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FD61F89" w14:textId="6848544E" w:rsidR="00066CFD" w:rsidRDefault="00066CFD" w:rsidP="00066CFD">
      <w:pPr>
        <w:pStyle w:val="CRCoverPage"/>
        <w:tabs>
          <w:tab w:val="left" w:pos="5808"/>
          <w:tab w:val="right" w:pos="9639"/>
        </w:tabs>
        <w:spacing w:after="0"/>
        <w:jc w:val="center"/>
        <w:rPr>
          <w:b/>
          <w:i/>
          <w:noProof/>
          <w:sz w:val="28"/>
        </w:rPr>
      </w:pPr>
      <w:r>
        <w:rPr>
          <w:b/>
          <w:noProof/>
          <w:sz w:val="24"/>
        </w:rPr>
        <w:t>3GPP TSG-RAN4 Meeting #10</w:t>
      </w:r>
      <w:r w:rsidR="00BA111D">
        <w:rPr>
          <w:b/>
          <w:noProof/>
          <w:sz w:val="24"/>
        </w:rPr>
        <w:t>5</w:t>
      </w:r>
      <w:r>
        <w:rPr>
          <w:b/>
          <w:i/>
          <w:noProof/>
          <w:sz w:val="28"/>
        </w:rPr>
        <w:tab/>
      </w:r>
      <w:r>
        <w:rPr>
          <w:b/>
          <w:i/>
          <w:noProof/>
          <w:sz w:val="28"/>
        </w:rPr>
        <w:tab/>
      </w:r>
      <w:r w:rsidR="00A97F96" w:rsidRPr="00A97F96">
        <w:rPr>
          <w:b/>
          <w:i/>
          <w:noProof/>
          <w:sz w:val="28"/>
        </w:rPr>
        <w:t>R4-2219830</w:t>
      </w:r>
    </w:p>
    <w:p w14:paraId="7CB45193" w14:textId="335CBD1B" w:rsidR="001E41F3" w:rsidRDefault="00042C75" w:rsidP="005E2C44">
      <w:pPr>
        <w:pStyle w:val="CRCoverPage"/>
        <w:outlineLvl w:val="0"/>
        <w:rPr>
          <w:b/>
          <w:noProof/>
          <w:sz w:val="24"/>
        </w:rPr>
      </w:pPr>
      <w:r>
        <w:rPr>
          <w:b/>
          <w:noProof/>
          <w:sz w:val="24"/>
        </w:rPr>
        <w:t xml:space="preserve">Toulouse, France, </w:t>
      </w:r>
      <w:r w:rsidR="009B071B">
        <w:rPr>
          <w:b/>
          <w:noProof/>
          <w:sz w:val="24"/>
        </w:rPr>
        <w:t>1</w:t>
      </w:r>
      <w:r>
        <w:rPr>
          <w:b/>
          <w:noProof/>
          <w:sz w:val="24"/>
        </w:rPr>
        <w:t>4</w:t>
      </w:r>
      <w:r w:rsidR="00F57F7E">
        <w:rPr>
          <w:b/>
          <w:noProof/>
          <w:sz w:val="24"/>
        </w:rPr>
        <w:t xml:space="preserve"> </w:t>
      </w:r>
      <w:r w:rsidR="00050575">
        <w:rPr>
          <w:b/>
          <w:noProof/>
          <w:sz w:val="24"/>
        </w:rPr>
        <w:t xml:space="preserve">– </w:t>
      </w:r>
      <w:r>
        <w:rPr>
          <w:b/>
          <w:noProof/>
          <w:sz w:val="24"/>
        </w:rPr>
        <w:t>1</w:t>
      </w:r>
      <w:r w:rsidR="00061355">
        <w:rPr>
          <w:b/>
          <w:noProof/>
          <w:sz w:val="24"/>
        </w:rPr>
        <w:t>8</w:t>
      </w:r>
      <w:r w:rsidR="00F57F7E">
        <w:rPr>
          <w:b/>
          <w:noProof/>
          <w:sz w:val="24"/>
        </w:rPr>
        <w:t xml:space="preserve"> </w:t>
      </w:r>
      <w:r>
        <w:rPr>
          <w:b/>
          <w:noProof/>
          <w:sz w:val="24"/>
        </w:rPr>
        <w:t>November</w:t>
      </w:r>
      <w:r w:rsidR="00050575">
        <w:rPr>
          <w:b/>
          <w:noProof/>
          <w:sz w:val="24"/>
        </w:rPr>
        <w:t>,</w:t>
      </w:r>
      <w:r w:rsidR="00066CFD">
        <w:rPr>
          <w:b/>
          <w:noProof/>
          <w:sz w:val="24"/>
        </w:rPr>
        <w:t xml:space="preserve"> 202</w:t>
      </w:r>
      <w:r w:rsidR="00050575">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47DF0EC" w:rsidR="001E41F3" w:rsidRPr="00410371" w:rsidRDefault="00571466" w:rsidP="00E13F3D">
            <w:pPr>
              <w:pStyle w:val="CRCoverPage"/>
              <w:spacing w:after="0"/>
              <w:jc w:val="right"/>
              <w:rPr>
                <w:b/>
                <w:noProof/>
                <w:sz w:val="28"/>
              </w:rPr>
            </w:pPr>
            <w:r>
              <w:rPr>
                <w:b/>
                <w:noProof/>
                <w:sz w:val="28"/>
              </w:rPr>
              <w:t>38.133</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5B352CA" w:rsidR="001E41F3" w:rsidRPr="00410371" w:rsidRDefault="00BB5928" w:rsidP="00547111">
            <w:pPr>
              <w:pStyle w:val="CRCoverPage"/>
              <w:spacing w:after="0"/>
              <w:rPr>
                <w:noProof/>
              </w:rPr>
            </w:pPr>
            <w:r w:rsidRPr="00B4410A">
              <w:rPr>
                <w:b/>
                <w:noProof/>
                <w:sz w:val="28"/>
              </w:rPr>
              <w:t>2770</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EA2DA4B" w:rsidR="001E41F3" w:rsidRPr="00410371" w:rsidRDefault="00C76DFD" w:rsidP="00E13F3D">
            <w:pPr>
              <w:pStyle w:val="CRCoverPage"/>
              <w:spacing w:after="0"/>
              <w:jc w:val="center"/>
              <w:rPr>
                <w:b/>
                <w:noProof/>
              </w:rPr>
            </w:pPr>
            <w:r>
              <w:fldChar w:fldCharType="begin"/>
            </w:r>
            <w:r>
              <w:instrText>DOCPROPERTY  Revision  \* MERGEFORMAT</w:instrText>
            </w:r>
            <w:r>
              <w:fldChar w:fldCharType="separate"/>
            </w:r>
            <w:r w:rsidR="00C02CCD">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2CE4B3A2" w:rsidR="001E41F3" w:rsidRPr="00410371" w:rsidRDefault="00C76DFD">
            <w:pPr>
              <w:pStyle w:val="CRCoverPage"/>
              <w:spacing w:after="0"/>
              <w:jc w:val="center"/>
              <w:rPr>
                <w:noProof/>
                <w:sz w:val="28"/>
              </w:rPr>
            </w:pPr>
            <w:r>
              <w:fldChar w:fldCharType="begin"/>
            </w:r>
            <w:r>
              <w:instrText>DOCPROPERTY  Version  \* MERGEFORMAT</w:instrText>
            </w:r>
            <w:r>
              <w:fldChar w:fldCharType="separate"/>
            </w:r>
            <w:r w:rsidR="001226B4" w:rsidRPr="004F0F72">
              <w:rPr>
                <w:b/>
                <w:noProof/>
                <w:sz w:val="28"/>
              </w:rPr>
              <w:t>1</w:t>
            </w:r>
            <w:r w:rsidR="00A227B0" w:rsidRPr="004F0F72">
              <w:rPr>
                <w:b/>
                <w:noProof/>
                <w:sz w:val="28"/>
              </w:rPr>
              <w:t>7</w:t>
            </w:r>
            <w:r w:rsidR="001226B4" w:rsidRPr="004F0F72">
              <w:rPr>
                <w:b/>
                <w:noProof/>
                <w:sz w:val="28"/>
              </w:rPr>
              <w:t>.</w:t>
            </w:r>
            <w:r w:rsidR="0064382A">
              <w:rPr>
                <w:b/>
                <w:noProof/>
                <w:sz w:val="28"/>
              </w:rPr>
              <w:t>7</w:t>
            </w:r>
            <w:r w:rsidR="001226B4" w:rsidRPr="004F0F72">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1"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2"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238865F6" w:rsidR="00F25D98" w:rsidRDefault="001226B4"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AA511B" w14:paraId="58300953" w14:textId="77777777" w:rsidTr="00547111">
        <w:tc>
          <w:tcPr>
            <w:tcW w:w="1843" w:type="dxa"/>
            <w:tcBorders>
              <w:top w:val="single" w:sz="4" w:space="0" w:color="auto"/>
              <w:left w:val="single" w:sz="4" w:space="0" w:color="auto"/>
            </w:tcBorders>
          </w:tcPr>
          <w:p w14:paraId="05B2F3A2" w14:textId="77777777" w:rsidR="00AA511B" w:rsidRDefault="00AA511B" w:rsidP="00AA511B">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CBB215A" w:rsidR="00AA511B" w:rsidRDefault="00122424" w:rsidP="00AA511B">
            <w:pPr>
              <w:pStyle w:val="CRCoverPage"/>
              <w:spacing w:after="0"/>
              <w:ind w:left="100"/>
              <w:rPr>
                <w:noProof/>
              </w:rPr>
            </w:pPr>
            <w:r w:rsidRPr="00122424">
              <w:rPr>
                <w:noProof/>
              </w:rPr>
              <w:t>Big CR for Performance part of RedCap - TS 38.133</w:t>
            </w:r>
          </w:p>
        </w:tc>
      </w:tr>
      <w:tr w:rsidR="00AA511B" w14:paraId="05C08479" w14:textId="77777777" w:rsidTr="00547111">
        <w:tc>
          <w:tcPr>
            <w:tcW w:w="1843" w:type="dxa"/>
            <w:tcBorders>
              <w:left w:val="single" w:sz="4" w:space="0" w:color="auto"/>
            </w:tcBorders>
          </w:tcPr>
          <w:p w14:paraId="45E29F53" w14:textId="77777777" w:rsidR="00AA511B" w:rsidRDefault="00AA511B" w:rsidP="00AA511B">
            <w:pPr>
              <w:pStyle w:val="CRCoverPage"/>
              <w:spacing w:after="0"/>
              <w:rPr>
                <w:b/>
                <w:i/>
                <w:noProof/>
                <w:sz w:val="8"/>
                <w:szCs w:val="8"/>
              </w:rPr>
            </w:pPr>
          </w:p>
        </w:tc>
        <w:tc>
          <w:tcPr>
            <w:tcW w:w="7797" w:type="dxa"/>
            <w:gridSpan w:val="10"/>
            <w:tcBorders>
              <w:right w:val="single" w:sz="4" w:space="0" w:color="auto"/>
            </w:tcBorders>
          </w:tcPr>
          <w:p w14:paraId="22071BC1" w14:textId="77777777" w:rsidR="00AA511B" w:rsidRDefault="00AA511B" w:rsidP="00AA511B">
            <w:pPr>
              <w:pStyle w:val="CRCoverPage"/>
              <w:spacing w:after="0"/>
              <w:rPr>
                <w:noProof/>
                <w:sz w:val="8"/>
                <w:szCs w:val="8"/>
              </w:rPr>
            </w:pPr>
          </w:p>
        </w:tc>
      </w:tr>
      <w:tr w:rsidR="00AA511B" w14:paraId="46D5D7C2" w14:textId="77777777" w:rsidTr="00547111">
        <w:tc>
          <w:tcPr>
            <w:tcW w:w="1843" w:type="dxa"/>
            <w:tcBorders>
              <w:left w:val="single" w:sz="4" w:space="0" w:color="auto"/>
            </w:tcBorders>
          </w:tcPr>
          <w:p w14:paraId="45A6C2C4" w14:textId="77777777" w:rsidR="00AA511B" w:rsidRDefault="00AA511B" w:rsidP="00AA511B">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167F078" w:rsidR="00AA511B" w:rsidRDefault="00AA511B" w:rsidP="00AA511B">
            <w:pPr>
              <w:pStyle w:val="CRCoverPage"/>
              <w:spacing w:after="0"/>
              <w:ind w:left="100"/>
              <w:rPr>
                <w:noProof/>
              </w:rPr>
            </w:pPr>
            <w:r>
              <w:rPr>
                <w:noProof/>
              </w:rPr>
              <w:t>Ericsson</w:t>
            </w:r>
          </w:p>
        </w:tc>
      </w:tr>
      <w:tr w:rsidR="00AA511B" w14:paraId="4196B218" w14:textId="77777777" w:rsidTr="00547111">
        <w:tc>
          <w:tcPr>
            <w:tcW w:w="1843" w:type="dxa"/>
            <w:tcBorders>
              <w:left w:val="single" w:sz="4" w:space="0" w:color="auto"/>
            </w:tcBorders>
          </w:tcPr>
          <w:p w14:paraId="14C300BA" w14:textId="77777777" w:rsidR="00AA511B" w:rsidRDefault="00AA511B" w:rsidP="00AA511B">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ACDCB73" w:rsidR="00AA511B" w:rsidRDefault="00AA511B" w:rsidP="00AA511B">
            <w:pPr>
              <w:pStyle w:val="CRCoverPage"/>
              <w:spacing w:after="0"/>
              <w:ind w:left="100"/>
              <w:rPr>
                <w:noProof/>
              </w:rPr>
            </w:pPr>
            <w:r>
              <w:t>R4</w:t>
            </w:r>
          </w:p>
        </w:tc>
      </w:tr>
      <w:tr w:rsidR="00AA511B" w14:paraId="76303739" w14:textId="77777777" w:rsidTr="00547111">
        <w:tc>
          <w:tcPr>
            <w:tcW w:w="1843" w:type="dxa"/>
            <w:tcBorders>
              <w:left w:val="single" w:sz="4" w:space="0" w:color="auto"/>
            </w:tcBorders>
          </w:tcPr>
          <w:p w14:paraId="4D3B1657" w14:textId="77777777" w:rsidR="00AA511B" w:rsidRDefault="00AA511B" w:rsidP="00AA511B">
            <w:pPr>
              <w:pStyle w:val="CRCoverPage"/>
              <w:spacing w:after="0"/>
              <w:rPr>
                <w:b/>
                <w:i/>
                <w:noProof/>
                <w:sz w:val="8"/>
                <w:szCs w:val="8"/>
              </w:rPr>
            </w:pPr>
          </w:p>
        </w:tc>
        <w:tc>
          <w:tcPr>
            <w:tcW w:w="7797" w:type="dxa"/>
            <w:gridSpan w:val="10"/>
            <w:tcBorders>
              <w:right w:val="single" w:sz="4" w:space="0" w:color="auto"/>
            </w:tcBorders>
          </w:tcPr>
          <w:p w14:paraId="6ED4D65A" w14:textId="77777777" w:rsidR="00AA511B" w:rsidRDefault="00AA511B" w:rsidP="00AA511B">
            <w:pPr>
              <w:pStyle w:val="CRCoverPage"/>
              <w:spacing w:after="0"/>
              <w:rPr>
                <w:noProof/>
                <w:sz w:val="8"/>
                <w:szCs w:val="8"/>
              </w:rPr>
            </w:pPr>
          </w:p>
        </w:tc>
      </w:tr>
      <w:tr w:rsidR="00AA511B" w14:paraId="50563E52" w14:textId="77777777" w:rsidTr="00547111">
        <w:tc>
          <w:tcPr>
            <w:tcW w:w="1843" w:type="dxa"/>
            <w:tcBorders>
              <w:left w:val="single" w:sz="4" w:space="0" w:color="auto"/>
            </w:tcBorders>
          </w:tcPr>
          <w:p w14:paraId="32C381B7" w14:textId="77777777" w:rsidR="00AA511B" w:rsidRDefault="00AA511B" w:rsidP="00AA511B">
            <w:pPr>
              <w:pStyle w:val="CRCoverPage"/>
              <w:tabs>
                <w:tab w:val="right" w:pos="1759"/>
              </w:tabs>
              <w:spacing w:after="0"/>
              <w:rPr>
                <w:b/>
                <w:i/>
                <w:noProof/>
              </w:rPr>
            </w:pPr>
            <w:r>
              <w:rPr>
                <w:b/>
                <w:i/>
                <w:noProof/>
              </w:rPr>
              <w:t>Work item code:</w:t>
            </w:r>
          </w:p>
        </w:tc>
        <w:tc>
          <w:tcPr>
            <w:tcW w:w="3686" w:type="dxa"/>
            <w:gridSpan w:val="5"/>
            <w:shd w:val="pct30" w:color="FFFF00" w:fill="auto"/>
          </w:tcPr>
          <w:p w14:paraId="115414A3" w14:textId="5D06B412" w:rsidR="00AA511B" w:rsidRDefault="00AA511B" w:rsidP="00AA511B">
            <w:pPr>
              <w:pStyle w:val="CRCoverPage"/>
              <w:spacing w:after="0"/>
              <w:ind w:left="100"/>
              <w:rPr>
                <w:noProof/>
              </w:rPr>
            </w:pPr>
            <w:r w:rsidRPr="00144CCB">
              <w:rPr>
                <w:noProof/>
              </w:rPr>
              <w:t>NR_redcap-</w:t>
            </w:r>
            <w:r w:rsidR="009D2CC5">
              <w:rPr>
                <w:noProof/>
              </w:rPr>
              <w:t>Perf</w:t>
            </w:r>
          </w:p>
        </w:tc>
        <w:tc>
          <w:tcPr>
            <w:tcW w:w="567" w:type="dxa"/>
            <w:tcBorders>
              <w:left w:val="nil"/>
            </w:tcBorders>
          </w:tcPr>
          <w:p w14:paraId="61A86BCF" w14:textId="77777777" w:rsidR="00AA511B" w:rsidRDefault="00AA511B" w:rsidP="00AA511B">
            <w:pPr>
              <w:pStyle w:val="CRCoverPage"/>
              <w:spacing w:after="0"/>
              <w:ind w:right="100"/>
              <w:rPr>
                <w:noProof/>
              </w:rPr>
            </w:pPr>
          </w:p>
        </w:tc>
        <w:tc>
          <w:tcPr>
            <w:tcW w:w="1417" w:type="dxa"/>
            <w:gridSpan w:val="3"/>
            <w:tcBorders>
              <w:left w:val="nil"/>
            </w:tcBorders>
          </w:tcPr>
          <w:p w14:paraId="153CBFB1" w14:textId="77777777" w:rsidR="00AA511B" w:rsidRDefault="00AA511B" w:rsidP="00AA511B">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85A25DA" w:rsidR="00AA511B" w:rsidRDefault="00C76DFD" w:rsidP="00AA511B">
            <w:pPr>
              <w:pStyle w:val="CRCoverPage"/>
              <w:spacing w:after="0"/>
              <w:ind w:left="100"/>
              <w:rPr>
                <w:noProof/>
              </w:rPr>
            </w:pPr>
            <w:r>
              <w:fldChar w:fldCharType="begin"/>
            </w:r>
            <w:r>
              <w:instrText>DOCPROPERTY  ResDate  \* MERGEFORMAT</w:instrText>
            </w:r>
            <w:r>
              <w:fldChar w:fldCharType="separate"/>
            </w:r>
            <w:r w:rsidR="00AA511B">
              <w:rPr>
                <w:noProof/>
              </w:rPr>
              <w:t>2022-</w:t>
            </w:r>
            <w:r w:rsidR="005D7B78">
              <w:rPr>
                <w:noProof/>
              </w:rPr>
              <w:t>1</w:t>
            </w:r>
            <w:r w:rsidR="008C421F">
              <w:rPr>
                <w:noProof/>
              </w:rPr>
              <w:t>1</w:t>
            </w:r>
            <w:r w:rsidR="00AA511B">
              <w:rPr>
                <w:noProof/>
              </w:rPr>
              <w:t>-</w:t>
            </w:r>
            <w:r w:rsidR="005D7B78">
              <w:rPr>
                <w:noProof/>
              </w:rPr>
              <w:t>2</w:t>
            </w:r>
            <w:r w:rsidR="008C421F">
              <w:rPr>
                <w:noProof/>
              </w:rPr>
              <w:t>7</w:t>
            </w:r>
            <w:r>
              <w:rPr>
                <w:noProof/>
              </w:rPr>
              <w:fldChar w:fldCharType="end"/>
            </w:r>
          </w:p>
        </w:tc>
      </w:tr>
      <w:tr w:rsidR="00AA511B" w14:paraId="690C7843" w14:textId="77777777" w:rsidTr="00547111">
        <w:tc>
          <w:tcPr>
            <w:tcW w:w="1843" w:type="dxa"/>
            <w:tcBorders>
              <w:left w:val="single" w:sz="4" w:space="0" w:color="auto"/>
            </w:tcBorders>
          </w:tcPr>
          <w:p w14:paraId="17A1A642" w14:textId="77777777" w:rsidR="00AA511B" w:rsidRDefault="00AA511B" w:rsidP="00AA511B">
            <w:pPr>
              <w:pStyle w:val="CRCoverPage"/>
              <w:spacing w:after="0"/>
              <w:rPr>
                <w:b/>
                <w:i/>
                <w:noProof/>
                <w:sz w:val="8"/>
                <w:szCs w:val="8"/>
              </w:rPr>
            </w:pPr>
          </w:p>
        </w:tc>
        <w:tc>
          <w:tcPr>
            <w:tcW w:w="1986" w:type="dxa"/>
            <w:gridSpan w:val="4"/>
          </w:tcPr>
          <w:p w14:paraId="2F73FCFB" w14:textId="77777777" w:rsidR="00AA511B" w:rsidRDefault="00AA511B" w:rsidP="00AA511B">
            <w:pPr>
              <w:pStyle w:val="CRCoverPage"/>
              <w:spacing w:after="0"/>
              <w:rPr>
                <w:noProof/>
                <w:sz w:val="8"/>
                <w:szCs w:val="8"/>
              </w:rPr>
            </w:pPr>
          </w:p>
        </w:tc>
        <w:tc>
          <w:tcPr>
            <w:tcW w:w="2267" w:type="dxa"/>
            <w:gridSpan w:val="2"/>
          </w:tcPr>
          <w:p w14:paraId="0FBCFC35" w14:textId="77777777" w:rsidR="00AA511B" w:rsidRDefault="00AA511B" w:rsidP="00AA511B">
            <w:pPr>
              <w:pStyle w:val="CRCoverPage"/>
              <w:spacing w:after="0"/>
              <w:rPr>
                <w:noProof/>
                <w:sz w:val="8"/>
                <w:szCs w:val="8"/>
              </w:rPr>
            </w:pPr>
          </w:p>
        </w:tc>
        <w:tc>
          <w:tcPr>
            <w:tcW w:w="1417" w:type="dxa"/>
            <w:gridSpan w:val="3"/>
          </w:tcPr>
          <w:p w14:paraId="60243A9E" w14:textId="77777777" w:rsidR="00AA511B" w:rsidRDefault="00AA511B" w:rsidP="00AA511B">
            <w:pPr>
              <w:pStyle w:val="CRCoverPage"/>
              <w:spacing w:after="0"/>
              <w:rPr>
                <w:noProof/>
                <w:sz w:val="8"/>
                <w:szCs w:val="8"/>
              </w:rPr>
            </w:pPr>
          </w:p>
        </w:tc>
        <w:tc>
          <w:tcPr>
            <w:tcW w:w="2127" w:type="dxa"/>
            <w:tcBorders>
              <w:right w:val="single" w:sz="4" w:space="0" w:color="auto"/>
            </w:tcBorders>
          </w:tcPr>
          <w:p w14:paraId="68E9B688" w14:textId="77777777" w:rsidR="00AA511B" w:rsidRDefault="00AA511B" w:rsidP="00AA511B">
            <w:pPr>
              <w:pStyle w:val="CRCoverPage"/>
              <w:spacing w:after="0"/>
              <w:rPr>
                <w:noProof/>
                <w:sz w:val="8"/>
                <w:szCs w:val="8"/>
              </w:rPr>
            </w:pPr>
          </w:p>
        </w:tc>
      </w:tr>
      <w:tr w:rsidR="00AA511B" w14:paraId="13D4AF59" w14:textId="77777777" w:rsidTr="00547111">
        <w:trPr>
          <w:cantSplit/>
        </w:trPr>
        <w:tc>
          <w:tcPr>
            <w:tcW w:w="1843" w:type="dxa"/>
            <w:tcBorders>
              <w:left w:val="single" w:sz="4" w:space="0" w:color="auto"/>
            </w:tcBorders>
          </w:tcPr>
          <w:p w14:paraId="1E6EA205" w14:textId="77777777" w:rsidR="00AA511B" w:rsidRDefault="00AA511B" w:rsidP="00AA511B">
            <w:pPr>
              <w:pStyle w:val="CRCoverPage"/>
              <w:tabs>
                <w:tab w:val="right" w:pos="1759"/>
              </w:tabs>
              <w:spacing w:after="0"/>
              <w:rPr>
                <w:b/>
                <w:i/>
                <w:noProof/>
              </w:rPr>
            </w:pPr>
            <w:r>
              <w:rPr>
                <w:b/>
                <w:i/>
                <w:noProof/>
              </w:rPr>
              <w:t>Category:</w:t>
            </w:r>
          </w:p>
        </w:tc>
        <w:tc>
          <w:tcPr>
            <w:tcW w:w="851" w:type="dxa"/>
            <w:shd w:val="pct30" w:color="FFFF00" w:fill="auto"/>
          </w:tcPr>
          <w:p w14:paraId="154A6113" w14:textId="7F48BCAB" w:rsidR="00AA511B" w:rsidRPr="005D773D" w:rsidRDefault="00AA511B" w:rsidP="00AA511B">
            <w:pPr>
              <w:pStyle w:val="CRCoverPage"/>
              <w:spacing w:after="0"/>
              <w:ind w:left="100" w:right="-609"/>
              <w:rPr>
                <w:b/>
                <w:bCs/>
                <w:noProof/>
              </w:rPr>
            </w:pPr>
            <w:r>
              <w:rPr>
                <w:b/>
                <w:bCs/>
              </w:rPr>
              <w:t>B</w:t>
            </w:r>
          </w:p>
        </w:tc>
        <w:tc>
          <w:tcPr>
            <w:tcW w:w="3402" w:type="dxa"/>
            <w:gridSpan w:val="5"/>
            <w:tcBorders>
              <w:left w:val="nil"/>
            </w:tcBorders>
          </w:tcPr>
          <w:p w14:paraId="617AE5C6" w14:textId="77777777" w:rsidR="00AA511B" w:rsidRDefault="00AA511B" w:rsidP="00AA511B">
            <w:pPr>
              <w:pStyle w:val="CRCoverPage"/>
              <w:spacing w:after="0"/>
              <w:rPr>
                <w:noProof/>
              </w:rPr>
            </w:pPr>
          </w:p>
        </w:tc>
        <w:tc>
          <w:tcPr>
            <w:tcW w:w="1417" w:type="dxa"/>
            <w:gridSpan w:val="3"/>
            <w:tcBorders>
              <w:left w:val="nil"/>
            </w:tcBorders>
          </w:tcPr>
          <w:p w14:paraId="42CDCEE5" w14:textId="77777777" w:rsidR="00AA511B" w:rsidRDefault="00AA511B" w:rsidP="00AA511B">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F55C23" w:rsidR="00AA511B" w:rsidRDefault="00C76DFD" w:rsidP="00AA511B">
            <w:pPr>
              <w:pStyle w:val="CRCoverPage"/>
              <w:spacing w:after="0"/>
              <w:ind w:left="100"/>
              <w:rPr>
                <w:noProof/>
              </w:rPr>
            </w:pPr>
            <w:r>
              <w:fldChar w:fldCharType="begin"/>
            </w:r>
            <w:r>
              <w:instrText>DOCPROPERTY  Release  \* MERGEFORMAT</w:instrText>
            </w:r>
            <w:r>
              <w:fldChar w:fldCharType="separate"/>
            </w:r>
            <w:r w:rsidR="00AA511B">
              <w:rPr>
                <w:noProof/>
              </w:rPr>
              <w:t>Rel-17</w:t>
            </w:r>
            <w:r>
              <w:rPr>
                <w:noProof/>
              </w:rPr>
              <w:fldChar w:fldCharType="end"/>
            </w:r>
            <w:r w:rsidR="00AA511B">
              <w:rPr>
                <w:noProof/>
              </w:rPr>
              <w:t xml:space="preserve"> </w:t>
            </w:r>
          </w:p>
        </w:tc>
      </w:tr>
      <w:tr w:rsidR="00AA511B" w14:paraId="30122F0C" w14:textId="77777777" w:rsidTr="00547111">
        <w:tc>
          <w:tcPr>
            <w:tcW w:w="1843" w:type="dxa"/>
            <w:tcBorders>
              <w:left w:val="single" w:sz="4" w:space="0" w:color="auto"/>
              <w:bottom w:val="single" w:sz="4" w:space="0" w:color="auto"/>
            </w:tcBorders>
          </w:tcPr>
          <w:p w14:paraId="615796D0" w14:textId="77777777" w:rsidR="00AA511B" w:rsidRDefault="00AA511B" w:rsidP="00AA511B">
            <w:pPr>
              <w:pStyle w:val="CRCoverPage"/>
              <w:spacing w:after="0"/>
              <w:rPr>
                <w:b/>
                <w:i/>
                <w:noProof/>
              </w:rPr>
            </w:pPr>
          </w:p>
        </w:tc>
        <w:tc>
          <w:tcPr>
            <w:tcW w:w="4677" w:type="dxa"/>
            <w:gridSpan w:val="8"/>
            <w:tcBorders>
              <w:bottom w:val="single" w:sz="4" w:space="0" w:color="auto"/>
            </w:tcBorders>
          </w:tcPr>
          <w:p w14:paraId="78418D37" w14:textId="77777777" w:rsidR="00AA511B" w:rsidRDefault="00AA511B" w:rsidP="00AA511B">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AA511B" w:rsidRDefault="00AA511B" w:rsidP="00AA511B">
            <w:pPr>
              <w:pStyle w:val="CRCoverPage"/>
              <w:rPr>
                <w:noProof/>
              </w:rPr>
            </w:pPr>
            <w:r>
              <w:rPr>
                <w:noProof/>
                <w:sz w:val="18"/>
              </w:rPr>
              <w:t>Detailed explanations of the above categories can</w:t>
            </w:r>
            <w:r>
              <w:rPr>
                <w:noProof/>
                <w:sz w:val="18"/>
              </w:rPr>
              <w:br/>
              <w:t xml:space="preserve">be found in 3GPP </w:t>
            </w:r>
            <w:hyperlink r:id="rId13"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AA511B" w:rsidRPr="007C2097" w:rsidRDefault="00AA511B" w:rsidP="00AA511B">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AA511B" w14:paraId="7FBEB8E7" w14:textId="77777777" w:rsidTr="00547111">
        <w:tc>
          <w:tcPr>
            <w:tcW w:w="1843" w:type="dxa"/>
          </w:tcPr>
          <w:p w14:paraId="44A3A604" w14:textId="77777777" w:rsidR="00AA511B" w:rsidRDefault="00AA511B" w:rsidP="00AA511B">
            <w:pPr>
              <w:pStyle w:val="CRCoverPage"/>
              <w:spacing w:after="0"/>
              <w:rPr>
                <w:b/>
                <w:i/>
                <w:noProof/>
                <w:sz w:val="8"/>
                <w:szCs w:val="8"/>
              </w:rPr>
            </w:pPr>
          </w:p>
        </w:tc>
        <w:tc>
          <w:tcPr>
            <w:tcW w:w="7797" w:type="dxa"/>
            <w:gridSpan w:val="10"/>
          </w:tcPr>
          <w:p w14:paraId="5524CC4E" w14:textId="77777777" w:rsidR="00AA511B" w:rsidRDefault="00AA511B" w:rsidP="00AA511B">
            <w:pPr>
              <w:pStyle w:val="CRCoverPage"/>
              <w:spacing w:after="0"/>
              <w:rPr>
                <w:noProof/>
                <w:sz w:val="8"/>
                <w:szCs w:val="8"/>
              </w:rPr>
            </w:pPr>
          </w:p>
        </w:tc>
      </w:tr>
      <w:tr w:rsidR="00AA511B" w14:paraId="1256F52C" w14:textId="77777777" w:rsidTr="00547111">
        <w:tc>
          <w:tcPr>
            <w:tcW w:w="2694" w:type="dxa"/>
            <w:gridSpan w:val="2"/>
            <w:tcBorders>
              <w:top w:val="single" w:sz="4" w:space="0" w:color="auto"/>
              <w:left w:val="single" w:sz="4" w:space="0" w:color="auto"/>
            </w:tcBorders>
          </w:tcPr>
          <w:p w14:paraId="52C87DB0" w14:textId="77777777" w:rsidR="00AA511B" w:rsidRDefault="00AA511B" w:rsidP="00AA511B">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2C17A11B" w:rsidR="00AA511B" w:rsidRDefault="001D720E" w:rsidP="00AA511B">
            <w:pPr>
              <w:pStyle w:val="CRCoverPage"/>
              <w:spacing w:after="0"/>
              <w:rPr>
                <w:noProof/>
              </w:rPr>
            </w:pPr>
            <w:r>
              <w:rPr>
                <w:noProof/>
              </w:rPr>
              <w:t>Big CR to incorporate all endorsed CRs at RAN4#104</w:t>
            </w:r>
            <w:r w:rsidR="00D43C82">
              <w:rPr>
                <w:noProof/>
              </w:rPr>
              <w:t>bis</w:t>
            </w:r>
            <w:r>
              <w:rPr>
                <w:noProof/>
              </w:rPr>
              <w:t>-e</w:t>
            </w:r>
          </w:p>
        </w:tc>
      </w:tr>
      <w:tr w:rsidR="00AA511B" w14:paraId="4CA74D09" w14:textId="77777777" w:rsidTr="00547111">
        <w:tc>
          <w:tcPr>
            <w:tcW w:w="2694" w:type="dxa"/>
            <w:gridSpan w:val="2"/>
            <w:tcBorders>
              <w:left w:val="single" w:sz="4" w:space="0" w:color="auto"/>
            </w:tcBorders>
          </w:tcPr>
          <w:p w14:paraId="2D0866D6" w14:textId="77777777" w:rsidR="00AA511B" w:rsidRDefault="00AA511B" w:rsidP="00AA511B">
            <w:pPr>
              <w:pStyle w:val="CRCoverPage"/>
              <w:spacing w:after="0"/>
              <w:rPr>
                <w:b/>
                <w:i/>
                <w:noProof/>
                <w:sz w:val="8"/>
                <w:szCs w:val="8"/>
              </w:rPr>
            </w:pPr>
          </w:p>
        </w:tc>
        <w:tc>
          <w:tcPr>
            <w:tcW w:w="6946" w:type="dxa"/>
            <w:gridSpan w:val="9"/>
            <w:tcBorders>
              <w:right w:val="single" w:sz="4" w:space="0" w:color="auto"/>
            </w:tcBorders>
          </w:tcPr>
          <w:p w14:paraId="365DEF04" w14:textId="77777777" w:rsidR="00AA511B" w:rsidRDefault="00AA511B" w:rsidP="00AA511B">
            <w:pPr>
              <w:pStyle w:val="CRCoverPage"/>
              <w:spacing w:after="0"/>
              <w:rPr>
                <w:noProof/>
                <w:sz w:val="8"/>
                <w:szCs w:val="8"/>
              </w:rPr>
            </w:pPr>
          </w:p>
        </w:tc>
      </w:tr>
      <w:tr w:rsidR="00AA511B" w14:paraId="21016551" w14:textId="77777777" w:rsidTr="00547111">
        <w:tc>
          <w:tcPr>
            <w:tcW w:w="2694" w:type="dxa"/>
            <w:gridSpan w:val="2"/>
            <w:tcBorders>
              <w:left w:val="single" w:sz="4" w:space="0" w:color="auto"/>
            </w:tcBorders>
          </w:tcPr>
          <w:p w14:paraId="49433147" w14:textId="77777777" w:rsidR="00AA511B" w:rsidRDefault="00AA511B" w:rsidP="00AA511B">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07DB9D1" w14:textId="4161FDCA" w:rsidR="00D43C82" w:rsidRDefault="00D43C82" w:rsidP="00561F6F">
            <w:pPr>
              <w:pStyle w:val="CRCoverPage"/>
              <w:spacing w:after="0"/>
              <w:ind w:left="100"/>
              <w:rPr>
                <w:b/>
                <w:bCs/>
                <w:noProof/>
                <w:u w:val="single"/>
              </w:rPr>
            </w:pPr>
          </w:p>
          <w:p w14:paraId="2244E6CB" w14:textId="1283F638" w:rsidR="0048532E" w:rsidRDefault="0048532E" w:rsidP="00D43C82">
            <w:pPr>
              <w:pStyle w:val="CRCoverPage"/>
              <w:spacing w:after="0"/>
              <w:ind w:left="100"/>
              <w:rPr>
                <w:lang w:val="en-US"/>
              </w:rPr>
            </w:pPr>
            <w:r w:rsidRPr="0048532E">
              <w:rPr>
                <w:noProof/>
              </w:rPr>
              <w:t xml:space="preserve">This CR is based on the Big CR in </w:t>
            </w:r>
            <w:r w:rsidRPr="0048532E">
              <w:rPr>
                <w:lang w:val="en-SE"/>
              </w:rPr>
              <w:t>R4-2217281</w:t>
            </w:r>
            <w:r w:rsidRPr="0048532E">
              <w:rPr>
                <w:lang w:val="en-US"/>
              </w:rPr>
              <w:t xml:space="preserve"> which was endorsed after RAN4#10</w:t>
            </w:r>
            <w:r w:rsidR="007C65BB">
              <w:rPr>
                <w:lang w:val="en-US"/>
              </w:rPr>
              <w:t>4</w:t>
            </w:r>
            <w:r w:rsidRPr="0048532E">
              <w:rPr>
                <w:lang w:val="en-US"/>
              </w:rPr>
              <w:t>bis-e.</w:t>
            </w:r>
          </w:p>
          <w:p w14:paraId="6B896E79" w14:textId="77777777" w:rsidR="007C65BB" w:rsidRPr="0048532E" w:rsidRDefault="007C65BB" w:rsidP="00D43C82">
            <w:pPr>
              <w:pStyle w:val="CRCoverPage"/>
              <w:spacing w:after="0"/>
              <w:ind w:left="100"/>
              <w:rPr>
                <w:noProof/>
                <w:lang w:val="en-US"/>
              </w:rPr>
            </w:pPr>
          </w:p>
          <w:p w14:paraId="6042649A" w14:textId="4FF9191A" w:rsidR="00D43C82" w:rsidRDefault="00D43C82" w:rsidP="00D43C82">
            <w:pPr>
              <w:pStyle w:val="CRCoverPage"/>
              <w:spacing w:after="0"/>
              <w:ind w:left="100"/>
              <w:rPr>
                <w:noProof/>
              </w:rPr>
            </w:pPr>
            <w:r w:rsidRPr="00B30559">
              <w:rPr>
                <w:b/>
                <w:bCs/>
                <w:noProof/>
                <w:u w:val="single"/>
              </w:rPr>
              <w:t>From RAN4#</w:t>
            </w:r>
            <w:r>
              <w:rPr>
                <w:b/>
                <w:bCs/>
                <w:noProof/>
                <w:u w:val="single"/>
              </w:rPr>
              <w:t>104bis</w:t>
            </w:r>
            <w:r w:rsidRPr="00B30559">
              <w:rPr>
                <w:b/>
                <w:bCs/>
                <w:noProof/>
                <w:u w:val="single"/>
              </w:rPr>
              <w:t>-e</w:t>
            </w:r>
            <w:r>
              <w:rPr>
                <w:noProof/>
              </w:rPr>
              <w:t xml:space="preserve">: </w:t>
            </w:r>
          </w:p>
          <w:p w14:paraId="67520539" w14:textId="04065E08" w:rsidR="00D43C82" w:rsidRPr="00AD59C1" w:rsidRDefault="00B11FC0" w:rsidP="00027CF4">
            <w:pPr>
              <w:pStyle w:val="CRCoverPage"/>
              <w:numPr>
                <w:ilvl w:val="0"/>
                <w:numId w:val="14"/>
              </w:numPr>
              <w:spacing w:after="0"/>
            </w:pPr>
            <w:r w:rsidRPr="00AD59C1">
              <w:t>R4-2216307</w:t>
            </w:r>
            <w:r w:rsidR="00C700CF" w:rsidRPr="00AD59C1">
              <w:t>,” Test case on E-UTRA – NR inter-RAT measurement performance for Redcap”</w:t>
            </w:r>
            <w:r w:rsidR="00355FF3" w:rsidRPr="00AD59C1">
              <w:t xml:space="preserve">, Huawei, </w:t>
            </w:r>
            <w:proofErr w:type="spellStart"/>
            <w:r w:rsidR="00355FF3" w:rsidRPr="00AD59C1">
              <w:t>HiSilicon</w:t>
            </w:r>
            <w:proofErr w:type="spellEnd"/>
          </w:p>
          <w:p w14:paraId="03521B86" w14:textId="4371C676" w:rsidR="00640866" w:rsidRPr="00AD59C1" w:rsidRDefault="00640866" w:rsidP="00027CF4">
            <w:pPr>
              <w:pStyle w:val="CRCoverPage"/>
              <w:numPr>
                <w:ilvl w:val="0"/>
                <w:numId w:val="14"/>
              </w:numPr>
              <w:spacing w:after="0"/>
            </w:pPr>
            <w:r w:rsidRPr="00AD59C1">
              <w:rPr>
                <w:rFonts w:hint="eastAsia"/>
              </w:rPr>
              <w:t>R4-2215473</w:t>
            </w:r>
            <w:r w:rsidRPr="00AD59C1">
              <w:t>, “</w:t>
            </w:r>
            <w:r w:rsidR="00275483" w:rsidRPr="00AD59C1">
              <w:t>CR on 4-step random access test in FR1 for RedCap UE</w:t>
            </w:r>
            <w:r w:rsidRPr="00AD59C1">
              <w:t>”, Xiaomi</w:t>
            </w:r>
          </w:p>
          <w:p w14:paraId="7ED78490" w14:textId="07658B54" w:rsidR="00AF2FC5" w:rsidRPr="00AD59C1" w:rsidRDefault="00994DFD" w:rsidP="00027CF4">
            <w:pPr>
              <w:pStyle w:val="CRCoverPage"/>
              <w:numPr>
                <w:ilvl w:val="0"/>
                <w:numId w:val="14"/>
              </w:numPr>
              <w:spacing w:after="0"/>
            </w:pPr>
            <w:r w:rsidRPr="00AD59C1">
              <w:t>R4-2216749,”</w:t>
            </w:r>
            <w:r w:rsidR="0032206E" w:rsidRPr="00AD59C1">
              <w:t xml:space="preserve"> </w:t>
            </w:r>
            <w:proofErr w:type="spellStart"/>
            <w:r w:rsidR="0032206E" w:rsidRPr="00AD59C1">
              <w:t>DraftCR</w:t>
            </w:r>
            <w:proofErr w:type="spellEnd"/>
            <w:r w:rsidR="0032206E" w:rsidRPr="00AD59C1">
              <w:t xml:space="preserve"> on Intra-frequency handover from FR1 to FR1; unknown target cell for 2 and 1 Rx UE</w:t>
            </w:r>
            <w:r w:rsidRPr="00AD59C1">
              <w:t xml:space="preserve">”, </w:t>
            </w:r>
            <w:r w:rsidR="001E5B02" w:rsidRPr="00AD59C1">
              <w:t>MediaTek inc.</w:t>
            </w:r>
          </w:p>
          <w:p w14:paraId="5D9EDB0C" w14:textId="239BA492" w:rsidR="00993226" w:rsidRPr="00AD59C1" w:rsidRDefault="00993226" w:rsidP="00027CF4">
            <w:pPr>
              <w:pStyle w:val="CRCoverPage"/>
              <w:numPr>
                <w:ilvl w:val="0"/>
                <w:numId w:val="14"/>
              </w:numPr>
              <w:spacing w:after="0"/>
            </w:pPr>
            <w:r w:rsidRPr="00AD59C1">
              <w:rPr>
                <w:rFonts w:hint="eastAsia"/>
              </w:rPr>
              <w:t>R4-2215474</w:t>
            </w:r>
            <w:r w:rsidRPr="00AD59C1">
              <w:t>, “</w:t>
            </w:r>
            <w:r w:rsidR="00363131" w:rsidRPr="00AD59C1">
              <w:t>CR on SSB-based RLM in-sync test in FR1 for RedCap UE</w:t>
            </w:r>
            <w:r w:rsidRPr="00AD59C1">
              <w:t>”, Xiaomi</w:t>
            </w:r>
          </w:p>
          <w:p w14:paraId="250544FD" w14:textId="48024401" w:rsidR="00024E5F" w:rsidRPr="00AD59C1" w:rsidRDefault="00155931" w:rsidP="00027CF4">
            <w:pPr>
              <w:pStyle w:val="CRCoverPage"/>
              <w:numPr>
                <w:ilvl w:val="0"/>
                <w:numId w:val="14"/>
              </w:numPr>
              <w:spacing w:after="0"/>
            </w:pPr>
            <w:r w:rsidRPr="00AD59C1">
              <w:t>R4-2215493, “</w:t>
            </w:r>
            <w:r w:rsidR="00A74E7A" w:rsidRPr="00AD59C1">
              <w:t xml:space="preserve">Draft CR on test case for FR1 active BWP </w:t>
            </w:r>
            <w:proofErr w:type="spellStart"/>
            <w:r w:rsidR="00A74E7A" w:rsidRPr="00AD59C1">
              <w:t>swith</w:t>
            </w:r>
            <w:proofErr w:type="spellEnd"/>
            <w:r w:rsidR="00A74E7A" w:rsidRPr="00AD59C1">
              <w:t xml:space="preserve"> and UE specific CBW change</w:t>
            </w:r>
            <w:r w:rsidRPr="00AD59C1">
              <w:t>”, CMCC</w:t>
            </w:r>
          </w:p>
          <w:p w14:paraId="19F7C3A4" w14:textId="4D220EB1" w:rsidR="00FA1849" w:rsidRPr="00AD59C1" w:rsidRDefault="00FA1849" w:rsidP="00027CF4">
            <w:pPr>
              <w:pStyle w:val="CRCoverPage"/>
              <w:numPr>
                <w:ilvl w:val="0"/>
                <w:numId w:val="14"/>
              </w:numPr>
              <w:spacing w:after="0"/>
            </w:pPr>
            <w:r w:rsidRPr="00AD59C1">
              <w:t>R4-2216301, “</w:t>
            </w:r>
            <w:r w:rsidR="005E2335" w:rsidRPr="00AD59C1">
              <w:t>RLM test cases for FR1 RedCap UE</w:t>
            </w:r>
            <w:r w:rsidRPr="00AD59C1">
              <w:t xml:space="preserve">”, </w:t>
            </w:r>
            <w:r w:rsidR="00EA39AC" w:rsidRPr="00AD59C1">
              <w:t xml:space="preserve">Huawei, </w:t>
            </w:r>
            <w:proofErr w:type="spellStart"/>
            <w:r w:rsidR="00EA39AC" w:rsidRPr="00AD59C1">
              <w:t>HiSilicon</w:t>
            </w:r>
            <w:proofErr w:type="spellEnd"/>
          </w:p>
          <w:p w14:paraId="546A9341" w14:textId="094823A7" w:rsidR="00F04E41" w:rsidRPr="00AD59C1" w:rsidRDefault="006F1E3F" w:rsidP="00027CF4">
            <w:pPr>
              <w:pStyle w:val="CRCoverPage"/>
              <w:numPr>
                <w:ilvl w:val="0"/>
                <w:numId w:val="14"/>
              </w:numPr>
              <w:spacing w:after="0"/>
            </w:pPr>
            <w:r w:rsidRPr="00AD59C1">
              <w:t>R4-2216750, “</w:t>
            </w:r>
            <w:proofErr w:type="spellStart"/>
            <w:r w:rsidR="007E5F27" w:rsidRPr="00AD59C1">
              <w:t>DraftCR</w:t>
            </w:r>
            <w:proofErr w:type="spellEnd"/>
            <w:r w:rsidR="007E5F27" w:rsidRPr="00AD59C1">
              <w:t xml:space="preserve"> on Radio Link Monitoring Out-of-sync Test for FR1 </w:t>
            </w:r>
            <w:proofErr w:type="spellStart"/>
            <w:r w:rsidR="007E5F27" w:rsidRPr="00AD59C1">
              <w:t>PCell</w:t>
            </w:r>
            <w:proofErr w:type="spellEnd"/>
            <w:r w:rsidR="007E5F27" w:rsidRPr="00AD59C1">
              <w:t xml:space="preserve"> configured with SSB-based RLM RS in DRX mode for 1 and 2 Rx UE</w:t>
            </w:r>
            <w:r w:rsidRPr="00AD59C1">
              <w:t>”,</w:t>
            </w:r>
            <w:r w:rsidR="007E5F27" w:rsidRPr="00AD59C1">
              <w:t xml:space="preserve"> </w:t>
            </w:r>
            <w:r w:rsidR="00461930" w:rsidRPr="00AD59C1">
              <w:t>MediaTek inc.</w:t>
            </w:r>
          </w:p>
          <w:p w14:paraId="2F8C76EA" w14:textId="342CA147" w:rsidR="007B6863" w:rsidRPr="00AD59C1" w:rsidRDefault="007B6863" w:rsidP="00027CF4">
            <w:pPr>
              <w:pStyle w:val="CRCoverPage"/>
              <w:numPr>
                <w:ilvl w:val="0"/>
                <w:numId w:val="14"/>
              </w:numPr>
              <w:spacing w:after="0"/>
            </w:pPr>
            <w:r w:rsidRPr="00AD59C1">
              <w:t>R4-2215964, “</w:t>
            </w:r>
            <w:r w:rsidR="00DA1952" w:rsidRPr="00AD59C1">
              <w:t>draft CR for test case for CSI-RS based L1-RSRP for Redcap</w:t>
            </w:r>
            <w:r w:rsidRPr="00AD59C1">
              <w:t>”, vivo</w:t>
            </w:r>
          </w:p>
          <w:p w14:paraId="2F33E906" w14:textId="124DB6C1" w:rsidR="00C94560" w:rsidRPr="00AD59C1" w:rsidRDefault="002C01BB" w:rsidP="00027CF4">
            <w:pPr>
              <w:pStyle w:val="CRCoverPage"/>
              <w:numPr>
                <w:ilvl w:val="0"/>
                <w:numId w:val="14"/>
              </w:numPr>
              <w:spacing w:after="0"/>
            </w:pPr>
            <w:r w:rsidRPr="00AD59C1">
              <w:t>R4-2216305, “</w:t>
            </w:r>
            <w:r w:rsidR="002D2A12" w:rsidRPr="00AD59C1">
              <w:t xml:space="preserve">Test case on SA inter-frequency measurement procedure in FR1 for </w:t>
            </w:r>
            <w:proofErr w:type="spellStart"/>
            <w:r w:rsidR="002D2A12" w:rsidRPr="00AD59C1">
              <w:t>Redcap</w:t>
            </w:r>
            <w:proofErr w:type="gramStart"/>
            <w:r w:rsidRPr="00AD59C1">
              <w:t>”,</w:t>
            </w:r>
            <w:r w:rsidR="001C2995" w:rsidRPr="00AD59C1">
              <w:t>Huawei</w:t>
            </w:r>
            <w:proofErr w:type="spellEnd"/>
            <w:proofErr w:type="gramEnd"/>
            <w:r w:rsidR="001C2995" w:rsidRPr="00AD59C1">
              <w:t xml:space="preserve">, </w:t>
            </w:r>
            <w:proofErr w:type="spellStart"/>
            <w:r w:rsidR="001C2995" w:rsidRPr="00AD59C1">
              <w:t>HiSilicon</w:t>
            </w:r>
            <w:proofErr w:type="spellEnd"/>
          </w:p>
          <w:p w14:paraId="4A68CBAD" w14:textId="486528C3" w:rsidR="009D7C0F" w:rsidRPr="00AD59C1" w:rsidRDefault="00881832" w:rsidP="00027CF4">
            <w:pPr>
              <w:pStyle w:val="CRCoverPage"/>
              <w:numPr>
                <w:ilvl w:val="0"/>
                <w:numId w:val="14"/>
              </w:numPr>
              <w:spacing w:after="0"/>
            </w:pPr>
            <w:r w:rsidRPr="00AD59C1">
              <w:t>R4-2216772, “</w:t>
            </w:r>
            <w:r w:rsidR="0003635F" w:rsidRPr="00AD59C1">
              <w:t>RRM test cases for FR1: Measurement procedure</w:t>
            </w:r>
            <w:r w:rsidRPr="00AD59C1">
              <w:t>”, Ericsson</w:t>
            </w:r>
          </w:p>
          <w:p w14:paraId="6BD99AC0" w14:textId="15AAA920" w:rsidR="009C1F16" w:rsidRPr="00AD59C1" w:rsidRDefault="00C76DFD" w:rsidP="00027CF4">
            <w:pPr>
              <w:pStyle w:val="CRCoverPage"/>
              <w:numPr>
                <w:ilvl w:val="0"/>
                <w:numId w:val="14"/>
              </w:numPr>
              <w:spacing w:after="0"/>
            </w:pPr>
            <w:r>
              <w:fldChar w:fldCharType="begin"/>
            </w:r>
            <w:r>
              <w:instrText xml:space="preserve"> DOCPROP</w:instrText>
            </w:r>
            <w:r>
              <w:instrText xml:space="preserve">ERTY  Tdoc#  \* MERGEFORMAT </w:instrText>
            </w:r>
            <w:r>
              <w:fldChar w:fldCharType="separate"/>
            </w:r>
            <w:r w:rsidR="00DC13EF" w:rsidRPr="00AD59C1">
              <w:t>R4-2216343</w:t>
            </w:r>
            <w:r>
              <w:fldChar w:fldCharType="end"/>
            </w:r>
            <w:r w:rsidR="00DC13EF" w:rsidRPr="00AD59C1">
              <w:t>, “</w:t>
            </w:r>
            <w:r w:rsidR="00A2151F" w:rsidRPr="00AD59C1">
              <w:t>Test case for SA inter-frequency case measurement accuracy with FR1</w:t>
            </w:r>
            <w:r w:rsidR="00DC13EF" w:rsidRPr="00AD59C1">
              <w:t>”, Ericsson</w:t>
            </w:r>
          </w:p>
          <w:p w14:paraId="4F26E7C6" w14:textId="7F0AF6E9" w:rsidR="00844F22" w:rsidRPr="00AD59C1" w:rsidRDefault="00D1764B" w:rsidP="00027CF4">
            <w:pPr>
              <w:pStyle w:val="CRCoverPage"/>
              <w:numPr>
                <w:ilvl w:val="0"/>
                <w:numId w:val="14"/>
              </w:numPr>
              <w:spacing w:after="0"/>
            </w:pPr>
            <w:r w:rsidRPr="00AD59C1">
              <w:rPr>
                <w:rFonts w:hint="eastAsia"/>
              </w:rPr>
              <w:t>R4-2215475</w:t>
            </w:r>
            <w:r w:rsidRPr="00AD59C1">
              <w:t>, “</w:t>
            </w:r>
            <w:r w:rsidR="00255441" w:rsidRPr="00AD59C1">
              <w:t>CR on 4-step random access test in FR2 for RedCap UE</w:t>
            </w:r>
            <w:r w:rsidRPr="00AD59C1">
              <w:t>”, Xiaomi</w:t>
            </w:r>
          </w:p>
          <w:p w14:paraId="62AF49F8" w14:textId="29428638" w:rsidR="0098504E" w:rsidRPr="00AD59C1" w:rsidRDefault="00B337E0" w:rsidP="00027CF4">
            <w:pPr>
              <w:pStyle w:val="CRCoverPage"/>
              <w:numPr>
                <w:ilvl w:val="0"/>
                <w:numId w:val="14"/>
              </w:numPr>
              <w:spacing w:after="0"/>
            </w:pPr>
            <w:r w:rsidRPr="00AD59C1">
              <w:rPr>
                <w:rFonts w:hint="eastAsia"/>
              </w:rPr>
              <w:lastRenderedPageBreak/>
              <w:t>R4-2215476</w:t>
            </w:r>
            <w:r w:rsidRPr="00AD59C1">
              <w:t>, “</w:t>
            </w:r>
            <w:r w:rsidR="004F64BD" w:rsidRPr="00AD59C1">
              <w:rPr>
                <w:rFonts w:hint="eastAsia"/>
              </w:rPr>
              <w:t>CR on RLM in-sync and scheduling restriction in FR2 for RedCap UE</w:t>
            </w:r>
            <w:r w:rsidRPr="00AD59C1">
              <w:t>”, Xiaomi</w:t>
            </w:r>
          </w:p>
          <w:p w14:paraId="7823DDCB" w14:textId="6A3B3316" w:rsidR="0019400E" w:rsidRPr="00AD59C1" w:rsidRDefault="00E710F6" w:rsidP="00027CF4">
            <w:pPr>
              <w:pStyle w:val="CRCoverPage"/>
              <w:numPr>
                <w:ilvl w:val="0"/>
                <w:numId w:val="14"/>
              </w:numPr>
              <w:spacing w:after="0"/>
              <w:rPr>
                <w:rFonts w:cs="Arial"/>
              </w:rPr>
            </w:pPr>
            <w:r w:rsidRPr="00AD59C1">
              <w:rPr>
                <w:rFonts w:cs="Arial"/>
              </w:rPr>
              <w:t>R4-2215965, “</w:t>
            </w:r>
            <w:r w:rsidR="001A0F25" w:rsidRPr="00AD59C1">
              <w:rPr>
                <w:rFonts w:cs="Arial"/>
              </w:rPr>
              <w:t xml:space="preserve">draft CR for CSI-RS-based BFD and LR for FR2 </w:t>
            </w:r>
            <w:proofErr w:type="spellStart"/>
            <w:r w:rsidR="001A0F25" w:rsidRPr="00AD59C1">
              <w:rPr>
                <w:rFonts w:cs="Arial"/>
              </w:rPr>
              <w:t>PCell</w:t>
            </w:r>
            <w:proofErr w:type="spellEnd"/>
            <w:r w:rsidRPr="00AD59C1">
              <w:rPr>
                <w:rFonts w:cs="Arial"/>
              </w:rPr>
              <w:t>”, vivo</w:t>
            </w:r>
          </w:p>
          <w:p w14:paraId="7C23B49F" w14:textId="79BCA813" w:rsidR="00D24DCE" w:rsidRPr="00AD59C1" w:rsidRDefault="00D24DCE" w:rsidP="00027CF4">
            <w:pPr>
              <w:pStyle w:val="CRCoverPage"/>
              <w:numPr>
                <w:ilvl w:val="0"/>
                <w:numId w:val="14"/>
              </w:numPr>
              <w:spacing w:after="0"/>
              <w:rPr>
                <w:rFonts w:cs="Arial"/>
              </w:rPr>
            </w:pPr>
            <w:r w:rsidRPr="00AD59C1">
              <w:rPr>
                <w:rFonts w:cs="Arial"/>
              </w:rPr>
              <w:t>R4-2216302, “</w:t>
            </w:r>
            <w:r w:rsidR="006D1D8C" w:rsidRPr="00AD59C1">
              <w:rPr>
                <w:rFonts w:cs="Arial"/>
              </w:rPr>
              <w:t xml:space="preserve">RLM test cases for FR2 RedCap </w:t>
            </w:r>
            <w:proofErr w:type="spellStart"/>
            <w:r w:rsidR="006D1D8C" w:rsidRPr="00AD59C1">
              <w:rPr>
                <w:rFonts w:cs="Arial"/>
              </w:rPr>
              <w:t>UE</w:t>
            </w:r>
            <w:proofErr w:type="gramStart"/>
            <w:r w:rsidRPr="00AD59C1">
              <w:rPr>
                <w:rFonts w:cs="Arial"/>
              </w:rPr>
              <w:t>”,</w:t>
            </w:r>
            <w:r w:rsidR="00254C58" w:rsidRPr="00AD59C1">
              <w:rPr>
                <w:rFonts w:cs="Arial"/>
              </w:rPr>
              <w:t>Huawei</w:t>
            </w:r>
            <w:proofErr w:type="spellEnd"/>
            <w:proofErr w:type="gramEnd"/>
            <w:r w:rsidR="00254C58" w:rsidRPr="00AD59C1">
              <w:rPr>
                <w:rFonts w:cs="Arial"/>
              </w:rPr>
              <w:t xml:space="preserve">, </w:t>
            </w:r>
            <w:proofErr w:type="spellStart"/>
            <w:r w:rsidR="00254C58" w:rsidRPr="00AD59C1">
              <w:rPr>
                <w:rFonts w:cs="Arial"/>
              </w:rPr>
              <w:t>HiSilicon</w:t>
            </w:r>
            <w:proofErr w:type="spellEnd"/>
          </w:p>
          <w:p w14:paraId="5588D604" w14:textId="4D39EA98" w:rsidR="00656F59" w:rsidRPr="00AD59C1" w:rsidRDefault="002579B2" w:rsidP="00027CF4">
            <w:pPr>
              <w:pStyle w:val="CRCoverPage"/>
              <w:numPr>
                <w:ilvl w:val="0"/>
                <w:numId w:val="14"/>
              </w:numPr>
              <w:spacing w:after="0"/>
              <w:rPr>
                <w:rFonts w:cs="Arial"/>
              </w:rPr>
            </w:pPr>
            <w:r w:rsidRPr="00AD59C1">
              <w:rPr>
                <w:rFonts w:cs="Arial"/>
              </w:rPr>
              <w:t>R4-</w:t>
            </w:r>
            <w:r w:rsidRPr="00AD59C1">
              <w:rPr>
                <w:rFonts w:cs="Arial" w:hint="eastAsia"/>
              </w:rPr>
              <w:t>22</w:t>
            </w:r>
            <w:r w:rsidRPr="00AD59C1">
              <w:rPr>
                <w:rFonts w:cs="Arial"/>
              </w:rPr>
              <w:t>15423, “</w:t>
            </w:r>
            <w:r w:rsidR="00C12416" w:rsidRPr="00AD59C1">
              <w:rPr>
                <w:rFonts w:cs="Arial"/>
              </w:rPr>
              <w:t>Draft CR for RedCap</w:t>
            </w:r>
            <w:r w:rsidR="00C12416" w:rsidRPr="00AD59C1">
              <w:rPr>
                <w:rFonts w:cs="Arial" w:hint="eastAsia"/>
              </w:rPr>
              <w:t xml:space="preserve"> </w:t>
            </w:r>
            <w:r w:rsidR="00C12416" w:rsidRPr="00AD59C1">
              <w:rPr>
                <w:rFonts w:cs="Arial"/>
              </w:rPr>
              <w:t>UEs</w:t>
            </w:r>
            <w:r w:rsidR="00C12416" w:rsidRPr="00AD59C1">
              <w:rPr>
                <w:rFonts w:cs="Arial" w:hint="eastAsia"/>
              </w:rPr>
              <w:t xml:space="preserve"> </w:t>
            </w:r>
            <w:r w:rsidR="00C12416" w:rsidRPr="00AD59C1">
              <w:rPr>
                <w:rFonts w:cs="Arial"/>
              </w:rPr>
              <w:t>for intra-frequency measurement</w:t>
            </w:r>
            <w:r w:rsidR="00C12416" w:rsidRPr="00AD59C1">
              <w:rPr>
                <w:rFonts w:cs="Arial" w:hint="eastAsia"/>
              </w:rPr>
              <w:t xml:space="preserve"> in FR2</w:t>
            </w:r>
            <w:r w:rsidRPr="00AD59C1">
              <w:rPr>
                <w:rFonts w:cs="Arial"/>
              </w:rPr>
              <w:t>”, CATT</w:t>
            </w:r>
          </w:p>
          <w:p w14:paraId="41E99AD1" w14:textId="0C4356D3" w:rsidR="003016BF" w:rsidRPr="00AD59C1" w:rsidRDefault="00350E2E" w:rsidP="00027CF4">
            <w:pPr>
              <w:pStyle w:val="CRCoverPage"/>
              <w:numPr>
                <w:ilvl w:val="0"/>
                <w:numId w:val="14"/>
              </w:numPr>
              <w:spacing w:after="0"/>
              <w:rPr>
                <w:rFonts w:cs="Arial"/>
              </w:rPr>
            </w:pPr>
            <w:r w:rsidRPr="00AD59C1">
              <w:rPr>
                <w:rFonts w:cs="Arial" w:hint="eastAsia"/>
              </w:rPr>
              <w:t>R4-2215477</w:t>
            </w:r>
            <w:r w:rsidRPr="00AD59C1">
              <w:rPr>
                <w:rFonts w:cs="Arial"/>
              </w:rPr>
              <w:t>, “</w:t>
            </w:r>
            <w:r w:rsidR="006D4A57" w:rsidRPr="00AD59C1">
              <w:rPr>
                <w:rFonts w:cs="Arial" w:hint="eastAsia"/>
              </w:rPr>
              <w:t>CR on SA event triggered reporting test with per-UE gaps under DRX for RedCap UE in FR2</w:t>
            </w:r>
            <w:r w:rsidRPr="00AD59C1">
              <w:rPr>
                <w:rFonts w:cs="Arial"/>
              </w:rPr>
              <w:t>”, Xiaomi</w:t>
            </w:r>
          </w:p>
          <w:p w14:paraId="0E668C16" w14:textId="1A894006" w:rsidR="00C9247D" w:rsidRPr="00AD59C1" w:rsidRDefault="00DC784A" w:rsidP="00027CF4">
            <w:pPr>
              <w:pStyle w:val="CRCoverPage"/>
              <w:numPr>
                <w:ilvl w:val="0"/>
                <w:numId w:val="14"/>
              </w:numPr>
              <w:spacing w:after="0"/>
              <w:rPr>
                <w:rFonts w:cs="Arial"/>
              </w:rPr>
            </w:pPr>
            <w:r w:rsidRPr="00AD59C1">
              <w:rPr>
                <w:rFonts w:cs="Arial"/>
              </w:rPr>
              <w:t>R4-2215478</w:t>
            </w:r>
            <w:r w:rsidR="004B3539" w:rsidRPr="00AD59C1">
              <w:rPr>
                <w:rFonts w:cs="Arial"/>
              </w:rPr>
              <w:t>, “</w:t>
            </w:r>
            <w:r w:rsidR="00FE33B5" w:rsidRPr="00AD59C1">
              <w:rPr>
                <w:rFonts w:cs="Arial" w:hint="eastAsia"/>
              </w:rPr>
              <w:t>CR on SSB and CSI-RS based L1-RSRP measurement for RedCap UE in FR2</w:t>
            </w:r>
            <w:proofErr w:type="gramStart"/>
            <w:r w:rsidR="004B3539" w:rsidRPr="00AD59C1">
              <w:rPr>
                <w:rFonts w:cs="Arial"/>
              </w:rPr>
              <w:t>”,</w:t>
            </w:r>
            <w:r w:rsidR="004717D6" w:rsidRPr="00AD59C1">
              <w:rPr>
                <w:rFonts w:cs="Arial"/>
              </w:rPr>
              <w:t>Xiaomi</w:t>
            </w:r>
            <w:proofErr w:type="gramEnd"/>
          </w:p>
          <w:p w14:paraId="1E69E1D3" w14:textId="338287ED" w:rsidR="00FA1068" w:rsidRPr="00AD59C1" w:rsidRDefault="003630FB" w:rsidP="00027CF4">
            <w:pPr>
              <w:pStyle w:val="CRCoverPage"/>
              <w:numPr>
                <w:ilvl w:val="0"/>
                <w:numId w:val="14"/>
              </w:numPr>
              <w:spacing w:after="0"/>
              <w:rPr>
                <w:rFonts w:cs="Arial"/>
              </w:rPr>
            </w:pPr>
            <w:r w:rsidRPr="00AD59C1">
              <w:rPr>
                <w:rFonts w:cs="Arial"/>
              </w:rPr>
              <w:t>R4-2216306, “</w:t>
            </w:r>
            <w:r w:rsidR="001344A3" w:rsidRPr="00AD59C1">
              <w:rPr>
                <w:rFonts w:cs="Arial"/>
              </w:rPr>
              <w:t xml:space="preserve">Test case on SA inter-frequency measurement procedure in FR2 for </w:t>
            </w:r>
            <w:proofErr w:type="spellStart"/>
            <w:r w:rsidR="001344A3" w:rsidRPr="00AD59C1">
              <w:rPr>
                <w:rFonts w:cs="Arial"/>
              </w:rPr>
              <w:t>Redcap</w:t>
            </w:r>
            <w:proofErr w:type="gramStart"/>
            <w:r w:rsidRPr="00AD59C1">
              <w:rPr>
                <w:rFonts w:cs="Arial"/>
              </w:rPr>
              <w:t>”,</w:t>
            </w:r>
            <w:r w:rsidR="00971C01" w:rsidRPr="00AD59C1">
              <w:rPr>
                <w:rFonts w:cs="Arial"/>
              </w:rPr>
              <w:t>Huawei</w:t>
            </w:r>
            <w:proofErr w:type="spellEnd"/>
            <w:proofErr w:type="gramEnd"/>
            <w:r w:rsidR="00971C01" w:rsidRPr="00AD59C1">
              <w:rPr>
                <w:rFonts w:cs="Arial"/>
              </w:rPr>
              <w:t xml:space="preserve">, </w:t>
            </w:r>
            <w:proofErr w:type="spellStart"/>
            <w:r w:rsidR="00971C01" w:rsidRPr="00AD59C1">
              <w:rPr>
                <w:rFonts w:cs="Arial"/>
              </w:rPr>
              <w:t>HiSilicon</w:t>
            </w:r>
            <w:proofErr w:type="spellEnd"/>
          </w:p>
          <w:p w14:paraId="31A55EF9" w14:textId="5160B633" w:rsidR="00317067" w:rsidRPr="00AD59C1" w:rsidRDefault="008117A0" w:rsidP="00027CF4">
            <w:pPr>
              <w:pStyle w:val="CRCoverPage"/>
              <w:numPr>
                <w:ilvl w:val="0"/>
                <w:numId w:val="14"/>
              </w:numPr>
              <w:spacing w:after="0"/>
              <w:rPr>
                <w:rFonts w:cs="Arial"/>
              </w:rPr>
            </w:pPr>
            <w:r w:rsidRPr="00AD59C1">
              <w:rPr>
                <w:rFonts w:cs="Arial"/>
              </w:rPr>
              <w:t>R4-2216752, “</w:t>
            </w:r>
            <w:proofErr w:type="spellStart"/>
            <w:r w:rsidR="006F3398" w:rsidRPr="00AD59C1">
              <w:rPr>
                <w:rFonts w:cs="Arial"/>
              </w:rPr>
              <w:t>DraftCR</w:t>
            </w:r>
            <w:proofErr w:type="spellEnd"/>
            <w:r w:rsidR="006F3398" w:rsidRPr="00AD59C1">
              <w:rPr>
                <w:rFonts w:cs="Arial"/>
              </w:rPr>
              <w:t xml:space="preserve"> on SSB based L1-RSRP measurement when DRX is not used for FR2</w:t>
            </w:r>
            <w:proofErr w:type="gramStart"/>
            <w:r w:rsidRPr="00AD59C1">
              <w:rPr>
                <w:rFonts w:cs="Arial"/>
              </w:rPr>
              <w:t>”,</w:t>
            </w:r>
            <w:r w:rsidR="00534243" w:rsidRPr="00AD59C1">
              <w:rPr>
                <w:rFonts w:cs="Arial"/>
              </w:rPr>
              <w:t>MediaTek</w:t>
            </w:r>
            <w:proofErr w:type="gramEnd"/>
            <w:r w:rsidR="00534243" w:rsidRPr="00AD59C1">
              <w:rPr>
                <w:rFonts w:cs="Arial"/>
              </w:rPr>
              <w:t xml:space="preserve"> inc.</w:t>
            </w:r>
          </w:p>
          <w:p w14:paraId="063AA716" w14:textId="40B33B64" w:rsidR="00AF420A" w:rsidRPr="00AD59C1" w:rsidRDefault="00C65D57" w:rsidP="00027CF4">
            <w:pPr>
              <w:pStyle w:val="CRCoverPage"/>
              <w:numPr>
                <w:ilvl w:val="0"/>
                <w:numId w:val="14"/>
              </w:numPr>
              <w:spacing w:after="0"/>
              <w:rPr>
                <w:rFonts w:cs="Arial"/>
              </w:rPr>
            </w:pPr>
            <w:r w:rsidRPr="00AD59C1">
              <w:rPr>
                <w:rFonts w:cs="Arial"/>
              </w:rPr>
              <w:fldChar w:fldCharType="begin"/>
            </w:r>
            <w:r w:rsidRPr="00AD59C1">
              <w:rPr>
                <w:rFonts w:cs="Arial"/>
              </w:rPr>
              <w:instrText xml:space="preserve"> DOCPROPERTY  Tdoc#  \* MERGEFORMAT </w:instrText>
            </w:r>
            <w:r w:rsidRPr="00AD59C1">
              <w:rPr>
                <w:rFonts w:cs="Arial"/>
              </w:rPr>
              <w:fldChar w:fldCharType="separate"/>
            </w:r>
            <w:r w:rsidRPr="00AD59C1">
              <w:rPr>
                <w:rFonts w:cs="Arial"/>
              </w:rPr>
              <w:t>R4-2216757</w:t>
            </w:r>
            <w:r w:rsidRPr="00AD59C1">
              <w:rPr>
                <w:rFonts w:cs="Arial"/>
              </w:rPr>
              <w:fldChar w:fldCharType="end"/>
            </w:r>
            <w:r w:rsidRPr="00AD59C1">
              <w:rPr>
                <w:rFonts w:cs="Arial"/>
              </w:rPr>
              <w:t>, “</w:t>
            </w:r>
            <w:r w:rsidR="00100F4B" w:rsidRPr="00AD59C1">
              <w:rPr>
                <w:rFonts w:cs="Arial"/>
              </w:rPr>
              <w:t>Draft CR on the test case for SA event triggered reporting test without gap under DRX</w:t>
            </w:r>
            <w:r w:rsidRPr="00AD59C1">
              <w:rPr>
                <w:rFonts w:cs="Arial"/>
              </w:rPr>
              <w:t>”,</w:t>
            </w:r>
            <w:proofErr w:type="spellStart"/>
            <w:r w:rsidR="00601811" w:rsidRPr="00AD59C1">
              <w:rPr>
                <w:rFonts w:cs="Arial"/>
              </w:rPr>
              <w:fldChar w:fldCharType="begin"/>
            </w:r>
            <w:r w:rsidR="00601811" w:rsidRPr="00AD59C1">
              <w:rPr>
                <w:rFonts w:cs="Arial"/>
              </w:rPr>
              <w:instrText xml:space="preserve"> DOCPROPERTY  SourceIfWg  \* MERGEFORMAT </w:instrText>
            </w:r>
            <w:r w:rsidR="00601811" w:rsidRPr="00AD59C1">
              <w:rPr>
                <w:rFonts w:cs="Arial"/>
              </w:rPr>
              <w:fldChar w:fldCharType="separate"/>
            </w:r>
            <w:r w:rsidR="00601811" w:rsidRPr="00AD59C1">
              <w:rPr>
                <w:rFonts w:cs="Arial"/>
              </w:rPr>
              <w:t>Mediatek</w:t>
            </w:r>
            <w:proofErr w:type="spellEnd"/>
            <w:r w:rsidR="00601811" w:rsidRPr="00AD59C1">
              <w:rPr>
                <w:rFonts w:cs="Arial"/>
              </w:rPr>
              <w:t xml:space="preserve"> Inc.</w:t>
            </w:r>
            <w:r w:rsidR="00601811" w:rsidRPr="00AD59C1">
              <w:rPr>
                <w:rFonts w:cs="Arial"/>
              </w:rPr>
              <w:fldChar w:fldCharType="end"/>
            </w:r>
          </w:p>
          <w:p w14:paraId="36FA3EA6" w14:textId="3080E39D" w:rsidR="00BF468E" w:rsidRPr="00AD59C1" w:rsidRDefault="00DC30DB" w:rsidP="00027CF4">
            <w:pPr>
              <w:pStyle w:val="CRCoverPage"/>
              <w:numPr>
                <w:ilvl w:val="0"/>
                <w:numId w:val="14"/>
              </w:numPr>
              <w:spacing w:after="0"/>
              <w:rPr>
                <w:rFonts w:cs="Arial"/>
              </w:rPr>
            </w:pPr>
            <w:r w:rsidRPr="00AD59C1">
              <w:rPr>
                <w:rFonts w:cs="Arial"/>
              </w:rPr>
              <w:t>R4-2216773, “</w:t>
            </w:r>
            <w:r w:rsidR="001F7E26" w:rsidRPr="00AD59C1">
              <w:rPr>
                <w:rFonts w:cs="Arial"/>
              </w:rPr>
              <w:t>RRM test cases for FR2: Measurement procedure</w:t>
            </w:r>
            <w:r w:rsidRPr="00AD59C1">
              <w:rPr>
                <w:rFonts w:cs="Arial"/>
              </w:rPr>
              <w:t>”, Ericsson</w:t>
            </w:r>
          </w:p>
          <w:p w14:paraId="5BA8BB07" w14:textId="7C7D0FF8" w:rsidR="000F74CC" w:rsidRPr="00AD59C1" w:rsidRDefault="00173905" w:rsidP="00027CF4">
            <w:pPr>
              <w:pStyle w:val="CRCoverPage"/>
              <w:numPr>
                <w:ilvl w:val="0"/>
                <w:numId w:val="14"/>
              </w:numPr>
              <w:spacing w:after="0"/>
              <w:rPr>
                <w:rFonts w:cs="Arial"/>
              </w:rPr>
            </w:pPr>
            <w:r w:rsidRPr="00AD59C1">
              <w:rPr>
                <w:rFonts w:cs="Arial"/>
              </w:rPr>
              <w:t>R4-2216304, “</w:t>
            </w:r>
            <w:r w:rsidR="004B29B7" w:rsidRPr="00AD59C1">
              <w:rPr>
                <w:rFonts w:cs="Arial"/>
              </w:rPr>
              <w:t xml:space="preserve">Test case for intra-frequency SS-RSRQ measurement accuracy for FR2 RedCap </w:t>
            </w:r>
            <w:proofErr w:type="spellStart"/>
            <w:r w:rsidR="004B29B7" w:rsidRPr="00AD59C1">
              <w:rPr>
                <w:rFonts w:cs="Arial"/>
              </w:rPr>
              <w:t>UE</w:t>
            </w:r>
            <w:proofErr w:type="gramStart"/>
            <w:r w:rsidRPr="00AD59C1">
              <w:rPr>
                <w:rFonts w:cs="Arial"/>
              </w:rPr>
              <w:t>”,</w:t>
            </w:r>
            <w:r w:rsidR="00AD4A41" w:rsidRPr="00AD59C1">
              <w:rPr>
                <w:rFonts w:cs="Arial"/>
              </w:rPr>
              <w:t>Huawei</w:t>
            </w:r>
            <w:proofErr w:type="spellEnd"/>
            <w:proofErr w:type="gramEnd"/>
            <w:r w:rsidR="00AD4A41" w:rsidRPr="00AD59C1">
              <w:rPr>
                <w:rFonts w:cs="Arial"/>
              </w:rPr>
              <w:t xml:space="preserve">, </w:t>
            </w:r>
            <w:proofErr w:type="spellStart"/>
            <w:r w:rsidR="00AD4A41" w:rsidRPr="00AD59C1">
              <w:rPr>
                <w:rFonts w:cs="Arial"/>
              </w:rPr>
              <w:t>HiSilicon</w:t>
            </w:r>
            <w:proofErr w:type="spellEnd"/>
          </w:p>
          <w:p w14:paraId="64DA9A99" w14:textId="728B692D" w:rsidR="00FF3A45" w:rsidRPr="00AD59C1" w:rsidRDefault="00C22D87" w:rsidP="00027CF4">
            <w:pPr>
              <w:pStyle w:val="CRCoverPage"/>
              <w:numPr>
                <w:ilvl w:val="0"/>
                <w:numId w:val="14"/>
              </w:numPr>
              <w:spacing w:after="0"/>
              <w:rPr>
                <w:rFonts w:cs="Arial"/>
              </w:rPr>
            </w:pPr>
            <w:r w:rsidRPr="00AD59C1">
              <w:rPr>
                <w:rFonts w:cs="Arial"/>
              </w:rPr>
              <w:fldChar w:fldCharType="begin"/>
            </w:r>
            <w:r w:rsidRPr="00AD59C1">
              <w:rPr>
                <w:rFonts w:cs="Arial"/>
              </w:rPr>
              <w:instrText xml:space="preserve"> DOCPROPERTY  Tdoc#  \* MERGEFORMAT </w:instrText>
            </w:r>
            <w:r w:rsidRPr="00AD59C1">
              <w:rPr>
                <w:rFonts w:cs="Arial"/>
              </w:rPr>
              <w:fldChar w:fldCharType="separate"/>
            </w:r>
            <w:r w:rsidRPr="00AD59C1">
              <w:rPr>
                <w:rFonts w:cs="Arial"/>
              </w:rPr>
              <w:t>R4-2216344</w:t>
            </w:r>
            <w:r w:rsidRPr="00AD59C1">
              <w:rPr>
                <w:rFonts w:cs="Arial"/>
              </w:rPr>
              <w:fldChar w:fldCharType="end"/>
            </w:r>
            <w:r w:rsidRPr="00AD59C1">
              <w:rPr>
                <w:rFonts w:cs="Arial"/>
              </w:rPr>
              <w:t>, “</w:t>
            </w:r>
            <w:r w:rsidR="00DA05D9" w:rsidRPr="00AD59C1">
              <w:rPr>
                <w:rFonts w:cs="Arial"/>
              </w:rPr>
              <w:t>Test case for SA inter-frequency measurement accuracy with FR2</w:t>
            </w:r>
            <w:r w:rsidRPr="00AD59C1">
              <w:rPr>
                <w:rFonts w:cs="Arial"/>
              </w:rPr>
              <w:t>”, Ericsson</w:t>
            </w:r>
          </w:p>
          <w:p w14:paraId="694ED875" w14:textId="00E79B5C" w:rsidR="00970711" w:rsidRPr="00AD59C1" w:rsidRDefault="00B92147" w:rsidP="00027CF4">
            <w:pPr>
              <w:pStyle w:val="CRCoverPage"/>
              <w:numPr>
                <w:ilvl w:val="0"/>
                <w:numId w:val="14"/>
              </w:numPr>
              <w:spacing w:after="0"/>
              <w:rPr>
                <w:rFonts w:cs="Arial"/>
              </w:rPr>
            </w:pPr>
            <w:r w:rsidRPr="00AD59C1">
              <w:rPr>
                <w:rFonts w:cs="Arial"/>
              </w:rPr>
              <w:t>R4-2216753, “</w:t>
            </w:r>
            <w:proofErr w:type="spellStart"/>
            <w:r w:rsidR="00944364" w:rsidRPr="00AD59C1">
              <w:rPr>
                <w:rFonts w:cs="Arial"/>
              </w:rPr>
              <w:t>DraftCR</w:t>
            </w:r>
            <w:proofErr w:type="spellEnd"/>
            <w:r w:rsidR="00944364" w:rsidRPr="00AD59C1">
              <w:rPr>
                <w:rFonts w:cs="Arial"/>
              </w:rPr>
              <w:t xml:space="preserve"> on SSB based L1-RSRP measurement for beam reporting for FR2</w:t>
            </w:r>
            <w:r w:rsidRPr="00AD59C1">
              <w:rPr>
                <w:rFonts w:cs="Arial"/>
              </w:rPr>
              <w:t>”,</w:t>
            </w:r>
            <w:r w:rsidR="00944364" w:rsidRPr="00AD59C1">
              <w:rPr>
                <w:rFonts w:cs="Arial"/>
              </w:rPr>
              <w:t xml:space="preserve"> </w:t>
            </w:r>
            <w:r w:rsidR="00DC7500" w:rsidRPr="00AD59C1">
              <w:rPr>
                <w:rFonts w:cs="Arial"/>
              </w:rPr>
              <w:t>MediaTek inc.</w:t>
            </w:r>
          </w:p>
          <w:p w14:paraId="503FD8EF" w14:textId="685260CE" w:rsidR="00B338B3" w:rsidRPr="00AD59C1" w:rsidRDefault="006E4CA5" w:rsidP="00027CF4">
            <w:pPr>
              <w:pStyle w:val="CRCoverPage"/>
              <w:numPr>
                <w:ilvl w:val="0"/>
                <w:numId w:val="14"/>
              </w:numPr>
              <w:spacing w:after="0"/>
              <w:rPr>
                <w:rFonts w:cs="Arial"/>
              </w:rPr>
            </w:pPr>
            <w:r w:rsidRPr="00AD59C1">
              <w:rPr>
                <w:rFonts w:cs="Arial"/>
              </w:rPr>
              <w:t>R4-2216754, “</w:t>
            </w:r>
            <w:proofErr w:type="spellStart"/>
            <w:r w:rsidR="00793AC8" w:rsidRPr="00AD59C1">
              <w:rPr>
                <w:rFonts w:cs="Arial"/>
              </w:rPr>
              <w:t>DraftCR</w:t>
            </w:r>
            <w:proofErr w:type="spellEnd"/>
            <w:r w:rsidR="00793AC8" w:rsidRPr="00AD59C1">
              <w:rPr>
                <w:rFonts w:cs="Arial"/>
              </w:rPr>
              <w:t xml:space="preserve"> on CSI-RS based L1-RSRP measurement for beam reporting for FR2</w:t>
            </w:r>
            <w:r w:rsidRPr="00AD59C1">
              <w:rPr>
                <w:rFonts w:cs="Arial"/>
              </w:rPr>
              <w:t>”,</w:t>
            </w:r>
            <w:r w:rsidR="0042233B" w:rsidRPr="00AD59C1">
              <w:rPr>
                <w:rFonts w:cs="Arial"/>
              </w:rPr>
              <w:t xml:space="preserve"> </w:t>
            </w:r>
            <w:r w:rsidR="00751F25" w:rsidRPr="00AD59C1">
              <w:rPr>
                <w:rFonts w:cs="Arial"/>
              </w:rPr>
              <w:t>MediaTek inc.</w:t>
            </w:r>
          </w:p>
          <w:p w14:paraId="3B58B4A0" w14:textId="2AA6CB7D" w:rsidR="00AB3306" w:rsidRPr="00AD59C1" w:rsidRDefault="00AB3306" w:rsidP="00027CF4">
            <w:pPr>
              <w:pStyle w:val="CRCoverPage"/>
              <w:numPr>
                <w:ilvl w:val="0"/>
                <w:numId w:val="14"/>
              </w:numPr>
              <w:spacing w:after="0"/>
              <w:rPr>
                <w:rFonts w:cs="Arial"/>
              </w:rPr>
            </w:pPr>
            <w:r w:rsidRPr="00AD59C1">
              <w:rPr>
                <w:rFonts w:cs="Arial"/>
              </w:rPr>
              <w:t>R4-2217228, “</w:t>
            </w:r>
            <w:r w:rsidR="005864DA" w:rsidRPr="00AD59C1">
              <w:rPr>
                <w:rFonts w:cs="Arial"/>
              </w:rPr>
              <w:t>CR on timing test for RedCap for FR</w:t>
            </w:r>
            <w:r w:rsidR="005864DA" w:rsidRPr="00AD59C1">
              <w:rPr>
                <w:rFonts w:cs="Arial" w:hint="eastAsia"/>
              </w:rPr>
              <w:t>2</w:t>
            </w:r>
            <w:r w:rsidRPr="00AD59C1">
              <w:rPr>
                <w:rFonts w:cs="Arial"/>
              </w:rPr>
              <w:t>”, CATT</w:t>
            </w:r>
          </w:p>
          <w:p w14:paraId="5BD9518D" w14:textId="2A9E6AD8" w:rsidR="00500FCC" w:rsidRPr="00AD59C1" w:rsidRDefault="00A41FEC" w:rsidP="00027CF4">
            <w:pPr>
              <w:pStyle w:val="CRCoverPage"/>
              <w:numPr>
                <w:ilvl w:val="0"/>
                <w:numId w:val="14"/>
              </w:numPr>
              <w:spacing w:after="0"/>
              <w:rPr>
                <w:rFonts w:cs="Arial"/>
              </w:rPr>
            </w:pPr>
            <w:r w:rsidRPr="00AD59C1">
              <w:rPr>
                <w:rFonts w:cs="Arial"/>
              </w:rPr>
              <w:t>R4-2217227, “</w:t>
            </w:r>
            <w:r w:rsidR="00E330DF" w:rsidRPr="00AD59C1">
              <w:rPr>
                <w:rFonts w:cs="Arial"/>
              </w:rPr>
              <w:t xml:space="preserve">Test case for handover for FR2 RedCap </w:t>
            </w:r>
            <w:proofErr w:type="spellStart"/>
            <w:r w:rsidR="00E330DF" w:rsidRPr="00AD59C1">
              <w:rPr>
                <w:rFonts w:cs="Arial"/>
              </w:rPr>
              <w:t>UE</w:t>
            </w:r>
            <w:proofErr w:type="gramStart"/>
            <w:r w:rsidRPr="00AD59C1">
              <w:rPr>
                <w:rFonts w:cs="Arial"/>
              </w:rPr>
              <w:t>”,</w:t>
            </w:r>
            <w:r w:rsidR="00AD4B63" w:rsidRPr="00AD59C1">
              <w:rPr>
                <w:rFonts w:cs="Arial"/>
              </w:rPr>
              <w:t>Huawei</w:t>
            </w:r>
            <w:proofErr w:type="spellEnd"/>
            <w:proofErr w:type="gramEnd"/>
            <w:r w:rsidR="00AD4B63" w:rsidRPr="00AD59C1">
              <w:rPr>
                <w:rFonts w:cs="Arial"/>
              </w:rPr>
              <w:t xml:space="preserve">, </w:t>
            </w:r>
            <w:proofErr w:type="spellStart"/>
            <w:r w:rsidR="00AD4B63" w:rsidRPr="00AD59C1">
              <w:rPr>
                <w:rFonts w:cs="Arial"/>
              </w:rPr>
              <w:t>HiSilicon</w:t>
            </w:r>
            <w:proofErr w:type="spellEnd"/>
          </w:p>
          <w:p w14:paraId="1A75972B" w14:textId="2E8E8755" w:rsidR="00EC6D99" w:rsidRPr="00AD59C1" w:rsidRDefault="005173F5" w:rsidP="00027CF4">
            <w:pPr>
              <w:pStyle w:val="CRCoverPage"/>
              <w:numPr>
                <w:ilvl w:val="0"/>
                <w:numId w:val="14"/>
              </w:numPr>
              <w:spacing w:after="0"/>
              <w:rPr>
                <w:rFonts w:cs="Arial"/>
              </w:rPr>
            </w:pPr>
            <w:r w:rsidRPr="00AD59C1">
              <w:rPr>
                <w:rFonts w:cs="Arial"/>
              </w:rPr>
              <w:t>R4-2217586, “</w:t>
            </w:r>
            <w:r w:rsidR="00C525D2" w:rsidRPr="00AD59C1">
              <w:rPr>
                <w:rFonts w:cs="Arial"/>
              </w:rPr>
              <w:t xml:space="preserve">Test case for intra-frequency SS-RSRQ measurement accuracy for FR1 RedCap </w:t>
            </w:r>
            <w:proofErr w:type="spellStart"/>
            <w:r w:rsidR="00C525D2" w:rsidRPr="00AD59C1">
              <w:rPr>
                <w:rFonts w:cs="Arial"/>
              </w:rPr>
              <w:t>UE</w:t>
            </w:r>
            <w:proofErr w:type="gramStart"/>
            <w:r w:rsidRPr="00AD59C1">
              <w:rPr>
                <w:rFonts w:cs="Arial"/>
              </w:rPr>
              <w:t>”,</w:t>
            </w:r>
            <w:r w:rsidR="00FF664D" w:rsidRPr="00AD59C1">
              <w:rPr>
                <w:rFonts w:cs="Arial"/>
              </w:rPr>
              <w:t>Huawei</w:t>
            </w:r>
            <w:proofErr w:type="spellEnd"/>
            <w:proofErr w:type="gramEnd"/>
            <w:r w:rsidR="00FF664D" w:rsidRPr="00AD59C1">
              <w:rPr>
                <w:rFonts w:cs="Arial"/>
              </w:rPr>
              <w:t xml:space="preserve">, </w:t>
            </w:r>
            <w:proofErr w:type="spellStart"/>
            <w:r w:rsidR="00FF664D" w:rsidRPr="00AD59C1">
              <w:rPr>
                <w:rFonts w:cs="Arial"/>
              </w:rPr>
              <w:t>HiSilicon</w:t>
            </w:r>
            <w:proofErr w:type="spellEnd"/>
          </w:p>
          <w:p w14:paraId="2CEA8EFD" w14:textId="5BACB19D" w:rsidR="00D37114" w:rsidRPr="00AD59C1" w:rsidRDefault="00384245" w:rsidP="00027CF4">
            <w:pPr>
              <w:pStyle w:val="CRCoverPage"/>
              <w:numPr>
                <w:ilvl w:val="0"/>
                <w:numId w:val="14"/>
              </w:numPr>
              <w:spacing w:after="0"/>
              <w:rPr>
                <w:rFonts w:cs="Arial"/>
              </w:rPr>
            </w:pPr>
            <w:r w:rsidRPr="00AD59C1">
              <w:rPr>
                <w:rFonts w:cs="Arial"/>
              </w:rPr>
              <w:t>R4-2217225, “</w:t>
            </w:r>
            <w:r w:rsidR="00E41039" w:rsidRPr="00AD59C1">
              <w:rPr>
                <w:rFonts w:cs="Arial"/>
              </w:rPr>
              <w:fldChar w:fldCharType="begin"/>
            </w:r>
            <w:r w:rsidR="00E41039" w:rsidRPr="00AD59C1">
              <w:rPr>
                <w:rFonts w:cs="Arial"/>
              </w:rPr>
              <w:instrText xml:space="preserve"> DOCPROPERTY  CrTitle  \* MERGEFORMAT </w:instrText>
            </w:r>
            <w:r w:rsidR="00E41039" w:rsidRPr="00AD59C1">
              <w:rPr>
                <w:rFonts w:cs="Arial"/>
              </w:rPr>
              <w:fldChar w:fldCharType="separate"/>
            </w:r>
            <w:r w:rsidR="00E41039" w:rsidRPr="00AD59C1">
              <w:rPr>
                <w:rFonts w:cs="Arial"/>
              </w:rPr>
              <w:t>Draft CR on the test case for SA event triggered reporting tests for FR1 without SSB time index detection when DRX is not used</w:t>
            </w:r>
            <w:r w:rsidR="00E41039" w:rsidRPr="00AD59C1">
              <w:rPr>
                <w:rFonts w:cs="Arial"/>
              </w:rPr>
              <w:fldChar w:fldCharType="end"/>
            </w:r>
            <w:r w:rsidRPr="00AD59C1">
              <w:rPr>
                <w:rFonts w:cs="Arial"/>
              </w:rPr>
              <w:t>”,</w:t>
            </w:r>
            <w:r w:rsidR="00A64D42" w:rsidRPr="00AD59C1">
              <w:rPr>
                <w:rFonts w:cs="Arial"/>
              </w:rPr>
              <w:t xml:space="preserve"> </w:t>
            </w:r>
            <w:r w:rsidR="00F94BEE" w:rsidRPr="00AD59C1">
              <w:rPr>
                <w:rFonts w:cs="Arial"/>
              </w:rPr>
              <w:fldChar w:fldCharType="begin"/>
            </w:r>
            <w:r w:rsidR="00F94BEE" w:rsidRPr="00AD59C1">
              <w:rPr>
                <w:rFonts w:cs="Arial"/>
              </w:rPr>
              <w:instrText xml:space="preserve"> DOCPROPERTY  SourceIfWg  \* MERGEFORMAT </w:instrText>
            </w:r>
            <w:r w:rsidR="00F94BEE" w:rsidRPr="00AD59C1">
              <w:rPr>
                <w:rFonts w:cs="Arial"/>
              </w:rPr>
              <w:fldChar w:fldCharType="separate"/>
            </w:r>
            <w:proofErr w:type="spellStart"/>
            <w:r w:rsidR="00F94BEE" w:rsidRPr="00AD59C1">
              <w:rPr>
                <w:rFonts w:cs="Arial"/>
              </w:rPr>
              <w:t>Mediatek</w:t>
            </w:r>
            <w:proofErr w:type="spellEnd"/>
            <w:r w:rsidR="00F94BEE" w:rsidRPr="00AD59C1">
              <w:rPr>
                <w:rFonts w:cs="Arial"/>
              </w:rPr>
              <w:t xml:space="preserve"> Inc.</w:t>
            </w:r>
            <w:r w:rsidR="00F94BEE" w:rsidRPr="00AD59C1">
              <w:rPr>
                <w:rFonts w:cs="Arial"/>
              </w:rPr>
              <w:fldChar w:fldCharType="end"/>
            </w:r>
          </w:p>
          <w:p w14:paraId="0B26B06D" w14:textId="4E8C4DB5" w:rsidR="00B851B2" w:rsidRPr="00AD59C1" w:rsidRDefault="006C4A8C" w:rsidP="00027CF4">
            <w:pPr>
              <w:pStyle w:val="CRCoverPage"/>
              <w:numPr>
                <w:ilvl w:val="0"/>
                <w:numId w:val="14"/>
              </w:numPr>
              <w:spacing w:after="0"/>
              <w:rPr>
                <w:rFonts w:cs="Arial"/>
              </w:rPr>
            </w:pPr>
            <w:r w:rsidRPr="00AD59C1">
              <w:rPr>
                <w:rFonts w:cs="Arial"/>
              </w:rPr>
              <w:t>R4-2217224, “</w:t>
            </w:r>
            <w:proofErr w:type="spellStart"/>
            <w:r w:rsidR="000C36D9" w:rsidRPr="00AD59C1">
              <w:rPr>
                <w:rFonts w:cs="Arial"/>
              </w:rPr>
              <w:t>DraftCR</w:t>
            </w:r>
            <w:proofErr w:type="spellEnd"/>
            <w:r w:rsidR="000C36D9" w:rsidRPr="00AD59C1">
              <w:rPr>
                <w:rFonts w:cs="Arial"/>
              </w:rPr>
              <w:t xml:space="preserve"> on SA event triggered reporting tests without gap under non-DRX for 1 Rx and 2 Rx </w:t>
            </w:r>
            <w:proofErr w:type="spellStart"/>
            <w:r w:rsidR="000C36D9" w:rsidRPr="00AD59C1">
              <w:rPr>
                <w:rFonts w:cs="Arial"/>
              </w:rPr>
              <w:t>UE</w:t>
            </w:r>
            <w:proofErr w:type="gramStart"/>
            <w:r w:rsidRPr="00AD59C1">
              <w:rPr>
                <w:rFonts w:cs="Arial"/>
              </w:rPr>
              <w:t>”,</w:t>
            </w:r>
            <w:r w:rsidR="00716DAB" w:rsidRPr="00AD59C1">
              <w:rPr>
                <w:rFonts w:cs="Arial"/>
              </w:rPr>
              <w:t>MediaTek</w:t>
            </w:r>
            <w:proofErr w:type="spellEnd"/>
            <w:proofErr w:type="gramEnd"/>
            <w:r w:rsidR="00716DAB" w:rsidRPr="00AD59C1">
              <w:rPr>
                <w:rFonts w:cs="Arial"/>
              </w:rPr>
              <w:t xml:space="preserve"> inc.</w:t>
            </w:r>
          </w:p>
          <w:p w14:paraId="778E0878" w14:textId="3194E8C3" w:rsidR="001434D0" w:rsidRPr="00AD59C1" w:rsidRDefault="008F0E4F" w:rsidP="00027CF4">
            <w:pPr>
              <w:pStyle w:val="CRCoverPage"/>
              <w:numPr>
                <w:ilvl w:val="0"/>
                <w:numId w:val="14"/>
              </w:numPr>
              <w:spacing w:after="0"/>
              <w:rPr>
                <w:rFonts w:cs="Arial"/>
              </w:rPr>
            </w:pPr>
            <w:r w:rsidRPr="00AD59C1">
              <w:rPr>
                <w:rFonts w:cs="Arial"/>
              </w:rPr>
              <w:t>R4-</w:t>
            </w:r>
            <w:r w:rsidRPr="00AD59C1">
              <w:rPr>
                <w:rFonts w:cs="Arial" w:hint="eastAsia"/>
              </w:rPr>
              <w:t>2217222</w:t>
            </w:r>
            <w:r w:rsidRPr="00AD59C1">
              <w:rPr>
                <w:rFonts w:cs="Arial"/>
              </w:rPr>
              <w:t>, “</w:t>
            </w:r>
            <w:bookmarkStart w:id="1" w:name="OLE_LINK24"/>
            <w:r w:rsidR="00F93F55" w:rsidRPr="00AD59C1">
              <w:rPr>
                <w:rFonts w:cs="Arial" w:hint="eastAsia"/>
              </w:rPr>
              <w:t>D</w:t>
            </w:r>
            <w:r w:rsidR="00F93F55" w:rsidRPr="00AD59C1">
              <w:rPr>
                <w:rFonts w:cs="Arial"/>
              </w:rPr>
              <w:t>raft CR for RedCap</w:t>
            </w:r>
            <w:r w:rsidR="00F93F55" w:rsidRPr="00AD59C1">
              <w:rPr>
                <w:rFonts w:cs="Arial" w:hint="eastAsia"/>
              </w:rPr>
              <w:t xml:space="preserve"> </w:t>
            </w:r>
            <w:r w:rsidR="00F93F55" w:rsidRPr="00AD59C1">
              <w:rPr>
                <w:rFonts w:cs="Arial"/>
              </w:rPr>
              <w:t>UEs</w:t>
            </w:r>
            <w:r w:rsidR="00F93F55" w:rsidRPr="00AD59C1">
              <w:rPr>
                <w:rFonts w:cs="Arial" w:hint="eastAsia"/>
              </w:rPr>
              <w:t xml:space="preserve"> </w:t>
            </w:r>
            <w:r w:rsidR="00F93F55" w:rsidRPr="00AD59C1">
              <w:rPr>
                <w:rFonts w:cs="Arial"/>
              </w:rPr>
              <w:t>for intra-frequency measurement</w:t>
            </w:r>
            <w:r w:rsidR="00F93F55" w:rsidRPr="00AD59C1">
              <w:rPr>
                <w:rFonts w:cs="Arial" w:hint="eastAsia"/>
              </w:rPr>
              <w:t xml:space="preserve"> in FR1</w:t>
            </w:r>
            <w:bookmarkEnd w:id="1"/>
            <w:r w:rsidRPr="00AD59C1">
              <w:rPr>
                <w:rFonts w:cs="Arial"/>
              </w:rPr>
              <w:t>”, CATT</w:t>
            </w:r>
          </w:p>
          <w:p w14:paraId="38B2404E" w14:textId="69E4D9BE" w:rsidR="008A0680" w:rsidRPr="00AD59C1" w:rsidRDefault="008A0680" w:rsidP="00027CF4">
            <w:pPr>
              <w:pStyle w:val="CRCoverPage"/>
              <w:numPr>
                <w:ilvl w:val="0"/>
                <w:numId w:val="14"/>
              </w:numPr>
              <w:spacing w:after="0"/>
              <w:rPr>
                <w:rFonts w:cs="Arial"/>
              </w:rPr>
            </w:pPr>
            <w:r w:rsidRPr="00AD59C1">
              <w:rPr>
                <w:rFonts w:cs="Arial"/>
              </w:rPr>
              <w:t>R4-2217230, “</w:t>
            </w:r>
            <w:r w:rsidR="00FF74BF" w:rsidRPr="00AD59C1">
              <w:rPr>
                <w:rFonts w:cs="Arial"/>
              </w:rPr>
              <w:t>DRAFT CR introducing BFD and LR test cases for RedCap in FR1</w:t>
            </w:r>
            <w:proofErr w:type="gramStart"/>
            <w:r w:rsidRPr="00AD59C1">
              <w:rPr>
                <w:rFonts w:cs="Arial"/>
              </w:rPr>
              <w:t>”,</w:t>
            </w:r>
            <w:r w:rsidR="009E5C47" w:rsidRPr="00AD59C1">
              <w:rPr>
                <w:rFonts w:cs="Arial"/>
              </w:rPr>
              <w:t>Nokia</w:t>
            </w:r>
            <w:proofErr w:type="gramEnd"/>
            <w:r w:rsidR="009E5C47" w:rsidRPr="00AD59C1">
              <w:rPr>
                <w:rFonts w:cs="Arial"/>
              </w:rPr>
              <w:t>, Nokia Shanghai Bell</w:t>
            </w:r>
          </w:p>
          <w:p w14:paraId="0B822F0F" w14:textId="101DC516" w:rsidR="002A51A3" w:rsidRPr="00AD59C1" w:rsidRDefault="002A51A3" w:rsidP="00027CF4">
            <w:pPr>
              <w:pStyle w:val="CRCoverPage"/>
              <w:numPr>
                <w:ilvl w:val="0"/>
                <w:numId w:val="14"/>
              </w:numPr>
              <w:spacing w:after="0"/>
              <w:rPr>
                <w:rFonts w:cs="Arial"/>
              </w:rPr>
            </w:pPr>
            <w:r w:rsidRPr="00AD59C1">
              <w:rPr>
                <w:rFonts w:cs="Arial"/>
              </w:rPr>
              <w:t>R4-2216748, “</w:t>
            </w:r>
            <w:proofErr w:type="spellStart"/>
            <w:r w:rsidR="00005BE4" w:rsidRPr="00AD59C1">
              <w:rPr>
                <w:rFonts w:cs="Arial"/>
              </w:rPr>
              <w:t>DraftCR</w:t>
            </w:r>
            <w:proofErr w:type="spellEnd"/>
            <w:r w:rsidR="00005BE4" w:rsidRPr="00AD59C1">
              <w:rPr>
                <w:rFonts w:cs="Arial"/>
              </w:rPr>
              <w:t xml:space="preserve"> on NR UE Transmit Timing Test for FR1 for 1 and 2 Rx UE</w:t>
            </w:r>
            <w:r w:rsidRPr="00AD59C1">
              <w:rPr>
                <w:rFonts w:cs="Arial"/>
              </w:rPr>
              <w:t>”,</w:t>
            </w:r>
            <w:r w:rsidR="00F91830" w:rsidRPr="00AD59C1">
              <w:rPr>
                <w:rFonts w:cs="Arial"/>
              </w:rPr>
              <w:t xml:space="preserve"> </w:t>
            </w:r>
            <w:r w:rsidR="00C51693" w:rsidRPr="00AD59C1">
              <w:rPr>
                <w:rFonts w:cs="Arial"/>
              </w:rPr>
              <w:t>MediaTek inc.</w:t>
            </w:r>
          </w:p>
          <w:p w14:paraId="611EA1B3" w14:textId="1245ED8C" w:rsidR="00F91830" w:rsidRPr="00AD59C1" w:rsidRDefault="00F91830" w:rsidP="00027CF4">
            <w:pPr>
              <w:pStyle w:val="CRCoverPage"/>
              <w:numPr>
                <w:ilvl w:val="0"/>
                <w:numId w:val="14"/>
              </w:numPr>
              <w:spacing w:after="0"/>
              <w:rPr>
                <w:rFonts w:cs="Arial"/>
              </w:rPr>
            </w:pPr>
            <w:r w:rsidRPr="00AD59C1">
              <w:rPr>
                <w:rFonts w:cs="Arial"/>
              </w:rPr>
              <w:t>R4-2216603, “</w:t>
            </w:r>
            <w:r w:rsidR="005709D0" w:rsidRPr="00AD59C1">
              <w:rPr>
                <w:rFonts w:cs="Arial"/>
              </w:rPr>
              <w:t>CR on corrections to timing test cases for RedCap</w:t>
            </w:r>
            <w:r w:rsidRPr="00AD59C1">
              <w:rPr>
                <w:rFonts w:cs="Arial"/>
              </w:rPr>
              <w:t>”,</w:t>
            </w:r>
            <w:r w:rsidR="00AD59C1" w:rsidRPr="00AD59C1">
              <w:rPr>
                <w:rFonts w:cs="Arial"/>
              </w:rPr>
              <w:t xml:space="preserve"> </w:t>
            </w:r>
            <w:r w:rsidR="00027C5F" w:rsidRPr="00AD59C1">
              <w:rPr>
                <w:rFonts w:cs="Arial"/>
              </w:rPr>
              <w:t>Nokia, Nokia Shanghai Bell</w:t>
            </w:r>
          </w:p>
          <w:p w14:paraId="7305A1FB" w14:textId="1DF84A2D" w:rsidR="00C074AB" w:rsidRPr="00AD59C1" w:rsidRDefault="009D64AA" w:rsidP="00027CF4">
            <w:pPr>
              <w:pStyle w:val="CRCoverPage"/>
              <w:numPr>
                <w:ilvl w:val="0"/>
                <w:numId w:val="14"/>
              </w:numPr>
              <w:spacing w:after="0"/>
              <w:rPr>
                <w:rFonts w:cs="Arial"/>
              </w:rPr>
            </w:pPr>
            <w:r w:rsidRPr="00AD59C1">
              <w:rPr>
                <w:rFonts w:cs="Arial"/>
              </w:rPr>
              <w:t>R4-221</w:t>
            </w:r>
            <w:r w:rsidRPr="00AD59C1">
              <w:rPr>
                <w:rFonts w:cs="Arial" w:hint="eastAsia"/>
              </w:rPr>
              <w:t>7221</w:t>
            </w:r>
            <w:r w:rsidRPr="00AD59C1">
              <w:rPr>
                <w:rFonts w:cs="Arial"/>
              </w:rPr>
              <w:t>, “</w:t>
            </w:r>
            <w:r w:rsidR="002D199A" w:rsidRPr="00AD59C1">
              <w:rPr>
                <w:rFonts w:cs="Arial"/>
              </w:rPr>
              <w:t>CR on timing test for RedCap for FR1</w:t>
            </w:r>
            <w:r w:rsidRPr="00AD59C1">
              <w:rPr>
                <w:rFonts w:cs="Arial"/>
              </w:rPr>
              <w:t>”, CATT</w:t>
            </w:r>
          </w:p>
          <w:p w14:paraId="59425625" w14:textId="2778C17E" w:rsidR="00A56C02" w:rsidRPr="00AD59C1" w:rsidRDefault="00A56C02" w:rsidP="00027CF4">
            <w:pPr>
              <w:pStyle w:val="CRCoverPage"/>
              <w:numPr>
                <w:ilvl w:val="0"/>
                <w:numId w:val="14"/>
              </w:numPr>
              <w:spacing w:after="0"/>
              <w:rPr>
                <w:rFonts w:cs="Arial"/>
              </w:rPr>
            </w:pPr>
            <w:r w:rsidRPr="00AD59C1">
              <w:rPr>
                <w:rFonts w:cs="Arial"/>
              </w:rPr>
              <w:t>R4-2216602, “</w:t>
            </w:r>
            <w:r w:rsidR="004C0814" w:rsidRPr="00AD59C1">
              <w:rPr>
                <w:rFonts w:cs="Arial"/>
              </w:rPr>
              <w:t>CR on corrections to CONNECTED state mobility test cases for RedCap in FR1</w:t>
            </w:r>
            <w:proofErr w:type="gramStart"/>
            <w:r w:rsidRPr="00AD59C1">
              <w:rPr>
                <w:rFonts w:cs="Arial"/>
              </w:rPr>
              <w:t>”,</w:t>
            </w:r>
            <w:r w:rsidR="00BE118A" w:rsidRPr="00AD59C1">
              <w:rPr>
                <w:rFonts w:cs="Arial"/>
              </w:rPr>
              <w:t>Nokia</w:t>
            </w:r>
            <w:proofErr w:type="gramEnd"/>
            <w:r w:rsidR="00BE118A" w:rsidRPr="00AD59C1">
              <w:rPr>
                <w:rFonts w:cs="Arial"/>
              </w:rPr>
              <w:t>, Nokia Shanghai Bell</w:t>
            </w:r>
          </w:p>
          <w:p w14:paraId="5EA3D1B8" w14:textId="5CC9BEF3" w:rsidR="00C30B9C" w:rsidRPr="00AD59C1" w:rsidRDefault="002363F8" w:rsidP="00027CF4">
            <w:pPr>
              <w:pStyle w:val="CRCoverPage"/>
              <w:numPr>
                <w:ilvl w:val="0"/>
                <w:numId w:val="14"/>
              </w:numPr>
              <w:spacing w:after="0"/>
              <w:rPr>
                <w:rFonts w:cs="Arial"/>
              </w:rPr>
            </w:pPr>
            <w:r w:rsidRPr="00AD59C1">
              <w:rPr>
                <w:rFonts w:cs="Arial"/>
              </w:rPr>
              <w:t>R4-2217229, “</w:t>
            </w:r>
            <w:r w:rsidR="00253AC9" w:rsidRPr="00AD59C1">
              <w:rPr>
                <w:rFonts w:cs="Arial"/>
              </w:rPr>
              <w:t>Test case for handover for FR1 RedCap UE</w:t>
            </w:r>
            <w:r w:rsidRPr="00AD59C1">
              <w:rPr>
                <w:rFonts w:cs="Arial"/>
              </w:rPr>
              <w:t xml:space="preserve">”, </w:t>
            </w:r>
            <w:r w:rsidR="000A1071" w:rsidRPr="00AD59C1">
              <w:rPr>
                <w:rFonts w:cs="Arial"/>
              </w:rPr>
              <w:t xml:space="preserve">Huawei, </w:t>
            </w:r>
            <w:proofErr w:type="spellStart"/>
            <w:r w:rsidR="000A1071" w:rsidRPr="00AD59C1">
              <w:rPr>
                <w:rFonts w:cs="Arial"/>
              </w:rPr>
              <w:t>HiSilicon</w:t>
            </w:r>
            <w:proofErr w:type="spellEnd"/>
          </w:p>
          <w:p w14:paraId="42AF6431" w14:textId="19B8D15B" w:rsidR="00D24C42" w:rsidRPr="00AD59C1" w:rsidRDefault="00087833" w:rsidP="00027CF4">
            <w:pPr>
              <w:pStyle w:val="CRCoverPage"/>
              <w:numPr>
                <w:ilvl w:val="0"/>
                <w:numId w:val="14"/>
              </w:numPr>
              <w:spacing w:after="0"/>
              <w:rPr>
                <w:rFonts w:cs="Arial"/>
              </w:rPr>
            </w:pPr>
            <w:r w:rsidRPr="00AD59C1">
              <w:rPr>
                <w:rFonts w:cs="Arial"/>
              </w:rPr>
              <w:t>R4-2216601, “</w:t>
            </w:r>
            <w:r w:rsidR="00C01B15" w:rsidRPr="00AD59C1">
              <w:rPr>
                <w:rFonts w:cs="Arial"/>
              </w:rPr>
              <w:t>CR on corrections to IDLE state mobility test cases for RedCap in FR1</w:t>
            </w:r>
            <w:proofErr w:type="gramStart"/>
            <w:r w:rsidRPr="00AD59C1">
              <w:rPr>
                <w:rFonts w:cs="Arial"/>
              </w:rPr>
              <w:t>”,</w:t>
            </w:r>
            <w:r w:rsidR="00126F73" w:rsidRPr="00AD59C1">
              <w:rPr>
                <w:rFonts w:cs="Arial"/>
              </w:rPr>
              <w:t>Nokia</w:t>
            </w:r>
            <w:proofErr w:type="gramEnd"/>
            <w:r w:rsidR="00126F73" w:rsidRPr="00AD59C1">
              <w:rPr>
                <w:rFonts w:cs="Arial"/>
              </w:rPr>
              <w:t>, Nokia Shanghai Bell</w:t>
            </w:r>
          </w:p>
          <w:p w14:paraId="6244415C" w14:textId="1CE5D119" w:rsidR="00B444D5" w:rsidRPr="00AD59C1" w:rsidRDefault="00EA430B" w:rsidP="00027CF4">
            <w:pPr>
              <w:pStyle w:val="CRCoverPage"/>
              <w:numPr>
                <w:ilvl w:val="0"/>
                <w:numId w:val="14"/>
              </w:numPr>
              <w:spacing w:after="0"/>
              <w:rPr>
                <w:rFonts w:cs="Arial"/>
              </w:rPr>
            </w:pPr>
            <w:r w:rsidRPr="00AD59C1">
              <w:rPr>
                <w:rFonts w:cs="Arial"/>
              </w:rPr>
              <w:t>R4-2217220, “</w:t>
            </w:r>
            <w:r w:rsidR="0066113E" w:rsidRPr="00AD59C1">
              <w:rPr>
                <w:rFonts w:cs="Arial"/>
              </w:rPr>
              <w:t>Draft CR on NCD-SSB configuration for RedCap</w:t>
            </w:r>
            <w:r w:rsidRPr="00AD59C1">
              <w:rPr>
                <w:rFonts w:cs="Arial"/>
              </w:rPr>
              <w:t xml:space="preserve">”, </w:t>
            </w:r>
            <w:r w:rsidR="00480D53" w:rsidRPr="00AD59C1">
              <w:rPr>
                <w:rFonts w:cs="Arial"/>
              </w:rPr>
              <w:t>Ericsson</w:t>
            </w:r>
          </w:p>
          <w:p w14:paraId="320FA863" w14:textId="0DBAA397" w:rsidR="00CE0634" w:rsidRDefault="00CE0634" w:rsidP="00FB74E6">
            <w:pPr>
              <w:pStyle w:val="CRCoverPage"/>
              <w:spacing w:after="0"/>
              <w:ind w:left="284" w:hanging="184"/>
              <w:rPr>
                <w:b/>
                <w:bCs/>
                <w:noProof/>
                <w:u w:val="single"/>
              </w:rPr>
            </w:pPr>
          </w:p>
          <w:p w14:paraId="6692732B" w14:textId="03E2E15F" w:rsidR="00C703A2" w:rsidRDefault="00C703A2" w:rsidP="00C703A2">
            <w:pPr>
              <w:pStyle w:val="CRCoverPage"/>
              <w:spacing w:after="0"/>
              <w:ind w:left="100"/>
              <w:rPr>
                <w:noProof/>
              </w:rPr>
            </w:pPr>
            <w:r w:rsidRPr="00B30559">
              <w:rPr>
                <w:b/>
                <w:bCs/>
                <w:noProof/>
                <w:u w:val="single"/>
              </w:rPr>
              <w:t>From RAN4#</w:t>
            </w:r>
            <w:r>
              <w:rPr>
                <w:b/>
                <w:bCs/>
                <w:noProof/>
                <w:u w:val="single"/>
              </w:rPr>
              <w:t>105</w:t>
            </w:r>
            <w:r>
              <w:rPr>
                <w:noProof/>
              </w:rPr>
              <w:t xml:space="preserve">: </w:t>
            </w:r>
          </w:p>
          <w:p w14:paraId="4665E1BA" w14:textId="3F9A23E8" w:rsidR="00900683" w:rsidRDefault="00900683" w:rsidP="00027CF4">
            <w:pPr>
              <w:pStyle w:val="CRCoverPage"/>
              <w:numPr>
                <w:ilvl w:val="0"/>
                <w:numId w:val="14"/>
              </w:numPr>
              <w:spacing w:after="0"/>
            </w:pPr>
            <w:r w:rsidRPr="00900683">
              <w:t>R4-2219323, "Draft CR on NCD-SSB configuration for RedCap", Ericsson</w:t>
            </w:r>
          </w:p>
          <w:p w14:paraId="17604C95" w14:textId="3BA8C70D" w:rsidR="007F2F05" w:rsidRDefault="009D65F4" w:rsidP="00027CF4">
            <w:pPr>
              <w:pStyle w:val="CRCoverPage"/>
              <w:numPr>
                <w:ilvl w:val="0"/>
                <w:numId w:val="14"/>
              </w:numPr>
              <w:spacing w:after="0"/>
            </w:pPr>
            <w:r w:rsidRPr="005B1008">
              <w:t>R4-2218937, “</w:t>
            </w:r>
            <w:r w:rsidR="005B1008" w:rsidRPr="00AD4C8F">
              <w:t>draft CR on corrections to RRM test cases for FR1</w:t>
            </w:r>
            <w:r w:rsidRPr="005B1008">
              <w:t>”, Nokia</w:t>
            </w:r>
          </w:p>
          <w:p w14:paraId="54E91503" w14:textId="6CA196B8" w:rsidR="002D64FE" w:rsidRDefault="002D64FE" w:rsidP="00027CF4">
            <w:pPr>
              <w:pStyle w:val="CRCoverPage"/>
              <w:numPr>
                <w:ilvl w:val="0"/>
                <w:numId w:val="14"/>
              </w:numPr>
              <w:spacing w:after="0"/>
            </w:pPr>
            <w:r w:rsidRPr="00662588">
              <w:lastRenderedPageBreak/>
              <w:t>R4-2220327</w:t>
            </w:r>
            <w:r w:rsidRPr="00662588">
              <w:t>, “</w:t>
            </w:r>
            <w:r w:rsidR="00662588" w:rsidRPr="00AE7DD9">
              <w:t>CR on SA test for intra-frequency measurement with per-UE gaps under non-DRX with SSB index reading</w:t>
            </w:r>
            <w:r w:rsidRPr="00662588">
              <w:t>”, OPPO</w:t>
            </w:r>
          </w:p>
          <w:p w14:paraId="0E1FFFBE" w14:textId="6AC1BF6D" w:rsidR="0079010D" w:rsidRDefault="008904B8" w:rsidP="00027CF4">
            <w:pPr>
              <w:pStyle w:val="CRCoverPage"/>
              <w:numPr>
                <w:ilvl w:val="0"/>
                <w:numId w:val="14"/>
              </w:numPr>
              <w:spacing w:after="0"/>
            </w:pPr>
            <w:r w:rsidRPr="002F0A1E">
              <w:t>R4-</w:t>
            </w:r>
            <w:r w:rsidRPr="002F0A1E">
              <w:rPr>
                <w:rFonts w:hint="eastAsia"/>
              </w:rPr>
              <w:t>22</w:t>
            </w:r>
            <w:r w:rsidRPr="002F0A1E">
              <w:t>18474</w:t>
            </w:r>
            <w:r w:rsidRPr="002F0A1E">
              <w:t>, “</w:t>
            </w:r>
            <w:r w:rsidR="002F0A1E" w:rsidRPr="00D22DC7">
              <w:rPr>
                <w:rFonts w:hint="eastAsia"/>
              </w:rPr>
              <w:t>D</w:t>
            </w:r>
            <w:r w:rsidR="002F0A1E" w:rsidRPr="00D22DC7">
              <w:t xml:space="preserve">raft CR </w:t>
            </w:r>
            <w:r w:rsidR="002F0A1E">
              <w:t>on</w:t>
            </w:r>
            <w:r w:rsidR="002F0A1E">
              <w:rPr>
                <w:rFonts w:hint="eastAsia"/>
              </w:rPr>
              <w:t xml:space="preserve"> </w:t>
            </w:r>
            <w:r w:rsidR="002F0A1E" w:rsidRPr="00D859A1">
              <w:t>SA event triggered reporting tests wit</w:t>
            </w:r>
            <w:r w:rsidR="002F0A1E">
              <w:t>h per-UE gaps under non-DRX for</w:t>
            </w:r>
            <w:r w:rsidR="002F0A1E">
              <w:rPr>
                <w:rFonts w:hint="eastAsia"/>
              </w:rPr>
              <w:t xml:space="preserve"> </w:t>
            </w:r>
            <w:r w:rsidR="002F0A1E" w:rsidRPr="00D22DC7">
              <w:t>RedCap</w:t>
            </w:r>
            <w:r w:rsidR="002F0A1E">
              <w:rPr>
                <w:rFonts w:hint="eastAsia"/>
              </w:rPr>
              <w:t xml:space="preserve"> </w:t>
            </w:r>
            <w:r w:rsidR="002F0A1E" w:rsidRPr="00D859A1">
              <w:t xml:space="preserve">UE </w:t>
            </w:r>
            <w:r w:rsidR="002F0A1E" w:rsidRPr="00D22DC7">
              <w:rPr>
                <w:rFonts w:hint="eastAsia"/>
              </w:rPr>
              <w:t>in FR1</w:t>
            </w:r>
            <w:r w:rsidRPr="002F0A1E">
              <w:t>”, CATT</w:t>
            </w:r>
          </w:p>
          <w:p w14:paraId="25D9AB17" w14:textId="06AB2795" w:rsidR="00F50A65" w:rsidRDefault="007F20D9" w:rsidP="00027CF4">
            <w:pPr>
              <w:pStyle w:val="CRCoverPage"/>
              <w:numPr>
                <w:ilvl w:val="0"/>
                <w:numId w:val="14"/>
              </w:numPr>
              <w:spacing w:after="0"/>
            </w:pPr>
            <w:r w:rsidRPr="00591A55">
              <w:t>R4-2218625</w:t>
            </w:r>
            <w:r w:rsidRPr="00591A55">
              <w:t>, “</w:t>
            </w:r>
            <w:r w:rsidR="00C85076" w:rsidRPr="00E160B7">
              <w:t xml:space="preserve">Draft CR on test case for FR1 active BWP </w:t>
            </w:r>
            <w:proofErr w:type="spellStart"/>
            <w:r w:rsidR="00C85076" w:rsidRPr="00E160B7">
              <w:t>swith</w:t>
            </w:r>
            <w:proofErr w:type="spellEnd"/>
            <w:r w:rsidR="00C85076" w:rsidRPr="00E160B7">
              <w:t xml:space="preserve"> and UE specific CBW change</w:t>
            </w:r>
            <w:r w:rsidRPr="00591A55">
              <w:t>”, CMCC</w:t>
            </w:r>
          </w:p>
          <w:p w14:paraId="6F1A4123" w14:textId="080BF360" w:rsidR="00E94524" w:rsidRDefault="000B4E31" w:rsidP="00027CF4">
            <w:pPr>
              <w:pStyle w:val="CRCoverPage"/>
              <w:numPr>
                <w:ilvl w:val="0"/>
                <w:numId w:val="14"/>
              </w:numPr>
              <w:spacing w:after="0"/>
            </w:pPr>
            <w:r w:rsidRPr="00693F5C">
              <w:t>R4-2220387</w:t>
            </w:r>
            <w:r w:rsidRPr="00693F5C">
              <w:t>, “</w:t>
            </w:r>
            <w:r w:rsidR="00693F5C" w:rsidRPr="00CB6080">
              <w:t xml:space="preserve">Correction to FR1 RedCap test </w:t>
            </w:r>
            <w:proofErr w:type="spellStart"/>
            <w:r w:rsidR="00693F5C" w:rsidRPr="00CB6080">
              <w:t>cases</w:t>
            </w:r>
            <w:proofErr w:type="gramStart"/>
            <w:r w:rsidRPr="00693F5C">
              <w:t>”,</w:t>
            </w:r>
            <w:r w:rsidR="007A6B26" w:rsidRPr="00693F5C">
              <w:t>Huawei</w:t>
            </w:r>
            <w:proofErr w:type="spellEnd"/>
            <w:proofErr w:type="gramEnd"/>
            <w:r w:rsidR="007A6B26" w:rsidRPr="00693F5C">
              <w:t xml:space="preserve">, </w:t>
            </w:r>
            <w:proofErr w:type="spellStart"/>
            <w:r w:rsidR="007A6B26" w:rsidRPr="00693F5C">
              <w:t>HiSilicon</w:t>
            </w:r>
            <w:proofErr w:type="spellEnd"/>
          </w:p>
          <w:p w14:paraId="4D844FDD" w14:textId="4C9EF08D" w:rsidR="00D95113" w:rsidRDefault="00614745" w:rsidP="00027CF4">
            <w:pPr>
              <w:pStyle w:val="CRCoverPage"/>
              <w:numPr>
                <w:ilvl w:val="0"/>
                <w:numId w:val="14"/>
              </w:numPr>
              <w:spacing w:after="0"/>
            </w:pPr>
            <w:r w:rsidRPr="00785336">
              <w:t>R4-221862</w:t>
            </w:r>
            <w:r w:rsidRPr="00785336">
              <w:rPr>
                <w:rFonts w:hint="eastAsia"/>
              </w:rPr>
              <w:t>6</w:t>
            </w:r>
            <w:r w:rsidRPr="00785336">
              <w:t>, “</w:t>
            </w:r>
            <w:r w:rsidR="00785336" w:rsidRPr="00173539">
              <w:t xml:space="preserve">Draft CR on test case for FR2 active BWP </w:t>
            </w:r>
            <w:proofErr w:type="spellStart"/>
            <w:r w:rsidR="00785336" w:rsidRPr="00173539">
              <w:t>swith</w:t>
            </w:r>
            <w:proofErr w:type="spellEnd"/>
            <w:r w:rsidR="00785336" w:rsidRPr="00173539">
              <w:t>, UE specific CBW change, active TCI state switch and uplink spatial relation switch delay</w:t>
            </w:r>
            <w:r w:rsidRPr="00785336">
              <w:t>”, CMCC</w:t>
            </w:r>
          </w:p>
          <w:p w14:paraId="4C229A9E" w14:textId="3A201E24" w:rsidR="00C703A2" w:rsidRDefault="000127A1" w:rsidP="00CC2234">
            <w:pPr>
              <w:pStyle w:val="CRCoverPage"/>
              <w:numPr>
                <w:ilvl w:val="0"/>
                <w:numId w:val="14"/>
              </w:numPr>
              <w:spacing w:after="0"/>
            </w:pPr>
            <w:r w:rsidRPr="00872624">
              <w:t>R4-2220388</w:t>
            </w:r>
            <w:r w:rsidRPr="00872624">
              <w:t>, “</w:t>
            </w:r>
            <w:r w:rsidR="00872624" w:rsidRPr="000515B8">
              <w:t xml:space="preserve">Correction to </w:t>
            </w:r>
            <w:r w:rsidR="00872624">
              <w:rPr>
                <w:rFonts w:hint="eastAsia"/>
              </w:rPr>
              <w:t>FR2</w:t>
            </w:r>
            <w:r w:rsidR="00872624">
              <w:t xml:space="preserve"> </w:t>
            </w:r>
            <w:r w:rsidR="00872624" w:rsidRPr="000515B8">
              <w:t>RedCap test cases_R17</w:t>
            </w:r>
            <w:r w:rsidRPr="00872624">
              <w:t>”,</w:t>
            </w:r>
            <w:r w:rsidR="00A14BAB">
              <w:t xml:space="preserve"> </w:t>
            </w:r>
            <w:r w:rsidR="00A14BAB" w:rsidRPr="00A14BAB">
              <w:t xml:space="preserve">Huawei, </w:t>
            </w:r>
            <w:proofErr w:type="spellStart"/>
            <w:r w:rsidR="00A14BAB" w:rsidRPr="00A14BAB">
              <w:t>HiSilicon</w:t>
            </w:r>
            <w:proofErr w:type="spellEnd"/>
          </w:p>
          <w:p w14:paraId="7D3111BB" w14:textId="15EE1437" w:rsidR="00432CFE" w:rsidRPr="00CC2234" w:rsidRDefault="00E03C85" w:rsidP="00CC2234">
            <w:pPr>
              <w:pStyle w:val="CRCoverPage"/>
              <w:numPr>
                <w:ilvl w:val="0"/>
                <w:numId w:val="14"/>
              </w:numPr>
              <w:spacing w:after="0"/>
            </w:pPr>
            <w:r w:rsidRPr="00E03C85">
              <w:t>R4-2217217, "Draft CR on offset for cell specific RSRP thresholds for 1Rx Redcap UE in 38.133", Ericsson</w:t>
            </w:r>
          </w:p>
          <w:p w14:paraId="31C656EC" w14:textId="45FC45CC" w:rsidR="00CE0634" w:rsidRDefault="00CE0634" w:rsidP="00AA511B">
            <w:pPr>
              <w:pStyle w:val="CRCoverPage"/>
              <w:spacing w:after="0"/>
              <w:rPr>
                <w:noProof/>
              </w:rPr>
            </w:pPr>
          </w:p>
        </w:tc>
      </w:tr>
      <w:tr w:rsidR="00AA511B" w14:paraId="1F886379" w14:textId="77777777" w:rsidTr="00547111">
        <w:tc>
          <w:tcPr>
            <w:tcW w:w="2694" w:type="dxa"/>
            <w:gridSpan w:val="2"/>
            <w:tcBorders>
              <w:left w:val="single" w:sz="4" w:space="0" w:color="auto"/>
            </w:tcBorders>
          </w:tcPr>
          <w:p w14:paraId="4D989623" w14:textId="77777777" w:rsidR="00AA511B" w:rsidRDefault="00AA511B" w:rsidP="00AA511B">
            <w:pPr>
              <w:pStyle w:val="CRCoverPage"/>
              <w:spacing w:after="0"/>
              <w:rPr>
                <w:b/>
                <w:i/>
                <w:noProof/>
                <w:sz w:val="8"/>
                <w:szCs w:val="8"/>
              </w:rPr>
            </w:pPr>
          </w:p>
        </w:tc>
        <w:tc>
          <w:tcPr>
            <w:tcW w:w="6946" w:type="dxa"/>
            <w:gridSpan w:val="9"/>
            <w:tcBorders>
              <w:right w:val="single" w:sz="4" w:space="0" w:color="auto"/>
            </w:tcBorders>
          </w:tcPr>
          <w:p w14:paraId="71C4A204" w14:textId="77777777" w:rsidR="00AA511B" w:rsidRDefault="00AA511B" w:rsidP="00AA511B">
            <w:pPr>
              <w:pStyle w:val="CRCoverPage"/>
              <w:spacing w:after="0"/>
              <w:rPr>
                <w:noProof/>
                <w:sz w:val="8"/>
                <w:szCs w:val="8"/>
              </w:rPr>
            </w:pPr>
          </w:p>
        </w:tc>
      </w:tr>
      <w:tr w:rsidR="00AA511B" w14:paraId="678D7BF9" w14:textId="77777777" w:rsidTr="00547111">
        <w:tc>
          <w:tcPr>
            <w:tcW w:w="2694" w:type="dxa"/>
            <w:gridSpan w:val="2"/>
            <w:tcBorders>
              <w:left w:val="single" w:sz="4" w:space="0" w:color="auto"/>
              <w:bottom w:val="single" w:sz="4" w:space="0" w:color="auto"/>
            </w:tcBorders>
          </w:tcPr>
          <w:p w14:paraId="4E5CE1B6" w14:textId="77777777" w:rsidR="00AA511B" w:rsidRDefault="00AA511B" w:rsidP="00AA511B">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034CF532" w:rsidR="00AA511B" w:rsidRDefault="00B66B92" w:rsidP="00AA511B">
            <w:pPr>
              <w:pStyle w:val="CRCoverPage"/>
              <w:spacing w:after="0"/>
              <w:rPr>
                <w:noProof/>
              </w:rPr>
            </w:pPr>
            <w:r>
              <w:rPr>
                <w:noProof/>
                <w:lang w:eastAsia="zh-CN"/>
              </w:rPr>
              <w:t xml:space="preserve">No test caes </w:t>
            </w:r>
            <w:r w:rsidR="00D91811">
              <w:rPr>
                <w:noProof/>
                <w:lang w:eastAsia="zh-CN"/>
              </w:rPr>
              <w:t>to verify the core requirements</w:t>
            </w:r>
          </w:p>
        </w:tc>
      </w:tr>
      <w:tr w:rsidR="00AA511B" w14:paraId="034AF533" w14:textId="77777777" w:rsidTr="00547111">
        <w:tc>
          <w:tcPr>
            <w:tcW w:w="2694" w:type="dxa"/>
            <w:gridSpan w:val="2"/>
          </w:tcPr>
          <w:p w14:paraId="39D9EB5B" w14:textId="77777777" w:rsidR="00AA511B" w:rsidRDefault="00AA511B" w:rsidP="00AA511B">
            <w:pPr>
              <w:pStyle w:val="CRCoverPage"/>
              <w:spacing w:after="0"/>
              <w:rPr>
                <w:b/>
                <w:i/>
                <w:noProof/>
                <w:sz w:val="8"/>
                <w:szCs w:val="8"/>
              </w:rPr>
            </w:pPr>
          </w:p>
        </w:tc>
        <w:tc>
          <w:tcPr>
            <w:tcW w:w="6946" w:type="dxa"/>
            <w:gridSpan w:val="9"/>
          </w:tcPr>
          <w:p w14:paraId="7826CB1C" w14:textId="77777777" w:rsidR="00AA511B" w:rsidRDefault="00AA511B" w:rsidP="00AA511B">
            <w:pPr>
              <w:pStyle w:val="CRCoverPage"/>
              <w:spacing w:after="0"/>
              <w:rPr>
                <w:noProof/>
                <w:sz w:val="8"/>
                <w:szCs w:val="8"/>
              </w:rPr>
            </w:pPr>
          </w:p>
        </w:tc>
      </w:tr>
      <w:tr w:rsidR="00AA511B" w14:paraId="6A17D7AC" w14:textId="77777777" w:rsidTr="00547111">
        <w:tc>
          <w:tcPr>
            <w:tcW w:w="2694" w:type="dxa"/>
            <w:gridSpan w:val="2"/>
            <w:tcBorders>
              <w:top w:val="single" w:sz="4" w:space="0" w:color="auto"/>
              <w:left w:val="single" w:sz="4" w:space="0" w:color="auto"/>
            </w:tcBorders>
          </w:tcPr>
          <w:p w14:paraId="6DAD5B19" w14:textId="77777777" w:rsidR="00AA511B" w:rsidRDefault="00AA511B" w:rsidP="00AA511B">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E6ED790" w:rsidR="00AA511B" w:rsidRDefault="00D36A25" w:rsidP="00AA511B">
            <w:pPr>
              <w:pStyle w:val="CRCoverPage"/>
              <w:spacing w:after="0"/>
              <w:ind w:left="100"/>
              <w:rPr>
                <w:noProof/>
              </w:rPr>
            </w:pPr>
            <w:r>
              <w:rPr>
                <w:noProof/>
                <w:lang w:eastAsia="zh-CN"/>
              </w:rPr>
              <w:t xml:space="preserve">4.1, 4.2B, 5.2B, 6.1.1B, </w:t>
            </w:r>
            <w:r w:rsidR="00F35C89">
              <w:rPr>
                <w:noProof/>
                <w:lang w:eastAsia="zh-CN"/>
              </w:rPr>
              <w:t>A.18, A.16</w:t>
            </w:r>
            <w:r w:rsidR="002D246F">
              <w:rPr>
                <w:noProof/>
                <w:lang w:eastAsia="zh-CN"/>
              </w:rPr>
              <w:t>, A.17</w:t>
            </w:r>
            <w:r w:rsidR="00305E66">
              <w:rPr>
                <w:noProof/>
                <w:lang w:eastAsia="zh-CN"/>
              </w:rPr>
              <w:t>, A.3.10B, A.3.11A</w:t>
            </w:r>
            <w:r w:rsidR="00D82246">
              <w:rPr>
                <w:noProof/>
                <w:lang w:eastAsia="zh-CN"/>
              </w:rPr>
              <w:t>, New clause added: A.3.9A</w:t>
            </w:r>
          </w:p>
        </w:tc>
      </w:tr>
      <w:tr w:rsidR="00AA511B" w14:paraId="56E1E6C3" w14:textId="77777777" w:rsidTr="00547111">
        <w:tc>
          <w:tcPr>
            <w:tcW w:w="2694" w:type="dxa"/>
            <w:gridSpan w:val="2"/>
            <w:tcBorders>
              <w:left w:val="single" w:sz="4" w:space="0" w:color="auto"/>
            </w:tcBorders>
          </w:tcPr>
          <w:p w14:paraId="2FB9DE77" w14:textId="77777777" w:rsidR="00AA511B" w:rsidRDefault="00AA511B" w:rsidP="00AA511B">
            <w:pPr>
              <w:pStyle w:val="CRCoverPage"/>
              <w:spacing w:after="0"/>
              <w:rPr>
                <w:b/>
                <w:i/>
                <w:noProof/>
                <w:sz w:val="8"/>
                <w:szCs w:val="8"/>
              </w:rPr>
            </w:pPr>
          </w:p>
        </w:tc>
        <w:tc>
          <w:tcPr>
            <w:tcW w:w="6946" w:type="dxa"/>
            <w:gridSpan w:val="9"/>
            <w:tcBorders>
              <w:right w:val="single" w:sz="4" w:space="0" w:color="auto"/>
            </w:tcBorders>
          </w:tcPr>
          <w:p w14:paraId="0898542D" w14:textId="77777777" w:rsidR="00AA511B" w:rsidRDefault="00AA511B" w:rsidP="00AA511B">
            <w:pPr>
              <w:pStyle w:val="CRCoverPage"/>
              <w:spacing w:after="0"/>
              <w:rPr>
                <w:noProof/>
                <w:sz w:val="8"/>
                <w:szCs w:val="8"/>
              </w:rPr>
            </w:pPr>
          </w:p>
        </w:tc>
      </w:tr>
      <w:tr w:rsidR="00AA511B" w14:paraId="76F95A8B" w14:textId="77777777" w:rsidTr="00547111">
        <w:tc>
          <w:tcPr>
            <w:tcW w:w="2694" w:type="dxa"/>
            <w:gridSpan w:val="2"/>
            <w:tcBorders>
              <w:left w:val="single" w:sz="4" w:space="0" w:color="auto"/>
            </w:tcBorders>
          </w:tcPr>
          <w:p w14:paraId="335EAB52" w14:textId="77777777" w:rsidR="00AA511B" w:rsidRDefault="00AA511B" w:rsidP="00AA511B">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AA511B" w:rsidRDefault="00AA511B" w:rsidP="00AA511B">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AA511B" w:rsidRDefault="00AA511B" w:rsidP="00AA511B">
            <w:pPr>
              <w:pStyle w:val="CRCoverPage"/>
              <w:spacing w:after="0"/>
              <w:jc w:val="center"/>
              <w:rPr>
                <w:b/>
                <w:caps/>
                <w:noProof/>
              </w:rPr>
            </w:pPr>
            <w:r>
              <w:rPr>
                <w:b/>
                <w:caps/>
                <w:noProof/>
              </w:rPr>
              <w:t>N</w:t>
            </w:r>
          </w:p>
        </w:tc>
        <w:tc>
          <w:tcPr>
            <w:tcW w:w="2977" w:type="dxa"/>
            <w:gridSpan w:val="4"/>
          </w:tcPr>
          <w:p w14:paraId="304CCBCB" w14:textId="77777777" w:rsidR="00AA511B" w:rsidRDefault="00AA511B" w:rsidP="00AA511B">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AA511B" w:rsidRDefault="00AA511B" w:rsidP="00AA511B">
            <w:pPr>
              <w:pStyle w:val="CRCoverPage"/>
              <w:spacing w:after="0"/>
              <w:ind w:left="99"/>
              <w:rPr>
                <w:noProof/>
              </w:rPr>
            </w:pPr>
          </w:p>
        </w:tc>
      </w:tr>
      <w:tr w:rsidR="00AA511B" w14:paraId="34ACE2EB" w14:textId="77777777" w:rsidTr="00547111">
        <w:tc>
          <w:tcPr>
            <w:tcW w:w="2694" w:type="dxa"/>
            <w:gridSpan w:val="2"/>
            <w:tcBorders>
              <w:left w:val="single" w:sz="4" w:space="0" w:color="auto"/>
            </w:tcBorders>
          </w:tcPr>
          <w:p w14:paraId="571382F3" w14:textId="77777777" w:rsidR="00AA511B" w:rsidRDefault="00AA511B" w:rsidP="00AA511B">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AA511B" w:rsidRDefault="00AA511B" w:rsidP="00AA511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4AD380C" w:rsidR="00AA511B" w:rsidRDefault="00AA511B" w:rsidP="00AA511B">
            <w:pPr>
              <w:pStyle w:val="CRCoverPage"/>
              <w:spacing w:after="0"/>
              <w:jc w:val="center"/>
              <w:rPr>
                <w:b/>
                <w:caps/>
                <w:noProof/>
              </w:rPr>
            </w:pPr>
            <w:r>
              <w:rPr>
                <w:b/>
                <w:caps/>
                <w:noProof/>
              </w:rPr>
              <w:t>X</w:t>
            </w:r>
          </w:p>
        </w:tc>
        <w:tc>
          <w:tcPr>
            <w:tcW w:w="2977" w:type="dxa"/>
            <w:gridSpan w:val="4"/>
          </w:tcPr>
          <w:p w14:paraId="7DB274D8" w14:textId="77777777" w:rsidR="00AA511B" w:rsidRDefault="00AA511B" w:rsidP="00AA511B">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AA511B" w:rsidRDefault="00AA511B" w:rsidP="00AA511B">
            <w:pPr>
              <w:pStyle w:val="CRCoverPage"/>
              <w:spacing w:after="0"/>
              <w:ind w:left="99"/>
              <w:rPr>
                <w:noProof/>
              </w:rPr>
            </w:pPr>
            <w:r>
              <w:rPr>
                <w:noProof/>
              </w:rPr>
              <w:t xml:space="preserve">TS/TR ... CR ... </w:t>
            </w:r>
          </w:p>
        </w:tc>
      </w:tr>
      <w:tr w:rsidR="00AA511B" w14:paraId="446DDBAC" w14:textId="77777777" w:rsidTr="00547111">
        <w:tc>
          <w:tcPr>
            <w:tcW w:w="2694" w:type="dxa"/>
            <w:gridSpan w:val="2"/>
            <w:tcBorders>
              <w:left w:val="single" w:sz="4" w:space="0" w:color="auto"/>
            </w:tcBorders>
          </w:tcPr>
          <w:p w14:paraId="678A1AA6" w14:textId="77777777" w:rsidR="00AA511B" w:rsidRDefault="00AA511B" w:rsidP="00AA511B">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AA511B" w:rsidRDefault="00AA511B" w:rsidP="00AA511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344C2443" w:rsidR="00AA511B" w:rsidRDefault="00AA511B" w:rsidP="00AA511B">
            <w:pPr>
              <w:pStyle w:val="CRCoverPage"/>
              <w:spacing w:after="0"/>
              <w:jc w:val="center"/>
              <w:rPr>
                <w:b/>
                <w:caps/>
                <w:noProof/>
              </w:rPr>
            </w:pPr>
            <w:r>
              <w:rPr>
                <w:b/>
                <w:caps/>
                <w:noProof/>
              </w:rPr>
              <w:t>X</w:t>
            </w:r>
          </w:p>
        </w:tc>
        <w:tc>
          <w:tcPr>
            <w:tcW w:w="2977" w:type="dxa"/>
            <w:gridSpan w:val="4"/>
          </w:tcPr>
          <w:p w14:paraId="1A4306D9" w14:textId="77777777" w:rsidR="00AA511B" w:rsidRDefault="00AA511B" w:rsidP="00AA511B">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AA511B" w:rsidRDefault="00AA511B" w:rsidP="00AA511B">
            <w:pPr>
              <w:pStyle w:val="CRCoverPage"/>
              <w:spacing w:after="0"/>
              <w:ind w:left="99"/>
              <w:rPr>
                <w:noProof/>
              </w:rPr>
            </w:pPr>
            <w:r>
              <w:rPr>
                <w:noProof/>
              </w:rPr>
              <w:t xml:space="preserve">TS/TR ... CR ... </w:t>
            </w:r>
          </w:p>
        </w:tc>
      </w:tr>
      <w:tr w:rsidR="00AA511B" w14:paraId="55C714D2" w14:textId="77777777" w:rsidTr="00547111">
        <w:tc>
          <w:tcPr>
            <w:tcW w:w="2694" w:type="dxa"/>
            <w:gridSpan w:val="2"/>
            <w:tcBorders>
              <w:left w:val="single" w:sz="4" w:space="0" w:color="auto"/>
            </w:tcBorders>
          </w:tcPr>
          <w:p w14:paraId="45913E62" w14:textId="77777777" w:rsidR="00AA511B" w:rsidRDefault="00AA511B" w:rsidP="00AA511B">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AA511B" w:rsidRDefault="00AA511B" w:rsidP="00AA511B">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817FA93" w:rsidR="00AA511B" w:rsidRDefault="00AA511B" w:rsidP="00AA511B">
            <w:pPr>
              <w:pStyle w:val="CRCoverPage"/>
              <w:spacing w:after="0"/>
              <w:jc w:val="center"/>
              <w:rPr>
                <w:b/>
                <w:caps/>
                <w:noProof/>
              </w:rPr>
            </w:pPr>
            <w:r>
              <w:rPr>
                <w:b/>
                <w:caps/>
                <w:noProof/>
              </w:rPr>
              <w:t>X</w:t>
            </w:r>
          </w:p>
        </w:tc>
        <w:tc>
          <w:tcPr>
            <w:tcW w:w="2977" w:type="dxa"/>
            <w:gridSpan w:val="4"/>
          </w:tcPr>
          <w:p w14:paraId="1B4FF921" w14:textId="77777777" w:rsidR="00AA511B" w:rsidRDefault="00AA511B" w:rsidP="00AA511B">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AA511B" w:rsidRDefault="00AA511B" w:rsidP="00AA511B">
            <w:pPr>
              <w:pStyle w:val="CRCoverPage"/>
              <w:spacing w:after="0"/>
              <w:ind w:left="99"/>
              <w:rPr>
                <w:noProof/>
              </w:rPr>
            </w:pPr>
            <w:r>
              <w:rPr>
                <w:noProof/>
              </w:rPr>
              <w:t xml:space="preserve">TS/TR ... CR ... </w:t>
            </w:r>
          </w:p>
        </w:tc>
      </w:tr>
      <w:tr w:rsidR="00AA511B" w14:paraId="60DF82CC" w14:textId="77777777" w:rsidTr="008863B9">
        <w:tc>
          <w:tcPr>
            <w:tcW w:w="2694" w:type="dxa"/>
            <w:gridSpan w:val="2"/>
            <w:tcBorders>
              <w:left w:val="single" w:sz="4" w:space="0" w:color="auto"/>
            </w:tcBorders>
          </w:tcPr>
          <w:p w14:paraId="517696CD" w14:textId="77777777" w:rsidR="00AA511B" w:rsidRDefault="00AA511B" w:rsidP="00AA511B">
            <w:pPr>
              <w:pStyle w:val="CRCoverPage"/>
              <w:spacing w:after="0"/>
              <w:rPr>
                <w:b/>
                <w:i/>
                <w:noProof/>
              </w:rPr>
            </w:pPr>
          </w:p>
        </w:tc>
        <w:tc>
          <w:tcPr>
            <w:tcW w:w="6946" w:type="dxa"/>
            <w:gridSpan w:val="9"/>
            <w:tcBorders>
              <w:right w:val="single" w:sz="4" w:space="0" w:color="auto"/>
            </w:tcBorders>
          </w:tcPr>
          <w:p w14:paraId="4D84207F" w14:textId="77777777" w:rsidR="00AA511B" w:rsidRDefault="00AA511B" w:rsidP="00AA511B">
            <w:pPr>
              <w:pStyle w:val="CRCoverPage"/>
              <w:spacing w:after="0"/>
              <w:rPr>
                <w:noProof/>
              </w:rPr>
            </w:pPr>
          </w:p>
        </w:tc>
      </w:tr>
      <w:tr w:rsidR="00AA511B" w14:paraId="556B87B6" w14:textId="77777777" w:rsidTr="008863B9">
        <w:tc>
          <w:tcPr>
            <w:tcW w:w="2694" w:type="dxa"/>
            <w:gridSpan w:val="2"/>
            <w:tcBorders>
              <w:left w:val="single" w:sz="4" w:space="0" w:color="auto"/>
              <w:bottom w:val="single" w:sz="4" w:space="0" w:color="auto"/>
            </w:tcBorders>
          </w:tcPr>
          <w:p w14:paraId="79A9C411" w14:textId="77777777" w:rsidR="00AA511B" w:rsidRDefault="00AA511B" w:rsidP="00AA511B">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AA511B" w:rsidRDefault="00AA511B" w:rsidP="00AA511B">
            <w:pPr>
              <w:pStyle w:val="CRCoverPage"/>
              <w:spacing w:after="0"/>
              <w:ind w:left="100"/>
              <w:rPr>
                <w:noProof/>
              </w:rPr>
            </w:pPr>
          </w:p>
        </w:tc>
      </w:tr>
      <w:tr w:rsidR="00AA511B" w:rsidRPr="008863B9" w14:paraId="45BFE792" w14:textId="77777777" w:rsidTr="008863B9">
        <w:tc>
          <w:tcPr>
            <w:tcW w:w="2694" w:type="dxa"/>
            <w:gridSpan w:val="2"/>
            <w:tcBorders>
              <w:top w:val="single" w:sz="4" w:space="0" w:color="auto"/>
              <w:bottom w:val="single" w:sz="4" w:space="0" w:color="auto"/>
            </w:tcBorders>
          </w:tcPr>
          <w:p w14:paraId="194242DD" w14:textId="77777777" w:rsidR="00AA511B" w:rsidRPr="008863B9" w:rsidRDefault="00AA511B" w:rsidP="00AA511B">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AA511B" w:rsidRPr="008863B9" w:rsidRDefault="00AA511B" w:rsidP="00AA511B">
            <w:pPr>
              <w:pStyle w:val="CRCoverPage"/>
              <w:spacing w:after="0"/>
              <w:ind w:left="100"/>
              <w:rPr>
                <w:noProof/>
                <w:sz w:val="8"/>
                <w:szCs w:val="8"/>
              </w:rPr>
            </w:pPr>
          </w:p>
        </w:tc>
      </w:tr>
      <w:tr w:rsidR="00AA511B"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AA511B" w:rsidRDefault="00AA511B" w:rsidP="00AA511B">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AA511B" w:rsidRDefault="00AA511B" w:rsidP="00AA511B">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4"/>
          <w:footnotePr>
            <w:numRestart w:val="eachSect"/>
          </w:footnotePr>
          <w:pgSz w:w="11907" w:h="16840" w:code="9"/>
          <w:pgMar w:top="1418" w:right="1134" w:bottom="1134" w:left="1134" w:header="680" w:footer="567" w:gutter="0"/>
          <w:cols w:space="720"/>
        </w:sectPr>
      </w:pPr>
    </w:p>
    <w:p w14:paraId="2A069ACD" w14:textId="77777777" w:rsidR="00D2236A" w:rsidRDefault="00D2236A" w:rsidP="00B02BB6">
      <w:pPr>
        <w:pStyle w:val="3GPPNormalText"/>
        <w:jc w:val="center"/>
        <w:rPr>
          <w:b/>
          <w:bCs/>
          <w:color w:val="00B0F0"/>
        </w:rPr>
      </w:pPr>
    </w:p>
    <w:p w14:paraId="4EA75C03" w14:textId="77777777" w:rsidR="00A879A1" w:rsidRDefault="00A879A1" w:rsidP="00A879A1">
      <w:pPr>
        <w:jc w:val="center"/>
        <w:rPr>
          <w:b/>
          <w:color w:val="00B0F0"/>
          <w:sz w:val="28"/>
          <w:szCs w:val="28"/>
          <w:lang w:eastAsia="zh-CN"/>
        </w:rPr>
      </w:pPr>
      <w:r w:rsidRPr="00101FDD">
        <w:rPr>
          <w:b/>
          <w:color w:val="00B0F0"/>
          <w:sz w:val="28"/>
          <w:szCs w:val="28"/>
          <w:lang w:eastAsia="zh-CN"/>
        </w:rPr>
        <w:t>----------------------START OF CHANGE----------------------------</w:t>
      </w:r>
    </w:p>
    <w:p w14:paraId="3CFFBAE0" w14:textId="77777777" w:rsidR="00FA6AA5" w:rsidRPr="006F2D1A" w:rsidRDefault="00FA6AA5" w:rsidP="00FA6AA5">
      <w:pPr>
        <w:keepNext/>
        <w:keepLines/>
        <w:overflowPunct w:val="0"/>
        <w:autoSpaceDE w:val="0"/>
        <w:autoSpaceDN w:val="0"/>
        <w:adjustRightInd w:val="0"/>
        <w:spacing w:before="180"/>
        <w:ind w:left="1134" w:hanging="1134"/>
        <w:textAlignment w:val="baseline"/>
        <w:outlineLvl w:val="1"/>
        <w:rPr>
          <w:rFonts w:ascii="Arial" w:hAnsi="Arial"/>
          <w:sz w:val="32"/>
          <w:lang w:eastAsia="en-GB"/>
        </w:rPr>
      </w:pPr>
      <w:r w:rsidRPr="006F2D1A">
        <w:rPr>
          <w:rFonts w:ascii="Arial" w:hAnsi="Arial"/>
          <w:sz w:val="32"/>
          <w:lang w:eastAsia="en-GB"/>
        </w:rPr>
        <w:t>4.1</w:t>
      </w:r>
      <w:r w:rsidRPr="006F2D1A">
        <w:rPr>
          <w:rFonts w:ascii="Arial" w:hAnsi="Arial"/>
          <w:sz w:val="32"/>
          <w:lang w:eastAsia="en-GB"/>
        </w:rPr>
        <w:tab/>
        <w:t>Cell Selection</w:t>
      </w:r>
    </w:p>
    <w:p w14:paraId="39B0EC81" w14:textId="77777777" w:rsidR="00FA6AA5" w:rsidRDefault="00FA6AA5" w:rsidP="00FA6AA5">
      <w:pPr>
        <w:overflowPunct w:val="0"/>
        <w:autoSpaceDE w:val="0"/>
        <w:autoSpaceDN w:val="0"/>
        <w:adjustRightInd w:val="0"/>
        <w:textAlignment w:val="baseline"/>
        <w:rPr>
          <w:ins w:id="2" w:author="Muhammad Kazmi" w:date="2022-10-14T16:16:00Z"/>
          <w:lang w:eastAsia="en-GB"/>
        </w:rPr>
      </w:pPr>
      <w:r w:rsidRPr="006F2D1A">
        <w:rPr>
          <w:lang w:eastAsia="en-GB"/>
        </w:rPr>
        <w:t xml:space="preserve">After a UE has switched on and a PLMN has been selected, the Cell selection process takes place, as described in TS 38.304 [1]. This process allows the UE to select a suitable cell where to camp on </w:t>
      </w:r>
      <w:proofErr w:type="gramStart"/>
      <w:r w:rsidRPr="006F2D1A">
        <w:rPr>
          <w:lang w:eastAsia="en-GB"/>
        </w:rPr>
        <w:t>in order to</w:t>
      </w:r>
      <w:proofErr w:type="gramEnd"/>
      <w:r w:rsidRPr="006F2D1A">
        <w:rPr>
          <w:lang w:eastAsia="en-GB"/>
        </w:rPr>
        <w:t xml:space="preserve"> access available services. In this process, the UE can use stored information (</w:t>
      </w:r>
      <w:r w:rsidRPr="006F2D1A">
        <w:rPr>
          <w:i/>
          <w:lang w:eastAsia="en-GB"/>
        </w:rPr>
        <w:t>Stored information cell selection</w:t>
      </w:r>
      <w:r w:rsidRPr="006F2D1A">
        <w:rPr>
          <w:lang w:eastAsia="en-GB"/>
        </w:rPr>
        <w:t>) or not (</w:t>
      </w:r>
      <w:r w:rsidRPr="006F2D1A">
        <w:rPr>
          <w:i/>
          <w:lang w:eastAsia="en-GB"/>
        </w:rPr>
        <w:t>Initial cell selection</w:t>
      </w:r>
      <w:r w:rsidRPr="006F2D1A">
        <w:rPr>
          <w:lang w:eastAsia="en-GB"/>
        </w:rPr>
        <w:t>).</w:t>
      </w:r>
    </w:p>
    <w:p w14:paraId="536DF57E" w14:textId="77777777" w:rsidR="00FA6AA5" w:rsidRDefault="00FA6AA5" w:rsidP="00FA6AA5">
      <w:pPr>
        <w:overflowPunct w:val="0"/>
        <w:autoSpaceDE w:val="0"/>
        <w:autoSpaceDN w:val="0"/>
        <w:adjustRightInd w:val="0"/>
        <w:textAlignment w:val="baseline"/>
        <w:rPr>
          <w:ins w:id="3" w:author="Muhammad Kazmi" w:date="2022-10-14T16:16:00Z"/>
          <w:lang w:eastAsia="sv-SE"/>
        </w:rPr>
      </w:pPr>
      <w:bookmarkStart w:id="4" w:name="_Hlk116894025"/>
      <w:ins w:id="5" w:author="Muhammad Kazmi" w:date="2022-10-14T16:16:00Z">
        <w:r>
          <w:rPr>
            <w:lang w:eastAsia="sv-SE"/>
          </w:rPr>
          <w:t>T</w:t>
        </w:r>
        <w:r w:rsidRPr="006857A3">
          <w:rPr>
            <w:lang w:eastAsia="sv-SE"/>
          </w:rPr>
          <w:t xml:space="preserve">he 1 Rx RedCap </w:t>
        </w:r>
        <w:r>
          <w:rPr>
            <w:lang w:eastAsia="sv-SE"/>
          </w:rPr>
          <w:t xml:space="preserve">UE for the cell selection procedure [1] </w:t>
        </w:r>
        <w:r w:rsidRPr="006857A3">
          <w:rPr>
            <w:lang w:eastAsia="sv-SE"/>
          </w:rPr>
          <w:t>applies</w:t>
        </w:r>
        <w:r>
          <w:rPr>
            <w:lang w:eastAsia="sv-SE"/>
          </w:rPr>
          <w:t>:</w:t>
        </w:r>
      </w:ins>
    </w:p>
    <w:p w14:paraId="3C6FBA71"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6" w:author="Muhammad Kazmi" w:date="2022-10-14T16:16:00Z"/>
          <w:rFonts w:cs="v4.2.0"/>
          <w:lang w:eastAsia="en-GB"/>
        </w:rPr>
      </w:pPr>
      <w:proofErr w:type="spellStart"/>
      <w:ins w:id="7" w:author="Muhammad Kazmi" w:date="2022-10-14T16:16:00Z">
        <w:r w:rsidRPr="005F511B">
          <w:rPr>
            <w:i/>
            <w:lang w:eastAsia="en-GB"/>
          </w:rPr>
          <w:t>Qrxlevmin</w:t>
        </w:r>
        <w:proofErr w:type="spellEnd"/>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proofErr w:type="spellStart"/>
        <w:r w:rsidRPr="005F511B">
          <w:rPr>
            <w:i/>
            <w:lang w:eastAsia="en-GB"/>
          </w:rPr>
          <w:t>Qrxlevmin</w:t>
        </w:r>
        <w:proofErr w:type="spellEnd"/>
        <w:r w:rsidRPr="005F511B">
          <w:rPr>
            <w:i/>
            <w:lang w:eastAsia="en-GB"/>
          </w:rPr>
          <w:t xml:space="preserve"> </w:t>
        </w:r>
        <w:r>
          <w:rPr>
            <w:lang w:eastAsia="sv-SE"/>
          </w:rPr>
          <w:t xml:space="preserve">[2] </w:t>
        </w:r>
      </w:ins>
      <w:ins w:id="8" w:author="Muhammad Kazmi" w:date="2022-10-18T16:57:00Z">
        <w:r>
          <w:rPr>
            <w:lang w:eastAsia="sv-SE"/>
          </w:rPr>
          <w:t>-1</w:t>
        </w:r>
      </w:ins>
      <w:ins w:id="9" w:author="Muhammad Kazmi" w:date="2022-10-18T16:58:00Z">
        <w:r>
          <w:rPr>
            <w:lang w:eastAsia="sv-SE"/>
          </w:rPr>
          <w:t xml:space="preserve"> </w:t>
        </w:r>
        <w:proofErr w:type="spellStart"/>
        <w:r>
          <w:rPr>
            <w:lang w:eastAsia="sv-SE"/>
          </w:rPr>
          <w:t>dB</w:t>
        </w:r>
      </w:ins>
      <w:ins w:id="10" w:author="Muhammad Kazmi" w:date="2022-10-14T16:16:00Z">
        <w:r w:rsidRPr="006857A3">
          <w:rPr>
            <w:lang w:eastAsia="sv-SE"/>
          </w:rPr>
          <w:t>.</w:t>
        </w:r>
        <w:proofErr w:type="spellEnd"/>
      </w:ins>
    </w:p>
    <w:p w14:paraId="25504876" w14:textId="77777777" w:rsidR="00FA6AA5" w:rsidRPr="005F511B" w:rsidRDefault="00FA6AA5" w:rsidP="00FA6AA5">
      <w:pPr>
        <w:pStyle w:val="ListParagraph"/>
        <w:numPr>
          <w:ilvl w:val="0"/>
          <w:numId w:val="18"/>
        </w:numPr>
        <w:overflowPunct w:val="0"/>
        <w:autoSpaceDE w:val="0"/>
        <w:autoSpaceDN w:val="0"/>
        <w:adjustRightInd w:val="0"/>
        <w:spacing w:before="120" w:after="180"/>
        <w:ind w:left="714" w:hanging="357"/>
        <w:contextualSpacing w:val="0"/>
        <w:textAlignment w:val="baseline"/>
        <w:rPr>
          <w:ins w:id="11" w:author="Muhammad Kazmi" w:date="2022-10-14T16:16:00Z"/>
          <w:rFonts w:cs="v4.2.0"/>
          <w:lang w:eastAsia="en-GB"/>
        </w:rPr>
      </w:pPr>
      <w:proofErr w:type="spellStart"/>
      <w:ins w:id="12" w:author="Muhammad Kazmi" w:date="2022-10-14T16:16:00Z">
        <w:r w:rsidRPr="00A14EB4">
          <w:rPr>
            <w:i/>
            <w:lang w:eastAsia="en-GB"/>
          </w:rPr>
          <w:t>Qqualmin</w:t>
        </w:r>
        <w:proofErr w:type="spellEnd"/>
        <w:r w:rsidRPr="00A14EB4">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proofErr w:type="spellStart"/>
        <w:r w:rsidRPr="00A14EB4">
          <w:rPr>
            <w:i/>
            <w:lang w:eastAsia="en-GB"/>
          </w:rPr>
          <w:t>Qqualmin</w:t>
        </w:r>
        <w:proofErr w:type="spellEnd"/>
        <w:r w:rsidRPr="006857A3">
          <w:rPr>
            <w:lang w:eastAsia="sv-SE"/>
          </w:rPr>
          <w:t xml:space="preserve"> </w:t>
        </w:r>
        <w:r>
          <w:rPr>
            <w:lang w:eastAsia="sv-SE"/>
          </w:rPr>
          <w:t xml:space="preserve">[2] </w:t>
        </w:r>
      </w:ins>
      <w:ins w:id="13" w:author="Muhammad Kazmi" w:date="2022-10-18T16:58:00Z">
        <w:r>
          <w:rPr>
            <w:lang w:eastAsia="sv-SE"/>
          </w:rPr>
          <w:t xml:space="preserve">-1 </w:t>
        </w:r>
        <w:proofErr w:type="spellStart"/>
        <w:r>
          <w:rPr>
            <w:lang w:eastAsia="sv-SE"/>
          </w:rPr>
          <w:t>dB</w:t>
        </w:r>
      </w:ins>
      <w:ins w:id="14" w:author="Muhammad Kazmi" w:date="2022-10-14T16:16:00Z">
        <w:r w:rsidRPr="006857A3">
          <w:rPr>
            <w:lang w:eastAsia="sv-SE"/>
          </w:rPr>
          <w:t>.</w:t>
        </w:r>
        <w:proofErr w:type="spellEnd"/>
      </w:ins>
    </w:p>
    <w:bookmarkEnd w:id="4"/>
    <w:p w14:paraId="4658102C" w14:textId="77777777" w:rsidR="00FA6AA5" w:rsidRDefault="00FA6AA5" w:rsidP="00FA6AA5">
      <w:pPr>
        <w:jc w:val="center"/>
        <w:rPr>
          <w:b/>
          <w:color w:val="00B0F0"/>
          <w:sz w:val="28"/>
          <w:szCs w:val="28"/>
          <w:lang w:eastAsia="zh-CN"/>
        </w:rPr>
      </w:pPr>
    </w:p>
    <w:p w14:paraId="2AE2D8AC" w14:textId="77777777" w:rsidR="00EF7E7B" w:rsidRPr="004F6EBD" w:rsidRDefault="00EF7E7B" w:rsidP="00EF7E7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04333F1A" w14:textId="77777777" w:rsidR="00FA6AA5" w:rsidRDefault="00FA6AA5" w:rsidP="00FA6AA5">
      <w:pPr>
        <w:rPr>
          <w:lang w:eastAsia="en-GB"/>
        </w:rPr>
      </w:pPr>
    </w:p>
    <w:p w14:paraId="3D088284" w14:textId="77777777" w:rsidR="00FA6AA5" w:rsidRPr="004F6EBD" w:rsidRDefault="00FA6AA5" w:rsidP="00FA6AA5">
      <w:pPr>
        <w:keepNext/>
        <w:keepLines/>
        <w:overflowPunct w:val="0"/>
        <w:autoSpaceDE w:val="0"/>
        <w:autoSpaceDN w:val="0"/>
        <w:adjustRightInd w:val="0"/>
        <w:spacing w:before="180"/>
        <w:ind w:left="1134" w:hanging="1134"/>
        <w:textAlignment w:val="baseline"/>
        <w:outlineLvl w:val="1"/>
        <w:rPr>
          <w:rFonts w:ascii="Arial" w:hAnsi="Arial"/>
          <w:sz w:val="32"/>
          <w:lang w:eastAsia="en-GB"/>
        </w:rPr>
      </w:pPr>
      <w:r w:rsidRPr="004F6EBD">
        <w:rPr>
          <w:rFonts w:ascii="Arial" w:hAnsi="Arial"/>
          <w:sz w:val="32"/>
          <w:lang w:eastAsia="en-GB"/>
        </w:rPr>
        <w:t>4.2B</w:t>
      </w:r>
      <w:r w:rsidRPr="004F6EBD">
        <w:rPr>
          <w:rFonts w:ascii="Arial" w:hAnsi="Arial"/>
          <w:sz w:val="32"/>
          <w:lang w:eastAsia="en-GB"/>
        </w:rPr>
        <w:tab/>
        <w:t>Cell Re-selection for RedCap</w:t>
      </w:r>
    </w:p>
    <w:p w14:paraId="0A83D307" w14:textId="77777777" w:rsidR="00FA6AA5" w:rsidRPr="004F6EBD" w:rsidRDefault="00FA6AA5" w:rsidP="00FA6AA5">
      <w:pPr>
        <w:keepNext/>
        <w:keepLines/>
        <w:overflowPunct w:val="0"/>
        <w:autoSpaceDE w:val="0"/>
        <w:autoSpaceDN w:val="0"/>
        <w:adjustRightInd w:val="0"/>
        <w:spacing w:before="120"/>
        <w:ind w:left="1134" w:hanging="1134"/>
        <w:textAlignment w:val="baseline"/>
        <w:outlineLvl w:val="2"/>
        <w:rPr>
          <w:rFonts w:ascii="Arial" w:hAnsi="Arial"/>
          <w:sz w:val="28"/>
          <w:lang w:val="en-US" w:eastAsia="ko-KR"/>
        </w:rPr>
      </w:pPr>
      <w:r w:rsidRPr="004F6EBD">
        <w:rPr>
          <w:rFonts w:ascii="Arial" w:hAnsi="Arial"/>
          <w:sz w:val="28"/>
          <w:lang w:val="en-US" w:eastAsia="ko-KR"/>
        </w:rPr>
        <w:t>4.2B.1</w:t>
      </w:r>
      <w:r w:rsidRPr="004F6EBD">
        <w:rPr>
          <w:rFonts w:ascii="Arial" w:hAnsi="Arial"/>
          <w:sz w:val="28"/>
          <w:lang w:val="en-US" w:eastAsia="ko-KR"/>
        </w:rPr>
        <w:tab/>
        <w:t>Introduction</w:t>
      </w:r>
    </w:p>
    <w:p w14:paraId="7E437B8C" w14:textId="77777777" w:rsidR="00FA6AA5" w:rsidRPr="004F6EBD" w:rsidRDefault="00FA6AA5" w:rsidP="00FA6AA5">
      <w:pPr>
        <w:overflowPunct w:val="0"/>
        <w:autoSpaceDE w:val="0"/>
        <w:autoSpaceDN w:val="0"/>
        <w:adjustRightInd w:val="0"/>
        <w:textAlignment w:val="baseline"/>
        <w:rPr>
          <w:lang w:val="en-US" w:eastAsia="ko-KR"/>
        </w:rPr>
      </w:pPr>
      <w:r w:rsidRPr="004F6EBD">
        <w:rPr>
          <w:lang w:eastAsia="ko-KR"/>
        </w:rPr>
        <w:t>The terms SSB and SMTC in this clause apply to CD-SSB only if not specified otherwise.</w:t>
      </w:r>
    </w:p>
    <w:p w14:paraId="7DE7990D" w14:textId="77777777" w:rsidR="00FA6AA5" w:rsidRDefault="00FA6AA5" w:rsidP="00FA6AA5">
      <w:pPr>
        <w:overflowPunct w:val="0"/>
        <w:autoSpaceDE w:val="0"/>
        <w:autoSpaceDN w:val="0"/>
        <w:adjustRightInd w:val="0"/>
        <w:textAlignment w:val="baseline"/>
        <w:rPr>
          <w:ins w:id="15" w:author="Muhammad Kazmi" w:date="2022-10-14T16:17:00Z"/>
          <w:lang w:eastAsia="sv-SE"/>
        </w:rPr>
      </w:pPr>
      <w:ins w:id="16" w:author="Muhammad Kazmi" w:date="2022-10-14T16:17:00Z">
        <w:r>
          <w:rPr>
            <w:lang w:eastAsia="sv-SE"/>
          </w:rPr>
          <w:t>T</w:t>
        </w:r>
        <w:r w:rsidRPr="006857A3">
          <w:rPr>
            <w:lang w:eastAsia="sv-SE"/>
          </w:rPr>
          <w:t xml:space="preserve">he 1 Rx RedCap </w:t>
        </w:r>
        <w:r>
          <w:rPr>
            <w:lang w:eastAsia="sv-SE"/>
          </w:rPr>
          <w:t xml:space="preserve">UE for performing the cell reselection procedure [1] </w:t>
        </w:r>
        <w:r w:rsidRPr="006857A3">
          <w:rPr>
            <w:lang w:eastAsia="sv-SE"/>
          </w:rPr>
          <w:t>applies</w:t>
        </w:r>
        <w:r>
          <w:rPr>
            <w:lang w:eastAsia="sv-SE"/>
          </w:rPr>
          <w:t>:</w:t>
        </w:r>
      </w:ins>
    </w:p>
    <w:p w14:paraId="38E776D8"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7" w:author="Muhammad Kazmi" w:date="2022-10-14T16:17:00Z"/>
          <w:rFonts w:cs="v4.2.0"/>
          <w:lang w:eastAsia="en-GB"/>
        </w:rPr>
      </w:pPr>
      <w:proofErr w:type="spellStart"/>
      <w:ins w:id="18" w:author="Muhammad Kazmi" w:date="2022-10-14T16:17:00Z">
        <w:r w:rsidRPr="005F511B">
          <w:rPr>
            <w:i/>
            <w:lang w:eastAsia="en-GB"/>
          </w:rPr>
          <w:t>Qrxlevmin</w:t>
        </w:r>
        <w:proofErr w:type="spellEnd"/>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proofErr w:type="spellStart"/>
        <w:r w:rsidRPr="005F511B">
          <w:rPr>
            <w:i/>
            <w:lang w:eastAsia="en-GB"/>
          </w:rPr>
          <w:t>Qrxlevmin</w:t>
        </w:r>
        <w:proofErr w:type="spellEnd"/>
        <w:r w:rsidRPr="005F511B">
          <w:rPr>
            <w:i/>
            <w:lang w:eastAsia="en-GB"/>
          </w:rPr>
          <w:t xml:space="preserve"> </w:t>
        </w:r>
        <w:r>
          <w:rPr>
            <w:lang w:eastAsia="sv-SE"/>
          </w:rPr>
          <w:t xml:space="preserve">[2] </w:t>
        </w:r>
      </w:ins>
      <w:ins w:id="19" w:author="Muhammad Kazmi" w:date="2022-10-18T16:58:00Z">
        <w:r>
          <w:rPr>
            <w:lang w:eastAsia="sv-SE"/>
          </w:rPr>
          <w:t xml:space="preserve">-1 </w:t>
        </w:r>
        <w:proofErr w:type="spellStart"/>
        <w:r>
          <w:rPr>
            <w:lang w:eastAsia="sv-SE"/>
          </w:rPr>
          <w:t>dB</w:t>
        </w:r>
      </w:ins>
      <w:ins w:id="20" w:author="Muhammad Kazmi" w:date="2022-10-14T16:17:00Z">
        <w:r w:rsidRPr="006857A3">
          <w:rPr>
            <w:lang w:eastAsia="sv-SE"/>
          </w:rPr>
          <w:t>.</w:t>
        </w:r>
        <w:proofErr w:type="spellEnd"/>
      </w:ins>
    </w:p>
    <w:p w14:paraId="22C6FE55" w14:textId="77777777" w:rsidR="00FA6AA5" w:rsidRPr="005F511B" w:rsidRDefault="00FA6AA5" w:rsidP="00FA6AA5">
      <w:pPr>
        <w:pStyle w:val="ListParagraph"/>
        <w:numPr>
          <w:ilvl w:val="0"/>
          <w:numId w:val="18"/>
        </w:numPr>
        <w:overflowPunct w:val="0"/>
        <w:autoSpaceDE w:val="0"/>
        <w:autoSpaceDN w:val="0"/>
        <w:adjustRightInd w:val="0"/>
        <w:spacing w:before="120" w:after="180"/>
        <w:ind w:left="714" w:hanging="357"/>
        <w:contextualSpacing w:val="0"/>
        <w:textAlignment w:val="baseline"/>
        <w:rPr>
          <w:ins w:id="21" w:author="Muhammad Kazmi" w:date="2022-10-14T16:17:00Z"/>
          <w:rFonts w:cs="v4.2.0"/>
          <w:lang w:eastAsia="en-GB"/>
        </w:rPr>
      </w:pPr>
      <w:proofErr w:type="spellStart"/>
      <w:ins w:id="22" w:author="Muhammad Kazmi" w:date="2022-10-14T16:17:00Z">
        <w:r w:rsidRPr="00A14EB4">
          <w:rPr>
            <w:i/>
            <w:lang w:eastAsia="en-GB"/>
          </w:rPr>
          <w:t>Qqualmin</w:t>
        </w:r>
        <w:proofErr w:type="spellEnd"/>
        <w:r w:rsidRPr="00A14EB4">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proofErr w:type="spellStart"/>
        <w:r w:rsidRPr="00A14EB4">
          <w:rPr>
            <w:i/>
            <w:lang w:eastAsia="en-GB"/>
          </w:rPr>
          <w:t>Qqualmin</w:t>
        </w:r>
        <w:proofErr w:type="spellEnd"/>
        <w:r w:rsidRPr="006857A3">
          <w:rPr>
            <w:lang w:eastAsia="sv-SE"/>
          </w:rPr>
          <w:t xml:space="preserve"> </w:t>
        </w:r>
        <w:r>
          <w:rPr>
            <w:lang w:eastAsia="sv-SE"/>
          </w:rPr>
          <w:t xml:space="preserve">[2] </w:t>
        </w:r>
      </w:ins>
      <w:ins w:id="23" w:author="Muhammad Kazmi" w:date="2022-10-18T16:58:00Z">
        <w:r>
          <w:rPr>
            <w:lang w:eastAsia="sv-SE"/>
          </w:rPr>
          <w:t xml:space="preserve">-1 </w:t>
        </w:r>
        <w:proofErr w:type="spellStart"/>
        <w:r>
          <w:rPr>
            <w:lang w:eastAsia="sv-SE"/>
          </w:rPr>
          <w:t>dB</w:t>
        </w:r>
      </w:ins>
      <w:ins w:id="24" w:author="Muhammad Kazmi" w:date="2022-10-14T16:17:00Z">
        <w:r w:rsidRPr="006857A3">
          <w:rPr>
            <w:lang w:eastAsia="sv-SE"/>
          </w:rPr>
          <w:t>.</w:t>
        </w:r>
        <w:proofErr w:type="spellEnd"/>
      </w:ins>
    </w:p>
    <w:p w14:paraId="4717CFC1" w14:textId="77777777" w:rsidR="00FA6AA5" w:rsidRDefault="00FA6AA5" w:rsidP="00FA6AA5">
      <w:pPr>
        <w:jc w:val="center"/>
        <w:rPr>
          <w:b/>
          <w:color w:val="00B0F0"/>
          <w:sz w:val="28"/>
          <w:szCs w:val="28"/>
          <w:lang w:eastAsia="zh-CN"/>
        </w:rPr>
      </w:pPr>
    </w:p>
    <w:p w14:paraId="5E5E447F" w14:textId="77777777" w:rsidR="00EF7E7B" w:rsidRPr="004F6EBD" w:rsidRDefault="00EF7E7B" w:rsidP="00EF7E7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7CEBFE14" w14:textId="77777777" w:rsidR="00FA6AA5" w:rsidRPr="004F6EBD" w:rsidRDefault="00FA6AA5" w:rsidP="00FA6AA5">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sidRPr="004F6EBD">
        <w:rPr>
          <w:rFonts w:ascii="Arial" w:hAnsi="Arial"/>
          <w:sz w:val="24"/>
          <w:lang w:eastAsia="en-GB"/>
        </w:rPr>
        <w:t>4.2B.2.3</w:t>
      </w:r>
      <w:r w:rsidRPr="004F6EBD">
        <w:rPr>
          <w:rFonts w:ascii="Arial" w:hAnsi="Arial"/>
          <w:sz w:val="24"/>
          <w:lang w:eastAsia="en-GB"/>
        </w:rPr>
        <w:tab/>
        <w:t>Measurements of intra-frequency NR cells for RedCap UE</w:t>
      </w:r>
    </w:p>
    <w:p w14:paraId="047F348A" w14:textId="77777777" w:rsidR="00FA6AA5" w:rsidRPr="004F6EBD" w:rsidRDefault="00FA6AA5" w:rsidP="00FA6AA5">
      <w:pPr>
        <w:overflowPunct w:val="0"/>
        <w:autoSpaceDE w:val="0"/>
        <w:autoSpaceDN w:val="0"/>
        <w:adjustRightInd w:val="0"/>
        <w:textAlignment w:val="baseline"/>
        <w:rPr>
          <w:lang w:eastAsia="en-GB"/>
        </w:rPr>
      </w:pPr>
      <w:r w:rsidRPr="004F6EBD">
        <w:rPr>
          <w:lang w:eastAsia="en-GB"/>
        </w:rPr>
        <w:t xml:space="preserve">The UE shall be able to identify new intra-frequency cells and perform </w:t>
      </w:r>
      <w:r w:rsidRPr="004F6EBD">
        <w:rPr>
          <w:lang w:eastAsia="zh-CN"/>
        </w:rPr>
        <w:t>SS</w:t>
      </w:r>
      <w:r w:rsidRPr="004F6EBD">
        <w:rPr>
          <w:lang w:eastAsia="en-GB"/>
        </w:rPr>
        <w:t xml:space="preserve">-RSRP and </w:t>
      </w:r>
      <w:r w:rsidRPr="004F6EBD">
        <w:rPr>
          <w:lang w:eastAsia="zh-CN"/>
        </w:rPr>
        <w:t>SS-</w:t>
      </w:r>
      <w:r w:rsidRPr="004F6EBD">
        <w:rPr>
          <w:lang w:eastAsia="en-GB"/>
        </w:rPr>
        <w:t xml:space="preserve">RSRQ measurements of </w:t>
      </w:r>
      <w:r w:rsidRPr="004F6EBD">
        <w:rPr>
          <w:lang w:eastAsia="zh-CN"/>
        </w:rPr>
        <w:t xml:space="preserve">the </w:t>
      </w:r>
      <w:r w:rsidRPr="004F6EBD">
        <w:rPr>
          <w:lang w:eastAsia="en-GB"/>
        </w:rPr>
        <w:t>identified intra-frequency cells without an explicit intra-frequency neighbour list containing physical layer cell identities.</w:t>
      </w:r>
    </w:p>
    <w:p w14:paraId="1F0F3B92" w14:textId="77777777" w:rsidR="00FA6AA5" w:rsidRPr="004F6EBD" w:rsidRDefault="00FA6AA5" w:rsidP="00FA6AA5">
      <w:pPr>
        <w:overflowPunct w:val="0"/>
        <w:autoSpaceDE w:val="0"/>
        <w:autoSpaceDN w:val="0"/>
        <w:adjustRightInd w:val="0"/>
        <w:textAlignment w:val="baseline"/>
        <w:rPr>
          <w:lang w:eastAsia="en-GB"/>
        </w:rPr>
      </w:pPr>
      <w:r w:rsidRPr="004F6EBD">
        <w:rPr>
          <w:lang w:eastAsia="en-GB"/>
        </w:rPr>
        <w:t>The UE shall be able to evaluate whether a newly detectable intra-frequency cell meets the reselection criteria defined in TS 3</w:t>
      </w:r>
      <w:r w:rsidRPr="004F6EBD">
        <w:rPr>
          <w:lang w:eastAsia="zh-CN"/>
        </w:rPr>
        <w:t>8</w:t>
      </w:r>
      <w:r w:rsidRPr="004F6EBD">
        <w:rPr>
          <w:lang w:eastAsia="en-GB"/>
        </w:rPr>
        <w:t xml:space="preserve">.304 [1] within </w:t>
      </w:r>
      <w:proofErr w:type="spellStart"/>
      <w:proofErr w:type="gramStart"/>
      <w:r w:rsidRPr="004F6EBD">
        <w:rPr>
          <w:lang w:eastAsia="en-GB"/>
        </w:rPr>
        <w:t>T</w:t>
      </w:r>
      <w:r w:rsidRPr="004F6EBD">
        <w:rPr>
          <w:vertAlign w:val="subscript"/>
          <w:lang w:eastAsia="en-GB"/>
        </w:rPr>
        <w:t>detect,</w:t>
      </w:r>
      <w:r w:rsidRPr="004F6EBD">
        <w:rPr>
          <w:vertAlign w:val="subscript"/>
          <w:lang w:eastAsia="zh-CN"/>
        </w:rPr>
        <w:t>NR</w:t>
      </w:r>
      <w:proofErr w:type="gramEnd"/>
      <w:r w:rsidRPr="004F6EBD">
        <w:rPr>
          <w:vertAlign w:val="subscript"/>
          <w:lang w:eastAsia="en-GB"/>
        </w:rPr>
        <w:t>_Intra_RedCap</w:t>
      </w:r>
      <w:proofErr w:type="spellEnd"/>
      <w:r w:rsidRPr="004F6EBD">
        <w:rPr>
          <w:i/>
          <w:vertAlign w:val="subscript"/>
          <w:lang w:eastAsia="en-GB"/>
        </w:rPr>
        <w:t xml:space="preserve"> </w:t>
      </w:r>
      <w:r w:rsidRPr="004F6EBD">
        <w:rPr>
          <w:lang w:eastAsia="en-GB"/>
        </w:rPr>
        <w:t xml:space="preserve">when that </w:t>
      </w:r>
      <w:proofErr w:type="spellStart"/>
      <w:r w:rsidRPr="004F6EBD">
        <w:rPr>
          <w:lang w:eastAsia="en-GB"/>
        </w:rPr>
        <w:t>Treselection</w:t>
      </w:r>
      <w:proofErr w:type="spellEnd"/>
      <w:r w:rsidRPr="004F6EBD">
        <w:rPr>
          <w:lang w:eastAsia="en-GB"/>
        </w:rPr>
        <w:t>= 0</w:t>
      </w:r>
      <w:r w:rsidRPr="004F6EBD">
        <w:rPr>
          <w:i/>
          <w:vertAlign w:val="subscript"/>
          <w:lang w:eastAsia="en-GB"/>
        </w:rPr>
        <w:t xml:space="preserve"> </w:t>
      </w:r>
      <w:r w:rsidRPr="004F6EBD">
        <w:rPr>
          <w:lang w:eastAsia="en-GB"/>
        </w:rPr>
        <w:t xml:space="preserve">. An intra frequency cell </w:t>
      </w:r>
      <w:proofErr w:type="gramStart"/>
      <w:r w:rsidRPr="004F6EBD">
        <w:rPr>
          <w:lang w:eastAsia="en-GB"/>
        </w:rPr>
        <w:t>is considered to be</w:t>
      </w:r>
      <w:proofErr w:type="gramEnd"/>
      <w:r w:rsidRPr="004F6EBD">
        <w:rPr>
          <w:lang w:eastAsia="en-GB"/>
        </w:rPr>
        <w:t xml:space="preserve"> detectable according to the conditions defined in Annex </w:t>
      </w:r>
      <w:proofErr w:type="spellStart"/>
      <w:r w:rsidRPr="004F6EBD">
        <w:rPr>
          <w:lang w:eastAsia="zh-CN"/>
        </w:rPr>
        <w:t>B.x.y</w:t>
      </w:r>
      <w:proofErr w:type="spellEnd"/>
      <w:r w:rsidRPr="004F6EBD">
        <w:rPr>
          <w:lang w:eastAsia="en-GB"/>
        </w:rPr>
        <w:t xml:space="preserve"> for a corresponding Band.</w:t>
      </w:r>
    </w:p>
    <w:p w14:paraId="266D14AD" w14:textId="77777777" w:rsidR="00FA6AA5" w:rsidRPr="004F6EBD" w:rsidRDefault="00FA6AA5" w:rsidP="00FA6AA5">
      <w:pPr>
        <w:overflowPunct w:val="0"/>
        <w:autoSpaceDE w:val="0"/>
        <w:autoSpaceDN w:val="0"/>
        <w:adjustRightInd w:val="0"/>
        <w:textAlignment w:val="baseline"/>
        <w:rPr>
          <w:rFonts w:cs="v4.2.0"/>
          <w:lang w:eastAsia="en-GB"/>
        </w:rPr>
      </w:pPr>
      <w:r w:rsidRPr="004F6EBD">
        <w:rPr>
          <w:rFonts w:cs="v4.2.0"/>
          <w:lang w:eastAsia="en-GB"/>
        </w:rPr>
        <w:t xml:space="preserve">The UE shall measure </w:t>
      </w:r>
      <w:r w:rsidRPr="004F6EBD">
        <w:rPr>
          <w:rFonts w:cs="v4.2.0"/>
          <w:lang w:eastAsia="zh-CN"/>
        </w:rPr>
        <w:t>SS-</w:t>
      </w:r>
      <w:r w:rsidRPr="004F6EBD">
        <w:rPr>
          <w:rFonts w:cs="v4.2.0"/>
          <w:lang w:eastAsia="en-GB"/>
        </w:rPr>
        <w:t xml:space="preserve">RSRP and </w:t>
      </w:r>
      <w:r w:rsidRPr="004F6EBD">
        <w:rPr>
          <w:rFonts w:cs="v4.2.0"/>
          <w:lang w:eastAsia="zh-CN"/>
        </w:rPr>
        <w:t>SS-</w:t>
      </w:r>
      <w:r w:rsidRPr="004F6EBD">
        <w:rPr>
          <w:rFonts w:cs="v4.2.0"/>
          <w:lang w:eastAsia="en-GB"/>
        </w:rPr>
        <w:t xml:space="preserve">RSRQ at least every </w:t>
      </w:r>
      <w:proofErr w:type="spellStart"/>
      <w:proofErr w:type="gramStart"/>
      <w:r w:rsidRPr="004F6EBD">
        <w:rPr>
          <w:rFonts w:cs="v4.2.0"/>
          <w:lang w:eastAsia="en-GB"/>
        </w:rPr>
        <w:t>T</w:t>
      </w:r>
      <w:r w:rsidRPr="004F6EBD">
        <w:rPr>
          <w:rFonts w:cs="v4.2.0"/>
          <w:vertAlign w:val="subscript"/>
          <w:lang w:eastAsia="en-GB"/>
        </w:rPr>
        <w:t>measure,NR</w:t>
      </w:r>
      <w:proofErr w:type="gramEnd"/>
      <w:r w:rsidRPr="004F6EBD">
        <w:rPr>
          <w:rFonts w:cs="v4.2.0"/>
          <w:vertAlign w:val="subscript"/>
          <w:lang w:eastAsia="en-GB"/>
        </w:rPr>
        <w:t>_Intra_RedCap</w:t>
      </w:r>
      <w:proofErr w:type="spellEnd"/>
      <w:r w:rsidRPr="004F6EBD">
        <w:rPr>
          <w:rFonts w:cs="v4.2.0"/>
          <w:lang w:eastAsia="en-GB"/>
        </w:rPr>
        <w:t xml:space="preserve"> for intra-frequency cells that are identified and measured according to the measurement rules.</w:t>
      </w:r>
    </w:p>
    <w:p w14:paraId="41BEF302" w14:textId="77777777" w:rsidR="00FA6AA5" w:rsidRPr="004F6EBD" w:rsidRDefault="00FA6AA5" w:rsidP="00FA6AA5">
      <w:pPr>
        <w:overflowPunct w:val="0"/>
        <w:autoSpaceDE w:val="0"/>
        <w:autoSpaceDN w:val="0"/>
        <w:adjustRightInd w:val="0"/>
        <w:textAlignment w:val="baseline"/>
        <w:rPr>
          <w:rFonts w:cs="v4.2.0"/>
          <w:lang w:eastAsia="zh-CN"/>
        </w:rPr>
      </w:pPr>
      <w:r w:rsidRPr="004F6EBD">
        <w:rPr>
          <w:rFonts w:cs="v4.2.0"/>
          <w:lang w:eastAsia="en-GB"/>
        </w:rPr>
        <w:t xml:space="preserve">The UE shall filter </w:t>
      </w:r>
      <w:r w:rsidRPr="004F6EBD">
        <w:rPr>
          <w:rFonts w:cs="v4.2.0"/>
          <w:lang w:eastAsia="zh-CN"/>
        </w:rPr>
        <w:t>SS-</w:t>
      </w:r>
      <w:r w:rsidRPr="004F6EBD">
        <w:rPr>
          <w:rFonts w:cs="v4.2.0"/>
          <w:lang w:eastAsia="en-GB"/>
        </w:rPr>
        <w:t xml:space="preserve">RSRP and </w:t>
      </w:r>
      <w:r w:rsidRPr="004F6EBD">
        <w:rPr>
          <w:rFonts w:cs="v4.2.0"/>
          <w:lang w:eastAsia="zh-CN"/>
        </w:rPr>
        <w:t>SS-</w:t>
      </w:r>
      <w:r w:rsidRPr="004F6EBD">
        <w:rPr>
          <w:rFonts w:cs="v4.2.0"/>
          <w:lang w:eastAsia="en-GB"/>
        </w:rPr>
        <w:t xml:space="preserve">RSRQ measurements of each measured intra-frequency cell using at least 2 measurements. Within the set of measurements used for the filtering, at least two measurements shall be spaced by at least </w:t>
      </w:r>
      <w:proofErr w:type="spellStart"/>
      <w:proofErr w:type="gramStart"/>
      <w:r w:rsidRPr="004F6EBD">
        <w:rPr>
          <w:rFonts w:cs="v4.2.0"/>
          <w:lang w:eastAsia="en-GB"/>
        </w:rPr>
        <w:t>T</w:t>
      </w:r>
      <w:r w:rsidRPr="004F6EBD">
        <w:rPr>
          <w:rFonts w:cs="v4.2.0"/>
          <w:vertAlign w:val="subscript"/>
          <w:lang w:eastAsia="en-GB"/>
        </w:rPr>
        <w:t>measure,NR</w:t>
      </w:r>
      <w:proofErr w:type="gramEnd"/>
      <w:r w:rsidRPr="004F6EBD">
        <w:rPr>
          <w:rFonts w:cs="v4.2.0"/>
          <w:vertAlign w:val="subscript"/>
          <w:lang w:eastAsia="en-GB"/>
        </w:rPr>
        <w:t>_Intra_RedCap</w:t>
      </w:r>
      <w:proofErr w:type="spellEnd"/>
      <w:r w:rsidRPr="004F6EBD">
        <w:rPr>
          <w:rFonts w:cs="v4.2.0"/>
          <w:lang w:eastAsia="en-GB"/>
        </w:rPr>
        <w:t>/2</w:t>
      </w:r>
      <w:r w:rsidRPr="004F6EBD">
        <w:rPr>
          <w:rFonts w:cs="v4.2.0"/>
          <w:lang w:eastAsia="zh-CN"/>
        </w:rPr>
        <w:t>.</w:t>
      </w:r>
    </w:p>
    <w:p w14:paraId="557D7C7A" w14:textId="77777777" w:rsidR="00FA6AA5" w:rsidRPr="004F6EBD" w:rsidRDefault="00FA6AA5" w:rsidP="00FA6AA5">
      <w:pPr>
        <w:overflowPunct w:val="0"/>
        <w:autoSpaceDE w:val="0"/>
        <w:autoSpaceDN w:val="0"/>
        <w:adjustRightInd w:val="0"/>
        <w:textAlignment w:val="baseline"/>
        <w:rPr>
          <w:lang w:eastAsia="zh-CN"/>
        </w:rPr>
      </w:pPr>
      <w:r w:rsidRPr="004F6EBD">
        <w:rPr>
          <w:lang w:eastAsia="en-GB"/>
        </w:rPr>
        <w:t xml:space="preserve">The UE shall not consider a </w:t>
      </w:r>
      <w:r w:rsidRPr="004F6EBD">
        <w:rPr>
          <w:lang w:eastAsia="zh-CN"/>
        </w:rPr>
        <w:t>NR</w:t>
      </w:r>
      <w:r w:rsidRPr="004F6EBD">
        <w:rPr>
          <w:lang w:eastAsia="en-GB"/>
        </w:rPr>
        <w:t xml:space="preserve"> neighbour cell in cell </w:t>
      </w:r>
      <w:proofErr w:type="gramStart"/>
      <w:r w:rsidRPr="004F6EBD">
        <w:rPr>
          <w:lang w:eastAsia="en-GB"/>
        </w:rPr>
        <w:t>reselection, if</w:t>
      </w:r>
      <w:proofErr w:type="gramEnd"/>
      <w:r w:rsidRPr="004F6EBD">
        <w:rPr>
          <w:lang w:eastAsia="en-GB"/>
        </w:rPr>
        <w:t xml:space="preserve"> it is indicated as not allowed in the measurement control system information of the serving cell.</w:t>
      </w:r>
    </w:p>
    <w:p w14:paraId="4A1D2B9D" w14:textId="77777777" w:rsidR="00FA6AA5" w:rsidRPr="004F6EBD" w:rsidRDefault="00FA6AA5" w:rsidP="00FA6AA5">
      <w:pPr>
        <w:overflowPunct w:val="0"/>
        <w:autoSpaceDE w:val="0"/>
        <w:autoSpaceDN w:val="0"/>
        <w:adjustRightInd w:val="0"/>
        <w:textAlignment w:val="baseline"/>
        <w:rPr>
          <w:rFonts w:cs="v4.2.0"/>
          <w:lang w:eastAsia="en-GB"/>
        </w:rPr>
      </w:pPr>
      <w:r w:rsidRPr="004F6EBD">
        <w:rPr>
          <w:rFonts w:cs="v4.2.0"/>
          <w:lang w:eastAsia="en-GB"/>
        </w:rPr>
        <w:t xml:space="preserve">For an intra-frequency cell that has been already detected, but that has not been reselected to, the filtering shall be such that the UE shall be capable of evaluating that the intra-frequency cell has met reselection criterion defined </w:t>
      </w:r>
      <w:r w:rsidRPr="004F6EBD">
        <w:rPr>
          <w:lang w:eastAsia="en-GB"/>
        </w:rPr>
        <w:t>in TS 3</w:t>
      </w:r>
      <w:r w:rsidRPr="004F6EBD">
        <w:rPr>
          <w:lang w:eastAsia="zh-CN"/>
        </w:rPr>
        <w:t>8</w:t>
      </w:r>
      <w:r w:rsidRPr="004F6EBD">
        <w:rPr>
          <w:lang w:eastAsia="en-GB"/>
        </w:rPr>
        <w:t xml:space="preserve">.304 </w:t>
      </w:r>
      <w:r w:rsidRPr="004F6EBD">
        <w:rPr>
          <w:rFonts w:cs="v4.2.0"/>
          <w:lang w:eastAsia="en-GB"/>
        </w:rPr>
        <w:t xml:space="preserve">[1] within </w:t>
      </w:r>
      <w:proofErr w:type="spellStart"/>
      <w:proofErr w:type="gramStart"/>
      <w:r w:rsidRPr="004F6EBD">
        <w:rPr>
          <w:rFonts w:cs="v4.2.0"/>
          <w:lang w:eastAsia="en-GB"/>
        </w:rPr>
        <w:t>T</w:t>
      </w:r>
      <w:r w:rsidRPr="004F6EBD">
        <w:rPr>
          <w:rFonts w:cs="v4.2.0"/>
          <w:vertAlign w:val="subscript"/>
          <w:lang w:eastAsia="en-GB"/>
        </w:rPr>
        <w:t>evaluate,</w:t>
      </w:r>
      <w:r w:rsidRPr="004F6EBD">
        <w:rPr>
          <w:rFonts w:cs="v4.2.0"/>
          <w:vertAlign w:val="subscript"/>
          <w:lang w:eastAsia="zh-CN"/>
        </w:rPr>
        <w:t>NR</w:t>
      </w:r>
      <w:proofErr w:type="gramEnd"/>
      <w:r w:rsidRPr="004F6EBD">
        <w:rPr>
          <w:rFonts w:cs="v4.2.0"/>
          <w:vertAlign w:val="subscript"/>
          <w:lang w:eastAsia="en-GB"/>
        </w:rPr>
        <w:t>_Intra_RedCap</w:t>
      </w:r>
      <w:proofErr w:type="spellEnd"/>
      <w:r w:rsidRPr="004F6EBD">
        <w:rPr>
          <w:rFonts w:cs="v4.2.0"/>
          <w:lang w:eastAsia="en-GB"/>
        </w:rPr>
        <w:t xml:space="preserve"> when </w:t>
      </w:r>
      <w:proofErr w:type="spellStart"/>
      <w:r w:rsidRPr="004F6EBD">
        <w:rPr>
          <w:rFonts w:cs="v4.2.0"/>
          <w:lang w:eastAsia="en-GB"/>
        </w:rPr>
        <w:t>T</w:t>
      </w:r>
      <w:r w:rsidRPr="004F6EBD">
        <w:rPr>
          <w:rFonts w:cs="v4.2.0"/>
          <w:vertAlign w:val="subscript"/>
          <w:lang w:eastAsia="en-GB"/>
        </w:rPr>
        <w:t>reselection</w:t>
      </w:r>
      <w:proofErr w:type="spellEnd"/>
      <w:r w:rsidRPr="004F6EBD">
        <w:rPr>
          <w:rFonts w:cs="v4.2.0"/>
          <w:lang w:eastAsia="en-GB"/>
        </w:rPr>
        <w:t xml:space="preserve"> = 0 provided that:</w:t>
      </w:r>
    </w:p>
    <w:p w14:paraId="5C1EF0F6" w14:textId="77777777" w:rsidR="00FA6AA5" w:rsidRPr="004F6EBD" w:rsidRDefault="00FA6AA5" w:rsidP="00FA6AA5">
      <w:pPr>
        <w:overflowPunct w:val="0"/>
        <w:autoSpaceDE w:val="0"/>
        <w:autoSpaceDN w:val="0"/>
        <w:adjustRightInd w:val="0"/>
        <w:ind w:left="568" w:hanging="284"/>
        <w:textAlignment w:val="baseline"/>
        <w:rPr>
          <w:lang w:eastAsia="en-GB"/>
        </w:rPr>
      </w:pPr>
      <w:r w:rsidRPr="004F6EBD">
        <w:rPr>
          <w:lang w:eastAsia="en-GB"/>
        </w:rPr>
        <w:lastRenderedPageBreak/>
        <w:t xml:space="preserve">when </w:t>
      </w:r>
      <w:proofErr w:type="spellStart"/>
      <w:r w:rsidRPr="004F6EBD">
        <w:rPr>
          <w:i/>
          <w:lang w:eastAsia="en-GB"/>
        </w:rPr>
        <w:t>rangeToBestCell</w:t>
      </w:r>
      <w:proofErr w:type="spellEnd"/>
      <w:r w:rsidRPr="004F6EBD">
        <w:rPr>
          <w:lang w:eastAsia="en-GB"/>
        </w:rPr>
        <w:t xml:space="preserve"> is not configured:</w:t>
      </w:r>
    </w:p>
    <w:p w14:paraId="2A0EFFC9" w14:textId="77777777" w:rsidR="00FA6AA5" w:rsidRPr="004F6EBD" w:rsidRDefault="00FA6AA5" w:rsidP="00FA6AA5">
      <w:pPr>
        <w:overflowPunct w:val="0"/>
        <w:autoSpaceDE w:val="0"/>
        <w:autoSpaceDN w:val="0"/>
        <w:adjustRightInd w:val="0"/>
        <w:ind w:left="568" w:hanging="284"/>
        <w:textAlignment w:val="baseline"/>
        <w:rPr>
          <w:lang w:eastAsia="en-GB"/>
        </w:rPr>
      </w:pPr>
      <w:r w:rsidRPr="004F6EBD">
        <w:rPr>
          <w:lang w:eastAsia="en-GB"/>
        </w:rPr>
        <w:t>-</w:t>
      </w:r>
      <w:r w:rsidRPr="004F6EBD">
        <w:rPr>
          <w:lang w:eastAsia="en-GB"/>
        </w:rPr>
        <w:tab/>
        <w:t xml:space="preserve">the cell is at least </w:t>
      </w:r>
      <w:r w:rsidRPr="004F6EBD">
        <w:rPr>
          <w:lang w:eastAsia="zh-CN"/>
        </w:rPr>
        <w:t>3</w:t>
      </w:r>
      <w:r w:rsidRPr="004F6EBD">
        <w:rPr>
          <w:lang w:eastAsia="en-GB"/>
        </w:rPr>
        <w:t>dB better ranked in FR1 or 4.5dB better ranked in FR2 for 2 Rx RedCap.</w:t>
      </w:r>
    </w:p>
    <w:p w14:paraId="1C778382" w14:textId="77777777" w:rsidR="00FA6AA5" w:rsidRPr="004F6EBD" w:rsidRDefault="00FA6AA5" w:rsidP="00FA6AA5">
      <w:pPr>
        <w:overflowPunct w:val="0"/>
        <w:autoSpaceDE w:val="0"/>
        <w:autoSpaceDN w:val="0"/>
        <w:adjustRightInd w:val="0"/>
        <w:ind w:left="568" w:hanging="284"/>
        <w:textAlignment w:val="baseline"/>
        <w:rPr>
          <w:lang w:eastAsia="en-GB"/>
        </w:rPr>
      </w:pPr>
      <w:r w:rsidRPr="004F6EBD">
        <w:rPr>
          <w:lang w:eastAsia="en-GB"/>
        </w:rPr>
        <w:t>-</w:t>
      </w:r>
      <w:r w:rsidRPr="004F6EBD">
        <w:rPr>
          <w:lang w:eastAsia="en-GB"/>
        </w:rPr>
        <w:tab/>
        <w:t xml:space="preserve">the cell is at least </w:t>
      </w:r>
      <w:r w:rsidRPr="004F6EBD">
        <w:rPr>
          <w:lang w:eastAsia="zh-CN"/>
        </w:rPr>
        <w:t>4</w:t>
      </w:r>
      <w:r w:rsidRPr="004F6EBD">
        <w:rPr>
          <w:lang w:eastAsia="en-GB"/>
        </w:rPr>
        <w:t>dB better ranked in FR1 for 1 Rx RedCap.</w:t>
      </w:r>
    </w:p>
    <w:p w14:paraId="2FFCE2A0" w14:textId="77777777" w:rsidR="00FA6AA5" w:rsidRPr="004F6EBD" w:rsidRDefault="00FA6AA5" w:rsidP="00FA6AA5">
      <w:pPr>
        <w:overflowPunct w:val="0"/>
        <w:autoSpaceDE w:val="0"/>
        <w:autoSpaceDN w:val="0"/>
        <w:adjustRightInd w:val="0"/>
        <w:ind w:left="568" w:hanging="284"/>
        <w:textAlignment w:val="baseline"/>
        <w:rPr>
          <w:lang w:eastAsia="en-GB"/>
        </w:rPr>
      </w:pPr>
      <w:r w:rsidRPr="004F6EBD">
        <w:rPr>
          <w:lang w:eastAsia="zh-CN"/>
        </w:rPr>
        <w:t xml:space="preserve">when </w:t>
      </w:r>
      <w:proofErr w:type="spellStart"/>
      <w:r w:rsidRPr="004F6EBD">
        <w:rPr>
          <w:i/>
          <w:lang w:eastAsia="en-GB"/>
        </w:rPr>
        <w:t>rangeToBestCell</w:t>
      </w:r>
      <w:proofErr w:type="spellEnd"/>
      <w:r w:rsidRPr="004F6EBD">
        <w:rPr>
          <w:lang w:eastAsia="en-GB"/>
        </w:rPr>
        <w:t xml:space="preserve"> is configured:</w:t>
      </w:r>
    </w:p>
    <w:p w14:paraId="138EEA25" w14:textId="77777777" w:rsidR="00FA6AA5" w:rsidRPr="004F6EBD" w:rsidRDefault="00FA6AA5" w:rsidP="00FA6AA5">
      <w:pPr>
        <w:overflowPunct w:val="0"/>
        <w:autoSpaceDE w:val="0"/>
        <w:autoSpaceDN w:val="0"/>
        <w:adjustRightInd w:val="0"/>
        <w:ind w:left="568" w:hanging="284"/>
        <w:textAlignment w:val="baseline"/>
        <w:rPr>
          <w:lang w:eastAsia="en-GB"/>
        </w:rPr>
      </w:pPr>
      <w:r w:rsidRPr="004F6EBD">
        <w:rPr>
          <w:lang w:eastAsia="en-GB"/>
        </w:rPr>
        <w:t>-</w:t>
      </w:r>
      <w:r w:rsidRPr="004F6EBD">
        <w:rPr>
          <w:lang w:eastAsia="en-GB"/>
        </w:rPr>
        <w:tab/>
        <w:t xml:space="preserve">the cell has the highest number of beams above the threshold </w:t>
      </w:r>
      <w:proofErr w:type="spellStart"/>
      <w:r w:rsidRPr="004F6EBD">
        <w:rPr>
          <w:i/>
          <w:lang w:eastAsia="en-GB"/>
        </w:rPr>
        <w:t>absThreshSS-BlocksConsolidation</w:t>
      </w:r>
      <w:proofErr w:type="spellEnd"/>
      <w:r w:rsidRPr="004F6EBD">
        <w:rPr>
          <w:lang w:eastAsia="en-GB"/>
        </w:rPr>
        <w:t xml:space="preserve"> among all detected cells whose cell-ranking criterion R value in TS 3</w:t>
      </w:r>
      <w:r w:rsidRPr="004F6EBD">
        <w:rPr>
          <w:lang w:eastAsia="zh-CN"/>
        </w:rPr>
        <w:t>8</w:t>
      </w:r>
      <w:r w:rsidRPr="004F6EBD">
        <w:rPr>
          <w:lang w:eastAsia="en-GB"/>
        </w:rPr>
        <w:t xml:space="preserve">.304 [1] is within </w:t>
      </w:r>
      <w:proofErr w:type="spellStart"/>
      <w:r w:rsidRPr="004F6EBD">
        <w:rPr>
          <w:i/>
          <w:lang w:eastAsia="en-GB"/>
        </w:rPr>
        <w:t>rangeToBestCell</w:t>
      </w:r>
      <w:proofErr w:type="spellEnd"/>
      <w:r w:rsidRPr="004F6EBD">
        <w:rPr>
          <w:lang w:eastAsia="en-GB"/>
        </w:rPr>
        <w:t xml:space="preserve"> of the cell-ranking criterion </w:t>
      </w:r>
      <w:r w:rsidRPr="004F6EBD">
        <w:rPr>
          <w:rFonts w:cs="v4.2.0"/>
          <w:lang w:eastAsia="en-GB"/>
        </w:rPr>
        <w:t xml:space="preserve">R value </w:t>
      </w:r>
      <w:r w:rsidRPr="004F6EBD">
        <w:rPr>
          <w:lang w:eastAsia="en-GB"/>
        </w:rPr>
        <w:t>of the highest ranked cell.</w:t>
      </w:r>
      <w:r w:rsidRPr="004F6EBD">
        <w:rPr>
          <w:rFonts w:cs="v4.2.0"/>
          <w:lang w:eastAsia="en-GB"/>
        </w:rPr>
        <w:t xml:space="preserve"> </w:t>
      </w:r>
    </w:p>
    <w:p w14:paraId="6CB954FF"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lang w:eastAsia="en-GB"/>
        </w:rPr>
        <w:t>-</w:t>
      </w:r>
      <w:r w:rsidRPr="004F6EBD">
        <w:rPr>
          <w:lang w:eastAsia="en-GB"/>
        </w:rPr>
        <w:tab/>
        <w:t xml:space="preserve">if there are multiple such cells, the cell has the highest rank among them. </w:t>
      </w:r>
    </w:p>
    <w:p w14:paraId="1CFEA663" w14:textId="77777777" w:rsidR="00FA6AA5" w:rsidRPr="004F6EBD" w:rsidRDefault="00FA6AA5" w:rsidP="00FA6AA5">
      <w:pPr>
        <w:overflowPunct w:val="0"/>
        <w:autoSpaceDE w:val="0"/>
        <w:autoSpaceDN w:val="0"/>
        <w:adjustRightInd w:val="0"/>
        <w:ind w:left="1135" w:hanging="284"/>
        <w:textAlignment w:val="baseline"/>
        <w:rPr>
          <w:lang w:eastAsia="en-GB"/>
        </w:rPr>
      </w:pPr>
      <w:r w:rsidRPr="004F6EBD">
        <w:rPr>
          <w:lang w:eastAsia="en-GB"/>
        </w:rPr>
        <w:t>-</w:t>
      </w:r>
      <w:r w:rsidRPr="004F6EBD">
        <w:rPr>
          <w:lang w:eastAsia="en-GB"/>
        </w:rPr>
        <w:tab/>
        <w:t>the cell is at least 3dB better ranked in FR1 or 4.5dB better ranked in FR2 if the current serving cell is among them for 2 Rx RedCap.</w:t>
      </w:r>
    </w:p>
    <w:p w14:paraId="7041DF3B" w14:textId="77777777" w:rsidR="00FA6AA5" w:rsidRPr="004F6EBD" w:rsidRDefault="00FA6AA5" w:rsidP="00FA6AA5">
      <w:pPr>
        <w:overflowPunct w:val="0"/>
        <w:autoSpaceDE w:val="0"/>
        <w:autoSpaceDN w:val="0"/>
        <w:adjustRightInd w:val="0"/>
        <w:ind w:left="1135" w:hanging="284"/>
        <w:textAlignment w:val="baseline"/>
        <w:rPr>
          <w:lang w:eastAsia="en-GB"/>
        </w:rPr>
      </w:pPr>
      <w:r w:rsidRPr="004F6EBD">
        <w:rPr>
          <w:lang w:eastAsia="en-GB"/>
        </w:rPr>
        <w:t>-</w:t>
      </w:r>
      <w:r w:rsidRPr="004F6EBD">
        <w:rPr>
          <w:lang w:eastAsia="en-GB"/>
        </w:rPr>
        <w:tab/>
        <w:t>the cell is at least 4dB better ranked in FR1 if the current serving cell is among them for 1 Rx RedCap.</w:t>
      </w:r>
    </w:p>
    <w:p w14:paraId="2A1DCE46" w14:textId="77777777" w:rsidR="00FA6AA5" w:rsidRDefault="00FA6AA5" w:rsidP="00FA6AA5">
      <w:pPr>
        <w:overflowPunct w:val="0"/>
        <w:autoSpaceDE w:val="0"/>
        <w:autoSpaceDN w:val="0"/>
        <w:adjustRightInd w:val="0"/>
        <w:textAlignment w:val="baseline"/>
        <w:rPr>
          <w:ins w:id="25" w:author="Muhammad Kazmi" w:date="2022-10-14T16:31:00Z"/>
          <w:rFonts w:cs="v4.2.0"/>
          <w:lang w:eastAsia="en-GB"/>
        </w:rPr>
      </w:pPr>
      <w:ins w:id="26" w:author="Muhammad Kazmi" w:date="2022-10-14T16:31:00Z">
        <w:r w:rsidRPr="006857A3">
          <w:rPr>
            <w:lang w:eastAsia="sv-SE"/>
          </w:rPr>
          <w:t xml:space="preserve">The 1 Rx RedCap UE applies </w:t>
        </w:r>
        <w:proofErr w:type="spellStart"/>
        <w:r w:rsidRPr="00A6259E">
          <w:rPr>
            <w:i/>
            <w:lang w:eastAsia="en-GB"/>
          </w:rPr>
          <w:t>absThreshSS-BlocksConsolidation</w:t>
        </w:r>
        <w:proofErr w:type="spellEnd"/>
        <w:r w:rsidRPr="006857A3">
          <w:rPr>
            <w:lang w:eastAsia="sv-SE"/>
          </w:rPr>
          <w:t xml:space="preserve"> as the </w:t>
        </w:r>
        <w:proofErr w:type="spellStart"/>
        <w:r w:rsidRPr="006857A3">
          <w:rPr>
            <w:lang w:eastAsia="sv-SE"/>
          </w:rPr>
          <w:t>signaled</w:t>
        </w:r>
        <w:proofErr w:type="spellEnd"/>
        <w:r w:rsidRPr="006857A3">
          <w:rPr>
            <w:lang w:eastAsia="sv-SE"/>
          </w:rPr>
          <w:t xml:space="preserve"> value of </w:t>
        </w:r>
        <w:proofErr w:type="spellStart"/>
        <w:r w:rsidRPr="00A6259E">
          <w:rPr>
            <w:i/>
            <w:lang w:eastAsia="en-GB"/>
          </w:rPr>
          <w:t>absThreshSS-BlocksConsolidation</w:t>
        </w:r>
        <w:proofErr w:type="spellEnd"/>
        <w:r>
          <w:rPr>
            <w:lang w:eastAsia="sv-SE"/>
          </w:rPr>
          <w:t xml:space="preserve"> [2] </w:t>
        </w:r>
        <w:r w:rsidRPr="006857A3">
          <w:rPr>
            <w:lang w:eastAsia="sv-SE"/>
          </w:rPr>
          <w:t xml:space="preserve">+ 1 </w:t>
        </w:r>
        <w:proofErr w:type="spellStart"/>
        <w:r w:rsidRPr="006857A3">
          <w:rPr>
            <w:lang w:eastAsia="sv-SE"/>
          </w:rPr>
          <w:t>dB.</w:t>
        </w:r>
        <w:proofErr w:type="spellEnd"/>
      </w:ins>
    </w:p>
    <w:p w14:paraId="547F2660" w14:textId="77777777" w:rsidR="00FA6AA5" w:rsidRPr="004F6EBD" w:rsidRDefault="00FA6AA5" w:rsidP="00FA6AA5">
      <w:pPr>
        <w:overflowPunct w:val="0"/>
        <w:autoSpaceDE w:val="0"/>
        <w:autoSpaceDN w:val="0"/>
        <w:adjustRightInd w:val="0"/>
        <w:textAlignment w:val="baseline"/>
        <w:rPr>
          <w:rFonts w:cs="v4.2.0"/>
          <w:lang w:eastAsia="en-GB"/>
        </w:rPr>
      </w:pPr>
      <w:r w:rsidRPr="004F6EBD">
        <w:rPr>
          <w:rFonts w:cs="v4.2.0"/>
          <w:lang w:eastAsia="en-GB"/>
        </w:rPr>
        <w:t>When evaluating cells for reselection, the SSB side conditions apply to both serving and non-serving intra-frequency cells.</w:t>
      </w:r>
    </w:p>
    <w:p w14:paraId="2CF00DA3" w14:textId="77777777" w:rsidR="00FA6AA5" w:rsidRPr="004F6EBD" w:rsidRDefault="00FA6AA5" w:rsidP="00FA6AA5">
      <w:pPr>
        <w:overflowPunct w:val="0"/>
        <w:autoSpaceDE w:val="0"/>
        <w:autoSpaceDN w:val="0"/>
        <w:adjustRightInd w:val="0"/>
        <w:textAlignment w:val="baseline"/>
        <w:rPr>
          <w:rFonts w:cs="v4.2.0"/>
          <w:lang w:eastAsia="zh-CN"/>
        </w:rPr>
      </w:pPr>
      <w:r w:rsidRPr="004F6EBD">
        <w:rPr>
          <w:rFonts w:cs="v4.2.0"/>
          <w:lang w:eastAsia="zh-CN"/>
        </w:rPr>
        <w:t xml:space="preserve">If </w:t>
      </w:r>
      <w:proofErr w:type="spellStart"/>
      <w:r w:rsidRPr="004F6EBD">
        <w:rPr>
          <w:rFonts w:cs="v4.2.0"/>
          <w:lang w:eastAsia="zh-CN"/>
        </w:rPr>
        <w:t>T</w:t>
      </w:r>
      <w:r w:rsidRPr="004F6EBD">
        <w:rPr>
          <w:rFonts w:cs="v4.2.0"/>
          <w:vertAlign w:val="subscript"/>
          <w:lang w:eastAsia="zh-CN"/>
        </w:rPr>
        <w:t>reselection</w:t>
      </w:r>
      <w:proofErr w:type="spellEnd"/>
      <w:r w:rsidRPr="004F6EBD">
        <w:rPr>
          <w:rFonts w:cs="v4.2.0"/>
          <w:lang w:eastAsia="zh-CN"/>
        </w:rPr>
        <w:t xml:space="preserve"> timer has a non-zero value and the intra-frequency</w:t>
      </w:r>
      <w:r w:rsidRPr="004F6EBD">
        <w:rPr>
          <w:rFonts w:cs="v3.7.0"/>
          <w:lang w:eastAsia="en-GB"/>
        </w:rPr>
        <w:t xml:space="preserve"> cell is satisfied with the reselection criteria which are defined in TS 38.304 [1], </w:t>
      </w:r>
      <w:r w:rsidRPr="004F6EBD">
        <w:rPr>
          <w:rFonts w:cs="v4.2.0"/>
          <w:lang w:eastAsia="zh-CN"/>
        </w:rPr>
        <w:t xml:space="preserve">the UE shall evaluate this intra-frequency cell for the </w:t>
      </w:r>
      <w:proofErr w:type="spellStart"/>
      <w:r w:rsidRPr="004F6EBD">
        <w:rPr>
          <w:rFonts w:cs="v4.2.0"/>
          <w:lang w:eastAsia="zh-CN"/>
        </w:rPr>
        <w:t>T</w:t>
      </w:r>
      <w:r w:rsidRPr="004F6EBD">
        <w:rPr>
          <w:rFonts w:cs="v4.2.0"/>
          <w:vertAlign w:val="subscript"/>
          <w:lang w:eastAsia="zh-CN"/>
        </w:rPr>
        <w:t>reselection</w:t>
      </w:r>
      <w:proofErr w:type="spellEnd"/>
      <w:r w:rsidRPr="004F6EBD">
        <w:rPr>
          <w:rFonts w:cs="v4.2.0"/>
          <w:lang w:eastAsia="zh-CN"/>
        </w:rPr>
        <w:t xml:space="preserve"> time. If this cell remains satisfied with the reselection criteria within this duration, then the UE shall reselect that cell.</w:t>
      </w:r>
    </w:p>
    <w:p w14:paraId="1047FB1D" w14:textId="77777777" w:rsidR="00FA6AA5" w:rsidRPr="004F6EBD" w:rsidRDefault="00FA6AA5" w:rsidP="00FA6AA5">
      <w:pPr>
        <w:overflowPunct w:val="0"/>
        <w:autoSpaceDE w:val="0"/>
        <w:autoSpaceDN w:val="0"/>
        <w:adjustRightInd w:val="0"/>
        <w:textAlignment w:val="baseline"/>
        <w:rPr>
          <w:rFonts w:cs="v4.2.0"/>
          <w:lang w:eastAsia="zh-CN"/>
        </w:rPr>
      </w:pPr>
      <w:r w:rsidRPr="004F6EBD">
        <w:rPr>
          <w:rFonts w:cs="v4.2.0"/>
          <w:lang w:eastAsia="zh-CN"/>
        </w:rPr>
        <w:t xml:space="preserve">For 1 Rx RedCap not configured with </w:t>
      </w:r>
      <w:proofErr w:type="spellStart"/>
      <w:r w:rsidRPr="004F6EBD">
        <w:rPr>
          <w:rFonts w:cs="v4.2.0"/>
          <w:lang w:eastAsia="zh-CN"/>
        </w:rPr>
        <w:t>eDRX_IDLE</w:t>
      </w:r>
      <w:proofErr w:type="spellEnd"/>
      <w:r w:rsidRPr="004F6EBD">
        <w:rPr>
          <w:rFonts w:cs="v4.2.0"/>
          <w:lang w:eastAsia="zh-CN"/>
        </w:rPr>
        <w:t xml:space="preserve"> cycle, </w:t>
      </w:r>
      <w:proofErr w:type="spellStart"/>
      <w:proofErr w:type="gramStart"/>
      <w:r w:rsidRPr="004F6EBD">
        <w:rPr>
          <w:lang w:eastAsia="en-GB"/>
        </w:rPr>
        <w:t>T</w:t>
      </w:r>
      <w:r w:rsidRPr="004F6EBD">
        <w:rPr>
          <w:vertAlign w:val="subscript"/>
          <w:lang w:eastAsia="en-GB"/>
        </w:rPr>
        <w:t>detect,NR</w:t>
      </w:r>
      <w:proofErr w:type="gramEnd"/>
      <w:r w:rsidRPr="004F6EBD">
        <w:rPr>
          <w:vertAlign w:val="subscript"/>
          <w:lang w:eastAsia="en-GB"/>
        </w:rPr>
        <w:t>_Intra</w:t>
      </w:r>
      <w:proofErr w:type="spellEnd"/>
      <w:r w:rsidRPr="004F6EBD">
        <w:rPr>
          <w:vertAlign w:val="subscript"/>
          <w:lang w:val="en-US" w:eastAsia="en-GB"/>
        </w:rPr>
        <w:t>_RedCap</w:t>
      </w:r>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_Intra</w:t>
      </w:r>
      <w:proofErr w:type="spellEnd"/>
      <w:r w:rsidRPr="004F6EBD">
        <w:rPr>
          <w:vertAlign w:val="subscript"/>
          <w:lang w:val="en-US" w:eastAsia="en-GB"/>
        </w:rPr>
        <w:t>_RedCap</w:t>
      </w:r>
      <w:r w:rsidRPr="004F6EBD">
        <w:rPr>
          <w:lang w:eastAsia="en-GB"/>
        </w:rPr>
        <w:t xml:space="preserve"> and </w:t>
      </w:r>
      <w:proofErr w:type="spellStart"/>
      <w:r w:rsidRPr="004F6EBD">
        <w:rPr>
          <w:lang w:eastAsia="en-GB"/>
        </w:rPr>
        <w:t>T</w:t>
      </w:r>
      <w:r w:rsidRPr="004F6EBD">
        <w:rPr>
          <w:vertAlign w:val="subscript"/>
          <w:lang w:eastAsia="en-GB"/>
        </w:rPr>
        <w:t>evaluate,NR_</w:t>
      </w:r>
      <w:r w:rsidRPr="004F6EBD">
        <w:rPr>
          <w:rFonts w:cs="v4.2.0"/>
          <w:vertAlign w:val="subscript"/>
          <w:lang w:eastAsia="en-GB"/>
        </w:rPr>
        <w:t>Intra</w:t>
      </w:r>
      <w:proofErr w:type="spellEnd"/>
      <w:r w:rsidRPr="004F6EBD">
        <w:rPr>
          <w:vertAlign w:val="subscript"/>
          <w:lang w:val="en-US" w:eastAsia="en-GB"/>
        </w:rPr>
        <w:t>_RedCap</w:t>
      </w:r>
      <w:r w:rsidRPr="004F6EBD">
        <w:rPr>
          <w:lang w:eastAsia="en-GB"/>
        </w:rPr>
        <w:t xml:space="preserve"> </w:t>
      </w:r>
      <w:r w:rsidRPr="004F6EBD">
        <w:rPr>
          <w:rFonts w:cs="v4.2.0"/>
          <w:lang w:eastAsia="zh-CN"/>
        </w:rPr>
        <w:t xml:space="preserve">are specified in Table 4.2B.2.3-1. For 2 Rx RedCap not configured with </w:t>
      </w:r>
      <w:proofErr w:type="spellStart"/>
      <w:r w:rsidRPr="004F6EBD">
        <w:rPr>
          <w:rFonts w:cs="v4.2.0"/>
          <w:lang w:eastAsia="zh-CN"/>
        </w:rPr>
        <w:t>eDRX_IDLE</w:t>
      </w:r>
      <w:proofErr w:type="spellEnd"/>
      <w:r w:rsidRPr="004F6EBD">
        <w:rPr>
          <w:rFonts w:cs="v4.2.0"/>
          <w:lang w:eastAsia="zh-CN"/>
        </w:rPr>
        <w:t xml:space="preserve"> cycle, </w:t>
      </w:r>
      <w:proofErr w:type="spellStart"/>
      <w:proofErr w:type="gramStart"/>
      <w:r w:rsidRPr="004F6EBD">
        <w:rPr>
          <w:lang w:eastAsia="en-GB"/>
        </w:rPr>
        <w:t>T</w:t>
      </w:r>
      <w:r w:rsidRPr="004F6EBD">
        <w:rPr>
          <w:vertAlign w:val="subscript"/>
          <w:lang w:eastAsia="en-GB"/>
        </w:rPr>
        <w:t>detect,NR</w:t>
      </w:r>
      <w:proofErr w:type="gramEnd"/>
      <w:r w:rsidRPr="004F6EBD">
        <w:rPr>
          <w:vertAlign w:val="subscript"/>
          <w:lang w:eastAsia="en-GB"/>
        </w:rPr>
        <w:t>_Intra</w:t>
      </w:r>
      <w:proofErr w:type="spellEnd"/>
      <w:r w:rsidRPr="004F6EBD">
        <w:rPr>
          <w:vertAlign w:val="subscript"/>
          <w:lang w:val="en-US" w:eastAsia="en-GB"/>
        </w:rPr>
        <w:t>_RedCap</w:t>
      </w:r>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_Intra</w:t>
      </w:r>
      <w:proofErr w:type="spellEnd"/>
      <w:r w:rsidRPr="004F6EBD">
        <w:rPr>
          <w:vertAlign w:val="subscript"/>
          <w:lang w:val="en-US" w:eastAsia="en-GB"/>
        </w:rPr>
        <w:t>_RedCap</w:t>
      </w:r>
      <w:r w:rsidRPr="004F6EBD">
        <w:rPr>
          <w:lang w:eastAsia="en-GB"/>
        </w:rPr>
        <w:t xml:space="preserve"> and </w:t>
      </w:r>
      <w:proofErr w:type="spellStart"/>
      <w:r w:rsidRPr="004F6EBD">
        <w:rPr>
          <w:lang w:eastAsia="en-GB"/>
        </w:rPr>
        <w:t>T</w:t>
      </w:r>
      <w:r w:rsidRPr="004F6EBD">
        <w:rPr>
          <w:vertAlign w:val="subscript"/>
          <w:lang w:eastAsia="en-GB"/>
        </w:rPr>
        <w:t>evaluate,NR_</w:t>
      </w:r>
      <w:r w:rsidRPr="004F6EBD">
        <w:rPr>
          <w:rFonts w:cs="v4.2.0"/>
          <w:vertAlign w:val="subscript"/>
          <w:lang w:eastAsia="en-GB"/>
        </w:rPr>
        <w:t>Intra</w:t>
      </w:r>
      <w:proofErr w:type="spellEnd"/>
      <w:r w:rsidRPr="004F6EBD">
        <w:rPr>
          <w:vertAlign w:val="subscript"/>
          <w:lang w:val="en-US" w:eastAsia="en-GB"/>
        </w:rPr>
        <w:t>_RedCap</w:t>
      </w:r>
      <w:r w:rsidRPr="004F6EBD">
        <w:rPr>
          <w:lang w:eastAsia="en-GB"/>
        </w:rPr>
        <w:t xml:space="preserve"> </w:t>
      </w:r>
      <w:r w:rsidRPr="004F6EBD">
        <w:rPr>
          <w:rFonts w:cs="v4.2.0"/>
          <w:lang w:eastAsia="zh-CN"/>
        </w:rPr>
        <w:t xml:space="preserve">are same as </w:t>
      </w:r>
      <w:proofErr w:type="spellStart"/>
      <w:r w:rsidRPr="004F6EBD">
        <w:rPr>
          <w:lang w:eastAsia="en-GB"/>
        </w:rPr>
        <w:t>T</w:t>
      </w:r>
      <w:r w:rsidRPr="004F6EBD">
        <w:rPr>
          <w:vertAlign w:val="subscript"/>
          <w:lang w:eastAsia="en-GB"/>
        </w:rPr>
        <w:t>detect,NR_Intra</w:t>
      </w:r>
      <w:proofErr w:type="spellEnd"/>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_Intra</w:t>
      </w:r>
      <w:proofErr w:type="spellEnd"/>
      <w:r w:rsidRPr="004F6EBD">
        <w:rPr>
          <w:lang w:eastAsia="en-GB"/>
        </w:rPr>
        <w:t xml:space="preserve"> and </w:t>
      </w:r>
      <w:proofErr w:type="spellStart"/>
      <w:r w:rsidRPr="004F6EBD">
        <w:rPr>
          <w:lang w:eastAsia="en-GB"/>
        </w:rPr>
        <w:t>T</w:t>
      </w:r>
      <w:r w:rsidRPr="004F6EBD">
        <w:rPr>
          <w:vertAlign w:val="subscript"/>
          <w:lang w:eastAsia="en-GB"/>
        </w:rPr>
        <w:t>evaluate,NR_</w:t>
      </w:r>
      <w:r w:rsidRPr="004F6EBD">
        <w:rPr>
          <w:rFonts w:cs="v4.2.0"/>
          <w:vertAlign w:val="subscript"/>
          <w:lang w:eastAsia="en-GB"/>
        </w:rPr>
        <w:t>Intra</w:t>
      </w:r>
      <w:proofErr w:type="spellEnd"/>
      <w:r w:rsidRPr="004F6EBD">
        <w:rPr>
          <w:lang w:eastAsia="en-GB"/>
        </w:rPr>
        <w:t xml:space="preserve"> </w:t>
      </w:r>
      <w:r w:rsidRPr="004F6EBD">
        <w:rPr>
          <w:rFonts w:cs="v4.2.0"/>
          <w:lang w:eastAsia="zh-CN"/>
        </w:rPr>
        <w:t xml:space="preserve">specified in Table 4.2.2.3-1. </w:t>
      </w:r>
    </w:p>
    <w:p w14:paraId="3479334B" w14:textId="77777777" w:rsidR="00FA6AA5" w:rsidRPr="004F6EBD" w:rsidRDefault="00FA6AA5" w:rsidP="00FA6AA5">
      <w:pPr>
        <w:overflowPunct w:val="0"/>
        <w:autoSpaceDE w:val="0"/>
        <w:autoSpaceDN w:val="0"/>
        <w:adjustRightInd w:val="0"/>
        <w:textAlignment w:val="baseline"/>
        <w:rPr>
          <w:lang w:eastAsia="en-GB"/>
        </w:rPr>
      </w:pPr>
      <w:r w:rsidRPr="004F6EBD">
        <w:rPr>
          <w:rFonts w:cs="v4.2.0"/>
          <w:lang w:eastAsia="zh-CN"/>
        </w:rPr>
        <w:t xml:space="preserve">For 1 Rx RedCap and 2 Rx RedCap configured with </w:t>
      </w:r>
      <w:proofErr w:type="spellStart"/>
      <w:r w:rsidRPr="004F6EBD">
        <w:rPr>
          <w:rFonts w:cs="v4.2.0"/>
          <w:lang w:eastAsia="zh-CN"/>
        </w:rPr>
        <w:t>eDRX_IDLE</w:t>
      </w:r>
      <w:proofErr w:type="spellEnd"/>
      <w:r w:rsidRPr="004F6EBD">
        <w:rPr>
          <w:rFonts w:cs="v4.2.0"/>
          <w:lang w:eastAsia="zh-CN"/>
        </w:rPr>
        <w:t xml:space="preserve"> cycle, </w:t>
      </w:r>
      <w:proofErr w:type="spellStart"/>
      <w:r w:rsidRPr="004F6EBD">
        <w:rPr>
          <w:lang w:eastAsia="en-GB"/>
        </w:rPr>
        <w:t>T</w:t>
      </w:r>
      <w:r w:rsidRPr="004F6EBD">
        <w:rPr>
          <w:vertAlign w:val="subscript"/>
          <w:lang w:eastAsia="en-GB"/>
        </w:rPr>
        <w:t>detect,NR_Intra</w:t>
      </w:r>
      <w:proofErr w:type="spellEnd"/>
      <w:r w:rsidRPr="004F6EBD">
        <w:rPr>
          <w:vertAlign w:val="subscript"/>
          <w:lang w:val="en-US" w:eastAsia="en-GB"/>
        </w:rPr>
        <w:t>_RedCap</w:t>
      </w:r>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_Intra</w:t>
      </w:r>
      <w:proofErr w:type="spellEnd"/>
      <w:r w:rsidRPr="004F6EBD">
        <w:rPr>
          <w:vertAlign w:val="subscript"/>
          <w:lang w:val="en-US" w:eastAsia="en-GB"/>
        </w:rPr>
        <w:t>_RedCap</w:t>
      </w:r>
      <w:r w:rsidRPr="004F6EBD">
        <w:rPr>
          <w:lang w:eastAsia="en-GB"/>
        </w:rPr>
        <w:t xml:space="preserve"> and </w:t>
      </w:r>
      <w:proofErr w:type="spellStart"/>
      <w:r w:rsidRPr="004F6EBD">
        <w:rPr>
          <w:lang w:eastAsia="en-GB"/>
        </w:rPr>
        <w:t>T</w:t>
      </w:r>
      <w:r w:rsidRPr="004F6EBD">
        <w:rPr>
          <w:vertAlign w:val="subscript"/>
          <w:lang w:eastAsia="en-GB"/>
        </w:rPr>
        <w:t>evaluate,NR_</w:t>
      </w:r>
      <w:r w:rsidRPr="004F6EBD">
        <w:rPr>
          <w:rFonts w:cs="v4.2.0"/>
          <w:vertAlign w:val="subscript"/>
          <w:lang w:eastAsia="en-GB"/>
        </w:rPr>
        <w:t>Intra</w:t>
      </w:r>
      <w:proofErr w:type="spellEnd"/>
      <w:r w:rsidRPr="004F6EBD">
        <w:rPr>
          <w:vertAlign w:val="subscript"/>
          <w:lang w:val="en-US" w:eastAsia="en-GB"/>
        </w:rPr>
        <w:t>_RedCap</w:t>
      </w:r>
      <w:r w:rsidRPr="004F6EBD">
        <w:rPr>
          <w:rFonts w:cs="v4.2.0"/>
          <w:lang w:eastAsia="zh-CN"/>
        </w:rPr>
        <w:t xml:space="preserve"> are specified in Table 4.2B.2.3-2 and Table 4.2B.2.3-3 for FR1 and FR2 respectively, where the requirements apply provided that the serving cell is </w:t>
      </w:r>
      <w:r w:rsidRPr="004F6EBD">
        <w:rPr>
          <w:rFonts w:cs="v4.2.0"/>
          <w:lang w:eastAsia="en-GB"/>
        </w:rPr>
        <w:t xml:space="preserve">configured with </w:t>
      </w:r>
      <w:proofErr w:type="spellStart"/>
      <w:r w:rsidRPr="004F6EBD">
        <w:rPr>
          <w:rFonts w:cs="v4.2.0"/>
          <w:lang w:eastAsia="en-GB"/>
        </w:rPr>
        <w:t>eDRX_IDLE</w:t>
      </w:r>
      <w:proofErr w:type="spellEnd"/>
      <w:r w:rsidRPr="004F6EBD">
        <w:rPr>
          <w:rFonts w:cs="v4.2.0"/>
          <w:lang w:eastAsia="en-GB"/>
        </w:rPr>
        <w:t xml:space="preserve"> and is </w:t>
      </w:r>
      <w:r w:rsidRPr="004F6EBD">
        <w:rPr>
          <w:rFonts w:cs="v4.2.0"/>
          <w:lang w:eastAsia="zh-CN"/>
        </w:rPr>
        <w:t xml:space="preserve">the same in all PTWs during any of </w:t>
      </w:r>
      <w:proofErr w:type="spellStart"/>
      <w:r w:rsidRPr="004F6EBD">
        <w:rPr>
          <w:lang w:eastAsia="en-GB"/>
        </w:rPr>
        <w:t>T</w:t>
      </w:r>
      <w:r w:rsidRPr="004F6EBD">
        <w:rPr>
          <w:vertAlign w:val="subscript"/>
          <w:lang w:eastAsia="en-GB"/>
        </w:rPr>
        <w:t>detect,NR_Intra</w:t>
      </w:r>
      <w:proofErr w:type="spellEnd"/>
      <w:r w:rsidRPr="004F6EBD">
        <w:rPr>
          <w:vertAlign w:val="subscript"/>
          <w:lang w:val="en-US" w:eastAsia="en-GB"/>
        </w:rPr>
        <w:t>_RedCap</w:t>
      </w:r>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_Intra</w:t>
      </w:r>
      <w:proofErr w:type="spellEnd"/>
      <w:r w:rsidRPr="004F6EBD">
        <w:rPr>
          <w:vertAlign w:val="subscript"/>
          <w:lang w:val="en-US" w:eastAsia="en-GB"/>
        </w:rPr>
        <w:t>_RedCap</w:t>
      </w:r>
      <w:r w:rsidRPr="004F6EBD">
        <w:rPr>
          <w:lang w:eastAsia="en-GB"/>
        </w:rPr>
        <w:t xml:space="preserve"> and </w:t>
      </w:r>
      <w:proofErr w:type="spellStart"/>
      <w:r w:rsidRPr="004F6EBD">
        <w:rPr>
          <w:lang w:eastAsia="en-GB"/>
        </w:rPr>
        <w:t>T</w:t>
      </w:r>
      <w:r w:rsidRPr="004F6EBD">
        <w:rPr>
          <w:vertAlign w:val="subscript"/>
          <w:lang w:eastAsia="en-GB"/>
        </w:rPr>
        <w:t>evaluate,NR_</w:t>
      </w:r>
      <w:r w:rsidRPr="004F6EBD">
        <w:rPr>
          <w:rFonts w:cs="v4.2.0"/>
          <w:vertAlign w:val="subscript"/>
          <w:lang w:eastAsia="en-GB"/>
        </w:rPr>
        <w:t>Intra</w:t>
      </w:r>
      <w:proofErr w:type="spellEnd"/>
      <w:r w:rsidRPr="004F6EBD">
        <w:rPr>
          <w:vertAlign w:val="subscript"/>
          <w:lang w:val="en-US" w:eastAsia="en-GB"/>
        </w:rPr>
        <w:t>_RedCap</w:t>
      </w:r>
      <w:r w:rsidRPr="004F6EBD">
        <w:rPr>
          <w:lang w:eastAsia="en-GB"/>
        </w:rPr>
        <w:t xml:space="preserve"> when multiple PTWs are used. </w:t>
      </w:r>
    </w:p>
    <w:p w14:paraId="28B1A116" w14:textId="77777777" w:rsidR="00FA6AA5" w:rsidRPr="004F6EBD" w:rsidRDefault="00FA6AA5" w:rsidP="00FA6AA5">
      <w:pPr>
        <w:overflowPunct w:val="0"/>
        <w:autoSpaceDE w:val="0"/>
        <w:autoSpaceDN w:val="0"/>
        <w:adjustRightInd w:val="0"/>
        <w:textAlignment w:val="baseline"/>
        <w:rPr>
          <w:rFonts w:cs="v4.2.0"/>
          <w:lang w:eastAsia="zh-CN"/>
        </w:rPr>
      </w:pPr>
    </w:p>
    <w:p w14:paraId="417D7E7E" w14:textId="77777777" w:rsidR="00FA6AA5" w:rsidRPr="004F6EBD" w:rsidRDefault="00FA6AA5" w:rsidP="00FA6AA5">
      <w:pPr>
        <w:keepNext/>
        <w:keepLines/>
        <w:overflowPunct w:val="0"/>
        <w:autoSpaceDE w:val="0"/>
        <w:autoSpaceDN w:val="0"/>
        <w:adjustRightInd w:val="0"/>
        <w:spacing w:before="60"/>
        <w:jc w:val="center"/>
        <w:textAlignment w:val="baseline"/>
        <w:rPr>
          <w:rFonts w:ascii="Arial" w:hAnsi="Arial"/>
          <w:b/>
          <w:lang w:val="en-US" w:eastAsia="en-GB"/>
        </w:rPr>
      </w:pPr>
      <w:r w:rsidRPr="004F6EBD">
        <w:rPr>
          <w:rFonts w:ascii="Arial" w:hAnsi="Arial"/>
          <w:b/>
          <w:lang w:val="en-US" w:eastAsia="en-GB"/>
        </w:rPr>
        <w:t xml:space="preserve">Table 4.2B.2.3-1: </w:t>
      </w:r>
      <w:proofErr w:type="spellStart"/>
      <w:proofErr w:type="gramStart"/>
      <w:r w:rsidRPr="004F6EBD">
        <w:rPr>
          <w:rFonts w:ascii="Arial" w:hAnsi="Arial"/>
          <w:b/>
          <w:lang w:val="en-US" w:eastAsia="en-GB"/>
        </w:rPr>
        <w:t>T</w:t>
      </w:r>
      <w:r w:rsidRPr="004F6EBD">
        <w:rPr>
          <w:rFonts w:ascii="Arial" w:hAnsi="Arial"/>
          <w:b/>
          <w:vertAlign w:val="subscript"/>
          <w:lang w:val="en-US" w:eastAsia="en-GB"/>
        </w:rPr>
        <w:t>detect,NR</w:t>
      </w:r>
      <w:proofErr w:type="gramEnd"/>
      <w:r w:rsidRPr="004F6EBD">
        <w:rPr>
          <w:rFonts w:ascii="Arial" w:hAnsi="Arial"/>
          <w:b/>
          <w:vertAlign w:val="subscript"/>
          <w:lang w:val="en-US" w:eastAsia="en-GB"/>
        </w:rPr>
        <w:t>_Intra_RedCap</w:t>
      </w:r>
      <w:proofErr w:type="spellEnd"/>
      <w:r w:rsidRPr="004F6EBD">
        <w:rPr>
          <w:rFonts w:ascii="Arial" w:hAnsi="Arial"/>
          <w:b/>
          <w:vertAlign w:val="subscript"/>
          <w:lang w:val="en-US" w:eastAsia="en-GB"/>
        </w:rPr>
        <w:t>,</w:t>
      </w:r>
      <w:r w:rsidRPr="004F6EBD">
        <w:rPr>
          <w:rFonts w:ascii="Arial" w:hAnsi="Arial"/>
          <w:b/>
          <w:lang w:val="en-US" w:eastAsia="en-GB"/>
        </w:rPr>
        <w:t xml:space="preserve"> </w:t>
      </w:r>
      <w:proofErr w:type="spellStart"/>
      <w:r w:rsidRPr="004F6EBD">
        <w:rPr>
          <w:rFonts w:ascii="Arial" w:hAnsi="Arial"/>
          <w:b/>
          <w:lang w:val="en-US" w:eastAsia="en-GB"/>
        </w:rPr>
        <w:t>T</w:t>
      </w:r>
      <w:r w:rsidRPr="004F6EBD">
        <w:rPr>
          <w:rFonts w:ascii="Arial" w:hAnsi="Arial"/>
          <w:b/>
          <w:vertAlign w:val="subscript"/>
          <w:lang w:val="en-US" w:eastAsia="en-GB"/>
        </w:rPr>
        <w:t>measure,NR_Intra_RedCap</w:t>
      </w:r>
      <w:proofErr w:type="spellEnd"/>
      <w:r w:rsidRPr="004F6EBD">
        <w:rPr>
          <w:rFonts w:ascii="Arial" w:hAnsi="Arial"/>
          <w:b/>
          <w:lang w:val="en-US" w:eastAsia="en-GB"/>
        </w:rPr>
        <w:t xml:space="preserve"> and </w:t>
      </w:r>
      <w:proofErr w:type="spellStart"/>
      <w:r w:rsidRPr="004F6EBD">
        <w:rPr>
          <w:rFonts w:ascii="Arial" w:hAnsi="Arial"/>
          <w:b/>
          <w:lang w:val="en-US" w:eastAsia="en-GB"/>
        </w:rPr>
        <w:t>T</w:t>
      </w:r>
      <w:r w:rsidRPr="004F6EBD">
        <w:rPr>
          <w:rFonts w:ascii="Arial" w:hAnsi="Arial"/>
          <w:b/>
          <w:vertAlign w:val="subscript"/>
          <w:lang w:val="en-US" w:eastAsia="en-GB"/>
        </w:rPr>
        <w:t>evaluate,NR_Intra_RedCap</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1021"/>
        <w:gridCol w:w="1023"/>
        <w:gridCol w:w="2140"/>
        <w:gridCol w:w="2141"/>
        <w:gridCol w:w="2141"/>
      </w:tblGrid>
      <w:tr w:rsidR="00FA6AA5" w:rsidRPr="004F6EBD" w14:paraId="514BA82C" w14:textId="77777777" w:rsidTr="00864629">
        <w:trPr>
          <w:cantSplit/>
          <w:trHeight w:val="308"/>
          <w:jc w:val="center"/>
        </w:trPr>
        <w:tc>
          <w:tcPr>
            <w:tcW w:w="604" w:type="pct"/>
            <w:tcBorders>
              <w:top w:val="single" w:sz="4" w:space="0" w:color="auto"/>
              <w:left w:val="single" w:sz="4" w:space="0" w:color="auto"/>
              <w:bottom w:val="nil"/>
              <w:right w:val="single" w:sz="4" w:space="0" w:color="auto"/>
            </w:tcBorders>
            <w:hideMark/>
          </w:tcPr>
          <w:p w14:paraId="066A75C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r w:rsidRPr="004F6EBD">
              <w:rPr>
                <w:rFonts w:ascii="Arial" w:hAnsi="Arial"/>
                <w:b/>
                <w:sz w:val="18"/>
                <w:lang w:eastAsia="en-GB"/>
              </w:rPr>
              <w:t>DRX cycle length [s]</w:t>
            </w:r>
          </w:p>
        </w:tc>
        <w:tc>
          <w:tcPr>
            <w:tcW w:w="1061" w:type="pct"/>
            <w:gridSpan w:val="2"/>
            <w:tcBorders>
              <w:top w:val="single" w:sz="4" w:space="0" w:color="auto"/>
              <w:left w:val="single" w:sz="4" w:space="0" w:color="auto"/>
              <w:bottom w:val="single" w:sz="4" w:space="0" w:color="auto"/>
              <w:right w:val="single" w:sz="4" w:space="0" w:color="auto"/>
            </w:tcBorders>
            <w:hideMark/>
          </w:tcPr>
          <w:p w14:paraId="3D350A24"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r w:rsidRPr="004F6EBD">
              <w:rPr>
                <w:rFonts w:ascii="Arial" w:hAnsi="Arial"/>
                <w:b/>
                <w:sz w:val="18"/>
                <w:lang w:eastAsia="en-GB"/>
              </w:rPr>
              <w:t>Scaling Factor (N1)</w:t>
            </w:r>
          </w:p>
        </w:tc>
        <w:tc>
          <w:tcPr>
            <w:tcW w:w="1111" w:type="pct"/>
            <w:tcBorders>
              <w:top w:val="single" w:sz="4" w:space="0" w:color="auto"/>
              <w:left w:val="single" w:sz="4" w:space="0" w:color="auto"/>
              <w:bottom w:val="nil"/>
              <w:right w:val="single" w:sz="4" w:space="0" w:color="auto"/>
            </w:tcBorders>
            <w:hideMark/>
          </w:tcPr>
          <w:p w14:paraId="36D2DF6B"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roofErr w:type="spellStart"/>
            <w:proofErr w:type="gramStart"/>
            <w:r w:rsidRPr="004F6EBD">
              <w:rPr>
                <w:rFonts w:ascii="Arial" w:hAnsi="Arial"/>
                <w:b/>
                <w:sz w:val="18"/>
                <w:lang w:eastAsia="en-GB"/>
              </w:rPr>
              <w:t>T</w:t>
            </w:r>
            <w:r w:rsidRPr="004F6EBD">
              <w:rPr>
                <w:rFonts w:ascii="Arial" w:hAnsi="Arial"/>
                <w:b/>
                <w:sz w:val="18"/>
                <w:vertAlign w:val="subscript"/>
                <w:lang w:eastAsia="en-GB"/>
              </w:rPr>
              <w:t>detect,NR</w:t>
            </w:r>
            <w:proofErr w:type="gramEnd"/>
            <w:r w:rsidRPr="004F6EBD">
              <w:rPr>
                <w:rFonts w:ascii="Arial" w:hAnsi="Arial"/>
                <w:b/>
                <w:sz w:val="18"/>
                <w:vertAlign w:val="subscript"/>
                <w:lang w:eastAsia="en-GB"/>
              </w:rPr>
              <w:t>_Intra</w:t>
            </w:r>
            <w:proofErr w:type="spellEnd"/>
            <w:r w:rsidRPr="004F6EBD">
              <w:rPr>
                <w:rFonts w:ascii="Arial" w:hAnsi="Arial"/>
                <w:b/>
                <w:sz w:val="18"/>
                <w:vertAlign w:val="subscript"/>
                <w:lang w:val="en-US" w:eastAsia="en-GB"/>
              </w:rPr>
              <w:t>_RedCap</w:t>
            </w:r>
            <w:r w:rsidRPr="004F6EBD">
              <w:rPr>
                <w:rFonts w:ascii="Arial" w:hAnsi="Arial"/>
                <w:b/>
                <w:sz w:val="18"/>
                <w:lang w:eastAsia="en-GB"/>
              </w:rPr>
              <w:t xml:space="preserve"> [s] (number of DRX cycles)</w:t>
            </w:r>
          </w:p>
        </w:tc>
        <w:tc>
          <w:tcPr>
            <w:tcW w:w="1112" w:type="pct"/>
            <w:tcBorders>
              <w:top w:val="single" w:sz="4" w:space="0" w:color="auto"/>
              <w:left w:val="single" w:sz="4" w:space="0" w:color="auto"/>
              <w:bottom w:val="nil"/>
              <w:right w:val="single" w:sz="4" w:space="0" w:color="auto"/>
            </w:tcBorders>
            <w:hideMark/>
          </w:tcPr>
          <w:p w14:paraId="52D1EBA1"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roofErr w:type="spellStart"/>
            <w:proofErr w:type="gramStart"/>
            <w:r w:rsidRPr="004F6EBD">
              <w:rPr>
                <w:rFonts w:ascii="Arial" w:hAnsi="Arial"/>
                <w:b/>
                <w:sz w:val="18"/>
                <w:lang w:eastAsia="en-GB"/>
              </w:rPr>
              <w:t>T</w:t>
            </w:r>
            <w:r w:rsidRPr="004F6EBD">
              <w:rPr>
                <w:rFonts w:ascii="Arial" w:hAnsi="Arial"/>
                <w:b/>
                <w:sz w:val="18"/>
                <w:vertAlign w:val="subscript"/>
                <w:lang w:eastAsia="en-GB"/>
              </w:rPr>
              <w:t>measure,NR</w:t>
            </w:r>
            <w:proofErr w:type="gramEnd"/>
            <w:r w:rsidRPr="004F6EBD">
              <w:rPr>
                <w:rFonts w:ascii="Arial" w:hAnsi="Arial"/>
                <w:b/>
                <w:sz w:val="18"/>
                <w:vertAlign w:val="subscript"/>
                <w:lang w:eastAsia="en-GB"/>
              </w:rPr>
              <w:t>_Intra</w:t>
            </w:r>
            <w:proofErr w:type="spellEnd"/>
            <w:r w:rsidRPr="004F6EBD">
              <w:rPr>
                <w:rFonts w:ascii="Arial" w:hAnsi="Arial"/>
                <w:b/>
                <w:sz w:val="18"/>
                <w:vertAlign w:val="subscript"/>
                <w:lang w:val="en-US" w:eastAsia="en-GB"/>
              </w:rPr>
              <w:t>_RedCap</w:t>
            </w:r>
            <w:r w:rsidRPr="004F6EBD">
              <w:rPr>
                <w:rFonts w:ascii="Arial" w:hAnsi="Arial"/>
                <w:b/>
                <w:sz w:val="18"/>
                <w:lang w:eastAsia="en-GB"/>
              </w:rPr>
              <w:t xml:space="preserve"> [s] (number of DRX cycles)</w:t>
            </w:r>
          </w:p>
        </w:tc>
        <w:tc>
          <w:tcPr>
            <w:tcW w:w="1112" w:type="pct"/>
            <w:tcBorders>
              <w:top w:val="single" w:sz="4" w:space="0" w:color="auto"/>
              <w:left w:val="single" w:sz="4" w:space="0" w:color="auto"/>
              <w:bottom w:val="nil"/>
              <w:right w:val="single" w:sz="4" w:space="0" w:color="auto"/>
            </w:tcBorders>
            <w:hideMark/>
          </w:tcPr>
          <w:p w14:paraId="5A495E92"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vertAlign w:val="subscript"/>
                <w:lang w:eastAsia="en-GB"/>
              </w:rPr>
            </w:pPr>
            <w:proofErr w:type="spellStart"/>
            <w:proofErr w:type="gramStart"/>
            <w:r w:rsidRPr="004F6EBD">
              <w:rPr>
                <w:rFonts w:ascii="Arial" w:hAnsi="Arial"/>
                <w:b/>
                <w:sz w:val="18"/>
                <w:lang w:eastAsia="en-GB"/>
              </w:rPr>
              <w:t>T</w:t>
            </w:r>
            <w:r w:rsidRPr="004F6EBD">
              <w:rPr>
                <w:rFonts w:ascii="Arial" w:hAnsi="Arial"/>
                <w:b/>
                <w:sz w:val="18"/>
                <w:vertAlign w:val="subscript"/>
                <w:lang w:eastAsia="en-GB"/>
              </w:rPr>
              <w:t>evaluate,NR</w:t>
            </w:r>
            <w:proofErr w:type="gramEnd"/>
            <w:r w:rsidRPr="004F6EBD">
              <w:rPr>
                <w:rFonts w:ascii="Arial" w:hAnsi="Arial"/>
                <w:b/>
                <w:sz w:val="18"/>
                <w:vertAlign w:val="subscript"/>
                <w:lang w:eastAsia="en-GB"/>
              </w:rPr>
              <w:t>_</w:t>
            </w:r>
            <w:r w:rsidRPr="004F6EBD">
              <w:rPr>
                <w:rFonts w:ascii="Arial" w:hAnsi="Arial" w:cs="v4.2.0"/>
                <w:b/>
                <w:sz w:val="18"/>
                <w:vertAlign w:val="subscript"/>
                <w:lang w:eastAsia="en-GB"/>
              </w:rPr>
              <w:t>Intra</w:t>
            </w:r>
            <w:proofErr w:type="spellEnd"/>
            <w:r w:rsidRPr="004F6EBD">
              <w:rPr>
                <w:rFonts w:ascii="Arial" w:hAnsi="Arial"/>
                <w:b/>
                <w:sz w:val="18"/>
                <w:vertAlign w:val="subscript"/>
                <w:lang w:val="en-US" w:eastAsia="en-GB"/>
              </w:rPr>
              <w:t>_RedCap</w:t>
            </w:r>
          </w:p>
          <w:p w14:paraId="4BBDF422"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r w:rsidRPr="004F6EBD">
              <w:rPr>
                <w:rFonts w:ascii="Arial" w:hAnsi="Arial"/>
                <w:b/>
                <w:sz w:val="18"/>
                <w:lang w:eastAsia="en-GB"/>
              </w:rPr>
              <w:t>[s] (number of DRX cycles)</w:t>
            </w:r>
          </w:p>
        </w:tc>
      </w:tr>
      <w:tr w:rsidR="00FA6AA5" w:rsidRPr="004F6EBD" w14:paraId="28AEBBF9" w14:textId="77777777" w:rsidTr="00864629">
        <w:trPr>
          <w:cantSplit/>
          <w:trHeight w:val="308"/>
          <w:jc w:val="center"/>
        </w:trPr>
        <w:tc>
          <w:tcPr>
            <w:tcW w:w="0" w:type="auto"/>
            <w:tcBorders>
              <w:top w:val="nil"/>
              <w:left w:val="single" w:sz="4" w:space="0" w:color="auto"/>
              <w:bottom w:val="single" w:sz="4" w:space="0" w:color="auto"/>
              <w:right w:val="single" w:sz="4" w:space="0" w:color="auto"/>
            </w:tcBorders>
            <w:vAlign w:val="center"/>
            <w:hideMark/>
          </w:tcPr>
          <w:p w14:paraId="5E7F886F"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
        </w:tc>
        <w:tc>
          <w:tcPr>
            <w:tcW w:w="530" w:type="pct"/>
            <w:tcBorders>
              <w:top w:val="single" w:sz="4" w:space="0" w:color="auto"/>
              <w:left w:val="single" w:sz="4" w:space="0" w:color="auto"/>
              <w:bottom w:val="single" w:sz="4" w:space="0" w:color="auto"/>
              <w:right w:val="single" w:sz="4" w:space="0" w:color="auto"/>
            </w:tcBorders>
            <w:hideMark/>
          </w:tcPr>
          <w:p w14:paraId="5DA1EC1B"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r w:rsidRPr="004F6EBD">
              <w:rPr>
                <w:rFonts w:ascii="Arial" w:hAnsi="Arial"/>
                <w:b/>
                <w:sz w:val="18"/>
                <w:lang w:eastAsia="en-GB"/>
              </w:rPr>
              <w:t>FR1</w:t>
            </w:r>
          </w:p>
        </w:tc>
        <w:tc>
          <w:tcPr>
            <w:tcW w:w="531" w:type="pct"/>
            <w:tcBorders>
              <w:top w:val="single" w:sz="4" w:space="0" w:color="auto"/>
              <w:left w:val="single" w:sz="4" w:space="0" w:color="auto"/>
              <w:bottom w:val="single" w:sz="4" w:space="0" w:color="auto"/>
              <w:right w:val="single" w:sz="4" w:space="0" w:color="auto"/>
            </w:tcBorders>
            <w:hideMark/>
          </w:tcPr>
          <w:p w14:paraId="27EBA339"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vertAlign w:val="superscript"/>
                <w:lang w:eastAsia="en-GB"/>
              </w:rPr>
            </w:pPr>
            <w:r w:rsidRPr="004F6EBD">
              <w:rPr>
                <w:rFonts w:ascii="Arial" w:hAnsi="Arial"/>
                <w:b/>
                <w:sz w:val="18"/>
                <w:lang w:eastAsia="en-GB"/>
              </w:rPr>
              <w:t>FR2</w:t>
            </w:r>
            <w:r w:rsidRPr="004F6EBD">
              <w:rPr>
                <w:rFonts w:ascii="Arial" w:hAnsi="Arial"/>
                <w:b/>
                <w:sz w:val="18"/>
                <w:vertAlign w:val="superscript"/>
                <w:lang w:eastAsia="en-GB"/>
              </w:rPr>
              <w:t>Note1</w:t>
            </w:r>
          </w:p>
        </w:tc>
        <w:tc>
          <w:tcPr>
            <w:tcW w:w="0" w:type="auto"/>
            <w:tcBorders>
              <w:top w:val="nil"/>
              <w:left w:val="single" w:sz="4" w:space="0" w:color="auto"/>
              <w:bottom w:val="single" w:sz="4" w:space="0" w:color="auto"/>
              <w:right w:val="single" w:sz="4" w:space="0" w:color="auto"/>
            </w:tcBorders>
            <w:vAlign w:val="center"/>
            <w:hideMark/>
          </w:tcPr>
          <w:p w14:paraId="15E18C43"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
        </w:tc>
        <w:tc>
          <w:tcPr>
            <w:tcW w:w="0" w:type="auto"/>
            <w:tcBorders>
              <w:top w:val="nil"/>
              <w:left w:val="single" w:sz="4" w:space="0" w:color="auto"/>
              <w:bottom w:val="single" w:sz="4" w:space="0" w:color="auto"/>
              <w:right w:val="single" w:sz="4" w:space="0" w:color="auto"/>
            </w:tcBorders>
            <w:vAlign w:val="center"/>
            <w:hideMark/>
          </w:tcPr>
          <w:p w14:paraId="08CEB5EB"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
        </w:tc>
        <w:tc>
          <w:tcPr>
            <w:tcW w:w="0" w:type="auto"/>
            <w:tcBorders>
              <w:top w:val="nil"/>
              <w:left w:val="single" w:sz="4" w:space="0" w:color="auto"/>
              <w:bottom w:val="single" w:sz="4" w:space="0" w:color="auto"/>
              <w:right w:val="single" w:sz="4" w:space="0" w:color="auto"/>
            </w:tcBorders>
            <w:vAlign w:val="center"/>
            <w:hideMark/>
          </w:tcPr>
          <w:p w14:paraId="7D25A819"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
        </w:tc>
      </w:tr>
      <w:tr w:rsidR="00FA6AA5" w:rsidRPr="004F6EBD" w14:paraId="2F070E02" w14:textId="77777777" w:rsidTr="00864629">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526E00B8"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0.32</w:t>
            </w:r>
          </w:p>
        </w:tc>
        <w:tc>
          <w:tcPr>
            <w:tcW w:w="530" w:type="pct"/>
            <w:tcBorders>
              <w:top w:val="single" w:sz="4" w:space="0" w:color="auto"/>
              <w:left w:val="single" w:sz="4" w:space="0" w:color="auto"/>
              <w:bottom w:val="nil"/>
              <w:right w:val="single" w:sz="4" w:space="0" w:color="auto"/>
            </w:tcBorders>
            <w:vAlign w:val="center"/>
            <w:hideMark/>
          </w:tcPr>
          <w:p w14:paraId="611E74B3"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w:t>
            </w:r>
          </w:p>
        </w:tc>
        <w:tc>
          <w:tcPr>
            <w:tcW w:w="531" w:type="pct"/>
            <w:tcBorders>
              <w:top w:val="single" w:sz="4" w:space="0" w:color="auto"/>
              <w:left w:val="single" w:sz="4" w:space="0" w:color="auto"/>
              <w:bottom w:val="single" w:sz="4" w:space="0" w:color="auto"/>
              <w:right w:val="single" w:sz="4" w:space="0" w:color="auto"/>
            </w:tcBorders>
            <w:hideMark/>
          </w:tcPr>
          <w:p w14:paraId="686FD968"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8</w:t>
            </w:r>
          </w:p>
        </w:tc>
        <w:tc>
          <w:tcPr>
            <w:tcW w:w="1111" w:type="pct"/>
            <w:tcBorders>
              <w:top w:val="single" w:sz="4" w:space="0" w:color="auto"/>
              <w:left w:val="single" w:sz="4" w:space="0" w:color="auto"/>
              <w:bottom w:val="single" w:sz="4" w:space="0" w:color="auto"/>
              <w:right w:val="single" w:sz="4" w:space="0" w:color="auto"/>
            </w:tcBorders>
            <w:hideMark/>
          </w:tcPr>
          <w:p w14:paraId="25F45794"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 xml:space="preserve">11.52 x N1 </w:t>
            </w:r>
            <w:r w:rsidRPr="004F6EBD">
              <w:rPr>
                <w:rFonts w:ascii="Arial" w:hAnsi="Arial" w:cs="Arial"/>
                <w:sz w:val="18"/>
                <w:lang w:eastAsia="zh-CN"/>
              </w:rPr>
              <w:t xml:space="preserve">x M2 </w:t>
            </w:r>
            <w:r w:rsidRPr="004F6EBD">
              <w:rPr>
                <w:rFonts w:ascii="Arial" w:hAnsi="Arial"/>
                <w:sz w:val="18"/>
                <w:lang w:eastAsia="en-GB"/>
              </w:rPr>
              <w:t>(36 x N1</w:t>
            </w:r>
            <w:r w:rsidRPr="004F6EBD">
              <w:rPr>
                <w:rFonts w:ascii="Arial" w:hAnsi="Arial" w:cs="Arial"/>
                <w:sz w:val="18"/>
                <w:lang w:eastAsia="zh-CN"/>
              </w:rPr>
              <w:t xml:space="preserve"> x M2</w:t>
            </w:r>
            <w:r w:rsidRPr="004F6EBD">
              <w:rPr>
                <w:rFonts w:ascii="Arial" w:hAnsi="Arial"/>
                <w:sz w:val="18"/>
                <w:lang w:eastAsia="en-GB"/>
              </w:rPr>
              <w:t>)</w:t>
            </w:r>
          </w:p>
        </w:tc>
        <w:tc>
          <w:tcPr>
            <w:tcW w:w="1112" w:type="pct"/>
            <w:tcBorders>
              <w:top w:val="single" w:sz="4" w:space="0" w:color="auto"/>
              <w:left w:val="single" w:sz="4" w:space="0" w:color="auto"/>
              <w:bottom w:val="single" w:sz="4" w:space="0" w:color="auto"/>
              <w:right w:val="single" w:sz="4" w:space="0" w:color="auto"/>
            </w:tcBorders>
            <w:hideMark/>
          </w:tcPr>
          <w:p w14:paraId="29D098B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 xml:space="preserve">1.28 x N1 </w:t>
            </w:r>
            <w:r w:rsidRPr="004F6EBD">
              <w:rPr>
                <w:rFonts w:ascii="Arial" w:hAnsi="Arial" w:cs="Arial"/>
                <w:sz w:val="18"/>
                <w:lang w:eastAsia="zh-CN"/>
              </w:rPr>
              <w:t>x M2</w:t>
            </w:r>
            <w:r w:rsidRPr="004F6EBD">
              <w:rPr>
                <w:rFonts w:ascii="Arial" w:hAnsi="Arial" w:cs="Arial"/>
                <w:snapToGrid w:val="0"/>
                <w:sz w:val="18"/>
                <w:lang w:eastAsia="en-GB"/>
              </w:rPr>
              <w:t xml:space="preserve"> </w:t>
            </w:r>
            <w:r w:rsidRPr="004F6EBD">
              <w:rPr>
                <w:rFonts w:ascii="Arial" w:hAnsi="Arial"/>
                <w:sz w:val="18"/>
                <w:lang w:eastAsia="en-GB"/>
              </w:rPr>
              <w:t>(4 x N1</w:t>
            </w:r>
            <w:r w:rsidRPr="004F6EBD">
              <w:rPr>
                <w:rFonts w:ascii="Arial" w:hAnsi="Arial" w:cs="Arial"/>
                <w:sz w:val="18"/>
                <w:lang w:eastAsia="zh-CN"/>
              </w:rPr>
              <w:t xml:space="preserve"> x M2</w:t>
            </w:r>
            <w:r w:rsidRPr="004F6EBD">
              <w:rPr>
                <w:rFonts w:ascii="Arial" w:hAnsi="Arial"/>
                <w:sz w:val="18"/>
                <w:lang w:eastAsia="en-GB"/>
              </w:rPr>
              <w:t>)</w:t>
            </w:r>
          </w:p>
        </w:tc>
        <w:tc>
          <w:tcPr>
            <w:tcW w:w="1112" w:type="pct"/>
            <w:tcBorders>
              <w:top w:val="single" w:sz="4" w:space="0" w:color="auto"/>
              <w:left w:val="single" w:sz="4" w:space="0" w:color="auto"/>
              <w:bottom w:val="single" w:sz="4" w:space="0" w:color="auto"/>
              <w:right w:val="single" w:sz="4" w:space="0" w:color="auto"/>
            </w:tcBorders>
            <w:hideMark/>
          </w:tcPr>
          <w:p w14:paraId="427F770D"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 xml:space="preserve">5.12 x N1 </w:t>
            </w:r>
            <w:r w:rsidRPr="004F6EBD">
              <w:rPr>
                <w:rFonts w:ascii="Arial" w:hAnsi="Arial" w:cs="Arial"/>
                <w:sz w:val="18"/>
                <w:lang w:eastAsia="zh-CN"/>
              </w:rPr>
              <w:t>x M2</w:t>
            </w:r>
            <w:r w:rsidRPr="004F6EBD">
              <w:rPr>
                <w:rFonts w:ascii="Arial" w:hAnsi="Arial" w:cs="Arial"/>
                <w:snapToGrid w:val="0"/>
                <w:sz w:val="18"/>
                <w:lang w:eastAsia="en-GB"/>
              </w:rPr>
              <w:t xml:space="preserve"> </w:t>
            </w:r>
            <w:r w:rsidRPr="004F6EBD">
              <w:rPr>
                <w:rFonts w:ascii="Arial" w:hAnsi="Arial"/>
                <w:sz w:val="18"/>
                <w:lang w:eastAsia="en-GB"/>
              </w:rPr>
              <w:t>(16 x N1</w:t>
            </w:r>
            <w:r w:rsidRPr="004F6EBD">
              <w:rPr>
                <w:rFonts w:ascii="Arial" w:hAnsi="Arial" w:cs="Arial"/>
                <w:sz w:val="18"/>
                <w:lang w:eastAsia="zh-CN"/>
              </w:rPr>
              <w:t xml:space="preserve"> x M2</w:t>
            </w:r>
            <w:r w:rsidRPr="004F6EBD">
              <w:rPr>
                <w:rFonts w:ascii="Arial" w:hAnsi="Arial"/>
                <w:sz w:val="18"/>
                <w:lang w:eastAsia="en-GB"/>
              </w:rPr>
              <w:t>)</w:t>
            </w:r>
          </w:p>
        </w:tc>
      </w:tr>
      <w:tr w:rsidR="00FA6AA5" w:rsidRPr="004F6EBD" w14:paraId="76B5F402" w14:textId="77777777" w:rsidTr="00864629">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3CB125DD"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0.64</w:t>
            </w:r>
          </w:p>
        </w:tc>
        <w:tc>
          <w:tcPr>
            <w:tcW w:w="0" w:type="auto"/>
            <w:tcBorders>
              <w:top w:val="nil"/>
              <w:left w:val="single" w:sz="4" w:space="0" w:color="auto"/>
              <w:bottom w:val="nil"/>
              <w:right w:val="single" w:sz="4" w:space="0" w:color="auto"/>
            </w:tcBorders>
            <w:vAlign w:val="center"/>
            <w:hideMark/>
          </w:tcPr>
          <w:p w14:paraId="73065F88"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p>
        </w:tc>
        <w:tc>
          <w:tcPr>
            <w:tcW w:w="531" w:type="pct"/>
            <w:tcBorders>
              <w:top w:val="single" w:sz="4" w:space="0" w:color="auto"/>
              <w:left w:val="single" w:sz="4" w:space="0" w:color="auto"/>
              <w:bottom w:val="single" w:sz="4" w:space="0" w:color="auto"/>
              <w:right w:val="single" w:sz="4" w:space="0" w:color="auto"/>
            </w:tcBorders>
            <w:hideMark/>
          </w:tcPr>
          <w:p w14:paraId="568BD2D9"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5</w:t>
            </w:r>
          </w:p>
        </w:tc>
        <w:tc>
          <w:tcPr>
            <w:tcW w:w="1111" w:type="pct"/>
            <w:tcBorders>
              <w:top w:val="single" w:sz="4" w:space="0" w:color="auto"/>
              <w:left w:val="single" w:sz="4" w:space="0" w:color="auto"/>
              <w:bottom w:val="single" w:sz="4" w:space="0" w:color="auto"/>
              <w:right w:val="single" w:sz="4" w:space="0" w:color="auto"/>
            </w:tcBorders>
            <w:hideMark/>
          </w:tcPr>
          <w:p w14:paraId="4D24C525"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7.92 x N1 (28 x N1)</w:t>
            </w:r>
          </w:p>
        </w:tc>
        <w:tc>
          <w:tcPr>
            <w:tcW w:w="1112" w:type="pct"/>
            <w:tcBorders>
              <w:top w:val="single" w:sz="4" w:space="0" w:color="auto"/>
              <w:left w:val="single" w:sz="4" w:space="0" w:color="auto"/>
              <w:bottom w:val="single" w:sz="4" w:space="0" w:color="auto"/>
              <w:right w:val="single" w:sz="4" w:space="0" w:color="auto"/>
            </w:tcBorders>
            <w:hideMark/>
          </w:tcPr>
          <w:p w14:paraId="16ABEF04"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28 x N1 (2 x N1)</w:t>
            </w:r>
          </w:p>
        </w:tc>
        <w:tc>
          <w:tcPr>
            <w:tcW w:w="1112" w:type="pct"/>
            <w:tcBorders>
              <w:top w:val="single" w:sz="4" w:space="0" w:color="auto"/>
              <w:left w:val="single" w:sz="4" w:space="0" w:color="auto"/>
              <w:bottom w:val="single" w:sz="4" w:space="0" w:color="auto"/>
              <w:right w:val="single" w:sz="4" w:space="0" w:color="auto"/>
            </w:tcBorders>
            <w:hideMark/>
          </w:tcPr>
          <w:p w14:paraId="5CFD265F"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5.12 x N1 (8 x N1)</w:t>
            </w:r>
          </w:p>
        </w:tc>
      </w:tr>
      <w:tr w:rsidR="00FA6AA5" w:rsidRPr="004F6EBD" w14:paraId="661EBF07" w14:textId="77777777" w:rsidTr="00864629">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3D5EE75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28</w:t>
            </w:r>
          </w:p>
        </w:tc>
        <w:tc>
          <w:tcPr>
            <w:tcW w:w="0" w:type="auto"/>
            <w:tcBorders>
              <w:top w:val="nil"/>
              <w:left w:val="single" w:sz="4" w:space="0" w:color="auto"/>
              <w:bottom w:val="nil"/>
              <w:right w:val="single" w:sz="4" w:space="0" w:color="auto"/>
            </w:tcBorders>
            <w:vAlign w:val="center"/>
            <w:hideMark/>
          </w:tcPr>
          <w:p w14:paraId="7CDDBCC2"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p>
        </w:tc>
        <w:tc>
          <w:tcPr>
            <w:tcW w:w="531" w:type="pct"/>
            <w:tcBorders>
              <w:top w:val="single" w:sz="4" w:space="0" w:color="auto"/>
              <w:left w:val="single" w:sz="4" w:space="0" w:color="auto"/>
              <w:bottom w:val="single" w:sz="4" w:space="0" w:color="auto"/>
              <w:right w:val="single" w:sz="4" w:space="0" w:color="auto"/>
            </w:tcBorders>
            <w:hideMark/>
          </w:tcPr>
          <w:p w14:paraId="619F5B9B"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4</w:t>
            </w:r>
          </w:p>
        </w:tc>
        <w:tc>
          <w:tcPr>
            <w:tcW w:w="1111" w:type="pct"/>
            <w:tcBorders>
              <w:top w:val="single" w:sz="4" w:space="0" w:color="auto"/>
              <w:left w:val="single" w:sz="4" w:space="0" w:color="auto"/>
              <w:bottom w:val="single" w:sz="4" w:space="0" w:color="auto"/>
              <w:right w:val="single" w:sz="4" w:space="0" w:color="auto"/>
            </w:tcBorders>
            <w:hideMark/>
          </w:tcPr>
          <w:p w14:paraId="398A3056"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32 x N1 (25 x N1)</w:t>
            </w:r>
          </w:p>
        </w:tc>
        <w:tc>
          <w:tcPr>
            <w:tcW w:w="1112" w:type="pct"/>
            <w:tcBorders>
              <w:top w:val="single" w:sz="4" w:space="0" w:color="auto"/>
              <w:left w:val="single" w:sz="4" w:space="0" w:color="auto"/>
              <w:bottom w:val="single" w:sz="4" w:space="0" w:color="auto"/>
              <w:right w:val="single" w:sz="4" w:space="0" w:color="auto"/>
            </w:tcBorders>
            <w:hideMark/>
          </w:tcPr>
          <w:p w14:paraId="056D23B8"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28 x N1 (1 x N1)</w:t>
            </w:r>
          </w:p>
        </w:tc>
        <w:tc>
          <w:tcPr>
            <w:tcW w:w="1112" w:type="pct"/>
            <w:tcBorders>
              <w:top w:val="single" w:sz="4" w:space="0" w:color="auto"/>
              <w:left w:val="single" w:sz="4" w:space="0" w:color="auto"/>
              <w:bottom w:val="single" w:sz="4" w:space="0" w:color="auto"/>
              <w:right w:val="single" w:sz="4" w:space="0" w:color="auto"/>
            </w:tcBorders>
            <w:hideMark/>
          </w:tcPr>
          <w:p w14:paraId="4700007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6.4 x N1 (5 x N1)</w:t>
            </w:r>
          </w:p>
        </w:tc>
      </w:tr>
      <w:tr w:rsidR="00FA6AA5" w:rsidRPr="004F6EBD" w14:paraId="1188D861" w14:textId="77777777" w:rsidTr="00864629">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44935BAA"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2.56</w:t>
            </w:r>
          </w:p>
        </w:tc>
        <w:tc>
          <w:tcPr>
            <w:tcW w:w="0" w:type="auto"/>
            <w:tcBorders>
              <w:top w:val="nil"/>
              <w:left w:val="single" w:sz="4" w:space="0" w:color="auto"/>
              <w:bottom w:val="single" w:sz="4" w:space="0" w:color="auto"/>
              <w:right w:val="single" w:sz="4" w:space="0" w:color="auto"/>
            </w:tcBorders>
            <w:vAlign w:val="center"/>
            <w:hideMark/>
          </w:tcPr>
          <w:p w14:paraId="643066B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p>
        </w:tc>
        <w:tc>
          <w:tcPr>
            <w:tcW w:w="531" w:type="pct"/>
            <w:tcBorders>
              <w:top w:val="single" w:sz="4" w:space="0" w:color="auto"/>
              <w:left w:val="single" w:sz="4" w:space="0" w:color="auto"/>
              <w:bottom w:val="single" w:sz="4" w:space="0" w:color="auto"/>
              <w:right w:val="single" w:sz="4" w:space="0" w:color="auto"/>
            </w:tcBorders>
            <w:hideMark/>
          </w:tcPr>
          <w:p w14:paraId="2FE17224"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cs="Arial"/>
                <w:sz w:val="18"/>
                <w:lang w:eastAsia="zh-CN"/>
              </w:rPr>
            </w:pPr>
            <w:r w:rsidRPr="004F6EBD">
              <w:rPr>
                <w:rFonts w:ascii="Arial" w:hAnsi="Arial" w:cs="Arial"/>
                <w:sz w:val="18"/>
                <w:lang w:eastAsia="zh-CN"/>
              </w:rPr>
              <w:t>3</w:t>
            </w:r>
          </w:p>
        </w:tc>
        <w:tc>
          <w:tcPr>
            <w:tcW w:w="1111" w:type="pct"/>
            <w:tcBorders>
              <w:top w:val="single" w:sz="4" w:space="0" w:color="auto"/>
              <w:left w:val="single" w:sz="4" w:space="0" w:color="auto"/>
              <w:bottom w:val="single" w:sz="4" w:space="0" w:color="auto"/>
              <w:right w:val="single" w:sz="4" w:space="0" w:color="auto"/>
            </w:tcBorders>
            <w:hideMark/>
          </w:tcPr>
          <w:p w14:paraId="76E4ABFC"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cs="Arial"/>
                <w:sz w:val="18"/>
                <w:lang w:eastAsia="zh-CN"/>
              </w:rPr>
              <w:t>58.88</w:t>
            </w:r>
            <w:r w:rsidRPr="004F6EBD">
              <w:rPr>
                <w:rFonts w:ascii="Arial" w:hAnsi="Arial"/>
                <w:sz w:val="18"/>
                <w:lang w:eastAsia="en-GB"/>
              </w:rPr>
              <w:t xml:space="preserve"> x N1 (23 x N1)</w:t>
            </w:r>
          </w:p>
        </w:tc>
        <w:tc>
          <w:tcPr>
            <w:tcW w:w="1112" w:type="pct"/>
            <w:tcBorders>
              <w:top w:val="single" w:sz="4" w:space="0" w:color="auto"/>
              <w:left w:val="single" w:sz="4" w:space="0" w:color="auto"/>
              <w:bottom w:val="single" w:sz="4" w:space="0" w:color="auto"/>
              <w:right w:val="single" w:sz="4" w:space="0" w:color="auto"/>
            </w:tcBorders>
            <w:hideMark/>
          </w:tcPr>
          <w:p w14:paraId="3DA6EBBE"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2.56 x N1 (1 x N1)</w:t>
            </w:r>
          </w:p>
        </w:tc>
        <w:tc>
          <w:tcPr>
            <w:tcW w:w="1112" w:type="pct"/>
            <w:tcBorders>
              <w:top w:val="single" w:sz="4" w:space="0" w:color="auto"/>
              <w:left w:val="single" w:sz="4" w:space="0" w:color="auto"/>
              <w:bottom w:val="single" w:sz="4" w:space="0" w:color="auto"/>
              <w:right w:val="single" w:sz="4" w:space="0" w:color="auto"/>
            </w:tcBorders>
            <w:hideMark/>
          </w:tcPr>
          <w:p w14:paraId="47AEA1FA"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7.68 x N1 (3 x N1)</w:t>
            </w:r>
          </w:p>
        </w:tc>
      </w:tr>
      <w:tr w:rsidR="00FA6AA5" w:rsidRPr="004F6EBD" w14:paraId="547114E5" w14:textId="77777777" w:rsidTr="00864629">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49E1AB93"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Note 1</w:t>
            </w:r>
            <w:r w:rsidRPr="004F6EBD">
              <w:rPr>
                <w:rFonts w:ascii="Arial" w:hAnsi="Arial"/>
                <w:sz w:val="18"/>
                <w:lang w:eastAsia="en-GB"/>
              </w:rPr>
              <w:t>:</w:t>
            </w:r>
            <w:r w:rsidRPr="004F6EBD">
              <w:rPr>
                <w:rFonts w:ascii="Arial" w:hAnsi="Arial"/>
                <w:sz w:val="18"/>
                <w:lang w:val="en-US" w:eastAsia="en-GB"/>
              </w:rPr>
              <w:tab/>
            </w:r>
            <w:r w:rsidRPr="004F6EBD">
              <w:rPr>
                <w:rFonts w:ascii="Arial" w:hAnsi="Arial"/>
                <w:sz w:val="18"/>
                <w:lang w:eastAsia="zh-CN"/>
              </w:rPr>
              <w:t>Applies for RedCap UE of all FR2 power class</w:t>
            </w:r>
            <w:r w:rsidRPr="004F6EBD">
              <w:rPr>
                <w:rFonts w:ascii="Arial" w:hAnsi="Arial"/>
                <w:sz w:val="18"/>
                <w:lang w:eastAsia="en-GB"/>
              </w:rPr>
              <w:t>.</w:t>
            </w:r>
          </w:p>
          <w:p w14:paraId="717FF1ED"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z w:val="18"/>
                <w:lang w:eastAsia="en-GB"/>
              </w:rPr>
            </w:pPr>
            <w:r w:rsidRPr="004F6EBD">
              <w:rPr>
                <w:rFonts w:ascii="Arial" w:hAnsi="Arial"/>
                <w:snapToGrid w:val="0"/>
                <w:sz w:val="18"/>
                <w:lang w:eastAsia="zh-CN"/>
              </w:rPr>
              <w:t>Note 2:</w:t>
            </w:r>
            <w:r w:rsidRPr="004F6EBD">
              <w:rPr>
                <w:rFonts w:ascii="Arial" w:hAnsi="Arial"/>
                <w:sz w:val="18"/>
                <w:lang w:val="en-US" w:eastAsia="en-GB"/>
              </w:rPr>
              <w:tab/>
            </w:r>
            <w:r w:rsidRPr="004F6EBD">
              <w:rPr>
                <w:rFonts w:ascii="Arial" w:hAnsi="Arial"/>
                <w:snapToGrid w:val="0"/>
                <w:sz w:val="18"/>
                <w:lang w:eastAsia="zh-CN"/>
              </w:rPr>
              <w:t>M2 = 1.5 if SMTC periodicity</w:t>
            </w:r>
            <w:r w:rsidRPr="004F6EBD">
              <w:rPr>
                <w:rFonts w:ascii="Arial" w:hAnsi="Arial"/>
                <w:sz w:val="18"/>
                <w:lang w:eastAsia="en-GB"/>
              </w:rPr>
              <w:t xml:space="preserve"> </w:t>
            </w:r>
            <w:r w:rsidRPr="004F6EBD">
              <w:rPr>
                <w:rFonts w:ascii="Arial" w:hAnsi="Arial"/>
                <w:snapToGrid w:val="0"/>
                <w:sz w:val="18"/>
                <w:lang w:eastAsia="zh-CN"/>
              </w:rPr>
              <w:t xml:space="preserve">of measured intra-frequency cell &gt; 20 </w:t>
            </w:r>
            <w:proofErr w:type="spellStart"/>
            <w:r w:rsidRPr="004F6EBD">
              <w:rPr>
                <w:rFonts w:ascii="Arial" w:hAnsi="Arial"/>
                <w:snapToGrid w:val="0"/>
                <w:sz w:val="18"/>
                <w:lang w:eastAsia="zh-CN"/>
              </w:rPr>
              <w:t>ms</w:t>
            </w:r>
            <w:proofErr w:type="spellEnd"/>
            <w:r w:rsidRPr="004F6EBD">
              <w:rPr>
                <w:rFonts w:ascii="Arial" w:hAnsi="Arial"/>
                <w:snapToGrid w:val="0"/>
                <w:sz w:val="18"/>
                <w:lang w:eastAsia="zh-CN"/>
              </w:rPr>
              <w:t>; otherwise M2=1.</w:t>
            </w:r>
            <w:r w:rsidRPr="004F6EBD">
              <w:rPr>
                <w:rFonts w:ascii="Arial" w:hAnsi="Arial"/>
                <w:sz w:val="18"/>
                <w:lang w:eastAsia="en-GB"/>
              </w:rPr>
              <w:t xml:space="preserve"> </w:t>
            </w:r>
            <w:r w:rsidRPr="004F6EBD">
              <w:rPr>
                <w:rFonts w:ascii="Arial" w:hAnsi="Arial"/>
                <w:snapToGrid w:val="0"/>
                <w:sz w:val="18"/>
                <w:lang w:eastAsia="zh-CN"/>
              </w:rPr>
              <w:t xml:space="preserve">If different SMTC periodicities are configured for different cells, the SMTC periodicity in this note is the one used by the cell being identified. During PSS/SSS detection, the periodicity of the SMTC configured for the intra-frequency carrier is assumed, and if the actual SSB transmission periodicity is greater than the SMTC configured for the intra-frequency carrier, longer </w:t>
            </w:r>
            <w:proofErr w:type="spellStart"/>
            <w:r w:rsidRPr="004F6EBD">
              <w:rPr>
                <w:rFonts w:ascii="Arial" w:hAnsi="Arial"/>
                <w:snapToGrid w:val="0"/>
                <w:sz w:val="18"/>
                <w:lang w:eastAsia="zh-CN"/>
              </w:rPr>
              <w:t>T</w:t>
            </w:r>
            <w:r w:rsidRPr="004F6EBD">
              <w:rPr>
                <w:rFonts w:ascii="Arial" w:hAnsi="Arial"/>
                <w:snapToGrid w:val="0"/>
                <w:sz w:val="18"/>
                <w:vertAlign w:val="subscript"/>
                <w:lang w:eastAsia="zh-CN"/>
              </w:rPr>
              <w:t>detect</w:t>
            </w:r>
            <w:proofErr w:type="spellEnd"/>
            <w:r w:rsidRPr="004F6EBD">
              <w:rPr>
                <w:rFonts w:ascii="Arial" w:hAnsi="Arial"/>
                <w:snapToGrid w:val="0"/>
                <w:sz w:val="18"/>
                <w:vertAlign w:val="subscript"/>
                <w:lang w:eastAsia="zh-CN"/>
              </w:rPr>
              <w:t xml:space="preserve">, </w:t>
            </w:r>
            <w:proofErr w:type="spellStart"/>
            <w:r w:rsidRPr="004F6EBD">
              <w:rPr>
                <w:rFonts w:ascii="Arial" w:hAnsi="Arial"/>
                <w:snapToGrid w:val="0"/>
                <w:sz w:val="18"/>
                <w:vertAlign w:val="subscript"/>
                <w:lang w:eastAsia="zh-CN"/>
              </w:rPr>
              <w:t>NR_intra_RedCap</w:t>
            </w:r>
            <w:proofErr w:type="spellEnd"/>
            <w:r w:rsidRPr="004F6EBD">
              <w:rPr>
                <w:rFonts w:ascii="Arial" w:hAnsi="Arial"/>
                <w:snapToGrid w:val="0"/>
                <w:sz w:val="18"/>
                <w:vertAlign w:val="subscript"/>
                <w:lang w:eastAsia="zh-CN"/>
              </w:rPr>
              <w:t xml:space="preserve"> </w:t>
            </w:r>
            <w:r w:rsidRPr="004F6EBD">
              <w:rPr>
                <w:rFonts w:ascii="Arial" w:hAnsi="Arial"/>
                <w:snapToGrid w:val="0"/>
                <w:sz w:val="18"/>
                <w:lang w:eastAsia="zh-CN"/>
              </w:rPr>
              <w:t>is expected.</w:t>
            </w:r>
          </w:p>
        </w:tc>
      </w:tr>
    </w:tbl>
    <w:p w14:paraId="113B8284" w14:textId="77777777" w:rsidR="00FA6AA5" w:rsidRPr="004F6EBD" w:rsidRDefault="00FA6AA5" w:rsidP="00FA6AA5">
      <w:pPr>
        <w:overflowPunct w:val="0"/>
        <w:autoSpaceDE w:val="0"/>
        <w:autoSpaceDN w:val="0"/>
        <w:adjustRightInd w:val="0"/>
        <w:textAlignment w:val="baseline"/>
        <w:rPr>
          <w:lang w:val="en-US" w:eastAsia="zh-CN"/>
        </w:rPr>
      </w:pPr>
    </w:p>
    <w:p w14:paraId="330AB5F4" w14:textId="77777777" w:rsidR="00FA6AA5" w:rsidRPr="004F6EBD" w:rsidRDefault="00FA6AA5" w:rsidP="00FA6AA5">
      <w:pPr>
        <w:keepNext/>
        <w:keepLines/>
        <w:overflowPunct w:val="0"/>
        <w:autoSpaceDE w:val="0"/>
        <w:autoSpaceDN w:val="0"/>
        <w:adjustRightInd w:val="0"/>
        <w:spacing w:before="60"/>
        <w:jc w:val="center"/>
        <w:textAlignment w:val="baseline"/>
        <w:rPr>
          <w:rFonts w:ascii="Arial" w:hAnsi="Arial"/>
          <w:b/>
          <w:lang w:val="en-US" w:eastAsia="en-GB"/>
        </w:rPr>
      </w:pPr>
      <w:r w:rsidRPr="004F6EBD">
        <w:rPr>
          <w:rFonts w:ascii="Arial" w:eastAsia="Malgun Gothic" w:hAnsi="Arial"/>
          <w:b/>
          <w:lang w:val="en-US" w:eastAsia="en-GB"/>
        </w:rPr>
        <w:lastRenderedPageBreak/>
        <w:t xml:space="preserve">Table 4.2B.2.3-2: </w:t>
      </w:r>
      <w:proofErr w:type="spellStart"/>
      <w:proofErr w:type="gramStart"/>
      <w:r w:rsidRPr="004F6EBD">
        <w:rPr>
          <w:rFonts w:ascii="Arial" w:eastAsia="Malgun Gothic" w:hAnsi="Arial"/>
          <w:b/>
          <w:lang w:val="en-US" w:eastAsia="en-GB"/>
        </w:rPr>
        <w:t>T</w:t>
      </w:r>
      <w:r w:rsidRPr="004F6EBD">
        <w:rPr>
          <w:rFonts w:ascii="Arial" w:eastAsia="Malgun Gothic" w:hAnsi="Arial"/>
          <w:b/>
          <w:vertAlign w:val="subscript"/>
          <w:lang w:val="en-US" w:eastAsia="en-GB"/>
        </w:rPr>
        <w:t>detect,NR</w:t>
      </w:r>
      <w:proofErr w:type="gramEnd"/>
      <w:r w:rsidRPr="004F6EBD">
        <w:rPr>
          <w:rFonts w:ascii="Arial" w:eastAsia="Malgun Gothic" w:hAnsi="Arial"/>
          <w:b/>
          <w:vertAlign w:val="subscript"/>
          <w:lang w:val="en-US" w:eastAsia="en-GB"/>
        </w:rPr>
        <w:t>_Intra_RedCap</w:t>
      </w:r>
      <w:proofErr w:type="spellEnd"/>
      <w:r w:rsidRPr="004F6EBD">
        <w:rPr>
          <w:rFonts w:ascii="Arial" w:eastAsia="Malgun Gothic" w:hAnsi="Arial"/>
          <w:b/>
          <w:lang w:val="en-US" w:eastAsia="en-GB"/>
        </w:rPr>
        <w:t xml:space="preserve">, </w:t>
      </w:r>
      <w:proofErr w:type="spellStart"/>
      <w:r w:rsidRPr="004F6EBD">
        <w:rPr>
          <w:rFonts w:ascii="Arial" w:eastAsia="Malgun Gothic" w:hAnsi="Arial"/>
          <w:b/>
          <w:lang w:val="en-US" w:eastAsia="en-GB"/>
        </w:rPr>
        <w:t>T</w:t>
      </w:r>
      <w:r w:rsidRPr="004F6EBD">
        <w:rPr>
          <w:rFonts w:ascii="Arial" w:eastAsia="Malgun Gothic" w:hAnsi="Arial"/>
          <w:b/>
          <w:vertAlign w:val="subscript"/>
          <w:lang w:val="en-US" w:eastAsia="en-GB"/>
        </w:rPr>
        <w:t>measure,NR_Intra_RedCap</w:t>
      </w:r>
      <w:proofErr w:type="spellEnd"/>
      <w:r w:rsidRPr="004F6EBD">
        <w:rPr>
          <w:rFonts w:ascii="Arial" w:eastAsia="Malgun Gothic" w:hAnsi="Arial"/>
          <w:b/>
          <w:lang w:val="en-US" w:eastAsia="en-GB"/>
        </w:rPr>
        <w:t xml:space="preserve"> and </w:t>
      </w:r>
      <w:proofErr w:type="spellStart"/>
      <w:r w:rsidRPr="004F6EBD">
        <w:rPr>
          <w:rFonts w:ascii="Arial" w:eastAsia="Malgun Gothic" w:hAnsi="Arial"/>
          <w:b/>
          <w:lang w:val="en-US" w:eastAsia="en-GB"/>
        </w:rPr>
        <w:t>T</w:t>
      </w:r>
      <w:r w:rsidRPr="004F6EBD">
        <w:rPr>
          <w:rFonts w:ascii="Arial" w:eastAsia="Malgun Gothic" w:hAnsi="Arial"/>
          <w:b/>
          <w:vertAlign w:val="subscript"/>
          <w:lang w:val="en-US" w:eastAsia="en-GB"/>
        </w:rPr>
        <w:t>evaluate,NR_Intra_RedCap</w:t>
      </w:r>
      <w:proofErr w:type="spellEnd"/>
      <w:r w:rsidRPr="004F6EBD">
        <w:rPr>
          <w:rFonts w:ascii="Arial" w:eastAsia="Malgun Gothic" w:hAnsi="Arial"/>
          <w:b/>
          <w:lang w:val="en-US" w:eastAsia="en-GB"/>
        </w:rPr>
        <w:t xml:space="preserve"> for UE configured with </w:t>
      </w:r>
      <w:proofErr w:type="spellStart"/>
      <w:r w:rsidRPr="004F6EBD">
        <w:rPr>
          <w:rFonts w:ascii="Arial" w:eastAsia="Malgun Gothic" w:hAnsi="Arial"/>
          <w:b/>
          <w:lang w:val="en-US" w:eastAsia="en-GB"/>
        </w:rPr>
        <w:t>eDRX_IDLE</w:t>
      </w:r>
      <w:proofErr w:type="spellEnd"/>
      <w:r w:rsidRPr="004F6EBD">
        <w:rPr>
          <w:rFonts w:ascii="Arial" w:eastAsia="Malgun Gothic" w:hAnsi="Arial"/>
          <w:b/>
          <w:lang w:val="en-US" w:eastAsia="en-GB"/>
        </w:rPr>
        <w:t xml:space="preserve"> cycle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756"/>
        <w:gridCol w:w="936"/>
        <w:gridCol w:w="2450"/>
        <w:gridCol w:w="1874"/>
        <w:gridCol w:w="1860"/>
      </w:tblGrid>
      <w:tr w:rsidR="00FA6AA5" w:rsidRPr="004F6EBD" w14:paraId="16CB6F8C" w14:textId="77777777" w:rsidTr="00864629">
        <w:trPr>
          <w:trHeight w:val="1692"/>
        </w:trPr>
        <w:tc>
          <w:tcPr>
            <w:tcW w:w="1207" w:type="dxa"/>
            <w:hideMark/>
          </w:tcPr>
          <w:p w14:paraId="3CF32DB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r w:rsidRPr="004F6EBD">
              <w:rPr>
                <w:rFonts w:ascii="Arial" w:hAnsi="Arial" w:cs="Arial"/>
                <w:b/>
                <w:sz w:val="18"/>
                <w:lang w:eastAsia="zh-CN"/>
              </w:rPr>
              <w:t>eDRX_IDLE</w:t>
            </w:r>
            <w:proofErr w:type="spellEnd"/>
            <w:r w:rsidRPr="004F6EBD">
              <w:rPr>
                <w:rFonts w:ascii="Arial" w:hAnsi="Arial" w:cs="Arial"/>
                <w:b/>
                <w:sz w:val="18"/>
                <w:lang w:eastAsia="zh-CN"/>
              </w:rPr>
              <w:t xml:space="preserve"> cycle length [s]</w:t>
            </w:r>
          </w:p>
        </w:tc>
        <w:tc>
          <w:tcPr>
            <w:tcW w:w="756" w:type="dxa"/>
            <w:hideMark/>
          </w:tcPr>
          <w:p w14:paraId="582E1B7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b/>
                <w:sz w:val="18"/>
                <w:lang w:eastAsia="zh-CN"/>
              </w:rPr>
              <w:t>DRX cycle length [s]</w:t>
            </w:r>
          </w:p>
        </w:tc>
        <w:tc>
          <w:tcPr>
            <w:tcW w:w="936" w:type="dxa"/>
            <w:hideMark/>
          </w:tcPr>
          <w:p w14:paraId="7BE0E82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b/>
                <w:sz w:val="18"/>
                <w:lang w:eastAsia="zh-CN"/>
              </w:rPr>
              <w:t>PTW length [s] (number of 1.28s periods)</w:t>
            </w:r>
          </w:p>
        </w:tc>
        <w:tc>
          <w:tcPr>
            <w:tcW w:w="2450" w:type="dxa"/>
            <w:hideMark/>
          </w:tcPr>
          <w:p w14:paraId="7E379315" w14:textId="77777777" w:rsidR="00FA6AA5" w:rsidRPr="004F6EBD" w:rsidRDefault="00FA6AA5" w:rsidP="00864629">
            <w:pPr>
              <w:overflowPunct w:val="0"/>
              <w:autoSpaceDE w:val="0"/>
              <w:autoSpaceDN w:val="0"/>
              <w:adjustRightInd w:val="0"/>
              <w:textAlignment w:val="baseline"/>
              <w:rPr>
                <w:rFonts w:ascii="Arial" w:hAnsi="Arial" w:cs="Arial"/>
                <w:sz w:val="18"/>
                <w:szCs w:val="18"/>
                <w:lang w:val="en-US" w:eastAsia="zh-CN"/>
              </w:rPr>
            </w:pPr>
            <w:proofErr w:type="spellStart"/>
            <w:proofErr w:type="gramStart"/>
            <w:r w:rsidRPr="004F6EBD">
              <w:rPr>
                <w:rFonts w:ascii="Arial" w:hAnsi="Arial" w:cs="Arial"/>
                <w:b/>
                <w:sz w:val="18"/>
                <w:szCs w:val="18"/>
                <w:lang w:val="en-US" w:eastAsia="en-GB"/>
              </w:rPr>
              <w:t>T</w:t>
            </w:r>
            <w:r w:rsidRPr="004F6EBD">
              <w:rPr>
                <w:rFonts w:ascii="Arial" w:hAnsi="Arial" w:cs="Arial"/>
                <w:b/>
                <w:sz w:val="18"/>
                <w:szCs w:val="18"/>
                <w:vertAlign w:val="subscript"/>
                <w:lang w:val="en-US" w:eastAsia="en-GB"/>
              </w:rPr>
              <w:t>detect,NR</w:t>
            </w:r>
            <w:proofErr w:type="gramEnd"/>
            <w:r w:rsidRPr="004F6EBD">
              <w:rPr>
                <w:rFonts w:ascii="Arial" w:hAnsi="Arial" w:cs="Arial"/>
                <w:b/>
                <w:sz w:val="18"/>
                <w:szCs w:val="18"/>
                <w:vertAlign w:val="subscript"/>
                <w:lang w:val="en-US" w:eastAsia="en-GB"/>
              </w:rPr>
              <w:t>_Intra_RedCap</w:t>
            </w:r>
            <w:proofErr w:type="spellEnd"/>
            <w:r w:rsidRPr="004F6EBD">
              <w:rPr>
                <w:rFonts w:ascii="Arial" w:hAnsi="Arial" w:cs="Arial"/>
                <w:b/>
                <w:sz w:val="18"/>
                <w:szCs w:val="18"/>
                <w:lang w:eastAsia="zh-CN"/>
              </w:rPr>
              <w:t xml:space="preserve"> [s] (number of DRX cycles or </w:t>
            </w:r>
            <w:proofErr w:type="spellStart"/>
            <w:r w:rsidRPr="004F6EBD">
              <w:rPr>
                <w:rFonts w:ascii="Arial" w:hAnsi="Arial" w:cs="Arial"/>
                <w:b/>
                <w:sz w:val="18"/>
                <w:szCs w:val="18"/>
                <w:lang w:eastAsia="zh-CN"/>
              </w:rPr>
              <w:t>eDRX</w:t>
            </w:r>
            <w:proofErr w:type="spellEnd"/>
            <w:r w:rsidRPr="004F6EBD">
              <w:rPr>
                <w:rFonts w:ascii="Arial" w:hAnsi="Arial" w:cs="Arial"/>
                <w:b/>
                <w:sz w:val="18"/>
                <w:szCs w:val="18"/>
                <w:lang w:eastAsia="zh-CN"/>
              </w:rPr>
              <w:t xml:space="preserve"> cycles </w:t>
            </w:r>
            <w:r w:rsidRPr="004F6EBD">
              <w:rPr>
                <w:rFonts w:ascii="Arial" w:hAnsi="Arial" w:cs="Arial"/>
                <w:b/>
                <w:sz w:val="18"/>
                <w:szCs w:val="18"/>
                <w:vertAlign w:val="superscript"/>
                <w:lang w:eastAsia="zh-CN"/>
              </w:rPr>
              <w:t>Note 3</w:t>
            </w:r>
            <w:r w:rsidRPr="004F6EBD">
              <w:rPr>
                <w:rFonts w:ascii="Arial" w:hAnsi="Arial" w:cs="Arial"/>
                <w:b/>
                <w:sz w:val="18"/>
                <w:szCs w:val="18"/>
                <w:lang w:eastAsia="zh-CN"/>
              </w:rPr>
              <w:t>)</w:t>
            </w:r>
          </w:p>
        </w:tc>
        <w:tc>
          <w:tcPr>
            <w:tcW w:w="1874" w:type="dxa"/>
            <w:hideMark/>
          </w:tcPr>
          <w:p w14:paraId="35128856" w14:textId="77777777" w:rsidR="00FA6AA5" w:rsidRPr="004F6EBD" w:rsidRDefault="00FA6AA5" w:rsidP="00864629">
            <w:pPr>
              <w:overflowPunct w:val="0"/>
              <w:autoSpaceDE w:val="0"/>
              <w:autoSpaceDN w:val="0"/>
              <w:adjustRightInd w:val="0"/>
              <w:textAlignment w:val="baseline"/>
              <w:rPr>
                <w:rFonts w:ascii="Arial" w:hAnsi="Arial" w:cs="Arial"/>
                <w:sz w:val="18"/>
                <w:szCs w:val="18"/>
                <w:lang w:val="en-US" w:eastAsia="zh-CN"/>
              </w:rPr>
            </w:pPr>
            <w:proofErr w:type="spellStart"/>
            <w:proofErr w:type="gramStart"/>
            <w:r w:rsidRPr="004F6EBD">
              <w:rPr>
                <w:rFonts w:ascii="Arial" w:hAnsi="Arial" w:cs="Arial"/>
                <w:b/>
                <w:sz w:val="18"/>
                <w:szCs w:val="18"/>
                <w:lang w:val="en-US" w:eastAsia="en-GB"/>
              </w:rPr>
              <w:t>T</w:t>
            </w:r>
            <w:r w:rsidRPr="004F6EBD">
              <w:rPr>
                <w:rFonts w:ascii="Arial" w:hAnsi="Arial" w:cs="Arial"/>
                <w:b/>
                <w:sz w:val="18"/>
                <w:szCs w:val="18"/>
                <w:vertAlign w:val="subscript"/>
                <w:lang w:val="en-US" w:eastAsia="en-GB"/>
              </w:rPr>
              <w:t>measure,NR</w:t>
            </w:r>
            <w:proofErr w:type="gramEnd"/>
            <w:r w:rsidRPr="004F6EBD">
              <w:rPr>
                <w:rFonts w:ascii="Arial" w:hAnsi="Arial" w:cs="Arial"/>
                <w:b/>
                <w:sz w:val="18"/>
                <w:szCs w:val="18"/>
                <w:vertAlign w:val="subscript"/>
                <w:lang w:val="en-US" w:eastAsia="en-GB"/>
              </w:rPr>
              <w:t>_Intra_RedCap</w:t>
            </w:r>
            <w:proofErr w:type="spellEnd"/>
            <w:r w:rsidRPr="004F6EBD">
              <w:rPr>
                <w:rFonts w:ascii="Arial" w:hAnsi="Arial" w:cs="Arial"/>
                <w:b/>
                <w:sz w:val="18"/>
                <w:szCs w:val="18"/>
                <w:lang w:val="en-US" w:eastAsia="en-GB"/>
              </w:rPr>
              <w:t xml:space="preserve"> </w:t>
            </w:r>
            <w:r w:rsidRPr="004F6EBD">
              <w:rPr>
                <w:rFonts w:ascii="Arial" w:hAnsi="Arial" w:cs="Arial"/>
                <w:b/>
                <w:sz w:val="18"/>
                <w:szCs w:val="18"/>
                <w:lang w:eastAsia="zh-CN"/>
              </w:rPr>
              <w:t xml:space="preserve">[s] (number of DRX cycles or </w:t>
            </w:r>
            <w:proofErr w:type="spellStart"/>
            <w:r w:rsidRPr="004F6EBD">
              <w:rPr>
                <w:rFonts w:ascii="Arial" w:hAnsi="Arial" w:cs="Arial"/>
                <w:b/>
                <w:sz w:val="18"/>
                <w:szCs w:val="18"/>
                <w:lang w:eastAsia="zh-CN"/>
              </w:rPr>
              <w:t>eDRX</w:t>
            </w:r>
            <w:proofErr w:type="spellEnd"/>
            <w:r w:rsidRPr="004F6EBD">
              <w:rPr>
                <w:rFonts w:ascii="Arial" w:hAnsi="Arial" w:cs="Arial"/>
                <w:b/>
                <w:sz w:val="18"/>
                <w:szCs w:val="18"/>
                <w:lang w:eastAsia="zh-CN"/>
              </w:rPr>
              <w:t xml:space="preserve"> cycles </w:t>
            </w:r>
            <w:r w:rsidRPr="004F6EBD">
              <w:rPr>
                <w:rFonts w:ascii="Arial" w:hAnsi="Arial" w:cs="Arial"/>
                <w:b/>
                <w:sz w:val="18"/>
                <w:szCs w:val="18"/>
                <w:vertAlign w:val="superscript"/>
                <w:lang w:eastAsia="zh-CN"/>
              </w:rPr>
              <w:t>Note 3</w:t>
            </w:r>
            <w:r w:rsidRPr="004F6EBD">
              <w:rPr>
                <w:rFonts w:ascii="Arial" w:hAnsi="Arial" w:cs="Arial"/>
                <w:b/>
                <w:sz w:val="18"/>
                <w:szCs w:val="18"/>
                <w:lang w:eastAsia="zh-CN"/>
              </w:rPr>
              <w:t>)</w:t>
            </w:r>
          </w:p>
        </w:tc>
        <w:tc>
          <w:tcPr>
            <w:tcW w:w="1860" w:type="dxa"/>
          </w:tcPr>
          <w:p w14:paraId="230520E3" w14:textId="77777777" w:rsidR="00FA6AA5" w:rsidRPr="004F6EBD" w:rsidRDefault="00FA6AA5" w:rsidP="00864629">
            <w:pPr>
              <w:overflowPunct w:val="0"/>
              <w:autoSpaceDE w:val="0"/>
              <w:autoSpaceDN w:val="0"/>
              <w:adjustRightInd w:val="0"/>
              <w:textAlignment w:val="baseline"/>
              <w:rPr>
                <w:rFonts w:ascii="Arial" w:hAnsi="Arial" w:cs="Arial"/>
                <w:b/>
                <w:sz w:val="18"/>
                <w:szCs w:val="18"/>
                <w:lang w:val="en-US" w:eastAsia="en-GB"/>
              </w:rPr>
            </w:pPr>
            <w:proofErr w:type="spellStart"/>
            <w:proofErr w:type="gramStart"/>
            <w:r w:rsidRPr="004F6EBD">
              <w:rPr>
                <w:rFonts w:ascii="Arial" w:hAnsi="Arial" w:cs="Arial"/>
                <w:b/>
                <w:sz w:val="18"/>
                <w:szCs w:val="18"/>
                <w:lang w:val="en-US" w:eastAsia="en-GB"/>
              </w:rPr>
              <w:t>T</w:t>
            </w:r>
            <w:r w:rsidRPr="004F6EBD">
              <w:rPr>
                <w:rFonts w:ascii="Arial" w:hAnsi="Arial" w:cs="Arial"/>
                <w:b/>
                <w:sz w:val="18"/>
                <w:szCs w:val="18"/>
                <w:vertAlign w:val="subscript"/>
                <w:lang w:val="en-US" w:eastAsia="en-GB"/>
              </w:rPr>
              <w:t>evaluate,NR</w:t>
            </w:r>
            <w:proofErr w:type="gramEnd"/>
            <w:r w:rsidRPr="004F6EBD">
              <w:rPr>
                <w:rFonts w:ascii="Arial" w:hAnsi="Arial" w:cs="Arial"/>
                <w:b/>
                <w:sz w:val="18"/>
                <w:szCs w:val="18"/>
                <w:vertAlign w:val="subscript"/>
                <w:lang w:val="en-US" w:eastAsia="en-GB"/>
              </w:rPr>
              <w:t>_Intra_RedCap</w:t>
            </w:r>
            <w:proofErr w:type="spellEnd"/>
            <w:r w:rsidRPr="004F6EBD">
              <w:rPr>
                <w:rFonts w:ascii="Arial" w:hAnsi="Arial" w:cs="Arial"/>
                <w:b/>
                <w:sz w:val="18"/>
                <w:szCs w:val="18"/>
                <w:vertAlign w:val="subscript"/>
                <w:lang w:val="en-US" w:eastAsia="en-GB"/>
              </w:rPr>
              <w:t xml:space="preserve"> </w:t>
            </w:r>
            <w:r w:rsidRPr="004F6EBD">
              <w:rPr>
                <w:rFonts w:ascii="Arial" w:hAnsi="Arial" w:cs="Arial"/>
                <w:b/>
                <w:sz w:val="18"/>
                <w:szCs w:val="18"/>
                <w:lang w:eastAsia="zh-CN"/>
              </w:rPr>
              <w:t xml:space="preserve">[s] (number of DRX cycles or </w:t>
            </w:r>
            <w:proofErr w:type="spellStart"/>
            <w:r w:rsidRPr="004F6EBD">
              <w:rPr>
                <w:rFonts w:ascii="Arial" w:hAnsi="Arial" w:cs="Arial"/>
                <w:b/>
                <w:sz w:val="18"/>
                <w:szCs w:val="18"/>
                <w:lang w:eastAsia="zh-CN"/>
              </w:rPr>
              <w:t>eDRX</w:t>
            </w:r>
            <w:proofErr w:type="spellEnd"/>
            <w:r w:rsidRPr="004F6EBD">
              <w:rPr>
                <w:rFonts w:ascii="Arial" w:hAnsi="Arial" w:cs="Arial"/>
                <w:b/>
                <w:sz w:val="18"/>
                <w:szCs w:val="18"/>
                <w:lang w:eastAsia="zh-CN"/>
              </w:rPr>
              <w:t xml:space="preserve"> cycles </w:t>
            </w:r>
            <w:r w:rsidRPr="004F6EBD">
              <w:rPr>
                <w:rFonts w:ascii="Arial" w:hAnsi="Arial" w:cs="Arial"/>
                <w:b/>
                <w:sz w:val="18"/>
                <w:szCs w:val="18"/>
                <w:vertAlign w:val="superscript"/>
                <w:lang w:eastAsia="zh-CN"/>
              </w:rPr>
              <w:t>Note 3</w:t>
            </w:r>
            <w:r w:rsidRPr="004F6EBD">
              <w:rPr>
                <w:rFonts w:ascii="Arial" w:hAnsi="Arial" w:cs="Arial"/>
                <w:b/>
                <w:sz w:val="18"/>
                <w:szCs w:val="18"/>
                <w:lang w:eastAsia="zh-CN"/>
              </w:rPr>
              <w:t>)</w:t>
            </w:r>
          </w:p>
        </w:tc>
      </w:tr>
      <w:tr w:rsidR="00FA6AA5" w:rsidRPr="004F6EBD" w14:paraId="43185DBC" w14:textId="77777777" w:rsidTr="00864629">
        <w:trPr>
          <w:trHeight w:val="336"/>
        </w:trPr>
        <w:tc>
          <w:tcPr>
            <w:tcW w:w="1207" w:type="dxa"/>
          </w:tcPr>
          <w:p w14:paraId="1583017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2.56</w:t>
            </w:r>
          </w:p>
        </w:tc>
        <w:tc>
          <w:tcPr>
            <w:tcW w:w="756" w:type="dxa"/>
          </w:tcPr>
          <w:p w14:paraId="5DDCD1A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936" w:type="dxa"/>
          </w:tcPr>
          <w:p w14:paraId="7B63EB2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2450" w:type="dxa"/>
          </w:tcPr>
          <w:p w14:paraId="434212AF"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8.88 (23)</w:t>
            </w:r>
          </w:p>
        </w:tc>
        <w:tc>
          <w:tcPr>
            <w:tcW w:w="1874" w:type="dxa"/>
          </w:tcPr>
          <w:p w14:paraId="58D3AECC"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2.56 (1)</w:t>
            </w:r>
          </w:p>
        </w:tc>
        <w:tc>
          <w:tcPr>
            <w:tcW w:w="1860" w:type="dxa"/>
          </w:tcPr>
          <w:p w14:paraId="4BE59F2D"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7.68 (3)</w:t>
            </w:r>
          </w:p>
        </w:tc>
      </w:tr>
      <w:tr w:rsidR="00FA6AA5" w:rsidRPr="004F6EBD" w14:paraId="1F286FBB" w14:textId="77777777" w:rsidTr="00864629">
        <w:trPr>
          <w:trHeight w:val="336"/>
        </w:trPr>
        <w:tc>
          <w:tcPr>
            <w:tcW w:w="1207" w:type="dxa"/>
          </w:tcPr>
          <w:p w14:paraId="18D0CDB7"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w:t>
            </w:r>
          </w:p>
        </w:tc>
        <w:tc>
          <w:tcPr>
            <w:tcW w:w="756" w:type="dxa"/>
          </w:tcPr>
          <w:p w14:paraId="1D70A5D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936" w:type="dxa"/>
          </w:tcPr>
          <w:p w14:paraId="05972A70"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w:t>
            </w:r>
          </w:p>
        </w:tc>
        <w:tc>
          <w:tcPr>
            <w:tcW w:w="2450" w:type="dxa"/>
          </w:tcPr>
          <w:p w14:paraId="1343AB6F"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17.76 (23)</w:t>
            </w:r>
          </w:p>
        </w:tc>
        <w:tc>
          <w:tcPr>
            <w:tcW w:w="1874" w:type="dxa"/>
          </w:tcPr>
          <w:p w14:paraId="26148343"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 (1)</w:t>
            </w:r>
          </w:p>
        </w:tc>
        <w:tc>
          <w:tcPr>
            <w:tcW w:w="1860" w:type="dxa"/>
          </w:tcPr>
          <w:p w14:paraId="7BFC752E"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0.24 (2)</w:t>
            </w:r>
          </w:p>
        </w:tc>
      </w:tr>
      <w:tr w:rsidR="00FA6AA5" w:rsidRPr="004F6EBD" w14:paraId="3B246B93" w14:textId="77777777" w:rsidTr="00864629">
        <w:trPr>
          <w:trHeight w:val="336"/>
        </w:trPr>
        <w:tc>
          <w:tcPr>
            <w:tcW w:w="1207" w:type="dxa"/>
            <w:hideMark/>
          </w:tcPr>
          <w:p w14:paraId="6D5322E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w:t>
            </w:r>
          </w:p>
        </w:tc>
        <w:tc>
          <w:tcPr>
            <w:tcW w:w="756" w:type="dxa"/>
            <w:hideMark/>
          </w:tcPr>
          <w:p w14:paraId="296E430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936" w:type="dxa"/>
            <w:hideMark/>
          </w:tcPr>
          <w:p w14:paraId="060DE7A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w:t>
            </w:r>
          </w:p>
        </w:tc>
        <w:tc>
          <w:tcPr>
            <w:tcW w:w="2450" w:type="dxa"/>
            <w:hideMark/>
          </w:tcPr>
          <w:p w14:paraId="5E7D3E3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35.52 (23)</w:t>
            </w:r>
          </w:p>
        </w:tc>
        <w:tc>
          <w:tcPr>
            <w:tcW w:w="1874" w:type="dxa"/>
            <w:hideMark/>
          </w:tcPr>
          <w:p w14:paraId="05C8E5E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 (1)</w:t>
            </w:r>
          </w:p>
        </w:tc>
        <w:tc>
          <w:tcPr>
            <w:tcW w:w="1860" w:type="dxa"/>
          </w:tcPr>
          <w:p w14:paraId="0728968E"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20.48 (2)</w:t>
            </w:r>
          </w:p>
        </w:tc>
      </w:tr>
      <w:tr w:rsidR="00FA6AA5" w:rsidRPr="004F6EBD" w14:paraId="13C516C9" w14:textId="77777777" w:rsidTr="00864629">
        <w:trPr>
          <w:trHeight w:val="673"/>
        </w:trPr>
        <w:tc>
          <w:tcPr>
            <w:tcW w:w="1207" w:type="dxa"/>
            <w:vMerge w:val="restart"/>
            <w:hideMark/>
          </w:tcPr>
          <w:p w14:paraId="7F3FC3C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 xml:space="preserve">20.48 </w:t>
            </w:r>
            <w:proofErr w:type="gramStart"/>
            <w:r w:rsidRPr="004F6EBD">
              <w:rPr>
                <w:rFonts w:ascii="Arial" w:hAnsi="Arial" w:cs="Arial"/>
                <w:sz w:val="18"/>
                <w:lang w:eastAsia="zh-CN"/>
              </w:rPr>
              <w:t>≤</w:t>
            </w:r>
            <w:r w:rsidRPr="004F6EBD">
              <w:rPr>
                <w:rFonts w:cs="Arial"/>
                <w:lang w:eastAsia="en-GB"/>
              </w:rPr>
              <w:t xml:space="preserve"> </w:t>
            </w:r>
            <w:r w:rsidRPr="004F6EBD">
              <w:rPr>
                <w:rFonts w:ascii="Arial" w:hAnsi="Arial" w:cs="Arial"/>
                <w:sz w:val="18"/>
                <w:lang w:eastAsia="zh-CN"/>
              </w:rPr>
              <w:t xml:space="preserve"> </w:t>
            </w:r>
            <w:proofErr w:type="spellStart"/>
            <w:r w:rsidRPr="004F6EBD">
              <w:rPr>
                <w:rFonts w:ascii="Arial" w:hAnsi="Arial" w:cs="Arial"/>
                <w:sz w:val="18"/>
                <w:lang w:eastAsia="zh-CN"/>
              </w:rPr>
              <w:t>eDRX</w:t>
            </w:r>
            <w:proofErr w:type="gramEnd"/>
            <w:r w:rsidRPr="004F6EBD">
              <w:rPr>
                <w:rFonts w:ascii="Arial" w:hAnsi="Arial" w:cs="Arial"/>
                <w:sz w:val="18"/>
                <w:lang w:eastAsia="zh-CN"/>
              </w:rPr>
              <w:t>_IDLE</w:t>
            </w:r>
            <w:proofErr w:type="spellEnd"/>
            <w:r w:rsidRPr="004F6EBD">
              <w:rPr>
                <w:rFonts w:ascii="Arial" w:hAnsi="Arial" w:cs="Arial"/>
                <w:sz w:val="18"/>
                <w:lang w:eastAsia="zh-CN"/>
              </w:rPr>
              <w:t xml:space="preserve"> cycle length ≤10485.76</w:t>
            </w:r>
          </w:p>
        </w:tc>
        <w:tc>
          <w:tcPr>
            <w:tcW w:w="756" w:type="dxa"/>
            <w:hideMark/>
          </w:tcPr>
          <w:p w14:paraId="4C45F61E"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32</w:t>
            </w:r>
          </w:p>
        </w:tc>
        <w:tc>
          <w:tcPr>
            <w:tcW w:w="936" w:type="dxa"/>
            <w:hideMark/>
          </w:tcPr>
          <w:p w14:paraId="32FFB47E"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gramStart"/>
            <w:r w:rsidRPr="004F6EBD">
              <w:rPr>
                <w:rFonts w:ascii="Arial" w:hAnsi="Arial" w:cs="Arial"/>
                <w:sz w:val="18"/>
                <w:lang w:eastAsia="zh-CN"/>
              </w:rPr>
              <w:t>≥</w:t>
            </w:r>
            <w:r w:rsidRPr="004F6EBD">
              <w:rPr>
                <w:rFonts w:ascii="Arial" w:hAnsi="Arial" w:cs="Arial"/>
                <w:sz w:val="18"/>
                <w:lang w:val="en-US" w:eastAsia="zh-CN"/>
              </w:rPr>
              <w:t>[</w:t>
            </w:r>
            <w:proofErr w:type="gramEnd"/>
            <w:r w:rsidRPr="004F6EBD">
              <w:rPr>
                <w:rFonts w:ascii="Arial" w:hAnsi="Arial" w:cs="Arial"/>
                <w:sz w:val="18"/>
                <w:lang w:eastAsia="zh-CN"/>
              </w:rPr>
              <w:t>1.28] ([1])</w:t>
            </w:r>
          </w:p>
        </w:tc>
        <w:tc>
          <w:tcPr>
            <w:tcW w:w="2450" w:type="dxa"/>
            <w:vMerge w:val="restart"/>
            <w:hideMark/>
          </w:tcPr>
          <w:p w14:paraId="16BC063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m:oMathPara>
              <m:oMathParaPr>
                <m:jc m:val="centerGroup"/>
              </m:oMathParaPr>
              <m:oMath>
                <m:r>
                  <w:rPr>
                    <w:rFonts w:ascii="Cambria Math" w:hAnsi="Cambria Math" w:cs="Arial"/>
                    <w:sz w:val="18"/>
                    <w:lang w:val="en-US" w:eastAsia="zh-CN"/>
                  </w:rPr>
                  <m:t>eDRX</m:t>
                </m:r>
                <m:r>
                  <m:rPr>
                    <m:sty m:val="p"/>
                  </m:rPr>
                  <w:rPr>
                    <w:rFonts w:ascii="Cambria Math" w:hAnsi="Cambria Math" w:cs="Arial"/>
                    <w:sz w:val="18"/>
                    <w:lang w:val="en-US" w:eastAsia="zh-CN"/>
                  </w:rPr>
                  <m:t>_</m:t>
                </m:r>
                <m:r>
                  <w:rPr>
                    <w:rFonts w:ascii="Cambria Math" w:hAnsi="Cambria Math" w:cs="Arial"/>
                    <w:sz w:val="18"/>
                    <w:lang w:val="en-US" w:eastAsia="zh-CN"/>
                  </w:rPr>
                  <m:t>cycl</m:t>
                </m:r>
                <m:r>
                  <m:rPr>
                    <m:sty m:val="p"/>
                  </m:rPr>
                  <w:rPr>
                    <w:rFonts w:ascii="Cambria Math" w:hAnsi="Cambria Math" w:cs="Arial"/>
                    <w:sz w:val="18"/>
                    <w:lang w:val="en-US" w:eastAsia="zh-CN"/>
                  </w:rPr>
                  <m:t>e_</m:t>
                </m:r>
                <m:r>
                  <w:rPr>
                    <w:rFonts w:ascii="Cambria Math" w:hAnsi="Cambria Math" w:cs="Arial"/>
                    <w:sz w:val="18"/>
                    <w:lang w:val="en-US" w:eastAsia="zh-CN"/>
                  </w:rPr>
                  <m:t>length×</m:t>
                </m:r>
                <m:d>
                  <m:dPr>
                    <m:begChr m:val="⌈"/>
                    <m:endChr m:val="⌉"/>
                    <m:ctrlPr>
                      <w:rPr>
                        <w:rFonts w:ascii="Cambria Math" w:hAnsi="Cambria Math" w:cs="Arial"/>
                        <w:i/>
                        <w:sz w:val="18"/>
                        <w:lang w:val="en-US" w:eastAsia="zh-CN"/>
                      </w:rPr>
                    </m:ctrlPr>
                  </m:dPr>
                  <m:e>
                    <m:f>
                      <m:fPr>
                        <m:ctrlPr>
                          <w:rPr>
                            <w:rFonts w:ascii="Cambria Math" w:hAnsi="Cambria Math" w:cs="Arial"/>
                            <w:i/>
                            <w:sz w:val="18"/>
                            <w:lang w:val="en-US" w:eastAsia="zh-CN"/>
                          </w:rPr>
                        </m:ctrlPr>
                      </m:fPr>
                      <m:num>
                        <m:r>
                          <w:rPr>
                            <w:rFonts w:ascii="Cambria Math" w:hAnsi="Cambria Math" w:cs="Arial"/>
                            <w:sz w:val="18"/>
                            <w:lang w:val="en-US" w:eastAsia="zh-CN"/>
                          </w:rPr>
                          <m:t>23</m:t>
                        </m:r>
                      </m:num>
                      <m:den>
                        <m:r>
                          <w:rPr>
                            <w:rFonts w:ascii="Cambria Math" w:hAnsi="Cambria Math" w:cs="Arial"/>
                            <w:sz w:val="18"/>
                            <w:lang w:val="en-US" w:eastAsia="zh-CN"/>
                          </w:rPr>
                          <m:t>PTW/DRX_cycle_length</m:t>
                        </m:r>
                      </m:den>
                    </m:f>
                  </m:e>
                </m:d>
              </m:oMath>
            </m:oMathPara>
          </w:p>
          <w:p w14:paraId="4647278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23)</w:t>
            </w:r>
          </w:p>
        </w:tc>
        <w:tc>
          <w:tcPr>
            <w:tcW w:w="1874" w:type="dxa"/>
            <w:hideMark/>
          </w:tcPr>
          <w:p w14:paraId="32C50F3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32</w:t>
            </w:r>
            <w:r w:rsidRPr="004F6EBD">
              <w:rPr>
                <w:rFonts w:ascii="Arial" w:eastAsia="Malgun Gothic" w:hAnsi="Arial"/>
                <w:sz w:val="18"/>
                <w:lang w:eastAsia="en-GB"/>
              </w:rPr>
              <w:t xml:space="preserve"> x M2</w:t>
            </w:r>
            <w:r w:rsidRPr="004F6EBD">
              <w:rPr>
                <w:rFonts w:ascii="Arial" w:hAnsi="Arial" w:cs="Arial"/>
                <w:sz w:val="18"/>
                <w:lang w:eastAsia="zh-CN"/>
              </w:rPr>
              <w:t xml:space="preserve"> (1</w:t>
            </w:r>
            <w:r w:rsidRPr="004F6EBD">
              <w:rPr>
                <w:rFonts w:ascii="Arial" w:eastAsia="Malgun Gothic" w:hAnsi="Arial"/>
                <w:sz w:val="18"/>
                <w:lang w:eastAsia="en-GB"/>
              </w:rPr>
              <w:t xml:space="preserve"> x M2</w:t>
            </w:r>
            <w:r w:rsidRPr="004F6EBD">
              <w:rPr>
                <w:rFonts w:ascii="Arial" w:hAnsi="Arial" w:cs="Arial"/>
                <w:sz w:val="18"/>
                <w:lang w:eastAsia="zh-CN"/>
              </w:rPr>
              <w:t>)</w:t>
            </w:r>
          </w:p>
        </w:tc>
        <w:tc>
          <w:tcPr>
            <w:tcW w:w="1860" w:type="dxa"/>
          </w:tcPr>
          <w:p w14:paraId="4CE54CEE"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eastAsia="Malgun Gothic" w:hAnsi="Arial"/>
                <w:sz w:val="18"/>
                <w:lang w:eastAsia="en-GB"/>
              </w:rPr>
              <w:t>0.64 x M2 (2 x M2)</w:t>
            </w:r>
          </w:p>
        </w:tc>
      </w:tr>
      <w:tr w:rsidR="00FA6AA5" w:rsidRPr="004F6EBD" w14:paraId="0CCCCD7E" w14:textId="77777777" w:rsidTr="00864629">
        <w:trPr>
          <w:trHeight w:val="336"/>
        </w:trPr>
        <w:tc>
          <w:tcPr>
            <w:tcW w:w="1207" w:type="dxa"/>
            <w:vMerge/>
            <w:hideMark/>
          </w:tcPr>
          <w:p w14:paraId="0B07EC1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756" w:type="dxa"/>
            <w:hideMark/>
          </w:tcPr>
          <w:p w14:paraId="49F83A3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w:t>
            </w:r>
          </w:p>
        </w:tc>
        <w:tc>
          <w:tcPr>
            <w:tcW w:w="936" w:type="dxa"/>
            <w:hideMark/>
          </w:tcPr>
          <w:p w14:paraId="52DE3B5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gramStart"/>
            <w:r w:rsidRPr="004F6EBD">
              <w:rPr>
                <w:rFonts w:ascii="Arial" w:hAnsi="Arial" w:cs="Arial"/>
                <w:sz w:val="18"/>
                <w:lang w:eastAsia="zh-CN"/>
              </w:rPr>
              <w:t>≥</w:t>
            </w:r>
            <w:r w:rsidRPr="004F6EBD">
              <w:rPr>
                <w:rFonts w:ascii="Arial" w:hAnsi="Arial" w:cs="Arial"/>
                <w:sz w:val="18"/>
                <w:lang w:val="en-US" w:eastAsia="zh-CN"/>
              </w:rPr>
              <w:t>[</w:t>
            </w:r>
            <w:proofErr w:type="gramEnd"/>
            <w:r w:rsidRPr="004F6EBD">
              <w:rPr>
                <w:rFonts w:ascii="Arial" w:hAnsi="Arial" w:cs="Arial"/>
                <w:sz w:val="18"/>
                <w:lang w:eastAsia="zh-CN"/>
              </w:rPr>
              <w:t>1.28] ([1])</w:t>
            </w:r>
          </w:p>
        </w:tc>
        <w:tc>
          <w:tcPr>
            <w:tcW w:w="2450" w:type="dxa"/>
            <w:vMerge/>
            <w:hideMark/>
          </w:tcPr>
          <w:p w14:paraId="3297D0B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1874" w:type="dxa"/>
            <w:hideMark/>
          </w:tcPr>
          <w:p w14:paraId="052E372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 (1)</w:t>
            </w:r>
          </w:p>
        </w:tc>
        <w:tc>
          <w:tcPr>
            <w:tcW w:w="1860" w:type="dxa"/>
          </w:tcPr>
          <w:p w14:paraId="59076C26"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28 (2)</w:t>
            </w:r>
          </w:p>
        </w:tc>
      </w:tr>
      <w:tr w:rsidR="00FA6AA5" w:rsidRPr="004F6EBD" w14:paraId="369F28F2" w14:textId="77777777" w:rsidTr="00864629">
        <w:trPr>
          <w:trHeight w:val="336"/>
        </w:trPr>
        <w:tc>
          <w:tcPr>
            <w:tcW w:w="1207" w:type="dxa"/>
            <w:vMerge/>
            <w:hideMark/>
          </w:tcPr>
          <w:p w14:paraId="27F40C8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756" w:type="dxa"/>
            <w:hideMark/>
          </w:tcPr>
          <w:p w14:paraId="589161E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w:t>
            </w:r>
          </w:p>
        </w:tc>
        <w:tc>
          <w:tcPr>
            <w:tcW w:w="936" w:type="dxa"/>
            <w:hideMark/>
          </w:tcPr>
          <w:p w14:paraId="5C6579A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gramStart"/>
            <w:r w:rsidRPr="004F6EBD">
              <w:rPr>
                <w:rFonts w:ascii="Arial" w:hAnsi="Arial" w:cs="Arial"/>
                <w:sz w:val="18"/>
                <w:lang w:eastAsia="zh-CN"/>
              </w:rPr>
              <w:t>≥[</w:t>
            </w:r>
            <w:proofErr w:type="gramEnd"/>
            <w:r w:rsidRPr="004F6EBD">
              <w:rPr>
                <w:rFonts w:ascii="Arial" w:hAnsi="Arial" w:cs="Arial"/>
                <w:sz w:val="18"/>
                <w:lang w:eastAsia="zh-CN"/>
              </w:rPr>
              <w:t>2.56] ([2])</w:t>
            </w:r>
          </w:p>
        </w:tc>
        <w:tc>
          <w:tcPr>
            <w:tcW w:w="2450" w:type="dxa"/>
            <w:vMerge/>
            <w:hideMark/>
          </w:tcPr>
          <w:p w14:paraId="3BF84E30"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1874" w:type="dxa"/>
            <w:hideMark/>
          </w:tcPr>
          <w:p w14:paraId="3FDC577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1)</w:t>
            </w:r>
          </w:p>
        </w:tc>
        <w:tc>
          <w:tcPr>
            <w:tcW w:w="1860" w:type="dxa"/>
          </w:tcPr>
          <w:p w14:paraId="03142369"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2.56 (2)</w:t>
            </w:r>
          </w:p>
        </w:tc>
      </w:tr>
      <w:tr w:rsidR="00FA6AA5" w:rsidRPr="004F6EBD" w14:paraId="16D0A0A4" w14:textId="77777777" w:rsidTr="00864629">
        <w:trPr>
          <w:trHeight w:val="336"/>
        </w:trPr>
        <w:tc>
          <w:tcPr>
            <w:tcW w:w="1207" w:type="dxa"/>
            <w:vMerge/>
            <w:hideMark/>
          </w:tcPr>
          <w:p w14:paraId="12F28F6E"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756" w:type="dxa"/>
            <w:hideMark/>
          </w:tcPr>
          <w:p w14:paraId="7E752C5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w:t>
            </w:r>
          </w:p>
        </w:tc>
        <w:tc>
          <w:tcPr>
            <w:tcW w:w="936" w:type="dxa"/>
            <w:hideMark/>
          </w:tcPr>
          <w:p w14:paraId="7032634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gramStart"/>
            <w:r w:rsidRPr="004F6EBD">
              <w:rPr>
                <w:rFonts w:ascii="Arial" w:hAnsi="Arial" w:cs="Arial"/>
                <w:sz w:val="18"/>
                <w:lang w:eastAsia="zh-CN"/>
              </w:rPr>
              <w:t>≥[</w:t>
            </w:r>
            <w:proofErr w:type="gramEnd"/>
            <w:r w:rsidRPr="004F6EBD">
              <w:rPr>
                <w:rFonts w:ascii="Arial" w:hAnsi="Arial" w:cs="Arial"/>
                <w:sz w:val="18"/>
                <w:lang w:eastAsia="zh-CN"/>
              </w:rPr>
              <w:t>5.12] ([4])</w:t>
            </w:r>
          </w:p>
        </w:tc>
        <w:tc>
          <w:tcPr>
            <w:tcW w:w="2450" w:type="dxa"/>
            <w:vMerge/>
            <w:hideMark/>
          </w:tcPr>
          <w:p w14:paraId="5817E08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1874" w:type="dxa"/>
            <w:hideMark/>
          </w:tcPr>
          <w:p w14:paraId="270D825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 (1)</w:t>
            </w:r>
          </w:p>
        </w:tc>
        <w:tc>
          <w:tcPr>
            <w:tcW w:w="1860" w:type="dxa"/>
          </w:tcPr>
          <w:p w14:paraId="4C4F3C7F"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 (2)</w:t>
            </w:r>
          </w:p>
        </w:tc>
      </w:tr>
      <w:tr w:rsidR="00FA6AA5" w:rsidRPr="004F6EBD" w14:paraId="7A038A2A" w14:textId="77777777" w:rsidTr="00864629">
        <w:trPr>
          <w:trHeight w:val="336"/>
        </w:trPr>
        <w:tc>
          <w:tcPr>
            <w:tcW w:w="9083" w:type="dxa"/>
            <w:gridSpan w:val="6"/>
          </w:tcPr>
          <w:p w14:paraId="5CAF7883"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Note 1</w:t>
            </w:r>
            <w:r w:rsidRPr="004F6EBD">
              <w:rPr>
                <w:rFonts w:ascii="Arial" w:hAnsi="Arial"/>
                <w:sz w:val="18"/>
                <w:lang w:eastAsia="en-GB"/>
              </w:rPr>
              <w:t>:</w:t>
            </w:r>
            <w:r w:rsidRPr="004F6EBD">
              <w:rPr>
                <w:rFonts w:ascii="Arial" w:hAnsi="Arial"/>
                <w:sz w:val="18"/>
                <w:lang w:val="en-US" w:eastAsia="en-GB"/>
              </w:rPr>
              <w:tab/>
            </w:r>
            <w:r w:rsidRPr="004F6EBD">
              <w:rPr>
                <w:rFonts w:ascii="Arial" w:hAnsi="Arial"/>
                <w:snapToGrid w:val="0"/>
                <w:sz w:val="18"/>
                <w:lang w:eastAsia="zh-CN"/>
              </w:rPr>
              <w:t>The number of DRX cycles in this table is given for the DRX cycles within PTWs.</w:t>
            </w:r>
          </w:p>
          <w:p w14:paraId="52AF17A0"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Note 2</w:t>
            </w:r>
            <w:r w:rsidRPr="004F6EBD">
              <w:rPr>
                <w:rFonts w:ascii="Arial" w:hAnsi="Arial"/>
                <w:sz w:val="18"/>
                <w:lang w:eastAsia="en-GB"/>
              </w:rPr>
              <w:t>:</w:t>
            </w:r>
            <w:r w:rsidRPr="004F6EBD">
              <w:rPr>
                <w:rFonts w:ascii="Arial" w:hAnsi="Arial"/>
                <w:sz w:val="18"/>
                <w:lang w:val="en-US" w:eastAsia="en-GB"/>
              </w:rPr>
              <w:tab/>
            </w:r>
            <w:r w:rsidRPr="004F6EBD">
              <w:rPr>
                <w:rFonts w:ascii="Arial" w:eastAsia="Malgun Gothic" w:hAnsi="Arial"/>
                <w:snapToGrid w:val="0"/>
                <w:sz w:val="18"/>
                <w:lang w:eastAsia="zh-CN"/>
              </w:rPr>
              <w:t xml:space="preserve">The </w:t>
            </w:r>
            <w:proofErr w:type="spellStart"/>
            <w:r w:rsidRPr="004F6EBD">
              <w:rPr>
                <w:rFonts w:ascii="Arial" w:eastAsia="Malgun Gothic" w:hAnsi="Arial"/>
                <w:snapToGrid w:val="0"/>
                <w:sz w:val="18"/>
                <w:lang w:eastAsia="zh-CN"/>
              </w:rPr>
              <w:t>eDRX_IDLE</w:t>
            </w:r>
            <w:proofErr w:type="spellEnd"/>
            <w:r w:rsidRPr="004F6EBD">
              <w:rPr>
                <w:rFonts w:ascii="Arial" w:eastAsia="Malgun Gothic" w:hAnsi="Arial"/>
                <w:snapToGrid w:val="0"/>
                <w:sz w:val="18"/>
                <w:lang w:eastAsia="zh-CN"/>
              </w:rPr>
              <w:t xml:space="preserve"> cycle lengths are as specified in Section 10.5.5.32 of TS 24.008 [34].</w:t>
            </w:r>
          </w:p>
          <w:p w14:paraId="222A2D65"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eastAsia="Malgun Gothic" w:hAnsi="Arial"/>
                <w:snapToGrid w:val="0"/>
                <w:sz w:val="18"/>
                <w:lang w:eastAsia="zh-CN"/>
              </w:rPr>
            </w:pPr>
            <w:r w:rsidRPr="004F6EBD">
              <w:rPr>
                <w:rFonts w:ascii="Arial" w:hAnsi="Arial"/>
                <w:snapToGrid w:val="0"/>
                <w:sz w:val="18"/>
                <w:lang w:eastAsia="zh-CN"/>
              </w:rPr>
              <w:t>Note 3</w:t>
            </w:r>
            <w:r w:rsidRPr="004F6EBD">
              <w:rPr>
                <w:rFonts w:ascii="Arial" w:hAnsi="Arial"/>
                <w:sz w:val="18"/>
                <w:lang w:eastAsia="en-GB"/>
              </w:rPr>
              <w:t>:</w:t>
            </w:r>
            <w:r w:rsidRPr="004F6EBD">
              <w:rPr>
                <w:rFonts w:ascii="Arial" w:hAnsi="Arial"/>
                <w:sz w:val="18"/>
                <w:lang w:val="en-US" w:eastAsia="en-GB"/>
              </w:rPr>
              <w:tab/>
            </w:r>
            <w:r w:rsidRPr="004F6EBD">
              <w:rPr>
                <w:rFonts w:ascii="Arial" w:eastAsia="Malgun Gothic" w:hAnsi="Arial"/>
                <w:snapToGrid w:val="0"/>
                <w:sz w:val="18"/>
                <w:lang w:eastAsia="zh-CN"/>
              </w:rPr>
              <w:t xml:space="preserve">Number of </w:t>
            </w:r>
            <w:proofErr w:type="spellStart"/>
            <w:r w:rsidRPr="004F6EBD">
              <w:rPr>
                <w:rFonts w:ascii="Arial" w:eastAsia="Malgun Gothic" w:hAnsi="Arial"/>
                <w:snapToGrid w:val="0"/>
                <w:sz w:val="18"/>
                <w:lang w:eastAsia="zh-CN"/>
              </w:rPr>
              <w:t>eDRX</w:t>
            </w:r>
            <w:proofErr w:type="spellEnd"/>
            <w:r w:rsidRPr="004F6EBD">
              <w:rPr>
                <w:rFonts w:ascii="Arial" w:eastAsia="Malgun Gothic" w:hAnsi="Arial"/>
                <w:snapToGrid w:val="0"/>
                <w:sz w:val="18"/>
                <w:lang w:eastAsia="zh-CN"/>
              </w:rPr>
              <w:t xml:space="preserve"> cycles when </w:t>
            </w:r>
            <w:proofErr w:type="spellStart"/>
            <w:r w:rsidRPr="004F6EBD">
              <w:rPr>
                <w:rFonts w:ascii="Arial" w:eastAsia="Malgun Gothic" w:hAnsi="Arial"/>
                <w:snapToGrid w:val="0"/>
                <w:sz w:val="18"/>
                <w:lang w:eastAsia="zh-CN"/>
              </w:rPr>
              <w:t>eDRX_IDLE</w:t>
            </w:r>
            <w:proofErr w:type="spellEnd"/>
            <w:r w:rsidRPr="004F6EBD">
              <w:rPr>
                <w:rFonts w:ascii="Arial" w:eastAsia="Malgun Gothic" w:hAnsi="Arial"/>
                <w:snapToGrid w:val="0"/>
                <w:sz w:val="18"/>
                <w:lang w:eastAsia="zh-CN"/>
              </w:rPr>
              <w:t xml:space="preserve"> cycle length equals 2.56s, 5.12s</w:t>
            </w:r>
            <w:r w:rsidRPr="004F6EBD">
              <w:rPr>
                <w:rFonts w:ascii="Arial" w:eastAsia="Malgun Gothic" w:hAnsi="Arial" w:hint="eastAsia"/>
                <w:snapToGrid w:val="0"/>
                <w:sz w:val="18"/>
                <w:lang w:eastAsia="zh-CN"/>
              </w:rPr>
              <w:t xml:space="preserve"> </w:t>
            </w:r>
            <w:r w:rsidRPr="004F6EBD">
              <w:rPr>
                <w:rFonts w:ascii="Arial" w:eastAsia="Malgun Gothic" w:hAnsi="Arial"/>
                <w:snapToGrid w:val="0"/>
                <w:sz w:val="18"/>
                <w:lang w:eastAsia="zh-CN"/>
              </w:rPr>
              <w:t>and 10.24s. Otherwise, number of DRX cycles.</w:t>
            </w:r>
          </w:p>
          <w:p w14:paraId="471C2E1E"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cs="Arial"/>
                <w:iCs/>
                <w:sz w:val="18"/>
                <w:lang w:eastAsia="en-GB"/>
              </w:rPr>
            </w:pPr>
            <w:r w:rsidRPr="004F6EBD">
              <w:rPr>
                <w:rFonts w:ascii="Arial" w:hAnsi="Arial"/>
                <w:snapToGrid w:val="0"/>
                <w:sz w:val="18"/>
                <w:lang w:eastAsia="zh-CN"/>
              </w:rPr>
              <w:t>Note</w:t>
            </w:r>
            <w:r w:rsidRPr="004F6EBD">
              <w:rPr>
                <w:rFonts w:ascii="Arial" w:hAnsi="Arial" w:cs="Arial"/>
                <w:sz w:val="18"/>
                <w:lang w:eastAsia="en-GB"/>
              </w:rPr>
              <w:t xml:space="preserve"> 4:</w:t>
            </w:r>
            <w:r w:rsidRPr="004F6EBD">
              <w:rPr>
                <w:rFonts w:ascii="Arial" w:hAnsi="Arial"/>
                <w:sz w:val="18"/>
                <w:lang w:val="en-US" w:eastAsia="en-GB"/>
              </w:rPr>
              <w:t xml:space="preserve"> </w:t>
            </w:r>
            <w:r w:rsidRPr="004F6EBD">
              <w:rPr>
                <w:rFonts w:ascii="Arial" w:hAnsi="Arial"/>
                <w:sz w:val="18"/>
                <w:lang w:val="en-US" w:eastAsia="en-GB"/>
              </w:rPr>
              <w:tab/>
            </w:r>
            <w:r w:rsidRPr="004F6EBD">
              <w:rPr>
                <w:rFonts w:ascii="Arial" w:hAnsi="Arial" w:cs="Arial"/>
                <w:sz w:val="18"/>
                <w:lang w:eastAsia="en-GB"/>
              </w:rPr>
              <w:t xml:space="preserve">The lower bound of </w:t>
            </w:r>
            <w:r w:rsidRPr="004F6EBD">
              <w:rPr>
                <w:rFonts w:ascii="Arial" w:hAnsi="Arial" w:cs="Arial"/>
                <w:iCs/>
                <w:color w:val="000000"/>
                <w:sz w:val="18"/>
                <w:lang w:eastAsia="en-GB"/>
              </w:rPr>
              <w:t xml:space="preserve">PTW length is derived based on </w:t>
            </w:r>
            <m:oMath>
              <m:d>
                <m:dPr>
                  <m:begChr m:val="⌈"/>
                  <m:endChr m:val="⌉"/>
                  <m:ctrlPr>
                    <w:rPr>
                      <w:rFonts w:ascii="Cambria Math" w:hAnsi="Cambria Math" w:cs="Arial"/>
                      <w:iCs/>
                      <w:sz w:val="18"/>
                      <w:lang w:eastAsia="en-GB"/>
                    </w:rPr>
                  </m:ctrlPr>
                </m:dPr>
                <m:e>
                  <m:f>
                    <m:fPr>
                      <m:ctrlPr>
                        <w:rPr>
                          <w:rFonts w:ascii="Cambria Math" w:hAnsi="Cambria Math" w:cs="Arial"/>
                          <w:iCs/>
                          <w:sz w:val="18"/>
                          <w:lang w:eastAsia="en-GB"/>
                        </w:rPr>
                      </m:ctrlPr>
                    </m:fPr>
                    <m:num>
                      <m:r>
                        <m:rPr>
                          <m:sty m:val="p"/>
                        </m:rPr>
                        <w:rPr>
                          <w:rFonts w:ascii="Cambria Math" w:hAnsi="Cambria Math" w:cs="Arial"/>
                          <w:sz w:val="18"/>
                          <w:szCs w:val="18"/>
                          <w:lang w:val="en-US" w:eastAsia="en-GB"/>
                        </w:rPr>
                        <m:t>T</m:t>
                      </m:r>
                      <m:r>
                        <m:rPr>
                          <m:sty m:val="p"/>
                        </m:rPr>
                        <w:rPr>
                          <w:rFonts w:ascii="Cambria Math" w:hAnsi="Cambria Math" w:cs="Arial"/>
                          <w:sz w:val="18"/>
                          <w:szCs w:val="18"/>
                          <w:vertAlign w:val="subscript"/>
                          <w:lang w:val="en-US" w:eastAsia="en-GB"/>
                        </w:rPr>
                        <m:t>evaluate,NR_Intra_RedCap</m:t>
                      </m:r>
                      <m:r>
                        <m:rPr>
                          <m:sty m:val="p"/>
                        </m:rPr>
                        <w:rPr>
                          <w:rFonts w:ascii="Cambria Math" w:hAnsi="Cambria Math" w:cs="Arial"/>
                          <w:sz w:val="18"/>
                          <w:lang w:eastAsia="en-GB"/>
                        </w:rPr>
                        <m:t>*DRX_cycle</m:t>
                      </m:r>
                    </m:num>
                    <m:den>
                      <m:r>
                        <m:rPr>
                          <m:sty m:val="p"/>
                        </m:rPr>
                        <w:rPr>
                          <w:rFonts w:ascii="Cambria Math" w:hAnsi="Cambria Math" w:cs="Arial"/>
                          <w:sz w:val="18"/>
                          <w:lang w:eastAsia="en-GB"/>
                        </w:rPr>
                        <m:t>1.28</m:t>
                      </m:r>
                    </m:den>
                  </m:f>
                </m:e>
              </m:d>
              <m:r>
                <m:rPr>
                  <m:sty m:val="p"/>
                </m:rPr>
                <w:rPr>
                  <w:rFonts w:ascii="Cambria Math" w:hAnsi="Cambria Math" w:cs="Arial"/>
                  <w:sz w:val="18"/>
                  <w:lang w:eastAsia="en-GB"/>
                </w:rPr>
                <m:t>*1.28</m:t>
              </m:r>
            </m:oMath>
            <w:r w:rsidRPr="004F6EBD">
              <w:rPr>
                <w:rFonts w:ascii="Arial" w:hAnsi="Arial" w:cs="Arial"/>
                <w:iCs/>
                <w:sz w:val="18"/>
                <w:lang w:eastAsia="en-GB"/>
              </w:rPr>
              <w:t>.</w:t>
            </w:r>
          </w:p>
          <w:p w14:paraId="1F22181B"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Note 5:</w:t>
            </w:r>
            <w:r w:rsidRPr="004F6EBD">
              <w:rPr>
                <w:rFonts w:ascii="Arial" w:hAnsi="Arial"/>
                <w:sz w:val="18"/>
                <w:lang w:val="en-US" w:eastAsia="en-GB"/>
              </w:rPr>
              <w:tab/>
            </w:r>
            <w:r w:rsidRPr="004F6EBD">
              <w:rPr>
                <w:rFonts w:ascii="Arial" w:hAnsi="Arial"/>
                <w:snapToGrid w:val="0"/>
                <w:sz w:val="18"/>
                <w:lang w:eastAsia="zh-CN"/>
              </w:rPr>
              <w:t>M2 = 1.5 if SMTC periodicity</w:t>
            </w:r>
            <w:r w:rsidRPr="004F6EBD">
              <w:rPr>
                <w:rFonts w:ascii="Arial" w:hAnsi="Arial"/>
                <w:sz w:val="18"/>
                <w:lang w:eastAsia="en-GB"/>
              </w:rPr>
              <w:t xml:space="preserve"> </w:t>
            </w:r>
            <w:r w:rsidRPr="004F6EBD">
              <w:rPr>
                <w:rFonts w:ascii="Arial" w:hAnsi="Arial"/>
                <w:snapToGrid w:val="0"/>
                <w:sz w:val="18"/>
                <w:lang w:eastAsia="zh-CN"/>
              </w:rPr>
              <w:t xml:space="preserve">of measured intra-frequency cell &gt; 20 </w:t>
            </w:r>
            <w:proofErr w:type="spellStart"/>
            <w:r w:rsidRPr="004F6EBD">
              <w:rPr>
                <w:rFonts w:ascii="Arial" w:hAnsi="Arial"/>
                <w:snapToGrid w:val="0"/>
                <w:sz w:val="18"/>
                <w:lang w:eastAsia="zh-CN"/>
              </w:rPr>
              <w:t>ms</w:t>
            </w:r>
            <w:proofErr w:type="spellEnd"/>
            <w:r w:rsidRPr="004F6EBD">
              <w:rPr>
                <w:rFonts w:ascii="Arial" w:hAnsi="Arial"/>
                <w:snapToGrid w:val="0"/>
                <w:sz w:val="18"/>
                <w:lang w:eastAsia="zh-CN"/>
              </w:rPr>
              <w:t>; otherwise M2=1.</w:t>
            </w:r>
          </w:p>
        </w:tc>
      </w:tr>
    </w:tbl>
    <w:p w14:paraId="74D85C99" w14:textId="77777777" w:rsidR="00FA6AA5" w:rsidRPr="004F6EBD" w:rsidRDefault="00FA6AA5" w:rsidP="00FA6AA5">
      <w:pPr>
        <w:overflowPunct w:val="0"/>
        <w:autoSpaceDE w:val="0"/>
        <w:autoSpaceDN w:val="0"/>
        <w:adjustRightInd w:val="0"/>
        <w:textAlignment w:val="baseline"/>
        <w:rPr>
          <w:lang w:val="en-US" w:eastAsia="en-GB"/>
        </w:rPr>
      </w:pPr>
    </w:p>
    <w:p w14:paraId="2B6556CA" w14:textId="77777777" w:rsidR="00FA6AA5" w:rsidRPr="004F6EBD" w:rsidRDefault="00FA6AA5" w:rsidP="00FA6AA5">
      <w:pPr>
        <w:keepNext/>
        <w:keepLines/>
        <w:overflowPunct w:val="0"/>
        <w:autoSpaceDE w:val="0"/>
        <w:autoSpaceDN w:val="0"/>
        <w:adjustRightInd w:val="0"/>
        <w:spacing w:before="60"/>
        <w:jc w:val="center"/>
        <w:textAlignment w:val="baseline"/>
        <w:rPr>
          <w:rFonts w:ascii="Arial" w:hAnsi="Arial"/>
          <w:b/>
          <w:lang w:eastAsia="en-GB"/>
        </w:rPr>
      </w:pPr>
      <w:r w:rsidRPr="004F6EBD">
        <w:rPr>
          <w:rFonts w:ascii="Arial" w:eastAsia="Malgun Gothic" w:hAnsi="Arial"/>
          <w:b/>
          <w:lang w:val="en-US" w:eastAsia="en-GB"/>
        </w:rPr>
        <w:t xml:space="preserve">Table 4.2B.2.3-3: </w:t>
      </w:r>
      <w:proofErr w:type="spellStart"/>
      <w:proofErr w:type="gramStart"/>
      <w:r w:rsidRPr="004F6EBD">
        <w:rPr>
          <w:rFonts w:ascii="Arial" w:eastAsia="Malgun Gothic" w:hAnsi="Arial"/>
          <w:b/>
          <w:lang w:val="en-US" w:eastAsia="en-GB"/>
        </w:rPr>
        <w:t>T</w:t>
      </w:r>
      <w:r w:rsidRPr="004F6EBD">
        <w:rPr>
          <w:rFonts w:ascii="Arial" w:eastAsia="Malgun Gothic" w:hAnsi="Arial"/>
          <w:b/>
          <w:vertAlign w:val="subscript"/>
          <w:lang w:val="en-US" w:eastAsia="en-GB"/>
        </w:rPr>
        <w:t>detect,NR</w:t>
      </w:r>
      <w:proofErr w:type="gramEnd"/>
      <w:r w:rsidRPr="004F6EBD">
        <w:rPr>
          <w:rFonts w:ascii="Arial" w:eastAsia="Malgun Gothic" w:hAnsi="Arial"/>
          <w:b/>
          <w:vertAlign w:val="subscript"/>
          <w:lang w:val="en-US" w:eastAsia="en-GB"/>
        </w:rPr>
        <w:t>_Intra_RedCap</w:t>
      </w:r>
      <w:proofErr w:type="spellEnd"/>
      <w:r w:rsidRPr="004F6EBD">
        <w:rPr>
          <w:rFonts w:ascii="Arial" w:eastAsia="Malgun Gothic" w:hAnsi="Arial"/>
          <w:b/>
          <w:lang w:val="en-US" w:eastAsia="en-GB"/>
        </w:rPr>
        <w:t xml:space="preserve">, </w:t>
      </w:r>
      <w:proofErr w:type="spellStart"/>
      <w:r w:rsidRPr="004F6EBD">
        <w:rPr>
          <w:rFonts w:ascii="Arial" w:eastAsia="Malgun Gothic" w:hAnsi="Arial"/>
          <w:b/>
          <w:lang w:val="en-US" w:eastAsia="en-GB"/>
        </w:rPr>
        <w:t>T</w:t>
      </w:r>
      <w:r w:rsidRPr="004F6EBD">
        <w:rPr>
          <w:rFonts w:ascii="Arial" w:eastAsia="Malgun Gothic" w:hAnsi="Arial"/>
          <w:b/>
          <w:vertAlign w:val="subscript"/>
          <w:lang w:val="en-US" w:eastAsia="en-GB"/>
        </w:rPr>
        <w:t>measure,NR_Intra_RedCap</w:t>
      </w:r>
      <w:proofErr w:type="spellEnd"/>
      <w:r w:rsidRPr="004F6EBD">
        <w:rPr>
          <w:rFonts w:ascii="Arial" w:eastAsia="Malgun Gothic" w:hAnsi="Arial"/>
          <w:b/>
          <w:lang w:val="en-US" w:eastAsia="en-GB"/>
        </w:rPr>
        <w:t xml:space="preserve"> and </w:t>
      </w:r>
      <w:proofErr w:type="spellStart"/>
      <w:r w:rsidRPr="004F6EBD">
        <w:rPr>
          <w:rFonts w:ascii="Arial" w:eastAsia="Malgun Gothic" w:hAnsi="Arial"/>
          <w:b/>
          <w:lang w:val="en-US" w:eastAsia="en-GB"/>
        </w:rPr>
        <w:t>T</w:t>
      </w:r>
      <w:r w:rsidRPr="004F6EBD">
        <w:rPr>
          <w:rFonts w:ascii="Arial" w:eastAsia="Malgun Gothic" w:hAnsi="Arial"/>
          <w:b/>
          <w:vertAlign w:val="subscript"/>
          <w:lang w:val="en-US" w:eastAsia="en-GB"/>
        </w:rPr>
        <w:t>evaluate,NR_Intra_RedCap</w:t>
      </w:r>
      <w:proofErr w:type="spellEnd"/>
      <w:r w:rsidRPr="004F6EBD">
        <w:rPr>
          <w:rFonts w:ascii="Arial" w:eastAsia="Malgun Gothic" w:hAnsi="Arial"/>
          <w:b/>
          <w:lang w:val="en-US" w:eastAsia="en-GB"/>
        </w:rPr>
        <w:t xml:space="preserve"> for UE configured with </w:t>
      </w:r>
      <w:proofErr w:type="spellStart"/>
      <w:r w:rsidRPr="004F6EBD">
        <w:rPr>
          <w:rFonts w:ascii="Arial" w:eastAsia="Malgun Gothic" w:hAnsi="Arial"/>
          <w:b/>
          <w:lang w:val="en-US" w:eastAsia="en-GB"/>
        </w:rPr>
        <w:t>eDRX_IDLE</w:t>
      </w:r>
      <w:proofErr w:type="spellEnd"/>
      <w:r w:rsidRPr="004F6EBD">
        <w:rPr>
          <w:rFonts w:ascii="Arial" w:eastAsia="Malgun Gothic" w:hAnsi="Arial"/>
          <w:b/>
          <w:lang w:val="en-US" w:eastAsia="en-GB"/>
        </w:rPr>
        <w:t xml:space="preserve"> cycle (Frequency range FR2)</w:t>
      </w:r>
    </w:p>
    <w:tbl>
      <w:tblPr>
        <w:tblW w:w="49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7"/>
        <w:gridCol w:w="757"/>
        <w:gridCol w:w="977"/>
        <w:gridCol w:w="931"/>
        <w:gridCol w:w="2423"/>
        <w:gridCol w:w="1528"/>
        <w:gridCol w:w="1621"/>
      </w:tblGrid>
      <w:tr w:rsidR="00FA6AA5" w:rsidRPr="004F6EBD" w14:paraId="46F698D8" w14:textId="77777777" w:rsidTr="00864629">
        <w:trPr>
          <w:trHeight w:val="1692"/>
        </w:trPr>
        <w:tc>
          <w:tcPr>
            <w:tcW w:w="639" w:type="pct"/>
            <w:hideMark/>
          </w:tcPr>
          <w:p w14:paraId="69BF4AF0"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r w:rsidRPr="004F6EBD">
              <w:rPr>
                <w:rFonts w:ascii="Arial" w:hAnsi="Arial" w:cs="Arial"/>
                <w:b/>
                <w:sz w:val="18"/>
                <w:lang w:eastAsia="zh-CN"/>
              </w:rPr>
              <w:t>eDRX_IDLE</w:t>
            </w:r>
            <w:proofErr w:type="spellEnd"/>
            <w:r w:rsidRPr="004F6EBD">
              <w:rPr>
                <w:rFonts w:ascii="Arial" w:hAnsi="Arial" w:cs="Arial"/>
                <w:b/>
                <w:sz w:val="18"/>
                <w:lang w:eastAsia="zh-CN"/>
              </w:rPr>
              <w:t xml:space="preserve"> cycle length [s]</w:t>
            </w:r>
          </w:p>
        </w:tc>
        <w:tc>
          <w:tcPr>
            <w:tcW w:w="401" w:type="pct"/>
            <w:hideMark/>
          </w:tcPr>
          <w:p w14:paraId="6AAAC4E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b/>
                <w:sz w:val="18"/>
                <w:lang w:eastAsia="zh-CN"/>
              </w:rPr>
              <w:t>DRX cycle length [s]</w:t>
            </w:r>
          </w:p>
        </w:tc>
        <w:tc>
          <w:tcPr>
            <w:tcW w:w="517" w:type="pct"/>
            <w:hideMark/>
          </w:tcPr>
          <w:p w14:paraId="3451E64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b/>
                <w:sz w:val="18"/>
                <w:lang w:eastAsia="zh-CN"/>
              </w:rPr>
              <w:t>PTW length [s] (number of 1.28s periods)</w:t>
            </w:r>
          </w:p>
        </w:tc>
        <w:tc>
          <w:tcPr>
            <w:tcW w:w="493" w:type="pct"/>
          </w:tcPr>
          <w:p w14:paraId="44FD243D" w14:textId="77777777" w:rsidR="00FA6AA5" w:rsidRPr="004F6EBD" w:rsidRDefault="00FA6AA5" w:rsidP="00864629">
            <w:pPr>
              <w:overflowPunct w:val="0"/>
              <w:autoSpaceDE w:val="0"/>
              <w:autoSpaceDN w:val="0"/>
              <w:adjustRightInd w:val="0"/>
              <w:textAlignment w:val="baseline"/>
              <w:rPr>
                <w:rFonts w:ascii="Arial" w:hAnsi="Arial" w:cs="Arial"/>
                <w:b/>
                <w:sz w:val="18"/>
                <w:lang w:eastAsia="zh-CN"/>
              </w:rPr>
            </w:pPr>
            <w:r w:rsidRPr="004F6EBD">
              <w:rPr>
                <w:rFonts w:ascii="Arial" w:hAnsi="Arial" w:cs="Arial"/>
                <w:b/>
                <w:sz w:val="18"/>
                <w:lang w:eastAsia="zh-CN"/>
              </w:rPr>
              <w:t>Scaling Factor (N1)</w:t>
            </w:r>
            <w:r w:rsidRPr="004F6EBD">
              <w:rPr>
                <w:vertAlign w:val="superscript"/>
                <w:lang w:eastAsia="en-GB"/>
              </w:rPr>
              <w:t xml:space="preserve"> </w:t>
            </w:r>
            <w:r w:rsidRPr="004F6EBD">
              <w:rPr>
                <w:rFonts w:ascii="Arial" w:hAnsi="Arial" w:cs="Arial"/>
                <w:vertAlign w:val="superscript"/>
                <w:lang w:eastAsia="en-GB"/>
              </w:rPr>
              <w:t>Note1</w:t>
            </w:r>
          </w:p>
        </w:tc>
        <w:tc>
          <w:tcPr>
            <w:tcW w:w="1283" w:type="pct"/>
            <w:hideMark/>
          </w:tcPr>
          <w:p w14:paraId="3E64133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proofErr w:type="gramStart"/>
            <w:r w:rsidRPr="004F6EBD">
              <w:rPr>
                <w:rFonts w:ascii="Arial" w:hAnsi="Arial" w:cs="Arial"/>
                <w:b/>
                <w:bCs/>
                <w:sz w:val="18"/>
                <w:szCs w:val="18"/>
                <w:lang w:val="en-US" w:eastAsia="en-GB"/>
              </w:rPr>
              <w:t>T</w:t>
            </w:r>
            <w:r w:rsidRPr="004F6EBD">
              <w:rPr>
                <w:rFonts w:ascii="Arial" w:hAnsi="Arial" w:cs="Arial"/>
                <w:b/>
                <w:bCs/>
                <w:sz w:val="18"/>
                <w:szCs w:val="18"/>
                <w:vertAlign w:val="subscript"/>
                <w:lang w:val="en-US" w:eastAsia="en-GB"/>
              </w:rPr>
              <w:t>detect,NR</w:t>
            </w:r>
            <w:proofErr w:type="gramEnd"/>
            <w:r w:rsidRPr="004F6EBD">
              <w:rPr>
                <w:rFonts w:ascii="Arial" w:hAnsi="Arial" w:cs="Arial"/>
                <w:b/>
                <w:bCs/>
                <w:sz w:val="18"/>
                <w:szCs w:val="18"/>
                <w:vertAlign w:val="subscript"/>
                <w:lang w:val="en-US" w:eastAsia="en-GB"/>
              </w:rPr>
              <w:t>_Intra_RedCap</w:t>
            </w:r>
            <w:proofErr w:type="spellEnd"/>
            <w:r w:rsidRPr="004F6EBD">
              <w:rPr>
                <w:rFonts w:ascii="Arial" w:hAnsi="Arial" w:cs="Arial"/>
                <w:b/>
                <w:sz w:val="18"/>
                <w:szCs w:val="18"/>
                <w:lang w:eastAsia="zh-CN"/>
              </w:rPr>
              <w:t xml:space="preserve"> </w:t>
            </w:r>
            <w:r w:rsidRPr="004F6EBD">
              <w:rPr>
                <w:rFonts w:ascii="Arial" w:hAnsi="Arial" w:cs="Arial"/>
                <w:b/>
                <w:sz w:val="18"/>
                <w:lang w:eastAsia="zh-CN"/>
              </w:rPr>
              <w:t>[s] (number of DRX cycles</w:t>
            </w:r>
            <w:r w:rsidRPr="004F6EBD">
              <w:rPr>
                <w:rFonts w:ascii="Arial" w:hAnsi="Arial" w:cs="Arial"/>
                <w:b/>
                <w:bCs/>
                <w:sz w:val="18"/>
                <w:lang w:eastAsia="zh-CN"/>
              </w:rPr>
              <w:t xml:space="preserve"> </w:t>
            </w:r>
            <w:r w:rsidRPr="004F6EBD">
              <w:rPr>
                <w:rFonts w:ascii="Arial" w:hAnsi="Arial" w:cs="Arial"/>
                <w:b/>
                <w:sz w:val="18"/>
                <w:szCs w:val="18"/>
                <w:lang w:eastAsia="zh-CN"/>
              </w:rPr>
              <w:t xml:space="preserve">or </w:t>
            </w:r>
            <w:proofErr w:type="spellStart"/>
            <w:r w:rsidRPr="004F6EBD">
              <w:rPr>
                <w:rFonts w:ascii="Arial" w:hAnsi="Arial" w:cs="Arial"/>
                <w:b/>
                <w:sz w:val="18"/>
                <w:szCs w:val="18"/>
                <w:lang w:eastAsia="zh-CN"/>
              </w:rPr>
              <w:t>eDRX</w:t>
            </w:r>
            <w:proofErr w:type="spellEnd"/>
            <w:r w:rsidRPr="004F6EBD">
              <w:rPr>
                <w:rFonts w:ascii="Arial" w:hAnsi="Arial" w:cs="Arial"/>
                <w:b/>
                <w:sz w:val="18"/>
                <w:szCs w:val="18"/>
                <w:lang w:eastAsia="zh-CN"/>
              </w:rPr>
              <w:t xml:space="preserve"> cycles </w:t>
            </w:r>
            <w:r w:rsidRPr="004F6EBD">
              <w:rPr>
                <w:rFonts w:ascii="Arial" w:hAnsi="Arial" w:cs="Arial"/>
                <w:b/>
                <w:sz w:val="18"/>
                <w:szCs w:val="18"/>
                <w:vertAlign w:val="superscript"/>
                <w:lang w:eastAsia="zh-CN"/>
              </w:rPr>
              <w:t>Note 4</w:t>
            </w:r>
            <w:r w:rsidRPr="004F6EBD">
              <w:rPr>
                <w:rFonts w:ascii="Arial" w:hAnsi="Arial" w:cs="Arial"/>
                <w:b/>
                <w:sz w:val="18"/>
                <w:lang w:eastAsia="zh-CN"/>
              </w:rPr>
              <w:t>)</w:t>
            </w:r>
          </w:p>
        </w:tc>
        <w:tc>
          <w:tcPr>
            <w:tcW w:w="809" w:type="pct"/>
            <w:hideMark/>
          </w:tcPr>
          <w:p w14:paraId="2041599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proofErr w:type="gramStart"/>
            <w:r w:rsidRPr="004F6EBD">
              <w:rPr>
                <w:rFonts w:ascii="Arial" w:hAnsi="Arial" w:cs="Arial"/>
                <w:b/>
                <w:bCs/>
                <w:sz w:val="18"/>
                <w:szCs w:val="18"/>
                <w:lang w:val="en-US" w:eastAsia="en-GB"/>
              </w:rPr>
              <w:t>T</w:t>
            </w:r>
            <w:r w:rsidRPr="004F6EBD">
              <w:rPr>
                <w:rFonts w:ascii="Arial" w:hAnsi="Arial" w:cs="Arial"/>
                <w:b/>
                <w:bCs/>
                <w:sz w:val="18"/>
                <w:szCs w:val="18"/>
                <w:vertAlign w:val="subscript"/>
                <w:lang w:val="en-US" w:eastAsia="en-GB"/>
              </w:rPr>
              <w:t>measure,NR</w:t>
            </w:r>
            <w:proofErr w:type="gramEnd"/>
            <w:r w:rsidRPr="004F6EBD">
              <w:rPr>
                <w:rFonts w:ascii="Arial" w:hAnsi="Arial" w:cs="Arial"/>
                <w:b/>
                <w:bCs/>
                <w:sz w:val="18"/>
                <w:szCs w:val="18"/>
                <w:vertAlign w:val="subscript"/>
                <w:lang w:val="en-US" w:eastAsia="en-GB"/>
              </w:rPr>
              <w:t>_Intra_RedCap</w:t>
            </w:r>
            <w:proofErr w:type="spellEnd"/>
            <w:r w:rsidRPr="004F6EBD">
              <w:rPr>
                <w:rFonts w:ascii="Arial" w:hAnsi="Arial" w:cs="Arial"/>
                <w:b/>
                <w:bCs/>
                <w:sz w:val="18"/>
                <w:szCs w:val="18"/>
                <w:lang w:val="en-US" w:eastAsia="en-GB"/>
              </w:rPr>
              <w:t xml:space="preserve"> </w:t>
            </w:r>
            <w:r w:rsidRPr="004F6EBD">
              <w:rPr>
                <w:rFonts w:ascii="Arial" w:hAnsi="Arial" w:cs="Arial"/>
                <w:b/>
                <w:sz w:val="18"/>
                <w:lang w:eastAsia="zh-CN"/>
              </w:rPr>
              <w:t>[s] (number of DRX cycles</w:t>
            </w:r>
            <w:r w:rsidRPr="004F6EBD">
              <w:rPr>
                <w:rFonts w:ascii="Arial" w:hAnsi="Arial" w:cs="Arial"/>
                <w:b/>
                <w:bCs/>
                <w:sz w:val="18"/>
                <w:lang w:eastAsia="zh-CN"/>
              </w:rPr>
              <w:t xml:space="preserve"> </w:t>
            </w:r>
            <w:r w:rsidRPr="004F6EBD">
              <w:rPr>
                <w:rFonts w:ascii="Arial" w:hAnsi="Arial" w:cs="Arial"/>
                <w:b/>
                <w:sz w:val="18"/>
                <w:szCs w:val="18"/>
                <w:lang w:eastAsia="zh-CN"/>
              </w:rPr>
              <w:t xml:space="preserve">or </w:t>
            </w:r>
            <w:proofErr w:type="spellStart"/>
            <w:r w:rsidRPr="004F6EBD">
              <w:rPr>
                <w:rFonts w:ascii="Arial" w:hAnsi="Arial" w:cs="Arial"/>
                <w:b/>
                <w:sz w:val="18"/>
                <w:szCs w:val="18"/>
                <w:lang w:eastAsia="zh-CN"/>
              </w:rPr>
              <w:t>eDRX</w:t>
            </w:r>
            <w:proofErr w:type="spellEnd"/>
            <w:r w:rsidRPr="004F6EBD">
              <w:rPr>
                <w:rFonts w:ascii="Arial" w:hAnsi="Arial" w:cs="Arial"/>
                <w:b/>
                <w:sz w:val="18"/>
                <w:szCs w:val="18"/>
                <w:lang w:eastAsia="zh-CN"/>
              </w:rPr>
              <w:t xml:space="preserve"> cycles </w:t>
            </w:r>
            <w:r w:rsidRPr="004F6EBD">
              <w:rPr>
                <w:rFonts w:ascii="Arial" w:hAnsi="Arial" w:cs="Arial"/>
                <w:b/>
                <w:sz w:val="18"/>
                <w:szCs w:val="18"/>
                <w:vertAlign w:val="superscript"/>
                <w:lang w:eastAsia="zh-CN"/>
              </w:rPr>
              <w:t>Note 4</w:t>
            </w:r>
            <w:r w:rsidRPr="004F6EBD">
              <w:rPr>
                <w:rFonts w:ascii="Arial" w:hAnsi="Arial" w:cs="Arial"/>
                <w:b/>
                <w:sz w:val="18"/>
                <w:lang w:eastAsia="zh-CN"/>
              </w:rPr>
              <w:t>)</w:t>
            </w:r>
          </w:p>
        </w:tc>
        <w:tc>
          <w:tcPr>
            <w:tcW w:w="858" w:type="pct"/>
            <w:hideMark/>
          </w:tcPr>
          <w:p w14:paraId="06174D21"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proofErr w:type="gramStart"/>
            <w:r w:rsidRPr="004F6EBD">
              <w:rPr>
                <w:rFonts w:ascii="Arial" w:hAnsi="Arial" w:cs="Arial"/>
                <w:b/>
                <w:bCs/>
                <w:sz w:val="18"/>
                <w:szCs w:val="18"/>
                <w:lang w:val="en-US" w:eastAsia="en-GB"/>
              </w:rPr>
              <w:t>T</w:t>
            </w:r>
            <w:r w:rsidRPr="004F6EBD">
              <w:rPr>
                <w:rFonts w:ascii="Arial" w:hAnsi="Arial" w:cs="Arial"/>
                <w:b/>
                <w:bCs/>
                <w:sz w:val="18"/>
                <w:szCs w:val="18"/>
                <w:vertAlign w:val="subscript"/>
                <w:lang w:val="en-US" w:eastAsia="en-GB"/>
              </w:rPr>
              <w:t>evaluate,NR</w:t>
            </w:r>
            <w:proofErr w:type="gramEnd"/>
            <w:r w:rsidRPr="004F6EBD">
              <w:rPr>
                <w:rFonts w:ascii="Arial" w:hAnsi="Arial" w:cs="Arial"/>
                <w:b/>
                <w:bCs/>
                <w:sz w:val="18"/>
                <w:szCs w:val="18"/>
                <w:vertAlign w:val="subscript"/>
                <w:lang w:val="en-US" w:eastAsia="en-GB"/>
              </w:rPr>
              <w:t>_Intra_RedCap</w:t>
            </w:r>
            <w:proofErr w:type="spellEnd"/>
            <w:r w:rsidRPr="004F6EBD">
              <w:rPr>
                <w:rFonts w:ascii="Arial" w:hAnsi="Arial" w:cs="Arial"/>
                <w:b/>
                <w:bCs/>
                <w:sz w:val="18"/>
                <w:szCs w:val="18"/>
                <w:vertAlign w:val="subscript"/>
                <w:lang w:val="en-US" w:eastAsia="en-GB"/>
              </w:rPr>
              <w:t xml:space="preserve"> </w:t>
            </w:r>
            <w:r w:rsidRPr="004F6EBD">
              <w:rPr>
                <w:rFonts w:ascii="Arial" w:hAnsi="Arial" w:cs="Arial"/>
                <w:b/>
                <w:sz w:val="18"/>
                <w:lang w:eastAsia="zh-CN"/>
              </w:rPr>
              <w:t>[s] (number of DRX cycles</w:t>
            </w:r>
            <w:r w:rsidRPr="004F6EBD">
              <w:rPr>
                <w:rFonts w:ascii="Arial" w:hAnsi="Arial" w:cs="Arial"/>
                <w:b/>
                <w:bCs/>
                <w:sz w:val="18"/>
                <w:lang w:eastAsia="zh-CN"/>
              </w:rPr>
              <w:t xml:space="preserve"> </w:t>
            </w:r>
            <w:r w:rsidRPr="004F6EBD">
              <w:rPr>
                <w:rFonts w:ascii="Arial" w:hAnsi="Arial" w:cs="Arial"/>
                <w:b/>
                <w:sz w:val="18"/>
                <w:szCs w:val="18"/>
                <w:lang w:eastAsia="zh-CN"/>
              </w:rPr>
              <w:t xml:space="preserve">or </w:t>
            </w:r>
            <w:proofErr w:type="spellStart"/>
            <w:r w:rsidRPr="004F6EBD">
              <w:rPr>
                <w:rFonts w:ascii="Arial" w:hAnsi="Arial" w:cs="Arial"/>
                <w:b/>
                <w:sz w:val="18"/>
                <w:szCs w:val="18"/>
                <w:lang w:eastAsia="zh-CN"/>
              </w:rPr>
              <w:t>eDRX</w:t>
            </w:r>
            <w:proofErr w:type="spellEnd"/>
            <w:r w:rsidRPr="004F6EBD">
              <w:rPr>
                <w:rFonts w:ascii="Arial" w:hAnsi="Arial" w:cs="Arial"/>
                <w:b/>
                <w:sz w:val="18"/>
                <w:szCs w:val="18"/>
                <w:lang w:eastAsia="zh-CN"/>
              </w:rPr>
              <w:t xml:space="preserve"> cycles </w:t>
            </w:r>
            <w:r w:rsidRPr="004F6EBD">
              <w:rPr>
                <w:rFonts w:ascii="Arial" w:hAnsi="Arial" w:cs="Arial"/>
                <w:b/>
                <w:sz w:val="18"/>
                <w:szCs w:val="18"/>
                <w:vertAlign w:val="superscript"/>
                <w:lang w:eastAsia="zh-CN"/>
              </w:rPr>
              <w:t>Note 4</w:t>
            </w:r>
            <w:r w:rsidRPr="004F6EBD">
              <w:rPr>
                <w:rFonts w:ascii="Arial" w:hAnsi="Arial" w:cs="Arial"/>
                <w:b/>
                <w:sz w:val="18"/>
                <w:lang w:eastAsia="zh-CN"/>
              </w:rPr>
              <w:t>)</w:t>
            </w:r>
          </w:p>
        </w:tc>
      </w:tr>
      <w:tr w:rsidR="00FA6AA5" w:rsidRPr="004F6EBD" w14:paraId="12CD083E" w14:textId="77777777" w:rsidTr="00864629">
        <w:trPr>
          <w:trHeight w:val="336"/>
        </w:trPr>
        <w:tc>
          <w:tcPr>
            <w:tcW w:w="639" w:type="pct"/>
          </w:tcPr>
          <w:p w14:paraId="7D52769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2.56</w:t>
            </w:r>
          </w:p>
        </w:tc>
        <w:tc>
          <w:tcPr>
            <w:tcW w:w="401" w:type="pct"/>
          </w:tcPr>
          <w:p w14:paraId="5F9CCD8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517" w:type="pct"/>
          </w:tcPr>
          <w:p w14:paraId="1D84CCD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493" w:type="pct"/>
          </w:tcPr>
          <w:p w14:paraId="0AB435EC"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3</w:t>
            </w:r>
          </w:p>
        </w:tc>
        <w:tc>
          <w:tcPr>
            <w:tcW w:w="1283" w:type="pct"/>
          </w:tcPr>
          <w:p w14:paraId="3E8546F9"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8.88 x N1 (23 x N1)</w:t>
            </w:r>
          </w:p>
        </w:tc>
        <w:tc>
          <w:tcPr>
            <w:tcW w:w="809" w:type="pct"/>
          </w:tcPr>
          <w:p w14:paraId="1A0086B1"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2.56 x N1 (1 x N1)</w:t>
            </w:r>
          </w:p>
        </w:tc>
        <w:tc>
          <w:tcPr>
            <w:tcW w:w="858" w:type="pct"/>
          </w:tcPr>
          <w:p w14:paraId="213BEBAD"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7.68 x N1 (3 x N1)</w:t>
            </w:r>
          </w:p>
        </w:tc>
      </w:tr>
      <w:tr w:rsidR="00FA6AA5" w:rsidRPr="004F6EBD" w14:paraId="5C6F3190" w14:textId="77777777" w:rsidTr="00864629">
        <w:trPr>
          <w:trHeight w:val="336"/>
        </w:trPr>
        <w:tc>
          <w:tcPr>
            <w:tcW w:w="639" w:type="pct"/>
          </w:tcPr>
          <w:p w14:paraId="5EC1F56F"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w:t>
            </w:r>
          </w:p>
        </w:tc>
        <w:tc>
          <w:tcPr>
            <w:tcW w:w="401" w:type="pct"/>
          </w:tcPr>
          <w:p w14:paraId="51F1850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517" w:type="pct"/>
          </w:tcPr>
          <w:p w14:paraId="3989585A"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w:t>
            </w:r>
          </w:p>
        </w:tc>
        <w:tc>
          <w:tcPr>
            <w:tcW w:w="493" w:type="pct"/>
          </w:tcPr>
          <w:p w14:paraId="650F435E"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3</w:t>
            </w:r>
          </w:p>
        </w:tc>
        <w:tc>
          <w:tcPr>
            <w:tcW w:w="1283" w:type="pct"/>
          </w:tcPr>
          <w:p w14:paraId="159862B7"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17.76 x N1 (23 x N1)</w:t>
            </w:r>
          </w:p>
        </w:tc>
        <w:tc>
          <w:tcPr>
            <w:tcW w:w="809" w:type="pct"/>
          </w:tcPr>
          <w:p w14:paraId="120FB9BC"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 x N1 (1 x N1)</w:t>
            </w:r>
          </w:p>
        </w:tc>
        <w:tc>
          <w:tcPr>
            <w:tcW w:w="858" w:type="pct"/>
          </w:tcPr>
          <w:p w14:paraId="00551E11"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0.24 x N1 (2 x N1)</w:t>
            </w:r>
          </w:p>
        </w:tc>
      </w:tr>
      <w:tr w:rsidR="00FA6AA5" w:rsidRPr="004F6EBD" w14:paraId="190831F7" w14:textId="77777777" w:rsidTr="00864629">
        <w:trPr>
          <w:trHeight w:val="336"/>
        </w:trPr>
        <w:tc>
          <w:tcPr>
            <w:tcW w:w="639" w:type="pct"/>
            <w:hideMark/>
          </w:tcPr>
          <w:p w14:paraId="30CD54C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w:t>
            </w:r>
          </w:p>
        </w:tc>
        <w:tc>
          <w:tcPr>
            <w:tcW w:w="401" w:type="pct"/>
            <w:hideMark/>
          </w:tcPr>
          <w:p w14:paraId="503A3AF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517" w:type="pct"/>
            <w:hideMark/>
          </w:tcPr>
          <w:p w14:paraId="64F6274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w:t>
            </w:r>
          </w:p>
        </w:tc>
        <w:tc>
          <w:tcPr>
            <w:tcW w:w="493" w:type="pct"/>
          </w:tcPr>
          <w:p w14:paraId="524D6BB7"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3</w:t>
            </w:r>
          </w:p>
        </w:tc>
        <w:tc>
          <w:tcPr>
            <w:tcW w:w="1283" w:type="pct"/>
            <w:hideMark/>
          </w:tcPr>
          <w:p w14:paraId="7F2A29A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35.52 x N1 (23 x N1)</w:t>
            </w:r>
          </w:p>
        </w:tc>
        <w:tc>
          <w:tcPr>
            <w:tcW w:w="809" w:type="pct"/>
            <w:hideMark/>
          </w:tcPr>
          <w:p w14:paraId="0F8D44F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 x N1 (1 x N1)</w:t>
            </w:r>
          </w:p>
        </w:tc>
        <w:tc>
          <w:tcPr>
            <w:tcW w:w="858" w:type="pct"/>
            <w:hideMark/>
          </w:tcPr>
          <w:p w14:paraId="399B61E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0.48 x N1 (2 x N1)</w:t>
            </w:r>
          </w:p>
        </w:tc>
      </w:tr>
      <w:tr w:rsidR="00FA6AA5" w:rsidRPr="004F6EBD" w14:paraId="1F00248E" w14:textId="77777777" w:rsidTr="00864629">
        <w:trPr>
          <w:trHeight w:val="673"/>
        </w:trPr>
        <w:tc>
          <w:tcPr>
            <w:tcW w:w="639" w:type="pct"/>
            <w:vMerge w:val="restart"/>
            <w:hideMark/>
          </w:tcPr>
          <w:p w14:paraId="6A71900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 xml:space="preserve">20.48 </w:t>
            </w:r>
            <w:proofErr w:type="gramStart"/>
            <w:r w:rsidRPr="004F6EBD">
              <w:rPr>
                <w:rFonts w:ascii="Arial" w:hAnsi="Arial" w:cs="Arial"/>
                <w:sz w:val="18"/>
                <w:lang w:eastAsia="zh-CN"/>
              </w:rPr>
              <w:t>≤</w:t>
            </w:r>
            <w:r w:rsidRPr="004F6EBD">
              <w:rPr>
                <w:rFonts w:cs="Arial"/>
                <w:lang w:eastAsia="en-GB"/>
              </w:rPr>
              <w:t xml:space="preserve"> </w:t>
            </w:r>
            <w:r w:rsidRPr="004F6EBD">
              <w:rPr>
                <w:rFonts w:ascii="Arial" w:hAnsi="Arial" w:cs="Arial"/>
                <w:sz w:val="18"/>
                <w:lang w:eastAsia="zh-CN"/>
              </w:rPr>
              <w:t xml:space="preserve"> </w:t>
            </w:r>
            <w:proofErr w:type="spellStart"/>
            <w:r w:rsidRPr="004F6EBD">
              <w:rPr>
                <w:rFonts w:ascii="Arial" w:hAnsi="Arial" w:cs="Arial"/>
                <w:sz w:val="18"/>
                <w:lang w:eastAsia="zh-CN"/>
              </w:rPr>
              <w:t>eDRX</w:t>
            </w:r>
            <w:proofErr w:type="gramEnd"/>
            <w:r w:rsidRPr="004F6EBD">
              <w:rPr>
                <w:rFonts w:ascii="Arial" w:hAnsi="Arial" w:cs="Arial"/>
                <w:sz w:val="18"/>
                <w:lang w:eastAsia="zh-CN"/>
              </w:rPr>
              <w:t>_IDLE</w:t>
            </w:r>
            <w:proofErr w:type="spellEnd"/>
            <w:r w:rsidRPr="004F6EBD">
              <w:rPr>
                <w:rFonts w:ascii="Arial" w:hAnsi="Arial" w:cs="Arial" w:hint="eastAsia"/>
                <w:sz w:val="18"/>
                <w:lang w:eastAsia="zh-CN"/>
              </w:rPr>
              <w:t xml:space="preserve"> cycle length ≤10485.</w:t>
            </w:r>
            <w:r w:rsidRPr="004F6EBD">
              <w:rPr>
                <w:rFonts w:ascii="Arial" w:hAnsi="Arial" w:cs="Arial"/>
                <w:sz w:val="18"/>
                <w:lang w:eastAsia="zh-CN"/>
              </w:rPr>
              <w:t>76</w:t>
            </w:r>
          </w:p>
        </w:tc>
        <w:tc>
          <w:tcPr>
            <w:tcW w:w="401" w:type="pct"/>
            <w:hideMark/>
          </w:tcPr>
          <w:p w14:paraId="21AFE27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32</w:t>
            </w:r>
          </w:p>
        </w:tc>
        <w:tc>
          <w:tcPr>
            <w:tcW w:w="517" w:type="pct"/>
            <w:hideMark/>
          </w:tcPr>
          <w:p w14:paraId="7390D63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5.12 (4)</w:t>
            </w:r>
          </w:p>
        </w:tc>
        <w:tc>
          <w:tcPr>
            <w:tcW w:w="493" w:type="pct"/>
          </w:tcPr>
          <w:p w14:paraId="1676B8AD" w14:textId="77777777" w:rsidR="00FA6AA5" w:rsidRPr="004F6EBD" w:rsidRDefault="00FA6AA5" w:rsidP="00864629">
            <w:pPr>
              <w:overflowPunct w:val="0"/>
              <w:autoSpaceDE w:val="0"/>
              <w:autoSpaceDN w:val="0"/>
              <w:adjustRightInd w:val="0"/>
              <w:textAlignment w:val="baseline"/>
              <w:rPr>
                <w:rFonts w:ascii="Arial" w:hAnsi="Arial"/>
                <w:sz w:val="18"/>
                <w:lang w:val="en-US" w:eastAsia="zh-CN"/>
              </w:rPr>
            </w:pPr>
            <w:r w:rsidRPr="004F6EBD">
              <w:rPr>
                <w:rFonts w:ascii="Arial" w:hAnsi="Arial"/>
                <w:sz w:val="18"/>
                <w:lang w:val="en-US" w:eastAsia="zh-CN"/>
              </w:rPr>
              <w:t>8</w:t>
            </w:r>
          </w:p>
        </w:tc>
        <w:tc>
          <w:tcPr>
            <w:tcW w:w="1283" w:type="pct"/>
            <w:vMerge w:val="restart"/>
            <w:hideMark/>
          </w:tcPr>
          <w:p w14:paraId="63977D6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m:oMathPara>
              <m:oMathParaPr>
                <m:jc m:val="centerGroup"/>
              </m:oMathParaPr>
              <m:oMath>
                <m:r>
                  <w:rPr>
                    <w:rFonts w:ascii="Cambria Math" w:hAnsi="Cambria Math" w:cs="Arial"/>
                    <w:sz w:val="18"/>
                    <w:lang w:val="en-US" w:eastAsia="zh-CN"/>
                  </w:rPr>
                  <m:t>eDRX</m:t>
                </m:r>
                <m:r>
                  <m:rPr>
                    <m:sty m:val="p"/>
                  </m:rPr>
                  <w:rPr>
                    <w:rFonts w:ascii="Cambria Math" w:hAnsi="Cambria Math" w:cs="Arial"/>
                    <w:sz w:val="18"/>
                    <w:lang w:val="en-US" w:eastAsia="zh-CN"/>
                  </w:rPr>
                  <m:t>_</m:t>
                </m:r>
                <m:r>
                  <w:rPr>
                    <w:rFonts w:ascii="Cambria Math" w:hAnsi="Cambria Math" w:cs="Arial"/>
                    <w:sz w:val="18"/>
                    <w:lang w:val="en-US" w:eastAsia="zh-CN"/>
                  </w:rPr>
                  <m:t>cycl</m:t>
                </m:r>
                <m:r>
                  <m:rPr>
                    <m:sty m:val="p"/>
                  </m:rPr>
                  <w:rPr>
                    <w:rFonts w:ascii="Cambria Math" w:hAnsi="Cambria Math" w:cs="Arial"/>
                    <w:sz w:val="18"/>
                    <w:lang w:val="en-US" w:eastAsia="zh-CN"/>
                  </w:rPr>
                  <m:t>e_</m:t>
                </m:r>
                <m:r>
                  <w:rPr>
                    <w:rFonts w:ascii="Cambria Math" w:hAnsi="Cambria Math" w:cs="Arial"/>
                    <w:sz w:val="18"/>
                    <w:lang w:val="en-US" w:eastAsia="zh-CN"/>
                  </w:rPr>
                  <m:t>length×</m:t>
                </m:r>
                <m:d>
                  <m:dPr>
                    <m:begChr m:val="⌈"/>
                    <m:endChr m:val="⌉"/>
                    <m:ctrlPr>
                      <w:rPr>
                        <w:rFonts w:ascii="Cambria Math" w:hAnsi="Cambria Math" w:cs="Arial"/>
                        <w:i/>
                        <w:sz w:val="18"/>
                        <w:lang w:val="en-US" w:eastAsia="zh-CN"/>
                      </w:rPr>
                    </m:ctrlPr>
                  </m:dPr>
                  <m:e>
                    <m:f>
                      <m:fPr>
                        <m:ctrlPr>
                          <w:rPr>
                            <w:rFonts w:ascii="Cambria Math" w:hAnsi="Cambria Math" w:cs="Arial"/>
                            <w:i/>
                            <w:sz w:val="18"/>
                            <w:lang w:val="en-US" w:eastAsia="zh-CN"/>
                          </w:rPr>
                        </m:ctrlPr>
                      </m:fPr>
                      <m:num>
                        <m:r>
                          <w:rPr>
                            <w:rFonts w:ascii="Cambria Math" w:hAnsi="Cambria Math" w:cs="Arial"/>
                            <w:sz w:val="18"/>
                            <w:lang w:val="en-US" w:eastAsia="zh-CN"/>
                          </w:rPr>
                          <m:t>23×N1</m:t>
                        </m:r>
                      </m:num>
                      <m:den>
                        <m:r>
                          <w:rPr>
                            <w:rFonts w:ascii="Cambria Math" w:hAnsi="Cambria Math" w:cs="Arial"/>
                            <w:sz w:val="18"/>
                            <w:lang w:val="en-US" w:eastAsia="zh-CN"/>
                          </w:rPr>
                          <m:t>PTW/DRX_cycle_length</m:t>
                        </m:r>
                      </m:den>
                    </m:f>
                  </m:e>
                </m:d>
              </m:oMath>
            </m:oMathPara>
          </w:p>
          <w:p w14:paraId="45B3510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23</w:t>
            </w:r>
            <w:r w:rsidRPr="004F6EBD">
              <w:rPr>
                <w:rFonts w:ascii="Arial" w:hAnsi="Arial" w:cs="Arial"/>
                <w:sz w:val="18"/>
                <w:lang w:eastAsia="zh-CN"/>
              </w:rPr>
              <w:t xml:space="preserve"> x N1</w:t>
            </w:r>
            <w:r w:rsidRPr="004F6EBD">
              <w:rPr>
                <w:rFonts w:ascii="Arial" w:hAnsi="Arial" w:cs="Arial"/>
                <w:sz w:val="18"/>
                <w:lang w:val="en-US" w:eastAsia="zh-CN"/>
              </w:rPr>
              <w:t>)</w:t>
            </w:r>
          </w:p>
        </w:tc>
        <w:tc>
          <w:tcPr>
            <w:tcW w:w="809" w:type="pct"/>
            <w:hideMark/>
          </w:tcPr>
          <w:p w14:paraId="0B386D9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32 x N1 (1 x N1)</w:t>
            </w:r>
          </w:p>
        </w:tc>
        <w:tc>
          <w:tcPr>
            <w:tcW w:w="858" w:type="pct"/>
            <w:hideMark/>
          </w:tcPr>
          <w:p w14:paraId="0ED1BB0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 x N1 (2 x N1)</w:t>
            </w:r>
          </w:p>
        </w:tc>
      </w:tr>
      <w:tr w:rsidR="00FA6AA5" w:rsidRPr="004F6EBD" w14:paraId="1647342F" w14:textId="77777777" w:rsidTr="00864629">
        <w:trPr>
          <w:trHeight w:val="336"/>
        </w:trPr>
        <w:tc>
          <w:tcPr>
            <w:tcW w:w="639" w:type="pct"/>
            <w:vMerge/>
            <w:hideMark/>
          </w:tcPr>
          <w:p w14:paraId="6387137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1" w:type="pct"/>
            <w:hideMark/>
          </w:tcPr>
          <w:p w14:paraId="500342D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w:t>
            </w:r>
          </w:p>
        </w:tc>
        <w:tc>
          <w:tcPr>
            <w:tcW w:w="517" w:type="pct"/>
            <w:hideMark/>
          </w:tcPr>
          <w:p w14:paraId="282897F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6.4 (5)</w:t>
            </w:r>
          </w:p>
        </w:tc>
        <w:tc>
          <w:tcPr>
            <w:tcW w:w="493" w:type="pct"/>
          </w:tcPr>
          <w:p w14:paraId="385B82E0"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5</w:t>
            </w:r>
          </w:p>
        </w:tc>
        <w:tc>
          <w:tcPr>
            <w:tcW w:w="1283" w:type="pct"/>
            <w:vMerge/>
            <w:hideMark/>
          </w:tcPr>
          <w:p w14:paraId="29B8AD8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09" w:type="pct"/>
            <w:hideMark/>
          </w:tcPr>
          <w:p w14:paraId="2CE6124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 x N1 (1 x N1)</w:t>
            </w:r>
          </w:p>
        </w:tc>
        <w:tc>
          <w:tcPr>
            <w:tcW w:w="858" w:type="pct"/>
            <w:hideMark/>
          </w:tcPr>
          <w:p w14:paraId="1158C9E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x N1 (2 x N1)</w:t>
            </w:r>
          </w:p>
        </w:tc>
      </w:tr>
      <w:tr w:rsidR="00FA6AA5" w:rsidRPr="004F6EBD" w14:paraId="3F6A5B84" w14:textId="77777777" w:rsidTr="00864629">
        <w:trPr>
          <w:trHeight w:val="336"/>
        </w:trPr>
        <w:tc>
          <w:tcPr>
            <w:tcW w:w="639" w:type="pct"/>
            <w:vMerge/>
            <w:hideMark/>
          </w:tcPr>
          <w:p w14:paraId="44A9B38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1" w:type="pct"/>
            <w:hideMark/>
          </w:tcPr>
          <w:p w14:paraId="3D5A4F8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w:t>
            </w:r>
          </w:p>
        </w:tc>
        <w:tc>
          <w:tcPr>
            <w:tcW w:w="517" w:type="pct"/>
            <w:hideMark/>
          </w:tcPr>
          <w:p w14:paraId="4CAA2BC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 (8)</w:t>
            </w:r>
          </w:p>
        </w:tc>
        <w:tc>
          <w:tcPr>
            <w:tcW w:w="493" w:type="pct"/>
          </w:tcPr>
          <w:p w14:paraId="375DAE6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4</w:t>
            </w:r>
          </w:p>
        </w:tc>
        <w:tc>
          <w:tcPr>
            <w:tcW w:w="1283" w:type="pct"/>
            <w:vMerge/>
            <w:hideMark/>
          </w:tcPr>
          <w:p w14:paraId="1FF7B79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09" w:type="pct"/>
            <w:hideMark/>
          </w:tcPr>
          <w:p w14:paraId="7D4A514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x N1 (1 x N1)</w:t>
            </w:r>
          </w:p>
        </w:tc>
        <w:tc>
          <w:tcPr>
            <w:tcW w:w="858" w:type="pct"/>
            <w:hideMark/>
          </w:tcPr>
          <w:p w14:paraId="271DDB14"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 x N1 (2 x N1)</w:t>
            </w:r>
          </w:p>
        </w:tc>
      </w:tr>
      <w:tr w:rsidR="00FA6AA5" w:rsidRPr="004F6EBD" w14:paraId="47E5E42B" w14:textId="77777777" w:rsidTr="00864629">
        <w:trPr>
          <w:trHeight w:val="336"/>
        </w:trPr>
        <w:tc>
          <w:tcPr>
            <w:tcW w:w="639" w:type="pct"/>
            <w:vMerge/>
            <w:hideMark/>
          </w:tcPr>
          <w:p w14:paraId="6E45BB34"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1" w:type="pct"/>
            <w:hideMark/>
          </w:tcPr>
          <w:p w14:paraId="042BBB7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w:t>
            </w:r>
          </w:p>
        </w:tc>
        <w:tc>
          <w:tcPr>
            <w:tcW w:w="517" w:type="pct"/>
            <w:hideMark/>
          </w:tcPr>
          <w:p w14:paraId="1CC2BA24"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5.36 (12)</w:t>
            </w:r>
          </w:p>
        </w:tc>
        <w:tc>
          <w:tcPr>
            <w:tcW w:w="493" w:type="pct"/>
          </w:tcPr>
          <w:p w14:paraId="756BB39E"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3</w:t>
            </w:r>
          </w:p>
        </w:tc>
        <w:tc>
          <w:tcPr>
            <w:tcW w:w="1283" w:type="pct"/>
            <w:vMerge/>
            <w:hideMark/>
          </w:tcPr>
          <w:p w14:paraId="3FD6AB9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09" w:type="pct"/>
            <w:hideMark/>
          </w:tcPr>
          <w:p w14:paraId="2982593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 x N1 (1 x N1)</w:t>
            </w:r>
          </w:p>
        </w:tc>
        <w:tc>
          <w:tcPr>
            <w:tcW w:w="858" w:type="pct"/>
            <w:hideMark/>
          </w:tcPr>
          <w:p w14:paraId="08A548C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5.12 x N1 (2 x N1)</w:t>
            </w:r>
          </w:p>
        </w:tc>
      </w:tr>
      <w:tr w:rsidR="00FA6AA5" w:rsidRPr="004F6EBD" w14:paraId="1EA5E07E" w14:textId="77777777" w:rsidTr="00864629">
        <w:trPr>
          <w:trHeight w:val="336"/>
        </w:trPr>
        <w:tc>
          <w:tcPr>
            <w:tcW w:w="5000" w:type="pct"/>
            <w:gridSpan w:val="7"/>
          </w:tcPr>
          <w:p w14:paraId="596F1259"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NOTE 1</w:t>
            </w:r>
            <w:r w:rsidRPr="004F6EBD">
              <w:rPr>
                <w:rFonts w:ascii="Arial" w:hAnsi="Arial"/>
                <w:sz w:val="18"/>
                <w:lang w:eastAsia="en-GB"/>
              </w:rPr>
              <w:t xml:space="preserve">: </w:t>
            </w:r>
            <w:r w:rsidRPr="004F6EBD">
              <w:rPr>
                <w:rFonts w:ascii="Arial" w:hAnsi="Arial"/>
                <w:sz w:val="18"/>
                <w:lang w:eastAsia="zh-CN"/>
              </w:rPr>
              <w:t>Applies for RedCap UE of all power class</w:t>
            </w:r>
            <w:r w:rsidRPr="004F6EBD">
              <w:rPr>
                <w:rFonts w:ascii="Arial" w:hAnsi="Arial"/>
                <w:sz w:val="18"/>
                <w:lang w:eastAsia="en-GB"/>
              </w:rPr>
              <w:t>.</w:t>
            </w:r>
          </w:p>
          <w:p w14:paraId="151FBA2D"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NOTE 2: The number of DRX cycles in this table is given for the DRX cycles within PTWs.</w:t>
            </w:r>
          </w:p>
          <w:p w14:paraId="7D35FBA7"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 xml:space="preserve">NOTE 3: The </w:t>
            </w:r>
            <w:proofErr w:type="spellStart"/>
            <w:r w:rsidRPr="004F6EBD">
              <w:rPr>
                <w:rFonts w:ascii="Arial" w:hAnsi="Arial"/>
                <w:snapToGrid w:val="0"/>
                <w:sz w:val="18"/>
                <w:lang w:eastAsia="zh-CN"/>
              </w:rPr>
              <w:t>eDRX_IDLE</w:t>
            </w:r>
            <w:proofErr w:type="spellEnd"/>
            <w:r w:rsidRPr="004F6EBD">
              <w:rPr>
                <w:rFonts w:ascii="Arial" w:hAnsi="Arial"/>
                <w:snapToGrid w:val="0"/>
                <w:sz w:val="18"/>
                <w:lang w:eastAsia="zh-CN"/>
              </w:rPr>
              <w:t xml:space="preserve"> cycle lengths are as specified in Section 10.5.5.32 of TS 24.008 [34].</w:t>
            </w:r>
          </w:p>
          <w:p w14:paraId="1B04356C"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 xml:space="preserve">NOTE 4: Number of </w:t>
            </w:r>
            <w:proofErr w:type="spellStart"/>
            <w:r w:rsidRPr="004F6EBD">
              <w:rPr>
                <w:rFonts w:ascii="Arial" w:hAnsi="Arial"/>
                <w:snapToGrid w:val="0"/>
                <w:sz w:val="18"/>
                <w:lang w:eastAsia="zh-CN"/>
              </w:rPr>
              <w:t>eDRX</w:t>
            </w:r>
            <w:proofErr w:type="spellEnd"/>
            <w:r w:rsidRPr="004F6EBD">
              <w:rPr>
                <w:rFonts w:ascii="Arial" w:hAnsi="Arial"/>
                <w:snapToGrid w:val="0"/>
                <w:sz w:val="18"/>
                <w:lang w:eastAsia="zh-CN"/>
              </w:rPr>
              <w:t xml:space="preserve"> cycles when </w:t>
            </w:r>
            <w:proofErr w:type="spellStart"/>
            <w:r w:rsidRPr="004F6EBD">
              <w:rPr>
                <w:rFonts w:ascii="Arial" w:hAnsi="Arial"/>
                <w:snapToGrid w:val="0"/>
                <w:sz w:val="18"/>
                <w:lang w:eastAsia="zh-CN"/>
              </w:rPr>
              <w:t>eDRX_IDLE</w:t>
            </w:r>
            <w:proofErr w:type="spellEnd"/>
            <w:r w:rsidRPr="004F6EBD">
              <w:rPr>
                <w:rFonts w:ascii="Arial" w:hAnsi="Arial"/>
                <w:snapToGrid w:val="0"/>
                <w:sz w:val="18"/>
                <w:lang w:eastAsia="zh-CN"/>
              </w:rPr>
              <w:t xml:space="preserve"> cycle length equals 2.56s, 5.12s</w:t>
            </w:r>
            <w:r w:rsidRPr="004F6EBD">
              <w:rPr>
                <w:rFonts w:ascii="Arial" w:hAnsi="Arial" w:hint="eastAsia"/>
                <w:snapToGrid w:val="0"/>
                <w:sz w:val="18"/>
                <w:lang w:eastAsia="zh-CN"/>
              </w:rPr>
              <w:t xml:space="preserve"> </w:t>
            </w:r>
            <w:r w:rsidRPr="004F6EBD">
              <w:rPr>
                <w:rFonts w:ascii="Arial" w:hAnsi="Arial"/>
                <w:snapToGrid w:val="0"/>
                <w:sz w:val="18"/>
                <w:lang w:eastAsia="zh-CN"/>
              </w:rPr>
              <w:t>and 10.24s. Otherwise, number of DRX cycles.</w:t>
            </w:r>
          </w:p>
          <w:p w14:paraId="0B823E8A"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cs="Arial"/>
                <w:sz w:val="18"/>
                <w:lang w:eastAsia="zh-CN"/>
              </w:rPr>
            </w:pPr>
            <w:r w:rsidRPr="004F6EBD">
              <w:rPr>
                <w:rFonts w:ascii="Arial" w:hAnsi="Arial"/>
                <w:snapToGrid w:val="0"/>
                <w:sz w:val="18"/>
                <w:lang w:eastAsia="zh-CN"/>
              </w:rPr>
              <w:t xml:space="preserve">NOTE </w:t>
            </w:r>
            <w:r w:rsidRPr="004F6EBD">
              <w:rPr>
                <w:rFonts w:ascii="Arial" w:hAnsi="Arial" w:cs="Arial"/>
                <w:sz w:val="18"/>
                <w:lang w:eastAsia="en-GB"/>
              </w:rPr>
              <w:t>5:</w:t>
            </w:r>
            <w:r w:rsidRPr="004F6EBD">
              <w:rPr>
                <w:rFonts w:ascii="Arial" w:hAnsi="Arial"/>
                <w:sz w:val="18"/>
                <w:lang w:val="en-US" w:eastAsia="en-GB"/>
              </w:rPr>
              <w:t xml:space="preserve"> </w:t>
            </w:r>
            <w:r w:rsidRPr="004F6EBD">
              <w:rPr>
                <w:rFonts w:ascii="Arial" w:hAnsi="Arial" w:cs="Arial"/>
                <w:sz w:val="18"/>
                <w:lang w:eastAsia="en-GB"/>
              </w:rPr>
              <w:t xml:space="preserve">The lower bound of </w:t>
            </w:r>
            <w:r w:rsidRPr="004F6EBD">
              <w:rPr>
                <w:rFonts w:ascii="Arial" w:hAnsi="Arial" w:cs="Arial"/>
                <w:iCs/>
                <w:color w:val="000000"/>
                <w:sz w:val="18"/>
                <w:lang w:eastAsia="en-GB"/>
              </w:rPr>
              <w:t xml:space="preserve">PTW length is derived based on </w:t>
            </w:r>
            <m:oMath>
              <m:d>
                <m:dPr>
                  <m:begChr m:val="⌈"/>
                  <m:endChr m:val="⌉"/>
                  <m:ctrlPr>
                    <w:rPr>
                      <w:rFonts w:ascii="Cambria Math" w:hAnsi="Cambria Math" w:cs="Arial"/>
                      <w:iCs/>
                      <w:sz w:val="18"/>
                      <w:lang w:eastAsia="en-GB"/>
                    </w:rPr>
                  </m:ctrlPr>
                </m:dPr>
                <m:e>
                  <m:f>
                    <m:fPr>
                      <m:ctrlPr>
                        <w:rPr>
                          <w:rFonts w:ascii="Cambria Math" w:hAnsi="Cambria Math" w:cs="Arial"/>
                          <w:iCs/>
                          <w:sz w:val="18"/>
                          <w:lang w:eastAsia="en-GB"/>
                        </w:rPr>
                      </m:ctrlPr>
                    </m:fPr>
                    <m:num>
                      <m:r>
                        <m:rPr>
                          <m:sty m:val="p"/>
                        </m:rPr>
                        <w:rPr>
                          <w:rFonts w:ascii="Cambria Math" w:hAnsi="Cambria Math" w:cs="Arial"/>
                          <w:sz w:val="18"/>
                          <w:szCs w:val="18"/>
                          <w:lang w:val="en-US" w:eastAsia="en-GB"/>
                        </w:rPr>
                        <m:t>T</m:t>
                      </m:r>
                      <m:r>
                        <m:rPr>
                          <m:sty m:val="p"/>
                        </m:rPr>
                        <w:rPr>
                          <w:rFonts w:ascii="Cambria Math" w:hAnsi="Cambria Math" w:cs="Arial"/>
                          <w:sz w:val="18"/>
                          <w:szCs w:val="18"/>
                          <w:vertAlign w:val="subscript"/>
                          <w:lang w:val="en-US" w:eastAsia="en-GB"/>
                        </w:rPr>
                        <m:t>evaluate,NR_Intra_RedCap</m:t>
                      </m:r>
                      <m:r>
                        <m:rPr>
                          <m:sty m:val="p"/>
                        </m:rPr>
                        <w:rPr>
                          <w:rFonts w:ascii="Cambria Math" w:hAnsi="Cambria Math" w:cs="Arial"/>
                          <w:sz w:val="18"/>
                          <w:lang w:eastAsia="en-GB"/>
                        </w:rPr>
                        <m:t>*DRX_cycle</m:t>
                      </m:r>
                    </m:num>
                    <m:den>
                      <m:r>
                        <m:rPr>
                          <m:sty m:val="p"/>
                        </m:rPr>
                        <w:rPr>
                          <w:rFonts w:ascii="Cambria Math" w:hAnsi="Cambria Math" w:cs="Arial"/>
                          <w:sz w:val="18"/>
                          <w:lang w:eastAsia="en-GB"/>
                        </w:rPr>
                        <m:t>1.28</m:t>
                      </m:r>
                    </m:den>
                  </m:f>
                </m:e>
              </m:d>
              <m:r>
                <m:rPr>
                  <m:sty m:val="p"/>
                </m:rPr>
                <w:rPr>
                  <w:rFonts w:ascii="Cambria Math" w:hAnsi="Cambria Math" w:cs="Arial"/>
                  <w:sz w:val="18"/>
                  <w:lang w:eastAsia="en-GB"/>
                </w:rPr>
                <m:t>*1.28</m:t>
              </m:r>
            </m:oMath>
            <w:r w:rsidRPr="004F6EBD">
              <w:rPr>
                <w:rFonts w:ascii="Arial" w:hAnsi="Arial" w:cs="Arial"/>
                <w:iCs/>
                <w:sz w:val="18"/>
                <w:lang w:eastAsia="en-GB"/>
              </w:rPr>
              <w:t>.</w:t>
            </w:r>
          </w:p>
        </w:tc>
      </w:tr>
    </w:tbl>
    <w:p w14:paraId="5CA209A1" w14:textId="77777777" w:rsidR="00FA6AA5" w:rsidRPr="004F6EBD" w:rsidRDefault="00FA6AA5" w:rsidP="00FA6AA5">
      <w:pPr>
        <w:overflowPunct w:val="0"/>
        <w:autoSpaceDE w:val="0"/>
        <w:autoSpaceDN w:val="0"/>
        <w:adjustRightInd w:val="0"/>
        <w:textAlignment w:val="baseline"/>
        <w:rPr>
          <w:lang w:val="en-US" w:eastAsia="zh-CN"/>
        </w:rPr>
      </w:pPr>
    </w:p>
    <w:p w14:paraId="4F5846BF" w14:textId="77777777" w:rsidR="00FA6AA5" w:rsidRPr="004F6EBD" w:rsidRDefault="00FA6AA5" w:rsidP="00FA6AA5">
      <w:pPr>
        <w:overflowPunct w:val="0"/>
        <w:autoSpaceDE w:val="0"/>
        <w:autoSpaceDN w:val="0"/>
        <w:adjustRightInd w:val="0"/>
        <w:textAlignment w:val="baseline"/>
        <w:rPr>
          <w:lang w:eastAsia="en-GB"/>
        </w:rPr>
      </w:pPr>
      <w:r w:rsidRPr="004F6EBD">
        <w:rPr>
          <w:lang w:eastAsia="en-GB"/>
        </w:rPr>
        <w:t xml:space="preserve">For any requirement in this section, when the UE transitions between any two states when being configured with </w:t>
      </w:r>
      <w:proofErr w:type="spellStart"/>
      <w:r w:rsidRPr="004F6EBD">
        <w:rPr>
          <w:lang w:eastAsia="en-GB"/>
        </w:rPr>
        <w:t>eDRX_IDLE</w:t>
      </w:r>
      <w:proofErr w:type="spellEnd"/>
      <w:r w:rsidRPr="004F6EBD">
        <w:rPr>
          <w:lang w:eastAsia="en-GB"/>
        </w:rPr>
        <w:t xml:space="preserve">, being configured with </w:t>
      </w:r>
      <w:proofErr w:type="spellStart"/>
      <w:r w:rsidRPr="004F6EBD">
        <w:rPr>
          <w:lang w:eastAsia="en-GB"/>
        </w:rPr>
        <w:t>eDRX_IDLE</w:t>
      </w:r>
      <w:proofErr w:type="spellEnd"/>
      <w:r w:rsidRPr="004F6EBD">
        <w:rPr>
          <w:lang w:eastAsia="en-GB"/>
        </w:rPr>
        <w:t xml:space="preserve"> cycle, changing </w:t>
      </w:r>
      <w:proofErr w:type="spellStart"/>
      <w:r w:rsidRPr="004F6EBD">
        <w:rPr>
          <w:lang w:eastAsia="en-GB"/>
        </w:rPr>
        <w:t>eDRX_IDLE</w:t>
      </w:r>
      <w:proofErr w:type="spellEnd"/>
      <w:r w:rsidRPr="004F6EBD">
        <w:rPr>
          <w:lang w:eastAsia="en-GB"/>
        </w:rPr>
        <w:t xml:space="preserv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shall meet the requirement corresponding to the second state.</w:t>
      </w:r>
    </w:p>
    <w:p w14:paraId="089EDE63" w14:textId="77777777" w:rsidR="00FA6AA5" w:rsidRPr="004F6EBD" w:rsidRDefault="00FA6AA5" w:rsidP="00FA6AA5">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sidRPr="004F6EBD">
        <w:rPr>
          <w:rFonts w:ascii="Arial" w:hAnsi="Arial"/>
          <w:sz w:val="24"/>
          <w:lang w:eastAsia="en-GB"/>
        </w:rPr>
        <w:t>4.2B.2.4</w:t>
      </w:r>
      <w:r w:rsidRPr="004F6EBD">
        <w:rPr>
          <w:rFonts w:ascii="Arial" w:hAnsi="Arial"/>
          <w:sz w:val="24"/>
          <w:lang w:eastAsia="en-GB"/>
        </w:rPr>
        <w:tab/>
        <w:t>Measurements of inter-frequency NR cells for RedCap UE</w:t>
      </w:r>
    </w:p>
    <w:p w14:paraId="51C63D00" w14:textId="77777777" w:rsidR="00FA6AA5" w:rsidRPr="004F6EBD" w:rsidRDefault="00FA6AA5" w:rsidP="00FA6AA5">
      <w:pPr>
        <w:overflowPunct w:val="0"/>
        <w:autoSpaceDE w:val="0"/>
        <w:autoSpaceDN w:val="0"/>
        <w:adjustRightInd w:val="0"/>
        <w:textAlignment w:val="baseline"/>
        <w:rPr>
          <w:lang w:eastAsia="en-GB"/>
        </w:rPr>
      </w:pPr>
      <w:r w:rsidRPr="004F6EBD">
        <w:rPr>
          <w:lang w:eastAsia="en-GB"/>
        </w:rPr>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p>
    <w:p w14:paraId="3D1F1C51" w14:textId="77777777" w:rsidR="00FA6AA5" w:rsidRPr="004F6EBD" w:rsidRDefault="00FA6AA5" w:rsidP="00FA6AA5">
      <w:pPr>
        <w:overflowPunct w:val="0"/>
        <w:autoSpaceDE w:val="0"/>
        <w:autoSpaceDN w:val="0"/>
        <w:adjustRightInd w:val="0"/>
        <w:jc w:val="both"/>
        <w:textAlignment w:val="baseline"/>
        <w:rPr>
          <w:lang w:eastAsia="en-GB"/>
        </w:rPr>
      </w:pPr>
      <w:r w:rsidRPr="004F6EBD">
        <w:rPr>
          <w:lang w:eastAsia="en-GB"/>
        </w:rPr>
        <w:t xml:space="preserve">If </w:t>
      </w:r>
      <w:proofErr w:type="spellStart"/>
      <w:r w:rsidRPr="004F6EBD">
        <w:rPr>
          <w:lang w:eastAsia="en-GB"/>
        </w:rPr>
        <w:t>Srxlev</w:t>
      </w:r>
      <w:proofErr w:type="spellEnd"/>
      <w:r w:rsidRPr="004F6EBD">
        <w:rPr>
          <w:lang w:eastAsia="en-GB"/>
        </w:rPr>
        <w:t xml:space="preserve"> &gt; </w:t>
      </w:r>
      <w:proofErr w:type="spellStart"/>
      <w:r w:rsidRPr="004F6EBD">
        <w:rPr>
          <w:lang w:eastAsia="en-GB"/>
        </w:rPr>
        <w:t>S</w:t>
      </w:r>
      <w:r w:rsidRPr="004F6EBD">
        <w:rPr>
          <w:vertAlign w:val="subscript"/>
          <w:lang w:eastAsia="en-GB"/>
        </w:rPr>
        <w:t>nonIntraSearchP</w:t>
      </w:r>
      <w:proofErr w:type="spellEnd"/>
      <w:r w:rsidRPr="004F6EBD">
        <w:rPr>
          <w:lang w:eastAsia="en-GB"/>
        </w:rPr>
        <w:t xml:space="preserve"> and </w:t>
      </w:r>
      <w:proofErr w:type="spellStart"/>
      <w:r w:rsidRPr="004F6EBD">
        <w:rPr>
          <w:lang w:eastAsia="en-GB"/>
        </w:rPr>
        <w:t>Squal</w:t>
      </w:r>
      <w:proofErr w:type="spellEnd"/>
      <w:r w:rsidRPr="004F6EBD">
        <w:rPr>
          <w:lang w:eastAsia="en-GB"/>
        </w:rPr>
        <w:t xml:space="preserve"> &gt; </w:t>
      </w:r>
      <w:proofErr w:type="spellStart"/>
      <w:r w:rsidRPr="004F6EBD">
        <w:rPr>
          <w:lang w:eastAsia="en-GB"/>
        </w:rPr>
        <w:t>S</w:t>
      </w:r>
      <w:r w:rsidRPr="004F6EBD">
        <w:rPr>
          <w:vertAlign w:val="subscript"/>
          <w:lang w:eastAsia="en-GB"/>
        </w:rPr>
        <w:t>nonIntraSearchQ</w:t>
      </w:r>
      <w:proofErr w:type="spellEnd"/>
      <w:r w:rsidRPr="004F6EBD">
        <w:rPr>
          <w:lang w:eastAsia="en-GB"/>
        </w:rPr>
        <w:t xml:space="preserve"> then the UE shall search for inter-frequency layers of higher priority at least every </w:t>
      </w:r>
      <w:proofErr w:type="spellStart"/>
      <w:r w:rsidRPr="004F6EBD">
        <w:rPr>
          <w:lang w:eastAsia="en-GB"/>
        </w:rPr>
        <w:t>T</w:t>
      </w:r>
      <w:r w:rsidRPr="004F6EBD">
        <w:rPr>
          <w:vertAlign w:val="subscript"/>
          <w:lang w:eastAsia="en-GB"/>
        </w:rPr>
        <w:t>higher_priority_search</w:t>
      </w:r>
      <w:proofErr w:type="spellEnd"/>
      <w:r w:rsidRPr="004F6EBD">
        <w:rPr>
          <w:vertAlign w:val="subscript"/>
          <w:lang w:eastAsia="en-GB"/>
        </w:rPr>
        <w:t xml:space="preserve"> </w:t>
      </w:r>
      <w:r w:rsidRPr="004F6EBD">
        <w:rPr>
          <w:lang w:eastAsia="en-GB"/>
        </w:rPr>
        <w:t xml:space="preserve">where </w:t>
      </w:r>
      <w:proofErr w:type="spellStart"/>
      <w:r w:rsidRPr="004F6EBD">
        <w:rPr>
          <w:lang w:eastAsia="en-GB"/>
        </w:rPr>
        <w:t>T</w:t>
      </w:r>
      <w:r w:rsidRPr="004F6EBD">
        <w:rPr>
          <w:vertAlign w:val="subscript"/>
          <w:lang w:eastAsia="en-GB"/>
        </w:rPr>
        <w:t>higher_priority_search</w:t>
      </w:r>
      <w:proofErr w:type="spellEnd"/>
      <w:r w:rsidRPr="004F6EBD">
        <w:rPr>
          <w:lang w:eastAsia="en-GB"/>
        </w:rPr>
        <w:t xml:space="preserve"> is described in clause 4.2.2.7.</w:t>
      </w:r>
    </w:p>
    <w:p w14:paraId="6D8E17CE" w14:textId="77777777" w:rsidR="00FA6AA5" w:rsidRPr="004F6EBD" w:rsidRDefault="00FA6AA5" w:rsidP="00FA6AA5">
      <w:pPr>
        <w:overflowPunct w:val="0"/>
        <w:autoSpaceDE w:val="0"/>
        <w:autoSpaceDN w:val="0"/>
        <w:adjustRightInd w:val="0"/>
        <w:jc w:val="both"/>
        <w:textAlignment w:val="baseline"/>
        <w:rPr>
          <w:rFonts w:cs="v4.2.0"/>
          <w:lang w:eastAsia="en-GB"/>
        </w:rPr>
      </w:pPr>
      <w:r w:rsidRPr="004F6EBD">
        <w:rPr>
          <w:lang w:eastAsia="en-GB"/>
        </w:rPr>
        <w:t xml:space="preserve">If </w:t>
      </w:r>
      <w:proofErr w:type="spellStart"/>
      <w:r w:rsidRPr="004F6EBD">
        <w:rPr>
          <w:lang w:eastAsia="en-GB"/>
        </w:rPr>
        <w:t>Srxlev</w:t>
      </w:r>
      <w:proofErr w:type="spellEnd"/>
      <w:r w:rsidRPr="004F6EBD">
        <w:rPr>
          <w:lang w:eastAsia="en-GB"/>
        </w:rPr>
        <w:t xml:space="preserve"> </w:t>
      </w:r>
      <w:r w:rsidRPr="004F6EBD">
        <w:rPr>
          <w:rFonts w:hint="eastAsia"/>
          <w:lang w:val="en-US" w:eastAsia="en-GB"/>
        </w:rPr>
        <w:t>≤</w:t>
      </w:r>
      <w:r w:rsidRPr="004F6EBD">
        <w:rPr>
          <w:lang w:eastAsia="en-GB"/>
        </w:rPr>
        <w:t xml:space="preserve"> </w:t>
      </w:r>
      <w:proofErr w:type="spellStart"/>
      <w:r w:rsidRPr="004F6EBD">
        <w:rPr>
          <w:lang w:eastAsia="en-GB"/>
        </w:rPr>
        <w:t>S</w:t>
      </w:r>
      <w:r w:rsidRPr="004F6EBD">
        <w:rPr>
          <w:vertAlign w:val="subscript"/>
          <w:lang w:eastAsia="en-GB"/>
        </w:rPr>
        <w:t>nonIntraSearchP</w:t>
      </w:r>
      <w:proofErr w:type="spellEnd"/>
      <w:r w:rsidRPr="004F6EBD">
        <w:rPr>
          <w:lang w:eastAsia="en-GB"/>
        </w:rPr>
        <w:t xml:space="preserve"> or </w:t>
      </w:r>
      <w:proofErr w:type="spellStart"/>
      <w:r w:rsidRPr="004F6EBD">
        <w:rPr>
          <w:lang w:eastAsia="en-GB"/>
        </w:rPr>
        <w:t>Squal</w:t>
      </w:r>
      <w:proofErr w:type="spellEnd"/>
      <w:r w:rsidRPr="004F6EBD">
        <w:rPr>
          <w:lang w:eastAsia="en-GB"/>
        </w:rPr>
        <w:t xml:space="preserve"> </w:t>
      </w:r>
      <w:r w:rsidRPr="004F6EBD">
        <w:rPr>
          <w:rFonts w:hint="eastAsia"/>
          <w:lang w:val="en-US" w:eastAsia="en-GB"/>
        </w:rPr>
        <w:t>≤</w:t>
      </w:r>
      <w:r w:rsidRPr="004F6EBD">
        <w:rPr>
          <w:lang w:eastAsia="en-GB"/>
        </w:rPr>
        <w:t xml:space="preserve"> </w:t>
      </w:r>
      <w:proofErr w:type="spellStart"/>
      <w:r w:rsidRPr="004F6EBD">
        <w:rPr>
          <w:lang w:eastAsia="en-GB"/>
        </w:rPr>
        <w:t>S</w:t>
      </w:r>
      <w:r w:rsidRPr="004F6EBD">
        <w:rPr>
          <w:vertAlign w:val="subscript"/>
          <w:lang w:eastAsia="en-GB"/>
        </w:rPr>
        <w:t>nonIntraSearchQ</w:t>
      </w:r>
      <w:proofErr w:type="spellEnd"/>
      <w:r w:rsidRPr="004F6EBD">
        <w:rPr>
          <w:lang w:eastAsia="en-GB"/>
        </w:rPr>
        <w:t xml:space="preserve"> then the UE shall search for and measure inter-frequency layers of higher, </w:t>
      </w:r>
      <w:proofErr w:type="gramStart"/>
      <w:r w:rsidRPr="004F6EBD">
        <w:rPr>
          <w:lang w:eastAsia="en-GB"/>
        </w:rPr>
        <w:t>equal</w:t>
      </w:r>
      <w:proofErr w:type="gramEnd"/>
      <w:r w:rsidRPr="004F6EBD">
        <w:rPr>
          <w:lang w:eastAsia="en-GB"/>
        </w:rPr>
        <w:t xml:space="preserve"> or lower priority in preparation for possible reselection. In this scenario, the minimum rate at which the UE is required to search </w:t>
      </w:r>
      <w:proofErr w:type="gramStart"/>
      <w:r w:rsidRPr="004F6EBD">
        <w:rPr>
          <w:lang w:eastAsia="en-GB"/>
        </w:rPr>
        <w:t>for</w:t>
      </w:r>
      <w:proofErr w:type="gramEnd"/>
      <w:r w:rsidRPr="004F6EBD">
        <w:rPr>
          <w:lang w:eastAsia="en-GB"/>
        </w:rPr>
        <w:t xml:space="preserve"> and measure higher priority layers shall be the same as that defined below in this clause.</w:t>
      </w:r>
    </w:p>
    <w:p w14:paraId="7F342581" w14:textId="77777777" w:rsidR="00FA6AA5" w:rsidRPr="004F6EBD" w:rsidRDefault="00FA6AA5" w:rsidP="00FA6AA5">
      <w:pPr>
        <w:overflowPunct w:val="0"/>
        <w:autoSpaceDE w:val="0"/>
        <w:autoSpaceDN w:val="0"/>
        <w:adjustRightInd w:val="0"/>
        <w:textAlignment w:val="baseline"/>
        <w:rPr>
          <w:rFonts w:cs="v4.2.0"/>
          <w:lang w:eastAsia="en-GB"/>
        </w:rPr>
      </w:pPr>
      <w:r w:rsidRPr="004F6EBD">
        <w:rPr>
          <w:rFonts w:cs="v4.2.0"/>
          <w:lang w:eastAsia="en-GB"/>
        </w:rPr>
        <w:t>The UE shall be able to evaluate whether a newly detectable inter-frequency cell meets the reselection criteria defined in TS 3</w:t>
      </w:r>
      <w:r w:rsidRPr="004F6EBD">
        <w:rPr>
          <w:rFonts w:cs="v4.2.0"/>
          <w:lang w:eastAsia="zh-CN"/>
        </w:rPr>
        <w:t>8</w:t>
      </w:r>
      <w:r w:rsidRPr="004F6EBD">
        <w:rPr>
          <w:rFonts w:cs="v4.2.0"/>
          <w:lang w:eastAsia="en-GB"/>
        </w:rPr>
        <w:t xml:space="preserve">.304 </w:t>
      </w:r>
      <w:r w:rsidRPr="004F6EBD">
        <w:rPr>
          <w:rFonts w:cs="v4.2.0"/>
          <w:lang w:val="en-US" w:eastAsia="zh-CN"/>
        </w:rPr>
        <w:t>[1]</w:t>
      </w:r>
      <w:r w:rsidRPr="004F6EBD">
        <w:rPr>
          <w:rFonts w:cs="v4.2.0"/>
          <w:lang w:eastAsia="en-GB"/>
        </w:rPr>
        <w:t xml:space="preserve"> within </w:t>
      </w:r>
      <w:proofErr w:type="spellStart"/>
      <w:r w:rsidRPr="004F6EBD">
        <w:rPr>
          <w:rFonts w:cs="v4.2.0"/>
          <w:lang w:eastAsia="en-GB"/>
        </w:rPr>
        <w:t>K</w:t>
      </w:r>
      <w:r w:rsidRPr="004F6EBD">
        <w:rPr>
          <w:rFonts w:cs="v4.2.0"/>
          <w:vertAlign w:val="subscript"/>
          <w:lang w:eastAsia="en-GB"/>
        </w:rPr>
        <w:t>carrier_RedCap</w:t>
      </w:r>
      <w:proofErr w:type="spellEnd"/>
      <w:r w:rsidRPr="004F6EBD">
        <w:rPr>
          <w:rFonts w:cs="v4.2.0"/>
          <w:lang w:eastAsia="en-GB"/>
        </w:rPr>
        <w:t xml:space="preserve"> * </w:t>
      </w:r>
      <w:proofErr w:type="spellStart"/>
      <w:proofErr w:type="gramStart"/>
      <w:r w:rsidRPr="004F6EBD">
        <w:rPr>
          <w:rFonts w:cs="v4.2.0"/>
          <w:lang w:eastAsia="en-GB"/>
        </w:rPr>
        <w:t>T</w:t>
      </w:r>
      <w:r w:rsidRPr="004F6EBD">
        <w:rPr>
          <w:rFonts w:cs="v4.2.0"/>
          <w:vertAlign w:val="subscript"/>
          <w:lang w:eastAsia="en-GB"/>
        </w:rPr>
        <w:t>detect,NR</w:t>
      </w:r>
      <w:proofErr w:type="gramEnd"/>
      <w:r w:rsidRPr="004F6EBD">
        <w:rPr>
          <w:rFonts w:cs="v4.2.0"/>
          <w:vertAlign w:val="subscript"/>
          <w:lang w:eastAsia="en-GB"/>
        </w:rPr>
        <w:t>_Inter_RedCap</w:t>
      </w:r>
      <w:proofErr w:type="spellEnd"/>
      <w:r w:rsidRPr="004F6EBD">
        <w:rPr>
          <w:rFonts w:cs="v4.2.0"/>
          <w:lang w:eastAsia="en-GB"/>
        </w:rPr>
        <w:t xml:space="preserve">  if at least carrier frequency information is provided for inter-frequency neighbour cells by the serving cells when </w:t>
      </w:r>
      <w:proofErr w:type="spellStart"/>
      <w:r w:rsidRPr="004F6EBD">
        <w:rPr>
          <w:rFonts w:cs="v4.2.0"/>
          <w:lang w:eastAsia="en-GB"/>
        </w:rPr>
        <w:t>T</w:t>
      </w:r>
      <w:r w:rsidRPr="004F6EBD">
        <w:rPr>
          <w:rFonts w:cs="v4.2.0"/>
          <w:vertAlign w:val="subscript"/>
          <w:lang w:eastAsia="en-GB"/>
        </w:rPr>
        <w:t>reselection</w:t>
      </w:r>
      <w:proofErr w:type="spellEnd"/>
      <w:r w:rsidRPr="004F6EBD">
        <w:rPr>
          <w:rFonts w:cs="v4.2.0"/>
          <w:lang w:eastAsia="en-GB"/>
        </w:rPr>
        <w:t xml:space="preserve"> = 0 provided that the reselection criteria is met </w:t>
      </w:r>
    </w:p>
    <w:p w14:paraId="0E8FC6D1" w14:textId="77777777" w:rsidR="00FA6AA5" w:rsidRPr="004F6EBD" w:rsidRDefault="00FA6AA5" w:rsidP="00FA6AA5">
      <w:pPr>
        <w:overflowPunct w:val="0"/>
        <w:autoSpaceDE w:val="0"/>
        <w:autoSpaceDN w:val="0"/>
        <w:adjustRightInd w:val="0"/>
        <w:ind w:left="568" w:hanging="284"/>
        <w:textAlignment w:val="baseline"/>
        <w:rPr>
          <w:lang w:eastAsia="en-GB"/>
        </w:rPr>
      </w:pPr>
      <w:r w:rsidRPr="004F6EBD">
        <w:rPr>
          <w:lang w:eastAsia="en-GB"/>
        </w:rPr>
        <w:tab/>
        <w:t xml:space="preserve">For 2 Rx RedCap by a margin of at least </w:t>
      </w:r>
    </w:p>
    <w:p w14:paraId="3CCB0AA1"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lang w:eastAsia="en-GB"/>
        </w:rPr>
        <w:tab/>
        <w:t xml:space="preserve">5 dB in FR1 or 6.5 dB in FR2 for reselections based on ranking or </w:t>
      </w:r>
    </w:p>
    <w:p w14:paraId="54639FFF"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lang w:eastAsia="en-GB"/>
        </w:rPr>
        <w:tab/>
        <w:t xml:space="preserve">6 dB in FR1 or 7.5 dB in FR2 for SS-RSRP reselections based on absolute priorities or </w:t>
      </w:r>
    </w:p>
    <w:p w14:paraId="0CFDEDDB"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lang w:eastAsia="en-GB"/>
        </w:rPr>
        <w:tab/>
        <w:t xml:space="preserve">4 dB in FR1 and 4 dB in FR2 for SS-RSRQ reselections based on absolute priorities </w:t>
      </w:r>
    </w:p>
    <w:p w14:paraId="049A9379" w14:textId="77777777" w:rsidR="00FA6AA5" w:rsidRPr="004F6EBD" w:rsidRDefault="00FA6AA5" w:rsidP="00FA6AA5">
      <w:pPr>
        <w:overflowPunct w:val="0"/>
        <w:autoSpaceDE w:val="0"/>
        <w:autoSpaceDN w:val="0"/>
        <w:adjustRightInd w:val="0"/>
        <w:ind w:left="568" w:hanging="284"/>
        <w:textAlignment w:val="baseline"/>
        <w:rPr>
          <w:lang w:eastAsia="en-GB"/>
        </w:rPr>
      </w:pPr>
      <w:r w:rsidRPr="004F6EBD">
        <w:rPr>
          <w:lang w:eastAsia="en-GB"/>
        </w:rPr>
        <w:tab/>
        <w:t xml:space="preserve">For 1 Rx RedCap by a margin of at least </w:t>
      </w:r>
    </w:p>
    <w:p w14:paraId="3918432D"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lang w:eastAsia="en-GB"/>
        </w:rPr>
        <w:tab/>
        <w:t xml:space="preserve">[5 dB] in FR1 or for reselections based on ranking or </w:t>
      </w:r>
    </w:p>
    <w:p w14:paraId="72D5F45B"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lang w:eastAsia="en-GB"/>
        </w:rPr>
        <w:tab/>
        <w:t xml:space="preserve">[6 dB] in FR1 for SS-RSRP reselections based on absolute priorities or </w:t>
      </w:r>
    </w:p>
    <w:p w14:paraId="150C2D30"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lang w:eastAsia="en-GB"/>
        </w:rPr>
        <w:tab/>
        <w:t xml:space="preserve">[4 dB] in FR1 for SS-RSRQ reselections based on absolute priorities. </w:t>
      </w:r>
    </w:p>
    <w:p w14:paraId="0F2E5418" w14:textId="77777777" w:rsidR="00FA6AA5" w:rsidRPr="004F6EBD" w:rsidRDefault="00FA6AA5" w:rsidP="00FA6AA5">
      <w:pPr>
        <w:overflowPunct w:val="0"/>
        <w:autoSpaceDE w:val="0"/>
        <w:autoSpaceDN w:val="0"/>
        <w:adjustRightInd w:val="0"/>
        <w:textAlignment w:val="baseline"/>
        <w:rPr>
          <w:lang w:eastAsia="en-GB"/>
        </w:rPr>
      </w:pPr>
      <w:r w:rsidRPr="004F6EBD">
        <w:rPr>
          <w:rFonts w:cs="v4.2.0"/>
          <w:lang w:eastAsia="en-GB"/>
        </w:rPr>
        <w:t xml:space="preserve">The parameter </w:t>
      </w:r>
      <w:proofErr w:type="spellStart"/>
      <w:r w:rsidRPr="004F6EBD">
        <w:rPr>
          <w:rFonts w:cs="v4.2.0"/>
          <w:lang w:eastAsia="en-GB"/>
        </w:rPr>
        <w:t>K</w:t>
      </w:r>
      <w:r w:rsidRPr="004F6EBD">
        <w:rPr>
          <w:rFonts w:cs="v4.2.0"/>
          <w:vertAlign w:val="subscript"/>
          <w:lang w:eastAsia="en-GB"/>
        </w:rPr>
        <w:t>carrier_RedCap</w:t>
      </w:r>
      <w:proofErr w:type="spellEnd"/>
      <w:r w:rsidRPr="004F6EBD">
        <w:rPr>
          <w:rFonts w:cs="v4.2.0"/>
          <w:lang w:eastAsia="en-GB"/>
        </w:rPr>
        <w:t xml:space="preserve"> is the number of NR inter-frequency carriers indicated by the serving cell. An inter-frequency cell </w:t>
      </w:r>
      <w:proofErr w:type="gramStart"/>
      <w:r w:rsidRPr="004F6EBD">
        <w:rPr>
          <w:rFonts w:cs="v4.2.0"/>
          <w:lang w:eastAsia="en-GB"/>
        </w:rPr>
        <w:t>is considered to be</w:t>
      </w:r>
      <w:proofErr w:type="gramEnd"/>
      <w:r w:rsidRPr="004F6EBD">
        <w:rPr>
          <w:rFonts w:cs="v4.2.0"/>
          <w:lang w:eastAsia="en-GB"/>
        </w:rPr>
        <w:t xml:space="preserve"> detectable </w:t>
      </w:r>
      <w:r w:rsidRPr="004F6EBD">
        <w:rPr>
          <w:lang w:eastAsia="en-GB"/>
        </w:rPr>
        <w:t xml:space="preserve">according to the conditions defined in Annex </w:t>
      </w:r>
      <w:proofErr w:type="spellStart"/>
      <w:r w:rsidRPr="004F6EBD">
        <w:rPr>
          <w:lang w:eastAsia="zh-CN"/>
        </w:rPr>
        <w:t>B.x.y</w:t>
      </w:r>
      <w:proofErr w:type="spellEnd"/>
      <w:r w:rsidRPr="004F6EBD">
        <w:rPr>
          <w:lang w:eastAsia="zh-CN"/>
        </w:rPr>
        <w:t xml:space="preserve"> </w:t>
      </w:r>
      <w:r w:rsidRPr="004F6EBD">
        <w:rPr>
          <w:lang w:eastAsia="en-GB"/>
        </w:rPr>
        <w:t xml:space="preserve">for a corresponding Band. When higher priority cells are found by the higher priority search, they shall be measured at least every </w:t>
      </w:r>
      <w:proofErr w:type="spellStart"/>
      <w:proofErr w:type="gramStart"/>
      <w:r w:rsidRPr="004F6EBD">
        <w:rPr>
          <w:rFonts w:cs="v4.2.0"/>
          <w:lang w:eastAsia="en-GB"/>
        </w:rPr>
        <w:t>T</w:t>
      </w:r>
      <w:r w:rsidRPr="004F6EBD">
        <w:rPr>
          <w:rFonts w:cs="v4.2.0"/>
          <w:vertAlign w:val="subscript"/>
          <w:lang w:eastAsia="en-GB"/>
        </w:rPr>
        <w:t>measure,NR</w:t>
      </w:r>
      <w:proofErr w:type="gramEnd"/>
      <w:r w:rsidRPr="004F6EBD">
        <w:rPr>
          <w:rFonts w:cs="v4.2.0"/>
          <w:vertAlign w:val="subscript"/>
          <w:lang w:eastAsia="en-GB"/>
        </w:rPr>
        <w:t>_Inter_RedCap</w:t>
      </w:r>
      <w:proofErr w:type="spellEnd"/>
      <w:r w:rsidRPr="004F6EBD">
        <w:rPr>
          <w:lang w:eastAsia="en-GB"/>
        </w:rPr>
        <w:t xml:space="preserve">.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w:t>
      </w:r>
      <w:r w:rsidRPr="004F6EBD">
        <w:rPr>
          <w:lang w:eastAsia="zh-CN"/>
        </w:rPr>
        <w:t>NR</w:t>
      </w:r>
      <w:r w:rsidRPr="004F6EBD">
        <w:rPr>
          <w:lang w:eastAsia="en-GB"/>
        </w:rPr>
        <w:t xml:space="preserve"> carrier a cell whose physical identity is indicated as not allowed for that carrier in the measurement control system information of the serving cell, the UE is not required to perform measurements on that cell.</w:t>
      </w:r>
    </w:p>
    <w:p w14:paraId="7F5CE565" w14:textId="77777777" w:rsidR="00FA6AA5" w:rsidRPr="004F6EBD" w:rsidRDefault="00FA6AA5" w:rsidP="00FA6AA5">
      <w:pPr>
        <w:overflowPunct w:val="0"/>
        <w:autoSpaceDE w:val="0"/>
        <w:autoSpaceDN w:val="0"/>
        <w:adjustRightInd w:val="0"/>
        <w:textAlignment w:val="baseline"/>
        <w:rPr>
          <w:lang w:eastAsia="en-GB"/>
        </w:rPr>
      </w:pPr>
      <w:r w:rsidRPr="004F6EBD">
        <w:rPr>
          <w:lang w:eastAsia="en-GB"/>
        </w:rPr>
        <w:t xml:space="preserve">The UE shall measure SS-RSRP or SS-RSRQ at least every </w:t>
      </w:r>
      <w:proofErr w:type="spellStart"/>
      <w:r w:rsidRPr="004F6EBD">
        <w:rPr>
          <w:lang w:eastAsia="en-GB"/>
        </w:rPr>
        <w:t>K</w:t>
      </w:r>
      <w:r w:rsidRPr="004F6EBD">
        <w:rPr>
          <w:vertAlign w:val="subscript"/>
          <w:lang w:eastAsia="en-GB"/>
        </w:rPr>
        <w:t>carrier_RedCap</w:t>
      </w:r>
      <w:proofErr w:type="spellEnd"/>
      <w:r w:rsidRPr="004F6EBD">
        <w:rPr>
          <w:lang w:eastAsia="en-GB"/>
        </w:rPr>
        <w:t xml:space="preserve"> * </w:t>
      </w:r>
      <w:proofErr w:type="spellStart"/>
      <w:proofErr w:type="gramStart"/>
      <w:r w:rsidRPr="004F6EBD">
        <w:rPr>
          <w:lang w:eastAsia="en-GB"/>
        </w:rPr>
        <w:t>T</w:t>
      </w:r>
      <w:r w:rsidRPr="004F6EBD">
        <w:rPr>
          <w:vertAlign w:val="subscript"/>
          <w:lang w:eastAsia="en-GB"/>
        </w:rPr>
        <w:t>measure,NR</w:t>
      </w:r>
      <w:proofErr w:type="gramEnd"/>
      <w:r w:rsidRPr="004F6EBD">
        <w:rPr>
          <w:vertAlign w:val="subscript"/>
          <w:lang w:eastAsia="en-GB"/>
        </w:rPr>
        <w:t>_Inter_RedCap</w:t>
      </w:r>
      <w:proofErr w:type="spellEnd"/>
      <w:r w:rsidRPr="004F6EBD">
        <w:rPr>
          <w:lang w:eastAsia="en-GB"/>
        </w:rPr>
        <w:t xml:space="preserve"> for identified lower or equal priority inter-frequency cells. If the UE detects on a </w:t>
      </w:r>
      <w:r w:rsidRPr="004F6EBD">
        <w:rPr>
          <w:lang w:eastAsia="zh-CN"/>
        </w:rPr>
        <w:t xml:space="preserve">NR </w:t>
      </w:r>
      <w:r w:rsidRPr="004F6EBD">
        <w:rPr>
          <w:lang w:eastAsia="en-GB"/>
        </w:rPr>
        <w:t>carrier a cell whose physical identity is indicated as not allowed for that carrier in the measurement control system information of the serving cell, the UE is not required to perform measurements on that cell.</w:t>
      </w:r>
    </w:p>
    <w:p w14:paraId="29D95B3D" w14:textId="77777777" w:rsidR="00FA6AA5" w:rsidRPr="004F6EBD" w:rsidRDefault="00FA6AA5" w:rsidP="00FA6AA5">
      <w:pPr>
        <w:overflowPunct w:val="0"/>
        <w:autoSpaceDE w:val="0"/>
        <w:autoSpaceDN w:val="0"/>
        <w:adjustRightInd w:val="0"/>
        <w:textAlignment w:val="baseline"/>
        <w:rPr>
          <w:rFonts w:cs="v4.2.0"/>
          <w:lang w:eastAsia="zh-CN"/>
        </w:rPr>
      </w:pPr>
      <w:r w:rsidRPr="004F6EBD">
        <w:rPr>
          <w:rFonts w:cs="v4.2.0"/>
          <w:lang w:eastAsia="en-GB"/>
        </w:rPr>
        <w:lastRenderedPageBreak/>
        <w:t xml:space="preserve">The UE shall filter SS-RSRP or SS-RSRQ measurements of each measured higher, </w:t>
      </w:r>
      <w:proofErr w:type="gramStart"/>
      <w:r w:rsidRPr="004F6EBD">
        <w:rPr>
          <w:rFonts w:cs="v4.2.0"/>
          <w:lang w:eastAsia="en-GB"/>
        </w:rPr>
        <w:t>lower</w:t>
      </w:r>
      <w:proofErr w:type="gramEnd"/>
      <w:r w:rsidRPr="004F6EBD">
        <w:rPr>
          <w:rFonts w:cs="v4.2.0"/>
          <w:lang w:eastAsia="en-GB"/>
        </w:rPr>
        <w:t xml:space="preserve"> and equal priority inter-frequency cell using at least 2 measurements. Within the set of measurements used for the filtering, at least two measurements shall be spaced by at least </w:t>
      </w:r>
      <w:proofErr w:type="spellStart"/>
      <w:proofErr w:type="gramStart"/>
      <w:r w:rsidRPr="004F6EBD">
        <w:rPr>
          <w:rFonts w:cs="v4.2.0"/>
          <w:lang w:eastAsia="en-GB"/>
        </w:rPr>
        <w:t>T</w:t>
      </w:r>
      <w:r w:rsidRPr="004F6EBD">
        <w:rPr>
          <w:rFonts w:cs="v4.2.0"/>
          <w:vertAlign w:val="subscript"/>
          <w:lang w:eastAsia="en-GB"/>
        </w:rPr>
        <w:t>measure,NR</w:t>
      </w:r>
      <w:proofErr w:type="gramEnd"/>
      <w:r w:rsidRPr="004F6EBD">
        <w:rPr>
          <w:rFonts w:cs="v4.2.0"/>
          <w:vertAlign w:val="subscript"/>
          <w:lang w:eastAsia="en-GB"/>
        </w:rPr>
        <w:t>_Int</w:t>
      </w:r>
      <w:r w:rsidRPr="004F6EBD">
        <w:rPr>
          <w:rFonts w:cs="v4.2.0"/>
          <w:vertAlign w:val="subscript"/>
          <w:lang w:eastAsia="zh-CN"/>
        </w:rPr>
        <w:t>er</w:t>
      </w:r>
      <w:proofErr w:type="spellEnd"/>
      <w:r w:rsidRPr="004F6EBD">
        <w:rPr>
          <w:rFonts w:cs="v4.2.0"/>
          <w:lang w:eastAsia="en-GB"/>
        </w:rPr>
        <w:t>/2</w:t>
      </w:r>
      <w:r w:rsidRPr="004F6EBD">
        <w:rPr>
          <w:rFonts w:cs="v4.2.0"/>
          <w:lang w:eastAsia="zh-CN"/>
        </w:rPr>
        <w:t>.</w:t>
      </w:r>
    </w:p>
    <w:p w14:paraId="128DFD44" w14:textId="77777777" w:rsidR="00FA6AA5" w:rsidRPr="004F6EBD" w:rsidRDefault="00FA6AA5" w:rsidP="00FA6AA5">
      <w:pPr>
        <w:overflowPunct w:val="0"/>
        <w:autoSpaceDE w:val="0"/>
        <w:autoSpaceDN w:val="0"/>
        <w:adjustRightInd w:val="0"/>
        <w:textAlignment w:val="baseline"/>
        <w:rPr>
          <w:lang w:eastAsia="en-GB"/>
        </w:rPr>
      </w:pPr>
      <w:r w:rsidRPr="004F6EBD">
        <w:rPr>
          <w:lang w:eastAsia="en-GB"/>
        </w:rPr>
        <w:t xml:space="preserve">The UE shall not consider a </w:t>
      </w:r>
      <w:r w:rsidRPr="004F6EBD">
        <w:rPr>
          <w:lang w:eastAsia="zh-CN"/>
        </w:rPr>
        <w:t>NR</w:t>
      </w:r>
      <w:r w:rsidRPr="004F6EBD">
        <w:rPr>
          <w:lang w:eastAsia="en-GB"/>
        </w:rPr>
        <w:t xml:space="preserve"> neighbour cell in cell </w:t>
      </w:r>
      <w:proofErr w:type="gramStart"/>
      <w:r w:rsidRPr="004F6EBD">
        <w:rPr>
          <w:lang w:eastAsia="en-GB"/>
        </w:rPr>
        <w:t>reselection, if</w:t>
      </w:r>
      <w:proofErr w:type="gramEnd"/>
      <w:r w:rsidRPr="004F6EBD">
        <w:rPr>
          <w:lang w:eastAsia="en-GB"/>
        </w:rPr>
        <w:t xml:space="preserve"> it is indicated as not allowed in the measurement control system information of the serving cell.</w:t>
      </w:r>
    </w:p>
    <w:p w14:paraId="6C39E5D4" w14:textId="77777777" w:rsidR="00FA6AA5" w:rsidRPr="004F6EBD" w:rsidRDefault="00FA6AA5" w:rsidP="00FA6AA5">
      <w:pPr>
        <w:overflowPunct w:val="0"/>
        <w:autoSpaceDE w:val="0"/>
        <w:autoSpaceDN w:val="0"/>
        <w:adjustRightInd w:val="0"/>
        <w:textAlignment w:val="baseline"/>
        <w:rPr>
          <w:rFonts w:cs="v4.2.0"/>
          <w:lang w:eastAsia="en-GB"/>
        </w:rPr>
      </w:pPr>
      <w:r w:rsidRPr="004F6EBD">
        <w:rPr>
          <w:rFonts w:cs="v4.2.0"/>
          <w:lang w:eastAsia="en-GB"/>
        </w:rPr>
        <w:t>For an inter-frequency cell that has been already detected, but that has not been reselected to, the filtering shall be such that the UE shall be capable of evaluating that the inter-frequency cell has met reselection criterion defined TS 3</w:t>
      </w:r>
      <w:r w:rsidRPr="004F6EBD">
        <w:rPr>
          <w:rFonts w:cs="v4.2.0"/>
          <w:lang w:eastAsia="zh-CN"/>
        </w:rPr>
        <w:t>8</w:t>
      </w:r>
      <w:r w:rsidRPr="004F6EBD">
        <w:rPr>
          <w:rFonts w:cs="v4.2.0"/>
          <w:lang w:eastAsia="en-GB"/>
        </w:rPr>
        <w:t xml:space="preserve">.304 </w:t>
      </w:r>
      <w:r w:rsidRPr="004F6EBD">
        <w:rPr>
          <w:rFonts w:cs="v4.2.0"/>
          <w:lang w:val="en-US" w:eastAsia="zh-CN"/>
        </w:rPr>
        <w:t>[1]</w:t>
      </w:r>
      <w:r w:rsidRPr="004F6EBD">
        <w:rPr>
          <w:rFonts w:cs="v4.2.0"/>
          <w:lang w:eastAsia="en-GB"/>
        </w:rPr>
        <w:t xml:space="preserve"> within </w:t>
      </w:r>
      <w:proofErr w:type="spellStart"/>
      <w:r w:rsidRPr="004F6EBD">
        <w:rPr>
          <w:lang w:eastAsia="en-GB"/>
        </w:rPr>
        <w:t>K</w:t>
      </w:r>
      <w:r w:rsidRPr="004F6EBD">
        <w:rPr>
          <w:vertAlign w:val="subscript"/>
          <w:lang w:eastAsia="en-GB"/>
        </w:rPr>
        <w:t>carrier</w:t>
      </w:r>
      <w:proofErr w:type="spellEnd"/>
      <w:r w:rsidRPr="004F6EBD">
        <w:rPr>
          <w:lang w:eastAsia="en-GB"/>
        </w:rPr>
        <w:t xml:space="preserve"> * </w:t>
      </w:r>
      <w:proofErr w:type="spellStart"/>
      <w:proofErr w:type="gramStart"/>
      <w:r w:rsidRPr="004F6EBD">
        <w:rPr>
          <w:rFonts w:cs="v4.2.0"/>
          <w:lang w:eastAsia="en-GB"/>
        </w:rPr>
        <w:t>T</w:t>
      </w:r>
      <w:r w:rsidRPr="004F6EBD">
        <w:rPr>
          <w:rFonts w:cs="v4.2.0"/>
          <w:vertAlign w:val="subscript"/>
          <w:lang w:eastAsia="en-GB"/>
        </w:rPr>
        <w:t>evaluate,NR</w:t>
      </w:r>
      <w:proofErr w:type="gramEnd"/>
      <w:r w:rsidRPr="004F6EBD">
        <w:rPr>
          <w:rFonts w:cs="v4.2.0"/>
          <w:vertAlign w:val="subscript"/>
          <w:lang w:eastAsia="en-GB"/>
        </w:rPr>
        <w:t>_Inter_RedCap</w:t>
      </w:r>
      <w:proofErr w:type="spellEnd"/>
      <w:r w:rsidRPr="004F6EBD">
        <w:rPr>
          <w:rFonts w:cs="v4.2.0"/>
          <w:lang w:eastAsia="en-GB"/>
        </w:rPr>
        <w:t xml:space="preserve"> when </w:t>
      </w:r>
      <w:proofErr w:type="spellStart"/>
      <w:r w:rsidRPr="004F6EBD">
        <w:rPr>
          <w:rFonts w:cs="v4.2.0"/>
          <w:lang w:eastAsia="en-GB"/>
        </w:rPr>
        <w:t>T</w:t>
      </w:r>
      <w:r w:rsidRPr="004F6EBD">
        <w:rPr>
          <w:rFonts w:cs="v4.2.0"/>
          <w:vertAlign w:val="subscript"/>
          <w:lang w:eastAsia="en-GB"/>
        </w:rPr>
        <w:t>reselection</w:t>
      </w:r>
      <w:proofErr w:type="spellEnd"/>
      <w:r w:rsidRPr="004F6EBD">
        <w:rPr>
          <w:rFonts w:cs="v4.2.0"/>
          <w:lang w:eastAsia="en-GB"/>
        </w:rPr>
        <w:t xml:space="preserve"> = 0</w:t>
      </w:r>
      <w:r w:rsidRPr="004F6EBD">
        <w:rPr>
          <w:rFonts w:cs="v4.2.0"/>
          <w:i/>
          <w:vertAlign w:val="subscript"/>
          <w:lang w:eastAsia="en-GB"/>
        </w:rPr>
        <w:t xml:space="preserve"> </w:t>
      </w:r>
      <w:r w:rsidRPr="004F6EBD">
        <w:rPr>
          <w:rFonts w:cs="v4.2.0"/>
          <w:lang w:eastAsia="en-GB"/>
        </w:rPr>
        <w:t>provided that the reselection criteria is met by</w:t>
      </w:r>
    </w:p>
    <w:p w14:paraId="0432E4D7" w14:textId="77777777" w:rsidR="00FA6AA5" w:rsidRPr="004F6EBD" w:rsidRDefault="00FA6AA5" w:rsidP="00FA6AA5">
      <w:pPr>
        <w:overflowPunct w:val="0"/>
        <w:autoSpaceDE w:val="0"/>
        <w:autoSpaceDN w:val="0"/>
        <w:adjustRightInd w:val="0"/>
        <w:ind w:left="568" w:hanging="284"/>
        <w:textAlignment w:val="baseline"/>
        <w:rPr>
          <w:lang w:eastAsia="en-GB"/>
        </w:rPr>
      </w:pPr>
      <w:r w:rsidRPr="004F6EBD">
        <w:rPr>
          <w:lang w:eastAsia="en-GB"/>
        </w:rPr>
        <w:t>-</w:t>
      </w:r>
      <w:r w:rsidRPr="004F6EBD">
        <w:rPr>
          <w:lang w:eastAsia="en-GB"/>
        </w:rPr>
        <w:tab/>
        <w:t>the condition when performing equal priority reselection and</w:t>
      </w:r>
    </w:p>
    <w:p w14:paraId="2F81B218"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rFonts w:cs="v4.2.0"/>
          <w:lang w:eastAsia="zh-CN"/>
        </w:rPr>
        <w:t>-</w:t>
      </w:r>
      <w:r w:rsidRPr="004F6EBD">
        <w:rPr>
          <w:rFonts w:cs="v4.2.0"/>
          <w:lang w:eastAsia="zh-CN"/>
        </w:rPr>
        <w:tab/>
        <w:t xml:space="preserve">when </w:t>
      </w:r>
      <w:proofErr w:type="spellStart"/>
      <w:r w:rsidRPr="004F6EBD">
        <w:rPr>
          <w:i/>
          <w:lang w:eastAsia="en-GB"/>
        </w:rPr>
        <w:t>rangeToBestCell</w:t>
      </w:r>
      <w:proofErr w:type="spellEnd"/>
      <w:r w:rsidRPr="004F6EBD">
        <w:rPr>
          <w:lang w:eastAsia="en-GB"/>
        </w:rPr>
        <w:t xml:space="preserve"> is not configured:</w:t>
      </w:r>
    </w:p>
    <w:p w14:paraId="1D9A2015" w14:textId="77777777" w:rsidR="00FA6AA5" w:rsidRPr="004F6EBD" w:rsidRDefault="00FA6AA5" w:rsidP="00FA6AA5">
      <w:pPr>
        <w:overflowPunct w:val="0"/>
        <w:autoSpaceDE w:val="0"/>
        <w:autoSpaceDN w:val="0"/>
        <w:adjustRightInd w:val="0"/>
        <w:ind w:left="1135" w:hanging="284"/>
        <w:textAlignment w:val="baseline"/>
        <w:rPr>
          <w:lang w:eastAsia="en-GB"/>
        </w:rPr>
      </w:pPr>
      <w:r w:rsidRPr="004F6EBD">
        <w:rPr>
          <w:lang w:eastAsia="en-GB"/>
        </w:rPr>
        <w:t>-</w:t>
      </w:r>
      <w:r w:rsidRPr="004F6EBD">
        <w:rPr>
          <w:lang w:eastAsia="en-GB"/>
        </w:rPr>
        <w:tab/>
        <w:t xml:space="preserve">the cell is at least </w:t>
      </w:r>
      <w:r w:rsidRPr="004F6EBD">
        <w:rPr>
          <w:lang w:eastAsia="zh-CN"/>
        </w:rPr>
        <w:t>5</w:t>
      </w:r>
      <w:r w:rsidRPr="004F6EBD">
        <w:rPr>
          <w:lang w:eastAsia="en-GB"/>
        </w:rPr>
        <w:t>dB better ranked in FR1 or 6.5dB better ranked in FR2 for 2 Rx RedCap.</w:t>
      </w:r>
    </w:p>
    <w:p w14:paraId="3CCD858B" w14:textId="77777777" w:rsidR="00FA6AA5" w:rsidRPr="004F6EBD" w:rsidRDefault="00FA6AA5" w:rsidP="00FA6AA5">
      <w:pPr>
        <w:overflowPunct w:val="0"/>
        <w:autoSpaceDE w:val="0"/>
        <w:autoSpaceDN w:val="0"/>
        <w:adjustRightInd w:val="0"/>
        <w:ind w:left="1135" w:hanging="284"/>
        <w:textAlignment w:val="baseline"/>
        <w:rPr>
          <w:lang w:eastAsia="en-GB"/>
        </w:rPr>
      </w:pPr>
      <w:r w:rsidRPr="004F6EBD">
        <w:rPr>
          <w:lang w:eastAsia="en-GB"/>
        </w:rPr>
        <w:t>-</w:t>
      </w:r>
      <w:r w:rsidRPr="004F6EBD">
        <w:rPr>
          <w:lang w:eastAsia="en-GB"/>
        </w:rPr>
        <w:tab/>
        <w:t>the cell is at least [</w:t>
      </w:r>
      <w:r w:rsidRPr="004F6EBD">
        <w:rPr>
          <w:lang w:eastAsia="zh-CN"/>
        </w:rPr>
        <w:t>5</w:t>
      </w:r>
      <w:r w:rsidRPr="004F6EBD">
        <w:rPr>
          <w:lang w:eastAsia="en-GB"/>
        </w:rPr>
        <w:t>dB] better ranked in FR1 for 1 Rx RedCap.</w:t>
      </w:r>
    </w:p>
    <w:p w14:paraId="3388FD03" w14:textId="77777777" w:rsidR="00FA6AA5" w:rsidRPr="004F6EBD" w:rsidRDefault="00FA6AA5" w:rsidP="00FA6AA5">
      <w:pPr>
        <w:overflowPunct w:val="0"/>
        <w:autoSpaceDE w:val="0"/>
        <w:autoSpaceDN w:val="0"/>
        <w:adjustRightInd w:val="0"/>
        <w:ind w:left="851" w:hanging="284"/>
        <w:textAlignment w:val="baseline"/>
        <w:rPr>
          <w:lang w:eastAsia="en-GB"/>
        </w:rPr>
      </w:pPr>
      <w:r w:rsidRPr="004F6EBD">
        <w:rPr>
          <w:rFonts w:cs="v4.2.0"/>
          <w:lang w:eastAsia="zh-CN"/>
        </w:rPr>
        <w:t>-</w:t>
      </w:r>
      <w:r w:rsidRPr="004F6EBD">
        <w:rPr>
          <w:rFonts w:cs="v4.2.0"/>
          <w:lang w:eastAsia="zh-CN"/>
        </w:rPr>
        <w:tab/>
        <w:t xml:space="preserve">when </w:t>
      </w:r>
      <w:proofErr w:type="spellStart"/>
      <w:r w:rsidRPr="004F6EBD">
        <w:rPr>
          <w:i/>
          <w:lang w:eastAsia="en-GB"/>
        </w:rPr>
        <w:t>rangeToBestCell</w:t>
      </w:r>
      <w:proofErr w:type="spellEnd"/>
      <w:r w:rsidRPr="004F6EBD">
        <w:rPr>
          <w:lang w:eastAsia="en-GB"/>
        </w:rPr>
        <w:t xml:space="preserve"> is configured:</w:t>
      </w:r>
    </w:p>
    <w:p w14:paraId="295F3BED" w14:textId="77777777" w:rsidR="00FA6AA5" w:rsidRPr="004F6EBD" w:rsidRDefault="00FA6AA5" w:rsidP="00FA6AA5">
      <w:pPr>
        <w:overflowPunct w:val="0"/>
        <w:autoSpaceDE w:val="0"/>
        <w:autoSpaceDN w:val="0"/>
        <w:adjustRightInd w:val="0"/>
        <w:ind w:left="1135" w:hanging="284"/>
        <w:textAlignment w:val="baseline"/>
        <w:rPr>
          <w:lang w:eastAsia="en-GB"/>
        </w:rPr>
      </w:pPr>
      <w:r w:rsidRPr="004F6EBD">
        <w:rPr>
          <w:lang w:eastAsia="en-GB"/>
        </w:rPr>
        <w:t>-</w:t>
      </w:r>
      <w:r w:rsidRPr="004F6EBD">
        <w:rPr>
          <w:lang w:eastAsia="en-GB"/>
        </w:rPr>
        <w:tab/>
        <w:t xml:space="preserve">the cell has the highest number of beams above the threshold </w:t>
      </w:r>
      <w:proofErr w:type="spellStart"/>
      <w:r w:rsidRPr="004F6EBD">
        <w:rPr>
          <w:i/>
          <w:lang w:eastAsia="en-GB"/>
        </w:rPr>
        <w:t>absThreshSS-BlocksConsolidation</w:t>
      </w:r>
      <w:proofErr w:type="spellEnd"/>
      <w:r w:rsidRPr="004F6EBD">
        <w:rPr>
          <w:lang w:eastAsia="en-GB"/>
        </w:rPr>
        <w:t xml:space="preserve"> among all detected cells whose cell-ranking criterion R value defined in TS3</w:t>
      </w:r>
      <w:r w:rsidRPr="004F6EBD">
        <w:rPr>
          <w:lang w:eastAsia="zh-CN"/>
        </w:rPr>
        <w:t>8</w:t>
      </w:r>
      <w:r w:rsidRPr="004F6EBD">
        <w:rPr>
          <w:lang w:eastAsia="en-GB"/>
        </w:rPr>
        <w:t xml:space="preserve">.304 [1] is within </w:t>
      </w:r>
      <w:proofErr w:type="spellStart"/>
      <w:r w:rsidRPr="004F6EBD">
        <w:rPr>
          <w:i/>
          <w:lang w:eastAsia="en-GB"/>
        </w:rPr>
        <w:t>rangeToBestCell</w:t>
      </w:r>
      <w:proofErr w:type="spellEnd"/>
      <w:r w:rsidRPr="004F6EBD">
        <w:rPr>
          <w:lang w:eastAsia="en-GB"/>
        </w:rPr>
        <w:t xml:space="preserve"> of the cell-ranking criterion R value of the highest ranked cell. </w:t>
      </w:r>
    </w:p>
    <w:p w14:paraId="458AB2C9" w14:textId="77777777" w:rsidR="00FA6AA5" w:rsidRPr="004F6EBD" w:rsidRDefault="00FA6AA5" w:rsidP="00FA6AA5">
      <w:pPr>
        <w:overflowPunct w:val="0"/>
        <w:autoSpaceDE w:val="0"/>
        <w:autoSpaceDN w:val="0"/>
        <w:adjustRightInd w:val="0"/>
        <w:ind w:left="1418" w:hanging="284"/>
        <w:textAlignment w:val="baseline"/>
        <w:rPr>
          <w:lang w:eastAsia="en-GB"/>
        </w:rPr>
      </w:pPr>
      <w:r w:rsidRPr="004F6EBD">
        <w:rPr>
          <w:lang w:eastAsia="en-GB"/>
        </w:rPr>
        <w:t>-</w:t>
      </w:r>
      <w:r w:rsidRPr="004F6EBD">
        <w:rPr>
          <w:lang w:eastAsia="en-GB"/>
        </w:rPr>
        <w:tab/>
        <w:t xml:space="preserve">if there are multiple such cells, the cell has the highest rank among them </w:t>
      </w:r>
    </w:p>
    <w:p w14:paraId="74F9B1FE" w14:textId="77777777" w:rsidR="00FA6AA5" w:rsidRPr="004F6EBD" w:rsidRDefault="00FA6AA5" w:rsidP="00FA6AA5">
      <w:pPr>
        <w:overflowPunct w:val="0"/>
        <w:autoSpaceDE w:val="0"/>
        <w:autoSpaceDN w:val="0"/>
        <w:adjustRightInd w:val="0"/>
        <w:ind w:left="1418" w:hanging="284"/>
        <w:textAlignment w:val="baseline"/>
        <w:rPr>
          <w:lang w:eastAsia="en-GB"/>
        </w:rPr>
      </w:pPr>
      <w:r w:rsidRPr="004F6EBD">
        <w:rPr>
          <w:lang w:eastAsia="en-GB"/>
        </w:rPr>
        <w:t>-</w:t>
      </w:r>
      <w:r w:rsidRPr="004F6EBD">
        <w:rPr>
          <w:lang w:eastAsia="en-GB"/>
        </w:rPr>
        <w:tab/>
        <w:t xml:space="preserve">the cell is at least 5dB better ranked in FR1 or 6.5dB better ranked in FR2 if the current serving cell is among them, or </w:t>
      </w:r>
      <w:r w:rsidRPr="004F6EBD">
        <w:rPr>
          <w:lang w:eastAsia="zh-CN"/>
        </w:rPr>
        <w:t xml:space="preserve">6dB in FR1 or 7.5dB in FR2 for SS-RSRP reselections based on absolute priorities for 2 Rx RedCap or 4dB in FR1 or 4dB in FR2 for SS-RSRQ reselections based on absolute priorities for 2 Rx </w:t>
      </w:r>
      <w:r w:rsidRPr="004F6EBD">
        <w:rPr>
          <w:lang w:eastAsia="en-GB"/>
        </w:rPr>
        <w:t>RedCap.</w:t>
      </w:r>
    </w:p>
    <w:p w14:paraId="2A2E4979" w14:textId="77777777" w:rsidR="00FA6AA5" w:rsidRPr="004F6EBD" w:rsidRDefault="00FA6AA5" w:rsidP="00FA6AA5">
      <w:pPr>
        <w:overflowPunct w:val="0"/>
        <w:autoSpaceDE w:val="0"/>
        <w:autoSpaceDN w:val="0"/>
        <w:adjustRightInd w:val="0"/>
        <w:ind w:left="1418" w:hanging="284"/>
        <w:textAlignment w:val="baseline"/>
        <w:rPr>
          <w:lang w:eastAsia="en-GB"/>
        </w:rPr>
      </w:pPr>
      <w:r w:rsidRPr="004F6EBD">
        <w:rPr>
          <w:lang w:eastAsia="en-GB"/>
        </w:rPr>
        <w:t>-</w:t>
      </w:r>
      <w:r w:rsidRPr="004F6EBD">
        <w:rPr>
          <w:lang w:eastAsia="en-GB"/>
        </w:rPr>
        <w:tab/>
        <w:t xml:space="preserve">the cell is at least [5dB] better ranked in FR1 if the current serving cell is among them, or [6dB] in FR1 for SS-RSRP reselections based on absolute priorities or [4dB] in FR1 for SS-RSRQ reselections based on </w:t>
      </w:r>
      <w:r w:rsidRPr="004F6EBD">
        <w:rPr>
          <w:lang w:eastAsia="zh-CN"/>
        </w:rPr>
        <w:t>absolute priorities for 1 Rx RedCap.</w:t>
      </w:r>
    </w:p>
    <w:p w14:paraId="4CC56586" w14:textId="77777777" w:rsidR="00FA6AA5" w:rsidRDefault="00FA6AA5" w:rsidP="00FA6AA5">
      <w:pPr>
        <w:overflowPunct w:val="0"/>
        <w:autoSpaceDE w:val="0"/>
        <w:autoSpaceDN w:val="0"/>
        <w:adjustRightInd w:val="0"/>
        <w:textAlignment w:val="baseline"/>
        <w:rPr>
          <w:ins w:id="27" w:author="Muhammad Kazmi" w:date="2022-10-14T16:32:00Z"/>
          <w:rFonts w:cs="v4.2.0"/>
          <w:lang w:eastAsia="en-GB"/>
        </w:rPr>
      </w:pPr>
      <w:ins w:id="28" w:author="Muhammad Kazmi" w:date="2022-10-14T16:32:00Z">
        <w:r w:rsidRPr="006857A3">
          <w:rPr>
            <w:lang w:eastAsia="sv-SE"/>
          </w:rPr>
          <w:t xml:space="preserve">The 1 Rx RedCap UE applies </w:t>
        </w:r>
        <w:proofErr w:type="spellStart"/>
        <w:r w:rsidRPr="00A6259E">
          <w:rPr>
            <w:i/>
            <w:lang w:eastAsia="en-GB"/>
          </w:rPr>
          <w:t>absThreshSS-BlocksConsolidation</w:t>
        </w:r>
        <w:proofErr w:type="spellEnd"/>
        <w:r w:rsidRPr="006857A3">
          <w:rPr>
            <w:lang w:eastAsia="sv-SE"/>
          </w:rPr>
          <w:t xml:space="preserve"> as the </w:t>
        </w:r>
        <w:proofErr w:type="spellStart"/>
        <w:r w:rsidRPr="006857A3">
          <w:rPr>
            <w:lang w:eastAsia="sv-SE"/>
          </w:rPr>
          <w:t>signaled</w:t>
        </w:r>
        <w:proofErr w:type="spellEnd"/>
        <w:r w:rsidRPr="006857A3">
          <w:rPr>
            <w:lang w:eastAsia="sv-SE"/>
          </w:rPr>
          <w:t xml:space="preserve"> value of </w:t>
        </w:r>
        <w:proofErr w:type="spellStart"/>
        <w:r w:rsidRPr="00A6259E">
          <w:rPr>
            <w:i/>
            <w:lang w:eastAsia="en-GB"/>
          </w:rPr>
          <w:t>absThreshSS-BlocksConsolidation</w:t>
        </w:r>
        <w:proofErr w:type="spellEnd"/>
        <w:r>
          <w:rPr>
            <w:lang w:eastAsia="sv-SE"/>
          </w:rPr>
          <w:t xml:space="preserve"> [2] </w:t>
        </w:r>
        <w:r w:rsidRPr="006857A3">
          <w:rPr>
            <w:lang w:eastAsia="sv-SE"/>
          </w:rPr>
          <w:t xml:space="preserve">+ 1 </w:t>
        </w:r>
        <w:proofErr w:type="spellStart"/>
        <w:r w:rsidRPr="006857A3">
          <w:rPr>
            <w:lang w:eastAsia="sv-SE"/>
          </w:rPr>
          <w:t>dB.</w:t>
        </w:r>
        <w:proofErr w:type="spellEnd"/>
      </w:ins>
    </w:p>
    <w:p w14:paraId="4BD492DB" w14:textId="77777777" w:rsidR="00FA6AA5" w:rsidRPr="004F6EBD" w:rsidRDefault="00FA6AA5" w:rsidP="00FA6AA5">
      <w:pPr>
        <w:overflowPunct w:val="0"/>
        <w:autoSpaceDE w:val="0"/>
        <w:autoSpaceDN w:val="0"/>
        <w:adjustRightInd w:val="0"/>
        <w:textAlignment w:val="baseline"/>
        <w:rPr>
          <w:rFonts w:cs="v4.2.0"/>
          <w:lang w:eastAsia="en-GB"/>
        </w:rPr>
      </w:pPr>
      <w:r w:rsidRPr="004F6EBD">
        <w:rPr>
          <w:rFonts w:cs="v4.2.0"/>
          <w:lang w:eastAsia="en-GB"/>
        </w:rPr>
        <w:t>When evaluating cells for reselection, the SSB side conditions apply to both serving and inter-frequency cells.</w:t>
      </w:r>
    </w:p>
    <w:p w14:paraId="3512B8D8" w14:textId="77777777" w:rsidR="00FA6AA5" w:rsidRPr="004F6EBD" w:rsidRDefault="00FA6AA5" w:rsidP="00FA6AA5">
      <w:pPr>
        <w:overflowPunct w:val="0"/>
        <w:autoSpaceDE w:val="0"/>
        <w:autoSpaceDN w:val="0"/>
        <w:adjustRightInd w:val="0"/>
        <w:textAlignment w:val="baseline"/>
        <w:rPr>
          <w:rFonts w:cs="v4.2.0"/>
          <w:lang w:eastAsia="zh-CN"/>
        </w:rPr>
      </w:pPr>
      <w:r w:rsidRPr="004F6EBD">
        <w:rPr>
          <w:rFonts w:cs="v4.2.0"/>
          <w:lang w:eastAsia="zh-CN"/>
        </w:rPr>
        <w:t xml:space="preserve">If </w:t>
      </w:r>
      <w:proofErr w:type="spellStart"/>
      <w:r w:rsidRPr="004F6EBD">
        <w:rPr>
          <w:rFonts w:cs="v4.2.0"/>
          <w:lang w:eastAsia="zh-CN"/>
        </w:rPr>
        <w:t>T</w:t>
      </w:r>
      <w:r w:rsidRPr="004F6EBD">
        <w:rPr>
          <w:rFonts w:cs="v4.2.0"/>
          <w:vertAlign w:val="subscript"/>
          <w:lang w:eastAsia="zh-CN"/>
        </w:rPr>
        <w:t>reselection</w:t>
      </w:r>
      <w:proofErr w:type="spellEnd"/>
      <w:r w:rsidRPr="004F6EBD">
        <w:rPr>
          <w:rFonts w:cs="v4.2.0"/>
          <w:lang w:eastAsia="zh-CN"/>
        </w:rPr>
        <w:t xml:space="preserve"> timer has a non-zero value and the inter-frequency cell is satisfied with the reselection criteria, the UE shall evaluate this inter-frequency cell for the </w:t>
      </w:r>
      <w:proofErr w:type="spellStart"/>
      <w:r w:rsidRPr="004F6EBD">
        <w:rPr>
          <w:rFonts w:cs="v4.2.0"/>
          <w:lang w:eastAsia="zh-CN"/>
        </w:rPr>
        <w:t>T</w:t>
      </w:r>
      <w:r w:rsidRPr="004F6EBD">
        <w:rPr>
          <w:rFonts w:cs="v4.2.0"/>
          <w:vertAlign w:val="subscript"/>
          <w:lang w:eastAsia="zh-CN"/>
        </w:rPr>
        <w:t>reselection</w:t>
      </w:r>
      <w:proofErr w:type="spellEnd"/>
      <w:r w:rsidRPr="004F6EBD">
        <w:rPr>
          <w:rFonts w:cs="v4.2.0"/>
          <w:lang w:eastAsia="zh-CN"/>
        </w:rPr>
        <w:t xml:space="preserve"> time. If this cell remains satisfied with the reselection criteria within this duration, then the UE shall reselect that cell.</w:t>
      </w:r>
    </w:p>
    <w:p w14:paraId="2A4A15C7" w14:textId="77777777" w:rsidR="00FA6AA5" w:rsidRPr="004F6EBD" w:rsidRDefault="00FA6AA5" w:rsidP="00FA6AA5">
      <w:pPr>
        <w:overflowPunct w:val="0"/>
        <w:autoSpaceDE w:val="0"/>
        <w:autoSpaceDN w:val="0"/>
        <w:adjustRightInd w:val="0"/>
        <w:textAlignment w:val="baseline"/>
        <w:rPr>
          <w:noProof/>
          <w:lang w:eastAsia="en-GB"/>
        </w:rPr>
      </w:pPr>
      <w:r w:rsidRPr="004F6EBD">
        <w:rPr>
          <w:noProof/>
          <w:lang w:eastAsia="en-GB"/>
        </w:rPr>
        <w:t>The UE is not expected to meet the measurement requirements for an inter-frequency carrier under DRX cycle=320 ms defined in Table 4.</w:t>
      </w:r>
      <w:r w:rsidRPr="004F6EBD">
        <w:rPr>
          <w:lang w:eastAsia="en-GB"/>
        </w:rPr>
        <w:t>2B</w:t>
      </w:r>
      <w:r w:rsidRPr="004F6EBD">
        <w:rPr>
          <w:noProof/>
          <w:lang w:eastAsia="en-GB"/>
        </w:rPr>
        <w:t xml:space="preserve">.2.4-1 </w:t>
      </w:r>
      <w:r w:rsidRPr="004F6EBD">
        <w:rPr>
          <w:lang w:eastAsia="en-GB"/>
        </w:rPr>
        <w:t xml:space="preserve">or Table 4.2.2.4-1 for 1 Rx RedCap and 2 Rx RedCap respectively, </w:t>
      </w:r>
      <w:r w:rsidRPr="004F6EBD">
        <w:rPr>
          <w:noProof/>
          <w:lang w:eastAsia="en-GB"/>
        </w:rPr>
        <w:t>under the following conditions:</w:t>
      </w:r>
    </w:p>
    <w:p w14:paraId="77324EED" w14:textId="77777777" w:rsidR="00FA6AA5" w:rsidRPr="004F6EBD" w:rsidRDefault="00FA6AA5" w:rsidP="00FA6AA5">
      <w:pPr>
        <w:overflowPunct w:val="0"/>
        <w:autoSpaceDE w:val="0"/>
        <w:autoSpaceDN w:val="0"/>
        <w:adjustRightInd w:val="0"/>
        <w:ind w:left="568" w:hanging="284"/>
        <w:textAlignment w:val="baseline"/>
        <w:rPr>
          <w:noProof/>
          <w:lang w:eastAsia="en-GB"/>
        </w:rPr>
      </w:pPr>
      <w:r w:rsidRPr="004F6EBD">
        <w:rPr>
          <w:noProof/>
          <w:lang w:eastAsia="en-GB"/>
        </w:rPr>
        <w:t>-</w:t>
      </w:r>
      <w:r w:rsidRPr="004F6EBD">
        <w:rPr>
          <w:noProof/>
          <w:lang w:eastAsia="en-GB"/>
        </w:rPr>
        <w:tab/>
        <w:t>T</w:t>
      </w:r>
      <w:r w:rsidRPr="004F6EBD">
        <w:rPr>
          <w:noProof/>
          <w:vertAlign w:val="subscript"/>
          <w:lang w:eastAsia="en-GB"/>
        </w:rPr>
        <w:t>SMTC_intra</w:t>
      </w:r>
      <w:r w:rsidRPr="004F6EBD">
        <w:rPr>
          <w:noProof/>
          <w:lang w:eastAsia="en-GB"/>
        </w:rPr>
        <w:t xml:space="preserve"> = T</w:t>
      </w:r>
      <w:r w:rsidRPr="004F6EBD">
        <w:rPr>
          <w:noProof/>
          <w:vertAlign w:val="subscript"/>
          <w:lang w:eastAsia="en-GB"/>
        </w:rPr>
        <w:t>SMTC_inter</w:t>
      </w:r>
      <w:r w:rsidRPr="004F6EBD">
        <w:rPr>
          <w:noProof/>
          <w:lang w:eastAsia="en-GB"/>
        </w:rPr>
        <w:t xml:space="preserve"> = 160 ms; where T</w:t>
      </w:r>
      <w:r w:rsidRPr="004F6EBD">
        <w:rPr>
          <w:noProof/>
          <w:vertAlign w:val="subscript"/>
          <w:lang w:eastAsia="en-GB"/>
        </w:rPr>
        <w:t>SMTC_intra</w:t>
      </w:r>
      <w:r w:rsidRPr="004F6EBD">
        <w:rPr>
          <w:noProof/>
          <w:lang w:eastAsia="en-GB"/>
        </w:rPr>
        <w:t xml:space="preserve"> and T</w:t>
      </w:r>
      <w:r w:rsidRPr="004F6EBD">
        <w:rPr>
          <w:noProof/>
          <w:vertAlign w:val="subscript"/>
          <w:lang w:eastAsia="en-GB"/>
        </w:rPr>
        <w:t>SMTC_inter</w:t>
      </w:r>
      <w:r w:rsidRPr="004F6EBD">
        <w:rPr>
          <w:noProof/>
          <w:lang w:eastAsia="en-GB"/>
        </w:rPr>
        <w:t xml:space="preserve"> are periodicities of the SMTC occasions configured for the intra-frequency carrier and the inter-frequency carrier respectively, and</w:t>
      </w:r>
    </w:p>
    <w:p w14:paraId="600ADFEB" w14:textId="77777777" w:rsidR="00FA6AA5" w:rsidRPr="004F6EBD" w:rsidRDefault="00FA6AA5" w:rsidP="00FA6AA5">
      <w:pPr>
        <w:overflowPunct w:val="0"/>
        <w:autoSpaceDE w:val="0"/>
        <w:autoSpaceDN w:val="0"/>
        <w:adjustRightInd w:val="0"/>
        <w:ind w:left="568" w:hanging="284"/>
        <w:textAlignment w:val="baseline"/>
        <w:rPr>
          <w:noProof/>
          <w:lang w:eastAsia="en-GB"/>
        </w:rPr>
      </w:pPr>
      <w:r w:rsidRPr="004F6EBD">
        <w:rPr>
          <w:noProof/>
          <w:lang w:eastAsia="en-GB"/>
        </w:rPr>
        <w:t>-</w:t>
      </w:r>
      <w:r w:rsidRPr="004F6EBD">
        <w:rPr>
          <w:noProof/>
          <w:lang w:eastAsia="en-GB"/>
        </w:rPr>
        <w:tab/>
        <w:t>SMTC occasions configured for the inter-frequency carrier occur up to 1 ms before the start or up to 1 ms after the end of the SMTC occasions configured for the intra-frequency carrier, and</w:t>
      </w:r>
    </w:p>
    <w:p w14:paraId="1C3D2419" w14:textId="77777777" w:rsidR="00FA6AA5" w:rsidRPr="004F6EBD" w:rsidRDefault="00FA6AA5" w:rsidP="00FA6AA5">
      <w:pPr>
        <w:overflowPunct w:val="0"/>
        <w:autoSpaceDE w:val="0"/>
        <w:autoSpaceDN w:val="0"/>
        <w:adjustRightInd w:val="0"/>
        <w:ind w:left="568" w:hanging="284"/>
        <w:textAlignment w:val="baseline"/>
        <w:rPr>
          <w:noProof/>
          <w:lang w:eastAsia="en-GB"/>
        </w:rPr>
      </w:pPr>
      <w:r w:rsidRPr="004F6EBD">
        <w:rPr>
          <w:noProof/>
          <w:lang w:eastAsia="en-GB"/>
        </w:rPr>
        <w:t>-</w:t>
      </w:r>
      <w:r w:rsidRPr="004F6EBD">
        <w:rPr>
          <w:noProof/>
          <w:lang w:eastAsia="en-GB"/>
        </w:rPr>
        <w:tab/>
        <w:t xml:space="preserve">SMTC occasions configured for the intra-frequency carrier and for the inter-frequency carrier occur up to 1 ms before the start or up to 1 ms after the end of the paging occasion defined in </w:t>
      </w:r>
      <w:r w:rsidRPr="004F6EBD">
        <w:rPr>
          <w:lang w:eastAsia="en-GB"/>
        </w:rPr>
        <w:t>TS3</w:t>
      </w:r>
      <w:r w:rsidRPr="004F6EBD">
        <w:rPr>
          <w:lang w:eastAsia="zh-CN"/>
        </w:rPr>
        <w:t>8</w:t>
      </w:r>
      <w:r w:rsidRPr="004F6EBD">
        <w:rPr>
          <w:lang w:eastAsia="en-GB"/>
        </w:rPr>
        <w:t xml:space="preserve">.304 </w:t>
      </w:r>
      <w:r w:rsidRPr="004F6EBD">
        <w:rPr>
          <w:noProof/>
          <w:lang w:eastAsia="en-GB"/>
        </w:rPr>
        <w:t>[1].</w:t>
      </w:r>
    </w:p>
    <w:p w14:paraId="709E91DF" w14:textId="77777777" w:rsidR="00FA6AA5" w:rsidRPr="004F6EBD" w:rsidRDefault="00FA6AA5" w:rsidP="00FA6AA5">
      <w:pPr>
        <w:overflowPunct w:val="0"/>
        <w:autoSpaceDE w:val="0"/>
        <w:autoSpaceDN w:val="0"/>
        <w:adjustRightInd w:val="0"/>
        <w:textAlignment w:val="baseline"/>
        <w:rPr>
          <w:rFonts w:cs="v4.2.0"/>
          <w:lang w:eastAsia="zh-CN"/>
        </w:rPr>
      </w:pPr>
      <w:r w:rsidRPr="004F6EBD">
        <w:rPr>
          <w:rFonts w:cs="v4.2.0"/>
          <w:lang w:eastAsia="zh-CN"/>
        </w:rPr>
        <w:t xml:space="preserve">For UE not configured with </w:t>
      </w:r>
      <w:proofErr w:type="spellStart"/>
      <w:r w:rsidRPr="004F6EBD">
        <w:rPr>
          <w:rFonts w:cs="v4.2.0"/>
          <w:lang w:eastAsia="zh-CN"/>
        </w:rPr>
        <w:t>eDRX_IDLE</w:t>
      </w:r>
      <w:proofErr w:type="spellEnd"/>
      <w:r w:rsidRPr="004F6EBD">
        <w:rPr>
          <w:rFonts w:cs="v4.2.0"/>
          <w:lang w:eastAsia="zh-CN"/>
        </w:rPr>
        <w:t xml:space="preserve"> cycle, </w:t>
      </w:r>
      <w:proofErr w:type="spellStart"/>
      <w:proofErr w:type="gramStart"/>
      <w:r w:rsidRPr="004F6EBD">
        <w:rPr>
          <w:lang w:eastAsia="en-GB"/>
        </w:rPr>
        <w:t>T</w:t>
      </w:r>
      <w:r w:rsidRPr="004F6EBD">
        <w:rPr>
          <w:vertAlign w:val="subscript"/>
          <w:lang w:eastAsia="en-GB"/>
        </w:rPr>
        <w:t>detect,NR</w:t>
      </w:r>
      <w:proofErr w:type="gramEnd"/>
      <w:r w:rsidRPr="004F6EBD">
        <w:rPr>
          <w:vertAlign w:val="subscript"/>
          <w:lang w:eastAsia="en-GB"/>
        </w:rPr>
        <w:t>_Inter</w:t>
      </w:r>
      <w:proofErr w:type="spellEnd"/>
      <w:r w:rsidRPr="004F6EBD">
        <w:rPr>
          <w:vertAlign w:val="subscript"/>
          <w:lang w:val="en-US" w:eastAsia="en-GB"/>
        </w:rPr>
        <w:t>_RedCap</w:t>
      </w:r>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w:t>
      </w:r>
      <w:proofErr w:type="spellEnd"/>
      <w:r w:rsidRPr="004F6EBD">
        <w:rPr>
          <w:vertAlign w:val="subscript"/>
          <w:lang w:eastAsia="en-GB"/>
        </w:rPr>
        <w:t>_ Inter</w:t>
      </w:r>
      <w:r w:rsidRPr="004F6EBD">
        <w:rPr>
          <w:vertAlign w:val="subscript"/>
          <w:lang w:val="en-US" w:eastAsia="en-GB"/>
        </w:rPr>
        <w:t xml:space="preserve"> _RedCap</w:t>
      </w:r>
      <w:r w:rsidRPr="004F6EBD">
        <w:rPr>
          <w:lang w:eastAsia="en-GB"/>
        </w:rPr>
        <w:t xml:space="preserve"> and </w:t>
      </w:r>
      <w:proofErr w:type="spellStart"/>
      <w:r w:rsidRPr="004F6EBD">
        <w:rPr>
          <w:lang w:eastAsia="en-GB"/>
        </w:rPr>
        <w:t>T</w:t>
      </w:r>
      <w:r w:rsidRPr="004F6EBD">
        <w:rPr>
          <w:vertAlign w:val="subscript"/>
          <w:lang w:eastAsia="en-GB"/>
        </w:rPr>
        <w:t>evaluate,NR</w:t>
      </w:r>
      <w:proofErr w:type="spellEnd"/>
      <w:r w:rsidRPr="004F6EBD">
        <w:rPr>
          <w:vertAlign w:val="subscript"/>
          <w:lang w:eastAsia="en-GB"/>
        </w:rPr>
        <w:t>_ Inter</w:t>
      </w:r>
      <w:r w:rsidRPr="004F6EBD">
        <w:rPr>
          <w:vertAlign w:val="subscript"/>
          <w:lang w:val="en-US" w:eastAsia="en-GB"/>
        </w:rPr>
        <w:t xml:space="preserve"> _RedCap</w:t>
      </w:r>
      <w:r w:rsidRPr="004F6EBD">
        <w:rPr>
          <w:lang w:eastAsia="en-GB"/>
        </w:rPr>
        <w:t xml:space="preserve"> </w:t>
      </w:r>
      <w:r w:rsidRPr="004F6EBD">
        <w:rPr>
          <w:rFonts w:cs="v4.2.0"/>
          <w:lang w:eastAsia="zh-CN"/>
        </w:rPr>
        <w:t xml:space="preserve">are specified in </w:t>
      </w:r>
      <w:r w:rsidRPr="004F6EBD">
        <w:rPr>
          <w:lang w:eastAsia="en-GB"/>
        </w:rPr>
        <w:t>Table 4.2B.2.4.1-1</w:t>
      </w:r>
      <w:r w:rsidRPr="004F6EBD">
        <w:rPr>
          <w:rFonts w:cs="v4.2.0"/>
          <w:lang w:eastAsia="zh-CN"/>
        </w:rPr>
        <w:t xml:space="preserve">. </w:t>
      </w:r>
    </w:p>
    <w:p w14:paraId="0E4EFA19" w14:textId="77777777" w:rsidR="00FA6AA5" w:rsidRPr="004F6EBD" w:rsidRDefault="00FA6AA5" w:rsidP="00FA6AA5">
      <w:pPr>
        <w:overflowPunct w:val="0"/>
        <w:autoSpaceDE w:val="0"/>
        <w:autoSpaceDN w:val="0"/>
        <w:adjustRightInd w:val="0"/>
        <w:textAlignment w:val="baseline"/>
        <w:rPr>
          <w:lang w:eastAsia="en-GB"/>
        </w:rPr>
      </w:pPr>
      <w:r w:rsidRPr="004F6EBD">
        <w:rPr>
          <w:rFonts w:cs="v4.2.0"/>
          <w:lang w:eastAsia="zh-CN"/>
        </w:rPr>
        <w:t xml:space="preserve">For 1 Rx RedCap configured with </w:t>
      </w:r>
      <w:proofErr w:type="spellStart"/>
      <w:r w:rsidRPr="004F6EBD">
        <w:rPr>
          <w:rFonts w:cs="v4.2.0"/>
          <w:lang w:eastAsia="zh-CN"/>
        </w:rPr>
        <w:t>eDRX_IDLE</w:t>
      </w:r>
      <w:proofErr w:type="spellEnd"/>
      <w:r w:rsidRPr="004F6EBD">
        <w:rPr>
          <w:rFonts w:cs="v4.2.0"/>
          <w:lang w:eastAsia="zh-CN"/>
        </w:rPr>
        <w:t xml:space="preserve"> cycle, </w:t>
      </w:r>
      <w:proofErr w:type="spellStart"/>
      <w:proofErr w:type="gramStart"/>
      <w:r w:rsidRPr="004F6EBD">
        <w:rPr>
          <w:lang w:eastAsia="en-GB"/>
        </w:rPr>
        <w:t>T</w:t>
      </w:r>
      <w:r w:rsidRPr="004F6EBD">
        <w:rPr>
          <w:vertAlign w:val="subscript"/>
          <w:lang w:eastAsia="en-GB"/>
        </w:rPr>
        <w:t>detect,NR</w:t>
      </w:r>
      <w:proofErr w:type="spellEnd"/>
      <w:proofErr w:type="gramEnd"/>
      <w:r w:rsidRPr="004F6EBD">
        <w:rPr>
          <w:vertAlign w:val="subscript"/>
          <w:lang w:eastAsia="en-GB"/>
        </w:rPr>
        <w:t>_ Inter</w:t>
      </w:r>
      <w:r w:rsidRPr="004F6EBD">
        <w:rPr>
          <w:vertAlign w:val="subscript"/>
          <w:lang w:val="en-US" w:eastAsia="en-GB"/>
        </w:rPr>
        <w:t xml:space="preserve"> _RedCap</w:t>
      </w:r>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w:t>
      </w:r>
      <w:proofErr w:type="spellEnd"/>
      <w:r w:rsidRPr="004F6EBD">
        <w:rPr>
          <w:vertAlign w:val="subscript"/>
          <w:lang w:eastAsia="en-GB"/>
        </w:rPr>
        <w:t>_ Inter</w:t>
      </w:r>
      <w:r w:rsidRPr="004F6EBD">
        <w:rPr>
          <w:vertAlign w:val="subscript"/>
          <w:lang w:val="en-US" w:eastAsia="en-GB"/>
        </w:rPr>
        <w:t xml:space="preserve"> _RedCap</w:t>
      </w:r>
      <w:r w:rsidRPr="004F6EBD">
        <w:rPr>
          <w:lang w:eastAsia="en-GB"/>
        </w:rPr>
        <w:t xml:space="preserve"> and </w:t>
      </w:r>
      <w:proofErr w:type="spellStart"/>
      <w:r w:rsidRPr="004F6EBD">
        <w:rPr>
          <w:lang w:eastAsia="en-GB"/>
        </w:rPr>
        <w:t>T</w:t>
      </w:r>
      <w:r w:rsidRPr="004F6EBD">
        <w:rPr>
          <w:vertAlign w:val="subscript"/>
          <w:lang w:eastAsia="en-GB"/>
        </w:rPr>
        <w:t>evaluate,NR</w:t>
      </w:r>
      <w:proofErr w:type="spellEnd"/>
      <w:r w:rsidRPr="004F6EBD">
        <w:rPr>
          <w:vertAlign w:val="subscript"/>
          <w:lang w:eastAsia="en-GB"/>
        </w:rPr>
        <w:t>_ Inter</w:t>
      </w:r>
      <w:r w:rsidRPr="004F6EBD">
        <w:rPr>
          <w:vertAlign w:val="subscript"/>
          <w:lang w:val="en-US" w:eastAsia="en-GB"/>
        </w:rPr>
        <w:t xml:space="preserve"> _RedCap</w:t>
      </w:r>
      <w:r w:rsidRPr="004F6EBD">
        <w:rPr>
          <w:rFonts w:cs="v4.2.0"/>
          <w:lang w:eastAsia="zh-CN"/>
        </w:rPr>
        <w:t xml:space="preserve"> are specified in </w:t>
      </w:r>
      <w:r w:rsidRPr="004F6EBD">
        <w:rPr>
          <w:lang w:eastAsia="en-GB"/>
        </w:rPr>
        <w:t xml:space="preserve">Table 4.2B.2.4-2 for FR1.  </w:t>
      </w:r>
      <w:r w:rsidRPr="004F6EBD">
        <w:rPr>
          <w:rFonts w:cs="v4.2.0"/>
          <w:lang w:eastAsia="zh-CN"/>
        </w:rPr>
        <w:t xml:space="preserve">For 1 Rx RedCap and 2 Rx RedCap configured with </w:t>
      </w:r>
      <w:proofErr w:type="spellStart"/>
      <w:r w:rsidRPr="004F6EBD">
        <w:rPr>
          <w:rFonts w:cs="v4.2.0"/>
          <w:lang w:eastAsia="zh-CN"/>
        </w:rPr>
        <w:t>eDRX_IDLE</w:t>
      </w:r>
      <w:proofErr w:type="spellEnd"/>
      <w:r w:rsidRPr="004F6EBD">
        <w:rPr>
          <w:rFonts w:cs="v4.2.0"/>
          <w:lang w:eastAsia="zh-CN"/>
        </w:rPr>
        <w:t xml:space="preserve"> cycle, </w:t>
      </w:r>
      <w:proofErr w:type="spellStart"/>
      <w:proofErr w:type="gramStart"/>
      <w:r w:rsidRPr="004F6EBD">
        <w:rPr>
          <w:lang w:eastAsia="en-GB"/>
        </w:rPr>
        <w:t>T</w:t>
      </w:r>
      <w:r w:rsidRPr="004F6EBD">
        <w:rPr>
          <w:vertAlign w:val="subscript"/>
          <w:lang w:eastAsia="en-GB"/>
        </w:rPr>
        <w:t>detect,NR</w:t>
      </w:r>
      <w:proofErr w:type="spellEnd"/>
      <w:proofErr w:type="gramEnd"/>
      <w:r w:rsidRPr="004F6EBD">
        <w:rPr>
          <w:vertAlign w:val="subscript"/>
          <w:lang w:eastAsia="en-GB"/>
        </w:rPr>
        <w:t>_ Inter</w:t>
      </w:r>
      <w:r w:rsidRPr="004F6EBD">
        <w:rPr>
          <w:vertAlign w:val="subscript"/>
          <w:lang w:val="en-US" w:eastAsia="en-GB"/>
        </w:rPr>
        <w:t xml:space="preserve"> _RedCap</w:t>
      </w:r>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w:t>
      </w:r>
      <w:proofErr w:type="spellEnd"/>
      <w:r w:rsidRPr="004F6EBD">
        <w:rPr>
          <w:vertAlign w:val="subscript"/>
          <w:lang w:eastAsia="en-GB"/>
        </w:rPr>
        <w:t>_ Inter</w:t>
      </w:r>
      <w:r w:rsidRPr="004F6EBD">
        <w:rPr>
          <w:vertAlign w:val="subscript"/>
          <w:lang w:val="en-US" w:eastAsia="en-GB"/>
        </w:rPr>
        <w:t xml:space="preserve"> _RedCap</w:t>
      </w:r>
      <w:r w:rsidRPr="004F6EBD">
        <w:rPr>
          <w:lang w:eastAsia="en-GB"/>
        </w:rPr>
        <w:t xml:space="preserve"> and </w:t>
      </w:r>
      <w:proofErr w:type="spellStart"/>
      <w:r w:rsidRPr="004F6EBD">
        <w:rPr>
          <w:lang w:eastAsia="en-GB"/>
        </w:rPr>
        <w:t>T</w:t>
      </w:r>
      <w:r w:rsidRPr="004F6EBD">
        <w:rPr>
          <w:vertAlign w:val="subscript"/>
          <w:lang w:eastAsia="en-GB"/>
        </w:rPr>
        <w:t>evaluate,NR</w:t>
      </w:r>
      <w:proofErr w:type="spellEnd"/>
      <w:r w:rsidRPr="004F6EBD">
        <w:rPr>
          <w:vertAlign w:val="subscript"/>
          <w:lang w:eastAsia="en-GB"/>
        </w:rPr>
        <w:t>_ Inter</w:t>
      </w:r>
      <w:r w:rsidRPr="004F6EBD">
        <w:rPr>
          <w:vertAlign w:val="subscript"/>
          <w:lang w:val="en-US" w:eastAsia="en-GB"/>
        </w:rPr>
        <w:t xml:space="preserve"> _RedCap</w:t>
      </w:r>
      <w:r w:rsidRPr="004F6EBD">
        <w:rPr>
          <w:rFonts w:cs="v4.2.0"/>
          <w:lang w:eastAsia="zh-CN"/>
        </w:rPr>
        <w:t xml:space="preserve"> are specified in </w:t>
      </w:r>
      <w:r w:rsidRPr="004F6EBD">
        <w:rPr>
          <w:lang w:eastAsia="en-GB"/>
        </w:rPr>
        <w:t>Table 4.2B.2.4-2 and Table 4.2B.2.4-3 for FR1 and FR2 respectively. T</w:t>
      </w:r>
      <w:r w:rsidRPr="004F6EBD">
        <w:rPr>
          <w:rFonts w:cs="v4.2.0"/>
          <w:lang w:eastAsia="zh-CN"/>
        </w:rPr>
        <w:t xml:space="preserve">he requirements apply provided that the serving cell is </w:t>
      </w:r>
      <w:r w:rsidRPr="004F6EBD">
        <w:rPr>
          <w:rFonts w:cs="v4.2.0"/>
          <w:lang w:eastAsia="en-GB"/>
        </w:rPr>
        <w:t xml:space="preserve">configured with </w:t>
      </w:r>
      <w:proofErr w:type="spellStart"/>
      <w:r w:rsidRPr="004F6EBD">
        <w:rPr>
          <w:rFonts w:cs="v4.2.0"/>
          <w:lang w:eastAsia="en-GB"/>
        </w:rPr>
        <w:lastRenderedPageBreak/>
        <w:t>eDRX_IDLE</w:t>
      </w:r>
      <w:proofErr w:type="spellEnd"/>
      <w:r w:rsidRPr="004F6EBD">
        <w:rPr>
          <w:rFonts w:cs="v4.2.0"/>
          <w:lang w:eastAsia="en-GB"/>
        </w:rPr>
        <w:t xml:space="preserve"> and is </w:t>
      </w:r>
      <w:r w:rsidRPr="004F6EBD">
        <w:rPr>
          <w:rFonts w:cs="v4.2.0"/>
          <w:lang w:eastAsia="zh-CN"/>
        </w:rPr>
        <w:t xml:space="preserve">the same in all PTWs during any of </w:t>
      </w:r>
      <w:proofErr w:type="spellStart"/>
      <w:proofErr w:type="gramStart"/>
      <w:r w:rsidRPr="004F6EBD">
        <w:rPr>
          <w:lang w:eastAsia="en-GB"/>
        </w:rPr>
        <w:t>T</w:t>
      </w:r>
      <w:r w:rsidRPr="004F6EBD">
        <w:rPr>
          <w:vertAlign w:val="subscript"/>
          <w:lang w:eastAsia="en-GB"/>
        </w:rPr>
        <w:t>detect,NR</w:t>
      </w:r>
      <w:proofErr w:type="spellEnd"/>
      <w:proofErr w:type="gramEnd"/>
      <w:r w:rsidRPr="004F6EBD">
        <w:rPr>
          <w:vertAlign w:val="subscript"/>
          <w:lang w:eastAsia="en-GB"/>
        </w:rPr>
        <w:t>_ Inter</w:t>
      </w:r>
      <w:r w:rsidRPr="004F6EBD">
        <w:rPr>
          <w:vertAlign w:val="subscript"/>
          <w:lang w:val="en-US" w:eastAsia="en-GB"/>
        </w:rPr>
        <w:t xml:space="preserve"> _RedCap</w:t>
      </w:r>
      <w:r w:rsidRPr="004F6EBD">
        <w:rPr>
          <w:vertAlign w:val="subscript"/>
          <w:lang w:eastAsia="en-GB"/>
        </w:rPr>
        <w:t>,</w:t>
      </w:r>
      <w:r w:rsidRPr="004F6EBD">
        <w:rPr>
          <w:lang w:eastAsia="en-GB"/>
        </w:rPr>
        <w:t xml:space="preserve"> </w:t>
      </w:r>
      <w:proofErr w:type="spellStart"/>
      <w:r w:rsidRPr="004F6EBD">
        <w:rPr>
          <w:lang w:eastAsia="en-GB"/>
        </w:rPr>
        <w:t>T</w:t>
      </w:r>
      <w:r w:rsidRPr="004F6EBD">
        <w:rPr>
          <w:vertAlign w:val="subscript"/>
          <w:lang w:eastAsia="en-GB"/>
        </w:rPr>
        <w:t>measure,NR</w:t>
      </w:r>
      <w:proofErr w:type="spellEnd"/>
      <w:r w:rsidRPr="004F6EBD">
        <w:rPr>
          <w:vertAlign w:val="subscript"/>
          <w:lang w:eastAsia="en-GB"/>
        </w:rPr>
        <w:t>_ Inter</w:t>
      </w:r>
      <w:r w:rsidRPr="004F6EBD">
        <w:rPr>
          <w:vertAlign w:val="subscript"/>
          <w:lang w:val="en-US" w:eastAsia="en-GB"/>
        </w:rPr>
        <w:t xml:space="preserve"> _RedCap</w:t>
      </w:r>
      <w:r w:rsidRPr="004F6EBD">
        <w:rPr>
          <w:lang w:eastAsia="en-GB"/>
        </w:rPr>
        <w:t xml:space="preserve"> and </w:t>
      </w:r>
      <w:proofErr w:type="spellStart"/>
      <w:r w:rsidRPr="004F6EBD">
        <w:rPr>
          <w:lang w:eastAsia="en-GB"/>
        </w:rPr>
        <w:t>T</w:t>
      </w:r>
      <w:r w:rsidRPr="004F6EBD">
        <w:rPr>
          <w:vertAlign w:val="subscript"/>
          <w:lang w:eastAsia="en-GB"/>
        </w:rPr>
        <w:t>evaluate,NR</w:t>
      </w:r>
      <w:proofErr w:type="spellEnd"/>
      <w:r w:rsidRPr="004F6EBD">
        <w:rPr>
          <w:vertAlign w:val="subscript"/>
          <w:lang w:eastAsia="en-GB"/>
        </w:rPr>
        <w:t>_ Inter</w:t>
      </w:r>
      <w:r w:rsidRPr="004F6EBD">
        <w:rPr>
          <w:vertAlign w:val="subscript"/>
          <w:lang w:val="en-US" w:eastAsia="en-GB"/>
        </w:rPr>
        <w:t xml:space="preserve"> _RedCap</w:t>
      </w:r>
      <w:r w:rsidRPr="004F6EBD">
        <w:rPr>
          <w:lang w:eastAsia="en-GB"/>
        </w:rPr>
        <w:t xml:space="preserve"> when multiple PTWs are used.</w:t>
      </w:r>
    </w:p>
    <w:p w14:paraId="06DD3BB8" w14:textId="77777777" w:rsidR="00FA6AA5" w:rsidRPr="004F6EBD" w:rsidRDefault="00FA6AA5" w:rsidP="00FA6AA5">
      <w:pPr>
        <w:keepNext/>
        <w:keepLines/>
        <w:overflowPunct w:val="0"/>
        <w:autoSpaceDE w:val="0"/>
        <w:autoSpaceDN w:val="0"/>
        <w:adjustRightInd w:val="0"/>
        <w:spacing w:before="60"/>
        <w:jc w:val="center"/>
        <w:textAlignment w:val="baseline"/>
        <w:rPr>
          <w:rFonts w:ascii="Arial" w:hAnsi="Arial"/>
          <w:b/>
          <w:vertAlign w:val="subscript"/>
          <w:lang w:eastAsia="en-GB"/>
        </w:rPr>
      </w:pPr>
      <w:r w:rsidRPr="004F6EBD">
        <w:rPr>
          <w:rFonts w:ascii="Arial" w:hAnsi="Arial"/>
          <w:b/>
          <w:lang w:eastAsia="en-GB"/>
        </w:rPr>
        <w:t xml:space="preserve">Table 4.2B.2.4-1: </w:t>
      </w:r>
      <w:proofErr w:type="spellStart"/>
      <w:proofErr w:type="gramStart"/>
      <w:r w:rsidRPr="004F6EBD">
        <w:rPr>
          <w:rFonts w:ascii="Arial" w:hAnsi="Arial"/>
          <w:b/>
          <w:lang w:eastAsia="en-GB"/>
        </w:rPr>
        <w:t>T</w:t>
      </w:r>
      <w:r w:rsidRPr="004F6EBD">
        <w:rPr>
          <w:rFonts w:ascii="Arial" w:hAnsi="Arial"/>
          <w:b/>
          <w:vertAlign w:val="subscript"/>
          <w:lang w:eastAsia="en-GB"/>
        </w:rPr>
        <w:t>detect,NR</w:t>
      </w:r>
      <w:proofErr w:type="gramEnd"/>
      <w:r w:rsidRPr="004F6EBD">
        <w:rPr>
          <w:rFonts w:ascii="Arial" w:hAnsi="Arial"/>
          <w:b/>
          <w:vertAlign w:val="subscript"/>
          <w:lang w:eastAsia="en-GB"/>
        </w:rPr>
        <w:t>_Inter_RedCap</w:t>
      </w:r>
      <w:proofErr w:type="spellEnd"/>
      <w:r w:rsidRPr="004F6EBD">
        <w:rPr>
          <w:rFonts w:ascii="Arial" w:hAnsi="Arial"/>
          <w:b/>
          <w:vertAlign w:val="subscript"/>
          <w:lang w:eastAsia="en-GB"/>
        </w:rPr>
        <w:t>,</w:t>
      </w:r>
      <w:r w:rsidRPr="004F6EBD">
        <w:rPr>
          <w:rFonts w:ascii="Arial" w:hAnsi="Arial"/>
          <w:b/>
          <w:lang w:eastAsia="en-GB"/>
        </w:rPr>
        <w:t xml:space="preserve"> </w:t>
      </w:r>
      <w:proofErr w:type="spellStart"/>
      <w:r w:rsidRPr="004F6EBD">
        <w:rPr>
          <w:rFonts w:ascii="Arial" w:hAnsi="Arial"/>
          <w:b/>
          <w:lang w:eastAsia="en-GB"/>
        </w:rPr>
        <w:t>T</w:t>
      </w:r>
      <w:r w:rsidRPr="004F6EBD">
        <w:rPr>
          <w:rFonts w:ascii="Arial" w:hAnsi="Arial"/>
          <w:b/>
          <w:vertAlign w:val="subscript"/>
          <w:lang w:eastAsia="en-GB"/>
        </w:rPr>
        <w:t>measure,NR_Inter_RedCap</w:t>
      </w:r>
      <w:proofErr w:type="spellEnd"/>
      <w:r w:rsidRPr="004F6EBD">
        <w:rPr>
          <w:rFonts w:ascii="Arial" w:hAnsi="Arial"/>
          <w:b/>
          <w:lang w:eastAsia="en-GB"/>
        </w:rPr>
        <w:t xml:space="preserve"> and </w:t>
      </w:r>
      <w:proofErr w:type="spellStart"/>
      <w:r w:rsidRPr="004F6EBD">
        <w:rPr>
          <w:rFonts w:ascii="Arial" w:hAnsi="Arial"/>
          <w:b/>
          <w:lang w:eastAsia="en-GB"/>
        </w:rPr>
        <w:t>T</w:t>
      </w:r>
      <w:r w:rsidRPr="004F6EBD">
        <w:rPr>
          <w:rFonts w:ascii="Arial" w:hAnsi="Arial"/>
          <w:b/>
          <w:vertAlign w:val="subscript"/>
          <w:lang w:eastAsia="en-GB"/>
        </w:rPr>
        <w:t>evaluate,NR_Inter_RedCap</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3"/>
        <w:gridCol w:w="1021"/>
        <w:gridCol w:w="1023"/>
        <w:gridCol w:w="2140"/>
        <w:gridCol w:w="2141"/>
        <w:gridCol w:w="2141"/>
      </w:tblGrid>
      <w:tr w:rsidR="00FA6AA5" w:rsidRPr="004F6EBD" w14:paraId="7929A842" w14:textId="77777777" w:rsidTr="00864629">
        <w:trPr>
          <w:cantSplit/>
          <w:trHeight w:val="310"/>
          <w:jc w:val="center"/>
        </w:trPr>
        <w:tc>
          <w:tcPr>
            <w:tcW w:w="604" w:type="pct"/>
            <w:vMerge w:val="restart"/>
            <w:tcBorders>
              <w:top w:val="single" w:sz="4" w:space="0" w:color="auto"/>
              <w:left w:val="single" w:sz="4" w:space="0" w:color="auto"/>
              <w:bottom w:val="single" w:sz="4" w:space="0" w:color="auto"/>
              <w:right w:val="single" w:sz="4" w:space="0" w:color="auto"/>
            </w:tcBorders>
            <w:hideMark/>
          </w:tcPr>
          <w:p w14:paraId="7048C2E1"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r w:rsidRPr="004F6EBD">
              <w:rPr>
                <w:rFonts w:ascii="Arial" w:hAnsi="Arial"/>
                <w:b/>
                <w:sz w:val="18"/>
                <w:lang w:eastAsia="en-GB"/>
              </w:rPr>
              <w:t>DRX cycle length [s]</w:t>
            </w:r>
          </w:p>
        </w:tc>
        <w:tc>
          <w:tcPr>
            <w:tcW w:w="1061" w:type="pct"/>
            <w:gridSpan w:val="2"/>
            <w:tcBorders>
              <w:top w:val="single" w:sz="4" w:space="0" w:color="auto"/>
              <w:left w:val="single" w:sz="4" w:space="0" w:color="auto"/>
              <w:bottom w:val="single" w:sz="4" w:space="0" w:color="auto"/>
              <w:right w:val="single" w:sz="4" w:space="0" w:color="auto"/>
            </w:tcBorders>
            <w:hideMark/>
          </w:tcPr>
          <w:p w14:paraId="3269250E"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r w:rsidRPr="004F6EBD">
              <w:rPr>
                <w:rFonts w:ascii="Arial" w:hAnsi="Arial"/>
                <w:b/>
                <w:sz w:val="18"/>
                <w:lang w:eastAsia="en-GB"/>
              </w:rPr>
              <w:t>Scaling Factor (N1)</w:t>
            </w:r>
          </w:p>
        </w:tc>
        <w:tc>
          <w:tcPr>
            <w:tcW w:w="1111" w:type="pct"/>
            <w:vMerge w:val="restart"/>
            <w:tcBorders>
              <w:top w:val="single" w:sz="4" w:space="0" w:color="auto"/>
              <w:left w:val="single" w:sz="4" w:space="0" w:color="auto"/>
              <w:bottom w:val="single" w:sz="4" w:space="0" w:color="auto"/>
              <w:right w:val="single" w:sz="4" w:space="0" w:color="auto"/>
            </w:tcBorders>
            <w:hideMark/>
          </w:tcPr>
          <w:p w14:paraId="06BF528C"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roofErr w:type="spellStart"/>
            <w:proofErr w:type="gramStart"/>
            <w:r w:rsidRPr="004F6EBD">
              <w:rPr>
                <w:rFonts w:ascii="Arial" w:hAnsi="Arial"/>
                <w:b/>
                <w:sz w:val="18"/>
                <w:lang w:eastAsia="en-GB"/>
              </w:rPr>
              <w:t>T</w:t>
            </w:r>
            <w:r w:rsidRPr="004F6EBD">
              <w:rPr>
                <w:rFonts w:ascii="Arial" w:hAnsi="Arial"/>
                <w:b/>
                <w:sz w:val="18"/>
                <w:vertAlign w:val="subscript"/>
                <w:lang w:eastAsia="en-GB"/>
              </w:rPr>
              <w:t>detect,NR</w:t>
            </w:r>
            <w:proofErr w:type="gramEnd"/>
            <w:r w:rsidRPr="004F6EBD">
              <w:rPr>
                <w:rFonts w:ascii="Arial" w:hAnsi="Arial"/>
                <w:b/>
                <w:sz w:val="18"/>
                <w:vertAlign w:val="subscript"/>
                <w:lang w:eastAsia="en-GB"/>
              </w:rPr>
              <w:t>_</w:t>
            </w:r>
            <w:r w:rsidRPr="004F6EBD">
              <w:rPr>
                <w:rFonts w:ascii="Arial" w:hAnsi="Arial" w:cs="v4.2.0"/>
                <w:b/>
                <w:sz w:val="18"/>
                <w:vertAlign w:val="subscript"/>
                <w:lang w:eastAsia="en-GB"/>
              </w:rPr>
              <w:t>Inter</w:t>
            </w:r>
            <w:r w:rsidRPr="004F6EBD">
              <w:rPr>
                <w:rFonts w:ascii="Arial" w:hAnsi="Arial"/>
                <w:b/>
                <w:sz w:val="18"/>
                <w:vertAlign w:val="subscript"/>
                <w:lang w:eastAsia="en-GB"/>
              </w:rPr>
              <w:t>_RedCap</w:t>
            </w:r>
            <w:proofErr w:type="spellEnd"/>
            <w:r w:rsidRPr="004F6EBD">
              <w:rPr>
                <w:rFonts w:ascii="Arial" w:hAnsi="Arial"/>
                <w:b/>
                <w:sz w:val="18"/>
                <w:lang w:eastAsia="en-GB"/>
              </w:rPr>
              <w:t xml:space="preserve"> [s] (number of DRX cycles)</w:t>
            </w:r>
          </w:p>
        </w:tc>
        <w:tc>
          <w:tcPr>
            <w:tcW w:w="1112" w:type="pct"/>
            <w:vMerge w:val="restart"/>
            <w:tcBorders>
              <w:top w:val="single" w:sz="4" w:space="0" w:color="auto"/>
              <w:left w:val="single" w:sz="4" w:space="0" w:color="auto"/>
              <w:bottom w:val="single" w:sz="4" w:space="0" w:color="auto"/>
              <w:right w:val="single" w:sz="4" w:space="0" w:color="auto"/>
            </w:tcBorders>
            <w:hideMark/>
          </w:tcPr>
          <w:p w14:paraId="74CE6AC5"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roofErr w:type="spellStart"/>
            <w:proofErr w:type="gramStart"/>
            <w:r w:rsidRPr="004F6EBD">
              <w:rPr>
                <w:rFonts w:ascii="Arial" w:hAnsi="Arial"/>
                <w:b/>
                <w:sz w:val="18"/>
                <w:lang w:eastAsia="en-GB"/>
              </w:rPr>
              <w:t>T</w:t>
            </w:r>
            <w:r w:rsidRPr="004F6EBD">
              <w:rPr>
                <w:rFonts w:ascii="Arial" w:hAnsi="Arial"/>
                <w:b/>
                <w:sz w:val="18"/>
                <w:vertAlign w:val="subscript"/>
                <w:lang w:eastAsia="en-GB"/>
              </w:rPr>
              <w:t>measure,NR</w:t>
            </w:r>
            <w:proofErr w:type="gramEnd"/>
            <w:r w:rsidRPr="004F6EBD">
              <w:rPr>
                <w:rFonts w:ascii="Arial" w:hAnsi="Arial"/>
                <w:b/>
                <w:sz w:val="18"/>
                <w:vertAlign w:val="subscript"/>
                <w:lang w:eastAsia="en-GB"/>
              </w:rPr>
              <w:t>_</w:t>
            </w:r>
            <w:r w:rsidRPr="004F6EBD">
              <w:rPr>
                <w:rFonts w:ascii="Arial" w:hAnsi="Arial" w:cs="v4.2.0"/>
                <w:b/>
                <w:sz w:val="18"/>
                <w:vertAlign w:val="subscript"/>
                <w:lang w:eastAsia="en-GB"/>
              </w:rPr>
              <w:t>Inter</w:t>
            </w:r>
            <w:r w:rsidRPr="004F6EBD">
              <w:rPr>
                <w:rFonts w:ascii="Arial" w:hAnsi="Arial"/>
                <w:b/>
                <w:sz w:val="18"/>
                <w:vertAlign w:val="subscript"/>
                <w:lang w:eastAsia="en-GB"/>
              </w:rPr>
              <w:t>_RedCap</w:t>
            </w:r>
            <w:proofErr w:type="spellEnd"/>
            <w:r w:rsidRPr="004F6EBD">
              <w:rPr>
                <w:rFonts w:ascii="Arial" w:hAnsi="Arial"/>
                <w:b/>
                <w:sz w:val="18"/>
                <w:lang w:eastAsia="en-GB"/>
              </w:rPr>
              <w:t xml:space="preserve"> [s] (number of DRX cycles)</w:t>
            </w:r>
          </w:p>
        </w:tc>
        <w:tc>
          <w:tcPr>
            <w:tcW w:w="1112" w:type="pct"/>
            <w:vMerge w:val="restart"/>
            <w:tcBorders>
              <w:top w:val="single" w:sz="4" w:space="0" w:color="auto"/>
              <w:left w:val="single" w:sz="4" w:space="0" w:color="auto"/>
              <w:bottom w:val="single" w:sz="4" w:space="0" w:color="auto"/>
              <w:right w:val="single" w:sz="4" w:space="0" w:color="auto"/>
            </w:tcBorders>
            <w:hideMark/>
          </w:tcPr>
          <w:p w14:paraId="2DE30453"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roofErr w:type="spellStart"/>
            <w:proofErr w:type="gramStart"/>
            <w:r w:rsidRPr="004F6EBD">
              <w:rPr>
                <w:rFonts w:ascii="Arial" w:hAnsi="Arial"/>
                <w:b/>
                <w:sz w:val="18"/>
                <w:lang w:eastAsia="en-GB"/>
              </w:rPr>
              <w:t>T</w:t>
            </w:r>
            <w:r w:rsidRPr="004F6EBD">
              <w:rPr>
                <w:rFonts w:ascii="Arial" w:hAnsi="Arial"/>
                <w:b/>
                <w:sz w:val="18"/>
                <w:vertAlign w:val="subscript"/>
                <w:lang w:eastAsia="en-GB"/>
              </w:rPr>
              <w:t>evaluate,NR</w:t>
            </w:r>
            <w:proofErr w:type="gramEnd"/>
            <w:r w:rsidRPr="004F6EBD">
              <w:rPr>
                <w:rFonts w:ascii="Arial" w:hAnsi="Arial"/>
                <w:b/>
                <w:sz w:val="18"/>
                <w:vertAlign w:val="subscript"/>
                <w:lang w:eastAsia="en-GB"/>
              </w:rPr>
              <w:t>_</w:t>
            </w:r>
            <w:r w:rsidRPr="004F6EBD">
              <w:rPr>
                <w:rFonts w:ascii="Arial" w:hAnsi="Arial" w:cs="v4.2.0"/>
                <w:b/>
                <w:sz w:val="18"/>
                <w:vertAlign w:val="subscript"/>
                <w:lang w:eastAsia="en-GB"/>
              </w:rPr>
              <w:t>Inter</w:t>
            </w:r>
            <w:r w:rsidRPr="004F6EBD">
              <w:rPr>
                <w:rFonts w:ascii="Arial" w:hAnsi="Arial"/>
                <w:b/>
                <w:sz w:val="18"/>
                <w:vertAlign w:val="subscript"/>
                <w:lang w:eastAsia="en-GB"/>
              </w:rPr>
              <w:t>_RedCap</w:t>
            </w:r>
            <w:proofErr w:type="spellEnd"/>
            <w:r w:rsidRPr="004F6EBD">
              <w:rPr>
                <w:rFonts w:ascii="Arial" w:hAnsi="Arial" w:cs="Arial"/>
                <w:b/>
                <w:sz w:val="18"/>
                <w:lang w:eastAsia="en-GB"/>
              </w:rPr>
              <w:t xml:space="preserve"> </w:t>
            </w:r>
            <w:r w:rsidRPr="004F6EBD">
              <w:rPr>
                <w:rFonts w:ascii="Arial" w:hAnsi="Arial"/>
                <w:b/>
                <w:sz w:val="18"/>
                <w:lang w:eastAsia="en-GB"/>
              </w:rPr>
              <w:t>[s] (number of DRX cycles)</w:t>
            </w:r>
          </w:p>
        </w:tc>
      </w:tr>
      <w:tr w:rsidR="00FA6AA5" w:rsidRPr="004F6EBD" w14:paraId="513C418B" w14:textId="77777777" w:rsidTr="00864629">
        <w:trPr>
          <w:cantSplit/>
          <w:trHeight w:val="31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28F073"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
        </w:tc>
        <w:tc>
          <w:tcPr>
            <w:tcW w:w="530" w:type="pct"/>
            <w:tcBorders>
              <w:top w:val="single" w:sz="4" w:space="0" w:color="auto"/>
              <w:left w:val="single" w:sz="4" w:space="0" w:color="auto"/>
              <w:bottom w:val="single" w:sz="4" w:space="0" w:color="auto"/>
              <w:right w:val="single" w:sz="4" w:space="0" w:color="auto"/>
            </w:tcBorders>
            <w:hideMark/>
          </w:tcPr>
          <w:p w14:paraId="139D4B04"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r w:rsidRPr="004F6EBD">
              <w:rPr>
                <w:rFonts w:ascii="Arial" w:hAnsi="Arial"/>
                <w:b/>
                <w:sz w:val="18"/>
                <w:lang w:eastAsia="en-GB"/>
              </w:rPr>
              <w:t>FR1</w:t>
            </w:r>
          </w:p>
        </w:tc>
        <w:tc>
          <w:tcPr>
            <w:tcW w:w="531" w:type="pct"/>
            <w:tcBorders>
              <w:top w:val="single" w:sz="4" w:space="0" w:color="auto"/>
              <w:left w:val="single" w:sz="4" w:space="0" w:color="auto"/>
              <w:bottom w:val="single" w:sz="4" w:space="0" w:color="auto"/>
              <w:right w:val="single" w:sz="4" w:space="0" w:color="auto"/>
            </w:tcBorders>
            <w:hideMark/>
          </w:tcPr>
          <w:p w14:paraId="145386C3"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vertAlign w:val="superscript"/>
                <w:lang w:eastAsia="en-GB"/>
              </w:rPr>
            </w:pPr>
            <w:r w:rsidRPr="004F6EBD">
              <w:rPr>
                <w:rFonts w:ascii="Arial" w:hAnsi="Arial"/>
                <w:b/>
                <w:sz w:val="18"/>
                <w:lang w:eastAsia="en-GB"/>
              </w:rPr>
              <w:t>FR2</w:t>
            </w:r>
            <w:r w:rsidRPr="004F6EBD">
              <w:rPr>
                <w:rFonts w:ascii="Arial" w:hAnsi="Arial"/>
                <w:b/>
                <w:sz w:val="18"/>
                <w:vertAlign w:val="superscript"/>
                <w:lang w:eastAsia="en-GB"/>
              </w:rPr>
              <w:t>Note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5A40E"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39649"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94943"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b/>
                <w:sz w:val="18"/>
                <w:lang w:eastAsia="en-GB"/>
              </w:rPr>
            </w:pPr>
          </w:p>
        </w:tc>
      </w:tr>
      <w:tr w:rsidR="00FA6AA5" w:rsidRPr="004F6EBD" w14:paraId="01F5ABDD" w14:textId="77777777" w:rsidTr="00864629">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0FAB3FCD"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0.32</w:t>
            </w:r>
          </w:p>
        </w:tc>
        <w:tc>
          <w:tcPr>
            <w:tcW w:w="530" w:type="pct"/>
            <w:vMerge w:val="restart"/>
            <w:tcBorders>
              <w:top w:val="single" w:sz="4" w:space="0" w:color="auto"/>
              <w:left w:val="single" w:sz="4" w:space="0" w:color="auto"/>
              <w:bottom w:val="single" w:sz="4" w:space="0" w:color="auto"/>
              <w:right w:val="single" w:sz="4" w:space="0" w:color="auto"/>
            </w:tcBorders>
            <w:vAlign w:val="center"/>
            <w:hideMark/>
          </w:tcPr>
          <w:p w14:paraId="37BB47D5"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w:t>
            </w:r>
          </w:p>
        </w:tc>
        <w:tc>
          <w:tcPr>
            <w:tcW w:w="531" w:type="pct"/>
            <w:tcBorders>
              <w:top w:val="single" w:sz="4" w:space="0" w:color="auto"/>
              <w:left w:val="single" w:sz="4" w:space="0" w:color="auto"/>
              <w:bottom w:val="single" w:sz="4" w:space="0" w:color="auto"/>
              <w:right w:val="single" w:sz="4" w:space="0" w:color="auto"/>
            </w:tcBorders>
            <w:hideMark/>
          </w:tcPr>
          <w:p w14:paraId="26BF7E3D"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8</w:t>
            </w:r>
          </w:p>
        </w:tc>
        <w:tc>
          <w:tcPr>
            <w:tcW w:w="1111" w:type="pct"/>
            <w:tcBorders>
              <w:top w:val="single" w:sz="4" w:space="0" w:color="auto"/>
              <w:left w:val="single" w:sz="4" w:space="0" w:color="auto"/>
              <w:bottom w:val="single" w:sz="4" w:space="0" w:color="auto"/>
              <w:right w:val="single" w:sz="4" w:space="0" w:color="auto"/>
            </w:tcBorders>
            <w:hideMark/>
          </w:tcPr>
          <w:p w14:paraId="1B5AA50E"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 xml:space="preserve">11.52 x N1 </w:t>
            </w:r>
            <w:r w:rsidRPr="004F6EBD">
              <w:rPr>
                <w:rFonts w:ascii="Arial" w:hAnsi="Arial" w:cs="Arial"/>
                <w:sz w:val="18"/>
                <w:lang w:eastAsia="zh-CN"/>
              </w:rPr>
              <w:t xml:space="preserve">x 1.5 </w:t>
            </w:r>
            <w:r w:rsidRPr="004F6EBD">
              <w:rPr>
                <w:rFonts w:ascii="Arial" w:hAnsi="Arial"/>
                <w:sz w:val="18"/>
                <w:lang w:eastAsia="en-GB"/>
              </w:rPr>
              <w:t>(36 x N1</w:t>
            </w:r>
            <w:r w:rsidRPr="004F6EBD">
              <w:rPr>
                <w:rFonts w:ascii="Arial" w:hAnsi="Arial" w:cs="Arial"/>
                <w:sz w:val="18"/>
                <w:lang w:eastAsia="zh-CN"/>
              </w:rPr>
              <w:t xml:space="preserve"> x 1.5</w:t>
            </w:r>
            <w:r w:rsidRPr="004F6EBD">
              <w:rPr>
                <w:rFonts w:ascii="Arial" w:hAnsi="Arial"/>
                <w:sz w:val="18"/>
                <w:lang w:eastAsia="en-GB"/>
              </w:rPr>
              <w:t>)</w:t>
            </w:r>
          </w:p>
        </w:tc>
        <w:tc>
          <w:tcPr>
            <w:tcW w:w="1112" w:type="pct"/>
            <w:tcBorders>
              <w:top w:val="single" w:sz="4" w:space="0" w:color="auto"/>
              <w:left w:val="single" w:sz="4" w:space="0" w:color="auto"/>
              <w:bottom w:val="single" w:sz="4" w:space="0" w:color="auto"/>
              <w:right w:val="single" w:sz="4" w:space="0" w:color="auto"/>
            </w:tcBorders>
            <w:hideMark/>
          </w:tcPr>
          <w:p w14:paraId="7F7ADB14"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 xml:space="preserve">1.28 x N1 </w:t>
            </w:r>
            <w:r w:rsidRPr="004F6EBD">
              <w:rPr>
                <w:rFonts w:ascii="Arial" w:hAnsi="Arial" w:cs="Arial"/>
                <w:sz w:val="18"/>
                <w:lang w:eastAsia="zh-CN"/>
              </w:rPr>
              <w:t xml:space="preserve">x 1.5 </w:t>
            </w:r>
            <w:r w:rsidRPr="004F6EBD">
              <w:rPr>
                <w:rFonts w:ascii="Arial" w:hAnsi="Arial"/>
                <w:sz w:val="18"/>
                <w:lang w:eastAsia="en-GB"/>
              </w:rPr>
              <w:t>(4 x N1</w:t>
            </w:r>
            <w:r w:rsidRPr="004F6EBD">
              <w:rPr>
                <w:rFonts w:ascii="Arial" w:hAnsi="Arial" w:cs="Arial"/>
                <w:sz w:val="18"/>
                <w:lang w:eastAsia="zh-CN"/>
              </w:rPr>
              <w:t xml:space="preserve"> x 1.5</w:t>
            </w:r>
            <w:r w:rsidRPr="004F6EBD">
              <w:rPr>
                <w:rFonts w:ascii="Arial" w:hAnsi="Arial"/>
                <w:sz w:val="18"/>
                <w:lang w:eastAsia="en-GB"/>
              </w:rPr>
              <w:t>)</w:t>
            </w:r>
          </w:p>
        </w:tc>
        <w:tc>
          <w:tcPr>
            <w:tcW w:w="1112" w:type="pct"/>
            <w:tcBorders>
              <w:top w:val="single" w:sz="4" w:space="0" w:color="auto"/>
              <w:left w:val="single" w:sz="4" w:space="0" w:color="auto"/>
              <w:bottom w:val="single" w:sz="4" w:space="0" w:color="auto"/>
              <w:right w:val="single" w:sz="4" w:space="0" w:color="auto"/>
            </w:tcBorders>
            <w:hideMark/>
          </w:tcPr>
          <w:p w14:paraId="27339C08"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 xml:space="preserve">5.12 x N1 </w:t>
            </w:r>
            <w:r w:rsidRPr="004F6EBD">
              <w:rPr>
                <w:rFonts w:ascii="Arial" w:hAnsi="Arial" w:cs="Arial"/>
                <w:sz w:val="18"/>
                <w:lang w:eastAsia="zh-CN"/>
              </w:rPr>
              <w:t xml:space="preserve">x 1.5 </w:t>
            </w:r>
            <w:r w:rsidRPr="004F6EBD">
              <w:rPr>
                <w:rFonts w:ascii="Arial" w:hAnsi="Arial"/>
                <w:sz w:val="18"/>
                <w:lang w:eastAsia="en-GB"/>
              </w:rPr>
              <w:t>(16 x N1</w:t>
            </w:r>
            <w:r w:rsidRPr="004F6EBD">
              <w:rPr>
                <w:rFonts w:ascii="Arial" w:hAnsi="Arial" w:cs="Arial"/>
                <w:sz w:val="18"/>
                <w:lang w:eastAsia="zh-CN"/>
              </w:rPr>
              <w:t xml:space="preserve"> x 1.5</w:t>
            </w:r>
            <w:r w:rsidRPr="004F6EBD">
              <w:rPr>
                <w:rFonts w:ascii="Arial" w:hAnsi="Arial"/>
                <w:sz w:val="18"/>
                <w:lang w:eastAsia="en-GB"/>
              </w:rPr>
              <w:t>)</w:t>
            </w:r>
          </w:p>
        </w:tc>
      </w:tr>
      <w:tr w:rsidR="00FA6AA5" w:rsidRPr="004F6EBD" w14:paraId="51F55D95" w14:textId="77777777" w:rsidTr="00864629">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48CEDF4D"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0.6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978A6"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p>
        </w:tc>
        <w:tc>
          <w:tcPr>
            <w:tcW w:w="531" w:type="pct"/>
            <w:tcBorders>
              <w:top w:val="single" w:sz="4" w:space="0" w:color="auto"/>
              <w:left w:val="single" w:sz="4" w:space="0" w:color="auto"/>
              <w:bottom w:val="single" w:sz="4" w:space="0" w:color="auto"/>
              <w:right w:val="single" w:sz="4" w:space="0" w:color="auto"/>
            </w:tcBorders>
            <w:hideMark/>
          </w:tcPr>
          <w:p w14:paraId="5A764375"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5</w:t>
            </w:r>
          </w:p>
        </w:tc>
        <w:tc>
          <w:tcPr>
            <w:tcW w:w="1111" w:type="pct"/>
            <w:tcBorders>
              <w:top w:val="single" w:sz="4" w:space="0" w:color="auto"/>
              <w:left w:val="single" w:sz="4" w:space="0" w:color="auto"/>
              <w:bottom w:val="single" w:sz="4" w:space="0" w:color="auto"/>
              <w:right w:val="single" w:sz="4" w:space="0" w:color="auto"/>
            </w:tcBorders>
            <w:hideMark/>
          </w:tcPr>
          <w:p w14:paraId="0606C07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7.92x N1 (28 x N1)</w:t>
            </w:r>
          </w:p>
        </w:tc>
        <w:tc>
          <w:tcPr>
            <w:tcW w:w="1112" w:type="pct"/>
            <w:tcBorders>
              <w:top w:val="single" w:sz="4" w:space="0" w:color="auto"/>
              <w:left w:val="single" w:sz="4" w:space="0" w:color="auto"/>
              <w:bottom w:val="single" w:sz="4" w:space="0" w:color="auto"/>
              <w:right w:val="single" w:sz="4" w:space="0" w:color="auto"/>
            </w:tcBorders>
            <w:hideMark/>
          </w:tcPr>
          <w:p w14:paraId="4C124A5B"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28 x N1 (2 x N1)</w:t>
            </w:r>
          </w:p>
        </w:tc>
        <w:tc>
          <w:tcPr>
            <w:tcW w:w="1112" w:type="pct"/>
            <w:tcBorders>
              <w:top w:val="single" w:sz="4" w:space="0" w:color="auto"/>
              <w:left w:val="single" w:sz="4" w:space="0" w:color="auto"/>
              <w:bottom w:val="single" w:sz="4" w:space="0" w:color="auto"/>
              <w:right w:val="single" w:sz="4" w:space="0" w:color="auto"/>
            </w:tcBorders>
            <w:hideMark/>
          </w:tcPr>
          <w:p w14:paraId="74BB5694"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5.12 x N1 (8 x N1)</w:t>
            </w:r>
          </w:p>
        </w:tc>
      </w:tr>
      <w:tr w:rsidR="00FA6AA5" w:rsidRPr="004F6EBD" w14:paraId="32B69FAB" w14:textId="77777777" w:rsidTr="00864629">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4D13F3AC"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2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7DF76"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p>
        </w:tc>
        <w:tc>
          <w:tcPr>
            <w:tcW w:w="531" w:type="pct"/>
            <w:tcBorders>
              <w:top w:val="single" w:sz="4" w:space="0" w:color="auto"/>
              <w:left w:val="single" w:sz="4" w:space="0" w:color="auto"/>
              <w:bottom w:val="single" w:sz="4" w:space="0" w:color="auto"/>
              <w:right w:val="single" w:sz="4" w:space="0" w:color="auto"/>
            </w:tcBorders>
            <w:hideMark/>
          </w:tcPr>
          <w:p w14:paraId="3EC45A6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4</w:t>
            </w:r>
          </w:p>
        </w:tc>
        <w:tc>
          <w:tcPr>
            <w:tcW w:w="1111" w:type="pct"/>
            <w:tcBorders>
              <w:top w:val="single" w:sz="4" w:space="0" w:color="auto"/>
              <w:left w:val="single" w:sz="4" w:space="0" w:color="auto"/>
              <w:bottom w:val="single" w:sz="4" w:space="0" w:color="auto"/>
              <w:right w:val="single" w:sz="4" w:space="0" w:color="auto"/>
            </w:tcBorders>
            <w:hideMark/>
          </w:tcPr>
          <w:p w14:paraId="0DCD058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32 x N1 (25 x N1)</w:t>
            </w:r>
          </w:p>
        </w:tc>
        <w:tc>
          <w:tcPr>
            <w:tcW w:w="1112" w:type="pct"/>
            <w:tcBorders>
              <w:top w:val="single" w:sz="4" w:space="0" w:color="auto"/>
              <w:left w:val="single" w:sz="4" w:space="0" w:color="auto"/>
              <w:bottom w:val="single" w:sz="4" w:space="0" w:color="auto"/>
              <w:right w:val="single" w:sz="4" w:space="0" w:color="auto"/>
            </w:tcBorders>
            <w:hideMark/>
          </w:tcPr>
          <w:p w14:paraId="0D59B2EF"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1.28 x N1 (1 x N1)</w:t>
            </w:r>
          </w:p>
        </w:tc>
        <w:tc>
          <w:tcPr>
            <w:tcW w:w="1112" w:type="pct"/>
            <w:tcBorders>
              <w:top w:val="single" w:sz="4" w:space="0" w:color="auto"/>
              <w:left w:val="single" w:sz="4" w:space="0" w:color="auto"/>
              <w:bottom w:val="single" w:sz="4" w:space="0" w:color="auto"/>
              <w:right w:val="single" w:sz="4" w:space="0" w:color="auto"/>
            </w:tcBorders>
            <w:hideMark/>
          </w:tcPr>
          <w:p w14:paraId="453238B7"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6.4 x N1 (5 x N1)</w:t>
            </w:r>
          </w:p>
        </w:tc>
      </w:tr>
      <w:tr w:rsidR="00FA6AA5" w:rsidRPr="004F6EBD" w14:paraId="7679413A" w14:textId="77777777" w:rsidTr="00864629">
        <w:trPr>
          <w:cantSplit/>
          <w:jc w:val="center"/>
        </w:trPr>
        <w:tc>
          <w:tcPr>
            <w:tcW w:w="604" w:type="pct"/>
            <w:tcBorders>
              <w:top w:val="single" w:sz="4" w:space="0" w:color="auto"/>
              <w:left w:val="single" w:sz="4" w:space="0" w:color="auto"/>
              <w:bottom w:val="single" w:sz="4" w:space="0" w:color="auto"/>
              <w:right w:val="single" w:sz="4" w:space="0" w:color="auto"/>
            </w:tcBorders>
            <w:hideMark/>
          </w:tcPr>
          <w:p w14:paraId="23183F23"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2.5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AD749"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p>
        </w:tc>
        <w:tc>
          <w:tcPr>
            <w:tcW w:w="531" w:type="pct"/>
            <w:tcBorders>
              <w:top w:val="single" w:sz="4" w:space="0" w:color="auto"/>
              <w:left w:val="single" w:sz="4" w:space="0" w:color="auto"/>
              <w:bottom w:val="single" w:sz="4" w:space="0" w:color="auto"/>
              <w:right w:val="single" w:sz="4" w:space="0" w:color="auto"/>
            </w:tcBorders>
            <w:hideMark/>
          </w:tcPr>
          <w:p w14:paraId="106206DB"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3</w:t>
            </w:r>
          </w:p>
        </w:tc>
        <w:tc>
          <w:tcPr>
            <w:tcW w:w="1111" w:type="pct"/>
            <w:tcBorders>
              <w:top w:val="single" w:sz="4" w:space="0" w:color="auto"/>
              <w:left w:val="single" w:sz="4" w:space="0" w:color="auto"/>
              <w:bottom w:val="single" w:sz="4" w:space="0" w:color="auto"/>
              <w:right w:val="single" w:sz="4" w:space="0" w:color="auto"/>
            </w:tcBorders>
            <w:hideMark/>
          </w:tcPr>
          <w:p w14:paraId="1BADB270"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58.88 x N1 (23 x N1)</w:t>
            </w:r>
          </w:p>
        </w:tc>
        <w:tc>
          <w:tcPr>
            <w:tcW w:w="1112" w:type="pct"/>
            <w:tcBorders>
              <w:top w:val="single" w:sz="4" w:space="0" w:color="auto"/>
              <w:left w:val="single" w:sz="4" w:space="0" w:color="auto"/>
              <w:bottom w:val="single" w:sz="4" w:space="0" w:color="auto"/>
              <w:right w:val="single" w:sz="4" w:space="0" w:color="auto"/>
            </w:tcBorders>
            <w:hideMark/>
          </w:tcPr>
          <w:p w14:paraId="71A332F9"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2.56 x N1 (1 x N1)</w:t>
            </w:r>
          </w:p>
        </w:tc>
        <w:tc>
          <w:tcPr>
            <w:tcW w:w="1112" w:type="pct"/>
            <w:tcBorders>
              <w:top w:val="single" w:sz="4" w:space="0" w:color="auto"/>
              <w:left w:val="single" w:sz="4" w:space="0" w:color="auto"/>
              <w:bottom w:val="single" w:sz="4" w:space="0" w:color="auto"/>
              <w:right w:val="single" w:sz="4" w:space="0" w:color="auto"/>
            </w:tcBorders>
            <w:hideMark/>
          </w:tcPr>
          <w:p w14:paraId="1CE774D1" w14:textId="77777777" w:rsidR="00FA6AA5" w:rsidRPr="004F6EBD" w:rsidRDefault="00FA6AA5" w:rsidP="00864629">
            <w:pPr>
              <w:keepNext/>
              <w:keepLines/>
              <w:overflowPunct w:val="0"/>
              <w:autoSpaceDE w:val="0"/>
              <w:autoSpaceDN w:val="0"/>
              <w:adjustRightInd w:val="0"/>
              <w:spacing w:after="0"/>
              <w:jc w:val="center"/>
              <w:textAlignment w:val="baseline"/>
              <w:rPr>
                <w:rFonts w:ascii="Arial" w:hAnsi="Arial"/>
                <w:sz w:val="18"/>
                <w:lang w:eastAsia="en-GB"/>
              </w:rPr>
            </w:pPr>
            <w:r w:rsidRPr="004F6EBD">
              <w:rPr>
                <w:rFonts w:ascii="Arial" w:hAnsi="Arial"/>
                <w:sz w:val="18"/>
                <w:lang w:eastAsia="en-GB"/>
              </w:rPr>
              <w:t>7.68 x N1 (3 x N1)</w:t>
            </w:r>
          </w:p>
        </w:tc>
      </w:tr>
      <w:tr w:rsidR="00FA6AA5" w:rsidRPr="004F6EBD" w14:paraId="30D7A2FA" w14:textId="77777777" w:rsidTr="00864629">
        <w:trPr>
          <w:cantSplit/>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4C83CF7"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z w:val="18"/>
                <w:lang w:eastAsia="en-GB"/>
              </w:rPr>
            </w:pPr>
            <w:r w:rsidRPr="004F6EBD">
              <w:rPr>
                <w:rFonts w:ascii="Arial" w:hAnsi="Arial"/>
                <w:snapToGrid w:val="0"/>
                <w:sz w:val="18"/>
                <w:lang w:eastAsia="zh-CN"/>
              </w:rPr>
              <w:t>Note 1</w:t>
            </w:r>
            <w:r w:rsidRPr="004F6EBD">
              <w:rPr>
                <w:rFonts w:ascii="Arial" w:hAnsi="Arial"/>
                <w:sz w:val="18"/>
                <w:lang w:eastAsia="en-GB"/>
              </w:rPr>
              <w:t>:</w:t>
            </w:r>
            <w:r w:rsidRPr="004F6EBD">
              <w:rPr>
                <w:rFonts w:ascii="Arial" w:hAnsi="Arial"/>
                <w:sz w:val="18"/>
                <w:lang w:val="en-US" w:eastAsia="en-GB"/>
              </w:rPr>
              <w:tab/>
            </w:r>
            <w:r w:rsidRPr="004F6EBD">
              <w:rPr>
                <w:rFonts w:ascii="Arial" w:hAnsi="Arial"/>
                <w:sz w:val="18"/>
                <w:lang w:eastAsia="zh-CN"/>
              </w:rPr>
              <w:t>Applies for RedCap UE of all FR2 power class</w:t>
            </w:r>
            <w:r w:rsidRPr="004F6EBD">
              <w:rPr>
                <w:rFonts w:ascii="Arial" w:hAnsi="Arial"/>
                <w:sz w:val="18"/>
                <w:lang w:eastAsia="en-GB"/>
              </w:rPr>
              <w:t>.</w:t>
            </w:r>
          </w:p>
        </w:tc>
      </w:tr>
    </w:tbl>
    <w:p w14:paraId="5B942317" w14:textId="77777777" w:rsidR="00FA6AA5" w:rsidRPr="004F6EBD" w:rsidRDefault="00FA6AA5" w:rsidP="00FA6AA5">
      <w:pPr>
        <w:overflowPunct w:val="0"/>
        <w:autoSpaceDE w:val="0"/>
        <w:autoSpaceDN w:val="0"/>
        <w:adjustRightInd w:val="0"/>
        <w:textAlignment w:val="baseline"/>
        <w:rPr>
          <w:lang w:eastAsia="zh-CN"/>
        </w:rPr>
      </w:pPr>
    </w:p>
    <w:p w14:paraId="5D131420" w14:textId="77777777" w:rsidR="00FA6AA5" w:rsidRPr="004F6EBD" w:rsidRDefault="00FA6AA5" w:rsidP="00FA6AA5">
      <w:pPr>
        <w:keepNext/>
        <w:keepLines/>
        <w:overflowPunct w:val="0"/>
        <w:autoSpaceDE w:val="0"/>
        <w:autoSpaceDN w:val="0"/>
        <w:adjustRightInd w:val="0"/>
        <w:spacing w:before="60"/>
        <w:jc w:val="center"/>
        <w:textAlignment w:val="baseline"/>
        <w:rPr>
          <w:rFonts w:ascii="Arial" w:hAnsi="Arial"/>
          <w:b/>
          <w:vertAlign w:val="subscript"/>
          <w:lang w:eastAsia="en-GB"/>
        </w:rPr>
      </w:pPr>
      <w:r w:rsidRPr="004F6EBD">
        <w:rPr>
          <w:rFonts w:ascii="Arial" w:hAnsi="Arial"/>
          <w:b/>
          <w:lang w:eastAsia="en-GB"/>
        </w:rPr>
        <w:t xml:space="preserve">Table 4.2B.2.4-2: </w:t>
      </w:r>
      <w:proofErr w:type="spellStart"/>
      <w:proofErr w:type="gramStart"/>
      <w:r w:rsidRPr="004F6EBD">
        <w:rPr>
          <w:rFonts w:ascii="Arial" w:hAnsi="Arial"/>
          <w:b/>
          <w:lang w:eastAsia="en-GB"/>
        </w:rPr>
        <w:t>T</w:t>
      </w:r>
      <w:r w:rsidRPr="004F6EBD">
        <w:rPr>
          <w:rFonts w:ascii="Arial" w:hAnsi="Arial"/>
          <w:b/>
          <w:vertAlign w:val="subscript"/>
          <w:lang w:eastAsia="en-GB"/>
        </w:rPr>
        <w:t>detect,NR</w:t>
      </w:r>
      <w:proofErr w:type="gramEnd"/>
      <w:r w:rsidRPr="004F6EBD">
        <w:rPr>
          <w:rFonts w:ascii="Arial" w:hAnsi="Arial"/>
          <w:b/>
          <w:vertAlign w:val="subscript"/>
          <w:lang w:eastAsia="en-GB"/>
        </w:rPr>
        <w:t>_Inter_RedCap</w:t>
      </w:r>
      <w:proofErr w:type="spellEnd"/>
      <w:r w:rsidRPr="004F6EBD">
        <w:rPr>
          <w:rFonts w:ascii="Arial" w:hAnsi="Arial"/>
          <w:b/>
          <w:vertAlign w:val="subscript"/>
          <w:lang w:eastAsia="en-GB"/>
        </w:rPr>
        <w:t>,</w:t>
      </w:r>
      <w:r w:rsidRPr="004F6EBD">
        <w:rPr>
          <w:rFonts w:ascii="Arial" w:hAnsi="Arial"/>
          <w:b/>
          <w:lang w:eastAsia="en-GB"/>
        </w:rPr>
        <w:t xml:space="preserve"> </w:t>
      </w:r>
      <w:proofErr w:type="spellStart"/>
      <w:r w:rsidRPr="004F6EBD">
        <w:rPr>
          <w:rFonts w:ascii="Arial" w:hAnsi="Arial"/>
          <w:b/>
          <w:lang w:eastAsia="en-GB"/>
        </w:rPr>
        <w:t>T</w:t>
      </w:r>
      <w:r w:rsidRPr="004F6EBD">
        <w:rPr>
          <w:rFonts w:ascii="Arial" w:hAnsi="Arial"/>
          <w:b/>
          <w:vertAlign w:val="subscript"/>
          <w:lang w:eastAsia="en-GB"/>
        </w:rPr>
        <w:t>measure,NR_Inter_RedCap</w:t>
      </w:r>
      <w:proofErr w:type="spellEnd"/>
      <w:r w:rsidRPr="004F6EBD">
        <w:rPr>
          <w:rFonts w:ascii="Arial" w:hAnsi="Arial"/>
          <w:b/>
          <w:lang w:eastAsia="en-GB"/>
        </w:rPr>
        <w:t xml:space="preserve"> and </w:t>
      </w:r>
      <w:proofErr w:type="spellStart"/>
      <w:r w:rsidRPr="004F6EBD">
        <w:rPr>
          <w:rFonts w:ascii="Arial" w:hAnsi="Arial"/>
          <w:b/>
          <w:lang w:eastAsia="en-GB"/>
        </w:rPr>
        <w:t>T</w:t>
      </w:r>
      <w:r w:rsidRPr="004F6EBD">
        <w:rPr>
          <w:rFonts w:ascii="Arial" w:hAnsi="Arial"/>
          <w:b/>
          <w:vertAlign w:val="subscript"/>
          <w:lang w:eastAsia="en-GB"/>
        </w:rPr>
        <w:t>evaluate,NR_Inter_RedCap</w:t>
      </w:r>
      <w:proofErr w:type="spellEnd"/>
      <w:r w:rsidRPr="004F6EBD">
        <w:rPr>
          <w:rFonts w:ascii="Arial" w:hAnsi="Arial"/>
          <w:b/>
          <w:vertAlign w:val="subscript"/>
          <w:lang w:val="en-US" w:eastAsia="en-GB"/>
        </w:rPr>
        <w:t xml:space="preserve"> </w:t>
      </w:r>
      <w:r w:rsidRPr="004F6EBD">
        <w:rPr>
          <w:rFonts w:ascii="Arial" w:hAnsi="Arial"/>
          <w:b/>
          <w:lang w:eastAsia="en-GB"/>
        </w:rPr>
        <w:t xml:space="preserve">for UE configured with </w:t>
      </w:r>
      <w:proofErr w:type="spellStart"/>
      <w:r w:rsidRPr="004F6EBD">
        <w:rPr>
          <w:rFonts w:ascii="Arial" w:hAnsi="Arial"/>
          <w:b/>
          <w:lang w:eastAsia="en-GB"/>
        </w:rPr>
        <w:t>eDRX_IDLE</w:t>
      </w:r>
      <w:proofErr w:type="spellEnd"/>
      <w:r w:rsidRPr="004F6EBD">
        <w:rPr>
          <w:rFonts w:ascii="Arial" w:hAnsi="Arial"/>
          <w:b/>
          <w:lang w:eastAsia="en-GB"/>
        </w:rPr>
        <w:t xml:space="preserve"> cycle (Frequency range FR1)</w:t>
      </w:r>
    </w:p>
    <w:tbl>
      <w:tblPr>
        <w:tblW w:w="486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756"/>
        <w:gridCol w:w="1065"/>
        <w:gridCol w:w="2597"/>
        <w:gridCol w:w="1874"/>
        <w:gridCol w:w="1860"/>
      </w:tblGrid>
      <w:tr w:rsidR="00FA6AA5" w:rsidRPr="004F6EBD" w14:paraId="39528721" w14:textId="77777777" w:rsidTr="00864629">
        <w:trPr>
          <w:trHeight w:val="673"/>
        </w:trPr>
        <w:tc>
          <w:tcPr>
            <w:tcW w:w="645" w:type="pct"/>
            <w:vMerge w:val="restart"/>
            <w:hideMark/>
          </w:tcPr>
          <w:p w14:paraId="3FF8099C" w14:textId="77777777" w:rsidR="00FA6AA5" w:rsidRPr="004F6EBD" w:rsidRDefault="00FA6AA5" w:rsidP="00864629">
            <w:pPr>
              <w:overflowPunct w:val="0"/>
              <w:autoSpaceDE w:val="0"/>
              <w:autoSpaceDN w:val="0"/>
              <w:adjustRightInd w:val="0"/>
              <w:textAlignment w:val="baseline"/>
              <w:rPr>
                <w:rFonts w:ascii="Arial" w:hAnsi="Arial" w:cs="Arial"/>
                <w:sz w:val="18"/>
                <w:szCs w:val="18"/>
                <w:lang w:val="en-US" w:eastAsia="zh-CN"/>
              </w:rPr>
            </w:pPr>
            <w:proofErr w:type="spellStart"/>
            <w:r w:rsidRPr="004F6EBD">
              <w:rPr>
                <w:rFonts w:ascii="Arial" w:hAnsi="Arial" w:cs="Arial"/>
                <w:b/>
                <w:sz w:val="18"/>
                <w:szCs w:val="18"/>
                <w:lang w:eastAsia="zh-CN"/>
              </w:rPr>
              <w:t>eDRX_IDLE</w:t>
            </w:r>
            <w:proofErr w:type="spellEnd"/>
            <w:r w:rsidRPr="004F6EBD">
              <w:rPr>
                <w:rFonts w:ascii="Arial" w:hAnsi="Arial" w:cs="Arial"/>
                <w:b/>
                <w:sz w:val="18"/>
                <w:szCs w:val="18"/>
                <w:lang w:eastAsia="zh-CN"/>
              </w:rPr>
              <w:t xml:space="preserve"> cycle length [s]</w:t>
            </w:r>
          </w:p>
        </w:tc>
        <w:tc>
          <w:tcPr>
            <w:tcW w:w="404" w:type="pct"/>
            <w:vMerge w:val="restart"/>
            <w:hideMark/>
          </w:tcPr>
          <w:p w14:paraId="2995746C" w14:textId="77777777" w:rsidR="00FA6AA5" w:rsidRPr="004F6EBD" w:rsidRDefault="00FA6AA5" w:rsidP="00864629">
            <w:pPr>
              <w:overflowPunct w:val="0"/>
              <w:autoSpaceDE w:val="0"/>
              <w:autoSpaceDN w:val="0"/>
              <w:adjustRightInd w:val="0"/>
              <w:textAlignment w:val="baseline"/>
              <w:rPr>
                <w:rFonts w:ascii="Arial" w:hAnsi="Arial" w:cs="Arial"/>
                <w:sz w:val="18"/>
                <w:szCs w:val="18"/>
                <w:lang w:val="en-US" w:eastAsia="zh-CN"/>
              </w:rPr>
            </w:pPr>
            <w:r w:rsidRPr="004F6EBD">
              <w:rPr>
                <w:rFonts w:ascii="Arial" w:hAnsi="Arial" w:cs="Arial"/>
                <w:b/>
                <w:sz w:val="18"/>
                <w:szCs w:val="18"/>
                <w:lang w:eastAsia="zh-CN"/>
              </w:rPr>
              <w:t>DRX cycle length [s]</w:t>
            </w:r>
          </w:p>
        </w:tc>
        <w:tc>
          <w:tcPr>
            <w:tcW w:w="680" w:type="pct"/>
            <w:vMerge w:val="restart"/>
            <w:hideMark/>
          </w:tcPr>
          <w:p w14:paraId="65A02966" w14:textId="77777777" w:rsidR="00FA6AA5" w:rsidRPr="004F6EBD" w:rsidRDefault="00FA6AA5" w:rsidP="00864629">
            <w:pPr>
              <w:overflowPunct w:val="0"/>
              <w:autoSpaceDE w:val="0"/>
              <w:autoSpaceDN w:val="0"/>
              <w:adjustRightInd w:val="0"/>
              <w:textAlignment w:val="baseline"/>
              <w:rPr>
                <w:rFonts w:ascii="Arial" w:hAnsi="Arial" w:cs="Arial"/>
                <w:sz w:val="18"/>
                <w:szCs w:val="18"/>
                <w:lang w:val="en-US" w:eastAsia="zh-CN"/>
              </w:rPr>
            </w:pPr>
            <w:r w:rsidRPr="004F6EBD">
              <w:rPr>
                <w:rFonts w:ascii="Arial" w:hAnsi="Arial" w:cs="Arial"/>
                <w:b/>
                <w:sz w:val="18"/>
                <w:szCs w:val="18"/>
                <w:lang w:eastAsia="zh-CN"/>
              </w:rPr>
              <w:t>PTW length [s] (number of 1.28s periods)</w:t>
            </w:r>
          </w:p>
        </w:tc>
        <w:tc>
          <w:tcPr>
            <w:tcW w:w="1498" w:type="pct"/>
            <w:vMerge w:val="restart"/>
            <w:hideMark/>
          </w:tcPr>
          <w:p w14:paraId="4C6129E9" w14:textId="77777777" w:rsidR="00FA6AA5" w:rsidRPr="004F6EBD" w:rsidRDefault="00FA6AA5" w:rsidP="00864629">
            <w:pPr>
              <w:overflowPunct w:val="0"/>
              <w:autoSpaceDE w:val="0"/>
              <w:autoSpaceDN w:val="0"/>
              <w:adjustRightInd w:val="0"/>
              <w:textAlignment w:val="baseline"/>
              <w:rPr>
                <w:rFonts w:ascii="Arial" w:hAnsi="Arial" w:cs="Arial"/>
                <w:sz w:val="18"/>
                <w:szCs w:val="18"/>
                <w:lang w:val="en-US" w:eastAsia="zh-CN"/>
              </w:rPr>
            </w:pPr>
            <w:proofErr w:type="spellStart"/>
            <w:proofErr w:type="gramStart"/>
            <w:r w:rsidRPr="004F6EBD">
              <w:rPr>
                <w:rFonts w:ascii="Arial" w:hAnsi="Arial" w:cs="Arial"/>
                <w:b/>
                <w:bCs/>
                <w:sz w:val="18"/>
                <w:szCs w:val="18"/>
                <w:lang w:eastAsia="en-GB"/>
              </w:rPr>
              <w:t>T</w:t>
            </w:r>
            <w:r w:rsidRPr="004F6EBD">
              <w:rPr>
                <w:rFonts w:ascii="Arial" w:hAnsi="Arial" w:cs="Arial"/>
                <w:b/>
                <w:bCs/>
                <w:sz w:val="18"/>
                <w:szCs w:val="18"/>
                <w:vertAlign w:val="subscript"/>
                <w:lang w:eastAsia="en-GB"/>
              </w:rPr>
              <w:t>detect,NR</w:t>
            </w:r>
            <w:proofErr w:type="gramEnd"/>
            <w:r w:rsidRPr="004F6EBD">
              <w:rPr>
                <w:rFonts w:ascii="Arial" w:hAnsi="Arial" w:cs="Arial"/>
                <w:b/>
                <w:bCs/>
                <w:sz w:val="18"/>
                <w:szCs w:val="18"/>
                <w:vertAlign w:val="subscript"/>
                <w:lang w:eastAsia="en-GB"/>
              </w:rPr>
              <w:t>_Inter_RedCap</w:t>
            </w:r>
            <w:proofErr w:type="spellEnd"/>
            <w:r w:rsidRPr="004F6EBD">
              <w:rPr>
                <w:rFonts w:ascii="Arial" w:hAnsi="Arial" w:cs="Arial"/>
                <w:b/>
                <w:sz w:val="18"/>
                <w:szCs w:val="18"/>
                <w:lang w:eastAsia="zh-CN"/>
              </w:rPr>
              <w:t xml:space="preserve"> [s] (number of DRX cycles</w:t>
            </w:r>
            <w:r w:rsidRPr="004F6EBD">
              <w:rPr>
                <w:rFonts w:ascii="Arial" w:hAnsi="Arial" w:cs="Arial"/>
                <w:b/>
                <w:bCs/>
                <w:sz w:val="18"/>
                <w:szCs w:val="18"/>
                <w:lang w:eastAsia="zh-CN"/>
              </w:rPr>
              <w:t xml:space="preserve"> or </w:t>
            </w:r>
            <w:proofErr w:type="spellStart"/>
            <w:r w:rsidRPr="004F6EBD">
              <w:rPr>
                <w:rFonts w:ascii="Arial" w:hAnsi="Arial" w:cs="Arial"/>
                <w:b/>
                <w:bCs/>
                <w:sz w:val="18"/>
                <w:szCs w:val="18"/>
                <w:lang w:eastAsia="zh-CN"/>
              </w:rPr>
              <w:t>eDRX</w:t>
            </w:r>
            <w:proofErr w:type="spellEnd"/>
            <w:r w:rsidRPr="004F6EBD">
              <w:rPr>
                <w:rFonts w:ascii="Arial" w:hAnsi="Arial" w:cs="Arial"/>
                <w:b/>
                <w:bCs/>
                <w:sz w:val="18"/>
                <w:szCs w:val="18"/>
                <w:lang w:eastAsia="zh-CN"/>
              </w:rPr>
              <w:t xml:space="preserve"> cycles </w:t>
            </w:r>
            <w:r w:rsidRPr="004F6EBD">
              <w:rPr>
                <w:rFonts w:ascii="Arial" w:hAnsi="Arial" w:cs="Arial"/>
                <w:b/>
                <w:bCs/>
                <w:sz w:val="18"/>
                <w:szCs w:val="18"/>
                <w:vertAlign w:val="superscript"/>
                <w:lang w:eastAsia="zh-CN"/>
              </w:rPr>
              <w:t>Note 3</w:t>
            </w:r>
            <w:r w:rsidRPr="004F6EBD">
              <w:rPr>
                <w:rFonts w:ascii="Arial" w:hAnsi="Arial" w:cs="Arial"/>
                <w:b/>
                <w:sz w:val="18"/>
                <w:szCs w:val="18"/>
                <w:lang w:eastAsia="zh-CN"/>
              </w:rPr>
              <w:t>)</w:t>
            </w:r>
          </w:p>
        </w:tc>
        <w:tc>
          <w:tcPr>
            <w:tcW w:w="863" w:type="pct"/>
            <w:vMerge w:val="restart"/>
            <w:hideMark/>
          </w:tcPr>
          <w:p w14:paraId="4691B326" w14:textId="77777777" w:rsidR="00FA6AA5" w:rsidRPr="004F6EBD" w:rsidRDefault="00FA6AA5" w:rsidP="00864629">
            <w:pPr>
              <w:overflowPunct w:val="0"/>
              <w:autoSpaceDE w:val="0"/>
              <w:autoSpaceDN w:val="0"/>
              <w:adjustRightInd w:val="0"/>
              <w:textAlignment w:val="baseline"/>
              <w:rPr>
                <w:rFonts w:ascii="Arial" w:hAnsi="Arial" w:cs="Arial"/>
                <w:sz w:val="18"/>
                <w:szCs w:val="18"/>
                <w:lang w:val="en-US" w:eastAsia="zh-CN"/>
              </w:rPr>
            </w:pPr>
            <w:proofErr w:type="spellStart"/>
            <w:proofErr w:type="gramStart"/>
            <w:r w:rsidRPr="004F6EBD">
              <w:rPr>
                <w:rFonts w:ascii="Arial" w:hAnsi="Arial" w:cs="Arial"/>
                <w:b/>
                <w:bCs/>
                <w:sz w:val="18"/>
                <w:szCs w:val="18"/>
                <w:lang w:eastAsia="en-GB"/>
              </w:rPr>
              <w:t>T</w:t>
            </w:r>
            <w:r w:rsidRPr="004F6EBD">
              <w:rPr>
                <w:rFonts w:ascii="Arial" w:hAnsi="Arial" w:cs="Arial"/>
                <w:b/>
                <w:bCs/>
                <w:sz w:val="18"/>
                <w:szCs w:val="18"/>
                <w:vertAlign w:val="subscript"/>
                <w:lang w:eastAsia="en-GB"/>
              </w:rPr>
              <w:t>measure,NR</w:t>
            </w:r>
            <w:proofErr w:type="gramEnd"/>
            <w:r w:rsidRPr="004F6EBD">
              <w:rPr>
                <w:rFonts w:ascii="Arial" w:hAnsi="Arial" w:cs="Arial"/>
                <w:b/>
                <w:bCs/>
                <w:sz w:val="18"/>
                <w:szCs w:val="18"/>
                <w:vertAlign w:val="subscript"/>
                <w:lang w:eastAsia="en-GB"/>
              </w:rPr>
              <w:t>_Inter_RedCap</w:t>
            </w:r>
            <w:proofErr w:type="spellEnd"/>
            <w:r w:rsidRPr="004F6EBD">
              <w:rPr>
                <w:sz w:val="18"/>
                <w:szCs w:val="18"/>
                <w:lang w:eastAsia="en-GB"/>
              </w:rPr>
              <w:t xml:space="preserve"> </w:t>
            </w:r>
            <w:r w:rsidRPr="004F6EBD">
              <w:rPr>
                <w:rFonts w:ascii="Arial" w:hAnsi="Arial" w:cs="Arial"/>
                <w:b/>
                <w:sz w:val="18"/>
                <w:szCs w:val="18"/>
                <w:lang w:eastAsia="zh-CN"/>
              </w:rPr>
              <w:t>[s] (number of DRX cycles</w:t>
            </w:r>
            <w:r w:rsidRPr="004F6EBD">
              <w:rPr>
                <w:rFonts w:ascii="Arial" w:hAnsi="Arial" w:cs="Arial"/>
                <w:b/>
                <w:bCs/>
                <w:sz w:val="18"/>
                <w:szCs w:val="18"/>
                <w:lang w:eastAsia="zh-CN"/>
              </w:rPr>
              <w:t xml:space="preserve"> or </w:t>
            </w:r>
            <w:proofErr w:type="spellStart"/>
            <w:r w:rsidRPr="004F6EBD">
              <w:rPr>
                <w:rFonts w:ascii="Arial" w:hAnsi="Arial" w:cs="Arial"/>
                <w:b/>
                <w:bCs/>
                <w:sz w:val="18"/>
                <w:szCs w:val="18"/>
                <w:lang w:eastAsia="zh-CN"/>
              </w:rPr>
              <w:t>eDRX</w:t>
            </w:r>
            <w:proofErr w:type="spellEnd"/>
            <w:r w:rsidRPr="004F6EBD">
              <w:rPr>
                <w:rFonts w:ascii="Arial" w:hAnsi="Arial" w:cs="Arial"/>
                <w:b/>
                <w:bCs/>
                <w:sz w:val="18"/>
                <w:szCs w:val="18"/>
                <w:lang w:eastAsia="zh-CN"/>
              </w:rPr>
              <w:t xml:space="preserve"> cycles </w:t>
            </w:r>
            <w:r w:rsidRPr="004F6EBD">
              <w:rPr>
                <w:rFonts w:ascii="Arial" w:hAnsi="Arial" w:cs="Arial"/>
                <w:b/>
                <w:bCs/>
                <w:sz w:val="18"/>
                <w:szCs w:val="18"/>
                <w:vertAlign w:val="superscript"/>
                <w:lang w:eastAsia="zh-CN"/>
              </w:rPr>
              <w:t>Note 3</w:t>
            </w:r>
            <w:r w:rsidRPr="004F6EBD">
              <w:rPr>
                <w:rFonts w:ascii="Arial" w:hAnsi="Arial" w:cs="Arial"/>
                <w:b/>
                <w:sz w:val="18"/>
                <w:szCs w:val="18"/>
                <w:lang w:eastAsia="zh-CN"/>
              </w:rPr>
              <w:t>)</w:t>
            </w:r>
          </w:p>
        </w:tc>
        <w:tc>
          <w:tcPr>
            <w:tcW w:w="910" w:type="pct"/>
            <w:vMerge w:val="restart"/>
            <w:hideMark/>
          </w:tcPr>
          <w:p w14:paraId="5E929B09" w14:textId="77777777" w:rsidR="00FA6AA5" w:rsidRPr="004F6EBD" w:rsidRDefault="00FA6AA5" w:rsidP="00864629">
            <w:pPr>
              <w:overflowPunct w:val="0"/>
              <w:autoSpaceDE w:val="0"/>
              <w:autoSpaceDN w:val="0"/>
              <w:adjustRightInd w:val="0"/>
              <w:textAlignment w:val="baseline"/>
              <w:rPr>
                <w:rFonts w:ascii="Arial" w:hAnsi="Arial" w:cs="Arial"/>
                <w:sz w:val="18"/>
                <w:szCs w:val="18"/>
                <w:lang w:val="en-US" w:eastAsia="zh-CN"/>
              </w:rPr>
            </w:pPr>
            <w:proofErr w:type="spellStart"/>
            <w:proofErr w:type="gramStart"/>
            <w:r w:rsidRPr="004F6EBD">
              <w:rPr>
                <w:rFonts w:ascii="Arial" w:hAnsi="Arial" w:cs="Arial"/>
                <w:b/>
                <w:bCs/>
                <w:sz w:val="18"/>
                <w:szCs w:val="18"/>
                <w:lang w:eastAsia="en-GB"/>
              </w:rPr>
              <w:t>T</w:t>
            </w:r>
            <w:r w:rsidRPr="004F6EBD">
              <w:rPr>
                <w:rFonts w:ascii="Arial" w:hAnsi="Arial" w:cs="Arial"/>
                <w:b/>
                <w:bCs/>
                <w:sz w:val="18"/>
                <w:szCs w:val="18"/>
                <w:vertAlign w:val="subscript"/>
                <w:lang w:eastAsia="en-GB"/>
              </w:rPr>
              <w:t>evaluate,NR</w:t>
            </w:r>
            <w:proofErr w:type="gramEnd"/>
            <w:r w:rsidRPr="004F6EBD">
              <w:rPr>
                <w:rFonts w:ascii="Arial" w:hAnsi="Arial" w:cs="Arial"/>
                <w:b/>
                <w:bCs/>
                <w:sz w:val="18"/>
                <w:szCs w:val="18"/>
                <w:vertAlign w:val="subscript"/>
                <w:lang w:eastAsia="en-GB"/>
              </w:rPr>
              <w:t>_Inter_RedCap</w:t>
            </w:r>
            <w:proofErr w:type="spellEnd"/>
            <w:r w:rsidRPr="004F6EBD">
              <w:rPr>
                <w:sz w:val="18"/>
                <w:szCs w:val="18"/>
                <w:vertAlign w:val="subscript"/>
                <w:lang w:val="en-US" w:eastAsia="en-GB"/>
              </w:rPr>
              <w:t xml:space="preserve"> </w:t>
            </w:r>
            <w:r w:rsidRPr="004F6EBD">
              <w:rPr>
                <w:rFonts w:ascii="Arial" w:hAnsi="Arial" w:cs="Arial"/>
                <w:b/>
                <w:sz w:val="18"/>
                <w:szCs w:val="18"/>
                <w:lang w:eastAsia="zh-CN"/>
              </w:rPr>
              <w:t>[s] (number of DRX cycles</w:t>
            </w:r>
            <w:r w:rsidRPr="004F6EBD">
              <w:rPr>
                <w:rFonts w:ascii="Arial" w:hAnsi="Arial" w:cs="Arial"/>
                <w:b/>
                <w:bCs/>
                <w:sz w:val="18"/>
                <w:szCs w:val="18"/>
                <w:lang w:eastAsia="zh-CN"/>
              </w:rPr>
              <w:t xml:space="preserve"> or </w:t>
            </w:r>
            <w:proofErr w:type="spellStart"/>
            <w:r w:rsidRPr="004F6EBD">
              <w:rPr>
                <w:rFonts w:ascii="Arial" w:hAnsi="Arial" w:cs="Arial"/>
                <w:b/>
                <w:bCs/>
                <w:sz w:val="18"/>
                <w:szCs w:val="18"/>
                <w:lang w:eastAsia="zh-CN"/>
              </w:rPr>
              <w:t>eDRX</w:t>
            </w:r>
            <w:proofErr w:type="spellEnd"/>
            <w:r w:rsidRPr="004F6EBD">
              <w:rPr>
                <w:rFonts w:ascii="Arial" w:hAnsi="Arial" w:cs="Arial"/>
                <w:b/>
                <w:bCs/>
                <w:sz w:val="18"/>
                <w:szCs w:val="18"/>
                <w:lang w:eastAsia="zh-CN"/>
              </w:rPr>
              <w:t xml:space="preserve"> cycles </w:t>
            </w:r>
            <w:r w:rsidRPr="004F6EBD">
              <w:rPr>
                <w:rFonts w:ascii="Arial" w:hAnsi="Arial" w:cs="Arial"/>
                <w:b/>
                <w:bCs/>
                <w:sz w:val="18"/>
                <w:szCs w:val="18"/>
                <w:vertAlign w:val="superscript"/>
                <w:lang w:eastAsia="zh-CN"/>
              </w:rPr>
              <w:t>Note 3</w:t>
            </w:r>
            <w:r w:rsidRPr="004F6EBD">
              <w:rPr>
                <w:rFonts w:ascii="Arial" w:hAnsi="Arial" w:cs="Arial"/>
                <w:b/>
                <w:sz w:val="18"/>
                <w:szCs w:val="18"/>
                <w:lang w:eastAsia="zh-CN"/>
              </w:rPr>
              <w:t>)</w:t>
            </w:r>
          </w:p>
        </w:tc>
      </w:tr>
      <w:tr w:rsidR="00FA6AA5" w:rsidRPr="004F6EBD" w14:paraId="32F5BF8D" w14:textId="77777777" w:rsidTr="00864629">
        <w:trPr>
          <w:trHeight w:val="1009"/>
        </w:trPr>
        <w:tc>
          <w:tcPr>
            <w:tcW w:w="645" w:type="pct"/>
            <w:vMerge/>
            <w:hideMark/>
          </w:tcPr>
          <w:p w14:paraId="2E16D52E"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4" w:type="pct"/>
            <w:vMerge/>
            <w:hideMark/>
          </w:tcPr>
          <w:p w14:paraId="3CFD178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680" w:type="pct"/>
            <w:vMerge/>
            <w:hideMark/>
          </w:tcPr>
          <w:p w14:paraId="547CA3B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1498" w:type="pct"/>
            <w:vMerge/>
            <w:hideMark/>
          </w:tcPr>
          <w:p w14:paraId="4CA2294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63" w:type="pct"/>
            <w:vMerge/>
            <w:hideMark/>
          </w:tcPr>
          <w:p w14:paraId="04167BA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910" w:type="pct"/>
            <w:vMerge/>
            <w:hideMark/>
          </w:tcPr>
          <w:p w14:paraId="6D92C75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r>
      <w:tr w:rsidR="00FA6AA5" w:rsidRPr="004F6EBD" w14:paraId="073884ED" w14:textId="77777777" w:rsidTr="00864629">
        <w:trPr>
          <w:trHeight w:val="336"/>
        </w:trPr>
        <w:tc>
          <w:tcPr>
            <w:tcW w:w="645" w:type="pct"/>
          </w:tcPr>
          <w:p w14:paraId="18C25C91"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2.56</w:t>
            </w:r>
          </w:p>
        </w:tc>
        <w:tc>
          <w:tcPr>
            <w:tcW w:w="404" w:type="pct"/>
          </w:tcPr>
          <w:p w14:paraId="7365E011"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680" w:type="pct"/>
          </w:tcPr>
          <w:p w14:paraId="2651F1A0"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1498" w:type="pct"/>
          </w:tcPr>
          <w:p w14:paraId="30AF4DEF"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8.88 (23)</w:t>
            </w:r>
          </w:p>
        </w:tc>
        <w:tc>
          <w:tcPr>
            <w:tcW w:w="863" w:type="pct"/>
          </w:tcPr>
          <w:p w14:paraId="504D9640"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2.56 (1)</w:t>
            </w:r>
          </w:p>
        </w:tc>
        <w:tc>
          <w:tcPr>
            <w:tcW w:w="910" w:type="pct"/>
          </w:tcPr>
          <w:p w14:paraId="4B89F994"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7.68 (3)</w:t>
            </w:r>
          </w:p>
        </w:tc>
      </w:tr>
      <w:tr w:rsidR="00FA6AA5" w:rsidRPr="004F6EBD" w14:paraId="0E0B71C6" w14:textId="77777777" w:rsidTr="00864629">
        <w:trPr>
          <w:trHeight w:val="336"/>
        </w:trPr>
        <w:tc>
          <w:tcPr>
            <w:tcW w:w="645" w:type="pct"/>
          </w:tcPr>
          <w:p w14:paraId="1E5029A1"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w:t>
            </w:r>
          </w:p>
        </w:tc>
        <w:tc>
          <w:tcPr>
            <w:tcW w:w="404" w:type="pct"/>
          </w:tcPr>
          <w:p w14:paraId="0459BB71"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680" w:type="pct"/>
          </w:tcPr>
          <w:p w14:paraId="01788924"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w:t>
            </w:r>
          </w:p>
        </w:tc>
        <w:tc>
          <w:tcPr>
            <w:tcW w:w="1498" w:type="pct"/>
          </w:tcPr>
          <w:p w14:paraId="0831C834"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17.76 (23)</w:t>
            </w:r>
          </w:p>
        </w:tc>
        <w:tc>
          <w:tcPr>
            <w:tcW w:w="863" w:type="pct"/>
          </w:tcPr>
          <w:p w14:paraId="78DA271D"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 (1)</w:t>
            </w:r>
          </w:p>
        </w:tc>
        <w:tc>
          <w:tcPr>
            <w:tcW w:w="910" w:type="pct"/>
          </w:tcPr>
          <w:p w14:paraId="641B8007"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0.24 (2)</w:t>
            </w:r>
          </w:p>
        </w:tc>
      </w:tr>
      <w:tr w:rsidR="00FA6AA5" w:rsidRPr="004F6EBD" w14:paraId="680CE7A5" w14:textId="77777777" w:rsidTr="00864629">
        <w:trPr>
          <w:trHeight w:val="336"/>
        </w:trPr>
        <w:tc>
          <w:tcPr>
            <w:tcW w:w="645" w:type="pct"/>
            <w:hideMark/>
          </w:tcPr>
          <w:p w14:paraId="68187B9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w:t>
            </w:r>
          </w:p>
        </w:tc>
        <w:tc>
          <w:tcPr>
            <w:tcW w:w="404" w:type="pct"/>
            <w:hideMark/>
          </w:tcPr>
          <w:p w14:paraId="0E4B2934"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680" w:type="pct"/>
            <w:hideMark/>
          </w:tcPr>
          <w:p w14:paraId="74786A5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w:t>
            </w:r>
          </w:p>
        </w:tc>
        <w:tc>
          <w:tcPr>
            <w:tcW w:w="1498" w:type="pct"/>
            <w:hideMark/>
          </w:tcPr>
          <w:p w14:paraId="4A9432C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35.52 (23)</w:t>
            </w:r>
          </w:p>
        </w:tc>
        <w:tc>
          <w:tcPr>
            <w:tcW w:w="863" w:type="pct"/>
            <w:hideMark/>
          </w:tcPr>
          <w:p w14:paraId="326D6F9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 (1)</w:t>
            </w:r>
          </w:p>
        </w:tc>
        <w:tc>
          <w:tcPr>
            <w:tcW w:w="910" w:type="pct"/>
            <w:hideMark/>
          </w:tcPr>
          <w:p w14:paraId="2B5E9F2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0.48 (2)</w:t>
            </w:r>
          </w:p>
        </w:tc>
      </w:tr>
      <w:tr w:rsidR="00FA6AA5" w:rsidRPr="004F6EBD" w14:paraId="67817182" w14:textId="77777777" w:rsidTr="00864629">
        <w:trPr>
          <w:trHeight w:val="673"/>
        </w:trPr>
        <w:tc>
          <w:tcPr>
            <w:tcW w:w="645" w:type="pct"/>
            <w:vMerge w:val="restart"/>
            <w:hideMark/>
          </w:tcPr>
          <w:p w14:paraId="521F998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 xml:space="preserve">20.48 </w:t>
            </w:r>
            <w:proofErr w:type="gramStart"/>
            <w:r w:rsidRPr="004F6EBD">
              <w:rPr>
                <w:rFonts w:ascii="Arial" w:hAnsi="Arial" w:cs="Arial"/>
                <w:sz w:val="18"/>
                <w:lang w:eastAsia="zh-CN"/>
              </w:rPr>
              <w:t>≤</w:t>
            </w:r>
            <w:r w:rsidRPr="004F6EBD">
              <w:rPr>
                <w:rFonts w:cs="Arial"/>
                <w:lang w:eastAsia="en-GB"/>
              </w:rPr>
              <w:t xml:space="preserve"> </w:t>
            </w:r>
            <w:r w:rsidRPr="004F6EBD">
              <w:rPr>
                <w:rFonts w:ascii="Arial" w:hAnsi="Arial" w:cs="Arial"/>
                <w:sz w:val="18"/>
                <w:lang w:eastAsia="zh-CN"/>
              </w:rPr>
              <w:t xml:space="preserve"> </w:t>
            </w:r>
            <w:proofErr w:type="spellStart"/>
            <w:r w:rsidRPr="004F6EBD">
              <w:rPr>
                <w:rFonts w:ascii="Arial" w:hAnsi="Arial" w:cs="Arial"/>
                <w:sz w:val="18"/>
                <w:lang w:eastAsia="zh-CN"/>
              </w:rPr>
              <w:t>eDRX</w:t>
            </w:r>
            <w:proofErr w:type="gramEnd"/>
            <w:r w:rsidRPr="004F6EBD">
              <w:rPr>
                <w:rFonts w:ascii="Arial" w:hAnsi="Arial" w:cs="Arial"/>
                <w:sz w:val="18"/>
                <w:lang w:eastAsia="zh-CN"/>
              </w:rPr>
              <w:t>_IDLE</w:t>
            </w:r>
            <w:proofErr w:type="spellEnd"/>
            <w:r w:rsidRPr="004F6EBD">
              <w:rPr>
                <w:rFonts w:ascii="Arial" w:hAnsi="Arial" w:cs="Arial"/>
                <w:sz w:val="18"/>
                <w:lang w:eastAsia="zh-CN"/>
              </w:rPr>
              <w:t xml:space="preserve"> cycle length ≤10485.76</w:t>
            </w:r>
          </w:p>
        </w:tc>
        <w:tc>
          <w:tcPr>
            <w:tcW w:w="404" w:type="pct"/>
            <w:hideMark/>
          </w:tcPr>
          <w:p w14:paraId="2151C22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32</w:t>
            </w:r>
          </w:p>
        </w:tc>
        <w:tc>
          <w:tcPr>
            <w:tcW w:w="680" w:type="pct"/>
            <w:hideMark/>
          </w:tcPr>
          <w:p w14:paraId="58926AD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1)</w:t>
            </w:r>
          </w:p>
        </w:tc>
        <w:tc>
          <w:tcPr>
            <w:tcW w:w="1498" w:type="pct"/>
            <w:vMerge w:val="restart"/>
            <w:hideMark/>
          </w:tcPr>
          <w:p w14:paraId="041ACDE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m:oMathPara>
              <m:oMathParaPr>
                <m:jc m:val="centerGroup"/>
              </m:oMathParaPr>
              <m:oMath>
                <m:r>
                  <w:rPr>
                    <w:rFonts w:ascii="Cambria Math" w:hAnsi="Cambria Math" w:cs="Arial"/>
                    <w:sz w:val="18"/>
                    <w:lang w:val="en-US" w:eastAsia="zh-CN"/>
                  </w:rPr>
                  <m:t>eDRX</m:t>
                </m:r>
                <m:r>
                  <m:rPr>
                    <m:sty m:val="p"/>
                  </m:rPr>
                  <w:rPr>
                    <w:rFonts w:ascii="Cambria Math" w:hAnsi="Cambria Math" w:cs="Arial"/>
                    <w:sz w:val="18"/>
                    <w:lang w:val="en-US" w:eastAsia="zh-CN"/>
                  </w:rPr>
                  <m:t>_</m:t>
                </m:r>
                <m:r>
                  <w:rPr>
                    <w:rFonts w:ascii="Cambria Math" w:hAnsi="Cambria Math" w:cs="Arial"/>
                    <w:sz w:val="18"/>
                    <w:lang w:val="en-US" w:eastAsia="zh-CN"/>
                  </w:rPr>
                  <m:t>cycl</m:t>
                </m:r>
                <m:r>
                  <m:rPr>
                    <m:sty m:val="p"/>
                  </m:rPr>
                  <w:rPr>
                    <w:rFonts w:ascii="Cambria Math" w:hAnsi="Cambria Math" w:cs="Arial"/>
                    <w:sz w:val="18"/>
                    <w:lang w:val="en-US" w:eastAsia="zh-CN"/>
                  </w:rPr>
                  <m:t>e_</m:t>
                </m:r>
                <m:r>
                  <w:rPr>
                    <w:rFonts w:ascii="Cambria Math" w:hAnsi="Cambria Math" w:cs="Arial"/>
                    <w:sz w:val="18"/>
                    <w:lang w:val="en-US" w:eastAsia="zh-CN"/>
                  </w:rPr>
                  <m:t>length×</m:t>
                </m:r>
                <m:d>
                  <m:dPr>
                    <m:begChr m:val="⌈"/>
                    <m:endChr m:val="⌉"/>
                    <m:ctrlPr>
                      <w:rPr>
                        <w:rFonts w:ascii="Cambria Math" w:hAnsi="Cambria Math" w:cs="Arial"/>
                        <w:i/>
                        <w:sz w:val="18"/>
                        <w:lang w:val="en-US" w:eastAsia="zh-CN"/>
                      </w:rPr>
                    </m:ctrlPr>
                  </m:dPr>
                  <m:e>
                    <m:f>
                      <m:fPr>
                        <m:ctrlPr>
                          <w:rPr>
                            <w:rFonts w:ascii="Cambria Math" w:hAnsi="Cambria Math" w:cs="Arial"/>
                            <w:i/>
                            <w:sz w:val="18"/>
                            <w:lang w:val="en-US" w:eastAsia="zh-CN"/>
                          </w:rPr>
                        </m:ctrlPr>
                      </m:fPr>
                      <m:num>
                        <m:r>
                          <w:rPr>
                            <w:rFonts w:ascii="Cambria Math" w:hAnsi="Cambria Math" w:cs="Arial"/>
                            <w:sz w:val="18"/>
                            <w:lang w:val="en-US" w:eastAsia="zh-CN"/>
                          </w:rPr>
                          <m:t>23</m:t>
                        </m:r>
                      </m:num>
                      <m:den>
                        <m:r>
                          <w:rPr>
                            <w:rFonts w:ascii="Cambria Math" w:hAnsi="Cambria Math" w:cs="Arial"/>
                            <w:sz w:val="18"/>
                            <w:lang w:val="en-US" w:eastAsia="zh-CN"/>
                          </w:rPr>
                          <m:t>PTW/DRX_cycle_length</m:t>
                        </m:r>
                      </m:den>
                    </m:f>
                  </m:e>
                </m:d>
              </m:oMath>
            </m:oMathPara>
          </w:p>
          <w:p w14:paraId="13599EB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23)</w:t>
            </w:r>
          </w:p>
        </w:tc>
        <w:tc>
          <w:tcPr>
            <w:tcW w:w="863" w:type="pct"/>
            <w:hideMark/>
          </w:tcPr>
          <w:p w14:paraId="702A81C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32 x 1.5 (1 x 1.5)</w:t>
            </w:r>
          </w:p>
        </w:tc>
        <w:tc>
          <w:tcPr>
            <w:tcW w:w="910" w:type="pct"/>
            <w:hideMark/>
          </w:tcPr>
          <w:p w14:paraId="29C0E0E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 x 1.5 (2 x 1.5)</w:t>
            </w:r>
          </w:p>
        </w:tc>
      </w:tr>
      <w:tr w:rsidR="00FA6AA5" w:rsidRPr="004F6EBD" w14:paraId="3D5DAC0C" w14:textId="77777777" w:rsidTr="00864629">
        <w:trPr>
          <w:trHeight w:val="336"/>
        </w:trPr>
        <w:tc>
          <w:tcPr>
            <w:tcW w:w="645" w:type="pct"/>
            <w:vMerge/>
            <w:hideMark/>
          </w:tcPr>
          <w:p w14:paraId="6BEC75C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4" w:type="pct"/>
            <w:hideMark/>
          </w:tcPr>
          <w:p w14:paraId="696EF5D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w:t>
            </w:r>
          </w:p>
        </w:tc>
        <w:tc>
          <w:tcPr>
            <w:tcW w:w="680" w:type="pct"/>
            <w:hideMark/>
          </w:tcPr>
          <w:p w14:paraId="60D9E28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1)</w:t>
            </w:r>
          </w:p>
        </w:tc>
        <w:tc>
          <w:tcPr>
            <w:tcW w:w="1498" w:type="pct"/>
            <w:vMerge/>
            <w:hideMark/>
          </w:tcPr>
          <w:p w14:paraId="21D4B32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63" w:type="pct"/>
            <w:hideMark/>
          </w:tcPr>
          <w:p w14:paraId="77E8E18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 (1)</w:t>
            </w:r>
          </w:p>
        </w:tc>
        <w:tc>
          <w:tcPr>
            <w:tcW w:w="910" w:type="pct"/>
            <w:hideMark/>
          </w:tcPr>
          <w:p w14:paraId="3C20475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2)</w:t>
            </w:r>
          </w:p>
        </w:tc>
      </w:tr>
      <w:tr w:rsidR="00FA6AA5" w:rsidRPr="004F6EBD" w14:paraId="52C57742" w14:textId="77777777" w:rsidTr="00864629">
        <w:trPr>
          <w:trHeight w:val="336"/>
        </w:trPr>
        <w:tc>
          <w:tcPr>
            <w:tcW w:w="645" w:type="pct"/>
            <w:vMerge/>
            <w:hideMark/>
          </w:tcPr>
          <w:p w14:paraId="4D9E213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4" w:type="pct"/>
            <w:hideMark/>
          </w:tcPr>
          <w:p w14:paraId="466D71E1"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w:t>
            </w:r>
          </w:p>
        </w:tc>
        <w:tc>
          <w:tcPr>
            <w:tcW w:w="680" w:type="pct"/>
            <w:hideMark/>
          </w:tcPr>
          <w:p w14:paraId="6FB6AD5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 (2)</w:t>
            </w:r>
          </w:p>
        </w:tc>
        <w:tc>
          <w:tcPr>
            <w:tcW w:w="1498" w:type="pct"/>
            <w:vMerge/>
            <w:hideMark/>
          </w:tcPr>
          <w:p w14:paraId="4E24ABF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63" w:type="pct"/>
            <w:hideMark/>
          </w:tcPr>
          <w:p w14:paraId="6FE5CF9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1)</w:t>
            </w:r>
          </w:p>
        </w:tc>
        <w:tc>
          <w:tcPr>
            <w:tcW w:w="910" w:type="pct"/>
            <w:hideMark/>
          </w:tcPr>
          <w:p w14:paraId="5E5A8C4E"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 (2)</w:t>
            </w:r>
          </w:p>
        </w:tc>
      </w:tr>
      <w:tr w:rsidR="00FA6AA5" w:rsidRPr="004F6EBD" w14:paraId="3AC04BEF" w14:textId="77777777" w:rsidTr="00864629">
        <w:trPr>
          <w:trHeight w:val="336"/>
        </w:trPr>
        <w:tc>
          <w:tcPr>
            <w:tcW w:w="645" w:type="pct"/>
            <w:vMerge/>
            <w:hideMark/>
          </w:tcPr>
          <w:p w14:paraId="7C7D008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4" w:type="pct"/>
            <w:hideMark/>
          </w:tcPr>
          <w:p w14:paraId="628A4E4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w:t>
            </w:r>
          </w:p>
        </w:tc>
        <w:tc>
          <w:tcPr>
            <w:tcW w:w="680" w:type="pct"/>
            <w:hideMark/>
          </w:tcPr>
          <w:p w14:paraId="6EE9D0C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5.12 (4)</w:t>
            </w:r>
          </w:p>
        </w:tc>
        <w:tc>
          <w:tcPr>
            <w:tcW w:w="1498" w:type="pct"/>
            <w:vMerge/>
            <w:hideMark/>
          </w:tcPr>
          <w:p w14:paraId="1AFB8471"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63" w:type="pct"/>
            <w:hideMark/>
          </w:tcPr>
          <w:p w14:paraId="3E14993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 (1)</w:t>
            </w:r>
          </w:p>
        </w:tc>
        <w:tc>
          <w:tcPr>
            <w:tcW w:w="910" w:type="pct"/>
            <w:hideMark/>
          </w:tcPr>
          <w:p w14:paraId="3747060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5.12 (2)</w:t>
            </w:r>
          </w:p>
        </w:tc>
      </w:tr>
      <w:tr w:rsidR="00FA6AA5" w:rsidRPr="004F6EBD" w14:paraId="2B0EEA9B" w14:textId="77777777" w:rsidTr="00864629">
        <w:trPr>
          <w:trHeight w:val="336"/>
        </w:trPr>
        <w:tc>
          <w:tcPr>
            <w:tcW w:w="5000" w:type="pct"/>
            <w:gridSpan w:val="6"/>
          </w:tcPr>
          <w:p w14:paraId="7E2DEB88"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z w:val="18"/>
                <w:lang w:eastAsia="en-GB"/>
              </w:rPr>
            </w:pPr>
            <w:r w:rsidRPr="004F6EBD">
              <w:rPr>
                <w:rFonts w:ascii="Arial" w:hAnsi="Arial"/>
                <w:sz w:val="18"/>
                <w:lang w:eastAsia="en-GB"/>
              </w:rPr>
              <w:t>NOTE 1: The number of DRX cycles in this table is given for the DRX cycles within PTWs.</w:t>
            </w:r>
          </w:p>
          <w:p w14:paraId="42B1CD32"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z w:val="18"/>
                <w:lang w:eastAsia="en-GB"/>
              </w:rPr>
            </w:pPr>
            <w:r w:rsidRPr="004F6EBD">
              <w:rPr>
                <w:rFonts w:ascii="Arial" w:hAnsi="Arial"/>
                <w:sz w:val="18"/>
                <w:lang w:eastAsia="en-GB"/>
              </w:rPr>
              <w:t xml:space="preserve">NOTE 2: The </w:t>
            </w:r>
            <w:proofErr w:type="spellStart"/>
            <w:r w:rsidRPr="004F6EBD">
              <w:rPr>
                <w:rFonts w:ascii="Arial" w:hAnsi="Arial"/>
                <w:sz w:val="18"/>
                <w:lang w:eastAsia="en-GB"/>
              </w:rPr>
              <w:t>eDRX_IDLE</w:t>
            </w:r>
            <w:proofErr w:type="spellEnd"/>
            <w:r w:rsidRPr="004F6EBD">
              <w:rPr>
                <w:rFonts w:ascii="Arial" w:hAnsi="Arial"/>
                <w:sz w:val="18"/>
                <w:lang w:eastAsia="en-GB"/>
              </w:rPr>
              <w:t xml:space="preserve"> cycle lengths are as specified in Section 10.5.5.32 of TS 24.008 [34].</w:t>
            </w:r>
          </w:p>
          <w:p w14:paraId="3A19DCB1"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z w:val="18"/>
                <w:lang w:eastAsia="en-GB"/>
              </w:rPr>
            </w:pPr>
            <w:r w:rsidRPr="004F6EBD">
              <w:rPr>
                <w:rFonts w:ascii="Arial" w:hAnsi="Arial"/>
                <w:sz w:val="18"/>
                <w:lang w:eastAsia="en-GB"/>
              </w:rPr>
              <w:t xml:space="preserve">NOTE 3: Number of </w:t>
            </w:r>
            <w:proofErr w:type="spellStart"/>
            <w:r w:rsidRPr="004F6EBD">
              <w:rPr>
                <w:rFonts w:ascii="Arial" w:hAnsi="Arial"/>
                <w:sz w:val="18"/>
                <w:lang w:eastAsia="en-GB"/>
              </w:rPr>
              <w:t>eDRX</w:t>
            </w:r>
            <w:proofErr w:type="spellEnd"/>
            <w:r w:rsidRPr="004F6EBD">
              <w:rPr>
                <w:rFonts w:ascii="Arial" w:hAnsi="Arial"/>
                <w:sz w:val="18"/>
                <w:lang w:eastAsia="en-GB"/>
              </w:rPr>
              <w:t xml:space="preserve"> cycles when </w:t>
            </w:r>
            <w:proofErr w:type="spellStart"/>
            <w:r w:rsidRPr="004F6EBD">
              <w:rPr>
                <w:rFonts w:ascii="Arial" w:hAnsi="Arial"/>
                <w:sz w:val="18"/>
                <w:lang w:eastAsia="en-GB"/>
              </w:rPr>
              <w:t>eDRX_IDLE</w:t>
            </w:r>
            <w:proofErr w:type="spellEnd"/>
            <w:r w:rsidRPr="004F6EBD">
              <w:rPr>
                <w:rFonts w:ascii="Arial" w:hAnsi="Arial"/>
                <w:sz w:val="18"/>
                <w:lang w:eastAsia="en-GB"/>
              </w:rPr>
              <w:t xml:space="preserve"> cycle length equals 2.56s, 5.12s and 10.24s. Otherwise, number of DRX cycles.</w:t>
            </w:r>
          </w:p>
          <w:p w14:paraId="0D3450DD"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z w:val="18"/>
                <w:lang w:eastAsia="zh-CN"/>
              </w:rPr>
            </w:pPr>
            <w:r w:rsidRPr="004F6EBD">
              <w:rPr>
                <w:rFonts w:ascii="Arial" w:hAnsi="Arial"/>
                <w:snapToGrid w:val="0"/>
                <w:sz w:val="18"/>
                <w:szCs w:val="18"/>
                <w:lang w:eastAsia="zh-CN"/>
              </w:rPr>
              <w:t xml:space="preserve">NOTE </w:t>
            </w:r>
            <w:r w:rsidRPr="004F6EBD">
              <w:rPr>
                <w:rFonts w:ascii="Arial" w:hAnsi="Arial"/>
                <w:sz w:val="18"/>
                <w:szCs w:val="18"/>
                <w:lang w:eastAsia="en-GB"/>
              </w:rPr>
              <w:t>4:</w:t>
            </w:r>
            <w:r w:rsidRPr="004F6EBD">
              <w:rPr>
                <w:rFonts w:ascii="Arial" w:hAnsi="Arial"/>
                <w:sz w:val="18"/>
                <w:szCs w:val="18"/>
                <w:lang w:val="en-US" w:eastAsia="en-GB"/>
              </w:rPr>
              <w:t xml:space="preserve"> </w:t>
            </w:r>
            <w:r w:rsidRPr="004F6EBD">
              <w:rPr>
                <w:rFonts w:ascii="Arial" w:hAnsi="Arial"/>
                <w:sz w:val="18"/>
                <w:szCs w:val="18"/>
                <w:lang w:eastAsia="en-GB"/>
              </w:rPr>
              <w:t xml:space="preserve">The lower bound of </w:t>
            </w:r>
            <w:r w:rsidRPr="004F6EBD">
              <w:rPr>
                <w:rFonts w:ascii="Arial" w:hAnsi="Arial"/>
                <w:iCs/>
                <w:color w:val="000000"/>
                <w:sz w:val="18"/>
                <w:szCs w:val="18"/>
                <w:lang w:eastAsia="en-GB"/>
              </w:rPr>
              <w:t xml:space="preserve">PTW length is derived based on </w:t>
            </w:r>
            <m:oMath>
              <m:d>
                <m:dPr>
                  <m:begChr m:val="⌈"/>
                  <m:endChr m:val="⌉"/>
                  <m:ctrlPr>
                    <w:rPr>
                      <w:rFonts w:ascii="Cambria Math" w:hAnsi="Cambria Math"/>
                      <w:iCs/>
                      <w:sz w:val="18"/>
                      <w:szCs w:val="18"/>
                      <w:lang w:eastAsia="en-GB"/>
                    </w:rPr>
                  </m:ctrlPr>
                </m:dPr>
                <m:e>
                  <m:f>
                    <m:fPr>
                      <m:ctrlPr>
                        <w:rPr>
                          <w:rFonts w:ascii="Cambria Math" w:hAnsi="Cambria Math"/>
                          <w:iCs/>
                          <w:sz w:val="18"/>
                          <w:szCs w:val="18"/>
                          <w:lang w:eastAsia="en-GB"/>
                        </w:rPr>
                      </m:ctrlPr>
                    </m:fPr>
                    <m:num>
                      <m:r>
                        <m:rPr>
                          <m:sty m:val="p"/>
                        </m:rPr>
                        <w:rPr>
                          <w:rFonts w:ascii="Cambria Math" w:hAnsi="Cambria Math"/>
                          <w:sz w:val="18"/>
                          <w:szCs w:val="16"/>
                          <w:lang w:val="en-US" w:eastAsia="en-GB"/>
                        </w:rPr>
                        <m:t>T</m:t>
                      </m:r>
                      <m:r>
                        <m:rPr>
                          <m:sty m:val="p"/>
                        </m:rPr>
                        <w:rPr>
                          <w:rFonts w:ascii="Cambria Math" w:hAnsi="Cambria Math"/>
                          <w:sz w:val="18"/>
                          <w:szCs w:val="16"/>
                          <w:vertAlign w:val="subscript"/>
                          <w:lang w:val="en-US" w:eastAsia="en-GB"/>
                        </w:rPr>
                        <m:t>evaluate,NR_Inter_RedCap</m:t>
                      </m:r>
                      <m:r>
                        <m:rPr>
                          <m:sty m:val="p"/>
                        </m:rPr>
                        <w:rPr>
                          <w:rFonts w:ascii="Cambria Math" w:hAnsi="Cambria Math"/>
                          <w:sz w:val="18"/>
                          <w:szCs w:val="18"/>
                          <w:lang w:eastAsia="en-GB"/>
                        </w:rPr>
                        <m:t>*DRX_cycle</m:t>
                      </m:r>
                    </m:num>
                    <m:den>
                      <m:r>
                        <m:rPr>
                          <m:sty m:val="p"/>
                        </m:rPr>
                        <w:rPr>
                          <w:rFonts w:ascii="Cambria Math" w:hAnsi="Cambria Math"/>
                          <w:sz w:val="18"/>
                          <w:szCs w:val="18"/>
                          <w:lang w:eastAsia="en-GB"/>
                        </w:rPr>
                        <m:t>1.28</m:t>
                      </m:r>
                    </m:den>
                  </m:f>
                </m:e>
              </m:d>
              <m:r>
                <m:rPr>
                  <m:sty m:val="p"/>
                </m:rPr>
                <w:rPr>
                  <w:rFonts w:ascii="Cambria Math" w:hAnsi="Cambria Math"/>
                  <w:sz w:val="18"/>
                  <w:szCs w:val="18"/>
                  <w:lang w:eastAsia="en-GB"/>
                </w:rPr>
                <m:t>*1.28</m:t>
              </m:r>
            </m:oMath>
            <w:r w:rsidRPr="004F6EBD">
              <w:rPr>
                <w:rFonts w:ascii="Arial" w:hAnsi="Arial"/>
                <w:iCs/>
                <w:sz w:val="18"/>
                <w:szCs w:val="18"/>
                <w:lang w:eastAsia="en-GB"/>
              </w:rPr>
              <w:t>.</w:t>
            </w:r>
          </w:p>
        </w:tc>
      </w:tr>
    </w:tbl>
    <w:p w14:paraId="764AF840" w14:textId="77777777" w:rsidR="00FA6AA5" w:rsidRPr="004F6EBD" w:rsidRDefault="00FA6AA5" w:rsidP="00FA6AA5">
      <w:pPr>
        <w:overflowPunct w:val="0"/>
        <w:autoSpaceDE w:val="0"/>
        <w:autoSpaceDN w:val="0"/>
        <w:adjustRightInd w:val="0"/>
        <w:textAlignment w:val="baseline"/>
        <w:rPr>
          <w:lang w:eastAsia="zh-CN"/>
        </w:rPr>
      </w:pPr>
    </w:p>
    <w:p w14:paraId="35229514" w14:textId="77777777" w:rsidR="00FA6AA5" w:rsidRPr="004F6EBD" w:rsidRDefault="00FA6AA5" w:rsidP="00FA6AA5">
      <w:pPr>
        <w:keepNext/>
        <w:keepLines/>
        <w:overflowPunct w:val="0"/>
        <w:autoSpaceDE w:val="0"/>
        <w:autoSpaceDN w:val="0"/>
        <w:adjustRightInd w:val="0"/>
        <w:spacing w:before="60"/>
        <w:jc w:val="center"/>
        <w:textAlignment w:val="baseline"/>
        <w:rPr>
          <w:rFonts w:ascii="Arial" w:hAnsi="Arial"/>
          <w:b/>
          <w:vertAlign w:val="subscript"/>
          <w:lang w:eastAsia="en-GB"/>
        </w:rPr>
      </w:pPr>
      <w:r w:rsidRPr="004F6EBD">
        <w:rPr>
          <w:rFonts w:ascii="Arial" w:hAnsi="Arial"/>
          <w:b/>
          <w:lang w:eastAsia="en-GB"/>
        </w:rPr>
        <w:t xml:space="preserve">Table 4.2B.2.4-3: </w:t>
      </w:r>
      <w:proofErr w:type="spellStart"/>
      <w:proofErr w:type="gramStart"/>
      <w:r w:rsidRPr="004F6EBD">
        <w:rPr>
          <w:rFonts w:ascii="Arial" w:hAnsi="Arial"/>
          <w:b/>
          <w:lang w:eastAsia="en-GB"/>
        </w:rPr>
        <w:t>T</w:t>
      </w:r>
      <w:r w:rsidRPr="004F6EBD">
        <w:rPr>
          <w:rFonts w:ascii="Arial" w:hAnsi="Arial"/>
          <w:b/>
          <w:vertAlign w:val="subscript"/>
          <w:lang w:eastAsia="en-GB"/>
        </w:rPr>
        <w:t>detect,NR</w:t>
      </w:r>
      <w:proofErr w:type="gramEnd"/>
      <w:r w:rsidRPr="004F6EBD">
        <w:rPr>
          <w:rFonts w:ascii="Arial" w:hAnsi="Arial"/>
          <w:b/>
          <w:vertAlign w:val="subscript"/>
          <w:lang w:eastAsia="en-GB"/>
        </w:rPr>
        <w:t>_Inter_RedCap</w:t>
      </w:r>
      <w:proofErr w:type="spellEnd"/>
      <w:r w:rsidRPr="004F6EBD">
        <w:rPr>
          <w:rFonts w:ascii="Arial" w:hAnsi="Arial"/>
          <w:b/>
          <w:vertAlign w:val="subscript"/>
          <w:lang w:eastAsia="en-GB"/>
        </w:rPr>
        <w:t>,</w:t>
      </w:r>
      <w:r w:rsidRPr="004F6EBD">
        <w:rPr>
          <w:rFonts w:ascii="Arial" w:hAnsi="Arial"/>
          <w:b/>
          <w:lang w:eastAsia="en-GB"/>
        </w:rPr>
        <w:t xml:space="preserve"> </w:t>
      </w:r>
      <w:proofErr w:type="spellStart"/>
      <w:r w:rsidRPr="004F6EBD">
        <w:rPr>
          <w:rFonts w:ascii="Arial" w:hAnsi="Arial"/>
          <w:b/>
          <w:lang w:eastAsia="en-GB"/>
        </w:rPr>
        <w:t>T</w:t>
      </w:r>
      <w:r w:rsidRPr="004F6EBD">
        <w:rPr>
          <w:rFonts w:ascii="Arial" w:hAnsi="Arial"/>
          <w:b/>
          <w:vertAlign w:val="subscript"/>
          <w:lang w:eastAsia="en-GB"/>
        </w:rPr>
        <w:t>measure,NR_Inter_RedCap</w:t>
      </w:r>
      <w:proofErr w:type="spellEnd"/>
      <w:r w:rsidRPr="004F6EBD">
        <w:rPr>
          <w:rFonts w:ascii="Arial" w:hAnsi="Arial"/>
          <w:b/>
          <w:lang w:eastAsia="en-GB"/>
        </w:rPr>
        <w:t xml:space="preserve"> and </w:t>
      </w:r>
      <w:proofErr w:type="spellStart"/>
      <w:r w:rsidRPr="004F6EBD">
        <w:rPr>
          <w:rFonts w:ascii="Arial" w:hAnsi="Arial"/>
          <w:b/>
          <w:lang w:eastAsia="en-GB"/>
        </w:rPr>
        <w:t>T</w:t>
      </w:r>
      <w:r w:rsidRPr="004F6EBD">
        <w:rPr>
          <w:rFonts w:ascii="Arial" w:hAnsi="Arial"/>
          <w:b/>
          <w:vertAlign w:val="subscript"/>
          <w:lang w:eastAsia="en-GB"/>
        </w:rPr>
        <w:t>evaluate,NR_Inter_RedCap</w:t>
      </w:r>
      <w:proofErr w:type="spellEnd"/>
      <w:r w:rsidRPr="004F6EBD">
        <w:rPr>
          <w:rFonts w:ascii="Arial" w:hAnsi="Arial"/>
          <w:b/>
          <w:vertAlign w:val="subscript"/>
          <w:lang w:val="en-US" w:eastAsia="en-GB"/>
        </w:rPr>
        <w:t xml:space="preserve"> </w:t>
      </w:r>
      <w:r w:rsidRPr="004F6EBD">
        <w:rPr>
          <w:rFonts w:ascii="Arial" w:hAnsi="Arial"/>
          <w:b/>
          <w:lang w:eastAsia="en-GB"/>
        </w:rPr>
        <w:t xml:space="preserve">for UE configured with </w:t>
      </w:r>
      <w:proofErr w:type="spellStart"/>
      <w:r w:rsidRPr="004F6EBD">
        <w:rPr>
          <w:rFonts w:ascii="Arial" w:hAnsi="Arial"/>
          <w:b/>
          <w:lang w:eastAsia="en-GB"/>
        </w:rPr>
        <w:t>eDRX_IDLE</w:t>
      </w:r>
      <w:proofErr w:type="spellEnd"/>
      <w:r w:rsidRPr="004F6EBD">
        <w:rPr>
          <w:rFonts w:ascii="Arial" w:hAnsi="Arial"/>
          <w:b/>
          <w:lang w:eastAsia="en-GB"/>
        </w:rPr>
        <w:t xml:space="preserve"> cycle (Frequency range FR2)</w:t>
      </w:r>
    </w:p>
    <w:tbl>
      <w:tblPr>
        <w:tblW w:w="49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7"/>
        <w:gridCol w:w="757"/>
        <w:gridCol w:w="977"/>
        <w:gridCol w:w="931"/>
        <w:gridCol w:w="2244"/>
        <w:gridCol w:w="179"/>
        <w:gridCol w:w="1528"/>
        <w:gridCol w:w="1621"/>
      </w:tblGrid>
      <w:tr w:rsidR="00FA6AA5" w:rsidRPr="004F6EBD" w14:paraId="738CB076" w14:textId="77777777" w:rsidTr="00864629">
        <w:trPr>
          <w:trHeight w:val="1692"/>
        </w:trPr>
        <w:tc>
          <w:tcPr>
            <w:tcW w:w="639" w:type="pct"/>
            <w:hideMark/>
          </w:tcPr>
          <w:p w14:paraId="0ABDF46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r w:rsidRPr="004F6EBD">
              <w:rPr>
                <w:rFonts w:ascii="Arial" w:hAnsi="Arial" w:cs="Arial"/>
                <w:b/>
                <w:sz w:val="18"/>
                <w:lang w:eastAsia="zh-CN"/>
              </w:rPr>
              <w:t>eDRX_IDLE</w:t>
            </w:r>
            <w:proofErr w:type="spellEnd"/>
            <w:r w:rsidRPr="004F6EBD">
              <w:rPr>
                <w:rFonts w:ascii="Arial" w:hAnsi="Arial" w:cs="Arial"/>
                <w:b/>
                <w:sz w:val="18"/>
                <w:lang w:eastAsia="zh-CN"/>
              </w:rPr>
              <w:t xml:space="preserve"> cycle length [s]</w:t>
            </w:r>
          </w:p>
        </w:tc>
        <w:tc>
          <w:tcPr>
            <w:tcW w:w="401" w:type="pct"/>
            <w:hideMark/>
          </w:tcPr>
          <w:p w14:paraId="3456394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b/>
                <w:sz w:val="18"/>
                <w:lang w:eastAsia="zh-CN"/>
              </w:rPr>
              <w:t>DRX cycle length [s]</w:t>
            </w:r>
          </w:p>
        </w:tc>
        <w:tc>
          <w:tcPr>
            <w:tcW w:w="517" w:type="pct"/>
            <w:hideMark/>
          </w:tcPr>
          <w:p w14:paraId="6AE16B61"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b/>
                <w:sz w:val="18"/>
                <w:lang w:eastAsia="zh-CN"/>
              </w:rPr>
              <w:t>PTW length [s] (number of 1.28s periods)</w:t>
            </w:r>
          </w:p>
        </w:tc>
        <w:tc>
          <w:tcPr>
            <w:tcW w:w="493" w:type="pct"/>
          </w:tcPr>
          <w:p w14:paraId="64E166B7" w14:textId="77777777" w:rsidR="00FA6AA5" w:rsidRPr="004F6EBD" w:rsidRDefault="00FA6AA5" w:rsidP="00864629">
            <w:pPr>
              <w:overflowPunct w:val="0"/>
              <w:autoSpaceDE w:val="0"/>
              <w:autoSpaceDN w:val="0"/>
              <w:adjustRightInd w:val="0"/>
              <w:textAlignment w:val="baseline"/>
              <w:rPr>
                <w:rFonts w:ascii="Arial" w:hAnsi="Arial" w:cs="Arial"/>
                <w:b/>
                <w:sz w:val="18"/>
                <w:lang w:eastAsia="zh-CN"/>
              </w:rPr>
            </w:pPr>
            <w:r w:rsidRPr="004F6EBD">
              <w:rPr>
                <w:rFonts w:ascii="Arial" w:hAnsi="Arial" w:cs="Arial"/>
                <w:b/>
                <w:sz w:val="18"/>
                <w:lang w:eastAsia="zh-CN"/>
              </w:rPr>
              <w:t>Scaling Factor (N1)</w:t>
            </w:r>
            <w:r w:rsidRPr="004F6EBD">
              <w:rPr>
                <w:rFonts w:ascii="Arial" w:hAnsi="Arial" w:cs="Arial"/>
                <w:vertAlign w:val="superscript"/>
                <w:lang w:eastAsia="en-GB"/>
              </w:rPr>
              <w:t xml:space="preserve"> Note1</w:t>
            </w:r>
          </w:p>
        </w:tc>
        <w:tc>
          <w:tcPr>
            <w:tcW w:w="1188" w:type="pct"/>
            <w:hideMark/>
          </w:tcPr>
          <w:p w14:paraId="362E6BB3"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proofErr w:type="gramStart"/>
            <w:r w:rsidRPr="004F6EBD">
              <w:rPr>
                <w:rFonts w:ascii="Arial" w:hAnsi="Arial" w:cs="Arial"/>
                <w:b/>
                <w:bCs/>
                <w:sz w:val="18"/>
                <w:szCs w:val="18"/>
                <w:lang w:eastAsia="en-GB"/>
              </w:rPr>
              <w:t>T</w:t>
            </w:r>
            <w:r w:rsidRPr="004F6EBD">
              <w:rPr>
                <w:rFonts w:ascii="Arial" w:hAnsi="Arial" w:cs="Arial"/>
                <w:b/>
                <w:bCs/>
                <w:sz w:val="18"/>
                <w:szCs w:val="18"/>
                <w:vertAlign w:val="subscript"/>
                <w:lang w:eastAsia="en-GB"/>
              </w:rPr>
              <w:t>detect,NR</w:t>
            </w:r>
            <w:proofErr w:type="gramEnd"/>
            <w:r w:rsidRPr="004F6EBD">
              <w:rPr>
                <w:rFonts w:ascii="Arial" w:hAnsi="Arial" w:cs="Arial"/>
                <w:b/>
                <w:bCs/>
                <w:sz w:val="18"/>
                <w:szCs w:val="18"/>
                <w:vertAlign w:val="subscript"/>
                <w:lang w:eastAsia="en-GB"/>
              </w:rPr>
              <w:t>_Inter_RedCap</w:t>
            </w:r>
            <w:proofErr w:type="spellEnd"/>
            <w:r w:rsidRPr="004F6EBD">
              <w:rPr>
                <w:rFonts w:ascii="Arial" w:hAnsi="Arial" w:cs="Arial"/>
                <w:b/>
                <w:sz w:val="18"/>
                <w:szCs w:val="18"/>
                <w:lang w:eastAsia="zh-CN"/>
              </w:rPr>
              <w:t xml:space="preserve"> [s] (number of DRX cycles</w:t>
            </w:r>
            <w:r w:rsidRPr="004F6EBD">
              <w:rPr>
                <w:rFonts w:ascii="Arial" w:hAnsi="Arial" w:cs="Arial"/>
                <w:b/>
                <w:bCs/>
                <w:sz w:val="18"/>
                <w:szCs w:val="18"/>
                <w:lang w:eastAsia="zh-CN"/>
              </w:rPr>
              <w:t xml:space="preserve"> or </w:t>
            </w:r>
            <w:proofErr w:type="spellStart"/>
            <w:r w:rsidRPr="004F6EBD">
              <w:rPr>
                <w:rFonts w:ascii="Arial" w:hAnsi="Arial" w:cs="Arial"/>
                <w:b/>
                <w:bCs/>
                <w:sz w:val="18"/>
                <w:szCs w:val="18"/>
                <w:lang w:eastAsia="zh-CN"/>
              </w:rPr>
              <w:t>eDRX</w:t>
            </w:r>
            <w:proofErr w:type="spellEnd"/>
            <w:r w:rsidRPr="004F6EBD">
              <w:rPr>
                <w:rFonts w:ascii="Arial" w:hAnsi="Arial" w:cs="Arial"/>
                <w:b/>
                <w:bCs/>
                <w:sz w:val="18"/>
                <w:szCs w:val="18"/>
                <w:lang w:eastAsia="zh-CN"/>
              </w:rPr>
              <w:t xml:space="preserve"> cycles </w:t>
            </w:r>
            <w:r w:rsidRPr="004F6EBD">
              <w:rPr>
                <w:rFonts w:ascii="Arial" w:hAnsi="Arial" w:cs="Arial"/>
                <w:b/>
                <w:bCs/>
                <w:sz w:val="18"/>
                <w:szCs w:val="18"/>
                <w:vertAlign w:val="superscript"/>
                <w:lang w:eastAsia="zh-CN"/>
              </w:rPr>
              <w:t>Note 3</w:t>
            </w:r>
            <w:r w:rsidRPr="004F6EBD">
              <w:rPr>
                <w:rFonts w:ascii="Arial" w:hAnsi="Arial" w:cs="Arial"/>
                <w:b/>
                <w:sz w:val="18"/>
                <w:szCs w:val="18"/>
                <w:lang w:eastAsia="zh-CN"/>
              </w:rPr>
              <w:t>)</w:t>
            </w:r>
          </w:p>
        </w:tc>
        <w:tc>
          <w:tcPr>
            <w:tcW w:w="904" w:type="pct"/>
            <w:gridSpan w:val="2"/>
            <w:hideMark/>
          </w:tcPr>
          <w:p w14:paraId="2DE6771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proofErr w:type="gramStart"/>
            <w:r w:rsidRPr="004F6EBD">
              <w:rPr>
                <w:rFonts w:ascii="Arial" w:hAnsi="Arial" w:cs="Arial"/>
                <w:b/>
                <w:bCs/>
                <w:sz w:val="18"/>
                <w:szCs w:val="18"/>
                <w:lang w:eastAsia="en-GB"/>
              </w:rPr>
              <w:t>T</w:t>
            </w:r>
            <w:r w:rsidRPr="004F6EBD">
              <w:rPr>
                <w:rFonts w:ascii="Arial" w:hAnsi="Arial" w:cs="Arial"/>
                <w:b/>
                <w:bCs/>
                <w:sz w:val="18"/>
                <w:szCs w:val="18"/>
                <w:vertAlign w:val="subscript"/>
                <w:lang w:eastAsia="en-GB"/>
              </w:rPr>
              <w:t>measure,NR</w:t>
            </w:r>
            <w:proofErr w:type="gramEnd"/>
            <w:r w:rsidRPr="004F6EBD">
              <w:rPr>
                <w:rFonts w:ascii="Arial" w:hAnsi="Arial" w:cs="Arial"/>
                <w:b/>
                <w:bCs/>
                <w:sz w:val="18"/>
                <w:szCs w:val="18"/>
                <w:vertAlign w:val="subscript"/>
                <w:lang w:eastAsia="en-GB"/>
              </w:rPr>
              <w:t>_Inter_RedCap</w:t>
            </w:r>
            <w:proofErr w:type="spellEnd"/>
            <w:r w:rsidRPr="004F6EBD">
              <w:rPr>
                <w:sz w:val="18"/>
                <w:szCs w:val="18"/>
                <w:lang w:eastAsia="en-GB"/>
              </w:rPr>
              <w:t xml:space="preserve"> </w:t>
            </w:r>
            <w:r w:rsidRPr="004F6EBD">
              <w:rPr>
                <w:rFonts w:ascii="Arial" w:hAnsi="Arial" w:cs="Arial"/>
                <w:b/>
                <w:sz w:val="18"/>
                <w:szCs w:val="18"/>
                <w:lang w:eastAsia="zh-CN"/>
              </w:rPr>
              <w:t>[s] (number of DRX cycles</w:t>
            </w:r>
            <w:r w:rsidRPr="004F6EBD">
              <w:rPr>
                <w:rFonts w:ascii="Arial" w:hAnsi="Arial" w:cs="Arial"/>
                <w:b/>
                <w:bCs/>
                <w:sz w:val="18"/>
                <w:szCs w:val="18"/>
                <w:lang w:eastAsia="zh-CN"/>
              </w:rPr>
              <w:t xml:space="preserve"> or </w:t>
            </w:r>
            <w:proofErr w:type="spellStart"/>
            <w:r w:rsidRPr="004F6EBD">
              <w:rPr>
                <w:rFonts w:ascii="Arial" w:hAnsi="Arial" w:cs="Arial"/>
                <w:b/>
                <w:bCs/>
                <w:sz w:val="18"/>
                <w:szCs w:val="18"/>
                <w:lang w:eastAsia="zh-CN"/>
              </w:rPr>
              <w:t>eDRX</w:t>
            </w:r>
            <w:proofErr w:type="spellEnd"/>
            <w:r w:rsidRPr="004F6EBD">
              <w:rPr>
                <w:rFonts w:ascii="Arial" w:hAnsi="Arial" w:cs="Arial"/>
                <w:b/>
                <w:bCs/>
                <w:sz w:val="18"/>
                <w:szCs w:val="18"/>
                <w:lang w:eastAsia="zh-CN"/>
              </w:rPr>
              <w:t xml:space="preserve"> cycles </w:t>
            </w:r>
            <w:r w:rsidRPr="004F6EBD">
              <w:rPr>
                <w:rFonts w:ascii="Arial" w:hAnsi="Arial" w:cs="Arial"/>
                <w:b/>
                <w:bCs/>
                <w:sz w:val="18"/>
                <w:szCs w:val="18"/>
                <w:vertAlign w:val="superscript"/>
                <w:lang w:eastAsia="zh-CN"/>
              </w:rPr>
              <w:t>Note 3</w:t>
            </w:r>
            <w:r w:rsidRPr="004F6EBD">
              <w:rPr>
                <w:rFonts w:ascii="Arial" w:hAnsi="Arial" w:cs="Arial"/>
                <w:b/>
                <w:sz w:val="18"/>
                <w:szCs w:val="18"/>
                <w:lang w:eastAsia="zh-CN"/>
              </w:rPr>
              <w:t>)</w:t>
            </w:r>
          </w:p>
        </w:tc>
        <w:tc>
          <w:tcPr>
            <w:tcW w:w="858" w:type="pct"/>
            <w:hideMark/>
          </w:tcPr>
          <w:p w14:paraId="7D745924"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roofErr w:type="spellStart"/>
            <w:proofErr w:type="gramStart"/>
            <w:r w:rsidRPr="004F6EBD">
              <w:rPr>
                <w:rFonts w:ascii="Arial" w:hAnsi="Arial" w:cs="Arial"/>
                <w:b/>
                <w:bCs/>
                <w:sz w:val="18"/>
                <w:szCs w:val="18"/>
                <w:lang w:eastAsia="en-GB"/>
              </w:rPr>
              <w:t>T</w:t>
            </w:r>
            <w:r w:rsidRPr="004F6EBD">
              <w:rPr>
                <w:rFonts w:ascii="Arial" w:hAnsi="Arial" w:cs="Arial"/>
                <w:b/>
                <w:bCs/>
                <w:sz w:val="18"/>
                <w:szCs w:val="18"/>
                <w:vertAlign w:val="subscript"/>
                <w:lang w:eastAsia="en-GB"/>
              </w:rPr>
              <w:t>evaluate,NR</w:t>
            </w:r>
            <w:proofErr w:type="gramEnd"/>
            <w:r w:rsidRPr="004F6EBD">
              <w:rPr>
                <w:rFonts w:ascii="Arial" w:hAnsi="Arial" w:cs="Arial"/>
                <w:b/>
                <w:bCs/>
                <w:sz w:val="18"/>
                <w:szCs w:val="18"/>
                <w:vertAlign w:val="subscript"/>
                <w:lang w:eastAsia="en-GB"/>
              </w:rPr>
              <w:t>_Inter_RedCap</w:t>
            </w:r>
            <w:proofErr w:type="spellEnd"/>
            <w:r w:rsidRPr="004F6EBD">
              <w:rPr>
                <w:sz w:val="18"/>
                <w:szCs w:val="18"/>
                <w:vertAlign w:val="subscript"/>
                <w:lang w:val="en-US" w:eastAsia="en-GB"/>
              </w:rPr>
              <w:t xml:space="preserve"> </w:t>
            </w:r>
            <w:r w:rsidRPr="004F6EBD">
              <w:rPr>
                <w:rFonts w:ascii="Arial" w:hAnsi="Arial" w:cs="Arial"/>
                <w:b/>
                <w:sz w:val="18"/>
                <w:szCs w:val="18"/>
                <w:lang w:eastAsia="zh-CN"/>
              </w:rPr>
              <w:t>[s] (number of DRX cycles</w:t>
            </w:r>
            <w:r w:rsidRPr="004F6EBD">
              <w:rPr>
                <w:rFonts w:ascii="Arial" w:hAnsi="Arial" w:cs="Arial"/>
                <w:b/>
                <w:bCs/>
                <w:sz w:val="18"/>
                <w:szCs w:val="18"/>
                <w:lang w:eastAsia="zh-CN"/>
              </w:rPr>
              <w:t xml:space="preserve"> or </w:t>
            </w:r>
            <w:proofErr w:type="spellStart"/>
            <w:r w:rsidRPr="004F6EBD">
              <w:rPr>
                <w:rFonts w:ascii="Arial" w:hAnsi="Arial" w:cs="Arial"/>
                <w:b/>
                <w:bCs/>
                <w:sz w:val="18"/>
                <w:szCs w:val="18"/>
                <w:lang w:eastAsia="zh-CN"/>
              </w:rPr>
              <w:t>eDRX</w:t>
            </w:r>
            <w:proofErr w:type="spellEnd"/>
            <w:r w:rsidRPr="004F6EBD">
              <w:rPr>
                <w:rFonts w:ascii="Arial" w:hAnsi="Arial" w:cs="Arial"/>
                <w:b/>
                <w:bCs/>
                <w:sz w:val="18"/>
                <w:szCs w:val="18"/>
                <w:lang w:eastAsia="zh-CN"/>
              </w:rPr>
              <w:t xml:space="preserve"> cycles </w:t>
            </w:r>
            <w:r w:rsidRPr="004F6EBD">
              <w:rPr>
                <w:rFonts w:ascii="Arial" w:hAnsi="Arial" w:cs="Arial"/>
                <w:b/>
                <w:bCs/>
                <w:sz w:val="18"/>
                <w:szCs w:val="18"/>
                <w:vertAlign w:val="superscript"/>
                <w:lang w:eastAsia="zh-CN"/>
              </w:rPr>
              <w:t>Note 3</w:t>
            </w:r>
            <w:r w:rsidRPr="004F6EBD">
              <w:rPr>
                <w:rFonts w:ascii="Arial" w:hAnsi="Arial" w:cs="Arial"/>
                <w:b/>
                <w:sz w:val="18"/>
                <w:szCs w:val="18"/>
                <w:lang w:eastAsia="zh-CN"/>
              </w:rPr>
              <w:t>)</w:t>
            </w:r>
          </w:p>
        </w:tc>
      </w:tr>
      <w:tr w:rsidR="00FA6AA5" w:rsidRPr="004F6EBD" w14:paraId="1DB21741" w14:textId="77777777" w:rsidTr="00864629">
        <w:trPr>
          <w:trHeight w:val="336"/>
        </w:trPr>
        <w:tc>
          <w:tcPr>
            <w:tcW w:w="639" w:type="pct"/>
          </w:tcPr>
          <w:p w14:paraId="775A9EC4"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2.56</w:t>
            </w:r>
          </w:p>
        </w:tc>
        <w:tc>
          <w:tcPr>
            <w:tcW w:w="401" w:type="pct"/>
          </w:tcPr>
          <w:p w14:paraId="6A89C7C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517" w:type="pct"/>
          </w:tcPr>
          <w:p w14:paraId="42C2F464"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493" w:type="pct"/>
          </w:tcPr>
          <w:p w14:paraId="4C266FE7"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3</w:t>
            </w:r>
          </w:p>
        </w:tc>
        <w:tc>
          <w:tcPr>
            <w:tcW w:w="1283" w:type="pct"/>
            <w:gridSpan w:val="2"/>
          </w:tcPr>
          <w:p w14:paraId="799FC702"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8.88 x N1 (23 x N1)</w:t>
            </w:r>
          </w:p>
        </w:tc>
        <w:tc>
          <w:tcPr>
            <w:tcW w:w="809" w:type="pct"/>
          </w:tcPr>
          <w:p w14:paraId="01A28C9E"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2.56 x N1 (1 x N1)</w:t>
            </w:r>
          </w:p>
        </w:tc>
        <w:tc>
          <w:tcPr>
            <w:tcW w:w="858" w:type="pct"/>
          </w:tcPr>
          <w:p w14:paraId="53F94AA9"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7.68 x N1 (3 x N1)</w:t>
            </w:r>
          </w:p>
        </w:tc>
      </w:tr>
      <w:tr w:rsidR="00FA6AA5" w:rsidRPr="004F6EBD" w14:paraId="72F23EA1" w14:textId="77777777" w:rsidTr="00864629">
        <w:trPr>
          <w:trHeight w:val="336"/>
        </w:trPr>
        <w:tc>
          <w:tcPr>
            <w:tcW w:w="639" w:type="pct"/>
          </w:tcPr>
          <w:p w14:paraId="5432E018"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w:t>
            </w:r>
          </w:p>
        </w:tc>
        <w:tc>
          <w:tcPr>
            <w:tcW w:w="401" w:type="pct"/>
          </w:tcPr>
          <w:p w14:paraId="3ECBDD7F"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517" w:type="pct"/>
          </w:tcPr>
          <w:p w14:paraId="2DFD36BE"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w:t>
            </w:r>
          </w:p>
        </w:tc>
        <w:tc>
          <w:tcPr>
            <w:tcW w:w="493" w:type="pct"/>
          </w:tcPr>
          <w:p w14:paraId="6629D630"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3</w:t>
            </w:r>
          </w:p>
        </w:tc>
        <w:tc>
          <w:tcPr>
            <w:tcW w:w="1283" w:type="pct"/>
            <w:gridSpan w:val="2"/>
          </w:tcPr>
          <w:p w14:paraId="6E0ACDFF"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17.76 x N1 (23 x N1)</w:t>
            </w:r>
          </w:p>
        </w:tc>
        <w:tc>
          <w:tcPr>
            <w:tcW w:w="809" w:type="pct"/>
          </w:tcPr>
          <w:p w14:paraId="2F8D9252"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5.12 x N1 (1 x N1)</w:t>
            </w:r>
          </w:p>
        </w:tc>
        <w:tc>
          <w:tcPr>
            <w:tcW w:w="858" w:type="pct"/>
          </w:tcPr>
          <w:p w14:paraId="65330FCE"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10.24 x N1 (2 x N1)</w:t>
            </w:r>
          </w:p>
        </w:tc>
      </w:tr>
      <w:tr w:rsidR="00FA6AA5" w:rsidRPr="004F6EBD" w14:paraId="3E3B0F3B" w14:textId="77777777" w:rsidTr="00864629">
        <w:trPr>
          <w:trHeight w:val="336"/>
        </w:trPr>
        <w:tc>
          <w:tcPr>
            <w:tcW w:w="639" w:type="pct"/>
            <w:hideMark/>
          </w:tcPr>
          <w:p w14:paraId="52599CC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lastRenderedPageBreak/>
              <w:t>10.24</w:t>
            </w:r>
          </w:p>
        </w:tc>
        <w:tc>
          <w:tcPr>
            <w:tcW w:w="401" w:type="pct"/>
            <w:hideMark/>
          </w:tcPr>
          <w:p w14:paraId="52E1371E"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w:t>
            </w:r>
          </w:p>
        </w:tc>
        <w:tc>
          <w:tcPr>
            <w:tcW w:w="517" w:type="pct"/>
            <w:hideMark/>
          </w:tcPr>
          <w:p w14:paraId="250C612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w:t>
            </w:r>
          </w:p>
        </w:tc>
        <w:tc>
          <w:tcPr>
            <w:tcW w:w="493" w:type="pct"/>
          </w:tcPr>
          <w:p w14:paraId="66F7D42E" w14:textId="77777777" w:rsidR="00FA6AA5" w:rsidRPr="004F6EBD" w:rsidRDefault="00FA6AA5" w:rsidP="00864629">
            <w:pPr>
              <w:overflowPunct w:val="0"/>
              <w:autoSpaceDE w:val="0"/>
              <w:autoSpaceDN w:val="0"/>
              <w:adjustRightInd w:val="0"/>
              <w:textAlignment w:val="baseline"/>
              <w:rPr>
                <w:rFonts w:ascii="Arial" w:hAnsi="Arial" w:cs="Arial"/>
                <w:sz w:val="18"/>
                <w:lang w:eastAsia="zh-CN"/>
              </w:rPr>
            </w:pPr>
            <w:r w:rsidRPr="004F6EBD">
              <w:rPr>
                <w:rFonts w:ascii="Arial" w:hAnsi="Arial" w:cs="Arial"/>
                <w:sz w:val="18"/>
                <w:lang w:eastAsia="zh-CN"/>
              </w:rPr>
              <w:t>3</w:t>
            </w:r>
          </w:p>
        </w:tc>
        <w:tc>
          <w:tcPr>
            <w:tcW w:w="1283" w:type="pct"/>
            <w:gridSpan w:val="2"/>
            <w:hideMark/>
          </w:tcPr>
          <w:p w14:paraId="4C93DFB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35.52 x N1 (23 x N1)</w:t>
            </w:r>
          </w:p>
        </w:tc>
        <w:tc>
          <w:tcPr>
            <w:tcW w:w="809" w:type="pct"/>
            <w:hideMark/>
          </w:tcPr>
          <w:p w14:paraId="5FF99A9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 x N1 (1 x N1)</w:t>
            </w:r>
          </w:p>
        </w:tc>
        <w:tc>
          <w:tcPr>
            <w:tcW w:w="858" w:type="pct"/>
            <w:hideMark/>
          </w:tcPr>
          <w:p w14:paraId="05AC4E0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0.48 x N1 (2 x N1)</w:t>
            </w:r>
          </w:p>
        </w:tc>
      </w:tr>
      <w:tr w:rsidR="00FA6AA5" w:rsidRPr="004F6EBD" w14:paraId="7D47426E" w14:textId="77777777" w:rsidTr="00864629">
        <w:trPr>
          <w:trHeight w:val="673"/>
        </w:trPr>
        <w:tc>
          <w:tcPr>
            <w:tcW w:w="639" w:type="pct"/>
            <w:vMerge w:val="restart"/>
            <w:hideMark/>
          </w:tcPr>
          <w:p w14:paraId="7AC4215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 xml:space="preserve">20.48 </w:t>
            </w:r>
            <w:proofErr w:type="gramStart"/>
            <w:r w:rsidRPr="004F6EBD">
              <w:rPr>
                <w:rFonts w:ascii="Arial" w:hAnsi="Arial" w:cs="Arial"/>
                <w:sz w:val="18"/>
                <w:lang w:eastAsia="zh-CN"/>
              </w:rPr>
              <w:t>≤</w:t>
            </w:r>
            <w:r w:rsidRPr="004F6EBD">
              <w:rPr>
                <w:rFonts w:cs="Arial"/>
                <w:lang w:eastAsia="en-GB"/>
              </w:rPr>
              <w:t xml:space="preserve"> </w:t>
            </w:r>
            <w:r w:rsidRPr="004F6EBD">
              <w:rPr>
                <w:rFonts w:ascii="Arial" w:hAnsi="Arial" w:cs="Arial"/>
                <w:sz w:val="18"/>
                <w:lang w:eastAsia="zh-CN"/>
              </w:rPr>
              <w:t xml:space="preserve"> </w:t>
            </w:r>
            <w:proofErr w:type="spellStart"/>
            <w:r w:rsidRPr="004F6EBD">
              <w:rPr>
                <w:rFonts w:ascii="Arial" w:hAnsi="Arial" w:cs="Arial"/>
                <w:sz w:val="18"/>
                <w:lang w:eastAsia="zh-CN"/>
              </w:rPr>
              <w:t>eDRX</w:t>
            </w:r>
            <w:proofErr w:type="gramEnd"/>
            <w:r w:rsidRPr="004F6EBD">
              <w:rPr>
                <w:rFonts w:ascii="Arial" w:hAnsi="Arial" w:cs="Arial"/>
                <w:sz w:val="18"/>
                <w:lang w:eastAsia="zh-CN"/>
              </w:rPr>
              <w:t>_IDLE</w:t>
            </w:r>
            <w:proofErr w:type="spellEnd"/>
            <w:r w:rsidRPr="004F6EBD">
              <w:rPr>
                <w:rFonts w:ascii="Arial" w:hAnsi="Arial" w:cs="Arial"/>
                <w:sz w:val="18"/>
                <w:lang w:eastAsia="zh-CN"/>
              </w:rPr>
              <w:t xml:space="preserve"> cycle length ≤10485.76</w:t>
            </w:r>
          </w:p>
        </w:tc>
        <w:tc>
          <w:tcPr>
            <w:tcW w:w="401" w:type="pct"/>
            <w:hideMark/>
          </w:tcPr>
          <w:p w14:paraId="5140482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32</w:t>
            </w:r>
          </w:p>
        </w:tc>
        <w:tc>
          <w:tcPr>
            <w:tcW w:w="517" w:type="pct"/>
            <w:hideMark/>
          </w:tcPr>
          <w:p w14:paraId="2A1C942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5.12 (4)</w:t>
            </w:r>
          </w:p>
        </w:tc>
        <w:tc>
          <w:tcPr>
            <w:tcW w:w="493" w:type="pct"/>
          </w:tcPr>
          <w:p w14:paraId="256D48EF" w14:textId="77777777" w:rsidR="00FA6AA5" w:rsidRPr="004F6EBD" w:rsidRDefault="00FA6AA5" w:rsidP="00864629">
            <w:pPr>
              <w:overflowPunct w:val="0"/>
              <w:autoSpaceDE w:val="0"/>
              <w:autoSpaceDN w:val="0"/>
              <w:adjustRightInd w:val="0"/>
              <w:textAlignment w:val="baseline"/>
              <w:rPr>
                <w:rFonts w:ascii="Arial" w:hAnsi="Arial"/>
                <w:sz w:val="18"/>
                <w:lang w:val="en-US" w:eastAsia="zh-CN"/>
              </w:rPr>
            </w:pPr>
            <w:r w:rsidRPr="004F6EBD">
              <w:rPr>
                <w:rFonts w:ascii="Arial" w:hAnsi="Arial"/>
                <w:sz w:val="18"/>
                <w:lang w:val="en-US" w:eastAsia="zh-CN"/>
              </w:rPr>
              <w:t>8</w:t>
            </w:r>
          </w:p>
        </w:tc>
        <w:tc>
          <w:tcPr>
            <w:tcW w:w="1283" w:type="pct"/>
            <w:gridSpan w:val="2"/>
            <w:vMerge w:val="restart"/>
            <w:hideMark/>
          </w:tcPr>
          <w:p w14:paraId="6C93B05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m:oMathPara>
              <m:oMathParaPr>
                <m:jc m:val="centerGroup"/>
              </m:oMathParaPr>
              <m:oMath>
                <m:r>
                  <w:rPr>
                    <w:rFonts w:ascii="Cambria Math" w:hAnsi="Cambria Math" w:cs="Arial"/>
                    <w:sz w:val="18"/>
                    <w:lang w:val="en-US" w:eastAsia="zh-CN"/>
                  </w:rPr>
                  <m:t>eDRX</m:t>
                </m:r>
                <m:r>
                  <m:rPr>
                    <m:sty m:val="p"/>
                  </m:rPr>
                  <w:rPr>
                    <w:rFonts w:ascii="Cambria Math" w:hAnsi="Cambria Math" w:cs="Arial"/>
                    <w:sz w:val="18"/>
                    <w:lang w:val="en-US" w:eastAsia="zh-CN"/>
                  </w:rPr>
                  <m:t>_</m:t>
                </m:r>
                <m:r>
                  <w:rPr>
                    <w:rFonts w:ascii="Cambria Math" w:hAnsi="Cambria Math" w:cs="Arial"/>
                    <w:sz w:val="18"/>
                    <w:lang w:val="en-US" w:eastAsia="zh-CN"/>
                  </w:rPr>
                  <m:t>cycl</m:t>
                </m:r>
                <m:r>
                  <m:rPr>
                    <m:sty m:val="p"/>
                  </m:rPr>
                  <w:rPr>
                    <w:rFonts w:ascii="Cambria Math" w:hAnsi="Cambria Math" w:cs="Arial"/>
                    <w:sz w:val="18"/>
                    <w:lang w:val="en-US" w:eastAsia="zh-CN"/>
                  </w:rPr>
                  <m:t>e_</m:t>
                </m:r>
                <m:r>
                  <w:rPr>
                    <w:rFonts w:ascii="Cambria Math" w:hAnsi="Cambria Math" w:cs="Arial"/>
                    <w:sz w:val="18"/>
                    <w:lang w:val="en-US" w:eastAsia="zh-CN"/>
                  </w:rPr>
                  <m:t>length×</m:t>
                </m:r>
                <m:d>
                  <m:dPr>
                    <m:begChr m:val="⌈"/>
                    <m:endChr m:val="⌉"/>
                    <m:ctrlPr>
                      <w:rPr>
                        <w:rFonts w:ascii="Cambria Math" w:hAnsi="Cambria Math" w:cs="Arial"/>
                        <w:i/>
                        <w:sz w:val="18"/>
                        <w:lang w:val="en-US" w:eastAsia="zh-CN"/>
                      </w:rPr>
                    </m:ctrlPr>
                  </m:dPr>
                  <m:e>
                    <m:f>
                      <m:fPr>
                        <m:ctrlPr>
                          <w:rPr>
                            <w:rFonts w:ascii="Cambria Math" w:hAnsi="Cambria Math" w:cs="Arial"/>
                            <w:i/>
                            <w:sz w:val="18"/>
                            <w:lang w:val="en-US" w:eastAsia="zh-CN"/>
                          </w:rPr>
                        </m:ctrlPr>
                      </m:fPr>
                      <m:num>
                        <m:r>
                          <w:rPr>
                            <w:rFonts w:ascii="Cambria Math" w:hAnsi="Cambria Math" w:cs="Arial"/>
                            <w:sz w:val="18"/>
                            <w:lang w:val="en-US" w:eastAsia="zh-CN"/>
                          </w:rPr>
                          <m:t>23×N1</m:t>
                        </m:r>
                      </m:num>
                      <m:den>
                        <m:r>
                          <w:rPr>
                            <w:rFonts w:ascii="Cambria Math" w:hAnsi="Cambria Math" w:cs="Arial"/>
                            <w:sz w:val="18"/>
                            <w:lang w:val="en-US" w:eastAsia="zh-CN"/>
                          </w:rPr>
                          <m:t>PTW/DRX_cycle_length</m:t>
                        </m:r>
                      </m:den>
                    </m:f>
                  </m:e>
                </m:d>
              </m:oMath>
            </m:oMathPara>
          </w:p>
          <w:p w14:paraId="78E110A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23</w:t>
            </w:r>
            <w:r w:rsidRPr="004F6EBD">
              <w:rPr>
                <w:rFonts w:ascii="Arial" w:hAnsi="Arial" w:cs="Arial"/>
                <w:sz w:val="18"/>
                <w:lang w:eastAsia="zh-CN"/>
              </w:rPr>
              <w:t xml:space="preserve"> x N1</w:t>
            </w:r>
            <w:r w:rsidRPr="004F6EBD">
              <w:rPr>
                <w:rFonts w:ascii="Arial" w:hAnsi="Arial" w:cs="Arial"/>
                <w:sz w:val="18"/>
                <w:lang w:val="en-US" w:eastAsia="zh-CN"/>
              </w:rPr>
              <w:t>)</w:t>
            </w:r>
          </w:p>
        </w:tc>
        <w:tc>
          <w:tcPr>
            <w:tcW w:w="809" w:type="pct"/>
            <w:hideMark/>
          </w:tcPr>
          <w:p w14:paraId="6D49046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32 x N1 (1 x N1)</w:t>
            </w:r>
          </w:p>
        </w:tc>
        <w:tc>
          <w:tcPr>
            <w:tcW w:w="858" w:type="pct"/>
            <w:hideMark/>
          </w:tcPr>
          <w:p w14:paraId="253BAC21"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 x N1 (2 x N1)</w:t>
            </w:r>
          </w:p>
        </w:tc>
      </w:tr>
      <w:tr w:rsidR="00FA6AA5" w:rsidRPr="004F6EBD" w14:paraId="1D36BB1F" w14:textId="77777777" w:rsidTr="00864629">
        <w:trPr>
          <w:trHeight w:val="336"/>
        </w:trPr>
        <w:tc>
          <w:tcPr>
            <w:tcW w:w="639" w:type="pct"/>
            <w:vMerge/>
            <w:hideMark/>
          </w:tcPr>
          <w:p w14:paraId="31CC6B00"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1" w:type="pct"/>
            <w:hideMark/>
          </w:tcPr>
          <w:p w14:paraId="0A31AE5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w:t>
            </w:r>
          </w:p>
        </w:tc>
        <w:tc>
          <w:tcPr>
            <w:tcW w:w="517" w:type="pct"/>
            <w:hideMark/>
          </w:tcPr>
          <w:p w14:paraId="2EFA73E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6.4 (5)</w:t>
            </w:r>
          </w:p>
        </w:tc>
        <w:tc>
          <w:tcPr>
            <w:tcW w:w="493" w:type="pct"/>
          </w:tcPr>
          <w:p w14:paraId="593C7FF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5</w:t>
            </w:r>
          </w:p>
        </w:tc>
        <w:tc>
          <w:tcPr>
            <w:tcW w:w="1283" w:type="pct"/>
            <w:gridSpan w:val="2"/>
            <w:vMerge/>
            <w:hideMark/>
          </w:tcPr>
          <w:p w14:paraId="0106F36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09" w:type="pct"/>
            <w:hideMark/>
          </w:tcPr>
          <w:p w14:paraId="02B4EF9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0.64 x N1 (1 x N1)</w:t>
            </w:r>
          </w:p>
        </w:tc>
        <w:tc>
          <w:tcPr>
            <w:tcW w:w="858" w:type="pct"/>
            <w:hideMark/>
          </w:tcPr>
          <w:p w14:paraId="7257612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x N1 (2 x N1)</w:t>
            </w:r>
          </w:p>
        </w:tc>
      </w:tr>
      <w:tr w:rsidR="00FA6AA5" w:rsidRPr="004F6EBD" w14:paraId="77629CC0" w14:textId="77777777" w:rsidTr="00864629">
        <w:trPr>
          <w:trHeight w:val="336"/>
        </w:trPr>
        <w:tc>
          <w:tcPr>
            <w:tcW w:w="639" w:type="pct"/>
            <w:vMerge/>
            <w:hideMark/>
          </w:tcPr>
          <w:p w14:paraId="57B543FD"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1" w:type="pct"/>
            <w:hideMark/>
          </w:tcPr>
          <w:p w14:paraId="5FFE35C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w:t>
            </w:r>
          </w:p>
        </w:tc>
        <w:tc>
          <w:tcPr>
            <w:tcW w:w="517" w:type="pct"/>
            <w:hideMark/>
          </w:tcPr>
          <w:p w14:paraId="3662BAB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0.24 (8)</w:t>
            </w:r>
          </w:p>
        </w:tc>
        <w:tc>
          <w:tcPr>
            <w:tcW w:w="493" w:type="pct"/>
          </w:tcPr>
          <w:p w14:paraId="04A2A02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4</w:t>
            </w:r>
          </w:p>
        </w:tc>
        <w:tc>
          <w:tcPr>
            <w:tcW w:w="1283" w:type="pct"/>
            <w:gridSpan w:val="2"/>
            <w:vMerge/>
            <w:hideMark/>
          </w:tcPr>
          <w:p w14:paraId="6DE6DA8C"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09" w:type="pct"/>
            <w:hideMark/>
          </w:tcPr>
          <w:p w14:paraId="4C5B19A8"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28 x N1 (1 x N1)</w:t>
            </w:r>
          </w:p>
        </w:tc>
        <w:tc>
          <w:tcPr>
            <w:tcW w:w="858" w:type="pct"/>
            <w:hideMark/>
          </w:tcPr>
          <w:p w14:paraId="5DF411FA"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 x N1 (2 x N1)</w:t>
            </w:r>
          </w:p>
        </w:tc>
      </w:tr>
      <w:tr w:rsidR="00FA6AA5" w:rsidRPr="004F6EBD" w14:paraId="40BCFA2A" w14:textId="77777777" w:rsidTr="00864629">
        <w:trPr>
          <w:trHeight w:val="336"/>
        </w:trPr>
        <w:tc>
          <w:tcPr>
            <w:tcW w:w="639" w:type="pct"/>
            <w:vMerge/>
            <w:hideMark/>
          </w:tcPr>
          <w:p w14:paraId="1D24786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401" w:type="pct"/>
            <w:hideMark/>
          </w:tcPr>
          <w:p w14:paraId="1B2BA445"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w:t>
            </w:r>
          </w:p>
        </w:tc>
        <w:tc>
          <w:tcPr>
            <w:tcW w:w="517" w:type="pct"/>
            <w:hideMark/>
          </w:tcPr>
          <w:p w14:paraId="74499BEB"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15.36 (12)</w:t>
            </w:r>
          </w:p>
        </w:tc>
        <w:tc>
          <w:tcPr>
            <w:tcW w:w="493" w:type="pct"/>
          </w:tcPr>
          <w:p w14:paraId="46EF70B2"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val="en-US" w:eastAsia="zh-CN"/>
              </w:rPr>
              <w:t>3</w:t>
            </w:r>
          </w:p>
        </w:tc>
        <w:tc>
          <w:tcPr>
            <w:tcW w:w="1283" w:type="pct"/>
            <w:gridSpan w:val="2"/>
            <w:vMerge/>
            <w:hideMark/>
          </w:tcPr>
          <w:p w14:paraId="6AC32CE9"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p>
        </w:tc>
        <w:tc>
          <w:tcPr>
            <w:tcW w:w="809" w:type="pct"/>
            <w:hideMark/>
          </w:tcPr>
          <w:p w14:paraId="5C9ED516"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2.56 x N1 (1 x N1)</w:t>
            </w:r>
          </w:p>
        </w:tc>
        <w:tc>
          <w:tcPr>
            <w:tcW w:w="858" w:type="pct"/>
            <w:hideMark/>
          </w:tcPr>
          <w:p w14:paraId="5461A327" w14:textId="77777777" w:rsidR="00FA6AA5" w:rsidRPr="004F6EBD" w:rsidRDefault="00FA6AA5" w:rsidP="00864629">
            <w:pPr>
              <w:overflowPunct w:val="0"/>
              <w:autoSpaceDE w:val="0"/>
              <w:autoSpaceDN w:val="0"/>
              <w:adjustRightInd w:val="0"/>
              <w:textAlignment w:val="baseline"/>
              <w:rPr>
                <w:rFonts w:ascii="Arial" w:hAnsi="Arial" w:cs="Arial"/>
                <w:sz w:val="18"/>
                <w:lang w:val="en-US" w:eastAsia="zh-CN"/>
              </w:rPr>
            </w:pPr>
            <w:r w:rsidRPr="004F6EBD">
              <w:rPr>
                <w:rFonts w:ascii="Arial" w:hAnsi="Arial" w:cs="Arial"/>
                <w:sz w:val="18"/>
                <w:lang w:eastAsia="zh-CN"/>
              </w:rPr>
              <w:t>5.12 x N1 (2 x N1)</w:t>
            </w:r>
          </w:p>
        </w:tc>
      </w:tr>
      <w:tr w:rsidR="00FA6AA5" w:rsidRPr="004F6EBD" w14:paraId="3B314CD0" w14:textId="77777777" w:rsidTr="00864629">
        <w:trPr>
          <w:trHeight w:val="336"/>
        </w:trPr>
        <w:tc>
          <w:tcPr>
            <w:tcW w:w="5000" w:type="pct"/>
            <w:gridSpan w:val="8"/>
          </w:tcPr>
          <w:p w14:paraId="2CD605C9"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snapToGrid w:val="0"/>
                <w:sz w:val="18"/>
                <w:lang w:eastAsia="zh-CN"/>
              </w:rPr>
            </w:pPr>
            <w:r w:rsidRPr="004F6EBD">
              <w:rPr>
                <w:rFonts w:ascii="Arial" w:hAnsi="Arial"/>
                <w:snapToGrid w:val="0"/>
                <w:sz w:val="18"/>
                <w:lang w:eastAsia="zh-CN"/>
              </w:rPr>
              <w:t>NOTE 1</w:t>
            </w:r>
            <w:r w:rsidRPr="004F6EBD">
              <w:rPr>
                <w:rFonts w:ascii="Arial" w:hAnsi="Arial"/>
                <w:sz w:val="18"/>
                <w:lang w:eastAsia="en-GB"/>
              </w:rPr>
              <w:t xml:space="preserve">: </w:t>
            </w:r>
            <w:r w:rsidRPr="004F6EBD">
              <w:rPr>
                <w:rFonts w:ascii="Arial" w:hAnsi="Arial"/>
                <w:sz w:val="18"/>
                <w:lang w:eastAsia="zh-CN"/>
              </w:rPr>
              <w:t>Applies for RedCap UE of all power class</w:t>
            </w:r>
            <w:r w:rsidRPr="004F6EBD">
              <w:rPr>
                <w:rFonts w:ascii="Arial" w:hAnsi="Arial"/>
                <w:sz w:val="18"/>
                <w:lang w:eastAsia="en-GB"/>
              </w:rPr>
              <w:t>.</w:t>
            </w:r>
          </w:p>
          <w:p w14:paraId="29A8B268"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cs="Arial"/>
                <w:sz w:val="18"/>
                <w:lang w:eastAsia="en-GB"/>
              </w:rPr>
            </w:pPr>
            <w:r w:rsidRPr="004F6EBD">
              <w:rPr>
                <w:rFonts w:ascii="Arial" w:hAnsi="Arial" w:cs="Arial"/>
                <w:sz w:val="18"/>
                <w:lang w:eastAsia="en-GB"/>
              </w:rPr>
              <w:t>NOTE 2: The number of DRX cycles in this table is given for the DRX cycles within PTWs.</w:t>
            </w:r>
          </w:p>
          <w:p w14:paraId="47D11713"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cs="Arial"/>
                <w:sz w:val="18"/>
                <w:lang w:eastAsia="en-GB"/>
              </w:rPr>
            </w:pPr>
            <w:r w:rsidRPr="004F6EBD">
              <w:rPr>
                <w:rFonts w:ascii="Arial" w:hAnsi="Arial" w:cs="Arial"/>
                <w:sz w:val="18"/>
                <w:lang w:eastAsia="en-GB"/>
              </w:rPr>
              <w:t xml:space="preserve">NOTE 3: The </w:t>
            </w:r>
            <w:proofErr w:type="spellStart"/>
            <w:r w:rsidRPr="004F6EBD">
              <w:rPr>
                <w:rFonts w:ascii="Arial" w:hAnsi="Arial" w:cs="Arial"/>
                <w:sz w:val="18"/>
                <w:lang w:eastAsia="en-GB"/>
              </w:rPr>
              <w:t>eDRX_IDLE</w:t>
            </w:r>
            <w:proofErr w:type="spellEnd"/>
            <w:r w:rsidRPr="004F6EBD">
              <w:rPr>
                <w:rFonts w:ascii="Arial" w:hAnsi="Arial" w:cs="Arial"/>
                <w:sz w:val="18"/>
                <w:lang w:eastAsia="en-GB"/>
              </w:rPr>
              <w:t xml:space="preserve"> cycle lengths are as specified in Section 10.5.5.32 of TS 24.008 [34].</w:t>
            </w:r>
          </w:p>
          <w:p w14:paraId="3B6EFED5"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cs="Arial"/>
                <w:sz w:val="18"/>
                <w:lang w:eastAsia="en-GB"/>
              </w:rPr>
            </w:pPr>
            <w:r w:rsidRPr="004F6EBD">
              <w:rPr>
                <w:rFonts w:ascii="Arial" w:hAnsi="Arial" w:cs="Arial"/>
                <w:sz w:val="18"/>
                <w:lang w:eastAsia="en-GB"/>
              </w:rPr>
              <w:t xml:space="preserve">NOTE 4: Number of </w:t>
            </w:r>
            <w:proofErr w:type="spellStart"/>
            <w:r w:rsidRPr="004F6EBD">
              <w:rPr>
                <w:rFonts w:ascii="Arial" w:hAnsi="Arial" w:cs="Arial"/>
                <w:sz w:val="18"/>
                <w:lang w:eastAsia="en-GB"/>
              </w:rPr>
              <w:t>eDRX</w:t>
            </w:r>
            <w:proofErr w:type="spellEnd"/>
            <w:r w:rsidRPr="004F6EBD">
              <w:rPr>
                <w:rFonts w:ascii="Arial" w:hAnsi="Arial" w:cs="Arial"/>
                <w:sz w:val="18"/>
                <w:lang w:eastAsia="en-GB"/>
              </w:rPr>
              <w:t xml:space="preserve"> cycles when </w:t>
            </w:r>
            <w:proofErr w:type="spellStart"/>
            <w:r w:rsidRPr="004F6EBD">
              <w:rPr>
                <w:rFonts w:ascii="Arial" w:hAnsi="Arial" w:cs="Arial"/>
                <w:sz w:val="18"/>
                <w:lang w:eastAsia="en-GB"/>
              </w:rPr>
              <w:t>eDRX_IDLE</w:t>
            </w:r>
            <w:proofErr w:type="spellEnd"/>
            <w:r w:rsidRPr="004F6EBD">
              <w:rPr>
                <w:rFonts w:ascii="Arial" w:hAnsi="Arial" w:cs="Arial"/>
                <w:sz w:val="18"/>
                <w:lang w:eastAsia="en-GB"/>
              </w:rPr>
              <w:t xml:space="preserve"> cycle length equals 2.56s, 5.12s and 10.24s. Otherwise, number of DRX cycles.</w:t>
            </w:r>
          </w:p>
          <w:p w14:paraId="2C32FD6F" w14:textId="77777777" w:rsidR="00FA6AA5" w:rsidRPr="004F6EBD" w:rsidRDefault="00FA6AA5" w:rsidP="00864629">
            <w:pPr>
              <w:keepNext/>
              <w:keepLines/>
              <w:overflowPunct w:val="0"/>
              <w:autoSpaceDE w:val="0"/>
              <w:autoSpaceDN w:val="0"/>
              <w:adjustRightInd w:val="0"/>
              <w:spacing w:after="0"/>
              <w:ind w:left="851" w:hanging="851"/>
              <w:textAlignment w:val="baseline"/>
              <w:rPr>
                <w:rFonts w:ascii="Arial" w:hAnsi="Arial" w:cs="Arial"/>
                <w:sz w:val="18"/>
                <w:lang w:eastAsia="zh-CN"/>
              </w:rPr>
            </w:pPr>
            <w:r w:rsidRPr="004F6EBD">
              <w:rPr>
                <w:rFonts w:ascii="Arial" w:hAnsi="Arial" w:cs="Arial"/>
                <w:snapToGrid w:val="0"/>
                <w:sz w:val="18"/>
                <w:szCs w:val="18"/>
                <w:lang w:eastAsia="zh-CN"/>
              </w:rPr>
              <w:t xml:space="preserve">NOTE </w:t>
            </w:r>
            <w:r w:rsidRPr="004F6EBD">
              <w:rPr>
                <w:rFonts w:ascii="Arial" w:hAnsi="Arial" w:cs="Arial"/>
                <w:sz w:val="18"/>
                <w:szCs w:val="18"/>
                <w:lang w:eastAsia="en-GB"/>
              </w:rPr>
              <w:t>5:</w:t>
            </w:r>
            <w:r w:rsidRPr="004F6EBD">
              <w:rPr>
                <w:rFonts w:ascii="Arial" w:hAnsi="Arial" w:cs="Arial"/>
                <w:sz w:val="18"/>
                <w:szCs w:val="18"/>
                <w:lang w:val="en-US" w:eastAsia="en-GB"/>
              </w:rPr>
              <w:t xml:space="preserve"> </w:t>
            </w:r>
            <w:r w:rsidRPr="004F6EBD">
              <w:rPr>
                <w:rFonts w:ascii="Arial" w:hAnsi="Arial" w:cs="Arial"/>
                <w:sz w:val="18"/>
                <w:szCs w:val="18"/>
                <w:lang w:eastAsia="en-GB"/>
              </w:rPr>
              <w:t xml:space="preserve">The lower bound of </w:t>
            </w:r>
            <w:r w:rsidRPr="004F6EBD">
              <w:rPr>
                <w:rFonts w:ascii="Arial" w:hAnsi="Arial" w:cs="Arial"/>
                <w:iCs/>
                <w:color w:val="000000"/>
                <w:sz w:val="18"/>
                <w:szCs w:val="18"/>
                <w:lang w:eastAsia="en-GB"/>
              </w:rPr>
              <w:t xml:space="preserve">PTW length is derived based on </w:t>
            </w:r>
            <m:oMath>
              <m:d>
                <m:dPr>
                  <m:begChr m:val="⌈"/>
                  <m:endChr m:val="⌉"/>
                  <m:ctrlPr>
                    <w:rPr>
                      <w:rFonts w:ascii="Cambria Math" w:hAnsi="Cambria Math" w:cs="Arial"/>
                      <w:iCs/>
                      <w:sz w:val="18"/>
                      <w:szCs w:val="18"/>
                      <w:lang w:eastAsia="en-GB"/>
                    </w:rPr>
                  </m:ctrlPr>
                </m:dPr>
                <m:e>
                  <m:f>
                    <m:fPr>
                      <m:ctrlPr>
                        <w:rPr>
                          <w:rFonts w:ascii="Cambria Math" w:hAnsi="Cambria Math" w:cs="Arial"/>
                          <w:iCs/>
                          <w:sz w:val="18"/>
                          <w:szCs w:val="18"/>
                          <w:lang w:eastAsia="en-GB"/>
                        </w:rPr>
                      </m:ctrlPr>
                    </m:fPr>
                    <m:num>
                      <m:r>
                        <m:rPr>
                          <m:sty m:val="p"/>
                        </m:rPr>
                        <w:rPr>
                          <w:rFonts w:ascii="Cambria Math" w:hAnsi="Cambria Math" w:cs="Arial"/>
                          <w:sz w:val="18"/>
                          <w:szCs w:val="16"/>
                          <w:lang w:val="en-US" w:eastAsia="en-GB"/>
                        </w:rPr>
                        <m:t>T</m:t>
                      </m:r>
                      <m:r>
                        <m:rPr>
                          <m:sty m:val="p"/>
                        </m:rPr>
                        <w:rPr>
                          <w:rFonts w:ascii="Cambria Math" w:hAnsi="Cambria Math" w:cs="Arial"/>
                          <w:sz w:val="18"/>
                          <w:szCs w:val="16"/>
                          <w:vertAlign w:val="subscript"/>
                          <w:lang w:val="en-US" w:eastAsia="en-GB"/>
                        </w:rPr>
                        <m:t>evaluate,NR_Inter_RedCap</m:t>
                      </m:r>
                      <m:r>
                        <m:rPr>
                          <m:sty m:val="p"/>
                        </m:rPr>
                        <w:rPr>
                          <w:rFonts w:ascii="Cambria Math" w:hAnsi="Cambria Math" w:cs="Arial"/>
                          <w:sz w:val="18"/>
                          <w:szCs w:val="18"/>
                          <w:lang w:eastAsia="en-GB"/>
                        </w:rPr>
                        <m:t>*DRX_cycle</m:t>
                      </m:r>
                    </m:num>
                    <m:den>
                      <m:r>
                        <m:rPr>
                          <m:sty m:val="p"/>
                        </m:rPr>
                        <w:rPr>
                          <w:rFonts w:ascii="Cambria Math" w:hAnsi="Cambria Math" w:cs="Arial"/>
                          <w:sz w:val="18"/>
                          <w:szCs w:val="18"/>
                          <w:lang w:eastAsia="en-GB"/>
                        </w:rPr>
                        <m:t>1.28</m:t>
                      </m:r>
                    </m:den>
                  </m:f>
                </m:e>
              </m:d>
              <m:r>
                <m:rPr>
                  <m:sty m:val="p"/>
                </m:rPr>
                <w:rPr>
                  <w:rFonts w:ascii="Cambria Math" w:hAnsi="Cambria Math" w:cs="Arial"/>
                  <w:sz w:val="18"/>
                  <w:szCs w:val="18"/>
                  <w:lang w:eastAsia="en-GB"/>
                </w:rPr>
                <m:t>*1.28</m:t>
              </m:r>
            </m:oMath>
            <w:r w:rsidRPr="004F6EBD">
              <w:rPr>
                <w:rFonts w:ascii="Arial" w:hAnsi="Arial" w:cs="Arial"/>
                <w:iCs/>
                <w:sz w:val="18"/>
                <w:szCs w:val="18"/>
                <w:lang w:eastAsia="en-GB"/>
              </w:rPr>
              <w:t>.</w:t>
            </w:r>
          </w:p>
        </w:tc>
      </w:tr>
    </w:tbl>
    <w:p w14:paraId="6D5C97F5" w14:textId="77777777" w:rsidR="00FA6AA5" w:rsidRPr="004F6EBD" w:rsidRDefault="00FA6AA5" w:rsidP="00FA6AA5">
      <w:pPr>
        <w:overflowPunct w:val="0"/>
        <w:autoSpaceDE w:val="0"/>
        <w:autoSpaceDN w:val="0"/>
        <w:adjustRightInd w:val="0"/>
        <w:textAlignment w:val="baseline"/>
        <w:rPr>
          <w:lang w:eastAsia="zh-CN"/>
        </w:rPr>
      </w:pPr>
    </w:p>
    <w:p w14:paraId="143E8E63" w14:textId="77777777" w:rsidR="00FA6AA5" w:rsidRPr="0050013B" w:rsidRDefault="00FA6AA5" w:rsidP="00FA6AA5">
      <w:pPr>
        <w:overflowPunct w:val="0"/>
        <w:autoSpaceDE w:val="0"/>
        <w:autoSpaceDN w:val="0"/>
        <w:adjustRightInd w:val="0"/>
        <w:textAlignment w:val="baseline"/>
        <w:rPr>
          <w:lang w:eastAsia="zh-CN"/>
        </w:rPr>
      </w:pPr>
      <w:r w:rsidRPr="004F6EBD">
        <w:rPr>
          <w:lang w:eastAsia="en-GB"/>
        </w:rPr>
        <w:t xml:space="preserve">For any requirement in this section, when the UE transitions between any two states when being configured with </w:t>
      </w:r>
      <w:proofErr w:type="spellStart"/>
      <w:r w:rsidRPr="004F6EBD">
        <w:rPr>
          <w:lang w:eastAsia="en-GB"/>
        </w:rPr>
        <w:t>eDRX_IDLE</w:t>
      </w:r>
      <w:proofErr w:type="spellEnd"/>
      <w:r w:rsidRPr="004F6EBD">
        <w:rPr>
          <w:lang w:eastAsia="en-GB"/>
        </w:rPr>
        <w:t xml:space="preserve">, being configured with </w:t>
      </w:r>
      <w:proofErr w:type="spellStart"/>
      <w:r w:rsidRPr="004F6EBD">
        <w:rPr>
          <w:lang w:eastAsia="en-GB"/>
        </w:rPr>
        <w:t>eDRX_IDLE</w:t>
      </w:r>
      <w:proofErr w:type="spellEnd"/>
      <w:r w:rsidRPr="004F6EBD">
        <w:rPr>
          <w:lang w:eastAsia="en-GB"/>
        </w:rPr>
        <w:t xml:space="preserve"> cycle, changing </w:t>
      </w:r>
      <w:proofErr w:type="spellStart"/>
      <w:r w:rsidRPr="004F6EBD">
        <w:rPr>
          <w:lang w:eastAsia="en-GB"/>
        </w:rPr>
        <w:t>eDRX_IDLE</w:t>
      </w:r>
      <w:proofErr w:type="spellEnd"/>
      <w:r w:rsidRPr="004F6EBD">
        <w:rPr>
          <w:lang w:eastAsia="en-GB"/>
        </w:rPr>
        <w:t xml:space="preserve"> cycle length, or changing PTW configuration, the UE shall meet the transition requirement, which is the less stringent requirement of the two requirements corresponding to the first state and the second state, during the transition time interval which is the time corresponding to the transition requirement. After the transition time interval, the UE shall meet the requirement corresponding to the second state.</w:t>
      </w:r>
    </w:p>
    <w:p w14:paraId="731A844B" w14:textId="77777777" w:rsidR="00FA6AA5" w:rsidRDefault="00FA6AA5" w:rsidP="00FA6AA5">
      <w:pPr>
        <w:rPr>
          <w:b/>
          <w:color w:val="00B0F0"/>
          <w:sz w:val="28"/>
          <w:szCs w:val="28"/>
          <w:lang w:eastAsia="zh-CN"/>
        </w:rPr>
      </w:pPr>
    </w:p>
    <w:p w14:paraId="5E35054C" w14:textId="77777777" w:rsidR="00752A74" w:rsidRPr="004F6EBD" w:rsidRDefault="00752A74" w:rsidP="00752A7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2921178C" w14:textId="77777777" w:rsidR="00FA6AA5" w:rsidRPr="00A5420E" w:rsidRDefault="00FA6AA5" w:rsidP="00FA6AA5">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sidRPr="00A5420E">
        <w:rPr>
          <w:rFonts w:ascii="Arial" w:hAnsi="Arial"/>
          <w:sz w:val="24"/>
          <w:lang w:eastAsia="en-GB"/>
        </w:rPr>
        <w:t>4.2B.2.9</w:t>
      </w:r>
      <w:r w:rsidRPr="00A5420E">
        <w:rPr>
          <w:rFonts w:ascii="Arial" w:hAnsi="Arial"/>
          <w:sz w:val="24"/>
          <w:lang w:eastAsia="en-GB"/>
        </w:rPr>
        <w:tab/>
        <w:t>Measurements of intra-frequency NR cells for UE configured with relaxed measurement criterion for RedCap</w:t>
      </w:r>
    </w:p>
    <w:p w14:paraId="759113D2" w14:textId="77777777" w:rsidR="00FA6AA5" w:rsidRPr="00A5420E" w:rsidRDefault="00FA6AA5" w:rsidP="00FA6AA5">
      <w:pPr>
        <w:keepNext/>
        <w:keepLines/>
        <w:overflowPunct w:val="0"/>
        <w:autoSpaceDE w:val="0"/>
        <w:autoSpaceDN w:val="0"/>
        <w:adjustRightInd w:val="0"/>
        <w:spacing w:before="120"/>
        <w:ind w:left="1701" w:hanging="1701"/>
        <w:textAlignment w:val="baseline"/>
        <w:outlineLvl w:val="4"/>
        <w:rPr>
          <w:rFonts w:ascii="Arial" w:hAnsi="Arial"/>
          <w:sz w:val="22"/>
          <w:lang w:val="en-US" w:eastAsia="zh-CN"/>
        </w:rPr>
      </w:pPr>
      <w:r w:rsidRPr="00A5420E">
        <w:rPr>
          <w:rFonts w:ascii="Arial" w:hAnsi="Arial"/>
          <w:sz w:val="22"/>
          <w:lang w:val="en-US" w:eastAsia="zh-CN"/>
        </w:rPr>
        <w:t>4.2B.2.9.1</w:t>
      </w:r>
      <w:r w:rsidRPr="00A5420E">
        <w:rPr>
          <w:rFonts w:ascii="Arial" w:hAnsi="Arial"/>
          <w:sz w:val="22"/>
          <w:lang w:val="en-US" w:eastAsia="zh-CN"/>
        </w:rPr>
        <w:tab/>
        <w:t>Introduction</w:t>
      </w:r>
    </w:p>
    <w:p w14:paraId="59B267CF" w14:textId="77777777" w:rsidR="00FA6AA5" w:rsidRPr="00A5420E" w:rsidRDefault="00FA6AA5" w:rsidP="00FA6AA5">
      <w:pPr>
        <w:overflowPunct w:val="0"/>
        <w:autoSpaceDE w:val="0"/>
        <w:autoSpaceDN w:val="0"/>
        <w:adjustRightInd w:val="0"/>
        <w:textAlignment w:val="baseline"/>
        <w:rPr>
          <w:noProof/>
          <w:lang w:eastAsia="en-GB"/>
        </w:rPr>
      </w:pPr>
      <w:r w:rsidRPr="00A5420E">
        <w:rPr>
          <w:noProof/>
          <w:lang w:eastAsia="en-GB"/>
        </w:rPr>
        <w:t xml:space="preserve">This clause contains the requirements for measurements on intra-frequency NR cells when </w:t>
      </w:r>
      <w:proofErr w:type="spellStart"/>
      <w:r w:rsidRPr="00A5420E">
        <w:rPr>
          <w:lang w:eastAsia="zh-CN"/>
        </w:rPr>
        <w:t>Srxlev</w:t>
      </w:r>
      <w:proofErr w:type="spellEnd"/>
      <w:r w:rsidRPr="00A5420E">
        <w:rPr>
          <w:lang w:eastAsia="zh-CN"/>
        </w:rPr>
        <w:t xml:space="preserve"> ≤ </w:t>
      </w:r>
      <w:proofErr w:type="spellStart"/>
      <w:r w:rsidRPr="00A5420E">
        <w:rPr>
          <w:lang w:eastAsia="zh-CN"/>
        </w:rPr>
        <w:t>S</w:t>
      </w:r>
      <w:r w:rsidRPr="00A5420E">
        <w:rPr>
          <w:vertAlign w:val="subscript"/>
          <w:lang w:eastAsia="zh-CN"/>
        </w:rPr>
        <w:t>IntraSearchP</w:t>
      </w:r>
      <w:proofErr w:type="spellEnd"/>
      <w:r w:rsidRPr="00A5420E">
        <w:rPr>
          <w:lang w:eastAsia="zh-CN"/>
        </w:rPr>
        <w:t xml:space="preserve"> or </w:t>
      </w:r>
      <w:proofErr w:type="spellStart"/>
      <w:r w:rsidRPr="00A5420E">
        <w:rPr>
          <w:lang w:eastAsia="zh-CN"/>
        </w:rPr>
        <w:t>Squal</w:t>
      </w:r>
      <w:proofErr w:type="spellEnd"/>
      <w:r w:rsidRPr="00A5420E">
        <w:rPr>
          <w:lang w:eastAsia="zh-CN"/>
        </w:rPr>
        <w:t xml:space="preserve"> ≤ </w:t>
      </w:r>
      <w:proofErr w:type="spellStart"/>
      <w:r w:rsidRPr="00A5420E">
        <w:rPr>
          <w:lang w:eastAsia="zh-CN"/>
        </w:rPr>
        <w:t>S</w:t>
      </w:r>
      <w:r w:rsidRPr="00A5420E">
        <w:rPr>
          <w:vertAlign w:val="subscript"/>
          <w:lang w:eastAsia="zh-CN"/>
        </w:rPr>
        <w:t>IntraSearchQ</w:t>
      </w:r>
      <w:proofErr w:type="spellEnd"/>
      <w:r w:rsidRPr="00A5420E">
        <w:rPr>
          <w:lang w:eastAsia="zh-CN"/>
        </w:rPr>
        <w:t xml:space="preserve"> and when the UE is configured </w:t>
      </w:r>
      <w:r w:rsidRPr="00A5420E">
        <w:rPr>
          <w:noProof/>
          <w:lang w:eastAsia="en-GB"/>
        </w:rPr>
        <w:t>any of the following relaxed measurement critera:</w:t>
      </w:r>
    </w:p>
    <w:p w14:paraId="2C45483E" w14:textId="77777777" w:rsidR="00FA6AA5" w:rsidRPr="00A5420E" w:rsidRDefault="00FA6AA5" w:rsidP="00FA6AA5">
      <w:pPr>
        <w:overflowPunct w:val="0"/>
        <w:autoSpaceDE w:val="0"/>
        <w:autoSpaceDN w:val="0"/>
        <w:adjustRightInd w:val="0"/>
        <w:ind w:left="568" w:hanging="284"/>
        <w:textAlignment w:val="baseline"/>
        <w:rPr>
          <w:noProof/>
          <w:lang w:eastAsia="en-GB"/>
        </w:rPr>
      </w:pPr>
      <w:r w:rsidRPr="00A5420E">
        <w:rPr>
          <w:noProof/>
          <w:lang w:eastAsia="en-GB"/>
        </w:rPr>
        <w:t>-</w:t>
      </w:r>
      <w:r w:rsidRPr="00A5420E">
        <w:rPr>
          <w:noProof/>
          <w:lang w:eastAsia="en-GB"/>
        </w:rPr>
        <w:tab/>
        <w:t>Relaxed measurement criterion for a stationary UE defined in clause 5.2.4.9.3 in [1],</w:t>
      </w:r>
    </w:p>
    <w:p w14:paraId="78F13668" w14:textId="77777777" w:rsidR="00FA6AA5" w:rsidRPr="00A5420E" w:rsidRDefault="00FA6AA5" w:rsidP="00FA6AA5">
      <w:pPr>
        <w:overflowPunct w:val="0"/>
        <w:autoSpaceDE w:val="0"/>
        <w:autoSpaceDN w:val="0"/>
        <w:adjustRightInd w:val="0"/>
        <w:ind w:left="568" w:hanging="284"/>
        <w:textAlignment w:val="baseline"/>
        <w:rPr>
          <w:noProof/>
          <w:lang w:eastAsia="en-GB"/>
        </w:rPr>
      </w:pPr>
      <w:r w:rsidRPr="00A5420E">
        <w:rPr>
          <w:noProof/>
          <w:lang w:eastAsia="en-GB"/>
        </w:rPr>
        <w:t>-</w:t>
      </w:r>
      <w:r w:rsidRPr="00A5420E">
        <w:rPr>
          <w:noProof/>
          <w:lang w:eastAsia="en-GB"/>
        </w:rPr>
        <w:tab/>
        <w:t>Relaxed measurement criterion for a stationary UE not at cell edge defined in clause 5.2.4.9.4 in [1],</w:t>
      </w:r>
    </w:p>
    <w:p w14:paraId="58C12359" w14:textId="77777777" w:rsidR="00FA6AA5" w:rsidRPr="00A5420E" w:rsidRDefault="00FA6AA5" w:rsidP="00FA6AA5">
      <w:pPr>
        <w:overflowPunct w:val="0"/>
        <w:autoSpaceDE w:val="0"/>
        <w:autoSpaceDN w:val="0"/>
        <w:adjustRightInd w:val="0"/>
        <w:ind w:left="568" w:hanging="284"/>
        <w:textAlignment w:val="baseline"/>
        <w:rPr>
          <w:noProof/>
          <w:lang w:eastAsia="en-GB"/>
        </w:rPr>
      </w:pPr>
      <w:r w:rsidRPr="00A5420E">
        <w:rPr>
          <w:noProof/>
          <w:lang w:eastAsia="en-GB"/>
        </w:rPr>
        <w:t>-</w:t>
      </w:r>
      <w:r w:rsidRPr="00A5420E">
        <w:rPr>
          <w:noProof/>
          <w:lang w:eastAsia="en-GB"/>
        </w:rPr>
        <w:tab/>
        <w:t>Both low mobility criterion and stationary criterion as defined in clause 5.2.4.9.1 and 5.2.4.9.3 or 5.2.4.9.4 in [1] respectively.</w:t>
      </w:r>
    </w:p>
    <w:p w14:paraId="0475F902" w14:textId="77777777" w:rsidR="00FA6AA5" w:rsidRDefault="00FA6AA5" w:rsidP="00FA6AA5">
      <w:pPr>
        <w:overflowPunct w:val="0"/>
        <w:autoSpaceDE w:val="0"/>
        <w:autoSpaceDN w:val="0"/>
        <w:adjustRightInd w:val="0"/>
        <w:textAlignment w:val="baseline"/>
        <w:rPr>
          <w:ins w:id="29" w:author="Muhammad Kazmi" w:date="2022-09-30T10:32:00Z"/>
          <w:lang w:eastAsia="sv-SE"/>
        </w:rPr>
      </w:pPr>
      <w:ins w:id="30" w:author="Muhammad Kazmi" w:date="2022-09-30T11:47:00Z">
        <w:r>
          <w:rPr>
            <w:lang w:eastAsia="sv-SE"/>
          </w:rPr>
          <w:t>T</w:t>
        </w:r>
        <w:r w:rsidRPr="006857A3">
          <w:rPr>
            <w:lang w:eastAsia="sv-SE"/>
          </w:rPr>
          <w:t xml:space="preserve">he 1 Rx RedCap </w:t>
        </w:r>
        <w:r>
          <w:rPr>
            <w:lang w:eastAsia="sv-SE"/>
          </w:rPr>
          <w:t>UE f</w:t>
        </w:r>
      </w:ins>
      <w:ins w:id="31" w:author="Muhammad Kazmi" w:date="2022-09-30T10:32:00Z">
        <w:r>
          <w:rPr>
            <w:lang w:eastAsia="sv-SE"/>
          </w:rPr>
          <w:t xml:space="preserve">or the evaluation of </w:t>
        </w:r>
      </w:ins>
      <w:ins w:id="32" w:author="Muhammad Kazmi" w:date="2022-09-30T10:34:00Z">
        <w:r>
          <w:rPr>
            <w:lang w:eastAsia="sv-SE"/>
          </w:rPr>
          <w:t xml:space="preserve">one or more </w:t>
        </w:r>
      </w:ins>
      <w:ins w:id="33" w:author="Muhammad Kazmi" w:date="2022-09-30T10:32:00Z">
        <w:r>
          <w:rPr>
            <w:lang w:eastAsia="sv-SE"/>
          </w:rPr>
          <w:t>relaxed measurement criteri</w:t>
        </w:r>
      </w:ins>
      <w:ins w:id="34" w:author="Muhammad Kazmi" w:date="2022-09-30T10:34:00Z">
        <w:r>
          <w:rPr>
            <w:lang w:eastAsia="sv-SE"/>
          </w:rPr>
          <w:t>a</w:t>
        </w:r>
      </w:ins>
      <w:ins w:id="35" w:author="Muhammad Kazmi" w:date="2022-09-30T10:32:00Z">
        <w:r>
          <w:rPr>
            <w:lang w:eastAsia="sv-SE"/>
          </w:rPr>
          <w:t xml:space="preserve"> </w:t>
        </w:r>
      </w:ins>
      <w:ins w:id="36" w:author="Muhammad Kazmi" w:date="2022-09-30T10:34:00Z">
        <w:r w:rsidRPr="009A2B20">
          <w:rPr>
            <w:lang w:eastAsia="sv-SE"/>
          </w:rPr>
          <w:t>defined in clause 5.2.4.9 [1]</w:t>
        </w:r>
      </w:ins>
      <w:ins w:id="37" w:author="Muhammad Kazmi" w:date="2022-09-30T11:47:00Z">
        <w:r>
          <w:rPr>
            <w:lang w:eastAsia="sv-SE"/>
          </w:rPr>
          <w:t xml:space="preserve"> </w:t>
        </w:r>
      </w:ins>
      <w:ins w:id="38" w:author="Muhammad Kazmi" w:date="2022-09-30T10:32:00Z">
        <w:r w:rsidRPr="006857A3">
          <w:rPr>
            <w:lang w:eastAsia="sv-SE"/>
          </w:rPr>
          <w:t>applies</w:t>
        </w:r>
        <w:r>
          <w:rPr>
            <w:lang w:eastAsia="sv-SE"/>
          </w:rPr>
          <w:t>:</w:t>
        </w:r>
      </w:ins>
    </w:p>
    <w:p w14:paraId="3CDE75E1" w14:textId="77777777" w:rsidR="00FA6AA5" w:rsidRPr="00CF3DAD"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39" w:author="Muhammad Kazmi" w:date="2022-09-30T10:48:00Z"/>
          <w:rFonts w:cs="v4.2.0"/>
          <w:lang w:eastAsia="en-GB"/>
          <w:rPrChange w:id="40" w:author="Muhammad Kazmi" w:date="2022-09-30T10:48:00Z">
            <w:rPr>
              <w:ins w:id="41" w:author="Muhammad Kazmi" w:date="2022-09-30T10:48:00Z"/>
              <w:lang w:eastAsia="sv-SE"/>
            </w:rPr>
          </w:rPrChange>
        </w:rPr>
      </w:pPr>
      <w:ins w:id="42" w:author="Muhammad Kazmi" w:date="2022-09-30T10:34:00Z">
        <w:r w:rsidRPr="008E6430">
          <w:rPr>
            <w:i/>
            <w:iCs/>
            <w:lang w:eastAsia="en-GB"/>
          </w:rPr>
          <w:t>s-SearchDeltaP-r16</w:t>
        </w:r>
      </w:ins>
      <w:ins w:id="43" w:author="Muhammad Kazmi" w:date="2022-09-30T10:32: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44" w:author="Muhammad Kazmi" w:date="2022-09-30T10:37:00Z">
        <w:r w:rsidRPr="008E6430">
          <w:rPr>
            <w:i/>
            <w:iCs/>
            <w:lang w:eastAsia="en-GB"/>
          </w:rPr>
          <w:t>s-SearchDeltaP-r16</w:t>
        </w:r>
      </w:ins>
      <w:ins w:id="45" w:author="Muhammad Kazmi" w:date="2022-09-30T10:32:00Z">
        <w:r w:rsidRPr="005F511B">
          <w:rPr>
            <w:i/>
            <w:lang w:eastAsia="en-GB"/>
          </w:rPr>
          <w:t xml:space="preserve"> </w:t>
        </w:r>
        <w:r>
          <w:rPr>
            <w:lang w:eastAsia="sv-SE"/>
          </w:rPr>
          <w:t xml:space="preserve">[2] </w:t>
        </w:r>
      </w:ins>
      <w:ins w:id="46" w:author="Muhammad Kazmi" w:date="2022-10-17T10:02:00Z">
        <w:r>
          <w:rPr>
            <w:lang w:eastAsia="sv-SE"/>
          </w:rPr>
          <w:t>-</w:t>
        </w:r>
      </w:ins>
      <w:ins w:id="47" w:author="Muhammad Kazmi" w:date="2022-09-30T10:32:00Z">
        <w:r>
          <w:rPr>
            <w:lang w:eastAsia="sv-SE"/>
          </w:rPr>
          <w:t xml:space="preserve"> </w:t>
        </w:r>
        <w:r w:rsidRPr="006857A3">
          <w:rPr>
            <w:lang w:eastAsia="sv-SE"/>
          </w:rPr>
          <w:t xml:space="preserve">1 </w:t>
        </w:r>
        <w:proofErr w:type="spellStart"/>
        <w:r w:rsidRPr="006857A3">
          <w:rPr>
            <w:lang w:eastAsia="sv-SE"/>
          </w:rPr>
          <w:t>dB.</w:t>
        </w:r>
      </w:ins>
      <w:proofErr w:type="spellEnd"/>
    </w:p>
    <w:p w14:paraId="3D5CFC66"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48" w:author="Muhammad Kazmi" w:date="2022-09-30T10:48:00Z"/>
          <w:rFonts w:cs="v4.2.0"/>
          <w:lang w:eastAsia="en-GB"/>
        </w:rPr>
      </w:pPr>
      <w:ins w:id="49" w:author="Muhammad Kazmi" w:date="2022-09-30T10:49:00Z">
        <w:r w:rsidRPr="00C929D4">
          <w:rPr>
            <w:i/>
            <w:iCs/>
            <w:lang w:eastAsia="en-GB"/>
          </w:rPr>
          <w:t>s-SearchDeltaP-Stationary-r17</w:t>
        </w:r>
      </w:ins>
      <w:ins w:id="50"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51" w:author="Muhammad Kazmi" w:date="2022-09-30T10:49:00Z">
        <w:r w:rsidRPr="00C929D4">
          <w:rPr>
            <w:i/>
            <w:iCs/>
            <w:lang w:eastAsia="en-GB"/>
          </w:rPr>
          <w:t xml:space="preserve">s-SearchDeltaP-Stationary-r17 </w:t>
        </w:r>
      </w:ins>
      <w:ins w:id="52" w:author="Muhammad Kazmi" w:date="2022-09-30T10:48:00Z">
        <w:r>
          <w:rPr>
            <w:lang w:eastAsia="sv-SE"/>
          </w:rPr>
          <w:t xml:space="preserve">[2] </w:t>
        </w:r>
      </w:ins>
      <w:ins w:id="53" w:author="Muhammad Kazmi" w:date="2022-10-17T10:02:00Z">
        <w:r>
          <w:rPr>
            <w:lang w:eastAsia="sv-SE"/>
          </w:rPr>
          <w:t>-</w:t>
        </w:r>
      </w:ins>
      <w:ins w:id="54" w:author="Muhammad Kazmi" w:date="2022-09-30T10:48:00Z">
        <w:r>
          <w:rPr>
            <w:lang w:eastAsia="sv-SE"/>
          </w:rPr>
          <w:t xml:space="preserve"> </w:t>
        </w:r>
        <w:r w:rsidRPr="006857A3">
          <w:rPr>
            <w:lang w:eastAsia="sv-SE"/>
          </w:rPr>
          <w:t xml:space="preserve">1 </w:t>
        </w:r>
        <w:proofErr w:type="spellStart"/>
        <w:r w:rsidRPr="006857A3">
          <w:rPr>
            <w:lang w:eastAsia="sv-SE"/>
          </w:rPr>
          <w:t>dB.</w:t>
        </w:r>
        <w:proofErr w:type="spellEnd"/>
      </w:ins>
    </w:p>
    <w:p w14:paraId="334BAFB8"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55" w:author="Muhammad Kazmi" w:date="2022-09-30T10:48:00Z"/>
          <w:rFonts w:cs="v4.2.0"/>
          <w:lang w:eastAsia="en-GB"/>
        </w:rPr>
      </w:pPr>
      <w:ins w:id="56" w:author="Muhammad Kazmi" w:date="2022-09-30T10:49:00Z">
        <w:r w:rsidRPr="003305A9">
          <w:rPr>
            <w:i/>
            <w:iCs/>
            <w:lang w:eastAsia="en-GB"/>
          </w:rPr>
          <w:t>s-SearchThresholdP-r16</w:t>
        </w:r>
        <w:r>
          <w:rPr>
            <w:i/>
            <w:iCs/>
            <w:lang w:eastAsia="en-GB"/>
          </w:rPr>
          <w:t xml:space="preserve"> </w:t>
        </w:r>
      </w:ins>
      <w:ins w:id="57" w:author="Muhammad Kazmi" w:date="2022-09-30T10:48:00Z">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58" w:author="Muhammad Kazmi" w:date="2022-09-30T10:50:00Z">
        <w:r w:rsidRPr="003305A9">
          <w:rPr>
            <w:i/>
            <w:iCs/>
            <w:lang w:eastAsia="en-GB"/>
          </w:rPr>
          <w:t>s-SearchThresholdP-r16</w:t>
        </w:r>
      </w:ins>
      <w:ins w:id="59"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79A0F770"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60" w:author="Muhammad Kazmi" w:date="2022-09-30T10:48:00Z"/>
          <w:rFonts w:cs="v4.2.0"/>
          <w:lang w:eastAsia="en-GB"/>
        </w:rPr>
      </w:pPr>
      <w:ins w:id="61" w:author="Muhammad Kazmi" w:date="2022-09-30T10:50:00Z">
        <w:r w:rsidRPr="00B77507">
          <w:rPr>
            <w:i/>
            <w:iCs/>
            <w:lang w:eastAsia="en-GB"/>
          </w:rPr>
          <w:t>s-SearchThresholdQ-r16</w:t>
        </w:r>
      </w:ins>
      <w:ins w:id="62"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63" w:author="Muhammad Kazmi" w:date="2022-09-30T10:50:00Z">
        <w:r w:rsidRPr="00B77507">
          <w:rPr>
            <w:i/>
            <w:iCs/>
            <w:lang w:eastAsia="en-GB"/>
          </w:rPr>
          <w:t>s-SearchThresholdQ-r16</w:t>
        </w:r>
      </w:ins>
      <w:ins w:id="64"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2F417C79"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65" w:author="Muhammad Kazmi" w:date="2022-09-30T10:48:00Z"/>
          <w:rFonts w:cs="v4.2.0"/>
          <w:lang w:eastAsia="en-GB"/>
        </w:rPr>
      </w:pPr>
      <w:ins w:id="66" w:author="Muhammad Kazmi" w:date="2022-09-30T10:51:00Z">
        <w:r w:rsidRPr="0049497F">
          <w:rPr>
            <w:i/>
            <w:iCs/>
            <w:lang w:eastAsia="en-GB"/>
          </w:rPr>
          <w:t>s-SearchThresholdP2-r17</w:t>
        </w:r>
      </w:ins>
      <w:ins w:id="67"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68" w:author="Muhammad Kazmi" w:date="2022-09-30T10:51:00Z">
        <w:r w:rsidRPr="0049497F">
          <w:rPr>
            <w:i/>
            <w:iCs/>
            <w:lang w:eastAsia="en-GB"/>
          </w:rPr>
          <w:t>s-SearchThresholdP2-r17</w:t>
        </w:r>
      </w:ins>
      <w:ins w:id="69"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7E51004D" w14:textId="77777777" w:rsidR="00FA6AA5" w:rsidRPr="00810305"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70" w:author="Muhammad Kazmi" w:date="2022-09-30T10:32:00Z"/>
          <w:rFonts w:cs="v4.2.0"/>
          <w:lang w:eastAsia="en-GB"/>
        </w:rPr>
      </w:pPr>
      <w:ins w:id="71" w:author="Muhammad Kazmi" w:date="2022-09-30T10:51:00Z">
        <w:r w:rsidRPr="00EF00C6">
          <w:rPr>
            <w:i/>
            <w:iCs/>
            <w:lang w:eastAsia="en-GB"/>
          </w:rPr>
          <w:t>s-SearchThresholdQ2-r17</w:t>
        </w:r>
      </w:ins>
      <w:ins w:id="72"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73" w:author="Muhammad Kazmi" w:date="2022-09-30T10:51:00Z">
        <w:r w:rsidRPr="008E6430">
          <w:rPr>
            <w:i/>
            <w:iCs/>
            <w:lang w:eastAsia="en-GB"/>
          </w:rPr>
          <w:t>s-SearchThresholdQ2-r17</w:t>
        </w:r>
      </w:ins>
      <w:ins w:id="74"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ins>
      <w:proofErr w:type="spellEnd"/>
    </w:p>
    <w:p w14:paraId="04857BB8" w14:textId="77777777" w:rsidR="00FA6AA5" w:rsidRDefault="00FA6AA5" w:rsidP="00FA6AA5">
      <w:pPr>
        <w:rPr>
          <w:lang w:eastAsia="zh-CN"/>
        </w:rPr>
      </w:pPr>
    </w:p>
    <w:p w14:paraId="4F342E0C" w14:textId="77777777" w:rsidR="00FA6AA5" w:rsidRDefault="00FA6AA5" w:rsidP="00FA6AA5">
      <w:pPr>
        <w:rPr>
          <w:lang w:eastAsia="zh-CN"/>
        </w:rPr>
      </w:pPr>
    </w:p>
    <w:p w14:paraId="299BA5FA" w14:textId="77777777" w:rsidR="00752A74" w:rsidRPr="004F6EBD" w:rsidRDefault="00752A74" w:rsidP="00752A7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6E352A75" w14:textId="77777777" w:rsidR="00FA6AA5" w:rsidRPr="00182084" w:rsidRDefault="00FA6AA5" w:rsidP="00FA6AA5">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sidRPr="00182084">
        <w:rPr>
          <w:rFonts w:ascii="Arial" w:hAnsi="Arial"/>
          <w:sz w:val="24"/>
          <w:lang w:eastAsia="en-GB"/>
        </w:rPr>
        <w:t>4.2B.2.10</w:t>
      </w:r>
      <w:r w:rsidRPr="00182084">
        <w:rPr>
          <w:rFonts w:ascii="Arial" w:hAnsi="Arial"/>
          <w:sz w:val="24"/>
          <w:lang w:eastAsia="en-GB"/>
        </w:rPr>
        <w:tab/>
        <w:t>Measurements of inter-frequency NR cells for UE configured with relaxed measurement criterion</w:t>
      </w:r>
    </w:p>
    <w:p w14:paraId="08AABEA5" w14:textId="77777777" w:rsidR="00FA6AA5" w:rsidRPr="00182084" w:rsidRDefault="00FA6AA5" w:rsidP="00FA6AA5">
      <w:pPr>
        <w:keepNext/>
        <w:keepLines/>
        <w:overflowPunct w:val="0"/>
        <w:autoSpaceDE w:val="0"/>
        <w:autoSpaceDN w:val="0"/>
        <w:adjustRightInd w:val="0"/>
        <w:spacing w:before="120"/>
        <w:ind w:left="1701" w:hanging="1701"/>
        <w:textAlignment w:val="baseline"/>
        <w:outlineLvl w:val="4"/>
        <w:rPr>
          <w:rFonts w:ascii="Arial" w:hAnsi="Arial"/>
          <w:sz w:val="22"/>
          <w:lang w:val="en-US" w:eastAsia="zh-CN"/>
        </w:rPr>
      </w:pPr>
      <w:r w:rsidRPr="00182084">
        <w:rPr>
          <w:rFonts w:ascii="Arial" w:hAnsi="Arial"/>
          <w:sz w:val="22"/>
          <w:lang w:val="en-US" w:eastAsia="zh-CN"/>
        </w:rPr>
        <w:t>4.2B.2.10.1</w:t>
      </w:r>
      <w:r w:rsidRPr="00182084">
        <w:rPr>
          <w:rFonts w:ascii="Arial" w:hAnsi="Arial"/>
          <w:sz w:val="22"/>
          <w:lang w:val="en-US" w:eastAsia="zh-CN"/>
        </w:rPr>
        <w:tab/>
        <w:t>Introduction</w:t>
      </w:r>
    </w:p>
    <w:p w14:paraId="19608866" w14:textId="77777777" w:rsidR="00FA6AA5" w:rsidRPr="00182084" w:rsidRDefault="00FA6AA5" w:rsidP="00FA6AA5">
      <w:pPr>
        <w:overflowPunct w:val="0"/>
        <w:autoSpaceDE w:val="0"/>
        <w:autoSpaceDN w:val="0"/>
        <w:adjustRightInd w:val="0"/>
        <w:textAlignment w:val="baseline"/>
        <w:rPr>
          <w:noProof/>
          <w:lang w:eastAsia="en-GB"/>
        </w:rPr>
      </w:pPr>
      <w:r w:rsidRPr="00182084">
        <w:rPr>
          <w:noProof/>
          <w:lang w:eastAsia="en-GB"/>
        </w:rPr>
        <w:t xml:space="preserve">This clause contains the requirements for measurements on inter-frequency NR cells when </w:t>
      </w:r>
      <w:proofErr w:type="spellStart"/>
      <w:r w:rsidRPr="00182084">
        <w:rPr>
          <w:lang w:eastAsia="zh-CN"/>
        </w:rPr>
        <w:t>Srxlev</w:t>
      </w:r>
      <w:proofErr w:type="spellEnd"/>
      <w:r w:rsidRPr="00182084">
        <w:rPr>
          <w:lang w:eastAsia="zh-CN"/>
        </w:rPr>
        <w:t xml:space="preserve"> ≤ </w:t>
      </w:r>
      <w:proofErr w:type="spellStart"/>
      <w:r w:rsidRPr="00182084">
        <w:rPr>
          <w:lang w:eastAsia="zh-CN"/>
        </w:rPr>
        <w:t>S</w:t>
      </w:r>
      <w:r w:rsidRPr="00182084">
        <w:rPr>
          <w:vertAlign w:val="subscript"/>
          <w:lang w:eastAsia="zh-CN"/>
        </w:rPr>
        <w:t>IntraSearchP</w:t>
      </w:r>
      <w:proofErr w:type="spellEnd"/>
      <w:r w:rsidRPr="00182084">
        <w:rPr>
          <w:lang w:eastAsia="zh-CN"/>
        </w:rPr>
        <w:t xml:space="preserve"> or </w:t>
      </w:r>
      <w:proofErr w:type="spellStart"/>
      <w:r w:rsidRPr="00182084">
        <w:rPr>
          <w:lang w:eastAsia="zh-CN"/>
        </w:rPr>
        <w:t>Squal</w:t>
      </w:r>
      <w:proofErr w:type="spellEnd"/>
      <w:r w:rsidRPr="00182084">
        <w:rPr>
          <w:lang w:eastAsia="zh-CN"/>
        </w:rPr>
        <w:t xml:space="preserve"> ≤ </w:t>
      </w:r>
      <w:proofErr w:type="spellStart"/>
      <w:r w:rsidRPr="00182084">
        <w:rPr>
          <w:lang w:eastAsia="zh-CN"/>
        </w:rPr>
        <w:t>S</w:t>
      </w:r>
      <w:r w:rsidRPr="00182084">
        <w:rPr>
          <w:vertAlign w:val="subscript"/>
          <w:lang w:eastAsia="zh-CN"/>
        </w:rPr>
        <w:t>IntraSearchQ</w:t>
      </w:r>
      <w:proofErr w:type="spellEnd"/>
      <w:r w:rsidRPr="00182084">
        <w:rPr>
          <w:lang w:eastAsia="zh-CN"/>
        </w:rPr>
        <w:t xml:space="preserve"> and when the UE is configured </w:t>
      </w:r>
      <w:r w:rsidRPr="00182084">
        <w:rPr>
          <w:noProof/>
          <w:lang w:eastAsia="en-GB"/>
        </w:rPr>
        <w:t>any of the following relaxed measurement critera:</w:t>
      </w:r>
    </w:p>
    <w:p w14:paraId="275D7D55" w14:textId="77777777" w:rsidR="00FA6AA5" w:rsidRPr="00182084" w:rsidRDefault="00FA6AA5" w:rsidP="00FA6AA5">
      <w:pPr>
        <w:overflowPunct w:val="0"/>
        <w:autoSpaceDE w:val="0"/>
        <w:autoSpaceDN w:val="0"/>
        <w:adjustRightInd w:val="0"/>
        <w:ind w:left="568" w:hanging="284"/>
        <w:textAlignment w:val="baseline"/>
        <w:rPr>
          <w:noProof/>
          <w:lang w:eastAsia="en-GB"/>
        </w:rPr>
      </w:pPr>
      <w:r w:rsidRPr="00182084">
        <w:rPr>
          <w:noProof/>
          <w:lang w:eastAsia="en-GB"/>
        </w:rPr>
        <w:t>-</w:t>
      </w:r>
      <w:r w:rsidRPr="00182084">
        <w:rPr>
          <w:noProof/>
          <w:lang w:eastAsia="en-GB"/>
        </w:rPr>
        <w:tab/>
        <w:t>Relaxed measurement criterion for a stationary UE defined in clause 5.2.4.9.3 in [1],</w:t>
      </w:r>
    </w:p>
    <w:p w14:paraId="489DFC45" w14:textId="77777777" w:rsidR="00FA6AA5" w:rsidRPr="00182084" w:rsidRDefault="00FA6AA5" w:rsidP="00FA6AA5">
      <w:pPr>
        <w:overflowPunct w:val="0"/>
        <w:autoSpaceDE w:val="0"/>
        <w:autoSpaceDN w:val="0"/>
        <w:adjustRightInd w:val="0"/>
        <w:ind w:left="568" w:hanging="284"/>
        <w:textAlignment w:val="baseline"/>
        <w:rPr>
          <w:noProof/>
          <w:lang w:eastAsia="en-GB"/>
        </w:rPr>
      </w:pPr>
      <w:r w:rsidRPr="00182084">
        <w:rPr>
          <w:noProof/>
          <w:lang w:eastAsia="en-GB"/>
        </w:rPr>
        <w:t>-</w:t>
      </w:r>
      <w:r w:rsidRPr="00182084">
        <w:rPr>
          <w:noProof/>
          <w:lang w:eastAsia="en-GB"/>
        </w:rPr>
        <w:tab/>
        <w:t>Relaxed measurement criterion for a stationary UE not at cell edge defined in clause 5.2.4.9.4 in [1],</w:t>
      </w:r>
    </w:p>
    <w:p w14:paraId="6FE3CD76" w14:textId="77777777" w:rsidR="00FA6AA5" w:rsidRPr="00182084" w:rsidRDefault="00FA6AA5" w:rsidP="00FA6AA5">
      <w:pPr>
        <w:overflowPunct w:val="0"/>
        <w:autoSpaceDE w:val="0"/>
        <w:autoSpaceDN w:val="0"/>
        <w:adjustRightInd w:val="0"/>
        <w:ind w:left="568" w:hanging="284"/>
        <w:textAlignment w:val="baseline"/>
        <w:rPr>
          <w:noProof/>
          <w:lang w:eastAsia="en-GB"/>
        </w:rPr>
      </w:pPr>
      <w:r w:rsidRPr="00182084">
        <w:rPr>
          <w:noProof/>
          <w:lang w:eastAsia="en-GB"/>
        </w:rPr>
        <w:t>-</w:t>
      </w:r>
      <w:r w:rsidRPr="00182084">
        <w:rPr>
          <w:noProof/>
          <w:lang w:eastAsia="en-GB"/>
        </w:rPr>
        <w:tab/>
        <w:t>Both low mobility criterion and stationary criterion as defined in clause 5.2.4.9.1 and 5.2.4.9.3 or 5.2.4.9.4 in [1] respectively.</w:t>
      </w:r>
    </w:p>
    <w:p w14:paraId="114E2560" w14:textId="77777777" w:rsidR="00FA6AA5" w:rsidRDefault="00FA6AA5" w:rsidP="00FA6AA5">
      <w:pPr>
        <w:overflowPunct w:val="0"/>
        <w:autoSpaceDE w:val="0"/>
        <w:autoSpaceDN w:val="0"/>
        <w:adjustRightInd w:val="0"/>
        <w:textAlignment w:val="baseline"/>
        <w:rPr>
          <w:ins w:id="75" w:author="Muhammad Kazmi" w:date="2022-09-30T10:32:00Z"/>
          <w:lang w:eastAsia="sv-SE"/>
        </w:rPr>
      </w:pPr>
      <w:ins w:id="76" w:author="Muhammad Kazmi" w:date="2022-09-30T11:48:00Z">
        <w:r>
          <w:rPr>
            <w:lang w:eastAsia="sv-SE"/>
          </w:rPr>
          <w:t>T</w:t>
        </w:r>
        <w:r w:rsidRPr="006857A3">
          <w:rPr>
            <w:lang w:eastAsia="sv-SE"/>
          </w:rPr>
          <w:t xml:space="preserve">he 1 Rx RedCap </w:t>
        </w:r>
        <w:r>
          <w:rPr>
            <w:lang w:eastAsia="sv-SE"/>
          </w:rPr>
          <w:t xml:space="preserve">UE for </w:t>
        </w:r>
      </w:ins>
      <w:ins w:id="77" w:author="Muhammad Kazmi" w:date="2022-09-30T10:32:00Z">
        <w:r>
          <w:rPr>
            <w:lang w:eastAsia="sv-SE"/>
          </w:rPr>
          <w:t xml:space="preserve">the evaluation of </w:t>
        </w:r>
      </w:ins>
      <w:ins w:id="78" w:author="Muhammad Kazmi" w:date="2022-09-30T10:34:00Z">
        <w:r>
          <w:rPr>
            <w:lang w:eastAsia="sv-SE"/>
          </w:rPr>
          <w:t xml:space="preserve">one or more </w:t>
        </w:r>
      </w:ins>
      <w:ins w:id="79" w:author="Muhammad Kazmi" w:date="2022-09-30T10:32:00Z">
        <w:r>
          <w:rPr>
            <w:lang w:eastAsia="sv-SE"/>
          </w:rPr>
          <w:t>relaxed measurement criteri</w:t>
        </w:r>
      </w:ins>
      <w:ins w:id="80" w:author="Muhammad Kazmi" w:date="2022-09-30T10:34:00Z">
        <w:r>
          <w:rPr>
            <w:lang w:eastAsia="sv-SE"/>
          </w:rPr>
          <w:t>a</w:t>
        </w:r>
      </w:ins>
      <w:ins w:id="81" w:author="Muhammad Kazmi" w:date="2022-09-30T10:32:00Z">
        <w:r>
          <w:rPr>
            <w:lang w:eastAsia="sv-SE"/>
          </w:rPr>
          <w:t xml:space="preserve"> </w:t>
        </w:r>
      </w:ins>
      <w:ins w:id="82" w:author="Muhammad Kazmi" w:date="2022-09-30T10:34:00Z">
        <w:r w:rsidRPr="009A2B20">
          <w:rPr>
            <w:lang w:eastAsia="sv-SE"/>
          </w:rPr>
          <w:t>defined in clause 5.2.4.9 [1]</w:t>
        </w:r>
      </w:ins>
      <w:ins w:id="83" w:author="Muhammad Kazmi" w:date="2022-09-30T11:48:00Z">
        <w:r>
          <w:rPr>
            <w:lang w:eastAsia="sv-SE"/>
          </w:rPr>
          <w:t xml:space="preserve"> </w:t>
        </w:r>
      </w:ins>
      <w:ins w:id="84" w:author="Muhammad Kazmi" w:date="2022-09-30T10:32:00Z">
        <w:r w:rsidRPr="006857A3">
          <w:rPr>
            <w:lang w:eastAsia="sv-SE"/>
          </w:rPr>
          <w:t>applies</w:t>
        </w:r>
        <w:r>
          <w:rPr>
            <w:lang w:eastAsia="sv-SE"/>
          </w:rPr>
          <w:t>:</w:t>
        </w:r>
      </w:ins>
    </w:p>
    <w:p w14:paraId="7DFC90F0" w14:textId="77777777" w:rsidR="00FA6AA5" w:rsidRPr="00CF3DAD"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85" w:author="Muhammad Kazmi" w:date="2022-09-30T10:48:00Z"/>
          <w:rFonts w:cs="v4.2.0"/>
          <w:lang w:eastAsia="en-GB"/>
          <w:rPrChange w:id="86" w:author="Muhammad Kazmi" w:date="2022-09-30T10:48:00Z">
            <w:rPr>
              <w:ins w:id="87" w:author="Muhammad Kazmi" w:date="2022-09-30T10:48:00Z"/>
              <w:lang w:eastAsia="sv-SE"/>
            </w:rPr>
          </w:rPrChange>
        </w:rPr>
      </w:pPr>
      <w:ins w:id="88" w:author="Muhammad Kazmi" w:date="2022-09-30T10:34:00Z">
        <w:r w:rsidRPr="008E6430">
          <w:rPr>
            <w:i/>
            <w:iCs/>
            <w:lang w:eastAsia="en-GB"/>
          </w:rPr>
          <w:t>s-SearchDeltaP-r16</w:t>
        </w:r>
      </w:ins>
      <w:ins w:id="89" w:author="Muhammad Kazmi" w:date="2022-09-30T10:32: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90" w:author="Muhammad Kazmi" w:date="2022-09-30T10:37:00Z">
        <w:r w:rsidRPr="008E6430">
          <w:rPr>
            <w:i/>
            <w:iCs/>
            <w:lang w:eastAsia="en-GB"/>
          </w:rPr>
          <w:t>s-SearchDeltaP-r16</w:t>
        </w:r>
      </w:ins>
      <w:ins w:id="91" w:author="Muhammad Kazmi" w:date="2022-09-30T10:32:00Z">
        <w:r w:rsidRPr="005F511B">
          <w:rPr>
            <w:i/>
            <w:lang w:eastAsia="en-GB"/>
          </w:rPr>
          <w:t xml:space="preserve"> </w:t>
        </w:r>
        <w:r>
          <w:rPr>
            <w:lang w:eastAsia="sv-SE"/>
          </w:rPr>
          <w:t xml:space="preserve">[2] </w:t>
        </w:r>
      </w:ins>
      <w:ins w:id="92" w:author="Muhammad Kazmi" w:date="2022-10-17T10:02:00Z">
        <w:r>
          <w:rPr>
            <w:lang w:eastAsia="sv-SE"/>
          </w:rPr>
          <w:t>-</w:t>
        </w:r>
      </w:ins>
      <w:ins w:id="93" w:author="Muhammad Kazmi" w:date="2022-09-30T10:32:00Z">
        <w:r>
          <w:rPr>
            <w:lang w:eastAsia="sv-SE"/>
          </w:rPr>
          <w:t xml:space="preserve"> </w:t>
        </w:r>
        <w:r w:rsidRPr="006857A3">
          <w:rPr>
            <w:lang w:eastAsia="sv-SE"/>
          </w:rPr>
          <w:t xml:space="preserve">1 </w:t>
        </w:r>
        <w:proofErr w:type="spellStart"/>
        <w:r w:rsidRPr="006857A3">
          <w:rPr>
            <w:lang w:eastAsia="sv-SE"/>
          </w:rPr>
          <w:t>dB.</w:t>
        </w:r>
      </w:ins>
      <w:proofErr w:type="spellEnd"/>
    </w:p>
    <w:p w14:paraId="5D5148D0"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94" w:author="Muhammad Kazmi" w:date="2022-09-30T10:48:00Z"/>
          <w:rFonts w:cs="v4.2.0"/>
          <w:lang w:eastAsia="en-GB"/>
        </w:rPr>
      </w:pPr>
      <w:ins w:id="95" w:author="Muhammad Kazmi" w:date="2022-09-30T10:49:00Z">
        <w:r w:rsidRPr="00C929D4">
          <w:rPr>
            <w:i/>
            <w:iCs/>
            <w:lang w:eastAsia="en-GB"/>
          </w:rPr>
          <w:t>s-SearchDeltaP-Stationary-r17</w:t>
        </w:r>
      </w:ins>
      <w:ins w:id="96"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97" w:author="Muhammad Kazmi" w:date="2022-09-30T10:49:00Z">
        <w:r w:rsidRPr="00C929D4">
          <w:rPr>
            <w:i/>
            <w:iCs/>
            <w:lang w:eastAsia="en-GB"/>
          </w:rPr>
          <w:t xml:space="preserve">s-SearchDeltaP-Stationary-r17 </w:t>
        </w:r>
      </w:ins>
      <w:ins w:id="98" w:author="Muhammad Kazmi" w:date="2022-09-30T10:48:00Z">
        <w:r>
          <w:rPr>
            <w:lang w:eastAsia="sv-SE"/>
          </w:rPr>
          <w:t xml:space="preserve">[2] </w:t>
        </w:r>
      </w:ins>
      <w:ins w:id="99" w:author="Muhammad Kazmi" w:date="2022-10-17T10:02:00Z">
        <w:r>
          <w:rPr>
            <w:lang w:eastAsia="sv-SE"/>
          </w:rPr>
          <w:t>-</w:t>
        </w:r>
      </w:ins>
      <w:ins w:id="100" w:author="Muhammad Kazmi" w:date="2022-09-30T10:48:00Z">
        <w:r>
          <w:rPr>
            <w:lang w:eastAsia="sv-SE"/>
          </w:rPr>
          <w:t xml:space="preserve"> </w:t>
        </w:r>
        <w:r w:rsidRPr="006857A3">
          <w:rPr>
            <w:lang w:eastAsia="sv-SE"/>
          </w:rPr>
          <w:t xml:space="preserve">1 </w:t>
        </w:r>
        <w:proofErr w:type="spellStart"/>
        <w:r w:rsidRPr="006857A3">
          <w:rPr>
            <w:lang w:eastAsia="sv-SE"/>
          </w:rPr>
          <w:t>dB.</w:t>
        </w:r>
        <w:proofErr w:type="spellEnd"/>
      </w:ins>
    </w:p>
    <w:p w14:paraId="126336B2"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01" w:author="Muhammad Kazmi" w:date="2022-09-30T10:48:00Z"/>
          <w:rFonts w:cs="v4.2.0"/>
          <w:lang w:eastAsia="en-GB"/>
        </w:rPr>
      </w:pPr>
      <w:ins w:id="102" w:author="Muhammad Kazmi" w:date="2022-09-30T10:49:00Z">
        <w:r w:rsidRPr="003305A9">
          <w:rPr>
            <w:i/>
            <w:iCs/>
            <w:lang w:eastAsia="en-GB"/>
          </w:rPr>
          <w:t>s-SearchThresholdP-r16</w:t>
        </w:r>
        <w:r>
          <w:rPr>
            <w:i/>
            <w:iCs/>
            <w:lang w:eastAsia="en-GB"/>
          </w:rPr>
          <w:t xml:space="preserve"> </w:t>
        </w:r>
      </w:ins>
      <w:ins w:id="103" w:author="Muhammad Kazmi" w:date="2022-09-30T10:48:00Z">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04" w:author="Muhammad Kazmi" w:date="2022-09-30T10:50:00Z">
        <w:r w:rsidRPr="003305A9">
          <w:rPr>
            <w:i/>
            <w:iCs/>
            <w:lang w:eastAsia="en-GB"/>
          </w:rPr>
          <w:t>s-SearchThresholdP-r16</w:t>
        </w:r>
      </w:ins>
      <w:ins w:id="105"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03360A0F"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06" w:author="Muhammad Kazmi" w:date="2022-09-30T10:48:00Z"/>
          <w:rFonts w:cs="v4.2.0"/>
          <w:lang w:eastAsia="en-GB"/>
        </w:rPr>
      </w:pPr>
      <w:ins w:id="107" w:author="Muhammad Kazmi" w:date="2022-09-30T10:50:00Z">
        <w:r w:rsidRPr="00B77507">
          <w:rPr>
            <w:i/>
            <w:iCs/>
            <w:lang w:eastAsia="en-GB"/>
          </w:rPr>
          <w:t>s-SearchThresholdQ-r16</w:t>
        </w:r>
      </w:ins>
      <w:ins w:id="108"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09" w:author="Muhammad Kazmi" w:date="2022-09-30T10:50:00Z">
        <w:r w:rsidRPr="00B77507">
          <w:rPr>
            <w:i/>
            <w:iCs/>
            <w:lang w:eastAsia="en-GB"/>
          </w:rPr>
          <w:t>s-SearchThresholdQ-r16</w:t>
        </w:r>
      </w:ins>
      <w:ins w:id="110"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4B2C8830"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11" w:author="Muhammad Kazmi" w:date="2022-09-30T10:48:00Z"/>
          <w:rFonts w:cs="v4.2.0"/>
          <w:lang w:eastAsia="en-GB"/>
        </w:rPr>
      </w:pPr>
      <w:ins w:id="112" w:author="Muhammad Kazmi" w:date="2022-09-30T10:51:00Z">
        <w:r w:rsidRPr="0049497F">
          <w:rPr>
            <w:i/>
            <w:iCs/>
            <w:lang w:eastAsia="en-GB"/>
          </w:rPr>
          <w:t>s-SearchThresholdP2-r17</w:t>
        </w:r>
      </w:ins>
      <w:ins w:id="113"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14" w:author="Muhammad Kazmi" w:date="2022-09-30T10:51:00Z">
        <w:r w:rsidRPr="0049497F">
          <w:rPr>
            <w:i/>
            <w:iCs/>
            <w:lang w:eastAsia="en-GB"/>
          </w:rPr>
          <w:t>s-SearchThresholdP2-r17</w:t>
        </w:r>
      </w:ins>
      <w:ins w:id="115"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06716FC3" w14:textId="77777777" w:rsidR="00FA6AA5" w:rsidRPr="00810305"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16" w:author="Muhammad Kazmi" w:date="2022-09-30T10:32:00Z"/>
          <w:rFonts w:cs="v4.2.0"/>
          <w:lang w:eastAsia="en-GB"/>
        </w:rPr>
      </w:pPr>
      <w:ins w:id="117" w:author="Muhammad Kazmi" w:date="2022-09-30T10:51:00Z">
        <w:r w:rsidRPr="00EF00C6">
          <w:rPr>
            <w:i/>
            <w:iCs/>
            <w:lang w:eastAsia="en-GB"/>
          </w:rPr>
          <w:t>s-SearchThresholdQ2-r17</w:t>
        </w:r>
      </w:ins>
      <w:ins w:id="118"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19" w:author="Muhammad Kazmi" w:date="2022-09-30T10:51:00Z">
        <w:r w:rsidRPr="008E6430">
          <w:rPr>
            <w:i/>
            <w:iCs/>
            <w:lang w:eastAsia="en-GB"/>
          </w:rPr>
          <w:t>s-SearchThresholdQ2-r17</w:t>
        </w:r>
      </w:ins>
      <w:ins w:id="120"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ins>
      <w:proofErr w:type="spellEnd"/>
    </w:p>
    <w:p w14:paraId="48D9398C" w14:textId="77777777" w:rsidR="00FA6AA5" w:rsidRDefault="00FA6AA5" w:rsidP="00FA6AA5">
      <w:pPr>
        <w:rPr>
          <w:lang w:eastAsia="zh-CN"/>
        </w:rPr>
      </w:pPr>
    </w:p>
    <w:p w14:paraId="136736E5" w14:textId="77777777" w:rsidR="00FA6AA5" w:rsidRDefault="00FA6AA5" w:rsidP="00FA6AA5">
      <w:pPr>
        <w:rPr>
          <w:lang w:eastAsia="zh-CN"/>
        </w:rPr>
      </w:pPr>
    </w:p>
    <w:p w14:paraId="79B1A091" w14:textId="77777777" w:rsidR="00FA6AA5" w:rsidRDefault="00FA6AA5" w:rsidP="00FA6AA5">
      <w:pPr>
        <w:rPr>
          <w:lang w:eastAsia="zh-CN"/>
        </w:rPr>
      </w:pPr>
    </w:p>
    <w:p w14:paraId="6B32A417" w14:textId="77777777" w:rsidR="00752A74" w:rsidRPr="004F6EBD" w:rsidRDefault="00752A74" w:rsidP="00752A7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2C46EF59" w14:textId="77777777" w:rsidR="00FA6AA5" w:rsidRDefault="00FA6AA5" w:rsidP="00FA6AA5">
      <w:pPr>
        <w:pStyle w:val="Heading4"/>
      </w:pPr>
      <w:r>
        <w:t>4.2B.2.11</w:t>
      </w:r>
      <w:r>
        <w:tab/>
        <w:t>Measurements of inter-RAT E-UTRAN cells for UE configured with relaxed measurement criterion</w:t>
      </w:r>
    </w:p>
    <w:p w14:paraId="3858FB01" w14:textId="77777777" w:rsidR="00FA6AA5" w:rsidRPr="00C83CA1" w:rsidRDefault="00FA6AA5" w:rsidP="00FA6AA5">
      <w:pPr>
        <w:pStyle w:val="Heading5"/>
        <w:rPr>
          <w:lang w:val="en-US" w:eastAsia="zh-CN"/>
        </w:rPr>
      </w:pPr>
      <w:r>
        <w:rPr>
          <w:lang w:val="en-US" w:eastAsia="zh-CN"/>
        </w:rPr>
        <w:t>4.2B.2.11</w:t>
      </w:r>
      <w:r w:rsidRPr="00C83CA1">
        <w:rPr>
          <w:lang w:val="en-US" w:eastAsia="zh-CN"/>
        </w:rPr>
        <w:t>.1</w:t>
      </w:r>
      <w:r>
        <w:rPr>
          <w:lang w:val="en-US" w:eastAsia="zh-CN"/>
        </w:rPr>
        <w:tab/>
      </w:r>
      <w:r w:rsidRPr="00C83CA1">
        <w:rPr>
          <w:lang w:val="en-US" w:eastAsia="zh-CN"/>
        </w:rPr>
        <w:t>Introduction</w:t>
      </w:r>
    </w:p>
    <w:p w14:paraId="48A22EC1" w14:textId="77777777" w:rsidR="00FA6AA5" w:rsidRPr="00EF59D1" w:rsidRDefault="00FA6AA5" w:rsidP="00FA6AA5">
      <w:pPr>
        <w:rPr>
          <w:noProof/>
        </w:rPr>
      </w:pPr>
      <w:r w:rsidRPr="00EF59D1">
        <w:rPr>
          <w:noProof/>
        </w:rPr>
        <w:t xml:space="preserve">This </w:t>
      </w:r>
      <w:r>
        <w:rPr>
          <w:noProof/>
        </w:rPr>
        <w:t>clause</w:t>
      </w:r>
      <w:r w:rsidRPr="00EF59D1">
        <w:rPr>
          <w:noProof/>
        </w:rPr>
        <w:t xml:space="preserve"> contains the requirements for measurements on </w:t>
      </w:r>
      <w:r>
        <w:rPr>
          <w:noProof/>
        </w:rPr>
        <w:t xml:space="preserve">inter-RAT E-UTRAN </w:t>
      </w:r>
      <w:r w:rsidRPr="00EF59D1">
        <w:rPr>
          <w:noProof/>
        </w:rPr>
        <w:t xml:space="preserve">cells when </w:t>
      </w:r>
      <w:proofErr w:type="spellStart"/>
      <w:r w:rsidRPr="00734785">
        <w:rPr>
          <w:lang w:eastAsia="zh-CN"/>
        </w:rPr>
        <w:t>Srxlev</w:t>
      </w:r>
      <w:proofErr w:type="spellEnd"/>
      <w:r w:rsidRPr="00734785">
        <w:rPr>
          <w:lang w:eastAsia="zh-CN"/>
        </w:rPr>
        <w:t xml:space="preserve"> </w:t>
      </w:r>
      <w:r>
        <w:rPr>
          <w:lang w:eastAsia="zh-CN"/>
        </w:rPr>
        <w:t>≤</w:t>
      </w:r>
      <w:r w:rsidRPr="00734785">
        <w:rPr>
          <w:lang w:eastAsia="zh-CN"/>
        </w:rPr>
        <w:t xml:space="preserve"> </w:t>
      </w:r>
      <w:proofErr w:type="spellStart"/>
      <w:r w:rsidRPr="00734785">
        <w:rPr>
          <w:lang w:eastAsia="zh-CN"/>
        </w:rPr>
        <w:t>S</w:t>
      </w:r>
      <w:r w:rsidRPr="002F5786">
        <w:rPr>
          <w:vertAlign w:val="subscript"/>
          <w:lang w:eastAsia="zh-CN"/>
        </w:rPr>
        <w:t>IntraSearchP</w:t>
      </w:r>
      <w:proofErr w:type="spellEnd"/>
      <w:r w:rsidRPr="00734785">
        <w:rPr>
          <w:lang w:eastAsia="zh-CN"/>
        </w:rPr>
        <w:t xml:space="preserve"> </w:t>
      </w:r>
      <w:r>
        <w:rPr>
          <w:lang w:eastAsia="zh-CN"/>
        </w:rPr>
        <w:t>or</w:t>
      </w:r>
      <w:r w:rsidRPr="00734785">
        <w:rPr>
          <w:lang w:eastAsia="zh-CN"/>
        </w:rPr>
        <w:t xml:space="preserve"> </w:t>
      </w:r>
      <w:proofErr w:type="spellStart"/>
      <w:r w:rsidRPr="00734785">
        <w:rPr>
          <w:lang w:eastAsia="zh-CN"/>
        </w:rPr>
        <w:t>Squal</w:t>
      </w:r>
      <w:proofErr w:type="spellEnd"/>
      <w:r w:rsidRPr="00734785">
        <w:rPr>
          <w:lang w:eastAsia="zh-CN"/>
        </w:rPr>
        <w:t xml:space="preserve"> </w:t>
      </w:r>
      <w:r>
        <w:rPr>
          <w:lang w:eastAsia="zh-CN"/>
        </w:rPr>
        <w:t>≤</w:t>
      </w:r>
      <w:r w:rsidRPr="00734785">
        <w:rPr>
          <w:lang w:eastAsia="zh-CN"/>
        </w:rPr>
        <w:t xml:space="preserve"> </w:t>
      </w:r>
      <w:proofErr w:type="spellStart"/>
      <w:r w:rsidRPr="00734785">
        <w:rPr>
          <w:lang w:eastAsia="zh-CN"/>
        </w:rPr>
        <w:t>S</w:t>
      </w:r>
      <w:r w:rsidRPr="002F5786">
        <w:rPr>
          <w:vertAlign w:val="subscript"/>
          <w:lang w:eastAsia="zh-CN"/>
        </w:rPr>
        <w:t>IntraSearchQ</w:t>
      </w:r>
      <w:proofErr w:type="spellEnd"/>
      <w:r w:rsidRPr="00734785">
        <w:rPr>
          <w:lang w:eastAsia="zh-CN"/>
        </w:rPr>
        <w:t xml:space="preserve"> and when the UE is </w:t>
      </w:r>
      <w:r w:rsidRPr="00C83CA1">
        <w:rPr>
          <w:lang w:eastAsia="zh-CN"/>
        </w:rPr>
        <w:t xml:space="preserve">configured </w:t>
      </w:r>
      <w:r w:rsidRPr="00C83CA1">
        <w:rPr>
          <w:noProof/>
        </w:rPr>
        <w:t>any of the following relaxed measurement critera:</w:t>
      </w:r>
    </w:p>
    <w:p w14:paraId="10E87057" w14:textId="77777777" w:rsidR="00FA6AA5" w:rsidRDefault="00FA6AA5" w:rsidP="00FA6AA5">
      <w:pPr>
        <w:pStyle w:val="B10"/>
        <w:rPr>
          <w:noProof/>
        </w:rPr>
      </w:pPr>
      <w:r>
        <w:rPr>
          <w:noProof/>
        </w:rPr>
        <w:t>-</w:t>
      </w:r>
      <w:r>
        <w:rPr>
          <w:noProof/>
        </w:rPr>
        <w:tab/>
      </w:r>
      <w:r w:rsidRPr="007D632B">
        <w:rPr>
          <w:noProof/>
        </w:rPr>
        <w:t>Relaxed measurement criterion for</w:t>
      </w:r>
      <w:r>
        <w:rPr>
          <w:noProof/>
        </w:rPr>
        <w:t xml:space="preserve"> a stationary </w:t>
      </w:r>
      <w:r w:rsidRPr="007D632B">
        <w:rPr>
          <w:noProof/>
        </w:rPr>
        <w:t>UE</w:t>
      </w:r>
      <w:r w:rsidRPr="00950DA1">
        <w:rPr>
          <w:noProof/>
        </w:rPr>
        <w:t xml:space="preserve"> defined in clause 5.</w:t>
      </w:r>
      <w:r>
        <w:rPr>
          <w:noProof/>
        </w:rPr>
        <w:t>2</w:t>
      </w:r>
      <w:r w:rsidRPr="00950DA1">
        <w:rPr>
          <w:noProof/>
        </w:rPr>
        <w:t>.4.</w:t>
      </w:r>
      <w:r>
        <w:rPr>
          <w:noProof/>
        </w:rPr>
        <w:t>9.X</w:t>
      </w:r>
      <w:r w:rsidRPr="00950DA1">
        <w:rPr>
          <w:noProof/>
        </w:rPr>
        <w:t xml:space="preserve"> in [</w:t>
      </w:r>
      <w:r>
        <w:rPr>
          <w:noProof/>
        </w:rPr>
        <w:t>1</w:t>
      </w:r>
      <w:r w:rsidRPr="00950DA1">
        <w:rPr>
          <w:noProof/>
        </w:rPr>
        <w:t>],</w:t>
      </w:r>
    </w:p>
    <w:p w14:paraId="402A855C" w14:textId="77777777" w:rsidR="00FA6AA5" w:rsidRDefault="00FA6AA5" w:rsidP="00FA6AA5">
      <w:pPr>
        <w:pStyle w:val="B10"/>
        <w:rPr>
          <w:noProof/>
        </w:rPr>
      </w:pPr>
      <w:r>
        <w:rPr>
          <w:noProof/>
        </w:rPr>
        <w:t>-</w:t>
      </w:r>
      <w:r>
        <w:rPr>
          <w:noProof/>
        </w:rPr>
        <w:tab/>
      </w:r>
      <w:r w:rsidRPr="007D632B">
        <w:rPr>
          <w:noProof/>
        </w:rPr>
        <w:t>Relaxed measurement criterion for</w:t>
      </w:r>
      <w:r>
        <w:rPr>
          <w:noProof/>
        </w:rPr>
        <w:t xml:space="preserve"> a stationary </w:t>
      </w:r>
      <w:r w:rsidRPr="007D632B">
        <w:rPr>
          <w:noProof/>
        </w:rPr>
        <w:t>U</w:t>
      </w:r>
      <w:r>
        <w:rPr>
          <w:noProof/>
        </w:rPr>
        <w:t xml:space="preserve">E not at cell edge </w:t>
      </w:r>
      <w:r w:rsidRPr="00950DA1">
        <w:rPr>
          <w:noProof/>
        </w:rPr>
        <w:t>defined in clause 5.</w:t>
      </w:r>
      <w:r>
        <w:rPr>
          <w:noProof/>
        </w:rPr>
        <w:t>2</w:t>
      </w:r>
      <w:r w:rsidRPr="00950DA1">
        <w:rPr>
          <w:noProof/>
        </w:rPr>
        <w:t>.4.</w:t>
      </w:r>
      <w:r>
        <w:rPr>
          <w:noProof/>
        </w:rPr>
        <w:t>9.Y</w:t>
      </w:r>
      <w:r w:rsidRPr="00950DA1">
        <w:rPr>
          <w:noProof/>
        </w:rPr>
        <w:t xml:space="preserve"> in [</w:t>
      </w:r>
      <w:r>
        <w:rPr>
          <w:noProof/>
        </w:rPr>
        <w:t>1</w:t>
      </w:r>
      <w:r w:rsidRPr="00950DA1">
        <w:rPr>
          <w:noProof/>
        </w:rPr>
        <w:t>],</w:t>
      </w:r>
    </w:p>
    <w:p w14:paraId="3A4AE666" w14:textId="77777777" w:rsidR="00FA6AA5" w:rsidRDefault="00FA6AA5" w:rsidP="00FA6AA5">
      <w:pPr>
        <w:pStyle w:val="B10"/>
        <w:rPr>
          <w:noProof/>
        </w:rPr>
      </w:pPr>
      <w:r>
        <w:rPr>
          <w:noProof/>
        </w:rPr>
        <w:t>-</w:t>
      </w:r>
      <w:r>
        <w:rPr>
          <w:noProof/>
        </w:rPr>
        <w:tab/>
        <w:t xml:space="preserve">Both </w:t>
      </w:r>
      <w:r w:rsidRPr="00950DA1">
        <w:rPr>
          <w:noProof/>
        </w:rPr>
        <w:t xml:space="preserve">low mobility </w:t>
      </w:r>
      <w:r>
        <w:rPr>
          <w:noProof/>
        </w:rPr>
        <w:t xml:space="preserve">criterion and stationary criterion as </w:t>
      </w:r>
      <w:r w:rsidRPr="00950DA1">
        <w:rPr>
          <w:noProof/>
        </w:rPr>
        <w:t>defined in clause 5.2.4.</w:t>
      </w:r>
      <w:r>
        <w:rPr>
          <w:noProof/>
        </w:rPr>
        <w:t>9</w:t>
      </w:r>
      <w:r w:rsidRPr="00950DA1">
        <w:rPr>
          <w:noProof/>
        </w:rPr>
        <w:t>.1</w:t>
      </w:r>
      <w:r>
        <w:rPr>
          <w:noProof/>
        </w:rPr>
        <w:t xml:space="preserve"> and </w:t>
      </w:r>
      <w:r w:rsidRPr="00950DA1">
        <w:rPr>
          <w:noProof/>
        </w:rPr>
        <w:t>5.</w:t>
      </w:r>
      <w:r>
        <w:rPr>
          <w:noProof/>
        </w:rPr>
        <w:t>2</w:t>
      </w:r>
      <w:r w:rsidRPr="00950DA1">
        <w:rPr>
          <w:noProof/>
        </w:rPr>
        <w:t>.4.</w:t>
      </w:r>
      <w:r>
        <w:rPr>
          <w:noProof/>
        </w:rPr>
        <w:t>9.X</w:t>
      </w:r>
      <w:r w:rsidRPr="00950DA1">
        <w:rPr>
          <w:noProof/>
        </w:rPr>
        <w:t xml:space="preserve"> in [1]</w:t>
      </w:r>
      <w:r>
        <w:rPr>
          <w:noProof/>
        </w:rPr>
        <w:t xml:space="preserve"> respectively.</w:t>
      </w:r>
    </w:p>
    <w:p w14:paraId="6675B7EF" w14:textId="77777777" w:rsidR="00FA6AA5" w:rsidRDefault="00FA6AA5" w:rsidP="00FA6AA5">
      <w:pPr>
        <w:overflowPunct w:val="0"/>
        <w:autoSpaceDE w:val="0"/>
        <w:autoSpaceDN w:val="0"/>
        <w:adjustRightInd w:val="0"/>
        <w:textAlignment w:val="baseline"/>
        <w:rPr>
          <w:ins w:id="121" w:author="Muhammad Kazmi" w:date="2022-09-30T10:32:00Z"/>
          <w:lang w:eastAsia="sv-SE"/>
        </w:rPr>
      </w:pPr>
      <w:ins w:id="122" w:author="Muhammad Kazmi" w:date="2022-09-30T11:48:00Z">
        <w:r>
          <w:rPr>
            <w:lang w:eastAsia="sv-SE"/>
          </w:rPr>
          <w:t>T</w:t>
        </w:r>
        <w:r w:rsidRPr="006857A3">
          <w:rPr>
            <w:lang w:eastAsia="sv-SE"/>
          </w:rPr>
          <w:t xml:space="preserve">he 1 Rx RedCap </w:t>
        </w:r>
        <w:r>
          <w:rPr>
            <w:lang w:eastAsia="sv-SE"/>
          </w:rPr>
          <w:t xml:space="preserve">UE for </w:t>
        </w:r>
      </w:ins>
      <w:ins w:id="123" w:author="Muhammad Kazmi" w:date="2022-09-30T10:32:00Z">
        <w:r>
          <w:rPr>
            <w:lang w:eastAsia="sv-SE"/>
          </w:rPr>
          <w:t xml:space="preserve">the evaluation of </w:t>
        </w:r>
      </w:ins>
      <w:ins w:id="124" w:author="Muhammad Kazmi" w:date="2022-09-30T10:34:00Z">
        <w:r>
          <w:rPr>
            <w:lang w:eastAsia="sv-SE"/>
          </w:rPr>
          <w:t xml:space="preserve">one or more </w:t>
        </w:r>
      </w:ins>
      <w:ins w:id="125" w:author="Muhammad Kazmi" w:date="2022-09-30T10:32:00Z">
        <w:r>
          <w:rPr>
            <w:lang w:eastAsia="sv-SE"/>
          </w:rPr>
          <w:t>relaxed measurement criteri</w:t>
        </w:r>
      </w:ins>
      <w:ins w:id="126" w:author="Muhammad Kazmi" w:date="2022-09-30T10:34:00Z">
        <w:r>
          <w:rPr>
            <w:lang w:eastAsia="sv-SE"/>
          </w:rPr>
          <w:t>a</w:t>
        </w:r>
      </w:ins>
      <w:ins w:id="127" w:author="Muhammad Kazmi" w:date="2022-09-30T10:32:00Z">
        <w:r>
          <w:rPr>
            <w:lang w:eastAsia="sv-SE"/>
          </w:rPr>
          <w:t xml:space="preserve"> </w:t>
        </w:r>
      </w:ins>
      <w:ins w:id="128" w:author="Muhammad Kazmi" w:date="2022-09-30T10:34:00Z">
        <w:r w:rsidRPr="009A2B20">
          <w:rPr>
            <w:lang w:eastAsia="sv-SE"/>
          </w:rPr>
          <w:t>defined in clause 5.2.4.9 [1]</w:t>
        </w:r>
      </w:ins>
      <w:ins w:id="129" w:author="Muhammad Kazmi" w:date="2022-09-30T11:48:00Z">
        <w:r>
          <w:rPr>
            <w:lang w:eastAsia="sv-SE"/>
          </w:rPr>
          <w:t xml:space="preserve"> </w:t>
        </w:r>
      </w:ins>
      <w:ins w:id="130" w:author="Muhammad Kazmi" w:date="2022-09-30T10:32:00Z">
        <w:r w:rsidRPr="006857A3">
          <w:rPr>
            <w:lang w:eastAsia="sv-SE"/>
          </w:rPr>
          <w:t>applies</w:t>
        </w:r>
        <w:r>
          <w:rPr>
            <w:lang w:eastAsia="sv-SE"/>
          </w:rPr>
          <w:t>:</w:t>
        </w:r>
      </w:ins>
    </w:p>
    <w:p w14:paraId="4D1E46B5" w14:textId="77777777" w:rsidR="00FA6AA5" w:rsidRPr="00062CF4"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31" w:author="Muhammad Kazmi" w:date="2022-09-30T10:48:00Z"/>
          <w:rFonts w:cs="v4.2.0"/>
          <w:lang w:eastAsia="en-GB"/>
        </w:rPr>
      </w:pPr>
      <w:ins w:id="132" w:author="Muhammad Kazmi" w:date="2022-09-30T10:34:00Z">
        <w:r w:rsidRPr="008E6430">
          <w:rPr>
            <w:i/>
            <w:iCs/>
            <w:lang w:eastAsia="en-GB"/>
          </w:rPr>
          <w:t>s-SearchDeltaP-r16</w:t>
        </w:r>
      </w:ins>
      <w:ins w:id="133" w:author="Muhammad Kazmi" w:date="2022-09-30T10:32: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34" w:author="Muhammad Kazmi" w:date="2022-09-30T10:37:00Z">
        <w:r w:rsidRPr="008E6430">
          <w:rPr>
            <w:i/>
            <w:iCs/>
            <w:lang w:eastAsia="en-GB"/>
          </w:rPr>
          <w:t>s-SearchDeltaP-r16</w:t>
        </w:r>
      </w:ins>
      <w:ins w:id="135" w:author="Muhammad Kazmi" w:date="2022-09-30T10:32:00Z">
        <w:r w:rsidRPr="005F511B">
          <w:rPr>
            <w:i/>
            <w:lang w:eastAsia="en-GB"/>
          </w:rPr>
          <w:t xml:space="preserve"> </w:t>
        </w:r>
        <w:r>
          <w:rPr>
            <w:lang w:eastAsia="sv-SE"/>
          </w:rPr>
          <w:t xml:space="preserve">[2] </w:t>
        </w:r>
      </w:ins>
      <w:ins w:id="136" w:author="Muhammad Kazmi" w:date="2022-10-17T10:02:00Z">
        <w:r>
          <w:rPr>
            <w:lang w:eastAsia="sv-SE"/>
          </w:rPr>
          <w:t>-</w:t>
        </w:r>
      </w:ins>
      <w:ins w:id="137" w:author="Muhammad Kazmi" w:date="2022-09-30T10:32:00Z">
        <w:r>
          <w:rPr>
            <w:lang w:eastAsia="sv-SE"/>
          </w:rPr>
          <w:t xml:space="preserve"> </w:t>
        </w:r>
        <w:r w:rsidRPr="006857A3">
          <w:rPr>
            <w:lang w:eastAsia="sv-SE"/>
          </w:rPr>
          <w:t xml:space="preserve">1 </w:t>
        </w:r>
        <w:proofErr w:type="spellStart"/>
        <w:r w:rsidRPr="006857A3">
          <w:rPr>
            <w:lang w:eastAsia="sv-SE"/>
          </w:rPr>
          <w:t>dB.</w:t>
        </w:r>
      </w:ins>
      <w:proofErr w:type="spellEnd"/>
    </w:p>
    <w:p w14:paraId="1D8B6366"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38" w:author="Muhammad Kazmi" w:date="2022-09-30T10:48:00Z"/>
          <w:rFonts w:cs="v4.2.0"/>
          <w:lang w:eastAsia="en-GB"/>
        </w:rPr>
      </w:pPr>
      <w:ins w:id="139" w:author="Muhammad Kazmi" w:date="2022-09-30T10:49:00Z">
        <w:r w:rsidRPr="00C929D4">
          <w:rPr>
            <w:i/>
            <w:iCs/>
            <w:lang w:eastAsia="en-GB"/>
          </w:rPr>
          <w:t>s-SearchDeltaP-Stationary-r17</w:t>
        </w:r>
      </w:ins>
      <w:ins w:id="140"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41" w:author="Muhammad Kazmi" w:date="2022-09-30T10:49:00Z">
        <w:r w:rsidRPr="00C929D4">
          <w:rPr>
            <w:i/>
            <w:iCs/>
            <w:lang w:eastAsia="en-GB"/>
          </w:rPr>
          <w:t xml:space="preserve">s-SearchDeltaP-Stationary-r17 </w:t>
        </w:r>
      </w:ins>
      <w:ins w:id="142" w:author="Muhammad Kazmi" w:date="2022-09-30T10:48:00Z">
        <w:r>
          <w:rPr>
            <w:lang w:eastAsia="sv-SE"/>
          </w:rPr>
          <w:t xml:space="preserve">[2] </w:t>
        </w:r>
      </w:ins>
      <w:ins w:id="143" w:author="Muhammad Kazmi" w:date="2022-10-17T10:02:00Z">
        <w:r>
          <w:rPr>
            <w:lang w:eastAsia="sv-SE"/>
          </w:rPr>
          <w:t>-</w:t>
        </w:r>
      </w:ins>
      <w:ins w:id="144" w:author="Muhammad Kazmi" w:date="2022-09-30T10:48:00Z">
        <w:r>
          <w:rPr>
            <w:lang w:eastAsia="sv-SE"/>
          </w:rPr>
          <w:t xml:space="preserve"> </w:t>
        </w:r>
        <w:r w:rsidRPr="006857A3">
          <w:rPr>
            <w:lang w:eastAsia="sv-SE"/>
          </w:rPr>
          <w:t xml:space="preserve">1 </w:t>
        </w:r>
        <w:proofErr w:type="spellStart"/>
        <w:r w:rsidRPr="006857A3">
          <w:rPr>
            <w:lang w:eastAsia="sv-SE"/>
          </w:rPr>
          <w:t>dB.</w:t>
        </w:r>
        <w:proofErr w:type="spellEnd"/>
      </w:ins>
    </w:p>
    <w:p w14:paraId="07710B23"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45" w:author="Muhammad Kazmi" w:date="2022-09-30T10:48:00Z"/>
          <w:rFonts w:cs="v4.2.0"/>
          <w:lang w:eastAsia="en-GB"/>
        </w:rPr>
      </w:pPr>
      <w:ins w:id="146" w:author="Muhammad Kazmi" w:date="2022-09-30T10:49:00Z">
        <w:r w:rsidRPr="003305A9">
          <w:rPr>
            <w:i/>
            <w:iCs/>
            <w:lang w:eastAsia="en-GB"/>
          </w:rPr>
          <w:lastRenderedPageBreak/>
          <w:t>s-SearchThresholdP-r16</w:t>
        </w:r>
        <w:r>
          <w:rPr>
            <w:i/>
            <w:iCs/>
            <w:lang w:eastAsia="en-GB"/>
          </w:rPr>
          <w:t xml:space="preserve"> </w:t>
        </w:r>
      </w:ins>
      <w:ins w:id="147" w:author="Muhammad Kazmi" w:date="2022-09-30T10:48:00Z">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48" w:author="Muhammad Kazmi" w:date="2022-09-30T10:50:00Z">
        <w:r w:rsidRPr="003305A9">
          <w:rPr>
            <w:i/>
            <w:iCs/>
            <w:lang w:eastAsia="en-GB"/>
          </w:rPr>
          <w:t>s-SearchThresholdP-r16</w:t>
        </w:r>
      </w:ins>
      <w:ins w:id="149"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16C4F158"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50" w:author="Muhammad Kazmi" w:date="2022-09-30T10:48:00Z"/>
          <w:rFonts w:cs="v4.2.0"/>
          <w:lang w:eastAsia="en-GB"/>
        </w:rPr>
      </w:pPr>
      <w:ins w:id="151" w:author="Muhammad Kazmi" w:date="2022-09-30T10:50:00Z">
        <w:r w:rsidRPr="00B77507">
          <w:rPr>
            <w:i/>
            <w:iCs/>
            <w:lang w:eastAsia="en-GB"/>
          </w:rPr>
          <w:t>s-SearchThresholdQ-r16</w:t>
        </w:r>
      </w:ins>
      <w:ins w:id="152"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53" w:author="Muhammad Kazmi" w:date="2022-09-30T10:50:00Z">
        <w:r w:rsidRPr="00B77507">
          <w:rPr>
            <w:i/>
            <w:iCs/>
            <w:lang w:eastAsia="en-GB"/>
          </w:rPr>
          <w:t>s-SearchThresholdQ-r16</w:t>
        </w:r>
      </w:ins>
      <w:ins w:id="154"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1C6B7637" w14:textId="77777777" w:rsidR="00FA6AA5" w:rsidRPr="005F511B"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55" w:author="Muhammad Kazmi" w:date="2022-09-30T10:48:00Z"/>
          <w:rFonts w:cs="v4.2.0"/>
          <w:lang w:eastAsia="en-GB"/>
        </w:rPr>
      </w:pPr>
      <w:ins w:id="156" w:author="Muhammad Kazmi" w:date="2022-09-30T10:51:00Z">
        <w:r w:rsidRPr="0049497F">
          <w:rPr>
            <w:i/>
            <w:iCs/>
            <w:lang w:eastAsia="en-GB"/>
          </w:rPr>
          <w:t>s-SearchThresholdP2-r17</w:t>
        </w:r>
      </w:ins>
      <w:ins w:id="157"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58" w:author="Muhammad Kazmi" w:date="2022-09-30T10:51:00Z">
        <w:r w:rsidRPr="0049497F">
          <w:rPr>
            <w:i/>
            <w:iCs/>
            <w:lang w:eastAsia="en-GB"/>
          </w:rPr>
          <w:t>s-SearchThresholdP2-r17</w:t>
        </w:r>
      </w:ins>
      <w:ins w:id="159"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61A2ED20" w14:textId="77777777" w:rsidR="00FA6AA5" w:rsidRPr="00810305"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60" w:author="Muhammad Kazmi" w:date="2022-09-30T10:32:00Z"/>
          <w:rFonts w:cs="v4.2.0"/>
          <w:lang w:eastAsia="en-GB"/>
        </w:rPr>
      </w:pPr>
      <w:ins w:id="161" w:author="Muhammad Kazmi" w:date="2022-09-30T10:51:00Z">
        <w:r w:rsidRPr="00EF00C6">
          <w:rPr>
            <w:i/>
            <w:iCs/>
            <w:lang w:eastAsia="en-GB"/>
          </w:rPr>
          <w:t>s-SearchThresholdQ2-r17</w:t>
        </w:r>
      </w:ins>
      <w:ins w:id="162" w:author="Muhammad Kazmi" w:date="2022-09-30T10:48: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ins w:id="163" w:author="Muhammad Kazmi" w:date="2022-09-30T10:51:00Z">
        <w:r w:rsidRPr="008E6430">
          <w:rPr>
            <w:i/>
            <w:iCs/>
            <w:lang w:eastAsia="en-GB"/>
          </w:rPr>
          <w:t>s-SearchThresholdQ2-r17</w:t>
        </w:r>
      </w:ins>
      <w:ins w:id="164" w:author="Muhammad Kazmi" w:date="2022-09-30T10:48: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ins>
      <w:proofErr w:type="spellEnd"/>
    </w:p>
    <w:p w14:paraId="426FD9F6" w14:textId="77777777" w:rsidR="00FA6AA5" w:rsidRDefault="00FA6AA5" w:rsidP="00FA6AA5">
      <w:pPr>
        <w:rPr>
          <w:lang w:eastAsia="zh-CN"/>
        </w:rPr>
      </w:pPr>
    </w:p>
    <w:p w14:paraId="03E9C12F" w14:textId="77777777" w:rsidR="00FA6AA5" w:rsidRDefault="00FA6AA5" w:rsidP="00FA6AA5">
      <w:pPr>
        <w:rPr>
          <w:b/>
          <w:color w:val="00B0F0"/>
          <w:sz w:val="28"/>
          <w:szCs w:val="28"/>
          <w:lang w:eastAsia="zh-CN"/>
        </w:rPr>
      </w:pPr>
    </w:p>
    <w:p w14:paraId="33FF9B21" w14:textId="77777777" w:rsidR="00752A74" w:rsidRPr="004F6EBD" w:rsidRDefault="00752A74" w:rsidP="00752A7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652A97D6" w14:textId="77777777" w:rsidR="00FA6AA5" w:rsidRPr="00062CF4" w:rsidRDefault="00FA6AA5" w:rsidP="00FA6AA5">
      <w:pPr>
        <w:keepNext/>
        <w:keepLines/>
        <w:overflowPunct w:val="0"/>
        <w:autoSpaceDE w:val="0"/>
        <w:autoSpaceDN w:val="0"/>
        <w:adjustRightInd w:val="0"/>
        <w:spacing w:before="180"/>
        <w:ind w:left="1134" w:hanging="1134"/>
        <w:textAlignment w:val="baseline"/>
        <w:outlineLvl w:val="1"/>
        <w:rPr>
          <w:rFonts w:ascii="Arial" w:hAnsi="Arial"/>
          <w:noProof/>
          <w:sz w:val="32"/>
          <w:lang w:eastAsia="en-GB"/>
        </w:rPr>
      </w:pPr>
      <w:r>
        <w:rPr>
          <w:rFonts w:ascii="Arial" w:hAnsi="Arial"/>
          <w:noProof/>
          <w:sz w:val="32"/>
          <w:lang w:eastAsia="en-GB"/>
        </w:rPr>
        <w:t>5</w:t>
      </w:r>
      <w:r w:rsidRPr="00062CF4">
        <w:rPr>
          <w:rFonts w:ascii="Arial" w:hAnsi="Arial"/>
          <w:noProof/>
          <w:sz w:val="32"/>
          <w:lang w:eastAsia="en-GB"/>
        </w:rPr>
        <w:t>.2B</w:t>
      </w:r>
      <w:bookmarkStart w:id="165" w:name="_Hlk104279591"/>
      <w:r w:rsidRPr="00062CF4">
        <w:rPr>
          <w:rFonts w:ascii="Arial" w:hAnsi="Arial"/>
          <w:noProof/>
          <w:sz w:val="32"/>
          <w:lang w:eastAsia="en-GB"/>
        </w:rPr>
        <w:tab/>
        <w:t>Configured Grant based Small Data Transmissions (CG-SDT) for RedCap</w:t>
      </w:r>
      <w:bookmarkEnd w:id="165"/>
    </w:p>
    <w:p w14:paraId="2E0FCA8E" w14:textId="77777777" w:rsidR="00FA6AA5" w:rsidRPr="00062CF4" w:rsidRDefault="00FA6AA5" w:rsidP="00FA6AA5">
      <w:pPr>
        <w:keepNext/>
        <w:keepLines/>
        <w:overflowPunct w:val="0"/>
        <w:autoSpaceDE w:val="0"/>
        <w:autoSpaceDN w:val="0"/>
        <w:adjustRightInd w:val="0"/>
        <w:spacing w:before="120"/>
        <w:ind w:left="1134" w:hanging="1134"/>
        <w:textAlignment w:val="baseline"/>
        <w:outlineLvl w:val="2"/>
        <w:rPr>
          <w:rFonts w:ascii="Arial" w:hAnsi="Arial"/>
          <w:sz w:val="28"/>
          <w:lang w:eastAsia="en-GB"/>
        </w:rPr>
      </w:pPr>
      <w:r w:rsidRPr="00062CF4">
        <w:rPr>
          <w:rFonts w:ascii="Arial" w:hAnsi="Arial"/>
          <w:sz w:val="28"/>
          <w:lang w:eastAsia="en-GB"/>
        </w:rPr>
        <w:t>5.2B.1</w:t>
      </w:r>
      <w:r w:rsidRPr="00062CF4">
        <w:rPr>
          <w:rFonts w:ascii="Arial" w:hAnsi="Arial"/>
          <w:sz w:val="28"/>
          <w:lang w:eastAsia="en-GB"/>
        </w:rPr>
        <w:tab/>
        <w:t>Introduction</w:t>
      </w:r>
    </w:p>
    <w:p w14:paraId="2EDA6CF3" w14:textId="77777777" w:rsidR="00FA6AA5" w:rsidRDefault="00FA6AA5" w:rsidP="00FA6AA5">
      <w:pPr>
        <w:overflowPunct w:val="0"/>
        <w:autoSpaceDE w:val="0"/>
        <w:autoSpaceDN w:val="0"/>
        <w:adjustRightInd w:val="0"/>
        <w:textAlignment w:val="baseline"/>
        <w:rPr>
          <w:ins w:id="166" w:author="Muhammad Kazmi" w:date="2022-09-30T12:12:00Z"/>
          <w:lang w:eastAsia="en-GB"/>
        </w:rPr>
      </w:pPr>
      <w:r w:rsidRPr="00062CF4">
        <w:rPr>
          <w:lang w:eastAsia="en-GB"/>
        </w:rPr>
        <w:t>This section contains the requirements for Small Data Transmissions (SDT) for 1 Rx RedCap and 2 Rx RedCap.</w:t>
      </w:r>
    </w:p>
    <w:p w14:paraId="0C926512" w14:textId="77777777" w:rsidR="00FA6AA5" w:rsidRDefault="00FA6AA5" w:rsidP="00FA6AA5">
      <w:pPr>
        <w:overflowPunct w:val="0"/>
        <w:autoSpaceDE w:val="0"/>
        <w:autoSpaceDN w:val="0"/>
        <w:adjustRightInd w:val="0"/>
        <w:textAlignment w:val="baseline"/>
        <w:rPr>
          <w:ins w:id="167" w:author="Muhammad Kazmi" w:date="2022-09-30T12:12:00Z"/>
          <w:lang w:eastAsia="sv-SE"/>
        </w:rPr>
      </w:pPr>
      <w:ins w:id="168" w:author="Muhammad Kazmi" w:date="2022-09-30T12:12:00Z">
        <w:r>
          <w:rPr>
            <w:lang w:eastAsia="sv-SE"/>
          </w:rPr>
          <w:t>T</w:t>
        </w:r>
        <w:r w:rsidRPr="006857A3">
          <w:rPr>
            <w:lang w:eastAsia="sv-SE"/>
          </w:rPr>
          <w:t xml:space="preserve">he 1 Rx RedCap </w:t>
        </w:r>
        <w:r>
          <w:rPr>
            <w:lang w:eastAsia="sv-SE"/>
          </w:rPr>
          <w:t xml:space="preserve">UE for </w:t>
        </w:r>
        <w:r w:rsidRPr="00B76C8E">
          <w:rPr>
            <w:lang w:eastAsia="sv-SE"/>
          </w:rPr>
          <w:t>determin</w:t>
        </w:r>
        <w:r>
          <w:rPr>
            <w:lang w:eastAsia="sv-SE"/>
          </w:rPr>
          <w:t xml:space="preserve">ing </w:t>
        </w:r>
        <w:r w:rsidRPr="00B76C8E">
          <w:rPr>
            <w:lang w:eastAsia="sv-SE"/>
          </w:rPr>
          <w:t xml:space="preserve">whether to perform SDT procedure </w:t>
        </w:r>
        <w:r w:rsidRPr="009A2B20">
          <w:rPr>
            <w:lang w:eastAsia="sv-SE"/>
          </w:rPr>
          <w:t>defined in clause 5.2</w:t>
        </w:r>
        <w:r>
          <w:rPr>
            <w:lang w:eastAsia="sv-SE"/>
          </w:rPr>
          <w:t xml:space="preserve">7 [7] </w:t>
        </w:r>
        <w:r w:rsidRPr="006857A3">
          <w:rPr>
            <w:lang w:eastAsia="sv-SE"/>
          </w:rPr>
          <w:t>applies</w:t>
        </w:r>
        <w:r>
          <w:rPr>
            <w:lang w:eastAsia="sv-SE"/>
          </w:rPr>
          <w:t>:</w:t>
        </w:r>
      </w:ins>
    </w:p>
    <w:p w14:paraId="673C1F41" w14:textId="77777777" w:rsidR="00FA6AA5" w:rsidRPr="00B05D46"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69" w:author="Muhammad Kazmi" w:date="2022-09-30T12:12:00Z"/>
          <w:rFonts w:cs="v4.2.0"/>
          <w:lang w:eastAsia="en-GB"/>
        </w:rPr>
      </w:pPr>
      <w:ins w:id="170" w:author="Muhammad Kazmi" w:date="2022-09-30T12:12:00Z">
        <w:r w:rsidRPr="004E43A1">
          <w:rPr>
            <w:i/>
            <w:iCs/>
            <w:lang w:eastAsia="en-GB"/>
          </w:rPr>
          <w:t>sdt-RSRP-Threshold-r17</w:t>
        </w:r>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r w:rsidRPr="004E43A1">
          <w:rPr>
            <w:i/>
            <w:iCs/>
            <w:lang w:eastAsia="en-GB"/>
          </w:rPr>
          <w:t>sdt-RSRP-Threshold-r17</w:t>
        </w:r>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0887F7E7" w14:textId="77777777" w:rsidR="00FA6AA5" w:rsidRPr="00062CF4" w:rsidRDefault="00FA6AA5" w:rsidP="00FA6AA5">
      <w:pPr>
        <w:overflowPunct w:val="0"/>
        <w:autoSpaceDE w:val="0"/>
        <w:autoSpaceDN w:val="0"/>
        <w:adjustRightInd w:val="0"/>
        <w:textAlignment w:val="baseline"/>
        <w:rPr>
          <w:lang w:eastAsia="en-GB"/>
        </w:rPr>
      </w:pPr>
    </w:p>
    <w:p w14:paraId="633E12FC" w14:textId="77777777" w:rsidR="00FA6AA5" w:rsidRPr="00062CF4" w:rsidRDefault="00FA6AA5" w:rsidP="00FA6AA5">
      <w:pPr>
        <w:keepNext/>
        <w:keepLines/>
        <w:overflowPunct w:val="0"/>
        <w:autoSpaceDE w:val="0"/>
        <w:autoSpaceDN w:val="0"/>
        <w:adjustRightInd w:val="0"/>
        <w:spacing w:before="120"/>
        <w:ind w:left="1134" w:hanging="1134"/>
        <w:textAlignment w:val="baseline"/>
        <w:outlineLvl w:val="2"/>
        <w:rPr>
          <w:rFonts w:ascii="Arial" w:hAnsi="Arial"/>
          <w:sz w:val="28"/>
          <w:lang w:eastAsia="en-GB"/>
        </w:rPr>
      </w:pPr>
      <w:r w:rsidRPr="00062CF4">
        <w:rPr>
          <w:rFonts w:ascii="Arial" w:hAnsi="Arial"/>
          <w:sz w:val="28"/>
          <w:lang w:eastAsia="en-GB"/>
        </w:rPr>
        <w:t>5.2B.2</w:t>
      </w:r>
      <w:r w:rsidRPr="00062CF4">
        <w:rPr>
          <w:rFonts w:ascii="Arial" w:hAnsi="Arial"/>
          <w:sz w:val="28"/>
          <w:lang w:eastAsia="en-GB"/>
        </w:rPr>
        <w:tab/>
        <w:t>Requirements on UE synchronization for small data transmissions for RedCap</w:t>
      </w:r>
    </w:p>
    <w:p w14:paraId="5F6B44FB" w14:textId="77777777" w:rsidR="00FA6AA5" w:rsidRPr="00062CF4" w:rsidRDefault="00FA6AA5" w:rsidP="00FA6AA5">
      <w:pPr>
        <w:overflowPunct w:val="0"/>
        <w:autoSpaceDE w:val="0"/>
        <w:autoSpaceDN w:val="0"/>
        <w:adjustRightInd w:val="0"/>
        <w:textAlignment w:val="baseline"/>
        <w:rPr>
          <w:lang w:eastAsia="en-GB"/>
        </w:rPr>
      </w:pPr>
      <w:r w:rsidRPr="00062CF4">
        <w:rPr>
          <w:lang w:eastAsia="en-GB"/>
        </w:rPr>
        <w:t xml:space="preserve">The requirements in clause 5.2B.2 shall apply for RedCap UEs. </w:t>
      </w:r>
    </w:p>
    <w:p w14:paraId="558CF36A" w14:textId="77777777" w:rsidR="00FA6AA5" w:rsidRDefault="00FA6AA5" w:rsidP="00FA6AA5">
      <w:pPr>
        <w:rPr>
          <w:b/>
          <w:color w:val="00B0F0"/>
          <w:sz w:val="28"/>
          <w:szCs w:val="28"/>
          <w:lang w:eastAsia="zh-CN"/>
        </w:rPr>
      </w:pPr>
    </w:p>
    <w:p w14:paraId="5E748076" w14:textId="77777777" w:rsidR="00752A74" w:rsidRPr="004F6EBD" w:rsidRDefault="00752A74" w:rsidP="00752A7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028F5BB5" w14:textId="77777777" w:rsidR="00FA6AA5" w:rsidRPr="00166F30" w:rsidRDefault="00FA6AA5" w:rsidP="00FA6AA5">
      <w:pPr>
        <w:keepNext/>
        <w:keepLines/>
        <w:overflowPunct w:val="0"/>
        <w:autoSpaceDE w:val="0"/>
        <w:autoSpaceDN w:val="0"/>
        <w:adjustRightInd w:val="0"/>
        <w:spacing w:before="120"/>
        <w:ind w:left="1134" w:hanging="1134"/>
        <w:textAlignment w:val="baseline"/>
        <w:outlineLvl w:val="2"/>
        <w:rPr>
          <w:rFonts w:ascii="Arial" w:hAnsi="Arial"/>
          <w:sz w:val="28"/>
          <w:lang w:val="en-US" w:eastAsia="ko-KR"/>
        </w:rPr>
      </w:pPr>
      <w:r w:rsidRPr="00166F30">
        <w:rPr>
          <w:rFonts w:ascii="Arial" w:hAnsi="Arial"/>
          <w:sz w:val="28"/>
          <w:lang w:val="en-US" w:eastAsia="ko-KR"/>
        </w:rPr>
        <w:t>6.2.2B</w:t>
      </w:r>
      <w:r w:rsidRPr="00166F30">
        <w:rPr>
          <w:rFonts w:ascii="Arial" w:hAnsi="Arial"/>
          <w:sz w:val="28"/>
          <w:lang w:val="en-US" w:eastAsia="ko-KR"/>
        </w:rPr>
        <w:tab/>
        <w:t xml:space="preserve">Random access </w:t>
      </w:r>
      <w:r w:rsidRPr="00166F30">
        <w:rPr>
          <w:rFonts w:ascii="Arial" w:hAnsi="Arial"/>
          <w:sz w:val="28"/>
          <w:lang w:eastAsia="ko-KR"/>
        </w:rPr>
        <w:t xml:space="preserve">for </w:t>
      </w:r>
      <w:r w:rsidRPr="00166F30">
        <w:rPr>
          <w:rFonts w:ascii="Arial" w:eastAsia="Malgun Gothic" w:hAnsi="Arial"/>
          <w:sz w:val="28"/>
          <w:lang w:eastAsia="en-GB"/>
        </w:rPr>
        <w:t>RedCap</w:t>
      </w:r>
    </w:p>
    <w:p w14:paraId="50BDCDEC" w14:textId="77777777" w:rsidR="00FA6AA5" w:rsidRPr="00166F30" w:rsidRDefault="00FA6AA5" w:rsidP="00FA6AA5">
      <w:pPr>
        <w:keepNext/>
        <w:keepLines/>
        <w:overflowPunct w:val="0"/>
        <w:autoSpaceDE w:val="0"/>
        <w:autoSpaceDN w:val="0"/>
        <w:adjustRightInd w:val="0"/>
        <w:spacing w:before="120"/>
        <w:ind w:left="1418" w:hanging="1418"/>
        <w:textAlignment w:val="baseline"/>
        <w:outlineLvl w:val="3"/>
        <w:rPr>
          <w:rFonts w:ascii="Arial" w:hAnsi="Arial"/>
          <w:sz w:val="24"/>
          <w:lang w:eastAsia="ko-KR"/>
        </w:rPr>
      </w:pPr>
      <w:r w:rsidRPr="00166F30">
        <w:rPr>
          <w:rFonts w:ascii="Arial" w:hAnsi="Arial"/>
          <w:sz w:val="24"/>
          <w:lang w:eastAsia="ko-KR"/>
        </w:rPr>
        <w:t>6.2.</w:t>
      </w:r>
      <w:r w:rsidRPr="00166F30">
        <w:rPr>
          <w:rFonts w:ascii="Arial" w:hAnsi="Arial"/>
          <w:sz w:val="24"/>
          <w:lang w:eastAsia="zh-CN"/>
        </w:rPr>
        <w:t>2B</w:t>
      </w:r>
      <w:r w:rsidRPr="00166F30">
        <w:rPr>
          <w:rFonts w:ascii="Arial" w:hAnsi="Arial"/>
          <w:sz w:val="24"/>
          <w:lang w:eastAsia="ko-KR"/>
        </w:rPr>
        <w:t>.1</w:t>
      </w:r>
      <w:r w:rsidRPr="00166F30">
        <w:rPr>
          <w:rFonts w:ascii="Arial" w:hAnsi="Arial"/>
          <w:sz w:val="24"/>
          <w:lang w:eastAsia="ko-KR"/>
        </w:rPr>
        <w:tab/>
        <w:t>Introduction</w:t>
      </w:r>
    </w:p>
    <w:p w14:paraId="1C91C628" w14:textId="77777777" w:rsidR="00FA6AA5" w:rsidRDefault="00FA6AA5" w:rsidP="00FA6AA5">
      <w:pPr>
        <w:overflowPunct w:val="0"/>
        <w:autoSpaceDE w:val="0"/>
        <w:autoSpaceDN w:val="0"/>
        <w:adjustRightInd w:val="0"/>
        <w:textAlignment w:val="baseline"/>
        <w:rPr>
          <w:ins w:id="171" w:author="Muhammad Kazmi" w:date="2022-09-30T11:45:00Z"/>
          <w:lang w:val="en-US" w:eastAsia="zh-CN"/>
        </w:rPr>
      </w:pPr>
      <w:r w:rsidRPr="00166F30">
        <w:rPr>
          <w:lang w:val="en-US" w:eastAsia="zh-CN"/>
        </w:rPr>
        <w:t xml:space="preserve">This clause contains requirements on the RedCap UE regarding random access procedure. The </w:t>
      </w:r>
      <w:proofErr w:type="gramStart"/>
      <w:r w:rsidRPr="00166F30">
        <w:rPr>
          <w:lang w:val="en-US" w:eastAsia="zh-CN"/>
        </w:rPr>
        <w:t>random access</w:t>
      </w:r>
      <w:proofErr w:type="gramEnd"/>
      <w:r w:rsidRPr="00166F30">
        <w:rPr>
          <w:lang w:val="en-US" w:eastAsia="zh-CN"/>
        </w:rPr>
        <w:t xml:space="preserve"> procedure is initiated to establish uplink time synchronization for a UE which either has not acquired or has lost its uplink synchronization, or to convey UE’s request Other SI, or for beam failure recovery. The random access is specified in clause 8 of TS 38.213</w:t>
      </w:r>
      <w:r w:rsidRPr="00166F30">
        <w:rPr>
          <w:lang w:eastAsia="en-GB"/>
        </w:rPr>
        <w:t> </w:t>
      </w:r>
      <w:r w:rsidRPr="00166F30">
        <w:rPr>
          <w:lang w:val="en-US" w:eastAsia="zh-CN"/>
        </w:rPr>
        <w:t>[3] and the control of the RACH transmission is specified in clause 5.1 of TS</w:t>
      </w:r>
      <w:r w:rsidRPr="00166F30">
        <w:rPr>
          <w:lang w:eastAsia="en-GB"/>
        </w:rPr>
        <w:t> </w:t>
      </w:r>
      <w:r w:rsidRPr="00166F30">
        <w:rPr>
          <w:lang w:val="en-US" w:eastAsia="zh-CN"/>
        </w:rPr>
        <w:t>38.321</w:t>
      </w:r>
      <w:r w:rsidRPr="00166F30">
        <w:rPr>
          <w:lang w:eastAsia="en-GB"/>
        </w:rPr>
        <w:t> </w:t>
      </w:r>
      <w:r w:rsidRPr="00166F30">
        <w:rPr>
          <w:lang w:val="en-US" w:eastAsia="zh-CN"/>
        </w:rPr>
        <w:t>[7]. Two types of procedure are defined for the random access, the 4-step RA type, and the 2-step RA type [7]. The decision on which type of procedure to adopt is as described in clause 5.1.1 of TS 38.321</w:t>
      </w:r>
      <w:r w:rsidRPr="00166F30">
        <w:rPr>
          <w:lang w:eastAsia="en-GB"/>
        </w:rPr>
        <w:t> </w:t>
      </w:r>
      <w:r w:rsidRPr="00166F30">
        <w:rPr>
          <w:lang w:val="en-US" w:eastAsia="zh-CN"/>
        </w:rPr>
        <w:t xml:space="preserve">[7]. </w:t>
      </w:r>
    </w:p>
    <w:p w14:paraId="1F6BBAD5" w14:textId="77777777" w:rsidR="00FA6AA5" w:rsidRDefault="00FA6AA5" w:rsidP="00FA6AA5">
      <w:pPr>
        <w:overflowPunct w:val="0"/>
        <w:autoSpaceDE w:val="0"/>
        <w:autoSpaceDN w:val="0"/>
        <w:adjustRightInd w:val="0"/>
        <w:textAlignment w:val="baseline"/>
        <w:rPr>
          <w:ins w:id="172" w:author="Muhammad Kazmi" w:date="2022-09-30T11:45:00Z"/>
          <w:lang w:eastAsia="sv-SE"/>
        </w:rPr>
      </w:pPr>
      <w:ins w:id="173" w:author="Muhammad Kazmi" w:date="2022-09-30T11:49:00Z">
        <w:r>
          <w:rPr>
            <w:lang w:eastAsia="sv-SE"/>
          </w:rPr>
          <w:t>T</w:t>
        </w:r>
        <w:r w:rsidRPr="006857A3">
          <w:rPr>
            <w:lang w:eastAsia="sv-SE"/>
          </w:rPr>
          <w:t xml:space="preserve">he 1 Rx RedCap </w:t>
        </w:r>
        <w:r>
          <w:rPr>
            <w:lang w:eastAsia="sv-SE"/>
          </w:rPr>
          <w:t xml:space="preserve">UE for </w:t>
        </w:r>
      </w:ins>
      <w:ins w:id="174" w:author="Muhammad Kazmi" w:date="2022-09-30T11:45:00Z">
        <w:r w:rsidRPr="00B76C8E">
          <w:rPr>
            <w:lang w:eastAsia="sv-SE"/>
          </w:rPr>
          <w:t>perform</w:t>
        </w:r>
      </w:ins>
      <w:ins w:id="175" w:author="Muhammad Kazmi" w:date="2022-09-30T11:49:00Z">
        <w:r>
          <w:rPr>
            <w:lang w:eastAsia="sv-SE"/>
          </w:rPr>
          <w:t xml:space="preserve">ing the </w:t>
        </w:r>
      </w:ins>
      <w:proofErr w:type="gramStart"/>
      <w:ins w:id="176" w:author="Muhammad Kazmi" w:date="2022-09-30T11:50:00Z">
        <w:r w:rsidRPr="000F7CCA">
          <w:rPr>
            <w:lang w:eastAsia="sv-SE"/>
          </w:rPr>
          <w:t>random access</w:t>
        </w:r>
        <w:proofErr w:type="gramEnd"/>
        <w:r w:rsidRPr="000F7CCA">
          <w:rPr>
            <w:lang w:eastAsia="sv-SE"/>
          </w:rPr>
          <w:t xml:space="preserve"> </w:t>
        </w:r>
      </w:ins>
      <w:ins w:id="177" w:author="Muhammad Kazmi" w:date="2022-09-30T11:45:00Z">
        <w:r w:rsidRPr="00B76C8E">
          <w:rPr>
            <w:lang w:eastAsia="sv-SE"/>
          </w:rPr>
          <w:t xml:space="preserve">procedure </w:t>
        </w:r>
        <w:r w:rsidRPr="009A2B20">
          <w:rPr>
            <w:lang w:eastAsia="sv-SE"/>
          </w:rPr>
          <w:t>defined in clause 5.</w:t>
        </w:r>
      </w:ins>
      <w:ins w:id="178" w:author="Muhammad Kazmi" w:date="2022-09-30T11:51:00Z">
        <w:r>
          <w:rPr>
            <w:lang w:eastAsia="sv-SE"/>
          </w:rPr>
          <w:t>1</w:t>
        </w:r>
      </w:ins>
      <w:ins w:id="179" w:author="Muhammad Kazmi" w:date="2022-09-30T11:45:00Z">
        <w:r>
          <w:rPr>
            <w:lang w:eastAsia="sv-SE"/>
          </w:rPr>
          <w:t xml:space="preserve"> [7]</w:t>
        </w:r>
      </w:ins>
      <w:ins w:id="180" w:author="Muhammad Kazmi" w:date="2022-09-30T11:51:00Z">
        <w:r>
          <w:rPr>
            <w:lang w:eastAsia="sv-SE"/>
          </w:rPr>
          <w:t xml:space="preserve"> </w:t>
        </w:r>
      </w:ins>
      <w:ins w:id="181" w:author="Muhammad Kazmi" w:date="2022-09-30T11:45:00Z">
        <w:r w:rsidRPr="006857A3">
          <w:rPr>
            <w:lang w:eastAsia="sv-SE"/>
          </w:rPr>
          <w:t>applies</w:t>
        </w:r>
        <w:r>
          <w:rPr>
            <w:lang w:eastAsia="sv-SE"/>
          </w:rPr>
          <w:t>:</w:t>
        </w:r>
      </w:ins>
    </w:p>
    <w:p w14:paraId="02EB501B" w14:textId="77777777" w:rsidR="00FA6AA5" w:rsidRPr="00516447"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82" w:author="Muhammad Kazmi" w:date="2022-09-30T11:51:00Z"/>
          <w:rFonts w:cs="v4.2.0"/>
          <w:lang w:eastAsia="en-GB"/>
        </w:rPr>
      </w:pPr>
      <w:proofErr w:type="spellStart"/>
      <w:ins w:id="183" w:author="Muhammad Kazmi" w:date="2022-09-30T11:51:00Z">
        <w:r w:rsidRPr="008C66FD">
          <w:rPr>
            <w:i/>
            <w:iCs/>
            <w:lang w:eastAsia="en-GB"/>
          </w:rPr>
          <w:t>rsrp-ThresholdSSB</w:t>
        </w:r>
      </w:ins>
      <w:proofErr w:type="spellEnd"/>
      <w:ins w:id="184" w:author="Muhammad Kazmi" w:date="2022-09-30T11:45: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proofErr w:type="spellStart"/>
      <w:ins w:id="185" w:author="Muhammad Kazmi" w:date="2022-09-30T11:51:00Z">
        <w:r w:rsidRPr="008C66FD">
          <w:rPr>
            <w:i/>
            <w:iCs/>
            <w:lang w:eastAsia="en-GB"/>
          </w:rPr>
          <w:t>rsrp-ThresholdSSB</w:t>
        </w:r>
      </w:ins>
      <w:proofErr w:type="spellEnd"/>
      <w:ins w:id="186" w:author="Muhammad Kazmi" w:date="2022-09-30T11:45: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ins>
      <w:proofErr w:type="spellEnd"/>
    </w:p>
    <w:p w14:paraId="186CBD4E" w14:textId="77777777" w:rsidR="00FA6AA5" w:rsidRPr="00B05D46"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87" w:author="Muhammad Kazmi" w:date="2022-09-30T11:51:00Z"/>
          <w:rFonts w:cs="v4.2.0"/>
          <w:lang w:eastAsia="en-GB"/>
        </w:rPr>
      </w:pPr>
      <w:proofErr w:type="spellStart"/>
      <w:ins w:id="188" w:author="Muhammad Kazmi" w:date="2022-09-30T11:52:00Z">
        <w:r w:rsidRPr="0026460F">
          <w:rPr>
            <w:i/>
            <w:iCs/>
            <w:lang w:eastAsia="en-GB"/>
          </w:rPr>
          <w:t>msgA</w:t>
        </w:r>
        <w:proofErr w:type="spellEnd"/>
        <w:r w:rsidRPr="0026460F">
          <w:rPr>
            <w:i/>
            <w:iCs/>
            <w:lang w:eastAsia="en-GB"/>
          </w:rPr>
          <w:t>-RSRP-</w:t>
        </w:r>
        <w:proofErr w:type="spellStart"/>
        <w:r w:rsidRPr="0026460F">
          <w:rPr>
            <w:i/>
            <w:iCs/>
            <w:lang w:eastAsia="en-GB"/>
          </w:rPr>
          <w:t>ThresholdSSB</w:t>
        </w:r>
        <w:proofErr w:type="spellEnd"/>
        <w:r w:rsidRPr="0026460F">
          <w:rPr>
            <w:i/>
            <w:iCs/>
            <w:lang w:eastAsia="en-GB"/>
          </w:rPr>
          <w:t xml:space="preserve"> </w:t>
        </w:r>
      </w:ins>
      <w:ins w:id="189" w:author="Muhammad Kazmi" w:date="2022-09-30T11:51:00Z">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proofErr w:type="spellStart"/>
      <w:ins w:id="190" w:author="Muhammad Kazmi" w:date="2022-09-30T11:52:00Z">
        <w:r w:rsidRPr="0026460F">
          <w:rPr>
            <w:i/>
            <w:iCs/>
            <w:lang w:eastAsia="en-GB"/>
          </w:rPr>
          <w:t>msgA</w:t>
        </w:r>
        <w:proofErr w:type="spellEnd"/>
        <w:r w:rsidRPr="0026460F">
          <w:rPr>
            <w:i/>
            <w:iCs/>
            <w:lang w:eastAsia="en-GB"/>
          </w:rPr>
          <w:t>-RSRP-</w:t>
        </w:r>
        <w:proofErr w:type="spellStart"/>
        <w:r w:rsidRPr="0026460F">
          <w:rPr>
            <w:i/>
            <w:iCs/>
            <w:lang w:eastAsia="en-GB"/>
          </w:rPr>
          <w:t>ThresholdSSB</w:t>
        </w:r>
      </w:ins>
      <w:proofErr w:type="spellEnd"/>
      <w:ins w:id="191" w:author="Muhammad Kazmi" w:date="2022-09-30T11:51: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proofErr w:type="spellEnd"/>
      </w:ins>
    </w:p>
    <w:p w14:paraId="1EA7143C" w14:textId="77777777" w:rsidR="00FA6AA5" w:rsidRPr="008C66FD" w:rsidRDefault="00FA6AA5" w:rsidP="00FA6AA5">
      <w:pPr>
        <w:pStyle w:val="ListParagraph"/>
        <w:numPr>
          <w:ilvl w:val="0"/>
          <w:numId w:val="18"/>
        </w:numPr>
        <w:overflowPunct w:val="0"/>
        <w:autoSpaceDE w:val="0"/>
        <w:autoSpaceDN w:val="0"/>
        <w:adjustRightInd w:val="0"/>
        <w:spacing w:before="120"/>
        <w:ind w:left="714" w:hanging="357"/>
        <w:contextualSpacing w:val="0"/>
        <w:textAlignment w:val="baseline"/>
        <w:rPr>
          <w:ins w:id="192" w:author="Muhammad Kazmi" w:date="2022-09-30T11:45:00Z"/>
          <w:rFonts w:cs="v4.2.0"/>
          <w:lang w:eastAsia="en-GB"/>
        </w:rPr>
      </w:pPr>
      <w:proofErr w:type="spellStart"/>
      <w:ins w:id="193" w:author="Muhammad Kazmi" w:date="2022-09-30T11:52:00Z">
        <w:r w:rsidRPr="007B44AB">
          <w:rPr>
            <w:i/>
            <w:iCs/>
            <w:lang w:eastAsia="en-GB"/>
          </w:rPr>
          <w:t>msgA</w:t>
        </w:r>
        <w:proofErr w:type="spellEnd"/>
        <w:r w:rsidRPr="007B44AB">
          <w:rPr>
            <w:i/>
            <w:iCs/>
            <w:lang w:eastAsia="en-GB"/>
          </w:rPr>
          <w:t>-RSRP-Threshold</w:t>
        </w:r>
      </w:ins>
      <w:ins w:id="194" w:author="Muhammad Kazmi" w:date="2022-09-30T11:51:00Z">
        <w:r w:rsidRPr="005F511B">
          <w:rPr>
            <w:i/>
            <w:lang w:eastAsia="en-GB"/>
          </w:rPr>
          <w:t xml:space="preserve"> </w:t>
        </w:r>
        <w:r w:rsidRPr="006857A3">
          <w:rPr>
            <w:lang w:eastAsia="sv-SE"/>
          </w:rPr>
          <w:t xml:space="preserve">as the </w:t>
        </w:r>
        <w:proofErr w:type="spellStart"/>
        <w:r w:rsidRPr="006857A3">
          <w:rPr>
            <w:lang w:eastAsia="sv-SE"/>
          </w:rPr>
          <w:t>signaled</w:t>
        </w:r>
        <w:proofErr w:type="spellEnd"/>
        <w:r w:rsidRPr="006857A3">
          <w:rPr>
            <w:lang w:eastAsia="sv-SE"/>
          </w:rPr>
          <w:t xml:space="preserve"> value of </w:t>
        </w:r>
      </w:ins>
      <w:proofErr w:type="spellStart"/>
      <w:ins w:id="195" w:author="Muhammad Kazmi" w:date="2022-09-30T11:52:00Z">
        <w:r w:rsidRPr="007B44AB">
          <w:rPr>
            <w:i/>
            <w:iCs/>
            <w:lang w:eastAsia="en-GB"/>
          </w:rPr>
          <w:t>msgA</w:t>
        </w:r>
        <w:proofErr w:type="spellEnd"/>
        <w:r w:rsidRPr="007B44AB">
          <w:rPr>
            <w:i/>
            <w:iCs/>
            <w:lang w:eastAsia="en-GB"/>
          </w:rPr>
          <w:t>-RSRP-Threshold</w:t>
        </w:r>
      </w:ins>
      <w:ins w:id="196" w:author="Muhammad Kazmi" w:date="2022-09-30T11:51:00Z">
        <w:r w:rsidRPr="005F511B">
          <w:rPr>
            <w:i/>
            <w:lang w:eastAsia="en-GB"/>
          </w:rPr>
          <w:t xml:space="preserve"> </w:t>
        </w:r>
        <w:r>
          <w:rPr>
            <w:lang w:eastAsia="sv-SE"/>
          </w:rPr>
          <w:t xml:space="preserve">[2] + </w:t>
        </w:r>
        <w:r w:rsidRPr="006857A3">
          <w:rPr>
            <w:lang w:eastAsia="sv-SE"/>
          </w:rPr>
          <w:t xml:space="preserve">1 </w:t>
        </w:r>
        <w:proofErr w:type="spellStart"/>
        <w:r w:rsidRPr="006857A3">
          <w:rPr>
            <w:lang w:eastAsia="sv-SE"/>
          </w:rPr>
          <w:t>dB.</w:t>
        </w:r>
      </w:ins>
      <w:proofErr w:type="spellEnd"/>
    </w:p>
    <w:p w14:paraId="0AC00370" w14:textId="77777777" w:rsidR="00FA6AA5" w:rsidRPr="00166F30" w:rsidRDefault="00FA6AA5" w:rsidP="00FA6AA5">
      <w:pPr>
        <w:overflowPunct w:val="0"/>
        <w:autoSpaceDE w:val="0"/>
        <w:autoSpaceDN w:val="0"/>
        <w:adjustRightInd w:val="0"/>
        <w:textAlignment w:val="baseline"/>
        <w:rPr>
          <w:lang w:val="en-US" w:eastAsia="zh-CN"/>
        </w:rPr>
      </w:pPr>
    </w:p>
    <w:p w14:paraId="035097AA" w14:textId="77777777" w:rsidR="00FA6AA5" w:rsidRPr="00166F30" w:rsidRDefault="00FA6AA5" w:rsidP="00FA6AA5">
      <w:pPr>
        <w:keepNext/>
        <w:keepLines/>
        <w:overflowPunct w:val="0"/>
        <w:autoSpaceDE w:val="0"/>
        <w:autoSpaceDN w:val="0"/>
        <w:adjustRightInd w:val="0"/>
        <w:spacing w:before="120"/>
        <w:ind w:left="1418" w:hanging="1418"/>
        <w:textAlignment w:val="baseline"/>
        <w:outlineLvl w:val="3"/>
        <w:rPr>
          <w:rFonts w:ascii="Arial" w:hAnsi="Arial"/>
          <w:sz w:val="24"/>
          <w:lang w:eastAsia="ko-KR"/>
        </w:rPr>
      </w:pPr>
      <w:r w:rsidRPr="00166F30">
        <w:rPr>
          <w:rFonts w:ascii="Arial" w:hAnsi="Arial"/>
          <w:sz w:val="24"/>
          <w:lang w:eastAsia="ko-KR"/>
        </w:rPr>
        <w:t>6.2.</w:t>
      </w:r>
      <w:r w:rsidRPr="00166F30">
        <w:rPr>
          <w:rFonts w:ascii="Arial" w:hAnsi="Arial"/>
          <w:sz w:val="24"/>
          <w:lang w:eastAsia="zh-CN"/>
        </w:rPr>
        <w:t>2B</w:t>
      </w:r>
      <w:r w:rsidRPr="00166F30">
        <w:rPr>
          <w:rFonts w:ascii="Arial" w:hAnsi="Arial"/>
          <w:sz w:val="24"/>
          <w:lang w:eastAsia="ko-KR"/>
        </w:rPr>
        <w:t>.2</w:t>
      </w:r>
      <w:r w:rsidRPr="00166F30">
        <w:rPr>
          <w:rFonts w:ascii="Arial" w:hAnsi="Arial"/>
          <w:sz w:val="24"/>
          <w:lang w:eastAsia="ko-KR"/>
        </w:rPr>
        <w:tab/>
        <w:t>Requirements</w:t>
      </w:r>
    </w:p>
    <w:p w14:paraId="45D6FC2C" w14:textId="77777777" w:rsidR="00FA6AA5" w:rsidRPr="00166F30" w:rsidRDefault="00FA6AA5" w:rsidP="00FA6AA5">
      <w:pPr>
        <w:overflowPunct w:val="0"/>
        <w:autoSpaceDE w:val="0"/>
        <w:autoSpaceDN w:val="0"/>
        <w:adjustRightInd w:val="0"/>
        <w:textAlignment w:val="baseline"/>
        <w:rPr>
          <w:lang w:eastAsia="en-GB"/>
        </w:rPr>
      </w:pPr>
      <w:r w:rsidRPr="00166F30">
        <w:rPr>
          <w:lang w:val="en-US" w:eastAsia="zh-CN"/>
        </w:rPr>
        <w:t xml:space="preserve">The requirements for the 4-step RA type procedure described in clause 6.2.2.2 and the requirements for the 2-step RA type procedure described in the clause 6.2.2.3 are applicable for TDD and FDD RedCap UEs. The 4-step and 2-step RA requirements for contention based random access defined in </w:t>
      </w:r>
      <w:proofErr w:type="gramStart"/>
      <w:r w:rsidRPr="00166F30">
        <w:rPr>
          <w:lang w:val="en-US" w:eastAsia="zh-CN"/>
        </w:rPr>
        <w:t>clause</w:t>
      </w:r>
      <w:proofErr w:type="gramEnd"/>
      <w:r w:rsidRPr="00166F30">
        <w:rPr>
          <w:lang w:val="en-US" w:eastAsia="zh-CN"/>
        </w:rPr>
        <w:t xml:space="preserve"> 6.2.2.2 and 6.2.2.3 respectively apply to HD-FDD UE with the following conditions:</w:t>
      </w:r>
    </w:p>
    <w:p w14:paraId="6394EC4A" w14:textId="77777777" w:rsidR="00FA6AA5" w:rsidRPr="00166F30" w:rsidRDefault="00FA6AA5" w:rsidP="00FA6AA5">
      <w:pPr>
        <w:numPr>
          <w:ilvl w:val="0"/>
          <w:numId w:val="19"/>
        </w:numPr>
        <w:overflowPunct w:val="0"/>
        <w:autoSpaceDE w:val="0"/>
        <w:autoSpaceDN w:val="0"/>
        <w:adjustRightInd w:val="0"/>
        <w:textAlignment w:val="baseline"/>
        <w:rPr>
          <w:lang w:val="en-US" w:eastAsia="zh-CN"/>
        </w:rPr>
      </w:pPr>
      <w:r w:rsidRPr="00166F30">
        <w:rPr>
          <w:lang w:val="en-US" w:eastAsia="zh-CN"/>
        </w:rPr>
        <w:lastRenderedPageBreak/>
        <w:t xml:space="preserve">The RedCap UE operating in HD-FDD mode is not expected to perform PRACH transmission on a PRACH resource of a cell if UE has not received at least one SSB associated with that PRACH resource during the last </w:t>
      </w:r>
      <w:proofErr w:type="spellStart"/>
      <w:r w:rsidRPr="00166F30">
        <w:rPr>
          <w:lang w:val="en-US" w:eastAsia="zh-CN"/>
        </w:rPr>
        <w:t>Tp</w:t>
      </w:r>
      <w:proofErr w:type="spellEnd"/>
      <w:r w:rsidRPr="00166F30">
        <w:rPr>
          <w:lang w:val="en-US" w:eastAsia="zh-CN"/>
        </w:rPr>
        <w:t xml:space="preserve"> period in the cell, where </w:t>
      </w:r>
      <w:proofErr w:type="spellStart"/>
      <w:r w:rsidRPr="00166F30">
        <w:rPr>
          <w:lang w:val="en-US" w:eastAsia="zh-CN"/>
        </w:rPr>
        <w:t>Tp</w:t>
      </w:r>
      <w:proofErr w:type="spellEnd"/>
      <w:r w:rsidRPr="00166F30">
        <w:rPr>
          <w:lang w:val="en-US" w:eastAsia="zh-CN"/>
        </w:rPr>
        <w:t xml:space="preserve">=160 </w:t>
      </w:r>
      <w:proofErr w:type="spellStart"/>
      <w:r w:rsidRPr="00166F30">
        <w:rPr>
          <w:lang w:val="en-US" w:eastAsia="zh-CN"/>
        </w:rPr>
        <w:t>ms.</w:t>
      </w:r>
      <w:proofErr w:type="spellEnd"/>
    </w:p>
    <w:p w14:paraId="6339CE96" w14:textId="77777777" w:rsidR="00FA6AA5" w:rsidRDefault="00FA6AA5" w:rsidP="00FA6AA5">
      <w:r w:rsidRPr="00166F30">
        <w:rPr>
          <w:lang w:val="en-US" w:eastAsia="zh-CN"/>
        </w:rPr>
        <w:t xml:space="preserve">The RedCap UE operating in HD-FDD mode shall meet the PRACH requirements when performing PRACH transmission on a PRACH resource of a cell provided that the UE has received at least one SSB associated with that PRACH resource during the last </w:t>
      </w:r>
      <w:proofErr w:type="spellStart"/>
      <w:r w:rsidRPr="00166F30">
        <w:rPr>
          <w:lang w:val="en-US" w:eastAsia="zh-CN"/>
        </w:rPr>
        <w:t>Tp</w:t>
      </w:r>
      <w:proofErr w:type="spellEnd"/>
      <w:r w:rsidRPr="00166F30">
        <w:rPr>
          <w:lang w:val="en-US" w:eastAsia="zh-CN"/>
        </w:rPr>
        <w:t xml:space="preserve"> period before the PRACH transmission, where </w:t>
      </w:r>
      <w:proofErr w:type="spellStart"/>
      <w:r w:rsidRPr="00166F30">
        <w:rPr>
          <w:lang w:val="en-US" w:eastAsia="zh-CN"/>
        </w:rPr>
        <w:t>Tp</w:t>
      </w:r>
      <w:proofErr w:type="spellEnd"/>
      <w:r w:rsidRPr="00166F30">
        <w:rPr>
          <w:lang w:val="en-US" w:eastAsia="zh-CN"/>
        </w:rPr>
        <w:t xml:space="preserve">=160 </w:t>
      </w:r>
      <w:proofErr w:type="spellStart"/>
      <w:r w:rsidRPr="00166F30">
        <w:rPr>
          <w:lang w:val="en-US" w:eastAsia="zh-CN"/>
        </w:rPr>
        <w:t>ms.</w:t>
      </w:r>
      <w:proofErr w:type="spellEnd"/>
    </w:p>
    <w:p w14:paraId="3BB74C6D" w14:textId="77777777" w:rsidR="00FA6AA5" w:rsidRDefault="00FA6AA5" w:rsidP="00FA6AA5">
      <w:pPr>
        <w:rPr>
          <w:lang w:eastAsia="zh-CN"/>
        </w:rPr>
      </w:pPr>
    </w:p>
    <w:p w14:paraId="49745F6D" w14:textId="107DB297" w:rsidR="00FA6AA5" w:rsidRDefault="00FA6AA5" w:rsidP="00D2236A">
      <w:pPr>
        <w:pStyle w:val="3GPPNormalText"/>
        <w:jc w:val="center"/>
        <w:rPr>
          <w:b/>
          <w:bCs/>
          <w:color w:val="00B0F0"/>
        </w:rPr>
      </w:pPr>
    </w:p>
    <w:p w14:paraId="4139041A" w14:textId="77777777" w:rsidR="00FA6AA5" w:rsidRDefault="00FA6AA5" w:rsidP="00D2236A">
      <w:pPr>
        <w:pStyle w:val="3GPPNormalText"/>
        <w:jc w:val="center"/>
        <w:rPr>
          <w:b/>
          <w:bCs/>
          <w:color w:val="00B0F0"/>
        </w:rPr>
      </w:pPr>
    </w:p>
    <w:p w14:paraId="6BAA7FB5" w14:textId="77777777" w:rsidR="00331AC4" w:rsidRPr="004F6EBD" w:rsidRDefault="00331AC4" w:rsidP="00331AC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07A7D0AB" w14:textId="77777777" w:rsidR="007A4296" w:rsidRPr="00DB707E" w:rsidRDefault="007A4296" w:rsidP="007A4296">
      <w:pPr>
        <w:pStyle w:val="Heading4"/>
        <w:rPr>
          <w:lang w:val="sv-FI"/>
        </w:rPr>
      </w:pPr>
      <w:r w:rsidRPr="00DB707E">
        <w:rPr>
          <w:rFonts w:cs="v4.2.0"/>
          <w:lang w:val="sv-FI"/>
        </w:rPr>
        <w:t>A.18.2.1.1</w:t>
      </w:r>
      <w:r w:rsidRPr="00DB707E">
        <w:rPr>
          <w:rFonts w:cs="v4.2.0"/>
          <w:lang w:val="sv-FI"/>
        </w:rPr>
        <w:tab/>
      </w:r>
      <w:r w:rsidRPr="00DB707E">
        <w:rPr>
          <w:lang w:val="sv-FI"/>
        </w:rPr>
        <w:t xml:space="preserve">E-UTRAN - </w:t>
      </w:r>
      <w:r w:rsidRPr="00DB707E">
        <w:rPr>
          <w:rFonts w:cs="v4.2.0"/>
          <w:lang w:val="sv-FI"/>
        </w:rPr>
        <w:t xml:space="preserve">NR </w:t>
      </w:r>
      <w:r w:rsidRPr="00DB707E">
        <w:rPr>
          <w:lang w:val="sv-FI"/>
        </w:rPr>
        <w:t>handover in FR1</w:t>
      </w:r>
    </w:p>
    <w:p w14:paraId="4BFCE3E5" w14:textId="77777777" w:rsidR="007A4296" w:rsidRPr="00DB707E" w:rsidRDefault="007A4296" w:rsidP="007A4296">
      <w:pPr>
        <w:pStyle w:val="Heading5"/>
        <w:rPr>
          <w:snapToGrid w:val="0"/>
        </w:rPr>
      </w:pPr>
      <w:r w:rsidRPr="00DB707E">
        <w:rPr>
          <w:snapToGrid w:val="0"/>
        </w:rPr>
        <w:t>A.18.2.1.1.1</w:t>
      </w:r>
      <w:r w:rsidRPr="00DB707E">
        <w:rPr>
          <w:snapToGrid w:val="0"/>
        </w:rPr>
        <w:tab/>
        <w:t>Test Purpose and Environment</w:t>
      </w:r>
    </w:p>
    <w:p w14:paraId="3FBFB5BD" w14:textId="77777777" w:rsidR="007A4296" w:rsidRPr="00DB707E" w:rsidRDefault="007A4296" w:rsidP="007A4296">
      <w:r w:rsidRPr="00DB707E">
        <w:t>This test shall verify the E-UTRAN to NR FR1 handover requirements for 2RX RedCap as specified in clause </w:t>
      </w:r>
      <w:r w:rsidRPr="00DB707E">
        <w:rPr>
          <w:lang w:val="sv-SE"/>
        </w:rPr>
        <w:t>5.3.4B</w:t>
      </w:r>
      <w:r w:rsidRPr="00DB707E">
        <w:t xml:space="preserve"> in TS 36.133 [15].</w:t>
      </w:r>
    </w:p>
    <w:p w14:paraId="38ABDC91" w14:textId="77777777" w:rsidR="007A4296" w:rsidRPr="00DB707E" w:rsidRDefault="007A4296" w:rsidP="007A4296">
      <w:r w:rsidRPr="00DB707E">
        <w:t>The test comprises of one E-UTRA carrier and one NR carrier. There are two cells and one cell on each carrier. Cell 1 is the E-</w:t>
      </w:r>
      <w:proofErr w:type="gramStart"/>
      <w:r w:rsidRPr="00DB707E">
        <w:t>UTRAN</w:t>
      </w:r>
      <w:proofErr w:type="gramEnd"/>
      <w:r w:rsidRPr="00DB707E">
        <w:t xml:space="preserve"> and Cell 2 is an inter-RAT NR neighbour cell. The test consists of three successive time periods, with time durations of T1, T2 and T3 respectively. At the start of time duration T1, the UE does not have any timing information of Cell 2. Starting T2, Cell 2 becomes </w:t>
      </w:r>
      <w:proofErr w:type="gramStart"/>
      <w:r w:rsidRPr="00DB707E">
        <w:t>detectable</w:t>
      </w:r>
      <w:proofErr w:type="gramEnd"/>
      <w:r w:rsidRPr="00DB707E">
        <w:t xml:space="preserve"> and the UE is expected to detect and send a measurement report. Gap pattern configuration with id #0 as specified in Table </w:t>
      </w:r>
      <w:r w:rsidRPr="00DB707E">
        <w:rPr>
          <w:rFonts w:cs="Arial"/>
        </w:rPr>
        <w:t>8.1.2.1-1</w:t>
      </w:r>
      <w:r w:rsidRPr="00DB707E">
        <w:t xml:space="preserve"> of TS 36.133 [15] is configured before T2 begins to enable inter-RAT frequency monitoring.</w:t>
      </w:r>
    </w:p>
    <w:p w14:paraId="34397667" w14:textId="77777777" w:rsidR="007A4296" w:rsidRPr="00DB707E" w:rsidRDefault="007A4296" w:rsidP="007A4296">
      <w:r w:rsidRPr="00DB707E">
        <w:t>A RRC message implying handover shall be sent to the UE during period T2 after the UE has reported Event B2. The start of T3 is the instant when the last TTI containing the RRC message implying handover is sent to the UE. The handover message shall contain Cell 2 as the target cell.</w:t>
      </w:r>
    </w:p>
    <w:p w14:paraId="1B800B16" w14:textId="77777777" w:rsidR="007A4296" w:rsidRPr="00DB707E" w:rsidRDefault="007A4296" w:rsidP="007A4296">
      <w:r w:rsidRPr="00DB707E">
        <w:t>Supported test configurations are shown in table A.18.2.1.1-1. General test parameters are provided in Table A.18.2.1.1-2. Cell specific test parameters for Cell 1 and Cell 2 are provided in Tables A.18.2.1.1-3 and A.18.2.1.1-4 respectively.</w:t>
      </w:r>
    </w:p>
    <w:p w14:paraId="1A361147" w14:textId="77777777" w:rsidR="007A4296" w:rsidRPr="00DB707E" w:rsidRDefault="007A4296" w:rsidP="007A4296">
      <w:pPr>
        <w:pStyle w:val="TH"/>
      </w:pPr>
      <w:r w:rsidRPr="00DB707E">
        <w:t>Table A.18.2.1.1-1: Supported test configurations for E-UTRAN inter-RAT NR handover</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7A4296" w:rsidRPr="00DB707E" w14:paraId="20C396D7" w14:textId="77777777" w:rsidTr="00864629">
        <w:tc>
          <w:tcPr>
            <w:tcW w:w="1696" w:type="dxa"/>
            <w:shd w:val="clear" w:color="auto" w:fill="auto"/>
          </w:tcPr>
          <w:p w14:paraId="274192CE" w14:textId="77777777" w:rsidR="007A4296" w:rsidRPr="00DB707E" w:rsidRDefault="007A4296" w:rsidP="00864629">
            <w:pPr>
              <w:pStyle w:val="TAH"/>
              <w:rPr>
                <w:lang w:eastAsia="zh-CN"/>
              </w:rPr>
            </w:pPr>
            <w:r w:rsidRPr="00DB707E">
              <w:rPr>
                <w:lang w:eastAsia="zh-CN"/>
              </w:rPr>
              <w:t>Configuration</w:t>
            </w:r>
          </w:p>
        </w:tc>
        <w:tc>
          <w:tcPr>
            <w:tcW w:w="7654" w:type="dxa"/>
            <w:shd w:val="clear" w:color="auto" w:fill="auto"/>
          </w:tcPr>
          <w:p w14:paraId="19A9C3A7" w14:textId="77777777" w:rsidR="007A4296" w:rsidRPr="00DB707E" w:rsidRDefault="007A4296" w:rsidP="00864629">
            <w:pPr>
              <w:pStyle w:val="TAH"/>
              <w:rPr>
                <w:lang w:eastAsia="zh-CN"/>
              </w:rPr>
            </w:pPr>
            <w:r w:rsidRPr="00DB707E">
              <w:rPr>
                <w:lang w:eastAsia="zh-CN"/>
              </w:rPr>
              <w:t>Description</w:t>
            </w:r>
          </w:p>
        </w:tc>
      </w:tr>
      <w:tr w:rsidR="007A4296" w:rsidRPr="00DB707E" w14:paraId="1B8AC8BC" w14:textId="77777777" w:rsidTr="00864629">
        <w:tc>
          <w:tcPr>
            <w:tcW w:w="1696" w:type="dxa"/>
            <w:shd w:val="clear" w:color="auto" w:fill="auto"/>
          </w:tcPr>
          <w:p w14:paraId="0A7E804A" w14:textId="77777777" w:rsidR="007A4296" w:rsidRPr="00DB707E" w:rsidRDefault="007A4296" w:rsidP="00864629">
            <w:pPr>
              <w:pStyle w:val="TAL"/>
              <w:rPr>
                <w:lang w:eastAsia="zh-CN"/>
              </w:rPr>
            </w:pPr>
            <w:r w:rsidRPr="00DB707E">
              <w:rPr>
                <w:lang w:eastAsia="zh-CN"/>
              </w:rPr>
              <w:t>1</w:t>
            </w:r>
          </w:p>
        </w:tc>
        <w:tc>
          <w:tcPr>
            <w:tcW w:w="7654" w:type="dxa"/>
            <w:shd w:val="clear" w:color="auto" w:fill="auto"/>
          </w:tcPr>
          <w:p w14:paraId="320C439E" w14:textId="77777777" w:rsidR="007A4296" w:rsidRPr="00DB707E" w:rsidRDefault="007A4296" w:rsidP="00864629">
            <w:pPr>
              <w:pStyle w:val="TAL"/>
              <w:rPr>
                <w:lang w:eastAsia="zh-CN"/>
              </w:rPr>
            </w:pPr>
            <w:r w:rsidRPr="00DB707E">
              <w:t>LTE FDD, NR 15 kHz SSB SCS, 10 MHz bandwidth, FDD duplex mode</w:t>
            </w:r>
          </w:p>
        </w:tc>
      </w:tr>
      <w:tr w:rsidR="007A4296" w:rsidRPr="00DB707E" w14:paraId="333C5099" w14:textId="77777777" w:rsidTr="00864629">
        <w:tc>
          <w:tcPr>
            <w:tcW w:w="1696" w:type="dxa"/>
            <w:shd w:val="clear" w:color="auto" w:fill="auto"/>
          </w:tcPr>
          <w:p w14:paraId="3643A0F3" w14:textId="77777777" w:rsidR="007A4296" w:rsidRPr="00DB707E" w:rsidRDefault="007A4296" w:rsidP="00864629">
            <w:pPr>
              <w:pStyle w:val="TAL"/>
              <w:rPr>
                <w:lang w:eastAsia="zh-CN"/>
              </w:rPr>
            </w:pPr>
            <w:r w:rsidRPr="00DB707E">
              <w:rPr>
                <w:lang w:eastAsia="zh-CN"/>
              </w:rPr>
              <w:t>2</w:t>
            </w:r>
          </w:p>
        </w:tc>
        <w:tc>
          <w:tcPr>
            <w:tcW w:w="7654" w:type="dxa"/>
            <w:shd w:val="clear" w:color="auto" w:fill="auto"/>
          </w:tcPr>
          <w:p w14:paraId="5B825D26" w14:textId="77777777" w:rsidR="007A4296" w:rsidRPr="00DB707E" w:rsidRDefault="007A4296" w:rsidP="00864629">
            <w:pPr>
              <w:pStyle w:val="TAL"/>
              <w:rPr>
                <w:lang w:eastAsia="zh-CN"/>
              </w:rPr>
            </w:pPr>
            <w:r w:rsidRPr="00DB707E">
              <w:t>LTE FDD, NR 15 kHz SSB SCS, 10 MHz bandwidth, TDD duplex mode</w:t>
            </w:r>
          </w:p>
        </w:tc>
      </w:tr>
      <w:tr w:rsidR="007A4296" w:rsidRPr="00DB707E" w14:paraId="4661DFE0" w14:textId="77777777" w:rsidTr="00864629">
        <w:tc>
          <w:tcPr>
            <w:tcW w:w="1696" w:type="dxa"/>
            <w:shd w:val="clear" w:color="auto" w:fill="auto"/>
          </w:tcPr>
          <w:p w14:paraId="2BECD699" w14:textId="77777777" w:rsidR="007A4296" w:rsidRPr="00DB707E" w:rsidRDefault="007A4296" w:rsidP="00864629">
            <w:pPr>
              <w:pStyle w:val="TAL"/>
              <w:rPr>
                <w:lang w:eastAsia="zh-CN"/>
              </w:rPr>
            </w:pPr>
            <w:r w:rsidRPr="00DB707E">
              <w:rPr>
                <w:lang w:eastAsia="zh-CN"/>
              </w:rPr>
              <w:t>3</w:t>
            </w:r>
          </w:p>
        </w:tc>
        <w:tc>
          <w:tcPr>
            <w:tcW w:w="7654" w:type="dxa"/>
            <w:shd w:val="clear" w:color="auto" w:fill="auto"/>
          </w:tcPr>
          <w:p w14:paraId="37F17D54" w14:textId="77777777" w:rsidR="007A4296" w:rsidRPr="00DB707E" w:rsidRDefault="007A4296" w:rsidP="00864629">
            <w:pPr>
              <w:pStyle w:val="TAL"/>
              <w:rPr>
                <w:lang w:eastAsia="zh-CN"/>
              </w:rPr>
            </w:pPr>
            <w:r w:rsidRPr="00DB707E">
              <w:t>LTE FDD, NR 30 kHz SSB SCS, 20 MHz bandwidth, TDD duplex mode</w:t>
            </w:r>
          </w:p>
        </w:tc>
      </w:tr>
      <w:tr w:rsidR="007A4296" w:rsidRPr="00DB707E" w14:paraId="30D5D405" w14:textId="77777777" w:rsidTr="00864629">
        <w:tc>
          <w:tcPr>
            <w:tcW w:w="1696" w:type="dxa"/>
            <w:shd w:val="clear" w:color="auto" w:fill="auto"/>
          </w:tcPr>
          <w:p w14:paraId="33D65E7B" w14:textId="77777777" w:rsidR="007A4296" w:rsidRPr="00DB707E" w:rsidRDefault="007A4296" w:rsidP="00864629">
            <w:pPr>
              <w:pStyle w:val="TAL"/>
              <w:rPr>
                <w:lang w:eastAsia="zh-CN"/>
              </w:rPr>
            </w:pPr>
            <w:r w:rsidRPr="00DB707E">
              <w:rPr>
                <w:rFonts w:hint="eastAsia"/>
                <w:lang w:eastAsia="zh-CN"/>
              </w:rPr>
              <w:t>4</w:t>
            </w:r>
          </w:p>
        </w:tc>
        <w:tc>
          <w:tcPr>
            <w:tcW w:w="7654" w:type="dxa"/>
            <w:shd w:val="clear" w:color="auto" w:fill="auto"/>
          </w:tcPr>
          <w:p w14:paraId="41F360D0" w14:textId="77777777" w:rsidR="007A4296" w:rsidRPr="00DB707E" w:rsidRDefault="007A4296" w:rsidP="00864629">
            <w:pPr>
              <w:pStyle w:val="TAL"/>
            </w:pPr>
            <w:r w:rsidRPr="00DB707E">
              <w:t>LTE FDD, NR 15 kHz SSB SCS, 10 MHz bandwidth, HD-FDD duplex mode</w:t>
            </w:r>
          </w:p>
        </w:tc>
      </w:tr>
      <w:tr w:rsidR="007A4296" w:rsidRPr="00DB707E" w14:paraId="504F7F92" w14:textId="77777777" w:rsidTr="00864629">
        <w:tc>
          <w:tcPr>
            <w:tcW w:w="1696" w:type="dxa"/>
            <w:shd w:val="clear" w:color="auto" w:fill="auto"/>
          </w:tcPr>
          <w:p w14:paraId="16339019" w14:textId="77777777" w:rsidR="007A4296" w:rsidRPr="00DB707E" w:rsidRDefault="007A4296" w:rsidP="00864629">
            <w:pPr>
              <w:pStyle w:val="TAL"/>
              <w:rPr>
                <w:lang w:eastAsia="zh-CN"/>
              </w:rPr>
            </w:pPr>
            <w:r w:rsidRPr="00DB707E">
              <w:rPr>
                <w:lang w:eastAsia="zh-CN"/>
              </w:rPr>
              <w:t>5</w:t>
            </w:r>
          </w:p>
        </w:tc>
        <w:tc>
          <w:tcPr>
            <w:tcW w:w="7654" w:type="dxa"/>
            <w:shd w:val="clear" w:color="auto" w:fill="auto"/>
          </w:tcPr>
          <w:p w14:paraId="532BBF1C" w14:textId="77777777" w:rsidR="007A4296" w:rsidRPr="00DB707E" w:rsidRDefault="007A4296" w:rsidP="00864629">
            <w:pPr>
              <w:pStyle w:val="TAL"/>
            </w:pPr>
            <w:r w:rsidRPr="00DB707E">
              <w:t>LTE TDD, NR 15 kHz SSB SCS, 10 MHz bandwidth, FDD duplex mode</w:t>
            </w:r>
          </w:p>
        </w:tc>
      </w:tr>
      <w:tr w:rsidR="007A4296" w:rsidRPr="00DB707E" w14:paraId="72CEFB78" w14:textId="77777777" w:rsidTr="00864629">
        <w:tc>
          <w:tcPr>
            <w:tcW w:w="1696" w:type="dxa"/>
            <w:shd w:val="clear" w:color="auto" w:fill="auto"/>
          </w:tcPr>
          <w:p w14:paraId="14DDDB2F" w14:textId="77777777" w:rsidR="007A4296" w:rsidRPr="00DB707E" w:rsidRDefault="007A4296" w:rsidP="00864629">
            <w:pPr>
              <w:pStyle w:val="TAL"/>
              <w:rPr>
                <w:lang w:eastAsia="zh-CN"/>
              </w:rPr>
            </w:pPr>
            <w:r w:rsidRPr="00DB707E">
              <w:rPr>
                <w:lang w:eastAsia="zh-CN"/>
              </w:rPr>
              <w:t>6</w:t>
            </w:r>
          </w:p>
        </w:tc>
        <w:tc>
          <w:tcPr>
            <w:tcW w:w="7654" w:type="dxa"/>
            <w:shd w:val="clear" w:color="auto" w:fill="auto"/>
          </w:tcPr>
          <w:p w14:paraId="1E2E5711" w14:textId="77777777" w:rsidR="007A4296" w:rsidRPr="00DB707E" w:rsidRDefault="007A4296" w:rsidP="00864629">
            <w:pPr>
              <w:pStyle w:val="TAL"/>
            </w:pPr>
            <w:r w:rsidRPr="00DB707E">
              <w:t>LTE TDD, NR 15 kHz SSB SCS, 10 MHz bandwidth, TDD duplex mode</w:t>
            </w:r>
          </w:p>
        </w:tc>
      </w:tr>
      <w:tr w:rsidR="007A4296" w:rsidRPr="00DB707E" w14:paraId="5F4031AC" w14:textId="77777777" w:rsidTr="00864629">
        <w:tc>
          <w:tcPr>
            <w:tcW w:w="1696" w:type="dxa"/>
            <w:shd w:val="clear" w:color="auto" w:fill="auto"/>
          </w:tcPr>
          <w:p w14:paraId="099211B3" w14:textId="77777777" w:rsidR="007A4296" w:rsidRPr="00DB707E" w:rsidRDefault="007A4296" w:rsidP="00864629">
            <w:pPr>
              <w:pStyle w:val="TAL"/>
              <w:rPr>
                <w:lang w:eastAsia="zh-CN"/>
              </w:rPr>
            </w:pPr>
            <w:r w:rsidRPr="00DB707E">
              <w:rPr>
                <w:lang w:eastAsia="zh-CN"/>
              </w:rPr>
              <w:t>7</w:t>
            </w:r>
          </w:p>
        </w:tc>
        <w:tc>
          <w:tcPr>
            <w:tcW w:w="7654" w:type="dxa"/>
            <w:shd w:val="clear" w:color="auto" w:fill="auto"/>
          </w:tcPr>
          <w:p w14:paraId="43BDB11B" w14:textId="77777777" w:rsidR="007A4296" w:rsidRPr="00DB707E" w:rsidRDefault="007A4296" w:rsidP="00864629">
            <w:pPr>
              <w:pStyle w:val="TAL"/>
            </w:pPr>
            <w:r w:rsidRPr="00DB707E">
              <w:t>LTE TDD, NR 30 kHz SSB SCS, 20 MHz bandwidth, TDD duplex mode</w:t>
            </w:r>
          </w:p>
        </w:tc>
      </w:tr>
      <w:tr w:rsidR="007A4296" w:rsidRPr="00DB707E" w14:paraId="35F1D635" w14:textId="77777777" w:rsidTr="00864629">
        <w:tc>
          <w:tcPr>
            <w:tcW w:w="1696" w:type="dxa"/>
            <w:shd w:val="clear" w:color="auto" w:fill="auto"/>
          </w:tcPr>
          <w:p w14:paraId="3CBE7DA9" w14:textId="77777777" w:rsidR="007A4296" w:rsidRPr="00DB707E" w:rsidRDefault="007A4296" w:rsidP="00864629">
            <w:pPr>
              <w:pStyle w:val="TAL"/>
              <w:rPr>
                <w:lang w:eastAsia="zh-CN"/>
              </w:rPr>
            </w:pPr>
            <w:r w:rsidRPr="00DB707E">
              <w:rPr>
                <w:rFonts w:hint="eastAsia"/>
                <w:lang w:eastAsia="zh-CN"/>
              </w:rPr>
              <w:t>8</w:t>
            </w:r>
          </w:p>
        </w:tc>
        <w:tc>
          <w:tcPr>
            <w:tcW w:w="7654" w:type="dxa"/>
            <w:shd w:val="clear" w:color="auto" w:fill="auto"/>
          </w:tcPr>
          <w:p w14:paraId="72E77EA1" w14:textId="77777777" w:rsidR="007A4296" w:rsidRPr="00DB707E" w:rsidRDefault="007A4296" w:rsidP="00864629">
            <w:pPr>
              <w:pStyle w:val="TAL"/>
            </w:pPr>
            <w:r w:rsidRPr="00DB707E">
              <w:t>LTE TDD, NR 15 kHz SSB SCS, 10 MHz bandwidth, HD-FDD duplex mode</w:t>
            </w:r>
          </w:p>
        </w:tc>
      </w:tr>
      <w:tr w:rsidR="007A4296" w:rsidRPr="00DB707E" w14:paraId="16A23AC6" w14:textId="77777777" w:rsidTr="00864629">
        <w:tc>
          <w:tcPr>
            <w:tcW w:w="9350" w:type="dxa"/>
            <w:gridSpan w:val="2"/>
            <w:shd w:val="clear" w:color="auto" w:fill="auto"/>
          </w:tcPr>
          <w:p w14:paraId="19B38280" w14:textId="77777777" w:rsidR="007A4296" w:rsidRPr="00DB707E" w:rsidRDefault="007A4296" w:rsidP="00864629">
            <w:pPr>
              <w:pStyle w:val="TAN"/>
            </w:pPr>
            <w:r w:rsidRPr="00DB707E">
              <w:t>Note:</w:t>
            </w:r>
            <w:r w:rsidRPr="00DB707E">
              <w:tab/>
              <w:t>The UE is only required to be tested in one of the supported test configurations</w:t>
            </w:r>
          </w:p>
        </w:tc>
      </w:tr>
    </w:tbl>
    <w:p w14:paraId="68B58256" w14:textId="77777777" w:rsidR="007A4296" w:rsidRPr="00DB707E" w:rsidRDefault="007A4296" w:rsidP="007A4296"/>
    <w:p w14:paraId="1656173A" w14:textId="77777777" w:rsidR="007A4296" w:rsidRPr="00DB707E" w:rsidRDefault="007A4296" w:rsidP="007A4296">
      <w:pPr>
        <w:pStyle w:val="TH"/>
      </w:pPr>
      <w:r w:rsidRPr="00DB707E">
        <w:lastRenderedPageBreak/>
        <w:t>Table A.18.2.1.1-2: General test parameters for E-UTRAN inter-RAT NR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A4296" w:rsidRPr="00DB707E" w14:paraId="21961218" w14:textId="77777777" w:rsidTr="00864629">
        <w:trPr>
          <w:cantSplit/>
          <w:trHeight w:val="113"/>
          <w:jc w:val="center"/>
        </w:trPr>
        <w:tc>
          <w:tcPr>
            <w:tcW w:w="3289" w:type="dxa"/>
            <w:gridSpan w:val="2"/>
            <w:shd w:val="clear" w:color="auto" w:fill="auto"/>
          </w:tcPr>
          <w:p w14:paraId="7FC5DAD1" w14:textId="77777777" w:rsidR="007A4296" w:rsidRPr="00DB707E" w:rsidRDefault="007A4296" w:rsidP="00864629">
            <w:pPr>
              <w:pStyle w:val="TAH"/>
            </w:pPr>
            <w:r w:rsidRPr="00DB707E">
              <w:t>Parameter</w:t>
            </w:r>
          </w:p>
        </w:tc>
        <w:tc>
          <w:tcPr>
            <w:tcW w:w="708" w:type="dxa"/>
            <w:shd w:val="clear" w:color="auto" w:fill="auto"/>
          </w:tcPr>
          <w:p w14:paraId="64688074" w14:textId="77777777" w:rsidR="007A4296" w:rsidRPr="00DB707E" w:rsidRDefault="007A4296" w:rsidP="00864629">
            <w:pPr>
              <w:pStyle w:val="TAH"/>
            </w:pPr>
            <w:r w:rsidRPr="00DB707E">
              <w:t>Unit</w:t>
            </w:r>
          </w:p>
        </w:tc>
        <w:tc>
          <w:tcPr>
            <w:tcW w:w="2410" w:type="dxa"/>
            <w:shd w:val="clear" w:color="auto" w:fill="auto"/>
          </w:tcPr>
          <w:p w14:paraId="1814DE26" w14:textId="77777777" w:rsidR="007A4296" w:rsidRPr="00DB707E" w:rsidRDefault="007A4296" w:rsidP="00864629">
            <w:pPr>
              <w:pStyle w:val="TAH"/>
            </w:pPr>
            <w:r w:rsidRPr="00DB707E">
              <w:t>Value</w:t>
            </w:r>
          </w:p>
        </w:tc>
        <w:tc>
          <w:tcPr>
            <w:tcW w:w="2835" w:type="dxa"/>
            <w:shd w:val="clear" w:color="auto" w:fill="auto"/>
          </w:tcPr>
          <w:p w14:paraId="739B22E1" w14:textId="77777777" w:rsidR="007A4296" w:rsidRPr="00DB707E" w:rsidRDefault="007A4296" w:rsidP="00864629">
            <w:pPr>
              <w:pStyle w:val="TAH"/>
            </w:pPr>
            <w:r w:rsidRPr="00DB707E">
              <w:t>Comment</w:t>
            </w:r>
          </w:p>
        </w:tc>
      </w:tr>
      <w:tr w:rsidR="007A4296" w:rsidRPr="00DB707E" w14:paraId="24B5CA2C" w14:textId="77777777" w:rsidTr="00864629">
        <w:trPr>
          <w:cantSplit/>
          <w:trHeight w:val="113"/>
          <w:jc w:val="center"/>
        </w:trPr>
        <w:tc>
          <w:tcPr>
            <w:tcW w:w="3289" w:type="dxa"/>
            <w:gridSpan w:val="2"/>
            <w:shd w:val="clear" w:color="auto" w:fill="auto"/>
          </w:tcPr>
          <w:p w14:paraId="1540DC0B" w14:textId="77777777" w:rsidR="007A4296" w:rsidRPr="00DB707E" w:rsidRDefault="007A4296" w:rsidP="00864629">
            <w:pPr>
              <w:pStyle w:val="TAL"/>
              <w:rPr>
                <w:lang w:eastAsia="zh-CN"/>
              </w:rPr>
            </w:pPr>
            <w:r w:rsidRPr="00DB707E">
              <w:rPr>
                <w:lang w:eastAsia="zh-CN"/>
              </w:rPr>
              <w:t>NR RF Channel Number</w:t>
            </w:r>
          </w:p>
        </w:tc>
        <w:tc>
          <w:tcPr>
            <w:tcW w:w="708" w:type="dxa"/>
            <w:shd w:val="clear" w:color="auto" w:fill="auto"/>
          </w:tcPr>
          <w:p w14:paraId="744643BF" w14:textId="77777777" w:rsidR="007A4296" w:rsidRPr="00DB707E" w:rsidRDefault="007A4296" w:rsidP="00864629">
            <w:pPr>
              <w:pStyle w:val="TAC"/>
              <w:rPr>
                <w:lang w:eastAsia="zh-CN"/>
              </w:rPr>
            </w:pPr>
          </w:p>
        </w:tc>
        <w:tc>
          <w:tcPr>
            <w:tcW w:w="2410" w:type="dxa"/>
            <w:shd w:val="clear" w:color="auto" w:fill="auto"/>
          </w:tcPr>
          <w:p w14:paraId="46A1E79A" w14:textId="77777777" w:rsidR="007A4296" w:rsidRPr="00DB707E" w:rsidRDefault="007A4296" w:rsidP="00864629">
            <w:pPr>
              <w:pStyle w:val="TAC"/>
              <w:rPr>
                <w:lang w:eastAsia="zh-CN"/>
              </w:rPr>
            </w:pPr>
            <w:r w:rsidRPr="00DB707E">
              <w:rPr>
                <w:lang w:eastAsia="zh-CN"/>
              </w:rPr>
              <w:t>1</w:t>
            </w:r>
          </w:p>
        </w:tc>
        <w:tc>
          <w:tcPr>
            <w:tcW w:w="2835" w:type="dxa"/>
            <w:shd w:val="clear" w:color="auto" w:fill="auto"/>
          </w:tcPr>
          <w:p w14:paraId="4C3EEA78" w14:textId="77777777" w:rsidR="007A4296" w:rsidRPr="00DB707E" w:rsidRDefault="007A4296" w:rsidP="00864629">
            <w:pPr>
              <w:pStyle w:val="TAC"/>
              <w:rPr>
                <w:lang w:eastAsia="zh-CN"/>
              </w:rPr>
            </w:pPr>
            <w:r w:rsidRPr="00DB707E">
              <w:rPr>
                <w:lang w:eastAsia="zh-CN"/>
              </w:rPr>
              <w:t>1 NR carrier frequency is used in the test</w:t>
            </w:r>
          </w:p>
        </w:tc>
      </w:tr>
      <w:tr w:rsidR="007A4296" w:rsidRPr="00DB707E" w14:paraId="71A7A853" w14:textId="77777777" w:rsidTr="00864629">
        <w:trPr>
          <w:cantSplit/>
          <w:trHeight w:val="113"/>
          <w:jc w:val="center"/>
        </w:trPr>
        <w:tc>
          <w:tcPr>
            <w:tcW w:w="3289" w:type="dxa"/>
            <w:gridSpan w:val="2"/>
            <w:shd w:val="clear" w:color="auto" w:fill="auto"/>
          </w:tcPr>
          <w:p w14:paraId="6D19C5E2" w14:textId="77777777" w:rsidR="007A4296" w:rsidRPr="00DB707E" w:rsidRDefault="007A4296" w:rsidP="00864629">
            <w:pPr>
              <w:pStyle w:val="TAL"/>
              <w:rPr>
                <w:lang w:eastAsia="zh-CN"/>
              </w:rPr>
            </w:pPr>
            <w:r w:rsidRPr="00DB707E">
              <w:rPr>
                <w:lang w:eastAsia="zh-CN"/>
              </w:rPr>
              <w:t>LTE RF Channel Number</w:t>
            </w:r>
          </w:p>
        </w:tc>
        <w:tc>
          <w:tcPr>
            <w:tcW w:w="708" w:type="dxa"/>
            <w:shd w:val="clear" w:color="auto" w:fill="auto"/>
          </w:tcPr>
          <w:p w14:paraId="10C96F62" w14:textId="77777777" w:rsidR="007A4296" w:rsidRPr="00DB707E" w:rsidRDefault="007A4296" w:rsidP="00864629">
            <w:pPr>
              <w:pStyle w:val="TAC"/>
              <w:rPr>
                <w:lang w:eastAsia="zh-CN"/>
              </w:rPr>
            </w:pPr>
          </w:p>
        </w:tc>
        <w:tc>
          <w:tcPr>
            <w:tcW w:w="2410" w:type="dxa"/>
            <w:shd w:val="clear" w:color="auto" w:fill="auto"/>
          </w:tcPr>
          <w:p w14:paraId="1AC2B4E2" w14:textId="77777777" w:rsidR="007A4296" w:rsidRPr="00DB707E" w:rsidRDefault="007A4296" w:rsidP="00864629">
            <w:pPr>
              <w:pStyle w:val="TAC"/>
              <w:rPr>
                <w:lang w:eastAsia="zh-CN"/>
              </w:rPr>
            </w:pPr>
            <w:r w:rsidRPr="00DB707E">
              <w:rPr>
                <w:lang w:eastAsia="zh-CN"/>
              </w:rPr>
              <w:t>2</w:t>
            </w:r>
          </w:p>
        </w:tc>
        <w:tc>
          <w:tcPr>
            <w:tcW w:w="2835" w:type="dxa"/>
            <w:shd w:val="clear" w:color="auto" w:fill="auto"/>
          </w:tcPr>
          <w:p w14:paraId="3AA1F102" w14:textId="77777777" w:rsidR="007A4296" w:rsidRPr="00DB707E" w:rsidRDefault="007A4296" w:rsidP="00864629">
            <w:pPr>
              <w:pStyle w:val="TAC"/>
              <w:rPr>
                <w:lang w:eastAsia="zh-CN"/>
              </w:rPr>
            </w:pPr>
            <w:r w:rsidRPr="00DB707E">
              <w:rPr>
                <w:lang w:eastAsia="zh-CN"/>
              </w:rPr>
              <w:t xml:space="preserve">1 </w:t>
            </w:r>
            <w:r w:rsidRPr="00DB707E">
              <w:t>E-UTRAN</w:t>
            </w:r>
            <w:r w:rsidRPr="00DB707E">
              <w:rPr>
                <w:lang w:eastAsia="zh-CN"/>
              </w:rPr>
              <w:t xml:space="preserve"> carrier frequency is used in the test</w:t>
            </w:r>
          </w:p>
        </w:tc>
      </w:tr>
      <w:tr w:rsidR="007A4296" w:rsidRPr="00DB707E" w14:paraId="3F48AA1C" w14:textId="77777777" w:rsidTr="0086462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7F166BF" w14:textId="77777777" w:rsidR="007A4296" w:rsidRPr="00DB707E" w:rsidRDefault="007A4296" w:rsidP="00864629">
            <w:pPr>
              <w:pStyle w:val="TAL"/>
            </w:pPr>
            <w:r w:rsidRPr="00DB707E">
              <w:t>Initial conditions</w:t>
            </w:r>
          </w:p>
        </w:tc>
        <w:tc>
          <w:tcPr>
            <w:tcW w:w="1701" w:type="dxa"/>
            <w:tcBorders>
              <w:left w:val="single" w:sz="4" w:space="0" w:color="auto"/>
            </w:tcBorders>
            <w:shd w:val="clear" w:color="auto" w:fill="auto"/>
          </w:tcPr>
          <w:p w14:paraId="12FF8B20" w14:textId="77777777" w:rsidR="007A4296" w:rsidRPr="00DB707E" w:rsidRDefault="007A4296" w:rsidP="00864629">
            <w:pPr>
              <w:pStyle w:val="TAL"/>
            </w:pPr>
            <w:r w:rsidRPr="00DB707E">
              <w:t>Active cell</w:t>
            </w:r>
          </w:p>
        </w:tc>
        <w:tc>
          <w:tcPr>
            <w:tcW w:w="708" w:type="dxa"/>
            <w:shd w:val="clear" w:color="auto" w:fill="auto"/>
          </w:tcPr>
          <w:p w14:paraId="70890704" w14:textId="77777777" w:rsidR="007A4296" w:rsidRPr="00DB707E" w:rsidRDefault="007A4296" w:rsidP="00864629">
            <w:pPr>
              <w:pStyle w:val="TAC"/>
            </w:pPr>
          </w:p>
        </w:tc>
        <w:tc>
          <w:tcPr>
            <w:tcW w:w="2410" w:type="dxa"/>
            <w:shd w:val="clear" w:color="auto" w:fill="auto"/>
          </w:tcPr>
          <w:p w14:paraId="53DF0DBA" w14:textId="77777777" w:rsidR="007A4296" w:rsidRPr="00DB707E" w:rsidRDefault="007A4296" w:rsidP="00864629">
            <w:pPr>
              <w:pStyle w:val="TAC"/>
            </w:pPr>
            <w:r w:rsidRPr="00DB707E">
              <w:t>Cell 1</w:t>
            </w:r>
          </w:p>
        </w:tc>
        <w:tc>
          <w:tcPr>
            <w:tcW w:w="2835" w:type="dxa"/>
            <w:shd w:val="clear" w:color="auto" w:fill="auto"/>
          </w:tcPr>
          <w:p w14:paraId="2F1E7A5A" w14:textId="77777777" w:rsidR="007A4296" w:rsidRPr="00DB707E" w:rsidRDefault="007A4296" w:rsidP="00864629">
            <w:pPr>
              <w:pStyle w:val="TAC"/>
            </w:pPr>
            <w:r w:rsidRPr="00DB707E">
              <w:t>E-UTRAN cell</w:t>
            </w:r>
          </w:p>
        </w:tc>
      </w:tr>
      <w:tr w:rsidR="007A4296" w:rsidRPr="00DB707E" w14:paraId="36BB90DE" w14:textId="77777777" w:rsidTr="0086462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61B2BEB9" w14:textId="77777777" w:rsidR="007A4296" w:rsidRPr="00DB707E" w:rsidRDefault="007A4296" w:rsidP="00864629">
            <w:pPr>
              <w:pStyle w:val="TAL"/>
            </w:pPr>
          </w:p>
        </w:tc>
        <w:tc>
          <w:tcPr>
            <w:tcW w:w="1701" w:type="dxa"/>
            <w:tcBorders>
              <w:left w:val="single" w:sz="4" w:space="0" w:color="auto"/>
            </w:tcBorders>
            <w:shd w:val="clear" w:color="auto" w:fill="auto"/>
          </w:tcPr>
          <w:p w14:paraId="214BB525" w14:textId="77777777" w:rsidR="007A4296" w:rsidRPr="00DB707E" w:rsidRDefault="007A4296" w:rsidP="00864629">
            <w:pPr>
              <w:pStyle w:val="TAL"/>
            </w:pPr>
            <w:r w:rsidRPr="00DB707E">
              <w:t>Neighbouring cell</w:t>
            </w:r>
          </w:p>
        </w:tc>
        <w:tc>
          <w:tcPr>
            <w:tcW w:w="708" w:type="dxa"/>
            <w:shd w:val="clear" w:color="auto" w:fill="auto"/>
          </w:tcPr>
          <w:p w14:paraId="70712288" w14:textId="77777777" w:rsidR="007A4296" w:rsidRPr="00DB707E" w:rsidRDefault="007A4296" w:rsidP="00864629">
            <w:pPr>
              <w:pStyle w:val="TAC"/>
            </w:pPr>
          </w:p>
        </w:tc>
        <w:tc>
          <w:tcPr>
            <w:tcW w:w="2410" w:type="dxa"/>
            <w:shd w:val="clear" w:color="auto" w:fill="auto"/>
          </w:tcPr>
          <w:p w14:paraId="3F46B04B" w14:textId="77777777" w:rsidR="007A4296" w:rsidRPr="00DB707E" w:rsidRDefault="007A4296" w:rsidP="00864629">
            <w:pPr>
              <w:pStyle w:val="TAC"/>
            </w:pPr>
            <w:r w:rsidRPr="00DB707E">
              <w:t>Cell 2</w:t>
            </w:r>
          </w:p>
        </w:tc>
        <w:tc>
          <w:tcPr>
            <w:tcW w:w="2835" w:type="dxa"/>
            <w:shd w:val="clear" w:color="auto" w:fill="auto"/>
          </w:tcPr>
          <w:p w14:paraId="15E614E0" w14:textId="77777777" w:rsidR="007A4296" w:rsidRPr="00DB707E" w:rsidRDefault="007A4296" w:rsidP="00864629">
            <w:pPr>
              <w:pStyle w:val="TAC"/>
            </w:pPr>
            <w:r w:rsidRPr="00DB707E">
              <w:t>NR cell</w:t>
            </w:r>
          </w:p>
        </w:tc>
      </w:tr>
      <w:tr w:rsidR="007A4296" w:rsidRPr="00DB707E" w14:paraId="2642D611" w14:textId="77777777" w:rsidTr="00864629">
        <w:trPr>
          <w:cantSplit/>
          <w:trHeight w:val="113"/>
          <w:jc w:val="center"/>
        </w:trPr>
        <w:tc>
          <w:tcPr>
            <w:tcW w:w="1588" w:type="dxa"/>
            <w:tcBorders>
              <w:top w:val="single" w:sz="4" w:space="0" w:color="auto"/>
            </w:tcBorders>
            <w:shd w:val="clear" w:color="auto" w:fill="auto"/>
          </w:tcPr>
          <w:p w14:paraId="54B17707" w14:textId="77777777" w:rsidR="007A4296" w:rsidRPr="00DB707E" w:rsidRDefault="007A4296" w:rsidP="00864629">
            <w:pPr>
              <w:pStyle w:val="TAL"/>
            </w:pPr>
            <w:r w:rsidRPr="00DB707E">
              <w:t>Final condition</w:t>
            </w:r>
          </w:p>
        </w:tc>
        <w:tc>
          <w:tcPr>
            <w:tcW w:w="1701" w:type="dxa"/>
            <w:shd w:val="clear" w:color="auto" w:fill="auto"/>
          </w:tcPr>
          <w:p w14:paraId="37303457" w14:textId="77777777" w:rsidR="007A4296" w:rsidRPr="00DB707E" w:rsidRDefault="007A4296" w:rsidP="00864629">
            <w:pPr>
              <w:pStyle w:val="TAL"/>
            </w:pPr>
            <w:r w:rsidRPr="00DB707E">
              <w:t>Active cell</w:t>
            </w:r>
          </w:p>
        </w:tc>
        <w:tc>
          <w:tcPr>
            <w:tcW w:w="708" w:type="dxa"/>
            <w:shd w:val="clear" w:color="auto" w:fill="auto"/>
          </w:tcPr>
          <w:p w14:paraId="4F54BD8E" w14:textId="77777777" w:rsidR="007A4296" w:rsidRPr="00DB707E" w:rsidRDefault="007A4296" w:rsidP="00864629">
            <w:pPr>
              <w:pStyle w:val="TAC"/>
            </w:pPr>
          </w:p>
        </w:tc>
        <w:tc>
          <w:tcPr>
            <w:tcW w:w="2410" w:type="dxa"/>
            <w:shd w:val="clear" w:color="auto" w:fill="auto"/>
          </w:tcPr>
          <w:p w14:paraId="00F8C329" w14:textId="77777777" w:rsidR="007A4296" w:rsidRPr="00DB707E" w:rsidRDefault="007A4296" w:rsidP="00864629">
            <w:pPr>
              <w:pStyle w:val="TAC"/>
            </w:pPr>
            <w:r w:rsidRPr="00DB707E">
              <w:t>Cell 2</w:t>
            </w:r>
          </w:p>
        </w:tc>
        <w:tc>
          <w:tcPr>
            <w:tcW w:w="2835" w:type="dxa"/>
            <w:shd w:val="clear" w:color="auto" w:fill="auto"/>
          </w:tcPr>
          <w:p w14:paraId="6263B5D0" w14:textId="77777777" w:rsidR="007A4296" w:rsidRPr="00DB707E" w:rsidRDefault="007A4296" w:rsidP="00864629">
            <w:pPr>
              <w:pStyle w:val="TAC"/>
            </w:pPr>
          </w:p>
        </w:tc>
      </w:tr>
      <w:tr w:rsidR="007A4296" w:rsidRPr="00DB707E" w14:paraId="53C70727" w14:textId="77777777" w:rsidTr="00864629">
        <w:trPr>
          <w:cantSplit/>
          <w:trHeight w:val="113"/>
          <w:jc w:val="center"/>
        </w:trPr>
        <w:tc>
          <w:tcPr>
            <w:tcW w:w="3289" w:type="dxa"/>
            <w:gridSpan w:val="2"/>
            <w:shd w:val="clear" w:color="auto" w:fill="auto"/>
          </w:tcPr>
          <w:p w14:paraId="6D1AFF86" w14:textId="77777777" w:rsidR="007A4296" w:rsidRPr="00DB707E" w:rsidRDefault="007A4296" w:rsidP="00864629">
            <w:pPr>
              <w:pStyle w:val="TAL"/>
            </w:pPr>
            <w:r w:rsidRPr="00DB707E">
              <w:t>NR measurement quantity</w:t>
            </w:r>
          </w:p>
        </w:tc>
        <w:tc>
          <w:tcPr>
            <w:tcW w:w="708" w:type="dxa"/>
            <w:shd w:val="clear" w:color="auto" w:fill="auto"/>
          </w:tcPr>
          <w:p w14:paraId="3FC99E1B" w14:textId="77777777" w:rsidR="007A4296" w:rsidRPr="00DB707E" w:rsidRDefault="007A4296" w:rsidP="00864629">
            <w:pPr>
              <w:pStyle w:val="TAC"/>
            </w:pPr>
          </w:p>
        </w:tc>
        <w:tc>
          <w:tcPr>
            <w:tcW w:w="2410" w:type="dxa"/>
            <w:shd w:val="clear" w:color="auto" w:fill="auto"/>
          </w:tcPr>
          <w:p w14:paraId="34C35756" w14:textId="77777777" w:rsidR="007A4296" w:rsidRPr="00DB707E" w:rsidRDefault="007A4296" w:rsidP="00864629">
            <w:pPr>
              <w:pStyle w:val="TAC"/>
            </w:pPr>
            <w:r w:rsidRPr="00DB707E">
              <w:t>SS-RSRP</w:t>
            </w:r>
          </w:p>
        </w:tc>
        <w:tc>
          <w:tcPr>
            <w:tcW w:w="2835" w:type="dxa"/>
            <w:shd w:val="clear" w:color="auto" w:fill="auto"/>
          </w:tcPr>
          <w:p w14:paraId="44FA5CCD" w14:textId="77777777" w:rsidR="007A4296" w:rsidRPr="00DB707E" w:rsidRDefault="007A4296" w:rsidP="00864629">
            <w:pPr>
              <w:pStyle w:val="TAC"/>
            </w:pPr>
          </w:p>
        </w:tc>
      </w:tr>
      <w:tr w:rsidR="007A4296" w:rsidRPr="00DB707E" w14:paraId="18DAFC08" w14:textId="77777777" w:rsidTr="00864629">
        <w:trPr>
          <w:cantSplit/>
          <w:trHeight w:val="113"/>
          <w:jc w:val="center"/>
        </w:trPr>
        <w:tc>
          <w:tcPr>
            <w:tcW w:w="3289" w:type="dxa"/>
            <w:gridSpan w:val="2"/>
            <w:shd w:val="clear" w:color="auto" w:fill="auto"/>
          </w:tcPr>
          <w:p w14:paraId="156A457A" w14:textId="77777777" w:rsidR="007A4296" w:rsidRPr="00DB707E" w:rsidRDefault="007A4296" w:rsidP="00864629">
            <w:pPr>
              <w:pStyle w:val="TAL"/>
            </w:pPr>
            <w:r w:rsidRPr="00DB707E">
              <w:t>E-UTRAN measurement quantity</w:t>
            </w:r>
          </w:p>
        </w:tc>
        <w:tc>
          <w:tcPr>
            <w:tcW w:w="708" w:type="dxa"/>
            <w:shd w:val="clear" w:color="auto" w:fill="auto"/>
          </w:tcPr>
          <w:p w14:paraId="28F818C9" w14:textId="77777777" w:rsidR="007A4296" w:rsidRPr="00DB707E" w:rsidRDefault="007A4296" w:rsidP="00864629">
            <w:pPr>
              <w:pStyle w:val="TAC"/>
            </w:pPr>
          </w:p>
        </w:tc>
        <w:tc>
          <w:tcPr>
            <w:tcW w:w="2410" w:type="dxa"/>
            <w:shd w:val="clear" w:color="auto" w:fill="auto"/>
          </w:tcPr>
          <w:p w14:paraId="50DBAB17" w14:textId="77777777" w:rsidR="007A4296" w:rsidRPr="00DB707E" w:rsidRDefault="007A4296" w:rsidP="00864629">
            <w:pPr>
              <w:pStyle w:val="TAC"/>
            </w:pPr>
            <w:r w:rsidRPr="00DB707E">
              <w:t>RSRP</w:t>
            </w:r>
          </w:p>
        </w:tc>
        <w:tc>
          <w:tcPr>
            <w:tcW w:w="2835" w:type="dxa"/>
            <w:shd w:val="clear" w:color="auto" w:fill="auto"/>
          </w:tcPr>
          <w:p w14:paraId="163F638E" w14:textId="77777777" w:rsidR="007A4296" w:rsidRPr="00DB707E" w:rsidRDefault="007A4296" w:rsidP="00864629">
            <w:pPr>
              <w:pStyle w:val="TAC"/>
            </w:pPr>
          </w:p>
        </w:tc>
      </w:tr>
      <w:tr w:rsidR="007A4296" w:rsidRPr="00DB707E" w14:paraId="5DD2905F" w14:textId="77777777" w:rsidTr="00864629">
        <w:trPr>
          <w:cantSplit/>
          <w:trHeight w:val="113"/>
          <w:jc w:val="center"/>
        </w:trPr>
        <w:tc>
          <w:tcPr>
            <w:tcW w:w="3289" w:type="dxa"/>
            <w:gridSpan w:val="2"/>
            <w:shd w:val="clear" w:color="auto" w:fill="auto"/>
          </w:tcPr>
          <w:p w14:paraId="24037049" w14:textId="77777777" w:rsidR="007A4296" w:rsidRPr="00DB707E" w:rsidRDefault="007A4296" w:rsidP="00864629">
            <w:pPr>
              <w:pStyle w:val="TAL"/>
            </w:pPr>
            <w:r w:rsidRPr="00DB707E">
              <w:t>b2-Threshold1</w:t>
            </w:r>
          </w:p>
        </w:tc>
        <w:tc>
          <w:tcPr>
            <w:tcW w:w="708" w:type="dxa"/>
            <w:shd w:val="clear" w:color="auto" w:fill="auto"/>
          </w:tcPr>
          <w:p w14:paraId="32F76EE5" w14:textId="77777777" w:rsidR="007A4296" w:rsidRPr="00DB707E" w:rsidRDefault="007A4296" w:rsidP="00864629">
            <w:pPr>
              <w:pStyle w:val="TAC"/>
              <w:rPr>
                <w:lang w:eastAsia="zh-CN"/>
              </w:rPr>
            </w:pPr>
            <w:r w:rsidRPr="00DB707E">
              <w:t>dB</w:t>
            </w:r>
            <w:r w:rsidRPr="00DB707E">
              <w:rPr>
                <w:lang w:eastAsia="zh-CN"/>
              </w:rPr>
              <w:t>m</w:t>
            </w:r>
          </w:p>
        </w:tc>
        <w:tc>
          <w:tcPr>
            <w:tcW w:w="2410" w:type="dxa"/>
            <w:shd w:val="clear" w:color="auto" w:fill="auto"/>
          </w:tcPr>
          <w:p w14:paraId="596620E1" w14:textId="77777777" w:rsidR="007A4296" w:rsidRPr="00DB707E" w:rsidRDefault="007A4296" w:rsidP="00864629">
            <w:pPr>
              <w:pStyle w:val="TAC"/>
            </w:pPr>
            <w:r w:rsidRPr="00DB707E">
              <w:rPr>
                <w:rFonts w:cs="Arial"/>
              </w:rPr>
              <w:t>-83</w:t>
            </w:r>
          </w:p>
        </w:tc>
        <w:tc>
          <w:tcPr>
            <w:tcW w:w="2835" w:type="dxa"/>
            <w:shd w:val="clear" w:color="auto" w:fill="auto"/>
          </w:tcPr>
          <w:p w14:paraId="3E0841D6" w14:textId="77777777" w:rsidR="007A4296" w:rsidRPr="00DB707E" w:rsidRDefault="007A4296" w:rsidP="00864629">
            <w:pPr>
              <w:pStyle w:val="TAC"/>
            </w:pPr>
            <w:r w:rsidRPr="00DB707E">
              <w:t>Absolute E-UTRAN RSRP threshold for event B2</w:t>
            </w:r>
          </w:p>
        </w:tc>
      </w:tr>
      <w:tr w:rsidR="007A4296" w:rsidRPr="00DB707E" w14:paraId="57A96B1B" w14:textId="77777777" w:rsidTr="00864629">
        <w:trPr>
          <w:cantSplit/>
          <w:trHeight w:val="113"/>
          <w:jc w:val="center"/>
        </w:trPr>
        <w:tc>
          <w:tcPr>
            <w:tcW w:w="3289" w:type="dxa"/>
            <w:gridSpan w:val="2"/>
            <w:shd w:val="clear" w:color="auto" w:fill="auto"/>
          </w:tcPr>
          <w:p w14:paraId="71F98059" w14:textId="77777777" w:rsidR="007A4296" w:rsidRPr="00DB707E" w:rsidRDefault="007A4296" w:rsidP="00864629">
            <w:pPr>
              <w:pStyle w:val="TAL"/>
            </w:pPr>
            <w:r w:rsidRPr="00DB707E">
              <w:t>b2-Threshold2NR</w:t>
            </w:r>
          </w:p>
        </w:tc>
        <w:tc>
          <w:tcPr>
            <w:tcW w:w="708" w:type="dxa"/>
            <w:shd w:val="clear" w:color="auto" w:fill="auto"/>
          </w:tcPr>
          <w:p w14:paraId="0BBDCF7F" w14:textId="77777777" w:rsidR="007A4296" w:rsidRPr="00DB707E" w:rsidRDefault="007A4296" w:rsidP="00864629">
            <w:pPr>
              <w:pStyle w:val="TAC"/>
            </w:pPr>
            <w:r w:rsidRPr="00DB707E">
              <w:t>dBm</w:t>
            </w:r>
          </w:p>
        </w:tc>
        <w:tc>
          <w:tcPr>
            <w:tcW w:w="2410" w:type="dxa"/>
            <w:shd w:val="clear" w:color="auto" w:fill="auto"/>
          </w:tcPr>
          <w:p w14:paraId="0BCDE3AD" w14:textId="77777777" w:rsidR="007A4296" w:rsidRPr="00DB707E" w:rsidRDefault="007A4296" w:rsidP="00864629">
            <w:pPr>
              <w:pStyle w:val="TAC"/>
            </w:pPr>
            <w:r w:rsidRPr="00DB707E">
              <w:t>As specified in Table A.18.2.1.1-4</w:t>
            </w:r>
          </w:p>
        </w:tc>
        <w:tc>
          <w:tcPr>
            <w:tcW w:w="2835" w:type="dxa"/>
            <w:shd w:val="clear" w:color="auto" w:fill="auto"/>
          </w:tcPr>
          <w:p w14:paraId="74A42196" w14:textId="77777777" w:rsidR="007A4296" w:rsidRPr="00DB707E" w:rsidRDefault="007A4296" w:rsidP="00864629">
            <w:pPr>
              <w:pStyle w:val="TAC"/>
            </w:pPr>
            <w:r w:rsidRPr="00DB707E">
              <w:t>Absolute NR SS-RSRP threshold for event B2</w:t>
            </w:r>
          </w:p>
        </w:tc>
      </w:tr>
      <w:tr w:rsidR="007A4296" w:rsidRPr="00DB707E" w14:paraId="09A76BE2" w14:textId="77777777" w:rsidTr="00864629">
        <w:trPr>
          <w:cantSplit/>
          <w:trHeight w:val="113"/>
          <w:jc w:val="center"/>
        </w:trPr>
        <w:tc>
          <w:tcPr>
            <w:tcW w:w="3289" w:type="dxa"/>
            <w:gridSpan w:val="2"/>
            <w:shd w:val="clear" w:color="auto" w:fill="auto"/>
          </w:tcPr>
          <w:p w14:paraId="197ECF24" w14:textId="77777777" w:rsidR="007A4296" w:rsidRPr="00DB707E" w:rsidRDefault="007A4296" w:rsidP="00864629">
            <w:pPr>
              <w:pStyle w:val="TAL"/>
            </w:pPr>
            <w:r w:rsidRPr="00DB707E">
              <w:t>Hysteresis</w:t>
            </w:r>
          </w:p>
        </w:tc>
        <w:tc>
          <w:tcPr>
            <w:tcW w:w="708" w:type="dxa"/>
            <w:shd w:val="clear" w:color="auto" w:fill="auto"/>
          </w:tcPr>
          <w:p w14:paraId="30DD53DF" w14:textId="77777777" w:rsidR="007A4296" w:rsidRPr="00DB707E" w:rsidRDefault="007A4296" w:rsidP="00864629">
            <w:pPr>
              <w:pStyle w:val="TAC"/>
            </w:pPr>
            <w:r w:rsidRPr="00DB707E">
              <w:t>dB</w:t>
            </w:r>
          </w:p>
        </w:tc>
        <w:tc>
          <w:tcPr>
            <w:tcW w:w="2410" w:type="dxa"/>
            <w:shd w:val="clear" w:color="auto" w:fill="auto"/>
          </w:tcPr>
          <w:p w14:paraId="35E769E7" w14:textId="77777777" w:rsidR="007A4296" w:rsidRPr="00DB707E" w:rsidRDefault="007A4296" w:rsidP="00864629">
            <w:pPr>
              <w:pStyle w:val="TAC"/>
            </w:pPr>
            <w:r w:rsidRPr="00DB707E">
              <w:t>0</w:t>
            </w:r>
          </w:p>
        </w:tc>
        <w:tc>
          <w:tcPr>
            <w:tcW w:w="2835" w:type="dxa"/>
            <w:shd w:val="clear" w:color="auto" w:fill="auto"/>
          </w:tcPr>
          <w:p w14:paraId="09D69F3C" w14:textId="77777777" w:rsidR="007A4296" w:rsidRPr="00DB707E" w:rsidRDefault="007A4296" w:rsidP="00864629">
            <w:pPr>
              <w:pStyle w:val="TAC"/>
            </w:pPr>
          </w:p>
        </w:tc>
      </w:tr>
      <w:tr w:rsidR="007A4296" w:rsidRPr="00DB707E" w14:paraId="55E3262D" w14:textId="77777777" w:rsidTr="00864629">
        <w:trPr>
          <w:cantSplit/>
          <w:trHeight w:val="113"/>
          <w:jc w:val="center"/>
        </w:trPr>
        <w:tc>
          <w:tcPr>
            <w:tcW w:w="3289" w:type="dxa"/>
            <w:gridSpan w:val="2"/>
            <w:shd w:val="clear" w:color="auto" w:fill="auto"/>
          </w:tcPr>
          <w:p w14:paraId="76E28195" w14:textId="77777777" w:rsidR="007A4296" w:rsidRPr="00DB707E" w:rsidRDefault="007A4296" w:rsidP="00864629">
            <w:pPr>
              <w:pStyle w:val="TAL"/>
            </w:pPr>
            <w:proofErr w:type="spellStart"/>
            <w:r w:rsidRPr="00DB707E">
              <w:t>TimeToTrigger</w:t>
            </w:r>
            <w:proofErr w:type="spellEnd"/>
          </w:p>
        </w:tc>
        <w:tc>
          <w:tcPr>
            <w:tcW w:w="708" w:type="dxa"/>
            <w:shd w:val="clear" w:color="auto" w:fill="auto"/>
          </w:tcPr>
          <w:p w14:paraId="6A923214" w14:textId="77777777" w:rsidR="007A4296" w:rsidRPr="00DB707E" w:rsidRDefault="007A4296" w:rsidP="00864629">
            <w:pPr>
              <w:pStyle w:val="TAC"/>
            </w:pPr>
            <w:r w:rsidRPr="00DB707E">
              <w:rPr>
                <w:lang w:eastAsia="zh-CN"/>
              </w:rPr>
              <w:t>s</w:t>
            </w:r>
          </w:p>
        </w:tc>
        <w:tc>
          <w:tcPr>
            <w:tcW w:w="2410" w:type="dxa"/>
            <w:shd w:val="clear" w:color="auto" w:fill="auto"/>
          </w:tcPr>
          <w:p w14:paraId="05981A56" w14:textId="77777777" w:rsidR="007A4296" w:rsidRPr="00DB707E" w:rsidRDefault="007A4296" w:rsidP="00864629">
            <w:pPr>
              <w:pStyle w:val="TAC"/>
            </w:pPr>
            <w:r w:rsidRPr="00DB707E">
              <w:t>0</w:t>
            </w:r>
          </w:p>
        </w:tc>
        <w:tc>
          <w:tcPr>
            <w:tcW w:w="2835" w:type="dxa"/>
            <w:shd w:val="clear" w:color="auto" w:fill="auto"/>
          </w:tcPr>
          <w:p w14:paraId="37370C64" w14:textId="77777777" w:rsidR="007A4296" w:rsidRPr="00DB707E" w:rsidRDefault="007A4296" w:rsidP="00864629">
            <w:pPr>
              <w:pStyle w:val="TAC"/>
            </w:pPr>
          </w:p>
        </w:tc>
      </w:tr>
      <w:tr w:rsidR="007A4296" w:rsidRPr="00DB707E" w14:paraId="7DD929C7" w14:textId="77777777" w:rsidTr="00864629">
        <w:trPr>
          <w:cantSplit/>
          <w:trHeight w:val="113"/>
          <w:jc w:val="center"/>
        </w:trPr>
        <w:tc>
          <w:tcPr>
            <w:tcW w:w="3289" w:type="dxa"/>
            <w:gridSpan w:val="2"/>
            <w:shd w:val="clear" w:color="auto" w:fill="auto"/>
          </w:tcPr>
          <w:p w14:paraId="063C81FD" w14:textId="77777777" w:rsidR="007A4296" w:rsidRPr="00DB707E" w:rsidRDefault="007A4296" w:rsidP="00864629">
            <w:pPr>
              <w:pStyle w:val="TAL"/>
            </w:pPr>
            <w:r w:rsidRPr="00DB707E">
              <w:t>Filter coefficient</w:t>
            </w:r>
          </w:p>
        </w:tc>
        <w:tc>
          <w:tcPr>
            <w:tcW w:w="708" w:type="dxa"/>
            <w:shd w:val="clear" w:color="auto" w:fill="auto"/>
          </w:tcPr>
          <w:p w14:paraId="5A538121" w14:textId="77777777" w:rsidR="007A4296" w:rsidRPr="00DB707E" w:rsidRDefault="007A4296" w:rsidP="00864629">
            <w:pPr>
              <w:pStyle w:val="TAC"/>
            </w:pPr>
          </w:p>
        </w:tc>
        <w:tc>
          <w:tcPr>
            <w:tcW w:w="2410" w:type="dxa"/>
            <w:shd w:val="clear" w:color="auto" w:fill="auto"/>
          </w:tcPr>
          <w:p w14:paraId="508DADFF" w14:textId="77777777" w:rsidR="007A4296" w:rsidRPr="00DB707E" w:rsidRDefault="007A4296" w:rsidP="00864629">
            <w:pPr>
              <w:pStyle w:val="TAC"/>
            </w:pPr>
            <w:r w:rsidRPr="00DB707E">
              <w:t>0</w:t>
            </w:r>
          </w:p>
        </w:tc>
        <w:tc>
          <w:tcPr>
            <w:tcW w:w="2835" w:type="dxa"/>
            <w:shd w:val="clear" w:color="auto" w:fill="auto"/>
          </w:tcPr>
          <w:p w14:paraId="6658F5C3" w14:textId="77777777" w:rsidR="007A4296" w:rsidRPr="00DB707E" w:rsidRDefault="007A4296" w:rsidP="00864629">
            <w:pPr>
              <w:pStyle w:val="TAC"/>
            </w:pPr>
            <w:r w:rsidRPr="00DB707E">
              <w:t>L3 filtering is not used</w:t>
            </w:r>
          </w:p>
        </w:tc>
      </w:tr>
      <w:tr w:rsidR="007A4296" w:rsidRPr="00DB707E" w14:paraId="492E5EB1" w14:textId="77777777" w:rsidTr="00864629">
        <w:trPr>
          <w:cantSplit/>
          <w:trHeight w:val="113"/>
          <w:jc w:val="center"/>
        </w:trPr>
        <w:tc>
          <w:tcPr>
            <w:tcW w:w="3289" w:type="dxa"/>
            <w:gridSpan w:val="2"/>
            <w:shd w:val="clear" w:color="auto" w:fill="auto"/>
          </w:tcPr>
          <w:p w14:paraId="0F24C5BC" w14:textId="77777777" w:rsidR="007A4296" w:rsidRPr="00DB707E" w:rsidRDefault="007A4296" w:rsidP="00864629">
            <w:pPr>
              <w:pStyle w:val="TAL"/>
            </w:pPr>
            <w:r w:rsidRPr="00DB707E">
              <w:t>DRX</w:t>
            </w:r>
          </w:p>
        </w:tc>
        <w:tc>
          <w:tcPr>
            <w:tcW w:w="708" w:type="dxa"/>
            <w:shd w:val="clear" w:color="auto" w:fill="auto"/>
          </w:tcPr>
          <w:p w14:paraId="10C27C51" w14:textId="77777777" w:rsidR="007A4296" w:rsidRPr="00DB707E" w:rsidRDefault="007A4296" w:rsidP="00864629">
            <w:pPr>
              <w:pStyle w:val="TAC"/>
            </w:pPr>
          </w:p>
        </w:tc>
        <w:tc>
          <w:tcPr>
            <w:tcW w:w="2410" w:type="dxa"/>
            <w:shd w:val="clear" w:color="auto" w:fill="auto"/>
          </w:tcPr>
          <w:p w14:paraId="1027D9B0" w14:textId="77777777" w:rsidR="007A4296" w:rsidRPr="00DB707E" w:rsidRDefault="007A4296" w:rsidP="00864629">
            <w:pPr>
              <w:pStyle w:val="TAC"/>
            </w:pPr>
            <w:r w:rsidRPr="00DB707E">
              <w:t>OFF</w:t>
            </w:r>
          </w:p>
        </w:tc>
        <w:tc>
          <w:tcPr>
            <w:tcW w:w="2835" w:type="dxa"/>
            <w:shd w:val="clear" w:color="auto" w:fill="auto"/>
          </w:tcPr>
          <w:p w14:paraId="63D6F97F" w14:textId="77777777" w:rsidR="007A4296" w:rsidRPr="00DB707E" w:rsidRDefault="007A4296" w:rsidP="00864629">
            <w:pPr>
              <w:pStyle w:val="TAC"/>
            </w:pPr>
            <w:r w:rsidRPr="00DB707E">
              <w:t>Non-DRX test</w:t>
            </w:r>
          </w:p>
        </w:tc>
      </w:tr>
      <w:tr w:rsidR="007A4296" w:rsidRPr="00DB707E" w14:paraId="5E32FDD0" w14:textId="77777777" w:rsidTr="00864629">
        <w:trPr>
          <w:cantSplit/>
          <w:trHeight w:val="113"/>
          <w:jc w:val="center"/>
        </w:trPr>
        <w:tc>
          <w:tcPr>
            <w:tcW w:w="3289" w:type="dxa"/>
            <w:gridSpan w:val="2"/>
            <w:shd w:val="clear" w:color="auto" w:fill="auto"/>
          </w:tcPr>
          <w:p w14:paraId="12F3992D" w14:textId="77777777" w:rsidR="007A4296" w:rsidRPr="00DB707E" w:rsidRDefault="007A4296" w:rsidP="00864629">
            <w:pPr>
              <w:pStyle w:val="TAL"/>
            </w:pPr>
            <w:r w:rsidRPr="00DB707E">
              <w:t>Access Barring Information</w:t>
            </w:r>
          </w:p>
        </w:tc>
        <w:tc>
          <w:tcPr>
            <w:tcW w:w="708" w:type="dxa"/>
            <w:shd w:val="clear" w:color="auto" w:fill="auto"/>
          </w:tcPr>
          <w:p w14:paraId="264803E7" w14:textId="77777777" w:rsidR="007A4296" w:rsidRPr="00DB707E" w:rsidRDefault="007A4296" w:rsidP="00864629">
            <w:pPr>
              <w:pStyle w:val="TAC"/>
            </w:pPr>
            <w:r w:rsidRPr="00DB707E">
              <w:t>-</w:t>
            </w:r>
          </w:p>
        </w:tc>
        <w:tc>
          <w:tcPr>
            <w:tcW w:w="2410" w:type="dxa"/>
            <w:shd w:val="clear" w:color="auto" w:fill="auto"/>
          </w:tcPr>
          <w:p w14:paraId="33CA835E" w14:textId="77777777" w:rsidR="007A4296" w:rsidRPr="00DB707E" w:rsidRDefault="007A4296" w:rsidP="00864629">
            <w:pPr>
              <w:pStyle w:val="TAC"/>
            </w:pPr>
            <w:r w:rsidRPr="00DB707E">
              <w:t>Not sent</w:t>
            </w:r>
          </w:p>
        </w:tc>
        <w:tc>
          <w:tcPr>
            <w:tcW w:w="2835" w:type="dxa"/>
            <w:shd w:val="clear" w:color="auto" w:fill="auto"/>
          </w:tcPr>
          <w:p w14:paraId="7B1E8DCD" w14:textId="77777777" w:rsidR="007A4296" w:rsidRPr="00DB707E" w:rsidRDefault="007A4296" w:rsidP="00864629">
            <w:pPr>
              <w:pStyle w:val="TAC"/>
            </w:pPr>
            <w:r w:rsidRPr="00DB707E">
              <w:t>No additional delays in random access procedure</w:t>
            </w:r>
          </w:p>
        </w:tc>
      </w:tr>
      <w:tr w:rsidR="007A4296" w:rsidRPr="00DB707E" w14:paraId="03EDEC62" w14:textId="77777777" w:rsidTr="00864629">
        <w:trPr>
          <w:cantSplit/>
          <w:trHeight w:val="113"/>
          <w:jc w:val="center"/>
        </w:trPr>
        <w:tc>
          <w:tcPr>
            <w:tcW w:w="3289" w:type="dxa"/>
            <w:gridSpan w:val="2"/>
            <w:shd w:val="clear" w:color="auto" w:fill="auto"/>
          </w:tcPr>
          <w:p w14:paraId="653FF6A4" w14:textId="77777777" w:rsidR="007A4296" w:rsidRPr="00DB707E" w:rsidRDefault="007A4296" w:rsidP="00864629">
            <w:pPr>
              <w:pStyle w:val="TAL"/>
            </w:pPr>
            <w:r w:rsidRPr="00DB707E">
              <w:t>Time offset between cells</w:t>
            </w:r>
          </w:p>
        </w:tc>
        <w:tc>
          <w:tcPr>
            <w:tcW w:w="708" w:type="dxa"/>
            <w:shd w:val="clear" w:color="auto" w:fill="auto"/>
          </w:tcPr>
          <w:p w14:paraId="61E5E8DD" w14:textId="77777777" w:rsidR="007A4296" w:rsidRPr="00DB707E" w:rsidRDefault="007A4296" w:rsidP="00864629">
            <w:pPr>
              <w:pStyle w:val="TAC"/>
            </w:pPr>
          </w:p>
        </w:tc>
        <w:tc>
          <w:tcPr>
            <w:tcW w:w="2410" w:type="dxa"/>
            <w:shd w:val="clear" w:color="auto" w:fill="auto"/>
          </w:tcPr>
          <w:p w14:paraId="4C2346B8" w14:textId="77777777" w:rsidR="007A4296" w:rsidRPr="00DB707E" w:rsidRDefault="007A4296" w:rsidP="00864629">
            <w:pPr>
              <w:pStyle w:val="TAC"/>
            </w:pPr>
            <w:r w:rsidRPr="00DB707E">
              <w:t xml:space="preserve">3 </w:t>
            </w:r>
            <w:proofErr w:type="spellStart"/>
            <w:r w:rsidRPr="00DB707E">
              <w:t>ms</w:t>
            </w:r>
            <w:proofErr w:type="spellEnd"/>
          </w:p>
        </w:tc>
        <w:tc>
          <w:tcPr>
            <w:tcW w:w="2835" w:type="dxa"/>
            <w:shd w:val="clear" w:color="auto" w:fill="auto"/>
          </w:tcPr>
          <w:p w14:paraId="005CD1EC" w14:textId="77777777" w:rsidR="007A4296" w:rsidRPr="00DB707E" w:rsidRDefault="007A4296" w:rsidP="00864629">
            <w:pPr>
              <w:pStyle w:val="TAC"/>
            </w:pPr>
            <w:r w:rsidRPr="00DB707E">
              <w:t>Asynchronous cells</w:t>
            </w:r>
          </w:p>
        </w:tc>
      </w:tr>
      <w:tr w:rsidR="007A4296" w:rsidRPr="00DB707E" w14:paraId="67DE677B" w14:textId="77777777" w:rsidTr="00864629">
        <w:trPr>
          <w:cantSplit/>
          <w:trHeight w:val="113"/>
          <w:jc w:val="center"/>
        </w:trPr>
        <w:tc>
          <w:tcPr>
            <w:tcW w:w="3289" w:type="dxa"/>
            <w:gridSpan w:val="2"/>
            <w:shd w:val="clear" w:color="auto" w:fill="auto"/>
          </w:tcPr>
          <w:p w14:paraId="59920E12" w14:textId="77777777" w:rsidR="007A4296" w:rsidRPr="00DB707E" w:rsidRDefault="007A4296" w:rsidP="00864629">
            <w:pPr>
              <w:pStyle w:val="TAL"/>
            </w:pPr>
            <w:r w:rsidRPr="00DB707E">
              <w:t>Gap pattern configuration Id</w:t>
            </w:r>
          </w:p>
        </w:tc>
        <w:tc>
          <w:tcPr>
            <w:tcW w:w="708" w:type="dxa"/>
            <w:shd w:val="clear" w:color="auto" w:fill="auto"/>
          </w:tcPr>
          <w:p w14:paraId="53329FAA" w14:textId="77777777" w:rsidR="007A4296" w:rsidRPr="00DB707E" w:rsidRDefault="007A4296" w:rsidP="00864629">
            <w:pPr>
              <w:pStyle w:val="TAC"/>
            </w:pPr>
          </w:p>
        </w:tc>
        <w:tc>
          <w:tcPr>
            <w:tcW w:w="2410" w:type="dxa"/>
            <w:shd w:val="clear" w:color="auto" w:fill="auto"/>
          </w:tcPr>
          <w:p w14:paraId="58242F9F" w14:textId="77777777" w:rsidR="007A4296" w:rsidRPr="00DB707E" w:rsidRDefault="007A4296" w:rsidP="00864629">
            <w:pPr>
              <w:pStyle w:val="TAC"/>
            </w:pPr>
            <w:r w:rsidRPr="00DB707E">
              <w:t>0</w:t>
            </w:r>
          </w:p>
        </w:tc>
        <w:tc>
          <w:tcPr>
            <w:tcW w:w="2835" w:type="dxa"/>
            <w:shd w:val="clear" w:color="auto" w:fill="auto"/>
          </w:tcPr>
          <w:p w14:paraId="7F43D20E" w14:textId="77777777" w:rsidR="007A4296" w:rsidRPr="00DB707E" w:rsidRDefault="007A4296" w:rsidP="00864629">
            <w:pPr>
              <w:pStyle w:val="TAC"/>
            </w:pPr>
            <w:r w:rsidRPr="00DB707E">
              <w:t>As specified in Table 8.1.2.1-1 started before T2 starts [15]</w:t>
            </w:r>
          </w:p>
        </w:tc>
      </w:tr>
      <w:tr w:rsidR="007A4296" w:rsidRPr="00DB707E" w14:paraId="7A73B2A4" w14:textId="77777777" w:rsidTr="00864629">
        <w:trPr>
          <w:cantSplit/>
          <w:trHeight w:val="113"/>
          <w:jc w:val="center"/>
        </w:trPr>
        <w:tc>
          <w:tcPr>
            <w:tcW w:w="3289" w:type="dxa"/>
            <w:gridSpan w:val="2"/>
            <w:shd w:val="clear" w:color="auto" w:fill="auto"/>
          </w:tcPr>
          <w:p w14:paraId="5A34D863" w14:textId="77777777" w:rsidR="007A4296" w:rsidRPr="00DB707E" w:rsidRDefault="007A4296" w:rsidP="00864629">
            <w:pPr>
              <w:pStyle w:val="TAL"/>
            </w:pPr>
            <w:r w:rsidRPr="00DB707E">
              <w:t>T1</w:t>
            </w:r>
          </w:p>
        </w:tc>
        <w:tc>
          <w:tcPr>
            <w:tcW w:w="708" w:type="dxa"/>
            <w:shd w:val="clear" w:color="auto" w:fill="auto"/>
          </w:tcPr>
          <w:p w14:paraId="385E2DB9" w14:textId="77777777" w:rsidR="007A4296" w:rsidRPr="00DB707E" w:rsidRDefault="007A4296" w:rsidP="00864629">
            <w:pPr>
              <w:pStyle w:val="TAC"/>
            </w:pPr>
            <w:r w:rsidRPr="00DB707E">
              <w:t>s</w:t>
            </w:r>
          </w:p>
        </w:tc>
        <w:tc>
          <w:tcPr>
            <w:tcW w:w="2410" w:type="dxa"/>
            <w:shd w:val="clear" w:color="auto" w:fill="auto"/>
          </w:tcPr>
          <w:p w14:paraId="100CF14B" w14:textId="77777777" w:rsidR="007A4296" w:rsidRPr="00DB707E" w:rsidRDefault="007A4296" w:rsidP="00864629">
            <w:pPr>
              <w:pStyle w:val="TAC"/>
            </w:pPr>
            <w:r w:rsidRPr="00DB707E">
              <w:t>5</w:t>
            </w:r>
          </w:p>
        </w:tc>
        <w:tc>
          <w:tcPr>
            <w:tcW w:w="2835" w:type="dxa"/>
            <w:shd w:val="clear" w:color="auto" w:fill="auto"/>
          </w:tcPr>
          <w:p w14:paraId="5B9190FA" w14:textId="77777777" w:rsidR="007A4296" w:rsidRPr="00DB707E" w:rsidRDefault="007A4296" w:rsidP="00864629">
            <w:pPr>
              <w:pStyle w:val="TAC"/>
            </w:pPr>
          </w:p>
        </w:tc>
      </w:tr>
      <w:tr w:rsidR="007A4296" w:rsidRPr="00DB707E" w14:paraId="26B9277D" w14:textId="77777777" w:rsidTr="00864629">
        <w:trPr>
          <w:cantSplit/>
          <w:trHeight w:val="113"/>
          <w:jc w:val="center"/>
        </w:trPr>
        <w:tc>
          <w:tcPr>
            <w:tcW w:w="3289" w:type="dxa"/>
            <w:gridSpan w:val="2"/>
            <w:shd w:val="clear" w:color="auto" w:fill="auto"/>
          </w:tcPr>
          <w:p w14:paraId="43992607" w14:textId="77777777" w:rsidR="007A4296" w:rsidRPr="00DB707E" w:rsidRDefault="007A4296" w:rsidP="00864629">
            <w:pPr>
              <w:pStyle w:val="TAL"/>
            </w:pPr>
            <w:r w:rsidRPr="00DB707E">
              <w:t>T2</w:t>
            </w:r>
          </w:p>
        </w:tc>
        <w:tc>
          <w:tcPr>
            <w:tcW w:w="708" w:type="dxa"/>
            <w:shd w:val="clear" w:color="auto" w:fill="auto"/>
          </w:tcPr>
          <w:p w14:paraId="6554BC79" w14:textId="77777777" w:rsidR="007A4296" w:rsidRPr="00DB707E" w:rsidRDefault="007A4296" w:rsidP="00864629">
            <w:pPr>
              <w:pStyle w:val="TAC"/>
            </w:pPr>
            <w:r w:rsidRPr="00DB707E">
              <w:t>s</w:t>
            </w:r>
          </w:p>
        </w:tc>
        <w:tc>
          <w:tcPr>
            <w:tcW w:w="2410" w:type="dxa"/>
            <w:shd w:val="clear" w:color="auto" w:fill="auto"/>
          </w:tcPr>
          <w:p w14:paraId="7ECF574D" w14:textId="77777777" w:rsidR="007A4296" w:rsidRPr="00DB707E" w:rsidRDefault="007A4296" w:rsidP="00864629">
            <w:pPr>
              <w:pStyle w:val="TAC"/>
            </w:pPr>
            <w:r w:rsidRPr="00DB707E">
              <w:sym w:font="Symbol" w:char="F0A3"/>
            </w:r>
            <w:r w:rsidRPr="00DB707E">
              <w:t>5</w:t>
            </w:r>
          </w:p>
        </w:tc>
        <w:tc>
          <w:tcPr>
            <w:tcW w:w="2835" w:type="dxa"/>
            <w:shd w:val="clear" w:color="auto" w:fill="auto"/>
          </w:tcPr>
          <w:p w14:paraId="73553402" w14:textId="77777777" w:rsidR="007A4296" w:rsidRPr="00DB707E" w:rsidRDefault="007A4296" w:rsidP="00864629">
            <w:pPr>
              <w:pStyle w:val="TAC"/>
            </w:pPr>
          </w:p>
        </w:tc>
      </w:tr>
      <w:tr w:rsidR="007A4296" w:rsidRPr="00DB707E" w14:paraId="4ACCF27F" w14:textId="77777777" w:rsidTr="00864629">
        <w:trPr>
          <w:cantSplit/>
          <w:trHeight w:val="113"/>
          <w:jc w:val="center"/>
        </w:trPr>
        <w:tc>
          <w:tcPr>
            <w:tcW w:w="3289" w:type="dxa"/>
            <w:gridSpan w:val="2"/>
            <w:shd w:val="clear" w:color="auto" w:fill="auto"/>
          </w:tcPr>
          <w:p w14:paraId="282CBC81" w14:textId="77777777" w:rsidR="007A4296" w:rsidRPr="00DB707E" w:rsidRDefault="007A4296" w:rsidP="00864629">
            <w:pPr>
              <w:pStyle w:val="TAL"/>
            </w:pPr>
            <w:r w:rsidRPr="00DB707E">
              <w:t>T3</w:t>
            </w:r>
          </w:p>
        </w:tc>
        <w:tc>
          <w:tcPr>
            <w:tcW w:w="708" w:type="dxa"/>
            <w:shd w:val="clear" w:color="auto" w:fill="auto"/>
          </w:tcPr>
          <w:p w14:paraId="57486F63" w14:textId="77777777" w:rsidR="007A4296" w:rsidRPr="00DB707E" w:rsidRDefault="007A4296" w:rsidP="00864629">
            <w:pPr>
              <w:pStyle w:val="TAC"/>
            </w:pPr>
            <w:r w:rsidRPr="00DB707E">
              <w:t>s</w:t>
            </w:r>
          </w:p>
        </w:tc>
        <w:tc>
          <w:tcPr>
            <w:tcW w:w="2410" w:type="dxa"/>
            <w:shd w:val="clear" w:color="auto" w:fill="auto"/>
          </w:tcPr>
          <w:p w14:paraId="10E61098" w14:textId="77777777" w:rsidR="007A4296" w:rsidRPr="00DB707E" w:rsidRDefault="007A4296" w:rsidP="00864629">
            <w:pPr>
              <w:pStyle w:val="TAC"/>
            </w:pPr>
            <w:r w:rsidRPr="00DB707E">
              <w:t>1</w:t>
            </w:r>
          </w:p>
        </w:tc>
        <w:tc>
          <w:tcPr>
            <w:tcW w:w="2835" w:type="dxa"/>
            <w:shd w:val="clear" w:color="auto" w:fill="auto"/>
          </w:tcPr>
          <w:p w14:paraId="651752B6" w14:textId="77777777" w:rsidR="007A4296" w:rsidRPr="00DB707E" w:rsidRDefault="007A4296" w:rsidP="00864629">
            <w:pPr>
              <w:pStyle w:val="TAC"/>
            </w:pPr>
          </w:p>
        </w:tc>
      </w:tr>
    </w:tbl>
    <w:p w14:paraId="337FDEEF" w14:textId="77777777" w:rsidR="007A4296" w:rsidRPr="00DB707E" w:rsidRDefault="007A4296" w:rsidP="007A4296">
      <w:pPr>
        <w:tabs>
          <w:tab w:val="left" w:pos="3272"/>
        </w:tabs>
      </w:pPr>
    </w:p>
    <w:p w14:paraId="4B9846C6" w14:textId="77777777" w:rsidR="007A4296" w:rsidRPr="00DB707E" w:rsidRDefault="007A4296" w:rsidP="007A4296">
      <w:pPr>
        <w:pStyle w:val="TH"/>
      </w:pPr>
      <w:r w:rsidRPr="00DB707E">
        <w:t>Table A.18.2.1.1-3: Cell specific test parameters for E-UTRAN inter-RAT NR handover (Cell 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1147"/>
        <w:gridCol w:w="1396"/>
        <w:gridCol w:w="1355"/>
        <w:gridCol w:w="1355"/>
        <w:gridCol w:w="1355"/>
      </w:tblGrid>
      <w:tr w:rsidR="007A4296" w:rsidRPr="00DB707E" w14:paraId="5D6CFABC" w14:textId="77777777" w:rsidTr="00864629">
        <w:trPr>
          <w:trHeight w:val="187"/>
        </w:trPr>
        <w:tc>
          <w:tcPr>
            <w:tcW w:w="3031" w:type="dxa"/>
            <w:tcBorders>
              <w:bottom w:val="nil"/>
            </w:tcBorders>
            <w:shd w:val="clear" w:color="auto" w:fill="auto"/>
          </w:tcPr>
          <w:p w14:paraId="2BDFEC81" w14:textId="77777777" w:rsidR="007A4296" w:rsidRPr="00DB707E" w:rsidRDefault="007A4296" w:rsidP="00864629">
            <w:pPr>
              <w:pStyle w:val="TAH"/>
            </w:pPr>
            <w:r w:rsidRPr="00DB707E">
              <w:t>Parameter</w:t>
            </w:r>
          </w:p>
        </w:tc>
        <w:tc>
          <w:tcPr>
            <w:tcW w:w="1147" w:type="dxa"/>
            <w:tcBorders>
              <w:bottom w:val="nil"/>
            </w:tcBorders>
            <w:shd w:val="clear" w:color="auto" w:fill="auto"/>
          </w:tcPr>
          <w:p w14:paraId="4880CAC8" w14:textId="77777777" w:rsidR="007A4296" w:rsidRPr="00DB707E" w:rsidRDefault="007A4296" w:rsidP="00864629">
            <w:pPr>
              <w:pStyle w:val="TAH"/>
            </w:pPr>
            <w:r w:rsidRPr="00DB707E">
              <w:t>Unit</w:t>
            </w:r>
          </w:p>
        </w:tc>
        <w:tc>
          <w:tcPr>
            <w:tcW w:w="1396" w:type="dxa"/>
            <w:tcBorders>
              <w:bottom w:val="nil"/>
            </w:tcBorders>
            <w:shd w:val="clear" w:color="auto" w:fill="auto"/>
          </w:tcPr>
          <w:p w14:paraId="0FF04429" w14:textId="77777777" w:rsidR="007A4296" w:rsidRPr="00DB707E" w:rsidRDefault="007A4296" w:rsidP="00864629">
            <w:pPr>
              <w:pStyle w:val="TAH"/>
            </w:pPr>
            <w:r w:rsidRPr="00DB707E">
              <w:t>Configuration</w:t>
            </w:r>
          </w:p>
        </w:tc>
        <w:tc>
          <w:tcPr>
            <w:tcW w:w="4065" w:type="dxa"/>
            <w:gridSpan w:val="3"/>
            <w:shd w:val="clear" w:color="auto" w:fill="auto"/>
          </w:tcPr>
          <w:p w14:paraId="0F7382C8" w14:textId="77777777" w:rsidR="007A4296" w:rsidRPr="00DB707E" w:rsidRDefault="007A4296" w:rsidP="00864629">
            <w:pPr>
              <w:pStyle w:val="TAH"/>
            </w:pPr>
            <w:r w:rsidRPr="00DB707E">
              <w:t>Cell 1</w:t>
            </w:r>
          </w:p>
        </w:tc>
      </w:tr>
      <w:tr w:rsidR="007A4296" w:rsidRPr="00DB707E" w14:paraId="43BA4E0C" w14:textId="77777777" w:rsidTr="00864629">
        <w:trPr>
          <w:trHeight w:val="187"/>
        </w:trPr>
        <w:tc>
          <w:tcPr>
            <w:tcW w:w="3031" w:type="dxa"/>
            <w:tcBorders>
              <w:top w:val="nil"/>
            </w:tcBorders>
            <w:shd w:val="clear" w:color="auto" w:fill="auto"/>
          </w:tcPr>
          <w:p w14:paraId="38DBF476" w14:textId="77777777" w:rsidR="007A4296" w:rsidRPr="00DB707E" w:rsidRDefault="007A4296" w:rsidP="00864629">
            <w:pPr>
              <w:pStyle w:val="TAH"/>
            </w:pPr>
          </w:p>
        </w:tc>
        <w:tc>
          <w:tcPr>
            <w:tcW w:w="1147" w:type="dxa"/>
            <w:tcBorders>
              <w:top w:val="nil"/>
            </w:tcBorders>
            <w:shd w:val="clear" w:color="auto" w:fill="auto"/>
          </w:tcPr>
          <w:p w14:paraId="693E1780" w14:textId="77777777" w:rsidR="007A4296" w:rsidRPr="00DB707E" w:rsidRDefault="007A4296" w:rsidP="00864629">
            <w:pPr>
              <w:pStyle w:val="TAH"/>
            </w:pPr>
          </w:p>
        </w:tc>
        <w:tc>
          <w:tcPr>
            <w:tcW w:w="1396" w:type="dxa"/>
            <w:tcBorders>
              <w:top w:val="nil"/>
            </w:tcBorders>
            <w:shd w:val="clear" w:color="auto" w:fill="auto"/>
          </w:tcPr>
          <w:p w14:paraId="0E187207" w14:textId="77777777" w:rsidR="007A4296" w:rsidRPr="00DB707E" w:rsidRDefault="007A4296" w:rsidP="00864629">
            <w:pPr>
              <w:pStyle w:val="TAH"/>
            </w:pPr>
          </w:p>
        </w:tc>
        <w:tc>
          <w:tcPr>
            <w:tcW w:w="1355" w:type="dxa"/>
            <w:shd w:val="clear" w:color="auto" w:fill="auto"/>
          </w:tcPr>
          <w:p w14:paraId="5ADB38EE" w14:textId="77777777" w:rsidR="007A4296" w:rsidRPr="00DB707E" w:rsidRDefault="007A4296" w:rsidP="00864629">
            <w:pPr>
              <w:pStyle w:val="TAH"/>
            </w:pPr>
            <w:r w:rsidRPr="00DB707E">
              <w:t>T1</w:t>
            </w:r>
          </w:p>
        </w:tc>
        <w:tc>
          <w:tcPr>
            <w:tcW w:w="1355" w:type="dxa"/>
            <w:shd w:val="clear" w:color="auto" w:fill="auto"/>
          </w:tcPr>
          <w:p w14:paraId="2723D9C1" w14:textId="77777777" w:rsidR="007A4296" w:rsidRPr="00DB707E" w:rsidRDefault="007A4296" w:rsidP="00864629">
            <w:pPr>
              <w:pStyle w:val="TAH"/>
            </w:pPr>
            <w:r w:rsidRPr="00DB707E">
              <w:t>T2</w:t>
            </w:r>
          </w:p>
        </w:tc>
        <w:tc>
          <w:tcPr>
            <w:tcW w:w="1355" w:type="dxa"/>
            <w:shd w:val="clear" w:color="auto" w:fill="auto"/>
          </w:tcPr>
          <w:p w14:paraId="25658C0B" w14:textId="77777777" w:rsidR="007A4296" w:rsidRPr="00DB707E" w:rsidRDefault="007A4296" w:rsidP="00864629">
            <w:pPr>
              <w:pStyle w:val="TAH"/>
            </w:pPr>
            <w:r w:rsidRPr="00DB707E">
              <w:t>T3</w:t>
            </w:r>
          </w:p>
        </w:tc>
      </w:tr>
      <w:tr w:rsidR="007A4296" w:rsidRPr="00DB707E" w14:paraId="24480B57" w14:textId="77777777" w:rsidTr="00864629">
        <w:tc>
          <w:tcPr>
            <w:tcW w:w="3031" w:type="dxa"/>
            <w:tcBorders>
              <w:bottom w:val="single" w:sz="4" w:space="0" w:color="auto"/>
            </w:tcBorders>
            <w:shd w:val="clear" w:color="auto" w:fill="auto"/>
          </w:tcPr>
          <w:p w14:paraId="5D510A35" w14:textId="77777777" w:rsidR="007A4296" w:rsidRPr="00DB707E" w:rsidRDefault="007A4296" w:rsidP="00864629">
            <w:pPr>
              <w:pStyle w:val="TAL"/>
              <w:keepNext w:val="0"/>
            </w:pPr>
            <w:r w:rsidRPr="00DB707E">
              <w:t>RF channel number</w:t>
            </w:r>
          </w:p>
        </w:tc>
        <w:tc>
          <w:tcPr>
            <w:tcW w:w="1147" w:type="dxa"/>
            <w:tcBorders>
              <w:bottom w:val="single" w:sz="4" w:space="0" w:color="auto"/>
            </w:tcBorders>
            <w:shd w:val="clear" w:color="auto" w:fill="auto"/>
          </w:tcPr>
          <w:p w14:paraId="09018A05" w14:textId="77777777" w:rsidR="007A4296" w:rsidRPr="00DB707E" w:rsidRDefault="007A4296" w:rsidP="00864629">
            <w:pPr>
              <w:pStyle w:val="TAC"/>
              <w:keepNext w:val="0"/>
            </w:pPr>
          </w:p>
        </w:tc>
        <w:tc>
          <w:tcPr>
            <w:tcW w:w="1396" w:type="dxa"/>
          </w:tcPr>
          <w:p w14:paraId="1B189179" w14:textId="77777777" w:rsidR="007A4296" w:rsidRPr="00DB707E" w:rsidRDefault="007A4296" w:rsidP="00864629">
            <w:pPr>
              <w:pStyle w:val="TAC"/>
              <w:keepNext w:val="0"/>
            </w:pPr>
            <w:r w:rsidRPr="00DB707E">
              <w:t>1, 2, 3, 4, 5, 6,7,8</w:t>
            </w:r>
          </w:p>
        </w:tc>
        <w:tc>
          <w:tcPr>
            <w:tcW w:w="4065" w:type="dxa"/>
            <w:gridSpan w:val="3"/>
            <w:shd w:val="clear" w:color="auto" w:fill="auto"/>
          </w:tcPr>
          <w:p w14:paraId="18919684" w14:textId="77777777" w:rsidR="007A4296" w:rsidRPr="00DB707E" w:rsidRDefault="007A4296" w:rsidP="00864629">
            <w:pPr>
              <w:pStyle w:val="TAC"/>
              <w:keepNext w:val="0"/>
            </w:pPr>
            <w:r w:rsidRPr="00DB707E">
              <w:t>2</w:t>
            </w:r>
          </w:p>
        </w:tc>
      </w:tr>
      <w:tr w:rsidR="007A4296" w:rsidRPr="00DB707E" w14:paraId="5D671E7A" w14:textId="77777777" w:rsidTr="00864629">
        <w:trPr>
          <w:trHeight w:val="56"/>
        </w:trPr>
        <w:tc>
          <w:tcPr>
            <w:tcW w:w="3031" w:type="dxa"/>
            <w:tcBorders>
              <w:bottom w:val="nil"/>
            </w:tcBorders>
            <w:shd w:val="clear" w:color="auto" w:fill="auto"/>
          </w:tcPr>
          <w:p w14:paraId="7AE7C3B8" w14:textId="77777777" w:rsidR="007A4296" w:rsidRPr="00DB707E" w:rsidRDefault="007A4296" w:rsidP="00864629">
            <w:pPr>
              <w:pStyle w:val="TAL"/>
              <w:keepNext w:val="0"/>
            </w:pPr>
            <w:r w:rsidRPr="00DB707E">
              <w:t>Duplex mode</w:t>
            </w:r>
          </w:p>
        </w:tc>
        <w:tc>
          <w:tcPr>
            <w:tcW w:w="1147" w:type="dxa"/>
            <w:tcBorders>
              <w:bottom w:val="nil"/>
            </w:tcBorders>
            <w:shd w:val="clear" w:color="auto" w:fill="auto"/>
          </w:tcPr>
          <w:p w14:paraId="284C761C" w14:textId="77777777" w:rsidR="007A4296" w:rsidRPr="00DB707E" w:rsidRDefault="007A4296" w:rsidP="00864629">
            <w:pPr>
              <w:pStyle w:val="TAC"/>
              <w:keepNext w:val="0"/>
            </w:pPr>
          </w:p>
        </w:tc>
        <w:tc>
          <w:tcPr>
            <w:tcW w:w="1396" w:type="dxa"/>
          </w:tcPr>
          <w:p w14:paraId="185BEB36" w14:textId="77777777" w:rsidR="007A4296" w:rsidRPr="00DB707E" w:rsidRDefault="007A4296" w:rsidP="00864629">
            <w:pPr>
              <w:pStyle w:val="TAC"/>
              <w:keepNext w:val="0"/>
            </w:pPr>
            <w:r w:rsidRPr="00DB707E">
              <w:t>1, 2, 3,4</w:t>
            </w:r>
          </w:p>
        </w:tc>
        <w:tc>
          <w:tcPr>
            <w:tcW w:w="4065" w:type="dxa"/>
            <w:gridSpan w:val="3"/>
            <w:shd w:val="clear" w:color="auto" w:fill="auto"/>
          </w:tcPr>
          <w:p w14:paraId="195B44B2" w14:textId="77777777" w:rsidR="007A4296" w:rsidRPr="00DB707E" w:rsidRDefault="007A4296" w:rsidP="00864629">
            <w:pPr>
              <w:pStyle w:val="TAC"/>
              <w:keepNext w:val="0"/>
            </w:pPr>
            <w:r w:rsidRPr="00DB707E">
              <w:t>FDD</w:t>
            </w:r>
          </w:p>
        </w:tc>
      </w:tr>
      <w:tr w:rsidR="007A4296" w:rsidRPr="00DB707E" w14:paraId="6431DB29" w14:textId="77777777" w:rsidTr="00864629">
        <w:trPr>
          <w:trHeight w:val="56"/>
        </w:trPr>
        <w:tc>
          <w:tcPr>
            <w:tcW w:w="3031" w:type="dxa"/>
            <w:tcBorders>
              <w:top w:val="nil"/>
            </w:tcBorders>
            <w:shd w:val="clear" w:color="auto" w:fill="auto"/>
          </w:tcPr>
          <w:p w14:paraId="580928E7" w14:textId="77777777" w:rsidR="007A4296" w:rsidRPr="00DB707E" w:rsidRDefault="007A4296" w:rsidP="00864629">
            <w:pPr>
              <w:pStyle w:val="TAL"/>
              <w:keepNext w:val="0"/>
            </w:pPr>
          </w:p>
        </w:tc>
        <w:tc>
          <w:tcPr>
            <w:tcW w:w="1147" w:type="dxa"/>
            <w:tcBorders>
              <w:top w:val="nil"/>
            </w:tcBorders>
            <w:shd w:val="clear" w:color="auto" w:fill="auto"/>
          </w:tcPr>
          <w:p w14:paraId="7273060C" w14:textId="77777777" w:rsidR="007A4296" w:rsidRPr="00DB707E" w:rsidRDefault="007A4296" w:rsidP="00864629">
            <w:pPr>
              <w:pStyle w:val="TAC"/>
              <w:keepNext w:val="0"/>
            </w:pPr>
          </w:p>
        </w:tc>
        <w:tc>
          <w:tcPr>
            <w:tcW w:w="1396" w:type="dxa"/>
          </w:tcPr>
          <w:p w14:paraId="41BBFC49" w14:textId="77777777" w:rsidR="007A4296" w:rsidRPr="00DB707E" w:rsidRDefault="007A4296" w:rsidP="00864629">
            <w:pPr>
              <w:pStyle w:val="TAC"/>
              <w:keepNext w:val="0"/>
            </w:pPr>
            <w:r w:rsidRPr="00DB707E">
              <w:t>5, 6,7, 8</w:t>
            </w:r>
          </w:p>
        </w:tc>
        <w:tc>
          <w:tcPr>
            <w:tcW w:w="4065" w:type="dxa"/>
            <w:gridSpan w:val="3"/>
            <w:shd w:val="clear" w:color="auto" w:fill="auto"/>
          </w:tcPr>
          <w:p w14:paraId="63CA5528" w14:textId="77777777" w:rsidR="007A4296" w:rsidRPr="00DB707E" w:rsidRDefault="007A4296" w:rsidP="00864629">
            <w:pPr>
              <w:pStyle w:val="TAC"/>
              <w:keepNext w:val="0"/>
            </w:pPr>
            <w:r w:rsidRPr="00DB707E">
              <w:t>TDD</w:t>
            </w:r>
          </w:p>
        </w:tc>
      </w:tr>
      <w:tr w:rsidR="007A4296" w:rsidRPr="00DB707E" w14:paraId="4D4034C2" w14:textId="77777777" w:rsidTr="00864629">
        <w:tc>
          <w:tcPr>
            <w:tcW w:w="3031" w:type="dxa"/>
            <w:shd w:val="clear" w:color="auto" w:fill="auto"/>
          </w:tcPr>
          <w:p w14:paraId="67B1A8DB" w14:textId="77777777" w:rsidR="007A4296" w:rsidRPr="00DB707E" w:rsidRDefault="007A4296" w:rsidP="00864629">
            <w:pPr>
              <w:pStyle w:val="TAL"/>
              <w:keepNext w:val="0"/>
            </w:pPr>
            <w:r w:rsidRPr="00DB707E">
              <w:t>TDD special subframe configuration</w:t>
            </w:r>
            <w:r w:rsidRPr="00DB707E">
              <w:rPr>
                <w:vertAlign w:val="superscript"/>
              </w:rPr>
              <w:t>Note1</w:t>
            </w:r>
          </w:p>
        </w:tc>
        <w:tc>
          <w:tcPr>
            <w:tcW w:w="1147" w:type="dxa"/>
            <w:shd w:val="clear" w:color="auto" w:fill="auto"/>
          </w:tcPr>
          <w:p w14:paraId="25A7C828" w14:textId="77777777" w:rsidR="007A4296" w:rsidRPr="00DB707E" w:rsidRDefault="007A4296" w:rsidP="00864629">
            <w:pPr>
              <w:pStyle w:val="TAC"/>
              <w:keepNext w:val="0"/>
            </w:pPr>
          </w:p>
        </w:tc>
        <w:tc>
          <w:tcPr>
            <w:tcW w:w="1396" w:type="dxa"/>
          </w:tcPr>
          <w:p w14:paraId="30B65DE8" w14:textId="77777777" w:rsidR="007A4296" w:rsidRPr="00DB707E" w:rsidRDefault="007A4296" w:rsidP="00864629">
            <w:pPr>
              <w:pStyle w:val="TAC"/>
              <w:keepNext w:val="0"/>
            </w:pPr>
            <w:r w:rsidRPr="00DB707E">
              <w:t>5, 6,7, 8</w:t>
            </w:r>
          </w:p>
        </w:tc>
        <w:tc>
          <w:tcPr>
            <w:tcW w:w="4065" w:type="dxa"/>
            <w:gridSpan w:val="3"/>
            <w:shd w:val="clear" w:color="auto" w:fill="auto"/>
          </w:tcPr>
          <w:p w14:paraId="5F3D49AC" w14:textId="77777777" w:rsidR="007A4296" w:rsidRPr="00DB707E" w:rsidRDefault="007A4296" w:rsidP="00864629">
            <w:pPr>
              <w:pStyle w:val="TAC"/>
              <w:keepNext w:val="0"/>
            </w:pPr>
            <w:r w:rsidRPr="00DB707E">
              <w:t>6</w:t>
            </w:r>
          </w:p>
        </w:tc>
      </w:tr>
      <w:tr w:rsidR="007A4296" w:rsidRPr="00DB707E" w14:paraId="30DB4D93" w14:textId="77777777" w:rsidTr="00864629">
        <w:tc>
          <w:tcPr>
            <w:tcW w:w="3031" w:type="dxa"/>
            <w:shd w:val="clear" w:color="auto" w:fill="auto"/>
          </w:tcPr>
          <w:p w14:paraId="3334D82F" w14:textId="77777777" w:rsidR="007A4296" w:rsidRPr="00DB707E" w:rsidRDefault="007A4296" w:rsidP="00864629">
            <w:pPr>
              <w:pStyle w:val="TAL"/>
              <w:keepNext w:val="0"/>
            </w:pPr>
            <w:r w:rsidRPr="00DB707E">
              <w:t>TDD uplink-downlink configuration</w:t>
            </w:r>
            <w:r w:rsidRPr="00DB707E">
              <w:rPr>
                <w:vertAlign w:val="superscript"/>
              </w:rPr>
              <w:t>Note1</w:t>
            </w:r>
          </w:p>
        </w:tc>
        <w:tc>
          <w:tcPr>
            <w:tcW w:w="1147" w:type="dxa"/>
            <w:shd w:val="clear" w:color="auto" w:fill="auto"/>
          </w:tcPr>
          <w:p w14:paraId="0D565786" w14:textId="77777777" w:rsidR="007A4296" w:rsidRPr="00DB707E" w:rsidRDefault="007A4296" w:rsidP="00864629">
            <w:pPr>
              <w:pStyle w:val="TAC"/>
              <w:keepNext w:val="0"/>
            </w:pPr>
          </w:p>
        </w:tc>
        <w:tc>
          <w:tcPr>
            <w:tcW w:w="1396" w:type="dxa"/>
          </w:tcPr>
          <w:p w14:paraId="446857FE" w14:textId="77777777" w:rsidR="007A4296" w:rsidRPr="00DB707E" w:rsidRDefault="007A4296" w:rsidP="00864629">
            <w:pPr>
              <w:pStyle w:val="TAC"/>
              <w:keepNext w:val="0"/>
            </w:pPr>
            <w:r w:rsidRPr="00DB707E">
              <w:t>5, 6,7, 8</w:t>
            </w:r>
          </w:p>
        </w:tc>
        <w:tc>
          <w:tcPr>
            <w:tcW w:w="4065" w:type="dxa"/>
            <w:gridSpan w:val="3"/>
            <w:shd w:val="clear" w:color="auto" w:fill="auto"/>
          </w:tcPr>
          <w:p w14:paraId="72047A78" w14:textId="77777777" w:rsidR="007A4296" w:rsidRPr="00DB707E" w:rsidRDefault="007A4296" w:rsidP="00864629">
            <w:pPr>
              <w:pStyle w:val="TAC"/>
              <w:keepNext w:val="0"/>
            </w:pPr>
            <w:r w:rsidRPr="00DB707E">
              <w:t>1</w:t>
            </w:r>
          </w:p>
        </w:tc>
      </w:tr>
      <w:tr w:rsidR="007A4296" w:rsidRPr="00DB707E" w14:paraId="39C35C51" w14:textId="77777777" w:rsidTr="00864629">
        <w:tc>
          <w:tcPr>
            <w:tcW w:w="3031" w:type="dxa"/>
            <w:tcBorders>
              <w:bottom w:val="single" w:sz="4" w:space="0" w:color="auto"/>
            </w:tcBorders>
            <w:shd w:val="clear" w:color="auto" w:fill="auto"/>
          </w:tcPr>
          <w:p w14:paraId="683BBD2B" w14:textId="77777777" w:rsidR="007A4296" w:rsidRPr="00DB707E" w:rsidRDefault="007A4296" w:rsidP="00864629">
            <w:pPr>
              <w:pStyle w:val="TAL"/>
              <w:keepNext w:val="0"/>
            </w:pPr>
            <w:proofErr w:type="spellStart"/>
            <w:r w:rsidRPr="00DB707E">
              <w:t>BW</w:t>
            </w:r>
            <w:r w:rsidRPr="00DB707E">
              <w:rPr>
                <w:vertAlign w:val="subscript"/>
              </w:rPr>
              <w:t>channel</w:t>
            </w:r>
            <w:proofErr w:type="spellEnd"/>
          </w:p>
        </w:tc>
        <w:tc>
          <w:tcPr>
            <w:tcW w:w="1147" w:type="dxa"/>
            <w:tcBorders>
              <w:bottom w:val="single" w:sz="4" w:space="0" w:color="auto"/>
            </w:tcBorders>
            <w:shd w:val="clear" w:color="auto" w:fill="auto"/>
          </w:tcPr>
          <w:p w14:paraId="56D5005F" w14:textId="77777777" w:rsidR="007A4296" w:rsidRPr="00DB707E" w:rsidRDefault="007A4296" w:rsidP="00864629">
            <w:pPr>
              <w:pStyle w:val="TAC"/>
              <w:keepNext w:val="0"/>
            </w:pPr>
            <w:r w:rsidRPr="00DB707E">
              <w:t>MHz</w:t>
            </w:r>
          </w:p>
        </w:tc>
        <w:tc>
          <w:tcPr>
            <w:tcW w:w="1396" w:type="dxa"/>
          </w:tcPr>
          <w:p w14:paraId="447C2FFA" w14:textId="77777777" w:rsidR="007A4296" w:rsidRPr="00DB707E" w:rsidRDefault="007A4296" w:rsidP="00864629">
            <w:pPr>
              <w:pStyle w:val="TAC"/>
              <w:keepNext w:val="0"/>
            </w:pPr>
            <w:r w:rsidRPr="00DB707E">
              <w:t>1, 2, 3, 4, 5, 6, 7, 8</w:t>
            </w:r>
          </w:p>
        </w:tc>
        <w:tc>
          <w:tcPr>
            <w:tcW w:w="4065" w:type="dxa"/>
            <w:gridSpan w:val="3"/>
            <w:shd w:val="clear" w:color="auto" w:fill="auto"/>
          </w:tcPr>
          <w:p w14:paraId="6B496023" w14:textId="77777777" w:rsidR="007A4296" w:rsidRPr="00DB707E" w:rsidRDefault="007A4296" w:rsidP="00864629">
            <w:pPr>
              <w:pStyle w:val="TAC"/>
              <w:keepNext w:val="0"/>
            </w:pPr>
            <w:r w:rsidRPr="00DB707E">
              <w:t xml:space="preserve">5 MHz: </w:t>
            </w:r>
            <w:proofErr w:type="spellStart"/>
            <w:proofErr w:type="gramStart"/>
            <w:r w:rsidRPr="00DB707E">
              <w:t>N</w:t>
            </w:r>
            <w:r w:rsidRPr="00DB707E">
              <w:rPr>
                <w:vertAlign w:val="subscript"/>
              </w:rPr>
              <w:t>RB,c</w:t>
            </w:r>
            <w:proofErr w:type="spellEnd"/>
            <w:proofErr w:type="gramEnd"/>
            <w:r w:rsidRPr="00DB707E">
              <w:t xml:space="preserve"> = 25</w:t>
            </w:r>
          </w:p>
          <w:p w14:paraId="78FA0224" w14:textId="77777777" w:rsidR="007A4296" w:rsidRPr="00DB707E" w:rsidRDefault="007A4296" w:rsidP="00864629">
            <w:pPr>
              <w:pStyle w:val="TAC"/>
              <w:keepNext w:val="0"/>
            </w:pPr>
            <w:r w:rsidRPr="00DB707E">
              <w:t xml:space="preserve">10 MHz: </w:t>
            </w:r>
            <w:proofErr w:type="spellStart"/>
            <w:proofErr w:type="gramStart"/>
            <w:r w:rsidRPr="00DB707E">
              <w:t>N</w:t>
            </w:r>
            <w:r w:rsidRPr="00DB707E">
              <w:rPr>
                <w:vertAlign w:val="subscript"/>
              </w:rPr>
              <w:t>RB,c</w:t>
            </w:r>
            <w:proofErr w:type="spellEnd"/>
            <w:proofErr w:type="gramEnd"/>
            <w:r w:rsidRPr="00DB707E">
              <w:t xml:space="preserve"> = 50</w:t>
            </w:r>
          </w:p>
          <w:p w14:paraId="2A3120C8" w14:textId="77777777" w:rsidR="007A4296" w:rsidRPr="00DB707E" w:rsidRDefault="007A4296" w:rsidP="00864629">
            <w:pPr>
              <w:pStyle w:val="TAC"/>
              <w:keepNext w:val="0"/>
            </w:pPr>
            <w:r w:rsidRPr="00DB707E">
              <w:t xml:space="preserve">20 MHz: </w:t>
            </w:r>
            <w:proofErr w:type="spellStart"/>
            <w:proofErr w:type="gramStart"/>
            <w:r w:rsidRPr="00DB707E">
              <w:t>N</w:t>
            </w:r>
            <w:r w:rsidRPr="00DB707E">
              <w:rPr>
                <w:vertAlign w:val="subscript"/>
              </w:rPr>
              <w:t>RB,c</w:t>
            </w:r>
            <w:proofErr w:type="spellEnd"/>
            <w:proofErr w:type="gramEnd"/>
            <w:r w:rsidRPr="00DB707E">
              <w:t xml:space="preserve"> = 100</w:t>
            </w:r>
          </w:p>
        </w:tc>
      </w:tr>
      <w:tr w:rsidR="007A4296" w:rsidRPr="00DB707E" w14:paraId="3A76DC46" w14:textId="77777777" w:rsidTr="00864629">
        <w:tc>
          <w:tcPr>
            <w:tcW w:w="3031" w:type="dxa"/>
            <w:tcBorders>
              <w:bottom w:val="nil"/>
            </w:tcBorders>
            <w:shd w:val="clear" w:color="auto" w:fill="auto"/>
          </w:tcPr>
          <w:p w14:paraId="16B96A18" w14:textId="77777777" w:rsidR="007A4296" w:rsidRPr="00DB707E" w:rsidRDefault="007A4296" w:rsidP="00864629">
            <w:pPr>
              <w:pStyle w:val="TAL"/>
              <w:keepNext w:val="0"/>
            </w:pPr>
            <w:r w:rsidRPr="00DB707E">
              <w:rPr>
                <w:lang w:eastAsia="zh-CN"/>
              </w:rPr>
              <w:t>PRACH Configuration</w:t>
            </w:r>
            <w:r w:rsidRPr="00DB707E">
              <w:rPr>
                <w:vertAlign w:val="superscript"/>
              </w:rPr>
              <w:t>Note2</w:t>
            </w:r>
          </w:p>
        </w:tc>
        <w:tc>
          <w:tcPr>
            <w:tcW w:w="1147" w:type="dxa"/>
            <w:tcBorders>
              <w:bottom w:val="nil"/>
            </w:tcBorders>
            <w:shd w:val="clear" w:color="auto" w:fill="auto"/>
          </w:tcPr>
          <w:p w14:paraId="6227C5F3" w14:textId="77777777" w:rsidR="007A4296" w:rsidRPr="00DB707E" w:rsidRDefault="007A4296" w:rsidP="00864629">
            <w:pPr>
              <w:pStyle w:val="TAC"/>
              <w:keepNext w:val="0"/>
            </w:pPr>
          </w:p>
        </w:tc>
        <w:tc>
          <w:tcPr>
            <w:tcW w:w="1396" w:type="dxa"/>
          </w:tcPr>
          <w:p w14:paraId="2AE1F410" w14:textId="77777777" w:rsidR="007A4296" w:rsidRPr="00DB707E" w:rsidRDefault="007A4296" w:rsidP="00864629">
            <w:pPr>
              <w:pStyle w:val="TAC"/>
              <w:keepNext w:val="0"/>
            </w:pPr>
            <w:r w:rsidRPr="00DB707E">
              <w:t>1, 2, 3,4</w:t>
            </w:r>
          </w:p>
        </w:tc>
        <w:tc>
          <w:tcPr>
            <w:tcW w:w="4065" w:type="dxa"/>
            <w:gridSpan w:val="3"/>
            <w:shd w:val="clear" w:color="auto" w:fill="auto"/>
          </w:tcPr>
          <w:p w14:paraId="395CDC29" w14:textId="77777777" w:rsidR="007A4296" w:rsidRPr="00DB707E" w:rsidRDefault="007A4296" w:rsidP="00864629">
            <w:pPr>
              <w:pStyle w:val="TAC"/>
              <w:keepNext w:val="0"/>
            </w:pPr>
            <w:r w:rsidRPr="00DB707E">
              <w:rPr>
                <w:lang w:eastAsia="zh-CN"/>
              </w:rPr>
              <w:t>4</w:t>
            </w:r>
          </w:p>
        </w:tc>
      </w:tr>
      <w:tr w:rsidR="007A4296" w:rsidRPr="00DB707E" w14:paraId="0484E41D" w14:textId="77777777" w:rsidTr="00864629">
        <w:tc>
          <w:tcPr>
            <w:tcW w:w="3031" w:type="dxa"/>
            <w:tcBorders>
              <w:top w:val="nil"/>
              <w:bottom w:val="single" w:sz="4" w:space="0" w:color="auto"/>
            </w:tcBorders>
            <w:shd w:val="clear" w:color="auto" w:fill="auto"/>
          </w:tcPr>
          <w:p w14:paraId="7CED38ED" w14:textId="77777777" w:rsidR="007A4296" w:rsidRPr="00DB707E" w:rsidRDefault="007A4296" w:rsidP="00864629">
            <w:pPr>
              <w:pStyle w:val="TAL"/>
              <w:keepNext w:val="0"/>
            </w:pPr>
          </w:p>
        </w:tc>
        <w:tc>
          <w:tcPr>
            <w:tcW w:w="1147" w:type="dxa"/>
            <w:tcBorders>
              <w:top w:val="nil"/>
              <w:bottom w:val="single" w:sz="4" w:space="0" w:color="auto"/>
            </w:tcBorders>
            <w:shd w:val="clear" w:color="auto" w:fill="auto"/>
          </w:tcPr>
          <w:p w14:paraId="33ADD196" w14:textId="77777777" w:rsidR="007A4296" w:rsidRPr="00DB707E" w:rsidRDefault="007A4296" w:rsidP="00864629">
            <w:pPr>
              <w:pStyle w:val="TAC"/>
              <w:keepNext w:val="0"/>
            </w:pPr>
          </w:p>
        </w:tc>
        <w:tc>
          <w:tcPr>
            <w:tcW w:w="1396" w:type="dxa"/>
          </w:tcPr>
          <w:p w14:paraId="2E4E3A24" w14:textId="77777777" w:rsidR="007A4296" w:rsidRPr="00DB707E" w:rsidRDefault="007A4296" w:rsidP="00864629">
            <w:pPr>
              <w:pStyle w:val="TAC"/>
              <w:keepNext w:val="0"/>
            </w:pPr>
            <w:r w:rsidRPr="00DB707E">
              <w:t>5, 6,7, 8</w:t>
            </w:r>
          </w:p>
        </w:tc>
        <w:tc>
          <w:tcPr>
            <w:tcW w:w="4065" w:type="dxa"/>
            <w:gridSpan w:val="3"/>
            <w:shd w:val="clear" w:color="auto" w:fill="auto"/>
          </w:tcPr>
          <w:p w14:paraId="0A1937F8" w14:textId="77777777" w:rsidR="007A4296" w:rsidRPr="00DB707E" w:rsidRDefault="007A4296" w:rsidP="00864629">
            <w:pPr>
              <w:pStyle w:val="TAC"/>
              <w:keepNext w:val="0"/>
            </w:pPr>
            <w:r w:rsidRPr="00DB707E">
              <w:rPr>
                <w:lang w:eastAsia="zh-CN"/>
              </w:rPr>
              <w:t>53</w:t>
            </w:r>
          </w:p>
        </w:tc>
      </w:tr>
      <w:tr w:rsidR="007A4296" w:rsidRPr="00DB707E" w14:paraId="455CA817" w14:textId="77777777" w:rsidTr="00864629">
        <w:trPr>
          <w:trHeight w:val="346"/>
        </w:trPr>
        <w:tc>
          <w:tcPr>
            <w:tcW w:w="3031" w:type="dxa"/>
            <w:tcBorders>
              <w:top w:val="single" w:sz="4" w:space="0" w:color="auto"/>
              <w:left w:val="single" w:sz="4" w:space="0" w:color="auto"/>
              <w:bottom w:val="nil"/>
              <w:right w:val="single" w:sz="4" w:space="0" w:color="auto"/>
            </w:tcBorders>
            <w:shd w:val="clear" w:color="auto" w:fill="auto"/>
          </w:tcPr>
          <w:p w14:paraId="792FD6CB" w14:textId="77777777" w:rsidR="007A4296" w:rsidRPr="00DB707E" w:rsidRDefault="007A4296" w:rsidP="00864629">
            <w:pPr>
              <w:pStyle w:val="TAL"/>
              <w:keepNext w:val="0"/>
            </w:pPr>
            <w:r w:rsidRPr="00DB707E">
              <w:t>PDSCH parameters:</w:t>
            </w:r>
          </w:p>
          <w:p w14:paraId="3B5014AB" w14:textId="77777777" w:rsidR="007A4296" w:rsidRPr="00DB707E" w:rsidRDefault="007A4296" w:rsidP="00864629">
            <w:pPr>
              <w:pStyle w:val="TAL"/>
              <w:keepNext w:val="0"/>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0A35C5C2" w14:textId="77777777" w:rsidR="007A4296" w:rsidRPr="00DB707E" w:rsidRDefault="007A4296" w:rsidP="00864629">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4BF04A97" w14:textId="77777777" w:rsidR="007A4296" w:rsidRPr="00DB707E" w:rsidRDefault="007A4296" w:rsidP="00864629">
            <w:pPr>
              <w:pStyle w:val="TAC"/>
              <w:keepNext w:val="0"/>
              <w:rPr>
                <w:lang w:eastAsia="zh-CN"/>
              </w:rPr>
            </w:pPr>
            <w:r w:rsidRPr="00DB707E">
              <w:t>1, 2, 3,4</w:t>
            </w:r>
          </w:p>
        </w:tc>
        <w:tc>
          <w:tcPr>
            <w:tcW w:w="4065" w:type="dxa"/>
            <w:gridSpan w:val="3"/>
            <w:tcBorders>
              <w:top w:val="single" w:sz="4" w:space="0" w:color="auto"/>
              <w:left w:val="single" w:sz="4" w:space="0" w:color="auto"/>
              <w:right w:val="single" w:sz="4" w:space="0" w:color="auto"/>
            </w:tcBorders>
          </w:tcPr>
          <w:p w14:paraId="5C6A55A6" w14:textId="77777777" w:rsidR="007A4296" w:rsidRPr="00DB707E" w:rsidRDefault="007A4296" w:rsidP="00864629">
            <w:pPr>
              <w:pStyle w:val="TAC"/>
              <w:keepNext w:val="0"/>
              <w:rPr>
                <w:lang w:eastAsia="zh-CN"/>
              </w:rPr>
            </w:pPr>
            <w:r w:rsidRPr="00DB707E">
              <w:rPr>
                <w:lang w:eastAsia="zh-CN"/>
              </w:rPr>
              <w:t>5 MHz: R.7 FDD</w:t>
            </w:r>
          </w:p>
          <w:p w14:paraId="7664B67D" w14:textId="77777777" w:rsidR="007A4296" w:rsidRPr="00DB707E" w:rsidRDefault="007A4296" w:rsidP="00864629">
            <w:pPr>
              <w:pStyle w:val="TAC"/>
              <w:keepNext w:val="0"/>
              <w:rPr>
                <w:lang w:eastAsia="zh-CN"/>
              </w:rPr>
            </w:pPr>
            <w:r w:rsidRPr="00DB707E">
              <w:rPr>
                <w:lang w:eastAsia="zh-CN"/>
              </w:rPr>
              <w:t>10 MHz: R.3 FDD</w:t>
            </w:r>
          </w:p>
          <w:p w14:paraId="10B9DCEA" w14:textId="77777777" w:rsidR="007A4296" w:rsidRPr="00DB707E" w:rsidRDefault="007A4296" w:rsidP="00864629">
            <w:pPr>
              <w:pStyle w:val="TAC"/>
              <w:keepNext w:val="0"/>
              <w:rPr>
                <w:lang w:eastAsia="zh-CN"/>
              </w:rPr>
            </w:pPr>
            <w:r w:rsidRPr="00DB707E">
              <w:rPr>
                <w:lang w:eastAsia="zh-CN"/>
              </w:rPr>
              <w:t>20 MHz: R.6 FDD</w:t>
            </w:r>
          </w:p>
        </w:tc>
      </w:tr>
      <w:tr w:rsidR="007A4296" w:rsidRPr="00DB707E" w14:paraId="566BAE14" w14:textId="77777777" w:rsidTr="00864629">
        <w:trPr>
          <w:trHeight w:val="346"/>
        </w:trPr>
        <w:tc>
          <w:tcPr>
            <w:tcW w:w="3031" w:type="dxa"/>
            <w:tcBorders>
              <w:top w:val="nil"/>
              <w:left w:val="single" w:sz="4" w:space="0" w:color="auto"/>
              <w:bottom w:val="single" w:sz="4" w:space="0" w:color="auto"/>
              <w:right w:val="single" w:sz="4" w:space="0" w:color="auto"/>
            </w:tcBorders>
            <w:shd w:val="clear" w:color="auto" w:fill="auto"/>
          </w:tcPr>
          <w:p w14:paraId="0EA96535" w14:textId="77777777" w:rsidR="007A4296" w:rsidRPr="00DB707E" w:rsidRDefault="007A4296" w:rsidP="00864629">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139C567B" w14:textId="77777777" w:rsidR="007A4296" w:rsidRPr="00DB707E" w:rsidRDefault="007A4296" w:rsidP="00864629">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6FAE774F" w14:textId="77777777" w:rsidR="007A4296" w:rsidRPr="00DB707E" w:rsidRDefault="007A4296" w:rsidP="00864629">
            <w:pPr>
              <w:pStyle w:val="TAC"/>
              <w:keepNext w:val="0"/>
            </w:pPr>
            <w:r w:rsidRPr="00DB707E">
              <w:t>5, 6,7, 8</w:t>
            </w:r>
          </w:p>
        </w:tc>
        <w:tc>
          <w:tcPr>
            <w:tcW w:w="4065" w:type="dxa"/>
            <w:gridSpan w:val="3"/>
            <w:tcBorders>
              <w:left w:val="single" w:sz="4" w:space="0" w:color="auto"/>
              <w:bottom w:val="single" w:sz="4" w:space="0" w:color="auto"/>
              <w:right w:val="single" w:sz="4" w:space="0" w:color="auto"/>
            </w:tcBorders>
          </w:tcPr>
          <w:p w14:paraId="13240E9C" w14:textId="77777777" w:rsidR="007A4296" w:rsidRPr="00DB707E" w:rsidRDefault="007A4296" w:rsidP="00864629">
            <w:pPr>
              <w:pStyle w:val="TAC"/>
              <w:keepNext w:val="0"/>
              <w:rPr>
                <w:lang w:eastAsia="zh-CN"/>
              </w:rPr>
            </w:pPr>
            <w:r w:rsidRPr="00DB707E">
              <w:rPr>
                <w:lang w:eastAsia="zh-CN"/>
              </w:rPr>
              <w:t>5 MHz: R.4 TDD</w:t>
            </w:r>
          </w:p>
          <w:p w14:paraId="6951225A" w14:textId="77777777" w:rsidR="007A4296" w:rsidRPr="00DB707E" w:rsidRDefault="007A4296" w:rsidP="00864629">
            <w:pPr>
              <w:pStyle w:val="TAC"/>
              <w:keepNext w:val="0"/>
              <w:rPr>
                <w:lang w:eastAsia="zh-CN"/>
              </w:rPr>
            </w:pPr>
            <w:r w:rsidRPr="00DB707E">
              <w:rPr>
                <w:lang w:eastAsia="zh-CN"/>
              </w:rPr>
              <w:t>10 MHz: R.0 TDD</w:t>
            </w:r>
          </w:p>
          <w:p w14:paraId="689FD2ED" w14:textId="77777777" w:rsidR="007A4296" w:rsidRPr="00DB707E" w:rsidRDefault="007A4296" w:rsidP="00864629">
            <w:pPr>
              <w:pStyle w:val="TAC"/>
              <w:keepNext w:val="0"/>
              <w:rPr>
                <w:lang w:eastAsia="zh-CN"/>
              </w:rPr>
            </w:pPr>
            <w:r w:rsidRPr="00DB707E">
              <w:rPr>
                <w:lang w:eastAsia="zh-CN"/>
              </w:rPr>
              <w:t>20 MHz: R.3 TDD</w:t>
            </w:r>
          </w:p>
        </w:tc>
      </w:tr>
      <w:tr w:rsidR="007A4296" w:rsidRPr="00DB707E" w14:paraId="2CAA9810" w14:textId="77777777" w:rsidTr="00864629">
        <w:trPr>
          <w:trHeight w:val="346"/>
        </w:trPr>
        <w:tc>
          <w:tcPr>
            <w:tcW w:w="3031" w:type="dxa"/>
            <w:tcBorders>
              <w:top w:val="single" w:sz="4" w:space="0" w:color="auto"/>
              <w:left w:val="single" w:sz="4" w:space="0" w:color="auto"/>
              <w:bottom w:val="nil"/>
              <w:right w:val="single" w:sz="4" w:space="0" w:color="auto"/>
            </w:tcBorders>
            <w:shd w:val="clear" w:color="auto" w:fill="auto"/>
          </w:tcPr>
          <w:p w14:paraId="7C022940" w14:textId="77777777" w:rsidR="007A4296" w:rsidRPr="00DB707E" w:rsidRDefault="007A4296" w:rsidP="00864629">
            <w:pPr>
              <w:pStyle w:val="TAL"/>
              <w:keepNext w:val="0"/>
            </w:pPr>
            <w:r w:rsidRPr="00DB707E">
              <w:t>PCFICH/PDCCH/PHICH parameters:</w:t>
            </w:r>
          </w:p>
          <w:p w14:paraId="79F58358" w14:textId="77777777" w:rsidR="007A4296" w:rsidRPr="00DB707E" w:rsidRDefault="007A4296" w:rsidP="00864629">
            <w:pPr>
              <w:pStyle w:val="TAL"/>
              <w:keepNext w:val="0"/>
            </w:pPr>
            <w:r w:rsidRPr="00DB707E">
              <w:t>DL Reference Measurement Channel</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5ABCB3FD" w14:textId="77777777" w:rsidR="007A4296" w:rsidRPr="00DB707E" w:rsidRDefault="007A4296" w:rsidP="00864629">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1451D5D7" w14:textId="77777777" w:rsidR="007A4296" w:rsidRPr="00DB707E" w:rsidRDefault="007A4296" w:rsidP="00864629">
            <w:pPr>
              <w:pStyle w:val="TAC"/>
              <w:keepNext w:val="0"/>
              <w:rPr>
                <w:lang w:eastAsia="zh-CN"/>
              </w:rPr>
            </w:pPr>
            <w:r w:rsidRPr="00DB707E">
              <w:t>1, 2, 3,4</w:t>
            </w:r>
          </w:p>
        </w:tc>
        <w:tc>
          <w:tcPr>
            <w:tcW w:w="4065" w:type="dxa"/>
            <w:gridSpan w:val="3"/>
            <w:tcBorders>
              <w:top w:val="single" w:sz="4" w:space="0" w:color="auto"/>
              <w:left w:val="single" w:sz="4" w:space="0" w:color="auto"/>
              <w:right w:val="single" w:sz="4" w:space="0" w:color="auto"/>
            </w:tcBorders>
          </w:tcPr>
          <w:p w14:paraId="22856649" w14:textId="77777777" w:rsidR="007A4296" w:rsidRPr="00DB707E" w:rsidRDefault="007A4296" w:rsidP="00864629">
            <w:pPr>
              <w:pStyle w:val="TAC"/>
              <w:keepNext w:val="0"/>
              <w:rPr>
                <w:lang w:eastAsia="zh-CN"/>
              </w:rPr>
            </w:pPr>
            <w:r w:rsidRPr="00DB707E">
              <w:rPr>
                <w:lang w:eastAsia="zh-CN"/>
              </w:rPr>
              <w:t>5 MHz: R.11 FDD</w:t>
            </w:r>
          </w:p>
          <w:p w14:paraId="72B1B570" w14:textId="77777777" w:rsidR="007A4296" w:rsidRPr="00DB707E" w:rsidRDefault="007A4296" w:rsidP="00864629">
            <w:pPr>
              <w:pStyle w:val="TAC"/>
              <w:keepNext w:val="0"/>
              <w:rPr>
                <w:lang w:eastAsia="zh-CN"/>
              </w:rPr>
            </w:pPr>
            <w:r w:rsidRPr="00DB707E">
              <w:rPr>
                <w:lang w:eastAsia="zh-CN"/>
              </w:rPr>
              <w:t>10 MHz: R.6 FDD</w:t>
            </w:r>
          </w:p>
          <w:p w14:paraId="268A8F5D" w14:textId="77777777" w:rsidR="007A4296" w:rsidRPr="00DB707E" w:rsidRDefault="007A4296" w:rsidP="00864629">
            <w:pPr>
              <w:pStyle w:val="TAC"/>
              <w:keepNext w:val="0"/>
              <w:rPr>
                <w:lang w:eastAsia="zh-CN"/>
              </w:rPr>
            </w:pPr>
            <w:r w:rsidRPr="00DB707E">
              <w:rPr>
                <w:lang w:eastAsia="zh-CN"/>
              </w:rPr>
              <w:t>20 MHz: R.10 FDD</w:t>
            </w:r>
          </w:p>
        </w:tc>
      </w:tr>
      <w:tr w:rsidR="007A4296" w:rsidRPr="00DB707E" w14:paraId="0E456422" w14:textId="77777777" w:rsidTr="00864629">
        <w:trPr>
          <w:trHeight w:val="346"/>
        </w:trPr>
        <w:tc>
          <w:tcPr>
            <w:tcW w:w="3031" w:type="dxa"/>
            <w:tcBorders>
              <w:top w:val="nil"/>
              <w:left w:val="single" w:sz="4" w:space="0" w:color="auto"/>
              <w:bottom w:val="single" w:sz="4" w:space="0" w:color="auto"/>
              <w:right w:val="single" w:sz="4" w:space="0" w:color="auto"/>
            </w:tcBorders>
            <w:shd w:val="clear" w:color="auto" w:fill="auto"/>
          </w:tcPr>
          <w:p w14:paraId="279856E9" w14:textId="77777777" w:rsidR="007A4296" w:rsidRPr="00DB707E" w:rsidRDefault="007A4296" w:rsidP="00864629">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1A4AEBDC" w14:textId="77777777" w:rsidR="007A4296" w:rsidRPr="00DB707E" w:rsidRDefault="007A4296" w:rsidP="00864629">
            <w:pPr>
              <w:pStyle w:val="TAC"/>
              <w:keepNext w:val="0"/>
            </w:pPr>
          </w:p>
        </w:tc>
        <w:tc>
          <w:tcPr>
            <w:tcW w:w="1396" w:type="dxa"/>
            <w:tcBorders>
              <w:top w:val="single" w:sz="4" w:space="0" w:color="auto"/>
              <w:left w:val="single" w:sz="4" w:space="0" w:color="auto"/>
              <w:bottom w:val="single" w:sz="4" w:space="0" w:color="auto"/>
              <w:right w:val="single" w:sz="4" w:space="0" w:color="auto"/>
            </w:tcBorders>
          </w:tcPr>
          <w:p w14:paraId="474707C6" w14:textId="77777777" w:rsidR="007A4296" w:rsidRPr="00DB707E" w:rsidRDefault="007A4296" w:rsidP="00864629">
            <w:pPr>
              <w:pStyle w:val="TAC"/>
              <w:keepNext w:val="0"/>
            </w:pPr>
            <w:r w:rsidRPr="00DB707E">
              <w:t>5, 6,7, 8</w:t>
            </w:r>
          </w:p>
        </w:tc>
        <w:tc>
          <w:tcPr>
            <w:tcW w:w="4065" w:type="dxa"/>
            <w:gridSpan w:val="3"/>
            <w:tcBorders>
              <w:left w:val="single" w:sz="4" w:space="0" w:color="auto"/>
              <w:bottom w:val="single" w:sz="4" w:space="0" w:color="auto"/>
              <w:right w:val="single" w:sz="4" w:space="0" w:color="auto"/>
            </w:tcBorders>
          </w:tcPr>
          <w:p w14:paraId="0B022142" w14:textId="77777777" w:rsidR="007A4296" w:rsidRPr="00DB707E" w:rsidRDefault="007A4296" w:rsidP="00864629">
            <w:pPr>
              <w:pStyle w:val="TAC"/>
              <w:keepNext w:val="0"/>
              <w:rPr>
                <w:lang w:eastAsia="zh-CN"/>
              </w:rPr>
            </w:pPr>
            <w:r w:rsidRPr="00DB707E">
              <w:rPr>
                <w:lang w:eastAsia="zh-CN"/>
              </w:rPr>
              <w:t>5 MHz: R.11 TDD</w:t>
            </w:r>
          </w:p>
          <w:p w14:paraId="6BC28AC9" w14:textId="77777777" w:rsidR="007A4296" w:rsidRPr="00DB707E" w:rsidRDefault="007A4296" w:rsidP="00864629">
            <w:pPr>
              <w:pStyle w:val="TAC"/>
              <w:keepNext w:val="0"/>
              <w:rPr>
                <w:lang w:eastAsia="zh-CN"/>
              </w:rPr>
            </w:pPr>
            <w:r w:rsidRPr="00DB707E">
              <w:rPr>
                <w:lang w:eastAsia="zh-CN"/>
              </w:rPr>
              <w:t>10 MHz: R.6 TDD</w:t>
            </w:r>
          </w:p>
          <w:p w14:paraId="2153287F" w14:textId="77777777" w:rsidR="007A4296" w:rsidRPr="00DB707E" w:rsidRDefault="007A4296" w:rsidP="00864629">
            <w:pPr>
              <w:pStyle w:val="TAC"/>
              <w:keepNext w:val="0"/>
              <w:rPr>
                <w:lang w:eastAsia="zh-CN"/>
              </w:rPr>
            </w:pPr>
            <w:r w:rsidRPr="00DB707E">
              <w:rPr>
                <w:lang w:eastAsia="zh-CN"/>
              </w:rPr>
              <w:t>20 MHz: R.10 TDD</w:t>
            </w:r>
          </w:p>
        </w:tc>
      </w:tr>
      <w:tr w:rsidR="007A4296" w:rsidRPr="00DB707E" w14:paraId="198F54EA" w14:textId="77777777" w:rsidTr="00864629">
        <w:trPr>
          <w:trHeight w:val="346"/>
        </w:trPr>
        <w:tc>
          <w:tcPr>
            <w:tcW w:w="3031" w:type="dxa"/>
            <w:tcBorders>
              <w:top w:val="single" w:sz="4" w:space="0" w:color="auto"/>
              <w:left w:val="single" w:sz="4" w:space="0" w:color="auto"/>
              <w:bottom w:val="nil"/>
              <w:right w:val="single" w:sz="4" w:space="0" w:color="auto"/>
            </w:tcBorders>
            <w:shd w:val="clear" w:color="auto" w:fill="auto"/>
          </w:tcPr>
          <w:p w14:paraId="171F3795" w14:textId="77777777" w:rsidR="007A4296" w:rsidRPr="00DB707E" w:rsidRDefault="007A4296" w:rsidP="00864629">
            <w:pPr>
              <w:pStyle w:val="TAL"/>
              <w:keepNext w:val="0"/>
              <w:rPr>
                <w:lang w:eastAsia="ja-JP"/>
              </w:rPr>
            </w:pPr>
            <w:r w:rsidRPr="00DB707E">
              <w:t>OCNG Patterns</w:t>
            </w:r>
            <w:r w:rsidRPr="00DB707E">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23A410B1" w14:textId="77777777" w:rsidR="007A4296" w:rsidRPr="00DB707E" w:rsidRDefault="007A4296" w:rsidP="00864629">
            <w:pPr>
              <w:pStyle w:val="TAC"/>
              <w:keepNext w:val="0"/>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68212DAA" w14:textId="77777777" w:rsidR="007A4296" w:rsidRPr="00DB707E" w:rsidRDefault="007A4296" w:rsidP="00864629">
            <w:pPr>
              <w:pStyle w:val="TAC"/>
              <w:keepNext w:val="0"/>
              <w:rPr>
                <w:lang w:eastAsia="zh-CN"/>
              </w:rPr>
            </w:pPr>
            <w:r w:rsidRPr="00DB707E">
              <w:t>1, 2, 3,4</w:t>
            </w:r>
          </w:p>
        </w:tc>
        <w:tc>
          <w:tcPr>
            <w:tcW w:w="4065" w:type="dxa"/>
            <w:gridSpan w:val="3"/>
            <w:tcBorders>
              <w:top w:val="single" w:sz="4" w:space="0" w:color="auto"/>
              <w:left w:val="single" w:sz="4" w:space="0" w:color="auto"/>
              <w:right w:val="single" w:sz="4" w:space="0" w:color="auto"/>
            </w:tcBorders>
          </w:tcPr>
          <w:p w14:paraId="5BE1CB04" w14:textId="77777777" w:rsidR="007A4296" w:rsidRPr="00DB707E" w:rsidRDefault="007A4296" w:rsidP="00864629">
            <w:pPr>
              <w:pStyle w:val="TAC"/>
              <w:keepNext w:val="0"/>
              <w:rPr>
                <w:lang w:eastAsia="zh-CN"/>
              </w:rPr>
            </w:pPr>
            <w:r w:rsidRPr="00DB707E">
              <w:rPr>
                <w:lang w:eastAsia="zh-CN"/>
              </w:rPr>
              <w:t>5 MHz: OP.20 FDD</w:t>
            </w:r>
          </w:p>
          <w:p w14:paraId="003646C0" w14:textId="77777777" w:rsidR="007A4296" w:rsidRPr="00DB707E" w:rsidRDefault="007A4296" w:rsidP="00864629">
            <w:pPr>
              <w:pStyle w:val="TAC"/>
              <w:keepNext w:val="0"/>
              <w:rPr>
                <w:lang w:eastAsia="zh-CN"/>
              </w:rPr>
            </w:pPr>
            <w:r w:rsidRPr="00DB707E">
              <w:rPr>
                <w:lang w:eastAsia="zh-CN"/>
              </w:rPr>
              <w:t>10 MHz: OP.10 FDD</w:t>
            </w:r>
          </w:p>
          <w:p w14:paraId="3D44F59D" w14:textId="77777777" w:rsidR="007A4296" w:rsidRPr="00DB707E" w:rsidRDefault="007A4296" w:rsidP="00864629">
            <w:pPr>
              <w:pStyle w:val="TAC"/>
              <w:keepNext w:val="0"/>
              <w:rPr>
                <w:lang w:eastAsia="zh-CN"/>
              </w:rPr>
            </w:pPr>
            <w:r w:rsidRPr="00DB707E">
              <w:rPr>
                <w:lang w:eastAsia="zh-CN"/>
              </w:rPr>
              <w:t>20 MHz: OP.17 FDD</w:t>
            </w:r>
          </w:p>
        </w:tc>
      </w:tr>
      <w:tr w:rsidR="007A4296" w:rsidRPr="00DB707E" w14:paraId="1A077DE9" w14:textId="77777777" w:rsidTr="00864629">
        <w:trPr>
          <w:trHeight w:val="346"/>
        </w:trPr>
        <w:tc>
          <w:tcPr>
            <w:tcW w:w="3031" w:type="dxa"/>
            <w:tcBorders>
              <w:top w:val="nil"/>
              <w:left w:val="single" w:sz="4" w:space="0" w:color="auto"/>
              <w:bottom w:val="single" w:sz="4" w:space="0" w:color="auto"/>
              <w:right w:val="single" w:sz="4" w:space="0" w:color="auto"/>
            </w:tcBorders>
            <w:shd w:val="clear" w:color="auto" w:fill="auto"/>
          </w:tcPr>
          <w:p w14:paraId="2AB964CF" w14:textId="77777777" w:rsidR="007A4296" w:rsidRPr="00DB707E" w:rsidRDefault="007A4296" w:rsidP="00864629">
            <w:pPr>
              <w:pStyle w:val="TAL"/>
              <w:keepNext w:val="0"/>
            </w:pPr>
          </w:p>
        </w:tc>
        <w:tc>
          <w:tcPr>
            <w:tcW w:w="1147" w:type="dxa"/>
            <w:tcBorders>
              <w:top w:val="nil"/>
              <w:left w:val="single" w:sz="4" w:space="0" w:color="auto"/>
              <w:bottom w:val="single" w:sz="4" w:space="0" w:color="auto"/>
              <w:right w:val="single" w:sz="4" w:space="0" w:color="auto"/>
            </w:tcBorders>
            <w:shd w:val="clear" w:color="auto" w:fill="auto"/>
          </w:tcPr>
          <w:p w14:paraId="255D1DD6" w14:textId="77777777" w:rsidR="007A4296" w:rsidRPr="00DB707E" w:rsidRDefault="007A4296" w:rsidP="00864629">
            <w:pPr>
              <w:pStyle w:val="TAC"/>
              <w:keepNext w:val="0"/>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004E5CE8" w14:textId="77777777" w:rsidR="007A4296" w:rsidRPr="00DB707E" w:rsidRDefault="007A4296" w:rsidP="00864629">
            <w:pPr>
              <w:pStyle w:val="TAC"/>
              <w:keepNext w:val="0"/>
              <w:rPr>
                <w:lang w:eastAsia="zh-CN"/>
              </w:rPr>
            </w:pPr>
            <w:r w:rsidRPr="00DB707E">
              <w:t>5, 6,7, 8</w:t>
            </w:r>
          </w:p>
        </w:tc>
        <w:tc>
          <w:tcPr>
            <w:tcW w:w="4065" w:type="dxa"/>
            <w:gridSpan w:val="3"/>
            <w:tcBorders>
              <w:left w:val="single" w:sz="4" w:space="0" w:color="auto"/>
              <w:bottom w:val="single" w:sz="4" w:space="0" w:color="auto"/>
              <w:right w:val="single" w:sz="4" w:space="0" w:color="auto"/>
            </w:tcBorders>
          </w:tcPr>
          <w:p w14:paraId="594EF2AB" w14:textId="77777777" w:rsidR="007A4296" w:rsidRPr="00DB707E" w:rsidRDefault="007A4296" w:rsidP="00864629">
            <w:pPr>
              <w:pStyle w:val="TAC"/>
              <w:keepNext w:val="0"/>
              <w:rPr>
                <w:lang w:eastAsia="zh-CN"/>
              </w:rPr>
            </w:pPr>
            <w:r w:rsidRPr="00DB707E">
              <w:rPr>
                <w:lang w:eastAsia="zh-CN"/>
              </w:rPr>
              <w:t>5 MHz: OP.9 TDD</w:t>
            </w:r>
          </w:p>
          <w:p w14:paraId="44C0616A" w14:textId="77777777" w:rsidR="007A4296" w:rsidRPr="00DB707E" w:rsidRDefault="007A4296" w:rsidP="00864629">
            <w:pPr>
              <w:pStyle w:val="TAC"/>
              <w:keepNext w:val="0"/>
              <w:rPr>
                <w:lang w:eastAsia="zh-CN"/>
              </w:rPr>
            </w:pPr>
            <w:r w:rsidRPr="00DB707E">
              <w:rPr>
                <w:lang w:eastAsia="zh-CN"/>
              </w:rPr>
              <w:t>10 MHz: OP.1 TDD</w:t>
            </w:r>
          </w:p>
          <w:p w14:paraId="2365F8D3" w14:textId="77777777" w:rsidR="007A4296" w:rsidRPr="00DB707E" w:rsidRDefault="007A4296" w:rsidP="00864629">
            <w:pPr>
              <w:pStyle w:val="TAC"/>
              <w:keepNext w:val="0"/>
              <w:rPr>
                <w:lang w:eastAsia="zh-CN"/>
              </w:rPr>
            </w:pPr>
            <w:r w:rsidRPr="00DB707E">
              <w:rPr>
                <w:lang w:eastAsia="zh-CN"/>
              </w:rPr>
              <w:t>20 MHz: OP.7 TDD</w:t>
            </w:r>
          </w:p>
        </w:tc>
      </w:tr>
      <w:tr w:rsidR="007A4296" w:rsidRPr="00DB707E" w14:paraId="150C70DC" w14:textId="77777777" w:rsidTr="00864629">
        <w:tc>
          <w:tcPr>
            <w:tcW w:w="3031" w:type="dxa"/>
            <w:shd w:val="clear" w:color="auto" w:fill="auto"/>
          </w:tcPr>
          <w:p w14:paraId="2C762385" w14:textId="77777777" w:rsidR="007A4296" w:rsidRPr="00DB707E" w:rsidRDefault="007A4296" w:rsidP="00864629">
            <w:pPr>
              <w:pStyle w:val="TAL"/>
              <w:keepNext w:val="0"/>
            </w:pPr>
            <w:r w:rsidRPr="00DB707E">
              <w:lastRenderedPageBreak/>
              <w:t>PBCH_RA</w:t>
            </w:r>
          </w:p>
        </w:tc>
        <w:tc>
          <w:tcPr>
            <w:tcW w:w="1147" w:type="dxa"/>
            <w:tcBorders>
              <w:bottom w:val="nil"/>
            </w:tcBorders>
            <w:shd w:val="clear" w:color="auto" w:fill="auto"/>
            <w:vAlign w:val="center"/>
          </w:tcPr>
          <w:p w14:paraId="4B3D70EB" w14:textId="77777777" w:rsidR="007A4296" w:rsidRPr="00DB707E" w:rsidRDefault="007A4296" w:rsidP="00864629">
            <w:pPr>
              <w:pStyle w:val="TAC"/>
              <w:keepNext w:val="0"/>
            </w:pPr>
            <w:r w:rsidRPr="00DB707E">
              <w:t>dB</w:t>
            </w:r>
          </w:p>
        </w:tc>
        <w:tc>
          <w:tcPr>
            <w:tcW w:w="1396" w:type="dxa"/>
            <w:tcBorders>
              <w:bottom w:val="nil"/>
            </w:tcBorders>
            <w:shd w:val="clear" w:color="auto" w:fill="auto"/>
          </w:tcPr>
          <w:p w14:paraId="0F21CBC7" w14:textId="77777777" w:rsidR="007A4296" w:rsidRPr="00DB707E" w:rsidRDefault="007A4296" w:rsidP="00864629">
            <w:pPr>
              <w:pStyle w:val="TAC"/>
              <w:keepNext w:val="0"/>
            </w:pPr>
            <w:r w:rsidRPr="00DB707E">
              <w:t>1, 2, 3, 4, 5, 6, 7, 8</w:t>
            </w:r>
          </w:p>
        </w:tc>
        <w:tc>
          <w:tcPr>
            <w:tcW w:w="4065" w:type="dxa"/>
            <w:gridSpan w:val="3"/>
            <w:tcBorders>
              <w:bottom w:val="nil"/>
            </w:tcBorders>
            <w:shd w:val="clear" w:color="auto" w:fill="auto"/>
            <w:vAlign w:val="center"/>
          </w:tcPr>
          <w:p w14:paraId="1E93540E" w14:textId="77777777" w:rsidR="007A4296" w:rsidRPr="00DB707E" w:rsidRDefault="007A4296" w:rsidP="00864629">
            <w:pPr>
              <w:pStyle w:val="TAC"/>
              <w:keepNext w:val="0"/>
            </w:pPr>
            <w:r w:rsidRPr="00DB707E">
              <w:t>0</w:t>
            </w:r>
          </w:p>
        </w:tc>
      </w:tr>
      <w:tr w:rsidR="007A4296" w:rsidRPr="00DB707E" w14:paraId="1AF6EEFF" w14:textId="77777777" w:rsidTr="00864629">
        <w:tc>
          <w:tcPr>
            <w:tcW w:w="3031" w:type="dxa"/>
            <w:shd w:val="clear" w:color="auto" w:fill="auto"/>
          </w:tcPr>
          <w:p w14:paraId="19525E3F" w14:textId="77777777" w:rsidR="007A4296" w:rsidRPr="00DB707E" w:rsidRDefault="007A4296" w:rsidP="00864629">
            <w:pPr>
              <w:pStyle w:val="TAL"/>
              <w:keepNext w:val="0"/>
            </w:pPr>
            <w:r w:rsidRPr="00DB707E">
              <w:t>PBCH_RB</w:t>
            </w:r>
          </w:p>
        </w:tc>
        <w:tc>
          <w:tcPr>
            <w:tcW w:w="1147" w:type="dxa"/>
            <w:tcBorders>
              <w:top w:val="nil"/>
              <w:bottom w:val="nil"/>
            </w:tcBorders>
            <w:shd w:val="clear" w:color="auto" w:fill="auto"/>
          </w:tcPr>
          <w:p w14:paraId="07F664D1" w14:textId="77777777" w:rsidR="007A4296" w:rsidRPr="00DB707E" w:rsidRDefault="007A4296" w:rsidP="00864629">
            <w:pPr>
              <w:pStyle w:val="TAC"/>
              <w:keepNext w:val="0"/>
            </w:pPr>
          </w:p>
        </w:tc>
        <w:tc>
          <w:tcPr>
            <w:tcW w:w="1396" w:type="dxa"/>
            <w:tcBorders>
              <w:top w:val="nil"/>
              <w:bottom w:val="nil"/>
            </w:tcBorders>
            <w:shd w:val="clear" w:color="auto" w:fill="auto"/>
          </w:tcPr>
          <w:p w14:paraId="128655CF"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46969C4C" w14:textId="77777777" w:rsidR="007A4296" w:rsidRPr="00DB707E" w:rsidRDefault="007A4296" w:rsidP="00864629">
            <w:pPr>
              <w:pStyle w:val="TAC"/>
              <w:keepNext w:val="0"/>
            </w:pPr>
          </w:p>
        </w:tc>
      </w:tr>
      <w:tr w:rsidR="007A4296" w:rsidRPr="00DB707E" w14:paraId="741BDF8B" w14:textId="77777777" w:rsidTr="00864629">
        <w:tc>
          <w:tcPr>
            <w:tcW w:w="3031" w:type="dxa"/>
            <w:shd w:val="clear" w:color="auto" w:fill="auto"/>
          </w:tcPr>
          <w:p w14:paraId="0E3B68E2" w14:textId="77777777" w:rsidR="007A4296" w:rsidRPr="00DB707E" w:rsidRDefault="007A4296" w:rsidP="00864629">
            <w:pPr>
              <w:pStyle w:val="TAL"/>
              <w:keepNext w:val="0"/>
            </w:pPr>
            <w:r w:rsidRPr="00DB707E">
              <w:t>PSS_RA</w:t>
            </w:r>
          </w:p>
        </w:tc>
        <w:tc>
          <w:tcPr>
            <w:tcW w:w="1147" w:type="dxa"/>
            <w:tcBorders>
              <w:top w:val="nil"/>
              <w:bottom w:val="nil"/>
            </w:tcBorders>
            <w:shd w:val="clear" w:color="auto" w:fill="auto"/>
          </w:tcPr>
          <w:p w14:paraId="18335B14" w14:textId="77777777" w:rsidR="007A4296" w:rsidRPr="00DB707E" w:rsidRDefault="007A4296" w:rsidP="00864629">
            <w:pPr>
              <w:pStyle w:val="TAC"/>
              <w:keepNext w:val="0"/>
            </w:pPr>
          </w:p>
        </w:tc>
        <w:tc>
          <w:tcPr>
            <w:tcW w:w="1396" w:type="dxa"/>
            <w:tcBorders>
              <w:top w:val="nil"/>
              <w:bottom w:val="nil"/>
            </w:tcBorders>
            <w:shd w:val="clear" w:color="auto" w:fill="auto"/>
          </w:tcPr>
          <w:p w14:paraId="0539D1DB"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16346BE5" w14:textId="77777777" w:rsidR="007A4296" w:rsidRPr="00DB707E" w:rsidRDefault="007A4296" w:rsidP="00864629">
            <w:pPr>
              <w:pStyle w:val="TAC"/>
              <w:keepNext w:val="0"/>
            </w:pPr>
          </w:p>
        </w:tc>
      </w:tr>
      <w:tr w:rsidR="007A4296" w:rsidRPr="00DB707E" w14:paraId="6333A88D" w14:textId="77777777" w:rsidTr="00864629">
        <w:tc>
          <w:tcPr>
            <w:tcW w:w="3031" w:type="dxa"/>
            <w:shd w:val="clear" w:color="auto" w:fill="auto"/>
          </w:tcPr>
          <w:p w14:paraId="6C5BCFE7" w14:textId="77777777" w:rsidR="007A4296" w:rsidRPr="00DB707E" w:rsidRDefault="007A4296" w:rsidP="00864629">
            <w:pPr>
              <w:pStyle w:val="TAL"/>
              <w:keepNext w:val="0"/>
            </w:pPr>
            <w:r w:rsidRPr="00DB707E">
              <w:t>SSS_RA</w:t>
            </w:r>
          </w:p>
        </w:tc>
        <w:tc>
          <w:tcPr>
            <w:tcW w:w="1147" w:type="dxa"/>
            <w:tcBorders>
              <w:top w:val="nil"/>
              <w:bottom w:val="nil"/>
            </w:tcBorders>
            <w:shd w:val="clear" w:color="auto" w:fill="auto"/>
          </w:tcPr>
          <w:p w14:paraId="1943CD3A" w14:textId="77777777" w:rsidR="007A4296" w:rsidRPr="00DB707E" w:rsidRDefault="007A4296" w:rsidP="00864629">
            <w:pPr>
              <w:pStyle w:val="TAC"/>
              <w:keepNext w:val="0"/>
            </w:pPr>
          </w:p>
        </w:tc>
        <w:tc>
          <w:tcPr>
            <w:tcW w:w="1396" w:type="dxa"/>
            <w:tcBorders>
              <w:top w:val="nil"/>
              <w:bottom w:val="nil"/>
            </w:tcBorders>
            <w:shd w:val="clear" w:color="auto" w:fill="auto"/>
          </w:tcPr>
          <w:p w14:paraId="5924EABB"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784DFEC4" w14:textId="77777777" w:rsidR="007A4296" w:rsidRPr="00DB707E" w:rsidRDefault="007A4296" w:rsidP="00864629">
            <w:pPr>
              <w:pStyle w:val="TAC"/>
              <w:keepNext w:val="0"/>
            </w:pPr>
          </w:p>
        </w:tc>
      </w:tr>
      <w:tr w:rsidR="007A4296" w:rsidRPr="00DB707E" w14:paraId="5DBC47B9" w14:textId="77777777" w:rsidTr="00864629">
        <w:tc>
          <w:tcPr>
            <w:tcW w:w="3031" w:type="dxa"/>
            <w:shd w:val="clear" w:color="auto" w:fill="auto"/>
          </w:tcPr>
          <w:p w14:paraId="4FD61318" w14:textId="77777777" w:rsidR="007A4296" w:rsidRPr="00DB707E" w:rsidRDefault="007A4296" w:rsidP="00864629">
            <w:pPr>
              <w:pStyle w:val="TAL"/>
              <w:keepNext w:val="0"/>
            </w:pPr>
            <w:r w:rsidRPr="00DB707E">
              <w:t>PCFICH_RB</w:t>
            </w:r>
          </w:p>
        </w:tc>
        <w:tc>
          <w:tcPr>
            <w:tcW w:w="1147" w:type="dxa"/>
            <w:tcBorders>
              <w:top w:val="nil"/>
              <w:bottom w:val="nil"/>
            </w:tcBorders>
            <w:shd w:val="clear" w:color="auto" w:fill="auto"/>
          </w:tcPr>
          <w:p w14:paraId="62A772CF" w14:textId="77777777" w:rsidR="007A4296" w:rsidRPr="00DB707E" w:rsidRDefault="007A4296" w:rsidP="00864629">
            <w:pPr>
              <w:pStyle w:val="TAC"/>
              <w:keepNext w:val="0"/>
            </w:pPr>
          </w:p>
        </w:tc>
        <w:tc>
          <w:tcPr>
            <w:tcW w:w="1396" w:type="dxa"/>
            <w:tcBorders>
              <w:top w:val="nil"/>
              <w:bottom w:val="nil"/>
            </w:tcBorders>
            <w:shd w:val="clear" w:color="auto" w:fill="auto"/>
          </w:tcPr>
          <w:p w14:paraId="4CEC490A"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1FBAD64F" w14:textId="77777777" w:rsidR="007A4296" w:rsidRPr="00DB707E" w:rsidRDefault="007A4296" w:rsidP="00864629">
            <w:pPr>
              <w:pStyle w:val="TAC"/>
              <w:keepNext w:val="0"/>
            </w:pPr>
          </w:p>
        </w:tc>
      </w:tr>
      <w:tr w:rsidR="007A4296" w:rsidRPr="00DB707E" w14:paraId="32DC413A" w14:textId="77777777" w:rsidTr="00864629">
        <w:tc>
          <w:tcPr>
            <w:tcW w:w="3031" w:type="dxa"/>
            <w:shd w:val="clear" w:color="auto" w:fill="auto"/>
          </w:tcPr>
          <w:p w14:paraId="1B1878CC" w14:textId="77777777" w:rsidR="007A4296" w:rsidRPr="00DB707E" w:rsidRDefault="007A4296" w:rsidP="00864629">
            <w:pPr>
              <w:pStyle w:val="TAL"/>
              <w:keepNext w:val="0"/>
            </w:pPr>
            <w:r w:rsidRPr="00DB707E">
              <w:t>PHICH_RA</w:t>
            </w:r>
          </w:p>
        </w:tc>
        <w:tc>
          <w:tcPr>
            <w:tcW w:w="1147" w:type="dxa"/>
            <w:tcBorders>
              <w:top w:val="nil"/>
              <w:bottom w:val="nil"/>
            </w:tcBorders>
            <w:shd w:val="clear" w:color="auto" w:fill="auto"/>
          </w:tcPr>
          <w:p w14:paraId="14DEF5DD" w14:textId="77777777" w:rsidR="007A4296" w:rsidRPr="00DB707E" w:rsidRDefault="007A4296" w:rsidP="00864629">
            <w:pPr>
              <w:pStyle w:val="TAC"/>
              <w:keepNext w:val="0"/>
            </w:pPr>
          </w:p>
        </w:tc>
        <w:tc>
          <w:tcPr>
            <w:tcW w:w="1396" w:type="dxa"/>
            <w:tcBorders>
              <w:top w:val="nil"/>
              <w:bottom w:val="nil"/>
            </w:tcBorders>
            <w:shd w:val="clear" w:color="auto" w:fill="auto"/>
          </w:tcPr>
          <w:p w14:paraId="488AEB43"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14704A3A" w14:textId="77777777" w:rsidR="007A4296" w:rsidRPr="00DB707E" w:rsidRDefault="007A4296" w:rsidP="00864629">
            <w:pPr>
              <w:pStyle w:val="TAC"/>
              <w:keepNext w:val="0"/>
            </w:pPr>
          </w:p>
        </w:tc>
      </w:tr>
      <w:tr w:rsidR="007A4296" w:rsidRPr="00DB707E" w14:paraId="21E38642" w14:textId="77777777" w:rsidTr="00864629">
        <w:tc>
          <w:tcPr>
            <w:tcW w:w="3031" w:type="dxa"/>
            <w:shd w:val="clear" w:color="auto" w:fill="auto"/>
          </w:tcPr>
          <w:p w14:paraId="46BF23B7" w14:textId="77777777" w:rsidR="007A4296" w:rsidRPr="00DB707E" w:rsidRDefault="007A4296" w:rsidP="00864629">
            <w:pPr>
              <w:pStyle w:val="TAL"/>
              <w:keepNext w:val="0"/>
            </w:pPr>
            <w:r w:rsidRPr="00DB707E">
              <w:t>PHICH_RB</w:t>
            </w:r>
          </w:p>
        </w:tc>
        <w:tc>
          <w:tcPr>
            <w:tcW w:w="1147" w:type="dxa"/>
            <w:tcBorders>
              <w:top w:val="nil"/>
              <w:bottom w:val="nil"/>
            </w:tcBorders>
            <w:shd w:val="clear" w:color="auto" w:fill="auto"/>
          </w:tcPr>
          <w:p w14:paraId="2DC9EE8F" w14:textId="77777777" w:rsidR="007A4296" w:rsidRPr="00DB707E" w:rsidRDefault="007A4296" w:rsidP="00864629">
            <w:pPr>
              <w:pStyle w:val="TAC"/>
              <w:keepNext w:val="0"/>
            </w:pPr>
          </w:p>
        </w:tc>
        <w:tc>
          <w:tcPr>
            <w:tcW w:w="1396" w:type="dxa"/>
            <w:tcBorders>
              <w:top w:val="nil"/>
              <w:bottom w:val="nil"/>
            </w:tcBorders>
            <w:shd w:val="clear" w:color="auto" w:fill="auto"/>
          </w:tcPr>
          <w:p w14:paraId="36D1BDF0"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27707FCC" w14:textId="77777777" w:rsidR="007A4296" w:rsidRPr="00DB707E" w:rsidRDefault="007A4296" w:rsidP="00864629">
            <w:pPr>
              <w:pStyle w:val="TAC"/>
              <w:keepNext w:val="0"/>
            </w:pPr>
          </w:p>
        </w:tc>
      </w:tr>
      <w:tr w:rsidR="007A4296" w:rsidRPr="00DB707E" w14:paraId="67D56EE5" w14:textId="77777777" w:rsidTr="00864629">
        <w:tc>
          <w:tcPr>
            <w:tcW w:w="3031" w:type="dxa"/>
            <w:shd w:val="clear" w:color="auto" w:fill="auto"/>
          </w:tcPr>
          <w:p w14:paraId="30A260F4" w14:textId="77777777" w:rsidR="007A4296" w:rsidRPr="00DB707E" w:rsidRDefault="007A4296" w:rsidP="00864629">
            <w:pPr>
              <w:pStyle w:val="TAL"/>
              <w:keepNext w:val="0"/>
            </w:pPr>
            <w:r w:rsidRPr="00DB707E">
              <w:t>PDCCH_RA</w:t>
            </w:r>
          </w:p>
        </w:tc>
        <w:tc>
          <w:tcPr>
            <w:tcW w:w="1147" w:type="dxa"/>
            <w:tcBorders>
              <w:top w:val="nil"/>
              <w:bottom w:val="nil"/>
            </w:tcBorders>
            <w:shd w:val="clear" w:color="auto" w:fill="auto"/>
          </w:tcPr>
          <w:p w14:paraId="606E3559" w14:textId="77777777" w:rsidR="007A4296" w:rsidRPr="00DB707E" w:rsidRDefault="007A4296" w:rsidP="00864629">
            <w:pPr>
              <w:pStyle w:val="TAC"/>
              <w:keepNext w:val="0"/>
            </w:pPr>
          </w:p>
        </w:tc>
        <w:tc>
          <w:tcPr>
            <w:tcW w:w="1396" w:type="dxa"/>
            <w:tcBorders>
              <w:top w:val="nil"/>
              <w:bottom w:val="nil"/>
            </w:tcBorders>
            <w:shd w:val="clear" w:color="auto" w:fill="auto"/>
          </w:tcPr>
          <w:p w14:paraId="7F0186D2"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789E3147" w14:textId="77777777" w:rsidR="007A4296" w:rsidRPr="00DB707E" w:rsidRDefault="007A4296" w:rsidP="00864629">
            <w:pPr>
              <w:pStyle w:val="TAC"/>
              <w:keepNext w:val="0"/>
            </w:pPr>
          </w:p>
        </w:tc>
      </w:tr>
      <w:tr w:rsidR="007A4296" w:rsidRPr="00DB707E" w14:paraId="6826D35D" w14:textId="77777777" w:rsidTr="00864629">
        <w:tc>
          <w:tcPr>
            <w:tcW w:w="3031" w:type="dxa"/>
            <w:shd w:val="clear" w:color="auto" w:fill="auto"/>
          </w:tcPr>
          <w:p w14:paraId="020C3C02" w14:textId="77777777" w:rsidR="007A4296" w:rsidRPr="00DB707E" w:rsidRDefault="007A4296" w:rsidP="00864629">
            <w:pPr>
              <w:pStyle w:val="TAL"/>
              <w:keepNext w:val="0"/>
            </w:pPr>
            <w:r w:rsidRPr="00DB707E">
              <w:t>PDCCH_RB</w:t>
            </w:r>
          </w:p>
        </w:tc>
        <w:tc>
          <w:tcPr>
            <w:tcW w:w="1147" w:type="dxa"/>
            <w:tcBorders>
              <w:top w:val="nil"/>
              <w:bottom w:val="nil"/>
            </w:tcBorders>
            <w:shd w:val="clear" w:color="auto" w:fill="auto"/>
          </w:tcPr>
          <w:p w14:paraId="2A66D306" w14:textId="77777777" w:rsidR="007A4296" w:rsidRPr="00DB707E" w:rsidRDefault="007A4296" w:rsidP="00864629">
            <w:pPr>
              <w:pStyle w:val="TAC"/>
              <w:keepNext w:val="0"/>
            </w:pPr>
          </w:p>
        </w:tc>
        <w:tc>
          <w:tcPr>
            <w:tcW w:w="1396" w:type="dxa"/>
            <w:tcBorders>
              <w:top w:val="nil"/>
              <w:bottom w:val="nil"/>
            </w:tcBorders>
            <w:shd w:val="clear" w:color="auto" w:fill="auto"/>
          </w:tcPr>
          <w:p w14:paraId="45BA4CCC"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172100C2" w14:textId="77777777" w:rsidR="007A4296" w:rsidRPr="00DB707E" w:rsidRDefault="007A4296" w:rsidP="00864629">
            <w:pPr>
              <w:pStyle w:val="TAC"/>
              <w:keepNext w:val="0"/>
            </w:pPr>
          </w:p>
        </w:tc>
      </w:tr>
      <w:tr w:rsidR="007A4296" w:rsidRPr="00DB707E" w14:paraId="61F93025" w14:textId="77777777" w:rsidTr="00864629">
        <w:tc>
          <w:tcPr>
            <w:tcW w:w="3031" w:type="dxa"/>
            <w:shd w:val="clear" w:color="auto" w:fill="auto"/>
          </w:tcPr>
          <w:p w14:paraId="34877C2A" w14:textId="77777777" w:rsidR="007A4296" w:rsidRPr="00DB707E" w:rsidRDefault="007A4296" w:rsidP="00864629">
            <w:pPr>
              <w:pStyle w:val="TAL"/>
              <w:keepNext w:val="0"/>
            </w:pPr>
            <w:r w:rsidRPr="00DB707E">
              <w:t>PDSCH_RA</w:t>
            </w:r>
          </w:p>
        </w:tc>
        <w:tc>
          <w:tcPr>
            <w:tcW w:w="1147" w:type="dxa"/>
            <w:tcBorders>
              <w:top w:val="nil"/>
              <w:bottom w:val="nil"/>
            </w:tcBorders>
            <w:shd w:val="clear" w:color="auto" w:fill="auto"/>
          </w:tcPr>
          <w:p w14:paraId="4CB327E1" w14:textId="77777777" w:rsidR="007A4296" w:rsidRPr="00DB707E" w:rsidRDefault="007A4296" w:rsidP="00864629">
            <w:pPr>
              <w:pStyle w:val="TAC"/>
              <w:keepNext w:val="0"/>
            </w:pPr>
          </w:p>
        </w:tc>
        <w:tc>
          <w:tcPr>
            <w:tcW w:w="1396" w:type="dxa"/>
            <w:tcBorders>
              <w:top w:val="nil"/>
              <w:bottom w:val="nil"/>
            </w:tcBorders>
            <w:shd w:val="clear" w:color="auto" w:fill="auto"/>
          </w:tcPr>
          <w:p w14:paraId="100DCDAA"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7C97ADF3" w14:textId="77777777" w:rsidR="007A4296" w:rsidRPr="00DB707E" w:rsidRDefault="007A4296" w:rsidP="00864629">
            <w:pPr>
              <w:pStyle w:val="TAC"/>
              <w:keepNext w:val="0"/>
            </w:pPr>
          </w:p>
        </w:tc>
      </w:tr>
      <w:tr w:rsidR="007A4296" w:rsidRPr="00DB707E" w14:paraId="46D92B88" w14:textId="77777777" w:rsidTr="00864629">
        <w:tc>
          <w:tcPr>
            <w:tcW w:w="3031" w:type="dxa"/>
            <w:shd w:val="clear" w:color="auto" w:fill="auto"/>
          </w:tcPr>
          <w:p w14:paraId="2FB8F8CC" w14:textId="77777777" w:rsidR="007A4296" w:rsidRPr="00DB707E" w:rsidRDefault="007A4296" w:rsidP="00864629">
            <w:pPr>
              <w:pStyle w:val="TAL"/>
              <w:keepNext w:val="0"/>
            </w:pPr>
            <w:r w:rsidRPr="00DB707E">
              <w:t>PDSCH_RB</w:t>
            </w:r>
          </w:p>
        </w:tc>
        <w:tc>
          <w:tcPr>
            <w:tcW w:w="1147" w:type="dxa"/>
            <w:tcBorders>
              <w:top w:val="nil"/>
              <w:bottom w:val="nil"/>
            </w:tcBorders>
            <w:shd w:val="clear" w:color="auto" w:fill="auto"/>
          </w:tcPr>
          <w:p w14:paraId="662D7F87" w14:textId="77777777" w:rsidR="007A4296" w:rsidRPr="00DB707E" w:rsidRDefault="007A4296" w:rsidP="00864629">
            <w:pPr>
              <w:pStyle w:val="TAC"/>
              <w:keepNext w:val="0"/>
            </w:pPr>
          </w:p>
        </w:tc>
        <w:tc>
          <w:tcPr>
            <w:tcW w:w="1396" w:type="dxa"/>
            <w:tcBorders>
              <w:top w:val="nil"/>
              <w:bottom w:val="nil"/>
            </w:tcBorders>
            <w:shd w:val="clear" w:color="auto" w:fill="auto"/>
          </w:tcPr>
          <w:p w14:paraId="7A823A93"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710E261D" w14:textId="77777777" w:rsidR="007A4296" w:rsidRPr="00DB707E" w:rsidRDefault="007A4296" w:rsidP="00864629">
            <w:pPr>
              <w:pStyle w:val="TAC"/>
              <w:keepNext w:val="0"/>
            </w:pPr>
          </w:p>
        </w:tc>
      </w:tr>
      <w:tr w:rsidR="007A4296" w:rsidRPr="00DB707E" w14:paraId="5E820F3A" w14:textId="77777777" w:rsidTr="00864629">
        <w:tc>
          <w:tcPr>
            <w:tcW w:w="3031" w:type="dxa"/>
            <w:shd w:val="clear" w:color="auto" w:fill="auto"/>
          </w:tcPr>
          <w:p w14:paraId="1467EA22" w14:textId="77777777" w:rsidR="007A4296" w:rsidRPr="00DB707E" w:rsidRDefault="007A4296" w:rsidP="00864629">
            <w:pPr>
              <w:pStyle w:val="TAL"/>
              <w:keepNext w:val="0"/>
            </w:pPr>
            <w:r w:rsidRPr="00DB707E">
              <w:t>OCNG_RA</w:t>
            </w:r>
            <w:r w:rsidRPr="00DB707E">
              <w:rPr>
                <w:rFonts w:eastAsia="Calibri"/>
                <w:vertAlign w:val="superscript"/>
              </w:rPr>
              <w:t>Note4</w:t>
            </w:r>
          </w:p>
        </w:tc>
        <w:tc>
          <w:tcPr>
            <w:tcW w:w="1147" w:type="dxa"/>
            <w:tcBorders>
              <w:top w:val="nil"/>
              <w:bottom w:val="nil"/>
            </w:tcBorders>
            <w:shd w:val="clear" w:color="auto" w:fill="auto"/>
          </w:tcPr>
          <w:p w14:paraId="718DD924" w14:textId="77777777" w:rsidR="007A4296" w:rsidRPr="00DB707E" w:rsidRDefault="007A4296" w:rsidP="00864629">
            <w:pPr>
              <w:pStyle w:val="TAC"/>
              <w:keepNext w:val="0"/>
            </w:pPr>
          </w:p>
        </w:tc>
        <w:tc>
          <w:tcPr>
            <w:tcW w:w="1396" w:type="dxa"/>
            <w:tcBorders>
              <w:top w:val="nil"/>
              <w:bottom w:val="nil"/>
            </w:tcBorders>
            <w:shd w:val="clear" w:color="auto" w:fill="auto"/>
          </w:tcPr>
          <w:p w14:paraId="69D01C28" w14:textId="77777777" w:rsidR="007A4296" w:rsidRPr="00DB707E" w:rsidRDefault="007A4296" w:rsidP="00864629">
            <w:pPr>
              <w:pStyle w:val="TAC"/>
              <w:keepNext w:val="0"/>
            </w:pPr>
          </w:p>
        </w:tc>
        <w:tc>
          <w:tcPr>
            <w:tcW w:w="4065" w:type="dxa"/>
            <w:gridSpan w:val="3"/>
            <w:tcBorders>
              <w:top w:val="nil"/>
              <w:bottom w:val="nil"/>
            </w:tcBorders>
            <w:shd w:val="clear" w:color="auto" w:fill="auto"/>
          </w:tcPr>
          <w:p w14:paraId="6FD521E4" w14:textId="77777777" w:rsidR="007A4296" w:rsidRPr="00DB707E" w:rsidRDefault="007A4296" w:rsidP="00864629">
            <w:pPr>
              <w:pStyle w:val="TAC"/>
              <w:keepNext w:val="0"/>
            </w:pPr>
          </w:p>
        </w:tc>
      </w:tr>
      <w:tr w:rsidR="007A4296" w:rsidRPr="00DB707E" w14:paraId="12786262" w14:textId="77777777" w:rsidTr="00864629">
        <w:tc>
          <w:tcPr>
            <w:tcW w:w="3031" w:type="dxa"/>
            <w:shd w:val="clear" w:color="auto" w:fill="auto"/>
          </w:tcPr>
          <w:p w14:paraId="3E8F1763" w14:textId="77777777" w:rsidR="007A4296" w:rsidRPr="00DB707E" w:rsidRDefault="007A4296" w:rsidP="00864629">
            <w:pPr>
              <w:pStyle w:val="TAL"/>
              <w:keepNext w:val="0"/>
            </w:pPr>
            <w:r w:rsidRPr="00DB707E">
              <w:t>OCNG_RB</w:t>
            </w:r>
            <w:r w:rsidRPr="00DB707E">
              <w:rPr>
                <w:rFonts w:eastAsia="Calibri"/>
                <w:vertAlign w:val="superscript"/>
              </w:rPr>
              <w:t>Note4</w:t>
            </w:r>
          </w:p>
        </w:tc>
        <w:tc>
          <w:tcPr>
            <w:tcW w:w="1147" w:type="dxa"/>
            <w:tcBorders>
              <w:top w:val="nil"/>
            </w:tcBorders>
            <w:shd w:val="clear" w:color="auto" w:fill="auto"/>
          </w:tcPr>
          <w:p w14:paraId="1280F959" w14:textId="77777777" w:rsidR="007A4296" w:rsidRPr="00DB707E" w:rsidRDefault="007A4296" w:rsidP="00864629">
            <w:pPr>
              <w:pStyle w:val="TAC"/>
              <w:keepNext w:val="0"/>
            </w:pPr>
          </w:p>
        </w:tc>
        <w:tc>
          <w:tcPr>
            <w:tcW w:w="1396" w:type="dxa"/>
            <w:tcBorders>
              <w:top w:val="nil"/>
            </w:tcBorders>
            <w:shd w:val="clear" w:color="auto" w:fill="auto"/>
          </w:tcPr>
          <w:p w14:paraId="78EA90A3" w14:textId="77777777" w:rsidR="007A4296" w:rsidRPr="00DB707E" w:rsidRDefault="007A4296" w:rsidP="00864629">
            <w:pPr>
              <w:pStyle w:val="TAC"/>
              <w:keepNext w:val="0"/>
            </w:pPr>
          </w:p>
        </w:tc>
        <w:tc>
          <w:tcPr>
            <w:tcW w:w="4065" w:type="dxa"/>
            <w:gridSpan w:val="3"/>
            <w:tcBorders>
              <w:top w:val="nil"/>
            </w:tcBorders>
            <w:shd w:val="clear" w:color="auto" w:fill="auto"/>
          </w:tcPr>
          <w:p w14:paraId="59BBBE17" w14:textId="77777777" w:rsidR="007A4296" w:rsidRPr="00DB707E" w:rsidRDefault="007A4296" w:rsidP="00864629">
            <w:pPr>
              <w:pStyle w:val="TAC"/>
              <w:keepNext w:val="0"/>
            </w:pPr>
          </w:p>
        </w:tc>
      </w:tr>
      <w:tr w:rsidR="007A4296" w:rsidRPr="00DB707E" w14:paraId="79613915" w14:textId="77777777" w:rsidTr="00864629">
        <w:tc>
          <w:tcPr>
            <w:tcW w:w="3031" w:type="dxa"/>
            <w:shd w:val="clear" w:color="auto" w:fill="auto"/>
            <w:vAlign w:val="center"/>
          </w:tcPr>
          <w:p w14:paraId="2F62FDE7" w14:textId="77777777" w:rsidR="007A4296" w:rsidRPr="00DB707E" w:rsidRDefault="007A4296" w:rsidP="00864629">
            <w:pPr>
              <w:pStyle w:val="TAL"/>
              <w:keepNext w:val="0"/>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5</w:t>
            </w:r>
          </w:p>
        </w:tc>
        <w:tc>
          <w:tcPr>
            <w:tcW w:w="1147" w:type="dxa"/>
            <w:shd w:val="clear" w:color="auto" w:fill="auto"/>
          </w:tcPr>
          <w:p w14:paraId="03B35885" w14:textId="77777777" w:rsidR="007A4296" w:rsidRPr="00DB707E" w:rsidRDefault="007A4296" w:rsidP="00864629">
            <w:pPr>
              <w:pStyle w:val="TAC"/>
              <w:keepNext w:val="0"/>
            </w:pPr>
            <w:r w:rsidRPr="00DB707E">
              <w:t>dBm/15kHz</w:t>
            </w:r>
          </w:p>
        </w:tc>
        <w:tc>
          <w:tcPr>
            <w:tcW w:w="1396" w:type="dxa"/>
          </w:tcPr>
          <w:p w14:paraId="12579261" w14:textId="77777777" w:rsidR="007A4296" w:rsidRPr="00DB707E" w:rsidRDefault="007A4296" w:rsidP="00864629">
            <w:pPr>
              <w:pStyle w:val="TAC"/>
              <w:keepNext w:val="0"/>
            </w:pPr>
            <w:r w:rsidRPr="00DB707E">
              <w:t>1, 2, 3, 4, 5, 6, 7, 8</w:t>
            </w:r>
          </w:p>
        </w:tc>
        <w:tc>
          <w:tcPr>
            <w:tcW w:w="4065" w:type="dxa"/>
            <w:gridSpan w:val="3"/>
            <w:shd w:val="clear" w:color="auto" w:fill="auto"/>
          </w:tcPr>
          <w:p w14:paraId="44973F39" w14:textId="77777777" w:rsidR="007A4296" w:rsidRPr="00DB707E" w:rsidRDefault="007A4296" w:rsidP="00864629">
            <w:pPr>
              <w:pStyle w:val="TAC"/>
              <w:keepNext w:val="0"/>
            </w:pPr>
            <w:r w:rsidRPr="00DB707E">
              <w:t>-98</w:t>
            </w:r>
          </w:p>
        </w:tc>
      </w:tr>
      <w:tr w:rsidR="007A4296" w:rsidRPr="00DB707E" w14:paraId="379424A3" w14:textId="77777777" w:rsidTr="00864629">
        <w:tc>
          <w:tcPr>
            <w:tcW w:w="3031" w:type="dxa"/>
            <w:shd w:val="clear" w:color="auto" w:fill="auto"/>
            <w:vAlign w:val="center"/>
          </w:tcPr>
          <w:p w14:paraId="21D7D07E" w14:textId="77777777" w:rsidR="007A4296" w:rsidRPr="00DB707E" w:rsidRDefault="007A4296" w:rsidP="00864629">
            <w:pPr>
              <w:pStyle w:val="TAL"/>
              <w:keepNext w:val="0"/>
              <w:rPr>
                <w:rFonts w:eastAsia="Calibri"/>
                <w:i/>
                <w:vertAlign w:val="superscript"/>
              </w:rPr>
            </w:pPr>
            <w:proofErr w:type="spellStart"/>
            <w:r w:rsidRPr="00DB707E">
              <w:rPr>
                <w:rFonts w:eastAsia="Calibri"/>
              </w:rPr>
              <w:t>Ê</w:t>
            </w:r>
            <w:r w:rsidRPr="00DB707E">
              <w:rPr>
                <w:rFonts w:eastAsia="Calibri"/>
                <w:vertAlign w:val="subscript"/>
              </w:rPr>
              <w:t>s</w:t>
            </w:r>
            <w:proofErr w:type="spellEnd"/>
            <w:r w:rsidRPr="00DB707E">
              <w:rPr>
                <w:rFonts w:eastAsia="Calibri"/>
              </w:rPr>
              <w:t>/</w:t>
            </w:r>
            <w:proofErr w:type="spellStart"/>
            <w:r w:rsidRPr="00DB707E">
              <w:rPr>
                <w:rFonts w:eastAsia="Calibri"/>
              </w:rPr>
              <w:t>N</w:t>
            </w:r>
            <w:r w:rsidRPr="00DB707E">
              <w:rPr>
                <w:rFonts w:eastAsia="Calibri"/>
                <w:vertAlign w:val="subscript"/>
              </w:rPr>
              <w:t>oc</w:t>
            </w:r>
            <w:proofErr w:type="spellEnd"/>
          </w:p>
        </w:tc>
        <w:tc>
          <w:tcPr>
            <w:tcW w:w="1147" w:type="dxa"/>
            <w:shd w:val="clear" w:color="auto" w:fill="auto"/>
          </w:tcPr>
          <w:p w14:paraId="6F6640F8" w14:textId="77777777" w:rsidR="007A4296" w:rsidRPr="00DB707E" w:rsidRDefault="007A4296" w:rsidP="00864629">
            <w:pPr>
              <w:pStyle w:val="TAC"/>
              <w:keepNext w:val="0"/>
            </w:pPr>
            <w:r w:rsidRPr="00DB707E">
              <w:t>dB</w:t>
            </w:r>
          </w:p>
        </w:tc>
        <w:tc>
          <w:tcPr>
            <w:tcW w:w="1396" w:type="dxa"/>
          </w:tcPr>
          <w:p w14:paraId="40D76A12" w14:textId="77777777" w:rsidR="007A4296" w:rsidRPr="00DB707E" w:rsidRDefault="007A4296" w:rsidP="00864629">
            <w:pPr>
              <w:pStyle w:val="TAC"/>
              <w:keepNext w:val="0"/>
            </w:pPr>
            <w:r w:rsidRPr="00DB707E">
              <w:t>1, 2, 3, 4, 5, 6, 7, 8</w:t>
            </w:r>
          </w:p>
        </w:tc>
        <w:tc>
          <w:tcPr>
            <w:tcW w:w="1355" w:type="dxa"/>
            <w:shd w:val="clear" w:color="auto" w:fill="auto"/>
          </w:tcPr>
          <w:p w14:paraId="230D17AC" w14:textId="77777777" w:rsidR="007A4296" w:rsidRPr="00DB707E" w:rsidRDefault="007A4296" w:rsidP="00864629">
            <w:pPr>
              <w:pStyle w:val="TAC"/>
              <w:keepNext w:val="0"/>
            </w:pPr>
            <w:r w:rsidRPr="00DB707E">
              <w:t>7</w:t>
            </w:r>
          </w:p>
        </w:tc>
        <w:tc>
          <w:tcPr>
            <w:tcW w:w="1355" w:type="dxa"/>
            <w:shd w:val="clear" w:color="auto" w:fill="auto"/>
          </w:tcPr>
          <w:p w14:paraId="4851E0E0" w14:textId="77777777" w:rsidR="007A4296" w:rsidRPr="00DB707E" w:rsidRDefault="007A4296" w:rsidP="00864629">
            <w:pPr>
              <w:pStyle w:val="TAC"/>
              <w:keepNext w:val="0"/>
            </w:pPr>
            <w:r w:rsidRPr="00DB707E">
              <w:t>7</w:t>
            </w:r>
          </w:p>
        </w:tc>
        <w:tc>
          <w:tcPr>
            <w:tcW w:w="1355" w:type="dxa"/>
            <w:shd w:val="clear" w:color="auto" w:fill="auto"/>
          </w:tcPr>
          <w:p w14:paraId="082CBE7B" w14:textId="77777777" w:rsidR="007A4296" w:rsidRPr="00DB707E" w:rsidRDefault="007A4296" w:rsidP="00864629">
            <w:pPr>
              <w:pStyle w:val="TAC"/>
              <w:keepNext w:val="0"/>
            </w:pPr>
            <w:r w:rsidRPr="00DB707E">
              <w:t>7</w:t>
            </w:r>
          </w:p>
        </w:tc>
      </w:tr>
      <w:tr w:rsidR="007A4296" w:rsidRPr="00DB707E" w14:paraId="7F1B6061" w14:textId="77777777" w:rsidTr="00864629">
        <w:tc>
          <w:tcPr>
            <w:tcW w:w="3031" w:type="dxa"/>
            <w:shd w:val="clear" w:color="auto" w:fill="auto"/>
            <w:vAlign w:val="center"/>
          </w:tcPr>
          <w:p w14:paraId="494E64A5" w14:textId="77777777" w:rsidR="007A4296" w:rsidRPr="00DB707E" w:rsidRDefault="007A4296" w:rsidP="00864629">
            <w:pPr>
              <w:pStyle w:val="TAL"/>
              <w:keepNext w:val="0"/>
              <w:rPr>
                <w:rFonts w:eastAsia="Calibri"/>
                <w:vertAlign w:val="superscript"/>
              </w:rPr>
            </w:pPr>
            <w:proofErr w:type="spellStart"/>
            <w:r w:rsidRPr="00DB707E">
              <w:rPr>
                <w:rFonts w:eastAsia="Calibri"/>
              </w:rPr>
              <w:t>Ê</w:t>
            </w:r>
            <w:r w:rsidRPr="00DB707E">
              <w:rPr>
                <w:rFonts w:eastAsia="Calibri"/>
                <w:vertAlign w:val="subscript"/>
              </w:rPr>
              <w:t>s</w:t>
            </w:r>
            <w:proofErr w:type="spellEnd"/>
            <w:r w:rsidRPr="00DB707E">
              <w:rPr>
                <w:rFonts w:eastAsia="Calibri"/>
              </w:rPr>
              <w:t>/I</w:t>
            </w:r>
            <w:r w:rsidRPr="00DB707E">
              <w:rPr>
                <w:rFonts w:eastAsia="Calibri"/>
                <w:vertAlign w:val="subscript"/>
              </w:rPr>
              <w:t>ot</w:t>
            </w:r>
            <w:r w:rsidRPr="00DB707E">
              <w:rPr>
                <w:rFonts w:eastAsia="Calibri"/>
                <w:vertAlign w:val="superscript"/>
              </w:rPr>
              <w:t>Note6</w:t>
            </w:r>
          </w:p>
        </w:tc>
        <w:tc>
          <w:tcPr>
            <w:tcW w:w="1147" w:type="dxa"/>
            <w:shd w:val="clear" w:color="auto" w:fill="auto"/>
          </w:tcPr>
          <w:p w14:paraId="5F77E934" w14:textId="77777777" w:rsidR="007A4296" w:rsidRPr="00DB707E" w:rsidRDefault="007A4296" w:rsidP="00864629">
            <w:pPr>
              <w:pStyle w:val="TAC"/>
              <w:keepNext w:val="0"/>
            </w:pPr>
            <w:r w:rsidRPr="00DB707E">
              <w:t>dB</w:t>
            </w:r>
          </w:p>
        </w:tc>
        <w:tc>
          <w:tcPr>
            <w:tcW w:w="1396" w:type="dxa"/>
          </w:tcPr>
          <w:p w14:paraId="163A52E0" w14:textId="77777777" w:rsidR="007A4296" w:rsidRPr="00DB707E" w:rsidRDefault="007A4296" w:rsidP="00864629">
            <w:pPr>
              <w:pStyle w:val="TAC"/>
              <w:keepNext w:val="0"/>
            </w:pPr>
            <w:r w:rsidRPr="00DB707E">
              <w:t>1, 2, 3, 4, 5, 6, 7, 8</w:t>
            </w:r>
          </w:p>
        </w:tc>
        <w:tc>
          <w:tcPr>
            <w:tcW w:w="1355" w:type="dxa"/>
            <w:shd w:val="clear" w:color="auto" w:fill="auto"/>
          </w:tcPr>
          <w:p w14:paraId="568A0CD4" w14:textId="77777777" w:rsidR="007A4296" w:rsidRPr="00DB707E" w:rsidRDefault="007A4296" w:rsidP="00864629">
            <w:pPr>
              <w:pStyle w:val="TAC"/>
              <w:keepNext w:val="0"/>
            </w:pPr>
            <w:r w:rsidRPr="00DB707E">
              <w:t>7</w:t>
            </w:r>
          </w:p>
        </w:tc>
        <w:tc>
          <w:tcPr>
            <w:tcW w:w="1355" w:type="dxa"/>
            <w:shd w:val="clear" w:color="auto" w:fill="auto"/>
          </w:tcPr>
          <w:p w14:paraId="091AF65D" w14:textId="77777777" w:rsidR="007A4296" w:rsidRPr="00DB707E" w:rsidRDefault="007A4296" w:rsidP="00864629">
            <w:pPr>
              <w:pStyle w:val="TAC"/>
              <w:keepNext w:val="0"/>
            </w:pPr>
            <w:r w:rsidRPr="00DB707E">
              <w:t>7</w:t>
            </w:r>
          </w:p>
        </w:tc>
        <w:tc>
          <w:tcPr>
            <w:tcW w:w="1355" w:type="dxa"/>
            <w:shd w:val="clear" w:color="auto" w:fill="auto"/>
          </w:tcPr>
          <w:p w14:paraId="6A69FCFD" w14:textId="77777777" w:rsidR="007A4296" w:rsidRPr="00DB707E" w:rsidRDefault="007A4296" w:rsidP="00864629">
            <w:pPr>
              <w:pStyle w:val="TAC"/>
              <w:keepNext w:val="0"/>
            </w:pPr>
            <w:r w:rsidRPr="00DB707E">
              <w:t>7</w:t>
            </w:r>
          </w:p>
        </w:tc>
      </w:tr>
      <w:tr w:rsidR="007A4296" w:rsidRPr="00DB707E" w14:paraId="6C61ED15" w14:textId="77777777" w:rsidTr="00864629">
        <w:tc>
          <w:tcPr>
            <w:tcW w:w="3031" w:type="dxa"/>
            <w:shd w:val="clear" w:color="auto" w:fill="auto"/>
            <w:vAlign w:val="center"/>
          </w:tcPr>
          <w:p w14:paraId="584D6DB6" w14:textId="77777777" w:rsidR="007A4296" w:rsidRPr="00DB707E" w:rsidRDefault="007A4296" w:rsidP="00864629">
            <w:pPr>
              <w:pStyle w:val="TAL"/>
              <w:keepNext w:val="0"/>
              <w:rPr>
                <w:rFonts w:eastAsia="Calibri"/>
                <w:vertAlign w:val="superscript"/>
              </w:rPr>
            </w:pPr>
            <w:r w:rsidRPr="00DB707E">
              <w:rPr>
                <w:rFonts w:eastAsia="Calibri"/>
              </w:rPr>
              <w:t>RSRP</w:t>
            </w:r>
            <w:r w:rsidRPr="00DB707E">
              <w:rPr>
                <w:rFonts w:eastAsia="Calibri"/>
                <w:vertAlign w:val="superscript"/>
              </w:rPr>
              <w:t>Note6</w:t>
            </w:r>
          </w:p>
        </w:tc>
        <w:tc>
          <w:tcPr>
            <w:tcW w:w="1147" w:type="dxa"/>
            <w:shd w:val="clear" w:color="auto" w:fill="auto"/>
          </w:tcPr>
          <w:p w14:paraId="2D76BE5A" w14:textId="77777777" w:rsidR="007A4296" w:rsidRPr="00DB707E" w:rsidRDefault="007A4296" w:rsidP="00864629">
            <w:pPr>
              <w:pStyle w:val="TAC"/>
              <w:keepNext w:val="0"/>
            </w:pPr>
            <w:r w:rsidRPr="00DB707E">
              <w:t>dBm/15kHz</w:t>
            </w:r>
          </w:p>
        </w:tc>
        <w:tc>
          <w:tcPr>
            <w:tcW w:w="1396" w:type="dxa"/>
          </w:tcPr>
          <w:p w14:paraId="3F71575D" w14:textId="77777777" w:rsidR="007A4296" w:rsidRPr="00DB707E" w:rsidRDefault="007A4296" w:rsidP="00864629">
            <w:pPr>
              <w:pStyle w:val="TAC"/>
              <w:keepNext w:val="0"/>
            </w:pPr>
            <w:r w:rsidRPr="00DB707E">
              <w:t>1, 2, 3, 4, 5, 6, 7, 8</w:t>
            </w:r>
          </w:p>
        </w:tc>
        <w:tc>
          <w:tcPr>
            <w:tcW w:w="1355" w:type="dxa"/>
            <w:shd w:val="clear" w:color="auto" w:fill="auto"/>
          </w:tcPr>
          <w:p w14:paraId="7A316E5D" w14:textId="77777777" w:rsidR="007A4296" w:rsidRPr="00DB707E" w:rsidRDefault="007A4296" w:rsidP="00864629">
            <w:pPr>
              <w:pStyle w:val="TAC"/>
              <w:keepNext w:val="0"/>
            </w:pPr>
            <w:r w:rsidRPr="00DB707E">
              <w:t>-91</w:t>
            </w:r>
          </w:p>
        </w:tc>
        <w:tc>
          <w:tcPr>
            <w:tcW w:w="1355" w:type="dxa"/>
            <w:shd w:val="clear" w:color="auto" w:fill="auto"/>
          </w:tcPr>
          <w:p w14:paraId="5563CEFC" w14:textId="77777777" w:rsidR="007A4296" w:rsidRPr="00DB707E" w:rsidRDefault="007A4296" w:rsidP="00864629">
            <w:pPr>
              <w:pStyle w:val="TAC"/>
              <w:keepNext w:val="0"/>
            </w:pPr>
            <w:r w:rsidRPr="00DB707E">
              <w:t>-91</w:t>
            </w:r>
          </w:p>
        </w:tc>
        <w:tc>
          <w:tcPr>
            <w:tcW w:w="1355" w:type="dxa"/>
            <w:shd w:val="clear" w:color="auto" w:fill="auto"/>
          </w:tcPr>
          <w:p w14:paraId="71087448" w14:textId="77777777" w:rsidR="007A4296" w:rsidRPr="00DB707E" w:rsidRDefault="007A4296" w:rsidP="00864629">
            <w:pPr>
              <w:pStyle w:val="TAC"/>
              <w:keepNext w:val="0"/>
            </w:pPr>
            <w:r w:rsidRPr="00DB707E">
              <w:t>-91</w:t>
            </w:r>
          </w:p>
        </w:tc>
      </w:tr>
      <w:tr w:rsidR="007A4296" w:rsidRPr="00DB707E" w14:paraId="230C667A" w14:textId="77777777" w:rsidTr="00864629">
        <w:tc>
          <w:tcPr>
            <w:tcW w:w="3031" w:type="dxa"/>
            <w:shd w:val="clear" w:color="auto" w:fill="auto"/>
            <w:vAlign w:val="center"/>
          </w:tcPr>
          <w:p w14:paraId="03D13372" w14:textId="77777777" w:rsidR="007A4296" w:rsidRPr="00DB707E" w:rsidRDefault="007A4296" w:rsidP="00864629">
            <w:pPr>
              <w:pStyle w:val="TAL"/>
              <w:keepNext w:val="0"/>
              <w:rPr>
                <w:rFonts w:eastAsia="Calibri"/>
                <w:vertAlign w:val="superscript"/>
              </w:rPr>
            </w:pPr>
            <w:r w:rsidRPr="00DB707E">
              <w:rPr>
                <w:rFonts w:eastAsia="Calibri"/>
              </w:rPr>
              <w:t>SCH_RP</w:t>
            </w:r>
            <w:r w:rsidRPr="00DB707E">
              <w:rPr>
                <w:rFonts w:eastAsia="Calibri"/>
                <w:vertAlign w:val="superscript"/>
              </w:rPr>
              <w:t>Note6</w:t>
            </w:r>
          </w:p>
        </w:tc>
        <w:tc>
          <w:tcPr>
            <w:tcW w:w="1147" w:type="dxa"/>
            <w:shd w:val="clear" w:color="auto" w:fill="auto"/>
          </w:tcPr>
          <w:p w14:paraId="0BAF56C9" w14:textId="77777777" w:rsidR="007A4296" w:rsidRPr="00DB707E" w:rsidRDefault="007A4296" w:rsidP="00864629">
            <w:pPr>
              <w:pStyle w:val="TAC"/>
              <w:keepNext w:val="0"/>
            </w:pPr>
            <w:r w:rsidRPr="00DB707E">
              <w:t>dBm/15kHz</w:t>
            </w:r>
          </w:p>
        </w:tc>
        <w:tc>
          <w:tcPr>
            <w:tcW w:w="1396" w:type="dxa"/>
          </w:tcPr>
          <w:p w14:paraId="60A1239A" w14:textId="77777777" w:rsidR="007A4296" w:rsidRPr="00DB707E" w:rsidRDefault="007A4296" w:rsidP="00864629">
            <w:pPr>
              <w:pStyle w:val="TAC"/>
              <w:keepNext w:val="0"/>
            </w:pPr>
            <w:r w:rsidRPr="00DB707E">
              <w:t>1, 2, 3, 4, 5, 6, 7, 8</w:t>
            </w:r>
          </w:p>
        </w:tc>
        <w:tc>
          <w:tcPr>
            <w:tcW w:w="1355" w:type="dxa"/>
            <w:shd w:val="clear" w:color="auto" w:fill="auto"/>
          </w:tcPr>
          <w:p w14:paraId="20DFA8D5" w14:textId="77777777" w:rsidR="007A4296" w:rsidRPr="00DB707E" w:rsidRDefault="007A4296" w:rsidP="00864629">
            <w:pPr>
              <w:pStyle w:val="TAC"/>
              <w:keepNext w:val="0"/>
            </w:pPr>
            <w:r w:rsidRPr="00DB707E">
              <w:t>-91</w:t>
            </w:r>
          </w:p>
        </w:tc>
        <w:tc>
          <w:tcPr>
            <w:tcW w:w="1355" w:type="dxa"/>
            <w:shd w:val="clear" w:color="auto" w:fill="auto"/>
          </w:tcPr>
          <w:p w14:paraId="3F5CBDB5" w14:textId="77777777" w:rsidR="007A4296" w:rsidRPr="00DB707E" w:rsidRDefault="007A4296" w:rsidP="00864629">
            <w:pPr>
              <w:pStyle w:val="TAC"/>
              <w:keepNext w:val="0"/>
            </w:pPr>
            <w:r w:rsidRPr="00DB707E">
              <w:t>-91</w:t>
            </w:r>
          </w:p>
        </w:tc>
        <w:tc>
          <w:tcPr>
            <w:tcW w:w="1355" w:type="dxa"/>
            <w:shd w:val="clear" w:color="auto" w:fill="auto"/>
          </w:tcPr>
          <w:p w14:paraId="63E6A9C9" w14:textId="77777777" w:rsidR="007A4296" w:rsidRPr="00DB707E" w:rsidRDefault="007A4296" w:rsidP="00864629">
            <w:pPr>
              <w:pStyle w:val="TAC"/>
              <w:keepNext w:val="0"/>
            </w:pPr>
            <w:r w:rsidRPr="00DB707E">
              <w:t>-91</w:t>
            </w:r>
          </w:p>
        </w:tc>
      </w:tr>
      <w:tr w:rsidR="007A4296" w:rsidRPr="00DB707E" w14:paraId="6CF8527A" w14:textId="77777777" w:rsidTr="00864629">
        <w:tc>
          <w:tcPr>
            <w:tcW w:w="3031" w:type="dxa"/>
            <w:shd w:val="clear" w:color="auto" w:fill="auto"/>
            <w:vAlign w:val="center"/>
          </w:tcPr>
          <w:p w14:paraId="2DC423B9" w14:textId="77777777" w:rsidR="007A4296" w:rsidRPr="00DB707E" w:rsidRDefault="007A4296" w:rsidP="00864629">
            <w:pPr>
              <w:pStyle w:val="TAL"/>
              <w:keepNext w:val="0"/>
              <w:rPr>
                <w:rFonts w:eastAsia="Calibri"/>
                <w:vertAlign w:val="superscript"/>
              </w:rPr>
            </w:pPr>
            <w:r w:rsidRPr="00DB707E">
              <w:rPr>
                <w:rFonts w:eastAsia="Calibri"/>
              </w:rPr>
              <w:t>Io</w:t>
            </w:r>
            <w:r w:rsidRPr="00DB707E">
              <w:rPr>
                <w:rFonts w:eastAsia="Calibri"/>
                <w:vertAlign w:val="superscript"/>
              </w:rPr>
              <w:t>Note6</w:t>
            </w:r>
          </w:p>
        </w:tc>
        <w:tc>
          <w:tcPr>
            <w:tcW w:w="1147" w:type="dxa"/>
            <w:shd w:val="clear" w:color="auto" w:fill="auto"/>
          </w:tcPr>
          <w:p w14:paraId="589B3C09" w14:textId="77777777" w:rsidR="007A4296" w:rsidRPr="00DB707E" w:rsidRDefault="007A4296" w:rsidP="00864629">
            <w:pPr>
              <w:pStyle w:val="TAC"/>
              <w:keepNext w:val="0"/>
            </w:pPr>
            <w:r w:rsidRPr="00DB707E">
              <w:t>dBm/9MHz</w:t>
            </w:r>
          </w:p>
        </w:tc>
        <w:tc>
          <w:tcPr>
            <w:tcW w:w="1396" w:type="dxa"/>
          </w:tcPr>
          <w:p w14:paraId="565AF837" w14:textId="77777777" w:rsidR="007A4296" w:rsidRPr="00DB707E" w:rsidRDefault="007A4296" w:rsidP="00864629">
            <w:pPr>
              <w:pStyle w:val="TAC"/>
              <w:keepNext w:val="0"/>
              <w:rPr>
                <w:lang w:eastAsia="zh-CN"/>
              </w:rPr>
            </w:pPr>
            <w:r w:rsidRPr="00DB707E">
              <w:t>1, 2, 3, 4, 5, 6, 7, 8</w:t>
            </w:r>
          </w:p>
        </w:tc>
        <w:tc>
          <w:tcPr>
            <w:tcW w:w="1355" w:type="dxa"/>
            <w:shd w:val="clear" w:color="auto" w:fill="auto"/>
          </w:tcPr>
          <w:p w14:paraId="7AF132BD" w14:textId="77777777" w:rsidR="007A4296" w:rsidRPr="00DB707E" w:rsidRDefault="007A4296" w:rsidP="00864629">
            <w:pPr>
              <w:pStyle w:val="TAC"/>
              <w:keepNext w:val="0"/>
              <w:rPr>
                <w:lang w:eastAsia="zh-CN"/>
              </w:rPr>
            </w:pPr>
            <w:r w:rsidRPr="00DB707E">
              <w:rPr>
                <w:lang w:eastAsia="zh-CN"/>
              </w:rPr>
              <w:t>-62.43</w:t>
            </w:r>
          </w:p>
        </w:tc>
        <w:tc>
          <w:tcPr>
            <w:tcW w:w="1355" w:type="dxa"/>
            <w:shd w:val="clear" w:color="auto" w:fill="auto"/>
          </w:tcPr>
          <w:p w14:paraId="123477EC" w14:textId="77777777" w:rsidR="007A4296" w:rsidRPr="00DB707E" w:rsidRDefault="007A4296" w:rsidP="00864629">
            <w:pPr>
              <w:pStyle w:val="TAC"/>
              <w:keepNext w:val="0"/>
              <w:rPr>
                <w:lang w:eastAsia="zh-CN"/>
              </w:rPr>
            </w:pPr>
            <w:r w:rsidRPr="00DB707E">
              <w:rPr>
                <w:lang w:eastAsia="zh-CN"/>
              </w:rPr>
              <w:t>-62.43</w:t>
            </w:r>
          </w:p>
        </w:tc>
        <w:tc>
          <w:tcPr>
            <w:tcW w:w="1355" w:type="dxa"/>
            <w:shd w:val="clear" w:color="auto" w:fill="auto"/>
          </w:tcPr>
          <w:p w14:paraId="01E94492" w14:textId="77777777" w:rsidR="007A4296" w:rsidRPr="00DB707E" w:rsidRDefault="007A4296" w:rsidP="00864629">
            <w:pPr>
              <w:pStyle w:val="TAC"/>
              <w:keepNext w:val="0"/>
              <w:rPr>
                <w:lang w:eastAsia="zh-CN"/>
              </w:rPr>
            </w:pPr>
            <w:r w:rsidRPr="00DB707E">
              <w:rPr>
                <w:lang w:eastAsia="zh-CN"/>
              </w:rPr>
              <w:t>-62.43</w:t>
            </w:r>
          </w:p>
        </w:tc>
      </w:tr>
      <w:tr w:rsidR="007A4296" w:rsidRPr="00DB707E" w14:paraId="73D4F803" w14:textId="77777777" w:rsidTr="00864629">
        <w:tc>
          <w:tcPr>
            <w:tcW w:w="3031" w:type="dxa"/>
            <w:shd w:val="clear" w:color="auto" w:fill="auto"/>
            <w:vAlign w:val="center"/>
          </w:tcPr>
          <w:p w14:paraId="0D81106E" w14:textId="77777777" w:rsidR="007A4296" w:rsidRPr="00DB707E" w:rsidRDefault="007A4296" w:rsidP="00864629">
            <w:pPr>
              <w:pStyle w:val="TAL"/>
              <w:keepNext w:val="0"/>
              <w:rPr>
                <w:rFonts w:eastAsia="Calibri"/>
              </w:rPr>
            </w:pPr>
            <w:r w:rsidRPr="00DB707E">
              <w:rPr>
                <w:rFonts w:eastAsia="Calibri"/>
              </w:rPr>
              <w:t>Propagation Condition</w:t>
            </w:r>
          </w:p>
        </w:tc>
        <w:tc>
          <w:tcPr>
            <w:tcW w:w="1147" w:type="dxa"/>
            <w:shd w:val="clear" w:color="auto" w:fill="auto"/>
          </w:tcPr>
          <w:p w14:paraId="2B600AFA" w14:textId="77777777" w:rsidR="007A4296" w:rsidRPr="00DB707E" w:rsidRDefault="007A4296" w:rsidP="00864629">
            <w:pPr>
              <w:pStyle w:val="TAC"/>
              <w:keepNext w:val="0"/>
            </w:pPr>
          </w:p>
        </w:tc>
        <w:tc>
          <w:tcPr>
            <w:tcW w:w="1396" w:type="dxa"/>
          </w:tcPr>
          <w:p w14:paraId="1E91E972" w14:textId="77777777" w:rsidR="007A4296" w:rsidRPr="00DB707E" w:rsidRDefault="007A4296" w:rsidP="00864629">
            <w:pPr>
              <w:pStyle w:val="TAC"/>
              <w:keepNext w:val="0"/>
            </w:pPr>
            <w:r w:rsidRPr="00DB707E">
              <w:t>1, 2, 3, 4, 5, 6, 7, 8</w:t>
            </w:r>
          </w:p>
        </w:tc>
        <w:tc>
          <w:tcPr>
            <w:tcW w:w="4065" w:type="dxa"/>
            <w:gridSpan w:val="3"/>
            <w:shd w:val="clear" w:color="auto" w:fill="auto"/>
          </w:tcPr>
          <w:p w14:paraId="5EB57EF9" w14:textId="77777777" w:rsidR="007A4296" w:rsidRPr="00DB707E" w:rsidRDefault="007A4296" w:rsidP="00864629">
            <w:pPr>
              <w:pStyle w:val="TAC"/>
              <w:keepNext w:val="0"/>
            </w:pPr>
            <w:r w:rsidRPr="00DB707E">
              <w:t>AWGN</w:t>
            </w:r>
          </w:p>
        </w:tc>
      </w:tr>
      <w:tr w:rsidR="007A4296" w:rsidRPr="00DB707E" w14:paraId="3E0F76EE" w14:textId="77777777" w:rsidTr="00864629">
        <w:tc>
          <w:tcPr>
            <w:tcW w:w="3031" w:type="dxa"/>
            <w:shd w:val="clear" w:color="auto" w:fill="auto"/>
            <w:vAlign w:val="center"/>
          </w:tcPr>
          <w:p w14:paraId="4C3B77F6" w14:textId="77777777" w:rsidR="007A4296" w:rsidRPr="00DB707E" w:rsidRDefault="007A4296" w:rsidP="00864629">
            <w:pPr>
              <w:pStyle w:val="TAL"/>
              <w:keepNext w:val="0"/>
              <w:rPr>
                <w:rFonts w:eastAsia="Calibri"/>
              </w:rPr>
            </w:pPr>
            <w:r w:rsidRPr="00DB707E">
              <w:rPr>
                <w:rFonts w:eastAsia="Calibri"/>
              </w:rPr>
              <w:t>Antenna Configuration and Correlation Matrix</w:t>
            </w:r>
            <w:r w:rsidRPr="00DB707E">
              <w:rPr>
                <w:rFonts w:eastAsia="Calibri"/>
                <w:vertAlign w:val="superscript"/>
              </w:rPr>
              <w:t xml:space="preserve"> Note7</w:t>
            </w:r>
          </w:p>
        </w:tc>
        <w:tc>
          <w:tcPr>
            <w:tcW w:w="1147" w:type="dxa"/>
            <w:shd w:val="clear" w:color="auto" w:fill="auto"/>
          </w:tcPr>
          <w:p w14:paraId="2075EF5C" w14:textId="77777777" w:rsidR="007A4296" w:rsidRPr="00DB707E" w:rsidRDefault="007A4296" w:rsidP="00864629">
            <w:pPr>
              <w:pStyle w:val="TAC"/>
              <w:keepNext w:val="0"/>
            </w:pPr>
          </w:p>
        </w:tc>
        <w:tc>
          <w:tcPr>
            <w:tcW w:w="1396" w:type="dxa"/>
          </w:tcPr>
          <w:p w14:paraId="676C71D7" w14:textId="77777777" w:rsidR="007A4296" w:rsidRPr="00DB707E" w:rsidRDefault="007A4296" w:rsidP="00864629">
            <w:pPr>
              <w:pStyle w:val="TAC"/>
              <w:keepNext w:val="0"/>
            </w:pPr>
            <w:r w:rsidRPr="00DB707E">
              <w:t>1, 2, 3, 4, 5, 6, 7, 8</w:t>
            </w:r>
          </w:p>
        </w:tc>
        <w:tc>
          <w:tcPr>
            <w:tcW w:w="4065" w:type="dxa"/>
            <w:gridSpan w:val="3"/>
            <w:shd w:val="clear" w:color="auto" w:fill="auto"/>
          </w:tcPr>
          <w:p w14:paraId="465821A4" w14:textId="77777777" w:rsidR="007A4296" w:rsidRPr="00DB707E" w:rsidRDefault="007A4296" w:rsidP="00864629">
            <w:pPr>
              <w:pStyle w:val="TAC"/>
              <w:keepNext w:val="0"/>
            </w:pPr>
            <w:r w:rsidRPr="00DB707E">
              <w:t>1x2</w:t>
            </w:r>
            <w:ins w:id="197" w:author="Huawei" w:date="2022-10-20T13:55:00Z">
              <w:r>
                <w:t xml:space="preserve"> Low</w:t>
              </w:r>
            </w:ins>
          </w:p>
        </w:tc>
      </w:tr>
      <w:tr w:rsidR="007A4296" w:rsidRPr="00DB707E" w14:paraId="56EC825C" w14:textId="77777777" w:rsidTr="00864629">
        <w:tc>
          <w:tcPr>
            <w:tcW w:w="9639" w:type="dxa"/>
            <w:gridSpan w:val="6"/>
            <w:shd w:val="clear" w:color="auto" w:fill="auto"/>
            <w:vAlign w:val="center"/>
          </w:tcPr>
          <w:p w14:paraId="725266F1" w14:textId="77777777" w:rsidR="007A4296" w:rsidRPr="00DB707E" w:rsidRDefault="007A4296" w:rsidP="00864629">
            <w:pPr>
              <w:pStyle w:val="TAN"/>
              <w:keepNext w:val="0"/>
            </w:pPr>
            <w:r w:rsidRPr="00DB707E">
              <w:t>Note 1:</w:t>
            </w:r>
            <w:r w:rsidRPr="00DB707E">
              <w:tab/>
              <w:t>Special subframe and uplink-downlink configurations are specified in table 4.2-1 in TS 36.211 [23].</w:t>
            </w:r>
          </w:p>
          <w:p w14:paraId="5E442DA0" w14:textId="77777777" w:rsidR="007A4296" w:rsidRPr="00DB707E" w:rsidRDefault="007A4296" w:rsidP="00864629">
            <w:pPr>
              <w:pStyle w:val="TAN"/>
              <w:keepNext w:val="0"/>
            </w:pPr>
            <w:r w:rsidRPr="00DB707E">
              <w:t>Note 2:</w:t>
            </w:r>
            <w:r w:rsidRPr="00DB707E">
              <w:tab/>
              <w:t>PRACH configurations are specified in table 5.7.1-2 and table 5.7.1-3 in TS 36.211 [23].</w:t>
            </w:r>
          </w:p>
          <w:p w14:paraId="7897398D" w14:textId="77777777" w:rsidR="007A4296" w:rsidRPr="00DB707E" w:rsidRDefault="007A4296" w:rsidP="00864629">
            <w:pPr>
              <w:pStyle w:val="TAN"/>
              <w:keepNext w:val="0"/>
            </w:pPr>
            <w:r w:rsidRPr="00DB707E">
              <w:t>Note 3:</w:t>
            </w:r>
            <w:r w:rsidRPr="00DB707E">
              <w:tab/>
              <w:t>DL RMCs and OCNG patterns are specified in clauses A 3.1 and A 3.2 of TS 36.133 [15] respectively.</w:t>
            </w:r>
          </w:p>
          <w:p w14:paraId="5C87BBAD" w14:textId="77777777" w:rsidR="007A4296" w:rsidRPr="00DB707E" w:rsidRDefault="007A4296" w:rsidP="00864629">
            <w:pPr>
              <w:pStyle w:val="TAN"/>
              <w:keepNext w:val="0"/>
              <w:rPr>
                <w:lang w:eastAsia="ja-JP"/>
              </w:rPr>
            </w:pPr>
            <w:r w:rsidRPr="00DB707E">
              <w:t>Note 4:</w:t>
            </w:r>
            <w:r w:rsidRPr="00DB707E">
              <w:tab/>
              <w:t xml:space="preserve">OCNG shall be used such that all cells are fully </w:t>
            </w:r>
            <w:proofErr w:type="gramStart"/>
            <w:r w:rsidRPr="00DB707E">
              <w:t>allocated</w:t>
            </w:r>
            <w:proofErr w:type="gramEnd"/>
            <w:r w:rsidRPr="00DB707E">
              <w:t xml:space="preserve"> and a constant total transmitted power spectral density is achieved for all OFDM symbols.</w:t>
            </w:r>
          </w:p>
          <w:p w14:paraId="5E37B396" w14:textId="77777777" w:rsidR="007A4296" w:rsidRPr="00DB707E" w:rsidRDefault="007A4296" w:rsidP="00864629">
            <w:pPr>
              <w:pStyle w:val="TAN"/>
              <w:keepNext w:val="0"/>
            </w:pPr>
            <w:r w:rsidRPr="00DB707E">
              <w:t>Note 5:</w:t>
            </w:r>
            <w:r w:rsidRPr="00DB707E">
              <w:tab/>
              <w:t xml:space="preserve">Interference from other cells and noise sources not specified in the test is assumed to be constant over subcarriers and time and shall be modelled as AWGN of appropriate power for </w:t>
            </w:r>
            <w:proofErr w:type="spellStart"/>
            <w:r w:rsidRPr="00DB707E">
              <w:t>N</w:t>
            </w:r>
            <w:r w:rsidRPr="00DB707E">
              <w:rPr>
                <w:vertAlign w:val="subscript"/>
              </w:rPr>
              <w:t>oc</w:t>
            </w:r>
            <w:proofErr w:type="spellEnd"/>
            <w:r w:rsidRPr="00DB707E">
              <w:t xml:space="preserve"> to be fulfilled.</w:t>
            </w:r>
          </w:p>
          <w:p w14:paraId="19F1763C" w14:textId="77777777" w:rsidR="007A4296" w:rsidRPr="00DB707E" w:rsidRDefault="007A4296" w:rsidP="00864629">
            <w:pPr>
              <w:pStyle w:val="TAN"/>
              <w:keepNext w:val="0"/>
            </w:pPr>
            <w:r w:rsidRPr="00DB707E">
              <w:t>Note 6:</w:t>
            </w:r>
            <w:r w:rsidRPr="00DB707E">
              <w:tab/>
            </w:r>
            <w:proofErr w:type="spellStart"/>
            <w:r w:rsidRPr="00DB707E">
              <w:rPr>
                <w:rFonts w:eastAsia="Calibri"/>
              </w:rPr>
              <w:t>Ê</w:t>
            </w:r>
            <w:r w:rsidRPr="00DB707E">
              <w:rPr>
                <w:rFonts w:eastAsia="Calibri"/>
                <w:vertAlign w:val="subscript"/>
              </w:rPr>
              <w:t>s</w:t>
            </w:r>
            <w:proofErr w:type="spellEnd"/>
            <w:r w:rsidRPr="00DB707E">
              <w:rPr>
                <w:rFonts w:eastAsia="Calibri"/>
              </w:rPr>
              <w:t>/</w:t>
            </w:r>
            <w:proofErr w:type="spellStart"/>
            <w:r w:rsidRPr="00DB707E">
              <w:rPr>
                <w:rFonts w:eastAsia="Calibri"/>
              </w:rPr>
              <w:t>I</w:t>
            </w:r>
            <w:r w:rsidRPr="00DB707E">
              <w:rPr>
                <w:rFonts w:eastAsia="Calibri"/>
                <w:vertAlign w:val="subscript"/>
              </w:rPr>
              <w:t>ot</w:t>
            </w:r>
            <w:proofErr w:type="spellEnd"/>
            <w:r w:rsidRPr="00DB707E">
              <w:rPr>
                <w:lang w:eastAsia="zh-CN"/>
              </w:rPr>
              <w:t>,</w:t>
            </w:r>
            <w:r w:rsidRPr="00DB707E">
              <w:t xml:space="preserve"> RSRP, SCH_RP and Io levels have been derived from other parameters for information purposes. They are not settable parameters themselves.</w:t>
            </w:r>
          </w:p>
          <w:p w14:paraId="5F518F1F" w14:textId="77777777" w:rsidR="007A4296" w:rsidRPr="00DB707E" w:rsidRDefault="007A4296" w:rsidP="00864629">
            <w:pPr>
              <w:pStyle w:val="TAN"/>
              <w:keepNext w:val="0"/>
              <w:rPr>
                <w:rFonts w:eastAsia="Malgun Gothic"/>
              </w:rPr>
            </w:pPr>
            <w:r w:rsidRPr="00DB707E">
              <w:rPr>
                <w:rFonts w:eastAsia="Malgun Gothic"/>
              </w:rPr>
              <w:t>Note 7:</w:t>
            </w:r>
            <w:r w:rsidRPr="00DB707E">
              <w:rPr>
                <w:rFonts w:eastAsia="Malgun Gothic"/>
              </w:rPr>
              <w:tab/>
              <w:t>Propagation condition and correlation matrix are defined in clause B.2 in TS 36.101 [25].</w:t>
            </w:r>
          </w:p>
        </w:tc>
      </w:tr>
    </w:tbl>
    <w:p w14:paraId="4A51E50E" w14:textId="77777777" w:rsidR="007A4296" w:rsidRPr="00DB707E" w:rsidRDefault="007A4296" w:rsidP="007A4296"/>
    <w:p w14:paraId="42CD1790" w14:textId="77777777" w:rsidR="007A4296" w:rsidRPr="00DB707E" w:rsidRDefault="007A4296" w:rsidP="007A4296">
      <w:pPr>
        <w:pStyle w:val="TH"/>
      </w:pPr>
      <w:r w:rsidRPr="00DB707E">
        <w:lastRenderedPageBreak/>
        <w:t>Table A.18.2.1.1-4: Cell specific test parameters E-UTRAN inter-RAT NR handover (Cell 2)</w:t>
      </w:r>
    </w:p>
    <w:tbl>
      <w:tblPr>
        <w:tblW w:w="9251"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1552"/>
        <w:gridCol w:w="1386"/>
        <w:gridCol w:w="1396"/>
        <w:gridCol w:w="1122"/>
        <w:gridCol w:w="1122"/>
        <w:gridCol w:w="1122"/>
      </w:tblGrid>
      <w:tr w:rsidR="007A4296" w:rsidRPr="00DB707E" w14:paraId="49D523DA" w14:textId="77777777" w:rsidTr="00864629">
        <w:trPr>
          <w:trHeight w:val="195"/>
        </w:trPr>
        <w:tc>
          <w:tcPr>
            <w:tcW w:w="3103" w:type="dxa"/>
            <w:gridSpan w:val="2"/>
            <w:tcBorders>
              <w:bottom w:val="nil"/>
            </w:tcBorders>
            <w:shd w:val="clear" w:color="auto" w:fill="auto"/>
          </w:tcPr>
          <w:p w14:paraId="510DC21C" w14:textId="77777777" w:rsidR="007A4296" w:rsidRPr="00DB707E" w:rsidRDefault="007A4296" w:rsidP="00864629">
            <w:pPr>
              <w:pStyle w:val="TAH"/>
            </w:pPr>
            <w:r w:rsidRPr="00DB707E">
              <w:lastRenderedPageBreak/>
              <w:t>Parameter</w:t>
            </w:r>
          </w:p>
        </w:tc>
        <w:tc>
          <w:tcPr>
            <w:tcW w:w="1386" w:type="dxa"/>
            <w:tcBorders>
              <w:bottom w:val="nil"/>
            </w:tcBorders>
            <w:shd w:val="clear" w:color="auto" w:fill="auto"/>
          </w:tcPr>
          <w:p w14:paraId="17DC7B00" w14:textId="77777777" w:rsidR="007A4296" w:rsidRPr="00DB707E" w:rsidRDefault="007A4296" w:rsidP="00864629">
            <w:pPr>
              <w:pStyle w:val="TAH"/>
            </w:pPr>
            <w:r w:rsidRPr="00DB707E">
              <w:t>Unit</w:t>
            </w:r>
          </w:p>
        </w:tc>
        <w:tc>
          <w:tcPr>
            <w:tcW w:w="1396" w:type="dxa"/>
          </w:tcPr>
          <w:p w14:paraId="006765C7" w14:textId="77777777" w:rsidR="007A4296" w:rsidRPr="00DB707E" w:rsidRDefault="007A4296" w:rsidP="00864629">
            <w:pPr>
              <w:pStyle w:val="TAH"/>
            </w:pPr>
            <w:r w:rsidRPr="00DB707E">
              <w:t>Configuration</w:t>
            </w:r>
          </w:p>
        </w:tc>
        <w:tc>
          <w:tcPr>
            <w:tcW w:w="3366" w:type="dxa"/>
            <w:gridSpan w:val="3"/>
            <w:tcBorders>
              <w:bottom w:val="nil"/>
            </w:tcBorders>
            <w:shd w:val="clear" w:color="auto" w:fill="auto"/>
          </w:tcPr>
          <w:p w14:paraId="19B82E4E" w14:textId="77777777" w:rsidR="007A4296" w:rsidRPr="00DB707E" w:rsidRDefault="007A4296" w:rsidP="00864629">
            <w:pPr>
              <w:pStyle w:val="TAH"/>
            </w:pPr>
            <w:r w:rsidRPr="00DB707E">
              <w:t>Cell 2</w:t>
            </w:r>
          </w:p>
        </w:tc>
      </w:tr>
      <w:tr w:rsidR="007A4296" w:rsidRPr="00DB707E" w14:paraId="307B7D82" w14:textId="77777777" w:rsidTr="00864629">
        <w:trPr>
          <w:trHeight w:val="237"/>
        </w:trPr>
        <w:tc>
          <w:tcPr>
            <w:tcW w:w="3103" w:type="dxa"/>
            <w:gridSpan w:val="2"/>
            <w:tcBorders>
              <w:top w:val="nil"/>
            </w:tcBorders>
            <w:shd w:val="clear" w:color="auto" w:fill="auto"/>
          </w:tcPr>
          <w:p w14:paraId="10CD4F46" w14:textId="77777777" w:rsidR="007A4296" w:rsidRPr="00DB707E" w:rsidRDefault="007A4296" w:rsidP="00864629">
            <w:pPr>
              <w:pStyle w:val="TAH"/>
            </w:pPr>
          </w:p>
        </w:tc>
        <w:tc>
          <w:tcPr>
            <w:tcW w:w="1386" w:type="dxa"/>
            <w:tcBorders>
              <w:top w:val="nil"/>
            </w:tcBorders>
            <w:shd w:val="clear" w:color="auto" w:fill="auto"/>
          </w:tcPr>
          <w:p w14:paraId="2F66FDC2" w14:textId="77777777" w:rsidR="007A4296" w:rsidRPr="00DB707E" w:rsidRDefault="007A4296" w:rsidP="00864629">
            <w:pPr>
              <w:pStyle w:val="TAH"/>
            </w:pPr>
          </w:p>
        </w:tc>
        <w:tc>
          <w:tcPr>
            <w:tcW w:w="1396" w:type="dxa"/>
          </w:tcPr>
          <w:p w14:paraId="1D21C057" w14:textId="77777777" w:rsidR="007A4296" w:rsidRPr="00DB707E" w:rsidRDefault="007A4296" w:rsidP="00864629">
            <w:pPr>
              <w:pStyle w:val="TAH"/>
            </w:pPr>
          </w:p>
        </w:tc>
        <w:tc>
          <w:tcPr>
            <w:tcW w:w="1122" w:type="dxa"/>
            <w:shd w:val="clear" w:color="auto" w:fill="auto"/>
          </w:tcPr>
          <w:p w14:paraId="32DC7A4F" w14:textId="77777777" w:rsidR="007A4296" w:rsidRPr="00DB707E" w:rsidRDefault="007A4296" w:rsidP="00864629">
            <w:pPr>
              <w:pStyle w:val="TAH"/>
            </w:pPr>
            <w:r w:rsidRPr="00DB707E">
              <w:t>T1</w:t>
            </w:r>
          </w:p>
        </w:tc>
        <w:tc>
          <w:tcPr>
            <w:tcW w:w="1122" w:type="dxa"/>
            <w:shd w:val="clear" w:color="auto" w:fill="auto"/>
          </w:tcPr>
          <w:p w14:paraId="4F4D0516" w14:textId="77777777" w:rsidR="007A4296" w:rsidRPr="00DB707E" w:rsidRDefault="007A4296" w:rsidP="00864629">
            <w:pPr>
              <w:pStyle w:val="TAH"/>
            </w:pPr>
            <w:r w:rsidRPr="00DB707E">
              <w:t>T2</w:t>
            </w:r>
          </w:p>
        </w:tc>
        <w:tc>
          <w:tcPr>
            <w:tcW w:w="1122" w:type="dxa"/>
            <w:shd w:val="clear" w:color="auto" w:fill="auto"/>
          </w:tcPr>
          <w:p w14:paraId="58C8F568" w14:textId="77777777" w:rsidR="007A4296" w:rsidRPr="00DB707E" w:rsidRDefault="007A4296" w:rsidP="00864629">
            <w:pPr>
              <w:pStyle w:val="TAH"/>
            </w:pPr>
            <w:r w:rsidRPr="00DB707E">
              <w:t>T3</w:t>
            </w:r>
          </w:p>
        </w:tc>
      </w:tr>
      <w:tr w:rsidR="007A4296" w:rsidRPr="00DB707E" w14:paraId="761EF01C" w14:textId="77777777" w:rsidTr="00864629">
        <w:tc>
          <w:tcPr>
            <w:tcW w:w="3103" w:type="dxa"/>
            <w:gridSpan w:val="2"/>
            <w:tcBorders>
              <w:bottom w:val="single" w:sz="4" w:space="0" w:color="auto"/>
            </w:tcBorders>
            <w:shd w:val="clear" w:color="auto" w:fill="auto"/>
          </w:tcPr>
          <w:p w14:paraId="0C8ABF31" w14:textId="77777777" w:rsidR="007A4296" w:rsidRPr="00DB707E" w:rsidRDefault="007A4296" w:rsidP="00864629">
            <w:pPr>
              <w:pStyle w:val="TAL"/>
            </w:pPr>
            <w:r w:rsidRPr="00DB707E">
              <w:t>RF channel number</w:t>
            </w:r>
          </w:p>
        </w:tc>
        <w:tc>
          <w:tcPr>
            <w:tcW w:w="1386" w:type="dxa"/>
            <w:tcBorders>
              <w:bottom w:val="single" w:sz="4" w:space="0" w:color="auto"/>
            </w:tcBorders>
            <w:shd w:val="clear" w:color="auto" w:fill="auto"/>
          </w:tcPr>
          <w:p w14:paraId="41D581E8" w14:textId="77777777" w:rsidR="007A4296" w:rsidRPr="00DB707E" w:rsidRDefault="007A4296" w:rsidP="00864629">
            <w:pPr>
              <w:pStyle w:val="TAC"/>
            </w:pPr>
          </w:p>
        </w:tc>
        <w:tc>
          <w:tcPr>
            <w:tcW w:w="1396" w:type="dxa"/>
          </w:tcPr>
          <w:p w14:paraId="36E58995" w14:textId="77777777" w:rsidR="007A4296" w:rsidRPr="00DB707E" w:rsidRDefault="007A4296" w:rsidP="00864629">
            <w:pPr>
              <w:pStyle w:val="TAC"/>
            </w:pPr>
            <w:r w:rsidRPr="00DB707E">
              <w:t>1, 2, 3, 4, 5, 6, 7, 8</w:t>
            </w:r>
          </w:p>
        </w:tc>
        <w:tc>
          <w:tcPr>
            <w:tcW w:w="3366" w:type="dxa"/>
            <w:gridSpan w:val="3"/>
            <w:shd w:val="clear" w:color="auto" w:fill="auto"/>
          </w:tcPr>
          <w:p w14:paraId="1EDBECFA" w14:textId="77777777" w:rsidR="007A4296" w:rsidRPr="00DB707E" w:rsidRDefault="007A4296" w:rsidP="00864629">
            <w:pPr>
              <w:pStyle w:val="TAC"/>
            </w:pPr>
            <w:r w:rsidRPr="00DB707E">
              <w:t>1</w:t>
            </w:r>
          </w:p>
        </w:tc>
      </w:tr>
      <w:tr w:rsidR="007A4296" w:rsidRPr="00DB707E" w14:paraId="4C5F864F" w14:textId="77777777" w:rsidTr="00864629">
        <w:trPr>
          <w:trHeight w:val="56"/>
        </w:trPr>
        <w:tc>
          <w:tcPr>
            <w:tcW w:w="3103" w:type="dxa"/>
            <w:gridSpan w:val="2"/>
            <w:vMerge w:val="restart"/>
            <w:tcBorders>
              <w:top w:val="single" w:sz="4" w:space="0" w:color="auto"/>
              <w:left w:val="single" w:sz="4" w:space="0" w:color="auto"/>
              <w:right w:val="single" w:sz="4" w:space="0" w:color="auto"/>
            </w:tcBorders>
            <w:shd w:val="clear" w:color="auto" w:fill="auto"/>
          </w:tcPr>
          <w:p w14:paraId="1BEE5258" w14:textId="77777777" w:rsidR="007A4296" w:rsidRPr="00DB707E" w:rsidRDefault="007A4296" w:rsidP="00864629">
            <w:pPr>
              <w:pStyle w:val="TAL"/>
              <w:rPr>
                <w:rFonts w:cs="Arial"/>
              </w:rPr>
            </w:pPr>
            <w:r w:rsidRPr="00DB707E">
              <w:rPr>
                <w:rFonts w:cs="Arial"/>
              </w:rPr>
              <w:t>Duplex mode</w:t>
            </w:r>
          </w:p>
        </w:tc>
        <w:tc>
          <w:tcPr>
            <w:tcW w:w="1386" w:type="dxa"/>
            <w:tcBorders>
              <w:top w:val="single" w:sz="4" w:space="0" w:color="auto"/>
              <w:left w:val="single" w:sz="4" w:space="0" w:color="auto"/>
              <w:bottom w:val="nil"/>
              <w:right w:val="single" w:sz="4" w:space="0" w:color="auto"/>
            </w:tcBorders>
            <w:shd w:val="clear" w:color="auto" w:fill="auto"/>
          </w:tcPr>
          <w:p w14:paraId="20D9AA4D" w14:textId="77777777" w:rsidR="007A4296" w:rsidRPr="00DB707E" w:rsidRDefault="007A4296"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59670584" w14:textId="77777777" w:rsidR="007A4296" w:rsidRPr="00DB707E" w:rsidRDefault="007A4296" w:rsidP="00864629">
            <w:pPr>
              <w:pStyle w:val="TAC"/>
              <w:rPr>
                <w:rFonts w:cs="Arial"/>
              </w:rPr>
            </w:pPr>
            <w:r w:rsidRPr="00DB707E">
              <w:rPr>
                <w:rFonts w:cs="Arial"/>
              </w:rPr>
              <w:t>1, 5</w:t>
            </w:r>
          </w:p>
        </w:tc>
        <w:tc>
          <w:tcPr>
            <w:tcW w:w="3366" w:type="dxa"/>
            <w:gridSpan w:val="3"/>
            <w:tcBorders>
              <w:top w:val="single" w:sz="4" w:space="0" w:color="auto"/>
              <w:left w:val="single" w:sz="4" w:space="0" w:color="auto"/>
              <w:right w:val="single" w:sz="4" w:space="0" w:color="auto"/>
            </w:tcBorders>
          </w:tcPr>
          <w:p w14:paraId="604B85F9" w14:textId="77777777" w:rsidR="007A4296" w:rsidRPr="00DB707E" w:rsidRDefault="007A4296" w:rsidP="00864629">
            <w:pPr>
              <w:pStyle w:val="TAC"/>
              <w:rPr>
                <w:rFonts w:cs="Arial"/>
              </w:rPr>
            </w:pPr>
            <w:r w:rsidRPr="00DB707E">
              <w:rPr>
                <w:rFonts w:cs="Arial"/>
              </w:rPr>
              <w:t>FDD</w:t>
            </w:r>
          </w:p>
        </w:tc>
      </w:tr>
      <w:tr w:rsidR="007A4296" w:rsidRPr="00DB707E" w14:paraId="5CAD559C" w14:textId="77777777" w:rsidTr="00864629">
        <w:trPr>
          <w:trHeight w:val="56"/>
        </w:trPr>
        <w:tc>
          <w:tcPr>
            <w:tcW w:w="3103" w:type="dxa"/>
            <w:gridSpan w:val="2"/>
            <w:vMerge/>
            <w:tcBorders>
              <w:left w:val="single" w:sz="4" w:space="0" w:color="auto"/>
              <w:right w:val="single" w:sz="4" w:space="0" w:color="auto"/>
            </w:tcBorders>
            <w:shd w:val="clear" w:color="auto" w:fill="auto"/>
          </w:tcPr>
          <w:p w14:paraId="07B07146" w14:textId="77777777" w:rsidR="007A4296" w:rsidRPr="00DB707E" w:rsidRDefault="007A4296" w:rsidP="00864629">
            <w:pPr>
              <w:pStyle w:val="TAL"/>
              <w:rPr>
                <w:rFonts w:cs="Arial"/>
              </w:rPr>
            </w:pPr>
          </w:p>
        </w:tc>
        <w:tc>
          <w:tcPr>
            <w:tcW w:w="1386" w:type="dxa"/>
            <w:tcBorders>
              <w:top w:val="nil"/>
              <w:left w:val="single" w:sz="4" w:space="0" w:color="auto"/>
              <w:bottom w:val="single" w:sz="4" w:space="0" w:color="auto"/>
              <w:right w:val="single" w:sz="4" w:space="0" w:color="auto"/>
            </w:tcBorders>
            <w:shd w:val="clear" w:color="auto" w:fill="auto"/>
          </w:tcPr>
          <w:p w14:paraId="16F6457A" w14:textId="77777777" w:rsidR="007A4296" w:rsidRPr="00DB707E" w:rsidRDefault="007A4296"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00D411E5" w14:textId="77777777" w:rsidR="007A4296" w:rsidRPr="00DB707E" w:rsidRDefault="007A4296" w:rsidP="00864629">
            <w:pPr>
              <w:pStyle w:val="TAC"/>
              <w:rPr>
                <w:rFonts w:cs="Arial"/>
              </w:rPr>
            </w:pPr>
            <w:r w:rsidRPr="00DB707E">
              <w:rPr>
                <w:rFonts w:cs="Arial"/>
              </w:rPr>
              <w:t>2, 3, 6, 7</w:t>
            </w:r>
          </w:p>
        </w:tc>
        <w:tc>
          <w:tcPr>
            <w:tcW w:w="3366" w:type="dxa"/>
            <w:gridSpan w:val="3"/>
            <w:tcBorders>
              <w:left w:val="single" w:sz="4" w:space="0" w:color="auto"/>
              <w:bottom w:val="single" w:sz="4" w:space="0" w:color="auto"/>
              <w:right w:val="single" w:sz="4" w:space="0" w:color="auto"/>
            </w:tcBorders>
          </w:tcPr>
          <w:p w14:paraId="62BF36FC" w14:textId="77777777" w:rsidR="007A4296" w:rsidRPr="00DB707E" w:rsidRDefault="007A4296" w:rsidP="00864629">
            <w:pPr>
              <w:pStyle w:val="TAC"/>
              <w:rPr>
                <w:rFonts w:cs="Arial"/>
              </w:rPr>
            </w:pPr>
            <w:r w:rsidRPr="00DB707E">
              <w:rPr>
                <w:rFonts w:cs="Arial"/>
              </w:rPr>
              <w:t>TDD</w:t>
            </w:r>
          </w:p>
        </w:tc>
      </w:tr>
      <w:tr w:rsidR="007A4296" w:rsidRPr="00DB707E" w14:paraId="554BF9A0" w14:textId="77777777" w:rsidTr="00864629">
        <w:trPr>
          <w:trHeight w:val="56"/>
        </w:trPr>
        <w:tc>
          <w:tcPr>
            <w:tcW w:w="3103" w:type="dxa"/>
            <w:gridSpan w:val="2"/>
            <w:vMerge/>
            <w:tcBorders>
              <w:left w:val="single" w:sz="4" w:space="0" w:color="auto"/>
              <w:bottom w:val="single" w:sz="4" w:space="0" w:color="auto"/>
              <w:right w:val="single" w:sz="4" w:space="0" w:color="auto"/>
            </w:tcBorders>
            <w:shd w:val="clear" w:color="auto" w:fill="auto"/>
          </w:tcPr>
          <w:p w14:paraId="00BA34D7" w14:textId="77777777" w:rsidR="007A4296" w:rsidRPr="00DB707E" w:rsidRDefault="007A4296" w:rsidP="00864629">
            <w:pPr>
              <w:pStyle w:val="TAL"/>
              <w:rPr>
                <w:rFonts w:cs="Arial"/>
              </w:rPr>
            </w:pPr>
          </w:p>
        </w:tc>
        <w:tc>
          <w:tcPr>
            <w:tcW w:w="1386" w:type="dxa"/>
            <w:tcBorders>
              <w:top w:val="nil"/>
              <w:left w:val="single" w:sz="4" w:space="0" w:color="auto"/>
              <w:bottom w:val="single" w:sz="4" w:space="0" w:color="auto"/>
              <w:right w:val="single" w:sz="4" w:space="0" w:color="auto"/>
            </w:tcBorders>
            <w:shd w:val="clear" w:color="auto" w:fill="auto"/>
          </w:tcPr>
          <w:p w14:paraId="0289D68E" w14:textId="77777777" w:rsidR="007A4296" w:rsidRPr="00DB707E" w:rsidRDefault="007A4296"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7CF8ACC5" w14:textId="77777777" w:rsidR="007A4296" w:rsidRPr="00DB707E" w:rsidRDefault="007A4296" w:rsidP="00864629">
            <w:pPr>
              <w:pStyle w:val="TAC"/>
              <w:rPr>
                <w:rFonts w:cs="Arial"/>
                <w:lang w:eastAsia="zh-CN"/>
              </w:rPr>
            </w:pPr>
            <w:r w:rsidRPr="00DB707E">
              <w:rPr>
                <w:rFonts w:cs="Arial" w:hint="eastAsia"/>
                <w:lang w:eastAsia="zh-CN"/>
              </w:rPr>
              <w:t>4</w:t>
            </w:r>
            <w:r w:rsidRPr="00DB707E">
              <w:rPr>
                <w:rFonts w:cs="Arial"/>
                <w:lang w:eastAsia="zh-CN"/>
              </w:rPr>
              <w:t>,8</w:t>
            </w:r>
          </w:p>
        </w:tc>
        <w:tc>
          <w:tcPr>
            <w:tcW w:w="3366" w:type="dxa"/>
            <w:gridSpan w:val="3"/>
            <w:tcBorders>
              <w:left w:val="single" w:sz="4" w:space="0" w:color="auto"/>
              <w:bottom w:val="single" w:sz="4" w:space="0" w:color="auto"/>
              <w:right w:val="single" w:sz="4" w:space="0" w:color="auto"/>
            </w:tcBorders>
          </w:tcPr>
          <w:p w14:paraId="6B090D31" w14:textId="77777777" w:rsidR="007A4296" w:rsidRPr="00DB707E" w:rsidRDefault="007A4296" w:rsidP="00864629">
            <w:pPr>
              <w:pStyle w:val="TAC"/>
              <w:rPr>
                <w:rFonts w:cs="Arial"/>
                <w:lang w:eastAsia="zh-CN"/>
              </w:rPr>
            </w:pPr>
            <w:r w:rsidRPr="00DB707E">
              <w:rPr>
                <w:rFonts w:cs="Arial"/>
                <w:lang w:eastAsia="zh-CN"/>
              </w:rPr>
              <w:t>HD-FDD</w:t>
            </w:r>
          </w:p>
        </w:tc>
      </w:tr>
      <w:tr w:rsidR="007A4296" w:rsidRPr="00DB707E" w14:paraId="4AF1BB7D" w14:textId="77777777" w:rsidTr="00864629">
        <w:trPr>
          <w:trHeight w:val="115"/>
        </w:trPr>
        <w:tc>
          <w:tcPr>
            <w:tcW w:w="3103" w:type="dxa"/>
            <w:gridSpan w:val="2"/>
            <w:tcBorders>
              <w:bottom w:val="nil"/>
            </w:tcBorders>
            <w:shd w:val="clear" w:color="auto" w:fill="auto"/>
          </w:tcPr>
          <w:p w14:paraId="5EB44D75" w14:textId="77777777" w:rsidR="007A4296" w:rsidRPr="00DB707E" w:rsidRDefault="007A4296" w:rsidP="00864629">
            <w:pPr>
              <w:pStyle w:val="TAL"/>
            </w:pPr>
            <w:r w:rsidRPr="00DB707E">
              <w:t>TDD Configuration</w:t>
            </w:r>
          </w:p>
        </w:tc>
        <w:tc>
          <w:tcPr>
            <w:tcW w:w="1386" w:type="dxa"/>
            <w:tcBorders>
              <w:bottom w:val="nil"/>
            </w:tcBorders>
            <w:shd w:val="clear" w:color="auto" w:fill="auto"/>
          </w:tcPr>
          <w:p w14:paraId="460C75A5" w14:textId="77777777" w:rsidR="007A4296" w:rsidRPr="00DB707E" w:rsidRDefault="007A4296" w:rsidP="00864629">
            <w:pPr>
              <w:pStyle w:val="TAC"/>
            </w:pPr>
          </w:p>
        </w:tc>
        <w:tc>
          <w:tcPr>
            <w:tcW w:w="1396" w:type="dxa"/>
          </w:tcPr>
          <w:p w14:paraId="670A033F" w14:textId="77777777" w:rsidR="007A4296" w:rsidRPr="00DB707E" w:rsidRDefault="007A4296" w:rsidP="00864629">
            <w:pPr>
              <w:pStyle w:val="TAC"/>
            </w:pPr>
            <w:r w:rsidRPr="00DB707E">
              <w:t>2, 6</w:t>
            </w:r>
          </w:p>
        </w:tc>
        <w:tc>
          <w:tcPr>
            <w:tcW w:w="3366" w:type="dxa"/>
            <w:gridSpan w:val="3"/>
            <w:shd w:val="clear" w:color="auto" w:fill="auto"/>
          </w:tcPr>
          <w:p w14:paraId="062B6C98" w14:textId="77777777" w:rsidR="007A4296" w:rsidRPr="00DB707E" w:rsidRDefault="007A4296" w:rsidP="00864629">
            <w:pPr>
              <w:pStyle w:val="TAC"/>
            </w:pPr>
            <w:r w:rsidRPr="00DB707E">
              <w:t>TDDConf.1.1</w:t>
            </w:r>
          </w:p>
        </w:tc>
      </w:tr>
      <w:tr w:rsidR="007A4296" w:rsidRPr="00DB707E" w14:paraId="39D989CE" w14:textId="77777777" w:rsidTr="00864629">
        <w:trPr>
          <w:trHeight w:val="115"/>
        </w:trPr>
        <w:tc>
          <w:tcPr>
            <w:tcW w:w="3103" w:type="dxa"/>
            <w:gridSpan w:val="2"/>
            <w:tcBorders>
              <w:top w:val="nil"/>
              <w:bottom w:val="single" w:sz="4" w:space="0" w:color="auto"/>
            </w:tcBorders>
            <w:shd w:val="clear" w:color="auto" w:fill="auto"/>
          </w:tcPr>
          <w:p w14:paraId="36B2940F" w14:textId="77777777" w:rsidR="007A4296" w:rsidRPr="00DB707E" w:rsidRDefault="007A4296" w:rsidP="00864629">
            <w:pPr>
              <w:pStyle w:val="TAL"/>
            </w:pPr>
          </w:p>
        </w:tc>
        <w:tc>
          <w:tcPr>
            <w:tcW w:w="1386" w:type="dxa"/>
            <w:tcBorders>
              <w:top w:val="nil"/>
              <w:bottom w:val="single" w:sz="4" w:space="0" w:color="auto"/>
            </w:tcBorders>
            <w:shd w:val="clear" w:color="auto" w:fill="auto"/>
          </w:tcPr>
          <w:p w14:paraId="7BE6E1A1" w14:textId="77777777" w:rsidR="007A4296" w:rsidRPr="00DB707E" w:rsidRDefault="007A4296" w:rsidP="00864629">
            <w:pPr>
              <w:pStyle w:val="TAC"/>
            </w:pPr>
          </w:p>
        </w:tc>
        <w:tc>
          <w:tcPr>
            <w:tcW w:w="1396" w:type="dxa"/>
          </w:tcPr>
          <w:p w14:paraId="636AEA0D" w14:textId="77777777" w:rsidR="007A4296" w:rsidRPr="00DB707E" w:rsidRDefault="007A4296" w:rsidP="00864629">
            <w:pPr>
              <w:pStyle w:val="TAC"/>
            </w:pPr>
            <w:r w:rsidRPr="00DB707E">
              <w:t>3, 7</w:t>
            </w:r>
          </w:p>
        </w:tc>
        <w:tc>
          <w:tcPr>
            <w:tcW w:w="3366" w:type="dxa"/>
            <w:gridSpan w:val="3"/>
            <w:shd w:val="clear" w:color="auto" w:fill="auto"/>
          </w:tcPr>
          <w:p w14:paraId="17A1EBA3" w14:textId="77777777" w:rsidR="007A4296" w:rsidRPr="00DB707E" w:rsidRDefault="007A4296" w:rsidP="00864629">
            <w:pPr>
              <w:pStyle w:val="TAC"/>
            </w:pPr>
            <w:r w:rsidRPr="00DB707E">
              <w:t>TDDConf.2.1</w:t>
            </w:r>
          </w:p>
        </w:tc>
      </w:tr>
      <w:tr w:rsidR="007A4296" w:rsidRPr="00DB707E" w14:paraId="0EB8703E" w14:textId="77777777" w:rsidTr="00864629">
        <w:trPr>
          <w:trHeight w:val="115"/>
        </w:trPr>
        <w:tc>
          <w:tcPr>
            <w:tcW w:w="3103" w:type="dxa"/>
            <w:gridSpan w:val="2"/>
            <w:tcBorders>
              <w:bottom w:val="nil"/>
            </w:tcBorders>
            <w:shd w:val="clear" w:color="auto" w:fill="auto"/>
          </w:tcPr>
          <w:p w14:paraId="69888983" w14:textId="77777777" w:rsidR="007A4296" w:rsidRPr="00DB707E" w:rsidRDefault="007A4296" w:rsidP="00864629">
            <w:pPr>
              <w:pStyle w:val="TAL"/>
            </w:pPr>
            <w:proofErr w:type="spellStart"/>
            <w:r w:rsidRPr="00DB707E">
              <w:t>BW</w:t>
            </w:r>
            <w:r w:rsidRPr="00DB707E">
              <w:rPr>
                <w:vertAlign w:val="subscript"/>
              </w:rPr>
              <w:t>channel</w:t>
            </w:r>
            <w:proofErr w:type="spellEnd"/>
          </w:p>
        </w:tc>
        <w:tc>
          <w:tcPr>
            <w:tcW w:w="1386" w:type="dxa"/>
            <w:tcBorders>
              <w:bottom w:val="nil"/>
            </w:tcBorders>
            <w:shd w:val="clear" w:color="auto" w:fill="auto"/>
          </w:tcPr>
          <w:p w14:paraId="36105316" w14:textId="77777777" w:rsidR="007A4296" w:rsidRPr="00DB707E" w:rsidRDefault="007A4296" w:rsidP="00864629">
            <w:pPr>
              <w:pStyle w:val="TAC"/>
            </w:pPr>
            <w:r w:rsidRPr="00DB707E">
              <w:t>MHz</w:t>
            </w:r>
          </w:p>
        </w:tc>
        <w:tc>
          <w:tcPr>
            <w:tcW w:w="1396" w:type="dxa"/>
          </w:tcPr>
          <w:p w14:paraId="2B504D6F" w14:textId="77777777" w:rsidR="007A4296" w:rsidRPr="00DB707E" w:rsidRDefault="007A4296" w:rsidP="00864629">
            <w:pPr>
              <w:pStyle w:val="TAC"/>
            </w:pPr>
            <w:r w:rsidRPr="00DB707E">
              <w:t>1, 4,5,8</w:t>
            </w:r>
          </w:p>
        </w:tc>
        <w:tc>
          <w:tcPr>
            <w:tcW w:w="3366" w:type="dxa"/>
            <w:gridSpan w:val="3"/>
            <w:shd w:val="clear" w:color="auto" w:fill="auto"/>
          </w:tcPr>
          <w:p w14:paraId="42B75804" w14:textId="77777777" w:rsidR="007A4296" w:rsidRPr="00DB707E" w:rsidRDefault="007A4296" w:rsidP="00864629">
            <w:pPr>
              <w:pStyle w:val="TAC"/>
            </w:pPr>
            <w:r w:rsidRPr="00DB707E">
              <w:t xml:space="preserve">10: </w:t>
            </w:r>
            <w:proofErr w:type="spellStart"/>
            <w:proofErr w:type="gramStart"/>
            <w:r w:rsidRPr="00DB707E">
              <w:rPr>
                <w:rFonts w:cs="Arial"/>
              </w:rPr>
              <w:t>N</w:t>
            </w:r>
            <w:r w:rsidRPr="00DB707E">
              <w:rPr>
                <w:rFonts w:cs="Arial"/>
                <w:vertAlign w:val="subscript"/>
              </w:rPr>
              <w:t>RB,c</w:t>
            </w:r>
            <w:proofErr w:type="spellEnd"/>
            <w:proofErr w:type="gramEnd"/>
            <w:r w:rsidRPr="00DB707E">
              <w:rPr>
                <w:rFonts w:cs="Arial"/>
              </w:rPr>
              <w:t xml:space="preserve"> = 52 (FDD)</w:t>
            </w:r>
          </w:p>
        </w:tc>
      </w:tr>
      <w:tr w:rsidR="007A4296" w:rsidRPr="00DB707E" w14:paraId="0F3F5D02" w14:textId="77777777" w:rsidTr="00864629">
        <w:trPr>
          <w:trHeight w:val="115"/>
        </w:trPr>
        <w:tc>
          <w:tcPr>
            <w:tcW w:w="3103" w:type="dxa"/>
            <w:gridSpan w:val="2"/>
            <w:tcBorders>
              <w:top w:val="nil"/>
              <w:bottom w:val="nil"/>
            </w:tcBorders>
            <w:shd w:val="clear" w:color="auto" w:fill="auto"/>
          </w:tcPr>
          <w:p w14:paraId="54B6A562" w14:textId="77777777" w:rsidR="007A4296" w:rsidRPr="00DB707E" w:rsidRDefault="007A4296" w:rsidP="00864629">
            <w:pPr>
              <w:pStyle w:val="TAL"/>
            </w:pPr>
          </w:p>
        </w:tc>
        <w:tc>
          <w:tcPr>
            <w:tcW w:w="1386" w:type="dxa"/>
            <w:tcBorders>
              <w:top w:val="nil"/>
              <w:bottom w:val="nil"/>
            </w:tcBorders>
            <w:shd w:val="clear" w:color="auto" w:fill="auto"/>
          </w:tcPr>
          <w:p w14:paraId="7DF3768A" w14:textId="77777777" w:rsidR="007A4296" w:rsidRPr="00DB707E" w:rsidRDefault="007A4296" w:rsidP="00864629">
            <w:pPr>
              <w:pStyle w:val="TAC"/>
            </w:pPr>
          </w:p>
        </w:tc>
        <w:tc>
          <w:tcPr>
            <w:tcW w:w="1396" w:type="dxa"/>
          </w:tcPr>
          <w:p w14:paraId="00179974" w14:textId="77777777" w:rsidR="007A4296" w:rsidRPr="00DB707E" w:rsidRDefault="007A4296" w:rsidP="00864629">
            <w:pPr>
              <w:pStyle w:val="TAC"/>
            </w:pPr>
            <w:r w:rsidRPr="00DB707E">
              <w:t>2, 6</w:t>
            </w:r>
          </w:p>
        </w:tc>
        <w:tc>
          <w:tcPr>
            <w:tcW w:w="3366" w:type="dxa"/>
            <w:gridSpan w:val="3"/>
            <w:shd w:val="clear" w:color="auto" w:fill="auto"/>
          </w:tcPr>
          <w:p w14:paraId="24669A6F" w14:textId="77777777" w:rsidR="007A4296" w:rsidRPr="00DB707E" w:rsidRDefault="007A4296" w:rsidP="00864629">
            <w:pPr>
              <w:pStyle w:val="TAC"/>
            </w:pPr>
            <w:r w:rsidRPr="00DB707E">
              <w:t xml:space="preserve">10: </w:t>
            </w:r>
            <w:proofErr w:type="spellStart"/>
            <w:proofErr w:type="gramStart"/>
            <w:r w:rsidRPr="00DB707E">
              <w:rPr>
                <w:rFonts w:cs="Arial"/>
              </w:rPr>
              <w:t>N</w:t>
            </w:r>
            <w:r w:rsidRPr="00DB707E">
              <w:rPr>
                <w:rFonts w:cs="Arial"/>
                <w:vertAlign w:val="subscript"/>
              </w:rPr>
              <w:t>RB,c</w:t>
            </w:r>
            <w:proofErr w:type="spellEnd"/>
            <w:proofErr w:type="gramEnd"/>
            <w:r w:rsidRPr="00DB707E">
              <w:rPr>
                <w:rFonts w:cs="Arial"/>
              </w:rPr>
              <w:t xml:space="preserve"> = 52 (TDD)</w:t>
            </w:r>
          </w:p>
        </w:tc>
      </w:tr>
      <w:tr w:rsidR="007A4296" w:rsidRPr="00DB707E" w14:paraId="0D670D79" w14:textId="77777777" w:rsidTr="00864629">
        <w:trPr>
          <w:trHeight w:val="115"/>
        </w:trPr>
        <w:tc>
          <w:tcPr>
            <w:tcW w:w="3103" w:type="dxa"/>
            <w:gridSpan w:val="2"/>
            <w:tcBorders>
              <w:top w:val="nil"/>
              <w:bottom w:val="single" w:sz="4" w:space="0" w:color="auto"/>
            </w:tcBorders>
            <w:shd w:val="clear" w:color="auto" w:fill="auto"/>
          </w:tcPr>
          <w:p w14:paraId="0CDFDE30" w14:textId="77777777" w:rsidR="007A4296" w:rsidRPr="00DB707E" w:rsidRDefault="007A4296" w:rsidP="00864629">
            <w:pPr>
              <w:pStyle w:val="TAL"/>
            </w:pPr>
          </w:p>
        </w:tc>
        <w:tc>
          <w:tcPr>
            <w:tcW w:w="1386" w:type="dxa"/>
            <w:tcBorders>
              <w:top w:val="nil"/>
              <w:bottom w:val="single" w:sz="4" w:space="0" w:color="auto"/>
            </w:tcBorders>
            <w:shd w:val="clear" w:color="auto" w:fill="auto"/>
          </w:tcPr>
          <w:p w14:paraId="035B7D5B" w14:textId="77777777" w:rsidR="007A4296" w:rsidRPr="00DB707E" w:rsidRDefault="007A4296" w:rsidP="00864629">
            <w:pPr>
              <w:pStyle w:val="TAC"/>
            </w:pPr>
          </w:p>
        </w:tc>
        <w:tc>
          <w:tcPr>
            <w:tcW w:w="1396" w:type="dxa"/>
          </w:tcPr>
          <w:p w14:paraId="67E4BC16" w14:textId="77777777" w:rsidR="007A4296" w:rsidRPr="00DB707E" w:rsidRDefault="007A4296" w:rsidP="00864629">
            <w:pPr>
              <w:pStyle w:val="TAC"/>
            </w:pPr>
            <w:r w:rsidRPr="00DB707E">
              <w:t>3, 7</w:t>
            </w:r>
          </w:p>
        </w:tc>
        <w:tc>
          <w:tcPr>
            <w:tcW w:w="3366" w:type="dxa"/>
            <w:gridSpan w:val="3"/>
            <w:shd w:val="clear" w:color="auto" w:fill="auto"/>
          </w:tcPr>
          <w:p w14:paraId="4D108264" w14:textId="77777777" w:rsidR="007A4296" w:rsidRPr="00DB707E" w:rsidRDefault="007A4296" w:rsidP="00864629">
            <w:pPr>
              <w:pStyle w:val="TAC"/>
            </w:pPr>
            <w:r w:rsidRPr="00DB707E">
              <w:t xml:space="preserve">20: </w:t>
            </w:r>
            <w:proofErr w:type="spellStart"/>
            <w:proofErr w:type="gramStart"/>
            <w:r w:rsidRPr="00DB707E">
              <w:rPr>
                <w:rFonts w:cs="Arial"/>
              </w:rPr>
              <w:t>N</w:t>
            </w:r>
            <w:r w:rsidRPr="00DB707E">
              <w:rPr>
                <w:rFonts w:cs="Arial"/>
                <w:vertAlign w:val="subscript"/>
              </w:rPr>
              <w:t>RB,c</w:t>
            </w:r>
            <w:proofErr w:type="spellEnd"/>
            <w:proofErr w:type="gramEnd"/>
            <w:r w:rsidRPr="00DB707E">
              <w:rPr>
                <w:rFonts w:cs="Arial"/>
              </w:rPr>
              <w:t xml:space="preserve"> = 51 (TDD)</w:t>
            </w:r>
          </w:p>
        </w:tc>
      </w:tr>
      <w:tr w:rsidR="007A4296" w:rsidRPr="00DB707E" w14:paraId="2F7E1842" w14:textId="77777777" w:rsidTr="00864629">
        <w:trPr>
          <w:trHeight w:val="116"/>
        </w:trPr>
        <w:tc>
          <w:tcPr>
            <w:tcW w:w="3103" w:type="dxa"/>
            <w:gridSpan w:val="2"/>
            <w:tcBorders>
              <w:bottom w:val="nil"/>
            </w:tcBorders>
            <w:shd w:val="clear" w:color="auto" w:fill="auto"/>
          </w:tcPr>
          <w:p w14:paraId="457C97F3" w14:textId="77777777" w:rsidR="007A4296" w:rsidRPr="00DB707E" w:rsidRDefault="007A4296" w:rsidP="00864629">
            <w:pPr>
              <w:pStyle w:val="TAL"/>
            </w:pPr>
            <w:r w:rsidRPr="00DB707E">
              <w:t>PDSCH reference measurement channel</w:t>
            </w:r>
          </w:p>
        </w:tc>
        <w:tc>
          <w:tcPr>
            <w:tcW w:w="1386" w:type="dxa"/>
            <w:tcBorders>
              <w:bottom w:val="nil"/>
            </w:tcBorders>
            <w:shd w:val="clear" w:color="auto" w:fill="auto"/>
          </w:tcPr>
          <w:p w14:paraId="57DE1992" w14:textId="77777777" w:rsidR="007A4296" w:rsidRPr="00DB707E" w:rsidRDefault="007A4296" w:rsidP="00864629">
            <w:pPr>
              <w:pStyle w:val="TAC"/>
            </w:pPr>
          </w:p>
        </w:tc>
        <w:tc>
          <w:tcPr>
            <w:tcW w:w="1396" w:type="dxa"/>
          </w:tcPr>
          <w:p w14:paraId="7E87DD23" w14:textId="77777777" w:rsidR="007A4296" w:rsidRPr="00DB707E" w:rsidRDefault="007A4296" w:rsidP="00864629">
            <w:pPr>
              <w:pStyle w:val="TAC"/>
            </w:pPr>
            <w:r w:rsidRPr="00DB707E">
              <w:t>1, 4,5,8</w:t>
            </w:r>
          </w:p>
        </w:tc>
        <w:tc>
          <w:tcPr>
            <w:tcW w:w="3366" w:type="dxa"/>
            <w:gridSpan w:val="3"/>
            <w:shd w:val="clear" w:color="auto" w:fill="auto"/>
          </w:tcPr>
          <w:p w14:paraId="3D3B8585" w14:textId="77777777" w:rsidR="007A4296" w:rsidRPr="00DB707E" w:rsidRDefault="007A4296" w:rsidP="00864629">
            <w:pPr>
              <w:pStyle w:val="TAC"/>
            </w:pPr>
            <w:r w:rsidRPr="00DB707E">
              <w:t>SR.1.1 FDD</w:t>
            </w:r>
          </w:p>
        </w:tc>
      </w:tr>
      <w:tr w:rsidR="007A4296" w:rsidRPr="00DB707E" w14:paraId="4BF77C28" w14:textId="77777777" w:rsidTr="00864629">
        <w:trPr>
          <w:trHeight w:val="115"/>
        </w:trPr>
        <w:tc>
          <w:tcPr>
            <w:tcW w:w="3103" w:type="dxa"/>
            <w:gridSpan w:val="2"/>
            <w:tcBorders>
              <w:top w:val="nil"/>
              <w:bottom w:val="nil"/>
            </w:tcBorders>
            <w:shd w:val="clear" w:color="auto" w:fill="auto"/>
          </w:tcPr>
          <w:p w14:paraId="137566C2" w14:textId="77777777" w:rsidR="007A4296" w:rsidRPr="00DB707E" w:rsidRDefault="007A4296" w:rsidP="00864629">
            <w:pPr>
              <w:pStyle w:val="TAL"/>
            </w:pPr>
          </w:p>
        </w:tc>
        <w:tc>
          <w:tcPr>
            <w:tcW w:w="1386" w:type="dxa"/>
            <w:tcBorders>
              <w:top w:val="nil"/>
              <w:bottom w:val="nil"/>
            </w:tcBorders>
            <w:shd w:val="clear" w:color="auto" w:fill="auto"/>
          </w:tcPr>
          <w:p w14:paraId="19F3DE98" w14:textId="77777777" w:rsidR="007A4296" w:rsidRPr="00DB707E" w:rsidRDefault="007A4296" w:rsidP="00864629">
            <w:pPr>
              <w:pStyle w:val="TAC"/>
            </w:pPr>
          </w:p>
        </w:tc>
        <w:tc>
          <w:tcPr>
            <w:tcW w:w="1396" w:type="dxa"/>
          </w:tcPr>
          <w:p w14:paraId="3BAF36F3" w14:textId="77777777" w:rsidR="007A4296" w:rsidRPr="00DB707E" w:rsidRDefault="007A4296" w:rsidP="00864629">
            <w:pPr>
              <w:pStyle w:val="TAC"/>
            </w:pPr>
            <w:r w:rsidRPr="00DB707E">
              <w:t>2, 6</w:t>
            </w:r>
          </w:p>
        </w:tc>
        <w:tc>
          <w:tcPr>
            <w:tcW w:w="3366" w:type="dxa"/>
            <w:gridSpan w:val="3"/>
            <w:shd w:val="clear" w:color="auto" w:fill="auto"/>
          </w:tcPr>
          <w:p w14:paraId="4BDBD7ED" w14:textId="77777777" w:rsidR="007A4296" w:rsidRPr="00DB707E" w:rsidRDefault="007A4296" w:rsidP="00864629">
            <w:pPr>
              <w:pStyle w:val="TAC"/>
            </w:pPr>
            <w:r w:rsidRPr="00DB707E">
              <w:t>SR.1.1 TDD</w:t>
            </w:r>
          </w:p>
        </w:tc>
      </w:tr>
      <w:tr w:rsidR="007A4296" w:rsidRPr="00DB707E" w14:paraId="3A94682B" w14:textId="77777777" w:rsidTr="00864629">
        <w:trPr>
          <w:trHeight w:val="115"/>
        </w:trPr>
        <w:tc>
          <w:tcPr>
            <w:tcW w:w="3103" w:type="dxa"/>
            <w:gridSpan w:val="2"/>
            <w:tcBorders>
              <w:top w:val="nil"/>
              <w:bottom w:val="single" w:sz="4" w:space="0" w:color="auto"/>
            </w:tcBorders>
            <w:shd w:val="clear" w:color="auto" w:fill="auto"/>
          </w:tcPr>
          <w:p w14:paraId="7062FB4C" w14:textId="77777777" w:rsidR="007A4296" w:rsidRPr="00DB707E" w:rsidRDefault="007A4296" w:rsidP="00864629">
            <w:pPr>
              <w:pStyle w:val="TAL"/>
            </w:pPr>
          </w:p>
        </w:tc>
        <w:tc>
          <w:tcPr>
            <w:tcW w:w="1386" w:type="dxa"/>
            <w:tcBorders>
              <w:top w:val="nil"/>
              <w:bottom w:val="single" w:sz="4" w:space="0" w:color="auto"/>
            </w:tcBorders>
            <w:shd w:val="clear" w:color="auto" w:fill="auto"/>
          </w:tcPr>
          <w:p w14:paraId="204F7A9D" w14:textId="77777777" w:rsidR="007A4296" w:rsidRPr="00DB707E" w:rsidRDefault="007A4296" w:rsidP="00864629">
            <w:pPr>
              <w:pStyle w:val="TAC"/>
            </w:pPr>
          </w:p>
        </w:tc>
        <w:tc>
          <w:tcPr>
            <w:tcW w:w="1396" w:type="dxa"/>
          </w:tcPr>
          <w:p w14:paraId="241F9102" w14:textId="77777777" w:rsidR="007A4296" w:rsidRPr="00DB707E" w:rsidRDefault="007A4296" w:rsidP="00864629">
            <w:pPr>
              <w:pStyle w:val="TAC"/>
            </w:pPr>
            <w:r w:rsidRPr="00DB707E">
              <w:t>3, 7</w:t>
            </w:r>
          </w:p>
        </w:tc>
        <w:tc>
          <w:tcPr>
            <w:tcW w:w="3366" w:type="dxa"/>
            <w:gridSpan w:val="3"/>
            <w:shd w:val="clear" w:color="auto" w:fill="auto"/>
          </w:tcPr>
          <w:p w14:paraId="6A0AC780" w14:textId="77777777" w:rsidR="007A4296" w:rsidRPr="00DB707E" w:rsidRDefault="007A4296" w:rsidP="00864629">
            <w:pPr>
              <w:pStyle w:val="TAC"/>
            </w:pPr>
            <w:r w:rsidRPr="00DB707E">
              <w:t>SR.2.1 TDD</w:t>
            </w:r>
          </w:p>
        </w:tc>
      </w:tr>
      <w:tr w:rsidR="007A4296" w:rsidRPr="00DB707E" w14:paraId="61156847" w14:textId="77777777" w:rsidTr="00864629">
        <w:trPr>
          <w:trHeight w:val="116"/>
        </w:trPr>
        <w:tc>
          <w:tcPr>
            <w:tcW w:w="3103" w:type="dxa"/>
            <w:gridSpan w:val="2"/>
            <w:tcBorders>
              <w:bottom w:val="nil"/>
            </w:tcBorders>
            <w:shd w:val="clear" w:color="auto" w:fill="auto"/>
          </w:tcPr>
          <w:p w14:paraId="6A6D1E53" w14:textId="77777777" w:rsidR="007A4296" w:rsidRPr="00DB707E" w:rsidRDefault="007A4296" w:rsidP="00864629">
            <w:pPr>
              <w:pStyle w:val="TAL"/>
            </w:pPr>
            <w:r w:rsidRPr="00DB707E">
              <w:t>CORSET reference channel</w:t>
            </w:r>
          </w:p>
        </w:tc>
        <w:tc>
          <w:tcPr>
            <w:tcW w:w="1386" w:type="dxa"/>
            <w:tcBorders>
              <w:bottom w:val="nil"/>
            </w:tcBorders>
            <w:shd w:val="clear" w:color="auto" w:fill="auto"/>
          </w:tcPr>
          <w:p w14:paraId="773134C9" w14:textId="77777777" w:rsidR="007A4296" w:rsidRPr="00DB707E" w:rsidRDefault="007A4296" w:rsidP="00864629">
            <w:pPr>
              <w:pStyle w:val="TAC"/>
            </w:pPr>
          </w:p>
        </w:tc>
        <w:tc>
          <w:tcPr>
            <w:tcW w:w="1396" w:type="dxa"/>
          </w:tcPr>
          <w:p w14:paraId="35C2ECAB" w14:textId="77777777" w:rsidR="007A4296" w:rsidRPr="00DB707E" w:rsidRDefault="007A4296" w:rsidP="00864629">
            <w:pPr>
              <w:pStyle w:val="TAC"/>
            </w:pPr>
            <w:r w:rsidRPr="00DB707E">
              <w:t>1, 4,5,8</w:t>
            </w:r>
          </w:p>
        </w:tc>
        <w:tc>
          <w:tcPr>
            <w:tcW w:w="3366" w:type="dxa"/>
            <w:gridSpan w:val="3"/>
            <w:shd w:val="clear" w:color="auto" w:fill="auto"/>
          </w:tcPr>
          <w:p w14:paraId="11FE3A75" w14:textId="77777777" w:rsidR="007A4296" w:rsidRPr="00DB707E" w:rsidRDefault="007A4296" w:rsidP="00864629">
            <w:pPr>
              <w:pStyle w:val="TAC"/>
            </w:pPr>
            <w:r w:rsidRPr="00DB707E">
              <w:t>CR.1.1 FDD</w:t>
            </w:r>
          </w:p>
        </w:tc>
      </w:tr>
      <w:tr w:rsidR="007A4296" w:rsidRPr="00DB707E" w14:paraId="632936AF" w14:textId="77777777" w:rsidTr="00864629">
        <w:trPr>
          <w:trHeight w:val="115"/>
        </w:trPr>
        <w:tc>
          <w:tcPr>
            <w:tcW w:w="3103" w:type="dxa"/>
            <w:gridSpan w:val="2"/>
            <w:tcBorders>
              <w:top w:val="nil"/>
              <w:bottom w:val="nil"/>
            </w:tcBorders>
            <w:shd w:val="clear" w:color="auto" w:fill="auto"/>
          </w:tcPr>
          <w:p w14:paraId="0D4E5A77" w14:textId="77777777" w:rsidR="007A4296" w:rsidRPr="00DB707E" w:rsidRDefault="007A4296" w:rsidP="00864629">
            <w:pPr>
              <w:pStyle w:val="TAL"/>
            </w:pPr>
          </w:p>
        </w:tc>
        <w:tc>
          <w:tcPr>
            <w:tcW w:w="1386" w:type="dxa"/>
            <w:tcBorders>
              <w:top w:val="nil"/>
              <w:bottom w:val="nil"/>
            </w:tcBorders>
            <w:shd w:val="clear" w:color="auto" w:fill="auto"/>
          </w:tcPr>
          <w:p w14:paraId="11F14593" w14:textId="77777777" w:rsidR="007A4296" w:rsidRPr="00DB707E" w:rsidRDefault="007A4296" w:rsidP="00864629">
            <w:pPr>
              <w:pStyle w:val="TAC"/>
            </w:pPr>
          </w:p>
        </w:tc>
        <w:tc>
          <w:tcPr>
            <w:tcW w:w="1396" w:type="dxa"/>
          </w:tcPr>
          <w:p w14:paraId="7006D0AC" w14:textId="77777777" w:rsidR="007A4296" w:rsidRPr="00DB707E" w:rsidRDefault="007A4296" w:rsidP="00864629">
            <w:pPr>
              <w:pStyle w:val="TAC"/>
            </w:pPr>
            <w:r w:rsidRPr="00DB707E">
              <w:t>2, 6</w:t>
            </w:r>
          </w:p>
        </w:tc>
        <w:tc>
          <w:tcPr>
            <w:tcW w:w="3366" w:type="dxa"/>
            <w:gridSpan w:val="3"/>
            <w:shd w:val="clear" w:color="auto" w:fill="auto"/>
          </w:tcPr>
          <w:p w14:paraId="50804022" w14:textId="77777777" w:rsidR="007A4296" w:rsidRPr="00DB707E" w:rsidRDefault="007A4296" w:rsidP="00864629">
            <w:pPr>
              <w:pStyle w:val="TAC"/>
            </w:pPr>
            <w:r w:rsidRPr="00DB707E">
              <w:t>CR.1.1 TDD</w:t>
            </w:r>
          </w:p>
        </w:tc>
      </w:tr>
      <w:tr w:rsidR="007A4296" w:rsidRPr="00DB707E" w14:paraId="71A116C0" w14:textId="77777777" w:rsidTr="00864629">
        <w:trPr>
          <w:trHeight w:val="115"/>
        </w:trPr>
        <w:tc>
          <w:tcPr>
            <w:tcW w:w="3103" w:type="dxa"/>
            <w:gridSpan w:val="2"/>
            <w:tcBorders>
              <w:top w:val="nil"/>
            </w:tcBorders>
            <w:shd w:val="clear" w:color="auto" w:fill="auto"/>
          </w:tcPr>
          <w:p w14:paraId="3F23CBB7" w14:textId="77777777" w:rsidR="007A4296" w:rsidRPr="00DB707E" w:rsidRDefault="007A4296" w:rsidP="00864629">
            <w:pPr>
              <w:pStyle w:val="TAL"/>
            </w:pPr>
          </w:p>
        </w:tc>
        <w:tc>
          <w:tcPr>
            <w:tcW w:w="1386" w:type="dxa"/>
            <w:tcBorders>
              <w:top w:val="nil"/>
            </w:tcBorders>
            <w:shd w:val="clear" w:color="auto" w:fill="auto"/>
          </w:tcPr>
          <w:p w14:paraId="5B4AF3C9" w14:textId="77777777" w:rsidR="007A4296" w:rsidRPr="00DB707E" w:rsidRDefault="007A4296" w:rsidP="00864629">
            <w:pPr>
              <w:pStyle w:val="TAC"/>
            </w:pPr>
          </w:p>
        </w:tc>
        <w:tc>
          <w:tcPr>
            <w:tcW w:w="1396" w:type="dxa"/>
          </w:tcPr>
          <w:p w14:paraId="65774AB9" w14:textId="77777777" w:rsidR="007A4296" w:rsidRPr="00DB707E" w:rsidRDefault="007A4296" w:rsidP="00864629">
            <w:pPr>
              <w:pStyle w:val="TAC"/>
            </w:pPr>
            <w:r w:rsidRPr="00DB707E">
              <w:t>3, 7</w:t>
            </w:r>
          </w:p>
        </w:tc>
        <w:tc>
          <w:tcPr>
            <w:tcW w:w="3366" w:type="dxa"/>
            <w:gridSpan w:val="3"/>
            <w:shd w:val="clear" w:color="auto" w:fill="auto"/>
          </w:tcPr>
          <w:p w14:paraId="2C7A79D8" w14:textId="77777777" w:rsidR="007A4296" w:rsidRPr="00DB707E" w:rsidRDefault="007A4296" w:rsidP="00864629">
            <w:pPr>
              <w:pStyle w:val="TAC"/>
            </w:pPr>
            <w:r w:rsidRPr="00DB707E">
              <w:t>CR.2.1 TDD</w:t>
            </w:r>
          </w:p>
        </w:tc>
      </w:tr>
      <w:tr w:rsidR="007A4296" w:rsidRPr="00DB707E" w14:paraId="2A9A9082" w14:textId="77777777" w:rsidTr="00864629">
        <w:tc>
          <w:tcPr>
            <w:tcW w:w="3103" w:type="dxa"/>
            <w:gridSpan w:val="2"/>
            <w:shd w:val="clear" w:color="auto" w:fill="auto"/>
          </w:tcPr>
          <w:p w14:paraId="4BF2C84C" w14:textId="77777777" w:rsidR="007A4296" w:rsidRPr="00DB707E" w:rsidRDefault="007A4296" w:rsidP="00864629">
            <w:pPr>
              <w:pStyle w:val="TAL"/>
            </w:pPr>
            <w:r w:rsidRPr="00DB707E">
              <w:rPr>
                <w:rFonts w:cs="Arial"/>
              </w:rPr>
              <w:t xml:space="preserve">PRACH configuration </w:t>
            </w:r>
          </w:p>
        </w:tc>
        <w:tc>
          <w:tcPr>
            <w:tcW w:w="1386" w:type="dxa"/>
            <w:shd w:val="clear" w:color="auto" w:fill="auto"/>
          </w:tcPr>
          <w:p w14:paraId="3BFAF1E3" w14:textId="77777777" w:rsidR="007A4296" w:rsidRPr="00DB707E" w:rsidRDefault="007A4296" w:rsidP="00864629">
            <w:pPr>
              <w:pStyle w:val="TAC"/>
            </w:pPr>
          </w:p>
        </w:tc>
        <w:tc>
          <w:tcPr>
            <w:tcW w:w="1396" w:type="dxa"/>
          </w:tcPr>
          <w:p w14:paraId="251E68FC" w14:textId="77777777" w:rsidR="007A4296" w:rsidRPr="00DB707E" w:rsidRDefault="007A4296" w:rsidP="00864629">
            <w:pPr>
              <w:pStyle w:val="TAC"/>
            </w:pPr>
            <w:ins w:id="198" w:author="Huawei" w:date="2022-10-20T14:01:00Z">
              <w:r w:rsidRPr="00DB707E">
                <w:t>1, 2, 3, 4, 5, 6, 7, 8</w:t>
              </w:r>
            </w:ins>
          </w:p>
        </w:tc>
        <w:tc>
          <w:tcPr>
            <w:tcW w:w="3366" w:type="dxa"/>
            <w:gridSpan w:val="3"/>
            <w:shd w:val="clear" w:color="auto" w:fill="auto"/>
          </w:tcPr>
          <w:p w14:paraId="1AAE4505" w14:textId="77777777" w:rsidR="007A4296" w:rsidRPr="00DB707E" w:rsidRDefault="007A4296" w:rsidP="00864629">
            <w:pPr>
              <w:pStyle w:val="TAC"/>
            </w:pPr>
            <w:r w:rsidRPr="00DB707E">
              <w:rPr>
                <w:lang w:eastAsia="zh-CN"/>
              </w:rPr>
              <w:t>FR1 PRACH configuration 1</w:t>
            </w:r>
          </w:p>
        </w:tc>
      </w:tr>
      <w:tr w:rsidR="007A4296" w:rsidRPr="00DB707E" w14:paraId="56A61C30" w14:textId="77777777" w:rsidTr="00864629">
        <w:tc>
          <w:tcPr>
            <w:tcW w:w="3103" w:type="dxa"/>
            <w:gridSpan w:val="2"/>
            <w:shd w:val="clear" w:color="auto" w:fill="auto"/>
          </w:tcPr>
          <w:p w14:paraId="06A68DD7" w14:textId="77777777" w:rsidR="007A4296" w:rsidRPr="00DB707E" w:rsidRDefault="007A4296" w:rsidP="00864629">
            <w:pPr>
              <w:pStyle w:val="TAL"/>
              <w:rPr>
                <w:b/>
              </w:rPr>
            </w:pPr>
            <w:r w:rsidRPr="00DB707E">
              <w:t>OCNG pattern</w:t>
            </w:r>
            <w:r w:rsidRPr="00DB707E">
              <w:rPr>
                <w:rFonts w:eastAsia="Calibri" w:cs="Arial"/>
                <w:vertAlign w:val="superscript"/>
              </w:rPr>
              <w:t>Note1</w:t>
            </w:r>
          </w:p>
        </w:tc>
        <w:tc>
          <w:tcPr>
            <w:tcW w:w="1386" w:type="dxa"/>
            <w:tcBorders>
              <w:bottom w:val="single" w:sz="4" w:space="0" w:color="auto"/>
            </w:tcBorders>
            <w:shd w:val="clear" w:color="auto" w:fill="auto"/>
          </w:tcPr>
          <w:p w14:paraId="3E9C36F0" w14:textId="77777777" w:rsidR="007A4296" w:rsidRPr="00DB707E" w:rsidRDefault="007A4296" w:rsidP="00864629">
            <w:pPr>
              <w:pStyle w:val="TAC"/>
            </w:pPr>
          </w:p>
        </w:tc>
        <w:tc>
          <w:tcPr>
            <w:tcW w:w="1396" w:type="dxa"/>
            <w:tcBorders>
              <w:bottom w:val="single" w:sz="4" w:space="0" w:color="auto"/>
            </w:tcBorders>
          </w:tcPr>
          <w:p w14:paraId="09F47A1F" w14:textId="77777777" w:rsidR="007A4296" w:rsidRPr="00DB707E" w:rsidRDefault="007A4296" w:rsidP="00864629">
            <w:pPr>
              <w:pStyle w:val="TAC"/>
            </w:pPr>
            <w:r w:rsidRPr="00DB707E">
              <w:t>1, 2, 3, 4, 5, 6, 7, 8</w:t>
            </w:r>
          </w:p>
        </w:tc>
        <w:tc>
          <w:tcPr>
            <w:tcW w:w="3366" w:type="dxa"/>
            <w:gridSpan w:val="3"/>
            <w:shd w:val="clear" w:color="auto" w:fill="auto"/>
          </w:tcPr>
          <w:p w14:paraId="02FD9E14" w14:textId="77777777" w:rsidR="007A4296" w:rsidRPr="00DB707E" w:rsidRDefault="007A4296" w:rsidP="00864629">
            <w:pPr>
              <w:pStyle w:val="TAC"/>
            </w:pPr>
            <w:r w:rsidRPr="00DB707E">
              <w:t>OP.1</w:t>
            </w:r>
          </w:p>
        </w:tc>
      </w:tr>
      <w:tr w:rsidR="007A4296" w:rsidRPr="00DB707E" w14:paraId="57BF0A14" w14:textId="77777777" w:rsidTr="00864629">
        <w:tc>
          <w:tcPr>
            <w:tcW w:w="1551" w:type="dxa"/>
            <w:tcBorders>
              <w:bottom w:val="nil"/>
            </w:tcBorders>
            <w:shd w:val="clear" w:color="auto" w:fill="auto"/>
          </w:tcPr>
          <w:p w14:paraId="3D943CC0" w14:textId="77777777" w:rsidR="007A4296" w:rsidRPr="00DB707E" w:rsidRDefault="007A4296" w:rsidP="00864629">
            <w:pPr>
              <w:pStyle w:val="TAL"/>
            </w:pPr>
            <w:r w:rsidRPr="00DB707E">
              <w:t>BWP</w:t>
            </w:r>
          </w:p>
        </w:tc>
        <w:tc>
          <w:tcPr>
            <w:tcW w:w="1552" w:type="dxa"/>
            <w:shd w:val="clear" w:color="auto" w:fill="auto"/>
          </w:tcPr>
          <w:p w14:paraId="7AEB5E06" w14:textId="77777777" w:rsidR="007A4296" w:rsidRPr="00DB707E" w:rsidRDefault="007A4296" w:rsidP="00864629">
            <w:pPr>
              <w:pStyle w:val="TAL"/>
            </w:pPr>
            <w:r w:rsidRPr="00DB707E">
              <w:rPr>
                <w:rFonts w:cs="Arial"/>
              </w:rPr>
              <w:t>Initial DL BWP</w:t>
            </w:r>
          </w:p>
        </w:tc>
        <w:tc>
          <w:tcPr>
            <w:tcW w:w="1386" w:type="dxa"/>
            <w:tcBorders>
              <w:bottom w:val="nil"/>
            </w:tcBorders>
            <w:shd w:val="clear" w:color="auto" w:fill="auto"/>
          </w:tcPr>
          <w:p w14:paraId="328308F0" w14:textId="77777777" w:rsidR="007A4296" w:rsidRPr="00DB707E" w:rsidRDefault="007A4296" w:rsidP="00864629">
            <w:pPr>
              <w:pStyle w:val="TAC"/>
            </w:pPr>
          </w:p>
        </w:tc>
        <w:tc>
          <w:tcPr>
            <w:tcW w:w="1396" w:type="dxa"/>
            <w:tcBorders>
              <w:bottom w:val="nil"/>
            </w:tcBorders>
            <w:shd w:val="clear" w:color="auto" w:fill="auto"/>
          </w:tcPr>
          <w:p w14:paraId="67FAA34C" w14:textId="77777777" w:rsidR="007A4296" w:rsidRPr="00DB707E" w:rsidRDefault="007A4296" w:rsidP="00864629">
            <w:pPr>
              <w:pStyle w:val="TAC"/>
            </w:pPr>
            <w:r w:rsidRPr="00DB707E">
              <w:t>1, 2, 3, 4, 5, 6, 7, 8</w:t>
            </w:r>
          </w:p>
        </w:tc>
        <w:tc>
          <w:tcPr>
            <w:tcW w:w="3366" w:type="dxa"/>
            <w:gridSpan w:val="3"/>
            <w:shd w:val="clear" w:color="auto" w:fill="auto"/>
          </w:tcPr>
          <w:p w14:paraId="155778B9" w14:textId="77777777" w:rsidR="007A4296" w:rsidRPr="00DB707E" w:rsidRDefault="007A4296" w:rsidP="00864629">
            <w:pPr>
              <w:pStyle w:val="TAC"/>
            </w:pPr>
            <w:r w:rsidRPr="00DB707E">
              <w:rPr>
                <w:rFonts w:cs="v3.7.0"/>
              </w:rPr>
              <w:t>DLBWP.0.1</w:t>
            </w:r>
          </w:p>
        </w:tc>
      </w:tr>
      <w:tr w:rsidR="007A4296" w:rsidRPr="00DB707E" w14:paraId="7209B874" w14:textId="77777777" w:rsidTr="00864629">
        <w:tc>
          <w:tcPr>
            <w:tcW w:w="1551" w:type="dxa"/>
            <w:tcBorders>
              <w:top w:val="nil"/>
              <w:bottom w:val="nil"/>
            </w:tcBorders>
            <w:shd w:val="clear" w:color="auto" w:fill="auto"/>
          </w:tcPr>
          <w:p w14:paraId="56F275EF" w14:textId="77777777" w:rsidR="007A4296" w:rsidRPr="00DB707E" w:rsidRDefault="007A4296" w:rsidP="00864629">
            <w:pPr>
              <w:pStyle w:val="TAL"/>
            </w:pPr>
          </w:p>
        </w:tc>
        <w:tc>
          <w:tcPr>
            <w:tcW w:w="1552" w:type="dxa"/>
            <w:shd w:val="clear" w:color="auto" w:fill="auto"/>
          </w:tcPr>
          <w:p w14:paraId="2EA33568" w14:textId="77777777" w:rsidR="007A4296" w:rsidRPr="00DB707E" w:rsidRDefault="007A4296" w:rsidP="00864629">
            <w:pPr>
              <w:pStyle w:val="TAL"/>
            </w:pPr>
            <w:r w:rsidRPr="00DB707E">
              <w:rPr>
                <w:rFonts w:cs="Arial"/>
              </w:rPr>
              <w:t>Dedicated DL BWP</w:t>
            </w:r>
          </w:p>
        </w:tc>
        <w:tc>
          <w:tcPr>
            <w:tcW w:w="1386" w:type="dxa"/>
            <w:tcBorders>
              <w:top w:val="nil"/>
              <w:bottom w:val="nil"/>
            </w:tcBorders>
            <w:shd w:val="clear" w:color="auto" w:fill="auto"/>
          </w:tcPr>
          <w:p w14:paraId="4644999E" w14:textId="77777777" w:rsidR="007A4296" w:rsidRPr="00DB707E" w:rsidRDefault="007A4296" w:rsidP="00864629">
            <w:pPr>
              <w:pStyle w:val="TAC"/>
            </w:pPr>
          </w:p>
        </w:tc>
        <w:tc>
          <w:tcPr>
            <w:tcW w:w="1396" w:type="dxa"/>
            <w:tcBorders>
              <w:top w:val="nil"/>
              <w:bottom w:val="nil"/>
            </w:tcBorders>
            <w:shd w:val="clear" w:color="auto" w:fill="auto"/>
          </w:tcPr>
          <w:p w14:paraId="50C61D23" w14:textId="77777777" w:rsidR="007A4296" w:rsidRPr="00DB707E" w:rsidRDefault="007A4296" w:rsidP="00864629">
            <w:pPr>
              <w:pStyle w:val="TAC"/>
            </w:pPr>
          </w:p>
        </w:tc>
        <w:tc>
          <w:tcPr>
            <w:tcW w:w="3366" w:type="dxa"/>
            <w:gridSpan w:val="3"/>
            <w:shd w:val="clear" w:color="auto" w:fill="auto"/>
          </w:tcPr>
          <w:p w14:paraId="5B58A047" w14:textId="77777777" w:rsidR="007A4296" w:rsidRPr="00DB707E" w:rsidRDefault="007A4296" w:rsidP="00864629">
            <w:pPr>
              <w:pStyle w:val="TAC"/>
            </w:pPr>
            <w:r w:rsidRPr="00DB707E">
              <w:rPr>
                <w:rFonts w:cs="v3.7.0"/>
              </w:rPr>
              <w:t>DLBWP.1.1</w:t>
            </w:r>
          </w:p>
        </w:tc>
      </w:tr>
      <w:tr w:rsidR="007A4296" w:rsidRPr="00DB707E" w14:paraId="2C987E75" w14:textId="77777777" w:rsidTr="00864629">
        <w:tc>
          <w:tcPr>
            <w:tcW w:w="1551" w:type="dxa"/>
            <w:tcBorders>
              <w:top w:val="nil"/>
              <w:bottom w:val="nil"/>
            </w:tcBorders>
            <w:shd w:val="clear" w:color="auto" w:fill="auto"/>
          </w:tcPr>
          <w:p w14:paraId="79F63339" w14:textId="77777777" w:rsidR="007A4296" w:rsidRPr="00DB707E" w:rsidRDefault="007A4296" w:rsidP="00864629">
            <w:pPr>
              <w:pStyle w:val="TAL"/>
            </w:pPr>
          </w:p>
        </w:tc>
        <w:tc>
          <w:tcPr>
            <w:tcW w:w="1552" w:type="dxa"/>
            <w:shd w:val="clear" w:color="auto" w:fill="auto"/>
          </w:tcPr>
          <w:p w14:paraId="7517FFEC" w14:textId="77777777" w:rsidR="007A4296" w:rsidRPr="00DB707E" w:rsidRDefault="007A4296" w:rsidP="00864629">
            <w:pPr>
              <w:pStyle w:val="TAL"/>
            </w:pPr>
            <w:r w:rsidRPr="00DB707E">
              <w:rPr>
                <w:rFonts w:cs="Arial"/>
              </w:rPr>
              <w:t>Initial UL BWP</w:t>
            </w:r>
          </w:p>
        </w:tc>
        <w:tc>
          <w:tcPr>
            <w:tcW w:w="1386" w:type="dxa"/>
            <w:tcBorders>
              <w:top w:val="nil"/>
              <w:bottom w:val="nil"/>
            </w:tcBorders>
            <w:shd w:val="clear" w:color="auto" w:fill="auto"/>
          </w:tcPr>
          <w:p w14:paraId="34C2086E" w14:textId="77777777" w:rsidR="007A4296" w:rsidRPr="00DB707E" w:rsidRDefault="007A4296" w:rsidP="00864629">
            <w:pPr>
              <w:pStyle w:val="TAC"/>
            </w:pPr>
          </w:p>
        </w:tc>
        <w:tc>
          <w:tcPr>
            <w:tcW w:w="1396" w:type="dxa"/>
            <w:tcBorders>
              <w:top w:val="nil"/>
              <w:bottom w:val="nil"/>
            </w:tcBorders>
            <w:shd w:val="clear" w:color="auto" w:fill="auto"/>
          </w:tcPr>
          <w:p w14:paraId="12CA3C01" w14:textId="77777777" w:rsidR="007A4296" w:rsidRPr="00DB707E" w:rsidRDefault="007A4296" w:rsidP="00864629">
            <w:pPr>
              <w:pStyle w:val="TAC"/>
            </w:pPr>
          </w:p>
        </w:tc>
        <w:tc>
          <w:tcPr>
            <w:tcW w:w="3366" w:type="dxa"/>
            <w:gridSpan w:val="3"/>
            <w:shd w:val="clear" w:color="auto" w:fill="auto"/>
          </w:tcPr>
          <w:p w14:paraId="736CB63F" w14:textId="77777777" w:rsidR="007A4296" w:rsidRPr="00DB707E" w:rsidRDefault="007A4296" w:rsidP="00864629">
            <w:pPr>
              <w:pStyle w:val="TAC"/>
            </w:pPr>
            <w:r w:rsidRPr="00DB707E">
              <w:rPr>
                <w:rFonts w:cs="v3.7.0"/>
              </w:rPr>
              <w:t>ULBWP.0.1</w:t>
            </w:r>
          </w:p>
        </w:tc>
      </w:tr>
      <w:tr w:rsidR="007A4296" w:rsidRPr="00DB707E" w14:paraId="325C11DA" w14:textId="77777777" w:rsidTr="00864629">
        <w:tc>
          <w:tcPr>
            <w:tcW w:w="1551" w:type="dxa"/>
            <w:tcBorders>
              <w:top w:val="nil"/>
            </w:tcBorders>
            <w:shd w:val="clear" w:color="auto" w:fill="auto"/>
          </w:tcPr>
          <w:p w14:paraId="713813CF" w14:textId="77777777" w:rsidR="007A4296" w:rsidRPr="00DB707E" w:rsidRDefault="007A4296" w:rsidP="00864629">
            <w:pPr>
              <w:pStyle w:val="TAL"/>
            </w:pPr>
          </w:p>
        </w:tc>
        <w:tc>
          <w:tcPr>
            <w:tcW w:w="1552" w:type="dxa"/>
            <w:shd w:val="clear" w:color="auto" w:fill="auto"/>
          </w:tcPr>
          <w:p w14:paraId="0F5CED14" w14:textId="77777777" w:rsidR="007A4296" w:rsidRPr="00DB707E" w:rsidRDefault="007A4296" w:rsidP="00864629">
            <w:pPr>
              <w:pStyle w:val="TAL"/>
            </w:pPr>
            <w:r w:rsidRPr="00DB707E">
              <w:rPr>
                <w:rFonts w:cs="Arial"/>
              </w:rPr>
              <w:t>Dedicated UL BWP</w:t>
            </w:r>
          </w:p>
        </w:tc>
        <w:tc>
          <w:tcPr>
            <w:tcW w:w="1386" w:type="dxa"/>
            <w:tcBorders>
              <w:top w:val="nil"/>
            </w:tcBorders>
            <w:shd w:val="clear" w:color="auto" w:fill="auto"/>
          </w:tcPr>
          <w:p w14:paraId="7AFFDBEC" w14:textId="77777777" w:rsidR="007A4296" w:rsidRPr="00DB707E" w:rsidRDefault="007A4296" w:rsidP="00864629">
            <w:pPr>
              <w:pStyle w:val="TAC"/>
            </w:pPr>
          </w:p>
        </w:tc>
        <w:tc>
          <w:tcPr>
            <w:tcW w:w="1396" w:type="dxa"/>
            <w:tcBorders>
              <w:top w:val="nil"/>
            </w:tcBorders>
            <w:shd w:val="clear" w:color="auto" w:fill="auto"/>
          </w:tcPr>
          <w:p w14:paraId="44A4EDC3" w14:textId="77777777" w:rsidR="007A4296" w:rsidRPr="00DB707E" w:rsidRDefault="007A4296" w:rsidP="00864629">
            <w:pPr>
              <w:pStyle w:val="TAC"/>
            </w:pPr>
          </w:p>
        </w:tc>
        <w:tc>
          <w:tcPr>
            <w:tcW w:w="3366" w:type="dxa"/>
            <w:gridSpan w:val="3"/>
            <w:shd w:val="clear" w:color="auto" w:fill="auto"/>
          </w:tcPr>
          <w:p w14:paraId="06422397" w14:textId="77777777" w:rsidR="007A4296" w:rsidRPr="00DB707E" w:rsidRDefault="007A4296" w:rsidP="00864629">
            <w:pPr>
              <w:pStyle w:val="TAC"/>
            </w:pPr>
            <w:r w:rsidRPr="00DB707E">
              <w:rPr>
                <w:rFonts w:cs="v3.7.0"/>
              </w:rPr>
              <w:t>ULBWP.1.1</w:t>
            </w:r>
          </w:p>
        </w:tc>
      </w:tr>
      <w:tr w:rsidR="007A4296" w:rsidRPr="00DB707E" w14:paraId="786E7B6D" w14:textId="77777777" w:rsidTr="00864629">
        <w:tc>
          <w:tcPr>
            <w:tcW w:w="3103" w:type="dxa"/>
            <w:gridSpan w:val="2"/>
            <w:tcBorders>
              <w:bottom w:val="single" w:sz="4" w:space="0" w:color="auto"/>
            </w:tcBorders>
            <w:shd w:val="clear" w:color="auto" w:fill="auto"/>
          </w:tcPr>
          <w:p w14:paraId="1125A24D" w14:textId="77777777" w:rsidR="007A4296" w:rsidRPr="00DB707E" w:rsidRDefault="007A4296" w:rsidP="00864629">
            <w:pPr>
              <w:pStyle w:val="TAL"/>
            </w:pPr>
            <w:r w:rsidRPr="00DB707E">
              <w:t>SMTC configuration</w:t>
            </w:r>
          </w:p>
        </w:tc>
        <w:tc>
          <w:tcPr>
            <w:tcW w:w="1386" w:type="dxa"/>
            <w:tcBorders>
              <w:bottom w:val="single" w:sz="4" w:space="0" w:color="auto"/>
            </w:tcBorders>
            <w:shd w:val="clear" w:color="auto" w:fill="auto"/>
          </w:tcPr>
          <w:p w14:paraId="6BD03019" w14:textId="77777777" w:rsidR="007A4296" w:rsidRPr="00DB707E" w:rsidRDefault="007A4296" w:rsidP="00864629">
            <w:pPr>
              <w:pStyle w:val="TAC"/>
            </w:pPr>
          </w:p>
        </w:tc>
        <w:tc>
          <w:tcPr>
            <w:tcW w:w="1396" w:type="dxa"/>
          </w:tcPr>
          <w:p w14:paraId="2CD21DE7" w14:textId="77777777" w:rsidR="007A4296" w:rsidRPr="00DB707E" w:rsidRDefault="007A4296" w:rsidP="00864629">
            <w:pPr>
              <w:pStyle w:val="TAC"/>
            </w:pPr>
            <w:r w:rsidRPr="00DB707E">
              <w:t>1, 2, 3, 4, 5, 6, 7, 8</w:t>
            </w:r>
          </w:p>
        </w:tc>
        <w:tc>
          <w:tcPr>
            <w:tcW w:w="3366" w:type="dxa"/>
            <w:gridSpan w:val="3"/>
            <w:shd w:val="clear" w:color="auto" w:fill="auto"/>
          </w:tcPr>
          <w:p w14:paraId="13D1F346" w14:textId="77777777" w:rsidR="007A4296" w:rsidRPr="00DB707E" w:rsidRDefault="007A4296" w:rsidP="00864629">
            <w:pPr>
              <w:pStyle w:val="TAC"/>
            </w:pPr>
            <w:r w:rsidRPr="00DB707E">
              <w:t>SMTC.1</w:t>
            </w:r>
            <w:r w:rsidRPr="00DB707E">
              <w:rPr>
                <w:snapToGrid w:val="0"/>
                <w:szCs w:val="18"/>
                <w:lang w:eastAsia="zh-CN"/>
              </w:rPr>
              <w:t xml:space="preserve"> RedCap</w:t>
            </w:r>
          </w:p>
        </w:tc>
      </w:tr>
      <w:tr w:rsidR="007A4296" w:rsidRPr="00DB707E" w14:paraId="3171EF98" w14:textId="77777777" w:rsidTr="00864629">
        <w:trPr>
          <w:trHeight w:val="116"/>
        </w:trPr>
        <w:tc>
          <w:tcPr>
            <w:tcW w:w="3103" w:type="dxa"/>
            <w:gridSpan w:val="2"/>
            <w:tcBorders>
              <w:bottom w:val="nil"/>
            </w:tcBorders>
            <w:shd w:val="clear" w:color="auto" w:fill="auto"/>
          </w:tcPr>
          <w:p w14:paraId="4181EAE0" w14:textId="77777777" w:rsidR="007A4296" w:rsidRPr="00DB707E" w:rsidRDefault="007A4296" w:rsidP="00864629">
            <w:pPr>
              <w:pStyle w:val="TAL"/>
            </w:pPr>
            <w:r w:rsidRPr="00DB707E">
              <w:t>SSB configuration</w:t>
            </w:r>
          </w:p>
        </w:tc>
        <w:tc>
          <w:tcPr>
            <w:tcW w:w="1386" w:type="dxa"/>
            <w:tcBorders>
              <w:bottom w:val="nil"/>
            </w:tcBorders>
            <w:shd w:val="clear" w:color="auto" w:fill="auto"/>
          </w:tcPr>
          <w:p w14:paraId="301C6AF8" w14:textId="77777777" w:rsidR="007A4296" w:rsidRPr="00DB707E" w:rsidRDefault="007A4296" w:rsidP="00864629">
            <w:pPr>
              <w:pStyle w:val="TAC"/>
            </w:pPr>
          </w:p>
        </w:tc>
        <w:tc>
          <w:tcPr>
            <w:tcW w:w="1396" w:type="dxa"/>
          </w:tcPr>
          <w:p w14:paraId="4D406C88" w14:textId="77777777" w:rsidR="007A4296" w:rsidRPr="00DB707E" w:rsidRDefault="007A4296" w:rsidP="00864629">
            <w:pPr>
              <w:pStyle w:val="TAC"/>
            </w:pPr>
            <w:ins w:id="199" w:author="Huawei" w:date="2022-10-20T15:36:00Z">
              <w:r w:rsidRPr="00DB12BC">
                <w:t>1,2,4,5</w:t>
              </w:r>
              <w:r>
                <w:t>,6,8</w:t>
              </w:r>
            </w:ins>
            <w:del w:id="200" w:author="Huawei" w:date="2022-10-20T15:36:00Z">
              <w:r w:rsidRPr="00DB707E" w:rsidDel="00750F63">
                <w:delText>1, 2, 4, 5</w:delText>
              </w:r>
            </w:del>
          </w:p>
        </w:tc>
        <w:tc>
          <w:tcPr>
            <w:tcW w:w="3366" w:type="dxa"/>
            <w:gridSpan w:val="3"/>
            <w:shd w:val="clear" w:color="auto" w:fill="auto"/>
          </w:tcPr>
          <w:p w14:paraId="3B907F57" w14:textId="77777777" w:rsidR="007A4296" w:rsidRPr="00DB707E" w:rsidRDefault="007A4296" w:rsidP="00864629">
            <w:pPr>
              <w:pStyle w:val="TAC"/>
            </w:pPr>
            <w:r w:rsidRPr="00DB707E">
              <w:t xml:space="preserve">SSB.1 </w:t>
            </w:r>
            <w:r w:rsidRPr="00DB707E">
              <w:rPr>
                <w:snapToGrid w:val="0"/>
                <w:szCs w:val="18"/>
                <w:lang w:eastAsia="zh-CN"/>
              </w:rPr>
              <w:t>RedCap</w:t>
            </w:r>
            <w:r w:rsidRPr="00DB707E">
              <w:t xml:space="preserve"> FR1</w:t>
            </w:r>
          </w:p>
        </w:tc>
      </w:tr>
      <w:tr w:rsidR="007A4296" w:rsidRPr="00DB707E" w14:paraId="7250CDF2" w14:textId="77777777" w:rsidTr="00864629">
        <w:trPr>
          <w:trHeight w:val="135"/>
        </w:trPr>
        <w:tc>
          <w:tcPr>
            <w:tcW w:w="3103" w:type="dxa"/>
            <w:gridSpan w:val="2"/>
            <w:tcBorders>
              <w:top w:val="nil"/>
              <w:bottom w:val="single" w:sz="4" w:space="0" w:color="auto"/>
            </w:tcBorders>
            <w:shd w:val="clear" w:color="auto" w:fill="auto"/>
          </w:tcPr>
          <w:p w14:paraId="7B015C87" w14:textId="77777777" w:rsidR="007A4296" w:rsidRPr="00DB707E" w:rsidRDefault="007A4296" w:rsidP="00864629">
            <w:pPr>
              <w:pStyle w:val="TAL"/>
            </w:pPr>
          </w:p>
        </w:tc>
        <w:tc>
          <w:tcPr>
            <w:tcW w:w="1386" w:type="dxa"/>
            <w:tcBorders>
              <w:top w:val="nil"/>
              <w:bottom w:val="single" w:sz="4" w:space="0" w:color="auto"/>
            </w:tcBorders>
            <w:shd w:val="clear" w:color="auto" w:fill="auto"/>
          </w:tcPr>
          <w:p w14:paraId="7E479DBA" w14:textId="77777777" w:rsidR="007A4296" w:rsidRPr="00DB707E" w:rsidRDefault="007A4296" w:rsidP="00864629">
            <w:pPr>
              <w:pStyle w:val="TAC"/>
            </w:pPr>
          </w:p>
        </w:tc>
        <w:tc>
          <w:tcPr>
            <w:tcW w:w="1396" w:type="dxa"/>
          </w:tcPr>
          <w:p w14:paraId="1C7ADDFC" w14:textId="77777777" w:rsidR="007A4296" w:rsidRPr="00DB707E" w:rsidRDefault="007A4296" w:rsidP="00864629">
            <w:pPr>
              <w:pStyle w:val="TAC"/>
            </w:pPr>
            <w:ins w:id="201" w:author="Huawei" w:date="2022-10-20T15:36:00Z">
              <w:r w:rsidRPr="00DB12BC">
                <w:t>3,</w:t>
              </w:r>
              <w:r>
                <w:t>7</w:t>
              </w:r>
            </w:ins>
            <w:del w:id="202" w:author="Huawei" w:date="2022-10-20T15:36:00Z">
              <w:r w:rsidRPr="00DB707E" w:rsidDel="00750F63">
                <w:delText>3, 6</w:delText>
              </w:r>
            </w:del>
          </w:p>
        </w:tc>
        <w:tc>
          <w:tcPr>
            <w:tcW w:w="3366" w:type="dxa"/>
            <w:gridSpan w:val="3"/>
            <w:shd w:val="clear" w:color="auto" w:fill="auto"/>
          </w:tcPr>
          <w:p w14:paraId="30A2D84D" w14:textId="77777777" w:rsidR="007A4296" w:rsidRPr="00DB707E" w:rsidRDefault="007A4296" w:rsidP="00864629">
            <w:pPr>
              <w:pStyle w:val="TAC"/>
            </w:pPr>
            <w:r w:rsidRPr="00DB707E">
              <w:t xml:space="preserve">SSB.2 </w:t>
            </w:r>
            <w:r w:rsidRPr="00DB707E">
              <w:rPr>
                <w:snapToGrid w:val="0"/>
                <w:szCs w:val="18"/>
                <w:lang w:eastAsia="zh-CN"/>
              </w:rPr>
              <w:t>RedCap</w:t>
            </w:r>
            <w:r w:rsidRPr="00DB707E">
              <w:t xml:space="preserve"> FR1</w:t>
            </w:r>
          </w:p>
        </w:tc>
      </w:tr>
      <w:tr w:rsidR="007A4296" w:rsidRPr="00DB707E" w14:paraId="7C6A2B13" w14:textId="77777777" w:rsidTr="00864629">
        <w:tc>
          <w:tcPr>
            <w:tcW w:w="3103" w:type="dxa"/>
            <w:gridSpan w:val="2"/>
            <w:tcBorders>
              <w:bottom w:val="nil"/>
            </w:tcBorders>
            <w:shd w:val="clear" w:color="auto" w:fill="auto"/>
          </w:tcPr>
          <w:p w14:paraId="20F9C429" w14:textId="77777777" w:rsidR="007A4296" w:rsidRPr="00DB707E" w:rsidRDefault="007A4296" w:rsidP="00864629">
            <w:pPr>
              <w:pStyle w:val="TAL"/>
              <w:rPr>
                <w:rFonts w:cs="Arial"/>
              </w:rPr>
            </w:pPr>
            <w:r w:rsidRPr="00DB707E">
              <w:rPr>
                <w:rFonts w:cs="Arial"/>
              </w:rPr>
              <w:t>b2-Threshold2NR</w:t>
            </w:r>
          </w:p>
        </w:tc>
        <w:tc>
          <w:tcPr>
            <w:tcW w:w="1386" w:type="dxa"/>
            <w:tcBorders>
              <w:bottom w:val="nil"/>
            </w:tcBorders>
            <w:shd w:val="clear" w:color="auto" w:fill="auto"/>
          </w:tcPr>
          <w:p w14:paraId="28E72D7E" w14:textId="77777777" w:rsidR="007A4296" w:rsidRPr="00DB707E" w:rsidRDefault="007A4296" w:rsidP="00864629">
            <w:pPr>
              <w:pStyle w:val="TAC"/>
            </w:pPr>
            <w:r w:rsidRPr="00DB707E">
              <w:t>dBm</w:t>
            </w:r>
          </w:p>
        </w:tc>
        <w:tc>
          <w:tcPr>
            <w:tcW w:w="1396" w:type="dxa"/>
          </w:tcPr>
          <w:p w14:paraId="47C8F105" w14:textId="77777777" w:rsidR="007A4296" w:rsidRPr="00DB707E" w:rsidRDefault="007A4296" w:rsidP="00864629">
            <w:pPr>
              <w:pStyle w:val="TAC"/>
            </w:pPr>
            <w:ins w:id="203" w:author="Huawei" w:date="2022-10-20T15:36:00Z">
              <w:r w:rsidRPr="00DB12BC">
                <w:t>1,2,4,5</w:t>
              </w:r>
              <w:r>
                <w:t>,6,8</w:t>
              </w:r>
            </w:ins>
            <w:del w:id="204" w:author="Huawei" w:date="2022-10-20T15:36:00Z">
              <w:r w:rsidRPr="00DB707E" w:rsidDel="00125D26">
                <w:delText>1, 2, 4, 5</w:delText>
              </w:r>
            </w:del>
          </w:p>
        </w:tc>
        <w:tc>
          <w:tcPr>
            <w:tcW w:w="3366" w:type="dxa"/>
            <w:gridSpan w:val="3"/>
            <w:shd w:val="clear" w:color="auto" w:fill="auto"/>
          </w:tcPr>
          <w:p w14:paraId="02D33A24" w14:textId="77777777" w:rsidR="007A4296" w:rsidRPr="00DB707E" w:rsidRDefault="007A4296" w:rsidP="00864629">
            <w:pPr>
              <w:pStyle w:val="TAC"/>
            </w:pPr>
            <w:r w:rsidRPr="00DB707E">
              <w:t>-106</w:t>
            </w:r>
          </w:p>
        </w:tc>
      </w:tr>
      <w:tr w:rsidR="007A4296" w:rsidRPr="00DB707E" w14:paraId="6CBF64CD" w14:textId="77777777" w:rsidTr="00864629">
        <w:tc>
          <w:tcPr>
            <w:tcW w:w="3103" w:type="dxa"/>
            <w:gridSpan w:val="2"/>
            <w:tcBorders>
              <w:top w:val="nil"/>
            </w:tcBorders>
            <w:shd w:val="clear" w:color="auto" w:fill="auto"/>
          </w:tcPr>
          <w:p w14:paraId="10037A5C" w14:textId="77777777" w:rsidR="007A4296" w:rsidRPr="00DB707E" w:rsidRDefault="007A4296" w:rsidP="00864629">
            <w:pPr>
              <w:pStyle w:val="TAL"/>
              <w:rPr>
                <w:rFonts w:cs="Arial"/>
              </w:rPr>
            </w:pPr>
          </w:p>
        </w:tc>
        <w:tc>
          <w:tcPr>
            <w:tcW w:w="1386" w:type="dxa"/>
            <w:tcBorders>
              <w:top w:val="nil"/>
              <w:bottom w:val="single" w:sz="4" w:space="0" w:color="auto"/>
            </w:tcBorders>
            <w:shd w:val="clear" w:color="auto" w:fill="auto"/>
          </w:tcPr>
          <w:p w14:paraId="7079C89A" w14:textId="77777777" w:rsidR="007A4296" w:rsidRPr="00DB707E" w:rsidRDefault="007A4296" w:rsidP="00864629">
            <w:pPr>
              <w:pStyle w:val="TAC"/>
            </w:pPr>
          </w:p>
        </w:tc>
        <w:tc>
          <w:tcPr>
            <w:tcW w:w="1396" w:type="dxa"/>
            <w:tcBorders>
              <w:bottom w:val="single" w:sz="4" w:space="0" w:color="auto"/>
            </w:tcBorders>
          </w:tcPr>
          <w:p w14:paraId="0B11AA18" w14:textId="77777777" w:rsidR="007A4296" w:rsidRPr="00DB707E" w:rsidRDefault="007A4296" w:rsidP="00864629">
            <w:pPr>
              <w:pStyle w:val="TAC"/>
            </w:pPr>
            <w:ins w:id="205" w:author="Huawei" w:date="2022-10-20T15:36:00Z">
              <w:r w:rsidRPr="00DB12BC">
                <w:t>3,</w:t>
              </w:r>
              <w:r>
                <w:t>7</w:t>
              </w:r>
            </w:ins>
            <w:del w:id="206" w:author="Huawei" w:date="2022-10-20T15:36:00Z">
              <w:r w:rsidRPr="00DB707E" w:rsidDel="00125D26">
                <w:delText>3, 6</w:delText>
              </w:r>
            </w:del>
          </w:p>
        </w:tc>
        <w:tc>
          <w:tcPr>
            <w:tcW w:w="3366" w:type="dxa"/>
            <w:gridSpan w:val="3"/>
            <w:tcBorders>
              <w:bottom w:val="single" w:sz="4" w:space="0" w:color="auto"/>
            </w:tcBorders>
            <w:shd w:val="clear" w:color="auto" w:fill="auto"/>
          </w:tcPr>
          <w:p w14:paraId="3FB70ECB" w14:textId="77777777" w:rsidR="007A4296" w:rsidRPr="00DB707E" w:rsidRDefault="007A4296" w:rsidP="00864629">
            <w:pPr>
              <w:pStyle w:val="TAC"/>
            </w:pPr>
            <w:r w:rsidRPr="00DB707E">
              <w:t>-103</w:t>
            </w:r>
          </w:p>
        </w:tc>
      </w:tr>
      <w:tr w:rsidR="007A4296" w:rsidRPr="00DB707E" w14:paraId="34285C91" w14:textId="77777777" w:rsidTr="00864629">
        <w:tc>
          <w:tcPr>
            <w:tcW w:w="3103" w:type="dxa"/>
            <w:gridSpan w:val="2"/>
            <w:shd w:val="clear" w:color="auto" w:fill="auto"/>
          </w:tcPr>
          <w:p w14:paraId="058AEB43" w14:textId="77777777" w:rsidR="007A4296" w:rsidRPr="00DB707E" w:rsidRDefault="007A4296" w:rsidP="00864629">
            <w:pPr>
              <w:pStyle w:val="TAL"/>
              <w:rPr>
                <w:rFonts w:cs="Arial"/>
              </w:rPr>
            </w:pPr>
            <w:r w:rsidRPr="00DB707E">
              <w:rPr>
                <w:rFonts w:cs="Arial"/>
              </w:rPr>
              <w:t>EPRE ratio of PSS to SSS</w:t>
            </w:r>
          </w:p>
        </w:tc>
        <w:tc>
          <w:tcPr>
            <w:tcW w:w="1386" w:type="dxa"/>
            <w:tcBorders>
              <w:bottom w:val="nil"/>
            </w:tcBorders>
            <w:shd w:val="clear" w:color="auto" w:fill="auto"/>
          </w:tcPr>
          <w:p w14:paraId="3D701446" w14:textId="77777777" w:rsidR="007A4296" w:rsidRPr="00DB707E" w:rsidRDefault="007A4296" w:rsidP="00864629">
            <w:pPr>
              <w:pStyle w:val="TAC"/>
            </w:pPr>
            <w:r w:rsidRPr="00DB707E">
              <w:t>dB</w:t>
            </w:r>
          </w:p>
        </w:tc>
        <w:tc>
          <w:tcPr>
            <w:tcW w:w="1396" w:type="dxa"/>
            <w:tcBorders>
              <w:bottom w:val="nil"/>
            </w:tcBorders>
            <w:shd w:val="clear" w:color="auto" w:fill="auto"/>
          </w:tcPr>
          <w:p w14:paraId="0FC69E58" w14:textId="77777777" w:rsidR="007A4296" w:rsidRPr="00DB707E" w:rsidRDefault="007A4296" w:rsidP="00864629">
            <w:pPr>
              <w:pStyle w:val="TAC"/>
            </w:pPr>
            <w:r w:rsidRPr="00DB707E">
              <w:t>1, 2, 3, 4, 5, 6, 7, 8</w:t>
            </w:r>
          </w:p>
        </w:tc>
        <w:tc>
          <w:tcPr>
            <w:tcW w:w="3366" w:type="dxa"/>
            <w:gridSpan w:val="3"/>
            <w:tcBorders>
              <w:bottom w:val="nil"/>
            </w:tcBorders>
            <w:shd w:val="clear" w:color="auto" w:fill="auto"/>
          </w:tcPr>
          <w:p w14:paraId="51B5526F" w14:textId="77777777" w:rsidR="007A4296" w:rsidRPr="00DB707E" w:rsidRDefault="007A4296" w:rsidP="00864629">
            <w:pPr>
              <w:pStyle w:val="TAC"/>
            </w:pPr>
            <w:r w:rsidRPr="00DB707E">
              <w:t>0</w:t>
            </w:r>
          </w:p>
        </w:tc>
      </w:tr>
      <w:tr w:rsidR="007A4296" w:rsidRPr="00DB707E" w14:paraId="242AC6DC" w14:textId="77777777" w:rsidTr="00864629">
        <w:tc>
          <w:tcPr>
            <w:tcW w:w="3103" w:type="dxa"/>
            <w:gridSpan w:val="2"/>
            <w:shd w:val="clear" w:color="auto" w:fill="auto"/>
          </w:tcPr>
          <w:p w14:paraId="0B740444" w14:textId="77777777" w:rsidR="007A4296" w:rsidRPr="00DB707E" w:rsidRDefault="007A4296" w:rsidP="00864629">
            <w:pPr>
              <w:pStyle w:val="TAL"/>
              <w:rPr>
                <w:rFonts w:cs="Arial"/>
              </w:rPr>
            </w:pPr>
            <w:r w:rsidRPr="00DB707E">
              <w:rPr>
                <w:rFonts w:cs="Arial"/>
              </w:rPr>
              <w:t>EPRE ratio of PBCH_DMRS to SSS</w:t>
            </w:r>
          </w:p>
        </w:tc>
        <w:tc>
          <w:tcPr>
            <w:tcW w:w="1386" w:type="dxa"/>
            <w:tcBorders>
              <w:top w:val="nil"/>
              <w:bottom w:val="nil"/>
            </w:tcBorders>
            <w:shd w:val="clear" w:color="auto" w:fill="auto"/>
          </w:tcPr>
          <w:p w14:paraId="7CD45328" w14:textId="77777777" w:rsidR="007A4296" w:rsidRPr="00DB707E" w:rsidRDefault="007A4296" w:rsidP="00864629">
            <w:pPr>
              <w:pStyle w:val="TAC"/>
            </w:pPr>
          </w:p>
        </w:tc>
        <w:tc>
          <w:tcPr>
            <w:tcW w:w="1396" w:type="dxa"/>
            <w:tcBorders>
              <w:top w:val="nil"/>
              <w:bottom w:val="nil"/>
            </w:tcBorders>
            <w:shd w:val="clear" w:color="auto" w:fill="auto"/>
          </w:tcPr>
          <w:p w14:paraId="7887170B" w14:textId="77777777" w:rsidR="007A4296" w:rsidRPr="00DB707E" w:rsidRDefault="007A4296" w:rsidP="00864629">
            <w:pPr>
              <w:pStyle w:val="TAC"/>
            </w:pPr>
          </w:p>
        </w:tc>
        <w:tc>
          <w:tcPr>
            <w:tcW w:w="3366" w:type="dxa"/>
            <w:gridSpan w:val="3"/>
            <w:tcBorders>
              <w:top w:val="nil"/>
              <w:bottom w:val="nil"/>
            </w:tcBorders>
            <w:shd w:val="clear" w:color="auto" w:fill="auto"/>
          </w:tcPr>
          <w:p w14:paraId="718C0864" w14:textId="77777777" w:rsidR="007A4296" w:rsidRPr="00DB707E" w:rsidRDefault="007A4296" w:rsidP="00864629">
            <w:pPr>
              <w:pStyle w:val="TAC"/>
            </w:pPr>
          </w:p>
        </w:tc>
      </w:tr>
      <w:tr w:rsidR="007A4296" w:rsidRPr="00DB707E" w14:paraId="3DC99F33" w14:textId="77777777" w:rsidTr="00864629">
        <w:tc>
          <w:tcPr>
            <w:tcW w:w="3103" w:type="dxa"/>
            <w:gridSpan w:val="2"/>
            <w:shd w:val="clear" w:color="auto" w:fill="auto"/>
          </w:tcPr>
          <w:p w14:paraId="181BBA5E" w14:textId="77777777" w:rsidR="007A4296" w:rsidRPr="00DB707E" w:rsidRDefault="007A4296" w:rsidP="00864629">
            <w:pPr>
              <w:pStyle w:val="TAL"/>
              <w:rPr>
                <w:rFonts w:cs="Arial"/>
              </w:rPr>
            </w:pPr>
            <w:r w:rsidRPr="00DB707E">
              <w:rPr>
                <w:rFonts w:cs="Arial"/>
              </w:rPr>
              <w:t>EPRE ratio of PBCH to PBCH_DMRS</w:t>
            </w:r>
          </w:p>
        </w:tc>
        <w:tc>
          <w:tcPr>
            <w:tcW w:w="1386" w:type="dxa"/>
            <w:tcBorders>
              <w:top w:val="nil"/>
              <w:bottom w:val="nil"/>
            </w:tcBorders>
            <w:shd w:val="clear" w:color="auto" w:fill="auto"/>
          </w:tcPr>
          <w:p w14:paraId="7AC976D2" w14:textId="77777777" w:rsidR="007A4296" w:rsidRPr="00DB707E" w:rsidRDefault="007A4296" w:rsidP="00864629">
            <w:pPr>
              <w:pStyle w:val="TAC"/>
            </w:pPr>
          </w:p>
        </w:tc>
        <w:tc>
          <w:tcPr>
            <w:tcW w:w="1396" w:type="dxa"/>
            <w:tcBorders>
              <w:top w:val="nil"/>
              <w:bottom w:val="nil"/>
            </w:tcBorders>
            <w:shd w:val="clear" w:color="auto" w:fill="auto"/>
          </w:tcPr>
          <w:p w14:paraId="1DE04BDB" w14:textId="77777777" w:rsidR="007A4296" w:rsidRPr="00DB707E" w:rsidRDefault="007A4296" w:rsidP="00864629">
            <w:pPr>
              <w:pStyle w:val="TAC"/>
            </w:pPr>
          </w:p>
        </w:tc>
        <w:tc>
          <w:tcPr>
            <w:tcW w:w="3366" w:type="dxa"/>
            <w:gridSpan w:val="3"/>
            <w:tcBorders>
              <w:top w:val="nil"/>
              <w:bottom w:val="nil"/>
            </w:tcBorders>
            <w:shd w:val="clear" w:color="auto" w:fill="auto"/>
          </w:tcPr>
          <w:p w14:paraId="40CAC3E2" w14:textId="77777777" w:rsidR="007A4296" w:rsidRPr="00DB707E" w:rsidRDefault="007A4296" w:rsidP="00864629">
            <w:pPr>
              <w:pStyle w:val="TAC"/>
            </w:pPr>
          </w:p>
        </w:tc>
      </w:tr>
      <w:tr w:rsidR="007A4296" w:rsidRPr="00DB707E" w14:paraId="29FAB08B" w14:textId="77777777" w:rsidTr="00864629">
        <w:tc>
          <w:tcPr>
            <w:tcW w:w="3103" w:type="dxa"/>
            <w:gridSpan w:val="2"/>
            <w:shd w:val="clear" w:color="auto" w:fill="auto"/>
          </w:tcPr>
          <w:p w14:paraId="7AED4928" w14:textId="77777777" w:rsidR="007A4296" w:rsidRPr="00DB707E" w:rsidRDefault="007A4296" w:rsidP="00864629">
            <w:pPr>
              <w:pStyle w:val="TAL"/>
              <w:rPr>
                <w:rFonts w:cs="Arial"/>
              </w:rPr>
            </w:pPr>
            <w:r w:rsidRPr="00DB707E">
              <w:rPr>
                <w:rFonts w:cs="Arial"/>
              </w:rPr>
              <w:t>EPRE ratio of PDCCH_DMRS to SSS</w:t>
            </w:r>
          </w:p>
        </w:tc>
        <w:tc>
          <w:tcPr>
            <w:tcW w:w="1386" w:type="dxa"/>
            <w:tcBorders>
              <w:top w:val="nil"/>
              <w:bottom w:val="nil"/>
            </w:tcBorders>
            <w:shd w:val="clear" w:color="auto" w:fill="auto"/>
          </w:tcPr>
          <w:p w14:paraId="7C1C775E" w14:textId="77777777" w:rsidR="007A4296" w:rsidRPr="00DB707E" w:rsidRDefault="007A4296" w:rsidP="00864629">
            <w:pPr>
              <w:pStyle w:val="TAC"/>
            </w:pPr>
          </w:p>
        </w:tc>
        <w:tc>
          <w:tcPr>
            <w:tcW w:w="1396" w:type="dxa"/>
            <w:tcBorders>
              <w:top w:val="nil"/>
              <w:bottom w:val="nil"/>
            </w:tcBorders>
            <w:shd w:val="clear" w:color="auto" w:fill="auto"/>
          </w:tcPr>
          <w:p w14:paraId="6B1C4A74" w14:textId="77777777" w:rsidR="007A4296" w:rsidRPr="00DB707E" w:rsidRDefault="007A4296" w:rsidP="00864629">
            <w:pPr>
              <w:pStyle w:val="TAC"/>
            </w:pPr>
          </w:p>
        </w:tc>
        <w:tc>
          <w:tcPr>
            <w:tcW w:w="3366" w:type="dxa"/>
            <w:gridSpan w:val="3"/>
            <w:tcBorders>
              <w:top w:val="nil"/>
              <w:bottom w:val="nil"/>
            </w:tcBorders>
            <w:shd w:val="clear" w:color="auto" w:fill="auto"/>
          </w:tcPr>
          <w:p w14:paraId="37614757" w14:textId="77777777" w:rsidR="007A4296" w:rsidRPr="00DB707E" w:rsidRDefault="007A4296" w:rsidP="00864629">
            <w:pPr>
              <w:pStyle w:val="TAC"/>
            </w:pPr>
          </w:p>
        </w:tc>
      </w:tr>
      <w:tr w:rsidR="007A4296" w:rsidRPr="00DB707E" w14:paraId="41367E00" w14:textId="77777777" w:rsidTr="00864629">
        <w:tc>
          <w:tcPr>
            <w:tcW w:w="3103" w:type="dxa"/>
            <w:gridSpan w:val="2"/>
            <w:shd w:val="clear" w:color="auto" w:fill="auto"/>
          </w:tcPr>
          <w:p w14:paraId="11539978" w14:textId="77777777" w:rsidR="007A4296" w:rsidRPr="00DB707E" w:rsidRDefault="007A4296" w:rsidP="00864629">
            <w:pPr>
              <w:pStyle w:val="TAL"/>
              <w:rPr>
                <w:rFonts w:cs="Arial"/>
              </w:rPr>
            </w:pPr>
            <w:r w:rsidRPr="00DB707E">
              <w:rPr>
                <w:rFonts w:cs="Arial"/>
              </w:rPr>
              <w:t>EPRE ratio of PDCCH to PDCCH_DMRS</w:t>
            </w:r>
          </w:p>
        </w:tc>
        <w:tc>
          <w:tcPr>
            <w:tcW w:w="1386" w:type="dxa"/>
            <w:tcBorders>
              <w:top w:val="nil"/>
              <w:bottom w:val="nil"/>
            </w:tcBorders>
            <w:shd w:val="clear" w:color="auto" w:fill="auto"/>
          </w:tcPr>
          <w:p w14:paraId="4F334352" w14:textId="77777777" w:rsidR="007A4296" w:rsidRPr="00DB707E" w:rsidRDefault="007A4296" w:rsidP="00864629">
            <w:pPr>
              <w:pStyle w:val="TAC"/>
            </w:pPr>
          </w:p>
        </w:tc>
        <w:tc>
          <w:tcPr>
            <w:tcW w:w="1396" w:type="dxa"/>
            <w:tcBorders>
              <w:top w:val="nil"/>
              <w:bottom w:val="nil"/>
            </w:tcBorders>
            <w:shd w:val="clear" w:color="auto" w:fill="auto"/>
          </w:tcPr>
          <w:p w14:paraId="7CAA7980" w14:textId="77777777" w:rsidR="007A4296" w:rsidRPr="00DB707E" w:rsidRDefault="007A4296" w:rsidP="00864629">
            <w:pPr>
              <w:pStyle w:val="TAC"/>
            </w:pPr>
          </w:p>
        </w:tc>
        <w:tc>
          <w:tcPr>
            <w:tcW w:w="3366" w:type="dxa"/>
            <w:gridSpan w:val="3"/>
            <w:tcBorders>
              <w:top w:val="nil"/>
              <w:bottom w:val="nil"/>
            </w:tcBorders>
            <w:shd w:val="clear" w:color="auto" w:fill="auto"/>
          </w:tcPr>
          <w:p w14:paraId="3304261A" w14:textId="77777777" w:rsidR="007A4296" w:rsidRPr="00DB707E" w:rsidRDefault="007A4296" w:rsidP="00864629">
            <w:pPr>
              <w:pStyle w:val="TAC"/>
            </w:pPr>
          </w:p>
        </w:tc>
      </w:tr>
      <w:tr w:rsidR="007A4296" w:rsidRPr="00DB707E" w14:paraId="2BBF0CC0" w14:textId="77777777" w:rsidTr="00864629">
        <w:tc>
          <w:tcPr>
            <w:tcW w:w="3103" w:type="dxa"/>
            <w:gridSpan w:val="2"/>
            <w:shd w:val="clear" w:color="auto" w:fill="auto"/>
          </w:tcPr>
          <w:p w14:paraId="628C9592" w14:textId="77777777" w:rsidR="007A4296" w:rsidRPr="00DB707E" w:rsidRDefault="007A4296" w:rsidP="00864629">
            <w:pPr>
              <w:pStyle w:val="TAL"/>
              <w:rPr>
                <w:rFonts w:cs="Arial"/>
              </w:rPr>
            </w:pPr>
            <w:r w:rsidRPr="00DB707E">
              <w:rPr>
                <w:rFonts w:cs="Arial"/>
              </w:rPr>
              <w:t>EPRE ratio of PDSCH_DMRS to SSS</w:t>
            </w:r>
          </w:p>
        </w:tc>
        <w:tc>
          <w:tcPr>
            <w:tcW w:w="1386" w:type="dxa"/>
            <w:tcBorders>
              <w:top w:val="nil"/>
              <w:bottom w:val="nil"/>
            </w:tcBorders>
            <w:shd w:val="clear" w:color="auto" w:fill="auto"/>
          </w:tcPr>
          <w:p w14:paraId="4652FE7F" w14:textId="77777777" w:rsidR="007A4296" w:rsidRPr="00DB707E" w:rsidRDefault="007A4296" w:rsidP="00864629">
            <w:pPr>
              <w:pStyle w:val="TAC"/>
            </w:pPr>
          </w:p>
        </w:tc>
        <w:tc>
          <w:tcPr>
            <w:tcW w:w="1396" w:type="dxa"/>
            <w:tcBorders>
              <w:top w:val="nil"/>
              <w:bottom w:val="nil"/>
            </w:tcBorders>
            <w:shd w:val="clear" w:color="auto" w:fill="auto"/>
          </w:tcPr>
          <w:p w14:paraId="78FA1CA9" w14:textId="77777777" w:rsidR="007A4296" w:rsidRPr="00DB707E" w:rsidRDefault="007A4296" w:rsidP="00864629">
            <w:pPr>
              <w:pStyle w:val="TAC"/>
            </w:pPr>
          </w:p>
        </w:tc>
        <w:tc>
          <w:tcPr>
            <w:tcW w:w="3366" w:type="dxa"/>
            <w:gridSpan w:val="3"/>
            <w:tcBorders>
              <w:top w:val="nil"/>
              <w:bottom w:val="nil"/>
            </w:tcBorders>
            <w:shd w:val="clear" w:color="auto" w:fill="auto"/>
          </w:tcPr>
          <w:p w14:paraId="2E2A6706" w14:textId="77777777" w:rsidR="007A4296" w:rsidRPr="00DB707E" w:rsidRDefault="007A4296" w:rsidP="00864629">
            <w:pPr>
              <w:pStyle w:val="TAC"/>
            </w:pPr>
          </w:p>
        </w:tc>
      </w:tr>
      <w:tr w:rsidR="007A4296" w:rsidRPr="00DB707E" w14:paraId="01F2DE70" w14:textId="77777777" w:rsidTr="00864629">
        <w:tc>
          <w:tcPr>
            <w:tcW w:w="3103" w:type="dxa"/>
            <w:gridSpan w:val="2"/>
            <w:shd w:val="clear" w:color="auto" w:fill="auto"/>
          </w:tcPr>
          <w:p w14:paraId="5B58E4BC" w14:textId="77777777" w:rsidR="007A4296" w:rsidRPr="00DB707E" w:rsidRDefault="007A4296" w:rsidP="00864629">
            <w:pPr>
              <w:pStyle w:val="TAL"/>
              <w:rPr>
                <w:rFonts w:cs="Arial"/>
              </w:rPr>
            </w:pPr>
            <w:r w:rsidRPr="00DB707E">
              <w:rPr>
                <w:rFonts w:cs="Arial"/>
              </w:rPr>
              <w:t>EPRE ratio of PDSCH to PDSCH_DMRS</w:t>
            </w:r>
          </w:p>
        </w:tc>
        <w:tc>
          <w:tcPr>
            <w:tcW w:w="1386" w:type="dxa"/>
            <w:tcBorders>
              <w:top w:val="nil"/>
              <w:bottom w:val="nil"/>
            </w:tcBorders>
            <w:shd w:val="clear" w:color="auto" w:fill="auto"/>
          </w:tcPr>
          <w:p w14:paraId="7C4BE8F8" w14:textId="77777777" w:rsidR="007A4296" w:rsidRPr="00DB707E" w:rsidRDefault="007A4296" w:rsidP="00864629">
            <w:pPr>
              <w:pStyle w:val="TAC"/>
            </w:pPr>
          </w:p>
        </w:tc>
        <w:tc>
          <w:tcPr>
            <w:tcW w:w="1396" w:type="dxa"/>
            <w:tcBorders>
              <w:top w:val="nil"/>
              <w:bottom w:val="nil"/>
            </w:tcBorders>
            <w:shd w:val="clear" w:color="auto" w:fill="auto"/>
          </w:tcPr>
          <w:p w14:paraId="073568C9" w14:textId="77777777" w:rsidR="007A4296" w:rsidRPr="00DB707E" w:rsidRDefault="007A4296" w:rsidP="00864629">
            <w:pPr>
              <w:pStyle w:val="TAC"/>
            </w:pPr>
          </w:p>
        </w:tc>
        <w:tc>
          <w:tcPr>
            <w:tcW w:w="3366" w:type="dxa"/>
            <w:gridSpan w:val="3"/>
            <w:tcBorders>
              <w:top w:val="nil"/>
              <w:bottom w:val="nil"/>
            </w:tcBorders>
            <w:shd w:val="clear" w:color="auto" w:fill="auto"/>
          </w:tcPr>
          <w:p w14:paraId="27018FB5" w14:textId="77777777" w:rsidR="007A4296" w:rsidRPr="00DB707E" w:rsidRDefault="007A4296" w:rsidP="00864629">
            <w:pPr>
              <w:pStyle w:val="TAC"/>
            </w:pPr>
          </w:p>
        </w:tc>
      </w:tr>
      <w:tr w:rsidR="007A4296" w:rsidRPr="00DB707E" w14:paraId="434234D7" w14:textId="77777777" w:rsidTr="00864629">
        <w:tc>
          <w:tcPr>
            <w:tcW w:w="3103" w:type="dxa"/>
            <w:gridSpan w:val="2"/>
            <w:shd w:val="clear" w:color="auto" w:fill="auto"/>
          </w:tcPr>
          <w:p w14:paraId="5D4C0D55" w14:textId="77777777" w:rsidR="007A4296" w:rsidRPr="00DB707E" w:rsidRDefault="007A4296" w:rsidP="00864629">
            <w:pPr>
              <w:pStyle w:val="TAL"/>
              <w:rPr>
                <w:rFonts w:cs="Arial"/>
              </w:rPr>
            </w:pPr>
            <w:r w:rsidRPr="00DB707E">
              <w:rPr>
                <w:rFonts w:cs="Arial"/>
              </w:rPr>
              <w:t>EPRE ratio of OCNG DMRS to SSS</w:t>
            </w:r>
          </w:p>
        </w:tc>
        <w:tc>
          <w:tcPr>
            <w:tcW w:w="1386" w:type="dxa"/>
            <w:tcBorders>
              <w:top w:val="nil"/>
              <w:bottom w:val="nil"/>
            </w:tcBorders>
            <w:shd w:val="clear" w:color="auto" w:fill="auto"/>
          </w:tcPr>
          <w:p w14:paraId="49A85AE2" w14:textId="77777777" w:rsidR="007A4296" w:rsidRPr="00DB707E" w:rsidRDefault="007A4296" w:rsidP="00864629">
            <w:pPr>
              <w:pStyle w:val="TAC"/>
            </w:pPr>
          </w:p>
        </w:tc>
        <w:tc>
          <w:tcPr>
            <w:tcW w:w="1396" w:type="dxa"/>
            <w:tcBorders>
              <w:top w:val="nil"/>
              <w:bottom w:val="nil"/>
            </w:tcBorders>
            <w:shd w:val="clear" w:color="auto" w:fill="auto"/>
          </w:tcPr>
          <w:p w14:paraId="5AB37B3F" w14:textId="77777777" w:rsidR="007A4296" w:rsidRPr="00DB707E" w:rsidRDefault="007A4296" w:rsidP="00864629">
            <w:pPr>
              <w:pStyle w:val="TAC"/>
            </w:pPr>
          </w:p>
        </w:tc>
        <w:tc>
          <w:tcPr>
            <w:tcW w:w="3366" w:type="dxa"/>
            <w:gridSpan w:val="3"/>
            <w:tcBorders>
              <w:top w:val="nil"/>
              <w:bottom w:val="nil"/>
            </w:tcBorders>
            <w:shd w:val="clear" w:color="auto" w:fill="auto"/>
          </w:tcPr>
          <w:p w14:paraId="328C1659" w14:textId="77777777" w:rsidR="007A4296" w:rsidRPr="00DB707E" w:rsidRDefault="007A4296" w:rsidP="00864629">
            <w:pPr>
              <w:pStyle w:val="TAC"/>
            </w:pPr>
          </w:p>
        </w:tc>
      </w:tr>
      <w:tr w:rsidR="007A4296" w:rsidRPr="00DB707E" w14:paraId="74FE4669" w14:textId="77777777" w:rsidTr="00864629">
        <w:tc>
          <w:tcPr>
            <w:tcW w:w="3103" w:type="dxa"/>
            <w:gridSpan w:val="2"/>
            <w:shd w:val="clear" w:color="auto" w:fill="auto"/>
          </w:tcPr>
          <w:p w14:paraId="5DF1F425" w14:textId="77777777" w:rsidR="007A4296" w:rsidRPr="00DB707E" w:rsidRDefault="007A4296" w:rsidP="00864629">
            <w:pPr>
              <w:pStyle w:val="TAL"/>
              <w:rPr>
                <w:rFonts w:cs="Arial"/>
              </w:rPr>
            </w:pPr>
            <w:r w:rsidRPr="00DB707E">
              <w:rPr>
                <w:rFonts w:cs="Arial"/>
              </w:rPr>
              <w:t>EPRE ratio of OCNG to OCNG DMRS</w:t>
            </w:r>
          </w:p>
        </w:tc>
        <w:tc>
          <w:tcPr>
            <w:tcW w:w="1386" w:type="dxa"/>
            <w:tcBorders>
              <w:top w:val="nil"/>
            </w:tcBorders>
            <w:shd w:val="clear" w:color="auto" w:fill="auto"/>
          </w:tcPr>
          <w:p w14:paraId="263019B1" w14:textId="77777777" w:rsidR="007A4296" w:rsidRPr="00DB707E" w:rsidRDefault="007A4296" w:rsidP="00864629">
            <w:pPr>
              <w:pStyle w:val="TAC"/>
            </w:pPr>
          </w:p>
        </w:tc>
        <w:tc>
          <w:tcPr>
            <w:tcW w:w="1396" w:type="dxa"/>
            <w:tcBorders>
              <w:top w:val="nil"/>
            </w:tcBorders>
            <w:shd w:val="clear" w:color="auto" w:fill="auto"/>
          </w:tcPr>
          <w:p w14:paraId="1E566482" w14:textId="77777777" w:rsidR="007A4296" w:rsidRPr="00DB707E" w:rsidRDefault="007A4296" w:rsidP="00864629">
            <w:pPr>
              <w:pStyle w:val="TAC"/>
            </w:pPr>
          </w:p>
        </w:tc>
        <w:tc>
          <w:tcPr>
            <w:tcW w:w="3366" w:type="dxa"/>
            <w:gridSpan w:val="3"/>
            <w:tcBorders>
              <w:top w:val="nil"/>
            </w:tcBorders>
            <w:shd w:val="clear" w:color="auto" w:fill="auto"/>
          </w:tcPr>
          <w:p w14:paraId="735A9475" w14:textId="77777777" w:rsidR="007A4296" w:rsidRPr="00DB707E" w:rsidRDefault="007A4296" w:rsidP="00864629">
            <w:pPr>
              <w:pStyle w:val="TAC"/>
            </w:pPr>
          </w:p>
        </w:tc>
      </w:tr>
      <w:tr w:rsidR="007A4296" w:rsidRPr="00DB707E" w14:paraId="4D831800" w14:textId="77777777" w:rsidTr="00864629">
        <w:trPr>
          <w:trHeight w:val="50"/>
        </w:trPr>
        <w:tc>
          <w:tcPr>
            <w:tcW w:w="3103" w:type="dxa"/>
            <w:gridSpan w:val="2"/>
            <w:tcBorders>
              <w:bottom w:val="single" w:sz="4" w:space="0" w:color="auto"/>
            </w:tcBorders>
            <w:shd w:val="clear" w:color="auto" w:fill="auto"/>
          </w:tcPr>
          <w:p w14:paraId="59E0185D" w14:textId="77777777" w:rsidR="007A4296" w:rsidRPr="00DB707E" w:rsidRDefault="007A4296" w:rsidP="00864629">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86" w:type="dxa"/>
            <w:tcBorders>
              <w:bottom w:val="single" w:sz="4" w:space="0" w:color="auto"/>
            </w:tcBorders>
            <w:shd w:val="clear" w:color="auto" w:fill="auto"/>
          </w:tcPr>
          <w:p w14:paraId="0513891F" w14:textId="77777777" w:rsidR="007A4296" w:rsidRPr="00DB707E" w:rsidRDefault="007A4296" w:rsidP="00864629">
            <w:pPr>
              <w:pStyle w:val="TAC"/>
            </w:pPr>
            <w:r w:rsidRPr="00DB707E">
              <w:t xml:space="preserve">dBm/15 </w:t>
            </w:r>
            <w:proofErr w:type="spellStart"/>
            <w:r w:rsidRPr="00DB707E">
              <w:t>KHz</w:t>
            </w:r>
            <w:proofErr w:type="spellEnd"/>
          </w:p>
        </w:tc>
        <w:tc>
          <w:tcPr>
            <w:tcW w:w="1396" w:type="dxa"/>
          </w:tcPr>
          <w:p w14:paraId="59801BDD" w14:textId="77777777" w:rsidR="007A4296" w:rsidRPr="00DB707E" w:rsidRDefault="007A4296" w:rsidP="00864629">
            <w:pPr>
              <w:pStyle w:val="TAC"/>
            </w:pPr>
            <w:r w:rsidRPr="00DB707E">
              <w:t>1, 2, 3, 4, 5, 6, 7, 8</w:t>
            </w:r>
          </w:p>
        </w:tc>
        <w:tc>
          <w:tcPr>
            <w:tcW w:w="3366" w:type="dxa"/>
            <w:gridSpan w:val="3"/>
            <w:shd w:val="clear" w:color="auto" w:fill="auto"/>
          </w:tcPr>
          <w:p w14:paraId="22B9D091" w14:textId="77777777" w:rsidR="007A4296" w:rsidRPr="00DB707E" w:rsidRDefault="007A4296" w:rsidP="00864629">
            <w:pPr>
              <w:pStyle w:val="TAC"/>
            </w:pPr>
            <w:r w:rsidRPr="00DB707E">
              <w:t>-98</w:t>
            </w:r>
          </w:p>
        </w:tc>
      </w:tr>
      <w:tr w:rsidR="007A4296" w:rsidRPr="00DB707E" w14:paraId="09980DD6" w14:textId="77777777" w:rsidTr="00864629">
        <w:trPr>
          <w:trHeight w:val="56"/>
        </w:trPr>
        <w:tc>
          <w:tcPr>
            <w:tcW w:w="3103" w:type="dxa"/>
            <w:gridSpan w:val="2"/>
            <w:tcBorders>
              <w:bottom w:val="nil"/>
            </w:tcBorders>
            <w:shd w:val="clear" w:color="auto" w:fill="auto"/>
          </w:tcPr>
          <w:p w14:paraId="393CA339" w14:textId="77777777" w:rsidR="007A4296" w:rsidRPr="00DB707E" w:rsidRDefault="007A4296" w:rsidP="00864629">
            <w:pPr>
              <w:pStyle w:val="TAL"/>
              <w:rPr>
                <w:rFonts w:cs="Arial"/>
                <w:vertAlign w:val="superscript"/>
              </w:rPr>
            </w:pPr>
            <w:r w:rsidRPr="00DB707E">
              <w:rPr>
                <w:rFonts w:eastAsia="Calibri" w:cs="Arial"/>
                <w:i/>
              </w:rPr>
              <w:t>N</w:t>
            </w:r>
            <w:r w:rsidRPr="00DB707E">
              <w:rPr>
                <w:rFonts w:eastAsia="Calibri" w:cs="Arial"/>
                <w:i/>
                <w:vertAlign w:val="subscript"/>
              </w:rPr>
              <w:t>oc</w:t>
            </w:r>
            <w:r w:rsidRPr="00DB707E">
              <w:rPr>
                <w:rFonts w:eastAsia="Calibri" w:cs="Arial"/>
                <w:vertAlign w:val="superscript"/>
              </w:rPr>
              <w:t>Note2</w:t>
            </w:r>
          </w:p>
        </w:tc>
        <w:tc>
          <w:tcPr>
            <w:tcW w:w="1386" w:type="dxa"/>
            <w:tcBorders>
              <w:bottom w:val="nil"/>
            </w:tcBorders>
            <w:shd w:val="clear" w:color="auto" w:fill="auto"/>
          </w:tcPr>
          <w:p w14:paraId="664E98C6" w14:textId="77777777" w:rsidR="007A4296" w:rsidRPr="00DB707E" w:rsidRDefault="007A4296" w:rsidP="00864629">
            <w:pPr>
              <w:pStyle w:val="TAC"/>
            </w:pPr>
            <w:r w:rsidRPr="00DB707E">
              <w:t>dBm/SCS</w:t>
            </w:r>
          </w:p>
        </w:tc>
        <w:tc>
          <w:tcPr>
            <w:tcW w:w="1396" w:type="dxa"/>
          </w:tcPr>
          <w:p w14:paraId="7047C050" w14:textId="77777777" w:rsidR="007A4296" w:rsidRPr="00DB707E" w:rsidRDefault="007A4296" w:rsidP="00864629">
            <w:pPr>
              <w:pStyle w:val="TAC"/>
            </w:pPr>
            <w:ins w:id="207" w:author="Huawei" w:date="2022-10-20T15:37:00Z">
              <w:r w:rsidRPr="00DB12BC">
                <w:t>1,2,4,5</w:t>
              </w:r>
              <w:r>
                <w:t>,6,8</w:t>
              </w:r>
            </w:ins>
            <w:del w:id="208" w:author="Huawei" w:date="2022-10-20T15:37:00Z">
              <w:r w:rsidRPr="00DB707E" w:rsidDel="007C586A">
                <w:delText>1, 2, 4, 5</w:delText>
              </w:r>
            </w:del>
          </w:p>
        </w:tc>
        <w:tc>
          <w:tcPr>
            <w:tcW w:w="3366" w:type="dxa"/>
            <w:gridSpan w:val="3"/>
            <w:shd w:val="clear" w:color="auto" w:fill="auto"/>
          </w:tcPr>
          <w:p w14:paraId="0BA9BBD8" w14:textId="77777777" w:rsidR="007A4296" w:rsidRPr="00DB707E" w:rsidRDefault="007A4296" w:rsidP="00864629">
            <w:pPr>
              <w:pStyle w:val="TAC"/>
            </w:pPr>
            <w:r w:rsidRPr="00DB707E">
              <w:t>-98</w:t>
            </w:r>
          </w:p>
        </w:tc>
      </w:tr>
      <w:tr w:rsidR="007A4296" w:rsidRPr="00DB707E" w14:paraId="1AF780F4" w14:textId="77777777" w:rsidTr="00864629">
        <w:trPr>
          <w:trHeight w:val="56"/>
        </w:trPr>
        <w:tc>
          <w:tcPr>
            <w:tcW w:w="3103" w:type="dxa"/>
            <w:gridSpan w:val="2"/>
            <w:tcBorders>
              <w:top w:val="nil"/>
            </w:tcBorders>
            <w:shd w:val="clear" w:color="auto" w:fill="auto"/>
          </w:tcPr>
          <w:p w14:paraId="29577F58" w14:textId="77777777" w:rsidR="007A4296" w:rsidRPr="00DB707E" w:rsidRDefault="007A4296" w:rsidP="00864629">
            <w:pPr>
              <w:pStyle w:val="TAL"/>
              <w:rPr>
                <w:rFonts w:eastAsia="Calibri" w:cs="Arial"/>
                <w:i/>
              </w:rPr>
            </w:pPr>
          </w:p>
        </w:tc>
        <w:tc>
          <w:tcPr>
            <w:tcW w:w="1386" w:type="dxa"/>
            <w:tcBorders>
              <w:top w:val="nil"/>
            </w:tcBorders>
            <w:shd w:val="clear" w:color="auto" w:fill="auto"/>
          </w:tcPr>
          <w:p w14:paraId="1CBD1A14" w14:textId="77777777" w:rsidR="007A4296" w:rsidRPr="00DB707E" w:rsidRDefault="007A4296" w:rsidP="00864629">
            <w:pPr>
              <w:pStyle w:val="TAC"/>
            </w:pPr>
          </w:p>
        </w:tc>
        <w:tc>
          <w:tcPr>
            <w:tcW w:w="1396" w:type="dxa"/>
          </w:tcPr>
          <w:p w14:paraId="1D9E3334" w14:textId="77777777" w:rsidR="007A4296" w:rsidRPr="00DB707E" w:rsidRDefault="007A4296" w:rsidP="00864629">
            <w:pPr>
              <w:pStyle w:val="TAC"/>
            </w:pPr>
            <w:ins w:id="209" w:author="Huawei" w:date="2022-10-20T15:37:00Z">
              <w:r w:rsidRPr="00DB12BC">
                <w:t>3,</w:t>
              </w:r>
              <w:r>
                <w:t>7</w:t>
              </w:r>
            </w:ins>
            <w:del w:id="210" w:author="Huawei" w:date="2022-10-20T15:37:00Z">
              <w:r w:rsidRPr="00DB707E" w:rsidDel="007C586A">
                <w:delText>3, 6</w:delText>
              </w:r>
            </w:del>
          </w:p>
        </w:tc>
        <w:tc>
          <w:tcPr>
            <w:tcW w:w="3366" w:type="dxa"/>
            <w:gridSpan w:val="3"/>
            <w:shd w:val="clear" w:color="auto" w:fill="auto"/>
          </w:tcPr>
          <w:p w14:paraId="591F25BC" w14:textId="77777777" w:rsidR="007A4296" w:rsidRPr="00DB707E" w:rsidRDefault="007A4296" w:rsidP="00864629">
            <w:pPr>
              <w:pStyle w:val="TAC"/>
            </w:pPr>
            <w:r w:rsidRPr="00DB707E">
              <w:t>-95</w:t>
            </w:r>
          </w:p>
        </w:tc>
      </w:tr>
      <w:tr w:rsidR="007A4296" w:rsidRPr="00DB707E" w14:paraId="03863D35" w14:textId="77777777" w:rsidTr="00864629">
        <w:tc>
          <w:tcPr>
            <w:tcW w:w="3103" w:type="dxa"/>
            <w:gridSpan w:val="2"/>
            <w:shd w:val="clear" w:color="auto" w:fill="auto"/>
          </w:tcPr>
          <w:p w14:paraId="241ADA72" w14:textId="77777777" w:rsidR="007A4296" w:rsidRPr="00DB707E" w:rsidRDefault="007A4296" w:rsidP="00864629">
            <w:pPr>
              <w:pStyle w:val="TAL"/>
              <w:rPr>
                <w:rFonts w:eastAsia="Calibri" w:cs="Arial"/>
                <w:i/>
                <w:vertAlign w:val="superscript"/>
              </w:rPr>
            </w:pPr>
            <w:proofErr w:type="spellStart"/>
            <w:r w:rsidRPr="00DB707E">
              <w:rPr>
                <w:rFonts w:eastAsia="Calibri" w:cs="Arial"/>
              </w:rPr>
              <w:t>Ê</w:t>
            </w:r>
            <w:r w:rsidRPr="00DB707E">
              <w:rPr>
                <w:rFonts w:eastAsia="Calibri" w:cs="Arial"/>
                <w:vertAlign w:val="subscript"/>
              </w:rPr>
              <w:t>s</w:t>
            </w:r>
            <w:proofErr w:type="spellEnd"/>
            <w:r w:rsidRPr="00DB707E">
              <w:rPr>
                <w:rFonts w:eastAsia="Calibri" w:cs="Arial"/>
              </w:rPr>
              <w:t>/</w:t>
            </w:r>
            <w:proofErr w:type="spellStart"/>
            <w:r w:rsidRPr="00DB707E">
              <w:rPr>
                <w:rFonts w:eastAsia="Calibri" w:cs="Arial"/>
              </w:rPr>
              <w:t>N</w:t>
            </w:r>
            <w:r w:rsidRPr="00DB707E">
              <w:rPr>
                <w:rFonts w:eastAsia="Calibri" w:cs="Arial"/>
                <w:vertAlign w:val="subscript"/>
              </w:rPr>
              <w:t>oc</w:t>
            </w:r>
            <w:proofErr w:type="spellEnd"/>
          </w:p>
        </w:tc>
        <w:tc>
          <w:tcPr>
            <w:tcW w:w="1386" w:type="dxa"/>
            <w:shd w:val="clear" w:color="auto" w:fill="auto"/>
          </w:tcPr>
          <w:p w14:paraId="353B1E08" w14:textId="77777777" w:rsidR="007A4296" w:rsidRPr="00DB707E" w:rsidRDefault="007A4296" w:rsidP="00864629">
            <w:pPr>
              <w:pStyle w:val="TAC"/>
            </w:pPr>
            <w:r w:rsidRPr="00DB707E">
              <w:t>dB</w:t>
            </w:r>
          </w:p>
        </w:tc>
        <w:tc>
          <w:tcPr>
            <w:tcW w:w="1396" w:type="dxa"/>
          </w:tcPr>
          <w:p w14:paraId="37FBF1D9" w14:textId="77777777" w:rsidR="007A4296" w:rsidRPr="00DB707E" w:rsidRDefault="007A4296" w:rsidP="00864629">
            <w:pPr>
              <w:pStyle w:val="TAC"/>
            </w:pPr>
            <w:r w:rsidRPr="00DB707E">
              <w:t>1, 2, 3, 4, 5, 6, 7, 8</w:t>
            </w:r>
          </w:p>
        </w:tc>
        <w:tc>
          <w:tcPr>
            <w:tcW w:w="1122" w:type="dxa"/>
            <w:shd w:val="clear" w:color="auto" w:fill="auto"/>
          </w:tcPr>
          <w:p w14:paraId="5779DC9C" w14:textId="77777777" w:rsidR="007A4296" w:rsidRPr="00DB707E" w:rsidRDefault="007A4296" w:rsidP="00864629">
            <w:pPr>
              <w:pStyle w:val="TAC"/>
            </w:pPr>
            <w:r w:rsidRPr="00DB707E">
              <w:t>-</w:t>
            </w:r>
            <w:proofErr w:type="spellStart"/>
            <w:r w:rsidRPr="00DB707E">
              <w:t>inifinity</w:t>
            </w:r>
            <w:proofErr w:type="spellEnd"/>
          </w:p>
        </w:tc>
        <w:tc>
          <w:tcPr>
            <w:tcW w:w="1122" w:type="dxa"/>
            <w:shd w:val="clear" w:color="auto" w:fill="auto"/>
          </w:tcPr>
          <w:p w14:paraId="79113126" w14:textId="77777777" w:rsidR="007A4296" w:rsidRPr="00DB707E" w:rsidRDefault="007A4296" w:rsidP="00864629">
            <w:pPr>
              <w:pStyle w:val="TAC"/>
            </w:pPr>
            <w:r w:rsidRPr="00DB707E">
              <w:t>0</w:t>
            </w:r>
          </w:p>
        </w:tc>
        <w:tc>
          <w:tcPr>
            <w:tcW w:w="1122" w:type="dxa"/>
            <w:shd w:val="clear" w:color="auto" w:fill="auto"/>
          </w:tcPr>
          <w:p w14:paraId="23976EE6" w14:textId="77777777" w:rsidR="007A4296" w:rsidRPr="00DB707E" w:rsidRDefault="007A4296" w:rsidP="00864629">
            <w:pPr>
              <w:pStyle w:val="TAC"/>
            </w:pPr>
            <w:r w:rsidRPr="00DB707E">
              <w:t>0</w:t>
            </w:r>
          </w:p>
        </w:tc>
      </w:tr>
      <w:tr w:rsidR="007A4296" w:rsidRPr="00DB707E" w14:paraId="1328563A" w14:textId="77777777" w:rsidTr="00864629">
        <w:tc>
          <w:tcPr>
            <w:tcW w:w="3103" w:type="dxa"/>
            <w:gridSpan w:val="2"/>
            <w:shd w:val="clear" w:color="auto" w:fill="auto"/>
          </w:tcPr>
          <w:p w14:paraId="4FE6D0F3" w14:textId="77777777" w:rsidR="007A4296" w:rsidRPr="00DB707E" w:rsidRDefault="007A4296" w:rsidP="00864629">
            <w:pPr>
              <w:pStyle w:val="TAL"/>
              <w:rPr>
                <w:rFonts w:eastAsia="Calibri" w:cs="Arial"/>
              </w:rPr>
            </w:pPr>
            <w:proofErr w:type="spellStart"/>
            <w:r w:rsidRPr="00DB707E">
              <w:rPr>
                <w:rFonts w:eastAsia="Calibri" w:cs="Arial"/>
              </w:rPr>
              <w:t>Ê</w:t>
            </w:r>
            <w:r w:rsidRPr="00DB707E">
              <w:rPr>
                <w:rFonts w:eastAsia="Calibri" w:cs="Arial"/>
                <w:vertAlign w:val="subscript"/>
              </w:rPr>
              <w:t>s</w:t>
            </w:r>
            <w:proofErr w:type="spellEnd"/>
            <w:r w:rsidRPr="00DB707E">
              <w:rPr>
                <w:rFonts w:eastAsia="Calibri" w:cs="Arial"/>
              </w:rPr>
              <w:t>/I</w:t>
            </w:r>
            <w:r w:rsidRPr="00DB707E">
              <w:rPr>
                <w:rFonts w:eastAsia="Calibri" w:cs="Arial"/>
                <w:vertAlign w:val="subscript"/>
              </w:rPr>
              <w:t>ot</w:t>
            </w:r>
            <w:r w:rsidRPr="00DB707E">
              <w:rPr>
                <w:rFonts w:eastAsia="Calibri" w:cs="Arial"/>
                <w:vertAlign w:val="superscript"/>
              </w:rPr>
              <w:t>Note3</w:t>
            </w:r>
          </w:p>
        </w:tc>
        <w:tc>
          <w:tcPr>
            <w:tcW w:w="1386" w:type="dxa"/>
            <w:shd w:val="clear" w:color="auto" w:fill="auto"/>
          </w:tcPr>
          <w:p w14:paraId="64EAEB0B" w14:textId="77777777" w:rsidR="007A4296" w:rsidRPr="00DB707E" w:rsidRDefault="007A4296" w:rsidP="00864629">
            <w:pPr>
              <w:pStyle w:val="TAC"/>
            </w:pPr>
            <w:r w:rsidRPr="00DB707E">
              <w:t>dB</w:t>
            </w:r>
          </w:p>
        </w:tc>
        <w:tc>
          <w:tcPr>
            <w:tcW w:w="1396" w:type="dxa"/>
          </w:tcPr>
          <w:p w14:paraId="2347ED00" w14:textId="77777777" w:rsidR="007A4296" w:rsidRPr="00DB707E" w:rsidRDefault="007A4296" w:rsidP="00864629">
            <w:pPr>
              <w:pStyle w:val="TAC"/>
            </w:pPr>
            <w:r w:rsidRPr="00DB707E">
              <w:t>1, 2, 3, 4, 5, 6, 7, 8</w:t>
            </w:r>
          </w:p>
        </w:tc>
        <w:tc>
          <w:tcPr>
            <w:tcW w:w="1122" w:type="dxa"/>
            <w:shd w:val="clear" w:color="auto" w:fill="auto"/>
          </w:tcPr>
          <w:p w14:paraId="195BD0F9" w14:textId="77777777" w:rsidR="007A4296" w:rsidRPr="00DB707E" w:rsidRDefault="007A4296" w:rsidP="00864629">
            <w:pPr>
              <w:pStyle w:val="TAC"/>
            </w:pPr>
            <w:r w:rsidRPr="00DB707E">
              <w:t>-</w:t>
            </w:r>
            <w:proofErr w:type="spellStart"/>
            <w:r w:rsidRPr="00DB707E">
              <w:t>inifinity</w:t>
            </w:r>
            <w:proofErr w:type="spellEnd"/>
          </w:p>
        </w:tc>
        <w:tc>
          <w:tcPr>
            <w:tcW w:w="1122" w:type="dxa"/>
            <w:shd w:val="clear" w:color="auto" w:fill="auto"/>
          </w:tcPr>
          <w:p w14:paraId="726CAE3B" w14:textId="77777777" w:rsidR="007A4296" w:rsidRPr="00DB707E" w:rsidRDefault="007A4296" w:rsidP="00864629">
            <w:pPr>
              <w:pStyle w:val="TAC"/>
            </w:pPr>
            <w:r w:rsidRPr="00DB707E">
              <w:t>0</w:t>
            </w:r>
          </w:p>
        </w:tc>
        <w:tc>
          <w:tcPr>
            <w:tcW w:w="1122" w:type="dxa"/>
            <w:shd w:val="clear" w:color="auto" w:fill="auto"/>
          </w:tcPr>
          <w:p w14:paraId="4E64FC1A" w14:textId="77777777" w:rsidR="007A4296" w:rsidRPr="00DB707E" w:rsidRDefault="007A4296" w:rsidP="00864629">
            <w:pPr>
              <w:pStyle w:val="TAC"/>
            </w:pPr>
            <w:r w:rsidRPr="00DB707E">
              <w:t>0</w:t>
            </w:r>
          </w:p>
        </w:tc>
      </w:tr>
      <w:tr w:rsidR="007A4296" w:rsidRPr="00DB707E" w14:paraId="7FEA802A" w14:textId="77777777" w:rsidTr="00864629">
        <w:tc>
          <w:tcPr>
            <w:tcW w:w="3103" w:type="dxa"/>
            <w:gridSpan w:val="2"/>
            <w:shd w:val="clear" w:color="auto" w:fill="auto"/>
          </w:tcPr>
          <w:p w14:paraId="0D80AE50" w14:textId="77777777" w:rsidR="007A4296" w:rsidRPr="00DB707E" w:rsidRDefault="007A4296" w:rsidP="00864629">
            <w:pPr>
              <w:pStyle w:val="TAL"/>
              <w:rPr>
                <w:rFonts w:eastAsia="Calibri" w:cs="Arial"/>
                <w:vertAlign w:val="superscript"/>
              </w:rPr>
            </w:pPr>
            <w:r w:rsidRPr="00DB707E">
              <w:rPr>
                <w:rFonts w:eastAsia="Calibri" w:cs="Arial"/>
              </w:rPr>
              <w:t>SS-RSRP</w:t>
            </w:r>
            <w:r w:rsidRPr="00DB707E">
              <w:rPr>
                <w:rFonts w:eastAsia="Calibri" w:cs="Arial"/>
                <w:vertAlign w:val="superscript"/>
              </w:rPr>
              <w:t>Note3</w:t>
            </w:r>
          </w:p>
        </w:tc>
        <w:tc>
          <w:tcPr>
            <w:tcW w:w="1386" w:type="dxa"/>
            <w:vMerge w:val="restart"/>
            <w:shd w:val="clear" w:color="auto" w:fill="auto"/>
          </w:tcPr>
          <w:p w14:paraId="1CABF23B" w14:textId="77777777" w:rsidR="007A4296" w:rsidRPr="00DB707E" w:rsidRDefault="007A4296" w:rsidP="00864629">
            <w:pPr>
              <w:pStyle w:val="TAC"/>
            </w:pPr>
            <w:r w:rsidRPr="00DB707E">
              <w:t>dBm/SCS</w:t>
            </w:r>
          </w:p>
        </w:tc>
        <w:tc>
          <w:tcPr>
            <w:tcW w:w="1396" w:type="dxa"/>
          </w:tcPr>
          <w:p w14:paraId="0B7879A2" w14:textId="77777777" w:rsidR="007A4296" w:rsidRPr="00DB707E" w:rsidRDefault="007A4296" w:rsidP="00864629">
            <w:pPr>
              <w:pStyle w:val="TAC"/>
            </w:pPr>
            <w:r w:rsidRPr="00DB707E">
              <w:t>1, 2, 4, 5, 6,8</w:t>
            </w:r>
          </w:p>
        </w:tc>
        <w:tc>
          <w:tcPr>
            <w:tcW w:w="1122" w:type="dxa"/>
            <w:shd w:val="clear" w:color="auto" w:fill="auto"/>
          </w:tcPr>
          <w:p w14:paraId="27DEF82C" w14:textId="77777777" w:rsidR="007A4296" w:rsidRPr="00DB707E" w:rsidRDefault="007A4296" w:rsidP="00864629">
            <w:pPr>
              <w:pStyle w:val="TAC"/>
            </w:pPr>
            <w:r w:rsidRPr="00DB707E">
              <w:t>-</w:t>
            </w:r>
            <w:proofErr w:type="spellStart"/>
            <w:r w:rsidRPr="00DB707E">
              <w:t>inifinity</w:t>
            </w:r>
            <w:proofErr w:type="spellEnd"/>
          </w:p>
        </w:tc>
        <w:tc>
          <w:tcPr>
            <w:tcW w:w="1122" w:type="dxa"/>
            <w:shd w:val="clear" w:color="auto" w:fill="auto"/>
          </w:tcPr>
          <w:p w14:paraId="2FE36BEE" w14:textId="77777777" w:rsidR="007A4296" w:rsidRPr="00DB707E" w:rsidRDefault="007A4296" w:rsidP="00864629">
            <w:pPr>
              <w:pStyle w:val="TAC"/>
            </w:pPr>
            <w:r w:rsidRPr="00DB707E">
              <w:t>-98</w:t>
            </w:r>
          </w:p>
        </w:tc>
        <w:tc>
          <w:tcPr>
            <w:tcW w:w="1122" w:type="dxa"/>
            <w:shd w:val="clear" w:color="auto" w:fill="auto"/>
          </w:tcPr>
          <w:p w14:paraId="42B048ED" w14:textId="77777777" w:rsidR="007A4296" w:rsidRPr="00DB707E" w:rsidRDefault="007A4296" w:rsidP="00864629">
            <w:pPr>
              <w:pStyle w:val="TAC"/>
            </w:pPr>
            <w:r w:rsidRPr="00DB707E">
              <w:t>-98</w:t>
            </w:r>
          </w:p>
        </w:tc>
      </w:tr>
      <w:tr w:rsidR="007A4296" w:rsidRPr="00DB707E" w14:paraId="543179EB" w14:textId="77777777" w:rsidTr="00864629">
        <w:tc>
          <w:tcPr>
            <w:tcW w:w="3103" w:type="dxa"/>
            <w:gridSpan w:val="2"/>
            <w:tcBorders>
              <w:bottom w:val="single" w:sz="4" w:space="0" w:color="auto"/>
            </w:tcBorders>
            <w:shd w:val="clear" w:color="auto" w:fill="auto"/>
          </w:tcPr>
          <w:p w14:paraId="6243C3D1" w14:textId="77777777" w:rsidR="007A4296" w:rsidRPr="00DB707E" w:rsidRDefault="007A4296" w:rsidP="00864629">
            <w:pPr>
              <w:pStyle w:val="TAL"/>
              <w:rPr>
                <w:rFonts w:eastAsia="Calibri" w:cs="Arial"/>
              </w:rPr>
            </w:pPr>
          </w:p>
        </w:tc>
        <w:tc>
          <w:tcPr>
            <w:tcW w:w="1386" w:type="dxa"/>
            <w:vMerge/>
            <w:shd w:val="clear" w:color="auto" w:fill="auto"/>
          </w:tcPr>
          <w:p w14:paraId="5CBC0CCE" w14:textId="77777777" w:rsidR="007A4296" w:rsidRPr="00DB707E" w:rsidRDefault="007A4296" w:rsidP="00864629">
            <w:pPr>
              <w:pStyle w:val="TAC"/>
            </w:pPr>
          </w:p>
        </w:tc>
        <w:tc>
          <w:tcPr>
            <w:tcW w:w="1396" w:type="dxa"/>
          </w:tcPr>
          <w:p w14:paraId="3544198C" w14:textId="77777777" w:rsidR="007A4296" w:rsidRPr="00DB707E" w:rsidRDefault="007A4296" w:rsidP="00864629">
            <w:pPr>
              <w:pStyle w:val="TAC"/>
            </w:pPr>
            <w:r w:rsidRPr="00DB707E">
              <w:t>3, 7</w:t>
            </w:r>
          </w:p>
        </w:tc>
        <w:tc>
          <w:tcPr>
            <w:tcW w:w="1122" w:type="dxa"/>
            <w:shd w:val="clear" w:color="auto" w:fill="auto"/>
          </w:tcPr>
          <w:p w14:paraId="1094DA1E" w14:textId="77777777" w:rsidR="007A4296" w:rsidRPr="00DB707E" w:rsidRDefault="007A4296" w:rsidP="00864629">
            <w:pPr>
              <w:pStyle w:val="TAC"/>
            </w:pPr>
            <w:r w:rsidRPr="00DB707E">
              <w:t>-</w:t>
            </w:r>
            <w:proofErr w:type="spellStart"/>
            <w:r w:rsidRPr="00DB707E">
              <w:t>inifinity</w:t>
            </w:r>
            <w:proofErr w:type="spellEnd"/>
          </w:p>
        </w:tc>
        <w:tc>
          <w:tcPr>
            <w:tcW w:w="1122" w:type="dxa"/>
            <w:shd w:val="clear" w:color="auto" w:fill="auto"/>
          </w:tcPr>
          <w:p w14:paraId="3980649A" w14:textId="77777777" w:rsidR="007A4296" w:rsidRPr="00DB707E" w:rsidRDefault="007A4296" w:rsidP="00864629">
            <w:pPr>
              <w:pStyle w:val="TAC"/>
            </w:pPr>
            <w:r w:rsidRPr="00DB707E">
              <w:t>-95</w:t>
            </w:r>
          </w:p>
        </w:tc>
        <w:tc>
          <w:tcPr>
            <w:tcW w:w="1122" w:type="dxa"/>
            <w:shd w:val="clear" w:color="auto" w:fill="auto"/>
          </w:tcPr>
          <w:p w14:paraId="0DA0282A" w14:textId="77777777" w:rsidR="007A4296" w:rsidRPr="00DB707E" w:rsidRDefault="007A4296" w:rsidP="00864629">
            <w:pPr>
              <w:pStyle w:val="TAC"/>
            </w:pPr>
            <w:r w:rsidRPr="00DB707E">
              <w:t>-95</w:t>
            </w:r>
          </w:p>
        </w:tc>
      </w:tr>
      <w:tr w:rsidR="007A4296" w:rsidRPr="00DB707E" w14:paraId="611BBCFA" w14:textId="77777777" w:rsidTr="00864629">
        <w:tc>
          <w:tcPr>
            <w:tcW w:w="3103" w:type="dxa"/>
            <w:gridSpan w:val="2"/>
            <w:tcBorders>
              <w:bottom w:val="nil"/>
            </w:tcBorders>
            <w:shd w:val="clear" w:color="auto" w:fill="auto"/>
          </w:tcPr>
          <w:p w14:paraId="091F2216" w14:textId="77777777" w:rsidR="007A4296" w:rsidRPr="00DB707E" w:rsidRDefault="007A4296" w:rsidP="00864629">
            <w:pPr>
              <w:pStyle w:val="TAL"/>
              <w:rPr>
                <w:rFonts w:eastAsia="Calibri" w:cs="Arial"/>
                <w:vertAlign w:val="superscript"/>
              </w:rPr>
            </w:pPr>
            <w:r w:rsidRPr="00DB707E">
              <w:rPr>
                <w:rFonts w:eastAsia="Calibri" w:cs="Arial"/>
              </w:rPr>
              <w:lastRenderedPageBreak/>
              <w:t>Io</w:t>
            </w:r>
            <w:r w:rsidRPr="00DB707E">
              <w:rPr>
                <w:rFonts w:eastAsia="Calibri" w:cs="Arial"/>
                <w:vertAlign w:val="superscript"/>
              </w:rPr>
              <w:t>Note3</w:t>
            </w:r>
          </w:p>
        </w:tc>
        <w:tc>
          <w:tcPr>
            <w:tcW w:w="1386" w:type="dxa"/>
            <w:shd w:val="clear" w:color="auto" w:fill="auto"/>
          </w:tcPr>
          <w:p w14:paraId="0A6B672F" w14:textId="77777777" w:rsidR="007A4296" w:rsidRPr="00DB707E" w:rsidRDefault="007A4296" w:rsidP="00864629">
            <w:pPr>
              <w:pStyle w:val="TAC"/>
            </w:pPr>
            <w:r w:rsidRPr="00DB707E">
              <w:t>dBm/9.36 MHz</w:t>
            </w:r>
          </w:p>
        </w:tc>
        <w:tc>
          <w:tcPr>
            <w:tcW w:w="1396" w:type="dxa"/>
          </w:tcPr>
          <w:p w14:paraId="55622A99" w14:textId="77777777" w:rsidR="007A4296" w:rsidRPr="00DB707E" w:rsidRDefault="007A4296" w:rsidP="00864629">
            <w:pPr>
              <w:pStyle w:val="TAC"/>
            </w:pPr>
            <w:r w:rsidRPr="00DB707E">
              <w:t>1, 2, 4, 5, 6,8</w:t>
            </w:r>
          </w:p>
        </w:tc>
        <w:tc>
          <w:tcPr>
            <w:tcW w:w="1122" w:type="dxa"/>
            <w:shd w:val="clear" w:color="auto" w:fill="auto"/>
          </w:tcPr>
          <w:p w14:paraId="32091616" w14:textId="77777777" w:rsidR="007A4296" w:rsidRPr="00DB707E" w:rsidRDefault="007A4296" w:rsidP="00864629">
            <w:pPr>
              <w:pStyle w:val="TAC"/>
            </w:pPr>
            <w:r w:rsidRPr="00DB707E">
              <w:t>-70.05</w:t>
            </w:r>
          </w:p>
        </w:tc>
        <w:tc>
          <w:tcPr>
            <w:tcW w:w="1122" w:type="dxa"/>
            <w:shd w:val="clear" w:color="auto" w:fill="auto"/>
          </w:tcPr>
          <w:p w14:paraId="21A1100D" w14:textId="77777777" w:rsidR="007A4296" w:rsidRPr="00DB707E" w:rsidRDefault="007A4296" w:rsidP="00864629">
            <w:pPr>
              <w:pStyle w:val="TAC"/>
            </w:pPr>
            <w:r w:rsidRPr="00DB707E">
              <w:t>-67.04</w:t>
            </w:r>
          </w:p>
        </w:tc>
        <w:tc>
          <w:tcPr>
            <w:tcW w:w="1122" w:type="dxa"/>
            <w:shd w:val="clear" w:color="auto" w:fill="auto"/>
          </w:tcPr>
          <w:p w14:paraId="3AF19632" w14:textId="77777777" w:rsidR="007A4296" w:rsidRPr="00DB707E" w:rsidRDefault="007A4296" w:rsidP="00864629">
            <w:pPr>
              <w:pStyle w:val="TAC"/>
            </w:pPr>
            <w:r w:rsidRPr="00DB707E">
              <w:t>-67.04</w:t>
            </w:r>
          </w:p>
        </w:tc>
      </w:tr>
      <w:tr w:rsidR="007A4296" w:rsidRPr="00DB707E" w14:paraId="1C8B952E" w14:textId="77777777" w:rsidTr="00864629">
        <w:tc>
          <w:tcPr>
            <w:tcW w:w="3103" w:type="dxa"/>
            <w:gridSpan w:val="2"/>
            <w:tcBorders>
              <w:top w:val="nil"/>
            </w:tcBorders>
            <w:shd w:val="clear" w:color="auto" w:fill="auto"/>
          </w:tcPr>
          <w:p w14:paraId="002DA13C" w14:textId="77777777" w:rsidR="007A4296" w:rsidRPr="00DB707E" w:rsidRDefault="007A4296" w:rsidP="00864629">
            <w:pPr>
              <w:pStyle w:val="TAL"/>
              <w:rPr>
                <w:rFonts w:eastAsia="Calibri" w:cs="Arial"/>
              </w:rPr>
            </w:pPr>
          </w:p>
        </w:tc>
        <w:tc>
          <w:tcPr>
            <w:tcW w:w="1386" w:type="dxa"/>
            <w:shd w:val="clear" w:color="auto" w:fill="auto"/>
          </w:tcPr>
          <w:p w14:paraId="718F292D" w14:textId="77777777" w:rsidR="007A4296" w:rsidRPr="00DB707E" w:rsidRDefault="007A4296" w:rsidP="00864629">
            <w:pPr>
              <w:pStyle w:val="TAC"/>
            </w:pPr>
            <w:r w:rsidRPr="00DB707E">
              <w:t>dBm/18.36 MHz</w:t>
            </w:r>
          </w:p>
        </w:tc>
        <w:tc>
          <w:tcPr>
            <w:tcW w:w="1396" w:type="dxa"/>
          </w:tcPr>
          <w:p w14:paraId="1C2B8DE6" w14:textId="77777777" w:rsidR="007A4296" w:rsidRPr="00DB707E" w:rsidRDefault="007A4296" w:rsidP="00864629">
            <w:pPr>
              <w:pStyle w:val="TAC"/>
            </w:pPr>
            <w:r w:rsidRPr="00DB707E">
              <w:t>3, 7</w:t>
            </w:r>
          </w:p>
        </w:tc>
        <w:tc>
          <w:tcPr>
            <w:tcW w:w="1122" w:type="dxa"/>
            <w:shd w:val="clear" w:color="auto" w:fill="auto"/>
          </w:tcPr>
          <w:p w14:paraId="4DEF7DA8" w14:textId="77777777" w:rsidR="007A4296" w:rsidRPr="00DB707E" w:rsidRDefault="007A4296" w:rsidP="00864629">
            <w:pPr>
              <w:pStyle w:val="TAC"/>
            </w:pPr>
            <w:r w:rsidRPr="00DB707E">
              <w:t>-67.13</w:t>
            </w:r>
          </w:p>
        </w:tc>
        <w:tc>
          <w:tcPr>
            <w:tcW w:w="1122" w:type="dxa"/>
            <w:shd w:val="clear" w:color="auto" w:fill="auto"/>
          </w:tcPr>
          <w:p w14:paraId="77B46C58" w14:textId="77777777" w:rsidR="007A4296" w:rsidRPr="00DB707E" w:rsidRDefault="007A4296" w:rsidP="00864629">
            <w:pPr>
              <w:pStyle w:val="TAC"/>
            </w:pPr>
            <w:r w:rsidRPr="00DB707E">
              <w:t>-60.94</w:t>
            </w:r>
          </w:p>
        </w:tc>
        <w:tc>
          <w:tcPr>
            <w:tcW w:w="1122" w:type="dxa"/>
            <w:shd w:val="clear" w:color="auto" w:fill="auto"/>
          </w:tcPr>
          <w:p w14:paraId="5FAD75C3" w14:textId="77777777" w:rsidR="007A4296" w:rsidRPr="00DB707E" w:rsidRDefault="007A4296" w:rsidP="00864629">
            <w:pPr>
              <w:pStyle w:val="TAC"/>
            </w:pPr>
            <w:r w:rsidRPr="00DB707E">
              <w:t>-64.12</w:t>
            </w:r>
          </w:p>
        </w:tc>
      </w:tr>
      <w:tr w:rsidR="007A4296" w:rsidRPr="00DB707E" w14:paraId="0148AF39" w14:textId="77777777" w:rsidTr="00864629">
        <w:tc>
          <w:tcPr>
            <w:tcW w:w="3103" w:type="dxa"/>
            <w:gridSpan w:val="2"/>
            <w:shd w:val="clear" w:color="auto" w:fill="auto"/>
          </w:tcPr>
          <w:p w14:paraId="31E6C94C" w14:textId="77777777" w:rsidR="007A4296" w:rsidRPr="00DB707E" w:rsidRDefault="007A4296" w:rsidP="00864629">
            <w:pPr>
              <w:pStyle w:val="TAL"/>
              <w:rPr>
                <w:rFonts w:eastAsia="Calibri" w:cs="Arial"/>
              </w:rPr>
            </w:pPr>
            <w:r w:rsidRPr="00DB707E">
              <w:rPr>
                <w:rFonts w:eastAsia="Calibri" w:cs="Arial"/>
              </w:rPr>
              <w:t>Propagation condition</w:t>
            </w:r>
          </w:p>
        </w:tc>
        <w:tc>
          <w:tcPr>
            <w:tcW w:w="1386" w:type="dxa"/>
            <w:shd w:val="clear" w:color="auto" w:fill="auto"/>
          </w:tcPr>
          <w:p w14:paraId="7DC53C4D" w14:textId="77777777" w:rsidR="007A4296" w:rsidRPr="00DB707E" w:rsidRDefault="007A4296" w:rsidP="00864629">
            <w:pPr>
              <w:pStyle w:val="TAC"/>
            </w:pPr>
          </w:p>
        </w:tc>
        <w:tc>
          <w:tcPr>
            <w:tcW w:w="1396" w:type="dxa"/>
          </w:tcPr>
          <w:p w14:paraId="12A7520F" w14:textId="77777777" w:rsidR="007A4296" w:rsidRPr="00DB707E" w:rsidRDefault="007A4296" w:rsidP="00864629">
            <w:pPr>
              <w:pStyle w:val="TAC"/>
            </w:pPr>
            <w:r w:rsidRPr="00DB707E">
              <w:t>1, 2, 3, 4, 5, 6, 7, 8</w:t>
            </w:r>
          </w:p>
        </w:tc>
        <w:tc>
          <w:tcPr>
            <w:tcW w:w="3366" w:type="dxa"/>
            <w:gridSpan w:val="3"/>
            <w:shd w:val="clear" w:color="auto" w:fill="auto"/>
          </w:tcPr>
          <w:p w14:paraId="3803B522" w14:textId="77777777" w:rsidR="007A4296" w:rsidRPr="00DB707E" w:rsidRDefault="007A4296" w:rsidP="00864629">
            <w:pPr>
              <w:pStyle w:val="TAC"/>
            </w:pPr>
            <w:r w:rsidRPr="00DB707E">
              <w:t>AWGN</w:t>
            </w:r>
          </w:p>
        </w:tc>
      </w:tr>
      <w:tr w:rsidR="007A4296" w:rsidRPr="00DB707E" w14:paraId="187944AD" w14:textId="77777777" w:rsidTr="00864629">
        <w:tc>
          <w:tcPr>
            <w:tcW w:w="3103" w:type="dxa"/>
            <w:gridSpan w:val="2"/>
            <w:shd w:val="clear" w:color="auto" w:fill="auto"/>
          </w:tcPr>
          <w:p w14:paraId="5C76D753" w14:textId="77777777" w:rsidR="007A4296" w:rsidRPr="00DB707E" w:rsidRDefault="007A4296" w:rsidP="00864629">
            <w:pPr>
              <w:pStyle w:val="TAL"/>
              <w:rPr>
                <w:rFonts w:eastAsia="Calibri" w:cs="Arial"/>
              </w:rPr>
            </w:pPr>
            <w:r w:rsidRPr="00DB707E">
              <w:rPr>
                <w:rFonts w:eastAsia="Calibri" w:cs="Arial"/>
              </w:rPr>
              <w:t>Antenna Configuration and Correlation Matrix</w:t>
            </w:r>
          </w:p>
        </w:tc>
        <w:tc>
          <w:tcPr>
            <w:tcW w:w="1386" w:type="dxa"/>
            <w:shd w:val="clear" w:color="auto" w:fill="auto"/>
          </w:tcPr>
          <w:p w14:paraId="562F7F24" w14:textId="77777777" w:rsidR="007A4296" w:rsidRPr="00DB707E" w:rsidRDefault="007A4296" w:rsidP="00864629">
            <w:pPr>
              <w:pStyle w:val="TAC"/>
            </w:pPr>
          </w:p>
        </w:tc>
        <w:tc>
          <w:tcPr>
            <w:tcW w:w="1396" w:type="dxa"/>
          </w:tcPr>
          <w:p w14:paraId="772D7446" w14:textId="77777777" w:rsidR="007A4296" w:rsidRPr="00DB707E" w:rsidRDefault="007A4296" w:rsidP="00864629">
            <w:pPr>
              <w:pStyle w:val="TAC"/>
            </w:pPr>
            <w:r w:rsidRPr="00DB707E">
              <w:t>1, 2, 3, 4, 5, 6, 7, 8</w:t>
            </w:r>
          </w:p>
        </w:tc>
        <w:tc>
          <w:tcPr>
            <w:tcW w:w="3366" w:type="dxa"/>
            <w:gridSpan w:val="3"/>
            <w:shd w:val="clear" w:color="auto" w:fill="auto"/>
          </w:tcPr>
          <w:p w14:paraId="25D2865C" w14:textId="77777777" w:rsidR="007A4296" w:rsidRPr="00DB707E" w:rsidRDefault="007A4296" w:rsidP="00864629">
            <w:pPr>
              <w:pStyle w:val="TAC"/>
            </w:pPr>
            <w:r w:rsidRPr="00DB707E">
              <w:t>1x2 Low</w:t>
            </w:r>
          </w:p>
        </w:tc>
      </w:tr>
      <w:tr w:rsidR="007A4296" w:rsidRPr="00DB707E" w14:paraId="23672547" w14:textId="77777777" w:rsidTr="00864629">
        <w:tc>
          <w:tcPr>
            <w:tcW w:w="9251" w:type="dxa"/>
            <w:gridSpan w:val="7"/>
            <w:shd w:val="clear" w:color="auto" w:fill="auto"/>
            <w:vAlign w:val="center"/>
          </w:tcPr>
          <w:p w14:paraId="7F4C5EBC" w14:textId="77777777" w:rsidR="007A4296" w:rsidRPr="00DB707E" w:rsidRDefault="007A4296" w:rsidP="00864629">
            <w:pPr>
              <w:pStyle w:val="TAN"/>
            </w:pPr>
            <w:r w:rsidRPr="00DB707E">
              <w:t>Note 1:</w:t>
            </w:r>
            <w:r w:rsidRPr="00DB707E">
              <w:tab/>
              <w:t xml:space="preserve">OCNG shall be used such that both cells are fully </w:t>
            </w:r>
            <w:proofErr w:type="gramStart"/>
            <w:r w:rsidRPr="00DB707E">
              <w:t>allocated</w:t>
            </w:r>
            <w:proofErr w:type="gramEnd"/>
            <w:r w:rsidRPr="00DB707E">
              <w:t xml:space="preserve"> and a constant total transmitted power spectral density is achieved for all OFDM symbols.</w:t>
            </w:r>
          </w:p>
          <w:p w14:paraId="2FDB53D9" w14:textId="77777777" w:rsidR="007A4296" w:rsidRPr="00DB707E" w:rsidRDefault="007A4296"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proofErr w:type="spellStart"/>
            <w:r w:rsidRPr="00DB707E">
              <w:rPr>
                <w:rFonts w:eastAsia="Calibri"/>
                <w:i/>
              </w:rPr>
              <w:t>N</w:t>
            </w:r>
            <w:r w:rsidRPr="00DB707E">
              <w:rPr>
                <w:rFonts w:eastAsia="Calibri"/>
                <w:i/>
                <w:vertAlign w:val="subscript"/>
              </w:rPr>
              <w:t>oc</w:t>
            </w:r>
            <w:proofErr w:type="spellEnd"/>
            <w:r w:rsidRPr="00DB707E">
              <w:t xml:space="preserve"> to be fulfilled.</w:t>
            </w:r>
          </w:p>
          <w:p w14:paraId="0C2C87EC" w14:textId="77777777" w:rsidR="007A4296" w:rsidRPr="00DB707E" w:rsidRDefault="007A4296" w:rsidP="00864629">
            <w:pPr>
              <w:pStyle w:val="TAN"/>
            </w:pPr>
            <w:r w:rsidRPr="00DB707E">
              <w:t>Note 3:</w:t>
            </w:r>
            <w:r w:rsidRPr="00DB707E">
              <w:tab/>
            </w:r>
            <w:proofErr w:type="spellStart"/>
            <w:r w:rsidRPr="00DB707E">
              <w:rPr>
                <w:rFonts w:eastAsia="Calibri"/>
              </w:rPr>
              <w:t>Ê</w:t>
            </w:r>
            <w:r w:rsidRPr="00DB707E">
              <w:rPr>
                <w:rFonts w:eastAsia="Calibri"/>
                <w:vertAlign w:val="subscript"/>
              </w:rPr>
              <w:t>s</w:t>
            </w:r>
            <w:proofErr w:type="spellEnd"/>
            <w:r w:rsidRPr="00DB707E">
              <w:rPr>
                <w:rFonts w:eastAsia="Calibri"/>
              </w:rPr>
              <w:t>/</w:t>
            </w:r>
            <w:proofErr w:type="spellStart"/>
            <w:r w:rsidRPr="00DB707E">
              <w:rPr>
                <w:rFonts w:eastAsia="Calibri"/>
              </w:rPr>
              <w:t>I</w:t>
            </w:r>
            <w:r w:rsidRPr="00DB707E">
              <w:rPr>
                <w:rFonts w:eastAsia="Calibri"/>
                <w:vertAlign w:val="subscript"/>
              </w:rPr>
              <w:t>ot</w:t>
            </w:r>
            <w:proofErr w:type="spellEnd"/>
            <w:r w:rsidRPr="00DB707E">
              <w:t>, SS-RSRP, and Io levels have been derived from other parameters for information purposes. They are not settable parameters themselves.</w:t>
            </w:r>
          </w:p>
        </w:tc>
      </w:tr>
    </w:tbl>
    <w:p w14:paraId="470DE5A4" w14:textId="77777777" w:rsidR="007A4296" w:rsidRPr="00DB707E" w:rsidRDefault="007A4296" w:rsidP="007A4296"/>
    <w:p w14:paraId="7B2F9E0A" w14:textId="77777777" w:rsidR="007A4296" w:rsidRPr="00DB707E" w:rsidRDefault="007A4296" w:rsidP="007A4296">
      <w:pPr>
        <w:pStyle w:val="Heading5"/>
        <w:rPr>
          <w:snapToGrid w:val="0"/>
        </w:rPr>
      </w:pPr>
      <w:r w:rsidRPr="00DB707E">
        <w:rPr>
          <w:snapToGrid w:val="0"/>
        </w:rPr>
        <w:t>A.18.2.1.1.2</w:t>
      </w:r>
      <w:r w:rsidRPr="00DB707E">
        <w:rPr>
          <w:snapToGrid w:val="0"/>
        </w:rPr>
        <w:tab/>
        <w:t>Test Requirements</w:t>
      </w:r>
    </w:p>
    <w:p w14:paraId="6CCEE130" w14:textId="77777777" w:rsidR="007A4296" w:rsidRPr="00DB707E" w:rsidRDefault="007A4296" w:rsidP="007A4296">
      <w:pPr>
        <w:rPr>
          <w:rFonts w:cs="v4.2.0"/>
        </w:rPr>
      </w:pPr>
      <w:r w:rsidRPr="00DB707E">
        <w:rPr>
          <w:rFonts w:cs="v4.2.0"/>
        </w:rPr>
        <w:t xml:space="preserve">The UE shall start to transmit the PRACH to Cell 2 less than 112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3.</w:t>
      </w:r>
    </w:p>
    <w:p w14:paraId="57A1DC82" w14:textId="77777777" w:rsidR="007A4296" w:rsidRPr="00DB707E" w:rsidRDefault="007A4296" w:rsidP="007A4296">
      <w:pPr>
        <w:rPr>
          <w:rFonts w:cs="v4.2.0"/>
        </w:rPr>
      </w:pPr>
      <w:r w:rsidRPr="00DB707E">
        <w:rPr>
          <w:rFonts w:cs="v4.2.0"/>
        </w:rPr>
        <w:t>The rate of correct handovers observed during repeated tests shall be at least 90%.</w:t>
      </w:r>
    </w:p>
    <w:p w14:paraId="77953A9E" w14:textId="77777777" w:rsidR="007A4296" w:rsidRPr="00DB707E" w:rsidRDefault="007A4296" w:rsidP="007A4296">
      <w:pPr>
        <w:pStyle w:val="NO"/>
        <w:rPr>
          <w:rFonts w:cstheme="minorBidi"/>
        </w:rPr>
      </w:pPr>
      <w:r w:rsidRPr="00DB707E">
        <w:rPr>
          <w:rFonts w:cs="v4.2.0"/>
        </w:rPr>
        <w:t>NOTE:</w:t>
      </w:r>
      <w:r w:rsidRPr="00DB707E">
        <w:rPr>
          <w:rFonts w:cs="v4.2.0"/>
        </w:rPr>
        <w:tab/>
        <w:t xml:space="preserve">The handover delay can be expressed as: RRC procedure delay + </w:t>
      </w:r>
      <w:proofErr w:type="spellStart"/>
      <w:r w:rsidRPr="00DB707E">
        <w:rPr>
          <w:bCs/>
        </w:rPr>
        <w:t>T</w:t>
      </w:r>
      <w:r w:rsidRPr="00DB707E">
        <w:rPr>
          <w:bCs/>
          <w:vertAlign w:val="subscript"/>
        </w:rPr>
        <w:t>interrupt</w:t>
      </w:r>
      <w:proofErr w:type="spellEnd"/>
      <w:r w:rsidRPr="00DB707E">
        <w:rPr>
          <w:rFonts w:cs="v4.2.0"/>
        </w:rPr>
        <w:t>, where:</w:t>
      </w:r>
    </w:p>
    <w:p w14:paraId="32F6C5F9" w14:textId="77777777" w:rsidR="007A4296" w:rsidRPr="00DB707E" w:rsidRDefault="007A4296" w:rsidP="007A4296">
      <w:pPr>
        <w:pStyle w:val="B10"/>
      </w:pPr>
      <w:r w:rsidRPr="00DB707E">
        <w:tab/>
        <w:t xml:space="preserve">RRC procedure delay = 50 </w:t>
      </w:r>
      <w:proofErr w:type="spellStart"/>
      <w:r w:rsidRPr="00DB707E">
        <w:t>ms</w:t>
      </w:r>
      <w:proofErr w:type="spellEnd"/>
      <w:r w:rsidRPr="00DB707E">
        <w:t xml:space="preserve"> and is specified in TS36.133.</w:t>
      </w:r>
    </w:p>
    <w:p w14:paraId="40159DA0" w14:textId="77777777" w:rsidR="007A4296" w:rsidRPr="00DB707E" w:rsidRDefault="007A4296" w:rsidP="007A4296">
      <w:pPr>
        <w:pStyle w:val="B10"/>
      </w:pPr>
      <w:r w:rsidRPr="00DB707E">
        <w:tab/>
      </w:r>
      <w:proofErr w:type="spellStart"/>
      <w:r w:rsidRPr="00DB707E">
        <w:t>T</w:t>
      </w:r>
      <w:r w:rsidRPr="00DB707E">
        <w:rPr>
          <w:vertAlign w:val="subscript"/>
        </w:rPr>
        <w:t>interrupt</w:t>
      </w:r>
      <w:proofErr w:type="spellEnd"/>
      <w:r w:rsidRPr="00DB707E">
        <w:t xml:space="preserve"> = 62 </w:t>
      </w:r>
      <w:proofErr w:type="spellStart"/>
      <w:r w:rsidRPr="00DB707E">
        <w:t>ms</w:t>
      </w:r>
      <w:proofErr w:type="spellEnd"/>
      <w:r w:rsidRPr="00DB707E">
        <w:t xml:space="preserve"> in the test; </w:t>
      </w:r>
      <w:proofErr w:type="spellStart"/>
      <w:r w:rsidRPr="00DB707E">
        <w:t>T</w:t>
      </w:r>
      <w:r w:rsidRPr="00DB707E">
        <w:rPr>
          <w:vertAlign w:val="subscript"/>
        </w:rPr>
        <w:t>interrupt</w:t>
      </w:r>
      <w:proofErr w:type="spellEnd"/>
      <w:r w:rsidRPr="00DB707E">
        <w:t xml:space="preserve"> is defined in TS36.133 clause </w:t>
      </w:r>
      <w:r w:rsidRPr="00DB707E">
        <w:rPr>
          <w:lang w:eastAsia="zh-CN"/>
        </w:rPr>
        <w:t>5.3.4.3</w:t>
      </w:r>
      <w:r w:rsidRPr="00DB707E">
        <w:t>.</w:t>
      </w:r>
    </w:p>
    <w:p w14:paraId="184CD77F" w14:textId="77777777" w:rsidR="007A4296" w:rsidRPr="00DB707E" w:rsidRDefault="007A4296" w:rsidP="007A4296">
      <w:r w:rsidRPr="00DB707E">
        <w:t xml:space="preserve">This gives a total of 112 </w:t>
      </w:r>
      <w:proofErr w:type="spellStart"/>
      <w:r w:rsidRPr="00DB707E">
        <w:t>ms</w:t>
      </w:r>
      <w:proofErr w:type="spellEnd"/>
      <w:r w:rsidRPr="00DB707E">
        <w:t>.</w:t>
      </w:r>
    </w:p>
    <w:p w14:paraId="56F3EAD8" w14:textId="77777777" w:rsidR="007A4296" w:rsidRPr="00DB707E" w:rsidRDefault="007A4296" w:rsidP="007A4296">
      <w:pPr>
        <w:rPr>
          <w:lang w:eastAsia="zh-CN"/>
        </w:rPr>
      </w:pPr>
    </w:p>
    <w:p w14:paraId="668533C9" w14:textId="77777777" w:rsidR="007A4296" w:rsidRPr="00DB707E" w:rsidRDefault="007A4296" w:rsidP="007A4296">
      <w:pPr>
        <w:pStyle w:val="Heading3"/>
      </w:pPr>
      <w:r w:rsidRPr="00DB707E">
        <w:t>A.18.2.2</w:t>
      </w:r>
      <w:r w:rsidRPr="00DB707E">
        <w:tab/>
        <w:t>RRC connection release with redirection</w:t>
      </w:r>
    </w:p>
    <w:p w14:paraId="1F20A5A0" w14:textId="77777777" w:rsidR="007A4296" w:rsidRPr="00DB707E" w:rsidRDefault="007A4296" w:rsidP="007A4296">
      <w:pPr>
        <w:pStyle w:val="Heading4"/>
        <w:rPr>
          <w:snapToGrid w:val="0"/>
        </w:rPr>
      </w:pPr>
      <w:r w:rsidRPr="00DB707E">
        <w:rPr>
          <w:snapToGrid w:val="0"/>
        </w:rPr>
        <w:t>A.18.2.2.1</w:t>
      </w:r>
      <w:r w:rsidRPr="00DB707E">
        <w:rPr>
          <w:snapToGrid w:val="0"/>
        </w:rPr>
        <w:tab/>
        <w:t>Redirection from E-UTRA to NR FR1 for redcap UE</w:t>
      </w:r>
    </w:p>
    <w:p w14:paraId="427EAB6A" w14:textId="77777777" w:rsidR="007A4296" w:rsidRPr="00DB707E" w:rsidRDefault="007A4296" w:rsidP="007A4296">
      <w:pPr>
        <w:pStyle w:val="Heading5"/>
        <w:rPr>
          <w:snapToGrid w:val="0"/>
        </w:rPr>
      </w:pPr>
      <w:r w:rsidRPr="00DB707E">
        <w:rPr>
          <w:snapToGrid w:val="0"/>
        </w:rPr>
        <w:t>A.18.2.2.1.1</w:t>
      </w:r>
      <w:r w:rsidRPr="00DB707E">
        <w:rPr>
          <w:snapToGrid w:val="0"/>
        </w:rPr>
        <w:tab/>
        <w:t>Test Purpose and Environment</w:t>
      </w:r>
    </w:p>
    <w:p w14:paraId="1082D581" w14:textId="77777777" w:rsidR="007A4296" w:rsidRPr="00DB707E" w:rsidRDefault="007A4296" w:rsidP="007A4296">
      <w:pPr>
        <w:rPr>
          <w:rFonts w:cs="v4.2.0"/>
        </w:rPr>
      </w:pPr>
      <w:r w:rsidRPr="00DB707E">
        <w:rPr>
          <w:rFonts w:cs="v4.2.0"/>
        </w:rPr>
        <w:t xml:space="preserve">This test is </w:t>
      </w:r>
      <w:bookmarkStart w:id="211" w:name="_Hlk117178449"/>
      <w:r w:rsidRPr="00DB707E">
        <w:rPr>
          <w:rFonts w:cs="v4.2.0"/>
        </w:rPr>
        <w:t xml:space="preserve">to verify RRC connection release with redirection from </w:t>
      </w:r>
      <w:r w:rsidRPr="00DB707E">
        <w:t>E-UTRA</w:t>
      </w:r>
      <w:r w:rsidRPr="00DB707E">
        <w:rPr>
          <w:rFonts w:cs="v4.2.0"/>
        </w:rPr>
        <w:t xml:space="preserve"> to NR requirements specified in </w:t>
      </w:r>
      <w:ins w:id="212" w:author="Huawei" w:date="2022-10-20T17:14:00Z">
        <w:r>
          <w:rPr>
            <w:rFonts w:cs="v4.2.0"/>
          </w:rPr>
          <w:t xml:space="preserve">36.133 </w:t>
        </w:r>
      </w:ins>
      <w:r w:rsidRPr="00DB707E">
        <w:rPr>
          <w:rFonts w:cs="v4.2.0"/>
        </w:rPr>
        <w:t xml:space="preserve">clause </w:t>
      </w:r>
      <w:r w:rsidRPr="00DB707E">
        <w:t>6.</w:t>
      </w:r>
      <w:r w:rsidRPr="00DB707E">
        <w:rPr>
          <w:lang w:eastAsia="zh-CN"/>
        </w:rPr>
        <w:t>3</w:t>
      </w:r>
      <w:r w:rsidRPr="00DB707E">
        <w:t>.2.</w:t>
      </w:r>
      <w:ins w:id="213" w:author="Huawei" w:date="2022-10-20T17:14:00Z">
        <w:r>
          <w:t>6</w:t>
        </w:r>
      </w:ins>
      <w:del w:id="214" w:author="Huawei" w:date="2022-10-20T17:14:00Z">
        <w:r w:rsidRPr="00DB707E" w:rsidDel="00B80B1F">
          <w:delText>4</w:delText>
        </w:r>
      </w:del>
      <w:bookmarkEnd w:id="211"/>
      <w:r w:rsidRPr="00DB707E">
        <w:t>.</w:t>
      </w:r>
    </w:p>
    <w:p w14:paraId="06458118" w14:textId="77777777" w:rsidR="007A4296" w:rsidRPr="00DB707E" w:rsidRDefault="007A4296" w:rsidP="007A4296">
      <w:pPr>
        <w:pStyle w:val="Heading5"/>
        <w:rPr>
          <w:snapToGrid w:val="0"/>
        </w:rPr>
      </w:pPr>
      <w:r w:rsidRPr="00DB707E">
        <w:rPr>
          <w:snapToGrid w:val="0"/>
        </w:rPr>
        <w:t>A.18.2.2.1.2</w:t>
      </w:r>
      <w:r w:rsidRPr="00DB707E">
        <w:rPr>
          <w:snapToGrid w:val="0"/>
        </w:rPr>
        <w:tab/>
        <w:t>Test Parameters</w:t>
      </w:r>
    </w:p>
    <w:p w14:paraId="33763748" w14:textId="77777777" w:rsidR="007A4296" w:rsidRPr="00DB707E" w:rsidRDefault="007A4296" w:rsidP="007A4296">
      <w:r w:rsidRPr="00DB707E">
        <w:t>Supported test configurations are shown in table A.18.2.2.</w:t>
      </w:r>
      <w:ins w:id="215" w:author="Huawei" w:date="2022-11-02T16:09:00Z">
        <w:r>
          <w:t>1.</w:t>
        </w:r>
      </w:ins>
      <w:r w:rsidRPr="00DB707E">
        <w:rPr>
          <w:snapToGrid w:val="0"/>
        </w:rPr>
        <w:t>2</w:t>
      </w:r>
      <w:r w:rsidRPr="00DB707E">
        <w:t xml:space="preserve">-1. The time delay is tested by using the parameters in table </w:t>
      </w:r>
      <w:r w:rsidRPr="00DB707E">
        <w:rPr>
          <w:snapToGrid w:val="0"/>
        </w:rPr>
        <w:t>A.18.2.2.</w:t>
      </w:r>
      <w:ins w:id="216" w:author="Huawei" w:date="2022-11-02T16:09:00Z">
        <w:r>
          <w:rPr>
            <w:snapToGrid w:val="0"/>
          </w:rPr>
          <w:t>1.</w:t>
        </w:r>
      </w:ins>
      <w:r w:rsidRPr="00DB707E">
        <w:rPr>
          <w:snapToGrid w:val="0"/>
        </w:rPr>
        <w:t>2</w:t>
      </w:r>
      <w:r w:rsidRPr="00DB707E">
        <w:t xml:space="preserve">-2, </w:t>
      </w:r>
      <w:ins w:id="217" w:author="Huawei" w:date="2022-11-02T16:11:00Z">
        <w:r w:rsidRPr="00DB707E">
          <w:rPr>
            <w:snapToGrid w:val="0"/>
          </w:rPr>
          <w:t>A.18.2.2.</w:t>
        </w:r>
        <w:r>
          <w:rPr>
            <w:snapToGrid w:val="0"/>
          </w:rPr>
          <w:t>1.</w:t>
        </w:r>
        <w:r w:rsidRPr="00DB707E">
          <w:rPr>
            <w:snapToGrid w:val="0"/>
          </w:rPr>
          <w:t>2</w:t>
        </w:r>
        <w:r w:rsidRPr="00DB707E">
          <w:t>-3</w:t>
        </w:r>
        <w:r>
          <w:t xml:space="preserve">, </w:t>
        </w:r>
      </w:ins>
      <w:r w:rsidRPr="00DB707E">
        <w:t xml:space="preserve">and </w:t>
      </w:r>
      <w:r w:rsidRPr="00DB707E">
        <w:rPr>
          <w:snapToGrid w:val="0"/>
        </w:rPr>
        <w:t>A.18.2.2.</w:t>
      </w:r>
      <w:ins w:id="218" w:author="Huawei" w:date="2022-11-02T16:10:00Z">
        <w:r>
          <w:rPr>
            <w:snapToGrid w:val="0"/>
          </w:rPr>
          <w:t>1.</w:t>
        </w:r>
      </w:ins>
      <w:r w:rsidRPr="00DB707E">
        <w:rPr>
          <w:snapToGrid w:val="0"/>
        </w:rPr>
        <w:t>2</w:t>
      </w:r>
      <w:r w:rsidRPr="00DB707E">
        <w:t>-</w:t>
      </w:r>
      <w:ins w:id="219" w:author="Huawei" w:date="2022-11-02T16:11:00Z">
        <w:r>
          <w:t>4</w:t>
        </w:r>
      </w:ins>
      <w:del w:id="220" w:author="Huawei" w:date="2022-11-02T16:11:00Z">
        <w:r w:rsidRPr="00DB707E" w:rsidDel="00F14546">
          <w:delText>3</w:delText>
        </w:r>
      </w:del>
      <w:r w:rsidRPr="00DB707E">
        <w:t xml:space="preserve">. </w:t>
      </w:r>
    </w:p>
    <w:p w14:paraId="59339C85" w14:textId="77777777" w:rsidR="007A4296" w:rsidRPr="00DB707E" w:rsidRDefault="007A4296" w:rsidP="007A4296">
      <w:r w:rsidRPr="00DB707E">
        <w:t xml:space="preserve">The test consists of two successive time periods, with time duration of T1, and T2 respectively. The </w:t>
      </w:r>
      <w:proofErr w:type="spellStart"/>
      <w:r w:rsidRPr="00DB707E">
        <w:rPr>
          <w:i/>
          <w:lang w:eastAsia="zh-CN"/>
        </w:rPr>
        <w:t>RRC</w:t>
      </w:r>
      <w:ins w:id="221" w:author="Huawei" w:date="2022-10-20T17:21:00Z">
        <w:r>
          <w:rPr>
            <w:i/>
            <w:lang w:eastAsia="zh-CN"/>
          </w:rPr>
          <w:t>Connection</w:t>
        </w:r>
      </w:ins>
      <w:r w:rsidRPr="00DB707E">
        <w:rPr>
          <w:i/>
          <w:lang w:eastAsia="zh-CN"/>
        </w:rPr>
        <w:t>Release</w:t>
      </w:r>
      <w:proofErr w:type="spellEnd"/>
      <w:r w:rsidRPr="00DB707E">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2C089294" w14:textId="77777777" w:rsidR="007A4296" w:rsidRPr="00DB707E" w:rsidRDefault="007A4296" w:rsidP="007A4296">
      <w:pPr>
        <w:pStyle w:val="TH"/>
      </w:pPr>
      <w:r w:rsidRPr="00DB707E">
        <w:t xml:space="preserve">Table </w:t>
      </w:r>
      <w:r w:rsidRPr="00DB707E">
        <w:rPr>
          <w:snapToGrid w:val="0"/>
        </w:rPr>
        <w:t>A.18.2.2.</w:t>
      </w:r>
      <w:ins w:id="222" w:author="Huawei" w:date="2022-11-02T16:10:00Z">
        <w:r>
          <w:rPr>
            <w:snapToGrid w:val="0"/>
          </w:rPr>
          <w:t>1.</w:t>
        </w:r>
      </w:ins>
      <w:r w:rsidRPr="00DB707E">
        <w:rPr>
          <w:snapToGrid w:val="0"/>
        </w:rPr>
        <w:t>2</w:t>
      </w:r>
      <w:r w:rsidRPr="00DB707E">
        <w:t xml:space="preserve">-1: </w:t>
      </w:r>
      <w:r w:rsidRPr="00DB707E">
        <w:rPr>
          <w:snapToGrid w:val="0"/>
        </w:rPr>
        <w:t>Redirection</w:t>
      </w:r>
      <w:r w:rsidRPr="00DB707E">
        <w:t xml:space="preserve"> from </w:t>
      </w:r>
      <w:r w:rsidRPr="00DB707E">
        <w:rPr>
          <w:rFonts w:cs="v4.2.0"/>
        </w:rPr>
        <w:t>E-UTRAN</w:t>
      </w:r>
      <w:r w:rsidRPr="00DB707E">
        <w:t xml:space="preserve"> to NR test configuration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2"/>
        <w:gridCol w:w="7216"/>
        <w:gridCol w:w="331"/>
      </w:tblGrid>
      <w:tr w:rsidR="007A4296" w:rsidRPr="00DB707E" w14:paraId="2515F2B5" w14:textId="77777777" w:rsidTr="00864629">
        <w:tc>
          <w:tcPr>
            <w:tcW w:w="1835" w:type="dxa"/>
            <w:tcBorders>
              <w:top w:val="single" w:sz="4" w:space="0" w:color="auto"/>
              <w:left w:val="single" w:sz="4" w:space="0" w:color="auto"/>
              <w:bottom w:val="single" w:sz="4" w:space="0" w:color="auto"/>
              <w:right w:val="single" w:sz="4" w:space="0" w:color="auto"/>
            </w:tcBorders>
            <w:hideMark/>
          </w:tcPr>
          <w:p w14:paraId="5FEBFFB2" w14:textId="77777777" w:rsidR="007A4296" w:rsidRPr="00DB707E" w:rsidRDefault="007A4296" w:rsidP="00864629">
            <w:pPr>
              <w:pStyle w:val="TAH"/>
              <w:spacing w:line="256" w:lineRule="auto"/>
            </w:pPr>
            <w:bookmarkStart w:id="223" w:name="_Hlk117179091"/>
            <w:r w:rsidRPr="00DB707E">
              <w:t>Configuration</w:t>
            </w:r>
          </w:p>
        </w:tc>
        <w:tc>
          <w:tcPr>
            <w:tcW w:w="7265" w:type="dxa"/>
            <w:gridSpan w:val="2"/>
            <w:tcBorders>
              <w:top w:val="single" w:sz="4" w:space="0" w:color="auto"/>
              <w:left w:val="single" w:sz="4" w:space="0" w:color="auto"/>
              <w:bottom w:val="single" w:sz="4" w:space="0" w:color="auto"/>
              <w:right w:val="single" w:sz="4" w:space="0" w:color="auto"/>
            </w:tcBorders>
            <w:hideMark/>
          </w:tcPr>
          <w:p w14:paraId="7BBD37E3" w14:textId="77777777" w:rsidR="007A4296" w:rsidRPr="00DB707E" w:rsidRDefault="007A4296" w:rsidP="00864629">
            <w:pPr>
              <w:pStyle w:val="TAH"/>
              <w:spacing w:line="256" w:lineRule="auto"/>
            </w:pPr>
            <w:r w:rsidRPr="00DB707E">
              <w:t>Description</w:t>
            </w:r>
          </w:p>
        </w:tc>
      </w:tr>
      <w:tr w:rsidR="007A4296" w:rsidRPr="00DB707E" w14:paraId="1F4472A5" w14:textId="77777777" w:rsidTr="00864629">
        <w:tc>
          <w:tcPr>
            <w:tcW w:w="1835" w:type="dxa"/>
            <w:tcBorders>
              <w:top w:val="single" w:sz="4" w:space="0" w:color="auto"/>
              <w:left w:val="single" w:sz="4" w:space="0" w:color="auto"/>
              <w:bottom w:val="single" w:sz="4" w:space="0" w:color="auto"/>
              <w:right w:val="single" w:sz="4" w:space="0" w:color="auto"/>
            </w:tcBorders>
            <w:hideMark/>
          </w:tcPr>
          <w:p w14:paraId="560CCB51" w14:textId="77777777" w:rsidR="007A4296" w:rsidRPr="00DB707E" w:rsidRDefault="007A4296" w:rsidP="00864629">
            <w:pPr>
              <w:pStyle w:val="TAL"/>
              <w:spacing w:line="256" w:lineRule="auto"/>
            </w:pPr>
            <w:r w:rsidRPr="00DB707E">
              <w:t>1</w:t>
            </w:r>
          </w:p>
        </w:tc>
        <w:tc>
          <w:tcPr>
            <w:tcW w:w="7265" w:type="dxa"/>
            <w:gridSpan w:val="2"/>
            <w:tcBorders>
              <w:top w:val="single" w:sz="4" w:space="0" w:color="auto"/>
              <w:left w:val="single" w:sz="4" w:space="0" w:color="auto"/>
              <w:bottom w:val="single" w:sz="4" w:space="0" w:color="auto"/>
              <w:right w:val="single" w:sz="4" w:space="0" w:color="auto"/>
            </w:tcBorders>
            <w:hideMark/>
          </w:tcPr>
          <w:p w14:paraId="43E0B9CB" w14:textId="77777777" w:rsidR="007A4296" w:rsidRPr="00DB707E" w:rsidRDefault="007A4296" w:rsidP="00864629">
            <w:pPr>
              <w:pStyle w:val="TAL"/>
              <w:spacing w:line="256" w:lineRule="auto"/>
            </w:pPr>
            <w:r w:rsidRPr="00DB707E">
              <w:t>NR 15 kHz SSB SCS, 10 MHz bandwidth, FDD duplex mode, LTE FDD</w:t>
            </w:r>
          </w:p>
        </w:tc>
      </w:tr>
      <w:tr w:rsidR="007A4296" w:rsidRPr="00DB707E" w14:paraId="26519B0A" w14:textId="77777777" w:rsidTr="00864629">
        <w:tc>
          <w:tcPr>
            <w:tcW w:w="1835" w:type="dxa"/>
            <w:tcBorders>
              <w:top w:val="single" w:sz="4" w:space="0" w:color="auto"/>
              <w:left w:val="single" w:sz="4" w:space="0" w:color="auto"/>
              <w:bottom w:val="single" w:sz="4" w:space="0" w:color="auto"/>
              <w:right w:val="single" w:sz="4" w:space="0" w:color="auto"/>
            </w:tcBorders>
            <w:hideMark/>
          </w:tcPr>
          <w:p w14:paraId="1FEEEBE0" w14:textId="77777777" w:rsidR="007A4296" w:rsidRPr="00DB707E" w:rsidRDefault="007A4296" w:rsidP="00864629">
            <w:pPr>
              <w:pStyle w:val="TAL"/>
              <w:spacing w:line="256" w:lineRule="auto"/>
            </w:pPr>
            <w:r w:rsidRPr="00DB707E">
              <w:t>2</w:t>
            </w:r>
          </w:p>
        </w:tc>
        <w:tc>
          <w:tcPr>
            <w:tcW w:w="7265" w:type="dxa"/>
            <w:gridSpan w:val="2"/>
            <w:tcBorders>
              <w:top w:val="single" w:sz="4" w:space="0" w:color="auto"/>
              <w:left w:val="single" w:sz="4" w:space="0" w:color="auto"/>
              <w:bottom w:val="single" w:sz="4" w:space="0" w:color="auto"/>
              <w:right w:val="single" w:sz="4" w:space="0" w:color="auto"/>
            </w:tcBorders>
            <w:hideMark/>
          </w:tcPr>
          <w:p w14:paraId="2BDBB23D" w14:textId="77777777" w:rsidR="007A4296" w:rsidRPr="00DB707E" w:rsidRDefault="007A4296" w:rsidP="00864629">
            <w:pPr>
              <w:pStyle w:val="TAL"/>
              <w:spacing w:line="256" w:lineRule="auto"/>
            </w:pPr>
            <w:r w:rsidRPr="00DB707E">
              <w:t>NR 15 kHz SSB SCS, 10 MHz bandwidth, TDD duplex mode, LTE FDD</w:t>
            </w:r>
          </w:p>
        </w:tc>
      </w:tr>
      <w:tr w:rsidR="007A4296" w:rsidRPr="00DB707E" w14:paraId="1E735086" w14:textId="77777777" w:rsidTr="00864629">
        <w:tc>
          <w:tcPr>
            <w:tcW w:w="1835" w:type="dxa"/>
            <w:tcBorders>
              <w:top w:val="single" w:sz="4" w:space="0" w:color="auto"/>
              <w:left w:val="single" w:sz="4" w:space="0" w:color="auto"/>
              <w:bottom w:val="single" w:sz="4" w:space="0" w:color="auto"/>
              <w:right w:val="single" w:sz="4" w:space="0" w:color="auto"/>
            </w:tcBorders>
            <w:hideMark/>
          </w:tcPr>
          <w:p w14:paraId="23B5900C" w14:textId="77777777" w:rsidR="007A4296" w:rsidRPr="00DB707E" w:rsidRDefault="007A4296" w:rsidP="00864629">
            <w:pPr>
              <w:pStyle w:val="TAL"/>
              <w:spacing w:line="256" w:lineRule="auto"/>
            </w:pPr>
            <w:r w:rsidRPr="00DB707E">
              <w:t>3</w:t>
            </w:r>
          </w:p>
        </w:tc>
        <w:tc>
          <w:tcPr>
            <w:tcW w:w="7265" w:type="dxa"/>
            <w:gridSpan w:val="2"/>
            <w:tcBorders>
              <w:top w:val="single" w:sz="4" w:space="0" w:color="auto"/>
              <w:left w:val="single" w:sz="4" w:space="0" w:color="auto"/>
              <w:bottom w:val="single" w:sz="4" w:space="0" w:color="auto"/>
              <w:right w:val="single" w:sz="4" w:space="0" w:color="auto"/>
            </w:tcBorders>
            <w:hideMark/>
          </w:tcPr>
          <w:p w14:paraId="0763E5CB" w14:textId="77777777" w:rsidR="007A4296" w:rsidRPr="00DB707E" w:rsidRDefault="007A4296" w:rsidP="00864629">
            <w:pPr>
              <w:pStyle w:val="TAL"/>
              <w:spacing w:line="256" w:lineRule="auto"/>
            </w:pPr>
            <w:r w:rsidRPr="00DB707E">
              <w:t>NR 30 kHz SSB SCS, 20 MHz bandwidth, TDD duplex mode, LTE FDD</w:t>
            </w:r>
          </w:p>
        </w:tc>
      </w:tr>
      <w:tr w:rsidR="007A4296" w:rsidRPr="00DB707E" w14:paraId="5D469586" w14:textId="77777777" w:rsidTr="00864629">
        <w:tc>
          <w:tcPr>
            <w:tcW w:w="1835" w:type="dxa"/>
            <w:tcBorders>
              <w:top w:val="single" w:sz="4" w:space="0" w:color="auto"/>
              <w:left w:val="single" w:sz="4" w:space="0" w:color="auto"/>
              <w:bottom w:val="single" w:sz="4" w:space="0" w:color="auto"/>
              <w:right w:val="single" w:sz="4" w:space="0" w:color="auto"/>
            </w:tcBorders>
            <w:hideMark/>
          </w:tcPr>
          <w:p w14:paraId="48E4EBDD" w14:textId="77777777" w:rsidR="007A4296" w:rsidRPr="00DB707E" w:rsidRDefault="007A4296" w:rsidP="00864629">
            <w:pPr>
              <w:pStyle w:val="TAL"/>
              <w:spacing w:line="256" w:lineRule="auto"/>
            </w:pPr>
            <w:r w:rsidRPr="00DB707E">
              <w:t>4</w:t>
            </w:r>
          </w:p>
        </w:tc>
        <w:tc>
          <w:tcPr>
            <w:tcW w:w="7265" w:type="dxa"/>
            <w:gridSpan w:val="2"/>
            <w:tcBorders>
              <w:top w:val="single" w:sz="4" w:space="0" w:color="auto"/>
              <w:left w:val="single" w:sz="4" w:space="0" w:color="auto"/>
              <w:bottom w:val="single" w:sz="4" w:space="0" w:color="auto"/>
              <w:right w:val="single" w:sz="4" w:space="0" w:color="auto"/>
            </w:tcBorders>
            <w:hideMark/>
          </w:tcPr>
          <w:p w14:paraId="11394632" w14:textId="77777777" w:rsidR="007A4296" w:rsidRPr="00DB707E" w:rsidRDefault="007A4296" w:rsidP="00864629">
            <w:pPr>
              <w:pStyle w:val="TAL"/>
              <w:spacing w:line="256" w:lineRule="auto"/>
            </w:pPr>
            <w:r w:rsidRPr="00DB707E">
              <w:t xml:space="preserve">NR 15 kHz SSB SCS, 10 MHz bandwidth, </w:t>
            </w:r>
            <w:ins w:id="224" w:author="Huawei" w:date="2022-10-20T17:24:00Z">
              <w:r w:rsidRPr="00DB707E">
                <w:t>FDD</w:t>
              </w:r>
            </w:ins>
            <w:del w:id="225" w:author="Huawei" w:date="2022-10-20T17:24:00Z">
              <w:r w:rsidRPr="00DB707E" w:rsidDel="009426A9">
                <w:delText>HD-FDD</w:delText>
              </w:r>
            </w:del>
            <w:r w:rsidRPr="00DB707E">
              <w:t xml:space="preserve"> duplex mode, LTE TDD</w:t>
            </w:r>
          </w:p>
        </w:tc>
      </w:tr>
      <w:tr w:rsidR="007A4296" w:rsidRPr="00DB707E" w14:paraId="5C342E94" w14:textId="77777777" w:rsidTr="00864629">
        <w:trPr>
          <w:trHeight w:val="54"/>
        </w:trPr>
        <w:tc>
          <w:tcPr>
            <w:tcW w:w="1835" w:type="dxa"/>
            <w:tcBorders>
              <w:top w:val="single" w:sz="4" w:space="0" w:color="auto"/>
              <w:left w:val="single" w:sz="4" w:space="0" w:color="auto"/>
              <w:bottom w:val="single" w:sz="4" w:space="0" w:color="auto"/>
              <w:right w:val="single" w:sz="4" w:space="0" w:color="auto"/>
            </w:tcBorders>
            <w:hideMark/>
          </w:tcPr>
          <w:p w14:paraId="77E319B5" w14:textId="77777777" w:rsidR="007A4296" w:rsidRPr="00DB707E" w:rsidRDefault="007A4296" w:rsidP="00864629">
            <w:pPr>
              <w:pStyle w:val="TAL"/>
              <w:spacing w:line="256" w:lineRule="auto"/>
            </w:pPr>
            <w:r w:rsidRPr="00DB707E">
              <w:t>5</w:t>
            </w:r>
          </w:p>
        </w:tc>
        <w:tc>
          <w:tcPr>
            <w:tcW w:w="7265" w:type="dxa"/>
            <w:gridSpan w:val="2"/>
            <w:tcBorders>
              <w:top w:val="single" w:sz="4" w:space="0" w:color="auto"/>
              <w:left w:val="single" w:sz="4" w:space="0" w:color="auto"/>
              <w:bottom w:val="single" w:sz="4" w:space="0" w:color="auto"/>
              <w:right w:val="single" w:sz="4" w:space="0" w:color="auto"/>
            </w:tcBorders>
            <w:hideMark/>
          </w:tcPr>
          <w:p w14:paraId="5E5E2166" w14:textId="77777777" w:rsidR="007A4296" w:rsidRPr="00DB707E" w:rsidRDefault="007A4296" w:rsidP="00864629">
            <w:pPr>
              <w:pStyle w:val="TAL"/>
              <w:spacing w:line="256" w:lineRule="auto"/>
            </w:pPr>
            <w:r w:rsidRPr="00DB707E">
              <w:t>NR 15 kHz SSB SCS, 10 MHz bandwidth, TDD duplex mode, LTE TDD</w:t>
            </w:r>
          </w:p>
        </w:tc>
      </w:tr>
      <w:tr w:rsidR="007A4296" w:rsidRPr="00DB707E" w14:paraId="68492AD0" w14:textId="77777777" w:rsidTr="00864629">
        <w:tc>
          <w:tcPr>
            <w:tcW w:w="1835" w:type="dxa"/>
            <w:tcBorders>
              <w:top w:val="single" w:sz="4" w:space="0" w:color="auto"/>
              <w:left w:val="single" w:sz="4" w:space="0" w:color="auto"/>
              <w:bottom w:val="single" w:sz="4" w:space="0" w:color="auto"/>
              <w:right w:val="single" w:sz="4" w:space="0" w:color="auto"/>
            </w:tcBorders>
            <w:hideMark/>
          </w:tcPr>
          <w:p w14:paraId="58EBCC84" w14:textId="77777777" w:rsidR="007A4296" w:rsidRPr="00DB707E" w:rsidRDefault="007A4296" w:rsidP="00864629">
            <w:pPr>
              <w:pStyle w:val="TAL"/>
              <w:spacing w:line="256" w:lineRule="auto"/>
            </w:pPr>
            <w:r w:rsidRPr="00DB707E">
              <w:t>6</w:t>
            </w:r>
          </w:p>
        </w:tc>
        <w:tc>
          <w:tcPr>
            <w:tcW w:w="7265" w:type="dxa"/>
            <w:gridSpan w:val="2"/>
            <w:tcBorders>
              <w:top w:val="single" w:sz="4" w:space="0" w:color="auto"/>
              <w:left w:val="single" w:sz="4" w:space="0" w:color="auto"/>
              <w:bottom w:val="single" w:sz="4" w:space="0" w:color="auto"/>
              <w:right w:val="single" w:sz="4" w:space="0" w:color="auto"/>
            </w:tcBorders>
            <w:hideMark/>
          </w:tcPr>
          <w:p w14:paraId="6911BB3E" w14:textId="77777777" w:rsidR="007A4296" w:rsidRPr="00DB707E" w:rsidRDefault="007A4296" w:rsidP="00864629">
            <w:pPr>
              <w:pStyle w:val="TAL"/>
              <w:spacing w:line="256" w:lineRule="auto"/>
            </w:pPr>
            <w:r w:rsidRPr="00DB707E">
              <w:t>NR 30</w:t>
            </w:r>
            <w:ins w:id="226" w:author="Huawei" w:date="2022-10-20T17:24:00Z">
              <w:r>
                <w:t xml:space="preserve"> </w:t>
              </w:r>
            </w:ins>
            <w:r w:rsidRPr="00DB707E">
              <w:t>kHz SSB SCS, 20 MHz bandwidth, TDD duplex mode, LTE TDD</w:t>
            </w:r>
          </w:p>
        </w:tc>
      </w:tr>
      <w:tr w:rsidR="007A4296" w:rsidRPr="00DB707E" w14:paraId="50B053E2" w14:textId="77777777" w:rsidTr="00864629">
        <w:trPr>
          <w:gridAfter w:val="1"/>
          <w:wAfter w:w="334" w:type="dxa"/>
          <w:ins w:id="227" w:author="Huawei" w:date="2022-10-20T17:24:00Z"/>
        </w:trPr>
        <w:tc>
          <w:tcPr>
            <w:tcW w:w="1835" w:type="dxa"/>
            <w:tcBorders>
              <w:top w:val="single" w:sz="4" w:space="0" w:color="auto"/>
              <w:left w:val="single" w:sz="4" w:space="0" w:color="auto"/>
              <w:bottom w:val="single" w:sz="4" w:space="0" w:color="auto"/>
              <w:right w:val="single" w:sz="4" w:space="0" w:color="auto"/>
            </w:tcBorders>
          </w:tcPr>
          <w:p w14:paraId="59FC5FFA" w14:textId="77777777" w:rsidR="007A4296" w:rsidRPr="009426A9" w:rsidRDefault="007A4296" w:rsidP="00864629">
            <w:pPr>
              <w:pStyle w:val="TAL"/>
              <w:spacing w:line="256" w:lineRule="auto"/>
              <w:rPr>
                <w:ins w:id="228" w:author="Huawei" w:date="2022-10-20T17:24:00Z"/>
                <w:rFonts w:eastAsiaTheme="minorEastAsia"/>
                <w:lang w:eastAsia="zh-CN"/>
              </w:rPr>
            </w:pPr>
            <w:ins w:id="229" w:author="Huawei" w:date="2022-10-20T17:25:00Z">
              <w:r>
                <w:rPr>
                  <w:rFonts w:eastAsiaTheme="minorEastAsia" w:hint="eastAsia"/>
                  <w:lang w:eastAsia="zh-CN"/>
                </w:rPr>
                <w:t>7</w:t>
              </w:r>
            </w:ins>
          </w:p>
        </w:tc>
        <w:tc>
          <w:tcPr>
            <w:tcW w:w="7265" w:type="dxa"/>
            <w:tcBorders>
              <w:top w:val="single" w:sz="4" w:space="0" w:color="auto"/>
              <w:left w:val="single" w:sz="4" w:space="0" w:color="auto"/>
              <w:bottom w:val="single" w:sz="4" w:space="0" w:color="auto"/>
              <w:right w:val="single" w:sz="4" w:space="0" w:color="auto"/>
            </w:tcBorders>
          </w:tcPr>
          <w:p w14:paraId="41FAE1AC" w14:textId="77777777" w:rsidR="007A4296" w:rsidRPr="00DB707E" w:rsidRDefault="007A4296" w:rsidP="00864629">
            <w:pPr>
              <w:pStyle w:val="TAL"/>
              <w:spacing w:line="256" w:lineRule="auto"/>
              <w:rPr>
                <w:ins w:id="230" w:author="Huawei" w:date="2022-10-20T17:24:00Z"/>
              </w:rPr>
            </w:pPr>
            <w:ins w:id="231" w:author="Huawei" w:date="2022-10-20T17:25:00Z">
              <w:r w:rsidRPr="00DB707E">
                <w:t xml:space="preserve">NR 15 kHz SSB SCS, 10 MHz bandwidth, </w:t>
              </w:r>
              <w:r>
                <w:t>HD-</w:t>
              </w:r>
              <w:r w:rsidRPr="00DB707E">
                <w:t>FDD duplex mode, LTE FDD</w:t>
              </w:r>
            </w:ins>
          </w:p>
        </w:tc>
      </w:tr>
      <w:tr w:rsidR="007A4296" w:rsidRPr="00DB707E" w14:paraId="62616CAC" w14:textId="77777777" w:rsidTr="00864629">
        <w:trPr>
          <w:gridAfter w:val="1"/>
          <w:wAfter w:w="334" w:type="dxa"/>
          <w:ins w:id="232" w:author="Huawei" w:date="2022-10-20T17:24:00Z"/>
        </w:trPr>
        <w:tc>
          <w:tcPr>
            <w:tcW w:w="1835" w:type="dxa"/>
            <w:tcBorders>
              <w:top w:val="single" w:sz="4" w:space="0" w:color="auto"/>
              <w:left w:val="single" w:sz="4" w:space="0" w:color="auto"/>
              <w:bottom w:val="single" w:sz="4" w:space="0" w:color="auto"/>
              <w:right w:val="single" w:sz="4" w:space="0" w:color="auto"/>
            </w:tcBorders>
          </w:tcPr>
          <w:p w14:paraId="178EDB1F" w14:textId="77777777" w:rsidR="007A4296" w:rsidRPr="009426A9" w:rsidRDefault="007A4296" w:rsidP="00864629">
            <w:pPr>
              <w:pStyle w:val="TAL"/>
              <w:spacing w:line="256" w:lineRule="auto"/>
              <w:rPr>
                <w:ins w:id="233" w:author="Huawei" w:date="2022-10-20T17:24:00Z"/>
                <w:rFonts w:eastAsiaTheme="minorEastAsia"/>
                <w:lang w:eastAsia="zh-CN"/>
              </w:rPr>
            </w:pPr>
            <w:ins w:id="234" w:author="Huawei" w:date="2022-10-20T17:25:00Z">
              <w:r>
                <w:rPr>
                  <w:rFonts w:eastAsiaTheme="minorEastAsia" w:hint="eastAsia"/>
                  <w:lang w:eastAsia="zh-CN"/>
                </w:rPr>
                <w:t>8</w:t>
              </w:r>
            </w:ins>
          </w:p>
        </w:tc>
        <w:tc>
          <w:tcPr>
            <w:tcW w:w="7265" w:type="dxa"/>
            <w:tcBorders>
              <w:top w:val="single" w:sz="4" w:space="0" w:color="auto"/>
              <w:left w:val="single" w:sz="4" w:space="0" w:color="auto"/>
              <w:bottom w:val="single" w:sz="4" w:space="0" w:color="auto"/>
              <w:right w:val="single" w:sz="4" w:space="0" w:color="auto"/>
            </w:tcBorders>
          </w:tcPr>
          <w:p w14:paraId="5E78FBD1" w14:textId="77777777" w:rsidR="007A4296" w:rsidRPr="00DB707E" w:rsidRDefault="007A4296" w:rsidP="00864629">
            <w:pPr>
              <w:pStyle w:val="TAL"/>
              <w:spacing w:line="256" w:lineRule="auto"/>
              <w:rPr>
                <w:ins w:id="235" w:author="Huawei" w:date="2022-10-20T17:24:00Z"/>
              </w:rPr>
            </w:pPr>
            <w:ins w:id="236" w:author="Huawei" w:date="2022-10-20T17:25:00Z">
              <w:r w:rsidRPr="00DB707E">
                <w:t xml:space="preserve">NR 15 kHz SSB SCS, 10 MHz bandwidth, </w:t>
              </w:r>
              <w:r>
                <w:t>HD-</w:t>
              </w:r>
              <w:r w:rsidRPr="00DB707E">
                <w:t>FDD duplex mode, LTE TDD</w:t>
              </w:r>
            </w:ins>
          </w:p>
        </w:tc>
      </w:tr>
      <w:tr w:rsidR="007A4296" w:rsidRPr="00DB707E" w14:paraId="744060A1" w14:textId="77777777" w:rsidTr="00864629">
        <w:tc>
          <w:tcPr>
            <w:tcW w:w="9100" w:type="dxa"/>
            <w:gridSpan w:val="3"/>
            <w:tcBorders>
              <w:top w:val="single" w:sz="4" w:space="0" w:color="auto"/>
              <w:left w:val="single" w:sz="4" w:space="0" w:color="auto"/>
              <w:bottom w:val="single" w:sz="4" w:space="0" w:color="auto"/>
              <w:right w:val="single" w:sz="4" w:space="0" w:color="auto"/>
            </w:tcBorders>
            <w:hideMark/>
          </w:tcPr>
          <w:p w14:paraId="4E92E3F7" w14:textId="77777777" w:rsidR="007A4296" w:rsidRPr="00DB707E" w:rsidRDefault="007A4296" w:rsidP="00864629">
            <w:pPr>
              <w:pStyle w:val="TAN"/>
              <w:spacing w:line="256" w:lineRule="auto"/>
            </w:pPr>
            <w:r w:rsidRPr="00DB707E">
              <w:t>Note:</w:t>
            </w:r>
            <w:r w:rsidRPr="00DB707E">
              <w:tab/>
              <w:t>The UE is only required to be tested in one of the supported test configurations</w:t>
            </w:r>
          </w:p>
        </w:tc>
      </w:tr>
      <w:bookmarkEnd w:id="223"/>
    </w:tbl>
    <w:p w14:paraId="64C801E3" w14:textId="77777777" w:rsidR="007A4296" w:rsidRPr="00DB707E" w:rsidRDefault="007A4296" w:rsidP="007A4296">
      <w:pPr>
        <w:rPr>
          <w:lang w:val="en-US"/>
        </w:rPr>
      </w:pPr>
    </w:p>
    <w:p w14:paraId="67FD55FA" w14:textId="77777777" w:rsidR="007A4296" w:rsidRPr="00DB707E" w:rsidRDefault="007A4296" w:rsidP="007A4296">
      <w:pPr>
        <w:pStyle w:val="TH"/>
      </w:pPr>
      <w:r w:rsidRPr="00DB707E">
        <w:lastRenderedPageBreak/>
        <w:t xml:space="preserve">Table </w:t>
      </w:r>
      <w:r w:rsidRPr="00DB707E">
        <w:rPr>
          <w:snapToGrid w:val="0"/>
        </w:rPr>
        <w:t>A.18.2.2.</w:t>
      </w:r>
      <w:ins w:id="237" w:author="Huawei" w:date="2022-11-02T16:10:00Z">
        <w:r>
          <w:rPr>
            <w:snapToGrid w:val="0"/>
          </w:rPr>
          <w:t>1.</w:t>
        </w:r>
      </w:ins>
      <w:r w:rsidRPr="00DB707E">
        <w:rPr>
          <w:snapToGrid w:val="0"/>
        </w:rPr>
        <w:t>2</w:t>
      </w:r>
      <w:r w:rsidRPr="00DB707E">
        <w:t>-2</w:t>
      </w:r>
      <w:r w:rsidRPr="00DB707E">
        <w:rPr>
          <w:rFonts w:cs="v4.2.0"/>
        </w:rPr>
        <w:t xml:space="preserve">: General test parameters for </w:t>
      </w:r>
      <w:r w:rsidRPr="00DB707E">
        <w:rPr>
          <w:snapToGrid w:val="0"/>
        </w:rPr>
        <w:t>Redirection</w:t>
      </w:r>
      <w:r w:rsidRPr="00DB707E">
        <w:t xml:space="preserve"> from </w:t>
      </w:r>
      <w:r w:rsidRPr="00DB707E">
        <w:rPr>
          <w:rFonts w:cs="v4.2.0"/>
        </w:rPr>
        <w:t>E-UTRAN</w:t>
      </w:r>
      <w:r w:rsidRPr="00DB707E">
        <w:t xml:space="preserve"> to NR test case</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7A4296" w:rsidRPr="00DB707E" w14:paraId="53D898CC" w14:textId="77777777" w:rsidTr="00864629">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7CD842F7" w14:textId="77777777" w:rsidR="007A4296" w:rsidRPr="00DB707E" w:rsidRDefault="007A4296" w:rsidP="00864629">
            <w:pPr>
              <w:pStyle w:val="TAH"/>
              <w:spacing w:line="256" w:lineRule="auto"/>
            </w:pPr>
            <w:r w:rsidRPr="00DB707E">
              <w:t>Parameter</w:t>
            </w:r>
          </w:p>
        </w:tc>
        <w:tc>
          <w:tcPr>
            <w:tcW w:w="708" w:type="dxa"/>
            <w:tcBorders>
              <w:top w:val="single" w:sz="2" w:space="0" w:color="auto"/>
              <w:left w:val="single" w:sz="2" w:space="0" w:color="auto"/>
              <w:bottom w:val="single" w:sz="2" w:space="0" w:color="auto"/>
              <w:right w:val="single" w:sz="2" w:space="0" w:color="auto"/>
            </w:tcBorders>
            <w:hideMark/>
          </w:tcPr>
          <w:p w14:paraId="0F8DF432" w14:textId="77777777" w:rsidR="007A4296" w:rsidRPr="00DB707E" w:rsidRDefault="007A4296" w:rsidP="00864629">
            <w:pPr>
              <w:pStyle w:val="TAH"/>
              <w:spacing w:line="256" w:lineRule="auto"/>
            </w:pPr>
            <w:r w:rsidRPr="00DB707E">
              <w:t>Unit</w:t>
            </w:r>
          </w:p>
        </w:tc>
        <w:tc>
          <w:tcPr>
            <w:tcW w:w="2410" w:type="dxa"/>
            <w:tcBorders>
              <w:top w:val="single" w:sz="2" w:space="0" w:color="auto"/>
              <w:left w:val="single" w:sz="2" w:space="0" w:color="auto"/>
              <w:bottom w:val="single" w:sz="2" w:space="0" w:color="auto"/>
              <w:right w:val="single" w:sz="2" w:space="0" w:color="auto"/>
            </w:tcBorders>
            <w:hideMark/>
          </w:tcPr>
          <w:p w14:paraId="53DDDC62" w14:textId="77777777" w:rsidR="007A4296" w:rsidRPr="00DB707E" w:rsidRDefault="007A4296" w:rsidP="00864629">
            <w:pPr>
              <w:pStyle w:val="TAH"/>
              <w:spacing w:line="256" w:lineRule="auto"/>
            </w:pPr>
            <w:r w:rsidRPr="00DB707E">
              <w:t>Value</w:t>
            </w:r>
          </w:p>
        </w:tc>
        <w:tc>
          <w:tcPr>
            <w:tcW w:w="2835" w:type="dxa"/>
            <w:tcBorders>
              <w:top w:val="single" w:sz="2" w:space="0" w:color="auto"/>
              <w:left w:val="single" w:sz="2" w:space="0" w:color="auto"/>
              <w:bottom w:val="single" w:sz="2" w:space="0" w:color="auto"/>
              <w:right w:val="single" w:sz="2" w:space="0" w:color="auto"/>
            </w:tcBorders>
            <w:hideMark/>
          </w:tcPr>
          <w:p w14:paraId="015C7A9D" w14:textId="77777777" w:rsidR="007A4296" w:rsidRPr="00DB707E" w:rsidRDefault="007A4296" w:rsidP="00864629">
            <w:pPr>
              <w:pStyle w:val="TAH"/>
              <w:spacing w:line="256" w:lineRule="auto"/>
            </w:pPr>
            <w:r w:rsidRPr="00DB707E">
              <w:t>Comment</w:t>
            </w:r>
          </w:p>
        </w:tc>
      </w:tr>
      <w:tr w:rsidR="007A4296" w:rsidRPr="00DB707E" w14:paraId="019E01E8" w14:textId="77777777" w:rsidTr="00864629">
        <w:trPr>
          <w:cantSplit/>
          <w:trHeight w:val="113"/>
          <w:jc w:val="center"/>
        </w:trPr>
        <w:tc>
          <w:tcPr>
            <w:tcW w:w="1588" w:type="dxa"/>
            <w:tcBorders>
              <w:top w:val="single" w:sz="4" w:space="0" w:color="auto"/>
              <w:left w:val="single" w:sz="4" w:space="0" w:color="auto"/>
              <w:bottom w:val="nil"/>
              <w:right w:val="single" w:sz="4" w:space="0" w:color="auto"/>
            </w:tcBorders>
            <w:hideMark/>
          </w:tcPr>
          <w:p w14:paraId="376ABA0E" w14:textId="77777777" w:rsidR="007A4296" w:rsidRPr="00DB707E" w:rsidRDefault="007A4296" w:rsidP="00864629">
            <w:pPr>
              <w:pStyle w:val="TAL"/>
              <w:spacing w:line="256" w:lineRule="auto"/>
            </w:pPr>
            <w:r w:rsidRPr="00DB707E">
              <w:t>Initial conditions</w:t>
            </w:r>
          </w:p>
        </w:tc>
        <w:tc>
          <w:tcPr>
            <w:tcW w:w="1701" w:type="dxa"/>
            <w:tcBorders>
              <w:top w:val="single" w:sz="2" w:space="0" w:color="auto"/>
              <w:left w:val="single" w:sz="4" w:space="0" w:color="auto"/>
              <w:bottom w:val="single" w:sz="2" w:space="0" w:color="auto"/>
              <w:right w:val="single" w:sz="2" w:space="0" w:color="auto"/>
            </w:tcBorders>
            <w:hideMark/>
          </w:tcPr>
          <w:p w14:paraId="14707844" w14:textId="77777777" w:rsidR="007A4296" w:rsidRPr="00DB707E" w:rsidRDefault="007A4296" w:rsidP="00864629">
            <w:pPr>
              <w:pStyle w:val="TAL"/>
              <w:spacing w:line="256" w:lineRule="auto"/>
            </w:pPr>
            <w:r w:rsidRPr="00DB707E">
              <w:t>Active cell</w:t>
            </w:r>
          </w:p>
        </w:tc>
        <w:tc>
          <w:tcPr>
            <w:tcW w:w="708" w:type="dxa"/>
            <w:tcBorders>
              <w:top w:val="single" w:sz="2" w:space="0" w:color="auto"/>
              <w:left w:val="single" w:sz="2" w:space="0" w:color="auto"/>
              <w:bottom w:val="single" w:sz="2" w:space="0" w:color="auto"/>
              <w:right w:val="single" w:sz="2" w:space="0" w:color="auto"/>
            </w:tcBorders>
          </w:tcPr>
          <w:p w14:paraId="39C27FA0" w14:textId="77777777" w:rsidR="007A4296" w:rsidRPr="00DB707E" w:rsidRDefault="007A4296" w:rsidP="00864629">
            <w:pPr>
              <w:pStyle w:val="TAC"/>
              <w:spacing w:line="256" w:lineRule="auto"/>
            </w:pPr>
          </w:p>
        </w:tc>
        <w:tc>
          <w:tcPr>
            <w:tcW w:w="2410" w:type="dxa"/>
            <w:tcBorders>
              <w:top w:val="single" w:sz="2" w:space="0" w:color="auto"/>
              <w:left w:val="single" w:sz="2" w:space="0" w:color="auto"/>
              <w:bottom w:val="single" w:sz="2" w:space="0" w:color="auto"/>
              <w:right w:val="single" w:sz="2" w:space="0" w:color="auto"/>
            </w:tcBorders>
            <w:hideMark/>
          </w:tcPr>
          <w:p w14:paraId="75A6FC6E" w14:textId="77777777" w:rsidR="007A4296" w:rsidRPr="00DB707E" w:rsidRDefault="007A4296" w:rsidP="00864629">
            <w:pPr>
              <w:pStyle w:val="TAC"/>
              <w:spacing w:line="256" w:lineRule="auto"/>
            </w:pPr>
            <w:r w:rsidRPr="00DB707E">
              <w:t>Cell 1</w:t>
            </w:r>
          </w:p>
        </w:tc>
        <w:tc>
          <w:tcPr>
            <w:tcW w:w="2835" w:type="dxa"/>
            <w:tcBorders>
              <w:top w:val="single" w:sz="2" w:space="0" w:color="auto"/>
              <w:left w:val="single" w:sz="2" w:space="0" w:color="auto"/>
              <w:bottom w:val="single" w:sz="2" w:space="0" w:color="auto"/>
              <w:right w:val="single" w:sz="2" w:space="0" w:color="auto"/>
            </w:tcBorders>
          </w:tcPr>
          <w:p w14:paraId="222F09F7" w14:textId="77777777" w:rsidR="007A4296" w:rsidRPr="00DB707E" w:rsidRDefault="007A4296" w:rsidP="00864629">
            <w:pPr>
              <w:pStyle w:val="TAL"/>
              <w:spacing w:line="256" w:lineRule="auto"/>
              <w:rPr>
                <w:rFonts w:eastAsia="DengXian"/>
                <w:lang w:eastAsia="zh-CN"/>
              </w:rPr>
            </w:pPr>
            <w:r w:rsidRPr="00DB707E">
              <w:rPr>
                <w:rFonts w:cs="v4.2.0"/>
              </w:rPr>
              <w:t>E-UTRAN cell</w:t>
            </w:r>
          </w:p>
        </w:tc>
      </w:tr>
      <w:tr w:rsidR="007A4296" w:rsidRPr="00DB707E" w14:paraId="391FDC49" w14:textId="77777777" w:rsidTr="00864629">
        <w:trPr>
          <w:cantSplit/>
          <w:trHeight w:val="113"/>
          <w:jc w:val="center"/>
        </w:trPr>
        <w:tc>
          <w:tcPr>
            <w:tcW w:w="1588" w:type="dxa"/>
            <w:tcBorders>
              <w:top w:val="nil"/>
              <w:left w:val="single" w:sz="4" w:space="0" w:color="auto"/>
              <w:bottom w:val="single" w:sz="4" w:space="0" w:color="auto"/>
              <w:right w:val="single" w:sz="4" w:space="0" w:color="auto"/>
            </w:tcBorders>
          </w:tcPr>
          <w:p w14:paraId="25BBC519" w14:textId="77777777" w:rsidR="007A4296" w:rsidRPr="00DB707E" w:rsidRDefault="007A4296" w:rsidP="00864629">
            <w:pPr>
              <w:pStyle w:val="TAL"/>
              <w:spacing w:line="256" w:lineRule="auto"/>
            </w:pPr>
          </w:p>
        </w:tc>
        <w:tc>
          <w:tcPr>
            <w:tcW w:w="1701" w:type="dxa"/>
            <w:tcBorders>
              <w:top w:val="single" w:sz="2" w:space="0" w:color="auto"/>
              <w:left w:val="single" w:sz="4" w:space="0" w:color="auto"/>
              <w:bottom w:val="single" w:sz="2" w:space="0" w:color="auto"/>
              <w:right w:val="single" w:sz="2" w:space="0" w:color="auto"/>
            </w:tcBorders>
            <w:hideMark/>
          </w:tcPr>
          <w:p w14:paraId="2F85232E" w14:textId="77777777" w:rsidR="007A4296" w:rsidRPr="00DB707E" w:rsidRDefault="007A4296" w:rsidP="00864629">
            <w:pPr>
              <w:pStyle w:val="TAL"/>
              <w:spacing w:line="256" w:lineRule="auto"/>
            </w:pPr>
            <w:r w:rsidRPr="00DB707E">
              <w:t>Neighbouring cell</w:t>
            </w:r>
          </w:p>
        </w:tc>
        <w:tc>
          <w:tcPr>
            <w:tcW w:w="708" w:type="dxa"/>
            <w:tcBorders>
              <w:top w:val="single" w:sz="2" w:space="0" w:color="auto"/>
              <w:left w:val="single" w:sz="2" w:space="0" w:color="auto"/>
              <w:bottom w:val="single" w:sz="2" w:space="0" w:color="auto"/>
              <w:right w:val="single" w:sz="2" w:space="0" w:color="auto"/>
            </w:tcBorders>
          </w:tcPr>
          <w:p w14:paraId="21A36B8D" w14:textId="77777777" w:rsidR="007A4296" w:rsidRPr="00DB707E" w:rsidRDefault="007A4296" w:rsidP="00864629">
            <w:pPr>
              <w:pStyle w:val="TAC"/>
              <w:spacing w:line="256" w:lineRule="auto"/>
            </w:pPr>
          </w:p>
        </w:tc>
        <w:tc>
          <w:tcPr>
            <w:tcW w:w="2410" w:type="dxa"/>
            <w:tcBorders>
              <w:top w:val="single" w:sz="2" w:space="0" w:color="auto"/>
              <w:left w:val="single" w:sz="2" w:space="0" w:color="auto"/>
              <w:bottom w:val="single" w:sz="2" w:space="0" w:color="auto"/>
              <w:right w:val="single" w:sz="2" w:space="0" w:color="auto"/>
            </w:tcBorders>
            <w:hideMark/>
          </w:tcPr>
          <w:p w14:paraId="1561B52A" w14:textId="77777777" w:rsidR="007A4296" w:rsidRPr="00DB707E" w:rsidRDefault="007A4296" w:rsidP="00864629">
            <w:pPr>
              <w:pStyle w:val="TAC"/>
              <w:spacing w:line="256" w:lineRule="auto"/>
            </w:pPr>
            <w:r w:rsidRPr="00DB707E">
              <w:t>Cell 2</w:t>
            </w:r>
          </w:p>
        </w:tc>
        <w:tc>
          <w:tcPr>
            <w:tcW w:w="2835" w:type="dxa"/>
            <w:tcBorders>
              <w:top w:val="single" w:sz="2" w:space="0" w:color="auto"/>
              <w:left w:val="single" w:sz="2" w:space="0" w:color="auto"/>
              <w:bottom w:val="single" w:sz="2" w:space="0" w:color="auto"/>
              <w:right w:val="single" w:sz="2" w:space="0" w:color="auto"/>
            </w:tcBorders>
          </w:tcPr>
          <w:p w14:paraId="606FB92D" w14:textId="77777777" w:rsidR="007A4296" w:rsidRPr="00DB707E" w:rsidRDefault="007A4296" w:rsidP="00864629">
            <w:pPr>
              <w:pStyle w:val="TAL"/>
              <w:spacing w:line="256" w:lineRule="auto"/>
              <w:rPr>
                <w:rFonts w:eastAsia="DengXian"/>
                <w:lang w:eastAsia="zh-CN"/>
              </w:rPr>
            </w:pPr>
            <w:r w:rsidRPr="00DB707E">
              <w:rPr>
                <w:rFonts w:eastAsia="DengXian"/>
                <w:lang w:eastAsia="zh-CN"/>
              </w:rPr>
              <w:t>NR cell</w:t>
            </w:r>
          </w:p>
        </w:tc>
      </w:tr>
      <w:tr w:rsidR="007A4296" w:rsidRPr="00DB707E" w14:paraId="759D7282" w14:textId="77777777" w:rsidTr="00864629">
        <w:trPr>
          <w:cantSplit/>
          <w:trHeight w:val="113"/>
          <w:jc w:val="center"/>
        </w:trPr>
        <w:tc>
          <w:tcPr>
            <w:tcW w:w="1588" w:type="dxa"/>
            <w:tcBorders>
              <w:top w:val="single" w:sz="4" w:space="0" w:color="auto"/>
              <w:left w:val="single" w:sz="2" w:space="0" w:color="auto"/>
              <w:bottom w:val="single" w:sz="2" w:space="0" w:color="auto"/>
              <w:right w:val="single" w:sz="2" w:space="0" w:color="auto"/>
            </w:tcBorders>
            <w:hideMark/>
          </w:tcPr>
          <w:p w14:paraId="1652B217" w14:textId="77777777" w:rsidR="007A4296" w:rsidRPr="00DB707E" w:rsidRDefault="007A4296" w:rsidP="00864629">
            <w:pPr>
              <w:pStyle w:val="TAL"/>
              <w:spacing w:line="256" w:lineRule="auto"/>
            </w:pPr>
            <w:r w:rsidRPr="00DB707E">
              <w:t>Final condition</w:t>
            </w:r>
          </w:p>
        </w:tc>
        <w:tc>
          <w:tcPr>
            <w:tcW w:w="1701" w:type="dxa"/>
            <w:tcBorders>
              <w:top w:val="single" w:sz="2" w:space="0" w:color="auto"/>
              <w:left w:val="single" w:sz="2" w:space="0" w:color="auto"/>
              <w:bottom w:val="single" w:sz="2" w:space="0" w:color="auto"/>
              <w:right w:val="single" w:sz="2" w:space="0" w:color="auto"/>
            </w:tcBorders>
            <w:hideMark/>
          </w:tcPr>
          <w:p w14:paraId="7D86E076" w14:textId="77777777" w:rsidR="007A4296" w:rsidRPr="00DB707E" w:rsidRDefault="007A4296" w:rsidP="00864629">
            <w:pPr>
              <w:pStyle w:val="TAL"/>
              <w:spacing w:line="256" w:lineRule="auto"/>
            </w:pPr>
            <w:r w:rsidRPr="00DB707E">
              <w:t>Active cell</w:t>
            </w:r>
          </w:p>
        </w:tc>
        <w:tc>
          <w:tcPr>
            <w:tcW w:w="708" w:type="dxa"/>
            <w:tcBorders>
              <w:top w:val="single" w:sz="2" w:space="0" w:color="auto"/>
              <w:left w:val="single" w:sz="2" w:space="0" w:color="auto"/>
              <w:bottom w:val="single" w:sz="2" w:space="0" w:color="auto"/>
              <w:right w:val="single" w:sz="2" w:space="0" w:color="auto"/>
            </w:tcBorders>
          </w:tcPr>
          <w:p w14:paraId="3A5E1357" w14:textId="77777777" w:rsidR="007A4296" w:rsidRPr="00DB707E" w:rsidRDefault="007A4296" w:rsidP="00864629">
            <w:pPr>
              <w:pStyle w:val="TAC"/>
              <w:spacing w:line="256" w:lineRule="auto"/>
            </w:pPr>
          </w:p>
        </w:tc>
        <w:tc>
          <w:tcPr>
            <w:tcW w:w="2410" w:type="dxa"/>
            <w:tcBorders>
              <w:top w:val="single" w:sz="2" w:space="0" w:color="auto"/>
              <w:left w:val="single" w:sz="2" w:space="0" w:color="auto"/>
              <w:bottom w:val="single" w:sz="2" w:space="0" w:color="auto"/>
              <w:right w:val="single" w:sz="2" w:space="0" w:color="auto"/>
            </w:tcBorders>
            <w:hideMark/>
          </w:tcPr>
          <w:p w14:paraId="4618CFD7" w14:textId="77777777" w:rsidR="007A4296" w:rsidRPr="00DB707E" w:rsidRDefault="007A4296" w:rsidP="00864629">
            <w:pPr>
              <w:pStyle w:val="TAC"/>
              <w:spacing w:line="256" w:lineRule="auto"/>
            </w:pPr>
            <w:r w:rsidRPr="00DB707E">
              <w:t>Cell 2</w:t>
            </w:r>
          </w:p>
        </w:tc>
        <w:tc>
          <w:tcPr>
            <w:tcW w:w="2835" w:type="dxa"/>
            <w:tcBorders>
              <w:top w:val="single" w:sz="2" w:space="0" w:color="auto"/>
              <w:left w:val="single" w:sz="2" w:space="0" w:color="auto"/>
              <w:bottom w:val="single" w:sz="2" w:space="0" w:color="auto"/>
              <w:right w:val="single" w:sz="2" w:space="0" w:color="auto"/>
            </w:tcBorders>
          </w:tcPr>
          <w:p w14:paraId="40EA3FC6" w14:textId="77777777" w:rsidR="007A4296" w:rsidRPr="00DB707E" w:rsidRDefault="007A4296" w:rsidP="00864629">
            <w:pPr>
              <w:pStyle w:val="TAL"/>
              <w:spacing w:line="256" w:lineRule="auto"/>
            </w:pPr>
          </w:p>
        </w:tc>
      </w:tr>
      <w:tr w:rsidR="007A4296" w:rsidRPr="00DB707E" w14:paraId="57DA9938" w14:textId="77777777" w:rsidTr="00864629">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43ECE6D" w14:textId="77777777" w:rsidR="007A4296" w:rsidRPr="00DB707E" w:rsidRDefault="007A4296" w:rsidP="00864629">
            <w:pPr>
              <w:pStyle w:val="TAL"/>
              <w:spacing w:line="256" w:lineRule="auto"/>
            </w:pPr>
            <w:r w:rsidRPr="00DB707E">
              <w:t>Filter coefficient</w:t>
            </w:r>
          </w:p>
        </w:tc>
        <w:tc>
          <w:tcPr>
            <w:tcW w:w="708" w:type="dxa"/>
            <w:tcBorders>
              <w:top w:val="single" w:sz="2" w:space="0" w:color="auto"/>
              <w:left w:val="single" w:sz="2" w:space="0" w:color="auto"/>
              <w:bottom w:val="single" w:sz="2" w:space="0" w:color="auto"/>
              <w:right w:val="single" w:sz="2" w:space="0" w:color="auto"/>
            </w:tcBorders>
          </w:tcPr>
          <w:p w14:paraId="68820655" w14:textId="77777777" w:rsidR="007A4296" w:rsidRPr="00DB707E" w:rsidRDefault="007A4296" w:rsidP="00864629">
            <w:pPr>
              <w:pStyle w:val="TAC"/>
              <w:spacing w:line="256" w:lineRule="auto"/>
            </w:pPr>
          </w:p>
        </w:tc>
        <w:tc>
          <w:tcPr>
            <w:tcW w:w="2410" w:type="dxa"/>
            <w:tcBorders>
              <w:top w:val="single" w:sz="2" w:space="0" w:color="auto"/>
              <w:left w:val="single" w:sz="2" w:space="0" w:color="auto"/>
              <w:bottom w:val="single" w:sz="2" w:space="0" w:color="auto"/>
              <w:right w:val="single" w:sz="2" w:space="0" w:color="auto"/>
            </w:tcBorders>
            <w:hideMark/>
          </w:tcPr>
          <w:p w14:paraId="5F39E9CE" w14:textId="77777777" w:rsidR="007A4296" w:rsidRPr="00DB707E" w:rsidRDefault="007A4296" w:rsidP="00864629">
            <w:pPr>
              <w:pStyle w:val="TAC"/>
              <w:spacing w:line="256" w:lineRule="auto"/>
            </w:pPr>
            <w:r w:rsidRPr="00DB707E">
              <w:t>0</w:t>
            </w:r>
          </w:p>
        </w:tc>
        <w:tc>
          <w:tcPr>
            <w:tcW w:w="2835" w:type="dxa"/>
            <w:tcBorders>
              <w:top w:val="single" w:sz="2" w:space="0" w:color="auto"/>
              <w:left w:val="single" w:sz="2" w:space="0" w:color="auto"/>
              <w:bottom w:val="single" w:sz="2" w:space="0" w:color="auto"/>
              <w:right w:val="single" w:sz="2" w:space="0" w:color="auto"/>
            </w:tcBorders>
            <w:hideMark/>
          </w:tcPr>
          <w:p w14:paraId="4BCB7880" w14:textId="77777777" w:rsidR="007A4296" w:rsidRPr="00DB707E" w:rsidRDefault="007A4296" w:rsidP="00864629">
            <w:pPr>
              <w:pStyle w:val="TAL"/>
              <w:spacing w:line="256" w:lineRule="auto"/>
            </w:pPr>
            <w:r w:rsidRPr="00DB707E">
              <w:t>L3 filtering is not used</w:t>
            </w:r>
          </w:p>
        </w:tc>
      </w:tr>
      <w:tr w:rsidR="007A4296" w:rsidRPr="00DB707E" w14:paraId="513E4937" w14:textId="77777777" w:rsidTr="00864629">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7834E78F" w14:textId="77777777" w:rsidR="007A4296" w:rsidRPr="00DB707E" w:rsidRDefault="007A4296" w:rsidP="00864629">
            <w:pPr>
              <w:pStyle w:val="TAL"/>
              <w:spacing w:line="256" w:lineRule="auto"/>
            </w:pPr>
            <w:r w:rsidRPr="00DB707E">
              <w:t>Access Barring Information</w:t>
            </w:r>
          </w:p>
        </w:tc>
        <w:tc>
          <w:tcPr>
            <w:tcW w:w="708" w:type="dxa"/>
            <w:tcBorders>
              <w:top w:val="single" w:sz="2" w:space="0" w:color="auto"/>
              <w:left w:val="single" w:sz="2" w:space="0" w:color="auto"/>
              <w:bottom w:val="single" w:sz="2" w:space="0" w:color="auto"/>
              <w:right w:val="single" w:sz="2" w:space="0" w:color="auto"/>
            </w:tcBorders>
            <w:hideMark/>
          </w:tcPr>
          <w:p w14:paraId="20A46092" w14:textId="77777777" w:rsidR="007A4296" w:rsidRPr="00DB707E" w:rsidRDefault="007A4296" w:rsidP="00864629">
            <w:pPr>
              <w:pStyle w:val="TAC"/>
              <w:spacing w:line="256" w:lineRule="auto"/>
            </w:pPr>
            <w:r w:rsidRPr="00DB707E">
              <w:t>-</w:t>
            </w:r>
          </w:p>
        </w:tc>
        <w:tc>
          <w:tcPr>
            <w:tcW w:w="2410" w:type="dxa"/>
            <w:tcBorders>
              <w:top w:val="single" w:sz="2" w:space="0" w:color="auto"/>
              <w:left w:val="single" w:sz="2" w:space="0" w:color="auto"/>
              <w:bottom w:val="single" w:sz="2" w:space="0" w:color="auto"/>
              <w:right w:val="single" w:sz="2" w:space="0" w:color="auto"/>
            </w:tcBorders>
            <w:hideMark/>
          </w:tcPr>
          <w:p w14:paraId="5D19922F" w14:textId="77777777" w:rsidR="007A4296" w:rsidRPr="00DB707E" w:rsidRDefault="007A4296" w:rsidP="00864629">
            <w:pPr>
              <w:pStyle w:val="TAC"/>
              <w:spacing w:line="256" w:lineRule="auto"/>
            </w:pPr>
            <w:r w:rsidRPr="00DB707E">
              <w:t>Not Sent</w:t>
            </w:r>
          </w:p>
        </w:tc>
        <w:tc>
          <w:tcPr>
            <w:tcW w:w="2835" w:type="dxa"/>
            <w:tcBorders>
              <w:top w:val="single" w:sz="2" w:space="0" w:color="auto"/>
              <w:left w:val="single" w:sz="2" w:space="0" w:color="auto"/>
              <w:bottom w:val="single" w:sz="2" w:space="0" w:color="auto"/>
              <w:right w:val="single" w:sz="2" w:space="0" w:color="auto"/>
            </w:tcBorders>
            <w:hideMark/>
          </w:tcPr>
          <w:p w14:paraId="390A0A6A" w14:textId="77777777" w:rsidR="007A4296" w:rsidRPr="00DB707E" w:rsidRDefault="007A4296" w:rsidP="00864629">
            <w:pPr>
              <w:pStyle w:val="TAL"/>
              <w:spacing w:line="256" w:lineRule="auto"/>
            </w:pPr>
            <w:r w:rsidRPr="00DB707E">
              <w:t>No additional delays in random access procedure.</w:t>
            </w:r>
          </w:p>
        </w:tc>
      </w:tr>
      <w:tr w:rsidR="007A4296" w:rsidRPr="00DB707E" w14:paraId="5A3AF5DB" w14:textId="77777777" w:rsidTr="00864629">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D8BB279" w14:textId="77777777" w:rsidR="007A4296" w:rsidRPr="00DB707E" w:rsidRDefault="007A4296" w:rsidP="00864629">
            <w:pPr>
              <w:pStyle w:val="TAL"/>
              <w:spacing w:line="256" w:lineRule="auto"/>
            </w:pPr>
            <w:r w:rsidRPr="00DB707E">
              <w:t>Time offset between cells</w:t>
            </w:r>
          </w:p>
        </w:tc>
        <w:tc>
          <w:tcPr>
            <w:tcW w:w="708" w:type="dxa"/>
            <w:tcBorders>
              <w:top w:val="single" w:sz="2" w:space="0" w:color="auto"/>
              <w:left w:val="single" w:sz="2" w:space="0" w:color="auto"/>
              <w:bottom w:val="single" w:sz="2" w:space="0" w:color="auto"/>
              <w:right w:val="single" w:sz="2" w:space="0" w:color="auto"/>
            </w:tcBorders>
          </w:tcPr>
          <w:p w14:paraId="534AB096" w14:textId="77777777" w:rsidR="007A4296" w:rsidRPr="00DB707E" w:rsidRDefault="007A4296" w:rsidP="00864629">
            <w:pPr>
              <w:pStyle w:val="TAC"/>
              <w:spacing w:line="256" w:lineRule="auto"/>
            </w:pPr>
          </w:p>
        </w:tc>
        <w:tc>
          <w:tcPr>
            <w:tcW w:w="2410" w:type="dxa"/>
            <w:tcBorders>
              <w:top w:val="single" w:sz="2" w:space="0" w:color="auto"/>
              <w:left w:val="single" w:sz="2" w:space="0" w:color="auto"/>
              <w:bottom w:val="single" w:sz="2" w:space="0" w:color="auto"/>
              <w:right w:val="single" w:sz="2" w:space="0" w:color="auto"/>
            </w:tcBorders>
            <w:hideMark/>
          </w:tcPr>
          <w:p w14:paraId="73654228" w14:textId="77777777" w:rsidR="007A4296" w:rsidRPr="00DB707E" w:rsidRDefault="007A4296" w:rsidP="00864629">
            <w:pPr>
              <w:pStyle w:val="TAC"/>
              <w:spacing w:line="256" w:lineRule="auto"/>
            </w:pPr>
            <w:r w:rsidRPr="00DB707E">
              <w:t xml:space="preserve">3 </w:t>
            </w:r>
            <w:r w:rsidRPr="00DB707E">
              <w:sym w:font="Symbol" w:char="F06D"/>
            </w:r>
            <w:r w:rsidRPr="00DB707E">
              <w:t>s</w:t>
            </w:r>
          </w:p>
        </w:tc>
        <w:tc>
          <w:tcPr>
            <w:tcW w:w="2835" w:type="dxa"/>
            <w:tcBorders>
              <w:top w:val="single" w:sz="2" w:space="0" w:color="auto"/>
              <w:left w:val="single" w:sz="2" w:space="0" w:color="auto"/>
              <w:bottom w:val="single" w:sz="2" w:space="0" w:color="auto"/>
              <w:right w:val="single" w:sz="2" w:space="0" w:color="auto"/>
            </w:tcBorders>
            <w:hideMark/>
          </w:tcPr>
          <w:p w14:paraId="0EA7E64E" w14:textId="77777777" w:rsidR="007A4296" w:rsidRPr="00DB707E" w:rsidRDefault="007A4296" w:rsidP="00864629">
            <w:pPr>
              <w:pStyle w:val="TAL"/>
              <w:spacing w:line="256" w:lineRule="auto"/>
            </w:pPr>
            <w:r w:rsidRPr="00DB707E">
              <w:t>Synchronous cells</w:t>
            </w:r>
          </w:p>
        </w:tc>
      </w:tr>
      <w:tr w:rsidR="007A4296" w:rsidRPr="00DB707E" w14:paraId="207A6F42" w14:textId="77777777" w:rsidTr="00864629">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22F6C341" w14:textId="77777777" w:rsidR="007A4296" w:rsidRPr="00DB707E" w:rsidRDefault="007A4296" w:rsidP="00864629">
            <w:pPr>
              <w:pStyle w:val="TAL"/>
              <w:spacing w:line="256" w:lineRule="auto"/>
            </w:pPr>
            <w:r w:rsidRPr="00DB707E">
              <w:t>T1</w:t>
            </w:r>
          </w:p>
        </w:tc>
        <w:tc>
          <w:tcPr>
            <w:tcW w:w="708" w:type="dxa"/>
            <w:tcBorders>
              <w:top w:val="single" w:sz="2" w:space="0" w:color="auto"/>
              <w:left w:val="single" w:sz="2" w:space="0" w:color="auto"/>
              <w:bottom w:val="single" w:sz="2" w:space="0" w:color="auto"/>
              <w:right w:val="single" w:sz="2" w:space="0" w:color="auto"/>
            </w:tcBorders>
            <w:hideMark/>
          </w:tcPr>
          <w:p w14:paraId="6FAD4F48" w14:textId="77777777" w:rsidR="007A4296" w:rsidRPr="00DB707E" w:rsidRDefault="007A4296" w:rsidP="00864629">
            <w:pPr>
              <w:pStyle w:val="TAC"/>
              <w:spacing w:line="256" w:lineRule="auto"/>
            </w:pPr>
            <w:r w:rsidRPr="00DB707E">
              <w:t>s</w:t>
            </w:r>
          </w:p>
        </w:tc>
        <w:tc>
          <w:tcPr>
            <w:tcW w:w="2410" w:type="dxa"/>
            <w:tcBorders>
              <w:top w:val="single" w:sz="2" w:space="0" w:color="auto"/>
              <w:left w:val="single" w:sz="2" w:space="0" w:color="auto"/>
              <w:bottom w:val="single" w:sz="2" w:space="0" w:color="auto"/>
              <w:right w:val="single" w:sz="2" w:space="0" w:color="auto"/>
            </w:tcBorders>
            <w:hideMark/>
          </w:tcPr>
          <w:p w14:paraId="66C75F9C" w14:textId="77777777" w:rsidR="007A4296" w:rsidRPr="00DB707E" w:rsidRDefault="007A4296" w:rsidP="00864629">
            <w:pPr>
              <w:pStyle w:val="TAC"/>
              <w:spacing w:line="256" w:lineRule="auto"/>
            </w:pPr>
            <w:r w:rsidRPr="00DB707E">
              <w:t>5</w:t>
            </w:r>
          </w:p>
        </w:tc>
        <w:tc>
          <w:tcPr>
            <w:tcW w:w="2835" w:type="dxa"/>
            <w:tcBorders>
              <w:top w:val="single" w:sz="2" w:space="0" w:color="auto"/>
              <w:left w:val="single" w:sz="2" w:space="0" w:color="auto"/>
              <w:bottom w:val="single" w:sz="2" w:space="0" w:color="auto"/>
              <w:right w:val="single" w:sz="2" w:space="0" w:color="auto"/>
            </w:tcBorders>
          </w:tcPr>
          <w:p w14:paraId="09ABD797" w14:textId="77777777" w:rsidR="007A4296" w:rsidRPr="00DB707E" w:rsidRDefault="007A4296" w:rsidP="00864629">
            <w:pPr>
              <w:pStyle w:val="TAL"/>
              <w:spacing w:line="256" w:lineRule="auto"/>
            </w:pPr>
          </w:p>
        </w:tc>
      </w:tr>
      <w:tr w:rsidR="007A4296" w:rsidRPr="00DB707E" w14:paraId="50D72FCA" w14:textId="77777777" w:rsidTr="00864629">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40B01AF" w14:textId="77777777" w:rsidR="007A4296" w:rsidRPr="00DB707E" w:rsidRDefault="007A4296" w:rsidP="00864629">
            <w:pPr>
              <w:pStyle w:val="TAL"/>
              <w:spacing w:line="256" w:lineRule="auto"/>
            </w:pPr>
            <w:r w:rsidRPr="00DB707E">
              <w:t>T2</w:t>
            </w:r>
          </w:p>
        </w:tc>
        <w:tc>
          <w:tcPr>
            <w:tcW w:w="708" w:type="dxa"/>
            <w:tcBorders>
              <w:top w:val="single" w:sz="2" w:space="0" w:color="auto"/>
              <w:left w:val="single" w:sz="2" w:space="0" w:color="auto"/>
              <w:bottom w:val="single" w:sz="2" w:space="0" w:color="auto"/>
              <w:right w:val="single" w:sz="2" w:space="0" w:color="auto"/>
            </w:tcBorders>
            <w:hideMark/>
          </w:tcPr>
          <w:p w14:paraId="054C4DBA" w14:textId="77777777" w:rsidR="007A4296" w:rsidRPr="00DB707E" w:rsidRDefault="007A4296" w:rsidP="00864629">
            <w:pPr>
              <w:pStyle w:val="TAC"/>
              <w:spacing w:line="256" w:lineRule="auto"/>
            </w:pPr>
            <w:r w:rsidRPr="00DB707E">
              <w:t>s</w:t>
            </w:r>
          </w:p>
        </w:tc>
        <w:tc>
          <w:tcPr>
            <w:tcW w:w="2410" w:type="dxa"/>
            <w:tcBorders>
              <w:top w:val="single" w:sz="2" w:space="0" w:color="auto"/>
              <w:left w:val="single" w:sz="2" w:space="0" w:color="auto"/>
              <w:bottom w:val="single" w:sz="2" w:space="0" w:color="auto"/>
              <w:right w:val="single" w:sz="2" w:space="0" w:color="auto"/>
            </w:tcBorders>
            <w:hideMark/>
          </w:tcPr>
          <w:p w14:paraId="5B4E800E" w14:textId="77777777" w:rsidR="007A4296" w:rsidRPr="00DB707E" w:rsidRDefault="007A4296" w:rsidP="00864629">
            <w:pPr>
              <w:pStyle w:val="TAC"/>
              <w:spacing w:line="256" w:lineRule="auto"/>
            </w:pPr>
            <w:r w:rsidRPr="00DB707E">
              <w:t>2.3</w:t>
            </w:r>
          </w:p>
        </w:tc>
        <w:tc>
          <w:tcPr>
            <w:tcW w:w="2835" w:type="dxa"/>
            <w:tcBorders>
              <w:top w:val="single" w:sz="2" w:space="0" w:color="auto"/>
              <w:left w:val="single" w:sz="2" w:space="0" w:color="auto"/>
              <w:bottom w:val="single" w:sz="2" w:space="0" w:color="auto"/>
              <w:right w:val="single" w:sz="2" w:space="0" w:color="auto"/>
            </w:tcBorders>
          </w:tcPr>
          <w:p w14:paraId="6D938EB9" w14:textId="77777777" w:rsidR="007A4296" w:rsidRPr="00DB707E" w:rsidRDefault="007A4296" w:rsidP="00864629">
            <w:pPr>
              <w:pStyle w:val="TAL"/>
              <w:spacing w:line="256" w:lineRule="auto"/>
            </w:pPr>
          </w:p>
        </w:tc>
      </w:tr>
    </w:tbl>
    <w:p w14:paraId="6A513777" w14:textId="77777777" w:rsidR="007A4296" w:rsidRPr="00DB707E" w:rsidRDefault="007A4296" w:rsidP="007A4296">
      <w:pPr>
        <w:rPr>
          <w:rFonts w:cs="v4.2.0"/>
        </w:rPr>
      </w:pPr>
    </w:p>
    <w:p w14:paraId="48C9BD53" w14:textId="77777777" w:rsidR="007A4296" w:rsidRPr="00DB707E" w:rsidRDefault="007A4296" w:rsidP="007A4296">
      <w:pPr>
        <w:pStyle w:val="TH"/>
        <w:rPr>
          <w:rFonts w:cs="v4.2.0"/>
        </w:rPr>
      </w:pPr>
      <w:r w:rsidRPr="00DB707E">
        <w:lastRenderedPageBreak/>
        <w:t xml:space="preserve">Table </w:t>
      </w:r>
      <w:r w:rsidRPr="00DB707E">
        <w:rPr>
          <w:snapToGrid w:val="0"/>
        </w:rPr>
        <w:t>A.18.2.2.</w:t>
      </w:r>
      <w:ins w:id="238" w:author="Huawei" w:date="2022-11-02T16:10:00Z">
        <w:r>
          <w:rPr>
            <w:snapToGrid w:val="0"/>
          </w:rPr>
          <w:t>1.</w:t>
        </w:r>
      </w:ins>
      <w:r w:rsidRPr="00DB707E">
        <w:rPr>
          <w:snapToGrid w:val="0"/>
        </w:rPr>
        <w:t>2</w:t>
      </w:r>
      <w:r w:rsidRPr="00DB707E">
        <w:t>-3</w:t>
      </w:r>
      <w:r w:rsidRPr="00DB707E">
        <w:rPr>
          <w:rFonts w:cs="v4.2.0"/>
        </w:rPr>
        <w:t xml:space="preserve">: Cell specific test parameters for </w:t>
      </w:r>
      <w:r w:rsidRPr="00DB707E">
        <w:rPr>
          <w:snapToGrid w:val="0"/>
        </w:rPr>
        <w:t>Redirection</w:t>
      </w:r>
      <w:r w:rsidRPr="00DB707E">
        <w:t xml:space="preserve"> from </w:t>
      </w:r>
      <w:r w:rsidRPr="00DB707E">
        <w:rPr>
          <w:rFonts w:cs="v4.2.0"/>
        </w:rPr>
        <w:t>E-UTRAN</w:t>
      </w:r>
      <w:r w:rsidRPr="00DB707E">
        <w:t xml:space="preserve"> to NR</w:t>
      </w:r>
      <w:r w:rsidRPr="00DB707E">
        <w:rPr>
          <w:rFonts w:cs="v4.2.0"/>
        </w:rPr>
        <w:t xml:space="preserve"> test case (cell 1)</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1147"/>
        <w:gridCol w:w="1396"/>
        <w:gridCol w:w="2033"/>
        <w:gridCol w:w="2034"/>
      </w:tblGrid>
      <w:tr w:rsidR="007A4296" w:rsidRPr="00DB707E" w14:paraId="0E659E69" w14:textId="77777777" w:rsidTr="00864629">
        <w:trPr>
          <w:trHeight w:val="187"/>
        </w:trPr>
        <w:tc>
          <w:tcPr>
            <w:tcW w:w="3029" w:type="dxa"/>
            <w:tcBorders>
              <w:top w:val="single" w:sz="4" w:space="0" w:color="auto"/>
              <w:left w:val="single" w:sz="4" w:space="0" w:color="auto"/>
              <w:bottom w:val="nil"/>
              <w:right w:val="single" w:sz="4" w:space="0" w:color="auto"/>
            </w:tcBorders>
            <w:hideMark/>
          </w:tcPr>
          <w:p w14:paraId="7E7104F8" w14:textId="77777777" w:rsidR="007A4296" w:rsidRPr="00DB707E" w:rsidRDefault="007A4296" w:rsidP="00864629">
            <w:pPr>
              <w:pStyle w:val="TAH"/>
              <w:spacing w:line="256" w:lineRule="auto"/>
            </w:pPr>
            <w:bookmarkStart w:id="239" w:name="_Hlk117181376"/>
            <w:r w:rsidRPr="00DB707E">
              <w:lastRenderedPageBreak/>
              <w:t>Parameter</w:t>
            </w:r>
          </w:p>
        </w:tc>
        <w:tc>
          <w:tcPr>
            <w:tcW w:w="1147" w:type="dxa"/>
            <w:tcBorders>
              <w:top w:val="single" w:sz="4" w:space="0" w:color="auto"/>
              <w:left w:val="single" w:sz="4" w:space="0" w:color="auto"/>
              <w:bottom w:val="nil"/>
              <w:right w:val="single" w:sz="4" w:space="0" w:color="auto"/>
            </w:tcBorders>
            <w:hideMark/>
          </w:tcPr>
          <w:p w14:paraId="50D8ACE8" w14:textId="77777777" w:rsidR="007A4296" w:rsidRPr="00DB707E" w:rsidRDefault="007A4296" w:rsidP="00864629">
            <w:pPr>
              <w:pStyle w:val="TAH"/>
              <w:spacing w:line="256" w:lineRule="auto"/>
            </w:pPr>
            <w:r w:rsidRPr="00DB707E">
              <w:t>Unit</w:t>
            </w:r>
          </w:p>
        </w:tc>
        <w:tc>
          <w:tcPr>
            <w:tcW w:w="1396" w:type="dxa"/>
            <w:tcBorders>
              <w:top w:val="single" w:sz="4" w:space="0" w:color="auto"/>
              <w:left w:val="single" w:sz="4" w:space="0" w:color="auto"/>
              <w:bottom w:val="nil"/>
              <w:right w:val="single" w:sz="4" w:space="0" w:color="auto"/>
            </w:tcBorders>
            <w:hideMark/>
          </w:tcPr>
          <w:p w14:paraId="236E2237" w14:textId="77777777" w:rsidR="007A4296" w:rsidRPr="00DB707E" w:rsidRDefault="007A4296" w:rsidP="00864629">
            <w:pPr>
              <w:pStyle w:val="TAH"/>
              <w:spacing w:line="256" w:lineRule="auto"/>
            </w:pPr>
            <w:r w:rsidRPr="00DB707E">
              <w:t>Configuration</w:t>
            </w:r>
          </w:p>
        </w:tc>
        <w:tc>
          <w:tcPr>
            <w:tcW w:w="4067" w:type="dxa"/>
            <w:gridSpan w:val="2"/>
            <w:tcBorders>
              <w:top w:val="single" w:sz="4" w:space="0" w:color="auto"/>
              <w:left w:val="single" w:sz="4" w:space="0" w:color="auto"/>
              <w:bottom w:val="single" w:sz="4" w:space="0" w:color="auto"/>
              <w:right w:val="single" w:sz="4" w:space="0" w:color="auto"/>
            </w:tcBorders>
            <w:hideMark/>
          </w:tcPr>
          <w:p w14:paraId="53235AF7" w14:textId="77777777" w:rsidR="007A4296" w:rsidRPr="00DB707E" w:rsidRDefault="007A4296" w:rsidP="00864629">
            <w:pPr>
              <w:pStyle w:val="TAH"/>
              <w:spacing w:line="256" w:lineRule="auto"/>
            </w:pPr>
            <w:r w:rsidRPr="00DB707E">
              <w:t>Cell 1</w:t>
            </w:r>
          </w:p>
        </w:tc>
      </w:tr>
      <w:tr w:rsidR="007A4296" w:rsidRPr="00DB707E" w14:paraId="3C979C4A" w14:textId="77777777" w:rsidTr="00864629">
        <w:trPr>
          <w:trHeight w:val="187"/>
        </w:trPr>
        <w:tc>
          <w:tcPr>
            <w:tcW w:w="3029" w:type="dxa"/>
            <w:tcBorders>
              <w:top w:val="nil"/>
              <w:left w:val="single" w:sz="4" w:space="0" w:color="auto"/>
              <w:bottom w:val="single" w:sz="4" w:space="0" w:color="auto"/>
              <w:right w:val="single" w:sz="4" w:space="0" w:color="auto"/>
            </w:tcBorders>
          </w:tcPr>
          <w:p w14:paraId="6B7ACC1A" w14:textId="77777777" w:rsidR="007A4296" w:rsidRPr="00DB707E" w:rsidRDefault="007A4296" w:rsidP="00864629">
            <w:pPr>
              <w:pStyle w:val="TAH"/>
              <w:spacing w:line="256" w:lineRule="auto"/>
            </w:pPr>
          </w:p>
        </w:tc>
        <w:tc>
          <w:tcPr>
            <w:tcW w:w="1147" w:type="dxa"/>
            <w:tcBorders>
              <w:top w:val="nil"/>
              <w:left w:val="single" w:sz="4" w:space="0" w:color="auto"/>
              <w:bottom w:val="single" w:sz="4" w:space="0" w:color="auto"/>
              <w:right w:val="single" w:sz="4" w:space="0" w:color="auto"/>
            </w:tcBorders>
          </w:tcPr>
          <w:p w14:paraId="60F4F6DB" w14:textId="77777777" w:rsidR="007A4296" w:rsidRPr="00DB707E" w:rsidRDefault="007A4296" w:rsidP="00864629">
            <w:pPr>
              <w:pStyle w:val="TAH"/>
              <w:spacing w:line="256" w:lineRule="auto"/>
            </w:pPr>
          </w:p>
        </w:tc>
        <w:tc>
          <w:tcPr>
            <w:tcW w:w="1396" w:type="dxa"/>
            <w:tcBorders>
              <w:top w:val="nil"/>
              <w:left w:val="single" w:sz="4" w:space="0" w:color="auto"/>
              <w:bottom w:val="single" w:sz="4" w:space="0" w:color="auto"/>
              <w:right w:val="single" w:sz="4" w:space="0" w:color="auto"/>
            </w:tcBorders>
          </w:tcPr>
          <w:p w14:paraId="30AF21AD" w14:textId="77777777" w:rsidR="007A4296" w:rsidRPr="00DB707E" w:rsidRDefault="007A4296" w:rsidP="00864629">
            <w:pPr>
              <w:pStyle w:val="TAH"/>
              <w:spacing w:line="256" w:lineRule="auto"/>
            </w:pPr>
          </w:p>
        </w:tc>
        <w:tc>
          <w:tcPr>
            <w:tcW w:w="2033" w:type="dxa"/>
            <w:tcBorders>
              <w:top w:val="single" w:sz="4" w:space="0" w:color="auto"/>
              <w:left w:val="single" w:sz="4" w:space="0" w:color="auto"/>
              <w:bottom w:val="single" w:sz="4" w:space="0" w:color="auto"/>
              <w:right w:val="single" w:sz="4" w:space="0" w:color="auto"/>
            </w:tcBorders>
            <w:hideMark/>
          </w:tcPr>
          <w:p w14:paraId="49ABB5D3" w14:textId="77777777" w:rsidR="007A4296" w:rsidRPr="00DB707E" w:rsidRDefault="007A4296" w:rsidP="00864629">
            <w:pPr>
              <w:pStyle w:val="TAH"/>
              <w:spacing w:line="256" w:lineRule="auto"/>
            </w:pPr>
            <w:r w:rsidRPr="00DB707E">
              <w:t>T1</w:t>
            </w:r>
          </w:p>
        </w:tc>
        <w:tc>
          <w:tcPr>
            <w:tcW w:w="2034" w:type="dxa"/>
            <w:tcBorders>
              <w:top w:val="single" w:sz="4" w:space="0" w:color="auto"/>
              <w:left w:val="single" w:sz="4" w:space="0" w:color="auto"/>
              <w:bottom w:val="single" w:sz="4" w:space="0" w:color="auto"/>
              <w:right w:val="single" w:sz="4" w:space="0" w:color="auto"/>
            </w:tcBorders>
            <w:hideMark/>
          </w:tcPr>
          <w:p w14:paraId="5B6B4089" w14:textId="77777777" w:rsidR="007A4296" w:rsidRPr="00DB707E" w:rsidRDefault="007A4296" w:rsidP="00864629">
            <w:pPr>
              <w:pStyle w:val="TAH"/>
              <w:spacing w:line="256" w:lineRule="auto"/>
            </w:pPr>
            <w:r w:rsidRPr="00DB707E">
              <w:t>T2</w:t>
            </w:r>
          </w:p>
        </w:tc>
      </w:tr>
      <w:tr w:rsidR="007A4296" w:rsidRPr="00DB707E" w14:paraId="30169412"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1F539887" w14:textId="77777777" w:rsidR="007A4296" w:rsidRPr="00DB707E" w:rsidRDefault="007A4296" w:rsidP="00864629">
            <w:pPr>
              <w:pStyle w:val="TAL"/>
              <w:spacing w:line="256" w:lineRule="auto"/>
            </w:pPr>
            <w:r w:rsidRPr="00DB707E">
              <w:t>RF channel number</w:t>
            </w:r>
          </w:p>
        </w:tc>
        <w:tc>
          <w:tcPr>
            <w:tcW w:w="1147" w:type="dxa"/>
            <w:tcBorders>
              <w:top w:val="single" w:sz="4" w:space="0" w:color="auto"/>
              <w:left w:val="single" w:sz="4" w:space="0" w:color="auto"/>
              <w:bottom w:val="single" w:sz="4" w:space="0" w:color="auto"/>
              <w:right w:val="single" w:sz="4" w:space="0" w:color="auto"/>
            </w:tcBorders>
          </w:tcPr>
          <w:p w14:paraId="650F3E1F"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14CF0541" w14:textId="77777777" w:rsidR="007A4296" w:rsidRPr="00DB707E" w:rsidRDefault="007A4296" w:rsidP="00864629">
            <w:pPr>
              <w:pStyle w:val="TAC"/>
              <w:spacing w:line="256" w:lineRule="auto"/>
            </w:pPr>
            <w:r w:rsidRPr="00DB707E">
              <w:t>1, 2, 3, 4, 5, 6</w:t>
            </w:r>
            <w:ins w:id="240" w:author="Huawei" w:date="2022-10-20T17:55:00Z">
              <w:r>
                <w:t>,7,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650947DB" w14:textId="77777777" w:rsidR="007A4296" w:rsidRPr="00DB707E" w:rsidRDefault="007A4296" w:rsidP="00864629">
            <w:pPr>
              <w:pStyle w:val="TAC"/>
              <w:spacing w:line="256" w:lineRule="auto"/>
            </w:pPr>
            <w:r w:rsidRPr="00DB707E">
              <w:t>2</w:t>
            </w:r>
          </w:p>
        </w:tc>
      </w:tr>
      <w:tr w:rsidR="007A4296" w:rsidRPr="00DB707E" w14:paraId="2CE46247" w14:textId="77777777" w:rsidTr="00864629">
        <w:trPr>
          <w:trHeight w:val="187"/>
        </w:trPr>
        <w:tc>
          <w:tcPr>
            <w:tcW w:w="3029" w:type="dxa"/>
            <w:tcBorders>
              <w:top w:val="single" w:sz="4" w:space="0" w:color="auto"/>
              <w:left w:val="single" w:sz="4" w:space="0" w:color="auto"/>
              <w:bottom w:val="nil"/>
              <w:right w:val="single" w:sz="4" w:space="0" w:color="auto"/>
            </w:tcBorders>
            <w:hideMark/>
          </w:tcPr>
          <w:p w14:paraId="6D3B4583" w14:textId="77777777" w:rsidR="007A4296" w:rsidRPr="00DB707E" w:rsidRDefault="007A4296" w:rsidP="00864629">
            <w:pPr>
              <w:pStyle w:val="TAL"/>
              <w:spacing w:line="256" w:lineRule="auto"/>
            </w:pPr>
            <w:r w:rsidRPr="00DB707E">
              <w:t>Duplex mode</w:t>
            </w:r>
          </w:p>
        </w:tc>
        <w:tc>
          <w:tcPr>
            <w:tcW w:w="1147" w:type="dxa"/>
            <w:tcBorders>
              <w:top w:val="single" w:sz="4" w:space="0" w:color="auto"/>
              <w:left w:val="single" w:sz="4" w:space="0" w:color="auto"/>
              <w:bottom w:val="nil"/>
              <w:right w:val="single" w:sz="4" w:space="0" w:color="auto"/>
            </w:tcBorders>
          </w:tcPr>
          <w:p w14:paraId="15E69DAA"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4B3B4BF6" w14:textId="77777777" w:rsidR="007A4296" w:rsidRPr="00DB707E" w:rsidRDefault="007A4296" w:rsidP="00864629">
            <w:pPr>
              <w:pStyle w:val="TAC"/>
              <w:spacing w:line="256" w:lineRule="auto"/>
            </w:pPr>
            <w:r w:rsidRPr="00DB707E">
              <w:t>1, 2, 3</w:t>
            </w:r>
            <w:ins w:id="241" w:author="Huawei" w:date="2022-10-20T17:55:00Z">
              <w:r>
                <w:t>,7</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3CDE07F7" w14:textId="77777777" w:rsidR="007A4296" w:rsidRPr="00DB707E" w:rsidRDefault="007A4296" w:rsidP="00864629">
            <w:pPr>
              <w:pStyle w:val="TAC"/>
              <w:spacing w:line="256" w:lineRule="auto"/>
            </w:pPr>
            <w:r w:rsidRPr="00DB707E">
              <w:t>FDD</w:t>
            </w:r>
          </w:p>
        </w:tc>
      </w:tr>
      <w:tr w:rsidR="007A4296" w:rsidRPr="00DB707E" w14:paraId="0D4A0808" w14:textId="77777777" w:rsidTr="00864629">
        <w:trPr>
          <w:trHeight w:val="187"/>
        </w:trPr>
        <w:tc>
          <w:tcPr>
            <w:tcW w:w="3029" w:type="dxa"/>
            <w:tcBorders>
              <w:top w:val="nil"/>
              <w:left w:val="single" w:sz="4" w:space="0" w:color="auto"/>
              <w:bottom w:val="single" w:sz="4" w:space="0" w:color="auto"/>
              <w:right w:val="single" w:sz="4" w:space="0" w:color="auto"/>
            </w:tcBorders>
          </w:tcPr>
          <w:p w14:paraId="509B0593" w14:textId="77777777" w:rsidR="007A4296" w:rsidRPr="00DB707E" w:rsidRDefault="007A4296" w:rsidP="00864629">
            <w:pPr>
              <w:pStyle w:val="TAL"/>
              <w:spacing w:line="256" w:lineRule="auto"/>
            </w:pPr>
          </w:p>
        </w:tc>
        <w:tc>
          <w:tcPr>
            <w:tcW w:w="1147" w:type="dxa"/>
            <w:tcBorders>
              <w:top w:val="nil"/>
              <w:left w:val="single" w:sz="4" w:space="0" w:color="auto"/>
              <w:bottom w:val="single" w:sz="4" w:space="0" w:color="auto"/>
              <w:right w:val="single" w:sz="4" w:space="0" w:color="auto"/>
            </w:tcBorders>
          </w:tcPr>
          <w:p w14:paraId="6631B2B0"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1BA1056C" w14:textId="77777777" w:rsidR="007A4296" w:rsidRPr="00DB707E" w:rsidRDefault="007A4296" w:rsidP="00864629">
            <w:pPr>
              <w:pStyle w:val="TAC"/>
              <w:spacing w:line="256" w:lineRule="auto"/>
            </w:pPr>
            <w:r w:rsidRPr="00DB707E">
              <w:t>4, 5, 6</w:t>
            </w:r>
            <w:ins w:id="242" w:author="Huawei" w:date="2022-10-20T17:55:00Z">
              <w:r>
                <w:t>,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0B59C0E7" w14:textId="77777777" w:rsidR="007A4296" w:rsidRPr="00DB707E" w:rsidRDefault="007A4296" w:rsidP="00864629">
            <w:pPr>
              <w:pStyle w:val="TAC"/>
              <w:spacing w:line="256" w:lineRule="auto"/>
            </w:pPr>
            <w:r w:rsidRPr="00DB707E">
              <w:t>TDD</w:t>
            </w:r>
          </w:p>
        </w:tc>
      </w:tr>
      <w:tr w:rsidR="007A4296" w:rsidRPr="00DB707E" w14:paraId="2D6B905B"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6C22D187" w14:textId="77777777" w:rsidR="007A4296" w:rsidRPr="00DB707E" w:rsidRDefault="007A4296" w:rsidP="00864629">
            <w:pPr>
              <w:pStyle w:val="TAL"/>
              <w:spacing w:line="256" w:lineRule="auto"/>
            </w:pPr>
            <w:r w:rsidRPr="00DB707E">
              <w:t>TDD special subframe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0ECD11D8"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6C32513A" w14:textId="77777777" w:rsidR="007A4296" w:rsidRPr="00DB707E" w:rsidRDefault="007A4296" w:rsidP="00864629">
            <w:pPr>
              <w:pStyle w:val="TAC"/>
              <w:spacing w:line="256" w:lineRule="auto"/>
            </w:pPr>
            <w:r w:rsidRPr="00DB707E">
              <w:t>4, 5, 6</w:t>
            </w:r>
            <w:ins w:id="243" w:author="Huawei" w:date="2022-10-20T17:55:00Z">
              <w:r>
                <w:t>,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6162FC07" w14:textId="77777777" w:rsidR="007A4296" w:rsidRPr="00DB707E" w:rsidRDefault="007A4296" w:rsidP="00864629">
            <w:pPr>
              <w:pStyle w:val="TAC"/>
              <w:spacing w:line="256" w:lineRule="auto"/>
            </w:pPr>
            <w:r w:rsidRPr="00DB707E">
              <w:t>6</w:t>
            </w:r>
          </w:p>
        </w:tc>
      </w:tr>
      <w:tr w:rsidR="007A4296" w:rsidRPr="00DB707E" w14:paraId="12395C50"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128DB78C" w14:textId="77777777" w:rsidR="007A4296" w:rsidRPr="00DB707E" w:rsidRDefault="007A4296" w:rsidP="00864629">
            <w:pPr>
              <w:pStyle w:val="TAL"/>
              <w:spacing w:line="256" w:lineRule="auto"/>
            </w:pPr>
            <w:r w:rsidRPr="00DB707E">
              <w:t>TDD uplink-downlink configuration</w:t>
            </w:r>
            <w:r w:rsidRPr="00DB707E">
              <w:rPr>
                <w:vertAlign w:val="superscript"/>
              </w:rPr>
              <w:t>Note1</w:t>
            </w:r>
          </w:p>
        </w:tc>
        <w:tc>
          <w:tcPr>
            <w:tcW w:w="1147" w:type="dxa"/>
            <w:tcBorders>
              <w:top w:val="single" w:sz="4" w:space="0" w:color="auto"/>
              <w:left w:val="single" w:sz="4" w:space="0" w:color="auto"/>
              <w:bottom w:val="single" w:sz="4" w:space="0" w:color="auto"/>
              <w:right w:val="single" w:sz="4" w:space="0" w:color="auto"/>
            </w:tcBorders>
          </w:tcPr>
          <w:p w14:paraId="61C72A15"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30A6589F" w14:textId="77777777" w:rsidR="007A4296" w:rsidRPr="00DB707E" w:rsidRDefault="007A4296" w:rsidP="00864629">
            <w:pPr>
              <w:pStyle w:val="TAC"/>
              <w:spacing w:line="256" w:lineRule="auto"/>
            </w:pPr>
            <w:r w:rsidRPr="00DB707E">
              <w:t>4, 5, 6</w:t>
            </w:r>
            <w:ins w:id="244" w:author="Huawei" w:date="2022-10-20T17:55:00Z">
              <w:r>
                <w:t>,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78A2A24D" w14:textId="77777777" w:rsidR="007A4296" w:rsidRPr="00DB707E" w:rsidRDefault="007A4296" w:rsidP="00864629">
            <w:pPr>
              <w:pStyle w:val="TAC"/>
              <w:spacing w:line="256" w:lineRule="auto"/>
            </w:pPr>
            <w:r w:rsidRPr="00DB707E">
              <w:t>1</w:t>
            </w:r>
          </w:p>
        </w:tc>
      </w:tr>
      <w:tr w:rsidR="007A4296" w:rsidRPr="00DB707E" w14:paraId="06CADB7C"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3D9711C0" w14:textId="77777777" w:rsidR="007A4296" w:rsidRPr="00DB707E" w:rsidRDefault="007A4296" w:rsidP="00864629">
            <w:pPr>
              <w:pStyle w:val="TAL"/>
              <w:spacing w:line="256" w:lineRule="auto"/>
            </w:pPr>
            <w:proofErr w:type="spellStart"/>
            <w:r w:rsidRPr="00DB707E">
              <w:t>BW</w:t>
            </w:r>
            <w:r w:rsidRPr="00DB707E">
              <w:rPr>
                <w:vertAlign w:val="subscript"/>
              </w:rPr>
              <w:t>channel</w:t>
            </w:r>
            <w:proofErr w:type="spellEnd"/>
          </w:p>
        </w:tc>
        <w:tc>
          <w:tcPr>
            <w:tcW w:w="1147" w:type="dxa"/>
            <w:tcBorders>
              <w:top w:val="single" w:sz="4" w:space="0" w:color="auto"/>
              <w:left w:val="single" w:sz="4" w:space="0" w:color="auto"/>
              <w:bottom w:val="single" w:sz="4" w:space="0" w:color="auto"/>
              <w:right w:val="single" w:sz="4" w:space="0" w:color="auto"/>
            </w:tcBorders>
            <w:hideMark/>
          </w:tcPr>
          <w:p w14:paraId="6790BE6D" w14:textId="77777777" w:rsidR="007A4296" w:rsidRPr="00DB707E" w:rsidRDefault="007A4296" w:rsidP="00864629">
            <w:pPr>
              <w:pStyle w:val="TAC"/>
              <w:spacing w:line="256" w:lineRule="auto"/>
            </w:pPr>
            <w:r w:rsidRPr="00DB707E">
              <w:t>MHz</w:t>
            </w:r>
          </w:p>
        </w:tc>
        <w:tc>
          <w:tcPr>
            <w:tcW w:w="1396" w:type="dxa"/>
            <w:tcBorders>
              <w:top w:val="single" w:sz="4" w:space="0" w:color="auto"/>
              <w:left w:val="single" w:sz="4" w:space="0" w:color="auto"/>
              <w:bottom w:val="single" w:sz="4" w:space="0" w:color="auto"/>
              <w:right w:val="single" w:sz="4" w:space="0" w:color="auto"/>
            </w:tcBorders>
            <w:hideMark/>
          </w:tcPr>
          <w:p w14:paraId="36E646F9" w14:textId="77777777" w:rsidR="007A4296" w:rsidRPr="00DB707E" w:rsidRDefault="007A4296" w:rsidP="00864629">
            <w:pPr>
              <w:pStyle w:val="TAC"/>
              <w:spacing w:line="256" w:lineRule="auto"/>
            </w:pPr>
            <w:r w:rsidRPr="00DB707E">
              <w:t>1, 2, 3, 4, 5, 6</w:t>
            </w:r>
            <w:ins w:id="245" w:author="Huawei" w:date="2022-10-20T17:55:00Z">
              <w:r>
                <w:t>,7,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3B3D7D19" w14:textId="77777777" w:rsidR="007A4296" w:rsidRPr="00DB707E" w:rsidRDefault="007A4296" w:rsidP="00864629">
            <w:pPr>
              <w:pStyle w:val="TAC"/>
              <w:spacing w:line="256" w:lineRule="auto"/>
            </w:pPr>
            <w:r w:rsidRPr="00DB707E">
              <w:t xml:space="preserve">5 MHz: </w:t>
            </w:r>
            <w:proofErr w:type="spellStart"/>
            <w:proofErr w:type="gramStart"/>
            <w:r w:rsidRPr="00DB707E">
              <w:t>N</w:t>
            </w:r>
            <w:r w:rsidRPr="00DB707E">
              <w:rPr>
                <w:vertAlign w:val="subscript"/>
              </w:rPr>
              <w:t>RB,c</w:t>
            </w:r>
            <w:proofErr w:type="spellEnd"/>
            <w:proofErr w:type="gramEnd"/>
            <w:r w:rsidRPr="00DB707E">
              <w:t xml:space="preserve"> = 25</w:t>
            </w:r>
          </w:p>
          <w:p w14:paraId="40F4FC3A" w14:textId="77777777" w:rsidR="007A4296" w:rsidRPr="00DB707E" w:rsidRDefault="007A4296" w:rsidP="00864629">
            <w:pPr>
              <w:pStyle w:val="TAC"/>
              <w:spacing w:line="256" w:lineRule="auto"/>
            </w:pPr>
            <w:r w:rsidRPr="00DB707E">
              <w:t xml:space="preserve">10 MHz: </w:t>
            </w:r>
            <w:proofErr w:type="spellStart"/>
            <w:proofErr w:type="gramStart"/>
            <w:r w:rsidRPr="00DB707E">
              <w:t>N</w:t>
            </w:r>
            <w:r w:rsidRPr="00DB707E">
              <w:rPr>
                <w:vertAlign w:val="subscript"/>
              </w:rPr>
              <w:t>RB,c</w:t>
            </w:r>
            <w:proofErr w:type="spellEnd"/>
            <w:proofErr w:type="gramEnd"/>
            <w:r w:rsidRPr="00DB707E">
              <w:t xml:space="preserve"> = 50</w:t>
            </w:r>
          </w:p>
          <w:p w14:paraId="117D163D" w14:textId="77777777" w:rsidR="007A4296" w:rsidRPr="00DB707E" w:rsidRDefault="007A4296" w:rsidP="00864629">
            <w:pPr>
              <w:pStyle w:val="TAC"/>
              <w:spacing w:line="256" w:lineRule="auto"/>
            </w:pPr>
            <w:r w:rsidRPr="00DB707E">
              <w:t xml:space="preserve">20 MHz: </w:t>
            </w:r>
            <w:proofErr w:type="spellStart"/>
            <w:proofErr w:type="gramStart"/>
            <w:r w:rsidRPr="00DB707E">
              <w:t>N</w:t>
            </w:r>
            <w:r w:rsidRPr="00DB707E">
              <w:rPr>
                <w:vertAlign w:val="subscript"/>
              </w:rPr>
              <w:t>RB,c</w:t>
            </w:r>
            <w:proofErr w:type="spellEnd"/>
            <w:proofErr w:type="gramEnd"/>
            <w:r w:rsidRPr="00DB707E">
              <w:t xml:space="preserve"> = 100</w:t>
            </w:r>
          </w:p>
        </w:tc>
      </w:tr>
      <w:tr w:rsidR="007A4296" w:rsidRPr="00DB707E" w14:paraId="42F9D39C" w14:textId="77777777" w:rsidTr="00864629">
        <w:trPr>
          <w:trHeight w:val="187"/>
        </w:trPr>
        <w:tc>
          <w:tcPr>
            <w:tcW w:w="3029" w:type="dxa"/>
            <w:tcBorders>
              <w:top w:val="single" w:sz="4" w:space="0" w:color="auto"/>
              <w:left w:val="single" w:sz="4" w:space="0" w:color="auto"/>
              <w:bottom w:val="nil"/>
              <w:right w:val="single" w:sz="4" w:space="0" w:color="auto"/>
            </w:tcBorders>
            <w:hideMark/>
          </w:tcPr>
          <w:p w14:paraId="2F52D5CD" w14:textId="77777777" w:rsidR="007A4296" w:rsidRPr="00DB707E" w:rsidRDefault="007A4296" w:rsidP="00864629">
            <w:pPr>
              <w:pStyle w:val="TAL"/>
              <w:spacing w:line="256" w:lineRule="auto"/>
            </w:pPr>
            <w:r w:rsidRPr="00DB707E">
              <w:rPr>
                <w:lang w:eastAsia="zh-CN"/>
              </w:rPr>
              <w:t>PRACH Configuration</w:t>
            </w:r>
            <w:r w:rsidRPr="00DB707E">
              <w:rPr>
                <w:vertAlign w:val="superscript"/>
              </w:rPr>
              <w:t>Note2</w:t>
            </w:r>
          </w:p>
        </w:tc>
        <w:tc>
          <w:tcPr>
            <w:tcW w:w="1147" w:type="dxa"/>
            <w:vMerge w:val="restart"/>
            <w:tcBorders>
              <w:top w:val="single" w:sz="4" w:space="0" w:color="auto"/>
              <w:left w:val="single" w:sz="4" w:space="0" w:color="auto"/>
              <w:bottom w:val="single" w:sz="4" w:space="0" w:color="auto"/>
              <w:right w:val="single" w:sz="4" w:space="0" w:color="auto"/>
            </w:tcBorders>
          </w:tcPr>
          <w:p w14:paraId="17E0E454"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29A42F9A" w14:textId="77777777" w:rsidR="007A4296" w:rsidRPr="00DB707E" w:rsidRDefault="007A4296" w:rsidP="00864629">
            <w:pPr>
              <w:pStyle w:val="TAC"/>
              <w:spacing w:line="256" w:lineRule="auto"/>
            </w:pPr>
            <w:r w:rsidRPr="00DB707E">
              <w:t>1, 2, 3</w:t>
            </w:r>
            <w:ins w:id="246" w:author="Huawei" w:date="2022-10-20T17:55:00Z">
              <w:r>
                <w:t>,7</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1AC2EC8E" w14:textId="77777777" w:rsidR="007A4296" w:rsidRPr="00DB707E" w:rsidRDefault="007A4296" w:rsidP="00864629">
            <w:pPr>
              <w:pStyle w:val="TAC"/>
              <w:spacing w:line="256" w:lineRule="auto"/>
            </w:pPr>
            <w:r w:rsidRPr="00DB707E">
              <w:rPr>
                <w:lang w:eastAsia="zh-CN"/>
              </w:rPr>
              <w:t>4</w:t>
            </w:r>
          </w:p>
        </w:tc>
      </w:tr>
      <w:tr w:rsidR="007A4296" w:rsidRPr="00DB707E" w14:paraId="7E0BC22B" w14:textId="77777777" w:rsidTr="00864629">
        <w:trPr>
          <w:trHeight w:val="187"/>
        </w:trPr>
        <w:tc>
          <w:tcPr>
            <w:tcW w:w="3029" w:type="dxa"/>
            <w:tcBorders>
              <w:top w:val="nil"/>
              <w:left w:val="single" w:sz="4" w:space="0" w:color="auto"/>
              <w:bottom w:val="single" w:sz="4" w:space="0" w:color="auto"/>
              <w:right w:val="single" w:sz="4" w:space="0" w:color="auto"/>
            </w:tcBorders>
          </w:tcPr>
          <w:p w14:paraId="0537E137" w14:textId="77777777" w:rsidR="007A4296" w:rsidRPr="00DB707E" w:rsidRDefault="007A4296" w:rsidP="00864629">
            <w:pPr>
              <w:pStyle w:val="TAL"/>
              <w:spacing w:line="256" w:lineRule="auto"/>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7B0C7" w14:textId="77777777" w:rsidR="007A4296" w:rsidRPr="00DB707E" w:rsidRDefault="007A4296" w:rsidP="00864629">
            <w:pPr>
              <w:spacing w:after="0" w:line="256" w:lineRule="auto"/>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hideMark/>
          </w:tcPr>
          <w:p w14:paraId="46D5AC2B" w14:textId="77777777" w:rsidR="007A4296" w:rsidRPr="00DB707E" w:rsidRDefault="007A4296" w:rsidP="00864629">
            <w:pPr>
              <w:pStyle w:val="TAC"/>
              <w:spacing w:line="256" w:lineRule="auto"/>
            </w:pPr>
            <w:r w:rsidRPr="00DB707E">
              <w:t>4, 5, 6</w:t>
            </w:r>
            <w:ins w:id="247" w:author="Huawei" w:date="2022-10-20T17:55:00Z">
              <w:r>
                <w:t>,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0E3ABA5A" w14:textId="77777777" w:rsidR="007A4296" w:rsidRPr="00DB707E" w:rsidRDefault="007A4296" w:rsidP="00864629">
            <w:pPr>
              <w:pStyle w:val="TAC"/>
              <w:spacing w:line="256" w:lineRule="auto"/>
            </w:pPr>
            <w:r w:rsidRPr="00DB707E">
              <w:rPr>
                <w:lang w:eastAsia="zh-CN"/>
              </w:rPr>
              <w:t>53</w:t>
            </w:r>
          </w:p>
        </w:tc>
      </w:tr>
      <w:tr w:rsidR="007A4296" w:rsidRPr="00DB707E" w14:paraId="6ABA8267" w14:textId="77777777" w:rsidTr="00864629">
        <w:trPr>
          <w:trHeight w:val="187"/>
        </w:trPr>
        <w:tc>
          <w:tcPr>
            <w:tcW w:w="3029" w:type="dxa"/>
            <w:tcBorders>
              <w:top w:val="single" w:sz="4" w:space="0" w:color="auto"/>
              <w:left w:val="single" w:sz="4" w:space="0" w:color="auto"/>
              <w:bottom w:val="nil"/>
              <w:right w:val="single" w:sz="4" w:space="0" w:color="auto"/>
            </w:tcBorders>
            <w:hideMark/>
          </w:tcPr>
          <w:p w14:paraId="2424E3A9" w14:textId="77777777" w:rsidR="007A4296" w:rsidRPr="00DB707E" w:rsidRDefault="007A4296" w:rsidP="00864629">
            <w:pPr>
              <w:pStyle w:val="TAL"/>
              <w:spacing w:line="256" w:lineRule="auto"/>
            </w:pPr>
            <w:r w:rsidRPr="00DB707E">
              <w:t>PDSCH parameters:</w:t>
            </w:r>
          </w:p>
          <w:p w14:paraId="363E7D92" w14:textId="77777777" w:rsidR="007A4296" w:rsidRPr="00DB707E" w:rsidRDefault="007A4296" w:rsidP="00864629">
            <w:pPr>
              <w:pStyle w:val="TAL"/>
              <w:spacing w:line="256" w:lineRule="auto"/>
            </w:pPr>
            <w:r w:rsidRPr="00DB707E">
              <w:t>DL Reference Measurement Channel</w:t>
            </w:r>
            <w:r w:rsidRPr="00DB707E">
              <w:rPr>
                <w:vertAlign w:val="superscript"/>
              </w:rPr>
              <w:t>Note3</w:t>
            </w:r>
          </w:p>
        </w:tc>
        <w:tc>
          <w:tcPr>
            <w:tcW w:w="1147" w:type="dxa"/>
            <w:vMerge w:val="restart"/>
            <w:tcBorders>
              <w:top w:val="single" w:sz="4" w:space="0" w:color="auto"/>
              <w:left w:val="single" w:sz="4" w:space="0" w:color="auto"/>
              <w:bottom w:val="single" w:sz="4" w:space="0" w:color="auto"/>
              <w:right w:val="single" w:sz="4" w:space="0" w:color="auto"/>
            </w:tcBorders>
          </w:tcPr>
          <w:p w14:paraId="16642634"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1B1A5C67" w14:textId="77777777" w:rsidR="007A4296" w:rsidRPr="00DB707E" w:rsidRDefault="007A4296" w:rsidP="00864629">
            <w:pPr>
              <w:pStyle w:val="TAC"/>
              <w:spacing w:line="256" w:lineRule="auto"/>
              <w:rPr>
                <w:lang w:eastAsia="zh-CN"/>
              </w:rPr>
            </w:pPr>
            <w:r w:rsidRPr="00DB707E">
              <w:t>1, 2, 3</w:t>
            </w:r>
            <w:ins w:id="248" w:author="Huawei" w:date="2022-10-20T17:57:00Z">
              <w:r>
                <w:t>,7</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5D57A825" w14:textId="77777777" w:rsidR="007A4296" w:rsidRPr="00DB707E" w:rsidRDefault="007A4296" w:rsidP="00864629">
            <w:pPr>
              <w:pStyle w:val="TAC"/>
              <w:spacing w:line="256" w:lineRule="auto"/>
              <w:rPr>
                <w:lang w:eastAsia="zh-CN"/>
              </w:rPr>
            </w:pPr>
            <w:r w:rsidRPr="00DB707E">
              <w:rPr>
                <w:lang w:eastAsia="zh-CN"/>
              </w:rPr>
              <w:t>5 MHz: R.7 FDD</w:t>
            </w:r>
          </w:p>
          <w:p w14:paraId="06DA6D49" w14:textId="77777777" w:rsidR="007A4296" w:rsidRPr="00DB707E" w:rsidRDefault="007A4296" w:rsidP="00864629">
            <w:pPr>
              <w:pStyle w:val="TAC"/>
              <w:spacing w:line="256" w:lineRule="auto"/>
              <w:rPr>
                <w:lang w:eastAsia="zh-CN"/>
              </w:rPr>
            </w:pPr>
            <w:r w:rsidRPr="00DB707E">
              <w:rPr>
                <w:lang w:eastAsia="zh-CN"/>
              </w:rPr>
              <w:t>10 MHz: R.3 FDD</w:t>
            </w:r>
          </w:p>
          <w:p w14:paraId="049F34D5" w14:textId="77777777" w:rsidR="007A4296" w:rsidRPr="00DB707E" w:rsidRDefault="007A4296" w:rsidP="00864629">
            <w:pPr>
              <w:pStyle w:val="TAC"/>
              <w:spacing w:line="256" w:lineRule="auto"/>
              <w:rPr>
                <w:lang w:eastAsia="zh-CN"/>
              </w:rPr>
            </w:pPr>
            <w:r w:rsidRPr="00DB707E">
              <w:rPr>
                <w:lang w:eastAsia="zh-CN"/>
              </w:rPr>
              <w:t>20 MHz: R.6 FDD</w:t>
            </w:r>
          </w:p>
        </w:tc>
      </w:tr>
      <w:tr w:rsidR="007A4296" w:rsidRPr="00DB707E" w14:paraId="67C070E8" w14:textId="77777777" w:rsidTr="00864629">
        <w:trPr>
          <w:trHeight w:val="187"/>
        </w:trPr>
        <w:tc>
          <w:tcPr>
            <w:tcW w:w="3029" w:type="dxa"/>
            <w:tcBorders>
              <w:top w:val="nil"/>
              <w:left w:val="single" w:sz="4" w:space="0" w:color="auto"/>
              <w:bottom w:val="single" w:sz="4" w:space="0" w:color="auto"/>
              <w:right w:val="single" w:sz="4" w:space="0" w:color="auto"/>
            </w:tcBorders>
          </w:tcPr>
          <w:p w14:paraId="10299E02" w14:textId="77777777" w:rsidR="007A4296" w:rsidRPr="00DB707E" w:rsidRDefault="007A4296" w:rsidP="00864629">
            <w:pPr>
              <w:pStyle w:val="TAL"/>
              <w:spacing w:line="256" w:lineRule="auto"/>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F7E7B" w14:textId="77777777" w:rsidR="007A4296" w:rsidRPr="00DB707E" w:rsidRDefault="007A4296" w:rsidP="00864629">
            <w:pPr>
              <w:spacing w:after="0" w:line="256" w:lineRule="auto"/>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hideMark/>
          </w:tcPr>
          <w:p w14:paraId="2CC400AA" w14:textId="77777777" w:rsidR="007A4296" w:rsidRPr="00DB707E" w:rsidRDefault="007A4296" w:rsidP="00864629">
            <w:pPr>
              <w:pStyle w:val="TAC"/>
              <w:spacing w:line="256" w:lineRule="auto"/>
            </w:pPr>
            <w:r w:rsidRPr="00DB707E">
              <w:t>4, 5, 6</w:t>
            </w:r>
            <w:ins w:id="249" w:author="Huawei" w:date="2022-10-20T17:57:00Z">
              <w:r>
                <w:t>,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765A3446" w14:textId="77777777" w:rsidR="007A4296" w:rsidRPr="00DB707E" w:rsidRDefault="007A4296" w:rsidP="00864629">
            <w:pPr>
              <w:pStyle w:val="TAC"/>
              <w:spacing w:line="256" w:lineRule="auto"/>
              <w:rPr>
                <w:lang w:eastAsia="zh-CN"/>
              </w:rPr>
            </w:pPr>
            <w:r w:rsidRPr="00DB707E">
              <w:rPr>
                <w:lang w:eastAsia="zh-CN"/>
              </w:rPr>
              <w:t>5 MHz: R.4 TDD</w:t>
            </w:r>
          </w:p>
          <w:p w14:paraId="7D945C4F" w14:textId="77777777" w:rsidR="007A4296" w:rsidRPr="00DB707E" w:rsidRDefault="007A4296" w:rsidP="00864629">
            <w:pPr>
              <w:pStyle w:val="TAC"/>
              <w:spacing w:line="256" w:lineRule="auto"/>
              <w:rPr>
                <w:lang w:eastAsia="zh-CN"/>
              </w:rPr>
            </w:pPr>
            <w:r w:rsidRPr="00DB707E">
              <w:rPr>
                <w:lang w:eastAsia="zh-CN"/>
              </w:rPr>
              <w:t>10 MHz: R.0 TDD</w:t>
            </w:r>
          </w:p>
          <w:p w14:paraId="3FA63EB5" w14:textId="77777777" w:rsidR="007A4296" w:rsidRPr="00DB707E" w:rsidRDefault="007A4296" w:rsidP="00864629">
            <w:pPr>
              <w:pStyle w:val="TAC"/>
              <w:spacing w:line="256" w:lineRule="auto"/>
              <w:rPr>
                <w:lang w:eastAsia="zh-CN"/>
              </w:rPr>
            </w:pPr>
            <w:r w:rsidRPr="00DB707E">
              <w:rPr>
                <w:lang w:eastAsia="zh-CN"/>
              </w:rPr>
              <w:t>20 MHz: R.3 TDD</w:t>
            </w:r>
          </w:p>
        </w:tc>
      </w:tr>
      <w:tr w:rsidR="007A4296" w:rsidRPr="00DB707E" w14:paraId="367B52A5" w14:textId="77777777" w:rsidTr="00864629">
        <w:trPr>
          <w:trHeight w:val="187"/>
        </w:trPr>
        <w:tc>
          <w:tcPr>
            <w:tcW w:w="3029" w:type="dxa"/>
            <w:tcBorders>
              <w:top w:val="single" w:sz="4" w:space="0" w:color="auto"/>
              <w:left w:val="single" w:sz="4" w:space="0" w:color="auto"/>
              <w:bottom w:val="nil"/>
              <w:right w:val="single" w:sz="4" w:space="0" w:color="auto"/>
            </w:tcBorders>
            <w:hideMark/>
          </w:tcPr>
          <w:p w14:paraId="5CB8553D" w14:textId="77777777" w:rsidR="007A4296" w:rsidRPr="00DB707E" w:rsidRDefault="007A4296" w:rsidP="00864629">
            <w:pPr>
              <w:pStyle w:val="TAL"/>
              <w:spacing w:line="256" w:lineRule="auto"/>
            </w:pPr>
            <w:r w:rsidRPr="00DB707E">
              <w:t>PCFICH/PDCCH/PHICH parameters:</w:t>
            </w:r>
          </w:p>
          <w:p w14:paraId="26AAE0A6" w14:textId="77777777" w:rsidR="007A4296" w:rsidRPr="00DB707E" w:rsidRDefault="007A4296" w:rsidP="00864629">
            <w:pPr>
              <w:pStyle w:val="TAL"/>
              <w:spacing w:line="256" w:lineRule="auto"/>
            </w:pPr>
            <w:r w:rsidRPr="00DB707E">
              <w:t>DL Reference Measurement Channel</w:t>
            </w:r>
            <w:r w:rsidRPr="00DB707E">
              <w:rPr>
                <w:vertAlign w:val="superscript"/>
              </w:rPr>
              <w:t>Note3</w:t>
            </w:r>
          </w:p>
        </w:tc>
        <w:tc>
          <w:tcPr>
            <w:tcW w:w="1147" w:type="dxa"/>
            <w:vMerge w:val="restart"/>
            <w:tcBorders>
              <w:top w:val="single" w:sz="4" w:space="0" w:color="auto"/>
              <w:left w:val="single" w:sz="4" w:space="0" w:color="auto"/>
              <w:bottom w:val="single" w:sz="4" w:space="0" w:color="auto"/>
              <w:right w:val="single" w:sz="4" w:space="0" w:color="auto"/>
            </w:tcBorders>
          </w:tcPr>
          <w:p w14:paraId="047911D5"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33ADBD78" w14:textId="77777777" w:rsidR="007A4296" w:rsidRPr="00DB707E" w:rsidRDefault="007A4296" w:rsidP="00864629">
            <w:pPr>
              <w:pStyle w:val="TAC"/>
              <w:spacing w:line="256" w:lineRule="auto"/>
              <w:rPr>
                <w:lang w:eastAsia="zh-CN"/>
              </w:rPr>
            </w:pPr>
            <w:r w:rsidRPr="00DB707E">
              <w:t>1, 2, 3</w:t>
            </w:r>
            <w:ins w:id="250" w:author="Huawei" w:date="2022-10-20T17:57:00Z">
              <w:r>
                <w:t>,7</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2B4A7B10" w14:textId="77777777" w:rsidR="007A4296" w:rsidRPr="00DB707E" w:rsidRDefault="007A4296" w:rsidP="00864629">
            <w:pPr>
              <w:pStyle w:val="TAC"/>
              <w:spacing w:line="256" w:lineRule="auto"/>
              <w:rPr>
                <w:lang w:eastAsia="zh-CN"/>
              </w:rPr>
            </w:pPr>
            <w:r w:rsidRPr="00DB707E">
              <w:rPr>
                <w:lang w:eastAsia="zh-CN"/>
              </w:rPr>
              <w:t>5 MHz: R.11 FDD</w:t>
            </w:r>
          </w:p>
          <w:p w14:paraId="635FDFD0" w14:textId="77777777" w:rsidR="007A4296" w:rsidRPr="00DB707E" w:rsidRDefault="007A4296" w:rsidP="00864629">
            <w:pPr>
              <w:pStyle w:val="TAC"/>
              <w:spacing w:line="256" w:lineRule="auto"/>
              <w:rPr>
                <w:lang w:eastAsia="zh-CN"/>
              </w:rPr>
            </w:pPr>
            <w:r w:rsidRPr="00DB707E">
              <w:rPr>
                <w:lang w:eastAsia="zh-CN"/>
              </w:rPr>
              <w:t>10 MHz: R.6 FDD</w:t>
            </w:r>
          </w:p>
          <w:p w14:paraId="701A27F2" w14:textId="77777777" w:rsidR="007A4296" w:rsidRPr="00DB707E" w:rsidRDefault="007A4296" w:rsidP="00864629">
            <w:pPr>
              <w:pStyle w:val="TAC"/>
              <w:spacing w:line="256" w:lineRule="auto"/>
              <w:rPr>
                <w:lang w:eastAsia="zh-CN"/>
              </w:rPr>
            </w:pPr>
            <w:r w:rsidRPr="00DB707E">
              <w:rPr>
                <w:lang w:eastAsia="zh-CN"/>
              </w:rPr>
              <w:t>20 MHz: R.10 FDD</w:t>
            </w:r>
          </w:p>
        </w:tc>
      </w:tr>
      <w:tr w:rsidR="007A4296" w:rsidRPr="00DB707E" w14:paraId="562A9E3E" w14:textId="77777777" w:rsidTr="00864629">
        <w:trPr>
          <w:trHeight w:val="187"/>
        </w:trPr>
        <w:tc>
          <w:tcPr>
            <w:tcW w:w="3029" w:type="dxa"/>
            <w:tcBorders>
              <w:top w:val="nil"/>
              <w:left w:val="single" w:sz="4" w:space="0" w:color="auto"/>
              <w:bottom w:val="single" w:sz="4" w:space="0" w:color="auto"/>
              <w:right w:val="single" w:sz="4" w:space="0" w:color="auto"/>
            </w:tcBorders>
          </w:tcPr>
          <w:p w14:paraId="341E54CA" w14:textId="77777777" w:rsidR="007A4296" w:rsidRPr="00DB707E" w:rsidRDefault="007A4296" w:rsidP="00864629">
            <w:pPr>
              <w:pStyle w:val="TAL"/>
              <w:spacing w:line="256" w:lineRule="auto"/>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7A2DA" w14:textId="77777777" w:rsidR="007A4296" w:rsidRPr="00DB707E" w:rsidRDefault="007A4296" w:rsidP="00864629">
            <w:pPr>
              <w:spacing w:after="0" w:line="256" w:lineRule="auto"/>
              <w:rPr>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hideMark/>
          </w:tcPr>
          <w:p w14:paraId="5C1F3406" w14:textId="77777777" w:rsidR="007A4296" w:rsidRPr="00DB707E" w:rsidRDefault="007A4296" w:rsidP="00864629">
            <w:pPr>
              <w:pStyle w:val="TAC"/>
              <w:spacing w:line="256" w:lineRule="auto"/>
            </w:pPr>
            <w:r w:rsidRPr="00DB707E">
              <w:t>4, 5, 6</w:t>
            </w:r>
            <w:ins w:id="251" w:author="Huawei" w:date="2022-10-20T17:57:00Z">
              <w:r>
                <w:t>,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341BB82D" w14:textId="77777777" w:rsidR="007A4296" w:rsidRPr="00DB707E" w:rsidRDefault="007A4296" w:rsidP="00864629">
            <w:pPr>
              <w:pStyle w:val="TAC"/>
              <w:spacing w:line="256" w:lineRule="auto"/>
              <w:rPr>
                <w:lang w:eastAsia="zh-CN"/>
              </w:rPr>
            </w:pPr>
            <w:r w:rsidRPr="00DB707E">
              <w:rPr>
                <w:lang w:eastAsia="zh-CN"/>
              </w:rPr>
              <w:t>5 MHz: R.11 TDD</w:t>
            </w:r>
          </w:p>
          <w:p w14:paraId="267562B4" w14:textId="77777777" w:rsidR="007A4296" w:rsidRPr="00DB707E" w:rsidRDefault="007A4296" w:rsidP="00864629">
            <w:pPr>
              <w:pStyle w:val="TAC"/>
              <w:spacing w:line="256" w:lineRule="auto"/>
              <w:rPr>
                <w:lang w:eastAsia="zh-CN"/>
              </w:rPr>
            </w:pPr>
            <w:r w:rsidRPr="00DB707E">
              <w:rPr>
                <w:lang w:eastAsia="zh-CN"/>
              </w:rPr>
              <w:t>10 MHz: R.6 TDD</w:t>
            </w:r>
          </w:p>
          <w:p w14:paraId="00584A64" w14:textId="77777777" w:rsidR="007A4296" w:rsidRPr="00DB707E" w:rsidRDefault="007A4296" w:rsidP="00864629">
            <w:pPr>
              <w:pStyle w:val="TAC"/>
              <w:spacing w:line="256" w:lineRule="auto"/>
              <w:rPr>
                <w:lang w:eastAsia="zh-CN"/>
              </w:rPr>
            </w:pPr>
            <w:r w:rsidRPr="00DB707E">
              <w:rPr>
                <w:lang w:eastAsia="zh-CN"/>
              </w:rPr>
              <w:t>20 MHz: R.10 TDD</w:t>
            </w:r>
          </w:p>
        </w:tc>
      </w:tr>
      <w:tr w:rsidR="007A4296" w:rsidRPr="00DB707E" w14:paraId="6C490493" w14:textId="77777777" w:rsidTr="00864629">
        <w:trPr>
          <w:trHeight w:val="187"/>
        </w:trPr>
        <w:tc>
          <w:tcPr>
            <w:tcW w:w="3029" w:type="dxa"/>
            <w:tcBorders>
              <w:top w:val="single" w:sz="4" w:space="0" w:color="auto"/>
              <w:left w:val="single" w:sz="4" w:space="0" w:color="auto"/>
              <w:bottom w:val="nil"/>
              <w:right w:val="single" w:sz="4" w:space="0" w:color="auto"/>
            </w:tcBorders>
            <w:hideMark/>
          </w:tcPr>
          <w:p w14:paraId="3C05880B" w14:textId="77777777" w:rsidR="007A4296" w:rsidRPr="00DB707E" w:rsidRDefault="007A4296" w:rsidP="00864629">
            <w:pPr>
              <w:pStyle w:val="TAL"/>
              <w:spacing w:line="256" w:lineRule="auto"/>
              <w:rPr>
                <w:lang w:eastAsia="ja-JP"/>
              </w:rPr>
            </w:pPr>
            <w:r w:rsidRPr="00DB707E">
              <w:t>OCNG Patterns</w:t>
            </w:r>
            <w:r w:rsidRPr="00DB707E">
              <w:rPr>
                <w:vertAlign w:val="superscript"/>
              </w:rPr>
              <w:t>Note3</w:t>
            </w:r>
          </w:p>
        </w:tc>
        <w:tc>
          <w:tcPr>
            <w:tcW w:w="1147" w:type="dxa"/>
            <w:vMerge w:val="restart"/>
            <w:tcBorders>
              <w:top w:val="single" w:sz="4" w:space="0" w:color="auto"/>
              <w:left w:val="single" w:sz="4" w:space="0" w:color="auto"/>
              <w:bottom w:val="single" w:sz="4" w:space="0" w:color="auto"/>
              <w:right w:val="single" w:sz="4" w:space="0" w:color="auto"/>
            </w:tcBorders>
          </w:tcPr>
          <w:p w14:paraId="3B40D5DA" w14:textId="77777777" w:rsidR="007A4296" w:rsidRPr="00DB707E" w:rsidRDefault="007A4296" w:rsidP="00864629">
            <w:pPr>
              <w:pStyle w:val="TAC"/>
              <w:spacing w:line="256" w:lineRule="auto"/>
              <w:rPr>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4158ED74" w14:textId="77777777" w:rsidR="007A4296" w:rsidRPr="00DB707E" w:rsidRDefault="007A4296" w:rsidP="00864629">
            <w:pPr>
              <w:pStyle w:val="TAC"/>
              <w:spacing w:line="256" w:lineRule="auto"/>
              <w:rPr>
                <w:lang w:eastAsia="zh-CN"/>
              </w:rPr>
            </w:pPr>
            <w:r w:rsidRPr="00DB707E">
              <w:rPr>
                <w:lang w:eastAsia="zh-CN"/>
              </w:rPr>
              <w:t>1, 2, 3</w:t>
            </w:r>
            <w:ins w:id="252" w:author="Huawei" w:date="2022-10-20T17:57:00Z">
              <w:r>
                <w:t>,7</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0B9A4C24" w14:textId="77777777" w:rsidR="007A4296" w:rsidRPr="00DB707E" w:rsidRDefault="007A4296" w:rsidP="00864629">
            <w:pPr>
              <w:pStyle w:val="TAC"/>
              <w:spacing w:line="256" w:lineRule="auto"/>
              <w:rPr>
                <w:lang w:eastAsia="zh-CN"/>
              </w:rPr>
            </w:pPr>
            <w:r w:rsidRPr="00DB707E">
              <w:rPr>
                <w:lang w:eastAsia="zh-CN"/>
              </w:rPr>
              <w:t>5 MHz: OP.20 FDD</w:t>
            </w:r>
          </w:p>
          <w:p w14:paraId="3967C21E" w14:textId="77777777" w:rsidR="007A4296" w:rsidRPr="00DB707E" w:rsidRDefault="007A4296" w:rsidP="00864629">
            <w:pPr>
              <w:pStyle w:val="TAC"/>
              <w:spacing w:line="256" w:lineRule="auto"/>
              <w:rPr>
                <w:lang w:eastAsia="zh-CN"/>
              </w:rPr>
            </w:pPr>
            <w:r w:rsidRPr="00DB707E">
              <w:rPr>
                <w:lang w:eastAsia="zh-CN"/>
              </w:rPr>
              <w:t>10 MHz: OP.10 FDD</w:t>
            </w:r>
          </w:p>
          <w:p w14:paraId="5C8EC5D9" w14:textId="77777777" w:rsidR="007A4296" w:rsidRPr="00DB707E" w:rsidRDefault="007A4296" w:rsidP="00864629">
            <w:pPr>
              <w:pStyle w:val="TAC"/>
              <w:spacing w:line="256" w:lineRule="auto"/>
              <w:rPr>
                <w:lang w:eastAsia="zh-CN"/>
              </w:rPr>
            </w:pPr>
            <w:r w:rsidRPr="00DB707E">
              <w:rPr>
                <w:lang w:eastAsia="zh-CN"/>
              </w:rPr>
              <w:t>20 MHz: OP.17 FDD</w:t>
            </w:r>
          </w:p>
        </w:tc>
      </w:tr>
      <w:tr w:rsidR="007A4296" w:rsidRPr="00DB707E" w14:paraId="366362B6" w14:textId="77777777" w:rsidTr="00864629">
        <w:trPr>
          <w:trHeight w:val="187"/>
        </w:trPr>
        <w:tc>
          <w:tcPr>
            <w:tcW w:w="3029" w:type="dxa"/>
            <w:tcBorders>
              <w:top w:val="nil"/>
              <w:left w:val="single" w:sz="4" w:space="0" w:color="auto"/>
              <w:bottom w:val="single" w:sz="4" w:space="0" w:color="auto"/>
              <w:right w:val="single" w:sz="4" w:space="0" w:color="auto"/>
            </w:tcBorders>
          </w:tcPr>
          <w:p w14:paraId="48416713" w14:textId="77777777" w:rsidR="007A4296" w:rsidRPr="00DB707E" w:rsidRDefault="007A4296" w:rsidP="00864629">
            <w:pPr>
              <w:pStyle w:val="TAL"/>
              <w:spacing w:line="256" w:lineRule="auto"/>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C1E7E" w14:textId="77777777" w:rsidR="007A4296" w:rsidRPr="00DB707E" w:rsidRDefault="007A4296" w:rsidP="00864629">
            <w:pPr>
              <w:spacing w:after="0" w:line="256" w:lineRule="auto"/>
              <w:rPr>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hideMark/>
          </w:tcPr>
          <w:p w14:paraId="21CA9267" w14:textId="77777777" w:rsidR="007A4296" w:rsidRPr="00DB707E" w:rsidRDefault="007A4296" w:rsidP="00864629">
            <w:pPr>
              <w:pStyle w:val="TAC"/>
              <w:spacing w:line="256" w:lineRule="auto"/>
              <w:rPr>
                <w:lang w:eastAsia="zh-CN"/>
              </w:rPr>
            </w:pPr>
            <w:r w:rsidRPr="00DB707E">
              <w:rPr>
                <w:lang w:eastAsia="zh-CN"/>
              </w:rPr>
              <w:t>4, 5, 6</w:t>
            </w:r>
            <w:ins w:id="253" w:author="Huawei" w:date="2022-10-20T17:57:00Z">
              <w:r>
                <w:rPr>
                  <w:lang w:eastAsia="zh-CN"/>
                </w:rPr>
                <w:t>,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735F4FF5" w14:textId="77777777" w:rsidR="007A4296" w:rsidRPr="00DB707E" w:rsidRDefault="007A4296" w:rsidP="00864629">
            <w:pPr>
              <w:pStyle w:val="TAC"/>
              <w:spacing w:line="256" w:lineRule="auto"/>
              <w:rPr>
                <w:lang w:eastAsia="zh-CN"/>
              </w:rPr>
            </w:pPr>
            <w:r w:rsidRPr="00DB707E">
              <w:rPr>
                <w:lang w:eastAsia="zh-CN"/>
              </w:rPr>
              <w:t>5 MHz: OP.9 TDD</w:t>
            </w:r>
          </w:p>
          <w:p w14:paraId="2A8B6257" w14:textId="77777777" w:rsidR="007A4296" w:rsidRPr="00DB707E" w:rsidRDefault="007A4296" w:rsidP="00864629">
            <w:pPr>
              <w:pStyle w:val="TAC"/>
              <w:spacing w:line="256" w:lineRule="auto"/>
              <w:rPr>
                <w:lang w:eastAsia="zh-CN"/>
              </w:rPr>
            </w:pPr>
            <w:r w:rsidRPr="00DB707E">
              <w:rPr>
                <w:lang w:eastAsia="zh-CN"/>
              </w:rPr>
              <w:t>10 MHz: OP.1 TDD</w:t>
            </w:r>
          </w:p>
          <w:p w14:paraId="404872A8" w14:textId="77777777" w:rsidR="007A4296" w:rsidRPr="00DB707E" w:rsidRDefault="007A4296" w:rsidP="00864629">
            <w:pPr>
              <w:pStyle w:val="TAC"/>
              <w:spacing w:line="256" w:lineRule="auto"/>
              <w:rPr>
                <w:lang w:eastAsia="zh-CN"/>
              </w:rPr>
            </w:pPr>
            <w:r w:rsidRPr="00DB707E">
              <w:rPr>
                <w:lang w:eastAsia="zh-CN"/>
              </w:rPr>
              <w:t>20 MHz: OP.7 TDD</w:t>
            </w:r>
          </w:p>
        </w:tc>
      </w:tr>
      <w:tr w:rsidR="007A4296" w:rsidRPr="00DB707E" w14:paraId="2161D224"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1DCEA521" w14:textId="77777777" w:rsidR="007A4296" w:rsidRPr="00DB707E" w:rsidRDefault="007A4296" w:rsidP="00864629">
            <w:pPr>
              <w:pStyle w:val="TAL"/>
              <w:spacing w:line="256" w:lineRule="auto"/>
            </w:pPr>
            <w:r w:rsidRPr="00DB707E">
              <w:t>PBCH_RA</w:t>
            </w:r>
          </w:p>
        </w:tc>
        <w:tc>
          <w:tcPr>
            <w:tcW w:w="1147" w:type="dxa"/>
            <w:tcBorders>
              <w:top w:val="single" w:sz="4" w:space="0" w:color="auto"/>
              <w:left w:val="single" w:sz="4" w:space="0" w:color="auto"/>
              <w:bottom w:val="nil"/>
              <w:right w:val="single" w:sz="4" w:space="0" w:color="auto"/>
            </w:tcBorders>
            <w:hideMark/>
          </w:tcPr>
          <w:p w14:paraId="1BA1A1A2" w14:textId="77777777" w:rsidR="007A4296" w:rsidRPr="00DB707E" w:rsidRDefault="007A4296" w:rsidP="00864629">
            <w:pPr>
              <w:pStyle w:val="TAC"/>
              <w:spacing w:line="256" w:lineRule="auto"/>
            </w:pPr>
            <w:r w:rsidRPr="00DB707E">
              <w:t>dB</w:t>
            </w:r>
          </w:p>
        </w:tc>
        <w:tc>
          <w:tcPr>
            <w:tcW w:w="1396" w:type="dxa"/>
            <w:tcBorders>
              <w:top w:val="single" w:sz="4" w:space="0" w:color="auto"/>
              <w:left w:val="single" w:sz="4" w:space="0" w:color="auto"/>
              <w:bottom w:val="nil"/>
              <w:right w:val="single" w:sz="4" w:space="0" w:color="auto"/>
            </w:tcBorders>
            <w:hideMark/>
          </w:tcPr>
          <w:p w14:paraId="22C271A3" w14:textId="77777777" w:rsidR="007A4296" w:rsidRPr="00DB707E" w:rsidRDefault="007A4296" w:rsidP="00864629">
            <w:pPr>
              <w:pStyle w:val="TAC"/>
              <w:spacing w:line="256" w:lineRule="auto"/>
            </w:pPr>
            <w:r w:rsidRPr="00DB707E">
              <w:t>1, 2, 3, 4, 5, 6</w:t>
            </w:r>
            <w:ins w:id="254" w:author="Huawei" w:date="2022-10-20T17:57:00Z">
              <w:r>
                <w:t>,7,8</w:t>
              </w:r>
            </w:ins>
          </w:p>
        </w:tc>
        <w:tc>
          <w:tcPr>
            <w:tcW w:w="4067" w:type="dxa"/>
            <w:gridSpan w:val="2"/>
            <w:tcBorders>
              <w:top w:val="single" w:sz="4" w:space="0" w:color="auto"/>
              <w:left w:val="single" w:sz="4" w:space="0" w:color="auto"/>
              <w:bottom w:val="nil"/>
              <w:right w:val="single" w:sz="4" w:space="0" w:color="auto"/>
            </w:tcBorders>
            <w:hideMark/>
          </w:tcPr>
          <w:p w14:paraId="188E2D05" w14:textId="77777777" w:rsidR="007A4296" w:rsidRPr="00DB707E" w:rsidRDefault="007A4296" w:rsidP="00864629">
            <w:pPr>
              <w:pStyle w:val="TAC"/>
              <w:spacing w:line="256" w:lineRule="auto"/>
            </w:pPr>
            <w:r w:rsidRPr="00DB707E">
              <w:t>0</w:t>
            </w:r>
          </w:p>
        </w:tc>
      </w:tr>
      <w:tr w:rsidR="007A4296" w:rsidRPr="00DB707E" w14:paraId="0C0F8D25"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40C760D5" w14:textId="77777777" w:rsidR="007A4296" w:rsidRPr="00DB707E" w:rsidRDefault="007A4296" w:rsidP="00864629">
            <w:pPr>
              <w:pStyle w:val="TAL"/>
              <w:spacing w:line="256" w:lineRule="auto"/>
            </w:pPr>
            <w:r w:rsidRPr="00DB707E">
              <w:t>PBCH_RB</w:t>
            </w:r>
          </w:p>
        </w:tc>
        <w:tc>
          <w:tcPr>
            <w:tcW w:w="1147" w:type="dxa"/>
            <w:tcBorders>
              <w:top w:val="nil"/>
              <w:left w:val="single" w:sz="4" w:space="0" w:color="auto"/>
              <w:bottom w:val="nil"/>
              <w:right w:val="single" w:sz="4" w:space="0" w:color="auto"/>
            </w:tcBorders>
          </w:tcPr>
          <w:p w14:paraId="3BDA963C"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4BC240E1"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763FE3B5" w14:textId="77777777" w:rsidR="007A4296" w:rsidRPr="00DB707E" w:rsidRDefault="007A4296" w:rsidP="00864629">
            <w:pPr>
              <w:pStyle w:val="TAC"/>
              <w:spacing w:line="256" w:lineRule="auto"/>
            </w:pPr>
          </w:p>
        </w:tc>
      </w:tr>
      <w:tr w:rsidR="007A4296" w:rsidRPr="00DB707E" w14:paraId="3DD86514"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4BA6779E" w14:textId="77777777" w:rsidR="007A4296" w:rsidRPr="00DB707E" w:rsidRDefault="007A4296" w:rsidP="00864629">
            <w:pPr>
              <w:pStyle w:val="TAL"/>
              <w:spacing w:line="256" w:lineRule="auto"/>
            </w:pPr>
            <w:r w:rsidRPr="00DB707E">
              <w:t>PSS_RA</w:t>
            </w:r>
          </w:p>
        </w:tc>
        <w:tc>
          <w:tcPr>
            <w:tcW w:w="1147" w:type="dxa"/>
            <w:tcBorders>
              <w:top w:val="nil"/>
              <w:left w:val="single" w:sz="4" w:space="0" w:color="auto"/>
              <w:bottom w:val="nil"/>
              <w:right w:val="single" w:sz="4" w:space="0" w:color="auto"/>
            </w:tcBorders>
          </w:tcPr>
          <w:p w14:paraId="4C47C48F"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784C8BD2"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2B9CEA61" w14:textId="77777777" w:rsidR="007A4296" w:rsidRPr="00DB707E" w:rsidRDefault="007A4296" w:rsidP="00864629">
            <w:pPr>
              <w:pStyle w:val="TAC"/>
              <w:spacing w:line="256" w:lineRule="auto"/>
            </w:pPr>
          </w:p>
        </w:tc>
      </w:tr>
      <w:tr w:rsidR="007A4296" w:rsidRPr="00DB707E" w14:paraId="50843885"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31AA81F0" w14:textId="77777777" w:rsidR="007A4296" w:rsidRPr="00DB707E" w:rsidRDefault="007A4296" w:rsidP="00864629">
            <w:pPr>
              <w:pStyle w:val="TAL"/>
              <w:spacing w:line="256" w:lineRule="auto"/>
            </w:pPr>
            <w:r w:rsidRPr="00DB707E">
              <w:t>SSS_RA</w:t>
            </w:r>
          </w:p>
        </w:tc>
        <w:tc>
          <w:tcPr>
            <w:tcW w:w="1147" w:type="dxa"/>
            <w:tcBorders>
              <w:top w:val="nil"/>
              <w:left w:val="single" w:sz="4" w:space="0" w:color="auto"/>
              <w:bottom w:val="nil"/>
              <w:right w:val="single" w:sz="4" w:space="0" w:color="auto"/>
            </w:tcBorders>
          </w:tcPr>
          <w:p w14:paraId="7547AD93"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59DAD4FD"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3B29E007" w14:textId="77777777" w:rsidR="007A4296" w:rsidRPr="00DB707E" w:rsidRDefault="007A4296" w:rsidP="00864629">
            <w:pPr>
              <w:pStyle w:val="TAC"/>
              <w:spacing w:line="256" w:lineRule="auto"/>
            </w:pPr>
          </w:p>
        </w:tc>
      </w:tr>
      <w:tr w:rsidR="007A4296" w:rsidRPr="00DB707E" w14:paraId="72399BFC"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7B792732" w14:textId="77777777" w:rsidR="007A4296" w:rsidRPr="00DB707E" w:rsidRDefault="007A4296" w:rsidP="00864629">
            <w:pPr>
              <w:pStyle w:val="TAL"/>
              <w:spacing w:line="256" w:lineRule="auto"/>
            </w:pPr>
            <w:r w:rsidRPr="00DB707E">
              <w:t>PCFICH_RB</w:t>
            </w:r>
          </w:p>
        </w:tc>
        <w:tc>
          <w:tcPr>
            <w:tcW w:w="1147" w:type="dxa"/>
            <w:tcBorders>
              <w:top w:val="nil"/>
              <w:left w:val="single" w:sz="4" w:space="0" w:color="auto"/>
              <w:bottom w:val="nil"/>
              <w:right w:val="single" w:sz="4" w:space="0" w:color="auto"/>
            </w:tcBorders>
          </w:tcPr>
          <w:p w14:paraId="71E1A40B"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785F3600"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77A78F83" w14:textId="77777777" w:rsidR="007A4296" w:rsidRPr="00DB707E" w:rsidRDefault="007A4296" w:rsidP="00864629">
            <w:pPr>
              <w:pStyle w:val="TAC"/>
              <w:spacing w:line="256" w:lineRule="auto"/>
            </w:pPr>
          </w:p>
        </w:tc>
      </w:tr>
      <w:tr w:rsidR="007A4296" w:rsidRPr="00DB707E" w14:paraId="43300787"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2721F514" w14:textId="77777777" w:rsidR="007A4296" w:rsidRPr="00DB707E" w:rsidRDefault="007A4296" w:rsidP="00864629">
            <w:pPr>
              <w:pStyle w:val="TAL"/>
              <w:spacing w:line="256" w:lineRule="auto"/>
            </w:pPr>
            <w:r w:rsidRPr="00DB707E">
              <w:t>PHICH_RA</w:t>
            </w:r>
          </w:p>
        </w:tc>
        <w:tc>
          <w:tcPr>
            <w:tcW w:w="1147" w:type="dxa"/>
            <w:tcBorders>
              <w:top w:val="nil"/>
              <w:left w:val="single" w:sz="4" w:space="0" w:color="auto"/>
              <w:bottom w:val="nil"/>
              <w:right w:val="single" w:sz="4" w:space="0" w:color="auto"/>
            </w:tcBorders>
          </w:tcPr>
          <w:p w14:paraId="5CC3D4B5"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5FC418CA"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00F7F2F3" w14:textId="77777777" w:rsidR="007A4296" w:rsidRPr="00DB707E" w:rsidRDefault="007A4296" w:rsidP="00864629">
            <w:pPr>
              <w:pStyle w:val="TAC"/>
              <w:spacing w:line="256" w:lineRule="auto"/>
            </w:pPr>
          </w:p>
        </w:tc>
      </w:tr>
      <w:tr w:rsidR="007A4296" w:rsidRPr="00DB707E" w14:paraId="3C1C04FC"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249DA92D" w14:textId="77777777" w:rsidR="007A4296" w:rsidRPr="00DB707E" w:rsidRDefault="007A4296" w:rsidP="00864629">
            <w:pPr>
              <w:pStyle w:val="TAL"/>
              <w:spacing w:line="256" w:lineRule="auto"/>
            </w:pPr>
            <w:r w:rsidRPr="00DB707E">
              <w:t>PHICH_RB</w:t>
            </w:r>
          </w:p>
        </w:tc>
        <w:tc>
          <w:tcPr>
            <w:tcW w:w="1147" w:type="dxa"/>
            <w:tcBorders>
              <w:top w:val="nil"/>
              <w:left w:val="single" w:sz="4" w:space="0" w:color="auto"/>
              <w:bottom w:val="nil"/>
              <w:right w:val="single" w:sz="4" w:space="0" w:color="auto"/>
            </w:tcBorders>
          </w:tcPr>
          <w:p w14:paraId="4F6FEE33"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141205FA"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127C0D6F" w14:textId="77777777" w:rsidR="007A4296" w:rsidRPr="00DB707E" w:rsidRDefault="007A4296" w:rsidP="00864629">
            <w:pPr>
              <w:pStyle w:val="TAC"/>
              <w:spacing w:line="256" w:lineRule="auto"/>
            </w:pPr>
          </w:p>
        </w:tc>
      </w:tr>
      <w:tr w:rsidR="007A4296" w:rsidRPr="00DB707E" w14:paraId="2E35F80C"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19F81117" w14:textId="77777777" w:rsidR="007A4296" w:rsidRPr="00DB707E" w:rsidRDefault="007A4296" w:rsidP="00864629">
            <w:pPr>
              <w:pStyle w:val="TAL"/>
              <w:spacing w:line="256" w:lineRule="auto"/>
            </w:pPr>
            <w:r w:rsidRPr="00DB707E">
              <w:t>PDCCH_RA</w:t>
            </w:r>
          </w:p>
        </w:tc>
        <w:tc>
          <w:tcPr>
            <w:tcW w:w="1147" w:type="dxa"/>
            <w:tcBorders>
              <w:top w:val="nil"/>
              <w:left w:val="single" w:sz="4" w:space="0" w:color="auto"/>
              <w:bottom w:val="nil"/>
              <w:right w:val="single" w:sz="4" w:space="0" w:color="auto"/>
            </w:tcBorders>
          </w:tcPr>
          <w:p w14:paraId="5CB45527"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0D33A30C"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1102A9BA" w14:textId="77777777" w:rsidR="007A4296" w:rsidRPr="00DB707E" w:rsidRDefault="007A4296" w:rsidP="00864629">
            <w:pPr>
              <w:pStyle w:val="TAC"/>
              <w:spacing w:line="256" w:lineRule="auto"/>
            </w:pPr>
          </w:p>
        </w:tc>
      </w:tr>
      <w:tr w:rsidR="007A4296" w:rsidRPr="00DB707E" w14:paraId="6BA3681D"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6779B607" w14:textId="77777777" w:rsidR="007A4296" w:rsidRPr="00DB707E" w:rsidRDefault="007A4296" w:rsidP="00864629">
            <w:pPr>
              <w:pStyle w:val="TAL"/>
              <w:spacing w:line="256" w:lineRule="auto"/>
            </w:pPr>
            <w:r w:rsidRPr="00DB707E">
              <w:t>PDCCH_RB</w:t>
            </w:r>
          </w:p>
        </w:tc>
        <w:tc>
          <w:tcPr>
            <w:tcW w:w="1147" w:type="dxa"/>
            <w:tcBorders>
              <w:top w:val="nil"/>
              <w:left w:val="single" w:sz="4" w:space="0" w:color="auto"/>
              <w:bottom w:val="nil"/>
              <w:right w:val="single" w:sz="4" w:space="0" w:color="auto"/>
            </w:tcBorders>
          </w:tcPr>
          <w:p w14:paraId="43492A4C"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68E873D5"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38B0A47F" w14:textId="77777777" w:rsidR="007A4296" w:rsidRPr="00DB707E" w:rsidRDefault="007A4296" w:rsidP="00864629">
            <w:pPr>
              <w:pStyle w:val="TAC"/>
              <w:spacing w:line="256" w:lineRule="auto"/>
            </w:pPr>
          </w:p>
        </w:tc>
      </w:tr>
      <w:tr w:rsidR="007A4296" w:rsidRPr="00DB707E" w14:paraId="57EC25DA"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76DE016A" w14:textId="77777777" w:rsidR="007A4296" w:rsidRPr="00DB707E" w:rsidRDefault="007A4296" w:rsidP="00864629">
            <w:pPr>
              <w:pStyle w:val="TAL"/>
              <w:spacing w:line="256" w:lineRule="auto"/>
            </w:pPr>
            <w:r w:rsidRPr="00DB707E">
              <w:t>PDSCH_RA</w:t>
            </w:r>
          </w:p>
        </w:tc>
        <w:tc>
          <w:tcPr>
            <w:tcW w:w="1147" w:type="dxa"/>
            <w:tcBorders>
              <w:top w:val="nil"/>
              <w:left w:val="single" w:sz="4" w:space="0" w:color="auto"/>
              <w:bottom w:val="nil"/>
              <w:right w:val="single" w:sz="4" w:space="0" w:color="auto"/>
            </w:tcBorders>
          </w:tcPr>
          <w:p w14:paraId="3DE93A77"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3774C3EB"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158CDC4D" w14:textId="77777777" w:rsidR="007A4296" w:rsidRPr="00DB707E" w:rsidRDefault="007A4296" w:rsidP="00864629">
            <w:pPr>
              <w:pStyle w:val="TAC"/>
              <w:spacing w:line="256" w:lineRule="auto"/>
            </w:pPr>
          </w:p>
        </w:tc>
      </w:tr>
      <w:tr w:rsidR="007A4296" w:rsidRPr="00DB707E" w14:paraId="7D6C3D08"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1974F8A9" w14:textId="77777777" w:rsidR="007A4296" w:rsidRPr="00DB707E" w:rsidRDefault="007A4296" w:rsidP="00864629">
            <w:pPr>
              <w:pStyle w:val="TAL"/>
              <w:spacing w:line="256" w:lineRule="auto"/>
            </w:pPr>
            <w:r w:rsidRPr="00DB707E">
              <w:t>PDSCH_RB</w:t>
            </w:r>
          </w:p>
        </w:tc>
        <w:tc>
          <w:tcPr>
            <w:tcW w:w="1147" w:type="dxa"/>
            <w:tcBorders>
              <w:top w:val="nil"/>
              <w:left w:val="single" w:sz="4" w:space="0" w:color="auto"/>
              <w:bottom w:val="nil"/>
              <w:right w:val="single" w:sz="4" w:space="0" w:color="auto"/>
            </w:tcBorders>
          </w:tcPr>
          <w:p w14:paraId="3774246A"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7DA5D91C"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5E8708DF" w14:textId="77777777" w:rsidR="007A4296" w:rsidRPr="00DB707E" w:rsidRDefault="007A4296" w:rsidP="00864629">
            <w:pPr>
              <w:pStyle w:val="TAC"/>
              <w:spacing w:line="256" w:lineRule="auto"/>
            </w:pPr>
          </w:p>
        </w:tc>
      </w:tr>
      <w:tr w:rsidR="007A4296" w:rsidRPr="00DB707E" w14:paraId="5E8466C3"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3C6E5CEF" w14:textId="77777777" w:rsidR="007A4296" w:rsidRPr="00DB707E" w:rsidRDefault="007A4296" w:rsidP="00864629">
            <w:pPr>
              <w:pStyle w:val="TAL"/>
              <w:spacing w:line="256" w:lineRule="auto"/>
            </w:pPr>
            <w:r w:rsidRPr="00DB707E">
              <w:t>OCNG_RA</w:t>
            </w:r>
            <w:r w:rsidRPr="00DB707E">
              <w:rPr>
                <w:rFonts w:eastAsia="Calibri"/>
                <w:vertAlign w:val="superscript"/>
              </w:rPr>
              <w:t>Note4</w:t>
            </w:r>
          </w:p>
        </w:tc>
        <w:tc>
          <w:tcPr>
            <w:tcW w:w="1147" w:type="dxa"/>
            <w:tcBorders>
              <w:top w:val="nil"/>
              <w:left w:val="single" w:sz="4" w:space="0" w:color="auto"/>
              <w:bottom w:val="nil"/>
              <w:right w:val="single" w:sz="4" w:space="0" w:color="auto"/>
            </w:tcBorders>
          </w:tcPr>
          <w:p w14:paraId="70F00E91" w14:textId="77777777" w:rsidR="007A4296" w:rsidRPr="00DB707E" w:rsidRDefault="007A4296" w:rsidP="00864629">
            <w:pPr>
              <w:pStyle w:val="TAC"/>
              <w:spacing w:line="256" w:lineRule="auto"/>
            </w:pPr>
          </w:p>
        </w:tc>
        <w:tc>
          <w:tcPr>
            <w:tcW w:w="1396" w:type="dxa"/>
            <w:tcBorders>
              <w:top w:val="nil"/>
              <w:left w:val="single" w:sz="4" w:space="0" w:color="auto"/>
              <w:bottom w:val="nil"/>
              <w:right w:val="single" w:sz="4" w:space="0" w:color="auto"/>
            </w:tcBorders>
          </w:tcPr>
          <w:p w14:paraId="446BD766" w14:textId="77777777" w:rsidR="007A4296" w:rsidRPr="00DB707E" w:rsidRDefault="007A4296" w:rsidP="00864629">
            <w:pPr>
              <w:pStyle w:val="TAC"/>
              <w:spacing w:line="256" w:lineRule="auto"/>
            </w:pPr>
          </w:p>
        </w:tc>
        <w:tc>
          <w:tcPr>
            <w:tcW w:w="4067" w:type="dxa"/>
            <w:gridSpan w:val="2"/>
            <w:tcBorders>
              <w:top w:val="nil"/>
              <w:left w:val="single" w:sz="4" w:space="0" w:color="auto"/>
              <w:bottom w:val="nil"/>
              <w:right w:val="single" w:sz="4" w:space="0" w:color="auto"/>
            </w:tcBorders>
          </w:tcPr>
          <w:p w14:paraId="78332E4E" w14:textId="77777777" w:rsidR="007A4296" w:rsidRPr="00DB707E" w:rsidRDefault="007A4296" w:rsidP="00864629">
            <w:pPr>
              <w:pStyle w:val="TAC"/>
              <w:spacing w:line="256" w:lineRule="auto"/>
            </w:pPr>
          </w:p>
        </w:tc>
      </w:tr>
      <w:tr w:rsidR="007A4296" w:rsidRPr="00DB707E" w14:paraId="3B7CB239"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18672D92" w14:textId="77777777" w:rsidR="007A4296" w:rsidRPr="00DB707E" w:rsidRDefault="007A4296" w:rsidP="00864629">
            <w:pPr>
              <w:pStyle w:val="TAL"/>
              <w:spacing w:line="256" w:lineRule="auto"/>
            </w:pPr>
            <w:r w:rsidRPr="00DB707E">
              <w:t>OCNG_RB</w:t>
            </w:r>
            <w:r w:rsidRPr="00DB707E">
              <w:rPr>
                <w:rFonts w:eastAsia="Calibri"/>
                <w:vertAlign w:val="superscript"/>
              </w:rPr>
              <w:t>Note4</w:t>
            </w:r>
          </w:p>
        </w:tc>
        <w:tc>
          <w:tcPr>
            <w:tcW w:w="1147" w:type="dxa"/>
            <w:tcBorders>
              <w:top w:val="nil"/>
              <w:left w:val="single" w:sz="4" w:space="0" w:color="auto"/>
              <w:bottom w:val="single" w:sz="4" w:space="0" w:color="auto"/>
              <w:right w:val="single" w:sz="4" w:space="0" w:color="auto"/>
            </w:tcBorders>
          </w:tcPr>
          <w:p w14:paraId="494BEEA3" w14:textId="77777777" w:rsidR="007A4296" w:rsidRPr="00DB707E" w:rsidRDefault="007A4296" w:rsidP="00864629">
            <w:pPr>
              <w:pStyle w:val="TAC"/>
              <w:spacing w:line="256" w:lineRule="auto"/>
            </w:pPr>
          </w:p>
        </w:tc>
        <w:tc>
          <w:tcPr>
            <w:tcW w:w="1396" w:type="dxa"/>
            <w:tcBorders>
              <w:top w:val="nil"/>
              <w:left w:val="single" w:sz="4" w:space="0" w:color="auto"/>
              <w:bottom w:val="single" w:sz="4" w:space="0" w:color="auto"/>
              <w:right w:val="single" w:sz="4" w:space="0" w:color="auto"/>
            </w:tcBorders>
          </w:tcPr>
          <w:p w14:paraId="010ED0B0" w14:textId="77777777" w:rsidR="007A4296" w:rsidRPr="00DB707E" w:rsidRDefault="007A4296" w:rsidP="00864629">
            <w:pPr>
              <w:pStyle w:val="TAC"/>
              <w:spacing w:line="256" w:lineRule="auto"/>
            </w:pPr>
          </w:p>
        </w:tc>
        <w:tc>
          <w:tcPr>
            <w:tcW w:w="4067" w:type="dxa"/>
            <w:gridSpan w:val="2"/>
            <w:tcBorders>
              <w:top w:val="nil"/>
              <w:left w:val="single" w:sz="4" w:space="0" w:color="auto"/>
              <w:bottom w:val="single" w:sz="4" w:space="0" w:color="auto"/>
              <w:right w:val="single" w:sz="4" w:space="0" w:color="auto"/>
            </w:tcBorders>
          </w:tcPr>
          <w:p w14:paraId="3068B1E0" w14:textId="77777777" w:rsidR="007A4296" w:rsidRPr="00DB707E" w:rsidRDefault="007A4296" w:rsidP="00864629">
            <w:pPr>
              <w:pStyle w:val="TAC"/>
              <w:spacing w:line="256" w:lineRule="auto"/>
            </w:pPr>
          </w:p>
        </w:tc>
      </w:tr>
      <w:tr w:rsidR="007A4296" w:rsidRPr="00DB707E" w14:paraId="4B52F699"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39CDFD80" w14:textId="77777777" w:rsidR="007A4296" w:rsidRPr="00DB707E" w:rsidRDefault="007A4296" w:rsidP="00864629">
            <w:pPr>
              <w:pStyle w:val="TAL"/>
              <w:spacing w:line="256" w:lineRule="auto"/>
              <w:rPr>
                <w:vertAlign w:val="superscript"/>
              </w:rPr>
            </w:pPr>
            <w:r w:rsidRPr="00DB707E">
              <w:rPr>
                <w:rFonts w:eastAsia="Calibri"/>
              </w:rPr>
              <w:t>N</w:t>
            </w:r>
            <w:r w:rsidRPr="00DB707E">
              <w:rPr>
                <w:rFonts w:eastAsia="Calibri"/>
                <w:vertAlign w:val="subscript"/>
              </w:rPr>
              <w:t>oc</w:t>
            </w:r>
            <w:r w:rsidRPr="00DB707E">
              <w:rPr>
                <w:rFonts w:eastAsia="Calibri"/>
                <w:vertAlign w:val="superscript"/>
              </w:rPr>
              <w:t>Note5</w:t>
            </w:r>
          </w:p>
        </w:tc>
        <w:tc>
          <w:tcPr>
            <w:tcW w:w="1147" w:type="dxa"/>
            <w:tcBorders>
              <w:top w:val="single" w:sz="4" w:space="0" w:color="auto"/>
              <w:left w:val="single" w:sz="4" w:space="0" w:color="auto"/>
              <w:bottom w:val="single" w:sz="4" w:space="0" w:color="auto"/>
              <w:right w:val="single" w:sz="4" w:space="0" w:color="auto"/>
            </w:tcBorders>
            <w:hideMark/>
          </w:tcPr>
          <w:p w14:paraId="2E82EFEB" w14:textId="77777777" w:rsidR="007A4296" w:rsidRPr="00DB707E" w:rsidRDefault="007A4296" w:rsidP="00864629">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703ACABB" w14:textId="77777777" w:rsidR="007A4296" w:rsidRPr="00DB707E" w:rsidRDefault="007A4296" w:rsidP="00864629">
            <w:pPr>
              <w:pStyle w:val="TAC"/>
              <w:spacing w:line="256" w:lineRule="auto"/>
            </w:pPr>
            <w:r w:rsidRPr="00DB707E">
              <w:t>1, 2, 3, 4, 5, 6</w:t>
            </w:r>
            <w:ins w:id="255" w:author="Huawei" w:date="2022-10-20T17:57:00Z">
              <w:r>
                <w:t>,7,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1A806943" w14:textId="77777777" w:rsidR="007A4296" w:rsidRPr="00DB707E" w:rsidRDefault="007A4296" w:rsidP="00864629">
            <w:pPr>
              <w:pStyle w:val="TAC"/>
              <w:spacing w:line="256" w:lineRule="auto"/>
            </w:pPr>
            <w:r w:rsidRPr="00DB707E">
              <w:t>-98</w:t>
            </w:r>
          </w:p>
        </w:tc>
      </w:tr>
      <w:tr w:rsidR="007A4296" w:rsidRPr="00DB707E" w14:paraId="2F30276F"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48CB1B75" w14:textId="77777777" w:rsidR="007A4296" w:rsidRPr="00DB707E" w:rsidRDefault="007A4296" w:rsidP="00864629">
            <w:pPr>
              <w:pStyle w:val="TAL"/>
              <w:spacing w:line="256" w:lineRule="auto"/>
              <w:rPr>
                <w:rFonts w:eastAsia="Calibri"/>
                <w:i/>
                <w:vertAlign w:val="superscript"/>
              </w:rPr>
            </w:pPr>
            <w:proofErr w:type="spellStart"/>
            <w:r w:rsidRPr="00DB707E">
              <w:rPr>
                <w:rFonts w:eastAsia="Calibri"/>
              </w:rPr>
              <w:t>Ê</w:t>
            </w:r>
            <w:r w:rsidRPr="00DB707E">
              <w:rPr>
                <w:rFonts w:eastAsia="Calibri"/>
                <w:vertAlign w:val="subscript"/>
              </w:rPr>
              <w:t>s</w:t>
            </w:r>
            <w:proofErr w:type="spellEnd"/>
            <w:r w:rsidRPr="00DB707E">
              <w:rPr>
                <w:rFonts w:eastAsia="Calibri"/>
              </w:rPr>
              <w:t>/</w:t>
            </w:r>
            <w:proofErr w:type="spellStart"/>
            <w:r w:rsidRPr="00DB707E">
              <w:rPr>
                <w:rFonts w:eastAsia="Calibri"/>
              </w:rPr>
              <w:t>N</w:t>
            </w:r>
            <w:r w:rsidRPr="00DB707E">
              <w:rPr>
                <w:rFonts w:eastAsia="Calibri"/>
                <w:vertAlign w:val="subscript"/>
              </w:rPr>
              <w:t>oc</w:t>
            </w:r>
            <w:proofErr w:type="spellEnd"/>
          </w:p>
        </w:tc>
        <w:tc>
          <w:tcPr>
            <w:tcW w:w="1147" w:type="dxa"/>
            <w:tcBorders>
              <w:top w:val="single" w:sz="4" w:space="0" w:color="auto"/>
              <w:left w:val="single" w:sz="4" w:space="0" w:color="auto"/>
              <w:bottom w:val="single" w:sz="4" w:space="0" w:color="auto"/>
              <w:right w:val="single" w:sz="4" w:space="0" w:color="auto"/>
            </w:tcBorders>
            <w:hideMark/>
          </w:tcPr>
          <w:p w14:paraId="32E9231C" w14:textId="77777777" w:rsidR="007A4296" w:rsidRPr="00DB707E" w:rsidRDefault="007A4296" w:rsidP="00864629">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34F4A737" w14:textId="77777777" w:rsidR="007A4296" w:rsidRPr="00DB707E" w:rsidRDefault="007A4296" w:rsidP="00864629">
            <w:pPr>
              <w:pStyle w:val="TAC"/>
              <w:spacing w:line="256" w:lineRule="auto"/>
            </w:pPr>
            <w:r w:rsidRPr="00DB707E">
              <w:t>1, 2, 3, 4, 5, 6</w:t>
            </w:r>
            <w:ins w:id="256" w:author="Huawei" w:date="2022-10-20T17:57:00Z">
              <w:r>
                <w:t>,7,8</w:t>
              </w:r>
            </w:ins>
          </w:p>
        </w:tc>
        <w:tc>
          <w:tcPr>
            <w:tcW w:w="2033" w:type="dxa"/>
            <w:tcBorders>
              <w:top w:val="single" w:sz="4" w:space="0" w:color="auto"/>
              <w:left w:val="single" w:sz="4" w:space="0" w:color="auto"/>
              <w:bottom w:val="single" w:sz="4" w:space="0" w:color="auto"/>
              <w:right w:val="single" w:sz="4" w:space="0" w:color="auto"/>
            </w:tcBorders>
            <w:hideMark/>
          </w:tcPr>
          <w:p w14:paraId="28BFABBE" w14:textId="77777777" w:rsidR="007A4296" w:rsidRPr="00DB707E" w:rsidRDefault="007A4296" w:rsidP="00864629">
            <w:pPr>
              <w:pStyle w:val="TAC"/>
              <w:spacing w:line="256" w:lineRule="auto"/>
            </w:pPr>
            <w:ins w:id="257" w:author="Huawei" w:date="2022-10-20T17:53:00Z">
              <w:r w:rsidRPr="00DB707E">
                <w:t>4</w:t>
              </w:r>
            </w:ins>
            <w:del w:id="258" w:author="Huawei" w:date="2022-10-20T17:53:00Z">
              <w:r w:rsidRPr="00DB707E" w:rsidDel="00726FA1">
                <w:delText>-Infinity</w:delText>
              </w:r>
            </w:del>
          </w:p>
        </w:tc>
        <w:tc>
          <w:tcPr>
            <w:tcW w:w="2034" w:type="dxa"/>
            <w:tcBorders>
              <w:top w:val="single" w:sz="4" w:space="0" w:color="auto"/>
              <w:left w:val="single" w:sz="4" w:space="0" w:color="auto"/>
              <w:bottom w:val="single" w:sz="4" w:space="0" w:color="auto"/>
              <w:right w:val="single" w:sz="4" w:space="0" w:color="auto"/>
            </w:tcBorders>
            <w:hideMark/>
          </w:tcPr>
          <w:p w14:paraId="5C2C6BCB" w14:textId="77777777" w:rsidR="007A4296" w:rsidRPr="00DB707E" w:rsidRDefault="007A4296" w:rsidP="00864629">
            <w:pPr>
              <w:pStyle w:val="TAC"/>
              <w:spacing w:line="256" w:lineRule="auto"/>
            </w:pPr>
            <w:r w:rsidRPr="00DB707E">
              <w:t>4</w:t>
            </w:r>
          </w:p>
        </w:tc>
      </w:tr>
      <w:tr w:rsidR="007A4296" w:rsidRPr="00DB707E" w14:paraId="344300C4"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65659B3F" w14:textId="77777777" w:rsidR="007A4296" w:rsidRPr="00DB707E" w:rsidRDefault="007A4296" w:rsidP="00864629">
            <w:pPr>
              <w:pStyle w:val="TAL"/>
              <w:spacing w:line="256" w:lineRule="auto"/>
              <w:rPr>
                <w:rFonts w:eastAsia="Calibri"/>
                <w:vertAlign w:val="superscript"/>
              </w:rPr>
            </w:pPr>
            <w:proofErr w:type="spellStart"/>
            <w:r w:rsidRPr="00DB707E">
              <w:rPr>
                <w:rFonts w:eastAsia="Calibri"/>
              </w:rPr>
              <w:t>Ê</w:t>
            </w:r>
            <w:r w:rsidRPr="00DB707E">
              <w:rPr>
                <w:rFonts w:eastAsia="Calibri"/>
                <w:vertAlign w:val="subscript"/>
              </w:rPr>
              <w:t>s</w:t>
            </w:r>
            <w:proofErr w:type="spellEnd"/>
            <w:r w:rsidRPr="00DB707E">
              <w:rPr>
                <w:rFonts w:eastAsia="Calibri"/>
              </w:rPr>
              <w:t>/I</w:t>
            </w:r>
            <w:r w:rsidRPr="00DB707E">
              <w:rPr>
                <w:rFonts w:eastAsia="Calibri"/>
                <w:vertAlign w:val="subscript"/>
              </w:rPr>
              <w:t>ot</w:t>
            </w:r>
            <w:r w:rsidRPr="00DB707E">
              <w:rPr>
                <w:rFonts w:eastAsia="Calibri"/>
                <w:vertAlign w:val="superscript"/>
              </w:rPr>
              <w:t>Note6</w:t>
            </w:r>
          </w:p>
        </w:tc>
        <w:tc>
          <w:tcPr>
            <w:tcW w:w="1147" w:type="dxa"/>
            <w:tcBorders>
              <w:top w:val="single" w:sz="4" w:space="0" w:color="auto"/>
              <w:left w:val="single" w:sz="4" w:space="0" w:color="auto"/>
              <w:bottom w:val="single" w:sz="4" w:space="0" w:color="auto"/>
              <w:right w:val="single" w:sz="4" w:space="0" w:color="auto"/>
            </w:tcBorders>
            <w:hideMark/>
          </w:tcPr>
          <w:p w14:paraId="0601BC7F" w14:textId="77777777" w:rsidR="007A4296" w:rsidRPr="00DB707E" w:rsidRDefault="007A4296" w:rsidP="00864629">
            <w:pPr>
              <w:pStyle w:val="TAC"/>
              <w:spacing w:line="256" w:lineRule="auto"/>
            </w:pPr>
            <w:r w:rsidRPr="00DB707E">
              <w:t>dB</w:t>
            </w:r>
          </w:p>
        </w:tc>
        <w:tc>
          <w:tcPr>
            <w:tcW w:w="1396" w:type="dxa"/>
            <w:tcBorders>
              <w:top w:val="single" w:sz="4" w:space="0" w:color="auto"/>
              <w:left w:val="single" w:sz="4" w:space="0" w:color="auto"/>
              <w:bottom w:val="single" w:sz="4" w:space="0" w:color="auto"/>
              <w:right w:val="single" w:sz="4" w:space="0" w:color="auto"/>
            </w:tcBorders>
            <w:hideMark/>
          </w:tcPr>
          <w:p w14:paraId="0BA90A3D" w14:textId="77777777" w:rsidR="007A4296" w:rsidRPr="00DB707E" w:rsidRDefault="007A4296" w:rsidP="00864629">
            <w:pPr>
              <w:pStyle w:val="TAC"/>
              <w:spacing w:line="256" w:lineRule="auto"/>
            </w:pPr>
            <w:r w:rsidRPr="00DB707E">
              <w:t>1, 2, 3, 4, 5, 6</w:t>
            </w:r>
            <w:ins w:id="259" w:author="Huawei" w:date="2022-10-20T17:57:00Z">
              <w:r>
                <w:t>,7,8</w:t>
              </w:r>
            </w:ins>
          </w:p>
        </w:tc>
        <w:tc>
          <w:tcPr>
            <w:tcW w:w="2033" w:type="dxa"/>
            <w:tcBorders>
              <w:top w:val="single" w:sz="4" w:space="0" w:color="auto"/>
              <w:left w:val="single" w:sz="4" w:space="0" w:color="auto"/>
              <w:bottom w:val="single" w:sz="4" w:space="0" w:color="auto"/>
              <w:right w:val="single" w:sz="4" w:space="0" w:color="auto"/>
            </w:tcBorders>
            <w:hideMark/>
          </w:tcPr>
          <w:p w14:paraId="6EFA7F2E" w14:textId="77777777" w:rsidR="007A4296" w:rsidRPr="00DB707E" w:rsidRDefault="007A4296" w:rsidP="00864629">
            <w:pPr>
              <w:pStyle w:val="TAC"/>
              <w:spacing w:line="256" w:lineRule="auto"/>
            </w:pPr>
            <w:ins w:id="260" w:author="Huawei" w:date="2022-10-20T17:53:00Z">
              <w:r w:rsidRPr="00DB707E">
                <w:t>4</w:t>
              </w:r>
            </w:ins>
            <w:del w:id="261" w:author="Huawei" w:date="2022-10-20T17:53:00Z">
              <w:r w:rsidRPr="00DB707E" w:rsidDel="00726FA1">
                <w:delText>-Infinity</w:delText>
              </w:r>
            </w:del>
          </w:p>
        </w:tc>
        <w:tc>
          <w:tcPr>
            <w:tcW w:w="2034" w:type="dxa"/>
            <w:tcBorders>
              <w:top w:val="single" w:sz="4" w:space="0" w:color="auto"/>
              <w:left w:val="single" w:sz="4" w:space="0" w:color="auto"/>
              <w:bottom w:val="single" w:sz="4" w:space="0" w:color="auto"/>
              <w:right w:val="single" w:sz="4" w:space="0" w:color="auto"/>
            </w:tcBorders>
            <w:hideMark/>
          </w:tcPr>
          <w:p w14:paraId="1AEDEA52" w14:textId="77777777" w:rsidR="007A4296" w:rsidRPr="00DB707E" w:rsidRDefault="007A4296" w:rsidP="00864629">
            <w:pPr>
              <w:pStyle w:val="TAC"/>
              <w:spacing w:line="256" w:lineRule="auto"/>
            </w:pPr>
            <w:r w:rsidRPr="00DB707E">
              <w:t>4</w:t>
            </w:r>
          </w:p>
        </w:tc>
      </w:tr>
      <w:tr w:rsidR="007A4296" w:rsidRPr="00DB707E" w14:paraId="21B838FA"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098122CB" w14:textId="77777777" w:rsidR="007A4296" w:rsidRPr="00DB707E" w:rsidRDefault="007A4296" w:rsidP="00864629">
            <w:pPr>
              <w:pStyle w:val="TAL"/>
              <w:spacing w:line="256" w:lineRule="auto"/>
              <w:rPr>
                <w:rFonts w:eastAsia="Calibri"/>
                <w:vertAlign w:val="superscript"/>
              </w:rPr>
            </w:pPr>
            <w:r w:rsidRPr="00DB707E">
              <w:rPr>
                <w:rFonts w:eastAsia="Calibri"/>
              </w:rPr>
              <w:t>RSRP</w:t>
            </w:r>
            <w:r w:rsidRPr="00DB707E">
              <w:rPr>
                <w:rFonts w:eastAsia="Calibri"/>
                <w:vertAlign w:val="superscript"/>
              </w:rPr>
              <w:t>Note6</w:t>
            </w:r>
          </w:p>
        </w:tc>
        <w:tc>
          <w:tcPr>
            <w:tcW w:w="1147" w:type="dxa"/>
            <w:tcBorders>
              <w:top w:val="single" w:sz="4" w:space="0" w:color="auto"/>
              <w:left w:val="single" w:sz="4" w:space="0" w:color="auto"/>
              <w:bottom w:val="single" w:sz="4" w:space="0" w:color="auto"/>
              <w:right w:val="single" w:sz="4" w:space="0" w:color="auto"/>
            </w:tcBorders>
            <w:hideMark/>
          </w:tcPr>
          <w:p w14:paraId="3A207314" w14:textId="77777777" w:rsidR="007A4296" w:rsidRPr="00DB707E" w:rsidRDefault="007A4296" w:rsidP="00864629">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09EB9BFD" w14:textId="77777777" w:rsidR="007A4296" w:rsidRPr="00DB707E" w:rsidRDefault="007A4296" w:rsidP="00864629">
            <w:pPr>
              <w:pStyle w:val="TAC"/>
              <w:spacing w:line="256" w:lineRule="auto"/>
            </w:pPr>
            <w:r w:rsidRPr="00DB707E">
              <w:t>1, 2, 3, 4, 5, 6</w:t>
            </w:r>
            <w:ins w:id="262" w:author="Huawei" w:date="2022-10-20T17:57:00Z">
              <w:r>
                <w:t>,7,8</w:t>
              </w:r>
            </w:ins>
          </w:p>
        </w:tc>
        <w:tc>
          <w:tcPr>
            <w:tcW w:w="2033" w:type="dxa"/>
            <w:tcBorders>
              <w:top w:val="single" w:sz="4" w:space="0" w:color="auto"/>
              <w:left w:val="single" w:sz="4" w:space="0" w:color="auto"/>
              <w:bottom w:val="single" w:sz="4" w:space="0" w:color="auto"/>
              <w:right w:val="single" w:sz="4" w:space="0" w:color="auto"/>
            </w:tcBorders>
            <w:hideMark/>
          </w:tcPr>
          <w:p w14:paraId="2ECBE498" w14:textId="77777777" w:rsidR="007A4296" w:rsidRPr="00DB707E" w:rsidRDefault="007A4296" w:rsidP="00864629">
            <w:pPr>
              <w:pStyle w:val="TAC"/>
              <w:spacing w:line="256" w:lineRule="auto"/>
            </w:pPr>
            <w:ins w:id="263" w:author="Huawei" w:date="2022-10-20T17:53:00Z">
              <w:r w:rsidRPr="00DB707E">
                <w:t>-94</w:t>
              </w:r>
            </w:ins>
            <w:del w:id="264" w:author="Huawei" w:date="2022-10-20T17:53:00Z">
              <w:r w:rsidRPr="00DB707E" w:rsidDel="00726FA1">
                <w:delText>-Infinity</w:delText>
              </w:r>
            </w:del>
          </w:p>
        </w:tc>
        <w:tc>
          <w:tcPr>
            <w:tcW w:w="2034" w:type="dxa"/>
            <w:tcBorders>
              <w:top w:val="single" w:sz="4" w:space="0" w:color="auto"/>
              <w:left w:val="single" w:sz="4" w:space="0" w:color="auto"/>
              <w:bottom w:val="single" w:sz="4" w:space="0" w:color="auto"/>
              <w:right w:val="single" w:sz="4" w:space="0" w:color="auto"/>
            </w:tcBorders>
            <w:hideMark/>
          </w:tcPr>
          <w:p w14:paraId="5F0D7116" w14:textId="77777777" w:rsidR="007A4296" w:rsidRPr="00DB707E" w:rsidRDefault="007A4296" w:rsidP="00864629">
            <w:pPr>
              <w:pStyle w:val="TAC"/>
              <w:spacing w:line="256" w:lineRule="auto"/>
            </w:pPr>
            <w:r w:rsidRPr="00DB707E">
              <w:t>-94</w:t>
            </w:r>
          </w:p>
        </w:tc>
      </w:tr>
      <w:tr w:rsidR="007A4296" w:rsidRPr="00DB707E" w14:paraId="316B9BB7"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336E9C72" w14:textId="77777777" w:rsidR="007A4296" w:rsidRPr="00DB707E" w:rsidRDefault="007A4296" w:rsidP="00864629">
            <w:pPr>
              <w:pStyle w:val="TAL"/>
              <w:spacing w:line="256" w:lineRule="auto"/>
              <w:rPr>
                <w:rFonts w:eastAsia="Calibri"/>
                <w:vertAlign w:val="superscript"/>
              </w:rPr>
            </w:pPr>
            <w:r w:rsidRPr="00DB707E">
              <w:rPr>
                <w:rFonts w:eastAsia="Calibri"/>
              </w:rPr>
              <w:t>SCH_RP</w:t>
            </w:r>
            <w:r w:rsidRPr="00DB707E">
              <w:rPr>
                <w:rFonts w:eastAsia="Calibri"/>
                <w:vertAlign w:val="superscript"/>
              </w:rPr>
              <w:t>Note6</w:t>
            </w:r>
          </w:p>
        </w:tc>
        <w:tc>
          <w:tcPr>
            <w:tcW w:w="1147" w:type="dxa"/>
            <w:tcBorders>
              <w:top w:val="single" w:sz="4" w:space="0" w:color="auto"/>
              <w:left w:val="single" w:sz="4" w:space="0" w:color="auto"/>
              <w:bottom w:val="single" w:sz="4" w:space="0" w:color="auto"/>
              <w:right w:val="single" w:sz="4" w:space="0" w:color="auto"/>
            </w:tcBorders>
            <w:hideMark/>
          </w:tcPr>
          <w:p w14:paraId="3574A226" w14:textId="77777777" w:rsidR="007A4296" w:rsidRPr="00DB707E" w:rsidRDefault="007A4296" w:rsidP="00864629">
            <w:pPr>
              <w:pStyle w:val="TAC"/>
              <w:spacing w:line="256" w:lineRule="auto"/>
            </w:pPr>
            <w:r w:rsidRPr="00DB707E">
              <w:t>dBm/15kHz</w:t>
            </w:r>
          </w:p>
        </w:tc>
        <w:tc>
          <w:tcPr>
            <w:tcW w:w="1396" w:type="dxa"/>
            <w:tcBorders>
              <w:top w:val="single" w:sz="4" w:space="0" w:color="auto"/>
              <w:left w:val="single" w:sz="4" w:space="0" w:color="auto"/>
              <w:bottom w:val="single" w:sz="4" w:space="0" w:color="auto"/>
              <w:right w:val="single" w:sz="4" w:space="0" w:color="auto"/>
            </w:tcBorders>
            <w:hideMark/>
          </w:tcPr>
          <w:p w14:paraId="567D5263" w14:textId="77777777" w:rsidR="007A4296" w:rsidRPr="00DB707E" w:rsidRDefault="007A4296" w:rsidP="00864629">
            <w:pPr>
              <w:pStyle w:val="TAC"/>
              <w:spacing w:line="256" w:lineRule="auto"/>
            </w:pPr>
            <w:r w:rsidRPr="00DB707E">
              <w:t>1, 2, 3, 4, 5, 6</w:t>
            </w:r>
            <w:ins w:id="265" w:author="Huawei" w:date="2022-10-20T17:57:00Z">
              <w:r>
                <w:t>,7,8</w:t>
              </w:r>
            </w:ins>
          </w:p>
        </w:tc>
        <w:tc>
          <w:tcPr>
            <w:tcW w:w="2033" w:type="dxa"/>
            <w:tcBorders>
              <w:top w:val="single" w:sz="4" w:space="0" w:color="auto"/>
              <w:left w:val="single" w:sz="4" w:space="0" w:color="auto"/>
              <w:bottom w:val="single" w:sz="4" w:space="0" w:color="auto"/>
              <w:right w:val="single" w:sz="4" w:space="0" w:color="auto"/>
            </w:tcBorders>
            <w:hideMark/>
          </w:tcPr>
          <w:p w14:paraId="20CE7DDA" w14:textId="77777777" w:rsidR="007A4296" w:rsidRPr="00DB707E" w:rsidRDefault="007A4296" w:rsidP="00864629">
            <w:pPr>
              <w:pStyle w:val="TAC"/>
              <w:spacing w:line="256" w:lineRule="auto"/>
            </w:pPr>
            <w:ins w:id="266" w:author="Huawei" w:date="2022-10-20T17:53:00Z">
              <w:r w:rsidRPr="00DB707E">
                <w:t>-94</w:t>
              </w:r>
            </w:ins>
            <w:del w:id="267" w:author="Huawei" w:date="2022-10-20T17:53:00Z">
              <w:r w:rsidRPr="00DB707E" w:rsidDel="00726FA1">
                <w:delText>-Infinity</w:delText>
              </w:r>
            </w:del>
          </w:p>
        </w:tc>
        <w:tc>
          <w:tcPr>
            <w:tcW w:w="2034" w:type="dxa"/>
            <w:tcBorders>
              <w:top w:val="single" w:sz="4" w:space="0" w:color="auto"/>
              <w:left w:val="single" w:sz="4" w:space="0" w:color="auto"/>
              <w:bottom w:val="single" w:sz="4" w:space="0" w:color="auto"/>
              <w:right w:val="single" w:sz="4" w:space="0" w:color="auto"/>
            </w:tcBorders>
            <w:hideMark/>
          </w:tcPr>
          <w:p w14:paraId="2CBEDE87" w14:textId="77777777" w:rsidR="007A4296" w:rsidRPr="00DB707E" w:rsidRDefault="007A4296" w:rsidP="00864629">
            <w:pPr>
              <w:pStyle w:val="TAC"/>
              <w:spacing w:line="256" w:lineRule="auto"/>
            </w:pPr>
            <w:r w:rsidRPr="00DB707E">
              <w:t>-94</w:t>
            </w:r>
          </w:p>
        </w:tc>
      </w:tr>
      <w:tr w:rsidR="007A4296" w:rsidRPr="00DB707E" w14:paraId="34E1A810"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08417794" w14:textId="77777777" w:rsidR="007A4296" w:rsidRPr="00DB707E" w:rsidRDefault="007A4296" w:rsidP="00864629">
            <w:pPr>
              <w:pStyle w:val="TAL"/>
              <w:spacing w:line="256" w:lineRule="auto"/>
              <w:rPr>
                <w:rFonts w:eastAsia="Calibri"/>
                <w:vertAlign w:val="superscript"/>
              </w:rPr>
            </w:pPr>
            <w:r w:rsidRPr="00DB707E">
              <w:rPr>
                <w:rFonts w:eastAsia="Calibri"/>
              </w:rPr>
              <w:t>Io</w:t>
            </w:r>
            <w:r w:rsidRPr="00DB707E">
              <w:rPr>
                <w:rFonts w:eastAsia="Calibri"/>
                <w:vertAlign w:val="superscript"/>
              </w:rPr>
              <w:t>Note6</w:t>
            </w:r>
          </w:p>
        </w:tc>
        <w:tc>
          <w:tcPr>
            <w:tcW w:w="1147" w:type="dxa"/>
            <w:tcBorders>
              <w:top w:val="single" w:sz="4" w:space="0" w:color="auto"/>
              <w:left w:val="single" w:sz="4" w:space="0" w:color="auto"/>
              <w:bottom w:val="single" w:sz="4" w:space="0" w:color="auto"/>
              <w:right w:val="single" w:sz="4" w:space="0" w:color="auto"/>
            </w:tcBorders>
            <w:hideMark/>
          </w:tcPr>
          <w:p w14:paraId="52950FCD" w14:textId="77777777" w:rsidR="007A4296" w:rsidRPr="00DB707E" w:rsidRDefault="007A4296" w:rsidP="00864629">
            <w:pPr>
              <w:pStyle w:val="TAC"/>
              <w:spacing w:line="256" w:lineRule="auto"/>
            </w:pPr>
            <w:r w:rsidRPr="00DB707E">
              <w:t>dBm/9MHz</w:t>
            </w:r>
          </w:p>
        </w:tc>
        <w:tc>
          <w:tcPr>
            <w:tcW w:w="1396" w:type="dxa"/>
            <w:tcBorders>
              <w:top w:val="single" w:sz="4" w:space="0" w:color="auto"/>
              <w:left w:val="single" w:sz="4" w:space="0" w:color="auto"/>
              <w:bottom w:val="single" w:sz="4" w:space="0" w:color="auto"/>
              <w:right w:val="single" w:sz="4" w:space="0" w:color="auto"/>
            </w:tcBorders>
            <w:hideMark/>
          </w:tcPr>
          <w:p w14:paraId="3B8C1DAA" w14:textId="77777777" w:rsidR="007A4296" w:rsidRPr="00DB707E" w:rsidRDefault="007A4296" w:rsidP="00864629">
            <w:pPr>
              <w:pStyle w:val="TAC"/>
              <w:spacing w:line="256" w:lineRule="auto"/>
              <w:rPr>
                <w:lang w:eastAsia="zh-CN"/>
              </w:rPr>
            </w:pPr>
            <w:r w:rsidRPr="00DB707E">
              <w:t>1, 2, 3, 4, 5, 6</w:t>
            </w:r>
            <w:ins w:id="268" w:author="Huawei" w:date="2022-10-20T17:57:00Z">
              <w:r>
                <w:t>,7,8</w:t>
              </w:r>
            </w:ins>
          </w:p>
        </w:tc>
        <w:tc>
          <w:tcPr>
            <w:tcW w:w="2033" w:type="dxa"/>
            <w:tcBorders>
              <w:top w:val="single" w:sz="4" w:space="0" w:color="auto"/>
              <w:left w:val="single" w:sz="4" w:space="0" w:color="auto"/>
              <w:bottom w:val="single" w:sz="4" w:space="0" w:color="auto"/>
              <w:right w:val="single" w:sz="4" w:space="0" w:color="auto"/>
            </w:tcBorders>
            <w:hideMark/>
          </w:tcPr>
          <w:p w14:paraId="095AD5B5" w14:textId="77777777" w:rsidR="007A4296" w:rsidRPr="00DB707E" w:rsidRDefault="007A4296" w:rsidP="00864629">
            <w:pPr>
              <w:pStyle w:val="TAC"/>
              <w:spacing w:line="256" w:lineRule="auto"/>
              <w:rPr>
                <w:lang w:eastAsia="zh-CN"/>
              </w:rPr>
            </w:pPr>
            <w:ins w:id="269" w:author="Huawei" w:date="2022-10-20T17:53:00Z">
              <w:r w:rsidRPr="00DB707E">
                <w:rPr>
                  <w:lang w:eastAsia="zh-CN"/>
                </w:rPr>
                <w:t>-64.76</w:t>
              </w:r>
            </w:ins>
            <w:del w:id="270" w:author="Huawei" w:date="2022-10-20T17:53:00Z">
              <w:r w:rsidRPr="00DB707E" w:rsidDel="00726FA1">
                <w:rPr>
                  <w:lang w:eastAsia="zh-CN"/>
                </w:rPr>
                <w:delText>-70.22</w:delText>
              </w:r>
            </w:del>
          </w:p>
        </w:tc>
        <w:tc>
          <w:tcPr>
            <w:tcW w:w="2034" w:type="dxa"/>
            <w:tcBorders>
              <w:top w:val="single" w:sz="4" w:space="0" w:color="auto"/>
              <w:left w:val="single" w:sz="4" w:space="0" w:color="auto"/>
              <w:bottom w:val="single" w:sz="4" w:space="0" w:color="auto"/>
              <w:right w:val="single" w:sz="4" w:space="0" w:color="auto"/>
            </w:tcBorders>
            <w:hideMark/>
          </w:tcPr>
          <w:p w14:paraId="7CC53726" w14:textId="77777777" w:rsidR="007A4296" w:rsidRPr="00DB707E" w:rsidRDefault="007A4296" w:rsidP="00864629">
            <w:pPr>
              <w:pStyle w:val="TAC"/>
              <w:spacing w:line="256" w:lineRule="auto"/>
              <w:rPr>
                <w:lang w:eastAsia="zh-CN"/>
              </w:rPr>
            </w:pPr>
            <w:r w:rsidRPr="00DB707E">
              <w:rPr>
                <w:lang w:eastAsia="zh-CN"/>
              </w:rPr>
              <w:t>-64.76</w:t>
            </w:r>
          </w:p>
        </w:tc>
      </w:tr>
      <w:tr w:rsidR="007A4296" w:rsidRPr="00DB707E" w14:paraId="02F62F8E" w14:textId="77777777" w:rsidTr="00864629">
        <w:trPr>
          <w:trHeight w:val="187"/>
        </w:trPr>
        <w:tc>
          <w:tcPr>
            <w:tcW w:w="3029" w:type="dxa"/>
            <w:tcBorders>
              <w:top w:val="single" w:sz="4" w:space="0" w:color="auto"/>
              <w:left w:val="single" w:sz="4" w:space="0" w:color="auto"/>
              <w:bottom w:val="single" w:sz="4" w:space="0" w:color="auto"/>
              <w:right w:val="single" w:sz="4" w:space="0" w:color="auto"/>
            </w:tcBorders>
            <w:hideMark/>
          </w:tcPr>
          <w:p w14:paraId="4FF94002" w14:textId="77777777" w:rsidR="007A4296" w:rsidRPr="00DB707E" w:rsidRDefault="007A4296" w:rsidP="00864629">
            <w:pPr>
              <w:pStyle w:val="TAL"/>
              <w:spacing w:line="256" w:lineRule="auto"/>
              <w:rPr>
                <w:rFonts w:eastAsia="Calibri"/>
              </w:rPr>
            </w:pPr>
            <w:r w:rsidRPr="00DB707E">
              <w:rPr>
                <w:rFonts w:eastAsia="Calibri"/>
              </w:rPr>
              <w:t>Propagation Condition</w:t>
            </w:r>
          </w:p>
        </w:tc>
        <w:tc>
          <w:tcPr>
            <w:tcW w:w="1147" w:type="dxa"/>
            <w:tcBorders>
              <w:top w:val="single" w:sz="4" w:space="0" w:color="auto"/>
              <w:left w:val="single" w:sz="4" w:space="0" w:color="auto"/>
              <w:bottom w:val="single" w:sz="4" w:space="0" w:color="auto"/>
              <w:right w:val="single" w:sz="4" w:space="0" w:color="auto"/>
            </w:tcBorders>
          </w:tcPr>
          <w:p w14:paraId="28197088" w14:textId="77777777" w:rsidR="007A4296" w:rsidRPr="00DB707E" w:rsidRDefault="007A4296" w:rsidP="00864629">
            <w:pPr>
              <w:pStyle w:val="TAC"/>
              <w:spacing w:line="256" w:lineRule="auto"/>
            </w:pPr>
          </w:p>
        </w:tc>
        <w:tc>
          <w:tcPr>
            <w:tcW w:w="1396" w:type="dxa"/>
            <w:tcBorders>
              <w:top w:val="single" w:sz="4" w:space="0" w:color="auto"/>
              <w:left w:val="single" w:sz="4" w:space="0" w:color="auto"/>
              <w:bottom w:val="single" w:sz="4" w:space="0" w:color="auto"/>
              <w:right w:val="single" w:sz="4" w:space="0" w:color="auto"/>
            </w:tcBorders>
            <w:hideMark/>
          </w:tcPr>
          <w:p w14:paraId="72FEE925" w14:textId="77777777" w:rsidR="007A4296" w:rsidRPr="00DB707E" w:rsidRDefault="007A4296" w:rsidP="00864629">
            <w:pPr>
              <w:pStyle w:val="TAC"/>
              <w:spacing w:line="256" w:lineRule="auto"/>
            </w:pPr>
            <w:r w:rsidRPr="00DB707E">
              <w:t>1, 2, 3, 4, 5, 6</w:t>
            </w:r>
            <w:ins w:id="271" w:author="Huawei" w:date="2022-10-20T17:57:00Z">
              <w:r>
                <w:t>,7,8</w:t>
              </w:r>
            </w:ins>
          </w:p>
        </w:tc>
        <w:tc>
          <w:tcPr>
            <w:tcW w:w="4067" w:type="dxa"/>
            <w:gridSpan w:val="2"/>
            <w:tcBorders>
              <w:top w:val="single" w:sz="4" w:space="0" w:color="auto"/>
              <w:left w:val="single" w:sz="4" w:space="0" w:color="auto"/>
              <w:bottom w:val="single" w:sz="4" w:space="0" w:color="auto"/>
              <w:right w:val="single" w:sz="4" w:space="0" w:color="auto"/>
            </w:tcBorders>
            <w:hideMark/>
          </w:tcPr>
          <w:p w14:paraId="3843252E" w14:textId="77777777" w:rsidR="007A4296" w:rsidRPr="00DB707E" w:rsidRDefault="007A4296" w:rsidP="00864629">
            <w:pPr>
              <w:pStyle w:val="TAC"/>
              <w:spacing w:line="256" w:lineRule="auto"/>
            </w:pPr>
            <w:r w:rsidRPr="00DB707E">
              <w:t>AWGN</w:t>
            </w:r>
          </w:p>
        </w:tc>
      </w:tr>
      <w:tr w:rsidR="007A4296" w:rsidRPr="00DB707E" w14:paraId="70A4E060" w14:textId="77777777" w:rsidTr="00864629">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398B05E5" w14:textId="77777777" w:rsidR="007A4296" w:rsidRPr="00DB707E" w:rsidRDefault="007A4296" w:rsidP="00864629">
            <w:pPr>
              <w:pStyle w:val="TAN"/>
              <w:spacing w:line="256" w:lineRule="auto"/>
            </w:pPr>
            <w:r w:rsidRPr="00DB707E">
              <w:lastRenderedPageBreak/>
              <w:t>Note 1:</w:t>
            </w:r>
            <w:r w:rsidRPr="00DB707E">
              <w:tab/>
              <w:t>Special subframe and uplink-downlink configurations are specified in table 4.2-1 in TS 36.211 [23].</w:t>
            </w:r>
          </w:p>
          <w:p w14:paraId="256DFB96" w14:textId="77777777" w:rsidR="007A4296" w:rsidRPr="00DB707E" w:rsidRDefault="007A4296" w:rsidP="00864629">
            <w:pPr>
              <w:pStyle w:val="TAN"/>
              <w:spacing w:line="256" w:lineRule="auto"/>
            </w:pPr>
            <w:r w:rsidRPr="00DB707E">
              <w:t>Note 2:</w:t>
            </w:r>
            <w:r w:rsidRPr="00DB707E">
              <w:tab/>
              <w:t>PRACH configurations are specified in table 5.7.1-2 and table 5.7.1-3 in TS 36.211 [23].</w:t>
            </w:r>
          </w:p>
          <w:p w14:paraId="0759685C" w14:textId="77777777" w:rsidR="007A4296" w:rsidRPr="00DB707E" w:rsidRDefault="007A4296" w:rsidP="00864629">
            <w:pPr>
              <w:pStyle w:val="TAN"/>
              <w:spacing w:line="256" w:lineRule="auto"/>
            </w:pPr>
            <w:r w:rsidRPr="00DB707E">
              <w:t>Note 3:</w:t>
            </w:r>
            <w:r w:rsidRPr="00DB707E">
              <w:tab/>
              <w:t>DL RMCs and OCNG patterns are specified in clauses A 3.1 and A 3.2 of TS 36.133 [15] respectively.</w:t>
            </w:r>
          </w:p>
          <w:p w14:paraId="0C05541D" w14:textId="77777777" w:rsidR="007A4296" w:rsidRPr="00DB707E" w:rsidRDefault="007A4296" w:rsidP="00864629">
            <w:pPr>
              <w:pStyle w:val="TAN"/>
              <w:spacing w:line="256" w:lineRule="auto"/>
              <w:rPr>
                <w:lang w:eastAsia="ja-JP"/>
              </w:rPr>
            </w:pPr>
            <w:r w:rsidRPr="00DB707E">
              <w:t>Note 4:</w:t>
            </w:r>
            <w:r w:rsidRPr="00DB707E">
              <w:tab/>
              <w:t xml:space="preserve">OCNG shall be used such that all cells are fully </w:t>
            </w:r>
            <w:proofErr w:type="gramStart"/>
            <w:r w:rsidRPr="00DB707E">
              <w:t>allocated</w:t>
            </w:r>
            <w:proofErr w:type="gramEnd"/>
            <w:r w:rsidRPr="00DB707E">
              <w:t xml:space="preserve"> and a constant total transmitted power spectral density is achieved for all OFDM symbols.</w:t>
            </w:r>
          </w:p>
          <w:p w14:paraId="437882F9" w14:textId="77777777" w:rsidR="007A4296" w:rsidRPr="00DB707E" w:rsidRDefault="007A4296" w:rsidP="00864629">
            <w:pPr>
              <w:pStyle w:val="TAN"/>
              <w:spacing w:line="256" w:lineRule="auto"/>
            </w:pPr>
            <w:r w:rsidRPr="00DB707E">
              <w:t>Note 5:</w:t>
            </w:r>
            <w:r w:rsidRPr="00DB707E">
              <w:tab/>
              <w:t xml:space="preserve">Interference from other cells and noise sources not specified in the test is assumed to be constant over subcarriers and time and shall be modelled as AWGN of appropriate power for </w:t>
            </w:r>
            <w:proofErr w:type="spellStart"/>
            <w:r w:rsidRPr="00DB707E">
              <w:t>N</w:t>
            </w:r>
            <w:r w:rsidRPr="00DB707E">
              <w:rPr>
                <w:vertAlign w:val="subscript"/>
              </w:rPr>
              <w:t>oc</w:t>
            </w:r>
            <w:proofErr w:type="spellEnd"/>
            <w:r w:rsidRPr="00DB707E">
              <w:t xml:space="preserve"> to be fulfilled.</w:t>
            </w:r>
          </w:p>
          <w:p w14:paraId="01456B45" w14:textId="77777777" w:rsidR="007A4296" w:rsidRPr="00DB707E" w:rsidRDefault="007A4296" w:rsidP="00864629">
            <w:pPr>
              <w:pStyle w:val="TAN"/>
              <w:spacing w:line="256" w:lineRule="auto"/>
            </w:pPr>
            <w:r w:rsidRPr="00DB707E">
              <w:t>Note 6:</w:t>
            </w:r>
            <w:r w:rsidRPr="00DB707E">
              <w:tab/>
            </w:r>
            <w:proofErr w:type="spellStart"/>
            <w:r w:rsidRPr="00DB707E">
              <w:rPr>
                <w:rFonts w:eastAsia="Calibri"/>
              </w:rPr>
              <w:t>Ê</w:t>
            </w:r>
            <w:r w:rsidRPr="00DB707E">
              <w:rPr>
                <w:rFonts w:eastAsia="Calibri"/>
                <w:vertAlign w:val="subscript"/>
              </w:rPr>
              <w:t>s</w:t>
            </w:r>
            <w:proofErr w:type="spellEnd"/>
            <w:r w:rsidRPr="00DB707E">
              <w:rPr>
                <w:rFonts w:eastAsia="Calibri"/>
              </w:rPr>
              <w:t>/</w:t>
            </w:r>
            <w:proofErr w:type="spellStart"/>
            <w:r w:rsidRPr="00DB707E">
              <w:rPr>
                <w:rFonts w:eastAsia="Calibri"/>
              </w:rPr>
              <w:t>I</w:t>
            </w:r>
            <w:r w:rsidRPr="00DB707E">
              <w:rPr>
                <w:rFonts w:eastAsia="Calibri"/>
                <w:vertAlign w:val="subscript"/>
              </w:rPr>
              <w:t>ot</w:t>
            </w:r>
            <w:proofErr w:type="spellEnd"/>
            <w:r w:rsidRPr="00DB707E">
              <w:rPr>
                <w:lang w:eastAsia="zh-CN"/>
              </w:rPr>
              <w:t>,</w:t>
            </w:r>
            <w:r w:rsidRPr="00DB707E">
              <w:t xml:space="preserve"> RSRP, SCH_RP and Io levels have been derived from other parameters for information purposes. They are not settable parameters themselves.</w:t>
            </w:r>
          </w:p>
          <w:p w14:paraId="5F30DD41" w14:textId="77777777" w:rsidR="007A4296" w:rsidRPr="00DB707E" w:rsidRDefault="007A4296" w:rsidP="00864629">
            <w:pPr>
              <w:pStyle w:val="TAN"/>
              <w:spacing w:line="256" w:lineRule="auto"/>
              <w:rPr>
                <w:rFonts w:eastAsia="Malgun Gothic"/>
              </w:rPr>
            </w:pPr>
            <w:r w:rsidRPr="00DB707E">
              <w:rPr>
                <w:rFonts w:eastAsia="Malgun Gothic"/>
              </w:rPr>
              <w:t>Note 7:</w:t>
            </w:r>
            <w:r w:rsidRPr="00DB707E">
              <w:rPr>
                <w:rFonts w:eastAsia="Malgun Gothic"/>
              </w:rPr>
              <w:tab/>
              <w:t>Propagation condition and correlation matrix are defined in clause B.2 in TS 36.101 [25].</w:t>
            </w:r>
          </w:p>
        </w:tc>
      </w:tr>
      <w:bookmarkEnd w:id="239"/>
    </w:tbl>
    <w:p w14:paraId="0040BF69" w14:textId="77777777" w:rsidR="007A4296" w:rsidRPr="00DB707E" w:rsidRDefault="007A4296" w:rsidP="007A4296"/>
    <w:p w14:paraId="4EFBCE6C" w14:textId="77777777" w:rsidR="007A4296" w:rsidRPr="00DB707E" w:rsidRDefault="007A4296" w:rsidP="007A4296">
      <w:pPr>
        <w:pStyle w:val="TH"/>
        <w:rPr>
          <w:rFonts w:cs="v4.2.0"/>
        </w:rPr>
      </w:pPr>
      <w:bookmarkStart w:id="272" w:name="_Hlk117181631"/>
      <w:r w:rsidRPr="00DB707E">
        <w:lastRenderedPageBreak/>
        <w:t xml:space="preserve">Table </w:t>
      </w:r>
      <w:r w:rsidRPr="00DB707E">
        <w:rPr>
          <w:snapToGrid w:val="0"/>
        </w:rPr>
        <w:t>A.18.2.2.</w:t>
      </w:r>
      <w:ins w:id="273" w:author="Huawei" w:date="2022-11-02T16:10:00Z">
        <w:r>
          <w:rPr>
            <w:snapToGrid w:val="0"/>
          </w:rPr>
          <w:t>1.</w:t>
        </w:r>
      </w:ins>
      <w:r w:rsidRPr="00DB707E">
        <w:rPr>
          <w:snapToGrid w:val="0"/>
        </w:rPr>
        <w:t>2</w:t>
      </w:r>
      <w:r w:rsidRPr="00DB707E">
        <w:t>-4</w:t>
      </w:r>
      <w:r w:rsidRPr="00DB707E">
        <w:rPr>
          <w:rFonts w:cs="v4.2.0"/>
        </w:rPr>
        <w:t xml:space="preserve">: Cell specific test parameters for </w:t>
      </w:r>
      <w:r w:rsidRPr="00DB707E">
        <w:rPr>
          <w:snapToGrid w:val="0"/>
        </w:rPr>
        <w:t>Redirection</w:t>
      </w:r>
      <w:r w:rsidRPr="00DB707E">
        <w:t xml:space="preserve"> from </w:t>
      </w:r>
      <w:r w:rsidRPr="00DB707E">
        <w:rPr>
          <w:rFonts w:cs="v4.2.0"/>
        </w:rPr>
        <w:t>E-UTRAN</w:t>
      </w:r>
      <w:r w:rsidRPr="00DB707E">
        <w:t xml:space="preserve"> to NR</w:t>
      </w:r>
      <w:r w:rsidRPr="00DB707E">
        <w:rPr>
          <w:rFonts w:cs="v4.2.0"/>
        </w:rPr>
        <w:t xml:space="preserve"> test case (cell 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1"/>
        <w:gridCol w:w="1096"/>
        <w:gridCol w:w="1741"/>
        <w:gridCol w:w="1135"/>
        <w:gridCol w:w="2328"/>
        <w:gridCol w:w="19"/>
        <w:gridCol w:w="2310"/>
        <w:tblGridChange w:id="274">
          <w:tblGrid>
            <w:gridCol w:w="971"/>
            <w:gridCol w:w="1096"/>
            <w:gridCol w:w="1741"/>
            <w:gridCol w:w="1135"/>
            <w:gridCol w:w="2328"/>
            <w:gridCol w:w="19"/>
            <w:gridCol w:w="2310"/>
          </w:tblGrid>
        </w:tblGridChange>
      </w:tblGrid>
      <w:tr w:rsidR="007A4296" w:rsidRPr="00DB707E" w14:paraId="3AA989DA" w14:textId="77777777" w:rsidTr="00864629">
        <w:trPr>
          <w:trHeight w:val="187"/>
          <w:jc w:val="center"/>
        </w:trPr>
        <w:tc>
          <w:tcPr>
            <w:tcW w:w="3808" w:type="dxa"/>
            <w:gridSpan w:val="3"/>
            <w:tcBorders>
              <w:top w:val="single" w:sz="4" w:space="0" w:color="auto"/>
              <w:left w:val="single" w:sz="4" w:space="0" w:color="auto"/>
              <w:bottom w:val="nil"/>
              <w:right w:val="single" w:sz="4" w:space="0" w:color="auto"/>
            </w:tcBorders>
            <w:vAlign w:val="center"/>
            <w:hideMark/>
          </w:tcPr>
          <w:p w14:paraId="2D2AF6AE" w14:textId="77777777" w:rsidR="007A4296" w:rsidRPr="00DB707E" w:rsidRDefault="007A4296" w:rsidP="00864629">
            <w:pPr>
              <w:pStyle w:val="TAH"/>
            </w:pPr>
            <w:r w:rsidRPr="00DB707E">
              <w:lastRenderedPageBreak/>
              <w:t>Parameter</w:t>
            </w:r>
          </w:p>
        </w:tc>
        <w:tc>
          <w:tcPr>
            <w:tcW w:w="1135" w:type="dxa"/>
            <w:tcBorders>
              <w:top w:val="single" w:sz="4" w:space="0" w:color="auto"/>
              <w:left w:val="single" w:sz="4" w:space="0" w:color="auto"/>
              <w:bottom w:val="nil"/>
              <w:right w:val="single" w:sz="4" w:space="0" w:color="auto"/>
            </w:tcBorders>
            <w:vAlign w:val="center"/>
            <w:hideMark/>
          </w:tcPr>
          <w:p w14:paraId="64463339" w14:textId="77777777" w:rsidR="007A4296" w:rsidRPr="00DB707E" w:rsidRDefault="007A4296" w:rsidP="00864629">
            <w:pPr>
              <w:pStyle w:val="TAH"/>
            </w:pPr>
            <w:r w:rsidRPr="00DB707E">
              <w:t>Unit</w:t>
            </w:r>
          </w:p>
        </w:tc>
        <w:tc>
          <w:tcPr>
            <w:tcW w:w="4657" w:type="dxa"/>
            <w:gridSpan w:val="3"/>
            <w:tcBorders>
              <w:top w:val="single" w:sz="4" w:space="0" w:color="auto"/>
              <w:left w:val="single" w:sz="4" w:space="0" w:color="auto"/>
              <w:bottom w:val="single" w:sz="4" w:space="0" w:color="auto"/>
              <w:right w:val="single" w:sz="4" w:space="0" w:color="auto"/>
            </w:tcBorders>
            <w:vAlign w:val="center"/>
            <w:hideMark/>
          </w:tcPr>
          <w:p w14:paraId="7427EC84" w14:textId="77777777" w:rsidR="007A4296" w:rsidRPr="00DB707E" w:rsidRDefault="007A4296" w:rsidP="00864629">
            <w:pPr>
              <w:pStyle w:val="TAH"/>
            </w:pPr>
            <w:r w:rsidRPr="00DB707E">
              <w:t>Cell 2</w:t>
            </w:r>
          </w:p>
        </w:tc>
      </w:tr>
      <w:tr w:rsidR="007A4296" w:rsidRPr="00DB707E" w14:paraId="2985624C" w14:textId="77777777" w:rsidTr="00864629">
        <w:trPr>
          <w:trHeight w:val="187"/>
          <w:jc w:val="center"/>
        </w:trPr>
        <w:tc>
          <w:tcPr>
            <w:tcW w:w="3808" w:type="dxa"/>
            <w:gridSpan w:val="3"/>
            <w:tcBorders>
              <w:top w:val="nil"/>
              <w:left w:val="single" w:sz="4" w:space="0" w:color="auto"/>
              <w:bottom w:val="single" w:sz="4" w:space="0" w:color="auto"/>
              <w:right w:val="single" w:sz="4" w:space="0" w:color="auto"/>
            </w:tcBorders>
            <w:vAlign w:val="center"/>
            <w:hideMark/>
          </w:tcPr>
          <w:p w14:paraId="151A3A74" w14:textId="77777777" w:rsidR="007A4296" w:rsidRPr="00DB707E" w:rsidRDefault="007A4296" w:rsidP="00864629">
            <w:pPr>
              <w:pStyle w:val="TAH"/>
            </w:pPr>
          </w:p>
        </w:tc>
        <w:tc>
          <w:tcPr>
            <w:tcW w:w="1135" w:type="dxa"/>
            <w:tcBorders>
              <w:top w:val="nil"/>
              <w:left w:val="single" w:sz="4" w:space="0" w:color="auto"/>
              <w:bottom w:val="single" w:sz="4" w:space="0" w:color="auto"/>
              <w:right w:val="single" w:sz="4" w:space="0" w:color="auto"/>
            </w:tcBorders>
            <w:vAlign w:val="center"/>
            <w:hideMark/>
          </w:tcPr>
          <w:p w14:paraId="2A4127D8" w14:textId="77777777" w:rsidR="007A4296" w:rsidRPr="00DB707E" w:rsidRDefault="007A4296" w:rsidP="00864629">
            <w:pPr>
              <w:pStyle w:val="TAC"/>
              <w:rPr>
                <w:rFonts w:ascii="Calibri" w:hAnsi="Calibri"/>
                <w:lang w:val="en-US" w:eastAsia="zh-CN"/>
              </w:rPr>
            </w:pPr>
          </w:p>
        </w:tc>
        <w:tc>
          <w:tcPr>
            <w:tcW w:w="2347" w:type="dxa"/>
            <w:gridSpan w:val="2"/>
            <w:tcBorders>
              <w:top w:val="single" w:sz="4" w:space="0" w:color="auto"/>
              <w:left w:val="single" w:sz="4" w:space="0" w:color="auto"/>
              <w:bottom w:val="single" w:sz="4" w:space="0" w:color="auto"/>
              <w:right w:val="single" w:sz="4" w:space="0" w:color="auto"/>
            </w:tcBorders>
            <w:vAlign w:val="center"/>
            <w:hideMark/>
          </w:tcPr>
          <w:p w14:paraId="20A249AF" w14:textId="77777777" w:rsidR="007A4296" w:rsidRPr="00DB707E" w:rsidRDefault="007A4296" w:rsidP="00864629">
            <w:pPr>
              <w:pStyle w:val="TAH"/>
            </w:pPr>
            <w:r w:rsidRPr="00DB707E">
              <w:t>T1</w:t>
            </w:r>
          </w:p>
        </w:tc>
        <w:tc>
          <w:tcPr>
            <w:tcW w:w="2310" w:type="dxa"/>
            <w:tcBorders>
              <w:top w:val="single" w:sz="4" w:space="0" w:color="auto"/>
              <w:left w:val="single" w:sz="4" w:space="0" w:color="auto"/>
              <w:bottom w:val="single" w:sz="4" w:space="0" w:color="auto"/>
              <w:right w:val="single" w:sz="4" w:space="0" w:color="auto"/>
            </w:tcBorders>
            <w:vAlign w:val="center"/>
            <w:hideMark/>
          </w:tcPr>
          <w:p w14:paraId="0CF18B9B" w14:textId="77777777" w:rsidR="007A4296" w:rsidRPr="00DB707E" w:rsidRDefault="007A4296" w:rsidP="00864629">
            <w:pPr>
              <w:pStyle w:val="TAH"/>
            </w:pPr>
            <w:r w:rsidRPr="00DB707E">
              <w:t>T2</w:t>
            </w:r>
          </w:p>
        </w:tc>
      </w:tr>
      <w:tr w:rsidR="007A4296" w:rsidRPr="00DB707E" w14:paraId="6AB41601" w14:textId="77777777" w:rsidTr="00864629">
        <w:tblPrEx>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75" w:author="Huawei" w:date="2022-10-20T17:58:00Z">
            <w:tblPrEx>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76" w:author="Huawei" w:date="2022-10-20T17:58:00Z">
            <w:trPr>
              <w:trHeight w:val="187"/>
              <w:jc w:val="center"/>
            </w:trPr>
          </w:trPrChange>
        </w:trPr>
        <w:tc>
          <w:tcPr>
            <w:tcW w:w="3808" w:type="dxa"/>
            <w:gridSpan w:val="3"/>
            <w:tcBorders>
              <w:top w:val="single" w:sz="4" w:space="0" w:color="auto"/>
              <w:left w:val="single" w:sz="4" w:space="0" w:color="auto"/>
              <w:bottom w:val="single" w:sz="4" w:space="0" w:color="auto"/>
              <w:right w:val="single" w:sz="4" w:space="0" w:color="auto"/>
            </w:tcBorders>
            <w:hideMark/>
            <w:tcPrChange w:id="277" w:author="Huawei" w:date="2022-10-20T17:58:00Z">
              <w:tcPr>
                <w:tcW w:w="3808" w:type="dxa"/>
                <w:gridSpan w:val="3"/>
                <w:tcBorders>
                  <w:top w:val="single" w:sz="4" w:space="0" w:color="auto"/>
                  <w:left w:val="single" w:sz="4" w:space="0" w:color="auto"/>
                  <w:bottom w:val="single" w:sz="4" w:space="0" w:color="auto"/>
                  <w:right w:val="single" w:sz="4" w:space="0" w:color="auto"/>
                </w:tcBorders>
                <w:hideMark/>
              </w:tcPr>
            </w:tcPrChange>
          </w:tcPr>
          <w:p w14:paraId="7D18BECB" w14:textId="77777777" w:rsidR="007A4296" w:rsidRPr="00DB707E" w:rsidRDefault="007A4296" w:rsidP="00864629">
            <w:pPr>
              <w:pStyle w:val="TAL"/>
            </w:pPr>
            <w:r w:rsidRPr="00DB707E">
              <w:t>RF Channel Number</w:t>
            </w:r>
          </w:p>
        </w:tc>
        <w:tc>
          <w:tcPr>
            <w:tcW w:w="1135" w:type="dxa"/>
            <w:tcBorders>
              <w:top w:val="single" w:sz="4" w:space="0" w:color="auto"/>
              <w:left w:val="single" w:sz="4" w:space="0" w:color="auto"/>
              <w:bottom w:val="single" w:sz="4" w:space="0" w:color="auto"/>
              <w:right w:val="single" w:sz="4" w:space="0" w:color="auto"/>
            </w:tcBorders>
            <w:tcPrChange w:id="278" w:author="Huawei" w:date="2022-10-20T17:58:00Z">
              <w:tcPr>
                <w:tcW w:w="1135" w:type="dxa"/>
                <w:tcBorders>
                  <w:top w:val="single" w:sz="4" w:space="0" w:color="auto"/>
                  <w:left w:val="single" w:sz="4" w:space="0" w:color="auto"/>
                  <w:bottom w:val="single" w:sz="4" w:space="0" w:color="auto"/>
                  <w:right w:val="single" w:sz="4" w:space="0" w:color="auto"/>
                </w:tcBorders>
              </w:tcPr>
            </w:tcPrChange>
          </w:tcPr>
          <w:p w14:paraId="395C7300"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Change w:id="279" w:author="Huawei" w:date="2022-10-20T17:58:00Z">
              <w:tcPr>
                <w:tcW w:w="4657" w:type="dxa"/>
                <w:gridSpan w:val="3"/>
                <w:tcBorders>
                  <w:top w:val="single" w:sz="4" w:space="0" w:color="auto"/>
                  <w:left w:val="single" w:sz="4" w:space="0" w:color="auto"/>
                  <w:bottom w:val="single" w:sz="4" w:space="0" w:color="auto"/>
                  <w:right w:val="single" w:sz="4" w:space="0" w:color="auto"/>
                </w:tcBorders>
                <w:hideMark/>
              </w:tcPr>
            </w:tcPrChange>
          </w:tcPr>
          <w:p w14:paraId="2AB48737" w14:textId="77777777" w:rsidR="007A4296" w:rsidRPr="00DB707E" w:rsidRDefault="007A4296" w:rsidP="00864629">
            <w:pPr>
              <w:pStyle w:val="TAC"/>
            </w:pPr>
            <w:r w:rsidRPr="00DB707E">
              <w:t>1</w:t>
            </w:r>
          </w:p>
        </w:tc>
      </w:tr>
      <w:tr w:rsidR="007A4296" w:rsidRPr="00DB707E" w14:paraId="101FB86C" w14:textId="77777777" w:rsidTr="00864629">
        <w:tblPrEx>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0" w:author="Huawei" w:date="2022-10-20T17:58:00Z">
            <w:tblPrEx>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81" w:author="Huawei" w:date="2022-10-20T17:58:00Z">
            <w:trPr>
              <w:trHeight w:val="187"/>
              <w:jc w:val="center"/>
            </w:trPr>
          </w:trPrChange>
        </w:trPr>
        <w:tc>
          <w:tcPr>
            <w:tcW w:w="2067" w:type="dxa"/>
            <w:gridSpan w:val="2"/>
            <w:tcBorders>
              <w:top w:val="single" w:sz="4" w:space="0" w:color="auto"/>
              <w:left w:val="single" w:sz="4" w:space="0" w:color="auto"/>
              <w:bottom w:val="nil"/>
              <w:right w:val="single" w:sz="4" w:space="0" w:color="auto"/>
            </w:tcBorders>
            <w:hideMark/>
            <w:tcPrChange w:id="282" w:author="Huawei" w:date="2022-10-20T17:58:00Z">
              <w:tcPr>
                <w:tcW w:w="2067" w:type="dxa"/>
                <w:gridSpan w:val="2"/>
                <w:tcBorders>
                  <w:top w:val="single" w:sz="4" w:space="0" w:color="auto"/>
                  <w:left w:val="single" w:sz="4" w:space="0" w:color="auto"/>
                  <w:bottom w:val="nil"/>
                  <w:right w:val="single" w:sz="4" w:space="0" w:color="auto"/>
                </w:tcBorders>
                <w:hideMark/>
              </w:tcPr>
            </w:tcPrChange>
          </w:tcPr>
          <w:p w14:paraId="19BD1A14" w14:textId="77777777" w:rsidR="007A4296" w:rsidRPr="00DB707E" w:rsidRDefault="007A4296" w:rsidP="00864629">
            <w:pPr>
              <w:pStyle w:val="TAL"/>
            </w:pPr>
            <w:r w:rsidRPr="00DB707E">
              <w:t>Duplex mode</w:t>
            </w:r>
          </w:p>
        </w:tc>
        <w:tc>
          <w:tcPr>
            <w:tcW w:w="1741" w:type="dxa"/>
            <w:tcBorders>
              <w:top w:val="single" w:sz="4" w:space="0" w:color="auto"/>
              <w:left w:val="single" w:sz="4" w:space="0" w:color="auto"/>
              <w:bottom w:val="single" w:sz="4" w:space="0" w:color="auto"/>
              <w:right w:val="single" w:sz="4" w:space="0" w:color="auto"/>
            </w:tcBorders>
            <w:hideMark/>
            <w:tcPrChange w:id="283" w:author="Huawei" w:date="2022-10-20T17:58:00Z">
              <w:tcPr>
                <w:tcW w:w="1741" w:type="dxa"/>
                <w:tcBorders>
                  <w:top w:val="single" w:sz="4" w:space="0" w:color="auto"/>
                  <w:left w:val="single" w:sz="4" w:space="0" w:color="auto"/>
                  <w:bottom w:val="single" w:sz="4" w:space="0" w:color="auto"/>
                  <w:right w:val="single" w:sz="4" w:space="0" w:color="auto"/>
                </w:tcBorders>
                <w:hideMark/>
              </w:tcPr>
            </w:tcPrChange>
          </w:tcPr>
          <w:p w14:paraId="069E3275" w14:textId="77777777" w:rsidR="007A4296" w:rsidRPr="00DB707E" w:rsidRDefault="007A4296" w:rsidP="00864629">
            <w:pPr>
              <w:pStyle w:val="TAL"/>
            </w:pPr>
            <w:r w:rsidRPr="00DB707E">
              <w:t>Config 1,4</w:t>
            </w:r>
          </w:p>
        </w:tc>
        <w:tc>
          <w:tcPr>
            <w:tcW w:w="1135" w:type="dxa"/>
            <w:tcBorders>
              <w:top w:val="single" w:sz="4" w:space="0" w:color="auto"/>
              <w:left w:val="single" w:sz="4" w:space="0" w:color="auto"/>
              <w:bottom w:val="nil"/>
              <w:right w:val="single" w:sz="4" w:space="0" w:color="auto"/>
            </w:tcBorders>
            <w:tcPrChange w:id="284" w:author="Huawei" w:date="2022-10-20T17:58:00Z">
              <w:tcPr>
                <w:tcW w:w="1135" w:type="dxa"/>
                <w:tcBorders>
                  <w:top w:val="single" w:sz="4" w:space="0" w:color="auto"/>
                  <w:left w:val="single" w:sz="4" w:space="0" w:color="auto"/>
                  <w:bottom w:val="nil"/>
                  <w:right w:val="single" w:sz="4" w:space="0" w:color="auto"/>
                </w:tcBorders>
              </w:tcPr>
            </w:tcPrChange>
          </w:tcPr>
          <w:p w14:paraId="7E026706"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Change w:id="285" w:author="Huawei" w:date="2022-10-20T17:58:00Z">
              <w:tcPr>
                <w:tcW w:w="4657" w:type="dxa"/>
                <w:gridSpan w:val="3"/>
                <w:tcBorders>
                  <w:top w:val="single" w:sz="4" w:space="0" w:color="auto"/>
                  <w:left w:val="single" w:sz="4" w:space="0" w:color="auto"/>
                  <w:bottom w:val="single" w:sz="4" w:space="0" w:color="auto"/>
                  <w:right w:val="single" w:sz="4" w:space="0" w:color="auto"/>
                </w:tcBorders>
                <w:hideMark/>
              </w:tcPr>
            </w:tcPrChange>
          </w:tcPr>
          <w:p w14:paraId="3D375E0C" w14:textId="77777777" w:rsidR="007A4296" w:rsidRPr="00DB707E" w:rsidRDefault="007A4296" w:rsidP="00864629">
            <w:pPr>
              <w:pStyle w:val="TAC"/>
            </w:pPr>
            <w:r w:rsidRPr="00DB707E">
              <w:t>FDD</w:t>
            </w:r>
          </w:p>
        </w:tc>
      </w:tr>
      <w:tr w:rsidR="007A4296" w:rsidRPr="00DB707E" w14:paraId="38F674EB" w14:textId="77777777" w:rsidTr="00864629">
        <w:tblPrEx>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86" w:author="Huawei" w:date="2022-10-20T17:58:00Z">
            <w:tblPrEx>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287" w:author="Huawei" w:date="2022-10-20T17:58:00Z">
            <w:trPr>
              <w:trHeight w:val="187"/>
              <w:jc w:val="center"/>
            </w:trPr>
          </w:trPrChange>
        </w:trPr>
        <w:tc>
          <w:tcPr>
            <w:tcW w:w="2067" w:type="dxa"/>
            <w:gridSpan w:val="2"/>
            <w:tcBorders>
              <w:top w:val="nil"/>
              <w:left w:val="single" w:sz="4" w:space="0" w:color="auto"/>
              <w:bottom w:val="nil"/>
              <w:right w:val="single" w:sz="4" w:space="0" w:color="auto"/>
            </w:tcBorders>
            <w:tcPrChange w:id="288" w:author="Huawei" w:date="2022-10-20T17:58:00Z">
              <w:tcPr>
                <w:tcW w:w="2067" w:type="dxa"/>
                <w:gridSpan w:val="2"/>
                <w:tcBorders>
                  <w:top w:val="nil"/>
                  <w:left w:val="single" w:sz="4" w:space="0" w:color="auto"/>
                  <w:bottom w:val="single" w:sz="4" w:space="0" w:color="auto"/>
                  <w:right w:val="single" w:sz="4" w:space="0" w:color="auto"/>
                </w:tcBorders>
              </w:tcPr>
            </w:tcPrChange>
          </w:tcPr>
          <w:p w14:paraId="2BF2B458"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Change w:id="289" w:author="Huawei" w:date="2022-10-20T17:58:00Z">
              <w:tcPr>
                <w:tcW w:w="1741" w:type="dxa"/>
                <w:tcBorders>
                  <w:top w:val="single" w:sz="4" w:space="0" w:color="auto"/>
                  <w:left w:val="single" w:sz="4" w:space="0" w:color="auto"/>
                  <w:bottom w:val="single" w:sz="4" w:space="0" w:color="auto"/>
                  <w:right w:val="single" w:sz="4" w:space="0" w:color="auto"/>
                </w:tcBorders>
                <w:hideMark/>
              </w:tcPr>
            </w:tcPrChange>
          </w:tcPr>
          <w:p w14:paraId="18FD54C9" w14:textId="77777777" w:rsidR="007A4296" w:rsidRPr="00DB707E" w:rsidRDefault="007A4296" w:rsidP="00864629">
            <w:pPr>
              <w:pStyle w:val="TAL"/>
            </w:pPr>
            <w:r w:rsidRPr="00DB707E">
              <w:t>Config 2,3,5,6</w:t>
            </w:r>
          </w:p>
        </w:tc>
        <w:tc>
          <w:tcPr>
            <w:tcW w:w="1135" w:type="dxa"/>
            <w:tcBorders>
              <w:top w:val="nil"/>
              <w:left w:val="single" w:sz="4" w:space="0" w:color="auto"/>
              <w:bottom w:val="nil"/>
              <w:right w:val="single" w:sz="4" w:space="0" w:color="auto"/>
            </w:tcBorders>
            <w:tcPrChange w:id="290" w:author="Huawei" w:date="2022-10-20T17:58:00Z">
              <w:tcPr>
                <w:tcW w:w="1135" w:type="dxa"/>
                <w:tcBorders>
                  <w:top w:val="nil"/>
                  <w:left w:val="single" w:sz="4" w:space="0" w:color="auto"/>
                  <w:bottom w:val="single" w:sz="4" w:space="0" w:color="auto"/>
                  <w:right w:val="single" w:sz="4" w:space="0" w:color="auto"/>
                </w:tcBorders>
              </w:tcPr>
            </w:tcPrChange>
          </w:tcPr>
          <w:p w14:paraId="49AA5B11"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Change w:id="291" w:author="Huawei" w:date="2022-10-20T17:58:00Z">
              <w:tcPr>
                <w:tcW w:w="4657" w:type="dxa"/>
                <w:gridSpan w:val="3"/>
                <w:tcBorders>
                  <w:top w:val="single" w:sz="4" w:space="0" w:color="auto"/>
                  <w:left w:val="single" w:sz="4" w:space="0" w:color="auto"/>
                  <w:bottom w:val="single" w:sz="4" w:space="0" w:color="auto"/>
                  <w:right w:val="single" w:sz="4" w:space="0" w:color="auto"/>
                </w:tcBorders>
                <w:hideMark/>
              </w:tcPr>
            </w:tcPrChange>
          </w:tcPr>
          <w:p w14:paraId="27746FEC" w14:textId="77777777" w:rsidR="007A4296" w:rsidRPr="00DB707E" w:rsidRDefault="007A4296" w:rsidP="00864629">
            <w:pPr>
              <w:pStyle w:val="TAC"/>
            </w:pPr>
            <w:r w:rsidRPr="00DB707E">
              <w:t>TDD</w:t>
            </w:r>
          </w:p>
        </w:tc>
      </w:tr>
      <w:tr w:rsidR="007A4296" w:rsidRPr="00DB707E" w14:paraId="6ED6AB48" w14:textId="77777777" w:rsidTr="00864629">
        <w:tblPrEx>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292" w:author="Huawei" w:date="2022-10-20T17:58:00Z">
            <w:tblPrEx>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293" w:author="Huawei" w:date="2022-10-20T17:57:00Z"/>
          <w:trPrChange w:id="294" w:author="Huawei" w:date="2022-10-20T17:58:00Z">
            <w:trPr>
              <w:trHeight w:val="187"/>
              <w:jc w:val="center"/>
            </w:trPr>
          </w:trPrChange>
        </w:trPr>
        <w:tc>
          <w:tcPr>
            <w:tcW w:w="2067" w:type="dxa"/>
            <w:gridSpan w:val="2"/>
            <w:tcBorders>
              <w:top w:val="nil"/>
              <w:left w:val="single" w:sz="4" w:space="0" w:color="auto"/>
              <w:bottom w:val="single" w:sz="4" w:space="0" w:color="auto"/>
              <w:right w:val="single" w:sz="4" w:space="0" w:color="auto"/>
            </w:tcBorders>
            <w:tcPrChange w:id="295" w:author="Huawei" w:date="2022-10-20T17:58:00Z">
              <w:tcPr>
                <w:tcW w:w="2067" w:type="dxa"/>
                <w:gridSpan w:val="2"/>
                <w:tcBorders>
                  <w:top w:val="nil"/>
                  <w:left w:val="single" w:sz="4" w:space="0" w:color="auto"/>
                  <w:bottom w:val="single" w:sz="4" w:space="0" w:color="auto"/>
                  <w:right w:val="single" w:sz="4" w:space="0" w:color="auto"/>
                </w:tcBorders>
              </w:tcPr>
            </w:tcPrChange>
          </w:tcPr>
          <w:p w14:paraId="61F04073" w14:textId="77777777" w:rsidR="007A4296" w:rsidRPr="00DB707E" w:rsidRDefault="007A4296" w:rsidP="00864629">
            <w:pPr>
              <w:pStyle w:val="TAL"/>
              <w:rPr>
                <w:ins w:id="296" w:author="Huawei" w:date="2022-10-20T17:57:00Z"/>
              </w:rPr>
            </w:pPr>
          </w:p>
        </w:tc>
        <w:tc>
          <w:tcPr>
            <w:tcW w:w="1741" w:type="dxa"/>
            <w:tcBorders>
              <w:top w:val="single" w:sz="4" w:space="0" w:color="auto"/>
              <w:left w:val="single" w:sz="4" w:space="0" w:color="auto"/>
              <w:bottom w:val="single" w:sz="4" w:space="0" w:color="auto"/>
              <w:right w:val="single" w:sz="4" w:space="0" w:color="auto"/>
            </w:tcBorders>
            <w:tcPrChange w:id="297" w:author="Huawei" w:date="2022-10-20T17:58:00Z">
              <w:tcPr>
                <w:tcW w:w="1741" w:type="dxa"/>
                <w:tcBorders>
                  <w:top w:val="single" w:sz="4" w:space="0" w:color="auto"/>
                  <w:left w:val="single" w:sz="4" w:space="0" w:color="auto"/>
                  <w:bottom w:val="single" w:sz="4" w:space="0" w:color="auto"/>
                  <w:right w:val="single" w:sz="4" w:space="0" w:color="auto"/>
                </w:tcBorders>
              </w:tcPr>
            </w:tcPrChange>
          </w:tcPr>
          <w:p w14:paraId="58E556E4" w14:textId="77777777" w:rsidR="007A4296" w:rsidRPr="00723BE3" w:rsidRDefault="007A4296" w:rsidP="00864629">
            <w:pPr>
              <w:pStyle w:val="TAL"/>
              <w:rPr>
                <w:ins w:id="298" w:author="Huawei" w:date="2022-10-20T17:57:00Z"/>
                <w:rFonts w:eastAsiaTheme="minorEastAsia"/>
                <w:lang w:eastAsia="zh-CN"/>
                <w:rPrChange w:id="299" w:author="Huawei" w:date="2022-10-20T17:58:00Z">
                  <w:rPr>
                    <w:ins w:id="300" w:author="Huawei" w:date="2022-10-20T17:57:00Z"/>
                  </w:rPr>
                </w:rPrChange>
              </w:rPr>
            </w:pPr>
            <w:ins w:id="301" w:author="Huawei" w:date="2022-10-20T17:58:00Z">
              <w:r>
                <w:rPr>
                  <w:rFonts w:eastAsiaTheme="minorEastAsia" w:hint="eastAsia"/>
                  <w:lang w:eastAsia="zh-CN"/>
                </w:rPr>
                <w:t>C</w:t>
              </w:r>
              <w:r>
                <w:rPr>
                  <w:rFonts w:eastAsiaTheme="minorEastAsia"/>
                  <w:lang w:eastAsia="zh-CN"/>
                </w:rPr>
                <w:t>onfig 7,8</w:t>
              </w:r>
            </w:ins>
          </w:p>
        </w:tc>
        <w:tc>
          <w:tcPr>
            <w:tcW w:w="1135" w:type="dxa"/>
            <w:tcBorders>
              <w:top w:val="nil"/>
              <w:left w:val="single" w:sz="4" w:space="0" w:color="auto"/>
              <w:bottom w:val="single" w:sz="4" w:space="0" w:color="auto"/>
              <w:right w:val="single" w:sz="4" w:space="0" w:color="auto"/>
            </w:tcBorders>
            <w:tcPrChange w:id="302" w:author="Huawei" w:date="2022-10-20T17:58:00Z">
              <w:tcPr>
                <w:tcW w:w="1135" w:type="dxa"/>
                <w:tcBorders>
                  <w:top w:val="nil"/>
                  <w:left w:val="single" w:sz="4" w:space="0" w:color="auto"/>
                  <w:bottom w:val="single" w:sz="4" w:space="0" w:color="auto"/>
                  <w:right w:val="single" w:sz="4" w:space="0" w:color="auto"/>
                </w:tcBorders>
              </w:tcPr>
            </w:tcPrChange>
          </w:tcPr>
          <w:p w14:paraId="71433DDE" w14:textId="77777777" w:rsidR="007A4296" w:rsidRPr="00DB707E" w:rsidRDefault="007A4296" w:rsidP="00864629">
            <w:pPr>
              <w:pStyle w:val="TAC"/>
              <w:rPr>
                <w:ins w:id="303" w:author="Huawei" w:date="2022-10-20T17:57:00Z"/>
              </w:rPr>
            </w:pPr>
          </w:p>
        </w:tc>
        <w:tc>
          <w:tcPr>
            <w:tcW w:w="4657" w:type="dxa"/>
            <w:gridSpan w:val="3"/>
            <w:tcBorders>
              <w:top w:val="single" w:sz="4" w:space="0" w:color="auto"/>
              <w:left w:val="single" w:sz="4" w:space="0" w:color="auto"/>
              <w:bottom w:val="single" w:sz="4" w:space="0" w:color="auto"/>
              <w:right w:val="single" w:sz="4" w:space="0" w:color="auto"/>
            </w:tcBorders>
            <w:tcPrChange w:id="304" w:author="Huawei" w:date="2022-10-20T17:58:00Z">
              <w:tcPr>
                <w:tcW w:w="4657" w:type="dxa"/>
                <w:gridSpan w:val="3"/>
                <w:tcBorders>
                  <w:top w:val="single" w:sz="4" w:space="0" w:color="auto"/>
                  <w:left w:val="single" w:sz="4" w:space="0" w:color="auto"/>
                  <w:bottom w:val="single" w:sz="4" w:space="0" w:color="auto"/>
                  <w:right w:val="single" w:sz="4" w:space="0" w:color="auto"/>
                </w:tcBorders>
              </w:tcPr>
            </w:tcPrChange>
          </w:tcPr>
          <w:p w14:paraId="3BA97412" w14:textId="77777777" w:rsidR="007A4296" w:rsidRPr="00723BE3" w:rsidRDefault="007A4296" w:rsidP="00864629">
            <w:pPr>
              <w:pStyle w:val="TAC"/>
              <w:rPr>
                <w:ins w:id="305" w:author="Huawei" w:date="2022-10-20T17:57:00Z"/>
                <w:rFonts w:eastAsiaTheme="minorEastAsia"/>
                <w:lang w:eastAsia="zh-CN"/>
                <w:rPrChange w:id="306" w:author="Huawei" w:date="2022-10-20T17:58:00Z">
                  <w:rPr>
                    <w:ins w:id="307" w:author="Huawei" w:date="2022-10-20T17:57:00Z"/>
                  </w:rPr>
                </w:rPrChange>
              </w:rPr>
            </w:pPr>
            <w:ins w:id="308" w:author="Huawei" w:date="2022-10-20T17:58:00Z">
              <w:r>
                <w:rPr>
                  <w:rFonts w:eastAsiaTheme="minorEastAsia" w:hint="eastAsia"/>
                  <w:lang w:eastAsia="zh-CN"/>
                </w:rPr>
                <w:t>H</w:t>
              </w:r>
              <w:r>
                <w:rPr>
                  <w:rFonts w:eastAsiaTheme="minorEastAsia"/>
                  <w:lang w:eastAsia="zh-CN"/>
                </w:rPr>
                <w:t>D-FDD</w:t>
              </w:r>
            </w:ins>
          </w:p>
        </w:tc>
      </w:tr>
      <w:tr w:rsidR="007A4296" w:rsidRPr="00DB707E" w14:paraId="383CB5F4" w14:textId="77777777" w:rsidTr="00864629">
        <w:trPr>
          <w:trHeight w:val="187"/>
          <w:jc w:val="center"/>
        </w:trPr>
        <w:tc>
          <w:tcPr>
            <w:tcW w:w="2067" w:type="dxa"/>
            <w:gridSpan w:val="2"/>
            <w:vMerge w:val="restart"/>
            <w:tcBorders>
              <w:top w:val="nil"/>
              <w:left w:val="single" w:sz="4" w:space="0" w:color="auto"/>
              <w:bottom w:val="single" w:sz="4" w:space="0" w:color="auto"/>
              <w:right w:val="single" w:sz="4" w:space="0" w:color="auto"/>
            </w:tcBorders>
          </w:tcPr>
          <w:p w14:paraId="3C75D3B4" w14:textId="77777777" w:rsidR="007A4296" w:rsidRPr="00DB707E" w:rsidRDefault="007A4296" w:rsidP="00864629">
            <w:pPr>
              <w:pStyle w:val="TAL"/>
            </w:pPr>
            <w:ins w:id="309" w:author="Huawei" w:date="2022-10-20T17:58:00Z">
              <w:r w:rsidRPr="00DB707E">
                <w:t>SSB Configuration</w:t>
              </w:r>
            </w:ins>
          </w:p>
          <w:p w14:paraId="0F47859F" w14:textId="77777777" w:rsidR="007A4296" w:rsidRPr="00DB707E" w:rsidRDefault="007A4296" w:rsidP="00864629">
            <w:pPr>
              <w:pStyle w:val="TAL"/>
            </w:pPr>
            <w:del w:id="310" w:author="Huawei" w:date="2022-10-20T17:58:00Z">
              <w:r w:rsidRPr="00DB707E" w:rsidDel="00723BE3">
                <w:delText>SSB Configuration</w:delText>
              </w:r>
            </w:del>
          </w:p>
        </w:tc>
        <w:tc>
          <w:tcPr>
            <w:tcW w:w="1741" w:type="dxa"/>
            <w:tcBorders>
              <w:top w:val="single" w:sz="4" w:space="0" w:color="auto"/>
              <w:left w:val="single" w:sz="4" w:space="0" w:color="auto"/>
              <w:bottom w:val="single" w:sz="4" w:space="0" w:color="auto"/>
              <w:right w:val="single" w:sz="4" w:space="0" w:color="auto"/>
            </w:tcBorders>
            <w:vAlign w:val="center"/>
            <w:hideMark/>
          </w:tcPr>
          <w:p w14:paraId="45DDE773" w14:textId="77777777" w:rsidR="007A4296" w:rsidRPr="00DB707E" w:rsidRDefault="007A4296" w:rsidP="00864629">
            <w:pPr>
              <w:pStyle w:val="TAL"/>
            </w:pPr>
            <w:r w:rsidRPr="00DB707E">
              <w:rPr>
                <w:rFonts w:cs="Arial"/>
              </w:rPr>
              <w:t>Config</w:t>
            </w:r>
            <w:r w:rsidRPr="00DB707E">
              <w:rPr>
                <w:szCs w:val="18"/>
              </w:rPr>
              <w:t xml:space="preserve"> 1,2,4,5</w:t>
            </w:r>
            <w:ins w:id="311" w:author="Huawei" w:date="2022-10-20T17:58:00Z">
              <w:r>
                <w:rPr>
                  <w:szCs w:val="18"/>
                </w:rPr>
                <w:t>,7,8</w:t>
              </w:r>
            </w:ins>
          </w:p>
        </w:tc>
        <w:tc>
          <w:tcPr>
            <w:tcW w:w="1135" w:type="dxa"/>
            <w:tcBorders>
              <w:top w:val="nil"/>
              <w:left w:val="single" w:sz="4" w:space="0" w:color="auto"/>
              <w:bottom w:val="single" w:sz="4" w:space="0" w:color="auto"/>
              <w:right w:val="single" w:sz="4" w:space="0" w:color="auto"/>
            </w:tcBorders>
          </w:tcPr>
          <w:p w14:paraId="6D04F394"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vAlign w:val="center"/>
            <w:hideMark/>
          </w:tcPr>
          <w:p w14:paraId="72015592" w14:textId="77777777" w:rsidR="007A4296" w:rsidRPr="00DB707E" w:rsidRDefault="007A4296" w:rsidP="00864629">
            <w:pPr>
              <w:pStyle w:val="TAC"/>
            </w:pPr>
            <w:r w:rsidRPr="00DB707E">
              <w:rPr>
                <w:rFonts w:cs="Arial"/>
                <w:lang w:val="en-US"/>
              </w:rPr>
              <w:t>SSB.1 FR1</w:t>
            </w:r>
          </w:p>
        </w:tc>
      </w:tr>
      <w:tr w:rsidR="007A4296" w:rsidRPr="00DB707E" w14:paraId="75834B1D" w14:textId="77777777" w:rsidTr="00864629">
        <w:trPr>
          <w:trHeight w:val="187"/>
          <w:jc w:val="center"/>
        </w:trPr>
        <w:tc>
          <w:tcPr>
            <w:tcW w:w="2067" w:type="dxa"/>
            <w:gridSpan w:val="2"/>
            <w:vMerge/>
            <w:tcBorders>
              <w:top w:val="nil"/>
              <w:left w:val="single" w:sz="4" w:space="0" w:color="auto"/>
              <w:bottom w:val="single" w:sz="4" w:space="0" w:color="auto"/>
              <w:right w:val="single" w:sz="4" w:space="0" w:color="auto"/>
            </w:tcBorders>
            <w:vAlign w:val="center"/>
            <w:hideMark/>
          </w:tcPr>
          <w:p w14:paraId="0C1D2B7C"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vAlign w:val="center"/>
            <w:hideMark/>
          </w:tcPr>
          <w:p w14:paraId="5619DF5B" w14:textId="77777777" w:rsidR="007A4296" w:rsidRPr="00DB707E" w:rsidRDefault="007A4296" w:rsidP="00864629">
            <w:pPr>
              <w:pStyle w:val="TAL"/>
            </w:pPr>
            <w:r w:rsidRPr="00DB707E">
              <w:rPr>
                <w:rFonts w:cs="Arial"/>
              </w:rPr>
              <w:t>Config</w:t>
            </w:r>
            <w:r w:rsidRPr="00DB707E">
              <w:rPr>
                <w:szCs w:val="18"/>
              </w:rPr>
              <w:t xml:space="preserve"> 3,6</w:t>
            </w:r>
          </w:p>
        </w:tc>
        <w:tc>
          <w:tcPr>
            <w:tcW w:w="1135" w:type="dxa"/>
            <w:tcBorders>
              <w:top w:val="nil"/>
              <w:left w:val="single" w:sz="4" w:space="0" w:color="auto"/>
              <w:bottom w:val="single" w:sz="4" w:space="0" w:color="auto"/>
              <w:right w:val="single" w:sz="4" w:space="0" w:color="auto"/>
            </w:tcBorders>
          </w:tcPr>
          <w:p w14:paraId="399A7F73"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vAlign w:val="center"/>
            <w:hideMark/>
          </w:tcPr>
          <w:p w14:paraId="77182D00" w14:textId="77777777" w:rsidR="007A4296" w:rsidRPr="00DB707E" w:rsidRDefault="007A4296" w:rsidP="00864629">
            <w:pPr>
              <w:pStyle w:val="TAC"/>
            </w:pPr>
            <w:r w:rsidRPr="00DB707E">
              <w:t>SSB.1 RedCap FR1</w:t>
            </w:r>
          </w:p>
        </w:tc>
      </w:tr>
      <w:tr w:rsidR="007A4296" w:rsidRPr="00DB707E" w14:paraId="51A3BF4E"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48E589F3" w14:textId="77777777" w:rsidR="007A4296" w:rsidRPr="00DB707E" w:rsidRDefault="007A4296" w:rsidP="00864629">
            <w:pPr>
              <w:pStyle w:val="TAL"/>
            </w:pPr>
            <w:r w:rsidRPr="00DB707E">
              <w:t>TDD configuration</w:t>
            </w:r>
          </w:p>
        </w:tc>
        <w:tc>
          <w:tcPr>
            <w:tcW w:w="1741" w:type="dxa"/>
            <w:tcBorders>
              <w:top w:val="single" w:sz="4" w:space="0" w:color="auto"/>
              <w:left w:val="single" w:sz="4" w:space="0" w:color="auto"/>
              <w:bottom w:val="single" w:sz="4" w:space="0" w:color="auto"/>
              <w:right w:val="single" w:sz="4" w:space="0" w:color="auto"/>
            </w:tcBorders>
            <w:hideMark/>
          </w:tcPr>
          <w:p w14:paraId="28EA1734" w14:textId="77777777" w:rsidR="007A4296" w:rsidRPr="00DB707E" w:rsidRDefault="007A4296" w:rsidP="00864629">
            <w:pPr>
              <w:pStyle w:val="TAL"/>
            </w:pPr>
            <w:r w:rsidRPr="00DB707E">
              <w:t>Config</w:t>
            </w:r>
            <w:r w:rsidRPr="00DB707E">
              <w:rPr>
                <w:szCs w:val="18"/>
              </w:rPr>
              <w:t xml:space="preserve"> 1,4</w:t>
            </w:r>
            <w:ins w:id="312" w:author="Huawei" w:date="2022-10-20T17:58:00Z">
              <w:r>
                <w:rPr>
                  <w:szCs w:val="18"/>
                </w:rPr>
                <w:t>,7,8</w:t>
              </w:r>
            </w:ins>
          </w:p>
        </w:tc>
        <w:tc>
          <w:tcPr>
            <w:tcW w:w="1135" w:type="dxa"/>
            <w:tcBorders>
              <w:top w:val="single" w:sz="4" w:space="0" w:color="auto"/>
              <w:left w:val="single" w:sz="4" w:space="0" w:color="auto"/>
              <w:bottom w:val="nil"/>
              <w:right w:val="single" w:sz="4" w:space="0" w:color="auto"/>
            </w:tcBorders>
          </w:tcPr>
          <w:p w14:paraId="3788FD42"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1D689EE0" w14:textId="77777777" w:rsidR="007A4296" w:rsidRPr="00DB707E" w:rsidRDefault="007A4296" w:rsidP="00864629">
            <w:pPr>
              <w:pStyle w:val="TAC"/>
            </w:pPr>
            <w:r w:rsidRPr="00DB707E">
              <w:t>Not Applicable</w:t>
            </w:r>
          </w:p>
        </w:tc>
      </w:tr>
      <w:tr w:rsidR="007A4296" w:rsidRPr="00DB707E" w14:paraId="52929248" w14:textId="77777777" w:rsidTr="00864629">
        <w:trPr>
          <w:trHeight w:val="187"/>
          <w:jc w:val="center"/>
        </w:trPr>
        <w:tc>
          <w:tcPr>
            <w:tcW w:w="2067" w:type="dxa"/>
            <w:gridSpan w:val="2"/>
            <w:tcBorders>
              <w:top w:val="nil"/>
              <w:left w:val="single" w:sz="4" w:space="0" w:color="auto"/>
              <w:bottom w:val="nil"/>
              <w:right w:val="single" w:sz="4" w:space="0" w:color="auto"/>
            </w:tcBorders>
          </w:tcPr>
          <w:p w14:paraId="11EEFB90"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18359031" w14:textId="77777777" w:rsidR="007A4296" w:rsidRPr="00DB707E" w:rsidRDefault="007A4296" w:rsidP="00864629">
            <w:pPr>
              <w:pStyle w:val="TAL"/>
            </w:pPr>
            <w:r w:rsidRPr="00DB707E">
              <w:t>Config</w:t>
            </w:r>
            <w:r w:rsidRPr="00DB707E">
              <w:rPr>
                <w:szCs w:val="18"/>
              </w:rPr>
              <w:t xml:space="preserve"> 2,5</w:t>
            </w:r>
          </w:p>
        </w:tc>
        <w:tc>
          <w:tcPr>
            <w:tcW w:w="1135" w:type="dxa"/>
            <w:tcBorders>
              <w:top w:val="nil"/>
              <w:left w:val="single" w:sz="4" w:space="0" w:color="auto"/>
              <w:bottom w:val="nil"/>
              <w:right w:val="single" w:sz="4" w:space="0" w:color="auto"/>
            </w:tcBorders>
          </w:tcPr>
          <w:p w14:paraId="59E96936"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6A762C68" w14:textId="77777777" w:rsidR="007A4296" w:rsidRPr="00DB707E" w:rsidRDefault="007A4296" w:rsidP="00864629">
            <w:pPr>
              <w:pStyle w:val="TAC"/>
            </w:pPr>
            <w:r w:rsidRPr="00DB707E">
              <w:t>TDDConf.1.1</w:t>
            </w:r>
          </w:p>
        </w:tc>
      </w:tr>
      <w:tr w:rsidR="007A4296" w:rsidRPr="00DB707E" w14:paraId="492336ED"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5C02C1B3"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70CDDF4B" w14:textId="77777777" w:rsidR="007A4296" w:rsidRPr="00DB707E" w:rsidRDefault="007A4296" w:rsidP="00864629">
            <w:pPr>
              <w:pStyle w:val="TAL"/>
            </w:pPr>
            <w:r w:rsidRPr="00DB707E">
              <w:t>Config</w:t>
            </w:r>
            <w:r w:rsidRPr="00DB707E">
              <w:rPr>
                <w:szCs w:val="18"/>
              </w:rPr>
              <w:t xml:space="preserve"> 3,6</w:t>
            </w:r>
          </w:p>
        </w:tc>
        <w:tc>
          <w:tcPr>
            <w:tcW w:w="1135" w:type="dxa"/>
            <w:tcBorders>
              <w:top w:val="nil"/>
              <w:left w:val="single" w:sz="4" w:space="0" w:color="auto"/>
              <w:bottom w:val="single" w:sz="4" w:space="0" w:color="auto"/>
              <w:right w:val="single" w:sz="4" w:space="0" w:color="auto"/>
            </w:tcBorders>
          </w:tcPr>
          <w:p w14:paraId="24FC3656"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7ABD3EE8" w14:textId="77777777" w:rsidR="007A4296" w:rsidRPr="00DB707E" w:rsidRDefault="007A4296" w:rsidP="00864629">
            <w:pPr>
              <w:pStyle w:val="TAC"/>
            </w:pPr>
            <w:r w:rsidRPr="00DB707E">
              <w:t>TDDConf.2.1</w:t>
            </w:r>
          </w:p>
        </w:tc>
      </w:tr>
      <w:tr w:rsidR="007A4296" w:rsidRPr="00DB707E" w14:paraId="570271F5"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66FF0A9F" w14:textId="77777777" w:rsidR="007A4296" w:rsidRPr="00DB707E" w:rsidRDefault="007A4296" w:rsidP="00864629">
            <w:pPr>
              <w:pStyle w:val="TAL"/>
            </w:pPr>
            <w:proofErr w:type="spellStart"/>
            <w:r w:rsidRPr="00DB707E">
              <w:t>BW</w:t>
            </w:r>
            <w:r w:rsidRPr="00DB707E">
              <w:rPr>
                <w:vertAlign w:val="subscript"/>
              </w:rPr>
              <w:t>channel</w:t>
            </w:r>
            <w:proofErr w:type="spellEnd"/>
          </w:p>
        </w:tc>
        <w:tc>
          <w:tcPr>
            <w:tcW w:w="1741" w:type="dxa"/>
            <w:tcBorders>
              <w:top w:val="single" w:sz="4" w:space="0" w:color="auto"/>
              <w:left w:val="single" w:sz="4" w:space="0" w:color="auto"/>
              <w:bottom w:val="single" w:sz="4" w:space="0" w:color="auto"/>
              <w:right w:val="single" w:sz="4" w:space="0" w:color="auto"/>
            </w:tcBorders>
            <w:hideMark/>
          </w:tcPr>
          <w:p w14:paraId="61475E82" w14:textId="77777777" w:rsidR="007A4296" w:rsidRPr="00DB707E" w:rsidRDefault="007A4296" w:rsidP="00864629">
            <w:pPr>
              <w:pStyle w:val="TAL"/>
            </w:pPr>
            <w:r w:rsidRPr="00DB707E">
              <w:t>Config</w:t>
            </w:r>
            <w:r w:rsidRPr="00DB707E">
              <w:rPr>
                <w:szCs w:val="18"/>
              </w:rPr>
              <w:t xml:space="preserve"> 1,4</w:t>
            </w:r>
            <w:ins w:id="313" w:author="Huawei" w:date="2022-10-20T17:58:00Z">
              <w:r>
                <w:rPr>
                  <w:szCs w:val="18"/>
                </w:rPr>
                <w:t>,7,8</w:t>
              </w:r>
            </w:ins>
          </w:p>
        </w:tc>
        <w:tc>
          <w:tcPr>
            <w:tcW w:w="1135" w:type="dxa"/>
            <w:tcBorders>
              <w:top w:val="single" w:sz="4" w:space="0" w:color="auto"/>
              <w:left w:val="single" w:sz="4" w:space="0" w:color="auto"/>
              <w:bottom w:val="nil"/>
              <w:right w:val="single" w:sz="4" w:space="0" w:color="auto"/>
            </w:tcBorders>
            <w:hideMark/>
          </w:tcPr>
          <w:p w14:paraId="0A019EE3" w14:textId="77777777" w:rsidR="007A4296" w:rsidRPr="00DB707E" w:rsidRDefault="007A4296" w:rsidP="00864629">
            <w:pPr>
              <w:pStyle w:val="TAC"/>
            </w:pPr>
            <w:r w:rsidRPr="00DB707E">
              <w:t>MHz</w:t>
            </w:r>
          </w:p>
        </w:tc>
        <w:tc>
          <w:tcPr>
            <w:tcW w:w="4657" w:type="dxa"/>
            <w:gridSpan w:val="3"/>
            <w:tcBorders>
              <w:top w:val="single" w:sz="4" w:space="0" w:color="auto"/>
              <w:left w:val="single" w:sz="4" w:space="0" w:color="auto"/>
              <w:bottom w:val="single" w:sz="4" w:space="0" w:color="auto"/>
              <w:right w:val="single" w:sz="4" w:space="0" w:color="auto"/>
            </w:tcBorders>
            <w:hideMark/>
          </w:tcPr>
          <w:p w14:paraId="7B390F07" w14:textId="77777777" w:rsidR="007A4296" w:rsidRPr="00DB707E" w:rsidRDefault="007A4296" w:rsidP="00864629">
            <w:pPr>
              <w:pStyle w:val="TAC"/>
              <w:rPr>
                <w:szCs w:val="18"/>
              </w:rPr>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A4296" w:rsidRPr="00DB707E" w14:paraId="106F3D6A" w14:textId="77777777" w:rsidTr="00864629">
        <w:trPr>
          <w:trHeight w:val="187"/>
          <w:jc w:val="center"/>
        </w:trPr>
        <w:tc>
          <w:tcPr>
            <w:tcW w:w="2067" w:type="dxa"/>
            <w:gridSpan w:val="2"/>
            <w:tcBorders>
              <w:top w:val="nil"/>
              <w:left w:val="single" w:sz="4" w:space="0" w:color="auto"/>
              <w:bottom w:val="nil"/>
              <w:right w:val="single" w:sz="4" w:space="0" w:color="auto"/>
            </w:tcBorders>
          </w:tcPr>
          <w:p w14:paraId="13DAABEF"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4702A0D4" w14:textId="77777777" w:rsidR="007A4296" w:rsidRPr="00DB707E" w:rsidRDefault="007A4296" w:rsidP="00864629">
            <w:pPr>
              <w:pStyle w:val="TAL"/>
            </w:pPr>
            <w:r w:rsidRPr="00DB707E">
              <w:t>Config</w:t>
            </w:r>
            <w:r w:rsidRPr="00DB707E">
              <w:rPr>
                <w:szCs w:val="18"/>
              </w:rPr>
              <w:t xml:space="preserve"> 2,5</w:t>
            </w:r>
          </w:p>
        </w:tc>
        <w:tc>
          <w:tcPr>
            <w:tcW w:w="1135" w:type="dxa"/>
            <w:tcBorders>
              <w:top w:val="nil"/>
              <w:left w:val="single" w:sz="4" w:space="0" w:color="auto"/>
              <w:bottom w:val="nil"/>
              <w:right w:val="single" w:sz="4" w:space="0" w:color="auto"/>
            </w:tcBorders>
          </w:tcPr>
          <w:p w14:paraId="4AE0B6E9"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29D5F6F1" w14:textId="77777777" w:rsidR="007A4296" w:rsidRPr="00DB707E" w:rsidRDefault="007A4296" w:rsidP="00864629">
            <w:pPr>
              <w:pStyle w:val="TAC"/>
              <w:rPr>
                <w:szCs w:val="18"/>
              </w:rPr>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A4296" w:rsidRPr="00DB707E" w14:paraId="4547D086"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1693D863"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40E10F61" w14:textId="77777777" w:rsidR="007A4296" w:rsidRPr="00DB707E" w:rsidRDefault="007A4296" w:rsidP="00864629">
            <w:pPr>
              <w:pStyle w:val="TAL"/>
            </w:pPr>
            <w:r w:rsidRPr="00DB707E">
              <w:t>Config</w:t>
            </w:r>
            <w:r w:rsidRPr="00DB707E">
              <w:rPr>
                <w:szCs w:val="18"/>
              </w:rPr>
              <w:t xml:space="preserve"> 3,6</w:t>
            </w:r>
          </w:p>
        </w:tc>
        <w:tc>
          <w:tcPr>
            <w:tcW w:w="1135" w:type="dxa"/>
            <w:tcBorders>
              <w:top w:val="nil"/>
              <w:left w:val="single" w:sz="4" w:space="0" w:color="auto"/>
              <w:bottom w:val="single" w:sz="4" w:space="0" w:color="auto"/>
              <w:right w:val="single" w:sz="4" w:space="0" w:color="auto"/>
            </w:tcBorders>
          </w:tcPr>
          <w:p w14:paraId="1517C5AC"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4C070B42" w14:textId="77777777" w:rsidR="007A4296" w:rsidRPr="00DB707E" w:rsidRDefault="007A4296" w:rsidP="00864629">
            <w:pPr>
              <w:pStyle w:val="TAC"/>
              <w:rPr>
                <w:szCs w:val="18"/>
              </w:rPr>
            </w:pPr>
            <w:r w:rsidRPr="00DB707E">
              <w:rPr>
                <w:szCs w:val="18"/>
              </w:rPr>
              <w:t xml:space="preserve">2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1</w:t>
            </w:r>
          </w:p>
        </w:tc>
      </w:tr>
      <w:tr w:rsidR="007A4296" w:rsidRPr="00DB707E" w14:paraId="778EDAC1"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6F176D95" w14:textId="77777777" w:rsidR="007A4296" w:rsidRPr="00DB707E" w:rsidRDefault="007A4296" w:rsidP="00864629">
            <w:pPr>
              <w:pStyle w:val="TAL"/>
            </w:pPr>
            <w:r w:rsidRPr="00DB707E">
              <w:t>BWP BW</w:t>
            </w:r>
          </w:p>
        </w:tc>
        <w:tc>
          <w:tcPr>
            <w:tcW w:w="1741" w:type="dxa"/>
            <w:tcBorders>
              <w:top w:val="single" w:sz="4" w:space="0" w:color="auto"/>
              <w:left w:val="single" w:sz="4" w:space="0" w:color="auto"/>
              <w:bottom w:val="single" w:sz="4" w:space="0" w:color="auto"/>
              <w:right w:val="single" w:sz="4" w:space="0" w:color="auto"/>
            </w:tcBorders>
            <w:hideMark/>
          </w:tcPr>
          <w:p w14:paraId="70D3E337" w14:textId="77777777" w:rsidR="007A4296" w:rsidRPr="00DB707E" w:rsidRDefault="007A4296" w:rsidP="00864629">
            <w:pPr>
              <w:pStyle w:val="TAL"/>
            </w:pPr>
            <w:r w:rsidRPr="00DB707E">
              <w:t>Config</w:t>
            </w:r>
            <w:r w:rsidRPr="00DB707E">
              <w:rPr>
                <w:szCs w:val="18"/>
              </w:rPr>
              <w:t xml:space="preserve"> 1,4</w:t>
            </w:r>
            <w:ins w:id="314" w:author="Huawei" w:date="2022-10-20T17:59:00Z">
              <w:r>
                <w:rPr>
                  <w:szCs w:val="18"/>
                </w:rPr>
                <w:t>,7,8</w:t>
              </w:r>
            </w:ins>
          </w:p>
        </w:tc>
        <w:tc>
          <w:tcPr>
            <w:tcW w:w="1135" w:type="dxa"/>
            <w:tcBorders>
              <w:top w:val="single" w:sz="4" w:space="0" w:color="auto"/>
              <w:left w:val="single" w:sz="4" w:space="0" w:color="auto"/>
              <w:bottom w:val="nil"/>
              <w:right w:val="single" w:sz="4" w:space="0" w:color="auto"/>
            </w:tcBorders>
            <w:hideMark/>
          </w:tcPr>
          <w:p w14:paraId="0BC09903" w14:textId="77777777" w:rsidR="007A4296" w:rsidRPr="00DB707E" w:rsidRDefault="007A4296" w:rsidP="00864629">
            <w:pPr>
              <w:pStyle w:val="TAC"/>
            </w:pPr>
            <w:r w:rsidRPr="00DB707E">
              <w:t>MHz</w:t>
            </w:r>
          </w:p>
        </w:tc>
        <w:tc>
          <w:tcPr>
            <w:tcW w:w="4657" w:type="dxa"/>
            <w:gridSpan w:val="3"/>
            <w:tcBorders>
              <w:top w:val="single" w:sz="4" w:space="0" w:color="auto"/>
              <w:left w:val="single" w:sz="4" w:space="0" w:color="auto"/>
              <w:bottom w:val="single" w:sz="4" w:space="0" w:color="auto"/>
              <w:right w:val="single" w:sz="4" w:space="0" w:color="auto"/>
            </w:tcBorders>
            <w:hideMark/>
          </w:tcPr>
          <w:p w14:paraId="76BACE72" w14:textId="77777777" w:rsidR="007A4296" w:rsidRPr="00DB707E" w:rsidRDefault="007A4296" w:rsidP="00864629">
            <w:pPr>
              <w:pStyle w:val="TAC"/>
              <w:rPr>
                <w:szCs w:val="18"/>
              </w:rPr>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A4296" w:rsidRPr="00DB707E" w14:paraId="33C54F45" w14:textId="77777777" w:rsidTr="00864629">
        <w:trPr>
          <w:trHeight w:val="187"/>
          <w:jc w:val="center"/>
        </w:trPr>
        <w:tc>
          <w:tcPr>
            <w:tcW w:w="2067" w:type="dxa"/>
            <w:gridSpan w:val="2"/>
            <w:tcBorders>
              <w:top w:val="nil"/>
              <w:left w:val="single" w:sz="4" w:space="0" w:color="auto"/>
              <w:bottom w:val="nil"/>
              <w:right w:val="single" w:sz="4" w:space="0" w:color="auto"/>
            </w:tcBorders>
          </w:tcPr>
          <w:p w14:paraId="3E6B1B52"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2E03E059" w14:textId="77777777" w:rsidR="007A4296" w:rsidRPr="00DB707E" w:rsidRDefault="007A4296" w:rsidP="00864629">
            <w:pPr>
              <w:pStyle w:val="TAL"/>
            </w:pPr>
            <w:r w:rsidRPr="00DB707E">
              <w:t>Config</w:t>
            </w:r>
            <w:r w:rsidRPr="00DB707E">
              <w:rPr>
                <w:szCs w:val="18"/>
              </w:rPr>
              <w:t xml:space="preserve"> 2,5</w:t>
            </w:r>
          </w:p>
        </w:tc>
        <w:tc>
          <w:tcPr>
            <w:tcW w:w="1135" w:type="dxa"/>
            <w:tcBorders>
              <w:top w:val="nil"/>
              <w:left w:val="single" w:sz="4" w:space="0" w:color="auto"/>
              <w:bottom w:val="nil"/>
              <w:right w:val="single" w:sz="4" w:space="0" w:color="auto"/>
            </w:tcBorders>
          </w:tcPr>
          <w:p w14:paraId="65C27BB7"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7110FCF6" w14:textId="77777777" w:rsidR="007A4296" w:rsidRPr="00DB707E" w:rsidRDefault="007A4296" w:rsidP="00864629">
            <w:pPr>
              <w:pStyle w:val="TAC"/>
              <w:rPr>
                <w:szCs w:val="18"/>
              </w:rPr>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A4296" w:rsidRPr="00DB707E" w14:paraId="53AC2D02"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337EE51B"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26280AE3" w14:textId="77777777" w:rsidR="007A4296" w:rsidRPr="00DB707E" w:rsidRDefault="007A4296" w:rsidP="00864629">
            <w:pPr>
              <w:pStyle w:val="TAL"/>
            </w:pPr>
            <w:r w:rsidRPr="00DB707E">
              <w:t>Config</w:t>
            </w:r>
            <w:r w:rsidRPr="00DB707E">
              <w:rPr>
                <w:szCs w:val="18"/>
              </w:rPr>
              <w:t xml:space="preserve"> 3,6</w:t>
            </w:r>
          </w:p>
        </w:tc>
        <w:tc>
          <w:tcPr>
            <w:tcW w:w="1135" w:type="dxa"/>
            <w:tcBorders>
              <w:top w:val="nil"/>
              <w:left w:val="single" w:sz="4" w:space="0" w:color="auto"/>
              <w:bottom w:val="single" w:sz="4" w:space="0" w:color="auto"/>
              <w:right w:val="single" w:sz="4" w:space="0" w:color="auto"/>
            </w:tcBorders>
          </w:tcPr>
          <w:p w14:paraId="69366447"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66B1F260" w14:textId="77777777" w:rsidR="007A4296" w:rsidRPr="00DB707E" w:rsidRDefault="007A4296" w:rsidP="00864629">
            <w:pPr>
              <w:pStyle w:val="TAC"/>
              <w:rPr>
                <w:szCs w:val="18"/>
              </w:rPr>
            </w:pPr>
            <w:r w:rsidRPr="00DB707E">
              <w:rPr>
                <w:szCs w:val="18"/>
              </w:rPr>
              <w:t xml:space="preserve">2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1</w:t>
            </w:r>
          </w:p>
        </w:tc>
      </w:tr>
      <w:tr w:rsidR="007A4296" w:rsidRPr="00DB707E" w14:paraId="3A9A3619"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0F47814B" w14:textId="77777777" w:rsidR="007A4296" w:rsidRPr="00DB707E" w:rsidRDefault="007A4296" w:rsidP="00864629">
            <w:pPr>
              <w:pStyle w:val="TAL"/>
            </w:pPr>
            <w:del w:id="315" w:author="Huawei" w:date="2022-10-20T17:59:00Z">
              <w:r w:rsidRPr="00DB707E" w:rsidDel="00723BE3">
                <w:delText xml:space="preserve">DRx </w:delText>
              </w:r>
            </w:del>
            <w:ins w:id="316" w:author="Huawei" w:date="2022-10-20T17:59:00Z">
              <w:r w:rsidRPr="00DB707E">
                <w:t>DR</w:t>
              </w:r>
              <w:r>
                <w:t>X</w:t>
              </w:r>
              <w:r w:rsidRPr="00DB707E">
                <w:t xml:space="preserve"> </w:t>
              </w:r>
            </w:ins>
            <w:r w:rsidRPr="00DB707E">
              <w:t>Cycle</w:t>
            </w:r>
          </w:p>
        </w:tc>
        <w:tc>
          <w:tcPr>
            <w:tcW w:w="1135" w:type="dxa"/>
            <w:tcBorders>
              <w:top w:val="single" w:sz="4" w:space="0" w:color="auto"/>
              <w:left w:val="single" w:sz="4" w:space="0" w:color="auto"/>
              <w:bottom w:val="single" w:sz="4" w:space="0" w:color="auto"/>
              <w:right w:val="single" w:sz="4" w:space="0" w:color="auto"/>
            </w:tcBorders>
            <w:hideMark/>
          </w:tcPr>
          <w:p w14:paraId="4537CC60" w14:textId="77777777" w:rsidR="007A4296" w:rsidRPr="00DB707E" w:rsidRDefault="007A4296" w:rsidP="00864629">
            <w:pPr>
              <w:pStyle w:val="TAC"/>
            </w:pPr>
            <w:proofErr w:type="spellStart"/>
            <w:r w:rsidRPr="00DB707E">
              <w:t>ms</w:t>
            </w:r>
            <w:proofErr w:type="spellEnd"/>
          </w:p>
        </w:tc>
        <w:tc>
          <w:tcPr>
            <w:tcW w:w="4657" w:type="dxa"/>
            <w:gridSpan w:val="3"/>
            <w:tcBorders>
              <w:top w:val="single" w:sz="4" w:space="0" w:color="auto"/>
              <w:left w:val="single" w:sz="4" w:space="0" w:color="auto"/>
              <w:bottom w:val="single" w:sz="4" w:space="0" w:color="auto"/>
              <w:right w:val="single" w:sz="4" w:space="0" w:color="auto"/>
            </w:tcBorders>
            <w:hideMark/>
          </w:tcPr>
          <w:p w14:paraId="08A84636" w14:textId="77777777" w:rsidR="007A4296" w:rsidRPr="00DB707E" w:rsidRDefault="007A4296" w:rsidP="00864629">
            <w:pPr>
              <w:pStyle w:val="TAC"/>
            </w:pPr>
            <w:r w:rsidRPr="00DB707E">
              <w:t>Not Applicable</w:t>
            </w:r>
          </w:p>
        </w:tc>
      </w:tr>
      <w:tr w:rsidR="007A4296" w:rsidRPr="00DB707E" w14:paraId="7665FBF6"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491A2490" w14:textId="77777777" w:rsidR="007A4296" w:rsidRPr="00DB707E" w:rsidRDefault="007A4296" w:rsidP="00864629">
            <w:pPr>
              <w:pStyle w:val="TAL"/>
            </w:pPr>
            <w:r w:rsidRPr="00DB707E">
              <w:t xml:space="preserve">PDSCH Reference measurement channel </w:t>
            </w:r>
          </w:p>
        </w:tc>
        <w:tc>
          <w:tcPr>
            <w:tcW w:w="1741" w:type="dxa"/>
            <w:tcBorders>
              <w:top w:val="single" w:sz="4" w:space="0" w:color="auto"/>
              <w:left w:val="single" w:sz="4" w:space="0" w:color="auto"/>
              <w:bottom w:val="single" w:sz="4" w:space="0" w:color="auto"/>
              <w:right w:val="single" w:sz="4" w:space="0" w:color="auto"/>
            </w:tcBorders>
            <w:hideMark/>
          </w:tcPr>
          <w:p w14:paraId="0AF98D18" w14:textId="77777777" w:rsidR="007A4296" w:rsidRPr="00DB707E" w:rsidRDefault="007A4296" w:rsidP="00864629">
            <w:pPr>
              <w:pStyle w:val="TAL"/>
            </w:pPr>
            <w:r w:rsidRPr="00DB707E">
              <w:t>Config</w:t>
            </w:r>
            <w:r w:rsidRPr="00DB707E">
              <w:rPr>
                <w:szCs w:val="18"/>
              </w:rPr>
              <w:t xml:space="preserve"> 1,4</w:t>
            </w:r>
            <w:ins w:id="317" w:author="Huawei" w:date="2022-10-20T17:59:00Z">
              <w:r>
                <w:rPr>
                  <w:szCs w:val="18"/>
                </w:rPr>
                <w:t>,7,8</w:t>
              </w:r>
            </w:ins>
          </w:p>
        </w:tc>
        <w:tc>
          <w:tcPr>
            <w:tcW w:w="1135" w:type="dxa"/>
            <w:tcBorders>
              <w:top w:val="single" w:sz="4" w:space="0" w:color="auto"/>
              <w:left w:val="single" w:sz="4" w:space="0" w:color="auto"/>
              <w:bottom w:val="nil"/>
              <w:right w:val="single" w:sz="4" w:space="0" w:color="auto"/>
            </w:tcBorders>
          </w:tcPr>
          <w:p w14:paraId="22A690F6"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6B13EC88" w14:textId="77777777" w:rsidR="007A4296" w:rsidRPr="00DB707E" w:rsidRDefault="007A4296" w:rsidP="00864629">
            <w:pPr>
              <w:pStyle w:val="TAC"/>
            </w:pPr>
            <w:r w:rsidRPr="00DB707E">
              <w:t>SR.1.1 FDD</w:t>
            </w:r>
          </w:p>
        </w:tc>
      </w:tr>
      <w:tr w:rsidR="007A4296" w:rsidRPr="00DB707E" w14:paraId="48DE9460" w14:textId="77777777" w:rsidTr="00864629">
        <w:trPr>
          <w:trHeight w:val="187"/>
          <w:jc w:val="center"/>
        </w:trPr>
        <w:tc>
          <w:tcPr>
            <w:tcW w:w="2067" w:type="dxa"/>
            <w:gridSpan w:val="2"/>
            <w:tcBorders>
              <w:top w:val="nil"/>
              <w:left w:val="single" w:sz="4" w:space="0" w:color="auto"/>
              <w:bottom w:val="nil"/>
              <w:right w:val="single" w:sz="4" w:space="0" w:color="auto"/>
            </w:tcBorders>
          </w:tcPr>
          <w:p w14:paraId="41801590"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69C7FF44" w14:textId="77777777" w:rsidR="007A4296" w:rsidRPr="00DB707E" w:rsidRDefault="007A4296" w:rsidP="00864629">
            <w:pPr>
              <w:pStyle w:val="TAL"/>
            </w:pPr>
            <w:r w:rsidRPr="00DB707E">
              <w:t>Config</w:t>
            </w:r>
            <w:r w:rsidRPr="00DB707E">
              <w:rPr>
                <w:szCs w:val="18"/>
              </w:rPr>
              <w:t xml:space="preserve"> 2,5</w:t>
            </w:r>
          </w:p>
        </w:tc>
        <w:tc>
          <w:tcPr>
            <w:tcW w:w="1135" w:type="dxa"/>
            <w:tcBorders>
              <w:top w:val="nil"/>
              <w:left w:val="single" w:sz="4" w:space="0" w:color="auto"/>
              <w:bottom w:val="nil"/>
              <w:right w:val="single" w:sz="4" w:space="0" w:color="auto"/>
            </w:tcBorders>
          </w:tcPr>
          <w:p w14:paraId="3898B842"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55E18CAC" w14:textId="77777777" w:rsidR="007A4296" w:rsidRPr="00DB707E" w:rsidRDefault="007A4296" w:rsidP="00864629">
            <w:pPr>
              <w:pStyle w:val="TAC"/>
            </w:pPr>
            <w:r w:rsidRPr="00DB707E">
              <w:t>SR.1.1 TDD</w:t>
            </w:r>
          </w:p>
        </w:tc>
      </w:tr>
      <w:tr w:rsidR="007A4296" w:rsidRPr="00DB707E" w14:paraId="1248C6B0"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1DEF0450"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758537F1" w14:textId="77777777" w:rsidR="007A4296" w:rsidRPr="00DB707E" w:rsidRDefault="007A4296" w:rsidP="00864629">
            <w:pPr>
              <w:pStyle w:val="TAL"/>
            </w:pPr>
            <w:r w:rsidRPr="00DB707E">
              <w:t>Config</w:t>
            </w:r>
            <w:r w:rsidRPr="00DB707E">
              <w:rPr>
                <w:szCs w:val="18"/>
              </w:rPr>
              <w:t xml:space="preserve"> 3,6</w:t>
            </w:r>
          </w:p>
        </w:tc>
        <w:tc>
          <w:tcPr>
            <w:tcW w:w="1135" w:type="dxa"/>
            <w:tcBorders>
              <w:top w:val="nil"/>
              <w:left w:val="single" w:sz="4" w:space="0" w:color="auto"/>
              <w:bottom w:val="single" w:sz="4" w:space="0" w:color="auto"/>
              <w:right w:val="single" w:sz="4" w:space="0" w:color="auto"/>
            </w:tcBorders>
          </w:tcPr>
          <w:p w14:paraId="12C01250"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6D8B40FB" w14:textId="77777777" w:rsidR="007A4296" w:rsidRPr="00DB707E" w:rsidRDefault="007A4296" w:rsidP="00864629">
            <w:pPr>
              <w:pStyle w:val="TAC"/>
            </w:pPr>
            <w:r w:rsidRPr="00DB707E">
              <w:t>SR</w:t>
            </w:r>
            <w:ins w:id="318" w:author="Huawei" w:date="2022-10-20T17:59:00Z">
              <w:r>
                <w:t>.</w:t>
              </w:r>
            </w:ins>
            <w:r w:rsidRPr="00DB707E">
              <w:t>2.1 TDD</w:t>
            </w:r>
          </w:p>
        </w:tc>
      </w:tr>
      <w:tr w:rsidR="007A4296" w:rsidRPr="00DB707E" w14:paraId="38A66D02"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0CFAF7D3" w14:textId="77777777" w:rsidR="007A4296" w:rsidRPr="00DB707E" w:rsidRDefault="007A4296" w:rsidP="00864629">
            <w:pPr>
              <w:pStyle w:val="TAL"/>
            </w:pPr>
            <w:r w:rsidRPr="00DB707E">
              <w:rPr>
                <w:rFonts w:cs="v5.0.0"/>
              </w:rPr>
              <w:t>CORESET Reference Channel</w:t>
            </w:r>
          </w:p>
        </w:tc>
        <w:tc>
          <w:tcPr>
            <w:tcW w:w="1741" w:type="dxa"/>
            <w:tcBorders>
              <w:top w:val="single" w:sz="4" w:space="0" w:color="auto"/>
              <w:left w:val="single" w:sz="4" w:space="0" w:color="auto"/>
              <w:bottom w:val="single" w:sz="4" w:space="0" w:color="auto"/>
              <w:right w:val="single" w:sz="4" w:space="0" w:color="auto"/>
            </w:tcBorders>
            <w:hideMark/>
          </w:tcPr>
          <w:p w14:paraId="130221BD" w14:textId="77777777" w:rsidR="007A4296" w:rsidRPr="00DB707E" w:rsidRDefault="007A4296" w:rsidP="00864629">
            <w:pPr>
              <w:pStyle w:val="TAL"/>
            </w:pPr>
            <w:r w:rsidRPr="00DB707E">
              <w:t>Config</w:t>
            </w:r>
            <w:r w:rsidRPr="00DB707E">
              <w:rPr>
                <w:szCs w:val="18"/>
              </w:rPr>
              <w:t xml:space="preserve"> 1,4</w:t>
            </w:r>
            <w:ins w:id="319" w:author="Huawei" w:date="2022-10-20T17:59:00Z">
              <w:r>
                <w:rPr>
                  <w:szCs w:val="18"/>
                </w:rPr>
                <w:t>,7,8</w:t>
              </w:r>
            </w:ins>
          </w:p>
        </w:tc>
        <w:tc>
          <w:tcPr>
            <w:tcW w:w="1135" w:type="dxa"/>
            <w:tcBorders>
              <w:top w:val="single" w:sz="4" w:space="0" w:color="auto"/>
              <w:left w:val="single" w:sz="4" w:space="0" w:color="auto"/>
              <w:bottom w:val="nil"/>
              <w:right w:val="single" w:sz="4" w:space="0" w:color="auto"/>
            </w:tcBorders>
          </w:tcPr>
          <w:p w14:paraId="53D4F918"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2C64F8B8" w14:textId="77777777" w:rsidR="007A4296" w:rsidRPr="00DB707E" w:rsidRDefault="007A4296" w:rsidP="00864629">
            <w:pPr>
              <w:pStyle w:val="TAC"/>
            </w:pPr>
            <w:r w:rsidRPr="00DB707E">
              <w:t>CR.1.1 FDD</w:t>
            </w:r>
          </w:p>
        </w:tc>
      </w:tr>
      <w:tr w:rsidR="007A4296" w:rsidRPr="00DB707E" w14:paraId="58ACB894" w14:textId="77777777" w:rsidTr="00864629">
        <w:trPr>
          <w:trHeight w:val="187"/>
          <w:jc w:val="center"/>
        </w:trPr>
        <w:tc>
          <w:tcPr>
            <w:tcW w:w="2067" w:type="dxa"/>
            <w:gridSpan w:val="2"/>
            <w:tcBorders>
              <w:top w:val="nil"/>
              <w:left w:val="single" w:sz="4" w:space="0" w:color="auto"/>
              <w:bottom w:val="nil"/>
              <w:right w:val="single" w:sz="4" w:space="0" w:color="auto"/>
            </w:tcBorders>
          </w:tcPr>
          <w:p w14:paraId="63B0A81C" w14:textId="77777777" w:rsidR="007A4296" w:rsidRPr="00DB707E" w:rsidRDefault="007A4296" w:rsidP="00864629">
            <w:pPr>
              <w:pStyle w:val="TAL"/>
              <w:rPr>
                <w:rFonts w:cs="v5.0.0"/>
              </w:rPr>
            </w:pPr>
          </w:p>
        </w:tc>
        <w:tc>
          <w:tcPr>
            <w:tcW w:w="1741" w:type="dxa"/>
            <w:tcBorders>
              <w:top w:val="single" w:sz="4" w:space="0" w:color="auto"/>
              <w:left w:val="single" w:sz="4" w:space="0" w:color="auto"/>
              <w:bottom w:val="single" w:sz="4" w:space="0" w:color="auto"/>
              <w:right w:val="single" w:sz="4" w:space="0" w:color="auto"/>
            </w:tcBorders>
            <w:hideMark/>
          </w:tcPr>
          <w:p w14:paraId="0B2E37D5" w14:textId="77777777" w:rsidR="007A4296" w:rsidRPr="00DB707E" w:rsidRDefault="007A4296" w:rsidP="00864629">
            <w:pPr>
              <w:pStyle w:val="TAL"/>
              <w:rPr>
                <w:rFonts w:cs="v5.0.0"/>
              </w:rPr>
            </w:pPr>
            <w:r w:rsidRPr="00DB707E">
              <w:t>Config</w:t>
            </w:r>
            <w:r w:rsidRPr="00DB707E">
              <w:rPr>
                <w:szCs w:val="18"/>
              </w:rPr>
              <w:t xml:space="preserve"> 2,5</w:t>
            </w:r>
          </w:p>
        </w:tc>
        <w:tc>
          <w:tcPr>
            <w:tcW w:w="1135" w:type="dxa"/>
            <w:tcBorders>
              <w:top w:val="nil"/>
              <w:left w:val="single" w:sz="4" w:space="0" w:color="auto"/>
              <w:bottom w:val="nil"/>
              <w:right w:val="single" w:sz="4" w:space="0" w:color="auto"/>
            </w:tcBorders>
          </w:tcPr>
          <w:p w14:paraId="07208AF3"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067F31F8" w14:textId="77777777" w:rsidR="007A4296" w:rsidRPr="00DB707E" w:rsidRDefault="007A4296" w:rsidP="00864629">
            <w:pPr>
              <w:pStyle w:val="TAC"/>
            </w:pPr>
            <w:r w:rsidRPr="00DB707E">
              <w:t>CR.1.1 TDD</w:t>
            </w:r>
          </w:p>
        </w:tc>
      </w:tr>
      <w:tr w:rsidR="007A4296" w:rsidRPr="00DB707E" w14:paraId="2667F5AD"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7531FC86" w14:textId="77777777" w:rsidR="007A4296" w:rsidRPr="00DB707E" w:rsidRDefault="007A4296" w:rsidP="00864629">
            <w:pPr>
              <w:pStyle w:val="TAL"/>
              <w:rPr>
                <w:rFonts w:cs="v5.0.0"/>
              </w:rPr>
            </w:pPr>
          </w:p>
        </w:tc>
        <w:tc>
          <w:tcPr>
            <w:tcW w:w="1741" w:type="dxa"/>
            <w:tcBorders>
              <w:top w:val="single" w:sz="4" w:space="0" w:color="auto"/>
              <w:left w:val="single" w:sz="4" w:space="0" w:color="auto"/>
              <w:bottom w:val="single" w:sz="4" w:space="0" w:color="auto"/>
              <w:right w:val="single" w:sz="4" w:space="0" w:color="auto"/>
            </w:tcBorders>
            <w:hideMark/>
          </w:tcPr>
          <w:p w14:paraId="19B19D10" w14:textId="77777777" w:rsidR="007A4296" w:rsidRPr="00DB707E" w:rsidRDefault="007A4296" w:rsidP="00864629">
            <w:pPr>
              <w:pStyle w:val="TAL"/>
              <w:rPr>
                <w:rFonts w:cs="v5.0.0"/>
              </w:rPr>
            </w:pPr>
            <w:r w:rsidRPr="00DB707E">
              <w:t>Config</w:t>
            </w:r>
            <w:r w:rsidRPr="00DB707E">
              <w:rPr>
                <w:szCs w:val="18"/>
              </w:rPr>
              <w:t xml:space="preserve"> 3,6</w:t>
            </w:r>
          </w:p>
        </w:tc>
        <w:tc>
          <w:tcPr>
            <w:tcW w:w="1135" w:type="dxa"/>
            <w:tcBorders>
              <w:top w:val="nil"/>
              <w:left w:val="single" w:sz="4" w:space="0" w:color="auto"/>
              <w:bottom w:val="single" w:sz="4" w:space="0" w:color="auto"/>
              <w:right w:val="single" w:sz="4" w:space="0" w:color="auto"/>
            </w:tcBorders>
          </w:tcPr>
          <w:p w14:paraId="4DE3365E"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20A99FE6" w14:textId="77777777" w:rsidR="007A4296" w:rsidRPr="00DB707E" w:rsidRDefault="007A4296" w:rsidP="00864629">
            <w:pPr>
              <w:pStyle w:val="TAC"/>
            </w:pPr>
            <w:r w:rsidRPr="00DB707E">
              <w:t>CR</w:t>
            </w:r>
            <w:ins w:id="320" w:author="Huawei" w:date="2022-10-20T17:59:00Z">
              <w:r>
                <w:t>.</w:t>
              </w:r>
            </w:ins>
            <w:r w:rsidRPr="00DB707E">
              <w:t>2.1 TDD</w:t>
            </w:r>
          </w:p>
        </w:tc>
      </w:tr>
      <w:tr w:rsidR="007A4296" w:rsidRPr="00DB707E" w14:paraId="750B8ABC"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7D48AD62" w14:textId="77777777" w:rsidR="007A4296" w:rsidRPr="00DB707E" w:rsidRDefault="007A4296" w:rsidP="00864629">
            <w:pPr>
              <w:pStyle w:val="TAL"/>
            </w:pPr>
            <w:r w:rsidRPr="00DB707E">
              <w:t>OCNG Patterns</w:t>
            </w:r>
          </w:p>
        </w:tc>
        <w:tc>
          <w:tcPr>
            <w:tcW w:w="1135" w:type="dxa"/>
            <w:tcBorders>
              <w:top w:val="single" w:sz="4" w:space="0" w:color="auto"/>
              <w:left w:val="single" w:sz="4" w:space="0" w:color="auto"/>
              <w:bottom w:val="single" w:sz="4" w:space="0" w:color="auto"/>
              <w:right w:val="single" w:sz="4" w:space="0" w:color="auto"/>
            </w:tcBorders>
          </w:tcPr>
          <w:p w14:paraId="68308A00"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292B1684" w14:textId="77777777" w:rsidR="007A4296" w:rsidRPr="00DB707E" w:rsidRDefault="007A4296" w:rsidP="00864629">
            <w:pPr>
              <w:pStyle w:val="TAC"/>
            </w:pPr>
            <w:r w:rsidRPr="00DB707E">
              <w:rPr>
                <w:snapToGrid w:val="0"/>
              </w:rPr>
              <w:t>OCNG pattern 1</w:t>
            </w:r>
          </w:p>
        </w:tc>
      </w:tr>
      <w:tr w:rsidR="007A4296" w:rsidRPr="00DB707E" w14:paraId="747ED76E"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56D644C2" w14:textId="77777777" w:rsidR="007A4296" w:rsidRPr="00DB707E" w:rsidRDefault="007A4296" w:rsidP="00864629">
            <w:pPr>
              <w:pStyle w:val="TAL"/>
            </w:pPr>
            <w:r w:rsidRPr="00DB707E">
              <w:t>SMTC configuration</w:t>
            </w:r>
          </w:p>
        </w:tc>
        <w:tc>
          <w:tcPr>
            <w:tcW w:w="1741" w:type="dxa"/>
            <w:tcBorders>
              <w:top w:val="single" w:sz="4" w:space="0" w:color="auto"/>
              <w:left w:val="single" w:sz="4" w:space="0" w:color="auto"/>
              <w:bottom w:val="single" w:sz="4" w:space="0" w:color="auto"/>
              <w:right w:val="single" w:sz="4" w:space="0" w:color="auto"/>
            </w:tcBorders>
            <w:hideMark/>
          </w:tcPr>
          <w:p w14:paraId="7518A70E" w14:textId="77777777" w:rsidR="007A4296" w:rsidRPr="00DB707E" w:rsidRDefault="007A4296" w:rsidP="00864629">
            <w:pPr>
              <w:pStyle w:val="TAL"/>
            </w:pPr>
            <w:r w:rsidRPr="00DB707E">
              <w:t>Config</w:t>
            </w:r>
            <w:r w:rsidRPr="00DB707E">
              <w:rPr>
                <w:szCs w:val="18"/>
              </w:rPr>
              <w:t xml:space="preserve"> </w:t>
            </w:r>
            <w:r w:rsidRPr="00DB707E">
              <w:t>1,2</w:t>
            </w:r>
            <w:r w:rsidRPr="00DB707E">
              <w:rPr>
                <w:szCs w:val="18"/>
              </w:rPr>
              <w:t>,4,5</w:t>
            </w:r>
            <w:ins w:id="321" w:author="Huawei" w:date="2022-10-20T17:59:00Z">
              <w:r>
                <w:rPr>
                  <w:szCs w:val="18"/>
                </w:rPr>
                <w:t>,7,8</w:t>
              </w:r>
            </w:ins>
          </w:p>
        </w:tc>
        <w:tc>
          <w:tcPr>
            <w:tcW w:w="1135" w:type="dxa"/>
            <w:tcBorders>
              <w:top w:val="single" w:sz="4" w:space="0" w:color="auto"/>
              <w:left w:val="single" w:sz="4" w:space="0" w:color="auto"/>
              <w:bottom w:val="nil"/>
              <w:right w:val="single" w:sz="4" w:space="0" w:color="auto"/>
            </w:tcBorders>
          </w:tcPr>
          <w:p w14:paraId="4DCDC975"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6AB673A1" w14:textId="77777777" w:rsidR="007A4296" w:rsidRPr="00DB707E" w:rsidRDefault="007A4296" w:rsidP="00864629">
            <w:pPr>
              <w:pStyle w:val="TAC"/>
            </w:pPr>
            <w:r w:rsidRPr="00DB707E">
              <w:rPr>
                <w:rFonts w:cs="v4.2.0"/>
              </w:rPr>
              <w:t>SMTC.1 RedCap FR1</w:t>
            </w:r>
          </w:p>
        </w:tc>
      </w:tr>
      <w:tr w:rsidR="007A4296" w:rsidRPr="00DB707E" w14:paraId="78EA095F"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411B7F09"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56E561A5" w14:textId="77777777" w:rsidR="007A4296" w:rsidRPr="00DB707E" w:rsidRDefault="007A4296" w:rsidP="00864629">
            <w:pPr>
              <w:pStyle w:val="TAL"/>
            </w:pPr>
            <w:r w:rsidRPr="00DB707E">
              <w:t>Config</w:t>
            </w:r>
            <w:r w:rsidRPr="00DB707E">
              <w:rPr>
                <w:szCs w:val="18"/>
              </w:rPr>
              <w:t xml:space="preserve"> </w:t>
            </w:r>
            <w:r w:rsidRPr="00DB707E">
              <w:t>3,6</w:t>
            </w:r>
          </w:p>
        </w:tc>
        <w:tc>
          <w:tcPr>
            <w:tcW w:w="1135" w:type="dxa"/>
            <w:tcBorders>
              <w:top w:val="nil"/>
              <w:left w:val="single" w:sz="4" w:space="0" w:color="auto"/>
              <w:bottom w:val="single" w:sz="4" w:space="0" w:color="auto"/>
              <w:right w:val="single" w:sz="4" w:space="0" w:color="auto"/>
            </w:tcBorders>
          </w:tcPr>
          <w:p w14:paraId="38DFEDEE"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01B78806" w14:textId="77777777" w:rsidR="007A4296" w:rsidRPr="00DB707E" w:rsidRDefault="007A4296" w:rsidP="00864629">
            <w:pPr>
              <w:pStyle w:val="TAC"/>
            </w:pPr>
            <w:r w:rsidRPr="00DB707E">
              <w:t>SMTC.1 RedCap</w:t>
            </w:r>
            <w:r w:rsidRPr="00DB707E">
              <w:rPr>
                <w:rFonts w:cs="v4.2.0"/>
              </w:rPr>
              <w:t xml:space="preserve"> FR1</w:t>
            </w:r>
          </w:p>
        </w:tc>
      </w:tr>
      <w:tr w:rsidR="007A4296" w:rsidRPr="00DB707E" w14:paraId="0515B6E5"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45766E63" w14:textId="77777777" w:rsidR="007A4296" w:rsidRPr="00DB707E" w:rsidRDefault="007A4296" w:rsidP="00864629">
            <w:pPr>
              <w:pStyle w:val="TAL"/>
            </w:pPr>
            <w:r w:rsidRPr="00DB707E">
              <w:t>PDSCH/PDCCH subcarrier spacing</w:t>
            </w:r>
          </w:p>
        </w:tc>
        <w:tc>
          <w:tcPr>
            <w:tcW w:w="1741" w:type="dxa"/>
            <w:tcBorders>
              <w:top w:val="single" w:sz="4" w:space="0" w:color="auto"/>
              <w:left w:val="single" w:sz="4" w:space="0" w:color="auto"/>
              <w:bottom w:val="single" w:sz="4" w:space="0" w:color="auto"/>
              <w:right w:val="single" w:sz="4" w:space="0" w:color="auto"/>
            </w:tcBorders>
            <w:hideMark/>
          </w:tcPr>
          <w:p w14:paraId="6B759385" w14:textId="77777777" w:rsidR="007A4296" w:rsidRPr="00DB707E" w:rsidRDefault="007A4296" w:rsidP="00864629">
            <w:pPr>
              <w:pStyle w:val="TAL"/>
            </w:pPr>
            <w:r w:rsidRPr="00DB707E">
              <w:t>Config</w:t>
            </w:r>
            <w:r w:rsidRPr="00DB707E">
              <w:rPr>
                <w:szCs w:val="18"/>
              </w:rPr>
              <w:t xml:space="preserve"> </w:t>
            </w:r>
            <w:r w:rsidRPr="00DB707E">
              <w:t>1,2</w:t>
            </w:r>
            <w:r w:rsidRPr="00DB707E">
              <w:rPr>
                <w:szCs w:val="18"/>
              </w:rPr>
              <w:t>,4,5</w:t>
            </w:r>
            <w:ins w:id="322" w:author="Huawei" w:date="2022-10-20T17:59:00Z">
              <w:r>
                <w:rPr>
                  <w:szCs w:val="18"/>
                </w:rPr>
                <w:t>,7,8</w:t>
              </w:r>
            </w:ins>
          </w:p>
        </w:tc>
        <w:tc>
          <w:tcPr>
            <w:tcW w:w="1135" w:type="dxa"/>
            <w:tcBorders>
              <w:top w:val="single" w:sz="4" w:space="0" w:color="auto"/>
              <w:left w:val="single" w:sz="4" w:space="0" w:color="auto"/>
              <w:bottom w:val="nil"/>
              <w:right w:val="single" w:sz="4" w:space="0" w:color="auto"/>
            </w:tcBorders>
            <w:hideMark/>
          </w:tcPr>
          <w:p w14:paraId="18A94111" w14:textId="77777777" w:rsidR="007A4296" w:rsidRPr="00DB707E" w:rsidRDefault="007A4296" w:rsidP="00864629">
            <w:pPr>
              <w:pStyle w:val="TAC"/>
            </w:pPr>
            <w:r w:rsidRPr="00DB707E">
              <w:t>kHz</w:t>
            </w:r>
          </w:p>
        </w:tc>
        <w:tc>
          <w:tcPr>
            <w:tcW w:w="4657" w:type="dxa"/>
            <w:gridSpan w:val="3"/>
            <w:tcBorders>
              <w:top w:val="single" w:sz="4" w:space="0" w:color="auto"/>
              <w:left w:val="single" w:sz="4" w:space="0" w:color="auto"/>
              <w:bottom w:val="single" w:sz="4" w:space="0" w:color="auto"/>
              <w:right w:val="single" w:sz="4" w:space="0" w:color="auto"/>
            </w:tcBorders>
            <w:hideMark/>
          </w:tcPr>
          <w:p w14:paraId="3031E472" w14:textId="77777777" w:rsidR="007A4296" w:rsidRPr="00DB707E" w:rsidRDefault="007A4296" w:rsidP="00864629">
            <w:pPr>
              <w:pStyle w:val="TAC"/>
            </w:pPr>
            <w:r w:rsidRPr="00DB707E">
              <w:t>15 kHz</w:t>
            </w:r>
          </w:p>
        </w:tc>
      </w:tr>
      <w:tr w:rsidR="007A4296" w:rsidRPr="00DB707E" w14:paraId="1B2A549F"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2D161BA0"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442E97F3" w14:textId="77777777" w:rsidR="007A4296" w:rsidRPr="00DB707E" w:rsidRDefault="007A4296" w:rsidP="00864629">
            <w:pPr>
              <w:pStyle w:val="TAL"/>
            </w:pPr>
            <w:r w:rsidRPr="00DB707E">
              <w:t>Config</w:t>
            </w:r>
            <w:r w:rsidRPr="00DB707E">
              <w:rPr>
                <w:szCs w:val="18"/>
              </w:rPr>
              <w:t xml:space="preserve"> </w:t>
            </w:r>
            <w:r w:rsidRPr="00DB707E">
              <w:t>3,6</w:t>
            </w:r>
          </w:p>
        </w:tc>
        <w:tc>
          <w:tcPr>
            <w:tcW w:w="1135" w:type="dxa"/>
            <w:tcBorders>
              <w:top w:val="nil"/>
              <w:left w:val="single" w:sz="4" w:space="0" w:color="auto"/>
              <w:bottom w:val="single" w:sz="4" w:space="0" w:color="auto"/>
              <w:right w:val="single" w:sz="4" w:space="0" w:color="auto"/>
            </w:tcBorders>
          </w:tcPr>
          <w:p w14:paraId="4A88226A"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639D0DE1" w14:textId="77777777" w:rsidR="007A4296" w:rsidRPr="00DB707E" w:rsidRDefault="007A4296" w:rsidP="00864629">
            <w:pPr>
              <w:pStyle w:val="TAC"/>
            </w:pPr>
            <w:r w:rsidRPr="00DB707E">
              <w:t>30 kHz</w:t>
            </w:r>
          </w:p>
        </w:tc>
      </w:tr>
      <w:tr w:rsidR="007A4296" w:rsidRPr="00DB707E" w14:paraId="3C66B57C"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41FD101C" w14:textId="77777777" w:rsidR="007A4296" w:rsidRPr="00DB707E" w:rsidRDefault="007A4296" w:rsidP="00864629">
            <w:pPr>
              <w:pStyle w:val="TAL"/>
            </w:pPr>
            <w:r w:rsidRPr="00DB707E">
              <w:t>PUCCH/PUSCH subcarrier spacing</w:t>
            </w:r>
          </w:p>
        </w:tc>
        <w:tc>
          <w:tcPr>
            <w:tcW w:w="1741" w:type="dxa"/>
            <w:tcBorders>
              <w:top w:val="single" w:sz="4" w:space="0" w:color="auto"/>
              <w:left w:val="single" w:sz="4" w:space="0" w:color="auto"/>
              <w:bottom w:val="single" w:sz="4" w:space="0" w:color="auto"/>
              <w:right w:val="single" w:sz="4" w:space="0" w:color="auto"/>
            </w:tcBorders>
            <w:hideMark/>
          </w:tcPr>
          <w:p w14:paraId="245FCC6E" w14:textId="77777777" w:rsidR="007A4296" w:rsidRPr="00DB707E" w:rsidRDefault="007A4296" w:rsidP="00864629">
            <w:pPr>
              <w:pStyle w:val="TAL"/>
            </w:pPr>
            <w:r w:rsidRPr="00DB707E">
              <w:t>Config</w:t>
            </w:r>
            <w:r w:rsidRPr="00DB707E">
              <w:rPr>
                <w:szCs w:val="18"/>
              </w:rPr>
              <w:t xml:space="preserve"> </w:t>
            </w:r>
            <w:r w:rsidRPr="00DB707E">
              <w:t>1,2</w:t>
            </w:r>
            <w:r w:rsidRPr="00DB707E">
              <w:rPr>
                <w:szCs w:val="18"/>
              </w:rPr>
              <w:t>,4,5</w:t>
            </w:r>
            <w:ins w:id="323" w:author="Huawei" w:date="2022-10-20T17:59:00Z">
              <w:r>
                <w:rPr>
                  <w:szCs w:val="18"/>
                </w:rPr>
                <w:t>,7,8</w:t>
              </w:r>
            </w:ins>
          </w:p>
        </w:tc>
        <w:tc>
          <w:tcPr>
            <w:tcW w:w="1135" w:type="dxa"/>
            <w:tcBorders>
              <w:top w:val="single" w:sz="4" w:space="0" w:color="auto"/>
              <w:left w:val="single" w:sz="4" w:space="0" w:color="auto"/>
              <w:bottom w:val="nil"/>
              <w:right w:val="single" w:sz="4" w:space="0" w:color="auto"/>
            </w:tcBorders>
            <w:hideMark/>
          </w:tcPr>
          <w:p w14:paraId="0A324BAA" w14:textId="77777777" w:rsidR="007A4296" w:rsidRPr="00DB707E" w:rsidRDefault="007A4296" w:rsidP="00864629">
            <w:pPr>
              <w:pStyle w:val="TAC"/>
            </w:pPr>
            <w:r w:rsidRPr="00DB707E">
              <w:t>kHz</w:t>
            </w:r>
          </w:p>
        </w:tc>
        <w:tc>
          <w:tcPr>
            <w:tcW w:w="4657" w:type="dxa"/>
            <w:gridSpan w:val="3"/>
            <w:tcBorders>
              <w:top w:val="single" w:sz="4" w:space="0" w:color="auto"/>
              <w:left w:val="single" w:sz="4" w:space="0" w:color="auto"/>
              <w:bottom w:val="single" w:sz="4" w:space="0" w:color="auto"/>
              <w:right w:val="single" w:sz="4" w:space="0" w:color="auto"/>
            </w:tcBorders>
            <w:hideMark/>
          </w:tcPr>
          <w:p w14:paraId="468D78F9" w14:textId="77777777" w:rsidR="007A4296" w:rsidRPr="00DB707E" w:rsidRDefault="007A4296" w:rsidP="00864629">
            <w:pPr>
              <w:pStyle w:val="TAC"/>
            </w:pPr>
            <w:r w:rsidRPr="00DB707E">
              <w:t>15 kHz</w:t>
            </w:r>
          </w:p>
        </w:tc>
      </w:tr>
      <w:tr w:rsidR="007A4296" w:rsidRPr="00DB707E" w14:paraId="3E86F45D"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4B4D2565"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69A07B3D" w14:textId="77777777" w:rsidR="007A4296" w:rsidRPr="00DB707E" w:rsidRDefault="007A4296" w:rsidP="00864629">
            <w:pPr>
              <w:pStyle w:val="TAL"/>
            </w:pPr>
            <w:r w:rsidRPr="00DB707E">
              <w:t>Config</w:t>
            </w:r>
            <w:r w:rsidRPr="00DB707E">
              <w:rPr>
                <w:szCs w:val="18"/>
              </w:rPr>
              <w:t xml:space="preserve"> </w:t>
            </w:r>
            <w:r w:rsidRPr="00DB707E">
              <w:t>3</w:t>
            </w:r>
            <w:r w:rsidRPr="00DB707E">
              <w:rPr>
                <w:szCs w:val="18"/>
              </w:rPr>
              <w:t>,6</w:t>
            </w:r>
          </w:p>
        </w:tc>
        <w:tc>
          <w:tcPr>
            <w:tcW w:w="1135" w:type="dxa"/>
            <w:tcBorders>
              <w:top w:val="nil"/>
              <w:left w:val="single" w:sz="4" w:space="0" w:color="auto"/>
              <w:bottom w:val="single" w:sz="4" w:space="0" w:color="auto"/>
              <w:right w:val="single" w:sz="4" w:space="0" w:color="auto"/>
            </w:tcBorders>
          </w:tcPr>
          <w:p w14:paraId="4CA4D469"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6A75A6A5" w14:textId="77777777" w:rsidR="007A4296" w:rsidRPr="00DB707E" w:rsidRDefault="007A4296" w:rsidP="00864629">
            <w:pPr>
              <w:pStyle w:val="TAC"/>
            </w:pPr>
            <w:r w:rsidRPr="00DB707E">
              <w:t>30 kHz</w:t>
            </w:r>
          </w:p>
        </w:tc>
      </w:tr>
      <w:tr w:rsidR="007A4296" w:rsidRPr="00DB707E" w14:paraId="3A1ABE7E"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5A596741" w14:textId="77777777" w:rsidR="007A4296" w:rsidRPr="00DB707E" w:rsidRDefault="007A4296" w:rsidP="00864629">
            <w:pPr>
              <w:pStyle w:val="TAL"/>
            </w:pPr>
            <w:r w:rsidRPr="00DB707E">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32DB0FCA"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18F996CC" w14:textId="77777777" w:rsidR="007A4296" w:rsidRPr="00DB707E" w:rsidRDefault="007A4296" w:rsidP="00864629">
            <w:pPr>
              <w:pStyle w:val="TAC"/>
            </w:pPr>
            <w:r w:rsidRPr="00DB707E">
              <w:rPr>
                <w:lang w:eastAsia="zh-CN"/>
              </w:rPr>
              <w:t>FR1 PRACH configuration 1</w:t>
            </w:r>
          </w:p>
        </w:tc>
      </w:tr>
      <w:tr w:rsidR="007A4296" w:rsidRPr="00DB707E" w14:paraId="1A8F693D" w14:textId="77777777" w:rsidTr="00864629">
        <w:trPr>
          <w:trHeight w:val="187"/>
          <w:jc w:val="center"/>
        </w:trPr>
        <w:tc>
          <w:tcPr>
            <w:tcW w:w="2067" w:type="dxa"/>
            <w:gridSpan w:val="2"/>
            <w:tcBorders>
              <w:top w:val="single" w:sz="4" w:space="0" w:color="auto"/>
              <w:left w:val="single" w:sz="4" w:space="0" w:color="auto"/>
              <w:bottom w:val="nil"/>
              <w:right w:val="single" w:sz="4" w:space="0" w:color="auto"/>
            </w:tcBorders>
            <w:hideMark/>
          </w:tcPr>
          <w:p w14:paraId="2F0AABF6" w14:textId="77777777" w:rsidR="007A4296" w:rsidRPr="00DB707E" w:rsidRDefault="007A4296" w:rsidP="00864629">
            <w:pPr>
              <w:pStyle w:val="TAL"/>
            </w:pPr>
            <w:r w:rsidRPr="00DB707E">
              <w:t>BWP configuration</w:t>
            </w:r>
          </w:p>
        </w:tc>
        <w:tc>
          <w:tcPr>
            <w:tcW w:w="1741" w:type="dxa"/>
            <w:tcBorders>
              <w:top w:val="single" w:sz="4" w:space="0" w:color="auto"/>
              <w:left w:val="single" w:sz="4" w:space="0" w:color="auto"/>
              <w:bottom w:val="single" w:sz="4" w:space="0" w:color="auto"/>
              <w:right w:val="single" w:sz="4" w:space="0" w:color="auto"/>
            </w:tcBorders>
            <w:hideMark/>
          </w:tcPr>
          <w:p w14:paraId="4773BB15" w14:textId="77777777" w:rsidR="007A4296" w:rsidRPr="00DB707E" w:rsidRDefault="007A4296" w:rsidP="00864629">
            <w:pPr>
              <w:pStyle w:val="TAL"/>
            </w:pPr>
            <w:r w:rsidRPr="00DB707E">
              <w:t>Initial DL BWP</w:t>
            </w:r>
          </w:p>
        </w:tc>
        <w:tc>
          <w:tcPr>
            <w:tcW w:w="1135" w:type="dxa"/>
            <w:tcBorders>
              <w:top w:val="single" w:sz="4" w:space="0" w:color="auto"/>
              <w:left w:val="single" w:sz="4" w:space="0" w:color="auto"/>
              <w:bottom w:val="single" w:sz="4" w:space="0" w:color="auto"/>
              <w:right w:val="single" w:sz="4" w:space="0" w:color="auto"/>
            </w:tcBorders>
          </w:tcPr>
          <w:p w14:paraId="3DDCEFBE" w14:textId="77777777" w:rsidR="007A4296" w:rsidRPr="00DB707E" w:rsidRDefault="007A4296" w:rsidP="00864629">
            <w:pPr>
              <w:pStyle w:val="TAC"/>
              <w:rPr>
                <w:lang w:eastAsia="zh-CN"/>
              </w:rPr>
            </w:pPr>
          </w:p>
        </w:tc>
        <w:tc>
          <w:tcPr>
            <w:tcW w:w="4657" w:type="dxa"/>
            <w:gridSpan w:val="3"/>
            <w:tcBorders>
              <w:top w:val="single" w:sz="4" w:space="0" w:color="auto"/>
              <w:left w:val="single" w:sz="4" w:space="0" w:color="auto"/>
              <w:bottom w:val="single" w:sz="4" w:space="0" w:color="auto"/>
              <w:right w:val="single" w:sz="4" w:space="0" w:color="auto"/>
            </w:tcBorders>
            <w:hideMark/>
          </w:tcPr>
          <w:p w14:paraId="5FE62111" w14:textId="77777777" w:rsidR="007A4296" w:rsidRPr="00DB707E" w:rsidRDefault="007A4296" w:rsidP="00864629">
            <w:pPr>
              <w:pStyle w:val="TAC"/>
            </w:pPr>
            <w:r w:rsidRPr="00DB707E">
              <w:rPr>
                <w:rFonts w:cs="v3.7.0"/>
              </w:rPr>
              <w:t>DLBWP.0.1</w:t>
            </w:r>
          </w:p>
        </w:tc>
      </w:tr>
      <w:tr w:rsidR="007A4296" w:rsidRPr="00DB707E" w14:paraId="0AB140F2" w14:textId="77777777" w:rsidTr="00864629">
        <w:trPr>
          <w:trHeight w:val="187"/>
          <w:jc w:val="center"/>
        </w:trPr>
        <w:tc>
          <w:tcPr>
            <w:tcW w:w="2067" w:type="dxa"/>
            <w:gridSpan w:val="2"/>
            <w:tcBorders>
              <w:top w:val="nil"/>
              <w:left w:val="single" w:sz="4" w:space="0" w:color="auto"/>
              <w:bottom w:val="nil"/>
              <w:right w:val="single" w:sz="4" w:space="0" w:color="auto"/>
            </w:tcBorders>
          </w:tcPr>
          <w:p w14:paraId="0AC4F765"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415393F1" w14:textId="77777777" w:rsidR="007A4296" w:rsidRPr="00DB707E" w:rsidRDefault="007A4296" w:rsidP="00864629">
            <w:pPr>
              <w:pStyle w:val="TAL"/>
            </w:pPr>
            <w:r w:rsidRPr="00DB707E">
              <w:t>Dedicated DL BWP</w:t>
            </w:r>
          </w:p>
        </w:tc>
        <w:tc>
          <w:tcPr>
            <w:tcW w:w="1135" w:type="dxa"/>
            <w:tcBorders>
              <w:top w:val="single" w:sz="4" w:space="0" w:color="auto"/>
              <w:left w:val="single" w:sz="4" w:space="0" w:color="auto"/>
              <w:bottom w:val="single" w:sz="4" w:space="0" w:color="auto"/>
              <w:right w:val="single" w:sz="4" w:space="0" w:color="auto"/>
            </w:tcBorders>
          </w:tcPr>
          <w:p w14:paraId="3E5F4B82" w14:textId="77777777" w:rsidR="007A4296" w:rsidRPr="00DB707E" w:rsidRDefault="007A4296" w:rsidP="00864629">
            <w:pPr>
              <w:pStyle w:val="TAC"/>
              <w:rPr>
                <w:lang w:eastAsia="zh-CN"/>
              </w:rPr>
            </w:pPr>
          </w:p>
        </w:tc>
        <w:tc>
          <w:tcPr>
            <w:tcW w:w="4657" w:type="dxa"/>
            <w:gridSpan w:val="3"/>
            <w:tcBorders>
              <w:top w:val="single" w:sz="4" w:space="0" w:color="auto"/>
              <w:left w:val="single" w:sz="4" w:space="0" w:color="auto"/>
              <w:bottom w:val="single" w:sz="4" w:space="0" w:color="auto"/>
              <w:right w:val="single" w:sz="4" w:space="0" w:color="auto"/>
            </w:tcBorders>
            <w:hideMark/>
          </w:tcPr>
          <w:p w14:paraId="68E09497" w14:textId="77777777" w:rsidR="007A4296" w:rsidRPr="00DB707E" w:rsidRDefault="007A4296" w:rsidP="00864629">
            <w:pPr>
              <w:pStyle w:val="TAC"/>
            </w:pPr>
            <w:r w:rsidRPr="00DB707E">
              <w:rPr>
                <w:rFonts w:cs="v3.7.0"/>
              </w:rPr>
              <w:t>DLBWP.1.1</w:t>
            </w:r>
          </w:p>
        </w:tc>
      </w:tr>
      <w:tr w:rsidR="007A4296" w:rsidRPr="00DB707E" w14:paraId="38758F10" w14:textId="77777777" w:rsidTr="00864629">
        <w:trPr>
          <w:trHeight w:val="187"/>
          <w:jc w:val="center"/>
        </w:trPr>
        <w:tc>
          <w:tcPr>
            <w:tcW w:w="2067" w:type="dxa"/>
            <w:gridSpan w:val="2"/>
            <w:tcBorders>
              <w:top w:val="nil"/>
              <w:left w:val="single" w:sz="4" w:space="0" w:color="auto"/>
              <w:bottom w:val="nil"/>
              <w:right w:val="single" w:sz="4" w:space="0" w:color="auto"/>
            </w:tcBorders>
          </w:tcPr>
          <w:p w14:paraId="4D154075"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4356995A" w14:textId="77777777" w:rsidR="007A4296" w:rsidRPr="00DB707E" w:rsidRDefault="007A4296" w:rsidP="00864629">
            <w:pPr>
              <w:pStyle w:val="TAL"/>
            </w:pPr>
            <w:r w:rsidRPr="00DB707E">
              <w:t>Initial UL BWP</w:t>
            </w:r>
          </w:p>
        </w:tc>
        <w:tc>
          <w:tcPr>
            <w:tcW w:w="1135" w:type="dxa"/>
            <w:tcBorders>
              <w:top w:val="single" w:sz="4" w:space="0" w:color="auto"/>
              <w:left w:val="single" w:sz="4" w:space="0" w:color="auto"/>
              <w:bottom w:val="single" w:sz="4" w:space="0" w:color="auto"/>
              <w:right w:val="single" w:sz="4" w:space="0" w:color="auto"/>
            </w:tcBorders>
          </w:tcPr>
          <w:p w14:paraId="6C45EB28" w14:textId="77777777" w:rsidR="007A4296" w:rsidRPr="00DB707E" w:rsidRDefault="007A4296" w:rsidP="00864629">
            <w:pPr>
              <w:pStyle w:val="TAC"/>
              <w:rPr>
                <w:lang w:eastAsia="zh-CN"/>
              </w:rPr>
            </w:pPr>
          </w:p>
        </w:tc>
        <w:tc>
          <w:tcPr>
            <w:tcW w:w="4657" w:type="dxa"/>
            <w:gridSpan w:val="3"/>
            <w:tcBorders>
              <w:top w:val="single" w:sz="4" w:space="0" w:color="auto"/>
              <w:left w:val="single" w:sz="4" w:space="0" w:color="auto"/>
              <w:bottom w:val="single" w:sz="4" w:space="0" w:color="auto"/>
              <w:right w:val="single" w:sz="4" w:space="0" w:color="auto"/>
            </w:tcBorders>
            <w:hideMark/>
          </w:tcPr>
          <w:p w14:paraId="515B5916" w14:textId="77777777" w:rsidR="007A4296" w:rsidRPr="00DB707E" w:rsidRDefault="007A4296" w:rsidP="00864629">
            <w:pPr>
              <w:pStyle w:val="TAC"/>
            </w:pPr>
            <w:r w:rsidRPr="00DB707E">
              <w:rPr>
                <w:rFonts w:cs="v3.7.0"/>
              </w:rPr>
              <w:t>ULBWP.0.1</w:t>
            </w:r>
          </w:p>
        </w:tc>
      </w:tr>
      <w:tr w:rsidR="007A4296" w:rsidRPr="00DB707E" w14:paraId="55F3BFF0" w14:textId="77777777" w:rsidTr="00864629">
        <w:trPr>
          <w:trHeight w:val="187"/>
          <w:jc w:val="center"/>
        </w:trPr>
        <w:tc>
          <w:tcPr>
            <w:tcW w:w="2067" w:type="dxa"/>
            <w:gridSpan w:val="2"/>
            <w:tcBorders>
              <w:top w:val="nil"/>
              <w:left w:val="single" w:sz="4" w:space="0" w:color="auto"/>
              <w:bottom w:val="single" w:sz="4" w:space="0" w:color="auto"/>
              <w:right w:val="single" w:sz="4" w:space="0" w:color="auto"/>
            </w:tcBorders>
          </w:tcPr>
          <w:p w14:paraId="10FE2C23" w14:textId="77777777" w:rsidR="007A4296" w:rsidRPr="00DB707E" w:rsidRDefault="007A4296" w:rsidP="00864629">
            <w:pPr>
              <w:pStyle w:val="TAL"/>
            </w:pPr>
          </w:p>
        </w:tc>
        <w:tc>
          <w:tcPr>
            <w:tcW w:w="1741" w:type="dxa"/>
            <w:tcBorders>
              <w:top w:val="single" w:sz="4" w:space="0" w:color="auto"/>
              <w:left w:val="single" w:sz="4" w:space="0" w:color="auto"/>
              <w:bottom w:val="single" w:sz="4" w:space="0" w:color="auto"/>
              <w:right w:val="single" w:sz="4" w:space="0" w:color="auto"/>
            </w:tcBorders>
            <w:hideMark/>
          </w:tcPr>
          <w:p w14:paraId="01EFED98" w14:textId="77777777" w:rsidR="007A4296" w:rsidRPr="00DB707E" w:rsidRDefault="007A4296" w:rsidP="00864629">
            <w:pPr>
              <w:pStyle w:val="TAL"/>
            </w:pPr>
            <w:r w:rsidRPr="00DB707E">
              <w:t>Dedicated UL BWP</w:t>
            </w:r>
          </w:p>
        </w:tc>
        <w:tc>
          <w:tcPr>
            <w:tcW w:w="1135" w:type="dxa"/>
            <w:tcBorders>
              <w:top w:val="single" w:sz="4" w:space="0" w:color="auto"/>
              <w:left w:val="single" w:sz="4" w:space="0" w:color="auto"/>
              <w:bottom w:val="single" w:sz="4" w:space="0" w:color="auto"/>
              <w:right w:val="single" w:sz="4" w:space="0" w:color="auto"/>
            </w:tcBorders>
          </w:tcPr>
          <w:p w14:paraId="6C7AA081" w14:textId="77777777" w:rsidR="007A4296" w:rsidRPr="00DB707E" w:rsidRDefault="007A4296" w:rsidP="00864629">
            <w:pPr>
              <w:pStyle w:val="TAC"/>
              <w:rPr>
                <w:lang w:eastAsia="zh-CN"/>
              </w:rPr>
            </w:pPr>
          </w:p>
        </w:tc>
        <w:tc>
          <w:tcPr>
            <w:tcW w:w="4657" w:type="dxa"/>
            <w:gridSpan w:val="3"/>
            <w:tcBorders>
              <w:top w:val="single" w:sz="4" w:space="0" w:color="auto"/>
              <w:left w:val="single" w:sz="4" w:space="0" w:color="auto"/>
              <w:bottom w:val="single" w:sz="4" w:space="0" w:color="auto"/>
              <w:right w:val="single" w:sz="4" w:space="0" w:color="auto"/>
            </w:tcBorders>
            <w:hideMark/>
          </w:tcPr>
          <w:p w14:paraId="376C6F39" w14:textId="77777777" w:rsidR="007A4296" w:rsidRPr="00DB707E" w:rsidRDefault="007A4296" w:rsidP="00864629">
            <w:pPr>
              <w:pStyle w:val="TAC"/>
            </w:pPr>
            <w:r w:rsidRPr="00DB707E">
              <w:rPr>
                <w:rFonts w:cs="v3.7.0"/>
              </w:rPr>
              <w:t>ULBWP.1.1</w:t>
            </w:r>
          </w:p>
        </w:tc>
      </w:tr>
      <w:tr w:rsidR="007A4296" w:rsidRPr="00DB707E" w14:paraId="1904CC54"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0317390D" w14:textId="77777777" w:rsidR="007A4296" w:rsidRPr="00DB707E" w:rsidRDefault="007A4296" w:rsidP="00864629">
            <w:pPr>
              <w:pStyle w:val="TAL"/>
            </w:pPr>
            <w:r w:rsidRPr="00DB707E">
              <w:rPr>
                <w:lang w:eastAsia="ja-JP"/>
              </w:rPr>
              <w:t>EPRE ratio of PSS to SSS</w:t>
            </w:r>
          </w:p>
        </w:tc>
        <w:tc>
          <w:tcPr>
            <w:tcW w:w="1135" w:type="dxa"/>
            <w:tcBorders>
              <w:top w:val="single" w:sz="4" w:space="0" w:color="auto"/>
              <w:left w:val="single" w:sz="4" w:space="0" w:color="auto"/>
              <w:bottom w:val="nil"/>
              <w:right w:val="single" w:sz="4" w:space="0" w:color="auto"/>
            </w:tcBorders>
            <w:hideMark/>
          </w:tcPr>
          <w:p w14:paraId="2CF4598D" w14:textId="77777777" w:rsidR="007A4296" w:rsidRPr="00DB707E" w:rsidRDefault="007A4296" w:rsidP="00864629">
            <w:pPr>
              <w:pStyle w:val="TAC"/>
            </w:pPr>
            <w:r w:rsidRPr="00DB707E">
              <w:rPr>
                <w:lang w:eastAsia="ja-JP"/>
              </w:rPr>
              <w:t>dB</w:t>
            </w:r>
          </w:p>
        </w:tc>
        <w:tc>
          <w:tcPr>
            <w:tcW w:w="4657" w:type="dxa"/>
            <w:gridSpan w:val="3"/>
            <w:tcBorders>
              <w:top w:val="single" w:sz="4" w:space="0" w:color="auto"/>
              <w:left w:val="single" w:sz="4" w:space="0" w:color="auto"/>
              <w:bottom w:val="nil"/>
              <w:right w:val="single" w:sz="4" w:space="0" w:color="auto"/>
            </w:tcBorders>
            <w:hideMark/>
          </w:tcPr>
          <w:p w14:paraId="351C480C" w14:textId="77777777" w:rsidR="007A4296" w:rsidRPr="00DB707E" w:rsidRDefault="007A4296" w:rsidP="00864629">
            <w:pPr>
              <w:pStyle w:val="TAC"/>
            </w:pPr>
            <w:r w:rsidRPr="00DB707E">
              <w:rPr>
                <w:lang w:eastAsia="ja-JP"/>
              </w:rPr>
              <w:t>0</w:t>
            </w:r>
          </w:p>
        </w:tc>
      </w:tr>
      <w:tr w:rsidR="007A4296" w:rsidRPr="00DB707E" w14:paraId="7E62231B"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681F6F6E" w14:textId="77777777" w:rsidR="007A4296" w:rsidRPr="00DB707E" w:rsidRDefault="007A4296" w:rsidP="00864629">
            <w:pPr>
              <w:pStyle w:val="TAL"/>
            </w:pPr>
            <w:r w:rsidRPr="00DB707E">
              <w:rPr>
                <w:lang w:eastAsia="ja-JP"/>
              </w:rPr>
              <w:t>EPRE ratio of PBCH DMRS to SSS</w:t>
            </w:r>
          </w:p>
        </w:tc>
        <w:tc>
          <w:tcPr>
            <w:tcW w:w="1135" w:type="dxa"/>
            <w:tcBorders>
              <w:top w:val="nil"/>
              <w:left w:val="single" w:sz="4" w:space="0" w:color="auto"/>
              <w:bottom w:val="nil"/>
              <w:right w:val="single" w:sz="4" w:space="0" w:color="auto"/>
            </w:tcBorders>
          </w:tcPr>
          <w:p w14:paraId="1902C2A7" w14:textId="77777777" w:rsidR="007A4296" w:rsidRPr="00DB707E" w:rsidRDefault="007A4296" w:rsidP="00864629">
            <w:pPr>
              <w:pStyle w:val="TAC"/>
            </w:pPr>
          </w:p>
        </w:tc>
        <w:tc>
          <w:tcPr>
            <w:tcW w:w="4657" w:type="dxa"/>
            <w:gridSpan w:val="3"/>
            <w:tcBorders>
              <w:top w:val="nil"/>
              <w:left w:val="single" w:sz="4" w:space="0" w:color="auto"/>
              <w:bottom w:val="nil"/>
              <w:right w:val="single" w:sz="4" w:space="0" w:color="auto"/>
            </w:tcBorders>
          </w:tcPr>
          <w:p w14:paraId="19F24588" w14:textId="77777777" w:rsidR="007A4296" w:rsidRPr="00DB707E" w:rsidRDefault="007A4296" w:rsidP="00864629">
            <w:pPr>
              <w:pStyle w:val="TAC"/>
            </w:pPr>
          </w:p>
        </w:tc>
      </w:tr>
      <w:tr w:rsidR="007A4296" w:rsidRPr="00DB707E" w14:paraId="21FA7372"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15E9C590" w14:textId="77777777" w:rsidR="007A4296" w:rsidRPr="00DB707E" w:rsidRDefault="007A4296" w:rsidP="00864629">
            <w:pPr>
              <w:pStyle w:val="TAL"/>
            </w:pPr>
            <w:r w:rsidRPr="00DB707E">
              <w:rPr>
                <w:lang w:eastAsia="ja-JP"/>
              </w:rPr>
              <w:t>EPRE ratio of PBCH to PBCH DMRS</w:t>
            </w:r>
          </w:p>
        </w:tc>
        <w:tc>
          <w:tcPr>
            <w:tcW w:w="1135" w:type="dxa"/>
            <w:tcBorders>
              <w:top w:val="nil"/>
              <w:left w:val="single" w:sz="4" w:space="0" w:color="auto"/>
              <w:bottom w:val="nil"/>
              <w:right w:val="single" w:sz="4" w:space="0" w:color="auto"/>
            </w:tcBorders>
          </w:tcPr>
          <w:p w14:paraId="444CD771" w14:textId="77777777" w:rsidR="007A4296" w:rsidRPr="00DB707E" w:rsidRDefault="007A4296" w:rsidP="00864629">
            <w:pPr>
              <w:pStyle w:val="TAC"/>
            </w:pPr>
          </w:p>
        </w:tc>
        <w:tc>
          <w:tcPr>
            <w:tcW w:w="4657" w:type="dxa"/>
            <w:gridSpan w:val="3"/>
            <w:tcBorders>
              <w:top w:val="nil"/>
              <w:left w:val="single" w:sz="4" w:space="0" w:color="auto"/>
              <w:bottom w:val="nil"/>
              <w:right w:val="single" w:sz="4" w:space="0" w:color="auto"/>
            </w:tcBorders>
          </w:tcPr>
          <w:p w14:paraId="52F1D162" w14:textId="77777777" w:rsidR="007A4296" w:rsidRPr="00DB707E" w:rsidRDefault="007A4296" w:rsidP="00864629">
            <w:pPr>
              <w:pStyle w:val="TAC"/>
            </w:pPr>
          </w:p>
        </w:tc>
      </w:tr>
      <w:tr w:rsidR="007A4296" w:rsidRPr="00DB707E" w14:paraId="38F4D131"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202BA3E6" w14:textId="77777777" w:rsidR="007A4296" w:rsidRPr="00DB707E" w:rsidRDefault="007A4296" w:rsidP="00864629">
            <w:pPr>
              <w:pStyle w:val="TAL"/>
            </w:pPr>
            <w:r w:rsidRPr="00DB707E">
              <w:rPr>
                <w:lang w:eastAsia="ja-JP"/>
              </w:rPr>
              <w:t>EPRE ratio of PDCCH DMRS to SSS</w:t>
            </w:r>
          </w:p>
        </w:tc>
        <w:tc>
          <w:tcPr>
            <w:tcW w:w="1135" w:type="dxa"/>
            <w:tcBorders>
              <w:top w:val="nil"/>
              <w:left w:val="single" w:sz="4" w:space="0" w:color="auto"/>
              <w:bottom w:val="nil"/>
              <w:right w:val="single" w:sz="4" w:space="0" w:color="auto"/>
            </w:tcBorders>
          </w:tcPr>
          <w:p w14:paraId="453B6CF8" w14:textId="77777777" w:rsidR="007A4296" w:rsidRPr="00DB707E" w:rsidRDefault="007A4296" w:rsidP="00864629">
            <w:pPr>
              <w:pStyle w:val="TAC"/>
            </w:pPr>
          </w:p>
        </w:tc>
        <w:tc>
          <w:tcPr>
            <w:tcW w:w="4657" w:type="dxa"/>
            <w:gridSpan w:val="3"/>
            <w:tcBorders>
              <w:top w:val="nil"/>
              <w:left w:val="single" w:sz="4" w:space="0" w:color="auto"/>
              <w:bottom w:val="nil"/>
              <w:right w:val="single" w:sz="4" w:space="0" w:color="auto"/>
            </w:tcBorders>
          </w:tcPr>
          <w:p w14:paraId="13D04BB3" w14:textId="77777777" w:rsidR="007A4296" w:rsidRPr="00DB707E" w:rsidRDefault="007A4296" w:rsidP="00864629">
            <w:pPr>
              <w:pStyle w:val="TAC"/>
            </w:pPr>
          </w:p>
        </w:tc>
      </w:tr>
      <w:tr w:rsidR="007A4296" w:rsidRPr="00DB707E" w14:paraId="2E43B194"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230A235D" w14:textId="77777777" w:rsidR="007A4296" w:rsidRPr="00DB707E" w:rsidRDefault="007A4296" w:rsidP="00864629">
            <w:pPr>
              <w:pStyle w:val="TAL"/>
            </w:pPr>
            <w:r w:rsidRPr="00DB707E">
              <w:rPr>
                <w:lang w:eastAsia="ja-JP"/>
              </w:rPr>
              <w:t>EPRE ratio of PDCCH to PDCCH DMRS</w:t>
            </w:r>
          </w:p>
        </w:tc>
        <w:tc>
          <w:tcPr>
            <w:tcW w:w="1135" w:type="dxa"/>
            <w:tcBorders>
              <w:top w:val="nil"/>
              <w:left w:val="single" w:sz="4" w:space="0" w:color="auto"/>
              <w:bottom w:val="nil"/>
              <w:right w:val="single" w:sz="4" w:space="0" w:color="auto"/>
            </w:tcBorders>
          </w:tcPr>
          <w:p w14:paraId="56FB631A" w14:textId="77777777" w:rsidR="007A4296" w:rsidRPr="00DB707E" w:rsidRDefault="007A4296" w:rsidP="00864629">
            <w:pPr>
              <w:pStyle w:val="TAC"/>
            </w:pPr>
          </w:p>
        </w:tc>
        <w:tc>
          <w:tcPr>
            <w:tcW w:w="4657" w:type="dxa"/>
            <w:gridSpan w:val="3"/>
            <w:tcBorders>
              <w:top w:val="nil"/>
              <w:left w:val="single" w:sz="4" w:space="0" w:color="auto"/>
              <w:bottom w:val="nil"/>
              <w:right w:val="single" w:sz="4" w:space="0" w:color="auto"/>
            </w:tcBorders>
          </w:tcPr>
          <w:p w14:paraId="0515BEC1" w14:textId="77777777" w:rsidR="007A4296" w:rsidRPr="00DB707E" w:rsidRDefault="007A4296" w:rsidP="00864629">
            <w:pPr>
              <w:pStyle w:val="TAC"/>
            </w:pPr>
          </w:p>
        </w:tc>
      </w:tr>
      <w:tr w:rsidR="007A4296" w:rsidRPr="00DB707E" w14:paraId="6817BAE2"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76004ED5" w14:textId="77777777" w:rsidR="007A4296" w:rsidRPr="00DB707E" w:rsidRDefault="007A4296" w:rsidP="00864629">
            <w:pPr>
              <w:pStyle w:val="TAL"/>
            </w:pPr>
            <w:r w:rsidRPr="00DB707E">
              <w:rPr>
                <w:lang w:eastAsia="ja-JP"/>
              </w:rPr>
              <w:t xml:space="preserve">EPRE ratio of PDSCH DMRS to SSS </w:t>
            </w:r>
          </w:p>
        </w:tc>
        <w:tc>
          <w:tcPr>
            <w:tcW w:w="1135" w:type="dxa"/>
            <w:tcBorders>
              <w:top w:val="nil"/>
              <w:left w:val="single" w:sz="4" w:space="0" w:color="auto"/>
              <w:bottom w:val="nil"/>
              <w:right w:val="single" w:sz="4" w:space="0" w:color="auto"/>
            </w:tcBorders>
          </w:tcPr>
          <w:p w14:paraId="04DD39F1" w14:textId="77777777" w:rsidR="007A4296" w:rsidRPr="00DB707E" w:rsidRDefault="007A4296" w:rsidP="00864629">
            <w:pPr>
              <w:pStyle w:val="TAC"/>
            </w:pPr>
          </w:p>
        </w:tc>
        <w:tc>
          <w:tcPr>
            <w:tcW w:w="4657" w:type="dxa"/>
            <w:gridSpan w:val="3"/>
            <w:tcBorders>
              <w:top w:val="nil"/>
              <w:left w:val="single" w:sz="4" w:space="0" w:color="auto"/>
              <w:bottom w:val="nil"/>
              <w:right w:val="single" w:sz="4" w:space="0" w:color="auto"/>
            </w:tcBorders>
          </w:tcPr>
          <w:p w14:paraId="36049011" w14:textId="77777777" w:rsidR="007A4296" w:rsidRPr="00DB707E" w:rsidRDefault="007A4296" w:rsidP="00864629">
            <w:pPr>
              <w:pStyle w:val="TAC"/>
            </w:pPr>
          </w:p>
        </w:tc>
      </w:tr>
      <w:tr w:rsidR="007A4296" w:rsidRPr="00DB707E" w14:paraId="7747F2C3"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716960B7" w14:textId="77777777" w:rsidR="007A4296" w:rsidRPr="00DB707E" w:rsidRDefault="007A4296" w:rsidP="00864629">
            <w:pPr>
              <w:pStyle w:val="TAL"/>
            </w:pPr>
            <w:r w:rsidRPr="00DB707E">
              <w:rPr>
                <w:lang w:eastAsia="ja-JP"/>
              </w:rPr>
              <w:t xml:space="preserve">EPRE ratio of PDSCH to PDSCH </w:t>
            </w:r>
          </w:p>
        </w:tc>
        <w:tc>
          <w:tcPr>
            <w:tcW w:w="1135" w:type="dxa"/>
            <w:tcBorders>
              <w:top w:val="nil"/>
              <w:left w:val="single" w:sz="4" w:space="0" w:color="auto"/>
              <w:bottom w:val="nil"/>
              <w:right w:val="single" w:sz="4" w:space="0" w:color="auto"/>
            </w:tcBorders>
          </w:tcPr>
          <w:p w14:paraId="72B04CE8" w14:textId="77777777" w:rsidR="007A4296" w:rsidRPr="00DB707E" w:rsidRDefault="007A4296" w:rsidP="00864629">
            <w:pPr>
              <w:pStyle w:val="TAC"/>
            </w:pPr>
          </w:p>
        </w:tc>
        <w:tc>
          <w:tcPr>
            <w:tcW w:w="4657" w:type="dxa"/>
            <w:gridSpan w:val="3"/>
            <w:tcBorders>
              <w:top w:val="nil"/>
              <w:left w:val="single" w:sz="4" w:space="0" w:color="auto"/>
              <w:bottom w:val="nil"/>
              <w:right w:val="single" w:sz="4" w:space="0" w:color="auto"/>
            </w:tcBorders>
          </w:tcPr>
          <w:p w14:paraId="70834701" w14:textId="77777777" w:rsidR="007A4296" w:rsidRPr="00DB707E" w:rsidRDefault="007A4296" w:rsidP="00864629">
            <w:pPr>
              <w:pStyle w:val="TAC"/>
            </w:pPr>
          </w:p>
        </w:tc>
      </w:tr>
      <w:tr w:rsidR="007A4296" w:rsidRPr="00DB707E" w14:paraId="62820D13"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1E39175B" w14:textId="77777777" w:rsidR="007A4296" w:rsidRPr="00DB707E" w:rsidRDefault="007A4296" w:rsidP="00864629">
            <w:pPr>
              <w:pStyle w:val="TAL"/>
            </w:pPr>
            <w:r w:rsidRPr="00DB707E">
              <w:rPr>
                <w:lang w:eastAsia="ja-JP"/>
              </w:rPr>
              <w:t xml:space="preserve">EPRE ratio of OCNG DMRS to </w:t>
            </w:r>
            <w:proofErr w:type="gramStart"/>
            <w:r w:rsidRPr="00DB707E">
              <w:rPr>
                <w:lang w:eastAsia="ja-JP"/>
              </w:rPr>
              <w:t>SSS(</w:t>
            </w:r>
            <w:proofErr w:type="gramEnd"/>
            <w:r w:rsidRPr="00DB707E">
              <w:rPr>
                <w:lang w:eastAsia="ja-JP"/>
              </w:rPr>
              <w:t>Note 1)</w:t>
            </w:r>
          </w:p>
        </w:tc>
        <w:tc>
          <w:tcPr>
            <w:tcW w:w="1135" w:type="dxa"/>
            <w:tcBorders>
              <w:top w:val="nil"/>
              <w:left w:val="single" w:sz="4" w:space="0" w:color="auto"/>
              <w:bottom w:val="nil"/>
              <w:right w:val="single" w:sz="4" w:space="0" w:color="auto"/>
            </w:tcBorders>
          </w:tcPr>
          <w:p w14:paraId="0F41C2EC" w14:textId="77777777" w:rsidR="007A4296" w:rsidRPr="00DB707E" w:rsidRDefault="007A4296" w:rsidP="00864629">
            <w:pPr>
              <w:pStyle w:val="TAC"/>
            </w:pPr>
          </w:p>
        </w:tc>
        <w:tc>
          <w:tcPr>
            <w:tcW w:w="4657" w:type="dxa"/>
            <w:gridSpan w:val="3"/>
            <w:tcBorders>
              <w:top w:val="nil"/>
              <w:left w:val="single" w:sz="4" w:space="0" w:color="auto"/>
              <w:bottom w:val="nil"/>
              <w:right w:val="single" w:sz="4" w:space="0" w:color="auto"/>
            </w:tcBorders>
          </w:tcPr>
          <w:p w14:paraId="68DF8870" w14:textId="77777777" w:rsidR="007A4296" w:rsidRPr="00DB707E" w:rsidRDefault="007A4296" w:rsidP="00864629">
            <w:pPr>
              <w:pStyle w:val="TAC"/>
            </w:pPr>
          </w:p>
        </w:tc>
      </w:tr>
      <w:tr w:rsidR="007A4296" w:rsidRPr="00DB707E" w14:paraId="7C77D275"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323C6A52" w14:textId="77777777" w:rsidR="007A4296" w:rsidRPr="00DB707E" w:rsidRDefault="007A4296" w:rsidP="00864629">
            <w:pPr>
              <w:pStyle w:val="TAL"/>
            </w:pPr>
            <w:r w:rsidRPr="00DB707E">
              <w:rPr>
                <w:lang w:eastAsia="ja-JP"/>
              </w:rPr>
              <w:t>EPRE ratio of OCNG to OCNG DMRS (Note 1)</w:t>
            </w:r>
          </w:p>
        </w:tc>
        <w:tc>
          <w:tcPr>
            <w:tcW w:w="1135" w:type="dxa"/>
            <w:tcBorders>
              <w:top w:val="nil"/>
              <w:left w:val="single" w:sz="4" w:space="0" w:color="auto"/>
              <w:bottom w:val="single" w:sz="4" w:space="0" w:color="auto"/>
              <w:right w:val="single" w:sz="4" w:space="0" w:color="auto"/>
            </w:tcBorders>
          </w:tcPr>
          <w:p w14:paraId="52C78C27" w14:textId="77777777" w:rsidR="007A4296" w:rsidRPr="00DB707E" w:rsidRDefault="007A4296" w:rsidP="00864629">
            <w:pPr>
              <w:pStyle w:val="TAC"/>
            </w:pPr>
          </w:p>
        </w:tc>
        <w:tc>
          <w:tcPr>
            <w:tcW w:w="4657" w:type="dxa"/>
            <w:gridSpan w:val="3"/>
            <w:tcBorders>
              <w:top w:val="nil"/>
              <w:left w:val="single" w:sz="4" w:space="0" w:color="auto"/>
              <w:bottom w:val="single" w:sz="4" w:space="0" w:color="auto"/>
              <w:right w:val="single" w:sz="4" w:space="0" w:color="auto"/>
            </w:tcBorders>
          </w:tcPr>
          <w:p w14:paraId="4C588F21" w14:textId="77777777" w:rsidR="007A4296" w:rsidRPr="00DB707E" w:rsidRDefault="007A4296" w:rsidP="00864629">
            <w:pPr>
              <w:pStyle w:val="TAC"/>
            </w:pPr>
          </w:p>
        </w:tc>
      </w:tr>
      <w:tr w:rsidR="007A4296" w:rsidRPr="00DB707E" w14:paraId="58FAD074"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1BD1BACE" w14:textId="77777777" w:rsidR="007A4296" w:rsidRPr="00DB707E" w:rsidRDefault="007A4296" w:rsidP="00864629">
            <w:pPr>
              <w:pStyle w:val="TAL"/>
            </w:pPr>
            <w:r w:rsidRPr="00DB707E">
              <w:rPr>
                <w:position w:val="-12"/>
              </w:rPr>
              <w:object w:dxaOrig="408" w:dyaOrig="312" w14:anchorId="65CCE3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65" type="#_x0000_t75" style="width:20.75pt;height:15.45pt" o:ole="" fillcolor="window">
                  <v:imagedata r:id="rId15" o:title=""/>
                </v:shape>
                <o:OLEObject Type="Embed" ProgID="Equation.3" ShapeID="_x0000_i2365" DrawAspect="Content" ObjectID="_1731331320" r:id="rId16"/>
              </w:object>
            </w:r>
            <w:r w:rsidRPr="00DB707E">
              <w:rPr>
                <w:vertAlign w:val="superscript"/>
              </w:rPr>
              <w:t>Note2</w:t>
            </w:r>
          </w:p>
        </w:tc>
        <w:tc>
          <w:tcPr>
            <w:tcW w:w="1135" w:type="dxa"/>
            <w:tcBorders>
              <w:top w:val="single" w:sz="4" w:space="0" w:color="auto"/>
              <w:left w:val="single" w:sz="4" w:space="0" w:color="auto"/>
              <w:bottom w:val="single" w:sz="4" w:space="0" w:color="auto"/>
              <w:right w:val="single" w:sz="4" w:space="0" w:color="auto"/>
            </w:tcBorders>
            <w:hideMark/>
          </w:tcPr>
          <w:p w14:paraId="57F844AE" w14:textId="77777777" w:rsidR="007A4296" w:rsidRPr="00DB707E" w:rsidRDefault="007A4296" w:rsidP="00864629">
            <w:pPr>
              <w:pStyle w:val="TAC"/>
            </w:pPr>
            <w:r w:rsidRPr="00DB707E">
              <w:t>dBm/15kHz</w:t>
            </w:r>
          </w:p>
        </w:tc>
        <w:tc>
          <w:tcPr>
            <w:tcW w:w="4657" w:type="dxa"/>
            <w:gridSpan w:val="3"/>
            <w:tcBorders>
              <w:top w:val="single" w:sz="4" w:space="0" w:color="auto"/>
              <w:left w:val="single" w:sz="4" w:space="0" w:color="auto"/>
              <w:bottom w:val="single" w:sz="4" w:space="0" w:color="auto"/>
              <w:right w:val="single" w:sz="4" w:space="0" w:color="auto"/>
            </w:tcBorders>
            <w:hideMark/>
          </w:tcPr>
          <w:p w14:paraId="6A6FAADD" w14:textId="77777777" w:rsidR="007A4296" w:rsidRPr="00DB707E" w:rsidRDefault="007A4296" w:rsidP="00864629">
            <w:pPr>
              <w:pStyle w:val="TAC"/>
            </w:pPr>
            <w:r w:rsidRPr="00DB707E">
              <w:t>-98</w:t>
            </w:r>
          </w:p>
        </w:tc>
      </w:tr>
      <w:tr w:rsidR="007A4296" w:rsidRPr="00DB707E" w14:paraId="46F3A6C0" w14:textId="77777777" w:rsidTr="00864629">
        <w:trPr>
          <w:trHeight w:val="187"/>
          <w:jc w:val="center"/>
        </w:trPr>
        <w:tc>
          <w:tcPr>
            <w:tcW w:w="971" w:type="dxa"/>
            <w:tcBorders>
              <w:top w:val="single" w:sz="4" w:space="0" w:color="auto"/>
              <w:left w:val="single" w:sz="4" w:space="0" w:color="auto"/>
              <w:bottom w:val="nil"/>
              <w:right w:val="single" w:sz="4" w:space="0" w:color="auto"/>
            </w:tcBorders>
            <w:hideMark/>
          </w:tcPr>
          <w:p w14:paraId="291BC8C2" w14:textId="77777777" w:rsidR="007A4296" w:rsidRPr="00DB707E" w:rsidRDefault="007A4296" w:rsidP="00864629">
            <w:pPr>
              <w:pStyle w:val="TAL"/>
              <w:rPr>
                <w:vertAlign w:val="superscript"/>
              </w:rPr>
            </w:pPr>
            <w:r w:rsidRPr="00DB707E">
              <w:rPr>
                <w:position w:val="-12"/>
              </w:rPr>
              <w:object w:dxaOrig="408" w:dyaOrig="312" w14:anchorId="0035A813">
                <v:shape id="_x0000_i2366" type="#_x0000_t75" style="width:20.75pt;height:15.45pt" o:ole="" fillcolor="window">
                  <v:imagedata r:id="rId15" o:title=""/>
                </v:shape>
                <o:OLEObject Type="Embed" ProgID="Equation.3" ShapeID="_x0000_i2366" DrawAspect="Content" ObjectID="_1731331321" r:id="rId17"/>
              </w:object>
            </w:r>
            <w:r w:rsidRPr="00DB707E">
              <w:rPr>
                <w:vertAlign w:val="superscript"/>
              </w:rPr>
              <w:t>Note2</w:t>
            </w:r>
          </w:p>
        </w:tc>
        <w:tc>
          <w:tcPr>
            <w:tcW w:w="2837" w:type="dxa"/>
            <w:gridSpan w:val="2"/>
            <w:tcBorders>
              <w:top w:val="single" w:sz="4" w:space="0" w:color="auto"/>
              <w:left w:val="single" w:sz="4" w:space="0" w:color="auto"/>
              <w:bottom w:val="single" w:sz="4" w:space="0" w:color="auto"/>
              <w:right w:val="single" w:sz="4" w:space="0" w:color="auto"/>
            </w:tcBorders>
            <w:hideMark/>
          </w:tcPr>
          <w:p w14:paraId="29F1936B" w14:textId="77777777" w:rsidR="007A4296" w:rsidRPr="00DB707E" w:rsidRDefault="007A4296" w:rsidP="00864629">
            <w:pPr>
              <w:pStyle w:val="TAL"/>
            </w:pPr>
            <w:r w:rsidRPr="00DB707E">
              <w:t>Config</w:t>
            </w:r>
            <w:r w:rsidRPr="00DB707E">
              <w:rPr>
                <w:szCs w:val="18"/>
              </w:rPr>
              <w:t xml:space="preserve"> </w:t>
            </w:r>
            <w:r w:rsidRPr="00DB707E">
              <w:t>1,2</w:t>
            </w:r>
            <w:r w:rsidRPr="00DB707E">
              <w:rPr>
                <w:szCs w:val="18"/>
              </w:rPr>
              <w:t>,4,5</w:t>
            </w:r>
            <w:ins w:id="324" w:author="Huawei" w:date="2022-10-20T17:59:00Z">
              <w:r>
                <w:rPr>
                  <w:szCs w:val="18"/>
                </w:rPr>
                <w:t>,7,8</w:t>
              </w:r>
            </w:ins>
          </w:p>
        </w:tc>
        <w:tc>
          <w:tcPr>
            <w:tcW w:w="1135" w:type="dxa"/>
            <w:tcBorders>
              <w:top w:val="single" w:sz="4" w:space="0" w:color="auto"/>
              <w:left w:val="single" w:sz="4" w:space="0" w:color="auto"/>
              <w:bottom w:val="nil"/>
              <w:right w:val="single" w:sz="4" w:space="0" w:color="auto"/>
            </w:tcBorders>
            <w:hideMark/>
          </w:tcPr>
          <w:p w14:paraId="33B13AA7" w14:textId="77777777" w:rsidR="007A4296" w:rsidRPr="00DB707E" w:rsidRDefault="007A4296" w:rsidP="00864629">
            <w:pPr>
              <w:pStyle w:val="TAC"/>
            </w:pPr>
            <w:r w:rsidRPr="00DB707E">
              <w:t>dBm/SCS</w:t>
            </w:r>
          </w:p>
        </w:tc>
        <w:tc>
          <w:tcPr>
            <w:tcW w:w="4657" w:type="dxa"/>
            <w:gridSpan w:val="3"/>
            <w:tcBorders>
              <w:top w:val="single" w:sz="4" w:space="0" w:color="auto"/>
              <w:left w:val="single" w:sz="4" w:space="0" w:color="auto"/>
              <w:bottom w:val="single" w:sz="4" w:space="0" w:color="auto"/>
              <w:right w:val="single" w:sz="4" w:space="0" w:color="auto"/>
            </w:tcBorders>
            <w:hideMark/>
          </w:tcPr>
          <w:p w14:paraId="3123D6C9" w14:textId="77777777" w:rsidR="007A4296" w:rsidRPr="00DB707E" w:rsidRDefault="007A4296" w:rsidP="00864629">
            <w:pPr>
              <w:pStyle w:val="TAC"/>
            </w:pPr>
            <w:r w:rsidRPr="00DB707E">
              <w:t>-98</w:t>
            </w:r>
          </w:p>
        </w:tc>
      </w:tr>
      <w:tr w:rsidR="007A4296" w:rsidRPr="00DB707E" w14:paraId="5EEB9DCA" w14:textId="77777777" w:rsidTr="00864629">
        <w:trPr>
          <w:trHeight w:val="187"/>
          <w:jc w:val="center"/>
        </w:trPr>
        <w:tc>
          <w:tcPr>
            <w:tcW w:w="971" w:type="dxa"/>
            <w:tcBorders>
              <w:top w:val="nil"/>
              <w:left w:val="single" w:sz="4" w:space="0" w:color="auto"/>
              <w:bottom w:val="single" w:sz="4" w:space="0" w:color="auto"/>
              <w:right w:val="single" w:sz="4" w:space="0" w:color="auto"/>
            </w:tcBorders>
          </w:tcPr>
          <w:p w14:paraId="0C50E367" w14:textId="77777777" w:rsidR="007A4296" w:rsidRPr="00DB707E" w:rsidRDefault="007A4296" w:rsidP="00864629">
            <w:pPr>
              <w:pStyle w:val="TAL"/>
            </w:pPr>
          </w:p>
        </w:tc>
        <w:tc>
          <w:tcPr>
            <w:tcW w:w="2837" w:type="dxa"/>
            <w:gridSpan w:val="2"/>
            <w:tcBorders>
              <w:top w:val="single" w:sz="4" w:space="0" w:color="auto"/>
              <w:left w:val="single" w:sz="4" w:space="0" w:color="auto"/>
              <w:bottom w:val="single" w:sz="4" w:space="0" w:color="auto"/>
              <w:right w:val="single" w:sz="4" w:space="0" w:color="auto"/>
            </w:tcBorders>
            <w:hideMark/>
          </w:tcPr>
          <w:p w14:paraId="16309D1E" w14:textId="77777777" w:rsidR="007A4296" w:rsidRPr="00DB707E" w:rsidRDefault="007A4296" w:rsidP="00864629">
            <w:pPr>
              <w:pStyle w:val="TAL"/>
            </w:pPr>
            <w:r w:rsidRPr="00DB707E">
              <w:t>Config</w:t>
            </w:r>
            <w:r w:rsidRPr="00DB707E">
              <w:rPr>
                <w:szCs w:val="18"/>
              </w:rPr>
              <w:t xml:space="preserve"> </w:t>
            </w:r>
            <w:r w:rsidRPr="00DB707E">
              <w:t>3,6</w:t>
            </w:r>
          </w:p>
        </w:tc>
        <w:tc>
          <w:tcPr>
            <w:tcW w:w="1135" w:type="dxa"/>
            <w:tcBorders>
              <w:top w:val="nil"/>
              <w:left w:val="single" w:sz="4" w:space="0" w:color="auto"/>
              <w:bottom w:val="single" w:sz="4" w:space="0" w:color="auto"/>
              <w:right w:val="single" w:sz="4" w:space="0" w:color="auto"/>
            </w:tcBorders>
          </w:tcPr>
          <w:p w14:paraId="6208524D" w14:textId="77777777" w:rsidR="007A4296" w:rsidRPr="00DB707E" w:rsidRDefault="007A4296" w:rsidP="00864629">
            <w:pPr>
              <w:pStyle w:val="TAC"/>
            </w:pPr>
          </w:p>
        </w:tc>
        <w:tc>
          <w:tcPr>
            <w:tcW w:w="4657" w:type="dxa"/>
            <w:gridSpan w:val="3"/>
            <w:tcBorders>
              <w:top w:val="single" w:sz="4" w:space="0" w:color="auto"/>
              <w:left w:val="single" w:sz="4" w:space="0" w:color="auto"/>
              <w:bottom w:val="single" w:sz="4" w:space="0" w:color="auto"/>
              <w:right w:val="single" w:sz="4" w:space="0" w:color="auto"/>
            </w:tcBorders>
            <w:hideMark/>
          </w:tcPr>
          <w:p w14:paraId="744A3BF8" w14:textId="77777777" w:rsidR="007A4296" w:rsidRPr="00DB707E" w:rsidRDefault="007A4296" w:rsidP="00864629">
            <w:pPr>
              <w:pStyle w:val="TAC"/>
            </w:pPr>
            <w:r w:rsidRPr="00DB707E">
              <w:t>-95</w:t>
            </w:r>
          </w:p>
        </w:tc>
      </w:tr>
      <w:tr w:rsidR="007A4296" w:rsidRPr="00DB707E" w14:paraId="3E4D4195"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1011429A" w14:textId="77777777" w:rsidR="007A4296" w:rsidRPr="00DB707E" w:rsidRDefault="007A4296" w:rsidP="00864629">
            <w:pPr>
              <w:pStyle w:val="TAL"/>
              <w:rPr>
                <w:i/>
              </w:rPr>
            </w:pPr>
            <w:r w:rsidRPr="00DB707E">
              <w:rPr>
                <w:i/>
                <w:position w:val="-12"/>
              </w:rPr>
              <w:object w:dxaOrig="576" w:dyaOrig="408" w14:anchorId="257D9461">
                <v:shape id="_x0000_i2367" type="#_x0000_t75" style="width:30.9pt;height:20.75pt" o:ole="" fillcolor="window">
                  <v:imagedata r:id="rId18" o:title=""/>
                </v:shape>
                <o:OLEObject Type="Embed" ProgID="Equation.3" ShapeID="_x0000_i2367" DrawAspect="Content" ObjectID="_1731331322" r:id="rId19"/>
              </w:object>
            </w:r>
          </w:p>
        </w:tc>
        <w:tc>
          <w:tcPr>
            <w:tcW w:w="1135" w:type="dxa"/>
            <w:tcBorders>
              <w:top w:val="single" w:sz="4" w:space="0" w:color="auto"/>
              <w:left w:val="single" w:sz="4" w:space="0" w:color="auto"/>
              <w:bottom w:val="single" w:sz="4" w:space="0" w:color="auto"/>
              <w:right w:val="single" w:sz="4" w:space="0" w:color="auto"/>
            </w:tcBorders>
            <w:hideMark/>
          </w:tcPr>
          <w:p w14:paraId="0134B6DC" w14:textId="77777777" w:rsidR="007A4296" w:rsidRPr="00DB707E" w:rsidRDefault="007A4296" w:rsidP="00864629">
            <w:pPr>
              <w:pStyle w:val="TAC"/>
            </w:pPr>
            <w:r w:rsidRPr="00DB707E">
              <w:t>dB</w:t>
            </w:r>
          </w:p>
        </w:tc>
        <w:tc>
          <w:tcPr>
            <w:tcW w:w="2328" w:type="dxa"/>
            <w:tcBorders>
              <w:top w:val="single" w:sz="4" w:space="0" w:color="auto"/>
              <w:left w:val="single" w:sz="4" w:space="0" w:color="auto"/>
              <w:bottom w:val="single" w:sz="4" w:space="0" w:color="auto"/>
              <w:right w:val="single" w:sz="4" w:space="0" w:color="auto"/>
            </w:tcBorders>
            <w:hideMark/>
          </w:tcPr>
          <w:p w14:paraId="5E57D024" w14:textId="77777777" w:rsidR="007A4296" w:rsidRPr="00DB707E" w:rsidRDefault="007A4296" w:rsidP="00864629">
            <w:pPr>
              <w:pStyle w:val="TAC"/>
            </w:pPr>
            <w:ins w:id="325" w:author="Huawei" w:date="2022-10-20T17:54:00Z">
              <w:r w:rsidRPr="007971C7">
                <w:rPr>
                  <w:rFonts w:cs="Arial"/>
                </w:rPr>
                <w:t>-infinity</w:t>
              </w:r>
            </w:ins>
            <w:del w:id="326" w:author="Huawei" w:date="2022-10-20T17:54:00Z">
              <w:r w:rsidRPr="00DB707E" w:rsidDel="00BD2E82">
                <w:delText>4</w:delText>
              </w:r>
            </w:del>
          </w:p>
        </w:tc>
        <w:tc>
          <w:tcPr>
            <w:tcW w:w="2329" w:type="dxa"/>
            <w:gridSpan w:val="2"/>
            <w:tcBorders>
              <w:top w:val="single" w:sz="4" w:space="0" w:color="auto"/>
              <w:left w:val="single" w:sz="4" w:space="0" w:color="auto"/>
              <w:bottom w:val="single" w:sz="4" w:space="0" w:color="auto"/>
              <w:right w:val="single" w:sz="4" w:space="0" w:color="auto"/>
            </w:tcBorders>
            <w:hideMark/>
          </w:tcPr>
          <w:p w14:paraId="69D8D416" w14:textId="77777777" w:rsidR="007A4296" w:rsidRPr="00DB707E" w:rsidRDefault="007A4296" w:rsidP="00864629">
            <w:pPr>
              <w:pStyle w:val="TAC"/>
            </w:pPr>
            <w:r w:rsidRPr="00DB707E">
              <w:t>4</w:t>
            </w:r>
          </w:p>
        </w:tc>
      </w:tr>
      <w:tr w:rsidR="007A4296" w:rsidRPr="00DB707E" w14:paraId="5FEAF489"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34D9D90E" w14:textId="77777777" w:rsidR="007A4296" w:rsidRPr="00DB707E" w:rsidRDefault="007A4296" w:rsidP="00864629">
            <w:pPr>
              <w:pStyle w:val="TAL"/>
            </w:pPr>
            <w:r w:rsidRPr="00DB707E">
              <w:rPr>
                <w:position w:val="-12"/>
              </w:rPr>
              <w:object w:dxaOrig="864" w:dyaOrig="408" w14:anchorId="5DB21EE9">
                <v:shape id="_x0000_i2368" type="#_x0000_t75" style="width:41.1pt;height:20.75pt" o:ole="" fillcolor="window">
                  <v:imagedata r:id="rId20" o:title=""/>
                </v:shape>
                <o:OLEObject Type="Embed" ProgID="Equation.3" ShapeID="_x0000_i2368" DrawAspect="Content" ObjectID="_1731331323" r:id="rId21"/>
              </w:object>
            </w:r>
          </w:p>
        </w:tc>
        <w:tc>
          <w:tcPr>
            <w:tcW w:w="1135" w:type="dxa"/>
            <w:tcBorders>
              <w:top w:val="single" w:sz="4" w:space="0" w:color="auto"/>
              <w:left w:val="single" w:sz="4" w:space="0" w:color="auto"/>
              <w:bottom w:val="single" w:sz="4" w:space="0" w:color="auto"/>
              <w:right w:val="single" w:sz="4" w:space="0" w:color="auto"/>
            </w:tcBorders>
            <w:hideMark/>
          </w:tcPr>
          <w:p w14:paraId="2468C574" w14:textId="77777777" w:rsidR="007A4296" w:rsidRPr="00DB707E" w:rsidRDefault="007A4296" w:rsidP="00864629">
            <w:pPr>
              <w:pStyle w:val="TAC"/>
            </w:pPr>
            <w:r w:rsidRPr="00DB707E">
              <w:t>dB</w:t>
            </w:r>
          </w:p>
        </w:tc>
        <w:tc>
          <w:tcPr>
            <w:tcW w:w="2328" w:type="dxa"/>
            <w:tcBorders>
              <w:top w:val="single" w:sz="4" w:space="0" w:color="auto"/>
              <w:left w:val="single" w:sz="4" w:space="0" w:color="auto"/>
              <w:bottom w:val="single" w:sz="4" w:space="0" w:color="auto"/>
              <w:right w:val="single" w:sz="4" w:space="0" w:color="auto"/>
            </w:tcBorders>
            <w:hideMark/>
          </w:tcPr>
          <w:p w14:paraId="626BC509" w14:textId="77777777" w:rsidR="007A4296" w:rsidRPr="00DB707E" w:rsidRDefault="007A4296" w:rsidP="00864629">
            <w:pPr>
              <w:pStyle w:val="TAC"/>
            </w:pPr>
            <w:ins w:id="327" w:author="Huawei" w:date="2022-10-20T17:54:00Z">
              <w:r w:rsidRPr="007971C7">
                <w:rPr>
                  <w:rFonts w:cs="Arial"/>
                </w:rPr>
                <w:t>-infinity</w:t>
              </w:r>
            </w:ins>
            <w:del w:id="328" w:author="Huawei" w:date="2022-10-20T17:54:00Z">
              <w:r w:rsidRPr="00DB707E" w:rsidDel="00BD2E82">
                <w:delText>4</w:delText>
              </w:r>
            </w:del>
          </w:p>
        </w:tc>
        <w:tc>
          <w:tcPr>
            <w:tcW w:w="2329" w:type="dxa"/>
            <w:gridSpan w:val="2"/>
            <w:tcBorders>
              <w:top w:val="single" w:sz="4" w:space="0" w:color="auto"/>
              <w:left w:val="single" w:sz="4" w:space="0" w:color="auto"/>
              <w:bottom w:val="single" w:sz="4" w:space="0" w:color="auto"/>
              <w:right w:val="single" w:sz="4" w:space="0" w:color="auto"/>
            </w:tcBorders>
            <w:hideMark/>
          </w:tcPr>
          <w:p w14:paraId="5B72D890" w14:textId="77777777" w:rsidR="007A4296" w:rsidRPr="00DB707E" w:rsidRDefault="007A4296" w:rsidP="00864629">
            <w:pPr>
              <w:pStyle w:val="TAC"/>
            </w:pPr>
            <w:r w:rsidRPr="00DB707E">
              <w:t>4</w:t>
            </w:r>
          </w:p>
        </w:tc>
      </w:tr>
      <w:tr w:rsidR="007A4296" w:rsidRPr="00DB707E" w14:paraId="537CC8D7" w14:textId="77777777" w:rsidTr="00864629">
        <w:trPr>
          <w:trHeight w:val="187"/>
          <w:jc w:val="center"/>
        </w:trPr>
        <w:tc>
          <w:tcPr>
            <w:tcW w:w="971" w:type="dxa"/>
            <w:tcBorders>
              <w:top w:val="single" w:sz="4" w:space="0" w:color="auto"/>
              <w:left w:val="single" w:sz="4" w:space="0" w:color="auto"/>
              <w:bottom w:val="nil"/>
              <w:right w:val="single" w:sz="4" w:space="0" w:color="auto"/>
            </w:tcBorders>
            <w:hideMark/>
          </w:tcPr>
          <w:p w14:paraId="53B41F02" w14:textId="77777777" w:rsidR="007A4296" w:rsidRPr="00DB707E" w:rsidRDefault="007A4296" w:rsidP="00864629">
            <w:pPr>
              <w:pStyle w:val="TAL"/>
            </w:pPr>
            <w:r w:rsidRPr="00DB707E">
              <w:t>Io</w:t>
            </w:r>
            <w:r w:rsidRPr="00DB707E">
              <w:rPr>
                <w:vertAlign w:val="superscript"/>
              </w:rPr>
              <w:t>Note3</w:t>
            </w:r>
          </w:p>
        </w:tc>
        <w:tc>
          <w:tcPr>
            <w:tcW w:w="2837" w:type="dxa"/>
            <w:gridSpan w:val="2"/>
            <w:tcBorders>
              <w:top w:val="single" w:sz="4" w:space="0" w:color="auto"/>
              <w:left w:val="single" w:sz="4" w:space="0" w:color="auto"/>
              <w:bottom w:val="single" w:sz="4" w:space="0" w:color="auto"/>
              <w:right w:val="single" w:sz="4" w:space="0" w:color="auto"/>
            </w:tcBorders>
            <w:hideMark/>
          </w:tcPr>
          <w:p w14:paraId="40167781" w14:textId="77777777" w:rsidR="007A4296" w:rsidRPr="00DB707E" w:rsidRDefault="007A4296" w:rsidP="00864629">
            <w:pPr>
              <w:pStyle w:val="TAL"/>
            </w:pPr>
            <w:r w:rsidRPr="00DB707E">
              <w:t>Config</w:t>
            </w:r>
            <w:r w:rsidRPr="00DB707E">
              <w:rPr>
                <w:szCs w:val="18"/>
              </w:rPr>
              <w:t xml:space="preserve"> </w:t>
            </w:r>
            <w:r w:rsidRPr="00DB707E">
              <w:t>1,2</w:t>
            </w:r>
            <w:r w:rsidRPr="00DB707E">
              <w:rPr>
                <w:szCs w:val="18"/>
              </w:rPr>
              <w:t>,4,5</w:t>
            </w:r>
            <w:ins w:id="329" w:author="Huawei" w:date="2022-10-20T17:59:00Z">
              <w:r>
                <w:rPr>
                  <w:szCs w:val="18"/>
                </w:rPr>
                <w:t>,7,8</w:t>
              </w:r>
            </w:ins>
          </w:p>
        </w:tc>
        <w:tc>
          <w:tcPr>
            <w:tcW w:w="1135" w:type="dxa"/>
            <w:tcBorders>
              <w:top w:val="single" w:sz="4" w:space="0" w:color="auto"/>
              <w:left w:val="single" w:sz="4" w:space="0" w:color="auto"/>
              <w:bottom w:val="single" w:sz="4" w:space="0" w:color="auto"/>
              <w:right w:val="single" w:sz="4" w:space="0" w:color="auto"/>
            </w:tcBorders>
            <w:hideMark/>
          </w:tcPr>
          <w:p w14:paraId="38F3594B" w14:textId="77777777" w:rsidR="007A4296" w:rsidRPr="00DB707E" w:rsidRDefault="007A4296" w:rsidP="00864629">
            <w:pPr>
              <w:pStyle w:val="TAC"/>
            </w:pPr>
            <w:r w:rsidRPr="00DB707E">
              <w:t>dBm/</w:t>
            </w:r>
          </w:p>
          <w:p w14:paraId="6AB56C62" w14:textId="77777777" w:rsidR="007A4296" w:rsidRPr="00DB707E" w:rsidRDefault="007A4296" w:rsidP="00864629">
            <w:pPr>
              <w:pStyle w:val="TAC"/>
            </w:pPr>
            <w:r w:rsidRPr="00DB707E">
              <w:t>9.36MHz</w:t>
            </w:r>
          </w:p>
        </w:tc>
        <w:tc>
          <w:tcPr>
            <w:tcW w:w="2328" w:type="dxa"/>
            <w:tcBorders>
              <w:top w:val="single" w:sz="4" w:space="0" w:color="auto"/>
              <w:left w:val="single" w:sz="4" w:space="0" w:color="auto"/>
              <w:bottom w:val="single" w:sz="4" w:space="0" w:color="auto"/>
              <w:right w:val="single" w:sz="4" w:space="0" w:color="auto"/>
            </w:tcBorders>
            <w:hideMark/>
          </w:tcPr>
          <w:p w14:paraId="4D0BD925" w14:textId="77777777" w:rsidR="007A4296" w:rsidRPr="00DB707E" w:rsidRDefault="007A4296" w:rsidP="00864629">
            <w:pPr>
              <w:pStyle w:val="TAC"/>
            </w:pPr>
            <w:ins w:id="330" w:author="Huawei" w:date="2022-10-20T17:54:00Z">
              <w:r w:rsidRPr="007971C7">
                <w:rPr>
                  <w:rFonts w:cs="Arial"/>
                </w:rPr>
                <w:t>-70.05</w:t>
              </w:r>
            </w:ins>
            <w:del w:id="331" w:author="Huawei" w:date="2022-10-20T17:54:00Z">
              <w:r w:rsidRPr="00DB707E" w:rsidDel="00BD2E82">
                <w:delText>-64.59</w:delText>
              </w:r>
            </w:del>
          </w:p>
        </w:tc>
        <w:tc>
          <w:tcPr>
            <w:tcW w:w="2329" w:type="dxa"/>
            <w:gridSpan w:val="2"/>
            <w:tcBorders>
              <w:top w:val="single" w:sz="4" w:space="0" w:color="auto"/>
              <w:left w:val="single" w:sz="4" w:space="0" w:color="auto"/>
              <w:bottom w:val="single" w:sz="4" w:space="0" w:color="auto"/>
              <w:right w:val="single" w:sz="4" w:space="0" w:color="auto"/>
            </w:tcBorders>
            <w:hideMark/>
          </w:tcPr>
          <w:p w14:paraId="5A964FB5" w14:textId="77777777" w:rsidR="007A4296" w:rsidRPr="00DB707E" w:rsidRDefault="007A4296" w:rsidP="00864629">
            <w:pPr>
              <w:pStyle w:val="TAC"/>
            </w:pPr>
            <w:r w:rsidRPr="00DB707E">
              <w:t>-64.59</w:t>
            </w:r>
          </w:p>
        </w:tc>
      </w:tr>
      <w:tr w:rsidR="007A4296" w:rsidRPr="00DB707E" w14:paraId="67C4949F" w14:textId="77777777" w:rsidTr="00864629">
        <w:trPr>
          <w:trHeight w:val="187"/>
          <w:jc w:val="center"/>
        </w:trPr>
        <w:tc>
          <w:tcPr>
            <w:tcW w:w="971" w:type="dxa"/>
            <w:tcBorders>
              <w:top w:val="nil"/>
              <w:left w:val="single" w:sz="4" w:space="0" w:color="auto"/>
              <w:bottom w:val="single" w:sz="4" w:space="0" w:color="auto"/>
              <w:right w:val="single" w:sz="4" w:space="0" w:color="auto"/>
            </w:tcBorders>
            <w:hideMark/>
          </w:tcPr>
          <w:p w14:paraId="7531C422" w14:textId="77777777" w:rsidR="007A4296" w:rsidRPr="00DB707E" w:rsidRDefault="007A4296" w:rsidP="00864629">
            <w:pPr>
              <w:pStyle w:val="TAL"/>
            </w:pPr>
          </w:p>
        </w:tc>
        <w:tc>
          <w:tcPr>
            <w:tcW w:w="2837" w:type="dxa"/>
            <w:gridSpan w:val="2"/>
            <w:tcBorders>
              <w:top w:val="single" w:sz="4" w:space="0" w:color="auto"/>
              <w:left w:val="single" w:sz="4" w:space="0" w:color="auto"/>
              <w:bottom w:val="single" w:sz="4" w:space="0" w:color="auto"/>
              <w:right w:val="single" w:sz="4" w:space="0" w:color="auto"/>
            </w:tcBorders>
            <w:hideMark/>
          </w:tcPr>
          <w:p w14:paraId="113E3900" w14:textId="77777777" w:rsidR="007A4296" w:rsidRPr="00DB707E" w:rsidRDefault="007A4296" w:rsidP="00864629">
            <w:pPr>
              <w:pStyle w:val="TAL"/>
            </w:pPr>
            <w:r w:rsidRPr="00DB707E">
              <w:t>Config</w:t>
            </w:r>
            <w:r w:rsidRPr="00DB707E">
              <w:rPr>
                <w:szCs w:val="18"/>
              </w:rPr>
              <w:t xml:space="preserve"> </w:t>
            </w:r>
            <w:r w:rsidRPr="00DB707E">
              <w:t>3,6</w:t>
            </w:r>
          </w:p>
        </w:tc>
        <w:tc>
          <w:tcPr>
            <w:tcW w:w="1135" w:type="dxa"/>
            <w:tcBorders>
              <w:top w:val="single" w:sz="4" w:space="0" w:color="auto"/>
              <w:left w:val="single" w:sz="4" w:space="0" w:color="auto"/>
              <w:bottom w:val="single" w:sz="4" w:space="0" w:color="auto"/>
              <w:right w:val="single" w:sz="4" w:space="0" w:color="auto"/>
            </w:tcBorders>
            <w:hideMark/>
          </w:tcPr>
          <w:p w14:paraId="1B1D772A" w14:textId="77777777" w:rsidR="007A4296" w:rsidRPr="00DB707E" w:rsidRDefault="007A4296" w:rsidP="00864629">
            <w:pPr>
              <w:pStyle w:val="TAC"/>
            </w:pPr>
            <w:r w:rsidRPr="00DB707E">
              <w:t>dBm/</w:t>
            </w:r>
          </w:p>
          <w:p w14:paraId="547148A5" w14:textId="77777777" w:rsidR="007A4296" w:rsidRPr="00DB707E" w:rsidRDefault="007A4296" w:rsidP="00864629">
            <w:pPr>
              <w:pStyle w:val="TAC"/>
            </w:pPr>
            <w:del w:id="332" w:author="Huawei" w:date="2022-10-20T18:36:00Z">
              <w:r w:rsidRPr="00DB707E" w:rsidDel="00F330F4">
                <w:delText>38.16</w:delText>
              </w:r>
            </w:del>
            <w:ins w:id="333" w:author="Huawei" w:date="2022-10-20T18:36:00Z">
              <w:r>
                <w:t>18.36</w:t>
              </w:r>
            </w:ins>
            <w:r w:rsidRPr="00DB707E">
              <w:t>MHz</w:t>
            </w:r>
          </w:p>
        </w:tc>
        <w:tc>
          <w:tcPr>
            <w:tcW w:w="2328" w:type="dxa"/>
            <w:tcBorders>
              <w:top w:val="single" w:sz="4" w:space="0" w:color="auto"/>
              <w:left w:val="single" w:sz="4" w:space="0" w:color="auto"/>
              <w:bottom w:val="single" w:sz="4" w:space="0" w:color="auto"/>
              <w:right w:val="single" w:sz="4" w:space="0" w:color="auto"/>
            </w:tcBorders>
            <w:hideMark/>
          </w:tcPr>
          <w:p w14:paraId="18FCB93C" w14:textId="77777777" w:rsidR="007A4296" w:rsidRPr="00DB707E" w:rsidRDefault="007A4296" w:rsidP="00864629">
            <w:pPr>
              <w:pStyle w:val="TAC"/>
            </w:pPr>
            <w:ins w:id="334" w:author="Huawei" w:date="2022-10-20T17:54:00Z">
              <w:r w:rsidRPr="007971C7">
                <w:rPr>
                  <w:rFonts w:cs="Arial"/>
                </w:rPr>
                <w:t>-</w:t>
              </w:r>
            </w:ins>
            <w:ins w:id="335" w:author="Huawei" w:date="2022-10-20T18:36:00Z">
              <w:r>
                <w:rPr>
                  <w:rFonts w:cs="Arial"/>
                </w:rPr>
                <w:t>67.12</w:t>
              </w:r>
            </w:ins>
            <w:del w:id="336" w:author="Huawei" w:date="2022-10-20T17:54:00Z">
              <w:r w:rsidRPr="00DB707E" w:rsidDel="00BD2E82">
                <w:delText>-58.49</w:delText>
              </w:r>
            </w:del>
          </w:p>
        </w:tc>
        <w:tc>
          <w:tcPr>
            <w:tcW w:w="2329" w:type="dxa"/>
            <w:gridSpan w:val="2"/>
            <w:tcBorders>
              <w:top w:val="single" w:sz="4" w:space="0" w:color="auto"/>
              <w:left w:val="single" w:sz="4" w:space="0" w:color="auto"/>
              <w:bottom w:val="single" w:sz="4" w:space="0" w:color="auto"/>
              <w:right w:val="single" w:sz="4" w:space="0" w:color="auto"/>
            </w:tcBorders>
            <w:hideMark/>
          </w:tcPr>
          <w:p w14:paraId="325AFDBA" w14:textId="77777777" w:rsidR="007A4296" w:rsidRPr="00DB707E" w:rsidRDefault="007A4296" w:rsidP="00864629">
            <w:pPr>
              <w:pStyle w:val="TAC"/>
            </w:pPr>
            <w:r w:rsidRPr="00DB707E">
              <w:t>-</w:t>
            </w:r>
            <w:del w:id="337" w:author="Huawei" w:date="2022-10-20T18:36:00Z">
              <w:r w:rsidRPr="00DB707E" w:rsidDel="00F330F4">
                <w:delText>58.49</w:delText>
              </w:r>
            </w:del>
            <w:ins w:id="338" w:author="Huawei" w:date="2022-10-20T18:36:00Z">
              <w:r>
                <w:t>61.67</w:t>
              </w:r>
            </w:ins>
          </w:p>
        </w:tc>
      </w:tr>
      <w:tr w:rsidR="007A4296" w:rsidRPr="00DB707E" w14:paraId="0B3D3979" w14:textId="77777777" w:rsidTr="00864629">
        <w:trPr>
          <w:trHeight w:val="187"/>
          <w:jc w:val="center"/>
        </w:trPr>
        <w:tc>
          <w:tcPr>
            <w:tcW w:w="3808" w:type="dxa"/>
            <w:gridSpan w:val="3"/>
            <w:tcBorders>
              <w:top w:val="single" w:sz="4" w:space="0" w:color="auto"/>
              <w:left w:val="single" w:sz="4" w:space="0" w:color="auto"/>
              <w:bottom w:val="single" w:sz="4" w:space="0" w:color="auto"/>
              <w:right w:val="single" w:sz="4" w:space="0" w:color="auto"/>
            </w:tcBorders>
            <w:hideMark/>
          </w:tcPr>
          <w:p w14:paraId="7B867F9C" w14:textId="77777777" w:rsidR="007A4296" w:rsidRPr="00DB707E" w:rsidRDefault="007A4296" w:rsidP="00864629">
            <w:pPr>
              <w:pStyle w:val="TAL"/>
            </w:pPr>
            <w:r w:rsidRPr="00DB707E">
              <w:lastRenderedPageBreak/>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71DA7A6E" w14:textId="77777777" w:rsidR="007A4296" w:rsidRPr="00DB707E" w:rsidRDefault="007A4296" w:rsidP="00864629">
            <w:pPr>
              <w:pStyle w:val="TAC"/>
            </w:pPr>
            <w:r w:rsidRPr="00DB707E">
              <w:t>-</w:t>
            </w:r>
          </w:p>
        </w:tc>
        <w:tc>
          <w:tcPr>
            <w:tcW w:w="4657" w:type="dxa"/>
            <w:gridSpan w:val="3"/>
            <w:tcBorders>
              <w:top w:val="single" w:sz="4" w:space="0" w:color="auto"/>
              <w:left w:val="single" w:sz="4" w:space="0" w:color="auto"/>
              <w:bottom w:val="single" w:sz="4" w:space="0" w:color="auto"/>
              <w:right w:val="single" w:sz="4" w:space="0" w:color="auto"/>
            </w:tcBorders>
            <w:hideMark/>
          </w:tcPr>
          <w:p w14:paraId="6597CA6A" w14:textId="77777777" w:rsidR="007A4296" w:rsidRPr="00DB707E" w:rsidRDefault="007A4296" w:rsidP="00864629">
            <w:pPr>
              <w:pStyle w:val="TAC"/>
            </w:pPr>
            <w:r w:rsidRPr="00DB707E">
              <w:t>AWGN</w:t>
            </w:r>
          </w:p>
        </w:tc>
      </w:tr>
      <w:tr w:rsidR="007A4296" w:rsidRPr="00DB707E" w14:paraId="13806FF0" w14:textId="77777777" w:rsidTr="00864629">
        <w:trPr>
          <w:jc w:val="center"/>
        </w:trPr>
        <w:tc>
          <w:tcPr>
            <w:tcW w:w="9600" w:type="dxa"/>
            <w:gridSpan w:val="7"/>
            <w:tcBorders>
              <w:top w:val="single" w:sz="4" w:space="0" w:color="auto"/>
              <w:left w:val="single" w:sz="4" w:space="0" w:color="auto"/>
              <w:bottom w:val="single" w:sz="4" w:space="0" w:color="auto"/>
              <w:right w:val="single" w:sz="4" w:space="0" w:color="auto"/>
            </w:tcBorders>
            <w:vAlign w:val="center"/>
            <w:hideMark/>
          </w:tcPr>
          <w:p w14:paraId="46D29F30" w14:textId="77777777" w:rsidR="007A4296" w:rsidRPr="00DB707E" w:rsidRDefault="007A4296" w:rsidP="00864629">
            <w:pPr>
              <w:pStyle w:val="TAN"/>
            </w:pPr>
            <w:r w:rsidRPr="00DB707E">
              <w:t>Note 1:</w:t>
            </w:r>
            <w:r w:rsidRPr="00DB707E">
              <w:tab/>
              <w:t xml:space="preserve">OCNG shall be used such that both cells are fully </w:t>
            </w:r>
            <w:proofErr w:type="gramStart"/>
            <w:r w:rsidRPr="00DB707E">
              <w:t>allocated</w:t>
            </w:r>
            <w:proofErr w:type="gramEnd"/>
            <w:r w:rsidRPr="00DB707E">
              <w:t xml:space="preserve"> and a constant total transmitted power spectral density is achieved for all OFDM symbols.</w:t>
            </w:r>
          </w:p>
          <w:p w14:paraId="1931D22D" w14:textId="77777777" w:rsidR="007A4296" w:rsidRPr="00DB707E" w:rsidRDefault="007A4296"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eastAsia="Calibri" w:cs="v4.2.0"/>
                <w:position w:val="-12"/>
                <w:szCs w:val="22"/>
              </w:rPr>
              <w:object w:dxaOrig="408" w:dyaOrig="312" w14:anchorId="1558B86C">
                <v:shape id="_x0000_i2369" type="#_x0000_t75" style="width:20.75pt;height:15.45pt" o:ole="" fillcolor="window">
                  <v:imagedata r:id="rId15" o:title=""/>
                </v:shape>
                <o:OLEObject Type="Embed" ProgID="Equation.3" ShapeID="_x0000_i2369" DrawAspect="Content" ObjectID="_1731331324" r:id="rId22"/>
              </w:object>
            </w:r>
            <w:r w:rsidRPr="00DB707E">
              <w:t xml:space="preserve"> to be fulfilled.</w:t>
            </w:r>
          </w:p>
          <w:p w14:paraId="2758C4BE" w14:textId="77777777" w:rsidR="007A4296" w:rsidRPr="00DB707E" w:rsidRDefault="007A4296" w:rsidP="00864629">
            <w:pPr>
              <w:pStyle w:val="TAN"/>
            </w:pPr>
            <w:r w:rsidRPr="00DB707E">
              <w:t>Note 3:</w:t>
            </w:r>
            <w:r w:rsidRPr="00DB707E">
              <w:tab/>
              <w:t>Io levels have been derived from other parameters for information purposes. They are not settable parameters themselves.</w:t>
            </w:r>
          </w:p>
        </w:tc>
      </w:tr>
      <w:bookmarkEnd w:id="272"/>
    </w:tbl>
    <w:p w14:paraId="41530588" w14:textId="77777777" w:rsidR="007A4296" w:rsidRPr="00DB707E" w:rsidRDefault="007A4296" w:rsidP="007A4296"/>
    <w:p w14:paraId="290806DA" w14:textId="77777777" w:rsidR="007A4296" w:rsidRPr="00DB707E" w:rsidRDefault="007A4296" w:rsidP="007A4296">
      <w:pPr>
        <w:pStyle w:val="Heading5"/>
        <w:rPr>
          <w:snapToGrid w:val="0"/>
        </w:rPr>
      </w:pPr>
      <w:r w:rsidRPr="00DB707E">
        <w:rPr>
          <w:snapToGrid w:val="0"/>
        </w:rPr>
        <w:t>A.18.2.2.1.3</w:t>
      </w:r>
      <w:r w:rsidRPr="00DB707E">
        <w:rPr>
          <w:snapToGrid w:val="0"/>
        </w:rPr>
        <w:tab/>
        <w:t>Test Requirements</w:t>
      </w:r>
    </w:p>
    <w:p w14:paraId="33FBA7DF" w14:textId="77777777" w:rsidR="007A4296" w:rsidRPr="00DB707E" w:rsidRDefault="007A4296" w:rsidP="007A4296">
      <w:pPr>
        <w:spacing w:before="120" w:after="0"/>
        <w:rPr>
          <w:rFonts w:eastAsia="MS Mincho" w:cs="v4.2.0"/>
        </w:rPr>
      </w:pPr>
      <w:bookmarkStart w:id="339" w:name="_Hlk117181987"/>
      <w:r w:rsidRPr="00DB707E">
        <w:rPr>
          <w:rFonts w:eastAsia="MS Mincho" w:cs="v4.2.0"/>
        </w:rPr>
        <w:t xml:space="preserve">The UE shall start to transmit the PRACH to Cell 2 less than 2240 </w:t>
      </w:r>
      <w:proofErr w:type="spellStart"/>
      <w:r w:rsidRPr="00DB707E">
        <w:rPr>
          <w:rFonts w:eastAsia="MS Mincho" w:cs="v4.2.0"/>
        </w:rPr>
        <w:t>ms</w:t>
      </w:r>
      <w:proofErr w:type="spellEnd"/>
      <w:r w:rsidRPr="00DB707E">
        <w:rPr>
          <w:rFonts w:eastAsia="MS Mincho" w:cs="v4.2.0"/>
        </w:rPr>
        <w:t xml:space="preserve"> from the beginning of </w:t>
      </w:r>
      <w:proofErr w:type="gramStart"/>
      <w:r w:rsidRPr="00DB707E">
        <w:rPr>
          <w:rFonts w:eastAsia="MS Mincho" w:cs="v4.2.0"/>
        </w:rPr>
        <w:t>time period</w:t>
      </w:r>
      <w:proofErr w:type="gramEnd"/>
      <w:r w:rsidRPr="00DB707E">
        <w:rPr>
          <w:rFonts w:eastAsia="MS Mincho" w:cs="v4.2.0"/>
        </w:rPr>
        <w:t xml:space="preserve"> T2.</w:t>
      </w:r>
    </w:p>
    <w:p w14:paraId="5863E536" w14:textId="77777777" w:rsidR="007A4296" w:rsidRPr="00DB707E" w:rsidRDefault="007A4296" w:rsidP="007A4296">
      <w:pPr>
        <w:rPr>
          <w:rFonts w:cs="v4.2.0"/>
        </w:rPr>
      </w:pPr>
      <w:r w:rsidRPr="00DB707E">
        <w:rPr>
          <w:rFonts w:cs="v4.2.0"/>
        </w:rPr>
        <w:t>The rate of correct RRC connection release redirection to NR observed during repeated tests shall be at least 90%.</w:t>
      </w:r>
    </w:p>
    <w:bookmarkEnd w:id="339"/>
    <w:p w14:paraId="0B5D223C" w14:textId="77777777" w:rsidR="007A4296" w:rsidRPr="00DB707E" w:rsidRDefault="007A4296" w:rsidP="007A4296">
      <w:pPr>
        <w:pStyle w:val="NO"/>
      </w:pPr>
      <w:r w:rsidRPr="00DB707E">
        <w:t>NOTE:</w:t>
      </w:r>
      <w:r w:rsidRPr="00DB707E">
        <w:tab/>
        <w:t>The redirection delay can be expressed as:</w:t>
      </w:r>
    </w:p>
    <w:p w14:paraId="0EF71491" w14:textId="77777777" w:rsidR="007A4296" w:rsidRPr="00DB707E" w:rsidRDefault="007A4296" w:rsidP="007A4296">
      <w:pPr>
        <w:pStyle w:val="EQ"/>
        <w:rPr>
          <w:rFonts w:cs="v4.2.0"/>
        </w:rPr>
      </w:pPr>
      <w:r w:rsidRPr="00DB707E">
        <w:tab/>
      </w:r>
      <w:ins w:id="340" w:author="Huawei" w:date="2022-10-20T18:13:00Z">
        <w:r w:rsidRPr="002A0E53">
          <w:t>T</w:t>
        </w:r>
        <w:r w:rsidRPr="002A0E53">
          <w:rPr>
            <w:vertAlign w:val="subscript"/>
          </w:rPr>
          <w:t>connection_release_redirect_NR_RedCap</w:t>
        </w:r>
        <w:r w:rsidRPr="002A0E53">
          <w:t xml:space="preserve"> = T</w:t>
        </w:r>
        <w:r w:rsidRPr="002A0E53">
          <w:rPr>
            <w:vertAlign w:val="subscript"/>
          </w:rPr>
          <w:t xml:space="preserve">RRC_procedure_delay </w:t>
        </w:r>
        <w:r w:rsidRPr="002A0E53">
          <w:t xml:space="preserve">+ </w:t>
        </w:r>
        <w:r w:rsidRPr="002A0E53">
          <w:rPr>
            <w:rFonts w:cs="v4.2.0"/>
          </w:rPr>
          <w:t>T</w:t>
        </w:r>
        <w:r w:rsidRPr="002A0E53">
          <w:rPr>
            <w:rFonts w:cs="v4.2.0"/>
            <w:vertAlign w:val="subscript"/>
          </w:rPr>
          <w:t xml:space="preserve">identify-NR_Redcap </w:t>
        </w:r>
        <w:r w:rsidRPr="002A0E53">
          <w:rPr>
            <w:rFonts w:cs="v4.2.0"/>
          </w:rPr>
          <w:t>+ T</w:t>
        </w:r>
        <w:r w:rsidRPr="002A0E53">
          <w:rPr>
            <w:rFonts w:cs="v4.2.0"/>
            <w:vertAlign w:val="subscript"/>
          </w:rPr>
          <w:t xml:space="preserve">SI-NR_RedCap </w:t>
        </w:r>
        <w:r w:rsidRPr="002A0E53">
          <w:rPr>
            <w:rFonts w:cs="v4.2.0"/>
          </w:rPr>
          <w:t>+ T</w:t>
        </w:r>
        <w:r w:rsidRPr="002A0E53">
          <w:rPr>
            <w:rFonts w:cs="v4.2.0"/>
            <w:vertAlign w:val="subscript"/>
          </w:rPr>
          <w:t>RACH_RedCap</w:t>
        </w:r>
      </w:ins>
      <w:del w:id="341" w:author="Huawei" w:date="2022-10-20T18:13:00Z">
        <w:r w:rsidRPr="00DB707E" w:rsidDel="00F648BD">
          <w:delText>T</w:delText>
        </w:r>
        <w:r w:rsidRPr="00DB707E" w:rsidDel="00F648BD">
          <w:rPr>
            <w:vertAlign w:val="subscript"/>
          </w:rPr>
          <w:delText>connection_release_redirect_NR</w:delText>
        </w:r>
        <w:r w:rsidRPr="00DB707E" w:rsidDel="00F648BD">
          <w:delText xml:space="preserve"> = T</w:delText>
        </w:r>
        <w:r w:rsidRPr="00DB707E" w:rsidDel="00F648BD">
          <w:rPr>
            <w:vertAlign w:val="subscript"/>
          </w:rPr>
          <w:delText xml:space="preserve">RRC_procedure_delay </w:delText>
        </w:r>
        <w:r w:rsidRPr="00DB707E" w:rsidDel="00F648BD">
          <w:delText xml:space="preserve">+ </w:delText>
        </w:r>
        <w:r w:rsidRPr="00DB707E" w:rsidDel="00F648BD">
          <w:rPr>
            <w:rFonts w:cs="v4.2.0"/>
          </w:rPr>
          <w:delText>T</w:delText>
        </w:r>
        <w:r w:rsidRPr="00DB707E" w:rsidDel="00F648BD">
          <w:rPr>
            <w:rFonts w:cs="v4.2.0"/>
            <w:vertAlign w:val="subscript"/>
          </w:rPr>
          <w:delText xml:space="preserve">identify-NR </w:delText>
        </w:r>
        <w:r w:rsidRPr="00DB707E" w:rsidDel="00F648BD">
          <w:rPr>
            <w:rFonts w:cs="v4.2.0"/>
          </w:rPr>
          <w:delText>+ T</w:delText>
        </w:r>
        <w:r w:rsidRPr="00DB707E" w:rsidDel="00F648BD">
          <w:rPr>
            <w:rFonts w:cs="v4.2.0"/>
            <w:vertAlign w:val="subscript"/>
          </w:rPr>
          <w:delText xml:space="preserve">SI-NR </w:delText>
        </w:r>
        <w:r w:rsidRPr="00DB707E" w:rsidDel="00F648BD">
          <w:rPr>
            <w:rFonts w:cs="v4.2.0"/>
          </w:rPr>
          <w:delText>+ T</w:delText>
        </w:r>
        <w:r w:rsidRPr="00DB707E" w:rsidDel="00F648BD">
          <w:rPr>
            <w:rFonts w:cs="v4.2.0"/>
            <w:vertAlign w:val="subscript"/>
          </w:rPr>
          <w:delText>RACH</w:delText>
        </w:r>
      </w:del>
      <w:r w:rsidRPr="00DB707E">
        <w:rPr>
          <w:rFonts w:cs="v4.2.0"/>
        </w:rPr>
        <w:t>,</w:t>
      </w:r>
    </w:p>
    <w:p w14:paraId="37DCBE11" w14:textId="77777777" w:rsidR="007A4296" w:rsidRPr="00DB707E" w:rsidRDefault="007A4296" w:rsidP="007A4296">
      <w:pPr>
        <w:pStyle w:val="B10"/>
      </w:pPr>
      <w:r w:rsidRPr="00DB707E">
        <w:t>where:</w:t>
      </w:r>
    </w:p>
    <w:p w14:paraId="2A745F47" w14:textId="77777777" w:rsidR="007A4296" w:rsidRPr="00DB707E" w:rsidRDefault="007A4296" w:rsidP="007A4296">
      <w:pPr>
        <w:pStyle w:val="B10"/>
      </w:pPr>
      <w:r w:rsidRPr="00DB707E">
        <w:tab/>
      </w:r>
      <w:proofErr w:type="spellStart"/>
      <w:ins w:id="342" w:author="Huawei" w:date="2022-10-20T18:14:00Z">
        <w:r w:rsidRPr="002A0E53">
          <w:t>T</w:t>
        </w:r>
        <w:r w:rsidRPr="002A0E53">
          <w:rPr>
            <w:vertAlign w:val="subscript"/>
          </w:rPr>
          <w:t>RRC_procedure_delay</w:t>
        </w:r>
      </w:ins>
      <w:proofErr w:type="spellEnd"/>
      <w:del w:id="343" w:author="Huawei" w:date="2022-10-20T18:14:00Z">
        <w:r w:rsidRPr="00DB707E" w:rsidDel="00F648BD">
          <w:delText>T</w:delText>
        </w:r>
        <w:r w:rsidRPr="00DB707E" w:rsidDel="00F648BD">
          <w:rPr>
            <w:vertAlign w:val="subscript"/>
          </w:rPr>
          <w:delText>RRC_procedure_delay</w:delText>
        </w:r>
      </w:del>
      <w:r w:rsidRPr="00DB707E">
        <w:rPr>
          <w:vertAlign w:val="subscript"/>
        </w:rPr>
        <w:t xml:space="preserve"> </w:t>
      </w:r>
      <w:r w:rsidRPr="00DB707E">
        <w:t xml:space="preserve">= 110 </w:t>
      </w:r>
      <w:proofErr w:type="spellStart"/>
      <w:r w:rsidRPr="00DB707E">
        <w:t>ms</w:t>
      </w:r>
      <w:proofErr w:type="spellEnd"/>
      <w:r w:rsidRPr="00DB707E">
        <w:t xml:space="preserve"> in the test.</w:t>
      </w:r>
    </w:p>
    <w:p w14:paraId="4D77FD1C" w14:textId="77777777" w:rsidR="007A4296" w:rsidRPr="00DB707E" w:rsidRDefault="007A4296" w:rsidP="007A4296">
      <w:pPr>
        <w:pStyle w:val="B10"/>
      </w:pPr>
      <w:r w:rsidRPr="00DB707E">
        <w:tab/>
      </w:r>
      <w:proofErr w:type="spellStart"/>
      <w:ins w:id="344" w:author="Huawei" w:date="2022-10-20T18:14:00Z">
        <w:r w:rsidRPr="002A0E53">
          <w:rPr>
            <w:rFonts w:cs="v4.2.0"/>
          </w:rPr>
          <w:t>T</w:t>
        </w:r>
        <w:r w:rsidRPr="002A0E53">
          <w:rPr>
            <w:rFonts w:cs="v4.2.0"/>
            <w:vertAlign w:val="subscript"/>
          </w:rPr>
          <w:t>identify-NR_Redcap</w:t>
        </w:r>
      </w:ins>
      <w:proofErr w:type="spellEnd"/>
      <w:del w:id="345" w:author="Huawei" w:date="2022-10-20T18:14:00Z">
        <w:r w:rsidRPr="00DB707E" w:rsidDel="00F648BD">
          <w:delText>T</w:delText>
        </w:r>
        <w:r w:rsidRPr="00DB707E" w:rsidDel="00F648BD">
          <w:rPr>
            <w:vertAlign w:val="subscript"/>
          </w:rPr>
          <w:delText>identify-NR</w:delText>
        </w:r>
      </w:del>
      <w:r w:rsidRPr="00DB707E">
        <w:t xml:space="preserve"> = 680 </w:t>
      </w:r>
      <w:proofErr w:type="spellStart"/>
      <w:r w:rsidRPr="00DB707E">
        <w:t>ms</w:t>
      </w:r>
      <w:proofErr w:type="spellEnd"/>
      <w:r w:rsidRPr="00DB707E">
        <w:rPr>
          <w:bCs/>
        </w:rPr>
        <w:t xml:space="preserve"> </w:t>
      </w:r>
      <w:bookmarkStart w:id="346" w:name="_Hlk117182117"/>
      <w:r w:rsidRPr="00DB707E">
        <w:t>regardless RedCap UE is capable of 2 Rx or only supports 1 Rx antenna</w:t>
      </w:r>
      <w:bookmarkEnd w:id="346"/>
      <w:r w:rsidRPr="00DB707E">
        <w:t>.</w:t>
      </w:r>
    </w:p>
    <w:p w14:paraId="0F35FE9B" w14:textId="77777777" w:rsidR="007A4296" w:rsidRPr="00DB707E" w:rsidRDefault="007A4296" w:rsidP="007A4296">
      <w:pPr>
        <w:pStyle w:val="B10"/>
      </w:pPr>
      <w:r w:rsidRPr="00DB707E">
        <w:tab/>
      </w:r>
      <w:bookmarkStart w:id="347" w:name="_Hlk117182140"/>
      <w:ins w:id="348" w:author="Huawei" w:date="2022-10-20T18:14:00Z">
        <w:r w:rsidRPr="002A0E53">
          <w:rPr>
            <w:rFonts w:cs="v4.2.0"/>
          </w:rPr>
          <w:t>T</w:t>
        </w:r>
        <w:r w:rsidRPr="002A0E53">
          <w:rPr>
            <w:rFonts w:cs="v4.2.0"/>
            <w:vertAlign w:val="subscript"/>
          </w:rPr>
          <w:t>SI-</w:t>
        </w:r>
        <w:proofErr w:type="spellStart"/>
        <w:r w:rsidRPr="002A0E53">
          <w:rPr>
            <w:rFonts w:cs="v4.2.0"/>
            <w:vertAlign w:val="subscript"/>
          </w:rPr>
          <w:t>NR_RedCap</w:t>
        </w:r>
      </w:ins>
      <w:proofErr w:type="spellEnd"/>
      <w:del w:id="349" w:author="Huawei" w:date="2022-10-20T18:14:00Z">
        <w:r w:rsidRPr="00DB707E" w:rsidDel="00F648BD">
          <w:delText>T</w:delText>
        </w:r>
        <w:r w:rsidRPr="00DB707E" w:rsidDel="00F648BD">
          <w:rPr>
            <w:vertAlign w:val="subscript"/>
          </w:rPr>
          <w:delText>SI-NR</w:delText>
        </w:r>
      </w:del>
      <w:r w:rsidRPr="00DB707E">
        <w:t xml:space="preserve"> = 1280 </w:t>
      </w:r>
      <w:proofErr w:type="spellStart"/>
      <w:r w:rsidRPr="00DB707E">
        <w:t>ms</w:t>
      </w:r>
      <w:proofErr w:type="spellEnd"/>
      <w:r w:rsidRPr="00DB707E">
        <w:rPr>
          <w:lang w:eastAsia="zh-CN"/>
        </w:rPr>
        <w:t xml:space="preserve">, </w:t>
      </w:r>
      <w:r w:rsidRPr="00DB707E">
        <w:t>it is the time required for receiving all the relevant system information as defined in TS 38.331 for the target NR cell.</w:t>
      </w:r>
    </w:p>
    <w:bookmarkEnd w:id="347"/>
    <w:p w14:paraId="25753536" w14:textId="77777777" w:rsidR="007A4296" w:rsidRPr="00DB707E" w:rsidRDefault="007A4296" w:rsidP="007A4296">
      <w:pPr>
        <w:pStyle w:val="B10"/>
      </w:pPr>
      <w:r w:rsidRPr="00DB707E">
        <w:tab/>
      </w:r>
      <w:bookmarkStart w:id="350" w:name="_Hlk117182160"/>
      <w:proofErr w:type="spellStart"/>
      <w:ins w:id="351" w:author="Huawei" w:date="2022-10-20T18:14:00Z">
        <w:r w:rsidRPr="002A0E53">
          <w:rPr>
            <w:rFonts w:cs="v4.2.0"/>
          </w:rPr>
          <w:t>T</w:t>
        </w:r>
        <w:r w:rsidRPr="002A0E53">
          <w:rPr>
            <w:rFonts w:cs="v4.2.0"/>
            <w:vertAlign w:val="subscript"/>
          </w:rPr>
          <w:t>RACH_RedCap</w:t>
        </w:r>
      </w:ins>
      <w:bookmarkEnd w:id="350"/>
      <w:proofErr w:type="spellEnd"/>
      <w:del w:id="352" w:author="Huawei" w:date="2022-10-20T18:14:00Z">
        <w:r w:rsidRPr="00DB707E" w:rsidDel="00F648BD">
          <w:delText>T</w:delText>
        </w:r>
        <w:r w:rsidRPr="00DB707E" w:rsidDel="00F648BD">
          <w:rPr>
            <w:vertAlign w:val="subscript"/>
          </w:rPr>
          <w:delText>RACH</w:delText>
        </w:r>
      </w:del>
      <w:r w:rsidRPr="00DB707E">
        <w:t xml:space="preserve"> = 170 </w:t>
      </w:r>
      <w:proofErr w:type="spellStart"/>
      <w:r w:rsidRPr="00DB707E">
        <w:t>ms</w:t>
      </w:r>
      <w:proofErr w:type="spellEnd"/>
      <w:r w:rsidRPr="00DB707E">
        <w:t xml:space="preserve"> in the test.</w:t>
      </w:r>
    </w:p>
    <w:p w14:paraId="32831063" w14:textId="1C87153D" w:rsidR="00D2236A" w:rsidRPr="00FF0C9F" w:rsidRDefault="007A4296" w:rsidP="00FF0C9F">
      <w:pPr>
        <w:pStyle w:val="B10"/>
        <w:rPr>
          <w:rFonts w:eastAsia="SimSun"/>
        </w:rPr>
      </w:pPr>
      <w:r w:rsidRPr="00FF0C9F">
        <w:rPr>
          <w:rFonts w:eastAsia="SimSun"/>
        </w:rPr>
        <w:t xml:space="preserve">This gives a total of 2240 </w:t>
      </w:r>
      <w:proofErr w:type="spellStart"/>
      <w:r w:rsidRPr="00FF0C9F">
        <w:rPr>
          <w:rFonts w:eastAsia="SimSun"/>
        </w:rPr>
        <w:t>ms.</w:t>
      </w:r>
      <w:proofErr w:type="spellEnd"/>
    </w:p>
    <w:p w14:paraId="1B4931FC" w14:textId="620F6032" w:rsidR="00D2236A" w:rsidRDefault="00D2236A" w:rsidP="00B02BB6">
      <w:pPr>
        <w:pStyle w:val="3GPPNormalText"/>
        <w:jc w:val="center"/>
        <w:rPr>
          <w:b/>
          <w:bCs/>
          <w:color w:val="00B0F0"/>
        </w:rPr>
      </w:pPr>
    </w:p>
    <w:p w14:paraId="02EA3B3B" w14:textId="77777777" w:rsidR="00D2236A" w:rsidRDefault="00D2236A" w:rsidP="00B02BB6">
      <w:pPr>
        <w:pStyle w:val="3GPPNormalText"/>
        <w:jc w:val="center"/>
        <w:rPr>
          <w:b/>
          <w:bCs/>
          <w:color w:val="00B0F0"/>
        </w:rPr>
      </w:pPr>
    </w:p>
    <w:p w14:paraId="12A15F3D" w14:textId="77777777" w:rsidR="00331AC4" w:rsidRPr="004F6EBD" w:rsidRDefault="00331AC4" w:rsidP="00331AC4">
      <w:pPr>
        <w:jc w:val="center"/>
        <w:rPr>
          <w:b/>
          <w:color w:val="00B0F0"/>
          <w:sz w:val="28"/>
          <w:szCs w:val="28"/>
          <w:lang w:eastAsia="zh-CN"/>
        </w:rPr>
      </w:pPr>
      <w:bookmarkStart w:id="353" w:name="_Toc535476622"/>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584ED968" w14:textId="77777777" w:rsidR="00B600E0" w:rsidRPr="00020619" w:rsidRDefault="00B600E0" w:rsidP="00B600E0">
      <w:pPr>
        <w:pStyle w:val="Heading2"/>
      </w:pPr>
      <w:r w:rsidRPr="00DB707E">
        <w:t>A</w:t>
      </w:r>
      <w:r w:rsidRPr="00020619">
        <w:t>.18.3</w:t>
      </w:r>
      <w:r w:rsidRPr="00020619">
        <w:tab/>
        <w:t>Measurement procedure</w:t>
      </w:r>
    </w:p>
    <w:p w14:paraId="63F75ACC" w14:textId="77777777" w:rsidR="00B600E0" w:rsidRPr="00020619" w:rsidRDefault="00B600E0" w:rsidP="00B600E0">
      <w:pPr>
        <w:pStyle w:val="Heading3"/>
        <w:rPr>
          <w:lang w:eastAsia="zh-CN"/>
        </w:rPr>
      </w:pPr>
      <w:r w:rsidRPr="00020619">
        <w:rPr>
          <w:lang w:eastAsia="zh-CN"/>
        </w:rPr>
        <w:t>A.18.3.1</w:t>
      </w:r>
      <w:r w:rsidRPr="00020619">
        <w:rPr>
          <w:lang w:eastAsia="zh-CN"/>
        </w:rPr>
        <w:tab/>
        <w:t>E-UTRA – NR Inter-RAT Measurements</w:t>
      </w:r>
    </w:p>
    <w:p w14:paraId="23633328" w14:textId="6E60A947" w:rsidR="00B600E0" w:rsidRPr="00020619" w:rsidRDefault="00B600E0" w:rsidP="00B600E0">
      <w:pPr>
        <w:pStyle w:val="Heading4"/>
      </w:pPr>
      <w:r w:rsidRPr="00020619">
        <w:t>A.18.3.1.1</w:t>
      </w:r>
      <w:r w:rsidRPr="00020619">
        <w:tab/>
        <w:t>NR Inter-RAT event triggered reporting tests for FR1 without SSB time index detection when DRX is not used</w:t>
      </w:r>
    </w:p>
    <w:p w14:paraId="708942C2" w14:textId="77777777" w:rsidR="00E4296A" w:rsidRPr="00020619" w:rsidRDefault="00E4296A" w:rsidP="00E4296A">
      <w:pPr>
        <w:keepNext/>
        <w:keepLines/>
        <w:overflowPunct w:val="0"/>
        <w:autoSpaceDE w:val="0"/>
        <w:autoSpaceDN w:val="0"/>
        <w:adjustRightInd w:val="0"/>
        <w:spacing w:before="120"/>
        <w:ind w:left="1701" w:hanging="1701"/>
        <w:textAlignment w:val="baseline"/>
        <w:outlineLvl w:val="4"/>
        <w:rPr>
          <w:ins w:id="354" w:author="BigCREditor-RAN4#104-bis" w:date="2022-10-21T21:28:00Z"/>
          <w:rFonts w:ascii="Arial" w:hAnsi="Arial"/>
          <w:sz w:val="22"/>
          <w:lang w:eastAsia="en-GB"/>
        </w:rPr>
      </w:pPr>
      <w:ins w:id="355" w:author="BigCREditor-RAN4#104-bis" w:date="2022-10-21T21:28:00Z">
        <w:r w:rsidRPr="00020619">
          <w:rPr>
            <w:rFonts w:ascii="Arial" w:hAnsi="Arial"/>
            <w:sz w:val="22"/>
            <w:lang w:eastAsia="en-GB"/>
          </w:rPr>
          <w:t>A.18.3.1.1.1</w:t>
        </w:r>
        <w:r w:rsidRPr="00020619">
          <w:rPr>
            <w:rFonts w:ascii="Arial" w:hAnsi="Arial"/>
            <w:sz w:val="22"/>
            <w:lang w:eastAsia="en-GB"/>
          </w:rPr>
          <w:tab/>
          <w:t>Test Purpose and Environment</w:t>
        </w:r>
      </w:ins>
    </w:p>
    <w:p w14:paraId="5CD2F992" w14:textId="77777777" w:rsidR="00E4296A" w:rsidRPr="00020619" w:rsidRDefault="00E4296A" w:rsidP="00E4296A">
      <w:pPr>
        <w:overflowPunct w:val="0"/>
        <w:autoSpaceDE w:val="0"/>
        <w:autoSpaceDN w:val="0"/>
        <w:adjustRightInd w:val="0"/>
        <w:textAlignment w:val="baseline"/>
        <w:rPr>
          <w:ins w:id="356" w:author="BigCREditor-RAN4#104-bis" w:date="2022-10-21T21:28:00Z"/>
          <w:rFonts w:cs="v4.2.0"/>
          <w:lang w:eastAsia="en-GB"/>
        </w:rPr>
      </w:pPr>
      <w:ins w:id="357" w:author="BigCREditor-RAN4#104-bis" w:date="2022-10-21T21:28:00Z">
        <w:r w:rsidRPr="00020619">
          <w:rPr>
            <w:rFonts w:cs="v4.2.0"/>
            <w:lang w:eastAsia="en-GB"/>
          </w:rPr>
          <w:t xml:space="preserve">The purpose of this test is to verify that the RedCap UE makes correct reporting of an event. This test will partly verify the NR inter-RAT cell search requirements in clause 8.20.2.2 of </w:t>
        </w:r>
        <w:r w:rsidRPr="00020619">
          <w:rPr>
            <w:lang w:eastAsia="zh-CN"/>
          </w:rPr>
          <w:t>TS 36.133</w:t>
        </w:r>
        <w:r w:rsidRPr="00020619">
          <w:rPr>
            <w:rFonts w:cs="v4.2.0"/>
            <w:lang w:eastAsia="en-GB"/>
          </w:rPr>
          <w:t xml:space="preserve"> [15] for E-UTRAN FDD-NR measurements and clause 8.20.2.3 of </w:t>
        </w:r>
        <w:r w:rsidRPr="00020619">
          <w:rPr>
            <w:lang w:eastAsia="zh-CN"/>
          </w:rPr>
          <w:t>TS 36.133 </w:t>
        </w:r>
        <w:r w:rsidRPr="00020619">
          <w:rPr>
            <w:rFonts w:cs="v4.2.0"/>
            <w:lang w:eastAsia="en-GB"/>
          </w:rPr>
          <w:t>[15] for E-UTRAN TDD-NR measurements.</w:t>
        </w:r>
      </w:ins>
    </w:p>
    <w:p w14:paraId="24BD41DD" w14:textId="77777777" w:rsidR="00E4296A" w:rsidRPr="00020619" w:rsidRDefault="00E4296A" w:rsidP="00E4296A">
      <w:pPr>
        <w:overflowPunct w:val="0"/>
        <w:autoSpaceDE w:val="0"/>
        <w:autoSpaceDN w:val="0"/>
        <w:adjustRightInd w:val="0"/>
        <w:textAlignment w:val="baseline"/>
        <w:rPr>
          <w:ins w:id="358" w:author="BigCREditor-RAN4#104-bis" w:date="2022-10-21T21:28:00Z"/>
          <w:rFonts w:cs="v4.2.0"/>
          <w:lang w:eastAsia="en-GB"/>
        </w:rPr>
      </w:pPr>
      <w:ins w:id="359" w:author="BigCREditor-RAN4#104-bis" w:date="2022-10-21T21:28:00Z">
        <w:r w:rsidRPr="00020619">
          <w:rPr>
            <w:rFonts w:cs="v4.2.0"/>
            <w:lang w:eastAsia="en-GB"/>
          </w:rPr>
          <w:t xml:space="preserve">In this test, there are two cells: E-UTRA cell 1 as </w:t>
        </w:r>
        <w:proofErr w:type="spellStart"/>
        <w:r w:rsidRPr="00020619">
          <w:rPr>
            <w:rFonts w:cs="v4.2.0"/>
            <w:lang w:eastAsia="en-GB"/>
          </w:rPr>
          <w:t>PCell</w:t>
        </w:r>
        <w:proofErr w:type="spellEnd"/>
        <w:r w:rsidRPr="00020619">
          <w:rPr>
            <w:rFonts w:cs="v4.2.0"/>
            <w:lang w:eastAsia="en-GB"/>
          </w:rPr>
          <w:t xml:space="preserve"> on E-UTRA RF channel 1 and NR cell 2 as neighbour cell in FR1 on NR RF channel 1. The test parameters are given in Tables A.18.3.1.1.1-1, A.18.3.1.1.1-2, A.18.3.1.1.1-3 and A.18.3.1.1.1-4.</w:t>
        </w:r>
      </w:ins>
    </w:p>
    <w:p w14:paraId="0B947D60" w14:textId="77777777" w:rsidR="00E4296A" w:rsidRPr="00020619" w:rsidRDefault="00E4296A" w:rsidP="00E4296A">
      <w:pPr>
        <w:overflowPunct w:val="0"/>
        <w:autoSpaceDE w:val="0"/>
        <w:autoSpaceDN w:val="0"/>
        <w:adjustRightInd w:val="0"/>
        <w:textAlignment w:val="baseline"/>
        <w:rPr>
          <w:ins w:id="360" w:author="BigCREditor-RAN4#104-bis" w:date="2022-10-21T21:28:00Z"/>
          <w:rFonts w:cs="v4.2.0"/>
          <w:lang w:eastAsia="en-GB"/>
        </w:rPr>
      </w:pPr>
      <w:ins w:id="361" w:author="BigCREditor-RAN4#104-bis" w:date="2022-10-21T21:28:00Z">
        <w:r w:rsidRPr="00020619">
          <w:rPr>
            <w:rFonts w:cs="v4.2.0"/>
            <w:lang w:eastAsia="en-GB"/>
          </w:rPr>
          <w:t>In test 1 measurement gap pattern configuration # 0 as defined in Table A.18.3.1.1.1-2 is provided for RedCap UE that does not support per-FR gap and in test 2 measurement gap pattern configuration #4 as defined in Table A.18.3.1.1.1-2 is provided for RedCap UE that supports per-FR gap.</w:t>
        </w:r>
      </w:ins>
    </w:p>
    <w:p w14:paraId="5A9A874B" w14:textId="77777777" w:rsidR="00E4296A" w:rsidRPr="00020619" w:rsidRDefault="00E4296A" w:rsidP="00E4296A">
      <w:pPr>
        <w:overflowPunct w:val="0"/>
        <w:autoSpaceDE w:val="0"/>
        <w:autoSpaceDN w:val="0"/>
        <w:adjustRightInd w:val="0"/>
        <w:textAlignment w:val="baseline"/>
        <w:rPr>
          <w:ins w:id="362" w:author="BigCREditor-RAN4#104-bis" w:date="2022-10-21T21:28:00Z"/>
          <w:rFonts w:cs="v4.2.0"/>
          <w:lang w:eastAsia="en-GB"/>
        </w:rPr>
      </w:pPr>
      <w:ins w:id="363" w:author="BigCREditor-RAN4#104-bis" w:date="2022-10-21T21:28:00Z">
        <w:r w:rsidRPr="00020619">
          <w:rPr>
            <w:rFonts w:cs="v4.2.0"/>
            <w:lang w:eastAsia="en-GB"/>
          </w:rPr>
          <w:t>In the measurement control information, it is indicated to the UE that event-triggered reporting with Event B2 (</w:t>
        </w:r>
        <w:proofErr w:type="spellStart"/>
        <w:r w:rsidRPr="00020619">
          <w:rPr>
            <w:rFonts w:cs="v4.2.0"/>
            <w:lang w:eastAsia="en-GB"/>
          </w:rPr>
          <w:t>PCell</w:t>
        </w:r>
        <w:proofErr w:type="spellEnd"/>
        <w:r w:rsidRPr="00020619">
          <w:rPr>
            <w:rFonts w:cs="v4.2.0"/>
            <w:lang w:eastAsia="en-GB"/>
          </w:rPr>
          <w:t xml:space="preserve"> becomes worse than threshold1 and inter RAT neighbour becomes better than threshold2) [16] is used. The test consists of two successive time periods, with time duration of T1, and T2 respectively. During time duration T1, the UE shall not have any timing information of NR cell 2.</w:t>
        </w:r>
      </w:ins>
    </w:p>
    <w:p w14:paraId="754523A8" w14:textId="77777777" w:rsidR="00E4296A" w:rsidRPr="00020619" w:rsidRDefault="00E4296A" w:rsidP="00E4296A">
      <w:pPr>
        <w:keepNext/>
        <w:keepLines/>
        <w:overflowPunct w:val="0"/>
        <w:autoSpaceDE w:val="0"/>
        <w:autoSpaceDN w:val="0"/>
        <w:adjustRightInd w:val="0"/>
        <w:spacing w:before="60"/>
        <w:jc w:val="center"/>
        <w:textAlignment w:val="baseline"/>
        <w:rPr>
          <w:ins w:id="364" w:author="BigCREditor-RAN4#104-bis" w:date="2022-10-21T21:28:00Z"/>
          <w:rFonts w:ascii="Arial" w:hAnsi="Arial"/>
          <w:b/>
          <w:lang w:eastAsia="en-GB"/>
        </w:rPr>
      </w:pPr>
      <w:ins w:id="365" w:author="BigCREditor-RAN4#104-bis" w:date="2022-10-21T21:28:00Z">
        <w:r w:rsidRPr="00020619">
          <w:rPr>
            <w:rFonts w:ascii="Arial" w:hAnsi="Arial"/>
            <w:b/>
            <w:lang w:eastAsia="en-GB"/>
          </w:rPr>
          <w:lastRenderedPageBreak/>
          <w:t xml:space="preserve">Table A.18.3.1.1.1-1: </w:t>
        </w:r>
        <w:r w:rsidRPr="00020619">
          <w:rPr>
            <w:rFonts w:ascii="Arial" w:hAnsi="Arial"/>
            <w:b/>
            <w:lang w:eastAsia="zh-CN"/>
          </w:rPr>
          <w:t xml:space="preserve">NR inter-RAT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out SSB index reading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4296A" w:rsidRPr="00020619" w14:paraId="088F8A3D" w14:textId="77777777" w:rsidTr="00BB34DD">
        <w:trPr>
          <w:jc w:val="center"/>
          <w:ins w:id="366" w:author="BigCREditor-RAN4#104-bis" w:date="2022-10-21T21:28:00Z"/>
        </w:trPr>
        <w:tc>
          <w:tcPr>
            <w:tcW w:w="2331" w:type="dxa"/>
            <w:tcBorders>
              <w:top w:val="single" w:sz="4" w:space="0" w:color="auto"/>
              <w:left w:val="single" w:sz="4" w:space="0" w:color="auto"/>
              <w:bottom w:val="single" w:sz="4" w:space="0" w:color="auto"/>
              <w:right w:val="single" w:sz="4" w:space="0" w:color="auto"/>
            </w:tcBorders>
            <w:hideMark/>
          </w:tcPr>
          <w:p w14:paraId="7875D4F2" w14:textId="77777777" w:rsidR="00E4296A" w:rsidRPr="00020619" w:rsidRDefault="00E4296A" w:rsidP="00BB34DD">
            <w:pPr>
              <w:keepNext/>
              <w:keepLines/>
              <w:overflowPunct w:val="0"/>
              <w:autoSpaceDE w:val="0"/>
              <w:autoSpaceDN w:val="0"/>
              <w:adjustRightInd w:val="0"/>
              <w:spacing w:after="0"/>
              <w:jc w:val="center"/>
              <w:textAlignment w:val="baseline"/>
              <w:rPr>
                <w:ins w:id="367" w:author="BigCREditor-RAN4#104-bis" w:date="2022-10-21T21:28:00Z"/>
                <w:rFonts w:ascii="Arial" w:hAnsi="Arial"/>
                <w:b/>
                <w:sz w:val="18"/>
                <w:lang w:eastAsia="en-GB"/>
              </w:rPr>
            </w:pPr>
            <w:ins w:id="368" w:author="BigCREditor-RAN4#104-bis" w:date="2022-10-21T21:28:00Z">
              <w:r w:rsidRPr="00020619">
                <w:rPr>
                  <w:rFonts w:ascii="Arial" w:hAnsi="Arial"/>
                  <w:b/>
                  <w:sz w:val="18"/>
                  <w:lang w:eastAsia="en-GB"/>
                </w:rPr>
                <w:t>Configuration</w:t>
              </w:r>
            </w:ins>
          </w:p>
        </w:tc>
        <w:tc>
          <w:tcPr>
            <w:tcW w:w="7298" w:type="dxa"/>
            <w:tcBorders>
              <w:top w:val="single" w:sz="4" w:space="0" w:color="auto"/>
              <w:left w:val="single" w:sz="4" w:space="0" w:color="auto"/>
              <w:bottom w:val="single" w:sz="4" w:space="0" w:color="auto"/>
              <w:right w:val="single" w:sz="4" w:space="0" w:color="auto"/>
            </w:tcBorders>
            <w:hideMark/>
          </w:tcPr>
          <w:p w14:paraId="5B773DED" w14:textId="77777777" w:rsidR="00E4296A" w:rsidRPr="00020619" w:rsidRDefault="00E4296A" w:rsidP="00BB34DD">
            <w:pPr>
              <w:keepNext/>
              <w:keepLines/>
              <w:overflowPunct w:val="0"/>
              <w:autoSpaceDE w:val="0"/>
              <w:autoSpaceDN w:val="0"/>
              <w:adjustRightInd w:val="0"/>
              <w:spacing w:after="0"/>
              <w:jc w:val="center"/>
              <w:textAlignment w:val="baseline"/>
              <w:rPr>
                <w:ins w:id="369" w:author="BigCREditor-RAN4#104-bis" w:date="2022-10-21T21:28:00Z"/>
                <w:rFonts w:ascii="Arial" w:hAnsi="Arial"/>
                <w:b/>
                <w:sz w:val="18"/>
                <w:lang w:eastAsia="en-GB"/>
              </w:rPr>
            </w:pPr>
            <w:ins w:id="370" w:author="BigCREditor-RAN4#104-bis" w:date="2022-10-21T21:28:00Z">
              <w:r w:rsidRPr="00020619">
                <w:rPr>
                  <w:rFonts w:ascii="Arial" w:hAnsi="Arial"/>
                  <w:b/>
                  <w:sz w:val="18"/>
                  <w:lang w:eastAsia="en-GB"/>
                </w:rPr>
                <w:t>Description</w:t>
              </w:r>
            </w:ins>
          </w:p>
        </w:tc>
      </w:tr>
      <w:tr w:rsidR="00E4296A" w:rsidRPr="00020619" w14:paraId="2B542736" w14:textId="77777777" w:rsidTr="00BB34DD">
        <w:trPr>
          <w:jc w:val="center"/>
          <w:ins w:id="371" w:author="BigCREditor-RAN4#104-bis" w:date="2022-10-21T21:28:00Z"/>
        </w:trPr>
        <w:tc>
          <w:tcPr>
            <w:tcW w:w="2331" w:type="dxa"/>
            <w:tcBorders>
              <w:top w:val="single" w:sz="4" w:space="0" w:color="auto"/>
              <w:left w:val="single" w:sz="4" w:space="0" w:color="auto"/>
              <w:bottom w:val="single" w:sz="4" w:space="0" w:color="auto"/>
              <w:right w:val="single" w:sz="4" w:space="0" w:color="auto"/>
            </w:tcBorders>
            <w:hideMark/>
          </w:tcPr>
          <w:p w14:paraId="05B6F12C" w14:textId="77777777" w:rsidR="00E4296A" w:rsidRPr="00020619" w:rsidRDefault="00E4296A" w:rsidP="00BB34DD">
            <w:pPr>
              <w:keepNext/>
              <w:keepLines/>
              <w:overflowPunct w:val="0"/>
              <w:autoSpaceDE w:val="0"/>
              <w:autoSpaceDN w:val="0"/>
              <w:adjustRightInd w:val="0"/>
              <w:spacing w:after="0"/>
              <w:textAlignment w:val="baseline"/>
              <w:rPr>
                <w:ins w:id="372" w:author="BigCREditor-RAN4#104-bis" w:date="2022-10-21T21:28:00Z"/>
                <w:rFonts w:ascii="Arial" w:hAnsi="Arial"/>
                <w:sz w:val="18"/>
                <w:lang w:eastAsia="en-GB"/>
              </w:rPr>
            </w:pPr>
            <w:ins w:id="373" w:author="BigCREditor-RAN4#104-bis" w:date="2022-10-21T21:28:00Z">
              <w:r w:rsidRPr="00020619">
                <w:rPr>
                  <w:rFonts w:ascii="Arial" w:hAnsi="Arial"/>
                  <w:sz w:val="18"/>
                  <w:lang w:eastAsia="en-GB"/>
                </w:rPr>
                <w:t>1</w:t>
              </w:r>
            </w:ins>
          </w:p>
        </w:tc>
        <w:tc>
          <w:tcPr>
            <w:tcW w:w="7298" w:type="dxa"/>
            <w:tcBorders>
              <w:top w:val="single" w:sz="4" w:space="0" w:color="auto"/>
              <w:left w:val="single" w:sz="4" w:space="0" w:color="auto"/>
              <w:bottom w:val="single" w:sz="4" w:space="0" w:color="auto"/>
              <w:right w:val="single" w:sz="4" w:space="0" w:color="auto"/>
            </w:tcBorders>
            <w:hideMark/>
          </w:tcPr>
          <w:p w14:paraId="564EE280" w14:textId="77777777" w:rsidR="00E4296A" w:rsidRPr="00020619" w:rsidRDefault="00E4296A" w:rsidP="00BB34DD">
            <w:pPr>
              <w:keepNext/>
              <w:keepLines/>
              <w:overflowPunct w:val="0"/>
              <w:autoSpaceDE w:val="0"/>
              <w:autoSpaceDN w:val="0"/>
              <w:adjustRightInd w:val="0"/>
              <w:spacing w:after="0"/>
              <w:textAlignment w:val="baseline"/>
              <w:rPr>
                <w:ins w:id="374" w:author="BigCREditor-RAN4#104-bis" w:date="2022-10-21T21:28:00Z"/>
                <w:rFonts w:ascii="Arial" w:hAnsi="Arial"/>
                <w:sz w:val="18"/>
                <w:lang w:eastAsia="en-GB"/>
              </w:rPr>
            </w:pPr>
            <w:ins w:id="375" w:author="BigCREditor-RAN4#104-bis" w:date="2022-10-21T21:28:00Z">
              <w:r w:rsidRPr="00020619">
                <w:rPr>
                  <w:rFonts w:ascii="Arial" w:hAnsi="Arial"/>
                  <w:sz w:val="18"/>
                  <w:lang w:eastAsia="en-GB"/>
                </w:rPr>
                <w:t>LTE FDD, NR 15 kHz SSB SCS, 10 MHz bandwidth, FDD duplex mode</w:t>
              </w:r>
            </w:ins>
          </w:p>
        </w:tc>
      </w:tr>
      <w:tr w:rsidR="00E4296A" w:rsidRPr="00020619" w14:paraId="21BB3C7B" w14:textId="77777777" w:rsidTr="00BB34DD">
        <w:trPr>
          <w:jc w:val="center"/>
          <w:ins w:id="376" w:author="BigCREditor-RAN4#104-bis" w:date="2022-10-21T21:28:00Z"/>
        </w:trPr>
        <w:tc>
          <w:tcPr>
            <w:tcW w:w="2331" w:type="dxa"/>
            <w:tcBorders>
              <w:top w:val="single" w:sz="4" w:space="0" w:color="auto"/>
              <w:left w:val="single" w:sz="4" w:space="0" w:color="auto"/>
              <w:bottom w:val="single" w:sz="4" w:space="0" w:color="auto"/>
              <w:right w:val="single" w:sz="4" w:space="0" w:color="auto"/>
            </w:tcBorders>
            <w:hideMark/>
          </w:tcPr>
          <w:p w14:paraId="56710CDF" w14:textId="77777777" w:rsidR="00E4296A" w:rsidRPr="00020619" w:rsidRDefault="00E4296A" w:rsidP="00BB34DD">
            <w:pPr>
              <w:keepNext/>
              <w:keepLines/>
              <w:overflowPunct w:val="0"/>
              <w:autoSpaceDE w:val="0"/>
              <w:autoSpaceDN w:val="0"/>
              <w:adjustRightInd w:val="0"/>
              <w:spacing w:after="0"/>
              <w:textAlignment w:val="baseline"/>
              <w:rPr>
                <w:ins w:id="377" w:author="BigCREditor-RAN4#104-bis" w:date="2022-10-21T21:28:00Z"/>
                <w:rFonts w:ascii="Arial" w:hAnsi="Arial"/>
                <w:sz w:val="18"/>
                <w:lang w:eastAsia="en-GB"/>
              </w:rPr>
            </w:pPr>
            <w:ins w:id="378" w:author="BigCREditor-RAN4#104-bis" w:date="2022-10-21T21:28:00Z">
              <w:r w:rsidRPr="00020619">
                <w:rPr>
                  <w:rFonts w:ascii="Arial" w:hAnsi="Arial"/>
                  <w:sz w:val="18"/>
                  <w:lang w:eastAsia="en-GB"/>
                </w:rPr>
                <w:t>2</w:t>
              </w:r>
            </w:ins>
          </w:p>
        </w:tc>
        <w:tc>
          <w:tcPr>
            <w:tcW w:w="7298" w:type="dxa"/>
            <w:tcBorders>
              <w:top w:val="single" w:sz="4" w:space="0" w:color="auto"/>
              <w:left w:val="single" w:sz="4" w:space="0" w:color="auto"/>
              <w:bottom w:val="single" w:sz="4" w:space="0" w:color="auto"/>
              <w:right w:val="single" w:sz="4" w:space="0" w:color="auto"/>
            </w:tcBorders>
            <w:hideMark/>
          </w:tcPr>
          <w:p w14:paraId="4A07A113" w14:textId="77777777" w:rsidR="00E4296A" w:rsidRPr="00020619" w:rsidRDefault="00E4296A" w:rsidP="00BB34DD">
            <w:pPr>
              <w:keepNext/>
              <w:keepLines/>
              <w:overflowPunct w:val="0"/>
              <w:autoSpaceDE w:val="0"/>
              <w:autoSpaceDN w:val="0"/>
              <w:adjustRightInd w:val="0"/>
              <w:spacing w:after="0"/>
              <w:textAlignment w:val="baseline"/>
              <w:rPr>
                <w:ins w:id="379" w:author="BigCREditor-RAN4#104-bis" w:date="2022-10-21T21:28:00Z"/>
                <w:rFonts w:ascii="Arial" w:hAnsi="Arial"/>
                <w:sz w:val="18"/>
                <w:lang w:eastAsia="en-GB"/>
              </w:rPr>
            </w:pPr>
            <w:ins w:id="380" w:author="BigCREditor-RAN4#104-bis" w:date="2022-10-21T21:28:00Z">
              <w:r w:rsidRPr="00020619">
                <w:rPr>
                  <w:rFonts w:ascii="Arial" w:hAnsi="Arial"/>
                  <w:sz w:val="18"/>
                  <w:lang w:eastAsia="en-GB"/>
                </w:rPr>
                <w:t>LTE FDD, NR 15 kHz SSB SCS, 10 MHz bandwidth, TDD duplex mode</w:t>
              </w:r>
            </w:ins>
          </w:p>
        </w:tc>
      </w:tr>
      <w:tr w:rsidR="00E4296A" w:rsidRPr="00020619" w14:paraId="2E68DCC8" w14:textId="77777777" w:rsidTr="00BB34DD">
        <w:trPr>
          <w:jc w:val="center"/>
          <w:ins w:id="381" w:author="BigCREditor-RAN4#104-bis" w:date="2022-10-21T21:28:00Z"/>
        </w:trPr>
        <w:tc>
          <w:tcPr>
            <w:tcW w:w="2331" w:type="dxa"/>
            <w:tcBorders>
              <w:top w:val="single" w:sz="4" w:space="0" w:color="auto"/>
              <w:left w:val="single" w:sz="4" w:space="0" w:color="auto"/>
              <w:bottom w:val="single" w:sz="4" w:space="0" w:color="auto"/>
              <w:right w:val="single" w:sz="4" w:space="0" w:color="auto"/>
            </w:tcBorders>
            <w:hideMark/>
          </w:tcPr>
          <w:p w14:paraId="270C07B6" w14:textId="77777777" w:rsidR="00E4296A" w:rsidRPr="00020619" w:rsidRDefault="00E4296A" w:rsidP="00BB34DD">
            <w:pPr>
              <w:keepNext/>
              <w:keepLines/>
              <w:overflowPunct w:val="0"/>
              <w:autoSpaceDE w:val="0"/>
              <w:autoSpaceDN w:val="0"/>
              <w:adjustRightInd w:val="0"/>
              <w:spacing w:after="0"/>
              <w:textAlignment w:val="baseline"/>
              <w:rPr>
                <w:ins w:id="382" w:author="BigCREditor-RAN4#104-bis" w:date="2022-10-21T21:28:00Z"/>
                <w:rFonts w:ascii="Arial" w:hAnsi="Arial"/>
                <w:sz w:val="18"/>
                <w:lang w:eastAsia="en-GB"/>
              </w:rPr>
            </w:pPr>
            <w:ins w:id="383" w:author="BigCREditor-RAN4#104-bis" w:date="2022-10-21T21:28:00Z">
              <w:r w:rsidRPr="00020619">
                <w:rPr>
                  <w:rFonts w:ascii="Arial" w:hAnsi="Arial"/>
                  <w:sz w:val="18"/>
                  <w:lang w:eastAsia="en-GB"/>
                </w:rPr>
                <w:t>3</w:t>
              </w:r>
            </w:ins>
          </w:p>
        </w:tc>
        <w:tc>
          <w:tcPr>
            <w:tcW w:w="7298" w:type="dxa"/>
            <w:tcBorders>
              <w:top w:val="single" w:sz="4" w:space="0" w:color="auto"/>
              <w:left w:val="single" w:sz="4" w:space="0" w:color="auto"/>
              <w:bottom w:val="single" w:sz="4" w:space="0" w:color="auto"/>
              <w:right w:val="single" w:sz="4" w:space="0" w:color="auto"/>
            </w:tcBorders>
            <w:hideMark/>
          </w:tcPr>
          <w:p w14:paraId="1390A078" w14:textId="77777777" w:rsidR="00E4296A" w:rsidRPr="00020619" w:rsidRDefault="00E4296A" w:rsidP="00BB34DD">
            <w:pPr>
              <w:keepNext/>
              <w:keepLines/>
              <w:overflowPunct w:val="0"/>
              <w:autoSpaceDE w:val="0"/>
              <w:autoSpaceDN w:val="0"/>
              <w:adjustRightInd w:val="0"/>
              <w:spacing w:after="0"/>
              <w:textAlignment w:val="baseline"/>
              <w:rPr>
                <w:ins w:id="384" w:author="BigCREditor-RAN4#104-bis" w:date="2022-10-21T21:28:00Z"/>
                <w:rFonts w:ascii="Arial" w:hAnsi="Arial"/>
                <w:sz w:val="18"/>
                <w:lang w:eastAsia="en-GB"/>
              </w:rPr>
            </w:pPr>
            <w:ins w:id="385" w:author="BigCREditor-RAN4#104-bis" w:date="2022-10-21T21:28:00Z">
              <w:r w:rsidRPr="00020619">
                <w:rPr>
                  <w:rFonts w:ascii="Arial" w:hAnsi="Arial"/>
                  <w:sz w:val="18"/>
                  <w:lang w:eastAsia="en-GB"/>
                </w:rPr>
                <w:t>LTE FDD, NR 30 kHz SSB SCS, 20 MHz bandwidth, TDD duplex mode</w:t>
              </w:r>
            </w:ins>
          </w:p>
        </w:tc>
      </w:tr>
      <w:tr w:rsidR="00E4296A" w:rsidRPr="00020619" w14:paraId="7F62AC0E" w14:textId="77777777" w:rsidTr="00BB34DD">
        <w:trPr>
          <w:jc w:val="center"/>
          <w:ins w:id="386" w:author="BigCREditor-RAN4#104-bis" w:date="2022-10-21T21:28:00Z"/>
        </w:trPr>
        <w:tc>
          <w:tcPr>
            <w:tcW w:w="2331" w:type="dxa"/>
            <w:tcBorders>
              <w:top w:val="single" w:sz="4" w:space="0" w:color="auto"/>
              <w:left w:val="single" w:sz="4" w:space="0" w:color="auto"/>
              <w:bottom w:val="single" w:sz="4" w:space="0" w:color="auto"/>
              <w:right w:val="single" w:sz="4" w:space="0" w:color="auto"/>
            </w:tcBorders>
            <w:hideMark/>
          </w:tcPr>
          <w:p w14:paraId="07EABF8C" w14:textId="77777777" w:rsidR="00E4296A" w:rsidRPr="00020619" w:rsidRDefault="00E4296A" w:rsidP="00BB34DD">
            <w:pPr>
              <w:keepNext/>
              <w:keepLines/>
              <w:overflowPunct w:val="0"/>
              <w:autoSpaceDE w:val="0"/>
              <w:autoSpaceDN w:val="0"/>
              <w:adjustRightInd w:val="0"/>
              <w:spacing w:after="0"/>
              <w:textAlignment w:val="baseline"/>
              <w:rPr>
                <w:ins w:id="387" w:author="BigCREditor-RAN4#104-bis" w:date="2022-10-21T21:28:00Z"/>
                <w:rFonts w:ascii="Arial" w:hAnsi="Arial"/>
                <w:sz w:val="18"/>
                <w:lang w:eastAsia="en-GB"/>
              </w:rPr>
            </w:pPr>
            <w:ins w:id="388" w:author="BigCREditor-RAN4#104-bis" w:date="2022-10-21T21:28:00Z">
              <w:r w:rsidRPr="00020619">
                <w:rPr>
                  <w:rFonts w:ascii="Arial" w:hAnsi="Arial"/>
                  <w:sz w:val="18"/>
                  <w:lang w:eastAsia="en-GB"/>
                </w:rPr>
                <w:t>4</w:t>
              </w:r>
            </w:ins>
          </w:p>
        </w:tc>
        <w:tc>
          <w:tcPr>
            <w:tcW w:w="7298" w:type="dxa"/>
            <w:tcBorders>
              <w:top w:val="single" w:sz="4" w:space="0" w:color="auto"/>
              <w:left w:val="single" w:sz="4" w:space="0" w:color="auto"/>
              <w:bottom w:val="single" w:sz="4" w:space="0" w:color="auto"/>
              <w:right w:val="single" w:sz="4" w:space="0" w:color="auto"/>
            </w:tcBorders>
            <w:hideMark/>
          </w:tcPr>
          <w:p w14:paraId="53C31DFF" w14:textId="77777777" w:rsidR="00E4296A" w:rsidRPr="00020619" w:rsidRDefault="00E4296A" w:rsidP="00BB34DD">
            <w:pPr>
              <w:keepNext/>
              <w:keepLines/>
              <w:overflowPunct w:val="0"/>
              <w:autoSpaceDE w:val="0"/>
              <w:autoSpaceDN w:val="0"/>
              <w:adjustRightInd w:val="0"/>
              <w:spacing w:after="0"/>
              <w:textAlignment w:val="baseline"/>
              <w:rPr>
                <w:ins w:id="389" w:author="BigCREditor-RAN4#104-bis" w:date="2022-10-21T21:28:00Z"/>
                <w:rFonts w:ascii="Arial" w:hAnsi="Arial"/>
                <w:sz w:val="18"/>
                <w:lang w:eastAsia="en-GB"/>
              </w:rPr>
            </w:pPr>
            <w:ins w:id="390" w:author="BigCREditor-RAN4#104-bis" w:date="2022-10-21T21:28:00Z">
              <w:r w:rsidRPr="00020619">
                <w:rPr>
                  <w:rFonts w:ascii="Arial" w:hAnsi="Arial"/>
                  <w:sz w:val="18"/>
                  <w:lang w:eastAsia="en-GB"/>
                </w:rPr>
                <w:t>LTE TDD, NR 15 kHz SSB SCS, 10 MHz bandwidth, FDD duplex mode</w:t>
              </w:r>
            </w:ins>
          </w:p>
        </w:tc>
      </w:tr>
      <w:tr w:rsidR="00E4296A" w:rsidRPr="00020619" w14:paraId="4482FD03" w14:textId="77777777" w:rsidTr="00BB34DD">
        <w:trPr>
          <w:jc w:val="center"/>
          <w:ins w:id="391" w:author="BigCREditor-RAN4#104-bis" w:date="2022-10-21T21:28:00Z"/>
        </w:trPr>
        <w:tc>
          <w:tcPr>
            <w:tcW w:w="2331" w:type="dxa"/>
            <w:tcBorders>
              <w:top w:val="single" w:sz="4" w:space="0" w:color="auto"/>
              <w:left w:val="single" w:sz="4" w:space="0" w:color="auto"/>
              <w:bottom w:val="single" w:sz="4" w:space="0" w:color="auto"/>
              <w:right w:val="single" w:sz="4" w:space="0" w:color="auto"/>
            </w:tcBorders>
            <w:hideMark/>
          </w:tcPr>
          <w:p w14:paraId="076F8EEC" w14:textId="77777777" w:rsidR="00E4296A" w:rsidRPr="00020619" w:rsidRDefault="00E4296A" w:rsidP="00BB34DD">
            <w:pPr>
              <w:keepNext/>
              <w:keepLines/>
              <w:overflowPunct w:val="0"/>
              <w:autoSpaceDE w:val="0"/>
              <w:autoSpaceDN w:val="0"/>
              <w:adjustRightInd w:val="0"/>
              <w:spacing w:after="0"/>
              <w:textAlignment w:val="baseline"/>
              <w:rPr>
                <w:ins w:id="392" w:author="BigCREditor-RAN4#104-bis" w:date="2022-10-21T21:28:00Z"/>
                <w:rFonts w:ascii="Arial" w:hAnsi="Arial"/>
                <w:sz w:val="18"/>
                <w:lang w:eastAsia="en-GB"/>
              </w:rPr>
            </w:pPr>
            <w:ins w:id="393" w:author="BigCREditor-RAN4#104-bis" w:date="2022-10-21T21:28:00Z">
              <w:r w:rsidRPr="00020619">
                <w:rPr>
                  <w:rFonts w:ascii="Arial" w:hAnsi="Arial"/>
                  <w:sz w:val="18"/>
                  <w:lang w:eastAsia="en-GB"/>
                </w:rPr>
                <w:t>5</w:t>
              </w:r>
            </w:ins>
          </w:p>
        </w:tc>
        <w:tc>
          <w:tcPr>
            <w:tcW w:w="7298" w:type="dxa"/>
            <w:tcBorders>
              <w:top w:val="single" w:sz="4" w:space="0" w:color="auto"/>
              <w:left w:val="single" w:sz="4" w:space="0" w:color="auto"/>
              <w:bottom w:val="single" w:sz="4" w:space="0" w:color="auto"/>
              <w:right w:val="single" w:sz="4" w:space="0" w:color="auto"/>
            </w:tcBorders>
            <w:hideMark/>
          </w:tcPr>
          <w:p w14:paraId="5DCAB4B2" w14:textId="77777777" w:rsidR="00E4296A" w:rsidRPr="00020619" w:rsidRDefault="00E4296A" w:rsidP="00BB34DD">
            <w:pPr>
              <w:keepNext/>
              <w:keepLines/>
              <w:overflowPunct w:val="0"/>
              <w:autoSpaceDE w:val="0"/>
              <w:autoSpaceDN w:val="0"/>
              <w:adjustRightInd w:val="0"/>
              <w:spacing w:after="0"/>
              <w:textAlignment w:val="baseline"/>
              <w:rPr>
                <w:ins w:id="394" w:author="BigCREditor-RAN4#104-bis" w:date="2022-10-21T21:28:00Z"/>
                <w:rFonts w:ascii="Arial" w:hAnsi="Arial"/>
                <w:sz w:val="18"/>
                <w:lang w:eastAsia="en-GB"/>
              </w:rPr>
            </w:pPr>
            <w:ins w:id="395" w:author="BigCREditor-RAN4#104-bis" w:date="2022-10-21T21:28:00Z">
              <w:r w:rsidRPr="00020619">
                <w:rPr>
                  <w:rFonts w:ascii="Arial" w:hAnsi="Arial"/>
                  <w:sz w:val="18"/>
                  <w:lang w:eastAsia="en-GB"/>
                </w:rPr>
                <w:t>LTE TDD, NR 15 kHz SSB SCS, 10 MHz bandwidth, TDD duplex mode</w:t>
              </w:r>
            </w:ins>
          </w:p>
        </w:tc>
      </w:tr>
      <w:tr w:rsidR="00E4296A" w:rsidRPr="00020619" w14:paraId="76E4FA33" w14:textId="77777777" w:rsidTr="00BB34DD">
        <w:trPr>
          <w:jc w:val="center"/>
          <w:ins w:id="396" w:author="BigCREditor-RAN4#104-bis" w:date="2022-10-21T21:28:00Z"/>
        </w:trPr>
        <w:tc>
          <w:tcPr>
            <w:tcW w:w="2331" w:type="dxa"/>
            <w:tcBorders>
              <w:top w:val="single" w:sz="4" w:space="0" w:color="auto"/>
              <w:left w:val="single" w:sz="4" w:space="0" w:color="auto"/>
              <w:bottom w:val="single" w:sz="4" w:space="0" w:color="auto"/>
              <w:right w:val="single" w:sz="4" w:space="0" w:color="auto"/>
            </w:tcBorders>
            <w:hideMark/>
          </w:tcPr>
          <w:p w14:paraId="70312897" w14:textId="77777777" w:rsidR="00E4296A" w:rsidRPr="00020619" w:rsidRDefault="00E4296A" w:rsidP="00BB34DD">
            <w:pPr>
              <w:keepNext/>
              <w:keepLines/>
              <w:overflowPunct w:val="0"/>
              <w:autoSpaceDE w:val="0"/>
              <w:autoSpaceDN w:val="0"/>
              <w:adjustRightInd w:val="0"/>
              <w:spacing w:after="0"/>
              <w:textAlignment w:val="baseline"/>
              <w:rPr>
                <w:ins w:id="397" w:author="BigCREditor-RAN4#104-bis" w:date="2022-10-21T21:28:00Z"/>
                <w:rFonts w:ascii="Arial" w:hAnsi="Arial"/>
                <w:sz w:val="18"/>
                <w:lang w:eastAsia="en-GB"/>
              </w:rPr>
            </w:pPr>
            <w:ins w:id="398" w:author="BigCREditor-RAN4#104-bis" w:date="2022-10-21T21:28:00Z">
              <w:r w:rsidRPr="00020619">
                <w:rPr>
                  <w:rFonts w:ascii="Arial" w:hAnsi="Arial"/>
                  <w:sz w:val="18"/>
                  <w:lang w:eastAsia="en-GB"/>
                </w:rPr>
                <w:t>6</w:t>
              </w:r>
            </w:ins>
          </w:p>
        </w:tc>
        <w:tc>
          <w:tcPr>
            <w:tcW w:w="7298" w:type="dxa"/>
            <w:tcBorders>
              <w:top w:val="single" w:sz="4" w:space="0" w:color="auto"/>
              <w:left w:val="single" w:sz="4" w:space="0" w:color="auto"/>
              <w:bottom w:val="single" w:sz="4" w:space="0" w:color="auto"/>
              <w:right w:val="single" w:sz="4" w:space="0" w:color="auto"/>
            </w:tcBorders>
            <w:hideMark/>
          </w:tcPr>
          <w:p w14:paraId="28EF1428" w14:textId="77777777" w:rsidR="00E4296A" w:rsidRPr="00020619" w:rsidRDefault="00E4296A" w:rsidP="00BB34DD">
            <w:pPr>
              <w:keepNext/>
              <w:keepLines/>
              <w:overflowPunct w:val="0"/>
              <w:autoSpaceDE w:val="0"/>
              <w:autoSpaceDN w:val="0"/>
              <w:adjustRightInd w:val="0"/>
              <w:spacing w:after="0"/>
              <w:textAlignment w:val="baseline"/>
              <w:rPr>
                <w:ins w:id="399" w:author="BigCREditor-RAN4#104-bis" w:date="2022-10-21T21:28:00Z"/>
                <w:rFonts w:ascii="Arial" w:hAnsi="Arial"/>
                <w:sz w:val="18"/>
                <w:lang w:eastAsia="en-GB"/>
              </w:rPr>
            </w:pPr>
            <w:ins w:id="400" w:author="BigCREditor-RAN4#104-bis" w:date="2022-10-21T21:28:00Z">
              <w:r w:rsidRPr="00020619">
                <w:rPr>
                  <w:rFonts w:ascii="Arial" w:hAnsi="Arial"/>
                  <w:sz w:val="18"/>
                  <w:lang w:eastAsia="en-GB"/>
                </w:rPr>
                <w:t>LTE TDD, NR 30 kHz SSB SCS, 20 MHz bandwidth, TDD duplex mode</w:t>
              </w:r>
            </w:ins>
          </w:p>
        </w:tc>
      </w:tr>
      <w:tr w:rsidR="00E4296A" w:rsidRPr="00020619" w14:paraId="1D34E4BD" w14:textId="77777777" w:rsidTr="00BB34DD">
        <w:trPr>
          <w:jc w:val="center"/>
          <w:ins w:id="401" w:author="BigCREditor-RAN4#104-bis" w:date="2022-10-21T21:28:00Z"/>
        </w:trPr>
        <w:tc>
          <w:tcPr>
            <w:tcW w:w="2331" w:type="dxa"/>
            <w:tcBorders>
              <w:top w:val="single" w:sz="4" w:space="0" w:color="auto"/>
              <w:left w:val="single" w:sz="4" w:space="0" w:color="auto"/>
              <w:bottom w:val="single" w:sz="4" w:space="0" w:color="auto"/>
              <w:right w:val="single" w:sz="4" w:space="0" w:color="auto"/>
            </w:tcBorders>
          </w:tcPr>
          <w:p w14:paraId="495F7528" w14:textId="77777777" w:rsidR="00E4296A" w:rsidRPr="00020619" w:rsidRDefault="00E4296A" w:rsidP="00BB34DD">
            <w:pPr>
              <w:keepNext/>
              <w:keepLines/>
              <w:overflowPunct w:val="0"/>
              <w:autoSpaceDE w:val="0"/>
              <w:autoSpaceDN w:val="0"/>
              <w:adjustRightInd w:val="0"/>
              <w:spacing w:after="0"/>
              <w:textAlignment w:val="baseline"/>
              <w:rPr>
                <w:ins w:id="402" w:author="BigCREditor-RAN4#104-bis" w:date="2022-10-21T21:28:00Z"/>
                <w:rFonts w:ascii="Arial" w:hAnsi="Arial"/>
                <w:sz w:val="18"/>
                <w:lang w:eastAsia="zh-CN"/>
              </w:rPr>
            </w:pPr>
            <w:ins w:id="403" w:author="BigCREditor-RAN4#104-bis" w:date="2022-10-21T21:28:00Z">
              <w:r w:rsidRPr="00020619">
                <w:rPr>
                  <w:rFonts w:ascii="Arial" w:hAnsi="Arial" w:hint="eastAsia"/>
                  <w:sz w:val="18"/>
                  <w:lang w:eastAsia="zh-CN"/>
                </w:rPr>
                <w:t>7</w:t>
              </w:r>
            </w:ins>
          </w:p>
        </w:tc>
        <w:tc>
          <w:tcPr>
            <w:tcW w:w="7298" w:type="dxa"/>
            <w:tcBorders>
              <w:top w:val="single" w:sz="4" w:space="0" w:color="auto"/>
              <w:left w:val="single" w:sz="4" w:space="0" w:color="auto"/>
              <w:bottom w:val="single" w:sz="4" w:space="0" w:color="auto"/>
              <w:right w:val="single" w:sz="4" w:space="0" w:color="auto"/>
            </w:tcBorders>
          </w:tcPr>
          <w:p w14:paraId="6E1E5878" w14:textId="77777777" w:rsidR="00E4296A" w:rsidRPr="00020619" w:rsidRDefault="00E4296A" w:rsidP="00BB34DD">
            <w:pPr>
              <w:keepNext/>
              <w:keepLines/>
              <w:overflowPunct w:val="0"/>
              <w:autoSpaceDE w:val="0"/>
              <w:autoSpaceDN w:val="0"/>
              <w:adjustRightInd w:val="0"/>
              <w:spacing w:after="0"/>
              <w:textAlignment w:val="baseline"/>
              <w:rPr>
                <w:ins w:id="404" w:author="BigCREditor-RAN4#104-bis" w:date="2022-10-21T21:28:00Z"/>
                <w:rFonts w:ascii="Arial" w:hAnsi="Arial"/>
                <w:sz w:val="18"/>
                <w:lang w:eastAsia="en-GB"/>
              </w:rPr>
            </w:pPr>
            <w:ins w:id="405" w:author="BigCREditor-RAN4#104-bis" w:date="2022-10-21T21:28:00Z">
              <w:r w:rsidRPr="00020619">
                <w:rPr>
                  <w:rFonts w:ascii="Arial" w:hAnsi="Arial"/>
                  <w:sz w:val="18"/>
                  <w:lang w:eastAsia="en-GB"/>
                </w:rPr>
                <w:t>LTE FDD, NR 15 kHz SSB SCS, 10 MHz bandwidth, HD-FDD duplex mode</w:t>
              </w:r>
            </w:ins>
          </w:p>
        </w:tc>
      </w:tr>
      <w:tr w:rsidR="00E4296A" w:rsidRPr="00020619" w14:paraId="0D73399D" w14:textId="77777777" w:rsidTr="00BB34DD">
        <w:trPr>
          <w:jc w:val="center"/>
          <w:ins w:id="406" w:author="BigCREditor-RAN4#104-bis" w:date="2022-10-21T21:28:00Z"/>
        </w:trPr>
        <w:tc>
          <w:tcPr>
            <w:tcW w:w="2331" w:type="dxa"/>
            <w:tcBorders>
              <w:top w:val="single" w:sz="4" w:space="0" w:color="auto"/>
              <w:left w:val="single" w:sz="4" w:space="0" w:color="auto"/>
              <w:bottom w:val="single" w:sz="4" w:space="0" w:color="auto"/>
              <w:right w:val="single" w:sz="4" w:space="0" w:color="auto"/>
            </w:tcBorders>
          </w:tcPr>
          <w:p w14:paraId="1137E4EE" w14:textId="77777777" w:rsidR="00E4296A" w:rsidRPr="00020619" w:rsidRDefault="00E4296A" w:rsidP="00BB34DD">
            <w:pPr>
              <w:keepNext/>
              <w:keepLines/>
              <w:overflowPunct w:val="0"/>
              <w:autoSpaceDE w:val="0"/>
              <w:autoSpaceDN w:val="0"/>
              <w:adjustRightInd w:val="0"/>
              <w:spacing w:after="0"/>
              <w:textAlignment w:val="baseline"/>
              <w:rPr>
                <w:ins w:id="407" w:author="BigCREditor-RAN4#104-bis" w:date="2022-10-21T21:28:00Z"/>
                <w:rFonts w:ascii="Arial" w:hAnsi="Arial"/>
                <w:sz w:val="18"/>
                <w:lang w:eastAsia="zh-CN"/>
              </w:rPr>
            </w:pPr>
            <w:ins w:id="408" w:author="BigCREditor-RAN4#104-bis" w:date="2022-10-21T21:28:00Z">
              <w:r w:rsidRPr="00020619">
                <w:rPr>
                  <w:rFonts w:ascii="Arial" w:hAnsi="Arial" w:hint="eastAsia"/>
                  <w:sz w:val="18"/>
                  <w:lang w:eastAsia="zh-CN"/>
                </w:rPr>
                <w:t>8</w:t>
              </w:r>
            </w:ins>
          </w:p>
        </w:tc>
        <w:tc>
          <w:tcPr>
            <w:tcW w:w="7298" w:type="dxa"/>
            <w:tcBorders>
              <w:top w:val="single" w:sz="4" w:space="0" w:color="auto"/>
              <w:left w:val="single" w:sz="4" w:space="0" w:color="auto"/>
              <w:bottom w:val="single" w:sz="4" w:space="0" w:color="auto"/>
              <w:right w:val="single" w:sz="4" w:space="0" w:color="auto"/>
            </w:tcBorders>
          </w:tcPr>
          <w:p w14:paraId="28562FC4" w14:textId="77777777" w:rsidR="00E4296A" w:rsidRPr="00020619" w:rsidRDefault="00E4296A" w:rsidP="00BB34DD">
            <w:pPr>
              <w:keepNext/>
              <w:keepLines/>
              <w:overflowPunct w:val="0"/>
              <w:autoSpaceDE w:val="0"/>
              <w:autoSpaceDN w:val="0"/>
              <w:adjustRightInd w:val="0"/>
              <w:spacing w:after="0"/>
              <w:textAlignment w:val="baseline"/>
              <w:rPr>
                <w:ins w:id="409" w:author="BigCREditor-RAN4#104-bis" w:date="2022-10-21T21:28:00Z"/>
                <w:rFonts w:ascii="Arial" w:hAnsi="Arial"/>
                <w:sz w:val="18"/>
                <w:lang w:eastAsia="en-GB"/>
              </w:rPr>
            </w:pPr>
            <w:ins w:id="410" w:author="BigCREditor-RAN4#104-bis" w:date="2022-10-21T21:28:00Z">
              <w:r w:rsidRPr="00020619">
                <w:rPr>
                  <w:rFonts w:ascii="Arial" w:hAnsi="Arial"/>
                  <w:sz w:val="18"/>
                  <w:lang w:eastAsia="en-GB"/>
                </w:rPr>
                <w:t>LTE TDD, NR 15 kHz SSB SCS, 10 MHz bandwidth, HD-FDD duplex mode</w:t>
              </w:r>
            </w:ins>
          </w:p>
        </w:tc>
      </w:tr>
      <w:tr w:rsidR="00E4296A" w:rsidRPr="00020619" w14:paraId="000A9F69" w14:textId="77777777" w:rsidTr="00BB34DD">
        <w:trPr>
          <w:jc w:val="center"/>
          <w:ins w:id="411" w:author="BigCREditor-RAN4#104-bis" w:date="2022-10-21T21:28:00Z"/>
        </w:trPr>
        <w:tc>
          <w:tcPr>
            <w:tcW w:w="9629" w:type="dxa"/>
            <w:gridSpan w:val="2"/>
            <w:tcBorders>
              <w:top w:val="single" w:sz="4" w:space="0" w:color="auto"/>
              <w:left w:val="single" w:sz="4" w:space="0" w:color="auto"/>
              <w:bottom w:val="single" w:sz="4" w:space="0" w:color="auto"/>
              <w:right w:val="single" w:sz="4" w:space="0" w:color="auto"/>
            </w:tcBorders>
            <w:hideMark/>
          </w:tcPr>
          <w:p w14:paraId="1875F37C" w14:textId="77777777" w:rsidR="00E4296A" w:rsidRPr="00020619" w:rsidRDefault="00E4296A" w:rsidP="00BB34DD">
            <w:pPr>
              <w:keepNext/>
              <w:keepLines/>
              <w:overflowPunct w:val="0"/>
              <w:autoSpaceDE w:val="0"/>
              <w:autoSpaceDN w:val="0"/>
              <w:adjustRightInd w:val="0"/>
              <w:spacing w:after="0"/>
              <w:ind w:left="851" w:hanging="851"/>
              <w:textAlignment w:val="baseline"/>
              <w:rPr>
                <w:ins w:id="412" w:author="BigCREditor-RAN4#104-bis" w:date="2022-10-21T21:28:00Z"/>
                <w:rFonts w:ascii="Arial" w:hAnsi="Arial"/>
                <w:sz w:val="18"/>
                <w:lang w:eastAsia="en-GB"/>
              </w:rPr>
            </w:pPr>
            <w:ins w:id="413" w:author="BigCREditor-RAN4#104-bis" w:date="2022-10-21T21:28:00Z">
              <w:r w:rsidRPr="00020619">
                <w:rPr>
                  <w:rFonts w:ascii="Arial" w:hAnsi="Arial"/>
                  <w:sz w:val="18"/>
                  <w:lang w:eastAsia="en-GB"/>
                </w:rPr>
                <w:t>Note 1:</w:t>
              </w:r>
              <w:r w:rsidRPr="00020619">
                <w:rPr>
                  <w:rFonts w:ascii="Arial" w:hAnsi="Arial"/>
                  <w:sz w:val="18"/>
                  <w:lang w:eastAsia="en-GB"/>
                </w:rPr>
                <w:tab/>
                <w:t>The UE is only required to be tested in one of the supported test configurations.</w:t>
              </w:r>
            </w:ins>
          </w:p>
        </w:tc>
      </w:tr>
    </w:tbl>
    <w:p w14:paraId="32923DF0" w14:textId="77777777" w:rsidR="00E4296A" w:rsidRPr="00020619" w:rsidRDefault="00E4296A" w:rsidP="00E4296A">
      <w:pPr>
        <w:overflowPunct w:val="0"/>
        <w:autoSpaceDE w:val="0"/>
        <w:autoSpaceDN w:val="0"/>
        <w:adjustRightInd w:val="0"/>
        <w:textAlignment w:val="baseline"/>
        <w:rPr>
          <w:ins w:id="414" w:author="BigCREditor-RAN4#104-bis" w:date="2022-10-21T21:28:00Z"/>
          <w:rFonts w:cs="v4.2.0"/>
          <w:lang w:eastAsia="en-GB"/>
        </w:rPr>
      </w:pPr>
    </w:p>
    <w:p w14:paraId="2F5EDBE8" w14:textId="77777777" w:rsidR="00E4296A" w:rsidRPr="00020619" w:rsidRDefault="00E4296A" w:rsidP="00E4296A">
      <w:pPr>
        <w:keepNext/>
        <w:keepLines/>
        <w:overflowPunct w:val="0"/>
        <w:autoSpaceDE w:val="0"/>
        <w:autoSpaceDN w:val="0"/>
        <w:adjustRightInd w:val="0"/>
        <w:spacing w:before="60"/>
        <w:jc w:val="center"/>
        <w:textAlignment w:val="baseline"/>
        <w:rPr>
          <w:ins w:id="415" w:author="BigCREditor-RAN4#104-bis" w:date="2022-10-21T21:28:00Z"/>
          <w:rFonts w:ascii="Arial" w:hAnsi="Arial"/>
          <w:b/>
          <w:lang w:eastAsia="en-GB"/>
        </w:rPr>
      </w:pPr>
      <w:ins w:id="416" w:author="BigCREditor-RAN4#104-bis" w:date="2022-10-21T21:28:00Z">
        <w:r w:rsidRPr="00020619">
          <w:rPr>
            <w:rFonts w:ascii="Arial" w:hAnsi="Arial"/>
            <w:b/>
            <w:lang w:eastAsia="en-GB"/>
          </w:rPr>
          <w:t>Table A.18.3.1.1.1-2: General test parameters for NR inter-RAT event triggered reporting for FR1 without SSB time index detection</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E4296A" w:rsidRPr="00020619" w14:paraId="22FFF5D0" w14:textId="77777777" w:rsidTr="00BB34DD">
        <w:trPr>
          <w:cantSplit/>
          <w:trHeight w:val="80"/>
          <w:ins w:id="417" w:author="BigCREditor-RAN4#104-bis" w:date="2022-10-21T21:28:00Z"/>
        </w:trPr>
        <w:tc>
          <w:tcPr>
            <w:tcW w:w="2118" w:type="dxa"/>
            <w:tcBorders>
              <w:bottom w:val="nil"/>
            </w:tcBorders>
            <w:shd w:val="clear" w:color="auto" w:fill="auto"/>
          </w:tcPr>
          <w:p w14:paraId="652731D7" w14:textId="77777777" w:rsidR="00E4296A" w:rsidRPr="00020619" w:rsidRDefault="00E4296A" w:rsidP="00BB34DD">
            <w:pPr>
              <w:keepNext/>
              <w:keepLines/>
              <w:overflowPunct w:val="0"/>
              <w:autoSpaceDE w:val="0"/>
              <w:autoSpaceDN w:val="0"/>
              <w:adjustRightInd w:val="0"/>
              <w:spacing w:after="0"/>
              <w:jc w:val="center"/>
              <w:textAlignment w:val="baseline"/>
              <w:rPr>
                <w:ins w:id="418" w:author="BigCREditor-RAN4#104-bis" w:date="2022-10-21T21:28:00Z"/>
                <w:rFonts w:ascii="Arial" w:hAnsi="Arial"/>
                <w:b/>
                <w:sz w:val="18"/>
                <w:lang w:eastAsia="en-GB"/>
              </w:rPr>
            </w:pPr>
            <w:ins w:id="419" w:author="BigCREditor-RAN4#104-bis" w:date="2022-10-21T21:28:00Z">
              <w:r w:rsidRPr="00020619">
                <w:rPr>
                  <w:rFonts w:ascii="Arial" w:hAnsi="Arial"/>
                  <w:b/>
                  <w:sz w:val="18"/>
                  <w:lang w:eastAsia="en-GB"/>
                </w:rPr>
                <w:t>Parameter</w:t>
              </w:r>
            </w:ins>
          </w:p>
        </w:tc>
        <w:tc>
          <w:tcPr>
            <w:tcW w:w="596" w:type="dxa"/>
            <w:tcBorders>
              <w:bottom w:val="nil"/>
            </w:tcBorders>
            <w:shd w:val="clear" w:color="auto" w:fill="auto"/>
          </w:tcPr>
          <w:p w14:paraId="2BAFE7CA" w14:textId="77777777" w:rsidR="00E4296A" w:rsidRPr="00020619" w:rsidRDefault="00E4296A" w:rsidP="00BB34DD">
            <w:pPr>
              <w:keepNext/>
              <w:keepLines/>
              <w:overflowPunct w:val="0"/>
              <w:autoSpaceDE w:val="0"/>
              <w:autoSpaceDN w:val="0"/>
              <w:adjustRightInd w:val="0"/>
              <w:spacing w:after="0"/>
              <w:jc w:val="center"/>
              <w:textAlignment w:val="baseline"/>
              <w:rPr>
                <w:ins w:id="420" w:author="BigCREditor-RAN4#104-bis" w:date="2022-10-21T21:28:00Z"/>
                <w:rFonts w:ascii="Arial" w:hAnsi="Arial"/>
                <w:b/>
                <w:sz w:val="18"/>
                <w:lang w:eastAsia="en-GB"/>
              </w:rPr>
            </w:pPr>
            <w:ins w:id="421" w:author="BigCREditor-RAN4#104-bis" w:date="2022-10-21T21:28:00Z">
              <w:r w:rsidRPr="00020619">
                <w:rPr>
                  <w:rFonts w:ascii="Arial" w:hAnsi="Arial"/>
                  <w:b/>
                  <w:sz w:val="18"/>
                  <w:lang w:eastAsia="en-GB"/>
                </w:rPr>
                <w:t>Unit</w:t>
              </w:r>
            </w:ins>
          </w:p>
        </w:tc>
        <w:tc>
          <w:tcPr>
            <w:tcW w:w="1251" w:type="dxa"/>
            <w:tcBorders>
              <w:bottom w:val="nil"/>
            </w:tcBorders>
            <w:shd w:val="clear" w:color="auto" w:fill="auto"/>
          </w:tcPr>
          <w:p w14:paraId="165BEC54" w14:textId="77777777" w:rsidR="00E4296A" w:rsidRPr="00020619" w:rsidRDefault="00E4296A" w:rsidP="00BB34DD">
            <w:pPr>
              <w:keepNext/>
              <w:keepLines/>
              <w:overflowPunct w:val="0"/>
              <w:autoSpaceDE w:val="0"/>
              <w:autoSpaceDN w:val="0"/>
              <w:adjustRightInd w:val="0"/>
              <w:spacing w:after="0"/>
              <w:jc w:val="center"/>
              <w:textAlignment w:val="baseline"/>
              <w:rPr>
                <w:ins w:id="422" w:author="BigCREditor-RAN4#104-bis" w:date="2022-10-21T21:28:00Z"/>
                <w:rFonts w:ascii="Arial" w:hAnsi="Arial"/>
                <w:b/>
                <w:sz w:val="18"/>
                <w:lang w:eastAsia="en-GB"/>
              </w:rPr>
            </w:pPr>
            <w:ins w:id="423" w:author="BigCREditor-RAN4#104-bis" w:date="2022-10-21T21:28:00Z">
              <w:r w:rsidRPr="00020619">
                <w:rPr>
                  <w:rFonts w:ascii="Arial" w:hAnsi="Arial"/>
                  <w:b/>
                  <w:sz w:val="18"/>
                  <w:lang w:eastAsia="en-GB"/>
                </w:rPr>
                <w:t>Test configuration</w:t>
              </w:r>
            </w:ins>
          </w:p>
        </w:tc>
        <w:tc>
          <w:tcPr>
            <w:tcW w:w="2267" w:type="dxa"/>
            <w:gridSpan w:val="2"/>
          </w:tcPr>
          <w:p w14:paraId="5F8611FA" w14:textId="77777777" w:rsidR="00E4296A" w:rsidRPr="00020619" w:rsidRDefault="00E4296A" w:rsidP="00BB34DD">
            <w:pPr>
              <w:keepNext/>
              <w:keepLines/>
              <w:overflowPunct w:val="0"/>
              <w:autoSpaceDE w:val="0"/>
              <w:autoSpaceDN w:val="0"/>
              <w:adjustRightInd w:val="0"/>
              <w:spacing w:after="0"/>
              <w:jc w:val="center"/>
              <w:textAlignment w:val="baseline"/>
              <w:rPr>
                <w:ins w:id="424" w:author="BigCREditor-RAN4#104-bis" w:date="2022-10-21T21:28:00Z"/>
                <w:rFonts w:ascii="Arial" w:hAnsi="Arial"/>
                <w:b/>
                <w:sz w:val="18"/>
                <w:lang w:eastAsia="en-GB"/>
              </w:rPr>
            </w:pPr>
            <w:ins w:id="425" w:author="BigCREditor-RAN4#104-bis" w:date="2022-10-21T21:28:00Z">
              <w:r w:rsidRPr="00020619">
                <w:rPr>
                  <w:rFonts w:ascii="Arial" w:hAnsi="Arial"/>
                  <w:b/>
                  <w:sz w:val="18"/>
                  <w:lang w:eastAsia="en-GB"/>
                </w:rPr>
                <w:t>Value</w:t>
              </w:r>
            </w:ins>
          </w:p>
        </w:tc>
        <w:tc>
          <w:tcPr>
            <w:tcW w:w="3544" w:type="dxa"/>
            <w:tcBorders>
              <w:bottom w:val="nil"/>
            </w:tcBorders>
            <w:shd w:val="clear" w:color="auto" w:fill="auto"/>
          </w:tcPr>
          <w:p w14:paraId="356C9E41" w14:textId="77777777" w:rsidR="00E4296A" w:rsidRPr="00020619" w:rsidRDefault="00E4296A" w:rsidP="00BB34DD">
            <w:pPr>
              <w:keepNext/>
              <w:keepLines/>
              <w:overflowPunct w:val="0"/>
              <w:autoSpaceDE w:val="0"/>
              <w:autoSpaceDN w:val="0"/>
              <w:adjustRightInd w:val="0"/>
              <w:spacing w:after="0"/>
              <w:jc w:val="center"/>
              <w:textAlignment w:val="baseline"/>
              <w:rPr>
                <w:ins w:id="426" w:author="BigCREditor-RAN4#104-bis" w:date="2022-10-21T21:28:00Z"/>
                <w:rFonts w:ascii="Arial" w:hAnsi="Arial"/>
                <w:b/>
                <w:sz w:val="18"/>
                <w:lang w:eastAsia="en-GB"/>
              </w:rPr>
            </w:pPr>
            <w:ins w:id="427" w:author="BigCREditor-RAN4#104-bis" w:date="2022-10-21T21:28:00Z">
              <w:r w:rsidRPr="00020619">
                <w:rPr>
                  <w:rFonts w:ascii="Arial" w:hAnsi="Arial"/>
                  <w:b/>
                  <w:sz w:val="18"/>
                  <w:lang w:eastAsia="en-GB"/>
                </w:rPr>
                <w:t>Comment</w:t>
              </w:r>
            </w:ins>
          </w:p>
        </w:tc>
      </w:tr>
      <w:tr w:rsidR="00E4296A" w:rsidRPr="00020619" w14:paraId="1DE7DDC4" w14:textId="77777777" w:rsidTr="00BB34DD">
        <w:trPr>
          <w:cantSplit/>
          <w:trHeight w:val="79"/>
          <w:ins w:id="428" w:author="BigCREditor-RAN4#104-bis" w:date="2022-10-21T21:28:00Z"/>
        </w:trPr>
        <w:tc>
          <w:tcPr>
            <w:tcW w:w="2118" w:type="dxa"/>
            <w:tcBorders>
              <w:top w:val="nil"/>
            </w:tcBorders>
            <w:shd w:val="clear" w:color="auto" w:fill="auto"/>
          </w:tcPr>
          <w:p w14:paraId="5085EA01" w14:textId="77777777" w:rsidR="00E4296A" w:rsidRPr="00020619" w:rsidRDefault="00E4296A" w:rsidP="00BB34DD">
            <w:pPr>
              <w:keepNext/>
              <w:keepLines/>
              <w:overflowPunct w:val="0"/>
              <w:autoSpaceDE w:val="0"/>
              <w:autoSpaceDN w:val="0"/>
              <w:adjustRightInd w:val="0"/>
              <w:spacing w:after="0"/>
              <w:jc w:val="center"/>
              <w:textAlignment w:val="baseline"/>
              <w:rPr>
                <w:ins w:id="429" w:author="BigCREditor-RAN4#104-bis" w:date="2022-10-21T21:28:00Z"/>
                <w:rFonts w:ascii="Arial" w:hAnsi="Arial"/>
                <w:b/>
                <w:sz w:val="18"/>
                <w:lang w:eastAsia="en-GB"/>
              </w:rPr>
            </w:pPr>
          </w:p>
        </w:tc>
        <w:tc>
          <w:tcPr>
            <w:tcW w:w="596" w:type="dxa"/>
            <w:tcBorders>
              <w:top w:val="nil"/>
            </w:tcBorders>
            <w:shd w:val="clear" w:color="auto" w:fill="auto"/>
          </w:tcPr>
          <w:p w14:paraId="3C6F001B" w14:textId="77777777" w:rsidR="00E4296A" w:rsidRPr="00020619" w:rsidRDefault="00E4296A" w:rsidP="00BB34DD">
            <w:pPr>
              <w:keepNext/>
              <w:keepLines/>
              <w:overflowPunct w:val="0"/>
              <w:autoSpaceDE w:val="0"/>
              <w:autoSpaceDN w:val="0"/>
              <w:adjustRightInd w:val="0"/>
              <w:spacing w:after="0"/>
              <w:jc w:val="center"/>
              <w:textAlignment w:val="baseline"/>
              <w:rPr>
                <w:ins w:id="430" w:author="BigCREditor-RAN4#104-bis" w:date="2022-10-21T21:28:00Z"/>
                <w:rFonts w:ascii="Arial" w:hAnsi="Arial"/>
                <w:b/>
                <w:sz w:val="18"/>
                <w:lang w:eastAsia="en-GB"/>
              </w:rPr>
            </w:pPr>
          </w:p>
        </w:tc>
        <w:tc>
          <w:tcPr>
            <w:tcW w:w="1251" w:type="dxa"/>
            <w:tcBorders>
              <w:top w:val="nil"/>
            </w:tcBorders>
            <w:shd w:val="clear" w:color="auto" w:fill="auto"/>
          </w:tcPr>
          <w:p w14:paraId="0963DA30" w14:textId="77777777" w:rsidR="00E4296A" w:rsidRPr="00020619" w:rsidRDefault="00E4296A" w:rsidP="00BB34DD">
            <w:pPr>
              <w:keepNext/>
              <w:keepLines/>
              <w:overflowPunct w:val="0"/>
              <w:autoSpaceDE w:val="0"/>
              <w:autoSpaceDN w:val="0"/>
              <w:adjustRightInd w:val="0"/>
              <w:spacing w:after="0"/>
              <w:jc w:val="center"/>
              <w:textAlignment w:val="baseline"/>
              <w:rPr>
                <w:ins w:id="431" w:author="BigCREditor-RAN4#104-bis" w:date="2022-10-21T21:28:00Z"/>
                <w:rFonts w:ascii="Arial" w:hAnsi="Arial"/>
                <w:b/>
                <w:sz w:val="18"/>
                <w:lang w:eastAsia="en-GB"/>
              </w:rPr>
            </w:pPr>
          </w:p>
        </w:tc>
        <w:tc>
          <w:tcPr>
            <w:tcW w:w="1133" w:type="dxa"/>
          </w:tcPr>
          <w:p w14:paraId="56B616C3" w14:textId="77777777" w:rsidR="00E4296A" w:rsidRPr="00020619" w:rsidRDefault="00E4296A" w:rsidP="00BB34DD">
            <w:pPr>
              <w:keepNext/>
              <w:keepLines/>
              <w:overflowPunct w:val="0"/>
              <w:autoSpaceDE w:val="0"/>
              <w:autoSpaceDN w:val="0"/>
              <w:adjustRightInd w:val="0"/>
              <w:spacing w:after="0"/>
              <w:jc w:val="center"/>
              <w:textAlignment w:val="baseline"/>
              <w:rPr>
                <w:ins w:id="432" w:author="BigCREditor-RAN4#104-bis" w:date="2022-10-21T21:28:00Z"/>
                <w:rFonts w:ascii="Arial" w:hAnsi="Arial"/>
                <w:b/>
                <w:sz w:val="18"/>
                <w:lang w:eastAsia="en-GB"/>
              </w:rPr>
            </w:pPr>
            <w:ins w:id="433" w:author="BigCREditor-RAN4#104-bis" w:date="2022-10-21T21:28:00Z">
              <w:r w:rsidRPr="00020619">
                <w:rPr>
                  <w:rFonts w:ascii="Arial" w:hAnsi="Arial"/>
                  <w:b/>
                  <w:sz w:val="18"/>
                  <w:lang w:eastAsia="en-GB"/>
                </w:rPr>
                <w:t>Test 1</w:t>
              </w:r>
            </w:ins>
          </w:p>
        </w:tc>
        <w:tc>
          <w:tcPr>
            <w:tcW w:w="1134" w:type="dxa"/>
          </w:tcPr>
          <w:p w14:paraId="229420F1" w14:textId="77777777" w:rsidR="00E4296A" w:rsidRPr="00020619" w:rsidRDefault="00E4296A" w:rsidP="00BB34DD">
            <w:pPr>
              <w:keepNext/>
              <w:keepLines/>
              <w:overflowPunct w:val="0"/>
              <w:autoSpaceDE w:val="0"/>
              <w:autoSpaceDN w:val="0"/>
              <w:adjustRightInd w:val="0"/>
              <w:spacing w:after="0"/>
              <w:jc w:val="center"/>
              <w:textAlignment w:val="baseline"/>
              <w:rPr>
                <w:ins w:id="434" w:author="BigCREditor-RAN4#104-bis" w:date="2022-10-21T21:28:00Z"/>
                <w:rFonts w:ascii="Arial" w:hAnsi="Arial"/>
                <w:b/>
                <w:sz w:val="18"/>
                <w:lang w:eastAsia="en-GB"/>
              </w:rPr>
            </w:pPr>
            <w:ins w:id="435" w:author="BigCREditor-RAN4#104-bis" w:date="2022-10-21T21:28:00Z">
              <w:r w:rsidRPr="00020619">
                <w:rPr>
                  <w:rFonts w:ascii="Arial" w:hAnsi="Arial"/>
                  <w:b/>
                  <w:sz w:val="18"/>
                  <w:lang w:eastAsia="en-GB"/>
                </w:rPr>
                <w:t>Test 2</w:t>
              </w:r>
            </w:ins>
          </w:p>
        </w:tc>
        <w:tc>
          <w:tcPr>
            <w:tcW w:w="3544" w:type="dxa"/>
            <w:tcBorders>
              <w:top w:val="nil"/>
            </w:tcBorders>
            <w:shd w:val="clear" w:color="auto" w:fill="auto"/>
          </w:tcPr>
          <w:p w14:paraId="27C078D2" w14:textId="77777777" w:rsidR="00E4296A" w:rsidRPr="00020619" w:rsidRDefault="00E4296A" w:rsidP="00BB34DD">
            <w:pPr>
              <w:keepNext/>
              <w:keepLines/>
              <w:overflowPunct w:val="0"/>
              <w:autoSpaceDE w:val="0"/>
              <w:autoSpaceDN w:val="0"/>
              <w:adjustRightInd w:val="0"/>
              <w:spacing w:after="0"/>
              <w:jc w:val="center"/>
              <w:textAlignment w:val="baseline"/>
              <w:rPr>
                <w:ins w:id="436" w:author="BigCREditor-RAN4#104-bis" w:date="2022-10-21T21:28:00Z"/>
                <w:rFonts w:ascii="Arial" w:hAnsi="Arial"/>
                <w:b/>
                <w:sz w:val="18"/>
                <w:lang w:eastAsia="en-GB"/>
              </w:rPr>
            </w:pPr>
          </w:p>
        </w:tc>
      </w:tr>
      <w:tr w:rsidR="00E4296A" w:rsidRPr="00020619" w14:paraId="207E9BBA" w14:textId="77777777" w:rsidTr="00BB34DD">
        <w:trPr>
          <w:cantSplit/>
          <w:trHeight w:val="382"/>
          <w:ins w:id="437" w:author="BigCREditor-RAN4#104-bis" w:date="2022-10-21T21:28:00Z"/>
        </w:trPr>
        <w:tc>
          <w:tcPr>
            <w:tcW w:w="2118" w:type="dxa"/>
          </w:tcPr>
          <w:p w14:paraId="63337AFF" w14:textId="77777777" w:rsidR="00E4296A" w:rsidRPr="00020619" w:rsidRDefault="00E4296A" w:rsidP="00BB34DD">
            <w:pPr>
              <w:keepNext/>
              <w:keepLines/>
              <w:overflowPunct w:val="0"/>
              <w:autoSpaceDE w:val="0"/>
              <w:autoSpaceDN w:val="0"/>
              <w:adjustRightInd w:val="0"/>
              <w:spacing w:after="0"/>
              <w:textAlignment w:val="baseline"/>
              <w:rPr>
                <w:ins w:id="438" w:author="BigCREditor-RAN4#104-bis" w:date="2022-10-21T21:28:00Z"/>
                <w:rFonts w:ascii="Arial" w:hAnsi="Arial"/>
                <w:sz w:val="18"/>
                <w:lang w:val="sv-FI" w:eastAsia="en-GB"/>
              </w:rPr>
            </w:pPr>
            <w:ins w:id="439" w:author="BigCREditor-RAN4#104-bis" w:date="2022-10-21T21:28:00Z">
              <w:r w:rsidRPr="00020619">
                <w:rPr>
                  <w:rFonts w:ascii="Arial" w:hAnsi="Arial"/>
                  <w:sz w:val="18"/>
                  <w:lang w:val="sv-FI" w:eastAsia="en-GB"/>
                </w:rPr>
                <w:t>E-UTRA RF Channel Number</w:t>
              </w:r>
            </w:ins>
          </w:p>
        </w:tc>
        <w:tc>
          <w:tcPr>
            <w:tcW w:w="596" w:type="dxa"/>
          </w:tcPr>
          <w:p w14:paraId="49027DD3" w14:textId="77777777" w:rsidR="00E4296A" w:rsidRPr="00020619" w:rsidRDefault="00E4296A" w:rsidP="00BB34DD">
            <w:pPr>
              <w:keepNext/>
              <w:keepLines/>
              <w:overflowPunct w:val="0"/>
              <w:autoSpaceDE w:val="0"/>
              <w:autoSpaceDN w:val="0"/>
              <w:adjustRightInd w:val="0"/>
              <w:spacing w:after="0"/>
              <w:textAlignment w:val="baseline"/>
              <w:rPr>
                <w:ins w:id="440" w:author="BigCREditor-RAN4#104-bis" w:date="2022-10-21T21:28:00Z"/>
                <w:rFonts w:ascii="Arial" w:hAnsi="Arial" w:cs="Arial"/>
                <w:sz w:val="18"/>
                <w:lang w:val="sv-FI" w:eastAsia="en-GB"/>
              </w:rPr>
            </w:pPr>
          </w:p>
        </w:tc>
        <w:tc>
          <w:tcPr>
            <w:tcW w:w="1251" w:type="dxa"/>
          </w:tcPr>
          <w:p w14:paraId="7FA1E4C9" w14:textId="77777777" w:rsidR="00E4296A" w:rsidRPr="00020619" w:rsidRDefault="00E4296A" w:rsidP="00BB34DD">
            <w:pPr>
              <w:keepNext/>
              <w:keepLines/>
              <w:overflowPunct w:val="0"/>
              <w:autoSpaceDE w:val="0"/>
              <w:autoSpaceDN w:val="0"/>
              <w:adjustRightInd w:val="0"/>
              <w:spacing w:after="0"/>
              <w:textAlignment w:val="baseline"/>
              <w:rPr>
                <w:ins w:id="441" w:author="BigCREditor-RAN4#104-bis" w:date="2022-10-21T21:28:00Z"/>
                <w:rFonts w:ascii="Arial" w:hAnsi="Arial" w:cs="Arial"/>
                <w:sz w:val="18"/>
                <w:lang w:eastAsia="en-GB"/>
              </w:rPr>
            </w:pPr>
            <w:ins w:id="442" w:author="BigCREditor-RAN4#104-bis" w:date="2022-10-21T21:28:00Z">
              <w:r w:rsidRPr="00020619">
                <w:rPr>
                  <w:rFonts w:ascii="Arial" w:hAnsi="Arial" w:cs="Arial"/>
                  <w:sz w:val="18"/>
                  <w:lang w:eastAsia="en-GB"/>
                </w:rPr>
                <w:t>1, 2, 3, 4, 5, 6, 7, 8</w:t>
              </w:r>
            </w:ins>
          </w:p>
        </w:tc>
        <w:tc>
          <w:tcPr>
            <w:tcW w:w="2267" w:type="dxa"/>
            <w:gridSpan w:val="2"/>
          </w:tcPr>
          <w:p w14:paraId="00D2EAC2" w14:textId="77777777" w:rsidR="00E4296A" w:rsidRPr="00020619" w:rsidRDefault="00E4296A" w:rsidP="00BB34DD">
            <w:pPr>
              <w:keepNext/>
              <w:keepLines/>
              <w:overflowPunct w:val="0"/>
              <w:autoSpaceDE w:val="0"/>
              <w:autoSpaceDN w:val="0"/>
              <w:adjustRightInd w:val="0"/>
              <w:spacing w:after="0"/>
              <w:textAlignment w:val="baseline"/>
              <w:rPr>
                <w:ins w:id="443" w:author="BigCREditor-RAN4#104-bis" w:date="2022-10-21T21:28:00Z"/>
                <w:rFonts w:ascii="Arial" w:hAnsi="Arial"/>
                <w:bCs/>
                <w:sz w:val="18"/>
                <w:lang w:eastAsia="en-GB"/>
              </w:rPr>
            </w:pPr>
            <w:ins w:id="444" w:author="BigCREditor-RAN4#104-bis" w:date="2022-10-21T21:28:00Z">
              <w:r w:rsidRPr="00020619">
                <w:rPr>
                  <w:rFonts w:ascii="Arial" w:hAnsi="Arial"/>
                  <w:bCs/>
                  <w:sz w:val="18"/>
                  <w:lang w:eastAsia="en-GB"/>
                </w:rPr>
                <w:t>1</w:t>
              </w:r>
            </w:ins>
          </w:p>
        </w:tc>
        <w:tc>
          <w:tcPr>
            <w:tcW w:w="3544" w:type="dxa"/>
          </w:tcPr>
          <w:p w14:paraId="3684D225" w14:textId="77777777" w:rsidR="00E4296A" w:rsidRPr="00020619" w:rsidRDefault="00E4296A" w:rsidP="00BB34DD">
            <w:pPr>
              <w:keepNext/>
              <w:keepLines/>
              <w:overflowPunct w:val="0"/>
              <w:autoSpaceDE w:val="0"/>
              <w:autoSpaceDN w:val="0"/>
              <w:adjustRightInd w:val="0"/>
              <w:spacing w:after="0"/>
              <w:textAlignment w:val="baseline"/>
              <w:rPr>
                <w:ins w:id="445" w:author="BigCREditor-RAN4#104-bis" w:date="2022-10-21T21:28:00Z"/>
                <w:rFonts w:ascii="Arial" w:hAnsi="Arial"/>
                <w:bCs/>
                <w:sz w:val="18"/>
                <w:lang w:eastAsia="en-GB"/>
              </w:rPr>
            </w:pPr>
            <w:ins w:id="446" w:author="BigCREditor-RAN4#104-bis" w:date="2022-10-21T21:28:00Z">
              <w:r w:rsidRPr="00020619">
                <w:rPr>
                  <w:rFonts w:ascii="Arial" w:hAnsi="Arial"/>
                  <w:bCs/>
                  <w:sz w:val="18"/>
                  <w:lang w:eastAsia="en-GB"/>
                </w:rPr>
                <w:t>One E-</w:t>
              </w:r>
              <w:proofErr w:type="spellStart"/>
              <w:r w:rsidRPr="00020619">
                <w:rPr>
                  <w:rFonts w:ascii="Arial" w:hAnsi="Arial"/>
                  <w:bCs/>
                  <w:sz w:val="18"/>
                  <w:lang w:eastAsia="en-GB"/>
                </w:rPr>
                <w:t>UTRAcarrier</w:t>
              </w:r>
              <w:proofErr w:type="spellEnd"/>
              <w:r w:rsidRPr="00020619">
                <w:rPr>
                  <w:rFonts w:ascii="Arial" w:hAnsi="Arial"/>
                  <w:bCs/>
                  <w:sz w:val="18"/>
                  <w:lang w:eastAsia="en-GB"/>
                </w:rPr>
                <w:t xml:space="preserve"> frequency is used.</w:t>
              </w:r>
            </w:ins>
          </w:p>
        </w:tc>
      </w:tr>
      <w:tr w:rsidR="00E4296A" w:rsidRPr="00020619" w14:paraId="7FFABAA5" w14:textId="77777777" w:rsidTr="00BB34DD">
        <w:trPr>
          <w:cantSplit/>
          <w:trHeight w:val="382"/>
          <w:ins w:id="447" w:author="BigCREditor-RAN4#104-bis" w:date="2022-10-21T21:28:00Z"/>
        </w:trPr>
        <w:tc>
          <w:tcPr>
            <w:tcW w:w="2118" w:type="dxa"/>
          </w:tcPr>
          <w:p w14:paraId="3428FC0C" w14:textId="77777777" w:rsidR="00E4296A" w:rsidRPr="00020619" w:rsidRDefault="00E4296A" w:rsidP="00BB34DD">
            <w:pPr>
              <w:keepNext/>
              <w:keepLines/>
              <w:overflowPunct w:val="0"/>
              <w:autoSpaceDE w:val="0"/>
              <w:autoSpaceDN w:val="0"/>
              <w:adjustRightInd w:val="0"/>
              <w:spacing w:after="0"/>
              <w:textAlignment w:val="baseline"/>
              <w:rPr>
                <w:ins w:id="448" w:author="BigCREditor-RAN4#104-bis" w:date="2022-10-21T21:28:00Z"/>
                <w:rFonts w:ascii="Arial" w:hAnsi="Arial"/>
                <w:sz w:val="18"/>
                <w:lang w:eastAsia="zh-CN"/>
              </w:rPr>
            </w:pPr>
            <w:ins w:id="449" w:author="BigCREditor-RAN4#104-bis" w:date="2022-10-21T21:28:00Z">
              <w:r w:rsidRPr="00020619">
                <w:rPr>
                  <w:rFonts w:ascii="Arial" w:hAnsi="Arial"/>
                  <w:sz w:val="18"/>
                  <w:lang w:eastAsia="zh-CN"/>
                </w:rPr>
                <w:t>NR RF Chanel Number</w:t>
              </w:r>
            </w:ins>
          </w:p>
        </w:tc>
        <w:tc>
          <w:tcPr>
            <w:tcW w:w="596" w:type="dxa"/>
          </w:tcPr>
          <w:p w14:paraId="235A2B28" w14:textId="77777777" w:rsidR="00E4296A" w:rsidRPr="00020619" w:rsidRDefault="00E4296A" w:rsidP="00BB34DD">
            <w:pPr>
              <w:keepNext/>
              <w:keepLines/>
              <w:overflowPunct w:val="0"/>
              <w:autoSpaceDE w:val="0"/>
              <w:autoSpaceDN w:val="0"/>
              <w:adjustRightInd w:val="0"/>
              <w:spacing w:after="0"/>
              <w:textAlignment w:val="baseline"/>
              <w:rPr>
                <w:ins w:id="450" w:author="BigCREditor-RAN4#104-bis" w:date="2022-10-21T21:28:00Z"/>
                <w:rFonts w:ascii="Arial" w:hAnsi="Arial" w:cs="Arial"/>
                <w:sz w:val="18"/>
                <w:lang w:eastAsia="en-GB"/>
              </w:rPr>
            </w:pPr>
          </w:p>
        </w:tc>
        <w:tc>
          <w:tcPr>
            <w:tcW w:w="1251" w:type="dxa"/>
          </w:tcPr>
          <w:p w14:paraId="55366C5B" w14:textId="77777777" w:rsidR="00E4296A" w:rsidRPr="00020619" w:rsidRDefault="00E4296A" w:rsidP="00BB34DD">
            <w:pPr>
              <w:keepNext/>
              <w:keepLines/>
              <w:overflowPunct w:val="0"/>
              <w:autoSpaceDE w:val="0"/>
              <w:autoSpaceDN w:val="0"/>
              <w:adjustRightInd w:val="0"/>
              <w:spacing w:after="0"/>
              <w:textAlignment w:val="baseline"/>
              <w:rPr>
                <w:ins w:id="451" w:author="BigCREditor-RAN4#104-bis" w:date="2022-10-21T21:28:00Z"/>
                <w:rFonts w:ascii="Arial" w:hAnsi="Arial" w:cs="Arial"/>
                <w:sz w:val="18"/>
                <w:lang w:eastAsia="en-GB"/>
              </w:rPr>
            </w:pPr>
            <w:ins w:id="452" w:author="BigCREditor-RAN4#104-bis" w:date="2022-10-21T21:28:00Z">
              <w:r w:rsidRPr="00020619">
                <w:rPr>
                  <w:rFonts w:ascii="Arial" w:hAnsi="Arial" w:cs="Arial"/>
                  <w:sz w:val="18"/>
                  <w:lang w:eastAsia="en-GB"/>
                </w:rPr>
                <w:t>1, 2, 3, 4, 5, 6, 7, 8</w:t>
              </w:r>
            </w:ins>
          </w:p>
        </w:tc>
        <w:tc>
          <w:tcPr>
            <w:tcW w:w="2267" w:type="dxa"/>
            <w:gridSpan w:val="2"/>
          </w:tcPr>
          <w:p w14:paraId="23E7BC32" w14:textId="77777777" w:rsidR="00E4296A" w:rsidRPr="00020619" w:rsidRDefault="00E4296A" w:rsidP="00BB34DD">
            <w:pPr>
              <w:keepNext/>
              <w:keepLines/>
              <w:overflowPunct w:val="0"/>
              <w:autoSpaceDE w:val="0"/>
              <w:autoSpaceDN w:val="0"/>
              <w:adjustRightInd w:val="0"/>
              <w:spacing w:after="0"/>
              <w:textAlignment w:val="baseline"/>
              <w:rPr>
                <w:ins w:id="453" w:author="BigCREditor-RAN4#104-bis" w:date="2022-10-21T21:28:00Z"/>
                <w:rFonts w:ascii="Arial" w:hAnsi="Arial"/>
                <w:bCs/>
                <w:sz w:val="18"/>
                <w:lang w:eastAsia="zh-CN"/>
              </w:rPr>
            </w:pPr>
            <w:ins w:id="454" w:author="BigCREditor-RAN4#104-bis" w:date="2022-10-21T21:28:00Z">
              <w:r w:rsidRPr="00020619">
                <w:rPr>
                  <w:rFonts w:ascii="Arial" w:hAnsi="Arial"/>
                  <w:bCs/>
                  <w:sz w:val="18"/>
                  <w:lang w:eastAsia="zh-CN"/>
                </w:rPr>
                <w:t>1</w:t>
              </w:r>
            </w:ins>
          </w:p>
        </w:tc>
        <w:tc>
          <w:tcPr>
            <w:tcW w:w="3544" w:type="dxa"/>
          </w:tcPr>
          <w:p w14:paraId="0C2B9B8A" w14:textId="77777777" w:rsidR="00E4296A" w:rsidRPr="00020619" w:rsidRDefault="00E4296A" w:rsidP="00BB34DD">
            <w:pPr>
              <w:keepNext/>
              <w:keepLines/>
              <w:overflowPunct w:val="0"/>
              <w:autoSpaceDE w:val="0"/>
              <w:autoSpaceDN w:val="0"/>
              <w:adjustRightInd w:val="0"/>
              <w:spacing w:after="0"/>
              <w:textAlignment w:val="baseline"/>
              <w:rPr>
                <w:ins w:id="455" w:author="BigCREditor-RAN4#104-bis" w:date="2022-10-21T21:28:00Z"/>
                <w:rFonts w:ascii="Arial" w:hAnsi="Arial"/>
                <w:bCs/>
                <w:sz w:val="18"/>
                <w:lang w:eastAsia="en-GB"/>
              </w:rPr>
            </w:pPr>
            <w:ins w:id="456" w:author="BigCREditor-RAN4#104-bis" w:date="2022-10-21T21:28:00Z">
              <w:r w:rsidRPr="00020619">
                <w:rPr>
                  <w:rFonts w:ascii="Arial" w:hAnsi="Arial"/>
                  <w:bCs/>
                  <w:sz w:val="18"/>
                  <w:lang w:eastAsia="en-GB"/>
                </w:rPr>
                <w:t>One FR1 NR carrier frequency is used.</w:t>
              </w:r>
            </w:ins>
          </w:p>
        </w:tc>
      </w:tr>
      <w:tr w:rsidR="00E4296A" w:rsidRPr="00020619" w14:paraId="3542701C" w14:textId="77777777" w:rsidTr="00BB34DD">
        <w:trPr>
          <w:cantSplit/>
          <w:trHeight w:val="319"/>
          <w:ins w:id="457" w:author="BigCREditor-RAN4#104-bis" w:date="2022-10-21T21:28:00Z"/>
        </w:trPr>
        <w:tc>
          <w:tcPr>
            <w:tcW w:w="2118" w:type="dxa"/>
          </w:tcPr>
          <w:p w14:paraId="50D75103" w14:textId="77777777" w:rsidR="00E4296A" w:rsidRPr="00020619" w:rsidRDefault="00E4296A" w:rsidP="00BB34DD">
            <w:pPr>
              <w:keepNext/>
              <w:keepLines/>
              <w:overflowPunct w:val="0"/>
              <w:autoSpaceDE w:val="0"/>
              <w:autoSpaceDN w:val="0"/>
              <w:adjustRightInd w:val="0"/>
              <w:spacing w:after="0"/>
              <w:textAlignment w:val="baseline"/>
              <w:rPr>
                <w:ins w:id="458" w:author="BigCREditor-RAN4#104-bis" w:date="2022-10-21T21:28:00Z"/>
                <w:rFonts w:ascii="Arial" w:hAnsi="Arial" w:cs="Arial"/>
                <w:sz w:val="18"/>
                <w:lang w:eastAsia="en-GB"/>
              </w:rPr>
            </w:pPr>
            <w:ins w:id="459" w:author="BigCREditor-RAN4#104-bis" w:date="2022-10-21T21:28:00Z">
              <w:r w:rsidRPr="00020619">
                <w:rPr>
                  <w:rFonts w:ascii="Arial" w:hAnsi="Arial" w:cs="Arial"/>
                  <w:sz w:val="18"/>
                  <w:lang w:eastAsia="en-GB"/>
                </w:rPr>
                <w:t>Active cell</w:t>
              </w:r>
            </w:ins>
          </w:p>
        </w:tc>
        <w:tc>
          <w:tcPr>
            <w:tcW w:w="596" w:type="dxa"/>
          </w:tcPr>
          <w:p w14:paraId="6F4BD0B4" w14:textId="77777777" w:rsidR="00E4296A" w:rsidRPr="00020619" w:rsidRDefault="00E4296A" w:rsidP="00BB34DD">
            <w:pPr>
              <w:keepNext/>
              <w:keepLines/>
              <w:overflowPunct w:val="0"/>
              <w:autoSpaceDE w:val="0"/>
              <w:autoSpaceDN w:val="0"/>
              <w:adjustRightInd w:val="0"/>
              <w:spacing w:after="0"/>
              <w:textAlignment w:val="baseline"/>
              <w:rPr>
                <w:ins w:id="460" w:author="BigCREditor-RAN4#104-bis" w:date="2022-10-21T21:28:00Z"/>
                <w:rFonts w:ascii="Arial" w:hAnsi="Arial" w:cs="Arial"/>
                <w:sz w:val="18"/>
                <w:lang w:eastAsia="en-GB"/>
              </w:rPr>
            </w:pPr>
          </w:p>
        </w:tc>
        <w:tc>
          <w:tcPr>
            <w:tcW w:w="1251" w:type="dxa"/>
          </w:tcPr>
          <w:p w14:paraId="4A9289D1" w14:textId="77777777" w:rsidR="00E4296A" w:rsidRPr="00020619" w:rsidRDefault="00E4296A" w:rsidP="00BB34DD">
            <w:pPr>
              <w:keepNext/>
              <w:keepLines/>
              <w:overflowPunct w:val="0"/>
              <w:autoSpaceDE w:val="0"/>
              <w:autoSpaceDN w:val="0"/>
              <w:adjustRightInd w:val="0"/>
              <w:spacing w:after="0"/>
              <w:textAlignment w:val="baseline"/>
              <w:rPr>
                <w:ins w:id="461" w:author="BigCREditor-RAN4#104-bis" w:date="2022-10-21T21:28:00Z"/>
                <w:rFonts w:ascii="Arial" w:hAnsi="Arial" w:cs="Arial"/>
                <w:sz w:val="18"/>
                <w:lang w:eastAsia="en-GB"/>
              </w:rPr>
            </w:pPr>
            <w:ins w:id="462" w:author="BigCREditor-RAN4#104-bis" w:date="2022-10-21T21:28:00Z">
              <w:r w:rsidRPr="00020619">
                <w:rPr>
                  <w:rFonts w:ascii="Arial" w:hAnsi="Arial" w:cs="Arial"/>
                  <w:sz w:val="18"/>
                  <w:lang w:eastAsia="en-GB"/>
                </w:rPr>
                <w:t>1, 2, 3, 4, 5, 6, 7, 8</w:t>
              </w:r>
            </w:ins>
          </w:p>
        </w:tc>
        <w:tc>
          <w:tcPr>
            <w:tcW w:w="2267" w:type="dxa"/>
            <w:gridSpan w:val="2"/>
          </w:tcPr>
          <w:p w14:paraId="72BDFDA6" w14:textId="77777777" w:rsidR="00E4296A" w:rsidRPr="00020619" w:rsidRDefault="00E4296A" w:rsidP="00BB34DD">
            <w:pPr>
              <w:keepNext/>
              <w:keepLines/>
              <w:overflowPunct w:val="0"/>
              <w:autoSpaceDE w:val="0"/>
              <w:autoSpaceDN w:val="0"/>
              <w:adjustRightInd w:val="0"/>
              <w:spacing w:after="0"/>
              <w:textAlignment w:val="baseline"/>
              <w:rPr>
                <w:ins w:id="463" w:author="BigCREditor-RAN4#104-bis" w:date="2022-10-21T21:28:00Z"/>
                <w:rFonts w:ascii="Arial" w:hAnsi="Arial" w:cs="Arial"/>
                <w:sz w:val="18"/>
                <w:lang w:eastAsia="en-GB"/>
              </w:rPr>
            </w:pPr>
            <w:ins w:id="464" w:author="BigCREditor-RAN4#104-bis" w:date="2022-10-21T21:28:00Z">
              <w:r w:rsidRPr="00020619">
                <w:rPr>
                  <w:rFonts w:ascii="Arial" w:hAnsi="Arial" w:cs="Arial"/>
                  <w:sz w:val="18"/>
                  <w:lang w:eastAsia="en-GB"/>
                </w:rPr>
                <w:t>E-UTRA cell 1 (</w:t>
              </w:r>
              <w:proofErr w:type="spellStart"/>
              <w:r w:rsidRPr="00020619">
                <w:rPr>
                  <w:rFonts w:ascii="Arial" w:hAnsi="Arial" w:cs="Arial"/>
                  <w:sz w:val="18"/>
                  <w:lang w:eastAsia="en-GB"/>
                </w:rPr>
                <w:t>PCell</w:t>
              </w:r>
              <w:proofErr w:type="spellEnd"/>
              <w:r w:rsidRPr="00020619">
                <w:rPr>
                  <w:rFonts w:ascii="Arial" w:hAnsi="Arial" w:cs="Arial"/>
                  <w:sz w:val="18"/>
                  <w:lang w:eastAsia="en-GB"/>
                </w:rPr>
                <w:t>)</w:t>
              </w:r>
            </w:ins>
          </w:p>
        </w:tc>
        <w:tc>
          <w:tcPr>
            <w:tcW w:w="3544" w:type="dxa"/>
          </w:tcPr>
          <w:p w14:paraId="7DB8CAA1" w14:textId="77777777" w:rsidR="00E4296A" w:rsidRPr="00020619" w:rsidRDefault="00E4296A" w:rsidP="00BB34DD">
            <w:pPr>
              <w:keepNext/>
              <w:keepLines/>
              <w:overflowPunct w:val="0"/>
              <w:autoSpaceDE w:val="0"/>
              <w:autoSpaceDN w:val="0"/>
              <w:adjustRightInd w:val="0"/>
              <w:spacing w:after="0"/>
              <w:textAlignment w:val="baseline"/>
              <w:rPr>
                <w:ins w:id="465" w:author="BigCREditor-RAN4#104-bis" w:date="2022-10-21T21:28:00Z"/>
                <w:rFonts w:ascii="Arial" w:hAnsi="Arial" w:cs="Arial"/>
                <w:sz w:val="18"/>
                <w:lang w:eastAsia="en-GB"/>
              </w:rPr>
            </w:pPr>
            <w:ins w:id="466" w:author="BigCREditor-RAN4#104-bis" w:date="2022-10-21T21:28:00Z">
              <w:r w:rsidRPr="00020619">
                <w:rPr>
                  <w:rFonts w:ascii="Arial" w:hAnsi="Arial" w:cs="Arial"/>
                  <w:sz w:val="18"/>
                  <w:lang w:eastAsia="en-GB"/>
                </w:rPr>
                <w:t xml:space="preserve">E-UTRA cell 1 is on </w:t>
              </w:r>
              <w:r w:rsidRPr="00020619">
                <w:rPr>
                  <w:rFonts w:ascii="Arial" w:hAnsi="Arial"/>
                  <w:sz w:val="18"/>
                  <w:lang w:eastAsia="en-GB"/>
                </w:rPr>
                <w:t xml:space="preserve">E-UTRA RF channel </w:t>
              </w:r>
              <w:r w:rsidRPr="00020619">
                <w:rPr>
                  <w:rFonts w:ascii="Arial" w:hAnsi="Arial" w:cs="Arial"/>
                  <w:sz w:val="18"/>
                  <w:lang w:eastAsia="en-GB"/>
                </w:rPr>
                <w:t xml:space="preserve">number </w:t>
              </w:r>
              <w:r w:rsidRPr="00020619">
                <w:rPr>
                  <w:rFonts w:ascii="Arial" w:hAnsi="Arial"/>
                  <w:sz w:val="18"/>
                  <w:lang w:eastAsia="en-GB"/>
                </w:rPr>
                <w:t>1.</w:t>
              </w:r>
            </w:ins>
          </w:p>
        </w:tc>
      </w:tr>
      <w:tr w:rsidR="00E4296A" w:rsidRPr="00020619" w14:paraId="67C2B821" w14:textId="77777777" w:rsidTr="00BB34DD">
        <w:trPr>
          <w:cantSplit/>
          <w:trHeight w:val="179"/>
          <w:ins w:id="467" w:author="BigCREditor-RAN4#104-bis" w:date="2022-10-21T21:28:00Z"/>
        </w:trPr>
        <w:tc>
          <w:tcPr>
            <w:tcW w:w="2118" w:type="dxa"/>
          </w:tcPr>
          <w:p w14:paraId="50D3B21F" w14:textId="77777777" w:rsidR="00E4296A" w:rsidRPr="00020619" w:rsidRDefault="00E4296A" w:rsidP="00BB34DD">
            <w:pPr>
              <w:keepNext/>
              <w:keepLines/>
              <w:overflowPunct w:val="0"/>
              <w:autoSpaceDE w:val="0"/>
              <w:autoSpaceDN w:val="0"/>
              <w:adjustRightInd w:val="0"/>
              <w:spacing w:after="0"/>
              <w:textAlignment w:val="baseline"/>
              <w:rPr>
                <w:ins w:id="468" w:author="BigCREditor-RAN4#104-bis" w:date="2022-10-21T21:28:00Z"/>
                <w:rFonts w:ascii="Arial" w:hAnsi="Arial" w:cs="Arial"/>
                <w:sz w:val="18"/>
                <w:lang w:eastAsia="en-GB"/>
              </w:rPr>
            </w:pPr>
            <w:ins w:id="469" w:author="BigCREditor-RAN4#104-bis" w:date="2022-10-21T21:28:00Z">
              <w:r w:rsidRPr="00020619">
                <w:rPr>
                  <w:rFonts w:ascii="Arial" w:hAnsi="Arial" w:cs="Arial"/>
                  <w:sz w:val="18"/>
                  <w:lang w:eastAsia="en-GB"/>
                </w:rPr>
                <w:t>Neighbour cell</w:t>
              </w:r>
            </w:ins>
          </w:p>
        </w:tc>
        <w:tc>
          <w:tcPr>
            <w:tcW w:w="596" w:type="dxa"/>
          </w:tcPr>
          <w:p w14:paraId="646521D5" w14:textId="77777777" w:rsidR="00E4296A" w:rsidRPr="00020619" w:rsidRDefault="00E4296A" w:rsidP="00BB34DD">
            <w:pPr>
              <w:keepNext/>
              <w:keepLines/>
              <w:overflowPunct w:val="0"/>
              <w:autoSpaceDE w:val="0"/>
              <w:autoSpaceDN w:val="0"/>
              <w:adjustRightInd w:val="0"/>
              <w:spacing w:after="0"/>
              <w:textAlignment w:val="baseline"/>
              <w:rPr>
                <w:ins w:id="470" w:author="BigCREditor-RAN4#104-bis" w:date="2022-10-21T21:28:00Z"/>
                <w:rFonts w:ascii="Arial" w:hAnsi="Arial" w:cs="Arial"/>
                <w:sz w:val="18"/>
                <w:lang w:eastAsia="en-GB"/>
              </w:rPr>
            </w:pPr>
          </w:p>
        </w:tc>
        <w:tc>
          <w:tcPr>
            <w:tcW w:w="1251" w:type="dxa"/>
          </w:tcPr>
          <w:p w14:paraId="16CFC8AA" w14:textId="77777777" w:rsidR="00E4296A" w:rsidRPr="00020619" w:rsidRDefault="00E4296A" w:rsidP="00BB34DD">
            <w:pPr>
              <w:keepNext/>
              <w:keepLines/>
              <w:overflowPunct w:val="0"/>
              <w:autoSpaceDE w:val="0"/>
              <w:autoSpaceDN w:val="0"/>
              <w:adjustRightInd w:val="0"/>
              <w:spacing w:after="0"/>
              <w:textAlignment w:val="baseline"/>
              <w:rPr>
                <w:ins w:id="471" w:author="BigCREditor-RAN4#104-bis" w:date="2022-10-21T21:28:00Z"/>
                <w:rFonts w:ascii="Arial" w:hAnsi="Arial" w:cs="Arial"/>
                <w:sz w:val="18"/>
                <w:lang w:eastAsia="en-GB"/>
              </w:rPr>
            </w:pPr>
            <w:ins w:id="472" w:author="BigCREditor-RAN4#104-bis" w:date="2022-10-21T21:28:00Z">
              <w:r w:rsidRPr="00020619">
                <w:rPr>
                  <w:rFonts w:ascii="Arial" w:hAnsi="Arial" w:cs="Arial"/>
                  <w:sz w:val="18"/>
                  <w:lang w:eastAsia="en-GB"/>
                </w:rPr>
                <w:t>1, 2, 3, 4, 5, 6, 7, 8</w:t>
              </w:r>
            </w:ins>
          </w:p>
        </w:tc>
        <w:tc>
          <w:tcPr>
            <w:tcW w:w="2267" w:type="dxa"/>
            <w:gridSpan w:val="2"/>
          </w:tcPr>
          <w:p w14:paraId="3C51E4E5" w14:textId="77777777" w:rsidR="00E4296A" w:rsidRPr="00020619" w:rsidRDefault="00E4296A" w:rsidP="00BB34DD">
            <w:pPr>
              <w:keepNext/>
              <w:keepLines/>
              <w:overflowPunct w:val="0"/>
              <w:autoSpaceDE w:val="0"/>
              <w:autoSpaceDN w:val="0"/>
              <w:adjustRightInd w:val="0"/>
              <w:spacing w:after="0"/>
              <w:textAlignment w:val="baseline"/>
              <w:rPr>
                <w:ins w:id="473" w:author="BigCREditor-RAN4#104-bis" w:date="2022-10-21T21:28:00Z"/>
                <w:rFonts w:ascii="Arial" w:hAnsi="Arial" w:cs="Arial"/>
                <w:sz w:val="18"/>
                <w:lang w:eastAsia="en-GB"/>
              </w:rPr>
            </w:pPr>
            <w:ins w:id="474" w:author="BigCREditor-RAN4#104-bis" w:date="2022-10-21T21:28:00Z">
              <w:r w:rsidRPr="00020619">
                <w:rPr>
                  <w:rFonts w:ascii="Arial" w:hAnsi="Arial" w:cs="Arial"/>
                  <w:sz w:val="18"/>
                  <w:lang w:eastAsia="en-GB"/>
                </w:rPr>
                <w:t>NR cell 2</w:t>
              </w:r>
            </w:ins>
          </w:p>
        </w:tc>
        <w:tc>
          <w:tcPr>
            <w:tcW w:w="3544" w:type="dxa"/>
          </w:tcPr>
          <w:p w14:paraId="2CC6F571" w14:textId="77777777" w:rsidR="00E4296A" w:rsidRPr="00020619" w:rsidRDefault="00E4296A" w:rsidP="00BB34DD">
            <w:pPr>
              <w:keepNext/>
              <w:keepLines/>
              <w:overflowPunct w:val="0"/>
              <w:autoSpaceDE w:val="0"/>
              <w:autoSpaceDN w:val="0"/>
              <w:adjustRightInd w:val="0"/>
              <w:spacing w:after="0"/>
              <w:textAlignment w:val="baseline"/>
              <w:rPr>
                <w:ins w:id="475" w:author="BigCREditor-RAN4#104-bis" w:date="2022-10-21T21:28:00Z"/>
                <w:rFonts w:ascii="Arial" w:hAnsi="Arial" w:cs="Arial"/>
                <w:sz w:val="18"/>
                <w:lang w:eastAsia="en-GB"/>
              </w:rPr>
            </w:pPr>
            <w:ins w:id="476" w:author="BigCREditor-RAN4#104-bis" w:date="2022-10-21T21:28:00Z">
              <w:r w:rsidRPr="00020619">
                <w:rPr>
                  <w:rFonts w:ascii="Arial" w:hAnsi="Arial" w:cs="Arial"/>
                  <w:sz w:val="18"/>
                  <w:lang w:eastAsia="en-GB"/>
                </w:rPr>
                <w:t>NR cell 2 is</w:t>
              </w:r>
              <w:r w:rsidRPr="00020619">
                <w:rPr>
                  <w:rFonts w:ascii="Arial" w:hAnsi="Arial"/>
                  <w:sz w:val="18"/>
                  <w:lang w:eastAsia="en-GB"/>
                </w:rPr>
                <w:t xml:space="preserve"> on NR RF channel </w:t>
              </w:r>
              <w:r w:rsidRPr="00020619">
                <w:rPr>
                  <w:rFonts w:ascii="Arial" w:hAnsi="Arial" w:cs="Arial"/>
                  <w:sz w:val="18"/>
                  <w:lang w:eastAsia="en-GB"/>
                </w:rPr>
                <w:t xml:space="preserve">number </w:t>
              </w:r>
              <w:r w:rsidRPr="00020619">
                <w:rPr>
                  <w:rFonts w:ascii="Arial" w:hAnsi="Arial"/>
                  <w:sz w:val="18"/>
                  <w:lang w:eastAsia="en-GB"/>
                </w:rPr>
                <w:t>1.</w:t>
              </w:r>
            </w:ins>
          </w:p>
        </w:tc>
      </w:tr>
      <w:tr w:rsidR="00E4296A" w:rsidRPr="00020619" w14:paraId="71B50255" w14:textId="77777777" w:rsidTr="00BB34DD">
        <w:trPr>
          <w:cantSplit/>
          <w:trHeight w:val="126"/>
          <w:ins w:id="477" w:author="BigCREditor-RAN4#104-bis" w:date="2022-10-21T21:28:00Z"/>
        </w:trPr>
        <w:tc>
          <w:tcPr>
            <w:tcW w:w="2118" w:type="dxa"/>
          </w:tcPr>
          <w:p w14:paraId="341EC027" w14:textId="77777777" w:rsidR="00E4296A" w:rsidRPr="00020619" w:rsidRDefault="00E4296A" w:rsidP="00BB34DD">
            <w:pPr>
              <w:keepNext/>
              <w:keepLines/>
              <w:overflowPunct w:val="0"/>
              <w:autoSpaceDE w:val="0"/>
              <w:autoSpaceDN w:val="0"/>
              <w:adjustRightInd w:val="0"/>
              <w:spacing w:after="0"/>
              <w:textAlignment w:val="baseline"/>
              <w:rPr>
                <w:ins w:id="478" w:author="BigCREditor-RAN4#104-bis" w:date="2022-10-21T21:28:00Z"/>
                <w:rFonts w:ascii="Arial" w:hAnsi="Arial" w:cs="Arial"/>
                <w:sz w:val="18"/>
                <w:lang w:eastAsia="en-GB"/>
              </w:rPr>
            </w:pPr>
            <w:ins w:id="479" w:author="BigCREditor-RAN4#104-bis" w:date="2022-10-21T21:28:00Z">
              <w:r w:rsidRPr="00020619">
                <w:rPr>
                  <w:rFonts w:ascii="Arial" w:hAnsi="Arial" w:cs="Arial"/>
                  <w:sz w:val="18"/>
                  <w:lang w:eastAsia="zh-CN"/>
                </w:rPr>
                <w:t>Gap Pattern Id</w:t>
              </w:r>
            </w:ins>
          </w:p>
        </w:tc>
        <w:tc>
          <w:tcPr>
            <w:tcW w:w="596" w:type="dxa"/>
          </w:tcPr>
          <w:p w14:paraId="1ABE5CCE" w14:textId="77777777" w:rsidR="00E4296A" w:rsidRPr="00020619" w:rsidRDefault="00E4296A" w:rsidP="00BB34DD">
            <w:pPr>
              <w:keepNext/>
              <w:keepLines/>
              <w:overflowPunct w:val="0"/>
              <w:autoSpaceDE w:val="0"/>
              <w:autoSpaceDN w:val="0"/>
              <w:adjustRightInd w:val="0"/>
              <w:spacing w:after="0"/>
              <w:textAlignment w:val="baseline"/>
              <w:rPr>
                <w:ins w:id="480" w:author="BigCREditor-RAN4#104-bis" w:date="2022-10-21T21:28:00Z"/>
                <w:rFonts w:ascii="Arial" w:hAnsi="Arial" w:cs="Arial"/>
                <w:sz w:val="18"/>
                <w:lang w:eastAsia="en-GB"/>
              </w:rPr>
            </w:pPr>
          </w:p>
        </w:tc>
        <w:tc>
          <w:tcPr>
            <w:tcW w:w="1251" w:type="dxa"/>
          </w:tcPr>
          <w:p w14:paraId="13FB0D00" w14:textId="77777777" w:rsidR="00E4296A" w:rsidRPr="00020619" w:rsidRDefault="00E4296A" w:rsidP="00BB34DD">
            <w:pPr>
              <w:keepNext/>
              <w:keepLines/>
              <w:overflowPunct w:val="0"/>
              <w:autoSpaceDE w:val="0"/>
              <w:autoSpaceDN w:val="0"/>
              <w:adjustRightInd w:val="0"/>
              <w:spacing w:after="0"/>
              <w:textAlignment w:val="baseline"/>
              <w:rPr>
                <w:ins w:id="481" w:author="BigCREditor-RAN4#104-bis" w:date="2022-10-21T21:28:00Z"/>
                <w:rFonts w:ascii="Arial" w:hAnsi="Arial" w:cs="Arial"/>
                <w:sz w:val="18"/>
                <w:lang w:eastAsia="zh-CN"/>
              </w:rPr>
            </w:pPr>
            <w:ins w:id="482" w:author="BigCREditor-RAN4#104-bis" w:date="2022-10-21T21:28:00Z">
              <w:r w:rsidRPr="00020619">
                <w:rPr>
                  <w:rFonts w:ascii="Arial" w:hAnsi="Arial" w:cs="Arial"/>
                  <w:sz w:val="18"/>
                  <w:lang w:eastAsia="en-GB"/>
                </w:rPr>
                <w:t>1, 2, 3, 4, 5, 6, 7, 8</w:t>
              </w:r>
            </w:ins>
          </w:p>
        </w:tc>
        <w:tc>
          <w:tcPr>
            <w:tcW w:w="1133" w:type="dxa"/>
          </w:tcPr>
          <w:p w14:paraId="212E7B64" w14:textId="77777777" w:rsidR="00E4296A" w:rsidRPr="00020619" w:rsidRDefault="00E4296A" w:rsidP="00BB34DD">
            <w:pPr>
              <w:keepNext/>
              <w:keepLines/>
              <w:overflowPunct w:val="0"/>
              <w:autoSpaceDE w:val="0"/>
              <w:autoSpaceDN w:val="0"/>
              <w:adjustRightInd w:val="0"/>
              <w:spacing w:after="0"/>
              <w:textAlignment w:val="baseline"/>
              <w:rPr>
                <w:ins w:id="483" w:author="BigCREditor-RAN4#104-bis" w:date="2022-10-21T21:28:00Z"/>
                <w:rFonts w:ascii="Arial" w:hAnsi="Arial" w:cs="Arial"/>
                <w:sz w:val="18"/>
                <w:lang w:eastAsia="zh-CN"/>
              </w:rPr>
            </w:pPr>
            <w:ins w:id="484" w:author="BigCREditor-RAN4#104-bis" w:date="2022-10-21T21:28:00Z">
              <w:r w:rsidRPr="00020619">
                <w:rPr>
                  <w:rFonts w:ascii="Arial" w:hAnsi="Arial" w:cs="Arial"/>
                  <w:sz w:val="18"/>
                  <w:lang w:eastAsia="zh-CN"/>
                </w:rPr>
                <w:t>0</w:t>
              </w:r>
            </w:ins>
          </w:p>
        </w:tc>
        <w:tc>
          <w:tcPr>
            <w:tcW w:w="1134" w:type="dxa"/>
          </w:tcPr>
          <w:p w14:paraId="0F405C42" w14:textId="77777777" w:rsidR="00E4296A" w:rsidRPr="00020619" w:rsidRDefault="00E4296A" w:rsidP="00BB34DD">
            <w:pPr>
              <w:keepNext/>
              <w:keepLines/>
              <w:overflowPunct w:val="0"/>
              <w:autoSpaceDE w:val="0"/>
              <w:autoSpaceDN w:val="0"/>
              <w:adjustRightInd w:val="0"/>
              <w:spacing w:after="0"/>
              <w:textAlignment w:val="baseline"/>
              <w:rPr>
                <w:ins w:id="485" w:author="BigCREditor-RAN4#104-bis" w:date="2022-10-21T21:28:00Z"/>
                <w:rFonts w:ascii="Arial" w:hAnsi="Arial" w:cs="Arial"/>
                <w:sz w:val="18"/>
                <w:lang w:eastAsia="en-GB"/>
              </w:rPr>
            </w:pPr>
            <w:ins w:id="486" w:author="BigCREditor-RAN4#104-bis" w:date="2022-10-21T21:28:00Z">
              <w:r w:rsidRPr="00020619">
                <w:rPr>
                  <w:rFonts w:ascii="Arial" w:hAnsi="Arial" w:cs="Arial"/>
                  <w:sz w:val="18"/>
                  <w:lang w:eastAsia="zh-CN"/>
                </w:rPr>
                <w:t>4</w:t>
              </w:r>
            </w:ins>
          </w:p>
        </w:tc>
        <w:tc>
          <w:tcPr>
            <w:tcW w:w="3544" w:type="dxa"/>
          </w:tcPr>
          <w:p w14:paraId="33201AE8" w14:textId="77777777" w:rsidR="00E4296A" w:rsidRPr="00020619" w:rsidRDefault="00E4296A" w:rsidP="00BB34DD">
            <w:pPr>
              <w:keepNext/>
              <w:keepLines/>
              <w:overflowPunct w:val="0"/>
              <w:autoSpaceDE w:val="0"/>
              <w:autoSpaceDN w:val="0"/>
              <w:adjustRightInd w:val="0"/>
              <w:spacing w:after="0"/>
              <w:textAlignment w:val="baseline"/>
              <w:rPr>
                <w:ins w:id="487" w:author="BigCREditor-RAN4#104-bis" w:date="2022-10-21T21:28:00Z"/>
                <w:rFonts w:ascii="Arial" w:hAnsi="Arial" w:cs="Arial"/>
                <w:sz w:val="18"/>
                <w:lang w:eastAsia="en-GB"/>
              </w:rPr>
            </w:pPr>
            <w:ins w:id="488" w:author="BigCREditor-RAN4#104-bis" w:date="2022-10-21T21:28:00Z">
              <w:r w:rsidRPr="00020619">
                <w:rPr>
                  <w:rFonts w:ascii="Arial" w:hAnsi="Arial" w:cs="Arial"/>
                  <w:sz w:val="18"/>
                  <w:lang w:eastAsia="en-GB"/>
                </w:rPr>
                <w:t xml:space="preserve">As specified in clause Table 8.1.2.1-1 of </w:t>
              </w:r>
              <w:r w:rsidRPr="00020619">
                <w:rPr>
                  <w:rFonts w:ascii="Arial" w:hAnsi="Arial"/>
                  <w:sz w:val="18"/>
                  <w:lang w:eastAsia="zh-CN"/>
                </w:rPr>
                <w:t>TS 36.133 </w:t>
              </w:r>
              <w:r w:rsidRPr="00020619">
                <w:rPr>
                  <w:rFonts w:ascii="Arial" w:hAnsi="Arial" w:cs="Arial"/>
                  <w:sz w:val="18"/>
                  <w:lang w:eastAsia="en-GB"/>
                </w:rPr>
                <w:t>[15].</w:t>
              </w:r>
            </w:ins>
          </w:p>
        </w:tc>
      </w:tr>
      <w:tr w:rsidR="00E4296A" w:rsidRPr="00020619" w14:paraId="31CC4CFD" w14:textId="77777777" w:rsidTr="00BB34DD">
        <w:trPr>
          <w:cantSplit/>
          <w:trHeight w:val="213"/>
          <w:ins w:id="489" w:author="BigCREditor-RAN4#104-bis" w:date="2022-10-21T21:28:00Z"/>
        </w:trPr>
        <w:tc>
          <w:tcPr>
            <w:tcW w:w="2118" w:type="dxa"/>
          </w:tcPr>
          <w:p w14:paraId="48275EBB" w14:textId="77777777" w:rsidR="00E4296A" w:rsidRPr="00020619" w:rsidRDefault="00E4296A" w:rsidP="00BB34DD">
            <w:pPr>
              <w:keepNext/>
              <w:keepLines/>
              <w:overflowPunct w:val="0"/>
              <w:autoSpaceDE w:val="0"/>
              <w:autoSpaceDN w:val="0"/>
              <w:adjustRightInd w:val="0"/>
              <w:spacing w:after="0"/>
              <w:textAlignment w:val="baseline"/>
              <w:rPr>
                <w:ins w:id="490" w:author="BigCREditor-RAN4#104-bis" w:date="2022-10-21T21:28:00Z"/>
                <w:rFonts w:ascii="Arial" w:hAnsi="Arial" w:cs="Arial"/>
                <w:sz w:val="18"/>
                <w:lang w:eastAsia="zh-CN"/>
              </w:rPr>
            </w:pPr>
            <w:ins w:id="491" w:author="BigCREditor-RAN4#104-bis" w:date="2022-10-21T21:28:00Z">
              <w:r w:rsidRPr="00020619">
                <w:rPr>
                  <w:rFonts w:ascii="Arial" w:hAnsi="Arial"/>
                  <w:sz w:val="18"/>
                  <w:lang w:eastAsia="zh-CN"/>
                </w:rPr>
                <w:t>Measurement gap offset</w:t>
              </w:r>
            </w:ins>
          </w:p>
        </w:tc>
        <w:tc>
          <w:tcPr>
            <w:tcW w:w="596" w:type="dxa"/>
          </w:tcPr>
          <w:p w14:paraId="2969FC7C" w14:textId="77777777" w:rsidR="00E4296A" w:rsidRPr="00020619" w:rsidRDefault="00E4296A" w:rsidP="00BB34DD">
            <w:pPr>
              <w:keepNext/>
              <w:keepLines/>
              <w:overflowPunct w:val="0"/>
              <w:autoSpaceDE w:val="0"/>
              <w:autoSpaceDN w:val="0"/>
              <w:adjustRightInd w:val="0"/>
              <w:spacing w:after="0"/>
              <w:textAlignment w:val="baseline"/>
              <w:rPr>
                <w:ins w:id="492" w:author="BigCREditor-RAN4#104-bis" w:date="2022-10-21T21:28:00Z"/>
                <w:rFonts w:ascii="Arial" w:hAnsi="Arial" w:cs="Arial"/>
                <w:sz w:val="18"/>
                <w:lang w:eastAsia="en-GB"/>
              </w:rPr>
            </w:pPr>
          </w:p>
        </w:tc>
        <w:tc>
          <w:tcPr>
            <w:tcW w:w="1251" w:type="dxa"/>
          </w:tcPr>
          <w:p w14:paraId="6207DEA3" w14:textId="77777777" w:rsidR="00E4296A" w:rsidRPr="00020619" w:rsidRDefault="00E4296A" w:rsidP="00BB34DD">
            <w:pPr>
              <w:keepNext/>
              <w:keepLines/>
              <w:overflowPunct w:val="0"/>
              <w:autoSpaceDE w:val="0"/>
              <w:autoSpaceDN w:val="0"/>
              <w:adjustRightInd w:val="0"/>
              <w:spacing w:after="0"/>
              <w:textAlignment w:val="baseline"/>
              <w:rPr>
                <w:ins w:id="493" w:author="BigCREditor-RAN4#104-bis" w:date="2022-10-21T21:28:00Z"/>
                <w:rFonts w:ascii="Arial" w:hAnsi="Arial" w:cs="Arial"/>
                <w:sz w:val="18"/>
                <w:lang w:eastAsia="zh-CN"/>
              </w:rPr>
            </w:pPr>
            <w:ins w:id="494" w:author="BigCREditor-RAN4#104-bis" w:date="2022-10-21T21:28:00Z">
              <w:r w:rsidRPr="00020619">
                <w:rPr>
                  <w:rFonts w:ascii="Arial" w:hAnsi="Arial" w:cs="Arial"/>
                  <w:sz w:val="18"/>
                  <w:lang w:eastAsia="en-GB"/>
                </w:rPr>
                <w:t>1, 2, 3, 4, 5, 6, 7, 8</w:t>
              </w:r>
            </w:ins>
          </w:p>
        </w:tc>
        <w:tc>
          <w:tcPr>
            <w:tcW w:w="1133" w:type="dxa"/>
          </w:tcPr>
          <w:p w14:paraId="62F4F8E4" w14:textId="77777777" w:rsidR="00E4296A" w:rsidRPr="00020619" w:rsidRDefault="00E4296A" w:rsidP="00BB34DD">
            <w:pPr>
              <w:keepNext/>
              <w:keepLines/>
              <w:overflowPunct w:val="0"/>
              <w:autoSpaceDE w:val="0"/>
              <w:autoSpaceDN w:val="0"/>
              <w:adjustRightInd w:val="0"/>
              <w:spacing w:after="0"/>
              <w:textAlignment w:val="baseline"/>
              <w:rPr>
                <w:ins w:id="495" w:author="BigCREditor-RAN4#104-bis" w:date="2022-10-21T21:28:00Z"/>
                <w:rFonts w:ascii="Arial" w:hAnsi="Arial" w:cs="Arial"/>
                <w:sz w:val="18"/>
                <w:lang w:eastAsia="zh-CN"/>
              </w:rPr>
            </w:pPr>
            <w:ins w:id="496" w:author="BigCREditor-RAN4#104-bis" w:date="2022-10-21T21:28:00Z">
              <w:r w:rsidRPr="00020619">
                <w:rPr>
                  <w:rFonts w:ascii="Arial" w:hAnsi="Arial" w:cs="Arial"/>
                  <w:sz w:val="18"/>
                  <w:lang w:eastAsia="zh-CN"/>
                </w:rPr>
                <w:t>39</w:t>
              </w:r>
            </w:ins>
          </w:p>
        </w:tc>
        <w:tc>
          <w:tcPr>
            <w:tcW w:w="1134" w:type="dxa"/>
          </w:tcPr>
          <w:p w14:paraId="6AFD2F52" w14:textId="77777777" w:rsidR="00E4296A" w:rsidRPr="00020619" w:rsidRDefault="00E4296A" w:rsidP="00BB34DD">
            <w:pPr>
              <w:keepNext/>
              <w:keepLines/>
              <w:overflowPunct w:val="0"/>
              <w:autoSpaceDE w:val="0"/>
              <w:autoSpaceDN w:val="0"/>
              <w:adjustRightInd w:val="0"/>
              <w:spacing w:after="0"/>
              <w:textAlignment w:val="baseline"/>
              <w:rPr>
                <w:ins w:id="497" w:author="BigCREditor-RAN4#104-bis" w:date="2022-10-21T21:28:00Z"/>
                <w:rFonts w:ascii="Arial" w:hAnsi="Arial" w:cs="Arial"/>
                <w:sz w:val="18"/>
                <w:lang w:eastAsia="zh-CN"/>
              </w:rPr>
            </w:pPr>
            <w:ins w:id="498" w:author="BigCREditor-RAN4#104-bis" w:date="2022-10-21T21:28:00Z">
              <w:r w:rsidRPr="00020619">
                <w:rPr>
                  <w:rFonts w:ascii="Arial" w:hAnsi="Arial" w:cs="Arial"/>
                  <w:sz w:val="18"/>
                  <w:lang w:eastAsia="zh-CN"/>
                </w:rPr>
                <w:t>19</w:t>
              </w:r>
            </w:ins>
          </w:p>
        </w:tc>
        <w:tc>
          <w:tcPr>
            <w:tcW w:w="3544" w:type="dxa"/>
          </w:tcPr>
          <w:p w14:paraId="0E0D5D98" w14:textId="77777777" w:rsidR="00E4296A" w:rsidRPr="00020619" w:rsidRDefault="00E4296A" w:rsidP="00BB34DD">
            <w:pPr>
              <w:keepNext/>
              <w:keepLines/>
              <w:overflowPunct w:val="0"/>
              <w:autoSpaceDE w:val="0"/>
              <w:autoSpaceDN w:val="0"/>
              <w:adjustRightInd w:val="0"/>
              <w:spacing w:after="0"/>
              <w:textAlignment w:val="baseline"/>
              <w:rPr>
                <w:ins w:id="499" w:author="BigCREditor-RAN4#104-bis" w:date="2022-10-21T21:28:00Z"/>
                <w:rFonts w:ascii="Arial" w:hAnsi="Arial" w:cs="Arial"/>
                <w:sz w:val="18"/>
                <w:lang w:eastAsia="en-GB"/>
              </w:rPr>
            </w:pPr>
            <w:ins w:id="500" w:author="BigCREditor-RAN4#104-bis" w:date="2022-10-21T21:28:00Z">
              <w:r w:rsidRPr="00020619">
                <w:rPr>
                  <w:rFonts w:ascii="Arial" w:hAnsi="Arial" w:cs="Arial"/>
                  <w:sz w:val="18"/>
                  <w:lang w:eastAsia="en-GB"/>
                </w:rPr>
                <w:t>As specified in TS 36.331 [16].</w:t>
              </w:r>
            </w:ins>
          </w:p>
        </w:tc>
      </w:tr>
      <w:tr w:rsidR="00E4296A" w:rsidRPr="00020619" w14:paraId="214D57C9" w14:textId="77777777" w:rsidTr="00BB34DD">
        <w:trPr>
          <w:cantSplit/>
          <w:trHeight w:val="198"/>
          <w:ins w:id="501" w:author="BigCREditor-RAN4#104-bis" w:date="2022-10-21T21:28:00Z"/>
        </w:trPr>
        <w:tc>
          <w:tcPr>
            <w:tcW w:w="2118" w:type="dxa"/>
          </w:tcPr>
          <w:p w14:paraId="05B2454E" w14:textId="77777777" w:rsidR="00E4296A" w:rsidRPr="00020619" w:rsidRDefault="00E4296A" w:rsidP="00BB34DD">
            <w:pPr>
              <w:keepNext/>
              <w:keepLines/>
              <w:overflowPunct w:val="0"/>
              <w:autoSpaceDE w:val="0"/>
              <w:autoSpaceDN w:val="0"/>
              <w:adjustRightInd w:val="0"/>
              <w:spacing w:after="0"/>
              <w:textAlignment w:val="baseline"/>
              <w:rPr>
                <w:ins w:id="502" w:author="BigCREditor-RAN4#104-bis" w:date="2022-10-21T21:28:00Z"/>
                <w:rFonts w:ascii="Arial" w:hAnsi="Arial" w:cs="Arial"/>
                <w:sz w:val="18"/>
                <w:lang w:eastAsia="en-GB"/>
              </w:rPr>
            </w:pPr>
            <w:ins w:id="503" w:author="BigCREditor-RAN4#104-bis" w:date="2022-10-21T21:28:00Z">
              <w:r w:rsidRPr="00020619">
                <w:rPr>
                  <w:rFonts w:ascii="Arial" w:hAnsi="Arial" w:cs="Arial"/>
                  <w:sz w:val="18"/>
                  <w:lang w:eastAsia="en-GB"/>
                </w:rPr>
                <w:t>b2-Threshold1</w:t>
              </w:r>
            </w:ins>
          </w:p>
        </w:tc>
        <w:tc>
          <w:tcPr>
            <w:tcW w:w="596" w:type="dxa"/>
          </w:tcPr>
          <w:p w14:paraId="23196813" w14:textId="77777777" w:rsidR="00E4296A" w:rsidRPr="00020619" w:rsidRDefault="00E4296A" w:rsidP="00BB34DD">
            <w:pPr>
              <w:keepNext/>
              <w:keepLines/>
              <w:overflowPunct w:val="0"/>
              <w:autoSpaceDE w:val="0"/>
              <w:autoSpaceDN w:val="0"/>
              <w:adjustRightInd w:val="0"/>
              <w:spacing w:after="0"/>
              <w:textAlignment w:val="baseline"/>
              <w:rPr>
                <w:ins w:id="504" w:author="BigCREditor-RAN4#104-bis" w:date="2022-10-21T21:28:00Z"/>
                <w:rFonts w:ascii="Arial" w:hAnsi="Arial" w:cs="Arial"/>
                <w:sz w:val="18"/>
                <w:lang w:eastAsia="en-GB"/>
              </w:rPr>
            </w:pPr>
            <w:ins w:id="505" w:author="BigCREditor-RAN4#104-bis" w:date="2022-10-21T21:28:00Z">
              <w:r w:rsidRPr="00020619">
                <w:rPr>
                  <w:rFonts w:ascii="Arial" w:hAnsi="Arial" w:cs="Arial"/>
                  <w:sz w:val="18"/>
                  <w:lang w:eastAsia="en-GB"/>
                </w:rPr>
                <w:t>dBm</w:t>
              </w:r>
            </w:ins>
          </w:p>
        </w:tc>
        <w:tc>
          <w:tcPr>
            <w:tcW w:w="1251" w:type="dxa"/>
          </w:tcPr>
          <w:p w14:paraId="20BA7739" w14:textId="77777777" w:rsidR="00E4296A" w:rsidRPr="00020619" w:rsidRDefault="00E4296A" w:rsidP="00BB34DD">
            <w:pPr>
              <w:keepNext/>
              <w:keepLines/>
              <w:overflowPunct w:val="0"/>
              <w:autoSpaceDE w:val="0"/>
              <w:autoSpaceDN w:val="0"/>
              <w:adjustRightInd w:val="0"/>
              <w:spacing w:after="0"/>
              <w:textAlignment w:val="baseline"/>
              <w:rPr>
                <w:ins w:id="506" w:author="BigCREditor-RAN4#104-bis" w:date="2022-10-21T21:28:00Z"/>
                <w:rFonts w:ascii="Arial" w:hAnsi="Arial" w:cs="Arial"/>
                <w:sz w:val="18"/>
                <w:lang w:eastAsia="en-GB"/>
              </w:rPr>
            </w:pPr>
            <w:ins w:id="507" w:author="BigCREditor-RAN4#104-bis" w:date="2022-10-21T21:28:00Z">
              <w:r w:rsidRPr="00020619">
                <w:rPr>
                  <w:rFonts w:ascii="Arial" w:hAnsi="Arial" w:cs="Arial"/>
                  <w:sz w:val="18"/>
                  <w:lang w:eastAsia="en-GB"/>
                </w:rPr>
                <w:t>1, 2, 3, 4, 5, 6, 7, 8</w:t>
              </w:r>
            </w:ins>
          </w:p>
        </w:tc>
        <w:tc>
          <w:tcPr>
            <w:tcW w:w="2267" w:type="dxa"/>
            <w:gridSpan w:val="2"/>
          </w:tcPr>
          <w:p w14:paraId="2C7C82C6" w14:textId="77777777" w:rsidR="00E4296A" w:rsidRPr="00020619" w:rsidRDefault="00E4296A" w:rsidP="00BB34DD">
            <w:pPr>
              <w:keepNext/>
              <w:keepLines/>
              <w:overflowPunct w:val="0"/>
              <w:autoSpaceDE w:val="0"/>
              <w:autoSpaceDN w:val="0"/>
              <w:adjustRightInd w:val="0"/>
              <w:spacing w:after="0"/>
              <w:textAlignment w:val="baseline"/>
              <w:rPr>
                <w:ins w:id="508" w:author="BigCREditor-RAN4#104-bis" w:date="2022-10-21T21:28:00Z"/>
                <w:rFonts w:ascii="Arial" w:hAnsi="Arial" w:cs="Arial"/>
                <w:sz w:val="18"/>
                <w:lang w:eastAsia="en-GB"/>
              </w:rPr>
            </w:pPr>
            <w:ins w:id="509" w:author="BigCREditor-RAN4#104-bis" w:date="2022-10-21T21:28:00Z">
              <w:r w:rsidRPr="00020619">
                <w:rPr>
                  <w:rFonts w:ascii="Arial" w:hAnsi="Arial" w:cs="Arial"/>
                  <w:sz w:val="18"/>
                  <w:lang w:eastAsia="en-GB"/>
                </w:rPr>
                <w:t>Note 1</w:t>
              </w:r>
            </w:ins>
          </w:p>
        </w:tc>
        <w:tc>
          <w:tcPr>
            <w:tcW w:w="3544" w:type="dxa"/>
          </w:tcPr>
          <w:p w14:paraId="3FB1C131" w14:textId="77777777" w:rsidR="00E4296A" w:rsidRPr="00020619" w:rsidRDefault="00E4296A" w:rsidP="00BB34DD">
            <w:pPr>
              <w:keepNext/>
              <w:keepLines/>
              <w:overflowPunct w:val="0"/>
              <w:autoSpaceDE w:val="0"/>
              <w:autoSpaceDN w:val="0"/>
              <w:adjustRightInd w:val="0"/>
              <w:spacing w:after="0"/>
              <w:textAlignment w:val="baseline"/>
              <w:rPr>
                <w:ins w:id="510" w:author="BigCREditor-RAN4#104-bis" w:date="2022-10-21T21:28:00Z"/>
                <w:rFonts w:ascii="Arial" w:hAnsi="Arial" w:cs="Arial"/>
                <w:sz w:val="18"/>
                <w:lang w:eastAsia="en-GB"/>
              </w:rPr>
            </w:pPr>
            <w:ins w:id="511" w:author="BigCREditor-RAN4#104-bis" w:date="2022-10-21T21:28:00Z">
              <w:r w:rsidRPr="00020619">
                <w:rPr>
                  <w:rFonts w:ascii="Arial" w:hAnsi="Arial" w:cs="Arial"/>
                  <w:sz w:val="18"/>
                  <w:lang w:eastAsia="en-GB"/>
                </w:rPr>
                <w:t>E-UTRA RSRP threshold for E-UTRA RSRP measurement on cell 1 for event B2 [16]</w:t>
              </w:r>
            </w:ins>
          </w:p>
        </w:tc>
      </w:tr>
      <w:tr w:rsidR="00E4296A" w:rsidRPr="00020619" w14:paraId="4BEC3CC2" w14:textId="77777777" w:rsidTr="00BB34DD">
        <w:trPr>
          <w:cantSplit/>
          <w:trHeight w:val="198"/>
          <w:ins w:id="512" w:author="BigCREditor-RAN4#104-bis" w:date="2022-10-21T21:28:00Z"/>
        </w:trPr>
        <w:tc>
          <w:tcPr>
            <w:tcW w:w="2118" w:type="dxa"/>
          </w:tcPr>
          <w:p w14:paraId="2F2D6B79" w14:textId="77777777" w:rsidR="00E4296A" w:rsidRPr="00020619" w:rsidRDefault="00E4296A" w:rsidP="00BB34DD">
            <w:pPr>
              <w:keepNext/>
              <w:keepLines/>
              <w:overflowPunct w:val="0"/>
              <w:autoSpaceDE w:val="0"/>
              <w:autoSpaceDN w:val="0"/>
              <w:adjustRightInd w:val="0"/>
              <w:spacing w:after="0"/>
              <w:textAlignment w:val="baseline"/>
              <w:rPr>
                <w:ins w:id="513" w:author="BigCREditor-RAN4#104-bis" w:date="2022-10-21T21:28:00Z"/>
                <w:rFonts w:ascii="Arial" w:hAnsi="Arial" w:cs="Arial"/>
                <w:sz w:val="18"/>
                <w:lang w:eastAsia="en-GB"/>
              </w:rPr>
            </w:pPr>
            <w:ins w:id="514" w:author="BigCREditor-RAN4#104-bis" w:date="2022-10-21T21:28:00Z">
              <w:r w:rsidRPr="00020619">
                <w:rPr>
                  <w:rFonts w:ascii="Arial" w:hAnsi="Arial" w:cs="Arial"/>
                  <w:sz w:val="18"/>
                  <w:lang w:eastAsia="en-GB"/>
                </w:rPr>
                <w:t>b2-Threshold2NR</w:t>
              </w:r>
            </w:ins>
          </w:p>
        </w:tc>
        <w:tc>
          <w:tcPr>
            <w:tcW w:w="596" w:type="dxa"/>
          </w:tcPr>
          <w:p w14:paraId="7C80D64C" w14:textId="77777777" w:rsidR="00E4296A" w:rsidRPr="00020619" w:rsidRDefault="00E4296A" w:rsidP="00BB34DD">
            <w:pPr>
              <w:keepNext/>
              <w:keepLines/>
              <w:overflowPunct w:val="0"/>
              <w:autoSpaceDE w:val="0"/>
              <w:autoSpaceDN w:val="0"/>
              <w:adjustRightInd w:val="0"/>
              <w:spacing w:after="0"/>
              <w:textAlignment w:val="baseline"/>
              <w:rPr>
                <w:ins w:id="515" w:author="BigCREditor-RAN4#104-bis" w:date="2022-10-21T21:28:00Z"/>
                <w:rFonts w:ascii="Arial" w:hAnsi="Arial" w:cs="Arial"/>
                <w:sz w:val="18"/>
                <w:lang w:eastAsia="en-GB"/>
              </w:rPr>
            </w:pPr>
            <w:ins w:id="516" w:author="BigCREditor-RAN4#104-bis" w:date="2022-10-21T21:28:00Z">
              <w:r w:rsidRPr="00020619">
                <w:rPr>
                  <w:rFonts w:ascii="Arial" w:hAnsi="Arial" w:cs="Arial"/>
                  <w:sz w:val="18"/>
                  <w:lang w:eastAsia="en-GB"/>
                </w:rPr>
                <w:t>dBm</w:t>
              </w:r>
            </w:ins>
          </w:p>
        </w:tc>
        <w:tc>
          <w:tcPr>
            <w:tcW w:w="1251" w:type="dxa"/>
          </w:tcPr>
          <w:p w14:paraId="75AA1D8A" w14:textId="77777777" w:rsidR="00E4296A" w:rsidRPr="00020619" w:rsidRDefault="00E4296A" w:rsidP="00BB34DD">
            <w:pPr>
              <w:keepNext/>
              <w:keepLines/>
              <w:overflowPunct w:val="0"/>
              <w:autoSpaceDE w:val="0"/>
              <w:autoSpaceDN w:val="0"/>
              <w:adjustRightInd w:val="0"/>
              <w:spacing w:after="0"/>
              <w:textAlignment w:val="baseline"/>
              <w:rPr>
                <w:ins w:id="517" w:author="BigCREditor-RAN4#104-bis" w:date="2022-10-21T21:28:00Z"/>
                <w:rFonts w:ascii="Arial" w:hAnsi="Arial" w:cs="Arial"/>
                <w:sz w:val="18"/>
                <w:lang w:eastAsia="en-GB"/>
              </w:rPr>
            </w:pPr>
            <w:ins w:id="518" w:author="BigCREditor-RAN4#104-bis" w:date="2022-10-21T21:28:00Z">
              <w:r w:rsidRPr="00020619">
                <w:rPr>
                  <w:rFonts w:ascii="Arial" w:hAnsi="Arial" w:cs="Arial"/>
                  <w:sz w:val="18"/>
                  <w:lang w:eastAsia="en-GB"/>
                </w:rPr>
                <w:t>1, 2, 3, 4, 5, 6, 7, 8</w:t>
              </w:r>
            </w:ins>
          </w:p>
        </w:tc>
        <w:tc>
          <w:tcPr>
            <w:tcW w:w="2267" w:type="dxa"/>
            <w:gridSpan w:val="2"/>
          </w:tcPr>
          <w:p w14:paraId="1A3C21C2" w14:textId="77777777" w:rsidR="00E4296A" w:rsidRPr="00020619" w:rsidRDefault="00E4296A" w:rsidP="00BB34DD">
            <w:pPr>
              <w:keepNext/>
              <w:keepLines/>
              <w:overflowPunct w:val="0"/>
              <w:autoSpaceDE w:val="0"/>
              <w:autoSpaceDN w:val="0"/>
              <w:adjustRightInd w:val="0"/>
              <w:spacing w:after="0"/>
              <w:textAlignment w:val="baseline"/>
              <w:rPr>
                <w:ins w:id="519" w:author="BigCREditor-RAN4#104-bis" w:date="2022-10-21T21:28:00Z"/>
                <w:rFonts w:ascii="Arial" w:hAnsi="Arial" w:cs="Arial"/>
                <w:sz w:val="18"/>
                <w:lang w:eastAsia="en-GB"/>
              </w:rPr>
            </w:pPr>
            <w:ins w:id="520" w:author="BigCREditor-RAN4#104-bis" w:date="2022-10-21T21:28:00Z">
              <w:r w:rsidRPr="00020619">
                <w:rPr>
                  <w:rFonts w:ascii="Arial" w:hAnsi="Arial" w:cs="Arial"/>
                  <w:sz w:val="18"/>
                  <w:lang w:eastAsia="en-GB"/>
                </w:rPr>
                <w:t>Note 2</w:t>
              </w:r>
            </w:ins>
          </w:p>
        </w:tc>
        <w:tc>
          <w:tcPr>
            <w:tcW w:w="3544" w:type="dxa"/>
          </w:tcPr>
          <w:p w14:paraId="0FE7D53D" w14:textId="77777777" w:rsidR="00E4296A" w:rsidRPr="00020619" w:rsidRDefault="00E4296A" w:rsidP="00BB34DD">
            <w:pPr>
              <w:keepNext/>
              <w:keepLines/>
              <w:overflowPunct w:val="0"/>
              <w:autoSpaceDE w:val="0"/>
              <w:autoSpaceDN w:val="0"/>
              <w:adjustRightInd w:val="0"/>
              <w:spacing w:after="0"/>
              <w:textAlignment w:val="baseline"/>
              <w:rPr>
                <w:ins w:id="521" w:author="BigCREditor-RAN4#104-bis" w:date="2022-10-21T21:28:00Z"/>
                <w:rFonts w:ascii="Arial" w:hAnsi="Arial" w:cs="Arial"/>
                <w:sz w:val="18"/>
                <w:lang w:eastAsia="en-GB"/>
              </w:rPr>
            </w:pPr>
            <w:ins w:id="522" w:author="BigCREditor-RAN4#104-bis" w:date="2022-10-21T21:28:00Z">
              <w:r w:rsidRPr="00020619">
                <w:rPr>
                  <w:rFonts w:ascii="Arial" w:hAnsi="Arial" w:cs="Arial"/>
                  <w:sz w:val="18"/>
                  <w:lang w:eastAsia="en-GB"/>
                </w:rPr>
                <w:t>SS-RSRP threshold for SS-RSRP measurement on cell 2 for event B2 [16]</w:t>
              </w:r>
            </w:ins>
          </w:p>
        </w:tc>
      </w:tr>
      <w:tr w:rsidR="00E4296A" w:rsidRPr="00020619" w14:paraId="3453B28D" w14:textId="77777777" w:rsidTr="00BB34DD">
        <w:trPr>
          <w:cantSplit/>
          <w:trHeight w:val="208"/>
          <w:ins w:id="523" w:author="BigCREditor-RAN4#104-bis" w:date="2022-10-21T21:28:00Z"/>
        </w:trPr>
        <w:tc>
          <w:tcPr>
            <w:tcW w:w="2118" w:type="dxa"/>
          </w:tcPr>
          <w:p w14:paraId="40E3AFC6" w14:textId="77777777" w:rsidR="00E4296A" w:rsidRPr="00020619" w:rsidRDefault="00E4296A" w:rsidP="00BB34DD">
            <w:pPr>
              <w:keepNext/>
              <w:keepLines/>
              <w:overflowPunct w:val="0"/>
              <w:autoSpaceDE w:val="0"/>
              <w:autoSpaceDN w:val="0"/>
              <w:adjustRightInd w:val="0"/>
              <w:spacing w:after="0"/>
              <w:textAlignment w:val="baseline"/>
              <w:rPr>
                <w:ins w:id="524" w:author="BigCREditor-RAN4#104-bis" w:date="2022-10-21T21:28:00Z"/>
                <w:rFonts w:ascii="Arial" w:hAnsi="Arial" w:cs="Arial"/>
                <w:sz w:val="18"/>
                <w:lang w:eastAsia="en-GB"/>
              </w:rPr>
            </w:pPr>
            <w:ins w:id="525" w:author="BigCREditor-RAN4#104-bis" w:date="2022-10-21T21:28:00Z">
              <w:r w:rsidRPr="00020619">
                <w:rPr>
                  <w:rFonts w:ascii="Arial" w:hAnsi="Arial" w:cs="Arial"/>
                  <w:sz w:val="18"/>
                  <w:lang w:eastAsia="en-GB"/>
                </w:rPr>
                <w:t>Hysteresis</w:t>
              </w:r>
            </w:ins>
          </w:p>
        </w:tc>
        <w:tc>
          <w:tcPr>
            <w:tcW w:w="596" w:type="dxa"/>
          </w:tcPr>
          <w:p w14:paraId="79DB1BD6" w14:textId="77777777" w:rsidR="00E4296A" w:rsidRPr="00020619" w:rsidRDefault="00E4296A" w:rsidP="00BB34DD">
            <w:pPr>
              <w:keepNext/>
              <w:keepLines/>
              <w:overflowPunct w:val="0"/>
              <w:autoSpaceDE w:val="0"/>
              <w:autoSpaceDN w:val="0"/>
              <w:adjustRightInd w:val="0"/>
              <w:spacing w:after="0"/>
              <w:textAlignment w:val="baseline"/>
              <w:rPr>
                <w:ins w:id="526" w:author="BigCREditor-RAN4#104-bis" w:date="2022-10-21T21:28:00Z"/>
                <w:rFonts w:ascii="Arial" w:hAnsi="Arial" w:cs="Arial"/>
                <w:sz w:val="18"/>
                <w:lang w:eastAsia="en-GB"/>
              </w:rPr>
            </w:pPr>
            <w:ins w:id="527" w:author="BigCREditor-RAN4#104-bis" w:date="2022-10-21T21:28:00Z">
              <w:r w:rsidRPr="00020619">
                <w:rPr>
                  <w:rFonts w:ascii="Arial" w:hAnsi="Arial" w:cs="Arial"/>
                  <w:sz w:val="18"/>
                  <w:lang w:eastAsia="en-GB"/>
                </w:rPr>
                <w:t>dB</w:t>
              </w:r>
            </w:ins>
          </w:p>
        </w:tc>
        <w:tc>
          <w:tcPr>
            <w:tcW w:w="1251" w:type="dxa"/>
          </w:tcPr>
          <w:p w14:paraId="65C7E9EF" w14:textId="77777777" w:rsidR="00E4296A" w:rsidRPr="00020619" w:rsidRDefault="00E4296A" w:rsidP="00BB34DD">
            <w:pPr>
              <w:keepNext/>
              <w:keepLines/>
              <w:overflowPunct w:val="0"/>
              <w:autoSpaceDE w:val="0"/>
              <w:autoSpaceDN w:val="0"/>
              <w:adjustRightInd w:val="0"/>
              <w:spacing w:after="0"/>
              <w:textAlignment w:val="baseline"/>
              <w:rPr>
                <w:ins w:id="528" w:author="BigCREditor-RAN4#104-bis" w:date="2022-10-21T21:28:00Z"/>
                <w:rFonts w:ascii="Arial" w:hAnsi="Arial" w:cs="Arial"/>
                <w:sz w:val="18"/>
                <w:lang w:eastAsia="en-GB"/>
              </w:rPr>
            </w:pPr>
            <w:ins w:id="529" w:author="BigCREditor-RAN4#104-bis" w:date="2022-10-21T21:28:00Z">
              <w:r w:rsidRPr="00020619">
                <w:rPr>
                  <w:rFonts w:ascii="Arial" w:hAnsi="Arial" w:cs="Arial"/>
                  <w:sz w:val="18"/>
                  <w:lang w:eastAsia="en-GB"/>
                </w:rPr>
                <w:t>1, 2, 3, 4, 5, 6, 7, 8</w:t>
              </w:r>
            </w:ins>
          </w:p>
        </w:tc>
        <w:tc>
          <w:tcPr>
            <w:tcW w:w="2267" w:type="dxa"/>
            <w:gridSpan w:val="2"/>
          </w:tcPr>
          <w:p w14:paraId="41666624" w14:textId="77777777" w:rsidR="00E4296A" w:rsidRPr="00020619" w:rsidRDefault="00E4296A" w:rsidP="00BB34DD">
            <w:pPr>
              <w:keepNext/>
              <w:keepLines/>
              <w:overflowPunct w:val="0"/>
              <w:autoSpaceDE w:val="0"/>
              <w:autoSpaceDN w:val="0"/>
              <w:adjustRightInd w:val="0"/>
              <w:spacing w:after="0"/>
              <w:textAlignment w:val="baseline"/>
              <w:rPr>
                <w:ins w:id="530" w:author="BigCREditor-RAN4#104-bis" w:date="2022-10-21T21:28:00Z"/>
                <w:rFonts w:ascii="Arial" w:hAnsi="Arial" w:cs="Arial"/>
                <w:sz w:val="18"/>
                <w:lang w:eastAsia="en-GB"/>
              </w:rPr>
            </w:pPr>
            <w:ins w:id="531" w:author="BigCREditor-RAN4#104-bis" w:date="2022-10-21T21:28:00Z">
              <w:r w:rsidRPr="00020619">
                <w:rPr>
                  <w:rFonts w:ascii="Arial" w:hAnsi="Arial" w:cs="Arial"/>
                  <w:sz w:val="18"/>
                  <w:lang w:eastAsia="en-GB"/>
                </w:rPr>
                <w:t>0</w:t>
              </w:r>
            </w:ins>
          </w:p>
        </w:tc>
        <w:tc>
          <w:tcPr>
            <w:tcW w:w="3544" w:type="dxa"/>
          </w:tcPr>
          <w:p w14:paraId="106957A3" w14:textId="77777777" w:rsidR="00E4296A" w:rsidRPr="00020619" w:rsidRDefault="00E4296A" w:rsidP="00BB34DD">
            <w:pPr>
              <w:keepNext/>
              <w:keepLines/>
              <w:overflowPunct w:val="0"/>
              <w:autoSpaceDE w:val="0"/>
              <w:autoSpaceDN w:val="0"/>
              <w:adjustRightInd w:val="0"/>
              <w:spacing w:after="0"/>
              <w:textAlignment w:val="baseline"/>
              <w:rPr>
                <w:ins w:id="532" w:author="BigCREditor-RAN4#104-bis" w:date="2022-10-21T21:28:00Z"/>
                <w:rFonts w:ascii="Arial" w:hAnsi="Arial" w:cs="Arial"/>
                <w:sz w:val="18"/>
                <w:lang w:eastAsia="en-GB"/>
              </w:rPr>
            </w:pPr>
          </w:p>
        </w:tc>
      </w:tr>
      <w:tr w:rsidR="00E4296A" w:rsidRPr="00020619" w14:paraId="379199B0" w14:textId="77777777" w:rsidTr="00BB34DD">
        <w:trPr>
          <w:cantSplit/>
          <w:trHeight w:val="208"/>
          <w:ins w:id="533" w:author="BigCREditor-RAN4#104-bis" w:date="2022-10-21T21:28:00Z"/>
        </w:trPr>
        <w:tc>
          <w:tcPr>
            <w:tcW w:w="2118" w:type="dxa"/>
          </w:tcPr>
          <w:p w14:paraId="09F596C1" w14:textId="77777777" w:rsidR="00E4296A" w:rsidRPr="00020619" w:rsidRDefault="00E4296A" w:rsidP="00BB34DD">
            <w:pPr>
              <w:keepNext/>
              <w:keepLines/>
              <w:overflowPunct w:val="0"/>
              <w:autoSpaceDE w:val="0"/>
              <w:autoSpaceDN w:val="0"/>
              <w:adjustRightInd w:val="0"/>
              <w:spacing w:after="0"/>
              <w:textAlignment w:val="baseline"/>
              <w:rPr>
                <w:ins w:id="534" w:author="BigCREditor-RAN4#104-bis" w:date="2022-10-21T21:28:00Z"/>
                <w:rFonts w:ascii="Arial" w:hAnsi="Arial" w:cs="Arial"/>
                <w:sz w:val="18"/>
                <w:lang w:eastAsia="en-GB"/>
              </w:rPr>
            </w:pPr>
            <w:ins w:id="535" w:author="BigCREditor-RAN4#104-bis" w:date="2022-10-21T21:28:00Z">
              <w:r w:rsidRPr="00020619">
                <w:rPr>
                  <w:rFonts w:ascii="Arial" w:hAnsi="Arial" w:cs="Arial"/>
                  <w:sz w:val="18"/>
                  <w:lang w:eastAsia="en-GB"/>
                </w:rPr>
                <w:t>CP length</w:t>
              </w:r>
            </w:ins>
          </w:p>
        </w:tc>
        <w:tc>
          <w:tcPr>
            <w:tcW w:w="596" w:type="dxa"/>
          </w:tcPr>
          <w:p w14:paraId="2DA52130" w14:textId="77777777" w:rsidR="00E4296A" w:rsidRPr="00020619" w:rsidRDefault="00E4296A" w:rsidP="00BB34DD">
            <w:pPr>
              <w:keepNext/>
              <w:keepLines/>
              <w:overflowPunct w:val="0"/>
              <w:autoSpaceDE w:val="0"/>
              <w:autoSpaceDN w:val="0"/>
              <w:adjustRightInd w:val="0"/>
              <w:spacing w:after="0"/>
              <w:textAlignment w:val="baseline"/>
              <w:rPr>
                <w:ins w:id="536" w:author="BigCREditor-RAN4#104-bis" w:date="2022-10-21T21:28:00Z"/>
                <w:rFonts w:ascii="Arial" w:hAnsi="Arial" w:cs="Arial"/>
                <w:sz w:val="18"/>
                <w:lang w:eastAsia="en-GB"/>
              </w:rPr>
            </w:pPr>
          </w:p>
        </w:tc>
        <w:tc>
          <w:tcPr>
            <w:tcW w:w="1251" w:type="dxa"/>
          </w:tcPr>
          <w:p w14:paraId="32F6F552" w14:textId="77777777" w:rsidR="00E4296A" w:rsidRPr="00020619" w:rsidRDefault="00E4296A" w:rsidP="00BB34DD">
            <w:pPr>
              <w:keepNext/>
              <w:keepLines/>
              <w:overflowPunct w:val="0"/>
              <w:autoSpaceDE w:val="0"/>
              <w:autoSpaceDN w:val="0"/>
              <w:adjustRightInd w:val="0"/>
              <w:spacing w:after="0"/>
              <w:textAlignment w:val="baseline"/>
              <w:rPr>
                <w:ins w:id="537" w:author="BigCREditor-RAN4#104-bis" w:date="2022-10-21T21:28:00Z"/>
                <w:rFonts w:ascii="Arial" w:hAnsi="Arial" w:cs="Arial"/>
                <w:sz w:val="18"/>
                <w:lang w:eastAsia="en-GB"/>
              </w:rPr>
            </w:pPr>
            <w:ins w:id="538" w:author="BigCREditor-RAN4#104-bis" w:date="2022-10-21T21:28:00Z">
              <w:r w:rsidRPr="00020619">
                <w:rPr>
                  <w:rFonts w:ascii="Arial" w:hAnsi="Arial" w:cs="Arial"/>
                  <w:sz w:val="18"/>
                  <w:lang w:eastAsia="en-GB"/>
                </w:rPr>
                <w:t>1, 2, 3, 4, 5, 6, 7, 8</w:t>
              </w:r>
            </w:ins>
          </w:p>
        </w:tc>
        <w:tc>
          <w:tcPr>
            <w:tcW w:w="2267" w:type="dxa"/>
            <w:gridSpan w:val="2"/>
          </w:tcPr>
          <w:p w14:paraId="472E1E2F" w14:textId="77777777" w:rsidR="00E4296A" w:rsidRPr="00020619" w:rsidRDefault="00E4296A" w:rsidP="00BB34DD">
            <w:pPr>
              <w:keepNext/>
              <w:keepLines/>
              <w:overflowPunct w:val="0"/>
              <w:autoSpaceDE w:val="0"/>
              <w:autoSpaceDN w:val="0"/>
              <w:adjustRightInd w:val="0"/>
              <w:spacing w:after="0"/>
              <w:textAlignment w:val="baseline"/>
              <w:rPr>
                <w:ins w:id="539" w:author="BigCREditor-RAN4#104-bis" w:date="2022-10-21T21:28:00Z"/>
                <w:rFonts w:ascii="Arial" w:hAnsi="Arial" w:cs="Arial"/>
                <w:sz w:val="18"/>
                <w:lang w:eastAsia="en-GB"/>
              </w:rPr>
            </w:pPr>
            <w:ins w:id="540" w:author="BigCREditor-RAN4#104-bis" w:date="2022-10-21T21:28:00Z">
              <w:r w:rsidRPr="00020619">
                <w:rPr>
                  <w:rFonts w:ascii="Arial" w:hAnsi="Arial" w:cs="Arial"/>
                  <w:sz w:val="18"/>
                  <w:lang w:eastAsia="en-GB"/>
                </w:rPr>
                <w:t>Normal</w:t>
              </w:r>
            </w:ins>
          </w:p>
        </w:tc>
        <w:tc>
          <w:tcPr>
            <w:tcW w:w="3544" w:type="dxa"/>
          </w:tcPr>
          <w:p w14:paraId="4F48D148" w14:textId="77777777" w:rsidR="00E4296A" w:rsidRPr="00020619" w:rsidRDefault="00E4296A" w:rsidP="00BB34DD">
            <w:pPr>
              <w:keepNext/>
              <w:keepLines/>
              <w:overflowPunct w:val="0"/>
              <w:autoSpaceDE w:val="0"/>
              <w:autoSpaceDN w:val="0"/>
              <w:adjustRightInd w:val="0"/>
              <w:spacing w:after="0"/>
              <w:textAlignment w:val="baseline"/>
              <w:rPr>
                <w:ins w:id="541" w:author="BigCREditor-RAN4#104-bis" w:date="2022-10-21T21:28:00Z"/>
                <w:rFonts w:ascii="Arial" w:hAnsi="Arial" w:cs="Arial"/>
                <w:sz w:val="18"/>
                <w:lang w:eastAsia="en-GB"/>
              </w:rPr>
            </w:pPr>
          </w:p>
        </w:tc>
      </w:tr>
      <w:tr w:rsidR="00E4296A" w:rsidRPr="00020619" w14:paraId="2CBB7311" w14:textId="77777777" w:rsidTr="00BB34DD">
        <w:trPr>
          <w:cantSplit/>
          <w:trHeight w:val="198"/>
          <w:ins w:id="542" w:author="BigCREditor-RAN4#104-bis" w:date="2022-10-21T21:28:00Z"/>
        </w:trPr>
        <w:tc>
          <w:tcPr>
            <w:tcW w:w="2118" w:type="dxa"/>
          </w:tcPr>
          <w:p w14:paraId="67C1C94E" w14:textId="77777777" w:rsidR="00E4296A" w:rsidRPr="00020619" w:rsidRDefault="00E4296A" w:rsidP="00BB34DD">
            <w:pPr>
              <w:keepNext/>
              <w:keepLines/>
              <w:overflowPunct w:val="0"/>
              <w:autoSpaceDE w:val="0"/>
              <w:autoSpaceDN w:val="0"/>
              <w:adjustRightInd w:val="0"/>
              <w:spacing w:after="0"/>
              <w:textAlignment w:val="baseline"/>
              <w:rPr>
                <w:ins w:id="543" w:author="BigCREditor-RAN4#104-bis" w:date="2022-10-21T21:28:00Z"/>
                <w:rFonts w:ascii="Arial" w:hAnsi="Arial" w:cs="Arial"/>
                <w:sz w:val="18"/>
                <w:lang w:eastAsia="en-GB"/>
              </w:rPr>
            </w:pPr>
            <w:proofErr w:type="spellStart"/>
            <w:ins w:id="544" w:author="BigCREditor-RAN4#104-bis" w:date="2022-10-21T21:28:00Z">
              <w:r w:rsidRPr="00020619">
                <w:rPr>
                  <w:rFonts w:ascii="Arial" w:hAnsi="Arial" w:cs="Arial"/>
                  <w:sz w:val="18"/>
                  <w:lang w:eastAsia="en-GB"/>
                </w:rPr>
                <w:t>TimeToTrigger</w:t>
              </w:r>
              <w:proofErr w:type="spellEnd"/>
            </w:ins>
          </w:p>
        </w:tc>
        <w:tc>
          <w:tcPr>
            <w:tcW w:w="596" w:type="dxa"/>
          </w:tcPr>
          <w:p w14:paraId="1054A369" w14:textId="77777777" w:rsidR="00E4296A" w:rsidRPr="00020619" w:rsidRDefault="00E4296A" w:rsidP="00BB34DD">
            <w:pPr>
              <w:keepNext/>
              <w:keepLines/>
              <w:overflowPunct w:val="0"/>
              <w:autoSpaceDE w:val="0"/>
              <w:autoSpaceDN w:val="0"/>
              <w:adjustRightInd w:val="0"/>
              <w:spacing w:after="0"/>
              <w:textAlignment w:val="baseline"/>
              <w:rPr>
                <w:ins w:id="545" w:author="BigCREditor-RAN4#104-bis" w:date="2022-10-21T21:28:00Z"/>
                <w:rFonts w:ascii="Arial" w:hAnsi="Arial" w:cs="Arial"/>
                <w:sz w:val="18"/>
                <w:lang w:eastAsia="en-GB"/>
              </w:rPr>
            </w:pPr>
            <w:ins w:id="546" w:author="BigCREditor-RAN4#104-bis" w:date="2022-10-21T21:28:00Z">
              <w:r w:rsidRPr="00020619">
                <w:rPr>
                  <w:rFonts w:ascii="Arial" w:hAnsi="Arial" w:cs="Arial"/>
                  <w:sz w:val="18"/>
                  <w:lang w:eastAsia="en-GB"/>
                </w:rPr>
                <w:t>s</w:t>
              </w:r>
            </w:ins>
          </w:p>
        </w:tc>
        <w:tc>
          <w:tcPr>
            <w:tcW w:w="1251" w:type="dxa"/>
          </w:tcPr>
          <w:p w14:paraId="1A0DA01B" w14:textId="77777777" w:rsidR="00E4296A" w:rsidRPr="00020619" w:rsidRDefault="00E4296A" w:rsidP="00BB34DD">
            <w:pPr>
              <w:keepNext/>
              <w:keepLines/>
              <w:overflowPunct w:val="0"/>
              <w:autoSpaceDE w:val="0"/>
              <w:autoSpaceDN w:val="0"/>
              <w:adjustRightInd w:val="0"/>
              <w:spacing w:after="0"/>
              <w:textAlignment w:val="baseline"/>
              <w:rPr>
                <w:ins w:id="547" w:author="BigCREditor-RAN4#104-bis" w:date="2022-10-21T21:28:00Z"/>
                <w:rFonts w:ascii="Arial" w:hAnsi="Arial" w:cs="Arial"/>
                <w:sz w:val="18"/>
                <w:lang w:eastAsia="en-GB"/>
              </w:rPr>
            </w:pPr>
            <w:ins w:id="548" w:author="BigCREditor-RAN4#104-bis" w:date="2022-10-21T21:28:00Z">
              <w:r w:rsidRPr="00020619">
                <w:rPr>
                  <w:rFonts w:ascii="Arial" w:hAnsi="Arial" w:cs="Arial"/>
                  <w:sz w:val="18"/>
                  <w:lang w:eastAsia="en-GB"/>
                </w:rPr>
                <w:t>1, 2, 3, 4, 5, 6, 7, 8</w:t>
              </w:r>
            </w:ins>
          </w:p>
        </w:tc>
        <w:tc>
          <w:tcPr>
            <w:tcW w:w="2267" w:type="dxa"/>
            <w:gridSpan w:val="2"/>
          </w:tcPr>
          <w:p w14:paraId="17C3DEB0" w14:textId="77777777" w:rsidR="00E4296A" w:rsidRPr="00020619" w:rsidRDefault="00E4296A" w:rsidP="00BB34DD">
            <w:pPr>
              <w:keepNext/>
              <w:keepLines/>
              <w:overflowPunct w:val="0"/>
              <w:autoSpaceDE w:val="0"/>
              <w:autoSpaceDN w:val="0"/>
              <w:adjustRightInd w:val="0"/>
              <w:spacing w:after="0"/>
              <w:textAlignment w:val="baseline"/>
              <w:rPr>
                <w:ins w:id="549" w:author="BigCREditor-RAN4#104-bis" w:date="2022-10-21T21:28:00Z"/>
                <w:rFonts w:ascii="Arial" w:hAnsi="Arial" w:cs="Arial"/>
                <w:sz w:val="18"/>
                <w:lang w:eastAsia="en-GB"/>
              </w:rPr>
            </w:pPr>
            <w:ins w:id="550" w:author="BigCREditor-RAN4#104-bis" w:date="2022-10-21T21:28:00Z">
              <w:r w:rsidRPr="00020619">
                <w:rPr>
                  <w:rFonts w:ascii="Arial" w:hAnsi="Arial" w:cs="Arial"/>
                  <w:sz w:val="18"/>
                  <w:lang w:eastAsia="en-GB"/>
                </w:rPr>
                <w:t>0</w:t>
              </w:r>
            </w:ins>
          </w:p>
        </w:tc>
        <w:tc>
          <w:tcPr>
            <w:tcW w:w="3544" w:type="dxa"/>
          </w:tcPr>
          <w:p w14:paraId="5042C63A" w14:textId="77777777" w:rsidR="00E4296A" w:rsidRPr="00020619" w:rsidRDefault="00E4296A" w:rsidP="00BB34DD">
            <w:pPr>
              <w:keepNext/>
              <w:keepLines/>
              <w:overflowPunct w:val="0"/>
              <w:autoSpaceDE w:val="0"/>
              <w:autoSpaceDN w:val="0"/>
              <w:adjustRightInd w:val="0"/>
              <w:spacing w:after="0"/>
              <w:textAlignment w:val="baseline"/>
              <w:rPr>
                <w:ins w:id="551" w:author="BigCREditor-RAN4#104-bis" w:date="2022-10-21T21:28:00Z"/>
                <w:rFonts w:ascii="Arial" w:hAnsi="Arial" w:cs="Arial"/>
                <w:sz w:val="18"/>
                <w:lang w:eastAsia="en-GB"/>
              </w:rPr>
            </w:pPr>
          </w:p>
        </w:tc>
      </w:tr>
      <w:tr w:rsidR="00E4296A" w:rsidRPr="00020619" w14:paraId="59199AF3" w14:textId="77777777" w:rsidTr="00BB34DD">
        <w:trPr>
          <w:cantSplit/>
          <w:trHeight w:val="208"/>
          <w:ins w:id="552" w:author="BigCREditor-RAN4#104-bis" w:date="2022-10-21T21:28:00Z"/>
        </w:trPr>
        <w:tc>
          <w:tcPr>
            <w:tcW w:w="2118" w:type="dxa"/>
          </w:tcPr>
          <w:p w14:paraId="2E3A1E68" w14:textId="77777777" w:rsidR="00E4296A" w:rsidRPr="00020619" w:rsidRDefault="00E4296A" w:rsidP="00BB34DD">
            <w:pPr>
              <w:keepNext/>
              <w:keepLines/>
              <w:overflowPunct w:val="0"/>
              <w:autoSpaceDE w:val="0"/>
              <w:autoSpaceDN w:val="0"/>
              <w:adjustRightInd w:val="0"/>
              <w:spacing w:after="0"/>
              <w:textAlignment w:val="baseline"/>
              <w:rPr>
                <w:ins w:id="553" w:author="BigCREditor-RAN4#104-bis" w:date="2022-10-21T21:28:00Z"/>
                <w:rFonts w:ascii="Arial" w:hAnsi="Arial" w:cs="Arial"/>
                <w:sz w:val="18"/>
                <w:lang w:eastAsia="en-GB"/>
              </w:rPr>
            </w:pPr>
            <w:ins w:id="554" w:author="BigCREditor-RAN4#104-bis" w:date="2022-10-21T21:28:00Z">
              <w:r w:rsidRPr="00020619">
                <w:rPr>
                  <w:rFonts w:ascii="Arial" w:hAnsi="Arial" w:cs="Arial"/>
                  <w:sz w:val="18"/>
                  <w:lang w:eastAsia="en-GB"/>
                </w:rPr>
                <w:t>Filter coefficient</w:t>
              </w:r>
            </w:ins>
          </w:p>
        </w:tc>
        <w:tc>
          <w:tcPr>
            <w:tcW w:w="596" w:type="dxa"/>
          </w:tcPr>
          <w:p w14:paraId="06AD3D59" w14:textId="77777777" w:rsidR="00E4296A" w:rsidRPr="00020619" w:rsidRDefault="00E4296A" w:rsidP="00BB34DD">
            <w:pPr>
              <w:keepNext/>
              <w:keepLines/>
              <w:overflowPunct w:val="0"/>
              <w:autoSpaceDE w:val="0"/>
              <w:autoSpaceDN w:val="0"/>
              <w:adjustRightInd w:val="0"/>
              <w:spacing w:after="0"/>
              <w:textAlignment w:val="baseline"/>
              <w:rPr>
                <w:ins w:id="555" w:author="BigCREditor-RAN4#104-bis" w:date="2022-10-21T21:28:00Z"/>
                <w:rFonts w:ascii="Arial" w:hAnsi="Arial" w:cs="Arial"/>
                <w:sz w:val="18"/>
                <w:lang w:eastAsia="en-GB"/>
              </w:rPr>
            </w:pPr>
          </w:p>
        </w:tc>
        <w:tc>
          <w:tcPr>
            <w:tcW w:w="1251" w:type="dxa"/>
          </w:tcPr>
          <w:p w14:paraId="3F173056" w14:textId="77777777" w:rsidR="00E4296A" w:rsidRPr="00020619" w:rsidRDefault="00E4296A" w:rsidP="00BB34DD">
            <w:pPr>
              <w:keepNext/>
              <w:keepLines/>
              <w:overflowPunct w:val="0"/>
              <w:autoSpaceDE w:val="0"/>
              <w:autoSpaceDN w:val="0"/>
              <w:adjustRightInd w:val="0"/>
              <w:spacing w:after="0"/>
              <w:textAlignment w:val="baseline"/>
              <w:rPr>
                <w:ins w:id="556" w:author="BigCREditor-RAN4#104-bis" w:date="2022-10-21T21:28:00Z"/>
                <w:rFonts w:ascii="Arial" w:hAnsi="Arial" w:cs="Arial"/>
                <w:sz w:val="18"/>
                <w:lang w:eastAsia="en-GB"/>
              </w:rPr>
            </w:pPr>
            <w:ins w:id="557" w:author="BigCREditor-RAN4#104-bis" w:date="2022-10-21T21:28:00Z">
              <w:r w:rsidRPr="00020619">
                <w:rPr>
                  <w:rFonts w:ascii="Arial" w:hAnsi="Arial" w:cs="Arial"/>
                  <w:sz w:val="18"/>
                  <w:lang w:eastAsia="en-GB"/>
                </w:rPr>
                <w:t>1, 2, 3, 4, 5, 6, 7, 8</w:t>
              </w:r>
            </w:ins>
          </w:p>
        </w:tc>
        <w:tc>
          <w:tcPr>
            <w:tcW w:w="2267" w:type="dxa"/>
            <w:gridSpan w:val="2"/>
          </w:tcPr>
          <w:p w14:paraId="77A62523" w14:textId="77777777" w:rsidR="00E4296A" w:rsidRPr="00020619" w:rsidRDefault="00E4296A" w:rsidP="00BB34DD">
            <w:pPr>
              <w:keepNext/>
              <w:keepLines/>
              <w:overflowPunct w:val="0"/>
              <w:autoSpaceDE w:val="0"/>
              <w:autoSpaceDN w:val="0"/>
              <w:adjustRightInd w:val="0"/>
              <w:spacing w:after="0"/>
              <w:textAlignment w:val="baseline"/>
              <w:rPr>
                <w:ins w:id="558" w:author="BigCREditor-RAN4#104-bis" w:date="2022-10-21T21:28:00Z"/>
                <w:rFonts w:ascii="Arial" w:hAnsi="Arial" w:cs="Arial"/>
                <w:sz w:val="18"/>
                <w:lang w:eastAsia="en-GB"/>
              </w:rPr>
            </w:pPr>
            <w:ins w:id="559" w:author="BigCREditor-RAN4#104-bis" w:date="2022-10-21T21:28:00Z">
              <w:r w:rsidRPr="00020619">
                <w:rPr>
                  <w:rFonts w:ascii="Arial" w:hAnsi="Arial" w:cs="Arial"/>
                  <w:sz w:val="18"/>
                  <w:lang w:eastAsia="en-GB"/>
                </w:rPr>
                <w:t>0</w:t>
              </w:r>
            </w:ins>
          </w:p>
        </w:tc>
        <w:tc>
          <w:tcPr>
            <w:tcW w:w="3544" w:type="dxa"/>
          </w:tcPr>
          <w:p w14:paraId="3BEB9E03" w14:textId="77777777" w:rsidR="00E4296A" w:rsidRPr="00020619" w:rsidRDefault="00E4296A" w:rsidP="00BB34DD">
            <w:pPr>
              <w:keepNext/>
              <w:keepLines/>
              <w:overflowPunct w:val="0"/>
              <w:autoSpaceDE w:val="0"/>
              <w:autoSpaceDN w:val="0"/>
              <w:adjustRightInd w:val="0"/>
              <w:spacing w:after="0"/>
              <w:textAlignment w:val="baseline"/>
              <w:rPr>
                <w:ins w:id="560" w:author="BigCREditor-RAN4#104-bis" w:date="2022-10-21T21:28:00Z"/>
                <w:rFonts w:ascii="Arial" w:hAnsi="Arial" w:cs="Arial"/>
                <w:sz w:val="18"/>
                <w:lang w:eastAsia="en-GB"/>
              </w:rPr>
            </w:pPr>
            <w:ins w:id="561" w:author="BigCREditor-RAN4#104-bis" w:date="2022-10-21T21:28:00Z">
              <w:r w:rsidRPr="00020619">
                <w:rPr>
                  <w:rFonts w:ascii="Arial" w:hAnsi="Arial" w:cs="Arial"/>
                  <w:sz w:val="18"/>
                  <w:lang w:eastAsia="en-GB"/>
                </w:rPr>
                <w:t>L3 filtering is not used</w:t>
              </w:r>
            </w:ins>
          </w:p>
        </w:tc>
      </w:tr>
      <w:tr w:rsidR="00E4296A" w:rsidRPr="00020619" w14:paraId="046CB011" w14:textId="77777777" w:rsidTr="00BB34DD">
        <w:trPr>
          <w:cantSplit/>
          <w:trHeight w:val="208"/>
          <w:ins w:id="562" w:author="BigCREditor-RAN4#104-bis" w:date="2022-10-21T21:28:00Z"/>
        </w:trPr>
        <w:tc>
          <w:tcPr>
            <w:tcW w:w="2118" w:type="dxa"/>
            <w:tcBorders>
              <w:bottom w:val="single" w:sz="4" w:space="0" w:color="auto"/>
            </w:tcBorders>
          </w:tcPr>
          <w:p w14:paraId="465A4F84" w14:textId="77777777" w:rsidR="00E4296A" w:rsidRPr="00020619" w:rsidRDefault="00E4296A" w:rsidP="00BB34DD">
            <w:pPr>
              <w:keepNext/>
              <w:keepLines/>
              <w:overflowPunct w:val="0"/>
              <w:autoSpaceDE w:val="0"/>
              <w:autoSpaceDN w:val="0"/>
              <w:adjustRightInd w:val="0"/>
              <w:spacing w:after="0"/>
              <w:textAlignment w:val="baseline"/>
              <w:rPr>
                <w:ins w:id="563" w:author="BigCREditor-RAN4#104-bis" w:date="2022-10-21T21:28:00Z"/>
                <w:rFonts w:ascii="Arial" w:hAnsi="Arial" w:cs="Arial"/>
                <w:sz w:val="18"/>
                <w:lang w:eastAsia="en-GB"/>
              </w:rPr>
            </w:pPr>
            <w:ins w:id="564" w:author="BigCREditor-RAN4#104-bis" w:date="2022-10-21T21:28:00Z">
              <w:r w:rsidRPr="00020619">
                <w:rPr>
                  <w:rFonts w:ascii="Arial" w:hAnsi="Arial" w:cs="Arial"/>
                  <w:sz w:val="18"/>
                  <w:lang w:eastAsia="en-GB"/>
                </w:rPr>
                <w:t>DRX</w:t>
              </w:r>
            </w:ins>
          </w:p>
        </w:tc>
        <w:tc>
          <w:tcPr>
            <w:tcW w:w="596" w:type="dxa"/>
          </w:tcPr>
          <w:p w14:paraId="11A962BB" w14:textId="77777777" w:rsidR="00E4296A" w:rsidRPr="00020619" w:rsidRDefault="00E4296A" w:rsidP="00BB34DD">
            <w:pPr>
              <w:keepNext/>
              <w:keepLines/>
              <w:overflowPunct w:val="0"/>
              <w:autoSpaceDE w:val="0"/>
              <w:autoSpaceDN w:val="0"/>
              <w:adjustRightInd w:val="0"/>
              <w:spacing w:after="0"/>
              <w:textAlignment w:val="baseline"/>
              <w:rPr>
                <w:ins w:id="565" w:author="BigCREditor-RAN4#104-bis" w:date="2022-10-21T21:28:00Z"/>
                <w:rFonts w:ascii="Arial" w:hAnsi="Arial" w:cs="Arial"/>
                <w:sz w:val="18"/>
                <w:lang w:eastAsia="en-GB"/>
              </w:rPr>
            </w:pPr>
          </w:p>
        </w:tc>
        <w:tc>
          <w:tcPr>
            <w:tcW w:w="1251" w:type="dxa"/>
          </w:tcPr>
          <w:p w14:paraId="2A3D695D" w14:textId="77777777" w:rsidR="00E4296A" w:rsidRPr="00020619" w:rsidRDefault="00E4296A" w:rsidP="00BB34DD">
            <w:pPr>
              <w:keepNext/>
              <w:keepLines/>
              <w:overflowPunct w:val="0"/>
              <w:autoSpaceDE w:val="0"/>
              <w:autoSpaceDN w:val="0"/>
              <w:adjustRightInd w:val="0"/>
              <w:spacing w:after="0"/>
              <w:textAlignment w:val="baseline"/>
              <w:rPr>
                <w:ins w:id="566" w:author="BigCREditor-RAN4#104-bis" w:date="2022-10-21T21:28:00Z"/>
                <w:rFonts w:ascii="Arial" w:hAnsi="Arial" w:cs="Arial"/>
                <w:sz w:val="18"/>
                <w:lang w:eastAsia="en-GB"/>
              </w:rPr>
            </w:pPr>
            <w:ins w:id="567" w:author="BigCREditor-RAN4#104-bis" w:date="2022-10-21T21:28:00Z">
              <w:r w:rsidRPr="00020619">
                <w:rPr>
                  <w:rFonts w:ascii="Arial" w:hAnsi="Arial" w:cs="Arial"/>
                  <w:sz w:val="18"/>
                  <w:lang w:eastAsia="en-GB"/>
                </w:rPr>
                <w:t>1, 2, 3, 4, 5, 6, 7, 8</w:t>
              </w:r>
            </w:ins>
          </w:p>
        </w:tc>
        <w:tc>
          <w:tcPr>
            <w:tcW w:w="2267" w:type="dxa"/>
            <w:gridSpan w:val="2"/>
          </w:tcPr>
          <w:p w14:paraId="10FFEEED" w14:textId="77777777" w:rsidR="00E4296A" w:rsidRPr="00020619" w:rsidRDefault="00E4296A" w:rsidP="00BB34DD">
            <w:pPr>
              <w:keepNext/>
              <w:keepLines/>
              <w:overflowPunct w:val="0"/>
              <w:autoSpaceDE w:val="0"/>
              <w:autoSpaceDN w:val="0"/>
              <w:adjustRightInd w:val="0"/>
              <w:spacing w:after="0"/>
              <w:textAlignment w:val="baseline"/>
              <w:rPr>
                <w:ins w:id="568" w:author="BigCREditor-RAN4#104-bis" w:date="2022-10-21T21:28:00Z"/>
                <w:rFonts w:ascii="Arial" w:hAnsi="Arial" w:cs="Arial"/>
                <w:sz w:val="18"/>
                <w:lang w:eastAsia="en-GB"/>
              </w:rPr>
            </w:pPr>
            <w:ins w:id="569" w:author="BigCREditor-RAN4#104-bis" w:date="2022-10-21T21:28:00Z">
              <w:r w:rsidRPr="00020619">
                <w:rPr>
                  <w:rFonts w:ascii="Arial" w:hAnsi="Arial" w:cs="Arial"/>
                  <w:sz w:val="18"/>
                  <w:lang w:eastAsia="en-GB"/>
                </w:rPr>
                <w:t>OFF</w:t>
              </w:r>
            </w:ins>
          </w:p>
        </w:tc>
        <w:tc>
          <w:tcPr>
            <w:tcW w:w="3544" w:type="dxa"/>
          </w:tcPr>
          <w:p w14:paraId="457DC148" w14:textId="77777777" w:rsidR="00E4296A" w:rsidRPr="00020619" w:rsidRDefault="00E4296A" w:rsidP="00BB34DD">
            <w:pPr>
              <w:keepNext/>
              <w:keepLines/>
              <w:overflowPunct w:val="0"/>
              <w:autoSpaceDE w:val="0"/>
              <w:autoSpaceDN w:val="0"/>
              <w:adjustRightInd w:val="0"/>
              <w:spacing w:after="0"/>
              <w:textAlignment w:val="baseline"/>
              <w:rPr>
                <w:ins w:id="570" w:author="BigCREditor-RAN4#104-bis" w:date="2022-10-21T21:28:00Z"/>
                <w:rFonts w:ascii="Arial" w:hAnsi="Arial" w:cs="Arial"/>
                <w:sz w:val="18"/>
                <w:lang w:eastAsia="en-GB"/>
              </w:rPr>
            </w:pPr>
            <w:ins w:id="571" w:author="BigCREditor-RAN4#104-bis" w:date="2022-10-21T21:28:00Z">
              <w:r w:rsidRPr="00020619">
                <w:rPr>
                  <w:rFonts w:ascii="Arial" w:hAnsi="Arial" w:cs="Arial"/>
                  <w:sz w:val="18"/>
                  <w:lang w:eastAsia="en-GB"/>
                </w:rPr>
                <w:t>DRX is not used</w:t>
              </w:r>
            </w:ins>
          </w:p>
        </w:tc>
      </w:tr>
      <w:tr w:rsidR="00E4296A" w:rsidRPr="00020619" w14:paraId="475A7498" w14:textId="77777777" w:rsidTr="00BB34DD">
        <w:trPr>
          <w:cantSplit/>
          <w:trHeight w:val="614"/>
          <w:ins w:id="572" w:author="BigCREditor-RAN4#104-bis" w:date="2022-10-21T21:28:00Z"/>
        </w:trPr>
        <w:tc>
          <w:tcPr>
            <w:tcW w:w="2118" w:type="dxa"/>
            <w:tcBorders>
              <w:bottom w:val="nil"/>
            </w:tcBorders>
            <w:shd w:val="clear" w:color="auto" w:fill="auto"/>
          </w:tcPr>
          <w:p w14:paraId="58AB2589" w14:textId="77777777" w:rsidR="00E4296A" w:rsidRPr="00020619" w:rsidRDefault="00E4296A" w:rsidP="00BB34DD">
            <w:pPr>
              <w:keepNext/>
              <w:keepLines/>
              <w:overflowPunct w:val="0"/>
              <w:autoSpaceDE w:val="0"/>
              <w:autoSpaceDN w:val="0"/>
              <w:adjustRightInd w:val="0"/>
              <w:spacing w:after="0"/>
              <w:textAlignment w:val="baseline"/>
              <w:rPr>
                <w:ins w:id="573" w:author="BigCREditor-RAN4#104-bis" w:date="2022-10-21T21:28:00Z"/>
                <w:rFonts w:ascii="Arial" w:hAnsi="Arial" w:cs="Arial"/>
                <w:sz w:val="18"/>
                <w:lang w:eastAsia="en-GB"/>
              </w:rPr>
            </w:pPr>
            <w:ins w:id="574" w:author="BigCREditor-RAN4#104-bis" w:date="2022-10-21T21:28:00Z">
              <w:r w:rsidRPr="00020619">
                <w:rPr>
                  <w:rFonts w:ascii="Arial" w:hAnsi="Arial" w:cs="Arial"/>
                  <w:sz w:val="18"/>
                  <w:lang w:eastAsia="en-GB"/>
                </w:rPr>
                <w:t>Time offset between serving and neighbour cells</w:t>
              </w:r>
            </w:ins>
          </w:p>
        </w:tc>
        <w:tc>
          <w:tcPr>
            <w:tcW w:w="596" w:type="dxa"/>
          </w:tcPr>
          <w:p w14:paraId="38CBDCCD" w14:textId="77777777" w:rsidR="00E4296A" w:rsidRPr="00020619" w:rsidRDefault="00E4296A" w:rsidP="00BB34DD">
            <w:pPr>
              <w:keepNext/>
              <w:keepLines/>
              <w:overflowPunct w:val="0"/>
              <w:autoSpaceDE w:val="0"/>
              <w:autoSpaceDN w:val="0"/>
              <w:adjustRightInd w:val="0"/>
              <w:spacing w:after="0"/>
              <w:textAlignment w:val="baseline"/>
              <w:rPr>
                <w:ins w:id="575" w:author="BigCREditor-RAN4#104-bis" w:date="2022-10-21T21:28:00Z"/>
                <w:rFonts w:ascii="Arial" w:hAnsi="Arial" w:cs="Arial"/>
                <w:sz w:val="18"/>
                <w:lang w:eastAsia="en-GB"/>
              </w:rPr>
            </w:pPr>
          </w:p>
        </w:tc>
        <w:tc>
          <w:tcPr>
            <w:tcW w:w="1251" w:type="dxa"/>
          </w:tcPr>
          <w:p w14:paraId="7FE26AC0" w14:textId="77777777" w:rsidR="00E4296A" w:rsidRPr="00020619" w:rsidRDefault="00E4296A" w:rsidP="00BB34DD">
            <w:pPr>
              <w:keepNext/>
              <w:keepLines/>
              <w:overflowPunct w:val="0"/>
              <w:autoSpaceDE w:val="0"/>
              <w:autoSpaceDN w:val="0"/>
              <w:adjustRightInd w:val="0"/>
              <w:spacing w:after="0"/>
              <w:textAlignment w:val="baseline"/>
              <w:rPr>
                <w:ins w:id="576" w:author="BigCREditor-RAN4#104-bis" w:date="2022-10-21T21:28:00Z"/>
                <w:rFonts w:ascii="Arial" w:hAnsi="Arial"/>
                <w:sz w:val="18"/>
                <w:lang w:eastAsia="en-GB"/>
              </w:rPr>
            </w:pPr>
            <w:ins w:id="577" w:author="BigCREditor-RAN4#104-bis" w:date="2022-10-21T21:28:00Z">
              <w:r w:rsidRPr="00020619">
                <w:rPr>
                  <w:rFonts w:ascii="Arial" w:hAnsi="Arial" w:cs="Arial"/>
                  <w:sz w:val="18"/>
                  <w:lang w:eastAsia="en-GB"/>
                </w:rPr>
                <w:t>1, 4, 7, 8</w:t>
              </w:r>
            </w:ins>
          </w:p>
        </w:tc>
        <w:tc>
          <w:tcPr>
            <w:tcW w:w="2267" w:type="dxa"/>
            <w:gridSpan w:val="2"/>
          </w:tcPr>
          <w:p w14:paraId="2C26567D" w14:textId="77777777" w:rsidR="00E4296A" w:rsidRPr="00020619" w:rsidRDefault="00E4296A" w:rsidP="00BB34DD">
            <w:pPr>
              <w:keepNext/>
              <w:keepLines/>
              <w:overflowPunct w:val="0"/>
              <w:autoSpaceDE w:val="0"/>
              <w:autoSpaceDN w:val="0"/>
              <w:adjustRightInd w:val="0"/>
              <w:spacing w:after="0"/>
              <w:textAlignment w:val="baseline"/>
              <w:rPr>
                <w:ins w:id="578" w:author="BigCREditor-RAN4#104-bis" w:date="2022-10-21T21:28:00Z"/>
                <w:rFonts w:ascii="Arial" w:hAnsi="Arial" w:cs="Arial"/>
                <w:sz w:val="18"/>
                <w:lang w:eastAsia="en-GB"/>
              </w:rPr>
            </w:pPr>
            <w:ins w:id="579" w:author="BigCREditor-RAN4#104-bis" w:date="2022-10-21T21:28:00Z">
              <w:r w:rsidRPr="00020619">
                <w:rPr>
                  <w:rFonts w:ascii="Arial" w:hAnsi="Arial"/>
                  <w:sz w:val="18"/>
                  <w:lang w:eastAsia="en-GB"/>
                </w:rPr>
                <w:t>3ms</w:t>
              </w:r>
            </w:ins>
          </w:p>
        </w:tc>
        <w:tc>
          <w:tcPr>
            <w:tcW w:w="3544" w:type="dxa"/>
          </w:tcPr>
          <w:p w14:paraId="55D0D44C" w14:textId="77777777" w:rsidR="00E4296A" w:rsidRPr="00020619" w:rsidRDefault="00E4296A" w:rsidP="00BB34DD">
            <w:pPr>
              <w:keepNext/>
              <w:keepLines/>
              <w:overflowPunct w:val="0"/>
              <w:autoSpaceDE w:val="0"/>
              <w:autoSpaceDN w:val="0"/>
              <w:adjustRightInd w:val="0"/>
              <w:spacing w:after="0"/>
              <w:textAlignment w:val="baseline"/>
              <w:rPr>
                <w:ins w:id="580" w:author="BigCREditor-RAN4#104-bis" w:date="2022-10-21T21:28:00Z"/>
                <w:rFonts w:ascii="Arial" w:hAnsi="Arial"/>
                <w:sz w:val="18"/>
                <w:lang w:eastAsia="en-GB"/>
              </w:rPr>
            </w:pPr>
            <w:ins w:id="581" w:author="BigCREditor-RAN4#104-bis" w:date="2022-10-21T21:28:00Z">
              <w:r w:rsidRPr="00020619">
                <w:rPr>
                  <w:rFonts w:ascii="Arial" w:hAnsi="Arial"/>
                  <w:sz w:val="18"/>
                  <w:lang w:eastAsia="en-GB"/>
                </w:rPr>
                <w:t>Asynchronous cells.</w:t>
              </w:r>
            </w:ins>
          </w:p>
          <w:p w14:paraId="476D4E1C" w14:textId="77777777" w:rsidR="00E4296A" w:rsidRPr="00020619" w:rsidRDefault="00E4296A" w:rsidP="00BB34DD">
            <w:pPr>
              <w:keepNext/>
              <w:keepLines/>
              <w:overflowPunct w:val="0"/>
              <w:autoSpaceDE w:val="0"/>
              <w:autoSpaceDN w:val="0"/>
              <w:adjustRightInd w:val="0"/>
              <w:spacing w:after="0"/>
              <w:textAlignment w:val="baseline"/>
              <w:rPr>
                <w:ins w:id="582" w:author="BigCREditor-RAN4#104-bis" w:date="2022-10-21T21:28:00Z"/>
                <w:rFonts w:ascii="Arial" w:hAnsi="Arial" w:cs="Arial"/>
                <w:sz w:val="18"/>
                <w:lang w:eastAsia="en-GB"/>
              </w:rPr>
            </w:pPr>
            <w:ins w:id="583" w:author="BigCREditor-RAN4#104-bis" w:date="2022-10-21T21:28:00Z">
              <w:r w:rsidRPr="00020619">
                <w:rPr>
                  <w:rFonts w:ascii="Arial" w:hAnsi="Arial"/>
                  <w:sz w:val="18"/>
                  <w:lang w:eastAsia="en-GB"/>
                </w:rPr>
                <w:t>The timing of Cell 2 is 3ms later than the timing of Cell 1.</w:t>
              </w:r>
            </w:ins>
          </w:p>
        </w:tc>
      </w:tr>
      <w:tr w:rsidR="00E4296A" w:rsidRPr="00020619" w14:paraId="223E810C" w14:textId="77777777" w:rsidTr="00BB34DD">
        <w:trPr>
          <w:cantSplit/>
          <w:trHeight w:val="133"/>
          <w:ins w:id="584" w:author="BigCREditor-RAN4#104-bis" w:date="2022-10-21T21:28:00Z"/>
        </w:trPr>
        <w:tc>
          <w:tcPr>
            <w:tcW w:w="2118" w:type="dxa"/>
            <w:tcBorders>
              <w:top w:val="nil"/>
            </w:tcBorders>
            <w:shd w:val="clear" w:color="auto" w:fill="auto"/>
          </w:tcPr>
          <w:p w14:paraId="7437BEB0" w14:textId="77777777" w:rsidR="00E4296A" w:rsidRPr="00020619" w:rsidRDefault="00E4296A" w:rsidP="00BB34DD">
            <w:pPr>
              <w:keepNext/>
              <w:keepLines/>
              <w:overflowPunct w:val="0"/>
              <w:autoSpaceDE w:val="0"/>
              <w:autoSpaceDN w:val="0"/>
              <w:adjustRightInd w:val="0"/>
              <w:spacing w:after="0"/>
              <w:textAlignment w:val="baseline"/>
              <w:rPr>
                <w:ins w:id="585" w:author="BigCREditor-RAN4#104-bis" w:date="2022-10-21T21:28:00Z"/>
                <w:rFonts w:ascii="Arial" w:hAnsi="Arial" w:cs="Arial"/>
                <w:sz w:val="18"/>
                <w:lang w:eastAsia="en-GB"/>
              </w:rPr>
            </w:pPr>
          </w:p>
        </w:tc>
        <w:tc>
          <w:tcPr>
            <w:tcW w:w="596" w:type="dxa"/>
          </w:tcPr>
          <w:p w14:paraId="199B4D1E" w14:textId="77777777" w:rsidR="00E4296A" w:rsidRPr="00020619" w:rsidRDefault="00E4296A" w:rsidP="00BB34DD">
            <w:pPr>
              <w:keepNext/>
              <w:keepLines/>
              <w:overflowPunct w:val="0"/>
              <w:autoSpaceDE w:val="0"/>
              <w:autoSpaceDN w:val="0"/>
              <w:adjustRightInd w:val="0"/>
              <w:spacing w:after="0"/>
              <w:textAlignment w:val="baseline"/>
              <w:rPr>
                <w:ins w:id="586" w:author="BigCREditor-RAN4#104-bis" w:date="2022-10-21T21:28:00Z"/>
                <w:rFonts w:ascii="Arial" w:hAnsi="Arial" w:cs="Arial"/>
                <w:sz w:val="18"/>
                <w:lang w:eastAsia="en-GB"/>
              </w:rPr>
            </w:pPr>
          </w:p>
        </w:tc>
        <w:tc>
          <w:tcPr>
            <w:tcW w:w="1251" w:type="dxa"/>
          </w:tcPr>
          <w:p w14:paraId="75EA3004" w14:textId="77777777" w:rsidR="00E4296A" w:rsidRPr="00020619" w:rsidRDefault="00E4296A" w:rsidP="00BB34DD">
            <w:pPr>
              <w:keepNext/>
              <w:keepLines/>
              <w:overflowPunct w:val="0"/>
              <w:autoSpaceDE w:val="0"/>
              <w:autoSpaceDN w:val="0"/>
              <w:adjustRightInd w:val="0"/>
              <w:spacing w:after="0"/>
              <w:textAlignment w:val="baseline"/>
              <w:rPr>
                <w:ins w:id="587" w:author="BigCREditor-RAN4#104-bis" w:date="2022-10-21T21:28:00Z"/>
                <w:rFonts w:ascii="Arial" w:hAnsi="Arial" w:cs="Arial"/>
                <w:sz w:val="18"/>
                <w:lang w:eastAsia="en-GB"/>
              </w:rPr>
            </w:pPr>
            <w:ins w:id="588" w:author="BigCREditor-RAN4#104-bis" w:date="2022-10-21T21:28:00Z">
              <w:r w:rsidRPr="00020619">
                <w:rPr>
                  <w:rFonts w:ascii="Arial" w:hAnsi="Arial" w:cs="Arial"/>
                  <w:sz w:val="18"/>
                  <w:lang w:eastAsia="en-GB"/>
                </w:rPr>
                <w:t>2, 3, 5, 6</w:t>
              </w:r>
            </w:ins>
          </w:p>
        </w:tc>
        <w:tc>
          <w:tcPr>
            <w:tcW w:w="2267" w:type="dxa"/>
            <w:gridSpan w:val="2"/>
          </w:tcPr>
          <w:p w14:paraId="34410B88" w14:textId="77777777" w:rsidR="00E4296A" w:rsidRPr="00020619" w:rsidRDefault="00E4296A" w:rsidP="00BB34DD">
            <w:pPr>
              <w:keepNext/>
              <w:keepLines/>
              <w:overflowPunct w:val="0"/>
              <w:autoSpaceDE w:val="0"/>
              <w:autoSpaceDN w:val="0"/>
              <w:adjustRightInd w:val="0"/>
              <w:spacing w:after="0"/>
              <w:textAlignment w:val="baseline"/>
              <w:rPr>
                <w:ins w:id="589" w:author="BigCREditor-RAN4#104-bis" w:date="2022-10-21T21:28:00Z"/>
                <w:rFonts w:ascii="Arial" w:hAnsi="Arial"/>
                <w:sz w:val="18"/>
                <w:lang w:eastAsia="en-GB"/>
              </w:rPr>
            </w:pPr>
            <w:ins w:id="590" w:author="BigCREditor-RAN4#104-bis" w:date="2022-10-21T21:28:00Z">
              <w:r w:rsidRPr="00020619">
                <w:rPr>
                  <w:rFonts w:ascii="Arial" w:hAnsi="Arial"/>
                  <w:sz w:val="18"/>
                  <w:lang w:eastAsia="en-GB"/>
                </w:rPr>
                <w:t>3</w:t>
              </w:r>
              <w:r w:rsidRPr="00020619">
                <w:rPr>
                  <w:rFonts w:ascii="Arial" w:hAnsi="Arial"/>
                  <w:sz w:val="18"/>
                  <w:lang w:eastAsia="en-GB"/>
                </w:rPr>
                <w:sym w:font="Symbol" w:char="F06D"/>
              </w:r>
              <w:r w:rsidRPr="00020619">
                <w:rPr>
                  <w:rFonts w:ascii="Arial" w:hAnsi="Arial"/>
                  <w:sz w:val="18"/>
                  <w:lang w:eastAsia="en-GB"/>
                </w:rPr>
                <w:t>s</w:t>
              </w:r>
            </w:ins>
          </w:p>
        </w:tc>
        <w:tc>
          <w:tcPr>
            <w:tcW w:w="3544" w:type="dxa"/>
          </w:tcPr>
          <w:p w14:paraId="3E642078" w14:textId="77777777" w:rsidR="00E4296A" w:rsidRPr="00020619" w:rsidRDefault="00E4296A" w:rsidP="00BB34DD">
            <w:pPr>
              <w:keepNext/>
              <w:keepLines/>
              <w:overflowPunct w:val="0"/>
              <w:autoSpaceDE w:val="0"/>
              <w:autoSpaceDN w:val="0"/>
              <w:adjustRightInd w:val="0"/>
              <w:spacing w:after="0"/>
              <w:textAlignment w:val="baseline"/>
              <w:rPr>
                <w:ins w:id="591" w:author="BigCREditor-RAN4#104-bis" w:date="2022-10-21T21:28:00Z"/>
                <w:rFonts w:ascii="Arial" w:hAnsi="Arial"/>
                <w:sz w:val="18"/>
                <w:lang w:eastAsia="en-GB"/>
              </w:rPr>
            </w:pPr>
            <w:ins w:id="592" w:author="BigCREditor-RAN4#104-bis" w:date="2022-10-21T21:28:00Z">
              <w:r w:rsidRPr="00020619">
                <w:rPr>
                  <w:rFonts w:ascii="Arial" w:hAnsi="Arial"/>
                  <w:sz w:val="18"/>
                  <w:lang w:eastAsia="en-GB"/>
                </w:rPr>
                <w:t>Synchronous cells.</w:t>
              </w:r>
            </w:ins>
          </w:p>
        </w:tc>
      </w:tr>
      <w:tr w:rsidR="00E4296A" w:rsidRPr="00020619" w14:paraId="3F920807" w14:textId="77777777" w:rsidTr="00BB34DD">
        <w:trPr>
          <w:cantSplit/>
          <w:trHeight w:val="208"/>
          <w:ins w:id="593" w:author="BigCREditor-RAN4#104-bis" w:date="2022-10-21T21:28:00Z"/>
        </w:trPr>
        <w:tc>
          <w:tcPr>
            <w:tcW w:w="2118" w:type="dxa"/>
          </w:tcPr>
          <w:p w14:paraId="52E980F3" w14:textId="77777777" w:rsidR="00E4296A" w:rsidRPr="00020619" w:rsidRDefault="00E4296A" w:rsidP="00BB34DD">
            <w:pPr>
              <w:keepNext/>
              <w:keepLines/>
              <w:overflowPunct w:val="0"/>
              <w:autoSpaceDE w:val="0"/>
              <w:autoSpaceDN w:val="0"/>
              <w:adjustRightInd w:val="0"/>
              <w:spacing w:after="0"/>
              <w:textAlignment w:val="baseline"/>
              <w:rPr>
                <w:ins w:id="594" w:author="BigCREditor-RAN4#104-bis" w:date="2022-10-21T21:28:00Z"/>
                <w:rFonts w:ascii="Arial" w:hAnsi="Arial" w:cs="Arial"/>
                <w:sz w:val="18"/>
                <w:lang w:eastAsia="en-GB"/>
              </w:rPr>
            </w:pPr>
            <w:ins w:id="595" w:author="BigCREditor-RAN4#104-bis" w:date="2022-10-21T21:28:00Z">
              <w:r w:rsidRPr="00020619">
                <w:rPr>
                  <w:rFonts w:ascii="Arial" w:hAnsi="Arial" w:cs="Arial"/>
                  <w:sz w:val="18"/>
                  <w:lang w:eastAsia="en-GB"/>
                </w:rPr>
                <w:t>T1</w:t>
              </w:r>
            </w:ins>
          </w:p>
        </w:tc>
        <w:tc>
          <w:tcPr>
            <w:tcW w:w="596" w:type="dxa"/>
          </w:tcPr>
          <w:p w14:paraId="6304D114" w14:textId="77777777" w:rsidR="00E4296A" w:rsidRPr="00020619" w:rsidRDefault="00E4296A" w:rsidP="00BB34DD">
            <w:pPr>
              <w:keepNext/>
              <w:keepLines/>
              <w:overflowPunct w:val="0"/>
              <w:autoSpaceDE w:val="0"/>
              <w:autoSpaceDN w:val="0"/>
              <w:adjustRightInd w:val="0"/>
              <w:spacing w:after="0"/>
              <w:textAlignment w:val="baseline"/>
              <w:rPr>
                <w:ins w:id="596" w:author="BigCREditor-RAN4#104-bis" w:date="2022-10-21T21:28:00Z"/>
                <w:rFonts w:ascii="Arial" w:hAnsi="Arial" w:cs="Arial"/>
                <w:sz w:val="18"/>
                <w:lang w:eastAsia="en-GB"/>
              </w:rPr>
            </w:pPr>
            <w:ins w:id="597" w:author="BigCREditor-RAN4#104-bis" w:date="2022-10-21T21:28:00Z">
              <w:r w:rsidRPr="00020619">
                <w:rPr>
                  <w:rFonts w:ascii="Arial" w:hAnsi="Arial" w:cs="Arial"/>
                  <w:sz w:val="18"/>
                  <w:lang w:eastAsia="en-GB"/>
                </w:rPr>
                <w:t>s</w:t>
              </w:r>
            </w:ins>
          </w:p>
        </w:tc>
        <w:tc>
          <w:tcPr>
            <w:tcW w:w="1251" w:type="dxa"/>
          </w:tcPr>
          <w:p w14:paraId="4AD5CE32" w14:textId="77777777" w:rsidR="00E4296A" w:rsidRPr="00020619" w:rsidRDefault="00E4296A" w:rsidP="00BB34DD">
            <w:pPr>
              <w:keepNext/>
              <w:keepLines/>
              <w:overflowPunct w:val="0"/>
              <w:autoSpaceDE w:val="0"/>
              <w:autoSpaceDN w:val="0"/>
              <w:adjustRightInd w:val="0"/>
              <w:spacing w:after="0"/>
              <w:textAlignment w:val="baseline"/>
              <w:rPr>
                <w:ins w:id="598" w:author="BigCREditor-RAN4#104-bis" w:date="2022-10-21T21:28:00Z"/>
                <w:rFonts w:ascii="Arial" w:hAnsi="Arial" w:cs="Arial"/>
                <w:sz w:val="18"/>
                <w:lang w:eastAsia="en-GB"/>
              </w:rPr>
            </w:pPr>
            <w:ins w:id="599" w:author="BigCREditor-RAN4#104-bis" w:date="2022-10-21T21:28:00Z">
              <w:r w:rsidRPr="00020619">
                <w:rPr>
                  <w:rFonts w:ascii="Arial" w:hAnsi="Arial" w:cs="Arial"/>
                  <w:sz w:val="18"/>
                  <w:lang w:eastAsia="en-GB"/>
                </w:rPr>
                <w:t>1, 2, 3, 4, 5, 6, 7, 8</w:t>
              </w:r>
            </w:ins>
          </w:p>
        </w:tc>
        <w:tc>
          <w:tcPr>
            <w:tcW w:w="2267" w:type="dxa"/>
            <w:gridSpan w:val="2"/>
          </w:tcPr>
          <w:p w14:paraId="07543D84" w14:textId="77777777" w:rsidR="00E4296A" w:rsidRPr="00020619" w:rsidRDefault="00E4296A" w:rsidP="00BB34DD">
            <w:pPr>
              <w:keepNext/>
              <w:keepLines/>
              <w:overflowPunct w:val="0"/>
              <w:autoSpaceDE w:val="0"/>
              <w:autoSpaceDN w:val="0"/>
              <w:adjustRightInd w:val="0"/>
              <w:spacing w:after="0"/>
              <w:textAlignment w:val="baseline"/>
              <w:rPr>
                <w:ins w:id="600" w:author="BigCREditor-RAN4#104-bis" w:date="2022-10-21T21:28:00Z"/>
                <w:rFonts w:ascii="Arial" w:hAnsi="Arial" w:cs="Arial"/>
                <w:sz w:val="18"/>
                <w:lang w:eastAsia="en-GB"/>
              </w:rPr>
            </w:pPr>
            <w:ins w:id="601" w:author="BigCREditor-RAN4#104-bis" w:date="2022-10-21T21:28:00Z">
              <w:r w:rsidRPr="00020619">
                <w:rPr>
                  <w:rFonts w:ascii="Arial" w:hAnsi="Arial" w:cs="Arial"/>
                  <w:sz w:val="18"/>
                  <w:lang w:eastAsia="en-GB"/>
                </w:rPr>
                <w:t>5</w:t>
              </w:r>
            </w:ins>
          </w:p>
        </w:tc>
        <w:tc>
          <w:tcPr>
            <w:tcW w:w="3544" w:type="dxa"/>
          </w:tcPr>
          <w:p w14:paraId="45C8B344" w14:textId="77777777" w:rsidR="00E4296A" w:rsidRPr="00020619" w:rsidRDefault="00E4296A" w:rsidP="00BB34DD">
            <w:pPr>
              <w:keepNext/>
              <w:keepLines/>
              <w:overflowPunct w:val="0"/>
              <w:autoSpaceDE w:val="0"/>
              <w:autoSpaceDN w:val="0"/>
              <w:adjustRightInd w:val="0"/>
              <w:spacing w:after="0"/>
              <w:textAlignment w:val="baseline"/>
              <w:rPr>
                <w:ins w:id="602" w:author="BigCREditor-RAN4#104-bis" w:date="2022-10-21T21:28:00Z"/>
                <w:rFonts w:ascii="Arial" w:hAnsi="Arial" w:cs="Arial"/>
                <w:sz w:val="18"/>
                <w:lang w:eastAsia="en-GB"/>
              </w:rPr>
            </w:pPr>
          </w:p>
        </w:tc>
      </w:tr>
      <w:tr w:rsidR="00E4296A" w:rsidRPr="00020619" w14:paraId="700EC509" w14:textId="77777777" w:rsidTr="00BB34DD">
        <w:trPr>
          <w:cantSplit/>
          <w:trHeight w:val="208"/>
          <w:ins w:id="603" w:author="BigCREditor-RAN4#104-bis" w:date="2022-10-21T21:28:00Z"/>
        </w:trPr>
        <w:tc>
          <w:tcPr>
            <w:tcW w:w="2118" w:type="dxa"/>
          </w:tcPr>
          <w:p w14:paraId="604AC397" w14:textId="77777777" w:rsidR="00E4296A" w:rsidRPr="00020619" w:rsidRDefault="00E4296A" w:rsidP="00BB34DD">
            <w:pPr>
              <w:keepNext/>
              <w:keepLines/>
              <w:overflowPunct w:val="0"/>
              <w:autoSpaceDE w:val="0"/>
              <w:autoSpaceDN w:val="0"/>
              <w:adjustRightInd w:val="0"/>
              <w:spacing w:after="0"/>
              <w:textAlignment w:val="baseline"/>
              <w:rPr>
                <w:ins w:id="604" w:author="BigCREditor-RAN4#104-bis" w:date="2022-10-21T21:28:00Z"/>
                <w:rFonts w:ascii="Arial" w:hAnsi="Arial" w:cs="Arial"/>
                <w:sz w:val="18"/>
                <w:lang w:eastAsia="en-GB"/>
              </w:rPr>
            </w:pPr>
            <w:ins w:id="605" w:author="BigCREditor-RAN4#104-bis" w:date="2022-10-21T21:28:00Z">
              <w:r w:rsidRPr="00020619">
                <w:rPr>
                  <w:rFonts w:ascii="Arial" w:hAnsi="Arial" w:cs="Arial"/>
                  <w:sz w:val="18"/>
                  <w:lang w:eastAsia="en-GB"/>
                </w:rPr>
                <w:t>T2</w:t>
              </w:r>
            </w:ins>
          </w:p>
        </w:tc>
        <w:tc>
          <w:tcPr>
            <w:tcW w:w="596" w:type="dxa"/>
          </w:tcPr>
          <w:p w14:paraId="2F3E69E6" w14:textId="77777777" w:rsidR="00E4296A" w:rsidRPr="00020619" w:rsidRDefault="00E4296A" w:rsidP="00BB34DD">
            <w:pPr>
              <w:keepNext/>
              <w:keepLines/>
              <w:overflowPunct w:val="0"/>
              <w:autoSpaceDE w:val="0"/>
              <w:autoSpaceDN w:val="0"/>
              <w:adjustRightInd w:val="0"/>
              <w:spacing w:after="0"/>
              <w:textAlignment w:val="baseline"/>
              <w:rPr>
                <w:ins w:id="606" w:author="BigCREditor-RAN4#104-bis" w:date="2022-10-21T21:28:00Z"/>
                <w:rFonts w:ascii="Arial" w:hAnsi="Arial" w:cs="Arial"/>
                <w:sz w:val="18"/>
                <w:lang w:eastAsia="en-GB"/>
              </w:rPr>
            </w:pPr>
            <w:ins w:id="607" w:author="BigCREditor-RAN4#104-bis" w:date="2022-10-21T21:28:00Z">
              <w:r w:rsidRPr="00020619">
                <w:rPr>
                  <w:rFonts w:ascii="Arial" w:hAnsi="Arial" w:cs="Arial"/>
                  <w:sz w:val="18"/>
                  <w:lang w:eastAsia="en-GB"/>
                </w:rPr>
                <w:t>s</w:t>
              </w:r>
            </w:ins>
          </w:p>
        </w:tc>
        <w:tc>
          <w:tcPr>
            <w:tcW w:w="1251" w:type="dxa"/>
          </w:tcPr>
          <w:p w14:paraId="08716191" w14:textId="77777777" w:rsidR="00E4296A" w:rsidRPr="00020619" w:rsidRDefault="00E4296A" w:rsidP="00BB34DD">
            <w:pPr>
              <w:keepNext/>
              <w:keepLines/>
              <w:overflowPunct w:val="0"/>
              <w:autoSpaceDE w:val="0"/>
              <w:autoSpaceDN w:val="0"/>
              <w:adjustRightInd w:val="0"/>
              <w:spacing w:after="0"/>
              <w:textAlignment w:val="baseline"/>
              <w:rPr>
                <w:ins w:id="608" w:author="BigCREditor-RAN4#104-bis" w:date="2022-10-21T21:28:00Z"/>
                <w:rFonts w:ascii="Arial" w:hAnsi="Arial" w:cs="Arial"/>
                <w:sz w:val="18"/>
                <w:lang w:eastAsia="en-GB"/>
              </w:rPr>
            </w:pPr>
            <w:ins w:id="609" w:author="BigCREditor-RAN4#104-bis" w:date="2022-10-21T21:28:00Z">
              <w:r w:rsidRPr="00020619">
                <w:rPr>
                  <w:rFonts w:ascii="Arial" w:hAnsi="Arial" w:cs="Arial"/>
                  <w:sz w:val="18"/>
                  <w:lang w:eastAsia="en-GB"/>
                </w:rPr>
                <w:t>1, 2, 3, 4, 5, 6, 7, 8</w:t>
              </w:r>
            </w:ins>
          </w:p>
        </w:tc>
        <w:tc>
          <w:tcPr>
            <w:tcW w:w="1133" w:type="dxa"/>
          </w:tcPr>
          <w:p w14:paraId="00B8B652" w14:textId="77777777" w:rsidR="00E4296A" w:rsidRPr="00020619" w:rsidRDefault="00E4296A" w:rsidP="00BB34DD">
            <w:pPr>
              <w:keepNext/>
              <w:keepLines/>
              <w:overflowPunct w:val="0"/>
              <w:autoSpaceDE w:val="0"/>
              <w:autoSpaceDN w:val="0"/>
              <w:adjustRightInd w:val="0"/>
              <w:spacing w:after="0"/>
              <w:textAlignment w:val="baseline"/>
              <w:rPr>
                <w:ins w:id="610" w:author="BigCREditor-RAN4#104-bis" w:date="2022-10-21T21:28:00Z"/>
                <w:rFonts w:ascii="Arial" w:hAnsi="Arial" w:cs="Arial"/>
                <w:sz w:val="18"/>
                <w:lang w:eastAsia="en-GB"/>
              </w:rPr>
            </w:pPr>
            <w:ins w:id="611" w:author="BigCREditor-RAN4#104-bis" w:date="2022-10-21T21:28:00Z">
              <w:r w:rsidRPr="00020619">
                <w:rPr>
                  <w:rFonts w:ascii="Arial" w:hAnsi="Arial" w:cs="Arial"/>
                  <w:sz w:val="18"/>
                  <w:lang w:eastAsia="en-GB"/>
                </w:rPr>
                <w:t>1</w:t>
              </w:r>
            </w:ins>
          </w:p>
        </w:tc>
        <w:tc>
          <w:tcPr>
            <w:tcW w:w="1134" w:type="dxa"/>
          </w:tcPr>
          <w:p w14:paraId="49371592" w14:textId="77777777" w:rsidR="00E4296A" w:rsidRPr="00020619" w:rsidRDefault="00E4296A" w:rsidP="00BB34DD">
            <w:pPr>
              <w:keepNext/>
              <w:keepLines/>
              <w:overflowPunct w:val="0"/>
              <w:autoSpaceDE w:val="0"/>
              <w:autoSpaceDN w:val="0"/>
              <w:adjustRightInd w:val="0"/>
              <w:spacing w:after="0"/>
              <w:textAlignment w:val="baseline"/>
              <w:rPr>
                <w:ins w:id="612" w:author="BigCREditor-RAN4#104-bis" w:date="2022-10-21T21:28:00Z"/>
                <w:rFonts w:ascii="Arial" w:hAnsi="Arial" w:cs="Arial"/>
                <w:sz w:val="18"/>
                <w:lang w:eastAsia="en-GB"/>
              </w:rPr>
            </w:pPr>
            <w:ins w:id="613" w:author="BigCREditor-RAN4#104-bis" w:date="2022-10-21T21:28:00Z">
              <w:r w:rsidRPr="00020619">
                <w:rPr>
                  <w:rFonts w:ascii="Arial" w:hAnsi="Arial" w:cs="Arial"/>
                  <w:sz w:val="18"/>
                  <w:lang w:eastAsia="en-GB"/>
                </w:rPr>
                <w:t>1</w:t>
              </w:r>
            </w:ins>
          </w:p>
        </w:tc>
        <w:tc>
          <w:tcPr>
            <w:tcW w:w="3544" w:type="dxa"/>
          </w:tcPr>
          <w:p w14:paraId="61435B34" w14:textId="77777777" w:rsidR="00E4296A" w:rsidRPr="00020619" w:rsidRDefault="00E4296A" w:rsidP="00BB34DD">
            <w:pPr>
              <w:keepNext/>
              <w:keepLines/>
              <w:overflowPunct w:val="0"/>
              <w:autoSpaceDE w:val="0"/>
              <w:autoSpaceDN w:val="0"/>
              <w:adjustRightInd w:val="0"/>
              <w:spacing w:after="0"/>
              <w:textAlignment w:val="baseline"/>
              <w:rPr>
                <w:ins w:id="614" w:author="BigCREditor-RAN4#104-bis" w:date="2022-10-21T21:28:00Z"/>
                <w:rFonts w:ascii="Arial" w:hAnsi="Arial" w:cs="Arial"/>
                <w:sz w:val="18"/>
                <w:lang w:eastAsia="en-GB"/>
              </w:rPr>
            </w:pPr>
          </w:p>
        </w:tc>
      </w:tr>
      <w:tr w:rsidR="00E4296A" w:rsidRPr="00020619" w14:paraId="63E114F6" w14:textId="77777777" w:rsidTr="00BB34DD">
        <w:trPr>
          <w:cantSplit/>
          <w:trHeight w:val="347"/>
          <w:ins w:id="615" w:author="BigCREditor-RAN4#104-bis" w:date="2022-10-21T21:28:00Z"/>
        </w:trPr>
        <w:tc>
          <w:tcPr>
            <w:tcW w:w="9776" w:type="dxa"/>
            <w:gridSpan w:val="6"/>
          </w:tcPr>
          <w:p w14:paraId="01A9E0BC" w14:textId="77777777" w:rsidR="00E4296A" w:rsidRPr="00020619" w:rsidRDefault="00E4296A" w:rsidP="00BB34DD">
            <w:pPr>
              <w:keepNext/>
              <w:keepLines/>
              <w:overflowPunct w:val="0"/>
              <w:autoSpaceDE w:val="0"/>
              <w:autoSpaceDN w:val="0"/>
              <w:adjustRightInd w:val="0"/>
              <w:spacing w:after="0"/>
              <w:ind w:left="851" w:hanging="851"/>
              <w:textAlignment w:val="baseline"/>
              <w:rPr>
                <w:ins w:id="616" w:author="BigCREditor-RAN4#104-bis" w:date="2022-10-21T21:28:00Z"/>
                <w:rFonts w:ascii="Arial" w:hAnsi="Arial"/>
                <w:sz w:val="18"/>
                <w:lang w:eastAsia="en-GB"/>
              </w:rPr>
            </w:pPr>
            <w:ins w:id="617" w:author="BigCREditor-RAN4#104-bis" w:date="2022-10-21T21:28:00Z">
              <w:r w:rsidRPr="00020619">
                <w:rPr>
                  <w:rFonts w:ascii="Arial" w:hAnsi="Arial"/>
                  <w:sz w:val="18"/>
                  <w:lang w:eastAsia="en-GB"/>
                </w:rPr>
                <w:t>Note 1:</w:t>
              </w:r>
              <w:r w:rsidRPr="00020619">
                <w:rPr>
                  <w:rFonts w:ascii="Arial" w:hAnsi="Arial" w:cs="Arial"/>
                  <w:sz w:val="16"/>
                  <w:szCs w:val="16"/>
                  <w:lang w:eastAsia="en-GB"/>
                </w:rPr>
                <w:tab/>
              </w:r>
              <w:r w:rsidRPr="00020619">
                <w:rPr>
                  <w:rFonts w:ascii="Arial" w:hAnsi="Arial"/>
                  <w:sz w:val="18"/>
                  <w:lang w:eastAsia="en-GB"/>
                </w:rPr>
                <w:t>The value of b2-Threshold1 is defined in Table A.18.3.1.1.1-3</w:t>
              </w:r>
            </w:ins>
          </w:p>
          <w:p w14:paraId="6D1F4684" w14:textId="77777777" w:rsidR="00E4296A" w:rsidRPr="00020619" w:rsidRDefault="00E4296A" w:rsidP="00BB34DD">
            <w:pPr>
              <w:keepNext/>
              <w:keepLines/>
              <w:overflowPunct w:val="0"/>
              <w:autoSpaceDE w:val="0"/>
              <w:autoSpaceDN w:val="0"/>
              <w:adjustRightInd w:val="0"/>
              <w:spacing w:after="0"/>
              <w:ind w:left="851" w:hanging="851"/>
              <w:textAlignment w:val="baseline"/>
              <w:rPr>
                <w:ins w:id="618" w:author="BigCREditor-RAN4#104-bis" w:date="2022-10-21T21:28:00Z"/>
                <w:rFonts w:ascii="Arial" w:hAnsi="Arial"/>
                <w:sz w:val="18"/>
                <w:lang w:eastAsia="en-GB"/>
              </w:rPr>
            </w:pPr>
            <w:ins w:id="619" w:author="BigCREditor-RAN4#104-bis" w:date="2022-10-21T21:28:00Z">
              <w:r w:rsidRPr="00020619">
                <w:rPr>
                  <w:rFonts w:ascii="Arial" w:hAnsi="Arial"/>
                  <w:sz w:val="18"/>
                  <w:lang w:eastAsia="en-GB"/>
                </w:rPr>
                <w:t>Note 2:</w:t>
              </w:r>
              <w:r w:rsidRPr="00020619">
                <w:rPr>
                  <w:rFonts w:ascii="Arial" w:hAnsi="Arial" w:cs="Arial"/>
                  <w:sz w:val="16"/>
                  <w:szCs w:val="16"/>
                  <w:lang w:eastAsia="en-GB"/>
                </w:rPr>
                <w:tab/>
              </w:r>
              <w:r w:rsidRPr="00020619">
                <w:rPr>
                  <w:rFonts w:ascii="Arial" w:hAnsi="Arial"/>
                  <w:sz w:val="18"/>
                  <w:lang w:eastAsia="en-GB"/>
                </w:rPr>
                <w:t>The value of b2-Threshold2NR is defined in Table A.18.3.1.1.1-4</w:t>
              </w:r>
            </w:ins>
          </w:p>
        </w:tc>
      </w:tr>
    </w:tbl>
    <w:p w14:paraId="4CEE1308" w14:textId="77777777" w:rsidR="00E4296A" w:rsidRPr="00020619" w:rsidRDefault="00E4296A" w:rsidP="00E4296A">
      <w:pPr>
        <w:overflowPunct w:val="0"/>
        <w:autoSpaceDE w:val="0"/>
        <w:autoSpaceDN w:val="0"/>
        <w:adjustRightInd w:val="0"/>
        <w:textAlignment w:val="baseline"/>
        <w:rPr>
          <w:ins w:id="620" w:author="BigCREditor-RAN4#104-bis" w:date="2022-10-21T21:28:00Z"/>
          <w:lang w:eastAsia="en-GB"/>
        </w:rPr>
      </w:pPr>
    </w:p>
    <w:p w14:paraId="645D08CC" w14:textId="77777777" w:rsidR="00E4296A" w:rsidRPr="00020619" w:rsidRDefault="00E4296A" w:rsidP="00E4296A">
      <w:pPr>
        <w:keepNext/>
        <w:keepLines/>
        <w:overflowPunct w:val="0"/>
        <w:autoSpaceDE w:val="0"/>
        <w:autoSpaceDN w:val="0"/>
        <w:adjustRightInd w:val="0"/>
        <w:spacing w:before="60"/>
        <w:jc w:val="center"/>
        <w:textAlignment w:val="baseline"/>
        <w:rPr>
          <w:ins w:id="621" w:author="BigCREditor-RAN4#104-bis" w:date="2022-10-21T21:28:00Z"/>
          <w:rFonts w:ascii="Arial" w:hAnsi="Arial"/>
          <w:b/>
          <w:lang w:eastAsia="en-GB"/>
        </w:rPr>
      </w:pPr>
      <w:ins w:id="622" w:author="BigCREditor-RAN4#104-bis" w:date="2022-10-21T21:28:00Z">
        <w:r w:rsidRPr="00020619">
          <w:rPr>
            <w:rFonts w:ascii="Arial" w:hAnsi="Arial"/>
            <w:b/>
            <w:lang w:eastAsia="en-GB"/>
          </w:rPr>
          <w:t xml:space="preserve">Table A.18.3.1.1.1-3: E-UTRAN </w:t>
        </w:r>
        <w:proofErr w:type="spellStart"/>
        <w:r w:rsidRPr="00020619">
          <w:rPr>
            <w:rFonts w:ascii="Arial" w:hAnsi="Arial"/>
            <w:b/>
            <w:lang w:eastAsia="en-GB"/>
          </w:rPr>
          <w:t>PCell</w:t>
        </w:r>
        <w:proofErr w:type="spellEnd"/>
        <w:r w:rsidRPr="00020619">
          <w:rPr>
            <w:rFonts w:ascii="Arial" w:hAnsi="Arial"/>
            <w:b/>
            <w:lang w:eastAsia="en-GB"/>
          </w:rPr>
          <w:t xml:space="preserve"> specific test parameters for NR inter-RAT event triggered reporting in non-DRX with NR </w:t>
        </w:r>
        <w:proofErr w:type="spellStart"/>
        <w:r w:rsidRPr="00020619">
          <w:rPr>
            <w:rFonts w:ascii="Arial" w:hAnsi="Arial"/>
            <w:b/>
            <w:lang w:eastAsia="en-GB"/>
          </w:rPr>
          <w:t>neigbour</w:t>
        </w:r>
        <w:proofErr w:type="spellEnd"/>
        <w:r w:rsidRPr="00020619">
          <w:rPr>
            <w:rFonts w:ascii="Arial" w:hAnsi="Arial"/>
            <w:b/>
            <w:lang w:eastAsia="en-GB"/>
          </w:rPr>
          <w:t xml:space="preserve"> cell in FR1 without SSB time index detection</w:t>
        </w:r>
      </w:ins>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E4296A" w:rsidRPr="00020619" w14:paraId="2D7B518A" w14:textId="77777777" w:rsidTr="00BB34DD">
        <w:trPr>
          <w:ins w:id="623" w:author="BigCREditor-RAN4#104-bis" w:date="2022-10-21T21:28:00Z"/>
        </w:trPr>
        <w:tc>
          <w:tcPr>
            <w:tcW w:w="3019" w:type="dxa"/>
            <w:tcBorders>
              <w:bottom w:val="nil"/>
            </w:tcBorders>
            <w:shd w:val="clear" w:color="auto" w:fill="auto"/>
          </w:tcPr>
          <w:p w14:paraId="602773B7" w14:textId="77777777" w:rsidR="00E4296A" w:rsidRPr="00020619" w:rsidRDefault="00E4296A" w:rsidP="00BB34DD">
            <w:pPr>
              <w:keepLines/>
              <w:overflowPunct w:val="0"/>
              <w:autoSpaceDE w:val="0"/>
              <w:autoSpaceDN w:val="0"/>
              <w:adjustRightInd w:val="0"/>
              <w:spacing w:after="0"/>
              <w:jc w:val="center"/>
              <w:textAlignment w:val="baseline"/>
              <w:rPr>
                <w:ins w:id="624" w:author="BigCREditor-RAN4#104-bis" w:date="2022-10-21T21:28:00Z"/>
                <w:rFonts w:ascii="Arial" w:hAnsi="Arial"/>
                <w:b/>
                <w:sz w:val="18"/>
                <w:lang w:eastAsia="en-GB"/>
              </w:rPr>
            </w:pPr>
            <w:ins w:id="625" w:author="BigCREditor-RAN4#104-bis" w:date="2022-10-21T21:28:00Z">
              <w:r w:rsidRPr="00020619">
                <w:rPr>
                  <w:rFonts w:ascii="Arial" w:hAnsi="Arial"/>
                  <w:b/>
                  <w:sz w:val="18"/>
                  <w:lang w:eastAsia="en-GB"/>
                </w:rPr>
                <w:t>Parameter</w:t>
              </w:r>
            </w:ins>
          </w:p>
        </w:tc>
        <w:tc>
          <w:tcPr>
            <w:tcW w:w="1147" w:type="dxa"/>
            <w:tcBorders>
              <w:bottom w:val="nil"/>
            </w:tcBorders>
            <w:shd w:val="clear" w:color="auto" w:fill="auto"/>
          </w:tcPr>
          <w:p w14:paraId="648F2C1D" w14:textId="77777777" w:rsidR="00E4296A" w:rsidRPr="00020619" w:rsidRDefault="00E4296A" w:rsidP="00BB34DD">
            <w:pPr>
              <w:keepLines/>
              <w:overflowPunct w:val="0"/>
              <w:autoSpaceDE w:val="0"/>
              <w:autoSpaceDN w:val="0"/>
              <w:adjustRightInd w:val="0"/>
              <w:spacing w:after="0"/>
              <w:jc w:val="center"/>
              <w:textAlignment w:val="baseline"/>
              <w:rPr>
                <w:ins w:id="626" w:author="BigCREditor-RAN4#104-bis" w:date="2022-10-21T21:28:00Z"/>
                <w:rFonts w:ascii="Arial" w:hAnsi="Arial"/>
                <w:b/>
                <w:sz w:val="18"/>
                <w:lang w:eastAsia="en-GB"/>
              </w:rPr>
            </w:pPr>
            <w:ins w:id="627" w:author="BigCREditor-RAN4#104-bis" w:date="2022-10-21T21:28:00Z">
              <w:r w:rsidRPr="00020619">
                <w:rPr>
                  <w:rFonts w:ascii="Arial" w:hAnsi="Arial"/>
                  <w:b/>
                  <w:sz w:val="18"/>
                  <w:lang w:eastAsia="en-GB"/>
                </w:rPr>
                <w:t>Unit</w:t>
              </w:r>
            </w:ins>
          </w:p>
        </w:tc>
        <w:tc>
          <w:tcPr>
            <w:tcW w:w="1396" w:type="dxa"/>
            <w:tcBorders>
              <w:bottom w:val="nil"/>
            </w:tcBorders>
            <w:shd w:val="clear" w:color="auto" w:fill="auto"/>
          </w:tcPr>
          <w:p w14:paraId="639C3F4E" w14:textId="77777777" w:rsidR="00E4296A" w:rsidRPr="00020619" w:rsidRDefault="00E4296A" w:rsidP="00BB34DD">
            <w:pPr>
              <w:keepLines/>
              <w:overflowPunct w:val="0"/>
              <w:autoSpaceDE w:val="0"/>
              <w:autoSpaceDN w:val="0"/>
              <w:adjustRightInd w:val="0"/>
              <w:spacing w:after="0"/>
              <w:jc w:val="center"/>
              <w:textAlignment w:val="baseline"/>
              <w:rPr>
                <w:ins w:id="628" w:author="BigCREditor-RAN4#104-bis" w:date="2022-10-21T21:28:00Z"/>
                <w:rFonts w:ascii="Arial" w:hAnsi="Arial"/>
                <w:b/>
                <w:sz w:val="18"/>
                <w:lang w:eastAsia="en-GB"/>
              </w:rPr>
            </w:pPr>
            <w:ins w:id="629" w:author="BigCREditor-RAN4#104-bis" w:date="2022-10-21T21:28:00Z">
              <w:r w:rsidRPr="00020619">
                <w:rPr>
                  <w:rFonts w:ascii="Arial" w:hAnsi="Arial"/>
                  <w:b/>
                  <w:sz w:val="18"/>
                  <w:lang w:eastAsia="en-GB"/>
                </w:rPr>
                <w:t>Configuration</w:t>
              </w:r>
            </w:ins>
          </w:p>
        </w:tc>
        <w:tc>
          <w:tcPr>
            <w:tcW w:w="4077" w:type="dxa"/>
            <w:gridSpan w:val="2"/>
            <w:shd w:val="clear" w:color="auto" w:fill="auto"/>
          </w:tcPr>
          <w:p w14:paraId="7C358D51" w14:textId="77777777" w:rsidR="00E4296A" w:rsidRPr="00020619" w:rsidRDefault="00E4296A" w:rsidP="00BB34DD">
            <w:pPr>
              <w:keepLines/>
              <w:overflowPunct w:val="0"/>
              <w:autoSpaceDE w:val="0"/>
              <w:autoSpaceDN w:val="0"/>
              <w:adjustRightInd w:val="0"/>
              <w:spacing w:after="0"/>
              <w:jc w:val="center"/>
              <w:textAlignment w:val="baseline"/>
              <w:rPr>
                <w:ins w:id="630" w:author="BigCREditor-RAN4#104-bis" w:date="2022-10-21T21:28:00Z"/>
                <w:rFonts w:ascii="Arial" w:hAnsi="Arial"/>
                <w:b/>
                <w:sz w:val="18"/>
                <w:lang w:eastAsia="en-GB"/>
              </w:rPr>
            </w:pPr>
            <w:ins w:id="631" w:author="BigCREditor-RAN4#104-bis" w:date="2022-10-21T21:28:00Z">
              <w:r w:rsidRPr="00020619">
                <w:rPr>
                  <w:rFonts w:ascii="Arial" w:hAnsi="Arial"/>
                  <w:b/>
                  <w:sz w:val="18"/>
                  <w:lang w:eastAsia="en-GB"/>
                </w:rPr>
                <w:t>Cell 1</w:t>
              </w:r>
            </w:ins>
          </w:p>
        </w:tc>
      </w:tr>
      <w:tr w:rsidR="00E4296A" w:rsidRPr="00020619" w14:paraId="6AC6B06B" w14:textId="77777777" w:rsidTr="00BB34DD">
        <w:trPr>
          <w:ins w:id="632" w:author="BigCREditor-RAN4#104-bis" w:date="2022-10-21T21:28:00Z"/>
        </w:trPr>
        <w:tc>
          <w:tcPr>
            <w:tcW w:w="3019" w:type="dxa"/>
            <w:tcBorders>
              <w:top w:val="nil"/>
            </w:tcBorders>
            <w:shd w:val="clear" w:color="auto" w:fill="auto"/>
          </w:tcPr>
          <w:p w14:paraId="6EF3F15F" w14:textId="77777777" w:rsidR="00E4296A" w:rsidRPr="00020619" w:rsidRDefault="00E4296A" w:rsidP="00BB34DD">
            <w:pPr>
              <w:keepLines/>
              <w:overflowPunct w:val="0"/>
              <w:autoSpaceDE w:val="0"/>
              <w:autoSpaceDN w:val="0"/>
              <w:adjustRightInd w:val="0"/>
              <w:spacing w:after="0"/>
              <w:jc w:val="center"/>
              <w:textAlignment w:val="baseline"/>
              <w:rPr>
                <w:ins w:id="633" w:author="BigCREditor-RAN4#104-bis" w:date="2022-10-21T21:28:00Z"/>
                <w:rFonts w:ascii="Arial" w:hAnsi="Arial"/>
                <w:b/>
                <w:sz w:val="18"/>
                <w:lang w:eastAsia="en-GB"/>
              </w:rPr>
            </w:pPr>
          </w:p>
        </w:tc>
        <w:tc>
          <w:tcPr>
            <w:tcW w:w="1147" w:type="dxa"/>
            <w:tcBorders>
              <w:top w:val="nil"/>
            </w:tcBorders>
            <w:shd w:val="clear" w:color="auto" w:fill="auto"/>
          </w:tcPr>
          <w:p w14:paraId="1F7FCC57" w14:textId="77777777" w:rsidR="00E4296A" w:rsidRPr="00020619" w:rsidRDefault="00E4296A" w:rsidP="00BB34DD">
            <w:pPr>
              <w:keepLines/>
              <w:overflowPunct w:val="0"/>
              <w:autoSpaceDE w:val="0"/>
              <w:autoSpaceDN w:val="0"/>
              <w:adjustRightInd w:val="0"/>
              <w:spacing w:after="0"/>
              <w:jc w:val="center"/>
              <w:textAlignment w:val="baseline"/>
              <w:rPr>
                <w:ins w:id="634" w:author="BigCREditor-RAN4#104-bis" w:date="2022-10-21T21:28:00Z"/>
                <w:rFonts w:ascii="Arial" w:hAnsi="Arial"/>
                <w:b/>
                <w:sz w:val="18"/>
                <w:lang w:eastAsia="en-GB"/>
              </w:rPr>
            </w:pPr>
          </w:p>
        </w:tc>
        <w:tc>
          <w:tcPr>
            <w:tcW w:w="1396" w:type="dxa"/>
            <w:tcBorders>
              <w:top w:val="nil"/>
            </w:tcBorders>
            <w:shd w:val="clear" w:color="auto" w:fill="auto"/>
          </w:tcPr>
          <w:p w14:paraId="04CEDEC8" w14:textId="77777777" w:rsidR="00E4296A" w:rsidRPr="00020619" w:rsidRDefault="00E4296A" w:rsidP="00BB34DD">
            <w:pPr>
              <w:keepLines/>
              <w:overflowPunct w:val="0"/>
              <w:autoSpaceDE w:val="0"/>
              <w:autoSpaceDN w:val="0"/>
              <w:adjustRightInd w:val="0"/>
              <w:spacing w:after="0"/>
              <w:jc w:val="center"/>
              <w:textAlignment w:val="baseline"/>
              <w:rPr>
                <w:ins w:id="635" w:author="BigCREditor-RAN4#104-bis" w:date="2022-10-21T21:28:00Z"/>
                <w:rFonts w:ascii="Arial" w:hAnsi="Arial"/>
                <w:b/>
                <w:sz w:val="18"/>
                <w:lang w:eastAsia="en-GB"/>
              </w:rPr>
            </w:pPr>
          </w:p>
        </w:tc>
        <w:tc>
          <w:tcPr>
            <w:tcW w:w="2185" w:type="dxa"/>
            <w:shd w:val="clear" w:color="auto" w:fill="auto"/>
          </w:tcPr>
          <w:p w14:paraId="0F45427A" w14:textId="77777777" w:rsidR="00E4296A" w:rsidRPr="00020619" w:rsidRDefault="00E4296A" w:rsidP="00BB34DD">
            <w:pPr>
              <w:keepLines/>
              <w:overflowPunct w:val="0"/>
              <w:autoSpaceDE w:val="0"/>
              <w:autoSpaceDN w:val="0"/>
              <w:adjustRightInd w:val="0"/>
              <w:spacing w:after="0"/>
              <w:jc w:val="center"/>
              <w:textAlignment w:val="baseline"/>
              <w:rPr>
                <w:ins w:id="636" w:author="BigCREditor-RAN4#104-bis" w:date="2022-10-21T21:28:00Z"/>
                <w:rFonts w:ascii="Arial" w:hAnsi="Arial"/>
                <w:b/>
                <w:sz w:val="18"/>
                <w:lang w:eastAsia="en-GB"/>
              </w:rPr>
            </w:pPr>
            <w:ins w:id="637" w:author="BigCREditor-RAN4#104-bis" w:date="2022-10-21T21:28:00Z">
              <w:r w:rsidRPr="00020619">
                <w:rPr>
                  <w:rFonts w:ascii="Arial" w:hAnsi="Arial"/>
                  <w:b/>
                  <w:sz w:val="18"/>
                  <w:lang w:eastAsia="en-GB"/>
                </w:rPr>
                <w:t>T1</w:t>
              </w:r>
            </w:ins>
          </w:p>
        </w:tc>
        <w:tc>
          <w:tcPr>
            <w:tcW w:w="1892" w:type="dxa"/>
            <w:shd w:val="clear" w:color="auto" w:fill="auto"/>
          </w:tcPr>
          <w:p w14:paraId="6F13EF0D" w14:textId="77777777" w:rsidR="00E4296A" w:rsidRPr="00020619" w:rsidRDefault="00E4296A" w:rsidP="00BB34DD">
            <w:pPr>
              <w:keepLines/>
              <w:overflowPunct w:val="0"/>
              <w:autoSpaceDE w:val="0"/>
              <w:autoSpaceDN w:val="0"/>
              <w:adjustRightInd w:val="0"/>
              <w:spacing w:after="0"/>
              <w:jc w:val="center"/>
              <w:textAlignment w:val="baseline"/>
              <w:rPr>
                <w:ins w:id="638" w:author="BigCREditor-RAN4#104-bis" w:date="2022-10-21T21:28:00Z"/>
                <w:rFonts w:ascii="Arial" w:hAnsi="Arial"/>
                <w:b/>
                <w:sz w:val="18"/>
                <w:lang w:eastAsia="en-GB"/>
              </w:rPr>
            </w:pPr>
            <w:ins w:id="639" w:author="BigCREditor-RAN4#104-bis" w:date="2022-10-21T21:28:00Z">
              <w:r w:rsidRPr="00020619">
                <w:rPr>
                  <w:rFonts w:ascii="Arial" w:hAnsi="Arial"/>
                  <w:b/>
                  <w:sz w:val="18"/>
                  <w:lang w:eastAsia="en-GB"/>
                </w:rPr>
                <w:t>T2</w:t>
              </w:r>
            </w:ins>
          </w:p>
        </w:tc>
      </w:tr>
      <w:tr w:rsidR="00E4296A" w:rsidRPr="00020619" w14:paraId="3D788B78" w14:textId="77777777" w:rsidTr="00BB34DD">
        <w:trPr>
          <w:ins w:id="640" w:author="BigCREditor-RAN4#104-bis" w:date="2022-10-21T21:28:00Z"/>
        </w:trPr>
        <w:tc>
          <w:tcPr>
            <w:tcW w:w="3019" w:type="dxa"/>
            <w:shd w:val="clear" w:color="auto" w:fill="auto"/>
          </w:tcPr>
          <w:p w14:paraId="636AEBE2" w14:textId="77777777" w:rsidR="00E4296A" w:rsidRPr="00020619" w:rsidRDefault="00E4296A" w:rsidP="00BB34DD">
            <w:pPr>
              <w:keepLines/>
              <w:overflowPunct w:val="0"/>
              <w:autoSpaceDE w:val="0"/>
              <w:autoSpaceDN w:val="0"/>
              <w:adjustRightInd w:val="0"/>
              <w:spacing w:after="0"/>
              <w:textAlignment w:val="baseline"/>
              <w:rPr>
                <w:ins w:id="641" w:author="BigCREditor-RAN4#104-bis" w:date="2022-10-21T21:28:00Z"/>
                <w:rFonts w:ascii="Arial" w:hAnsi="Arial"/>
                <w:sz w:val="18"/>
                <w:lang w:eastAsia="en-GB"/>
              </w:rPr>
            </w:pPr>
            <w:ins w:id="642" w:author="BigCREditor-RAN4#104-bis" w:date="2022-10-21T21:28:00Z">
              <w:r w:rsidRPr="00020619">
                <w:rPr>
                  <w:rFonts w:ascii="Arial" w:hAnsi="Arial"/>
                  <w:sz w:val="18"/>
                  <w:lang w:eastAsia="en-GB"/>
                </w:rPr>
                <w:t>RF channel number</w:t>
              </w:r>
            </w:ins>
          </w:p>
        </w:tc>
        <w:tc>
          <w:tcPr>
            <w:tcW w:w="1147" w:type="dxa"/>
            <w:shd w:val="clear" w:color="auto" w:fill="auto"/>
          </w:tcPr>
          <w:p w14:paraId="17E8366A" w14:textId="77777777" w:rsidR="00E4296A" w:rsidRPr="00020619" w:rsidRDefault="00E4296A" w:rsidP="00BB34DD">
            <w:pPr>
              <w:keepLines/>
              <w:overflowPunct w:val="0"/>
              <w:autoSpaceDE w:val="0"/>
              <w:autoSpaceDN w:val="0"/>
              <w:adjustRightInd w:val="0"/>
              <w:spacing w:after="0"/>
              <w:jc w:val="center"/>
              <w:textAlignment w:val="baseline"/>
              <w:rPr>
                <w:ins w:id="643" w:author="BigCREditor-RAN4#104-bis" w:date="2022-10-21T21:28:00Z"/>
                <w:rFonts w:ascii="Arial" w:hAnsi="Arial"/>
                <w:sz w:val="18"/>
                <w:lang w:eastAsia="en-GB"/>
              </w:rPr>
            </w:pPr>
          </w:p>
        </w:tc>
        <w:tc>
          <w:tcPr>
            <w:tcW w:w="1396" w:type="dxa"/>
          </w:tcPr>
          <w:p w14:paraId="427C36E8" w14:textId="77777777" w:rsidR="00E4296A" w:rsidRPr="00020619" w:rsidRDefault="00E4296A" w:rsidP="00BB34DD">
            <w:pPr>
              <w:keepLines/>
              <w:overflowPunct w:val="0"/>
              <w:autoSpaceDE w:val="0"/>
              <w:autoSpaceDN w:val="0"/>
              <w:adjustRightInd w:val="0"/>
              <w:spacing w:after="0"/>
              <w:jc w:val="center"/>
              <w:textAlignment w:val="baseline"/>
              <w:rPr>
                <w:ins w:id="644" w:author="BigCREditor-RAN4#104-bis" w:date="2022-10-21T21:28:00Z"/>
                <w:rFonts w:ascii="Arial" w:hAnsi="Arial"/>
                <w:sz w:val="18"/>
                <w:lang w:eastAsia="en-GB"/>
              </w:rPr>
            </w:pPr>
            <w:ins w:id="645"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4077" w:type="dxa"/>
            <w:gridSpan w:val="2"/>
            <w:shd w:val="clear" w:color="auto" w:fill="auto"/>
          </w:tcPr>
          <w:p w14:paraId="3253372D" w14:textId="77777777" w:rsidR="00E4296A" w:rsidRPr="00020619" w:rsidRDefault="00E4296A" w:rsidP="00BB34DD">
            <w:pPr>
              <w:keepLines/>
              <w:overflowPunct w:val="0"/>
              <w:autoSpaceDE w:val="0"/>
              <w:autoSpaceDN w:val="0"/>
              <w:adjustRightInd w:val="0"/>
              <w:spacing w:after="0"/>
              <w:jc w:val="center"/>
              <w:textAlignment w:val="baseline"/>
              <w:rPr>
                <w:ins w:id="646" w:author="BigCREditor-RAN4#104-bis" w:date="2022-10-21T21:28:00Z"/>
                <w:rFonts w:ascii="Arial" w:hAnsi="Arial"/>
                <w:sz w:val="18"/>
                <w:lang w:eastAsia="en-GB"/>
              </w:rPr>
            </w:pPr>
            <w:ins w:id="647" w:author="BigCREditor-RAN4#104-bis" w:date="2022-10-21T21:28:00Z">
              <w:r w:rsidRPr="00020619">
                <w:rPr>
                  <w:rFonts w:ascii="Arial" w:hAnsi="Arial"/>
                  <w:sz w:val="18"/>
                  <w:lang w:eastAsia="en-GB"/>
                </w:rPr>
                <w:t>1</w:t>
              </w:r>
            </w:ins>
          </w:p>
        </w:tc>
      </w:tr>
      <w:tr w:rsidR="00E4296A" w:rsidRPr="00020619" w14:paraId="6B8E989E" w14:textId="77777777" w:rsidTr="00BB34DD">
        <w:trPr>
          <w:ins w:id="648" w:author="BigCREditor-RAN4#104-bis" w:date="2022-10-21T21:28:00Z"/>
        </w:trPr>
        <w:tc>
          <w:tcPr>
            <w:tcW w:w="3019" w:type="dxa"/>
            <w:vMerge w:val="restart"/>
            <w:shd w:val="clear" w:color="auto" w:fill="auto"/>
          </w:tcPr>
          <w:p w14:paraId="548B576E" w14:textId="77777777" w:rsidR="00E4296A" w:rsidRPr="00020619" w:rsidRDefault="00E4296A" w:rsidP="00BB34DD">
            <w:pPr>
              <w:keepLines/>
              <w:overflowPunct w:val="0"/>
              <w:autoSpaceDE w:val="0"/>
              <w:autoSpaceDN w:val="0"/>
              <w:adjustRightInd w:val="0"/>
              <w:spacing w:after="0"/>
              <w:textAlignment w:val="baseline"/>
              <w:rPr>
                <w:ins w:id="649" w:author="BigCREditor-RAN4#104-bis" w:date="2022-10-21T21:28:00Z"/>
                <w:rFonts w:ascii="Arial" w:hAnsi="Arial"/>
                <w:sz w:val="18"/>
                <w:lang w:eastAsia="en-GB"/>
              </w:rPr>
            </w:pPr>
            <w:ins w:id="650" w:author="BigCREditor-RAN4#104-bis" w:date="2022-10-21T21:28:00Z">
              <w:r w:rsidRPr="00020619">
                <w:rPr>
                  <w:rFonts w:ascii="Arial" w:hAnsi="Arial"/>
                  <w:sz w:val="18"/>
                  <w:lang w:eastAsia="en-GB"/>
                </w:rPr>
                <w:lastRenderedPageBreak/>
                <w:t>Duplex mode</w:t>
              </w:r>
            </w:ins>
          </w:p>
        </w:tc>
        <w:tc>
          <w:tcPr>
            <w:tcW w:w="1147" w:type="dxa"/>
            <w:vMerge w:val="restart"/>
            <w:shd w:val="clear" w:color="auto" w:fill="auto"/>
          </w:tcPr>
          <w:p w14:paraId="00A5F2D4" w14:textId="77777777" w:rsidR="00E4296A" w:rsidRPr="00020619" w:rsidRDefault="00E4296A" w:rsidP="00BB34DD">
            <w:pPr>
              <w:keepLines/>
              <w:overflowPunct w:val="0"/>
              <w:autoSpaceDE w:val="0"/>
              <w:autoSpaceDN w:val="0"/>
              <w:adjustRightInd w:val="0"/>
              <w:spacing w:after="0"/>
              <w:jc w:val="center"/>
              <w:textAlignment w:val="baseline"/>
              <w:rPr>
                <w:ins w:id="651" w:author="BigCREditor-RAN4#104-bis" w:date="2022-10-21T21:28:00Z"/>
                <w:rFonts w:ascii="Arial" w:hAnsi="Arial"/>
                <w:sz w:val="18"/>
                <w:lang w:eastAsia="en-GB"/>
              </w:rPr>
            </w:pPr>
          </w:p>
        </w:tc>
        <w:tc>
          <w:tcPr>
            <w:tcW w:w="1396" w:type="dxa"/>
          </w:tcPr>
          <w:p w14:paraId="796156A6" w14:textId="77777777" w:rsidR="00E4296A" w:rsidRPr="00020619" w:rsidRDefault="00E4296A" w:rsidP="00BB34DD">
            <w:pPr>
              <w:keepLines/>
              <w:overflowPunct w:val="0"/>
              <w:autoSpaceDE w:val="0"/>
              <w:autoSpaceDN w:val="0"/>
              <w:adjustRightInd w:val="0"/>
              <w:spacing w:after="0"/>
              <w:jc w:val="center"/>
              <w:textAlignment w:val="baseline"/>
              <w:rPr>
                <w:ins w:id="652" w:author="BigCREditor-RAN4#104-bis" w:date="2022-10-21T21:28:00Z"/>
                <w:rFonts w:ascii="Arial" w:hAnsi="Arial"/>
                <w:sz w:val="18"/>
                <w:lang w:eastAsia="en-GB"/>
              </w:rPr>
            </w:pPr>
            <w:ins w:id="653" w:author="BigCREditor-RAN4#104-bis" w:date="2022-10-21T21:28:00Z">
              <w:r w:rsidRPr="00020619">
                <w:rPr>
                  <w:rFonts w:ascii="Arial" w:hAnsi="Arial"/>
                  <w:sz w:val="18"/>
                  <w:lang w:eastAsia="en-GB"/>
                </w:rPr>
                <w:t>1, 2, 3, 7</w:t>
              </w:r>
            </w:ins>
          </w:p>
        </w:tc>
        <w:tc>
          <w:tcPr>
            <w:tcW w:w="4077" w:type="dxa"/>
            <w:gridSpan w:val="2"/>
            <w:shd w:val="clear" w:color="auto" w:fill="auto"/>
          </w:tcPr>
          <w:p w14:paraId="264621E2" w14:textId="77777777" w:rsidR="00E4296A" w:rsidRPr="00020619" w:rsidRDefault="00E4296A" w:rsidP="00BB34DD">
            <w:pPr>
              <w:keepLines/>
              <w:overflowPunct w:val="0"/>
              <w:autoSpaceDE w:val="0"/>
              <w:autoSpaceDN w:val="0"/>
              <w:adjustRightInd w:val="0"/>
              <w:spacing w:after="0"/>
              <w:jc w:val="center"/>
              <w:textAlignment w:val="baseline"/>
              <w:rPr>
                <w:ins w:id="654" w:author="BigCREditor-RAN4#104-bis" w:date="2022-10-21T21:28:00Z"/>
                <w:rFonts w:ascii="Arial" w:hAnsi="Arial"/>
                <w:sz w:val="18"/>
                <w:lang w:eastAsia="en-GB"/>
              </w:rPr>
            </w:pPr>
            <w:ins w:id="655" w:author="BigCREditor-RAN4#104-bis" w:date="2022-10-21T21:28:00Z">
              <w:r w:rsidRPr="00020619">
                <w:rPr>
                  <w:rFonts w:ascii="Arial" w:hAnsi="Arial"/>
                  <w:sz w:val="18"/>
                  <w:lang w:eastAsia="en-GB"/>
                </w:rPr>
                <w:t>FDD</w:t>
              </w:r>
            </w:ins>
          </w:p>
        </w:tc>
      </w:tr>
      <w:tr w:rsidR="00E4296A" w:rsidRPr="00020619" w14:paraId="0329A990" w14:textId="77777777" w:rsidTr="00BB34DD">
        <w:trPr>
          <w:ins w:id="656" w:author="BigCREditor-RAN4#104-bis" w:date="2022-10-21T21:28:00Z"/>
        </w:trPr>
        <w:tc>
          <w:tcPr>
            <w:tcW w:w="3019" w:type="dxa"/>
            <w:vMerge/>
            <w:shd w:val="clear" w:color="auto" w:fill="auto"/>
          </w:tcPr>
          <w:p w14:paraId="5881C41B" w14:textId="77777777" w:rsidR="00E4296A" w:rsidRPr="00020619" w:rsidRDefault="00E4296A" w:rsidP="00BB34DD">
            <w:pPr>
              <w:keepLines/>
              <w:overflowPunct w:val="0"/>
              <w:autoSpaceDE w:val="0"/>
              <w:autoSpaceDN w:val="0"/>
              <w:adjustRightInd w:val="0"/>
              <w:spacing w:after="0"/>
              <w:textAlignment w:val="baseline"/>
              <w:rPr>
                <w:ins w:id="657" w:author="BigCREditor-RAN4#104-bis" w:date="2022-10-21T21:28:00Z"/>
                <w:rFonts w:ascii="Arial" w:hAnsi="Arial"/>
                <w:sz w:val="18"/>
                <w:lang w:eastAsia="en-GB"/>
              </w:rPr>
            </w:pPr>
          </w:p>
        </w:tc>
        <w:tc>
          <w:tcPr>
            <w:tcW w:w="1147" w:type="dxa"/>
            <w:vMerge/>
            <w:shd w:val="clear" w:color="auto" w:fill="auto"/>
          </w:tcPr>
          <w:p w14:paraId="054D306E" w14:textId="77777777" w:rsidR="00E4296A" w:rsidRPr="00020619" w:rsidRDefault="00E4296A" w:rsidP="00BB34DD">
            <w:pPr>
              <w:keepLines/>
              <w:overflowPunct w:val="0"/>
              <w:autoSpaceDE w:val="0"/>
              <w:autoSpaceDN w:val="0"/>
              <w:adjustRightInd w:val="0"/>
              <w:spacing w:after="0"/>
              <w:jc w:val="center"/>
              <w:textAlignment w:val="baseline"/>
              <w:rPr>
                <w:ins w:id="658" w:author="BigCREditor-RAN4#104-bis" w:date="2022-10-21T21:28:00Z"/>
                <w:rFonts w:ascii="Arial" w:hAnsi="Arial"/>
                <w:sz w:val="18"/>
                <w:lang w:eastAsia="en-GB"/>
              </w:rPr>
            </w:pPr>
          </w:p>
        </w:tc>
        <w:tc>
          <w:tcPr>
            <w:tcW w:w="1396" w:type="dxa"/>
          </w:tcPr>
          <w:p w14:paraId="7D479FA8" w14:textId="77777777" w:rsidR="00E4296A" w:rsidRPr="00020619" w:rsidRDefault="00E4296A" w:rsidP="00BB34DD">
            <w:pPr>
              <w:keepLines/>
              <w:overflowPunct w:val="0"/>
              <w:autoSpaceDE w:val="0"/>
              <w:autoSpaceDN w:val="0"/>
              <w:adjustRightInd w:val="0"/>
              <w:spacing w:after="0"/>
              <w:jc w:val="center"/>
              <w:textAlignment w:val="baseline"/>
              <w:rPr>
                <w:ins w:id="659" w:author="BigCREditor-RAN4#104-bis" w:date="2022-10-21T21:28:00Z"/>
                <w:rFonts w:ascii="Arial" w:hAnsi="Arial"/>
                <w:sz w:val="18"/>
                <w:lang w:eastAsia="en-GB"/>
              </w:rPr>
            </w:pPr>
            <w:ins w:id="660" w:author="BigCREditor-RAN4#104-bis" w:date="2022-10-21T21:28:00Z">
              <w:r w:rsidRPr="00020619">
                <w:rPr>
                  <w:rFonts w:ascii="Arial" w:hAnsi="Arial"/>
                  <w:sz w:val="18"/>
                  <w:lang w:eastAsia="en-GB"/>
                </w:rPr>
                <w:t>4, 5, 6, 8</w:t>
              </w:r>
            </w:ins>
          </w:p>
        </w:tc>
        <w:tc>
          <w:tcPr>
            <w:tcW w:w="4077" w:type="dxa"/>
            <w:gridSpan w:val="2"/>
            <w:shd w:val="clear" w:color="auto" w:fill="auto"/>
          </w:tcPr>
          <w:p w14:paraId="3FC4FCF9" w14:textId="77777777" w:rsidR="00E4296A" w:rsidRPr="00020619" w:rsidRDefault="00E4296A" w:rsidP="00BB34DD">
            <w:pPr>
              <w:keepLines/>
              <w:overflowPunct w:val="0"/>
              <w:autoSpaceDE w:val="0"/>
              <w:autoSpaceDN w:val="0"/>
              <w:adjustRightInd w:val="0"/>
              <w:spacing w:after="0"/>
              <w:jc w:val="center"/>
              <w:textAlignment w:val="baseline"/>
              <w:rPr>
                <w:ins w:id="661" w:author="BigCREditor-RAN4#104-bis" w:date="2022-10-21T21:28:00Z"/>
                <w:rFonts w:ascii="Arial" w:hAnsi="Arial"/>
                <w:sz w:val="18"/>
                <w:lang w:eastAsia="en-GB"/>
              </w:rPr>
            </w:pPr>
            <w:ins w:id="662" w:author="BigCREditor-RAN4#104-bis" w:date="2022-10-21T21:28:00Z">
              <w:r w:rsidRPr="00020619">
                <w:rPr>
                  <w:rFonts w:ascii="Arial" w:hAnsi="Arial"/>
                  <w:sz w:val="18"/>
                  <w:lang w:eastAsia="en-GB"/>
                </w:rPr>
                <w:t>TDD</w:t>
              </w:r>
            </w:ins>
          </w:p>
        </w:tc>
      </w:tr>
      <w:tr w:rsidR="00E4296A" w:rsidRPr="00020619" w14:paraId="4B0A17B4" w14:textId="77777777" w:rsidTr="00BB34DD">
        <w:trPr>
          <w:ins w:id="663" w:author="BigCREditor-RAN4#104-bis" w:date="2022-10-21T21:28:00Z"/>
        </w:trPr>
        <w:tc>
          <w:tcPr>
            <w:tcW w:w="3019" w:type="dxa"/>
            <w:shd w:val="clear" w:color="auto" w:fill="auto"/>
          </w:tcPr>
          <w:p w14:paraId="705AA944" w14:textId="77777777" w:rsidR="00E4296A" w:rsidRPr="00020619" w:rsidRDefault="00E4296A" w:rsidP="00BB34DD">
            <w:pPr>
              <w:keepLines/>
              <w:overflowPunct w:val="0"/>
              <w:autoSpaceDE w:val="0"/>
              <w:autoSpaceDN w:val="0"/>
              <w:adjustRightInd w:val="0"/>
              <w:spacing w:after="0"/>
              <w:textAlignment w:val="baseline"/>
              <w:rPr>
                <w:ins w:id="664" w:author="BigCREditor-RAN4#104-bis" w:date="2022-10-21T21:28:00Z"/>
                <w:rFonts w:ascii="Arial" w:hAnsi="Arial"/>
                <w:sz w:val="18"/>
                <w:lang w:eastAsia="en-GB"/>
              </w:rPr>
            </w:pPr>
            <w:ins w:id="665" w:author="BigCREditor-RAN4#104-bis" w:date="2022-10-21T21:28:00Z">
              <w:r w:rsidRPr="00020619">
                <w:rPr>
                  <w:rFonts w:ascii="Arial" w:hAnsi="Arial"/>
                  <w:sz w:val="18"/>
                  <w:lang w:eastAsia="en-GB"/>
                </w:rPr>
                <w:t>TDD special subframe configuration</w:t>
              </w:r>
              <w:r w:rsidRPr="00020619">
                <w:rPr>
                  <w:rFonts w:ascii="Arial" w:hAnsi="Arial"/>
                  <w:sz w:val="18"/>
                  <w:vertAlign w:val="superscript"/>
                  <w:lang w:eastAsia="en-GB"/>
                </w:rPr>
                <w:t>Note1</w:t>
              </w:r>
            </w:ins>
          </w:p>
        </w:tc>
        <w:tc>
          <w:tcPr>
            <w:tcW w:w="1147" w:type="dxa"/>
            <w:shd w:val="clear" w:color="auto" w:fill="auto"/>
          </w:tcPr>
          <w:p w14:paraId="611C7922" w14:textId="77777777" w:rsidR="00E4296A" w:rsidRPr="00020619" w:rsidRDefault="00E4296A" w:rsidP="00BB34DD">
            <w:pPr>
              <w:keepLines/>
              <w:overflowPunct w:val="0"/>
              <w:autoSpaceDE w:val="0"/>
              <w:autoSpaceDN w:val="0"/>
              <w:adjustRightInd w:val="0"/>
              <w:spacing w:after="0"/>
              <w:jc w:val="center"/>
              <w:textAlignment w:val="baseline"/>
              <w:rPr>
                <w:ins w:id="666" w:author="BigCREditor-RAN4#104-bis" w:date="2022-10-21T21:28:00Z"/>
                <w:rFonts w:ascii="Arial" w:hAnsi="Arial"/>
                <w:sz w:val="18"/>
                <w:lang w:eastAsia="en-GB"/>
              </w:rPr>
            </w:pPr>
          </w:p>
        </w:tc>
        <w:tc>
          <w:tcPr>
            <w:tcW w:w="1396" w:type="dxa"/>
          </w:tcPr>
          <w:p w14:paraId="1C5FFF9F" w14:textId="77777777" w:rsidR="00E4296A" w:rsidRPr="00020619" w:rsidRDefault="00E4296A" w:rsidP="00BB34DD">
            <w:pPr>
              <w:keepLines/>
              <w:overflowPunct w:val="0"/>
              <w:autoSpaceDE w:val="0"/>
              <w:autoSpaceDN w:val="0"/>
              <w:adjustRightInd w:val="0"/>
              <w:spacing w:after="0"/>
              <w:jc w:val="center"/>
              <w:textAlignment w:val="baseline"/>
              <w:rPr>
                <w:ins w:id="667" w:author="BigCREditor-RAN4#104-bis" w:date="2022-10-21T21:28:00Z"/>
                <w:rFonts w:ascii="Arial" w:hAnsi="Arial"/>
                <w:sz w:val="18"/>
                <w:lang w:eastAsia="en-GB"/>
              </w:rPr>
            </w:pPr>
            <w:ins w:id="668" w:author="BigCREditor-RAN4#104-bis" w:date="2022-10-21T21:28:00Z">
              <w:r w:rsidRPr="00020619">
                <w:rPr>
                  <w:rFonts w:ascii="Arial" w:hAnsi="Arial"/>
                  <w:sz w:val="18"/>
                  <w:lang w:eastAsia="en-GB"/>
                </w:rPr>
                <w:t>4, 5, 6, 8</w:t>
              </w:r>
            </w:ins>
          </w:p>
        </w:tc>
        <w:tc>
          <w:tcPr>
            <w:tcW w:w="4077" w:type="dxa"/>
            <w:gridSpan w:val="2"/>
            <w:shd w:val="clear" w:color="auto" w:fill="auto"/>
          </w:tcPr>
          <w:p w14:paraId="29DE2A50" w14:textId="77777777" w:rsidR="00E4296A" w:rsidRPr="00020619" w:rsidRDefault="00E4296A" w:rsidP="00BB34DD">
            <w:pPr>
              <w:keepLines/>
              <w:overflowPunct w:val="0"/>
              <w:autoSpaceDE w:val="0"/>
              <w:autoSpaceDN w:val="0"/>
              <w:adjustRightInd w:val="0"/>
              <w:spacing w:after="0"/>
              <w:jc w:val="center"/>
              <w:textAlignment w:val="baseline"/>
              <w:rPr>
                <w:ins w:id="669" w:author="BigCREditor-RAN4#104-bis" w:date="2022-10-21T21:28:00Z"/>
                <w:rFonts w:ascii="Arial" w:hAnsi="Arial"/>
                <w:sz w:val="18"/>
                <w:lang w:eastAsia="en-GB"/>
              </w:rPr>
            </w:pPr>
            <w:ins w:id="670" w:author="BigCREditor-RAN4#104-bis" w:date="2022-10-21T21:28:00Z">
              <w:r w:rsidRPr="00020619">
                <w:rPr>
                  <w:rFonts w:ascii="Arial" w:hAnsi="Arial"/>
                  <w:sz w:val="18"/>
                  <w:lang w:eastAsia="en-GB"/>
                </w:rPr>
                <w:t>6</w:t>
              </w:r>
            </w:ins>
          </w:p>
        </w:tc>
      </w:tr>
      <w:tr w:rsidR="00E4296A" w:rsidRPr="00020619" w14:paraId="4D9C785B" w14:textId="77777777" w:rsidTr="00BB34DD">
        <w:trPr>
          <w:ins w:id="671" w:author="BigCREditor-RAN4#104-bis" w:date="2022-10-21T21:28:00Z"/>
        </w:trPr>
        <w:tc>
          <w:tcPr>
            <w:tcW w:w="3019" w:type="dxa"/>
            <w:shd w:val="clear" w:color="auto" w:fill="auto"/>
          </w:tcPr>
          <w:p w14:paraId="5D3C29A8" w14:textId="77777777" w:rsidR="00E4296A" w:rsidRPr="00020619" w:rsidRDefault="00E4296A" w:rsidP="00BB34DD">
            <w:pPr>
              <w:keepLines/>
              <w:overflowPunct w:val="0"/>
              <w:autoSpaceDE w:val="0"/>
              <w:autoSpaceDN w:val="0"/>
              <w:adjustRightInd w:val="0"/>
              <w:spacing w:after="0"/>
              <w:textAlignment w:val="baseline"/>
              <w:rPr>
                <w:ins w:id="672" w:author="BigCREditor-RAN4#104-bis" w:date="2022-10-21T21:28:00Z"/>
                <w:rFonts w:ascii="Arial" w:hAnsi="Arial"/>
                <w:sz w:val="18"/>
                <w:lang w:eastAsia="en-GB"/>
              </w:rPr>
            </w:pPr>
            <w:ins w:id="673" w:author="BigCREditor-RAN4#104-bis" w:date="2022-10-21T21:28:00Z">
              <w:r w:rsidRPr="00020619">
                <w:rPr>
                  <w:rFonts w:ascii="Arial" w:hAnsi="Arial"/>
                  <w:sz w:val="18"/>
                  <w:lang w:eastAsia="en-GB"/>
                </w:rPr>
                <w:t>TDD uplink-downlink configuration</w:t>
              </w:r>
              <w:r w:rsidRPr="00020619">
                <w:rPr>
                  <w:rFonts w:ascii="Arial" w:hAnsi="Arial"/>
                  <w:sz w:val="18"/>
                  <w:vertAlign w:val="superscript"/>
                  <w:lang w:eastAsia="en-GB"/>
                </w:rPr>
                <w:t>Note1</w:t>
              </w:r>
            </w:ins>
          </w:p>
        </w:tc>
        <w:tc>
          <w:tcPr>
            <w:tcW w:w="1147" w:type="dxa"/>
            <w:shd w:val="clear" w:color="auto" w:fill="auto"/>
          </w:tcPr>
          <w:p w14:paraId="681706FE" w14:textId="77777777" w:rsidR="00E4296A" w:rsidRPr="00020619" w:rsidRDefault="00E4296A" w:rsidP="00BB34DD">
            <w:pPr>
              <w:keepLines/>
              <w:overflowPunct w:val="0"/>
              <w:autoSpaceDE w:val="0"/>
              <w:autoSpaceDN w:val="0"/>
              <w:adjustRightInd w:val="0"/>
              <w:spacing w:after="0"/>
              <w:jc w:val="center"/>
              <w:textAlignment w:val="baseline"/>
              <w:rPr>
                <w:ins w:id="674" w:author="BigCREditor-RAN4#104-bis" w:date="2022-10-21T21:28:00Z"/>
                <w:rFonts w:ascii="Arial" w:hAnsi="Arial"/>
                <w:sz w:val="18"/>
                <w:lang w:eastAsia="en-GB"/>
              </w:rPr>
            </w:pPr>
          </w:p>
        </w:tc>
        <w:tc>
          <w:tcPr>
            <w:tcW w:w="1396" w:type="dxa"/>
          </w:tcPr>
          <w:p w14:paraId="56742CDE" w14:textId="77777777" w:rsidR="00E4296A" w:rsidRPr="00020619" w:rsidRDefault="00E4296A" w:rsidP="00BB34DD">
            <w:pPr>
              <w:keepLines/>
              <w:overflowPunct w:val="0"/>
              <w:autoSpaceDE w:val="0"/>
              <w:autoSpaceDN w:val="0"/>
              <w:adjustRightInd w:val="0"/>
              <w:spacing w:after="0"/>
              <w:jc w:val="center"/>
              <w:textAlignment w:val="baseline"/>
              <w:rPr>
                <w:ins w:id="675" w:author="BigCREditor-RAN4#104-bis" w:date="2022-10-21T21:28:00Z"/>
                <w:rFonts w:ascii="Arial" w:hAnsi="Arial"/>
                <w:sz w:val="18"/>
                <w:lang w:eastAsia="en-GB"/>
              </w:rPr>
            </w:pPr>
            <w:ins w:id="676" w:author="BigCREditor-RAN4#104-bis" w:date="2022-10-21T21:28:00Z">
              <w:r w:rsidRPr="00020619">
                <w:rPr>
                  <w:rFonts w:ascii="Arial" w:hAnsi="Arial"/>
                  <w:sz w:val="18"/>
                  <w:lang w:eastAsia="en-GB"/>
                </w:rPr>
                <w:t>4, 5, 6, 8</w:t>
              </w:r>
            </w:ins>
          </w:p>
        </w:tc>
        <w:tc>
          <w:tcPr>
            <w:tcW w:w="4077" w:type="dxa"/>
            <w:gridSpan w:val="2"/>
            <w:shd w:val="clear" w:color="auto" w:fill="auto"/>
          </w:tcPr>
          <w:p w14:paraId="41EA1E62" w14:textId="77777777" w:rsidR="00E4296A" w:rsidRPr="00020619" w:rsidRDefault="00E4296A" w:rsidP="00BB34DD">
            <w:pPr>
              <w:keepLines/>
              <w:overflowPunct w:val="0"/>
              <w:autoSpaceDE w:val="0"/>
              <w:autoSpaceDN w:val="0"/>
              <w:adjustRightInd w:val="0"/>
              <w:spacing w:after="0"/>
              <w:jc w:val="center"/>
              <w:textAlignment w:val="baseline"/>
              <w:rPr>
                <w:ins w:id="677" w:author="BigCREditor-RAN4#104-bis" w:date="2022-10-21T21:28:00Z"/>
                <w:rFonts w:ascii="Arial" w:hAnsi="Arial"/>
                <w:sz w:val="18"/>
                <w:lang w:eastAsia="en-GB"/>
              </w:rPr>
            </w:pPr>
            <w:ins w:id="678" w:author="BigCREditor-RAN4#104-bis" w:date="2022-10-21T21:28:00Z">
              <w:r w:rsidRPr="00020619">
                <w:rPr>
                  <w:rFonts w:ascii="Arial" w:hAnsi="Arial"/>
                  <w:sz w:val="18"/>
                  <w:lang w:eastAsia="en-GB"/>
                </w:rPr>
                <w:t>1</w:t>
              </w:r>
            </w:ins>
          </w:p>
        </w:tc>
      </w:tr>
      <w:tr w:rsidR="00E4296A" w:rsidRPr="00020619" w14:paraId="33F29287" w14:textId="77777777" w:rsidTr="00BB34DD">
        <w:trPr>
          <w:ins w:id="679" w:author="BigCREditor-RAN4#104-bis" w:date="2022-10-21T21:28:00Z"/>
        </w:trPr>
        <w:tc>
          <w:tcPr>
            <w:tcW w:w="3019" w:type="dxa"/>
            <w:tcBorders>
              <w:bottom w:val="single" w:sz="4" w:space="0" w:color="auto"/>
            </w:tcBorders>
            <w:shd w:val="clear" w:color="auto" w:fill="auto"/>
          </w:tcPr>
          <w:p w14:paraId="06C22456" w14:textId="77777777" w:rsidR="00E4296A" w:rsidRPr="00020619" w:rsidRDefault="00E4296A" w:rsidP="00BB34DD">
            <w:pPr>
              <w:keepLines/>
              <w:overflowPunct w:val="0"/>
              <w:autoSpaceDE w:val="0"/>
              <w:autoSpaceDN w:val="0"/>
              <w:adjustRightInd w:val="0"/>
              <w:spacing w:after="0"/>
              <w:textAlignment w:val="baseline"/>
              <w:rPr>
                <w:ins w:id="680" w:author="BigCREditor-RAN4#104-bis" w:date="2022-10-21T21:28:00Z"/>
                <w:rFonts w:ascii="Arial" w:hAnsi="Arial"/>
                <w:sz w:val="18"/>
                <w:lang w:eastAsia="en-GB"/>
              </w:rPr>
            </w:pPr>
            <w:proofErr w:type="spellStart"/>
            <w:ins w:id="681" w:author="BigCREditor-RAN4#104-bis" w:date="2022-10-21T21:28:00Z">
              <w:r w:rsidRPr="00020619">
                <w:rPr>
                  <w:rFonts w:ascii="Arial" w:hAnsi="Arial"/>
                  <w:sz w:val="18"/>
                  <w:lang w:eastAsia="en-GB"/>
                </w:rPr>
                <w:t>BW</w:t>
              </w:r>
              <w:r w:rsidRPr="00020619">
                <w:rPr>
                  <w:rFonts w:ascii="Arial" w:hAnsi="Arial"/>
                  <w:sz w:val="18"/>
                  <w:vertAlign w:val="subscript"/>
                  <w:lang w:eastAsia="en-GB"/>
                </w:rPr>
                <w:t>channel</w:t>
              </w:r>
              <w:proofErr w:type="spellEnd"/>
            </w:ins>
          </w:p>
        </w:tc>
        <w:tc>
          <w:tcPr>
            <w:tcW w:w="1147" w:type="dxa"/>
            <w:tcBorders>
              <w:bottom w:val="single" w:sz="4" w:space="0" w:color="auto"/>
            </w:tcBorders>
            <w:shd w:val="clear" w:color="auto" w:fill="auto"/>
          </w:tcPr>
          <w:p w14:paraId="60F8B295" w14:textId="77777777" w:rsidR="00E4296A" w:rsidRPr="00020619" w:rsidRDefault="00E4296A" w:rsidP="00BB34DD">
            <w:pPr>
              <w:keepLines/>
              <w:overflowPunct w:val="0"/>
              <w:autoSpaceDE w:val="0"/>
              <w:autoSpaceDN w:val="0"/>
              <w:adjustRightInd w:val="0"/>
              <w:spacing w:after="0"/>
              <w:jc w:val="center"/>
              <w:textAlignment w:val="baseline"/>
              <w:rPr>
                <w:ins w:id="682" w:author="BigCREditor-RAN4#104-bis" w:date="2022-10-21T21:28:00Z"/>
                <w:rFonts w:ascii="Arial" w:hAnsi="Arial"/>
                <w:sz w:val="18"/>
                <w:lang w:eastAsia="en-GB"/>
              </w:rPr>
            </w:pPr>
            <w:ins w:id="683" w:author="BigCREditor-RAN4#104-bis" w:date="2022-10-21T21:28:00Z">
              <w:r w:rsidRPr="00020619">
                <w:rPr>
                  <w:rFonts w:ascii="Arial" w:hAnsi="Arial"/>
                  <w:sz w:val="18"/>
                  <w:lang w:eastAsia="en-GB"/>
                </w:rPr>
                <w:t>MHz</w:t>
              </w:r>
            </w:ins>
          </w:p>
        </w:tc>
        <w:tc>
          <w:tcPr>
            <w:tcW w:w="1396" w:type="dxa"/>
          </w:tcPr>
          <w:p w14:paraId="3FE7F8F0" w14:textId="77777777" w:rsidR="00E4296A" w:rsidRPr="00020619" w:rsidRDefault="00E4296A" w:rsidP="00BB34DD">
            <w:pPr>
              <w:keepLines/>
              <w:overflowPunct w:val="0"/>
              <w:autoSpaceDE w:val="0"/>
              <w:autoSpaceDN w:val="0"/>
              <w:adjustRightInd w:val="0"/>
              <w:spacing w:after="0"/>
              <w:jc w:val="center"/>
              <w:textAlignment w:val="baseline"/>
              <w:rPr>
                <w:ins w:id="684" w:author="BigCREditor-RAN4#104-bis" w:date="2022-10-21T21:28:00Z"/>
                <w:rFonts w:ascii="Arial" w:hAnsi="Arial"/>
                <w:sz w:val="18"/>
                <w:lang w:eastAsia="en-GB"/>
              </w:rPr>
            </w:pPr>
            <w:ins w:id="685"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4077" w:type="dxa"/>
            <w:gridSpan w:val="2"/>
            <w:shd w:val="clear" w:color="auto" w:fill="auto"/>
          </w:tcPr>
          <w:p w14:paraId="4145DDDD" w14:textId="77777777" w:rsidR="00E4296A" w:rsidRPr="00020619" w:rsidRDefault="00E4296A" w:rsidP="00BB34DD">
            <w:pPr>
              <w:keepLines/>
              <w:overflowPunct w:val="0"/>
              <w:autoSpaceDE w:val="0"/>
              <w:autoSpaceDN w:val="0"/>
              <w:adjustRightInd w:val="0"/>
              <w:spacing w:after="0"/>
              <w:jc w:val="center"/>
              <w:textAlignment w:val="baseline"/>
              <w:rPr>
                <w:ins w:id="686" w:author="BigCREditor-RAN4#104-bis" w:date="2022-10-21T21:28:00Z"/>
                <w:rFonts w:ascii="Arial" w:hAnsi="Arial"/>
                <w:sz w:val="18"/>
                <w:lang w:eastAsia="en-GB"/>
              </w:rPr>
            </w:pPr>
            <w:ins w:id="687" w:author="BigCREditor-RAN4#104-bis" w:date="2022-10-21T21:28:00Z">
              <w:r w:rsidRPr="00020619">
                <w:rPr>
                  <w:rFonts w:ascii="Arial" w:hAnsi="Arial"/>
                  <w:sz w:val="18"/>
                  <w:lang w:eastAsia="en-GB"/>
                </w:rPr>
                <w:t xml:space="preserve">5 MHz: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25</w:t>
              </w:r>
            </w:ins>
          </w:p>
          <w:p w14:paraId="305D367C" w14:textId="77777777" w:rsidR="00E4296A" w:rsidRPr="00020619" w:rsidRDefault="00E4296A" w:rsidP="00BB34DD">
            <w:pPr>
              <w:keepLines/>
              <w:overflowPunct w:val="0"/>
              <w:autoSpaceDE w:val="0"/>
              <w:autoSpaceDN w:val="0"/>
              <w:adjustRightInd w:val="0"/>
              <w:spacing w:after="0"/>
              <w:jc w:val="center"/>
              <w:textAlignment w:val="baseline"/>
              <w:rPr>
                <w:ins w:id="688" w:author="BigCREditor-RAN4#104-bis" w:date="2022-10-21T21:28:00Z"/>
                <w:rFonts w:ascii="Arial" w:hAnsi="Arial"/>
                <w:sz w:val="18"/>
                <w:lang w:eastAsia="en-GB"/>
              </w:rPr>
            </w:pPr>
            <w:ins w:id="689" w:author="BigCREditor-RAN4#104-bis" w:date="2022-10-21T21:28:00Z">
              <w:r w:rsidRPr="00020619">
                <w:rPr>
                  <w:rFonts w:ascii="Arial" w:hAnsi="Arial"/>
                  <w:sz w:val="18"/>
                  <w:lang w:eastAsia="en-GB"/>
                </w:rPr>
                <w:t xml:space="preserve">10 MHz: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50</w:t>
              </w:r>
            </w:ins>
          </w:p>
          <w:p w14:paraId="03000CAA" w14:textId="77777777" w:rsidR="00E4296A" w:rsidRPr="00020619" w:rsidRDefault="00E4296A" w:rsidP="00BB34DD">
            <w:pPr>
              <w:keepLines/>
              <w:overflowPunct w:val="0"/>
              <w:autoSpaceDE w:val="0"/>
              <w:autoSpaceDN w:val="0"/>
              <w:adjustRightInd w:val="0"/>
              <w:spacing w:after="0"/>
              <w:jc w:val="center"/>
              <w:textAlignment w:val="baseline"/>
              <w:rPr>
                <w:ins w:id="690" w:author="BigCREditor-RAN4#104-bis" w:date="2022-10-21T21:28:00Z"/>
                <w:rFonts w:ascii="Arial" w:hAnsi="Arial"/>
                <w:sz w:val="18"/>
                <w:lang w:eastAsia="en-GB"/>
              </w:rPr>
            </w:pPr>
            <w:ins w:id="691" w:author="BigCREditor-RAN4#104-bis" w:date="2022-10-21T21:28:00Z">
              <w:r w:rsidRPr="00020619">
                <w:rPr>
                  <w:rFonts w:ascii="Arial" w:hAnsi="Arial"/>
                  <w:sz w:val="18"/>
                  <w:lang w:eastAsia="en-GB"/>
                </w:rPr>
                <w:t xml:space="preserve">20 MHz: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100</w:t>
              </w:r>
            </w:ins>
          </w:p>
        </w:tc>
      </w:tr>
      <w:tr w:rsidR="00E4296A" w:rsidRPr="00020619" w14:paraId="0C61DB67" w14:textId="77777777" w:rsidTr="00BB34DD">
        <w:trPr>
          <w:ins w:id="692" w:author="BigCREditor-RAN4#104-bis" w:date="2022-10-21T21:28:00Z"/>
        </w:trPr>
        <w:tc>
          <w:tcPr>
            <w:tcW w:w="3019" w:type="dxa"/>
            <w:tcBorders>
              <w:top w:val="single" w:sz="4" w:space="0" w:color="auto"/>
              <w:left w:val="single" w:sz="4" w:space="0" w:color="auto"/>
              <w:bottom w:val="nil"/>
              <w:right w:val="single" w:sz="4" w:space="0" w:color="auto"/>
            </w:tcBorders>
            <w:shd w:val="clear" w:color="auto" w:fill="auto"/>
          </w:tcPr>
          <w:p w14:paraId="7BEC046E" w14:textId="77777777" w:rsidR="00E4296A" w:rsidRPr="00020619" w:rsidRDefault="00E4296A" w:rsidP="00BB34DD">
            <w:pPr>
              <w:keepLines/>
              <w:overflowPunct w:val="0"/>
              <w:autoSpaceDE w:val="0"/>
              <w:autoSpaceDN w:val="0"/>
              <w:adjustRightInd w:val="0"/>
              <w:spacing w:after="0"/>
              <w:textAlignment w:val="baseline"/>
              <w:rPr>
                <w:ins w:id="693" w:author="BigCREditor-RAN4#104-bis" w:date="2022-10-21T21:28:00Z"/>
                <w:rFonts w:ascii="Arial" w:hAnsi="Arial"/>
                <w:sz w:val="18"/>
                <w:lang w:eastAsia="en-GB"/>
              </w:rPr>
            </w:pPr>
            <w:ins w:id="694" w:author="BigCREditor-RAN4#104-bis" w:date="2022-10-21T21:28:00Z">
              <w:r w:rsidRPr="00020619">
                <w:rPr>
                  <w:rFonts w:ascii="Arial" w:hAnsi="Arial"/>
                  <w:sz w:val="18"/>
                  <w:lang w:eastAsia="en-GB"/>
                </w:rPr>
                <w:t>PDSCH parameters:</w:t>
              </w:r>
            </w:ins>
          </w:p>
          <w:p w14:paraId="2872FA6E" w14:textId="77777777" w:rsidR="00E4296A" w:rsidRPr="00020619" w:rsidRDefault="00E4296A" w:rsidP="00BB34DD">
            <w:pPr>
              <w:keepLines/>
              <w:overflowPunct w:val="0"/>
              <w:autoSpaceDE w:val="0"/>
              <w:autoSpaceDN w:val="0"/>
              <w:adjustRightInd w:val="0"/>
              <w:spacing w:after="0"/>
              <w:textAlignment w:val="baseline"/>
              <w:rPr>
                <w:ins w:id="695" w:author="BigCREditor-RAN4#104-bis" w:date="2022-10-21T21:28:00Z"/>
                <w:rFonts w:ascii="Arial" w:hAnsi="Arial"/>
                <w:sz w:val="18"/>
                <w:lang w:eastAsia="en-GB"/>
              </w:rPr>
            </w:pPr>
            <w:ins w:id="696" w:author="BigCREditor-RAN4#104-bis" w:date="2022-10-21T21:28:00Z">
              <w:r w:rsidRPr="00020619">
                <w:rPr>
                  <w:rFonts w:ascii="Arial" w:hAnsi="Arial"/>
                  <w:sz w:val="18"/>
                  <w:lang w:eastAsia="en-GB"/>
                </w:rPr>
                <w:t>DL Reference Measurement Channel</w:t>
              </w:r>
              <w:r w:rsidRPr="00020619">
                <w:rPr>
                  <w:rFonts w:ascii="Arial" w:hAnsi="Arial"/>
                  <w:sz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5DFE1B36" w14:textId="77777777" w:rsidR="00E4296A" w:rsidRPr="00020619" w:rsidRDefault="00E4296A" w:rsidP="00BB34DD">
            <w:pPr>
              <w:keepLines/>
              <w:overflowPunct w:val="0"/>
              <w:autoSpaceDE w:val="0"/>
              <w:autoSpaceDN w:val="0"/>
              <w:adjustRightInd w:val="0"/>
              <w:spacing w:after="0"/>
              <w:jc w:val="center"/>
              <w:textAlignment w:val="baseline"/>
              <w:rPr>
                <w:ins w:id="697" w:author="BigCREditor-RAN4#104-bis" w:date="2022-10-21T21:28:00Z"/>
                <w:rFonts w:ascii="Arial" w:hAnsi="Arial"/>
                <w:sz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7866CADE" w14:textId="77777777" w:rsidR="00E4296A" w:rsidRPr="00020619" w:rsidRDefault="00E4296A" w:rsidP="00BB34DD">
            <w:pPr>
              <w:keepLines/>
              <w:overflowPunct w:val="0"/>
              <w:autoSpaceDE w:val="0"/>
              <w:autoSpaceDN w:val="0"/>
              <w:adjustRightInd w:val="0"/>
              <w:spacing w:after="0"/>
              <w:jc w:val="center"/>
              <w:textAlignment w:val="baseline"/>
              <w:rPr>
                <w:ins w:id="698" w:author="BigCREditor-RAN4#104-bis" w:date="2022-10-21T21:28:00Z"/>
                <w:rFonts w:ascii="Arial" w:hAnsi="Arial"/>
                <w:sz w:val="18"/>
                <w:lang w:eastAsia="zh-CN"/>
              </w:rPr>
            </w:pPr>
            <w:ins w:id="699" w:author="BigCREditor-RAN4#104-bis" w:date="2022-10-21T21:28:00Z">
              <w:r w:rsidRPr="00020619">
                <w:rPr>
                  <w:rFonts w:ascii="Arial" w:hAnsi="Arial"/>
                  <w:sz w:val="18"/>
                  <w:lang w:eastAsia="en-GB"/>
                </w:rPr>
                <w:t>1, 2, 3, 7</w:t>
              </w:r>
            </w:ins>
          </w:p>
        </w:tc>
        <w:tc>
          <w:tcPr>
            <w:tcW w:w="4077" w:type="dxa"/>
            <w:gridSpan w:val="2"/>
            <w:tcBorders>
              <w:top w:val="single" w:sz="4" w:space="0" w:color="auto"/>
              <w:left w:val="single" w:sz="4" w:space="0" w:color="auto"/>
              <w:right w:val="single" w:sz="4" w:space="0" w:color="auto"/>
            </w:tcBorders>
          </w:tcPr>
          <w:p w14:paraId="1A81A834" w14:textId="77777777" w:rsidR="00E4296A" w:rsidRPr="00020619" w:rsidRDefault="00E4296A" w:rsidP="00BB34DD">
            <w:pPr>
              <w:keepLines/>
              <w:overflowPunct w:val="0"/>
              <w:autoSpaceDE w:val="0"/>
              <w:autoSpaceDN w:val="0"/>
              <w:adjustRightInd w:val="0"/>
              <w:spacing w:after="0"/>
              <w:jc w:val="center"/>
              <w:textAlignment w:val="baseline"/>
              <w:rPr>
                <w:ins w:id="700" w:author="BigCREditor-RAN4#104-bis" w:date="2022-10-21T21:28:00Z"/>
                <w:rFonts w:ascii="Arial" w:hAnsi="Arial"/>
                <w:sz w:val="18"/>
                <w:lang w:eastAsia="zh-CN"/>
              </w:rPr>
            </w:pPr>
            <w:ins w:id="701" w:author="BigCREditor-RAN4#104-bis" w:date="2022-10-21T21:28:00Z">
              <w:r w:rsidRPr="00020619">
                <w:rPr>
                  <w:rFonts w:ascii="Arial" w:hAnsi="Arial"/>
                  <w:sz w:val="18"/>
                  <w:lang w:eastAsia="zh-CN"/>
                </w:rPr>
                <w:t>5 MHz: R.7 FDD</w:t>
              </w:r>
            </w:ins>
          </w:p>
          <w:p w14:paraId="7B1E889C" w14:textId="77777777" w:rsidR="00E4296A" w:rsidRPr="00020619" w:rsidRDefault="00E4296A" w:rsidP="00BB34DD">
            <w:pPr>
              <w:keepLines/>
              <w:overflowPunct w:val="0"/>
              <w:autoSpaceDE w:val="0"/>
              <w:autoSpaceDN w:val="0"/>
              <w:adjustRightInd w:val="0"/>
              <w:spacing w:after="0"/>
              <w:jc w:val="center"/>
              <w:textAlignment w:val="baseline"/>
              <w:rPr>
                <w:ins w:id="702" w:author="BigCREditor-RAN4#104-bis" w:date="2022-10-21T21:28:00Z"/>
                <w:rFonts w:ascii="Arial" w:hAnsi="Arial"/>
                <w:sz w:val="18"/>
                <w:lang w:eastAsia="zh-CN"/>
              </w:rPr>
            </w:pPr>
            <w:ins w:id="703" w:author="BigCREditor-RAN4#104-bis" w:date="2022-10-21T21:28:00Z">
              <w:r w:rsidRPr="00020619">
                <w:rPr>
                  <w:rFonts w:ascii="Arial" w:hAnsi="Arial"/>
                  <w:sz w:val="18"/>
                  <w:lang w:eastAsia="zh-CN"/>
                </w:rPr>
                <w:t>10 MHz: R.3 FDD</w:t>
              </w:r>
            </w:ins>
          </w:p>
          <w:p w14:paraId="5D6BD1F0" w14:textId="77777777" w:rsidR="00E4296A" w:rsidRPr="00020619" w:rsidRDefault="00E4296A" w:rsidP="00BB34DD">
            <w:pPr>
              <w:keepLines/>
              <w:overflowPunct w:val="0"/>
              <w:autoSpaceDE w:val="0"/>
              <w:autoSpaceDN w:val="0"/>
              <w:adjustRightInd w:val="0"/>
              <w:spacing w:after="0"/>
              <w:jc w:val="center"/>
              <w:textAlignment w:val="baseline"/>
              <w:rPr>
                <w:ins w:id="704" w:author="BigCREditor-RAN4#104-bis" w:date="2022-10-21T21:28:00Z"/>
                <w:rFonts w:ascii="Arial" w:hAnsi="Arial"/>
                <w:sz w:val="18"/>
                <w:lang w:eastAsia="zh-CN"/>
              </w:rPr>
            </w:pPr>
            <w:ins w:id="705" w:author="BigCREditor-RAN4#104-bis" w:date="2022-10-21T21:28:00Z">
              <w:r w:rsidRPr="00020619">
                <w:rPr>
                  <w:rFonts w:ascii="Arial" w:hAnsi="Arial"/>
                  <w:sz w:val="18"/>
                  <w:lang w:eastAsia="zh-CN"/>
                </w:rPr>
                <w:t>20 MHz: R.6 FDD</w:t>
              </w:r>
            </w:ins>
          </w:p>
        </w:tc>
      </w:tr>
      <w:tr w:rsidR="00E4296A" w:rsidRPr="00020619" w14:paraId="086020BB" w14:textId="77777777" w:rsidTr="00BB34DD">
        <w:trPr>
          <w:ins w:id="706" w:author="BigCREditor-RAN4#104-bis" w:date="2022-10-21T21:28:00Z"/>
        </w:trPr>
        <w:tc>
          <w:tcPr>
            <w:tcW w:w="3019" w:type="dxa"/>
            <w:tcBorders>
              <w:top w:val="nil"/>
              <w:left w:val="single" w:sz="4" w:space="0" w:color="auto"/>
              <w:bottom w:val="single" w:sz="4" w:space="0" w:color="auto"/>
              <w:right w:val="single" w:sz="4" w:space="0" w:color="auto"/>
            </w:tcBorders>
            <w:shd w:val="clear" w:color="auto" w:fill="auto"/>
          </w:tcPr>
          <w:p w14:paraId="212AB185" w14:textId="77777777" w:rsidR="00E4296A" w:rsidRPr="00020619" w:rsidRDefault="00E4296A" w:rsidP="00BB34DD">
            <w:pPr>
              <w:keepLines/>
              <w:overflowPunct w:val="0"/>
              <w:autoSpaceDE w:val="0"/>
              <w:autoSpaceDN w:val="0"/>
              <w:adjustRightInd w:val="0"/>
              <w:spacing w:after="0"/>
              <w:textAlignment w:val="baseline"/>
              <w:rPr>
                <w:ins w:id="707" w:author="BigCREditor-RAN4#104-bis" w:date="2022-10-21T21:28:00Z"/>
                <w:rFonts w:ascii="Arial" w:hAnsi="Arial"/>
                <w:sz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7DE91082" w14:textId="77777777" w:rsidR="00E4296A" w:rsidRPr="00020619" w:rsidRDefault="00E4296A" w:rsidP="00BB34DD">
            <w:pPr>
              <w:keepLines/>
              <w:overflowPunct w:val="0"/>
              <w:autoSpaceDE w:val="0"/>
              <w:autoSpaceDN w:val="0"/>
              <w:adjustRightInd w:val="0"/>
              <w:spacing w:after="0"/>
              <w:jc w:val="center"/>
              <w:textAlignment w:val="baseline"/>
              <w:rPr>
                <w:ins w:id="708" w:author="BigCREditor-RAN4#104-bis" w:date="2022-10-21T21:28:00Z"/>
                <w:rFonts w:ascii="Arial" w:hAnsi="Arial"/>
                <w:sz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712B3938" w14:textId="77777777" w:rsidR="00E4296A" w:rsidRPr="00020619" w:rsidRDefault="00E4296A" w:rsidP="00BB34DD">
            <w:pPr>
              <w:keepLines/>
              <w:overflowPunct w:val="0"/>
              <w:autoSpaceDE w:val="0"/>
              <w:autoSpaceDN w:val="0"/>
              <w:adjustRightInd w:val="0"/>
              <w:spacing w:after="0"/>
              <w:jc w:val="center"/>
              <w:textAlignment w:val="baseline"/>
              <w:rPr>
                <w:ins w:id="709" w:author="BigCREditor-RAN4#104-bis" w:date="2022-10-21T21:28:00Z"/>
                <w:rFonts w:ascii="Arial" w:hAnsi="Arial"/>
                <w:sz w:val="18"/>
                <w:lang w:eastAsia="en-GB"/>
              </w:rPr>
            </w:pPr>
            <w:ins w:id="710" w:author="BigCREditor-RAN4#104-bis" w:date="2022-10-21T21:28:00Z">
              <w:r w:rsidRPr="00020619">
                <w:rPr>
                  <w:rFonts w:ascii="Arial" w:hAnsi="Arial"/>
                  <w:sz w:val="18"/>
                  <w:lang w:eastAsia="en-GB"/>
                </w:rPr>
                <w:t>4, 5, 6, 8</w:t>
              </w:r>
            </w:ins>
          </w:p>
        </w:tc>
        <w:tc>
          <w:tcPr>
            <w:tcW w:w="4077" w:type="dxa"/>
            <w:gridSpan w:val="2"/>
            <w:tcBorders>
              <w:left w:val="single" w:sz="4" w:space="0" w:color="auto"/>
              <w:bottom w:val="single" w:sz="4" w:space="0" w:color="auto"/>
              <w:right w:val="single" w:sz="4" w:space="0" w:color="auto"/>
            </w:tcBorders>
          </w:tcPr>
          <w:p w14:paraId="223F0C10" w14:textId="77777777" w:rsidR="00E4296A" w:rsidRPr="00020619" w:rsidRDefault="00E4296A" w:rsidP="00BB34DD">
            <w:pPr>
              <w:keepLines/>
              <w:overflowPunct w:val="0"/>
              <w:autoSpaceDE w:val="0"/>
              <w:autoSpaceDN w:val="0"/>
              <w:adjustRightInd w:val="0"/>
              <w:spacing w:after="0"/>
              <w:jc w:val="center"/>
              <w:textAlignment w:val="baseline"/>
              <w:rPr>
                <w:ins w:id="711" w:author="BigCREditor-RAN4#104-bis" w:date="2022-10-21T21:28:00Z"/>
                <w:rFonts w:ascii="Arial" w:hAnsi="Arial"/>
                <w:sz w:val="18"/>
                <w:lang w:eastAsia="zh-CN"/>
              </w:rPr>
            </w:pPr>
            <w:ins w:id="712" w:author="BigCREditor-RAN4#104-bis" w:date="2022-10-21T21:28:00Z">
              <w:r w:rsidRPr="00020619">
                <w:rPr>
                  <w:rFonts w:ascii="Arial" w:hAnsi="Arial"/>
                  <w:sz w:val="18"/>
                  <w:lang w:eastAsia="zh-CN"/>
                </w:rPr>
                <w:t>5 MHz: R.4 TDD</w:t>
              </w:r>
            </w:ins>
          </w:p>
          <w:p w14:paraId="67BE78E2" w14:textId="77777777" w:rsidR="00E4296A" w:rsidRPr="00020619" w:rsidRDefault="00E4296A" w:rsidP="00BB34DD">
            <w:pPr>
              <w:keepLines/>
              <w:overflowPunct w:val="0"/>
              <w:autoSpaceDE w:val="0"/>
              <w:autoSpaceDN w:val="0"/>
              <w:adjustRightInd w:val="0"/>
              <w:spacing w:after="0"/>
              <w:jc w:val="center"/>
              <w:textAlignment w:val="baseline"/>
              <w:rPr>
                <w:ins w:id="713" w:author="BigCREditor-RAN4#104-bis" w:date="2022-10-21T21:28:00Z"/>
                <w:rFonts w:ascii="Arial" w:hAnsi="Arial"/>
                <w:sz w:val="18"/>
                <w:lang w:eastAsia="zh-CN"/>
              </w:rPr>
            </w:pPr>
            <w:ins w:id="714" w:author="BigCREditor-RAN4#104-bis" w:date="2022-10-21T21:28:00Z">
              <w:r w:rsidRPr="00020619">
                <w:rPr>
                  <w:rFonts w:ascii="Arial" w:hAnsi="Arial"/>
                  <w:sz w:val="18"/>
                  <w:lang w:eastAsia="zh-CN"/>
                </w:rPr>
                <w:t>10 MHz: R.0 TDD</w:t>
              </w:r>
            </w:ins>
          </w:p>
          <w:p w14:paraId="1130635A" w14:textId="77777777" w:rsidR="00E4296A" w:rsidRPr="00020619" w:rsidRDefault="00E4296A" w:rsidP="00BB34DD">
            <w:pPr>
              <w:keepLines/>
              <w:overflowPunct w:val="0"/>
              <w:autoSpaceDE w:val="0"/>
              <w:autoSpaceDN w:val="0"/>
              <w:adjustRightInd w:val="0"/>
              <w:spacing w:after="0"/>
              <w:jc w:val="center"/>
              <w:textAlignment w:val="baseline"/>
              <w:rPr>
                <w:ins w:id="715" w:author="BigCREditor-RAN4#104-bis" w:date="2022-10-21T21:28:00Z"/>
                <w:rFonts w:ascii="Arial" w:hAnsi="Arial"/>
                <w:sz w:val="18"/>
                <w:lang w:eastAsia="zh-CN"/>
              </w:rPr>
            </w:pPr>
            <w:ins w:id="716" w:author="BigCREditor-RAN4#104-bis" w:date="2022-10-21T21:28:00Z">
              <w:r w:rsidRPr="00020619">
                <w:rPr>
                  <w:rFonts w:ascii="Arial" w:hAnsi="Arial"/>
                  <w:sz w:val="18"/>
                  <w:lang w:eastAsia="zh-CN"/>
                </w:rPr>
                <w:t>20 MHz: R.3 TDD</w:t>
              </w:r>
            </w:ins>
          </w:p>
        </w:tc>
      </w:tr>
      <w:tr w:rsidR="00E4296A" w:rsidRPr="00020619" w14:paraId="65AE6EC2" w14:textId="77777777" w:rsidTr="00BB34DD">
        <w:trPr>
          <w:ins w:id="717" w:author="BigCREditor-RAN4#104-bis" w:date="2022-10-21T21:28:00Z"/>
        </w:trPr>
        <w:tc>
          <w:tcPr>
            <w:tcW w:w="3019" w:type="dxa"/>
            <w:tcBorders>
              <w:top w:val="single" w:sz="4" w:space="0" w:color="auto"/>
              <w:left w:val="single" w:sz="4" w:space="0" w:color="auto"/>
              <w:bottom w:val="nil"/>
              <w:right w:val="single" w:sz="4" w:space="0" w:color="auto"/>
            </w:tcBorders>
            <w:shd w:val="clear" w:color="auto" w:fill="auto"/>
          </w:tcPr>
          <w:p w14:paraId="6AD45FC7" w14:textId="77777777" w:rsidR="00E4296A" w:rsidRPr="00020619" w:rsidRDefault="00E4296A" w:rsidP="00BB34DD">
            <w:pPr>
              <w:keepLines/>
              <w:overflowPunct w:val="0"/>
              <w:autoSpaceDE w:val="0"/>
              <w:autoSpaceDN w:val="0"/>
              <w:adjustRightInd w:val="0"/>
              <w:spacing w:after="0"/>
              <w:textAlignment w:val="baseline"/>
              <w:rPr>
                <w:ins w:id="718" w:author="BigCREditor-RAN4#104-bis" w:date="2022-10-21T21:28:00Z"/>
                <w:rFonts w:ascii="Arial" w:hAnsi="Arial"/>
                <w:sz w:val="18"/>
                <w:lang w:eastAsia="en-GB"/>
              </w:rPr>
            </w:pPr>
            <w:ins w:id="719" w:author="BigCREditor-RAN4#104-bis" w:date="2022-10-21T21:28:00Z">
              <w:r w:rsidRPr="00020619">
                <w:rPr>
                  <w:rFonts w:ascii="Arial" w:hAnsi="Arial"/>
                  <w:sz w:val="18"/>
                  <w:lang w:eastAsia="en-GB"/>
                </w:rPr>
                <w:t>PCFICH/PDCCH/PHICH parameters:</w:t>
              </w:r>
            </w:ins>
          </w:p>
          <w:p w14:paraId="706B37D2" w14:textId="77777777" w:rsidR="00E4296A" w:rsidRPr="00020619" w:rsidRDefault="00E4296A" w:rsidP="00BB34DD">
            <w:pPr>
              <w:keepLines/>
              <w:overflowPunct w:val="0"/>
              <w:autoSpaceDE w:val="0"/>
              <w:autoSpaceDN w:val="0"/>
              <w:adjustRightInd w:val="0"/>
              <w:spacing w:after="0"/>
              <w:textAlignment w:val="baseline"/>
              <w:rPr>
                <w:ins w:id="720" w:author="BigCREditor-RAN4#104-bis" w:date="2022-10-21T21:28:00Z"/>
                <w:rFonts w:ascii="Arial" w:hAnsi="Arial"/>
                <w:sz w:val="18"/>
                <w:lang w:eastAsia="en-GB"/>
              </w:rPr>
            </w:pPr>
            <w:ins w:id="721" w:author="BigCREditor-RAN4#104-bis" w:date="2022-10-21T21:28:00Z">
              <w:r w:rsidRPr="00020619">
                <w:rPr>
                  <w:rFonts w:ascii="Arial" w:hAnsi="Arial"/>
                  <w:sz w:val="18"/>
                  <w:lang w:eastAsia="en-GB"/>
                </w:rPr>
                <w:t>DL Reference Measurement Channel</w:t>
              </w:r>
              <w:r w:rsidRPr="00020619">
                <w:rPr>
                  <w:rFonts w:ascii="Arial" w:hAnsi="Arial"/>
                  <w:sz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5C496E18" w14:textId="77777777" w:rsidR="00E4296A" w:rsidRPr="00020619" w:rsidRDefault="00E4296A" w:rsidP="00BB34DD">
            <w:pPr>
              <w:keepLines/>
              <w:overflowPunct w:val="0"/>
              <w:autoSpaceDE w:val="0"/>
              <w:autoSpaceDN w:val="0"/>
              <w:adjustRightInd w:val="0"/>
              <w:spacing w:after="0"/>
              <w:jc w:val="center"/>
              <w:textAlignment w:val="baseline"/>
              <w:rPr>
                <w:ins w:id="722" w:author="BigCREditor-RAN4#104-bis" w:date="2022-10-21T21:28:00Z"/>
                <w:rFonts w:ascii="Arial" w:hAnsi="Arial"/>
                <w:sz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081183D6" w14:textId="77777777" w:rsidR="00E4296A" w:rsidRPr="00020619" w:rsidRDefault="00E4296A" w:rsidP="00BB34DD">
            <w:pPr>
              <w:keepLines/>
              <w:overflowPunct w:val="0"/>
              <w:autoSpaceDE w:val="0"/>
              <w:autoSpaceDN w:val="0"/>
              <w:adjustRightInd w:val="0"/>
              <w:spacing w:after="0"/>
              <w:jc w:val="center"/>
              <w:textAlignment w:val="baseline"/>
              <w:rPr>
                <w:ins w:id="723" w:author="BigCREditor-RAN4#104-bis" w:date="2022-10-21T21:28:00Z"/>
                <w:rFonts w:ascii="Arial" w:hAnsi="Arial"/>
                <w:sz w:val="18"/>
                <w:lang w:eastAsia="zh-CN"/>
              </w:rPr>
            </w:pPr>
            <w:ins w:id="724" w:author="BigCREditor-RAN4#104-bis" w:date="2022-10-21T21:28:00Z">
              <w:r w:rsidRPr="00020619">
                <w:rPr>
                  <w:rFonts w:ascii="Arial" w:hAnsi="Arial"/>
                  <w:sz w:val="18"/>
                  <w:lang w:eastAsia="en-GB"/>
                </w:rPr>
                <w:t>1, 2, 3, 7</w:t>
              </w:r>
            </w:ins>
          </w:p>
        </w:tc>
        <w:tc>
          <w:tcPr>
            <w:tcW w:w="4077" w:type="dxa"/>
            <w:gridSpan w:val="2"/>
            <w:tcBorders>
              <w:top w:val="single" w:sz="4" w:space="0" w:color="auto"/>
              <w:left w:val="single" w:sz="4" w:space="0" w:color="auto"/>
              <w:right w:val="single" w:sz="4" w:space="0" w:color="auto"/>
            </w:tcBorders>
          </w:tcPr>
          <w:p w14:paraId="22FB588C" w14:textId="77777777" w:rsidR="00E4296A" w:rsidRPr="00020619" w:rsidRDefault="00E4296A" w:rsidP="00BB34DD">
            <w:pPr>
              <w:keepLines/>
              <w:overflowPunct w:val="0"/>
              <w:autoSpaceDE w:val="0"/>
              <w:autoSpaceDN w:val="0"/>
              <w:adjustRightInd w:val="0"/>
              <w:spacing w:after="0"/>
              <w:jc w:val="center"/>
              <w:textAlignment w:val="baseline"/>
              <w:rPr>
                <w:ins w:id="725" w:author="BigCREditor-RAN4#104-bis" w:date="2022-10-21T21:28:00Z"/>
                <w:rFonts w:ascii="Arial" w:hAnsi="Arial"/>
                <w:sz w:val="18"/>
                <w:lang w:eastAsia="zh-CN"/>
              </w:rPr>
            </w:pPr>
            <w:ins w:id="726" w:author="BigCREditor-RAN4#104-bis" w:date="2022-10-21T21:28:00Z">
              <w:r w:rsidRPr="00020619">
                <w:rPr>
                  <w:rFonts w:ascii="Arial" w:hAnsi="Arial"/>
                  <w:sz w:val="18"/>
                  <w:lang w:eastAsia="zh-CN"/>
                </w:rPr>
                <w:t>5 MHz: R.11 FDD</w:t>
              </w:r>
            </w:ins>
          </w:p>
          <w:p w14:paraId="1F80C85B" w14:textId="77777777" w:rsidR="00E4296A" w:rsidRPr="00020619" w:rsidRDefault="00E4296A" w:rsidP="00BB34DD">
            <w:pPr>
              <w:keepLines/>
              <w:overflowPunct w:val="0"/>
              <w:autoSpaceDE w:val="0"/>
              <w:autoSpaceDN w:val="0"/>
              <w:adjustRightInd w:val="0"/>
              <w:spacing w:after="0"/>
              <w:jc w:val="center"/>
              <w:textAlignment w:val="baseline"/>
              <w:rPr>
                <w:ins w:id="727" w:author="BigCREditor-RAN4#104-bis" w:date="2022-10-21T21:28:00Z"/>
                <w:rFonts w:ascii="Arial" w:hAnsi="Arial"/>
                <w:sz w:val="18"/>
                <w:lang w:eastAsia="zh-CN"/>
              </w:rPr>
            </w:pPr>
            <w:ins w:id="728" w:author="BigCREditor-RAN4#104-bis" w:date="2022-10-21T21:28:00Z">
              <w:r w:rsidRPr="00020619">
                <w:rPr>
                  <w:rFonts w:ascii="Arial" w:hAnsi="Arial"/>
                  <w:sz w:val="18"/>
                  <w:lang w:eastAsia="zh-CN"/>
                </w:rPr>
                <w:t>10 MHz: R.6 FDD</w:t>
              </w:r>
            </w:ins>
          </w:p>
          <w:p w14:paraId="2A930834" w14:textId="77777777" w:rsidR="00E4296A" w:rsidRPr="00020619" w:rsidRDefault="00E4296A" w:rsidP="00BB34DD">
            <w:pPr>
              <w:keepLines/>
              <w:overflowPunct w:val="0"/>
              <w:autoSpaceDE w:val="0"/>
              <w:autoSpaceDN w:val="0"/>
              <w:adjustRightInd w:val="0"/>
              <w:spacing w:after="0"/>
              <w:jc w:val="center"/>
              <w:textAlignment w:val="baseline"/>
              <w:rPr>
                <w:ins w:id="729" w:author="BigCREditor-RAN4#104-bis" w:date="2022-10-21T21:28:00Z"/>
                <w:rFonts w:ascii="Arial" w:hAnsi="Arial"/>
                <w:sz w:val="18"/>
                <w:lang w:eastAsia="zh-CN"/>
              </w:rPr>
            </w:pPr>
            <w:ins w:id="730" w:author="BigCREditor-RAN4#104-bis" w:date="2022-10-21T21:28:00Z">
              <w:r w:rsidRPr="00020619">
                <w:rPr>
                  <w:rFonts w:ascii="Arial" w:hAnsi="Arial"/>
                  <w:sz w:val="18"/>
                  <w:lang w:eastAsia="zh-CN"/>
                </w:rPr>
                <w:t>20 MHz: R.10 FDD</w:t>
              </w:r>
            </w:ins>
          </w:p>
        </w:tc>
      </w:tr>
      <w:tr w:rsidR="00E4296A" w:rsidRPr="00020619" w14:paraId="1D522183" w14:textId="77777777" w:rsidTr="00BB34DD">
        <w:trPr>
          <w:ins w:id="731" w:author="BigCREditor-RAN4#104-bis" w:date="2022-10-21T21:28:00Z"/>
        </w:trPr>
        <w:tc>
          <w:tcPr>
            <w:tcW w:w="3019" w:type="dxa"/>
            <w:tcBorders>
              <w:top w:val="nil"/>
              <w:left w:val="single" w:sz="4" w:space="0" w:color="auto"/>
              <w:bottom w:val="single" w:sz="4" w:space="0" w:color="auto"/>
              <w:right w:val="single" w:sz="4" w:space="0" w:color="auto"/>
            </w:tcBorders>
            <w:shd w:val="clear" w:color="auto" w:fill="auto"/>
          </w:tcPr>
          <w:p w14:paraId="6FDBE755" w14:textId="77777777" w:rsidR="00E4296A" w:rsidRPr="00020619" w:rsidRDefault="00E4296A" w:rsidP="00BB34DD">
            <w:pPr>
              <w:keepLines/>
              <w:overflowPunct w:val="0"/>
              <w:autoSpaceDE w:val="0"/>
              <w:autoSpaceDN w:val="0"/>
              <w:adjustRightInd w:val="0"/>
              <w:spacing w:after="0"/>
              <w:textAlignment w:val="baseline"/>
              <w:rPr>
                <w:ins w:id="732" w:author="BigCREditor-RAN4#104-bis" w:date="2022-10-21T21:28:00Z"/>
                <w:rFonts w:ascii="Arial" w:hAnsi="Arial"/>
                <w:sz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6246A66E" w14:textId="77777777" w:rsidR="00E4296A" w:rsidRPr="00020619" w:rsidRDefault="00E4296A" w:rsidP="00BB34DD">
            <w:pPr>
              <w:keepLines/>
              <w:overflowPunct w:val="0"/>
              <w:autoSpaceDE w:val="0"/>
              <w:autoSpaceDN w:val="0"/>
              <w:adjustRightInd w:val="0"/>
              <w:spacing w:after="0"/>
              <w:jc w:val="center"/>
              <w:textAlignment w:val="baseline"/>
              <w:rPr>
                <w:ins w:id="733" w:author="BigCREditor-RAN4#104-bis" w:date="2022-10-21T21:28:00Z"/>
                <w:rFonts w:ascii="Arial" w:hAnsi="Arial"/>
                <w:sz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4B6BC238" w14:textId="77777777" w:rsidR="00E4296A" w:rsidRPr="00020619" w:rsidRDefault="00E4296A" w:rsidP="00BB34DD">
            <w:pPr>
              <w:keepLines/>
              <w:overflowPunct w:val="0"/>
              <w:autoSpaceDE w:val="0"/>
              <w:autoSpaceDN w:val="0"/>
              <w:adjustRightInd w:val="0"/>
              <w:spacing w:after="0"/>
              <w:jc w:val="center"/>
              <w:textAlignment w:val="baseline"/>
              <w:rPr>
                <w:ins w:id="734" w:author="BigCREditor-RAN4#104-bis" w:date="2022-10-21T21:28:00Z"/>
                <w:rFonts w:ascii="Arial" w:hAnsi="Arial"/>
                <w:sz w:val="18"/>
                <w:lang w:eastAsia="en-GB"/>
              </w:rPr>
            </w:pPr>
            <w:ins w:id="735" w:author="BigCREditor-RAN4#104-bis" w:date="2022-10-21T21:28:00Z">
              <w:r w:rsidRPr="00020619">
                <w:rPr>
                  <w:rFonts w:ascii="Arial" w:hAnsi="Arial"/>
                  <w:sz w:val="18"/>
                  <w:lang w:eastAsia="en-GB"/>
                </w:rPr>
                <w:t>4, 5, 6, 8</w:t>
              </w:r>
            </w:ins>
          </w:p>
        </w:tc>
        <w:tc>
          <w:tcPr>
            <w:tcW w:w="4077" w:type="dxa"/>
            <w:gridSpan w:val="2"/>
            <w:tcBorders>
              <w:left w:val="single" w:sz="4" w:space="0" w:color="auto"/>
              <w:bottom w:val="single" w:sz="4" w:space="0" w:color="auto"/>
              <w:right w:val="single" w:sz="4" w:space="0" w:color="auto"/>
            </w:tcBorders>
          </w:tcPr>
          <w:p w14:paraId="0006CCA4" w14:textId="77777777" w:rsidR="00E4296A" w:rsidRPr="00020619" w:rsidRDefault="00E4296A" w:rsidP="00BB34DD">
            <w:pPr>
              <w:keepLines/>
              <w:overflowPunct w:val="0"/>
              <w:autoSpaceDE w:val="0"/>
              <w:autoSpaceDN w:val="0"/>
              <w:adjustRightInd w:val="0"/>
              <w:spacing w:after="0"/>
              <w:jc w:val="center"/>
              <w:textAlignment w:val="baseline"/>
              <w:rPr>
                <w:ins w:id="736" w:author="BigCREditor-RAN4#104-bis" w:date="2022-10-21T21:28:00Z"/>
                <w:rFonts w:ascii="Arial" w:hAnsi="Arial"/>
                <w:sz w:val="18"/>
                <w:lang w:eastAsia="zh-CN"/>
              </w:rPr>
            </w:pPr>
            <w:ins w:id="737" w:author="BigCREditor-RAN4#104-bis" w:date="2022-10-21T21:28:00Z">
              <w:r w:rsidRPr="00020619">
                <w:rPr>
                  <w:rFonts w:ascii="Arial" w:hAnsi="Arial"/>
                  <w:sz w:val="18"/>
                  <w:lang w:eastAsia="zh-CN"/>
                </w:rPr>
                <w:t>5 MHz: R.11 TDD</w:t>
              </w:r>
            </w:ins>
          </w:p>
          <w:p w14:paraId="1FE57171" w14:textId="77777777" w:rsidR="00E4296A" w:rsidRPr="00020619" w:rsidRDefault="00E4296A" w:rsidP="00BB34DD">
            <w:pPr>
              <w:keepLines/>
              <w:overflowPunct w:val="0"/>
              <w:autoSpaceDE w:val="0"/>
              <w:autoSpaceDN w:val="0"/>
              <w:adjustRightInd w:val="0"/>
              <w:spacing w:after="0"/>
              <w:jc w:val="center"/>
              <w:textAlignment w:val="baseline"/>
              <w:rPr>
                <w:ins w:id="738" w:author="BigCREditor-RAN4#104-bis" w:date="2022-10-21T21:28:00Z"/>
                <w:rFonts w:ascii="Arial" w:hAnsi="Arial"/>
                <w:sz w:val="18"/>
                <w:lang w:eastAsia="zh-CN"/>
              </w:rPr>
            </w:pPr>
            <w:ins w:id="739" w:author="BigCREditor-RAN4#104-bis" w:date="2022-10-21T21:28:00Z">
              <w:r w:rsidRPr="00020619">
                <w:rPr>
                  <w:rFonts w:ascii="Arial" w:hAnsi="Arial"/>
                  <w:sz w:val="18"/>
                  <w:lang w:eastAsia="zh-CN"/>
                </w:rPr>
                <w:t>10 MHz: R.6 TDD</w:t>
              </w:r>
            </w:ins>
          </w:p>
          <w:p w14:paraId="403DC8EE" w14:textId="77777777" w:rsidR="00E4296A" w:rsidRPr="00020619" w:rsidRDefault="00E4296A" w:rsidP="00BB34DD">
            <w:pPr>
              <w:keepLines/>
              <w:overflowPunct w:val="0"/>
              <w:autoSpaceDE w:val="0"/>
              <w:autoSpaceDN w:val="0"/>
              <w:adjustRightInd w:val="0"/>
              <w:spacing w:after="0"/>
              <w:jc w:val="center"/>
              <w:textAlignment w:val="baseline"/>
              <w:rPr>
                <w:ins w:id="740" w:author="BigCREditor-RAN4#104-bis" w:date="2022-10-21T21:28:00Z"/>
                <w:rFonts w:ascii="Arial" w:hAnsi="Arial"/>
                <w:sz w:val="18"/>
                <w:lang w:eastAsia="zh-CN"/>
              </w:rPr>
            </w:pPr>
            <w:ins w:id="741" w:author="BigCREditor-RAN4#104-bis" w:date="2022-10-21T21:28:00Z">
              <w:r w:rsidRPr="00020619">
                <w:rPr>
                  <w:rFonts w:ascii="Arial" w:hAnsi="Arial"/>
                  <w:sz w:val="18"/>
                  <w:lang w:eastAsia="zh-CN"/>
                </w:rPr>
                <w:t>20 MHz: R.10 TDD</w:t>
              </w:r>
            </w:ins>
          </w:p>
        </w:tc>
      </w:tr>
      <w:tr w:rsidR="00E4296A" w:rsidRPr="00020619" w14:paraId="66A9252A" w14:textId="77777777" w:rsidTr="00BB34DD">
        <w:trPr>
          <w:ins w:id="742" w:author="BigCREditor-RAN4#104-bis" w:date="2022-10-21T21:28:00Z"/>
        </w:trPr>
        <w:tc>
          <w:tcPr>
            <w:tcW w:w="3019" w:type="dxa"/>
            <w:tcBorders>
              <w:top w:val="single" w:sz="4" w:space="0" w:color="auto"/>
              <w:left w:val="single" w:sz="4" w:space="0" w:color="auto"/>
              <w:bottom w:val="nil"/>
              <w:right w:val="single" w:sz="4" w:space="0" w:color="auto"/>
            </w:tcBorders>
            <w:shd w:val="clear" w:color="auto" w:fill="auto"/>
          </w:tcPr>
          <w:p w14:paraId="72DC6A44" w14:textId="77777777" w:rsidR="00E4296A" w:rsidRPr="00020619" w:rsidRDefault="00E4296A" w:rsidP="00BB34DD">
            <w:pPr>
              <w:keepLines/>
              <w:overflowPunct w:val="0"/>
              <w:autoSpaceDE w:val="0"/>
              <w:autoSpaceDN w:val="0"/>
              <w:adjustRightInd w:val="0"/>
              <w:spacing w:after="0"/>
              <w:textAlignment w:val="baseline"/>
              <w:rPr>
                <w:ins w:id="743" w:author="BigCREditor-RAN4#104-bis" w:date="2022-10-21T21:28:00Z"/>
                <w:rFonts w:ascii="Arial" w:hAnsi="Arial"/>
                <w:sz w:val="18"/>
                <w:lang w:eastAsia="ja-JP"/>
              </w:rPr>
            </w:pPr>
            <w:ins w:id="744" w:author="BigCREditor-RAN4#104-bis" w:date="2022-10-21T21:28:00Z">
              <w:r w:rsidRPr="00020619">
                <w:rPr>
                  <w:rFonts w:ascii="Arial" w:hAnsi="Arial"/>
                  <w:sz w:val="18"/>
                  <w:lang w:eastAsia="en-GB"/>
                </w:rPr>
                <w:t>OCNG Patterns</w:t>
              </w:r>
              <w:r w:rsidRPr="00020619">
                <w:rPr>
                  <w:rFonts w:ascii="Arial" w:hAnsi="Arial"/>
                  <w:sz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0CE59E14" w14:textId="77777777" w:rsidR="00E4296A" w:rsidRPr="00020619" w:rsidRDefault="00E4296A" w:rsidP="00BB34DD">
            <w:pPr>
              <w:keepLines/>
              <w:overflowPunct w:val="0"/>
              <w:autoSpaceDE w:val="0"/>
              <w:autoSpaceDN w:val="0"/>
              <w:adjustRightInd w:val="0"/>
              <w:spacing w:after="0"/>
              <w:jc w:val="center"/>
              <w:textAlignment w:val="baseline"/>
              <w:rPr>
                <w:ins w:id="745" w:author="BigCREditor-RAN4#104-bis" w:date="2022-10-21T21:28:00Z"/>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5FEE23FB" w14:textId="77777777" w:rsidR="00E4296A" w:rsidRPr="00020619" w:rsidRDefault="00E4296A" w:rsidP="00BB34DD">
            <w:pPr>
              <w:keepLines/>
              <w:overflowPunct w:val="0"/>
              <w:autoSpaceDE w:val="0"/>
              <w:autoSpaceDN w:val="0"/>
              <w:adjustRightInd w:val="0"/>
              <w:spacing w:after="0"/>
              <w:jc w:val="center"/>
              <w:textAlignment w:val="baseline"/>
              <w:rPr>
                <w:ins w:id="746" w:author="BigCREditor-RAN4#104-bis" w:date="2022-10-21T21:28:00Z"/>
                <w:rFonts w:ascii="Arial" w:hAnsi="Arial"/>
                <w:sz w:val="18"/>
                <w:lang w:eastAsia="zh-CN"/>
              </w:rPr>
            </w:pPr>
            <w:ins w:id="747" w:author="BigCREditor-RAN4#104-bis" w:date="2022-10-21T21:28:00Z">
              <w:r w:rsidRPr="00020619">
                <w:rPr>
                  <w:rFonts w:ascii="Arial" w:hAnsi="Arial"/>
                  <w:sz w:val="18"/>
                  <w:lang w:eastAsia="zh-CN"/>
                </w:rPr>
                <w:t>1, 2, 3, 7</w:t>
              </w:r>
            </w:ins>
          </w:p>
        </w:tc>
        <w:tc>
          <w:tcPr>
            <w:tcW w:w="4077" w:type="dxa"/>
            <w:gridSpan w:val="2"/>
            <w:tcBorders>
              <w:top w:val="single" w:sz="4" w:space="0" w:color="auto"/>
              <w:left w:val="single" w:sz="4" w:space="0" w:color="auto"/>
              <w:right w:val="single" w:sz="4" w:space="0" w:color="auto"/>
            </w:tcBorders>
          </w:tcPr>
          <w:p w14:paraId="4DE72F4C" w14:textId="77777777" w:rsidR="00E4296A" w:rsidRPr="00020619" w:rsidRDefault="00E4296A" w:rsidP="00BB34DD">
            <w:pPr>
              <w:keepLines/>
              <w:overflowPunct w:val="0"/>
              <w:autoSpaceDE w:val="0"/>
              <w:autoSpaceDN w:val="0"/>
              <w:adjustRightInd w:val="0"/>
              <w:spacing w:after="0"/>
              <w:jc w:val="center"/>
              <w:textAlignment w:val="baseline"/>
              <w:rPr>
                <w:ins w:id="748" w:author="BigCREditor-RAN4#104-bis" w:date="2022-10-21T21:28:00Z"/>
                <w:rFonts w:ascii="Arial" w:hAnsi="Arial"/>
                <w:sz w:val="18"/>
                <w:lang w:eastAsia="zh-CN"/>
              </w:rPr>
            </w:pPr>
            <w:ins w:id="749" w:author="BigCREditor-RAN4#104-bis" w:date="2022-10-21T21:28:00Z">
              <w:r w:rsidRPr="00020619">
                <w:rPr>
                  <w:rFonts w:ascii="Arial" w:hAnsi="Arial"/>
                  <w:sz w:val="18"/>
                  <w:lang w:eastAsia="zh-CN"/>
                </w:rPr>
                <w:t>5 MHz: OP.20 FDD</w:t>
              </w:r>
            </w:ins>
          </w:p>
          <w:p w14:paraId="390E4BA7" w14:textId="77777777" w:rsidR="00E4296A" w:rsidRPr="00020619" w:rsidRDefault="00E4296A" w:rsidP="00BB34DD">
            <w:pPr>
              <w:keepLines/>
              <w:overflowPunct w:val="0"/>
              <w:autoSpaceDE w:val="0"/>
              <w:autoSpaceDN w:val="0"/>
              <w:adjustRightInd w:val="0"/>
              <w:spacing w:after="0"/>
              <w:jc w:val="center"/>
              <w:textAlignment w:val="baseline"/>
              <w:rPr>
                <w:ins w:id="750" w:author="BigCREditor-RAN4#104-bis" w:date="2022-10-21T21:28:00Z"/>
                <w:rFonts w:ascii="Arial" w:hAnsi="Arial"/>
                <w:sz w:val="18"/>
                <w:lang w:eastAsia="zh-CN"/>
              </w:rPr>
            </w:pPr>
            <w:ins w:id="751" w:author="BigCREditor-RAN4#104-bis" w:date="2022-10-21T21:28:00Z">
              <w:r w:rsidRPr="00020619">
                <w:rPr>
                  <w:rFonts w:ascii="Arial" w:hAnsi="Arial"/>
                  <w:sz w:val="18"/>
                  <w:lang w:eastAsia="zh-CN"/>
                </w:rPr>
                <w:t>10 MHz: OP.10 FDD</w:t>
              </w:r>
            </w:ins>
          </w:p>
          <w:p w14:paraId="747925B9" w14:textId="77777777" w:rsidR="00E4296A" w:rsidRPr="00020619" w:rsidRDefault="00E4296A" w:rsidP="00BB34DD">
            <w:pPr>
              <w:keepLines/>
              <w:overflowPunct w:val="0"/>
              <w:autoSpaceDE w:val="0"/>
              <w:autoSpaceDN w:val="0"/>
              <w:adjustRightInd w:val="0"/>
              <w:spacing w:after="0"/>
              <w:jc w:val="center"/>
              <w:textAlignment w:val="baseline"/>
              <w:rPr>
                <w:ins w:id="752" w:author="BigCREditor-RAN4#104-bis" w:date="2022-10-21T21:28:00Z"/>
                <w:rFonts w:ascii="Arial" w:hAnsi="Arial"/>
                <w:sz w:val="18"/>
                <w:lang w:eastAsia="zh-CN"/>
              </w:rPr>
            </w:pPr>
            <w:ins w:id="753" w:author="BigCREditor-RAN4#104-bis" w:date="2022-10-21T21:28:00Z">
              <w:r w:rsidRPr="00020619">
                <w:rPr>
                  <w:rFonts w:ascii="Arial" w:hAnsi="Arial"/>
                  <w:sz w:val="18"/>
                  <w:lang w:eastAsia="zh-CN"/>
                </w:rPr>
                <w:t>20 MHz: OP.17 FDD</w:t>
              </w:r>
            </w:ins>
          </w:p>
        </w:tc>
      </w:tr>
      <w:tr w:rsidR="00E4296A" w:rsidRPr="00020619" w14:paraId="68B6B4CE" w14:textId="77777777" w:rsidTr="00BB34DD">
        <w:trPr>
          <w:ins w:id="754" w:author="BigCREditor-RAN4#104-bis" w:date="2022-10-21T21:28:00Z"/>
        </w:trPr>
        <w:tc>
          <w:tcPr>
            <w:tcW w:w="3019" w:type="dxa"/>
            <w:tcBorders>
              <w:top w:val="nil"/>
              <w:left w:val="single" w:sz="4" w:space="0" w:color="auto"/>
              <w:bottom w:val="single" w:sz="4" w:space="0" w:color="auto"/>
              <w:right w:val="single" w:sz="4" w:space="0" w:color="auto"/>
            </w:tcBorders>
            <w:shd w:val="clear" w:color="auto" w:fill="auto"/>
          </w:tcPr>
          <w:p w14:paraId="020398F3" w14:textId="77777777" w:rsidR="00E4296A" w:rsidRPr="00020619" w:rsidRDefault="00E4296A" w:rsidP="00BB34DD">
            <w:pPr>
              <w:keepLines/>
              <w:overflowPunct w:val="0"/>
              <w:autoSpaceDE w:val="0"/>
              <w:autoSpaceDN w:val="0"/>
              <w:adjustRightInd w:val="0"/>
              <w:spacing w:after="0"/>
              <w:textAlignment w:val="baseline"/>
              <w:rPr>
                <w:ins w:id="755" w:author="BigCREditor-RAN4#104-bis" w:date="2022-10-21T21:28:00Z"/>
                <w:rFonts w:ascii="Arial" w:hAnsi="Arial"/>
                <w:sz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5F0F49D7" w14:textId="77777777" w:rsidR="00E4296A" w:rsidRPr="00020619" w:rsidRDefault="00E4296A" w:rsidP="00BB34DD">
            <w:pPr>
              <w:keepLines/>
              <w:overflowPunct w:val="0"/>
              <w:autoSpaceDE w:val="0"/>
              <w:autoSpaceDN w:val="0"/>
              <w:adjustRightInd w:val="0"/>
              <w:spacing w:after="0"/>
              <w:jc w:val="center"/>
              <w:textAlignment w:val="baseline"/>
              <w:rPr>
                <w:ins w:id="756" w:author="BigCREditor-RAN4#104-bis" w:date="2022-10-21T21:28:00Z"/>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8909359" w14:textId="77777777" w:rsidR="00E4296A" w:rsidRPr="00020619" w:rsidRDefault="00E4296A" w:rsidP="00BB34DD">
            <w:pPr>
              <w:keepLines/>
              <w:overflowPunct w:val="0"/>
              <w:autoSpaceDE w:val="0"/>
              <w:autoSpaceDN w:val="0"/>
              <w:adjustRightInd w:val="0"/>
              <w:spacing w:after="0"/>
              <w:jc w:val="center"/>
              <w:textAlignment w:val="baseline"/>
              <w:rPr>
                <w:ins w:id="757" w:author="BigCREditor-RAN4#104-bis" w:date="2022-10-21T21:28:00Z"/>
                <w:rFonts w:ascii="Arial" w:hAnsi="Arial"/>
                <w:sz w:val="18"/>
                <w:lang w:eastAsia="zh-CN"/>
              </w:rPr>
            </w:pPr>
            <w:ins w:id="758" w:author="BigCREditor-RAN4#104-bis" w:date="2022-10-21T21:28:00Z">
              <w:r w:rsidRPr="00020619">
                <w:rPr>
                  <w:rFonts w:ascii="Arial" w:hAnsi="Arial"/>
                  <w:sz w:val="18"/>
                  <w:lang w:eastAsia="zh-CN"/>
                </w:rPr>
                <w:t>4, 5, 6, 8</w:t>
              </w:r>
            </w:ins>
          </w:p>
        </w:tc>
        <w:tc>
          <w:tcPr>
            <w:tcW w:w="4077" w:type="dxa"/>
            <w:gridSpan w:val="2"/>
            <w:tcBorders>
              <w:left w:val="single" w:sz="4" w:space="0" w:color="auto"/>
              <w:bottom w:val="single" w:sz="4" w:space="0" w:color="auto"/>
              <w:right w:val="single" w:sz="4" w:space="0" w:color="auto"/>
            </w:tcBorders>
          </w:tcPr>
          <w:p w14:paraId="0D71B0CD" w14:textId="77777777" w:rsidR="00E4296A" w:rsidRPr="00020619" w:rsidRDefault="00E4296A" w:rsidP="00BB34DD">
            <w:pPr>
              <w:keepLines/>
              <w:overflowPunct w:val="0"/>
              <w:autoSpaceDE w:val="0"/>
              <w:autoSpaceDN w:val="0"/>
              <w:adjustRightInd w:val="0"/>
              <w:spacing w:after="0"/>
              <w:jc w:val="center"/>
              <w:textAlignment w:val="baseline"/>
              <w:rPr>
                <w:ins w:id="759" w:author="BigCREditor-RAN4#104-bis" w:date="2022-10-21T21:28:00Z"/>
                <w:rFonts w:ascii="Arial" w:hAnsi="Arial"/>
                <w:sz w:val="18"/>
                <w:lang w:eastAsia="zh-CN"/>
              </w:rPr>
            </w:pPr>
            <w:ins w:id="760" w:author="BigCREditor-RAN4#104-bis" w:date="2022-10-21T21:28:00Z">
              <w:r w:rsidRPr="00020619">
                <w:rPr>
                  <w:rFonts w:ascii="Arial" w:hAnsi="Arial"/>
                  <w:sz w:val="18"/>
                  <w:lang w:eastAsia="zh-CN"/>
                </w:rPr>
                <w:t>5 MHz: OP.9 TDD</w:t>
              </w:r>
            </w:ins>
          </w:p>
          <w:p w14:paraId="5D98586D" w14:textId="77777777" w:rsidR="00E4296A" w:rsidRPr="00020619" w:rsidRDefault="00E4296A" w:rsidP="00BB34DD">
            <w:pPr>
              <w:keepLines/>
              <w:overflowPunct w:val="0"/>
              <w:autoSpaceDE w:val="0"/>
              <w:autoSpaceDN w:val="0"/>
              <w:adjustRightInd w:val="0"/>
              <w:spacing w:after="0"/>
              <w:jc w:val="center"/>
              <w:textAlignment w:val="baseline"/>
              <w:rPr>
                <w:ins w:id="761" w:author="BigCREditor-RAN4#104-bis" w:date="2022-10-21T21:28:00Z"/>
                <w:rFonts w:ascii="Arial" w:hAnsi="Arial"/>
                <w:sz w:val="18"/>
                <w:lang w:eastAsia="zh-CN"/>
              </w:rPr>
            </w:pPr>
            <w:ins w:id="762" w:author="BigCREditor-RAN4#104-bis" w:date="2022-10-21T21:28:00Z">
              <w:r w:rsidRPr="00020619">
                <w:rPr>
                  <w:rFonts w:ascii="Arial" w:hAnsi="Arial"/>
                  <w:sz w:val="18"/>
                  <w:lang w:eastAsia="zh-CN"/>
                </w:rPr>
                <w:t>10 MHz: OP.1 TDD</w:t>
              </w:r>
            </w:ins>
          </w:p>
          <w:p w14:paraId="38853107" w14:textId="77777777" w:rsidR="00E4296A" w:rsidRPr="00020619" w:rsidRDefault="00E4296A" w:rsidP="00BB34DD">
            <w:pPr>
              <w:keepLines/>
              <w:overflowPunct w:val="0"/>
              <w:autoSpaceDE w:val="0"/>
              <w:autoSpaceDN w:val="0"/>
              <w:adjustRightInd w:val="0"/>
              <w:spacing w:after="0"/>
              <w:jc w:val="center"/>
              <w:textAlignment w:val="baseline"/>
              <w:rPr>
                <w:ins w:id="763" w:author="BigCREditor-RAN4#104-bis" w:date="2022-10-21T21:28:00Z"/>
                <w:rFonts w:ascii="Arial" w:hAnsi="Arial"/>
                <w:sz w:val="18"/>
                <w:lang w:eastAsia="zh-CN"/>
              </w:rPr>
            </w:pPr>
            <w:ins w:id="764" w:author="BigCREditor-RAN4#104-bis" w:date="2022-10-21T21:28:00Z">
              <w:r w:rsidRPr="00020619">
                <w:rPr>
                  <w:rFonts w:ascii="Arial" w:hAnsi="Arial"/>
                  <w:sz w:val="18"/>
                  <w:lang w:eastAsia="zh-CN"/>
                </w:rPr>
                <w:t>20 MHz: OP.7 TDD</w:t>
              </w:r>
            </w:ins>
          </w:p>
        </w:tc>
      </w:tr>
      <w:tr w:rsidR="00E4296A" w:rsidRPr="00020619" w14:paraId="286EF5F5" w14:textId="77777777" w:rsidTr="00BB34DD">
        <w:trPr>
          <w:ins w:id="765" w:author="BigCREditor-RAN4#104-bis" w:date="2022-10-21T21:28:00Z"/>
        </w:trPr>
        <w:tc>
          <w:tcPr>
            <w:tcW w:w="3019" w:type="dxa"/>
          </w:tcPr>
          <w:p w14:paraId="444325D1" w14:textId="77777777" w:rsidR="00E4296A" w:rsidRPr="00020619" w:rsidRDefault="00E4296A" w:rsidP="00BB34DD">
            <w:pPr>
              <w:keepLines/>
              <w:overflowPunct w:val="0"/>
              <w:autoSpaceDE w:val="0"/>
              <w:autoSpaceDN w:val="0"/>
              <w:adjustRightInd w:val="0"/>
              <w:spacing w:after="0"/>
              <w:textAlignment w:val="baseline"/>
              <w:rPr>
                <w:ins w:id="766" w:author="BigCREditor-RAN4#104-bis" w:date="2022-10-21T21:28:00Z"/>
                <w:rFonts w:ascii="Arial" w:hAnsi="Arial"/>
                <w:sz w:val="18"/>
                <w:lang w:eastAsia="en-GB"/>
              </w:rPr>
            </w:pPr>
            <w:ins w:id="767" w:author="BigCREditor-RAN4#104-bis" w:date="2022-10-21T21:28:00Z">
              <w:r w:rsidRPr="00020619">
                <w:rPr>
                  <w:rFonts w:ascii="Arial" w:hAnsi="Arial"/>
                  <w:sz w:val="18"/>
                  <w:lang w:eastAsia="en-GB"/>
                </w:rPr>
                <w:t>b2-Threshold1</w:t>
              </w:r>
            </w:ins>
          </w:p>
        </w:tc>
        <w:tc>
          <w:tcPr>
            <w:tcW w:w="1147" w:type="dxa"/>
            <w:tcBorders>
              <w:bottom w:val="single" w:sz="4" w:space="0" w:color="auto"/>
            </w:tcBorders>
          </w:tcPr>
          <w:p w14:paraId="5F0E9ABD" w14:textId="77777777" w:rsidR="00E4296A" w:rsidRPr="00020619" w:rsidRDefault="00E4296A" w:rsidP="00BB34DD">
            <w:pPr>
              <w:keepLines/>
              <w:overflowPunct w:val="0"/>
              <w:autoSpaceDE w:val="0"/>
              <w:autoSpaceDN w:val="0"/>
              <w:adjustRightInd w:val="0"/>
              <w:spacing w:after="0"/>
              <w:jc w:val="center"/>
              <w:textAlignment w:val="baseline"/>
              <w:rPr>
                <w:ins w:id="768" w:author="BigCREditor-RAN4#104-bis" w:date="2022-10-21T21:28:00Z"/>
                <w:rFonts w:ascii="Arial" w:hAnsi="Arial"/>
                <w:sz w:val="18"/>
                <w:lang w:eastAsia="en-GB"/>
              </w:rPr>
            </w:pPr>
            <w:ins w:id="769" w:author="BigCREditor-RAN4#104-bis" w:date="2022-10-21T21:28:00Z">
              <w:r w:rsidRPr="00020619">
                <w:rPr>
                  <w:rFonts w:ascii="Arial" w:hAnsi="Arial"/>
                  <w:sz w:val="18"/>
                  <w:lang w:eastAsia="en-GB"/>
                </w:rPr>
                <w:t>dBm</w:t>
              </w:r>
            </w:ins>
          </w:p>
        </w:tc>
        <w:tc>
          <w:tcPr>
            <w:tcW w:w="1396" w:type="dxa"/>
            <w:tcBorders>
              <w:bottom w:val="single" w:sz="4" w:space="0" w:color="auto"/>
            </w:tcBorders>
          </w:tcPr>
          <w:p w14:paraId="4E53405E" w14:textId="77777777" w:rsidR="00E4296A" w:rsidRPr="00020619" w:rsidRDefault="00E4296A" w:rsidP="00BB34DD">
            <w:pPr>
              <w:keepLines/>
              <w:overflowPunct w:val="0"/>
              <w:autoSpaceDE w:val="0"/>
              <w:autoSpaceDN w:val="0"/>
              <w:adjustRightInd w:val="0"/>
              <w:spacing w:after="0"/>
              <w:jc w:val="center"/>
              <w:textAlignment w:val="baseline"/>
              <w:rPr>
                <w:ins w:id="770" w:author="BigCREditor-RAN4#104-bis" w:date="2022-10-21T21:28:00Z"/>
                <w:rFonts w:ascii="Arial" w:hAnsi="Arial"/>
                <w:sz w:val="18"/>
                <w:lang w:eastAsia="en-GB"/>
              </w:rPr>
            </w:pPr>
            <w:ins w:id="771"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4077" w:type="dxa"/>
            <w:gridSpan w:val="2"/>
            <w:tcBorders>
              <w:bottom w:val="single" w:sz="4" w:space="0" w:color="auto"/>
            </w:tcBorders>
            <w:shd w:val="clear" w:color="auto" w:fill="auto"/>
            <w:vAlign w:val="center"/>
          </w:tcPr>
          <w:p w14:paraId="6AD92BB7" w14:textId="77777777" w:rsidR="00E4296A" w:rsidRPr="00020619" w:rsidRDefault="00E4296A" w:rsidP="00BB34DD">
            <w:pPr>
              <w:keepLines/>
              <w:overflowPunct w:val="0"/>
              <w:autoSpaceDE w:val="0"/>
              <w:autoSpaceDN w:val="0"/>
              <w:adjustRightInd w:val="0"/>
              <w:spacing w:after="0"/>
              <w:jc w:val="center"/>
              <w:textAlignment w:val="baseline"/>
              <w:rPr>
                <w:ins w:id="772" w:author="BigCREditor-RAN4#104-bis" w:date="2022-10-21T21:28:00Z"/>
                <w:rFonts w:ascii="Arial" w:hAnsi="Arial"/>
                <w:sz w:val="18"/>
                <w:lang w:eastAsia="en-GB"/>
              </w:rPr>
            </w:pPr>
            <w:ins w:id="773" w:author="BigCREditor-RAN4#104-bis" w:date="2022-10-21T21:28:00Z">
              <w:r w:rsidRPr="00020619">
                <w:rPr>
                  <w:rFonts w:ascii="Arial" w:hAnsi="Arial"/>
                  <w:sz w:val="18"/>
                  <w:lang w:eastAsia="en-GB"/>
                </w:rPr>
                <w:t>-77</w:t>
              </w:r>
            </w:ins>
          </w:p>
        </w:tc>
      </w:tr>
      <w:tr w:rsidR="00E4296A" w:rsidRPr="00020619" w14:paraId="3B795685" w14:textId="77777777" w:rsidTr="00BB34DD">
        <w:trPr>
          <w:ins w:id="774" w:author="BigCREditor-RAN4#104-bis" w:date="2022-10-21T21:28:00Z"/>
        </w:trPr>
        <w:tc>
          <w:tcPr>
            <w:tcW w:w="3019" w:type="dxa"/>
            <w:shd w:val="clear" w:color="auto" w:fill="auto"/>
          </w:tcPr>
          <w:p w14:paraId="43DE6FD3" w14:textId="77777777" w:rsidR="00E4296A" w:rsidRPr="00020619" w:rsidRDefault="00E4296A" w:rsidP="00BB34DD">
            <w:pPr>
              <w:keepLines/>
              <w:overflowPunct w:val="0"/>
              <w:autoSpaceDE w:val="0"/>
              <w:autoSpaceDN w:val="0"/>
              <w:adjustRightInd w:val="0"/>
              <w:spacing w:after="0"/>
              <w:textAlignment w:val="baseline"/>
              <w:rPr>
                <w:ins w:id="775" w:author="BigCREditor-RAN4#104-bis" w:date="2022-10-21T21:28:00Z"/>
                <w:rFonts w:ascii="Arial" w:hAnsi="Arial"/>
                <w:sz w:val="18"/>
                <w:lang w:eastAsia="en-GB"/>
              </w:rPr>
            </w:pPr>
            <w:ins w:id="776" w:author="BigCREditor-RAN4#104-bis" w:date="2022-10-21T21:28:00Z">
              <w:r w:rsidRPr="00020619">
                <w:rPr>
                  <w:rFonts w:ascii="Arial" w:hAnsi="Arial"/>
                  <w:sz w:val="18"/>
                  <w:lang w:eastAsia="en-GB"/>
                </w:rPr>
                <w:t>PBCH_RA</w:t>
              </w:r>
            </w:ins>
          </w:p>
        </w:tc>
        <w:tc>
          <w:tcPr>
            <w:tcW w:w="1147" w:type="dxa"/>
            <w:tcBorders>
              <w:bottom w:val="nil"/>
            </w:tcBorders>
            <w:shd w:val="clear" w:color="auto" w:fill="auto"/>
            <w:vAlign w:val="center"/>
          </w:tcPr>
          <w:p w14:paraId="4774D7DB" w14:textId="77777777" w:rsidR="00E4296A" w:rsidRPr="00020619" w:rsidRDefault="00E4296A" w:rsidP="00BB34DD">
            <w:pPr>
              <w:keepLines/>
              <w:overflowPunct w:val="0"/>
              <w:autoSpaceDE w:val="0"/>
              <w:autoSpaceDN w:val="0"/>
              <w:adjustRightInd w:val="0"/>
              <w:spacing w:after="0"/>
              <w:jc w:val="center"/>
              <w:textAlignment w:val="baseline"/>
              <w:rPr>
                <w:ins w:id="777" w:author="BigCREditor-RAN4#104-bis" w:date="2022-10-21T21:28:00Z"/>
                <w:rFonts w:ascii="Arial" w:hAnsi="Arial"/>
                <w:sz w:val="18"/>
                <w:lang w:eastAsia="en-GB"/>
              </w:rPr>
            </w:pPr>
            <w:ins w:id="778" w:author="BigCREditor-RAN4#104-bis" w:date="2022-10-21T21:28:00Z">
              <w:r w:rsidRPr="00020619">
                <w:rPr>
                  <w:rFonts w:ascii="Arial" w:hAnsi="Arial"/>
                  <w:sz w:val="18"/>
                  <w:lang w:eastAsia="en-GB"/>
                </w:rPr>
                <w:t>dB</w:t>
              </w:r>
            </w:ins>
          </w:p>
        </w:tc>
        <w:tc>
          <w:tcPr>
            <w:tcW w:w="1396" w:type="dxa"/>
            <w:vMerge w:val="restart"/>
            <w:shd w:val="clear" w:color="auto" w:fill="auto"/>
          </w:tcPr>
          <w:p w14:paraId="6889BD1B" w14:textId="77777777" w:rsidR="00E4296A" w:rsidRPr="00020619" w:rsidRDefault="00E4296A" w:rsidP="00BB34DD">
            <w:pPr>
              <w:keepLines/>
              <w:overflowPunct w:val="0"/>
              <w:autoSpaceDE w:val="0"/>
              <w:autoSpaceDN w:val="0"/>
              <w:adjustRightInd w:val="0"/>
              <w:spacing w:after="0"/>
              <w:jc w:val="center"/>
              <w:textAlignment w:val="baseline"/>
              <w:rPr>
                <w:ins w:id="779" w:author="BigCREditor-RAN4#104-bis" w:date="2022-10-21T21:28:00Z"/>
                <w:rFonts w:ascii="Arial" w:hAnsi="Arial"/>
                <w:sz w:val="18"/>
                <w:lang w:eastAsia="en-GB"/>
              </w:rPr>
            </w:pPr>
            <w:ins w:id="780"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4077" w:type="dxa"/>
            <w:gridSpan w:val="2"/>
            <w:tcBorders>
              <w:bottom w:val="nil"/>
            </w:tcBorders>
            <w:shd w:val="clear" w:color="auto" w:fill="auto"/>
            <w:vAlign w:val="center"/>
          </w:tcPr>
          <w:p w14:paraId="072898C4" w14:textId="77777777" w:rsidR="00E4296A" w:rsidRPr="00020619" w:rsidRDefault="00E4296A" w:rsidP="00BB34DD">
            <w:pPr>
              <w:keepLines/>
              <w:overflowPunct w:val="0"/>
              <w:autoSpaceDE w:val="0"/>
              <w:autoSpaceDN w:val="0"/>
              <w:adjustRightInd w:val="0"/>
              <w:spacing w:after="0"/>
              <w:jc w:val="center"/>
              <w:textAlignment w:val="baseline"/>
              <w:rPr>
                <w:ins w:id="781" w:author="BigCREditor-RAN4#104-bis" w:date="2022-10-21T21:28:00Z"/>
                <w:rFonts w:ascii="Arial" w:hAnsi="Arial"/>
                <w:sz w:val="18"/>
                <w:lang w:eastAsia="en-GB"/>
              </w:rPr>
            </w:pPr>
            <w:ins w:id="782" w:author="BigCREditor-RAN4#104-bis" w:date="2022-10-21T21:28:00Z">
              <w:r w:rsidRPr="00020619">
                <w:rPr>
                  <w:rFonts w:ascii="Arial" w:hAnsi="Arial"/>
                  <w:sz w:val="18"/>
                  <w:lang w:eastAsia="en-GB"/>
                </w:rPr>
                <w:t>0</w:t>
              </w:r>
            </w:ins>
          </w:p>
        </w:tc>
      </w:tr>
      <w:tr w:rsidR="00E4296A" w:rsidRPr="00020619" w14:paraId="1EDF2B50" w14:textId="77777777" w:rsidTr="00BB34DD">
        <w:trPr>
          <w:ins w:id="783" w:author="BigCREditor-RAN4#104-bis" w:date="2022-10-21T21:28:00Z"/>
        </w:trPr>
        <w:tc>
          <w:tcPr>
            <w:tcW w:w="3019" w:type="dxa"/>
            <w:shd w:val="clear" w:color="auto" w:fill="auto"/>
          </w:tcPr>
          <w:p w14:paraId="38F8F273" w14:textId="77777777" w:rsidR="00E4296A" w:rsidRPr="00020619" w:rsidRDefault="00E4296A" w:rsidP="00BB34DD">
            <w:pPr>
              <w:keepLines/>
              <w:overflowPunct w:val="0"/>
              <w:autoSpaceDE w:val="0"/>
              <w:autoSpaceDN w:val="0"/>
              <w:adjustRightInd w:val="0"/>
              <w:spacing w:after="0"/>
              <w:textAlignment w:val="baseline"/>
              <w:rPr>
                <w:ins w:id="784" w:author="BigCREditor-RAN4#104-bis" w:date="2022-10-21T21:28:00Z"/>
                <w:rFonts w:ascii="Arial" w:hAnsi="Arial"/>
                <w:sz w:val="18"/>
                <w:lang w:eastAsia="en-GB"/>
              </w:rPr>
            </w:pPr>
            <w:ins w:id="785" w:author="BigCREditor-RAN4#104-bis" w:date="2022-10-21T21:28:00Z">
              <w:r w:rsidRPr="00020619">
                <w:rPr>
                  <w:rFonts w:ascii="Arial" w:hAnsi="Arial"/>
                  <w:sz w:val="18"/>
                  <w:lang w:eastAsia="en-GB"/>
                </w:rPr>
                <w:t>PBCH_RB</w:t>
              </w:r>
            </w:ins>
          </w:p>
        </w:tc>
        <w:tc>
          <w:tcPr>
            <w:tcW w:w="1147" w:type="dxa"/>
            <w:tcBorders>
              <w:top w:val="nil"/>
              <w:bottom w:val="nil"/>
            </w:tcBorders>
            <w:shd w:val="clear" w:color="auto" w:fill="auto"/>
          </w:tcPr>
          <w:p w14:paraId="417A0037" w14:textId="77777777" w:rsidR="00E4296A" w:rsidRPr="00020619" w:rsidRDefault="00E4296A" w:rsidP="00BB34DD">
            <w:pPr>
              <w:keepLines/>
              <w:overflowPunct w:val="0"/>
              <w:autoSpaceDE w:val="0"/>
              <w:autoSpaceDN w:val="0"/>
              <w:adjustRightInd w:val="0"/>
              <w:spacing w:after="0"/>
              <w:jc w:val="center"/>
              <w:textAlignment w:val="baseline"/>
              <w:rPr>
                <w:ins w:id="786" w:author="BigCREditor-RAN4#104-bis" w:date="2022-10-21T21:28:00Z"/>
                <w:rFonts w:ascii="Arial" w:hAnsi="Arial"/>
                <w:sz w:val="18"/>
                <w:lang w:eastAsia="en-GB"/>
              </w:rPr>
            </w:pPr>
          </w:p>
        </w:tc>
        <w:tc>
          <w:tcPr>
            <w:tcW w:w="1396" w:type="dxa"/>
            <w:vMerge/>
            <w:shd w:val="clear" w:color="auto" w:fill="auto"/>
          </w:tcPr>
          <w:p w14:paraId="0067210A" w14:textId="77777777" w:rsidR="00E4296A" w:rsidRPr="00020619" w:rsidRDefault="00E4296A" w:rsidP="00BB34DD">
            <w:pPr>
              <w:keepLines/>
              <w:overflowPunct w:val="0"/>
              <w:autoSpaceDE w:val="0"/>
              <w:autoSpaceDN w:val="0"/>
              <w:adjustRightInd w:val="0"/>
              <w:spacing w:after="0"/>
              <w:jc w:val="center"/>
              <w:textAlignment w:val="baseline"/>
              <w:rPr>
                <w:ins w:id="787"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0F6B350F" w14:textId="77777777" w:rsidR="00E4296A" w:rsidRPr="00020619" w:rsidRDefault="00E4296A" w:rsidP="00BB34DD">
            <w:pPr>
              <w:keepLines/>
              <w:overflowPunct w:val="0"/>
              <w:autoSpaceDE w:val="0"/>
              <w:autoSpaceDN w:val="0"/>
              <w:adjustRightInd w:val="0"/>
              <w:spacing w:after="0"/>
              <w:jc w:val="center"/>
              <w:textAlignment w:val="baseline"/>
              <w:rPr>
                <w:ins w:id="788" w:author="BigCREditor-RAN4#104-bis" w:date="2022-10-21T21:28:00Z"/>
                <w:rFonts w:ascii="Arial" w:hAnsi="Arial"/>
                <w:sz w:val="18"/>
                <w:lang w:eastAsia="en-GB"/>
              </w:rPr>
            </w:pPr>
          </w:p>
        </w:tc>
      </w:tr>
      <w:tr w:rsidR="00E4296A" w:rsidRPr="00020619" w14:paraId="1459D420" w14:textId="77777777" w:rsidTr="00BB34DD">
        <w:trPr>
          <w:ins w:id="789" w:author="BigCREditor-RAN4#104-bis" w:date="2022-10-21T21:28:00Z"/>
        </w:trPr>
        <w:tc>
          <w:tcPr>
            <w:tcW w:w="3019" w:type="dxa"/>
            <w:shd w:val="clear" w:color="auto" w:fill="auto"/>
          </w:tcPr>
          <w:p w14:paraId="728D5A02" w14:textId="77777777" w:rsidR="00E4296A" w:rsidRPr="00020619" w:rsidRDefault="00E4296A" w:rsidP="00BB34DD">
            <w:pPr>
              <w:keepLines/>
              <w:overflowPunct w:val="0"/>
              <w:autoSpaceDE w:val="0"/>
              <w:autoSpaceDN w:val="0"/>
              <w:adjustRightInd w:val="0"/>
              <w:spacing w:after="0"/>
              <w:textAlignment w:val="baseline"/>
              <w:rPr>
                <w:ins w:id="790" w:author="BigCREditor-RAN4#104-bis" w:date="2022-10-21T21:28:00Z"/>
                <w:rFonts w:ascii="Arial" w:hAnsi="Arial"/>
                <w:sz w:val="18"/>
                <w:lang w:eastAsia="en-GB"/>
              </w:rPr>
            </w:pPr>
            <w:ins w:id="791" w:author="BigCREditor-RAN4#104-bis" w:date="2022-10-21T21:28:00Z">
              <w:r w:rsidRPr="00020619">
                <w:rPr>
                  <w:rFonts w:ascii="Arial" w:hAnsi="Arial"/>
                  <w:sz w:val="18"/>
                  <w:lang w:eastAsia="en-GB"/>
                </w:rPr>
                <w:t>PSS_RA</w:t>
              </w:r>
            </w:ins>
          </w:p>
        </w:tc>
        <w:tc>
          <w:tcPr>
            <w:tcW w:w="1147" w:type="dxa"/>
            <w:tcBorders>
              <w:top w:val="nil"/>
              <w:bottom w:val="nil"/>
            </w:tcBorders>
            <w:shd w:val="clear" w:color="auto" w:fill="auto"/>
          </w:tcPr>
          <w:p w14:paraId="33C2E8C0" w14:textId="77777777" w:rsidR="00E4296A" w:rsidRPr="00020619" w:rsidRDefault="00E4296A" w:rsidP="00BB34DD">
            <w:pPr>
              <w:keepLines/>
              <w:overflowPunct w:val="0"/>
              <w:autoSpaceDE w:val="0"/>
              <w:autoSpaceDN w:val="0"/>
              <w:adjustRightInd w:val="0"/>
              <w:spacing w:after="0"/>
              <w:jc w:val="center"/>
              <w:textAlignment w:val="baseline"/>
              <w:rPr>
                <w:ins w:id="792" w:author="BigCREditor-RAN4#104-bis" w:date="2022-10-21T21:28:00Z"/>
                <w:rFonts w:ascii="Arial" w:hAnsi="Arial"/>
                <w:sz w:val="18"/>
                <w:lang w:eastAsia="en-GB"/>
              </w:rPr>
            </w:pPr>
          </w:p>
        </w:tc>
        <w:tc>
          <w:tcPr>
            <w:tcW w:w="1396" w:type="dxa"/>
            <w:vMerge/>
            <w:shd w:val="clear" w:color="auto" w:fill="auto"/>
          </w:tcPr>
          <w:p w14:paraId="5767E87D" w14:textId="77777777" w:rsidR="00E4296A" w:rsidRPr="00020619" w:rsidRDefault="00E4296A" w:rsidP="00BB34DD">
            <w:pPr>
              <w:keepLines/>
              <w:overflowPunct w:val="0"/>
              <w:autoSpaceDE w:val="0"/>
              <w:autoSpaceDN w:val="0"/>
              <w:adjustRightInd w:val="0"/>
              <w:spacing w:after="0"/>
              <w:jc w:val="center"/>
              <w:textAlignment w:val="baseline"/>
              <w:rPr>
                <w:ins w:id="793"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484EDBFA" w14:textId="77777777" w:rsidR="00E4296A" w:rsidRPr="00020619" w:rsidRDefault="00E4296A" w:rsidP="00BB34DD">
            <w:pPr>
              <w:keepLines/>
              <w:overflowPunct w:val="0"/>
              <w:autoSpaceDE w:val="0"/>
              <w:autoSpaceDN w:val="0"/>
              <w:adjustRightInd w:val="0"/>
              <w:spacing w:after="0"/>
              <w:jc w:val="center"/>
              <w:textAlignment w:val="baseline"/>
              <w:rPr>
                <w:ins w:id="794" w:author="BigCREditor-RAN4#104-bis" w:date="2022-10-21T21:28:00Z"/>
                <w:rFonts w:ascii="Arial" w:hAnsi="Arial"/>
                <w:sz w:val="18"/>
                <w:lang w:eastAsia="en-GB"/>
              </w:rPr>
            </w:pPr>
          </w:p>
        </w:tc>
      </w:tr>
      <w:tr w:rsidR="00E4296A" w:rsidRPr="00020619" w14:paraId="1529EF42" w14:textId="77777777" w:rsidTr="00BB34DD">
        <w:trPr>
          <w:ins w:id="795" w:author="BigCREditor-RAN4#104-bis" w:date="2022-10-21T21:28:00Z"/>
        </w:trPr>
        <w:tc>
          <w:tcPr>
            <w:tcW w:w="3019" w:type="dxa"/>
            <w:shd w:val="clear" w:color="auto" w:fill="auto"/>
          </w:tcPr>
          <w:p w14:paraId="552B7BFB" w14:textId="77777777" w:rsidR="00E4296A" w:rsidRPr="00020619" w:rsidRDefault="00E4296A" w:rsidP="00BB34DD">
            <w:pPr>
              <w:keepLines/>
              <w:overflowPunct w:val="0"/>
              <w:autoSpaceDE w:val="0"/>
              <w:autoSpaceDN w:val="0"/>
              <w:adjustRightInd w:val="0"/>
              <w:spacing w:after="0"/>
              <w:textAlignment w:val="baseline"/>
              <w:rPr>
                <w:ins w:id="796" w:author="BigCREditor-RAN4#104-bis" w:date="2022-10-21T21:28:00Z"/>
                <w:rFonts w:ascii="Arial" w:hAnsi="Arial"/>
                <w:sz w:val="18"/>
                <w:lang w:eastAsia="en-GB"/>
              </w:rPr>
            </w:pPr>
            <w:ins w:id="797" w:author="BigCREditor-RAN4#104-bis" w:date="2022-10-21T21:28:00Z">
              <w:r w:rsidRPr="00020619">
                <w:rPr>
                  <w:rFonts w:ascii="Arial" w:hAnsi="Arial"/>
                  <w:sz w:val="18"/>
                  <w:lang w:eastAsia="en-GB"/>
                </w:rPr>
                <w:t>SSS_RA</w:t>
              </w:r>
            </w:ins>
          </w:p>
        </w:tc>
        <w:tc>
          <w:tcPr>
            <w:tcW w:w="1147" w:type="dxa"/>
            <w:tcBorders>
              <w:top w:val="nil"/>
              <w:bottom w:val="nil"/>
            </w:tcBorders>
            <w:shd w:val="clear" w:color="auto" w:fill="auto"/>
          </w:tcPr>
          <w:p w14:paraId="00403A68" w14:textId="77777777" w:rsidR="00E4296A" w:rsidRPr="00020619" w:rsidRDefault="00E4296A" w:rsidP="00BB34DD">
            <w:pPr>
              <w:keepLines/>
              <w:overflowPunct w:val="0"/>
              <w:autoSpaceDE w:val="0"/>
              <w:autoSpaceDN w:val="0"/>
              <w:adjustRightInd w:val="0"/>
              <w:spacing w:after="0"/>
              <w:jc w:val="center"/>
              <w:textAlignment w:val="baseline"/>
              <w:rPr>
                <w:ins w:id="798" w:author="BigCREditor-RAN4#104-bis" w:date="2022-10-21T21:28:00Z"/>
                <w:rFonts w:ascii="Arial" w:hAnsi="Arial"/>
                <w:sz w:val="18"/>
                <w:lang w:eastAsia="en-GB"/>
              </w:rPr>
            </w:pPr>
          </w:p>
        </w:tc>
        <w:tc>
          <w:tcPr>
            <w:tcW w:w="1396" w:type="dxa"/>
            <w:vMerge/>
            <w:shd w:val="clear" w:color="auto" w:fill="auto"/>
          </w:tcPr>
          <w:p w14:paraId="3B0D62AD" w14:textId="77777777" w:rsidR="00E4296A" w:rsidRPr="00020619" w:rsidRDefault="00E4296A" w:rsidP="00BB34DD">
            <w:pPr>
              <w:keepLines/>
              <w:overflowPunct w:val="0"/>
              <w:autoSpaceDE w:val="0"/>
              <w:autoSpaceDN w:val="0"/>
              <w:adjustRightInd w:val="0"/>
              <w:spacing w:after="0"/>
              <w:jc w:val="center"/>
              <w:textAlignment w:val="baseline"/>
              <w:rPr>
                <w:ins w:id="799"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0B8F57DA" w14:textId="77777777" w:rsidR="00E4296A" w:rsidRPr="00020619" w:rsidRDefault="00E4296A" w:rsidP="00BB34DD">
            <w:pPr>
              <w:keepLines/>
              <w:overflowPunct w:val="0"/>
              <w:autoSpaceDE w:val="0"/>
              <w:autoSpaceDN w:val="0"/>
              <w:adjustRightInd w:val="0"/>
              <w:spacing w:after="0"/>
              <w:jc w:val="center"/>
              <w:textAlignment w:val="baseline"/>
              <w:rPr>
                <w:ins w:id="800" w:author="BigCREditor-RAN4#104-bis" w:date="2022-10-21T21:28:00Z"/>
                <w:rFonts w:ascii="Arial" w:hAnsi="Arial"/>
                <w:sz w:val="18"/>
                <w:lang w:eastAsia="en-GB"/>
              </w:rPr>
            </w:pPr>
          </w:p>
        </w:tc>
      </w:tr>
      <w:tr w:rsidR="00E4296A" w:rsidRPr="00020619" w14:paraId="57F4153E" w14:textId="77777777" w:rsidTr="00BB34DD">
        <w:trPr>
          <w:ins w:id="801" w:author="BigCREditor-RAN4#104-bis" w:date="2022-10-21T21:28:00Z"/>
        </w:trPr>
        <w:tc>
          <w:tcPr>
            <w:tcW w:w="3019" w:type="dxa"/>
            <w:shd w:val="clear" w:color="auto" w:fill="auto"/>
          </w:tcPr>
          <w:p w14:paraId="04CC7F23" w14:textId="77777777" w:rsidR="00E4296A" w:rsidRPr="00020619" w:rsidRDefault="00E4296A" w:rsidP="00BB34DD">
            <w:pPr>
              <w:keepLines/>
              <w:overflowPunct w:val="0"/>
              <w:autoSpaceDE w:val="0"/>
              <w:autoSpaceDN w:val="0"/>
              <w:adjustRightInd w:val="0"/>
              <w:spacing w:after="0"/>
              <w:textAlignment w:val="baseline"/>
              <w:rPr>
                <w:ins w:id="802" w:author="BigCREditor-RAN4#104-bis" w:date="2022-10-21T21:28:00Z"/>
                <w:rFonts w:ascii="Arial" w:hAnsi="Arial"/>
                <w:sz w:val="18"/>
                <w:lang w:eastAsia="en-GB"/>
              </w:rPr>
            </w:pPr>
            <w:ins w:id="803" w:author="BigCREditor-RAN4#104-bis" w:date="2022-10-21T21:28:00Z">
              <w:r w:rsidRPr="00020619">
                <w:rPr>
                  <w:rFonts w:ascii="Arial" w:hAnsi="Arial"/>
                  <w:sz w:val="18"/>
                  <w:lang w:eastAsia="en-GB"/>
                </w:rPr>
                <w:t>PCFICH_RB</w:t>
              </w:r>
            </w:ins>
          </w:p>
        </w:tc>
        <w:tc>
          <w:tcPr>
            <w:tcW w:w="1147" w:type="dxa"/>
            <w:tcBorders>
              <w:top w:val="nil"/>
              <w:bottom w:val="nil"/>
            </w:tcBorders>
            <w:shd w:val="clear" w:color="auto" w:fill="auto"/>
          </w:tcPr>
          <w:p w14:paraId="3436121F" w14:textId="77777777" w:rsidR="00E4296A" w:rsidRPr="00020619" w:rsidRDefault="00E4296A" w:rsidP="00BB34DD">
            <w:pPr>
              <w:keepLines/>
              <w:overflowPunct w:val="0"/>
              <w:autoSpaceDE w:val="0"/>
              <w:autoSpaceDN w:val="0"/>
              <w:adjustRightInd w:val="0"/>
              <w:spacing w:after="0"/>
              <w:jc w:val="center"/>
              <w:textAlignment w:val="baseline"/>
              <w:rPr>
                <w:ins w:id="804" w:author="BigCREditor-RAN4#104-bis" w:date="2022-10-21T21:28:00Z"/>
                <w:rFonts w:ascii="Arial" w:hAnsi="Arial"/>
                <w:sz w:val="18"/>
                <w:lang w:eastAsia="en-GB"/>
              </w:rPr>
            </w:pPr>
          </w:p>
        </w:tc>
        <w:tc>
          <w:tcPr>
            <w:tcW w:w="1396" w:type="dxa"/>
            <w:vMerge/>
            <w:shd w:val="clear" w:color="auto" w:fill="auto"/>
          </w:tcPr>
          <w:p w14:paraId="1961EFC7" w14:textId="77777777" w:rsidR="00E4296A" w:rsidRPr="00020619" w:rsidRDefault="00E4296A" w:rsidP="00BB34DD">
            <w:pPr>
              <w:keepLines/>
              <w:overflowPunct w:val="0"/>
              <w:autoSpaceDE w:val="0"/>
              <w:autoSpaceDN w:val="0"/>
              <w:adjustRightInd w:val="0"/>
              <w:spacing w:after="0"/>
              <w:jc w:val="center"/>
              <w:textAlignment w:val="baseline"/>
              <w:rPr>
                <w:ins w:id="805"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5D3867D4" w14:textId="77777777" w:rsidR="00E4296A" w:rsidRPr="00020619" w:rsidRDefault="00E4296A" w:rsidP="00BB34DD">
            <w:pPr>
              <w:keepLines/>
              <w:overflowPunct w:val="0"/>
              <w:autoSpaceDE w:val="0"/>
              <w:autoSpaceDN w:val="0"/>
              <w:adjustRightInd w:val="0"/>
              <w:spacing w:after="0"/>
              <w:jc w:val="center"/>
              <w:textAlignment w:val="baseline"/>
              <w:rPr>
                <w:ins w:id="806" w:author="BigCREditor-RAN4#104-bis" w:date="2022-10-21T21:28:00Z"/>
                <w:rFonts w:ascii="Arial" w:hAnsi="Arial"/>
                <w:sz w:val="18"/>
                <w:lang w:eastAsia="en-GB"/>
              </w:rPr>
            </w:pPr>
          </w:p>
        </w:tc>
      </w:tr>
      <w:tr w:rsidR="00E4296A" w:rsidRPr="00020619" w14:paraId="4C17A288" w14:textId="77777777" w:rsidTr="00BB34DD">
        <w:trPr>
          <w:ins w:id="807" w:author="BigCREditor-RAN4#104-bis" w:date="2022-10-21T21:28:00Z"/>
        </w:trPr>
        <w:tc>
          <w:tcPr>
            <w:tcW w:w="3019" w:type="dxa"/>
            <w:shd w:val="clear" w:color="auto" w:fill="auto"/>
          </w:tcPr>
          <w:p w14:paraId="49DFD493" w14:textId="77777777" w:rsidR="00E4296A" w:rsidRPr="00020619" w:rsidRDefault="00E4296A" w:rsidP="00BB34DD">
            <w:pPr>
              <w:keepLines/>
              <w:overflowPunct w:val="0"/>
              <w:autoSpaceDE w:val="0"/>
              <w:autoSpaceDN w:val="0"/>
              <w:adjustRightInd w:val="0"/>
              <w:spacing w:after="0"/>
              <w:textAlignment w:val="baseline"/>
              <w:rPr>
                <w:ins w:id="808" w:author="BigCREditor-RAN4#104-bis" w:date="2022-10-21T21:28:00Z"/>
                <w:rFonts w:ascii="Arial" w:hAnsi="Arial"/>
                <w:sz w:val="18"/>
                <w:lang w:eastAsia="en-GB"/>
              </w:rPr>
            </w:pPr>
            <w:ins w:id="809" w:author="BigCREditor-RAN4#104-bis" w:date="2022-10-21T21:28:00Z">
              <w:r w:rsidRPr="00020619">
                <w:rPr>
                  <w:rFonts w:ascii="Arial" w:hAnsi="Arial"/>
                  <w:sz w:val="18"/>
                  <w:lang w:eastAsia="en-GB"/>
                </w:rPr>
                <w:t>PHICH_RA</w:t>
              </w:r>
            </w:ins>
          </w:p>
        </w:tc>
        <w:tc>
          <w:tcPr>
            <w:tcW w:w="1147" w:type="dxa"/>
            <w:tcBorders>
              <w:top w:val="nil"/>
              <w:bottom w:val="nil"/>
            </w:tcBorders>
            <w:shd w:val="clear" w:color="auto" w:fill="auto"/>
          </w:tcPr>
          <w:p w14:paraId="2AEAD835" w14:textId="77777777" w:rsidR="00E4296A" w:rsidRPr="00020619" w:rsidRDefault="00E4296A" w:rsidP="00BB34DD">
            <w:pPr>
              <w:keepLines/>
              <w:overflowPunct w:val="0"/>
              <w:autoSpaceDE w:val="0"/>
              <w:autoSpaceDN w:val="0"/>
              <w:adjustRightInd w:val="0"/>
              <w:spacing w:after="0"/>
              <w:jc w:val="center"/>
              <w:textAlignment w:val="baseline"/>
              <w:rPr>
                <w:ins w:id="810" w:author="BigCREditor-RAN4#104-bis" w:date="2022-10-21T21:28:00Z"/>
                <w:rFonts w:ascii="Arial" w:hAnsi="Arial"/>
                <w:sz w:val="18"/>
                <w:lang w:eastAsia="en-GB"/>
              </w:rPr>
            </w:pPr>
          </w:p>
        </w:tc>
        <w:tc>
          <w:tcPr>
            <w:tcW w:w="1396" w:type="dxa"/>
            <w:vMerge/>
            <w:shd w:val="clear" w:color="auto" w:fill="auto"/>
          </w:tcPr>
          <w:p w14:paraId="0E7523B4" w14:textId="77777777" w:rsidR="00E4296A" w:rsidRPr="00020619" w:rsidRDefault="00E4296A" w:rsidP="00BB34DD">
            <w:pPr>
              <w:keepLines/>
              <w:overflowPunct w:val="0"/>
              <w:autoSpaceDE w:val="0"/>
              <w:autoSpaceDN w:val="0"/>
              <w:adjustRightInd w:val="0"/>
              <w:spacing w:after="0"/>
              <w:jc w:val="center"/>
              <w:textAlignment w:val="baseline"/>
              <w:rPr>
                <w:ins w:id="811"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3EE75794" w14:textId="77777777" w:rsidR="00E4296A" w:rsidRPr="00020619" w:rsidRDefault="00E4296A" w:rsidP="00BB34DD">
            <w:pPr>
              <w:keepLines/>
              <w:overflowPunct w:val="0"/>
              <w:autoSpaceDE w:val="0"/>
              <w:autoSpaceDN w:val="0"/>
              <w:adjustRightInd w:val="0"/>
              <w:spacing w:after="0"/>
              <w:jc w:val="center"/>
              <w:textAlignment w:val="baseline"/>
              <w:rPr>
                <w:ins w:id="812" w:author="BigCREditor-RAN4#104-bis" w:date="2022-10-21T21:28:00Z"/>
                <w:rFonts w:ascii="Arial" w:hAnsi="Arial"/>
                <w:sz w:val="18"/>
                <w:lang w:eastAsia="en-GB"/>
              </w:rPr>
            </w:pPr>
          </w:p>
        </w:tc>
      </w:tr>
      <w:tr w:rsidR="00E4296A" w:rsidRPr="00020619" w14:paraId="429DEF77" w14:textId="77777777" w:rsidTr="00BB34DD">
        <w:trPr>
          <w:ins w:id="813" w:author="BigCREditor-RAN4#104-bis" w:date="2022-10-21T21:28:00Z"/>
        </w:trPr>
        <w:tc>
          <w:tcPr>
            <w:tcW w:w="3019" w:type="dxa"/>
            <w:shd w:val="clear" w:color="auto" w:fill="auto"/>
          </w:tcPr>
          <w:p w14:paraId="41C3061C" w14:textId="77777777" w:rsidR="00E4296A" w:rsidRPr="00020619" w:rsidRDefault="00E4296A" w:rsidP="00BB34DD">
            <w:pPr>
              <w:keepLines/>
              <w:overflowPunct w:val="0"/>
              <w:autoSpaceDE w:val="0"/>
              <w:autoSpaceDN w:val="0"/>
              <w:adjustRightInd w:val="0"/>
              <w:spacing w:after="0"/>
              <w:textAlignment w:val="baseline"/>
              <w:rPr>
                <w:ins w:id="814" w:author="BigCREditor-RAN4#104-bis" w:date="2022-10-21T21:28:00Z"/>
                <w:rFonts w:ascii="Arial" w:hAnsi="Arial"/>
                <w:sz w:val="18"/>
                <w:lang w:eastAsia="en-GB"/>
              </w:rPr>
            </w:pPr>
            <w:ins w:id="815" w:author="BigCREditor-RAN4#104-bis" w:date="2022-10-21T21:28:00Z">
              <w:r w:rsidRPr="00020619">
                <w:rPr>
                  <w:rFonts w:ascii="Arial" w:hAnsi="Arial"/>
                  <w:sz w:val="18"/>
                  <w:lang w:eastAsia="en-GB"/>
                </w:rPr>
                <w:t>PHICH_RB</w:t>
              </w:r>
            </w:ins>
          </w:p>
        </w:tc>
        <w:tc>
          <w:tcPr>
            <w:tcW w:w="1147" w:type="dxa"/>
            <w:tcBorders>
              <w:top w:val="nil"/>
              <w:bottom w:val="nil"/>
            </w:tcBorders>
            <w:shd w:val="clear" w:color="auto" w:fill="auto"/>
          </w:tcPr>
          <w:p w14:paraId="71CE3DAE" w14:textId="77777777" w:rsidR="00E4296A" w:rsidRPr="00020619" w:rsidRDefault="00E4296A" w:rsidP="00BB34DD">
            <w:pPr>
              <w:keepLines/>
              <w:overflowPunct w:val="0"/>
              <w:autoSpaceDE w:val="0"/>
              <w:autoSpaceDN w:val="0"/>
              <w:adjustRightInd w:val="0"/>
              <w:spacing w:after="0"/>
              <w:jc w:val="center"/>
              <w:textAlignment w:val="baseline"/>
              <w:rPr>
                <w:ins w:id="816" w:author="BigCREditor-RAN4#104-bis" w:date="2022-10-21T21:28:00Z"/>
                <w:rFonts w:ascii="Arial" w:hAnsi="Arial"/>
                <w:sz w:val="18"/>
                <w:lang w:eastAsia="en-GB"/>
              </w:rPr>
            </w:pPr>
          </w:p>
        </w:tc>
        <w:tc>
          <w:tcPr>
            <w:tcW w:w="1396" w:type="dxa"/>
            <w:vMerge/>
            <w:shd w:val="clear" w:color="auto" w:fill="auto"/>
          </w:tcPr>
          <w:p w14:paraId="1021306E" w14:textId="77777777" w:rsidR="00E4296A" w:rsidRPr="00020619" w:rsidRDefault="00E4296A" w:rsidP="00BB34DD">
            <w:pPr>
              <w:keepLines/>
              <w:overflowPunct w:val="0"/>
              <w:autoSpaceDE w:val="0"/>
              <w:autoSpaceDN w:val="0"/>
              <w:adjustRightInd w:val="0"/>
              <w:spacing w:after="0"/>
              <w:jc w:val="center"/>
              <w:textAlignment w:val="baseline"/>
              <w:rPr>
                <w:ins w:id="817"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644B94F2" w14:textId="77777777" w:rsidR="00E4296A" w:rsidRPr="00020619" w:rsidRDefault="00E4296A" w:rsidP="00BB34DD">
            <w:pPr>
              <w:keepLines/>
              <w:overflowPunct w:val="0"/>
              <w:autoSpaceDE w:val="0"/>
              <w:autoSpaceDN w:val="0"/>
              <w:adjustRightInd w:val="0"/>
              <w:spacing w:after="0"/>
              <w:jc w:val="center"/>
              <w:textAlignment w:val="baseline"/>
              <w:rPr>
                <w:ins w:id="818" w:author="BigCREditor-RAN4#104-bis" w:date="2022-10-21T21:28:00Z"/>
                <w:rFonts w:ascii="Arial" w:hAnsi="Arial"/>
                <w:sz w:val="18"/>
                <w:lang w:eastAsia="en-GB"/>
              </w:rPr>
            </w:pPr>
          </w:p>
        </w:tc>
      </w:tr>
      <w:tr w:rsidR="00E4296A" w:rsidRPr="00020619" w14:paraId="2E9784B6" w14:textId="77777777" w:rsidTr="00BB34DD">
        <w:trPr>
          <w:ins w:id="819" w:author="BigCREditor-RAN4#104-bis" w:date="2022-10-21T21:28:00Z"/>
        </w:trPr>
        <w:tc>
          <w:tcPr>
            <w:tcW w:w="3019" w:type="dxa"/>
            <w:shd w:val="clear" w:color="auto" w:fill="auto"/>
          </w:tcPr>
          <w:p w14:paraId="3FF8831E" w14:textId="77777777" w:rsidR="00E4296A" w:rsidRPr="00020619" w:rsidRDefault="00E4296A" w:rsidP="00BB34DD">
            <w:pPr>
              <w:keepLines/>
              <w:overflowPunct w:val="0"/>
              <w:autoSpaceDE w:val="0"/>
              <w:autoSpaceDN w:val="0"/>
              <w:adjustRightInd w:val="0"/>
              <w:spacing w:after="0"/>
              <w:textAlignment w:val="baseline"/>
              <w:rPr>
                <w:ins w:id="820" w:author="BigCREditor-RAN4#104-bis" w:date="2022-10-21T21:28:00Z"/>
                <w:rFonts w:ascii="Arial" w:hAnsi="Arial"/>
                <w:sz w:val="18"/>
                <w:lang w:eastAsia="en-GB"/>
              </w:rPr>
            </w:pPr>
            <w:ins w:id="821" w:author="BigCREditor-RAN4#104-bis" w:date="2022-10-21T21:28:00Z">
              <w:r w:rsidRPr="00020619">
                <w:rPr>
                  <w:rFonts w:ascii="Arial" w:hAnsi="Arial"/>
                  <w:sz w:val="18"/>
                  <w:lang w:eastAsia="en-GB"/>
                </w:rPr>
                <w:t>PDCCH_RA</w:t>
              </w:r>
            </w:ins>
          </w:p>
        </w:tc>
        <w:tc>
          <w:tcPr>
            <w:tcW w:w="1147" w:type="dxa"/>
            <w:tcBorders>
              <w:top w:val="nil"/>
              <w:bottom w:val="nil"/>
            </w:tcBorders>
            <w:shd w:val="clear" w:color="auto" w:fill="auto"/>
          </w:tcPr>
          <w:p w14:paraId="3BCAFC67" w14:textId="77777777" w:rsidR="00E4296A" w:rsidRPr="00020619" w:rsidRDefault="00E4296A" w:rsidP="00BB34DD">
            <w:pPr>
              <w:keepLines/>
              <w:overflowPunct w:val="0"/>
              <w:autoSpaceDE w:val="0"/>
              <w:autoSpaceDN w:val="0"/>
              <w:adjustRightInd w:val="0"/>
              <w:spacing w:after="0"/>
              <w:jc w:val="center"/>
              <w:textAlignment w:val="baseline"/>
              <w:rPr>
                <w:ins w:id="822" w:author="BigCREditor-RAN4#104-bis" w:date="2022-10-21T21:28:00Z"/>
                <w:rFonts w:ascii="Arial" w:hAnsi="Arial"/>
                <w:sz w:val="18"/>
                <w:lang w:eastAsia="en-GB"/>
              </w:rPr>
            </w:pPr>
          </w:p>
        </w:tc>
        <w:tc>
          <w:tcPr>
            <w:tcW w:w="1396" w:type="dxa"/>
            <w:vMerge/>
            <w:shd w:val="clear" w:color="auto" w:fill="auto"/>
          </w:tcPr>
          <w:p w14:paraId="7541C179" w14:textId="77777777" w:rsidR="00E4296A" w:rsidRPr="00020619" w:rsidRDefault="00E4296A" w:rsidP="00BB34DD">
            <w:pPr>
              <w:keepLines/>
              <w:overflowPunct w:val="0"/>
              <w:autoSpaceDE w:val="0"/>
              <w:autoSpaceDN w:val="0"/>
              <w:adjustRightInd w:val="0"/>
              <w:spacing w:after="0"/>
              <w:jc w:val="center"/>
              <w:textAlignment w:val="baseline"/>
              <w:rPr>
                <w:ins w:id="823"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76A838CA" w14:textId="77777777" w:rsidR="00E4296A" w:rsidRPr="00020619" w:rsidRDefault="00E4296A" w:rsidP="00BB34DD">
            <w:pPr>
              <w:keepLines/>
              <w:overflowPunct w:val="0"/>
              <w:autoSpaceDE w:val="0"/>
              <w:autoSpaceDN w:val="0"/>
              <w:adjustRightInd w:val="0"/>
              <w:spacing w:after="0"/>
              <w:jc w:val="center"/>
              <w:textAlignment w:val="baseline"/>
              <w:rPr>
                <w:ins w:id="824" w:author="BigCREditor-RAN4#104-bis" w:date="2022-10-21T21:28:00Z"/>
                <w:rFonts w:ascii="Arial" w:hAnsi="Arial"/>
                <w:sz w:val="18"/>
                <w:lang w:eastAsia="en-GB"/>
              </w:rPr>
            </w:pPr>
          </w:p>
        </w:tc>
      </w:tr>
      <w:tr w:rsidR="00E4296A" w:rsidRPr="00020619" w14:paraId="2B69134E" w14:textId="77777777" w:rsidTr="00BB34DD">
        <w:trPr>
          <w:ins w:id="825" w:author="BigCREditor-RAN4#104-bis" w:date="2022-10-21T21:28:00Z"/>
        </w:trPr>
        <w:tc>
          <w:tcPr>
            <w:tcW w:w="3019" w:type="dxa"/>
            <w:shd w:val="clear" w:color="auto" w:fill="auto"/>
          </w:tcPr>
          <w:p w14:paraId="05CB002E" w14:textId="77777777" w:rsidR="00E4296A" w:rsidRPr="00020619" w:rsidRDefault="00E4296A" w:rsidP="00BB34DD">
            <w:pPr>
              <w:keepLines/>
              <w:overflowPunct w:val="0"/>
              <w:autoSpaceDE w:val="0"/>
              <w:autoSpaceDN w:val="0"/>
              <w:adjustRightInd w:val="0"/>
              <w:spacing w:after="0"/>
              <w:textAlignment w:val="baseline"/>
              <w:rPr>
                <w:ins w:id="826" w:author="BigCREditor-RAN4#104-bis" w:date="2022-10-21T21:28:00Z"/>
                <w:rFonts w:ascii="Arial" w:hAnsi="Arial"/>
                <w:sz w:val="18"/>
                <w:lang w:eastAsia="en-GB"/>
              </w:rPr>
            </w:pPr>
            <w:ins w:id="827" w:author="BigCREditor-RAN4#104-bis" w:date="2022-10-21T21:28:00Z">
              <w:r w:rsidRPr="00020619">
                <w:rPr>
                  <w:rFonts w:ascii="Arial" w:hAnsi="Arial"/>
                  <w:sz w:val="18"/>
                  <w:lang w:eastAsia="en-GB"/>
                </w:rPr>
                <w:t>PDCCH_RB</w:t>
              </w:r>
            </w:ins>
          </w:p>
        </w:tc>
        <w:tc>
          <w:tcPr>
            <w:tcW w:w="1147" w:type="dxa"/>
            <w:tcBorders>
              <w:top w:val="nil"/>
              <w:bottom w:val="nil"/>
            </w:tcBorders>
            <w:shd w:val="clear" w:color="auto" w:fill="auto"/>
          </w:tcPr>
          <w:p w14:paraId="57D291D1" w14:textId="77777777" w:rsidR="00E4296A" w:rsidRPr="00020619" w:rsidRDefault="00E4296A" w:rsidP="00BB34DD">
            <w:pPr>
              <w:keepLines/>
              <w:overflowPunct w:val="0"/>
              <w:autoSpaceDE w:val="0"/>
              <w:autoSpaceDN w:val="0"/>
              <w:adjustRightInd w:val="0"/>
              <w:spacing w:after="0"/>
              <w:jc w:val="center"/>
              <w:textAlignment w:val="baseline"/>
              <w:rPr>
                <w:ins w:id="828" w:author="BigCREditor-RAN4#104-bis" w:date="2022-10-21T21:28:00Z"/>
                <w:rFonts w:ascii="Arial" w:hAnsi="Arial"/>
                <w:sz w:val="18"/>
                <w:lang w:eastAsia="en-GB"/>
              </w:rPr>
            </w:pPr>
          </w:p>
        </w:tc>
        <w:tc>
          <w:tcPr>
            <w:tcW w:w="1396" w:type="dxa"/>
            <w:vMerge/>
            <w:shd w:val="clear" w:color="auto" w:fill="auto"/>
          </w:tcPr>
          <w:p w14:paraId="4430E61A" w14:textId="77777777" w:rsidR="00E4296A" w:rsidRPr="00020619" w:rsidRDefault="00E4296A" w:rsidP="00BB34DD">
            <w:pPr>
              <w:keepLines/>
              <w:overflowPunct w:val="0"/>
              <w:autoSpaceDE w:val="0"/>
              <w:autoSpaceDN w:val="0"/>
              <w:adjustRightInd w:val="0"/>
              <w:spacing w:after="0"/>
              <w:jc w:val="center"/>
              <w:textAlignment w:val="baseline"/>
              <w:rPr>
                <w:ins w:id="829"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22F851DB" w14:textId="77777777" w:rsidR="00E4296A" w:rsidRPr="00020619" w:rsidRDefault="00E4296A" w:rsidP="00BB34DD">
            <w:pPr>
              <w:keepLines/>
              <w:overflowPunct w:val="0"/>
              <w:autoSpaceDE w:val="0"/>
              <w:autoSpaceDN w:val="0"/>
              <w:adjustRightInd w:val="0"/>
              <w:spacing w:after="0"/>
              <w:jc w:val="center"/>
              <w:textAlignment w:val="baseline"/>
              <w:rPr>
                <w:ins w:id="830" w:author="BigCREditor-RAN4#104-bis" w:date="2022-10-21T21:28:00Z"/>
                <w:rFonts w:ascii="Arial" w:hAnsi="Arial"/>
                <w:sz w:val="18"/>
                <w:lang w:eastAsia="en-GB"/>
              </w:rPr>
            </w:pPr>
          </w:p>
        </w:tc>
      </w:tr>
      <w:tr w:rsidR="00E4296A" w:rsidRPr="00020619" w14:paraId="6A0317AF" w14:textId="77777777" w:rsidTr="00BB34DD">
        <w:trPr>
          <w:ins w:id="831" w:author="BigCREditor-RAN4#104-bis" w:date="2022-10-21T21:28:00Z"/>
        </w:trPr>
        <w:tc>
          <w:tcPr>
            <w:tcW w:w="3019" w:type="dxa"/>
            <w:shd w:val="clear" w:color="auto" w:fill="auto"/>
          </w:tcPr>
          <w:p w14:paraId="79165B84" w14:textId="77777777" w:rsidR="00E4296A" w:rsidRPr="00020619" w:rsidRDefault="00E4296A" w:rsidP="00BB34DD">
            <w:pPr>
              <w:keepLines/>
              <w:overflowPunct w:val="0"/>
              <w:autoSpaceDE w:val="0"/>
              <w:autoSpaceDN w:val="0"/>
              <w:adjustRightInd w:val="0"/>
              <w:spacing w:after="0"/>
              <w:textAlignment w:val="baseline"/>
              <w:rPr>
                <w:ins w:id="832" w:author="BigCREditor-RAN4#104-bis" w:date="2022-10-21T21:28:00Z"/>
                <w:rFonts w:ascii="Arial" w:hAnsi="Arial"/>
                <w:sz w:val="18"/>
                <w:lang w:eastAsia="en-GB"/>
              </w:rPr>
            </w:pPr>
            <w:ins w:id="833" w:author="BigCREditor-RAN4#104-bis" w:date="2022-10-21T21:28:00Z">
              <w:r w:rsidRPr="00020619">
                <w:rPr>
                  <w:rFonts w:ascii="Arial" w:hAnsi="Arial"/>
                  <w:sz w:val="18"/>
                  <w:lang w:eastAsia="en-GB"/>
                </w:rPr>
                <w:t>PDSCH_RA</w:t>
              </w:r>
            </w:ins>
          </w:p>
        </w:tc>
        <w:tc>
          <w:tcPr>
            <w:tcW w:w="1147" w:type="dxa"/>
            <w:tcBorders>
              <w:top w:val="nil"/>
              <w:bottom w:val="nil"/>
            </w:tcBorders>
            <w:shd w:val="clear" w:color="auto" w:fill="auto"/>
          </w:tcPr>
          <w:p w14:paraId="69C1E264" w14:textId="77777777" w:rsidR="00E4296A" w:rsidRPr="00020619" w:rsidRDefault="00E4296A" w:rsidP="00BB34DD">
            <w:pPr>
              <w:keepLines/>
              <w:overflowPunct w:val="0"/>
              <w:autoSpaceDE w:val="0"/>
              <w:autoSpaceDN w:val="0"/>
              <w:adjustRightInd w:val="0"/>
              <w:spacing w:after="0"/>
              <w:jc w:val="center"/>
              <w:textAlignment w:val="baseline"/>
              <w:rPr>
                <w:ins w:id="834" w:author="BigCREditor-RAN4#104-bis" w:date="2022-10-21T21:28:00Z"/>
                <w:rFonts w:ascii="Arial" w:hAnsi="Arial"/>
                <w:sz w:val="18"/>
                <w:lang w:eastAsia="en-GB"/>
              </w:rPr>
            </w:pPr>
          </w:p>
        </w:tc>
        <w:tc>
          <w:tcPr>
            <w:tcW w:w="1396" w:type="dxa"/>
            <w:vMerge/>
            <w:shd w:val="clear" w:color="auto" w:fill="auto"/>
          </w:tcPr>
          <w:p w14:paraId="4E1717E1" w14:textId="77777777" w:rsidR="00E4296A" w:rsidRPr="00020619" w:rsidRDefault="00E4296A" w:rsidP="00BB34DD">
            <w:pPr>
              <w:keepLines/>
              <w:overflowPunct w:val="0"/>
              <w:autoSpaceDE w:val="0"/>
              <w:autoSpaceDN w:val="0"/>
              <w:adjustRightInd w:val="0"/>
              <w:spacing w:after="0"/>
              <w:jc w:val="center"/>
              <w:textAlignment w:val="baseline"/>
              <w:rPr>
                <w:ins w:id="835"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66FBEEC0" w14:textId="77777777" w:rsidR="00E4296A" w:rsidRPr="00020619" w:rsidRDefault="00E4296A" w:rsidP="00BB34DD">
            <w:pPr>
              <w:keepLines/>
              <w:overflowPunct w:val="0"/>
              <w:autoSpaceDE w:val="0"/>
              <w:autoSpaceDN w:val="0"/>
              <w:adjustRightInd w:val="0"/>
              <w:spacing w:after="0"/>
              <w:jc w:val="center"/>
              <w:textAlignment w:val="baseline"/>
              <w:rPr>
                <w:ins w:id="836" w:author="BigCREditor-RAN4#104-bis" w:date="2022-10-21T21:28:00Z"/>
                <w:rFonts w:ascii="Arial" w:hAnsi="Arial"/>
                <w:sz w:val="18"/>
                <w:lang w:eastAsia="en-GB"/>
              </w:rPr>
            </w:pPr>
          </w:p>
        </w:tc>
      </w:tr>
      <w:tr w:rsidR="00E4296A" w:rsidRPr="00020619" w14:paraId="34E3272E" w14:textId="77777777" w:rsidTr="00BB34DD">
        <w:trPr>
          <w:ins w:id="837" w:author="BigCREditor-RAN4#104-bis" w:date="2022-10-21T21:28:00Z"/>
        </w:trPr>
        <w:tc>
          <w:tcPr>
            <w:tcW w:w="3019" w:type="dxa"/>
            <w:shd w:val="clear" w:color="auto" w:fill="auto"/>
          </w:tcPr>
          <w:p w14:paraId="13B08FE9" w14:textId="77777777" w:rsidR="00E4296A" w:rsidRPr="00020619" w:rsidRDefault="00E4296A" w:rsidP="00BB34DD">
            <w:pPr>
              <w:keepLines/>
              <w:overflowPunct w:val="0"/>
              <w:autoSpaceDE w:val="0"/>
              <w:autoSpaceDN w:val="0"/>
              <w:adjustRightInd w:val="0"/>
              <w:spacing w:after="0"/>
              <w:textAlignment w:val="baseline"/>
              <w:rPr>
                <w:ins w:id="838" w:author="BigCREditor-RAN4#104-bis" w:date="2022-10-21T21:28:00Z"/>
                <w:rFonts w:ascii="Arial" w:hAnsi="Arial"/>
                <w:sz w:val="18"/>
                <w:lang w:eastAsia="en-GB"/>
              </w:rPr>
            </w:pPr>
            <w:ins w:id="839" w:author="BigCREditor-RAN4#104-bis" w:date="2022-10-21T21:28:00Z">
              <w:r w:rsidRPr="00020619">
                <w:rPr>
                  <w:rFonts w:ascii="Arial" w:hAnsi="Arial"/>
                  <w:sz w:val="18"/>
                  <w:lang w:eastAsia="en-GB"/>
                </w:rPr>
                <w:t>PDSCH_RB</w:t>
              </w:r>
            </w:ins>
          </w:p>
        </w:tc>
        <w:tc>
          <w:tcPr>
            <w:tcW w:w="1147" w:type="dxa"/>
            <w:tcBorders>
              <w:top w:val="nil"/>
              <w:bottom w:val="nil"/>
            </w:tcBorders>
            <w:shd w:val="clear" w:color="auto" w:fill="auto"/>
          </w:tcPr>
          <w:p w14:paraId="778D905E" w14:textId="77777777" w:rsidR="00E4296A" w:rsidRPr="00020619" w:rsidRDefault="00E4296A" w:rsidP="00BB34DD">
            <w:pPr>
              <w:keepLines/>
              <w:overflowPunct w:val="0"/>
              <w:autoSpaceDE w:val="0"/>
              <w:autoSpaceDN w:val="0"/>
              <w:adjustRightInd w:val="0"/>
              <w:spacing w:after="0"/>
              <w:jc w:val="center"/>
              <w:textAlignment w:val="baseline"/>
              <w:rPr>
                <w:ins w:id="840" w:author="BigCREditor-RAN4#104-bis" w:date="2022-10-21T21:28:00Z"/>
                <w:rFonts w:ascii="Arial" w:hAnsi="Arial"/>
                <w:sz w:val="18"/>
                <w:lang w:eastAsia="en-GB"/>
              </w:rPr>
            </w:pPr>
          </w:p>
        </w:tc>
        <w:tc>
          <w:tcPr>
            <w:tcW w:w="1396" w:type="dxa"/>
            <w:vMerge/>
            <w:shd w:val="clear" w:color="auto" w:fill="auto"/>
          </w:tcPr>
          <w:p w14:paraId="0CE8653B" w14:textId="77777777" w:rsidR="00E4296A" w:rsidRPr="00020619" w:rsidRDefault="00E4296A" w:rsidP="00BB34DD">
            <w:pPr>
              <w:keepLines/>
              <w:overflowPunct w:val="0"/>
              <w:autoSpaceDE w:val="0"/>
              <w:autoSpaceDN w:val="0"/>
              <w:adjustRightInd w:val="0"/>
              <w:spacing w:after="0"/>
              <w:jc w:val="center"/>
              <w:textAlignment w:val="baseline"/>
              <w:rPr>
                <w:ins w:id="841"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4A803E4F" w14:textId="77777777" w:rsidR="00E4296A" w:rsidRPr="00020619" w:rsidRDefault="00E4296A" w:rsidP="00BB34DD">
            <w:pPr>
              <w:keepLines/>
              <w:overflowPunct w:val="0"/>
              <w:autoSpaceDE w:val="0"/>
              <w:autoSpaceDN w:val="0"/>
              <w:adjustRightInd w:val="0"/>
              <w:spacing w:after="0"/>
              <w:jc w:val="center"/>
              <w:textAlignment w:val="baseline"/>
              <w:rPr>
                <w:ins w:id="842" w:author="BigCREditor-RAN4#104-bis" w:date="2022-10-21T21:28:00Z"/>
                <w:rFonts w:ascii="Arial" w:hAnsi="Arial"/>
                <w:sz w:val="18"/>
                <w:lang w:eastAsia="en-GB"/>
              </w:rPr>
            </w:pPr>
          </w:p>
        </w:tc>
      </w:tr>
      <w:tr w:rsidR="00E4296A" w:rsidRPr="00020619" w14:paraId="51AB36F1" w14:textId="77777777" w:rsidTr="00BB34DD">
        <w:trPr>
          <w:ins w:id="843" w:author="BigCREditor-RAN4#104-bis" w:date="2022-10-21T21:28:00Z"/>
        </w:trPr>
        <w:tc>
          <w:tcPr>
            <w:tcW w:w="3019" w:type="dxa"/>
            <w:shd w:val="clear" w:color="auto" w:fill="auto"/>
          </w:tcPr>
          <w:p w14:paraId="0962D852" w14:textId="77777777" w:rsidR="00E4296A" w:rsidRPr="00020619" w:rsidRDefault="00E4296A" w:rsidP="00BB34DD">
            <w:pPr>
              <w:keepLines/>
              <w:overflowPunct w:val="0"/>
              <w:autoSpaceDE w:val="0"/>
              <w:autoSpaceDN w:val="0"/>
              <w:adjustRightInd w:val="0"/>
              <w:spacing w:after="0"/>
              <w:textAlignment w:val="baseline"/>
              <w:rPr>
                <w:ins w:id="844" w:author="BigCREditor-RAN4#104-bis" w:date="2022-10-21T21:28:00Z"/>
                <w:rFonts w:ascii="Arial" w:hAnsi="Arial"/>
                <w:sz w:val="18"/>
                <w:lang w:eastAsia="en-GB"/>
              </w:rPr>
            </w:pPr>
            <w:ins w:id="845" w:author="BigCREditor-RAN4#104-bis" w:date="2022-10-21T21:28:00Z">
              <w:r w:rsidRPr="00020619">
                <w:rPr>
                  <w:rFonts w:ascii="Arial" w:hAnsi="Arial"/>
                  <w:sz w:val="18"/>
                  <w:lang w:eastAsia="en-GB"/>
                </w:rPr>
                <w:t>OCNG_RA</w:t>
              </w:r>
              <w:r w:rsidRPr="00020619">
                <w:rPr>
                  <w:rFonts w:ascii="Arial" w:eastAsia="Calibri" w:hAnsi="Arial"/>
                  <w:sz w:val="18"/>
                  <w:vertAlign w:val="superscript"/>
                  <w:lang w:eastAsia="en-GB"/>
                </w:rPr>
                <w:t>Note3</w:t>
              </w:r>
            </w:ins>
          </w:p>
        </w:tc>
        <w:tc>
          <w:tcPr>
            <w:tcW w:w="1147" w:type="dxa"/>
            <w:tcBorders>
              <w:top w:val="nil"/>
              <w:bottom w:val="nil"/>
            </w:tcBorders>
            <w:shd w:val="clear" w:color="auto" w:fill="auto"/>
          </w:tcPr>
          <w:p w14:paraId="301175A4" w14:textId="77777777" w:rsidR="00E4296A" w:rsidRPr="00020619" w:rsidRDefault="00E4296A" w:rsidP="00BB34DD">
            <w:pPr>
              <w:keepLines/>
              <w:overflowPunct w:val="0"/>
              <w:autoSpaceDE w:val="0"/>
              <w:autoSpaceDN w:val="0"/>
              <w:adjustRightInd w:val="0"/>
              <w:spacing w:after="0"/>
              <w:jc w:val="center"/>
              <w:textAlignment w:val="baseline"/>
              <w:rPr>
                <w:ins w:id="846" w:author="BigCREditor-RAN4#104-bis" w:date="2022-10-21T21:28:00Z"/>
                <w:rFonts w:ascii="Arial" w:hAnsi="Arial"/>
                <w:sz w:val="18"/>
                <w:lang w:eastAsia="en-GB"/>
              </w:rPr>
            </w:pPr>
          </w:p>
        </w:tc>
        <w:tc>
          <w:tcPr>
            <w:tcW w:w="1396" w:type="dxa"/>
            <w:vMerge/>
            <w:shd w:val="clear" w:color="auto" w:fill="auto"/>
          </w:tcPr>
          <w:p w14:paraId="28DAE2BB" w14:textId="77777777" w:rsidR="00E4296A" w:rsidRPr="00020619" w:rsidRDefault="00E4296A" w:rsidP="00BB34DD">
            <w:pPr>
              <w:keepLines/>
              <w:overflowPunct w:val="0"/>
              <w:autoSpaceDE w:val="0"/>
              <w:autoSpaceDN w:val="0"/>
              <w:adjustRightInd w:val="0"/>
              <w:spacing w:after="0"/>
              <w:jc w:val="center"/>
              <w:textAlignment w:val="baseline"/>
              <w:rPr>
                <w:ins w:id="847" w:author="BigCREditor-RAN4#104-bis" w:date="2022-10-21T21:28:00Z"/>
                <w:rFonts w:ascii="Arial" w:hAnsi="Arial"/>
                <w:sz w:val="18"/>
                <w:lang w:eastAsia="en-GB"/>
              </w:rPr>
            </w:pPr>
          </w:p>
        </w:tc>
        <w:tc>
          <w:tcPr>
            <w:tcW w:w="4077" w:type="dxa"/>
            <w:gridSpan w:val="2"/>
            <w:tcBorders>
              <w:top w:val="nil"/>
              <w:bottom w:val="nil"/>
            </w:tcBorders>
            <w:shd w:val="clear" w:color="auto" w:fill="auto"/>
          </w:tcPr>
          <w:p w14:paraId="7038E4B7" w14:textId="77777777" w:rsidR="00E4296A" w:rsidRPr="00020619" w:rsidRDefault="00E4296A" w:rsidP="00BB34DD">
            <w:pPr>
              <w:keepLines/>
              <w:overflowPunct w:val="0"/>
              <w:autoSpaceDE w:val="0"/>
              <w:autoSpaceDN w:val="0"/>
              <w:adjustRightInd w:val="0"/>
              <w:spacing w:after="0"/>
              <w:jc w:val="center"/>
              <w:textAlignment w:val="baseline"/>
              <w:rPr>
                <w:ins w:id="848" w:author="BigCREditor-RAN4#104-bis" w:date="2022-10-21T21:28:00Z"/>
                <w:rFonts w:ascii="Arial" w:hAnsi="Arial"/>
                <w:sz w:val="18"/>
                <w:lang w:eastAsia="en-GB"/>
              </w:rPr>
            </w:pPr>
          </w:p>
        </w:tc>
      </w:tr>
      <w:tr w:rsidR="00E4296A" w:rsidRPr="00020619" w14:paraId="650C38B2" w14:textId="77777777" w:rsidTr="00BB34DD">
        <w:trPr>
          <w:ins w:id="849" w:author="BigCREditor-RAN4#104-bis" w:date="2022-10-21T21:28:00Z"/>
        </w:trPr>
        <w:tc>
          <w:tcPr>
            <w:tcW w:w="3019" w:type="dxa"/>
            <w:shd w:val="clear" w:color="auto" w:fill="auto"/>
          </w:tcPr>
          <w:p w14:paraId="30679C22" w14:textId="77777777" w:rsidR="00E4296A" w:rsidRPr="00020619" w:rsidRDefault="00E4296A" w:rsidP="00BB34DD">
            <w:pPr>
              <w:keepLines/>
              <w:overflowPunct w:val="0"/>
              <w:autoSpaceDE w:val="0"/>
              <w:autoSpaceDN w:val="0"/>
              <w:adjustRightInd w:val="0"/>
              <w:spacing w:after="0"/>
              <w:textAlignment w:val="baseline"/>
              <w:rPr>
                <w:ins w:id="850" w:author="BigCREditor-RAN4#104-bis" w:date="2022-10-21T21:28:00Z"/>
                <w:rFonts w:ascii="Arial" w:hAnsi="Arial"/>
                <w:sz w:val="18"/>
                <w:lang w:eastAsia="en-GB"/>
              </w:rPr>
            </w:pPr>
            <w:ins w:id="851" w:author="BigCREditor-RAN4#104-bis" w:date="2022-10-21T21:28:00Z">
              <w:r w:rsidRPr="00020619">
                <w:rPr>
                  <w:rFonts w:ascii="Arial" w:hAnsi="Arial"/>
                  <w:sz w:val="18"/>
                  <w:lang w:eastAsia="en-GB"/>
                </w:rPr>
                <w:t>OCNG_RB</w:t>
              </w:r>
              <w:r w:rsidRPr="00020619">
                <w:rPr>
                  <w:rFonts w:ascii="Arial" w:eastAsia="Calibri" w:hAnsi="Arial"/>
                  <w:sz w:val="18"/>
                  <w:vertAlign w:val="superscript"/>
                  <w:lang w:eastAsia="en-GB"/>
                </w:rPr>
                <w:t>Note3</w:t>
              </w:r>
            </w:ins>
          </w:p>
        </w:tc>
        <w:tc>
          <w:tcPr>
            <w:tcW w:w="1147" w:type="dxa"/>
            <w:tcBorders>
              <w:top w:val="nil"/>
            </w:tcBorders>
            <w:shd w:val="clear" w:color="auto" w:fill="auto"/>
          </w:tcPr>
          <w:p w14:paraId="11DDA35D" w14:textId="77777777" w:rsidR="00E4296A" w:rsidRPr="00020619" w:rsidRDefault="00E4296A" w:rsidP="00BB34DD">
            <w:pPr>
              <w:keepLines/>
              <w:overflowPunct w:val="0"/>
              <w:autoSpaceDE w:val="0"/>
              <w:autoSpaceDN w:val="0"/>
              <w:adjustRightInd w:val="0"/>
              <w:spacing w:after="0"/>
              <w:jc w:val="center"/>
              <w:textAlignment w:val="baseline"/>
              <w:rPr>
                <w:ins w:id="852" w:author="BigCREditor-RAN4#104-bis" w:date="2022-10-21T21:28:00Z"/>
                <w:rFonts w:ascii="Arial" w:hAnsi="Arial"/>
                <w:sz w:val="18"/>
                <w:lang w:eastAsia="en-GB"/>
              </w:rPr>
            </w:pPr>
          </w:p>
        </w:tc>
        <w:tc>
          <w:tcPr>
            <w:tcW w:w="1396" w:type="dxa"/>
            <w:vMerge/>
            <w:shd w:val="clear" w:color="auto" w:fill="auto"/>
          </w:tcPr>
          <w:p w14:paraId="7ED0E68C" w14:textId="77777777" w:rsidR="00E4296A" w:rsidRPr="00020619" w:rsidRDefault="00E4296A" w:rsidP="00BB34DD">
            <w:pPr>
              <w:keepLines/>
              <w:overflowPunct w:val="0"/>
              <w:autoSpaceDE w:val="0"/>
              <w:autoSpaceDN w:val="0"/>
              <w:adjustRightInd w:val="0"/>
              <w:spacing w:after="0"/>
              <w:jc w:val="center"/>
              <w:textAlignment w:val="baseline"/>
              <w:rPr>
                <w:ins w:id="853" w:author="BigCREditor-RAN4#104-bis" w:date="2022-10-21T21:28:00Z"/>
                <w:rFonts w:ascii="Arial" w:hAnsi="Arial"/>
                <w:sz w:val="18"/>
                <w:lang w:eastAsia="en-GB"/>
              </w:rPr>
            </w:pPr>
          </w:p>
        </w:tc>
        <w:tc>
          <w:tcPr>
            <w:tcW w:w="4077" w:type="dxa"/>
            <w:gridSpan w:val="2"/>
            <w:tcBorders>
              <w:top w:val="nil"/>
            </w:tcBorders>
            <w:shd w:val="clear" w:color="auto" w:fill="auto"/>
          </w:tcPr>
          <w:p w14:paraId="2F2978CE" w14:textId="77777777" w:rsidR="00E4296A" w:rsidRPr="00020619" w:rsidRDefault="00E4296A" w:rsidP="00BB34DD">
            <w:pPr>
              <w:keepLines/>
              <w:overflowPunct w:val="0"/>
              <w:autoSpaceDE w:val="0"/>
              <w:autoSpaceDN w:val="0"/>
              <w:adjustRightInd w:val="0"/>
              <w:spacing w:after="0"/>
              <w:jc w:val="center"/>
              <w:textAlignment w:val="baseline"/>
              <w:rPr>
                <w:ins w:id="854" w:author="BigCREditor-RAN4#104-bis" w:date="2022-10-21T21:28:00Z"/>
                <w:rFonts w:ascii="Arial" w:hAnsi="Arial"/>
                <w:sz w:val="18"/>
                <w:lang w:eastAsia="en-GB"/>
              </w:rPr>
            </w:pPr>
          </w:p>
        </w:tc>
      </w:tr>
      <w:tr w:rsidR="00E4296A" w:rsidRPr="00020619" w14:paraId="37C40F1B" w14:textId="77777777" w:rsidTr="00BB34DD">
        <w:trPr>
          <w:ins w:id="855" w:author="BigCREditor-RAN4#104-bis" w:date="2022-10-21T21:28:00Z"/>
        </w:trPr>
        <w:tc>
          <w:tcPr>
            <w:tcW w:w="3019" w:type="dxa"/>
            <w:shd w:val="clear" w:color="auto" w:fill="auto"/>
            <w:vAlign w:val="center"/>
          </w:tcPr>
          <w:p w14:paraId="20E7F7E8" w14:textId="77777777" w:rsidR="00E4296A" w:rsidRPr="00020619" w:rsidRDefault="00E4296A" w:rsidP="00BB34DD">
            <w:pPr>
              <w:keepLines/>
              <w:overflowPunct w:val="0"/>
              <w:autoSpaceDE w:val="0"/>
              <w:autoSpaceDN w:val="0"/>
              <w:adjustRightInd w:val="0"/>
              <w:spacing w:after="0"/>
              <w:textAlignment w:val="baseline"/>
              <w:rPr>
                <w:ins w:id="856" w:author="BigCREditor-RAN4#104-bis" w:date="2022-10-21T21:28:00Z"/>
                <w:rFonts w:ascii="Arial" w:hAnsi="Arial"/>
                <w:sz w:val="18"/>
                <w:vertAlign w:val="superscript"/>
                <w:lang w:eastAsia="en-GB"/>
              </w:rPr>
            </w:pPr>
            <w:ins w:id="857" w:author="BigCREditor-RAN4#104-bis" w:date="2022-10-21T21:28:00Z">
              <w:r w:rsidRPr="00020619">
                <w:rPr>
                  <w:rFonts w:ascii="Arial" w:eastAsia="Calibri" w:hAnsi="Arial"/>
                  <w:sz w:val="18"/>
                  <w:lang w:eastAsia="en-GB"/>
                </w:rPr>
                <w:t>N</w:t>
              </w:r>
              <w:r w:rsidRPr="00020619">
                <w:rPr>
                  <w:rFonts w:ascii="Arial" w:eastAsia="Calibri" w:hAnsi="Arial"/>
                  <w:sz w:val="18"/>
                  <w:vertAlign w:val="subscript"/>
                  <w:lang w:eastAsia="en-GB"/>
                </w:rPr>
                <w:t>oc</w:t>
              </w:r>
              <w:r w:rsidRPr="00020619">
                <w:rPr>
                  <w:rFonts w:ascii="Arial" w:eastAsia="Calibri" w:hAnsi="Arial"/>
                  <w:sz w:val="18"/>
                  <w:vertAlign w:val="superscript"/>
                  <w:lang w:eastAsia="en-GB"/>
                </w:rPr>
                <w:t>Note4</w:t>
              </w:r>
            </w:ins>
          </w:p>
        </w:tc>
        <w:tc>
          <w:tcPr>
            <w:tcW w:w="1147" w:type="dxa"/>
            <w:shd w:val="clear" w:color="auto" w:fill="auto"/>
          </w:tcPr>
          <w:p w14:paraId="7E1E40B1" w14:textId="77777777" w:rsidR="00E4296A" w:rsidRPr="00020619" w:rsidRDefault="00E4296A" w:rsidP="00BB34DD">
            <w:pPr>
              <w:keepLines/>
              <w:overflowPunct w:val="0"/>
              <w:autoSpaceDE w:val="0"/>
              <w:autoSpaceDN w:val="0"/>
              <w:adjustRightInd w:val="0"/>
              <w:spacing w:after="0"/>
              <w:jc w:val="center"/>
              <w:textAlignment w:val="baseline"/>
              <w:rPr>
                <w:ins w:id="858" w:author="BigCREditor-RAN4#104-bis" w:date="2022-10-21T21:28:00Z"/>
                <w:rFonts w:ascii="Arial" w:hAnsi="Arial"/>
                <w:sz w:val="18"/>
                <w:lang w:eastAsia="en-GB"/>
              </w:rPr>
            </w:pPr>
            <w:ins w:id="859" w:author="BigCREditor-RAN4#104-bis" w:date="2022-10-21T21:28:00Z">
              <w:r w:rsidRPr="00020619">
                <w:rPr>
                  <w:rFonts w:ascii="Arial" w:hAnsi="Arial"/>
                  <w:sz w:val="18"/>
                  <w:lang w:eastAsia="en-GB"/>
                </w:rPr>
                <w:t>dBm/15kHz</w:t>
              </w:r>
            </w:ins>
          </w:p>
        </w:tc>
        <w:tc>
          <w:tcPr>
            <w:tcW w:w="1396" w:type="dxa"/>
          </w:tcPr>
          <w:p w14:paraId="69A4B617" w14:textId="77777777" w:rsidR="00E4296A" w:rsidRPr="00020619" w:rsidRDefault="00E4296A" w:rsidP="00BB34DD">
            <w:pPr>
              <w:keepLines/>
              <w:overflowPunct w:val="0"/>
              <w:autoSpaceDE w:val="0"/>
              <w:autoSpaceDN w:val="0"/>
              <w:adjustRightInd w:val="0"/>
              <w:spacing w:after="0"/>
              <w:jc w:val="center"/>
              <w:textAlignment w:val="baseline"/>
              <w:rPr>
                <w:ins w:id="860" w:author="BigCREditor-RAN4#104-bis" w:date="2022-10-21T21:28:00Z"/>
                <w:rFonts w:ascii="Arial" w:hAnsi="Arial"/>
                <w:sz w:val="18"/>
                <w:lang w:eastAsia="en-GB"/>
              </w:rPr>
            </w:pPr>
            <w:ins w:id="861"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4077" w:type="dxa"/>
            <w:gridSpan w:val="2"/>
            <w:shd w:val="clear" w:color="auto" w:fill="auto"/>
          </w:tcPr>
          <w:p w14:paraId="6EEA90DB" w14:textId="77777777" w:rsidR="00E4296A" w:rsidRPr="00020619" w:rsidRDefault="00E4296A" w:rsidP="00BB34DD">
            <w:pPr>
              <w:keepLines/>
              <w:overflowPunct w:val="0"/>
              <w:autoSpaceDE w:val="0"/>
              <w:autoSpaceDN w:val="0"/>
              <w:adjustRightInd w:val="0"/>
              <w:spacing w:after="0"/>
              <w:jc w:val="center"/>
              <w:textAlignment w:val="baseline"/>
              <w:rPr>
                <w:ins w:id="862" w:author="BigCREditor-RAN4#104-bis" w:date="2022-10-21T21:28:00Z"/>
                <w:rFonts w:ascii="Arial" w:hAnsi="Arial"/>
                <w:sz w:val="18"/>
                <w:lang w:eastAsia="en-GB"/>
              </w:rPr>
            </w:pPr>
            <w:ins w:id="863" w:author="BigCREditor-RAN4#104-bis" w:date="2022-10-21T21:28:00Z">
              <w:r w:rsidRPr="00020619">
                <w:rPr>
                  <w:rFonts w:ascii="Arial" w:hAnsi="Arial"/>
                  <w:sz w:val="18"/>
                  <w:lang w:eastAsia="en-GB"/>
                </w:rPr>
                <w:t>-104</w:t>
              </w:r>
            </w:ins>
          </w:p>
        </w:tc>
      </w:tr>
      <w:tr w:rsidR="00E4296A" w:rsidRPr="00020619" w14:paraId="47EE040C" w14:textId="77777777" w:rsidTr="00BB34DD">
        <w:trPr>
          <w:ins w:id="864" w:author="BigCREditor-RAN4#104-bis" w:date="2022-10-21T21:28:00Z"/>
        </w:trPr>
        <w:tc>
          <w:tcPr>
            <w:tcW w:w="3019" w:type="dxa"/>
            <w:shd w:val="clear" w:color="auto" w:fill="auto"/>
            <w:vAlign w:val="center"/>
          </w:tcPr>
          <w:p w14:paraId="778447DC" w14:textId="77777777" w:rsidR="00E4296A" w:rsidRPr="00020619" w:rsidRDefault="00E4296A" w:rsidP="00BB34DD">
            <w:pPr>
              <w:keepLines/>
              <w:overflowPunct w:val="0"/>
              <w:autoSpaceDE w:val="0"/>
              <w:autoSpaceDN w:val="0"/>
              <w:adjustRightInd w:val="0"/>
              <w:spacing w:after="0"/>
              <w:textAlignment w:val="baseline"/>
              <w:rPr>
                <w:ins w:id="865" w:author="BigCREditor-RAN4#104-bis" w:date="2022-10-21T21:28:00Z"/>
                <w:rFonts w:ascii="Arial" w:eastAsia="Calibri" w:hAnsi="Arial"/>
                <w:i/>
                <w:sz w:val="18"/>
                <w:vertAlign w:val="superscript"/>
                <w:lang w:eastAsia="en-GB"/>
              </w:rPr>
            </w:pPr>
            <w:proofErr w:type="spellStart"/>
            <w:ins w:id="866" w:author="BigCREditor-RAN4#104-bis" w:date="2022-10-21T21:28:00Z">
              <w:r w:rsidRPr="00020619">
                <w:rPr>
                  <w:rFonts w:ascii="Arial" w:eastAsia="Calibri" w:hAnsi="Arial"/>
                  <w:sz w:val="18"/>
                  <w:lang w:eastAsia="en-GB"/>
                </w:rPr>
                <w:t>Ê</w:t>
              </w:r>
              <w:r w:rsidRPr="00020619">
                <w:rPr>
                  <w:rFonts w:ascii="Arial" w:eastAsia="Calibri" w:hAnsi="Arial"/>
                  <w:sz w:val="18"/>
                  <w:vertAlign w:val="subscript"/>
                  <w:lang w:eastAsia="en-GB"/>
                </w:rPr>
                <w:t>s</w:t>
              </w:r>
              <w:proofErr w:type="spellEnd"/>
              <w:r w:rsidRPr="00020619">
                <w:rPr>
                  <w:rFonts w:ascii="Arial" w:eastAsia="Calibri" w:hAnsi="Arial"/>
                  <w:sz w:val="18"/>
                  <w:lang w:eastAsia="en-GB"/>
                </w:rPr>
                <w:t>/</w:t>
              </w:r>
              <w:proofErr w:type="spellStart"/>
              <w:r w:rsidRPr="00020619">
                <w:rPr>
                  <w:rFonts w:ascii="Arial" w:eastAsia="Calibri" w:hAnsi="Arial"/>
                  <w:sz w:val="18"/>
                  <w:lang w:eastAsia="en-GB"/>
                </w:rPr>
                <w:t>N</w:t>
              </w:r>
              <w:r w:rsidRPr="00020619">
                <w:rPr>
                  <w:rFonts w:ascii="Arial" w:eastAsia="Calibri" w:hAnsi="Arial"/>
                  <w:sz w:val="18"/>
                  <w:vertAlign w:val="subscript"/>
                  <w:lang w:eastAsia="en-GB"/>
                </w:rPr>
                <w:t>oc</w:t>
              </w:r>
              <w:proofErr w:type="spellEnd"/>
            </w:ins>
          </w:p>
        </w:tc>
        <w:tc>
          <w:tcPr>
            <w:tcW w:w="1147" w:type="dxa"/>
            <w:shd w:val="clear" w:color="auto" w:fill="auto"/>
          </w:tcPr>
          <w:p w14:paraId="28C5C6F3" w14:textId="77777777" w:rsidR="00E4296A" w:rsidRPr="00020619" w:rsidRDefault="00E4296A" w:rsidP="00BB34DD">
            <w:pPr>
              <w:keepLines/>
              <w:overflowPunct w:val="0"/>
              <w:autoSpaceDE w:val="0"/>
              <w:autoSpaceDN w:val="0"/>
              <w:adjustRightInd w:val="0"/>
              <w:spacing w:after="0"/>
              <w:jc w:val="center"/>
              <w:textAlignment w:val="baseline"/>
              <w:rPr>
                <w:ins w:id="867" w:author="BigCREditor-RAN4#104-bis" w:date="2022-10-21T21:28:00Z"/>
                <w:rFonts w:ascii="Arial" w:hAnsi="Arial"/>
                <w:sz w:val="18"/>
                <w:lang w:eastAsia="en-GB"/>
              </w:rPr>
            </w:pPr>
            <w:ins w:id="868" w:author="BigCREditor-RAN4#104-bis" w:date="2022-10-21T21:28:00Z">
              <w:r w:rsidRPr="00020619">
                <w:rPr>
                  <w:rFonts w:ascii="Arial" w:hAnsi="Arial"/>
                  <w:sz w:val="18"/>
                  <w:lang w:eastAsia="en-GB"/>
                </w:rPr>
                <w:t>dB</w:t>
              </w:r>
            </w:ins>
          </w:p>
        </w:tc>
        <w:tc>
          <w:tcPr>
            <w:tcW w:w="1396" w:type="dxa"/>
          </w:tcPr>
          <w:p w14:paraId="466E0DDA" w14:textId="77777777" w:rsidR="00E4296A" w:rsidRPr="00020619" w:rsidRDefault="00E4296A" w:rsidP="00BB34DD">
            <w:pPr>
              <w:keepLines/>
              <w:overflowPunct w:val="0"/>
              <w:autoSpaceDE w:val="0"/>
              <w:autoSpaceDN w:val="0"/>
              <w:adjustRightInd w:val="0"/>
              <w:spacing w:after="0"/>
              <w:jc w:val="center"/>
              <w:textAlignment w:val="baseline"/>
              <w:rPr>
                <w:ins w:id="869" w:author="BigCREditor-RAN4#104-bis" w:date="2022-10-21T21:28:00Z"/>
                <w:rFonts w:ascii="Arial" w:hAnsi="Arial"/>
                <w:sz w:val="18"/>
                <w:lang w:eastAsia="en-GB"/>
              </w:rPr>
            </w:pPr>
            <w:ins w:id="870"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2185" w:type="dxa"/>
            <w:shd w:val="clear" w:color="auto" w:fill="auto"/>
          </w:tcPr>
          <w:p w14:paraId="0716392B" w14:textId="77777777" w:rsidR="00E4296A" w:rsidRPr="00020619" w:rsidRDefault="00E4296A" w:rsidP="00BB34DD">
            <w:pPr>
              <w:keepLines/>
              <w:overflowPunct w:val="0"/>
              <w:autoSpaceDE w:val="0"/>
              <w:autoSpaceDN w:val="0"/>
              <w:adjustRightInd w:val="0"/>
              <w:spacing w:after="0"/>
              <w:jc w:val="center"/>
              <w:textAlignment w:val="baseline"/>
              <w:rPr>
                <w:ins w:id="871" w:author="BigCREditor-RAN4#104-bis" w:date="2022-10-21T21:28:00Z"/>
                <w:rFonts w:ascii="Arial" w:hAnsi="Arial"/>
                <w:sz w:val="18"/>
                <w:lang w:eastAsia="en-GB"/>
              </w:rPr>
            </w:pPr>
            <w:ins w:id="872" w:author="BigCREditor-RAN4#104-bis" w:date="2022-10-21T21:28:00Z">
              <w:r w:rsidRPr="00020619">
                <w:rPr>
                  <w:rFonts w:ascii="Arial" w:hAnsi="Arial"/>
                  <w:sz w:val="18"/>
                  <w:lang w:eastAsia="en-GB"/>
                </w:rPr>
                <w:t>17</w:t>
              </w:r>
            </w:ins>
          </w:p>
        </w:tc>
        <w:tc>
          <w:tcPr>
            <w:tcW w:w="1892" w:type="dxa"/>
            <w:shd w:val="clear" w:color="auto" w:fill="auto"/>
          </w:tcPr>
          <w:p w14:paraId="7A9BD958" w14:textId="77777777" w:rsidR="00E4296A" w:rsidRPr="00020619" w:rsidRDefault="00E4296A" w:rsidP="00BB34DD">
            <w:pPr>
              <w:keepLines/>
              <w:overflowPunct w:val="0"/>
              <w:autoSpaceDE w:val="0"/>
              <w:autoSpaceDN w:val="0"/>
              <w:adjustRightInd w:val="0"/>
              <w:spacing w:after="0"/>
              <w:jc w:val="center"/>
              <w:textAlignment w:val="baseline"/>
              <w:rPr>
                <w:ins w:id="873" w:author="BigCREditor-RAN4#104-bis" w:date="2022-10-21T21:28:00Z"/>
                <w:rFonts w:ascii="Arial" w:hAnsi="Arial"/>
                <w:sz w:val="18"/>
                <w:lang w:eastAsia="en-GB"/>
              </w:rPr>
            </w:pPr>
            <w:ins w:id="874" w:author="BigCREditor-RAN4#104-bis" w:date="2022-10-21T21:28:00Z">
              <w:r w:rsidRPr="00020619">
                <w:rPr>
                  <w:rFonts w:ascii="Arial" w:hAnsi="Arial"/>
                  <w:sz w:val="18"/>
                  <w:lang w:eastAsia="en-GB"/>
                </w:rPr>
                <w:t>17</w:t>
              </w:r>
            </w:ins>
          </w:p>
        </w:tc>
      </w:tr>
      <w:tr w:rsidR="00E4296A" w:rsidRPr="00020619" w14:paraId="1FEA073A" w14:textId="77777777" w:rsidTr="00BB34DD">
        <w:trPr>
          <w:ins w:id="875" w:author="BigCREditor-RAN4#104-bis" w:date="2022-10-21T21:28:00Z"/>
        </w:trPr>
        <w:tc>
          <w:tcPr>
            <w:tcW w:w="3019" w:type="dxa"/>
            <w:shd w:val="clear" w:color="auto" w:fill="auto"/>
            <w:vAlign w:val="center"/>
          </w:tcPr>
          <w:p w14:paraId="111E1C99" w14:textId="77777777" w:rsidR="00E4296A" w:rsidRPr="00020619" w:rsidRDefault="00E4296A" w:rsidP="00BB34DD">
            <w:pPr>
              <w:keepLines/>
              <w:overflowPunct w:val="0"/>
              <w:autoSpaceDE w:val="0"/>
              <w:autoSpaceDN w:val="0"/>
              <w:adjustRightInd w:val="0"/>
              <w:spacing w:after="0"/>
              <w:textAlignment w:val="baseline"/>
              <w:rPr>
                <w:ins w:id="876" w:author="BigCREditor-RAN4#104-bis" w:date="2022-10-21T21:28:00Z"/>
                <w:rFonts w:ascii="Arial" w:eastAsia="Calibri" w:hAnsi="Arial"/>
                <w:sz w:val="18"/>
                <w:vertAlign w:val="superscript"/>
                <w:lang w:eastAsia="en-GB"/>
              </w:rPr>
            </w:pPr>
            <w:proofErr w:type="spellStart"/>
            <w:ins w:id="877" w:author="BigCREditor-RAN4#104-bis" w:date="2022-10-21T21:28:00Z">
              <w:r w:rsidRPr="00020619">
                <w:rPr>
                  <w:rFonts w:ascii="Arial" w:eastAsia="Calibri" w:hAnsi="Arial"/>
                  <w:sz w:val="18"/>
                  <w:lang w:eastAsia="en-GB"/>
                </w:rPr>
                <w:t>Ê</w:t>
              </w:r>
              <w:r w:rsidRPr="00020619">
                <w:rPr>
                  <w:rFonts w:ascii="Arial" w:eastAsia="Calibri" w:hAnsi="Arial"/>
                  <w:sz w:val="18"/>
                  <w:vertAlign w:val="subscript"/>
                  <w:lang w:eastAsia="en-GB"/>
                </w:rPr>
                <w:t>s</w:t>
              </w:r>
              <w:proofErr w:type="spellEnd"/>
              <w:r w:rsidRPr="00020619">
                <w:rPr>
                  <w:rFonts w:ascii="Arial" w:eastAsia="Calibri" w:hAnsi="Arial"/>
                  <w:sz w:val="18"/>
                  <w:lang w:eastAsia="en-GB"/>
                </w:rPr>
                <w:t>/I</w:t>
              </w:r>
              <w:r w:rsidRPr="00020619">
                <w:rPr>
                  <w:rFonts w:ascii="Arial" w:eastAsia="Calibri" w:hAnsi="Arial"/>
                  <w:sz w:val="18"/>
                  <w:vertAlign w:val="subscript"/>
                  <w:lang w:eastAsia="en-GB"/>
                </w:rPr>
                <w:t>ot</w:t>
              </w:r>
              <w:r w:rsidRPr="00020619">
                <w:rPr>
                  <w:rFonts w:ascii="Arial" w:eastAsia="Calibri" w:hAnsi="Arial"/>
                  <w:sz w:val="18"/>
                  <w:vertAlign w:val="superscript"/>
                  <w:lang w:eastAsia="en-GB"/>
                </w:rPr>
                <w:t>Note5</w:t>
              </w:r>
            </w:ins>
          </w:p>
        </w:tc>
        <w:tc>
          <w:tcPr>
            <w:tcW w:w="1147" w:type="dxa"/>
            <w:shd w:val="clear" w:color="auto" w:fill="auto"/>
          </w:tcPr>
          <w:p w14:paraId="4B3BE40F" w14:textId="77777777" w:rsidR="00E4296A" w:rsidRPr="00020619" w:rsidRDefault="00E4296A" w:rsidP="00BB34DD">
            <w:pPr>
              <w:keepLines/>
              <w:overflowPunct w:val="0"/>
              <w:autoSpaceDE w:val="0"/>
              <w:autoSpaceDN w:val="0"/>
              <w:adjustRightInd w:val="0"/>
              <w:spacing w:after="0"/>
              <w:jc w:val="center"/>
              <w:textAlignment w:val="baseline"/>
              <w:rPr>
                <w:ins w:id="878" w:author="BigCREditor-RAN4#104-bis" w:date="2022-10-21T21:28:00Z"/>
                <w:rFonts w:ascii="Arial" w:hAnsi="Arial"/>
                <w:sz w:val="18"/>
                <w:lang w:eastAsia="en-GB"/>
              </w:rPr>
            </w:pPr>
            <w:ins w:id="879" w:author="BigCREditor-RAN4#104-bis" w:date="2022-10-21T21:28:00Z">
              <w:r w:rsidRPr="00020619">
                <w:rPr>
                  <w:rFonts w:ascii="Arial" w:hAnsi="Arial"/>
                  <w:sz w:val="18"/>
                  <w:lang w:eastAsia="en-GB"/>
                </w:rPr>
                <w:t>dB</w:t>
              </w:r>
            </w:ins>
          </w:p>
        </w:tc>
        <w:tc>
          <w:tcPr>
            <w:tcW w:w="1396" w:type="dxa"/>
          </w:tcPr>
          <w:p w14:paraId="53A9026B" w14:textId="77777777" w:rsidR="00E4296A" w:rsidRPr="00020619" w:rsidRDefault="00E4296A" w:rsidP="00BB34DD">
            <w:pPr>
              <w:keepLines/>
              <w:overflowPunct w:val="0"/>
              <w:autoSpaceDE w:val="0"/>
              <w:autoSpaceDN w:val="0"/>
              <w:adjustRightInd w:val="0"/>
              <w:spacing w:after="0"/>
              <w:jc w:val="center"/>
              <w:textAlignment w:val="baseline"/>
              <w:rPr>
                <w:ins w:id="880" w:author="BigCREditor-RAN4#104-bis" w:date="2022-10-21T21:28:00Z"/>
                <w:rFonts w:ascii="Arial" w:hAnsi="Arial"/>
                <w:sz w:val="18"/>
                <w:lang w:eastAsia="en-GB"/>
              </w:rPr>
            </w:pPr>
            <w:ins w:id="881"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2185" w:type="dxa"/>
            <w:shd w:val="clear" w:color="auto" w:fill="auto"/>
          </w:tcPr>
          <w:p w14:paraId="15CE9D16" w14:textId="77777777" w:rsidR="00E4296A" w:rsidRPr="00020619" w:rsidRDefault="00E4296A" w:rsidP="00BB34DD">
            <w:pPr>
              <w:keepLines/>
              <w:overflowPunct w:val="0"/>
              <w:autoSpaceDE w:val="0"/>
              <w:autoSpaceDN w:val="0"/>
              <w:adjustRightInd w:val="0"/>
              <w:spacing w:after="0"/>
              <w:jc w:val="center"/>
              <w:textAlignment w:val="baseline"/>
              <w:rPr>
                <w:ins w:id="882" w:author="BigCREditor-RAN4#104-bis" w:date="2022-10-21T21:28:00Z"/>
                <w:rFonts w:ascii="Arial" w:hAnsi="Arial"/>
                <w:sz w:val="18"/>
                <w:lang w:eastAsia="en-GB"/>
              </w:rPr>
            </w:pPr>
            <w:ins w:id="883" w:author="BigCREditor-RAN4#104-bis" w:date="2022-10-21T21:28:00Z">
              <w:r w:rsidRPr="00020619">
                <w:rPr>
                  <w:rFonts w:ascii="Arial" w:hAnsi="Arial"/>
                  <w:sz w:val="18"/>
                  <w:lang w:eastAsia="en-GB"/>
                </w:rPr>
                <w:t>17</w:t>
              </w:r>
            </w:ins>
          </w:p>
        </w:tc>
        <w:tc>
          <w:tcPr>
            <w:tcW w:w="1892" w:type="dxa"/>
            <w:shd w:val="clear" w:color="auto" w:fill="auto"/>
          </w:tcPr>
          <w:p w14:paraId="326D2325" w14:textId="77777777" w:rsidR="00E4296A" w:rsidRPr="00020619" w:rsidRDefault="00E4296A" w:rsidP="00BB34DD">
            <w:pPr>
              <w:keepLines/>
              <w:overflowPunct w:val="0"/>
              <w:autoSpaceDE w:val="0"/>
              <w:autoSpaceDN w:val="0"/>
              <w:adjustRightInd w:val="0"/>
              <w:spacing w:after="0"/>
              <w:jc w:val="center"/>
              <w:textAlignment w:val="baseline"/>
              <w:rPr>
                <w:ins w:id="884" w:author="BigCREditor-RAN4#104-bis" w:date="2022-10-21T21:28:00Z"/>
                <w:rFonts w:ascii="Arial" w:hAnsi="Arial"/>
                <w:sz w:val="18"/>
                <w:lang w:eastAsia="en-GB"/>
              </w:rPr>
            </w:pPr>
            <w:ins w:id="885" w:author="BigCREditor-RAN4#104-bis" w:date="2022-10-21T21:28:00Z">
              <w:r w:rsidRPr="00020619">
                <w:rPr>
                  <w:rFonts w:ascii="Arial" w:hAnsi="Arial"/>
                  <w:sz w:val="18"/>
                  <w:lang w:eastAsia="en-GB"/>
                </w:rPr>
                <w:t>17</w:t>
              </w:r>
            </w:ins>
          </w:p>
        </w:tc>
      </w:tr>
      <w:tr w:rsidR="00E4296A" w:rsidRPr="00020619" w14:paraId="78511F9D" w14:textId="77777777" w:rsidTr="00BB34DD">
        <w:trPr>
          <w:ins w:id="886" w:author="BigCREditor-RAN4#104-bis" w:date="2022-10-21T21:28:00Z"/>
        </w:trPr>
        <w:tc>
          <w:tcPr>
            <w:tcW w:w="3019" w:type="dxa"/>
            <w:shd w:val="clear" w:color="auto" w:fill="auto"/>
            <w:vAlign w:val="center"/>
          </w:tcPr>
          <w:p w14:paraId="70240C2B" w14:textId="77777777" w:rsidR="00E4296A" w:rsidRPr="00020619" w:rsidRDefault="00E4296A" w:rsidP="00BB34DD">
            <w:pPr>
              <w:keepLines/>
              <w:overflowPunct w:val="0"/>
              <w:autoSpaceDE w:val="0"/>
              <w:autoSpaceDN w:val="0"/>
              <w:adjustRightInd w:val="0"/>
              <w:spacing w:after="0"/>
              <w:textAlignment w:val="baseline"/>
              <w:rPr>
                <w:ins w:id="887" w:author="BigCREditor-RAN4#104-bis" w:date="2022-10-21T21:28:00Z"/>
                <w:rFonts w:ascii="Arial" w:eastAsia="Calibri" w:hAnsi="Arial"/>
                <w:sz w:val="18"/>
                <w:vertAlign w:val="superscript"/>
                <w:lang w:eastAsia="en-GB"/>
              </w:rPr>
            </w:pPr>
            <w:ins w:id="888" w:author="BigCREditor-RAN4#104-bis" w:date="2022-10-21T21:28:00Z">
              <w:r w:rsidRPr="00020619">
                <w:rPr>
                  <w:rFonts w:ascii="Arial" w:eastAsia="Calibri" w:hAnsi="Arial"/>
                  <w:sz w:val="18"/>
                  <w:lang w:eastAsia="en-GB"/>
                </w:rPr>
                <w:t>RSRP</w:t>
              </w:r>
              <w:r w:rsidRPr="00020619">
                <w:rPr>
                  <w:rFonts w:ascii="Arial" w:eastAsia="Calibri" w:hAnsi="Arial"/>
                  <w:sz w:val="18"/>
                  <w:vertAlign w:val="superscript"/>
                  <w:lang w:eastAsia="en-GB"/>
                </w:rPr>
                <w:t>Note5</w:t>
              </w:r>
            </w:ins>
          </w:p>
        </w:tc>
        <w:tc>
          <w:tcPr>
            <w:tcW w:w="1147" w:type="dxa"/>
            <w:shd w:val="clear" w:color="auto" w:fill="auto"/>
          </w:tcPr>
          <w:p w14:paraId="31F3AE21" w14:textId="77777777" w:rsidR="00E4296A" w:rsidRPr="00020619" w:rsidRDefault="00E4296A" w:rsidP="00BB34DD">
            <w:pPr>
              <w:keepLines/>
              <w:overflowPunct w:val="0"/>
              <w:autoSpaceDE w:val="0"/>
              <w:autoSpaceDN w:val="0"/>
              <w:adjustRightInd w:val="0"/>
              <w:spacing w:after="0"/>
              <w:jc w:val="center"/>
              <w:textAlignment w:val="baseline"/>
              <w:rPr>
                <w:ins w:id="889" w:author="BigCREditor-RAN4#104-bis" w:date="2022-10-21T21:28:00Z"/>
                <w:rFonts w:ascii="Arial" w:hAnsi="Arial"/>
                <w:sz w:val="18"/>
                <w:lang w:eastAsia="en-GB"/>
              </w:rPr>
            </w:pPr>
            <w:ins w:id="890" w:author="BigCREditor-RAN4#104-bis" w:date="2022-10-21T21:28:00Z">
              <w:r w:rsidRPr="00020619">
                <w:rPr>
                  <w:rFonts w:ascii="Arial" w:hAnsi="Arial"/>
                  <w:sz w:val="18"/>
                  <w:lang w:eastAsia="en-GB"/>
                </w:rPr>
                <w:t>dBm/15kHz</w:t>
              </w:r>
            </w:ins>
          </w:p>
        </w:tc>
        <w:tc>
          <w:tcPr>
            <w:tcW w:w="1396" w:type="dxa"/>
          </w:tcPr>
          <w:p w14:paraId="6C6C0007" w14:textId="77777777" w:rsidR="00E4296A" w:rsidRPr="00020619" w:rsidRDefault="00E4296A" w:rsidP="00BB34DD">
            <w:pPr>
              <w:keepLines/>
              <w:overflowPunct w:val="0"/>
              <w:autoSpaceDE w:val="0"/>
              <w:autoSpaceDN w:val="0"/>
              <w:adjustRightInd w:val="0"/>
              <w:spacing w:after="0"/>
              <w:jc w:val="center"/>
              <w:textAlignment w:val="baseline"/>
              <w:rPr>
                <w:ins w:id="891" w:author="BigCREditor-RAN4#104-bis" w:date="2022-10-21T21:28:00Z"/>
                <w:rFonts w:ascii="Arial" w:hAnsi="Arial"/>
                <w:sz w:val="18"/>
                <w:lang w:eastAsia="en-GB"/>
              </w:rPr>
            </w:pPr>
            <w:ins w:id="892"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2185" w:type="dxa"/>
            <w:shd w:val="clear" w:color="auto" w:fill="auto"/>
          </w:tcPr>
          <w:p w14:paraId="0649F6CC" w14:textId="77777777" w:rsidR="00E4296A" w:rsidRPr="00020619" w:rsidRDefault="00E4296A" w:rsidP="00BB34DD">
            <w:pPr>
              <w:keepLines/>
              <w:overflowPunct w:val="0"/>
              <w:autoSpaceDE w:val="0"/>
              <w:autoSpaceDN w:val="0"/>
              <w:adjustRightInd w:val="0"/>
              <w:spacing w:after="0"/>
              <w:jc w:val="center"/>
              <w:textAlignment w:val="baseline"/>
              <w:rPr>
                <w:ins w:id="893" w:author="BigCREditor-RAN4#104-bis" w:date="2022-10-21T21:28:00Z"/>
                <w:rFonts w:ascii="Arial" w:hAnsi="Arial"/>
                <w:sz w:val="18"/>
                <w:lang w:eastAsia="en-GB"/>
              </w:rPr>
            </w:pPr>
            <w:ins w:id="894" w:author="BigCREditor-RAN4#104-bis" w:date="2022-10-21T21:28:00Z">
              <w:r w:rsidRPr="00020619">
                <w:rPr>
                  <w:rFonts w:ascii="Arial" w:hAnsi="Arial"/>
                  <w:sz w:val="18"/>
                  <w:lang w:eastAsia="en-GB"/>
                </w:rPr>
                <w:t>-87</w:t>
              </w:r>
            </w:ins>
          </w:p>
        </w:tc>
        <w:tc>
          <w:tcPr>
            <w:tcW w:w="1892" w:type="dxa"/>
            <w:shd w:val="clear" w:color="auto" w:fill="auto"/>
          </w:tcPr>
          <w:p w14:paraId="5E8D9319" w14:textId="77777777" w:rsidR="00E4296A" w:rsidRPr="00020619" w:rsidRDefault="00E4296A" w:rsidP="00BB34DD">
            <w:pPr>
              <w:keepLines/>
              <w:overflowPunct w:val="0"/>
              <w:autoSpaceDE w:val="0"/>
              <w:autoSpaceDN w:val="0"/>
              <w:adjustRightInd w:val="0"/>
              <w:spacing w:after="0"/>
              <w:jc w:val="center"/>
              <w:textAlignment w:val="baseline"/>
              <w:rPr>
                <w:ins w:id="895" w:author="BigCREditor-RAN4#104-bis" w:date="2022-10-21T21:28:00Z"/>
                <w:rFonts w:ascii="Arial" w:hAnsi="Arial"/>
                <w:sz w:val="18"/>
                <w:lang w:eastAsia="en-GB"/>
              </w:rPr>
            </w:pPr>
            <w:ins w:id="896" w:author="BigCREditor-RAN4#104-bis" w:date="2022-10-21T21:28:00Z">
              <w:r w:rsidRPr="00020619">
                <w:rPr>
                  <w:rFonts w:ascii="Arial" w:hAnsi="Arial"/>
                  <w:sz w:val="18"/>
                  <w:lang w:eastAsia="en-GB"/>
                </w:rPr>
                <w:t>-87</w:t>
              </w:r>
            </w:ins>
          </w:p>
        </w:tc>
      </w:tr>
      <w:tr w:rsidR="00E4296A" w:rsidRPr="00020619" w14:paraId="27321F00" w14:textId="77777777" w:rsidTr="00BB34DD">
        <w:trPr>
          <w:ins w:id="897" w:author="BigCREditor-RAN4#104-bis" w:date="2022-10-21T21:28:00Z"/>
        </w:trPr>
        <w:tc>
          <w:tcPr>
            <w:tcW w:w="3019" w:type="dxa"/>
            <w:shd w:val="clear" w:color="auto" w:fill="auto"/>
            <w:vAlign w:val="center"/>
          </w:tcPr>
          <w:p w14:paraId="5B36BBB3" w14:textId="77777777" w:rsidR="00E4296A" w:rsidRPr="00020619" w:rsidRDefault="00E4296A" w:rsidP="00BB34DD">
            <w:pPr>
              <w:keepLines/>
              <w:overflowPunct w:val="0"/>
              <w:autoSpaceDE w:val="0"/>
              <w:autoSpaceDN w:val="0"/>
              <w:adjustRightInd w:val="0"/>
              <w:spacing w:after="0"/>
              <w:textAlignment w:val="baseline"/>
              <w:rPr>
                <w:ins w:id="898" w:author="BigCREditor-RAN4#104-bis" w:date="2022-10-21T21:28:00Z"/>
                <w:rFonts w:ascii="Arial" w:eastAsia="Calibri" w:hAnsi="Arial"/>
                <w:sz w:val="18"/>
                <w:vertAlign w:val="superscript"/>
                <w:lang w:eastAsia="en-GB"/>
              </w:rPr>
            </w:pPr>
            <w:ins w:id="899" w:author="BigCREditor-RAN4#104-bis" w:date="2022-10-21T21:28:00Z">
              <w:r w:rsidRPr="00020619">
                <w:rPr>
                  <w:rFonts w:ascii="Arial" w:eastAsia="Calibri" w:hAnsi="Arial"/>
                  <w:sz w:val="18"/>
                  <w:lang w:eastAsia="en-GB"/>
                </w:rPr>
                <w:t>SCH_RP</w:t>
              </w:r>
              <w:r w:rsidRPr="00020619">
                <w:rPr>
                  <w:rFonts w:ascii="Arial" w:eastAsia="Calibri" w:hAnsi="Arial"/>
                  <w:sz w:val="18"/>
                  <w:vertAlign w:val="superscript"/>
                  <w:lang w:eastAsia="en-GB"/>
                </w:rPr>
                <w:t>Note5</w:t>
              </w:r>
            </w:ins>
          </w:p>
        </w:tc>
        <w:tc>
          <w:tcPr>
            <w:tcW w:w="1147" w:type="dxa"/>
            <w:shd w:val="clear" w:color="auto" w:fill="auto"/>
          </w:tcPr>
          <w:p w14:paraId="5DCBB0FF" w14:textId="77777777" w:rsidR="00E4296A" w:rsidRPr="00020619" w:rsidRDefault="00E4296A" w:rsidP="00BB34DD">
            <w:pPr>
              <w:keepLines/>
              <w:overflowPunct w:val="0"/>
              <w:autoSpaceDE w:val="0"/>
              <w:autoSpaceDN w:val="0"/>
              <w:adjustRightInd w:val="0"/>
              <w:spacing w:after="0"/>
              <w:jc w:val="center"/>
              <w:textAlignment w:val="baseline"/>
              <w:rPr>
                <w:ins w:id="900" w:author="BigCREditor-RAN4#104-bis" w:date="2022-10-21T21:28:00Z"/>
                <w:rFonts w:ascii="Arial" w:hAnsi="Arial"/>
                <w:sz w:val="18"/>
                <w:lang w:eastAsia="en-GB"/>
              </w:rPr>
            </w:pPr>
            <w:ins w:id="901" w:author="BigCREditor-RAN4#104-bis" w:date="2022-10-21T21:28:00Z">
              <w:r w:rsidRPr="00020619">
                <w:rPr>
                  <w:rFonts w:ascii="Arial" w:hAnsi="Arial"/>
                  <w:sz w:val="18"/>
                  <w:lang w:eastAsia="en-GB"/>
                </w:rPr>
                <w:t>dBm/15kHz</w:t>
              </w:r>
            </w:ins>
          </w:p>
        </w:tc>
        <w:tc>
          <w:tcPr>
            <w:tcW w:w="1396" w:type="dxa"/>
          </w:tcPr>
          <w:p w14:paraId="6A5200D9" w14:textId="77777777" w:rsidR="00E4296A" w:rsidRPr="00020619" w:rsidRDefault="00E4296A" w:rsidP="00BB34DD">
            <w:pPr>
              <w:keepLines/>
              <w:overflowPunct w:val="0"/>
              <w:autoSpaceDE w:val="0"/>
              <w:autoSpaceDN w:val="0"/>
              <w:adjustRightInd w:val="0"/>
              <w:spacing w:after="0"/>
              <w:jc w:val="center"/>
              <w:textAlignment w:val="baseline"/>
              <w:rPr>
                <w:ins w:id="902" w:author="BigCREditor-RAN4#104-bis" w:date="2022-10-21T21:28:00Z"/>
                <w:rFonts w:ascii="Arial" w:hAnsi="Arial"/>
                <w:sz w:val="18"/>
                <w:lang w:eastAsia="en-GB"/>
              </w:rPr>
            </w:pPr>
            <w:ins w:id="903"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2185" w:type="dxa"/>
            <w:shd w:val="clear" w:color="auto" w:fill="auto"/>
          </w:tcPr>
          <w:p w14:paraId="66F77958" w14:textId="77777777" w:rsidR="00E4296A" w:rsidRPr="00020619" w:rsidRDefault="00E4296A" w:rsidP="00BB34DD">
            <w:pPr>
              <w:keepLines/>
              <w:overflowPunct w:val="0"/>
              <w:autoSpaceDE w:val="0"/>
              <w:autoSpaceDN w:val="0"/>
              <w:adjustRightInd w:val="0"/>
              <w:spacing w:after="0"/>
              <w:jc w:val="center"/>
              <w:textAlignment w:val="baseline"/>
              <w:rPr>
                <w:ins w:id="904" w:author="BigCREditor-RAN4#104-bis" w:date="2022-10-21T21:28:00Z"/>
                <w:rFonts w:ascii="Arial" w:hAnsi="Arial"/>
                <w:sz w:val="18"/>
                <w:lang w:eastAsia="en-GB"/>
              </w:rPr>
            </w:pPr>
            <w:ins w:id="905" w:author="BigCREditor-RAN4#104-bis" w:date="2022-10-21T21:28:00Z">
              <w:r w:rsidRPr="00020619">
                <w:rPr>
                  <w:rFonts w:ascii="Arial" w:hAnsi="Arial"/>
                  <w:sz w:val="18"/>
                  <w:lang w:eastAsia="en-GB"/>
                </w:rPr>
                <w:t>-87</w:t>
              </w:r>
            </w:ins>
          </w:p>
        </w:tc>
        <w:tc>
          <w:tcPr>
            <w:tcW w:w="1892" w:type="dxa"/>
            <w:shd w:val="clear" w:color="auto" w:fill="auto"/>
          </w:tcPr>
          <w:p w14:paraId="3EF7101E" w14:textId="77777777" w:rsidR="00E4296A" w:rsidRPr="00020619" w:rsidRDefault="00E4296A" w:rsidP="00BB34DD">
            <w:pPr>
              <w:keepLines/>
              <w:overflowPunct w:val="0"/>
              <w:autoSpaceDE w:val="0"/>
              <w:autoSpaceDN w:val="0"/>
              <w:adjustRightInd w:val="0"/>
              <w:spacing w:after="0"/>
              <w:jc w:val="center"/>
              <w:textAlignment w:val="baseline"/>
              <w:rPr>
                <w:ins w:id="906" w:author="BigCREditor-RAN4#104-bis" w:date="2022-10-21T21:28:00Z"/>
                <w:rFonts w:ascii="Arial" w:hAnsi="Arial"/>
                <w:sz w:val="18"/>
                <w:lang w:eastAsia="en-GB"/>
              </w:rPr>
            </w:pPr>
            <w:ins w:id="907" w:author="BigCREditor-RAN4#104-bis" w:date="2022-10-21T21:28:00Z">
              <w:r w:rsidRPr="00020619">
                <w:rPr>
                  <w:rFonts w:ascii="Arial" w:hAnsi="Arial"/>
                  <w:sz w:val="18"/>
                  <w:lang w:eastAsia="en-GB"/>
                </w:rPr>
                <w:t>-87</w:t>
              </w:r>
            </w:ins>
          </w:p>
        </w:tc>
      </w:tr>
      <w:tr w:rsidR="00E4296A" w:rsidRPr="00020619" w14:paraId="0679FEA1" w14:textId="77777777" w:rsidTr="00BB34DD">
        <w:trPr>
          <w:ins w:id="908" w:author="BigCREditor-RAN4#104-bis" w:date="2022-10-21T21:28:00Z"/>
        </w:trPr>
        <w:tc>
          <w:tcPr>
            <w:tcW w:w="3019" w:type="dxa"/>
            <w:shd w:val="clear" w:color="auto" w:fill="auto"/>
            <w:vAlign w:val="center"/>
          </w:tcPr>
          <w:p w14:paraId="48DBFD25" w14:textId="77777777" w:rsidR="00E4296A" w:rsidRPr="00020619" w:rsidRDefault="00E4296A" w:rsidP="00BB34DD">
            <w:pPr>
              <w:keepLines/>
              <w:overflowPunct w:val="0"/>
              <w:autoSpaceDE w:val="0"/>
              <w:autoSpaceDN w:val="0"/>
              <w:adjustRightInd w:val="0"/>
              <w:spacing w:after="0"/>
              <w:textAlignment w:val="baseline"/>
              <w:rPr>
                <w:ins w:id="909" w:author="BigCREditor-RAN4#104-bis" w:date="2022-10-21T21:28:00Z"/>
                <w:rFonts w:ascii="Arial" w:eastAsia="Calibri" w:hAnsi="Arial"/>
                <w:sz w:val="18"/>
                <w:vertAlign w:val="superscript"/>
                <w:lang w:eastAsia="en-GB"/>
              </w:rPr>
            </w:pPr>
            <w:ins w:id="910" w:author="BigCREditor-RAN4#104-bis" w:date="2022-10-21T21:28:00Z">
              <w:r w:rsidRPr="00020619">
                <w:rPr>
                  <w:rFonts w:ascii="Arial" w:eastAsia="Calibri" w:hAnsi="Arial"/>
                  <w:sz w:val="18"/>
                  <w:lang w:eastAsia="en-GB"/>
                </w:rPr>
                <w:t>Io</w:t>
              </w:r>
              <w:r w:rsidRPr="00020619">
                <w:rPr>
                  <w:rFonts w:ascii="Arial" w:eastAsia="Calibri" w:hAnsi="Arial"/>
                  <w:sz w:val="18"/>
                  <w:vertAlign w:val="superscript"/>
                  <w:lang w:eastAsia="en-GB"/>
                </w:rPr>
                <w:t>Note5</w:t>
              </w:r>
            </w:ins>
          </w:p>
        </w:tc>
        <w:tc>
          <w:tcPr>
            <w:tcW w:w="1147" w:type="dxa"/>
            <w:shd w:val="clear" w:color="auto" w:fill="auto"/>
          </w:tcPr>
          <w:p w14:paraId="3A8B4C7C" w14:textId="77777777" w:rsidR="00E4296A" w:rsidRPr="00020619" w:rsidRDefault="00E4296A" w:rsidP="00BB34DD">
            <w:pPr>
              <w:keepLines/>
              <w:overflowPunct w:val="0"/>
              <w:autoSpaceDE w:val="0"/>
              <w:autoSpaceDN w:val="0"/>
              <w:adjustRightInd w:val="0"/>
              <w:spacing w:after="0"/>
              <w:jc w:val="center"/>
              <w:textAlignment w:val="baseline"/>
              <w:rPr>
                <w:ins w:id="911" w:author="BigCREditor-RAN4#104-bis" w:date="2022-10-21T21:28:00Z"/>
                <w:rFonts w:ascii="Arial" w:hAnsi="Arial"/>
                <w:sz w:val="18"/>
                <w:lang w:eastAsia="en-GB"/>
              </w:rPr>
            </w:pPr>
            <w:ins w:id="912" w:author="BigCREditor-RAN4#104-bis" w:date="2022-10-21T21:28:00Z">
              <w:r w:rsidRPr="00020619">
                <w:rPr>
                  <w:rFonts w:ascii="Arial" w:hAnsi="Arial"/>
                  <w:sz w:val="18"/>
                  <w:lang w:eastAsia="en-GB"/>
                </w:rPr>
                <w:t>dBm/9MHz</w:t>
              </w:r>
            </w:ins>
          </w:p>
        </w:tc>
        <w:tc>
          <w:tcPr>
            <w:tcW w:w="1396" w:type="dxa"/>
          </w:tcPr>
          <w:p w14:paraId="0D01F4EF" w14:textId="77777777" w:rsidR="00E4296A" w:rsidRPr="00020619" w:rsidRDefault="00E4296A" w:rsidP="00BB34DD">
            <w:pPr>
              <w:keepLines/>
              <w:overflowPunct w:val="0"/>
              <w:autoSpaceDE w:val="0"/>
              <w:autoSpaceDN w:val="0"/>
              <w:adjustRightInd w:val="0"/>
              <w:spacing w:after="0"/>
              <w:jc w:val="center"/>
              <w:textAlignment w:val="baseline"/>
              <w:rPr>
                <w:ins w:id="913" w:author="BigCREditor-RAN4#104-bis" w:date="2022-10-21T21:28:00Z"/>
                <w:rFonts w:ascii="Arial" w:hAnsi="Arial"/>
                <w:sz w:val="18"/>
                <w:lang w:eastAsia="zh-CN"/>
              </w:rPr>
            </w:pPr>
            <w:ins w:id="914"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2185" w:type="dxa"/>
            <w:shd w:val="clear" w:color="auto" w:fill="auto"/>
          </w:tcPr>
          <w:p w14:paraId="1F1E3E08" w14:textId="77777777" w:rsidR="00E4296A" w:rsidRPr="00020619" w:rsidRDefault="00E4296A" w:rsidP="00BB34DD">
            <w:pPr>
              <w:keepLines/>
              <w:overflowPunct w:val="0"/>
              <w:autoSpaceDE w:val="0"/>
              <w:autoSpaceDN w:val="0"/>
              <w:adjustRightInd w:val="0"/>
              <w:spacing w:after="0"/>
              <w:jc w:val="center"/>
              <w:textAlignment w:val="baseline"/>
              <w:rPr>
                <w:ins w:id="915" w:author="BigCREditor-RAN4#104-bis" w:date="2022-10-21T21:28:00Z"/>
                <w:rFonts w:ascii="Arial" w:hAnsi="Arial"/>
                <w:sz w:val="18"/>
                <w:lang w:eastAsia="zh-CN"/>
              </w:rPr>
            </w:pPr>
            <w:ins w:id="916" w:author="BigCREditor-RAN4#104-bis" w:date="2022-10-21T21:28:00Z">
              <w:r w:rsidRPr="00020619">
                <w:rPr>
                  <w:rFonts w:ascii="Arial" w:hAnsi="Arial"/>
                  <w:sz w:val="18"/>
                  <w:lang w:eastAsia="zh-CN"/>
                </w:rPr>
                <w:t>-59.13+10log (</w:t>
              </w:r>
              <w:proofErr w:type="spellStart"/>
              <w:proofErr w:type="gramStart"/>
              <w:r w:rsidRPr="00020619">
                <w:rPr>
                  <w:rFonts w:ascii="Arial" w:hAnsi="Arial"/>
                  <w:sz w:val="18"/>
                  <w:lang w:eastAsia="zh-CN"/>
                </w:rPr>
                <w:t>N</w:t>
              </w:r>
              <w:r w:rsidRPr="00020619">
                <w:rPr>
                  <w:rFonts w:ascii="Arial" w:hAnsi="Arial"/>
                  <w:sz w:val="18"/>
                  <w:vertAlign w:val="subscript"/>
                  <w:lang w:eastAsia="zh-CN"/>
                </w:rPr>
                <w:t>RB,c</w:t>
              </w:r>
              <w:proofErr w:type="spellEnd"/>
              <w:proofErr w:type="gramEnd"/>
              <w:r w:rsidRPr="00020619">
                <w:rPr>
                  <w:rFonts w:ascii="Arial" w:hAnsi="Arial"/>
                  <w:sz w:val="18"/>
                  <w:lang w:eastAsia="zh-CN"/>
                </w:rPr>
                <w:t xml:space="preserve"> /50)</w:t>
              </w:r>
            </w:ins>
          </w:p>
        </w:tc>
        <w:tc>
          <w:tcPr>
            <w:tcW w:w="1892" w:type="dxa"/>
            <w:shd w:val="clear" w:color="auto" w:fill="auto"/>
          </w:tcPr>
          <w:p w14:paraId="663E7E23" w14:textId="77777777" w:rsidR="00E4296A" w:rsidRPr="00020619" w:rsidRDefault="00E4296A" w:rsidP="00BB34DD">
            <w:pPr>
              <w:keepLines/>
              <w:overflowPunct w:val="0"/>
              <w:autoSpaceDE w:val="0"/>
              <w:autoSpaceDN w:val="0"/>
              <w:adjustRightInd w:val="0"/>
              <w:spacing w:after="0"/>
              <w:jc w:val="center"/>
              <w:textAlignment w:val="baseline"/>
              <w:rPr>
                <w:ins w:id="917" w:author="BigCREditor-RAN4#104-bis" w:date="2022-10-21T21:28:00Z"/>
                <w:rFonts w:ascii="Arial" w:hAnsi="Arial"/>
                <w:sz w:val="18"/>
                <w:lang w:eastAsia="zh-CN"/>
              </w:rPr>
            </w:pPr>
            <w:ins w:id="918" w:author="BigCREditor-RAN4#104-bis" w:date="2022-10-21T21:28:00Z">
              <w:r w:rsidRPr="00020619">
                <w:rPr>
                  <w:rFonts w:ascii="Arial" w:hAnsi="Arial"/>
                  <w:sz w:val="18"/>
                  <w:lang w:eastAsia="zh-CN"/>
                </w:rPr>
                <w:t>-59.13+10log (</w:t>
              </w:r>
              <w:proofErr w:type="spellStart"/>
              <w:proofErr w:type="gramStart"/>
              <w:r w:rsidRPr="00020619">
                <w:rPr>
                  <w:rFonts w:ascii="Arial" w:hAnsi="Arial"/>
                  <w:sz w:val="18"/>
                  <w:lang w:eastAsia="zh-CN"/>
                </w:rPr>
                <w:t>N</w:t>
              </w:r>
              <w:r w:rsidRPr="00020619">
                <w:rPr>
                  <w:rFonts w:ascii="Arial" w:hAnsi="Arial"/>
                  <w:sz w:val="18"/>
                  <w:vertAlign w:val="subscript"/>
                  <w:lang w:eastAsia="zh-CN"/>
                </w:rPr>
                <w:t>RB,c</w:t>
              </w:r>
              <w:proofErr w:type="spellEnd"/>
              <w:proofErr w:type="gramEnd"/>
              <w:r w:rsidRPr="00020619">
                <w:rPr>
                  <w:rFonts w:ascii="Arial" w:hAnsi="Arial"/>
                  <w:sz w:val="18"/>
                  <w:lang w:eastAsia="zh-CN"/>
                </w:rPr>
                <w:t xml:space="preserve"> /50)</w:t>
              </w:r>
            </w:ins>
          </w:p>
        </w:tc>
      </w:tr>
      <w:tr w:rsidR="00E4296A" w:rsidRPr="00020619" w14:paraId="391B226C" w14:textId="77777777" w:rsidTr="00BB34DD">
        <w:trPr>
          <w:ins w:id="919" w:author="BigCREditor-RAN4#104-bis" w:date="2022-10-21T21:28:00Z"/>
        </w:trPr>
        <w:tc>
          <w:tcPr>
            <w:tcW w:w="3019" w:type="dxa"/>
            <w:shd w:val="clear" w:color="auto" w:fill="auto"/>
            <w:vAlign w:val="center"/>
          </w:tcPr>
          <w:p w14:paraId="112A07E9" w14:textId="77777777" w:rsidR="00E4296A" w:rsidRPr="00020619" w:rsidRDefault="00E4296A" w:rsidP="00BB34DD">
            <w:pPr>
              <w:keepLines/>
              <w:overflowPunct w:val="0"/>
              <w:autoSpaceDE w:val="0"/>
              <w:autoSpaceDN w:val="0"/>
              <w:adjustRightInd w:val="0"/>
              <w:spacing w:after="0"/>
              <w:textAlignment w:val="baseline"/>
              <w:rPr>
                <w:ins w:id="920" w:author="BigCREditor-RAN4#104-bis" w:date="2022-10-21T21:28:00Z"/>
                <w:rFonts w:ascii="Arial" w:eastAsia="Calibri" w:hAnsi="Arial"/>
                <w:sz w:val="18"/>
                <w:lang w:eastAsia="en-GB"/>
              </w:rPr>
            </w:pPr>
            <w:ins w:id="921" w:author="BigCREditor-RAN4#104-bis" w:date="2022-10-21T21:28:00Z">
              <w:r w:rsidRPr="00020619">
                <w:rPr>
                  <w:rFonts w:ascii="Arial" w:eastAsia="Calibri" w:hAnsi="Arial"/>
                  <w:sz w:val="18"/>
                  <w:lang w:eastAsia="en-GB"/>
                </w:rPr>
                <w:t>Propagation Condition</w:t>
              </w:r>
              <w:r w:rsidRPr="00020619">
                <w:rPr>
                  <w:rFonts w:ascii="Arial" w:eastAsia="Calibri" w:hAnsi="Arial"/>
                  <w:sz w:val="18"/>
                  <w:vertAlign w:val="superscript"/>
                  <w:lang w:eastAsia="en-GB"/>
                </w:rPr>
                <w:t xml:space="preserve"> Note6</w:t>
              </w:r>
            </w:ins>
          </w:p>
        </w:tc>
        <w:tc>
          <w:tcPr>
            <w:tcW w:w="1147" w:type="dxa"/>
            <w:shd w:val="clear" w:color="auto" w:fill="auto"/>
          </w:tcPr>
          <w:p w14:paraId="147E2993" w14:textId="77777777" w:rsidR="00E4296A" w:rsidRPr="00020619" w:rsidRDefault="00E4296A" w:rsidP="00BB34DD">
            <w:pPr>
              <w:keepLines/>
              <w:overflowPunct w:val="0"/>
              <w:autoSpaceDE w:val="0"/>
              <w:autoSpaceDN w:val="0"/>
              <w:adjustRightInd w:val="0"/>
              <w:spacing w:after="0"/>
              <w:jc w:val="center"/>
              <w:textAlignment w:val="baseline"/>
              <w:rPr>
                <w:ins w:id="922" w:author="BigCREditor-RAN4#104-bis" w:date="2022-10-21T21:28:00Z"/>
                <w:rFonts w:ascii="Arial" w:hAnsi="Arial"/>
                <w:sz w:val="18"/>
                <w:lang w:eastAsia="en-GB"/>
              </w:rPr>
            </w:pPr>
          </w:p>
        </w:tc>
        <w:tc>
          <w:tcPr>
            <w:tcW w:w="1396" w:type="dxa"/>
          </w:tcPr>
          <w:p w14:paraId="470D9B28" w14:textId="77777777" w:rsidR="00E4296A" w:rsidRPr="00020619" w:rsidRDefault="00E4296A" w:rsidP="00BB34DD">
            <w:pPr>
              <w:keepLines/>
              <w:overflowPunct w:val="0"/>
              <w:autoSpaceDE w:val="0"/>
              <w:autoSpaceDN w:val="0"/>
              <w:adjustRightInd w:val="0"/>
              <w:spacing w:after="0"/>
              <w:jc w:val="center"/>
              <w:textAlignment w:val="baseline"/>
              <w:rPr>
                <w:ins w:id="923" w:author="BigCREditor-RAN4#104-bis" w:date="2022-10-21T21:28:00Z"/>
                <w:rFonts w:ascii="Arial" w:hAnsi="Arial"/>
                <w:sz w:val="18"/>
                <w:lang w:eastAsia="en-GB"/>
              </w:rPr>
            </w:pPr>
            <w:ins w:id="924"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4077" w:type="dxa"/>
            <w:gridSpan w:val="2"/>
            <w:tcBorders>
              <w:top w:val="single" w:sz="4" w:space="0" w:color="auto"/>
              <w:left w:val="single" w:sz="4" w:space="0" w:color="auto"/>
              <w:bottom w:val="single" w:sz="4" w:space="0" w:color="auto"/>
              <w:right w:val="single" w:sz="4" w:space="0" w:color="auto"/>
            </w:tcBorders>
          </w:tcPr>
          <w:p w14:paraId="7006348E" w14:textId="77777777" w:rsidR="00E4296A" w:rsidRPr="00020619" w:rsidRDefault="00E4296A" w:rsidP="00BB34DD">
            <w:pPr>
              <w:keepLines/>
              <w:overflowPunct w:val="0"/>
              <w:autoSpaceDE w:val="0"/>
              <w:autoSpaceDN w:val="0"/>
              <w:adjustRightInd w:val="0"/>
              <w:spacing w:after="0"/>
              <w:jc w:val="center"/>
              <w:textAlignment w:val="baseline"/>
              <w:rPr>
                <w:ins w:id="925" w:author="BigCREditor-RAN4#104-bis" w:date="2022-10-21T21:28:00Z"/>
                <w:rFonts w:ascii="Arial" w:hAnsi="Arial"/>
                <w:sz w:val="18"/>
                <w:lang w:eastAsia="en-GB"/>
              </w:rPr>
            </w:pPr>
            <w:ins w:id="926" w:author="BigCREditor-RAN4#104-bis" w:date="2022-10-21T21:28:00Z">
              <w:r w:rsidRPr="00020619">
                <w:rPr>
                  <w:rFonts w:ascii="Arial" w:hAnsi="Arial"/>
                  <w:sz w:val="18"/>
                  <w:lang w:val="en-US" w:eastAsia="en-GB"/>
                </w:rPr>
                <w:t>ETU70</w:t>
              </w:r>
            </w:ins>
          </w:p>
        </w:tc>
      </w:tr>
      <w:tr w:rsidR="00E4296A" w:rsidRPr="00020619" w14:paraId="704AE5FB" w14:textId="77777777" w:rsidTr="00BB34DD">
        <w:trPr>
          <w:ins w:id="927" w:author="BigCREditor-RAN4#104-bis" w:date="2022-10-21T21:28:00Z"/>
        </w:trPr>
        <w:tc>
          <w:tcPr>
            <w:tcW w:w="3019" w:type="dxa"/>
            <w:shd w:val="clear" w:color="auto" w:fill="auto"/>
            <w:vAlign w:val="center"/>
          </w:tcPr>
          <w:p w14:paraId="6104665E" w14:textId="77777777" w:rsidR="00E4296A" w:rsidRPr="00020619" w:rsidRDefault="00E4296A" w:rsidP="00BB34DD">
            <w:pPr>
              <w:keepLines/>
              <w:overflowPunct w:val="0"/>
              <w:autoSpaceDE w:val="0"/>
              <w:autoSpaceDN w:val="0"/>
              <w:adjustRightInd w:val="0"/>
              <w:spacing w:after="0"/>
              <w:textAlignment w:val="baseline"/>
              <w:rPr>
                <w:ins w:id="928" w:author="BigCREditor-RAN4#104-bis" w:date="2022-10-21T21:28:00Z"/>
                <w:rFonts w:ascii="Arial" w:eastAsia="Calibri" w:hAnsi="Arial"/>
                <w:sz w:val="18"/>
                <w:lang w:eastAsia="en-GB"/>
              </w:rPr>
            </w:pPr>
            <w:ins w:id="929" w:author="BigCREditor-RAN4#104-bis" w:date="2022-10-21T21:28:00Z">
              <w:r w:rsidRPr="00020619">
                <w:rPr>
                  <w:rFonts w:ascii="Arial" w:eastAsia="Calibri" w:hAnsi="Arial"/>
                  <w:sz w:val="18"/>
                  <w:lang w:eastAsia="en-GB"/>
                </w:rPr>
                <w:t>Antenna Configuration and Correlation Matrix</w:t>
              </w:r>
              <w:r w:rsidRPr="00020619">
                <w:rPr>
                  <w:rFonts w:ascii="Arial" w:eastAsia="Calibri" w:hAnsi="Arial"/>
                  <w:sz w:val="18"/>
                  <w:vertAlign w:val="superscript"/>
                  <w:lang w:eastAsia="en-GB"/>
                </w:rPr>
                <w:t xml:space="preserve"> Note6</w:t>
              </w:r>
            </w:ins>
          </w:p>
        </w:tc>
        <w:tc>
          <w:tcPr>
            <w:tcW w:w="1147" w:type="dxa"/>
            <w:shd w:val="clear" w:color="auto" w:fill="auto"/>
          </w:tcPr>
          <w:p w14:paraId="00D81BE3" w14:textId="77777777" w:rsidR="00E4296A" w:rsidRPr="00020619" w:rsidRDefault="00E4296A" w:rsidP="00BB34DD">
            <w:pPr>
              <w:keepLines/>
              <w:overflowPunct w:val="0"/>
              <w:autoSpaceDE w:val="0"/>
              <w:autoSpaceDN w:val="0"/>
              <w:adjustRightInd w:val="0"/>
              <w:spacing w:after="0"/>
              <w:jc w:val="center"/>
              <w:textAlignment w:val="baseline"/>
              <w:rPr>
                <w:ins w:id="930" w:author="BigCREditor-RAN4#104-bis" w:date="2022-10-21T21:28:00Z"/>
                <w:rFonts w:ascii="Arial" w:hAnsi="Arial"/>
                <w:sz w:val="18"/>
                <w:lang w:eastAsia="en-GB"/>
              </w:rPr>
            </w:pPr>
          </w:p>
        </w:tc>
        <w:tc>
          <w:tcPr>
            <w:tcW w:w="1396" w:type="dxa"/>
          </w:tcPr>
          <w:p w14:paraId="7DB290FA" w14:textId="77777777" w:rsidR="00E4296A" w:rsidRPr="00020619" w:rsidRDefault="00E4296A" w:rsidP="00BB34DD">
            <w:pPr>
              <w:keepLines/>
              <w:overflowPunct w:val="0"/>
              <w:autoSpaceDE w:val="0"/>
              <w:autoSpaceDN w:val="0"/>
              <w:adjustRightInd w:val="0"/>
              <w:spacing w:after="0"/>
              <w:jc w:val="center"/>
              <w:textAlignment w:val="baseline"/>
              <w:rPr>
                <w:ins w:id="931" w:author="BigCREditor-RAN4#104-bis" w:date="2022-10-21T21:28:00Z"/>
                <w:rFonts w:ascii="Arial" w:hAnsi="Arial"/>
                <w:sz w:val="18"/>
                <w:lang w:eastAsia="en-GB"/>
              </w:rPr>
            </w:pPr>
            <w:ins w:id="932"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4077" w:type="dxa"/>
            <w:gridSpan w:val="2"/>
            <w:shd w:val="clear" w:color="auto" w:fill="auto"/>
          </w:tcPr>
          <w:p w14:paraId="4670CBE5" w14:textId="77777777" w:rsidR="00E4296A" w:rsidRPr="00020619" w:rsidRDefault="00E4296A" w:rsidP="00BB34DD">
            <w:pPr>
              <w:keepLines/>
              <w:overflowPunct w:val="0"/>
              <w:autoSpaceDE w:val="0"/>
              <w:autoSpaceDN w:val="0"/>
              <w:adjustRightInd w:val="0"/>
              <w:spacing w:after="0"/>
              <w:jc w:val="center"/>
              <w:textAlignment w:val="baseline"/>
              <w:rPr>
                <w:ins w:id="933" w:author="BigCREditor-RAN4#104-bis" w:date="2022-10-21T21:28:00Z"/>
                <w:rFonts w:ascii="Arial" w:hAnsi="Arial"/>
                <w:sz w:val="18"/>
                <w:lang w:eastAsia="en-GB"/>
              </w:rPr>
            </w:pPr>
            <w:ins w:id="934" w:author="BigCREditor-RAN4#104-bis" w:date="2022-10-21T21:28:00Z">
              <w:r w:rsidRPr="00020619">
                <w:rPr>
                  <w:rFonts w:ascii="Arial" w:hAnsi="Arial"/>
                  <w:sz w:val="18"/>
                  <w:lang w:eastAsia="en-GB"/>
                </w:rPr>
                <w:t>1x2 Low</w:t>
              </w:r>
            </w:ins>
          </w:p>
        </w:tc>
      </w:tr>
      <w:tr w:rsidR="00E4296A" w:rsidRPr="00020619" w14:paraId="24FF5E37" w14:textId="77777777" w:rsidTr="00BB34DD">
        <w:trPr>
          <w:ins w:id="935" w:author="BigCREditor-RAN4#104-bis" w:date="2022-10-21T21:28:00Z"/>
        </w:trPr>
        <w:tc>
          <w:tcPr>
            <w:tcW w:w="9639" w:type="dxa"/>
            <w:gridSpan w:val="5"/>
            <w:shd w:val="clear" w:color="auto" w:fill="auto"/>
            <w:vAlign w:val="center"/>
          </w:tcPr>
          <w:p w14:paraId="0465CD91" w14:textId="77777777" w:rsidR="00E4296A" w:rsidRPr="00020619" w:rsidRDefault="00E4296A" w:rsidP="00BB34DD">
            <w:pPr>
              <w:keepLines/>
              <w:overflowPunct w:val="0"/>
              <w:autoSpaceDE w:val="0"/>
              <w:autoSpaceDN w:val="0"/>
              <w:adjustRightInd w:val="0"/>
              <w:spacing w:after="0"/>
              <w:ind w:left="851" w:hanging="851"/>
              <w:textAlignment w:val="baseline"/>
              <w:rPr>
                <w:ins w:id="936" w:author="BigCREditor-RAN4#104-bis" w:date="2022-10-21T21:28:00Z"/>
                <w:rFonts w:ascii="Arial" w:hAnsi="Arial"/>
                <w:sz w:val="18"/>
                <w:lang w:eastAsia="en-GB"/>
              </w:rPr>
            </w:pPr>
            <w:ins w:id="937" w:author="BigCREditor-RAN4#104-bis" w:date="2022-10-21T21:28:00Z">
              <w:r w:rsidRPr="00020619">
                <w:rPr>
                  <w:rFonts w:ascii="Arial" w:hAnsi="Arial"/>
                  <w:sz w:val="18"/>
                  <w:lang w:eastAsia="en-GB"/>
                </w:rPr>
                <w:t>Note 1:</w:t>
              </w:r>
              <w:r w:rsidRPr="00020619">
                <w:rPr>
                  <w:rFonts w:ascii="Arial" w:hAnsi="Arial"/>
                  <w:sz w:val="18"/>
                  <w:lang w:eastAsia="en-GB"/>
                </w:rPr>
                <w:tab/>
                <w:t>Special subframe and uplink-downlink configurations are specified in table 4.2-1 in TS 36.211 [23].</w:t>
              </w:r>
            </w:ins>
          </w:p>
          <w:p w14:paraId="508BDF0F" w14:textId="77777777" w:rsidR="00E4296A" w:rsidRPr="00020619" w:rsidRDefault="00E4296A" w:rsidP="00BB34DD">
            <w:pPr>
              <w:keepLines/>
              <w:overflowPunct w:val="0"/>
              <w:autoSpaceDE w:val="0"/>
              <w:autoSpaceDN w:val="0"/>
              <w:adjustRightInd w:val="0"/>
              <w:spacing w:after="0"/>
              <w:ind w:left="851" w:hanging="851"/>
              <w:textAlignment w:val="baseline"/>
              <w:rPr>
                <w:ins w:id="938" w:author="BigCREditor-RAN4#104-bis" w:date="2022-10-21T21:28:00Z"/>
                <w:rFonts w:ascii="Arial" w:hAnsi="Arial"/>
                <w:sz w:val="18"/>
                <w:lang w:eastAsia="en-GB"/>
              </w:rPr>
            </w:pPr>
            <w:ins w:id="939" w:author="BigCREditor-RAN4#104-bis" w:date="2022-10-21T21:28:00Z">
              <w:r w:rsidRPr="00020619">
                <w:rPr>
                  <w:rFonts w:ascii="Arial" w:hAnsi="Arial"/>
                  <w:sz w:val="18"/>
                  <w:lang w:eastAsia="en-GB"/>
                </w:rPr>
                <w:t>Note 2:</w:t>
              </w:r>
              <w:r w:rsidRPr="00020619">
                <w:rPr>
                  <w:rFonts w:ascii="Arial" w:hAnsi="Arial"/>
                  <w:sz w:val="18"/>
                  <w:lang w:eastAsia="en-GB"/>
                </w:rPr>
                <w:tab/>
                <w:t>DL RMCs and OCNG patterns are specified in clauses A 3.1 and A 3.2 of TS 36.133 [15] respectively.</w:t>
              </w:r>
            </w:ins>
          </w:p>
          <w:p w14:paraId="20F922CF" w14:textId="77777777" w:rsidR="00E4296A" w:rsidRPr="00020619" w:rsidRDefault="00E4296A" w:rsidP="00BB34DD">
            <w:pPr>
              <w:keepLines/>
              <w:overflowPunct w:val="0"/>
              <w:autoSpaceDE w:val="0"/>
              <w:autoSpaceDN w:val="0"/>
              <w:adjustRightInd w:val="0"/>
              <w:spacing w:after="0"/>
              <w:ind w:left="851" w:hanging="851"/>
              <w:textAlignment w:val="baseline"/>
              <w:rPr>
                <w:ins w:id="940" w:author="BigCREditor-RAN4#104-bis" w:date="2022-10-21T21:28:00Z"/>
                <w:rFonts w:ascii="Arial" w:hAnsi="Arial"/>
                <w:sz w:val="18"/>
                <w:lang w:eastAsia="ja-JP"/>
              </w:rPr>
            </w:pPr>
            <w:ins w:id="941" w:author="BigCREditor-RAN4#104-bis" w:date="2022-10-21T21:28:00Z">
              <w:r w:rsidRPr="00020619">
                <w:rPr>
                  <w:rFonts w:ascii="Arial" w:hAnsi="Arial"/>
                  <w:sz w:val="18"/>
                  <w:lang w:eastAsia="en-GB"/>
                </w:rPr>
                <w:t>Note 3:</w:t>
              </w:r>
              <w:r w:rsidRPr="00020619">
                <w:rPr>
                  <w:rFonts w:ascii="Arial" w:hAnsi="Arial"/>
                  <w:sz w:val="18"/>
                  <w:lang w:eastAsia="en-GB"/>
                </w:rPr>
                <w:tab/>
                <w:t xml:space="preserve">OCNG shall be used such that all cells are fully </w:t>
              </w:r>
              <w:proofErr w:type="gramStart"/>
              <w:r w:rsidRPr="00020619">
                <w:rPr>
                  <w:rFonts w:ascii="Arial" w:hAnsi="Arial"/>
                  <w:sz w:val="18"/>
                  <w:lang w:eastAsia="en-GB"/>
                </w:rPr>
                <w:t>allocated</w:t>
              </w:r>
              <w:proofErr w:type="gramEnd"/>
              <w:r w:rsidRPr="00020619">
                <w:rPr>
                  <w:rFonts w:ascii="Arial" w:hAnsi="Arial"/>
                  <w:sz w:val="18"/>
                  <w:lang w:eastAsia="en-GB"/>
                </w:rPr>
                <w:t xml:space="preserve"> and a constant total transmitted power spectral density is achieved for all OFDM symbols.</w:t>
              </w:r>
            </w:ins>
          </w:p>
          <w:p w14:paraId="10B9294E" w14:textId="77777777" w:rsidR="00E4296A" w:rsidRPr="00020619" w:rsidRDefault="00E4296A" w:rsidP="00BB34DD">
            <w:pPr>
              <w:keepLines/>
              <w:overflowPunct w:val="0"/>
              <w:autoSpaceDE w:val="0"/>
              <w:autoSpaceDN w:val="0"/>
              <w:adjustRightInd w:val="0"/>
              <w:spacing w:after="0"/>
              <w:ind w:left="851" w:hanging="851"/>
              <w:textAlignment w:val="baseline"/>
              <w:rPr>
                <w:ins w:id="942" w:author="BigCREditor-RAN4#104-bis" w:date="2022-10-21T21:28:00Z"/>
                <w:rFonts w:ascii="Arial" w:hAnsi="Arial"/>
                <w:sz w:val="18"/>
                <w:lang w:eastAsia="en-GB"/>
              </w:rPr>
            </w:pPr>
            <w:ins w:id="943" w:author="BigCREditor-RAN4#104-bis" w:date="2022-10-21T21:28:00Z">
              <w:r w:rsidRPr="00020619">
                <w:rPr>
                  <w:rFonts w:ascii="Arial" w:hAnsi="Arial"/>
                  <w:sz w:val="18"/>
                  <w:lang w:eastAsia="en-GB"/>
                </w:rPr>
                <w:t>Note 4:</w:t>
              </w:r>
              <w:r w:rsidRPr="00020619">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proofErr w:type="spellStart"/>
              <w:r w:rsidRPr="00020619">
                <w:rPr>
                  <w:rFonts w:ascii="Arial" w:hAnsi="Arial"/>
                  <w:sz w:val="18"/>
                  <w:lang w:eastAsia="en-GB"/>
                </w:rPr>
                <w:t>N</w:t>
              </w:r>
              <w:r w:rsidRPr="00020619">
                <w:rPr>
                  <w:rFonts w:ascii="Arial" w:hAnsi="Arial"/>
                  <w:sz w:val="18"/>
                  <w:vertAlign w:val="subscript"/>
                  <w:lang w:eastAsia="en-GB"/>
                </w:rPr>
                <w:t>oc</w:t>
              </w:r>
              <w:proofErr w:type="spellEnd"/>
              <w:r w:rsidRPr="00020619">
                <w:rPr>
                  <w:rFonts w:ascii="Arial" w:hAnsi="Arial"/>
                  <w:sz w:val="18"/>
                  <w:lang w:eastAsia="en-GB"/>
                </w:rPr>
                <w:t xml:space="preserve"> to be fulfilled.</w:t>
              </w:r>
            </w:ins>
          </w:p>
          <w:p w14:paraId="2A726177" w14:textId="77777777" w:rsidR="00E4296A" w:rsidRPr="00020619" w:rsidRDefault="00E4296A" w:rsidP="00BB34DD">
            <w:pPr>
              <w:keepLines/>
              <w:overflowPunct w:val="0"/>
              <w:autoSpaceDE w:val="0"/>
              <w:autoSpaceDN w:val="0"/>
              <w:adjustRightInd w:val="0"/>
              <w:spacing w:after="0"/>
              <w:ind w:left="851" w:hanging="851"/>
              <w:textAlignment w:val="baseline"/>
              <w:rPr>
                <w:ins w:id="944" w:author="BigCREditor-RAN4#104-bis" w:date="2022-10-21T21:28:00Z"/>
                <w:rFonts w:ascii="Arial" w:hAnsi="Arial"/>
                <w:sz w:val="18"/>
                <w:lang w:eastAsia="en-GB"/>
              </w:rPr>
            </w:pPr>
            <w:ins w:id="945" w:author="BigCREditor-RAN4#104-bis" w:date="2022-10-21T21:28:00Z">
              <w:r w:rsidRPr="00020619">
                <w:rPr>
                  <w:rFonts w:ascii="Arial" w:hAnsi="Arial"/>
                  <w:sz w:val="18"/>
                  <w:lang w:eastAsia="en-GB"/>
                </w:rPr>
                <w:t>Note 5:</w:t>
              </w:r>
              <w:r w:rsidRPr="00020619">
                <w:rPr>
                  <w:rFonts w:ascii="Arial" w:hAnsi="Arial"/>
                  <w:sz w:val="18"/>
                  <w:lang w:eastAsia="en-GB"/>
                </w:rPr>
                <w:tab/>
              </w:r>
              <w:proofErr w:type="spellStart"/>
              <w:r w:rsidRPr="00020619">
                <w:rPr>
                  <w:rFonts w:ascii="Arial" w:eastAsia="Calibri" w:hAnsi="Arial"/>
                  <w:sz w:val="18"/>
                  <w:lang w:eastAsia="en-GB"/>
                </w:rPr>
                <w:t>Ê</w:t>
              </w:r>
              <w:r w:rsidRPr="00020619">
                <w:rPr>
                  <w:rFonts w:ascii="Arial" w:eastAsia="Calibri" w:hAnsi="Arial"/>
                  <w:sz w:val="18"/>
                  <w:vertAlign w:val="subscript"/>
                  <w:lang w:eastAsia="en-GB"/>
                </w:rPr>
                <w:t>s</w:t>
              </w:r>
              <w:proofErr w:type="spellEnd"/>
              <w:r w:rsidRPr="00020619">
                <w:rPr>
                  <w:rFonts w:ascii="Arial" w:eastAsia="Calibri" w:hAnsi="Arial"/>
                  <w:sz w:val="18"/>
                  <w:lang w:eastAsia="en-GB"/>
                </w:rPr>
                <w:t>/</w:t>
              </w:r>
              <w:proofErr w:type="spellStart"/>
              <w:r w:rsidRPr="00020619">
                <w:rPr>
                  <w:rFonts w:ascii="Arial" w:eastAsia="Calibri" w:hAnsi="Arial"/>
                  <w:sz w:val="18"/>
                  <w:lang w:eastAsia="en-GB"/>
                </w:rPr>
                <w:t>I</w:t>
              </w:r>
              <w:r w:rsidRPr="00020619">
                <w:rPr>
                  <w:rFonts w:ascii="Arial" w:eastAsia="Calibri" w:hAnsi="Arial"/>
                  <w:sz w:val="18"/>
                  <w:vertAlign w:val="subscript"/>
                  <w:lang w:eastAsia="en-GB"/>
                </w:rPr>
                <w:t>ot</w:t>
              </w:r>
              <w:proofErr w:type="spellEnd"/>
              <w:r w:rsidRPr="00020619">
                <w:rPr>
                  <w:rFonts w:ascii="Arial" w:hAnsi="Arial"/>
                  <w:sz w:val="18"/>
                  <w:lang w:eastAsia="zh-CN"/>
                </w:rPr>
                <w:t>,</w:t>
              </w:r>
              <w:r w:rsidRPr="00020619">
                <w:rPr>
                  <w:rFonts w:ascii="Arial" w:hAnsi="Arial"/>
                  <w:sz w:val="18"/>
                  <w:lang w:eastAsia="en-GB"/>
                </w:rPr>
                <w:t xml:space="preserve"> RSRP, SCH_RP and Io levels have been derived from other parameters for information purposes. They are not settable parameters themselves.</w:t>
              </w:r>
            </w:ins>
          </w:p>
          <w:p w14:paraId="0111DAB1" w14:textId="77777777" w:rsidR="00E4296A" w:rsidRPr="00020619" w:rsidRDefault="00E4296A" w:rsidP="00BB34DD">
            <w:pPr>
              <w:keepLines/>
              <w:overflowPunct w:val="0"/>
              <w:autoSpaceDE w:val="0"/>
              <w:autoSpaceDN w:val="0"/>
              <w:adjustRightInd w:val="0"/>
              <w:spacing w:after="0"/>
              <w:ind w:left="851" w:hanging="851"/>
              <w:textAlignment w:val="baseline"/>
              <w:rPr>
                <w:ins w:id="946" w:author="BigCREditor-RAN4#104-bis" w:date="2022-10-21T21:28:00Z"/>
                <w:rFonts w:ascii="Arial" w:eastAsia="Malgun Gothic" w:hAnsi="Arial"/>
                <w:sz w:val="18"/>
                <w:lang w:eastAsia="en-GB"/>
              </w:rPr>
            </w:pPr>
            <w:ins w:id="947" w:author="BigCREditor-RAN4#104-bis" w:date="2022-10-21T21:28:00Z">
              <w:r w:rsidRPr="00020619">
                <w:rPr>
                  <w:rFonts w:ascii="Arial" w:eastAsia="Malgun Gothic" w:hAnsi="Arial"/>
                  <w:sz w:val="18"/>
                  <w:lang w:eastAsia="en-GB"/>
                </w:rPr>
                <w:lastRenderedPageBreak/>
                <w:t>Note 6:</w:t>
              </w:r>
              <w:r w:rsidRPr="00020619">
                <w:rPr>
                  <w:rFonts w:ascii="Arial" w:hAnsi="Arial"/>
                  <w:sz w:val="18"/>
                  <w:lang w:eastAsia="en-GB"/>
                </w:rPr>
                <w:tab/>
              </w:r>
              <w:r w:rsidRPr="00020619">
                <w:rPr>
                  <w:rFonts w:ascii="Arial" w:eastAsia="Malgun Gothic" w:hAnsi="Arial"/>
                  <w:sz w:val="18"/>
                  <w:lang w:eastAsia="en-GB"/>
                </w:rPr>
                <w:t>Propagation condition and correlation matrix are defined in clause B.2 in TS 36.101 [25].</w:t>
              </w:r>
            </w:ins>
          </w:p>
        </w:tc>
      </w:tr>
    </w:tbl>
    <w:p w14:paraId="73CE3A5F" w14:textId="77777777" w:rsidR="00E4296A" w:rsidRPr="00020619" w:rsidRDefault="00E4296A" w:rsidP="00E4296A">
      <w:pPr>
        <w:overflowPunct w:val="0"/>
        <w:autoSpaceDE w:val="0"/>
        <w:autoSpaceDN w:val="0"/>
        <w:adjustRightInd w:val="0"/>
        <w:textAlignment w:val="baseline"/>
        <w:rPr>
          <w:ins w:id="948" w:author="BigCREditor-RAN4#104-bis" w:date="2022-10-21T21:28:00Z"/>
          <w:lang w:eastAsia="en-GB"/>
        </w:rPr>
      </w:pPr>
    </w:p>
    <w:p w14:paraId="49A24469" w14:textId="77777777" w:rsidR="00E4296A" w:rsidRPr="00020619" w:rsidRDefault="00E4296A" w:rsidP="00E4296A">
      <w:pPr>
        <w:keepNext/>
        <w:keepLines/>
        <w:overflowPunct w:val="0"/>
        <w:autoSpaceDE w:val="0"/>
        <w:autoSpaceDN w:val="0"/>
        <w:adjustRightInd w:val="0"/>
        <w:spacing w:before="60"/>
        <w:jc w:val="center"/>
        <w:textAlignment w:val="baseline"/>
        <w:rPr>
          <w:ins w:id="949" w:author="BigCREditor-RAN4#104-bis" w:date="2022-10-21T21:28:00Z"/>
          <w:rFonts w:ascii="Arial" w:hAnsi="Arial"/>
          <w:b/>
          <w:lang w:eastAsia="en-GB"/>
        </w:rPr>
      </w:pPr>
      <w:ins w:id="950" w:author="BigCREditor-RAN4#104-bis" w:date="2022-10-21T21:28:00Z">
        <w:r w:rsidRPr="00020619">
          <w:rPr>
            <w:rFonts w:ascii="Arial" w:hAnsi="Arial" w:cs="v4.2.0"/>
            <w:b/>
            <w:lang w:eastAsia="en-GB"/>
          </w:rPr>
          <w:t>Table A.18.3.1.1.1-4: NR neighbour cell specific test parameters for NR inter-RAT event triggered reporting for FR1 without SSB time index detection</w:t>
        </w:r>
      </w:ins>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E4296A" w:rsidRPr="00020619" w14:paraId="2EBF8841" w14:textId="77777777" w:rsidTr="00BB34DD">
        <w:trPr>
          <w:cantSplit/>
          <w:trHeight w:val="150"/>
          <w:ins w:id="951" w:author="BigCREditor-RAN4#104-bis" w:date="2022-10-21T21:28:00Z"/>
        </w:trPr>
        <w:tc>
          <w:tcPr>
            <w:tcW w:w="3681" w:type="dxa"/>
            <w:tcBorders>
              <w:top w:val="single" w:sz="4" w:space="0" w:color="auto"/>
              <w:left w:val="single" w:sz="4" w:space="0" w:color="auto"/>
              <w:bottom w:val="nil"/>
            </w:tcBorders>
            <w:shd w:val="clear" w:color="auto" w:fill="auto"/>
          </w:tcPr>
          <w:p w14:paraId="712755F8" w14:textId="77777777" w:rsidR="00E4296A" w:rsidRPr="00020619" w:rsidRDefault="00E4296A" w:rsidP="00BB34DD">
            <w:pPr>
              <w:keepNext/>
              <w:keepLines/>
              <w:overflowPunct w:val="0"/>
              <w:autoSpaceDE w:val="0"/>
              <w:autoSpaceDN w:val="0"/>
              <w:adjustRightInd w:val="0"/>
              <w:spacing w:after="0"/>
              <w:jc w:val="center"/>
              <w:textAlignment w:val="baseline"/>
              <w:rPr>
                <w:ins w:id="952" w:author="BigCREditor-RAN4#104-bis" w:date="2022-10-21T21:28:00Z"/>
                <w:rFonts w:ascii="Arial" w:hAnsi="Arial" w:cs="Arial"/>
                <w:b/>
                <w:sz w:val="18"/>
                <w:szCs w:val="18"/>
                <w:lang w:eastAsia="en-GB"/>
              </w:rPr>
            </w:pPr>
            <w:ins w:id="953" w:author="BigCREditor-RAN4#104-bis" w:date="2022-10-21T21:28:00Z">
              <w:r w:rsidRPr="00020619">
                <w:rPr>
                  <w:rFonts w:ascii="Arial" w:hAnsi="Arial"/>
                  <w:b/>
                  <w:sz w:val="18"/>
                  <w:szCs w:val="18"/>
                  <w:lang w:eastAsia="en-GB"/>
                </w:rPr>
                <w:t>Parameter</w:t>
              </w:r>
            </w:ins>
          </w:p>
        </w:tc>
        <w:tc>
          <w:tcPr>
            <w:tcW w:w="1417" w:type="dxa"/>
            <w:tcBorders>
              <w:top w:val="single" w:sz="4" w:space="0" w:color="auto"/>
              <w:bottom w:val="nil"/>
            </w:tcBorders>
            <w:shd w:val="clear" w:color="auto" w:fill="auto"/>
          </w:tcPr>
          <w:p w14:paraId="0D1A0588" w14:textId="77777777" w:rsidR="00E4296A" w:rsidRPr="00020619" w:rsidRDefault="00E4296A" w:rsidP="00BB34DD">
            <w:pPr>
              <w:keepNext/>
              <w:keepLines/>
              <w:overflowPunct w:val="0"/>
              <w:autoSpaceDE w:val="0"/>
              <w:autoSpaceDN w:val="0"/>
              <w:adjustRightInd w:val="0"/>
              <w:spacing w:after="0"/>
              <w:jc w:val="center"/>
              <w:textAlignment w:val="baseline"/>
              <w:rPr>
                <w:ins w:id="954" w:author="BigCREditor-RAN4#104-bis" w:date="2022-10-21T21:28:00Z"/>
                <w:rFonts w:ascii="Arial" w:hAnsi="Arial" w:cs="Arial"/>
                <w:b/>
                <w:sz w:val="18"/>
                <w:szCs w:val="18"/>
                <w:lang w:eastAsia="en-GB"/>
              </w:rPr>
            </w:pPr>
            <w:ins w:id="955" w:author="BigCREditor-RAN4#104-bis" w:date="2022-10-21T21:28:00Z">
              <w:r w:rsidRPr="00020619">
                <w:rPr>
                  <w:rFonts w:ascii="Arial" w:hAnsi="Arial"/>
                  <w:b/>
                  <w:sz w:val="18"/>
                  <w:szCs w:val="18"/>
                  <w:lang w:eastAsia="en-GB"/>
                </w:rPr>
                <w:t>Unit</w:t>
              </w:r>
            </w:ins>
          </w:p>
        </w:tc>
        <w:tc>
          <w:tcPr>
            <w:tcW w:w="1418" w:type="dxa"/>
            <w:tcBorders>
              <w:top w:val="single" w:sz="4" w:space="0" w:color="auto"/>
              <w:bottom w:val="nil"/>
            </w:tcBorders>
            <w:shd w:val="clear" w:color="auto" w:fill="auto"/>
          </w:tcPr>
          <w:p w14:paraId="3A52DE64" w14:textId="77777777" w:rsidR="00E4296A" w:rsidRPr="00020619" w:rsidRDefault="00E4296A" w:rsidP="00BB34DD">
            <w:pPr>
              <w:keepNext/>
              <w:keepLines/>
              <w:overflowPunct w:val="0"/>
              <w:autoSpaceDE w:val="0"/>
              <w:autoSpaceDN w:val="0"/>
              <w:adjustRightInd w:val="0"/>
              <w:spacing w:after="0"/>
              <w:jc w:val="center"/>
              <w:textAlignment w:val="baseline"/>
              <w:rPr>
                <w:ins w:id="956" w:author="BigCREditor-RAN4#104-bis" w:date="2022-10-21T21:28:00Z"/>
                <w:rFonts w:ascii="Arial" w:hAnsi="Arial"/>
                <w:b/>
                <w:sz w:val="18"/>
                <w:szCs w:val="18"/>
                <w:lang w:eastAsia="en-GB"/>
              </w:rPr>
            </w:pPr>
            <w:ins w:id="957" w:author="BigCREditor-RAN4#104-bis" w:date="2022-10-21T21:28:00Z">
              <w:r w:rsidRPr="00020619">
                <w:rPr>
                  <w:rFonts w:ascii="Arial" w:hAnsi="Arial" w:cs="Arial"/>
                  <w:b/>
                  <w:sz w:val="18"/>
                  <w:szCs w:val="18"/>
                  <w:lang w:eastAsia="en-GB"/>
                </w:rPr>
                <w:t>Test configuration</w:t>
              </w:r>
            </w:ins>
          </w:p>
        </w:tc>
        <w:tc>
          <w:tcPr>
            <w:tcW w:w="2977" w:type="dxa"/>
            <w:gridSpan w:val="2"/>
            <w:tcBorders>
              <w:top w:val="single" w:sz="4" w:space="0" w:color="auto"/>
              <w:right w:val="single" w:sz="4" w:space="0" w:color="auto"/>
            </w:tcBorders>
          </w:tcPr>
          <w:p w14:paraId="182A6DB5" w14:textId="77777777" w:rsidR="00E4296A" w:rsidRPr="00020619" w:rsidRDefault="00E4296A" w:rsidP="00BB34DD">
            <w:pPr>
              <w:keepNext/>
              <w:keepLines/>
              <w:overflowPunct w:val="0"/>
              <w:autoSpaceDE w:val="0"/>
              <w:autoSpaceDN w:val="0"/>
              <w:adjustRightInd w:val="0"/>
              <w:spacing w:after="0"/>
              <w:jc w:val="center"/>
              <w:textAlignment w:val="baseline"/>
              <w:rPr>
                <w:ins w:id="958" w:author="BigCREditor-RAN4#104-bis" w:date="2022-10-21T21:28:00Z"/>
                <w:rFonts w:ascii="Arial" w:hAnsi="Arial" w:cs="Arial"/>
                <w:b/>
                <w:sz w:val="18"/>
                <w:szCs w:val="18"/>
                <w:lang w:eastAsia="en-GB"/>
              </w:rPr>
            </w:pPr>
            <w:ins w:id="959" w:author="BigCREditor-RAN4#104-bis" w:date="2022-10-21T21:28:00Z">
              <w:r w:rsidRPr="00020619">
                <w:rPr>
                  <w:rFonts w:ascii="Arial" w:hAnsi="Arial"/>
                  <w:b/>
                  <w:sz w:val="18"/>
                  <w:szCs w:val="18"/>
                  <w:lang w:eastAsia="en-GB"/>
                </w:rPr>
                <w:t>Cell 2</w:t>
              </w:r>
            </w:ins>
          </w:p>
        </w:tc>
      </w:tr>
      <w:tr w:rsidR="00E4296A" w:rsidRPr="00020619" w14:paraId="536C43C6" w14:textId="77777777" w:rsidTr="00BB34DD">
        <w:trPr>
          <w:cantSplit/>
          <w:trHeight w:val="150"/>
          <w:ins w:id="960" w:author="BigCREditor-RAN4#104-bis" w:date="2022-10-21T21:28:00Z"/>
        </w:trPr>
        <w:tc>
          <w:tcPr>
            <w:tcW w:w="3681" w:type="dxa"/>
            <w:tcBorders>
              <w:top w:val="nil"/>
              <w:left w:val="single" w:sz="4" w:space="0" w:color="auto"/>
              <w:bottom w:val="single" w:sz="4" w:space="0" w:color="auto"/>
            </w:tcBorders>
            <w:shd w:val="clear" w:color="auto" w:fill="auto"/>
          </w:tcPr>
          <w:p w14:paraId="04DAF4BE" w14:textId="77777777" w:rsidR="00E4296A" w:rsidRPr="00020619" w:rsidRDefault="00E4296A" w:rsidP="00BB34DD">
            <w:pPr>
              <w:keepNext/>
              <w:keepLines/>
              <w:overflowPunct w:val="0"/>
              <w:autoSpaceDE w:val="0"/>
              <w:autoSpaceDN w:val="0"/>
              <w:adjustRightInd w:val="0"/>
              <w:spacing w:after="0"/>
              <w:jc w:val="center"/>
              <w:textAlignment w:val="baseline"/>
              <w:rPr>
                <w:ins w:id="961" w:author="BigCREditor-RAN4#104-bis" w:date="2022-10-21T21:28:00Z"/>
                <w:rFonts w:ascii="Arial" w:hAnsi="Arial" w:cs="Arial"/>
                <w:b/>
                <w:sz w:val="18"/>
                <w:szCs w:val="18"/>
                <w:lang w:eastAsia="en-GB"/>
              </w:rPr>
            </w:pPr>
          </w:p>
        </w:tc>
        <w:tc>
          <w:tcPr>
            <w:tcW w:w="1417" w:type="dxa"/>
            <w:tcBorders>
              <w:top w:val="nil"/>
              <w:bottom w:val="single" w:sz="4" w:space="0" w:color="auto"/>
            </w:tcBorders>
            <w:shd w:val="clear" w:color="auto" w:fill="auto"/>
          </w:tcPr>
          <w:p w14:paraId="5EEBC94E" w14:textId="77777777" w:rsidR="00E4296A" w:rsidRPr="00020619" w:rsidRDefault="00E4296A" w:rsidP="00BB34DD">
            <w:pPr>
              <w:keepNext/>
              <w:keepLines/>
              <w:overflowPunct w:val="0"/>
              <w:autoSpaceDE w:val="0"/>
              <w:autoSpaceDN w:val="0"/>
              <w:adjustRightInd w:val="0"/>
              <w:spacing w:after="0"/>
              <w:jc w:val="center"/>
              <w:textAlignment w:val="baseline"/>
              <w:rPr>
                <w:ins w:id="962" w:author="BigCREditor-RAN4#104-bis" w:date="2022-10-21T21:28:00Z"/>
                <w:rFonts w:ascii="Arial" w:hAnsi="Arial" w:cs="Arial"/>
                <w:b/>
                <w:sz w:val="18"/>
                <w:szCs w:val="18"/>
                <w:lang w:eastAsia="en-GB"/>
              </w:rPr>
            </w:pPr>
          </w:p>
        </w:tc>
        <w:tc>
          <w:tcPr>
            <w:tcW w:w="1418" w:type="dxa"/>
            <w:tcBorders>
              <w:top w:val="nil"/>
              <w:bottom w:val="single" w:sz="4" w:space="0" w:color="auto"/>
            </w:tcBorders>
            <w:shd w:val="clear" w:color="auto" w:fill="auto"/>
          </w:tcPr>
          <w:p w14:paraId="16969C97" w14:textId="77777777" w:rsidR="00E4296A" w:rsidRPr="00020619" w:rsidRDefault="00E4296A" w:rsidP="00BB34DD">
            <w:pPr>
              <w:keepNext/>
              <w:keepLines/>
              <w:overflowPunct w:val="0"/>
              <w:autoSpaceDE w:val="0"/>
              <w:autoSpaceDN w:val="0"/>
              <w:adjustRightInd w:val="0"/>
              <w:spacing w:after="0"/>
              <w:jc w:val="center"/>
              <w:textAlignment w:val="baseline"/>
              <w:rPr>
                <w:ins w:id="963" w:author="BigCREditor-RAN4#104-bis" w:date="2022-10-21T21:28:00Z"/>
                <w:rFonts w:ascii="Arial" w:hAnsi="Arial"/>
                <w:b/>
                <w:sz w:val="18"/>
                <w:szCs w:val="18"/>
                <w:lang w:eastAsia="en-GB"/>
              </w:rPr>
            </w:pPr>
          </w:p>
        </w:tc>
        <w:tc>
          <w:tcPr>
            <w:tcW w:w="1417" w:type="dxa"/>
            <w:tcBorders>
              <w:bottom w:val="single" w:sz="4" w:space="0" w:color="auto"/>
            </w:tcBorders>
          </w:tcPr>
          <w:p w14:paraId="2B020BDF" w14:textId="77777777" w:rsidR="00E4296A" w:rsidRPr="00020619" w:rsidRDefault="00E4296A" w:rsidP="00BB34DD">
            <w:pPr>
              <w:keepNext/>
              <w:keepLines/>
              <w:overflowPunct w:val="0"/>
              <w:autoSpaceDE w:val="0"/>
              <w:autoSpaceDN w:val="0"/>
              <w:adjustRightInd w:val="0"/>
              <w:spacing w:after="0"/>
              <w:jc w:val="center"/>
              <w:textAlignment w:val="baseline"/>
              <w:rPr>
                <w:ins w:id="964" w:author="BigCREditor-RAN4#104-bis" w:date="2022-10-21T21:28:00Z"/>
                <w:rFonts w:ascii="Arial" w:hAnsi="Arial" w:cs="Arial"/>
                <w:b/>
                <w:sz w:val="18"/>
                <w:szCs w:val="18"/>
                <w:lang w:eastAsia="en-GB"/>
              </w:rPr>
            </w:pPr>
            <w:ins w:id="965" w:author="BigCREditor-RAN4#104-bis" w:date="2022-10-21T21:28:00Z">
              <w:r w:rsidRPr="00020619">
                <w:rPr>
                  <w:rFonts w:ascii="Arial" w:hAnsi="Arial"/>
                  <w:b/>
                  <w:sz w:val="18"/>
                  <w:szCs w:val="18"/>
                  <w:lang w:eastAsia="en-GB"/>
                </w:rPr>
                <w:t>T1</w:t>
              </w:r>
            </w:ins>
          </w:p>
        </w:tc>
        <w:tc>
          <w:tcPr>
            <w:tcW w:w="1560" w:type="dxa"/>
            <w:tcBorders>
              <w:bottom w:val="single" w:sz="4" w:space="0" w:color="auto"/>
            </w:tcBorders>
          </w:tcPr>
          <w:p w14:paraId="088E3AA3" w14:textId="77777777" w:rsidR="00E4296A" w:rsidRPr="00020619" w:rsidRDefault="00E4296A" w:rsidP="00BB34DD">
            <w:pPr>
              <w:keepNext/>
              <w:keepLines/>
              <w:overflowPunct w:val="0"/>
              <w:autoSpaceDE w:val="0"/>
              <w:autoSpaceDN w:val="0"/>
              <w:adjustRightInd w:val="0"/>
              <w:spacing w:after="0"/>
              <w:jc w:val="center"/>
              <w:textAlignment w:val="baseline"/>
              <w:rPr>
                <w:ins w:id="966" w:author="BigCREditor-RAN4#104-bis" w:date="2022-10-21T21:28:00Z"/>
                <w:rFonts w:ascii="Arial" w:hAnsi="Arial" w:cs="Arial"/>
                <w:b/>
                <w:sz w:val="18"/>
                <w:szCs w:val="18"/>
                <w:lang w:eastAsia="en-GB"/>
              </w:rPr>
            </w:pPr>
            <w:ins w:id="967" w:author="BigCREditor-RAN4#104-bis" w:date="2022-10-21T21:28:00Z">
              <w:r w:rsidRPr="00020619">
                <w:rPr>
                  <w:rFonts w:ascii="Arial" w:hAnsi="Arial"/>
                  <w:b/>
                  <w:sz w:val="18"/>
                  <w:szCs w:val="18"/>
                  <w:lang w:eastAsia="en-GB"/>
                </w:rPr>
                <w:t>T2</w:t>
              </w:r>
            </w:ins>
          </w:p>
        </w:tc>
      </w:tr>
      <w:tr w:rsidR="00E4296A" w:rsidRPr="00020619" w14:paraId="5C68DF6E" w14:textId="77777777" w:rsidTr="00BB34DD">
        <w:trPr>
          <w:cantSplit/>
          <w:trHeight w:val="118"/>
          <w:ins w:id="968" w:author="BigCREditor-RAN4#104-bis" w:date="2022-10-21T21:28:00Z"/>
        </w:trPr>
        <w:tc>
          <w:tcPr>
            <w:tcW w:w="3681" w:type="dxa"/>
            <w:tcBorders>
              <w:left w:val="single" w:sz="4" w:space="0" w:color="auto"/>
              <w:bottom w:val="single" w:sz="4" w:space="0" w:color="auto"/>
            </w:tcBorders>
          </w:tcPr>
          <w:p w14:paraId="7B70E47C" w14:textId="77777777" w:rsidR="00E4296A" w:rsidRPr="00020619" w:rsidRDefault="00E4296A" w:rsidP="00BB34DD">
            <w:pPr>
              <w:keepNext/>
              <w:keepLines/>
              <w:overflowPunct w:val="0"/>
              <w:autoSpaceDE w:val="0"/>
              <w:autoSpaceDN w:val="0"/>
              <w:adjustRightInd w:val="0"/>
              <w:spacing w:after="0"/>
              <w:textAlignment w:val="baseline"/>
              <w:rPr>
                <w:ins w:id="969" w:author="BigCREditor-RAN4#104-bis" w:date="2022-10-21T21:28:00Z"/>
                <w:rFonts w:ascii="Arial" w:hAnsi="Arial"/>
                <w:sz w:val="18"/>
                <w:lang w:eastAsia="en-GB"/>
              </w:rPr>
            </w:pPr>
            <w:ins w:id="970" w:author="BigCREditor-RAN4#104-bis" w:date="2022-10-21T21:28:00Z">
              <w:r w:rsidRPr="00020619">
                <w:rPr>
                  <w:rFonts w:ascii="Arial" w:hAnsi="Arial"/>
                  <w:sz w:val="18"/>
                  <w:lang w:eastAsia="en-GB"/>
                </w:rPr>
                <w:t>NR RF Channel Number</w:t>
              </w:r>
            </w:ins>
          </w:p>
        </w:tc>
        <w:tc>
          <w:tcPr>
            <w:tcW w:w="1417" w:type="dxa"/>
            <w:tcBorders>
              <w:bottom w:val="single" w:sz="4" w:space="0" w:color="auto"/>
            </w:tcBorders>
          </w:tcPr>
          <w:p w14:paraId="34FA55EB" w14:textId="77777777" w:rsidR="00E4296A" w:rsidRPr="00020619" w:rsidRDefault="00E4296A" w:rsidP="00BB34DD">
            <w:pPr>
              <w:keepNext/>
              <w:keepLines/>
              <w:overflowPunct w:val="0"/>
              <w:autoSpaceDE w:val="0"/>
              <w:autoSpaceDN w:val="0"/>
              <w:adjustRightInd w:val="0"/>
              <w:spacing w:after="0"/>
              <w:jc w:val="center"/>
              <w:textAlignment w:val="baseline"/>
              <w:rPr>
                <w:ins w:id="971" w:author="BigCREditor-RAN4#104-bis" w:date="2022-10-21T21:28:00Z"/>
                <w:rFonts w:ascii="Arial" w:hAnsi="Arial"/>
                <w:sz w:val="18"/>
                <w:lang w:eastAsia="en-GB"/>
              </w:rPr>
            </w:pPr>
          </w:p>
        </w:tc>
        <w:tc>
          <w:tcPr>
            <w:tcW w:w="1418" w:type="dxa"/>
            <w:tcBorders>
              <w:bottom w:val="single" w:sz="4" w:space="0" w:color="auto"/>
            </w:tcBorders>
          </w:tcPr>
          <w:p w14:paraId="02BEEF5E" w14:textId="77777777" w:rsidR="00E4296A" w:rsidRPr="00020619" w:rsidRDefault="00E4296A" w:rsidP="00BB34DD">
            <w:pPr>
              <w:keepNext/>
              <w:keepLines/>
              <w:overflowPunct w:val="0"/>
              <w:autoSpaceDE w:val="0"/>
              <w:autoSpaceDN w:val="0"/>
              <w:adjustRightInd w:val="0"/>
              <w:spacing w:after="0"/>
              <w:jc w:val="center"/>
              <w:textAlignment w:val="baseline"/>
              <w:rPr>
                <w:ins w:id="972" w:author="BigCREditor-RAN4#104-bis" w:date="2022-10-21T21:28:00Z"/>
                <w:rFonts w:ascii="Arial" w:hAnsi="Arial" w:cs="v4.2.0"/>
                <w:sz w:val="18"/>
                <w:lang w:eastAsia="en-GB"/>
              </w:rPr>
            </w:pPr>
            <w:ins w:id="973" w:author="BigCREditor-RAN4#104-bis" w:date="2022-10-21T21:28:00Z">
              <w:r w:rsidRPr="00020619">
                <w:rPr>
                  <w:rFonts w:ascii="Arial" w:eastAsia="Malgun Gothic" w:hAnsi="Arial"/>
                  <w:sz w:val="18"/>
                  <w:lang w:eastAsia="en-GB"/>
                </w:rPr>
                <w:t>1, 2, 3, 4, 5, 6</w:t>
              </w:r>
              <w:r w:rsidRPr="00020619">
                <w:rPr>
                  <w:rFonts w:ascii="Arial" w:hAnsi="Arial" w:cs="Arial"/>
                  <w:sz w:val="18"/>
                  <w:lang w:eastAsia="en-GB"/>
                </w:rPr>
                <w:t>, 7, 8</w:t>
              </w:r>
            </w:ins>
          </w:p>
        </w:tc>
        <w:tc>
          <w:tcPr>
            <w:tcW w:w="2977" w:type="dxa"/>
            <w:gridSpan w:val="2"/>
            <w:tcBorders>
              <w:bottom w:val="single" w:sz="4" w:space="0" w:color="auto"/>
            </w:tcBorders>
          </w:tcPr>
          <w:p w14:paraId="71F19833" w14:textId="77777777" w:rsidR="00E4296A" w:rsidRPr="00020619" w:rsidRDefault="00E4296A" w:rsidP="00BB34DD">
            <w:pPr>
              <w:keepNext/>
              <w:keepLines/>
              <w:overflowPunct w:val="0"/>
              <w:autoSpaceDE w:val="0"/>
              <w:autoSpaceDN w:val="0"/>
              <w:adjustRightInd w:val="0"/>
              <w:spacing w:after="0"/>
              <w:jc w:val="center"/>
              <w:textAlignment w:val="baseline"/>
              <w:rPr>
                <w:ins w:id="974" w:author="BigCREditor-RAN4#104-bis" w:date="2022-10-21T21:28:00Z"/>
                <w:rFonts w:ascii="Arial" w:hAnsi="Arial"/>
                <w:sz w:val="18"/>
                <w:lang w:eastAsia="en-GB"/>
              </w:rPr>
            </w:pPr>
            <w:ins w:id="975" w:author="BigCREditor-RAN4#104-bis" w:date="2022-10-21T21:28:00Z">
              <w:r w:rsidRPr="00020619">
                <w:rPr>
                  <w:rFonts w:ascii="Arial" w:hAnsi="Arial" w:cs="v4.2.0"/>
                  <w:sz w:val="18"/>
                  <w:lang w:eastAsia="en-GB"/>
                </w:rPr>
                <w:t>1</w:t>
              </w:r>
            </w:ins>
          </w:p>
        </w:tc>
      </w:tr>
      <w:tr w:rsidR="00E4296A" w:rsidRPr="00020619" w14:paraId="0FE75131" w14:textId="77777777" w:rsidTr="00BB34DD">
        <w:trPr>
          <w:cantSplit/>
          <w:trHeight w:val="150"/>
          <w:ins w:id="976" w:author="BigCREditor-RAN4#104-bis" w:date="2022-10-21T21:28:00Z"/>
        </w:trPr>
        <w:tc>
          <w:tcPr>
            <w:tcW w:w="3681" w:type="dxa"/>
            <w:tcBorders>
              <w:left w:val="single" w:sz="4" w:space="0" w:color="auto"/>
              <w:bottom w:val="nil"/>
            </w:tcBorders>
            <w:shd w:val="clear" w:color="auto" w:fill="auto"/>
          </w:tcPr>
          <w:p w14:paraId="3E5055F4" w14:textId="77777777" w:rsidR="00E4296A" w:rsidRPr="00020619" w:rsidRDefault="00E4296A" w:rsidP="00BB34DD">
            <w:pPr>
              <w:keepNext/>
              <w:keepLines/>
              <w:overflowPunct w:val="0"/>
              <w:autoSpaceDE w:val="0"/>
              <w:autoSpaceDN w:val="0"/>
              <w:adjustRightInd w:val="0"/>
              <w:spacing w:after="0"/>
              <w:textAlignment w:val="baseline"/>
              <w:rPr>
                <w:ins w:id="977" w:author="BigCREditor-RAN4#104-bis" w:date="2022-10-21T21:28:00Z"/>
                <w:rFonts w:ascii="Arial" w:hAnsi="Arial"/>
                <w:sz w:val="18"/>
                <w:lang w:eastAsia="en-GB"/>
              </w:rPr>
            </w:pPr>
            <w:ins w:id="978" w:author="BigCREditor-RAN4#104-bis" w:date="2022-10-21T21:28:00Z">
              <w:r w:rsidRPr="00020619">
                <w:rPr>
                  <w:rFonts w:ascii="Arial" w:hAnsi="Arial"/>
                  <w:sz w:val="18"/>
                  <w:lang w:eastAsia="en-GB"/>
                </w:rPr>
                <w:t>Duplex mode</w:t>
              </w:r>
            </w:ins>
          </w:p>
        </w:tc>
        <w:tc>
          <w:tcPr>
            <w:tcW w:w="1417" w:type="dxa"/>
            <w:tcBorders>
              <w:bottom w:val="nil"/>
            </w:tcBorders>
            <w:shd w:val="clear" w:color="auto" w:fill="auto"/>
          </w:tcPr>
          <w:p w14:paraId="2AFE470F" w14:textId="77777777" w:rsidR="00E4296A" w:rsidRPr="00020619" w:rsidRDefault="00E4296A" w:rsidP="00BB34DD">
            <w:pPr>
              <w:keepNext/>
              <w:keepLines/>
              <w:overflowPunct w:val="0"/>
              <w:autoSpaceDE w:val="0"/>
              <w:autoSpaceDN w:val="0"/>
              <w:adjustRightInd w:val="0"/>
              <w:spacing w:after="0"/>
              <w:jc w:val="center"/>
              <w:textAlignment w:val="baseline"/>
              <w:rPr>
                <w:ins w:id="979" w:author="BigCREditor-RAN4#104-bis" w:date="2022-10-21T21:28:00Z"/>
                <w:rFonts w:ascii="Arial" w:hAnsi="Arial" w:cs="v4.2.0"/>
                <w:sz w:val="18"/>
                <w:lang w:eastAsia="en-GB"/>
              </w:rPr>
            </w:pPr>
          </w:p>
        </w:tc>
        <w:tc>
          <w:tcPr>
            <w:tcW w:w="1418" w:type="dxa"/>
            <w:tcBorders>
              <w:bottom w:val="single" w:sz="4" w:space="0" w:color="auto"/>
            </w:tcBorders>
            <w:vAlign w:val="center"/>
          </w:tcPr>
          <w:p w14:paraId="77F8E6FC" w14:textId="77777777" w:rsidR="00E4296A" w:rsidRPr="00020619" w:rsidRDefault="00E4296A" w:rsidP="00BB34DD">
            <w:pPr>
              <w:keepNext/>
              <w:keepLines/>
              <w:overflowPunct w:val="0"/>
              <w:autoSpaceDE w:val="0"/>
              <w:autoSpaceDN w:val="0"/>
              <w:adjustRightInd w:val="0"/>
              <w:spacing w:after="0"/>
              <w:jc w:val="center"/>
              <w:textAlignment w:val="baseline"/>
              <w:rPr>
                <w:ins w:id="980" w:author="BigCREditor-RAN4#104-bis" w:date="2022-10-21T21:28:00Z"/>
                <w:rFonts w:ascii="Arial" w:hAnsi="Arial"/>
                <w:sz w:val="18"/>
                <w:lang w:eastAsia="en-GB"/>
              </w:rPr>
            </w:pPr>
            <w:ins w:id="981" w:author="BigCREditor-RAN4#104-bis" w:date="2022-10-21T21:28:00Z">
              <w:r w:rsidRPr="00020619">
                <w:rPr>
                  <w:rFonts w:ascii="Arial" w:hAnsi="Arial"/>
                  <w:sz w:val="18"/>
                  <w:lang w:eastAsia="en-GB"/>
                </w:rPr>
                <w:t>1, 4</w:t>
              </w:r>
            </w:ins>
          </w:p>
        </w:tc>
        <w:tc>
          <w:tcPr>
            <w:tcW w:w="2977" w:type="dxa"/>
            <w:gridSpan w:val="2"/>
            <w:tcBorders>
              <w:bottom w:val="single" w:sz="4" w:space="0" w:color="auto"/>
            </w:tcBorders>
          </w:tcPr>
          <w:p w14:paraId="22C237E7" w14:textId="77777777" w:rsidR="00E4296A" w:rsidRPr="00020619" w:rsidRDefault="00E4296A" w:rsidP="00BB34DD">
            <w:pPr>
              <w:keepNext/>
              <w:keepLines/>
              <w:overflowPunct w:val="0"/>
              <w:autoSpaceDE w:val="0"/>
              <w:autoSpaceDN w:val="0"/>
              <w:adjustRightInd w:val="0"/>
              <w:spacing w:after="0"/>
              <w:jc w:val="center"/>
              <w:textAlignment w:val="baseline"/>
              <w:rPr>
                <w:ins w:id="982" w:author="BigCREditor-RAN4#104-bis" w:date="2022-10-21T21:28:00Z"/>
                <w:rFonts w:ascii="Arial" w:hAnsi="Arial"/>
                <w:sz w:val="18"/>
                <w:lang w:eastAsia="en-GB"/>
              </w:rPr>
            </w:pPr>
            <w:ins w:id="983" w:author="BigCREditor-RAN4#104-bis" w:date="2022-10-21T21:28:00Z">
              <w:r w:rsidRPr="00020619">
                <w:rPr>
                  <w:rFonts w:ascii="Arial" w:hAnsi="Arial"/>
                  <w:sz w:val="18"/>
                  <w:lang w:eastAsia="en-GB"/>
                </w:rPr>
                <w:t>FDD</w:t>
              </w:r>
            </w:ins>
          </w:p>
        </w:tc>
      </w:tr>
      <w:tr w:rsidR="00E4296A" w:rsidRPr="00020619" w14:paraId="192497FF" w14:textId="77777777" w:rsidTr="00BB34DD">
        <w:trPr>
          <w:cantSplit/>
          <w:trHeight w:val="150"/>
          <w:ins w:id="984" w:author="BigCREditor-RAN4#104-bis" w:date="2022-10-21T21:28:00Z"/>
        </w:trPr>
        <w:tc>
          <w:tcPr>
            <w:tcW w:w="3681" w:type="dxa"/>
            <w:vMerge w:val="restart"/>
            <w:tcBorders>
              <w:top w:val="nil"/>
              <w:left w:val="single" w:sz="4" w:space="0" w:color="auto"/>
            </w:tcBorders>
            <w:shd w:val="clear" w:color="auto" w:fill="auto"/>
          </w:tcPr>
          <w:p w14:paraId="38228816" w14:textId="77777777" w:rsidR="00E4296A" w:rsidRPr="00020619" w:rsidRDefault="00E4296A" w:rsidP="00BB34DD">
            <w:pPr>
              <w:keepNext/>
              <w:keepLines/>
              <w:overflowPunct w:val="0"/>
              <w:autoSpaceDE w:val="0"/>
              <w:autoSpaceDN w:val="0"/>
              <w:adjustRightInd w:val="0"/>
              <w:spacing w:after="0"/>
              <w:textAlignment w:val="baseline"/>
              <w:rPr>
                <w:ins w:id="985" w:author="BigCREditor-RAN4#104-bis" w:date="2022-10-21T21:28:00Z"/>
                <w:rFonts w:ascii="Arial" w:hAnsi="Arial"/>
                <w:bCs/>
                <w:sz w:val="18"/>
                <w:lang w:eastAsia="en-GB"/>
              </w:rPr>
            </w:pPr>
          </w:p>
        </w:tc>
        <w:tc>
          <w:tcPr>
            <w:tcW w:w="1417" w:type="dxa"/>
            <w:vMerge w:val="restart"/>
            <w:tcBorders>
              <w:top w:val="nil"/>
            </w:tcBorders>
            <w:shd w:val="clear" w:color="auto" w:fill="auto"/>
          </w:tcPr>
          <w:p w14:paraId="1FCB922E" w14:textId="77777777" w:rsidR="00E4296A" w:rsidRPr="00020619" w:rsidRDefault="00E4296A" w:rsidP="00BB34DD">
            <w:pPr>
              <w:keepNext/>
              <w:keepLines/>
              <w:overflowPunct w:val="0"/>
              <w:autoSpaceDE w:val="0"/>
              <w:autoSpaceDN w:val="0"/>
              <w:adjustRightInd w:val="0"/>
              <w:spacing w:after="0"/>
              <w:jc w:val="center"/>
              <w:textAlignment w:val="baseline"/>
              <w:rPr>
                <w:ins w:id="986" w:author="BigCREditor-RAN4#104-bis" w:date="2022-10-21T21:28:00Z"/>
                <w:rFonts w:ascii="Arial" w:hAnsi="Arial" w:cs="v4.2.0"/>
                <w:sz w:val="18"/>
                <w:lang w:eastAsia="en-GB"/>
              </w:rPr>
            </w:pPr>
          </w:p>
          <w:p w14:paraId="5FB3AE8C" w14:textId="77777777" w:rsidR="00E4296A" w:rsidRPr="00020619" w:rsidRDefault="00E4296A" w:rsidP="00BB34DD">
            <w:pPr>
              <w:keepNext/>
              <w:keepLines/>
              <w:overflowPunct w:val="0"/>
              <w:autoSpaceDE w:val="0"/>
              <w:autoSpaceDN w:val="0"/>
              <w:adjustRightInd w:val="0"/>
              <w:spacing w:after="0"/>
              <w:jc w:val="center"/>
              <w:textAlignment w:val="baseline"/>
              <w:rPr>
                <w:ins w:id="987" w:author="BigCREditor-RAN4#104-bis" w:date="2022-10-21T21:28:00Z"/>
                <w:rFonts w:ascii="Arial" w:hAnsi="Arial" w:cs="v4.2.0"/>
                <w:sz w:val="18"/>
                <w:lang w:eastAsia="en-GB"/>
              </w:rPr>
            </w:pPr>
          </w:p>
        </w:tc>
        <w:tc>
          <w:tcPr>
            <w:tcW w:w="1418" w:type="dxa"/>
            <w:tcBorders>
              <w:bottom w:val="single" w:sz="4" w:space="0" w:color="auto"/>
            </w:tcBorders>
            <w:vAlign w:val="center"/>
          </w:tcPr>
          <w:p w14:paraId="0B3C27C6" w14:textId="77777777" w:rsidR="00E4296A" w:rsidRPr="00020619" w:rsidRDefault="00E4296A" w:rsidP="00BB34DD">
            <w:pPr>
              <w:keepNext/>
              <w:keepLines/>
              <w:overflowPunct w:val="0"/>
              <w:autoSpaceDE w:val="0"/>
              <w:autoSpaceDN w:val="0"/>
              <w:adjustRightInd w:val="0"/>
              <w:spacing w:after="0"/>
              <w:jc w:val="center"/>
              <w:textAlignment w:val="baseline"/>
              <w:rPr>
                <w:ins w:id="988" w:author="BigCREditor-RAN4#104-bis" w:date="2022-10-21T21:28:00Z"/>
                <w:rFonts w:ascii="Arial" w:hAnsi="Arial"/>
                <w:sz w:val="18"/>
                <w:lang w:eastAsia="en-GB"/>
              </w:rPr>
            </w:pPr>
            <w:ins w:id="989" w:author="BigCREditor-RAN4#104-bis" w:date="2022-10-21T21:28:00Z">
              <w:r w:rsidRPr="00020619">
                <w:rPr>
                  <w:rFonts w:ascii="Arial" w:hAnsi="Arial"/>
                  <w:sz w:val="18"/>
                  <w:lang w:eastAsia="en-GB"/>
                </w:rPr>
                <w:t>2, 3, 5, 6</w:t>
              </w:r>
            </w:ins>
          </w:p>
        </w:tc>
        <w:tc>
          <w:tcPr>
            <w:tcW w:w="2977" w:type="dxa"/>
            <w:gridSpan w:val="2"/>
            <w:tcBorders>
              <w:bottom w:val="single" w:sz="4" w:space="0" w:color="auto"/>
            </w:tcBorders>
          </w:tcPr>
          <w:p w14:paraId="1DCE9486" w14:textId="77777777" w:rsidR="00E4296A" w:rsidRPr="00020619" w:rsidRDefault="00E4296A" w:rsidP="00BB34DD">
            <w:pPr>
              <w:keepNext/>
              <w:keepLines/>
              <w:overflowPunct w:val="0"/>
              <w:autoSpaceDE w:val="0"/>
              <w:autoSpaceDN w:val="0"/>
              <w:adjustRightInd w:val="0"/>
              <w:spacing w:after="0"/>
              <w:jc w:val="center"/>
              <w:textAlignment w:val="baseline"/>
              <w:rPr>
                <w:ins w:id="990" w:author="BigCREditor-RAN4#104-bis" w:date="2022-10-21T21:28:00Z"/>
                <w:rFonts w:ascii="Arial" w:hAnsi="Arial"/>
                <w:sz w:val="18"/>
                <w:lang w:eastAsia="en-GB"/>
              </w:rPr>
            </w:pPr>
            <w:ins w:id="991" w:author="BigCREditor-RAN4#104-bis" w:date="2022-10-21T21:28:00Z">
              <w:r w:rsidRPr="00020619">
                <w:rPr>
                  <w:rFonts w:ascii="Arial" w:hAnsi="Arial"/>
                  <w:sz w:val="18"/>
                  <w:lang w:eastAsia="en-GB"/>
                </w:rPr>
                <w:t>TDD</w:t>
              </w:r>
            </w:ins>
          </w:p>
        </w:tc>
      </w:tr>
      <w:tr w:rsidR="00E4296A" w:rsidRPr="00020619" w14:paraId="157220FF" w14:textId="77777777" w:rsidTr="00BB34DD">
        <w:trPr>
          <w:cantSplit/>
          <w:trHeight w:val="150"/>
          <w:ins w:id="992" w:author="BigCREditor-RAN4#104-bis" w:date="2022-10-21T21:28:00Z"/>
        </w:trPr>
        <w:tc>
          <w:tcPr>
            <w:tcW w:w="3681" w:type="dxa"/>
            <w:vMerge/>
            <w:tcBorders>
              <w:left w:val="single" w:sz="4" w:space="0" w:color="auto"/>
              <w:bottom w:val="single" w:sz="4" w:space="0" w:color="auto"/>
            </w:tcBorders>
            <w:shd w:val="clear" w:color="auto" w:fill="auto"/>
          </w:tcPr>
          <w:p w14:paraId="2BE7D7C5" w14:textId="77777777" w:rsidR="00E4296A" w:rsidRPr="00020619" w:rsidRDefault="00E4296A" w:rsidP="00BB34DD">
            <w:pPr>
              <w:keepNext/>
              <w:keepLines/>
              <w:overflowPunct w:val="0"/>
              <w:autoSpaceDE w:val="0"/>
              <w:autoSpaceDN w:val="0"/>
              <w:adjustRightInd w:val="0"/>
              <w:spacing w:after="0"/>
              <w:textAlignment w:val="baseline"/>
              <w:rPr>
                <w:ins w:id="993" w:author="BigCREditor-RAN4#104-bis" w:date="2022-10-21T21:28:00Z"/>
                <w:rFonts w:ascii="Arial" w:hAnsi="Arial"/>
                <w:bCs/>
                <w:sz w:val="18"/>
                <w:lang w:eastAsia="en-GB"/>
              </w:rPr>
            </w:pPr>
          </w:p>
        </w:tc>
        <w:tc>
          <w:tcPr>
            <w:tcW w:w="1417" w:type="dxa"/>
            <w:vMerge/>
            <w:tcBorders>
              <w:bottom w:val="single" w:sz="4" w:space="0" w:color="auto"/>
            </w:tcBorders>
            <w:shd w:val="clear" w:color="auto" w:fill="auto"/>
          </w:tcPr>
          <w:p w14:paraId="784D7B00" w14:textId="77777777" w:rsidR="00E4296A" w:rsidRPr="00020619" w:rsidRDefault="00E4296A" w:rsidP="00BB34DD">
            <w:pPr>
              <w:keepNext/>
              <w:keepLines/>
              <w:overflowPunct w:val="0"/>
              <w:autoSpaceDE w:val="0"/>
              <w:autoSpaceDN w:val="0"/>
              <w:adjustRightInd w:val="0"/>
              <w:spacing w:after="0"/>
              <w:jc w:val="center"/>
              <w:textAlignment w:val="baseline"/>
              <w:rPr>
                <w:ins w:id="994" w:author="BigCREditor-RAN4#104-bis" w:date="2022-10-21T21:28:00Z"/>
                <w:rFonts w:ascii="Arial" w:hAnsi="Arial" w:cs="v4.2.0"/>
                <w:sz w:val="18"/>
                <w:lang w:eastAsia="en-GB"/>
              </w:rPr>
            </w:pPr>
          </w:p>
        </w:tc>
        <w:tc>
          <w:tcPr>
            <w:tcW w:w="1418" w:type="dxa"/>
            <w:tcBorders>
              <w:bottom w:val="single" w:sz="4" w:space="0" w:color="auto"/>
            </w:tcBorders>
            <w:vAlign w:val="center"/>
          </w:tcPr>
          <w:p w14:paraId="4F74B86B" w14:textId="77777777" w:rsidR="00E4296A" w:rsidRPr="00020619" w:rsidRDefault="00E4296A" w:rsidP="00BB34DD">
            <w:pPr>
              <w:keepNext/>
              <w:keepLines/>
              <w:overflowPunct w:val="0"/>
              <w:autoSpaceDE w:val="0"/>
              <w:autoSpaceDN w:val="0"/>
              <w:adjustRightInd w:val="0"/>
              <w:spacing w:after="0"/>
              <w:jc w:val="center"/>
              <w:textAlignment w:val="baseline"/>
              <w:rPr>
                <w:ins w:id="995" w:author="BigCREditor-RAN4#104-bis" w:date="2022-10-21T21:28:00Z"/>
                <w:rFonts w:ascii="Arial" w:hAnsi="Arial"/>
                <w:sz w:val="18"/>
                <w:lang w:eastAsia="en-GB"/>
              </w:rPr>
            </w:pPr>
            <w:ins w:id="996" w:author="BigCREditor-RAN4#104-bis" w:date="2022-10-21T21:28:00Z">
              <w:r w:rsidRPr="00020619">
                <w:rPr>
                  <w:rFonts w:ascii="Arial" w:hAnsi="Arial" w:cs="Arial"/>
                  <w:sz w:val="18"/>
                  <w:lang w:eastAsia="en-GB"/>
                </w:rPr>
                <w:t>7, 8</w:t>
              </w:r>
            </w:ins>
          </w:p>
        </w:tc>
        <w:tc>
          <w:tcPr>
            <w:tcW w:w="2977" w:type="dxa"/>
            <w:gridSpan w:val="2"/>
            <w:tcBorders>
              <w:bottom w:val="single" w:sz="4" w:space="0" w:color="auto"/>
            </w:tcBorders>
          </w:tcPr>
          <w:p w14:paraId="4BD3BFCE" w14:textId="77777777" w:rsidR="00E4296A" w:rsidRPr="00020619" w:rsidRDefault="00E4296A" w:rsidP="00BB34DD">
            <w:pPr>
              <w:keepNext/>
              <w:keepLines/>
              <w:overflowPunct w:val="0"/>
              <w:autoSpaceDE w:val="0"/>
              <w:autoSpaceDN w:val="0"/>
              <w:adjustRightInd w:val="0"/>
              <w:spacing w:after="0"/>
              <w:jc w:val="center"/>
              <w:textAlignment w:val="baseline"/>
              <w:rPr>
                <w:ins w:id="997" w:author="BigCREditor-RAN4#104-bis" w:date="2022-10-21T21:28:00Z"/>
                <w:rFonts w:ascii="Arial" w:hAnsi="Arial"/>
                <w:sz w:val="18"/>
                <w:lang w:eastAsia="zh-CN"/>
              </w:rPr>
            </w:pPr>
            <w:ins w:id="998" w:author="BigCREditor-RAN4#104-bis" w:date="2022-10-21T21:28:00Z">
              <w:r w:rsidRPr="00020619">
                <w:rPr>
                  <w:rFonts w:ascii="Arial" w:hAnsi="Arial" w:hint="eastAsia"/>
                  <w:sz w:val="18"/>
                  <w:lang w:eastAsia="zh-CN"/>
                </w:rPr>
                <w:t>H</w:t>
              </w:r>
              <w:r w:rsidRPr="00020619">
                <w:rPr>
                  <w:rFonts w:ascii="Arial" w:hAnsi="Arial"/>
                  <w:sz w:val="18"/>
                  <w:lang w:eastAsia="zh-CN"/>
                </w:rPr>
                <w:t>D-FDD</w:t>
              </w:r>
            </w:ins>
          </w:p>
        </w:tc>
      </w:tr>
      <w:tr w:rsidR="00E4296A" w:rsidRPr="00020619" w14:paraId="55452E85" w14:textId="77777777" w:rsidTr="00BB34DD">
        <w:trPr>
          <w:cantSplit/>
          <w:trHeight w:val="127"/>
          <w:ins w:id="999" w:author="BigCREditor-RAN4#104-bis" w:date="2022-10-21T21:28:00Z"/>
        </w:trPr>
        <w:tc>
          <w:tcPr>
            <w:tcW w:w="3681" w:type="dxa"/>
            <w:tcBorders>
              <w:left w:val="single" w:sz="4" w:space="0" w:color="auto"/>
              <w:bottom w:val="nil"/>
            </w:tcBorders>
            <w:shd w:val="clear" w:color="auto" w:fill="auto"/>
          </w:tcPr>
          <w:p w14:paraId="5668A456" w14:textId="77777777" w:rsidR="00E4296A" w:rsidRPr="00020619" w:rsidRDefault="00E4296A" w:rsidP="00BB34DD">
            <w:pPr>
              <w:keepNext/>
              <w:keepLines/>
              <w:overflowPunct w:val="0"/>
              <w:autoSpaceDE w:val="0"/>
              <w:autoSpaceDN w:val="0"/>
              <w:adjustRightInd w:val="0"/>
              <w:spacing w:after="0"/>
              <w:textAlignment w:val="baseline"/>
              <w:rPr>
                <w:ins w:id="1000" w:author="BigCREditor-RAN4#104-bis" w:date="2022-10-21T21:28:00Z"/>
                <w:rFonts w:ascii="Arial" w:hAnsi="Arial"/>
                <w:bCs/>
                <w:sz w:val="18"/>
                <w:lang w:eastAsia="en-GB"/>
              </w:rPr>
            </w:pPr>
            <w:ins w:id="1001" w:author="BigCREditor-RAN4#104-bis" w:date="2022-10-21T21:28:00Z">
              <w:r w:rsidRPr="00020619">
                <w:rPr>
                  <w:rFonts w:ascii="Arial" w:hAnsi="Arial"/>
                  <w:bCs/>
                  <w:sz w:val="18"/>
                  <w:lang w:eastAsia="en-GB"/>
                </w:rPr>
                <w:t>TDD configuration</w:t>
              </w:r>
            </w:ins>
          </w:p>
        </w:tc>
        <w:tc>
          <w:tcPr>
            <w:tcW w:w="1417" w:type="dxa"/>
            <w:tcBorders>
              <w:bottom w:val="nil"/>
            </w:tcBorders>
            <w:shd w:val="clear" w:color="auto" w:fill="auto"/>
          </w:tcPr>
          <w:p w14:paraId="07755EF2" w14:textId="77777777" w:rsidR="00E4296A" w:rsidRPr="00020619" w:rsidRDefault="00E4296A" w:rsidP="00BB34DD">
            <w:pPr>
              <w:keepNext/>
              <w:keepLines/>
              <w:overflowPunct w:val="0"/>
              <w:autoSpaceDE w:val="0"/>
              <w:autoSpaceDN w:val="0"/>
              <w:adjustRightInd w:val="0"/>
              <w:spacing w:after="0"/>
              <w:jc w:val="center"/>
              <w:textAlignment w:val="baseline"/>
              <w:rPr>
                <w:ins w:id="1002" w:author="BigCREditor-RAN4#104-bis" w:date="2022-10-21T21:28:00Z"/>
                <w:rFonts w:ascii="Arial" w:hAnsi="Arial" w:cs="v4.2.0"/>
                <w:sz w:val="18"/>
                <w:lang w:eastAsia="en-GB"/>
              </w:rPr>
            </w:pPr>
          </w:p>
        </w:tc>
        <w:tc>
          <w:tcPr>
            <w:tcW w:w="1418" w:type="dxa"/>
            <w:vAlign w:val="center"/>
          </w:tcPr>
          <w:p w14:paraId="3CC82C60" w14:textId="77777777" w:rsidR="00E4296A" w:rsidRPr="00020619" w:rsidRDefault="00E4296A" w:rsidP="00BB34DD">
            <w:pPr>
              <w:keepNext/>
              <w:keepLines/>
              <w:overflowPunct w:val="0"/>
              <w:autoSpaceDE w:val="0"/>
              <w:autoSpaceDN w:val="0"/>
              <w:adjustRightInd w:val="0"/>
              <w:spacing w:after="0"/>
              <w:jc w:val="center"/>
              <w:textAlignment w:val="baseline"/>
              <w:rPr>
                <w:ins w:id="1003" w:author="BigCREditor-RAN4#104-bis" w:date="2022-10-21T21:28:00Z"/>
                <w:rFonts w:ascii="Arial" w:hAnsi="Arial"/>
                <w:sz w:val="18"/>
                <w:lang w:eastAsia="en-GB"/>
              </w:rPr>
            </w:pPr>
            <w:ins w:id="1004" w:author="BigCREditor-RAN4#104-bis" w:date="2022-10-21T21:28:00Z">
              <w:r w:rsidRPr="00020619">
                <w:rPr>
                  <w:rFonts w:ascii="Arial" w:hAnsi="Arial"/>
                  <w:sz w:val="18"/>
                  <w:lang w:eastAsia="en-GB"/>
                </w:rPr>
                <w:t>2, 5</w:t>
              </w:r>
            </w:ins>
          </w:p>
        </w:tc>
        <w:tc>
          <w:tcPr>
            <w:tcW w:w="2977" w:type="dxa"/>
            <w:gridSpan w:val="2"/>
          </w:tcPr>
          <w:p w14:paraId="665B3D22" w14:textId="77777777" w:rsidR="00E4296A" w:rsidRPr="00020619" w:rsidRDefault="00E4296A" w:rsidP="00BB34DD">
            <w:pPr>
              <w:keepNext/>
              <w:keepLines/>
              <w:overflowPunct w:val="0"/>
              <w:autoSpaceDE w:val="0"/>
              <w:autoSpaceDN w:val="0"/>
              <w:adjustRightInd w:val="0"/>
              <w:spacing w:after="0"/>
              <w:jc w:val="center"/>
              <w:textAlignment w:val="baseline"/>
              <w:rPr>
                <w:ins w:id="1005" w:author="BigCREditor-RAN4#104-bis" w:date="2022-10-21T21:28:00Z"/>
                <w:rFonts w:ascii="Arial" w:hAnsi="Arial"/>
                <w:sz w:val="18"/>
                <w:lang w:eastAsia="en-GB"/>
              </w:rPr>
            </w:pPr>
            <w:ins w:id="1006" w:author="BigCREditor-RAN4#104-bis" w:date="2022-10-21T21:28:00Z">
              <w:r w:rsidRPr="00020619">
                <w:rPr>
                  <w:rFonts w:ascii="Arial" w:hAnsi="Arial"/>
                  <w:sz w:val="18"/>
                  <w:lang w:eastAsia="en-GB"/>
                </w:rPr>
                <w:t>TDDConf.1.1</w:t>
              </w:r>
            </w:ins>
          </w:p>
        </w:tc>
      </w:tr>
      <w:tr w:rsidR="00E4296A" w:rsidRPr="00020619" w14:paraId="71AB8B3A" w14:textId="77777777" w:rsidTr="00BB34DD">
        <w:trPr>
          <w:cantSplit/>
          <w:trHeight w:val="150"/>
          <w:ins w:id="1007" w:author="BigCREditor-RAN4#104-bis" w:date="2022-10-21T21:28:00Z"/>
        </w:trPr>
        <w:tc>
          <w:tcPr>
            <w:tcW w:w="3681" w:type="dxa"/>
            <w:tcBorders>
              <w:top w:val="nil"/>
              <w:left w:val="single" w:sz="4" w:space="0" w:color="auto"/>
              <w:bottom w:val="single" w:sz="4" w:space="0" w:color="auto"/>
            </w:tcBorders>
            <w:shd w:val="clear" w:color="auto" w:fill="auto"/>
          </w:tcPr>
          <w:p w14:paraId="5A16971B" w14:textId="77777777" w:rsidR="00E4296A" w:rsidRPr="00020619" w:rsidRDefault="00E4296A" w:rsidP="00BB34DD">
            <w:pPr>
              <w:keepNext/>
              <w:keepLines/>
              <w:overflowPunct w:val="0"/>
              <w:autoSpaceDE w:val="0"/>
              <w:autoSpaceDN w:val="0"/>
              <w:adjustRightInd w:val="0"/>
              <w:spacing w:after="0"/>
              <w:textAlignment w:val="baseline"/>
              <w:rPr>
                <w:ins w:id="1008" w:author="BigCREditor-RAN4#104-bis" w:date="2022-10-21T21:28:00Z"/>
                <w:rFonts w:ascii="Arial" w:hAnsi="Arial"/>
                <w:bCs/>
                <w:sz w:val="18"/>
                <w:lang w:eastAsia="en-GB"/>
              </w:rPr>
            </w:pPr>
          </w:p>
        </w:tc>
        <w:tc>
          <w:tcPr>
            <w:tcW w:w="1417" w:type="dxa"/>
            <w:tcBorders>
              <w:top w:val="nil"/>
              <w:bottom w:val="single" w:sz="4" w:space="0" w:color="auto"/>
            </w:tcBorders>
            <w:shd w:val="clear" w:color="auto" w:fill="auto"/>
          </w:tcPr>
          <w:p w14:paraId="2FAFCB24" w14:textId="77777777" w:rsidR="00E4296A" w:rsidRPr="00020619" w:rsidRDefault="00E4296A" w:rsidP="00BB34DD">
            <w:pPr>
              <w:keepNext/>
              <w:keepLines/>
              <w:overflowPunct w:val="0"/>
              <w:autoSpaceDE w:val="0"/>
              <w:autoSpaceDN w:val="0"/>
              <w:adjustRightInd w:val="0"/>
              <w:spacing w:after="0"/>
              <w:jc w:val="center"/>
              <w:textAlignment w:val="baseline"/>
              <w:rPr>
                <w:ins w:id="1009" w:author="BigCREditor-RAN4#104-bis" w:date="2022-10-21T21:28:00Z"/>
                <w:rFonts w:ascii="Arial" w:hAnsi="Arial" w:cs="v4.2.0"/>
                <w:sz w:val="18"/>
                <w:lang w:eastAsia="en-GB"/>
              </w:rPr>
            </w:pPr>
          </w:p>
        </w:tc>
        <w:tc>
          <w:tcPr>
            <w:tcW w:w="1418" w:type="dxa"/>
            <w:tcBorders>
              <w:bottom w:val="single" w:sz="4" w:space="0" w:color="auto"/>
            </w:tcBorders>
            <w:vAlign w:val="center"/>
          </w:tcPr>
          <w:p w14:paraId="0610DFE0" w14:textId="77777777" w:rsidR="00E4296A" w:rsidRPr="00020619" w:rsidRDefault="00E4296A" w:rsidP="00BB34DD">
            <w:pPr>
              <w:keepNext/>
              <w:keepLines/>
              <w:overflowPunct w:val="0"/>
              <w:autoSpaceDE w:val="0"/>
              <w:autoSpaceDN w:val="0"/>
              <w:adjustRightInd w:val="0"/>
              <w:spacing w:after="0"/>
              <w:jc w:val="center"/>
              <w:textAlignment w:val="baseline"/>
              <w:rPr>
                <w:ins w:id="1010" w:author="BigCREditor-RAN4#104-bis" w:date="2022-10-21T21:28:00Z"/>
                <w:rFonts w:ascii="Arial" w:hAnsi="Arial"/>
                <w:sz w:val="18"/>
                <w:lang w:eastAsia="en-GB"/>
              </w:rPr>
            </w:pPr>
            <w:ins w:id="1011" w:author="BigCREditor-RAN4#104-bis" w:date="2022-10-21T21:28:00Z">
              <w:r w:rsidRPr="00020619">
                <w:rPr>
                  <w:rFonts w:ascii="Arial" w:hAnsi="Arial"/>
                  <w:sz w:val="18"/>
                  <w:lang w:eastAsia="en-GB"/>
                </w:rPr>
                <w:t>3, 6</w:t>
              </w:r>
            </w:ins>
          </w:p>
        </w:tc>
        <w:tc>
          <w:tcPr>
            <w:tcW w:w="2977" w:type="dxa"/>
            <w:gridSpan w:val="2"/>
            <w:tcBorders>
              <w:bottom w:val="single" w:sz="4" w:space="0" w:color="auto"/>
            </w:tcBorders>
          </w:tcPr>
          <w:p w14:paraId="506945E7" w14:textId="77777777" w:rsidR="00E4296A" w:rsidRPr="00020619" w:rsidRDefault="00E4296A" w:rsidP="00BB34DD">
            <w:pPr>
              <w:keepNext/>
              <w:keepLines/>
              <w:overflowPunct w:val="0"/>
              <w:autoSpaceDE w:val="0"/>
              <w:autoSpaceDN w:val="0"/>
              <w:adjustRightInd w:val="0"/>
              <w:spacing w:after="0"/>
              <w:jc w:val="center"/>
              <w:textAlignment w:val="baseline"/>
              <w:rPr>
                <w:ins w:id="1012" w:author="BigCREditor-RAN4#104-bis" w:date="2022-10-21T21:28:00Z"/>
                <w:rFonts w:ascii="Arial" w:hAnsi="Arial"/>
                <w:sz w:val="18"/>
                <w:lang w:eastAsia="en-GB"/>
              </w:rPr>
            </w:pPr>
            <w:ins w:id="1013" w:author="BigCREditor-RAN4#104-bis" w:date="2022-10-21T21:28:00Z">
              <w:r w:rsidRPr="00020619">
                <w:rPr>
                  <w:rFonts w:ascii="Arial" w:hAnsi="Arial"/>
                  <w:sz w:val="18"/>
                  <w:lang w:eastAsia="en-GB"/>
                </w:rPr>
                <w:t>TDDConf.2.1</w:t>
              </w:r>
            </w:ins>
          </w:p>
        </w:tc>
      </w:tr>
      <w:tr w:rsidR="00E4296A" w:rsidRPr="00020619" w14:paraId="1FEEF8B9" w14:textId="77777777" w:rsidTr="00BB34DD">
        <w:trPr>
          <w:cantSplit/>
          <w:trHeight w:val="150"/>
          <w:ins w:id="1014" w:author="BigCREditor-RAN4#104-bis" w:date="2022-10-21T21:28:00Z"/>
        </w:trPr>
        <w:tc>
          <w:tcPr>
            <w:tcW w:w="3681" w:type="dxa"/>
            <w:tcBorders>
              <w:left w:val="single" w:sz="4" w:space="0" w:color="auto"/>
              <w:bottom w:val="nil"/>
            </w:tcBorders>
            <w:shd w:val="clear" w:color="auto" w:fill="auto"/>
          </w:tcPr>
          <w:p w14:paraId="5D0927E1" w14:textId="77777777" w:rsidR="00E4296A" w:rsidRPr="00020619" w:rsidRDefault="00E4296A" w:rsidP="00BB34DD">
            <w:pPr>
              <w:keepNext/>
              <w:keepLines/>
              <w:overflowPunct w:val="0"/>
              <w:autoSpaceDE w:val="0"/>
              <w:autoSpaceDN w:val="0"/>
              <w:adjustRightInd w:val="0"/>
              <w:spacing w:after="0"/>
              <w:textAlignment w:val="baseline"/>
              <w:rPr>
                <w:ins w:id="1015" w:author="BigCREditor-RAN4#104-bis" w:date="2022-10-21T21:28:00Z"/>
                <w:rFonts w:ascii="Arial" w:hAnsi="Arial"/>
                <w:sz w:val="18"/>
                <w:lang w:eastAsia="en-GB"/>
              </w:rPr>
            </w:pPr>
            <w:proofErr w:type="spellStart"/>
            <w:ins w:id="1016" w:author="BigCREditor-RAN4#104-bis" w:date="2022-10-21T21:28:00Z">
              <w:r w:rsidRPr="00020619">
                <w:rPr>
                  <w:rFonts w:ascii="Arial" w:hAnsi="Arial"/>
                  <w:bCs/>
                  <w:sz w:val="18"/>
                  <w:lang w:eastAsia="en-GB"/>
                </w:rPr>
                <w:t>BW</w:t>
              </w:r>
              <w:r w:rsidRPr="00020619">
                <w:rPr>
                  <w:rFonts w:ascii="Arial" w:hAnsi="Arial"/>
                  <w:sz w:val="18"/>
                  <w:vertAlign w:val="subscript"/>
                  <w:lang w:eastAsia="en-GB"/>
                </w:rPr>
                <w:t>channel</w:t>
              </w:r>
              <w:proofErr w:type="spellEnd"/>
            </w:ins>
          </w:p>
        </w:tc>
        <w:tc>
          <w:tcPr>
            <w:tcW w:w="1417" w:type="dxa"/>
            <w:tcBorders>
              <w:bottom w:val="nil"/>
            </w:tcBorders>
            <w:shd w:val="clear" w:color="auto" w:fill="auto"/>
          </w:tcPr>
          <w:p w14:paraId="434BCDA9" w14:textId="77777777" w:rsidR="00E4296A" w:rsidRPr="00020619" w:rsidRDefault="00E4296A" w:rsidP="00BB34DD">
            <w:pPr>
              <w:keepNext/>
              <w:keepLines/>
              <w:overflowPunct w:val="0"/>
              <w:autoSpaceDE w:val="0"/>
              <w:autoSpaceDN w:val="0"/>
              <w:adjustRightInd w:val="0"/>
              <w:spacing w:after="0"/>
              <w:jc w:val="center"/>
              <w:textAlignment w:val="baseline"/>
              <w:rPr>
                <w:ins w:id="1017" w:author="BigCREditor-RAN4#104-bis" w:date="2022-10-21T21:28:00Z"/>
                <w:rFonts w:ascii="Arial" w:hAnsi="Arial"/>
                <w:sz w:val="18"/>
                <w:lang w:eastAsia="en-GB"/>
              </w:rPr>
            </w:pPr>
            <w:ins w:id="1018" w:author="BigCREditor-RAN4#104-bis" w:date="2022-10-21T21:28:00Z">
              <w:r w:rsidRPr="00020619">
                <w:rPr>
                  <w:rFonts w:ascii="Arial" w:hAnsi="Arial" w:cs="v4.2.0"/>
                  <w:sz w:val="18"/>
                  <w:lang w:eastAsia="en-GB"/>
                </w:rPr>
                <w:t>MHz</w:t>
              </w:r>
            </w:ins>
          </w:p>
        </w:tc>
        <w:tc>
          <w:tcPr>
            <w:tcW w:w="1418" w:type="dxa"/>
            <w:tcBorders>
              <w:bottom w:val="single" w:sz="4" w:space="0" w:color="auto"/>
            </w:tcBorders>
            <w:vAlign w:val="center"/>
          </w:tcPr>
          <w:p w14:paraId="4E1DADF3" w14:textId="77777777" w:rsidR="00E4296A" w:rsidRPr="00020619" w:rsidRDefault="00E4296A" w:rsidP="00BB34DD">
            <w:pPr>
              <w:keepNext/>
              <w:keepLines/>
              <w:overflowPunct w:val="0"/>
              <w:autoSpaceDE w:val="0"/>
              <w:autoSpaceDN w:val="0"/>
              <w:adjustRightInd w:val="0"/>
              <w:spacing w:after="0"/>
              <w:jc w:val="center"/>
              <w:textAlignment w:val="baseline"/>
              <w:rPr>
                <w:ins w:id="1019" w:author="BigCREditor-RAN4#104-bis" w:date="2022-10-21T21:28:00Z"/>
                <w:rFonts w:ascii="Arial" w:hAnsi="Arial"/>
                <w:sz w:val="18"/>
                <w:lang w:eastAsia="en-GB"/>
              </w:rPr>
            </w:pPr>
            <w:ins w:id="1020" w:author="BigCREditor-RAN4#104-bis" w:date="2022-10-21T21:28:00Z">
              <w:r w:rsidRPr="00020619">
                <w:rPr>
                  <w:rFonts w:ascii="Arial" w:hAnsi="Arial"/>
                  <w:sz w:val="18"/>
                  <w:lang w:eastAsia="en-GB"/>
                </w:rPr>
                <w:t>1, 2, 4, 5</w:t>
              </w:r>
              <w:r w:rsidRPr="00020619">
                <w:rPr>
                  <w:rFonts w:ascii="Arial" w:hAnsi="Arial" w:cs="Arial"/>
                  <w:sz w:val="18"/>
                  <w:lang w:eastAsia="en-GB"/>
                </w:rPr>
                <w:t>, 7, 8</w:t>
              </w:r>
            </w:ins>
          </w:p>
        </w:tc>
        <w:tc>
          <w:tcPr>
            <w:tcW w:w="2977" w:type="dxa"/>
            <w:gridSpan w:val="2"/>
            <w:tcBorders>
              <w:bottom w:val="single" w:sz="4" w:space="0" w:color="auto"/>
            </w:tcBorders>
            <w:vAlign w:val="center"/>
          </w:tcPr>
          <w:p w14:paraId="63A73025" w14:textId="77777777" w:rsidR="00E4296A" w:rsidRPr="00020619" w:rsidRDefault="00E4296A" w:rsidP="00BB34DD">
            <w:pPr>
              <w:keepNext/>
              <w:keepLines/>
              <w:overflowPunct w:val="0"/>
              <w:autoSpaceDE w:val="0"/>
              <w:autoSpaceDN w:val="0"/>
              <w:adjustRightInd w:val="0"/>
              <w:spacing w:after="0"/>
              <w:jc w:val="center"/>
              <w:textAlignment w:val="baseline"/>
              <w:rPr>
                <w:ins w:id="1021" w:author="BigCREditor-RAN4#104-bis" w:date="2022-10-21T21:28:00Z"/>
                <w:rFonts w:ascii="Arial" w:hAnsi="Arial"/>
                <w:sz w:val="18"/>
                <w:lang w:eastAsia="en-GB"/>
              </w:rPr>
            </w:pPr>
            <w:ins w:id="1022" w:author="BigCREditor-RAN4#104-bis" w:date="2022-10-21T21:28:00Z">
              <w:r w:rsidRPr="00020619">
                <w:rPr>
                  <w:rFonts w:ascii="Arial" w:hAnsi="Arial"/>
                  <w:sz w:val="18"/>
                  <w:lang w:eastAsia="en-GB"/>
                </w:rPr>
                <w:t xml:space="preserve">10: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52</w:t>
              </w:r>
            </w:ins>
          </w:p>
        </w:tc>
      </w:tr>
      <w:tr w:rsidR="00E4296A" w:rsidRPr="00020619" w14:paraId="55F9E768" w14:textId="77777777" w:rsidTr="00BB34DD">
        <w:trPr>
          <w:cantSplit/>
          <w:trHeight w:val="150"/>
          <w:ins w:id="1023" w:author="BigCREditor-RAN4#104-bis" w:date="2022-10-21T21:28:00Z"/>
        </w:trPr>
        <w:tc>
          <w:tcPr>
            <w:tcW w:w="3681" w:type="dxa"/>
            <w:tcBorders>
              <w:top w:val="nil"/>
              <w:left w:val="single" w:sz="4" w:space="0" w:color="auto"/>
              <w:bottom w:val="single" w:sz="4" w:space="0" w:color="auto"/>
            </w:tcBorders>
            <w:shd w:val="clear" w:color="auto" w:fill="auto"/>
          </w:tcPr>
          <w:p w14:paraId="2DC89FA9" w14:textId="77777777" w:rsidR="00E4296A" w:rsidRPr="00020619" w:rsidRDefault="00E4296A" w:rsidP="00BB34DD">
            <w:pPr>
              <w:keepNext/>
              <w:keepLines/>
              <w:overflowPunct w:val="0"/>
              <w:autoSpaceDE w:val="0"/>
              <w:autoSpaceDN w:val="0"/>
              <w:adjustRightInd w:val="0"/>
              <w:spacing w:after="0"/>
              <w:textAlignment w:val="baseline"/>
              <w:rPr>
                <w:ins w:id="1024" w:author="BigCREditor-RAN4#104-bis" w:date="2022-10-21T21:28:00Z"/>
                <w:rFonts w:ascii="Arial" w:hAnsi="Arial"/>
                <w:bCs/>
                <w:sz w:val="18"/>
                <w:lang w:eastAsia="en-GB"/>
              </w:rPr>
            </w:pPr>
          </w:p>
        </w:tc>
        <w:tc>
          <w:tcPr>
            <w:tcW w:w="1417" w:type="dxa"/>
            <w:tcBorders>
              <w:top w:val="nil"/>
              <w:bottom w:val="single" w:sz="4" w:space="0" w:color="auto"/>
            </w:tcBorders>
            <w:shd w:val="clear" w:color="auto" w:fill="auto"/>
          </w:tcPr>
          <w:p w14:paraId="04A1D0B1" w14:textId="77777777" w:rsidR="00E4296A" w:rsidRPr="00020619" w:rsidRDefault="00E4296A" w:rsidP="00BB34DD">
            <w:pPr>
              <w:keepNext/>
              <w:keepLines/>
              <w:overflowPunct w:val="0"/>
              <w:autoSpaceDE w:val="0"/>
              <w:autoSpaceDN w:val="0"/>
              <w:adjustRightInd w:val="0"/>
              <w:spacing w:after="0"/>
              <w:jc w:val="center"/>
              <w:textAlignment w:val="baseline"/>
              <w:rPr>
                <w:ins w:id="1025" w:author="BigCREditor-RAN4#104-bis" w:date="2022-10-21T21:28:00Z"/>
                <w:rFonts w:ascii="Arial" w:hAnsi="Arial" w:cs="v4.2.0"/>
                <w:sz w:val="18"/>
                <w:lang w:eastAsia="en-GB"/>
              </w:rPr>
            </w:pPr>
          </w:p>
        </w:tc>
        <w:tc>
          <w:tcPr>
            <w:tcW w:w="1418" w:type="dxa"/>
            <w:tcBorders>
              <w:bottom w:val="single" w:sz="4" w:space="0" w:color="auto"/>
            </w:tcBorders>
            <w:vAlign w:val="center"/>
          </w:tcPr>
          <w:p w14:paraId="4ECFD5EA" w14:textId="77777777" w:rsidR="00E4296A" w:rsidRPr="00020619" w:rsidRDefault="00E4296A" w:rsidP="00BB34DD">
            <w:pPr>
              <w:keepNext/>
              <w:keepLines/>
              <w:overflowPunct w:val="0"/>
              <w:autoSpaceDE w:val="0"/>
              <w:autoSpaceDN w:val="0"/>
              <w:adjustRightInd w:val="0"/>
              <w:spacing w:after="0"/>
              <w:jc w:val="center"/>
              <w:textAlignment w:val="baseline"/>
              <w:rPr>
                <w:ins w:id="1026" w:author="BigCREditor-RAN4#104-bis" w:date="2022-10-21T21:28:00Z"/>
                <w:rFonts w:ascii="Arial" w:hAnsi="Arial"/>
                <w:sz w:val="18"/>
                <w:lang w:eastAsia="en-GB"/>
              </w:rPr>
            </w:pPr>
            <w:ins w:id="1027" w:author="BigCREditor-RAN4#104-bis" w:date="2022-10-21T21:28:00Z">
              <w:r w:rsidRPr="00020619">
                <w:rPr>
                  <w:rFonts w:ascii="Arial" w:hAnsi="Arial"/>
                  <w:sz w:val="18"/>
                  <w:lang w:eastAsia="en-GB"/>
                </w:rPr>
                <w:t>3, 6</w:t>
              </w:r>
            </w:ins>
          </w:p>
        </w:tc>
        <w:tc>
          <w:tcPr>
            <w:tcW w:w="2977" w:type="dxa"/>
            <w:gridSpan w:val="2"/>
            <w:tcBorders>
              <w:bottom w:val="single" w:sz="4" w:space="0" w:color="auto"/>
            </w:tcBorders>
            <w:vAlign w:val="center"/>
          </w:tcPr>
          <w:p w14:paraId="164E5404" w14:textId="77777777" w:rsidR="00E4296A" w:rsidRPr="00020619" w:rsidRDefault="00E4296A" w:rsidP="00BB34DD">
            <w:pPr>
              <w:keepNext/>
              <w:keepLines/>
              <w:overflowPunct w:val="0"/>
              <w:autoSpaceDE w:val="0"/>
              <w:autoSpaceDN w:val="0"/>
              <w:adjustRightInd w:val="0"/>
              <w:spacing w:after="0"/>
              <w:jc w:val="center"/>
              <w:textAlignment w:val="baseline"/>
              <w:rPr>
                <w:ins w:id="1028" w:author="BigCREditor-RAN4#104-bis" w:date="2022-10-21T21:28:00Z"/>
                <w:rFonts w:ascii="Arial" w:hAnsi="Arial"/>
                <w:sz w:val="18"/>
                <w:lang w:eastAsia="en-GB"/>
              </w:rPr>
            </w:pPr>
            <w:ins w:id="1029" w:author="BigCREditor-RAN4#104-bis" w:date="2022-10-21T21:28:00Z">
              <w:r w:rsidRPr="00020619">
                <w:rPr>
                  <w:rFonts w:ascii="Arial" w:hAnsi="Arial"/>
                  <w:sz w:val="18"/>
                  <w:lang w:eastAsia="en-GB"/>
                </w:rPr>
                <w:t xml:space="preserve">20: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51 </w:t>
              </w:r>
            </w:ins>
          </w:p>
        </w:tc>
      </w:tr>
      <w:tr w:rsidR="00E4296A" w:rsidRPr="00020619" w14:paraId="20F1FB2A" w14:textId="77777777" w:rsidTr="00BB34DD">
        <w:trPr>
          <w:cantSplit/>
          <w:trHeight w:val="307"/>
          <w:ins w:id="1030" w:author="BigCREditor-RAN4#104-bis" w:date="2022-10-21T21:28:00Z"/>
        </w:trPr>
        <w:tc>
          <w:tcPr>
            <w:tcW w:w="3681" w:type="dxa"/>
            <w:tcBorders>
              <w:left w:val="single" w:sz="4" w:space="0" w:color="auto"/>
              <w:bottom w:val="single" w:sz="4" w:space="0" w:color="auto"/>
            </w:tcBorders>
          </w:tcPr>
          <w:p w14:paraId="6F2F6555" w14:textId="77777777" w:rsidR="00E4296A" w:rsidRPr="00020619" w:rsidRDefault="00E4296A" w:rsidP="00BB34DD">
            <w:pPr>
              <w:keepNext/>
              <w:keepLines/>
              <w:overflowPunct w:val="0"/>
              <w:autoSpaceDE w:val="0"/>
              <w:autoSpaceDN w:val="0"/>
              <w:adjustRightInd w:val="0"/>
              <w:spacing w:after="0"/>
              <w:textAlignment w:val="baseline"/>
              <w:rPr>
                <w:ins w:id="1031" w:author="BigCREditor-RAN4#104-bis" w:date="2022-10-21T21:28:00Z"/>
                <w:rFonts w:ascii="Arial" w:hAnsi="Arial"/>
                <w:sz w:val="18"/>
                <w:lang w:eastAsia="en-GB"/>
              </w:rPr>
            </w:pPr>
            <w:ins w:id="1032" w:author="BigCREditor-RAN4#104-bis" w:date="2022-10-21T21:28:00Z">
              <w:r w:rsidRPr="00020619">
                <w:rPr>
                  <w:rFonts w:ascii="Arial" w:hAnsi="Arial"/>
                  <w:bCs/>
                  <w:sz w:val="18"/>
                  <w:lang w:eastAsia="en-GB"/>
                </w:rPr>
                <w:t xml:space="preserve">OCNG Patterns defined in A.3.2.1.1 (OP.1) </w:t>
              </w:r>
            </w:ins>
          </w:p>
        </w:tc>
        <w:tc>
          <w:tcPr>
            <w:tcW w:w="1417" w:type="dxa"/>
            <w:tcBorders>
              <w:bottom w:val="single" w:sz="4" w:space="0" w:color="auto"/>
            </w:tcBorders>
          </w:tcPr>
          <w:p w14:paraId="084F64F2" w14:textId="77777777" w:rsidR="00E4296A" w:rsidRPr="00020619" w:rsidRDefault="00E4296A" w:rsidP="00BB34DD">
            <w:pPr>
              <w:keepNext/>
              <w:keepLines/>
              <w:overflowPunct w:val="0"/>
              <w:autoSpaceDE w:val="0"/>
              <w:autoSpaceDN w:val="0"/>
              <w:adjustRightInd w:val="0"/>
              <w:spacing w:after="0"/>
              <w:jc w:val="center"/>
              <w:textAlignment w:val="baseline"/>
              <w:rPr>
                <w:ins w:id="1033" w:author="BigCREditor-RAN4#104-bis" w:date="2022-10-21T21:28:00Z"/>
                <w:rFonts w:ascii="Arial" w:hAnsi="Arial"/>
                <w:sz w:val="18"/>
                <w:lang w:eastAsia="en-GB"/>
              </w:rPr>
            </w:pPr>
          </w:p>
        </w:tc>
        <w:tc>
          <w:tcPr>
            <w:tcW w:w="1418" w:type="dxa"/>
            <w:tcBorders>
              <w:bottom w:val="single" w:sz="4" w:space="0" w:color="auto"/>
            </w:tcBorders>
          </w:tcPr>
          <w:p w14:paraId="68E03D27" w14:textId="77777777" w:rsidR="00E4296A" w:rsidRPr="00020619" w:rsidRDefault="00E4296A" w:rsidP="00BB34DD">
            <w:pPr>
              <w:keepNext/>
              <w:keepLines/>
              <w:overflowPunct w:val="0"/>
              <w:autoSpaceDE w:val="0"/>
              <w:autoSpaceDN w:val="0"/>
              <w:adjustRightInd w:val="0"/>
              <w:spacing w:after="0"/>
              <w:jc w:val="center"/>
              <w:textAlignment w:val="baseline"/>
              <w:rPr>
                <w:ins w:id="1034" w:author="BigCREditor-RAN4#104-bis" w:date="2022-10-21T21:28:00Z"/>
                <w:rFonts w:ascii="Arial" w:hAnsi="Arial"/>
                <w:sz w:val="18"/>
                <w:lang w:eastAsia="en-GB"/>
              </w:rPr>
            </w:pPr>
            <w:ins w:id="1035" w:author="BigCREditor-RAN4#104-bis" w:date="2022-10-21T21:28:00Z">
              <w:r w:rsidRPr="00020619">
                <w:rPr>
                  <w:rFonts w:ascii="Arial" w:eastAsia="Malgun Gothic" w:hAnsi="Arial"/>
                  <w:sz w:val="18"/>
                  <w:lang w:eastAsia="en-GB"/>
                </w:rPr>
                <w:t>1, 2, 3, 4, 5, 6</w:t>
              </w:r>
              <w:r w:rsidRPr="00020619">
                <w:rPr>
                  <w:rFonts w:ascii="Arial" w:hAnsi="Arial" w:cs="Arial"/>
                  <w:sz w:val="18"/>
                  <w:lang w:eastAsia="en-GB"/>
                </w:rPr>
                <w:t>, 7, 8</w:t>
              </w:r>
            </w:ins>
          </w:p>
        </w:tc>
        <w:tc>
          <w:tcPr>
            <w:tcW w:w="2977" w:type="dxa"/>
            <w:gridSpan w:val="2"/>
            <w:tcBorders>
              <w:bottom w:val="single" w:sz="4" w:space="0" w:color="auto"/>
            </w:tcBorders>
          </w:tcPr>
          <w:p w14:paraId="7D96E592" w14:textId="77777777" w:rsidR="00E4296A" w:rsidRPr="00020619" w:rsidRDefault="00E4296A" w:rsidP="00BB34DD">
            <w:pPr>
              <w:keepNext/>
              <w:keepLines/>
              <w:overflowPunct w:val="0"/>
              <w:autoSpaceDE w:val="0"/>
              <w:autoSpaceDN w:val="0"/>
              <w:adjustRightInd w:val="0"/>
              <w:spacing w:after="0"/>
              <w:jc w:val="center"/>
              <w:textAlignment w:val="baseline"/>
              <w:rPr>
                <w:ins w:id="1036" w:author="BigCREditor-RAN4#104-bis" w:date="2022-10-21T21:28:00Z"/>
                <w:rFonts w:ascii="Arial" w:hAnsi="Arial" w:cs="v4.2.0"/>
                <w:sz w:val="18"/>
                <w:lang w:eastAsia="en-GB"/>
              </w:rPr>
            </w:pPr>
            <w:ins w:id="1037" w:author="BigCREditor-RAN4#104-bis" w:date="2022-10-21T21:28:00Z">
              <w:r w:rsidRPr="00020619">
                <w:rPr>
                  <w:rFonts w:ascii="Arial" w:hAnsi="Arial"/>
                  <w:sz w:val="18"/>
                  <w:lang w:eastAsia="en-GB"/>
                </w:rPr>
                <w:t>OP.1</w:t>
              </w:r>
            </w:ins>
          </w:p>
        </w:tc>
      </w:tr>
      <w:tr w:rsidR="00E4296A" w:rsidRPr="00020619" w14:paraId="0F258C60" w14:textId="77777777" w:rsidTr="00BB34DD">
        <w:trPr>
          <w:cantSplit/>
          <w:trHeight w:val="127"/>
          <w:ins w:id="1038" w:author="BigCREditor-RAN4#104-bis" w:date="2022-10-21T21:28:00Z"/>
        </w:trPr>
        <w:tc>
          <w:tcPr>
            <w:tcW w:w="3681" w:type="dxa"/>
            <w:tcBorders>
              <w:left w:val="single" w:sz="4" w:space="0" w:color="auto"/>
              <w:bottom w:val="nil"/>
            </w:tcBorders>
            <w:shd w:val="clear" w:color="auto" w:fill="auto"/>
          </w:tcPr>
          <w:p w14:paraId="7E3D4E19" w14:textId="77777777" w:rsidR="00E4296A" w:rsidRPr="00020619" w:rsidRDefault="00E4296A" w:rsidP="00BB34DD">
            <w:pPr>
              <w:keepNext/>
              <w:keepLines/>
              <w:overflowPunct w:val="0"/>
              <w:autoSpaceDE w:val="0"/>
              <w:autoSpaceDN w:val="0"/>
              <w:adjustRightInd w:val="0"/>
              <w:spacing w:after="0"/>
              <w:textAlignment w:val="baseline"/>
              <w:rPr>
                <w:ins w:id="1039" w:author="BigCREditor-RAN4#104-bis" w:date="2022-10-21T21:28:00Z"/>
                <w:rFonts w:ascii="Arial" w:hAnsi="Arial"/>
                <w:sz w:val="18"/>
                <w:lang w:eastAsia="en-GB"/>
              </w:rPr>
            </w:pPr>
            <w:ins w:id="1040" w:author="BigCREditor-RAN4#104-bis" w:date="2022-10-21T21:28:00Z">
              <w:r w:rsidRPr="00020619">
                <w:rPr>
                  <w:rFonts w:ascii="Arial" w:hAnsi="Arial"/>
                  <w:sz w:val="18"/>
                  <w:lang w:eastAsia="en-GB"/>
                </w:rPr>
                <w:t>SMTC configuration defined in A.3.11.1 and A.3.11.2</w:t>
              </w:r>
            </w:ins>
          </w:p>
        </w:tc>
        <w:tc>
          <w:tcPr>
            <w:tcW w:w="1417" w:type="dxa"/>
            <w:tcBorders>
              <w:bottom w:val="nil"/>
            </w:tcBorders>
            <w:shd w:val="clear" w:color="auto" w:fill="auto"/>
          </w:tcPr>
          <w:p w14:paraId="10EA1F1A" w14:textId="77777777" w:rsidR="00E4296A" w:rsidRPr="00020619" w:rsidRDefault="00E4296A" w:rsidP="00BB34DD">
            <w:pPr>
              <w:keepNext/>
              <w:keepLines/>
              <w:overflowPunct w:val="0"/>
              <w:autoSpaceDE w:val="0"/>
              <w:autoSpaceDN w:val="0"/>
              <w:adjustRightInd w:val="0"/>
              <w:spacing w:after="0"/>
              <w:jc w:val="center"/>
              <w:textAlignment w:val="baseline"/>
              <w:rPr>
                <w:ins w:id="1041" w:author="BigCREditor-RAN4#104-bis" w:date="2022-10-21T21:28:00Z"/>
                <w:rFonts w:ascii="Arial" w:hAnsi="Arial"/>
                <w:sz w:val="18"/>
                <w:lang w:eastAsia="en-GB"/>
              </w:rPr>
            </w:pPr>
          </w:p>
        </w:tc>
        <w:tc>
          <w:tcPr>
            <w:tcW w:w="1418" w:type="dxa"/>
            <w:tcBorders>
              <w:bottom w:val="single" w:sz="4" w:space="0" w:color="auto"/>
            </w:tcBorders>
            <w:vAlign w:val="center"/>
          </w:tcPr>
          <w:p w14:paraId="00B7F267" w14:textId="77777777" w:rsidR="00E4296A" w:rsidRPr="00020619" w:rsidRDefault="00E4296A" w:rsidP="00BB34DD">
            <w:pPr>
              <w:keepNext/>
              <w:keepLines/>
              <w:overflowPunct w:val="0"/>
              <w:autoSpaceDE w:val="0"/>
              <w:autoSpaceDN w:val="0"/>
              <w:adjustRightInd w:val="0"/>
              <w:spacing w:after="0"/>
              <w:jc w:val="center"/>
              <w:textAlignment w:val="baseline"/>
              <w:rPr>
                <w:ins w:id="1042" w:author="BigCREditor-RAN4#104-bis" w:date="2022-10-21T21:28:00Z"/>
                <w:rFonts w:ascii="Arial" w:hAnsi="Arial"/>
                <w:sz w:val="18"/>
                <w:lang w:eastAsia="en-GB"/>
              </w:rPr>
            </w:pPr>
            <w:ins w:id="1043" w:author="BigCREditor-RAN4#104-bis" w:date="2022-10-21T21:28:00Z">
              <w:r w:rsidRPr="00020619">
                <w:rPr>
                  <w:rFonts w:ascii="Arial" w:hAnsi="Arial"/>
                  <w:sz w:val="18"/>
                  <w:lang w:eastAsia="en-GB"/>
                </w:rPr>
                <w:t>1, 4</w:t>
              </w:r>
              <w:r w:rsidRPr="00020619">
                <w:rPr>
                  <w:rFonts w:ascii="Arial" w:hAnsi="Arial" w:cs="Arial"/>
                  <w:sz w:val="18"/>
                  <w:lang w:eastAsia="en-GB"/>
                </w:rPr>
                <w:t>, 7, 8</w:t>
              </w:r>
            </w:ins>
          </w:p>
        </w:tc>
        <w:tc>
          <w:tcPr>
            <w:tcW w:w="2977" w:type="dxa"/>
            <w:gridSpan w:val="2"/>
            <w:tcBorders>
              <w:bottom w:val="single" w:sz="4" w:space="0" w:color="auto"/>
            </w:tcBorders>
            <w:vAlign w:val="center"/>
          </w:tcPr>
          <w:p w14:paraId="2BDB179C" w14:textId="77777777" w:rsidR="00E4296A" w:rsidRPr="00020619" w:rsidRDefault="00E4296A" w:rsidP="00BB34DD">
            <w:pPr>
              <w:keepNext/>
              <w:keepLines/>
              <w:overflowPunct w:val="0"/>
              <w:autoSpaceDE w:val="0"/>
              <w:autoSpaceDN w:val="0"/>
              <w:adjustRightInd w:val="0"/>
              <w:spacing w:after="0"/>
              <w:jc w:val="center"/>
              <w:textAlignment w:val="baseline"/>
              <w:rPr>
                <w:ins w:id="1044" w:author="BigCREditor-RAN4#104-bis" w:date="2022-10-21T21:28:00Z"/>
                <w:rFonts w:ascii="Arial" w:hAnsi="Arial" w:cs="v4.2.0"/>
                <w:sz w:val="18"/>
                <w:lang w:eastAsia="zh-CN"/>
              </w:rPr>
            </w:pPr>
            <w:ins w:id="1045" w:author="BigCREditor-RAN4#104-bis" w:date="2022-10-21T21:28:00Z">
              <w:r w:rsidRPr="00020619">
                <w:rPr>
                  <w:rFonts w:ascii="Arial" w:hAnsi="Arial"/>
                  <w:sz w:val="18"/>
                  <w:lang w:eastAsia="en-GB"/>
                </w:rPr>
                <w:t>SMTC.2</w:t>
              </w:r>
            </w:ins>
          </w:p>
        </w:tc>
      </w:tr>
      <w:tr w:rsidR="00E4296A" w:rsidRPr="00020619" w14:paraId="57B2D3E0" w14:textId="77777777" w:rsidTr="00BB34DD">
        <w:trPr>
          <w:cantSplit/>
          <w:trHeight w:val="229"/>
          <w:ins w:id="1046" w:author="BigCREditor-RAN4#104-bis" w:date="2022-10-21T21:28:00Z"/>
        </w:trPr>
        <w:tc>
          <w:tcPr>
            <w:tcW w:w="3681" w:type="dxa"/>
            <w:tcBorders>
              <w:top w:val="nil"/>
              <w:left w:val="single" w:sz="4" w:space="0" w:color="auto"/>
              <w:bottom w:val="single" w:sz="4" w:space="0" w:color="auto"/>
            </w:tcBorders>
            <w:shd w:val="clear" w:color="auto" w:fill="auto"/>
          </w:tcPr>
          <w:p w14:paraId="2E86EF8B" w14:textId="77777777" w:rsidR="00E4296A" w:rsidRPr="00020619" w:rsidRDefault="00E4296A" w:rsidP="00BB34DD">
            <w:pPr>
              <w:keepNext/>
              <w:keepLines/>
              <w:overflowPunct w:val="0"/>
              <w:autoSpaceDE w:val="0"/>
              <w:autoSpaceDN w:val="0"/>
              <w:adjustRightInd w:val="0"/>
              <w:spacing w:after="0"/>
              <w:textAlignment w:val="baseline"/>
              <w:rPr>
                <w:ins w:id="1047" w:author="BigCREditor-RAN4#104-bis" w:date="2022-10-21T21:28:00Z"/>
                <w:rFonts w:ascii="Arial" w:hAnsi="Arial"/>
                <w:sz w:val="18"/>
                <w:lang w:eastAsia="en-GB"/>
              </w:rPr>
            </w:pPr>
          </w:p>
        </w:tc>
        <w:tc>
          <w:tcPr>
            <w:tcW w:w="1417" w:type="dxa"/>
            <w:tcBorders>
              <w:top w:val="nil"/>
              <w:bottom w:val="single" w:sz="4" w:space="0" w:color="auto"/>
            </w:tcBorders>
            <w:shd w:val="clear" w:color="auto" w:fill="auto"/>
          </w:tcPr>
          <w:p w14:paraId="09A06D38" w14:textId="77777777" w:rsidR="00E4296A" w:rsidRPr="00020619" w:rsidRDefault="00E4296A" w:rsidP="00BB34DD">
            <w:pPr>
              <w:keepNext/>
              <w:keepLines/>
              <w:overflowPunct w:val="0"/>
              <w:autoSpaceDE w:val="0"/>
              <w:autoSpaceDN w:val="0"/>
              <w:adjustRightInd w:val="0"/>
              <w:spacing w:after="0"/>
              <w:jc w:val="center"/>
              <w:textAlignment w:val="baseline"/>
              <w:rPr>
                <w:ins w:id="1048" w:author="BigCREditor-RAN4#104-bis" w:date="2022-10-21T21:28:00Z"/>
                <w:rFonts w:ascii="Arial" w:hAnsi="Arial"/>
                <w:sz w:val="18"/>
                <w:lang w:eastAsia="en-GB"/>
              </w:rPr>
            </w:pPr>
          </w:p>
        </w:tc>
        <w:tc>
          <w:tcPr>
            <w:tcW w:w="1418" w:type="dxa"/>
            <w:tcBorders>
              <w:bottom w:val="single" w:sz="4" w:space="0" w:color="auto"/>
            </w:tcBorders>
            <w:vAlign w:val="center"/>
          </w:tcPr>
          <w:p w14:paraId="6A8AC4A3" w14:textId="77777777" w:rsidR="00E4296A" w:rsidRPr="00020619" w:rsidRDefault="00E4296A" w:rsidP="00BB34DD">
            <w:pPr>
              <w:keepNext/>
              <w:keepLines/>
              <w:overflowPunct w:val="0"/>
              <w:autoSpaceDE w:val="0"/>
              <w:autoSpaceDN w:val="0"/>
              <w:adjustRightInd w:val="0"/>
              <w:spacing w:after="0"/>
              <w:jc w:val="center"/>
              <w:textAlignment w:val="baseline"/>
              <w:rPr>
                <w:ins w:id="1049" w:author="BigCREditor-RAN4#104-bis" w:date="2022-10-21T21:28:00Z"/>
                <w:rFonts w:ascii="Arial" w:hAnsi="Arial"/>
                <w:sz w:val="18"/>
                <w:lang w:eastAsia="en-GB"/>
              </w:rPr>
            </w:pPr>
            <w:ins w:id="1050" w:author="BigCREditor-RAN4#104-bis" w:date="2022-10-21T21:28:00Z">
              <w:r w:rsidRPr="00020619">
                <w:rPr>
                  <w:rFonts w:ascii="Arial" w:hAnsi="Arial"/>
                  <w:sz w:val="18"/>
                  <w:lang w:eastAsia="en-GB"/>
                </w:rPr>
                <w:t>2, 3, 5, 6</w:t>
              </w:r>
            </w:ins>
          </w:p>
        </w:tc>
        <w:tc>
          <w:tcPr>
            <w:tcW w:w="2977" w:type="dxa"/>
            <w:gridSpan w:val="2"/>
            <w:tcBorders>
              <w:bottom w:val="single" w:sz="4" w:space="0" w:color="auto"/>
            </w:tcBorders>
            <w:vAlign w:val="center"/>
          </w:tcPr>
          <w:p w14:paraId="68A687C1" w14:textId="77777777" w:rsidR="00E4296A" w:rsidRPr="00020619" w:rsidRDefault="00E4296A" w:rsidP="00BB34DD">
            <w:pPr>
              <w:keepNext/>
              <w:keepLines/>
              <w:overflowPunct w:val="0"/>
              <w:autoSpaceDE w:val="0"/>
              <w:autoSpaceDN w:val="0"/>
              <w:adjustRightInd w:val="0"/>
              <w:spacing w:after="0"/>
              <w:jc w:val="center"/>
              <w:textAlignment w:val="baseline"/>
              <w:rPr>
                <w:ins w:id="1051" w:author="BigCREditor-RAN4#104-bis" w:date="2022-10-21T21:28:00Z"/>
                <w:rFonts w:ascii="Arial" w:hAnsi="Arial"/>
                <w:sz w:val="18"/>
                <w:lang w:eastAsia="en-GB"/>
              </w:rPr>
            </w:pPr>
            <w:ins w:id="1052" w:author="BigCREditor-RAN4#104-bis" w:date="2022-10-21T21:28:00Z">
              <w:r w:rsidRPr="00020619">
                <w:rPr>
                  <w:rFonts w:ascii="Arial" w:hAnsi="Arial"/>
                  <w:sz w:val="18"/>
                  <w:lang w:eastAsia="en-GB"/>
                </w:rPr>
                <w:t>SMTC.1</w:t>
              </w:r>
            </w:ins>
          </w:p>
        </w:tc>
      </w:tr>
      <w:tr w:rsidR="00E4296A" w:rsidRPr="00020619" w14:paraId="6439408B" w14:textId="77777777" w:rsidTr="00BB34DD">
        <w:trPr>
          <w:cantSplit/>
          <w:trHeight w:val="193"/>
          <w:ins w:id="1053" w:author="BigCREditor-RAN4#104-bis" w:date="2022-10-21T21:28:00Z"/>
        </w:trPr>
        <w:tc>
          <w:tcPr>
            <w:tcW w:w="3681" w:type="dxa"/>
            <w:tcBorders>
              <w:left w:val="single" w:sz="4" w:space="0" w:color="auto"/>
              <w:bottom w:val="nil"/>
            </w:tcBorders>
            <w:shd w:val="clear" w:color="auto" w:fill="auto"/>
          </w:tcPr>
          <w:p w14:paraId="02770D46" w14:textId="77777777" w:rsidR="00E4296A" w:rsidRPr="00020619" w:rsidRDefault="00E4296A" w:rsidP="00BB34DD">
            <w:pPr>
              <w:keepNext/>
              <w:keepLines/>
              <w:overflowPunct w:val="0"/>
              <w:autoSpaceDE w:val="0"/>
              <w:autoSpaceDN w:val="0"/>
              <w:adjustRightInd w:val="0"/>
              <w:spacing w:after="0"/>
              <w:textAlignment w:val="baseline"/>
              <w:rPr>
                <w:ins w:id="1054" w:author="BigCREditor-RAN4#104-bis" w:date="2022-10-21T21:28:00Z"/>
                <w:rFonts w:ascii="Arial" w:hAnsi="Arial"/>
                <w:sz w:val="18"/>
                <w:lang w:eastAsia="en-GB"/>
              </w:rPr>
            </w:pPr>
            <w:ins w:id="1055" w:author="BigCREditor-RAN4#104-bis" w:date="2022-10-21T21:28:00Z">
              <w:r w:rsidRPr="00020619">
                <w:rPr>
                  <w:rFonts w:ascii="Arial" w:hAnsi="Arial"/>
                  <w:sz w:val="18"/>
                  <w:lang w:eastAsia="en-GB"/>
                </w:rPr>
                <w:t>PDSCH/PDCCH subcarrier spacing</w:t>
              </w:r>
            </w:ins>
          </w:p>
        </w:tc>
        <w:tc>
          <w:tcPr>
            <w:tcW w:w="1417" w:type="dxa"/>
            <w:tcBorders>
              <w:bottom w:val="nil"/>
            </w:tcBorders>
            <w:shd w:val="clear" w:color="auto" w:fill="auto"/>
          </w:tcPr>
          <w:p w14:paraId="2C44E230" w14:textId="77777777" w:rsidR="00E4296A" w:rsidRPr="00020619" w:rsidRDefault="00E4296A" w:rsidP="00BB34DD">
            <w:pPr>
              <w:keepNext/>
              <w:keepLines/>
              <w:overflowPunct w:val="0"/>
              <w:autoSpaceDE w:val="0"/>
              <w:autoSpaceDN w:val="0"/>
              <w:adjustRightInd w:val="0"/>
              <w:spacing w:after="0"/>
              <w:jc w:val="center"/>
              <w:textAlignment w:val="baseline"/>
              <w:rPr>
                <w:ins w:id="1056" w:author="BigCREditor-RAN4#104-bis" w:date="2022-10-21T21:28:00Z"/>
                <w:rFonts w:ascii="Arial" w:hAnsi="Arial"/>
                <w:sz w:val="18"/>
                <w:lang w:eastAsia="en-GB"/>
              </w:rPr>
            </w:pPr>
            <w:ins w:id="1057" w:author="BigCREditor-RAN4#104-bis" w:date="2022-10-21T21:28:00Z">
              <w:r w:rsidRPr="00020619">
                <w:rPr>
                  <w:rFonts w:ascii="Arial" w:hAnsi="Arial"/>
                  <w:sz w:val="18"/>
                  <w:lang w:eastAsia="en-GB"/>
                </w:rPr>
                <w:t>kHz</w:t>
              </w:r>
            </w:ins>
          </w:p>
        </w:tc>
        <w:tc>
          <w:tcPr>
            <w:tcW w:w="1418" w:type="dxa"/>
            <w:tcBorders>
              <w:bottom w:val="single" w:sz="4" w:space="0" w:color="auto"/>
            </w:tcBorders>
          </w:tcPr>
          <w:p w14:paraId="69A62846" w14:textId="77777777" w:rsidR="00E4296A" w:rsidRPr="00020619" w:rsidRDefault="00E4296A" w:rsidP="00BB34DD">
            <w:pPr>
              <w:keepNext/>
              <w:keepLines/>
              <w:overflowPunct w:val="0"/>
              <w:autoSpaceDE w:val="0"/>
              <w:autoSpaceDN w:val="0"/>
              <w:adjustRightInd w:val="0"/>
              <w:spacing w:after="0"/>
              <w:jc w:val="center"/>
              <w:textAlignment w:val="baseline"/>
              <w:rPr>
                <w:ins w:id="1058" w:author="BigCREditor-RAN4#104-bis" w:date="2022-10-21T21:28:00Z"/>
                <w:rFonts w:ascii="Arial" w:hAnsi="Arial"/>
                <w:sz w:val="18"/>
                <w:lang w:eastAsia="en-GB"/>
              </w:rPr>
            </w:pPr>
            <w:ins w:id="1059" w:author="BigCREditor-RAN4#104-bis" w:date="2022-10-21T21:28:00Z">
              <w:r w:rsidRPr="00020619">
                <w:rPr>
                  <w:rFonts w:ascii="Arial" w:hAnsi="Arial"/>
                  <w:sz w:val="18"/>
                  <w:lang w:eastAsia="en-GB"/>
                </w:rPr>
                <w:t>1, 2, 4, 5</w:t>
              </w:r>
              <w:r w:rsidRPr="00020619">
                <w:rPr>
                  <w:rFonts w:ascii="Arial" w:hAnsi="Arial" w:cs="Arial"/>
                  <w:sz w:val="18"/>
                  <w:lang w:eastAsia="en-GB"/>
                </w:rPr>
                <w:t>, 7, 8</w:t>
              </w:r>
            </w:ins>
          </w:p>
        </w:tc>
        <w:tc>
          <w:tcPr>
            <w:tcW w:w="2977" w:type="dxa"/>
            <w:gridSpan w:val="2"/>
            <w:tcBorders>
              <w:bottom w:val="single" w:sz="4" w:space="0" w:color="auto"/>
            </w:tcBorders>
            <w:vAlign w:val="center"/>
          </w:tcPr>
          <w:p w14:paraId="2663F84C" w14:textId="77777777" w:rsidR="00E4296A" w:rsidRPr="00020619" w:rsidRDefault="00E4296A" w:rsidP="00BB34DD">
            <w:pPr>
              <w:keepNext/>
              <w:keepLines/>
              <w:overflowPunct w:val="0"/>
              <w:autoSpaceDE w:val="0"/>
              <w:autoSpaceDN w:val="0"/>
              <w:adjustRightInd w:val="0"/>
              <w:spacing w:after="0"/>
              <w:jc w:val="center"/>
              <w:textAlignment w:val="baseline"/>
              <w:rPr>
                <w:ins w:id="1060" w:author="BigCREditor-RAN4#104-bis" w:date="2022-10-21T21:28:00Z"/>
                <w:rFonts w:ascii="Arial" w:hAnsi="Arial"/>
                <w:sz w:val="18"/>
                <w:lang w:eastAsia="en-GB"/>
              </w:rPr>
            </w:pPr>
            <w:ins w:id="1061" w:author="BigCREditor-RAN4#104-bis" w:date="2022-10-21T21:28:00Z">
              <w:r w:rsidRPr="00020619">
                <w:rPr>
                  <w:rFonts w:ascii="Arial" w:hAnsi="Arial"/>
                  <w:sz w:val="18"/>
                  <w:lang w:eastAsia="en-GB"/>
                </w:rPr>
                <w:t>15</w:t>
              </w:r>
            </w:ins>
          </w:p>
        </w:tc>
      </w:tr>
      <w:tr w:rsidR="00E4296A" w:rsidRPr="00020619" w14:paraId="20E79993" w14:textId="77777777" w:rsidTr="00BB34DD">
        <w:trPr>
          <w:cantSplit/>
          <w:trHeight w:val="127"/>
          <w:ins w:id="1062" w:author="BigCREditor-RAN4#104-bis" w:date="2022-10-21T21:28:00Z"/>
        </w:trPr>
        <w:tc>
          <w:tcPr>
            <w:tcW w:w="3681" w:type="dxa"/>
            <w:tcBorders>
              <w:top w:val="nil"/>
              <w:left w:val="single" w:sz="4" w:space="0" w:color="auto"/>
              <w:bottom w:val="single" w:sz="4" w:space="0" w:color="auto"/>
            </w:tcBorders>
            <w:shd w:val="clear" w:color="auto" w:fill="auto"/>
          </w:tcPr>
          <w:p w14:paraId="036DF289" w14:textId="77777777" w:rsidR="00E4296A" w:rsidRPr="00020619" w:rsidRDefault="00E4296A" w:rsidP="00BB34DD">
            <w:pPr>
              <w:keepNext/>
              <w:keepLines/>
              <w:overflowPunct w:val="0"/>
              <w:autoSpaceDE w:val="0"/>
              <w:autoSpaceDN w:val="0"/>
              <w:adjustRightInd w:val="0"/>
              <w:spacing w:after="0"/>
              <w:textAlignment w:val="baseline"/>
              <w:rPr>
                <w:ins w:id="1063" w:author="BigCREditor-RAN4#104-bis" w:date="2022-10-21T21:28:00Z"/>
                <w:rFonts w:ascii="Arial" w:hAnsi="Arial"/>
                <w:sz w:val="18"/>
                <w:lang w:eastAsia="en-GB"/>
              </w:rPr>
            </w:pPr>
          </w:p>
        </w:tc>
        <w:tc>
          <w:tcPr>
            <w:tcW w:w="1417" w:type="dxa"/>
            <w:tcBorders>
              <w:top w:val="nil"/>
              <w:bottom w:val="single" w:sz="4" w:space="0" w:color="auto"/>
            </w:tcBorders>
            <w:shd w:val="clear" w:color="auto" w:fill="auto"/>
          </w:tcPr>
          <w:p w14:paraId="2BFE23AC" w14:textId="77777777" w:rsidR="00E4296A" w:rsidRPr="00020619" w:rsidRDefault="00E4296A" w:rsidP="00BB34DD">
            <w:pPr>
              <w:keepNext/>
              <w:keepLines/>
              <w:overflowPunct w:val="0"/>
              <w:autoSpaceDE w:val="0"/>
              <w:autoSpaceDN w:val="0"/>
              <w:adjustRightInd w:val="0"/>
              <w:spacing w:after="0"/>
              <w:jc w:val="center"/>
              <w:textAlignment w:val="baseline"/>
              <w:rPr>
                <w:ins w:id="1064" w:author="BigCREditor-RAN4#104-bis" w:date="2022-10-21T21:28:00Z"/>
                <w:rFonts w:ascii="Arial" w:hAnsi="Arial"/>
                <w:sz w:val="18"/>
                <w:lang w:eastAsia="en-GB"/>
              </w:rPr>
            </w:pPr>
          </w:p>
        </w:tc>
        <w:tc>
          <w:tcPr>
            <w:tcW w:w="1418" w:type="dxa"/>
            <w:tcBorders>
              <w:bottom w:val="single" w:sz="4" w:space="0" w:color="auto"/>
            </w:tcBorders>
          </w:tcPr>
          <w:p w14:paraId="4FAB5646" w14:textId="77777777" w:rsidR="00E4296A" w:rsidRPr="00020619" w:rsidRDefault="00E4296A" w:rsidP="00BB34DD">
            <w:pPr>
              <w:keepNext/>
              <w:keepLines/>
              <w:overflowPunct w:val="0"/>
              <w:autoSpaceDE w:val="0"/>
              <w:autoSpaceDN w:val="0"/>
              <w:adjustRightInd w:val="0"/>
              <w:spacing w:after="0"/>
              <w:jc w:val="center"/>
              <w:textAlignment w:val="baseline"/>
              <w:rPr>
                <w:ins w:id="1065" w:author="BigCREditor-RAN4#104-bis" w:date="2022-10-21T21:28:00Z"/>
                <w:rFonts w:ascii="Arial" w:hAnsi="Arial"/>
                <w:sz w:val="18"/>
                <w:lang w:eastAsia="en-GB"/>
              </w:rPr>
            </w:pPr>
            <w:ins w:id="1066" w:author="BigCREditor-RAN4#104-bis" w:date="2022-10-21T21:28:00Z">
              <w:r w:rsidRPr="00020619">
                <w:rPr>
                  <w:rFonts w:ascii="Arial" w:hAnsi="Arial"/>
                  <w:sz w:val="18"/>
                  <w:lang w:eastAsia="en-GB"/>
                </w:rPr>
                <w:t>3, 6</w:t>
              </w:r>
            </w:ins>
          </w:p>
        </w:tc>
        <w:tc>
          <w:tcPr>
            <w:tcW w:w="2977" w:type="dxa"/>
            <w:gridSpan w:val="2"/>
            <w:tcBorders>
              <w:bottom w:val="single" w:sz="4" w:space="0" w:color="auto"/>
            </w:tcBorders>
            <w:vAlign w:val="center"/>
          </w:tcPr>
          <w:p w14:paraId="7B199EA2" w14:textId="77777777" w:rsidR="00E4296A" w:rsidRPr="00020619" w:rsidRDefault="00E4296A" w:rsidP="00BB34DD">
            <w:pPr>
              <w:keepNext/>
              <w:keepLines/>
              <w:overflowPunct w:val="0"/>
              <w:autoSpaceDE w:val="0"/>
              <w:autoSpaceDN w:val="0"/>
              <w:adjustRightInd w:val="0"/>
              <w:spacing w:after="0"/>
              <w:jc w:val="center"/>
              <w:textAlignment w:val="baseline"/>
              <w:rPr>
                <w:ins w:id="1067" w:author="BigCREditor-RAN4#104-bis" w:date="2022-10-21T21:28:00Z"/>
                <w:rFonts w:ascii="Arial" w:hAnsi="Arial"/>
                <w:sz w:val="18"/>
                <w:lang w:eastAsia="en-GB"/>
              </w:rPr>
            </w:pPr>
            <w:ins w:id="1068" w:author="BigCREditor-RAN4#104-bis" w:date="2022-10-21T21:28:00Z">
              <w:r w:rsidRPr="00020619">
                <w:rPr>
                  <w:rFonts w:ascii="Arial" w:hAnsi="Arial"/>
                  <w:sz w:val="18"/>
                  <w:lang w:eastAsia="en-GB"/>
                </w:rPr>
                <w:t>30</w:t>
              </w:r>
            </w:ins>
          </w:p>
        </w:tc>
      </w:tr>
      <w:tr w:rsidR="00E4296A" w:rsidRPr="00020619" w14:paraId="7FC32A70" w14:textId="77777777" w:rsidTr="00BB34DD">
        <w:trPr>
          <w:cantSplit/>
          <w:trHeight w:val="167"/>
          <w:ins w:id="1069" w:author="BigCREditor-RAN4#104-bis" w:date="2022-10-21T21:28:00Z"/>
        </w:trPr>
        <w:tc>
          <w:tcPr>
            <w:tcW w:w="3681" w:type="dxa"/>
            <w:tcBorders>
              <w:left w:val="single" w:sz="4" w:space="0" w:color="auto"/>
              <w:bottom w:val="nil"/>
            </w:tcBorders>
            <w:shd w:val="clear" w:color="auto" w:fill="auto"/>
          </w:tcPr>
          <w:p w14:paraId="6FFB6574" w14:textId="77777777" w:rsidR="00E4296A" w:rsidRPr="00020619" w:rsidRDefault="00E4296A" w:rsidP="00BB34DD">
            <w:pPr>
              <w:keepNext/>
              <w:keepLines/>
              <w:overflowPunct w:val="0"/>
              <w:autoSpaceDE w:val="0"/>
              <w:autoSpaceDN w:val="0"/>
              <w:adjustRightInd w:val="0"/>
              <w:spacing w:after="0"/>
              <w:textAlignment w:val="baseline"/>
              <w:rPr>
                <w:ins w:id="1070" w:author="BigCREditor-RAN4#104-bis" w:date="2022-10-21T21:28:00Z"/>
                <w:rFonts w:ascii="Arial" w:hAnsi="Arial"/>
                <w:sz w:val="18"/>
                <w:lang w:eastAsia="ja-JP"/>
              </w:rPr>
            </w:pPr>
            <w:ins w:id="1071" w:author="BigCREditor-RAN4#104-bis" w:date="2022-10-21T21:28:00Z">
              <w:r w:rsidRPr="00020619">
                <w:rPr>
                  <w:rFonts w:ascii="Arial" w:hAnsi="Arial"/>
                  <w:sz w:val="18"/>
                  <w:lang w:eastAsia="ja-JP"/>
                </w:rPr>
                <w:t>b2-Threshold2NR</w:t>
              </w:r>
            </w:ins>
          </w:p>
        </w:tc>
        <w:tc>
          <w:tcPr>
            <w:tcW w:w="1417" w:type="dxa"/>
            <w:tcBorders>
              <w:bottom w:val="nil"/>
            </w:tcBorders>
            <w:shd w:val="clear" w:color="auto" w:fill="auto"/>
          </w:tcPr>
          <w:p w14:paraId="1A70172B" w14:textId="77777777" w:rsidR="00E4296A" w:rsidRPr="00020619" w:rsidRDefault="00E4296A" w:rsidP="00BB34DD">
            <w:pPr>
              <w:keepNext/>
              <w:keepLines/>
              <w:overflowPunct w:val="0"/>
              <w:autoSpaceDE w:val="0"/>
              <w:autoSpaceDN w:val="0"/>
              <w:adjustRightInd w:val="0"/>
              <w:spacing w:after="0"/>
              <w:jc w:val="center"/>
              <w:textAlignment w:val="baseline"/>
              <w:rPr>
                <w:ins w:id="1072" w:author="BigCREditor-RAN4#104-bis" w:date="2022-10-21T21:28:00Z"/>
                <w:rFonts w:ascii="Arial" w:hAnsi="Arial"/>
                <w:sz w:val="18"/>
                <w:lang w:eastAsia="en-GB"/>
              </w:rPr>
            </w:pPr>
            <w:ins w:id="1073" w:author="BigCREditor-RAN4#104-bis" w:date="2022-10-21T21:28:00Z">
              <w:r w:rsidRPr="00020619">
                <w:rPr>
                  <w:rFonts w:ascii="Arial" w:hAnsi="Arial" w:cs="Arial"/>
                  <w:sz w:val="18"/>
                  <w:lang w:eastAsia="en-GB"/>
                </w:rPr>
                <w:t>dBm/SCS</w:t>
              </w:r>
            </w:ins>
          </w:p>
        </w:tc>
        <w:tc>
          <w:tcPr>
            <w:tcW w:w="1418" w:type="dxa"/>
          </w:tcPr>
          <w:p w14:paraId="59358232" w14:textId="77777777" w:rsidR="00E4296A" w:rsidRPr="00020619" w:rsidRDefault="00E4296A" w:rsidP="00BB34DD">
            <w:pPr>
              <w:keepNext/>
              <w:keepLines/>
              <w:overflowPunct w:val="0"/>
              <w:autoSpaceDE w:val="0"/>
              <w:autoSpaceDN w:val="0"/>
              <w:adjustRightInd w:val="0"/>
              <w:spacing w:after="0"/>
              <w:jc w:val="center"/>
              <w:textAlignment w:val="baseline"/>
              <w:rPr>
                <w:ins w:id="1074" w:author="BigCREditor-RAN4#104-bis" w:date="2022-10-21T21:28:00Z"/>
                <w:rFonts w:ascii="Arial" w:eastAsia="Malgun Gothic" w:hAnsi="Arial"/>
                <w:sz w:val="18"/>
                <w:lang w:eastAsia="en-GB"/>
              </w:rPr>
            </w:pPr>
            <w:ins w:id="1075" w:author="BigCREditor-RAN4#104-bis" w:date="2022-10-21T21:28:00Z">
              <w:r w:rsidRPr="00020619">
                <w:rPr>
                  <w:rFonts w:ascii="Arial" w:hAnsi="Arial" w:cs="Arial"/>
                  <w:sz w:val="18"/>
                  <w:lang w:eastAsia="en-GB"/>
                </w:rPr>
                <w:t>1, 2, 4, 5, 7, 8</w:t>
              </w:r>
            </w:ins>
          </w:p>
        </w:tc>
        <w:tc>
          <w:tcPr>
            <w:tcW w:w="2977" w:type="dxa"/>
            <w:gridSpan w:val="2"/>
            <w:vAlign w:val="center"/>
          </w:tcPr>
          <w:p w14:paraId="74D08D21" w14:textId="77777777" w:rsidR="00E4296A" w:rsidRPr="00020619" w:rsidRDefault="00E4296A" w:rsidP="00BB34DD">
            <w:pPr>
              <w:keepNext/>
              <w:keepLines/>
              <w:overflowPunct w:val="0"/>
              <w:autoSpaceDE w:val="0"/>
              <w:autoSpaceDN w:val="0"/>
              <w:adjustRightInd w:val="0"/>
              <w:spacing w:after="0"/>
              <w:jc w:val="center"/>
              <w:textAlignment w:val="baseline"/>
              <w:rPr>
                <w:ins w:id="1076" w:author="BigCREditor-RAN4#104-bis" w:date="2022-10-21T21:28:00Z"/>
                <w:rFonts w:ascii="Arial" w:hAnsi="Arial"/>
                <w:sz w:val="18"/>
                <w:lang w:eastAsia="en-GB"/>
              </w:rPr>
            </w:pPr>
            <w:ins w:id="1077" w:author="BigCREditor-RAN4#104-bis" w:date="2022-10-21T21:28:00Z">
              <w:r w:rsidRPr="00020619">
                <w:rPr>
                  <w:rFonts w:ascii="Arial" w:hAnsi="Arial"/>
                  <w:sz w:val="18"/>
                  <w:szCs w:val="18"/>
                  <w:lang w:eastAsia="en-GB"/>
                </w:rPr>
                <w:t>-101</w:t>
              </w:r>
            </w:ins>
          </w:p>
        </w:tc>
      </w:tr>
      <w:tr w:rsidR="00E4296A" w:rsidRPr="00020619" w14:paraId="6945E1C4" w14:textId="77777777" w:rsidTr="00BB34DD">
        <w:trPr>
          <w:cantSplit/>
          <w:trHeight w:val="167"/>
          <w:ins w:id="1078" w:author="BigCREditor-RAN4#104-bis" w:date="2022-10-21T21:28:00Z"/>
        </w:trPr>
        <w:tc>
          <w:tcPr>
            <w:tcW w:w="3681" w:type="dxa"/>
            <w:tcBorders>
              <w:top w:val="nil"/>
              <w:left w:val="single" w:sz="4" w:space="0" w:color="auto"/>
              <w:bottom w:val="single" w:sz="4" w:space="0" w:color="auto"/>
            </w:tcBorders>
            <w:shd w:val="clear" w:color="auto" w:fill="auto"/>
          </w:tcPr>
          <w:p w14:paraId="7D4009D6" w14:textId="77777777" w:rsidR="00E4296A" w:rsidRPr="00020619" w:rsidRDefault="00E4296A" w:rsidP="00BB34DD">
            <w:pPr>
              <w:keepNext/>
              <w:keepLines/>
              <w:overflowPunct w:val="0"/>
              <w:autoSpaceDE w:val="0"/>
              <w:autoSpaceDN w:val="0"/>
              <w:adjustRightInd w:val="0"/>
              <w:spacing w:after="0"/>
              <w:textAlignment w:val="baseline"/>
              <w:rPr>
                <w:ins w:id="1079" w:author="BigCREditor-RAN4#104-bis" w:date="2022-10-21T21:28:00Z"/>
                <w:rFonts w:ascii="Arial" w:hAnsi="Arial"/>
                <w:sz w:val="18"/>
                <w:lang w:eastAsia="ja-JP"/>
              </w:rPr>
            </w:pPr>
          </w:p>
        </w:tc>
        <w:tc>
          <w:tcPr>
            <w:tcW w:w="1417" w:type="dxa"/>
            <w:tcBorders>
              <w:top w:val="nil"/>
              <w:bottom w:val="single" w:sz="4" w:space="0" w:color="auto"/>
            </w:tcBorders>
            <w:shd w:val="clear" w:color="auto" w:fill="auto"/>
          </w:tcPr>
          <w:p w14:paraId="1CC66063" w14:textId="77777777" w:rsidR="00E4296A" w:rsidRPr="00020619" w:rsidRDefault="00E4296A" w:rsidP="00BB34DD">
            <w:pPr>
              <w:keepNext/>
              <w:keepLines/>
              <w:overflowPunct w:val="0"/>
              <w:autoSpaceDE w:val="0"/>
              <w:autoSpaceDN w:val="0"/>
              <w:adjustRightInd w:val="0"/>
              <w:spacing w:after="0"/>
              <w:jc w:val="center"/>
              <w:textAlignment w:val="baseline"/>
              <w:rPr>
                <w:ins w:id="1080" w:author="BigCREditor-RAN4#104-bis" w:date="2022-10-21T21:28:00Z"/>
                <w:rFonts w:ascii="Arial" w:hAnsi="Arial"/>
                <w:sz w:val="18"/>
                <w:lang w:eastAsia="en-GB"/>
              </w:rPr>
            </w:pPr>
          </w:p>
        </w:tc>
        <w:tc>
          <w:tcPr>
            <w:tcW w:w="1418" w:type="dxa"/>
            <w:tcBorders>
              <w:bottom w:val="single" w:sz="4" w:space="0" w:color="auto"/>
            </w:tcBorders>
          </w:tcPr>
          <w:p w14:paraId="016C835F" w14:textId="77777777" w:rsidR="00E4296A" w:rsidRPr="00020619" w:rsidRDefault="00E4296A" w:rsidP="00BB34DD">
            <w:pPr>
              <w:keepNext/>
              <w:keepLines/>
              <w:overflowPunct w:val="0"/>
              <w:autoSpaceDE w:val="0"/>
              <w:autoSpaceDN w:val="0"/>
              <w:adjustRightInd w:val="0"/>
              <w:spacing w:after="0"/>
              <w:jc w:val="center"/>
              <w:textAlignment w:val="baseline"/>
              <w:rPr>
                <w:ins w:id="1081" w:author="BigCREditor-RAN4#104-bis" w:date="2022-10-21T21:28:00Z"/>
                <w:rFonts w:ascii="Arial" w:eastAsia="Malgun Gothic" w:hAnsi="Arial"/>
                <w:sz w:val="18"/>
                <w:lang w:eastAsia="en-GB"/>
              </w:rPr>
            </w:pPr>
            <w:ins w:id="1082" w:author="BigCREditor-RAN4#104-bis" w:date="2022-10-21T21:28:00Z">
              <w:r w:rsidRPr="00020619">
                <w:rPr>
                  <w:rFonts w:ascii="Arial" w:eastAsia="Malgun Gothic" w:hAnsi="Arial"/>
                  <w:sz w:val="18"/>
                  <w:lang w:eastAsia="en-GB"/>
                </w:rPr>
                <w:t>3, 6</w:t>
              </w:r>
            </w:ins>
          </w:p>
        </w:tc>
        <w:tc>
          <w:tcPr>
            <w:tcW w:w="2977" w:type="dxa"/>
            <w:gridSpan w:val="2"/>
            <w:tcBorders>
              <w:bottom w:val="single" w:sz="4" w:space="0" w:color="auto"/>
            </w:tcBorders>
            <w:vAlign w:val="center"/>
          </w:tcPr>
          <w:p w14:paraId="3AF878FA" w14:textId="77777777" w:rsidR="00E4296A" w:rsidRPr="00020619" w:rsidRDefault="00E4296A" w:rsidP="00BB34DD">
            <w:pPr>
              <w:keepNext/>
              <w:keepLines/>
              <w:overflowPunct w:val="0"/>
              <w:autoSpaceDE w:val="0"/>
              <w:autoSpaceDN w:val="0"/>
              <w:adjustRightInd w:val="0"/>
              <w:spacing w:after="0"/>
              <w:jc w:val="center"/>
              <w:textAlignment w:val="baseline"/>
              <w:rPr>
                <w:ins w:id="1083" w:author="BigCREditor-RAN4#104-bis" w:date="2022-10-21T21:28:00Z"/>
                <w:rFonts w:ascii="Arial" w:hAnsi="Arial"/>
                <w:sz w:val="18"/>
                <w:lang w:eastAsia="en-GB"/>
              </w:rPr>
            </w:pPr>
            <w:ins w:id="1084" w:author="BigCREditor-RAN4#104-bis" w:date="2022-10-21T21:28:00Z">
              <w:r w:rsidRPr="00020619">
                <w:rPr>
                  <w:rFonts w:ascii="Arial" w:hAnsi="Arial"/>
                  <w:sz w:val="18"/>
                  <w:szCs w:val="18"/>
                  <w:lang w:eastAsia="en-GB"/>
                </w:rPr>
                <w:t>-98</w:t>
              </w:r>
            </w:ins>
          </w:p>
        </w:tc>
      </w:tr>
      <w:tr w:rsidR="00E4296A" w:rsidRPr="00020619" w14:paraId="272F2187" w14:textId="77777777" w:rsidTr="00BB34DD">
        <w:trPr>
          <w:cantSplit/>
          <w:trHeight w:val="167"/>
          <w:ins w:id="1085" w:author="BigCREditor-RAN4#104-bis" w:date="2022-10-21T21:28:00Z"/>
        </w:trPr>
        <w:tc>
          <w:tcPr>
            <w:tcW w:w="3681" w:type="dxa"/>
            <w:tcBorders>
              <w:left w:val="single" w:sz="4" w:space="0" w:color="auto"/>
              <w:bottom w:val="single" w:sz="4" w:space="0" w:color="auto"/>
            </w:tcBorders>
          </w:tcPr>
          <w:p w14:paraId="38F3046E" w14:textId="77777777" w:rsidR="00E4296A" w:rsidRPr="00020619" w:rsidRDefault="00E4296A" w:rsidP="00BB34DD">
            <w:pPr>
              <w:keepNext/>
              <w:keepLines/>
              <w:overflowPunct w:val="0"/>
              <w:autoSpaceDE w:val="0"/>
              <w:autoSpaceDN w:val="0"/>
              <w:adjustRightInd w:val="0"/>
              <w:spacing w:after="0"/>
              <w:textAlignment w:val="baseline"/>
              <w:rPr>
                <w:ins w:id="1086" w:author="BigCREditor-RAN4#104-bis" w:date="2022-10-21T21:28:00Z"/>
                <w:rFonts w:ascii="Arial" w:hAnsi="Arial"/>
                <w:sz w:val="18"/>
                <w:lang w:eastAsia="en-GB"/>
              </w:rPr>
            </w:pPr>
            <w:ins w:id="1087" w:author="BigCREditor-RAN4#104-bis" w:date="2022-10-21T21:28:00Z">
              <w:r w:rsidRPr="00020619">
                <w:rPr>
                  <w:rFonts w:ascii="Arial" w:hAnsi="Arial"/>
                  <w:sz w:val="18"/>
                  <w:lang w:eastAsia="ja-JP"/>
                </w:rPr>
                <w:t>EPRE ratio of PSS to SSS</w:t>
              </w:r>
            </w:ins>
          </w:p>
        </w:tc>
        <w:tc>
          <w:tcPr>
            <w:tcW w:w="1417" w:type="dxa"/>
            <w:tcBorders>
              <w:bottom w:val="single" w:sz="4" w:space="0" w:color="auto"/>
            </w:tcBorders>
          </w:tcPr>
          <w:p w14:paraId="5DFDBCD6" w14:textId="77777777" w:rsidR="00E4296A" w:rsidRPr="00020619" w:rsidRDefault="00E4296A" w:rsidP="00BB34DD">
            <w:pPr>
              <w:keepNext/>
              <w:keepLines/>
              <w:overflowPunct w:val="0"/>
              <w:autoSpaceDE w:val="0"/>
              <w:autoSpaceDN w:val="0"/>
              <w:adjustRightInd w:val="0"/>
              <w:spacing w:after="0"/>
              <w:jc w:val="center"/>
              <w:textAlignment w:val="baseline"/>
              <w:rPr>
                <w:ins w:id="1088" w:author="BigCREditor-RAN4#104-bis" w:date="2022-10-21T21:28:00Z"/>
                <w:rFonts w:ascii="Arial" w:hAnsi="Arial"/>
                <w:sz w:val="18"/>
                <w:lang w:eastAsia="en-GB"/>
              </w:rPr>
            </w:pPr>
          </w:p>
        </w:tc>
        <w:tc>
          <w:tcPr>
            <w:tcW w:w="1418" w:type="dxa"/>
            <w:vMerge w:val="restart"/>
            <w:shd w:val="clear" w:color="auto" w:fill="auto"/>
          </w:tcPr>
          <w:p w14:paraId="6A424584" w14:textId="77777777" w:rsidR="00E4296A" w:rsidRPr="00020619" w:rsidRDefault="00E4296A" w:rsidP="00BB34DD">
            <w:pPr>
              <w:keepNext/>
              <w:keepLines/>
              <w:overflowPunct w:val="0"/>
              <w:autoSpaceDE w:val="0"/>
              <w:autoSpaceDN w:val="0"/>
              <w:adjustRightInd w:val="0"/>
              <w:spacing w:after="0"/>
              <w:jc w:val="center"/>
              <w:textAlignment w:val="baseline"/>
              <w:rPr>
                <w:ins w:id="1089" w:author="BigCREditor-RAN4#104-bis" w:date="2022-10-21T21:28:00Z"/>
                <w:rFonts w:ascii="Arial" w:hAnsi="Arial"/>
                <w:sz w:val="18"/>
                <w:lang w:eastAsia="en-GB"/>
              </w:rPr>
            </w:pPr>
            <w:ins w:id="1090" w:author="BigCREditor-RAN4#104-bis" w:date="2022-10-21T21:28:00Z">
              <w:r w:rsidRPr="00020619">
                <w:rPr>
                  <w:rFonts w:ascii="Arial" w:eastAsia="Malgun Gothic" w:hAnsi="Arial"/>
                  <w:sz w:val="18"/>
                  <w:lang w:eastAsia="en-GB"/>
                </w:rPr>
                <w:t>1, 2, 3, 4, 5, 6</w:t>
              </w:r>
              <w:r w:rsidRPr="00020619">
                <w:rPr>
                  <w:rFonts w:ascii="Arial" w:hAnsi="Arial" w:cs="Arial"/>
                  <w:sz w:val="18"/>
                  <w:lang w:eastAsia="en-GB"/>
                </w:rPr>
                <w:t>, 7, 8</w:t>
              </w:r>
            </w:ins>
          </w:p>
        </w:tc>
        <w:tc>
          <w:tcPr>
            <w:tcW w:w="2977" w:type="dxa"/>
            <w:gridSpan w:val="2"/>
            <w:tcBorders>
              <w:bottom w:val="nil"/>
            </w:tcBorders>
            <w:shd w:val="clear" w:color="auto" w:fill="auto"/>
            <w:vAlign w:val="center"/>
          </w:tcPr>
          <w:p w14:paraId="0B71C8C0" w14:textId="77777777" w:rsidR="00E4296A" w:rsidRPr="00020619" w:rsidRDefault="00E4296A" w:rsidP="00BB34DD">
            <w:pPr>
              <w:keepNext/>
              <w:keepLines/>
              <w:overflowPunct w:val="0"/>
              <w:autoSpaceDE w:val="0"/>
              <w:autoSpaceDN w:val="0"/>
              <w:adjustRightInd w:val="0"/>
              <w:spacing w:after="0"/>
              <w:jc w:val="center"/>
              <w:textAlignment w:val="baseline"/>
              <w:rPr>
                <w:ins w:id="1091" w:author="BigCREditor-RAN4#104-bis" w:date="2022-10-21T21:28:00Z"/>
                <w:rFonts w:ascii="Arial" w:hAnsi="Arial"/>
                <w:sz w:val="18"/>
                <w:lang w:eastAsia="en-GB"/>
              </w:rPr>
            </w:pPr>
            <w:ins w:id="1092" w:author="BigCREditor-RAN4#104-bis" w:date="2022-10-21T21:28:00Z">
              <w:r w:rsidRPr="00020619">
                <w:rPr>
                  <w:rFonts w:ascii="Arial" w:hAnsi="Arial"/>
                  <w:sz w:val="18"/>
                  <w:lang w:eastAsia="en-GB"/>
                </w:rPr>
                <w:t>0</w:t>
              </w:r>
            </w:ins>
          </w:p>
        </w:tc>
      </w:tr>
      <w:tr w:rsidR="00E4296A" w:rsidRPr="00020619" w14:paraId="31695B54" w14:textId="77777777" w:rsidTr="00BB34DD">
        <w:trPr>
          <w:cantSplit/>
          <w:trHeight w:val="113"/>
          <w:ins w:id="1093" w:author="BigCREditor-RAN4#104-bis" w:date="2022-10-21T21:28:00Z"/>
        </w:trPr>
        <w:tc>
          <w:tcPr>
            <w:tcW w:w="3681" w:type="dxa"/>
            <w:tcBorders>
              <w:left w:val="single" w:sz="4" w:space="0" w:color="auto"/>
              <w:bottom w:val="single" w:sz="4" w:space="0" w:color="auto"/>
            </w:tcBorders>
          </w:tcPr>
          <w:p w14:paraId="5625FF39" w14:textId="77777777" w:rsidR="00E4296A" w:rsidRPr="00020619" w:rsidRDefault="00E4296A" w:rsidP="00BB34DD">
            <w:pPr>
              <w:keepNext/>
              <w:keepLines/>
              <w:overflowPunct w:val="0"/>
              <w:autoSpaceDE w:val="0"/>
              <w:autoSpaceDN w:val="0"/>
              <w:adjustRightInd w:val="0"/>
              <w:spacing w:after="0"/>
              <w:textAlignment w:val="baseline"/>
              <w:rPr>
                <w:ins w:id="1094" w:author="BigCREditor-RAN4#104-bis" w:date="2022-10-21T21:28:00Z"/>
                <w:rFonts w:ascii="Arial" w:hAnsi="Arial"/>
                <w:sz w:val="18"/>
                <w:lang w:eastAsia="en-GB"/>
              </w:rPr>
            </w:pPr>
            <w:ins w:id="1095" w:author="BigCREditor-RAN4#104-bis" w:date="2022-10-21T21:28:00Z">
              <w:r w:rsidRPr="00020619">
                <w:rPr>
                  <w:rFonts w:ascii="Arial" w:hAnsi="Arial"/>
                  <w:sz w:val="18"/>
                  <w:lang w:eastAsia="ja-JP"/>
                </w:rPr>
                <w:t>EPRE ratio of PBCH DMRS to SSS</w:t>
              </w:r>
            </w:ins>
          </w:p>
        </w:tc>
        <w:tc>
          <w:tcPr>
            <w:tcW w:w="1417" w:type="dxa"/>
            <w:tcBorders>
              <w:bottom w:val="single" w:sz="4" w:space="0" w:color="auto"/>
            </w:tcBorders>
          </w:tcPr>
          <w:p w14:paraId="0ABD1CFB" w14:textId="77777777" w:rsidR="00E4296A" w:rsidRPr="00020619" w:rsidRDefault="00E4296A" w:rsidP="00BB34DD">
            <w:pPr>
              <w:keepNext/>
              <w:keepLines/>
              <w:overflowPunct w:val="0"/>
              <w:autoSpaceDE w:val="0"/>
              <w:autoSpaceDN w:val="0"/>
              <w:adjustRightInd w:val="0"/>
              <w:spacing w:after="0"/>
              <w:jc w:val="center"/>
              <w:textAlignment w:val="baseline"/>
              <w:rPr>
                <w:ins w:id="1096" w:author="BigCREditor-RAN4#104-bis" w:date="2022-10-21T21:28:00Z"/>
                <w:rFonts w:ascii="Arial" w:hAnsi="Arial"/>
                <w:sz w:val="18"/>
                <w:lang w:eastAsia="en-GB"/>
              </w:rPr>
            </w:pPr>
          </w:p>
        </w:tc>
        <w:tc>
          <w:tcPr>
            <w:tcW w:w="1418" w:type="dxa"/>
            <w:vMerge/>
            <w:shd w:val="clear" w:color="auto" w:fill="auto"/>
          </w:tcPr>
          <w:p w14:paraId="140D728C" w14:textId="77777777" w:rsidR="00E4296A" w:rsidRPr="00020619" w:rsidRDefault="00E4296A" w:rsidP="00BB34DD">
            <w:pPr>
              <w:keepNext/>
              <w:keepLines/>
              <w:overflowPunct w:val="0"/>
              <w:autoSpaceDE w:val="0"/>
              <w:autoSpaceDN w:val="0"/>
              <w:adjustRightInd w:val="0"/>
              <w:spacing w:after="0"/>
              <w:jc w:val="center"/>
              <w:textAlignment w:val="baseline"/>
              <w:rPr>
                <w:ins w:id="1097" w:author="BigCREditor-RAN4#104-bis" w:date="2022-10-21T21:28:00Z"/>
                <w:rFonts w:ascii="Arial" w:hAnsi="Arial"/>
                <w:sz w:val="18"/>
                <w:lang w:eastAsia="en-GB"/>
              </w:rPr>
            </w:pPr>
          </w:p>
        </w:tc>
        <w:tc>
          <w:tcPr>
            <w:tcW w:w="2977" w:type="dxa"/>
            <w:gridSpan w:val="2"/>
            <w:tcBorders>
              <w:top w:val="nil"/>
              <w:bottom w:val="nil"/>
            </w:tcBorders>
            <w:shd w:val="clear" w:color="auto" w:fill="auto"/>
          </w:tcPr>
          <w:p w14:paraId="62F02286" w14:textId="77777777" w:rsidR="00E4296A" w:rsidRPr="00020619" w:rsidRDefault="00E4296A" w:rsidP="00BB34DD">
            <w:pPr>
              <w:keepNext/>
              <w:keepLines/>
              <w:overflowPunct w:val="0"/>
              <w:autoSpaceDE w:val="0"/>
              <w:autoSpaceDN w:val="0"/>
              <w:adjustRightInd w:val="0"/>
              <w:spacing w:after="0"/>
              <w:jc w:val="center"/>
              <w:textAlignment w:val="baseline"/>
              <w:rPr>
                <w:ins w:id="1098" w:author="BigCREditor-RAN4#104-bis" w:date="2022-10-21T21:28:00Z"/>
                <w:rFonts w:ascii="Arial" w:hAnsi="Arial"/>
                <w:sz w:val="18"/>
                <w:lang w:eastAsia="en-GB"/>
              </w:rPr>
            </w:pPr>
          </w:p>
        </w:tc>
      </w:tr>
      <w:tr w:rsidR="00E4296A" w:rsidRPr="00020619" w14:paraId="78BF5DA6" w14:textId="77777777" w:rsidTr="00BB34DD">
        <w:trPr>
          <w:cantSplit/>
          <w:trHeight w:val="188"/>
          <w:ins w:id="1099" w:author="BigCREditor-RAN4#104-bis" w:date="2022-10-21T21:28:00Z"/>
        </w:trPr>
        <w:tc>
          <w:tcPr>
            <w:tcW w:w="3681" w:type="dxa"/>
            <w:tcBorders>
              <w:left w:val="single" w:sz="4" w:space="0" w:color="auto"/>
              <w:bottom w:val="single" w:sz="4" w:space="0" w:color="auto"/>
            </w:tcBorders>
          </w:tcPr>
          <w:p w14:paraId="31E16787" w14:textId="77777777" w:rsidR="00E4296A" w:rsidRPr="00020619" w:rsidRDefault="00E4296A" w:rsidP="00BB34DD">
            <w:pPr>
              <w:keepNext/>
              <w:keepLines/>
              <w:overflowPunct w:val="0"/>
              <w:autoSpaceDE w:val="0"/>
              <w:autoSpaceDN w:val="0"/>
              <w:adjustRightInd w:val="0"/>
              <w:spacing w:after="0"/>
              <w:textAlignment w:val="baseline"/>
              <w:rPr>
                <w:ins w:id="1100" w:author="BigCREditor-RAN4#104-bis" w:date="2022-10-21T21:28:00Z"/>
                <w:rFonts w:ascii="Arial" w:hAnsi="Arial"/>
                <w:sz w:val="18"/>
                <w:lang w:eastAsia="en-GB"/>
              </w:rPr>
            </w:pPr>
            <w:ins w:id="1101" w:author="BigCREditor-RAN4#104-bis" w:date="2022-10-21T21:28:00Z">
              <w:r w:rsidRPr="00020619">
                <w:rPr>
                  <w:rFonts w:ascii="Arial" w:hAnsi="Arial"/>
                  <w:sz w:val="18"/>
                  <w:lang w:eastAsia="ja-JP"/>
                </w:rPr>
                <w:t>EPRE ratio of PBCH to PBCH DMRS</w:t>
              </w:r>
            </w:ins>
          </w:p>
        </w:tc>
        <w:tc>
          <w:tcPr>
            <w:tcW w:w="1417" w:type="dxa"/>
            <w:tcBorders>
              <w:bottom w:val="single" w:sz="4" w:space="0" w:color="auto"/>
            </w:tcBorders>
          </w:tcPr>
          <w:p w14:paraId="2F4D80DB" w14:textId="77777777" w:rsidR="00E4296A" w:rsidRPr="00020619" w:rsidRDefault="00E4296A" w:rsidP="00BB34DD">
            <w:pPr>
              <w:keepNext/>
              <w:keepLines/>
              <w:overflowPunct w:val="0"/>
              <w:autoSpaceDE w:val="0"/>
              <w:autoSpaceDN w:val="0"/>
              <w:adjustRightInd w:val="0"/>
              <w:spacing w:after="0"/>
              <w:jc w:val="center"/>
              <w:textAlignment w:val="baseline"/>
              <w:rPr>
                <w:ins w:id="1102" w:author="BigCREditor-RAN4#104-bis" w:date="2022-10-21T21:28:00Z"/>
                <w:rFonts w:ascii="Arial" w:hAnsi="Arial"/>
                <w:sz w:val="18"/>
                <w:lang w:eastAsia="en-GB"/>
              </w:rPr>
            </w:pPr>
          </w:p>
        </w:tc>
        <w:tc>
          <w:tcPr>
            <w:tcW w:w="1418" w:type="dxa"/>
            <w:vMerge/>
            <w:shd w:val="clear" w:color="auto" w:fill="auto"/>
          </w:tcPr>
          <w:p w14:paraId="4B553118" w14:textId="77777777" w:rsidR="00E4296A" w:rsidRPr="00020619" w:rsidRDefault="00E4296A" w:rsidP="00BB34DD">
            <w:pPr>
              <w:keepNext/>
              <w:keepLines/>
              <w:overflowPunct w:val="0"/>
              <w:autoSpaceDE w:val="0"/>
              <w:autoSpaceDN w:val="0"/>
              <w:adjustRightInd w:val="0"/>
              <w:spacing w:after="0"/>
              <w:jc w:val="center"/>
              <w:textAlignment w:val="baseline"/>
              <w:rPr>
                <w:ins w:id="1103" w:author="BigCREditor-RAN4#104-bis" w:date="2022-10-21T21:28:00Z"/>
                <w:rFonts w:ascii="Arial" w:hAnsi="Arial"/>
                <w:sz w:val="18"/>
                <w:lang w:eastAsia="en-GB"/>
              </w:rPr>
            </w:pPr>
          </w:p>
        </w:tc>
        <w:tc>
          <w:tcPr>
            <w:tcW w:w="2977" w:type="dxa"/>
            <w:gridSpan w:val="2"/>
            <w:tcBorders>
              <w:top w:val="nil"/>
              <w:bottom w:val="nil"/>
            </w:tcBorders>
            <w:shd w:val="clear" w:color="auto" w:fill="auto"/>
          </w:tcPr>
          <w:p w14:paraId="1E492FE6" w14:textId="77777777" w:rsidR="00E4296A" w:rsidRPr="00020619" w:rsidRDefault="00E4296A" w:rsidP="00BB34DD">
            <w:pPr>
              <w:keepNext/>
              <w:keepLines/>
              <w:overflowPunct w:val="0"/>
              <w:autoSpaceDE w:val="0"/>
              <w:autoSpaceDN w:val="0"/>
              <w:adjustRightInd w:val="0"/>
              <w:spacing w:after="0"/>
              <w:jc w:val="center"/>
              <w:textAlignment w:val="baseline"/>
              <w:rPr>
                <w:ins w:id="1104" w:author="BigCREditor-RAN4#104-bis" w:date="2022-10-21T21:28:00Z"/>
                <w:rFonts w:ascii="Arial" w:hAnsi="Arial"/>
                <w:sz w:val="18"/>
                <w:lang w:eastAsia="en-GB"/>
              </w:rPr>
            </w:pPr>
          </w:p>
        </w:tc>
      </w:tr>
      <w:tr w:rsidR="00E4296A" w:rsidRPr="00020619" w14:paraId="21F88CEE" w14:textId="77777777" w:rsidTr="00BB34DD">
        <w:trPr>
          <w:cantSplit/>
          <w:trHeight w:val="207"/>
          <w:ins w:id="1105" w:author="BigCREditor-RAN4#104-bis" w:date="2022-10-21T21:28:00Z"/>
        </w:trPr>
        <w:tc>
          <w:tcPr>
            <w:tcW w:w="3681" w:type="dxa"/>
            <w:tcBorders>
              <w:left w:val="single" w:sz="4" w:space="0" w:color="auto"/>
              <w:bottom w:val="single" w:sz="4" w:space="0" w:color="auto"/>
            </w:tcBorders>
          </w:tcPr>
          <w:p w14:paraId="60789400" w14:textId="77777777" w:rsidR="00E4296A" w:rsidRPr="00020619" w:rsidRDefault="00E4296A" w:rsidP="00BB34DD">
            <w:pPr>
              <w:keepNext/>
              <w:keepLines/>
              <w:overflowPunct w:val="0"/>
              <w:autoSpaceDE w:val="0"/>
              <w:autoSpaceDN w:val="0"/>
              <w:adjustRightInd w:val="0"/>
              <w:spacing w:after="0"/>
              <w:textAlignment w:val="baseline"/>
              <w:rPr>
                <w:ins w:id="1106" w:author="BigCREditor-RAN4#104-bis" w:date="2022-10-21T21:28:00Z"/>
                <w:rFonts w:ascii="Arial" w:hAnsi="Arial"/>
                <w:sz w:val="18"/>
                <w:lang w:eastAsia="en-GB"/>
              </w:rPr>
            </w:pPr>
            <w:ins w:id="1107" w:author="BigCREditor-RAN4#104-bis" w:date="2022-10-21T21:28:00Z">
              <w:r w:rsidRPr="00020619">
                <w:rPr>
                  <w:rFonts w:ascii="Arial" w:hAnsi="Arial"/>
                  <w:sz w:val="18"/>
                  <w:lang w:eastAsia="ja-JP"/>
                </w:rPr>
                <w:t>EPRE ratio of PDCCH DMRS to SSS</w:t>
              </w:r>
            </w:ins>
          </w:p>
        </w:tc>
        <w:tc>
          <w:tcPr>
            <w:tcW w:w="1417" w:type="dxa"/>
            <w:tcBorders>
              <w:bottom w:val="single" w:sz="4" w:space="0" w:color="auto"/>
            </w:tcBorders>
          </w:tcPr>
          <w:p w14:paraId="0CD2B705" w14:textId="77777777" w:rsidR="00E4296A" w:rsidRPr="00020619" w:rsidRDefault="00E4296A" w:rsidP="00BB34DD">
            <w:pPr>
              <w:keepNext/>
              <w:keepLines/>
              <w:overflowPunct w:val="0"/>
              <w:autoSpaceDE w:val="0"/>
              <w:autoSpaceDN w:val="0"/>
              <w:adjustRightInd w:val="0"/>
              <w:spacing w:after="0"/>
              <w:jc w:val="center"/>
              <w:textAlignment w:val="baseline"/>
              <w:rPr>
                <w:ins w:id="1108" w:author="BigCREditor-RAN4#104-bis" w:date="2022-10-21T21:28:00Z"/>
                <w:rFonts w:ascii="Arial" w:hAnsi="Arial"/>
                <w:sz w:val="18"/>
                <w:lang w:eastAsia="en-GB"/>
              </w:rPr>
            </w:pPr>
          </w:p>
        </w:tc>
        <w:tc>
          <w:tcPr>
            <w:tcW w:w="1418" w:type="dxa"/>
            <w:vMerge/>
            <w:shd w:val="clear" w:color="auto" w:fill="auto"/>
          </w:tcPr>
          <w:p w14:paraId="0AC3E754" w14:textId="77777777" w:rsidR="00E4296A" w:rsidRPr="00020619" w:rsidRDefault="00E4296A" w:rsidP="00BB34DD">
            <w:pPr>
              <w:keepNext/>
              <w:keepLines/>
              <w:overflowPunct w:val="0"/>
              <w:autoSpaceDE w:val="0"/>
              <w:autoSpaceDN w:val="0"/>
              <w:adjustRightInd w:val="0"/>
              <w:spacing w:after="0"/>
              <w:jc w:val="center"/>
              <w:textAlignment w:val="baseline"/>
              <w:rPr>
                <w:ins w:id="1109" w:author="BigCREditor-RAN4#104-bis" w:date="2022-10-21T21:28:00Z"/>
                <w:rFonts w:ascii="Arial" w:hAnsi="Arial"/>
                <w:sz w:val="18"/>
                <w:lang w:eastAsia="en-GB"/>
              </w:rPr>
            </w:pPr>
          </w:p>
        </w:tc>
        <w:tc>
          <w:tcPr>
            <w:tcW w:w="2977" w:type="dxa"/>
            <w:gridSpan w:val="2"/>
            <w:tcBorders>
              <w:top w:val="nil"/>
              <w:bottom w:val="nil"/>
            </w:tcBorders>
            <w:shd w:val="clear" w:color="auto" w:fill="auto"/>
          </w:tcPr>
          <w:p w14:paraId="188E30F3" w14:textId="77777777" w:rsidR="00E4296A" w:rsidRPr="00020619" w:rsidRDefault="00E4296A" w:rsidP="00BB34DD">
            <w:pPr>
              <w:keepNext/>
              <w:keepLines/>
              <w:overflowPunct w:val="0"/>
              <w:autoSpaceDE w:val="0"/>
              <w:autoSpaceDN w:val="0"/>
              <w:adjustRightInd w:val="0"/>
              <w:spacing w:after="0"/>
              <w:jc w:val="center"/>
              <w:textAlignment w:val="baseline"/>
              <w:rPr>
                <w:ins w:id="1110" w:author="BigCREditor-RAN4#104-bis" w:date="2022-10-21T21:28:00Z"/>
                <w:rFonts w:ascii="Arial" w:hAnsi="Arial"/>
                <w:sz w:val="18"/>
                <w:lang w:eastAsia="en-GB"/>
              </w:rPr>
            </w:pPr>
          </w:p>
        </w:tc>
      </w:tr>
      <w:tr w:rsidR="00E4296A" w:rsidRPr="00020619" w14:paraId="165A0CB6" w14:textId="77777777" w:rsidTr="00BB34DD">
        <w:trPr>
          <w:cantSplit/>
          <w:trHeight w:val="197"/>
          <w:ins w:id="1111" w:author="BigCREditor-RAN4#104-bis" w:date="2022-10-21T21:28:00Z"/>
        </w:trPr>
        <w:tc>
          <w:tcPr>
            <w:tcW w:w="3681" w:type="dxa"/>
            <w:tcBorders>
              <w:left w:val="single" w:sz="4" w:space="0" w:color="auto"/>
              <w:bottom w:val="single" w:sz="4" w:space="0" w:color="auto"/>
            </w:tcBorders>
          </w:tcPr>
          <w:p w14:paraId="57435835" w14:textId="77777777" w:rsidR="00E4296A" w:rsidRPr="00020619" w:rsidRDefault="00E4296A" w:rsidP="00BB34DD">
            <w:pPr>
              <w:keepNext/>
              <w:keepLines/>
              <w:overflowPunct w:val="0"/>
              <w:autoSpaceDE w:val="0"/>
              <w:autoSpaceDN w:val="0"/>
              <w:adjustRightInd w:val="0"/>
              <w:spacing w:after="0"/>
              <w:textAlignment w:val="baseline"/>
              <w:rPr>
                <w:ins w:id="1112" w:author="BigCREditor-RAN4#104-bis" w:date="2022-10-21T21:28:00Z"/>
                <w:rFonts w:ascii="Arial" w:hAnsi="Arial"/>
                <w:sz w:val="18"/>
                <w:lang w:eastAsia="en-GB"/>
              </w:rPr>
            </w:pPr>
            <w:ins w:id="1113" w:author="BigCREditor-RAN4#104-bis" w:date="2022-10-21T21:28:00Z">
              <w:r w:rsidRPr="00020619">
                <w:rPr>
                  <w:rFonts w:ascii="Arial" w:hAnsi="Arial"/>
                  <w:sz w:val="18"/>
                  <w:lang w:eastAsia="ja-JP"/>
                </w:rPr>
                <w:t>EPRE ratio of PDCCH to PDCCH DMRS</w:t>
              </w:r>
            </w:ins>
          </w:p>
        </w:tc>
        <w:tc>
          <w:tcPr>
            <w:tcW w:w="1417" w:type="dxa"/>
            <w:tcBorders>
              <w:bottom w:val="single" w:sz="4" w:space="0" w:color="auto"/>
            </w:tcBorders>
          </w:tcPr>
          <w:p w14:paraId="4D9BC99C" w14:textId="77777777" w:rsidR="00E4296A" w:rsidRPr="00020619" w:rsidRDefault="00E4296A" w:rsidP="00BB34DD">
            <w:pPr>
              <w:keepNext/>
              <w:keepLines/>
              <w:overflowPunct w:val="0"/>
              <w:autoSpaceDE w:val="0"/>
              <w:autoSpaceDN w:val="0"/>
              <w:adjustRightInd w:val="0"/>
              <w:spacing w:after="0"/>
              <w:jc w:val="center"/>
              <w:textAlignment w:val="baseline"/>
              <w:rPr>
                <w:ins w:id="1114" w:author="BigCREditor-RAN4#104-bis" w:date="2022-10-21T21:28:00Z"/>
                <w:rFonts w:ascii="Arial" w:hAnsi="Arial"/>
                <w:sz w:val="18"/>
                <w:lang w:eastAsia="en-GB"/>
              </w:rPr>
            </w:pPr>
          </w:p>
        </w:tc>
        <w:tc>
          <w:tcPr>
            <w:tcW w:w="1418" w:type="dxa"/>
            <w:vMerge/>
            <w:shd w:val="clear" w:color="auto" w:fill="auto"/>
          </w:tcPr>
          <w:p w14:paraId="6C925623" w14:textId="77777777" w:rsidR="00E4296A" w:rsidRPr="00020619" w:rsidRDefault="00E4296A" w:rsidP="00BB34DD">
            <w:pPr>
              <w:keepNext/>
              <w:keepLines/>
              <w:overflowPunct w:val="0"/>
              <w:autoSpaceDE w:val="0"/>
              <w:autoSpaceDN w:val="0"/>
              <w:adjustRightInd w:val="0"/>
              <w:spacing w:after="0"/>
              <w:jc w:val="center"/>
              <w:textAlignment w:val="baseline"/>
              <w:rPr>
                <w:ins w:id="1115" w:author="BigCREditor-RAN4#104-bis" w:date="2022-10-21T21:28:00Z"/>
                <w:rFonts w:ascii="Arial" w:hAnsi="Arial"/>
                <w:sz w:val="18"/>
                <w:lang w:eastAsia="en-GB"/>
              </w:rPr>
            </w:pPr>
          </w:p>
        </w:tc>
        <w:tc>
          <w:tcPr>
            <w:tcW w:w="2977" w:type="dxa"/>
            <w:gridSpan w:val="2"/>
            <w:tcBorders>
              <w:top w:val="nil"/>
              <w:bottom w:val="nil"/>
            </w:tcBorders>
            <w:shd w:val="clear" w:color="auto" w:fill="auto"/>
          </w:tcPr>
          <w:p w14:paraId="44FF6F35" w14:textId="77777777" w:rsidR="00E4296A" w:rsidRPr="00020619" w:rsidRDefault="00E4296A" w:rsidP="00BB34DD">
            <w:pPr>
              <w:keepNext/>
              <w:keepLines/>
              <w:overflowPunct w:val="0"/>
              <w:autoSpaceDE w:val="0"/>
              <w:autoSpaceDN w:val="0"/>
              <w:adjustRightInd w:val="0"/>
              <w:spacing w:after="0"/>
              <w:jc w:val="center"/>
              <w:textAlignment w:val="baseline"/>
              <w:rPr>
                <w:ins w:id="1116" w:author="BigCREditor-RAN4#104-bis" w:date="2022-10-21T21:28:00Z"/>
                <w:rFonts w:ascii="Arial" w:hAnsi="Arial"/>
                <w:sz w:val="18"/>
                <w:lang w:eastAsia="en-GB"/>
              </w:rPr>
            </w:pPr>
          </w:p>
        </w:tc>
      </w:tr>
      <w:tr w:rsidR="00E4296A" w:rsidRPr="00020619" w14:paraId="2C86CEEE" w14:textId="77777777" w:rsidTr="00BB34DD">
        <w:trPr>
          <w:cantSplit/>
          <w:trHeight w:val="173"/>
          <w:ins w:id="1117" w:author="BigCREditor-RAN4#104-bis" w:date="2022-10-21T21:28:00Z"/>
        </w:trPr>
        <w:tc>
          <w:tcPr>
            <w:tcW w:w="3681" w:type="dxa"/>
            <w:tcBorders>
              <w:left w:val="single" w:sz="4" w:space="0" w:color="auto"/>
              <w:bottom w:val="single" w:sz="4" w:space="0" w:color="auto"/>
            </w:tcBorders>
          </w:tcPr>
          <w:p w14:paraId="17A66E66" w14:textId="77777777" w:rsidR="00E4296A" w:rsidRPr="00020619" w:rsidRDefault="00E4296A" w:rsidP="00BB34DD">
            <w:pPr>
              <w:keepNext/>
              <w:keepLines/>
              <w:overflowPunct w:val="0"/>
              <w:autoSpaceDE w:val="0"/>
              <w:autoSpaceDN w:val="0"/>
              <w:adjustRightInd w:val="0"/>
              <w:spacing w:after="0"/>
              <w:textAlignment w:val="baseline"/>
              <w:rPr>
                <w:ins w:id="1118" w:author="BigCREditor-RAN4#104-bis" w:date="2022-10-21T21:28:00Z"/>
                <w:rFonts w:ascii="Arial" w:hAnsi="Arial"/>
                <w:sz w:val="18"/>
                <w:lang w:eastAsia="en-GB"/>
              </w:rPr>
            </w:pPr>
            <w:ins w:id="1119" w:author="BigCREditor-RAN4#104-bis" w:date="2022-10-21T21:28:00Z">
              <w:r w:rsidRPr="00020619">
                <w:rPr>
                  <w:rFonts w:ascii="Arial" w:hAnsi="Arial"/>
                  <w:sz w:val="18"/>
                  <w:lang w:eastAsia="ja-JP"/>
                </w:rPr>
                <w:t xml:space="preserve">EPRE ratio of PDSCH DMRS to SSS </w:t>
              </w:r>
            </w:ins>
          </w:p>
        </w:tc>
        <w:tc>
          <w:tcPr>
            <w:tcW w:w="1417" w:type="dxa"/>
            <w:tcBorders>
              <w:bottom w:val="single" w:sz="4" w:space="0" w:color="auto"/>
            </w:tcBorders>
          </w:tcPr>
          <w:p w14:paraId="66E5EF15" w14:textId="77777777" w:rsidR="00E4296A" w:rsidRPr="00020619" w:rsidRDefault="00E4296A" w:rsidP="00BB34DD">
            <w:pPr>
              <w:keepNext/>
              <w:keepLines/>
              <w:overflowPunct w:val="0"/>
              <w:autoSpaceDE w:val="0"/>
              <w:autoSpaceDN w:val="0"/>
              <w:adjustRightInd w:val="0"/>
              <w:spacing w:after="0"/>
              <w:jc w:val="center"/>
              <w:textAlignment w:val="baseline"/>
              <w:rPr>
                <w:ins w:id="1120" w:author="BigCREditor-RAN4#104-bis" w:date="2022-10-21T21:28:00Z"/>
                <w:rFonts w:ascii="Arial" w:hAnsi="Arial"/>
                <w:sz w:val="18"/>
                <w:lang w:eastAsia="en-GB"/>
              </w:rPr>
            </w:pPr>
          </w:p>
        </w:tc>
        <w:tc>
          <w:tcPr>
            <w:tcW w:w="1418" w:type="dxa"/>
            <w:vMerge/>
            <w:shd w:val="clear" w:color="auto" w:fill="auto"/>
          </w:tcPr>
          <w:p w14:paraId="1E11E308" w14:textId="77777777" w:rsidR="00E4296A" w:rsidRPr="00020619" w:rsidRDefault="00E4296A" w:rsidP="00BB34DD">
            <w:pPr>
              <w:keepNext/>
              <w:keepLines/>
              <w:overflowPunct w:val="0"/>
              <w:autoSpaceDE w:val="0"/>
              <w:autoSpaceDN w:val="0"/>
              <w:adjustRightInd w:val="0"/>
              <w:spacing w:after="0"/>
              <w:jc w:val="center"/>
              <w:textAlignment w:val="baseline"/>
              <w:rPr>
                <w:ins w:id="1121" w:author="BigCREditor-RAN4#104-bis" w:date="2022-10-21T21:28:00Z"/>
                <w:rFonts w:ascii="Arial" w:hAnsi="Arial"/>
                <w:sz w:val="18"/>
                <w:lang w:eastAsia="en-GB"/>
              </w:rPr>
            </w:pPr>
          </w:p>
        </w:tc>
        <w:tc>
          <w:tcPr>
            <w:tcW w:w="2977" w:type="dxa"/>
            <w:gridSpan w:val="2"/>
            <w:tcBorders>
              <w:top w:val="nil"/>
              <w:bottom w:val="nil"/>
            </w:tcBorders>
            <w:shd w:val="clear" w:color="auto" w:fill="auto"/>
          </w:tcPr>
          <w:p w14:paraId="2F3F5AB0" w14:textId="77777777" w:rsidR="00E4296A" w:rsidRPr="00020619" w:rsidRDefault="00E4296A" w:rsidP="00BB34DD">
            <w:pPr>
              <w:keepNext/>
              <w:keepLines/>
              <w:overflowPunct w:val="0"/>
              <w:autoSpaceDE w:val="0"/>
              <w:autoSpaceDN w:val="0"/>
              <w:adjustRightInd w:val="0"/>
              <w:spacing w:after="0"/>
              <w:jc w:val="center"/>
              <w:textAlignment w:val="baseline"/>
              <w:rPr>
                <w:ins w:id="1122" w:author="BigCREditor-RAN4#104-bis" w:date="2022-10-21T21:28:00Z"/>
                <w:rFonts w:ascii="Arial" w:hAnsi="Arial"/>
                <w:sz w:val="18"/>
                <w:lang w:eastAsia="en-GB"/>
              </w:rPr>
            </w:pPr>
          </w:p>
        </w:tc>
      </w:tr>
      <w:tr w:rsidR="00E4296A" w:rsidRPr="00020619" w14:paraId="11E1C142" w14:textId="77777777" w:rsidTr="00BB34DD">
        <w:trPr>
          <w:cantSplit/>
          <w:trHeight w:val="149"/>
          <w:ins w:id="1123" w:author="BigCREditor-RAN4#104-bis" w:date="2022-10-21T21:28:00Z"/>
        </w:trPr>
        <w:tc>
          <w:tcPr>
            <w:tcW w:w="3681" w:type="dxa"/>
            <w:tcBorders>
              <w:left w:val="single" w:sz="4" w:space="0" w:color="auto"/>
              <w:bottom w:val="single" w:sz="4" w:space="0" w:color="auto"/>
            </w:tcBorders>
          </w:tcPr>
          <w:p w14:paraId="4ABD54C1" w14:textId="77777777" w:rsidR="00E4296A" w:rsidRPr="00020619" w:rsidRDefault="00E4296A" w:rsidP="00BB34DD">
            <w:pPr>
              <w:keepNext/>
              <w:keepLines/>
              <w:overflowPunct w:val="0"/>
              <w:autoSpaceDE w:val="0"/>
              <w:autoSpaceDN w:val="0"/>
              <w:adjustRightInd w:val="0"/>
              <w:spacing w:after="0"/>
              <w:textAlignment w:val="baseline"/>
              <w:rPr>
                <w:ins w:id="1124" w:author="BigCREditor-RAN4#104-bis" w:date="2022-10-21T21:28:00Z"/>
                <w:rFonts w:ascii="Arial" w:hAnsi="Arial"/>
                <w:sz w:val="18"/>
                <w:lang w:eastAsia="en-GB"/>
              </w:rPr>
            </w:pPr>
            <w:ins w:id="1125" w:author="BigCREditor-RAN4#104-bis" w:date="2022-10-21T21:28:00Z">
              <w:r w:rsidRPr="00020619">
                <w:rPr>
                  <w:rFonts w:ascii="Arial" w:hAnsi="Arial"/>
                  <w:sz w:val="18"/>
                  <w:lang w:eastAsia="ja-JP"/>
                </w:rPr>
                <w:t xml:space="preserve">EPRE ratio of PDSCH to PDSCH </w:t>
              </w:r>
            </w:ins>
          </w:p>
        </w:tc>
        <w:tc>
          <w:tcPr>
            <w:tcW w:w="1417" w:type="dxa"/>
            <w:tcBorders>
              <w:bottom w:val="single" w:sz="4" w:space="0" w:color="auto"/>
            </w:tcBorders>
          </w:tcPr>
          <w:p w14:paraId="5C695737" w14:textId="77777777" w:rsidR="00E4296A" w:rsidRPr="00020619" w:rsidRDefault="00E4296A" w:rsidP="00BB34DD">
            <w:pPr>
              <w:keepNext/>
              <w:keepLines/>
              <w:overflowPunct w:val="0"/>
              <w:autoSpaceDE w:val="0"/>
              <w:autoSpaceDN w:val="0"/>
              <w:adjustRightInd w:val="0"/>
              <w:spacing w:after="0"/>
              <w:jc w:val="center"/>
              <w:textAlignment w:val="baseline"/>
              <w:rPr>
                <w:ins w:id="1126" w:author="BigCREditor-RAN4#104-bis" w:date="2022-10-21T21:28:00Z"/>
                <w:rFonts w:ascii="Arial" w:hAnsi="Arial"/>
                <w:sz w:val="18"/>
                <w:lang w:eastAsia="en-GB"/>
              </w:rPr>
            </w:pPr>
          </w:p>
        </w:tc>
        <w:tc>
          <w:tcPr>
            <w:tcW w:w="1418" w:type="dxa"/>
            <w:vMerge/>
            <w:shd w:val="clear" w:color="auto" w:fill="auto"/>
          </w:tcPr>
          <w:p w14:paraId="5043B06C" w14:textId="77777777" w:rsidR="00E4296A" w:rsidRPr="00020619" w:rsidRDefault="00E4296A" w:rsidP="00BB34DD">
            <w:pPr>
              <w:keepNext/>
              <w:keepLines/>
              <w:overflowPunct w:val="0"/>
              <w:autoSpaceDE w:val="0"/>
              <w:autoSpaceDN w:val="0"/>
              <w:adjustRightInd w:val="0"/>
              <w:spacing w:after="0"/>
              <w:jc w:val="center"/>
              <w:textAlignment w:val="baseline"/>
              <w:rPr>
                <w:ins w:id="1127" w:author="BigCREditor-RAN4#104-bis" w:date="2022-10-21T21:28:00Z"/>
                <w:rFonts w:ascii="Arial" w:hAnsi="Arial"/>
                <w:sz w:val="18"/>
                <w:lang w:eastAsia="en-GB"/>
              </w:rPr>
            </w:pPr>
          </w:p>
        </w:tc>
        <w:tc>
          <w:tcPr>
            <w:tcW w:w="2977" w:type="dxa"/>
            <w:gridSpan w:val="2"/>
            <w:tcBorders>
              <w:top w:val="nil"/>
              <w:bottom w:val="nil"/>
            </w:tcBorders>
            <w:shd w:val="clear" w:color="auto" w:fill="auto"/>
          </w:tcPr>
          <w:p w14:paraId="4FD3F819" w14:textId="77777777" w:rsidR="00E4296A" w:rsidRPr="00020619" w:rsidRDefault="00E4296A" w:rsidP="00BB34DD">
            <w:pPr>
              <w:keepNext/>
              <w:keepLines/>
              <w:overflowPunct w:val="0"/>
              <w:autoSpaceDE w:val="0"/>
              <w:autoSpaceDN w:val="0"/>
              <w:adjustRightInd w:val="0"/>
              <w:spacing w:after="0"/>
              <w:jc w:val="center"/>
              <w:textAlignment w:val="baseline"/>
              <w:rPr>
                <w:ins w:id="1128" w:author="BigCREditor-RAN4#104-bis" w:date="2022-10-21T21:28:00Z"/>
                <w:rFonts w:ascii="Arial" w:hAnsi="Arial"/>
                <w:sz w:val="18"/>
                <w:lang w:eastAsia="en-GB"/>
              </w:rPr>
            </w:pPr>
          </w:p>
        </w:tc>
      </w:tr>
      <w:tr w:rsidR="00E4296A" w:rsidRPr="00020619" w14:paraId="7CB70917" w14:textId="77777777" w:rsidTr="00BB34DD">
        <w:trPr>
          <w:cantSplit/>
          <w:trHeight w:val="43"/>
          <w:ins w:id="1129" w:author="BigCREditor-RAN4#104-bis" w:date="2022-10-21T21:28:00Z"/>
        </w:trPr>
        <w:tc>
          <w:tcPr>
            <w:tcW w:w="3681" w:type="dxa"/>
            <w:tcBorders>
              <w:left w:val="single" w:sz="4" w:space="0" w:color="auto"/>
              <w:bottom w:val="single" w:sz="4" w:space="0" w:color="auto"/>
            </w:tcBorders>
          </w:tcPr>
          <w:p w14:paraId="1CBFC337" w14:textId="77777777" w:rsidR="00E4296A" w:rsidRPr="00020619" w:rsidRDefault="00E4296A" w:rsidP="00BB34DD">
            <w:pPr>
              <w:keepNext/>
              <w:keepLines/>
              <w:overflowPunct w:val="0"/>
              <w:autoSpaceDE w:val="0"/>
              <w:autoSpaceDN w:val="0"/>
              <w:adjustRightInd w:val="0"/>
              <w:spacing w:after="0"/>
              <w:textAlignment w:val="baseline"/>
              <w:rPr>
                <w:ins w:id="1130" w:author="BigCREditor-RAN4#104-bis" w:date="2022-10-21T21:28:00Z"/>
                <w:rFonts w:ascii="Arial" w:hAnsi="Arial"/>
                <w:sz w:val="18"/>
                <w:lang w:eastAsia="en-GB"/>
              </w:rPr>
            </w:pPr>
            <w:ins w:id="1131" w:author="BigCREditor-RAN4#104-bis" w:date="2022-10-21T21:28:00Z">
              <w:r w:rsidRPr="00020619">
                <w:rPr>
                  <w:rFonts w:ascii="Arial" w:hAnsi="Arial"/>
                  <w:sz w:val="18"/>
                  <w:lang w:eastAsia="ja-JP"/>
                </w:rPr>
                <w:t>EPRE ratio of OCNG DMRS to SSS (Note 1)</w:t>
              </w:r>
            </w:ins>
          </w:p>
        </w:tc>
        <w:tc>
          <w:tcPr>
            <w:tcW w:w="1417" w:type="dxa"/>
            <w:tcBorders>
              <w:bottom w:val="single" w:sz="4" w:space="0" w:color="auto"/>
            </w:tcBorders>
          </w:tcPr>
          <w:p w14:paraId="03B0DE57" w14:textId="77777777" w:rsidR="00E4296A" w:rsidRPr="00020619" w:rsidRDefault="00E4296A" w:rsidP="00BB34DD">
            <w:pPr>
              <w:keepNext/>
              <w:keepLines/>
              <w:overflowPunct w:val="0"/>
              <w:autoSpaceDE w:val="0"/>
              <w:autoSpaceDN w:val="0"/>
              <w:adjustRightInd w:val="0"/>
              <w:spacing w:after="0"/>
              <w:jc w:val="center"/>
              <w:textAlignment w:val="baseline"/>
              <w:rPr>
                <w:ins w:id="1132" w:author="BigCREditor-RAN4#104-bis" w:date="2022-10-21T21:28:00Z"/>
                <w:rFonts w:ascii="Arial" w:hAnsi="Arial"/>
                <w:sz w:val="18"/>
                <w:lang w:eastAsia="en-GB"/>
              </w:rPr>
            </w:pPr>
          </w:p>
        </w:tc>
        <w:tc>
          <w:tcPr>
            <w:tcW w:w="1418" w:type="dxa"/>
            <w:vMerge/>
            <w:shd w:val="clear" w:color="auto" w:fill="auto"/>
          </w:tcPr>
          <w:p w14:paraId="334E5C6A" w14:textId="77777777" w:rsidR="00E4296A" w:rsidRPr="00020619" w:rsidRDefault="00E4296A" w:rsidP="00BB34DD">
            <w:pPr>
              <w:keepNext/>
              <w:keepLines/>
              <w:overflowPunct w:val="0"/>
              <w:autoSpaceDE w:val="0"/>
              <w:autoSpaceDN w:val="0"/>
              <w:adjustRightInd w:val="0"/>
              <w:spacing w:after="0"/>
              <w:jc w:val="center"/>
              <w:textAlignment w:val="baseline"/>
              <w:rPr>
                <w:ins w:id="1133" w:author="BigCREditor-RAN4#104-bis" w:date="2022-10-21T21:28:00Z"/>
                <w:rFonts w:ascii="Arial" w:hAnsi="Arial"/>
                <w:sz w:val="18"/>
                <w:lang w:eastAsia="en-GB"/>
              </w:rPr>
            </w:pPr>
          </w:p>
        </w:tc>
        <w:tc>
          <w:tcPr>
            <w:tcW w:w="2977" w:type="dxa"/>
            <w:gridSpan w:val="2"/>
            <w:tcBorders>
              <w:top w:val="nil"/>
              <w:bottom w:val="nil"/>
            </w:tcBorders>
            <w:shd w:val="clear" w:color="auto" w:fill="auto"/>
          </w:tcPr>
          <w:p w14:paraId="603C19CF" w14:textId="77777777" w:rsidR="00E4296A" w:rsidRPr="00020619" w:rsidRDefault="00E4296A" w:rsidP="00BB34DD">
            <w:pPr>
              <w:keepNext/>
              <w:keepLines/>
              <w:overflowPunct w:val="0"/>
              <w:autoSpaceDE w:val="0"/>
              <w:autoSpaceDN w:val="0"/>
              <w:adjustRightInd w:val="0"/>
              <w:spacing w:after="0"/>
              <w:jc w:val="center"/>
              <w:textAlignment w:val="baseline"/>
              <w:rPr>
                <w:ins w:id="1134" w:author="BigCREditor-RAN4#104-bis" w:date="2022-10-21T21:28:00Z"/>
                <w:rFonts w:ascii="Arial" w:hAnsi="Arial"/>
                <w:sz w:val="18"/>
                <w:lang w:eastAsia="en-GB"/>
              </w:rPr>
            </w:pPr>
          </w:p>
        </w:tc>
      </w:tr>
      <w:tr w:rsidR="00E4296A" w:rsidRPr="00020619" w14:paraId="124AFB41" w14:textId="77777777" w:rsidTr="00BB34DD">
        <w:trPr>
          <w:cantSplit/>
          <w:trHeight w:val="119"/>
          <w:ins w:id="1135" w:author="BigCREditor-RAN4#104-bis" w:date="2022-10-21T21:28:00Z"/>
        </w:trPr>
        <w:tc>
          <w:tcPr>
            <w:tcW w:w="3681" w:type="dxa"/>
            <w:tcBorders>
              <w:left w:val="single" w:sz="4" w:space="0" w:color="auto"/>
              <w:bottom w:val="single" w:sz="4" w:space="0" w:color="auto"/>
            </w:tcBorders>
          </w:tcPr>
          <w:p w14:paraId="14E4B0F8" w14:textId="77777777" w:rsidR="00E4296A" w:rsidRPr="00020619" w:rsidRDefault="00E4296A" w:rsidP="00BB34DD">
            <w:pPr>
              <w:keepNext/>
              <w:keepLines/>
              <w:overflowPunct w:val="0"/>
              <w:autoSpaceDE w:val="0"/>
              <w:autoSpaceDN w:val="0"/>
              <w:adjustRightInd w:val="0"/>
              <w:spacing w:after="0"/>
              <w:textAlignment w:val="baseline"/>
              <w:rPr>
                <w:ins w:id="1136" w:author="BigCREditor-RAN4#104-bis" w:date="2022-10-21T21:28:00Z"/>
                <w:rFonts w:ascii="Arial" w:hAnsi="Arial"/>
                <w:bCs/>
                <w:sz w:val="18"/>
                <w:lang w:eastAsia="en-GB"/>
              </w:rPr>
            </w:pPr>
            <w:ins w:id="1137" w:author="BigCREditor-RAN4#104-bis" w:date="2022-10-21T21:28:00Z">
              <w:r w:rsidRPr="00020619">
                <w:rPr>
                  <w:rFonts w:ascii="Arial" w:hAnsi="Arial"/>
                  <w:bCs/>
                  <w:sz w:val="18"/>
                  <w:lang w:eastAsia="en-GB"/>
                </w:rPr>
                <w:t>EPRE ratio of OCNG to OCNG DMRS (Note 1)</w:t>
              </w:r>
            </w:ins>
          </w:p>
        </w:tc>
        <w:tc>
          <w:tcPr>
            <w:tcW w:w="1417" w:type="dxa"/>
            <w:tcBorders>
              <w:bottom w:val="single" w:sz="4" w:space="0" w:color="auto"/>
            </w:tcBorders>
          </w:tcPr>
          <w:p w14:paraId="2465C614" w14:textId="77777777" w:rsidR="00E4296A" w:rsidRPr="00020619" w:rsidRDefault="00E4296A" w:rsidP="00BB34DD">
            <w:pPr>
              <w:keepNext/>
              <w:keepLines/>
              <w:overflowPunct w:val="0"/>
              <w:autoSpaceDE w:val="0"/>
              <w:autoSpaceDN w:val="0"/>
              <w:adjustRightInd w:val="0"/>
              <w:spacing w:after="0"/>
              <w:jc w:val="center"/>
              <w:textAlignment w:val="baseline"/>
              <w:rPr>
                <w:ins w:id="1138" w:author="BigCREditor-RAN4#104-bis" w:date="2022-10-21T21:28:00Z"/>
                <w:rFonts w:ascii="Arial" w:hAnsi="Arial"/>
                <w:sz w:val="18"/>
                <w:lang w:eastAsia="en-GB"/>
              </w:rPr>
            </w:pPr>
          </w:p>
        </w:tc>
        <w:tc>
          <w:tcPr>
            <w:tcW w:w="1418" w:type="dxa"/>
            <w:vMerge/>
            <w:tcBorders>
              <w:bottom w:val="single" w:sz="4" w:space="0" w:color="auto"/>
            </w:tcBorders>
            <w:shd w:val="clear" w:color="auto" w:fill="auto"/>
          </w:tcPr>
          <w:p w14:paraId="6F6CB8A4" w14:textId="77777777" w:rsidR="00E4296A" w:rsidRPr="00020619" w:rsidRDefault="00E4296A" w:rsidP="00BB34DD">
            <w:pPr>
              <w:keepNext/>
              <w:keepLines/>
              <w:overflowPunct w:val="0"/>
              <w:autoSpaceDE w:val="0"/>
              <w:autoSpaceDN w:val="0"/>
              <w:adjustRightInd w:val="0"/>
              <w:spacing w:after="0"/>
              <w:jc w:val="center"/>
              <w:textAlignment w:val="baseline"/>
              <w:rPr>
                <w:ins w:id="1139" w:author="BigCREditor-RAN4#104-bis" w:date="2022-10-21T21:28:00Z"/>
                <w:rFonts w:ascii="Arial" w:hAnsi="Arial"/>
                <w:sz w:val="18"/>
                <w:lang w:eastAsia="en-GB"/>
              </w:rPr>
            </w:pPr>
          </w:p>
        </w:tc>
        <w:tc>
          <w:tcPr>
            <w:tcW w:w="2977" w:type="dxa"/>
            <w:gridSpan w:val="2"/>
            <w:tcBorders>
              <w:top w:val="nil"/>
              <w:bottom w:val="single" w:sz="4" w:space="0" w:color="auto"/>
            </w:tcBorders>
            <w:shd w:val="clear" w:color="auto" w:fill="auto"/>
          </w:tcPr>
          <w:p w14:paraId="38F46171" w14:textId="77777777" w:rsidR="00E4296A" w:rsidRPr="00020619" w:rsidRDefault="00E4296A" w:rsidP="00BB34DD">
            <w:pPr>
              <w:keepNext/>
              <w:keepLines/>
              <w:overflowPunct w:val="0"/>
              <w:autoSpaceDE w:val="0"/>
              <w:autoSpaceDN w:val="0"/>
              <w:adjustRightInd w:val="0"/>
              <w:spacing w:after="0"/>
              <w:jc w:val="center"/>
              <w:textAlignment w:val="baseline"/>
              <w:rPr>
                <w:ins w:id="1140" w:author="BigCREditor-RAN4#104-bis" w:date="2022-10-21T21:28:00Z"/>
                <w:rFonts w:ascii="Arial" w:hAnsi="Arial"/>
                <w:sz w:val="18"/>
                <w:lang w:eastAsia="en-GB"/>
              </w:rPr>
            </w:pPr>
          </w:p>
        </w:tc>
      </w:tr>
      <w:tr w:rsidR="00E4296A" w:rsidRPr="00020619" w14:paraId="2162BC5F" w14:textId="77777777" w:rsidTr="00BB34DD">
        <w:trPr>
          <w:cantSplit/>
          <w:trHeight w:val="150"/>
          <w:ins w:id="1141" w:author="BigCREditor-RAN4#104-bis" w:date="2022-10-21T21:28:00Z"/>
        </w:trPr>
        <w:tc>
          <w:tcPr>
            <w:tcW w:w="3681" w:type="dxa"/>
          </w:tcPr>
          <w:p w14:paraId="61959FDD" w14:textId="77777777" w:rsidR="00E4296A" w:rsidRPr="00020619" w:rsidRDefault="00E4296A" w:rsidP="00BB34DD">
            <w:pPr>
              <w:keepNext/>
              <w:keepLines/>
              <w:overflowPunct w:val="0"/>
              <w:autoSpaceDE w:val="0"/>
              <w:autoSpaceDN w:val="0"/>
              <w:adjustRightInd w:val="0"/>
              <w:spacing w:after="0"/>
              <w:textAlignment w:val="baseline"/>
              <w:rPr>
                <w:ins w:id="1142" w:author="BigCREditor-RAN4#104-bis" w:date="2022-10-21T21:28:00Z"/>
                <w:rFonts w:ascii="Arial" w:hAnsi="Arial"/>
                <w:sz w:val="18"/>
                <w:lang w:eastAsia="en-GB"/>
              </w:rPr>
            </w:pPr>
            <w:ins w:id="1143" w:author="BigCREditor-RAN4#104-bis" w:date="2022-10-21T21:28:00Z">
              <w:r w:rsidRPr="00020619">
                <w:rPr>
                  <w:rFonts w:ascii="Arial" w:eastAsia="Calibri" w:hAnsi="Arial"/>
                  <w:position w:val="-12"/>
                  <w:sz w:val="18"/>
                  <w:lang w:eastAsia="en-GB"/>
                </w:rPr>
                <w:object w:dxaOrig="405" w:dyaOrig="345" w14:anchorId="40141BC5">
                  <v:shape id="_x0000_i1025" type="#_x0000_t75" style="width:20.3pt;height:7.05pt" o:ole="" fillcolor="window">
                    <v:imagedata r:id="rId15" o:title=""/>
                  </v:shape>
                  <o:OLEObject Type="Embed" ProgID="Equation.3" ShapeID="_x0000_i1025" DrawAspect="Content" ObjectID="_1731331325" r:id="rId23"/>
                </w:object>
              </w:r>
            </w:ins>
            <w:ins w:id="1144" w:author="BigCREditor-RAN4#104-bis" w:date="2022-10-21T21:28:00Z">
              <w:r w:rsidRPr="00020619">
                <w:rPr>
                  <w:rFonts w:ascii="Arial" w:hAnsi="Arial"/>
                  <w:sz w:val="18"/>
                  <w:vertAlign w:val="superscript"/>
                  <w:lang w:eastAsia="en-GB"/>
                </w:rPr>
                <w:t>Note2</w:t>
              </w:r>
            </w:ins>
          </w:p>
        </w:tc>
        <w:tc>
          <w:tcPr>
            <w:tcW w:w="1417" w:type="dxa"/>
          </w:tcPr>
          <w:p w14:paraId="4422C46A" w14:textId="77777777" w:rsidR="00E4296A" w:rsidRPr="00020619" w:rsidRDefault="00E4296A" w:rsidP="00BB34DD">
            <w:pPr>
              <w:keepNext/>
              <w:keepLines/>
              <w:overflowPunct w:val="0"/>
              <w:autoSpaceDE w:val="0"/>
              <w:autoSpaceDN w:val="0"/>
              <w:adjustRightInd w:val="0"/>
              <w:spacing w:after="0"/>
              <w:jc w:val="center"/>
              <w:textAlignment w:val="baseline"/>
              <w:rPr>
                <w:ins w:id="1145" w:author="BigCREditor-RAN4#104-bis" w:date="2022-10-21T21:28:00Z"/>
                <w:rFonts w:ascii="Arial" w:hAnsi="Arial"/>
                <w:sz w:val="18"/>
                <w:lang w:eastAsia="en-GB"/>
              </w:rPr>
            </w:pPr>
            <w:ins w:id="1146" w:author="BigCREditor-RAN4#104-bis" w:date="2022-10-21T21:28:00Z">
              <w:r w:rsidRPr="00020619">
                <w:rPr>
                  <w:rFonts w:ascii="Arial" w:hAnsi="Arial"/>
                  <w:sz w:val="18"/>
                  <w:lang w:eastAsia="en-GB"/>
                </w:rPr>
                <w:t>dBm/15kHz</w:t>
              </w:r>
            </w:ins>
          </w:p>
        </w:tc>
        <w:tc>
          <w:tcPr>
            <w:tcW w:w="1418" w:type="dxa"/>
          </w:tcPr>
          <w:p w14:paraId="04D5FC44" w14:textId="77777777" w:rsidR="00E4296A" w:rsidRPr="00020619" w:rsidRDefault="00E4296A" w:rsidP="00BB34DD">
            <w:pPr>
              <w:keepNext/>
              <w:keepLines/>
              <w:overflowPunct w:val="0"/>
              <w:autoSpaceDE w:val="0"/>
              <w:autoSpaceDN w:val="0"/>
              <w:adjustRightInd w:val="0"/>
              <w:spacing w:after="0"/>
              <w:jc w:val="center"/>
              <w:textAlignment w:val="baseline"/>
              <w:rPr>
                <w:ins w:id="1147" w:author="BigCREditor-RAN4#104-bis" w:date="2022-10-21T21:28:00Z"/>
                <w:rFonts w:ascii="Arial" w:hAnsi="Arial"/>
                <w:sz w:val="18"/>
                <w:lang w:eastAsia="en-GB"/>
              </w:rPr>
            </w:pPr>
            <w:ins w:id="1148"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2977" w:type="dxa"/>
            <w:gridSpan w:val="2"/>
          </w:tcPr>
          <w:p w14:paraId="203B6371" w14:textId="77777777" w:rsidR="00E4296A" w:rsidRPr="00020619" w:rsidRDefault="00E4296A" w:rsidP="00BB34DD">
            <w:pPr>
              <w:keepNext/>
              <w:keepLines/>
              <w:overflowPunct w:val="0"/>
              <w:autoSpaceDE w:val="0"/>
              <w:autoSpaceDN w:val="0"/>
              <w:adjustRightInd w:val="0"/>
              <w:spacing w:after="0"/>
              <w:jc w:val="center"/>
              <w:textAlignment w:val="baseline"/>
              <w:rPr>
                <w:ins w:id="1149" w:author="BigCREditor-RAN4#104-bis" w:date="2022-10-21T21:28:00Z"/>
                <w:rFonts w:ascii="Arial" w:hAnsi="Arial"/>
                <w:sz w:val="18"/>
                <w:lang w:eastAsia="en-GB"/>
              </w:rPr>
            </w:pPr>
            <w:ins w:id="1150" w:author="BigCREditor-RAN4#104-bis" w:date="2022-10-21T21:28:00Z">
              <w:r w:rsidRPr="00020619">
                <w:rPr>
                  <w:rFonts w:ascii="Arial" w:hAnsi="Arial"/>
                  <w:sz w:val="18"/>
                  <w:lang w:eastAsia="en-GB"/>
                </w:rPr>
                <w:t>-98</w:t>
              </w:r>
            </w:ins>
          </w:p>
        </w:tc>
      </w:tr>
      <w:tr w:rsidR="00E4296A" w:rsidRPr="00020619" w14:paraId="50E4C27B" w14:textId="77777777" w:rsidTr="00BB34DD">
        <w:trPr>
          <w:cantSplit/>
          <w:trHeight w:val="150"/>
          <w:ins w:id="1151" w:author="BigCREditor-RAN4#104-bis" w:date="2022-10-21T21:28:00Z"/>
        </w:trPr>
        <w:tc>
          <w:tcPr>
            <w:tcW w:w="3681" w:type="dxa"/>
            <w:vMerge w:val="restart"/>
          </w:tcPr>
          <w:p w14:paraId="63E14594" w14:textId="77777777" w:rsidR="00E4296A" w:rsidRPr="00020619" w:rsidRDefault="00E4296A" w:rsidP="00BB34DD">
            <w:pPr>
              <w:keepNext/>
              <w:keepLines/>
              <w:overflowPunct w:val="0"/>
              <w:autoSpaceDE w:val="0"/>
              <w:autoSpaceDN w:val="0"/>
              <w:adjustRightInd w:val="0"/>
              <w:spacing w:after="0"/>
              <w:textAlignment w:val="baseline"/>
              <w:rPr>
                <w:ins w:id="1152" w:author="BigCREditor-RAN4#104-bis" w:date="2022-10-21T21:28:00Z"/>
                <w:rFonts w:ascii="Arial" w:hAnsi="Arial"/>
                <w:sz w:val="18"/>
                <w:lang w:eastAsia="en-GB"/>
              </w:rPr>
            </w:pPr>
            <w:ins w:id="1153" w:author="BigCREditor-RAN4#104-bis" w:date="2022-10-21T21:28:00Z">
              <w:r w:rsidRPr="00020619">
                <w:rPr>
                  <w:rFonts w:ascii="Arial" w:eastAsia="Calibri" w:hAnsi="Arial"/>
                  <w:position w:val="-12"/>
                  <w:sz w:val="18"/>
                  <w:lang w:eastAsia="en-GB"/>
                </w:rPr>
                <w:object w:dxaOrig="405" w:dyaOrig="345" w14:anchorId="5E7A3213">
                  <v:shape id="_x0000_i1026" type="#_x0000_t75" style="width:20.3pt;height:7.05pt" o:ole="" fillcolor="window">
                    <v:imagedata r:id="rId15" o:title=""/>
                  </v:shape>
                  <o:OLEObject Type="Embed" ProgID="Equation.3" ShapeID="_x0000_i1026" DrawAspect="Content" ObjectID="_1731331326" r:id="rId24"/>
                </w:object>
              </w:r>
            </w:ins>
            <w:ins w:id="1154" w:author="BigCREditor-RAN4#104-bis" w:date="2022-10-21T21:28:00Z">
              <w:r w:rsidRPr="00020619">
                <w:rPr>
                  <w:rFonts w:ascii="Arial" w:hAnsi="Arial"/>
                  <w:sz w:val="18"/>
                  <w:vertAlign w:val="superscript"/>
                  <w:lang w:eastAsia="en-GB"/>
                </w:rPr>
                <w:t>Note2</w:t>
              </w:r>
            </w:ins>
          </w:p>
        </w:tc>
        <w:tc>
          <w:tcPr>
            <w:tcW w:w="1417" w:type="dxa"/>
            <w:vMerge w:val="restart"/>
          </w:tcPr>
          <w:p w14:paraId="54371A07" w14:textId="77777777" w:rsidR="00E4296A" w:rsidRPr="00020619" w:rsidRDefault="00E4296A" w:rsidP="00BB34DD">
            <w:pPr>
              <w:keepNext/>
              <w:keepLines/>
              <w:overflowPunct w:val="0"/>
              <w:autoSpaceDE w:val="0"/>
              <w:autoSpaceDN w:val="0"/>
              <w:adjustRightInd w:val="0"/>
              <w:spacing w:after="0"/>
              <w:jc w:val="center"/>
              <w:textAlignment w:val="baseline"/>
              <w:rPr>
                <w:ins w:id="1155" w:author="BigCREditor-RAN4#104-bis" w:date="2022-10-21T21:28:00Z"/>
                <w:rFonts w:ascii="Arial" w:hAnsi="Arial"/>
                <w:sz w:val="18"/>
                <w:lang w:eastAsia="en-GB"/>
              </w:rPr>
            </w:pPr>
            <w:ins w:id="1156" w:author="BigCREditor-RAN4#104-bis" w:date="2022-10-21T21:28:00Z">
              <w:r w:rsidRPr="00020619">
                <w:rPr>
                  <w:rFonts w:ascii="Arial" w:hAnsi="Arial"/>
                  <w:sz w:val="18"/>
                  <w:lang w:eastAsia="en-GB"/>
                </w:rPr>
                <w:t>dBm/SCS</w:t>
              </w:r>
            </w:ins>
          </w:p>
        </w:tc>
        <w:tc>
          <w:tcPr>
            <w:tcW w:w="1418" w:type="dxa"/>
          </w:tcPr>
          <w:p w14:paraId="60EE6186" w14:textId="77777777" w:rsidR="00E4296A" w:rsidRPr="00020619" w:rsidRDefault="00E4296A" w:rsidP="00BB34DD">
            <w:pPr>
              <w:keepNext/>
              <w:keepLines/>
              <w:overflowPunct w:val="0"/>
              <w:autoSpaceDE w:val="0"/>
              <w:autoSpaceDN w:val="0"/>
              <w:adjustRightInd w:val="0"/>
              <w:spacing w:after="0"/>
              <w:jc w:val="center"/>
              <w:textAlignment w:val="baseline"/>
              <w:rPr>
                <w:ins w:id="1157" w:author="BigCREditor-RAN4#104-bis" w:date="2022-10-21T21:28:00Z"/>
                <w:rFonts w:ascii="Arial" w:hAnsi="Arial"/>
                <w:sz w:val="18"/>
                <w:lang w:eastAsia="en-GB"/>
              </w:rPr>
            </w:pPr>
            <w:ins w:id="1158" w:author="BigCREditor-RAN4#104-bis" w:date="2022-10-21T21:28:00Z">
              <w:r w:rsidRPr="00020619">
                <w:rPr>
                  <w:rFonts w:ascii="Arial" w:hAnsi="Arial"/>
                  <w:sz w:val="18"/>
                  <w:lang w:eastAsia="en-GB"/>
                </w:rPr>
                <w:t>1, 2, 4, 5</w:t>
              </w:r>
              <w:r w:rsidRPr="00020619">
                <w:rPr>
                  <w:rFonts w:ascii="Arial" w:hAnsi="Arial" w:cs="Arial"/>
                  <w:sz w:val="18"/>
                  <w:lang w:eastAsia="en-GB"/>
                </w:rPr>
                <w:t>, 7, 8</w:t>
              </w:r>
            </w:ins>
          </w:p>
        </w:tc>
        <w:tc>
          <w:tcPr>
            <w:tcW w:w="2977" w:type="dxa"/>
            <w:gridSpan w:val="2"/>
          </w:tcPr>
          <w:p w14:paraId="3420297F" w14:textId="77777777" w:rsidR="00E4296A" w:rsidRPr="00020619" w:rsidRDefault="00E4296A" w:rsidP="00BB34DD">
            <w:pPr>
              <w:keepNext/>
              <w:keepLines/>
              <w:overflowPunct w:val="0"/>
              <w:autoSpaceDE w:val="0"/>
              <w:autoSpaceDN w:val="0"/>
              <w:adjustRightInd w:val="0"/>
              <w:spacing w:after="0"/>
              <w:jc w:val="center"/>
              <w:textAlignment w:val="baseline"/>
              <w:rPr>
                <w:ins w:id="1159" w:author="BigCREditor-RAN4#104-bis" w:date="2022-10-21T21:28:00Z"/>
                <w:rFonts w:ascii="Arial" w:hAnsi="Arial"/>
                <w:sz w:val="18"/>
                <w:lang w:eastAsia="en-GB"/>
              </w:rPr>
            </w:pPr>
            <w:ins w:id="1160" w:author="BigCREditor-RAN4#104-bis" w:date="2022-10-21T21:28:00Z">
              <w:r w:rsidRPr="00020619">
                <w:rPr>
                  <w:rFonts w:ascii="Arial" w:hAnsi="Arial"/>
                  <w:sz w:val="18"/>
                  <w:lang w:eastAsia="en-GB"/>
                </w:rPr>
                <w:t>-98</w:t>
              </w:r>
            </w:ins>
          </w:p>
        </w:tc>
      </w:tr>
      <w:tr w:rsidR="00E4296A" w:rsidRPr="00020619" w14:paraId="71827DF4" w14:textId="77777777" w:rsidTr="00BB34DD">
        <w:trPr>
          <w:cantSplit/>
          <w:trHeight w:val="150"/>
          <w:ins w:id="1161" w:author="BigCREditor-RAN4#104-bis" w:date="2022-10-21T21:28:00Z"/>
        </w:trPr>
        <w:tc>
          <w:tcPr>
            <w:tcW w:w="3681" w:type="dxa"/>
            <w:vMerge/>
          </w:tcPr>
          <w:p w14:paraId="7305BE40" w14:textId="77777777" w:rsidR="00E4296A" w:rsidRPr="00020619" w:rsidRDefault="00E4296A" w:rsidP="00BB34DD">
            <w:pPr>
              <w:keepNext/>
              <w:keepLines/>
              <w:overflowPunct w:val="0"/>
              <w:autoSpaceDE w:val="0"/>
              <w:autoSpaceDN w:val="0"/>
              <w:adjustRightInd w:val="0"/>
              <w:spacing w:after="0"/>
              <w:textAlignment w:val="baseline"/>
              <w:rPr>
                <w:ins w:id="1162" w:author="BigCREditor-RAN4#104-bis" w:date="2022-10-21T21:28:00Z"/>
                <w:rFonts w:ascii="Arial" w:hAnsi="Arial"/>
                <w:sz w:val="18"/>
                <w:lang w:eastAsia="en-GB"/>
              </w:rPr>
            </w:pPr>
          </w:p>
        </w:tc>
        <w:tc>
          <w:tcPr>
            <w:tcW w:w="1417" w:type="dxa"/>
            <w:vMerge/>
          </w:tcPr>
          <w:p w14:paraId="3E6087B9" w14:textId="77777777" w:rsidR="00E4296A" w:rsidRPr="00020619" w:rsidRDefault="00E4296A" w:rsidP="00BB34DD">
            <w:pPr>
              <w:keepNext/>
              <w:keepLines/>
              <w:overflowPunct w:val="0"/>
              <w:autoSpaceDE w:val="0"/>
              <w:autoSpaceDN w:val="0"/>
              <w:adjustRightInd w:val="0"/>
              <w:spacing w:after="0"/>
              <w:jc w:val="center"/>
              <w:textAlignment w:val="baseline"/>
              <w:rPr>
                <w:ins w:id="1163" w:author="BigCREditor-RAN4#104-bis" w:date="2022-10-21T21:28:00Z"/>
                <w:rFonts w:ascii="Arial" w:hAnsi="Arial"/>
                <w:sz w:val="18"/>
                <w:lang w:eastAsia="en-GB"/>
              </w:rPr>
            </w:pPr>
          </w:p>
        </w:tc>
        <w:tc>
          <w:tcPr>
            <w:tcW w:w="1418" w:type="dxa"/>
          </w:tcPr>
          <w:p w14:paraId="1843A265" w14:textId="77777777" w:rsidR="00E4296A" w:rsidRPr="00020619" w:rsidRDefault="00E4296A" w:rsidP="00BB34DD">
            <w:pPr>
              <w:keepNext/>
              <w:keepLines/>
              <w:overflowPunct w:val="0"/>
              <w:autoSpaceDE w:val="0"/>
              <w:autoSpaceDN w:val="0"/>
              <w:adjustRightInd w:val="0"/>
              <w:spacing w:after="0"/>
              <w:jc w:val="center"/>
              <w:textAlignment w:val="baseline"/>
              <w:rPr>
                <w:ins w:id="1164" w:author="BigCREditor-RAN4#104-bis" w:date="2022-10-21T21:28:00Z"/>
                <w:rFonts w:ascii="Arial" w:hAnsi="Arial"/>
                <w:sz w:val="18"/>
                <w:lang w:eastAsia="en-GB"/>
              </w:rPr>
            </w:pPr>
            <w:ins w:id="1165" w:author="BigCREditor-RAN4#104-bis" w:date="2022-10-21T21:28:00Z">
              <w:r w:rsidRPr="00020619">
                <w:rPr>
                  <w:rFonts w:ascii="Arial" w:hAnsi="Arial"/>
                  <w:sz w:val="18"/>
                  <w:lang w:eastAsia="en-GB"/>
                </w:rPr>
                <w:t>3, 6</w:t>
              </w:r>
            </w:ins>
          </w:p>
        </w:tc>
        <w:tc>
          <w:tcPr>
            <w:tcW w:w="2977" w:type="dxa"/>
            <w:gridSpan w:val="2"/>
          </w:tcPr>
          <w:p w14:paraId="75B9BC87" w14:textId="77777777" w:rsidR="00E4296A" w:rsidRPr="00020619" w:rsidRDefault="00E4296A" w:rsidP="00BB34DD">
            <w:pPr>
              <w:keepNext/>
              <w:keepLines/>
              <w:overflowPunct w:val="0"/>
              <w:autoSpaceDE w:val="0"/>
              <w:autoSpaceDN w:val="0"/>
              <w:adjustRightInd w:val="0"/>
              <w:spacing w:after="0"/>
              <w:jc w:val="center"/>
              <w:textAlignment w:val="baseline"/>
              <w:rPr>
                <w:ins w:id="1166" w:author="BigCREditor-RAN4#104-bis" w:date="2022-10-21T21:28:00Z"/>
                <w:rFonts w:ascii="Arial" w:hAnsi="Arial"/>
                <w:sz w:val="18"/>
                <w:lang w:eastAsia="en-GB"/>
              </w:rPr>
            </w:pPr>
            <w:ins w:id="1167" w:author="BigCREditor-RAN4#104-bis" w:date="2022-10-21T21:28:00Z">
              <w:r w:rsidRPr="00020619">
                <w:rPr>
                  <w:rFonts w:ascii="Arial" w:hAnsi="Arial"/>
                  <w:sz w:val="18"/>
                  <w:lang w:eastAsia="en-GB"/>
                </w:rPr>
                <w:t>-95</w:t>
              </w:r>
            </w:ins>
          </w:p>
        </w:tc>
      </w:tr>
      <w:tr w:rsidR="00E4296A" w:rsidRPr="00020619" w14:paraId="782A7484" w14:textId="77777777" w:rsidTr="00BB34DD">
        <w:trPr>
          <w:cantSplit/>
          <w:trHeight w:val="92"/>
          <w:ins w:id="1168" w:author="BigCREditor-RAN4#104-bis" w:date="2022-10-21T21:28:00Z"/>
        </w:trPr>
        <w:tc>
          <w:tcPr>
            <w:tcW w:w="3681" w:type="dxa"/>
            <w:vMerge w:val="restart"/>
          </w:tcPr>
          <w:p w14:paraId="3626DDAC" w14:textId="77777777" w:rsidR="00E4296A" w:rsidRPr="00020619" w:rsidRDefault="00E4296A" w:rsidP="00BB34DD">
            <w:pPr>
              <w:keepNext/>
              <w:keepLines/>
              <w:overflowPunct w:val="0"/>
              <w:autoSpaceDE w:val="0"/>
              <w:autoSpaceDN w:val="0"/>
              <w:adjustRightInd w:val="0"/>
              <w:spacing w:after="0"/>
              <w:textAlignment w:val="baseline"/>
              <w:rPr>
                <w:ins w:id="1169" w:author="BigCREditor-RAN4#104-bis" w:date="2022-10-21T21:28:00Z"/>
                <w:rFonts w:ascii="Arial" w:hAnsi="Arial" w:cs="v4.2.0"/>
                <w:sz w:val="18"/>
                <w:lang w:eastAsia="en-GB"/>
              </w:rPr>
            </w:pPr>
            <w:ins w:id="1170" w:author="BigCREditor-RAN4#104-bis" w:date="2022-10-21T21:28:00Z">
              <w:r w:rsidRPr="00020619">
                <w:rPr>
                  <w:rFonts w:ascii="Arial" w:hAnsi="Arial" w:cs="v4.2.0"/>
                  <w:sz w:val="18"/>
                  <w:lang w:eastAsia="en-GB"/>
                </w:rPr>
                <w:t>SS-RSRP</w:t>
              </w:r>
              <w:r w:rsidRPr="00020619">
                <w:rPr>
                  <w:rFonts w:ascii="Arial" w:hAnsi="Arial"/>
                  <w:sz w:val="18"/>
                  <w:vertAlign w:val="superscript"/>
                  <w:lang w:eastAsia="en-GB"/>
                </w:rPr>
                <w:t xml:space="preserve"> Note 3</w:t>
              </w:r>
            </w:ins>
          </w:p>
        </w:tc>
        <w:tc>
          <w:tcPr>
            <w:tcW w:w="1417" w:type="dxa"/>
            <w:vMerge w:val="restart"/>
          </w:tcPr>
          <w:p w14:paraId="0C12D5D8" w14:textId="77777777" w:rsidR="00E4296A" w:rsidRPr="00020619" w:rsidRDefault="00E4296A" w:rsidP="00BB34DD">
            <w:pPr>
              <w:keepNext/>
              <w:keepLines/>
              <w:overflowPunct w:val="0"/>
              <w:autoSpaceDE w:val="0"/>
              <w:autoSpaceDN w:val="0"/>
              <w:adjustRightInd w:val="0"/>
              <w:spacing w:after="0"/>
              <w:jc w:val="center"/>
              <w:textAlignment w:val="baseline"/>
              <w:rPr>
                <w:ins w:id="1171" w:author="BigCREditor-RAN4#104-bis" w:date="2022-10-21T21:28:00Z"/>
                <w:rFonts w:ascii="Arial" w:hAnsi="Arial"/>
                <w:sz w:val="18"/>
                <w:lang w:eastAsia="en-GB"/>
              </w:rPr>
            </w:pPr>
            <w:ins w:id="1172" w:author="BigCREditor-RAN4#104-bis" w:date="2022-10-21T21:28:00Z">
              <w:r w:rsidRPr="00020619">
                <w:rPr>
                  <w:rFonts w:ascii="Arial" w:hAnsi="Arial"/>
                  <w:sz w:val="18"/>
                  <w:lang w:eastAsia="en-GB"/>
                </w:rPr>
                <w:t>dBm/SCS</w:t>
              </w:r>
            </w:ins>
          </w:p>
        </w:tc>
        <w:tc>
          <w:tcPr>
            <w:tcW w:w="1418" w:type="dxa"/>
          </w:tcPr>
          <w:p w14:paraId="49A28873" w14:textId="77777777" w:rsidR="00E4296A" w:rsidRPr="00020619" w:rsidRDefault="00E4296A" w:rsidP="00BB34DD">
            <w:pPr>
              <w:keepNext/>
              <w:keepLines/>
              <w:overflowPunct w:val="0"/>
              <w:autoSpaceDE w:val="0"/>
              <w:autoSpaceDN w:val="0"/>
              <w:adjustRightInd w:val="0"/>
              <w:spacing w:after="0"/>
              <w:jc w:val="center"/>
              <w:textAlignment w:val="baseline"/>
              <w:rPr>
                <w:ins w:id="1173" w:author="BigCREditor-RAN4#104-bis" w:date="2022-10-21T21:28:00Z"/>
                <w:rFonts w:ascii="Arial" w:hAnsi="Arial"/>
                <w:sz w:val="18"/>
                <w:lang w:eastAsia="en-GB"/>
              </w:rPr>
            </w:pPr>
            <w:ins w:id="1174" w:author="BigCREditor-RAN4#104-bis" w:date="2022-10-21T21:28:00Z">
              <w:r w:rsidRPr="00020619">
                <w:rPr>
                  <w:rFonts w:ascii="Arial" w:hAnsi="Arial"/>
                  <w:sz w:val="18"/>
                  <w:lang w:eastAsia="en-GB"/>
                </w:rPr>
                <w:t>1, 2, 4, 5</w:t>
              </w:r>
              <w:r w:rsidRPr="00020619">
                <w:rPr>
                  <w:rFonts w:ascii="Arial" w:hAnsi="Arial" w:cs="Arial"/>
                  <w:sz w:val="18"/>
                  <w:lang w:eastAsia="en-GB"/>
                </w:rPr>
                <w:t>, 7, 8</w:t>
              </w:r>
            </w:ins>
          </w:p>
        </w:tc>
        <w:tc>
          <w:tcPr>
            <w:tcW w:w="1417" w:type="dxa"/>
          </w:tcPr>
          <w:p w14:paraId="7B597A77" w14:textId="77777777" w:rsidR="00E4296A" w:rsidRPr="00020619" w:rsidRDefault="00E4296A" w:rsidP="00BB34DD">
            <w:pPr>
              <w:keepNext/>
              <w:keepLines/>
              <w:overflowPunct w:val="0"/>
              <w:autoSpaceDE w:val="0"/>
              <w:autoSpaceDN w:val="0"/>
              <w:adjustRightInd w:val="0"/>
              <w:spacing w:after="0"/>
              <w:jc w:val="center"/>
              <w:textAlignment w:val="baseline"/>
              <w:rPr>
                <w:ins w:id="1175" w:author="BigCREditor-RAN4#104-bis" w:date="2022-10-21T21:28:00Z"/>
                <w:rFonts w:ascii="Arial" w:hAnsi="Arial"/>
                <w:sz w:val="18"/>
                <w:lang w:eastAsia="en-GB"/>
              </w:rPr>
            </w:pPr>
            <w:ins w:id="1176" w:author="BigCREditor-RAN4#104-bis" w:date="2022-10-21T21:28:00Z">
              <w:r w:rsidRPr="00020619">
                <w:rPr>
                  <w:rFonts w:ascii="Arial" w:hAnsi="Arial"/>
                  <w:sz w:val="18"/>
                  <w:lang w:eastAsia="en-GB"/>
                </w:rPr>
                <w:t>-Infinity</w:t>
              </w:r>
            </w:ins>
          </w:p>
        </w:tc>
        <w:tc>
          <w:tcPr>
            <w:tcW w:w="1560" w:type="dxa"/>
          </w:tcPr>
          <w:p w14:paraId="32BC2D81" w14:textId="77777777" w:rsidR="00E4296A" w:rsidRPr="00020619" w:rsidRDefault="00E4296A" w:rsidP="00BB34DD">
            <w:pPr>
              <w:keepNext/>
              <w:keepLines/>
              <w:overflowPunct w:val="0"/>
              <w:autoSpaceDE w:val="0"/>
              <w:autoSpaceDN w:val="0"/>
              <w:adjustRightInd w:val="0"/>
              <w:spacing w:after="0"/>
              <w:jc w:val="center"/>
              <w:textAlignment w:val="baseline"/>
              <w:rPr>
                <w:ins w:id="1177" w:author="BigCREditor-RAN4#104-bis" w:date="2022-10-21T21:28:00Z"/>
                <w:rFonts w:ascii="Arial" w:hAnsi="Arial"/>
                <w:sz w:val="18"/>
                <w:lang w:eastAsia="en-GB"/>
              </w:rPr>
            </w:pPr>
            <w:ins w:id="1178" w:author="BigCREditor-RAN4#104-bis" w:date="2022-10-21T21:28:00Z">
              <w:r w:rsidRPr="00020619">
                <w:rPr>
                  <w:rFonts w:ascii="Arial" w:hAnsi="Arial"/>
                  <w:sz w:val="18"/>
                  <w:lang w:eastAsia="en-GB"/>
                </w:rPr>
                <w:t>-91</w:t>
              </w:r>
            </w:ins>
          </w:p>
        </w:tc>
      </w:tr>
      <w:tr w:rsidR="00E4296A" w:rsidRPr="00020619" w14:paraId="5F421005" w14:textId="77777777" w:rsidTr="00BB34DD">
        <w:trPr>
          <w:cantSplit/>
          <w:trHeight w:val="92"/>
          <w:ins w:id="1179" w:author="BigCREditor-RAN4#104-bis" w:date="2022-10-21T21:28:00Z"/>
        </w:trPr>
        <w:tc>
          <w:tcPr>
            <w:tcW w:w="3681" w:type="dxa"/>
            <w:vMerge/>
          </w:tcPr>
          <w:p w14:paraId="0FC4F72C" w14:textId="77777777" w:rsidR="00E4296A" w:rsidRPr="00020619" w:rsidRDefault="00E4296A" w:rsidP="00BB34DD">
            <w:pPr>
              <w:keepNext/>
              <w:keepLines/>
              <w:overflowPunct w:val="0"/>
              <w:autoSpaceDE w:val="0"/>
              <w:autoSpaceDN w:val="0"/>
              <w:adjustRightInd w:val="0"/>
              <w:spacing w:after="0"/>
              <w:textAlignment w:val="baseline"/>
              <w:rPr>
                <w:ins w:id="1180" w:author="BigCREditor-RAN4#104-bis" w:date="2022-10-21T21:28:00Z"/>
                <w:rFonts w:ascii="Arial" w:hAnsi="Arial"/>
                <w:sz w:val="18"/>
                <w:lang w:eastAsia="en-GB"/>
              </w:rPr>
            </w:pPr>
          </w:p>
        </w:tc>
        <w:tc>
          <w:tcPr>
            <w:tcW w:w="1417" w:type="dxa"/>
            <w:vMerge/>
          </w:tcPr>
          <w:p w14:paraId="124B1958" w14:textId="77777777" w:rsidR="00E4296A" w:rsidRPr="00020619" w:rsidRDefault="00E4296A" w:rsidP="00BB34DD">
            <w:pPr>
              <w:keepNext/>
              <w:keepLines/>
              <w:overflowPunct w:val="0"/>
              <w:autoSpaceDE w:val="0"/>
              <w:autoSpaceDN w:val="0"/>
              <w:adjustRightInd w:val="0"/>
              <w:spacing w:after="0"/>
              <w:jc w:val="center"/>
              <w:textAlignment w:val="baseline"/>
              <w:rPr>
                <w:ins w:id="1181" w:author="BigCREditor-RAN4#104-bis" w:date="2022-10-21T21:28:00Z"/>
                <w:rFonts w:ascii="Arial" w:hAnsi="Arial"/>
                <w:sz w:val="18"/>
                <w:lang w:eastAsia="en-GB"/>
              </w:rPr>
            </w:pPr>
          </w:p>
        </w:tc>
        <w:tc>
          <w:tcPr>
            <w:tcW w:w="1418" w:type="dxa"/>
          </w:tcPr>
          <w:p w14:paraId="66180DF2" w14:textId="77777777" w:rsidR="00E4296A" w:rsidRPr="00020619" w:rsidRDefault="00E4296A" w:rsidP="00BB34DD">
            <w:pPr>
              <w:keepNext/>
              <w:keepLines/>
              <w:overflowPunct w:val="0"/>
              <w:autoSpaceDE w:val="0"/>
              <w:autoSpaceDN w:val="0"/>
              <w:adjustRightInd w:val="0"/>
              <w:spacing w:after="0"/>
              <w:jc w:val="center"/>
              <w:textAlignment w:val="baseline"/>
              <w:rPr>
                <w:ins w:id="1182" w:author="BigCREditor-RAN4#104-bis" w:date="2022-10-21T21:28:00Z"/>
                <w:rFonts w:ascii="Arial" w:hAnsi="Arial"/>
                <w:sz w:val="18"/>
                <w:lang w:eastAsia="en-GB"/>
              </w:rPr>
            </w:pPr>
            <w:ins w:id="1183" w:author="BigCREditor-RAN4#104-bis" w:date="2022-10-21T21:28:00Z">
              <w:r w:rsidRPr="00020619">
                <w:rPr>
                  <w:rFonts w:ascii="Arial" w:hAnsi="Arial"/>
                  <w:sz w:val="18"/>
                  <w:lang w:eastAsia="en-GB"/>
                </w:rPr>
                <w:t>3, 6</w:t>
              </w:r>
            </w:ins>
          </w:p>
        </w:tc>
        <w:tc>
          <w:tcPr>
            <w:tcW w:w="1417" w:type="dxa"/>
          </w:tcPr>
          <w:p w14:paraId="43DBF9F8" w14:textId="77777777" w:rsidR="00E4296A" w:rsidRPr="00020619" w:rsidRDefault="00E4296A" w:rsidP="00BB34DD">
            <w:pPr>
              <w:keepNext/>
              <w:keepLines/>
              <w:overflowPunct w:val="0"/>
              <w:autoSpaceDE w:val="0"/>
              <w:autoSpaceDN w:val="0"/>
              <w:adjustRightInd w:val="0"/>
              <w:spacing w:after="0"/>
              <w:jc w:val="center"/>
              <w:textAlignment w:val="baseline"/>
              <w:rPr>
                <w:ins w:id="1184" w:author="BigCREditor-RAN4#104-bis" w:date="2022-10-21T21:28:00Z"/>
                <w:rFonts w:ascii="Arial" w:hAnsi="Arial"/>
                <w:sz w:val="18"/>
                <w:lang w:eastAsia="en-GB"/>
              </w:rPr>
            </w:pPr>
            <w:ins w:id="1185" w:author="BigCREditor-RAN4#104-bis" w:date="2022-10-21T21:28:00Z">
              <w:r w:rsidRPr="00020619">
                <w:rPr>
                  <w:rFonts w:ascii="Arial" w:hAnsi="Arial"/>
                  <w:sz w:val="18"/>
                  <w:lang w:eastAsia="en-GB"/>
                </w:rPr>
                <w:t>-Infinity</w:t>
              </w:r>
            </w:ins>
          </w:p>
        </w:tc>
        <w:tc>
          <w:tcPr>
            <w:tcW w:w="1560" w:type="dxa"/>
          </w:tcPr>
          <w:p w14:paraId="69117F00" w14:textId="77777777" w:rsidR="00E4296A" w:rsidRPr="00020619" w:rsidRDefault="00E4296A" w:rsidP="00BB34DD">
            <w:pPr>
              <w:keepNext/>
              <w:keepLines/>
              <w:overflowPunct w:val="0"/>
              <w:autoSpaceDE w:val="0"/>
              <w:autoSpaceDN w:val="0"/>
              <w:adjustRightInd w:val="0"/>
              <w:spacing w:after="0"/>
              <w:jc w:val="center"/>
              <w:textAlignment w:val="baseline"/>
              <w:rPr>
                <w:ins w:id="1186" w:author="BigCREditor-RAN4#104-bis" w:date="2022-10-21T21:28:00Z"/>
                <w:rFonts w:ascii="Arial" w:hAnsi="Arial"/>
                <w:sz w:val="18"/>
                <w:lang w:eastAsia="en-GB"/>
              </w:rPr>
            </w:pPr>
            <w:ins w:id="1187" w:author="BigCREditor-RAN4#104-bis" w:date="2022-10-21T21:28:00Z">
              <w:r w:rsidRPr="00020619">
                <w:rPr>
                  <w:rFonts w:ascii="Arial" w:hAnsi="Arial"/>
                  <w:sz w:val="18"/>
                  <w:lang w:eastAsia="en-GB"/>
                </w:rPr>
                <w:t>-88</w:t>
              </w:r>
            </w:ins>
          </w:p>
        </w:tc>
      </w:tr>
      <w:tr w:rsidR="00E4296A" w:rsidRPr="00020619" w14:paraId="5B2690C8" w14:textId="77777777" w:rsidTr="00BB34DD">
        <w:trPr>
          <w:cantSplit/>
          <w:trHeight w:val="94"/>
          <w:ins w:id="1188" w:author="BigCREditor-RAN4#104-bis" w:date="2022-10-21T21:28:00Z"/>
        </w:trPr>
        <w:tc>
          <w:tcPr>
            <w:tcW w:w="3681" w:type="dxa"/>
          </w:tcPr>
          <w:p w14:paraId="046D74AD" w14:textId="77777777" w:rsidR="00E4296A" w:rsidRPr="00020619" w:rsidRDefault="00E4296A" w:rsidP="00BB34DD">
            <w:pPr>
              <w:keepNext/>
              <w:keepLines/>
              <w:overflowPunct w:val="0"/>
              <w:autoSpaceDE w:val="0"/>
              <w:autoSpaceDN w:val="0"/>
              <w:adjustRightInd w:val="0"/>
              <w:spacing w:after="0"/>
              <w:textAlignment w:val="baseline"/>
              <w:rPr>
                <w:ins w:id="1189" w:author="BigCREditor-RAN4#104-bis" w:date="2022-10-21T21:28:00Z"/>
                <w:rFonts w:ascii="Arial" w:hAnsi="Arial"/>
                <w:sz w:val="18"/>
                <w:lang w:eastAsia="en-GB"/>
              </w:rPr>
            </w:pPr>
            <w:ins w:id="1190" w:author="BigCREditor-RAN4#104-bis" w:date="2022-10-21T21:28:00Z">
              <w:r w:rsidRPr="00020619">
                <w:rPr>
                  <w:rFonts w:ascii="Arial" w:hAnsi="Arial"/>
                  <w:position w:val="-12"/>
                  <w:sz w:val="18"/>
                  <w:lang w:eastAsia="en-GB"/>
                </w:rPr>
                <w:object w:dxaOrig="620" w:dyaOrig="380" w14:anchorId="10DFF71F">
                  <v:shape id="_x0000_i1027" type="#_x0000_t75" style="width:20.3pt;height:15.9pt" o:ole="" fillcolor="window">
                    <v:imagedata r:id="rId18" o:title=""/>
                  </v:shape>
                  <o:OLEObject Type="Embed" ProgID="Equation.3" ShapeID="_x0000_i1027" DrawAspect="Content" ObjectID="_1731331327" r:id="rId25"/>
                </w:object>
              </w:r>
            </w:ins>
          </w:p>
        </w:tc>
        <w:tc>
          <w:tcPr>
            <w:tcW w:w="1417" w:type="dxa"/>
          </w:tcPr>
          <w:p w14:paraId="7621B0B0" w14:textId="77777777" w:rsidR="00E4296A" w:rsidRPr="00020619" w:rsidRDefault="00E4296A" w:rsidP="00BB34DD">
            <w:pPr>
              <w:keepNext/>
              <w:keepLines/>
              <w:overflowPunct w:val="0"/>
              <w:autoSpaceDE w:val="0"/>
              <w:autoSpaceDN w:val="0"/>
              <w:adjustRightInd w:val="0"/>
              <w:spacing w:after="0"/>
              <w:jc w:val="center"/>
              <w:textAlignment w:val="baseline"/>
              <w:rPr>
                <w:ins w:id="1191" w:author="BigCREditor-RAN4#104-bis" w:date="2022-10-21T21:28:00Z"/>
                <w:rFonts w:ascii="Arial" w:hAnsi="Arial"/>
                <w:sz w:val="18"/>
                <w:lang w:eastAsia="en-GB"/>
              </w:rPr>
            </w:pPr>
            <w:ins w:id="1192" w:author="BigCREditor-RAN4#104-bis" w:date="2022-10-21T21:28:00Z">
              <w:r w:rsidRPr="00020619">
                <w:rPr>
                  <w:rFonts w:ascii="Arial" w:hAnsi="Arial"/>
                  <w:sz w:val="18"/>
                  <w:lang w:eastAsia="en-GB"/>
                </w:rPr>
                <w:t>dB</w:t>
              </w:r>
            </w:ins>
          </w:p>
        </w:tc>
        <w:tc>
          <w:tcPr>
            <w:tcW w:w="1418" w:type="dxa"/>
          </w:tcPr>
          <w:p w14:paraId="058457B6" w14:textId="77777777" w:rsidR="00E4296A" w:rsidRPr="00020619" w:rsidRDefault="00E4296A" w:rsidP="00BB34DD">
            <w:pPr>
              <w:keepNext/>
              <w:keepLines/>
              <w:overflowPunct w:val="0"/>
              <w:autoSpaceDE w:val="0"/>
              <w:autoSpaceDN w:val="0"/>
              <w:adjustRightInd w:val="0"/>
              <w:spacing w:after="0"/>
              <w:jc w:val="center"/>
              <w:textAlignment w:val="baseline"/>
              <w:rPr>
                <w:ins w:id="1193" w:author="BigCREditor-RAN4#104-bis" w:date="2022-10-21T21:28:00Z"/>
                <w:rFonts w:ascii="Arial" w:hAnsi="Arial"/>
                <w:sz w:val="18"/>
                <w:lang w:eastAsia="en-GB"/>
              </w:rPr>
            </w:pPr>
            <w:ins w:id="1194"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1417" w:type="dxa"/>
          </w:tcPr>
          <w:p w14:paraId="412599B0" w14:textId="77777777" w:rsidR="00E4296A" w:rsidRPr="00020619" w:rsidDel="00B36E6D" w:rsidRDefault="00E4296A" w:rsidP="00BB34DD">
            <w:pPr>
              <w:keepNext/>
              <w:keepLines/>
              <w:overflowPunct w:val="0"/>
              <w:autoSpaceDE w:val="0"/>
              <w:autoSpaceDN w:val="0"/>
              <w:adjustRightInd w:val="0"/>
              <w:spacing w:after="0"/>
              <w:jc w:val="center"/>
              <w:textAlignment w:val="baseline"/>
              <w:rPr>
                <w:ins w:id="1195" w:author="BigCREditor-RAN4#104-bis" w:date="2022-10-21T21:28:00Z"/>
                <w:rFonts w:ascii="Arial" w:hAnsi="Arial"/>
                <w:sz w:val="18"/>
                <w:lang w:eastAsia="en-GB"/>
              </w:rPr>
            </w:pPr>
            <w:ins w:id="1196" w:author="BigCREditor-RAN4#104-bis" w:date="2022-10-21T21:28:00Z">
              <w:r w:rsidRPr="00020619">
                <w:rPr>
                  <w:rFonts w:ascii="Arial" w:hAnsi="Arial"/>
                  <w:sz w:val="18"/>
                  <w:lang w:eastAsia="en-GB"/>
                </w:rPr>
                <w:t>-Infinity</w:t>
              </w:r>
            </w:ins>
          </w:p>
        </w:tc>
        <w:tc>
          <w:tcPr>
            <w:tcW w:w="1560" w:type="dxa"/>
          </w:tcPr>
          <w:p w14:paraId="5A85D418" w14:textId="77777777" w:rsidR="00E4296A" w:rsidRPr="00020619" w:rsidDel="004B51DC" w:rsidRDefault="00E4296A" w:rsidP="00BB34DD">
            <w:pPr>
              <w:keepNext/>
              <w:keepLines/>
              <w:overflowPunct w:val="0"/>
              <w:autoSpaceDE w:val="0"/>
              <w:autoSpaceDN w:val="0"/>
              <w:adjustRightInd w:val="0"/>
              <w:spacing w:after="0"/>
              <w:jc w:val="center"/>
              <w:textAlignment w:val="baseline"/>
              <w:rPr>
                <w:ins w:id="1197" w:author="BigCREditor-RAN4#104-bis" w:date="2022-10-21T21:28:00Z"/>
                <w:rFonts w:ascii="Arial" w:hAnsi="Arial"/>
                <w:sz w:val="18"/>
                <w:lang w:eastAsia="en-GB"/>
              </w:rPr>
            </w:pPr>
            <w:ins w:id="1198" w:author="BigCREditor-RAN4#104-bis" w:date="2022-10-21T21:28:00Z">
              <w:r w:rsidRPr="00020619">
                <w:rPr>
                  <w:rFonts w:ascii="Arial" w:hAnsi="Arial"/>
                  <w:sz w:val="18"/>
                  <w:lang w:eastAsia="en-GB"/>
                </w:rPr>
                <w:t>7</w:t>
              </w:r>
            </w:ins>
          </w:p>
        </w:tc>
      </w:tr>
      <w:tr w:rsidR="00E4296A" w:rsidRPr="00020619" w14:paraId="28DED27A" w14:textId="77777777" w:rsidTr="00BB34DD">
        <w:trPr>
          <w:cantSplit/>
          <w:trHeight w:val="94"/>
          <w:ins w:id="1199" w:author="BigCREditor-RAN4#104-bis" w:date="2022-10-21T21:28:00Z"/>
        </w:trPr>
        <w:tc>
          <w:tcPr>
            <w:tcW w:w="3681" w:type="dxa"/>
          </w:tcPr>
          <w:p w14:paraId="718D305B" w14:textId="77777777" w:rsidR="00E4296A" w:rsidRPr="00020619" w:rsidRDefault="00E4296A" w:rsidP="00BB34DD">
            <w:pPr>
              <w:keepNext/>
              <w:keepLines/>
              <w:overflowPunct w:val="0"/>
              <w:autoSpaceDE w:val="0"/>
              <w:autoSpaceDN w:val="0"/>
              <w:adjustRightInd w:val="0"/>
              <w:spacing w:after="0"/>
              <w:textAlignment w:val="baseline"/>
              <w:rPr>
                <w:ins w:id="1200" w:author="BigCREditor-RAN4#104-bis" w:date="2022-10-21T21:28:00Z"/>
                <w:rFonts w:ascii="Arial" w:hAnsi="Arial"/>
                <w:sz w:val="18"/>
                <w:lang w:eastAsia="en-GB"/>
              </w:rPr>
            </w:pPr>
            <w:ins w:id="1201" w:author="BigCREditor-RAN4#104-bis" w:date="2022-10-21T21:28:00Z">
              <w:r w:rsidRPr="00020619">
                <w:rPr>
                  <w:rFonts w:ascii="Arial" w:hAnsi="Arial"/>
                  <w:position w:val="-12"/>
                  <w:sz w:val="18"/>
                  <w:lang w:eastAsia="en-GB"/>
                </w:rPr>
                <w:object w:dxaOrig="800" w:dyaOrig="380" w14:anchorId="7B18092B">
                  <v:shape id="_x0000_i1028" type="#_x0000_t75" style="width:29.15pt;height:15.9pt" o:ole="" fillcolor="window">
                    <v:imagedata r:id="rId20" o:title=""/>
                  </v:shape>
                  <o:OLEObject Type="Embed" ProgID="Equation.3" ShapeID="_x0000_i1028" DrawAspect="Content" ObjectID="_1731331328" r:id="rId26"/>
                </w:object>
              </w:r>
            </w:ins>
          </w:p>
        </w:tc>
        <w:tc>
          <w:tcPr>
            <w:tcW w:w="1417" w:type="dxa"/>
          </w:tcPr>
          <w:p w14:paraId="5084FBE2" w14:textId="77777777" w:rsidR="00E4296A" w:rsidRPr="00020619" w:rsidRDefault="00E4296A" w:rsidP="00BB34DD">
            <w:pPr>
              <w:keepNext/>
              <w:keepLines/>
              <w:overflowPunct w:val="0"/>
              <w:autoSpaceDE w:val="0"/>
              <w:autoSpaceDN w:val="0"/>
              <w:adjustRightInd w:val="0"/>
              <w:spacing w:after="0"/>
              <w:jc w:val="center"/>
              <w:textAlignment w:val="baseline"/>
              <w:rPr>
                <w:ins w:id="1202" w:author="BigCREditor-RAN4#104-bis" w:date="2022-10-21T21:28:00Z"/>
                <w:rFonts w:ascii="Arial" w:hAnsi="Arial"/>
                <w:sz w:val="18"/>
                <w:lang w:eastAsia="en-GB"/>
              </w:rPr>
            </w:pPr>
            <w:ins w:id="1203" w:author="BigCREditor-RAN4#104-bis" w:date="2022-10-21T21:28:00Z">
              <w:r w:rsidRPr="00020619">
                <w:rPr>
                  <w:rFonts w:ascii="Arial" w:hAnsi="Arial"/>
                  <w:sz w:val="18"/>
                  <w:lang w:eastAsia="en-GB"/>
                </w:rPr>
                <w:t>dB</w:t>
              </w:r>
            </w:ins>
          </w:p>
        </w:tc>
        <w:tc>
          <w:tcPr>
            <w:tcW w:w="1418" w:type="dxa"/>
          </w:tcPr>
          <w:p w14:paraId="18BFEB70" w14:textId="77777777" w:rsidR="00E4296A" w:rsidRPr="00020619" w:rsidRDefault="00E4296A" w:rsidP="00BB34DD">
            <w:pPr>
              <w:keepNext/>
              <w:keepLines/>
              <w:overflowPunct w:val="0"/>
              <w:autoSpaceDE w:val="0"/>
              <w:autoSpaceDN w:val="0"/>
              <w:adjustRightInd w:val="0"/>
              <w:spacing w:after="0"/>
              <w:jc w:val="center"/>
              <w:textAlignment w:val="baseline"/>
              <w:rPr>
                <w:ins w:id="1204" w:author="BigCREditor-RAN4#104-bis" w:date="2022-10-21T21:28:00Z"/>
                <w:rFonts w:ascii="Arial" w:hAnsi="Arial"/>
                <w:sz w:val="18"/>
                <w:lang w:eastAsia="en-GB"/>
              </w:rPr>
            </w:pPr>
            <w:ins w:id="1205"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1417" w:type="dxa"/>
          </w:tcPr>
          <w:p w14:paraId="15B7F577" w14:textId="77777777" w:rsidR="00E4296A" w:rsidRPr="00020619" w:rsidDel="00B36E6D" w:rsidRDefault="00E4296A" w:rsidP="00BB34DD">
            <w:pPr>
              <w:keepNext/>
              <w:keepLines/>
              <w:overflowPunct w:val="0"/>
              <w:autoSpaceDE w:val="0"/>
              <w:autoSpaceDN w:val="0"/>
              <w:adjustRightInd w:val="0"/>
              <w:spacing w:after="0"/>
              <w:jc w:val="center"/>
              <w:textAlignment w:val="baseline"/>
              <w:rPr>
                <w:ins w:id="1206" w:author="BigCREditor-RAN4#104-bis" w:date="2022-10-21T21:28:00Z"/>
                <w:rFonts w:ascii="Arial" w:hAnsi="Arial"/>
                <w:sz w:val="18"/>
                <w:lang w:eastAsia="en-GB"/>
              </w:rPr>
            </w:pPr>
            <w:ins w:id="1207" w:author="BigCREditor-RAN4#104-bis" w:date="2022-10-21T21:28:00Z">
              <w:r w:rsidRPr="00020619">
                <w:rPr>
                  <w:rFonts w:ascii="Arial" w:hAnsi="Arial"/>
                  <w:sz w:val="18"/>
                  <w:lang w:eastAsia="en-GB"/>
                </w:rPr>
                <w:t>-Infinity</w:t>
              </w:r>
            </w:ins>
          </w:p>
        </w:tc>
        <w:tc>
          <w:tcPr>
            <w:tcW w:w="1560" w:type="dxa"/>
          </w:tcPr>
          <w:p w14:paraId="4D509E89" w14:textId="77777777" w:rsidR="00E4296A" w:rsidRPr="00020619" w:rsidDel="004B51DC" w:rsidRDefault="00E4296A" w:rsidP="00BB34DD">
            <w:pPr>
              <w:keepNext/>
              <w:keepLines/>
              <w:overflowPunct w:val="0"/>
              <w:autoSpaceDE w:val="0"/>
              <w:autoSpaceDN w:val="0"/>
              <w:adjustRightInd w:val="0"/>
              <w:spacing w:after="0"/>
              <w:jc w:val="center"/>
              <w:textAlignment w:val="baseline"/>
              <w:rPr>
                <w:ins w:id="1208" w:author="BigCREditor-RAN4#104-bis" w:date="2022-10-21T21:28:00Z"/>
                <w:rFonts w:ascii="Arial" w:hAnsi="Arial"/>
                <w:sz w:val="18"/>
                <w:lang w:eastAsia="en-GB"/>
              </w:rPr>
            </w:pPr>
            <w:ins w:id="1209" w:author="BigCREditor-RAN4#104-bis" w:date="2022-10-21T21:28:00Z">
              <w:r w:rsidRPr="00020619">
                <w:rPr>
                  <w:rFonts w:ascii="Arial" w:hAnsi="Arial"/>
                  <w:sz w:val="18"/>
                  <w:lang w:eastAsia="en-GB"/>
                </w:rPr>
                <w:t>7</w:t>
              </w:r>
            </w:ins>
          </w:p>
        </w:tc>
      </w:tr>
      <w:tr w:rsidR="00E4296A" w:rsidRPr="00020619" w14:paraId="66901CE0" w14:textId="77777777" w:rsidTr="00BB34DD">
        <w:trPr>
          <w:cantSplit/>
          <w:trHeight w:val="94"/>
          <w:ins w:id="1210" w:author="BigCREditor-RAN4#104-bis" w:date="2022-10-21T21:28:00Z"/>
        </w:trPr>
        <w:tc>
          <w:tcPr>
            <w:tcW w:w="3681" w:type="dxa"/>
            <w:vMerge w:val="restart"/>
          </w:tcPr>
          <w:p w14:paraId="073D4A98" w14:textId="77777777" w:rsidR="00E4296A" w:rsidRPr="00020619" w:rsidRDefault="00E4296A" w:rsidP="00BB34DD">
            <w:pPr>
              <w:keepNext/>
              <w:keepLines/>
              <w:overflowPunct w:val="0"/>
              <w:autoSpaceDE w:val="0"/>
              <w:autoSpaceDN w:val="0"/>
              <w:adjustRightInd w:val="0"/>
              <w:spacing w:after="0"/>
              <w:textAlignment w:val="baseline"/>
              <w:rPr>
                <w:ins w:id="1211" w:author="BigCREditor-RAN4#104-bis" w:date="2022-10-21T21:28:00Z"/>
                <w:rFonts w:ascii="Arial" w:hAnsi="Arial"/>
                <w:sz w:val="18"/>
                <w:lang w:eastAsia="en-GB"/>
              </w:rPr>
            </w:pPr>
            <w:ins w:id="1212" w:author="BigCREditor-RAN4#104-bis" w:date="2022-10-21T21:28:00Z">
              <w:r w:rsidRPr="00020619">
                <w:rPr>
                  <w:rFonts w:ascii="Arial" w:hAnsi="Arial"/>
                  <w:sz w:val="18"/>
                  <w:lang w:eastAsia="en-GB"/>
                </w:rPr>
                <w:t>Io</w:t>
              </w:r>
              <w:r w:rsidRPr="00020619">
                <w:rPr>
                  <w:rFonts w:ascii="Arial" w:hAnsi="Arial"/>
                  <w:sz w:val="18"/>
                  <w:vertAlign w:val="superscript"/>
                  <w:lang w:eastAsia="en-GB"/>
                </w:rPr>
                <w:t>Note3</w:t>
              </w:r>
            </w:ins>
          </w:p>
        </w:tc>
        <w:tc>
          <w:tcPr>
            <w:tcW w:w="1417" w:type="dxa"/>
          </w:tcPr>
          <w:p w14:paraId="55636C81" w14:textId="77777777" w:rsidR="00E4296A" w:rsidRPr="00020619" w:rsidRDefault="00E4296A" w:rsidP="00BB34DD">
            <w:pPr>
              <w:keepNext/>
              <w:keepLines/>
              <w:overflowPunct w:val="0"/>
              <w:autoSpaceDE w:val="0"/>
              <w:autoSpaceDN w:val="0"/>
              <w:adjustRightInd w:val="0"/>
              <w:spacing w:after="0"/>
              <w:jc w:val="center"/>
              <w:textAlignment w:val="baseline"/>
              <w:rPr>
                <w:ins w:id="1213" w:author="BigCREditor-RAN4#104-bis" w:date="2022-10-21T21:28:00Z"/>
                <w:rFonts w:ascii="Arial" w:hAnsi="Arial"/>
                <w:sz w:val="18"/>
                <w:lang w:eastAsia="en-GB"/>
              </w:rPr>
            </w:pPr>
            <w:ins w:id="1214" w:author="BigCREditor-RAN4#104-bis" w:date="2022-10-21T21:28:00Z">
              <w:r w:rsidRPr="00020619">
                <w:rPr>
                  <w:rFonts w:ascii="Arial" w:hAnsi="Arial"/>
                  <w:sz w:val="18"/>
                  <w:lang w:eastAsia="en-GB"/>
                </w:rPr>
                <w:t>dBm/9.36MHz</w:t>
              </w:r>
            </w:ins>
          </w:p>
        </w:tc>
        <w:tc>
          <w:tcPr>
            <w:tcW w:w="1418" w:type="dxa"/>
          </w:tcPr>
          <w:p w14:paraId="62466F0C" w14:textId="77777777" w:rsidR="00E4296A" w:rsidRPr="00020619" w:rsidRDefault="00E4296A" w:rsidP="00BB34DD">
            <w:pPr>
              <w:keepNext/>
              <w:keepLines/>
              <w:overflowPunct w:val="0"/>
              <w:autoSpaceDE w:val="0"/>
              <w:autoSpaceDN w:val="0"/>
              <w:adjustRightInd w:val="0"/>
              <w:spacing w:after="0"/>
              <w:jc w:val="center"/>
              <w:textAlignment w:val="baseline"/>
              <w:rPr>
                <w:ins w:id="1215" w:author="BigCREditor-RAN4#104-bis" w:date="2022-10-21T21:28:00Z"/>
                <w:rFonts w:ascii="Arial" w:hAnsi="Arial"/>
                <w:sz w:val="18"/>
                <w:lang w:eastAsia="en-GB"/>
              </w:rPr>
            </w:pPr>
            <w:ins w:id="1216" w:author="BigCREditor-RAN4#104-bis" w:date="2022-10-21T21:28:00Z">
              <w:r w:rsidRPr="00020619">
                <w:rPr>
                  <w:rFonts w:ascii="Arial" w:hAnsi="Arial"/>
                  <w:sz w:val="18"/>
                  <w:lang w:eastAsia="en-GB"/>
                </w:rPr>
                <w:t>1, 2, 4, 5</w:t>
              </w:r>
              <w:r w:rsidRPr="00020619">
                <w:rPr>
                  <w:rFonts w:ascii="Arial" w:hAnsi="Arial" w:cs="Arial"/>
                  <w:sz w:val="18"/>
                  <w:lang w:eastAsia="en-GB"/>
                </w:rPr>
                <w:t>, 7, 8</w:t>
              </w:r>
            </w:ins>
          </w:p>
        </w:tc>
        <w:tc>
          <w:tcPr>
            <w:tcW w:w="1417" w:type="dxa"/>
          </w:tcPr>
          <w:p w14:paraId="431F0590" w14:textId="77777777" w:rsidR="00E4296A" w:rsidRPr="00020619" w:rsidRDefault="00E4296A" w:rsidP="00BB34DD">
            <w:pPr>
              <w:keepNext/>
              <w:keepLines/>
              <w:overflowPunct w:val="0"/>
              <w:autoSpaceDE w:val="0"/>
              <w:autoSpaceDN w:val="0"/>
              <w:adjustRightInd w:val="0"/>
              <w:spacing w:after="0"/>
              <w:jc w:val="center"/>
              <w:textAlignment w:val="baseline"/>
              <w:rPr>
                <w:ins w:id="1217" w:author="BigCREditor-RAN4#104-bis" w:date="2022-10-21T21:28:00Z"/>
                <w:rFonts w:ascii="Arial" w:hAnsi="Arial"/>
                <w:sz w:val="18"/>
                <w:lang w:eastAsia="en-GB"/>
              </w:rPr>
            </w:pPr>
            <w:ins w:id="1218" w:author="BigCREditor-RAN4#104-bis" w:date="2022-10-21T21:28:00Z">
              <w:r w:rsidRPr="00020619">
                <w:rPr>
                  <w:rFonts w:ascii="Arial" w:hAnsi="Arial"/>
                  <w:sz w:val="18"/>
                  <w:szCs w:val="18"/>
                  <w:lang w:eastAsia="en-GB"/>
                </w:rPr>
                <w:t>-70.05</w:t>
              </w:r>
            </w:ins>
          </w:p>
        </w:tc>
        <w:tc>
          <w:tcPr>
            <w:tcW w:w="1560" w:type="dxa"/>
          </w:tcPr>
          <w:p w14:paraId="182535DD" w14:textId="77777777" w:rsidR="00E4296A" w:rsidRPr="00020619" w:rsidRDefault="00E4296A" w:rsidP="00BB34DD">
            <w:pPr>
              <w:keepNext/>
              <w:keepLines/>
              <w:overflowPunct w:val="0"/>
              <w:autoSpaceDE w:val="0"/>
              <w:autoSpaceDN w:val="0"/>
              <w:adjustRightInd w:val="0"/>
              <w:spacing w:after="0"/>
              <w:jc w:val="center"/>
              <w:textAlignment w:val="baseline"/>
              <w:rPr>
                <w:ins w:id="1219" w:author="BigCREditor-RAN4#104-bis" w:date="2022-10-21T21:28:00Z"/>
                <w:rFonts w:ascii="Arial" w:hAnsi="Arial"/>
                <w:sz w:val="18"/>
                <w:lang w:eastAsia="en-GB"/>
              </w:rPr>
            </w:pPr>
            <w:ins w:id="1220" w:author="BigCREditor-RAN4#104-bis" w:date="2022-10-21T21:28:00Z">
              <w:r w:rsidRPr="00020619">
                <w:rPr>
                  <w:rFonts w:ascii="Arial" w:hAnsi="Arial"/>
                  <w:sz w:val="18"/>
                  <w:szCs w:val="18"/>
                  <w:lang w:eastAsia="en-GB"/>
                </w:rPr>
                <w:t>-62.26</w:t>
              </w:r>
            </w:ins>
          </w:p>
        </w:tc>
      </w:tr>
      <w:tr w:rsidR="00E4296A" w:rsidRPr="00020619" w14:paraId="4A63A224" w14:textId="77777777" w:rsidTr="00BB34DD">
        <w:trPr>
          <w:cantSplit/>
          <w:trHeight w:val="94"/>
          <w:ins w:id="1221" w:author="BigCREditor-RAN4#104-bis" w:date="2022-10-21T21:28:00Z"/>
        </w:trPr>
        <w:tc>
          <w:tcPr>
            <w:tcW w:w="3681" w:type="dxa"/>
            <w:vMerge/>
          </w:tcPr>
          <w:p w14:paraId="41B0A30E" w14:textId="77777777" w:rsidR="00E4296A" w:rsidRPr="00020619" w:rsidRDefault="00E4296A" w:rsidP="00BB34DD">
            <w:pPr>
              <w:keepNext/>
              <w:keepLines/>
              <w:overflowPunct w:val="0"/>
              <w:autoSpaceDE w:val="0"/>
              <w:autoSpaceDN w:val="0"/>
              <w:adjustRightInd w:val="0"/>
              <w:spacing w:after="0"/>
              <w:textAlignment w:val="baseline"/>
              <w:rPr>
                <w:ins w:id="1222" w:author="BigCREditor-RAN4#104-bis" w:date="2022-10-21T21:28:00Z"/>
                <w:rFonts w:ascii="Arial" w:hAnsi="Arial"/>
                <w:sz w:val="18"/>
                <w:lang w:eastAsia="en-GB"/>
              </w:rPr>
            </w:pPr>
          </w:p>
        </w:tc>
        <w:tc>
          <w:tcPr>
            <w:tcW w:w="1417" w:type="dxa"/>
          </w:tcPr>
          <w:p w14:paraId="306C1638" w14:textId="77777777" w:rsidR="00E4296A" w:rsidRPr="00020619" w:rsidRDefault="00E4296A" w:rsidP="00BB34DD">
            <w:pPr>
              <w:keepNext/>
              <w:keepLines/>
              <w:overflowPunct w:val="0"/>
              <w:autoSpaceDE w:val="0"/>
              <w:autoSpaceDN w:val="0"/>
              <w:adjustRightInd w:val="0"/>
              <w:spacing w:after="0"/>
              <w:jc w:val="center"/>
              <w:textAlignment w:val="baseline"/>
              <w:rPr>
                <w:ins w:id="1223" w:author="BigCREditor-RAN4#104-bis" w:date="2022-10-21T21:28:00Z"/>
                <w:rFonts w:ascii="Arial" w:hAnsi="Arial"/>
                <w:sz w:val="18"/>
                <w:lang w:eastAsia="en-GB"/>
              </w:rPr>
            </w:pPr>
            <w:ins w:id="1224" w:author="BigCREditor-RAN4#104-bis" w:date="2022-10-21T21:28:00Z">
              <w:r w:rsidRPr="00020619">
                <w:rPr>
                  <w:rFonts w:ascii="Arial" w:hAnsi="Arial"/>
                  <w:sz w:val="18"/>
                  <w:lang w:eastAsia="en-GB"/>
                </w:rPr>
                <w:t>dBm/18.36MHz</w:t>
              </w:r>
            </w:ins>
          </w:p>
        </w:tc>
        <w:tc>
          <w:tcPr>
            <w:tcW w:w="1418" w:type="dxa"/>
          </w:tcPr>
          <w:p w14:paraId="3D9D3CC8" w14:textId="77777777" w:rsidR="00E4296A" w:rsidRPr="00020619" w:rsidRDefault="00E4296A" w:rsidP="00BB34DD">
            <w:pPr>
              <w:keepNext/>
              <w:keepLines/>
              <w:overflowPunct w:val="0"/>
              <w:autoSpaceDE w:val="0"/>
              <w:autoSpaceDN w:val="0"/>
              <w:adjustRightInd w:val="0"/>
              <w:spacing w:after="0"/>
              <w:jc w:val="center"/>
              <w:textAlignment w:val="baseline"/>
              <w:rPr>
                <w:ins w:id="1225" w:author="BigCREditor-RAN4#104-bis" w:date="2022-10-21T21:28:00Z"/>
                <w:rFonts w:ascii="Arial" w:hAnsi="Arial"/>
                <w:sz w:val="18"/>
                <w:lang w:eastAsia="en-GB"/>
              </w:rPr>
            </w:pPr>
            <w:ins w:id="1226" w:author="BigCREditor-RAN4#104-bis" w:date="2022-10-21T21:28:00Z">
              <w:r w:rsidRPr="00020619">
                <w:rPr>
                  <w:rFonts w:ascii="Arial" w:hAnsi="Arial"/>
                  <w:sz w:val="18"/>
                  <w:lang w:eastAsia="en-GB"/>
                </w:rPr>
                <w:t>3, 6</w:t>
              </w:r>
            </w:ins>
          </w:p>
        </w:tc>
        <w:tc>
          <w:tcPr>
            <w:tcW w:w="1417" w:type="dxa"/>
          </w:tcPr>
          <w:p w14:paraId="5431A7B6" w14:textId="77777777" w:rsidR="00E4296A" w:rsidRPr="00020619" w:rsidRDefault="00E4296A" w:rsidP="00BB34DD">
            <w:pPr>
              <w:keepNext/>
              <w:keepLines/>
              <w:overflowPunct w:val="0"/>
              <w:autoSpaceDE w:val="0"/>
              <w:autoSpaceDN w:val="0"/>
              <w:adjustRightInd w:val="0"/>
              <w:spacing w:after="0"/>
              <w:jc w:val="center"/>
              <w:textAlignment w:val="baseline"/>
              <w:rPr>
                <w:ins w:id="1227" w:author="BigCREditor-RAN4#104-bis" w:date="2022-10-21T21:28:00Z"/>
                <w:rFonts w:ascii="Arial" w:hAnsi="Arial"/>
                <w:sz w:val="18"/>
                <w:lang w:eastAsia="en-GB"/>
              </w:rPr>
            </w:pPr>
            <w:ins w:id="1228" w:author="BigCREditor-RAN4#104-bis" w:date="2022-10-21T21:28:00Z">
              <w:r w:rsidRPr="00020619">
                <w:rPr>
                  <w:rFonts w:ascii="Arial" w:hAnsi="Arial"/>
                  <w:sz w:val="18"/>
                  <w:szCs w:val="18"/>
                  <w:lang w:eastAsia="en-GB"/>
                </w:rPr>
                <w:t>-67.13</w:t>
              </w:r>
            </w:ins>
          </w:p>
        </w:tc>
        <w:tc>
          <w:tcPr>
            <w:tcW w:w="1560" w:type="dxa"/>
          </w:tcPr>
          <w:p w14:paraId="0FFBCFE8" w14:textId="77777777" w:rsidR="00E4296A" w:rsidRPr="00020619" w:rsidRDefault="00E4296A" w:rsidP="00BB34DD">
            <w:pPr>
              <w:keepNext/>
              <w:keepLines/>
              <w:overflowPunct w:val="0"/>
              <w:autoSpaceDE w:val="0"/>
              <w:autoSpaceDN w:val="0"/>
              <w:adjustRightInd w:val="0"/>
              <w:spacing w:after="0"/>
              <w:jc w:val="center"/>
              <w:textAlignment w:val="baseline"/>
              <w:rPr>
                <w:ins w:id="1229" w:author="BigCREditor-RAN4#104-bis" w:date="2022-10-21T21:28:00Z"/>
                <w:rFonts w:ascii="Arial" w:hAnsi="Arial"/>
                <w:sz w:val="18"/>
                <w:lang w:eastAsia="en-GB"/>
              </w:rPr>
            </w:pPr>
            <w:ins w:id="1230" w:author="BigCREditor-RAN4#104-bis" w:date="2022-10-21T21:28:00Z">
              <w:r w:rsidRPr="00020619">
                <w:rPr>
                  <w:rFonts w:ascii="Arial" w:hAnsi="Arial"/>
                  <w:sz w:val="18"/>
                  <w:szCs w:val="18"/>
                  <w:lang w:eastAsia="en-GB"/>
                </w:rPr>
                <w:t>-59.34</w:t>
              </w:r>
            </w:ins>
          </w:p>
        </w:tc>
      </w:tr>
      <w:tr w:rsidR="00E4296A" w:rsidRPr="00020619" w14:paraId="15832806" w14:textId="77777777" w:rsidTr="00BB34DD">
        <w:trPr>
          <w:cantSplit/>
          <w:trHeight w:val="150"/>
          <w:ins w:id="1231" w:author="BigCREditor-RAN4#104-bis" w:date="2022-10-21T21:28:00Z"/>
        </w:trPr>
        <w:tc>
          <w:tcPr>
            <w:tcW w:w="3681" w:type="dxa"/>
          </w:tcPr>
          <w:p w14:paraId="6B501505" w14:textId="77777777" w:rsidR="00E4296A" w:rsidRPr="00020619" w:rsidRDefault="00E4296A" w:rsidP="00BB34DD">
            <w:pPr>
              <w:keepNext/>
              <w:keepLines/>
              <w:overflowPunct w:val="0"/>
              <w:autoSpaceDE w:val="0"/>
              <w:autoSpaceDN w:val="0"/>
              <w:adjustRightInd w:val="0"/>
              <w:spacing w:after="0"/>
              <w:textAlignment w:val="baseline"/>
              <w:rPr>
                <w:ins w:id="1232" w:author="BigCREditor-RAN4#104-bis" w:date="2022-10-21T21:28:00Z"/>
                <w:rFonts w:ascii="Arial" w:hAnsi="Arial"/>
                <w:sz w:val="18"/>
                <w:lang w:eastAsia="en-GB"/>
              </w:rPr>
            </w:pPr>
            <w:ins w:id="1233" w:author="BigCREditor-RAN4#104-bis" w:date="2022-10-21T21:28:00Z">
              <w:r w:rsidRPr="00020619">
                <w:rPr>
                  <w:rFonts w:ascii="Arial" w:hAnsi="Arial"/>
                  <w:sz w:val="18"/>
                  <w:lang w:eastAsia="en-GB"/>
                </w:rPr>
                <w:t xml:space="preserve">Propagation Condition </w:t>
              </w:r>
            </w:ins>
          </w:p>
        </w:tc>
        <w:tc>
          <w:tcPr>
            <w:tcW w:w="1417" w:type="dxa"/>
          </w:tcPr>
          <w:p w14:paraId="7A4347C4" w14:textId="77777777" w:rsidR="00E4296A" w:rsidRPr="00020619" w:rsidRDefault="00E4296A" w:rsidP="00BB34DD">
            <w:pPr>
              <w:keepNext/>
              <w:keepLines/>
              <w:overflowPunct w:val="0"/>
              <w:autoSpaceDE w:val="0"/>
              <w:autoSpaceDN w:val="0"/>
              <w:adjustRightInd w:val="0"/>
              <w:spacing w:after="0"/>
              <w:jc w:val="center"/>
              <w:textAlignment w:val="baseline"/>
              <w:rPr>
                <w:ins w:id="1234" w:author="BigCREditor-RAN4#104-bis" w:date="2022-10-21T21:28:00Z"/>
                <w:rFonts w:ascii="Arial" w:hAnsi="Arial"/>
                <w:sz w:val="18"/>
                <w:lang w:eastAsia="en-GB"/>
              </w:rPr>
            </w:pPr>
          </w:p>
        </w:tc>
        <w:tc>
          <w:tcPr>
            <w:tcW w:w="1418" w:type="dxa"/>
          </w:tcPr>
          <w:p w14:paraId="02251A3A" w14:textId="77777777" w:rsidR="00E4296A" w:rsidRPr="00020619" w:rsidRDefault="00E4296A" w:rsidP="00BB34DD">
            <w:pPr>
              <w:keepNext/>
              <w:keepLines/>
              <w:overflowPunct w:val="0"/>
              <w:autoSpaceDE w:val="0"/>
              <w:autoSpaceDN w:val="0"/>
              <w:adjustRightInd w:val="0"/>
              <w:spacing w:after="0"/>
              <w:jc w:val="center"/>
              <w:textAlignment w:val="baseline"/>
              <w:rPr>
                <w:ins w:id="1235" w:author="BigCREditor-RAN4#104-bis" w:date="2022-10-21T21:28:00Z"/>
                <w:rFonts w:ascii="Arial" w:hAnsi="Arial" w:cs="v4.2.0"/>
                <w:sz w:val="18"/>
                <w:lang w:eastAsia="en-GB"/>
              </w:rPr>
            </w:pPr>
            <w:ins w:id="1236" w:author="BigCREditor-RAN4#104-bis" w:date="2022-10-21T21:28:00Z">
              <w:r w:rsidRPr="00020619">
                <w:rPr>
                  <w:rFonts w:ascii="Arial" w:hAnsi="Arial"/>
                  <w:sz w:val="18"/>
                  <w:lang w:eastAsia="en-GB"/>
                </w:rPr>
                <w:t>1, 2, 3, 4, 5, 6</w:t>
              </w:r>
              <w:r w:rsidRPr="00020619">
                <w:rPr>
                  <w:rFonts w:ascii="Arial" w:hAnsi="Arial" w:cs="Arial"/>
                  <w:sz w:val="18"/>
                  <w:lang w:eastAsia="en-GB"/>
                </w:rPr>
                <w:t>, 7, 8</w:t>
              </w:r>
            </w:ins>
          </w:p>
        </w:tc>
        <w:tc>
          <w:tcPr>
            <w:tcW w:w="2977" w:type="dxa"/>
            <w:gridSpan w:val="2"/>
            <w:tcBorders>
              <w:top w:val="single" w:sz="4" w:space="0" w:color="auto"/>
              <w:left w:val="single" w:sz="4" w:space="0" w:color="auto"/>
              <w:bottom w:val="single" w:sz="4" w:space="0" w:color="auto"/>
              <w:right w:val="single" w:sz="4" w:space="0" w:color="auto"/>
            </w:tcBorders>
          </w:tcPr>
          <w:p w14:paraId="646BC576" w14:textId="77777777" w:rsidR="00E4296A" w:rsidRPr="00020619" w:rsidRDefault="00E4296A" w:rsidP="00BB34DD">
            <w:pPr>
              <w:keepNext/>
              <w:keepLines/>
              <w:overflowPunct w:val="0"/>
              <w:autoSpaceDE w:val="0"/>
              <w:autoSpaceDN w:val="0"/>
              <w:adjustRightInd w:val="0"/>
              <w:spacing w:after="0"/>
              <w:jc w:val="center"/>
              <w:textAlignment w:val="baseline"/>
              <w:rPr>
                <w:ins w:id="1237" w:author="BigCREditor-RAN4#104-bis" w:date="2022-10-21T21:28:00Z"/>
                <w:rFonts w:ascii="Arial" w:hAnsi="Arial"/>
                <w:sz w:val="18"/>
                <w:lang w:eastAsia="en-GB"/>
              </w:rPr>
            </w:pPr>
            <w:ins w:id="1238" w:author="BigCREditor-RAN4#104-bis" w:date="2022-10-21T21:28:00Z">
              <w:r w:rsidRPr="00020619">
                <w:rPr>
                  <w:rFonts w:ascii="Arial" w:hAnsi="Arial"/>
                  <w:sz w:val="18"/>
                  <w:lang w:val="en-US" w:eastAsia="en-GB"/>
                </w:rPr>
                <w:t>T</w:t>
              </w:r>
              <w:r w:rsidRPr="00020619">
                <w:rPr>
                  <w:rFonts w:ascii="Arial" w:hAnsi="Arial"/>
                  <w:sz w:val="18"/>
                  <w:lang w:val="en-US" w:eastAsia="ja-JP"/>
                </w:rPr>
                <w:t>DL-C 300ns 100Hz</w:t>
              </w:r>
            </w:ins>
          </w:p>
        </w:tc>
      </w:tr>
      <w:tr w:rsidR="00E4296A" w:rsidRPr="00020619" w14:paraId="73CFDEFB" w14:textId="77777777" w:rsidTr="00BB34DD">
        <w:trPr>
          <w:cantSplit/>
          <w:trHeight w:val="150"/>
          <w:ins w:id="1239" w:author="BigCREditor-RAN4#104-bis" w:date="2022-10-21T21:28:00Z"/>
        </w:trPr>
        <w:tc>
          <w:tcPr>
            <w:tcW w:w="3681" w:type="dxa"/>
            <w:shd w:val="clear" w:color="auto" w:fill="auto"/>
          </w:tcPr>
          <w:p w14:paraId="63A324BA" w14:textId="77777777" w:rsidR="00E4296A" w:rsidRPr="00020619" w:rsidRDefault="00E4296A" w:rsidP="00BB34DD">
            <w:pPr>
              <w:keepNext/>
              <w:keepLines/>
              <w:overflowPunct w:val="0"/>
              <w:autoSpaceDE w:val="0"/>
              <w:autoSpaceDN w:val="0"/>
              <w:adjustRightInd w:val="0"/>
              <w:spacing w:after="0"/>
              <w:textAlignment w:val="baseline"/>
              <w:rPr>
                <w:ins w:id="1240" w:author="BigCREditor-RAN4#104-bis" w:date="2022-10-21T21:28:00Z"/>
                <w:rFonts w:ascii="Arial" w:hAnsi="Arial"/>
                <w:sz w:val="18"/>
                <w:lang w:eastAsia="en-GB"/>
              </w:rPr>
            </w:pPr>
            <w:ins w:id="1241" w:author="BigCREditor-RAN4#104-bis" w:date="2022-10-21T21:28:00Z">
              <w:r w:rsidRPr="00020619">
                <w:rPr>
                  <w:rFonts w:ascii="Arial" w:eastAsia="Calibri" w:hAnsi="Arial" w:cs="Arial"/>
                  <w:sz w:val="18"/>
                  <w:lang w:eastAsia="en-GB"/>
                </w:rPr>
                <w:t>Antenna Configuration and Correlation Matrix</w:t>
              </w:r>
            </w:ins>
          </w:p>
        </w:tc>
        <w:tc>
          <w:tcPr>
            <w:tcW w:w="1417" w:type="dxa"/>
            <w:shd w:val="clear" w:color="auto" w:fill="auto"/>
          </w:tcPr>
          <w:p w14:paraId="04C4D668" w14:textId="77777777" w:rsidR="00E4296A" w:rsidRPr="00020619" w:rsidRDefault="00E4296A" w:rsidP="00BB34DD">
            <w:pPr>
              <w:keepNext/>
              <w:keepLines/>
              <w:overflowPunct w:val="0"/>
              <w:autoSpaceDE w:val="0"/>
              <w:autoSpaceDN w:val="0"/>
              <w:adjustRightInd w:val="0"/>
              <w:spacing w:after="0"/>
              <w:jc w:val="center"/>
              <w:textAlignment w:val="baseline"/>
              <w:rPr>
                <w:ins w:id="1242" w:author="BigCREditor-RAN4#104-bis" w:date="2022-10-21T21:28:00Z"/>
                <w:rFonts w:ascii="Arial" w:hAnsi="Arial"/>
                <w:sz w:val="18"/>
                <w:lang w:eastAsia="en-GB"/>
              </w:rPr>
            </w:pPr>
          </w:p>
        </w:tc>
        <w:tc>
          <w:tcPr>
            <w:tcW w:w="1418" w:type="dxa"/>
          </w:tcPr>
          <w:p w14:paraId="0E61F74D" w14:textId="77777777" w:rsidR="00E4296A" w:rsidRPr="00020619" w:rsidRDefault="00E4296A" w:rsidP="00BB34DD">
            <w:pPr>
              <w:keepNext/>
              <w:keepLines/>
              <w:overflowPunct w:val="0"/>
              <w:autoSpaceDE w:val="0"/>
              <w:autoSpaceDN w:val="0"/>
              <w:adjustRightInd w:val="0"/>
              <w:spacing w:after="0"/>
              <w:jc w:val="center"/>
              <w:textAlignment w:val="baseline"/>
              <w:rPr>
                <w:ins w:id="1243" w:author="BigCREditor-RAN4#104-bis" w:date="2022-10-21T21:28:00Z"/>
                <w:rFonts w:ascii="Arial" w:hAnsi="Arial"/>
                <w:sz w:val="18"/>
                <w:lang w:eastAsia="en-GB"/>
              </w:rPr>
            </w:pPr>
            <w:ins w:id="1244" w:author="BigCREditor-RAN4#104-bis" w:date="2022-10-21T21:28:00Z">
              <w:r w:rsidRPr="00020619">
                <w:rPr>
                  <w:rFonts w:ascii="Arial" w:eastAsia="Malgun Gothic" w:hAnsi="Arial"/>
                  <w:sz w:val="18"/>
                  <w:lang w:eastAsia="en-GB"/>
                </w:rPr>
                <w:t>1, 2, 3, 4, 5, 6</w:t>
              </w:r>
              <w:r w:rsidRPr="00020619">
                <w:rPr>
                  <w:rFonts w:ascii="Arial" w:hAnsi="Arial" w:cs="Arial"/>
                  <w:sz w:val="18"/>
                  <w:lang w:eastAsia="en-GB"/>
                </w:rPr>
                <w:t>, 7, 8</w:t>
              </w:r>
            </w:ins>
          </w:p>
        </w:tc>
        <w:tc>
          <w:tcPr>
            <w:tcW w:w="2977" w:type="dxa"/>
            <w:gridSpan w:val="2"/>
            <w:shd w:val="clear" w:color="auto" w:fill="auto"/>
          </w:tcPr>
          <w:p w14:paraId="5F58FC31" w14:textId="77777777" w:rsidR="00E4296A" w:rsidRPr="00020619" w:rsidRDefault="00E4296A" w:rsidP="00BB34DD">
            <w:pPr>
              <w:keepNext/>
              <w:keepLines/>
              <w:overflowPunct w:val="0"/>
              <w:autoSpaceDE w:val="0"/>
              <w:autoSpaceDN w:val="0"/>
              <w:adjustRightInd w:val="0"/>
              <w:spacing w:after="0"/>
              <w:jc w:val="center"/>
              <w:textAlignment w:val="baseline"/>
              <w:rPr>
                <w:ins w:id="1245" w:author="BigCREditor-RAN4#104-bis" w:date="2022-10-21T21:28:00Z"/>
                <w:rFonts w:ascii="Arial" w:hAnsi="Arial"/>
                <w:sz w:val="18"/>
                <w:lang w:eastAsia="en-GB"/>
              </w:rPr>
            </w:pPr>
            <w:ins w:id="1246" w:author="BigCREditor-RAN4#104-bis" w:date="2022-10-21T21:28:00Z">
              <w:r w:rsidRPr="00020619">
                <w:rPr>
                  <w:rFonts w:ascii="Arial" w:eastAsia="Malgun Gothic" w:hAnsi="Arial"/>
                  <w:sz w:val="18"/>
                  <w:lang w:eastAsia="en-GB"/>
                </w:rPr>
                <w:t>1x2 Low</w:t>
              </w:r>
            </w:ins>
          </w:p>
        </w:tc>
      </w:tr>
      <w:tr w:rsidR="00E4296A" w:rsidRPr="00020619" w14:paraId="0A799368" w14:textId="77777777" w:rsidTr="00BB34DD">
        <w:trPr>
          <w:cantSplit/>
          <w:trHeight w:val="1023"/>
          <w:ins w:id="1247" w:author="BigCREditor-RAN4#104-bis" w:date="2022-10-21T21:28:00Z"/>
        </w:trPr>
        <w:tc>
          <w:tcPr>
            <w:tcW w:w="9493" w:type="dxa"/>
            <w:gridSpan w:val="5"/>
          </w:tcPr>
          <w:p w14:paraId="08AA34B4" w14:textId="77777777" w:rsidR="00E4296A" w:rsidRPr="00020619" w:rsidRDefault="00E4296A" w:rsidP="00BB34DD">
            <w:pPr>
              <w:keepNext/>
              <w:keepLines/>
              <w:overflowPunct w:val="0"/>
              <w:autoSpaceDE w:val="0"/>
              <w:autoSpaceDN w:val="0"/>
              <w:adjustRightInd w:val="0"/>
              <w:spacing w:after="0"/>
              <w:ind w:left="851" w:hanging="851"/>
              <w:textAlignment w:val="baseline"/>
              <w:rPr>
                <w:ins w:id="1248" w:author="BigCREditor-RAN4#104-bis" w:date="2022-10-21T21:28:00Z"/>
                <w:rFonts w:ascii="Arial" w:hAnsi="Arial"/>
                <w:sz w:val="18"/>
                <w:szCs w:val="18"/>
                <w:lang w:eastAsia="en-GB"/>
              </w:rPr>
            </w:pPr>
            <w:ins w:id="1249" w:author="BigCREditor-RAN4#104-bis" w:date="2022-10-21T21:28:00Z">
              <w:r w:rsidRPr="00020619">
                <w:rPr>
                  <w:rFonts w:ascii="Arial" w:hAnsi="Arial"/>
                  <w:sz w:val="18"/>
                  <w:szCs w:val="18"/>
                  <w:lang w:eastAsia="en-GB"/>
                </w:rPr>
                <w:t>Note 1:</w:t>
              </w:r>
              <w:r w:rsidRPr="00020619">
                <w:rPr>
                  <w:rFonts w:ascii="Arial" w:hAnsi="Arial"/>
                  <w:sz w:val="18"/>
                  <w:szCs w:val="18"/>
                  <w:lang w:eastAsia="en-GB"/>
                </w:rPr>
                <w:tab/>
                <w:t xml:space="preserve">OCNG shall be used such that the cell is fully </w:t>
              </w:r>
              <w:proofErr w:type="gramStart"/>
              <w:r w:rsidRPr="00020619">
                <w:rPr>
                  <w:rFonts w:ascii="Arial" w:hAnsi="Arial"/>
                  <w:sz w:val="18"/>
                  <w:szCs w:val="18"/>
                  <w:lang w:eastAsia="en-GB"/>
                </w:rPr>
                <w:t>allocated</w:t>
              </w:r>
              <w:proofErr w:type="gramEnd"/>
              <w:r w:rsidRPr="00020619">
                <w:rPr>
                  <w:rFonts w:ascii="Arial" w:hAnsi="Arial"/>
                  <w:sz w:val="18"/>
                  <w:szCs w:val="18"/>
                  <w:lang w:eastAsia="en-GB"/>
                </w:rPr>
                <w:t xml:space="preserve"> and a constant total transmitted power spectral density is achieved for all OFDM symbols.</w:t>
              </w:r>
            </w:ins>
          </w:p>
          <w:p w14:paraId="04B49810" w14:textId="77777777" w:rsidR="00E4296A" w:rsidRPr="00020619" w:rsidRDefault="00E4296A" w:rsidP="00BB34DD">
            <w:pPr>
              <w:keepNext/>
              <w:keepLines/>
              <w:overflowPunct w:val="0"/>
              <w:autoSpaceDE w:val="0"/>
              <w:autoSpaceDN w:val="0"/>
              <w:adjustRightInd w:val="0"/>
              <w:spacing w:after="0"/>
              <w:ind w:left="851" w:hanging="851"/>
              <w:textAlignment w:val="baseline"/>
              <w:rPr>
                <w:ins w:id="1250" w:author="BigCREditor-RAN4#104-bis" w:date="2022-10-21T21:28:00Z"/>
                <w:rFonts w:ascii="Arial" w:hAnsi="Arial"/>
                <w:sz w:val="18"/>
                <w:szCs w:val="18"/>
                <w:lang w:eastAsia="en-GB"/>
              </w:rPr>
            </w:pPr>
            <w:ins w:id="1251" w:author="BigCREditor-RAN4#104-bis" w:date="2022-10-21T21:28:00Z">
              <w:r w:rsidRPr="00020619">
                <w:rPr>
                  <w:rFonts w:ascii="Arial" w:hAnsi="Arial"/>
                  <w:sz w:val="18"/>
                  <w:szCs w:val="18"/>
                  <w:lang w:eastAsia="en-GB"/>
                </w:rPr>
                <w:t>Note 2:</w:t>
              </w:r>
              <w:r w:rsidRPr="00020619">
                <w:rPr>
                  <w:rFonts w:ascii="Arial" w:hAnsi="Arial"/>
                  <w:sz w:val="18"/>
                  <w:szCs w:val="18"/>
                  <w:lang w:eastAsia="en-GB"/>
                </w:rPr>
                <w:tab/>
                <w:t xml:space="preserve">Interference from other cells and noise sources not specified in the test is assumed to be constant over subcarriers and time and shall be modelled as AWGN of appropriate power for </w:t>
              </w:r>
            </w:ins>
            <w:ins w:id="1252" w:author="BigCREditor-RAN4#104-bis" w:date="2022-10-21T21:28:00Z">
              <w:r w:rsidRPr="00020619">
                <w:rPr>
                  <w:rFonts w:ascii="Arial" w:eastAsia="Calibri" w:hAnsi="Arial" w:cs="v4.2.0"/>
                  <w:position w:val="-12"/>
                  <w:sz w:val="18"/>
                  <w:szCs w:val="18"/>
                  <w:lang w:eastAsia="en-GB"/>
                </w:rPr>
                <w:object w:dxaOrig="405" w:dyaOrig="345" w14:anchorId="6424BD91">
                  <v:shape id="_x0000_i1029" type="#_x0000_t75" style="width:20.3pt;height:7.05pt" o:ole="" fillcolor="window">
                    <v:imagedata r:id="rId15" o:title=""/>
                  </v:shape>
                  <o:OLEObject Type="Embed" ProgID="Equation.3" ShapeID="_x0000_i1029" DrawAspect="Content" ObjectID="_1731331329" r:id="rId27"/>
                </w:object>
              </w:r>
            </w:ins>
            <w:ins w:id="1253" w:author="BigCREditor-RAN4#104-bis" w:date="2022-10-21T21:28:00Z">
              <w:r w:rsidRPr="00020619">
                <w:rPr>
                  <w:rFonts w:ascii="Arial" w:hAnsi="Arial"/>
                  <w:sz w:val="18"/>
                  <w:szCs w:val="18"/>
                  <w:lang w:eastAsia="en-GB"/>
                </w:rPr>
                <w:t xml:space="preserve"> to be fulfilled.</w:t>
              </w:r>
            </w:ins>
          </w:p>
          <w:p w14:paraId="1F3A59E8" w14:textId="77777777" w:rsidR="00E4296A" w:rsidRPr="00020619" w:rsidRDefault="00E4296A" w:rsidP="00BB34DD">
            <w:pPr>
              <w:keepNext/>
              <w:keepLines/>
              <w:overflowPunct w:val="0"/>
              <w:autoSpaceDE w:val="0"/>
              <w:autoSpaceDN w:val="0"/>
              <w:adjustRightInd w:val="0"/>
              <w:spacing w:after="0"/>
              <w:ind w:left="851" w:hanging="851"/>
              <w:textAlignment w:val="baseline"/>
              <w:rPr>
                <w:ins w:id="1254" w:author="BigCREditor-RAN4#104-bis" w:date="2022-10-21T21:28:00Z"/>
                <w:rFonts w:ascii="Arial" w:hAnsi="Arial"/>
                <w:sz w:val="18"/>
                <w:szCs w:val="18"/>
                <w:lang w:eastAsia="en-GB"/>
              </w:rPr>
            </w:pPr>
            <w:ins w:id="1255" w:author="BigCREditor-RAN4#104-bis" w:date="2022-10-21T21:28:00Z">
              <w:r w:rsidRPr="00020619">
                <w:rPr>
                  <w:rFonts w:ascii="Arial" w:hAnsi="Arial"/>
                  <w:sz w:val="18"/>
                  <w:szCs w:val="18"/>
                  <w:lang w:eastAsia="en-GB"/>
                </w:rPr>
                <w:t>Note 3:</w:t>
              </w:r>
              <w:r w:rsidRPr="00020619">
                <w:rPr>
                  <w:rFonts w:ascii="Arial" w:hAnsi="Arial"/>
                  <w:sz w:val="18"/>
                  <w:szCs w:val="18"/>
                  <w:lang w:eastAsia="en-GB"/>
                </w:rPr>
                <w:tab/>
                <w:t>SS-RSRP and Io levels have been derived from other parameters for information purposes. They are not settable parameters themselves.</w:t>
              </w:r>
            </w:ins>
          </w:p>
          <w:p w14:paraId="1C97E6AF" w14:textId="77777777" w:rsidR="00E4296A" w:rsidRPr="00020619" w:rsidRDefault="00E4296A" w:rsidP="00BB34DD">
            <w:pPr>
              <w:keepNext/>
              <w:keepLines/>
              <w:overflowPunct w:val="0"/>
              <w:autoSpaceDE w:val="0"/>
              <w:autoSpaceDN w:val="0"/>
              <w:adjustRightInd w:val="0"/>
              <w:spacing w:after="0"/>
              <w:ind w:left="851" w:hanging="851"/>
              <w:textAlignment w:val="baseline"/>
              <w:rPr>
                <w:ins w:id="1256" w:author="BigCREditor-RAN4#104-bis" w:date="2022-10-21T21:28:00Z"/>
                <w:rFonts w:ascii="Arial" w:hAnsi="Arial"/>
                <w:sz w:val="18"/>
                <w:szCs w:val="18"/>
                <w:lang w:eastAsia="en-GB"/>
              </w:rPr>
            </w:pPr>
            <w:ins w:id="1257" w:author="BigCREditor-RAN4#104-bis" w:date="2022-10-21T21:28:00Z">
              <w:r w:rsidRPr="00020619">
                <w:rPr>
                  <w:rFonts w:ascii="Arial" w:hAnsi="Arial"/>
                  <w:sz w:val="18"/>
                  <w:szCs w:val="18"/>
                  <w:lang w:eastAsia="en-GB"/>
                </w:rPr>
                <w:t>Note 4:</w:t>
              </w:r>
              <w:r w:rsidRPr="00020619">
                <w:rPr>
                  <w:rFonts w:ascii="Arial" w:hAnsi="Arial"/>
                  <w:sz w:val="18"/>
                  <w:szCs w:val="18"/>
                  <w:lang w:eastAsia="en-GB"/>
                </w:rPr>
                <w:tab/>
                <w:t>SS-RSRP minimum requirements are specified assuming independent interference and noise at each receiver antenna port.</w:t>
              </w:r>
            </w:ins>
          </w:p>
        </w:tc>
      </w:tr>
    </w:tbl>
    <w:p w14:paraId="7518A95C" w14:textId="77777777" w:rsidR="00E4296A" w:rsidRPr="00020619" w:rsidRDefault="00E4296A" w:rsidP="00E4296A">
      <w:pPr>
        <w:overflowPunct w:val="0"/>
        <w:autoSpaceDE w:val="0"/>
        <w:autoSpaceDN w:val="0"/>
        <w:adjustRightInd w:val="0"/>
        <w:textAlignment w:val="baseline"/>
        <w:rPr>
          <w:ins w:id="1258" w:author="BigCREditor-RAN4#104-bis" w:date="2022-10-21T21:28:00Z"/>
          <w:lang w:eastAsia="en-GB"/>
        </w:rPr>
      </w:pPr>
    </w:p>
    <w:p w14:paraId="4E26318C" w14:textId="77777777" w:rsidR="00E4296A" w:rsidRPr="00020619" w:rsidRDefault="00E4296A" w:rsidP="00E4296A">
      <w:pPr>
        <w:keepNext/>
        <w:keepLines/>
        <w:overflowPunct w:val="0"/>
        <w:autoSpaceDE w:val="0"/>
        <w:autoSpaceDN w:val="0"/>
        <w:adjustRightInd w:val="0"/>
        <w:spacing w:before="120"/>
        <w:ind w:left="1701" w:hanging="1701"/>
        <w:textAlignment w:val="baseline"/>
        <w:outlineLvl w:val="4"/>
        <w:rPr>
          <w:ins w:id="1259" w:author="BigCREditor-RAN4#104-bis" w:date="2022-10-21T21:28:00Z"/>
          <w:rFonts w:ascii="Arial" w:hAnsi="Arial"/>
          <w:sz w:val="22"/>
          <w:lang w:eastAsia="en-GB"/>
        </w:rPr>
      </w:pPr>
      <w:ins w:id="1260" w:author="BigCREditor-RAN4#104-bis" w:date="2022-10-21T21:28:00Z">
        <w:r w:rsidRPr="00020619">
          <w:rPr>
            <w:rFonts w:ascii="Arial" w:hAnsi="Arial"/>
            <w:sz w:val="22"/>
            <w:lang w:eastAsia="en-GB"/>
          </w:rPr>
          <w:lastRenderedPageBreak/>
          <w:t>A.18.3.1.1.2</w:t>
        </w:r>
        <w:r w:rsidRPr="00020619">
          <w:rPr>
            <w:rFonts w:ascii="Arial" w:hAnsi="Arial"/>
            <w:sz w:val="22"/>
            <w:lang w:eastAsia="en-GB"/>
          </w:rPr>
          <w:tab/>
          <w:t>Test Requirements</w:t>
        </w:r>
      </w:ins>
    </w:p>
    <w:p w14:paraId="2A479CE8" w14:textId="77777777" w:rsidR="00E4296A" w:rsidRPr="00020619" w:rsidRDefault="00E4296A" w:rsidP="00E4296A">
      <w:pPr>
        <w:overflowPunct w:val="0"/>
        <w:autoSpaceDE w:val="0"/>
        <w:autoSpaceDN w:val="0"/>
        <w:adjustRightInd w:val="0"/>
        <w:textAlignment w:val="baseline"/>
        <w:rPr>
          <w:ins w:id="1261" w:author="BigCREditor-RAN4#104-bis" w:date="2022-10-21T21:28:00Z"/>
          <w:rFonts w:cs="v4.2.0"/>
          <w:lang w:eastAsia="en-GB"/>
        </w:rPr>
      </w:pPr>
      <w:ins w:id="1262" w:author="BigCREditor-RAN4#104-bis" w:date="2022-10-21T21:28:00Z">
        <w:r w:rsidRPr="00020619">
          <w:rPr>
            <w:rFonts w:cs="v4.2.0"/>
            <w:lang w:eastAsia="en-GB"/>
          </w:rPr>
          <w:t xml:space="preserve">In test 1 with per-UE gap, the UE shall send one Event B2 triggered measurement report, with a measurement reporting delay less than 92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185B29FB" w14:textId="77777777" w:rsidR="00E4296A" w:rsidRPr="00020619" w:rsidRDefault="00E4296A" w:rsidP="00E4296A">
      <w:pPr>
        <w:overflowPunct w:val="0"/>
        <w:autoSpaceDE w:val="0"/>
        <w:autoSpaceDN w:val="0"/>
        <w:adjustRightInd w:val="0"/>
        <w:textAlignment w:val="baseline"/>
        <w:rPr>
          <w:ins w:id="1263" w:author="BigCREditor-RAN4#104-bis" w:date="2022-10-21T21:28:00Z"/>
          <w:rFonts w:cs="v4.2.0"/>
          <w:lang w:eastAsia="en-GB"/>
        </w:rPr>
      </w:pPr>
      <w:ins w:id="1264" w:author="BigCREditor-RAN4#104-bis" w:date="2022-10-21T21:28:00Z">
        <w:r w:rsidRPr="00020619">
          <w:rPr>
            <w:rFonts w:cs="v4.2.0"/>
            <w:lang w:eastAsia="en-GB"/>
          </w:rPr>
          <w:t xml:space="preserve">In test 2 with per-FR gap, the UE shall send one Event B2 triggered measurement report, with a measurement reporting delay less than 80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7C663069" w14:textId="77777777" w:rsidR="00E4296A" w:rsidRPr="00020619" w:rsidRDefault="00E4296A" w:rsidP="00E4296A">
      <w:pPr>
        <w:overflowPunct w:val="0"/>
        <w:autoSpaceDE w:val="0"/>
        <w:autoSpaceDN w:val="0"/>
        <w:adjustRightInd w:val="0"/>
        <w:textAlignment w:val="baseline"/>
        <w:rPr>
          <w:ins w:id="1265" w:author="BigCREditor-RAN4#104-bis" w:date="2022-10-21T21:28:00Z"/>
          <w:rFonts w:cs="v4.2.0"/>
          <w:lang w:eastAsia="en-GB"/>
        </w:rPr>
      </w:pPr>
      <w:ins w:id="1266" w:author="BigCREditor-RAN4#104-bis" w:date="2022-10-21T21:28:00Z">
        <w:r w:rsidRPr="00020619">
          <w:rPr>
            <w:rFonts w:cs="v4.2.0"/>
            <w:lang w:eastAsia="en-GB"/>
          </w:rPr>
          <w:t>In test 1 and test 2, the UE is not required to report SSB time index.</w:t>
        </w:r>
      </w:ins>
    </w:p>
    <w:p w14:paraId="775C2F1E" w14:textId="77777777" w:rsidR="00E4296A" w:rsidRPr="00020619" w:rsidRDefault="00E4296A" w:rsidP="00E4296A">
      <w:pPr>
        <w:keepLines/>
        <w:overflowPunct w:val="0"/>
        <w:autoSpaceDE w:val="0"/>
        <w:autoSpaceDN w:val="0"/>
        <w:adjustRightInd w:val="0"/>
        <w:ind w:left="1135" w:hanging="851"/>
        <w:textAlignment w:val="baseline"/>
        <w:rPr>
          <w:ins w:id="1267" w:author="BigCREditor-RAN4#104-bis" w:date="2022-10-21T21:28:00Z"/>
          <w:lang w:eastAsia="en-GB"/>
        </w:rPr>
      </w:pPr>
      <w:ins w:id="1268" w:author="BigCREditor-RAN4#104-bis" w:date="2022-10-21T21:28: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0D4B0AF2" w14:textId="77777777" w:rsidR="00F8768E" w:rsidRPr="00020619" w:rsidRDefault="00F8768E" w:rsidP="00F8768E"/>
    <w:p w14:paraId="2FAE405A" w14:textId="76931A3F" w:rsidR="00B600E0" w:rsidRPr="00020619" w:rsidRDefault="00B600E0" w:rsidP="00B600E0">
      <w:pPr>
        <w:pStyle w:val="Heading4"/>
        <w:rPr>
          <w:ins w:id="1269" w:author="ST" w:date="2022-10-21T10:47:00Z"/>
        </w:rPr>
      </w:pPr>
      <w:r w:rsidRPr="00020619">
        <w:t>A.18.3.1.2</w:t>
      </w:r>
      <w:r w:rsidRPr="00020619">
        <w:tab/>
        <w:t>NR Inter-RAT event triggered reporting tests for FR1 without SSB time index detection when DRX is used</w:t>
      </w:r>
    </w:p>
    <w:p w14:paraId="2D25DE62" w14:textId="77777777" w:rsidR="00041B91" w:rsidRPr="00020619" w:rsidRDefault="00041B91" w:rsidP="00041B91">
      <w:pPr>
        <w:keepNext/>
        <w:keepLines/>
        <w:overflowPunct w:val="0"/>
        <w:autoSpaceDE w:val="0"/>
        <w:autoSpaceDN w:val="0"/>
        <w:adjustRightInd w:val="0"/>
        <w:spacing w:before="120"/>
        <w:ind w:left="1701" w:hanging="1701"/>
        <w:textAlignment w:val="baseline"/>
        <w:outlineLvl w:val="4"/>
        <w:rPr>
          <w:ins w:id="1270" w:author="BigCREditor-RAN4#104-bis" w:date="2022-10-21T21:29:00Z"/>
          <w:rFonts w:ascii="Arial" w:hAnsi="Arial"/>
          <w:sz w:val="22"/>
          <w:lang w:eastAsia="en-GB"/>
        </w:rPr>
      </w:pPr>
      <w:ins w:id="1271" w:author="BigCREditor-RAN4#104-bis" w:date="2022-10-21T21:29:00Z">
        <w:r w:rsidRPr="00020619">
          <w:rPr>
            <w:rFonts w:ascii="Arial" w:hAnsi="Arial"/>
            <w:sz w:val="22"/>
            <w:lang w:eastAsia="en-GB"/>
          </w:rPr>
          <w:t>A.18.3.1.2.1</w:t>
        </w:r>
        <w:r w:rsidRPr="00020619">
          <w:rPr>
            <w:rFonts w:ascii="Arial" w:hAnsi="Arial"/>
            <w:sz w:val="22"/>
            <w:lang w:eastAsia="en-GB"/>
          </w:rPr>
          <w:tab/>
          <w:t>Test Purpose and Environment</w:t>
        </w:r>
      </w:ins>
    </w:p>
    <w:p w14:paraId="20D112AC" w14:textId="77777777" w:rsidR="00041B91" w:rsidRPr="00020619" w:rsidRDefault="00041B91" w:rsidP="00041B91">
      <w:pPr>
        <w:overflowPunct w:val="0"/>
        <w:autoSpaceDE w:val="0"/>
        <w:autoSpaceDN w:val="0"/>
        <w:adjustRightInd w:val="0"/>
        <w:textAlignment w:val="baseline"/>
        <w:rPr>
          <w:ins w:id="1272" w:author="BigCREditor-RAN4#104-bis" w:date="2022-10-21T21:29:00Z"/>
          <w:rFonts w:cs="v4.2.0"/>
          <w:lang w:eastAsia="en-GB"/>
        </w:rPr>
      </w:pPr>
      <w:ins w:id="1273" w:author="BigCREditor-RAN4#104-bis" w:date="2022-10-21T21:29:00Z">
        <w:r w:rsidRPr="00020619">
          <w:rPr>
            <w:rFonts w:cs="v4.2.0"/>
            <w:lang w:eastAsia="en-GB"/>
          </w:rPr>
          <w:t xml:space="preserve">The purpose of this test is to verify that the RedCap UE makes correct reporting of an event. This test will partly verify the NR inter-RAT cell search requirements in clause 8.20.2.2 of </w:t>
        </w:r>
        <w:r w:rsidRPr="00020619">
          <w:rPr>
            <w:lang w:eastAsia="zh-CN"/>
          </w:rPr>
          <w:t>TS 36.133</w:t>
        </w:r>
        <w:r w:rsidRPr="00020619">
          <w:rPr>
            <w:rFonts w:cs="v4.2.0"/>
            <w:lang w:eastAsia="en-GB"/>
          </w:rPr>
          <w:t xml:space="preserve"> [15] for E-UTRAN FDD-NR measurements and clause 8.20.2.3 of </w:t>
        </w:r>
        <w:r w:rsidRPr="00020619">
          <w:rPr>
            <w:lang w:eastAsia="zh-CN"/>
          </w:rPr>
          <w:t>TS 36.133 </w:t>
        </w:r>
        <w:r w:rsidRPr="00020619">
          <w:rPr>
            <w:rFonts w:cs="v4.2.0"/>
            <w:lang w:eastAsia="en-GB"/>
          </w:rPr>
          <w:t>[15] for E-UTRAN TDD-NR measurements.</w:t>
        </w:r>
      </w:ins>
    </w:p>
    <w:p w14:paraId="0FC60563" w14:textId="77777777" w:rsidR="00041B91" w:rsidRPr="00020619" w:rsidRDefault="00041B91" w:rsidP="00041B91">
      <w:pPr>
        <w:overflowPunct w:val="0"/>
        <w:autoSpaceDE w:val="0"/>
        <w:autoSpaceDN w:val="0"/>
        <w:adjustRightInd w:val="0"/>
        <w:textAlignment w:val="baseline"/>
        <w:rPr>
          <w:ins w:id="1274" w:author="BigCREditor-RAN4#104-bis" w:date="2022-10-21T21:29:00Z"/>
          <w:rFonts w:cs="v4.2.0"/>
          <w:lang w:eastAsia="en-GB"/>
        </w:rPr>
      </w:pPr>
      <w:ins w:id="1275" w:author="BigCREditor-RAN4#104-bis" w:date="2022-10-21T21:29:00Z">
        <w:r w:rsidRPr="00020619">
          <w:rPr>
            <w:rFonts w:cs="v4.2.0"/>
            <w:lang w:eastAsia="en-GB"/>
          </w:rPr>
          <w:t xml:space="preserve">In this test, there are two cells: E-UTRA cell 1 as </w:t>
        </w:r>
        <w:proofErr w:type="spellStart"/>
        <w:r w:rsidRPr="00020619">
          <w:rPr>
            <w:rFonts w:cs="v4.2.0"/>
            <w:lang w:eastAsia="en-GB"/>
          </w:rPr>
          <w:t>PCell</w:t>
        </w:r>
        <w:proofErr w:type="spellEnd"/>
        <w:r w:rsidRPr="00020619">
          <w:rPr>
            <w:rFonts w:cs="v4.2.0"/>
            <w:lang w:eastAsia="en-GB"/>
          </w:rPr>
          <w:t xml:space="preserve"> on E-UTRA RF channel 1 and NR cell 2 as neighbour cell in FR1 on NR RF channel 1. The test parameters are given in Tables A.18.3.1.2.1-1, A.18.3.1.2.1-2, A.18.3.1.2.1-3 and A.18.3.1.2.1-4.</w:t>
        </w:r>
      </w:ins>
    </w:p>
    <w:p w14:paraId="3AC96395" w14:textId="77777777" w:rsidR="00041B91" w:rsidRPr="00020619" w:rsidRDefault="00041B91" w:rsidP="00041B91">
      <w:pPr>
        <w:overflowPunct w:val="0"/>
        <w:autoSpaceDE w:val="0"/>
        <w:autoSpaceDN w:val="0"/>
        <w:adjustRightInd w:val="0"/>
        <w:textAlignment w:val="baseline"/>
        <w:rPr>
          <w:ins w:id="1276" w:author="BigCREditor-RAN4#104-bis" w:date="2022-10-21T21:29:00Z"/>
          <w:rFonts w:cs="v4.2.0"/>
          <w:lang w:eastAsia="en-GB"/>
        </w:rPr>
      </w:pPr>
      <w:ins w:id="1277" w:author="BigCREditor-RAN4#104-bis" w:date="2022-10-21T21:29:00Z">
        <w:r w:rsidRPr="00020619">
          <w:rPr>
            <w:rFonts w:cs="v4.2.0"/>
            <w:lang w:eastAsia="en-GB"/>
          </w:rPr>
          <w:t>In tests 1 and 2, measurement gap pattern configuration # 0 as defined in Table A.18.3.1.2.1-2 is provided for RedCap UE that does not support per-FR gap and in tests 3 and 4, measurement gap pattern configuration #4 as defined in Table A.18.3.1.2.1-2 is provided for RedCap UE that supports per-FR gap.</w:t>
        </w:r>
      </w:ins>
    </w:p>
    <w:p w14:paraId="5AFE22F2" w14:textId="77777777" w:rsidR="00041B91" w:rsidRPr="00020619" w:rsidRDefault="00041B91" w:rsidP="00041B91">
      <w:pPr>
        <w:overflowPunct w:val="0"/>
        <w:autoSpaceDE w:val="0"/>
        <w:autoSpaceDN w:val="0"/>
        <w:adjustRightInd w:val="0"/>
        <w:textAlignment w:val="baseline"/>
        <w:rPr>
          <w:ins w:id="1278" w:author="BigCREditor-RAN4#104-bis" w:date="2022-10-21T21:29:00Z"/>
          <w:rFonts w:cs="v4.2.0"/>
          <w:lang w:eastAsia="en-GB"/>
        </w:rPr>
      </w:pPr>
      <w:ins w:id="1279" w:author="BigCREditor-RAN4#104-bis" w:date="2022-10-21T21:29:00Z">
        <w:r w:rsidRPr="00020619">
          <w:rPr>
            <w:rFonts w:cs="v4.2.0"/>
            <w:lang w:eastAsia="en-GB"/>
          </w:rPr>
          <w:t>In the measurement control information, it is indicated to the UE that event-triggered reporting with Event B2 (</w:t>
        </w:r>
        <w:proofErr w:type="spellStart"/>
        <w:r w:rsidRPr="00020619">
          <w:rPr>
            <w:rFonts w:cs="v4.2.0"/>
            <w:lang w:eastAsia="en-GB"/>
          </w:rPr>
          <w:t>PCell</w:t>
        </w:r>
        <w:proofErr w:type="spellEnd"/>
        <w:r w:rsidRPr="00020619">
          <w:rPr>
            <w:rFonts w:cs="v4.2.0"/>
            <w:lang w:eastAsia="en-GB"/>
          </w:rPr>
          <w:t xml:space="preserve"> becomes worse than threshold1 and inter RAT neighbour becomes better than threshold2) [16] is used. The test consists of two successive time periods, with time duration of T1, and T2 respectively. During time duration T1, the UE shall not have any timing information of NR cell 2.</w:t>
        </w:r>
      </w:ins>
    </w:p>
    <w:p w14:paraId="628F7341" w14:textId="77777777" w:rsidR="00041B91" w:rsidRPr="00020619" w:rsidRDefault="00041B91" w:rsidP="00041B91">
      <w:pPr>
        <w:keepNext/>
        <w:keepLines/>
        <w:overflowPunct w:val="0"/>
        <w:autoSpaceDE w:val="0"/>
        <w:autoSpaceDN w:val="0"/>
        <w:adjustRightInd w:val="0"/>
        <w:spacing w:before="60"/>
        <w:jc w:val="center"/>
        <w:textAlignment w:val="baseline"/>
        <w:rPr>
          <w:ins w:id="1280" w:author="BigCREditor-RAN4#104-bis" w:date="2022-10-21T21:29:00Z"/>
          <w:rFonts w:ascii="Arial" w:hAnsi="Arial"/>
          <w:b/>
          <w:lang w:eastAsia="en-GB"/>
        </w:rPr>
      </w:pPr>
      <w:ins w:id="1281" w:author="BigCREditor-RAN4#104-bis" w:date="2022-10-21T21:29:00Z">
        <w:r w:rsidRPr="00020619">
          <w:rPr>
            <w:rFonts w:ascii="Arial" w:hAnsi="Arial"/>
            <w:b/>
            <w:lang w:eastAsia="en-GB"/>
          </w:rPr>
          <w:t xml:space="preserve">Table A.18.3.1.2.1-1: </w:t>
        </w:r>
        <w:r w:rsidRPr="00020619">
          <w:rPr>
            <w:rFonts w:ascii="Arial" w:hAnsi="Arial"/>
            <w:b/>
            <w:lang w:eastAsia="zh-CN"/>
          </w:rPr>
          <w:t xml:space="preserve">NR inter-RAT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out SSB index reading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041B91" w:rsidRPr="00020619" w14:paraId="52B98E34" w14:textId="77777777" w:rsidTr="00BB34DD">
        <w:trPr>
          <w:jc w:val="center"/>
          <w:ins w:id="1282"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3445808C" w14:textId="77777777" w:rsidR="00041B91" w:rsidRPr="00020619" w:rsidRDefault="00041B91" w:rsidP="00BB34DD">
            <w:pPr>
              <w:keepNext/>
              <w:keepLines/>
              <w:overflowPunct w:val="0"/>
              <w:autoSpaceDE w:val="0"/>
              <w:autoSpaceDN w:val="0"/>
              <w:adjustRightInd w:val="0"/>
              <w:spacing w:after="0"/>
              <w:jc w:val="center"/>
              <w:textAlignment w:val="baseline"/>
              <w:rPr>
                <w:ins w:id="1283" w:author="BigCREditor-RAN4#104-bis" w:date="2022-10-21T21:29:00Z"/>
                <w:rFonts w:ascii="Arial" w:hAnsi="Arial"/>
                <w:b/>
                <w:sz w:val="18"/>
                <w:lang w:eastAsia="en-GB"/>
              </w:rPr>
            </w:pPr>
            <w:ins w:id="1284" w:author="BigCREditor-RAN4#104-bis" w:date="2022-10-21T21:29:00Z">
              <w:r w:rsidRPr="00020619">
                <w:rPr>
                  <w:rFonts w:ascii="Arial" w:hAnsi="Arial"/>
                  <w:b/>
                  <w:sz w:val="18"/>
                  <w:lang w:eastAsia="en-GB"/>
                </w:rPr>
                <w:t>Configuration</w:t>
              </w:r>
            </w:ins>
          </w:p>
        </w:tc>
        <w:tc>
          <w:tcPr>
            <w:tcW w:w="7298" w:type="dxa"/>
            <w:tcBorders>
              <w:top w:val="single" w:sz="4" w:space="0" w:color="auto"/>
              <w:left w:val="single" w:sz="4" w:space="0" w:color="auto"/>
              <w:bottom w:val="single" w:sz="4" w:space="0" w:color="auto"/>
              <w:right w:val="single" w:sz="4" w:space="0" w:color="auto"/>
            </w:tcBorders>
            <w:hideMark/>
          </w:tcPr>
          <w:p w14:paraId="69613EF8" w14:textId="77777777" w:rsidR="00041B91" w:rsidRPr="00020619" w:rsidRDefault="00041B91" w:rsidP="00BB34DD">
            <w:pPr>
              <w:keepNext/>
              <w:keepLines/>
              <w:overflowPunct w:val="0"/>
              <w:autoSpaceDE w:val="0"/>
              <w:autoSpaceDN w:val="0"/>
              <w:adjustRightInd w:val="0"/>
              <w:spacing w:after="0"/>
              <w:jc w:val="center"/>
              <w:textAlignment w:val="baseline"/>
              <w:rPr>
                <w:ins w:id="1285" w:author="BigCREditor-RAN4#104-bis" w:date="2022-10-21T21:29:00Z"/>
                <w:rFonts w:ascii="Arial" w:hAnsi="Arial"/>
                <w:b/>
                <w:sz w:val="18"/>
                <w:lang w:eastAsia="en-GB"/>
              </w:rPr>
            </w:pPr>
            <w:ins w:id="1286" w:author="BigCREditor-RAN4#104-bis" w:date="2022-10-21T21:29:00Z">
              <w:r w:rsidRPr="00020619">
                <w:rPr>
                  <w:rFonts w:ascii="Arial" w:hAnsi="Arial"/>
                  <w:b/>
                  <w:sz w:val="18"/>
                  <w:lang w:eastAsia="en-GB"/>
                </w:rPr>
                <w:t>Description</w:t>
              </w:r>
            </w:ins>
          </w:p>
        </w:tc>
      </w:tr>
      <w:tr w:rsidR="00041B91" w:rsidRPr="00020619" w14:paraId="078A80D4" w14:textId="77777777" w:rsidTr="00BB34DD">
        <w:trPr>
          <w:jc w:val="center"/>
          <w:ins w:id="1287"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33914020" w14:textId="77777777" w:rsidR="00041B91" w:rsidRPr="00020619" w:rsidRDefault="00041B91" w:rsidP="00BB34DD">
            <w:pPr>
              <w:keepNext/>
              <w:keepLines/>
              <w:overflowPunct w:val="0"/>
              <w:autoSpaceDE w:val="0"/>
              <w:autoSpaceDN w:val="0"/>
              <w:adjustRightInd w:val="0"/>
              <w:spacing w:after="0"/>
              <w:textAlignment w:val="baseline"/>
              <w:rPr>
                <w:ins w:id="1288" w:author="BigCREditor-RAN4#104-bis" w:date="2022-10-21T21:29:00Z"/>
                <w:rFonts w:ascii="Arial" w:hAnsi="Arial"/>
                <w:sz w:val="18"/>
                <w:lang w:eastAsia="en-GB"/>
              </w:rPr>
            </w:pPr>
            <w:ins w:id="1289" w:author="BigCREditor-RAN4#104-bis" w:date="2022-10-21T21:29:00Z">
              <w:r w:rsidRPr="00020619">
                <w:rPr>
                  <w:rFonts w:ascii="Arial" w:hAnsi="Arial"/>
                  <w:sz w:val="18"/>
                  <w:lang w:eastAsia="en-GB"/>
                </w:rPr>
                <w:t>1</w:t>
              </w:r>
            </w:ins>
          </w:p>
        </w:tc>
        <w:tc>
          <w:tcPr>
            <w:tcW w:w="7298" w:type="dxa"/>
            <w:tcBorders>
              <w:top w:val="single" w:sz="4" w:space="0" w:color="auto"/>
              <w:left w:val="single" w:sz="4" w:space="0" w:color="auto"/>
              <w:bottom w:val="single" w:sz="4" w:space="0" w:color="auto"/>
              <w:right w:val="single" w:sz="4" w:space="0" w:color="auto"/>
            </w:tcBorders>
            <w:hideMark/>
          </w:tcPr>
          <w:p w14:paraId="6655E04B" w14:textId="77777777" w:rsidR="00041B91" w:rsidRPr="00020619" w:rsidRDefault="00041B91" w:rsidP="00BB34DD">
            <w:pPr>
              <w:keepNext/>
              <w:keepLines/>
              <w:overflowPunct w:val="0"/>
              <w:autoSpaceDE w:val="0"/>
              <w:autoSpaceDN w:val="0"/>
              <w:adjustRightInd w:val="0"/>
              <w:spacing w:after="0"/>
              <w:textAlignment w:val="baseline"/>
              <w:rPr>
                <w:ins w:id="1290" w:author="BigCREditor-RAN4#104-bis" w:date="2022-10-21T21:29:00Z"/>
                <w:rFonts w:ascii="Arial" w:hAnsi="Arial"/>
                <w:sz w:val="18"/>
                <w:lang w:eastAsia="en-GB"/>
              </w:rPr>
            </w:pPr>
            <w:ins w:id="1291" w:author="BigCREditor-RAN4#104-bis" w:date="2022-10-21T21:29:00Z">
              <w:r w:rsidRPr="00020619">
                <w:rPr>
                  <w:rFonts w:ascii="Arial" w:hAnsi="Arial"/>
                  <w:sz w:val="18"/>
                  <w:lang w:eastAsia="en-GB"/>
                </w:rPr>
                <w:t>LTE FDD, NR 15 kHz SSB SCS, 10 MHz bandwidth, FDD duplex mode</w:t>
              </w:r>
            </w:ins>
          </w:p>
        </w:tc>
      </w:tr>
      <w:tr w:rsidR="00041B91" w:rsidRPr="00020619" w14:paraId="04CD7965" w14:textId="77777777" w:rsidTr="00BB34DD">
        <w:trPr>
          <w:jc w:val="center"/>
          <w:ins w:id="1292"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677D07D9" w14:textId="77777777" w:rsidR="00041B91" w:rsidRPr="00020619" w:rsidRDefault="00041B91" w:rsidP="00BB34DD">
            <w:pPr>
              <w:keepNext/>
              <w:keepLines/>
              <w:overflowPunct w:val="0"/>
              <w:autoSpaceDE w:val="0"/>
              <w:autoSpaceDN w:val="0"/>
              <w:adjustRightInd w:val="0"/>
              <w:spacing w:after="0"/>
              <w:textAlignment w:val="baseline"/>
              <w:rPr>
                <w:ins w:id="1293" w:author="BigCREditor-RAN4#104-bis" w:date="2022-10-21T21:29:00Z"/>
                <w:rFonts w:ascii="Arial" w:hAnsi="Arial"/>
                <w:sz w:val="18"/>
                <w:lang w:eastAsia="en-GB"/>
              </w:rPr>
            </w:pPr>
            <w:ins w:id="1294" w:author="BigCREditor-RAN4#104-bis" w:date="2022-10-21T21:29:00Z">
              <w:r w:rsidRPr="00020619">
                <w:rPr>
                  <w:rFonts w:ascii="Arial" w:hAnsi="Arial"/>
                  <w:sz w:val="18"/>
                  <w:lang w:eastAsia="en-GB"/>
                </w:rPr>
                <w:t>2</w:t>
              </w:r>
            </w:ins>
          </w:p>
        </w:tc>
        <w:tc>
          <w:tcPr>
            <w:tcW w:w="7298" w:type="dxa"/>
            <w:tcBorders>
              <w:top w:val="single" w:sz="4" w:space="0" w:color="auto"/>
              <w:left w:val="single" w:sz="4" w:space="0" w:color="auto"/>
              <w:bottom w:val="single" w:sz="4" w:space="0" w:color="auto"/>
              <w:right w:val="single" w:sz="4" w:space="0" w:color="auto"/>
            </w:tcBorders>
            <w:hideMark/>
          </w:tcPr>
          <w:p w14:paraId="42A310EF" w14:textId="77777777" w:rsidR="00041B91" w:rsidRPr="00020619" w:rsidRDefault="00041B91" w:rsidP="00BB34DD">
            <w:pPr>
              <w:keepNext/>
              <w:keepLines/>
              <w:overflowPunct w:val="0"/>
              <w:autoSpaceDE w:val="0"/>
              <w:autoSpaceDN w:val="0"/>
              <w:adjustRightInd w:val="0"/>
              <w:spacing w:after="0"/>
              <w:textAlignment w:val="baseline"/>
              <w:rPr>
                <w:ins w:id="1295" w:author="BigCREditor-RAN4#104-bis" w:date="2022-10-21T21:29:00Z"/>
                <w:rFonts w:ascii="Arial" w:hAnsi="Arial"/>
                <w:sz w:val="18"/>
                <w:lang w:eastAsia="en-GB"/>
              </w:rPr>
            </w:pPr>
            <w:ins w:id="1296" w:author="BigCREditor-RAN4#104-bis" w:date="2022-10-21T21:29:00Z">
              <w:r w:rsidRPr="00020619">
                <w:rPr>
                  <w:rFonts w:ascii="Arial" w:hAnsi="Arial"/>
                  <w:sz w:val="18"/>
                  <w:lang w:eastAsia="en-GB"/>
                </w:rPr>
                <w:t>LTE FDD, NR 15 kHz SSB SCS, 10 MHz bandwidth, TDD duplex mode</w:t>
              </w:r>
            </w:ins>
          </w:p>
        </w:tc>
      </w:tr>
      <w:tr w:rsidR="00041B91" w:rsidRPr="00020619" w14:paraId="50121D79" w14:textId="77777777" w:rsidTr="00BB34DD">
        <w:trPr>
          <w:jc w:val="center"/>
          <w:ins w:id="1297"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59B6BFA0" w14:textId="77777777" w:rsidR="00041B91" w:rsidRPr="00020619" w:rsidRDefault="00041B91" w:rsidP="00BB34DD">
            <w:pPr>
              <w:keepNext/>
              <w:keepLines/>
              <w:overflowPunct w:val="0"/>
              <w:autoSpaceDE w:val="0"/>
              <w:autoSpaceDN w:val="0"/>
              <w:adjustRightInd w:val="0"/>
              <w:spacing w:after="0"/>
              <w:textAlignment w:val="baseline"/>
              <w:rPr>
                <w:ins w:id="1298" w:author="BigCREditor-RAN4#104-bis" w:date="2022-10-21T21:29:00Z"/>
                <w:rFonts w:ascii="Arial" w:hAnsi="Arial"/>
                <w:sz w:val="18"/>
                <w:lang w:eastAsia="en-GB"/>
              </w:rPr>
            </w:pPr>
            <w:ins w:id="1299" w:author="BigCREditor-RAN4#104-bis" w:date="2022-10-21T21:29:00Z">
              <w:r w:rsidRPr="00020619">
                <w:rPr>
                  <w:rFonts w:ascii="Arial" w:hAnsi="Arial"/>
                  <w:sz w:val="18"/>
                  <w:lang w:eastAsia="en-GB"/>
                </w:rPr>
                <w:t>3</w:t>
              </w:r>
            </w:ins>
          </w:p>
        </w:tc>
        <w:tc>
          <w:tcPr>
            <w:tcW w:w="7298" w:type="dxa"/>
            <w:tcBorders>
              <w:top w:val="single" w:sz="4" w:space="0" w:color="auto"/>
              <w:left w:val="single" w:sz="4" w:space="0" w:color="auto"/>
              <w:bottom w:val="single" w:sz="4" w:space="0" w:color="auto"/>
              <w:right w:val="single" w:sz="4" w:space="0" w:color="auto"/>
            </w:tcBorders>
            <w:hideMark/>
          </w:tcPr>
          <w:p w14:paraId="52E25635" w14:textId="77777777" w:rsidR="00041B91" w:rsidRPr="00020619" w:rsidRDefault="00041B91" w:rsidP="00BB34DD">
            <w:pPr>
              <w:keepNext/>
              <w:keepLines/>
              <w:overflowPunct w:val="0"/>
              <w:autoSpaceDE w:val="0"/>
              <w:autoSpaceDN w:val="0"/>
              <w:adjustRightInd w:val="0"/>
              <w:spacing w:after="0"/>
              <w:textAlignment w:val="baseline"/>
              <w:rPr>
                <w:ins w:id="1300" w:author="BigCREditor-RAN4#104-bis" w:date="2022-10-21T21:29:00Z"/>
                <w:rFonts w:ascii="Arial" w:hAnsi="Arial"/>
                <w:sz w:val="18"/>
                <w:lang w:eastAsia="en-GB"/>
              </w:rPr>
            </w:pPr>
            <w:ins w:id="1301" w:author="BigCREditor-RAN4#104-bis" w:date="2022-10-21T21:29:00Z">
              <w:r w:rsidRPr="00020619">
                <w:rPr>
                  <w:rFonts w:ascii="Arial" w:hAnsi="Arial"/>
                  <w:sz w:val="18"/>
                  <w:lang w:eastAsia="en-GB"/>
                </w:rPr>
                <w:t>LTE FDD, NR 30 kHz SSB SCS, 20 MHz bandwidth, TDD duplex mode</w:t>
              </w:r>
            </w:ins>
          </w:p>
        </w:tc>
      </w:tr>
      <w:tr w:rsidR="00041B91" w:rsidRPr="00020619" w14:paraId="1D7F6039" w14:textId="77777777" w:rsidTr="00BB34DD">
        <w:trPr>
          <w:jc w:val="center"/>
          <w:ins w:id="1302"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62018C36" w14:textId="77777777" w:rsidR="00041B91" w:rsidRPr="00020619" w:rsidRDefault="00041B91" w:rsidP="00BB34DD">
            <w:pPr>
              <w:keepNext/>
              <w:keepLines/>
              <w:overflowPunct w:val="0"/>
              <w:autoSpaceDE w:val="0"/>
              <w:autoSpaceDN w:val="0"/>
              <w:adjustRightInd w:val="0"/>
              <w:spacing w:after="0"/>
              <w:textAlignment w:val="baseline"/>
              <w:rPr>
                <w:ins w:id="1303" w:author="BigCREditor-RAN4#104-bis" w:date="2022-10-21T21:29:00Z"/>
                <w:rFonts w:ascii="Arial" w:hAnsi="Arial"/>
                <w:sz w:val="18"/>
                <w:lang w:eastAsia="en-GB"/>
              </w:rPr>
            </w:pPr>
            <w:ins w:id="1304" w:author="BigCREditor-RAN4#104-bis" w:date="2022-10-21T21:29:00Z">
              <w:r w:rsidRPr="00020619">
                <w:rPr>
                  <w:rFonts w:ascii="Arial" w:hAnsi="Arial"/>
                  <w:sz w:val="18"/>
                  <w:lang w:eastAsia="en-GB"/>
                </w:rPr>
                <w:t>4</w:t>
              </w:r>
            </w:ins>
          </w:p>
        </w:tc>
        <w:tc>
          <w:tcPr>
            <w:tcW w:w="7298" w:type="dxa"/>
            <w:tcBorders>
              <w:top w:val="single" w:sz="4" w:space="0" w:color="auto"/>
              <w:left w:val="single" w:sz="4" w:space="0" w:color="auto"/>
              <w:bottom w:val="single" w:sz="4" w:space="0" w:color="auto"/>
              <w:right w:val="single" w:sz="4" w:space="0" w:color="auto"/>
            </w:tcBorders>
            <w:hideMark/>
          </w:tcPr>
          <w:p w14:paraId="706CEAFA" w14:textId="77777777" w:rsidR="00041B91" w:rsidRPr="00020619" w:rsidRDefault="00041B91" w:rsidP="00BB34DD">
            <w:pPr>
              <w:keepNext/>
              <w:keepLines/>
              <w:overflowPunct w:val="0"/>
              <w:autoSpaceDE w:val="0"/>
              <w:autoSpaceDN w:val="0"/>
              <w:adjustRightInd w:val="0"/>
              <w:spacing w:after="0"/>
              <w:textAlignment w:val="baseline"/>
              <w:rPr>
                <w:ins w:id="1305" w:author="BigCREditor-RAN4#104-bis" w:date="2022-10-21T21:29:00Z"/>
                <w:rFonts w:ascii="Arial" w:hAnsi="Arial"/>
                <w:sz w:val="18"/>
                <w:lang w:eastAsia="en-GB"/>
              </w:rPr>
            </w:pPr>
            <w:ins w:id="1306" w:author="BigCREditor-RAN4#104-bis" w:date="2022-10-21T21:29:00Z">
              <w:r w:rsidRPr="00020619">
                <w:rPr>
                  <w:rFonts w:ascii="Arial" w:hAnsi="Arial"/>
                  <w:sz w:val="18"/>
                  <w:lang w:eastAsia="en-GB"/>
                </w:rPr>
                <w:t>LTE TDD, NR 15 kHz SSB SCS, 10 MHz bandwidth, FDD duplex mode</w:t>
              </w:r>
            </w:ins>
          </w:p>
        </w:tc>
      </w:tr>
      <w:tr w:rsidR="00041B91" w:rsidRPr="00020619" w14:paraId="447D959A" w14:textId="77777777" w:rsidTr="00BB34DD">
        <w:trPr>
          <w:jc w:val="center"/>
          <w:ins w:id="1307"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3A9B37A9" w14:textId="77777777" w:rsidR="00041B91" w:rsidRPr="00020619" w:rsidRDefault="00041B91" w:rsidP="00BB34DD">
            <w:pPr>
              <w:keepNext/>
              <w:keepLines/>
              <w:overflowPunct w:val="0"/>
              <w:autoSpaceDE w:val="0"/>
              <w:autoSpaceDN w:val="0"/>
              <w:adjustRightInd w:val="0"/>
              <w:spacing w:after="0"/>
              <w:textAlignment w:val="baseline"/>
              <w:rPr>
                <w:ins w:id="1308" w:author="BigCREditor-RAN4#104-bis" w:date="2022-10-21T21:29:00Z"/>
                <w:rFonts w:ascii="Arial" w:hAnsi="Arial"/>
                <w:sz w:val="18"/>
                <w:lang w:eastAsia="en-GB"/>
              </w:rPr>
            </w:pPr>
            <w:ins w:id="1309" w:author="BigCREditor-RAN4#104-bis" w:date="2022-10-21T21:29:00Z">
              <w:r w:rsidRPr="00020619">
                <w:rPr>
                  <w:rFonts w:ascii="Arial" w:hAnsi="Arial"/>
                  <w:sz w:val="18"/>
                  <w:lang w:eastAsia="en-GB"/>
                </w:rPr>
                <w:t>5</w:t>
              </w:r>
            </w:ins>
          </w:p>
        </w:tc>
        <w:tc>
          <w:tcPr>
            <w:tcW w:w="7298" w:type="dxa"/>
            <w:tcBorders>
              <w:top w:val="single" w:sz="4" w:space="0" w:color="auto"/>
              <w:left w:val="single" w:sz="4" w:space="0" w:color="auto"/>
              <w:bottom w:val="single" w:sz="4" w:space="0" w:color="auto"/>
              <w:right w:val="single" w:sz="4" w:space="0" w:color="auto"/>
            </w:tcBorders>
            <w:hideMark/>
          </w:tcPr>
          <w:p w14:paraId="6FB316C6" w14:textId="77777777" w:rsidR="00041B91" w:rsidRPr="00020619" w:rsidRDefault="00041B91" w:rsidP="00BB34DD">
            <w:pPr>
              <w:keepNext/>
              <w:keepLines/>
              <w:overflowPunct w:val="0"/>
              <w:autoSpaceDE w:val="0"/>
              <w:autoSpaceDN w:val="0"/>
              <w:adjustRightInd w:val="0"/>
              <w:spacing w:after="0"/>
              <w:textAlignment w:val="baseline"/>
              <w:rPr>
                <w:ins w:id="1310" w:author="BigCREditor-RAN4#104-bis" w:date="2022-10-21T21:29:00Z"/>
                <w:rFonts w:ascii="Arial" w:hAnsi="Arial"/>
                <w:sz w:val="18"/>
                <w:lang w:eastAsia="en-GB"/>
              </w:rPr>
            </w:pPr>
            <w:ins w:id="1311" w:author="BigCREditor-RAN4#104-bis" w:date="2022-10-21T21:29:00Z">
              <w:r w:rsidRPr="00020619">
                <w:rPr>
                  <w:rFonts w:ascii="Arial" w:hAnsi="Arial"/>
                  <w:sz w:val="18"/>
                  <w:lang w:eastAsia="en-GB"/>
                </w:rPr>
                <w:t>LTE TDD, NR 15 kHz SSB SCS, 10 MHz bandwidth, TDD duplex mode</w:t>
              </w:r>
            </w:ins>
          </w:p>
        </w:tc>
      </w:tr>
      <w:tr w:rsidR="00041B91" w:rsidRPr="00020619" w14:paraId="122AB09A" w14:textId="77777777" w:rsidTr="00BB34DD">
        <w:trPr>
          <w:jc w:val="center"/>
          <w:ins w:id="1312"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20E10F89" w14:textId="77777777" w:rsidR="00041B91" w:rsidRPr="00020619" w:rsidRDefault="00041B91" w:rsidP="00BB34DD">
            <w:pPr>
              <w:keepNext/>
              <w:keepLines/>
              <w:overflowPunct w:val="0"/>
              <w:autoSpaceDE w:val="0"/>
              <w:autoSpaceDN w:val="0"/>
              <w:adjustRightInd w:val="0"/>
              <w:spacing w:after="0"/>
              <w:textAlignment w:val="baseline"/>
              <w:rPr>
                <w:ins w:id="1313" w:author="BigCREditor-RAN4#104-bis" w:date="2022-10-21T21:29:00Z"/>
                <w:rFonts w:ascii="Arial" w:hAnsi="Arial"/>
                <w:sz w:val="18"/>
                <w:lang w:eastAsia="en-GB"/>
              </w:rPr>
            </w:pPr>
            <w:ins w:id="1314" w:author="BigCREditor-RAN4#104-bis" w:date="2022-10-21T21:29:00Z">
              <w:r w:rsidRPr="00020619">
                <w:rPr>
                  <w:rFonts w:ascii="Arial" w:hAnsi="Arial"/>
                  <w:sz w:val="18"/>
                  <w:lang w:eastAsia="en-GB"/>
                </w:rPr>
                <w:t>6</w:t>
              </w:r>
            </w:ins>
          </w:p>
        </w:tc>
        <w:tc>
          <w:tcPr>
            <w:tcW w:w="7298" w:type="dxa"/>
            <w:tcBorders>
              <w:top w:val="single" w:sz="4" w:space="0" w:color="auto"/>
              <w:left w:val="single" w:sz="4" w:space="0" w:color="auto"/>
              <w:bottom w:val="single" w:sz="4" w:space="0" w:color="auto"/>
              <w:right w:val="single" w:sz="4" w:space="0" w:color="auto"/>
            </w:tcBorders>
            <w:hideMark/>
          </w:tcPr>
          <w:p w14:paraId="751DC565" w14:textId="77777777" w:rsidR="00041B91" w:rsidRPr="00020619" w:rsidRDefault="00041B91" w:rsidP="00BB34DD">
            <w:pPr>
              <w:keepNext/>
              <w:keepLines/>
              <w:overflowPunct w:val="0"/>
              <w:autoSpaceDE w:val="0"/>
              <w:autoSpaceDN w:val="0"/>
              <w:adjustRightInd w:val="0"/>
              <w:spacing w:after="0"/>
              <w:textAlignment w:val="baseline"/>
              <w:rPr>
                <w:ins w:id="1315" w:author="BigCREditor-RAN4#104-bis" w:date="2022-10-21T21:29:00Z"/>
                <w:rFonts w:ascii="Arial" w:hAnsi="Arial"/>
                <w:sz w:val="18"/>
                <w:lang w:eastAsia="en-GB"/>
              </w:rPr>
            </w:pPr>
            <w:ins w:id="1316" w:author="BigCREditor-RAN4#104-bis" w:date="2022-10-21T21:29:00Z">
              <w:r w:rsidRPr="00020619">
                <w:rPr>
                  <w:rFonts w:ascii="Arial" w:hAnsi="Arial"/>
                  <w:sz w:val="18"/>
                  <w:lang w:eastAsia="en-GB"/>
                </w:rPr>
                <w:t>LTE TDD, NR 30 kHz SSB SCS, 20 MHz bandwidth, TDD duplex mode</w:t>
              </w:r>
            </w:ins>
          </w:p>
        </w:tc>
      </w:tr>
      <w:tr w:rsidR="00041B91" w:rsidRPr="00020619" w14:paraId="6C75480A" w14:textId="77777777" w:rsidTr="00BB34DD">
        <w:trPr>
          <w:jc w:val="center"/>
          <w:ins w:id="1317" w:author="BigCREditor-RAN4#104-bis" w:date="2022-10-21T21:29:00Z"/>
        </w:trPr>
        <w:tc>
          <w:tcPr>
            <w:tcW w:w="2331" w:type="dxa"/>
            <w:tcBorders>
              <w:top w:val="single" w:sz="4" w:space="0" w:color="auto"/>
              <w:left w:val="single" w:sz="4" w:space="0" w:color="auto"/>
              <w:bottom w:val="single" w:sz="4" w:space="0" w:color="auto"/>
              <w:right w:val="single" w:sz="4" w:space="0" w:color="auto"/>
            </w:tcBorders>
          </w:tcPr>
          <w:p w14:paraId="0AC5AFA2" w14:textId="77777777" w:rsidR="00041B91" w:rsidRPr="00020619" w:rsidRDefault="00041B91" w:rsidP="00BB34DD">
            <w:pPr>
              <w:keepNext/>
              <w:keepLines/>
              <w:overflowPunct w:val="0"/>
              <w:autoSpaceDE w:val="0"/>
              <w:autoSpaceDN w:val="0"/>
              <w:adjustRightInd w:val="0"/>
              <w:spacing w:after="0"/>
              <w:textAlignment w:val="baseline"/>
              <w:rPr>
                <w:ins w:id="1318" w:author="BigCREditor-RAN4#104-bis" w:date="2022-10-21T21:29:00Z"/>
                <w:rFonts w:ascii="Arial" w:hAnsi="Arial"/>
                <w:sz w:val="18"/>
                <w:lang w:eastAsia="en-GB"/>
              </w:rPr>
            </w:pPr>
            <w:ins w:id="1319" w:author="BigCREditor-RAN4#104-bis" w:date="2022-10-21T21:29:00Z">
              <w:r w:rsidRPr="00020619">
                <w:rPr>
                  <w:rFonts w:ascii="Arial" w:hAnsi="Arial" w:hint="eastAsia"/>
                  <w:sz w:val="18"/>
                  <w:lang w:eastAsia="zh-CN"/>
                </w:rPr>
                <w:t>7</w:t>
              </w:r>
            </w:ins>
          </w:p>
        </w:tc>
        <w:tc>
          <w:tcPr>
            <w:tcW w:w="7298" w:type="dxa"/>
            <w:tcBorders>
              <w:top w:val="single" w:sz="4" w:space="0" w:color="auto"/>
              <w:left w:val="single" w:sz="4" w:space="0" w:color="auto"/>
              <w:bottom w:val="single" w:sz="4" w:space="0" w:color="auto"/>
              <w:right w:val="single" w:sz="4" w:space="0" w:color="auto"/>
            </w:tcBorders>
          </w:tcPr>
          <w:p w14:paraId="5CEF895B" w14:textId="77777777" w:rsidR="00041B91" w:rsidRPr="00020619" w:rsidRDefault="00041B91" w:rsidP="00BB34DD">
            <w:pPr>
              <w:keepNext/>
              <w:keepLines/>
              <w:overflowPunct w:val="0"/>
              <w:autoSpaceDE w:val="0"/>
              <w:autoSpaceDN w:val="0"/>
              <w:adjustRightInd w:val="0"/>
              <w:spacing w:after="0"/>
              <w:textAlignment w:val="baseline"/>
              <w:rPr>
                <w:ins w:id="1320" w:author="BigCREditor-RAN4#104-bis" w:date="2022-10-21T21:29:00Z"/>
                <w:rFonts w:ascii="Arial" w:hAnsi="Arial"/>
                <w:sz w:val="18"/>
                <w:lang w:eastAsia="en-GB"/>
              </w:rPr>
            </w:pPr>
            <w:ins w:id="1321" w:author="BigCREditor-RAN4#104-bis" w:date="2022-10-21T21:29:00Z">
              <w:r w:rsidRPr="00020619">
                <w:rPr>
                  <w:rFonts w:ascii="Arial" w:hAnsi="Arial"/>
                  <w:sz w:val="18"/>
                  <w:lang w:eastAsia="en-GB"/>
                </w:rPr>
                <w:t>LTE FDD, NR 15 kHz SSB SCS, 10 MHz bandwidth, HD-FDD duplex mode</w:t>
              </w:r>
            </w:ins>
          </w:p>
        </w:tc>
      </w:tr>
      <w:tr w:rsidR="00041B91" w:rsidRPr="00020619" w14:paraId="36F6E5B8" w14:textId="77777777" w:rsidTr="00BB34DD">
        <w:trPr>
          <w:jc w:val="center"/>
          <w:ins w:id="1322" w:author="BigCREditor-RAN4#104-bis" w:date="2022-10-21T21:29:00Z"/>
        </w:trPr>
        <w:tc>
          <w:tcPr>
            <w:tcW w:w="2331" w:type="dxa"/>
            <w:tcBorders>
              <w:top w:val="single" w:sz="4" w:space="0" w:color="auto"/>
              <w:left w:val="single" w:sz="4" w:space="0" w:color="auto"/>
              <w:bottom w:val="single" w:sz="4" w:space="0" w:color="auto"/>
              <w:right w:val="single" w:sz="4" w:space="0" w:color="auto"/>
            </w:tcBorders>
          </w:tcPr>
          <w:p w14:paraId="6A599B9F" w14:textId="77777777" w:rsidR="00041B91" w:rsidRPr="00020619" w:rsidRDefault="00041B91" w:rsidP="00BB34DD">
            <w:pPr>
              <w:keepNext/>
              <w:keepLines/>
              <w:overflowPunct w:val="0"/>
              <w:autoSpaceDE w:val="0"/>
              <w:autoSpaceDN w:val="0"/>
              <w:adjustRightInd w:val="0"/>
              <w:spacing w:after="0"/>
              <w:textAlignment w:val="baseline"/>
              <w:rPr>
                <w:ins w:id="1323" w:author="BigCREditor-RAN4#104-bis" w:date="2022-10-21T21:29:00Z"/>
                <w:rFonts w:ascii="Arial" w:hAnsi="Arial"/>
                <w:sz w:val="18"/>
                <w:lang w:eastAsia="en-GB"/>
              </w:rPr>
            </w:pPr>
            <w:ins w:id="1324" w:author="BigCREditor-RAN4#104-bis" w:date="2022-10-21T21:29:00Z">
              <w:r w:rsidRPr="00020619">
                <w:rPr>
                  <w:rFonts w:ascii="Arial" w:hAnsi="Arial" w:hint="eastAsia"/>
                  <w:sz w:val="18"/>
                  <w:lang w:eastAsia="zh-CN"/>
                </w:rPr>
                <w:t>8</w:t>
              </w:r>
            </w:ins>
          </w:p>
        </w:tc>
        <w:tc>
          <w:tcPr>
            <w:tcW w:w="7298" w:type="dxa"/>
            <w:tcBorders>
              <w:top w:val="single" w:sz="4" w:space="0" w:color="auto"/>
              <w:left w:val="single" w:sz="4" w:space="0" w:color="auto"/>
              <w:bottom w:val="single" w:sz="4" w:space="0" w:color="auto"/>
              <w:right w:val="single" w:sz="4" w:space="0" w:color="auto"/>
            </w:tcBorders>
          </w:tcPr>
          <w:p w14:paraId="0AB4037F" w14:textId="77777777" w:rsidR="00041B91" w:rsidRPr="00020619" w:rsidRDefault="00041B91" w:rsidP="00BB34DD">
            <w:pPr>
              <w:keepNext/>
              <w:keepLines/>
              <w:overflowPunct w:val="0"/>
              <w:autoSpaceDE w:val="0"/>
              <w:autoSpaceDN w:val="0"/>
              <w:adjustRightInd w:val="0"/>
              <w:spacing w:after="0"/>
              <w:textAlignment w:val="baseline"/>
              <w:rPr>
                <w:ins w:id="1325" w:author="BigCREditor-RAN4#104-bis" w:date="2022-10-21T21:29:00Z"/>
                <w:rFonts w:ascii="Arial" w:hAnsi="Arial"/>
                <w:sz w:val="18"/>
                <w:lang w:eastAsia="en-GB"/>
              </w:rPr>
            </w:pPr>
            <w:ins w:id="1326" w:author="BigCREditor-RAN4#104-bis" w:date="2022-10-21T21:29:00Z">
              <w:r w:rsidRPr="00020619">
                <w:rPr>
                  <w:rFonts w:ascii="Arial" w:hAnsi="Arial"/>
                  <w:sz w:val="18"/>
                  <w:lang w:eastAsia="en-GB"/>
                </w:rPr>
                <w:t>LTE TDD, NR 15 kHz SSB SCS, 10 MHz bandwidth, HD-FDD duplex mode</w:t>
              </w:r>
            </w:ins>
          </w:p>
        </w:tc>
      </w:tr>
      <w:tr w:rsidR="00041B91" w:rsidRPr="00020619" w14:paraId="43644D43" w14:textId="77777777" w:rsidTr="00BB34DD">
        <w:trPr>
          <w:jc w:val="center"/>
          <w:ins w:id="1327" w:author="BigCREditor-RAN4#104-bis" w:date="2022-10-21T21:29:00Z"/>
        </w:trPr>
        <w:tc>
          <w:tcPr>
            <w:tcW w:w="9629" w:type="dxa"/>
            <w:gridSpan w:val="2"/>
            <w:tcBorders>
              <w:top w:val="single" w:sz="4" w:space="0" w:color="auto"/>
              <w:left w:val="single" w:sz="4" w:space="0" w:color="auto"/>
              <w:bottom w:val="single" w:sz="4" w:space="0" w:color="auto"/>
              <w:right w:val="single" w:sz="4" w:space="0" w:color="auto"/>
            </w:tcBorders>
            <w:hideMark/>
          </w:tcPr>
          <w:p w14:paraId="38D7A1BB" w14:textId="77777777" w:rsidR="00041B91" w:rsidRPr="00020619" w:rsidRDefault="00041B91" w:rsidP="00BB34DD">
            <w:pPr>
              <w:keepNext/>
              <w:keepLines/>
              <w:overflowPunct w:val="0"/>
              <w:autoSpaceDE w:val="0"/>
              <w:autoSpaceDN w:val="0"/>
              <w:adjustRightInd w:val="0"/>
              <w:spacing w:after="0"/>
              <w:ind w:left="851" w:hanging="851"/>
              <w:textAlignment w:val="baseline"/>
              <w:rPr>
                <w:ins w:id="1328" w:author="BigCREditor-RAN4#104-bis" w:date="2022-10-21T21:29:00Z"/>
                <w:rFonts w:ascii="Arial" w:hAnsi="Arial"/>
                <w:sz w:val="18"/>
                <w:lang w:eastAsia="en-GB"/>
              </w:rPr>
            </w:pPr>
            <w:ins w:id="1329" w:author="BigCREditor-RAN4#104-bis" w:date="2022-10-21T21:29:00Z">
              <w:r w:rsidRPr="00020619">
                <w:rPr>
                  <w:rFonts w:ascii="Arial" w:hAnsi="Arial"/>
                  <w:sz w:val="18"/>
                  <w:lang w:eastAsia="en-GB"/>
                </w:rPr>
                <w:t>Note 1:</w:t>
              </w:r>
              <w:r w:rsidRPr="00020619">
                <w:rPr>
                  <w:rFonts w:ascii="Arial" w:hAnsi="Arial"/>
                  <w:sz w:val="18"/>
                  <w:lang w:eastAsia="en-GB"/>
                </w:rPr>
                <w:tab/>
                <w:t>The UE is only required to be tested in one of the supported test configurations.</w:t>
              </w:r>
            </w:ins>
          </w:p>
        </w:tc>
      </w:tr>
    </w:tbl>
    <w:p w14:paraId="79F4E45E" w14:textId="77777777" w:rsidR="00041B91" w:rsidRPr="00020619" w:rsidRDefault="00041B91" w:rsidP="00041B91">
      <w:pPr>
        <w:overflowPunct w:val="0"/>
        <w:autoSpaceDE w:val="0"/>
        <w:autoSpaceDN w:val="0"/>
        <w:adjustRightInd w:val="0"/>
        <w:textAlignment w:val="baseline"/>
        <w:rPr>
          <w:ins w:id="1330" w:author="BigCREditor-RAN4#104-bis" w:date="2022-10-21T21:29:00Z"/>
          <w:rFonts w:cs="v4.2.0"/>
          <w:lang w:eastAsia="en-GB"/>
        </w:rPr>
      </w:pPr>
    </w:p>
    <w:p w14:paraId="42E9F2F8" w14:textId="77777777" w:rsidR="00041B91" w:rsidRPr="00020619" w:rsidRDefault="00041B91" w:rsidP="00041B91">
      <w:pPr>
        <w:keepNext/>
        <w:keepLines/>
        <w:overflowPunct w:val="0"/>
        <w:autoSpaceDE w:val="0"/>
        <w:autoSpaceDN w:val="0"/>
        <w:adjustRightInd w:val="0"/>
        <w:spacing w:before="60"/>
        <w:jc w:val="center"/>
        <w:textAlignment w:val="baseline"/>
        <w:rPr>
          <w:ins w:id="1331" w:author="BigCREditor-RAN4#104-bis" w:date="2022-10-21T21:29:00Z"/>
          <w:rFonts w:ascii="Arial" w:hAnsi="Arial"/>
          <w:b/>
          <w:lang w:eastAsia="en-GB"/>
        </w:rPr>
      </w:pPr>
      <w:ins w:id="1332" w:author="BigCREditor-RAN4#104-bis" w:date="2022-10-21T21:29:00Z">
        <w:r w:rsidRPr="00020619">
          <w:rPr>
            <w:rFonts w:ascii="Arial" w:hAnsi="Arial" w:cs="v4.2.0"/>
            <w:b/>
            <w:lang w:eastAsia="en-GB"/>
          </w:rPr>
          <w:lastRenderedPageBreak/>
          <w:t>Table A.18.3.1.2.1-2: General test parameters for NR inter-RAT event triggered reporting for FR1 without SSB time index detection</w:t>
        </w:r>
      </w:ins>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567"/>
        <w:gridCol w:w="1276"/>
        <w:gridCol w:w="709"/>
        <w:gridCol w:w="70"/>
        <w:gridCol w:w="780"/>
        <w:gridCol w:w="709"/>
        <w:gridCol w:w="71"/>
        <w:gridCol w:w="780"/>
        <w:gridCol w:w="3402"/>
      </w:tblGrid>
      <w:tr w:rsidR="00041B91" w:rsidRPr="00020619" w14:paraId="16F4E29D" w14:textId="77777777" w:rsidTr="00BB34DD">
        <w:trPr>
          <w:cantSplit/>
          <w:trHeight w:val="80"/>
          <w:ins w:id="1333" w:author="BigCREditor-RAN4#104-bis" w:date="2022-10-21T21:29:00Z"/>
        </w:trPr>
        <w:tc>
          <w:tcPr>
            <w:tcW w:w="1696" w:type="dxa"/>
            <w:tcBorders>
              <w:bottom w:val="nil"/>
            </w:tcBorders>
            <w:shd w:val="clear" w:color="auto" w:fill="auto"/>
          </w:tcPr>
          <w:p w14:paraId="241AE1A6" w14:textId="77777777" w:rsidR="00041B91" w:rsidRPr="00020619" w:rsidRDefault="00041B91" w:rsidP="00BB34DD">
            <w:pPr>
              <w:keepNext/>
              <w:keepLines/>
              <w:overflowPunct w:val="0"/>
              <w:autoSpaceDE w:val="0"/>
              <w:autoSpaceDN w:val="0"/>
              <w:adjustRightInd w:val="0"/>
              <w:spacing w:after="0"/>
              <w:jc w:val="center"/>
              <w:textAlignment w:val="baseline"/>
              <w:rPr>
                <w:ins w:id="1334" w:author="BigCREditor-RAN4#104-bis" w:date="2022-10-21T21:29:00Z"/>
                <w:rFonts w:ascii="Arial" w:hAnsi="Arial"/>
                <w:b/>
                <w:sz w:val="18"/>
                <w:lang w:eastAsia="en-GB"/>
              </w:rPr>
            </w:pPr>
            <w:ins w:id="1335" w:author="BigCREditor-RAN4#104-bis" w:date="2022-10-21T21:29:00Z">
              <w:r w:rsidRPr="00020619">
                <w:rPr>
                  <w:rFonts w:ascii="Arial" w:hAnsi="Arial"/>
                  <w:b/>
                  <w:sz w:val="18"/>
                  <w:lang w:eastAsia="en-GB"/>
                </w:rPr>
                <w:t>Parameter</w:t>
              </w:r>
            </w:ins>
          </w:p>
        </w:tc>
        <w:tc>
          <w:tcPr>
            <w:tcW w:w="567" w:type="dxa"/>
            <w:tcBorders>
              <w:bottom w:val="nil"/>
            </w:tcBorders>
            <w:shd w:val="clear" w:color="auto" w:fill="auto"/>
          </w:tcPr>
          <w:p w14:paraId="364F50B5" w14:textId="77777777" w:rsidR="00041B91" w:rsidRPr="00020619" w:rsidRDefault="00041B91" w:rsidP="00BB34DD">
            <w:pPr>
              <w:keepNext/>
              <w:keepLines/>
              <w:overflowPunct w:val="0"/>
              <w:autoSpaceDE w:val="0"/>
              <w:autoSpaceDN w:val="0"/>
              <w:adjustRightInd w:val="0"/>
              <w:spacing w:after="0"/>
              <w:jc w:val="center"/>
              <w:textAlignment w:val="baseline"/>
              <w:rPr>
                <w:ins w:id="1336" w:author="BigCREditor-RAN4#104-bis" w:date="2022-10-21T21:29:00Z"/>
                <w:rFonts w:ascii="Arial" w:hAnsi="Arial"/>
                <w:b/>
                <w:sz w:val="18"/>
                <w:lang w:eastAsia="en-GB"/>
              </w:rPr>
            </w:pPr>
            <w:ins w:id="1337" w:author="BigCREditor-RAN4#104-bis" w:date="2022-10-21T21:29:00Z">
              <w:r w:rsidRPr="00020619">
                <w:rPr>
                  <w:rFonts w:ascii="Arial" w:hAnsi="Arial"/>
                  <w:b/>
                  <w:sz w:val="18"/>
                  <w:lang w:eastAsia="en-GB"/>
                </w:rPr>
                <w:t>Unit</w:t>
              </w:r>
            </w:ins>
          </w:p>
        </w:tc>
        <w:tc>
          <w:tcPr>
            <w:tcW w:w="1276" w:type="dxa"/>
            <w:tcBorders>
              <w:bottom w:val="nil"/>
            </w:tcBorders>
            <w:shd w:val="clear" w:color="auto" w:fill="auto"/>
          </w:tcPr>
          <w:p w14:paraId="1BD7FA76" w14:textId="77777777" w:rsidR="00041B91" w:rsidRPr="00020619" w:rsidRDefault="00041B91" w:rsidP="00BB34DD">
            <w:pPr>
              <w:keepNext/>
              <w:keepLines/>
              <w:overflowPunct w:val="0"/>
              <w:autoSpaceDE w:val="0"/>
              <w:autoSpaceDN w:val="0"/>
              <w:adjustRightInd w:val="0"/>
              <w:spacing w:after="0"/>
              <w:jc w:val="center"/>
              <w:textAlignment w:val="baseline"/>
              <w:rPr>
                <w:ins w:id="1338" w:author="BigCREditor-RAN4#104-bis" w:date="2022-10-21T21:29:00Z"/>
                <w:rFonts w:ascii="Arial" w:hAnsi="Arial"/>
                <w:b/>
                <w:sz w:val="18"/>
                <w:lang w:eastAsia="en-GB"/>
              </w:rPr>
            </w:pPr>
            <w:ins w:id="1339" w:author="BigCREditor-RAN4#104-bis" w:date="2022-10-21T21:29:00Z">
              <w:r w:rsidRPr="00020619">
                <w:rPr>
                  <w:rFonts w:ascii="Arial" w:hAnsi="Arial"/>
                  <w:b/>
                  <w:sz w:val="18"/>
                  <w:lang w:eastAsia="en-GB"/>
                </w:rPr>
                <w:t>Test configuration</w:t>
              </w:r>
            </w:ins>
          </w:p>
        </w:tc>
        <w:tc>
          <w:tcPr>
            <w:tcW w:w="3119" w:type="dxa"/>
            <w:gridSpan w:val="6"/>
          </w:tcPr>
          <w:p w14:paraId="47B03804" w14:textId="77777777" w:rsidR="00041B91" w:rsidRPr="00020619" w:rsidRDefault="00041B91" w:rsidP="00BB34DD">
            <w:pPr>
              <w:keepNext/>
              <w:keepLines/>
              <w:overflowPunct w:val="0"/>
              <w:autoSpaceDE w:val="0"/>
              <w:autoSpaceDN w:val="0"/>
              <w:adjustRightInd w:val="0"/>
              <w:spacing w:after="0"/>
              <w:jc w:val="center"/>
              <w:textAlignment w:val="baseline"/>
              <w:rPr>
                <w:ins w:id="1340" w:author="BigCREditor-RAN4#104-bis" w:date="2022-10-21T21:29:00Z"/>
                <w:rFonts w:ascii="Arial" w:hAnsi="Arial"/>
                <w:b/>
                <w:sz w:val="18"/>
                <w:lang w:eastAsia="en-GB"/>
              </w:rPr>
            </w:pPr>
            <w:ins w:id="1341" w:author="BigCREditor-RAN4#104-bis" w:date="2022-10-21T21:29:00Z">
              <w:r w:rsidRPr="00020619">
                <w:rPr>
                  <w:rFonts w:ascii="Arial" w:hAnsi="Arial"/>
                  <w:b/>
                  <w:sz w:val="18"/>
                  <w:lang w:eastAsia="en-GB"/>
                </w:rPr>
                <w:t>Value</w:t>
              </w:r>
            </w:ins>
          </w:p>
        </w:tc>
        <w:tc>
          <w:tcPr>
            <w:tcW w:w="3402" w:type="dxa"/>
            <w:tcBorders>
              <w:bottom w:val="nil"/>
            </w:tcBorders>
            <w:shd w:val="clear" w:color="auto" w:fill="auto"/>
          </w:tcPr>
          <w:p w14:paraId="4E61BF4E" w14:textId="77777777" w:rsidR="00041B91" w:rsidRPr="00020619" w:rsidRDefault="00041B91" w:rsidP="00BB34DD">
            <w:pPr>
              <w:keepNext/>
              <w:keepLines/>
              <w:overflowPunct w:val="0"/>
              <w:autoSpaceDE w:val="0"/>
              <w:autoSpaceDN w:val="0"/>
              <w:adjustRightInd w:val="0"/>
              <w:spacing w:after="0"/>
              <w:jc w:val="center"/>
              <w:textAlignment w:val="baseline"/>
              <w:rPr>
                <w:ins w:id="1342" w:author="BigCREditor-RAN4#104-bis" w:date="2022-10-21T21:29:00Z"/>
                <w:rFonts w:ascii="Arial" w:hAnsi="Arial"/>
                <w:b/>
                <w:sz w:val="18"/>
                <w:lang w:eastAsia="en-GB"/>
              </w:rPr>
            </w:pPr>
            <w:ins w:id="1343" w:author="BigCREditor-RAN4#104-bis" w:date="2022-10-21T21:29:00Z">
              <w:r w:rsidRPr="00020619">
                <w:rPr>
                  <w:rFonts w:ascii="Arial" w:hAnsi="Arial"/>
                  <w:b/>
                  <w:sz w:val="18"/>
                  <w:lang w:eastAsia="en-GB"/>
                </w:rPr>
                <w:t>Comment</w:t>
              </w:r>
            </w:ins>
          </w:p>
        </w:tc>
      </w:tr>
      <w:tr w:rsidR="00041B91" w:rsidRPr="00020619" w14:paraId="28283C9E" w14:textId="77777777" w:rsidTr="00BB34DD">
        <w:trPr>
          <w:cantSplit/>
          <w:trHeight w:val="79"/>
          <w:ins w:id="1344" w:author="BigCREditor-RAN4#104-bis" w:date="2022-10-21T21:29:00Z"/>
        </w:trPr>
        <w:tc>
          <w:tcPr>
            <w:tcW w:w="1696" w:type="dxa"/>
            <w:tcBorders>
              <w:top w:val="nil"/>
            </w:tcBorders>
            <w:shd w:val="clear" w:color="auto" w:fill="auto"/>
          </w:tcPr>
          <w:p w14:paraId="4BA65B41" w14:textId="77777777" w:rsidR="00041B91" w:rsidRPr="00020619" w:rsidRDefault="00041B91" w:rsidP="00BB34DD">
            <w:pPr>
              <w:keepNext/>
              <w:keepLines/>
              <w:overflowPunct w:val="0"/>
              <w:autoSpaceDE w:val="0"/>
              <w:autoSpaceDN w:val="0"/>
              <w:adjustRightInd w:val="0"/>
              <w:spacing w:after="0"/>
              <w:jc w:val="center"/>
              <w:textAlignment w:val="baseline"/>
              <w:rPr>
                <w:ins w:id="1345" w:author="BigCREditor-RAN4#104-bis" w:date="2022-10-21T21:29:00Z"/>
                <w:rFonts w:ascii="Arial" w:hAnsi="Arial"/>
                <w:b/>
                <w:sz w:val="18"/>
                <w:lang w:eastAsia="en-GB"/>
              </w:rPr>
            </w:pPr>
          </w:p>
        </w:tc>
        <w:tc>
          <w:tcPr>
            <w:tcW w:w="567" w:type="dxa"/>
            <w:tcBorders>
              <w:top w:val="nil"/>
            </w:tcBorders>
            <w:shd w:val="clear" w:color="auto" w:fill="auto"/>
          </w:tcPr>
          <w:p w14:paraId="4807AB9F" w14:textId="77777777" w:rsidR="00041B91" w:rsidRPr="00020619" w:rsidRDefault="00041B91" w:rsidP="00BB34DD">
            <w:pPr>
              <w:keepNext/>
              <w:keepLines/>
              <w:overflowPunct w:val="0"/>
              <w:autoSpaceDE w:val="0"/>
              <w:autoSpaceDN w:val="0"/>
              <w:adjustRightInd w:val="0"/>
              <w:spacing w:after="0"/>
              <w:jc w:val="center"/>
              <w:textAlignment w:val="baseline"/>
              <w:rPr>
                <w:ins w:id="1346" w:author="BigCREditor-RAN4#104-bis" w:date="2022-10-21T21:29:00Z"/>
                <w:rFonts w:ascii="Arial" w:hAnsi="Arial"/>
                <w:b/>
                <w:sz w:val="18"/>
                <w:lang w:eastAsia="en-GB"/>
              </w:rPr>
            </w:pPr>
          </w:p>
        </w:tc>
        <w:tc>
          <w:tcPr>
            <w:tcW w:w="1276" w:type="dxa"/>
            <w:tcBorders>
              <w:top w:val="nil"/>
            </w:tcBorders>
            <w:shd w:val="clear" w:color="auto" w:fill="auto"/>
          </w:tcPr>
          <w:p w14:paraId="694FD8E3" w14:textId="77777777" w:rsidR="00041B91" w:rsidRPr="00020619" w:rsidRDefault="00041B91" w:rsidP="00BB34DD">
            <w:pPr>
              <w:keepNext/>
              <w:keepLines/>
              <w:overflowPunct w:val="0"/>
              <w:autoSpaceDE w:val="0"/>
              <w:autoSpaceDN w:val="0"/>
              <w:adjustRightInd w:val="0"/>
              <w:spacing w:after="0"/>
              <w:jc w:val="center"/>
              <w:textAlignment w:val="baseline"/>
              <w:rPr>
                <w:ins w:id="1347" w:author="BigCREditor-RAN4#104-bis" w:date="2022-10-21T21:29:00Z"/>
                <w:rFonts w:ascii="Arial" w:hAnsi="Arial"/>
                <w:b/>
                <w:sz w:val="18"/>
                <w:lang w:eastAsia="en-GB"/>
              </w:rPr>
            </w:pPr>
          </w:p>
        </w:tc>
        <w:tc>
          <w:tcPr>
            <w:tcW w:w="709" w:type="dxa"/>
          </w:tcPr>
          <w:p w14:paraId="37406C69" w14:textId="77777777" w:rsidR="00041B91" w:rsidRPr="00020619" w:rsidRDefault="00041B91" w:rsidP="00BB34DD">
            <w:pPr>
              <w:keepNext/>
              <w:keepLines/>
              <w:overflowPunct w:val="0"/>
              <w:autoSpaceDE w:val="0"/>
              <w:autoSpaceDN w:val="0"/>
              <w:adjustRightInd w:val="0"/>
              <w:spacing w:after="0"/>
              <w:jc w:val="center"/>
              <w:textAlignment w:val="baseline"/>
              <w:rPr>
                <w:ins w:id="1348" w:author="BigCREditor-RAN4#104-bis" w:date="2022-10-21T21:29:00Z"/>
                <w:rFonts w:ascii="Arial" w:hAnsi="Arial"/>
                <w:b/>
                <w:sz w:val="18"/>
                <w:lang w:eastAsia="en-GB"/>
              </w:rPr>
            </w:pPr>
            <w:ins w:id="1349" w:author="BigCREditor-RAN4#104-bis" w:date="2022-10-21T21:29:00Z">
              <w:r w:rsidRPr="00020619">
                <w:rPr>
                  <w:rFonts w:ascii="Arial" w:hAnsi="Arial"/>
                  <w:b/>
                  <w:sz w:val="18"/>
                  <w:lang w:eastAsia="en-GB"/>
                </w:rPr>
                <w:t>Test 1</w:t>
              </w:r>
            </w:ins>
          </w:p>
        </w:tc>
        <w:tc>
          <w:tcPr>
            <w:tcW w:w="850" w:type="dxa"/>
            <w:gridSpan w:val="2"/>
          </w:tcPr>
          <w:p w14:paraId="3D8BB9DB" w14:textId="77777777" w:rsidR="00041B91" w:rsidRPr="00020619" w:rsidRDefault="00041B91" w:rsidP="00BB34DD">
            <w:pPr>
              <w:keepNext/>
              <w:keepLines/>
              <w:overflowPunct w:val="0"/>
              <w:autoSpaceDE w:val="0"/>
              <w:autoSpaceDN w:val="0"/>
              <w:adjustRightInd w:val="0"/>
              <w:spacing w:after="0"/>
              <w:jc w:val="center"/>
              <w:textAlignment w:val="baseline"/>
              <w:rPr>
                <w:ins w:id="1350" w:author="BigCREditor-RAN4#104-bis" w:date="2022-10-21T21:29:00Z"/>
                <w:rFonts w:ascii="Arial" w:hAnsi="Arial"/>
                <w:b/>
                <w:sz w:val="18"/>
                <w:lang w:eastAsia="en-GB"/>
              </w:rPr>
            </w:pPr>
            <w:ins w:id="1351" w:author="BigCREditor-RAN4#104-bis" w:date="2022-10-21T21:29:00Z">
              <w:r w:rsidRPr="00020619">
                <w:rPr>
                  <w:rFonts w:ascii="Arial" w:hAnsi="Arial"/>
                  <w:b/>
                  <w:sz w:val="18"/>
                  <w:lang w:eastAsia="en-GB"/>
                </w:rPr>
                <w:t>Test 2</w:t>
              </w:r>
            </w:ins>
          </w:p>
        </w:tc>
        <w:tc>
          <w:tcPr>
            <w:tcW w:w="709" w:type="dxa"/>
          </w:tcPr>
          <w:p w14:paraId="3465EBDD" w14:textId="77777777" w:rsidR="00041B91" w:rsidRPr="00020619" w:rsidRDefault="00041B91" w:rsidP="00BB34DD">
            <w:pPr>
              <w:keepNext/>
              <w:keepLines/>
              <w:overflowPunct w:val="0"/>
              <w:autoSpaceDE w:val="0"/>
              <w:autoSpaceDN w:val="0"/>
              <w:adjustRightInd w:val="0"/>
              <w:spacing w:after="0"/>
              <w:jc w:val="center"/>
              <w:textAlignment w:val="baseline"/>
              <w:rPr>
                <w:ins w:id="1352" w:author="BigCREditor-RAN4#104-bis" w:date="2022-10-21T21:29:00Z"/>
                <w:rFonts w:ascii="Arial" w:hAnsi="Arial"/>
                <w:b/>
                <w:sz w:val="18"/>
                <w:lang w:eastAsia="en-GB"/>
              </w:rPr>
            </w:pPr>
            <w:ins w:id="1353" w:author="BigCREditor-RAN4#104-bis" w:date="2022-10-21T21:29:00Z">
              <w:r w:rsidRPr="00020619">
                <w:rPr>
                  <w:rFonts w:ascii="Arial" w:hAnsi="Arial"/>
                  <w:b/>
                  <w:sz w:val="18"/>
                  <w:lang w:eastAsia="en-GB"/>
                </w:rPr>
                <w:t>Test 3</w:t>
              </w:r>
            </w:ins>
          </w:p>
        </w:tc>
        <w:tc>
          <w:tcPr>
            <w:tcW w:w="851" w:type="dxa"/>
            <w:gridSpan w:val="2"/>
          </w:tcPr>
          <w:p w14:paraId="451646F1" w14:textId="77777777" w:rsidR="00041B91" w:rsidRPr="00020619" w:rsidRDefault="00041B91" w:rsidP="00BB34DD">
            <w:pPr>
              <w:keepNext/>
              <w:keepLines/>
              <w:overflowPunct w:val="0"/>
              <w:autoSpaceDE w:val="0"/>
              <w:autoSpaceDN w:val="0"/>
              <w:adjustRightInd w:val="0"/>
              <w:spacing w:after="0"/>
              <w:jc w:val="center"/>
              <w:textAlignment w:val="baseline"/>
              <w:rPr>
                <w:ins w:id="1354" w:author="BigCREditor-RAN4#104-bis" w:date="2022-10-21T21:29:00Z"/>
                <w:rFonts w:ascii="Arial" w:hAnsi="Arial"/>
                <w:b/>
                <w:sz w:val="18"/>
                <w:lang w:eastAsia="en-GB"/>
              </w:rPr>
            </w:pPr>
            <w:ins w:id="1355" w:author="BigCREditor-RAN4#104-bis" w:date="2022-10-21T21:29:00Z">
              <w:r w:rsidRPr="00020619">
                <w:rPr>
                  <w:rFonts w:ascii="Arial" w:hAnsi="Arial"/>
                  <w:b/>
                  <w:sz w:val="18"/>
                  <w:lang w:eastAsia="en-GB"/>
                </w:rPr>
                <w:t>Test 4</w:t>
              </w:r>
            </w:ins>
          </w:p>
        </w:tc>
        <w:tc>
          <w:tcPr>
            <w:tcW w:w="3402" w:type="dxa"/>
            <w:tcBorders>
              <w:top w:val="nil"/>
            </w:tcBorders>
            <w:shd w:val="clear" w:color="auto" w:fill="auto"/>
          </w:tcPr>
          <w:p w14:paraId="02AC543C" w14:textId="77777777" w:rsidR="00041B91" w:rsidRPr="00020619" w:rsidRDefault="00041B91" w:rsidP="00BB34DD">
            <w:pPr>
              <w:keepNext/>
              <w:keepLines/>
              <w:overflowPunct w:val="0"/>
              <w:autoSpaceDE w:val="0"/>
              <w:autoSpaceDN w:val="0"/>
              <w:adjustRightInd w:val="0"/>
              <w:spacing w:after="0"/>
              <w:jc w:val="center"/>
              <w:textAlignment w:val="baseline"/>
              <w:rPr>
                <w:ins w:id="1356" w:author="BigCREditor-RAN4#104-bis" w:date="2022-10-21T21:29:00Z"/>
                <w:rFonts w:ascii="Arial" w:hAnsi="Arial"/>
                <w:b/>
                <w:sz w:val="18"/>
                <w:lang w:eastAsia="en-GB"/>
              </w:rPr>
            </w:pPr>
          </w:p>
        </w:tc>
      </w:tr>
      <w:tr w:rsidR="00041B91" w:rsidRPr="00020619" w14:paraId="493AF180" w14:textId="77777777" w:rsidTr="00BB34DD">
        <w:trPr>
          <w:cantSplit/>
          <w:trHeight w:val="175"/>
          <w:ins w:id="1357" w:author="BigCREditor-RAN4#104-bis" w:date="2022-10-21T21:29:00Z"/>
        </w:trPr>
        <w:tc>
          <w:tcPr>
            <w:tcW w:w="1696" w:type="dxa"/>
          </w:tcPr>
          <w:p w14:paraId="2AAA436E" w14:textId="77777777" w:rsidR="00041B91" w:rsidRPr="00020619" w:rsidRDefault="00041B91" w:rsidP="00BB34DD">
            <w:pPr>
              <w:keepNext/>
              <w:keepLines/>
              <w:overflowPunct w:val="0"/>
              <w:autoSpaceDE w:val="0"/>
              <w:autoSpaceDN w:val="0"/>
              <w:adjustRightInd w:val="0"/>
              <w:spacing w:after="0"/>
              <w:textAlignment w:val="baseline"/>
              <w:rPr>
                <w:ins w:id="1358" w:author="BigCREditor-RAN4#104-bis" w:date="2022-10-21T21:29:00Z"/>
                <w:rFonts w:ascii="Arial" w:hAnsi="Arial" w:cs="v4.2.0"/>
                <w:sz w:val="18"/>
                <w:szCs w:val="18"/>
                <w:lang w:val="sv-FI" w:eastAsia="en-GB"/>
              </w:rPr>
            </w:pPr>
            <w:ins w:id="1359" w:author="BigCREditor-RAN4#104-bis" w:date="2022-10-21T21:29:00Z">
              <w:r w:rsidRPr="00020619">
                <w:rPr>
                  <w:rFonts w:ascii="Arial" w:hAnsi="Arial" w:cs="v4.2.0"/>
                  <w:sz w:val="18"/>
                  <w:szCs w:val="18"/>
                  <w:lang w:val="sv-FI" w:eastAsia="en-GB"/>
                </w:rPr>
                <w:t>E-UTRA RF Channel Number</w:t>
              </w:r>
            </w:ins>
          </w:p>
        </w:tc>
        <w:tc>
          <w:tcPr>
            <w:tcW w:w="567" w:type="dxa"/>
          </w:tcPr>
          <w:p w14:paraId="60E9AF1F" w14:textId="77777777" w:rsidR="00041B91" w:rsidRPr="00020619" w:rsidRDefault="00041B91" w:rsidP="00BB34DD">
            <w:pPr>
              <w:keepNext/>
              <w:keepLines/>
              <w:overflowPunct w:val="0"/>
              <w:autoSpaceDE w:val="0"/>
              <w:autoSpaceDN w:val="0"/>
              <w:adjustRightInd w:val="0"/>
              <w:spacing w:after="0"/>
              <w:jc w:val="center"/>
              <w:textAlignment w:val="baseline"/>
              <w:rPr>
                <w:ins w:id="1360" w:author="BigCREditor-RAN4#104-bis" w:date="2022-10-21T21:29:00Z"/>
                <w:rFonts w:ascii="Arial" w:hAnsi="Arial" w:cs="Arial"/>
                <w:b/>
                <w:sz w:val="18"/>
                <w:szCs w:val="18"/>
                <w:lang w:val="sv-FI" w:eastAsia="en-GB"/>
              </w:rPr>
            </w:pPr>
          </w:p>
        </w:tc>
        <w:tc>
          <w:tcPr>
            <w:tcW w:w="1276" w:type="dxa"/>
          </w:tcPr>
          <w:p w14:paraId="7FF02222" w14:textId="77777777" w:rsidR="00041B91" w:rsidRPr="00020619" w:rsidRDefault="00041B91" w:rsidP="00BB34DD">
            <w:pPr>
              <w:keepNext/>
              <w:keepLines/>
              <w:overflowPunct w:val="0"/>
              <w:autoSpaceDE w:val="0"/>
              <w:autoSpaceDN w:val="0"/>
              <w:adjustRightInd w:val="0"/>
              <w:spacing w:after="0"/>
              <w:textAlignment w:val="baseline"/>
              <w:rPr>
                <w:ins w:id="1361" w:author="BigCREditor-RAN4#104-bis" w:date="2022-10-21T21:29:00Z"/>
                <w:rFonts w:ascii="Arial" w:hAnsi="Arial" w:cs="Arial"/>
                <w:sz w:val="18"/>
                <w:szCs w:val="18"/>
                <w:lang w:eastAsia="en-GB"/>
              </w:rPr>
            </w:pPr>
            <w:ins w:id="1362"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3A5A6571" w14:textId="77777777" w:rsidR="00041B91" w:rsidRPr="00020619" w:rsidRDefault="00041B91" w:rsidP="00BB34DD">
            <w:pPr>
              <w:keepNext/>
              <w:keepLines/>
              <w:overflowPunct w:val="0"/>
              <w:autoSpaceDE w:val="0"/>
              <w:autoSpaceDN w:val="0"/>
              <w:adjustRightInd w:val="0"/>
              <w:spacing w:after="0"/>
              <w:jc w:val="center"/>
              <w:textAlignment w:val="baseline"/>
              <w:rPr>
                <w:ins w:id="1363" w:author="BigCREditor-RAN4#104-bis" w:date="2022-10-21T21:29:00Z"/>
                <w:rFonts w:ascii="Arial" w:hAnsi="Arial" w:cs="v4.2.0"/>
                <w:bCs/>
                <w:sz w:val="18"/>
                <w:szCs w:val="18"/>
                <w:lang w:eastAsia="en-GB"/>
              </w:rPr>
            </w:pPr>
            <w:ins w:id="1364" w:author="BigCREditor-RAN4#104-bis" w:date="2022-10-21T21:29:00Z">
              <w:r w:rsidRPr="00020619">
                <w:rPr>
                  <w:rFonts w:ascii="Arial" w:hAnsi="Arial" w:cs="v4.2.0"/>
                  <w:bCs/>
                  <w:sz w:val="18"/>
                  <w:szCs w:val="18"/>
                  <w:lang w:eastAsia="en-GB"/>
                </w:rPr>
                <w:t>1</w:t>
              </w:r>
            </w:ins>
          </w:p>
        </w:tc>
        <w:tc>
          <w:tcPr>
            <w:tcW w:w="3402" w:type="dxa"/>
          </w:tcPr>
          <w:p w14:paraId="38F279E4" w14:textId="77777777" w:rsidR="00041B91" w:rsidRPr="00020619" w:rsidRDefault="00041B91" w:rsidP="00BB34DD">
            <w:pPr>
              <w:keepNext/>
              <w:keepLines/>
              <w:overflowPunct w:val="0"/>
              <w:autoSpaceDE w:val="0"/>
              <w:autoSpaceDN w:val="0"/>
              <w:adjustRightInd w:val="0"/>
              <w:spacing w:after="0"/>
              <w:textAlignment w:val="baseline"/>
              <w:rPr>
                <w:ins w:id="1365" w:author="BigCREditor-RAN4#104-bis" w:date="2022-10-21T21:29:00Z"/>
                <w:rFonts w:ascii="Arial" w:hAnsi="Arial" w:cs="v4.2.0"/>
                <w:bCs/>
                <w:sz w:val="18"/>
                <w:szCs w:val="18"/>
                <w:lang w:eastAsia="en-GB"/>
              </w:rPr>
            </w:pPr>
            <w:ins w:id="1366" w:author="BigCREditor-RAN4#104-bis" w:date="2022-10-21T21:29:00Z">
              <w:r w:rsidRPr="00020619">
                <w:rPr>
                  <w:rFonts w:ascii="Arial" w:hAnsi="Arial" w:cs="v4.2.0"/>
                  <w:bCs/>
                  <w:sz w:val="18"/>
                  <w:szCs w:val="18"/>
                  <w:lang w:eastAsia="en-GB"/>
                </w:rPr>
                <w:t>One E-UTRA carrier frequency is used.</w:t>
              </w:r>
            </w:ins>
          </w:p>
        </w:tc>
      </w:tr>
      <w:tr w:rsidR="00041B91" w:rsidRPr="00020619" w14:paraId="4F71891C" w14:textId="77777777" w:rsidTr="00BB34DD">
        <w:trPr>
          <w:cantSplit/>
          <w:trHeight w:val="175"/>
          <w:ins w:id="1367" w:author="BigCREditor-RAN4#104-bis" w:date="2022-10-21T21:29:00Z"/>
        </w:trPr>
        <w:tc>
          <w:tcPr>
            <w:tcW w:w="1696" w:type="dxa"/>
          </w:tcPr>
          <w:p w14:paraId="754F94E3" w14:textId="77777777" w:rsidR="00041B91" w:rsidRPr="00020619" w:rsidRDefault="00041B91" w:rsidP="00BB34DD">
            <w:pPr>
              <w:keepNext/>
              <w:keepLines/>
              <w:overflowPunct w:val="0"/>
              <w:autoSpaceDE w:val="0"/>
              <w:autoSpaceDN w:val="0"/>
              <w:adjustRightInd w:val="0"/>
              <w:spacing w:after="0"/>
              <w:textAlignment w:val="baseline"/>
              <w:rPr>
                <w:ins w:id="1368" w:author="BigCREditor-RAN4#104-bis" w:date="2022-10-21T21:29:00Z"/>
                <w:rFonts w:ascii="Arial" w:hAnsi="Arial" w:cs="v4.2.0"/>
                <w:sz w:val="18"/>
                <w:szCs w:val="18"/>
                <w:lang w:eastAsia="en-GB"/>
              </w:rPr>
            </w:pPr>
            <w:ins w:id="1369" w:author="BigCREditor-RAN4#104-bis" w:date="2022-10-21T21:29:00Z">
              <w:r w:rsidRPr="00020619">
                <w:rPr>
                  <w:rFonts w:ascii="Arial" w:hAnsi="Arial" w:cs="v4.2.0"/>
                  <w:sz w:val="18"/>
                  <w:szCs w:val="18"/>
                  <w:lang w:eastAsia="en-GB"/>
                </w:rPr>
                <w:t>NR RF Channel Number</w:t>
              </w:r>
            </w:ins>
          </w:p>
        </w:tc>
        <w:tc>
          <w:tcPr>
            <w:tcW w:w="567" w:type="dxa"/>
          </w:tcPr>
          <w:p w14:paraId="090FBD0F" w14:textId="77777777" w:rsidR="00041B91" w:rsidRPr="00020619" w:rsidRDefault="00041B91" w:rsidP="00BB34DD">
            <w:pPr>
              <w:keepNext/>
              <w:keepLines/>
              <w:overflowPunct w:val="0"/>
              <w:autoSpaceDE w:val="0"/>
              <w:autoSpaceDN w:val="0"/>
              <w:adjustRightInd w:val="0"/>
              <w:spacing w:after="0"/>
              <w:jc w:val="center"/>
              <w:textAlignment w:val="baseline"/>
              <w:rPr>
                <w:ins w:id="1370" w:author="BigCREditor-RAN4#104-bis" w:date="2022-10-21T21:29:00Z"/>
                <w:rFonts w:ascii="Arial" w:hAnsi="Arial" w:cs="Arial"/>
                <w:b/>
                <w:sz w:val="18"/>
                <w:szCs w:val="18"/>
                <w:lang w:eastAsia="en-GB"/>
              </w:rPr>
            </w:pPr>
          </w:p>
        </w:tc>
        <w:tc>
          <w:tcPr>
            <w:tcW w:w="1276" w:type="dxa"/>
          </w:tcPr>
          <w:p w14:paraId="3BD48DD7" w14:textId="77777777" w:rsidR="00041B91" w:rsidRPr="00020619" w:rsidRDefault="00041B91" w:rsidP="00BB34DD">
            <w:pPr>
              <w:keepNext/>
              <w:keepLines/>
              <w:overflowPunct w:val="0"/>
              <w:autoSpaceDE w:val="0"/>
              <w:autoSpaceDN w:val="0"/>
              <w:adjustRightInd w:val="0"/>
              <w:spacing w:after="0"/>
              <w:textAlignment w:val="baseline"/>
              <w:rPr>
                <w:ins w:id="1371" w:author="BigCREditor-RAN4#104-bis" w:date="2022-10-21T21:29:00Z"/>
                <w:rFonts w:ascii="Arial" w:hAnsi="Arial" w:cs="Arial"/>
                <w:sz w:val="18"/>
                <w:szCs w:val="18"/>
                <w:lang w:eastAsia="en-GB"/>
              </w:rPr>
            </w:pPr>
            <w:ins w:id="1372"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64523D15" w14:textId="77777777" w:rsidR="00041B91" w:rsidRPr="00020619" w:rsidRDefault="00041B91" w:rsidP="00BB34DD">
            <w:pPr>
              <w:keepNext/>
              <w:keepLines/>
              <w:overflowPunct w:val="0"/>
              <w:autoSpaceDE w:val="0"/>
              <w:autoSpaceDN w:val="0"/>
              <w:adjustRightInd w:val="0"/>
              <w:spacing w:after="0"/>
              <w:jc w:val="center"/>
              <w:textAlignment w:val="baseline"/>
              <w:rPr>
                <w:ins w:id="1373" w:author="BigCREditor-RAN4#104-bis" w:date="2022-10-21T21:29:00Z"/>
                <w:rFonts w:ascii="Arial" w:hAnsi="Arial" w:cs="v4.2.0"/>
                <w:bCs/>
                <w:sz w:val="18"/>
                <w:szCs w:val="18"/>
                <w:lang w:eastAsia="zh-CN"/>
              </w:rPr>
            </w:pPr>
            <w:ins w:id="1374" w:author="BigCREditor-RAN4#104-bis" w:date="2022-10-21T21:29:00Z">
              <w:r w:rsidRPr="00020619">
                <w:rPr>
                  <w:rFonts w:ascii="Arial" w:hAnsi="Arial" w:cs="v4.2.0"/>
                  <w:bCs/>
                  <w:sz w:val="18"/>
                  <w:szCs w:val="18"/>
                  <w:lang w:eastAsia="zh-CN"/>
                </w:rPr>
                <w:t>1</w:t>
              </w:r>
            </w:ins>
          </w:p>
        </w:tc>
        <w:tc>
          <w:tcPr>
            <w:tcW w:w="3402" w:type="dxa"/>
          </w:tcPr>
          <w:p w14:paraId="41FE2F83" w14:textId="77777777" w:rsidR="00041B91" w:rsidRPr="00020619" w:rsidRDefault="00041B91" w:rsidP="00BB34DD">
            <w:pPr>
              <w:keepNext/>
              <w:keepLines/>
              <w:overflowPunct w:val="0"/>
              <w:autoSpaceDE w:val="0"/>
              <w:autoSpaceDN w:val="0"/>
              <w:adjustRightInd w:val="0"/>
              <w:spacing w:after="0"/>
              <w:textAlignment w:val="baseline"/>
              <w:rPr>
                <w:ins w:id="1375" w:author="BigCREditor-RAN4#104-bis" w:date="2022-10-21T21:29:00Z"/>
                <w:rFonts w:ascii="Arial" w:hAnsi="Arial" w:cs="v4.2.0"/>
                <w:bCs/>
                <w:sz w:val="18"/>
                <w:szCs w:val="18"/>
                <w:lang w:eastAsia="en-GB"/>
              </w:rPr>
            </w:pPr>
            <w:ins w:id="1376" w:author="BigCREditor-RAN4#104-bis" w:date="2022-10-21T21:29:00Z">
              <w:r w:rsidRPr="00020619">
                <w:rPr>
                  <w:rFonts w:ascii="Arial" w:hAnsi="Arial" w:cs="v4.2.0"/>
                  <w:bCs/>
                  <w:sz w:val="18"/>
                  <w:szCs w:val="18"/>
                  <w:lang w:eastAsia="en-GB"/>
                </w:rPr>
                <w:t>One FR1 NR carrier frequency is used.</w:t>
              </w:r>
            </w:ins>
          </w:p>
        </w:tc>
      </w:tr>
      <w:tr w:rsidR="00041B91" w:rsidRPr="00020619" w14:paraId="36080606" w14:textId="77777777" w:rsidTr="00BB34DD">
        <w:trPr>
          <w:cantSplit/>
          <w:trHeight w:val="319"/>
          <w:ins w:id="1377" w:author="BigCREditor-RAN4#104-bis" w:date="2022-10-21T21:29:00Z"/>
        </w:trPr>
        <w:tc>
          <w:tcPr>
            <w:tcW w:w="1696" w:type="dxa"/>
          </w:tcPr>
          <w:p w14:paraId="51A5CCD0" w14:textId="77777777" w:rsidR="00041B91" w:rsidRPr="00020619" w:rsidRDefault="00041B91" w:rsidP="00BB34DD">
            <w:pPr>
              <w:keepNext/>
              <w:keepLines/>
              <w:overflowPunct w:val="0"/>
              <w:autoSpaceDE w:val="0"/>
              <w:autoSpaceDN w:val="0"/>
              <w:adjustRightInd w:val="0"/>
              <w:spacing w:after="0"/>
              <w:textAlignment w:val="baseline"/>
              <w:rPr>
                <w:ins w:id="1378" w:author="BigCREditor-RAN4#104-bis" w:date="2022-10-21T21:29:00Z"/>
                <w:rFonts w:ascii="Arial" w:hAnsi="Arial" w:cs="Arial"/>
                <w:sz w:val="18"/>
                <w:szCs w:val="18"/>
                <w:lang w:eastAsia="en-GB"/>
              </w:rPr>
            </w:pPr>
            <w:ins w:id="1379" w:author="BigCREditor-RAN4#104-bis" w:date="2022-10-21T21:29:00Z">
              <w:r w:rsidRPr="00020619">
                <w:rPr>
                  <w:rFonts w:ascii="Arial" w:hAnsi="Arial" w:cs="Arial"/>
                  <w:sz w:val="18"/>
                  <w:szCs w:val="18"/>
                  <w:lang w:eastAsia="en-GB"/>
                </w:rPr>
                <w:t>Active cell</w:t>
              </w:r>
            </w:ins>
          </w:p>
        </w:tc>
        <w:tc>
          <w:tcPr>
            <w:tcW w:w="567" w:type="dxa"/>
          </w:tcPr>
          <w:p w14:paraId="60AF3901" w14:textId="77777777" w:rsidR="00041B91" w:rsidRPr="00020619" w:rsidRDefault="00041B91" w:rsidP="00BB34DD">
            <w:pPr>
              <w:keepNext/>
              <w:keepLines/>
              <w:overflowPunct w:val="0"/>
              <w:autoSpaceDE w:val="0"/>
              <w:autoSpaceDN w:val="0"/>
              <w:adjustRightInd w:val="0"/>
              <w:spacing w:after="0"/>
              <w:textAlignment w:val="baseline"/>
              <w:rPr>
                <w:ins w:id="1380" w:author="BigCREditor-RAN4#104-bis" w:date="2022-10-21T21:29:00Z"/>
                <w:rFonts w:ascii="Arial" w:hAnsi="Arial" w:cs="Arial"/>
                <w:sz w:val="18"/>
                <w:szCs w:val="18"/>
                <w:lang w:eastAsia="en-GB"/>
              </w:rPr>
            </w:pPr>
          </w:p>
        </w:tc>
        <w:tc>
          <w:tcPr>
            <w:tcW w:w="1276" w:type="dxa"/>
          </w:tcPr>
          <w:p w14:paraId="3D2AB55A" w14:textId="77777777" w:rsidR="00041B91" w:rsidRPr="00020619" w:rsidRDefault="00041B91" w:rsidP="00BB34DD">
            <w:pPr>
              <w:keepNext/>
              <w:keepLines/>
              <w:overflowPunct w:val="0"/>
              <w:autoSpaceDE w:val="0"/>
              <w:autoSpaceDN w:val="0"/>
              <w:adjustRightInd w:val="0"/>
              <w:spacing w:after="0"/>
              <w:textAlignment w:val="baseline"/>
              <w:rPr>
                <w:ins w:id="1381" w:author="BigCREditor-RAN4#104-bis" w:date="2022-10-21T21:29:00Z"/>
                <w:rFonts w:ascii="Arial" w:hAnsi="Arial" w:cs="Arial"/>
                <w:sz w:val="18"/>
                <w:szCs w:val="18"/>
                <w:lang w:eastAsia="en-GB"/>
              </w:rPr>
            </w:pPr>
            <w:ins w:id="1382"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2A7C1D4E" w14:textId="77777777" w:rsidR="00041B91" w:rsidRPr="00020619" w:rsidRDefault="00041B91" w:rsidP="00BB34DD">
            <w:pPr>
              <w:keepNext/>
              <w:keepLines/>
              <w:overflowPunct w:val="0"/>
              <w:autoSpaceDE w:val="0"/>
              <w:autoSpaceDN w:val="0"/>
              <w:adjustRightInd w:val="0"/>
              <w:spacing w:after="0"/>
              <w:textAlignment w:val="baseline"/>
              <w:rPr>
                <w:ins w:id="1383" w:author="BigCREditor-RAN4#104-bis" w:date="2022-10-21T21:29:00Z"/>
                <w:rFonts w:ascii="Arial" w:hAnsi="Arial" w:cs="Arial"/>
                <w:sz w:val="18"/>
                <w:szCs w:val="18"/>
                <w:lang w:eastAsia="en-GB"/>
              </w:rPr>
            </w:pPr>
            <w:ins w:id="1384" w:author="BigCREditor-RAN4#104-bis" w:date="2022-10-21T21:29:00Z">
              <w:r w:rsidRPr="00020619">
                <w:rPr>
                  <w:rFonts w:ascii="Arial" w:hAnsi="Arial" w:cs="Arial"/>
                  <w:sz w:val="18"/>
                  <w:szCs w:val="18"/>
                  <w:lang w:eastAsia="en-GB"/>
                </w:rPr>
                <w:t>E-UTRA cell 1 (</w:t>
              </w:r>
              <w:proofErr w:type="spellStart"/>
              <w:r w:rsidRPr="00020619">
                <w:rPr>
                  <w:rFonts w:ascii="Arial" w:hAnsi="Arial" w:cs="Arial"/>
                  <w:sz w:val="18"/>
                  <w:szCs w:val="18"/>
                  <w:lang w:eastAsia="en-GB"/>
                </w:rPr>
                <w:t>PCell</w:t>
              </w:r>
              <w:proofErr w:type="spellEnd"/>
              <w:r w:rsidRPr="00020619">
                <w:rPr>
                  <w:rFonts w:ascii="Arial" w:hAnsi="Arial" w:cs="Arial"/>
                  <w:sz w:val="18"/>
                  <w:szCs w:val="18"/>
                  <w:lang w:eastAsia="en-GB"/>
                </w:rPr>
                <w:t>)</w:t>
              </w:r>
            </w:ins>
          </w:p>
        </w:tc>
        <w:tc>
          <w:tcPr>
            <w:tcW w:w="3402" w:type="dxa"/>
          </w:tcPr>
          <w:p w14:paraId="767D0A7B" w14:textId="77777777" w:rsidR="00041B91" w:rsidRPr="00020619" w:rsidRDefault="00041B91" w:rsidP="00BB34DD">
            <w:pPr>
              <w:keepNext/>
              <w:keepLines/>
              <w:overflowPunct w:val="0"/>
              <w:autoSpaceDE w:val="0"/>
              <w:autoSpaceDN w:val="0"/>
              <w:adjustRightInd w:val="0"/>
              <w:spacing w:after="0"/>
              <w:textAlignment w:val="baseline"/>
              <w:rPr>
                <w:ins w:id="1385" w:author="BigCREditor-RAN4#104-bis" w:date="2022-10-21T21:29:00Z"/>
                <w:rFonts w:ascii="Arial" w:hAnsi="Arial" w:cs="Arial"/>
                <w:sz w:val="18"/>
                <w:szCs w:val="18"/>
                <w:lang w:eastAsia="en-GB"/>
              </w:rPr>
            </w:pPr>
            <w:ins w:id="1386" w:author="BigCREditor-RAN4#104-bis" w:date="2022-10-21T21:29:00Z">
              <w:r w:rsidRPr="00020619">
                <w:rPr>
                  <w:rFonts w:ascii="Arial" w:hAnsi="Arial" w:cs="Arial"/>
                  <w:sz w:val="18"/>
                  <w:szCs w:val="18"/>
                  <w:lang w:eastAsia="en-GB"/>
                </w:rPr>
                <w:t xml:space="preserve">E-UTRA cell 1 is on </w:t>
              </w:r>
              <w:r w:rsidRPr="00020619">
                <w:rPr>
                  <w:rFonts w:ascii="Arial" w:hAnsi="Arial" w:cs="v4.2.0"/>
                  <w:sz w:val="18"/>
                  <w:szCs w:val="18"/>
                  <w:lang w:eastAsia="en-GB"/>
                </w:rPr>
                <w:t xml:space="preserve">E-UTRA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041B91" w:rsidRPr="00020619" w14:paraId="0AE86E3D" w14:textId="77777777" w:rsidTr="00BB34DD">
        <w:trPr>
          <w:cantSplit/>
          <w:trHeight w:val="243"/>
          <w:ins w:id="1387" w:author="BigCREditor-RAN4#104-bis" w:date="2022-10-21T21:29:00Z"/>
        </w:trPr>
        <w:tc>
          <w:tcPr>
            <w:tcW w:w="1696" w:type="dxa"/>
          </w:tcPr>
          <w:p w14:paraId="6CDBD909" w14:textId="77777777" w:rsidR="00041B91" w:rsidRPr="00020619" w:rsidRDefault="00041B91" w:rsidP="00BB34DD">
            <w:pPr>
              <w:keepNext/>
              <w:keepLines/>
              <w:overflowPunct w:val="0"/>
              <w:autoSpaceDE w:val="0"/>
              <w:autoSpaceDN w:val="0"/>
              <w:adjustRightInd w:val="0"/>
              <w:spacing w:after="0"/>
              <w:textAlignment w:val="baseline"/>
              <w:rPr>
                <w:ins w:id="1388" w:author="BigCREditor-RAN4#104-bis" w:date="2022-10-21T21:29:00Z"/>
                <w:rFonts w:ascii="Arial" w:hAnsi="Arial" w:cs="Arial"/>
                <w:sz w:val="18"/>
                <w:szCs w:val="18"/>
                <w:lang w:eastAsia="en-GB"/>
              </w:rPr>
            </w:pPr>
            <w:ins w:id="1389" w:author="BigCREditor-RAN4#104-bis" w:date="2022-10-21T21:29:00Z">
              <w:r w:rsidRPr="00020619">
                <w:rPr>
                  <w:rFonts w:ascii="Arial" w:hAnsi="Arial" w:cs="Arial"/>
                  <w:sz w:val="18"/>
                  <w:szCs w:val="18"/>
                  <w:lang w:eastAsia="en-GB"/>
                </w:rPr>
                <w:t>Neighbour cell</w:t>
              </w:r>
            </w:ins>
          </w:p>
        </w:tc>
        <w:tc>
          <w:tcPr>
            <w:tcW w:w="567" w:type="dxa"/>
          </w:tcPr>
          <w:p w14:paraId="49222BB3" w14:textId="77777777" w:rsidR="00041B91" w:rsidRPr="00020619" w:rsidRDefault="00041B91" w:rsidP="00BB34DD">
            <w:pPr>
              <w:keepNext/>
              <w:keepLines/>
              <w:overflowPunct w:val="0"/>
              <w:autoSpaceDE w:val="0"/>
              <w:autoSpaceDN w:val="0"/>
              <w:adjustRightInd w:val="0"/>
              <w:spacing w:after="0"/>
              <w:textAlignment w:val="baseline"/>
              <w:rPr>
                <w:ins w:id="1390" w:author="BigCREditor-RAN4#104-bis" w:date="2022-10-21T21:29:00Z"/>
                <w:rFonts w:ascii="Arial" w:hAnsi="Arial" w:cs="Arial"/>
                <w:sz w:val="18"/>
                <w:szCs w:val="18"/>
                <w:lang w:eastAsia="en-GB"/>
              </w:rPr>
            </w:pPr>
          </w:p>
        </w:tc>
        <w:tc>
          <w:tcPr>
            <w:tcW w:w="1276" w:type="dxa"/>
          </w:tcPr>
          <w:p w14:paraId="3EF34E90" w14:textId="77777777" w:rsidR="00041B91" w:rsidRPr="00020619" w:rsidRDefault="00041B91" w:rsidP="00BB34DD">
            <w:pPr>
              <w:keepNext/>
              <w:keepLines/>
              <w:overflowPunct w:val="0"/>
              <w:autoSpaceDE w:val="0"/>
              <w:autoSpaceDN w:val="0"/>
              <w:adjustRightInd w:val="0"/>
              <w:spacing w:after="0"/>
              <w:textAlignment w:val="baseline"/>
              <w:rPr>
                <w:ins w:id="1391" w:author="BigCREditor-RAN4#104-bis" w:date="2022-10-21T21:29:00Z"/>
                <w:rFonts w:ascii="Arial" w:hAnsi="Arial" w:cs="Arial"/>
                <w:sz w:val="18"/>
                <w:szCs w:val="18"/>
                <w:lang w:eastAsia="en-GB"/>
              </w:rPr>
            </w:pPr>
            <w:ins w:id="1392"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1719D0AB" w14:textId="77777777" w:rsidR="00041B91" w:rsidRPr="00020619" w:rsidRDefault="00041B91" w:rsidP="00BB34DD">
            <w:pPr>
              <w:keepNext/>
              <w:keepLines/>
              <w:overflowPunct w:val="0"/>
              <w:autoSpaceDE w:val="0"/>
              <w:autoSpaceDN w:val="0"/>
              <w:adjustRightInd w:val="0"/>
              <w:spacing w:after="0"/>
              <w:textAlignment w:val="baseline"/>
              <w:rPr>
                <w:ins w:id="1393" w:author="BigCREditor-RAN4#104-bis" w:date="2022-10-21T21:29:00Z"/>
                <w:rFonts w:ascii="Arial" w:hAnsi="Arial" w:cs="Arial"/>
                <w:sz w:val="18"/>
                <w:szCs w:val="18"/>
                <w:lang w:eastAsia="en-GB"/>
              </w:rPr>
            </w:pPr>
            <w:ins w:id="1394" w:author="BigCREditor-RAN4#104-bis" w:date="2022-10-21T21:29:00Z">
              <w:r w:rsidRPr="00020619">
                <w:rPr>
                  <w:rFonts w:ascii="Arial" w:hAnsi="Arial" w:cs="Arial"/>
                  <w:sz w:val="18"/>
                  <w:szCs w:val="18"/>
                  <w:lang w:eastAsia="en-GB"/>
                </w:rPr>
                <w:t>NR cell 2</w:t>
              </w:r>
            </w:ins>
          </w:p>
        </w:tc>
        <w:tc>
          <w:tcPr>
            <w:tcW w:w="3402" w:type="dxa"/>
          </w:tcPr>
          <w:p w14:paraId="5466E83E" w14:textId="77777777" w:rsidR="00041B91" w:rsidRPr="00020619" w:rsidRDefault="00041B91" w:rsidP="00BB34DD">
            <w:pPr>
              <w:keepNext/>
              <w:keepLines/>
              <w:overflowPunct w:val="0"/>
              <w:autoSpaceDE w:val="0"/>
              <w:autoSpaceDN w:val="0"/>
              <w:adjustRightInd w:val="0"/>
              <w:spacing w:after="0"/>
              <w:textAlignment w:val="baseline"/>
              <w:rPr>
                <w:ins w:id="1395" w:author="BigCREditor-RAN4#104-bis" w:date="2022-10-21T21:29:00Z"/>
                <w:rFonts w:ascii="Arial" w:hAnsi="Arial" w:cs="Arial"/>
                <w:sz w:val="18"/>
                <w:szCs w:val="18"/>
                <w:lang w:eastAsia="en-GB"/>
              </w:rPr>
            </w:pPr>
            <w:ins w:id="1396" w:author="BigCREditor-RAN4#104-bis" w:date="2022-10-21T21:29:00Z">
              <w:r w:rsidRPr="00020619">
                <w:rPr>
                  <w:rFonts w:ascii="Arial" w:hAnsi="Arial" w:cs="Arial"/>
                  <w:sz w:val="18"/>
                  <w:szCs w:val="18"/>
                  <w:lang w:eastAsia="en-GB"/>
                </w:rPr>
                <w:t>NR cell 2 is</w:t>
              </w:r>
              <w:r w:rsidRPr="00020619">
                <w:rPr>
                  <w:rFonts w:ascii="Arial" w:hAnsi="Arial" w:cs="v4.2.0"/>
                  <w:sz w:val="18"/>
                  <w:szCs w:val="18"/>
                  <w:lang w:eastAsia="en-GB"/>
                </w:rPr>
                <w:t xml:space="preserve"> on NR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041B91" w:rsidRPr="00020619" w14:paraId="63C5F763" w14:textId="77777777" w:rsidTr="00BB34DD">
        <w:trPr>
          <w:cantSplit/>
          <w:trHeight w:val="185"/>
          <w:ins w:id="1397" w:author="BigCREditor-RAN4#104-bis" w:date="2022-10-21T21:29:00Z"/>
        </w:trPr>
        <w:tc>
          <w:tcPr>
            <w:tcW w:w="1696" w:type="dxa"/>
          </w:tcPr>
          <w:p w14:paraId="11D9DA3A" w14:textId="77777777" w:rsidR="00041B91" w:rsidRPr="00020619" w:rsidRDefault="00041B91" w:rsidP="00BB34DD">
            <w:pPr>
              <w:keepNext/>
              <w:keepLines/>
              <w:overflowPunct w:val="0"/>
              <w:autoSpaceDE w:val="0"/>
              <w:autoSpaceDN w:val="0"/>
              <w:adjustRightInd w:val="0"/>
              <w:spacing w:after="0"/>
              <w:textAlignment w:val="baseline"/>
              <w:rPr>
                <w:ins w:id="1398" w:author="BigCREditor-RAN4#104-bis" w:date="2022-10-21T21:29:00Z"/>
                <w:rFonts w:ascii="Arial" w:hAnsi="Arial" w:cs="Arial"/>
                <w:sz w:val="18"/>
                <w:szCs w:val="18"/>
                <w:lang w:eastAsia="en-GB"/>
              </w:rPr>
            </w:pPr>
            <w:ins w:id="1399" w:author="BigCREditor-RAN4#104-bis" w:date="2022-10-21T21:29:00Z">
              <w:r w:rsidRPr="00020619">
                <w:rPr>
                  <w:rFonts w:ascii="Arial" w:hAnsi="Arial" w:cs="Arial"/>
                  <w:sz w:val="18"/>
                  <w:szCs w:val="18"/>
                  <w:lang w:eastAsia="zh-CN"/>
                </w:rPr>
                <w:t>Gap Pattern Id</w:t>
              </w:r>
            </w:ins>
          </w:p>
        </w:tc>
        <w:tc>
          <w:tcPr>
            <w:tcW w:w="567" w:type="dxa"/>
          </w:tcPr>
          <w:p w14:paraId="6D95A228" w14:textId="77777777" w:rsidR="00041B91" w:rsidRPr="00020619" w:rsidRDefault="00041B91" w:rsidP="00BB34DD">
            <w:pPr>
              <w:keepNext/>
              <w:keepLines/>
              <w:overflowPunct w:val="0"/>
              <w:autoSpaceDE w:val="0"/>
              <w:autoSpaceDN w:val="0"/>
              <w:adjustRightInd w:val="0"/>
              <w:spacing w:after="0"/>
              <w:textAlignment w:val="baseline"/>
              <w:rPr>
                <w:ins w:id="1400" w:author="BigCREditor-RAN4#104-bis" w:date="2022-10-21T21:29:00Z"/>
                <w:rFonts w:ascii="Arial" w:hAnsi="Arial" w:cs="Arial"/>
                <w:sz w:val="18"/>
                <w:szCs w:val="18"/>
                <w:lang w:eastAsia="en-GB"/>
              </w:rPr>
            </w:pPr>
          </w:p>
        </w:tc>
        <w:tc>
          <w:tcPr>
            <w:tcW w:w="1276" w:type="dxa"/>
          </w:tcPr>
          <w:p w14:paraId="207AD67D" w14:textId="77777777" w:rsidR="00041B91" w:rsidRPr="00020619" w:rsidRDefault="00041B91" w:rsidP="00BB34DD">
            <w:pPr>
              <w:keepNext/>
              <w:keepLines/>
              <w:overflowPunct w:val="0"/>
              <w:autoSpaceDE w:val="0"/>
              <w:autoSpaceDN w:val="0"/>
              <w:adjustRightInd w:val="0"/>
              <w:spacing w:after="0"/>
              <w:textAlignment w:val="baseline"/>
              <w:rPr>
                <w:ins w:id="1401" w:author="BigCREditor-RAN4#104-bis" w:date="2022-10-21T21:29:00Z"/>
                <w:rFonts w:ascii="Arial" w:hAnsi="Arial" w:cs="Arial"/>
                <w:sz w:val="18"/>
                <w:szCs w:val="18"/>
                <w:lang w:eastAsia="zh-CN"/>
              </w:rPr>
            </w:pPr>
            <w:ins w:id="1402"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1559" w:type="dxa"/>
            <w:gridSpan w:val="3"/>
          </w:tcPr>
          <w:p w14:paraId="238339ED" w14:textId="77777777" w:rsidR="00041B91" w:rsidRPr="00020619" w:rsidRDefault="00041B91" w:rsidP="00BB34DD">
            <w:pPr>
              <w:keepNext/>
              <w:keepLines/>
              <w:overflowPunct w:val="0"/>
              <w:autoSpaceDE w:val="0"/>
              <w:autoSpaceDN w:val="0"/>
              <w:adjustRightInd w:val="0"/>
              <w:spacing w:after="0"/>
              <w:textAlignment w:val="baseline"/>
              <w:rPr>
                <w:ins w:id="1403" w:author="BigCREditor-RAN4#104-bis" w:date="2022-10-21T21:29:00Z"/>
                <w:rFonts w:ascii="Arial" w:hAnsi="Arial" w:cs="Arial"/>
                <w:sz w:val="18"/>
                <w:szCs w:val="18"/>
                <w:lang w:eastAsia="zh-CN"/>
              </w:rPr>
            </w:pPr>
            <w:ins w:id="1404" w:author="BigCREditor-RAN4#104-bis" w:date="2022-10-21T21:29:00Z">
              <w:r w:rsidRPr="00020619">
                <w:rPr>
                  <w:rFonts w:ascii="Arial" w:hAnsi="Arial" w:cs="Arial"/>
                  <w:sz w:val="18"/>
                  <w:szCs w:val="18"/>
                  <w:lang w:eastAsia="zh-CN"/>
                </w:rPr>
                <w:t>0</w:t>
              </w:r>
            </w:ins>
          </w:p>
        </w:tc>
        <w:tc>
          <w:tcPr>
            <w:tcW w:w="1560" w:type="dxa"/>
            <w:gridSpan w:val="3"/>
          </w:tcPr>
          <w:p w14:paraId="7C51FBA1" w14:textId="77777777" w:rsidR="00041B91" w:rsidRPr="00020619" w:rsidRDefault="00041B91" w:rsidP="00BB34DD">
            <w:pPr>
              <w:keepNext/>
              <w:keepLines/>
              <w:overflowPunct w:val="0"/>
              <w:autoSpaceDE w:val="0"/>
              <w:autoSpaceDN w:val="0"/>
              <w:adjustRightInd w:val="0"/>
              <w:spacing w:after="0"/>
              <w:textAlignment w:val="baseline"/>
              <w:rPr>
                <w:ins w:id="1405" w:author="BigCREditor-RAN4#104-bis" w:date="2022-10-21T21:29:00Z"/>
                <w:rFonts w:ascii="Arial" w:hAnsi="Arial" w:cs="Arial"/>
                <w:sz w:val="18"/>
                <w:szCs w:val="18"/>
                <w:lang w:eastAsia="en-GB"/>
              </w:rPr>
            </w:pPr>
            <w:ins w:id="1406" w:author="BigCREditor-RAN4#104-bis" w:date="2022-10-21T21:29:00Z">
              <w:r w:rsidRPr="00020619">
                <w:rPr>
                  <w:rFonts w:ascii="Arial" w:hAnsi="Arial" w:cs="Arial"/>
                  <w:sz w:val="18"/>
                  <w:szCs w:val="18"/>
                  <w:lang w:eastAsia="zh-CN"/>
                </w:rPr>
                <w:t>4</w:t>
              </w:r>
            </w:ins>
          </w:p>
        </w:tc>
        <w:tc>
          <w:tcPr>
            <w:tcW w:w="3402" w:type="dxa"/>
          </w:tcPr>
          <w:p w14:paraId="702F5B14" w14:textId="77777777" w:rsidR="00041B91" w:rsidRPr="00020619" w:rsidRDefault="00041B91" w:rsidP="00BB34DD">
            <w:pPr>
              <w:keepNext/>
              <w:keepLines/>
              <w:overflowPunct w:val="0"/>
              <w:autoSpaceDE w:val="0"/>
              <w:autoSpaceDN w:val="0"/>
              <w:adjustRightInd w:val="0"/>
              <w:spacing w:after="0"/>
              <w:textAlignment w:val="baseline"/>
              <w:rPr>
                <w:ins w:id="1407" w:author="BigCREditor-RAN4#104-bis" w:date="2022-10-21T21:29:00Z"/>
                <w:rFonts w:ascii="Arial" w:hAnsi="Arial" w:cs="Arial"/>
                <w:sz w:val="18"/>
                <w:szCs w:val="18"/>
                <w:lang w:eastAsia="en-GB"/>
              </w:rPr>
            </w:pPr>
            <w:ins w:id="1408" w:author="BigCREditor-RAN4#104-bis" w:date="2022-10-21T21:29:00Z">
              <w:r w:rsidRPr="00020619">
                <w:rPr>
                  <w:rFonts w:ascii="Arial" w:hAnsi="Arial" w:cs="Arial"/>
                  <w:sz w:val="18"/>
                  <w:szCs w:val="18"/>
                  <w:lang w:eastAsia="en-GB"/>
                </w:rPr>
                <w:t xml:space="preserve">As specified in clause Table 8.1.2.1-1 of </w:t>
              </w:r>
              <w:r w:rsidRPr="00020619">
                <w:rPr>
                  <w:rFonts w:ascii="Arial" w:hAnsi="Arial"/>
                  <w:sz w:val="18"/>
                  <w:szCs w:val="18"/>
                  <w:lang w:eastAsia="zh-CN"/>
                </w:rPr>
                <w:t>TS 36.133 </w:t>
              </w:r>
              <w:r w:rsidRPr="00020619">
                <w:rPr>
                  <w:rFonts w:ascii="Arial" w:hAnsi="Arial" w:cs="Arial"/>
                  <w:sz w:val="18"/>
                  <w:szCs w:val="18"/>
                  <w:lang w:eastAsia="en-GB"/>
                </w:rPr>
                <w:t>[15].</w:t>
              </w:r>
            </w:ins>
          </w:p>
        </w:tc>
      </w:tr>
      <w:tr w:rsidR="00041B91" w:rsidRPr="00020619" w14:paraId="47DF1917" w14:textId="77777777" w:rsidTr="00BB34DD">
        <w:trPr>
          <w:cantSplit/>
          <w:trHeight w:val="209"/>
          <w:ins w:id="1409" w:author="BigCREditor-RAN4#104-bis" w:date="2022-10-21T21:29:00Z"/>
        </w:trPr>
        <w:tc>
          <w:tcPr>
            <w:tcW w:w="1696" w:type="dxa"/>
          </w:tcPr>
          <w:p w14:paraId="3CB08B2C" w14:textId="77777777" w:rsidR="00041B91" w:rsidRPr="00020619" w:rsidRDefault="00041B91" w:rsidP="00BB34DD">
            <w:pPr>
              <w:keepNext/>
              <w:keepLines/>
              <w:overflowPunct w:val="0"/>
              <w:autoSpaceDE w:val="0"/>
              <w:autoSpaceDN w:val="0"/>
              <w:adjustRightInd w:val="0"/>
              <w:spacing w:after="0"/>
              <w:textAlignment w:val="baseline"/>
              <w:rPr>
                <w:ins w:id="1410" w:author="BigCREditor-RAN4#104-bis" w:date="2022-10-21T21:29:00Z"/>
                <w:rFonts w:ascii="Arial" w:hAnsi="Arial" w:cs="Arial"/>
                <w:sz w:val="18"/>
                <w:szCs w:val="18"/>
                <w:lang w:eastAsia="zh-CN"/>
              </w:rPr>
            </w:pPr>
            <w:ins w:id="1411" w:author="BigCREditor-RAN4#104-bis" w:date="2022-10-21T21:29:00Z">
              <w:r w:rsidRPr="00020619">
                <w:rPr>
                  <w:rFonts w:ascii="Arial" w:hAnsi="Arial" w:cs="v4.2.0"/>
                  <w:sz w:val="18"/>
                  <w:szCs w:val="18"/>
                  <w:lang w:eastAsia="zh-CN"/>
                </w:rPr>
                <w:t>Measurement gap offset</w:t>
              </w:r>
            </w:ins>
          </w:p>
        </w:tc>
        <w:tc>
          <w:tcPr>
            <w:tcW w:w="567" w:type="dxa"/>
          </w:tcPr>
          <w:p w14:paraId="5BD7FAA3" w14:textId="77777777" w:rsidR="00041B91" w:rsidRPr="00020619" w:rsidRDefault="00041B91" w:rsidP="00BB34DD">
            <w:pPr>
              <w:keepNext/>
              <w:keepLines/>
              <w:overflowPunct w:val="0"/>
              <w:autoSpaceDE w:val="0"/>
              <w:autoSpaceDN w:val="0"/>
              <w:adjustRightInd w:val="0"/>
              <w:spacing w:after="0"/>
              <w:textAlignment w:val="baseline"/>
              <w:rPr>
                <w:ins w:id="1412" w:author="BigCREditor-RAN4#104-bis" w:date="2022-10-21T21:29:00Z"/>
                <w:rFonts w:ascii="Arial" w:hAnsi="Arial" w:cs="Arial"/>
                <w:sz w:val="18"/>
                <w:szCs w:val="18"/>
                <w:lang w:eastAsia="en-GB"/>
              </w:rPr>
            </w:pPr>
          </w:p>
        </w:tc>
        <w:tc>
          <w:tcPr>
            <w:tcW w:w="1276" w:type="dxa"/>
          </w:tcPr>
          <w:p w14:paraId="07B72F63" w14:textId="77777777" w:rsidR="00041B91" w:rsidRPr="00020619" w:rsidRDefault="00041B91" w:rsidP="00BB34DD">
            <w:pPr>
              <w:keepNext/>
              <w:keepLines/>
              <w:overflowPunct w:val="0"/>
              <w:autoSpaceDE w:val="0"/>
              <w:autoSpaceDN w:val="0"/>
              <w:adjustRightInd w:val="0"/>
              <w:spacing w:after="0"/>
              <w:textAlignment w:val="baseline"/>
              <w:rPr>
                <w:ins w:id="1413" w:author="BigCREditor-RAN4#104-bis" w:date="2022-10-21T21:29:00Z"/>
                <w:rFonts w:ascii="Arial" w:hAnsi="Arial" w:cs="Arial"/>
                <w:sz w:val="18"/>
                <w:szCs w:val="18"/>
                <w:lang w:eastAsia="zh-CN"/>
              </w:rPr>
            </w:pPr>
            <w:ins w:id="1414"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1559" w:type="dxa"/>
            <w:gridSpan w:val="3"/>
          </w:tcPr>
          <w:p w14:paraId="19A19939" w14:textId="77777777" w:rsidR="00041B91" w:rsidRPr="00020619" w:rsidRDefault="00041B91" w:rsidP="00BB34DD">
            <w:pPr>
              <w:keepNext/>
              <w:keepLines/>
              <w:overflowPunct w:val="0"/>
              <w:autoSpaceDE w:val="0"/>
              <w:autoSpaceDN w:val="0"/>
              <w:adjustRightInd w:val="0"/>
              <w:spacing w:after="0"/>
              <w:textAlignment w:val="baseline"/>
              <w:rPr>
                <w:ins w:id="1415" w:author="BigCREditor-RAN4#104-bis" w:date="2022-10-21T21:29:00Z"/>
                <w:rFonts w:ascii="Arial" w:hAnsi="Arial" w:cs="Arial"/>
                <w:sz w:val="18"/>
                <w:szCs w:val="18"/>
                <w:lang w:eastAsia="zh-CN"/>
              </w:rPr>
            </w:pPr>
            <w:ins w:id="1416" w:author="BigCREditor-RAN4#104-bis" w:date="2022-10-21T21:29:00Z">
              <w:r w:rsidRPr="00020619">
                <w:rPr>
                  <w:rFonts w:ascii="Arial" w:hAnsi="Arial" w:cs="Arial"/>
                  <w:sz w:val="18"/>
                  <w:szCs w:val="18"/>
                  <w:lang w:eastAsia="zh-CN"/>
                </w:rPr>
                <w:t>39</w:t>
              </w:r>
            </w:ins>
          </w:p>
        </w:tc>
        <w:tc>
          <w:tcPr>
            <w:tcW w:w="1560" w:type="dxa"/>
            <w:gridSpan w:val="3"/>
          </w:tcPr>
          <w:p w14:paraId="677FD248" w14:textId="77777777" w:rsidR="00041B91" w:rsidRPr="00020619" w:rsidRDefault="00041B91" w:rsidP="00BB34DD">
            <w:pPr>
              <w:keepNext/>
              <w:keepLines/>
              <w:overflowPunct w:val="0"/>
              <w:autoSpaceDE w:val="0"/>
              <w:autoSpaceDN w:val="0"/>
              <w:adjustRightInd w:val="0"/>
              <w:spacing w:after="0"/>
              <w:textAlignment w:val="baseline"/>
              <w:rPr>
                <w:ins w:id="1417" w:author="BigCREditor-RAN4#104-bis" w:date="2022-10-21T21:29:00Z"/>
                <w:rFonts w:ascii="Arial" w:hAnsi="Arial" w:cs="Arial"/>
                <w:sz w:val="18"/>
                <w:szCs w:val="18"/>
                <w:lang w:eastAsia="zh-CN"/>
              </w:rPr>
            </w:pPr>
            <w:ins w:id="1418" w:author="BigCREditor-RAN4#104-bis" w:date="2022-10-21T21:29:00Z">
              <w:r w:rsidRPr="00020619">
                <w:rPr>
                  <w:rFonts w:ascii="Arial" w:hAnsi="Arial" w:cs="Arial"/>
                  <w:sz w:val="18"/>
                  <w:szCs w:val="18"/>
                  <w:lang w:eastAsia="zh-CN"/>
                </w:rPr>
                <w:t>19</w:t>
              </w:r>
            </w:ins>
          </w:p>
        </w:tc>
        <w:tc>
          <w:tcPr>
            <w:tcW w:w="3402" w:type="dxa"/>
          </w:tcPr>
          <w:p w14:paraId="2DB3054D" w14:textId="77777777" w:rsidR="00041B91" w:rsidRPr="00020619" w:rsidRDefault="00041B91" w:rsidP="00BB34DD">
            <w:pPr>
              <w:keepNext/>
              <w:keepLines/>
              <w:overflowPunct w:val="0"/>
              <w:autoSpaceDE w:val="0"/>
              <w:autoSpaceDN w:val="0"/>
              <w:adjustRightInd w:val="0"/>
              <w:spacing w:after="0"/>
              <w:textAlignment w:val="baseline"/>
              <w:rPr>
                <w:ins w:id="1419" w:author="BigCREditor-RAN4#104-bis" w:date="2022-10-21T21:29:00Z"/>
                <w:rFonts w:ascii="Arial" w:hAnsi="Arial" w:cs="Arial"/>
                <w:sz w:val="18"/>
                <w:szCs w:val="18"/>
                <w:lang w:eastAsia="en-GB"/>
              </w:rPr>
            </w:pPr>
            <w:ins w:id="1420" w:author="BigCREditor-RAN4#104-bis" w:date="2022-10-21T21:29:00Z">
              <w:r w:rsidRPr="00020619">
                <w:rPr>
                  <w:rFonts w:ascii="Arial" w:hAnsi="Arial" w:cs="Arial"/>
                  <w:sz w:val="18"/>
                  <w:szCs w:val="18"/>
                  <w:lang w:eastAsia="en-GB"/>
                </w:rPr>
                <w:t>As specified in TS 36.331 [16].</w:t>
              </w:r>
            </w:ins>
          </w:p>
        </w:tc>
      </w:tr>
      <w:tr w:rsidR="00041B91" w:rsidRPr="00020619" w14:paraId="579A7768" w14:textId="77777777" w:rsidTr="00BB34DD">
        <w:trPr>
          <w:cantSplit/>
          <w:trHeight w:val="198"/>
          <w:ins w:id="1421" w:author="BigCREditor-RAN4#104-bis" w:date="2022-10-21T21:29:00Z"/>
        </w:trPr>
        <w:tc>
          <w:tcPr>
            <w:tcW w:w="1696" w:type="dxa"/>
          </w:tcPr>
          <w:p w14:paraId="54D25115" w14:textId="77777777" w:rsidR="00041B91" w:rsidRPr="00020619" w:rsidRDefault="00041B91" w:rsidP="00BB34DD">
            <w:pPr>
              <w:keepNext/>
              <w:keepLines/>
              <w:overflowPunct w:val="0"/>
              <w:autoSpaceDE w:val="0"/>
              <w:autoSpaceDN w:val="0"/>
              <w:adjustRightInd w:val="0"/>
              <w:spacing w:after="0"/>
              <w:textAlignment w:val="baseline"/>
              <w:rPr>
                <w:ins w:id="1422" w:author="BigCREditor-RAN4#104-bis" w:date="2022-10-21T21:29:00Z"/>
                <w:rFonts w:ascii="Arial" w:hAnsi="Arial" w:cs="Arial"/>
                <w:sz w:val="18"/>
                <w:szCs w:val="18"/>
                <w:lang w:eastAsia="en-GB"/>
              </w:rPr>
            </w:pPr>
            <w:ins w:id="1423" w:author="BigCREditor-RAN4#104-bis" w:date="2022-10-21T21:29:00Z">
              <w:r w:rsidRPr="00020619">
                <w:rPr>
                  <w:rFonts w:ascii="Arial" w:hAnsi="Arial" w:cs="Arial"/>
                  <w:sz w:val="18"/>
                  <w:szCs w:val="18"/>
                  <w:lang w:eastAsia="en-GB"/>
                </w:rPr>
                <w:t>b2-Threshold1</w:t>
              </w:r>
            </w:ins>
          </w:p>
        </w:tc>
        <w:tc>
          <w:tcPr>
            <w:tcW w:w="567" w:type="dxa"/>
          </w:tcPr>
          <w:p w14:paraId="237D88A5" w14:textId="77777777" w:rsidR="00041B91" w:rsidRPr="00020619" w:rsidRDefault="00041B91" w:rsidP="00BB34DD">
            <w:pPr>
              <w:keepNext/>
              <w:keepLines/>
              <w:overflowPunct w:val="0"/>
              <w:autoSpaceDE w:val="0"/>
              <w:autoSpaceDN w:val="0"/>
              <w:adjustRightInd w:val="0"/>
              <w:spacing w:after="0"/>
              <w:textAlignment w:val="baseline"/>
              <w:rPr>
                <w:ins w:id="1424" w:author="BigCREditor-RAN4#104-bis" w:date="2022-10-21T21:29:00Z"/>
                <w:rFonts w:ascii="Arial" w:hAnsi="Arial" w:cs="Arial"/>
                <w:sz w:val="18"/>
                <w:szCs w:val="18"/>
                <w:lang w:eastAsia="en-GB"/>
              </w:rPr>
            </w:pPr>
            <w:ins w:id="1425" w:author="BigCREditor-RAN4#104-bis" w:date="2022-10-21T21:29:00Z">
              <w:r w:rsidRPr="00020619">
                <w:rPr>
                  <w:rFonts w:ascii="Arial" w:hAnsi="Arial" w:cs="Arial"/>
                  <w:sz w:val="18"/>
                  <w:szCs w:val="18"/>
                  <w:lang w:eastAsia="en-GB"/>
                </w:rPr>
                <w:t>dBm</w:t>
              </w:r>
            </w:ins>
          </w:p>
        </w:tc>
        <w:tc>
          <w:tcPr>
            <w:tcW w:w="1276" w:type="dxa"/>
          </w:tcPr>
          <w:p w14:paraId="21EFD8A4" w14:textId="77777777" w:rsidR="00041B91" w:rsidRPr="00020619" w:rsidRDefault="00041B91" w:rsidP="00BB34DD">
            <w:pPr>
              <w:keepNext/>
              <w:keepLines/>
              <w:overflowPunct w:val="0"/>
              <w:autoSpaceDE w:val="0"/>
              <w:autoSpaceDN w:val="0"/>
              <w:adjustRightInd w:val="0"/>
              <w:spacing w:after="0"/>
              <w:textAlignment w:val="baseline"/>
              <w:rPr>
                <w:ins w:id="1426" w:author="BigCREditor-RAN4#104-bis" w:date="2022-10-21T21:29:00Z"/>
                <w:rFonts w:ascii="Arial" w:hAnsi="Arial" w:cs="Arial"/>
                <w:sz w:val="18"/>
                <w:szCs w:val="18"/>
                <w:lang w:eastAsia="en-GB"/>
              </w:rPr>
            </w:pPr>
            <w:ins w:id="1427"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0956D5FC" w14:textId="77777777" w:rsidR="00041B91" w:rsidRPr="00020619" w:rsidRDefault="00041B91" w:rsidP="00BB34DD">
            <w:pPr>
              <w:keepNext/>
              <w:keepLines/>
              <w:overflowPunct w:val="0"/>
              <w:autoSpaceDE w:val="0"/>
              <w:autoSpaceDN w:val="0"/>
              <w:adjustRightInd w:val="0"/>
              <w:spacing w:after="0"/>
              <w:textAlignment w:val="baseline"/>
              <w:rPr>
                <w:ins w:id="1428" w:author="BigCREditor-RAN4#104-bis" w:date="2022-10-21T21:29:00Z"/>
                <w:rFonts w:ascii="Arial" w:hAnsi="Arial" w:cs="Arial"/>
                <w:sz w:val="18"/>
                <w:szCs w:val="18"/>
                <w:lang w:eastAsia="en-GB"/>
              </w:rPr>
            </w:pPr>
            <w:ins w:id="1429" w:author="BigCREditor-RAN4#104-bis" w:date="2022-10-21T21:29:00Z">
              <w:r w:rsidRPr="00020619">
                <w:rPr>
                  <w:rFonts w:ascii="Arial" w:hAnsi="Arial" w:cs="Arial"/>
                  <w:sz w:val="18"/>
                  <w:szCs w:val="18"/>
                  <w:lang w:eastAsia="en-GB"/>
                </w:rPr>
                <w:t>Note 1</w:t>
              </w:r>
            </w:ins>
          </w:p>
        </w:tc>
        <w:tc>
          <w:tcPr>
            <w:tcW w:w="3402" w:type="dxa"/>
          </w:tcPr>
          <w:p w14:paraId="635BE62F" w14:textId="77777777" w:rsidR="00041B91" w:rsidRPr="00020619" w:rsidRDefault="00041B91" w:rsidP="00BB34DD">
            <w:pPr>
              <w:keepNext/>
              <w:keepLines/>
              <w:overflowPunct w:val="0"/>
              <w:autoSpaceDE w:val="0"/>
              <w:autoSpaceDN w:val="0"/>
              <w:adjustRightInd w:val="0"/>
              <w:spacing w:after="0"/>
              <w:textAlignment w:val="baseline"/>
              <w:rPr>
                <w:ins w:id="1430" w:author="BigCREditor-RAN4#104-bis" w:date="2022-10-21T21:29:00Z"/>
                <w:rFonts w:ascii="Arial" w:hAnsi="Arial" w:cs="Arial"/>
                <w:sz w:val="18"/>
                <w:szCs w:val="18"/>
                <w:lang w:eastAsia="en-GB"/>
              </w:rPr>
            </w:pPr>
            <w:ins w:id="1431" w:author="BigCREditor-RAN4#104-bis" w:date="2022-10-21T21:29:00Z">
              <w:r w:rsidRPr="00020619">
                <w:rPr>
                  <w:rFonts w:ascii="Arial" w:hAnsi="Arial" w:cs="Arial"/>
                  <w:sz w:val="18"/>
                  <w:szCs w:val="18"/>
                  <w:lang w:eastAsia="en-GB"/>
                </w:rPr>
                <w:t>E-UTRA RSRP threshold for E-UTRA RSRP measurement on cell 1 for event B2 [16]</w:t>
              </w:r>
            </w:ins>
          </w:p>
        </w:tc>
      </w:tr>
      <w:tr w:rsidR="00041B91" w:rsidRPr="00020619" w14:paraId="3BB56A5D" w14:textId="77777777" w:rsidTr="00BB34DD">
        <w:trPr>
          <w:cantSplit/>
          <w:trHeight w:val="198"/>
          <w:ins w:id="1432" w:author="BigCREditor-RAN4#104-bis" w:date="2022-10-21T21:29:00Z"/>
        </w:trPr>
        <w:tc>
          <w:tcPr>
            <w:tcW w:w="1696" w:type="dxa"/>
          </w:tcPr>
          <w:p w14:paraId="5BE3C4EB" w14:textId="77777777" w:rsidR="00041B91" w:rsidRPr="00020619" w:rsidRDefault="00041B91" w:rsidP="00BB34DD">
            <w:pPr>
              <w:keepNext/>
              <w:keepLines/>
              <w:overflowPunct w:val="0"/>
              <w:autoSpaceDE w:val="0"/>
              <w:autoSpaceDN w:val="0"/>
              <w:adjustRightInd w:val="0"/>
              <w:spacing w:after="0"/>
              <w:textAlignment w:val="baseline"/>
              <w:rPr>
                <w:ins w:id="1433" w:author="BigCREditor-RAN4#104-bis" w:date="2022-10-21T21:29:00Z"/>
                <w:rFonts w:ascii="Arial" w:hAnsi="Arial" w:cs="Arial"/>
                <w:sz w:val="18"/>
                <w:szCs w:val="18"/>
                <w:lang w:eastAsia="en-GB"/>
              </w:rPr>
            </w:pPr>
            <w:ins w:id="1434" w:author="BigCREditor-RAN4#104-bis" w:date="2022-10-21T21:29:00Z">
              <w:r w:rsidRPr="00020619">
                <w:rPr>
                  <w:rFonts w:ascii="Arial" w:hAnsi="Arial" w:cs="Arial"/>
                  <w:sz w:val="18"/>
                  <w:szCs w:val="18"/>
                  <w:lang w:eastAsia="en-GB"/>
                </w:rPr>
                <w:t>b2-Threshold2NR</w:t>
              </w:r>
            </w:ins>
          </w:p>
        </w:tc>
        <w:tc>
          <w:tcPr>
            <w:tcW w:w="567" w:type="dxa"/>
          </w:tcPr>
          <w:p w14:paraId="4C065A0A" w14:textId="77777777" w:rsidR="00041B91" w:rsidRPr="00020619" w:rsidRDefault="00041B91" w:rsidP="00BB34DD">
            <w:pPr>
              <w:keepNext/>
              <w:keepLines/>
              <w:overflowPunct w:val="0"/>
              <w:autoSpaceDE w:val="0"/>
              <w:autoSpaceDN w:val="0"/>
              <w:adjustRightInd w:val="0"/>
              <w:spacing w:after="0"/>
              <w:textAlignment w:val="baseline"/>
              <w:rPr>
                <w:ins w:id="1435" w:author="BigCREditor-RAN4#104-bis" w:date="2022-10-21T21:29:00Z"/>
                <w:rFonts w:ascii="Arial" w:hAnsi="Arial" w:cs="Arial"/>
                <w:sz w:val="18"/>
                <w:szCs w:val="18"/>
                <w:lang w:eastAsia="en-GB"/>
              </w:rPr>
            </w:pPr>
            <w:ins w:id="1436" w:author="BigCREditor-RAN4#104-bis" w:date="2022-10-21T21:29:00Z">
              <w:r w:rsidRPr="00020619">
                <w:rPr>
                  <w:rFonts w:ascii="Arial" w:hAnsi="Arial" w:cs="Arial"/>
                  <w:sz w:val="18"/>
                  <w:szCs w:val="18"/>
                  <w:lang w:eastAsia="en-GB"/>
                </w:rPr>
                <w:t>dBm</w:t>
              </w:r>
            </w:ins>
          </w:p>
        </w:tc>
        <w:tc>
          <w:tcPr>
            <w:tcW w:w="1276" w:type="dxa"/>
          </w:tcPr>
          <w:p w14:paraId="2AB91657" w14:textId="77777777" w:rsidR="00041B91" w:rsidRPr="00020619" w:rsidRDefault="00041B91" w:rsidP="00BB34DD">
            <w:pPr>
              <w:keepNext/>
              <w:keepLines/>
              <w:overflowPunct w:val="0"/>
              <w:autoSpaceDE w:val="0"/>
              <w:autoSpaceDN w:val="0"/>
              <w:adjustRightInd w:val="0"/>
              <w:spacing w:after="0"/>
              <w:textAlignment w:val="baseline"/>
              <w:rPr>
                <w:ins w:id="1437" w:author="BigCREditor-RAN4#104-bis" w:date="2022-10-21T21:29:00Z"/>
                <w:rFonts w:ascii="Arial" w:hAnsi="Arial" w:cs="Arial"/>
                <w:sz w:val="18"/>
                <w:szCs w:val="18"/>
                <w:lang w:eastAsia="en-GB"/>
              </w:rPr>
            </w:pPr>
            <w:ins w:id="1438"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199ABFE1" w14:textId="77777777" w:rsidR="00041B91" w:rsidRPr="00020619" w:rsidRDefault="00041B91" w:rsidP="00BB34DD">
            <w:pPr>
              <w:keepNext/>
              <w:keepLines/>
              <w:overflowPunct w:val="0"/>
              <w:autoSpaceDE w:val="0"/>
              <w:autoSpaceDN w:val="0"/>
              <w:adjustRightInd w:val="0"/>
              <w:spacing w:after="0"/>
              <w:textAlignment w:val="baseline"/>
              <w:rPr>
                <w:ins w:id="1439" w:author="BigCREditor-RAN4#104-bis" w:date="2022-10-21T21:29:00Z"/>
                <w:rFonts w:ascii="Arial" w:hAnsi="Arial" w:cs="Arial"/>
                <w:sz w:val="18"/>
                <w:szCs w:val="18"/>
                <w:lang w:eastAsia="en-GB"/>
              </w:rPr>
            </w:pPr>
            <w:ins w:id="1440" w:author="BigCREditor-RAN4#104-bis" w:date="2022-10-21T21:29:00Z">
              <w:r w:rsidRPr="00020619">
                <w:rPr>
                  <w:rFonts w:ascii="Arial" w:hAnsi="Arial" w:cs="Arial"/>
                  <w:sz w:val="18"/>
                  <w:szCs w:val="18"/>
                  <w:lang w:eastAsia="en-GB"/>
                </w:rPr>
                <w:t>Note 2</w:t>
              </w:r>
            </w:ins>
          </w:p>
        </w:tc>
        <w:tc>
          <w:tcPr>
            <w:tcW w:w="3402" w:type="dxa"/>
          </w:tcPr>
          <w:p w14:paraId="60BFDE06" w14:textId="77777777" w:rsidR="00041B91" w:rsidRPr="00020619" w:rsidRDefault="00041B91" w:rsidP="00BB34DD">
            <w:pPr>
              <w:keepNext/>
              <w:keepLines/>
              <w:overflowPunct w:val="0"/>
              <w:autoSpaceDE w:val="0"/>
              <w:autoSpaceDN w:val="0"/>
              <w:adjustRightInd w:val="0"/>
              <w:spacing w:after="0"/>
              <w:textAlignment w:val="baseline"/>
              <w:rPr>
                <w:ins w:id="1441" w:author="BigCREditor-RAN4#104-bis" w:date="2022-10-21T21:29:00Z"/>
                <w:rFonts w:ascii="Arial" w:hAnsi="Arial" w:cs="Arial"/>
                <w:sz w:val="18"/>
                <w:szCs w:val="18"/>
                <w:lang w:eastAsia="en-GB"/>
              </w:rPr>
            </w:pPr>
            <w:ins w:id="1442" w:author="BigCREditor-RAN4#104-bis" w:date="2022-10-21T21:29:00Z">
              <w:r w:rsidRPr="00020619">
                <w:rPr>
                  <w:rFonts w:ascii="Arial" w:hAnsi="Arial" w:cs="Arial"/>
                  <w:sz w:val="18"/>
                  <w:szCs w:val="18"/>
                  <w:lang w:eastAsia="en-GB"/>
                </w:rPr>
                <w:t>SS-RSRP threshold for SS-RSRP measurement on cell 2 for event B2 [16]</w:t>
              </w:r>
            </w:ins>
          </w:p>
        </w:tc>
      </w:tr>
      <w:tr w:rsidR="00041B91" w:rsidRPr="00020619" w14:paraId="42BA97B1" w14:textId="77777777" w:rsidTr="00BB34DD">
        <w:trPr>
          <w:cantSplit/>
          <w:trHeight w:val="208"/>
          <w:ins w:id="1443" w:author="BigCREditor-RAN4#104-bis" w:date="2022-10-21T21:29:00Z"/>
        </w:trPr>
        <w:tc>
          <w:tcPr>
            <w:tcW w:w="1696" w:type="dxa"/>
          </w:tcPr>
          <w:p w14:paraId="39BE57FD" w14:textId="77777777" w:rsidR="00041B91" w:rsidRPr="00020619" w:rsidRDefault="00041B91" w:rsidP="00BB34DD">
            <w:pPr>
              <w:keepNext/>
              <w:keepLines/>
              <w:overflowPunct w:val="0"/>
              <w:autoSpaceDE w:val="0"/>
              <w:autoSpaceDN w:val="0"/>
              <w:adjustRightInd w:val="0"/>
              <w:spacing w:after="0"/>
              <w:textAlignment w:val="baseline"/>
              <w:rPr>
                <w:ins w:id="1444" w:author="BigCREditor-RAN4#104-bis" w:date="2022-10-21T21:29:00Z"/>
                <w:rFonts w:ascii="Arial" w:hAnsi="Arial" w:cs="Arial"/>
                <w:sz w:val="18"/>
                <w:szCs w:val="18"/>
                <w:lang w:eastAsia="en-GB"/>
              </w:rPr>
            </w:pPr>
            <w:ins w:id="1445" w:author="BigCREditor-RAN4#104-bis" w:date="2022-10-21T21:29:00Z">
              <w:r w:rsidRPr="00020619">
                <w:rPr>
                  <w:rFonts w:ascii="Arial" w:hAnsi="Arial" w:cs="Arial"/>
                  <w:sz w:val="18"/>
                  <w:szCs w:val="18"/>
                  <w:lang w:eastAsia="en-GB"/>
                </w:rPr>
                <w:t>Hysteresis</w:t>
              </w:r>
            </w:ins>
          </w:p>
        </w:tc>
        <w:tc>
          <w:tcPr>
            <w:tcW w:w="567" w:type="dxa"/>
          </w:tcPr>
          <w:p w14:paraId="56425575" w14:textId="77777777" w:rsidR="00041B91" w:rsidRPr="00020619" w:rsidRDefault="00041B91" w:rsidP="00BB34DD">
            <w:pPr>
              <w:keepNext/>
              <w:keepLines/>
              <w:overflowPunct w:val="0"/>
              <w:autoSpaceDE w:val="0"/>
              <w:autoSpaceDN w:val="0"/>
              <w:adjustRightInd w:val="0"/>
              <w:spacing w:after="0"/>
              <w:textAlignment w:val="baseline"/>
              <w:rPr>
                <w:ins w:id="1446" w:author="BigCREditor-RAN4#104-bis" w:date="2022-10-21T21:29:00Z"/>
                <w:rFonts w:ascii="Arial" w:hAnsi="Arial" w:cs="Arial"/>
                <w:sz w:val="18"/>
                <w:szCs w:val="18"/>
                <w:lang w:eastAsia="en-GB"/>
              </w:rPr>
            </w:pPr>
            <w:ins w:id="1447" w:author="BigCREditor-RAN4#104-bis" w:date="2022-10-21T21:29:00Z">
              <w:r w:rsidRPr="00020619">
                <w:rPr>
                  <w:rFonts w:ascii="Arial" w:hAnsi="Arial" w:cs="Arial"/>
                  <w:sz w:val="18"/>
                  <w:szCs w:val="18"/>
                  <w:lang w:eastAsia="en-GB"/>
                </w:rPr>
                <w:t>dB</w:t>
              </w:r>
            </w:ins>
          </w:p>
        </w:tc>
        <w:tc>
          <w:tcPr>
            <w:tcW w:w="1276" w:type="dxa"/>
          </w:tcPr>
          <w:p w14:paraId="49D54D75" w14:textId="77777777" w:rsidR="00041B91" w:rsidRPr="00020619" w:rsidRDefault="00041B91" w:rsidP="00BB34DD">
            <w:pPr>
              <w:keepNext/>
              <w:keepLines/>
              <w:overflowPunct w:val="0"/>
              <w:autoSpaceDE w:val="0"/>
              <w:autoSpaceDN w:val="0"/>
              <w:adjustRightInd w:val="0"/>
              <w:spacing w:after="0"/>
              <w:textAlignment w:val="baseline"/>
              <w:rPr>
                <w:ins w:id="1448" w:author="BigCREditor-RAN4#104-bis" w:date="2022-10-21T21:29:00Z"/>
                <w:rFonts w:ascii="Arial" w:hAnsi="Arial" w:cs="Arial"/>
                <w:sz w:val="18"/>
                <w:szCs w:val="18"/>
                <w:lang w:eastAsia="en-GB"/>
              </w:rPr>
            </w:pPr>
            <w:ins w:id="1449"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1709672F" w14:textId="77777777" w:rsidR="00041B91" w:rsidRPr="00020619" w:rsidRDefault="00041B91" w:rsidP="00BB34DD">
            <w:pPr>
              <w:keepNext/>
              <w:keepLines/>
              <w:overflowPunct w:val="0"/>
              <w:autoSpaceDE w:val="0"/>
              <w:autoSpaceDN w:val="0"/>
              <w:adjustRightInd w:val="0"/>
              <w:spacing w:after="0"/>
              <w:textAlignment w:val="baseline"/>
              <w:rPr>
                <w:ins w:id="1450" w:author="BigCREditor-RAN4#104-bis" w:date="2022-10-21T21:29:00Z"/>
                <w:rFonts w:ascii="Arial" w:hAnsi="Arial" w:cs="Arial"/>
                <w:sz w:val="18"/>
                <w:szCs w:val="18"/>
                <w:lang w:eastAsia="en-GB"/>
              </w:rPr>
            </w:pPr>
            <w:ins w:id="1451" w:author="BigCREditor-RAN4#104-bis" w:date="2022-10-21T21:29:00Z">
              <w:r w:rsidRPr="00020619">
                <w:rPr>
                  <w:rFonts w:ascii="Arial" w:hAnsi="Arial" w:cs="Arial"/>
                  <w:sz w:val="18"/>
                  <w:szCs w:val="18"/>
                  <w:lang w:eastAsia="en-GB"/>
                </w:rPr>
                <w:t>0</w:t>
              </w:r>
            </w:ins>
          </w:p>
        </w:tc>
        <w:tc>
          <w:tcPr>
            <w:tcW w:w="3402" w:type="dxa"/>
          </w:tcPr>
          <w:p w14:paraId="5EC83C35" w14:textId="77777777" w:rsidR="00041B91" w:rsidRPr="00020619" w:rsidRDefault="00041B91" w:rsidP="00BB34DD">
            <w:pPr>
              <w:keepNext/>
              <w:keepLines/>
              <w:overflowPunct w:val="0"/>
              <w:autoSpaceDE w:val="0"/>
              <w:autoSpaceDN w:val="0"/>
              <w:adjustRightInd w:val="0"/>
              <w:spacing w:after="0"/>
              <w:textAlignment w:val="baseline"/>
              <w:rPr>
                <w:ins w:id="1452" w:author="BigCREditor-RAN4#104-bis" w:date="2022-10-21T21:29:00Z"/>
                <w:rFonts w:ascii="Arial" w:hAnsi="Arial" w:cs="Arial"/>
                <w:sz w:val="18"/>
                <w:szCs w:val="18"/>
                <w:lang w:eastAsia="en-GB"/>
              </w:rPr>
            </w:pPr>
          </w:p>
        </w:tc>
      </w:tr>
      <w:tr w:rsidR="00041B91" w:rsidRPr="00020619" w14:paraId="42ED4AD3" w14:textId="77777777" w:rsidTr="00BB34DD">
        <w:trPr>
          <w:cantSplit/>
          <w:trHeight w:val="208"/>
          <w:ins w:id="1453" w:author="BigCREditor-RAN4#104-bis" w:date="2022-10-21T21:29:00Z"/>
        </w:trPr>
        <w:tc>
          <w:tcPr>
            <w:tcW w:w="1696" w:type="dxa"/>
          </w:tcPr>
          <w:p w14:paraId="0B5A445C" w14:textId="77777777" w:rsidR="00041B91" w:rsidRPr="00020619" w:rsidRDefault="00041B91" w:rsidP="00BB34DD">
            <w:pPr>
              <w:keepNext/>
              <w:keepLines/>
              <w:overflowPunct w:val="0"/>
              <w:autoSpaceDE w:val="0"/>
              <w:autoSpaceDN w:val="0"/>
              <w:adjustRightInd w:val="0"/>
              <w:spacing w:after="0"/>
              <w:textAlignment w:val="baseline"/>
              <w:rPr>
                <w:ins w:id="1454" w:author="BigCREditor-RAN4#104-bis" w:date="2022-10-21T21:29:00Z"/>
                <w:rFonts w:ascii="Arial" w:hAnsi="Arial" w:cs="Arial"/>
                <w:sz w:val="18"/>
                <w:szCs w:val="18"/>
                <w:lang w:eastAsia="en-GB"/>
              </w:rPr>
            </w:pPr>
            <w:ins w:id="1455" w:author="BigCREditor-RAN4#104-bis" w:date="2022-10-21T21:29:00Z">
              <w:r w:rsidRPr="00020619">
                <w:rPr>
                  <w:rFonts w:ascii="Arial" w:hAnsi="Arial" w:cs="Arial"/>
                  <w:sz w:val="18"/>
                  <w:szCs w:val="18"/>
                  <w:lang w:eastAsia="en-GB"/>
                </w:rPr>
                <w:t>CP length</w:t>
              </w:r>
            </w:ins>
          </w:p>
        </w:tc>
        <w:tc>
          <w:tcPr>
            <w:tcW w:w="567" w:type="dxa"/>
          </w:tcPr>
          <w:p w14:paraId="20FD35D8" w14:textId="77777777" w:rsidR="00041B91" w:rsidRPr="00020619" w:rsidRDefault="00041B91" w:rsidP="00BB34DD">
            <w:pPr>
              <w:keepNext/>
              <w:keepLines/>
              <w:overflowPunct w:val="0"/>
              <w:autoSpaceDE w:val="0"/>
              <w:autoSpaceDN w:val="0"/>
              <w:adjustRightInd w:val="0"/>
              <w:spacing w:after="0"/>
              <w:textAlignment w:val="baseline"/>
              <w:rPr>
                <w:ins w:id="1456" w:author="BigCREditor-RAN4#104-bis" w:date="2022-10-21T21:29:00Z"/>
                <w:rFonts w:ascii="Arial" w:hAnsi="Arial" w:cs="Arial"/>
                <w:sz w:val="18"/>
                <w:szCs w:val="18"/>
                <w:lang w:eastAsia="en-GB"/>
              </w:rPr>
            </w:pPr>
          </w:p>
        </w:tc>
        <w:tc>
          <w:tcPr>
            <w:tcW w:w="1276" w:type="dxa"/>
          </w:tcPr>
          <w:p w14:paraId="2D0770B1" w14:textId="77777777" w:rsidR="00041B91" w:rsidRPr="00020619" w:rsidRDefault="00041B91" w:rsidP="00BB34DD">
            <w:pPr>
              <w:keepNext/>
              <w:keepLines/>
              <w:overflowPunct w:val="0"/>
              <w:autoSpaceDE w:val="0"/>
              <w:autoSpaceDN w:val="0"/>
              <w:adjustRightInd w:val="0"/>
              <w:spacing w:after="0"/>
              <w:textAlignment w:val="baseline"/>
              <w:rPr>
                <w:ins w:id="1457" w:author="BigCREditor-RAN4#104-bis" w:date="2022-10-21T21:29:00Z"/>
                <w:rFonts w:ascii="Arial" w:hAnsi="Arial" w:cs="Arial"/>
                <w:sz w:val="18"/>
                <w:szCs w:val="18"/>
                <w:lang w:eastAsia="en-GB"/>
              </w:rPr>
            </w:pPr>
            <w:ins w:id="1458"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117B0C3F" w14:textId="77777777" w:rsidR="00041B91" w:rsidRPr="00020619" w:rsidRDefault="00041B91" w:rsidP="00BB34DD">
            <w:pPr>
              <w:keepNext/>
              <w:keepLines/>
              <w:overflowPunct w:val="0"/>
              <w:autoSpaceDE w:val="0"/>
              <w:autoSpaceDN w:val="0"/>
              <w:adjustRightInd w:val="0"/>
              <w:spacing w:after="0"/>
              <w:textAlignment w:val="baseline"/>
              <w:rPr>
                <w:ins w:id="1459" w:author="BigCREditor-RAN4#104-bis" w:date="2022-10-21T21:29:00Z"/>
                <w:rFonts w:ascii="Arial" w:hAnsi="Arial" w:cs="Arial"/>
                <w:sz w:val="18"/>
                <w:szCs w:val="18"/>
                <w:lang w:eastAsia="en-GB"/>
              </w:rPr>
            </w:pPr>
            <w:ins w:id="1460" w:author="BigCREditor-RAN4#104-bis" w:date="2022-10-21T21:29:00Z">
              <w:r w:rsidRPr="00020619">
                <w:rPr>
                  <w:rFonts w:ascii="Arial" w:hAnsi="Arial" w:cs="Arial"/>
                  <w:sz w:val="18"/>
                  <w:szCs w:val="18"/>
                  <w:lang w:eastAsia="en-GB"/>
                </w:rPr>
                <w:t>Normal</w:t>
              </w:r>
            </w:ins>
          </w:p>
        </w:tc>
        <w:tc>
          <w:tcPr>
            <w:tcW w:w="3402" w:type="dxa"/>
          </w:tcPr>
          <w:p w14:paraId="38918D7A" w14:textId="77777777" w:rsidR="00041B91" w:rsidRPr="00020619" w:rsidRDefault="00041B91" w:rsidP="00BB34DD">
            <w:pPr>
              <w:keepNext/>
              <w:keepLines/>
              <w:overflowPunct w:val="0"/>
              <w:autoSpaceDE w:val="0"/>
              <w:autoSpaceDN w:val="0"/>
              <w:adjustRightInd w:val="0"/>
              <w:spacing w:after="0"/>
              <w:textAlignment w:val="baseline"/>
              <w:rPr>
                <w:ins w:id="1461" w:author="BigCREditor-RAN4#104-bis" w:date="2022-10-21T21:29:00Z"/>
                <w:rFonts w:ascii="Arial" w:hAnsi="Arial" w:cs="Arial"/>
                <w:sz w:val="18"/>
                <w:szCs w:val="18"/>
                <w:lang w:eastAsia="en-GB"/>
              </w:rPr>
            </w:pPr>
          </w:p>
        </w:tc>
      </w:tr>
      <w:tr w:rsidR="00041B91" w:rsidRPr="00020619" w14:paraId="47B39D94" w14:textId="77777777" w:rsidTr="00BB34DD">
        <w:trPr>
          <w:cantSplit/>
          <w:trHeight w:val="198"/>
          <w:ins w:id="1462" w:author="BigCREditor-RAN4#104-bis" w:date="2022-10-21T21:29:00Z"/>
        </w:trPr>
        <w:tc>
          <w:tcPr>
            <w:tcW w:w="1696" w:type="dxa"/>
          </w:tcPr>
          <w:p w14:paraId="245C61C3" w14:textId="77777777" w:rsidR="00041B91" w:rsidRPr="00020619" w:rsidRDefault="00041B91" w:rsidP="00BB34DD">
            <w:pPr>
              <w:keepNext/>
              <w:keepLines/>
              <w:overflowPunct w:val="0"/>
              <w:autoSpaceDE w:val="0"/>
              <w:autoSpaceDN w:val="0"/>
              <w:adjustRightInd w:val="0"/>
              <w:spacing w:after="0"/>
              <w:textAlignment w:val="baseline"/>
              <w:rPr>
                <w:ins w:id="1463" w:author="BigCREditor-RAN4#104-bis" w:date="2022-10-21T21:29:00Z"/>
                <w:rFonts w:ascii="Arial" w:hAnsi="Arial" w:cs="Arial"/>
                <w:sz w:val="18"/>
                <w:szCs w:val="18"/>
                <w:lang w:eastAsia="en-GB"/>
              </w:rPr>
            </w:pPr>
            <w:proofErr w:type="spellStart"/>
            <w:ins w:id="1464" w:author="BigCREditor-RAN4#104-bis" w:date="2022-10-21T21:29:00Z">
              <w:r w:rsidRPr="00020619">
                <w:rPr>
                  <w:rFonts w:ascii="Arial" w:hAnsi="Arial" w:cs="Arial"/>
                  <w:sz w:val="18"/>
                  <w:szCs w:val="18"/>
                  <w:lang w:eastAsia="en-GB"/>
                </w:rPr>
                <w:t>TimeToTrigger</w:t>
              </w:r>
              <w:proofErr w:type="spellEnd"/>
            </w:ins>
          </w:p>
        </w:tc>
        <w:tc>
          <w:tcPr>
            <w:tcW w:w="567" w:type="dxa"/>
          </w:tcPr>
          <w:p w14:paraId="071F38E8" w14:textId="77777777" w:rsidR="00041B91" w:rsidRPr="00020619" w:rsidRDefault="00041B91" w:rsidP="00BB34DD">
            <w:pPr>
              <w:keepNext/>
              <w:keepLines/>
              <w:overflowPunct w:val="0"/>
              <w:autoSpaceDE w:val="0"/>
              <w:autoSpaceDN w:val="0"/>
              <w:adjustRightInd w:val="0"/>
              <w:spacing w:after="0"/>
              <w:textAlignment w:val="baseline"/>
              <w:rPr>
                <w:ins w:id="1465" w:author="BigCREditor-RAN4#104-bis" w:date="2022-10-21T21:29:00Z"/>
                <w:rFonts w:ascii="Arial" w:hAnsi="Arial" w:cs="Arial"/>
                <w:sz w:val="18"/>
                <w:szCs w:val="18"/>
                <w:lang w:eastAsia="en-GB"/>
              </w:rPr>
            </w:pPr>
            <w:ins w:id="1466" w:author="BigCREditor-RAN4#104-bis" w:date="2022-10-21T21:29:00Z">
              <w:r w:rsidRPr="00020619">
                <w:rPr>
                  <w:rFonts w:ascii="Arial" w:hAnsi="Arial" w:cs="Arial"/>
                  <w:sz w:val="18"/>
                  <w:szCs w:val="18"/>
                  <w:lang w:eastAsia="en-GB"/>
                </w:rPr>
                <w:t>s</w:t>
              </w:r>
            </w:ins>
          </w:p>
        </w:tc>
        <w:tc>
          <w:tcPr>
            <w:tcW w:w="1276" w:type="dxa"/>
          </w:tcPr>
          <w:p w14:paraId="53D6BF32" w14:textId="77777777" w:rsidR="00041B91" w:rsidRPr="00020619" w:rsidRDefault="00041B91" w:rsidP="00BB34DD">
            <w:pPr>
              <w:keepNext/>
              <w:keepLines/>
              <w:overflowPunct w:val="0"/>
              <w:autoSpaceDE w:val="0"/>
              <w:autoSpaceDN w:val="0"/>
              <w:adjustRightInd w:val="0"/>
              <w:spacing w:after="0"/>
              <w:textAlignment w:val="baseline"/>
              <w:rPr>
                <w:ins w:id="1467" w:author="BigCREditor-RAN4#104-bis" w:date="2022-10-21T21:29:00Z"/>
                <w:rFonts w:ascii="Arial" w:hAnsi="Arial" w:cs="Arial"/>
                <w:sz w:val="18"/>
                <w:szCs w:val="18"/>
                <w:lang w:eastAsia="en-GB"/>
              </w:rPr>
            </w:pPr>
            <w:ins w:id="1468"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7071D3BA" w14:textId="77777777" w:rsidR="00041B91" w:rsidRPr="00020619" w:rsidRDefault="00041B91" w:rsidP="00BB34DD">
            <w:pPr>
              <w:keepNext/>
              <w:keepLines/>
              <w:overflowPunct w:val="0"/>
              <w:autoSpaceDE w:val="0"/>
              <w:autoSpaceDN w:val="0"/>
              <w:adjustRightInd w:val="0"/>
              <w:spacing w:after="0"/>
              <w:textAlignment w:val="baseline"/>
              <w:rPr>
                <w:ins w:id="1469" w:author="BigCREditor-RAN4#104-bis" w:date="2022-10-21T21:29:00Z"/>
                <w:rFonts w:ascii="Arial" w:hAnsi="Arial" w:cs="Arial"/>
                <w:sz w:val="18"/>
                <w:szCs w:val="18"/>
                <w:lang w:eastAsia="en-GB"/>
              </w:rPr>
            </w:pPr>
            <w:ins w:id="1470" w:author="BigCREditor-RAN4#104-bis" w:date="2022-10-21T21:29:00Z">
              <w:r w:rsidRPr="00020619">
                <w:rPr>
                  <w:rFonts w:ascii="Arial" w:hAnsi="Arial" w:cs="Arial"/>
                  <w:sz w:val="18"/>
                  <w:szCs w:val="18"/>
                  <w:lang w:eastAsia="en-GB"/>
                </w:rPr>
                <w:t>0</w:t>
              </w:r>
            </w:ins>
          </w:p>
        </w:tc>
        <w:tc>
          <w:tcPr>
            <w:tcW w:w="3402" w:type="dxa"/>
          </w:tcPr>
          <w:p w14:paraId="59D47C5B" w14:textId="77777777" w:rsidR="00041B91" w:rsidRPr="00020619" w:rsidRDefault="00041B91" w:rsidP="00BB34DD">
            <w:pPr>
              <w:keepNext/>
              <w:keepLines/>
              <w:overflowPunct w:val="0"/>
              <w:autoSpaceDE w:val="0"/>
              <w:autoSpaceDN w:val="0"/>
              <w:adjustRightInd w:val="0"/>
              <w:spacing w:after="0"/>
              <w:textAlignment w:val="baseline"/>
              <w:rPr>
                <w:ins w:id="1471" w:author="BigCREditor-RAN4#104-bis" w:date="2022-10-21T21:29:00Z"/>
                <w:rFonts w:ascii="Arial" w:hAnsi="Arial" w:cs="Arial"/>
                <w:sz w:val="18"/>
                <w:szCs w:val="18"/>
                <w:lang w:eastAsia="en-GB"/>
              </w:rPr>
            </w:pPr>
          </w:p>
        </w:tc>
      </w:tr>
      <w:tr w:rsidR="00041B91" w:rsidRPr="00020619" w14:paraId="25737157" w14:textId="77777777" w:rsidTr="00BB34DD">
        <w:trPr>
          <w:cantSplit/>
          <w:trHeight w:val="208"/>
          <w:ins w:id="1472" w:author="BigCREditor-RAN4#104-bis" w:date="2022-10-21T21:29:00Z"/>
        </w:trPr>
        <w:tc>
          <w:tcPr>
            <w:tcW w:w="1696" w:type="dxa"/>
          </w:tcPr>
          <w:p w14:paraId="50B10D88" w14:textId="77777777" w:rsidR="00041B91" w:rsidRPr="00020619" w:rsidRDefault="00041B91" w:rsidP="00BB34DD">
            <w:pPr>
              <w:keepNext/>
              <w:keepLines/>
              <w:overflowPunct w:val="0"/>
              <w:autoSpaceDE w:val="0"/>
              <w:autoSpaceDN w:val="0"/>
              <w:adjustRightInd w:val="0"/>
              <w:spacing w:after="0"/>
              <w:textAlignment w:val="baseline"/>
              <w:rPr>
                <w:ins w:id="1473" w:author="BigCREditor-RAN4#104-bis" w:date="2022-10-21T21:29:00Z"/>
                <w:rFonts w:ascii="Arial" w:hAnsi="Arial" w:cs="Arial"/>
                <w:sz w:val="18"/>
                <w:szCs w:val="18"/>
                <w:lang w:eastAsia="en-GB"/>
              </w:rPr>
            </w:pPr>
            <w:ins w:id="1474" w:author="BigCREditor-RAN4#104-bis" w:date="2022-10-21T21:29:00Z">
              <w:r w:rsidRPr="00020619">
                <w:rPr>
                  <w:rFonts w:ascii="Arial" w:hAnsi="Arial" w:cs="Arial"/>
                  <w:sz w:val="18"/>
                  <w:szCs w:val="18"/>
                  <w:lang w:eastAsia="en-GB"/>
                </w:rPr>
                <w:t>Filter coefficient</w:t>
              </w:r>
            </w:ins>
          </w:p>
        </w:tc>
        <w:tc>
          <w:tcPr>
            <w:tcW w:w="567" w:type="dxa"/>
          </w:tcPr>
          <w:p w14:paraId="33610149" w14:textId="77777777" w:rsidR="00041B91" w:rsidRPr="00020619" w:rsidRDefault="00041B91" w:rsidP="00BB34DD">
            <w:pPr>
              <w:keepNext/>
              <w:keepLines/>
              <w:overflowPunct w:val="0"/>
              <w:autoSpaceDE w:val="0"/>
              <w:autoSpaceDN w:val="0"/>
              <w:adjustRightInd w:val="0"/>
              <w:spacing w:after="0"/>
              <w:textAlignment w:val="baseline"/>
              <w:rPr>
                <w:ins w:id="1475" w:author="BigCREditor-RAN4#104-bis" w:date="2022-10-21T21:29:00Z"/>
                <w:rFonts w:ascii="Arial" w:hAnsi="Arial" w:cs="Arial"/>
                <w:sz w:val="18"/>
                <w:szCs w:val="18"/>
                <w:lang w:eastAsia="en-GB"/>
              </w:rPr>
            </w:pPr>
          </w:p>
        </w:tc>
        <w:tc>
          <w:tcPr>
            <w:tcW w:w="1276" w:type="dxa"/>
          </w:tcPr>
          <w:p w14:paraId="2B7B100F" w14:textId="77777777" w:rsidR="00041B91" w:rsidRPr="00020619" w:rsidRDefault="00041B91" w:rsidP="00BB34DD">
            <w:pPr>
              <w:keepNext/>
              <w:keepLines/>
              <w:overflowPunct w:val="0"/>
              <w:autoSpaceDE w:val="0"/>
              <w:autoSpaceDN w:val="0"/>
              <w:adjustRightInd w:val="0"/>
              <w:spacing w:after="0"/>
              <w:textAlignment w:val="baseline"/>
              <w:rPr>
                <w:ins w:id="1476" w:author="BigCREditor-RAN4#104-bis" w:date="2022-10-21T21:29:00Z"/>
                <w:rFonts w:ascii="Arial" w:hAnsi="Arial" w:cs="Arial"/>
                <w:sz w:val="18"/>
                <w:szCs w:val="18"/>
                <w:lang w:eastAsia="en-GB"/>
              </w:rPr>
            </w:pPr>
            <w:ins w:id="1477"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2B23CE51" w14:textId="77777777" w:rsidR="00041B91" w:rsidRPr="00020619" w:rsidRDefault="00041B91" w:rsidP="00BB34DD">
            <w:pPr>
              <w:keepNext/>
              <w:keepLines/>
              <w:overflowPunct w:val="0"/>
              <w:autoSpaceDE w:val="0"/>
              <w:autoSpaceDN w:val="0"/>
              <w:adjustRightInd w:val="0"/>
              <w:spacing w:after="0"/>
              <w:textAlignment w:val="baseline"/>
              <w:rPr>
                <w:ins w:id="1478" w:author="BigCREditor-RAN4#104-bis" w:date="2022-10-21T21:29:00Z"/>
                <w:rFonts w:ascii="Arial" w:hAnsi="Arial" w:cs="Arial"/>
                <w:sz w:val="18"/>
                <w:szCs w:val="18"/>
                <w:lang w:eastAsia="en-GB"/>
              </w:rPr>
            </w:pPr>
            <w:ins w:id="1479" w:author="BigCREditor-RAN4#104-bis" w:date="2022-10-21T21:29:00Z">
              <w:r w:rsidRPr="00020619">
                <w:rPr>
                  <w:rFonts w:ascii="Arial" w:hAnsi="Arial" w:cs="Arial"/>
                  <w:sz w:val="18"/>
                  <w:szCs w:val="18"/>
                  <w:lang w:eastAsia="en-GB"/>
                </w:rPr>
                <w:t>0</w:t>
              </w:r>
            </w:ins>
          </w:p>
        </w:tc>
        <w:tc>
          <w:tcPr>
            <w:tcW w:w="3402" w:type="dxa"/>
          </w:tcPr>
          <w:p w14:paraId="17AEBC1D" w14:textId="77777777" w:rsidR="00041B91" w:rsidRPr="00020619" w:rsidRDefault="00041B91" w:rsidP="00BB34DD">
            <w:pPr>
              <w:keepNext/>
              <w:keepLines/>
              <w:overflowPunct w:val="0"/>
              <w:autoSpaceDE w:val="0"/>
              <w:autoSpaceDN w:val="0"/>
              <w:adjustRightInd w:val="0"/>
              <w:spacing w:after="0"/>
              <w:textAlignment w:val="baseline"/>
              <w:rPr>
                <w:ins w:id="1480" w:author="BigCREditor-RAN4#104-bis" w:date="2022-10-21T21:29:00Z"/>
                <w:rFonts w:ascii="Arial" w:hAnsi="Arial" w:cs="Arial"/>
                <w:sz w:val="18"/>
                <w:szCs w:val="18"/>
                <w:lang w:eastAsia="en-GB"/>
              </w:rPr>
            </w:pPr>
            <w:ins w:id="1481" w:author="BigCREditor-RAN4#104-bis" w:date="2022-10-21T21:29:00Z">
              <w:r w:rsidRPr="00020619">
                <w:rPr>
                  <w:rFonts w:ascii="Arial" w:hAnsi="Arial" w:cs="Arial"/>
                  <w:sz w:val="18"/>
                  <w:szCs w:val="18"/>
                  <w:lang w:eastAsia="en-GB"/>
                </w:rPr>
                <w:t>L3 filtering is not used</w:t>
              </w:r>
            </w:ins>
          </w:p>
        </w:tc>
      </w:tr>
      <w:tr w:rsidR="00041B91" w:rsidRPr="00020619" w14:paraId="41470ED4" w14:textId="77777777" w:rsidTr="00BB34DD">
        <w:trPr>
          <w:cantSplit/>
          <w:trHeight w:val="208"/>
          <w:ins w:id="1482" w:author="BigCREditor-RAN4#104-bis" w:date="2022-10-21T21:29:00Z"/>
        </w:trPr>
        <w:tc>
          <w:tcPr>
            <w:tcW w:w="1696" w:type="dxa"/>
            <w:tcBorders>
              <w:bottom w:val="single" w:sz="4" w:space="0" w:color="auto"/>
            </w:tcBorders>
          </w:tcPr>
          <w:p w14:paraId="58CFD10C" w14:textId="77777777" w:rsidR="00041B91" w:rsidRPr="00020619" w:rsidRDefault="00041B91" w:rsidP="00BB34DD">
            <w:pPr>
              <w:keepNext/>
              <w:keepLines/>
              <w:overflowPunct w:val="0"/>
              <w:autoSpaceDE w:val="0"/>
              <w:autoSpaceDN w:val="0"/>
              <w:adjustRightInd w:val="0"/>
              <w:spacing w:after="0"/>
              <w:textAlignment w:val="baseline"/>
              <w:rPr>
                <w:ins w:id="1483" w:author="BigCREditor-RAN4#104-bis" w:date="2022-10-21T21:29:00Z"/>
                <w:rFonts w:ascii="Arial" w:hAnsi="Arial" w:cs="Arial"/>
                <w:sz w:val="18"/>
                <w:szCs w:val="18"/>
                <w:lang w:eastAsia="en-GB"/>
              </w:rPr>
            </w:pPr>
            <w:ins w:id="1484" w:author="BigCREditor-RAN4#104-bis" w:date="2022-10-21T21:29:00Z">
              <w:r w:rsidRPr="00020619">
                <w:rPr>
                  <w:rFonts w:ascii="Arial" w:hAnsi="Arial" w:cs="Arial"/>
                  <w:sz w:val="18"/>
                  <w:szCs w:val="18"/>
                  <w:lang w:eastAsia="en-GB"/>
                </w:rPr>
                <w:t>DRX</w:t>
              </w:r>
            </w:ins>
          </w:p>
        </w:tc>
        <w:tc>
          <w:tcPr>
            <w:tcW w:w="567" w:type="dxa"/>
          </w:tcPr>
          <w:p w14:paraId="3793AD46" w14:textId="77777777" w:rsidR="00041B91" w:rsidRPr="00020619" w:rsidRDefault="00041B91" w:rsidP="00BB34DD">
            <w:pPr>
              <w:keepNext/>
              <w:keepLines/>
              <w:overflowPunct w:val="0"/>
              <w:autoSpaceDE w:val="0"/>
              <w:autoSpaceDN w:val="0"/>
              <w:adjustRightInd w:val="0"/>
              <w:spacing w:after="0"/>
              <w:textAlignment w:val="baseline"/>
              <w:rPr>
                <w:ins w:id="1485" w:author="BigCREditor-RAN4#104-bis" w:date="2022-10-21T21:29:00Z"/>
                <w:rFonts w:ascii="Arial" w:hAnsi="Arial" w:cs="Arial"/>
                <w:sz w:val="18"/>
                <w:szCs w:val="18"/>
                <w:lang w:eastAsia="en-GB"/>
              </w:rPr>
            </w:pPr>
          </w:p>
        </w:tc>
        <w:tc>
          <w:tcPr>
            <w:tcW w:w="1276" w:type="dxa"/>
          </w:tcPr>
          <w:p w14:paraId="376B3032" w14:textId="77777777" w:rsidR="00041B91" w:rsidRPr="00020619" w:rsidRDefault="00041B91" w:rsidP="00BB34DD">
            <w:pPr>
              <w:keepNext/>
              <w:keepLines/>
              <w:overflowPunct w:val="0"/>
              <w:autoSpaceDE w:val="0"/>
              <w:autoSpaceDN w:val="0"/>
              <w:adjustRightInd w:val="0"/>
              <w:spacing w:after="0"/>
              <w:textAlignment w:val="baseline"/>
              <w:rPr>
                <w:ins w:id="1486" w:author="BigCREditor-RAN4#104-bis" w:date="2022-10-21T21:29:00Z"/>
                <w:rFonts w:ascii="Arial" w:hAnsi="Arial" w:cs="Arial"/>
                <w:sz w:val="18"/>
                <w:szCs w:val="18"/>
                <w:lang w:eastAsia="en-GB"/>
              </w:rPr>
            </w:pPr>
            <w:ins w:id="1487"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709" w:type="dxa"/>
          </w:tcPr>
          <w:p w14:paraId="2624B8DF" w14:textId="77777777" w:rsidR="00041B91" w:rsidRPr="00020619" w:rsidRDefault="00041B91" w:rsidP="00BB34DD">
            <w:pPr>
              <w:keepNext/>
              <w:keepLines/>
              <w:overflowPunct w:val="0"/>
              <w:autoSpaceDE w:val="0"/>
              <w:autoSpaceDN w:val="0"/>
              <w:adjustRightInd w:val="0"/>
              <w:spacing w:after="0"/>
              <w:textAlignment w:val="baseline"/>
              <w:rPr>
                <w:ins w:id="1488" w:author="BigCREditor-RAN4#104-bis" w:date="2022-10-21T21:29:00Z"/>
                <w:rFonts w:ascii="Arial" w:hAnsi="Arial" w:cs="Arial"/>
                <w:sz w:val="18"/>
                <w:szCs w:val="18"/>
                <w:lang w:eastAsia="en-GB"/>
              </w:rPr>
            </w:pPr>
            <w:ins w:id="1489" w:author="BigCREditor-RAN4#104-bis" w:date="2022-10-21T21:29:00Z">
              <w:r w:rsidRPr="00020619">
                <w:rPr>
                  <w:rFonts w:ascii="Arial" w:hAnsi="Arial" w:cs="Arial"/>
                  <w:sz w:val="18"/>
                  <w:szCs w:val="18"/>
                  <w:lang w:eastAsia="en-GB"/>
                </w:rPr>
                <w:t>DRX.9</w:t>
              </w:r>
            </w:ins>
          </w:p>
        </w:tc>
        <w:tc>
          <w:tcPr>
            <w:tcW w:w="850" w:type="dxa"/>
            <w:gridSpan w:val="2"/>
          </w:tcPr>
          <w:p w14:paraId="69D4FA28" w14:textId="77777777" w:rsidR="00041B91" w:rsidRPr="00020619" w:rsidRDefault="00041B91" w:rsidP="00BB34DD">
            <w:pPr>
              <w:keepNext/>
              <w:keepLines/>
              <w:overflowPunct w:val="0"/>
              <w:autoSpaceDE w:val="0"/>
              <w:autoSpaceDN w:val="0"/>
              <w:adjustRightInd w:val="0"/>
              <w:spacing w:after="0"/>
              <w:textAlignment w:val="baseline"/>
              <w:rPr>
                <w:ins w:id="1490" w:author="BigCREditor-RAN4#104-bis" w:date="2022-10-21T21:29:00Z"/>
                <w:rFonts w:ascii="Arial" w:hAnsi="Arial" w:cs="Arial"/>
                <w:sz w:val="18"/>
                <w:szCs w:val="18"/>
                <w:lang w:eastAsia="en-GB"/>
              </w:rPr>
            </w:pPr>
            <w:ins w:id="1491" w:author="BigCREditor-RAN4#104-bis" w:date="2022-10-21T21:29:00Z">
              <w:r w:rsidRPr="00020619">
                <w:rPr>
                  <w:rFonts w:ascii="Arial" w:hAnsi="Arial" w:cs="Arial"/>
                  <w:sz w:val="18"/>
                  <w:szCs w:val="18"/>
                  <w:lang w:eastAsia="en-GB"/>
                </w:rPr>
                <w:t>DRX.12</w:t>
              </w:r>
            </w:ins>
          </w:p>
        </w:tc>
        <w:tc>
          <w:tcPr>
            <w:tcW w:w="709" w:type="dxa"/>
          </w:tcPr>
          <w:p w14:paraId="2A8DC4BF" w14:textId="77777777" w:rsidR="00041B91" w:rsidRPr="00020619" w:rsidRDefault="00041B91" w:rsidP="00BB34DD">
            <w:pPr>
              <w:keepNext/>
              <w:keepLines/>
              <w:overflowPunct w:val="0"/>
              <w:autoSpaceDE w:val="0"/>
              <w:autoSpaceDN w:val="0"/>
              <w:adjustRightInd w:val="0"/>
              <w:spacing w:after="0"/>
              <w:textAlignment w:val="baseline"/>
              <w:rPr>
                <w:ins w:id="1492" w:author="BigCREditor-RAN4#104-bis" w:date="2022-10-21T21:29:00Z"/>
                <w:rFonts w:ascii="Arial" w:hAnsi="Arial" w:cs="Arial"/>
                <w:sz w:val="18"/>
                <w:szCs w:val="18"/>
                <w:lang w:eastAsia="en-GB"/>
              </w:rPr>
            </w:pPr>
            <w:ins w:id="1493" w:author="BigCREditor-RAN4#104-bis" w:date="2022-10-21T21:29:00Z">
              <w:r w:rsidRPr="00020619">
                <w:rPr>
                  <w:rFonts w:ascii="Arial" w:hAnsi="Arial" w:cs="Arial"/>
                  <w:sz w:val="18"/>
                  <w:szCs w:val="18"/>
                  <w:lang w:eastAsia="en-GB"/>
                </w:rPr>
                <w:t>DRX.9</w:t>
              </w:r>
            </w:ins>
          </w:p>
        </w:tc>
        <w:tc>
          <w:tcPr>
            <w:tcW w:w="851" w:type="dxa"/>
            <w:gridSpan w:val="2"/>
          </w:tcPr>
          <w:p w14:paraId="1BC1A2AA" w14:textId="77777777" w:rsidR="00041B91" w:rsidRPr="00020619" w:rsidRDefault="00041B91" w:rsidP="00BB34DD">
            <w:pPr>
              <w:keepNext/>
              <w:keepLines/>
              <w:overflowPunct w:val="0"/>
              <w:autoSpaceDE w:val="0"/>
              <w:autoSpaceDN w:val="0"/>
              <w:adjustRightInd w:val="0"/>
              <w:spacing w:after="0"/>
              <w:textAlignment w:val="baseline"/>
              <w:rPr>
                <w:ins w:id="1494" w:author="BigCREditor-RAN4#104-bis" w:date="2022-10-21T21:29:00Z"/>
                <w:rFonts w:ascii="Arial" w:hAnsi="Arial" w:cs="Arial"/>
                <w:sz w:val="18"/>
                <w:szCs w:val="18"/>
                <w:lang w:eastAsia="en-GB"/>
              </w:rPr>
            </w:pPr>
            <w:ins w:id="1495" w:author="BigCREditor-RAN4#104-bis" w:date="2022-10-21T21:29:00Z">
              <w:r w:rsidRPr="00020619">
                <w:rPr>
                  <w:rFonts w:ascii="Arial" w:hAnsi="Arial" w:cs="Arial"/>
                  <w:sz w:val="18"/>
                  <w:szCs w:val="18"/>
                  <w:lang w:eastAsia="en-GB"/>
                </w:rPr>
                <w:t>DRX.12</w:t>
              </w:r>
            </w:ins>
          </w:p>
        </w:tc>
        <w:tc>
          <w:tcPr>
            <w:tcW w:w="3402" w:type="dxa"/>
          </w:tcPr>
          <w:p w14:paraId="6E8A0DF9" w14:textId="77777777" w:rsidR="00041B91" w:rsidRPr="00020619" w:rsidRDefault="00041B91" w:rsidP="00BB34DD">
            <w:pPr>
              <w:keepNext/>
              <w:keepLines/>
              <w:overflowPunct w:val="0"/>
              <w:autoSpaceDE w:val="0"/>
              <w:autoSpaceDN w:val="0"/>
              <w:adjustRightInd w:val="0"/>
              <w:spacing w:after="0"/>
              <w:textAlignment w:val="baseline"/>
              <w:rPr>
                <w:ins w:id="1496" w:author="BigCREditor-RAN4#104-bis" w:date="2022-10-21T21:29:00Z"/>
                <w:rFonts w:ascii="Arial" w:hAnsi="Arial" w:cs="Arial"/>
                <w:sz w:val="18"/>
                <w:szCs w:val="18"/>
                <w:lang w:eastAsia="en-GB"/>
              </w:rPr>
            </w:pPr>
            <w:ins w:id="1497" w:author="BigCREditor-RAN4#104-bis" w:date="2022-10-21T21:29:00Z">
              <w:r w:rsidRPr="00020619">
                <w:rPr>
                  <w:rFonts w:ascii="Arial" w:hAnsi="Arial" w:cs="Arial"/>
                  <w:sz w:val="18"/>
                  <w:szCs w:val="18"/>
                  <w:lang w:eastAsia="en-GB"/>
                </w:rPr>
                <w:t>As specified in clause A.3.3</w:t>
              </w:r>
            </w:ins>
          </w:p>
        </w:tc>
      </w:tr>
      <w:tr w:rsidR="00041B91" w:rsidRPr="00020619" w14:paraId="4178BB1D" w14:textId="77777777" w:rsidTr="00BB34DD">
        <w:trPr>
          <w:cantSplit/>
          <w:trHeight w:val="614"/>
          <w:ins w:id="1498" w:author="BigCREditor-RAN4#104-bis" w:date="2022-10-21T21:29:00Z"/>
        </w:trPr>
        <w:tc>
          <w:tcPr>
            <w:tcW w:w="1696" w:type="dxa"/>
            <w:tcBorders>
              <w:bottom w:val="nil"/>
            </w:tcBorders>
            <w:shd w:val="clear" w:color="auto" w:fill="auto"/>
          </w:tcPr>
          <w:p w14:paraId="5E10C124" w14:textId="77777777" w:rsidR="00041B91" w:rsidRPr="00020619" w:rsidRDefault="00041B91" w:rsidP="00BB34DD">
            <w:pPr>
              <w:keepNext/>
              <w:keepLines/>
              <w:overflowPunct w:val="0"/>
              <w:autoSpaceDE w:val="0"/>
              <w:autoSpaceDN w:val="0"/>
              <w:adjustRightInd w:val="0"/>
              <w:spacing w:after="0"/>
              <w:textAlignment w:val="baseline"/>
              <w:rPr>
                <w:ins w:id="1499" w:author="BigCREditor-RAN4#104-bis" w:date="2022-10-21T21:29:00Z"/>
                <w:rFonts w:ascii="Arial" w:hAnsi="Arial" w:cs="Arial"/>
                <w:sz w:val="18"/>
                <w:szCs w:val="18"/>
                <w:lang w:eastAsia="en-GB"/>
              </w:rPr>
            </w:pPr>
            <w:ins w:id="1500" w:author="BigCREditor-RAN4#104-bis" w:date="2022-10-21T21:29:00Z">
              <w:r w:rsidRPr="00020619">
                <w:rPr>
                  <w:rFonts w:ascii="Arial" w:hAnsi="Arial" w:cs="Arial"/>
                  <w:sz w:val="18"/>
                  <w:szCs w:val="18"/>
                  <w:lang w:eastAsia="en-GB"/>
                </w:rPr>
                <w:t>Time offset between serving and neighbour cells</w:t>
              </w:r>
            </w:ins>
          </w:p>
        </w:tc>
        <w:tc>
          <w:tcPr>
            <w:tcW w:w="567" w:type="dxa"/>
          </w:tcPr>
          <w:p w14:paraId="43CE7205" w14:textId="77777777" w:rsidR="00041B91" w:rsidRPr="00020619" w:rsidRDefault="00041B91" w:rsidP="00BB34DD">
            <w:pPr>
              <w:keepNext/>
              <w:keepLines/>
              <w:overflowPunct w:val="0"/>
              <w:autoSpaceDE w:val="0"/>
              <w:autoSpaceDN w:val="0"/>
              <w:adjustRightInd w:val="0"/>
              <w:spacing w:after="0"/>
              <w:textAlignment w:val="baseline"/>
              <w:rPr>
                <w:ins w:id="1501" w:author="BigCREditor-RAN4#104-bis" w:date="2022-10-21T21:29:00Z"/>
                <w:rFonts w:ascii="Arial" w:hAnsi="Arial" w:cs="Arial"/>
                <w:sz w:val="18"/>
                <w:szCs w:val="18"/>
                <w:lang w:eastAsia="en-GB"/>
              </w:rPr>
            </w:pPr>
          </w:p>
        </w:tc>
        <w:tc>
          <w:tcPr>
            <w:tcW w:w="1276" w:type="dxa"/>
          </w:tcPr>
          <w:p w14:paraId="61F911E4" w14:textId="77777777" w:rsidR="00041B91" w:rsidRPr="00020619" w:rsidRDefault="00041B91" w:rsidP="00BB34DD">
            <w:pPr>
              <w:keepNext/>
              <w:keepLines/>
              <w:overflowPunct w:val="0"/>
              <w:autoSpaceDE w:val="0"/>
              <w:autoSpaceDN w:val="0"/>
              <w:adjustRightInd w:val="0"/>
              <w:spacing w:after="0"/>
              <w:textAlignment w:val="baseline"/>
              <w:rPr>
                <w:ins w:id="1502" w:author="BigCREditor-RAN4#104-bis" w:date="2022-10-21T21:29:00Z"/>
                <w:rFonts w:ascii="Arial" w:hAnsi="Arial" w:cs="v4.2.0"/>
                <w:sz w:val="18"/>
                <w:szCs w:val="18"/>
                <w:lang w:eastAsia="en-GB"/>
              </w:rPr>
            </w:pPr>
            <w:ins w:id="1503" w:author="BigCREditor-RAN4#104-bis" w:date="2022-10-21T21:29:00Z">
              <w:r w:rsidRPr="00020619">
                <w:rPr>
                  <w:rFonts w:ascii="Arial" w:hAnsi="Arial" w:cs="Arial"/>
                  <w:sz w:val="18"/>
                  <w:szCs w:val="18"/>
                  <w:lang w:eastAsia="en-GB"/>
                </w:rPr>
                <w:t>1, 4</w:t>
              </w:r>
              <w:r w:rsidRPr="00020619">
                <w:rPr>
                  <w:rFonts w:ascii="Arial" w:hAnsi="Arial" w:cs="Arial"/>
                  <w:sz w:val="18"/>
                  <w:lang w:eastAsia="en-GB"/>
                </w:rPr>
                <w:t>, 7, 8</w:t>
              </w:r>
            </w:ins>
          </w:p>
        </w:tc>
        <w:tc>
          <w:tcPr>
            <w:tcW w:w="3119" w:type="dxa"/>
            <w:gridSpan w:val="6"/>
          </w:tcPr>
          <w:p w14:paraId="2B303D22" w14:textId="77777777" w:rsidR="00041B91" w:rsidRPr="00020619" w:rsidRDefault="00041B91" w:rsidP="00BB34DD">
            <w:pPr>
              <w:keepNext/>
              <w:keepLines/>
              <w:overflowPunct w:val="0"/>
              <w:autoSpaceDE w:val="0"/>
              <w:autoSpaceDN w:val="0"/>
              <w:adjustRightInd w:val="0"/>
              <w:spacing w:after="0"/>
              <w:textAlignment w:val="baseline"/>
              <w:rPr>
                <w:ins w:id="1504" w:author="BigCREditor-RAN4#104-bis" w:date="2022-10-21T21:29:00Z"/>
                <w:rFonts w:ascii="Arial" w:hAnsi="Arial" w:cs="Arial"/>
                <w:sz w:val="18"/>
                <w:szCs w:val="18"/>
                <w:lang w:eastAsia="en-GB"/>
              </w:rPr>
            </w:pPr>
            <w:ins w:id="1505" w:author="BigCREditor-RAN4#104-bis" w:date="2022-10-21T21:29:00Z">
              <w:r w:rsidRPr="00020619">
                <w:rPr>
                  <w:rFonts w:ascii="Arial" w:hAnsi="Arial" w:cs="v4.2.0"/>
                  <w:sz w:val="18"/>
                  <w:szCs w:val="18"/>
                  <w:lang w:eastAsia="en-GB"/>
                </w:rPr>
                <w:t>3ms</w:t>
              </w:r>
            </w:ins>
          </w:p>
        </w:tc>
        <w:tc>
          <w:tcPr>
            <w:tcW w:w="3402" w:type="dxa"/>
          </w:tcPr>
          <w:p w14:paraId="74A60B01" w14:textId="77777777" w:rsidR="00041B91" w:rsidRPr="00020619" w:rsidRDefault="00041B91" w:rsidP="00BB34DD">
            <w:pPr>
              <w:keepNext/>
              <w:keepLines/>
              <w:overflowPunct w:val="0"/>
              <w:autoSpaceDE w:val="0"/>
              <w:autoSpaceDN w:val="0"/>
              <w:adjustRightInd w:val="0"/>
              <w:spacing w:after="0"/>
              <w:textAlignment w:val="baseline"/>
              <w:rPr>
                <w:ins w:id="1506" w:author="BigCREditor-RAN4#104-bis" w:date="2022-10-21T21:29:00Z"/>
                <w:rFonts w:ascii="Arial" w:hAnsi="Arial" w:cs="v4.2.0"/>
                <w:sz w:val="18"/>
                <w:szCs w:val="18"/>
                <w:lang w:eastAsia="en-GB"/>
              </w:rPr>
            </w:pPr>
            <w:ins w:id="1507" w:author="BigCREditor-RAN4#104-bis" w:date="2022-10-21T21:29:00Z">
              <w:r w:rsidRPr="00020619">
                <w:rPr>
                  <w:rFonts w:ascii="Arial" w:hAnsi="Arial" w:cs="v4.2.0"/>
                  <w:sz w:val="18"/>
                  <w:szCs w:val="18"/>
                  <w:lang w:eastAsia="en-GB"/>
                </w:rPr>
                <w:t>Asynchronous cells.</w:t>
              </w:r>
            </w:ins>
          </w:p>
          <w:p w14:paraId="21011469" w14:textId="77777777" w:rsidR="00041B91" w:rsidRPr="00020619" w:rsidRDefault="00041B91" w:rsidP="00BB34DD">
            <w:pPr>
              <w:keepNext/>
              <w:keepLines/>
              <w:overflowPunct w:val="0"/>
              <w:autoSpaceDE w:val="0"/>
              <w:autoSpaceDN w:val="0"/>
              <w:adjustRightInd w:val="0"/>
              <w:spacing w:after="0"/>
              <w:textAlignment w:val="baseline"/>
              <w:rPr>
                <w:ins w:id="1508" w:author="BigCREditor-RAN4#104-bis" w:date="2022-10-21T21:29:00Z"/>
                <w:rFonts w:ascii="Arial" w:hAnsi="Arial" w:cs="Arial"/>
                <w:sz w:val="18"/>
                <w:szCs w:val="18"/>
                <w:lang w:eastAsia="en-GB"/>
              </w:rPr>
            </w:pPr>
            <w:ins w:id="1509" w:author="BigCREditor-RAN4#104-bis" w:date="2022-10-21T21:29:00Z">
              <w:r w:rsidRPr="00020619">
                <w:rPr>
                  <w:rFonts w:ascii="Arial" w:hAnsi="Arial" w:cs="v4.2.0"/>
                  <w:sz w:val="18"/>
                  <w:szCs w:val="18"/>
                  <w:lang w:eastAsia="en-GB"/>
                </w:rPr>
                <w:t>The timing of Cell 2 is 3ms later than the timing of Cell 1.</w:t>
              </w:r>
            </w:ins>
          </w:p>
        </w:tc>
      </w:tr>
      <w:tr w:rsidR="00041B91" w:rsidRPr="00020619" w14:paraId="3C43D238" w14:textId="77777777" w:rsidTr="00BB34DD">
        <w:trPr>
          <w:cantSplit/>
          <w:trHeight w:val="133"/>
          <w:ins w:id="1510" w:author="BigCREditor-RAN4#104-bis" w:date="2022-10-21T21:29:00Z"/>
        </w:trPr>
        <w:tc>
          <w:tcPr>
            <w:tcW w:w="1696" w:type="dxa"/>
            <w:tcBorders>
              <w:top w:val="nil"/>
            </w:tcBorders>
            <w:shd w:val="clear" w:color="auto" w:fill="auto"/>
          </w:tcPr>
          <w:p w14:paraId="4FAF1F80" w14:textId="77777777" w:rsidR="00041B91" w:rsidRPr="00020619" w:rsidRDefault="00041B91" w:rsidP="00BB34DD">
            <w:pPr>
              <w:keepNext/>
              <w:keepLines/>
              <w:overflowPunct w:val="0"/>
              <w:autoSpaceDE w:val="0"/>
              <w:autoSpaceDN w:val="0"/>
              <w:adjustRightInd w:val="0"/>
              <w:spacing w:after="0"/>
              <w:textAlignment w:val="baseline"/>
              <w:rPr>
                <w:ins w:id="1511" w:author="BigCREditor-RAN4#104-bis" w:date="2022-10-21T21:29:00Z"/>
                <w:rFonts w:ascii="Arial" w:hAnsi="Arial" w:cs="Arial"/>
                <w:sz w:val="18"/>
                <w:szCs w:val="18"/>
                <w:lang w:eastAsia="en-GB"/>
              </w:rPr>
            </w:pPr>
          </w:p>
        </w:tc>
        <w:tc>
          <w:tcPr>
            <w:tcW w:w="567" w:type="dxa"/>
          </w:tcPr>
          <w:p w14:paraId="0C5854C9" w14:textId="77777777" w:rsidR="00041B91" w:rsidRPr="00020619" w:rsidRDefault="00041B91" w:rsidP="00BB34DD">
            <w:pPr>
              <w:keepNext/>
              <w:keepLines/>
              <w:overflowPunct w:val="0"/>
              <w:autoSpaceDE w:val="0"/>
              <w:autoSpaceDN w:val="0"/>
              <w:adjustRightInd w:val="0"/>
              <w:spacing w:after="0"/>
              <w:textAlignment w:val="baseline"/>
              <w:rPr>
                <w:ins w:id="1512" w:author="BigCREditor-RAN4#104-bis" w:date="2022-10-21T21:29:00Z"/>
                <w:rFonts w:ascii="Arial" w:hAnsi="Arial" w:cs="Arial"/>
                <w:sz w:val="18"/>
                <w:szCs w:val="18"/>
                <w:lang w:eastAsia="en-GB"/>
              </w:rPr>
            </w:pPr>
          </w:p>
        </w:tc>
        <w:tc>
          <w:tcPr>
            <w:tcW w:w="1276" w:type="dxa"/>
          </w:tcPr>
          <w:p w14:paraId="33B949FC" w14:textId="77777777" w:rsidR="00041B91" w:rsidRPr="00020619" w:rsidRDefault="00041B91" w:rsidP="00BB34DD">
            <w:pPr>
              <w:keepNext/>
              <w:keepLines/>
              <w:overflowPunct w:val="0"/>
              <w:autoSpaceDE w:val="0"/>
              <w:autoSpaceDN w:val="0"/>
              <w:adjustRightInd w:val="0"/>
              <w:spacing w:after="0"/>
              <w:textAlignment w:val="baseline"/>
              <w:rPr>
                <w:ins w:id="1513" w:author="BigCREditor-RAN4#104-bis" w:date="2022-10-21T21:29:00Z"/>
                <w:rFonts w:ascii="Arial" w:hAnsi="Arial" w:cs="Arial"/>
                <w:sz w:val="18"/>
                <w:szCs w:val="18"/>
                <w:lang w:eastAsia="en-GB"/>
              </w:rPr>
            </w:pPr>
            <w:ins w:id="1514" w:author="BigCREditor-RAN4#104-bis" w:date="2022-10-21T21:29:00Z">
              <w:r w:rsidRPr="00020619">
                <w:rPr>
                  <w:rFonts w:ascii="Arial" w:hAnsi="Arial" w:cs="Arial"/>
                  <w:sz w:val="18"/>
                  <w:szCs w:val="18"/>
                  <w:lang w:eastAsia="en-GB"/>
                </w:rPr>
                <w:t>2, 3, 5, 6</w:t>
              </w:r>
            </w:ins>
          </w:p>
        </w:tc>
        <w:tc>
          <w:tcPr>
            <w:tcW w:w="3119" w:type="dxa"/>
            <w:gridSpan w:val="6"/>
          </w:tcPr>
          <w:p w14:paraId="66580D67" w14:textId="77777777" w:rsidR="00041B91" w:rsidRPr="00020619" w:rsidRDefault="00041B91" w:rsidP="00BB34DD">
            <w:pPr>
              <w:keepNext/>
              <w:keepLines/>
              <w:overflowPunct w:val="0"/>
              <w:autoSpaceDE w:val="0"/>
              <w:autoSpaceDN w:val="0"/>
              <w:adjustRightInd w:val="0"/>
              <w:spacing w:after="0"/>
              <w:textAlignment w:val="baseline"/>
              <w:rPr>
                <w:ins w:id="1515" w:author="BigCREditor-RAN4#104-bis" w:date="2022-10-21T21:29:00Z"/>
                <w:rFonts w:ascii="Arial" w:hAnsi="Arial" w:cs="v4.2.0"/>
                <w:sz w:val="18"/>
                <w:szCs w:val="18"/>
                <w:lang w:eastAsia="en-GB"/>
              </w:rPr>
            </w:pPr>
            <w:ins w:id="1516" w:author="BigCREditor-RAN4#104-bis" w:date="2022-10-21T21:29:00Z">
              <w:r w:rsidRPr="00020619">
                <w:rPr>
                  <w:rFonts w:ascii="Arial" w:hAnsi="Arial" w:cs="v4.2.0"/>
                  <w:sz w:val="18"/>
                  <w:szCs w:val="18"/>
                  <w:lang w:eastAsia="en-GB"/>
                </w:rPr>
                <w:t>3</w:t>
              </w:r>
              <w:r w:rsidRPr="00020619">
                <w:rPr>
                  <w:rFonts w:ascii="Arial" w:hAnsi="Arial" w:cs="v4.2.0"/>
                  <w:sz w:val="18"/>
                  <w:szCs w:val="18"/>
                  <w:lang w:eastAsia="en-GB"/>
                </w:rPr>
                <w:sym w:font="Symbol" w:char="F06D"/>
              </w:r>
              <w:r w:rsidRPr="00020619">
                <w:rPr>
                  <w:rFonts w:ascii="Arial" w:hAnsi="Arial" w:cs="v4.2.0"/>
                  <w:sz w:val="18"/>
                  <w:szCs w:val="18"/>
                  <w:lang w:eastAsia="en-GB"/>
                </w:rPr>
                <w:t>s</w:t>
              </w:r>
            </w:ins>
          </w:p>
        </w:tc>
        <w:tc>
          <w:tcPr>
            <w:tcW w:w="3402" w:type="dxa"/>
          </w:tcPr>
          <w:p w14:paraId="5B0725D9" w14:textId="77777777" w:rsidR="00041B91" w:rsidRPr="00020619" w:rsidRDefault="00041B91" w:rsidP="00BB34DD">
            <w:pPr>
              <w:keepNext/>
              <w:keepLines/>
              <w:overflowPunct w:val="0"/>
              <w:autoSpaceDE w:val="0"/>
              <w:autoSpaceDN w:val="0"/>
              <w:adjustRightInd w:val="0"/>
              <w:spacing w:after="0"/>
              <w:textAlignment w:val="baseline"/>
              <w:rPr>
                <w:ins w:id="1517" w:author="BigCREditor-RAN4#104-bis" w:date="2022-10-21T21:29:00Z"/>
                <w:rFonts w:ascii="Arial" w:hAnsi="Arial" w:cs="v4.2.0"/>
                <w:sz w:val="18"/>
                <w:szCs w:val="18"/>
                <w:lang w:eastAsia="en-GB"/>
              </w:rPr>
            </w:pPr>
            <w:ins w:id="1518" w:author="BigCREditor-RAN4#104-bis" w:date="2022-10-21T21:29:00Z">
              <w:r w:rsidRPr="00020619">
                <w:rPr>
                  <w:rFonts w:ascii="Arial" w:hAnsi="Arial" w:cs="v4.2.0"/>
                  <w:sz w:val="18"/>
                  <w:szCs w:val="18"/>
                  <w:lang w:eastAsia="en-GB"/>
                </w:rPr>
                <w:t>Synchronous cells.</w:t>
              </w:r>
            </w:ins>
          </w:p>
        </w:tc>
      </w:tr>
      <w:tr w:rsidR="00041B91" w:rsidRPr="00020619" w14:paraId="744B954B" w14:textId="77777777" w:rsidTr="00BB34DD">
        <w:trPr>
          <w:cantSplit/>
          <w:trHeight w:val="208"/>
          <w:ins w:id="1519" w:author="BigCREditor-RAN4#104-bis" w:date="2022-10-21T21:29:00Z"/>
        </w:trPr>
        <w:tc>
          <w:tcPr>
            <w:tcW w:w="1696" w:type="dxa"/>
          </w:tcPr>
          <w:p w14:paraId="10E486C3" w14:textId="77777777" w:rsidR="00041B91" w:rsidRPr="00020619" w:rsidRDefault="00041B91" w:rsidP="00BB34DD">
            <w:pPr>
              <w:keepNext/>
              <w:keepLines/>
              <w:overflowPunct w:val="0"/>
              <w:autoSpaceDE w:val="0"/>
              <w:autoSpaceDN w:val="0"/>
              <w:adjustRightInd w:val="0"/>
              <w:spacing w:after="0"/>
              <w:textAlignment w:val="baseline"/>
              <w:rPr>
                <w:ins w:id="1520" w:author="BigCREditor-RAN4#104-bis" w:date="2022-10-21T21:29:00Z"/>
                <w:rFonts w:ascii="Arial" w:hAnsi="Arial" w:cs="Arial"/>
                <w:sz w:val="18"/>
                <w:szCs w:val="18"/>
                <w:lang w:eastAsia="en-GB"/>
              </w:rPr>
            </w:pPr>
            <w:ins w:id="1521" w:author="BigCREditor-RAN4#104-bis" w:date="2022-10-21T21:29:00Z">
              <w:r w:rsidRPr="00020619">
                <w:rPr>
                  <w:rFonts w:ascii="Arial" w:hAnsi="Arial" w:cs="Arial"/>
                  <w:sz w:val="18"/>
                  <w:szCs w:val="18"/>
                  <w:lang w:eastAsia="en-GB"/>
                </w:rPr>
                <w:t>T1</w:t>
              </w:r>
            </w:ins>
          </w:p>
        </w:tc>
        <w:tc>
          <w:tcPr>
            <w:tcW w:w="567" w:type="dxa"/>
          </w:tcPr>
          <w:p w14:paraId="2A12A734" w14:textId="77777777" w:rsidR="00041B91" w:rsidRPr="00020619" w:rsidRDefault="00041B91" w:rsidP="00BB34DD">
            <w:pPr>
              <w:keepNext/>
              <w:keepLines/>
              <w:overflowPunct w:val="0"/>
              <w:autoSpaceDE w:val="0"/>
              <w:autoSpaceDN w:val="0"/>
              <w:adjustRightInd w:val="0"/>
              <w:spacing w:after="0"/>
              <w:textAlignment w:val="baseline"/>
              <w:rPr>
                <w:ins w:id="1522" w:author="BigCREditor-RAN4#104-bis" w:date="2022-10-21T21:29:00Z"/>
                <w:rFonts w:ascii="Arial" w:hAnsi="Arial" w:cs="Arial"/>
                <w:sz w:val="18"/>
                <w:szCs w:val="18"/>
                <w:lang w:eastAsia="en-GB"/>
              </w:rPr>
            </w:pPr>
            <w:ins w:id="1523" w:author="BigCREditor-RAN4#104-bis" w:date="2022-10-21T21:29:00Z">
              <w:r w:rsidRPr="00020619">
                <w:rPr>
                  <w:rFonts w:ascii="Arial" w:hAnsi="Arial" w:cs="Arial"/>
                  <w:sz w:val="18"/>
                  <w:szCs w:val="18"/>
                  <w:lang w:eastAsia="en-GB"/>
                </w:rPr>
                <w:t>s</w:t>
              </w:r>
            </w:ins>
          </w:p>
        </w:tc>
        <w:tc>
          <w:tcPr>
            <w:tcW w:w="1276" w:type="dxa"/>
          </w:tcPr>
          <w:p w14:paraId="28A550DB" w14:textId="77777777" w:rsidR="00041B91" w:rsidRPr="00020619" w:rsidRDefault="00041B91" w:rsidP="00BB34DD">
            <w:pPr>
              <w:keepNext/>
              <w:keepLines/>
              <w:overflowPunct w:val="0"/>
              <w:autoSpaceDE w:val="0"/>
              <w:autoSpaceDN w:val="0"/>
              <w:adjustRightInd w:val="0"/>
              <w:spacing w:after="0"/>
              <w:textAlignment w:val="baseline"/>
              <w:rPr>
                <w:ins w:id="1524" w:author="BigCREditor-RAN4#104-bis" w:date="2022-10-21T21:29:00Z"/>
                <w:rFonts w:ascii="Arial" w:hAnsi="Arial" w:cs="Arial"/>
                <w:sz w:val="18"/>
                <w:szCs w:val="18"/>
                <w:lang w:eastAsia="en-GB"/>
              </w:rPr>
            </w:pPr>
            <w:ins w:id="1525"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691BA8AA" w14:textId="77777777" w:rsidR="00041B91" w:rsidRPr="00020619" w:rsidRDefault="00041B91" w:rsidP="00BB34DD">
            <w:pPr>
              <w:keepNext/>
              <w:keepLines/>
              <w:overflowPunct w:val="0"/>
              <w:autoSpaceDE w:val="0"/>
              <w:autoSpaceDN w:val="0"/>
              <w:adjustRightInd w:val="0"/>
              <w:spacing w:after="0"/>
              <w:textAlignment w:val="baseline"/>
              <w:rPr>
                <w:ins w:id="1526" w:author="BigCREditor-RAN4#104-bis" w:date="2022-10-21T21:29:00Z"/>
                <w:rFonts w:ascii="Arial" w:hAnsi="Arial" w:cs="Arial"/>
                <w:sz w:val="18"/>
                <w:szCs w:val="18"/>
                <w:lang w:eastAsia="en-GB"/>
              </w:rPr>
            </w:pPr>
            <w:ins w:id="1527" w:author="BigCREditor-RAN4#104-bis" w:date="2022-10-21T21:29:00Z">
              <w:r w:rsidRPr="00020619">
                <w:rPr>
                  <w:rFonts w:ascii="Arial" w:hAnsi="Arial" w:cs="Arial"/>
                  <w:sz w:val="18"/>
                  <w:szCs w:val="18"/>
                  <w:lang w:eastAsia="en-GB"/>
                </w:rPr>
                <w:t>5</w:t>
              </w:r>
            </w:ins>
          </w:p>
        </w:tc>
        <w:tc>
          <w:tcPr>
            <w:tcW w:w="3402" w:type="dxa"/>
          </w:tcPr>
          <w:p w14:paraId="65226A0E" w14:textId="77777777" w:rsidR="00041B91" w:rsidRPr="00020619" w:rsidRDefault="00041B91" w:rsidP="00BB34DD">
            <w:pPr>
              <w:keepNext/>
              <w:keepLines/>
              <w:overflowPunct w:val="0"/>
              <w:autoSpaceDE w:val="0"/>
              <w:autoSpaceDN w:val="0"/>
              <w:adjustRightInd w:val="0"/>
              <w:spacing w:after="0"/>
              <w:textAlignment w:val="baseline"/>
              <w:rPr>
                <w:ins w:id="1528" w:author="BigCREditor-RAN4#104-bis" w:date="2022-10-21T21:29:00Z"/>
                <w:rFonts w:ascii="Arial" w:hAnsi="Arial" w:cs="Arial"/>
                <w:sz w:val="18"/>
                <w:szCs w:val="18"/>
                <w:lang w:eastAsia="en-GB"/>
              </w:rPr>
            </w:pPr>
          </w:p>
        </w:tc>
      </w:tr>
      <w:tr w:rsidR="00041B91" w:rsidRPr="00020619" w14:paraId="5A5A8B9F" w14:textId="77777777" w:rsidTr="00BB34DD">
        <w:trPr>
          <w:cantSplit/>
          <w:trHeight w:val="208"/>
          <w:ins w:id="1529" w:author="BigCREditor-RAN4#104-bis" w:date="2022-10-21T21:29:00Z"/>
        </w:trPr>
        <w:tc>
          <w:tcPr>
            <w:tcW w:w="1696" w:type="dxa"/>
          </w:tcPr>
          <w:p w14:paraId="12AB41E7" w14:textId="77777777" w:rsidR="00041B91" w:rsidRPr="00020619" w:rsidRDefault="00041B91" w:rsidP="00BB34DD">
            <w:pPr>
              <w:keepNext/>
              <w:keepLines/>
              <w:overflowPunct w:val="0"/>
              <w:autoSpaceDE w:val="0"/>
              <w:autoSpaceDN w:val="0"/>
              <w:adjustRightInd w:val="0"/>
              <w:spacing w:after="0"/>
              <w:textAlignment w:val="baseline"/>
              <w:rPr>
                <w:ins w:id="1530" w:author="BigCREditor-RAN4#104-bis" w:date="2022-10-21T21:29:00Z"/>
                <w:rFonts w:ascii="Arial" w:hAnsi="Arial" w:cs="Arial"/>
                <w:sz w:val="18"/>
                <w:szCs w:val="18"/>
                <w:lang w:eastAsia="en-GB"/>
              </w:rPr>
            </w:pPr>
            <w:ins w:id="1531" w:author="BigCREditor-RAN4#104-bis" w:date="2022-10-21T21:29:00Z">
              <w:r w:rsidRPr="00020619">
                <w:rPr>
                  <w:rFonts w:ascii="Arial" w:hAnsi="Arial" w:cs="Arial"/>
                  <w:sz w:val="18"/>
                  <w:szCs w:val="18"/>
                  <w:lang w:eastAsia="en-GB"/>
                </w:rPr>
                <w:t>T2</w:t>
              </w:r>
            </w:ins>
          </w:p>
        </w:tc>
        <w:tc>
          <w:tcPr>
            <w:tcW w:w="567" w:type="dxa"/>
          </w:tcPr>
          <w:p w14:paraId="4F0C04DF" w14:textId="77777777" w:rsidR="00041B91" w:rsidRPr="00020619" w:rsidRDefault="00041B91" w:rsidP="00BB34DD">
            <w:pPr>
              <w:keepNext/>
              <w:keepLines/>
              <w:overflowPunct w:val="0"/>
              <w:autoSpaceDE w:val="0"/>
              <w:autoSpaceDN w:val="0"/>
              <w:adjustRightInd w:val="0"/>
              <w:spacing w:after="0"/>
              <w:textAlignment w:val="baseline"/>
              <w:rPr>
                <w:ins w:id="1532" w:author="BigCREditor-RAN4#104-bis" w:date="2022-10-21T21:29:00Z"/>
                <w:rFonts w:ascii="Arial" w:hAnsi="Arial" w:cs="Arial"/>
                <w:sz w:val="18"/>
                <w:szCs w:val="18"/>
                <w:lang w:eastAsia="en-GB"/>
              </w:rPr>
            </w:pPr>
            <w:ins w:id="1533" w:author="BigCREditor-RAN4#104-bis" w:date="2022-10-21T21:29:00Z">
              <w:r w:rsidRPr="00020619">
                <w:rPr>
                  <w:rFonts w:ascii="Arial" w:hAnsi="Arial" w:cs="Arial"/>
                  <w:sz w:val="18"/>
                  <w:szCs w:val="18"/>
                  <w:lang w:eastAsia="en-GB"/>
                </w:rPr>
                <w:t>s</w:t>
              </w:r>
            </w:ins>
          </w:p>
        </w:tc>
        <w:tc>
          <w:tcPr>
            <w:tcW w:w="1276" w:type="dxa"/>
          </w:tcPr>
          <w:p w14:paraId="1B23C391" w14:textId="77777777" w:rsidR="00041B91" w:rsidRPr="00020619" w:rsidRDefault="00041B91" w:rsidP="00BB34DD">
            <w:pPr>
              <w:keepNext/>
              <w:keepLines/>
              <w:overflowPunct w:val="0"/>
              <w:autoSpaceDE w:val="0"/>
              <w:autoSpaceDN w:val="0"/>
              <w:adjustRightInd w:val="0"/>
              <w:spacing w:after="0"/>
              <w:textAlignment w:val="baseline"/>
              <w:rPr>
                <w:ins w:id="1534" w:author="BigCREditor-RAN4#104-bis" w:date="2022-10-21T21:29:00Z"/>
                <w:rFonts w:ascii="Arial" w:hAnsi="Arial" w:cs="Arial"/>
                <w:sz w:val="18"/>
                <w:szCs w:val="18"/>
                <w:lang w:eastAsia="en-GB"/>
              </w:rPr>
            </w:pPr>
            <w:ins w:id="1535"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779" w:type="dxa"/>
            <w:gridSpan w:val="2"/>
          </w:tcPr>
          <w:p w14:paraId="46126260" w14:textId="77777777" w:rsidR="00041B91" w:rsidRPr="00020619" w:rsidRDefault="00041B91" w:rsidP="00BB34DD">
            <w:pPr>
              <w:keepNext/>
              <w:keepLines/>
              <w:overflowPunct w:val="0"/>
              <w:autoSpaceDE w:val="0"/>
              <w:autoSpaceDN w:val="0"/>
              <w:adjustRightInd w:val="0"/>
              <w:spacing w:after="0"/>
              <w:textAlignment w:val="baseline"/>
              <w:rPr>
                <w:ins w:id="1536" w:author="BigCREditor-RAN4#104-bis" w:date="2022-10-21T21:29:00Z"/>
                <w:rFonts w:ascii="Arial" w:hAnsi="Arial" w:cs="Arial"/>
                <w:sz w:val="18"/>
                <w:szCs w:val="18"/>
                <w:lang w:eastAsia="en-GB"/>
              </w:rPr>
            </w:pPr>
            <w:ins w:id="1537" w:author="BigCREditor-RAN4#104-bis" w:date="2022-10-21T21:29:00Z">
              <w:r w:rsidRPr="00020619">
                <w:rPr>
                  <w:rFonts w:ascii="Arial" w:hAnsi="Arial" w:cs="Arial"/>
                  <w:sz w:val="18"/>
                  <w:szCs w:val="18"/>
                  <w:lang w:eastAsia="en-GB"/>
                </w:rPr>
                <w:t>2</w:t>
              </w:r>
            </w:ins>
          </w:p>
        </w:tc>
        <w:tc>
          <w:tcPr>
            <w:tcW w:w="780" w:type="dxa"/>
          </w:tcPr>
          <w:p w14:paraId="4A54C867" w14:textId="77777777" w:rsidR="00041B91" w:rsidRPr="00020619" w:rsidRDefault="00041B91" w:rsidP="00BB34DD">
            <w:pPr>
              <w:keepNext/>
              <w:keepLines/>
              <w:overflowPunct w:val="0"/>
              <w:autoSpaceDE w:val="0"/>
              <w:autoSpaceDN w:val="0"/>
              <w:adjustRightInd w:val="0"/>
              <w:spacing w:after="0"/>
              <w:textAlignment w:val="baseline"/>
              <w:rPr>
                <w:ins w:id="1538" w:author="BigCREditor-RAN4#104-bis" w:date="2022-10-21T21:29:00Z"/>
                <w:rFonts w:ascii="Arial" w:hAnsi="Arial" w:cs="Arial"/>
                <w:sz w:val="18"/>
                <w:szCs w:val="18"/>
                <w:lang w:eastAsia="en-GB"/>
              </w:rPr>
            </w:pPr>
            <w:ins w:id="1539" w:author="BigCREditor-RAN4#104-bis" w:date="2022-10-21T21:29:00Z">
              <w:r w:rsidRPr="00020619">
                <w:rPr>
                  <w:rFonts w:ascii="Arial" w:hAnsi="Arial" w:cs="Arial"/>
                  <w:sz w:val="18"/>
                  <w:szCs w:val="18"/>
                  <w:lang w:eastAsia="en-GB"/>
                </w:rPr>
                <w:t>11</w:t>
              </w:r>
            </w:ins>
          </w:p>
        </w:tc>
        <w:tc>
          <w:tcPr>
            <w:tcW w:w="780" w:type="dxa"/>
            <w:gridSpan w:val="2"/>
          </w:tcPr>
          <w:p w14:paraId="3198F4DB" w14:textId="77777777" w:rsidR="00041B91" w:rsidRPr="00020619" w:rsidRDefault="00041B91" w:rsidP="00BB34DD">
            <w:pPr>
              <w:keepNext/>
              <w:keepLines/>
              <w:overflowPunct w:val="0"/>
              <w:autoSpaceDE w:val="0"/>
              <w:autoSpaceDN w:val="0"/>
              <w:adjustRightInd w:val="0"/>
              <w:spacing w:after="0"/>
              <w:textAlignment w:val="baseline"/>
              <w:rPr>
                <w:ins w:id="1540" w:author="BigCREditor-RAN4#104-bis" w:date="2022-10-21T21:29:00Z"/>
                <w:rFonts w:ascii="Arial" w:hAnsi="Arial" w:cs="Arial"/>
                <w:sz w:val="18"/>
                <w:szCs w:val="18"/>
                <w:lang w:eastAsia="en-GB"/>
              </w:rPr>
            </w:pPr>
            <w:ins w:id="1541" w:author="BigCREditor-RAN4#104-bis" w:date="2022-10-21T21:29:00Z">
              <w:r w:rsidRPr="00020619">
                <w:rPr>
                  <w:rFonts w:ascii="Arial" w:hAnsi="Arial" w:cs="Arial"/>
                  <w:sz w:val="18"/>
                  <w:szCs w:val="18"/>
                  <w:lang w:eastAsia="en-GB"/>
                </w:rPr>
                <w:t>2</w:t>
              </w:r>
            </w:ins>
          </w:p>
        </w:tc>
        <w:tc>
          <w:tcPr>
            <w:tcW w:w="780" w:type="dxa"/>
          </w:tcPr>
          <w:p w14:paraId="53F63C71" w14:textId="77777777" w:rsidR="00041B91" w:rsidRPr="00020619" w:rsidRDefault="00041B91" w:rsidP="00BB34DD">
            <w:pPr>
              <w:keepNext/>
              <w:keepLines/>
              <w:overflowPunct w:val="0"/>
              <w:autoSpaceDE w:val="0"/>
              <w:autoSpaceDN w:val="0"/>
              <w:adjustRightInd w:val="0"/>
              <w:spacing w:after="0"/>
              <w:textAlignment w:val="baseline"/>
              <w:rPr>
                <w:ins w:id="1542" w:author="BigCREditor-RAN4#104-bis" w:date="2022-10-21T21:29:00Z"/>
                <w:rFonts w:ascii="Arial" w:hAnsi="Arial" w:cs="Arial"/>
                <w:sz w:val="18"/>
                <w:szCs w:val="18"/>
                <w:lang w:eastAsia="en-GB"/>
              </w:rPr>
            </w:pPr>
            <w:ins w:id="1543" w:author="BigCREditor-RAN4#104-bis" w:date="2022-10-21T21:29:00Z">
              <w:r w:rsidRPr="00020619">
                <w:rPr>
                  <w:rFonts w:ascii="Arial" w:hAnsi="Arial" w:cs="Arial"/>
                  <w:sz w:val="18"/>
                  <w:szCs w:val="18"/>
                  <w:lang w:eastAsia="en-GB"/>
                </w:rPr>
                <w:t>11</w:t>
              </w:r>
            </w:ins>
          </w:p>
        </w:tc>
        <w:tc>
          <w:tcPr>
            <w:tcW w:w="3402" w:type="dxa"/>
          </w:tcPr>
          <w:p w14:paraId="28798E73" w14:textId="77777777" w:rsidR="00041B91" w:rsidRPr="00020619" w:rsidRDefault="00041B91" w:rsidP="00BB34DD">
            <w:pPr>
              <w:keepNext/>
              <w:keepLines/>
              <w:overflowPunct w:val="0"/>
              <w:autoSpaceDE w:val="0"/>
              <w:autoSpaceDN w:val="0"/>
              <w:adjustRightInd w:val="0"/>
              <w:spacing w:after="0"/>
              <w:textAlignment w:val="baseline"/>
              <w:rPr>
                <w:ins w:id="1544" w:author="BigCREditor-RAN4#104-bis" w:date="2022-10-21T21:29:00Z"/>
                <w:rFonts w:ascii="Arial" w:hAnsi="Arial" w:cs="Arial"/>
                <w:sz w:val="18"/>
                <w:szCs w:val="18"/>
                <w:lang w:eastAsia="en-GB"/>
              </w:rPr>
            </w:pPr>
          </w:p>
        </w:tc>
      </w:tr>
      <w:tr w:rsidR="00041B91" w:rsidRPr="00020619" w14:paraId="4AF63F1B" w14:textId="77777777" w:rsidTr="00BB34DD">
        <w:trPr>
          <w:cantSplit/>
          <w:trHeight w:val="347"/>
          <w:ins w:id="1545" w:author="BigCREditor-RAN4#104-bis" w:date="2022-10-21T21:29:00Z"/>
        </w:trPr>
        <w:tc>
          <w:tcPr>
            <w:tcW w:w="10060" w:type="dxa"/>
            <w:gridSpan w:val="10"/>
          </w:tcPr>
          <w:p w14:paraId="5EAB354A" w14:textId="77777777" w:rsidR="00041B91" w:rsidRPr="00020619" w:rsidRDefault="00041B91" w:rsidP="00BB34DD">
            <w:pPr>
              <w:keepNext/>
              <w:keepLines/>
              <w:overflowPunct w:val="0"/>
              <w:autoSpaceDE w:val="0"/>
              <w:autoSpaceDN w:val="0"/>
              <w:adjustRightInd w:val="0"/>
              <w:spacing w:after="0"/>
              <w:ind w:left="851" w:hanging="851"/>
              <w:textAlignment w:val="baseline"/>
              <w:rPr>
                <w:ins w:id="1546" w:author="BigCREditor-RAN4#104-bis" w:date="2022-10-21T21:29:00Z"/>
                <w:rFonts w:ascii="Arial" w:hAnsi="Arial"/>
                <w:sz w:val="18"/>
                <w:lang w:eastAsia="en-GB"/>
              </w:rPr>
            </w:pPr>
            <w:ins w:id="1547" w:author="BigCREditor-RAN4#104-bis" w:date="2022-10-21T21:29:00Z">
              <w:r w:rsidRPr="00020619">
                <w:rPr>
                  <w:rFonts w:ascii="Arial" w:hAnsi="Arial"/>
                  <w:sz w:val="18"/>
                  <w:lang w:eastAsia="en-GB"/>
                </w:rPr>
                <w:t>Note 1:</w:t>
              </w:r>
              <w:r w:rsidRPr="00020619">
                <w:rPr>
                  <w:rFonts w:ascii="Arial" w:hAnsi="Arial" w:cs="Arial"/>
                  <w:sz w:val="16"/>
                  <w:szCs w:val="16"/>
                  <w:lang w:eastAsia="en-GB"/>
                </w:rPr>
                <w:tab/>
              </w:r>
              <w:r w:rsidRPr="00020619">
                <w:rPr>
                  <w:rFonts w:ascii="Arial" w:hAnsi="Arial"/>
                  <w:sz w:val="18"/>
                  <w:lang w:eastAsia="en-GB"/>
                </w:rPr>
                <w:t>The value of b2-Threshold1 is defined in Table A.18.3.1.2.1-3</w:t>
              </w:r>
            </w:ins>
          </w:p>
          <w:p w14:paraId="6928529D" w14:textId="77777777" w:rsidR="00041B91" w:rsidRPr="00020619" w:rsidRDefault="00041B91" w:rsidP="00BB34DD">
            <w:pPr>
              <w:keepNext/>
              <w:keepLines/>
              <w:overflowPunct w:val="0"/>
              <w:autoSpaceDE w:val="0"/>
              <w:autoSpaceDN w:val="0"/>
              <w:adjustRightInd w:val="0"/>
              <w:spacing w:after="0"/>
              <w:ind w:left="851" w:hanging="851"/>
              <w:textAlignment w:val="baseline"/>
              <w:rPr>
                <w:ins w:id="1548" w:author="BigCREditor-RAN4#104-bis" w:date="2022-10-21T21:29:00Z"/>
                <w:rFonts w:ascii="Arial" w:hAnsi="Arial"/>
                <w:sz w:val="18"/>
                <w:lang w:eastAsia="en-GB"/>
              </w:rPr>
            </w:pPr>
            <w:ins w:id="1549" w:author="BigCREditor-RAN4#104-bis" w:date="2022-10-21T21:29:00Z">
              <w:r w:rsidRPr="00020619">
                <w:rPr>
                  <w:rFonts w:ascii="Arial" w:hAnsi="Arial"/>
                  <w:sz w:val="18"/>
                  <w:lang w:eastAsia="en-GB"/>
                </w:rPr>
                <w:t>Note 2:</w:t>
              </w:r>
              <w:r w:rsidRPr="00020619">
                <w:rPr>
                  <w:rFonts w:ascii="Arial" w:hAnsi="Arial" w:cs="Arial"/>
                  <w:sz w:val="16"/>
                  <w:szCs w:val="16"/>
                  <w:lang w:eastAsia="en-GB"/>
                </w:rPr>
                <w:tab/>
              </w:r>
              <w:r w:rsidRPr="00020619">
                <w:rPr>
                  <w:rFonts w:ascii="Arial" w:hAnsi="Arial"/>
                  <w:sz w:val="18"/>
                  <w:lang w:eastAsia="en-GB"/>
                </w:rPr>
                <w:t>The value of b2-Threshold2NR is defined in Table A.18.3.1.2.1-4</w:t>
              </w:r>
            </w:ins>
          </w:p>
        </w:tc>
      </w:tr>
    </w:tbl>
    <w:p w14:paraId="63DFC221" w14:textId="77777777" w:rsidR="00041B91" w:rsidRPr="00020619" w:rsidRDefault="00041B91" w:rsidP="00041B91">
      <w:pPr>
        <w:overflowPunct w:val="0"/>
        <w:autoSpaceDE w:val="0"/>
        <w:autoSpaceDN w:val="0"/>
        <w:adjustRightInd w:val="0"/>
        <w:textAlignment w:val="baseline"/>
        <w:rPr>
          <w:ins w:id="1550" w:author="BigCREditor-RAN4#104-bis" w:date="2022-10-21T21:29:00Z"/>
          <w:lang w:eastAsia="en-GB"/>
        </w:rPr>
      </w:pPr>
    </w:p>
    <w:p w14:paraId="1A27453B" w14:textId="77777777" w:rsidR="00041B91" w:rsidRPr="00020619" w:rsidRDefault="00041B91" w:rsidP="00041B91">
      <w:pPr>
        <w:keepNext/>
        <w:keepLines/>
        <w:overflowPunct w:val="0"/>
        <w:autoSpaceDE w:val="0"/>
        <w:autoSpaceDN w:val="0"/>
        <w:adjustRightInd w:val="0"/>
        <w:spacing w:before="60"/>
        <w:jc w:val="center"/>
        <w:textAlignment w:val="baseline"/>
        <w:rPr>
          <w:ins w:id="1551" w:author="BigCREditor-RAN4#104-bis" w:date="2022-10-21T21:29:00Z"/>
          <w:rFonts w:ascii="Arial" w:hAnsi="Arial"/>
          <w:b/>
          <w:lang w:eastAsia="en-GB"/>
        </w:rPr>
      </w:pPr>
      <w:ins w:id="1552" w:author="BigCREditor-RAN4#104-bis" w:date="2022-10-21T21:29:00Z">
        <w:r w:rsidRPr="00020619">
          <w:rPr>
            <w:rFonts w:ascii="Arial" w:hAnsi="Arial"/>
            <w:b/>
            <w:lang w:eastAsia="en-GB"/>
          </w:rPr>
          <w:t xml:space="preserve">Table A.18.3.1.2.1-3: E-UTRAN </w:t>
        </w:r>
        <w:proofErr w:type="spellStart"/>
        <w:r w:rsidRPr="00020619">
          <w:rPr>
            <w:rFonts w:ascii="Arial" w:hAnsi="Arial"/>
            <w:b/>
            <w:lang w:eastAsia="en-GB"/>
          </w:rPr>
          <w:t>PCell</w:t>
        </w:r>
        <w:proofErr w:type="spellEnd"/>
        <w:r w:rsidRPr="00020619">
          <w:rPr>
            <w:rFonts w:ascii="Arial" w:hAnsi="Arial"/>
            <w:b/>
            <w:lang w:eastAsia="en-GB"/>
          </w:rPr>
          <w:t xml:space="preserve"> specific test parameters for NR inter-RAT event triggered reporting in non-DRX with NR </w:t>
        </w:r>
        <w:proofErr w:type="spellStart"/>
        <w:r w:rsidRPr="00020619">
          <w:rPr>
            <w:rFonts w:ascii="Arial" w:hAnsi="Arial"/>
            <w:b/>
            <w:lang w:eastAsia="en-GB"/>
          </w:rPr>
          <w:t>neigbour</w:t>
        </w:r>
        <w:proofErr w:type="spellEnd"/>
        <w:r w:rsidRPr="00020619">
          <w:rPr>
            <w:rFonts w:ascii="Arial" w:hAnsi="Arial"/>
            <w:b/>
            <w:lang w:eastAsia="en-GB"/>
          </w:rPr>
          <w:t xml:space="preserve"> cell in FR1 without SSB time index detection</w:t>
        </w:r>
      </w:ins>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041B91" w:rsidRPr="00020619" w14:paraId="602B9CE8" w14:textId="77777777" w:rsidTr="00BB34DD">
        <w:trPr>
          <w:trHeight w:val="62"/>
          <w:ins w:id="1553" w:author="BigCREditor-RAN4#104-bis" w:date="2022-10-21T21:29:00Z"/>
        </w:trPr>
        <w:tc>
          <w:tcPr>
            <w:tcW w:w="3019" w:type="dxa"/>
            <w:tcBorders>
              <w:bottom w:val="nil"/>
            </w:tcBorders>
            <w:shd w:val="clear" w:color="auto" w:fill="auto"/>
          </w:tcPr>
          <w:p w14:paraId="6F97A8B8" w14:textId="77777777" w:rsidR="00041B91" w:rsidRPr="00020619" w:rsidRDefault="00041B91" w:rsidP="00BB34DD">
            <w:pPr>
              <w:keepLines/>
              <w:overflowPunct w:val="0"/>
              <w:autoSpaceDE w:val="0"/>
              <w:autoSpaceDN w:val="0"/>
              <w:adjustRightInd w:val="0"/>
              <w:spacing w:after="0"/>
              <w:jc w:val="center"/>
              <w:textAlignment w:val="baseline"/>
              <w:rPr>
                <w:ins w:id="1554" w:author="BigCREditor-RAN4#104-bis" w:date="2022-10-21T21:29:00Z"/>
                <w:rFonts w:ascii="Arial" w:hAnsi="Arial"/>
                <w:b/>
                <w:sz w:val="18"/>
                <w:szCs w:val="18"/>
                <w:lang w:eastAsia="en-GB"/>
              </w:rPr>
            </w:pPr>
            <w:ins w:id="1555" w:author="BigCREditor-RAN4#104-bis" w:date="2022-10-21T21:29:00Z">
              <w:r w:rsidRPr="00020619">
                <w:rPr>
                  <w:rFonts w:ascii="Arial" w:hAnsi="Arial"/>
                  <w:b/>
                  <w:sz w:val="18"/>
                  <w:szCs w:val="18"/>
                  <w:lang w:eastAsia="en-GB"/>
                </w:rPr>
                <w:t>Parameter</w:t>
              </w:r>
            </w:ins>
          </w:p>
        </w:tc>
        <w:tc>
          <w:tcPr>
            <w:tcW w:w="1147" w:type="dxa"/>
            <w:tcBorders>
              <w:bottom w:val="nil"/>
            </w:tcBorders>
            <w:shd w:val="clear" w:color="auto" w:fill="auto"/>
          </w:tcPr>
          <w:p w14:paraId="28309534" w14:textId="77777777" w:rsidR="00041B91" w:rsidRPr="00020619" w:rsidRDefault="00041B91" w:rsidP="00BB34DD">
            <w:pPr>
              <w:keepLines/>
              <w:overflowPunct w:val="0"/>
              <w:autoSpaceDE w:val="0"/>
              <w:autoSpaceDN w:val="0"/>
              <w:adjustRightInd w:val="0"/>
              <w:spacing w:after="0"/>
              <w:jc w:val="center"/>
              <w:textAlignment w:val="baseline"/>
              <w:rPr>
                <w:ins w:id="1556" w:author="BigCREditor-RAN4#104-bis" w:date="2022-10-21T21:29:00Z"/>
                <w:rFonts w:ascii="Arial" w:hAnsi="Arial"/>
                <w:b/>
                <w:sz w:val="18"/>
                <w:szCs w:val="18"/>
                <w:lang w:eastAsia="en-GB"/>
              </w:rPr>
            </w:pPr>
            <w:ins w:id="1557" w:author="BigCREditor-RAN4#104-bis" w:date="2022-10-21T21:29:00Z">
              <w:r w:rsidRPr="00020619">
                <w:rPr>
                  <w:rFonts w:ascii="Arial" w:hAnsi="Arial"/>
                  <w:b/>
                  <w:sz w:val="18"/>
                  <w:szCs w:val="18"/>
                  <w:lang w:eastAsia="en-GB"/>
                </w:rPr>
                <w:t>Unit</w:t>
              </w:r>
            </w:ins>
          </w:p>
        </w:tc>
        <w:tc>
          <w:tcPr>
            <w:tcW w:w="1396" w:type="dxa"/>
            <w:tcBorders>
              <w:bottom w:val="nil"/>
            </w:tcBorders>
            <w:shd w:val="clear" w:color="auto" w:fill="auto"/>
          </w:tcPr>
          <w:p w14:paraId="6AD8B731" w14:textId="77777777" w:rsidR="00041B91" w:rsidRPr="00020619" w:rsidRDefault="00041B91" w:rsidP="00BB34DD">
            <w:pPr>
              <w:keepLines/>
              <w:overflowPunct w:val="0"/>
              <w:autoSpaceDE w:val="0"/>
              <w:autoSpaceDN w:val="0"/>
              <w:adjustRightInd w:val="0"/>
              <w:spacing w:after="0"/>
              <w:jc w:val="center"/>
              <w:textAlignment w:val="baseline"/>
              <w:rPr>
                <w:ins w:id="1558" w:author="BigCREditor-RAN4#104-bis" w:date="2022-10-21T21:29:00Z"/>
                <w:rFonts w:ascii="Arial" w:hAnsi="Arial"/>
                <w:b/>
                <w:sz w:val="18"/>
                <w:szCs w:val="18"/>
                <w:lang w:eastAsia="en-GB"/>
              </w:rPr>
            </w:pPr>
            <w:ins w:id="1559" w:author="BigCREditor-RAN4#104-bis" w:date="2022-10-21T21:29:00Z">
              <w:r w:rsidRPr="00020619">
                <w:rPr>
                  <w:rFonts w:ascii="Arial" w:hAnsi="Arial"/>
                  <w:b/>
                  <w:sz w:val="18"/>
                  <w:szCs w:val="18"/>
                  <w:lang w:eastAsia="en-GB"/>
                </w:rPr>
                <w:t>Configuration</w:t>
              </w:r>
            </w:ins>
          </w:p>
        </w:tc>
        <w:tc>
          <w:tcPr>
            <w:tcW w:w="4077" w:type="dxa"/>
            <w:gridSpan w:val="2"/>
            <w:shd w:val="clear" w:color="auto" w:fill="auto"/>
          </w:tcPr>
          <w:p w14:paraId="16F8C1B3" w14:textId="77777777" w:rsidR="00041B91" w:rsidRPr="00020619" w:rsidRDefault="00041B91" w:rsidP="00BB34DD">
            <w:pPr>
              <w:keepLines/>
              <w:overflowPunct w:val="0"/>
              <w:autoSpaceDE w:val="0"/>
              <w:autoSpaceDN w:val="0"/>
              <w:adjustRightInd w:val="0"/>
              <w:spacing w:after="0"/>
              <w:jc w:val="center"/>
              <w:textAlignment w:val="baseline"/>
              <w:rPr>
                <w:ins w:id="1560" w:author="BigCREditor-RAN4#104-bis" w:date="2022-10-21T21:29:00Z"/>
                <w:rFonts w:ascii="Arial" w:hAnsi="Arial"/>
                <w:b/>
                <w:sz w:val="18"/>
                <w:szCs w:val="18"/>
                <w:lang w:eastAsia="en-GB"/>
              </w:rPr>
            </w:pPr>
            <w:ins w:id="1561" w:author="BigCREditor-RAN4#104-bis" w:date="2022-10-21T21:29:00Z">
              <w:r w:rsidRPr="00020619">
                <w:rPr>
                  <w:rFonts w:ascii="Arial" w:hAnsi="Arial"/>
                  <w:b/>
                  <w:sz w:val="18"/>
                  <w:szCs w:val="18"/>
                  <w:lang w:eastAsia="en-GB"/>
                </w:rPr>
                <w:t>Cell 1</w:t>
              </w:r>
            </w:ins>
          </w:p>
        </w:tc>
      </w:tr>
      <w:tr w:rsidR="00041B91" w:rsidRPr="00020619" w14:paraId="73D4A21E" w14:textId="77777777" w:rsidTr="00BB34DD">
        <w:trPr>
          <w:ins w:id="1562" w:author="BigCREditor-RAN4#104-bis" w:date="2022-10-21T21:29:00Z"/>
        </w:trPr>
        <w:tc>
          <w:tcPr>
            <w:tcW w:w="3019" w:type="dxa"/>
            <w:tcBorders>
              <w:top w:val="nil"/>
            </w:tcBorders>
            <w:shd w:val="clear" w:color="auto" w:fill="auto"/>
          </w:tcPr>
          <w:p w14:paraId="042F68EB" w14:textId="77777777" w:rsidR="00041B91" w:rsidRPr="00020619" w:rsidRDefault="00041B91" w:rsidP="00BB34DD">
            <w:pPr>
              <w:keepLines/>
              <w:overflowPunct w:val="0"/>
              <w:autoSpaceDE w:val="0"/>
              <w:autoSpaceDN w:val="0"/>
              <w:adjustRightInd w:val="0"/>
              <w:spacing w:after="0"/>
              <w:jc w:val="center"/>
              <w:textAlignment w:val="baseline"/>
              <w:rPr>
                <w:ins w:id="1563" w:author="BigCREditor-RAN4#104-bis" w:date="2022-10-21T21:29:00Z"/>
                <w:rFonts w:ascii="Arial" w:hAnsi="Arial"/>
                <w:b/>
                <w:sz w:val="18"/>
                <w:szCs w:val="18"/>
                <w:lang w:eastAsia="en-GB"/>
              </w:rPr>
            </w:pPr>
          </w:p>
        </w:tc>
        <w:tc>
          <w:tcPr>
            <w:tcW w:w="1147" w:type="dxa"/>
            <w:tcBorders>
              <w:top w:val="nil"/>
            </w:tcBorders>
            <w:shd w:val="clear" w:color="auto" w:fill="auto"/>
          </w:tcPr>
          <w:p w14:paraId="29D8C3C8" w14:textId="77777777" w:rsidR="00041B91" w:rsidRPr="00020619" w:rsidRDefault="00041B91" w:rsidP="00BB34DD">
            <w:pPr>
              <w:keepLines/>
              <w:overflowPunct w:val="0"/>
              <w:autoSpaceDE w:val="0"/>
              <w:autoSpaceDN w:val="0"/>
              <w:adjustRightInd w:val="0"/>
              <w:spacing w:after="0"/>
              <w:jc w:val="center"/>
              <w:textAlignment w:val="baseline"/>
              <w:rPr>
                <w:ins w:id="1564" w:author="BigCREditor-RAN4#104-bis" w:date="2022-10-21T21:29:00Z"/>
                <w:rFonts w:ascii="Arial" w:hAnsi="Arial"/>
                <w:b/>
                <w:sz w:val="18"/>
                <w:szCs w:val="18"/>
                <w:lang w:eastAsia="en-GB"/>
              </w:rPr>
            </w:pPr>
          </w:p>
        </w:tc>
        <w:tc>
          <w:tcPr>
            <w:tcW w:w="1396" w:type="dxa"/>
            <w:tcBorders>
              <w:top w:val="nil"/>
            </w:tcBorders>
            <w:shd w:val="clear" w:color="auto" w:fill="auto"/>
          </w:tcPr>
          <w:p w14:paraId="7BDBA346" w14:textId="77777777" w:rsidR="00041B91" w:rsidRPr="00020619" w:rsidRDefault="00041B91" w:rsidP="00BB34DD">
            <w:pPr>
              <w:keepLines/>
              <w:overflowPunct w:val="0"/>
              <w:autoSpaceDE w:val="0"/>
              <w:autoSpaceDN w:val="0"/>
              <w:adjustRightInd w:val="0"/>
              <w:spacing w:after="0"/>
              <w:jc w:val="center"/>
              <w:textAlignment w:val="baseline"/>
              <w:rPr>
                <w:ins w:id="1565" w:author="BigCREditor-RAN4#104-bis" w:date="2022-10-21T21:29:00Z"/>
                <w:rFonts w:ascii="Arial" w:hAnsi="Arial"/>
                <w:sz w:val="18"/>
                <w:szCs w:val="18"/>
                <w:lang w:eastAsia="en-GB"/>
              </w:rPr>
            </w:pPr>
          </w:p>
        </w:tc>
        <w:tc>
          <w:tcPr>
            <w:tcW w:w="2185" w:type="dxa"/>
            <w:shd w:val="clear" w:color="auto" w:fill="auto"/>
          </w:tcPr>
          <w:p w14:paraId="3413A98B" w14:textId="77777777" w:rsidR="00041B91" w:rsidRPr="00020619" w:rsidRDefault="00041B91" w:rsidP="00BB34DD">
            <w:pPr>
              <w:keepLines/>
              <w:overflowPunct w:val="0"/>
              <w:autoSpaceDE w:val="0"/>
              <w:autoSpaceDN w:val="0"/>
              <w:adjustRightInd w:val="0"/>
              <w:spacing w:after="0"/>
              <w:jc w:val="center"/>
              <w:textAlignment w:val="baseline"/>
              <w:rPr>
                <w:ins w:id="1566" w:author="BigCREditor-RAN4#104-bis" w:date="2022-10-21T21:29:00Z"/>
                <w:rFonts w:ascii="Arial" w:hAnsi="Arial"/>
                <w:sz w:val="18"/>
                <w:szCs w:val="18"/>
                <w:lang w:eastAsia="en-GB"/>
              </w:rPr>
            </w:pPr>
            <w:ins w:id="1567" w:author="BigCREditor-RAN4#104-bis" w:date="2022-10-21T21:29:00Z">
              <w:r w:rsidRPr="00020619">
                <w:rPr>
                  <w:rFonts w:ascii="Arial" w:hAnsi="Arial"/>
                  <w:b/>
                  <w:sz w:val="18"/>
                  <w:szCs w:val="18"/>
                  <w:lang w:eastAsia="en-GB"/>
                </w:rPr>
                <w:t>T1</w:t>
              </w:r>
            </w:ins>
          </w:p>
        </w:tc>
        <w:tc>
          <w:tcPr>
            <w:tcW w:w="1892" w:type="dxa"/>
            <w:shd w:val="clear" w:color="auto" w:fill="auto"/>
          </w:tcPr>
          <w:p w14:paraId="715C0FBC" w14:textId="77777777" w:rsidR="00041B91" w:rsidRPr="00020619" w:rsidRDefault="00041B91" w:rsidP="00BB34DD">
            <w:pPr>
              <w:keepLines/>
              <w:overflowPunct w:val="0"/>
              <w:autoSpaceDE w:val="0"/>
              <w:autoSpaceDN w:val="0"/>
              <w:adjustRightInd w:val="0"/>
              <w:spacing w:after="0"/>
              <w:jc w:val="center"/>
              <w:textAlignment w:val="baseline"/>
              <w:rPr>
                <w:ins w:id="1568" w:author="BigCREditor-RAN4#104-bis" w:date="2022-10-21T21:29:00Z"/>
                <w:rFonts w:ascii="Arial" w:hAnsi="Arial"/>
                <w:sz w:val="18"/>
                <w:szCs w:val="18"/>
                <w:lang w:eastAsia="en-GB"/>
              </w:rPr>
            </w:pPr>
            <w:ins w:id="1569" w:author="BigCREditor-RAN4#104-bis" w:date="2022-10-21T21:29:00Z">
              <w:r w:rsidRPr="00020619">
                <w:rPr>
                  <w:rFonts w:ascii="Arial" w:hAnsi="Arial"/>
                  <w:b/>
                  <w:sz w:val="18"/>
                  <w:szCs w:val="18"/>
                  <w:lang w:eastAsia="en-GB"/>
                </w:rPr>
                <w:t>T2</w:t>
              </w:r>
            </w:ins>
          </w:p>
        </w:tc>
      </w:tr>
      <w:tr w:rsidR="00041B91" w:rsidRPr="00020619" w14:paraId="1DDEC340" w14:textId="77777777" w:rsidTr="00BB34DD">
        <w:trPr>
          <w:ins w:id="1570" w:author="BigCREditor-RAN4#104-bis" w:date="2022-10-21T21:29:00Z"/>
        </w:trPr>
        <w:tc>
          <w:tcPr>
            <w:tcW w:w="3019" w:type="dxa"/>
            <w:shd w:val="clear" w:color="auto" w:fill="auto"/>
          </w:tcPr>
          <w:p w14:paraId="3F5C5ECC" w14:textId="77777777" w:rsidR="00041B91" w:rsidRPr="00020619" w:rsidRDefault="00041B91" w:rsidP="00BB34DD">
            <w:pPr>
              <w:keepLines/>
              <w:overflowPunct w:val="0"/>
              <w:autoSpaceDE w:val="0"/>
              <w:autoSpaceDN w:val="0"/>
              <w:adjustRightInd w:val="0"/>
              <w:spacing w:after="0"/>
              <w:textAlignment w:val="baseline"/>
              <w:rPr>
                <w:ins w:id="1571" w:author="BigCREditor-RAN4#104-bis" w:date="2022-10-21T21:29:00Z"/>
                <w:rFonts w:ascii="Arial" w:eastAsia="Malgun Gothic" w:hAnsi="Arial" w:cs="Arial"/>
                <w:sz w:val="18"/>
                <w:szCs w:val="18"/>
                <w:lang w:eastAsia="en-GB"/>
              </w:rPr>
            </w:pPr>
            <w:ins w:id="1572" w:author="BigCREditor-RAN4#104-bis" w:date="2022-10-21T21:29:00Z">
              <w:r w:rsidRPr="00020619">
                <w:rPr>
                  <w:rFonts w:ascii="Arial" w:eastAsia="Malgun Gothic" w:hAnsi="Arial" w:cs="Arial"/>
                  <w:sz w:val="18"/>
                  <w:szCs w:val="18"/>
                  <w:lang w:eastAsia="en-GB"/>
                </w:rPr>
                <w:t>RF channel number</w:t>
              </w:r>
            </w:ins>
          </w:p>
        </w:tc>
        <w:tc>
          <w:tcPr>
            <w:tcW w:w="1147" w:type="dxa"/>
            <w:shd w:val="clear" w:color="auto" w:fill="auto"/>
          </w:tcPr>
          <w:p w14:paraId="55AD825D" w14:textId="77777777" w:rsidR="00041B91" w:rsidRPr="00020619" w:rsidRDefault="00041B91" w:rsidP="00BB34DD">
            <w:pPr>
              <w:keepLines/>
              <w:overflowPunct w:val="0"/>
              <w:autoSpaceDE w:val="0"/>
              <w:autoSpaceDN w:val="0"/>
              <w:adjustRightInd w:val="0"/>
              <w:spacing w:after="0"/>
              <w:jc w:val="center"/>
              <w:textAlignment w:val="baseline"/>
              <w:rPr>
                <w:ins w:id="1573" w:author="BigCREditor-RAN4#104-bis" w:date="2022-10-21T21:29:00Z"/>
                <w:rFonts w:ascii="Arial" w:eastAsia="Malgun Gothic" w:hAnsi="Arial" w:cs="Arial"/>
                <w:sz w:val="18"/>
                <w:szCs w:val="18"/>
                <w:lang w:eastAsia="en-GB"/>
              </w:rPr>
            </w:pPr>
          </w:p>
        </w:tc>
        <w:tc>
          <w:tcPr>
            <w:tcW w:w="1396" w:type="dxa"/>
          </w:tcPr>
          <w:p w14:paraId="7C6F03D8" w14:textId="77777777" w:rsidR="00041B91" w:rsidRPr="00020619" w:rsidRDefault="00041B91" w:rsidP="00BB34DD">
            <w:pPr>
              <w:keepLines/>
              <w:overflowPunct w:val="0"/>
              <w:autoSpaceDE w:val="0"/>
              <w:autoSpaceDN w:val="0"/>
              <w:adjustRightInd w:val="0"/>
              <w:spacing w:after="0"/>
              <w:jc w:val="center"/>
              <w:textAlignment w:val="baseline"/>
              <w:rPr>
                <w:ins w:id="1574" w:author="BigCREditor-RAN4#104-bis" w:date="2022-10-21T21:29:00Z"/>
                <w:rFonts w:ascii="Arial" w:eastAsia="Malgun Gothic" w:hAnsi="Arial" w:cs="Arial"/>
                <w:sz w:val="18"/>
                <w:szCs w:val="18"/>
                <w:lang w:eastAsia="en-GB"/>
              </w:rPr>
            </w:pPr>
            <w:ins w:id="1575" w:author="BigCREditor-RAN4#104-bis" w:date="2022-10-21T21:29:00Z">
              <w:r w:rsidRPr="00020619">
                <w:rPr>
                  <w:rFonts w:ascii="Arial" w:eastAsia="Malgun Gothic" w:hAnsi="Arial" w:cs="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49F38269" w14:textId="77777777" w:rsidR="00041B91" w:rsidRPr="00020619" w:rsidRDefault="00041B91" w:rsidP="00BB34DD">
            <w:pPr>
              <w:keepLines/>
              <w:overflowPunct w:val="0"/>
              <w:autoSpaceDE w:val="0"/>
              <w:autoSpaceDN w:val="0"/>
              <w:adjustRightInd w:val="0"/>
              <w:spacing w:after="0"/>
              <w:jc w:val="center"/>
              <w:textAlignment w:val="baseline"/>
              <w:rPr>
                <w:ins w:id="1576" w:author="BigCREditor-RAN4#104-bis" w:date="2022-10-21T21:29:00Z"/>
                <w:rFonts w:ascii="Arial" w:eastAsia="Malgun Gothic" w:hAnsi="Arial" w:cs="Arial"/>
                <w:sz w:val="18"/>
                <w:szCs w:val="18"/>
                <w:lang w:eastAsia="en-GB"/>
              </w:rPr>
            </w:pPr>
            <w:ins w:id="1577" w:author="BigCREditor-RAN4#104-bis" w:date="2022-10-21T21:29:00Z">
              <w:r w:rsidRPr="00020619">
                <w:rPr>
                  <w:rFonts w:ascii="Arial" w:eastAsia="Malgun Gothic" w:hAnsi="Arial" w:cs="Arial"/>
                  <w:sz w:val="18"/>
                  <w:szCs w:val="18"/>
                  <w:lang w:eastAsia="en-GB"/>
                </w:rPr>
                <w:t>1</w:t>
              </w:r>
            </w:ins>
          </w:p>
        </w:tc>
      </w:tr>
      <w:tr w:rsidR="00041B91" w:rsidRPr="00020619" w14:paraId="6ABF2334" w14:textId="77777777" w:rsidTr="00BB34DD">
        <w:trPr>
          <w:trHeight w:val="56"/>
          <w:ins w:id="1578" w:author="BigCREditor-RAN4#104-bis" w:date="2022-10-21T21:29:00Z"/>
        </w:trPr>
        <w:tc>
          <w:tcPr>
            <w:tcW w:w="3019" w:type="dxa"/>
            <w:vMerge w:val="restart"/>
            <w:shd w:val="clear" w:color="auto" w:fill="auto"/>
          </w:tcPr>
          <w:p w14:paraId="05F51E35" w14:textId="77777777" w:rsidR="00041B91" w:rsidRPr="00020619" w:rsidRDefault="00041B91" w:rsidP="00BB34DD">
            <w:pPr>
              <w:keepLines/>
              <w:overflowPunct w:val="0"/>
              <w:autoSpaceDE w:val="0"/>
              <w:autoSpaceDN w:val="0"/>
              <w:adjustRightInd w:val="0"/>
              <w:spacing w:after="0"/>
              <w:textAlignment w:val="baseline"/>
              <w:rPr>
                <w:ins w:id="1579" w:author="BigCREditor-RAN4#104-bis" w:date="2022-10-21T21:29:00Z"/>
                <w:rFonts w:ascii="Arial" w:eastAsia="Malgun Gothic" w:hAnsi="Arial" w:cs="Arial"/>
                <w:sz w:val="18"/>
                <w:szCs w:val="18"/>
                <w:lang w:eastAsia="en-GB"/>
              </w:rPr>
            </w:pPr>
            <w:ins w:id="1580" w:author="BigCREditor-RAN4#104-bis" w:date="2022-10-21T21:29:00Z">
              <w:r w:rsidRPr="00020619">
                <w:rPr>
                  <w:rFonts w:ascii="Arial" w:eastAsia="Malgun Gothic" w:hAnsi="Arial" w:cs="Arial"/>
                  <w:sz w:val="18"/>
                  <w:szCs w:val="18"/>
                  <w:lang w:eastAsia="en-GB"/>
                </w:rPr>
                <w:t>Duplex mode</w:t>
              </w:r>
            </w:ins>
          </w:p>
        </w:tc>
        <w:tc>
          <w:tcPr>
            <w:tcW w:w="1147" w:type="dxa"/>
            <w:vMerge w:val="restart"/>
            <w:shd w:val="clear" w:color="auto" w:fill="auto"/>
          </w:tcPr>
          <w:p w14:paraId="27949453" w14:textId="77777777" w:rsidR="00041B91" w:rsidRPr="00020619" w:rsidRDefault="00041B91" w:rsidP="00BB34DD">
            <w:pPr>
              <w:keepLines/>
              <w:overflowPunct w:val="0"/>
              <w:autoSpaceDE w:val="0"/>
              <w:autoSpaceDN w:val="0"/>
              <w:adjustRightInd w:val="0"/>
              <w:spacing w:after="0"/>
              <w:jc w:val="center"/>
              <w:textAlignment w:val="baseline"/>
              <w:rPr>
                <w:ins w:id="1581" w:author="BigCREditor-RAN4#104-bis" w:date="2022-10-21T21:29:00Z"/>
                <w:rFonts w:ascii="Arial" w:eastAsia="Malgun Gothic" w:hAnsi="Arial" w:cs="Arial"/>
                <w:sz w:val="18"/>
                <w:szCs w:val="18"/>
                <w:lang w:eastAsia="en-GB"/>
              </w:rPr>
            </w:pPr>
          </w:p>
        </w:tc>
        <w:tc>
          <w:tcPr>
            <w:tcW w:w="1396" w:type="dxa"/>
          </w:tcPr>
          <w:p w14:paraId="0A0AE90E" w14:textId="77777777" w:rsidR="00041B91" w:rsidRPr="00020619" w:rsidRDefault="00041B91" w:rsidP="00BB34DD">
            <w:pPr>
              <w:keepLines/>
              <w:overflowPunct w:val="0"/>
              <w:autoSpaceDE w:val="0"/>
              <w:autoSpaceDN w:val="0"/>
              <w:adjustRightInd w:val="0"/>
              <w:spacing w:after="0"/>
              <w:jc w:val="center"/>
              <w:textAlignment w:val="baseline"/>
              <w:rPr>
                <w:ins w:id="1582" w:author="BigCREditor-RAN4#104-bis" w:date="2022-10-21T21:29:00Z"/>
                <w:rFonts w:ascii="Arial" w:eastAsia="Malgun Gothic" w:hAnsi="Arial" w:cs="Arial"/>
                <w:sz w:val="18"/>
                <w:szCs w:val="18"/>
                <w:lang w:eastAsia="en-GB"/>
              </w:rPr>
            </w:pPr>
            <w:ins w:id="1583" w:author="BigCREditor-RAN4#104-bis" w:date="2022-10-21T21:29:00Z">
              <w:r w:rsidRPr="00020619">
                <w:rPr>
                  <w:rFonts w:ascii="Arial" w:eastAsia="Malgun Gothic" w:hAnsi="Arial" w:cs="Arial"/>
                  <w:sz w:val="18"/>
                  <w:szCs w:val="18"/>
                  <w:lang w:eastAsia="en-GB"/>
                </w:rPr>
                <w:t>1, 2, 3, 7</w:t>
              </w:r>
            </w:ins>
          </w:p>
        </w:tc>
        <w:tc>
          <w:tcPr>
            <w:tcW w:w="4077" w:type="dxa"/>
            <w:gridSpan w:val="2"/>
            <w:shd w:val="clear" w:color="auto" w:fill="auto"/>
          </w:tcPr>
          <w:p w14:paraId="5F9B7AB4" w14:textId="77777777" w:rsidR="00041B91" w:rsidRPr="00020619" w:rsidRDefault="00041B91" w:rsidP="00BB34DD">
            <w:pPr>
              <w:keepLines/>
              <w:overflowPunct w:val="0"/>
              <w:autoSpaceDE w:val="0"/>
              <w:autoSpaceDN w:val="0"/>
              <w:adjustRightInd w:val="0"/>
              <w:spacing w:after="0"/>
              <w:jc w:val="center"/>
              <w:textAlignment w:val="baseline"/>
              <w:rPr>
                <w:ins w:id="1584" w:author="BigCREditor-RAN4#104-bis" w:date="2022-10-21T21:29:00Z"/>
                <w:rFonts w:ascii="Arial" w:eastAsia="Malgun Gothic" w:hAnsi="Arial" w:cs="Arial"/>
                <w:sz w:val="18"/>
                <w:szCs w:val="18"/>
                <w:lang w:eastAsia="en-GB"/>
              </w:rPr>
            </w:pPr>
            <w:ins w:id="1585" w:author="BigCREditor-RAN4#104-bis" w:date="2022-10-21T21:29:00Z">
              <w:r w:rsidRPr="00020619">
                <w:rPr>
                  <w:rFonts w:ascii="Arial" w:eastAsia="Malgun Gothic" w:hAnsi="Arial" w:cs="Arial"/>
                  <w:sz w:val="18"/>
                  <w:szCs w:val="18"/>
                  <w:lang w:eastAsia="en-GB"/>
                </w:rPr>
                <w:t>FDD</w:t>
              </w:r>
            </w:ins>
          </w:p>
        </w:tc>
      </w:tr>
      <w:tr w:rsidR="00041B91" w:rsidRPr="00020619" w14:paraId="35F9B227" w14:textId="77777777" w:rsidTr="00BB34DD">
        <w:trPr>
          <w:trHeight w:val="56"/>
          <w:ins w:id="1586" w:author="BigCREditor-RAN4#104-bis" w:date="2022-10-21T21:29:00Z"/>
        </w:trPr>
        <w:tc>
          <w:tcPr>
            <w:tcW w:w="3019" w:type="dxa"/>
            <w:vMerge/>
            <w:shd w:val="clear" w:color="auto" w:fill="auto"/>
          </w:tcPr>
          <w:p w14:paraId="41B67D99" w14:textId="77777777" w:rsidR="00041B91" w:rsidRPr="00020619" w:rsidRDefault="00041B91" w:rsidP="00BB34DD">
            <w:pPr>
              <w:keepLines/>
              <w:overflowPunct w:val="0"/>
              <w:autoSpaceDE w:val="0"/>
              <w:autoSpaceDN w:val="0"/>
              <w:adjustRightInd w:val="0"/>
              <w:spacing w:after="0"/>
              <w:textAlignment w:val="baseline"/>
              <w:rPr>
                <w:ins w:id="1587" w:author="BigCREditor-RAN4#104-bis" w:date="2022-10-21T21:29:00Z"/>
                <w:rFonts w:ascii="Arial" w:eastAsia="Malgun Gothic" w:hAnsi="Arial" w:cs="Arial"/>
                <w:sz w:val="18"/>
                <w:szCs w:val="18"/>
                <w:lang w:eastAsia="en-GB"/>
              </w:rPr>
            </w:pPr>
          </w:p>
        </w:tc>
        <w:tc>
          <w:tcPr>
            <w:tcW w:w="1147" w:type="dxa"/>
            <w:vMerge/>
            <w:shd w:val="clear" w:color="auto" w:fill="auto"/>
          </w:tcPr>
          <w:p w14:paraId="10FD2C27" w14:textId="77777777" w:rsidR="00041B91" w:rsidRPr="00020619" w:rsidRDefault="00041B91" w:rsidP="00BB34DD">
            <w:pPr>
              <w:keepLines/>
              <w:overflowPunct w:val="0"/>
              <w:autoSpaceDE w:val="0"/>
              <w:autoSpaceDN w:val="0"/>
              <w:adjustRightInd w:val="0"/>
              <w:spacing w:after="0"/>
              <w:jc w:val="center"/>
              <w:textAlignment w:val="baseline"/>
              <w:rPr>
                <w:ins w:id="1588" w:author="BigCREditor-RAN4#104-bis" w:date="2022-10-21T21:29:00Z"/>
                <w:rFonts w:ascii="Arial" w:eastAsia="Malgun Gothic" w:hAnsi="Arial" w:cs="Arial"/>
                <w:sz w:val="18"/>
                <w:szCs w:val="18"/>
                <w:lang w:eastAsia="en-GB"/>
              </w:rPr>
            </w:pPr>
          </w:p>
        </w:tc>
        <w:tc>
          <w:tcPr>
            <w:tcW w:w="1396" w:type="dxa"/>
          </w:tcPr>
          <w:p w14:paraId="5B939847" w14:textId="77777777" w:rsidR="00041B91" w:rsidRPr="00020619" w:rsidRDefault="00041B91" w:rsidP="00BB34DD">
            <w:pPr>
              <w:keepLines/>
              <w:overflowPunct w:val="0"/>
              <w:autoSpaceDE w:val="0"/>
              <w:autoSpaceDN w:val="0"/>
              <w:adjustRightInd w:val="0"/>
              <w:spacing w:after="0"/>
              <w:jc w:val="center"/>
              <w:textAlignment w:val="baseline"/>
              <w:rPr>
                <w:ins w:id="1589" w:author="BigCREditor-RAN4#104-bis" w:date="2022-10-21T21:29:00Z"/>
                <w:rFonts w:ascii="Arial" w:eastAsia="Malgun Gothic" w:hAnsi="Arial" w:cs="Arial"/>
                <w:sz w:val="18"/>
                <w:szCs w:val="18"/>
                <w:lang w:eastAsia="en-GB"/>
              </w:rPr>
            </w:pPr>
            <w:ins w:id="1590" w:author="BigCREditor-RAN4#104-bis" w:date="2022-10-21T21:29:00Z">
              <w:r w:rsidRPr="00020619">
                <w:rPr>
                  <w:rFonts w:ascii="Arial" w:eastAsia="Malgun Gothic" w:hAnsi="Arial" w:cs="Arial"/>
                  <w:sz w:val="18"/>
                  <w:szCs w:val="18"/>
                  <w:lang w:eastAsia="en-GB"/>
                </w:rPr>
                <w:t>4, 5, 6, 8</w:t>
              </w:r>
            </w:ins>
          </w:p>
        </w:tc>
        <w:tc>
          <w:tcPr>
            <w:tcW w:w="4077" w:type="dxa"/>
            <w:gridSpan w:val="2"/>
            <w:shd w:val="clear" w:color="auto" w:fill="auto"/>
          </w:tcPr>
          <w:p w14:paraId="4845B9E7" w14:textId="77777777" w:rsidR="00041B91" w:rsidRPr="00020619" w:rsidRDefault="00041B91" w:rsidP="00BB34DD">
            <w:pPr>
              <w:keepLines/>
              <w:overflowPunct w:val="0"/>
              <w:autoSpaceDE w:val="0"/>
              <w:autoSpaceDN w:val="0"/>
              <w:adjustRightInd w:val="0"/>
              <w:spacing w:after="0"/>
              <w:jc w:val="center"/>
              <w:textAlignment w:val="baseline"/>
              <w:rPr>
                <w:ins w:id="1591" w:author="BigCREditor-RAN4#104-bis" w:date="2022-10-21T21:29:00Z"/>
                <w:rFonts w:ascii="Arial" w:eastAsia="Malgun Gothic" w:hAnsi="Arial" w:cs="Arial"/>
                <w:sz w:val="18"/>
                <w:szCs w:val="18"/>
                <w:lang w:eastAsia="en-GB"/>
              </w:rPr>
            </w:pPr>
            <w:ins w:id="1592" w:author="BigCREditor-RAN4#104-bis" w:date="2022-10-21T21:29:00Z">
              <w:r w:rsidRPr="00020619">
                <w:rPr>
                  <w:rFonts w:ascii="Arial" w:eastAsia="Malgun Gothic" w:hAnsi="Arial" w:cs="Arial"/>
                  <w:sz w:val="18"/>
                  <w:szCs w:val="18"/>
                  <w:lang w:eastAsia="en-GB"/>
                </w:rPr>
                <w:t>TDD</w:t>
              </w:r>
            </w:ins>
          </w:p>
        </w:tc>
      </w:tr>
      <w:tr w:rsidR="00041B91" w:rsidRPr="00020619" w14:paraId="3AFE2DDF" w14:textId="77777777" w:rsidTr="00BB34DD">
        <w:trPr>
          <w:ins w:id="1593" w:author="BigCREditor-RAN4#104-bis" w:date="2022-10-21T21:29:00Z"/>
        </w:trPr>
        <w:tc>
          <w:tcPr>
            <w:tcW w:w="3019" w:type="dxa"/>
            <w:shd w:val="clear" w:color="auto" w:fill="auto"/>
          </w:tcPr>
          <w:p w14:paraId="473456D6" w14:textId="77777777" w:rsidR="00041B91" w:rsidRPr="00020619" w:rsidRDefault="00041B91" w:rsidP="00BB34DD">
            <w:pPr>
              <w:keepLines/>
              <w:overflowPunct w:val="0"/>
              <w:autoSpaceDE w:val="0"/>
              <w:autoSpaceDN w:val="0"/>
              <w:adjustRightInd w:val="0"/>
              <w:spacing w:after="0"/>
              <w:textAlignment w:val="baseline"/>
              <w:rPr>
                <w:ins w:id="1594" w:author="BigCREditor-RAN4#104-bis" w:date="2022-10-21T21:29:00Z"/>
                <w:rFonts w:ascii="Arial" w:eastAsia="Malgun Gothic" w:hAnsi="Arial" w:cs="Arial"/>
                <w:sz w:val="18"/>
                <w:szCs w:val="18"/>
                <w:lang w:eastAsia="en-GB"/>
              </w:rPr>
            </w:pPr>
            <w:ins w:id="1595" w:author="BigCREditor-RAN4#104-bis" w:date="2022-10-21T21:29:00Z">
              <w:r w:rsidRPr="00020619">
                <w:rPr>
                  <w:rFonts w:ascii="Arial" w:eastAsia="Malgun Gothic" w:hAnsi="Arial" w:cs="Arial"/>
                  <w:sz w:val="18"/>
                  <w:szCs w:val="18"/>
                  <w:lang w:eastAsia="en-GB"/>
                </w:rPr>
                <w:t>TDD special subframe configuration</w:t>
              </w:r>
              <w:r w:rsidRPr="00020619">
                <w:rPr>
                  <w:rFonts w:ascii="Arial" w:hAnsi="Arial" w:cs="Arial"/>
                  <w:sz w:val="18"/>
                  <w:szCs w:val="18"/>
                  <w:vertAlign w:val="superscript"/>
                  <w:lang w:eastAsia="en-GB"/>
                </w:rPr>
                <w:t>Note1</w:t>
              </w:r>
            </w:ins>
          </w:p>
        </w:tc>
        <w:tc>
          <w:tcPr>
            <w:tcW w:w="1147" w:type="dxa"/>
            <w:shd w:val="clear" w:color="auto" w:fill="auto"/>
          </w:tcPr>
          <w:p w14:paraId="3DF43353" w14:textId="77777777" w:rsidR="00041B91" w:rsidRPr="00020619" w:rsidRDefault="00041B91" w:rsidP="00BB34DD">
            <w:pPr>
              <w:keepLines/>
              <w:overflowPunct w:val="0"/>
              <w:autoSpaceDE w:val="0"/>
              <w:autoSpaceDN w:val="0"/>
              <w:adjustRightInd w:val="0"/>
              <w:spacing w:after="0"/>
              <w:jc w:val="center"/>
              <w:textAlignment w:val="baseline"/>
              <w:rPr>
                <w:ins w:id="1596" w:author="BigCREditor-RAN4#104-bis" w:date="2022-10-21T21:29:00Z"/>
                <w:rFonts w:ascii="Arial" w:eastAsia="Malgun Gothic" w:hAnsi="Arial" w:cs="Arial"/>
                <w:sz w:val="18"/>
                <w:szCs w:val="18"/>
                <w:lang w:eastAsia="en-GB"/>
              </w:rPr>
            </w:pPr>
          </w:p>
        </w:tc>
        <w:tc>
          <w:tcPr>
            <w:tcW w:w="1396" w:type="dxa"/>
          </w:tcPr>
          <w:p w14:paraId="5C61B9FD" w14:textId="77777777" w:rsidR="00041B91" w:rsidRPr="00020619" w:rsidRDefault="00041B91" w:rsidP="00BB34DD">
            <w:pPr>
              <w:keepLines/>
              <w:overflowPunct w:val="0"/>
              <w:autoSpaceDE w:val="0"/>
              <w:autoSpaceDN w:val="0"/>
              <w:adjustRightInd w:val="0"/>
              <w:spacing w:after="0"/>
              <w:jc w:val="center"/>
              <w:textAlignment w:val="baseline"/>
              <w:rPr>
                <w:ins w:id="1597" w:author="BigCREditor-RAN4#104-bis" w:date="2022-10-21T21:29:00Z"/>
                <w:rFonts w:ascii="Arial" w:eastAsia="Malgun Gothic" w:hAnsi="Arial" w:cs="Arial"/>
                <w:sz w:val="18"/>
                <w:szCs w:val="18"/>
                <w:lang w:eastAsia="en-GB"/>
              </w:rPr>
            </w:pPr>
            <w:ins w:id="1598" w:author="BigCREditor-RAN4#104-bis" w:date="2022-10-21T21:29:00Z">
              <w:r w:rsidRPr="00020619">
                <w:rPr>
                  <w:rFonts w:ascii="Arial" w:eastAsia="Malgun Gothic" w:hAnsi="Arial" w:cs="Arial"/>
                  <w:sz w:val="18"/>
                  <w:szCs w:val="18"/>
                  <w:lang w:eastAsia="en-GB"/>
                </w:rPr>
                <w:t>4, 5, 6, 8</w:t>
              </w:r>
            </w:ins>
          </w:p>
        </w:tc>
        <w:tc>
          <w:tcPr>
            <w:tcW w:w="4077" w:type="dxa"/>
            <w:gridSpan w:val="2"/>
            <w:shd w:val="clear" w:color="auto" w:fill="auto"/>
          </w:tcPr>
          <w:p w14:paraId="2C28F9A6" w14:textId="77777777" w:rsidR="00041B91" w:rsidRPr="00020619" w:rsidRDefault="00041B91" w:rsidP="00BB34DD">
            <w:pPr>
              <w:keepLines/>
              <w:overflowPunct w:val="0"/>
              <w:autoSpaceDE w:val="0"/>
              <w:autoSpaceDN w:val="0"/>
              <w:adjustRightInd w:val="0"/>
              <w:spacing w:after="0"/>
              <w:jc w:val="center"/>
              <w:textAlignment w:val="baseline"/>
              <w:rPr>
                <w:ins w:id="1599" w:author="BigCREditor-RAN4#104-bis" w:date="2022-10-21T21:29:00Z"/>
                <w:rFonts w:ascii="Arial" w:eastAsia="Malgun Gothic" w:hAnsi="Arial" w:cs="Arial"/>
                <w:sz w:val="18"/>
                <w:szCs w:val="18"/>
                <w:lang w:eastAsia="en-GB"/>
              </w:rPr>
            </w:pPr>
            <w:ins w:id="1600" w:author="BigCREditor-RAN4#104-bis" w:date="2022-10-21T21:29:00Z">
              <w:r w:rsidRPr="00020619">
                <w:rPr>
                  <w:rFonts w:ascii="Arial" w:eastAsia="Malgun Gothic" w:hAnsi="Arial" w:cs="Arial"/>
                  <w:sz w:val="18"/>
                  <w:szCs w:val="18"/>
                  <w:lang w:eastAsia="en-GB"/>
                </w:rPr>
                <w:t>6</w:t>
              </w:r>
            </w:ins>
          </w:p>
        </w:tc>
      </w:tr>
      <w:tr w:rsidR="00041B91" w:rsidRPr="00020619" w14:paraId="46A85500" w14:textId="77777777" w:rsidTr="00BB34DD">
        <w:trPr>
          <w:ins w:id="1601" w:author="BigCREditor-RAN4#104-bis" w:date="2022-10-21T21:29:00Z"/>
        </w:trPr>
        <w:tc>
          <w:tcPr>
            <w:tcW w:w="3019" w:type="dxa"/>
            <w:shd w:val="clear" w:color="auto" w:fill="auto"/>
          </w:tcPr>
          <w:p w14:paraId="44329250" w14:textId="77777777" w:rsidR="00041B91" w:rsidRPr="00020619" w:rsidRDefault="00041B91" w:rsidP="00BB34DD">
            <w:pPr>
              <w:keepLines/>
              <w:overflowPunct w:val="0"/>
              <w:autoSpaceDE w:val="0"/>
              <w:autoSpaceDN w:val="0"/>
              <w:adjustRightInd w:val="0"/>
              <w:spacing w:after="0"/>
              <w:textAlignment w:val="baseline"/>
              <w:rPr>
                <w:ins w:id="1602" w:author="BigCREditor-RAN4#104-bis" w:date="2022-10-21T21:29:00Z"/>
                <w:rFonts w:ascii="Arial" w:eastAsia="Malgun Gothic" w:hAnsi="Arial" w:cs="Arial"/>
                <w:sz w:val="18"/>
                <w:szCs w:val="18"/>
                <w:lang w:eastAsia="en-GB"/>
              </w:rPr>
            </w:pPr>
            <w:ins w:id="1603" w:author="BigCREditor-RAN4#104-bis" w:date="2022-10-21T21:29:00Z">
              <w:r w:rsidRPr="00020619">
                <w:rPr>
                  <w:rFonts w:ascii="Arial" w:eastAsia="Malgun Gothic" w:hAnsi="Arial" w:cs="Arial"/>
                  <w:sz w:val="18"/>
                  <w:szCs w:val="18"/>
                  <w:lang w:eastAsia="en-GB"/>
                </w:rPr>
                <w:t>TDD uplink-downlink configuration</w:t>
              </w:r>
              <w:r w:rsidRPr="00020619">
                <w:rPr>
                  <w:rFonts w:ascii="Arial" w:hAnsi="Arial" w:cs="Arial"/>
                  <w:sz w:val="18"/>
                  <w:szCs w:val="18"/>
                  <w:vertAlign w:val="superscript"/>
                  <w:lang w:eastAsia="en-GB"/>
                </w:rPr>
                <w:t>Note1</w:t>
              </w:r>
            </w:ins>
          </w:p>
        </w:tc>
        <w:tc>
          <w:tcPr>
            <w:tcW w:w="1147" w:type="dxa"/>
            <w:shd w:val="clear" w:color="auto" w:fill="auto"/>
          </w:tcPr>
          <w:p w14:paraId="6323D9C8" w14:textId="77777777" w:rsidR="00041B91" w:rsidRPr="00020619" w:rsidRDefault="00041B91" w:rsidP="00BB34DD">
            <w:pPr>
              <w:keepLines/>
              <w:overflowPunct w:val="0"/>
              <w:autoSpaceDE w:val="0"/>
              <w:autoSpaceDN w:val="0"/>
              <w:adjustRightInd w:val="0"/>
              <w:spacing w:after="0"/>
              <w:jc w:val="center"/>
              <w:textAlignment w:val="baseline"/>
              <w:rPr>
                <w:ins w:id="1604" w:author="BigCREditor-RAN4#104-bis" w:date="2022-10-21T21:29:00Z"/>
                <w:rFonts w:ascii="Arial" w:eastAsia="Malgun Gothic" w:hAnsi="Arial" w:cs="Arial"/>
                <w:sz w:val="18"/>
                <w:szCs w:val="18"/>
                <w:lang w:eastAsia="en-GB"/>
              </w:rPr>
            </w:pPr>
          </w:p>
        </w:tc>
        <w:tc>
          <w:tcPr>
            <w:tcW w:w="1396" w:type="dxa"/>
          </w:tcPr>
          <w:p w14:paraId="7166BBE0" w14:textId="77777777" w:rsidR="00041B91" w:rsidRPr="00020619" w:rsidRDefault="00041B91" w:rsidP="00BB34DD">
            <w:pPr>
              <w:keepLines/>
              <w:overflowPunct w:val="0"/>
              <w:autoSpaceDE w:val="0"/>
              <w:autoSpaceDN w:val="0"/>
              <w:adjustRightInd w:val="0"/>
              <w:spacing w:after="0"/>
              <w:jc w:val="center"/>
              <w:textAlignment w:val="baseline"/>
              <w:rPr>
                <w:ins w:id="1605" w:author="BigCREditor-RAN4#104-bis" w:date="2022-10-21T21:29:00Z"/>
                <w:rFonts w:ascii="Arial" w:eastAsia="Malgun Gothic" w:hAnsi="Arial" w:cs="Arial"/>
                <w:sz w:val="18"/>
                <w:szCs w:val="18"/>
                <w:lang w:eastAsia="en-GB"/>
              </w:rPr>
            </w:pPr>
            <w:ins w:id="1606" w:author="BigCREditor-RAN4#104-bis" w:date="2022-10-21T21:29:00Z">
              <w:r w:rsidRPr="00020619">
                <w:rPr>
                  <w:rFonts w:ascii="Arial" w:eastAsia="Malgun Gothic" w:hAnsi="Arial" w:cs="Arial"/>
                  <w:sz w:val="18"/>
                  <w:szCs w:val="18"/>
                  <w:lang w:eastAsia="en-GB"/>
                </w:rPr>
                <w:t>4, 5, 6, 8</w:t>
              </w:r>
            </w:ins>
          </w:p>
        </w:tc>
        <w:tc>
          <w:tcPr>
            <w:tcW w:w="4077" w:type="dxa"/>
            <w:gridSpan w:val="2"/>
            <w:shd w:val="clear" w:color="auto" w:fill="auto"/>
          </w:tcPr>
          <w:p w14:paraId="0D4261A3" w14:textId="77777777" w:rsidR="00041B91" w:rsidRPr="00020619" w:rsidRDefault="00041B91" w:rsidP="00BB34DD">
            <w:pPr>
              <w:keepLines/>
              <w:overflowPunct w:val="0"/>
              <w:autoSpaceDE w:val="0"/>
              <w:autoSpaceDN w:val="0"/>
              <w:adjustRightInd w:val="0"/>
              <w:spacing w:after="0"/>
              <w:jc w:val="center"/>
              <w:textAlignment w:val="baseline"/>
              <w:rPr>
                <w:ins w:id="1607" w:author="BigCREditor-RAN4#104-bis" w:date="2022-10-21T21:29:00Z"/>
                <w:rFonts w:ascii="Arial" w:eastAsia="Malgun Gothic" w:hAnsi="Arial" w:cs="Arial"/>
                <w:sz w:val="18"/>
                <w:szCs w:val="18"/>
                <w:lang w:eastAsia="en-GB"/>
              </w:rPr>
            </w:pPr>
            <w:ins w:id="1608" w:author="BigCREditor-RAN4#104-bis" w:date="2022-10-21T21:29:00Z">
              <w:r w:rsidRPr="00020619">
                <w:rPr>
                  <w:rFonts w:ascii="Arial" w:eastAsia="Malgun Gothic" w:hAnsi="Arial" w:cs="Arial"/>
                  <w:sz w:val="18"/>
                  <w:szCs w:val="18"/>
                  <w:lang w:eastAsia="en-GB"/>
                </w:rPr>
                <w:t>1</w:t>
              </w:r>
            </w:ins>
          </w:p>
        </w:tc>
      </w:tr>
      <w:tr w:rsidR="00041B91" w:rsidRPr="00020619" w14:paraId="31246A1E" w14:textId="77777777" w:rsidTr="00BB34DD">
        <w:trPr>
          <w:ins w:id="1609" w:author="BigCREditor-RAN4#104-bis" w:date="2022-10-21T21:29:00Z"/>
        </w:trPr>
        <w:tc>
          <w:tcPr>
            <w:tcW w:w="3019" w:type="dxa"/>
            <w:tcBorders>
              <w:bottom w:val="single" w:sz="4" w:space="0" w:color="auto"/>
            </w:tcBorders>
            <w:shd w:val="clear" w:color="auto" w:fill="auto"/>
          </w:tcPr>
          <w:p w14:paraId="42D1AFF9" w14:textId="77777777" w:rsidR="00041B91" w:rsidRPr="00020619" w:rsidRDefault="00041B91" w:rsidP="00BB34DD">
            <w:pPr>
              <w:keepLines/>
              <w:overflowPunct w:val="0"/>
              <w:autoSpaceDE w:val="0"/>
              <w:autoSpaceDN w:val="0"/>
              <w:adjustRightInd w:val="0"/>
              <w:spacing w:after="0"/>
              <w:textAlignment w:val="baseline"/>
              <w:rPr>
                <w:ins w:id="1610" w:author="BigCREditor-RAN4#104-bis" w:date="2022-10-21T21:29:00Z"/>
                <w:rFonts w:ascii="Arial" w:eastAsia="Malgun Gothic" w:hAnsi="Arial" w:cs="Arial"/>
                <w:sz w:val="18"/>
                <w:szCs w:val="18"/>
                <w:lang w:eastAsia="en-GB"/>
              </w:rPr>
            </w:pPr>
            <w:proofErr w:type="spellStart"/>
            <w:ins w:id="1611" w:author="BigCREditor-RAN4#104-bis" w:date="2022-10-21T21:29:00Z">
              <w:r w:rsidRPr="00020619">
                <w:rPr>
                  <w:rFonts w:ascii="Arial" w:eastAsia="Malgun Gothic" w:hAnsi="Arial" w:cs="Arial"/>
                  <w:sz w:val="18"/>
                  <w:szCs w:val="18"/>
                  <w:lang w:eastAsia="en-GB"/>
                </w:rPr>
                <w:t>BW</w:t>
              </w:r>
              <w:r w:rsidRPr="00020619">
                <w:rPr>
                  <w:rFonts w:ascii="Arial" w:eastAsia="Malgun Gothic" w:hAnsi="Arial" w:cs="Arial"/>
                  <w:sz w:val="18"/>
                  <w:szCs w:val="18"/>
                  <w:vertAlign w:val="subscript"/>
                  <w:lang w:eastAsia="en-GB"/>
                </w:rPr>
                <w:t>channel</w:t>
              </w:r>
              <w:proofErr w:type="spellEnd"/>
            </w:ins>
          </w:p>
        </w:tc>
        <w:tc>
          <w:tcPr>
            <w:tcW w:w="1147" w:type="dxa"/>
            <w:tcBorders>
              <w:bottom w:val="single" w:sz="4" w:space="0" w:color="auto"/>
            </w:tcBorders>
            <w:shd w:val="clear" w:color="auto" w:fill="auto"/>
          </w:tcPr>
          <w:p w14:paraId="0158CE89" w14:textId="77777777" w:rsidR="00041B91" w:rsidRPr="00020619" w:rsidRDefault="00041B91" w:rsidP="00BB34DD">
            <w:pPr>
              <w:keepLines/>
              <w:overflowPunct w:val="0"/>
              <w:autoSpaceDE w:val="0"/>
              <w:autoSpaceDN w:val="0"/>
              <w:adjustRightInd w:val="0"/>
              <w:spacing w:after="0"/>
              <w:jc w:val="center"/>
              <w:textAlignment w:val="baseline"/>
              <w:rPr>
                <w:ins w:id="1612" w:author="BigCREditor-RAN4#104-bis" w:date="2022-10-21T21:29:00Z"/>
                <w:rFonts w:ascii="Arial" w:eastAsia="Malgun Gothic" w:hAnsi="Arial" w:cs="Arial"/>
                <w:sz w:val="18"/>
                <w:szCs w:val="18"/>
                <w:lang w:eastAsia="en-GB"/>
              </w:rPr>
            </w:pPr>
            <w:ins w:id="1613" w:author="BigCREditor-RAN4#104-bis" w:date="2022-10-21T21:29:00Z">
              <w:r w:rsidRPr="00020619">
                <w:rPr>
                  <w:rFonts w:ascii="Arial" w:eastAsia="Malgun Gothic" w:hAnsi="Arial" w:cs="Arial"/>
                  <w:sz w:val="18"/>
                  <w:szCs w:val="18"/>
                  <w:lang w:eastAsia="en-GB"/>
                </w:rPr>
                <w:t>MHz</w:t>
              </w:r>
            </w:ins>
          </w:p>
        </w:tc>
        <w:tc>
          <w:tcPr>
            <w:tcW w:w="1396" w:type="dxa"/>
          </w:tcPr>
          <w:p w14:paraId="46F80089" w14:textId="77777777" w:rsidR="00041B91" w:rsidRPr="00020619" w:rsidRDefault="00041B91" w:rsidP="00BB34DD">
            <w:pPr>
              <w:keepLines/>
              <w:overflowPunct w:val="0"/>
              <w:autoSpaceDE w:val="0"/>
              <w:autoSpaceDN w:val="0"/>
              <w:adjustRightInd w:val="0"/>
              <w:spacing w:after="0"/>
              <w:jc w:val="center"/>
              <w:textAlignment w:val="baseline"/>
              <w:rPr>
                <w:ins w:id="1614" w:author="BigCREditor-RAN4#104-bis" w:date="2022-10-21T21:29:00Z"/>
                <w:rFonts w:ascii="Arial" w:eastAsia="Malgun Gothic" w:hAnsi="Arial" w:cs="Arial"/>
                <w:sz w:val="18"/>
                <w:szCs w:val="18"/>
                <w:lang w:eastAsia="en-GB"/>
              </w:rPr>
            </w:pPr>
            <w:ins w:id="1615" w:author="BigCREditor-RAN4#104-bis" w:date="2022-10-21T21:29:00Z">
              <w:r w:rsidRPr="00020619">
                <w:rPr>
                  <w:rFonts w:ascii="Arial" w:eastAsia="Malgun Gothic" w:hAnsi="Arial" w:cs="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33396C67" w14:textId="77777777" w:rsidR="00041B91" w:rsidRPr="00020619" w:rsidRDefault="00041B91" w:rsidP="00BB34DD">
            <w:pPr>
              <w:keepLines/>
              <w:overflowPunct w:val="0"/>
              <w:autoSpaceDE w:val="0"/>
              <w:autoSpaceDN w:val="0"/>
              <w:adjustRightInd w:val="0"/>
              <w:spacing w:after="0"/>
              <w:jc w:val="center"/>
              <w:textAlignment w:val="baseline"/>
              <w:rPr>
                <w:ins w:id="1616" w:author="BigCREditor-RAN4#104-bis" w:date="2022-10-21T21:29:00Z"/>
                <w:rFonts w:ascii="Arial" w:eastAsia="Malgun Gothic" w:hAnsi="Arial" w:cs="Arial"/>
                <w:sz w:val="18"/>
                <w:szCs w:val="18"/>
                <w:lang w:eastAsia="en-GB"/>
              </w:rPr>
            </w:pPr>
            <w:ins w:id="1617" w:author="BigCREditor-RAN4#104-bis" w:date="2022-10-21T21:29:00Z">
              <w:r w:rsidRPr="00020619">
                <w:rPr>
                  <w:rFonts w:ascii="Arial" w:eastAsia="Malgun Gothic" w:hAnsi="Arial" w:cs="Arial"/>
                  <w:sz w:val="18"/>
                  <w:szCs w:val="18"/>
                  <w:lang w:eastAsia="en-GB"/>
                </w:rPr>
                <w:t xml:space="preserve">5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25</w:t>
              </w:r>
            </w:ins>
          </w:p>
          <w:p w14:paraId="3D00682F" w14:textId="77777777" w:rsidR="00041B91" w:rsidRPr="00020619" w:rsidRDefault="00041B91" w:rsidP="00BB34DD">
            <w:pPr>
              <w:keepLines/>
              <w:overflowPunct w:val="0"/>
              <w:autoSpaceDE w:val="0"/>
              <w:autoSpaceDN w:val="0"/>
              <w:adjustRightInd w:val="0"/>
              <w:spacing w:after="0"/>
              <w:jc w:val="center"/>
              <w:textAlignment w:val="baseline"/>
              <w:rPr>
                <w:ins w:id="1618" w:author="BigCREditor-RAN4#104-bis" w:date="2022-10-21T21:29:00Z"/>
                <w:rFonts w:ascii="Arial" w:eastAsia="Malgun Gothic" w:hAnsi="Arial" w:cs="Arial"/>
                <w:sz w:val="18"/>
                <w:szCs w:val="18"/>
                <w:lang w:eastAsia="en-GB"/>
              </w:rPr>
            </w:pPr>
            <w:ins w:id="1619" w:author="BigCREditor-RAN4#104-bis" w:date="2022-10-21T21:29:00Z">
              <w:r w:rsidRPr="00020619">
                <w:rPr>
                  <w:rFonts w:ascii="Arial" w:eastAsia="Malgun Gothic" w:hAnsi="Arial" w:cs="Arial"/>
                  <w:sz w:val="18"/>
                  <w:szCs w:val="18"/>
                  <w:lang w:eastAsia="en-GB"/>
                </w:rPr>
                <w:t xml:space="preserve">10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50</w:t>
              </w:r>
            </w:ins>
          </w:p>
          <w:p w14:paraId="53A9B8D3" w14:textId="77777777" w:rsidR="00041B91" w:rsidRPr="00020619" w:rsidRDefault="00041B91" w:rsidP="00BB34DD">
            <w:pPr>
              <w:keepLines/>
              <w:overflowPunct w:val="0"/>
              <w:autoSpaceDE w:val="0"/>
              <w:autoSpaceDN w:val="0"/>
              <w:adjustRightInd w:val="0"/>
              <w:spacing w:after="0"/>
              <w:jc w:val="center"/>
              <w:textAlignment w:val="baseline"/>
              <w:rPr>
                <w:ins w:id="1620" w:author="BigCREditor-RAN4#104-bis" w:date="2022-10-21T21:29:00Z"/>
                <w:rFonts w:ascii="Arial" w:eastAsia="Malgun Gothic" w:hAnsi="Arial" w:cs="Arial"/>
                <w:sz w:val="18"/>
                <w:szCs w:val="18"/>
                <w:lang w:eastAsia="en-GB"/>
              </w:rPr>
            </w:pPr>
            <w:ins w:id="1621" w:author="BigCREditor-RAN4#104-bis" w:date="2022-10-21T21:29:00Z">
              <w:r w:rsidRPr="00020619">
                <w:rPr>
                  <w:rFonts w:ascii="Arial" w:eastAsia="Malgun Gothic" w:hAnsi="Arial" w:cs="Arial"/>
                  <w:sz w:val="18"/>
                  <w:szCs w:val="18"/>
                  <w:lang w:eastAsia="en-GB"/>
                </w:rPr>
                <w:t xml:space="preserve">20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100</w:t>
              </w:r>
            </w:ins>
          </w:p>
        </w:tc>
      </w:tr>
      <w:tr w:rsidR="00041B91" w:rsidRPr="00020619" w14:paraId="43B79265" w14:textId="77777777" w:rsidTr="00BB34DD">
        <w:trPr>
          <w:trHeight w:val="346"/>
          <w:ins w:id="1622" w:author="BigCREditor-RAN4#104-bis" w:date="2022-10-21T21:29:00Z"/>
        </w:trPr>
        <w:tc>
          <w:tcPr>
            <w:tcW w:w="3019" w:type="dxa"/>
            <w:tcBorders>
              <w:top w:val="single" w:sz="4" w:space="0" w:color="auto"/>
              <w:left w:val="single" w:sz="4" w:space="0" w:color="auto"/>
              <w:bottom w:val="nil"/>
              <w:right w:val="single" w:sz="4" w:space="0" w:color="auto"/>
            </w:tcBorders>
            <w:shd w:val="clear" w:color="auto" w:fill="auto"/>
          </w:tcPr>
          <w:p w14:paraId="5D07D737" w14:textId="77777777" w:rsidR="00041B91" w:rsidRPr="00020619" w:rsidRDefault="00041B91" w:rsidP="00BB34DD">
            <w:pPr>
              <w:keepLines/>
              <w:overflowPunct w:val="0"/>
              <w:autoSpaceDE w:val="0"/>
              <w:autoSpaceDN w:val="0"/>
              <w:adjustRightInd w:val="0"/>
              <w:spacing w:after="0"/>
              <w:textAlignment w:val="baseline"/>
              <w:rPr>
                <w:ins w:id="1623" w:author="BigCREditor-RAN4#104-bis" w:date="2022-10-21T21:29:00Z"/>
                <w:rFonts w:ascii="Arial" w:hAnsi="Arial" w:cs="Arial"/>
                <w:sz w:val="18"/>
                <w:szCs w:val="18"/>
                <w:lang w:eastAsia="en-GB"/>
              </w:rPr>
            </w:pPr>
            <w:ins w:id="1624" w:author="BigCREditor-RAN4#104-bis" w:date="2022-10-21T21:29:00Z">
              <w:r w:rsidRPr="00020619">
                <w:rPr>
                  <w:rFonts w:ascii="Arial" w:hAnsi="Arial" w:cs="Arial"/>
                  <w:sz w:val="18"/>
                  <w:szCs w:val="18"/>
                  <w:lang w:eastAsia="en-GB"/>
                </w:rPr>
                <w:t>PDSCH parameters:</w:t>
              </w:r>
            </w:ins>
          </w:p>
          <w:p w14:paraId="10D83C6A" w14:textId="77777777" w:rsidR="00041B91" w:rsidRPr="00020619" w:rsidRDefault="00041B91" w:rsidP="00BB34DD">
            <w:pPr>
              <w:keepLines/>
              <w:overflowPunct w:val="0"/>
              <w:autoSpaceDE w:val="0"/>
              <w:autoSpaceDN w:val="0"/>
              <w:adjustRightInd w:val="0"/>
              <w:spacing w:after="0"/>
              <w:textAlignment w:val="baseline"/>
              <w:rPr>
                <w:ins w:id="1625" w:author="BigCREditor-RAN4#104-bis" w:date="2022-10-21T21:29:00Z"/>
                <w:rFonts w:ascii="Arial" w:hAnsi="Arial" w:cs="Arial"/>
                <w:sz w:val="18"/>
                <w:szCs w:val="18"/>
                <w:lang w:eastAsia="en-GB"/>
              </w:rPr>
            </w:pPr>
            <w:ins w:id="1626" w:author="BigCREditor-RAN4#104-bis" w:date="2022-10-21T21:29:00Z">
              <w:r w:rsidRPr="00020619">
                <w:rPr>
                  <w:rFonts w:ascii="Arial" w:hAnsi="Arial" w:cs="Arial"/>
                  <w:sz w:val="18"/>
                  <w:szCs w:val="18"/>
                  <w:lang w:eastAsia="en-GB"/>
                </w:rPr>
                <w:lastRenderedPageBreak/>
                <w:t>DL Reference Measurement Channel</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52926368" w14:textId="77777777" w:rsidR="00041B91" w:rsidRPr="00020619" w:rsidRDefault="00041B91" w:rsidP="00BB34DD">
            <w:pPr>
              <w:keepLines/>
              <w:overflowPunct w:val="0"/>
              <w:autoSpaceDE w:val="0"/>
              <w:autoSpaceDN w:val="0"/>
              <w:adjustRightInd w:val="0"/>
              <w:spacing w:after="0"/>
              <w:jc w:val="center"/>
              <w:textAlignment w:val="baseline"/>
              <w:rPr>
                <w:ins w:id="1627" w:author="BigCREditor-RAN4#104-bis" w:date="2022-10-21T21:29: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54FC6FC3" w14:textId="77777777" w:rsidR="00041B91" w:rsidRPr="00020619" w:rsidRDefault="00041B91" w:rsidP="00BB34DD">
            <w:pPr>
              <w:keepLines/>
              <w:overflowPunct w:val="0"/>
              <w:autoSpaceDE w:val="0"/>
              <w:autoSpaceDN w:val="0"/>
              <w:adjustRightInd w:val="0"/>
              <w:spacing w:after="0"/>
              <w:jc w:val="center"/>
              <w:textAlignment w:val="baseline"/>
              <w:rPr>
                <w:ins w:id="1628" w:author="BigCREditor-RAN4#104-bis" w:date="2022-10-21T21:29:00Z"/>
                <w:rFonts w:ascii="Arial" w:hAnsi="Arial" w:cs="Arial"/>
                <w:sz w:val="18"/>
                <w:szCs w:val="18"/>
                <w:lang w:eastAsia="zh-CN"/>
              </w:rPr>
            </w:pPr>
            <w:ins w:id="1629" w:author="BigCREditor-RAN4#104-bis" w:date="2022-10-21T21:29:00Z">
              <w:r w:rsidRPr="00020619">
                <w:rPr>
                  <w:rFonts w:ascii="Arial" w:eastAsia="Malgun Gothic" w:hAnsi="Arial" w:cs="Arial"/>
                  <w:sz w:val="18"/>
                  <w:szCs w:val="18"/>
                  <w:lang w:eastAsia="en-GB"/>
                </w:rPr>
                <w:t>1, 2, 3, 7</w:t>
              </w:r>
            </w:ins>
          </w:p>
        </w:tc>
        <w:tc>
          <w:tcPr>
            <w:tcW w:w="4077" w:type="dxa"/>
            <w:gridSpan w:val="2"/>
            <w:tcBorders>
              <w:top w:val="single" w:sz="4" w:space="0" w:color="auto"/>
              <w:left w:val="single" w:sz="4" w:space="0" w:color="auto"/>
              <w:right w:val="single" w:sz="4" w:space="0" w:color="auto"/>
            </w:tcBorders>
          </w:tcPr>
          <w:p w14:paraId="735863A7" w14:textId="77777777" w:rsidR="00041B91" w:rsidRPr="00020619" w:rsidRDefault="00041B91" w:rsidP="00BB34DD">
            <w:pPr>
              <w:keepLines/>
              <w:overflowPunct w:val="0"/>
              <w:autoSpaceDE w:val="0"/>
              <w:autoSpaceDN w:val="0"/>
              <w:adjustRightInd w:val="0"/>
              <w:spacing w:after="0"/>
              <w:jc w:val="center"/>
              <w:textAlignment w:val="baseline"/>
              <w:rPr>
                <w:ins w:id="1630" w:author="BigCREditor-RAN4#104-bis" w:date="2022-10-21T21:29:00Z"/>
                <w:rFonts w:ascii="Arial" w:hAnsi="Arial" w:cs="Arial"/>
                <w:sz w:val="18"/>
                <w:szCs w:val="18"/>
                <w:lang w:eastAsia="zh-CN"/>
              </w:rPr>
            </w:pPr>
            <w:ins w:id="1631" w:author="BigCREditor-RAN4#104-bis" w:date="2022-10-21T21:29:00Z">
              <w:r w:rsidRPr="00020619">
                <w:rPr>
                  <w:rFonts w:ascii="Arial" w:hAnsi="Arial" w:cs="Arial"/>
                  <w:sz w:val="18"/>
                  <w:szCs w:val="18"/>
                  <w:lang w:eastAsia="zh-CN"/>
                </w:rPr>
                <w:t>5 MHz: R.7 FDD</w:t>
              </w:r>
            </w:ins>
          </w:p>
          <w:p w14:paraId="20F3F960" w14:textId="77777777" w:rsidR="00041B91" w:rsidRPr="00020619" w:rsidRDefault="00041B91" w:rsidP="00BB34DD">
            <w:pPr>
              <w:keepLines/>
              <w:overflowPunct w:val="0"/>
              <w:autoSpaceDE w:val="0"/>
              <w:autoSpaceDN w:val="0"/>
              <w:adjustRightInd w:val="0"/>
              <w:spacing w:after="0"/>
              <w:jc w:val="center"/>
              <w:textAlignment w:val="baseline"/>
              <w:rPr>
                <w:ins w:id="1632" w:author="BigCREditor-RAN4#104-bis" w:date="2022-10-21T21:29:00Z"/>
                <w:rFonts w:ascii="Arial" w:hAnsi="Arial" w:cs="Arial"/>
                <w:sz w:val="18"/>
                <w:szCs w:val="18"/>
                <w:lang w:eastAsia="zh-CN"/>
              </w:rPr>
            </w:pPr>
            <w:ins w:id="1633" w:author="BigCREditor-RAN4#104-bis" w:date="2022-10-21T21:29:00Z">
              <w:r w:rsidRPr="00020619">
                <w:rPr>
                  <w:rFonts w:ascii="Arial" w:hAnsi="Arial" w:cs="Arial"/>
                  <w:sz w:val="18"/>
                  <w:szCs w:val="18"/>
                  <w:lang w:eastAsia="zh-CN"/>
                </w:rPr>
                <w:t>10 MHz: R.3 FDD</w:t>
              </w:r>
            </w:ins>
          </w:p>
          <w:p w14:paraId="4AB2AD85" w14:textId="77777777" w:rsidR="00041B91" w:rsidRPr="00020619" w:rsidRDefault="00041B91" w:rsidP="00BB34DD">
            <w:pPr>
              <w:keepLines/>
              <w:overflowPunct w:val="0"/>
              <w:autoSpaceDE w:val="0"/>
              <w:autoSpaceDN w:val="0"/>
              <w:adjustRightInd w:val="0"/>
              <w:spacing w:after="0"/>
              <w:jc w:val="center"/>
              <w:textAlignment w:val="baseline"/>
              <w:rPr>
                <w:ins w:id="1634" w:author="BigCREditor-RAN4#104-bis" w:date="2022-10-21T21:29:00Z"/>
                <w:rFonts w:ascii="Arial" w:hAnsi="Arial" w:cs="Arial"/>
                <w:sz w:val="18"/>
                <w:szCs w:val="18"/>
                <w:lang w:eastAsia="zh-CN"/>
              </w:rPr>
            </w:pPr>
            <w:ins w:id="1635" w:author="BigCREditor-RAN4#104-bis" w:date="2022-10-21T21:29:00Z">
              <w:r w:rsidRPr="00020619">
                <w:rPr>
                  <w:rFonts w:ascii="Arial" w:hAnsi="Arial" w:cs="Arial"/>
                  <w:sz w:val="18"/>
                  <w:szCs w:val="18"/>
                  <w:lang w:eastAsia="zh-CN"/>
                </w:rPr>
                <w:lastRenderedPageBreak/>
                <w:t>20 MHz: R.6 FDD</w:t>
              </w:r>
            </w:ins>
          </w:p>
        </w:tc>
      </w:tr>
      <w:tr w:rsidR="00041B91" w:rsidRPr="00020619" w14:paraId="4BABABD6" w14:textId="77777777" w:rsidTr="00BB34DD">
        <w:trPr>
          <w:trHeight w:val="346"/>
          <w:ins w:id="1636" w:author="BigCREditor-RAN4#104-bis" w:date="2022-10-21T21:29:00Z"/>
        </w:trPr>
        <w:tc>
          <w:tcPr>
            <w:tcW w:w="3019" w:type="dxa"/>
            <w:tcBorders>
              <w:top w:val="nil"/>
              <w:left w:val="single" w:sz="4" w:space="0" w:color="auto"/>
              <w:bottom w:val="single" w:sz="4" w:space="0" w:color="auto"/>
              <w:right w:val="single" w:sz="4" w:space="0" w:color="auto"/>
            </w:tcBorders>
            <w:shd w:val="clear" w:color="auto" w:fill="auto"/>
          </w:tcPr>
          <w:p w14:paraId="747806AD" w14:textId="77777777" w:rsidR="00041B91" w:rsidRPr="00020619" w:rsidRDefault="00041B91" w:rsidP="00BB34DD">
            <w:pPr>
              <w:keepLines/>
              <w:overflowPunct w:val="0"/>
              <w:autoSpaceDE w:val="0"/>
              <w:autoSpaceDN w:val="0"/>
              <w:adjustRightInd w:val="0"/>
              <w:spacing w:after="0"/>
              <w:textAlignment w:val="baseline"/>
              <w:rPr>
                <w:ins w:id="1637" w:author="BigCREditor-RAN4#104-bis" w:date="2022-10-21T21:29: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3BA520D2" w14:textId="77777777" w:rsidR="00041B91" w:rsidRPr="00020619" w:rsidRDefault="00041B91" w:rsidP="00BB34DD">
            <w:pPr>
              <w:keepLines/>
              <w:overflowPunct w:val="0"/>
              <w:autoSpaceDE w:val="0"/>
              <w:autoSpaceDN w:val="0"/>
              <w:adjustRightInd w:val="0"/>
              <w:spacing w:after="0"/>
              <w:jc w:val="center"/>
              <w:textAlignment w:val="baseline"/>
              <w:rPr>
                <w:ins w:id="1638" w:author="BigCREditor-RAN4#104-bis" w:date="2022-10-21T21:29: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48E8E970" w14:textId="77777777" w:rsidR="00041B91" w:rsidRPr="00020619" w:rsidRDefault="00041B91" w:rsidP="00BB34DD">
            <w:pPr>
              <w:keepLines/>
              <w:overflowPunct w:val="0"/>
              <w:autoSpaceDE w:val="0"/>
              <w:autoSpaceDN w:val="0"/>
              <w:adjustRightInd w:val="0"/>
              <w:spacing w:after="0"/>
              <w:jc w:val="center"/>
              <w:textAlignment w:val="baseline"/>
              <w:rPr>
                <w:ins w:id="1639" w:author="BigCREditor-RAN4#104-bis" w:date="2022-10-21T21:29:00Z"/>
                <w:rFonts w:ascii="Arial" w:eastAsia="Malgun Gothic" w:hAnsi="Arial" w:cs="Arial"/>
                <w:sz w:val="18"/>
                <w:szCs w:val="18"/>
                <w:lang w:eastAsia="en-GB"/>
              </w:rPr>
            </w:pPr>
            <w:ins w:id="1640" w:author="BigCREditor-RAN4#104-bis" w:date="2022-10-21T21:29:00Z">
              <w:r w:rsidRPr="00020619">
                <w:rPr>
                  <w:rFonts w:ascii="Arial" w:eastAsia="Malgun Gothic" w:hAnsi="Arial" w:cs="Arial"/>
                  <w:sz w:val="18"/>
                  <w:szCs w:val="18"/>
                  <w:lang w:eastAsia="en-GB"/>
                </w:rPr>
                <w:t>4, 5, 6, 8</w:t>
              </w:r>
            </w:ins>
          </w:p>
        </w:tc>
        <w:tc>
          <w:tcPr>
            <w:tcW w:w="4077" w:type="dxa"/>
            <w:gridSpan w:val="2"/>
            <w:tcBorders>
              <w:left w:val="single" w:sz="4" w:space="0" w:color="auto"/>
              <w:bottom w:val="single" w:sz="4" w:space="0" w:color="auto"/>
              <w:right w:val="single" w:sz="4" w:space="0" w:color="auto"/>
            </w:tcBorders>
          </w:tcPr>
          <w:p w14:paraId="2A503CAA" w14:textId="77777777" w:rsidR="00041B91" w:rsidRPr="00020619" w:rsidRDefault="00041B91" w:rsidP="00BB34DD">
            <w:pPr>
              <w:keepLines/>
              <w:overflowPunct w:val="0"/>
              <w:autoSpaceDE w:val="0"/>
              <w:autoSpaceDN w:val="0"/>
              <w:adjustRightInd w:val="0"/>
              <w:spacing w:after="0"/>
              <w:jc w:val="center"/>
              <w:textAlignment w:val="baseline"/>
              <w:rPr>
                <w:ins w:id="1641" w:author="BigCREditor-RAN4#104-bis" w:date="2022-10-21T21:29:00Z"/>
                <w:rFonts w:ascii="Arial" w:hAnsi="Arial" w:cs="Arial"/>
                <w:sz w:val="18"/>
                <w:szCs w:val="18"/>
                <w:lang w:eastAsia="zh-CN"/>
              </w:rPr>
            </w:pPr>
            <w:ins w:id="1642" w:author="BigCREditor-RAN4#104-bis" w:date="2022-10-21T21:29:00Z">
              <w:r w:rsidRPr="00020619">
                <w:rPr>
                  <w:rFonts w:ascii="Arial" w:hAnsi="Arial" w:cs="Arial"/>
                  <w:sz w:val="18"/>
                  <w:szCs w:val="18"/>
                  <w:lang w:eastAsia="zh-CN"/>
                </w:rPr>
                <w:t>5 MHz: R.4 TDD</w:t>
              </w:r>
            </w:ins>
          </w:p>
          <w:p w14:paraId="63340A77" w14:textId="77777777" w:rsidR="00041B91" w:rsidRPr="00020619" w:rsidRDefault="00041B91" w:rsidP="00BB34DD">
            <w:pPr>
              <w:keepLines/>
              <w:overflowPunct w:val="0"/>
              <w:autoSpaceDE w:val="0"/>
              <w:autoSpaceDN w:val="0"/>
              <w:adjustRightInd w:val="0"/>
              <w:spacing w:after="0"/>
              <w:jc w:val="center"/>
              <w:textAlignment w:val="baseline"/>
              <w:rPr>
                <w:ins w:id="1643" w:author="BigCREditor-RAN4#104-bis" w:date="2022-10-21T21:29:00Z"/>
                <w:rFonts w:ascii="Arial" w:hAnsi="Arial" w:cs="Arial"/>
                <w:sz w:val="18"/>
                <w:szCs w:val="18"/>
                <w:lang w:eastAsia="zh-CN"/>
              </w:rPr>
            </w:pPr>
            <w:ins w:id="1644" w:author="BigCREditor-RAN4#104-bis" w:date="2022-10-21T21:29:00Z">
              <w:r w:rsidRPr="00020619">
                <w:rPr>
                  <w:rFonts w:ascii="Arial" w:hAnsi="Arial" w:cs="Arial"/>
                  <w:sz w:val="18"/>
                  <w:szCs w:val="18"/>
                  <w:lang w:eastAsia="zh-CN"/>
                </w:rPr>
                <w:t>10 MHz: R.0 TDD</w:t>
              </w:r>
            </w:ins>
          </w:p>
          <w:p w14:paraId="5E8266B9" w14:textId="77777777" w:rsidR="00041B91" w:rsidRPr="00020619" w:rsidRDefault="00041B91" w:rsidP="00BB34DD">
            <w:pPr>
              <w:keepLines/>
              <w:overflowPunct w:val="0"/>
              <w:autoSpaceDE w:val="0"/>
              <w:autoSpaceDN w:val="0"/>
              <w:adjustRightInd w:val="0"/>
              <w:spacing w:after="0"/>
              <w:jc w:val="center"/>
              <w:textAlignment w:val="baseline"/>
              <w:rPr>
                <w:ins w:id="1645" w:author="BigCREditor-RAN4#104-bis" w:date="2022-10-21T21:29:00Z"/>
                <w:rFonts w:ascii="Arial" w:hAnsi="Arial" w:cs="Arial"/>
                <w:sz w:val="18"/>
                <w:szCs w:val="18"/>
                <w:lang w:eastAsia="zh-CN"/>
              </w:rPr>
            </w:pPr>
            <w:ins w:id="1646" w:author="BigCREditor-RAN4#104-bis" w:date="2022-10-21T21:29:00Z">
              <w:r w:rsidRPr="00020619">
                <w:rPr>
                  <w:rFonts w:ascii="Arial" w:hAnsi="Arial" w:cs="Arial"/>
                  <w:sz w:val="18"/>
                  <w:szCs w:val="18"/>
                  <w:lang w:eastAsia="zh-CN"/>
                </w:rPr>
                <w:t>20 MHz: R.3 TDD</w:t>
              </w:r>
            </w:ins>
          </w:p>
        </w:tc>
      </w:tr>
      <w:tr w:rsidR="00041B91" w:rsidRPr="00020619" w14:paraId="56D743CA" w14:textId="77777777" w:rsidTr="00BB34DD">
        <w:trPr>
          <w:trHeight w:val="346"/>
          <w:ins w:id="1647" w:author="BigCREditor-RAN4#104-bis" w:date="2022-10-21T21:29:00Z"/>
        </w:trPr>
        <w:tc>
          <w:tcPr>
            <w:tcW w:w="3019" w:type="dxa"/>
            <w:tcBorders>
              <w:top w:val="single" w:sz="4" w:space="0" w:color="auto"/>
              <w:left w:val="single" w:sz="4" w:space="0" w:color="auto"/>
              <w:bottom w:val="nil"/>
              <w:right w:val="single" w:sz="4" w:space="0" w:color="auto"/>
            </w:tcBorders>
            <w:shd w:val="clear" w:color="auto" w:fill="auto"/>
          </w:tcPr>
          <w:p w14:paraId="13EC0869" w14:textId="77777777" w:rsidR="00041B91" w:rsidRPr="00020619" w:rsidRDefault="00041B91" w:rsidP="00BB34DD">
            <w:pPr>
              <w:keepLines/>
              <w:overflowPunct w:val="0"/>
              <w:autoSpaceDE w:val="0"/>
              <w:autoSpaceDN w:val="0"/>
              <w:adjustRightInd w:val="0"/>
              <w:spacing w:after="0"/>
              <w:textAlignment w:val="baseline"/>
              <w:rPr>
                <w:ins w:id="1648" w:author="BigCREditor-RAN4#104-bis" w:date="2022-10-21T21:29:00Z"/>
                <w:rFonts w:ascii="Arial" w:hAnsi="Arial" w:cs="Arial"/>
                <w:sz w:val="18"/>
                <w:szCs w:val="18"/>
                <w:lang w:eastAsia="en-GB"/>
              </w:rPr>
            </w:pPr>
            <w:ins w:id="1649" w:author="BigCREditor-RAN4#104-bis" w:date="2022-10-21T21:29:00Z">
              <w:r w:rsidRPr="00020619">
                <w:rPr>
                  <w:rFonts w:ascii="Arial" w:hAnsi="Arial" w:cs="Arial"/>
                  <w:sz w:val="18"/>
                  <w:szCs w:val="18"/>
                  <w:lang w:eastAsia="en-GB"/>
                </w:rPr>
                <w:t>PCFICH/PDCCH/PHICH parameters:</w:t>
              </w:r>
            </w:ins>
          </w:p>
          <w:p w14:paraId="610B6B8D" w14:textId="77777777" w:rsidR="00041B91" w:rsidRPr="00020619" w:rsidRDefault="00041B91" w:rsidP="00BB34DD">
            <w:pPr>
              <w:keepLines/>
              <w:overflowPunct w:val="0"/>
              <w:autoSpaceDE w:val="0"/>
              <w:autoSpaceDN w:val="0"/>
              <w:adjustRightInd w:val="0"/>
              <w:spacing w:after="0"/>
              <w:textAlignment w:val="baseline"/>
              <w:rPr>
                <w:ins w:id="1650" w:author="BigCREditor-RAN4#104-bis" w:date="2022-10-21T21:29:00Z"/>
                <w:rFonts w:ascii="Arial" w:hAnsi="Arial" w:cs="Arial"/>
                <w:sz w:val="18"/>
                <w:szCs w:val="18"/>
                <w:lang w:eastAsia="en-GB"/>
              </w:rPr>
            </w:pPr>
            <w:ins w:id="1651" w:author="BigCREditor-RAN4#104-bis" w:date="2022-10-21T21:29:00Z">
              <w:r w:rsidRPr="00020619">
                <w:rPr>
                  <w:rFonts w:ascii="Arial" w:hAnsi="Arial" w:cs="Arial"/>
                  <w:sz w:val="18"/>
                  <w:szCs w:val="18"/>
                  <w:lang w:eastAsia="en-GB"/>
                </w:rPr>
                <w:t>DL Reference Measurement Channel</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0E29DE09" w14:textId="77777777" w:rsidR="00041B91" w:rsidRPr="00020619" w:rsidRDefault="00041B91" w:rsidP="00BB34DD">
            <w:pPr>
              <w:keepLines/>
              <w:overflowPunct w:val="0"/>
              <w:autoSpaceDE w:val="0"/>
              <w:autoSpaceDN w:val="0"/>
              <w:adjustRightInd w:val="0"/>
              <w:spacing w:after="0"/>
              <w:jc w:val="center"/>
              <w:textAlignment w:val="baseline"/>
              <w:rPr>
                <w:ins w:id="1652" w:author="BigCREditor-RAN4#104-bis" w:date="2022-10-21T21:29: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7737C2A1" w14:textId="77777777" w:rsidR="00041B91" w:rsidRPr="00020619" w:rsidRDefault="00041B91" w:rsidP="00BB34DD">
            <w:pPr>
              <w:keepLines/>
              <w:overflowPunct w:val="0"/>
              <w:autoSpaceDE w:val="0"/>
              <w:autoSpaceDN w:val="0"/>
              <w:adjustRightInd w:val="0"/>
              <w:spacing w:after="0"/>
              <w:jc w:val="center"/>
              <w:textAlignment w:val="baseline"/>
              <w:rPr>
                <w:ins w:id="1653" w:author="BigCREditor-RAN4#104-bis" w:date="2022-10-21T21:29:00Z"/>
                <w:rFonts w:ascii="Arial" w:hAnsi="Arial" w:cs="Arial"/>
                <w:sz w:val="18"/>
                <w:szCs w:val="18"/>
                <w:lang w:eastAsia="zh-CN"/>
              </w:rPr>
            </w:pPr>
            <w:ins w:id="1654" w:author="BigCREditor-RAN4#104-bis" w:date="2022-10-21T21:29:00Z">
              <w:r w:rsidRPr="00020619">
                <w:rPr>
                  <w:rFonts w:ascii="Arial" w:eastAsia="Malgun Gothic" w:hAnsi="Arial" w:cs="Arial"/>
                  <w:sz w:val="18"/>
                  <w:szCs w:val="18"/>
                  <w:lang w:eastAsia="en-GB"/>
                </w:rPr>
                <w:t>1, 2, 3, 7</w:t>
              </w:r>
            </w:ins>
          </w:p>
        </w:tc>
        <w:tc>
          <w:tcPr>
            <w:tcW w:w="4077" w:type="dxa"/>
            <w:gridSpan w:val="2"/>
            <w:tcBorders>
              <w:top w:val="single" w:sz="4" w:space="0" w:color="auto"/>
              <w:left w:val="single" w:sz="4" w:space="0" w:color="auto"/>
              <w:right w:val="single" w:sz="4" w:space="0" w:color="auto"/>
            </w:tcBorders>
          </w:tcPr>
          <w:p w14:paraId="31327FA5" w14:textId="77777777" w:rsidR="00041B91" w:rsidRPr="00020619" w:rsidRDefault="00041B91" w:rsidP="00BB34DD">
            <w:pPr>
              <w:keepLines/>
              <w:overflowPunct w:val="0"/>
              <w:autoSpaceDE w:val="0"/>
              <w:autoSpaceDN w:val="0"/>
              <w:adjustRightInd w:val="0"/>
              <w:spacing w:after="0"/>
              <w:jc w:val="center"/>
              <w:textAlignment w:val="baseline"/>
              <w:rPr>
                <w:ins w:id="1655" w:author="BigCREditor-RAN4#104-bis" w:date="2022-10-21T21:29:00Z"/>
                <w:rFonts w:ascii="Arial" w:hAnsi="Arial" w:cs="Arial"/>
                <w:sz w:val="18"/>
                <w:szCs w:val="18"/>
                <w:lang w:eastAsia="zh-CN"/>
              </w:rPr>
            </w:pPr>
            <w:ins w:id="1656" w:author="BigCREditor-RAN4#104-bis" w:date="2022-10-21T21:29:00Z">
              <w:r w:rsidRPr="00020619">
                <w:rPr>
                  <w:rFonts w:ascii="Arial" w:hAnsi="Arial" w:cs="Arial"/>
                  <w:sz w:val="18"/>
                  <w:szCs w:val="18"/>
                  <w:lang w:eastAsia="zh-CN"/>
                </w:rPr>
                <w:t>5 MHz: R.11 FDD</w:t>
              </w:r>
            </w:ins>
          </w:p>
          <w:p w14:paraId="795798CE" w14:textId="77777777" w:rsidR="00041B91" w:rsidRPr="00020619" w:rsidRDefault="00041B91" w:rsidP="00BB34DD">
            <w:pPr>
              <w:keepLines/>
              <w:overflowPunct w:val="0"/>
              <w:autoSpaceDE w:val="0"/>
              <w:autoSpaceDN w:val="0"/>
              <w:adjustRightInd w:val="0"/>
              <w:spacing w:after="0"/>
              <w:jc w:val="center"/>
              <w:textAlignment w:val="baseline"/>
              <w:rPr>
                <w:ins w:id="1657" w:author="BigCREditor-RAN4#104-bis" w:date="2022-10-21T21:29:00Z"/>
                <w:rFonts w:ascii="Arial" w:hAnsi="Arial" w:cs="Arial"/>
                <w:sz w:val="18"/>
                <w:szCs w:val="18"/>
                <w:lang w:eastAsia="zh-CN"/>
              </w:rPr>
            </w:pPr>
            <w:ins w:id="1658" w:author="BigCREditor-RAN4#104-bis" w:date="2022-10-21T21:29:00Z">
              <w:r w:rsidRPr="00020619">
                <w:rPr>
                  <w:rFonts w:ascii="Arial" w:hAnsi="Arial" w:cs="Arial"/>
                  <w:sz w:val="18"/>
                  <w:szCs w:val="18"/>
                  <w:lang w:eastAsia="zh-CN"/>
                </w:rPr>
                <w:t>10 MHz: R.6 FDD</w:t>
              </w:r>
            </w:ins>
          </w:p>
          <w:p w14:paraId="308E1C0F" w14:textId="77777777" w:rsidR="00041B91" w:rsidRPr="00020619" w:rsidRDefault="00041B91" w:rsidP="00BB34DD">
            <w:pPr>
              <w:keepLines/>
              <w:overflowPunct w:val="0"/>
              <w:autoSpaceDE w:val="0"/>
              <w:autoSpaceDN w:val="0"/>
              <w:adjustRightInd w:val="0"/>
              <w:spacing w:after="0"/>
              <w:jc w:val="center"/>
              <w:textAlignment w:val="baseline"/>
              <w:rPr>
                <w:ins w:id="1659" w:author="BigCREditor-RAN4#104-bis" w:date="2022-10-21T21:29:00Z"/>
                <w:rFonts w:ascii="Arial" w:hAnsi="Arial" w:cs="Arial"/>
                <w:sz w:val="18"/>
                <w:szCs w:val="18"/>
                <w:lang w:eastAsia="zh-CN"/>
              </w:rPr>
            </w:pPr>
            <w:ins w:id="1660" w:author="BigCREditor-RAN4#104-bis" w:date="2022-10-21T21:29:00Z">
              <w:r w:rsidRPr="00020619">
                <w:rPr>
                  <w:rFonts w:ascii="Arial" w:hAnsi="Arial" w:cs="Arial"/>
                  <w:sz w:val="18"/>
                  <w:szCs w:val="18"/>
                  <w:lang w:eastAsia="zh-CN"/>
                </w:rPr>
                <w:t>20 MHz: R.10 FDD</w:t>
              </w:r>
            </w:ins>
          </w:p>
        </w:tc>
      </w:tr>
      <w:tr w:rsidR="00041B91" w:rsidRPr="00020619" w14:paraId="09C13005" w14:textId="77777777" w:rsidTr="00BB34DD">
        <w:trPr>
          <w:trHeight w:val="346"/>
          <w:ins w:id="1661" w:author="BigCREditor-RAN4#104-bis" w:date="2022-10-21T21:29:00Z"/>
        </w:trPr>
        <w:tc>
          <w:tcPr>
            <w:tcW w:w="3019" w:type="dxa"/>
            <w:tcBorders>
              <w:top w:val="nil"/>
              <w:left w:val="single" w:sz="4" w:space="0" w:color="auto"/>
              <w:bottom w:val="single" w:sz="4" w:space="0" w:color="auto"/>
              <w:right w:val="single" w:sz="4" w:space="0" w:color="auto"/>
            </w:tcBorders>
            <w:shd w:val="clear" w:color="auto" w:fill="auto"/>
          </w:tcPr>
          <w:p w14:paraId="1B507C25" w14:textId="77777777" w:rsidR="00041B91" w:rsidRPr="00020619" w:rsidRDefault="00041B91" w:rsidP="00BB34DD">
            <w:pPr>
              <w:keepLines/>
              <w:overflowPunct w:val="0"/>
              <w:autoSpaceDE w:val="0"/>
              <w:autoSpaceDN w:val="0"/>
              <w:adjustRightInd w:val="0"/>
              <w:spacing w:after="0"/>
              <w:textAlignment w:val="baseline"/>
              <w:rPr>
                <w:ins w:id="1662" w:author="BigCREditor-RAN4#104-bis" w:date="2022-10-21T21:29: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79B75029" w14:textId="77777777" w:rsidR="00041B91" w:rsidRPr="00020619" w:rsidRDefault="00041B91" w:rsidP="00BB34DD">
            <w:pPr>
              <w:keepLines/>
              <w:overflowPunct w:val="0"/>
              <w:autoSpaceDE w:val="0"/>
              <w:autoSpaceDN w:val="0"/>
              <w:adjustRightInd w:val="0"/>
              <w:spacing w:after="0"/>
              <w:jc w:val="center"/>
              <w:textAlignment w:val="baseline"/>
              <w:rPr>
                <w:ins w:id="1663" w:author="BigCREditor-RAN4#104-bis" w:date="2022-10-21T21:29: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088B21FE" w14:textId="77777777" w:rsidR="00041B91" w:rsidRPr="00020619" w:rsidRDefault="00041B91" w:rsidP="00BB34DD">
            <w:pPr>
              <w:keepLines/>
              <w:overflowPunct w:val="0"/>
              <w:autoSpaceDE w:val="0"/>
              <w:autoSpaceDN w:val="0"/>
              <w:adjustRightInd w:val="0"/>
              <w:spacing w:after="0"/>
              <w:jc w:val="center"/>
              <w:textAlignment w:val="baseline"/>
              <w:rPr>
                <w:ins w:id="1664" w:author="BigCREditor-RAN4#104-bis" w:date="2022-10-21T21:29:00Z"/>
                <w:rFonts w:ascii="Arial" w:eastAsia="Malgun Gothic" w:hAnsi="Arial" w:cs="Arial"/>
                <w:sz w:val="18"/>
                <w:szCs w:val="18"/>
                <w:lang w:eastAsia="en-GB"/>
              </w:rPr>
            </w:pPr>
            <w:ins w:id="1665" w:author="BigCREditor-RAN4#104-bis" w:date="2022-10-21T21:29:00Z">
              <w:r w:rsidRPr="00020619">
                <w:rPr>
                  <w:rFonts w:ascii="Arial" w:eastAsia="Malgun Gothic" w:hAnsi="Arial" w:cs="Arial"/>
                  <w:sz w:val="18"/>
                  <w:szCs w:val="18"/>
                  <w:lang w:eastAsia="en-GB"/>
                </w:rPr>
                <w:t>4, 5, 6, 8</w:t>
              </w:r>
            </w:ins>
          </w:p>
        </w:tc>
        <w:tc>
          <w:tcPr>
            <w:tcW w:w="4077" w:type="dxa"/>
            <w:gridSpan w:val="2"/>
            <w:tcBorders>
              <w:left w:val="single" w:sz="4" w:space="0" w:color="auto"/>
              <w:bottom w:val="single" w:sz="4" w:space="0" w:color="auto"/>
              <w:right w:val="single" w:sz="4" w:space="0" w:color="auto"/>
            </w:tcBorders>
          </w:tcPr>
          <w:p w14:paraId="5CA3D2BB" w14:textId="77777777" w:rsidR="00041B91" w:rsidRPr="00020619" w:rsidRDefault="00041B91" w:rsidP="00BB34DD">
            <w:pPr>
              <w:keepLines/>
              <w:overflowPunct w:val="0"/>
              <w:autoSpaceDE w:val="0"/>
              <w:autoSpaceDN w:val="0"/>
              <w:adjustRightInd w:val="0"/>
              <w:spacing w:after="0"/>
              <w:jc w:val="center"/>
              <w:textAlignment w:val="baseline"/>
              <w:rPr>
                <w:ins w:id="1666" w:author="BigCREditor-RAN4#104-bis" w:date="2022-10-21T21:29:00Z"/>
                <w:rFonts w:ascii="Arial" w:hAnsi="Arial" w:cs="Arial"/>
                <w:sz w:val="18"/>
                <w:szCs w:val="18"/>
                <w:lang w:eastAsia="zh-CN"/>
              </w:rPr>
            </w:pPr>
            <w:ins w:id="1667" w:author="BigCREditor-RAN4#104-bis" w:date="2022-10-21T21:29:00Z">
              <w:r w:rsidRPr="00020619">
                <w:rPr>
                  <w:rFonts w:ascii="Arial" w:hAnsi="Arial" w:cs="Arial"/>
                  <w:sz w:val="18"/>
                  <w:szCs w:val="18"/>
                  <w:lang w:eastAsia="zh-CN"/>
                </w:rPr>
                <w:t>5 MHz: R.11 TDD</w:t>
              </w:r>
            </w:ins>
          </w:p>
          <w:p w14:paraId="13D83863" w14:textId="77777777" w:rsidR="00041B91" w:rsidRPr="00020619" w:rsidRDefault="00041B91" w:rsidP="00BB34DD">
            <w:pPr>
              <w:keepLines/>
              <w:overflowPunct w:val="0"/>
              <w:autoSpaceDE w:val="0"/>
              <w:autoSpaceDN w:val="0"/>
              <w:adjustRightInd w:val="0"/>
              <w:spacing w:after="0"/>
              <w:jc w:val="center"/>
              <w:textAlignment w:val="baseline"/>
              <w:rPr>
                <w:ins w:id="1668" w:author="BigCREditor-RAN4#104-bis" w:date="2022-10-21T21:29:00Z"/>
                <w:rFonts w:ascii="Arial" w:hAnsi="Arial" w:cs="Arial"/>
                <w:sz w:val="18"/>
                <w:szCs w:val="18"/>
                <w:lang w:eastAsia="zh-CN"/>
              </w:rPr>
            </w:pPr>
            <w:ins w:id="1669" w:author="BigCREditor-RAN4#104-bis" w:date="2022-10-21T21:29:00Z">
              <w:r w:rsidRPr="00020619">
                <w:rPr>
                  <w:rFonts w:ascii="Arial" w:hAnsi="Arial" w:cs="Arial"/>
                  <w:sz w:val="18"/>
                  <w:szCs w:val="18"/>
                  <w:lang w:eastAsia="zh-CN"/>
                </w:rPr>
                <w:t>10 MHz: R.6 TDD</w:t>
              </w:r>
            </w:ins>
          </w:p>
          <w:p w14:paraId="68F7E961" w14:textId="77777777" w:rsidR="00041B91" w:rsidRPr="00020619" w:rsidRDefault="00041B91" w:rsidP="00BB34DD">
            <w:pPr>
              <w:keepLines/>
              <w:overflowPunct w:val="0"/>
              <w:autoSpaceDE w:val="0"/>
              <w:autoSpaceDN w:val="0"/>
              <w:adjustRightInd w:val="0"/>
              <w:spacing w:after="0"/>
              <w:jc w:val="center"/>
              <w:textAlignment w:val="baseline"/>
              <w:rPr>
                <w:ins w:id="1670" w:author="BigCREditor-RAN4#104-bis" w:date="2022-10-21T21:29:00Z"/>
                <w:rFonts w:ascii="Arial" w:hAnsi="Arial" w:cs="Arial"/>
                <w:sz w:val="18"/>
                <w:szCs w:val="18"/>
                <w:lang w:eastAsia="zh-CN"/>
              </w:rPr>
            </w:pPr>
            <w:ins w:id="1671" w:author="BigCREditor-RAN4#104-bis" w:date="2022-10-21T21:29:00Z">
              <w:r w:rsidRPr="00020619">
                <w:rPr>
                  <w:rFonts w:ascii="Arial" w:hAnsi="Arial" w:cs="Arial"/>
                  <w:sz w:val="18"/>
                  <w:szCs w:val="18"/>
                  <w:lang w:eastAsia="zh-CN"/>
                </w:rPr>
                <w:t>20 MHz: R.10 TDD</w:t>
              </w:r>
            </w:ins>
          </w:p>
        </w:tc>
      </w:tr>
      <w:tr w:rsidR="00041B91" w:rsidRPr="00020619" w14:paraId="3DE9EB02" w14:textId="77777777" w:rsidTr="00BB34DD">
        <w:trPr>
          <w:trHeight w:val="346"/>
          <w:ins w:id="1672" w:author="BigCREditor-RAN4#104-bis" w:date="2022-10-21T21:29:00Z"/>
        </w:trPr>
        <w:tc>
          <w:tcPr>
            <w:tcW w:w="3019" w:type="dxa"/>
            <w:tcBorders>
              <w:top w:val="single" w:sz="4" w:space="0" w:color="auto"/>
              <w:left w:val="single" w:sz="4" w:space="0" w:color="auto"/>
              <w:bottom w:val="nil"/>
              <w:right w:val="single" w:sz="4" w:space="0" w:color="auto"/>
            </w:tcBorders>
            <w:shd w:val="clear" w:color="auto" w:fill="auto"/>
          </w:tcPr>
          <w:p w14:paraId="535BD402" w14:textId="77777777" w:rsidR="00041B91" w:rsidRPr="00020619" w:rsidRDefault="00041B91" w:rsidP="00BB34DD">
            <w:pPr>
              <w:keepLines/>
              <w:overflowPunct w:val="0"/>
              <w:autoSpaceDE w:val="0"/>
              <w:autoSpaceDN w:val="0"/>
              <w:adjustRightInd w:val="0"/>
              <w:spacing w:after="0"/>
              <w:textAlignment w:val="baseline"/>
              <w:rPr>
                <w:ins w:id="1673" w:author="BigCREditor-RAN4#104-bis" w:date="2022-10-21T21:29:00Z"/>
                <w:rFonts w:ascii="Arial" w:hAnsi="Arial" w:cs="Arial"/>
                <w:sz w:val="18"/>
                <w:szCs w:val="18"/>
                <w:lang w:eastAsia="ja-JP"/>
              </w:rPr>
            </w:pPr>
            <w:ins w:id="1674" w:author="BigCREditor-RAN4#104-bis" w:date="2022-10-21T21:29:00Z">
              <w:r w:rsidRPr="00020619">
                <w:rPr>
                  <w:rFonts w:ascii="Arial" w:hAnsi="Arial" w:cs="Arial"/>
                  <w:sz w:val="18"/>
                  <w:szCs w:val="18"/>
                  <w:lang w:eastAsia="en-GB"/>
                </w:rPr>
                <w:t>OCNG Patterns</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04E1204E" w14:textId="77777777" w:rsidR="00041B91" w:rsidRPr="00020619" w:rsidRDefault="00041B91" w:rsidP="00BB34DD">
            <w:pPr>
              <w:keepLines/>
              <w:overflowPunct w:val="0"/>
              <w:autoSpaceDE w:val="0"/>
              <w:autoSpaceDN w:val="0"/>
              <w:adjustRightInd w:val="0"/>
              <w:spacing w:after="0"/>
              <w:jc w:val="center"/>
              <w:textAlignment w:val="baseline"/>
              <w:rPr>
                <w:ins w:id="1675" w:author="BigCREditor-RAN4#104-bis" w:date="2022-10-21T21:29:00Z"/>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4BA10011" w14:textId="77777777" w:rsidR="00041B91" w:rsidRPr="00020619" w:rsidRDefault="00041B91" w:rsidP="00BB34DD">
            <w:pPr>
              <w:keepLines/>
              <w:overflowPunct w:val="0"/>
              <w:autoSpaceDE w:val="0"/>
              <w:autoSpaceDN w:val="0"/>
              <w:adjustRightInd w:val="0"/>
              <w:spacing w:after="0"/>
              <w:jc w:val="center"/>
              <w:textAlignment w:val="baseline"/>
              <w:rPr>
                <w:ins w:id="1676" w:author="BigCREditor-RAN4#104-bis" w:date="2022-10-21T21:29:00Z"/>
                <w:rFonts w:ascii="Arial" w:hAnsi="Arial" w:cs="Arial"/>
                <w:sz w:val="18"/>
                <w:szCs w:val="18"/>
                <w:lang w:eastAsia="zh-CN"/>
              </w:rPr>
            </w:pPr>
            <w:ins w:id="1677" w:author="BigCREditor-RAN4#104-bis" w:date="2022-10-21T21:29:00Z">
              <w:r w:rsidRPr="00020619">
                <w:rPr>
                  <w:rFonts w:ascii="Arial" w:hAnsi="Arial" w:cs="Arial"/>
                  <w:sz w:val="18"/>
                  <w:szCs w:val="18"/>
                  <w:lang w:eastAsia="zh-CN"/>
                </w:rPr>
                <w:t>1, 2, 3, 7</w:t>
              </w:r>
            </w:ins>
          </w:p>
        </w:tc>
        <w:tc>
          <w:tcPr>
            <w:tcW w:w="4077" w:type="dxa"/>
            <w:gridSpan w:val="2"/>
            <w:tcBorders>
              <w:top w:val="single" w:sz="4" w:space="0" w:color="auto"/>
              <w:left w:val="single" w:sz="4" w:space="0" w:color="auto"/>
              <w:right w:val="single" w:sz="4" w:space="0" w:color="auto"/>
            </w:tcBorders>
          </w:tcPr>
          <w:p w14:paraId="7A8C5AB3" w14:textId="77777777" w:rsidR="00041B91" w:rsidRPr="00020619" w:rsidRDefault="00041B91" w:rsidP="00BB34DD">
            <w:pPr>
              <w:keepLines/>
              <w:overflowPunct w:val="0"/>
              <w:autoSpaceDE w:val="0"/>
              <w:autoSpaceDN w:val="0"/>
              <w:adjustRightInd w:val="0"/>
              <w:spacing w:after="0"/>
              <w:jc w:val="center"/>
              <w:textAlignment w:val="baseline"/>
              <w:rPr>
                <w:ins w:id="1678" w:author="BigCREditor-RAN4#104-bis" w:date="2022-10-21T21:29:00Z"/>
                <w:rFonts w:ascii="Arial" w:hAnsi="Arial" w:cs="Arial"/>
                <w:sz w:val="18"/>
                <w:szCs w:val="18"/>
                <w:lang w:eastAsia="zh-CN"/>
              </w:rPr>
            </w:pPr>
            <w:ins w:id="1679" w:author="BigCREditor-RAN4#104-bis" w:date="2022-10-21T21:29:00Z">
              <w:r w:rsidRPr="00020619">
                <w:rPr>
                  <w:rFonts w:ascii="Arial" w:hAnsi="Arial" w:cs="Arial"/>
                  <w:sz w:val="18"/>
                  <w:szCs w:val="18"/>
                  <w:lang w:eastAsia="zh-CN"/>
                </w:rPr>
                <w:t>5 MHz: OP.20 FDD</w:t>
              </w:r>
            </w:ins>
          </w:p>
          <w:p w14:paraId="75806CA6" w14:textId="77777777" w:rsidR="00041B91" w:rsidRPr="00020619" w:rsidRDefault="00041B91" w:rsidP="00BB34DD">
            <w:pPr>
              <w:keepLines/>
              <w:overflowPunct w:val="0"/>
              <w:autoSpaceDE w:val="0"/>
              <w:autoSpaceDN w:val="0"/>
              <w:adjustRightInd w:val="0"/>
              <w:spacing w:after="0"/>
              <w:jc w:val="center"/>
              <w:textAlignment w:val="baseline"/>
              <w:rPr>
                <w:ins w:id="1680" w:author="BigCREditor-RAN4#104-bis" w:date="2022-10-21T21:29:00Z"/>
                <w:rFonts w:ascii="Arial" w:hAnsi="Arial" w:cs="Arial"/>
                <w:sz w:val="18"/>
                <w:szCs w:val="18"/>
                <w:lang w:eastAsia="zh-CN"/>
              </w:rPr>
            </w:pPr>
            <w:ins w:id="1681" w:author="BigCREditor-RAN4#104-bis" w:date="2022-10-21T21:29:00Z">
              <w:r w:rsidRPr="00020619">
                <w:rPr>
                  <w:rFonts w:ascii="Arial" w:hAnsi="Arial" w:cs="Arial"/>
                  <w:sz w:val="18"/>
                  <w:szCs w:val="18"/>
                  <w:lang w:eastAsia="zh-CN"/>
                </w:rPr>
                <w:t>10 MHz: OP.10 FDD</w:t>
              </w:r>
            </w:ins>
          </w:p>
          <w:p w14:paraId="5AD52499" w14:textId="77777777" w:rsidR="00041B91" w:rsidRPr="00020619" w:rsidRDefault="00041B91" w:rsidP="00BB34DD">
            <w:pPr>
              <w:keepLines/>
              <w:overflowPunct w:val="0"/>
              <w:autoSpaceDE w:val="0"/>
              <w:autoSpaceDN w:val="0"/>
              <w:adjustRightInd w:val="0"/>
              <w:spacing w:after="0"/>
              <w:jc w:val="center"/>
              <w:textAlignment w:val="baseline"/>
              <w:rPr>
                <w:ins w:id="1682" w:author="BigCREditor-RAN4#104-bis" w:date="2022-10-21T21:29:00Z"/>
                <w:rFonts w:ascii="Arial" w:hAnsi="Arial" w:cs="Arial"/>
                <w:sz w:val="18"/>
                <w:szCs w:val="18"/>
                <w:lang w:eastAsia="zh-CN"/>
              </w:rPr>
            </w:pPr>
            <w:ins w:id="1683" w:author="BigCREditor-RAN4#104-bis" w:date="2022-10-21T21:29:00Z">
              <w:r w:rsidRPr="00020619">
                <w:rPr>
                  <w:rFonts w:ascii="Arial" w:hAnsi="Arial" w:cs="Arial"/>
                  <w:sz w:val="18"/>
                  <w:szCs w:val="18"/>
                  <w:lang w:eastAsia="zh-CN"/>
                </w:rPr>
                <w:t>20 MHz: OP.17 FDD</w:t>
              </w:r>
            </w:ins>
          </w:p>
        </w:tc>
      </w:tr>
      <w:tr w:rsidR="00041B91" w:rsidRPr="00020619" w14:paraId="17920146" w14:textId="77777777" w:rsidTr="00BB34DD">
        <w:trPr>
          <w:trHeight w:val="346"/>
          <w:ins w:id="1684" w:author="BigCREditor-RAN4#104-bis" w:date="2022-10-21T21:29:00Z"/>
        </w:trPr>
        <w:tc>
          <w:tcPr>
            <w:tcW w:w="3019" w:type="dxa"/>
            <w:tcBorders>
              <w:top w:val="nil"/>
              <w:left w:val="single" w:sz="4" w:space="0" w:color="auto"/>
              <w:bottom w:val="single" w:sz="4" w:space="0" w:color="auto"/>
              <w:right w:val="single" w:sz="4" w:space="0" w:color="auto"/>
            </w:tcBorders>
            <w:shd w:val="clear" w:color="auto" w:fill="auto"/>
          </w:tcPr>
          <w:p w14:paraId="51E97501" w14:textId="77777777" w:rsidR="00041B91" w:rsidRPr="00020619" w:rsidRDefault="00041B91" w:rsidP="00BB34DD">
            <w:pPr>
              <w:keepLines/>
              <w:overflowPunct w:val="0"/>
              <w:autoSpaceDE w:val="0"/>
              <w:autoSpaceDN w:val="0"/>
              <w:adjustRightInd w:val="0"/>
              <w:spacing w:after="0"/>
              <w:textAlignment w:val="baseline"/>
              <w:rPr>
                <w:ins w:id="1685" w:author="BigCREditor-RAN4#104-bis" w:date="2022-10-21T21:29: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043A99EF" w14:textId="77777777" w:rsidR="00041B91" w:rsidRPr="00020619" w:rsidRDefault="00041B91" w:rsidP="00BB34DD">
            <w:pPr>
              <w:keepLines/>
              <w:overflowPunct w:val="0"/>
              <w:autoSpaceDE w:val="0"/>
              <w:autoSpaceDN w:val="0"/>
              <w:adjustRightInd w:val="0"/>
              <w:spacing w:after="0"/>
              <w:jc w:val="center"/>
              <w:textAlignment w:val="baseline"/>
              <w:rPr>
                <w:ins w:id="1686" w:author="BigCREditor-RAN4#104-bis" w:date="2022-10-21T21:29:00Z"/>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57300EE2" w14:textId="77777777" w:rsidR="00041B91" w:rsidRPr="00020619" w:rsidRDefault="00041B91" w:rsidP="00BB34DD">
            <w:pPr>
              <w:keepLines/>
              <w:overflowPunct w:val="0"/>
              <w:autoSpaceDE w:val="0"/>
              <w:autoSpaceDN w:val="0"/>
              <w:adjustRightInd w:val="0"/>
              <w:spacing w:after="0"/>
              <w:jc w:val="center"/>
              <w:textAlignment w:val="baseline"/>
              <w:rPr>
                <w:ins w:id="1687" w:author="BigCREditor-RAN4#104-bis" w:date="2022-10-21T21:29:00Z"/>
                <w:rFonts w:ascii="Arial" w:hAnsi="Arial" w:cs="Arial"/>
                <w:sz w:val="18"/>
                <w:szCs w:val="18"/>
                <w:lang w:eastAsia="zh-CN"/>
              </w:rPr>
            </w:pPr>
            <w:ins w:id="1688" w:author="BigCREditor-RAN4#104-bis" w:date="2022-10-21T21:29:00Z">
              <w:r w:rsidRPr="00020619">
                <w:rPr>
                  <w:rFonts w:ascii="Arial" w:hAnsi="Arial" w:cs="Arial"/>
                  <w:sz w:val="18"/>
                  <w:szCs w:val="18"/>
                  <w:lang w:eastAsia="zh-CN"/>
                </w:rPr>
                <w:t>4, 5, 6, 8</w:t>
              </w:r>
            </w:ins>
          </w:p>
        </w:tc>
        <w:tc>
          <w:tcPr>
            <w:tcW w:w="4077" w:type="dxa"/>
            <w:gridSpan w:val="2"/>
            <w:tcBorders>
              <w:left w:val="single" w:sz="4" w:space="0" w:color="auto"/>
              <w:bottom w:val="single" w:sz="4" w:space="0" w:color="auto"/>
              <w:right w:val="single" w:sz="4" w:space="0" w:color="auto"/>
            </w:tcBorders>
          </w:tcPr>
          <w:p w14:paraId="69B7E29E" w14:textId="77777777" w:rsidR="00041B91" w:rsidRPr="00020619" w:rsidRDefault="00041B91" w:rsidP="00BB34DD">
            <w:pPr>
              <w:keepLines/>
              <w:overflowPunct w:val="0"/>
              <w:autoSpaceDE w:val="0"/>
              <w:autoSpaceDN w:val="0"/>
              <w:adjustRightInd w:val="0"/>
              <w:spacing w:after="0"/>
              <w:jc w:val="center"/>
              <w:textAlignment w:val="baseline"/>
              <w:rPr>
                <w:ins w:id="1689" w:author="BigCREditor-RAN4#104-bis" w:date="2022-10-21T21:29:00Z"/>
                <w:rFonts w:ascii="Arial" w:hAnsi="Arial" w:cs="Arial"/>
                <w:sz w:val="18"/>
                <w:szCs w:val="18"/>
                <w:lang w:eastAsia="zh-CN"/>
              </w:rPr>
            </w:pPr>
            <w:ins w:id="1690" w:author="BigCREditor-RAN4#104-bis" w:date="2022-10-21T21:29:00Z">
              <w:r w:rsidRPr="00020619">
                <w:rPr>
                  <w:rFonts w:ascii="Arial" w:hAnsi="Arial" w:cs="Arial"/>
                  <w:sz w:val="18"/>
                  <w:szCs w:val="18"/>
                  <w:lang w:eastAsia="zh-CN"/>
                </w:rPr>
                <w:t>5 MHz: OP.9 TDD</w:t>
              </w:r>
            </w:ins>
          </w:p>
          <w:p w14:paraId="4E7DC487" w14:textId="77777777" w:rsidR="00041B91" w:rsidRPr="00020619" w:rsidRDefault="00041B91" w:rsidP="00BB34DD">
            <w:pPr>
              <w:keepLines/>
              <w:overflowPunct w:val="0"/>
              <w:autoSpaceDE w:val="0"/>
              <w:autoSpaceDN w:val="0"/>
              <w:adjustRightInd w:val="0"/>
              <w:spacing w:after="0"/>
              <w:jc w:val="center"/>
              <w:textAlignment w:val="baseline"/>
              <w:rPr>
                <w:ins w:id="1691" w:author="BigCREditor-RAN4#104-bis" w:date="2022-10-21T21:29:00Z"/>
                <w:rFonts w:ascii="Arial" w:hAnsi="Arial" w:cs="Arial"/>
                <w:sz w:val="18"/>
                <w:szCs w:val="18"/>
                <w:lang w:eastAsia="zh-CN"/>
              </w:rPr>
            </w:pPr>
            <w:ins w:id="1692" w:author="BigCREditor-RAN4#104-bis" w:date="2022-10-21T21:29:00Z">
              <w:r w:rsidRPr="00020619">
                <w:rPr>
                  <w:rFonts w:ascii="Arial" w:hAnsi="Arial" w:cs="Arial"/>
                  <w:sz w:val="18"/>
                  <w:szCs w:val="18"/>
                  <w:lang w:eastAsia="zh-CN"/>
                </w:rPr>
                <w:t>10 MHz: OP.1 TDD</w:t>
              </w:r>
            </w:ins>
          </w:p>
          <w:p w14:paraId="49E955EB" w14:textId="77777777" w:rsidR="00041B91" w:rsidRPr="00020619" w:rsidRDefault="00041B91" w:rsidP="00BB34DD">
            <w:pPr>
              <w:keepLines/>
              <w:overflowPunct w:val="0"/>
              <w:autoSpaceDE w:val="0"/>
              <w:autoSpaceDN w:val="0"/>
              <w:adjustRightInd w:val="0"/>
              <w:spacing w:after="0"/>
              <w:jc w:val="center"/>
              <w:textAlignment w:val="baseline"/>
              <w:rPr>
                <w:ins w:id="1693" w:author="BigCREditor-RAN4#104-bis" w:date="2022-10-21T21:29:00Z"/>
                <w:rFonts w:ascii="Arial" w:hAnsi="Arial" w:cs="Arial"/>
                <w:sz w:val="18"/>
                <w:szCs w:val="18"/>
                <w:lang w:eastAsia="zh-CN"/>
              </w:rPr>
            </w:pPr>
            <w:ins w:id="1694" w:author="BigCREditor-RAN4#104-bis" w:date="2022-10-21T21:29:00Z">
              <w:r w:rsidRPr="00020619">
                <w:rPr>
                  <w:rFonts w:ascii="Arial" w:hAnsi="Arial" w:cs="Arial"/>
                  <w:sz w:val="18"/>
                  <w:szCs w:val="18"/>
                  <w:lang w:eastAsia="zh-CN"/>
                </w:rPr>
                <w:t>20 MHz: OP.7 TDD</w:t>
              </w:r>
            </w:ins>
          </w:p>
        </w:tc>
      </w:tr>
      <w:tr w:rsidR="00041B91" w:rsidRPr="00020619" w14:paraId="0C5A4111" w14:textId="77777777" w:rsidTr="00BB34DD">
        <w:trPr>
          <w:ins w:id="1695" w:author="BigCREditor-RAN4#104-bis" w:date="2022-10-21T21:29:00Z"/>
        </w:trPr>
        <w:tc>
          <w:tcPr>
            <w:tcW w:w="3019" w:type="dxa"/>
          </w:tcPr>
          <w:p w14:paraId="5747994B" w14:textId="77777777" w:rsidR="00041B91" w:rsidRPr="00020619" w:rsidRDefault="00041B91" w:rsidP="00BB34DD">
            <w:pPr>
              <w:keepLines/>
              <w:overflowPunct w:val="0"/>
              <w:autoSpaceDE w:val="0"/>
              <w:autoSpaceDN w:val="0"/>
              <w:adjustRightInd w:val="0"/>
              <w:spacing w:after="0"/>
              <w:textAlignment w:val="baseline"/>
              <w:rPr>
                <w:ins w:id="1696" w:author="BigCREditor-RAN4#104-bis" w:date="2022-10-21T21:29:00Z"/>
                <w:rFonts w:ascii="Arial" w:hAnsi="Arial" w:cs="Arial"/>
                <w:sz w:val="18"/>
                <w:szCs w:val="18"/>
                <w:lang w:eastAsia="en-GB"/>
              </w:rPr>
            </w:pPr>
            <w:ins w:id="1697" w:author="BigCREditor-RAN4#104-bis" w:date="2022-10-21T21:29:00Z">
              <w:r w:rsidRPr="00020619">
                <w:rPr>
                  <w:rFonts w:ascii="Arial" w:hAnsi="Arial" w:cs="Arial"/>
                  <w:sz w:val="18"/>
                  <w:szCs w:val="18"/>
                  <w:lang w:eastAsia="en-GB"/>
                </w:rPr>
                <w:t>b2-Threshold1</w:t>
              </w:r>
            </w:ins>
          </w:p>
        </w:tc>
        <w:tc>
          <w:tcPr>
            <w:tcW w:w="1147" w:type="dxa"/>
            <w:tcBorders>
              <w:bottom w:val="single" w:sz="4" w:space="0" w:color="auto"/>
            </w:tcBorders>
          </w:tcPr>
          <w:p w14:paraId="70D0BB4B" w14:textId="77777777" w:rsidR="00041B91" w:rsidRPr="00020619" w:rsidRDefault="00041B91" w:rsidP="00BB34DD">
            <w:pPr>
              <w:keepLines/>
              <w:overflowPunct w:val="0"/>
              <w:autoSpaceDE w:val="0"/>
              <w:autoSpaceDN w:val="0"/>
              <w:adjustRightInd w:val="0"/>
              <w:spacing w:after="0"/>
              <w:jc w:val="center"/>
              <w:textAlignment w:val="baseline"/>
              <w:rPr>
                <w:ins w:id="1698" w:author="BigCREditor-RAN4#104-bis" w:date="2022-10-21T21:29:00Z"/>
                <w:rFonts w:ascii="Arial" w:eastAsia="Malgun Gothic" w:hAnsi="Arial" w:cs="Arial"/>
                <w:sz w:val="18"/>
                <w:szCs w:val="18"/>
                <w:lang w:eastAsia="en-GB"/>
              </w:rPr>
            </w:pPr>
            <w:ins w:id="1699" w:author="BigCREditor-RAN4#104-bis" w:date="2022-10-21T21:29:00Z">
              <w:r w:rsidRPr="00020619">
                <w:rPr>
                  <w:rFonts w:ascii="Arial" w:hAnsi="Arial" w:cs="Arial"/>
                  <w:sz w:val="18"/>
                  <w:szCs w:val="18"/>
                  <w:lang w:eastAsia="en-GB"/>
                </w:rPr>
                <w:t>dBm</w:t>
              </w:r>
            </w:ins>
          </w:p>
        </w:tc>
        <w:tc>
          <w:tcPr>
            <w:tcW w:w="1396" w:type="dxa"/>
            <w:tcBorders>
              <w:bottom w:val="single" w:sz="4" w:space="0" w:color="auto"/>
            </w:tcBorders>
          </w:tcPr>
          <w:p w14:paraId="12AE1F6A" w14:textId="77777777" w:rsidR="00041B91" w:rsidRPr="00020619" w:rsidRDefault="00041B91" w:rsidP="00BB34DD">
            <w:pPr>
              <w:keepLines/>
              <w:overflowPunct w:val="0"/>
              <w:autoSpaceDE w:val="0"/>
              <w:autoSpaceDN w:val="0"/>
              <w:adjustRightInd w:val="0"/>
              <w:spacing w:after="0"/>
              <w:jc w:val="center"/>
              <w:textAlignment w:val="baseline"/>
              <w:rPr>
                <w:ins w:id="1700" w:author="BigCREditor-RAN4#104-bis" w:date="2022-10-21T21:29:00Z"/>
                <w:rFonts w:ascii="Arial" w:eastAsia="Malgun Gothic" w:hAnsi="Arial" w:cs="Arial"/>
                <w:sz w:val="18"/>
                <w:szCs w:val="18"/>
                <w:lang w:eastAsia="en-GB"/>
              </w:rPr>
            </w:pPr>
            <w:ins w:id="1701" w:author="BigCREditor-RAN4#104-bis" w:date="2022-10-21T21:29: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4077" w:type="dxa"/>
            <w:gridSpan w:val="2"/>
            <w:tcBorders>
              <w:bottom w:val="single" w:sz="4" w:space="0" w:color="auto"/>
            </w:tcBorders>
            <w:shd w:val="clear" w:color="auto" w:fill="auto"/>
            <w:vAlign w:val="center"/>
          </w:tcPr>
          <w:p w14:paraId="3CF7E007" w14:textId="77777777" w:rsidR="00041B91" w:rsidRPr="00020619" w:rsidRDefault="00041B91" w:rsidP="00BB34DD">
            <w:pPr>
              <w:keepLines/>
              <w:overflowPunct w:val="0"/>
              <w:autoSpaceDE w:val="0"/>
              <w:autoSpaceDN w:val="0"/>
              <w:adjustRightInd w:val="0"/>
              <w:spacing w:after="0"/>
              <w:jc w:val="center"/>
              <w:textAlignment w:val="baseline"/>
              <w:rPr>
                <w:ins w:id="1702" w:author="BigCREditor-RAN4#104-bis" w:date="2022-10-21T21:29:00Z"/>
                <w:rFonts w:ascii="Arial" w:eastAsia="Malgun Gothic" w:hAnsi="Arial" w:cs="Arial"/>
                <w:sz w:val="18"/>
                <w:szCs w:val="18"/>
                <w:lang w:eastAsia="en-GB"/>
              </w:rPr>
            </w:pPr>
            <w:ins w:id="1703" w:author="BigCREditor-RAN4#104-bis" w:date="2022-10-21T21:29:00Z">
              <w:r w:rsidRPr="00020619">
                <w:rPr>
                  <w:rFonts w:ascii="Arial" w:eastAsia="Malgun Gothic" w:hAnsi="Arial" w:cs="Arial"/>
                  <w:sz w:val="18"/>
                  <w:szCs w:val="18"/>
                  <w:lang w:eastAsia="en-GB"/>
                </w:rPr>
                <w:t>-77</w:t>
              </w:r>
            </w:ins>
          </w:p>
        </w:tc>
      </w:tr>
      <w:tr w:rsidR="00041B91" w:rsidRPr="00020619" w14:paraId="196B5B28" w14:textId="77777777" w:rsidTr="00BB34DD">
        <w:trPr>
          <w:ins w:id="1704" w:author="BigCREditor-RAN4#104-bis" w:date="2022-10-21T21:29:00Z"/>
        </w:trPr>
        <w:tc>
          <w:tcPr>
            <w:tcW w:w="3019" w:type="dxa"/>
            <w:shd w:val="clear" w:color="auto" w:fill="auto"/>
          </w:tcPr>
          <w:p w14:paraId="7D7ED874" w14:textId="77777777" w:rsidR="00041B91" w:rsidRPr="00020619" w:rsidRDefault="00041B91" w:rsidP="00BB34DD">
            <w:pPr>
              <w:keepLines/>
              <w:overflowPunct w:val="0"/>
              <w:autoSpaceDE w:val="0"/>
              <w:autoSpaceDN w:val="0"/>
              <w:adjustRightInd w:val="0"/>
              <w:spacing w:after="0"/>
              <w:textAlignment w:val="baseline"/>
              <w:rPr>
                <w:ins w:id="1705" w:author="BigCREditor-RAN4#104-bis" w:date="2022-10-21T21:29:00Z"/>
                <w:rFonts w:ascii="Arial" w:eastAsia="Malgun Gothic" w:hAnsi="Arial"/>
                <w:sz w:val="18"/>
                <w:szCs w:val="18"/>
                <w:lang w:eastAsia="en-GB"/>
              </w:rPr>
            </w:pPr>
            <w:ins w:id="1706" w:author="BigCREditor-RAN4#104-bis" w:date="2022-10-21T21:29:00Z">
              <w:r w:rsidRPr="00020619">
                <w:rPr>
                  <w:rFonts w:ascii="Arial" w:hAnsi="Arial" w:cs="Arial"/>
                  <w:sz w:val="18"/>
                  <w:szCs w:val="18"/>
                  <w:lang w:eastAsia="en-GB"/>
                </w:rPr>
                <w:t>PBCH_RA</w:t>
              </w:r>
            </w:ins>
          </w:p>
        </w:tc>
        <w:tc>
          <w:tcPr>
            <w:tcW w:w="1147" w:type="dxa"/>
            <w:tcBorders>
              <w:bottom w:val="nil"/>
            </w:tcBorders>
            <w:shd w:val="clear" w:color="auto" w:fill="auto"/>
            <w:vAlign w:val="center"/>
          </w:tcPr>
          <w:p w14:paraId="0642CB96" w14:textId="77777777" w:rsidR="00041B91" w:rsidRPr="00020619" w:rsidRDefault="00041B91" w:rsidP="00BB34DD">
            <w:pPr>
              <w:keepLines/>
              <w:overflowPunct w:val="0"/>
              <w:autoSpaceDE w:val="0"/>
              <w:autoSpaceDN w:val="0"/>
              <w:adjustRightInd w:val="0"/>
              <w:spacing w:after="0"/>
              <w:jc w:val="center"/>
              <w:textAlignment w:val="baseline"/>
              <w:rPr>
                <w:ins w:id="1707" w:author="BigCREditor-RAN4#104-bis" w:date="2022-10-21T21:29:00Z"/>
                <w:rFonts w:ascii="Arial" w:eastAsia="Malgun Gothic" w:hAnsi="Arial"/>
                <w:sz w:val="18"/>
                <w:szCs w:val="18"/>
                <w:lang w:eastAsia="en-GB"/>
              </w:rPr>
            </w:pPr>
            <w:ins w:id="1708" w:author="BigCREditor-RAN4#104-bis" w:date="2022-10-21T21:29:00Z">
              <w:r w:rsidRPr="00020619">
                <w:rPr>
                  <w:rFonts w:ascii="Arial" w:eastAsia="Malgun Gothic" w:hAnsi="Arial"/>
                  <w:sz w:val="18"/>
                  <w:szCs w:val="18"/>
                  <w:lang w:eastAsia="en-GB"/>
                </w:rPr>
                <w:t>dB</w:t>
              </w:r>
            </w:ins>
          </w:p>
        </w:tc>
        <w:tc>
          <w:tcPr>
            <w:tcW w:w="1396" w:type="dxa"/>
            <w:vMerge w:val="restart"/>
            <w:shd w:val="clear" w:color="auto" w:fill="auto"/>
          </w:tcPr>
          <w:p w14:paraId="4B88ED44" w14:textId="77777777" w:rsidR="00041B91" w:rsidRPr="00020619" w:rsidRDefault="00041B91" w:rsidP="00BB34DD">
            <w:pPr>
              <w:keepLines/>
              <w:overflowPunct w:val="0"/>
              <w:autoSpaceDE w:val="0"/>
              <w:autoSpaceDN w:val="0"/>
              <w:adjustRightInd w:val="0"/>
              <w:spacing w:after="0"/>
              <w:jc w:val="center"/>
              <w:textAlignment w:val="baseline"/>
              <w:rPr>
                <w:ins w:id="1709" w:author="BigCREditor-RAN4#104-bis" w:date="2022-10-21T21:29:00Z"/>
                <w:rFonts w:ascii="Arial" w:eastAsia="Malgun Gothic" w:hAnsi="Arial"/>
                <w:sz w:val="18"/>
                <w:szCs w:val="18"/>
                <w:lang w:eastAsia="en-GB"/>
              </w:rPr>
            </w:pPr>
            <w:ins w:id="1710"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4077" w:type="dxa"/>
            <w:gridSpan w:val="2"/>
            <w:tcBorders>
              <w:bottom w:val="nil"/>
            </w:tcBorders>
            <w:shd w:val="clear" w:color="auto" w:fill="auto"/>
            <w:vAlign w:val="center"/>
          </w:tcPr>
          <w:p w14:paraId="5F03373F" w14:textId="77777777" w:rsidR="00041B91" w:rsidRPr="00020619" w:rsidRDefault="00041B91" w:rsidP="00BB34DD">
            <w:pPr>
              <w:keepLines/>
              <w:overflowPunct w:val="0"/>
              <w:autoSpaceDE w:val="0"/>
              <w:autoSpaceDN w:val="0"/>
              <w:adjustRightInd w:val="0"/>
              <w:spacing w:after="0"/>
              <w:jc w:val="center"/>
              <w:textAlignment w:val="baseline"/>
              <w:rPr>
                <w:ins w:id="1711" w:author="BigCREditor-RAN4#104-bis" w:date="2022-10-21T21:29:00Z"/>
                <w:rFonts w:ascii="Arial" w:eastAsia="Malgun Gothic" w:hAnsi="Arial"/>
                <w:sz w:val="18"/>
                <w:szCs w:val="18"/>
                <w:lang w:eastAsia="en-GB"/>
              </w:rPr>
            </w:pPr>
            <w:ins w:id="1712" w:author="BigCREditor-RAN4#104-bis" w:date="2022-10-21T21:29:00Z">
              <w:r w:rsidRPr="00020619">
                <w:rPr>
                  <w:rFonts w:ascii="Arial" w:eastAsia="Malgun Gothic" w:hAnsi="Arial"/>
                  <w:sz w:val="18"/>
                  <w:szCs w:val="18"/>
                  <w:lang w:eastAsia="en-GB"/>
                </w:rPr>
                <w:t>0</w:t>
              </w:r>
            </w:ins>
          </w:p>
        </w:tc>
      </w:tr>
      <w:tr w:rsidR="00041B91" w:rsidRPr="00020619" w14:paraId="2D8AD972" w14:textId="77777777" w:rsidTr="00BB34DD">
        <w:trPr>
          <w:ins w:id="1713" w:author="BigCREditor-RAN4#104-bis" w:date="2022-10-21T21:29:00Z"/>
        </w:trPr>
        <w:tc>
          <w:tcPr>
            <w:tcW w:w="3019" w:type="dxa"/>
            <w:shd w:val="clear" w:color="auto" w:fill="auto"/>
          </w:tcPr>
          <w:p w14:paraId="4694DD41" w14:textId="77777777" w:rsidR="00041B91" w:rsidRPr="00020619" w:rsidRDefault="00041B91" w:rsidP="00BB34DD">
            <w:pPr>
              <w:keepLines/>
              <w:overflowPunct w:val="0"/>
              <w:autoSpaceDE w:val="0"/>
              <w:autoSpaceDN w:val="0"/>
              <w:adjustRightInd w:val="0"/>
              <w:spacing w:after="0"/>
              <w:textAlignment w:val="baseline"/>
              <w:rPr>
                <w:ins w:id="1714" w:author="BigCREditor-RAN4#104-bis" w:date="2022-10-21T21:29:00Z"/>
                <w:rFonts w:ascii="Arial" w:eastAsia="Malgun Gothic" w:hAnsi="Arial"/>
                <w:sz w:val="18"/>
                <w:szCs w:val="18"/>
                <w:lang w:eastAsia="en-GB"/>
              </w:rPr>
            </w:pPr>
            <w:ins w:id="1715" w:author="BigCREditor-RAN4#104-bis" w:date="2022-10-21T21:29:00Z">
              <w:r w:rsidRPr="00020619">
                <w:rPr>
                  <w:rFonts w:ascii="Arial" w:hAnsi="Arial" w:cs="Arial"/>
                  <w:sz w:val="18"/>
                  <w:szCs w:val="18"/>
                  <w:lang w:eastAsia="en-GB"/>
                </w:rPr>
                <w:t>PBCH_RB</w:t>
              </w:r>
            </w:ins>
          </w:p>
        </w:tc>
        <w:tc>
          <w:tcPr>
            <w:tcW w:w="1147" w:type="dxa"/>
            <w:tcBorders>
              <w:top w:val="nil"/>
              <w:bottom w:val="nil"/>
            </w:tcBorders>
            <w:shd w:val="clear" w:color="auto" w:fill="auto"/>
          </w:tcPr>
          <w:p w14:paraId="57F8EAA4" w14:textId="77777777" w:rsidR="00041B91" w:rsidRPr="00020619" w:rsidRDefault="00041B91" w:rsidP="00BB34DD">
            <w:pPr>
              <w:keepLines/>
              <w:overflowPunct w:val="0"/>
              <w:autoSpaceDE w:val="0"/>
              <w:autoSpaceDN w:val="0"/>
              <w:adjustRightInd w:val="0"/>
              <w:spacing w:after="0"/>
              <w:jc w:val="center"/>
              <w:textAlignment w:val="baseline"/>
              <w:rPr>
                <w:ins w:id="1716" w:author="BigCREditor-RAN4#104-bis" w:date="2022-10-21T21:29:00Z"/>
                <w:rFonts w:ascii="Arial" w:eastAsia="Malgun Gothic" w:hAnsi="Arial"/>
                <w:sz w:val="18"/>
                <w:szCs w:val="18"/>
                <w:lang w:eastAsia="en-GB"/>
              </w:rPr>
            </w:pPr>
          </w:p>
        </w:tc>
        <w:tc>
          <w:tcPr>
            <w:tcW w:w="1396" w:type="dxa"/>
            <w:vMerge/>
            <w:shd w:val="clear" w:color="auto" w:fill="auto"/>
          </w:tcPr>
          <w:p w14:paraId="034E823A" w14:textId="77777777" w:rsidR="00041B91" w:rsidRPr="00020619" w:rsidRDefault="00041B91" w:rsidP="00BB34DD">
            <w:pPr>
              <w:keepLines/>
              <w:overflowPunct w:val="0"/>
              <w:autoSpaceDE w:val="0"/>
              <w:autoSpaceDN w:val="0"/>
              <w:adjustRightInd w:val="0"/>
              <w:spacing w:after="0"/>
              <w:jc w:val="center"/>
              <w:textAlignment w:val="baseline"/>
              <w:rPr>
                <w:ins w:id="1717"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75E6AD14" w14:textId="77777777" w:rsidR="00041B91" w:rsidRPr="00020619" w:rsidRDefault="00041B91" w:rsidP="00BB34DD">
            <w:pPr>
              <w:keepLines/>
              <w:overflowPunct w:val="0"/>
              <w:autoSpaceDE w:val="0"/>
              <w:autoSpaceDN w:val="0"/>
              <w:adjustRightInd w:val="0"/>
              <w:spacing w:after="0"/>
              <w:jc w:val="center"/>
              <w:textAlignment w:val="baseline"/>
              <w:rPr>
                <w:ins w:id="1718" w:author="BigCREditor-RAN4#104-bis" w:date="2022-10-21T21:29:00Z"/>
                <w:rFonts w:ascii="Arial" w:eastAsia="Malgun Gothic" w:hAnsi="Arial"/>
                <w:sz w:val="18"/>
                <w:szCs w:val="18"/>
                <w:lang w:eastAsia="en-GB"/>
              </w:rPr>
            </w:pPr>
          </w:p>
        </w:tc>
      </w:tr>
      <w:tr w:rsidR="00041B91" w:rsidRPr="00020619" w14:paraId="3E22FF89" w14:textId="77777777" w:rsidTr="00BB34DD">
        <w:trPr>
          <w:ins w:id="1719" w:author="BigCREditor-RAN4#104-bis" w:date="2022-10-21T21:29:00Z"/>
        </w:trPr>
        <w:tc>
          <w:tcPr>
            <w:tcW w:w="3019" w:type="dxa"/>
            <w:shd w:val="clear" w:color="auto" w:fill="auto"/>
          </w:tcPr>
          <w:p w14:paraId="42C4BAAA" w14:textId="77777777" w:rsidR="00041B91" w:rsidRPr="00020619" w:rsidRDefault="00041B91" w:rsidP="00BB34DD">
            <w:pPr>
              <w:keepLines/>
              <w:overflowPunct w:val="0"/>
              <w:autoSpaceDE w:val="0"/>
              <w:autoSpaceDN w:val="0"/>
              <w:adjustRightInd w:val="0"/>
              <w:spacing w:after="0"/>
              <w:textAlignment w:val="baseline"/>
              <w:rPr>
                <w:ins w:id="1720" w:author="BigCREditor-RAN4#104-bis" w:date="2022-10-21T21:29:00Z"/>
                <w:rFonts w:ascii="Arial" w:eastAsia="Malgun Gothic" w:hAnsi="Arial"/>
                <w:sz w:val="18"/>
                <w:szCs w:val="18"/>
                <w:lang w:eastAsia="en-GB"/>
              </w:rPr>
            </w:pPr>
            <w:ins w:id="1721" w:author="BigCREditor-RAN4#104-bis" w:date="2022-10-21T21:29:00Z">
              <w:r w:rsidRPr="00020619">
                <w:rPr>
                  <w:rFonts w:ascii="Arial" w:hAnsi="Arial" w:cs="Arial"/>
                  <w:sz w:val="18"/>
                  <w:szCs w:val="18"/>
                  <w:lang w:eastAsia="en-GB"/>
                </w:rPr>
                <w:t>PSS_RA</w:t>
              </w:r>
            </w:ins>
          </w:p>
        </w:tc>
        <w:tc>
          <w:tcPr>
            <w:tcW w:w="1147" w:type="dxa"/>
            <w:tcBorders>
              <w:top w:val="nil"/>
              <w:bottom w:val="nil"/>
            </w:tcBorders>
            <w:shd w:val="clear" w:color="auto" w:fill="auto"/>
          </w:tcPr>
          <w:p w14:paraId="1039D3D8" w14:textId="77777777" w:rsidR="00041B91" w:rsidRPr="00020619" w:rsidRDefault="00041B91" w:rsidP="00BB34DD">
            <w:pPr>
              <w:keepLines/>
              <w:overflowPunct w:val="0"/>
              <w:autoSpaceDE w:val="0"/>
              <w:autoSpaceDN w:val="0"/>
              <w:adjustRightInd w:val="0"/>
              <w:spacing w:after="0"/>
              <w:jc w:val="center"/>
              <w:textAlignment w:val="baseline"/>
              <w:rPr>
                <w:ins w:id="1722" w:author="BigCREditor-RAN4#104-bis" w:date="2022-10-21T21:29:00Z"/>
                <w:rFonts w:ascii="Arial" w:eastAsia="Malgun Gothic" w:hAnsi="Arial"/>
                <w:sz w:val="18"/>
                <w:szCs w:val="18"/>
                <w:lang w:eastAsia="en-GB"/>
              </w:rPr>
            </w:pPr>
          </w:p>
        </w:tc>
        <w:tc>
          <w:tcPr>
            <w:tcW w:w="1396" w:type="dxa"/>
            <w:vMerge/>
            <w:shd w:val="clear" w:color="auto" w:fill="auto"/>
          </w:tcPr>
          <w:p w14:paraId="1580AEE8" w14:textId="77777777" w:rsidR="00041B91" w:rsidRPr="00020619" w:rsidRDefault="00041B91" w:rsidP="00BB34DD">
            <w:pPr>
              <w:keepLines/>
              <w:overflowPunct w:val="0"/>
              <w:autoSpaceDE w:val="0"/>
              <w:autoSpaceDN w:val="0"/>
              <w:adjustRightInd w:val="0"/>
              <w:spacing w:after="0"/>
              <w:jc w:val="center"/>
              <w:textAlignment w:val="baseline"/>
              <w:rPr>
                <w:ins w:id="1723"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04C2BEEB" w14:textId="77777777" w:rsidR="00041B91" w:rsidRPr="00020619" w:rsidRDefault="00041B91" w:rsidP="00BB34DD">
            <w:pPr>
              <w:keepLines/>
              <w:overflowPunct w:val="0"/>
              <w:autoSpaceDE w:val="0"/>
              <w:autoSpaceDN w:val="0"/>
              <w:adjustRightInd w:val="0"/>
              <w:spacing w:after="0"/>
              <w:jc w:val="center"/>
              <w:textAlignment w:val="baseline"/>
              <w:rPr>
                <w:ins w:id="1724" w:author="BigCREditor-RAN4#104-bis" w:date="2022-10-21T21:29:00Z"/>
                <w:rFonts w:ascii="Arial" w:eastAsia="Malgun Gothic" w:hAnsi="Arial"/>
                <w:sz w:val="18"/>
                <w:szCs w:val="18"/>
                <w:lang w:eastAsia="en-GB"/>
              </w:rPr>
            </w:pPr>
          </w:p>
        </w:tc>
      </w:tr>
      <w:tr w:rsidR="00041B91" w:rsidRPr="00020619" w14:paraId="475D8390" w14:textId="77777777" w:rsidTr="00BB34DD">
        <w:trPr>
          <w:ins w:id="1725" w:author="BigCREditor-RAN4#104-bis" w:date="2022-10-21T21:29:00Z"/>
        </w:trPr>
        <w:tc>
          <w:tcPr>
            <w:tcW w:w="3019" w:type="dxa"/>
            <w:shd w:val="clear" w:color="auto" w:fill="auto"/>
          </w:tcPr>
          <w:p w14:paraId="5FB1ED28" w14:textId="77777777" w:rsidR="00041B91" w:rsidRPr="00020619" w:rsidRDefault="00041B91" w:rsidP="00BB34DD">
            <w:pPr>
              <w:keepLines/>
              <w:overflowPunct w:val="0"/>
              <w:autoSpaceDE w:val="0"/>
              <w:autoSpaceDN w:val="0"/>
              <w:adjustRightInd w:val="0"/>
              <w:spacing w:after="0"/>
              <w:textAlignment w:val="baseline"/>
              <w:rPr>
                <w:ins w:id="1726" w:author="BigCREditor-RAN4#104-bis" w:date="2022-10-21T21:29:00Z"/>
                <w:rFonts w:ascii="Arial" w:eastAsia="Malgun Gothic" w:hAnsi="Arial"/>
                <w:sz w:val="18"/>
                <w:szCs w:val="18"/>
                <w:lang w:eastAsia="en-GB"/>
              </w:rPr>
            </w:pPr>
            <w:ins w:id="1727" w:author="BigCREditor-RAN4#104-bis" w:date="2022-10-21T21:29:00Z">
              <w:r w:rsidRPr="00020619">
                <w:rPr>
                  <w:rFonts w:ascii="Arial" w:hAnsi="Arial" w:cs="Arial"/>
                  <w:sz w:val="18"/>
                  <w:szCs w:val="18"/>
                  <w:lang w:eastAsia="en-GB"/>
                </w:rPr>
                <w:t>SSS_RA</w:t>
              </w:r>
            </w:ins>
          </w:p>
        </w:tc>
        <w:tc>
          <w:tcPr>
            <w:tcW w:w="1147" w:type="dxa"/>
            <w:tcBorders>
              <w:top w:val="nil"/>
              <w:bottom w:val="nil"/>
            </w:tcBorders>
            <w:shd w:val="clear" w:color="auto" w:fill="auto"/>
          </w:tcPr>
          <w:p w14:paraId="47E3EED3" w14:textId="77777777" w:rsidR="00041B91" w:rsidRPr="00020619" w:rsidRDefault="00041B91" w:rsidP="00BB34DD">
            <w:pPr>
              <w:keepLines/>
              <w:overflowPunct w:val="0"/>
              <w:autoSpaceDE w:val="0"/>
              <w:autoSpaceDN w:val="0"/>
              <w:adjustRightInd w:val="0"/>
              <w:spacing w:after="0"/>
              <w:jc w:val="center"/>
              <w:textAlignment w:val="baseline"/>
              <w:rPr>
                <w:ins w:id="1728" w:author="BigCREditor-RAN4#104-bis" w:date="2022-10-21T21:29:00Z"/>
                <w:rFonts w:ascii="Arial" w:eastAsia="Malgun Gothic" w:hAnsi="Arial"/>
                <w:sz w:val="18"/>
                <w:szCs w:val="18"/>
                <w:lang w:eastAsia="en-GB"/>
              </w:rPr>
            </w:pPr>
          </w:p>
        </w:tc>
        <w:tc>
          <w:tcPr>
            <w:tcW w:w="1396" w:type="dxa"/>
            <w:vMerge/>
            <w:shd w:val="clear" w:color="auto" w:fill="auto"/>
          </w:tcPr>
          <w:p w14:paraId="0E4DDF96" w14:textId="77777777" w:rsidR="00041B91" w:rsidRPr="00020619" w:rsidRDefault="00041B91" w:rsidP="00BB34DD">
            <w:pPr>
              <w:keepLines/>
              <w:overflowPunct w:val="0"/>
              <w:autoSpaceDE w:val="0"/>
              <w:autoSpaceDN w:val="0"/>
              <w:adjustRightInd w:val="0"/>
              <w:spacing w:after="0"/>
              <w:jc w:val="center"/>
              <w:textAlignment w:val="baseline"/>
              <w:rPr>
                <w:ins w:id="1729"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5C87232E" w14:textId="77777777" w:rsidR="00041B91" w:rsidRPr="00020619" w:rsidRDefault="00041B91" w:rsidP="00BB34DD">
            <w:pPr>
              <w:keepLines/>
              <w:overflowPunct w:val="0"/>
              <w:autoSpaceDE w:val="0"/>
              <w:autoSpaceDN w:val="0"/>
              <w:adjustRightInd w:val="0"/>
              <w:spacing w:after="0"/>
              <w:jc w:val="center"/>
              <w:textAlignment w:val="baseline"/>
              <w:rPr>
                <w:ins w:id="1730" w:author="BigCREditor-RAN4#104-bis" w:date="2022-10-21T21:29:00Z"/>
                <w:rFonts w:ascii="Arial" w:eastAsia="Malgun Gothic" w:hAnsi="Arial"/>
                <w:sz w:val="18"/>
                <w:szCs w:val="18"/>
                <w:lang w:eastAsia="en-GB"/>
              </w:rPr>
            </w:pPr>
          </w:p>
        </w:tc>
      </w:tr>
      <w:tr w:rsidR="00041B91" w:rsidRPr="00020619" w14:paraId="26BE340C" w14:textId="77777777" w:rsidTr="00BB34DD">
        <w:trPr>
          <w:ins w:id="1731" w:author="BigCREditor-RAN4#104-bis" w:date="2022-10-21T21:29:00Z"/>
        </w:trPr>
        <w:tc>
          <w:tcPr>
            <w:tcW w:w="3019" w:type="dxa"/>
            <w:shd w:val="clear" w:color="auto" w:fill="auto"/>
          </w:tcPr>
          <w:p w14:paraId="698CFBB5" w14:textId="77777777" w:rsidR="00041B91" w:rsidRPr="00020619" w:rsidRDefault="00041B91" w:rsidP="00BB34DD">
            <w:pPr>
              <w:keepLines/>
              <w:overflowPunct w:val="0"/>
              <w:autoSpaceDE w:val="0"/>
              <w:autoSpaceDN w:val="0"/>
              <w:adjustRightInd w:val="0"/>
              <w:spacing w:after="0"/>
              <w:textAlignment w:val="baseline"/>
              <w:rPr>
                <w:ins w:id="1732" w:author="BigCREditor-RAN4#104-bis" w:date="2022-10-21T21:29:00Z"/>
                <w:rFonts w:ascii="Arial" w:eastAsia="Malgun Gothic" w:hAnsi="Arial"/>
                <w:sz w:val="18"/>
                <w:szCs w:val="18"/>
                <w:lang w:eastAsia="en-GB"/>
              </w:rPr>
            </w:pPr>
            <w:ins w:id="1733" w:author="BigCREditor-RAN4#104-bis" w:date="2022-10-21T21:29:00Z">
              <w:r w:rsidRPr="00020619">
                <w:rPr>
                  <w:rFonts w:ascii="Arial" w:hAnsi="Arial" w:cs="Arial"/>
                  <w:sz w:val="18"/>
                  <w:szCs w:val="18"/>
                  <w:lang w:eastAsia="en-GB"/>
                </w:rPr>
                <w:t>PCFICH_RB</w:t>
              </w:r>
            </w:ins>
          </w:p>
        </w:tc>
        <w:tc>
          <w:tcPr>
            <w:tcW w:w="1147" w:type="dxa"/>
            <w:tcBorders>
              <w:top w:val="nil"/>
              <w:bottom w:val="nil"/>
            </w:tcBorders>
            <w:shd w:val="clear" w:color="auto" w:fill="auto"/>
          </w:tcPr>
          <w:p w14:paraId="60A14B22" w14:textId="77777777" w:rsidR="00041B91" w:rsidRPr="00020619" w:rsidRDefault="00041B91" w:rsidP="00BB34DD">
            <w:pPr>
              <w:keepLines/>
              <w:overflowPunct w:val="0"/>
              <w:autoSpaceDE w:val="0"/>
              <w:autoSpaceDN w:val="0"/>
              <w:adjustRightInd w:val="0"/>
              <w:spacing w:after="0"/>
              <w:jc w:val="center"/>
              <w:textAlignment w:val="baseline"/>
              <w:rPr>
                <w:ins w:id="1734" w:author="BigCREditor-RAN4#104-bis" w:date="2022-10-21T21:29:00Z"/>
                <w:rFonts w:ascii="Arial" w:eastAsia="Malgun Gothic" w:hAnsi="Arial"/>
                <w:sz w:val="18"/>
                <w:szCs w:val="18"/>
                <w:lang w:eastAsia="en-GB"/>
              </w:rPr>
            </w:pPr>
          </w:p>
        </w:tc>
        <w:tc>
          <w:tcPr>
            <w:tcW w:w="1396" w:type="dxa"/>
            <w:vMerge/>
            <w:shd w:val="clear" w:color="auto" w:fill="auto"/>
          </w:tcPr>
          <w:p w14:paraId="26CC4546" w14:textId="77777777" w:rsidR="00041B91" w:rsidRPr="00020619" w:rsidRDefault="00041B91" w:rsidP="00BB34DD">
            <w:pPr>
              <w:keepLines/>
              <w:overflowPunct w:val="0"/>
              <w:autoSpaceDE w:val="0"/>
              <w:autoSpaceDN w:val="0"/>
              <w:adjustRightInd w:val="0"/>
              <w:spacing w:after="0"/>
              <w:jc w:val="center"/>
              <w:textAlignment w:val="baseline"/>
              <w:rPr>
                <w:ins w:id="1735"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058A53D1" w14:textId="77777777" w:rsidR="00041B91" w:rsidRPr="00020619" w:rsidRDefault="00041B91" w:rsidP="00BB34DD">
            <w:pPr>
              <w:keepLines/>
              <w:overflowPunct w:val="0"/>
              <w:autoSpaceDE w:val="0"/>
              <w:autoSpaceDN w:val="0"/>
              <w:adjustRightInd w:val="0"/>
              <w:spacing w:after="0"/>
              <w:jc w:val="center"/>
              <w:textAlignment w:val="baseline"/>
              <w:rPr>
                <w:ins w:id="1736" w:author="BigCREditor-RAN4#104-bis" w:date="2022-10-21T21:29:00Z"/>
                <w:rFonts w:ascii="Arial" w:eastAsia="Malgun Gothic" w:hAnsi="Arial"/>
                <w:sz w:val="18"/>
                <w:szCs w:val="18"/>
                <w:lang w:eastAsia="en-GB"/>
              </w:rPr>
            </w:pPr>
          </w:p>
        </w:tc>
      </w:tr>
      <w:tr w:rsidR="00041B91" w:rsidRPr="00020619" w14:paraId="11C75CD2" w14:textId="77777777" w:rsidTr="00BB34DD">
        <w:trPr>
          <w:ins w:id="1737" w:author="BigCREditor-RAN4#104-bis" w:date="2022-10-21T21:29:00Z"/>
        </w:trPr>
        <w:tc>
          <w:tcPr>
            <w:tcW w:w="3019" w:type="dxa"/>
            <w:shd w:val="clear" w:color="auto" w:fill="auto"/>
          </w:tcPr>
          <w:p w14:paraId="69DF6FE5" w14:textId="77777777" w:rsidR="00041B91" w:rsidRPr="00020619" w:rsidRDefault="00041B91" w:rsidP="00BB34DD">
            <w:pPr>
              <w:keepLines/>
              <w:overflowPunct w:val="0"/>
              <w:autoSpaceDE w:val="0"/>
              <w:autoSpaceDN w:val="0"/>
              <w:adjustRightInd w:val="0"/>
              <w:spacing w:after="0"/>
              <w:textAlignment w:val="baseline"/>
              <w:rPr>
                <w:ins w:id="1738" w:author="BigCREditor-RAN4#104-bis" w:date="2022-10-21T21:29:00Z"/>
                <w:rFonts w:ascii="Arial" w:eastAsia="Malgun Gothic" w:hAnsi="Arial"/>
                <w:sz w:val="18"/>
                <w:szCs w:val="18"/>
                <w:lang w:eastAsia="en-GB"/>
              </w:rPr>
            </w:pPr>
            <w:ins w:id="1739" w:author="BigCREditor-RAN4#104-bis" w:date="2022-10-21T21:29:00Z">
              <w:r w:rsidRPr="00020619">
                <w:rPr>
                  <w:rFonts w:ascii="Arial" w:hAnsi="Arial" w:cs="Arial"/>
                  <w:sz w:val="18"/>
                  <w:szCs w:val="18"/>
                  <w:lang w:eastAsia="en-GB"/>
                </w:rPr>
                <w:t>PHICH_RA</w:t>
              </w:r>
            </w:ins>
          </w:p>
        </w:tc>
        <w:tc>
          <w:tcPr>
            <w:tcW w:w="1147" w:type="dxa"/>
            <w:tcBorders>
              <w:top w:val="nil"/>
              <w:bottom w:val="nil"/>
            </w:tcBorders>
            <w:shd w:val="clear" w:color="auto" w:fill="auto"/>
          </w:tcPr>
          <w:p w14:paraId="3BD4A598" w14:textId="77777777" w:rsidR="00041B91" w:rsidRPr="00020619" w:rsidRDefault="00041B91" w:rsidP="00BB34DD">
            <w:pPr>
              <w:keepLines/>
              <w:overflowPunct w:val="0"/>
              <w:autoSpaceDE w:val="0"/>
              <w:autoSpaceDN w:val="0"/>
              <w:adjustRightInd w:val="0"/>
              <w:spacing w:after="0"/>
              <w:jc w:val="center"/>
              <w:textAlignment w:val="baseline"/>
              <w:rPr>
                <w:ins w:id="1740" w:author="BigCREditor-RAN4#104-bis" w:date="2022-10-21T21:29:00Z"/>
                <w:rFonts w:ascii="Arial" w:eastAsia="Malgun Gothic" w:hAnsi="Arial"/>
                <w:sz w:val="18"/>
                <w:szCs w:val="18"/>
                <w:lang w:eastAsia="en-GB"/>
              </w:rPr>
            </w:pPr>
          </w:p>
        </w:tc>
        <w:tc>
          <w:tcPr>
            <w:tcW w:w="1396" w:type="dxa"/>
            <w:vMerge/>
            <w:shd w:val="clear" w:color="auto" w:fill="auto"/>
          </w:tcPr>
          <w:p w14:paraId="67E1864B" w14:textId="77777777" w:rsidR="00041B91" w:rsidRPr="00020619" w:rsidRDefault="00041B91" w:rsidP="00BB34DD">
            <w:pPr>
              <w:keepLines/>
              <w:overflowPunct w:val="0"/>
              <w:autoSpaceDE w:val="0"/>
              <w:autoSpaceDN w:val="0"/>
              <w:adjustRightInd w:val="0"/>
              <w:spacing w:after="0"/>
              <w:jc w:val="center"/>
              <w:textAlignment w:val="baseline"/>
              <w:rPr>
                <w:ins w:id="1741"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51E9CF6D" w14:textId="77777777" w:rsidR="00041B91" w:rsidRPr="00020619" w:rsidRDefault="00041B91" w:rsidP="00BB34DD">
            <w:pPr>
              <w:keepLines/>
              <w:overflowPunct w:val="0"/>
              <w:autoSpaceDE w:val="0"/>
              <w:autoSpaceDN w:val="0"/>
              <w:adjustRightInd w:val="0"/>
              <w:spacing w:after="0"/>
              <w:jc w:val="center"/>
              <w:textAlignment w:val="baseline"/>
              <w:rPr>
                <w:ins w:id="1742" w:author="BigCREditor-RAN4#104-bis" w:date="2022-10-21T21:29:00Z"/>
                <w:rFonts w:ascii="Arial" w:eastAsia="Malgun Gothic" w:hAnsi="Arial"/>
                <w:sz w:val="18"/>
                <w:szCs w:val="18"/>
                <w:lang w:eastAsia="en-GB"/>
              </w:rPr>
            </w:pPr>
          </w:p>
        </w:tc>
      </w:tr>
      <w:tr w:rsidR="00041B91" w:rsidRPr="00020619" w14:paraId="6166BCB5" w14:textId="77777777" w:rsidTr="00BB34DD">
        <w:trPr>
          <w:ins w:id="1743" w:author="BigCREditor-RAN4#104-bis" w:date="2022-10-21T21:29:00Z"/>
        </w:trPr>
        <w:tc>
          <w:tcPr>
            <w:tcW w:w="3019" w:type="dxa"/>
            <w:shd w:val="clear" w:color="auto" w:fill="auto"/>
          </w:tcPr>
          <w:p w14:paraId="28409E10" w14:textId="77777777" w:rsidR="00041B91" w:rsidRPr="00020619" w:rsidRDefault="00041B91" w:rsidP="00BB34DD">
            <w:pPr>
              <w:keepLines/>
              <w:overflowPunct w:val="0"/>
              <w:autoSpaceDE w:val="0"/>
              <w:autoSpaceDN w:val="0"/>
              <w:adjustRightInd w:val="0"/>
              <w:spacing w:after="0"/>
              <w:textAlignment w:val="baseline"/>
              <w:rPr>
                <w:ins w:id="1744" w:author="BigCREditor-RAN4#104-bis" w:date="2022-10-21T21:29:00Z"/>
                <w:rFonts w:ascii="Arial" w:eastAsia="Malgun Gothic" w:hAnsi="Arial"/>
                <w:sz w:val="18"/>
                <w:szCs w:val="18"/>
                <w:lang w:eastAsia="en-GB"/>
              </w:rPr>
            </w:pPr>
            <w:ins w:id="1745" w:author="BigCREditor-RAN4#104-bis" w:date="2022-10-21T21:29:00Z">
              <w:r w:rsidRPr="00020619">
                <w:rPr>
                  <w:rFonts w:ascii="Arial" w:hAnsi="Arial" w:cs="Arial"/>
                  <w:sz w:val="18"/>
                  <w:szCs w:val="18"/>
                  <w:lang w:eastAsia="en-GB"/>
                </w:rPr>
                <w:t>PHICH_RB</w:t>
              </w:r>
            </w:ins>
          </w:p>
        </w:tc>
        <w:tc>
          <w:tcPr>
            <w:tcW w:w="1147" w:type="dxa"/>
            <w:tcBorders>
              <w:top w:val="nil"/>
              <w:bottom w:val="nil"/>
            </w:tcBorders>
            <w:shd w:val="clear" w:color="auto" w:fill="auto"/>
          </w:tcPr>
          <w:p w14:paraId="51FC8103" w14:textId="77777777" w:rsidR="00041B91" w:rsidRPr="00020619" w:rsidRDefault="00041B91" w:rsidP="00BB34DD">
            <w:pPr>
              <w:keepLines/>
              <w:overflowPunct w:val="0"/>
              <w:autoSpaceDE w:val="0"/>
              <w:autoSpaceDN w:val="0"/>
              <w:adjustRightInd w:val="0"/>
              <w:spacing w:after="0"/>
              <w:jc w:val="center"/>
              <w:textAlignment w:val="baseline"/>
              <w:rPr>
                <w:ins w:id="1746" w:author="BigCREditor-RAN4#104-bis" w:date="2022-10-21T21:29:00Z"/>
                <w:rFonts w:ascii="Arial" w:eastAsia="Malgun Gothic" w:hAnsi="Arial"/>
                <w:sz w:val="18"/>
                <w:szCs w:val="18"/>
                <w:lang w:eastAsia="en-GB"/>
              </w:rPr>
            </w:pPr>
          </w:p>
        </w:tc>
        <w:tc>
          <w:tcPr>
            <w:tcW w:w="1396" w:type="dxa"/>
            <w:vMerge/>
            <w:shd w:val="clear" w:color="auto" w:fill="auto"/>
          </w:tcPr>
          <w:p w14:paraId="5EEE2894" w14:textId="77777777" w:rsidR="00041B91" w:rsidRPr="00020619" w:rsidRDefault="00041B91" w:rsidP="00BB34DD">
            <w:pPr>
              <w:keepLines/>
              <w:overflowPunct w:val="0"/>
              <w:autoSpaceDE w:val="0"/>
              <w:autoSpaceDN w:val="0"/>
              <w:adjustRightInd w:val="0"/>
              <w:spacing w:after="0"/>
              <w:jc w:val="center"/>
              <w:textAlignment w:val="baseline"/>
              <w:rPr>
                <w:ins w:id="1747"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7197A375" w14:textId="77777777" w:rsidR="00041B91" w:rsidRPr="00020619" w:rsidRDefault="00041B91" w:rsidP="00BB34DD">
            <w:pPr>
              <w:keepLines/>
              <w:overflowPunct w:val="0"/>
              <w:autoSpaceDE w:val="0"/>
              <w:autoSpaceDN w:val="0"/>
              <w:adjustRightInd w:val="0"/>
              <w:spacing w:after="0"/>
              <w:jc w:val="center"/>
              <w:textAlignment w:val="baseline"/>
              <w:rPr>
                <w:ins w:id="1748" w:author="BigCREditor-RAN4#104-bis" w:date="2022-10-21T21:29:00Z"/>
                <w:rFonts w:ascii="Arial" w:eastAsia="Malgun Gothic" w:hAnsi="Arial"/>
                <w:sz w:val="18"/>
                <w:szCs w:val="18"/>
                <w:lang w:eastAsia="en-GB"/>
              </w:rPr>
            </w:pPr>
          </w:p>
        </w:tc>
      </w:tr>
      <w:tr w:rsidR="00041B91" w:rsidRPr="00020619" w14:paraId="76F0CA38" w14:textId="77777777" w:rsidTr="00BB34DD">
        <w:trPr>
          <w:ins w:id="1749" w:author="BigCREditor-RAN4#104-bis" w:date="2022-10-21T21:29:00Z"/>
        </w:trPr>
        <w:tc>
          <w:tcPr>
            <w:tcW w:w="3019" w:type="dxa"/>
            <w:shd w:val="clear" w:color="auto" w:fill="auto"/>
          </w:tcPr>
          <w:p w14:paraId="3D6259AD" w14:textId="77777777" w:rsidR="00041B91" w:rsidRPr="00020619" w:rsidRDefault="00041B91" w:rsidP="00BB34DD">
            <w:pPr>
              <w:keepLines/>
              <w:overflowPunct w:val="0"/>
              <w:autoSpaceDE w:val="0"/>
              <w:autoSpaceDN w:val="0"/>
              <w:adjustRightInd w:val="0"/>
              <w:spacing w:after="0"/>
              <w:textAlignment w:val="baseline"/>
              <w:rPr>
                <w:ins w:id="1750" w:author="BigCREditor-RAN4#104-bis" w:date="2022-10-21T21:29:00Z"/>
                <w:rFonts w:ascii="Arial" w:eastAsia="Malgun Gothic" w:hAnsi="Arial"/>
                <w:sz w:val="18"/>
                <w:szCs w:val="18"/>
                <w:lang w:eastAsia="en-GB"/>
              </w:rPr>
            </w:pPr>
            <w:ins w:id="1751" w:author="BigCREditor-RAN4#104-bis" w:date="2022-10-21T21:29:00Z">
              <w:r w:rsidRPr="00020619">
                <w:rPr>
                  <w:rFonts w:ascii="Arial" w:hAnsi="Arial" w:cs="Arial"/>
                  <w:sz w:val="18"/>
                  <w:szCs w:val="18"/>
                  <w:lang w:eastAsia="en-GB"/>
                </w:rPr>
                <w:t>PDCCH_RA</w:t>
              </w:r>
            </w:ins>
          </w:p>
        </w:tc>
        <w:tc>
          <w:tcPr>
            <w:tcW w:w="1147" w:type="dxa"/>
            <w:tcBorders>
              <w:top w:val="nil"/>
              <w:bottom w:val="nil"/>
            </w:tcBorders>
            <w:shd w:val="clear" w:color="auto" w:fill="auto"/>
          </w:tcPr>
          <w:p w14:paraId="0117073C" w14:textId="77777777" w:rsidR="00041B91" w:rsidRPr="00020619" w:rsidRDefault="00041B91" w:rsidP="00BB34DD">
            <w:pPr>
              <w:keepLines/>
              <w:overflowPunct w:val="0"/>
              <w:autoSpaceDE w:val="0"/>
              <w:autoSpaceDN w:val="0"/>
              <w:adjustRightInd w:val="0"/>
              <w:spacing w:after="0"/>
              <w:jc w:val="center"/>
              <w:textAlignment w:val="baseline"/>
              <w:rPr>
                <w:ins w:id="1752" w:author="BigCREditor-RAN4#104-bis" w:date="2022-10-21T21:29:00Z"/>
                <w:rFonts w:ascii="Arial" w:eastAsia="Malgun Gothic" w:hAnsi="Arial"/>
                <w:sz w:val="18"/>
                <w:szCs w:val="18"/>
                <w:lang w:eastAsia="en-GB"/>
              </w:rPr>
            </w:pPr>
          </w:p>
        </w:tc>
        <w:tc>
          <w:tcPr>
            <w:tcW w:w="1396" w:type="dxa"/>
            <w:vMerge/>
            <w:shd w:val="clear" w:color="auto" w:fill="auto"/>
          </w:tcPr>
          <w:p w14:paraId="6B7D43EA" w14:textId="77777777" w:rsidR="00041B91" w:rsidRPr="00020619" w:rsidRDefault="00041B91" w:rsidP="00BB34DD">
            <w:pPr>
              <w:keepLines/>
              <w:overflowPunct w:val="0"/>
              <w:autoSpaceDE w:val="0"/>
              <w:autoSpaceDN w:val="0"/>
              <w:adjustRightInd w:val="0"/>
              <w:spacing w:after="0"/>
              <w:jc w:val="center"/>
              <w:textAlignment w:val="baseline"/>
              <w:rPr>
                <w:ins w:id="1753"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3FA34DE9" w14:textId="77777777" w:rsidR="00041B91" w:rsidRPr="00020619" w:rsidRDefault="00041B91" w:rsidP="00BB34DD">
            <w:pPr>
              <w:keepLines/>
              <w:overflowPunct w:val="0"/>
              <w:autoSpaceDE w:val="0"/>
              <w:autoSpaceDN w:val="0"/>
              <w:adjustRightInd w:val="0"/>
              <w:spacing w:after="0"/>
              <w:jc w:val="center"/>
              <w:textAlignment w:val="baseline"/>
              <w:rPr>
                <w:ins w:id="1754" w:author="BigCREditor-RAN4#104-bis" w:date="2022-10-21T21:29:00Z"/>
                <w:rFonts w:ascii="Arial" w:eastAsia="Malgun Gothic" w:hAnsi="Arial"/>
                <w:sz w:val="18"/>
                <w:szCs w:val="18"/>
                <w:lang w:eastAsia="en-GB"/>
              </w:rPr>
            </w:pPr>
          </w:p>
        </w:tc>
      </w:tr>
      <w:tr w:rsidR="00041B91" w:rsidRPr="00020619" w14:paraId="1F989EB7" w14:textId="77777777" w:rsidTr="00BB34DD">
        <w:trPr>
          <w:ins w:id="1755" w:author="BigCREditor-RAN4#104-bis" w:date="2022-10-21T21:29:00Z"/>
        </w:trPr>
        <w:tc>
          <w:tcPr>
            <w:tcW w:w="3019" w:type="dxa"/>
            <w:shd w:val="clear" w:color="auto" w:fill="auto"/>
          </w:tcPr>
          <w:p w14:paraId="0E8AB9BD" w14:textId="77777777" w:rsidR="00041B91" w:rsidRPr="00020619" w:rsidRDefault="00041B91" w:rsidP="00BB34DD">
            <w:pPr>
              <w:keepLines/>
              <w:overflowPunct w:val="0"/>
              <w:autoSpaceDE w:val="0"/>
              <w:autoSpaceDN w:val="0"/>
              <w:adjustRightInd w:val="0"/>
              <w:spacing w:after="0"/>
              <w:textAlignment w:val="baseline"/>
              <w:rPr>
                <w:ins w:id="1756" w:author="BigCREditor-RAN4#104-bis" w:date="2022-10-21T21:29:00Z"/>
                <w:rFonts w:ascii="Arial" w:eastAsia="Malgun Gothic" w:hAnsi="Arial"/>
                <w:sz w:val="18"/>
                <w:szCs w:val="18"/>
                <w:lang w:eastAsia="en-GB"/>
              </w:rPr>
            </w:pPr>
            <w:ins w:id="1757" w:author="BigCREditor-RAN4#104-bis" w:date="2022-10-21T21:29:00Z">
              <w:r w:rsidRPr="00020619">
                <w:rPr>
                  <w:rFonts w:ascii="Arial" w:hAnsi="Arial" w:cs="Arial"/>
                  <w:sz w:val="18"/>
                  <w:szCs w:val="18"/>
                  <w:lang w:eastAsia="en-GB"/>
                </w:rPr>
                <w:t>PDCCH_RB</w:t>
              </w:r>
            </w:ins>
          </w:p>
        </w:tc>
        <w:tc>
          <w:tcPr>
            <w:tcW w:w="1147" w:type="dxa"/>
            <w:tcBorders>
              <w:top w:val="nil"/>
              <w:bottom w:val="nil"/>
            </w:tcBorders>
            <w:shd w:val="clear" w:color="auto" w:fill="auto"/>
          </w:tcPr>
          <w:p w14:paraId="7B0430A5" w14:textId="77777777" w:rsidR="00041B91" w:rsidRPr="00020619" w:rsidRDefault="00041B91" w:rsidP="00BB34DD">
            <w:pPr>
              <w:keepLines/>
              <w:overflowPunct w:val="0"/>
              <w:autoSpaceDE w:val="0"/>
              <w:autoSpaceDN w:val="0"/>
              <w:adjustRightInd w:val="0"/>
              <w:spacing w:after="0"/>
              <w:jc w:val="center"/>
              <w:textAlignment w:val="baseline"/>
              <w:rPr>
                <w:ins w:id="1758" w:author="BigCREditor-RAN4#104-bis" w:date="2022-10-21T21:29:00Z"/>
                <w:rFonts w:ascii="Arial" w:eastAsia="Malgun Gothic" w:hAnsi="Arial"/>
                <w:sz w:val="18"/>
                <w:szCs w:val="18"/>
                <w:lang w:eastAsia="en-GB"/>
              </w:rPr>
            </w:pPr>
          </w:p>
        </w:tc>
        <w:tc>
          <w:tcPr>
            <w:tcW w:w="1396" w:type="dxa"/>
            <w:vMerge/>
            <w:shd w:val="clear" w:color="auto" w:fill="auto"/>
          </w:tcPr>
          <w:p w14:paraId="6ACB117D" w14:textId="77777777" w:rsidR="00041B91" w:rsidRPr="00020619" w:rsidRDefault="00041B91" w:rsidP="00BB34DD">
            <w:pPr>
              <w:keepLines/>
              <w:overflowPunct w:val="0"/>
              <w:autoSpaceDE w:val="0"/>
              <w:autoSpaceDN w:val="0"/>
              <w:adjustRightInd w:val="0"/>
              <w:spacing w:after="0"/>
              <w:jc w:val="center"/>
              <w:textAlignment w:val="baseline"/>
              <w:rPr>
                <w:ins w:id="1759"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0B6AE9D1" w14:textId="77777777" w:rsidR="00041B91" w:rsidRPr="00020619" w:rsidRDefault="00041B91" w:rsidP="00BB34DD">
            <w:pPr>
              <w:keepLines/>
              <w:overflowPunct w:val="0"/>
              <w:autoSpaceDE w:val="0"/>
              <w:autoSpaceDN w:val="0"/>
              <w:adjustRightInd w:val="0"/>
              <w:spacing w:after="0"/>
              <w:jc w:val="center"/>
              <w:textAlignment w:val="baseline"/>
              <w:rPr>
                <w:ins w:id="1760" w:author="BigCREditor-RAN4#104-bis" w:date="2022-10-21T21:29:00Z"/>
                <w:rFonts w:ascii="Arial" w:eastAsia="Malgun Gothic" w:hAnsi="Arial"/>
                <w:sz w:val="18"/>
                <w:szCs w:val="18"/>
                <w:lang w:eastAsia="en-GB"/>
              </w:rPr>
            </w:pPr>
          </w:p>
        </w:tc>
      </w:tr>
      <w:tr w:rsidR="00041B91" w:rsidRPr="00020619" w14:paraId="15869508" w14:textId="77777777" w:rsidTr="00BB34DD">
        <w:trPr>
          <w:ins w:id="1761" w:author="BigCREditor-RAN4#104-bis" w:date="2022-10-21T21:29:00Z"/>
        </w:trPr>
        <w:tc>
          <w:tcPr>
            <w:tcW w:w="3019" w:type="dxa"/>
            <w:shd w:val="clear" w:color="auto" w:fill="auto"/>
          </w:tcPr>
          <w:p w14:paraId="3D0D9744" w14:textId="77777777" w:rsidR="00041B91" w:rsidRPr="00020619" w:rsidRDefault="00041B91" w:rsidP="00BB34DD">
            <w:pPr>
              <w:keepLines/>
              <w:overflowPunct w:val="0"/>
              <w:autoSpaceDE w:val="0"/>
              <w:autoSpaceDN w:val="0"/>
              <w:adjustRightInd w:val="0"/>
              <w:spacing w:after="0"/>
              <w:textAlignment w:val="baseline"/>
              <w:rPr>
                <w:ins w:id="1762" w:author="BigCREditor-RAN4#104-bis" w:date="2022-10-21T21:29:00Z"/>
                <w:rFonts w:ascii="Arial" w:eastAsia="Malgun Gothic" w:hAnsi="Arial"/>
                <w:sz w:val="18"/>
                <w:szCs w:val="18"/>
                <w:lang w:eastAsia="en-GB"/>
              </w:rPr>
            </w:pPr>
            <w:ins w:id="1763" w:author="BigCREditor-RAN4#104-bis" w:date="2022-10-21T21:29:00Z">
              <w:r w:rsidRPr="00020619">
                <w:rPr>
                  <w:rFonts w:ascii="Arial" w:hAnsi="Arial" w:cs="Arial"/>
                  <w:sz w:val="18"/>
                  <w:szCs w:val="18"/>
                  <w:lang w:eastAsia="en-GB"/>
                </w:rPr>
                <w:t>PDSCH_RA</w:t>
              </w:r>
            </w:ins>
          </w:p>
        </w:tc>
        <w:tc>
          <w:tcPr>
            <w:tcW w:w="1147" w:type="dxa"/>
            <w:tcBorders>
              <w:top w:val="nil"/>
              <w:bottom w:val="nil"/>
            </w:tcBorders>
            <w:shd w:val="clear" w:color="auto" w:fill="auto"/>
          </w:tcPr>
          <w:p w14:paraId="4D70DBCD" w14:textId="77777777" w:rsidR="00041B91" w:rsidRPr="00020619" w:rsidRDefault="00041B91" w:rsidP="00BB34DD">
            <w:pPr>
              <w:keepLines/>
              <w:overflowPunct w:val="0"/>
              <w:autoSpaceDE w:val="0"/>
              <w:autoSpaceDN w:val="0"/>
              <w:adjustRightInd w:val="0"/>
              <w:spacing w:after="0"/>
              <w:jc w:val="center"/>
              <w:textAlignment w:val="baseline"/>
              <w:rPr>
                <w:ins w:id="1764" w:author="BigCREditor-RAN4#104-bis" w:date="2022-10-21T21:29:00Z"/>
                <w:rFonts w:ascii="Arial" w:eastAsia="Malgun Gothic" w:hAnsi="Arial"/>
                <w:sz w:val="18"/>
                <w:szCs w:val="18"/>
                <w:lang w:eastAsia="en-GB"/>
              </w:rPr>
            </w:pPr>
          </w:p>
        </w:tc>
        <w:tc>
          <w:tcPr>
            <w:tcW w:w="1396" w:type="dxa"/>
            <w:vMerge/>
            <w:shd w:val="clear" w:color="auto" w:fill="auto"/>
          </w:tcPr>
          <w:p w14:paraId="7DAD27FA" w14:textId="77777777" w:rsidR="00041B91" w:rsidRPr="00020619" w:rsidRDefault="00041B91" w:rsidP="00BB34DD">
            <w:pPr>
              <w:keepLines/>
              <w:overflowPunct w:val="0"/>
              <w:autoSpaceDE w:val="0"/>
              <w:autoSpaceDN w:val="0"/>
              <w:adjustRightInd w:val="0"/>
              <w:spacing w:after="0"/>
              <w:jc w:val="center"/>
              <w:textAlignment w:val="baseline"/>
              <w:rPr>
                <w:ins w:id="1765"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76E3A039" w14:textId="77777777" w:rsidR="00041B91" w:rsidRPr="00020619" w:rsidRDefault="00041B91" w:rsidP="00BB34DD">
            <w:pPr>
              <w:keepLines/>
              <w:overflowPunct w:val="0"/>
              <w:autoSpaceDE w:val="0"/>
              <w:autoSpaceDN w:val="0"/>
              <w:adjustRightInd w:val="0"/>
              <w:spacing w:after="0"/>
              <w:jc w:val="center"/>
              <w:textAlignment w:val="baseline"/>
              <w:rPr>
                <w:ins w:id="1766" w:author="BigCREditor-RAN4#104-bis" w:date="2022-10-21T21:29:00Z"/>
                <w:rFonts w:ascii="Arial" w:eastAsia="Malgun Gothic" w:hAnsi="Arial"/>
                <w:sz w:val="18"/>
                <w:szCs w:val="18"/>
                <w:lang w:eastAsia="en-GB"/>
              </w:rPr>
            </w:pPr>
          </w:p>
        </w:tc>
      </w:tr>
      <w:tr w:rsidR="00041B91" w:rsidRPr="00020619" w14:paraId="75E8B158" w14:textId="77777777" w:rsidTr="00BB34DD">
        <w:trPr>
          <w:ins w:id="1767" w:author="BigCREditor-RAN4#104-bis" w:date="2022-10-21T21:29:00Z"/>
        </w:trPr>
        <w:tc>
          <w:tcPr>
            <w:tcW w:w="3019" w:type="dxa"/>
            <w:shd w:val="clear" w:color="auto" w:fill="auto"/>
          </w:tcPr>
          <w:p w14:paraId="67102427" w14:textId="77777777" w:rsidR="00041B91" w:rsidRPr="00020619" w:rsidRDefault="00041B91" w:rsidP="00BB34DD">
            <w:pPr>
              <w:keepLines/>
              <w:overflowPunct w:val="0"/>
              <w:autoSpaceDE w:val="0"/>
              <w:autoSpaceDN w:val="0"/>
              <w:adjustRightInd w:val="0"/>
              <w:spacing w:after="0"/>
              <w:textAlignment w:val="baseline"/>
              <w:rPr>
                <w:ins w:id="1768" w:author="BigCREditor-RAN4#104-bis" w:date="2022-10-21T21:29:00Z"/>
                <w:rFonts w:ascii="Arial" w:eastAsia="Malgun Gothic" w:hAnsi="Arial"/>
                <w:sz w:val="18"/>
                <w:szCs w:val="18"/>
                <w:lang w:eastAsia="en-GB"/>
              </w:rPr>
            </w:pPr>
            <w:ins w:id="1769" w:author="BigCREditor-RAN4#104-bis" w:date="2022-10-21T21:29:00Z">
              <w:r w:rsidRPr="00020619">
                <w:rPr>
                  <w:rFonts w:ascii="Arial" w:hAnsi="Arial" w:cs="Arial"/>
                  <w:sz w:val="18"/>
                  <w:szCs w:val="18"/>
                  <w:lang w:eastAsia="en-GB"/>
                </w:rPr>
                <w:t>PDSCH_RB</w:t>
              </w:r>
            </w:ins>
          </w:p>
        </w:tc>
        <w:tc>
          <w:tcPr>
            <w:tcW w:w="1147" w:type="dxa"/>
            <w:tcBorders>
              <w:top w:val="nil"/>
              <w:bottom w:val="nil"/>
            </w:tcBorders>
            <w:shd w:val="clear" w:color="auto" w:fill="auto"/>
          </w:tcPr>
          <w:p w14:paraId="7147DA9C" w14:textId="77777777" w:rsidR="00041B91" w:rsidRPr="00020619" w:rsidRDefault="00041B91" w:rsidP="00BB34DD">
            <w:pPr>
              <w:keepLines/>
              <w:overflowPunct w:val="0"/>
              <w:autoSpaceDE w:val="0"/>
              <w:autoSpaceDN w:val="0"/>
              <w:adjustRightInd w:val="0"/>
              <w:spacing w:after="0"/>
              <w:jc w:val="center"/>
              <w:textAlignment w:val="baseline"/>
              <w:rPr>
                <w:ins w:id="1770" w:author="BigCREditor-RAN4#104-bis" w:date="2022-10-21T21:29:00Z"/>
                <w:rFonts w:ascii="Arial" w:eastAsia="Malgun Gothic" w:hAnsi="Arial"/>
                <w:sz w:val="18"/>
                <w:szCs w:val="18"/>
                <w:lang w:eastAsia="en-GB"/>
              </w:rPr>
            </w:pPr>
          </w:p>
        </w:tc>
        <w:tc>
          <w:tcPr>
            <w:tcW w:w="1396" w:type="dxa"/>
            <w:vMerge/>
            <w:shd w:val="clear" w:color="auto" w:fill="auto"/>
          </w:tcPr>
          <w:p w14:paraId="6C9A88D5" w14:textId="77777777" w:rsidR="00041B91" w:rsidRPr="00020619" w:rsidRDefault="00041B91" w:rsidP="00BB34DD">
            <w:pPr>
              <w:keepLines/>
              <w:overflowPunct w:val="0"/>
              <w:autoSpaceDE w:val="0"/>
              <w:autoSpaceDN w:val="0"/>
              <w:adjustRightInd w:val="0"/>
              <w:spacing w:after="0"/>
              <w:jc w:val="center"/>
              <w:textAlignment w:val="baseline"/>
              <w:rPr>
                <w:ins w:id="1771"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7F803E73" w14:textId="77777777" w:rsidR="00041B91" w:rsidRPr="00020619" w:rsidRDefault="00041B91" w:rsidP="00BB34DD">
            <w:pPr>
              <w:keepLines/>
              <w:overflowPunct w:val="0"/>
              <w:autoSpaceDE w:val="0"/>
              <w:autoSpaceDN w:val="0"/>
              <w:adjustRightInd w:val="0"/>
              <w:spacing w:after="0"/>
              <w:jc w:val="center"/>
              <w:textAlignment w:val="baseline"/>
              <w:rPr>
                <w:ins w:id="1772" w:author="BigCREditor-RAN4#104-bis" w:date="2022-10-21T21:29:00Z"/>
                <w:rFonts w:ascii="Arial" w:eastAsia="Malgun Gothic" w:hAnsi="Arial"/>
                <w:sz w:val="18"/>
                <w:szCs w:val="18"/>
                <w:lang w:eastAsia="en-GB"/>
              </w:rPr>
            </w:pPr>
          </w:p>
        </w:tc>
      </w:tr>
      <w:tr w:rsidR="00041B91" w:rsidRPr="00020619" w14:paraId="376B6A9C" w14:textId="77777777" w:rsidTr="00BB34DD">
        <w:trPr>
          <w:ins w:id="1773" w:author="BigCREditor-RAN4#104-bis" w:date="2022-10-21T21:29:00Z"/>
        </w:trPr>
        <w:tc>
          <w:tcPr>
            <w:tcW w:w="3019" w:type="dxa"/>
            <w:shd w:val="clear" w:color="auto" w:fill="auto"/>
          </w:tcPr>
          <w:p w14:paraId="7AE868A3" w14:textId="77777777" w:rsidR="00041B91" w:rsidRPr="00020619" w:rsidRDefault="00041B91" w:rsidP="00BB34DD">
            <w:pPr>
              <w:keepLines/>
              <w:overflowPunct w:val="0"/>
              <w:autoSpaceDE w:val="0"/>
              <w:autoSpaceDN w:val="0"/>
              <w:adjustRightInd w:val="0"/>
              <w:spacing w:after="0"/>
              <w:textAlignment w:val="baseline"/>
              <w:rPr>
                <w:ins w:id="1774" w:author="BigCREditor-RAN4#104-bis" w:date="2022-10-21T21:29:00Z"/>
                <w:rFonts w:ascii="Arial" w:eastAsia="Malgun Gothic" w:hAnsi="Arial"/>
                <w:sz w:val="18"/>
                <w:szCs w:val="18"/>
                <w:lang w:eastAsia="en-GB"/>
              </w:rPr>
            </w:pPr>
            <w:ins w:id="1775" w:author="BigCREditor-RAN4#104-bis" w:date="2022-10-21T21:29:00Z">
              <w:r w:rsidRPr="00020619">
                <w:rPr>
                  <w:rFonts w:ascii="Arial" w:hAnsi="Arial" w:cs="Arial"/>
                  <w:sz w:val="18"/>
                  <w:szCs w:val="18"/>
                  <w:lang w:eastAsia="en-GB"/>
                </w:rPr>
                <w:t>OCNG_RA</w:t>
              </w:r>
              <w:r w:rsidRPr="00020619">
                <w:rPr>
                  <w:rFonts w:ascii="Arial" w:eastAsia="Calibri" w:hAnsi="Arial" w:cs="Arial"/>
                  <w:sz w:val="18"/>
                  <w:szCs w:val="18"/>
                  <w:vertAlign w:val="superscript"/>
                  <w:lang w:eastAsia="en-GB"/>
                </w:rPr>
                <w:t>Note3</w:t>
              </w:r>
            </w:ins>
          </w:p>
        </w:tc>
        <w:tc>
          <w:tcPr>
            <w:tcW w:w="1147" w:type="dxa"/>
            <w:tcBorders>
              <w:top w:val="nil"/>
              <w:bottom w:val="nil"/>
            </w:tcBorders>
            <w:shd w:val="clear" w:color="auto" w:fill="auto"/>
          </w:tcPr>
          <w:p w14:paraId="4103362B" w14:textId="77777777" w:rsidR="00041B91" w:rsidRPr="00020619" w:rsidRDefault="00041B91" w:rsidP="00BB34DD">
            <w:pPr>
              <w:keepLines/>
              <w:overflowPunct w:val="0"/>
              <w:autoSpaceDE w:val="0"/>
              <w:autoSpaceDN w:val="0"/>
              <w:adjustRightInd w:val="0"/>
              <w:spacing w:after="0"/>
              <w:jc w:val="center"/>
              <w:textAlignment w:val="baseline"/>
              <w:rPr>
                <w:ins w:id="1776" w:author="BigCREditor-RAN4#104-bis" w:date="2022-10-21T21:29:00Z"/>
                <w:rFonts w:ascii="Arial" w:eastAsia="Malgun Gothic" w:hAnsi="Arial"/>
                <w:sz w:val="18"/>
                <w:szCs w:val="18"/>
                <w:lang w:eastAsia="en-GB"/>
              </w:rPr>
            </w:pPr>
          </w:p>
        </w:tc>
        <w:tc>
          <w:tcPr>
            <w:tcW w:w="1396" w:type="dxa"/>
            <w:vMerge/>
            <w:shd w:val="clear" w:color="auto" w:fill="auto"/>
          </w:tcPr>
          <w:p w14:paraId="3341DA53" w14:textId="77777777" w:rsidR="00041B91" w:rsidRPr="00020619" w:rsidRDefault="00041B91" w:rsidP="00BB34DD">
            <w:pPr>
              <w:keepLines/>
              <w:overflowPunct w:val="0"/>
              <w:autoSpaceDE w:val="0"/>
              <w:autoSpaceDN w:val="0"/>
              <w:adjustRightInd w:val="0"/>
              <w:spacing w:after="0"/>
              <w:jc w:val="center"/>
              <w:textAlignment w:val="baseline"/>
              <w:rPr>
                <w:ins w:id="1777"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00617FAB" w14:textId="77777777" w:rsidR="00041B91" w:rsidRPr="00020619" w:rsidRDefault="00041B91" w:rsidP="00BB34DD">
            <w:pPr>
              <w:keepLines/>
              <w:overflowPunct w:val="0"/>
              <w:autoSpaceDE w:val="0"/>
              <w:autoSpaceDN w:val="0"/>
              <w:adjustRightInd w:val="0"/>
              <w:spacing w:after="0"/>
              <w:jc w:val="center"/>
              <w:textAlignment w:val="baseline"/>
              <w:rPr>
                <w:ins w:id="1778" w:author="BigCREditor-RAN4#104-bis" w:date="2022-10-21T21:29:00Z"/>
                <w:rFonts w:ascii="Arial" w:eastAsia="Malgun Gothic" w:hAnsi="Arial"/>
                <w:sz w:val="18"/>
                <w:szCs w:val="18"/>
                <w:lang w:eastAsia="en-GB"/>
              </w:rPr>
            </w:pPr>
          </w:p>
        </w:tc>
      </w:tr>
      <w:tr w:rsidR="00041B91" w:rsidRPr="00020619" w14:paraId="4541728D" w14:textId="77777777" w:rsidTr="00BB34DD">
        <w:trPr>
          <w:ins w:id="1779" w:author="BigCREditor-RAN4#104-bis" w:date="2022-10-21T21:29:00Z"/>
        </w:trPr>
        <w:tc>
          <w:tcPr>
            <w:tcW w:w="3019" w:type="dxa"/>
            <w:shd w:val="clear" w:color="auto" w:fill="auto"/>
          </w:tcPr>
          <w:p w14:paraId="2EE5B1F3" w14:textId="77777777" w:rsidR="00041B91" w:rsidRPr="00020619" w:rsidRDefault="00041B91" w:rsidP="00BB34DD">
            <w:pPr>
              <w:keepLines/>
              <w:overflowPunct w:val="0"/>
              <w:autoSpaceDE w:val="0"/>
              <w:autoSpaceDN w:val="0"/>
              <w:adjustRightInd w:val="0"/>
              <w:spacing w:after="0"/>
              <w:textAlignment w:val="baseline"/>
              <w:rPr>
                <w:ins w:id="1780" w:author="BigCREditor-RAN4#104-bis" w:date="2022-10-21T21:29:00Z"/>
                <w:rFonts w:ascii="Arial" w:eastAsia="Malgun Gothic" w:hAnsi="Arial"/>
                <w:sz w:val="18"/>
                <w:szCs w:val="18"/>
                <w:lang w:eastAsia="en-GB"/>
              </w:rPr>
            </w:pPr>
            <w:ins w:id="1781" w:author="BigCREditor-RAN4#104-bis" w:date="2022-10-21T21:29:00Z">
              <w:r w:rsidRPr="00020619">
                <w:rPr>
                  <w:rFonts w:ascii="Arial" w:hAnsi="Arial" w:cs="Arial"/>
                  <w:sz w:val="18"/>
                  <w:szCs w:val="18"/>
                  <w:lang w:eastAsia="en-GB"/>
                </w:rPr>
                <w:t>OCNG_RB</w:t>
              </w:r>
              <w:r w:rsidRPr="00020619">
                <w:rPr>
                  <w:rFonts w:ascii="Arial" w:eastAsia="Calibri" w:hAnsi="Arial" w:cs="Arial"/>
                  <w:sz w:val="18"/>
                  <w:szCs w:val="18"/>
                  <w:vertAlign w:val="superscript"/>
                  <w:lang w:eastAsia="en-GB"/>
                </w:rPr>
                <w:t>Note3</w:t>
              </w:r>
            </w:ins>
          </w:p>
        </w:tc>
        <w:tc>
          <w:tcPr>
            <w:tcW w:w="1147" w:type="dxa"/>
            <w:tcBorders>
              <w:top w:val="nil"/>
            </w:tcBorders>
            <w:shd w:val="clear" w:color="auto" w:fill="auto"/>
          </w:tcPr>
          <w:p w14:paraId="3CE87FE2" w14:textId="77777777" w:rsidR="00041B91" w:rsidRPr="00020619" w:rsidRDefault="00041B91" w:rsidP="00BB34DD">
            <w:pPr>
              <w:keepLines/>
              <w:overflowPunct w:val="0"/>
              <w:autoSpaceDE w:val="0"/>
              <w:autoSpaceDN w:val="0"/>
              <w:adjustRightInd w:val="0"/>
              <w:spacing w:after="0"/>
              <w:jc w:val="center"/>
              <w:textAlignment w:val="baseline"/>
              <w:rPr>
                <w:ins w:id="1782" w:author="BigCREditor-RAN4#104-bis" w:date="2022-10-21T21:29:00Z"/>
                <w:rFonts w:ascii="Arial" w:eastAsia="Malgun Gothic" w:hAnsi="Arial"/>
                <w:sz w:val="18"/>
                <w:szCs w:val="18"/>
                <w:lang w:eastAsia="en-GB"/>
              </w:rPr>
            </w:pPr>
          </w:p>
        </w:tc>
        <w:tc>
          <w:tcPr>
            <w:tcW w:w="1396" w:type="dxa"/>
            <w:vMerge/>
            <w:shd w:val="clear" w:color="auto" w:fill="auto"/>
          </w:tcPr>
          <w:p w14:paraId="3E7EDB51" w14:textId="77777777" w:rsidR="00041B91" w:rsidRPr="00020619" w:rsidRDefault="00041B91" w:rsidP="00BB34DD">
            <w:pPr>
              <w:keepLines/>
              <w:overflowPunct w:val="0"/>
              <w:autoSpaceDE w:val="0"/>
              <w:autoSpaceDN w:val="0"/>
              <w:adjustRightInd w:val="0"/>
              <w:spacing w:after="0"/>
              <w:jc w:val="center"/>
              <w:textAlignment w:val="baseline"/>
              <w:rPr>
                <w:ins w:id="1783" w:author="BigCREditor-RAN4#104-bis" w:date="2022-10-21T21:29:00Z"/>
                <w:rFonts w:ascii="Arial" w:eastAsia="Malgun Gothic" w:hAnsi="Arial"/>
                <w:sz w:val="18"/>
                <w:szCs w:val="18"/>
                <w:lang w:eastAsia="en-GB"/>
              </w:rPr>
            </w:pPr>
          </w:p>
        </w:tc>
        <w:tc>
          <w:tcPr>
            <w:tcW w:w="4077" w:type="dxa"/>
            <w:gridSpan w:val="2"/>
            <w:tcBorders>
              <w:top w:val="nil"/>
            </w:tcBorders>
            <w:shd w:val="clear" w:color="auto" w:fill="auto"/>
          </w:tcPr>
          <w:p w14:paraId="23B08094" w14:textId="77777777" w:rsidR="00041B91" w:rsidRPr="00020619" w:rsidRDefault="00041B91" w:rsidP="00BB34DD">
            <w:pPr>
              <w:keepLines/>
              <w:overflowPunct w:val="0"/>
              <w:autoSpaceDE w:val="0"/>
              <w:autoSpaceDN w:val="0"/>
              <w:adjustRightInd w:val="0"/>
              <w:spacing w:after="0"/>
              <w:jc w:val="center"/>
              <w:textAlignment w:val="baseline"/>
              <w:rPr>
                <w:ins w:id="1784" w:author="BigCREditor-RAN4#104-bis" w:date="2022-10-21T21:29:00Z"/>
                <w:rFonts w:ascii="Arial" w:eastAsia="Malgun Gothic" w:hAnsi="Arial"/>
                <w:sz w:val="18"/>
                <w:szCs w:val="18"/>
                <w:lang w:eastAsia="en-GB"/>
              </w:rPr>
            </w:pPr>
          </w:p>
        </w:tc>
      </w:tr>
      <w:tr w:rsidR="00041B91" w:rsidRPr="00020619" w14:paraId="28B6E2CB" w14:textId="77777777" w:rsidTr="00BB34DD">
        <w:trPr>
          <w:ins w:id="1785" w:author="BigCREditor-RAN4#104-bis" w:date="2022-10-21T21:29:00Z"/>
        </w:trPr>
        <w:tc>
          <w:tcPr>
            <w:tcW w:w="3019" w:type="dxa"/>
            <w:shd w:val="clear" w:color="auto" w:fill="auto"/>
            <w:vAlign w:val="center"/>
          </w:tcPr>
          <w:p w14:paraId="7AD45B51" w14:textId="77777777" w:rsidR="00041B91" w:rsidRPr="00020619" w:rsidRDefault="00041B91" w:rsidP="00BB34DD">
            <w:pPr>
              <w:keepLines/>
              <w:overflowPunct w:val="0"/>
              <w:autoSpaceDE w:val="0"/>
              <w:autoSpaceDN w:val="0"/>
              <w:adjustRightInd w:val="0"/>
              <w:spacing w:after="0"/>
              <w:textAlignment w:val="baseline"/>
              <w:rPr>
                <w:ins w:id="1786" w:author="BigCREditor-RAN4#104-bis" w:date="2022-10-21T21:29:00Z"/>
                <w:rFonts w:ascii="Arial" w:eastAsia="Malgun Gothic" w:hAnsi="Arial" w:cs="Arial"/>
                <w:sz w:val="18"/>
                <w:szCs w:val="18"/>
                <w:vertAlign w:val="superscript"/>
                <w:lang w:eastAsia="en-GB"/>
              </w:rPr>
            </w:pPr>
            <w:ins w:id="1787" w:author="BigCREditor-RAN4#104-bis" w:date="2022-10-21T21:29:00Z">
              <w:r w:rsidRPr="00020619">
                <w:rPr>
                  <w:rFonts w:ascii="Arial" w:eastAsia="Calibri" w:hAnsi="Arial" w:cs="Arial"/>
                  <w:sz w:val="18"/>
                  <w:szCs w:val="18"/>
                  <w:lang w:eastAsia="en-GB"/>
                </w:rPr>
                <w:t>N</w:t>
              </w:r>
              <w:r w:rsidRPr="00020619">
                <w:rPr>
                  <w:rFonts w:ascii="Arial" w:eastAsia="Calibri" w:hAnsi="Arial" w:cs="Arial"/>
                  <w:sz w:val="18"/>
                  <w:szCs w:val="18"/>
                  <w:vertAlign w:val="subscript"/>
                  <w:lang w:eastAsia="en-GB"/>
                </w:rPr>
                <w:t>oc</w:t>
              </w:r>
              <w:r w:rsidRPr="00020619">
                <w:rPr>
                  <w:rFonts w:ascii="Arial" w:eastAsia="Calibri" w:hAnsi="Arial" w:cs="Arial"/>
                  <w:sz w:val="18"/>
                  <w:szCs w:val="18"/>
                  <w:vertAlign w:val="superscript"/>
                  <w:lang w:eastAsia="en-GB"/>
                </w:rPr>
                <w:t>Note4</w:t>
              </w:r>
            </w:ins>
          </w:p>
        </w:tc>
        <w:tc>
          <w:tcPr>
            <w:tcW w:w="1147" w:type="dxa"/>
            <w:shd w:val="clear" w:color="auto" w:fill="auto"/>
          </w:tcPr>
          <w:p w14:paraId="3FC0394C" w14:textId="77777777" w:rsidR="00041B91" w:rsidRPr="00020619" w:rsidRDefault="00041B91" w:rsidP="00BB34DD">
            <w:pPr>
              <w:keepLines/>
              <w:overflowPunct w:val="0"/>
              <w:autoSpaceDE w:val="0"/>
              <w:autoSpaceDN w:val="0"/>
              <w:adjustRightInd w:val="0"/>
              <w:spacing w:after="0"/>
              <w:jc w:val="center"/>
              <w:textAlignment w:val="baseline"/>
              <w:rPr>
                <w:ins w:id="1788" w:author="BigCREditor-RAN4#104-bis" w:date="2022-10-21T21:29:00Z"/>
                <w:rFonts w:ascii="Arial" w:eastAsia="Malgun Gothic" w:hAnsi="Arial"/>
                <w:sz w:val="18"/>
                <w:szCs w:val="18"/>
                <w:lang w:eastAsia="en-GB"/>
              </w:rPr>
            </w:pPr>
            <w:ins w:id="1789" w:author="BigCREditor-RAN4#104-bis" w:date="2022-10-21T21:29:00Z">
              <w:r w:rsidRPr="00020619">
                <w:rPr>
                  <w:rFonts w:ascii="Arial" w:eastAsia="Malgun Gothic" w:hAnsi="Arial"/>
                  <w:sz w:val="18"/>
                  <w:szCs w:val="18"/>
                  <w:lang w:eastAsia="en-GB"/>
                </w:rPr>
                <w:t>dBm/15kHz</w:t>
              </w:r>
            </w:ins>
          </w:p>
        </w:tc>
        <w:tc>
          <w:tcPr>
            <w:tcW w:w="1396" w:type="dxa"/>
          </w:tcPr>
          <w:p w14:paraId="4C62F0A6" w14:textId="77777777" w:rsidR="00041B91" w:rsidRPr="00020619" w:rsidRDefault="00041B91" w:rsidP="00BB34DD">
            <w:pPr>
              <w:keepLines/>
              <w:overflowPunct w:val="0"/>
              <w:autoSpaceDE w:val="0"/>
              <w:autoSpaceDN w:val="0"/>
              <w:adjustRightInd w:val="0"/>
              <w:spacing w:after="0"/>
              <w:jc w:val="center"/>
              <w:textAlignment w:val="baseline"/>
              <w:rPr>
                <w:ins w:id="1790" w:author="BigCREditor-RAN4#104-bis" w:date="2022-10-21T21:29:00Z"/>
                <w:rFonts w:ascii="Arial" w:eastAsia="Malgun Gothic" w:hAnsi="Arial"/>
                <w:sz w:val="18"/>
                <w:szCs w:val="18"/>
                <w:lang w:eastAsia="en-GB"/>
              </w:rPr>
            </w:pPr>
            <w:ins w:id="1791"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0AB6FA8E" w14:textId="77777777" w:rsidR="00041B91" w:rsidRPr="00020619" w:rsidRDefault="00041B91" w:rsidP="00BB34DD">
            <w:pPr>
              <w:keepLines/>
              <w:overflowPunct w:val="0"/>
              <w:autoSpaceDE w:val="0"/>
              <w:autoSpaceDN w:val="0"/>
              <w:adjustRightInd w:val="0"/>
              <w:spacing w:after="0"/>
              <w:jc w:val="center"/>
              <w:textAlignment w:val="baseline"/>
              <w:rPr>
                <w:ins w:id="1792" w:author="BigCREditor-RAN4#104-bis" w:date="2022-10-21T21:29:00Z"/>
                <w:rFonts w:ascii="Arial" w:eastAsia="Malgun Gothic" w:hAnsi="Arial"/>
                <w:sz w:val="18"/>
                <w:szCs w:val="18"/>
                <w:lang w:eastAsia="en-GB"/>
              </w:rPr>
            </w:pPr>
            <w:ins w:id="1793" w:author="BigCREditor-RAN4#104-bis" w:date="2022-10-21T21:29:00Z">
              <w:r w:rsidRPr="00020619">
                <w:rPr>
                  <w:rFonts w:ascii="Arial" w:eastAsia="Malgun Gothic" w:hAnsi="Arial"/>
                  <w:sz w:val="18"/>
                  <w:szCs w:val="18"/>
                  <w:lang w:eastAsia="en-GB"/>
                </w:rPr>
                <w:t>-104</w:t>
              </w:r>
            </w:ins>
          </w:p>
        </w:tc>
      </w:tr>
      <w:tr w:rsidR="00041B91" w:rsidRPr="00020619" w14:paraId="3FAB6F41" w14:textId="77777777" w:rsidTr="00BB34DD">
        <w:trPr>
          <w:ins w:id="1794" w:author="BigCREditor-RAN4#104-bis" w:date="2022-10-21T21:29:00Z"/>
        </w:trPr>
        <w:tc>
          <w:tcPr>
            <w:tcW w:w="3019" w:type="dxa"/>
            <w:shd w:val="clear" w:color="auto" w:fill="auto"/>
            <w:vAlign w:val="center"/>
          </w:tcPr>
          <w:p w14:paraId="0B274AFC" w14:textId="77777777" w:rsidR="00041B91" w:rsidRPr="00020619" w:rsidRDefault="00041B91" w:rsidP="00BB34DD">
            <w:pPr>
              <w:keepLines/>
              <w:overflowPunct w:val="0"/>
              <w:autoSpaceDE w:val="0"/>
              <w:autoSpaceDN w:val="0"/>
              <w:adjustRightInd w:val="0"/>
              <w:spacing w:after="0"/>
              <w:textAlignment w:val="baseline"/>
              <w:rPr>
                <w:ins w:id="1795" w:author="BigCREditor-RAN4#104-bis" w:date="2022-10-21T21:29:00Z"/>
                <w:rFonts w:ascii="Arial" w:eastAsia="Calibri" w:hAnsi="Arial" w:cs="Arial"/>
                <w:i/>
                <w:sz w:val="18"/>
                <w:szCs w:val="18"/>
                <w:vertAlign w:val="superscript"/>
                <w:lang w:eastAsia="en-GB"/>
              </w:rPr>
            </w:pPr>
            <w:proofErr w:type="spellStart"/>
            <w:ins w:id="1796" w:author="BigCREditor-RAN4#104-bis" w:date="2022-10-21T21:29:00Z">
              <w:r w:rsidRPr="00020619">
                <w:rPr>
                  <w:rFonts w:ascii="Arial" w:eastAsia="Calibri" w:hAnsi="Arial" w:cs="Arial"/>
                  <w:sz w:val="18"/>
                  <w:szCs w:val="18"/>
                  <w:lang w:eastAsia="en-GB"/>
                </w:rPr>
                <w:t>Ê</w:t>
              </w:r>
              <w:r w:rsidRPr="00020619">
                <w:rPr>
                  <w:rFonts w:ascii="Arial" w:eastAsia="Calibri" w:hAnsi="Arial" w:cs="Arial"/>
                  <w:sz w:val="18"/>
                  <w:szCs w:val="18"/>
                  <w:vertAlign w:val="subscript"/>
                  <w:lang w:eastAsia="en-GB"/>
                </w:rPr>
                <w:t>s</w:t>
              </w:r>
              <w:proofErr w:type="spellEnd"/>
              <w:r w:rsidRPr="00020619">
                <w:rPr>
                  <w:rFonts w:ascii="Arial" w:eastAsia="Calibri" w:hAnsi="Arial" w:cs="Arial"/>
                  <w:sz w:val="18"/>
                  <w:szCs w:val="18"/>
                  <w:lang w:eastAsia="en-GB"/>
                </w:rPr>
                <w:t>/</w:t>
              </w:r>
              <w:proofErr w:type="spellStart"/>
              <w:r w:rsidRPr="00020619">
                <w:rPr>
                  <w:rFonts w:ascii="Arial" w:eastAsia="Calibri" w:hAnsi="Arial" w:cs="Arial"/>
                  <w:sz w:val="18"/>
                  <w:szCs w:val="18"/>
                  <w:lang w:eastAsia="en-GB"/>
                </w:rPr>
                <w:t>N</w:t>
              </w:r>
              <w:r w:rsidRPr="00020619">
                <w:rPr>
                  <w:rFonts w:ascii="Arial" w:eastAsia="Calibri" w:hAnsi="Arial" w:cs="Arial"/>
                  <w:sz w:val="18"/>
                  <w:szCs w:val="18"/>
                  <w:vertAlign w:val="subscript"/>
                  <w:lang w:eastAsia="en-GB"/>
                </w:rPr>
                <w:t>oc</w:t>
              </w:r>
              <w:proofErr w:type="spellEnd"/>
            </w:ins>
          </w:p>
        </w:tc>
        <w:tc>
          <w:tcPr>
            <w:tcW w:w="1147" w:type="dxa"/>
            <w:shd w:val="clear" w:color="auto" w:fill="auto"/>
          </w:tcPr>
          <w:p w14:paraId="7D7452BA" w14:textId="77777777" w:rsidR="00041B91" w:rsidRPr="00020619" w:rsidRDefault="00041B91" w:rsidP="00BB34DD">
            <w:pPr>
              <w:keepLines/>
              <w:overflowPunct w:val="0"/>
              <w:autoSpaceDE w:val="0"/>
              <w:autoSpaceDN w:val="0"/>
              <w:adjustRightInd w:val="0"/>
              <w:spacing w:after="0"/>
              <w:jc w:val="center"/>
              <w:textAlignment w:val="baseline"/>
              <w:rPr>
                <w:ins w:id="1797" w:author="BigCREditor-RAN4#104-bis" w:date="2022-10-21T21:29:00Z"/>
                <w:rFonts w:ascii="Arial" w:eastAsia="Malgun Gothic" w:hAnsi="Arial"/>
                <w:sz w:val="18"/>
                <w:szCs w:val="18"/>
                <w:lang w:eastAsia="en-GB"/>
              </w:rPr>
            </w:pPr>
            <w:ins w:id="1798" w:author="BigCREditor-RAN4#104-bis" w:date="2022-10-21T21:29:00Z">
              <w:r w:rsidRPr="00020619">
                <w:rPr>
                  <w:rFonts w:ascii="Arial" w:eastAsia="Malgun Gothic" w:hAnsi="Arial"/>
                  <w:sz w:val="18"/>
                  <w:szCs w:val="18"/>
                  <w:lang w:eastAsia="en-GB"/>
                </w:rPr>
                <w:t>dB</w:t>
              </w:r>
            </w:ins>
          </w:p>
        </w:tc>
        <w:tc>
          <w:tcPr>
            <w:tcW w:w="1396" w:type="dxa"/>
          </w:tcPr>
          <w:p w14:paraId="729697B6" w14:textId="77777777" w:rsidR="00041B91" w:rsidRPr="00020619" w:rsidRDefault="00041B91" w:rsidP="00BB34DD">
            <w:pPr>
              <w:keepLines/>
              <w:overflowPunct w:val="0"/>
              <w:autoSpaceDE w:val="0"/>
              <w:autoSpaceDN w:val="0"/>
              <w:adjustRightInd w:val="0"/>
              <w:spacing w:after="0"/>
              <w:jc w:val="center"/>
              <w:textAlignment w:val="baseline"/>
              <w:rPr>
                <w:ins w:id="1799" w:author="BigCREditor-RAN4#104-bis" w:date="2022-10-21T21:29:00Z"/>
                <w:rFonts w:ascii="Arial" w:eastAsia="Malgun Gothic" w:hAnsi="Arial"/>
                <w:sz w:val="18"/>
                <w:szCs w:val="18"/>
                <w:lang w:eastAsia="en-GB"/>
              </w:rPr>
            </w:pPr>
            <w:ins w:id="1800"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164721EC" w14:textId="77777777" w:rsidR="00041B91" w:rsidRPr="00020619" w:rsidRDefault="00041B91" w:rsidP="00BB34DD">
            <w:pPr>
              <w:keepLines/>
              <w:overflowPunct w:val="0"/>
              <w:autoSpaceDE w:val="0"/>
              <w:autoSpaceDN w:val="0"/>
              <w:adjustRightInd w:val="0"/>
              <w:spacing w:after="0"/>
              <w:jc w:val="center"/>
              <w:textAlignment w:val="baseline"/>
              <w:rPr>
                <w:ins w:id="1801" w:author="BigCREditor-RAN4#104-bis" w:date="2022-10-21T21:29:00Z"/>
                <w:rFonts w:ascii="Arial" w:eastAsia="Malgun Gothic" w:hAnsi="Arial"/>
                <w:sz w:val="18"/>
                <w:szCs w:val="18"/>
                <w:lang w:eastAsia="en-GB"/>
              </w:rPr>
            </w:pPr>
            <w:ins w:id="1802" w:author="BigCREditor-RAN4#104-bis" w:date="2022-10-21T21:29:00Z">
              <w:r w:rsidRPr="00020619">
                <w:rPr>
                  <w:rFonts w:ascii="Arial" w:eastAsia="Malgun Gothic" w:hAnsi="Arial"/>
                  <w:sz w:val="18"/>
                  <w:szCs w:val="18"/>
                  <w:lang w:eastAsia="en-GB"/>
                </w:rPr>
                <w:t>17</w:t>
              </w:r>
            </w:ins>
          </w:p>
        </w:tc>
        <w:tc>
          <w:tcPr>
            <w:tcW w:w="1892" w:type="dxa"/>
            <w:shd w:val="clear" w:color="auto" w:fill="auto"/>
          </w:tcPr>
          <w:p w14:paraId="41ED1780" w14:textId="77777777" w:rsidR="00041B91" w:rsidRPr="00020619" w:rsidRDefault="00041B91" w:rsidP="00BB34DD">
            <w:pPr>
              <w:keepLines/>
              <w:overflowPunct w:val="0"/>
              <w:autoSpaceDE w:val="0"/>
              <w:autoSpaceDN w:val="0"/>
              <w:adjustRightInd w:val="0"/>
              <w:spacing w:after="0"/>
              <w:jc w:val="center"/>
              <w:textAlignment w:val="baseline"/>
              <w:rPr>
                <w:ins w:id="1803" w:author="BigCREditor-RAN4#104-bis" w:date="2022-10-21T21:29:00Z"/>
                <w:rFonts w:ascii="Arial" w:eastAsia="Malgun Gothic" w:hAnsi="Arial"/>
                <w:sz w:val="18"/>
                <w:szCs w:val="18"/>
                <w:lang w:eastAsia="en-GB"/>
              </w:rPr>
            </w:pPr>
            <w:ins w:id="1804" w:author="BigCREditor-RAN4#104-bis" w:date="2022-10-21T21:29:00Z">
              <w:r w:rsidRPr="00020619">
                <w:rPr>
                  <w:rFonts w:ascii="Arial" w:eastAsia="Malgun Gothic" w:hAnsi="Arial"/>
                  <w:sz w:val="18"/>
                  <w:szCs w:val="18"/>
                  <w:lang w:eastAsia="en-GB"/>
                </w:rPr>
                <w:t>17</w:t>
              </w:r>
            </w:ins>
          </w:p>
        </w:tc>
      </w:tr>
      <w:tr w:rsidR="00041B91" w:rsidRPr="00020619" w14:paraId="0662841F" w14:textId="77777777" w:rsidTr="00BB34DD">
        <w:trPr>
          <w:ins w:id="1805" w:author="BigCREditor-RAN4#104-bis" w:date="2022-10-21T21:29:00Z"/>
        </w:trPr>
        <w:tc>
          <w:tcPr>
            <w:tcW w:w="3019" w:type="dxa"/>
            <w:shd w:val="clear" w:color="auto" w:fill="auto"/>
            <w:vAlign w:val="center"/>
          </w:tcPr>
          <w:p w14:paraId="2ED7DDB7" w14:textId="77777777" w:rsidR="00041B91" w:rsidRPr="00020619" w:rsidRDefault="00041B91" w:rsidP="00BB34DD">
            <w:pPr>
              <w:keepLines/>
              <w:overflowPunct w:val="0"/>
              <w:autoSpaceDE w:val="0"/>
              <w:autoSpaceDN w:val="0"/>
              <w:adjustRightInd w:val="0"/>
              <w:spacing w:after="0"/>
              <w:textAlignment w:val="baseline"/>
              <w:rPr>
                <w:ins w:id="1806" w:author="BigCREditor-RAN4#104-bis" w:date="2022-10-21T21:29:00Z"/>
                <w:rFonts w:ascii="Arial" w:eastAsia="Calibri" w:hAnsi="Arial" w:cs="Arial"/>
                <w:sz w:val="18"/>
                <w:szCs w:val="18"/>
                <w:vertAlign w:val="superscript"/>
                <w:lang w:eastAsia="en-GB"/>
              </w:rPr>
            </w:pPr>
            <w:proofErr w:type="spellStart"/>
            <w:ins w:id="1807" w:author="BigCREditor-RAN4#104-bis" w:date="2022-10-21T21:29:00Z">
              <w:r w:rsidRPr="00020619">
                <w:rPr>
                  <w:rFonts w:ascii="Arial" w:eastAsia="Calibri" w:hAnsi="Arial" w:cs="Arial"/>
                  <w:sz w:val="18"/>
                  <w:szCs w:val="18"/>
                  <w:lang w:eastAsia="en-GB"/>
                </w:rPr>
                <w:t>Ê</w:t>
              </w:r>
              <w:r w:rsidRPr="00020619">
                <w:rPr>
                  <w:rFonts w:ascii="Arial" w:eastAsia="Calibri" w:hAnsi="Arial" w:cs="Arial"/>
                  <w:sz w:val="18"/>
                  <w:szCs w:val="18"/>
                  <w:vertAlign w:val="subscript"/>
                  <w:lang w:eastAsia="en-GB"/>
                </w:rPr>
                <w:t>s</w:t>
              </w:r>
              <w:proofErr w:type="spellEnd"/>
              <w:r w:rsidRPr="00020619">
                <w:rPr>
                  <w:rFonts w:ascii="Arial" w:eastAsia="Calibri" w:hAnsi="Arial" w:cs="Arial"/>
                  <w:sz w:val="18"/>
                  <w:szCs w:val="18"/>
                  <w:lang w:eastAsia="en-GB"/>
                </w:rPr>
                <w:t>/I</w:t>
              </w:r>
              <w:r w:rsidRPr="00020619">
                <w:rPr>
                  <w:rFonts w:ascii="Arial" w:eastAsia="Calibri" w:hAnsi="Arial" w:cs="Arial"/>
                  <w:sz w:val="18"/>
                  <w:szCs w:val="18"/>
                  <w:vertAlign w:val="subscript"/>
                  <w:lang w:eastAsia="en-GB"/>
                </w:rPr>
                <w:t>ot</w:t>
              </w:r>
              <w:r w:rsidRPr="00020619">
                <w:rPr>
                  <w:rFonts w:ascii="Arial" w:eastAsia="Calibri" w:hAnsi="Arial" w:cs="Arial"/>
                  <w:sz w:val="18"/>
                  <w:szCs w:val="18"/>
                  <w:vertAlign w:val="superscript"/>
                  <w:lang w:eastAsia="en-GB"/>
                </w:rPr>
                <w:t>Note5</w:t>
              </w:r>
            </w:ins>
          </w:p>
        </w:tc>
        <w:tc>
          <w:tcPr>
            <w:tcW w:w="1147" w:type="dxa"/>
            <w:shd w:val="clear" w:color="auto" w:fill="auto"/>
          </w:tcPr>
          <w:p w14:paraId="2A618BCD" w14:textId="77777777" w:rsidR="00041B91" w:rsidRPr="00020619" w:rsidRDefault="00041B91" w:rsidP="00BB34DD">
            <w:pPr>
              <w:keepLines/>
              <w:overflowPunct w:val="0"/>
              <w:autoSpaceDE w:val="0"/>
              <w:autoSpaceDN w:val="0"/>
              <w:adjustRightInd w:val="0"/>
              <w:spacing w:after="0"/>
              <w:jc w:val="center"/>
              <w:textAlignment w:val="baseline"/>
              <w:rPr>
                <w:ins w:id="1808" w:author="BigCREditor-RAN4#104-bis" w:date="2022-10-21T21:29:00Z"/>
                <w:rFonts w:ascii="Arial" w:eastAsia="Malgun Gothic" w:hAnsi="Arial"/>
                <w:sz w:val="18"/>
                <w:szCs w:val="18"/>
                <w:lang w:eastAsia="en-GB"/>
              </w:rPr>
            </w:pPr>
            <w:ins w:id="1809" w:author="BigCREditor-RAN4#104-bis" w:date="2022-10-21T21:29:00Z">
              <w:r w:rsidRPr="00020619">
                <w:rPr>
                  <w:rFonts w:ascii="Arial" w:eastAsia="Malgun Gothic" w:hAnsi="Arial"/>
                  <w:sz w:val="18"/>
                  <w:szCs w:val="18"/>
                  <w:lang w:eastAsia="en-GB"/>
                </w:rPr>
                <w:t>dB</w:t>
              </w:r>
            </w:ins>
          </w:p>
        </w:tc>
        <w:tc>
          <w:tcPr>
            <w:tcW w:w="1396" w:type="dxa"/>
          </w:tcPr>
          <w:p w14:paraId="7B3CF489" w14:textId="77777777" w:rsidR="00041B91" w:rsidRPr="00020619" w:rsidRDefault="00041B91" w:rsidP="00BB34DD">
            <w:pPr>
              <w:keepLines/>
              <w:overflowPunct w:val="0"/>
              <w:autoSpaceDE w:val="0"/>
              <w:autoSpaceDN w:val="0"/>
              <w:adjustRightInd w:val="0"/>
              <w:spacing w:after="0"/>
              <w:jc w:val="center"/>
              <w:textAlignment w:val="baseline"/>
              <w:rPr>
                <w:ins w:id="1810" w:author="BigCREditor-RAN4#104-bis" w:date="2022-10-21T21:29:00Z"/>
                <w:rFonts w:ascii="Arial" w:eastAsia="Malgun Gothic" w:hAnsi="Arial"/>
                <w:sz w:val="18"/>
                <w:szCs w:val="18"/>
                <w:lang w:eastAsia="en-GB"/>
              </w:rPr>
            </w:pPr>
            <w:ins w:id="1811"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6C7E2D65" w14:textId="77777777" w:rsidR="00041B91" w:rsidRPr="00020619" w:rsidRDefault="00041B91" w:rsidP="00BB34DD">
            <w:pPr>
              <w:keepLines/>
              <w:overflowPunct w:val="0"/>
              <w:autoSpaceDE w:val="0"/>
              <w:autoSpaceDN w:val="0"/>
              <w:adjustRightInd w:val="0"/>
              <w:spacing w:after="0"/>
              <w:jc w:val="center"/>
              <w:textAlignment w:val="baseline"/>
              <w:rPr>
                <w:ins w:id="1812" w:author="BigCREditor-RAN4#104-bis" w:date="2022-10-21T21:29:00Z"/>
                <w:rFonts w:ascii="Arial" w:eastAsia="Malgun Gothic" w:hAnsi="Arial"/>
                <w:sz w:val="18"/>
                <w:szCs w:val="18"/>
                <w:lang w:eastAsia="en-GB"/>
              </w:rPr>
            </w:pPr>
            <w:ins w:id="1813" w:author="BigCREditor-RAN4#104-bis" w:date="2022-10-21T21:29:00Z">
              <w:r w:rsidRPr="00020619">
                <w:rPr>
                  <w:rFonts w:ascii="Arial" w:eastAsia="Malgun Gothic" w:hAnsi="Arial"/>
                  <w:sz w:val="18"/>
                  <w:szCs w:val="18"/>
                  <w:lang w:eastAsia="en-GB"/>
                </w:rPr>
                <w:t>17</w:t>
              </w:r>
            </w:ins>
          </w:p>
        </w:tc>
        <w:tc>
          <w:tcPr>
            <w:tcW w:w="1892" w:type="dxa"/>
            <w:shd w:val="clear" w:color="auto" w:fill="auto"/>
          </w:tcPr>
          <w:p w14:paraId="3FA05ED2" w14:textId="77777777" w:rsidR="00041B91" w:rsidRPr="00020619" w:rsidRDefault="00041B91" w:rsidP="00BB34DD">
            <w:pPr>
              <w:keepLines/>
              <w:overflowPunct w:val="0"/>
              <w:autoSpaceDE w:val="0"/>
              <w:autoSpaceDN w:val="0"/>
              <w:adjustRightInd w:val="0"/>
              <w:spacing w:after="0"/>
              <w:jc w:val="center"/>
              <w:textAlignment w:val="baseline"/>
              <w:rPr>
                <w:ins w:id="1814" w:author="BigCREditor-RAN4#104-bis" w:date="2022-10-21T21:29:00Z"/>
                <w:rFonts w:ascii="Arial" w:eastAsia="Malgun Gothic" w:hAnsi="Arial"/>
                <w:sz w:val="18"/>
                <w:szCs w:val="18"/>
                <w:lang w:eastAsia="en-GB"/>
              </w:rPr>
            </w:pPr>
            <w:ins w:id="1815" w:author="BigCREditor-RAN4#104-bis" w:date="2022-10-21T21:29:00Z">
              <w:r w:rsidRPr="00020619">
                <w:rPr>
                  <w:rFonts w:ascii="Arial" w:eastAsia="Malgun Gothic" w:hAnsi="Arial"/>
                  <w:sz w:val="18"/>
                  <w:szCs w:val="18"/>
                  <w:lang w:eastAsia="en-GB"/>
                </w:rPr>
                <w:t>17</w:t>
              </w:r>
            </w:ins>
          </w:p>
        </w:tc>
      </w:tr>
      <w:tr w:rsidR="00041B91" w:rsidRPr="00020619" w14:paraId="6F28C32F" w14:textId="77777777" w:rsidTr="00BB34DD">
        <w:trPr>
          <w:ins w:id="1816" w:author="BigCREditor-RAN4#104-bis" w:date="2022-10-21T21:29:00Z"/>
        </w:trPr>
        <w:tc>
          <w:tcPr>
            <w:tcW w:w="3019" w:type="dxa"/>
            <w:shd w:val="clear" w:color="auto" w:fill="auto"/>
            <w:vAlign w:val="center"/>
          </w:tcPr>
          <w:p w14:paraId="0C7346F9" w14:textId="77777777" w:rsidR="00041B91" w:rsidRPr="00020619" w:rsidRDefault="00041B91" w:rsidP="00BB34DD">
            <w:pPr>
              <w:keepLines/>
              <w:overflowPunct w:val="0"/>
              <w:autoSpaceDE w:val="0"/>
              <w:autoSpaceDN w:val="0"/>
              <w:adjustRightInd w:val="0"/>
              <w:spacing w:after="0"/>
              <w:textAlignment w:val="baseline"/>
              <w:rPr>
                <w:ins w:id="1817" w:author="BigCREditor-RAN4#104-bis" w:date="2022-10-21T21:29:00Z"/>
                <w:rFonts w:ascii="Arial" w:eastAsia="Calibri" w:hAnsi="Arial" w:cs="Arial"/>
                <w:sz w:val="18"/>
                <w:szCs w:val="18"/>
                <w:vertAlign w:val="superscript"/>
                <w:lang w:eastAsia="en-GB"/>
              </w:rPr>
            </w:pPr>
            <w:ins w:id="1818" w:author="BigCREditor-RAN4#104-bis" w:date="2022-10-21T21:29:00Z">
              <w:r w:rsidRPr="00020619">
                <w:rPr>
                  <w:rFonts w:ascii="Arial" w:eastAsia="Calibri" w:hAnsi="Arial" w:cs="Arial"/>
                  <w:sz w:val="18"/>
                  <w:szCs w:val="18"/>
                  <w:lang w:eastAsia="en-GB"/>
                </w:rPr>
                <w:t>RSRP</w:t>
              </w:r>
              <w:r w:rsidRPr="00020619">
                <w:rPr>
                  <w:rFonts w:ascii="Arial" w:eastAsia="Calibri" w:hAnsi="Arial" w:cs="Arial"/>
                  <w:sz w:val="18"/>
                  <w:szCs w:val="18"/>
                  <w:vertAlign w:val="superscript"/>
                  <w:lang w:eastAsia="en-GB"/>
                </w:rPr>
                <w:t>Note5</w:t>
              </w:r>
            </w:ins>
          </w:p>
        </w:tc>
        <w:tc>
          <w:tcPr>
            <w:tcW w:w="1147" w:type="dxa"/>
            <w:shd w:val="clear" w:color="auto" w:fill="auto"/>
          </w:tcPr>
          <w:p w14:paraId="3D766A4A" w14:textId="77777777" w:rsidR="00041B91" w:rsidRPr="00020619" w:rsidRDefault="00041B91" w:rsidP="00BB34DD">
            <w:pPr>
              <w:keepLines/>
              <w:overflowPunct w:val="0"/>
              <w:autoSpaceDE w:val="0"/>
              <w:autoSpaceDN w:val="0"/>
              <w:adjustRightInd w:val="0"/>
              <w:spacing w:after="0"/>
              <w:jc w:val="center"/>
              <w:textAlignment w:val="baseline"/>
              <w:rPr>
                <w:ins w:id="1819" w:author="BigCREditor-RAN4#104-bis" w:date="2022-10-21T21:29:00Z"/>
                <w:rFonts w:ascii="Arial" w:eastAsia="Malgun Gothic" w:hAnsi="Arial"/>
                <w:sz w:val="18"/>
                <w:szCs w:val="18"/>
                <w:lang w:eastAsia="en-GB"/>
              </w:rPr>
            </w:pPr>
            <w:ins w:id="1820" w:author="BigCREditor-RAN4#104-bis" w:date="2022-10-21T21:29:00Z">
              <w:r w:rsidRPr="00020619">
                <w:rPr>
                  <w:rFonts w:ascii="Arial" w:eastAsia="Malgun Gothic" w:hAnsi="Arial"/>
                  <w:sz w:val="18"/>
                  <w:szCs w:val="18"/>
                  <w:lang w:eastAsia="en-GB"/>
                </w:rPr>
                <w:t>dBm/15kHz</w:t>
              </w:r>
            </w:ins>
          </w:p>
        </w:tc>
        <w:tc>
          <w:tcPr>
            <w:tcW w:w="1396" w:type="dxa"/>
          </w:tcPr>
          <w:p w14:paraId="02D87CB1" w14:textId="77777777" w:rsidR="00041B91" w:rsidRPr="00020619" w:rsidRDefault="00041B91" w:rsidP="00BB34DD">
            <w:pPr>
              <w:keepLines/>
              <w:overflowPunct w:val="0"/>
              <w:autoSpaceDE w:val="0"/>
              <w:autoSpaceDN w:val="0"/>
              <w:adjustRightInd w:val="0"/>
              <w:spacing w:after="0"/>
              <w:jc w:val="center"/>
              <w:textAlignment w:val="baseline"/>
              <w:rPr>
                <w:ins w:id="1821" w:author="BigCREditor-RAN4#104-bis" w:date="2022-10-21T21:29:00Z"/>
                <w:rFonts w:ascii="Arial" w:eastAsia="Malgun Gothic" w:hAnsi="Arial"/>
                <w:sz w:val="18"/>
                <w:szCs w:val="18"/>
                <w:lang w:eastAsia="en-GB"/>
              </w:rPr>
            </w:pPr>
            <w:ins w:id="1822"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463443AE" w14:textId="77777777" w:rsidR="00041B91" w:rsidRPr="00020619" w:rsidRDefault="00041B91" w:rsidP="00BB34DD">
            <w:pPr>
              <w:keepLines/>
              <w:overflowPunct w:val="0"/>
              <w:autoSpaceDE w:val="0"/>
              <w:autoSpaceDN w:val="0"/>
              <w:adjustRightInd w:val="0"/>
              <w:spacing w:after="0"/>
              <w:jc w:val="center"/>
              <w:textAlignment w:val="baseline"/>
              <w:rPr>
                <w:ins w:id="1823" w:author="BigCREditor-RAN4#104-bis" w:date="2022-10-21T21:29:00Z"/>
                <w:rFonts w:ascii="Arial" w:eastAsia="Malgun Gothic" w:hAnsi="Arial"/>
                <w:sz w:val="18"/>
                <w:szCs w:val="18"/>
                <w:lang w:eastAsia="en-GB"/>
              </w:rPr>
            </w:pPr>
            <w:ins w:id="1824" w:author="BigCREditor-RAN4#104-bis" w:date="2022-10-21T21:29:00Z">
              <w:r w:rsidRPr="00020619">
                <w:rPr>
                  <w:rFonts w:ascii="Arial" w:eastAsia="Malgun Gothic" w:hAnsi="Arial"/>
                  <w:sz w:val="18"/>
                  <w:szCs w:val="18"/>
                  <w:lang w:eastAsia="en-GB"/>
                </w:rPr>
                <w:t>-87</w:t>
              </w:r>
            </w:ins>
          </w:p>
        </w:tc>
        <w:tc>
          <w:tcPr>
            <w:tcW w:w="1892" w:type="dxa"/>
            <w:shd w:val="clear" w:color="auto" w:fill="auto"/>
          </w:tcPr>
          <w:p w14:paraId="5E153896" w14:textId="77777777" w:rsidR="00041B91" w:rsidRPr="00020619" w:rsidRDefault="00041B91" w:rsidP="00BB34DD">
            <w:pPr>
              <w:keepLines/>
              <w:overflowPunct w:val="0"/>
              <w:autoSpaceDE w:val="0"/>
              <w:autoSpaceDN w:val="0"/>
              <w:adjustRightInd w:val="0"/>
              <w:spacing w:after="0"/>
              <w:jc w:val="center"/>
              <w:textAlignment w:val="baseline"/>
              <w:rPr>
                <w:ins w:id="1825" w:author="BigCREditor-RAN4#104-bis" w:date="2022-10-21T21:29:00Z"/>
                <w:rFonts w:ascii="Arial" w:eastAsia="Malgun Gothic" w:hAnsi="Arial"/>
                <w:sz w:val="18"/>
                <w:szCs w:val="18"/>
                <w:lang w:eastAsia="en-GB"/>
              </w:rPr>
            </w:pPr>
            <w:ins w:id="1826" w:author="BigCREditor-RAN4#104-bis" w:date="2022-10-21T21:29:00Z">
              <w:r w:rsidRPr="00020619">
                <w:rPr>
                  <w:rFonts w:ascii="Arial" w:eastAsia="Malgun Gothic" w:hAnsi="Arial"/>
                  <w:sz w:val="18"/>
                  <w:szCs w:val="18"/>
                  <w:lang w:eastAsia="en-GB"/>
                </w:rPr>
                <w:t>-87</w:t>
              </w:r>
            </w:ins>
          </w:p>
        </w:tc>
      </w:tr>
      <w:tr w:rsidR="00041B91" w:rsidRPr="00020619" w14:paraId="0153B307" w14:textId="77777777" w:rsidTr="00BB34DD">
        <w:trPr>
          <w:ins w:id="1827" w:author="BigCREditor-RAN4#104-bis" w:date="2022-10-21T21:29:00Z"/>
        </w:trPr>
        <w:tc>
          <w:tcPr>
            <w:tcW w:w="3019" w:type="dxa"/>
            <w:shd w:val="clear" w:color="auto" w:fill="auto"/>
            <w:vAlign w:val="center"/>
          </w:tcPr>
          <w:p w14:paraId="09D4C31C" w14:textId="77777777" w:rsidR="00041B91" w:rsidRPr="00020619" w:rsidRDefault="00041B91" w:rsidP="00BB34DD">
            <w:pPr>
              <w:keepLines/>
              <w:overflowPunct w:val="0"/>
              <w:autoSpaceDE w:val="0"/>
              <w:autoSpaceDN w:val="0"/>
              <w:adjustRightInd w:val="0"/>
              <w:spacing w:after="0"/>
              <w:textAlignment w:val="baseline"/>
              <w:rPr>
                <w:ins w:id="1828" w:author="BigCREditor-RAN4#104-bis" w:date="2022-10-21T21:29:00Z"/>
                <w:rFonts w:ascii="Arial" w:eastAsia="Calibri" w:hAnsi="Arial" w:cs="Arial"/>
                <w:sz w:val="18"/>
                <w:szCs w:val="18"/>
                <w:vertAlign w:val="superscript"/>
                <w:lang w:eastAsia="en-GB"/>
              </w:rPr>
            </w:pPr>
            <w:ins w:id="1829" w:author="BigCREditor-RAN4#104-bis" w:date="2022-10-21T21:29:00Z">
              <w:r w:rsidRPr="00020619">
                <w:rPr>
                  <w:rFonts w:ascii="Arial" w:eastAsia="Calibri" w:hAnsi="Arial" w:cs="Arial"/>
                  <w:sz w:val="18"/>
                  <w:szCs w:val="18"/>
                  <w:lang w:eastAsia="en-GB"/>
                </w:rPr>
                <w:t>SCH_RP</w:t>
              </w:r>
              <w:r w:rsidRPr="00020619">
                <w:rPr>
                  <w:rFonts w:ascii="Arial" w:eastAsia="Calibri" w:hAnsi="Arial" w:cs="Arial"/>
                  <w:sz w:val="18"/>
                  <w:szCs w:val="18"/>
                  <w:vertAlign w:val="superscript"/>
                  <w:lang w:eastAsia="en-GB"/>
                </w:rPr>
                <w:t>Note5</w:t>
              </w:r>
            </w:ins>
          </w:p>
        </w:tc>
        <w:tc>
          <w:tcPr>
            <w:tcW w:w="1147" w:type="dxa"/>
            <w:shd w:val="clear" w:color="auto" w:fill="auto"/>
          </w:tcPr>
          <w:p w14:paraId="424DC557" w14:textId="77777777" w:rsidR="00041B91" w:rsidRPr="00020619" w:rsidRDefault="00041B91" w:rsidP="00BB34DD">
            <w:pPr>
              <w:keepLines/>
              <w:overflowPunct w:val="0"/>
              <w:autoSpaceDE w:val="0"/>
              <w:autoSpaceDN w:val="0"/>
              <w:adjustRightInd w:val="0"/>
              <w:spacing w:after="0"/>
              <w:jc w:val="center"/>
              <w:textAlignment w:val="baseline"/>
              <w:rPr>
                <w:ins w:id="1830" w:author="BigCREditor-RAN4#104-bis" w:date="2022-10-21T21:29:00Z"/>
                <w:rFonts w:ascii="Arial" w:eastAsia="Malgun Gothic" w:hAnsi="Arial"/>
                <w:sz w:val="18"/>
                <w:szCs w:val="18"/>
                <w:lang w:eastAsia="en-GB"/>
              </w:rPr>
            </w:pPr>
            <w:ins w:id="1831" w:author="BigCREditor-RAN4#104-bis" w:date="2022-10-21T21:29:00Z">
              <w:r w:rsidRPr="00020619">
                <w:rPr>
                  <w:rFonts w:ascii="Arial" w:eastAsia="Malgun Gothic" w:hAnsi="Arial"/>
                  <w:sz w:val="18"/>
                  <w:szCs w:val="18"/>
                  <w:lang w:eastAsia="en-GB"/>
                </w:rPr>
                <w:t>dBm/15kHz</w:t>
              </w:r>
            </w:ins>
          </w:p>
        </w:tc>
        <w:tc>
          <w:tcPr>
            <w:tcW w:w="1396" w:type="dxa"/>
          </w:tcPr>
          <w:p w14:paraId="3C986EFA" w14:textId="77777777" w:rsidR="00041B91" w:rsidRPr="00020619" w:rsidRDefault="00041B91" w:rsidP="00BB34DD">
            <w:pPr>
              <w:keepLines/>
              <w:overflowPunct w:val="0"/>
              <w:autoSpaceDE w:val="0"/>
              <w:autoSpaceDN w:val="0"/>
              <w:adjustRightInd w:val="0"/>
              <w:spacing w:after="0"/>
              <w:jc w:val="center"/>
              <w:textAlignment w:val="baseline"/>
              <w:rPr>
                <w:ins w:id="1832" w:author="BigCREditor-RAN4#104-bis" w:date="2022-10-21T21:29:00Z"/>
                <w:rFonts w:ascii="Arial" w:eastAsia="Malgun Gothic" w:hAnsi="Arial"/>
                <w:sz w:val="18"/>
                <w:szCs w:val="18"/>
                <w:lang w:eastAsia="en-GB"/>
              </w:rPr>
            </w:pPr>
            <w:ins w:id="1833"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3EE63487" w14:textId="77777777" w:rsidR="00041B91" w:rsidRPr="00020619" w:rsidRDefault="00041B91" w:rsidP="00BB34DD">
            <w:pPr>
              <w:keepLines/>
              <w:overflowPunct w:val="0"/>
              <w:autoSpaceDE w:val="0"/>
              <w:autoSpaceDN w:val="0"/>
              <w:adjustRightInd w:val="0"/>
              <w:spacing w:after="0"/>
              <w:jc w:val="center"/>
              <w:textAlignment w:val="baseline"/>
              <w:rPr>
                <w:ins w:id="1834" w:author="BigCREditor-RAN4#104-bis" w:date="2022-10-21T21:29:00Z"/>
                <w:rFonts w:ascii="Arial" w:eastAsia="Malgun Gothic" w:hAnsi="Arial"/>
                <w:sz w:val="18"/>
                <w:szCs w:val="18"/>
                <w:lang w:eastAsia="en-GB"/>
              </w:rPr>
            </w:pPr>
            <w:ins w:id="1835" w:author="BigCREditor-RAN4#104-bis" w:date="2022-10-21T21:29:00Z">
              <w:r w:rsidRPr="00020619">
                <w:rPr>
                  <w:rFonts w:ascii="Arial" w:eastAsia="Malgun Gothic" w:hAnsi="Arial"/>
                  <w:sz w:val="18"/>
                  <w:szCs w:val="18"/>
                  <w:lang w:eastAsia="en-GB"/>
                </w:rPr>
                <w:t>-87</w:t>
              </w:r>
            </w:ins>
          </w:p>
        </w:tc>
        <w:tc>
          <w:tcPr>
            <w:tcW w:w="1892" w:type="dxa"/>
            <w:shd w:val="clear" w:color="auto" w:fill="auto"/>
          </w:tcPr>
          <w:p w14:paraId="2079F25E" w14:textId="77777777" w:rsidR="00041B91" w:rsidRPr="00020619" w:rsidRDefault="00041B91" w:rsidP="00BB34DD">
            <w:pPr>
              <w:keepLines/>
              <w:overflowPunct w:val="0"/>
              <w:autoSpaceDE w:val="0"/>
              <w:autoSpaceDN w:val="0"/>
              <w:adjustRightInd w:val="0"/>
              <w:spacing w:after="0"/>
              <w:jc w:val="center"/>
              <w:textAlignment w:val="baseline"/>
              <w:rPr>
                <w:ins w:id="1836" w:author="BigCREditor-RAN4#104-bis" w:date="2022-10-21T21:29:00Z"/>
                <w:rFonts w:ascii="Arial" w:eastAsia="Malgun Gothic" w:hAnsi="Arial"/>
                <w:sz w:val="18"/>
                <w:szCs w:val="18"/>
                <w:lang w:eastAsia="en-GB"/>
              </w:rPr>
            </w:pPr>
            <w:ins w:id="1837" w:author="BigCREditor-RAN4#104-bis" w:date="2022-10-21T21:29:00Z">
              <w:r w:rsidRPr="00020619">
                <w:rPr>
                  <w:rFonts w:ascii="Arial" w:eastAsia="Malgun Gothic" w:hAnsi="Arial"/>
                  <w:sz w:val="18"/>
                  <w:szCs w:val="18"/>
                  <w:lang w:eastAsia="en-GB"/>
                </w:rPr>
                <w:t>-87</w:t>
              </w:r>
            </w:ins>
          </w:p>
        </w:tc>
      </w:tr>
      <w:tr w:rsidR="00041B91" w:rsidRPr="00020619" w14:paraId="7B5FE158" w14:textId="77777777" w:rsidTr="00BB34DD">
        <w:trPr>
          <w:ins w:id="1838" w:author="BigCREditor-RAN4#104-bis" w:date="2022-10-21T21:29:00Z"/>
        </w:trPr>
        <w:tc>
          <w:tcPr>
            <w:tcW w:w="3019" w:type="dxa"/>
            <w:shd w:val="clear" w:color="auto" w:fill="auto"/>
            <w:vAlign w:val="center"/>
          </w:tcPr>
          <w:p w14:paraId="0307D3D6" w14:textId="77777777" w:rsidR="00041B91" w:rsidRPr="00020619" w:rsidRDefault="00041B91" w:rsidP="00BB34DD">
            <w:pPr>
              <w:keepLines/>
              <w:overflowPunct w:val="0"/>
              <w:autoSpaceDE w:val="0"/>
              <w:autoSpaceDN w:val="0"/>
              <w:adjustRightInd w:val="0"/>
              <w:spacing w:after="0"/>
              <w:textAlignment w:val="baseline"/>
              <w:rPr>
                <w:ins w:id="1839" w:author="BigCREditor-RAN4#104-bis" w:date="2022-10-21T21:29:00Z"/>
                <w:rFonts w:ascii="Arial" w:eastAsia="Calibri" w:hAnsi="Arial" w:cs="Arial"/>
                <w:sz w:val="18"/>
                <w:szCs w:val="18"/>
                <w:vertAlign w:val="superscript"/>
                <w:lang w:eastAsia="en-GB"/>
              </w:rPr>
            </w:pPr>
            <w:ins w:id="1840" w:author="BigCREditor-RAN4#104-bis" w:date="2022-10-21T21:29:00Z">
              <w:r w:rsidRPr="00020619">
                <w:rPr>
                  <w:rFonts w:ascii="Arial" w:eastAsia="Calibri" w:hAnsi="Arial" w:cs="Arial"/>
                  <w:sz w:val="18"/>
                  <w:szCs w:val="18"/>
                  <w:lang w:eastAsia="en-GB"/>
                </w:rPr>
                <w:t>Io</w:t>
              </w:r>
              <w:r w:rsidRPr="00020619">
                <w:rPr>
                  <w:rFonts w:ascii="Arial" w:eastAsia="Calibri" w:hAnsi="Arial" w:cs="Arial"/>
                  <w:sz w:val="18"/>
                  <w:szCs w:val="18"/>
                  <w:vertAlign w:val="superscript"/>
                  <w:lang w:eastAsia="en-GB"/>
                </w:rPr>
                <w:t>Note5</w:t>
              </w:r>
            </w:ins>
          </w:p>
        </w:tc>
        <w:tc>
          <w:tcPr>
            <w:tcW w:w="1147" w:type="dxa"/>
            <w:shd w:val="clear" w:color="auto" w:fill="auto"/>
          </w:tcPr>
          <w:p w14:paraId="5E566660" w14:textId="77777777" w:rsidR="00041B91" w:rsidRPr="00020619" w:rsidRDefault="00041B91" w:rsidP="00BB34DD">
            <w:pPr>
              <w:keepLines/>
              <w:overflowPunct w:val="0"/>
              <w:autoSpaceDE w:val="0"/>
              <w:autoSpaceDN w:val="0"/>
              <w:adjustRightInd w:val="0"/>
              <w:spacing w:after="0"/>
              <w:jc w:val="center"/>
              <w:textAlignment w:val="baseline"/>
              <w:rPr>
                <w:ins w:id="1841" w:author="BigCREditor-RAN4#104-bis" w:date="2022-10-21T21:29:00Z"/>
                <w:rFonts w:ascii="Arial" w:eastAsia="Malgun Gothic" w:hAnsi="Arial"/>
                <w:sz w:val="18"/>
                <w:szCs w:val="18"/>
                <w:lang w:eastAsia="en-GB"/>
              </w:rPr>
            </w:pPr>
            <w:ins w:id="1842" w:author="BigCREditor-RAN4#104-bis" w:date="2022-10-21T21:29:00Z">
              <w:r w:rsidRPr="00020619">
                <w:rPr>
                  <w:rFonts w:ascii="Arial" w:eastAsia="Malgun Gothic" w:hAnsi="Arial"/>
                  <w:sz w:val="18"/>
                  <w:szCs w:val="18"/>
                  <w:lang w:eastAsia="en-GB"/>
                </w:rPr>
                <w:t>dBm/9MHz</w:t>
              </w:r>
            </w:ins>
          </w:p>
        </w:tc>
        <w:tc>
          <w:tcPr>
            <w:tcW w:w="1396" w:type="dxa"/>
          </w:tcPr>
          <w:p w14:paraId="33A2479A" w14:textId="77777777" w:rsidR="00041B91" w:rsidRPr="00020619" w:rsidRDefault="00041B91" w:rsidP="00BB34DD">
            <w:pPr>
              <w:keepLines/>
              <w:overflowPunct w:val="0"/>
              <w:autoSpaceDE w:val="0"/>
              <w:autoSpaceDN w:val="0"/>
              <w:adjustRightInd w:val="0"/>
              <w:spacing w:after="0"/>
              <w:jc w:val="center"/>
              <w:textAlignment w:val="baseline"/>
              <w:rPr>
                <w:ins w:id="1843" w:author="BigCREditor-RAN4#104-bis" w:date="2022-10-21T21:29:00Z"/>
                <w:rFonts w:ascii="Arial" w:hAnsi="Arial" w:cs="Arial"/>
                <w:sz w:val="18"/>
                <w:szCs w:val="18"/>
                <w:lang w:eastAsia="zh-CN"/>
              </w:rPr>
            </w:pPr>
            <w:ins w:id="1844"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73A1BE8D" w14:textId="77777777" w:rsidR="00041B91" w:rsidRPr="00020619" w:rsidRDefault="00041B91" w:rsidP="00BB34DD">
            <w:pPr>
              <w:keepLines/>
              <w:overflowPunct w:val="0"/>
              <w:autoSpaceDE w:val="0"/>
              <w:autoSpaceDN w:val="0"/>
              <w:adjustRightInd w:val="0"/>
              <w:spacing w:after="0"/>
              <w:jc w:val="center"/>
              <w:textAlignment w:val="baseline"/>
              <w:rPr>
                <w:ins w:id="1845" w:author="BigCREditor-RAN4#104-bis" w:date="2022-10-21T21:29:00Z"/>
                <w:rFonts w:ascii="Arial" w:hAnsi="Arial" w:cs="Arial"/>
                <w:sz w:val="18"/>
                <w:szCs w:val="18"/>
                <w:lang w:eastAsia="zh-CN"/>
              </w:rPr>
            </w:pPr>
            <w:ins w:id="1846" w:author="BigCREditor-RAN4#104-bis" w:date="2022-10-21T21:29:00Z">
              <w:r w:rsidRPr="00020619">
                <w:rPr>
                  <w:rFonts w:ascii="Arial" w:hAnsi="Arial" w:cs="Arial"/>
                  <w:sz w:val="18"/>
                  <w:szCs w:val="18"/>
                  <w:lang w:eastAsia="zh-CN"/>
                </w:rPr>
                <w:t>-59.13+10log (</w:t>
              </w:r>
              <w:proofErr w:type="spellStart"/>
              <w:proofErr w:type="gramStart"/>
              <w:r w:rsidRPr="00020619">
                <w:rPr>
                  <w:rFonts w:ascii="Arial" w:hAnsi="Arial" w:cs="Arial"/>
                  <w:sz w:val="18"/>
                  <w:szCs w:val="18"/>
                  <w:lang w:eastAsia="zh-CN"/>
                </w:rPr>
                <w:t>N</w:t>
              </w:r>
              <w:r w:rsidRPr="00020619">
                <w:rPr>
                  <w:rFonts w:ascii="Arial" w:hAnsi="Arial" w:cs="Arial"/>
                  <w:sz w:val="18"/>
                  <w:szCs w:val="18"/>
                  <w:vertAlign w:val="subscript"/>
                  <w:lang w:eastAsia="zh-CN"/>
                </w:rPr>
                <w:t>RB,c</w:t>
              </w:r>
              <w:proofErr w:type="spellEnd"/>
              <w:proofErr w:type="gramEnd"/>
              <w:r w:rsidRPr="00020619">
                <w:rPr>
                  <w:rFonts w:ascii="Arial" w:hAnsi="Arial" w:cs="Arial"/>
                  <w:sz w:val="18"/>
                  <w:szCs w:val="18"/>
                  <w:lang w:eastAsia="zh-CN"/>
                </w:rPr>
                <w:t xml:space="preserve"> /50)</w:t>
              </w:r>
            </w:ins>
          </w:p>
        </w:tc>
        <w:tc>
          <w:tcPr>
            <w:tcW w:w="1892" w:type="dxa"/>
            <w:shd w:val="clear" w:color="auto" w:fill="auto"/>
          </w:tcPr>
          <w:p w14:paraId="1F181EBC" w14:textId="77777777" w:rsidR="00041B91" w:rsidRPr="00020619" w:rsidRDefault="00041B91" w:rsidP="00BB34DD">
            <w:pPr>
              <w:keepLines/>
              <w:overflowPunct w:val="0"/>
              <w:autoSpaceDE w:val="0"/>
              <w:autoSpaceDN w:val="0"/>
              <w:adjustRightInd w:val="0"/>
              <w:spacing w:after="0"/>
              <w:jc w:val="center"/>
              <w:textAlignment w:val="baseline"/>
              <w:rPr>
                <w:ins w:id="1847" w:author="BigCREditor-RAN4#104-bis" w:date="2022-10-21T21:29:00Z"/>
                <w:rFonts w:ascii="Arial" w:hAnsi="Arial" w:cs="Arial"/>
                <w:sz w:val="18"/>
                <w:szCs w:val="18"/>
                <w:lang w:eastAsia="zh-CN"/>
              </w:rPr>
            </w:pPr>
            <w:ins w:id="1848" w:author="BigCREditor-RAN4#104-bis" w:date="2022-10-21T21:29:00Z">
              <w:r w:rsidRPr="00020619">
                <w:rPr>
                  <w:rFonts w:ascii="Arial" w:hAnsi="Arial" w:cs="Arial"/>
                  <w:sz w:val="18"/>
                  <w:szCs w:val="18"/>
                  <w:lang w:eastAsia="zh-CN"/>
                </w:rPr>
                <w:t>-59.13+10log (</w:t>
              </w:r>
              <w:proofErr w:type="spellStart"/>
              <w:proofErr w:type="gramStart"/>
              <w:r w:rsidRPr="00020619">
                <w:rPr>
                  <w:rFonts w:ascii="Arial" w:hAnsi="Arial" w:cs="Arial"/>
                  <w:sz w:val="18"/>
                  <w:szCs w:val="18"/>
                  <w:lang w:eastAsia="zh-CN"/>
                </w:rPr>
                <w:t>N</w:t>
              </w:r>
              <w:r w:rsidRPr="00020619">
                <w:rPr>
                  <w:rFonts w:ascii="Arial" w:hAnsi="Arial" w:cs="Arial"/>
                  <w:sz w:val="18"/>
                  <w:szCs w:val="18"/>
                  <w:vertAlign w:val="subscript"/>
                  <w:lang w:eastAsia="zh-CN"/>
                </w:rPr>
                <w:t>RB,c</w:t>
              </w:r>
              <w:proofErr w:type="spellEnd"/>
              <w:proofErr w:type="gramEnd"/>
              <w:r w:rsidRPr="00020619">
                <w:rPr>
                  <w:rFonts w:ascii="Arial" w:hAnsi="Arial" w:cs="Arial"/>
                  <w:sz w:val="18"/>
                  <w:szCs w:val="18"/>
                  <w:lang w:eastAsia="zh-CN"/>
                </w:rPr>
                <w:t xml:space="preserve"> /50)</w:t>
              </w:r>
            </w:ins>
          </w:p>
        </w:tc>
      </w:tr>
      <w:tr w:rsidR="00041B91" w:rsidRPr="00020619" w14:paraId="36704349" w14:textId="77777777" w:rsidTr="00BB34DD">
        <w:trPr>
          <w:ins w:id="1849" w:author="BigCREditor-RAN4#104-bis" w:date="2022-10-21T21:29:00Z"/>
        </w:trPr>
        <w:tc>
          <w:tcPr>
            <w:tcW w:w="3019" w:type="dxa"/>
            <w:shd w:val="clear" w:color="auto" w:fill="auto"/>
            <w:vAlign w:val="center"/>
          </w:tcPr>
          <w:p w14:paraId="2854DF03" w14:textId="77777777" w:rsidR="00041B91" w:rsidRPr="00020619" w:rsidRDefault="00041B91" w:rsidP="00BB34DD">
            <w:pPr>
              <w:keepLines/>
              <w:overflowPunct w:val="0"/>
              <w:autoSpaceDE w:val="0"/>
              <w:autoSpaceDN w:val="0"/>
              <w:adjustRightInd w:val="0"/>
              <w:spacing w:after="0"/>
              <w:textAlignment w:val="baseline"/>
              <w:rPr>
                <w:ins w:id="1850" w:author="BigCREditor-RAN4#104-bis" w:date="2022-10-21T21:29:00Z"/>
                <w:rFonts w:ascii="Arial" w:eastAsia="Calibri" w:hAnsi="Arial" w:cs="Arial"/>
                <w:sz w:val="18"/>
                <w:szCs w:val="18"/>
                <w:lang w:eastAsia="en-GB"/>
              </w:rPr>
            </w:pPr>
            <w:ins w:id="1851" w:author="BigCREditor-RAN4#104-bis" w:date="2022-10-21T21:29:00Z">
              <w:r w:rsidRPr="00020619">
                <w:rPr>
                  <w:rFonts w:ascii="Arial" w:eastAsia="Calibri" w:hAnsi="Arial" w:cs="Arial"/>
                  <w:sz w:val="18"/>
                  <w:szCs w:val="18"/>
                  <w:lang w:eastAsia="en-GB"/>
                </w:rPr>
                <w:t>Propagation Condition</w:t>
              </w:r>
              <w:r w:rsidRPr="00020619">
                <w:rPr>
                  <w:rFonts w:ascii="Arial" w:eastAsia="Calibri" w:hAnsi="Arial" w:cs="Arial"/>
                  <w:sz w:val="18"/>
                  <w:szCs w:val="18"/>
                  <w:vertAlign w:val="superscript"/>
                  <w:lang w:eastAsia="en-GB"/>
                </w:rPr>
                <w:t xml:space="preserve"> Note6</w:t>
              </w:r>
            </w:ins>
          </w:p>
        </w:tc>
        <w:tc>
          <w:tcPr>
            <w:tcW w:w="1147" w:type="dxa"/>
            <w:shd w:val="clear" w:color="auto" w:fill="auto"/>
          </w:tcPr>
          <w:p w14:paraId="5AFC3B3F" w14:textId="77777777" w:rsidR="00041B91" w:rsidRPr="00020619" w:rsidRDefault="00041B91" w:rsidP="00BB34DD">
            <w:pPr>
              <w:keepLines/>
              <w:overflowPunct w:val="0"/>
              <w:autoSpaceDE w:val="0"/>
              <w:autoSpaceDN w:val="0"/>
              <w:adjustRightInd w:val="0"/>
              <w:spacing w:after="0"/>
              <w:jc w:val="center"/>
              <w:textAlignment w:val="baseline"/>
              <w:rPr>
                <w:ins w:id="1852" w:author="BigCREditor-RAN4#104-bis" w:date="2022-10-21T21:29:00Z"/>
                <w:rFonts w:ascii="Arial" w:eastAsia="Malgun Gothic" w:hAnsi="Arial"/>
                <w:sz w:val="18"/>
                <w:szCs w:val="18"/>
                <w:lang w:eastAsia="en-GB"/>
              </w:rPr>
            </w:pPr>
          </w:p>
        </w:tc>
        <w:tc>
          <w:tcPr>
            <w:tcW w:w="1396" w:type="dxa"/>
          </w:tcPr>
          <w:p w14:paraId="1979D2D4" w14:textId="77777777" w:rsidR="00041B91" w:rsidRPr="00020619" w:rsidRDefault="00041B91" w:rsidP="00BB34DD">
            <w:pPr>
              <w:keepLines/>
              <w:overflowPunct w:val="0"/>
              <w:autoSpaceDE w:val="0"/>
              <w:autoSpaceDN w:val="0"/>
              <w:adjustRightInd w:val="0"/>
              <w:spacing w:after="0"/>
              <w:jc w:val="center"/>
              <w:textAlignment w:val="baseline"/>
              <w:rPr>
                <w:ins w:id="1853" w:author="BigCREditor-RAN4#104-bis" w:date="2022-10-21T21:29:00Z"/>
                <w:rFonts w:ascii="Arial" w:eastAsia="Malgun Gothic" w:hAnsi="Arial"/>
                <w:sz w:val="18"/>
                <w:szCs w:val="18"/>
                <w:lang w:eastAsia="en-GB"/>
              </w:rPr>
            </w:pPr>
            <w:ins w:id="1854"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4077" w:type="dxa"/>
            <w:gridSpan w:val="2"/>
            <w:tcBorders>
              <w:top w:val="single" w:sz="4" w:space="0" w:color="auto"/>
              <w:left w:val="single" w:sz="4" w:space="0" w:color="auto"/>
              <w:bottom w:val="single" w:sz="4" w:space="0" w:color="auto"/>
              <w:right w:val="single" w:sz="4" w:space="0" w:color="auto"/>
            </w:tcBorders>
          </w:tcPr>
          <w:p w14:paraId="7199DAEA" w14:textId="77777777" w:rsidR="00041B91" w:rsidRPr="00020619" w:rsidRDefault="00041B91" w:rsidP="00BB34DD">
            <w:pPr>
              <w:keepLines/>
              <w:overflowPunct w:val="0"/>
              <w:autoSpaceDE w:val="0"/>
              <w:autoSpaceDN w:val="0"/>
              <w:adjustRightInd w:val="0"/>
              <w:spacing w:after="0"/>
              <w:jc w:val="center"/>
              <w:textAlignment w:val="baseline"/>
              <w:rPr>
                <w:ins w:id="1855" w:author="BigCREditor-RAN4#104-bis" w:date="2022-10-21T21:29:00Z"/>
                <w:rFonts w:ascii="Arial" w:eastAsia="Malgun Gothic" w:hAnsi="Arial"/>
                <w:sz w:val="18"/>
                <w:szCs w:val="18"/>
                <w:lang w:eastAsia="en-GB"/>
              </w:rPr>
            </w:pPr>
            <w:ins w:id="1856" w:author="BigCREditor-RAN4#104-bis" w:date="2022-10-21T21:29:00Z">
              <w:r w:rsidRPr="00020619">
                <w:rPr>
                  <w:rFonts w:ascii="Arial" w:hAnsi="Arial"/>
                  <w:sz w:val="18"/>
                  <w:lang w:val="en-US" w:eastAsia="en-GB"/>
                </w:rPr>
                <w:t>ETU70</w:t>
              </w:r>
            </w:ins>
          </w:p>
        </w:tc>
      </w:tr>
      <w:tr w:rsidR="00041B91" w:rsidRPr="00020619" w14:paraId="61C018E7" w14:textId="77777777" w:rsidTr="00BB34DD">
        <w:trPr>
          <w:ins w:id="1857" w:author="BigCREditor-RAN4#104-bis" w:date="2022-10-21T21:29:00Z"/>
        </w:trPr>
        <w:tc>
          <w:tcPr>
            <w:tcW w:w="3019" w:type="dxa"/>
            <w:shd w:val="clear" w:color="auto" w:fill="auto"/>
            <w:vAlign w:val="center"/>
          </w:tcPr>
          <w:p w14:paraId="0BD2202A" w14:textId="77777777" w:rsidR="00041B91" w:rsidRPr="00020619" w:rsidRDefault="00041B91" w:rsidP="00BB34DD">
            <w:pPr>
              <w:keepLines/>
              <w:overflowPunct w:val="0"/>
              <w:autoSpaceDE w:val="0"/>
              <w:autoSpaceDN w:val="0"/>
              <w:adjustRightInd w:val="0"/>
              <w:spacing w:after="0"/>
              <w:textAlignment w:val="baseline"/>
              <w:rPr>
                <w:ins w:id="1858" w:author="BigCREditor-RAN4#104-bis" w:date="2022-10-21T21:29:00Z"/>
                <w:rFonts w:ascii="Arial" w:eastAsia="Calibri" w:hAnsi="Arial" w:cs="Arial"/>
                <w:sz w:val="18"/>
                <w:szCs w:val="18"/>
                <w:lang w:eastAsia="en-GB"/>
              </w:rPr>
            </w:pPr>
            <w:ins w:id="1859" w:author="BigCREditor-RAN4#104-bis" w:date="2022-10-21T21:29:00Z">
              <w:r w:rsidRPr="00020619">
                <w:rPr>
                  <w:rFonts w:ascii="Arial" w:eastAsia="Calibri" w:hAnsi="Arial" w:cs="Arial"/>
                  <w:sz w:val="18"/>
                  <w:szCs w:val="18"/>
                  <w:lang w:eastAsia="en-GB"/>
                </w:rPr>
                <w:t>Antenna Configuration and Correlation Matrix</w:t>
              </w:r>
              <w:r w:rsidRPr="00020619">
                <w:rPr>
                  <w:rFonts w:ascii="Arial" w:eastAsia="Calibri" w:hAnsi="Arial" w:cs="Arial"/>
                  <w:sz w:val="18"/>
                  <w:szCs w:val="18"/>
                  <w:vertAlign w:val="superscript"/>
                  <w:lang w:eastAsia="en-GB"/>
                </w:rPr>
                <w:t xml:space="preserve"> Note6</w:t>
              </w:r>
            </w:ins>
          </w:p>
        </w:tc>
        <w:tc>
          <w:tcPr>
            <w:tcW w:w="1147" w:type="dxa"/>
            <w:shd w:val="clear" w:color="auto" w:fill="auto"/>
          </w:tcPr>
          <w:p w14:paraId="17289A2A" w14:textId="77777777" w:rsidR="00041B91" w:rsidRPr="00020619" w:rsidRDefault="00041B91" w:rsidP="00BB34DD">
            <w:pPr>
              <w:keepLines/>
              <w:overflowPunct w:val="0"/>
              <w:autoSpaceDE w:val="0"/>
              <w:autoSpaceDN w:val="0"/>
              <w:adjustRightInd w:val="0"/>
              <w:spacing w:after="0"/>
              <w:jc w:val="center"/>
              <w:textAlignment w:val="baseline"/>
              <w:rPr>
                <w:ins w:id="1860" w:author="BigCREditor-RAN4#104-bis" w:date="2022-10-21T21:29:00Z"/>
                <w:rFonts w:ascii="Arial" w:eastAsia="Malgun Gothic" w:hAnsi="Arial"/>
                <w:sz w:val="18"/>
                <w:szCs w:val="18"/>
                <w:lang w:eastAsia="en-GB"/>
              </w:rPr>
            </w:pPr>
          </w:p>
        </w:tc>
        <w:tc>
          <w:tcPr>
            <w:tcW w:w="1396" w:type="dxa"/>
          </w:tcPr>
          <w:p w14:paraId="0BAF0BDC" w14:textId="77777777" w:rsidR="00041B91" w:rsidRPr="00020619" w:rsidRDefault="00041B91" w:rsidP="00BB34DD">
            <w:pPr>
              <w:keepLines/>
              <w:overflowPunct w:val="0"/>
              <w:autoSpaceDE w:val="0"/>
              <w:autoSpaceDN w:val="0"/>
              <w:adjustRightInd w:val="0"/>
              <w:spacing w:after="0"/>
              <w:jc w:val="center"/>
              <w:textAlignment w:val="baseline"/>
              <w:rPr>
                <w:ins w:id="1861" w:author="BigCREditor-RAN4#104-bis" w:date="2022-10-21T21:29:00Z"/>
                <w:rFonts w:ascii="Arial" w:eastAsia="Malgun Gothic" w:hAnsi="Arial"/>
                <w:sz w:val="18"/>
                <w:szCs w:val="18"/>
                <w:lang w:eastAsia="en-GB"/>
              </w:rPr>
            </w:pPr>
            <w:ins w:id="1862"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5566BF27" w14:textId="77777777" w:rsidR="00041B91" w:rsidRPr="00020619" w:rsidRDefault="00041B91" w:rsidP="00BB34DD">
            <w:pPr>
              <w:keepLines/>
              <w:overflowPunct w:val="0"/>
              <w:autoSpaceDE w:val="0"/>
              <w:autoSpaceDN w:val="0"/>
              <w:adjustRightInd w:val="0"/>
              <w:spacing w:after="0"/>
              <w:jc w:val="center"/>
              <w:textAlignment w:val="baseline"/>
              <w:rPr>
                <w:ins w:id="1863" w:author="BigCREditor-RAN4#104-bis" w:date="2022-10-21T21:29:00Z"/>
                <w:rFonts w:ascii="Arial" w:eastAsia="Malgun Gothic" w:hAnsi="Arial"/>
                <w:sz w:val="18"/>
                <w:szCs w:val="18"/>
                <w:lang w:eastAsia="en-GB"/>
              </w:rPr>
            </w:pPr>
            <w:ins w:id="1864" w:author="BigCREditor-RAN4#104-bis" w:date="2022-10-21T21:29:00Z">
              <w:r w:rsidRPr="00020619">
                <w:rPr>
                  <w:rFonts w:ascii="Arial" w:eastAsia="Malgun Gothic" w:hAnsi="Arial"/>
                  <w:sz w:val="18"/>
                  <w:szCs w:val="18"/>
                  <w:lang w:eastAsia="en-GB"/>
                </w:rPr>
                <w:t>1x2 Low</w:t>
              </w:r>
            </w:ins>
          </w:p>
        </w:tc>
      </w:tr>
      <w:tr w:rsidR="00041B91" w:rsidRPr="00020619" w14:paraId="75CDA100" w14:textId="77777777" w:rsidTr="00BB34DD">
        <w:trPr>
          <w:ins w:id="1865" w:author="BigCREditor-RAN4#104-bis" w:date="2022-10-21T21:29:00Z"/>
        </w:trPr>
        <w:tc>
          <w:tcPr>
            <w:tcW w:w="9639" w:type="dxa"/>
            <w:gridSpan w:val="5"/>
            <w:shd w:val="clear" w:color="auto" w:fill="auto"/>
            <w:vAlign w:val="center"/>
          </w:tcPr>
          <w:p w14:paraId="218838AD" w14:textId="77777777" w:rsidR="00041B91" w:rsidRPr="00020619" w:rsidRDefault="00041B91" w:rsidP="00BB34DD">
            <w:pPr>
              <w:keepLines/>
              <w:overflowPunct w:val="0"/>
              <w:autoSpaceDE w:val="0"/>
              <w:autoSpaceDN w:val="0"/>
              <w:adjustRightInd w:val="0"/>
              <w:spacing w:after="0"/>
              <w:ind w:left="851" w:hanging="851"/>
              <w:textAlignment w:val="baseline"/>
              <w:rPr>
                <w:ins w:id="1866" w:author="BigCREditor-RAN4#104-bis" w:date="2022-10-21T21:29:00Z"/>
                <w:rFonts w:ascii="Arial" w:hAnsi="Arial"/>
                <w:sz w:val="18"/>
                <w:lang w:eastAsia="en-GB"/>
              </w:rPr>
            </w:pPr>
            <w:ins w:id="1867" w:author="BigCREditor-RAN4#104-bis" w:date="2022-10-21T21:29:00Z">
              <w:r w:rsidRPr="00020619">
                <w:rPr>
                  <w:rFonts w:ascii="Arial" w:hAnsi="Arial"/>
                  <w:sz w:val="18"/>
                  <w:lang w:eastAsia="en-GB"/>
                </w:rPr>
                <w:t>Note 1:</w:t>
              </w:r>
              <w:r w:rsidRPr="00020619">
                <w:rPr>
                  <w:rFonts w:ascii="Arial" w:hAnsi="Arial"/>
                  <w:sz w:val="18"/>
                  <w:lang w:eastAsia="en-GB"/>
                </w:rPr>
                <w:tab/>
                <w:t>Special subframe and uplink-downlink configurations are specified in table 4.2-1 in TS 36.211 [23].</w:t>
              </w:r>
            </w:ins>
          </w:p>
          <w:p w14:paraId="01F307C3" w14:textId="77777777" w:rsidR="00041B91" w:rsidRPr="00020619" w:rsidRDefault="00041B91" w:rsidP="00BB34DD">
            <w:pPr>
              <w:keepLines/>
              <w:overflowPunct w:val="0"/>
              <w:autoSpaceDE w:val="0"/>
              <w:autoSpaceDN w:val="0"/>
              <w:adjustRightInd w:val="0"/>
              <w:spacing w:after="0"/>
              <w:ind w:left="851" w:hanging="851"/>
              <w:textAlignment w:val="baseline"/>
              <w:rPr>
                <w:ins w:id="1868" w:author="BigCREditor-RAN4#104-bis" w:date="2022-10-21T21:29:00Z"/>
                <w:rFonts w:ascii="Arial" w:hAnsi="Arial"/>
                <w:sz w:val="18"/>
                <w:lang w:eastAsia="en-GB"/>
              </w:rPr>
            </w:pPr>
            <w:ins w:id="1869" w:author="BigCREditor-RAN4#104-bis" w:date="2022-10-21T21:29:00Z">
              <w:r w:rsidRPr="00020619">
                <w:rPr>
                  <w:rFonts w:ascii="Arial" w:hAnsi="Arial"/>
                  <w:sz w:val="18"/>
                  <w:lang w:eastAsia="en-GB"/>
                </w:rPr>
                <w:t>Note 2:</w:t>
              </w:r>
              <w:r w:rsidRPr="00020619">
                <w:rPr>
                  <w:rFonts w:ascii="Arial" w:hAnsi="Arial"/>
                  <w:sz w:val="18"/>
                  <w:lang w:eastAsia="en-GB"/>
                </w:rPr>
                <w:tab/>
                <w:t>DL RMCs and OCNG patterns are specified in clauses A 3.1 and A 3.2 of TS 36.133 [15] respectively.</w:t>
              </w:r>
            </w:ins>
          </w:p>
          <w:p w14:paraId="637D7F2E" w14:textId="77777777" w:rsidR="00041B91" w:rsidRPr="00020619" w:rsidRDefault="00041B91" w:rsidP="00BB34DD">
            <w:pPr>
              <w:keepLines/>
              <w:overflowPunct w:val="0"/>
              <w:autoSpaceDE w:val="0"/>
              <w:autoSpaceDN w:val="0"/>
              <w:adjustRightInd w:val="0"/>
              <w:spacing w:after="0"/>
              <w:ind w:left="851" w:hanging="851"/>
              <w:textAlignment w:val="baseline"/>
              <w:rPr>
                <w:ins w:id="1870" w:author="BigCREditor-RAN4#104-bis" w:date="2022-10-21T21:29:00Z"/>
                <w:rFonts w:ascii="Arial" w:hAnsi="Arial"/>
                <w:sz w:val="18"/>
                <w:lang w:eastAsia="ja-JP"/>
              </w:rPr>
            </w:pPr>
            <w:ins w:id="1871" w:author="BigCREditor-RAN4#104-bis" w:date="2022-10-21T21:29:00Z">
              <w:r w:rsidRPr="00020619">
                <w:rPr>
                  <w:rFonts w:ascii="Arial" w:hAnsi="Arial"/>
                  <w:sz w:val="18"/>
                  <w:lang w:eastAsia="en-GB"/>
                </w:rPr>
                <w:t>Note 3:</w:t>
              </w:r>
              <w:r w:rsidRPr="00020619">
                <w:rPr>
                  <w:rFonts w:ascii="Arial" w:hAnsi="Arial"/>
                  <w:sz w:val="18"/>
                  <w:lang w:eastAsia="en-GB"/>
                </w:rPr>
                <w:tab/>
                <w:t xml:space="preserve">OCNG shall be used such that all cells are fully </w:t>
              </w:r>
              <w:proofErr w:type="gramStart"/>
              <w:r w:rsidRPr="00020619">
                <w:rPr>
                  <w:rFonts w:ascii="Arial" w:hAnsi="Arial"/>
                  <w:sz w:val="18"/>
                  <w:lang w:eastAsia="en-GB"/>
                </w:rPr>
                <w:t>allocated</w:t>
              </w:r>
              <w:proofErr w:type="gramEnd"/>
              <w:r w:rsidRPr="00020619">
                <w:rPr>
                  <w:rFonts w:ascii="Arial" w:hAnsi="Arial"/>
                  <w:sz w:val="18"/>
                  <w:lang w:eastAsia="en-GB"/>
                </w:rPr>
                <w:t xml:space="preserve"> and a constant total transmitted power spectral density is achieved for all OFDM symbols.</w:t>
              </w:r>
            </w:ins>
          </w:p>
          <w:p w14:paraId="60850285" w14:textId="77777777" w:rsidR="00041B91" w:rsidRPr="00020619" w:rsidRDefault="00041B91" w:rsidP="00BB34DD">
            <w:pPr>
              <w:keepLines/>
              <w:overflowPunct w:val="0"/>
              <w:autoSpaceDE w:val="0"/>
              <w:autoSpaceDN w:val="0"/>
              <w:adjustRightInd w:val="0"/>
              <w:spacing w:after="0"/>
              <w:ind w:left="851" w:hanging="851"/>
              <w:textAlignment w:val="baseline"/>
              <w:rPr>
                <w:ins w:id="1872" w:author="BigCREditor-RAN4#104-bis" w:date="2022-10-21T21:29:00Z"/>
                <w:rFonts w:ascii="Arial" w:hAnsi="Arial"/>
                <w:sz w:val="18"/>
                <w:lang w:eastAsia="en-GB"/>
              </w:rPr>
            </w:pPr>
            <w:ins w:id="1873" w:author="BigCREditor-RAN4#104-bis" w:date="2022-10-21T21:29:00Z">
              <w:r w:rsidRPr="00020619">
                <w:rPr>
                  <w:rFonts w:ascii="Arial" w:hAnsi="Arial"/>
                  <w:sz w:val="18"/>
                  <w:lang w:eastAsia="en-GB"/>
                </w:rPr>
                <w:t>Note 4:</w:t>
              </w:r>
              <w:r w:rsidRPr="00020619">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proofErr w:type="spellStart"/>
              <w:r w:rsidRPr="00020619">
                <w:rPr>
                  <w:rFonts w:ascii="Arial" w:hAnsi="Arial"/>
                  <w:sz w:val="18"/>
                  <w:lang w:eastAsia="en-GB"/>
                </w:rPr>
                <w:t>N</w:t>
              </w:r>
              <w:r w:rsidRPr="00020619">
                <w:rPr>
                  <w:rFonts w:ascii="Arial" w:hAnsi="Arial"/>
                  <w:sz w:val="18"/>
                  <w:vertAlign w:val="subscript"/>
                  <w:lang w:eastAsia="en-GB"/>
                </w:rPr>
                <w:t>oc</w:t>
              </w:r>
              <w:proofErr w:type="spellEnd"/>
              <w:r w:rsidRPr="00020619">
                <w:rPr>
                  <w:rFonts w:ascii="Arial" w:hAnsi="Arial"/>
                  <w:sz w:val="18"/>
                  <w:lang w:eastAsia="en-GB"/>
                </w:rPr>
                <w:t xml:space="preserve"> to be fulfilled.</w:t>
              </w:r>
            </w:ins>
          </w:p>
          <w:p w14:paraId="69BE8DFE" w14:textId="77777777" w:rsidR="00041B91" w:rsidRPr="00020619" w:rsidRDefault="00041B91" w:rsidP="00BB34DD">
            <w:pPr>
              <w:keepLines/>
              <w:overflowPunct w:val="0"/>
              <w:autoSpaceDE w:val="0"/>
              <w:autoSpaceDN w:val="0"/>
              <w:adjustRightInd w:val="0"/>
              <w:spacing w:after="0"/>
              <w:ind w:left="851" w:hanging="851"/>
              <w:textAlignment w:val="baseline"/>
              <w:rPr>
                <w:ins w:id="1874" w:author="BigCREditor-RAN4#104-bis" w:date="2022-10-21T21:29:00Z"/>
                <w:rFonts w:ascii="Arial" w:hAnsi="Arial"/>
                <w:sz w:val="18"/>
                <w:lang w:eastAsia="en-GB"/>
              </w:rPr>
            </w:pPr>
            <w:ins w:id="1875" w:author="BigCREditor-RAN4#104-bis" w:date="2022-10-21T21:29:00Z">
              <w:r w:rsidRPr="00020619">
                <w:rPr>
                  <w:rFonts w:ascii="Arial" w:hAnsi="Arial"/>
                  <w:sz w:val="18"/>
                  <w:lang w:eastAsia="en-GB"/>
                </w:rPr>
                <w:t>Note 5:</w:t>
              </w:r>
              <w:r w:rsidRPr="00020619">
                <w:rPr>
                  <w:rFonts w:ascii="Arial" w:hAnsi="Arial"/>
                  <w:sz w:val="18"/>
                  <w:lang w:eastAsia="en-GB"/>
                </w:rPr>
                <w:tab/>
              </w:r>
              <w:proofErr w:type="spellStart"/>
              <w:r w:rsidRPr="00020619">
                <w:rPr>
                  <w:rFonts w:ascii="Arial" w:eastAsia="Calibri" w:hAnsi="Arial"/>
                  <w:sz w:val="18"/>
                  <w:lang w:eastAsia="en-GB"/>
                </w:rPr>
                <w:t>Ê</w:t>
              </w:r>
              <w:r w:rsidRPr="00020619">
                <w:rPr>
                  <w:rFonts w:ascii="Arial" w:eastAsia="Calibri" w:hAnsi="Arial"/>
                  <w:sz w:val="18"/>
                  <w:vertAlign w:val="subscript"/>
                  <w:lang w:eastAsia="en-GB"/>
                </w:rPr>
                <w:t>s</w:t>
              </w:r>
              <w:proofErr w:type="spellEnd"/>
              <w:r w:rsidRPr="00020619">
                <w:rPr>
                  <w:rFonts w:ascii="Arial" w:eastAsia="Calibri" w:hAnsi="Arial"/>
                  <w:sz w:val="18"/>
                  <w:lang w:eastAsia="en-GB"/>
                </w:rPr>
                <w:t>/</w:t>
              </w:r>
              <w:proofErr w:type="spellStart"/>
              <w:r w:rsidRPr="00020619">
                <w:rPr>
                  <w:rFonts w:ascii="Arial" w:eastAsia="Calibri" w:hAnsi="Arial"/>
                  <w:sz w:val="18"/>
                  <w:lang w:eastAsia="en-GB"/>
                </w:rPr>
                <w:t>I</w:t>
              </w:r>
              <w:r w:rsidRPr="00020619">
                <w:rPr>
                  <w:rFonts w:ascii="Arial" w:eastAsia="Calibri" w:hAnsi="Arial"/>
                  <w:sz w:val="18"/>
                  <w:vertAlign w:val="subscript"/>
                  <w:lang w:eastAsia="en-GB"/>
                </w:rPr>
                <w:t>ot</w:t>
              </w:r>
              <w:proofErr w:type="spellEnd"/>
              <w:r w:rsidRPr="00020619">
                <w:rPr>
                  <w:rFonts w:ascii="Arial" w:hAnsi="Arial"/>
                  <w:sz w:val="18"/>
                  <w:lang w:eastAsia="zh-CN"/>
                </w:rPr>
                <w:t>,</w:t>
              </w:r>
              <w:r w:rsidRPr="00020619">
                <w:rPr>
                  <w:rFonts w:ascii="Arial" w:hAnsi="Arial"/>
                  <w:sz w:val="18"/>
                  <w:lang w:eastAsia="en-GB"/>
                </w:rPr>
                <w:t xml:space="preserve"> RSRP, SCH_RP and Io levels have been derived from other parameters for information purposes. They are not settable parameters themselves.</w:t>
              </w:r>
            </w:ins>
          </w:p>
          <w:p w14:paraId="4E5A35C5" w14:textId="77777777" w:rsidR="00041B91" w:rsidRPr="00020619" w:rsidRDefault="00041B91" w:rsidP="00BB34DD">
            <w:pPr>
              <w:keepLines/>
              <w:overflowPunct w:val="0"/>
              <w:autoSpaceDE w:val="0"/>
              <w:autoSpaceDN w:val="0"/>
              <w:adjustRightInd w:val="0"/>
              <w:spacing w:after="0"/>
              <w:ind w:left="851" w:hanging="851"/>
              <w:textAlignment w:val="baseline"/>
              <w:rPr>
                <w:ins w:id="1876" w:author="BigCREditor-RAN4#104-bis" w:date="2022-10-21T21:29:00Z"/>
                <w:rFonts w:ascii="Arial" w:eastAsia="Malgun Gothic" w:hAnsi="Arial"/>
                <w:sz w:val="18"/>
                <w:lang w:eastAsia="en-GB"/>
              </w:rPr>
            </w:pPr>
            <w:ins w:id="1877" w:author="BigCREditor-RAN4#104-bis" w:date="2022-10-21T21:29:00Z">
              <w:r w:rsidRPr="00020619">
                <w:rPr>
                  <w:rFonts w:ascii="Arial" w:eastAsia="Malgun Gothic" w:hAnsi="Arial"/>
                  <w:sz w:val="18"/>
                  <w:lang w:eastAsia="en-GB"/>
                </w:rPr>
                <w:t>Note 6:</w:t>
              </w:r>
              <w:r w:rsidRPr="00020619">
                <w:rPr>
                  <w:rFonts w:ascii="Arial" w:eastAsia="Malgun Gothic" w:hAnsi="Arial"/>
                  <w:sz w:val="18"/>
                  <w:lang w:eastAsia="en-GB"/>
                </w:rPr>
                <w:tab/>
                <w:t>Propagation condition and correlation matrix are defined in clause B.2 in TS 36.101 [25].</w:t>
              </w:r>
            </w:ins>
          </w:p>
        </w:tc>
      </w:tr>
    </w:tbl>
    <w:p w14:paraId="6CA6866B" w14:textId="77777777" w:rsidR="00041B91" w:rsidRPr="00020619" w:rsidRDefault="00041B91" w:rsidP="00041B91">
      <w:pPr>
        <w:overflowPunct w:val="0"/>
        <w:autoSpaceDE w:val="0"/>
        <w:autoSpaceDN w:val="0"/>
        <w:adjustRightInd w:val="0"/>
        <w:textAlignment w:val="baseline"/>
        <w:rPr>
          <w:ins w:id="1878" w:author="BigCREditor-RAN4#104-bis" w:date="2022-10-21T21:29:00Z"/>
          <w:lang w:eastAsia="en-GB"/>
        </w:rPr>
      </w:pPr>
    </w:p>
    <w:p w14:paraId="4B7F95CE" w14:textId="77777777" w:rsidR="00041B91" w:rsidRPr="00020619" w:rsidRDefault="00041B91" w:rsidP="00041B91">
      <w:pPr>
        <w:keepNext/>
        <w:keepLines/>
        <w:overflowPunct w:val="0"/>
        <w:autoSpaceDE w:val="0"/>
        <w:autoSpaceDN w:val="0"/>
        <w:adjustRightInd w:val="0"/>
        <w:spacing w:before="60"/>
        <w:jc w:val="center"/>
        <w:textAlignment w:val="baseline"/>
        <w:rPr>
          <w:ins w:id="1879" w:author="BigCREditor-RAN4#104-bis" w:date="2022-10-21T21:29:00Z"/>
          <w:rFonts w:ascii="Arial" w:hAnsi="Arial"/>
          <w:b/>
          <w:lang w:eastAsia="en-GB"/>
        </w:rPr>
      </w:pPr>
      <w:ins w:id="1880" w:author="BigCREditor-RAN4#104-bis" w:date="2022-10-21T21:29:00Z">
        <w:r w:rsidRPr="00020619">
          <w:rPr>
            <w:rFonts w:ascii="Arial" w:hAnsi="Arial" w:cs="v4.2.0"/>
            <w:b/>
            <w:lang w:eastAsia="en-GB"/>
          </w:rPr>
          <w:lastRenderedPageBreak/>
          <w:t>Table A.18.3.1.2.1-4: NR neighbour cell specific test parameters for NR inter-RAT event triggered reporting for FR1 without SSB time index detection</w:t>
        </w:r>
      </w:ins>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041B91" w:rsidRPr="00020619" w14:paraId="20C6064A" w14:textId="77777777" w:rsidTr="00BB34DD">
        <w:trPr>
          <w:cantSplit/>
          <w:trHeight w:val="150"/>
          <w:ins w:id="1881" w:author="BigCREditor-RAN4#104-bis" w:date="2022-10-21T21:29:00Z"/>
        </w:trPr>
        <w:tc>
          <w:tcPr>
            <w:tcW w:w="3681" w:type="dxa"/>
            <w:tcBorders>
              <w:top w:val="single" w:sz="4" w:space="0" w:color="auto"/>
              <w:left w:val="single" w:sz="4" w:space="0" w:color="auto"/>
              <w:bottom w:val="nil"/>
            </w:tcBorders>
            <w:shd w:val="clear" w:color="auto" w:fill="auto"/>
          </w:tcPr>
          <w:p w14:paraId="78A2DF11" w14:textId="77777777" w:rsidR="00041B91" w:rsidRPr="00020619" w:rsidRDefault="00041B91" w:rsidP="00BB34DD">
            <w:pPr>
              <w:keepNext/>
              <w:keepLines/>
              <w:overflowPunct w:val="0"/>
              <w:autoSpaceDE w:val="0"/>
              <w:autoSpaceDN w:val="0"/>
              <w:adjustRightInd w:val="0"/>
              <w:spacing w:after="0"/>
              <w:jc w:val="center"/>
              <w:textAlignment w:val="baseline"/>
              <w:rPr>
                <w:ins w:id="1882" w:author="BigCREditor-RAN4#104-bis" w:date="2022-10-21T21:29:00Z"/>
                <w:rFonts w:ascii="Arial" w:hAnsi="Arial" w:cs="Arial"/>
                <w:b/>
                <w:sz w:val="18"/>
                <w:szCs w:val="18"/>
                <w:lang w:eastAsia="en-GB"/>
              </w:rPr>
            </w:pPr>
            <w:ins w:id="1883" w:author="BigCREditor-RAN4#104-bis" w:date="2022-10-21T21:29:00Z">
              <w:r w:rsidRPr="00020619">
                <w:rPr>
                  <w:rFonts w:ascii="Arial" w:hAnsi="Arial"/>
                  <w:b/>
                  <w:sz w:val="18"/>
                  <w:szCs w:val="18"/>
                  <w:lang w:eastAsia="en-GB"/>
                </w:rPr>
                <w:t>Parameter</w:t>
              </w:r>
            </w:ins>
          </w:p>
        </w:tc>
        <w:tc>
          <w:tcPr>
            <w:tcW w:w="1417" w:type="dxa"/>
            <w:tcBorders>
              <w:top w:val="single" w:sz="4" w:space="0" w:color="auto"/>
              <w:bottom w:val="nil"/>
            </w:tcBorders>
            <w:shd w:val="clear" w:color="auto" w:fill="auto"/>
          </w:tcPr>
          <w:p w14:paraId="1B548A36" w14:textId="77777777" w:rsidR="00041B91" w:rsidRPr="00020619" w:rsidRDefault="00041B91" w:rsidP="00BB34DD">
            <w:pPr>
              <w:keepNext/>
              <w:keepLines/>
              <w:overflowPunct w:val="0"/>
              <w:autoSpaceDE w:val="0"/>
              <w:autoSpaceDN w:val="0"/>
              <w:adjustRightInd w:val="0"/>
              <w:spacing w:after="0"/>
              <w:jc w:val="center"/>
              <w:textAlignment w:val="baseline"/>
              <w:rPr>
                <w:ins w:id="1884" w:author="BigCREditor-RAN4#104-bis" w:date="2022-10-21T21:29:00Z"/>
                <w:rFonts w:ascii="Arial" w:hAnsi="Arial" w:cs="Arial"/>
                <w:b/>
                <w:sz w:val="18"/>
                <w:szCs w:val="18"/>
                <w:lang w:eastAsia="en-GB"/>
              </w:rPr>
            </w:pPr>
            <w:ins w:id="1885" w:author="BigCREditor-RAN4#104-bis" w:date="2022-10-21T21:29:00Z">
              <w:r w:rsidRPr="00020619">
                <w:rPr>
                  <w:rFonts w:ascii="Arial" w:hAnsi="Arial"/>
                  <w:b/>
                  <w:sz w:val="18"/>
                  <w:szCs w:val="18"/>
                  <w:lang w:eastAsia="en-GB"/>
                </w:rPr>
                <w:t>Unit</w:t>
              </w:r>
            </w:ins>
          </w:p>
        </w:tc>
        <w:tc>
          <w:tcPr>
            <w:tcW w:w="1418" w:type="dxa"/>
            <w:tcBorders>
              <w:top w:val="single" w:sz="4" w:space="0" w:color="auto"/>
              <w:bottom w:val="nil"/>
            </w:tcBorders>
            <w:shd w:val="clear" w:color="auto" w:fill="auto"/>
          </w:tcPr>
          <w:p w14:paraId="1546F6FD" w14:textId="77777777" w:rsidR="00041B91" w:rsidRPr="00020619" w:rsidRDefault="00041B91" w:rsidP="00BB34DD">
            <w:pPr>
              <w:keepNext/>
              <w:keepLines/>
              <w:overflowPunct w:val="0"/>
              <w:autoSpaceDE w:val="0"/>
              <w:autoSpaceDN w:val="0"/>
              <w:adjustRightInd w:val="0"/>
              <w:spacing w:after="0"/>
              <w:jc w:val="center"/>
              <w:textAlignment w:val="baseline"/>
              <w:rPr>
                <w:ins w:id="1886" w:author="BigCREditor-RAN4#104-bis" w:date="2022-10-21T21:29:00Z"/>
                <w:rFonts w:ascii="Arial" w:hAnsi="Arial"/>
                <w:b/>
                <w:sz w:val="18"/>
                <w:szCs w:val="18"/>
                <w:lang w:eastAsia="en-GB"/>
              </w:rPr>
            </w:pPr>
            <w:ins w:id="1887" w:author="BigCREditor-RAN4#104-bis" w:date="2022-10-21T21:29:00Z">
              <w:r w:rsidRPr="00020619">
                <w:rPr>
                  <w:rFonts w:ascii="Arial" w:hAnsi="Arial" w:cs="Arial"/>
                  <w:b/>
                  <w:sz w:val="18"/>
                  <w:szCs w:val="18"/>
                  <w:lang w:eastAsia="en-GB"/>
                </w:rPr>
                <w:t>Test configuration</w:t>
              </w:r>
            </w:ins>
          </w:p>
        </w:tc>
        <w:tc>
          <w:tcPr>
            <w:tcW w:w="2977" w:type="dxa"/>
            <w:gridSpan w:val="2"/>
            <w:tcBorders>
              <w:top w:val="single" w:sz="4" w:space="0" w:color="auto"/>
              <w:right w:val="single" w:sz="4" w:space="0" w:color="auto"/>
            </w:tcBorders>
          </w:tcPr>
          <w:p w14:paraId="5E7DF251" w14:textId="77777777" w:rsidR="00041B91" w:rsidRPr="00020619" w:rsidRDefault="00041B91" w:rsidP="00BB34DD">
            <w:pPr>
              <w:keepNext/>
              <w:keepLines/>
              <w:overflowPunct w:val="0"/>
              <w:autoSpaceDE w:val="0"/>
              <w:autoSpaceDN w:val="0"/>
              <w:adjustRightInd w:val="0"/>
              <w:spacing w:after="0"/>
              <w:jc w:val="center"/>
              <w:textAlignment w:val="baseline"/>
              <w:rPr>
                <w:ins w:id="1888" w:author="BigCREditor-RAN4#104-bis" w:date="2022-10-21T21:29:00Z"/>
                <w:rFonts w:ascii="Arial" w:hAnsi="Arial" w:cs="Arial"/>
                <w:b/>
                <w:sz w:val="18"/>
                <w:szCs w:val="18"/>
                <w:lang w:eastAsia="en-GB"/>
              </w:rPr>
            </w:pPr>
            <w:ins w:id="1889" w:author="BigCREditor-RAN4#104-bis" w:date="2022-10-21T21:29:00Z">
              <w:r w:rsidRPr="00020619">
                <w:rPr>
                  <w:rFonts w:ascii="Arial" w:hAnsi="Arial"/>
                  <w:b/>
                  <w:sz w:val="18"/>
                  <w:szCs w:val="18"/>
                  <w:lang w:eastAsia="en-GB"/>
                </w:rPr>
                <w:t>Cell 2</w:t>
              </w:r>
            </w:ins>
          </w:p>
        </w:tc>
      </w:tr>
      <w:tr w:rsidR="00041B91" w:rsidRPr="00020619" w14:paraId="0CF09DD6" w14:textId="77777777" w:rsidTr="00BB34DD">
        <w:trPr>
          <w:cantSplit/>
          <w:trHeight w:val="150"/>
          <w:ins w:id="1890" w:author="BigCREditor-RAN4#104-bis" w:date="2022-10-21T21:29:00Z"/>
        </w:trPr>
        <w:tc>
          <w:tcPr>
            <w:tcW w:w="3681" w:type="dxa"/>
            <w:tcBorders>
              <w:top w:val="nil"/>
              <w:left w:val="single" w:sz="4" w:space="0" w:color="auto"/>
              <w:bottom w:val="single" w:sz="4" w:space="0" w:color="auto"/>
            </w:tcBorders>
            <w:shd w:val="clear" w:color="auto" w:fill="auto"/>
          </w:tcPr>
          <w:p w14:paraId="67EBF7D5" w14:textId="77777777" w:rsidR="00041B91" w:rsidRPr="00020619" w:rsidRDefault="00041B91" w:rsidP="00BB34DD">
            <w:pPr>
              <w:keepNext/>
              <w:keepLines/>
              <w:overflowPunct w:val="0"/>
              <w:autoSpaceDE w:val="0"/>
              <w:autoSpaceDN w:val="0"/>
              <w:adjustRightInd w:val="0"/>
              <w:spacing w:after="0"/>
              <w:jc w:val="center"/>
              <w:textAlignment w:val="baseline"/>
              <w:rPr>
                <w:ins w:id="1891" w:author="BigCREditor-RAN4#104-bis" w:date="2022-10-21T21:29:00Z"/>
                <w:rFonts w:ascii="Arial" w:hAnsi="Arial" w:cs="Arial"/>
                <w:b/>
                <w:sz w:val="18"/>
                <w:szCs w:val="18"/>
                <w:lang w:eastAsia="en-GB"/>
              </w:rPr>
            </w:pPr>
          </w:p>
        </w:tc>
        <w:tc>
          <w:tcPr>
            <w:tcW w:w="1417" w:type="dxa"/>
            <w:tcBorders>
              <w:top w:val="nil"/>
              <w:bottom w:val="single" w:sz="4" w:space="0" w:color="auto"/>
            </w:tcBorders>
            <w:shd w:val="clear" w:color="auto" w:fill="auto"/>
          </w:tcPr>
          <w:p w14:paraId="628F93FF" w14:textId="77777777" w:rsidR="00041B91" w:rsidRPr="00020619" w:rsidRDefault="00041B91" w:rsidP="00BB34DD">
            <w:pPr>
              <w:keepNext/>
              <w:keepLines/>
              <w:overflowPunct w:val="0"/>
              <w:autoSpaceDE w:val="0"/>
              <w:autoSpaceDN w:val="0"/>
              <w:adjustRightInd w:val="0"/>
              <w:spacing w:after="0"/>
              <w:jc w:val="center"/>
              <w:textAlignment w:val="baseline"/>
              <w:rPr>
                <w:ins w:id="1892" w:author="BigCREditor-RAN4#104-bis" w:date="2022-10-21T21:29:00Z"/>
                <w:rFonts w:ascii="Arial" w:hAnsi="Arial" w:cs="Arial"/>
                <w:b/>
                <w:sz w:val="18"/>
                <w:szCs w:val="18"/>
                <w:lang w:eastAsia="en-GB"/>
              </w:rPr>
            </w:pPr>
          </w:p>
        </w:tc>
        <w:tc>
          <w:tcPr>
            <w:tcW w:w="1418" w:type="dxa"/>
            <w:tcBorders>
              <w:top w:val="nil"/>
              <w:bottom w:val="single" w:sz="4" w:space="0" w:color="auto"/>
            </w:tcBorders>
            <w:shd w:val="clear" w:color="auto" w:fill="auto"/>
          </w:tcPr>
          <w:p w14:paraId="392D93E0" w14:textId="77777777" w:rsidR="00041B91" w:rsidRPr="00020619" w:rsidRDefault="00041B91" w:rsidP="00BB34DD">
            <w:pPr>
              <w:keepNext/>
              <w:keepLines/>
              <w:overflowPunct w:val="0"/>
              <w:autoSpaceDE w:val="0"/>
              <w:autoSpaceDN w:val="0"/>
              <w:adjustRightInd w:val="0"/>
              <w:spacing w:after="0"/>
              <w:jc w:val="center"/>
              <w:textAlignment w:val="baseline"/>
              <w:rPr>
                <w:ins w:id="1893" w:author="BigCREditor-RAN4#104-bis" w:date="2022-10-21T21:29:00Z"/>
                <w:rFonts w:ascii="Arial" w:hAnsi="Arial"/>
                <w:b/>
                <w:sz w:val="18"/>
                <w:szCs w:val="18"/>
                <w:lang w:eastAsia="en-GB"/>
              </w:rPr>
            </w:pPr>
          </w:p>
        </w:tc>
        <w:tc>
          <w:tcPr>
            <w:tcW w:w="1417" w:type="dxa"/>
            <w:tcBorders>
              <w:bottom w:val="single" w:sz="4" w:space="0" w:color="auto"/>
            </w:tcBorders>
          </w:tcPr>
          <w:p w14:paraId="248EC3FB" w14:textId="77777777" w:rsidR="00041B91" w:rsidRPr="00020619" w:rsidRDefault="00041B91" w:rsidP="00BB34DD">
            <w:pPr>
              <w:keepNext/>
              <w:keepLines/>
              <w:overflowPunct w:val="0"/>
              <w:autoSpaceDE w:val="0"/>
              <w:autoSpaceDN w:val="0"/>
              <w:adjustRightInd w:val="0"/>
              <w:spacing w:after="0"/>
              <w:jc w:val="center"/>
              <w:textAlignment w:val="baseline"/>
              <w:rPr>
                <w:ins w:id="1894" w:author="BigCREditor-RAN4#104-bis" w:date="2022-10-21T21:29:00Z"/>
                <w:rFonts w:ascii="Arial" w:hAnsi="Arial" w:cs="Arial"/>
                <w:b/>
                <w:sz w:val="18"/>
                <w:szCs w:val="18"/>
                <w:lang w:eastAsia="en-GB"/>
              </w:rPr>
            </w:pPr>
            <w:ins w:id="1895" w:author="BigCREditor-RAN4#104-bis" w:date="2022-10-21T21:29:00Z">
              <w:r w:rsidRPr="00020619">
                <w:rPr>
                  <w:rFonts w:ascii="Arial" w:hAnsi="Arial"/>
                  <w:b/>
                  <w:sz w:val="18"/>
                  <w:szCs w:val="18"/>
                  <w:lang w:eastAsia="en-GB"/>
                </w:rPr>
                <w:t>T1</w:t>
              </w:r>
            </w:ins>
          </w:p>
        </w:tc>
        <w:tc>
          <w:tcPr>
            <w:tcW w:w="1560" w:type="dxa"/>
            <w:tcBorders>
              <w:bottom w:val="single" w:sz="4" w:space="0" w:color="auto"/>
            </w:tcBorders>
          </w:tcPr>
          <w:p w14:paraId="1401323A" w14:textId="77777777" w:rsidR="00041B91" w:rsidRPr="00020619" w:rsidRDefault="00041B91" w:rsidP="00BB34DD">
            <w:pPr>
              <w:keepNext/>
              <w:keepLines/>
              <w:overflowPunct w:val="0"/>
              <w:autoSpaceDE w:val="0"/>
              <w:autoSpaceDN w:val="0"/>
              <w:adjustRightInd w:val="0"/>
              <w:spacing w:after="0"/>
              <w:jc w:val="center"/>
              <w:textAlignment w:val="baseline"/>
              <w:rPr>
                <w:ins w:id="1896" w:author="BigCREditor-RAN4#104-bis" w:date="2022-10-21T21:29:00Z"/>
                <w:rFonts w:ascii="Arial" w:hAnsi="Arial" w:cs="Arial"/>
                <w:b/>
                <w:sz w:val="18"/>
                <w:szCs w:val="18"/>
                <w:lang w:eastAsia="en-GB"/>
              </w:rPr>
            </w:pPr>
            <w:ins w:id="1897" w:author="BigCREditor-RAN4#104-bis" w:date="2022-10-21T21:29:00Z">
              <w:r w:rsidRPr="00020619">
                <w:rPr>
                  <w:rFonts w:ascii="Arial" w:hAnsi="Arial"/>
                  <w:b/>
                  <w:sz w:val="18"/>
                  <w:szCs w:val="18"/>
                  <w:lang w:eastAsia="en-GB"/>
                </w:rPr>
                <w:t>T2</w:t>
              </w:r>
            </w:ins>
          </w:p>
        </w:tc>
      </w:tr>
      <w:tr w:rsidR="00041B91" w:rsidRPr="00020619" w14:paraId="21640D88" w14:textId="77777777" w:rsidTr="00BB34DD">
        <w:trPr>
          <w:cantSplit/>
          <w:trHeight w:val="118"/>
          <w:ins w:id="1898" w:author="BigCREditor-RAN4#104-bis" w:date="2022-10-21T21:29:00Z"/>
        </w:trPr>
        <w:tc>
          <w:tcPr>
            <w:tcW w:w="3681" w:type="dxa"/>
            <w:tcBorders>
              <w:left w:val="single" w:sz="4" w:space="0" w:color="auto"/>
              <w:bottom w:val="single" w:sz="4" w:space="0" w:color="auto"/>
            </w:tcBorders>
          </w:tcPr>
          <w:p w14:paraId="05E3C827" w14:textId="77777777" w:rsidR="00041B91" w:rsidRPr="00020619" w:rsidRDefault="00041B91" w:rsidP="00BB34DD">
            <w:pPr>
              <w:keepNext/>
              <w:keepLines/>
              <w:overflowPunct w:val="0"/>
              <w:autoSpaceDE w:val="0"/>
              <w:autoSpaceDN w:val="0"/>
              <w:adjustRightInd w:val="0"/>
              <w:spacing w:after="0"/>
              <w:textAlignment w:val="baseline"/>
              <w:rPr>
                <w:ins w:id="1899" w:author="BigCREditor-RAN4#104-bis" w:date="2022-10-21T21:29:00Z"/>
                <w:rFonts w:ascii="Arial" w:hAnsi="Arial"/>
                <w:sz w:val="18"/>
                <w:szCs w:val="18"/>
                <w:lang w:eastAsia="en-GB"/>
              </w:rPr>
            </w:pPr>
            <w:ins w:id="1900" w:author="BigCREditor-RAN4#104-bis" w:date="2022-10-21T21:29:00Z">
              <w:r w:rsidRPr="00020619">
                <w:rPr>
                  <w:rFonts w:ascii="Arial" w:hAnsi="Arial"/>
                  <w:sz w:val="18"/>
                  <w:szCs w:val="18"/>
                  <w:lang w:eastAsia="en-GB"/>
                </w:rPr>
                <w:t>NR RF Channel Number</w:t>
              </w:r>
            </w:ins>
          </w:p>
        </w:tc>
        <w:tc>
          <w:tcPr>
            <w:tcW w:w="1417" w:type="dxa"/>
            <w:tcBorders>
              <w:bottom w:val="single" w:sz="4" w:space="0" w:color="auto"/>
            </w:tcBorders>
          </w:tcPr>
          <w:p w14:paraId="0E82367F" w14:textId="77777777" w:rsidR="00041B91" w:rsidRPr="00020619" w:rsidRDefault="00041B91" w:rsidP="00BB34DD">
            <w:pPr>
              <w:keepNext/>
              <w:keepLines/>
              <w:overflowPunct w:val="0"/>
              <w:autoSpaceDE w:val="0"/>
              <w:autoSpaceDN w:val="0"/>
              <w:adjustRightInd w:val="0"/>
              <w:spacing w:after="0"/>
              <w:jc w:val="center"/>
              <w:textAlignment w:val="baseline"/>
              <w:rPr>
                <w:ins w:id="1901" w:author="BigCREditor-RAN4#104-bis" w:date="2022-10-21T21:29:00Z"/>
                <w:rFonts w:ascii="Arial" w:hAnsi="Arial"/>
                <w:sz w:val="18"/>
                <w:szCs w:val="18"/>
                <w:lang w:eastAsia="en-GB"/>
              </w:rPr>
            </w:pPr>
          </w:p>
        </w:tc>
        <w:tc>
          <w:tcPr>
            <w:tcW w:w="1418" w:type="dxa"/>
            <w:tcBorders>
              <w:bottom w:val="single" w:sz="4" w:space="0" w:color="auto"/>
            </w:tcBorders>
          </w:tcPr>
          <w:p w14:paraId="34714DB3" w14:textId="77777777" w:rsidR="00041B91" w:rsidRPr="00020619" w:rsidRDefault="00041B91" w:rsidP="00BB34DD">
            <w:pPr>
              <w:keepNext/>
              <w:keepLines/>
              <w:overflowPunct w:val="0"/>
              <w:autoSpaceDE w:val="0"/>
              <w:autoSpaceDN w:val="0"/>
              <w:adjustRightInd w:val="0"/>
              <w:spacing w:after="0"/>
              <w:jc w:val="center"/>
              <w:textAlignment w:val="baseline"/>
              <w:rPr>
                <w:ins w:id="1902" w:author="BigCREditor-RAN4#104-bis" w:date="2022-10-21T21:29:00Z"/>
                <w:rFonts w:ascii="Arial" w:hAnsi="Arial" w:cs="v4.2.0"/>
                <w:sz w:val="18"/>
                <w:szCs w:val="18"/>
                <w:lang w:eastAsia="en-GB"/>
              </w:rPr>
            </w:pPr>
            <w:ins w:id="1903"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977" w:type="dxa"/>
            <w:gridSpan w:val="2"/>
            <w:tcBorders>
              <w:bottom w:val="single" w:sz="4" w:space="0" w:color="auto"/>
            </w:tcBorders>
          </w:tcPr>
          <w:p w14:paraId="79BEA244" w14:textId="77777777" w:rsidR="00041B91" w:rsidRPr="00020619" w:rsidRDefault="00041B91" w:rsidP="00BB34DD">
            <w:pPr>
              <w:keepNext/>
              <w:keepLines/>
              <w:overflowPunct w:val="0"/>
              <w:autoSpaceDE w:val="0"/>
              <w:autoSpaceDN w:val="0"/>
              <w:adjustRightInd w:val="0"/>
              <w:spacing w:after="0"/>
              <w:jc w:val="center"/>
              <w:textAlignment w:val="baseline"/>
              <w:rPr>
                <w:ins w:id="1904" w:author="BigCREditor-RAN4#104-bis" w:date="2022-10-21T21:29:00Z"/>
                <w:rFonts w:ascii="Arial" w:hAnsi="Arial"/>
                <w:sz w:val="18"/>
                <w:szCs w:val="18"/>
                <w:lang w:eastAsia="en-GB"/>
              </w:rPr>
            </w:pPr>
            <w:ins w:id="1905" w:author="BigCREditor-RAN4#104-bis" w:date="2022-10-21T21:29:00Z">
              <w:r w:rsidRPr="00020619">
                <w:rPr>
                  <w:rFonts w:ascii="Arial" w:hAnsi="Arial" w:cs="v4.2.0"/>
                  <w:sz w:val="18"/>
                  <w:szCs w:val="18"/>
                  <w:lang w:eastAsia="en-GB"/>
                </w:rPr>
                <w:t>1</w:t>
              </w:r>
            </w:ins>
          </w:p>
        </w:tc>
      </w:tr>
      <w:tr w:rsidR="00041B91" w:rsidRPr="00020619" w14:paraId="03E94241" w14:textId="77777777" w:rsidTr="00BB34DD">
        <w:trPr>
          <w:cantSplit/>
          <w:trHeight w:val="150"/>
          <w:ins w:id="1906" w:author="BigCREditor-RAN4#104-bis" w:date="2022-10-21T21:29:00Z"/>
        </w:trPr>
        <w:tc>
          <w:tcPr>
            <w:tcW w:w="3681" w:type="dxa"/>
            <w:tcBorders>
              <w:left w:val="single" w:sz="4" w:space="0" w:color="auto"/>
              <w:bottom w:val="nil"/>
            </w:tcBorders>
            <w:shd w:val="clear" w:color="auto" w:fill="auto"/>
          </w:tcPr>
          <w:p w14:paraId="1667D394" w14:textId="77777777" w:rsidR="00041B91" w:rsidRPr="00020619" w:rsidRDefault="00041B91" w:rsidP="00BB34DD">
            <w:pPr>
              <w:keepNext/>
              <w:keepLines/>
              <w:overflowPunct w:val="0"/>
              <w:autoSpaceDE w:val="0"/>
              <w:autoSpaceDN w:val="0"/>
              <w:adjustRightInd w:val="0"/>
              <w:spacing w:after="0"/>
              <w:textAlignment w:val="baseline"/>
              <w:rPr>
                <w:ins w:id="1907" w:author="BigCREditor-RAN4#104-bis" w:date="2022-10-21T21:29:00Z"/>
                <w:rFonts w:ascii="Arial" w:hAnsi="Arial"/>
                <w:sz w:val="18"/>
                <w:szCs w:val="18"/>
                <w:lang w:eastAsia="en-GB"/>
              </w:rPr>
            </w:pPr>
            <w:ins w:id="1908" w:author="BigCREditor-RAN4#104-bis" w:date="2022-10-21T21:29:00Z">
              <w:r w:rsidRPr="00020619">
                <w:rPr>
                  <w:rFonts w:ascii="Arial" w:hAnsi="Arial"/>
                  <w:sz w:val="18"/>
                  <w:szCs w:val="18"/>
                  <w:lang w:eastAsia="en-GB"/>
                </w:rPr>
                <w:t>Duplex mode</w:t>
              </w:r>
            </w:ins>
          </w:p>
        </w:tc>
        <w:tc>
          <w:tcPr>
            <w:tcW w:w="1417" w:type="dxa"/>
            <w:tcBorders>
              <w:bottom w:val="nil"/>
            </w:tcBorders>
            <w:shd w:val="clear" w:color="auto" w:fill="auto"/>
          </w:tcPr>
          <w:p w14:paraId="282C9EF2" w14:textId="77777777" w:rsidR="00041B91" w:rsidRPr="00020619" w:rsidRDefault="00041B91" w:rsidP="00BB34DD">
            <w:pPr>
              <w:keepNext/>
              <w:keepLines/>
              <w:overflowPunct w:val="0"/>
              <w:autoSpaceDE w:val="0"/>
              <w:autoSpaceDN w:val="0"/>
              <w:adjustRightInd w:val="0"/>
              <w:spacing w:after="0"/>
              <w:jc w:val="center"/>
              <w:textAlignment w:val="baseline"/>
              <w:rPr>
                <w:ins w:id="1909"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52DA7D02" w14:textId="77777777" w:rsidR="00041B91" w:rsidRPr="00020619" w:rsidRDefault="00041B91" w:rsidP="00BB34DD">
            <w:pPr>
              <w:keepNext/>
              <w:keepLines/>
              <w:overflowPunct w:val="0"/>
              <w:autoSpaceDE w:val="0"/>
              <w:autoSpaceDN w:val="0"/>
              <w:adjustRightInd w:val="0"/>
              <w:spacing w:after="0"/>
              <w:jc w:val="center"/>
              <w:textAlignment w:val="baseline"/>
              <w:rPr>
                <w:ins w:id="1910" w:author="BigCREditor-RAN4#104-bis" w:date="2022-10-21T21:29:00Z"/>
                <w:rFonts w:ascii="Arial" w:hAnsi="Arial"/>
                <w:sz w:val="18"/>
                <w:szCs w:val="18"/>
                <w:lang w:eastAsia="en-GB"/>
              </w:rPr>
            </w:pPr>
            <w:ins w:id="1911" w:author="BigCREditor-RAN4#104-bis" w:date="2022-10-21T21:29:00Z">
              <w:r w:rsidRPr="00020619">
                <w:rPr>
                  <w:rFonts w:ascii="Arial" w:hAnsi="Arial"/>
                  <w:sz w:val="18"/>
                  <w:szCs w:val="18"/>
                  <w:lang w:eastAsia="en-GB"/>
                </w:rPr>
                <w:t>1, 4</w:t>
              </w:r>
            </w:ins>
          </w:p>
        </w:tc>
        <w:tc>
          <w:tcPr>
            <w:tcW w:w="2977" w:type="dxa"/>
            <w:gridSpan w:val="2"/>
            <w:tcBorders>
              <w:bottom w:val="single" w:sz="4" w:space="0" w:color="auto"/>
            </w:tcBorders>
          </w:tcPr>
          <w:p w14:paraId="22FAA06D" w14:textId="77777777" w:rsidR="00041B91" w:rsidRPr="00020619" w:rsidRDefault="00041B91" w:rsidP="00BB34DD">
            <w:pPr>
              <w:keepNext/>
              <w:keepLines/>
              <w:overflowPunct w:val="0"/>
              <w:autoSpaceDE w:val="0"/>
              <w:autoSpaceDN w:val="0"/>
              <w:adjustRightInd w:val="0"/>
              <w:spacing w:after="0"/>
              <w:jc w:val="center"/>
              <w:textAlignment w:val="baseline"/>
              <w:rPr>
                <w:ins w:id="1912" w:author="BigCREditor-RAN4#104-bis" w:date="2022-10-21T21:29:00Z"/>
                <w:rFonts w:ascii="Arial" w:hAnsi="Arial"/>
                <w:sz w:val="18"/>
                <w:szCs w:val="18"/>
                <w:lang w:eastAsia="en-GB"/>
              </w:rPr>
            </w:pPr>
            <w:ins w:id="1913" w:author="BigCREditor-RAN4#104-bis" w:date="2022-10-21T21:29:00Z">
              <w:r w:rsidRPr="00020619">
                <w:rPr>
                  <w:rFonts w:ascii="Arial" w:hAnsi="Arial"/>
                  <w:sz w:val="18"/>
                  <w:szCs w:val="18"/>
                  <w:lang w:eastAsia="en-GB"/>
                </w:rPr>
                <w:t>FDD</w:t>
              </w:r>
            </w:ins>
          </w:p>
        </w:tc>
      </w:tr>
      <w:tr w:rsidR="00041B91" w:rsidRPr="00020619" w14:paraId="7A82C028" w14:textId="77777777" w:rsidTr="00BB34DD">
        <w:trPr>
          <w:cantSplit/>
          <w:trHeight w:val="150"/>
          <w:ins w:id="1914" w:author="BigCREditor-RAN4#104-bis" w:date="2022-10-21T21:29:00Z"/>
        </w:trPr>
        <w:tc>
          <w:tcPr>
            <w:tcW w:w="3681" w:type="dxa"/>
            <w:vMerge w:val="restart"/>
            <w:tcBorders>
              <w:top w:val="nil"/>
              <w:left w:val="single" w:sz="4" w:space="0" w:color="auto"/>
            </w:tcBorders>
            <w:shd w:val="clear" w:color="auto" w:fill="auto"/>
          </w:tcPr>
          <w:p w14:paraId="269F641F" w14:textId="77777777" w:rsidR="00041B91" w:rsidRPr="00020619" w:rsidRDefault="00041B91" w:rsidP="00BB34DD">
            <w:pPr>
              <w:keepNext/>
              <w:keepLines/>
              <w:overflowPunct w:val="0"/>
              <w:autoSpaceDE w:val="0"/>
              <w:autoSpaceDN w:val="0"/>
              <w:adjustRightInd w:val="0"/>
              <w:spacing w:after="0"/>
              <w:textAlignment w:val="baseline"/>
              <w:rPr>
                <w:ins w:id="1915" w:author="BigCREditor-RAN4#104-bis" w:date="2022-10-21T21:29:00Z"/>
                <w:rFonts w:ascii="Arial" w:hAnsi="Arial"/>
                <w:bCs/>
                <w:sz w:val="18"/>
                <w:szCs w:val="18"/>
                <w:lang w:eastAsia="en-GB"/>
              </w:rPr>
            </w:pPr>
          </w:p>
        </w:tc>
        <w:tc>
          <w:tcPr>
            <w:tcW w:w="1417" w:type="dxa"/>
            <w:vMerge w:val="restart"/>
            <w:tcBorders>
              <w:top w:val="nil"/>
            </w:tcBorders>
            <w:shd w:val="clear" w:color="auto" w:fill="auto"/>
          </w:tcPr>
          <w:p w14:paraId="4BD0CF0E" w14:textId="77777777" w:rsidR="00041B91" w:rsidRPr="00020619" w:rsidRDefault="00041B91" w:rsidP="00BB34DD">
            <w:pPr>
              <w:keepNext/>
              <w:keepLines/>
              <w:overflowPunct w:val="0"/>
              <w:autoSpaceDE w:val="0"/>
              <w:autoSpaceDN w:val="0"/>
              <w:adjustRightInd w:val="0"/>
              <w:spacing w:after="0"/>
              <w:jc w:val="center"/>
              <w:textAlignment w:val="baseline"/>
              <w:rPr>
                <w:ins w:id="1916"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24A4251A" w14:textId="77777777" w:rsidR="00041B91" w:rsidRPr="00020619" w:rsidRDefault="00041B91" w:rsidP="00BB34DD">
            <w:pPr>
              <w:keepNext/>
              <w:keepLines/>
              <w:overflowPunct w:val="0"/>
              <w:autoSpaceDE w:val="0"/>
              <w:autoSpaceDN w:val="0"/>
              <w:adjustRightInd w:val="0"/>
              <w:spacing w:after="0"/>
              <w:jc w:val="center"/>
              <w:textAlignment w:val="baseline"/>
              <w:rPr>
                <w:ins w:id="1917" w:author="BigCREditor-RAN4#104-bis" w:date="2022-10-21T21:29:00Z"/>
                <w:rFonts w:ascii="Arial" w:hAnsi="Arial"/>
                <w:sz w:val="18"/>
                <w:szCs w:val="18"/>
                <w:lang w:eastAsia="en-GB"/>
              </w:rPr>
            </w:pPr>
            <w:ins w:id="1918" w:author="BigCREditor-RAN4#104-bis" w:date="2022-10-21T21:29:00Z">
              <w:r w:rsidRPr="00020619">
                <w:rPr>
                  <w:rFonts w:ascii="Arial" w:hAnsi="Arial"/>
                  <w:sz w:val="18"/>
                  <w:szCs w:val="18"/>
                  <w:lang w:eastAsia="en-GB"/>
                </w:rPr>
                <w:t>2, 3, 5, 6</w:t>
              </w:r>
            </w:ins>
          </w:p>
        </w:tc>
        <w:tc>
          <w:tcPr>
            <w:tcW w:w="2977" w:type="dxa"/>
            <w:gridSpan w:val="2"/>
            <w:tcBorders>
              <w:bottom w:val="single" w:sz="4" w:space="0" w:color="auto"/>
            </w:tcBorders>
          </w:tcPr>
          <w:p w14:paraId="48302831" w14:textId="77777777" w:rsidR="00041B91" w:rsidRPr="00020619" w:rsidRDefault="00041B91" w:rsidP="00BB34DD">
            <w:pPr>
              <w:keepNext/>
              <w:keepLines/>
              <w:overflowPunct w:val="0"/>
              <w:autoSpaceDE w:val="0"/>
              <w:autoSpaceDN w:val="0"/>
              <w:adjustRightInd w:val="0"/>
              <w:spacing w:after="0"/>
              <w:jc w:val="center"/>
              <w:textAlignment w:val="baseline"/>
              <w:rPr>
                <w:ins w:id="1919" w:author="BigCREditor-RAN4#104-bis" w:date="2022-10-21T21:29:00Z"/>
                <w:rFonts w:ascii="Arial" w:hAnsi="Arial"/>
                <w:sz w:val="18"/>
                <w:szCs w:val="18"/>
                <w:lang w:eastAsia="en-GB"/>
              </w:rPr>
            </w:pPr>
            <w:ins w:id="1920" w:author="BigCREditor-RAN4#104-bis" w:date="2022-10-21T21:29:00Z">
              <w:r w:rsidRPr="00020619">
                <w:rPr>
                  <w:rFonts w:ascii="Arial" w:hAnsi="Arial"/>
                  <w:sz w:val="18"/>
                  <w:szCs w:val="18"/>
                  <w:lang w:eastAsia="en-GB"/>
                </w:rPr>
                <w:t>TDD</w:t>
              </w:r>
            </w:ins>
          </w:p>
        </w:tc>
      </w:tr>
      <w:tr w:rsidR="00041B91" w:rsidRPr="00020619" w14:paraId="383B4EE6" w14:textId="77777777" w:rsidTr="00BB34DD">
        <w:trPr>
          <w:cantSplit/>
          <w:trHeight w:val="150"/>
          <w:ins w:id="1921" w:author="BigCREditor-RAN4#104-bis" w:date="2022-10-21T21:29:00Z"/>
        </w:trPr>
        <w:tc>
          <w:tcPr>
            <w:tcW w:w="3681" w:type="dxa"/>
            <w:vMerge/>
            <w:tcBorders>
              <w:left w:val="single" w:sz="4" w:space="0" w:color="auto"/>
              <w:bottom w:val="single" w:sz="4" w:space="0" w:color="auto"/>
            </w:tcBorders>
            <w:shd w:val="clear" w:color="auto" w:fill="auto"/>
          </w:tcPr>
          <w:p w14:paraId="0512AF01" w14:textId="77777777" w:rsidR="00041B91" w:rsidRPr="00020619" w:rsidRDefault="00041B91" w:rsidP="00BB34DD">
            <w:pPr>
              <w:keepNext/>
              <w:keepLines/>
              <w:overflowPunct w:val="0"/>
              <w:autoSpaceDE w:val="0"/>
              <w:autoSpaceDN w:val="0"/>
              <w:adjustRightInd w:val="0"/>
              <w:spacing w:after="0"/>
              <w:textAlignment w:val="baseline"/>
              <w:rPr>
                <w:ins w:id="1922" w:author="BigCREditor-RAN4#104-bis" w:date="2022-10-21T21:29:00Z"/>
                <w:rFonts w:ascii="Arial" w:hAnsi="Arial"/>
                <w:bCs/>
                <w:sz w:val="18"/>
                <w:szCs w:val="18"/>
                <w:lang w:eastAsia="en-GB"/>
              </w:rPr>
            </w:pPr>
          </w:p>
        </w:tc>
        <w:tc>
          <w:tcPr>
            <w:tcW w:w="1417" w:type="dxa"/>
            <w:vMerge/>
            <w:tcBorders>
              <w:bottom w:val="single" w:sz="4" w:space="0" w:color="auto"/>
            </w:tcBorders>
            <w:shd w:val="clear" w:color="auto" w:fill="auto"/>
          </w:tcPr>
          <w:p w14:paraId="38D05F34" w14:textId="77777777" w:rsidR="00041B91" w:rsidRPr="00020619" w:rsidRDefault="00041B91" w:rsidP="00BB34DD">
            <w:pPr>
              <w:keepNext/>
              <w:keepLines/>
              <w:overflowPunct w:val="0"/>
              <w:autoSpaceDE w:val="0"/>
              <w:autoSpaceDN w:val="0"/>
              <w:adjustRightInd w:val="0"/>
              <w:spacing w:after="0"/>
              <w:jc w:val="center"/>
              <w:textAlignment w:val="baseline"/>
              <w:rPr>
                <w:ins w:id="1923"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2CE11D51" w14:textId="77777777" w:rsidR="00041B91" w:rsidRPr="00020619" w:rsidRDefault="00041B91" w:rsidP="00BB34DD">
            <w:pPr>
              <w:keepNext/>
              <w:keepLines/>
              <w:overflowPunct w:val="0"/>
              <w:autoSpaceDE w:val="0"/>
              <w:autoSpaceDN w:val="0"/>
              <w:adjustRightInd w:val="0"/>
              <w:spacing w:after="0"/>
              <w:jc w:val="center"/>
              <w:textAlignment w:val="baseline"/>
              <w:rPr>
                <w:ins w:id="1924" w:author="BigCREditor-RAN4#104-bis" w:date="2022-10-21T21:29:00Z"/>
                <w:rFonts w:ascii="Arial" w:hAnsi="Arial"/>
                <w:sz w:val="18"/>
                <w:szCs w:val="18"/>
                <w:lang w:eastAsia="en-GB"/>
              </w:rPr>
            </w:pPr>
            <w:ins w:id="1925" w:author="BigCREditor-RAN4#104-bis" w:date="2022-10-21T21:29:00Z">
              <w:r w:rsidRPr="00020619">
                <w:rPr>
                  <w:rFonts w:ascii="Arial" w:hAnsi="Arial" w:cs="Arial"/>
                  <w:sz w:val="18"/>
                  <w:lang w:eastAsia="en-GB"/>
                </w:rPr>
                <w:t>7, 8</w:t>
              </w:r>
            </w:ins>
          </w:p>
        </w:tc>
        <w:tc>
          <w:tcPr>
            <w:tcW w:w="2977" w:type="dxa"/>
            <w:gridSpan w:val="2"/>
            <w:tcBorders>
              <w:bottom w:val="single" w:sz="4" w:space="0" w:color="auto"/>
            </w:tcBorders>
          </w:tcPr>
          <w:p w14:paraId="532E7495" w14:textId="77777777" w:rsidR="00041B91" w:rsidRPr="00020619" w:rsidRDefault="00041B91" w:rsidP="00BB34DD">
            <w:pPr>
              <w:keepNext/>
              <w:keepLines/>
              <w:overflowPunct w:val="0"/>
              <w:autoSpaceDE w:val="0"/>
              <w:autoSpaceDN w:val="0"/>
              <w:adjustRightInd w:val="0"/>
              <w:spacing w:after="0"/>
              <w:jc w:val="center"/>
              <w:textAlignment w:val="baseline"/>
              <w:rPr>
                <w:ins w:id="1926" w:author="BigCREditor-RAN4#104-bis" w:date="2022-10-21T21:29:00Z"/>
                <w:rFonts w:ascii="Arial" w:hAnsi="Arial"/>
                <w:sz w:val="18"/>
                <w:szCs w:val="18"/>
                <w:lang w:eastAsia="zh-CN"/>
              </w:rPr>
            </w:pPr>
            <w:ins w:id="1927" w:author="BigCREditor-RAN4#104-bis" w:date="2022-10-21T21:29:00Z">
              <w:r w:rsidRPr="00020619">
                <w:rPr>
                  <w:rFonts w:ascii="Arial" w:hAnsi="Arial" w:hint="eastAsia"/>
                  <w:sz w:val="18"/>
                  <w:szCs w:val="18"/>
                  <w:lang w:eastAsia="zh-CN"/>
                </w:rPr>
                <w:t>H</w:t>
              </w:r>
              <w:r w:rsidRPr="00020619">
                <w:rPr>
                  <w:rFonts w:ascii="Arial" w:hAnsi="Arial"/>
                  <w:sz w:val="18"/>
                  <w:szCs w:val="18"/>
                  <w:lang w:eastAsia="zh-CN"/>
                </w:rPr>
                <w:t>D-FDD</w:t>
              </w:r>
            </w:ins>
          </w:p>
        </w:tc>
      </w:tr>
      <w:tr w:rsidR="00041B91" w:rsidRPr="00020619" w14:paraId="12A84096" w14:textId="77777777" w:rsidTr="00BB34DD">
        <w:trPr>
          <w:cantSplit/>
          <w:trHeight w:val="127"/>
          <w:ins w:id="1928" w:author="BigCREditor-RAN4#104-bis" w:date="2022-10-21T21:29:00Z"/>
        </w:trPr>
        <w:tc>
          <w:tcPr>
            <w:tcW w:w="3681" w:type="dxa"/>
            <w:tcBorders>
              <w:left w:val="single" w:sz="4" w:space="0" w:color="auto"/>
              <w:bottom w:val="nil"/>
            </w:tcBorders>
            <w:shd w:val="clear" w:color="auto" w:fill="auto"/>
          </w:tcPr>
          <w:p w14:paraId="564E8E11" w14:textId="77777777" w:rsidR="00041B91" w:rsidRPr="00020619" w:rsidRDefault="00041B91" w:rsidP="00BB34DD">
            <w:pPr>
              <w:keepNext/>
              <w:keepLines/>
              <w:overflowPunct w:val="0"/>
              <w:autoSpaceDE w:val="0"/>
              <w:autoSpaceDN w:val="0"/>
              <w:adjustRightInd w:val="0"/>
              <w:spacing w:after="0"/>
              <w:textAlignment w:val="baseline"/>
              <w:rPr>
                <w:ins w:id="1929" w:author="BigCREditor-RAN4#104-bis" w:date="2022-10-21T21:29:00Z"/>
                <w:rFonts w:ascii="Arial" w:hAnsi="Arial"/>
                <w:bCs/>
                <w:sz w:val="18"/>
                <w:szCs w:val="18"/>
                <w:lang w:eastAsia="en-GB"/>
              </w:rPr>
            </w:pPr>
            <w:ins w:id="1930" w:author="BigCREditor-RAN4#104-bis" w:date="2022-10-21T21:29:00Z">
              <w:r w:rsidRPr="00020619">
                <w:rPr>
                  <w:rFonts w:ascii="Arial" w:hAnsi="Arial"/>
                  <w:bCs/>
                  <w:sz w:val="18"/>
                  <w:szCs w:val="18"/>
                  <w:lang w:eastAsia="en-GB"/>
                </w:rPr>
                <w:t>TDD configuration</w:t>
              </w:r>
            </w:ins>
          </w:p>
        </w:tc>
        <w:tc>
          <w:tcPr>
            <w:tcW w:w="1417" w:type="dxa"/>
            <w:tcBorders>
              <w:bottom w:val="nil"/>
            </w:tcBorders>
            <w:shd w:val="clear" w:color="auto" w:fill="auto"/>
          </w:tcPr>
          <w:p w14:paraId="1EAD0B14" w14:textId="77777777" w:rsidR="00041B91" w:rsidRPr="00020619" w:rsidRDefault="00041B91" w:rsidP="00BB34DD">
            <w:pPr>
              <w:keepNext/>
              <w:keepLines/>
              <w:overflowPunct w:val="0"/>
              <w:autoSpaceDE w:val="0"/>
              <w:autoSpaceDN w:val="0"/>
              <w:adjustRightInd w:val="0"/>
              <w:spacing w:after="0"/>
              <w:jc w:val="center"/>
              <w:textAlignment w:val="baseline"/>
              <w:rPr>
                <w:ins w:id="1931" w:author="BigCREditor-RAN4#104-bis" w:date="2022-10-21T21:29:00Z"/>
                <w:rFonts w:ascii="Arial" w:hAnsi="Arial" w:cs="v4.2.0"/>
                <w:sz w:val="18"/>
                <w:szCs w:val="18"/>
                <w:lang w:eastAsia="en-GB"/>
              </w:rPr>
            </w:pPr>
          </w:p>
        </w:tc>
        <w:tc>
          <w:tcPr>
            <w:tcW w:w="1418" w:type="dxa"/>
            <w:vAlign w:val="center"/>
          </w:tcPr>
          <w:p w14:paraId="6F8EBD21" w14:textId="77777777" w:rsidR="00041B91" w:rsidRPr="00020619" w:rsidRDefault="00041B91" w:rsidP="00BB34DD">
            <w:pPr>
              <w:keepNext/>
              <w:keepLines/>
              <w:overflowPunct w:val="0"/>
              <w:autoSpaceDE w:val="0"/>
              <w:autoSpaceDN w:val="0"/>
              <w:adjustRightInd w:val="0"/>
              <w:spacing w:after="0"/>
              <w:jc w:val="center"/>
              <w:textAlignment w:val="baseline"/>
              <w:rPr>
                <w:ins w:id="1932" w:author="BigCREditor-RAN4#104-bis" w:date="2022-10-21T21:29:00Z"/>
                <w:rFonts w:ascii="Arial" w:hAnsi="Arial"/>
                <w:sz w:val="18"/>
                <w:szCs w:val="18"/>
                <w:lang w:eastAsia="en-GB"/>
              </w:rPr>
            </w:pPr>
            <w:ins w:id="1933" w:author="BigCREditor-RAN4#104-bis" w:date="2022-10-21T21:29:00Z">
              <w:r w:rsidRPr="00020619">
                <w:rPr>
                  <w:rFonts w:ascii="Arial" w:hAnsi="Arial"/>
                  <w:sz w:val="18"/>
                  <w:szCs w:val="18"/>
                  <w:lang w:eastAsia="en-GB"/>
                </w:rPr>
                <w:t>2, 5</w:t>
              </w:r>
            </w:ins>
          </w:p>
        </w:tc>
        <w:tc>
          <w:tcPr>
            <w:tcW w:w="2977" w:type="dxa"/>
            <w:gridSpan w:val="2"/>
          </w:tcPr>
          <w:p w14:paraId="51FA8409" w14:textId="77777777" w:rsidR="00041B91" w:rsidRPr="00020619" w:rsidRDefault="00041B91" w:rsidP="00BB34DD">
            <w:pPr>
              <w:keepNext/>
              <w:keepLines/>
              <w:overflowPunct w:val="0"/>
              <w:autoSpaceDE w:val="0"/>
              <w:autoSpaceDN w:val="0"/>
              <w:adjustRightInd w:val="0"/>
              <w:spacing w:after="0"/>
              <w:jc w:val="center"/>
              <w:textAlignment w:val="baseline"/>
              <w:rPr>
                <w:ins w:id="1934" w:author="BigCREditor-RAN4#104-bis" w:date="2022-10-21T21:29:00Z"/>
                <w:rFonts w:ascii="Arial" w:hAnsi="Arial"/>
                <w:sz w:val="18"/>
                <w:szCs w:val="18"/>
                <w:lang w:eastAsia="en-GB"/>
              </w:rPr>
            </w:pPr>
            <w:ins w:id="1935" w:author="BigCREditor-RAN4#104-bis" w:date="2022-10-21T21:29:00Z">
              <w:r w:rsidRPr="00020619">
                <w:rPr>
                  <w:rFonts w:ascii="Arial" w:hAnsi="Arial"/>
                  <w:sz w:val="18"/>
                  <w:szCs w:val="18"/>
                  <w:lang w:eastAsia="en-GB"/>
                </w:rPr>
                <w:t>TDDConf.1.1</w:t>
              </w:r>
            </w:ins>
          </w:p>
        </w:tc>
      </w:tr>
      <w:tr w:rsidR="00041B91" w:rsidRPr="00020619" w14:paraId="78999630" w14:textId="77777777" w:rsidTr="00BB34DD">
        <w:trPr>
          <w:cantSplit/>
          <w:trHeight w:val="150"/>
          <w:ins w:id="1936" w:author="BigCREditor-RAN4#104-bis" w:date="2022-10-21T21:29:00Z"/>
        </w:trPr>
        <w:tc>
          <w:tcPr>
            <w:tcW w:w="3681" w:type="dxa"/>
            <w:tcBorders>
              <w:top w:val="nil"/>
              <w:left w:val="single" w:sz="4" w:space="0" w:color="auto"/>
              <w:bottom w:val="single" w:sz="4" w:space="0" w:color="auto"/>
            </w:tcBorders>
            <w:shd w:val="clear" w:color="auto" w:fill="auto"/>
          </w:tcPr>
          <w:p w14:paraId="5BC282DF" w14:textId="77777777" w:rsidR="00041B91" w:rsidRPr="00020619" w:rsidRDefault="00041B91" w:rsidP="00BB34DD">
            <w:pPr>
              <w:keepNext/>
              <w:keepLines/>
              <w:overflowPunct w:val="0"/>
              <w:autoSpaceDE w:val="0"/>
              <w:autoSpaceDN w:val="0"/>
              <w:adjustRightInd w:val="0"/>
              <w:spacing w:after="0"/>
              <w:textAlignment w:val="baseline"/>
              <w:rPr>
                <w:ins w:id="1937" w:author="BigCREditor-RAN4#104-bis" w:date="2022-10-21T21:29:00Z"/>
                <w:rFonts w:ascii="Arial" w:hAnsi="Arial"/>
                <w:bCs/>
                <w:sz w:val="18"/>
                <w:szCs w:val="18"/>
                <w:lang w:eastAsia="en-GB"/>
              </w:rPr>
            </w:pPr>
          </w:p>
        </w:tc>
        <w:tc>
          <w:tcPr>
            <w:tcW w:w="1417" w:type="dxa"/>
            <w:tcBorders>
              <w:top w:val="nil"/>
              <w:bottom w:val="single" w:sz="4" w:space="0" w:color="auto"/>
            </w:tcBorders>
            <w:shd w:val="clear" w:color="auto" w:fill="auto"/>
          </w:tcPr>
          <w:p w14:paraId="502390AF" w14:textId="77777777" w:rsidR="00041B91" w:rsidRPr="00020619" w:rsidRDefault="00041B91" w:rsidP="00BB34DD">
            <w:pPr>
              <w:keepNext/>
              <w:keepLines/>
              <w:overflowPunct w:val="0"/>
              <w:autoSpaceDE w:val="0"/>
              <w:autoSpaceDN w:val="0"/>
              <w:adjustRightInd w:val="0"/>
              <w:spacing w:after="0"/>
              <w:jc w:val="center"/>
              <w:textAlignment w:val="baseline"/>
              <w:rPr>
                <w:ins w:id="1938"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7F726416" w14:textId="77777777" w:rsidR="00041B91" w:rsidRPr="00020619" w:rsidRDefault="00041B91" w:rsidP="00BB34DD">
            <w:pPr>
              <w:keepNext/>
              <w:keepLines/>
              <w:overflowPunct w:val="0"/>
              <w:autoSpaceDE w:val="0"/>
              <w:autoSpaceDN w:val="0"/>
              <w:adjustRightInd w:val="0"/>
              <w:spacing w:after="0"/>
              <w:jc w:val="center"/>
              <w:textAlignment w:val="baseline"/>
              <w:rPr>
                <w:ins w:id="1939" w:author="BigCREditor-RAN4#104-bis" w:date="2022-10-21T21:29:00Z"/>
                <w:rFonts w:ascii="Arial" w:hAnsi="Arial"/>
                <w:sz w:val="18"/>
                <w:szCs w:val="18"/>
                <w:lang w:eastAsia="en-GB"/>
              </w:rPr>
            </w:pPr>
            <w:ins w:id="1940" w:author="BigCREditor-RAN4#104-bis" w:date="2022-10-21T21:29:00Z">
              <w:r w:rsidRPr="00020619">
                <w:rPr>
                  <w:rFonts w:ascii="Arial" w:hAnsi="Arial"/>
                  <w:sz w:val="18"/>
                  <w:szCs w:val="18"/>
                  <w:lang w:eastAsia="en-GB"/>
                </w:rPr>
                <w:t>3, 6</w:t>
              </w:r>
            </w:ins>
          </w:p>
        </w:tc>
        <w:tc>
          <w:tcPr>
            <w:tcW w:w="2977" w:type="dxa"/>
            <w:gridSpan w:val="2"/>
            <w:tcBorders>
              <w:bottom w:val="single" w:sz="4" w:space="0" w:color="auto"/>
            </w:tcBorders>
          </w:tcPr>
          <w:p w14:paraId="62768A04" w14:textId="77777777" w:rsidR="00041B91" w:rsidRPr="00020619" w:rsidRDefault="00041B91" w:rsidP="00BB34DD">
            <w:pPr>
              <w:keepNext/>
              <w:keepLines/>
              <w:overflowPunct w:val="0"/>
              <w:autoSpaceDE w:val="0"/>
              <w:autoSpaceDN w:val="0"/>
              <w:adjustRightInd w:val="0"/>
              <w:spacing w:after="0"/>
              <w:jc w:val="center"/>
              <w:textAlignment w:val="baseline"/>
              <w:rPr>
                <w:ins w:id="1941" w:author="BigCREditor-RAN4#104-bis" w:date="2022-10-21T21:29:00Z"/>
                <w:rFonts w:ascii="Arial" w:hAnsi="Arial"/>
                <w:sz w:val="18"/>
                <w:szCs w:val="18"/>
                <w:lang w:eastAsia="en-GB"/>
              </w:rPr>
            </w:pPr>
            <w:ins w:id="1942" w:author="BigCREditor-RAN4#104-bis" w:date="2022-10-21T21:29:00Z">
              <w:r w:rsidRPr="00020619">
                <w:rPr>
                  <w:rFonts w:ascii="Arial" w:hAnsi="Arial"/>
                  <w:sz w:val="18"/>
                  <w:szCs w:val="18"/>
                  <w:lang w:eastAsia="en-GB"/>
                </w:rPr>
                <w:t>TDDConf.2.1</w:t>
              </w:r>
            </w:ins>
          </w:p>
        </w:tc>
      </w:tr>
      <w:tr w:rsidR="00041B91" w:rsidRPr="00020619" w14:paraId="3C91C277" w14:textId="77777777" w:rsidTr="00BB34DD">
        <w:trPr>
          <w:cantSplit/>
          <w:trHeight w:val="150"/>
          <w:ins w:id="1943" w:author="BigCREditor-RAN4#104-bis" w:date="2022-10-21T21:29:00Z"/>
        </w:trPr>
        <w:tc>
          <w:tcPr>
            <w:tcW w:w="3681" w:type="dxa"/>
            <w:tcBorders>
              <w:left w:val="single" w:sz="4" w:space="0" w:color="auto"/>
              <w:bottom w:val="nil"/>
            </w:tcBorders>
            <w:shd w:val="clear" w:color="auto" w:fill="auto"/>
          </w:tcPr>
          <w:p w14:paraId="3723AE5E" w14:textId="77777777" w:rsidR="00041B91" w:rsidRPr="00020619" w:rsidRDefault="00041B91" w:rsidP="00BB34DD">
            <w:pPr>
              <w:keepNext/>
              <w:keepLines/>
              <w:overflowPunct w:val="0"/>
              <w:autoSpaceDE w:val="0"/>
              <w:autoSpaceDN w:val="0"/>
              <w:adjustRightInd w:val="0"/>
              <w:spacing w:after="0"/>
              <w:textAlignment w:val="baseline"/>
              <w:rPr>
                <w:ins w:id="1944" w:author="BigCREditor-RAN4#104-bis" w:date="2022-10-21T21:29:00Z"/>
                <w:rFonts w:ascii="Arial" w:hAnsi="Arial"/>
                <w:sz w:val="18"/>
                <w:szCs w:val="18"/>
                <w:lang w:eastAsia="en-GB"/>
              </w:rPr>
            </w:pPr>
            <w:proofErr w:type="spellStart"/>
            <w:ins w:id="1945" w:author="BigCREditor-RAN4#104-bis" w:date="2022-10-21T21:29:00Z">
              <w:r w:rsidRPr="00020619">
                <w:rPr>
                  <w:rFonts w:ascii="Arial" w:hAnsi="Arial"/>
                  <w:bCs/>
                  <w:sz w:val="18"/>
                  <w:szCs w:val="18"/>
                  <w:lang w:eastAsia="en-GB"/>
                </w:rPr>
                <w:t>BW</w:t>
              </w:r>
              <w:r w:rsidRPr="00020619">
                <w:rPr>
                  <w:rFonts w:ascii="Arial" w:hAnsi="Arial"/>
                  <w:sz w:val="18"/>
                  <w:szCs w:val="18"/>
                  <w:vertAlign w:val="subscript"/>
                  <w:lang w:eastAsia="en-GB"/>
                </w:rPr>
                <w:t>channel</w:t>
              </w:r>
              <w:proofErr w:type="spellEnd"/>
            </w:ins>
          </w:p>
        </w:tc>
        <w:tc>
          <w:tcPr>
            <w:tcW w:w="1417" w:type="dxa"/>
            <w:tcBorders>
              <w:bottom w:val="nil"/>
            </w:tcBorders>
            <w:shd w:val="clear" w:color="auto" w:fill="auto"/>
          </w:tcPr>
          <w:p w14:paraId="6EE51A99" w14:textId="77777777" w:rsidR="00041B91" w:rsidRPr="00020619" w:rsidRDefault="00041B91" w:rsidP="00BB34DD">
            <w:pPr>
              <w:keepNext/>
              <w:keepLines/>
              <w:overflowPunct w:val="0"/>
              <w:autoSpaceDE w:val="0"/>
              <w:autoSpaceDN w:val="0"/>
              <w:adjustRightInd w:val="0"/>
              <w:spacing w:after="0"/>
              <w:jc w:val="center"/>
              <w:textAlignment w:val="baseline"/>
              <w:rPr>
                <w:ins w:id="1946" w:author="BigCREditor-RAN4#104-bis" w:date="2022-10-21T21:29:00Z"/>
                <w:rFonts w:ascii="Arial" w:hAnsi="Arial"/>
                <w:sz w:val="18"/>
                <w:szCs w:val="18"/>
                <w:lang w:eastAsia="en-GB"/>
              </w:rPr>
            </w:pPr>
            <w:ins w:id="1947" w:author="BigCREditor-RAN4#104-bis" w:date="2022-10-21T21:29:00Z">
              <w:r w:rsidRPr="00020619">
                <w:rPr>
                  <w:rFonts w:ascii="Arial" w:hAnsi="Arial" w:cs="v4.2.0"/>
                  <w:sz w:val="18"/>
                  <w:szCs w:val="18"/>
                  <w:lang w:eastAsia="en-GB"/>
                </w:rPr>
                <w:t>MHz</w:t>
              </w:r>
            </w:ins>
          </w:p>
        </w:tc>
        <w:tc>
          <w:tcPr>
            <w:tcW w:w="1418" w:type="dxa"/>
            <w:tcBorders>
              <w:bottom w:val="single" w:sz="4" w:space="0" w:color="auto"/>
            </w:tcBorders>
            <w:vAlign w:val="center"/>
          </w:tcPr>
          <w:p w14:paraId="663A403D" w14:textId="77777777" w:rsidR="00041B91" w:rsidRPr="00020619" w:rsidRDefault="00041B91" w:rsidP="00BB34DD">
            <w:pPr>
              <w:keepNext/>
              <w:keepLines/>
              <w:overflowPunct w:val="0"/>
              <w:autoSpaceDE w:val="0"/>
              <w:autoSpaceDN w:val="0"/>
              <w:adjustRightInd w:val="0"/>
              <w:spacing w:after="0"/>
              <w:jc w:val="center"/>
              <w:textAlignment w:val="baseline"/>
              <w:rPr>
                <w:ins w:id="1948" w:author="BigCREditor-RAN4#104-bis" w:date="2022-10-21T21:29:00Z"/>
                <w:rFonts w:ascii="Arial" w:hAnsi="Arial"/>
                <w:sz w:val="18"/>
                <w:szCs w:val="18"/>
                <w:lang w:eastAsia="en-GB"/>
              </w:rPr>
            </w:pPr>
            <w:ins w:id="1949" w:author="BigCREditor-RAN4#104-bis" w:date="2022-10-21T21:29:00Z">
              <w:r w:rsidRPr="00020619">
                <w:rPr>
                  <w:rFonts w:ascii="Arial" w:hAnsi="Arial"/>
                  <w:sz w:val="18"/>
                  <w:szCs w:val="18"/>
                  <w:lang w:eastAsia="en-GB"/>
                </w:rPr>
                <w:t>1, 2, 4, 5</w:t>
              </w:r>
              <w:r w:rsidRPr="00020619">
                <w:rPr>
                  <w:rFonts w:ascii="Arial" w:hAnsi="Arial" w:cs="Arial"/>
                  <w:sz w:val="18"/>
                  <w:lang w:eastAsia="en-GB"/>
                </w:rPr>
                <w:t>, 7, 8</w:t>
              </w:r>
            </w:ins>
          </w:p>
        </w:tc>
        <w:tc>
          <w:tcPr>
            <w:tcW w:w="2977" w:type="dxa"/>
            <w:gridSpan w:val="2"/>
            <w:tcBorders>
              <w:bottom w:val="single" w:sz="4" w:space="0" w:color="auto"/>
            </w:tcBorders>
            <w:vAlign w:val="center"/>
          </w:tcPr>
          <w:p w14:paraId="63BF4A49" w14:textId="77777777" w:rsidR="00041B91" w:rsidRPr="00020619" w:rsidRDefault="00041B91" w:rsidP="00BB34DD">
            <w:pPr>
              <w:keepNext/>
              <w:keepLines/>
              <w:overflowPunct w:val="0"/>
              <w:autoSpaceDE w:val="0"/>
              <w:autoSpaceDN w:val="0"/>
              <w:adjustRightInd w:val="0"/>
              <w:spacing w:after="0"/>
              <w:jc w:val="center"/>
              <w:textAlignment w:val="baseline"/>
              <w:rPr>
                <w:ins w:id="1950" w:author="BigCREditor-RAN4#104-bis" w:date="2022-10-21T21:29:00Z"/>
                <w:rFonts w:ascii="Arial" w:hAnsi="Arial"/>
                <w:sz w:val="18"/>
                <w:szCs w:val="18"/>
                <w:lang w:eastAsia="en-GB"/>
              </w:rPr>
            </w:pPr>
            <w:ins w:id="1951" w:author="BigCREditor-RAN4#104-bis" w:date="2022-10-21T21:29:00Z">
              <w:r w:rsidRPr="00020619">
                <w:rPr>
                  <w:rFonts w:ascii="Arial" w:hAnsi="Arial"/>
                  <w:sz w:val="18"/>
                  <w:szCs w:val="18"/>
                  <w:lang w:eastAsia="en-GB"/>
                </w:rPr>
                <w:t xml:space="preserve">1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lang w:eastAsia="en-GB"/>
                </w:rPr>
                <w:t xml:space="preserve"> = 52</w:t>
              </w:r>
            </w:ins>
          </w:p>
        </w:tc>
      </w:tr>
      <w:tr w:rsidR="00041B91" w:rsidRPr="00020619" w14:paraId="5B2B2F94" w14:textId="77777777" w:rsidTr="00BB34DD">
        <w:trPr>
          <w:cantSplit/>
          <w:trHeight w:val="150"/>
          <w:ins w:id="1952" w:author="BigCREditor-RAN4#104-bis" w:date="2022-10-21T21:29:00Z"/>
        </w:trPr>
        <w:tc>
          <w:tcPr>
            <w:tcW w:w="3681" w:type="dxa"/>
            <w:tcBorders>
              <w:top w:val="nil"/>
              <w:left w:val="single" w:sz="4" w:space="0" w:color="auto"/>
              <w:bottom w:val="single" w:sz="4" w:space="0" w:color="auto"/>
            </w:tcBorders>
            <w:shd w:val="clear" w:color="auto" w:fill="auto"/>
          </w:tcPr>
          <w:p w14:paraId="3EDE10F1" w14:textId="77777777" w:rsidR="00041B91" w:rsidRPr="00020619" w:rsidRDefault="00041B91" w:rsidP="00BB34DD">
            <w:pPr>
              <w:keepNext/>
              <w:keepLines/>
              <w:overflowPunct w:val="0"/>
              <w:autoSpaceDE w:val="0"/>
              <w:autoSpaceDN w:val="0"/>
              <w:adjustRightInd w:val="0"/>
              <w:spacing w:after="0"/>
              <w:textAlignment w:val="baseline"/>
              <w:rPr>
                <w:ins w:id="1953" w:author="BigCREditor-RAN4#104-bis" w:date="2022-10-21T21:29:00Z"/>
                <w:rFonts w:ascii="Arial" w:hAnsi="Arial"/>
                <w:bCs/>
                <w:sz w:val="18"/>
                <w:szCs w:val="18"/>
                <w:lang w:eastAsia="en-GB"/>
              </w:rPr>
            </w:pPr>
          </w:p>
        </w:tc>
        <w:tc>
          <w:tcPr>
            <w:tcW w:w="1417" w:type="dxa"/>
            <w:tcBorders>
              <w:top w:val="nil"/>
              <w:bottom w:val="single" w:sz="4" w:space="0" w:color="auto"/>
            </w:tcBorders>
            <w:shd w:val="clear" w:color="auto" w:fill="auto"/>
          </w:tcPr>
          <w:p w14:paraId="683CD2DA" w14:textId="77777777" w:rsidR="00041B91" w:rsidRPr="00020619" w:rsidRDefault="00041B91" w:rsidP="00BB34DD">
            <w:pPr>
              <w:keepNext/>
              <w:keepLines/>
              <w:overflowPunct w:val="0"/>
              <w:autoSpaceDE w:val="0"/>
              <w:autoSpaceDN w:val="0"/>
              <w:adjustRightInd w:val="0"/>
              <w:spacing w:after="0"/>
              <w:jc w:val="center"/>
              <w:textAlignment w:val="baseline"/>
              <w:rPr>
                <w:ins w:id="1954"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0071E538" w14:textId="77777777" w:rsidR="00041B91" w:rsidRPr="00020619" w:rsidRDefault="00041B91" w:rsidP="00BB34DD">
            <w:pPr>
              <w:keepNext/>
              <w:keepLines/>
              <w:overflowPunct w:val="0"/>
              <w:autoSpaceDE w:val="0"/>
              <w:autoSpaceDN w:val="0"/>
              <w:adjustRightInd w:val="0"/>
              <w:spacing w:after="0"/>
              <w:jc w:val="center"/>
              <w:textAlignment w:val="baseline"/>
              <w:rPr>
                <w:ins w:id="1955" w:author="BigCREditor-RAN4#104-bis" w:date="2022-10-21T21:29:00Z"/>
                <w:rFonts w:ascii="Arial" w:hAnsi="Arial"/>
                <w:sz w:val="18"/>
                <w:szCs w:val="18"/>
                <w:lang w:eastAsia="en-GB"/>
              </w:rPr>
            </w:pPr>
            <w:ins w:id="1956" w:author="BigCREditor-RAN4#104-bis" w:date="2022-10-21T21:29:00Z">
              <w:r w:rsidRPr="00020619">
                <w:rPr>
                  <w:rFonts w:ascii="Arial" w:hAnsi="Arial"/>
                  <w:sz w:val="18"/>
                  <w:szCs w:val="18"/>
                  <w:lang w:eastAsia="en-GB"/>
                </w:rPr>
                <w:t>3, 6</w:t>
              </w:r>
            </w:ins>
          </w:p>
        </w:tc>
        <w:tc>
          <w:tcPr>
            <w:tcW w:w="2977" w:type="dxa"/>
            <w:gridSpan w:val="2"/>
            <w:tcBorders>
              <w:bottom w:val="single" w:sz="4" w:space="0" w:color="auto"/>
            </w:tcBorders>
            <w:vAlign w:val="center"/>
          </w:tcPr>
          <w:p w14:paraId="2C7337AA" w14:textId="77777777" w:rsidR="00041B91" w:rsidRPr="00020619" w:rsidRDefault="00041B91" w:rsidP="00BB34DD">
            <w:pPr>
              <w:keepNext/>
              <w:keepLines/>
              <w:overflowPunct w:val="0"/>
              <w:autoSpaceDE w:val="0"/>
              <w:autoSpaceDN w:val="0"/>
              <w:adjustRightInd w:val="0"/>
              <w:spacing w:after="0"/>
              <w:jc w:val="center"/>
              <w:textAlignment w:val="baseline"/>
              <w:rPr>
                <w:ins w:id="1957" w:author="BigCREditor-RAN4#104-bis" w:date="2022-10-21T21:29:00Z"/>
                <w:rFonts w:ascii="Arial" w:hAnsi="Arial"/>
                <w:sz w:val="18"/>
                <w:szCs w:val="18"/>
                <w:lang w:eastAsia="en-GB"/>
              </w:rPr>
            </w:pPr>
            <w:ins w:id="1958" w:author="BigCREditor-RAN4#104-bis" w:date="2022-10-21T21:29:00Z">
              <w:r w:rsidRPr="00020619">
                <w:rPr>
                  <w:rFonts w:ascii="Arial" w:hAnsi="Arial"/>
                  <w:sz w:val="18"/>
                  <w:szCs w:val="18"/>
                  <w:lang w:eastAsia="en-GB"/>
                </w:rPr>
                <w:t xml:space="preserve">2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lang w:eastAsia="en-GB"/>
                </w:rPr>
                <w:t xml:space="preserve"> = 51</w:t>
              </w:r>
            </w:ins>
          </w:p>
        </w:tc>
      </w:tr>
      <w:tr w:rsidR="00041B91" w:rsidRPr="00020619" w14:paraId="7994DC6B" w14:textId="77777777" w:rsidTr="00BB34DD">
        <w:trPr>
          <w:cantSplit/>
          <w:trHeight w:val="165"/>
          <w:ins w:id="1959" w:author="BigCREditor-RAN4#104-bis" w:date="2022-10-21T21:29:00Z"/>
        </w:trPr>
        <w:tc>
          <w:tcPr>
            <w:tcW w:w="3681" w:type="dxa"/>
            <w:tcBorders>
              <w:left w:val="single" w:sz="4" w:space="0" w:color="auto"/>
              <w:bottom w:val="single" w:sz="4" w:space="0" w:color="auto"/>
            </w:tcBorders>
          </w:tcPr>
          <w:p w14:paraId="22CD164C" w14:textId="77777777" w:rsidR="00041B91" w:rsidRPr="00020619" w:rsidRDefault="00041B91" w:rsidP="00BB34DD">
            <w:pPr>
              <w:keepNext/>
              <w:keepLines/>
              <w:overflowPunct w:val="0"/>
              <w:autoSpaceDE w:val="0"/>
              <w:autoSpaceDN w:val="0"/>
              <w:adjustRightInd w:val="0"/>
              <w:spacing w:after="0"/>
              <w:textAlignment w:val="baseline"/>
              <w:rPr>
                <w:ins w:id="1960" w:author="BigCREditor-RAN4#104-bis" w:date="2022-10-21T21:29:00Z"/>
                <w:rFonts w:ascii="Arial" w:hAnsi="Arial"/>
                <w:sz w:val="18"/>
                <w:szCs w:val="18"/>
                <w:lang w:eastAsia="en-GB"/>
              </w:rPr>
            </w:pPr>
            <w:ins w:id="1961" w:author="BigCREditor-RAN4#104-bis" w:date="2022-10-21T21:29:00Z">
              <w:r w:rsidRPr="00020619">
                <w:rPr>
                  <w:rFonts w:ascii="Arial" w:hAnsi="Arial"/>
                  <w:bCs/>
                  <w:sz w:val="18"/>
                  <w:szCs w:val="18"/>
                  <w:lang w:eastAsia="en-GB"/>
                </w:rPr>
                <w:t xml:space="preserve">OCNG Patterns defined in A.3.2.1.1 (OP.1) </w:t>
              </w:r>
            </w:ins>
          </w:p>
        </w:tc>
        <w:tc>
          <w:tcPr>
            <w:tcW w:w="1417" w:type="dxa"/>
            <w:tcBorders>
              <w:bottom w:val="single" w:sz="4" w:space="0" w:color="auto"/>
            </w:tcBorders>
          </w:tcPr>
          <w:p w14:paraId="30DD3561" w14:textId="77777777" w:rsidR="00041B91" w:rsidRPr="00020619" w:rsidRDefault="00041B91" w:rsidP="00BB34DD">
            <w:pPr>
              <w:keepNext/>
              <w:keepLines/>
              <w:overflowPunct w:val="0"/>
              <w:autoSpaceDE w:val="0"/>
              <w:autoSpaceDN w:val="0"/>
              <w:adjustRightInd w:val="0"/>
              <w:spacing w:after="0"/>
              <w:jc w:val="center"/>
              <w:textAlignment w:val="baseline"/>
              <w:rPr>
                <w:ins w:id="1962" w:author="BigCREditor-RAN4#104-bis" w:date="2022-10-21T21:29:00Z"/>
                <w:rFonts w:ascii="Arial" w:hAnsi="Arial"/>
                <w:sz w:val="18"/>
                <w:szCs w:val="18"/>
                <w:lang w:eastAsia="en-GB"/>
              </w:rPr>
            </w:pPr>
          </w:p>
        </w:tc>
        <w:tc>
          <w:tcPr>
            <w:tcW w:w="1418" w:type="dxa"/>
            <w:tcBorders>
              <w:bottom w:val="single" w:sz="4" w:space="0" w:color="auto"/>
            </w:tcBorders>
          </w:tcPr>
          <w:p w14:paraId="3155A6ED" w14:textId="77777777" w:rsidR="00041B91" w:rsidRPr="00020619" w:rsidRDefault="00041B91" w:rsidP="00BB34DD">
            <w:pPr>
              <w:keepNext/>
              <w:keepLines/>
              <w:overflowPunct w:val="0"/>
              <w:autoSpaceDE w:val="0"/>
              <w:autoSpaceDN w:val="0"/>
              <w:adjustRightInd w:val="0"/>
              <w:spacing w:after="0"/>
              <w:jc w:val="center"/>
              <w:textAlignment w:val="baseline"/>
              <w:rPr>
                <w:ins w:id="1963" w:author="BigCREditor-RAN4#104-bis" w:date="2022-10-21T21:29:00Z"/>
                <w:rFonts w:ascii="Arial" w:hAnsi="Arial"/>
                <w:sz w:val="18"/>
                <w:szCs w:val="18"/>
                <w:lang w:eastAsia="en-GB"/>
              </w:rPr>
            </w:pPr>
            <w:ins w:id="1964"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977" w:type="dxa"/>
            <w:gridSpan w:val="2"/>
            <w:tcBorders>
              <w:bottom w:val="single" w:sz="4" w:space="0" w:color="auto"/>
            </w:tcBorders>
          </w:tcPr>
          <w:p w14:paraId="3DF1A006" w14:textId="77777777" w:rsidR="00041B91" w:rsidRPr="00020619" w:rsidRDefault="00041B91" w:rsidP="00BB34DD">
            <w:pPr>
              <w:keepNext/>
              <w:keepLines/>
              <w:overflowPunct w:val="0"/>
              <w:autoSpaceDE w:val="0"/>
              <w:autoSpaceDN w:val="0"/>
              <w:adjustRightInd w:val="0"/>
              <w:spacing w:after="0"/>
              <w:jc w:val="center"/>
              <w:textAlignment w:val="baseline"/>
              <w:rPr>
                <w:ins w:id="1965" w:author="BigCREditor-RAN4#104-bis" w:date="2022-10-21T21:29:00Z"/>
                <w:rFonts w:ascii="Arial" w:hAnsi="Arial" w:cs="v4.2.0"/>
                <w:sz w:val="18"/>
                <w:szCs w:val="18"/>
                <w:lang w:eastAsia="en-GB"/>
              </w:rPr>
            </w:pPr>
            <w:ins w:id="1966" w:author="BigCREditor-RAN4#104-bis" w:date="2022-10-21T21:29:00Z">
              <w:r w:rsidRPr="00020619">
                <w:rPr>
                  <w:rFonts w:ascii="Arial" w:hAnsi="Arial"/>
                  <w:sz w:val="18"/>
                  <w:szCs w:val="18"/>
                  <w:lang w:eastAsia="en-GB"/>
                </w:rPr>
                <w:t>OP.1</w:t>
              </w:r>
            </w:ins>
          </w:p>
        </w:tc>
      </w:tr>
      <w:tr w:rsidR="00041B91" w:rsidRPr="00020619" w14:paraId="3C851A88" w14:textId="77777777" w:rsidTr="00BB34DD">
        <w:trPr>
          <w:cantSplit/>
          <w:trHeight w:val="127"/>
          <w:ins w:id="1967" w:author="BigCREditor-RAN4#104-bis" w:date="2022-10-21T21:29:00Z"/>
        </w:trPr>
        <w:tc>
          <w:tcPr>
            <w:tcW w:w="3681" w:type="dxa"/>
            <w:tcBorders>
              <w:left w:val="single" w:sz="4" w:space="0" w:color="auto"/>
              <w:bottom w:val="nil"/>
            </w:tcBorders>
            <w:shd w:val="clear" w:color="auto" w:fill="auto"/>
          </w:tcPr>
          <w:p w14:paraId="5ED8F7B2" w14:textId="77777777" w:rsidR="00041B91" w:rsidRPr="00020619" w:rsidRDefault="00041B91" w:rsidP="00BB34DD">
            <w:pPr>
              <w:keepNext/>
              <w:keepLines/>
              <w:overflowPunct w:val="0"/>
              <w:autoSpaceDE w:val="0"/>
              <w:autoSpaceDN w:val="0"/>
              <w:adjustRightInd w:val="0"/>
              <w:spacing w:after="0"/>
              <w:textAlignment w:val="baseline"/>
              <w:rPr>
                <w:ins w:id="1968" w:author="BigCREditor-RAN4#104-bis" w:date="2022-10-21T21:29:00Z"/>
                <w:rFonts w:ascii="Arial" w:hAnsi="Arial"/>
                <w:sz w:val="18"/>
                <w:szCs w:val="18"/>
                <w:lang w:eastAsia="en-GB"/>
              </w:rPr>
            </w:pPr>
            <w:ins w:id="1969" w:author="BigCREditor-RAN4#104-bis" w:date="2022-10-21T21:29:00Z">
              <w:r w:rsidRPr="00020619">
                <w:rPr>
                  <w:rFonts w:ascii="Arial" w:hAnsi="Arial"/>
                  <w:sz w:val="18"/>
                  <w:szCs w:val="18"/>
                  <w:lang w:eastAsia="en-GB"/>
                </w:rPr>
                <w:t>SMTC configuration defined in A.3.11.1 and A.3.11.2</w:t>
              </w:r>
            </w:ins>
          </w:p>
        </w:tc>
        <w:tc>
          <w:tcPr>
            <w:tcW w:w="1417" w:type="dxa"/>
            <w:tcBorders>
              <w:bottom w:val="nil"/>
            </w:tcBorders>
            <w:shd w:val="clear" w:color="auto" w:fill="auto"/>
          </w:tcPr>
          <w:p w14:paraId="44A34733" w14:textId="77777777" w:rsidR="00041B91" w:rsidRPr="00020619" w:rsidRDefault="00041B91" w:rsidP="00BB34DD">
            <w:pPr>
              <w:keepNext/>
              <w:keepLines/>
              <w:overflowPunct w:val="0"/>
              <w:autoSpaceDE w:val="0"/>
              <w:autoSpaceDN w:val="0"/>
              <w:adjustRightInd w:val="0"/>
              <w:spacing w:after="0"/>
              <w:jc w:val="center"/>
              <w:textAlignment w:val="baseline"/>
              <w:rPr>
                <w:ins w:id="1970" w:author="BigCREditor-RAN4#104-bis" w:date="2022-10-21T21:29:00Z"/>
                <w:rFonts w:ascii="Arial" w:hAnsi="Arial"/>
                <w:sz w:val="18"/>
                <w:szCs w:val="18"/>
                <w:lang w:eastAsia="en-GB"/>
              </w:rPr>
            </w:pPr>
          </w:p>
        </w:tc>
        <w:tc>
          <w:tcPr>
            <w:tcW w:w="1418" w:type="dxa"/>
            <w:tcBorders>
              <w:bottom w:val="single" w:sz="4" w:space="0" w:color="auto"/>
            </w:tcBorders>
            <w:vAlign w:val="center"/>
          </w:tcPr>
          <w:p w14:paraId="46EF39B5" w14:textId="77777777" w:rsidR="00041B91" w:rsidRPr="00020619" w:rsidRDefault="00041B91" w:rsidP="00BB34DD">
            <w:pPr>
              <w:keepNext/>
              <w:keepLines/>
              <w:overflowPunct w:val="0"/>
              <w:autoSpaceDE w:val="0"/>
              <w:autoSpaceDN w:val="0"/>
              <w:adjustRightInd w:val="0"/>
              <w:spacing w:after="0"/>
              <w:jc w:val="center"/>
              <w:textAlignment w:val="baseline"/>
              <w:rPr>
                <w:ins w:id="1971" w:author="BigCREditor-RAN4#104-bis" w:date="2022-10-21T21:29:00Z"/>
                <w:rFonts w:ascii="Arial" w:hAnsi="Arial"/>
                <w:sz w:val="18"/>
                <w:szCs w:val="18"/>
                <w:lang w:eastAsia="en-GB"/>
              </w:rPr>
            </w:pPr>
            <w:ins w:id="1972" w:author="BigCREditor-RAN4#104-bis" w:date="2022-10-21T21:29:00Z">
              <w:r w:rsidRPr="00020619">
                <w:rPr>
                  <w:rFonts w:ascii="Arial" w:hAnsi="Arial"/>
                  <w:sz w:val="18"/>
                  <w:szCs w:val="18"/>
                  <w:lang w:eastAsia="en-GB"/>
                </w:rPr>
                <w:t>1, 4</w:t>
              </w:r>
              <w:r w:rsidRPr="00020619">
                <w:rPr>
                  <w:rFonts w:ascii="Arial" w:hAnsi="Arial" w:cs="Arial"/>
                  <w:sz w:val="18"/>
                  <w:lang w:eastAsia="en-GB"/>
                </w:rPr>
                <w:t>, 7, 8</w:t>
              </w:r>
            </w:ins>
          </w:p>
        </w:tc>
        <w:tc>
          <w:tcPr>
            <w:tcW w:w="2977" w:type="dxa"/>
            <w:gridSpan w:val="2"/>
            <w:tcBorders>
              <w:bottom w:val="single" w:sz="4" w:space="0" w:color="auto"/>
            </w:tcBorders>
            <w:vAlign w:val="center"/>
          </w:tcPr>
          <w:p w14:paraId="6285A7D9" w14:textId="77777777" w:rsidR="00041B91" w:rsidRPr="00020619" w:rsidRDefault="00041B91" w:rsidP="00BB34DD">
            <w:pPr>
              <w:keepNext/>
              <w:keepLines/>
              <w:overflowPunct w:val="0"/>
              <w:autoSpaceDE w:val="0"/>
              <w:autoSpaceDN w:val="0"/>
              <w:adjustRightInd w:val="0"/>
              <w:spacing w:after="0"/>
              <w:jc w:val="center"/>
              <w:textAlignment w:val="baseline"/>
              <w:rPr>
                <w:ins w:id="1973" w:author="BigCREditor-RAN4#104-bis" w:date="2022-10-21T21:29:00Z"/>
                <w:rFonts w:ascii="Arial" w:hAnsi="Arial" w:cs="v4.2.0"/>
                <w:sz w:val="18"/>
                <w:szCs w:val="18"/>
                <w:lang w:eastAsia="zh-CN"/>
              </w:rPr>
            </w:pPr>
            <w:ins w:id="1974" w:author="BigCREditor-RAN4#104-bis" w:date="2022-10-21T21:29:00Z">
              <w:r w:rsidRPr="00020619">
                <w:rPr>
                  <w:rFonts w:ascii="Arial" w:hAnsi="Arial"/>
                  <w:sz w:val="18"/>
                  <w:szCs w:val="18"/>
                  <w:lang w:eastAsia="en-GB"/>
                </w:rPr>
                <w:t>SMTC.2</w:t>
              </w:r>
            </w:ins>
          </w:p>
        </w:tc>
      </w:tr>
      <w:tr w:rsidR="00041B91" w:rsidRPr="00020619" w14:paraId="7869072F" w14:textId="77777777" w:rsidTr="00BB34DD">
        <w:trPr>
          <w:cantSplit/>
          <w:trHeight w:val="229"/>
          <w:ins w:id="1975" w:author="BigCREditor-RAN4#104-bis" w:date="2022-10-21T21:29:00Z"/>
        </w:trPr>
        <w:tc>
          <w:tcPr>
            <w:tcW w:w="3681" w:type="dxa"/>
            <w:tcBorders>
              <w:top w:val="nil"/>
              <w:left w:val="single" w:sz="4" w:space="0" w:color="auto"/>
              <w:bottom w:val="single" w:sz="4" w:space="0" w:color="auto"/>
            </w:tcBorders>
            <w:shd w:val="clear" w:color="auto" w:fill="auto"/>
          </w:tcPr>
          <w:p w14:paraId="5957A00F" w14:textId="77777777" w:rsidR="00041B91" w:rsidRPr="00020619" w:rsidRDefault="00041B91" w:rsidP="00BB34DD">
            <w:pPr>
              <w:keepNext/>
              <w:keepLines/>
              <w:overflowPunct w:val="0"/>
              <w:autoSpaceDE w:val="0"/>
              <w:autoSpaceDN w:val="0"/>
              <w:adjustRightInd w:val="0"/>
              <w:spacing w:after="0"/>
              <w:textAlignment w:val="baseline"/>
              <w:rPr>
                <w:ins w:id="1976" w:author="BigCREditor-RAN4#104-bis" w:date="2022-10-21T21:29:00Z"/>
                <w:rFonts w:ascii="Arial" w:hAnsi="Arial"/>
                <w:sz w:val="18"/>
                <w:szCs w:val="18"/>
                <w:lang w:eastAsia="en-GB"/>
              </w:rPr>
            </w:pPr>
          </w:p>
        </w:tc>
        <w:tc>
          <w:tcPr>
            <w:tcW w:w="1417" w:type="dxa"/>
            <w:tcBorders>
              <w:top w:val="nil"/>
              <w:bottom w:val="single" w:sz="4" w:space="0" w:color="auto"/>
            </w:tcBorders>
            <w:shd w:val="clear" w:color="auto" w:fill="auto"/>
          </w:tcPr>
          <w:p w14:paraId="11A43253" w14:textId="77777777" w:rsidR="00041B91" w:rsidRPr="00020619" w:rsidRDefault="00041B91" w:rsidP="00BB34DD">
            <w:pPr>
              <w:keepNext/>
              <w:keepLines/>
              <w:overflowPunct w:val="0"/>
              <w:autoSpaceDE w:val="0"/>
              <w:autoSpaceDN w:val="0"/>
              <w:adjustRightInd w:val="0"/>
              <w:spacing w:after="0"/>
              <w:jc w:val="center"/>
              <w:textAlignment w:val="baseline"/>
              <w:rPr>
                <w:ins w:id="1977" w:author="BigCREditor-RAN4#104-bis" w:date="2022-10-21T21:29:00Z"/>
                <w:rFonts w:ascii="Arial" w:hAnsi="Arial"/>
                <w:sz w:val="18"/>
                <w:szCs w:val="18"/>
                <w:lang w:eastAsia="en-GB"/>
              </w:rPr>
            </w:pPr>
          </w:p>
        </w:tc>
        <w:tc>
          <w:tcPr>
            <w:tcW w:w="1418" w:type="dxa"/>
            <w:tcBorders>
              <w:bottom w:val="single" w:sz="4" w:space="0" w:color="auto"/>
            </w:tcBorders>
            <w:vAlign w:val="center"/>
          </w:tcPr>
          <w:p w14:paraId="632B4995" w14:textId="77777777" w:rsidR="00041B91" w:rsidRPr="00020619" w:rsidRDefault="00041B91" w:rsidP="00BB34DD">
            <w:pPr>
              <w:keepNext/>
              <w:keepLines/>
              <w:overflowPunct w:val="0"/>
              <w:autoSpaceDE w:val="0"/>
              <w:autoSpaceDN w:val="0"/>
              <w:adjustRightInd w:val="0"/>
              <w:spacing w:after="0"/>
              <w:jc w:val="center"/>
              <w:textAlignment w:val="baseline"/>
              <w:rPr>
                <w:ins w:id="1978" w:author="BigCREditor-RAN4#104-bis" w:date="2022-10-21T21:29:00Z"/>
                <w:rFonts w:ascii="Arial" w:hAnsi="Arial"/>
                <w:sz w:val="18"/>
                <w:szCs w:val="18"/>
                <w:lang w:eastAsia="en-GB"/>
              </w:rPr>
            </w:pPr>
            <w:ins w:id="1979" w:author="BigCREditor-RAN4#104-bis" w:date="2022-10-21T21:29:00Z">
              <w:r w:rsidRPr="00020619">
                <w:rPr>
                  <w:rFonts w:ascii="Arial" w:hAnsi="Arial"/>
                  <w:sz w:val="18"/>
                  <w:szCs w:val="18"/>
                  <w:lang w:eastAsia="en-GB"/>
                </w:rPr>
                <w:t>2, 3, 5, 6</w:t>
              </w:r>
            </w:ins>
          </w:p>
        </w:tc>
        <w:tc>
          <w:tcPr>
            <w:tcW w:w="2977" w:type="dxa"/>
            <w:gridSpan w:val="2"/>
            <w:tcBorders>
              <w:bottom w:val="single" w:sz="4" w:space="0" w:color="auto"/>
            </w:tcBorders>
            <w:vAlign w:val="center"/>
          </w:tcPr>
          <w:p w14:paraId="0EB2B226" w14:textId="77777777" w:rsidR="00041B91" w:rsidRPr="00020619" w:rsidRDefault="00041B91" w:rsidP="00BB34DD">
            <w:pPr>
              <w:keepNext/>
              <w:keepLines/>
              <w:overflowPunct w:val="0"/>
              <w:autoSpaceDE w:val="0"/>
              <w:autoSpaceDN w:val="0"/>
              <w:adjustRightInd w:val="0"/>
              <w:spacing w:after="0"/>
              <w:jc w:val="center"/>
              <w:textAlignment w:val="baseline"/>
              <w:rPr>
                <w:ins w:id="1980" w:author="BigCREditor-RAN4#104-bis" w:date="2022-10-21T21:29:00Z"/>
                <w:rFonts w:ascii="Arial" w:hAnsi="Arial"/>
                <w:sz w:val="18"/>
                <w:szCs w:val="18"/>
                <w:lang w:eastAsia="en-GB"/>
              </w:rPr>
            </w:pPr>
            <w:ins w:id="1981" w:author="BigCREditor-RAN4#104-bis" w:date="2022-10-21T21:29:00Z">
              <w:r w:rsidRPr="00020619">
                <w:rPr>
                  <w:rFonts w:ascii="Arial" w:hAnsi="Arial"/>
                  <w:sz w:val="18"/>
                  <w:szCs w:val="18"/>
                  <w:lang w:eastAsia="en-GB"/>
                </w:rPr>
                <w:t>SMTC.1</w:t>
              </w:r>
            </w:ins>
          </w:p>
        </w:tc>
      </w:tr>
      <w:tr w:rsidR="00041B91" w:rsidRPr="00020619" w14:paraId="1282CB11" w14:textId="77777777" w:rsidTr="00BB34DD">
        <w:trPr>
          <w:cantSplit/>
          <w:trHeight w:val="193"/>
          <w:ins w:id="1982" w:author="BigCREditor-RAN4#104-bis" w:date="2022-10-21T21:29:00Z"/>
        </w:trPr>
        <w:tc>
          <w:tcPr>
            <w:tcW w:w="3681" w:type="dxa"/>
            <w:tcBorders>
              <w:left w:val="single" w:sz="4" w:space="0" w:color="auto"/>
              <w:bottom w:val="nil"/>
            </w:tcBorders>
            <w:shd w:val="clear" w:color="auto" w:fill="auto"/>
          </w:tcPr>
          <w:p w14:paraId="70459CCB" w14:textId="77777777" w:rsidR="00041B91" w:rsidRPr="00020619" w:rsidRDefault="00041B91" w:rsidP="00BB34DD">
            <w:pPr>
              <w:keepNext/>
              <w:keepLines/>
              <w:overflowPunct w:val="0"/>
              <w:autoSpaceDE w:val="0"/>
              <w:autoSpaceDN w:val="0"/>
              <w:adjustRightInd w:val="0"/>
              <w:spacing w:after="0"/>
              <w:textAlignment w:val="baseline"/>
              <w:rPr>
                <w:ins w:id="1983" w:author="BigCREditor-RAN4#104-bis" w:date="2022-10-21T21:29:00Z"/>
                <w:rFonts w:ascii="Arial" w:hAnsi="Arial"/>
                <w:sz w:val="18"/>
                <w:szCs w:val="18"/>
                <w:lang w:eastAsia="en-GB"/>
              </w:rPr>
            </w:pPr>
            <w:ins w:id="1984" w:author="BigCREditor-RAN4#104-bis" w:date="2022-10-21T21:29:00Z">
              <w:r w:rsidRPr="00020619">
                <w:rPr>
                  <w:rFonts w:ascii="Arial" w:hAnsi="Arial"/>
                  <w:sz w:val="18"/>
                  <w:szCs w:val="18"/>
                  <w:lang w:eastAsia="en-GB"/>
                </w:rPr>
                <w:t>PDSCH/PDCCH subcarrier spacing</w:t>
              </w:r>
            </w:ins>
          </w:p>
        </w:tc>
        <w:tc>
          <w:tcPr>
            <w:tcW w:w="1417" w:type="dxa"/>
            <w:tcBorders>
              <w:bottom w:val="nil"/>
            </w:tcBorders>
            <w:shd w:val="clear" w:color="auto" w:fill="auto"/>
          </w:tcPr>
          <w:p w14:paraId="399D085D" w14:textId="77777777" w:rsidR="00041B91" w:rsidRPr="00020619" w:rsidRDefault="00041B91" w:rsidP="00BB34DD">
            <w:pPr>
              <w:keepNext/>
              <w:keepLines/>
              <w:overflowPunct w:val="0"/>
              <w:autoSpaceDE w:val="0"/>
              <w:autoSpaceDN w:val="0"/>
              <w:adjustRightInd w:val="0"/>
              <w:spacing w:after="0"/>
              <w:jc w:val="center"/>
              <w:textAlignment w:val="baseline"/>
              <w:rPr>
                <w:ins w:id="1985" w:author="BigCREditor-RAN4#104-bis" w:date="2022-10-21T21:29:00Z"/>
                <w:rFonts w:ascii="Arial" w:hAnsi="Arial"/>
                <w:sz w:val="18"/>
                <w:szCs w:val="18"/>
                <w:lang w:eastAsia="en-GB"/>
              </w:rPr>
            </w:pPr>
            <w:ins w:id="1986" w:author="BigCREditor-RAN4#104-bis" w:date="2022-10-21T21:29:00Z">
              <w:r w:rsidRPr="00020619">
                <w:rPr>
                  <w:rFonts w:ascii="Arial" w:hAnsi="Arial"/>
                  <w:sz w:val="18"/>
                  <w:szCs w:val="18"/>
                  <w:lang w:eastAsia="en-GB"/>
                </w:rPr>
                <w:t>kHz</w:t>
              </w:r>
            </w:ins>
          </w:p>
        </w:tc>
        <w:tc>
          <w:tcPr>
            <w:tcW w:w="1418" w:type="dxa"/>
            <w:tcBorders>
              <w:bottom w:val="single" w:sz="4" w:space="0" w:color="auto"/>
            </w:tcBorders>
          </w:tcPr>
          <w:p w14:paraId="5856B1EC" w14:textId="77777777" w:rsidR="00041B91" w:rsidRPr="00020619" w:rsidRDefault="00041B91" w:rsidP="00BB34DD">
            <w:pPr>
              <w:keepNext/>
              <w:keepLines/>
              <w:overflowPunct w:val="0"/>
              <w:autoSpaceDE w:val="0"/>
              <w:autoSpaceDN w:val="0"/>
              <w:adjustRightInd w:val="0"/>
              <w:spacing w:after="0"/>
              <w:jc w:val="center"/>
              <w:textAlignment w:val="baseline"/>
              <w:rPr>
                <w:ins w:id="1987" w:author="BigCREditor-RAN4#104-bis" w:date="2022-10-21T21:29:00Z"/>
                <w:rFonts w:ascii="Arial" w:hAnsi="Arial"/>
                <w:sz w:val="18"/>
                <w:szCs w:val="18"/>
                <w:lang w:eastAsia="en-GB"/>
              </w:rPr>
            </w:pPr>
            <w:ins w:id="1988" w:author="BigCREditor-RAN4#104-bis" w:date="2022-10-21T21:29:00Z">
              <w:r w:rsidRPr="00020619">
                <w:rPr>
                  <w:rFonts w:ascii="Arial" w:hAnsi="Arial"/>
                  <w:sz w:val="18"/>
                  <w:szCs w:val="18"/>
                  <w:lang w:eastAsia="en-GB"/>
                </w:rPr>
                <w:t>1, 2, 4, 5</w:t>
              </w:r>
            </w:ins>
          </w:p>
        </w:tc>
        <w:tc>
          <w:tcPr>
            <w:tcW w:w="2977" w:type="dxa"/>
            <w:gridSpan w:val="2"/>
            <w:tcBorders>
              <w:bottom w:val="single" w:sz="4" w:space="0" w:color="auto"/>
            </w:tcBorders>
            <w:vAlign w:val="center"/>
          </w:tcPr>
          <w:p w14:paraId="10F49848" w14:textId="77777777" w:rsidR="00041B91" w:rsidRPr="00020619" w:rsidRDefault="00041B91" w:rsidP="00BB34DD">
            <w:pPr>
              <w:keepNext/>
              <w:keepLines/>
              <w:overflowPunct w:val="0"/>
              <w:autoSpaceDE w:val="0"/>
              <w:autoSpaceDN w:val="0"/>
              <w:adjustRightInd w:val="0"/>
              <w:spacing w:after="0"/>
              <w:jc w:val="center"/>
              <w:textAlignment w:val="baseline"/>
              <w:rPr>
                <w:ins w:id="1989" w:author="BigCREditor-RAN4#104-bis" w:date="2022-10-21T21:29:00Z"/>
                <w:rFonts w:ascii="Arial" w:hAnsi="Arial"/>
                <w:sz w:val="18"/>
                <w:szCs w:val="18"/>
                <w:lang w:eastAsia="en-GB"/>
              </w:rPr>
            </w:pPr>
            <w:ins w:id="1990" w:author="BigCREditor-RAN4#104-bis" w:date="2022-10-21T21:29:00Z">
              <w:r w:rsidRPr="00020619">
                <w:rPr>
                  <w:rFonts w:ascii="Arial" w:hAnsi="Arial"/>
                  <w:sz w:val="18"/>
                  <w:szCs w:val="18"/>
                  <w:lang w:eastAsia="en-GB"/>
                </w:rPr>
                <w:t>15</w:t>
              </w:r>
            </w:ins>
          </w:p>
        </w:tc>
      </w:tr>
      <w:tr w:rsidR="00041B91" w:rsidRPr="00020619" w14:paraId="761BD338" w14:textId="77777777" w:rsidTr="00BB34DD">
        <w:trPr>
          <w:cantSplit/>
          <w:trHeight w:val="127"/>
          <w:ins w:id="1991" w:author="BigCREditor-RAN4#104-bis" w:date="2022-10-21T21:29:00Z"/>
        </w:trPr>
        <w:tc>
          <w:tcPr>
            <w:tcW w:w="3681" w:type="dxa"/>
            <w:tcBorders>
              <w:top w:val="nil"/>
              <w:left w:val="single" w:sz="4" w:space="0" w:color="auto"/>
              <w:bottom w:val="single" w:sz="4" w:space="0" w:color="auto"/>
            </w:tcBorders>
            <w:shd w:val="clear" w:color="auto" w:fill="auto"/>
          </w:tcPr>
          <w:p w14:paraId="3EB4F489" w14:textId="77777777" w:rsidR="00041B91" w:rsidRPr="00020619" w:rsidRDefault="00041B91" w:rsidP="00BB34DD">
            <w:pPr>
              <w:keepNext/>
              <w:keepLines/>
              <w:overflowPunct w:val="0"/>
              <w:autoSpaceDE w:val="0"/>
              <w:autoSpaceDN w:val="0"/>
              <w:adjustRightInd w:val="0"/>
              <w:spacing w:after="0"/>
              <w:textAlignment w:val="baseline"/>
              <w:rPr>
                <w:ins w:id="1992" w:author="BigCREditor-RAN4#104-bis" w:date="2022-10-21T21:29:00Z"/>
                <w:rFonts w:ascii="Arial" w:hAnsi="Arial"/>
                <w:sz w:val="18"/>
                <w:szCs w:val="18"/>
                <w:lang w:eastAsia="en-GB"/>
              </w:rPr>
            </w:pPr>
          </w:p>
        </w:tc>
        <w:tc>
          <w:tcPr>
            <w:tcW w:w="1417" w:type="dxa"/>
            <w:tcBorders>
              <w:top w:val="nil"/>
              <w:bottom w:val="single" w:sz="4" w:space="0" w:color="auto"/>
            </w:tcBorders>
            <w:shd w:val="clear" w:color="auto" w:fill="auto"/>
          </w:tcPr>
          <w:p w14:paraId="3F160FCD" w14:textId="77777777" w:rsidR="00041B91" w:rsidRPr="00020619" w:rsidRDefault="00041B91" w:rsidP="00BB34DD">
            <w:pPr>
              <w:keepNext/>
              <w:keepLines/>
              <w:overflowPunct w:val="0"/>
              <w:autoSpaceDE w:val="0"/>
              <w:autoSpaceDN w:val="0"/>
              <w:adjustRightInd w:val="0"/>
              <w:spacing w:after="0"/>
              <w:jc w:val="center"/>
              <w:textAlignment w:val="baseline"/>
              <w:rPr>
                <w:ins w:id="1993" w:author="BigCREditor-RAN4#104-bis" w:date="2022-10-21T21:29:00Z"/>
                <w:rFonts w:ascii="Arial" w:hAnsi="Arial"/>
                <w:sz w:val="18"/>
                <w:szCs w:val="18"/>
                <w:lang w:eastAsia="en-GB"/>
              </w:rPr>
            </w:pPr>
          </w:p>
        </w:tc>
        <w:tc>
          <w:tcPr>
            <w:tcW w:w="1418" w:type="dxa"/>
            <w:tcBorders>
              <w:bottom w:val="single" w:sz="4" w:space="0" w:color="auto"/>
            </w:tcBorders>
          </w:tcPr>
          <w:p w14:paraId="4C68F1C1" w14:textId="77777777" w:rsidR="00041B91" w:rsidRPr="00020619" w:rsidRDefault="00041B91" w:rsidP="00BB34DD">
            <w:pPr>
              <w:keepNext/>
              <w:keepLines/>
              <w:overflowPunct w:val="0"/>
              <w:autoSpaceDE w:val="0"/>
              <w:autoSpaceDN w:val="0"/>
              <w:adjustRightInd w:val="0"/>
              <w:spacing w:after="0"/>
              <w:jc w:val="center"/>
              <w:textAlignment w:val="baseline"/>
              <w:rPr>
                <w:ins w:id="1994" w:author="BigCREditor-RAN4#104-bis" w:date="2022-10-21T21:29:00Z"/>
                <w:rFonts w:ascii="Arial" w:hAnsi="Arial"/>
                <w:sz w:val="18"/>
                <w:szCs w:val="18"/>
                <w:lang w:eastAsia="en-GB"/>
              </w:rPr>
            </w:pPr>
            <w:ins w:id="1995" w:author="BigCREditor-RAN4#104-bis" w:date="2022-10-21T21:29:00Z">
              <w:r w:rsidRPr="00020619">
                <w:rPr>
                  <w:rFonts w:ascii="Arial" w:hAnsi="Arial"/>
                  <w:sz w:val="18"/>
                  <w:szCs w:val="18"/>
                  <w:lang w:eastAsia="en-GB"/>
                </w:rPr>
                <w:t>3, 6</w:t>
              </w:r>
            </w:ins>
          </w:p>
        </w:tc>
        <w:tc>
          <w:tcPr>
            <w:tcW w:w="2977" w:type="dxa"/>
            <w:gridSpan w:val="2"/>
            <w:tcBorders>
              <w:bottom w:val="single" w:sz="4" w:space="0" w:color="auto"/>
            </w:tcBorders>
            <w:vAlign w:val="center"/>
          </w:tcPr>
          <w:p w14:paraId="710F617C" w14:textId="77777777" w:rsidR="00041B91" w:rsidRPr="00020619" w:rsidRDefault="00041B91" w:rsidP="00BB34DD">
            <w:pPr>
              <w:keepNext/>
              <w:keepLines/>
              <w:overflowPunct w:val="0"/>
              <w:autoSpaceDE w:val="0"/>
              <w:autoSpaceDN w:val="0"/>
              <w:adjustRightInd w:val="0"/>
              <w:spacing w:after="0"/>
              <w:jc w:val="center"/>
              <w:textAlignment w:val="baseline"/>
              <w:rPr>
                <w:ins w:id="1996" w:author="BigCREditor-RAN4#104-bis" w:date="2022-10-21T21:29:00Z"/>
                <w:rFonts w:ascii="Arial" w:hAnsi="Arial"/>
                <w:sz w:val="18"/>
                <w:szCs w:val="18"/>
                <w:lang w:eastAsia="en-GB"/>
              </w:rPr>
            </w:pPr>
            <w:ins w:id="1997" w:author="BigCREditor-RAN4#104-bis" w:date="2022-10-21T21:29:00Z">
              <w:r w:rsidRPr="00020619">
                <w:rPr>
                  <w:rFonts w:ascii="Arial" w:hAnsi="Arial"/>
                  <w:sz w:val="18"/>
                  <w:szCs w:val="18"/>
                  <w:lang w:eastAsia="en-GB"/>
                </w:rPr>
                <w:t>30</w:t>
              </w:r>
            </w:ins>
          </w:p>
        </w:tc>
      </w:tr>
      <w:tr w:rsidR="00041B91" w:rsidRPr="00020619" w14:paraId="7B82503D" w14:textId="77777777" w:rsidTr="00BB34DD">
        <w:trPr>
          <w:cantSplit/>
          <w:trHeight w:val="167"/>
          <w:ins w:id="1998" w:author="BigCREditor-RAN4#104-bis" w:date="2022-10-21T21:29:00Z"/>
        </w:trPr>
        <w:tc>
          <w:tcPr>
            <w:tcW w:w="3681" w:type="dxa"/>
            <w:tcBorders>
              <w:left w:val="single" w:sz="4" w:space="0" w:color="auto"/>
              <w:bottom w:val="nil"/>
            </w:tcBorders>
            <w:shd w:val="clear" w:color="auto" w:fill="auto"/>
          </w:tcPr>
          <w:p w14:paraId="2483113E" w14:textId="77777777" w:rsidR="00041B91" w:rsidRPr="00020619" w:rsidRDefault="00041B91" w:rsidP="00BB34DD">
            <w:pPr>
              <w:keepNext/>
              <w:keepLines/>
              <w:overflowPunct w:val="0"/>
              <w:autoSpaceDE w:val="0"/>
              <w:autoSpaceDN w:val="0"/>
              <w:adjustRightInd w:val="0"/>
              <w:spacing w:after="0"/>
              <w:textAlignment w:val="baseline"/>
              <w:rPr>
                <w:ins w:id="1999" w:author="BigCREditor-RAN4#104-bis" w:date="2022-10-21T21:29:00Z"/>
                <w:rFonts w:ascii="Arial" w:hAnsi="Arial"/>
                <w:sz w:val="18"/>
                <w:szCs w:val="18"/>
                <w:lang w:eastAsia="ja-JP"/>
              </w:rPr>
            </w:pPr>
            <w:ins w:id="2000" w:author="BigCREditor-RAN4#104-bis" w:date="2022-10-21T21:29:00Z">
              <w:r w:rsidRPr="00020619">
                <w:rPr>
                  <w:rFonts w:ascii="Arial" w:hAnsi="Arial"/>
                  <w:sz w:val="18"/>
                  <w:szCs w:val="18"/>
                  <w:lang w:eastAsia="ja-JP"/>
                </w:rPr>
                <w:t>b2-Threshold2NR</w:t>
              </w:r>
            </w:ins>
          </w:p>
        </w:tc>
        <w:tc>
          <w:tcPr>
            <w:tcW w:w="1417" w:type="dxa"/>
            <w:tcBorders>
              <w:bottom w:val="nil"/>
            </w:tcBorders>
            <w:shd w:val="clear" w:color="auto" w:fill="auto"/>
          </w:tcPr>
          <w:p w14:paraId="533941C7" w14:textId="77777777" w:rsidR="00041B91" w:rsidRPr="00020619" w:rsidRDefault="00041B91" w:rsidP="00BB34DD">
            <w:pPr>
              <w:keepNext/>
              <w:keepLines/>
              <w:overflowPunct w:val="0"/>
              <w:autoSpaceDE w:val="0"/>
              <w:autoSpaceDN w:val="0"/>
              <w:adjustRightInd w:val="0"/>
              <w:spacing w:after="0"/>
              <w:jc w:val="center"/>
              <w:textAlignment w:val="baseline"/>
              <w:rPr>
                <w:ins w:id="2001" w:author="BigCREditor-RAN4#104-bis" w:date="2022-10-21T21:29:00Z"/>
                <w:rFonts w:ascii="Arial" w:hAnsi="Arial"/>
                <w:sz w:val="18"/>
                <w:szCs w:val="18"/>
                <w:lang w:eastAsia="en-GB"/>
              </w:rPr>
            </w:pPr>
            <w:ins w:id="2002" w:author="BigCREditor-RAN4#104-bis" w:date="2022-10-21T21:29:00Z">
              <w:r w:rsidRPr="00020619">
                <w:rPr>
                  <w:rFonts w:ascii="Arial" w:hAnsi="Arial" w:cs="Arial"/>
                  <w:sz w:val="18"/>
                  <w:szCs w:val="18"/>
                  <w:lang w:eastAsia="en-GB"/>
                </w:rPr>
                <w:t>dBm/SCS</w:t>
              </w:r>
            </w:ins>
          </w:p>
        </w:tc>
        <w:tc>
          <w:tcPr>
            <w:tcW w:w="1418" w:type="dxa"/>
          </w:tcPr>
          <w:p w14:paraId="569D495B" w14:textId="77777777" w:rsidR="00041B91" w:rsidRPr="00020619" w:rsidRDefault="00041B91" w:rsidP="00BB34DD">
            <w:pPr>
              <w:keepNext/>
              <w:keepLines/>
              <w:overflowPunct w:val="0"/>
              <w:autoSpaceDE w:val="0"/>
              <w:autoSpaceDN w:val="0"/>
              <w:adjustRightInd w:val="0"/>
              <w:spacing w:after="0"/>
              <w:jc w:val="center"/>
              <w:textAlignment w:val="baseline"/>
              <w:rPr>
                <w:ins w:id="2003" w:author="BigCREditor-RAN4#104-bis" w:date="2022-10-21T21:29:00Z"/>
                <w:rFonts w:ascii="Arial" w:eastAsia="Malgun Gothic" w:hAnsi="Arial"/>
                <w:sz w:val="18"/>
                <w:szCs w:val="18"/>
                <w:lang w:eastAsia="en-GB"/>
              </w:rPr>
            </w:pPr>
            <w:ins w:id="2004" w:author="BigCREditor-RAN4#104-bis" w:date="2022-10-21T21:29:00Z">
              <w:r w:rsidRPr="00020619">
                <w:rPr>
                  <w:rFonts w:ascii="Arial" w:hAnsi="Arial" w:cs="Arial"/>
                  <w:sz w:val="18"/>
                  <w:szCs w:val="18"/>
                  <w:lang w:eastAsia="en-GB"/>
                </w:rPr>
                <w:t>1, 2, 4, 5</w:t>
              </w:r>
              <w:r w:rsidRPr="00020619">
                <w:rPr>
                  <w:rFonts w:ascii="Arial" w:hAnsi="Arial" w:cs="Arial"/>
                  <w:sz w:val="18"/>
                  <w:lang w:eastAsia="en-GB"/>
                </w:rPr>
                <w:t>, 7, 8</w:t>
              </w:r>
            </w:ins>
          </w:p>
        </w:tc>
        <w:tc>
          <w:tcPr>
            <w:tcW w:w="2977" w:type="dxa"/>
            <w:gridSpan w:val="2"/>
            <w:vAlign w:val="center"/>
          </w:tcPr>
          <w:p w14:paraId="6B140EA2" w14:textId="77777777" w:rsidR="00041B91" w:rsidRPr="00020619" w:rsidRDefault="00041B91" w:rsidP="00BB34DD">
            <w:pPr>
              <w:keepNext/>
              <w:keepLines/>
              <w:overflowPunct w:val="0"/>
              <w:autoSpaceDE w:val="0"/>
              <w:autoSpaceDN w:val="0"/>
              <w:adjustRightInd w:val="0"/>
              <w:spacing w:after="0"/>
              <w:jc w:val="center"/>
              <w:textAlignment w:val="baseline"/>
              <w:rPr>
                <w:ins w:id="2005" w:author="BigCREditor-RAN4#104-bis" w:date="2022-10-21T21:29:00Z"/>
                <w:rFonts w:ascii="Arial" w:hAnsi="Arial"/>
                <w:sz w:val="18"/>
                <w:szCs w:val="18"/>
                <w:lang w:eastAsia="en-GB"/>
              </w:rPr>
            </w:pPr>
            <w:ins w:id="2006" w:author="BigCREditor-RAN4#104-bis" w:date="2022-10-21T21:29:00Z">
              <w:r w:rsidRPr="00020619">
                <w:rPr>
                  <w:rFonts w:ascii="Arial" w:hAnsi="Arial"/>
                  <w:sz w:val="18"/>
                  <w:szCs w:val="18"/>
                  <w:lang w:eastAsia="en-GB"/>
                </w:rPr>
                <w:t>-101</w:t>
              </w:r>
            </w:ins>
          </w:p>
        </w:tc>
      </w:tr>
      <w:tr w:rsidR="00041B91" w:rsidRPr="00020619" w14:paraId="65E4022A" w14:textId="77777777" w:rsidTr="00BB34DD">
        <w:trPr>
          <w:cantSplit/>
          <w:trHeight w:val="167"/>
          <w:ins w:id="2007" w:author="BigCREditor-RAN4#104-bis" w:date="2022-10-21T21:29:00Z"/>
        </w:trPr>
        <w:tc>
          <w:tcPr>
            <w:tcW w:w="3681" w:type="dxa"/>
            <w:tcBorders>
              <w:top w:val="nil"/>
              <w:left w:val="single" w:sz="4" w:space="0" w:color="auto"/>
              <w:bottom w:val="single" w:sz="4" w:space="0" w:color="auto"/>
            </w:tcBorders>
            <w:shd w:val="clear" w:color="auto" w:fill="auto"/>
          </w:tcPr>
          <w:p w14:paraId="514D29DF" w14:textId="77777777" w:rsidR="00041B91" w:rsidRPr="00020619" w:rsidRDefault="00041B91" w:rsidP="00BB34DD">
            <w:pPr>
              <w:keepNext/>
              <w:keepLines/>
              <w:overflowPunct w:val="0"/>
              <w:autoSpaceDE w:val="0"/>
              <w:autoSpaceDN w:val="0"/>
              <w:adjustRightInd w:val="0"/>
              <w:spacing w:after="0"/>
              <w:textAlignment w:val="baseline"/>
              <w:rPr>
                <w:ins w:id="2008" w:author="BigCREditor-RAN4#104-bis" w:date="2022-10-21T21:29:00Z"/>
                <w:rFonts w:ascii="Arial" w:hAnsi="Arial"/>
                <w:sz w:val="18"/>
                <w:szCs w:val="18"/>
                <w:lang w:eastAsia="ja-JP"/>
              </w:rPr>
            </w:pPr>
          </w:p>
        </w:tc>
        <w:tc>
          <w:tcPr>
            <w:tcW w:w="1417" w:type="dxa"/>
            <w:tcBorders>
              <w:top w:val="nil"/>
              <w:bottom w:val="single" w:sz="4" w:space="0" w:color="auto"/>
            </w:tcBorders>
            <w:shd w:val="clear" w:color="auto" w:fill="auto"/>
          </w:tcPr>
          <w:p w14:paraId="184C37A4" w14:textId="77777777" w:rsidR="00041B91" w:rsidRPr="00020619" w:rsidRDefault="00041B91" w:rsidP="00BB34DD">
            <w:pPr>
              <w:keepNext/>
              <w:keepLines/>
              <w:overflowPunct w:val="0"/>
              <w:autoSpaceDE w:val="0"/>
              <w:autoSpaceDN w:val="0"/>
              <w:adjustRightInd w:val="0"/>
              <w:spacing w:after="0"/>
              <w:jc w:val="center"/>
              <w:textAlignment w:val="baseline"/>
              <w:rPr>
                <w:ins w:id="2009" w:author="BigCREditor-RAN4#104-bis" w:date="2022-10-21T21:29:00Z"/>
                <w:rFonts w:ascii="Arial" w:hAnsi="Arial"/>
                <w:sz w:val="18"/>
                <w:szCs w:val="18"/>
                <w:lang w:eastAsia="en-GB"/>
              </w:rPr>
            </w:pPr>
          </w:p>
        </w:tc>
        <w:tc>
          <w:tcPr>
            <w:tcW w:w="1418" w:type="dxa"/>
            <w:tcBorders>
              <w:bottom w:val="single" w:sz="4" w:space="0" w:color="auto"/>
            </w:tcBorders>
          </w:tcPr>
          <w:p w14:paraId="3EFF4A12" w14:textId="77777777" w:rsidR="00041B91" w:rsidRPr="00020619" w:rsidRDefault="00041B91" w:rsidP="00BB34DD">
            <w:pPr>
              <w:keepNext/>
              <w:keepLines/>
              <w:overflowPunct w:val="0"/>
              <w:autoSpaceDE w:val="0"/>
              <w:autoSpaceDN w:val="0"/>
              <w:adjustRightInd w:val="0"/>
              <w:spacing w:after="0"/>
              <w:jc w:val="center"/>
              <w:textAlignment w:val="baseline"/>
              <w:rPr>
                <w:ins w:id="2010" w:author="BigCREditor-RAN4#104-bis" w:date="2022-10-21T21:29:00Z"/>
                <w:rFonts w:ascii="Arial" w:eastAsia="Malgun Gothic" w:hAnsi="Arial"/>
                <w:sz w:val="18"/>
                <w:szCs w:val="18"/>
                <w:lang w:eastAsia="en-GB"/>
              </w:rPr>
            </w:pPr>
            <w:ins w:id="2011" w:author="BigCREditor-RAN4#104-bis" w:date="2022-10-21T21:29:00Z">
              <w:r w:rsidRPr="00020619">
                <w:rPr>
                  <w:rFonts w:ascii="Arial" w:eastAsia="Malgun Gothic" w:hAnsi="Arial"/>
                  <w:sz w:val="18"/>
                  <w:szCs w:val="18"/>
                  <w:lang w:eastAsia="en-GB"/>
                </w:rPr>
                <w:t>3, 6</w:t>
              </w:r>
            </w:ins>
          </w:p>
        </w:tc>
        <w:tc>
          <w:tcPr>
            <w:tcW w:w="2977" w:type="dxa"/>
            <w:gridSpan w:val="2"/>
            <w:tcBorders>
              <w:bottom w:val="single" w:sz="4" w:space="0" w:color="auto"/>
            </w:tcBorders>
            <w:vAlign w:val="center"/>
          </w:tcPr>
          <w:p w14:paraId="62C976EB" w14:textId="77777777" w:rsidR="00041B91" w:rsidRPr="00020619" w:rsidRDefault="00041B91" w:rsidP="00BB34DD">
            <w:pPr>
              <w:keepNext/>
              <w:keepLines/>
              <w:overflowPunct w:val="0"/>
              <w:autoSpaceDE w:val="0"/>
              <w:autoSpaceDN w:val="0"/>
              <w:adjustRightInd w:val="0"/>
              <w:spacing w:after="0"/>
              <w:jc w:val="center"/>
              <w:textAlignment w:val="baseline"/>
              <w:rPr>
                <w:ins w:id="2012" w:author="BigCREditor-RAN4#104-bis" w:date="2022-10-21T21:29:00Z"/>
                <w:rFonts w:ascii="Arial" w:hAnsi="Arial"/>
                <w:sz w:val="18"/>
                <w:szCs w:val="18"/>
                <w:lang w:eastAsia="en-GB"/>
              </w:rPr>
            </w:pPr>
            <w:ins w:id="2013" w:author="BigCREditor-RAN4#104-bis" w:date="2022-10-21T21:29:00Z">
              <w:r w:rsidRPr="00020619">
                <w:rPr>
                  <w:rFonts w:ascii="Arial" w:hAnsi="Arial"/>
                  <w:sz w:val="18"/>
                  <w:szCs w:val="18"/>
                  <w:lang w:eastAsia="en-GB"/>
                </w:rPr>
                <w:t>-98</w:t>
              </w:r>
            </w:ins>
          </w:p>
        </w:tc>
      </w:tr>
      <w:tr w:rsidR="00041B91" w:rsidRPr="00020619" w14:paraId="4B5D051B" w14:textId="77777777" w:rsidTr="00BB34DD">
        <w:trPr>
          <w:cantSplit/>
          <w:trHeight w:val="167"/>
          <w:ins w:id="2014" w:author="BigCREditor-RAN4#104-bis" w:date="2022-10-21T21:29:00Z"/>
        </w:trPr>
        <w:tc>
          <w:tcPr>
            <w:tcW w:w="3681" w:type="dxa"/>
            <w:tcBorders>
              <w:left w:val="single" w:sz="4" w:space="0" w:color="auto"/>
              <w:bottom w:val="single" w:sz="4" w:space="0" w:color="auto"/>
            </w:tcBorders>
          </w:tcPr>
          <w:p w14:paraId="7733FB91" w14:textId="77777777" w:rsidR="00041B91" w:rsidRPr="00020619" w:rsidRDefault="00041B91" w:rsidP="00BB34DD">
            <w:pPr>
              <w:keepNext/>
              <w:keepLines/>
              <w:overflowPunct w:val="0"/>
              <w:autoSpaceDE w:val="0"/>
              <w:autoSpaceDN w:val="0"/>
              <w:adjustRightInd w:val="0"/>
              <w:spacing w:after="0"/>
              <w:textAlignment w:val="baseline"/>
              <w:rPr>
                <w:ins w:id="2015" w:author="BigCREditor-RAN4#104-bis" w:date="2022-10-21T21:29:00Z"/>
                <w:rFonts w:ascii="Arial" w:hAnsi="Arial"/>
                <w:sz w:val="18"/>
                <w:szCs w:val="18"/>
                <w:lang w:eastAsia="en-GB"/>
              </w:rPr>
            </w:pPr>
            <w:ins w:id="2016" w:author="BigCREditor-RAN4#104-bis" w:date="2022-10-21T21:29:00Z">
              <w:r w:rsidRPr="00020619">
                <w:rPr>
                  <w:rFonts w:ascii="Arial" w:hAnsi="Arial"/>
                  <w:sz w:val="18"/>
                  <w:szCs w:val="18"/>
                  <w:lang w:eastAsia="ja-JP"/>
                </w:rPr>
                <w:t>EPRE ratio of PSS to SSS</w:t>
              </w:r>
            </w:ins>
          </w:p>
        </w:tc>
        <w:tc>
          <w:tcPr>
            <w:tcW w:w="1417" w:type="dxa"/>
            <w:tcBorders>
              <w:bottom w:val="single" w:sz="4" w:space="0" w:color="auto"/>
            </w:tcBorders>
          </w:tcPr>
          <w:p w14:paraId="2046E29D" w14:textId="77777777" w:rsidR="00041B91" w:rsidRPr="00020619" w:rsidRDefault="00041B91" w:rsidP="00BB34DD">
            <w:pPr>
              <w:keepNext/>
              <w:keepLines/>
              <w:overflowPunct w:val="0"/>
              <w:autoSpaceDE w:val="0"/>
              <w:autoSpaceDN w:val="0"/>
              <w:adjustRightInd w:val="0"/>
              <w:spacing w:after="0"/>
              <w:jc w:val="center"/>
              <w:textAlignment w:val="baseline"/>
              <w:rPr>
                <w:ins w:id="2017" w:author="BigCREditor-RAN4#104-bis" w:date="2022-10-21T21:29:00Z"/>
                <w:rFonts w:ascii="Arial" w:hAnsi="Arial"/>
                <w:sz w:val="18"/>
                <w:szCs w:val="18"/>
                <w:lang w:eastAsia="en-GB"/>
              </w:rPr>
            </w:pPr>
          </w:p>
        </w:tc>
        <w:tc>
          <w:tcPr>
            <w:tcW w:w="1418" w:type="dxa"/>
            <w:vMerge w:val="restart"/>
            <w:shd w:val="clear" w:color="auto" w:fill="auto"/>
          </w:tcPr>
          <w:p w14:paraId="5A705B1A" w14:textId="77777777" w:rsidR="00041B91" w:rsidRPr="00020619" w:rsidRDefault="00041B91" w:rsidP="00BB34DD">
            <w:pPr>
              <w:keepNext/>
              <w:keepLines/>
              <w:overflowPunct w:val="0"/>
              <w:autoSpaceDE w:val="0"/>
              <w:autoSpaceDN w:val="0"/>
              <w:adjustRightInd w:val="0"/>
              <w:spacing w:after="0"/>
              <w:jc w:val="center"/>
              <w:textAlignment w:val="baseline"/>
              <w:rPr>
                <w:ins w:id="2018" w:author="BigCREditor-RAN4#104-bis" w:date="2022-10-21T21:29:00Z"/>
                <w:rFonts w:ascii="Arial" w:hAnsi="Arial"/>
                <w:sz w:val="18"/>
                <w:szCs w:val="18"/>
                <w:lang w:eastAsia="en-GB"/>
              </w:rPr>
            </w:pPr>
            <w:ins w:id="2019"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977" w:type="dxa"/>
            <w:gridSpan w:val="2"/>
            <w:tcBorders>
              <w:bottom w:val="nil"/>
            </w:tcBorders>
            <w:shd w:val="clear" w:color="auto" w:fill="auto"/>
            <w:vAlign w:val="center"/>
          </w:tcPr>
          <w:p w14:paraId="2363EBE2" w14:textId="77777777" w:rsidR="00041B91" w:rsidRPr="00020619" w:rsidRDefault="00041B91" w:rsidP="00BB34DD">
            <w:pPr>
              <w:keepNext/>
              <w:keepLines/>
              <w:overflowPunct w:val="0"/>
              <w:autoSpaceDE w:val="0"/>
              <w:autoSpaceDN w:val="0"/>
              <w:adjustRightInd w:val="0"/>
              <w:spacing w:after="0"/>
              <w:jc w:val="center"/>
              <w:textAlignment w:val="baseline"/>
              <w:rPr>
                <w:ins w:id="2020" w:author="BigCREditor-RAN4#104-bis" w:date="2022-10-21T21:29:00Z"/>
                <w:rFonts w:ascii="Arial" w:hAnsi="Arial"/>
                <w:sz w:val="18"/>
                <w:szCs w:val="18"/>
                <w:lang w:eastAsia="en-GB"/>
              </w:rPr>
            </w:pPr>
            <w:ins w:id="2021" w:author="BigCREditor-RAN4#104-bis" w:date="2022-10-21T21:29:00Z">
              <w:r w:rsidRPr="00020619">
                <w:rPr>
                  <w:rFonts w:ascii="Arial" w:hAnsi="Arial"/>
                  <w:sz w:val="18"/>
                  <w:szCs w:val="18"/>
                  <w:lang w:eastAsia="en-GB"/>
                </w:rPr>
                <w:t>0</w:t>
              </w:r>
            </w:ins>
          </w:p>
        </w:tc>
      </w:tr>
      <w:tr w:rsidR="00041B91" w:rsidRPr="00020619" w14:paraId="791EFA62" w14:textId="77777777" w:rsidTr="00BB34DD">
        <w:trPr>
          <w:cantSplit/>
          <w:trHeight w:val="113"/>
          <w:ins w:id="2022" w:author="BigCREditor-RAN4#104-bis" w:date="2022-10-21T21:29:00Z"/>
        </w:trPr>
        <w:tc>
          <w:tcPr>
            <w:tcW w:w="3681" w:type="dxa"/>
            <w:tcBorders>
              <w:left w:val="single" w:sz="4" w:space="0" w:color="auto"/>
              <w:bottom w:val="single" w:sz="4" w:space="0" w:color="auto"/>
            </w:tcBorders>
          </w:tcPr>
          <w:p w14:paraId="4A99CC00" w14:textId="77777777" w:rsidR="00041B91" w:rsidRPr="00020619" w:rsidRDefault="00041B91" w:rsidP="00BB34DD">
            <w:pPr>
              <w:keepNext/>
              <w:keepLines/>
              <w:overflowPunct w:val="0"/>
              <w:autoSpaceDE w:val="0"/>
              <w:autoSpaceDN w:val="0"/>
              <w:adjustRightInd w:val="0"/>
              <w:spacing w:after="0"/>
              <w:textAlignment w:val="baseline"/>
              <w:rPr>
                <w:ins w:id="2023" w:author="BigCREditor-RAN4#104-bis" w:date="2022-10-21T21:29:00Z"/>
                <w:rFonts w:ascii="Arial" w:hAnsi="Arial"/>
                <w:sz w:val="18"/>
                <w:szCs w:val="18"/>
                <w:lang w:eastAsia="en-GB"/>
              </w:rPr>
            </w:pPr>
            <w:ins w:id="2024" w:author="BigCREditor-RAN4#104-bis" w:date="2022-10-21T21:29:00Z">
              <w:r w:rsidRPr="00020619">
                <w:rPr>
                  <w:rFonts w:ascii="Arial" w:hAnsi="Arial"/>
                  <w:sz w:val="18"/>
                  <w:szCs w:val="18"/>
                  <w:lang w:eastAsia="ja-JP"/>
                </w:rPr>
                <w:t>EPRE ratio of PBCH DMRS to SSS</w:t>
              </w:r>
            </w:ins>
          </w:p>
        </w:tc>
        <w:tc>
          <w:tcPr>
            <w:tcW w:w="1417" w:type="dxa"/>
            <w:tcBorders>
              <w:bottom w:val="single" w:sz="4" w:space="0" w:color="auto"/>
            </w:tcBorders>
          </w:tcPr>
          <w:p w14:paraId="09340B1F" w14:textId="77777777" w:rsidR="00041B91" w:rsidRPr="00020619" w:rsidRDefault="00041B91" w:rsidP="00BB34DD">
            <w:pPr>
              <w:keepNext/>
              <w:keepLines/>
              <w:overflowPunct w:val="0"/>
              <w:autoSpaceDE w:val="0"/>
              <w:autoSpaceDN w:val="0"/>
              <w:adjustRightInd w:val="0"/>
              <w:spacing w:after="0"/>
              <w:jc w:val="center"/>
              <w:textAlignment w:val="baseline"/>
              <w:rPr>
                <w:ins w:id="2025" w:author="BigCREditor-RAN4#104-bis" w:date="2022-10-21T21:29:00Z"/>
                <w:rFonts w:ascii="Arial" w:hAnsi="Arial"/>
                <w:sz w:val="18"/>
                <w:szCs w:val="18"/>
                <w:lang w:eastAsia="en-GB"/>
              </w:rPr>
            </w:pPr>
          </w:p>
        </w:tc>
        <w:tc>
          <w:tcPr>
            <w:tcW w:w="1418" w:type="dxa"/>
            <w:vMerge/>
            <w:shd w:val="clear" w:color="auto" w:fill="auto"/>
          </w:tcPr>
          <w:p w14:paraId="2C9B660D" w14:textId="77777777" w:rsidR="00041B91" w:rsidRPr="00020619" w:rsidRDefault="00041B91" w:rsidP="00BB34DD">
            <w:pPr>
              <w:keepNext/>
              <w:keepLines/>
              <w:overflowPunct w:val="0"/>
              <w:autoSpaceDE w:val="0"/>
              <w:autoSpaceDN w:val="0"/>
              <w:adjustRightInd w:val="0"/>
              <w:spacing w:after="0"/>
              <w:jc w:val="center"/>
              <w:textAlignment w:val="baseline"/>
              <w:rPr>
                <w:ins w:id="2026"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60A6C6A1" w14:textId="77777777" w:rsidR="00041B91" w:rsidRPr="00020619" w:rsidRDefault="00041B91" w:rsidP="00BB34DD">
            <w:pPr>
              <w:keepNext/>
              <w:keepLines/>
              <w:overflowPunct w:val="0"/>
              <w:autoSpaceDE w:val="0"/>
              <w:autoSpaceDN w:val="0"/>
              <w:adjustRightInd w:val="0"/>
              <w:spacing w:after="0"/>
              <w:jc w:val="center"/>
              <w:textAlignment w:val="baseline"/>
              <w:rPr>
                <w:ins w:id="2027" w:author="BigCREditor-RAN4#104-bis" w:date="2022-10-21T21:29:00Z"/>
                <w:rFonts w:ascii="Arial" w:hAnsi="Arial"/>
                <w:sz w:val="18"/>
                <w:szCs w:val="18"/>
                <w:lang w:eastAsia="en-GB"/>
              </w:rPr>
            </w:pPr>
          </w:p>
        </w:tc>
      </w:tr>
      <w:tr w:rsidR="00041B91" w:rsidRPr="00020619" w14:paraId="1A40076E" w14:textId="77777777" w:rsidTr="00BB34DD">
        <w:trPr>
          <w:cantSplit/>
          <w:trHeight w:val="188"/>
          <w:ins w:id="2028" w:author="BigCREditor-RAN4#104-bis" w:date="2022-10-21T21:29:00Z"/>
        </w:trPr>
        <w:tc>
          <w:tcPr>
            <w:tcW w:w="3681" w:type="dxa"/>
            <w:tcBorders>
              <w:left w:val="single" w:sz="4" w:space="0" w:color="auto"/>
              <w:bottom w:val="single" w:sz="4" w:space="0" w:color="auto"/>
            </w:tcBorders>
          </w:tcPr>
          <w:p w14:paraId="34787105" w14:textId="77777777" w:rsidR="00041B91" w:rsidRPr="00020619" w:rsidRDefault="00041B91" w:rsidP="00BB34DD">
            <w:pPr>
              <w:keepNext/>
              <w:keepLines/>
              <w:overflowPunct w:val="0"/>
              <w:autoSpaceDE w:val="0"/>
              <w:autoSpaceDN w:val="0"/>
              <w:adjustRightInd w:val="0"/>
              <w:spacing w:after="0"/>
              <w:textAlignment w:val="baseline"/>
              <w:rPr>
                <w:ins w:id="2029" w:author="BigCREditor-RAN4#104-bis" w:date="2022-10-21T21:29:00Z"/>
                <w:rFonts w:ascii="Arial" w:hAnsi="Arial"/>
                <w:sz w:val="18"/>
                <w:szCs w:val="18"/>
                <w:lang w:eastAsia="en-GB"/>
              </w:rPr>
            </w:pPr>
            <w:ins w:id="2030" w:author="BigCREditor-RAN4#104-bis" w:date="2022-10-21T21:29:00Z">
              <w:r w:rsidRPr="00020619">
                <w:rPr>
                  <w:rFonts w:ascii="Arial" w:hAnsi="Arial"/>
                  <w:sz w:val="18"/>
                  <w:szCs w:val="18"/>
                  <w:lang w:eastAsia="ja-JP"/>
                </w:rPr>
                <w:t>EPRE ratio of PBCH to PBCH DMRS</w:t>
              </w:r>
            </w:ins>
          </w:p>
        </w:tc>
        <w:tc>
          <w:tcPr>
            <w:tcW w:w="1417" w:type="dxa"/>
            <w:tcBorders>
              <w:bottom w:val="single" w:sz="4" w:space="0" w:color="auto"/>
            </w:tcBorders>
          </w:tcPr>
          <w:p w14:paraId="0B94AA8E" w14:textId="77777777" w:rsidR="00041B91" w:rsidRPr="00020619" w:rsidRDefault="00041B91" w:rsidP="00BB34DD">
            <w:pPr>
              <w:keepNext/>
              <w:keepLines/>
              <w:overflowPunct w:val="0"/>
              <w:autoSpaceDE w:val="0"/>
              <w:autoSpaceDN w:val="0"/>
              <w:adjustRightInd w:val="0"/>
              <w:spacing w:after="0"/>
              <w:jc w:val="center"/>
              <w:textAlignment w:val="baseline"/>
              <w:rPr>
                <w:ins w:id="2031" w:author="BigCREditor-RAN4#104-bis" w:date="2022-10-21T21:29:00Z"/>
                <w:rFonts w:ascii="Arial" w:hAnsi="Arial"/>
                <w:sz w:val="18"/>
                <w:szCs w:val="18"/>
                <w:lang w:eastAsia="en-GB"/>
              </w:rPr>
            </w:pPr>
          </w:p>
        </w:tc>
        <w:tc>
          <w:tcPr>
            <w:tcW w:w="1418" w:type="dxa"/>
            <w:vMerge/>
            <w:shd w:val="clear" w:color="auto" w:fill="auto"/>
          </w:tcPr>
          <w:p w14:paraId="615FC5FA" w14:textId="77777777" w:rsidR="00041B91" w:rsidRPr="00020619" w:rsidRDefault="00041B91" w:rsidP="00BB34DD">
            <w:pPr>
              <w:keepNext/>
              <w:keepLines/>
              <w:overflowPunct w:val="0"/>
              <w:autoSpaceDE w:val="0"/>
              <w:autoSpaceDN w:val="0"/>
              <w:adjustRightInd w:val="0"/>
              <w:spacing w:after="0"/>
              <w:jc w:val="center"/>
              <w:textAlignment w:val="baseline"/>
              <w:rPr>
                <w:ins w:id="2032"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323AF119" w14:textId="77777777" w:rsidR="00041B91" w:rsidRPr="00020619" w:rsidRDefault="00041B91" w:rsidP="00BB34DD">
            <w:pPr>
              <w:keepNext/>
              <w:keepLines/>
              <w:overflowPunct w:val="0"/>
              <w:autoSpaceDE w:val="0"/>
              <w:autoSpaceDN w:val="0"/>
              <w:adjustRightInd w:val="0"/>
              <w:spacing w:after="0"/>
              <w:jc w:val="center"/>
              <w:textAlignment w:val="baseline"/>
              <w:rPr>
                <w:ins w:id="2033" w:author="BigCREditor-RAN4#104-bis" w:date="2022-10-21T21:29:00Z"/>
                <w:rFonts w:ascii="Arial" w:hAnsi="Arial"/>
                <w:sz w:val="18"/>
                <w:szCs w:val="18"/>
                <w:lang w:eastAsia="en-GB"/>
              </w:rPr>
            </w:pPr>
          </w:p>
        </w:tc>
      </w:tr>
      <w:tr w:rsidR="00041B91" w:rsidRPr="00020619" w14:paraId="5E6C0191" w14:textId="77777777" w:rsidTr="00BB34DD">
        <w:trPr>
          <w:cantSplit/>
          <w:trHeight w:val="207"/>
          <w:ins w:id="2034" w:author="BigCREditor-RAN4#104-bis" w:date="2022-10-21T21:29:00Z"/>
        </w:trPr>
        <w:tc>
          <w:tcPr>
            <w:tcW w:w="3681" w:type="dxa"/>
            <w:tcBorders>
              <w:left w:val="single" w:sz="4" w:space="0" w:color="auto"/>
              <w:bottom w:val="single" w:sz="4" w:space="0" w:color="auto"/>
            </w:tcBorders>
          </w:tcPr>
          <w:p w14:paraId="2569B50B" w14:textId="77777777" w:rsidR="00041B91" w:rsidRPr="00020619" w:rsidRDefault="00041B91" w:rsidP="00BB34DD">
            <w:pPr>
              <w:keepNext/>
              <w:keepLines/>
              <w:overflowPunct w:val="0"/>
              <w:autoSpaceDE w:val="0"/>
              <w:autoSpaceDN w:val="0"/>
              <w:adjustRightInd w:val="0"/>
              <w:spacing w:after="0"/>
              <w:textAlignment w:val="baseline"/>
              <w:rPr>
                <w:ins w:id="2035" w:author="BigCREditor-RAN4#104-bis" w:date="2022-10-21T21:29:00Z"/>
                <w:rFonts w:ascii="Arial" w:hAnsi="Arial"/>
                <w:sz w:val="18"/>
                <w:szCs w:val="18"/>
                <w:lang w:eastAsia="en-GB"/>
              </w:rPr>
            </w:pPr>
            <w:ins w:id="2036" w:author="BigCREditor-RAN4#104-bis" w:date="2022-10-21T21:29:00Z">
              <w:r w:rsidRPr="00020619">
                <w:rPr>
                  <w:rFonts w:ascii="Arial" w:hAnsi="Arial"/>
                  <w:sz w:val="18"/>
                  <w:szCs w:val="18"/>
                  <w:lang w:eastAsia="ja-JP"/>
                </w:rPr>
                <w:t>EPRE ratio of PDCCH DMRS to SSS</w:t>
              </w:r>
            </w:ins>
          </w:p>
        </w:tc>
        <w:tc>
          <w:tcPr>
            <w:tcW w:w="1417" w:type="dxa"/>
            <w:tcBorders>
              <w:bottom w:val="single" w:sz="4" w:space="0" w:color="auto"/>
            </w:tcBorders>
          </w:tcPr>
          <w:p w14:paraId="635335AB" w14:textId="77777777" w:rsidR="00041B91" w:rsidRPr="00020619" w:rsidRDefault="00041B91" w:rsidP="00BB34DD">
            <w:pPr>
              <w:keepNext/>
              <w:keepLines/>
              <w:overflowPunct w:val="0"/>
              <w:autoSpaceDE w:val="0"/>
              <w:autoSpaceDN w:val="0"/>
              <w:adjustRightInd w:val="0"/>
              <w:spacing w:after="0"/>
              <w:jc w:val="center"/>
              <w:textAlignment w:val="baseline"/>
              <w:rPr>
                <w:ins w:id="2037" w:author="BigCREditor-RAN4#104-bis" w:date="2022-10-21T21:29:00Z"/>
                <w:rFonts w:ascii="Arial" w:hAnsi="Arial"/>
                <w:sz w:val="18"/>
                <w:szCs w:val="18"/>
                <w:lang w:eastAsia="en-GB"/>
              </w:rPr>
            </w:pPr>
          </w:p>
        </w:tc>
        <w:tc>
          <w:tcPr>
            <w:tcW w:w="1418" w:type="dxa"/>
            <w:vMerge/>
            <w:shd w:val="clear" w:color="auto" w:fill="auto"/>
          </w:tcPr>
          <w:p w14:paraId="0A3ED6B0" w14:textId="77777777" w:rsidR="00041B91" w:rsidRPr="00020619" w:rsidRDefault="00041B91" w:rsidP="00BB34DD">
            <w:pPr>
              <w:keepNext/>
              <w:keepLines/>
              <w:overflowPunct w:val="0"/>
              <w:autoSpaceDE w:val="0"/>
              <w:autoSpaceDN w:val="0"/>
              <w:adjustRightInd w:val="0"/>
              <w:spacing w:after="0"/>
              <w:jc w:val="center"/>
              <w:textAlignment w:val="baseline"/>
              <w:rPr>
                <w:ins w:id="2038"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27BED131" w14:textId="77777777" w:rsidR="00041B91" w:rsidRPr="00020619" w:rsidRDefault="00041B91" w:rsidP="00BB34DD">
            <w:pPr>
              <w:keepNext/>
              <w:keepLines/>
              <w:overflowPunct w:val="0"/>
              <w:autoSpaceDE w:val="0"/>
              <w:autoSpaceDN w:val="0"/>
              <w:adjustRightInd w:val="0"/>
              <w:spacing w:after="0"/>
              <w:jc w:val="center"/>
              <w:textAlignment w:val="baseline"/>
              <w:rPr>
                <w:ins w:id="2039" w:author="BigCREditor-RAN4#104-bis" w:date="2022-10-21T21:29:00Z"/>
                <w:rFonts w:ascii="Arial" w:hAnsi="Arial"/>
                <w:sz w:val="18"/>
                <w:szCs w:val="18"/>
                <w:lang w:eastAsia="en-GB"/>
              </w:rPr>
            </w:pPr>
          </w:p>
        </w:tc>
      </w:tr>
      <w:tr w:rsidR="00041B91" w:rsidRPr="00020619" w14:paraId="58B5C506" w14:textId="77777777" w:rsidTr="00BB34DD">
        <w:trPr>
          <w:cantSplit/>
          <w:trHeight w:val="197"/>
          <w:ins w:id="2040" w:author="BigCREditor-RAN4#104-bis" w:date="2022-10-21T21:29:00Z"/>
        </w:trPr>
        <w:tc>
          <w:tcPr>
            <w:tcW w:w="3681" w:type="dxa"/>
            <w:tcBorders>
              <w:left w:val="single" w:sz="4" w:space="0" w:color="auto"/>
              <w:bottom w:val="single" w:sz="4" w:space="0" w:color="auto"/>
            </w:tcBorders>
          </w:tcPr>
          <w:p w14:paraId="7084FD6D" w14:textId="77777777" w:rsidR="00041B91" w:rsidRPr="00020619" w:rsidRDefault="00041B91" w:rsidP="00BB34DD">
            <w:pPr>
              <w:keepNext/>
              <w:keepLines/>
              <w:overflowPunct w:val="0"/>
              <w:autoSpaceDE w:val="0"/>
              <w:autoSpaceDN w:val="0"/>
              <w:adjustRightInd w:val="0"/>
              <w:spacing w:after="0"/>
              <w:textAlignment w:val="baseline"/>
              <w:rPr>
                <w:ins w:id="2041" w:author="BigCREditor-RAN4#104-bis" w:date="2022-10-21T21:29:00Z"/>
                <w:rFonts w:ascii="Arial" w:hAnsi="Arial"/>
                <w:sz w:val="18"/>
                <w:szCs w:val="18"/>
                <w:lang w:eastAsia="en-GB"/>
              </w:rPr>
            </w:pPr>
            <w:ins w:id="2042" w:author="BigCREditor-RAN4#104-bis" w:date="2022-10-21T21:29:00Z">
              <w:r w:rsidRPr="00020619">
                <w:rPr>
                  <w:rFonts w:ascii="Arial" w:hAnsi="Arial"/>
                  <w:sz w:val="18"/>
                  <w:szCs w:val="18"/>
                  <w:lang w:eastAsia="ja-JP"/>
                </w:rPr>
                <w:t>EPRE ratio of PDCCH to PDCCH DMRS</w:t>
              </w:r>
            </w:ins>
          </w:p>
        </w:tc>
        <w:tc>
          <w:tcPr>
            <w:tcW w:w="1417" w:type="dxa"/>
            <w:tcBorders>
              <w:bottom w:val="single" w:sz="4" w:space="0" w:color="auto"/>
            </w:tcBorders>
          </w:tcPr>
          <w:p w14:paraId="38FB3210" w14:textId="77777777" w:rsidR="00041B91" w:rsidRPr="00020619" w:rsidRDefault="00041B91" w:rsidP="00BB34DD">
            <w:pPr>
              <w:keepNext/>
              <w:keepLines/>
              <w:overflowPunct w:val="0"/>
              <w:autoSpaceDE w:val="0"/>
              <w:autoSpaceDN w:val="0"/>
              <w:adjustRightInd w:val="0"/>
              <w:spacing w:after="0"/>
              <w:jc w:val="center"/>
              <w:textAlignment w:val="baseline"/>
              <w:rPr>
                <w:ins w:id="2043" w:author="BigCREditor-RAN4#104-bis" w:date="2022-10-21T21:29:00Z"/>
                <w:rFonts w:ascii="Arial" w:hAnsi="Arial"/>
                <w:sz w:val="18"/>
                <w:szCs w:val="18"/>
                <w:lang w:eastAsia="en-GB"/>
              </w:rPr>
            </w:pPr>
          </w:p>
        </w:tc>
        <w:tc>
          <w:tcPr>
            <w:tcW w:w="1418" w:type="dxa"/>
            <w:vMerge/>
            <w:shd w:val="clear" w:color="auto" w:fill="auto"/>
          </w:tcPr>
          <w:p w14:paraId="17BC6635" w14:textId="77777777" w:rsidR="00041B91" w:rsidRPr="00020619" w:rsidRDefault="00041B91" w:rsidP="00BB34DD">
            <w:pPr>
              <w:keepNext/>
              <w:keepLines/>
              <w:overflowPunct w:val="0"/>
              <w:autoSpaceDE w:val="0"/>
              <w:autoSpaceDN w:val="0"/>
              <w:adjustRightInd w:val="0"/>
              <w:spacing w:after="0"/>
              <w:jc w:val="center"/>
              <w:textAlignment w:val="baseline"/>
              <w:rPr>
                <w:ins w:id="2044"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31A9C34A" w14:textId="77777777" w:rsidR="00041B91" w:rsidRPr="00020619" w:rsidRDefault="00041B91" w:rsidP="00BB34DD">
            <w:pPr>
              <w:keepNext/>
              <w:keepLines/>
              <w:overflowPunct w:val="0"/>
              <w:autoSpaceDE w:val="0"/>
              <w:autoSpaceDN w:val="0"/>
              <w:adjustRightInd w:val="0"/>
              <w:spacing w:after="0"/>
              <w:jc w:val="center"/>
              <w:textAlignment w:val="baseline"/>
              <w:rPr>
                <w:ins w:id="2045" w:author="BigCREditor-RAN4#104-bis" w:date="2022-10-21T21:29:00Z"/>
                <w:rFonts w:ascii="Arial" w:hAnsi="Arial"/>
                <w:sz w:val="18"/>
                <w:szCs w:val="18"/>
                <w:lang w:eastAsia="en-GB"/>
              </w:rPr>
            </w:pPr>
          </w:p>
        </w:tc>
      </w:tr>
      <w:tr w:rsidR="00041B91" w:rsidRPr="00020619" w14:paraId="06AE4EA5" w14:textId="77777777" w:rsidTr="00BB34DD">
        <w:trPr>
          <w:cantSplit/>
          <w:trHeight w:val="173"/>
          <w:ins w:id="2046" w:author="BigCREditor-RAN4#104-bis" w:date="2022-10-21T21:29:00Z"/>
        </w:trPr>
        <w:tc>
          <w:tcPr>
            <w:tcW w:w="3681" w:type="dxa"/>
            <w:tcBorders>
              <w:left w:val="single" w:sz="4" w:space="0" w:color="auto"/>
              <w:bottom w:val="single" w:sz="4" w:space="0" w:color="auto"/>
            </w:tcBorders>
          </w:tcPr>
          <w:p w14:paraId="50545A89" w14:textId="77777777" w:rsidR="00041B91" w:rsidRPr="00020619" w:rsidRDefault="00041B91" w:rsidP="00BB34DD">
            <w:pPr>
              <w:keepNext/>
              <w:keepLines/>
              <w:overflowPunct w:val="0"/>
              <w:autoSpaceDE w:val="0"/>
              <w:autoSpaceDN w:val="0"/>
              <w:adjustRightInd w:val="0"/>
              <w:spacing w:after="0"/>
              <w:textAlignment w:val="baseline"/>
              <w:rPr>
                <w:ins w:id="2047" w:author="BigCREditor-RAN4#104-bis" w:date="2022-10-21T21:29:00Z"/>
                <w:rFonts w:ascii="Arial" w:hAnsi="Arial"/>
                <w:sz w:val="18"/>
                <w:szCs w:val="18"/>
                <w:lang w:eastAsia="en-GB"/>
              </w:rPr>
            </w:pPr>
            <w:ins w:id="2048" w:author="BigCREditor-RAN4#104-bis" w:date="2022-10-21T21:29:00Z">
              <w:r w:rsidRPr="00020619">
                <w:rPr>
                  <w:rFonts w:ascii="Arial" w:hAnsi="Arial"/>
                  <w:sz w:val="18"/>
                  <w:szCs w:val="18"/>
                  <w:lang w:eastAsia="ja-JP"/>
                </w:rPr>
                <w:t xml:space="preserve">EPRE ratio of PDSCH DMRS to SSS </w:t>
              </w:r>
            </w:ins>
          </w:p>
        </w:tc>
        <w:tc>
          <w:tcPr>
            <w:tcW w:w="1417" w:type="dxa"/>
            <w:tcBorders>
              <w:bottom w:val="single" w:sz="4" w:space="0" w:color="auto"/>
            </w:tcBorders>
          </w:tcPr>
          <w:p w14:paraId="4F220E10" w14:textId="77777777" w:rsidR="00041B91" w:rsidRPr="00020619" w:rsidRDefault="00041B91" w:rsidP="00BB34DD">
            <w:pPr>
              <w:keepNext/>
              <w:keepLines/>
              <w:overflowPunct w:val="0"/>
              <w:autoSpaceDE w:val="0"/>
              <w:autoSpaceDN w:val="0"/>
              <w:adjustRightInd w:val="0"/>
              <w:spacing w:after="0"/>
              <w:jc w:val="center"/>
              <w:textAlignment w:val="baseline"/>
              <w:rPr>
                <w:ins w:id="2049" w:author="BigCREditor-RAN4#104-bis" w:date="2022-10-21T21:29:00Z"/>
                <w:rFonts w:ascii="Arial" w:hAnsi="Arial"/>
                <w:sz w:val="18"/>
                <w:szCs w:val="18"/>
                <w:lang w:eastAsia="en-GB"/>
              </w:rPr>
            </w:pPr>
          </w:p>
        </w:tc>
        <w:tc>
          <w:tcPr>
            <w:tcW w:w="1418" w:type="dxa"/>
            <w:vMerge/>
            <w:shd w:val="clear" w:color="auto" w:fill="auto"/>
          </w:tcPr>
          <w:p w14:paraId="688262E9" w14:textId="77777777" w:rsidR="00041B91" w:rsidRPr="00020619" w:rsidRDefault="00041B91" w:rsidP="00BB34DD">
            <w:pPr>
              <w:keepNext/>
              <w:keepLines/>
              <w:overflowPunct w:val="0"/>
              <w:autoSpaceDE w:val="0"/>
              <w:autoSpaceDN w:val="0"/>
              <w:adjustRightInd w:val="0"/>
              <w:spacing w:after="0"/>
              <w:jc w:val="center"/>
              <w:textAlignment w:val="baseline"/>
              <w:rPr>
                <w:ins w:id="2050"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6D198272" w14:textId="77777777" w:rsidR="00041B91" w:rsidRPr="00020619" w:rsidRDefault="00041B91" w:rsidP="00BB34DD">
            <w:pPr>
              <w:keepNext/>
              <w:keepLines/>
              <w:overflowPunct w:val="0"/>
              <w:autoSpaceDE w:val="0"/>
              <w:autoSpaceDN w:val="0"/>
              <w:adjustRightInd w:val="0"/>
              <w:spacing w:after="0"/>
              <w:jc w:val="center"/>
              <w:textAlignment w:val="baseline"/>
              <w:rPr>
                <w:ins w:id="2051" w:author="BigCREditor-RAN4#104-bis" w:date="2022-10-21T21:29:00Z"/>
                <w:rFonts w:ascii="Arial" w:hAnsi="Arial"/>
                <w:sz w:val="18"/>
                <w:szCs w:val="18"/>
                <w:lang w:eastAsia="en-GB"/>
              </w:rPr>
            </w:pPr>
          </w:p>
        </w:tc>
      </w:tr>
      <w:tr w:rsidR="00041B91" w:rsidRPr="00020619" w14:paraId="2AA7FB3C" w14:textId="77777777" w:rsidTr="00BB34DD">
        <w:trPr>
          <w:cantSplit/>
          <w:trHeight w:val="149"/>
          <w:ins w:id="2052" w:author="BigCREditor-RAN4#104-bis" w:date="2022-10-21T21:29:00Z"/>
        </w:trPr>
        <w:tc>
          <w:tcPr>
            <w:tcW w:w="3681" w:type="dxa"/>
            <w:tcBorders>
              <w:left w:val="single" w:sz="4" w:space="0" w:color="auto"/>
              <w:bottom w:val="single" w:sz="4" w:space="0" w:color="auto"/>
            </w:tcBorders>
          </w:tcPr>
          <w:p w14:paraId="680BD3E6" w14:textId="77777777" w:rsidR="00041B91" w:rsidRPr="00020619" w:rsidRDefault="00041B91" w:rsidP="00BB34DD">
            <w:pPr>
              <w:keepNext/>
              <w:keepLines/>
              <w:overflowPunct w:val="0"/>
              <w:autoSpaceDE w:val="0"/>
              <w:autoSpaceDN w:val="0"/>
              <w:adjustRightInd w:val="0"/>
              <w:spacing w:after="0"/>
              <w:textAlignment w:val="baseline"/>
              <w:rPr>
                <w:ins w:id="2053" w:author="BigCREditor-RAN4#104-bis" w:date="2022-10-21T21:29:00Z"/>
                <w:rFonts w:ascii="Arial" w:hAnsi="Arial"/>
                <w:sz w:val="18"/>
                <w:szCs w:val="18"/>
                <w:lang w:eastAsia="en-GB"/>
              </w:rPr>
            </w:pPr>
            <w:ins w:id="2054" w:author="BigCREditor-RAN4#104-bis" w:date="2022-10-21T21:29:00Z">
              <w:r w:rsidRPr="00020619">
                <w:rPr>
                  <w:rFonts w:ascii="Arial" w:hAnsi="Arial"/>
                  <w:sz w:val="18"/>
                  <w:szCs w:val="18"/>
                  <w:lang w:eastAsia="ja-JP"/>
                </w:rPr>
                <w:t xml:space="preserve">EPRE ratio of PDSCH to PDSCH </w:t>
              </w:r>
            </w:ins>
          </w:p>
        </w:tc>
        <w:tc>
          <w:tcPr>
            <w:tcW w:w="1417" w:type="dxa"/>
            <w:tcBorders>
              <w:bottom w:val="single" w:sz="4" w:space="0" w:color="auto"/>
            </w:tcBorders>
          </w:tcPr>
          <w:p w14:paraId="28CD1518" w14:textId="77777777" w:rsidR="00041B91" w:rsidRPr="00020619" w:rsidRDefault="00041B91" w:rsidP="00BB34DD">
            <w:pPr>
              <w:keepNext/>
              <w:keepLines/>
              <w:overflowPunct w:val="0"/>
              <w:autoSpaceDE w:val="0"/>
              <w:autoSpaceDN w:val="0"/>
              <w:adjustRightInd w:val="0"/>
              <w:spacing w:after="0"/>
              <w:jc w:val="center"/>
              <w:textAlignment w:val="baseline"/>
              <w:rPr>
                <w:ins w:id="2055" w:author="BigCREditor-RAN4#104-bis" w:date="2022-10-21T21:29:00Z"/>
                <w:rFonts w:ascii="Arial" w:hAnsi="Arial"/>
                <w:sz w:val="18"/>
                <w:szCs w:val="18"/>
                <w:lang w:eastAsia="en-GB"/>
              </w:rPr>
            </w:pPr>
          </w:p>
        </w:tc>
        <w:tc>
          <w:tcPr>
            <w:tcW w:w="1418" w:type="dxa"/>
            <w:vMerge/>
            <w:shd w:val="clear" w:color="auto" w:fill="auto"/>
          </w:tcPr>
          <w:p w14:paraId="5EAEFAD4" w14:textId="77777777" w:rsidR="00041B91" w:rsidRPr="00020619" w:rsidRDefault="00041B91" w:rsidP="00BB34DD">
            <w:pPr>
              <w:keepNext/>
              <w:keepLines/>
              <w:overflowPunct w:val="0"/>
              <w:autoSpaceDE w:val="0"/>
              <w:autoSpaceDN w:val="0"/>
              <w:adjustRightInd w:val="0"/>
              <w:spacing w:after="0"/>
              <w:jc w:val="center"/>
              <w:textAlignment w:val="baseline"/>
              <w:rPr>
                <w:ins w:id="2056"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79D9914C" w14:textId="77777777" w:rsidR="00041B91" w:rsidRPr="00020619" w:rsidRDefault="00041B91" w:rsidP="00BB34DD">
            <w:pPr>
              <w:keepNext/>
              <w:keepLines/>
              <w:overflowPunct w:val="0"/>
              <w:autoSpaceDE w:val="0"/>
              <w:autoSpaceDN w:val="0"/>
              <w:adjustRightInd w:val="0"/>
              <w:spacing w:after="0"/>
              <w:jc w:val="center"/>
              <w:textAlignment w:val="baseline"/>
              <w:rPr>
                <w:ins w:id="2057" w:author="BigCREditor-RAN4#104-bis" w:date="2022-10-21T21:29:00Z"/>
                <w:rFonts w:ascii="Arial" w:hAnsi="Arial"/>
                <w:sz w:val="18"/>
                <w:szCs w:val="18"/>
                <w:lang w:eastAsia="en-GB"/>
              </w:rPr>
            </w:pPr>
          </w:p>
        </w:tc>
      </w:tr>
      <w:tr w:rsidR="00041B91" w:rsidRPr="00020619" w14:paraId="1844B7C1" w14:textId="77777777" w:rsidTr="00BB34DD">
        <w:trPr>
          <w:cantSplit/>
          <w:trHeight w:val="43"/>
          <w:ins w:id="2058" w:author="BigCREditor-RAN4#104-bis" w:date="2022-10-21T21:29:00Z"/>
        </w:trPr>
        <w:tc>
          <w:tcPr>
            <w:tcW w:w="3681" w:type="dxa"/>
            <w:tcBorders>
              <w:left w:val="single" w:sz="4" w:space="0" w:color="auto"/>
              <w:bottom w:val="single" w:sz="4" w:space="0" w:color="auto"/>
            </w:tcBorders>
          </w:tcPr>
          <w:p w14:paraId="095DF28F" w14:textId="77777777" w:rsidR="00041B91" w:rsidRPr="00020619" w:rsidRDefault="00041B91" w:rsidP="00BB34DD">
            <w:pPr>
              <w:keepNext/>
              <w:keepLines/>
              <w:overflowPunct w:val="0"/>
              <w:autoSpaceDE w:val="0"/>
              <w:autoSpaceDN w:val="0"/>
              <w:adjustRightInd w:val="0"/>
              <w:spacing w:after="0"/>
              <w:textAlignment w:val="baseline"/>
              <w:rPr>
                <w:ins w:id="2059" w:author="BigCREditor-RAN4#104-bis" w:date="2022-10-21T21:29:00Z"/>
                <w:rFonts w:ascii="Arial" w:hAnsi="Arial"/>
                <w:sz w:val="18"/>
                <w:szCs w:val="18"/>
                <w:lang w:eastAsia="en-GB"/>
              </w:rPr>
            </w:pPr>
            <w:ins w:id="2060" w:author="BigCREditor-RAN4#104-bis" w:date="2022-10-21T21:29:00Z">
              <w:r w:rsidRPr="00020619">
                <w:rPr>
                  <w:rFonts w:ascii="Arial" w:hAnsi="Arial"/>
                  <w:sz w:val="18"/>
                  <w:szCs w:val="18"/>
                  <w:lang w:eastAsia="ja-JP"/>
                </w:rPr>
                <w:t>EPRE ratio of OCNG DMRS to SSS (Note 1)</w:t>
              </w:r>
            </w:ins>
          </w:p>
        </w:tc>
        <w:tc>
          <w:tcPr>
            <w:tcW w:w="1417" w:type="dxa"/>
            <w:tcBorders>
              <w:bottom w:val="single" w:sz="4" w:space="0" w:color="auto"/>
            </w:tcBorders>
          </w:tcPr>
          <w:p w14:paraId="742F0F8B" w14:textId="77777777" w:rsidR="00041B91" w:rsidRPr="00020619" w:rsidRDefault="00041B91" w:rsidP="00BB34DD">
            <w:pPr>
              <w:keepNext/>
              <w:keepLines/>
              <w:overflowPunct w:val="0"/>
              <w:autoSpaceDE w:val="0"/>
              <w:autoSpaceDN w:val="0"/>
              <w:adjustRightInd w:val="0"/>
              <w:spacing w:after="0"/>
              <w:jc w:val="center"/>
              <w:textAlignment w:val="baseline"/>
              <w:rPr>
                <w:ins w:id="2061" w:author="BigCREditor-RAN4#104-bis" w:date="2022-10-21T21:29:00Z"/>
                <w:rFonts w:ascii="Arial" w:hAnsi="Arial"/>
                <w:sz w:val="18"/>
                <w:szCs w:val="18"/>
                <w:lang w:eastAsia="en-GB"/>
              </w:rPr>
            </w:pPr>
          </w:p>
        </w:tc>
        <w:tc>
          <w:tcPr>
            <w:tcW w:w="1418" w:type="dxa"/>
            <w:vMerge/>
            <w:shd w:val="clear" w:color="auto" w:fill="auto"/>
          </w:tcPr>
          <w:p w14:paraId="4C743F28" w14:textId="77777777" w:rsidR="00041B91" w:rsidRPr="00020619" w:rsidRDefault="00041B91" w:rsidP="00BB34DD">
            <w:pPr>
              <w:keepNext/>
              <w:keepLines/>
              <w:overflowPunct w:val="0"/>
              <w:autoSpaceDE w:val="0"/>
              <w:autoSpaceDN w:val="0"/>
              <w:adjustRightInd w:val="0"/>
              <w:spacing w:after="0"/>
              <w:jc w:val="center"/>
              <w:textAlignment w:val="baseline"/>
              <w:rPr>
                <w:ins w:id="2062"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22A7BE85" w14:textId="77777777" w:rsidR="00041B91" w:rsidRPr="00020619" w:rsidRDefault="00041B91" w:rsidP="00BB34DD">
            <w:pPr>
              <w:keepNext/>
              <w:keepLines/>
              <w:overflowPunct w:val="0"/>
              <w:autoSpaceDE w:val="0"/>
              <w:autoSpaceDN w:val="0"/>
              <w:adjustRightInd w:val="0"/>
              <w:spacing w:after="0"/>
              <w:jc w:val="center"/>
              <w:textAlignment w:val="baseline"/>
              <w:rPr>
                <w:ins w:id="2063" w:author="BigCREditor-RAN4#104-bis" w:date="2022-10-21T21:29:00Z"/>
                <w:rFonts w:ascii="Arial" w:hAnsi="Arial"/>
                <w:sz w:val="18"/>
                <w:szCs w:val="18"/>
                <w:lang w:eastAsia="en-GB"/>
              </w:rPr>
            </w:pPr>
          </w:p>
        </w:tc>
      </w:tr>
      <w:tr w:rsidR="00041B91" w:rsidRPr="00020619" w14:paraId="1436EAE3" w14:textId="77777777" w:rsidTr="00BB34DD">
        <w:trPr>
          <w:cantSplit/>
          <w:trHeight w:val="119"/>
          <w:ins w:id="2064" w:author="BigCREditor-RAN4#104-bis" w:date="2022-10-21T21:29:00Z"/>
        </w:trPr>
        <w:tc>
          <w:tcPr>
            <w:tcW w:w="3681" w:type="dxa"/>
            <w:tcBorders>
              <w:left w:val="single" w:sz="4" w:space="0" w:color="auto"/>
              <w:bottom w:val="single" w:sz="4" w:space="0" w:color="auto"/>
            </w:tcBorders>
          </w:tcPr>
          <w:p w14:paraId="1F4A2CE0" w14:textId="77777777" w:rsidR="00041B91" w:rsidRPr="00020619" w:rsidRDefault="00041B91" w:rsidP="00BB34DD">
            <w:pPr>
              <w:keepNext/>
              <w:keepLines/>
              <w:overflowPunct w:val="0"/>
              <w:autoSpaceDE w:val="0"/>
              <w:autoSpaceDN w:val="0"/>
              <w:adjustRightInd w:val="0"/>
              <w:spacing w:after="0"/>
              <w:textAlignment w:val="baseline"/>
              <w:rPr>
                <w:ins w:id="2065" w:author="BigCREditor-RAN4#104-bis" w:date="2022-10-21T21:29:00Z"/>
                <w:rFonts w:ascii="Arial" w:hAnsi="Arial"/>
                <w:bCs/>
                <w:sz w:val="18"/>
                <w:szCs w:val="18"/>
                <w:lang w:eastAsia="en-GB"/>
              </w:rPr>
            </w:pPr>
            <w:ins w:id="2066" w:author="BigCREditor-RAN4#104-bis" w:date="2022-10-21T21:29:00Z">
              <w:r w:rsidRPr="00020619">
                <w:rPr>
                  <w:rFonts w:ascii="Arial" w:hAnsi="Arial"/>
                  <w:bCs/>
                  <w:sz w:val="18"/>
                  <w:szCs w:val="18"/>
                  <w:lang w:eastAsia="en-GB"/>
                </w:rPr>
                <w:t>EPRE ratio of OCNG to OCNG DMRS (Note 1)</w:t>
              </w:r>
            </w:ins>
          </w:p>
        </w:tc>
        <w:tc>
          <w:tcPr>
            <w:tcW w:w="1417" w:type="dxa"/>
            <w:tcBorders>
              <w:bottom w:val="single" w:sz="4" w:space="0" w:color="auto"/>
            </w:tcBorders>
          </w:tcPr>
          <w:p w14:paraId="7BA844F8" w14:textId="77777777" w:rsidR="00041B91" w:rsidRPr="00020619" w:rsidRDefault="00041B91" w:rsidP="00BB34DD">
            <w:pPr>
              <w:keepNext/>
              <w:keepLines/>
              <w:overflowPunct w:val="0"/>
              <w:autoSpaceDE w:val="0"/>
              <w:autoSpaceDN w:val="0"/>
              <w:adjustRightInd w:val="0"/>
              <w:spacing w:after="0"/>
              <w:jc w:val="center"/>
              <w:textAlignment w:val="baseline"/>
              <w:rPr>
                <w:ins w:id="2067" w:author="BigCREditor-RAN4#104-bis" w:date="2022-10-21T21:29:00Z"/>
                <w:rFonts w:ascii="Arial" w:hAnsi="Arial"/>
                <w:sz w:val="18"/>
                <w:szCs w:val="18"/>
                <w:lang w:eastAsia="en-GB"/>
              </w:rPr>
            </w:pPr>
          </w:p>
        </w:tc>
        <w:tc>
          <w:tcPr>
            <w:tcW w:w="1418" w:type="dxa"/>
            <w:vMerge/>
            <w:tcBorders>
              <w:bottom w:val="single" w:sz="4" w:space="0" w:color="auto"/>
            </w:tcBorders>
            <w:shd w:val="clear" w:color="auto" w:fill="auto"/>
          </w:tcPr>
          <w:p w14:paraId="016AD5C2" w14:textId="77777777" w:rsidR="00041B91" w:rsidRPr="00020619" w:rsidRDefault="00041B91" w:rsidP="00BB34DD">
            <w:pPr>
              <w:keepNext/>
              <w:keepLines/>
              <w:overflowPunct w:val="0"/>
              <w:autoSpaceDE w:val="0"/>
              <w:autoSpaceDN w:val="0"/>
              <w:adjustRightInd w:val="0"/>
              <w:spacing w:after="0"/>
              <w:jc w:val="center"/>
              <w:textAlignment w:val="baseline"/>
              <w:rPr>
                <w:ins w:id="2068" w:author="BigCREditor-RAN4#104-bis" w:date="2022-10-21T21:29:00Z"/>
                <w:rFonts w:ascii="Arial" w:hAnsi="Arial"/>
                <w:sz w:val="18"/>
                <w:szCs w:val="18"/>
                <w:lang w:eastAsia="en-GB"/>
              </w:rPr>
            </w:pPr>
          </w:p>
        </w:tc>
        <w:tc>
          <w:tcPr>
            <w:tcW w:w="2977" w:type="dxa"/>
            <w:gridSpan w:val="2"/>
            <w:tcBorders>
              <w:top w:val="nil"/>
              <w:bottom w:val="single" w:sz="4" w:space="0" w:color="auto"/>
            </w:tcBorders>
            <w:shd w:val="clear" w:color="auto" w:fill="auto"/>
          </w:tcPr>
          <w:p w14:paraId="7A972A19" w14:textId="77777777" w:rsidR="00041B91" w:rsidRPr="00020619" w:rsidRDefault="00041B91" w:rsidP="00BB34DD">
            <w:pPr>
              <w:keepNext/>
              <w:keepLines/>
              <w:overflowPunct w:val="0"/>
              <w:autoSpaceDE w:val="0"/>
              <w:autoSpaceDN w:val="0"/>
              <w:adjustRightInd w:val="0"/>
              <w:spacing w:after="0"/>
              <w:jc w:val="center"/>
              <w:textAlignment w:val="baseline"/>
              <w:rPr>
                <w:ins w:id="2069" w:author="BigCREditor-RAN4#104-bis" w:date="2022-10-21T21:29:00Z"/>
                <w:rFonts w:ascii="Arial" w:hAnsi="Arial"/>
                <w:sz w:val="18"/>
                <w:szCs w:val="18"/>
                <w:lang w:eastAsia="en-GB"/>
              </w:rPr>
            </w:pPr>
          </w:p>
        </w:tc>
      </w:tr>
      <w:tr w:rsidR="00041B91" w:rsidRPr="00020619" w14:paraId="4F292B63" w14:textId="77777777" w:rsidTr="00BB34DD">
        <w:trPr>
          <w:cantSplit/>
          <w:trHeight w:val="150"/>
          <w:ins w:id="2070" w:author="BigCREditor-RAN4#104-bis" w:date="2022-10-21T21:29:00Z"/>
        </w:trPr>
        <w:tc>
          <w:tcPr>
            <w:tcW w:w="3681" w:type="dxa"/>
            <w:tcBorders>
              <w:bottom w:val="single" w:sz="4" w:space="0" w:color="auto"/>
            </w:tcBorders>
          </w:tcPr>
          <w:p w14:paraId="19DDB167" w14:textId="77777777" w:rsidR="00041B91" w:rsidRPr="00020619" w:rsidRDefault="00041B91" w:rsidP="00BB34DD">
            <w:pPr>
              <w:keepNext/>
              <w:keepLines/>
              <w:overflowPunct w:val="0"/>
              <w:autoSpaceDE w:val="0"/>
              <w:autoSpaceDN w:val="0"/>
              <w:adjustRightInd w:val="0"/>
              <w:spacing w:after="0"/>
              <w:textAlignment w:val="baseline"/>
              <w:rPr>
                <w:ins w:id="2071" w:author="BigCREditor-RAN4#104-bis" w:date="2022-10-21T21:29:00Z"/>
                <w:rFonts w:ascii="Arial" w:hAnsi="Arial"/>
                <w:sz w:val="18"/>
                <w:szCs w:val="18"/>
                <w:lang w:eastAsia="en-GB"/>
              </w:rPr>
            </w:pPr>
            <w:ins w:id="2072" w:author="BigCREditor-RAN4#104-bis" w:date="2022-10-21T21:29:00Z">
              <w:r w:rsidRPr="00020619">
                <w:rPr>
                  <w:rFonts w:ascii="Arial" w:eastAsia="Calibri" w:hAnsi="Arial"/>
                  <w:position w:val="-12"/>
                  <w:sz w:val="18"/>
                  <w:szCs w:val="18"/>
                  <w:lang w:eastAsia="en-GB"/>
                </w:rPr>
                <w:object w:dxaOrig="405" w:dyaOrig="345" w14:anchorId="7BAD76FF">
                  <v:shape id="_x0000_i1030" type="#_x0000_t75" style="width:20.3pt;height:7.05pt" o:ole="" fillcolor="window">
                    <v:imagedata r:id="rId15" o:title=""/>
                  </v:shape>
                  <o:OLEObject Type="Embed" ProgID="Equation.3" ShapeID="_x0000_i1030" DrawAspect="Content" ObjectID="_1731331330" r:id="rId28"/>
                </w:object>
              </w:r>
            </w:ins>
            <w:ins w:id="2073" w:author="BigCREditor-RAN4#104-bis" w:date="2022-10-21T21:29:00Z">
              <w:r w:rsidRPr="00020619">
                <w:rPr>
                  <w:rFonts w:ascii="Arial" w:hAnsi="Arial"/>
                  <w:sz w:val="18"/>
                  <w:szCs w:val="18"/>
                  <w:vertAlign w:val="superscript"/>
                  <w:lang w:eastAsia="en-GB"/>
                </w:rPr>
                <w:t>Note2</w:t>
              </w:r>
            </w:ins>
          </w:p>
        </w:tc>
        <w:tc>
          <w:tcPr>
            <w:tcW w:w="1417" w:type="dxa"/>
            <w:tcBorders>
              <w:bottom w:val="single" w:sz="4" w:space="0" w:color="auto"/>
            </w:tcBorders>
          </w:tcPr>
          <w:p w14:paraId="68EB72F7" w14:textId="77777777" w:rsidR="00041B91" w:rsidRPr="00020619" w:rsidRDefault="00041B91" w:rsidP="00BB34DD">
            <w:pPr>
              <w:keepNext/>
              <w:keepLines/>
              <w:overflowPunct w:val="0"/>
              <w:autoSpaceDE w:val="0"/>
              <w:autoSpaceDN w:val="0"/>
              <w:adjustRightInd w:val="0"/>
              <w:spacing w:after="0"/>
              <w:jc w:val="center"/>
              <w:textAlignment w:val="baseline"/>
              <w:rPr>
                <w:ins w:id="2074" w:author="BigCREditor-RAN4#104-bis" w:date="2022-10-21T21:29:00Z"/>
                <w:rFonts w:ascii="Arial" w:hAnsi="Arial"/>
                <w:sz w:val="18"/>
                <w:szCs w:val="18"/>
                <w:lang w:eastAsia="en-GB"/>
              </w:rPr>
            </w:pPr>
            <w:ins w:id="2075" w:author="BigCREditor-RAN4#104-bis" w:date="2022-10-21T21:29:00Z">
              <w:r w:rsidRPr="00020619">
                <w:rPr>
                  <w:rFonts w:ascii="Arial" w:hAnsi="Arial"/>
                  <w:sz w:val="18"/>
                  <w:szCs w:val="18"/>
                  <w:lang w:eastAsia="en-GB"/>
                </w:rPr>
                <w:t>dBm/15kHz</w:t>
              </w:r>
            </w:ins>
          </w:p>
        </w:tc>
        <w:tc>
          <w:tcPr>
            <w:tcW w:w="1418" w:type="dxa"/>
          </w:tcPr>
          <w:p w14:paraId="2BA65090" w14:textId="77777777" w:rsidR="00041B91" w:rsidRPr="00020619" w:rsidRDefault="00041B91" w:rsidP="00BB34DD">
            <w:pPr>
              <w:keepNext/>
              <w:keepLines/>
              <w:overflowPunct w:val="0"/>
              <w:autoSpaceDE w:val="0"/>
              <w:autoSpaceDN w:val="0"/>
              <w:adjustRightInd w:val="0"/>
              <w:spacing w:after="0"/>
              <w:jc w:val="center"/>
              <w:textAlignment w:val="baseline"/>
              <w:rPr>
                <w:ins w:id="2076" w:author="BigCREditor-RAN4#104-bis" w:date="2022-10-21T21:29:00Z"/>
                <w:rFonts w:ascii="Arial" w:hAnsi="Arial"/>
                <w:sz w:val="18"/>
                <w:szCs w:val="18"/>
                <w:lang w:eastAsia="en-GB"/>
              </w:rPr>
            </w:pPr>
            <w:ins w:id="2077" w:author="BigCREditor-RAN4#104-bis" w:date="2022-10-21T21:29:00Z">
              <w:r w:rsidRPr="00020619">
                <w:rPr>
                  <w:rFonts w:ascii="Arial" w:hAnsi="Arial"/>
                  <w:sz w:val="18"/>
                  <w:szCs w:val="18"/>
                  <w:lang w:eastAsia="en-GB"/>
                </w:rPr>
                <w:t>1, 2, 3, 4, 5, 6</w:t>
              </w:r>
              <w:r w:rsidRPr="00020619">
                <w:rPr>
                  <w:rFonts w:ascii="Arial" w:hAnsi="Arial" w:cs="Arial"/>
                  <w:sz w:val="18"/>
                  <w:lang w:eastAsia="en-GB"/>
                </w:rPr>
                <w:t>, 7, 8</w:t>
              </w:r>
            </w:ins>
          </w:p>
        </w:tc>
        <w:tc>
          <w:tcPr>
            <w:tcW w:w="2977" w:type="dxa"/>
            <w:gridSpan w:val="2"/>
          </w:tcPr>
          <w:p w14:paraId="266D6E32" w14:textId="77777777" w:rsidR="00041B91" w:rsidRPr="00020619" w:rsidRDefault="00041B91" w:rsidP="00BB34DD">
            <w:pPr>
              <w:keepNext/>
              <w:keepLines/>
              <w:overflowPunct w:val="0"/>
              <w:autoSpaceDE w:val="0"/>
              <w:autoSpaceDN w:val="0"/>
              <w:adjustRightInd w:val="0"/>
              <w:spacing w:after="0"/>
              <w:jc w:val="center"/>
              <w:textAlignment w:val="baseline"/>
              <w:rPr>
                <w:ins w:id="2078" w:author="BigCREditor-RAN4#104-bis" w:date="2022-10-21T21:29:00Z"/>
                <w:rFonts w:ascii="Arial" w:hAnsi="Arial"/>
                <w:sz w:val="18"/>
                <w:szCs w:val="18"/>
                <w:lang w:eastAsia="en-GB"/>
              </w:rPr>
            </w:pPr>
            <w:ins w:id="2079" w:author="BigCREditor-RAN4#104-bis" w:date="2022-10-21T21:29:00Z">
              <w:r w:rsidRPr="00020619">
                <w:rPr>
                  <w:rFonts w:ascii="Arial" w:hAnsi="Arial"/>
                  <w:sz w:val="18"/>
                  <w:szCs w:val="18"/>
                  <w:lang w:eastAsia="en-GB"/>
                </w:rPr>
                <w:t>-98</w:t>
              </w:r>
            </w:ins>
          </w:p>
        </w:tc>
      </w:tr>
      <w:tr w:rsidR="00041B91" w:rsidRPr="00020619" w14:paraId="0749930D" w14:textId="77777777" w:rsidTr="00BB34DD">
        <w:trPr>
          <w:cantSplit/>
          <w:trHeight w:val="150"/>
          <w:ins w:id="2080" w:author="BigCREditor-RAN4#104-bis" w:date="2022-10-21T21:29:00Z"/>
        </w:trPr>
        <w:tc>
          <w:tcPr>
            <w:tcW w:w="3681" w:type="dxa"/>
            <w:tcBorders>
              <w:bottom w:val="nil"/>
            </w:tcBorders>
            <w:shd w:val="clear" w:color="auto" w:fill="auto"/>
          </w:tcPr>
          <w:p w14:paraId="797249C8" w14:textId="77777777" w:rsidR="00041B91" w:rsidRPr="00020619" w:rsidRDefault="00041B91" w:rsidP="00BB34DD">
            <w:pPr>
              <w:keepNext/>
              <w:keepLines/>
              <w:overflowPunct w:val="0"/>
              <w:autoSpaceDE w:val="0"/>
              <w:autoSpaceDN w:val="0"/>
              <w:adjustRightInd w:val="0"/>
              <w:spacing w:after="0"/>
              <w:textAlignment w:val="baseline"/>
              <w:rPr>
                <w:ins w:id="2081" w:author="BigCREditor-RAN4#104-bis" w:date="2022-10-21T21:29:00Z"/>
                <w:rFonts w:ascii="Arial" w:hAnsi="Arial"/>
                <w:sz w:val="18"/>
                <w:szCs w:val="18"/>
                <w:lang w:eastAsia="en-GB"/>
              </w:rPr>
            </w:pPr>
            <w:ins w:id="2082" w:author="BigCREditor-RAN4#104-bis" w:date="2022-10-21T21:29:00Z">
              <w:r w:rsidRPr="00020619">
                <w:rPr>
                  <w:rFonts w:ascii="Arial" w:eastAsia="Calibri" w:hAnsi="Arial"/>
                  <w:position w:val="-12"/>
                  <w:sz w:val="18"/>
                  <w:szCs w:val="18"/>
                  <w:lang w:eastAsia="en-GB"/>
                </w:rPr>
                <w:object w:dxaOrig="405" w:dyaOrig="345" w14:anchorId="48BB1570">
                  <v:shape id="_x0000_i1031" type="#_x0000_t75" style="width:20.3pt;height:7.05pt" o:ole="" fillcolor="window">
                    <v:imagedata r:id="rId15" o:title=""/>
                  </v:shape>
                  <o:OLEObject Type="Embed" ProgID="Equation.3" ShapeID="_x0000_i1031" DrawAspect="Content" ObjectID="_1731331331" r:id="rId29"/>
                </w:object>
              </w:r>
            </w:ins>
            <w:ins w:id="2083" w:author="BigCREditor-RAN4#104-bis" w:date="2022-10-21T21:29:00Z">
              <w:r w:rsidRPr="00020619">
                <w:rPr>
                  <w:rFonts w:ascii="Arial" w:hAnsi="Arial"/>
                  <w:sz w:val="18"/>
                  <w:szCs w:val="18"/>
                  <w:vertAlign w:val="superscript"/>
                  <w:lang w:eastAsia="en-GB"/>
                </w:rPr>
                <w:t>Note2</w:t>
              </w:r>
            </w:ins>
          </w:p>
        </w:tc>
        <w:tc>
          <w:tcPr>
            <w:tcW w:w="1417" w:type="dxa"/>
            <w:tcBorders>
              <w:bottom w:val="nil"/>
            </w:tcBorders>
            <w:shd w:val="clear" w:color="auto" w:fill="auto"/>
          </w:tcPr>
          <w:p w14:paraId="30856F2D" w14:textId="77777777" w:rsidR="00041B91" w:rsidRPr="00020619" w:rsidRDefault="00041B91" w:rsidP="00BB34DD">
            <w:pPr>
              <w:keepNext/>
              <w:keepLines/>
              <w:overflowPunct w:val="0"/>
              <w:autoSpaceDE w:val="0"/>
              <w:autoSpaceDN w:val="0"/>
              <w:adjustRightInd w:val="0"/>
              <w:spacing w:after="0"/>
              <w:jc w:val="center"/>
              <w:textAlignment w:val="baseline"/>
              <w:rPr>
                <w:ins w:id="2084" w:author="BigCREditor-RAN4#104-bis" w:date="2022-10-21T21:29:00Z"/>
                <w:rFonts w:ascii="Arial" w:hAnsi="Arial"/>
                <w:sz w:val="18"/>
                <w:szCs w:val="18"/>
                <w:lang w:eastAsia="en-GB"/>
              </w:rPr>
            </w:pPr>
            <w:ins w:id="2085" w:author="BigCREditor-RAN4#104-bis" w:date="2022-10-21T21:29:00Z">
              <w:r w:rsidRPr="00020619">
                <w:rPr>
                  <w:rFonts w:ascii="Arial" w:hAnsi="Arial"/>
                  <w:sz w:val="18"/>
                  <w:szCs w:val="18"/>
                  <w:lang w:eastAsia="en-GB"/>
                </w:rPr>
                <w:t>dBm/SCS</w:t>
              </w:r>
            </w:ins>
          </w:p>
        </w:tc>
        <w:tc>
          <w:tcPr>
            <w:tcW w:w="1418" w:type="dxa"/>
          </w:tcPr>
          <w:p w14:paraId="0A06CC05" w14:textId="77777777" w:rsidR="00041B91" w:rsidRPr="00020619" w:rsidRDefault="00041B91" w:rsidP="00BB34DD">
            <w:pPr>
              <w:keepNext/>
              <w:keepLines/>
              <w:overflowPunct w:val="0"/>
              <w:autoSpaceDE w:val="0"/>
              <w:autoSpaceDN w:val="0"/>
              <w:adjustRightInd w:val="0"/>
              <w:spacing w:after="0"/>
              <w:jc w:val="center"/>
              <w:textAlignment w:val="baseline"/>
              <w:rPr>
                <w:ins w:id="2086" w:author="BigCREditor-RAN4#104-bis" w:date="2022-10-21T21:29:00Z"/>
                <w:rFonts w:ascii="Arial" w:hAnsi="Arial"/>
                <w:sz w:val="18"/>
                <w:szCs w:val="18"/>
                <w:lang w:eastAsia="en-GB"/>
              </w:rPr>
            </w:pPr>
            <w:ins w:id="2087" w:author="BigCREditor-RAN4#104-bis" w:date="2022-10-21T21:29:00Z">
              <w:r w:rsidRPr="00020619">
                <w:rPr>
                  <w:rFonts w:ascii="Arial" w:hAnsi="Arial"/>
                  <w:sz w:val="18"/>
                  <w:szCs w:val="18"/>
                  <w:lang w:eastAsia="en-GB"/>
                </w:rPr>
                <w:t>1, 2, 4, 5</w:t>
              </w:r>
              <w:r w:rsidRPr="00020619">
                <w:rPr>
                  <w:rFonts w:ascii="Arial" w:hAnsi="Arial" w:cs="Arial"/>
                  <w:sz w:val="18"/>
                  <w:lang w:eastAsia="en-GB"/>
                </w:rPr>
                <w:t>, 7, 8</w:t>
              </w:r>
            </w:ins>
          </w:p>
        </w:tc>
        <w:tc>
          <w:tcPr>
            <w:tcW w:w="2977" w:type="dxa"/>
            <w:gridSpan w:val="2"/>
          </w:tcPr>
          <w:p w14:paraId="41CD97E9" w14:textId="77777777" w:rsidR="00041B91" w:rsidRPr="00020619" w:rsidRDefault="00041B91" w:rsidP="00BB34DD">
            <w:pPr>
              <w:keepNext/>
              <w:keepLines/>
              <w:overflowPunct w:val="0"/>
              <w:autoSpaceDE w:val="0"/>
              <w:autoSpaceDN w:val="0"/>
              <w:adjustRightInd w:val="0"/>
              <w:spacing w:after="0"/>
              <w:jc w:val="center"/>
              <w:textAlignment w:val="baseline"/>
              <w:rPr>
                <w:ins w:id="2088" w:author="BigCREditor-RAN4#104-bis" w:date="2022-10-21T21:29:00Z"/>
                <w:rFonts w:ascii="Arial" w:hAnsi="Arial"/>
                <w:sz w:val="18"/>
                <w:szCs w:val="18"/>
                <w:lang w:eastAsia="en-GB"/>
              </w:rPr>
            </w:pPr>
            <w:ins w:id="2089" w:author="BigCREditor-RAN4#104-bis" w:date="2022-10-21T21:29:00Z">
              <w:r w:rsidRPr="00020619">
                <w:rPr>
                  <w:rFonts w:ascii="Arial" w:hAnsi="Arial"/>
                  <w:sz w:val="18"/>
                  <w:szCs w:val="18"/>
                  <w:lang w:eastAsia="en-GB"/>
                </w:rPr>
                <w:t>-98</w:t>
              </w:r>
            </w:ins>
          </w:p>
        </w:tc>
      </w:tr>
      <w:tr w:rsidR="00041B91" w:rsidRPr="00020619" w14:paraId="1D9C4856" w14:textId="77777777" w:rsidTr="00BB34DD">
        <w:trPr>
          <w:cantSplit/>
          <w:trHeight w:val="150"/>
          <w:ins w:id="2090" w:author="BigCREditor-RAN4#104-bis" w:date="2022-10-21T21:29:00Z"/>
        </w:trPr>
        <w:tc>
          <w:tcPr>
            <w:tcW w:w="3681" w:type="dxa"/>
            <w:tcBorders>
              <w:top w:val="nil"/>
              <w:bottom w:val="single" w:sz="4" w:space="0" w:color="auto"/>
            </w:tcBorders>
            <w:shd w:val="clear" w:color="auto" w:fill="auto"/>
          </w:tcPr>
          <w:p w14:paraId="2C9AFF30" w14:textId="77777777" w:rsidR="00041B91" w:rsidRPr="00020619" w:rsidRDefault="00041B91" w:rsidP="00BB34DD">
            <w:pPr>
              <w:keepNext/>
              <w:keepLines/>
              <w:overflowPunct w:val="0"/>
              <w:autoSpaceDE w:val="0"/>
              <w:autoSpaceDN w:val="0"/>
              <w:adjustRightInd w:val="0"/>
              <w:spacing w:after="0"/>
              <w:textAlignment w:val="baseline"/>
              <w:rPr>
                <w:ins w:id="2091" w:author="BigCREditor-RAN4#104-bis" w:date="2022-10-21T21:29:00Z"/>
                <w:rFonts w:ascii="Arial" w:hAnsi="Arial"/>
                <w:sz w:val="18"/>
                <w:szCs w:val="18"/>
                <w:lang w:eastAsia="en-GB"/>
              </w:rPr>
            </w:pPr>
          </w:p>
        </w:tc>
        <w:tc>
          <w:tcPr>
            <w:tcW w:w="1417" w:type="dxa"/>
            <w:tcBorders>
              <w:top w:val="nil"/>
              <w:bottom w:val="single" w:sz="4" w:space="0" w:color="auto"/>
            </w:tcBorders>
            <w:shd w:val="clear" w:color="auto" w:fill="auto"/>
          </w:tcPr>
          <w:p w14:paraId="513CA762" w14:textId="77777777" w:rsidR="00041B91" w:rsidRPr="00020619" w:rsidRDefault="00041B91" w:rsidP="00BB34DD">
            <w:pPr>
              <w:keepNext/>
              <w:keepLines/>
              <w:overflowPunct w:val="0"/>
              <w:autoSpaceDE w:val="0"/>
              <w:autoSpaceDN w:val="0"/>
              <w:adjustRightInd w:val="0"/>
              <w:spacing w:after="0"/>
              <w:jc w:val="center"/>
              <w:textAlignment w:val="baseline"/>
              <w:rPr>
                <w:ins w:id="2092" w:author="BigCREditor-RAN4#104-bis" w:date="2022-10-21T21:29:00Z"/>
                <w:rFonts w:ascii="Arial" w:hAnsi="Arial"/>
                <w:sz w:val="18"/>
                <w:szCs w:val="18"/>
                <w:lang w:eastAsia="en-GB"/>
              </w:rPr>
            </w:pPr>
          </w:p>
        </w:tc>
        <w:tc>
          <w:tcPr>
            <w:tcW w:w="1418" w:type="dxa"/>
          </w:tcPr>
          <w:p w14:paraId="1EEE375D" w14:textId="77777777" w:rsidR="00041B91" w:rsidRPr="00020619" w:rsidRDefault="00041B91" w:rsidP="00BB34DD">
            <w:pPr>
              <w:keepNext/>
              <w:keepLines/>
              <w:overflowPunct w:val="0"/>
              <w:autoSpaceDE w:val="0"/>
              <w:autoSpaceDN w:val="0"/>
              <w:adjustRightInd w:val="0"/>
              <w:spacing w:after="0"/>
              <w:jc w:val="center"/>
              <w:textAlignment w:val="baseline"/>
              <w:rPr>
                <w:ins w:id="2093" w:author="BigCREditor-RAN4#104-bis" w:date="2022-10-21T21:29:00Z"/>
                <w:rFonts w:ascii="Arial" w:hAnsi="Arial"/>
                <w:sz w:val="18"/>
                <w:szCs w:val="18"/>
                <w:lang w:eastAsia="en-GB"/>
              </w:rPr>
            </w:pPr>
            <w:ins w:id="2094" w:author="BigCREditor-RAN4#104-bis" w:date="2022-10-21T21:29:00Z">
              <w:r w:rsidRPr="00020619">
                <w:rPr>
                  <w:rFonts w:ascii="Arial" w:hAnsi="Arial"/>
                  <w:sz w:val="18"/>
                  <w:szCs w:val="18"/>
                  <w:lang w:eastAsia="en-GB"/>
                </w:rPr>
                <w:t>3, 6</w:t>
              </w:r>
            </w:ins>
          </w:p>
        </w:tc>
        <w:tc>
          <w:tcPr>
            <w:tcW w:w="2977" w:type="dxa"/>
            <w:gridSpan w:val="2"/>
          </w:tcPr>
          <w:p w14:paraId="33CEBFAE" w14:textId="77777777" w:rsidR="00041B91" w:rsidRPr="00020619" w:rsidRDefault="00041B91" w:rsidP="00BB34DD">
            <w:pPr>
              <w:keepNext/>
              <w:keepLines/>
              <w:overflowPunct w:val="0"/>
              <w:autoSpaceDE w:val="0"/>
              <w:autoSpaceDN w:val="0"/>
              <w:adjustRightInd w:val="0"/>
              <w:spacing w:after="0"/>
              <w:jc w:val="center"/>
              <w:textAlignment w:val="baseline"/>
              <w:rPr>
                <w:ins w:id="2095" w:author="BigCREditor-RAN4#104-bis" w:date="2022-10-21T21:29:00Z"/>
                <w:rFonts w:ascii="Arial" w:hAnsi="Arial"/>
                <w:sz w:val="18"/>
                <w:szCs w:val="18"/>
                <w:lang w:eastAsia="en-GB"/>
              </w:rPr>
            </w:pPr>
            <w:ins w:id="2096" w:author="BigCREditor-RAN4#104-bis" w:date="2022-10-21T21:29:00Z">
              <w:r w:rsidRPr="00020619">
                <w:rPr>
                  <w:rFonts w:ascii="Arial" w:hAnsi="Arial"/>
                  <w:sz w:val="18"/>
                  <w:szCs w:val="18"/>
                  <w:lang w:eastAsia="en-GB"/>
                </w:rPr>
                <w:t>-95</w:t>
              </w:r>
            </w:ins>
          </w:p>
        </w:tc>
      </w:tr>
      <w:tr w:rsidR="00041B91" w:rsidRPr="00020619" w14:paraId="7E89199A" w14:textId="77777777" w:rsidTr="00BB34DD">
        <w:trPr>
          <w:cantSplit/>
          <w:trHeight w:val="92"/>
          <w:ins w:id="2097" w:author="BigCREditor-RAN4#104-bis" w:date="2022-10-21T21:29:00Z"/>
        </w:trPr>
        <w:tc>
          <w:tcPr>
            <w:tcW w:w="3681" w:type="dxa"/>
            <w:tcBorders>
              <w:bottom w:val="nil"/>
            </w:tcBorders>
            <w:shd w:val="clear" w:color="auto" w:fill="auto"/>
          </w:tcPr>
          <w:p w14:paraId="0F8FC1B8" w14:textId="77777777" w:rsidR="00041B91" w:rsidRPr="00020619" w:rsidRDefault="00041B91" w:rsidP="00BB34DD">
            <w:pPr>
              <w:keepNext/>
              <w:keepLines/>
              <w:overflowPunct w:val="0"/>
              <w:autoSpaceDE w:val="0"/>
              <w:autoSpaceDN w:val="0"/>
              <w:adjustRightInd w:val="0"/>
              <w:spacing w:after="0"/>
              <w:textAlignment w:val="baseline"/>
              <w:rPr>
                <w:ins w:id="2098" w:author="BigCREditor-RAN4#104-bis" w:date="2022-10-21T21:29:00Z"/>
                <w:rFonts w:ascii="Arial" w:hAnsi="Arial" w:cs="v4.2.0"/>
                <w:sz w:val="18"/>
                <w:szCs w:val="18"/>
                <w:lang w:eastAsia="en-GB"/>
              </w:rPr>
            </w:pPr>
            <w:ins w:id="2099" w:author="BigCREditor-RAN4#104-bis" w:date="2022-10-21T21:29:00Z">
              <w:r w:rsidRPr="00020619">
                <w:rPr>
                  <w:rFonts w:ascii="Arial" w:hAnsi="Arial" w:cs="v4.2.0"/>
                  <w:sz w:val="18"/>
                  <w:szCs w:val="18"/>
                  <w:lang w:eastAsia="en-GB"/>
                </w:rPr>
                <w:t>SS-RSRP</w:t>
              </w:r>
              <w:r w:rsidRPr="00020619">
                <w:rPr>
                  <w:rFonts w:ascii="Arial" w:hAnsi="Arial"/>
                  <w:sz w:val="18"/>
                  <w:szCs w:val="18"/>
                  <w:vertAlign w:val="superscript"/>
                  <w:lang w:eastAsia="en-GB"/>
                </w:rPr>
                <w:t xml:space="preserve"> Note 3</w:t>
              </w:r>
            </w:ins>
          </w:p>
        </w:tc>
        <w:tc>
          <w:tcPr>
            <w:tcW w:w="1417" w:type="dxa"/>
            <w:tcBorders>
              <w:bottom w:val="nil"/>
            </w:tcBorders>
            <w:shd w:val="clear" w:color="auto" w:fill="auto"/>
          </w:tcPr>
          <w:p w14:paraId="19076558" w14:textId="77777777" w:rsidR="00041B91" w:rsidRPr="00020619" w:rsidRDefault="00041B91" w:rsidP="00BB34DD">
            <w:pPr>
              <w:keepNext/>
              <w:keepLines/>
              <w:overflowPunct w:val="0"/>
              <w:autoSpaceDE w:val="0"/>
              <w:autoSpaceDN w:val="0"/>
              <w:adjustRightInd w:val="0"/>
              <w:spacing w:after="0"/>
              <w:jc w:val="center"/>
              <w:textAlignment w:val="baseline"/>
              <w:rPr>
                <w:ins w:id="2100" w:author="BigCREditor-RAN4#104-bis" w:date="2022-10-21T21:29:00Z"/>
                <w:rFonts w:ascii="Arial" w:hAnsi="Arial"/>
                <w:sz w:val="18"/>
                <w:szCs w:val="18"/>
                <w:lang w:eastAsia="en-GB"/>
              </w:rPr>
            </w:pPr>
            <w:ins w:id="2101" w:author="BigCREditor-RAN4#104-bis" w:date="2022-10-21T21:29:00Z">
              <w:r w:rsidRPr="00020619">
                <w:rPr>
                  <w:rFonts w:ascii="Arial" w:hAnsi="Arial"/>
                  <w:sz w:val="18"/>
                  <w:szCs w:val="18"/>
                  <w:lang w:eastAsia="en-GB"/>
                </w:rPr>
                <w:t>dBm/SCS</w:t>
              </w:r>
            </w:ins>
          </w:p>
        </w:tc>
        <w:tc>
          <w:tcPr>
            <w:tcW w:w="1418" w:type="dxa"/>
          </w:tcPr>
          <w:p w14:paraId="4BC7AEF8" w14:textId="77777777" w:rsidR="00041B91" w:rsidRPr="00020619" w:rsidRDefault="00041B91" w:rsidP="00BB34DD">
            <w:pPr>
              <w:keepNext/>
              <w:keepLines/>
              <w:overflowPunct w:val="0"/>
              <w:autoSpaceDE w:val="0"/>
              <w:autoSpaceDN w:val="0"/>
              <w:adjustRightInd w:val="0"/>
              <w:spacing w:after="0"/>
              <w:jc w:val="center"/>
              <w:textAlignment w:val="baseline"/>
              <w:rPr>
                <w:ins w:id="2102" w:author="BigCREditor-RAN4#104-bis" w:date="2022-10-21T21:29:00Z"/>
                <w:rFonts w:ascii="Arial" w:hAnsi="Arial"/>
                <w:sz w:val="18"/>
                <w:szCs w:val="18"/>
                <w:lang w:eastAsia="en-GB"/>
              </w:rPr>
            </w:pPr>
            <w:ins w:id="2103" w:author="BigCREditor-RAN4#104-bis" w:date="2022-10-21T21:29:00Z">
              <w:r w:rsidRPr="00020619">
                <w:rPr>
                  <w:rFonts w:ascii="Arial" w:hAnsi="Arial"/>
                  <w:sz w:val="18"/>
                  <w:szCs w:val="18"/>
                  <w:lang w:eastAsia="en-GB"/>
                </w:rPr>
                <w:t>1, 2, 4, 5</w:t>
              </w:r>
              <w:r w:rsidRPr="00020619">
                <w:rPr>
                  <w:rFonts w:ascii="Arial" w:hAnsi="Arial" w:cs="Arial"/>
                  <w:sz w:val="18"/>
                  <w:lang w:eastAsia="en-GB"/>
                </w:rPr>
                <w:t>, 7, 8</w:t>
              </w:r>
            </w:ins>
          </w:p>
        </w:tc>
        <w:tc>
          <w:tcPr>
            <w:tcW w:w="1417" w:type="dxa"/>
          </w:tcPr>
          <w:p w14:paraId="46903D4E" w14:textId="77777777" w:rsidR="00041B91" w:rsidRPr="00020619" w:rsidRDefault="00041B91" w:rsidP="00BB34DD">
            <w:pPr>
              <w:keepNext/>
              <w:keepLines/>
              <w:overflowPunct w:val="0"/>
              <w:autoSpaceDE w:val="0"/>
              <w:autoSpaceDN w:val="0"/>
              <w:adjustRightInd w:val="0"/>
              <w:spacing w:after="0"/>
              <w:jc w:val="center"/>
              <w:textAlignment w:val="baseline"/>
              <w:rPr>
                <w:ins w:id="2104" w:author="BigCREditor-RAN4#104-bis" w:date="2022-10-21T21:29:00Z"/>
                <w:rFonts w:ascii="Arial" w:hAnsi="Arial"/>
                <w:sz w:val="18"/>
                <w:szCs w:val="18"/>
                <w:lang w:eastAsia="en-GB"/>
              </w:rPr>
            </w:pPr>
            <w:ins w:id="2105" w:author="BigCREditor-RAN4#104-bis" w:date="2022-10-21T21:29:00Z">
              <w:r w:rsidRPr="00020619">
                <w:rPr>
                  <w:rFonts w:ascii="Arial" w:hAnsi="Arial"/>
                  <w:sz w:val="18"/>
                  <w:szCs w:val="18"/>
                  <w:lang w:eastAsia="en-GB"/>
                </w:rPr>
                <w:t>-Infinity</w:t>
              </w:r>
            </w:ins>
          </w:p>
        </w:tc>
        <w:tc>
          <w:tcPr>
            <w:tcW w:w="1560" w:type="dxa"/>
          </w:tcPr>
          <w:p w14:paraId="268CB1AE" w14:textId="77777777" w:rsidR="00041B91" w:rsidRPr="00020619" w:rsidRDefault="00041B91" w:rsidP="00BB34DD">
            <w:pPr>
              <w:keepNext/>
              <w:keepLines/>
              <w:overflowPunct w:val="0"/>
              <w:autoSpaceDE w:val="0"/>
              <w:autoSpaceDN w:val="0"/>
              <w:adjustRightInd w:val="0"/>
              <w:spacing w:after="0"/>
              <w:jc w:val="center"/>
              <w:textAlignment w:val="baseline"/>
              <w:rPr>
                <w:ins w:id="2106" w:author="BigCREditor-RAN4#104-bis" w:date="2022-10-21T21:29:00Z"/>
                <w:rFonts w:ascii="Arial" w:hAnsi="Arial"/>
                <w:sz w:val="18"/>
                <w:szCs w:val="18"/>
                <w:lang w:eastAsia="en-GB"/>
              </w:rPr>
            </w:pPr>
            <w:ins w:id="2107" w:author="BigCREditor-RAN4#104-bis" w:date="2022-10-21T21:29:00Z">
              <w:r w:rsidRPr="00020619">
                <w:rPr>
                  <w:rFonts w:ascii="Arial" w:hAnsi="Arial"/>
                  <w:sz w:val="18"/>
                  <w:szCs w:val="18"/>
                  <w:lang w:eastAsia="en-GB"/>
                </w:rPr>
                <w:t>-91</w:t>
              </w:r>
            </w:ins>
          </w:p>
        </w:tc>
      </w:tr>
      <w:tr w:rsidR="00041B91" w:rsidRPr="00020619" w14:paraId="66F96834" w14:textId="77777777" w:rsidTr="00BB34DD">
        <w:trPr>
          <w:cantSplit/>
          <w:trHeight w:val="92"/>
          <w:ins w:id="2108" w:author="BigCREditor-RAN4#104-bis" w:date="2022-10-21T21:29:00Z"/>
        </w:trPr>
        <w:tc>
          <w:tcPr>
            <w:tcW w:w="3681" w:type="dxa"/>
            <w:tcBorders>
              <w:top w:val="nil"/>
            </w:tcBorders>
            <w:shd w:val="clear" w:color="auto" w:fill="auto"/>
          </w:tcPr>
          <w:p w14:paraId="6CA82E64" w14:textId="77777777" w:rsidR="00041B91" w:rsidRPr="00020619" w:rsidRDefault="00041B91" w:rsidP="00BB34DD">
            <w:pPr>
              <w:keepNext/>
              <w:keepLines/>
              <w:overflowPunct w:val="0"/>
              <w:autoSpaceDE w:val="0"/>
              <w:autoSpaceDN w:val="0"/>
              <w:adjustRightInd w:val="0"/>
              <w:spacing w:after="0"/>
              <w:textAlignment w:val="baseline"/>
              <w:rPr>
                <w:ins w:id="2109" w:author="BigCREditor-RAN4#104-bis" w:date="2022-10-21T21:29:00Z"/>
                <w:rFonts w:ascii="Arial" w:hAnsi="Arial"/>
                <w:sz w:val="18"/>
                <w:szCs w:val="18"/>
                <w:lang w:eastAsia="en-GB"/>
              </w:rPr>
            </w:pPr>
          </w:p>
        </w:tc>
        <w:tc>
          <w:tcPr>
            <w:tcW w:w="1417" w:type="dxa"/>
            <w:tcBorders>
              <w:top w:val="nil"/>
            </w:tcBorders>
            <w:shd w:val="clear" w:color="auto" w:fill="auto"/>
          </w:tcPr>
          <w:p w14:paraId="0B089F81" w14:textId="77777777" w:rsidR="00041B91" w:rsidRPr="00020619" w:rsidRDefault="00041B91" w:rsidP="00BB34DD">
            <w:pPr>
              <w:keepNext/>
              <w:keepLines/>
              <w:overflowPunct w:val="0"/>
              <w:autoSpaceDE w:val="0"/>
              <w:autoSpaceDN w:val="0"/>
              <w:adjustRightInd w:val="0"/>
              <w:spacing w:after="0"/>
              <w:jc w:val="center"/>
              <w:textAlignment w:val="baseline"/>
              <w:rPr>
                <w:ins w:id="2110" w:author="BigCREditor-RAN4#104-bis" w:date="2022-10-21T21:29:00Z"/>
                <w:rFonts w:ascii="Arial" w:hAnsi="Arial"/>
                <w:sz w:val="18"/>
                <w:szCs w:val="18"/>
                <w:lang w:eastAsia="en-GB"/>
              </w:rPr>
            </w:pPr>
          </w:p>
        </w:tc>
        <w:tc>
          <w:tcPr>
            <w:tcW w:w="1418" w:type="dxa"/>
          </w:tcPr>
          <w:p w14:paraId="64DBBE00" w14:textId="77777777" w:rsidR="00041B91" w:rsidRPr="00020619" w:rsidRDefault="00041B91" w:rsidP="00BB34DD">
            <w:pPr>
              <w:keepNext/>
              <w:keepLines/>
              <w:overflowPunct w:val="0"/>
              <w:autoSpaceDE w:val="0"/>
              <w:autoSpaceDN w:val="0"/>
              <w:adjustRightInd w:val="0"/>
              <w:spacing w:after="0"/>
              <w:jc w:val="center"/>
              <w:textAlignment w:val="baseline"/>
              <w:rPr>
                <w:ins w:id="2111" w:author="BigCREditor-RAN4#104-bis" w:date="2022-10-21T21:29:00Z"/>
                <w:rFonts w:ascii="Arial" w:hAnsi="Arial"/>
                <w:sz w:val="18"/>
                <w:szCs w:val="18"/>
                <w:lang w:eastAsia="en-GB"/>
              </w:rPr>
            </w:pPr>
            <w:ins w:id="2112" w:author="BigCREditor-RAN4#104-bis" w:date="2022-10-21T21:29:00Z">
              <w:r w:rsidRPr="00020619">
                <w:rPr>
                  <w:rFonts w:ascii="Arial" w:hAnsi="Arial"/>
                  <w:sz w:val="18"/>
                  <w:szCs w:val="18"/>
                  <w:lang w:eastAsia="en-GB"/>
                </w:rPr>
                <w:t>3, 6</w:t>
              </w:r>
            </w:ins>
          </w:p>
        </w:tc>
        <w:tc>
          <w:tcPr>
            <w:tcW w:w="1417" w:type="dxa"/>
          </w:tcPr>
          <w:p w14:paraId="5D14F14C" w14:textId="77777777" w:rsidR="00041B91" w:rsidRPr="00020619" w:rsidRDefault="00041B91" w:rsidP="00BB34DD">
            <w:pPr>
              <w:keepNext/>
              <w:keepLines/>
              <w:overflowPunct w:val="0"/>
              <w:autoSpaceDE w:val="0"/>
              <w:autoSpaceDN w:val="0"/>
              <w:adjustRightInd w:val="0"/>
              <w:spacing w:after="0"/>
              <w:jc w:val="center"/>
              <w:textAlignment w:val="baseline"/>
              <w:rPr>
                <w:ins w:id="2113" w:author="BigCREditor-RAN4#104-bis" w:date="2022-10-21T21:29:00Z"/>
                <w:rFonts w:ascii="Arial" w:hAnsi="Arial"/>
                <w:sz w:val="18"/>
                <w:szCs w:val="18"/>
                <w:lang w:eastAsia="en-GB"/>
              </w:rPr>
            </w:pPr>
            <w:ins w:id="2114" w:author="BigCREditor-RAN4#104-bis" w:date="2022-10-21T21:29:00Z">
              <w:r w:rsidRPr="00020619">
                <w:rPr>
                  <w:rFonts w:ascii="Arial" w:hAnsi="Arial"/>
                  <w:sz w:val="18"/>
                  <w:szCs w:val="18"/>
                  <w:lang w:eastAsia="en-GB"/>
                </w:rPr>
                <w:t>-Infinity</w:t>
              </w:r>
            </w:ins>
          </w:p>
        </w:tc>
        <w:tc>
          <w:tcPr>
            <w:tcW w:w="1560" w:type="dxa"/>
          </w:tcPr>
          <w:p w14:paraId="0779CEA6" w14:textId="77777777" w:rsidR="00041B91" w:rsidRPr="00020619" w:rsidRDefault="00041B91" w:rsidP="00BB34DD">
            <w:pPr>
              <w:keepNext/>
              <w:keepLines/>
              <w:overflowPunct w:val="0"/>
              <w:autoSpaceDE w:val="0"/>
              <w:autoSpaceDN w:val="0"/>
              <w:adjustRightInd w:val="0"/>
              <w:spacing w:after="0"/>
              <w:jc w:val="center"/>
              <w:textAlignment w:val="baseline"/>
              <w:rPr>
                <w:ins w:id="2115" w:author="BigCREditor-RAN4#104-bis" w:date="2022-10-21T21:29:00Z"/>
                <w:rFonts w:ascii="Arial" w:hAnsi="Arial"/>
                <w:sz w:val="18"/>
                <w:szCs w:val="18"/>
                <w:lang w:eastAsia="en-GB"/>
              </w:rPr>
            </w:pPr>
            <w:ins w:id="2116" w:author="BigCREditor-RAN4#104-bis" w:date="2022-10-21T21:29:00Z">
              <w:r w:rsidRPr="00020619">
                <w:rPr>
                  <w:rFonts w:ascii="Arial" w:hAnsi="Arial"/>
                  <w:sz w:val="18"/>
                  <w:szCs w:val="18"/>
                  <w:lang w:eastAsia="en-GB"/>
                </w:rPr>
                <w:t>-88</w:t>
              </w:r>
            </w:ins>
          </w:p>
        </w:tc>
      </w:tr>
      <w:tr w:rsidR="00041B91" w:rsidRPr="00020619" w14:paraId="1C5AD947" w14:textId="77777777" w:rsidTr="00BB34DD">
        <w:trPr>
          <w:cantSplit/>
          <w:trHeight w:val="94"/>
          <w:ins w:id="2117" w:author="BigCREditor-RAN4#104-bis" w:date="2022-10-21T21:29:00Z"/>
        </w:trPr>
        <w:tc>
          <w:tcPr>
            <w:tcW w:w="3681" w:type="dxa"/>
          </w:tcPr>
          <w:p w14:paraId="091F920C" w14:textId="77777777" w:rsidR="00041B91" w:rsidRPr="00020619" w:rsidRDefault="00041B91" w:rsidP="00BB34DD">
            <w:pPr>
              <w:keepNext/>
              <w:keepLines/>
              <w:overflowPunct w:val="0"/>
              <w:autoSpaceDE w:val="0"/>
              <w:autoSpaceDN w:val="0"/>
              <w:adjustRightInd w:val="0"/>
              <w:spacing w:after="0"/>
              <w:textAlignment w:val="baseline"/>
              <w:rPr>
                <w:ins w:id="2118" w:author="BigCREditor-RAN4#104-bis" w:date="2022-10-21T21:29:00Z"/>
                <w:rFonts w:ascii="Arial" w:hAnsi="Arial"/>
                <w:sz w:val="18"/>
                <w:szCs w:val="18"/>
                <w:lang w:eastAsia="en-GB"/>
              </w:rPr>
            </w:pPr>
            <w:ins w:id="2119" w:author="BigCREditor-RAN4#104-bis" w:date="2022-10-21T21:29:00Z">
              <w:r w:rsidRPr="00020619">
                <w:rPr>
                  <w:rFonts w:ascii="Arial" w:hAnsi="Arial"/>
                  <w:position w:val="-12"/>
                  <w:sz w:val="18"/>
                  <w:szCs w:val="18"/>
                  <w:lang w:eastAsia="en-GB"/>
                </w:rPr>
                <w:object w:dxaOrig="620" w:dyaOrig="380" w14:anchorId="4C324CD1">
                  <v:shape id="_x0000_i1032" type="#_x0000_t75" style="width:20.3pt;height:15.9pt" o:ole="" fillcolor="window">
                    <v:imagedata r:id="rId18" o:title=""/>
                  </v:shape>
                  <o:OLEObject Type="Embed" ProgID="Equation.3" ShapeID="_x0000_i1032" DrawAspect="Content" ObjectID="_1731331332" r:id="rId30"/>
                </w:object>
              </w:r>
            </w:ins>
          </w:p>
        </w:tc>
        <w:tc>
          <w:tcPr>
            <w:tcW w:w="1417" w:type="dxa"/>
          </w:tcPr>
          <w:p w14:paraId="1B329334" w14:textId="77777777" w:rsidR="00041B91" w:rsidRPr="00020619" w:rsidRDefault="00041B91" w:rsidP="00BB34DD">
            <w:pPr>
              <w:keepNext/>
              <w:keepLines/>
              <w:overflowPunct w:val="0"/>
              <w:autoSpaceDE w:val="0"/>
              <w:autoSpaceDN w:val="0"/>
              <w:adjustRightInd w:val="0"/>
              <w:spacing w:after="0"/>
              <w:jc w:val="center"/>
              <w:textAlignment w:val="baseline"/>
              <w:rPr>
                <w:ins w:id="2120" w:author="BigCREditor-RAN4#104-bis" w:date="2022-10-21T21:29:00Z"/>
                <w:rFonts w:ascii="Arial" w:hAnsi="Arial"/>
                <w:sz w:val="18"/>
                <w:szCs w:val="18"/>
                <w:lang w:eastAsia="en-GB"/>
              </w:rPr>
            </w:pPr>
            <w:ins w:id="2121" w:author="BigCREditor-RAN4#104-bis" w:date="2022-10-21T21:29:00Z">
              <w:r w:rsidRPr="00020619">
                <w:rPr>
                  <w:rFonts w:ascii="Arial" w:hAnsi="Arial"/>
                  <w:sz w:val="18"/>
                  <w:szCs w:val="18"/>
                  <w:lang w:eastAsia="en-GB"/>
                </w:rPr>
                <w:t>dB</w:t>
              </w:r>
            </w:ins>
          </w:p>
        </w:tc>
        <w:tc>
          <w:tcPr>
            <w:tcW w:w="1418" w:type="dxa"/>
          </w:tcPr>
          <w:p w14:paraId="7E45F83F" w14:textId="77777777" w:rsidR="00041B91" w:rsidRPr="00020619" w:rsidRDefault="00041B91" w:rsidP="00BB34DD">
            <w:pPr>
              <w:keepNext/>
              <w:keepLines/>
              <w:overflowPunct w:val="0"/>
              <w:autoSpaceDE w:val="0"/>
              <w:autoSpaceDN w:val="0"/>
              <w:adjustRightInd w:val="0"/>
              <w:spacing w:after="0"/>
              <w:jc w:val="center"/>
              <w:textAlignment w:val="baseline"/>
              <w:rPr>
                <w:ins w:id="2122" w:author="BigCREditor-RAN4#104-bis" w:date="2022-10-21T21:29:00Z"/>
                <w:rFonts w:ascii="Arial" w:hAnsi="Arial"/>
                <w:sz w:val="18"/>
                <w:szCs w:val="18"/>
                <w:lang w:eastAsia="en-GB"/>
              </w:rPr>
            </w:pPr>
            <w:ins w:id="2123" w:author="BigCREditor-RAN4#104-bis" w:date="2022-10-21T21:29:00Z">
              <w:r w:rsidRPr="00020619">
                <w:rPr>
                  <w:rFonts w:ascii="Arial" w:hAnsi="Arial"/>
                  <w:sz w:val="18"/>
                  <w:szCs w:val="18"/>
                  <w:lang w:eastAsia="en-GB"/>
                </w:rPr>
                <w:t>1, 2, 3, 4, 5, 6</w:t>
              </w:r>
              <w:r w:rsidRPr="00020619">
                <w:rPr>
                  <w:rFonts w:ascii="Arial" w:hAnsi="Arial" w:cs="Arial"/>
                  <w:sz w:val="18"/>
                  <w:lang w:eastAsia="en-GB"/>
                </w:rPr>
                <w:t>, 7, 8</w:t>
              </w:r>
            </w:ins>
          </w:p>
        </w:tc>
        <w:tc>
          <w:tcPr>
            <w:tcW w:w="1417" w:type="dxa"/>
          </w:tcPr>
          <w:p w14:paraId="5D51783B" w14:textId="77777777" w:rsidR="00041B91" w:rsidRPr="00020619" w:rsidDel="00B36E6D" w:rsidRDefault="00041B91" w:rsidP="00BB34DD">
            <w:pPr>
              <w:keepNext/>
              <w:keepLines/>
              <w:overflowPunct w:val="0"/>
              <w:autoSpaceDE w:val="0"/>
              <w:autoSpaceDN w:val="0"/>
              <w:adjustRightInd w:val="0"/>
              <w:spacing w:after="0"/>
              <w:jc w:val="center"/>
              <w:textAlignment w:val="baseline"/>
              <w:rPr>
                <w:ins w:id="2124" w:author="BigCREditor-RAN4#104-bis" w:date="2022-10-21T21:29:00Z"/>
                <w:rFonts w:ascii="Arial" w:hAnsi="Arial"/>
                <w:sz w:val="18"/>
                <w:szCs w:val="18"/>
                <w:lang w:eastAsia="en-GB"/>
              </w:rPr>
            </w:pPr>
            <w:ins w:id="2125" w:author="BigCREditor-RAN4#104-bis" w:date="2022-10-21T21:29:00Z">
              <w:r w:rsidRPr="00020619">
                <w:rPr>
                  <w:rFonts w:ascii="Arial" w:hAnsi="Arial"/>
                  <w:sz w:val="18"/>
                  <w:szCs w:val="18"/>
                  <w:lang w:eastAsia="en-GB"/>
                </w:rPr>
                <w:t>-Infinity</w:t>
              </w:r>
            </w:ins>
          </w:p>
        </w:tc>
        <w:tc>
          <w:tcPr>
            <w:tcW w:w="1560" w:type="dxa"/>
          </w:tcPr>
          <w:p w14:paraId="197E4647" w14:textId="77777777" w:rsidR="00041B91" w:rsidRPr="00020619" w:rsidDel="004B51DC" w:rsidRDefault="00041B91" w:rsidP="00BB34DD">
            <w:pPr>
              <w:keepNext/>
              <w:keepLines/>
              <w:overflowPunct w:val="0"/>
              <w:autoSpaceDE w:val="0"/>
              <w:autoSpaceDN w:val="0"/>
              <w:adjustRightInd w:val="0"/>
              <w:spacing w:after="0"/>
              <w:jc w:val="center"/>
              <w:textAlignment w:val="baseline"/>
              <w:rPr>
                <w:ins w:id="2126" w:author="BigCREditor-RAN4#104-bis" w:date="2022-10-21T21:29:00Z"/>
                <w:rFonts w:ascii="Arial" w:hAnsi="Arial"/>
                <w:sz w:val="18"/>
                <w:szCs w:val="18"/>
                <w:lang w:eastAsia="en-GB"/>
              </w:rPr>
            </w:pPr>
            <w:ins w:id="2127" w:author="BigCREditor-RAN4#104-bis" w:date="2022-10-21T21:29:00Z">
              <w:r w:rsidRPr="00020619">
                <w:rPr>
                  <w:rFonts w:ascii="Arial" w:hAnsi="Arial"/>
                  <w:sz w:val="18"/>
                  <w:szCs w:val="18"/>
                  <w:lang w:eastAsia="en-GB"/>
                </w:rPr>
                <w:t>7</w:t>
              </w:r>
            </w:ins>
          </w:p>
        </w:tc>
      </w:tr>
      <w:tr w:rsidR="00041B91" w:rsidRPr="00020619" w14:paraId="0875C54D" w14:textId="77777777" w:rsidTr="00BB34DD">
        <w:trPr>
          <w:cantSplit/>
          <w:trHeight w:val="94"/>
          <w:ins w:id="2128" w:author="BigCREditor-RAN4#104-bis" w:date="2022-10-21T21:29:00Z"/>
        </w:trPr>
        <w:tc>
          <w:tcPr>
            <w:tcW w:w="3681" w:type="dxa"/>
            <w:tcBorders>
              <w:bottom w:val="single" w:sz="4" w:space="0" w:color="auto"/>
            </w:tcBorders>
          </w:tcPr>
          <w:p w14:paraId="644E3735" w14:textId="77777777" w:rsidR="00041B91" w:rsidRPr="00020619" w:rsidRDefault="00041B91" w:rsidP="00BB34DD">
            <w:pPr>
              <w:keepNext/>
              <w:keepLines/>
              <w:overflowPunct w:val="0"/>
              <w:autoSpaceDE w:val="0"/>
              <w:autoSpaceDN w:val="0"/>
              <w:adjustRightInd w:val="0"/>
              <w:spacing w:after="0"/>
              <w:textAlignment w:val="baseline"/>
              <w:rPr>
                <w:ins w:id="2129" w:author="BigCREditor-RAN4#104-bis" w:date="2022-10-21T21:29:00Z"/>
                <w:rFonts w:ascii="Arial" w:hAnsi="Arial"/>
                <w:sz w:val="18"/>
                <w:szCs w:val="18"/>
                <w:lang w:eastAsia="en-GB"/>
              </w:rPr>
            </w:pPr>
            <w:ins w:id="2130" w:author="BigCREditor-RAN4#104-bis" w:date="2022-10-21T21:29:00Z">
              <w:r w:rsidRPr="00020619">
                <w:rPr>
                  <w:rFonts w:ascii="Arial" w:hAnsi="Arial"/>
                  <w:position w:val="-12"/>
                  <w:sz w:val="18"/>
                  <w:szCs w:val="18"/>
                  <w:lang w:eastAsia="en-GB"/>
                </w:rPr>
                <w:object w:dxaOrig="800" w:dyaOrig="380" w14:anchorId="40B9D3AE">
                  <v:shape id="_x0000_i1033" type="#_x0000_t75" style="width:29.15pt;height:15.9pt" o:ole="" fillcolor="window">
                    <v:imagedata r:id="rId20" o:title=""/>
                  </v:shape>
                  <o:OLEObject Type="Embed" ProgID="Equation.3" ShapeID="_x0000_i1033" DrawAspect="Content" ObjectID="_1731331333" r:id="rId31"/>
                </w:object>
              </w:r>
            </w:ins>
          </w:p>
        </w:tc>
        <w:tc>
          <w:tcPr>
            <w:tcW w:w="1417" w:type="dxa"/>
          </w:tcPr>
          <w:p w14:paraId="27A8D1DC" w14:textId="77777777" w:rsidR="00041B91" w:rsidRPr="00020619" w:rsidRDefault="00041B91" w:rsidP="00BB34DD">
            <w:pPr>
              <w:keepNext/>
              <w:keepLines/>
              <w:overflowPunct w:val="0"/>
              <w:autoSpaceDE w:val="0"/>
              <w:autoSpaceDN w:val="0"/>
              <w:adjustRightInd w:val="0"/>
              <w:spacing w:after="0"/>
              <w:jc w:val="center"/>
              <w:textAlignment w:val="baseline"/>
              <w:rPr>
                <w:ins w:id="2131" w:author="BigCREditor-RAN4#104-bis" w:date="2022-10-21T21:29:00Z"/>
                <w:rFonts w:ascii="Arial" w:hAnsi="Arial"/>
                <w:sz w:val="18"/>
                <w:szCs w:val="18"/>
                <w:lang w:eastAsia="en-GB"/>
              </w:rPr>
            </w:pPr>
            <w:ins w:id="2132" w:author="BigCREditor-RAN4#104-bis" w:date="2022-10-21T21:29:00Z">
              <w:r w:rsidRPr="00020619">
                <w:rPr>
                  <w:rFonts w:ascii="Arial" w:hAnsi="Arial"/>
                  <w:sz w:val="18"/>
                  <w:szCs w:val="18"/>
                  <w:lang w:eastAsia="en-GB"/>
                </w:rPr>
                <w:t>dB</w:t>
              </w:r>
            </w:ins>
          </w:p>
        </w:tc>
        <w:tc>
          <w:tcPr>
            <w:tcW w:w="1418" w:type="dxa"/>
          </w:tcPr>
          <w:p w14:paraId="1287A417" w14:textId="77777777" w:rsidR="00041B91" w:rsidRPr="00020619" w:rsidRDefault="00041B91" w:rsidP="00BB34DD">
            <w:pPr>
              <w:keepNext/>
              <w:keepLines/>
              <w:overflowPunct w:val="0"/>
              <w:autoSpaceDE w:val="0"/>
              <w:autoSpaceDN w:val="0"/>
              <w:adjustRightInd w:val="0"/>
              <w:spacing w:after="0"/>
              <w:jc w:val="center"/>
              <w:textAlignment w:val="baseline"/>
              <w:rPr>
                <w:ins w:id="2133" w:author="BigCREditor-RAN4#104-bis" w:date="2022-10-21T21:29:00Z"/>
                <w:rFonts w:ascii="Arial" w:hAnsi="Arial"/>
                <w:sz w:val="18"/>
                <w:szCs w:val="18"/>
                <w:lang w:eastAsia="en-GB"/>
              </w:rPr>
            </w:pPr>
            <w:ins w:id="2134" w:author="BigCREditor-RAN4#104-bis" w:date="2022-10-21T21:29:00Z">
              <w:r w:rsidRPr="00020619">
                <w:rPr>
                  <w:rFonts w:ascii="Arial" w:hAnsi="Arial"/>
                  <w:sz w:val="18"/>
                  <w:szCs w:val="18"/>
                  <w:lang w:eastAsia="en-GB"/>
                </w:rPr>
                <w:t>1, 2, 3, 4, 5, 6</w:t>
              </w:r>
              <w:r w:rsidRPr="00020619">
                <w:rPr>
                  <w:rFonts w:ascii="Arial" w:hAnsi="Arial" w:cs="Arial"/>
                  <w:sz w:val="18"/>
                  <w:lang w:eastAsia="en-GB"/>
                </w:rPr>
                <w:t>, 7, 8</w:t>
              </w:r>
            </w:ins>
          </w:p>
        </w:tc>
        <w:tc>
          <w:tcPr>
            <w:tcW w:w="1417" w:type="dxa"/>
          </w:tcPr>
          <w:p w14:paraId="78AEBE8C" w14:textId="77777777" w:rsidR="00041B91" w:rsidRPr="00020619" w:rsidDel="00B36E6D" w:rsidRDefault="00041B91" w:rsidP="00BB34DD">
            <w:pPr>
              <w:keepNext/>
              <w:keepLines/>
              <w:overflowPunct w:val="0"/>
              <w:autoSpaceDE w:val="0"/>
              <w:autoSpaceDN w:val="0"/>
              <w:adjustRightInd w:val="0"/>
              <w:spacing w:after="0"/>
              <w:jc w:val="center"/>
              <w:textAlignment w:val="baseline"/>
              <w:rPr>
                <w:ins w:id="2135" w:author="BigCREditor-RAN4#104-bis" w:date="2022-10-21T21:29:00Z"/>
                <w:rFonts w:ascii="Arial" w:hAnsi="Arial"/>
                <w:sz w:val="18"/>
                <w:szCs w:val="18"/>
                <w:lang w:eastAsia="en-GB"/>
              </w:rPr>
            </w:pPr>
            <w:ins w:id="2136" w:author="BigCREditor-RAN4#104-bis" w:date="2022-10-21T21:29:00Z">
              <w:r w:rsidRPr="00020619">
                <w:rPr>
                  <w:rFonts w:ascii="Arial" w:hAnsi="Arial"/>
                  <w:sz w:val="18"/>
                  <w:szCs w:val="18"/>
                  <w:lang w:eastAsia="en-GB"/>
                </w:rPr>
                <w:t>-Infinity</w:t>
              </w:r>
            </w:ins>
          </w:p>
        </w:tc>
        <w:tc>
          <w:tcPr>
            <w:tcW w:w="1560" w:type="dxa"/>
          </w:tcPr>
          <w:p w14:paraId="62D109E7" w14:textId="77777777" w:rsidR="00041B91" w:rsidRPr="00020619" w:rsidDel="004B51DC" w:rsidRDefault="00041B91" w:rsidP="00BB34DD">
            <w:pPr>
              <w:keepNext/>
              <w:keepLines/>
              <w:overflowPunct w:val="0"/>
              <w:autoSpaceDE w:val="0"/>
              <w:autoSpaceDN w:val="0"/>
              <w:adjustRightInd w:val="0"/>
              <w:spacing w:after="0"/>
              <w:jc w:val="center"/>
              <w:textAlignment w:val="baseline"/>
              <w:rPr>
                <w:ins w:id="2137" w:author="BigCREditor-RAN4#104-bis" w:date="2022-10-21T21:29:00Z"/>
                <w:rFonts w:ascii="Arial" w:hAnsi="Arial"/>
                <w:sz w:val="18"/>
                <w:szCs w:val="18"/>
                <w:lang w:eastAsia="en-GB"/>
              </w:rPr>
            </w:pPr>
            <w:ins w:id="2138" w:author="BigCREditor-RAN4#104-bis" w:date="2022-10-21T21:29:00Z">
              <w:r w:rsidRPr="00020619">
                <w:rPr>
                  <w:rFonts w:ascii="Arial" w:hAnsi="Arial"/>
                  <w:sz w:val="18"/>
                  <w:szCs w:val="18"/>
                  <w:lang w:eastAsia="en-GB"/>
                </w:rPr>
                <w:t>7</w:t>
              </w:r>
            </w:ins>
          </w:p>
        </w:tc>
      </w:tr>
      <w:tr w:rsidR="00041B91" w:rsidRPr="00020619" w14:paraId="20B7A8CD" w14:textId="77777777" w:rsidTr="00BB34DD">
        <w:trPr>
          <w:cantSplit/>
          <w:trHeight w:val="94"/>
          <w:ins w:id="2139" w:author="BigCREditor-RAN4#104-bis" w:date="2022-10-21T21:29:00Z"/>
        </w:trPr>
        <w:tc>
          <w:tcPr>
            <w:tcW w:w="3681" w:type="dxa"/>
            <w:tcBorders>
              <w:bottom w:val="nil"/>
            </w:tcBorders>
            <w:shd w:val="clear" w:color="auto" w:fill="auto"/>
          </w:tcPr>
          <w:p w14:paraId="291EE168" w14:textId="77777777" w:rsidR="00041B91" w:rsidRPr="00020619" w:rsidRDefault="00041B91" w:rsidP="00BB34DD">
            <w:pPr>
              <w:keepNext/>
              <w:keepLines/>
              <w:overflowPunct w:val="0"/>
              <w:autoSpaceDE w:val="0"/>
              <w:autoSpaceDN w:val="0"/>
              <w:adjustRightInd w:val="0"/>
              <w:spacing w:after="0"/>
              <w:textAlignment w:val="baseline"/>
              <w:rPr>
                <w:ins w:id="2140" w:author="BigCREditor-RAN4#104-bis" w:date="2022-10-21T21:29:00Z"/>
                <w:rFonts w:ascii="Arial" w:hAnsi="Arial"/>
                <w:sz w:val="18"/>
                <w:szCs w:val="18"/>
                <w:lang w:eastAsia="en-GB"/>
              </w:rPr>
            </w:pPr>
            <w:ins w:id="2141" w:author="BigCREditor-RAN4#104-bis" w:date="2022-10-21T21:29:00Z">
              <w:r w:rsidRPr="00020619">
                <w:rPr>
                  <w:rFonts w:ascii="Arial" w:hAnsi="Arial"/>
                  <w:sz w:val="18"/>
                  <w:szCs w:val="18"/>
                  <w:lang w:eastAsia="en-GB"/>
                </w:rPr>
                <w:t>Io</w:t>
              </w:r>
              <w:r w:rsidRPr="00020619">
                <w:rPr>
                  <w:rFonts w:ascii="Arial" w:hAnsi="Arial"/>
                  <w:sz w:val="18"/>
                  <w:szCs w:val="18"/>
                  <w:vertAlign w:val="superscript"/>
                  <w:lang w:eastAsia="en-GB"/>
                </w:rPr>
                <w:t>Note3</w:t>
              </w:r>
            </w:ins>
          </w:p>
        </w:tc>
        <w:tc>
          <w:tcPr>
            <w:tcW w:w="1417" w:type="dxa"/>
          </w:tcPr>
          <w:p w14:paraId="20BA22BB" w14:textId="77777777" w:rsidR="00041B91" w:rsidRPr="00020619" w:rsidRDefault="00041B91" w:rsidP="00BB34DD">
            <w:pPr>
              <w:keepNext/>
              <w:keepLines/>
              <w:overflowPunct w:val="0"/>
              <w:autoSpaceDE w:val="0"/>
              <w:autoSpaceDN w:val="0"/>
              <w:adjustRightInd w:val="0"/>
              <w:spacing w:after="0"/>
              <w:jc w:val="center"/>
              <w:textAlignment w:val="baseline"/>
              <w:rPr>
                <w:ins w:id="2142" w:author="BigCREditor-RAN4#104-bis" w:date="2022-10-21T21:29:00Z"/>
                <w:rFonts w:ascii="Arial" w:hAnsi="Arial"/>
                <w:sz w:val="18"/>
                <w:szCs w:val="18"/>
                <w:lang w:eastAsia="en-GB"/>
              </w:rPr>
            </w:pPr>
            <w:ins w:id="2143" w:author="BigCREditor-RAN4#104-bis" w:date="2022-10-21T21:29:00Z">
              <w:r w:rsidRPr="00020619">
                <w:rPr>
                  <w:rFonts w:ascii="Arial" w:hAnsi="Arial"/>
                  <w:sz w:val="18"/>
                  <w:szCs w:val="18"/>
                  <w:lang w:eastAsia="en-GB"/>
                </w:rPr>
                <w:t>dBm/9.36MHz</w:t>
              </w:r>
            </w:ins>
          </w:p>
        </w:tc>
        <w:tc>
          <w:tcPr>
            <w:tcW w:w="1418" w:type="dxa"/>
          </w:tcPr>
          <w:p w14:paraId="1FD33282" w14:textId="77777777" w:rsidR="00041B91" w:rsidRPr="00020619" w:rsidRDefault="00041B91" w:rsidP="00BB34DD">
            <w:pPr>
              <w:keepNext/>
              <w:keepLines/>
              <w:overflowPunct w:val="0"/>
              <w:autoSpaceDE w:val="0"/>
              <w:autoSpaceDN w:val="0"/>
              <w:adjustRightInd w:val="0"/>
              <w:spacing w:after="0"/>
              <w:jc w:val="center"/>
              <w:textAlignment w:val="baseline"/>
              <w:rPr>
                <w:ins w:id="2144" w:author="BigCREditor-RAN4#104-bis" w:date="2022-10-21T21:29:00Z"/>
                <w:rFonts w:ascii="Arial" w:hAnsi="Arial"/>
                <w:sz w:val="18"/>
                <w:szCs w:val="18"/>
                <w:lang w:eastAsia="en-GB"/>
              </w:rPr>
            </w:pPr>
            <w:ins w:id="2145" w:author="BigCREditor-RAN4#104-bis" w:date="2022-10-21T21:29:00Z">
              <w:r w:rsidRPr="00020619">
                <w:rPr>
                  <w:rFonts w:ascii="Arial" w:hAnsi="Arial"/>
                  <w:sz w:val="18"/>
                  <w:szCs w:val="18"/>
                  <w:lang w:eastAsia="en-GB"/>
                </w:rPr>
                <w:t>1, 2, 4, 5</w:t>
              </w:r>
              <w:r w:rsidRPr="00020619">
                <w:rPr>
                  <w:rFonts w:ascii="Arial" w:hAnsi="Arial" w:cs="Arial"/>
                  <w:sz w:val="18"/>
                  <w:lang w:eastAsia="en-GB"/>
                </w:rPr>
                <w:t>, 7, 8</w:t>
              </w:r>
            </w:ins>
          </w:p>
        </w:tc>
        <w:tc>
          <w:tcPr>
            <w:tcW w:w="1417" w:type="dxa"/>
          </w:tcPr>
          <w:p w14:paraId="04455F26" w14:textId="77777777" w:rsidR="00041B91" w:rsidRPr="00020619" w:rsidRDefault="00041B91" w:rsidP="00BB34DD">
            <w:pPr>
              <w:keepNext/>
              <w:keepLines/>
              <w:overflowPunct w:val="0"/>
              <w:autoSpaceDE w:val="0"/>
              <w:autoSpaceDN w:val="0"/>
              <w:adjustRightInd w:val="0"/>
              <w:spacing w:after="0"/>
              <w:jc w:val="center"/>
              <w:textAlignment w:val="baseline"/>
              <w:rPr>
                <w:ins w:id="2146" w:author="BigCREditor-RAN4#104-bis" w:date="2022-10-21T21:29:00Z"/>
                <w:rFonts w:ascii="Arial" w:hAnsi="Arial"/>
                <w:sz w:val="18"/>
                <w:szCs w:val="18"/>
                <w:lang w:eastAsia="en-GB"/>
              </w:rPr>
            </w:pPr>
            <w:ins w:id="2147" w:author="BigCREditor-RAN4#104-bis" w:date="2022-10-21T21:29:00Z">
              <w:r w:rsidRPr="00020619">
                <w:rPr>
                  <w:rFonts w:ascii="Arial" w:hAnsi="Arial"/>
                  <w:sz w:val="18"/>
                  <w:szCs w:val="18"/>
                  <w:lang w:eastAsia="en-GB"/>
                </w:rPr>
                <w:t>-70.05</w:t>
              </w:r>
            </w:ins>
          </w:p>
        </w:tc>
        <w:tc>
          <w:tcPr>
            <w:tcW w:w="1560" w:type="dxa"/>
          </w:tcPr>
          <w:p w14:paraId="745FF7F0" w14:textId="77777777" w:rsidR="00041B91" w:rsidRPr="00020619" w:rsidRDefault="00041B91" w:rsidP="00BB34DD">
            <w:pPr>
              <w:keepNext/>
              <w:keepLines/>
              <w:overflowPunct w:val="0"/>
              <w:autoSpaceDE w:val="0"/>
              <w:autoSpaceDN w:val="0"/>
              <w:adjustRightInd w:val="0"/>
              <w:spacing w:after="0"/>
              <w:jc w:val="center"/>
              <w:textAlignment w:val="baseline"/>
              <w:rPr>
                <w:ins w:id="2148" w:author="BigCREditor-RAN4#104-bis" w:date="2022-10-21T21:29:00Z"/>
                <w:rFonts w:ascii="Arial" w:hAnsi="Arial"/>
                <w:sz w:val="18"/>
                <w:szCs w:val="18"/>
                <w:lang w:eastAsia="en-GB"/>
              </w:rPr>
            </w:pPr>
            <w:ins w:id="2149" w:author="BigCREditor-RAN4#104-bis" w:date="2022-10-21T21:29:00Z">
              <w:r w:rsidRPr="00020619">
                <w:rPr>
                  <w:rFonts w:ascii="Arial" w:hAnsi="Arial"/>
                  <w:sz w:val="18"/>
                  <w:szCs w:val="18"/>
                  <w:lang w:eastAsia="en-GB"/>
                </w:rPr>
                <w:t>-62.26</w:t>
              </w:r>
            </w:ins>
          </w:p>
        </w:tc>
      </w:tr>
      <w:tr w:rsidR="00041B91" w:rsidRPr="00020619" w14:paraId="3AAEE326" w14:textId="77777777" w:rsidTr="00BB34DD">
        <w:trPr>
          <w:cantSplit/>
          <w:trHeight w:val="94"/>
          <w:ins w:id="2150" w:author="BigCREditor-RAN4#104-bis" w:date="2022-10-21T21:29:00Z"/>
        </w:trPr>
        <w:tc>
          <w:tcPr>
            <w:tcW w:w="3681" w:type="dxa"/>
            <w:tcBorders>
              <w:top w:val="nil"/>
            </w:tcBorders>
            <w:shd w:val="clear" w:color="auto" w:fill="auto"/>
          </w:tcPr>
          <w:p w14:paraId="40D388A1" w14:textId="77777777" w:rsidR="00041B91" w:rsidRPr="00020619" w:rsidRDefault="00041B91" w:rsidP="00BB34DD">
            <w:pPr>
              <w:keepNext/>
              <w:keepLines/>
              <w:overflowPunct w:val="0"/>
              <w:autoSpaceDE w:val="0"/>
              <w:autoSpaceDN w:val="0"/>
              <w:adjustRightInd w:val="0"/>
              <w:spacing w:after="0"/>
              <w:textAlignment w:val="baseline"/>
              <w:rPr>
                <w:ins w:id="2151" w:author="BigCREditor-RAN4#104-bis" w:date="2022-10-21T21:29:00Z"/>
                <w:rFonts w:ascii="Arial" w:hAnsi="Arial"/>
                <w:sz w:val="18"/>
                <w:szCs w:val="18"/>
                <w:lang w:eastAsia="en-GB"/>
              </w:rPr>
            </w:pPr>
          </w:p>
        </w:tc>
        <w:tc>
          <w:tcPr>
            <w:tcW w:w="1417" w:type="dxa"/>
          </w:tcPr>
          <w:p w14:paraId="0E2D5F42" w14:textId="77777777" w:rsidR="00041B91" w:rsidRPr="00020619" w:rsidRDefault="00041B91" w:rsidP="00BB34DD">
            <w:pPr>
              <w:keepNext/>
              <w:keepLines/>
              <w:overflowPunct w:val="0"/>
              <w:autoSpaceDE w:val="0"/>
              <w:autoSpaceDN w:val="0"/>
              <w:adjustRightInd w:val="0"/>
              <w:spacing w:after="0"/>
              <w:jc w:val="center"/>
              <w:textAlignment w:val="baseline"/>
              <w:rPr>
                <w:ins w:id="2152" w:author="BigCREditor-RAN4#104-bis" w:date="2022-10-21T21:29:00Z"/>
                <w:rFonts w:ascii="Arial" w:hAnsi="Arial"/>
                <w:sz w:val="18"/>
                <w:szCs w:val="18"/>
                <w:lang w:eastAsia="en-GB"/>
              </w:rPr>
            </w:pPr>
            <w:ins w:id="2153" w:author="BigCREditor-RAN4#104-bis" w:date="2022-10-21T21:29:00Z">
              <w:r w:rsidRPr="00020619">
                <w:rPr>
                  <w:rFonts w:ascii="Arial" w:hAnsi="Arial"/>
                  <w:sz w:val="18"/>
                  <w:szCs w:val="18"/>
                  <w:lang w:eastAsia="en-GB"/>
                </w:rPr>
                <w:t>dBm/18.36MHz</w:t>
              </w:r>
            </w:ins>
          </w:p>
        </w:tc>
        <w:tc>
          <w:tcPr>
            <w:tcW w:w="1418" w:type="dxa"/>
          </w:tcPr>
          <w:p w14:paraId="7DAC277D" w14:textId="77777777" w:rsidR="00041B91" w:rsidRPr="00020619" w:rsidRDefault="00041B91" w:rsidP="00BB34DD">
            <w:pPr>
              <w:keepNext/>
              <w:keepLines/>
              <w:overflowPunct w:val="0"/>
              <w:autoSpaceDE w:val="0"/>
              <w:autoSpaceDN w:val="0"/>
              <w:adjustRightInd w:val="0"/>
              <w:spacing w:after="0"/>
              <w:jc w:val="center"/>
              <w:textAlignment w:val="baseline"/>
              <w:rPr>
                <w:ins w:id="2154" w:author="BigCREditor-RAN4#104-bis" w:date="2022-10-21T21:29:00Z"/>
                <w:rFonts w:ascii="Arial" w:hAnsi="Arial"/>
                <w:sz w:val="18"/>
                <w:szCs w:val="18"/>
                <w:lang w:eastAsia="en-GB"/>
              </w:rPr>
            </w:pPr>
            <w:ins w:id="2155" w:author="BigCREditor-RAN4#104-bis" w:date="2022-10-21T21:29:00Z">
              <w:r w:rsidRPr="00020619">
                <w:rPr>
                  <w:rFonts w:ascii="Arial" w:hAnsi="Arial"/>
                  <w:sz w:val="18"/>
                  <w:szCs w:val="18"/>
                  <w:lang w:eastAsia="en-GB"/>
                </w:rPr>
                <w:t>3, 6</w:t>
              </w:r>
            </w:ins>
          </w:p>
        </w:tc>
        <w:tc>
          <w:tcPr>
            <w:tcW w:w="1417" w:type="dxa"/>
          </w:tcPr>
          <w:p w14:paraId="5073CF4F" w14:textId="77777777" w:rsidR="00041B91" w:rsidRPr="00020619" w:rsidRDefault="00041B91" w:rsidP="00BB34DD">
            <w:pPr>
              <w:keepNext/>
              <w:keepLines/>
              <w:overflowPunct w:val="0"/>
              <w:autoSpaceDE w:val="0"/>
              <w:autoSpaceDN w:val="0"/>
              <w:adjustRightInd w:val="0"/>
              <w:spacing w:after="0"/>
              <w:jc w:val="center"/>
              <w:textAlignment w:val="baseline"/>
              <w:rPr>
                <w:ins w:id="2156" w:author="BigCREditor-RAN4#104-bis" w:date="2022-10-21T21:29:00Z"/>
                <w:rFonts w:ascii="Arial" w:hAnsi="Arial"/>
                <w:sz w:val="18"/>
                <w:szCs w:val="18"/>
                <w:lang w:eastAsia="en-GB"/>
              </w:rPr>
            </w:pPr>
            <w:ins w:id="2157" w:author="BigCREditor-RAN4#104-bis" w:date="2022-10-21T21:29:00Z">
              <w:r w:rsidRPr="00020619">
                <w:rPr>
                  <w:rFonts w:ascii="Arial" w:hAnsi="Arial"/>
                  <w:sz w:val="18"/>
                  <w:szCs w:val="18"/>
                  <w:lang w:eastAsia="en-GB"/>
                </w:rPr>
                <w:t>-67.13</w:t>
              </w:r>
            </w:ins>
          </w:p>
        </w:tc>
        <w:tc>
          <w:tcPr>
            <w:tcW w:w="1560" w:type="dxa"/>
          </w:tcPr>
          <w:p w14:paraId="05E4EEEE" w14:textId="77777777" w:rsidR="00041B91" w:rsidRPr="00020619" w:rsidRDefault="00041B91" w:rsidP="00BB34DD">
            <w:pPr>
              <w:keepNext/>
              <w:keepLines/>
              <w:overflowPunct w:val="0"/>
              <w:autoSpaceDE w:val="0"/>
              <w:autoSpaceDN w:val="0"/>
              <w:adjustRightInd w:val="0"/>
              <w:spacing w:after="0"/>
              <w:jc w:val="center"/>
              <w:textAlignment w:val="baseline"/>
              <w:rPr>
                <w:ins w:id="2158" w:author="BigCREditor-RAN4#104-bis" w:date="2022-10-21T21:29:00Z"/>
                <w:rFonts w:ascii="Arial" w:hAnsi="Arial"/>
                <w:sz w:val="18"/>
                <w:szCs w:val="18"/>
                <w:lang w:eastAsia="en-GB"/>
              </w:rPr>
            </w:pPr>
            <w:ins w:id="2159" w:author="BigCREditor-RAN4#104-bis" w:date="2022-10-21T21:29:00Z">
              <w:r w:rsidRPr="00020619">
                <w:rPr>
                  <w:rFonts w:ascii="Arial" w:hAnsi="Arial"/>
                  <w:sz w:val="18"/>
                  <w:szCs w:val="18"/>
                  <w:lang w:eastAsia="en-GB"/>
                </w:rPr>
                <w:t>-59.34</w:t>
              </w:r>
            </w:ins>
          </w:p>
        </w:tc>
      </w:tr>
      <w:tr w:rsidR="00041B91" w:rsidRPr="00020619" w14:paraId="7B117832" w14:textId="77777777" w:rsidTr="00BB34DD">
        <w:trPr>
          <w:cantSplit/>
          <w:trHeight w:val="150"/>
          <w:ins w:id="2160" w:author="BigCREditor-RAN4#104-bis" w:date="2022-10-21T21:29:00Z"/>
        </w:trPr>
        <w:tc>
          <w:tcPr>
            <w:tcW w:w="3681" w:type="dxa"/>
          </w:tcPr>
          <w:p w14:paraId="624CF59B" w14:textId="77777777" w:rsidR="00041B91" w:rsidRPr="00020619" w:rsidRDefault="00041B91" w:rsidP="00BB34DD">
            <w:pPr>
              <w:keepNext/>
              <w:keepLines/>
              <w:overflowPunct w:val="0"/>
              <w:autoSpaceDE w:val="0"/>
              <w:autoSpaceDN w:val="0"/>
              <w:adjustRightInd w:val="0"/>
              <w:spacing w:after="0"/>
              <w:textAlignment w:val="baseline"/>
              <w:rPr>
                <w:ins w:id="2161" w:author="BigCREditor-RAN4#104-bis" w:date="2022-10-21T21:29:00Z"/>
                <w:rFonts w:ascii="Arial" w:hAnsi="Arial"/>
                <w:sz w:val="18"/>
                <w:szCs w:val="18"/>
                <w:lang w:eastAsia="en-GB"/>
              </w:rPr>
            </w:pPr>
            <w:ins w:id="2162" w:author="BigCREditor-RAN4#104-bis" w:date="2022-10-21T21:29:00Z">
              <w:r w:rsidRPr="00020619">
                <w:rPr>
                  <w:rFonts w:ascii="Arial" w:hAnsi="Arial"/>
                  <w:sz w:val="18"/>
                  <w:szCs w:val="18"/>
                  <w:lang w:eastAsia="en-GB"/>
                </w:rPr>
                <w:t xml:space="preserve">Propagation Condition </w:t>
              </w:r>
            </w:ins>
          </w:p>
        </w:tc>
        <w:tc>
          <w:tcPr>
            <w:tcW w:w="1417" w:type="dxa"/>
          </w:tcPr>
          <w:p w14:paraId="3D771C1E" w14:textId="77777777" w:rsidR="00041B91" w:rsidRPr="00020619" w:rsidRDefault="00041B91" w:rsidP="00BB34DD">
            <w:pPr>
              <w:keepNext/>
              <w:keepLines/>
              <w:overflowPunct w:val="0"/>
              <w:autoSpaceDE w:val="0"/>
              <w:autoSpaceDN w:val="0"/>
              <w:adjustRightInd w:val="0"/>
              <w:spacing w:after="0"/>
              <w:jc w:val="center"/>
              <w:textAlignment w:val="baseline"/>
              <w:rPr>
                <w:ins w:id="2163" w:author="BigCREditor-RAN4#104-bis" w:date="2022-10-21T21:29:00Z"/>
                <w:rFonts w:ascii="Arial" w:hAnsi="Arial"/>
                <w:sz w:val="18"/>
                <w:szCs w:val="18"/>
                <w:lang w:eastAsia="en-GB"/>
              </w:rPr>
            </w:pPr>
          </w:p>
        </w:tc>
        <w:tc>
          <w:tcPr>
            <w:tcW w:w="1418" w:type="dxa"/>
          </w:tcPr>
          <w:p w14:paraId="1D7E7874" w14:textId="77777777" w:rsidR="00041B91" w:rsidRPr="00020619" w:rsidRDefault="00041B91" w:rsidP="00BB34DD">
            <w:pPr>
              <w:keepNext/>
              <w:keepLines/>
              <w:overflowPunct w:val="0"/>
              <w:autoSpaceDE w:val="0"/>
              <w:autoSpaceDN w:val="0"/>
              <w:adjustRightInd w:val="0"/>
              <w:spacing w:after="0"/>
              <w:jc w:val="center"/>
              <w:textAlignment w:val="baseline"/>
              <w:rPr>
                <w:ins w:id="2164" w:author="BigCREditor-RAN4#104-bis" w:date="2022-10-21T21:29:00Z"/>
                <w:rFonts w:ascii="Arial" w:hAnsi="Arial" w:cs="v4.2.0"/>
                <w:sz w:val="18"/>
                <w:szCs w:val="18"/>
                <w:lang w:eastAsia="en-GB"/>
              </w:rPr>
            </w:pPr>
            <w:ins w:id="2165" w:author="BigCREditor-RAN4#104-bis" w:date="2022-10-21T21:29:00Z">
              <w:r w:rsidRPr="00020619">
                <w:rPr>
                  <w:rFonts w:ascii="Arial" w:hAnsi="Arial"/>
                  <w:sz w:val="18"/>
                  <w:szCs w:val="18"/>
                  <w:lang w:eastAsia="en-GB"/>
                </w:rPr>
                <w:t>1, 2, 3, 4, 5, 6</w:t>
              </w:r>
              <w:r w:rsidRPr="00020619">
                <w:rPr>
                  <w:rFonts w:ascii="Arial" w:hAnsi="Arial" w:cs="Arial"/>
                  <w:sz w:val="18"/>
                  <w:lang w:eastAsia="en-GB"/>
                </w:rPr>
                <w:t>, 7, 8</w:t>
              </w:r>
            </w:ins>
          </w:p>
        </w:tc>
        <w:tc>
          <w:tcPr>
            <w:tcW w:w="2977" w:type="dxa"/>
            <w:gridSpan w:val="2"/>
            <w:tcBorders>
              <w:top w:val="single" w:sz="4" w:space="0" w:color="auto"/>
              <w:left w:val="single" w:sz="4" w:space="0" w:color="auto"/>
              <w:bottom w:val="single" w:sz="4" w:space="0" w:color="auto"/>
              <w:right w:val="single" w:sz="4" w:space="0" w:color="auto"/>
            </w:tcBorders>
          </w:tcPr>
          <w:p w14:paraId="17DFAD8B" w14:textId="77777777" w:rsidR="00041B91" w:rsidRPr="00020619" w:rsidRDefault="00041B91" w:rsidP="00BB34DD">
            <w:pPr>
              <w:keepNext/>
              <w:keepLines/>
              <w:overflowPunct w:val="0"/>
              <w:autoSpaceDE w:val="0"/>
              <w:autoSpaceDN w:val="0"/>
              <w:adjustRightInd w:val="0"/>
              <w:spacing w:after="0"/>
              <w:jc w:val="center"/>
              <w:textAlignment w:val="baseline"/>
              <w:rPr>
                <w:ins w:id="2166" w:author="BigCREditor-RAN4#104-bis" w:date="2022-10-21T21:29:00Z"/>
                <w:rFonts w:ascii="Arial" w:hAnsi="Arial"/>
                <w:sz w:val="18"/>
                <w:szCs w:val="18"/>
                <w:lang w:eastAsia="en-GB"/>
              </w:rPr>
            </w:pPr>
            <w:ins w:id="2167" w:author="BigCREditor-RAN4#104-bis" w:date="2022-10-21T21:29:00Z">
              <w:r w:rsidRPr="00020619">
                <w:rPr>
                  <w:rFonts w:ascii="Arial" w:hAnsi="Arial"/>
                  <w:sz w:val="18"/>
                  <w:lang w:val="en-US" w:eastAsia="en-GB"/>
                </w:rPr>
                <w:t>T</w:t>
              </w:r>
              <w:r w:rsidRPr="00020619">
                <w:rPr>
                  <w:rFonts w:ascii="Arial" w:hAnsi="Arial"/>
                  <w:sz w:val="18"/>
                  <w:lang w:val="en-US" w:eastAsia="ja-JP"/>
                </w:rPr>
                <w:t>DL-C 300ns 100Hz</w:t>
              </w:r>
            </w:ins>
          </w:p>
        </w:tc>
      </w:tr>
      <w:tr w:rsidR="00041B91" w:rsidRPr="00020619" w14:paraId="5DBC9C85" w14:textId="77777777" w:rsidTr="00BB34DD">
        <w:trPr>
          <w:cantSplit/>
          <w:trHeight w:val="150"/>
          <w:ins w:id="2168" w:author="BigCREditor-RAN4#104-bis" w:date="2022-10-21T21:29:00Z"/>
        </w:trPr>
        <w:tc>
          <w:tcPr>
            <w:tcW w:w="3681" w:type="dxa"/>
            <w:shd w:val="clear" w:color="auto" w:fill="auto"/>
            <w:vAlign w:val="center"/>
          </w:tcPr>
          <w:p w14:paraId="683D1A09" w14:textId="77777777" w:rsidR="00041B91" w:rsidRPr="00020619" w:rsidRDefault="00041B91" w:rsidP="00BB34DD">
            <w:pPr>
              <w:keepNext/>
              <w:keepLines/>
              <w:overflowPunct w:val="0"/>
              <w:autoSpaceDE w:val="0"/>
              <w:autoSpaceDN w:val="0"/>
              <w:adjustRightInd w:val="0"/>
              <w:spacing w:after="0"/>
              <w:textAlignment w:val="baseline"/>
              <w:rPr>
                <w:ins w:id="2169" w:author="BigCREditor-RAN4#104-bis" w:date="2022-10-21T21:29:00Z"/>
                <w:rFonts w:ascii="Arial" w:hAnsi="Arial"/>
                <w:sz w:val="18"/>
                <w:szCs w:val="18"/>
                <w:lang w:eastAsia="en-GB"/>
              </w:rPr>
            </w:pPr>
            <w:ins w:id="2170" w:author="BigCREditor-RAN4#104-bis" w:date="2022-10-21T21:29:00Z">
              <w:r w:rsidRPr="00020619">
                <w:rPr>
                  <w:rFonts w:ascii="Arial" w:eastAsia="Calibri" w:hAnsi="Arial" w:cs="Arial"/>
                  <w:sz w:val="18"/>
                  <w:szCs w:val="18"/>
                  <w:lang w:eastAsia="en-GB"/>
                </w:rPr>
                <w:t>Antenna Configuration and Correlation Matrix</w:t>
              </w:r>
            </w:ins>
          </w:p>
        </w:tc>
        <w:tc>
          <w:tcPr>
            <w:tcW w:w="1417" w:type="dxa"/>
            <w:shd w:val="clear" w:color="auto" w:fill="auto"/>
          </w:tcPr>
          <w:p w14:paraId="0B1CBF7D" w14:textId="77777777" w:rsidR="00041B91" w:rsidRPr="00020619" w:rsidRDefault="00041B91" w:rsidP="00BB34DD">
            <w:pPr>
              <w:keepNext/>
              <w:keepLines/>
              <w:overflowPunct w:val="0"/>
              <w:autoSpaceDE w:val="0"/>
              <w:autoSpaceDN w:val="0"/>
              <w:adjustRightInd w:val="0"/>
              <w:spacing w:after="0"/>
              <w:jc w:val="center"/>
              <w:textAlignment w:val="baseline"/>
              <w:rPr>
                <w:ins w:id="2171" w:author="BigCREditor-RAN4#104-bis" w:date="2022-10-21T21:29:00Z"/>
                <w:rFonts w:ascii="Arial" w:hAnsi="Arial"/>
                <w:sz w:val="18"/>
                <w:szCs w:val="18"/>
                <w:lang w:eastAsia="en-GB"/>
              </w:rPr>
            </w:pPr>
          </w:p>
        </w:tc>
        <w:tc>
          <w:tcPr>
            <w:tcW w:w="1418" w:type="dxa"/>
          </w:tcPr>
          <w:p w14:paraId="68EAC752" w14:textId="77777777" w:rsidR="00041B91" w:rsidRPr="00020619" w:rsidRDefault="00041B91" w:rsidP="00BB34DD">
            <w:pPr>
              <w:keepNext/>
              <w:keepLines/>
              <w:overflowPunct w:val="0"/>
              <w:autoSpaceDE w:val="0"/>
              <w:autoSpaceDN w:val="0"/>
              <w:adjustRightInd w:val="0"/>
              <w:spacing w:after="0"/>
              <w:jc w:val="center"/>
              <w:textAlignment w:val="baseline"/>
              <w:rPr>
                <w:ins w:id="2172" w:author="BigCREditor-RAN4#104-bis" w:date="2022-10-21T21:29:00Z"/>
                <w:rFonts w:ascii="Arial" w:hAnsi="Arial"/>
                <w:sz w:val="18"/>
                <w:szCs w:val="18"/>
                <w:lang w:eastAsia="en-GB"/>
              </w:rPr>
            </w:pPr>
            <w:ins w:id="2173" w:author="BigCREditor-RAN4#104-bis" w:date="2022-10-21T21:29: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977" w:type="dxa"/>
            <w:gridSpan w:val="2"/>
            <w:shd w:val="clear" w:color="auto" w:fill="auto"/>
          </w:tcPr>
          <w:p w14:paraId="11ED7560" w14:textId="77777777" w:rsidR="00041B91" w:rsidRPr="00020619" w:rsidRDefault="00041B91" w:rsidP="00BB34DD">
            <w:pPr>
              <w:keepNext/>
              <w:keepLines/>
              <w:overflowPunct w:val="0"/>
              <w:autoSpaceDE w:val="0"/>
              <w:autoSpaceDN w:val="0"/>
              <w:adjustRightInd w:val="0"/>
              <w:spacing w:after="0"/>
              <w:jc w:val="center"/>
              <w:textAlignment w:val="baseline"/>
              <w:rPr>
                <w:ins w:id="2174" w:author="BigCREditor-RAN4#104-bis" w:date="2022-10-21T21:29:00Z"/>
                <w:rFonts w:ascii="Arial" w:hAnsi="Arial"/>
                <w:sz w:val="18"/>
                <w:szCs w:val="18"/>
                <w:lang w:eastAsia="en-GB"/>
              </w:rPr>
            </w:pPr>
            <w:ins w:id="2175" w:author="BigCREditor-RAN4#104-bis" w:date="2022-10-21T21:29:00Z">
              <w:r w:rsidRPr="00020619">
                <w:rPr>
                  <w:rFonts w:ascii="Arial" w:eastAsia="Malgun Gothic" w:hAnsi="Arial"/>
                  <w:sz w:val="18"/>
                  <w:szCs w:val="18"/>
                  <w:lang w:eastAsia="en-GB"/>
                </w:rPr>
                <w:t>1x2 Low</w:t>
              </w:r>
            </w:ins>
          </w:p>
        </w:tc>
      </w:tr>
      <w:tr w:rsidR="00041B91" w:rsidRPr="00020619" w14:paraId="60D633DE" w14:textId="77777777" w:rsidTr="00BB34DD">
        <w:trPr>
          <w:cantSplit/>
          <w:trHeight w:val="1023"/>
          <w:ins w:id="2176" w:author="BigCREditor-RAN4#104-bis" w:date="2022-10-21T21:29:00Z"/>
        </w:trPr>
        <w:tc>
          <w:tcPr>
            <w:tcW w:w="9493" w:type="dxa"/>
            <w:gridSpan w:val="5"/>
          </w:tcPr>
          <w:p w14:paraId="27CD8072" w14:textId="77777777" w:rsidR="00041B91" w:rsidRPr="00020619" w:rsidRDefault="00041B91" w:rsidP="00BB34DD">
            <w:pPr>
              <w:keepNext/>
              <w:keepLines/>
              <w:overflowPunct w:val="0"/>
              <w:autoSpaceDE w:val="0"/>
              <w:autoSpaceDN w:val="0"/>
              <w:adjustRightInd w:val="0"/>
              <w:spacing w:after="0"/>
              <w:ind w:left="851" w:hanging="851"/>
              <w:textAlignment w:val="baseline"/>
              <w:rPr>
                <w:ins w:id="2177" w:author="BigCREditor-RAN4#104-bis" w:date="2022-10-21T21:29:00Z"/>
                <w:rFonts w:ascii="Arial" w:hAnsi="Arial"/>
                <w:sz w:val="18"/>
                <w:szCs w:val="18"/>
                <w:lang w:eastAsia="en-GB"/>
              </w:rPr>
            </w:pPr>
            <w:ins w:id="2178" w:author="BigCREditor-RAN4#104-bis" w:date="2022-10-21T21:29:00Z">
              <w:r w:rsidRPr="00020619">
                <w:rPr>
                  <w:rFonts w:ascii="Arial" w:hAnsi="Arial"/>
                  <w:sz w:val="18"/>
                  <w:szCs w:val="18"/>
                  <w:lang w:eastAsia="en-GB"/>
                </w:rPr>
                <w:t>Note 1:</w:t>
              </w:r>
              <w:r w:rsidRPr="00020619">
                <w:rPr>
                  <w:rFonts w:ascii="Arial" w:hAnsi="Arial"/>
                  <w:sz w:val="18"/>
                  <w:szCs w:val="18"/>
                  <w:lang w:eastAsia="en-GB"/>
                </w:rPr>
                <w:tab/>
                <w:t xml:space="preserve">OCNG shall be used such that the cell is fully </w:t>
              </w:r>
              <w:proofErr w:type="gramStart"/>
              <w:r w:rsidRPr="00020619">
                <w:rPr>
                  <w:rFonts w:ascii="Arial" w:hAnsi="Arial"/>
                  <w:sz w:val="18"/>
                  <w:szCs w:val="18"/>
                  <w:lang w:eastAsia="en-GB"/>
                </w:rPr>
                <w:t>allocated</w:t>
              </w:r>
              <w:proofErr w:type="gramEnd"/>
              <w:r w:rsidRPr="00020619">
                <w:rPr>
                  <w:rFonts w:ascii="Arial" w:hAnsi="Arial"/>
                  <w:sz w:val="18"/>
                  <w:szCs w:val="18"/>
                  <w:lang w:eastAsia="en-GB"/>
                </w:rPr>
                <w:t xml:space="preserve"> and a constant total transmitted power spectral density is achieved for all OFDM symbols.</w:t>
              </w:r>
            </w:ins>
          </w:p>
          <w:p w14:paraId="11C55EFF" w14:textId="77777777" w:rsidR="00041B91" w:rsidRPr="00020619" w:rsidRDefault="00041B91" w:rsidP="00BB34DD">
            <w:pPr>
              <w:keepNext/>
              <w:keepLines/>
              <w:overflowPunct w:val="0"/>
              <w:autoSpaceDE w:val="0"/>
              <w:autoSpaceDN w:val="0"/>
              <w:adjustRightInd w:val="0"/>
              <w:spacing w:after="0"/>
              <w:ind w:left="851" w:hanging="851"/>
              <w:textAlignment w:val="baseline"/>
              <w:rPr>
                <w:ins w:id="2179" w:author="BigCREditor-RAN4#104-bis" w:date="2022-10-21T21:29:00Z"/>
                <w:rFonts w:ascii="Arial" w:hAnsi="Arial"/>
                <w:sz w:val="18"/>
                <w:szCs w:val="18"/>
                <w:lang w:eastAsia="en-GB"/>
              </w:rPr>
            </w:pPr>
            <w:ins w:id="2180" w:author="BigCREditor-RAN4#104-bis" w:date="2022-10-21T21:29:00Z">
              <w:r w:rsidRPr="00020619">
                <w:rPr>
                  <w:rFonts w:ascii="Arial" w:hAnsi="Arial"/>
                  <w:sz w:val="18"/>
                  <w:szCs w:val="18"/>
                  <w:lang w:eastAsia="en-GB"/>
                </w:rPr>
                <w:t>Note 2:</w:t>
              </w:r>
              <w:r w:rsidRPr="00020619">
                <w:rPr>
                  <w:rFonts w:ascii="Arial" w:hAnsi="Arial"/>
                  <w:sz w:val="18"/>
                  <w:szCs w:val="18"/>
                  <w:lang w:eastAsia="en-GB"/>
                </w:rPr>
                <w:tab/>
                <w:t xml:space="preserve">Interference from other cells and noise sources not specified in the test is assumed to be constant over subcarriers and time and shall be modelled as AWGN of appropriate power for </w:t>
              </w:r>
            </w:ins>
            <w:ins w:id="2181" w:author="BigCREditor-RAN4#104-bis" w:date="2022-10-21T21:29:00Z">
              <w:r w:rsidRPr="00020619">
                <w:rPr>
                  <w:rFonts w:ascii="Arial" w:eastAsia="Calibri" w:hAnsi="Arial" w:cs="v4.2.0"/>
                  <w:position w:val="-12"/>
                  <w:sz w:val="18"/>
                  <w:szCs w:val="18"/>
                  <w:lang w:eastAsia="en-GB"/>
                </w:rPr>
                <w:object w:dxaOrig="405" w:dyaOrig="345" w14:anchorId="33FA8750">
                  <v:shape id="_x0000_i1034" type="#_x0000_t75" style="width:20.3pt;height:7.05pt" o:ole="" fillcolor="window">
                    <v:imagedata r:id="rId15" o:title=""/>
                  </v:shape>
                  <o:OLEObject Type="Embed" ProgID="Equation.3" ShapeID="_x0000_i1034" DrawAspect="Content" ObjectID="_1731331334" r:id="rId32"/>
                </w:object>
              </w:r>
            </w:ins>
            <w:ins w:id="2182" w:author="BigCREditor-RAN4#104-bis" w:date="2022-10-21T21:29:00Z">
              <w:r w:rsidRPr="00020619">
                <w:rPr>
                  <w:rFonts w:ascii="Arial" w:hAnsi="Arial"/>
                  <w:sz w:val="18"/>
                  <w:szCs w:val="18"/>
                  <w:lang w:eastAsia="en-GB"/>
                </w:rPr>
                <w:t xml:space="preserve"> to be fulfilled.</w:t>
              </w:r>
            </w:ins>
          </w:p>
          <w:p w14:paraId="5BDA1E59" w14:textId="77777777" w:rsidR="00041B91" w:rsidRPr="00020619" w:rsidRDefault="00041B91" w:rsidP="00BB34DD">
            <w:pPr>
              <w:keepNext/>
              <w:keepLines/>
              <w:overflowPunct w:val="0"/>
              <w:autoSpaceDE w:val="0"/>
              <w:autoSpaceDN w:val="0"/>
              <w:adjustRightInd w:val="0"/>
              <w:spacing w:after="0"/>
              <w:ind w:left="851" w:hanging="851"/>
              <w:textAlignment w:val="baseline"/>
              <w:rPr>
                <w:ins w:id="2183" w:author="BigCREditor-RAN4#104-bis" w:date="2022-10-21T21:29:00Z"/>
                <w:rFonts w:ascii="Arial" w:hAnsi="Arial"/>
                <w:sz w:val="18"/>
                <w:szCs w:val="18"/>
                <w:lang w:eastAsia="en-GB"/>
              </w:rPr>
            </w:pPr>
            <w:ins w:id="2184" w:author="BigCREditor-RAN4#104-bis" w:date="2022-10-21T21:29:00Z">
              <w:r w:rsidRPr="00020619">
                <w:rPr>
                  <w:rFonts w:ascii="Arial" w:hAnsi="Arial"/>
                  <w:sz w:val="18"/>
                  <w:szCs w:val="18"/>
                  <w:lang w:eastAsia="en-GB"/>
                </w:rPr>
                <w:t>Note 3:</w:t>
              </w:r>
              <w:r w:rsidRPr="00020619">
                <w:rPr>
                  <w:rFonts w:ascii="Arial" w:hAnsi="Arial"/>
                  <w:sz w:val="18"/>
                  <w:szCs w:val="18"/>
                  <w:lang w:eastAsia="en-GB"/>
                </w:rPr>
                <w:tab/>
                <w:t>SS-RSRP and Io levels have been derived from other parameters for information purposes. They are not settable parameters themselves.</w:t>
              </w:r>
            </w:ins>
          </w:p>
          <w:p w14:paraId="59CB21A2" w14:textId="77777777" w:rsidR="00041B91" w:rsidRPr="00020619" w:rsidRDefault="00041B91" w:rsidP="00BB34DD">
            <w:pPr>
              <w:keepNext/>
              <w:keepLines/>
              <w:overflowPunct w:val="0"/>
              <w:autoSpaceDE w:val="0"/>
              <w:autoSpaceDN w:val="0"/>
              <w:adjustRightInd w:val="0"/>
              <w:spacing w:after="0"/>
              <w:ind w:left="851" w:hanging="851"/>
              <w:textAlignment w:val="baseline"/>
              <w:rPr>
                <w:ins w:id="2185" w:author="BigCREditor-RAN4#104-bis" w:date="2022-10-21T21:29:00Z"/>
                <w:rFonts w:ascii="Arial" w:hAnsi="Arial"/>
                <w:sz w:val="18"/>
                <w:szCs w:val="18"/>
                <w:lang w:eastAsia="en-GB"/>
              </w:rPr>
            </w:pPr>
            <w:ins w:id="2186" w:author="BigCREditor-RAN4#104-bis" w:date="2022-10-21T21:29:00Z">
              <w:r w:rsidRPr="00020619">
                <w:rPr>
                  <w:rFonts w:ascii="Arial" w:hAnsi="Arial"/>
                  <w:sz w:val="18"/>
                  <w:szCs w:val="18"/>
                  <w:lang w:eastAsia="en-GB"/>
                </w:rPr>
                <w:t>Note 4:</w:t>
              </w:r>
              <w:r w:rsidRPr="00020619">
                <w:rPr>
                  <w:rFonts w:ascii="Arial" w:hAnsi="Arial"/>
                  <w:sz w:val="18"/>
                  <w:szCs w:val="18"/>
                  <w:lang w:eastAsia="en-GB"/>
                </w:rPr>
                <w:tab/>
                <w:t>SS-RSRP minimum requirements are specified assuming independent interference and noise at each receiver antenna port.</w:t>
              </w:r>
            </w:ins>
          </w:p>
        </w:tc>
      </w:tr>
    </w:tbl>
    <w:p w14:paraId="1490BAB2" w14:textId="77777777" w:rsidR="00041B91" w:rsidRPr="00020619" w:rsidRDefault="00041B91" w:rsidP="00041B91">
      <w:pPr>
        <w:overflowPunct w:val="0"/>
        <w:autoSpaceDE w:val="0"/>
        <w:autoSpaceDN w:val="0"/>
        <w:adjustRightInd w:val="0"/>
        <w:textAlignment w:val="baseline"/>
        <w:rPr>
          <w:ins w:id="2187" w:author="BigCREditor-RAN4#104-bis" w:date="2022-10-21T21:29:00Z"/>
          <w:lang w:eastAsia="en-GB"/>
        </w:rPr>
      </w:pPr>
    </w:p>
    <w:p w14:paraId="0F56F97C" w14:textId="77777777" w:rsidR="00041B91" w:rsidRPr="00020619" w:rsidRDefault="00041B91" w:rsidP="00041B91">
      <w:pPr>
        <w:keepNext/>
        <w:keepLines/>
        <w:overflowPunct w:val="0"/>
        <w:autoSpaceDE w:val="0"/>
        <w:autoSpaceDN w:val="0"/>
        <w:adjustRightInd w:val="0"/>
        <w:spacing w:before="240"/>
        <w:ind w:left="1701" w:hanging="1701"/>
        <w:textAlignment w:val="baseline"/>
        <w:outlineLvl w:val="4"/>
        <w:rPr>
          <w:ins w:id="2188" w:author="BigCREditor-RAN4#104-bis" w:date="2022-10-21T21:29:00Z"/>
          <w:rFonts w:ascii="Arial" w:hAnsi="Arial"/>
          <w:sz w:val="22"/>
          <w:lang w:eastAsia="en-GB"/>
        </w:rPr>
      </w:pPr>
      <w:ins w:id="2189" w:author="BigCREditor-RAN4#104-bis" w:date="2022-10-21T21:29:00Z">
        <w:r w:rsidRPr="00020619">
          <w:rPr>
            <w:rFonts w:ascii="Arial" w:hAnsi="Arial"/>
            <w:sz w:val="22"/>
            <w:lang w:eastAsia="en-GB"/>
          </w:rPr>
          <w:lastRenderedPageBreak/>
          <w:t>A.18.3.1.2.2</w:t>
        </w:r>
        <w:r w:rsidRPr="00020619">
          <w:rPr>
            <w:rFonts w:ascii="Arial" w:hAnsi="Arial"/>
            <w:sz w:val="22"/>
            <w:lang w:eastAsia="en-GB"/>
          </w:rPr>
          <w:tab/>
          <w:t>Test Requirements</w:t>
        </w:r>
      </w:ins>
    </w:p>
    <w:p w14:paraId="16ADD414" w14:textId="77777777" w:rsidR="00041B91" w:rsidRPr="00020619" w:rsidRDefault="00041B91" w:rsidP="00041B91">
      <w:pPr>
        <w:overflowPunct w:val="0"/>
        <w:autoSpaceDE w:val="0"/>
        <w:autoSpaceDN w:val="0"/>
        <w:adjustRightInd w:val="0"/>
        <w:textAlignment w:val="baseline"/>
        <w:rPr>
          <w:ins w:id="2190" w:author="BigCREditor-RAN4#104-bis" w:date="2022-10-21T21:29:00Z"/>
          <w:rFonts w:cs="v4.2.0"/>
          <w:lang w:eastAsia="en-GB"/>
        </w:rPr>
      </w:pPr>
      <w:ins w:id="2191" w:author="BigCREditor-RAN4#104-bis" w:date="2022-10-21T21:29:00Z">
        <w:r w:rsidRPr="00020619">
          <w:rPr>
            <w:rFonts w:cs="v4.2.0"/>
            <w:lang w:eastAsia="en-GB"/>
          </w:rPr>
          <w:t xml:space="preserve">In test 1 with per-UE gap, the UE shall send one Event B2 triggered measurement report, with a measurement reporting delay less than 108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25ADC86D" w14:textId="77777777" w:rsidR="00041B91" w:rsidRPr="00020619" w:rsidRDefault="00041B91" w:rsidP="00041B91">
      <w:pPr>
        <w:overflowPunct w:val="0"/>
        <w:autoSpaceDE w:val="0"/>
        <w:autoSpaceDN w:val="0"/>
        <w:adjustRightInd w:val="0"/>
        <w:textAlignment w:val="baseline"/>
        <w:rPr>
          <w:ins w:id="2192" w:author="BigCREditor-RAN4#104-bis" w:date="2022-10-21T21:29:00Z"/>
          <w:rFonts w:cs="v4.2.0"/>
          <w:lang w:eastAsia="en-GB"/>
        </w:rPr>
      </w:pPr>
      <w:ins w:id="2193" w:author="BigCREditor-RAN4#104-bis" w:date="2022-10-21T21:29:00Z">
        <w:r w:rsidRPr="00020619">
          <w:rPr>
            <w:rFonts w:cs="v4.2.0"/>
            <w:lang w:eastAsia="en-GB"/>
          </w:rPr>
          <w:t xml:space="preserve">In test 2 with per-UE gap, the UE shall send one Event B2 triggered measurement report, with a measurement reporting delay less than 1024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16EECA2D" w14:textId="77777777" w:rsidR="00041B91" w:rsidRPr="00020619" w:rsidRDefault="00041B91" w:rsidP="00041B91">
      <w:pPr>
        <w:overflowPunct w:val="0"/>
        <w:autoSpaceDE w:val="0"/>
        <w:autoSpaceDN w:val="0"/>
        <w:adjustRightInd w:val="0"/>
        <w:textAlignment w:val="baseline"/>
        <w:rPr>
          <w:ins w:id="2194" w:author="BigCREditor-RAN4#104-bis" w:date="2022-10-21T21:29:00Z"/>
          <w:rFonts w:cs="v4.2.0"/>
          <w:lang w:eastAsia="en-GB"/>
        </w:rPr>
      </w:pPr>
      <w:ins w:id="2195" w:author="BigCREditor-RAN4#104-bis" w:date="2022-10-21T21:29:00Z">
        <w:r w:rsidRPr="00020619">
          <w:rPr>
            <w:rFonts w:cs="v4.2.0"/>
            <w:lang w:eastAsia="en-GB"/>
          </w:rPr>
          <w:t xml:space="preserve">In test 3 with per-FR gap, the UE shall send one Event B2 triggered measurement report, with a measurement reporting delay less than 108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61CEEC40" w14:textId="77777777" w:rsidR="00041B91" w:rsidRPr="00020619" w:rsidRDefault="00041B91" w:rsidP="00041B91">
      <w:pPr>
        <w:overflowPunct w:val="0"/>
        <w:autoSpaceDE w:val="0"/>
        <w:autoSpaceDN w:val="0"/>
        <w:adjustRightInd w:val="0"/>
        <w:textAlignment w:val="baseline"/>
        <w:rPr>
          <w:ins w:id="2196" w:author="BigCREditor-RAN4#104-bis" w:date="2022-10-21T21:29:00Z"/>
          <w:rFonts w:cs="v4.2.0"/>
          <w:lang w:eastAsia="en-GB"/>
        </w:rPr>
      </w:pPr>
      <w:ins w:id="2197" w:author="BigCREditor-RAN4#104-bis" w:date="2022-10-21T21:29:00Z">
        <w:r w:rsidRPr="00020619">
          <w:rPr>
            <w:rFonts w:cs="v4.2.0"/>
            <w:lang w:eastAsia="en-GB"/>
          </w:rPr>
          <w:t xml:space="preserve">In test 4 with per-FR gap, the UE shall send one Event B2 triggered measurement report, with a measurement reporting delay less than 1024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5A4A2D2A" w14:textId="77777777" w:rsidR="00041B91" w:rsidRPr="00020619" w:rsidRDefault="00041B91" w:rsidP="00041B91">
      <w:pPr>
        <w:overflowPunct w:val="0"/>
        <w:autoSpaceDE w:val="0"/>
        <w:autoSpaceDN w:val="0"/>
        <w:adjustRightInd w:val="0"/>
        <w:textAlignment w:val="baseline"/>
        <w:rPr>
          <w:ins w:id="2198" w:author="BigCREditor-RAN4#104-bis" w:date="2022-10-21T21:29:00Z"/>
          <w:rFonts w:cs="v4.2.0"/>
          <w:lang w:eastAsia="en-GB"/>
        </w:rPr>
      </w:pPr>
      <w:ins w:id="2199" w:author="BigCREditor-RAN4#104-bis" w:date="2022-10-21T21:29:00Z">
        <w:r w:rsidRPr="00020619">
          <w:rPr>
            <w:rFonts w:cs="v4.2.0"/>
            <w:lang w:eastAsia="en-GB"/>
          </w:rPr>
          <w:t>In tests 1, 2, 3 and 4, the UE is not required to report SSB time index.</w:t>
        </w:r>
      </w:ins>
    </w:p>
    <w:p w14:paraId="0462EA10" w14:textId="6AB37CE5" w:rsidR="001F6376" w:rsidRPr="00020619" w:rsidRDefault="00041B91">
      <w:pPr>
        <w:pPrChange w:id="2200" w:author="ST" w:date="2022-10-21T10:47:00Z">
          <w:pPr>
            <w:pStyle w:val="Heading4"/>
          </w:pPr>
        </w:pPrChange>
      </w:pPr>
      <w:ins w:id="2201" w:author="BigCREditor-RAN4#104-bis" w:date="2022-10-21T21:29: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4AE786B9" w14:textId="46C5A4B3" w:rsidR="00B600E0" w:rsidRPr="00020619" w:rsidRDefault="00B600E0" w:rsidP="00B600E0">
      <w:pPr>
        <w:pStyle w:val="Heading4"/>
        <w:rPr>
          <w:ins w:id="2202" w:author="ST" w:date="2022-10-21T10:47:00Z"/>
        </w:rPr>
      </w:pPr>
      <w:r w:rsidRPr="00020619">
        <w:t>A.18.3.1.3</w:t>
      </w:r>
      <w:r w:rsidRPr="00020619">
        <w:tab/>
        <w:t>NR Inter-RAT event triggered reporting tests for FR1 with SSB time index detection when DRX is not used</w:t>
      </w:r>
    </w:p>
    <w:p w14:paraId="31011AAB" w14:textId="77777777" w:rsidR="00041B91" w:rsidRPr="00020619" w:rsidRDefault="00041B91" w:rsidP="00041B91">
      <w:pPr>
        <w:keepNext/>
        <w:keepLines/>
        <w:overflowPunct w:val="0"/>
        <w:autoSpaceDE w:val="0"/>
        <w:autoSpaceDN w:val="0"/>
        <w:adjustRightInd w:val="0"/>
        <w:spacing w:before="120"/>
        <w:ind w:left="1701" w:hanging="1701"/>
        <w:textAlignment w:val="baseline"/>
        <w:outlineLvl w:val="4"/>
        <w:rPr>
          <w:ins w:id="2203" w:author="BigCREditor-RAN4#104-bis" w:date="2022-10-21T21:29:00Z"/>
          <w:rFonts w:ascii="Arial" w:hAnsi="Arial"/>
          <w:sz w:val="22"/>
          <w:lang w:eastAsia="en-GB"/>
        </w:rPr>
      </w:pPr>
      <w:ins w:id="2204" w:author="BigCREditor-RAN4#104-bis" w:date="2022-10-21T21:29:00Z">
        <w:r w:rsidRPr="00020619">
          <w:rPr>
            <w:rFonts w:ascii="Arial" w:hAnsi="Arial"/>
            <w:sz w:val="22"/>
            <w:lang w:eastAsia="en-GB"/>
          </w:rPr>
          <w:t>A.18.3.1.3.1</w:t>
        </w:r>
        <w:r w:rsidRPr="00020619">
          <w:rPr>
            <w:rFonts w:ascii="Arial" w:hAnsi="Arial"/>
            <w:sz w:val="22"/>
            <w:lang w:eastAsia="en-GB"/>
          </w:rPr>
          <w:tab/>
          <w:t>Test Purpose and Environment</w:t>
        </w:r>
      </w:ins>
    </w:p>
    <w:p w14:paraId="1268EB83" w14:textId="77777777" w:rsidR="00041B91" w:rsidRPr="00020619" w:rsidRDefault="00041B91" w:rsidP="00041B91">
      <w:pPr>
        <w:overflowPunct w:val="0"/>
        <w:autoSpaceDE w:val="0"/>
        <w:autoSpaceDN w:val="0"/>
        <w:adjustRightInd w:val="0"/>
        <w:textAlignment w:val="baseline"/>
        <w:rPr>
          <w:ins w:id="2205" w:author="BigCREditor-RAN4#104-bis" w:date="2022-10-21T21:29:00Z"/>
          <w:rFonts w:cs="v4.2.0"/>
          <w:lang w:eastAsia="en-GB"/>
        </w:rPr>
      </w:pPr>
      <w:ins w:id="2206" w:author="BigCREditor-RAN4#104-bis" w:date="2022-10-21T21:29:00Z">
        <w:r w:rsidRPr="00020619">
          <w:rPr>
            <w:rFonts w:cs="v4.2.0"/>
            <w:lang w:eastAsia="en-GB"/>
          </w:rPr>
          <w:t xml:space="preserve">The purpose of this test is to verify that the RedCap UE makes correct reporting of an event. This test will partly verify the NR inter-RAT cell search requirements in clause 8.20.2.2of </w:t>
        </w:r>
        <w:r w:rsidRPr="00020619">
          <w:rPr>
            <w:lang w:eastAsia="zh-CN"/>
          </w:rPr>
          <w:t>TS 36.133</w:t>
        </w:r>
        <w:r w:rsidRPr="00020619">
          <w:rPr>
            <w:rFonts w:cs="v4.2.0"/>
            <w:lang w:eastAsia="en-GB"/>
          </w:rPr>
          <w:t xml:space="preserve"> [15] for E-UTRAN FDD-NR measurements and clause 8.20.2.3 of </w:t>
        </w:r>
        <w:r w:rsidRPr="00020619">
          <w:rPr>
            <w:lang w:eastAsia="zh-CN"/>
          </w:rPr>
          <w:t>TS 36.133 </w:t>
        </w:r>
        <w:r w:rsidRPr="00020619">
          <w:rPr>
            <w:rFonts w:cs="v4.2.0"/>
            <w:lang w:eastAsia="en-GB"/>
          </w:rPr>
          <w:t>[15] for E-UTRAN TDD-NR measurements.</w:t>
        </w:r>
      </w:ins>
    </w:p>
    <w:p w14:paraId="5E1FCED0" w14:textId="77777777" w:rsidR="00041B91" w:rsidRPr="00020619" w:rsidRDefault="00041B91" w:rsidP="00041B91">
      <w:pPr>
        <w:overflowPunct w:val="0"/>
        <w:autoSpaceDE w:val="0"/>
        <w:autoSpaceDN w:val="0"/>
        <w:adjustRightInd w:val="0"/>
        <w:textAlignment w:val="baseline"/>
        <w:rPr>
          <w:ins w:id="2207" w:author="BigCREditor-RAN4#104-bis" w:date="2022-10-21T21:29:00Z"/>
          <w:rFonts w:cs="v4.2.0"/>
          <w:lang w:eastAsia="en-GB"/>
        </w:rPr>
      </w:pPr>
      <w:ins w:id="2208" w:author="BigCREditor-RAN4#104-bis" w:date="2022-10-21T21:29:00Z">
        <w:r w:rsidRPr="00020619">
          <w:rPr>
            <w:rFonts w:cs="v4.2.0"/>
            <w:lang w:eastAsia="en-GB"/>
          </w:rPr>
          <w:t xml:space="preserve">In this test, there are two cells: E-UTRA cell 1 as </w:t>
        </w:r>
        <w:proofErr w:type="spellStart"/>
        <w:r w:rsidRPr="00020619">
          <w:rPr>
            <w:rFonts w:cs="v4.2.0"/>
            <w:lang w:eastAsia="en-GB"/>
          </w:rPr>
          <w:t>PCell</w:t>
        </w:r>
        <w:proofErr w:type="spellEnd"/>
        <w:r w:rsidRPr="00020619">
          <w:rPr>
            <w:rFonts w:cs="v4.2.0"/>
            <w:lang w:eastAsia="en-GB"/>
          </w:rPr>
          <w:t xml:space="preserve"> on E-UTRA RF channel 1 and NR cell 2 as neighbour cell in FR1 on NR RF channel 1.  The test parameters are given in Tables A.18.3.1.3.1-1, A.18.3.1.3.1-2, A.18.3.1.3.1-3 and A.18.3.1.3.1-4.</w:t>
        </w:r>
      </w:ins>
    </w:p>
    <w:p w14:paraId="054DF3AF" w14:textId="77777777" w:rsidR="00041B91" w:rsidRPr="00020619" w:rsidRDefault="00041B91" w:rsidP="00041B91">
      <w:pPr>
        <w:overflowPunct w:val="0"/>
        <w:autoSpaceDE w:val="0"/>
        <w:autoSpaceDN w:val="0"/>
        <w:adjustRightInd w:val="0"/>
        <w:textAlignment w:val="baseline"/>
        <w:rPr>
          <w:ins w:id="2209" w:author="BigCREditor-RAN4#104-bis" w:date="2022-10-21T21:29:00Z"/>
          <w:rFonts w:cs="v4.2.0"/>
          <w:lang w:eastAsia="en-GB"/>
        </w:rPr>
      </w:pPr>
      <w:ins w:id="2210" w:author="BigCREditor-RAN4#104-bis" w:date="2022-10-21T21:29:00Z">
        <w:r w:rsidRPr="00020619">
          <w:rPr>
            <w:rFonts w:cs="v4.2.0"/>
            <w:lang w:eastAsia="en-GB"/>
          </w:rPr>
          <w:t>In test 1 measurement gap pattern configuration # 0 as defined in Table A.18.3.1.3.1-2 is provided for RedCap UE that does not support per-FR gap and in test 2 measurement gap pattern configuration #4 as defined in Table A.18.3.1.3.1-2 is provided for RedCap UE that supports per-FR gap.</w:t>
        </w:r>
      </w:ins>
    </w:p>
    <w:p w14:paraId="1A8A2631" w14:textId="77777777" w:rsidR="00041B91" w:rsidRPr="00020619" w:rsidRDefault="00041B91" w:rsidP="00041B91">
      <w:pPr>
        <w:overflowPunct w:val="0"/>
        <w:autoSpaceDE w:val="0"/>
        <w:autoSpaceDN w:val="0"/>
        <w:adjustRightInd w:val="0"/>
        <w:textAlignment w:val="baseline"/>
        <w:rPr>
          <w:ins w:id="2211" w:author="BigCREditor-RAN4#104-bis" w:date="2022-10-21T21:29:00Z"/>
          <w:rFonts w:cs="v4.2.0"/>
          <w:lang w:eastAsia="en-GB"/>
        </w:rPr>
      </w:pPr>
      <w:ins w:id="2212" w:author="BigCREditor-RAN4#104-bis" w:date="2022-10-21T21:29:00Z">
        <w:r w:rsidRPr="00020619">
          <w:rPr>
            <w:rFonts w:cs="v4.2.0"/>
            <w:lang w:eastAsia="en-GB"/>
          </w:rPr>
          <w:t>In the measurement control information, it is indicated to the UE that event-triggered reporting with Event B2 (</w:t>
        </w:r>
        <w:proofErr w:type="spellStart"/>
        <w:r w:rsidRPr="00020619">
          <w:rPr>
            <w:rFonts w:cs="v4.2.0"/>
            <w:lang w:eastAsia="en-GB"/>
          </w:rPr>
          <w:t>PCell</w:t>
        </w:r>
        <w:proofErr w:type="spellEnd"/>
        <w:r w:rsidRPr="00020619">
          <w:rPr>
            <w:rFonts w:cs="v4.2.0"/>
            <w:lang w:eastAsia="en-GB"/>
          </w:rPr>
          <w:t xml:space="preserve"> becomes worse than threshold1 and inter RAT neighbour becomes better than threshold2) [16] is used. In the measurement configuration the UE shall be indicated to report the SSB index of the identified NR cell. The test consists of two successive time periods, with time duration of T1, and T2 respectively. During time duration T1, the UE shall not have any timing information of NR cell 2.</w:t>
        </w:r>
      </w:ins>
    </w:p>
    <w:p w14:paraId="40E7E052" w14:textId="77777777" w:rsidR="00041B91" w:rsidRPr="00020619" w:rsidRDefault="00041B91" w:rsidP="00041B91">
      <w:pPr>
        <w:keepNext/>
        <w:keepLines/>
        <w:overflowPunct w:val="0"/>
        <w:autoSpaceDE w:val="0"/>
        <w:autoSpaceDN w:val="0"/>
        <w:adjustRightInd w:val="0"/>
        <w:spacing w:before="60"/>
        <w:jc w:val="center"/>
        <w:textAlignment w:val="baseline"/>
        <w:rPr>
          <w:ins w:id="2213" w:author="BigCREditor-RAN4#104-bis" w:date="2022-10-21T21:29:00Z"/>
          <w:rFonts w:ascii="Arial" w:hAnsi="Arial"/>
          <w:b/>
          <w:lang w:eastAsia="en-GB"/>
        </w:rPr>
      </w:pPr>
      <w:ins w:id="2214" w:author="BigCREditor-RAN4#104-bis" w:date="2022-10-21T21:29:00Z">
        <w:r w:rsidRPr="00020619">
          <w:rPr>
            <w:rFonts w:ascii="Arial" w:hAnsi="Arial"/>
            <w:b/>
            <w:lang w:eastAsia="en-GB"/>
          </w:rPr>
          <w:t xml:space="preserve">Table A.18.3.1.3.1-1: </w:t>
        </w:r>
        <w:r w:rsidRPr="00020619">
          <w:rPr>
            <w:rFonts w:ascii="Arial" w:hAnsi="Arial"/>
            <w:b/>
            <w:lang w:eastAsia="zh-CN"/>
          </w:rPr>
          <w:t xml:space="preserve">NR inter-RAT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out SSB index reading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041B91" w:rsidRPr="00020619" w14:paraId="5BFE650C" w14:textId="77777777" w:rsidTr="00BB34DD">
        <w:trPr>
          <w:jc w:val="center"/>
          <w:ins w:id="2215"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1A957E50" w14:textId="77777777" w:rsidR="00041B91" w:rsidRPr="00020619" w:rsidRDefault="00041B91" w:rsidP="00BB34DD">
            <w:pPr>
              <w:keepNext/>
              <w:keepLines/>
              <w:overflowPunct w:val="0"/>
              <w:autoSpaceDE w:val="0"/>
              <w:autoSpaceDN w:val="0"/>
              <w:adjustRightInd w:val="0"/>
              <w:spacing w:after="0"/>
              <w:jc w:val="center"/>
              <w:textAlignment w:val="baseline"/>
              <w:rPr>
                <w:ins w:id="2216" w:author="BigCREditor-RAN4#104-bis" w:date="2022-10-21T21:29:00Z"/>
                <w:rFonts w:ascii="Arial" w:hAnsi="Arial"/>
                <w:b/>
                <w:sz w:val="18"/>
                <w:lang w:eastAsia="en-GB"/>
              </w:rPr>
            </w:pPr>
            <w:ins w:id="2217" w:author="BigCREditor-RAN4#104-bis" w:date="2022-10-21T21:29:00Z">
              <w:r w:rsidRPr="00020619">
                <w:rPr>
                  <w:rFonts w:ascii="Arial" w:hAnsi="Arial"/>
                  <w:b/>
                  <w:sz w:val="18"/>
                  <w:lang w:eastAsia="en-GB"/>
                </w:rPr>
                <w:t>Configuration</w:t>
              </w:r>
            </w:ins>
          </w:p>
        </w:tc>
        <w:tc>
          <w:tcPr>
            <w:tcW w:w="7298" w:type="dxa"/>
            <w:tcBorders>
              <w:top w:val="single" w:sz="4" w:space="0" w:color="auto"/>
              <w:left w:val="single" w:sz="4" w:space="0" w:color="auto"/>
              <w:bottom w:val="single" w:sz="4" w:space="0" w:color="auto"/>
              <w:right w:val="single" w:sz="4" w:space="0" w:color="auto"/>
            </w:tcBorders>
            <w:hideMark/>
          </w:tcPr>
          <w:p w14:paraId="741B7257" w14:textId="77777777" w:rsidR="00041B91" w:rsidRPr="00020619" w:rsidRDefault="00041B91" w:rsidP="00BB34DD">
            <w:pPr>
              <w:keepNext/>
              <w:keepLines/>
              <w:overflowPunct w:val="0"/>
              <w:autoSpaceDE w:val="0"/>
              <w:autoSpaceDN w:val="0"/>
              <w:adjustRightInd w:val="0"/>
              <w:spacing w:after="0"/>
              <w:jc w:val="center"/>
              <w:textAlignment w:val="baseline"/>
              <w:rPr>
                <w:ins w:id="2218" w:author="BigCREditor-RAN4#104-bis" w:date="2022-10-21T21:29:00Z"/>
                <w:rFonts w:ascii="Arial" w:hAnsi="Arial"/>
                <w:b/>
                <w:sz w:val="18"/>
                <w:lang w:eastAsia="en-GB"/>
              </w:rPr>
            </w:pPr>
            <w:ins w:id="2219" w:author="BigCREditor-RAN4#104-bis" w:date="2022-10-21T21:29:00Z">
              <w:r w:rsidRPr="00020619">
                <w:rPr>
                  <w:rFonts w:ascii="Arial" w:hAnsi="Arial"/>
                  <w:b/>
                  <w:sz w:val="18"/>
                  <w:lang w:eastAsia="en-GB"/>
                </w:rPr>
                <w:t>Description</w:t>
              </w:r>
            </w:ins>
          </w:p>
        </w:tc>
      </w:tr>
      <w:tr w:rsidR="00041B91" w:rsidRPr="00020619" w14:paraId="670F527A" w14:textId="77777777" w:rsidTr="00BB34DD">
        <w:trPr>
          <w:jc w:val="center"/>
          <w:ins w:id="2220"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4977577F" w14:textId="77777777" w:rsidR="00041B91" w:rsidRPr="00020619" w:rsidRDefault="00041B91" w:rsidP="00BB34DD">
            <w:pPr>
              <w:keepNext/>
              <w:keepLines/>
              <w:overflowPunct w:val="0"/>
              <w:autoSpaceDE w:val="0"/>
              <w:autoSpaceDN w:val="0"/>
              <w:adjustRightInd w:val="0"/>
              <w:spacing w:after="0"/>
              <w:textAlignment w:val="baseline"/>
              <w:rPr>
                <w:ins w:id="2221" w:author="BigCREditor-RAN4#104-bis" w:date="2022-10-21T21:29:00Z"/>
                <w:rFonts w:ascii="Arial" w:hAnsi="Arial"/>
                <w:sz w:val="18"/>
                <w:lang w:eastAsia="en-GB"/>
              </w:rPr>
            </w:pPr>
            <w:ins w:id="2222" w:author="BigCREditor-RAN4#104-bis" w:date="2022-10-21T21:29:00Z">
              <w:r w:rsidRPr="00020619">
                <w:rPr>
                  <w:rFonts w:ascii="Arial" w:hAnsi="Arial"/>
                  <w:sz w:val="18"/>
                  <w:lang w:eastAsia="en-GB"/>
                </w:rPr>
                <w:t>1</w:t>
              </w:r>
            </w:ins>
          </w:p>
        </w:tc>
        <w:tc>
          <w:tcPr>
            <w:tcW w:w="7298" w:type="dxa"/>
            <w:tcBorders>
              <w:top w:val="single" w:sz="4" w:space="0" w:color="auto"/>
              <w:left w:val="single" w:sz="4" w:space="0" w:color="auto"/>
              <w:bottom w:val="single" w:sz="4" w:space="0" w:color="auto"/>
              <w:right w:val="single" w:sz="4" w:space="0" w:color="auto"/>
            </w:tcBorders>
            <w:hideMark/>
          </w:tcPr>
          <w:p w14:paraId="026490B0" w14:textId="77777777" w:rsidR="00041B91" w:rsidRPr="00020619" w:rsidRDefault="00041B91" w:rsidP="00BB34DD">
            <w:pPr>
              <w:keepNext/>
              <w:keepLines/>
              <w:overflowPunct w:val="0"/>
              <w:autoSpaceDE w:val="0"/>
              <w:autoSpaceDN w:val="0"/>
              <w:adjustRightInd w:val="0"/>
              <w:spacing w:after="0"/>
              <w:textAlignment w:val="baseline"/>
              <w:rPr>
                <w:ins w:id="2223" w:author="BigCREditor-RAN4#104-bis" w:date="2022-10-21T21:29:00Z"/>
                <w:rFonts w:ascii="Arial" w:hAnsi="Arial"/>
                <w:sz w:val="18"/>
                <w:lang w:eastAsia="en-GB"/>
              </w:rPr>
            </w:pPr>
            <w:ins w:id="2224" w:author="BigCREditor-RAN4#104-bis" w:date="2022-10-21T21:29:00Z">
              <w:r w:rsidRPr="00020619">
                <w:rPr>
                  <w:rFonts w:ascii="Arial" w:hAnsi="Arial"/>
                  <w:sz w:val="18"/>
                  <w:lang w:eastAsia="en-GB"/>
                </w:rPr>
                <w:t>LTE FDD, NR 15 kHz SSB SCS, 10 MHz bandwidth, FDD duplex mode</w:t>
              </w:r>
            </w:ins>
          </w:p>
        </w:tc>
      </w:tr>
      <w:tr w:rsidR="00041B91" w:rsidRPr="00020619" w14:paraId="6196A724" w14:textId="77777777" w:rsidTr="00BB34DD">
        <w:trPr>
          <w:jc w:val="center"/>
          <w:ins w:id="2225"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51DC0869" w14:textId="77777777" w:rsidR="00041B91" w:rsidRPr="00020619" w:rsidRDefault="00041B91" w:rsidP="00BB34DD">
            <w:pPr>
              <w:keepNext/>
              <w:keepLines/>
              <w:overflowPunct w:val="0"/>
              <w:autoSpaceDE w:val="0"/>
              <w:autoSpaceDN w:val="0"/>
              <w:adjustRightInd w:val="0"/>
              <w:spacing w:after="0"/>
              <w:textAlignment w:val="baseline"/>
              <w:rPr>
                <w:ins w:id="2226" w:author="BigCREditor-RAN4#104-bis" w:date="2022-10-21T21:29:00Z"/>
                <w:rFonts w:ascii="Arial" w:hAnsi="Arial"/>
                <w:sz w:val="18"/>
                <w:lang w:eastAsia="en-GB"/>
              </w:rPr>
            </w:pPr>
            <w:ins w:id="2227" w:author="BigCREditor-RAN4#104-bis" w:date="2022-10-21T21:29:00Z">
              <w:r w:rsidRPr="00020619">
                <w:rPr>
                  <w:rFonts w:ascii="Arial" w:hAnsi="Arial"/>
                  <w:sz w:val="18"/>
                  <w:lang w:eastAsia="en-GB"/>
                </w:rPr>
                <w:t>2</w:t>
              </w:r>
            </w:ins>
          </w:p>
        </w:tc>
        <w:tc>
          <w:tcPr>
            <w:tcW w:w="7298" w:type="dxa"/>
            <w:tcBorders>
              <w:top w:val="single" w:sz="4" w:space="0" w:color="auto"/>
              <w:left w:val="single" w:sz="4" w:space="0" w:color="auto"/>
              <w:bottom w:val="single" w:sz="4" w:space="0" w:color="auto"/>
              <w:right w:val="single" w:sz="4" w:space="0" w:color="auto"/>
            </w:tcBorders>
            <w:hideMark/>
          </w:tcPr>
          <w:p w14:paraId="013B78D1" w14:textId="77777777" w:rsidR="00041B91" w:rsidRPr="00020619" w:rsidRDefault="00041B91" w:rsidP="00BB34DD">
            <w:pPr>
              <w:keepNext/>
              <w:keepLines/>
              <w:overflowPunct w:val="0"/>
              <w:autoSpaceDE w:val="0"/>
              <w:autoSpaceDN w:val="0"/>
              <w:adjustRightInd w:val="0"/>
              <w:spacing w:after="0"/>
              <w:textAlignment w:val="baseline"/>
              <w:rPr>
                <w:ins w:id="2228" w:author="BigCREditor-RAN4#104-bis" w:date="2022-10-21T21:29:00Z"/>
                <w:rFonts w:ascii="Arial" w:hAnsi="Arial"/>
                <w:sz w:val="18"/>
                <w:lang w:eastAsia="en-GB"/>
              </w:rPr>
            </w:pPr>
            <w:ins w:id="2229" w:author="BigCREditor-RAN4#104-bis" w:date="2022-10-21T21:29:00Z">
              <w:r w:rsidRPr="00020619">
                <w:rPr>
                  <w:rFonts w:ascii="Arial" w:hAnsi="Arial"/>
                  <w:sz w:val="18"/>
                  <w:lang w:eastAsia="en-GB"/>
                </w:rPr>
                <w:t>LTE FDD, NR 15 kHz SSB SCS, 10 MHz bandwidth, TDD duplex mode</w:t>
              </w:r>
            </w:ins>
          </w:p>
        </w:tc>
      </w:tr>
      <w:tr w:rsidR="00041B91" w:rsidRPr="00020619" w14:paraId="27744D30" w14:textId="77777777" w:rsidTr="00BB34DD">
        <w:trPr>
          <w:jc w:val="center"/>
          <w:ins w:id="2230"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6B96F947" w14:textId="77777777" w:rsidR="00041B91" w:rsidRPr="00020619" w:rsidRDefault="00041B91" w:rsidP="00BB34DD">
            <w:pPr>
              <w:keepNext/>
              <w:keepLines/>
              <w:overflowPunct w:val="0"/>
              <w:autoSpaceDE w:val="0"/>
              <w:autoSpaceDN w:val="0"/>
              <w:adjustRightInd w:val="0"/>
              <w:spacing w:after="0"/>
              <w:textAlignment w:val="baseline"/>
              <w:rPr>
                <w:ins w:id="2231" w:author="BigCREditor-RAN4#104-bis" w:date="2022-10-21T21:29:00Z"/>
                <w:rFonts w:ascii="Arial" w:hAnsi="Arial"/>
                <w:sz w:val="18"/>
                <w:lang w:eastAsia="en-GB"/>
              </w:rPr>
            </w:pPr>
            <w:ins w:id="2232" w:author="BigCREditor-RAN4#104-bis" w:date="2022-10-21T21:29:00Z">
              <w:r w:rsidRPr="00020619">
                <w:rPr>
                  <w:rFonts w:ascii="Arial" w:hAnsi="Arial"/>
                  <w:sz w:val="18"/>
                  <w:lang w:eastAsia="en-GB"/>
                </w:rPr>
                <w:t>3</w:t>
              </w:r>
            </w:ins>
          </w:p>
        </w:tc>
        <w:tc>
          <w:tcPr>
            <w:tcW w:w="7298" w:type="dxa"/>
            <w:tcBorders>
              <w:top w:val="single" w:sz="4" w:space="0" w:color="auto"/>
              <w:left w:val="single" w:sz="4" w:space="0" w:color="auto"/>
              <w:bottom w:val="single" w:sz="4" w:space="0" w:color="auto"/>
              <w:right w:val="single" w:sz="4" w:space="0" w:color="auto"/>
            </w:tcBorders>
            <w:hideMark/>
          </w:tcPr>
          <w:p w14:paraId="19E5FEFF" w14:textId="77777777" w:rsidR="00041B91" w:rsidRPr="00020619" w:rsidRDefault="00041B91" w:rsidP="00BB34DD">
            <w:pPr>
              <w:keepNext/>
              <w:keepLines/>
              <w:overflowPunct w:val="0"/>
              <w:autoSpaceDE w:val="0"/>
              <w:autoSpaceDN w:val="0"/>
              <w:adjustRightInd w:val="0"/>
              <w:spacing w:after="0"/>
              <w:textAlignment w:val="baseline"/>
              <w:rPr>
                <w:ins w:id="2233" w:author="BigCREditor-RAN4#104-bis" w:date="2022-10-21T21:29:00Z"/>
                <w:rFonts w:ascii="Arial" w:hAnsi="Arial"/>
                <w:sz w:val="18"/>
                <w:lang w:eastAsia="en-GB"/>
              </w:rPr>
            </w:pPr>
            <w:ins w:id="2234" w:author="BigCREditor-RAN4#104-bis" w:date="2022-10-21T21:29:00Z">
              <w:r w:rsidRPr="00020619">
                <w:rPr>
                  <w:rFonts w:ascii="Arial" w:hAnsi="Arial"/>
                  <w:sz w:val="18"/>
                  <w:lang w:eastAsia="en-GB"/>
                </w:rPr>
                <w:t>LTE FDD, NR 30 kHz SSB SCS, 20 MHz bandwidth, TDD duplex mode</w:t>
              </w:r>
            </w:ins>
          </w:p>
        </w:tc>
      </w:tr>
      <w:tr w:rsidR="00041B91" w:rsidRPr="00020619" w14:paraId="649962D7" w14:textId="77777777" w:rsidTr="00BB34DD">
        <w:trPr>
          <w:jc w:val="center"/>
          <w:ins w:id="2235"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33C1E808" w14:textId="77777777" w:rsidR="00041B91" w:rsidRPr="00020619" w:rsidRDefault="00041B91" w:rsidP="00BB34DD">
            <w:pPr>
              <w:keepNext/>
              <w:keepLines/>
              <w:overflowPunct w:val="0"/>
              <w:autoSpaceDE w:val="0"/>
              <w:autoSpaceDN w:val="0"/>
              <w:adjustRightInd w:val="0"/>
              <w:spacing w:after="0"/>
              <w:textAlignment w:val="baseline"/>
              <w:rPr>
                <w:ins w:id="2236" w:author="BigCREditor-RAN4#104-bis" w:date="2022-10-21T21:29:00Z"/>
                <w:rFonts w:ascii="Arial" w:hAnsi="Arial"/>
                <w:sz w:val="18"/>
                <w:lang w:eastAsia="en-GB"/>
              </w:rPr>
            </w:pPr>
            <w:ins w:id="2237" w:author="BigCREditor-RAN4#104-bis" w:date="2022-10-21T21:29:00Z">
              <w:r w:rsidRPr="00020619">
                <w:rPr>
                  <w:rFonts w:ascii="Arial" w:hAnsi="Arial"/>
                  <w:sz w:val="18"/>
                  <w:lang w:eastAsia="en-GB"/>
                </w:rPr>
                <w:t>4</w:t>
              </w:r>
            </w:ins>
          </w:p>
        </w:tc>
        <w:tc>
          <w:tcPr>
            <w:tcW w:w="7298" w:type="dxa"/>
            <w:tcBorders>
              <w:top w:val="single" w:sz="4" w:space="0" w:color="auto"/>
              <w:left w:val="single" w:sz="4" w:space="0" w:color="auto"/>
              <w:bottom w:val="single" w:sz="4" w:space="0" w:color="auto"/>
              <w:right w:val="single" w:sz="4" w:space="0" w:color="auto"/>
            </w:tcBorders>
            <w:hideMark/>
          </w:tcPr>
          <w:p w14:paraId="30EF3A39" w14:textId="77777777" w:rsidR="00041B91" w:rsidRPr="00020619" w:rsidRDefault="00041B91" w:rsidP="00BB34DD">
            <w:pPr>
              <w:keepNext/>
              <w:keepLines/>
              <w:overflowPunct w:val="0"/>
              <w:autoSpaceDE w:val="0"/>
              <w:autoSpaceDN w:val="0"/>
              <w:adjustRightInd w:val="0"/>
              <w:spacing w:after="0"/>
              <w:textAlignment w:val="baseline"/>
              <w:rPr>
                <w:ins w:id="2238" w:author="BigCREditor-RAN4#104-bis" w:date="2022-10-21T21:29:00Z"/>
                <w:rFonts w:ascii="Arial" w:hAnsi="Arial"/>
                <w:sz w:val="18"/>
                <w:lang w:eastAsia="en-GB"/>
              </w:rPr>
            </w:pPr>
            <w:ins w:id="2239" w:author="BigCREditor-RAN4#104-bis" w:date="2022-10-21T21:29:00Z">
              <w:r w:rsidRPr="00020619">
                <w:rPr>
                  <w:rFonts w:ascii="Arial" w:hAnsi="Arial"/>
                  <w:sz w:val="18"/>
                  <w:lang w:eastAsia="en-GB"/>
                </w:rPr>
                <w:t>LTE TDD, NR 15 kHz SSB SCS, 10 MHz bandwidth, FDD duplex mode</w:t>
              </w:r>
            </w:ins>
          </w:p>
        </w:tc>
      </w:tr>
      <w:tr w:rsidR="00041B91" w:rsidRPr="00020619" w14:paraId="13C78729" w14:textId="77777777" w:rsidTr="00BB34DD">
        <w:trPr>
          <w:jc w:val="center"/>
          <w:ins w:id="2240"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6B71AC8B" w14:textId="77777777" w:rsidR="00041B91" w:rsidRPr="00020619" w:rsidRDefault="00041B91" w:rsidP="00BB34DD">
            <w:pPr>
              <w:keepNext/>
              <w:keepLines/>
              <w:overflowPunct w:val="0"/>
              <w:autoSpaceDE w:val="0"/>
              <w:autoSpaceDN w:val="0"/>
              <w:adjustRightInd w:val="0"/>
              <w:spacing w:after="0"/>
              <w:textAlignment w:val="baseline"/>
              <w:rPr>
                <w:ins w:id="2241" w:author="BigCREditor-RAN4#104-bis" w:date="2022-10-21T21:29:00Z"/>
                <w:rFonts w:ascii="Arial" w:hAnsi="Arial"/>
                <w:sz w:val="18"/>
                <w:lang w:eastAsia="en-GB"/>
              </w:rPr>
            </w:pPr>
            <w:ins w:id="2242" w:author="BigCREditor-RAN4#104-bis" w:date="2022-10-21T21:29:00Z">
              <w:r w:rsidRPr="00020619">
                <w:rPr>
                  <w:rFonts w:ascii="Arial" w:hAnsi="Arial"/>
                  <w:sz w:val="18"/>
                  <w:lang w:eastAsia="en-GB"/>
                </w:rPr>
                <w:t>5</w:t>
              </w:r>
            </w:ins>
          </w:p>
        </w:tc>
        <w:tc>
          <w:tcPr>
            <w:tcW w:w="7298" w:type="dxa"/>
            <w:tcBorders>
              <w:top w:val="single" w:sz="4" w:space="0" w:color="auto"/>
              <w:left w:val="single" w:sz="4" w:space="0" w:color="auto"/>
              <w:bottom w:val="single" w:sz="4" w:space="0" w:color="auto"/>
              <w:right w:val="single" w:sz="4" w:space="0" w:color="auto"/>
            </w:tcBorders>
            <w:hideMark/>
          </w:tcPr>
          <w:p w14:paraId="02F5338E" w14:textId="77777777" w:rsidR="00041B91" w:rsidRPr="00020619" w:rsidRDefault="00041B91" w:rsidP="00BB34DD">
            <w:pPr>
              <w:keepNext/>
              <w:keepLines/>
              <w:overflowPunct w:val="0"/>
              <w:autoSpaceDE w:val="0"/>
              <w:autoSpaceDN w:val="0"/>
              <w:adjustRightInd w:val="0"/>
              <w:spacing w:after="0"/>
              <w:textAlignment w:val="baseline"/>
              <w:rPr>
                <w:ins w:id="2243" w:author="BigCREditor-RAN4#104-bis" w:date="2022-10-21T21:29:00Z"/>
                <w:rFonts w:ascii="Arial" w:hAnsi="Arial"/>
                <w:sz w:val="18"/>
                <w:lang w:eastAsia="en-GB"/>
              </w:rPr>
            </w:pPr>
            <w:ins w:id="2244" w:author="BigCREditor-RAN4#104-bis" w:date="2022-10-21T21:29:00Z">
              <w:r w:rsidRPr="00020619">
                <w:rPr>
                  <w:rFonts w:ascii="Arial" w:hAnsi="Arial"/>
                  <w:sz w:val="18"/>
                  <w:lang w:eastAsia="en-GB"/>
                </w:rPr>
                <w:t>LTE TDD, NR 15 kHz SSB SCS, 10 MHz bandwidth, TDD duplex mode</w:t>
              </w:r>
            </w:ins>
          </w:p>
        </w:tc>
      </w:tr>
      <w:tr w:rsidR="00041B91" w:rsidRPr="00020619" w14:paraId="6D970BFF" w14:textId="77777777" w:rsidTr="00BB34DD">
        <w:trPr>
          <w:jc w:val="center"/>
          <w:ins w:id="2245" w:author="BigCREditor-RAN4#104-bis" w:date="2022-10-21T21:29:00Z"/>
        </w:trPr>
        <w:tc>
          <w:tcPr>
            <w:tcW w:w="2331" w:type="dxa"/>
            <w:tcBorders>
              <w:top w:val="single" w:sz="4" w:space="0" w:color="auto"/>
              <w:left w:val="single" w:sz="4" w:space="0" w:color="auto"/>
              <w:bottom w:val="single" w:sz="4" w:space="0" w:color="auto"/>
              <w:right w:val="single" w:sz="4" w:space="0" w:color="auto"/>
            </w:tcBorders>
            <w:hideMark/>
          </w:tcPr>
          <w:p w14:paraId="6898E8B1" w14:textId="77777777" w:rsidR="00041B91" w:rsidRPr="00020619" w:rsidRDefault="00041B91" w:rsidP="00BB34DD">
            <w:pPr>
              <w:keepNext/>
              <w:keepLines/>
              <w:overflowPunct w:val="0"/>
              <w:autoSpaceDE w:val="0"/>
              <w:autoSpaceDN w:val="0"/>
              <w:adjustRightInd w:val="0"/>
              <w:spacing w:after="0"/>
              <w:textAlignment w:val="baseline"/>
              <w:rPr>
                <w:ins w:id="2246" w:author="BigCREditor-RAN4#104-bis" w:date="2022-10-21T21:29:00Z"/>
                <w:rFonts w:ascii="Arial" w:hAnsi="Arial"/>
                <w:sz w:val="18"/>
                <w:lang w:eastAsia="en-GB"/>
              </w:rPr>
            </w:pPr>
            <w:ins w:id="2247" w:author="BigCREditor-RAN4#104-bis" w:date="2022-10-21T21:29:00Z">
              <w:r w:rsidRPr="00020619">
                <w:rPr>
                  <w:rFonts w:ascii="Arial" w:hAnsi="Arial"/>
                  <w:sz w:val="18"/>
                  <w:lang w:eastAsia="en-GB"/>
                </w:rPr>
                <w:t>6</w:t>
              </w:r>
            </w:ins>
          </w:p>
        </w:tc>
        <w:tc>
          <w:tcPr>
            <w:tcW w:w="7298" w:type="dxa"/>
            <w:tcBorders>
              <w:top w:val="single" w:sz="4" w:space="0" w:color="auto"/>
              <w:left w:val="single" w:sz="4" w:space="0" w:color="auto"/>
              <w:bottom w:val="single" w:sz="4" w:space="0" w:color="auto"/>
              <w:right w:val="single" w:sz="4" w:space="0" w:color="auto"/>
            </w:tcBorders>
            <w:hideMark/>
          </w:tcPr>
          <w:p w14:paraId="4D23B301" w14:textId="77777777" w:rsidR="00041B91" w:rsidRPr="00020619" w:rsidRDefault="00041B91" w:rsidP="00BB34DD">
            <w:pPr>
              <w:keepNext/>
              <w:keepLines/>
              <w:overflowPunct w:val="0"/>
              <w:autoSpaceDE w:val="0"/>
              <w:autoSpaceDN w:val="0"/>
              <w:adjustRightInd w:val="0"/>
              <w:spacing w:after="0"/>
              <w:textAlignment w:val="baseline"/>
              <w:rPr>
                <w:ins w:id="2248" w:author="BigCREditor-RAN4#104-bis" w:date="2022-10-21T21:29:00Z"/>
                <w:rFonts w:ascii="Arial" w:hAnsi="Arial"/>
                <w:sz w:val="18"/>
                <w:lang w:eastAsia="en-GB"/>
              </w:rPr>
            </w:pPr>
            <w:ins w:id="2249" w:author="BigCREditor-RAN4#104-bis" w:date="2022-10-21T21:29:00Z">
              <w:r w:rsidRPr="00020619">
                <w:rPr>
                  <w:rFonts w:ascii="Arial" w:hAnsi="Arial"/>
                  <w:sz w:val="18"/>
                  <w:lang w:eastAsia="en-GB"/>
                </w:rPr>
                <w:t>LTE TDD, NR 30 kHz SSB SCS, 20 MHz bandwidth, TDD duplex mode</w:t>
              </w:r>
            </w:ins>
          </w:p>
        </w:tc>
      </w:tr>
      <w:tr w:rsidR="00041B91" w:rsidRPr="00020619" w14:paraId="2AB6CC56" w14:textId="77777777" w:rsidTr="00BB34DD">
        <w:trPr>
          <w:jc w:val="center"/>
          <w:ins w:id="2250" w:author="BigCREditor-RAN4#104-bis" w:date="2022-10-21T21:29:00Z"/>
        </w:trPr>
        <w:tc>
          <w:tcPr>
            <w:tcW w:w="2331" w:type="dxa"/>
            <w:tcBorders>
              <w:top w:val="single" w:sz="4" w:space="0" w:color="auto"/>
              <w:left w:val="single" w:sz="4" w:space="0" w:color="auto"/>
              <w:bottom w:val="single" w:sz="4" w:space="0" w:color="auto"/>
              <w:right w:val="single" w:sz="4" w:space="0" w:color="auto"/>
            </w:tcBorders>
          </w:tcPr>
          <w:p w14:paraId="56B41F49" w14:textId="77777777" w:rsidR="00041B91" w:rsidRPr="00020619" w:rsidRDefault="00041B91" w:rsidP="00BB34DD">
            <w:pPr>
              <w:keepNext/>
              <w:keepLines/>
              <w:overflowPunct w:val="0"/>
              <w:autoSpaceDE w:val="0"/>
              <w:autoSpaceDN w:val="0"/>
              <w:adjustRightInd w:val="0"/>
              <w:spacing w:after="0"/>
              <w:textAlignment w:val="baseline"/>
              <w:rPr>
                <w:ins w:id="2251" w:author="BigCREditor-RAN4#104-bis" w:date="2022-10-21T21:29:00Z"/>
                <w:rFonts w:ascii="Arial" w:hAnsi="Arial"/>
                <w:sz w:val="18"/>
                <w:lang w:eastAsia="en-GB"/>
              </w:rPr>
            </w:pPr>
            <w:ins w:id="2252" w:author="BigCREditor-RAN4#104-bis" w:date="2022-10-21T21:29:00Z">
              <w:r w:rsidRPr="00020619">
                <w:rPr>
                  <w:rFonts w:ascii="Arial" w:hAnsi="Arial" w:hint="eastAsia"/>
                  <w:sz w:val="18"/>
                  <w:lang w:eastAsia="zh-CN"/>
                </w:rPr>
                <w:t>7</w:t>
              </w:r>
            </w:ins>
          </w:p>
        </w:tc>
        <w:tc>
          <w:tcPr>
            <w:tcW w:w="7298" w:type="dxa"/>
            <w:tcBorders>
              <w:top w:val="single" w:sz="4" w:space="0" w:color="auto"/>
              <w:left w:val="single" w:sz="4" w:space="0" w:color="auto"/>
              <w:bottom w:val="single" w:sz="4" w:space="0" w:color="auto"/>
              <w:right w:val="single" w:sz="4" w:space="0" w:color="auto"/>
            </w:tcBorders>
          </w:tcPr>
          <w:p w14:paraId="572111DA" w14:textId="77777777" w:rsidR="00041B91" w:rsidRPr="00020619" w:rsidRDefault="00041B91" w:rsidP="00BB34DD">
            <w:pPr>
              <w:keepNext/>
              <w:keepLines/>
              <w:overflowPunct w:val="0"/>
              <w:autoSpaceDE w:val="0"/>
              <w:autoSpaceDN w:val="0"/>
              <w:adjustRightInd w:val="0"/>
              <w:spacing w:after="0"/>
              <w:textAlignment w:val="baseline"/>
              <w:rPr>
                <w:ins w:id="2253" w:author="BigCREditor-RAN4#104-bis" w:date="2022-10-21T21:29:00Z"/>
                <w:rFonts w:ascii="Arial" w:hAnsi="Arial"/>
                <w:sz w:val="18"/>
                <w:lang w:eastAsia="en-GB"/>
              </w:rPr>
            </w:pPr>
            <w:ins w:id="2254" w:author="BigCREditor-RAN4#104-bis" w:date="2022-10-21T21:29:00Z">
              <w:r w:rsidRPr="00020619">
                <w:rPr>
                  <w:rFonts w:ascii="Arial" w:hAnsi="Arial"/>
                  <w:sz w:val="18"/>
                  <w:lang w:eastAsia="en-GB"/>
                </w:rPr>
                <w:t>LTE FDD, NR 15 kHz SSB SCS, 10 MHz bandwidth, HD-FDD duplex mode</w:t>
              </w:r>
            </w:ins>
          </w:p>
        </w:tc>
      </w:tr>
      <w:tr w:rsidR="00041B91" w:rsidRPr="00020619" w14:paraId="15E2B4F3" w14:textId="77777777" w:rsidTr="00BB34DD">
        <w:trPr>
          <w:jc w:val="center"/>
          <w:ins w:id="2255" w:author="BigCREditor-RAN4#104-bis" w:date="2022-10-21T21:29:00Z"/>
        </w:trPr>
        <w:tc>
          <w:tcPr>
            <w:tcW w:w="2331" w:type="dxa"/>
            <w:tcBorders>
              <w:top w:val="single" w:sz="4" w:space="0" w:color="auto"/>
              <w:left w:val="single" w:sz="4" w:space="0" w:color="auto"/>
              <w:bottom w:val="single" w:sz="4" w:space="0" w:color="auto"/>
              <w:right w:val="single" w:sz="4" w:space="0" w:color="auto"/>
            </w:tcBorders>
          </w:tcPr>
          <w:p w14:paraId="41C9C78C" w14:textId="77777777" w:rsidR="00041B91" w:rsidRPr="00020619" w:rsidRDefault="00041B91" w:rsidP="00BB34DD">
            <w:pPr>
              <w:keepNext/>
              <w:keepLines/>
              <w:overflowPunct w:val="0"/>
              <w:autoSpaceDE w:val="0"/>
              <w:autoSpaceDN w:val="0"/>
              <w:adjustRightInd w:val="0"/>
              <w:spacing w:after="0"/>
              <w:textAlignment w:val="baseline"/>
              <w:rPr>
                <w:ins w:id="2256" w:author="BigCREditor-RAN4#104-bis" w:date="2022-10-21T21:29:00Z"/>
                <w:rFonts w:ascii="Arial" w:hAnsi="Arial"/>
                <w:sz w:val="18"/>
                <w:lang w:eastAsia="en-GB"/>
              </w:rPr>
            </w:pPr>
            <w:ins w:id="2257" w:author="BigCREditor-RAN4#104-bis" w:date="2022-10-21T21:29:00Z">
              <w:r w:rsidRPr="00020619">
                <w:rPr>
                  <w:rFonts w:ascii="Arial" w:hAnsi="Arial" w:hint="eastAsia"/>
                  <w:sz w:val="18"/>
                  <w:lang w:eastAsia="zh-CN"/>
                </w:rPr>
                <w:t>8</w:t>
              </w:r>
            </w:ins>
          </w:p>
        </w:tc>
        <w:tc>
          <w:tcPr>
            <w:tcW w:w="7298" w:type="dxa"/>
            <w:tcBorders>
              <w:top w:val="single" w:sz="4" w:space="0" w:color="auto"/>
              <w:left w:val="single" w:sz="4" w:space="0" w:color="auto"/>
              <w:bottom w:val="single" w:sz="4" w:space="0" w:color="auto"/>
              <w:right w:val="single" w:sz="4" w:space="0" w:color="auto"/>
            </w:tcBorders>
          </w:tcPr>
          <w:p w14:paraId="74F92A8F" w14:textId="77777777" w:rsidR="00041B91" w:rsidRPr="00020619" w:rsidRDefault="00041B91" w:rsidP="00BB34DD">
            <w:pPr>
              <w:keepNext/>
              <w:keepLines/>
              <w:overflowPunct w:val="0"/>
              <w:autoSpaceDE w:val="0"/>
              <w:autoSpaceDN w:val="0"/>
              <w:adjustRightInd w:val="0"/>
              <w:spacing w:after="0"/>
              <w:textAlignment w:val="baseline"/>
              <w:rPr>
                <w:ins w:id="2258" w:author="BigCREditor-RAN4#104-bis" w:date="2022-10-21T21:29:00Z"/>
                <w:rFonts w:ascii="Arial" w:hAnsi="Arial"/>
                <w:sz w:val="18"/>
                <w:lang w:eastAsia="en-GB"/>
              </w:rPr>
            </w:pPr>
            <w:ins w:id="2259" w:author="BigCREditor-RAN4#104-bis" w:date="2022-10-21T21:29:00Z">
              <w:r w:rsidRPr="00020619">
                <w:rPr>
                  <w:rFonts w:ascii="Arial" w:hAnsi="Arial"/>
                  <w:sz w:val="18"/>
                  <w:lang w:eastAsia="en-GB"/>
                </w:rPr>
                <w:t>LTE TDD, NR 15 kHz SSB SCS, 10 MHz bandwidth, HD-FDD duplex mode</w:t>
              </w:r>
            </w:ins>
          </w:p>
        </w:tc>
      </w:tr>
      <w:tr w:rsidR="00041B91" w:rsidRPr="00020619" w14:paraId="2293FF5F" w14:textId="77777777" w:rsidTr="00BB34DD">
        <w:trPr>
          <w:jc w:val="center"/>
          <w:ins w:id="2260" w:author="BigCREditor-RAN4#104-bis" w:date="2022-10-21T21:29:00Z"/>
        </w:trPr>
        <w:tc>
          <w:tcPr>
            <w:tcW w:w="9629" w:type="dxa"/>
            <w:gridSpan w:val="2"/>
            <w:tcBorders>
              <w:top w:val="single" w:sz="4" w:space="0" w:color="auto"/>
              <w:left w:val="single" w:sz="4" w:space="0" w:color="auto"/>
              <w:bottom w:val="single" w:sz="4" w:space="0" w:color="auto"/>
              <w:right w:val="single" w:sz="4" w:space="0" w:color="auto"/>
            </w:tcBorders>
            <w:hideMark/>
          </w:tcPr>
          <w:p w14:paraId="354491A4" w14:textId="77777777" w:rsidR="00041B91" w:rsidRPr="00020619" w:rsidRDefault="00041B91" w:rsidP="00BB34DD">
            <w:pPr>
              <w:keepNext/>
              <w:keepLines/>
              <w:overflowPunct w:val="0"/>
              <w:autoSpaceDE w:val="0"/>
              <w:autoSpaceDN w:val="0"/>
              <w:adjustRightInd w:val="0"/>
              <w:spacing w:after="0"/>
              <w:ind w:left="851" w:hanging="851"/>
              <w:textAlignment w:val="baseline"/>
              <w:rPr>
                <w:ins w:id="2261" w:author="BigCREditor-RAN4#104-bis" w:date="2022-10-21T21:29:00Z"/>
                <w:rFonts w:ascii="Arial" w:hAnsi="Arial"/>
                <w:sz w:val="18"/>
                <w:lang w:eastAsia="en-GB"/>
              </w:rPr>
            </w:pPr>
            <w:ins w:id="2262" w:author="BigCREditor-RAN4#104-bis" w:date="2022-10-21T21:29:00Z">
              <w:r w:rsidRPr="00020619">
                <w:rPr>
                  <w:rFonts w:ascii="Arial" w:hAnsi="Arial"/>
                  <w:sz w:val="18"/>
                  <w:lang w:eastAsia="en-GB"/>
                </w:rPr>
                <w:t>Note 1:</w:t>
              </w:r>
              <w:r w:rsidRPr="00020619">
                <w:rPr>
                  <w:rFonts w:ascii="Arial" w:hAnsi="Arial"/>
                  <w:sz w:val="18"/>
                  <w:lang w:eastAsia="en-GB"/>
                </w:rPr>
                <w:tab/>
                <w:t>The UE is only required to be tested in one of the supported test configurations.</w:t>
              </w:r>
            </w:ins>
          </w:p>
        </w:tc>
      </w:tr>
    </w:tbl>
    <w:p w14:paraId="22B89B3B" w14:textId="77777777" w:rsidR="00041B91" w:rsidRPr="00020619" w:rsidRDefault="00041B91" w:rsidP="00041B91">
      <w:pPr>
        <w:overflowPunct w:val="0"/>
        <w:autoSpaceDE w:val="0"/>
        <w:autoSpaceDN w:val="0"/>
        <w:adjustRightInd w:val="0"/>
        <w:textAlignment w:val="baseline"/>
        <w:rPr>
          <w:ins w:id="2263" w:author="BigCREditor-RAN4#104-bis" w:date="2022-10-21T21:29:00Z"/>
          <w:rFonts w:cs="v4.2.0"/>
          <w:lang w:eastAsia="en-GB"/>
        </w:rPr>
      </w:pPr>
    </w:p>
    <w:p w14:paraId="1F27F75C" w14:textId="77777777" w:rsidR="00041B91" w:rsidRPr="00020619" w:rsidRDefault="00041B91" w:rsidP="00041B91">
      <w:pPr>
        <w:keepNext/>
        <w:keepLines/>
        <w:overflowPunct w:val="0"/>
        <w:autoSpaceDE w:val="0"/>
        <w:autoSpaceDN w:val="0"/>
        <w:adjustRightInd w:val="0"/>
        <w:spacing w:before="60"/>
        <w:jc w:val="center"/>
        <w:textAlignment w:val="baseline"/>
        <w:rPr>
          <w:ins w:id="2264" w:author="BigCREditor-RAN4#104-bis" w:date="2022-10-21T21:29:00Z"/>
          <w:rFonts w:ascii="Arial" w:hAnsi="Arial"/>
          <w:b/>
          <w:lang w:eastAsia="en-GB"/>
        </w:rPr>
      </w:pPr>
      <w:ins w:id="2265" w:author="BigCREditor-RAN4#104-bis" w:date="2022-10-21T21:29:00Z">
        <w:r w:rsidRPr="00020619">
          <w:rPr>
            <w:rFonts w:ascii="Arial" w:hAnsi="Arial" w:cs="v4.2.0"/>
            <w:b/>
            <w:lang w:eastAsia="en-GB"/>
          </w:rPr>
          <w:lastRenderedPageBreak/>
          <w:t>Table A.18.3.1.3.1-2: General test parameters for NR inter-RAT event triggered reporting for FR1 without SSB time index detection</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041B91" w:rsidRPr="00020619" w14:paraId="6CAC9CB3" w14:textId="77777777" w:rsidTr="00BB34DD">
        <w:trPr>
          <w:cantSplit/>
          <w:trHeight w:val="80"/>
          <w:ins w:id="2266" w:author="BigCREditor-RAN4#104-bis" w:date="2022-10-21T21:29:00Z"/>
        </w:trPr>
        <w:tc>
          <w:tcPr>
            <w:tcW w:w="2118" w:type="dxa"/>
            <w:tcBorders>
              <w:bottom w:val="nil"/>
            </w:tcBorders>
            <w:shd w:val="clear" w:color="auto" w:fill="auto"/>
          </w:tcPr>
          <w:p w14:paraId="5B493E7D" w14:textId="77777777" w:rsidR="00041B91" w:rsidRPr="00020619" w:rsidRDefault="00041B91" w:rsidP="00BB34DD">
            <w:pPr>
              <w:keepNext/>
              <w:keepLines/>
              <w:overflowPunct w:val="0"/>
              <w:autoSpaceDE w:val="0"/>
              <w:autoSpaceDN w:val="0"/>
              <w:adjustRightInd w:val="0"/>
              <w:spacing w:after="0"/>
              <w:jc w:val="center"/>
              <w:textAlignment w:val="baseline"/>
              <w:rPr>
                <w:ins w:id="2267" w:author="BigCREditor-RAN4#104-bis" w:date="2022-10-21T21:29:00Z"/>
                <w:rFonts w:ascii="Arial" w:hAnsi="Arial" w:cs="Arial"/>
                <w:b/>
                <w:sz w:val="18"/>
                <w:szCs w:val="18"/>
                <w:lang w:eastAsia="en-GB"/>
              </w:rPr>
            </w:pPr>
            <w:ins w:id="2268" w:author="BigCREditor-RAN4#104-bis" w:date="2022-10-21T21:29:00Z">
              <w:r w:rsidRPr="00020619">
                <w:rPr>
                  <w:rFonts w:ascii="Arial" w:hAnsi="Arial" w:cs="Arial"/>
                  <w:b/>
                  <w:sz w:val="18"/>
                  <w:szCs w:val="18"/>
                  <w:lang w:eastAsia="en-GB"/>
                </w:rPr>
                <w:t>Parameter</w:t>
              </w:r>
            </w:ins>
          </w:p>
        </w:tc>
        <w:tc>
          <w:tcPr>
            <w:tcW w:w="596" w:type="dxa"/>
            <w:tcBorders>
              <w:bottom w:val="nil"/>
            </w:tcBorders>
            <w:shd w:val="clear" w:color="auto" w:fill="auto"/>
          </w:tcPr>
          <w:p w14:paraId="23EF38D9" w14:textId="77777777" w:rsidR="00041B91" w:rsidRPr="00020619" w:rsidRDefault="00041B91" w:rsidP="00BB34DD">
            <w:pPr>
              <w:keepNext/>
              <w:keepLines/>
              <w:overflowPunct w:val="0"/>
              <w:autoSpaceDE w:val="0"/>
              <w:autoSpaceDN w:val="0"/>
              <w:adjustRightInd w:val="0"/>
              <w:spacing w:after="0"/>
              <w:jc w:val="center"/>
              <w:textAlignment w:val="baseline"/>
              <w:rPr>
                <w:ins w:id="2269" w:author="BigCREditor-RAN4#104-bis" w:date="2022-10-21T21:29:00Z"/>
                <w:rFonts w:ascii="Arial" w:hAnsi="Arial" w:cs="Arial"/>
                <w:b/>
                <w:sz w:val="18"/>
                <w:szCs w:val="18"/>
                <w:lang w:eastAsia="en-GB"/>
              </w:rPr>
            </w:pPr>
            <w:ins w:id="2270" w:author="BigCREditor-RAN4#104-bis" w:date="2022-10-21T21:29:00Z">
              <w:r w:rsidRPr="00020619">
                <w:rPr>
                  <w:rFonts w:ascii="Arial" w:hAnsi="Arial" w:cs="Arial"/>
                  <w:b/>
                  <w:sz w:val="18"/>
                  <w:szCs w:val="18"/>
                  <w:lang w:eastAsia="en-GB"/>
                </w:rPr>
                <w:t>Unit</w:t>
              </w:r>
            </w:ins>
          </w:p>
        </w:tc>
        <w:tc>
          <w:tcPr>
            <w:tcW w:w="1251" w:type="dxa"/>
            <w:tcBorders>
              <w:bottom w:val="nil"/>
            </w:tcBorders>
            <w:shd w:val="clear" w:color="auto" w:fill="auto"/>
          </w:tcPr>
          <w:p w14:paraId="2B64A4D7" w14:textId="77777777" w:rsidR="00041B91" w:rsidRPr="00020619" w:rsidRDefault="00041B91" w:rsidP="00BB34DD">
            <w:pPr>
              <w:keepNext/>
              <w:keepLines/>
              <w:overflowPunct w:val="0"/>
              <w:autoSpaceDE w:val="0"/>
              <w:autoSpaceDN w:val="0"/>
              <w:adjustRightInd w:val="0"/>
              <w:spacing w:after="0"/>
              <w:jc w:val="center"/>
              <w:textAlignment w:val="baseline"/>
              <w:rPr>
                <w:ins w:id="2271" w:author="BigCREditor-RAN4#104-bis" w:date="2022-10-21T21:29:00Z"/>
                <w:rFonts w:ascii="Arial" w:hAnsi="Arial" w:cs="Arial"/>
                <w:b/>
                <w:sz w:val="18"/>
                <w:szCs w:val="18"/>
                <w:lang w:eastAsia="en-GB"/>
              </w:rPr>
            </w:pPr>
            <w:ins w:id="2272" w:author="BigCREditor-RAN4#104-bis" w:date="2022-10-21T21:29:00Z">
              <w:r w:rsidRPr="00020619">
                <w:rPr>
                  <w:rFonts w:ascii="Arial" w:hAnsi="Arial" w:cs="Arial"/>
                  <w:b/>
                  <w:sz w:val="18"/>
                  <w:szCs w:val="18"/>
                  <w:lang w:eastAsia="en-GB"/>
                </w:rPr>
                <w:t>Test configuration</w:t>
              </w:r>
            </w:ins>
          </w:p>
        </w:tc>
        <w:tc>
          <w:tcPr>
            <w:tcW w:w="2267" w:type="dxa"/>
            <w:gridSpan w:val="2"/>
          </w:tcPr>
          <w:p w14:paraId="4F1494EF" w14:textId="77777777" w:rsidR="00041B91" w:rsidRPr="00020619" w:rsidRDefault="00041B91" w:rsidP="00BB34DD">
            <w:pPr>
              <w:keepNext/>
              <w:keepLines/>
              <w:overflowPunct w:val="0"/>
              <w:autoSpaceDE w:val="0"/>
              <w:autoSpaceDN w:val="0"/>
              <w:adjustRightInd w:val="0"/>
              <w:spacing w:after="0"/>
              <w:jc w:val="center"/>
              <w:textAlignment w:val="baseline"/>
              <w:rPr>
                <w:ins w:id="2273" w:author="BigCREditor-RAN4#104-bis" w:date="2022-10-21T21:29:00Z"/>
                <w:rFonts w:ascii="Arial" w:hAnsi="Arial" w:cs="Arial"/>
                <w:b/>
                <w:sz w:val="18"/>
                <w:szCs w:val="18"/>
                <w:lang w:eastAsia="en-GB"/>
              </w:rPr>
            </w:pPr>
            <w:ins w:id="2274" w:author="BigCREditor-RAN4#104-bis" w:date="2022-10-21T21:29:00Z">
              <w:r w:rsidRPr="00020619">
                <w:rPr>
                  <w:rFonts w:ascii="Arial" w:hAnsi="Arial" w:cs="Arial"/>
                  <w:b/>
                  <w:sz w:val="18"/>
                  <w:szCs w:val="18"/>
                  <w:lang w:eastAsia="en-GB"/>
                </w:rPr>
                <w:t>Value</w:t>
              </w:r>
            </w:ins>
          </w:p>
        </w:tc>
        <w:tc>
          <w:tcPr>
            <w:tcW w:w="3544" w:type="dxa"/>
            <w:tcBorders>
              <w:bottom w:val="nil"/>
            </w:tcBorders>
            <w:shd w:val="clear" w:color="auto" w:fill="auto"/>
          </w:tcPr>
          <w:p w14:paraId="63A283F1" w14:textId="77777777" w:rsidR="00041B91" w:rsidRPr="00020619" w:rsidRDefault="00041B91" w:rsidP="00BB34DD">
            <w:pPr>
              <w:keepNext/>
              <w:keepLines/>
              <w:overflowPunct w:val="0"/>
              <w:autoSpaceDE w:val="0"/>
              <w:autoSpaceDN w:val="0"/>
              <w:adjustRightInd w:val="0"/>
              <w:spacing w:after="0"/>
              <w:jc w:val="center"/>
              <w:textAlignment w:val="baseline"/>
              <w:rPr>
                <w:ins w:id="2275" w:author="BigCREditor-RAN4#104-bis" w:date="2022-10-21T21:29:00Z"/>
                <w:rFonts w:ascii="Arial" w:hAnsi="Arial" w:cs="Arial"/>
                <w:b/>
                <w:sz w:val="18"/>
                <w:szCs w:val="18"/>
                <w:lang w:eastAsia="en-GB"/>
              </w:rPr>
            </w:pPr>
            <w:ins w:id="2276" w:author="BigCREditor-RAN4#104-bis" w:date="2022-10-21T21:29:00Z">
              <w:r w:rsidRPr="00020619">
                <w:rPr>
                  <w:rFonts w:ascii="Arial" w:hAnsi="Arial" w:cs="Arial"/>
                  <w:b/>
                  <w:sz w:val="18"/>
                  <w:szCs w:val="18"/>
                  <w:lang w:eastAsia="en-GB"/>
                </w:rPr>
                <w:t>Comment</w:t>
              </w:r>
            </w:ins>
          </w:p>
        </w:tc>
      </w:tr>
      <w:tr w:rsidR="00041B91" w:rsidRPr="00020619" w14:paraId="0320FED5" w14:textId="77777777" w:rsidTr="00BB34DD">
        <w:trPr>
          <w:cantSplit/>
          <w:trHeight w:val="79"/>
          <w:ins w:id="2277" w:author="BigCREditor-RAN4#104-bis" w:date="2022-10-21T21:29:00Z"/>
        </w:trPr>
        <w:tc>
          <w:tcPr>
            <w:tcW w:w="2118" w:type="dxa"/>
            <w:tcBorders>
              <w:top w:val="nil"/>
            </w:tcBorders>
            <w:shd w:val="clear" w:color="auto" w:fill="auto"/>
          </w:tcPr>
          <w:p w14:paraId="35046B4D" w14:textId="77777777" w:rsidR="00041B91" w:rsidRPr="00020619" w:rsidRDefault="00041B91" w:rsidP="00BB34DD">
            <w:pPr>
              <w:keepNext/>
              <w:keepLines/>
              <w:overflowPunct w:val="0"/>
              <w:autoSpaceDE w:val="0"/>
              <w:autoSpaceDN w:val="0"/>
              <w:adjustRightInd w:val="0"/>
              <w:spacing w:after="0"/>
              <w:jc w:val="center"/>
              <w:textAlignment w:val="baseline"/>
              <w:rPr>
                <w:ins w:id="2278" w:author="BigCREditor-RAN4#104-bis" w:date="2022-10-21T21:29:00Z"/>
                <w:rFonts w:ascii="Arial" w:hAnsi="Arial" w:cs="Arial"/>
                <w:b/>
                <w:sz w:val="18"/>
                <w:szCs w:val="18"/>
                <w:lang w:eastAsia="en-GB"/>
              </w:rPr>
            </w:pPr>
          </w:p>
        </w:tc>
        <w:tc>
          <w:tcPr>
            <w:tcW w:w="596" w:type="dxa"/>
            <w:tcBorders>
              <w:top w:val="nil"/>
            </w:tcBorders>
            <w:shd w:val="clear" w:color="auto" w:fill="auto"/>
          </w:tcPr>
          <w:p w14:paraId="05952E96" w14:textId="77777777" w:rsidR="00041B91" w:rsidRPr="00020619" w:rsidRDefault="00041B91" w:rsidP="00BB34DD">
            <w:pPr>
              <w:keepNext/>
              <w:keepLines/>
              <w:overflowPunct w:val="0"/>
              <w:autoSpaceDE w:val="0"/>
              <w:autoSpaceDN w:val="0"/>
              <w:adjustRightInd w:val="0"/>
              <w:spacing w:after="0"/>
              <w:jc w:val="center"/>
              <w:textAlignment w:val="baseline"/>
              <w:rPr>
                <w:ins w:id="2279" w:author="BigCREditor-RAN4#104-bis" w:date="2022-10-21T21:29:00Z"/>
                <w:rFonts w:ascii="Arial" w:hAnsi="Arial" w:cs="Arial"/>
                <w:b/>
                <w:sz w:val="18"/>
                <w:szCs w:val="18"/>
                <w:lang w:eastAsia="en-GB"/>
              </w:rPr>
            </w:pPr>
          </w:p>
        </w:tc>
        <w:tc>
          <w:tcPr>
            <w:tcW w:w="1251" w:type="dxa"/>
            <w:tcBorders>
              <w:top w:val="nil"/>
            </w:tcBorders>
            <w:shd w:val="clear" w:color="auto" w:fill="auto"/>
          </w:tcPr>
          <w:p w14:paraId="4728DA27" w14:textId="77777777" w:rsidR="00041B91" w:rsidRPr="00020619" w:rsidRDefault="00041B91" w:rsidP="00BB34DD">
            <w:pPr>
              <w:keepNext/>
              <w:keepLines/>
              <w:overflowPunct w:val="0"/>
              <w:autoSpaceDE w:val="0"/>
              <w:autoSpaceDN w:val="0"/>
              <w:adjustRightInd w:val="0"/>
              <w:spacing w:after="0"/>
              <w:jc w:val="center"/>
              <w:textAlignment w:val="baseline"/>
              <w:rPr>
                <w:ins w:id="2280" w:author="BigCREditor-RAN4#104-bis" w:date="2022-10-21T21:29:00Z"/>
                <w:rFonts w:ascii="Arial" w:hAnsi="Arial" w:cs="Arial"/>
                <w:b/>
                <w:sz w:val="18"/>
                <w:szCs w:val="18"/>
                <w:lang w:eastAsia="en-GB"/>
              </w:rPr>
            </w:pPr>
          </w:p>
        </w:tc>
        <w:tc>
          <w:tcPr>
            <w:tcW w:w="1133" w:type="dxa"/>
          </w:tcPr>
          <w:p w14:paraId="0545E3B6" w14:textId="77777777" w:rsidR="00041B91" w:rsidRPr="00020619" w:rsidRDefault="00041B91" w:rsidP="00BB34DD">
            <w:pPr>
              <w:keepNext/>
              <w:keepLines/>
              <w:overflowPunct w:val="0"/>
              <w:autoSpaceDE w:val="0"/>
              <w:autoSpaceDN w:val="0"/>
              <w:adjustRightInd w:val="0"/>
              <w:spacing w:after="0"/>
              <w:jc w:val="center"/>
              <w:textAlignment w:val="baseline"/>
              <w:rPr>
                <w:ins w:id="2281" w:author="BigCREditor-RAN4#104-bis" w:date="2022-10-21T21:29:00Z"/>
                <w:rFonts w:ascii="Arial" w:hAnsi="Arial" w:cs="Arial"/>
                <w:b/>
                <w:sz w:val="18"/>
                <w:szCs w:val="18"/>
                <w:lang w:eastAsia="en-GB"/>
              </w:rPr>
            </w:pPr>
            <w:ins w:id="2282" w:author="BigCREditor-RAN4#104-bis" w:date="2022-10-21T21:29:00Z">
              <w:r w:rsidRPr="00020619">
                <w:rPr>
                  <w:rFonts w:ascii="Arial" w:hAnsi="Arial" w:cs="Arial"/>
                  <w:b/>
                  <w:sz w:val="18"/>
                  <w:szCs w:val="18"/>
                  <w:lang w:eastAsia="en-GB"/>
                </w:rPr>
                <w:t>Test 1</w:t>
              </w:r>
            </w:ins>
          </w:p>
        </w:tc>
        <w:tc>
          <w:tcPr>
            <w:tcW w:w="1134" w:type="dxa"/>
          </w:tcPr>
          <w:p w14:paraId="653D72EA" w14:textId="77777777" w:rsidR="00041B91" w:rsidRPr="00020619" w:rsidRDefault="00041B91" w:rsidP="00BB34DD">
            <w:pPr>
              <w:keepNext/>
              <w:keepLines/>
              <w:overflowPunct w:val="0"/>
              <w:autoSpaceDE w:val="0"/>
              <w:autoSpaceDN w:val="0"/>
              <w:adjustRightInd w:val="0"/>
              <w:spacing w:after="0"/>
              <w:jc w:val="center"/>
              <w:textAlignment w:val="baseline"/>
              <w:rPr>
                <w:ins w:id="2283" w:author="BigCREditor-RAN4#104-bis" w:date="2022-10-21T21:29:00Z"/>
                <w:rFonts w:ascii="Arial" w:hAnsi="Arial" w:cs="Arial"/>
                <w:b/>
                <w:sz w:val="18"/>
                <w:szCs w:val="18"/>
                <w:lang w:eastAsia="en-GB"/>
              </w:rPr>
            </w:pPr>
            <w:ins w:id="2284" w:author="BigCREditor-RAN4#104-bis" w:date="2022-10-21T21:29:00Z">
              <w:r w:rsidRPr="00020619">
                <w:rPr>
                  <w:rFonts w:ascii="Arial" w:hAnsi="Arial" w:cs="Arial"/>
                  <w:b/>
                  <w:sz w:val="18"/>
                  <w:szCs w:val="18"/>
                  <w:lang w:eastAsia="en-GB"/>
                </w:rPr>
                <w:t>Test 2</w:t>
              </w:r>
            </w:ins>
          </w:p>
        </w:tc>
        <w:tc>
          <w:tcPr>
            <w:tcW w:w="3544" w:type="dxa"/>
            <w:tcBorders>
              <w:top w:val="nil"/>
            </w:tcBorders>
            <w:shd w:val="clear" w:color="auto" w:fill="auto"/>
          </w:tcPr>
          <w:p w14:paraId="016E64E3" w14:textId="77777777" w:rsidR="00041B91" w:rsidRPr="00020619" w:rsidRDefault="00041B91" w:rsidP="00BB34DD">
            <w:pPr>
              <w:keepNext/>
              <w:keepLines/>
              <w:overflowPunct w:val="0"/>
              <w:autoSpaceDE w:val="0"/>
              <w:autoSpaceDN w:val="0"/>
              <w:adjustRightInd w:val="0"/>
              <w:spacing w:after="0"/>
              <w:jc w:val="center"/>
              <w:textAlignment w:val="baseline"/>
              <w:rPr>
                <w:ins w:id="2285" w:author="BigCREditor-RAN4#104-bis" w:date="2022-10-21T21:29:00Z"/>
                <w:rFonts w:ascii="Arial" w:hAnsi="Arial" w:cs="Arial"/>
                <w:b/>
                <w:sz w:val="18"/>
                <w:szCs w:val="18"/>
                <w:lang w:eastAsia="en-GB"/>
              </w:rPr>
            </w:pPr>
          </w:p>
        </w:tc>
      </w:tr>
      <w:tr w:rsidR="00041B91" w:rsidRPr="00020619" w14:paraId="2CD6D197" w14:textId="77777777" w:rsidTr="00BB34DD">
        <w:trPr>
          <w:cantSplit/>
          <w:trHeight w:val="382"/>
          <w:ins w:id="2286" w:author="BigCREditor-RAN4#104-bis" w:date="2022-10-21T21:29:00Z"/>
        </w:trPr>
        <w:tc>
          <w:tcPr>
            <w:tcW w:w="2118" w:type="dxa"/>
          </w:tcPr>
          <w:p w14:paraId="23DCE4DC" w14:textId="77777777" w:rsidR="00041B91" w:rsidRPr="00020619" w:rsidRDefault="00041B91" w:rsidP="00BB34DD">
            <w:pPr>
              <w:keepNext/>
              <w:keepLines/>
              <w:overflowPunct w:val="0"/>
              <w:autoSpaceDE w:val="0"/>
              <w:autoSpaceDN w:val="0"/>
              <w:adjustRightInd w:val="0"/>
              <w:spacing w:after="0"/>
              <w:textAlignment w:val="baseline"/>
              <w:rPr>
                <w:ins w:id="2287" w:author="BigCREditor-RAN4#104-bis" w:date="2022-10-21T21:29:00Z"/>
                <w:rFonts w:ascii="Arial" w:hAnsi="Arial" w:cs="v4.2.0"/>
                <w:sz w:val="18"/>
                <w:szCs w:val="18"/>
                <w:lang w:val="sv-FI" w:eastAsia="en-GB"/>
              </w:rPr>
            </w:pPr>
            <w:ins w:id="2288" w:author="BigCREditor-RAN4#104-bis" w:date="2022-10-21T21:29:00Z">
              <w:r w:rsidRPr="00020619">
                <w:rPr>
                  <w:rFonts w:ascii="Arial" w:hAnsi="Arial" w:cs="v4.2.0"/>
                  <w:sz w:val="18"/>
                  <w:szCs w:val="18"/>
                  <w:lang w:val="sv-FI" w:eastAsia="en-GB"/>
                </w:rPr>
                <w:t>E-UTRA RF Channel Number</w:t>
              </w:r>
            </w:ins>
          </w:p>
        </w:tc>
        <w:tc>
          <w:tcPr>
            <w:tcW w:w="596" w:type="dxa"/>
          </w:tcPr>
          <w:p w14:paraId="6C4482BA" w14:textId="77777777" w:rsidR="00041B91" w:rsidRPr="00020619" w:rsidRDefault="00041B91" w:rsidP="00BB34DD">
            <w:pPr>
              <w:keepNext/>
              <w:keepLines/>
              <w:overflowPunct w:val="0"/>
              <w:autoSpaceDE w:val="0"/>
              <w:autoSpaceDN w:val="0"/>
              <w:adjustRightInd w:val="0"/>
              <w:spacing w:after="0"/>
              <w:jc w:val="center"/>
              <w:textAlignment w:val="baseline"/>
              <w:rPr>
                <w:ins w:id="2289" w:author="BigCREditor-RAN4#104-bis" w:date="2022-10-21T21:29:00Z"/>
                <w:rFonts w:ascii="Arial" w:hAnsi="Arial" w:cs="Arial"/>
                <w:b/>
                <w:sz w:val="18"/>
                <w:szCs w:val="18"/>
                <w:lang w:val="sv-FI" w:eastAsia="en-GB"/>
              </w:rPr>
            </w:pPr>
          </w:p>
        </w:tc>
        <w:tc>
          <w:tcPr>
            <w:tcW w:w="1251" w:type="dxa"/>
          </w:tcPr>
          <w:p w14:paraId="1B5810F9" w14:textId="77777777" w:rsidR="00041B91" w:rsidRPr="00020619" w:rsidRDefault="00041B91" w:rsidP="00BB34DD">
            <w:pPr>
              <w:keepNext/>
              <w:keepLines/>
              <w:overflowPunct w:val="0"/>
              <w:autoSpaceDE w:val="0"/>
              <w:autoSpaceDN w:val="0"/>
              <w:adjustRightInd w:val="0"/>
              <w:spacing w:after="0"/>
              <w:textAlignment w:val="baseline"/>
              <w:rPr>
                <w:ins w:id="2290" w:author="BigCREditor-RAN4#104-bis" w:date="2022-10-21T21:29:00Z"/>
                <w:rFonts w:ascii="Arial" w:hAnsi="Arial" w:cs="Arial"/>
                <w:sz w:val="18"/>
                <w:szCs w:val="18"/>
                <w:lang w:eastAsia="en-GB"/>
              </w:rPr>
            </w:pPr>
            <w:ins w:id="2291" w:author="BigCREditor-RAN4#104-bis" w:date="2022-10-21T21:29:00Z">
              <w:r w:rsidRPr="00020619">
                <w:rPr>
                  <w:rFonts w:ascii="Arial" w:hAnsi="Arial" w:cs="Arial"/>
                  <w:sz w:val="18"/>
                  <w:szCs w:val="18"/>
                  <w:lang w:eastAsia="en-GB"/>
                </w:rPr>
                <w:t>1, 2, 3, 4, 5, 6, 7, 8</w:t>
              </w:r>
            </w:ins>
          </w:p>
        </w:tc>
        <w:tc>
          <w:tcPr>
            <w:tcW w:w="2267" w:type="dxa"/>
            <w:gridSpan w:val="2"/>
          </w:tcPr>
          <w:p w14:paraId="1C8FD1D6" w14:textId="77777777" w:rsidR="00041B91" w:rsidRPr="00020619" w:rsidRDefault="00041B91" w:rsidP="00BB34DD">
            <w:pPr>
              <w:keepNext/>
              <w:keepLines/>
              <w:overflowPunct w:val="0"/>
              <w:autoSpaceDE w:val="0"/>
              <w:autoSpaceDN w:val="0"/>
              <w:adjustRightInd w:val="0"/>
              <w:spacing w:after="0"/>
              <w:jc w:val="center"/>
              <w:textAlignment w:val="baseline"/>
              <w:rPr>
                <w:ins w:id="2292" w:author="BigCREditor-RAN4#104-bis" w:date="2022-10-21T21:29:00Z"/>
                <w:rFonts w:ascii="Arial" w:hAnsi="Arial" w:cs="v4.2.0"/>
                <w:bCs/>
                <w:sz w:val="18"/>
                <w:szCs w:val="18"/>
                <w:lang w:eastAsia="en-GB"/>
              </w:rPr>
            </w:pPr>
            <w:ins w:id="2293" w:author="BigCREditor-RAN4#104-bis" w:date="2022-10-21T21:29:00Z">
              <w:r w:rsidRPr="00020619">
                <w:rPr>
                  <w:rFonts w:ascii="Arial" w:hAnsi="Arial" w:cs="v4.2.0"/>
                  <w:bCs/>
                  <w:sz w:val="18"/>
                  <w:szCs w:val="18"/>
                  <w:lang w:eastAsia="en-GB"/>
                </w:rPr>
                <w:t>1</w:t>
              </w:r>
            </w:ins>
          </w:p>
        </w:tc>
        <w:tc>
          <w:tcPr>
            <w:tcW w:w="3544" w:type="dxa"/>
          </w:tcPr>
          <w:p w14:paraId="5471CD1E" w14:textId="77777777" w:rsidR="00041B91" w:rsidRPr="00020619" w:rsidRDefault="00041B91" w:rsidP="00BB34DD">
            <w:pPr>
              <w:keepNext/>
              <w:keepLines/>
              <w:overflowPunct w:val="0"/>
              <w:autoSpaceDE w:val="0"/>
              <w:autoSpaceDN w:val="0"/>
              <w:adjustRightInd w:val="0"/>
              <w:spacing w:after="0"/>
              <w:textAlignment w:val="baseline"/>
              <w:rPr>
                <w:ins w:id="2294" w:author="BigCREditor-RAN4#104-bis" w:date="2022-10-21T21:29:00Z"/>
                <w:rFonts w:ascii="Arial" w:hAnsi="Arial" w:cs="v4.2.0"/>
                <w:bCs/>
                <w:sz w:val="18"/>
                <w:szCs w:val="18"/>
                <w:lang w:eastAsia="en-GB"/>
              </w:rPr>
            </w:pPr>
            <w:ins w:id="2295" w:author="BigCREditor-RAN4#104-bis" w:date="2022-10-21T21:29:00Z">
              <w:r w:rsidRPr="00020619">
                <w:rPr>
                  <w:rFonts w:ascii="Arial" w:hAnsi="Arial" w:cs="v4.2.0"/>
                  <w:bCs/>
                  <w:sz w:val="18"/>
                  <w:szCs w:val="18"/>
                  <w:lang w:eastAsia="en-GB"/>
                </w:rPr>
                <w:t>One E-UTRA carrier frequency is used.</w:t>
              </w:r>
            </w:ins>
          </w:p>
        </w:tc>
      </w:tr>
      <w:tr w:rsidR="00041B91" w:rsidRPr="00020619" w14:paraId="10CB6754" w14:textId="77777777" w:rsidTr="00BB34DD">
        <w:trPr>
          <w:cantSplit/>
          <w:trHeight w:val="382"/>
          <w:ins w:id="2296" w:author="BigCREditor-RAN4#104-bis" w:date="2022-10-21T21:29:00Z"/>
        </w:trPr>
        <w:tc>
          <w:tcPr>
            <w:tcW w:w="2118" w:type="dxa"/>
          </w:tcPr>
          <w:p w14:paraId="48335197" w14:textId="77777777" w:rsidR="00041B91" w:rsidRPr="00020619" w:rsidRDefault="00041B91" w:rsidP="00BB34DD">
            <w:pPr>
              <w:keepNext/>
              <w:keepLines/>
              <w:overflowPunct w:val="0"/>
              <w:autoSpaceDE w:val="0"/>
              <w:autoSpaceDN w:val="0"/>
              <w:adjustRightInd w:val="0"/>
              <w:spacing w:after="0"/>
              <w:textAlignment w:val="baseline"/>
              <w:rPr>
                <w:ins w:id="2297" w:author="BigCREditor-RAN4#104-bis" w:date="2022-10-21T21:29:00Z"/>
                <w:rFonts w:ascii="Arial" w:hAnsi="Arial" w:cs="v4.2.0"/>
                <w:sz w:val="18"/>
                <w:szCs w:val="18"/>
                <w:lang w:eastAsia="zh-CN"/>
              </w:rPr>
            </w:pPr>
            <w:ins w:id="2298" w:author="BigCREditor-RAN4#104-bis" w:date="2022-10-21T21:29:00Z">
              <w:r w:rsidRPr="00020619">
                <w:rPr>
                  <w:rFonts w:ascii="Arial" w:hAnsi="Arial" w:cs="v4.2.0"/>
                  <w:sz w:val="18"/>
                  <w:szCs w:val="18"/>
                  <w:lang w:eastAsia="zh-CN"/>
                </w:rPr>
                <w:t>NR RF Channel Number</w:t>
              </w:r>
            </w:ins>
          </w:p>
        </w:tc>
        <w:tc>
          <w:tcPr>
            <w:tcW w:w="596" w:type="dxa"/>
          </w:tcPr>
          <w:p w14:paraId="73CDEF7C" w14:textId="77777777" w:rsidR="00041B91" w:rsidRPr="00020619" w:rsidRDefault="00041B91" w:rsidP="00BB34DD">
            <w:pPr>
              <w:keepNext/>
              <w:keepLines/>
              <w:overflowPunct w:val="0"/>
              <w:autoSpaceDE w:val="0"/>
              <w:autoSpaceDN w:val="0"/>
              <w:adjustRightInd w:val="0"/>
              <w:spacing w:after="0"/>
              <w:jc w:val="center"/>
              <w:textAlignment w:val="baseline"/>
              <w:rPr>
                <w:ins w:id="2299" w:author="BigCREditor-RAN4#104-bis" w:date="2022-10-21T21:29:00Z"/>
                <w:rFonts w:ascii="Arial" w:hAnsi="Arial" w:cs="Arial"/>
                <w:b/>
                <w:sz w:val="18"/>
                <w:szCs w:val="18"/>
                <w:lang w:eastAsia="en-GB"/>
              </w:rPr>
            </w:pPr>
          </w:p>
        </w:tc>
        <w:tc>
          <w:tcPr>
            <w:tcW w:w="1251" w:type="dxa"/>
          </w:tcPr>
          <w:p w14:paraId="3E695BE3" w14:textId="77777777" w:rsidR="00041B91" w:rsidRPr="00020619" w:rsidRDefault="00041B91" w:rsidP="00BB34DD">
            <w:pPr>
              <w:keepNext/>
              <w:keepLines/>
              <w:overflowPunct w:val="0"/>
              <w:autoSpaceDE w:val="0"/>
              <w:autoSpaceDN w:val="0"/>
              <w:adjustRightInd w:val="0"/>
              <w:spacing w:after="0"/>
              <w:textAlignment w:val="baseline"/>
              <w:rPr>
                <w:ins w:id="2300" w:author="BigCREditor-RAN4#104-bis" w:date="2022-10-21T21:29:00Z"/>
                <w:rFonts w:ascii="Arial" w:hAnsi="Arial" w:cs="Arial"/>
                <w:sz w:val="18"/>
                <w:szCs w:val="18"/>
                <w:lang w:eastAsia="en-GB"/>
              </w:rPr>
            </w:pPr>
            <w:ins w:id="2301" w:author="BigCREditor-RAN4#104-bis" w:date="2022-10-21T21:29:00Z">
              <w:r w:rsidRPr="00020619">
                <w:rPr>
                  <w:rFonts w:ascii="Arial" w:hAnsi="Arial" w:cs="Arial"/>
                  <w:sz w:val="18"/>
                  <w:szCs w:val="18"/>
                  <w:lang w:eastAsia="en-GB"/>
                </w:rPr>
                <w:t>1, 2, 3, 4, 5, 6, 7, 8</w:t>
              </w:r>
            </w:ins>
          </w:p>
        </w:tc>
        <w:tc>
          <w:tcPr>
            <w:tcW w:w="2267" w:type="dxa"/>
            <w:gridSpan w:val="2"/>
          </w:tcPr>
          <w:p w14:paraId="6AF6E668" w14:textId="77777777" w:rsidR="00041B91" w:rsidRPr="00020619" w:rsidRDefault="00041B91" w:rsidP="00BB34DD">
            <w:pPr>
              <w:keepNext/>
              <w:keepLines/>
              <w:overflowPunct w:val="0"/>
              <w:autoSpaceDE w:val="0"/>
              <w:autoSpaceDN w:val="0"/>
              <w:adjustRightInd w:val="0"/>
              <w:spacing w:after="0"/>
              <w:jc w:val="center"/>
              <w:textAlignment w:val="baseline"/>
              <w:rPr>
                <w:ins w:id="2302" w:author="BigCREditor-RAN4#104-bis" w:date="2022-10-21T21:29:00Z"/>
                <w:rFonts w:ascii="Arial" w:hAnsi="Arial" w:cs="v4.2.0"/>
                <w:bCs/>
                <w:sz w:val="18"/>
                <w:szCs w:val="18"/>
                <w:lang w:eastAsia="zh-CN"/>
              </w:rPr>
            </w:pPr>
            <w:ins w:id="2303" w:author="BigCREditor-RAN4#104-bis" w:date="2022-10-21T21:29:00Z">
              <w:r w:rsidRPr="00020619">
                <w:rPr>
                  <w:rFonts w:ascii="Arial" w:hAnsi="Arial" w:cs="v4.2.0"/>
                  <w:bCs/>
                  <w:sz w:val="18"/>
                  <w:szCs w:val="18"/>
                  <w:lang w:eastAsia="zh-CN"/>
                </w:rPr>
                <w:t>1</w:t>
              </w:r>
            </w:ins>
          </w:p>
        </w:tc>
        <w:tc>
          <w:tcPr>
            <w:tcW w:w="3544" w:type="dxa"/>
          </w:tcPr>
          <w:p w14:paraId="1CF226E9" w14:textId="77777777" w:rsidR="00041B91" w:rsidRPr="00020619" w:rsidRDefault="00041B91" w:rsidP="00BB34DD">
            <w:pPr>
              <w:keepNext/>
              <w:keepLines/>
              <w:overflowPunct w:val="0"/>
              <w:autoSpaceDE w:val="0"/>
              <w:autoSpaceDN w:val="0"/>
              <w:adjustRightInd w:val="0"/>
              <w:spacing w:after="0"/>
              <w:textAlignment w:val="baseline"/>
              <w:rPr>
                <w:ins w:id="2304" w:author="BigCREditor-RAN4#104-bis" w:date="2022-10-21T21:29:00Z"/>
                <w:rFonts w:ascii="Arial" w:hAnsi="Arial" w:cs="v4.2.0"/>
                <w:bCs/>
                <w:sz w:val="18"/>
                <w:szCs w:val="18"/>
                <w:lang w:eastAsia="en-GB"/>
              </w:rPr>
            </w:pPr>
            <w:ins w:id="2305" w:author="BigCREditor-RAN4#104-bis" w:date="2022-10-21T21:29:00Z">
              <w:r w:rsidRPr="00020619">
                <w:rPr>
                  <w:rFonts w:ascii="Arial" w:hAnsi="Arial" w:cs="v4.2.0"/>
                  <w:bCs/>
                  <w:sz w:val="18"/>
                  <w:szCs w:val="18"/>
                  <w:lang w:eastAsia="en-GB"/>
                </w:rPr>
                <w:t>One FR1 NR carrier frequency is used.</w:t>
              </w:r>
            </w:ins>
          </w:p>
        </w:tc>
      </w:tr>
      <w:tr w:rsidR="00041B91" w:rsidRPr="00020619" w14:paraId="3274BD64" w14:textId="77777777" w:rsidTr="00BB34DD">
        <w:trPr>
          <w:cantSplit/>
          <w:trHeight w:val="319"/>
          <w:ins w:id="2306" w:author="BigCREditor-RAN4#104-bis" w:date="2022-10-21T21:29:00Z"/>
        </w:trPr>
        <w:tc>
          <w:tcPr>
            <w:tcW w:w="2118" w:type="dxa"/>
          </w:tcPr>
          <w:p w14:paraId="6647BB35" w14:textId="77777777" w:rsidR="00041B91" w:rsidRPr="00020619" w:rsidRDefault="00041B91" w:rsidP="00BB34DD">
            <w:pPr>
              <w:keepNext/>
              <w:keepLines/>
              <w:overflowPunct w:val="0"/>
              <w:autoSpaceDE w:val="0"/>
              <w:autoSpaceDN w:val="0"/>
              <w:adjustRightInd w:val="0"/>
              <w:spacing w:after="0"/>
              <w:textAlignment w:val="baseline"/>
              <w:rPr>
                <w:ins w:id="2307" w:author="BigCREditor-RAN4#104-bis" w:date="2022-10-21T21:29:00Z"/>
                <w:rFonts w:ascii="Arial" w:hAnsi="Arial" w:cs="Arial"/>
                <w:sz w:val="18"/>
                <w:szCs w:val="18"/>
                <w:lang w:eastAsia="en-GB"/>
              </w:rPr>
            </w:pPr>
            <w:ins w:id="2308" w:author="BigCREditor-RAN4#104-bis" w:date="2022-10-21T21:29:00Z">
              <w:r w:rsidRPr="00020619">
                <w:rPr>
                  <w:rFonts w:ascii="Arial" w:hAnsi="Arial" w:cs="Arial"/>
                  <w:sz w:val="18"/>
                  <w:szCs w:val="18"/>
                  <w:lang w:eastAsia="en-GB"/>
                </w:rPr>
                <w:t>Active cell</w:t>
              </w:r>
            </w:ins>
          </w:p>
        </w:tc>
        <w:tc>
          <w:tcPr>
            <w:tcW w:w="596" w:type="dxa"/>
          </w:tcPr>
          <w:p w14:paraId="68E5DB36" w14:textId="77777777" w:rsidR="00041B91" w:rsidRPr="00020619" w:rsidRDefault="00041B91" w:rsidP="00BB34DD">
            <w:pPr>
              <w:keepNext/>
              <w:keepLines/>
              <w:overflowPunct w:val="0"/>
              <w:autoSpaceDE w:val="0"/>
              <w:autoSpaceDN w:val="0"/>
              <w:adjustRightInd w:val="0"/>
              <w:spacing w:after="0"/>
              <w:textAlignment w:val="baseline"/>
              <w:rPr>
                <w:ins w:id="2309" w:author="BigCREditor-RAN4#104-bis" w:date="2022-10-21T21:29:00Z"/>
                <w:rFonts w:ascii="Arial" w:hAnsi="Arial" w:cs="Arial"/>
                <w:sz w:val="18"/>
                <w:szCs w:val="18"/>
                <w:lang w:eastAsia="en-GB"/>
              </w:rPr>
            </w:pPr>
          </w:p>
        </w:tc>
        <w:tc>
          <w:tcPr>
            <w:tcW w:w="1251" w:type="dxa"/>
          </w:tcPr>
          <w:p w14:paraId="5517833A" w14:textId="77777777" w:rsidR="00041B91" w:rsidRPr="00020619" w:rsidRDefault="00041B91" w:rsidP="00BB34DD">
            <w:pPr>
              <w:keepNext/>
              <w:keepLines/>
              <w:overflowPunct w:val="0"/>
              <w:autoSpaceDE w:val="0"/>
              <w:autoSpaceDN w:val="0"/>
              <w:adjustRightInd w:val="0"/>
              <w:spacing w:after="0"/>
              <w:textAlignment w:val="baseline"/>
              <w:rPr>
                <w:ins w:id="2310" w:author="BigCREditor-RAN4#104-bis" w:date="2022-10-21T21:29:00Z"/>
                <w:rFonts w:ascii="Arial" w:hAnsi="Arial" w:cs="Arial"/>
                <w:sz w:val="18"/>
                <w:szCs w:val="18"/>
                <w:lang w:eastAsia="en-GB"/>
              </w:rPr>
            </w:pPr>
            <w:ins w:id="2311" w:author="BigCREditor-RAN4#104-bis" w:date="2022-10-21T21:29:00Z">
              <w:r w:rsidRPr="00020619">
                <w:rPr>
                  <w:rFonts w:ascii="Arial" w:hAnsi="Arial" w:cs="Arial"/>
                  <w:sz w:val="18"/>
                  <w:szCs w:val="18"/>
                  <w:lang w:eastAsia="en-GB"/>
                </w:rPr>
                <w:t>1, 2, 3, 4, 5, 6, 7, 8</w:t>
              </w:r>
            </w:ins>
          </w:p>
        </w:tc>
        <w:tc>
          <w:tcPr>
            <w:tcW w:w="2267" w:type="dxa"/>
            <w:gridSpan w:val="2"/>
          </w:tcPr>
          <w:p w14:paraId="02123565" w14:textId="77777777" w:rsidR="00041B91" w:rsidRPr="00020619" w:rsidRDefault="00041B91" w:rsidP="00BB34DD">
            <w:pPr>
              <w:keepNext/>
              <w:keepLines/>
              <w:overflowPunct w:val="0"/>
              <w:autoSpaceDE w:val="0"/>
              <w:autoSpaceDN w:val="0"/>
              <w:adjustRightInd w:val="0"/>
              <w:spacing w:after="0"/>
              <w:textAlignment w:val="baseline"/>
              <w:rPr>
                <w:ins w:id="2312" w:author="BigCREditor-RAN4#104-bis" w:date="2022-10-21T21:29:00Z"/>
                <w:rFonts w:ascii="Arial" w:hAnsi="Arial" w:cs="Arial"/>
                <w:sz w:val="18"/>
                <w:szCs w:val="18"/>
                <w:lang w:eastAsia="en-GB"/>
              </w:rPr>
            </w:pPr>
            <w:ins w:id="2313" w:author="BigCREditor-RAN4#104-bis" w:date="2022-10-21T21:29:00Z">
              <w:r w:rsidRPr="00020619">
                <w:rPr>
                  <w:rFonts w:ascii="Arial" w:hAnsi="Arial" w:cs="Arial"/>
                  <w:sz w:val="18"/>
                  <w:szCs w:val="18"/>
                  <w:lang w:eastAsia="en-GB"/>
                </w:rPr>
                <w:t>E-UTRA cell 1 (</w:t>
              </w:r>
              <w:proofErr w:type="spellStart"/>
              <w:r w:rsidRPr="00020619">
                <w:rPr>
                  <w:rFonts w:ascii="Arial" w:hAnsi="Arial" w:cs="Arial"/>
                  <w:sz w:val="18"/>
                  <w:szCs w:val="18"/>
                  <w:lang w:eastAsia="en-GB"/>
                </w:rPr>
                <w:t>PCell</w:t>
              </w:r>
              <w:proofErr w:type="spellEnd"/>
              <w:r w:rsidRPr="00020619">
                <w:rPr>
                  <w:rFonts w:ascii="Arial" w:hAnsi="Arial" w:cs="Arial"/>
                  <w:sz w:val="18"/>
                  <w:szCs w:val="18"/>
                  <w:lang w:eastAsia="en-GB"/>
                </w:rPr>
                <w:t>)</w:t>
              </w:r>
            </w:ins>
          </w:p>
        </w:tc>
        <w:tc>
          <w:tcPr>
            <w:tcW w:w="3544" w:type="dxa"/>
          </w:tcPr>
          <w:p w14:paraId="0F9717B2" w14:textId="77777777" w:rsidR="00041B91" w:rsidRPr="00020619" w:rsidRDefault="00041B91" w:rsidP="00BB34DD">
            <w:pPr>
              <w:keepNext/>
              <w:keepLines/>
              <w:overflowPunct w:val="0"/>
              <w:autoSpaceDE w:val="0"/>
              <w:autoSpaceDN w:val="0"/>
              <w:adjustRightInd w:val="0"/>
              <w:spacing w:after="0"/>
              <w:textAlignment w:val="baseline"/>
              <w:rPr>
                <w:ins w:id="2314" w:author="BigCREditor-RAN4#104-bis" w:date="2022-10-21T21:29:00Z"/>
                <w:rFonts w:ascii="Arial" w:hAnsi="Arial" w:cs="Arial"/>
                <w:sz w:val="18"/>
                <w:szCs w:val="18"/>
                <w:lang w:eastAsia="en-GB"/>
              </w:rPr>
            </w:pPr>
            <w:ins w:id="2315" w:author="BigCREditor-RAN4#104-bis" w:date="2022-10-21T21:29:00Z">
              <w:r w:rsidRPr="00020619">
                <w:rPr>
                  <w:rFonts w:ascii="Arial" w:hAnsi="Arial" w:cs="Arial"/>
                  <w:sz w:val="18"/>
                  <w:szCs w:val="18"/>
                  <w:lang w:eastAsia="en-GB"/>
                </w:rPr>
                <w:t xml:space="preserve">E-UTRA cell 1 is on </w:t>
              </w:r>
              <w:r w:rsidRPr="00020619">
                <w:rPr>
                  <w:rFonts w:ascii="Arial" w:hAnsi="Arial" w:cs="v4.2.0"/>
                  <w:sz w:val="18"/>
                  <w:szCs w:val="18"/>
                  <w:lang w:eastAsia="en-GB"/>
                </w:rPr>
                <w:t xml:space="preserve">E-UTRA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041B91" w:rsidRPr="00020619" w14:paraId="1A0B4FAD" w14:textId="77777777" w:rsidTr="00BB34DD">
        <w:trPr>
          <w:cantSplit/>
          <w:trHeight w:val="179"/>
          <w:ins w:id="2316" w:author="BigCREditor-RAN4#104-bis" w:date="2022-10-21T21:29:00Z"/>
        </w:trPr>
        <w:tc>
          <w:tcPr>
            <w:tcW w:w="2118" w:type="dxa"/>
          </w:tcPr>
          <w:p w14:paraId="439278E0" w14:textId="77777777" w:rsidR="00041B91" w:rsidRPr="00020619" w:rsidRDefault="00041B91" w:rsidP="00BB34DD">
            <w:pPr>
              <w:keepNext/>
              <w:keepLines/>
              <w:overflowPunct w:val="0"/>
              <w:autoSpaceDE w:val="0"/>
              <w:autoSpaceDN w:val="0"/>
              <w:adjustRightInd w:val="0"/>
              <w:spacing w:after="0"/>
              <w:textAlignment w:val="baseline"/>
              <w:rPr>
                <w:ins w:id="2317" w:author="BigCREditor-RAN4#104-bis" w:date="2022-10-21T21:29:00Z"/>
                <w:rFonts w:ascii="Arial" w:hAnsi="Arial" w:cs="Arial"/>
                <w:sz w:val="18"/>
                <w:szCs w:val="18"/>
                <w:lang w:eastAsia="en-GB"/>
              </w:rPr>
            </w:pPr>
            <w:ins w:id="2318" w:author="BigCREditor-RAN4#104-bis" w:date="2022-10-21T21:29:00Z">
              <w:r w:rsidRPr="00020619">
                <w:rPr>
                  <w:rFonts w:ascii="Arial" w:hAnsi="Arial" w:cs="Arial"/>
                  <w:sz w:val="18"/>
                  <w:szCs w:val="18"/>
                  <w:lang w:eastAsia="en-GB"/>
                </w:rPr>
                <w:t>Neighbour cell</w:t>
              </w:r>
            </w:ins>
          </w:p>
        </w:tc>
        <w:tc>
          <w:tcPr>
            <w:tcW w:w="596" w:type="dxa"/>
          </w:tcPr>
          <w:p w14:paraId="6533F128" w14:textId="77777777" w:rsidR="00041B91" w:rsidRPr="00020619" w:rsidRDefault="00041B91" w:rsidP="00BB34DD">
            <w:pPr>
              <w:keepNext/>
              <w:keepLines/>
              <w:overflowPunct w:val="0"/>
              <w:autoSpaceDE w:val="0"/>
              <w:autoSpaceDN w:val="0"/>
              <w:adjustRightInd w:val="0"/>
              <w:spacing w:after="0"/>
              <w:textAlignment w:val="baseline"/>
              <w:rPr>
                <w:ins w:id="2319" w:author="BigCREditor-RAN4#104-bis" w:date="2022-10-21T21:29:00Z"/>
                <w:rFonts w:ascii="Arial" w:hAnsi="Arial" w:cs="Arial"/>
                <w:sz w:val="18"/>
                <w:szCs w:val="18"/>
                <w:lang w:eastAsia="en-GB"/>
              </w:rPr>
            </w:pPr>
          </w:p>
        </w:tc>
        <w:tc>
          <w:tcPr>
            <w:tcW w:w="1251" w:type="dxa"/>
          </w:tcPr>
          <w:p w14:paraId="14B765D3" w14:textId="77777777" w:rsidR="00041B91" w:rsidRPr="00020619" w:rsidRDefault="00041B91" w:rsidP="00BB34DD">
            <w:pPr>
              <w:keepNext/>
              <w:keepLines/>
              <w:overflowPunct w:val="0"/>
              <w:autoSpaceDE w:val="0"/>
              <w:autoSpaceDN w:val="0"/>
              <w:adjustRightInd w:val="0"/>
              <w:spacing w:after="0"/>
              <w:textAlignment w:val="baseline"/>
              <w:rPr>
                <w:ins w:id="2320" w:author="BigCREditor-RAN4#104-bis" w:date="2022-10-21T21:29:00Z"/>
                <w:rFonts w:ascii="Arial" w:hAnsi="Arial" w:cs="Arial"/>
                <w:sz w:val="18"/>
                <w:szCs w:val="18"/>
                <w:lang w:eastAsia="en-GB"/>
              </w:rPr>
            </w:pPr>
            <w:ins w:id="2321" w:author="BigCREditor-RAN4#104-bis" w:date="2022-10-21T21:29:00Z">
              <w:r w:rsidRPr="00020619">
                <w:rPr>
                  <w:rFonts w:ascii="Arial" w:hAnsi="Arial" w:cs="Arial"/>
                  <w:sz w:val="18"/>
                  <w:szCs w:val="18"/>
                  <w:lang w:eastAsia="en-GB"/>
                </w:rPr>
                <w:t>1, 2, 3, 4, 5, 6, 7, 8</w:t>
              </w:r>
            </w:ins>
          </w:p>
        </w:tc>
        <w:tc>
          <w:tcPr>
            <w:tcW w:w="2267" w:type="dxa"/>
            <w:gridSpan w:val="2"/>
          </w:tcPr>
          <w:p w14:paraId="5AC9FE68" w14:textId="77777777" w:rsidR="00041B91" w:rsidRPr="00020619" w:rsidRDefault="00041B91" w:rsidP="00BB34DD">
            <w:pPr>
              <w:keepNext/>
              <w:keepLines/>
              <w:overflowPunct w:val="0"/>
              <w:autoSpaceDE w:val="0"/>
              <w:autoSpaceDN w:val="0"/>
              <w:adjustRightInd w:val="0"/>
              <w:spacing w:after="0"/>
              <w:textAlignment w:val="baseline"/>
              <w:rPr>
                <w:ins w:id="2322" w:author="BigCREditor-RAN4#104-bis" w:date="2022-10-21T21:29:00Z"/>
                <w:rFonts w:ascii="Arial" w:hAnsi="Arial" w:cs="Arial"/>
                <w:sz w:val="18"/>
                <w:szCs w:val="18"/>
                <w:lang w:eastAsia="en-GB"/>
              </w:rPr>
            </w:pPr>
            <w:ins w:id="2323" w:author="BigCREditor-RAN4#104-bis" w:date="2022-10-21T21:29:00Z">
              <w:r w:rsidRPr="00020619">
                <w:rPr>
                  <w:rFonts w:ascii="Arial" w:hAnsi="Arial" w:cs="Arial"/>
                  <w:sz w:val="18"/>
                  <w:szCs w:val="18"/>
                  <w:lang w:eastAsia="en-GB"/>
                </w:rPr>
                <w:t>NR cell 2</w:t>
              </w:r>
            </w:ins>
          </w:p>
        </w:tc>
        <w:tc>
          <w:tcPr>
            <w:tcW w:w="3544" w:type="dxa"/>
          </w:tcPr>
          <w:p w14:paraId="1231C2D0" w14:textId="77777777" w:rsidR="00041B91" w:rsidRPr="00020619" w:rsidRDefault="00041B91" w:rsidP="00BB34DD">
            <w:pPr>
              <w:keepNext/>
              <w:keepLines/>
              <w:overflowPunct w:val="0"/>
              <w:autoSpaceDE w:val="0"/>
              <w:autoSpaceDN w:val="0"/>
              <w:adjustRightInd w:val="0"/>
              <w:spacing w:after="0"/>
              <w:textAlignment w:val="baseline"/>
              <w:rPr>
                <w:ins w:id="2324" w:author="BigCREditor-RAN4#104-bis" w:date="2022-10-21T21:29:00Z"/>
                <w:rFonts w:ascii="Arial" w:hAnsi="Arial" w:cs="Arial"/>
                <w:sz w:val="18"/>
                <w:szCs w:val="18"/>
                <w:lang w:eastAsia="en-GB"/>
              </w:rPr>
            </w:pPr>
            <w:ins w:id="2325" w:author="BigCREditor-RAN4#104-bis" w:date="2022-10-21T21:29:00Z">
              <w:r w:rsidRPr="00020619">
                <w:rPr>
                  <w:rFonts w:ascii="Arial" w:hAnsi="Arial" w:cs="Arial"/>
                  <w:sz w:val="18"/>
                  <w:szCs w:val="18"/>
                  <w:lang w:eastAsia="en-GB"/>
                </w:rPr>
                <w:t>NR cell 2 is</w:t>
              </w:r>
              <w:r w:rsidRPr="00020619">
                <w:rPr>
                  <w:rFonts w:ascii="Arial" w:hAnsi="Arial" w:cs="v4.2.0"/>
                  <w:sz w:val="18"/>
                  <w:szCs w:val="18"/>
                  <w:lang w:eastAsia="en-GB"/>
                </w:rPr>
                <w:t xml:space="preserve"> on NR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041B91" w:rsidRPr="00020619" w14:paraId="6743DBEE" w14:textId="77777777" w:rsidTr="00BB34DD">
        <w:trPr>
          <w:cantSplit/>
          <w:trHeight w:val="126"/>
          <w:ins w:id="2326" w:author="BigCREditor-RAN4#104-bis" w:date="2022-10-21T21:29:00Z"/>
        </w:trPr>
        <w:tc>
          <w:tcPr>
            <w:tcW w:w="2118" w:type="dxa"/>
          </w:tcPr>
          <w:p w14:paraId="3EFC5679" w14:textId="77777777" w:rsidR="00041B91" w:rsidRPr="00020619" w:rsidRDefault="00041B91" w:rsidP="00BB34DD">
            <w:pPr>
              <w:keepNext/>
              <w:keepLines/>
              <w:overflowPunct w:val="0"/>
              <w:autoSpaceDE w:val="0"/>
              <w:autoSpaceDN w:val="0"/>
              <w:adjustRightInd w:val="0"/>
              <w:spacing w:after="0"/>
              <w:textAlignment w:val="baseline"/>
              <w:rPr>
                <w:ins w:id="2327" w:author="BigCREditor-RAN4#104-bis" w:date="2022-10-21T21:29:00Z"/>
                <w:rFonts w:ascii="Arial" w:hAnsi="Arial" w:cs="Arial"/>
                <w:sz w:val="18"/>
                <w:szCs w:val="18"/>
                <w:lang w:eastAsia="en-GB"/>
              </w:rPr>
            </w:pPr>
            <w:ins w:id="2328" w:author="BigCREditor-RAN4#104-bis" w:date="2022-10-21T21:29:00Z">
              <w:r w:rsidRPr="00020619">
                <w:rPr>
                  <w:rFonts w:ascii="Arial" w:hAnsi="Arial" w:cs="Arial"/>
                  <w:sz w:val="18"/>
                  <w:szCs w:val="18"/>
                  <w:lang w:eastAsia="zh-CN"/>
                </w:rPr>
                <w:t>Gap Pattern Id</w:t>
              </w:r>
            </w:ins>
          </w:p>
        </w:tc>
        <w:tc>
          <w:tcPr>
            <w:tcW w:w="596" w:type="dxa"/>
          </w:tcPr>
          <w:p w14:paraId="718E2364" w14:textId="77777777" w:rsidR="00041B91" w:rsidRPr="00020619" w:rsidRDefault="00041B91" w:rsidP="00BB34DD">
            <w:pPr>
              <w:keepNext/>
              <w:keepLines/>
              <w:overflowPunct w:val="0"/>
              <w:autoSpaceDE w:val="0"/>
              <w:autoSpaceDN w:val="0"/>
              <w:adjustRightInd w:val="0"/>
              <w:spacing w:after="0"/>
              <w:textAlignment w:val="baseline"/>
              <w:rPr>
                <w:ins w:id="2329" w:author="BigCREditor-RAN4#104-bis" w:date="2022-10-21T21:29:00Z"/>
                <w:rFonts w:ascii="Arial" w:hAnsi="Arial" w:cs="Arial"/>
                <w:sz w:val="18"/>
                <w:szCs w:val="18"/>
                <w:lang w:eastAsia="en-GB"/>
              </w:rPr>
            </w:pPr>
          </w:p>
        </w:tc>
        <w:tc>
          <w:tcPr>
            <w:tcW w:w="1251" w:type="dxa"/>
          </w:tcPr>
          <w:p w14:paraId="74F09F72" w14:textId="77777777" w:rsidR="00041B91" w:rsidRPr="00020619" w:rsidRDefault="00041B91" w:rsidP="00BB34DD">
            <w:pPr>
              <w:keepNext/>
              <w:keepLines/>
              <w:overflowPunct w:val="0"/>
              <w:autoSpaceDE w:val="0"/>
              <w:autoSpaceDN w:val="0"/>
              <w:adjustRightInd w:val="0"/>
              <w:spacing w:after="0"/>
              <w:textAlignment w:val="baseline"/>
              <w:rPr>
                <w:ins w:id="2330" w:author="BigCREditor-RAN4#104-bis" w:date="2022-10-21T21:29:00Z"/>
                <w:rFonts w:ascii="Arial" w:hAnsi="Arial" w:cs="Arial"/>
                <w:sz w:val="18"/>
                <w:szCs w:val="18"/>
                <w:lang w:eastAsia="zh-CN"/>
              </w:rPr>
            </w:pPr>
            <w:ins w:id="2331" w:author="BigCREditor-RAN4#104-bis" w:date="2022-10-21T21:29:00Z">
              <w:r w:rsidRPr="00020619">
                <w:rPr>
                  <w:rFonts w:ascii="Arial" w:hAnsi="Arial" w:cs="Arial"/>
                  <w:sz w:val="18"/>
                  <w:szCs w:val="18"/>
                  <w:lang w:eastAsia="en-GB"/>
                </w:rPr>
                <w:t>1, 2, 3, 4, 5, 6, 7, 8</w:t>
              </w:r>
            </w:ins>
          </w:p>
        </w:tc>
        <w:tc>
          <w:tcPr>
            <w:tcW w:w="1133" w:type="dxa"/>
          </w:tcPr>
          <w:p w14:paraId="4E21DCD0" w14:textId="77777777" w:rsidR="00041B91" w:rsidRPr="00020619" w:rsidRDefault="00041B91" w:rsidP="00BB34DD">
            <w:pPr>
              <w:keepNext/>
              <w:keepLines/>
              <w:overflowPunct w:val="0"/>
              <w:autoSpaceDE w:val="0"/>
              <w:autoSpaceDN w:val="0"/>
              <w:adjustRightInd w:val="0"/>
              <w:spacing w:after="0"/>
              <w:textAlignment w:val="baseline"/>
              <w:rPr>
                <w:ins w:id="2332" w:author="BigCREditor-RAN4#104-bis" w:date="2022-10-21T21:29:00Z"/>
                <w:rFonts w:ascii="Arial" w:hAnsi="Arial" w:cs="Arial"/>
                <w:sz w:val="18"/>
                <w:szCs w:val="18"/>
                <w:lang w:eastAsia="zh-CN"/>
              </w:rPr>
            </w:pPr>
            <w:ins w:id="2333" w:author="BigCREditor-RAN4#104-bis" w:date="2022-10-21T21:29:00Z">
              <w:r w:rsidRPr="00020619">
                <w:rPr>
                  <w:rFonts w:ascii="Arial" w:hAnsi="Arial" w:cs="Arial"/>
                  <w:sz w:val="18"/>
                  <w:szCs w:val="18"/>
                  <w:lang w:eastAsia="zh-CN"/>
                </w:rPr>
                <w:t>0</w:t>
              </w:r>
            </w:ins>
          </w:p>
        </w:tc>
        <w:tc>
          <w:tcPr>
            <w:tcW w:w="1134" w:type="dxa"/>
          </w:tcPr>
          <w:p w14:paraId="0420EFE8" w14:textId="77777777" w:rsidR="00041B91" w:rsidRPr="00020619" w:rsidRDefault="00041B91" w:rsidP="00BB34DD">
            <w:pPr>
              <w:keepNext/>
              <w:keepLines/>
              <w:overflowPunct w:val="0"/>
              <w:autoSpaceDE w:val="0"/>
              <w:autoSpaceDN w:val="0"/>
              <w:adjustRightInd w:val="0"/>
              <w:spacing w:after="0"/>
              <w:textAlignment w:val="baseline"/>
              <w:rPr>
                <w:ins w:id="2334" w:author="BigCREditor-RAN4#104-bis" w:date="2022-10-21T21:29:00Z"/>
                <w:rFonts w:ascii="Arial" w:hAnsi="Arial" w:cs="Arial"/>
                <w:sz w:val="18"/>
                <w:szCs w:val="18"/>
                <w:lang w:eastAsia="en-GB"/>
              </w:rPr>
            </w:pPr>
            <w:ins w:id="2335" w:author="BigCREditor-RAN4#104-bis" w:date="2022-10-21T21:29:00Z">
              <w:r w:rsidRPr="00020619">
                <w:rPr>
                  <w:rFonts w:ascii="Arial" w:hAnsi="Arial" w:cs="Arial"/>
                  <w:sz w:val="18"/>
                  <w:szCs w:val="18"/>
                  <w:lang w:eastAsia="zh-CN"/>
                </w:rPr>
                <w:t>4</w:t>
              </w:r>
            </w:ins>
          </w:p>
        </w:tc>
        <w:tc>
          <w:tcPr>
            <w:tcW w:w="3544" w:type="dxa"/>
          </w:tcPr>
          <w:p w14:paraId="7EA050AC" w14:textId="77777777" w:rsidR="00041B91" w:rsidRPr="00020619" w:rsidRDefault="00041B91" w:rsidP="00BB34DD">
            <w:pPr>
              <w:keepNext/>
              <w:keepLines/>
              <w:overflowPunct w:val="0"/>
              <w:autoSpaceDE w:val="0"/>
              <w:autoSpaceDN w:val="0"/>
              <w:adjustRightInd w:val="0"/>
              <w:spacing w:after="0"/>
              <w:textAlignment w:val="baseline"/>
              <w:rPr>
                <w:ins w:id="2336" w:author="BigCREditor-RAN4#104-bis" w:date="2022-10-21T21:29:00Z"/>
                <w:rFonts w:ascii="Arial" w:hAnsi="Arial" w:cs="Arial"/>
                <w:sz w:val="18"/>
                <w:szCs w:val="18"/>
                <w:lang w:eastAsia="en-GB"/>
              </w:rPr>
            </w:pPr>
            <w:ins w:id="2337" w:author="BigCREditor-RAN4#104-bis" w:date="2022-10-21T21:29:00Z">
              <w:r w:rsidRPr="00020619">
                <w:rPr>
                  <w:rFonts w:ascii="Arial" w:hAnsi="Arial" w:cs="Arial"/>
                  <w:sz w:val="18"/>
                  <w:szCs w:val="18"/>
                  <w:lang w:eastAsia="en-GB"/>
                </w:rPr>
                <w:t xml:space="preserve">As specified in clause Table 8.1.2.1-1 of </w:t>
              </w:r>
              <w:r w:rsidRPr="00020619">
                <w:rPr>
                  <w:rFonts w:ascii="Arial" w:hAnsi="Arial"/>
                  <w:sz w:val="18"/>
                  <w:szCs w:val="18"/>
                  <w:lang w:eastAsia="zh-CN"/>
                </w:rPr>
                <w:t>TS 36.133 </w:t>
              </w:r>
              <w:r w:rsidRPr="00020619">
                <w:rPr>
                  <w:rFonts w:ascii="Arial" w:hAnsi="Arial" w:cs="Arial"/>
                  <w:sz w:val="18"/>
                  <w:szCs w:val="18"/>
                  <w:lang w:eastAsia="en-GB"/>
                </w:rPr>
                <w:t>[15].</w:t>
              </w:r>
            </w:ins>
          </w:p>
        </w:tc>
      </w:tr>
      <w:tr w:rsidR="00041B91" w:rsidRPr="00020619" w14:paraId="4B1F229D" w14:textId="77777777" w:rsidTr="00BB34DD">
        <w:trPr>
          <w:cantSplit/>
          <w:trHeight w:val="213"/>
          <w:ins w:id="2338" w:author="BigCREditor-RAN4#104-bis" w:date="2022-10-21T21:29:00Z"/>
        </w:trPr>
        <w:tc>
          <w:tcPr>
            <w:tcW w:w="2118" w:type="dxa"/>
          </w:tcPr>
          <w:p w14:paraId="315926A2" w14:textId="77777777" w:rsidR="00041B91" w:rsidRPr="00020619" w:rsidRDefault="00041B91" w:rsidP="00BB34DD">
            <w:pPr>
              <w:keepNext/>
              <w:keepLines/>
              <w:overflowPunct w:val="0"/>
              <w:autoSpaceDE w:val="0"/>
              <w:autoSpaceDN w:val="0"/>
              <w:adjustRightInd w:val="0"/>
              <w:spacing w:after="0"/>
              <w:textAlignment w:val="baseline"/>
              <w:rPr>
                <w:ins w:id="2339" w:author="BigCREditor-RAN4#104-bis" w:date="2022-10-21T21:29:00Z"/>
                <w:rFonts w:ascii="Arial" w:hAnsi="Arial" w:cs="Arial"/>
                <w:sz w:val="18"/>
                <w:szCs w:val="18"/>
                <w:lang w:eastAsia="zh-CN"/>
              </w:rPr>
            </w:pPr>
            <w:ins w:id="2340" w:author="BigCREditor-RAN4#104-bis" w:date="2022-10-21T21:29:00Z">
              <w:r w:rsidRPr="00020619">
                <w:rPr>
                  <w:rFonts w:ascii="Arial" w:hAnsi="Arial" w:cs="v4.2.0"/>
                  <w:sz w:val="18"/>
                  <w:szCs w:val="18"/>
                  <w:lang w:eastAsia="zh-CN"/>
                </w:rPr>
                <w:t>Measurement gap offset</w:t>
              </w:r>
            </w:ins>
          </w:p>
        </w:tc>
        <w:tc>
          <w:tcPr>
            <w:tcW w:w="596" w:type="dxa"/>
          </w:tcPr>
          <w:p w14:paraId="442BE147" w14:textId="77777777" w:rsidR="00041B91" w:rsidRPr="00020619" w:rsidRDefault="00041B91" w:rsidP="00BB34DD">
            <w:pPr>
              <w:keepNext/>
              <w:keepLines/>
              <w:overflowPunct w:val="0"/>
              <w:autoSpaceDE w:val="0"/>
              <w:autoSpaceDN w:val="0"/>
              <w:adjustRightInd w:val="0"/>
              <w:spacing w:after="0"/>
              <w:textAlignment w:val="baseline"/>
              <w:rPr>
                <w:ins w:id="2341" w:author="BigCREditor-RAN4#104-bis" w:date="2022-10-21T21:29:00Z"/>
                <w:rFonts w:ascii="Arial" w:hAnsi="Arial" w:cs="Arial"/>
                <w:sz w:val="18"/>
                <w:szCs w:val="18"/>
                <w:lang w:eastAsia="en-GB"/>
              </w:rPr>
            </w:pPr>
          </w:p>
        </w:tc>
        <w:tc>
          <w:tcPr>
            <w:tcW w:w="1251" w:type="dxa"/>
          </w:tcPr>
          <w:p w14:paraId="626E451F" w14:textId="77777777" w:rsidR="00041B91" w:rsidRPr="00020619" w:rsidRDefault="00041B91" w:rsidP="00BB34DD">
            <w:pPr>
              <w:keepNext/>
              <w:keepLines/>
              <w:overflowPunct w:val="0"/>
              <w:autoSpaceDE w:val="0"/>
              <w:autoSpaceDN w:val="0"/>
              <w:adjustRightInd w:val="0"/>
              <w:spacing w:after="0"/>
              <w:textAlignment w:val="baseline"/>
              <w:rPr>
                <w:ins w:id="2342" w:author="BigCREditor-RAN4#104-bis" w:date="2022-10-21T21:29:00Z"/>
                <w:rFonts w:ascii="Arial" w:hAnsi="Arial" w:cs="Arial"/>
                <w:sz w:val="18"/>
                <w:szCs w:val="18"/>
                <w:lang w:eastAsia="zh-CN"/>
              </w:rPr>
            </w:pPr>
            <w:ins w:id="2343" w:author="BigCREditor-RAN4#104-bis" w:date="2022-10-21T21:29:00Z">
              <w:r w:rsidRPr="00020619">
                <w:rPr>
                  <w:rFonts w:ascii="Arial" w:hAnsi="Arial" w:cs="Arial"/>
                  <w:sz w:val="18"/>
                  <w:szCs w:val="18"/>
                  <w:lang w:eastAsia="en-GB"/>
                </w:rPr>
                <w:t>1, 2, 3, 4, 5, 6, 7, 8</w:t>
              </w:r>
            </w:ins>
          </w:p>
        </w:tc>
        <w:tc>
          <w:tcPr>
            <w:tcW w:w="1133" w:type="dxa"/>
          </w:tcPr>
          <w:p w14:paraId="3B5E986B" w14:textId="77777777" w:rsidR="00041B91" w:rsidRPr="00020619" w:rsidRDefault="00041B91" w:rsidP="00BB34DD">
            <w:pPr>
              <w:keepNext/>
              <w:keepLines/>
              <w:overflowPunct w:val="0"/>
              <w:autoSpaceDE w:val="0"/>
              <w:autoSpaceDN w:val="0"/>
              <w:adjustRightInd w:val="0"/>
              <w:spacing w:after="0"/>
              <w:textAlignment w:val="baseline"/>
              <w:rPr>
                <w:ins w:id="2344" w:author="BigCREditor-RAN4#104-bis" w:date="2022-10-21T21:29:00Z"/>
                <w:rFonts w:ascii="Arial" w:hAnsi="Arial" w:cs="Arial"/>
                <w:sz w:val="18"/>
                <w:szCs w:val="18"/>
                <w:lang w:eastAsia="zh-CN"/>
              </w:rPr>
            </w:pPr>
            <w:ins w:id="2345" w:author="BigCREditor-RAN4#104-bis" w:date="2022-10-21T21:29:00Z">
              <w:r w:rsidRPr="00020619">
                <w:rPr>
                  <w:rFonts w:ascii="Arial" w:hAnsi="Arial" w:cs="Arial"/>
                  <w:sz w:val="18"/>
                  <w:szCs w:val="18"/>
                  <w:lang w:eastAsia="zh-CN"/>
                </w:rPr>
                <w:t>39</w:t>
              </w:r>
            </w:ins>
          </w:p>
        </w:tc>
        <w:tc>
          <w:tcPr>
            <w:tcW w:w="1134" w:type="dxa"/>
          </w:tcPr>
          <w:p w14:paraId="370A18C3" w14:textId="77777777" w:rsidR="00041B91" w:rsidRPr="00020619" w:rsidRDefault="00041B91" w:rsidP="00BB34DD">
            <w:pPr>
              <w:keepNext/>
              <w:keepLines/>
              <w:overflowPunct w:val="0"/>
              <w:autoSpaceDE w:val="0"/>
              <w:autoSpaceDN w:val="0"/>
              <w:adjustRightInd w:val="0"/>
              <w:spacing w:after="0"/>
              <w:textAlignment w:val="baseline"/>
              <w:rPr>
                <w:ins w:id="2346" w:author="BigCREditor-RAN4#104-bis" w:date="2022-10-21T21:29:00Z"/>
                <w:rFonts w:ascii="Arial" w:hAnsi="Arial" w:cs="Arial"/>
                <w:sz w:val="18"/>
                <w:szCs w:val="18"/>
                <w:lang w:eastAsia="zh-CN"/>
              </w:rPr>
            </w:pPr>
            <w:ins w:id="2347" w:author="BigCREditor-RAN4#104-bis" w:date="2022-10-21T21:29:00Z">
              <w:r w:rsidRPr="00020619">
                <w:rPr>
                  <w:rFonts w:ascii="Arial" w:hAnsi="Arial" w:cs="Arial"/>
                  <w:sz w:val="18"/>
                  <w:szCs w:val="18"/>
                  <w:lang w:eastAsia="zh-CN"/>
                </w:rPr>
                <w:t>19</w:t>
              </w:r>
            </w:ins>
          </w:p>
        </w:tc>
        <w:tc>
          <w:tcPr>
            <w:tcW w:w="3544" w:type="dxa"/>
          </w:tcPr>
          <w:p w14:paraId="1964CD27" w14:textId="77777777" w:rsidR="00041B91" w:rsidRPr="00020619" w:rsidRDefault="00041B91" w:rsidP="00BB34DD">
            <w:pPr>
              <w:keepNext/>
              <w:keepLines/>
              <w:overflowPunct w:val="0"/>
              <w:autoSpaceDE w:val="0"/>
              <w:autoSpaceDN w:val="0"/>
              <w:adjustRightInd w:val="0"/>
              <w:spacing w:after="0"/>
              <w:textAlignment w:val="baseline"/>
              <w:rPr>
                <w:ins w:id="2348" w:author="BigCREditor-RAN4#104-bis" w:date="2022-10-21T21:29:00Z"/>
                <w:rFonts w:ascii="Arial" w:hAnsi="Arial" w:cs="Arial"/>
                <w:sz w:val="18"/>
                <w:szCs w:val="18"/>
                <w:lang w:eastAsia="en-GB"/>
              </w:rPr>
            </w:pPr>
            <w:ins w:id="2349" w:author="BigCREditor-RAN4#104-bis" w:date="2022-10-21T21:29:00Z">
              <w:r w:rsidRPr="00020619">
                <w:rPr>
                  <w:rFonts w:ascii="Arial" w:hAnsi="Arial" w:cs="Arial"/>
                  <w:sz w:val="18"/>
                  <w:szCs w:val="18"/>
                  <w:lang w:eastAsia="en-GB"/>
                </w:rPr>
                <w:t>As specified in TS 36.331 [16].</w:t>
              </w:r>
            </w:ins>
          </w:p>
        </w:tc>
      </w:tr>
      <w:tr w:rsidR="00041B91" w:rsidRPr="00020619" w14:paraId="6BC5CA24" w14:textId="77777777" w:rsidTr="00BB34DD">
        <w:trPr>
          <w:cantSplit/>
          <w:trHeight w:val="198"/>
          <w:ins w:id="2350" w:author="BigCREditor-RAN4#104-bis" w:date="2022-10-21T21:29:00Z"/>
        </w:trPr>
        <w:tc>
          <w:tcPr>
            <w:tcW w:w="2118" w:type="dxa"/>
          </w:tcPr>
          <w:p w14:paraId="047FCBE3" w14:textId="77777777" w:rsidR="00041B91" w:rsidRPr="00020619" w:rsidRDefault="00041B91" w:rsidP="00BB34DD">
            <w:pPr>
              <w:keepNext/>
              <w:keepLines/>
              <w:overflowPunct w:val="0"/>
              <w:autoSpaceDE w:val="0"/>
              <w:autoSpaceDN w:val="0"/>
              <w:adjustRightInd w:val="0"/>
              <w:spacing w:after="0"/>
              <w:textAlignment w:val="baseline"/>
              <w:rPr>
                <w:ins w:id="2351" w:author="BigCREditor-RAN4#104-bis" w:date="2022-10-21T21:29:00Z"/>
                <w:rFonts w:ascii="Arial" w:hAnsi="Arial" w:cs="Arial"/>
                <w:sz w:val="18"/>
                <w:szCs w:val="18"/>
                <w:lang w:eastAsia="en-GB"/>
              </w:rPr>
            </w:pPr>
            <w:ins w:id="2352" w:author="BigCREditor-RAN4#104-bis" w:date="2022-10-21T21:29:00Z">
              <w:r w:rsidRPr="00020619">
                <w:rPr>
                  <w:rFonts w:ascii="Arial" w:hAnsi="Arial" w:cs="Arial"/>
                  <w:sz w:val="18"/>
                  <w:szCs w:val="18"/>
                  <w:lang w:eastAsia="en-GB"/>
                </w:rPr>
                <w:t>b2-Threshold1</w:t>
              </w:r>
            </w:ins>
          </w:p>
        </w:tc>
        <w:tc>
          <w:tcPr>
            <w:tcW w:w="596" w:type="dxa"/>
          </w:tcPr>
          <w:p w14:paraId="35BD77B1" w14:textId="77777777" w:rsidR="00041B91" w:rsidRPr="00020619" w:rsidRDefault="00041B91" w:rsidP="00BB34DD">
            <w:pPr>
              <w:keepNext/>
              <w:keepLines/>
              <w:overflowPunct w:val="0"/>
              <w:autoSpaceDE w:val="0"/>
              <w:autoSpaceDN w:val="0"/>
              <w:adjustRightInd w:val="0"/>
              <w:spacing w:after="0"/>
              <w:textAlignment w:val="baseline"/>
              <w:rPr>
                <w:ins w:id="2353" w:author="BigCREditor-RAN4#104-bis" w:date="2022-10-21T21:29:00Z"/>
                <w:rFonts w:ascii="Arial" w:hAnsi="Arial" w:cs="Arial"/>
                <w:sz w:val="18"/>
                <w:szCs w:val="18"/>
                <w:lang w:eastAsia="en-GB"/>
              </w:rPr>
            </w:pPr>
            <w:ins w:id="2354" w:author="BigCREditor-RAN4#104-bis" w:date="2022-10-21T21:29:00Z">
              <w:r w:rsidRPr="00020619">
                <w:rPr>
                  <w:rFonts w:ascii="Arial" w:hAnsi="Arial" w:cs="Arial"/>
                  <w:sz w:val="18"/>
                  <w:szCs w:val="18"/>
                  <w:lang w:eastAsia="en-GB"/>
                </w:rPr>
                <w:t>dBm</w:t>
              </w:r>
            </w:ins>
          </w:p>
        </w:tc>
        <w:tc>
          <w:tcPr>
            <w:tcW w:w="1251" w:type="dxa"/>
          </w:tcPr>
          <w:p w14:paraId="40A58BEE" w14:textId="77777777" w:rsidR="00041B91" w:rsidRPr="00020619" w:rsidRDefault="00041B91" w:rsidP="00BB34DD">
            <w:pPr>
              <w:keepNext/>
              <w:keepLines/>
              <w:overflowPunct w:val="0"/>
              <w:autoSpaceDE w:val="0"/>
              <w:autoSpaceDN w:val="0"/>
              <w:adjustRightInd w:val="0"/>
              <w:spacing w:after="0"/>
              <w:textAlignment w:val="baseline"/>
              <w:rPr>
                <w:ins w:id="2355" w:author="BigCREditor-RAN4#104-bis" w:date="2022-10-21T21:29:00Z"/>
                <w:rFonts w:ascii="Arial" w:hAnsi="Arial" w:cs="Arial"/>
                <w:sz w:val="18"/>
                <w:szCs w:val="18"/>
                <w:lang w:eastAsia="en-GB"/>
              </w:rPr>
            </w:pPr>
            <w:ins w:id="2356" w:author="BigCREditor-RAN4#104-bis" w:date="2022-10-21T21:29:00Z">
              <w:r w:rsidRPr="00020619">
                <w:rPr>
                  <w:rFonts w:ascii="Arial" w:hAnsi="Arial" w:cs="Arial"/>
                  <w:sz w:val="18"/>
                  <w:szCs w:val="18"/>
                  <w:lang w:eastAsia="en-GB"/>
                </w:rPr>
                <w:t>1, 2, 3, 4, 5, 6, 7, 8</w:t>
              </w:r>
            </w:ins>
          </w:p>
        </w:tc>
        <w:tc>
          <w:tcPr>
            <w:tcW w:w="2267" w:type="dxa"/>
            <w:gridSpan w:val="2"/>
          </w:tcPr>
          <w:p w14:paraId="29F60001" w14:textId="77777777" w:rsidR="00041B91" w:rsidRPr="00020619" w:rsidRDefault="00041B91" w:rsidP="00BB34DD">
            <w:pPr>
              <w:keepNext/>
              <w:keepLines/>
              <w:overflowPunct w:val="0"/>
              <w:autoSpaceDE w:val="0"/>
              <w:autoSpaceDN w:val="0"/>
              <w:adjustRightInd w:val="0"/>
              <w:spacing w:after="0"/>
              <w:textAlignment w:val="baseline"/>
              <w:rPr>
                <w:ins w:id="2357" w:author="BigCREditor-RAN4#104-bis" w:date="2022-10-21T21:29:00Z"/>
                <w:rFonts w:ascii="Arial" w:hAnsi="Arial" w:cs="Arial"/>
                <w:sz w:val="18"/>
                <w:szCs w:val="18"/>
                <w:lang w:eastAsia="en-GB"/>
              </w:rPr>
            </w:pPr>
            <w:ins w:id="2358" w:author="BigCREditor-RAN4#104-bis" w:date="2022-10-21T21:29:00Z">
              <w:r w:rsidRPr="00020619">
                <w:rPr>
                  <w:rFonts w:ascii="Arial" w:hAnsi="Arial" w:cs="Arial"/>
                  <w:sz w:val="18"/>
                  <w:szCs w:val="18"/>
                  <w:lang w:eastAsia="en-GB"/>
                </w:rPr>
                <w:t>Note 1</w:t>
              </w:r>
            </w:ins>
          </w:p>
        </w:tc>
        <w:tc>
          <w:tcPr>
            <w:tcW w:w="3544" w:type="dxa"/>
          </w:tcPr>
          <w:p w14:paraId="5D6AF855" w14:textId="77777777" w:rsidR="00041B91" w:rsidRPr="00020619" w:rsidRDefault="00041B91" w:rsidP="00BB34DD">
            <w:pPr>
              <w:keepNext/>
              <w:keepLines/>
              <w:overflowPunct w:val="0"/>
              <w:autoSpaceDE w:val="0"/>
              <w:autoSpaceDN w:val="0"/>
              <w:adjustRightInd w:val="0"/>
              <w:spacing w:after="0"/>
              <w:textAlignment w:val="baseline"/>
              <w:rPr>
                <w:ins w:id="2359" w:author="BigCREditor-RAN4#104-bis" w:date="2022-10-21T21:29:00Z"/>
                <w:rFonts w:ascii="Arial" w:hAnsi="Arial" w:cs="Arial"/>
                <w:sz w:val="18"/>
                <w:szCs w:val="18"/>
                <w:lang w:eastAsia="en-GB"/>
              </w:rPr>
            </w:pPr>
            <w:ins w:id="2360" w:author="BigCREditor-RAN4#104-bis" w:date="2022-10-21T21:29:00Z">
              <w:r w:rsidRPr="00020619">
                <w:rPr>
                  <w:rFonts w:ascii="Arial" w:hAnsi="Arial" w:cs="Arial"/>
                  <w:sz w:val="18"/>
                  <w:szCs w:val="18"/>
                  <w:lang w:eastAsia="en-GB"/>
                </w:rPr>
                <w:t>E-UTRA RSRP threshold for E-UTRA RSRP measurement on cell 1 for event B2 [16]</w:t>
              </w:r>
            </w:ins>
          </w:p>
        </w:tc>
      </w:tr>
      <w:tr w:rsidR="00041B91" w:rsidRPr="00020619" w14:paraId="30CBC90B" w14:textId="77777777" w:rsidTr="00BB34DD">
        <w:trPr>
          <w:cantSplit/>
          <w:trHeight w:val="198"/>
          <w:ins w:id="2361" w:author="BigCREditor-RAN4#104-bis" w:date="2022-10-21T21:29:00Z"/>
        </w:trPr>
        <w:tc>
          <w:tcPr>
            <w:tcW w:w="2118" w:type="dxa"/>
          </w:tcPr>
          <w:p w14:paraId="1DE8AB2F" w14:textId="77777777" w:rsidR="00041B91" w:rsidRPr="00020619" w:rsidRDefault="00041B91" w:rsidP="00BB34DD">
            <w:pPr>
              <w:keepNext/>
              <w:keepLines/>
              <w:overflowPunct w:val="0"/>
              <w:autoSpaceDE w:val="0"/>
              <w:autoSpaceDN w:val="0"/>
              <w:adjustRightInd w:val="0"/>
              <w:spacing w:after="0"/>
              <w:textAlignment w:val="baseline"/>
              <w:rPr>
                <w:ins w:id="2362" w:author="BigCREditor-RAN4#104-bis" w:date="2022-10-21T21:29:00Z"/>
                <w:rFonts w:ascii="Arial" w:hAnsi="Arial" w:cs="Arial"/>
                <w:sz w:val="18"/>
                <w:szCs w:val="18"/>
                <w:lang w:eastAsia="en-GB"/>
              </w:rPr>
            </w:pPr>
            <w:ins w:id="2363" w:author="BigCREditor-RAN4#104-bis" w:date="2022-10-21T21:29:00Z">
              <w:r w:rsidRPr="00020619">
                <w:rPr>
                  <w:rFonts w:ascii="Arial" w:hAnsi="Arial" w:cs="Arial"/>
                  <w:sz w:val="18"/>
                  <w:szCs w:val="18"/>
                  <w:lang w:eastAsia="en-GB"/>
                </w:rPr>
                <w:t>b2-Threshold2NR</w:t>
              </w:r>
            </w:ins>
          </w:p>
        </w:tc>
        <w:tc>
          <w:tcPr>
            <w:tcW w:w="596" w:type="dxa"/>
          </w:tcPr>
          <w:p w14:paraId="01FBF754" w14:textId="77777777" w:rsidR="00041B91" w:rsidRPr="00020619" w:rsidRDefault="00041B91" w:rsidP="00BB34DD">
            <w:pPr>
              <w:keepNext/>
              <w:keepLines/>
              <w:overflowPunct w:val="0"/>
              <w:autoSpaceDE w:val="0"/>
              <w:autoSpaceDN w:val="0"/>
              <w:adjustRightInd w:val="0"/>
              <w:spacing w:after="0"/>
              <w:textAlignment w:val="baseline"/>
              <w:rPr>
                <w:ins w:id="2364" w:author="BigCREditor-RAN4#104-bis" w:date="2022-10-21T21:29:00Z"/>
                <w:rFonts w:ascii="Arial" w:hAnsi="Arial" w:cs="Arial"/>
                <w:sz w:val="18"/>
                <w:szCs w:val="18"/>
                <w:lang w:eastAsia="en-GB"/>
              </w:rPr>
            </w:pPr>
            <w:ins w:id="2365" w:author="BigCREditor-RAN4#104-bis" w:date="2022-10-21T21:29:00Z">
              <w:r w:rsidRPr="00020619">
                <w:rPr>
                  <w:rFonts w:ascii="Arial" w:hAnsi="Arial" w:cs="Arial"/>
                  <w:sz w:val="18"/>
                  <w:szCs w:val="18"/>
                  <w:lang w:eastAsia="en-GB"/>
                </w:rPr>
                <w:t>dBm</w:t>
              </w:r>
            </w:ins>
          </w:p>
        </w:tc>
        <w:tc>
          <w:tcPr>
            <w:tcW w:w="1251" w:type="dxa"/>
          </w:tcPr>
          <w:p w14:paraId="3A4C0F68" w14:textId="77777777" w:rsidR="00041B91" w:rsidRPr="00020619" w:rsidRDefault="00041B91" w:rsidP="00BB34DD">
            <w:pPr>
              <w:keepNext/>
              <w:keepLines/>
              <w:overflowPunct w:val="0"/>
              <w:autoSpaceDE w:val="0"/>
              <w:autoSpaceDN w:val="0"/>
              <w:adjustRightInd w:val="0"/>
              <w:spacing w:after="0"/>
              <w:textAlignment w:val="baseline"/>
              <w:rPr>
                <w:ins w:id="2366" w:author="BigCREditor-RAN4#104-bis" w:date="2022-10-21T21:29:00Z"/>
                <w:rFonts w:ascii="Arial" w:hAnsi="Arial" w:cs="Arial"/>
                <w:sz w:val="18"/>
                <w:szCs w:val="18"/>
                <w:lang w:eastAsia="en-GB"/>
              </w:rPr>
            </w:pPr>
            <w:ins w:id="2367" w:author="BigCREditor-RAN4#104-bis" w:date="2022-10-21T21:29:00Z">
              <w:r w:rsidRPr="00020619">
                <w:rPr>
                  <w:rFonts w:ascii="Arial" w:hAnsi="Arial" w:cs="Arial"/>
                  <w:sz w:val="18"/>
                  <w:szCs w:val="18"/>
                  <w:lang w:eastAsia="en-GB"/>
                </w:rPr>
                <w:t>1, 2, 3, 4, 5, 6, 7, 8</w:t>
              </w:r>
            </w:ins>
          </w:p>
        </w:tc>
        <w:tc>
          <w:tcPr>
            <w:tcW w:w="2267" w:type="dxa"/>
            <w:gridSpan w:val="2"/>
          </w:tcPr>
          <w:p w14:paraId="12F7E3F9" w14:textId="77777777" w:rsidR="00041B91" w:rsidRPr="00020619" w:rsidRDefault="00041B91" w:rsidP="00BB34DD">
            <w:pPr>
              <w:keepNext/>
              <w:keepLines/>
              <w:overflowPunct w:val="0"/>
              <w:autoSpaceDE w:val="0"/>
              <w:autoSpaceDN w:val="0"/>
              <w:adjustRightInd w:val="0"/>
              <w:spacing w:after="0"/>
              <w:textAlignment w:val="baseline"/>
              <w:rPr>
                <w:ins w:id="2368" w:author="BigCREditor-RAN4#104-bis" w:date="2022-10-21T21:29:00Z"/>
                <w:rFonts w:ascii="Arial" w:hAnsi="Arial" w:cs="Arial"/>
                <w:sz w:val="18"/>
                <w:szCs w:val="18"/>
                <w:lang w:eastAsia="en-GB"/>
              </w:rPr>
            </w:pPr>
            <w:ins w:id="2369" w:author="BigCREditor-RAN4#104-bis" w:date="2022-10-21T21:29:00Z">
              <w:r w:rsidRPr="00020619">
                <w:rPr>
                  <w:rFonts w:ascii="Arial" w:hAnsi="Arial" w:cs="Arial"/>
                  <w:sz w:val="18"/>
                  <w:szCs w:val="18"/>
                  <w:lang w:eastAsia="en-GB"/>
                </w:rPr>
                <w:t>Note 2</w:t>
              </w:r>
            </w:ins>
          </w:p>
        </w:tc>
        <w:tc>
          <w:tcPr>
            <w:tcW w:w="3544" w:type="dxa"/>
          </w:tcPr>
          <w:p w14:paraId="4AF1941C" w14:textId="77777777" w:rsidR="00041B91" w:rsidRPr="00020619" w:rsidRDefault="00041B91" w:rsidP="00BB34DD">
            <w:pPr>
              <w:keepNext/>
              <w:keepLines/>
              <w:overflowPunct w:val="0"/>
              <w:autoSpaceDE w:val="0"/>
              <w:autoSpaceDN w:val="0"/>
              <w:adjustRightInd w:val="0"/>
              <w:spacing w:after="0"/>
              <w:textAlignment w:val="baseline"/>
              <w:rPr>
                <w:ins w:id="2370" w:author="BigCREditor-RAN4#104-bis" w:date="2022-10-21T21:29:00Z"/>
                <w:rFonts w:ascii="Arial" w:hAnsi="Arial" w:cs="Arial"/>
                <w:sz w:val="18"/>
                <w:szCs w:val="18"/>
                <w:lang w:eastAsia="en-GB"/>
              </w:rPr>
            </w:pPr>
            <w:ins w:id="2371" w:author="BigCREditor-RAN4#104-bis" w:date="2022-10-21T21:29:00Z">
              <w:r w:rsidRPr="00020619">
                <w:rPr>
                  <w:rFonts w:ascii="Arial" w:hAnsi="Arial" w:cs="Arial"/>
                  <w:sz w:val="18"/>
                  <w:szCs w:val="18"/>
                  <w:lang w:eastAsia="en-GB"/>
                </w:rPr>
                <w:t>SS-RSRP threshold for SS-RSRP measurement on cell 2 for event B2 [16]</w:t>
              </w:r>
            </w:ins>
          </w:p>
        </w:tc>
      </w:tr>
      <w:tr w:rsidR="00041B91" w:rsidRPr="00020619" w14:paraId="47C1FA2D" w14:textId="77777777" w:rsidTr="00BB34DD">
        <w:trPr>
          <w:cantSplit/>
          <w:trHeight w:val="208"/>
          <w:ins w:id="2372" w:author="BigCREditor-RAN4#104-bis" w:date="2022-10-21T21:29:00Z"/>
        </w:trPr>
        <w:tc>
          <w:tcPr>
            <w:tcW w:w="2118" w:type="dxa"/>
          </w:tcPr>
          <w:p w14:paraId="14EC80CB" w14:textId="77777777" w:rsidR="00041B91" w:rsidRPr="00020619" w:rsidRDefault="00041B91" w:rsidP="00BB34DD">
            <w:pPr>
              <w:keepNext/>
              <w:keepLines/>
              <w:overflowPunct w:val="0"/>
              <w:autoSpaceDE w:val="0"/>
              <w:autoSpaceDN w:val="0"/>
              <w:adjustRightInd w:val="0"/>
              <w:spacing w:after="0"/>
              <w:textAlignment w:val="baseline"/>
              <w:rPr>
                <w:ins w:id="2373" w:author="BigCREditor-RAN4#104-bis" w:date="2022-10-21T21:29:00Z"/>
                <w:rFonts w:ascii="Arial" w:hAnsi="Arial" w:cs="Arial"/>
                <w:sz w:val="18"/>
                <w:szCs w:val="18"/>
                <w:lang w:eastAsia="en-GB"/>
              </w:rPr>
            </w:pPr>
            <w:ins w:id="2374" w:author="BigCREditor-RAN4#104-bis" w:date="2022-10-21T21:29:00Z">
              <w:r w:rsidRPr="00020619">
                <w:rPr>
                  <w:rFonts w:ascii="Arial" w:hAnsi="Arial" w:cs="Arial"/>
                  <w:sz w:val="18"/>
                  <w:szCs w:val="18"/>
                  <w:lang w:eastAsia="en-GB"/>
                </w:rPr>
                <w:t>Hysteresis</w:t>
              </w:r>
            </w:ins>
          </w:p>
        </w:tc>
        <w:tc>
          <w:tcPr>
            <w:tcW w:w="596" w:type="dxa"/>
          </w:tcPr>
          <w:p w14:paraId="50159E66" w14:textId="77777777" w:rsidR="00041B91" w:rsidRPr="00020619" w:rsidRDefault="00041B91" w:rsidP="00BB34DD">
            <w:pPr>
              <w:keepNext/>
              <w:keepLines/>
              <w:overflowPunct w:val="0"/>
              <w:autoSpaceDE w:val="0"/>
              <w:autoSpaceDN w:val="0"/>
              <w:adjustRightInd w:val="0"/>
              <w:spacing w:after="0"/>
              <w:textAlignment w:val="baseline"/>
              <w:rPr>
                <w:ins w:id="2375" w:author="BigCREditor-RAN4#104-bis" w:date="2022-10-21T21:29:00Z"/>
                <w:rFonts w:ascii="Arial" w:hAnsi="Arial" w:cs="Arial"/>
                <w:sz w:val="18"/>
                <w:szCs w:val="18"/>
                <w:lang w:eastAsia="en-GB"/>
              </w:rPr>
            </w:pPr>
            <w:ins w:id="2376" w:author="BigCREditor-RAN4#104-bis" w:date="2022-10-21T21:29:00Z">
              <w:r w:rsidRPr="00020619">
                <w:rPr>
                  <w:rFonts w:ascii="Arial" w:hAnsi="Arial" w:cs="Arial"/>
                  <w:sz w:val="18"/>
                  <w:szCs w:val="18"/>
                  <w:lang w:eastAsia="en-GB"/>
                </w:rPr>
                <w:t>dB</w:t>
              </w:r>
            </w:ins>
          </w:p>
        </w:tc>
        <w:tc>
          <w:tcPr>
            <w:tcW w:w="1251" w:type="dxa"/>
          </w:tcPr>
          <w:p w14:paraId="686A80CD" w14:textId="77777777" w:rsidR="00041B91" w:rsidRPr="00020619" w:rsidRDefault="00041B91" w:rsidP="00BB34DD">
            <w:pPr>
              <w:keepNext/>
              <w:keepLines/>
              <w:overflowPunct w:val="0"/>
              <w:autoSpaceDE w:val="0"/>
              <w:autoSpaceDN w:val="0"/>
              <w:adjustRightInd w:val="0"/>
              <w:spacing w:after="0"/>
              <w:textAlignment w:val="baseline"/>
              <w:rPr>
                <w:ins w:id="2377" w:author="BigCREditor-RAN4#104-bis" w:date="2022-10-21T21:29:00Z"/>
                <w:rFonts w:ascii="Arial" w:hAnsi="Arial" w:cs="Arial"/>
                <w:sz w:val="18"/>
                <w:szCs w:val="18"/>
                <w:lang w:eastAsia="en-GB"/>
              </w:rPr>
            </w:pPr>
            <w:ins w:id="2378" w:author="BigCREditor-RAN4#104-bis" w:date="2022-10-21T21:29:00Z">
              <w:r w:rsidRPr="00020619">
                <w:rPr>
                  <w:rFonts w:ascii="Arial" w:hAnsi="Arial" w:cs="Arial"/>
                  <w:sz w:val="18"/>
                  <w:szCs w:val="18"/>
                  <w:lang w:eastAsia="en-GB"/>
                </w:rPr>
                <w:t>1, 2, 3, 4, 5, 6, 7, 8</w:t>
              </w:r>
            </w:ins>
          </w:p>
        </w:tc>
        <w:tc>
          <w:tcPr>
            <w:tcW w:w="2267" w:type="dxa"/>
            <w:gridSpan w:val="2"/>
          </w:tcPr>
          <w:p w14:paraId="58DC18D4" w14:textId="77777777" w:rsidR="00041B91" w:rsidRPr="00020619" w:rsidRDefault="00041B91" w:rsidP="00BB34DD">
            <w:pPr>
              <w:keepNext/>
              <w:keepLines/>
              <w:overflowPunct w:val="0"/>
              <w:autoSpaceDE w:val="0"/>
              <w:autoSpaceDN w:val="0"/>
              <w:adjustRightInd w:val="0"/>
              <w:spacing w:after="0"/>
              <w:textAlignment w:val="baseline"/>
              <w:rPr>
                <w:ins w:id="2379" w:author="BigCREditor-RAN4#104-bis" w:date="2022-10-21T21:29:00Z"/>
                <w:rFonts w:ascii="Arial" w:hAnsi="Arial" w:cs="Arial"/>
                <w:sz w:val="18"/>
                <w:szCs w:val="18"/>
                <w:lang w:eastAsia="en-GB"/>
              </w:rPr>
            </w:pPr>
            <w:ins w:id="2380" w:author="BigCREditor-RAN4#104-bis" w:date="2022-10-21T21:29:00Z">
              <w:r w:rsidRPr="00020619">
                <w:rPr>
                  <w:rFonts w:ascii="Arial" w:hAnsi="Arial" w:cs="Arial"/>
                  <w:sz w:val="18"/>
                  <w:szCs w:val="18"/>
                  <w:lang w:eastAsia="en-GB"/>
                </w:rPr>
                <w:t>0</w:t>
              </w:r>
            </w:ins>
          </w:p>
        </w:tc>
        <w:tc>
          <w:tcPr>
            <w:tcW w:w="3544" w:type="dxa"/>
          </w:tcPr>
          <w:p w14:paraId="0EB16D7C" w14:textId="77777777" w:rsidR="00041B91" w:rsidRPr="00020619" w:rsidRDefault="00041B91" w:rsidP="00BB34DD">
            <w:pPr>
              <w:keepNext/>
              <w:keepLines/>
              <w:overflowPunct w:val="0"/>
              <w:autoSpaceDE w:val="0"/>
              <w:autoSpaceDN w:val="0"/>
              <w:adjustRightInd w:val="0"/>
              <w:spacing w:after="0"/>
              <w:textAlignment w:val="baseline"/>
              <w:rPr>
                <w:ins w:id="2381" w:author="BigCREditor-RAN4#104-bis" w:date="2022-10-21T21:29:00Z"/>
                <w:rFonts w:ascii="Arial" w:hAnsi="Arial" w:cs="Arial"/>
                <w:sz w:val="18"/>
                <w:szCs w:val="18"/>
                <w:lang w:eastAsia="en-GB"/>
              </w:rPr>
            </w:pPr>
          </w:p>
        </w:tc>
      </w:tr>
      <w:tr w:rsidR="00041B91" w:rsidRPr="00020619" w14:paraId="5BE0818D" w14:textId="77777777" w:rsidTr="00BB34DD">
        <w:trPr>
          <w:cantSplit/>
          <w:trHeight w:val="208"/>
          <w:ins w:id="2382" w:author="BigCREditor-RAN4#104-bis" w:date="2022-10-21T21:29:00Z"/>
        </w:trPr>
        <w:tc>
          <w:tcPr>
            <w:tcW w:w="2118" w:type="dxa"/>
          </w:tcPr>
          <w:p w14:paraId="77A758CD" w14:textId="77777777" w:rsidR="00041B91" w:rsidRPr="00020619" w:rsidRDefault="00041B91" w:rsidP="00BB34DD">
            <w:pPr>
              <w:keepNext/>
              <w:keepLines/>
              <w:overflowPunct w:val="0"/>
              <w:autoSpaceDE w:val="0"/>
              <w:autoSpaceDN w:val="0"/>
              <w:adjustRightInd w:val="0"/>
              <w:spacing w:after="0"/>
              <w:textAlignment w:val="baseline"/>
              <w:rPr>
                <w:ins w:id="2383" w:author="BigCREditor-RAN4#104-bis" w:date="2022-10-21T21:29:00Z"/>
                <w:rFonts w:ascii="Arial" w:hAnsi="Arial" w:cs="Arial"/>
                <w:sz w:val="18"/>
                <w:szCs w:val="18"/>
                <w:lang w:eastAsia="en-GB"/>
              </w:rPr>
            </w:pPr>
            <w:ins w:id="2384" w:author="BigCREditor-RAN4#104-bis" w:date="2022-10-21T21:29:00Z">
              <w:r w:rsidRPr="00020619">
                <w:rPr>
                  <w:rFonts w:ascii="Arial" w:hAnsi="Arial" w:cs="Arial"/>
                  <w:sz w:val="18"/>
                  <w:szCs w:val="18"/>
                  <w:lang w:eastAsia="en-GB"/>
                </w:rPr>
                <w:t>CP length</w:t>
              </w:r>
            </w:ins>
          </w:p>
        </w:tc>
        <w:tc>
          <w:tcPr>
            <w:tcW w:w="596" w:type="dxa"/>
          </w:tcPr>
          <w:p w14:paraId="6A06A31C" w14:textId="77777777" w:rsidR="00041B91" w:rsidRPr="00020619" w:rsidRDefault="00041B91" w:rsidP="00BB34DD">
            <w:pPr>
              <w:keepNext/>
              <w:keepLines/>
              <w:overflowPunct w:val="0"/>
              <w:autoSpaceDE w:val="0"/>
              <w:autoSpaceDN w:val="0"/>
              <w:adjustRightInd w:val="0"/>
              <w:spacing w:after="0"/>
              <w:textAlignment w:val="baseline"/>
              <w:rPr>
                <w:ins w:id="2385" w:author="BigCREditor-RAN4#104-bis" w:date="2022-10-21T21:29:00Z"/>
                <w:rFonts w:ascii="Arial" w:hAnsi="Arial" w:cs="Arial"/>
                <w:sz w:val="18"/>
                <w:szCs w:val="18"/>
                <w:lang w:eastAsia="en-GB"/>
              </w:rPr>
            </w:pPr>
          </w:p>
        </w:tc>
        <w:tc>
          <w:tcPr>
            <w:tcW w:w="1251" w:type="dxa"/>
          </w:tcPr>
          <w:p w14:paraId="1BAC6614" w14:textId="77777777" w:rsidR="00041B91" w:rsidRPr="00020619" w:rsidRDefault="00041B91" w:rsidP="00BB34DD">
            <w:pPr>
              <w:keepNext/>
              <w:keepLines/>
              <w:overflowPunct w:val="0"/>
              <w:autoSpaceDE w:val="0"/>
              <w:autoSpaceDN w:val="0"/>
              <w:adjustRightInd w:val="0"/>
              <w:spacing w:after="0"/>
              <w:textAlignment w:val="baseline"/>
              <w:rPr>
                <w:ins w:id="2386" w:author="BigCREditor-RAN4#104-bis" w:date="2022-10-21T21:29:00Z"/>
                <w:rFonts w:ascii="Arial" w:hAnsi="Arial" w:cs="Arial"/>
                <w:sz w:val="18"/>
                <w:szCs w:val="18"/>
                <w:lang w:eastAsia="en-GB"/>
              </w:rPr>
            </w:pPr>
            <w:ins w:id="2387" w:author="BigCREditor-RAN4#104-bis" w:date="2022-10-21T21:29:00Z">
              <w:r w:rsidRPr="00020619">
                <w:rPr>
                  <w:rFonts w:ascii="Arial" w:hAnsi="Arial" w:cs="Arial"/>
                  <w:sz w:val="18"/>
                  <w:szCs w:val="18"/>
                  <w:lang w:eastAsia="en-GB"/>
                </w:rPr>
                <w:t>1, 2, 3, 4, 5, 6, 7, 8</w:t>
              </w:r>
            </w:ins>
          </w:p>
        </w:tc>
        <w:tc>
          <w:tcPr>
            <w:tcW w:w="2267" w:type="dxa"/>
            <w:gridSpan w:val="2"/>
          </w:tcPr>
          <w:p w14:paraId="3FD4DF3D" w14:textId="77777777" w:rsidR="00041B91" w:rsidRPr="00020619" w:rsidRDefault="00041B91" w:rsidP="00BB34DD">
            <w:pPr>
              <w:keepNext/>
              <w:keepLines/>
              <w:overflowPunct w:val="0"/>
              <w:autoSpaceDE w:val="0"/>
              <w:autoSpaceDN w:val="0"/>
              <w:adjustRightInd w:val="0"/>
              <w:spacing w:after="0"/>
              <w:textAlignment w:val="baseline"/>
              <w:rPr>
                <w:ins w:id="2388" w:author="BigCREditor-RAN4#104-bis" w:date="2022-10-21T21:29:00Z"/>
                <w:rFonts w:ascii="Arial" w:hAnsi="Arial" w:cs="Arial"/>
                <w:sz w:val="18"/>
                <w:szCs w:val="18"/>
                <w:lang w:eastAsia="en-GB"/>
              </w:rPr>
            </w:pPr>
            <w:ins w:id="2389" w:author="BigCREditor-RAN4#104-bis" w:date="2022-10-21T21:29:00Z">
              <w:r w:rsidRPr="00020619">
                <w:rPr>
                  <w:rFonts w:ascii="Arial" w:hAnsi="Arial" w:cs="Arial"/>
                  <w:sz w:val="18"/>
                  <w:szCs w:val="18"/>
                  <w:lang w:eastAsia="en-GB"/>
                </w:rPr>
                <w:t>Normal</w:t>
              </w:r>
            </w:ins>
          </w:p>
        </w:tc>
        <w:tc>
          <w:tcPr>
            <w:tcW w:w="3544" w:type="dxa"/>
          </w:tcPr>
          <w:p w14:paraId="6484F60F" w14:textId="77777777" w:rsidR="00041B91" w:rsidRPr="00020619" w:rsidRDefault="00041B91" w:rsidP="00BB34DD">
            <w:pPr>
              <w:keepNext/>
              <w:keepLines/>
              <w:overflowPunct w:val="0"/>
              <w:autoSpaceDE w:val="0"/>
              <w:autoSpaceDN w:val="0"/>
              <w:adjustRightInd w:val="0"/>
              <w:spacing w:after="0"/>
              <w:textAlignment w:val="baseline"/>
              <w:rPr>
                <w:ins w:id="2390" w:author="BigCREditor-RAN4#104-bis" w:date="2022-10-21T21:29:00Z"/>
                <w:rFonts w:ascii="Arial" w:hAnsi="Arial" w:cs="Arial"/>
                <w:sz w:val="18"/>
                <w:szCs w:val="18"/>
                <w:lang w:eastAsia="en-GB"/>
              </w:rPr>
            </w:pPr>
          </w:p>
        </w:tc>
      </w:tr>
      <w:tr w:rsidR="00041B91" w:rsidRPr="00020619" w14:paraId="5537A3B5" w14:textId="77777777" w:rsidTr="00BB34DD">
        <w:trPr>
          <w:cantSplit/>
          <w:trHeight w:val="198"/>
          <w:ins w:id="2391" w:author="BigCREditor-RAN4#104-bis" w:date="2022-10-21T21:29:00Z"/>
        </w:trPr>
        <w:tc>
          <w:tcPr>
            <w:tcW w:w="2118" w:type="dxa"/>
          </w:tcPr>
          <w:p w14:paraId="4ED6F1D6" w14:textId="77777777" w:rsidR="00041B91" w:rsidRPr="00020619" w:rsidRDefault="00041B91" w:rsidP="00BB34DD">
            <w:pPr>
              <w:keepNext/>
              <w:keepLines/>
              <w:overflowPunct w:val="0"/>
              <w:autoSpaceDE w:val="0"/>
              <w:autoSpaceDN w:val="0"/>
              <w:adjustRightInd w:val="0"/>
              <w:spacing w:after="0"/>
              <w:textAlignment w:val="baseline"/>
              <w:rPr>
                <w:ins w:id="2392" w:author="BigCREditor-RAN4#104-bis" w:date="2022-10-21T21:29:00Z"/>
                <w:rFonts w:ascii="Arial" w:hAnsi="Arial" w:cs="Arial"/>
                <w:sz w:val="18"/>
                <w:szCs w:val="18"/>
                <w:lang w:eastAsia="en-GB"/>
              </w:rPr>
            </w:pPr>
            <w:proofErr w:type="spellStart"/>
            <w:ins w:id="2393" w:author="BigCREditor-RAN4#104-bis" w:date="2022-10-21T21:29:00Z">
              <w:r w:rsidRPr="00020619">
                <w:rPr>
                  <w:rFonts w:ascii="Arial" w:hAnsi="Arial" w:cs="Arial"/>
                  <w:sz w:val="18"/>
                  <w:szCs w:val="18"/>
                  <w:lang w:eastAsia="en-GB"/>
                </w:rPr>
                <w:t>TimeToTrigger</w:t>
              </w:r>
              <w:proofErr w:type="spellEnd"/>
            </w:ins>
          </w:p>
        </w:tc>
        <w:tc>
          <w:tcPr>
            <w:tcW w:w="596" w:type="dxa"/>
          </w:tcPr>
          <w:p w14:paraId="27088300" w14:textId="77777777" w:rsidR="00041B91" w:rsidRPr="00020619" w:rsidRDefault="00041B91" w:rsidP="00BB34DD">
            <w:pPr>
              <w:keepNext/>
              <w:keepLines/>
              <w:overflowPunct w:val="0"/>
              <w:autoSpaceDE w:val="0"/>
              <w:autoSpaceDN w:val="0"/>
              <w:adjustRightInd w:val="0"/>
              <w:spacing w:after="0"/>
              <w:textAlignment w:val="baseline"/>
              <w:rPr>
                <w:ins w:id="2394" w:author="BigCREditor-RAN4#104-bis" w:date="2022-10-21T21:29:00Z"/>
                <w:rFonts w:ascii="Arial" w:hAnsi="Arial" w:cs="Arial"/>
                <w:sz w:val="18"/>
                <w:szCs w:val="18"/>
                <w:lang w:eastAsia="en-GB"/>
              </w:rPr>
            </w:pPr>
            <w:ins w:id="2395" w:author="BigCREditor-RAN4#104-bis" w:date="2022-10-21T21:29:00Z">
              <w:r w:rsidRPr="00020619">
                <w:rPr>
                  <w:rFonts w:ascii="Arial" w:hAnsi="Arial" w:cs="Arial"/>
                  <w:sz w:val="18"/>
                  <w:szCs w:val="18"/>
                  <w:lang w:eastAsia="en-GB"/>
                </w:rPr>
                <w:t>s</w:t>
              </w:r>
            </w:ins>
          </w:p>
        </w:tc>
        <w:tc>
          <w:tcPr>
            <w:tcW w:w="1251" w:type="dxa"/>
          </w:tcPr>
          <w:p w14:paraId="0C964BD4" w14:textId="77777777" w:rsidR="00041B91" w:rsidRPr="00020619" w:rsidRDefault="00041B91" w:rsidP="00BB34DD">
            <w:pPr>
              <w:keepNext/>
              <w:keepLines/>
              <w:overflowPunct w:val="0"/>
              <w:autoSpaceDE w:val="0"/>
              <w:autoSpaceDN w:val="0"/>
              <w:adjustRightInd w:val="0"/>
              <w:spacing w:after="0"/>
              <w:textAlignment w:val="baseline"/>
              <w:rPr>
                <w:ins w:id="2396" w:author="BigCREditor-RAN4#104-bis" w:date="2022-10-21T21:29:00Z"/>
                <w:rFonts w:ascii="Arial" w:hAnsi="Arial" w:cs="Arial"/>
                <w:sz w:val="18"/>
                <w:szCs w:val="18"/>
                <w:lang w:eastAsia="en-GB"/>
              </w:rPr>
            </w:pPr>
            <w:ins w:id="2397" w:author="BigCREditor-RAN4#104-bis" w:date="2022-10-21T21:29:00Z">
              <w:r w:rsidRPr="00020619">
                <w:rPr>
                  <w:rFonts w:ascii="Arial" w:hAnsi="Arial" w:cs="Arial"/>
                  <w:sz w:val="18"/>
                  <w:szCs w:val="18"/>
                  <w:lang w:eastAsia="en-GB"/>
                </w:rPr>
                <w:t>1, 2, 3, 4, 5, 6, 7, 8</w:t>
              </w:r>
            </w:ins>
          </w:p>
        </w:tc>
        <w:tc>
          <w:tcPr>
            <w:tcW w:w="2267" w:type="dxa"/>
            <w:gridSpan w:val="2"/>
          </w:tcPr>
          <w:p w14:paraId="7CE7B9A9" w14:textId="77777777" w:rsidR="00041B91" w:rsidRPr="00020619" w:rsidRDefault="00041B91" w:rsidP="00BB34DD">
            <w:pPr>
              <w:keepNext/>
              <w:keepLines/>
              <w:overflowPunct w:val="0"/>
              <w:autoSpaceDE w:val="0"/>
              <w:autoSpaceDN w:val="0"/>
              <w:adjustRightInd w:val="0"/>
              <w:spacing w:after="0"/>
              <w:textAlignment w:val="baseline"/>
              <w:rPr>
                <w:ins w:id="2398" w:author="BigCREditor-RAN4#104-bis" w:date="2022-10-21T21:29:00Z"/>
                <w:rFonts w:ascii="Arial" w:hAnsi="Arial" w:cs="Arial"/>
                <w:sz w:val="18"/>
                <w:szCs w:val="18"/>
                <w:lang w:eastAsia="en-GB"/>
              </w:rPr>
            </w:pPr>
            <w:ins w:id="2399" w:author="BigCREditor-RAN4#104-bis" w:date="2022-10-21T21:29:00Z">
              <w:r w:rsidRPr="00020619">
                <w:rPr>
                  <w:rFonts w:ascii="Arial" w:hAnsi="Arial" w:cs="Arial"/>
                  <w:sz w:val="18"/>
                  <w:szCs w:val="18"/>
                  <w:lang w:eastAsia="en-GB"/>
                </w:rPr>
                <w:t>0</w:t>
              </w:r>
            </w:ins>
          </w:p>
        </w:tc>
        <w:tc>
          <w:tcPr>
            <w:tcW w:w="3544" w:type="dxa"/>
          </w:tcPr>
          <w:p w14:paraId="60CA8AB1" w14:textId="77777777" w:rsidR="00041B91" w:rsidRPr="00020619" w:rsidRDefault="00041B91" w:rsidP="00BB34DD">
            <w:pPr>
              <w:keepNext/>
              <w:keepLines/>
              <w:overflowPunct w:val="0"/>
              <w:autoSpaceDE w:val="0"/>
              <w:autoSpaceDN w:val="0"/>
              <w:adjustRightInd w:val="0"/>
              <w:spacing w:after="0"/>
              <w:textAlignment w:val="baseline"/>
              <w:rPr>
                <w:ins w:id="2400" w:author="BigCREditor-RAN4#104-bis" w:date="2022-10-21T21:29:00Z"/>
                <w:rFonts w:ascii="Arial" w:hAnsi="Arial" w:cs="Arial"/>
                <w:sz w:val="18"/>
                <w:szCs w:val="18"/>
                <w:lang w:eastAsia="en-GB"/>
              </w:rPr>
            </w:pPr>
          </w:p>
        </w:tc>
      </w:tr>
      <w:tr w:rsidR="00041B91" w:rsidRPr="00020619" w14:paraId="4AB97F12" w14:textId="77777777" w:rsidTr="00BB34DD">
        <w:trPr>
          <w:cantSplit/>
          <w:trHeight w:val="208"/>
          <w:ins w:id="2401" w:author="BigCREditor-RAN4#104-bis" w:date="2022-10-21T21:29:00Z"/>
        </w:trPr>
        <w:tc>
          <w:tcPr>
            <w:tcW w:w="2118" w:type="dxa"/>
          </w:tcPr>
          <w:p w14:paraId="529036D0" w14:textId="77777777" w:rsidR="00041B91" w:rsidRPr="00020619" w:rsidRDefault="00041B91" w:rsidP="00BB34DD">
            <w:pPr>
              <w:keepNext/>
              <w:keepLines/>
              <w:overflowPunct w:val="0"/>
              <w:autoSpaceDE w:val="0"/>
              <w:autoSpaceDN w:val="0"/>
              <w:adjustRightInd w:val="0"/>
              <w:spacing w:after="0"/>
              <w:textAlignment w:val="baseline"/>
              <w:rPr>
                <w:ins w:id="2402" w:author="BigCREditor-RAN4#104-bis" w:date="2022-10-21T21:29:00Z"/>
                <w:rFonts w:ascii="Arial" w:hAnsi="Arial" w:cs="Arial"/>
                <w:sz w:val="18"/>
                <w:szCs w:val="18"/>
                <w:lang w:eastAsia="en-GB"/>
              </w:rPr>
            </w:pPr>
            <w:ins w:id="2403" w:author="BigCREditor-RAN4#104-bis" w:date="2022-10-21T21:29:00Z">
              <w:r w:rsidRPr="00020619">
                <w:rPr>
                  <w:rFonts w:ascii="Arial" w:hAnsi="Arial" w:cs="Arial"/>
                  <w:sz w:val="18"/>
                  <w:szCs w:val="18"/>
                  <w:lang w:eastAsia="en-GB"/>
                </w:rPr>
                <w:t>Filter coefficient</w:t>
              </w:r>
            </w:ins>
          </w:p>
        </w:tc>
        <w:tc>
          <w:tcPr>
            <w:tcW w:w="596" w:type="dxa"/>
          </w:tcPr>
          <w:p w14:paraId="01939E29" w14:textId="77777777" w:rsidR="00041B91" w:rsidRPr="00020619" w:rsidRDefault="00041B91" w:rsidP="00BB34DD">
            <w:pPr>
              <w:keepNext/>
              <w:keepLines/>
              <w:overflowPunct w:val="0"/>
              <w:autoSpaceDE w:val="0"/>
              <w:autoSpaceDN w:val="0"/>
              <w:adjustRightInd w:val="0"/>
              <w:spacing w:after="0"/>
              <w:textAlignment w:val="baseline"/>
              <w:rPr>
                <w:ins w:id="2404" w:author="BigCREditor-RAN4#104-bis" w:date="2022-10-21T21:29:00Z"/>
                <w:rFonts w:ascii="Arial" w:hAnsi="Arial" w:cs="Arial"/>
                <w:sz w:val="18"/>
                <w:szCs w:val="18"/>
                <w:lang w:eastAsia="en-GB"/>
              </w:rPr>
            </w:pPr>
          </w:p>
        </w:tc>
        <w:tc>
          <w:tcPr>
            <w:tcW w:w="1251" w:type="dxa"/>
          </w:tcPr>
          <w:p w14:paraId="17274125" w14:textId="77777777" w:rsidR="00041B91" w:rsidRPr="00020619" w:rsidRDefault="00041B91" w:rsidP="00BB34DD">
            <w:pPr>
              <w:keepNext/>
              <w:keepLines/>
              <w:overflowPunct w:val="0"/>
              <w:autoSpaceDE w:val="0"/>
              <w:autoSpaceDN w:val="0"/>
              <w:adjustRightInd w:val="0"/>
              <w:spacing w:after="0"/>
              <w:textAlignment w:val="baseline"/>
              <w:rPr>
                <w:ins w:id="2405" w:author="BigCREditor-RAN4#104-bis" w:date="2022-10-21T21:29:00Z"/>
                <w:rFonts w:ascii="Arial" w:hAnsi="Arial" w:cs="Arial"/>
                <w:sz w:val="18"/>
                <w:szCs w:val="18"/>
                <w:lang w:eastAsia="en-GB"/>
              </w:rPr>
            </w:pPr>
            <w:ins w:id="2406" w:author="BigCREditor-RAN4#104-bis" w:date="2022-10-21T21:29:00Z">
              <w:r w:rsidRPr="00020619">
                <w:rPr>
                  <w:rFonts w:ascii="Arial" w:hAnsi="Arial" w:cs="Arial"/>
                  <w:sz w:val="18"/>
                  <w:szCs w:val="18"/>
                  <w:lang w:eastAsia="en-GB"/>
                </w:rPr>
                <w:t>1, 2, 3, 4, 5, 6, 7, 8</w:t>
              </w:r>
            </w:ins>
          </w:p>
        </w:tc>
        <w:tc>
          <w:tcPr>
            <w:tcW w:w="2267" w:type="dxa"/>
            <w:gridSpan w:val="2"/>
          </w:tcPr>
          <w:p w14:paraId="57FAEF66" w14:textId="77777777" w:rsidR="00041B91" w:rsidRPr="00020619" w:rsidRDefault="00041B91" w:rsidP="00BB34DD">
            <w:pPr>
              <w:keepNext/>
              <w:keepLines/>
              <w:overflowPunct w:val="0"/>
              <w:autoSpaceDE w:val="0"/>
              <w:autoSpaceDN w:val="0"/>
              <w:adjustRightInd w:val="0"/>
              <w:spacing w:after="0"/>
              <w:textAlignment w:val="baseline"/>
              <w:rPr>
                <w:ins w:id="2407" w:author="BigCREditor-RAN4#104-bis" w:date="2022-10-21T21:29:00Z"/>
                <w:rFonts w:ascii="Arial" w:hAnsi="Arial" w:cs="Arial"/>
                <w:sz w:val="18"/>
                <w:szCs w:val="18"/>
                <w:lang w:eastAsia="en-GB"/>
              </w:rPr>
            </w:pPr>
            <w:ins w:id="2408" w:author="BigCREditor-RAN4#104-bis" w:date="2022-10-21T21:29:00Z">
              <w:r w:rsidRPr="00020619">
                <w:rPr>
                  <w:rFonts w:ascii="Arial" w:hAnsi="Arial" w:cs="Arial"/>
                  <w:sz w:val="18"/>
                  <w:szCs w:val="18"/>
                  <w:lang w:eastAsia="en-GB"/>
                </w:rPr>
                <w:t>0</w:t>
              </w:r>
            </w:ins>
          </w:p>
        </w:tc>
        <w:tc>
          <w:tcPr>
            <w:tcW w:w="3544" w:type="dxa"/>
          </w:tcPr>
          <w:p w14:paraId="50BF01EB" w14:textId="77777777" w:rsidR="00041B91" w:rsidRPr="00020619" w:rsidRDefault="00041B91" w:rsidP="00BB34DD">
            <w:pPr>
              <w:keepNext/>
              <w:keepLines/>
              <w:overflowPunct w:val="0"/>
              <w:autoSpaceDE w:val="0"/>
              <w:autoSpaceDN w:val="0"/>
              <w:adjustRightInd w:val="0"/>
              <w:spacing w:after="0"/>
              <w:textAlignment w:val="baseline"/>
              <w:rPr>
                <w:ins w:id="2409" w:author="BigCREditor-RAN4#104-bis" w:date="2022-10-21T21:29:00Z"/>
                <w:rFonts w:ascii="Arial" w:hAnsi="Arial" w:cs="Arial"/>
                <w:sz w:val="18"/>
                <w:szCs w:val="18"/>
                <w:lang w:eastAsia="en-GB"/>
              </w:rPr>
            </w:pPr>
            <w:ins w:id="2410" w:author="BigCREditor-RAN4#104-bis" w:date="2022-10-21T21:29:00Z">
              <w:r w:rsidRPr="00020619">
                <w:rPr>
                  <w:rFonts w:ascii="Arial" w:hAnsi="Arial" w:cs="Arial"/>
                  <w:sz w:val="18"/>
                  <w:szCs w:val="18"/>
                  <w:lang w:eastAsia="en-GB"/>
                </w:rPr>
                <w:t>L3 filtering is not used</w:t>
              </w:r>
            </w:ins>
          </w:p>
        </w:tc>
      </w:tr>
      <w:tr w:rsidR="00041B91" w:rsidRPr="00020619" w14:paraId="18C58E47" w14:textId="77777777" w:rsidTr="00BB34DD">
        <w:trPr>
          <w:cantSplit/>
          <w:trHeight w:val="208"/>
          <w:ins w:id="2411" w:author="BigCREditor-RAN4#104-bis" w:date="2022-10-21T21:29:00Z"/>
        </w:trPr>
        <w:tc>
          <w:tcPr>
            <w:tcW w:w="2118" w:type="dxa"/>
            <w:tcBorders>
              <w:bottom w:val="single" w:sz="4" w:space="0" w:color="auto"/>
            </w:tcBorders>
          </w:tcPr>
          <w:p w14:paraId="494CA231" w14:textId="77777777" w:rsidR="00041B91" w:rsidRPr="00020619" w:rsidRDefault="00041B91" w:rsidP="00BB34DD">
            <w:pPr>
              <w:keepNext/>
              <w:keepLines/>
              <w:overflowPunct w:val="0"/>
              <w:autoSpaceDE w:val="0"/>
              <w:autoSpaceDN w:val="0"/>
              <w:adjustRightInd w:val="0"/>
              <w:spacing w:after="0"/>
              <w:textAlignment w:val="baseline"/>
              <w:rPr>
                <w:ins w:id="2412" w:author="BigCREditor-RAN4#104-bis" w:date="2022-10-21T21:29:00Z"/>
                <w:rFonts w:ascii="Arial" w:hAnsi="Arial" w:cs="Arial"/>
                <w:sz w:val="18"/>
                <w:szCs w:val="18"/>
                <w:lang w:eastAsia="en-GB"/>
              </w:rPr>
            </w:pPr>
            <w:ins w:id="2413" w:author="BigCREditor-RAN4#104-bis" w:date="2022-10-21T21:29:00Z">
              <w:r w:rsidRPr="00020619">
                <w:rPr>
                  <w:rFonts w:ascii="Arial" w:hAnsi="Arial" w:cs="Arial"/>
                  <w:sz w:val="18"/>
                  <w:szCs w:val="18"/>
                  <w:lang w:eastAsia="en-GB"/>
                </w:rPr>
                <w:t>DRX</w:t>
              </w:r>
            </w:ins>
          </w:p>
        </w:tc>
        <w:tc>
          <w:tcPr>
            <w:tcW w:w="596" w:type="dxa"/>
          </w:tcPr>
          <w:p w14:paraId="1BF704AD" w14:textId="77777777" w:rsidR="00041B91" w:rsidRPr="00020619" w:rsidRDefault="00041B91" w:rsidP="00BB34DD">
            <w:pPr>
              <w:keepNext/>
              <w:keepLines/>
              <w:overflowPunct w:val="0"/>
              <w:autoSpaceDE w:val="0"/>
              <w:autoSpaceDN w:val="0"/>
              <w:adjustRightInd w:val="0"/>
              <w:spacing w:after="0"/>
              <w:textAlignment w:val="baseline"/>
              <w:rPr>
                <w:ins w:id="2414" w:author="BigCREditor-RAN4#104-bis" w:date="2022-10-21T21:29:00Z"/>
                <w:rFonts w:ascii="Arial" w:hAnsi="Arial" w:cs="Arial"/>
                <w:sz w:val="18"/>
                <w:szCs w:val="18"/>
                <w:lang w:eastAsia="en-GB"/>
              </w:rPr>
            </w:pPr>
          </w:p>
        </w:tc>
        <w:tc>
          <w:tcPr>
            <w:tcW w:w="1251" w:type="dxa"/>
          </w:tcPr>
          <w:p w14:paraId="6E7B1046" w14:textId="77777777" w:rsidR="00041B91" w:rsidRPr="00020619" w:rsidRDefault="00041B91" w:rsidP="00BB34DD">
            <w:pPr>
              <w:keepNext/>
              <w:keepLines/>
              <w:overflowPunct w:val="0"/>
              <w:autoSpaceDE w:val="0"/>
              <w:autoSpaceDN w:val="0"/>
              <w:adjustRightInd w:val="0"/>
              <w:spacing w:after="0"/>
              <w:textAlignment w:val="baseline"/>
              <w:rPr>
                <w:ins w:id="2415" w:author="BigCREditor-RAN4#104-bis" w:date="2022-10-21T21:29:00Z"/>
                <w:rFonts w:ascii="Arial" w:hAnsi="Arial" w:cs="Arial"/>
                <w:sz w:val="18"/>
                <w:szCs w:val="18"/>
                <w:lang w:eastAsia="en-GB"/>
              </w:rPr>
            </w:pPr>
            <w:ins w:id="2416" w:author="BigCREditor-RAN4#104-bis" w:date="2022-10-21T21:29:00Z">
              <w:r w:rsidRPr="00020619">
                <w:rPr>
                  <w:rFonts w:ascii="Arial" w:hAnsi="Arial" w:cs="Arial"/>
                  <w:sz w:val="18"/>
                  <w:szCs w:val="18"/>
                  <w:lang w:eastAsia="en-GB"/>
                </w:rPr>
                <w:t>1, 2, 3, 4, 5, 6, 7, 8</w:t>
              </w:r>
            </w:ins>
          </w:p>
        </w:tc>
        <w:tc>
          <w:tcPr>
            <w:tcW w:w="2267" w:type="dxa"/>
            <w:gridSpan w:val="2"/>
          </w:tcPr>
          <w:p w14:paraId="022C4CD0" w14:textId="77777777" w:rsidR="00041B91" w:rsidRPr="00020619" w:rsidRDefault="00041B91" w:rsidP="00BB34DD">
            <w:pPr>
              <w:keepNext/>
              <w:keepLines/>
              <w:overflowPunct w:val="0"/>
              <w:autoSpaceDE w:val="0"/>
              <w:autoSpaceDN w:val="0"/>
              <w:adjustRightInd w:val="0"/>
              <w:spacing w:after="0"/>
              <w:textAlignment w:val="baseline"/>
              <w:rPr>
                <w:ins w:id="2417" w:author="BigCREditor-RAN4#104-bis" w:date="2022-10-21T21:29:00Z"/>
                <w:rFonts w:ascii="Arial" w:hAnsi="Arial" w:cs="Arial"/>
                <w:sz w:val="18"/>
                <w:szCs w:val="18"/>
                <w:lang w:eastAsia="en-GB"/>
              </w:rPr>
            </w:pPr>
            <w:ins w:id="2418" w:author="BigCREditor-RAN4#104-bis" w:date="2022-10-21T21:29:00Z">
              <w:r w:rsidRPr="00020619">
                <w:rPr>
                  <w:rFonts w:ascii="Arial" w:hAnsi="Arial" w:cs="Arial"/>
                  <w:sz w:val="18"/>
                  <w:szCs w:val="18"/>
                  <w:lang w:eastAsia="en-GB"/>
                </w:rPr>
                <w:t>OFF</w:t>
              </w:r>
            </w:ins>
          </w:p>
        </w:tc>
        <w:tc>
          <w:tcPr>
            <w:tcW w:w="3544" w:type="dxa"/>
          </w:tcPr>
          <w:p w14:paraId="788B72F1" w14:textId="77777777" w:rsidR="00041B91" w:rsidRPr="00020619" w:rsidRDefault="00041B91" w:rsidP="00BB34DD">
            <w:pPr>
              <w:keepNext/>
              <w:keepLines/>
              <w:overflowPunct w:val="0"/>
              <w:autoSpaceDE w:val="0"/>
              <w:autoSpaceDN w:val="0"/>
              <w:adjustRightInd w:val="0"/>
              <w:spacing w:after="0"/>
              <w:textAlignment w:val="baseline"/>
              <w:rPr>
                <w:ins w:id="2419" w:author="BigCREditor-RAN4#104-bis" w:date="2022-10-21T21:29:00Z"/>
                <w:rFonts w:ascii="Arial" w:hAnsi="Arial" w:cs="Arial"/>
                <w:sz w:val="18"/>
                <w:szCs w:val="18"/>
                <w:lang w:eastAsia="en-GB"/>
              </w:rPr>
            </w:pPr>
            <w:ins w:id="2420" w:author="BigCREditor-RAN4#104-bis" w:date="2022-10-21T21:29:00Z">
              <w:r w:rsidRPr="00020619">
                <w:rPr>
                  <w:rFonts w:ascii="Arial" w:hAnsi="Arial" w:cs="Arial"/>
                  <w:sz w:val="18"/>
                  <w:szCs w:val="18"/>
                  <w:lang w:eastAsia="en-GB"/>
                </w:rPr>
                <w:t>DRX is not used</w:t>
              </w:r>
            </w:ins>
          </w:p>
        </w:tc>
      </w:tr>
      <w:tr w:rsidR="00041B91" w:rsidRPr="00020619" w14:paraId="37D6B2FE" w14:textId="77777777" w:rsidTr="00BB34DD">
        <w:trPr>
          <w:cantSplit/>
          <w:trHeight w:val="614"/>
          <w:ins w:id="2421" w:author="BigCREditor-RAN4#104-bis" w:date="2022-10-21T21:29:00Z"/>
        </w:trPr>
        <w:tc>
          <w:tcPr>
            <w:tcW w:w="2118" w:type="dxa"/>
            <w:tcBorders>
              <w:bottom w:val="nil"/>
            </w:tcBorders>
            <w:shd w:val="clear" w:color="auto" w:fill="auto"/>
          </w:tcPr>
          <w:p w14:paraId="6DEFF49C" w14:textId="77777777" w:rsidR="00041B91" w:rsidRPr="00020619" w:rsidRDefault="00041B91" w:rsidP="00BB34DD">
            <w:pPr>
              <w:keepNext/>
              <w:keepLines/>
              <w:overflowPunct w:val="0"/>
              <w:autoSpaceDE w:val="0"/>
              <w:autoSpaceDN w:val="0"/>
              <w:adjustRightInd w:val="0"/>
              <w:spacing w:after="0"/>
              <w:textAlignment w:val="baseline"/>
              <w:rPr>
                <w:ins w:id="2422" w:author="BigCREditor-RAN4#104-bis" w:date="2022-10-21T21:29:00Z"/>
                <w:rFonts w:ascii="Arial" w:hAnsi="Arial" w:cs="Arial"/>
                <w:sz w:val="18"/>
                <w:szCs w:val="18"/>
                <w:lang w:eastAsia="en-GB"/>
              </w:rPr>
            </w:pPr>
            <w:ins w:id="2423" w:author="BigCREditor-RAN4#104-bis" w:date="2022-10-21T21:29:00Z">
              <w:r w:rsidRPr="00020619">
                <w:rPr>
                  <w:rFonts w:ascii="Arial" w:hAnsi="Arial" w:cs="Arial"/>
                  <w:sz w:val="18"/>
                  <w:szCs w:val="18"/>
                  <w:lang w:eastAsia="en-GB"/>
                </w:rPr>
                <w:t>Time offset between serving and neighbour cells</w:t>
              </w:r>
            </w:ins>
          </w:p>
        </w:tc>
        <w:tc>
          <w:tcPr>
            <w:tcW w:w="596" w:type="dxa"/>
          </w:tcPr>
          <w:p w14:paraId="2987F511" w14:textId="77777777" w:rsidR="00041B91" w:rsidRPr="00020619" w:rsidRDefault="00041B91" w:rsidP="00BB34DD">
            <w:pPr>
              <w:keepNext/>
              <w:keepLines/>
              <w:overflowPunct w:val="0"/>
              <w:autoSpaceDE w:val="0"/>
              <w:autoSpaceDN w:val="0"/>
              <w:adjustRightInd w:val="0"/>
              <w:spacing w:after="0"/>
              <w:textAlignment w:val="baseline"/>
              <w:rPr>
                <w:ins w:id="2424" w:author="BigCREditor-RAN4#104-bis" w:date="2022-10-21T21:29:00Z"/>
                <w:rFonts w:ascii="Arial" w:hAnsi="Arial" w:cs="Arial"/>
                <w:sz w:val="18"/>
                <w:szCs w:val="18"/>
                <w:lang w:eastAsia="en-GB"/>
              </w:rPr>
            </w:pPr>
          </w:p>
        </w:tc>
        <w:tc>
          <w:tcPr>
            <w:tcW w:w="1251" w:type="dxa"/>
          </w:tcPr>
          <w:p w14:paraId="5FD15255" w14:textId="77777777" w:rsidR="00041B91" w:rsidRPr="00020619" w:rsidRDefault="00041B91" w:rsidP="00BB34DD">
            <w:pPr>
              <w:keepNext/>
              <w:keepLines/>
              <w:overflowPunct w:val="0"/>
              <w:autoSpaceDE w:val="0"/>
              <w:autoSpaceDN w:val="0"/>
              <w:adjustRightInd w:val="0"/>
              <w:spacing w:after="0"/>
              <w:textAlignment w:val="baseline"/>
              <w:rPr>
                <w:ins w:id="2425" w:author="BigCREditor-RAN4#104-bis" w:date="2022-10-21T21:29:00Z"/>
                <w:rFonts w:ascii="Arial" w:hAnsi="Arial" w:cs="v4.2.0"/>
                <w:sz w:val="18"/>
                <w:szCs w:val="18"/>
                <w:lang w:eastAsia="en-GB"/>
              </w:rPr>
            </w:pPr>
            <w:ins w:id="2426" w:author="BigCREditor-RAN4#104-bis" w:date="2022-10-21T21:29:00Z">
              <w:r w:rsidRPr="00020619">
                <w:rPr>
                  <w:rFonts w:ascii="Arial" w:hAnsi="Arial" w:cs="Arial"/>
                  <w:sz w:val="18"/>
                  <w:szCs w:val="18"/>
                  <w:lang w:eastAsia="en-GB"/>
                </w:rPr>
                <w:t>1, 4, 7, 8</w:t>
              </w:r>
            </w:ins>
          </w:p>
        </w:tc>
        <w:tc>
          <w:tcPr>
            <w:tcW w:w="2267" w:type="dxa"/>
            <w:gridSpan w:val="2"/>
          </w:tcPr>
          <w:p w14:paraId="7C5079D1" w14:textId="77777777" w:rsidR="00041B91" w:rsidRPr="00020619" w:rsidRDefault="00041B91" w:rsidP="00BB34DD">
            <w:pPr>
              <w:keepNext/>
              <w:keepLines/>
              <w:overflowPunct w:val="0"/>
              <w:autoSpaceDE w:val="0"/>
              <w:autoSpaceDN w:val="0"/>
              <w:adjustRightInd w:val="0"/>
              <w:spacing w:after="0"/>
              <w:textAlignment w:val="baseline"/>
              <w:rPr>
                <w:ins w:id="2427" w:author="BigCREditor-RAN4#104-bis" w:date="2022-10-21T21:29:00Z"/>
                <w:rFonts w:ascii="Arial" w:hAnsi="Arial" w:cs="Arial"/>
                <w:sz w:val="18"/>
                <w:szCs w:val="18"/>
                <w:lang w:eastAsia="en-GB"/>
              </w:rPr>
            </w:pPr>
            <w:ins w:id="2428" w:author="BigCREditor-RAN4#104-bis" w:date="2022-10-21T21:29:00Z">
              <w:r w:rsidRPr="00020619">
                <w:rPr>
                  <w:rFonts w:ascii="Arial" w:hAnsi="Arial" w:cs="v4.2.0"/>
                  <w:sz w:val="18"/>
                  <w:szCs w:val="18"/>
                  <w:lang w:eastAsia="en-GB"/>
                </w:rPr>
                <w:t>3ms</w:t>
              </w:r>
            </w:ins>
          </w:p>
        </w:tc>
        <w:tc>
          <w:tcPr>
            <w:tcW w:w="3544" w:type="dxa"/>
          </w:tcPr>
          <w:p w14:paraId="365E3931" w14:textId="77777777" w:rsidR="00041B91" w:rsidRPr="00020619" w:rsidRDefault="00041B91" w:rsidP="00BB34DD">
            <w:pPr>
              <w:keepNext/>
              <w:keepLines/>
              <w:overflowPunct w:val="0"/>
              <w:autoSpaceDE w:val="0"/>
              <w:autoSpaceDN w:val="0"/>
              <w:adjustRightInd w:val="0"/>
              <w:spacing w:after="0"/>
              <w:textAlignment w:val="baseline"/>
              <w:rPr>
                <w:ins w:id="2429" w:author="BigCREditor-RAN4#104-bis" w:date="2022-10-21T21:29:00Z"/>
                <w:rFonts w:ascii="Arial" w:hAnsi="Arial" w:cs="v4.2.0"/>
                <w:sz w:val="18"/>
                <w:szCs w:val="18"/>
                <w:lang w:eastAsia="en-GB"/>
              </w:rPr>
            </w:pPr>
            <w:ins w:id="2430" w:author="BigCREditor-RAN4#104-bis" w:date="2022-10-21T21:29:00Z">
              <w:r w:rsidRPr="00020619">
                <w:rPr>
                  <w:rFonts w:ascii="Arial" w:hAnsi="Arial" w:cs="v4.2.0"/>
                  <w:sz w:val="18"/>
                  <w:szCs w:val="18"/>
                  <w:lang w:eastAsia="en-GB"/>
                </w:rPr>
                <w:t>Asynchronous cells.</w:t>
              </w:r>
            </w:ins>
          </w:p>
          <w:p w14:paraId="57C4E6CA" w14:textId="77777777" w:rsidR="00041B91" w:rsidRPr="00020619" w:rsidRDefault="00041B91" w:rsidP="00BB34DD">
            <w:pPr>
              <w:keepNext/>
              <w:keepLines/>
              <w:overflowPunct w:val="0"/>
              <w:autoSpaceDE w:val="0"/>
              <w:autoSpaceDN w:val="0"/>
              <w:adjustRightInd w:val="0"/>
              <w:spacing w:after="0"/>
              <w:textAlignment w:val="baseline"/>
              <w:rPr>
                <w:ins w:id="2431" w:author="BigCREditor-RAN4#104-bis" w:date="2022-10-21T21:29:00Z"/>
                <w:rFonts w:ascii="Arial" w:hAnsi="Arial" w:cs="Arial"/>
                <w:sz w:val="18"/>
                <w:szCs w:val="18"/>
                <w:lang w:eastAsia="en-GB"/>
              </w:rPr>
            </w:pPr>
            <w:ins w:id="2432" w:author="BigCREditor-RAN4#104-bis" w:date="2022-10-21T21:29:00Z">
              <w:r w:rsidRPr="00020619">
                <w:rPr>
                  <w:rFonts w:ascii="Arial" w:hAnsi="Arial" w:cs="v4.2.0"/>
                  <w:sz w:val="18"/>
                  <w:szCs w:val="18"/>
                  <w:lang w:eastAsia="en-GB"/>
                </w:rPr>
                <w:t>The timing of Cell 2 is 3 </w:t>
              </w:r>
              <w:proofErr w:type="spellStart"/>
              <w:r w:rsidRPr="00020619">
                <w:rPr>
                  <w:rFonts w:ascii="Arial" w:hAnsi="Arial" w:cs="v4.2.0"/>
                  <w:sz w:val="18"/>
                  <w:szCs w:val="18"/>
                  <w:lang w:eastAsia="en-GB"/>
                </w:rPr>
                <w:t>ms</w:t>
              </w:r>
              <w:proofErr w:type="spellEnd"/>
              <w:r w:rsidRPr="00020619">
                <w:rPr>
                  <w:rFonts w:ascii="Arial" w:hAnsi="Arial" w:cs="v4.2.0"/>
                  <w:sz w:val="18"/>
                  <w:szCs w:val="18"/>
                  <w:lang w:eastAsia="en-GB"/>
                </w:rPr>
                <w:t xml:space="preserve"> later than the timing of Cell 1.</w:t>
              </w:r>
            </w:ins>
          </w:p>
        </w:tc>
      </w:tr>
      <w:tr w:rsidR="00041B91" w:rsidRPr="00020619" w14:paraId="7C630EB4" w14:textId="77777777" w:rsidTr="00BB34DD">
        <w:trPr>
          <w:cantSplit/>
          <w:trHeight w:val="133"/>
          <w:ins w:id="2433" w:author="BigCREditor-RAN4#104-bis" w:date="2022-10-21T21:29:00Z"/>
        </w:trPr>
        <w:tc>
          <w:tcPr>
            <w:tcW w:w="2118" w:type="dxa"/>
            <w:tcBorders>
              <w:top w:val="nil"/>
            </w:tcBorders>
            <w:shd w:val="clear" w:color="auto" w:fill="auto"/>
          </w:tcPr>
          <w:p w14:paraId="429D8B6C" w14:textId="77777777" w:rsidR="00041B91" w:rsidRPr="00020619" w:rsidRDefault="00041B91" w:rsidP="00BB34DD">
            <w:pPr>
              <w:keepNext/>
              <w:keepLines/>
              <w:overflowPunct w:val="0"/>
              <w:autoSpaceDE w:val="0"/>
              <w:autoSpaceDN w:val="0"/>
              <w:adjustRightInd w:val="0"/>
              <w:spacing w:after="0"/>
              <w:textAlignment w:val="baseline"/>
              <w:rPr>
                <w:ins w:id="2434" w:author="BigCREditor-RAN4#104-bis" w:date="2022-10-21T21:29:00Z"/>
                <w:rFonts w:ascii="Arial" w:hAnsi="Arial" w:cs="Arial"/>
                <w:sz w:val="18"/>
                <w:szCs w:val="18"/>
                <w:lang w:eastAsia="en-GB"/>
              </w:rPr>
            </w:pPr>
          </w:p>
        </w:tc>
        <w:tc>
          <w:tcPr>
            <w:tcW w:w="596" w:type="dxa"/>
          </w:tcPr>
          <w:p w14:paraId="30FA7D36" w14:textId="77777777" w:rsidR="00041B91" w:rsidRPr="00020619" w:rsidRDefault="00041B91" w:rsidP="00BB34DD">
            <w:pPr>
              <w:keepNext/>
              <w:keepLines/>
              <w:overflowPunct w:val="0"/>
              <w:autoSpaceDE w:val="0"/>
              <w:autoSpaceDN w:val="0"/>
              <w:adjustRightInd w:val="0"/>
              <w:spacing w:after="0"/>
              <w:textAlignment w:val="baseline"/>
              <w:rPr>
                <w:ins w:id="2435" w:author="BigCREditor-RAN4#104-bis" w:date="2022-10-21T21:29:00Z"/>
                <w:rFonts w:ascii="Arial" w:hAnsi="Arial" w:cs="Arial"/>
                <w:sz w:val="18"/>
                <w:szCs w:val="18"/>
                <w:lang w:eastAsia="en-GB"/>
              </w:rPr>
            </w:pPr>
          </w:p>
        </w:tc>
        <w:tc>
          <w:tcPr>
            <w:tcW w:w="1251" w:type="dxa"/>
          </w:tcPr>
          <w:p w14:paraId="14A24554" w14:textId="77777777" w:rsidR="00041B91" w:rsidRPr="00020619" w:rsidRDefault="00041B91" w:rsidP="00BB34DD">
            <w:pPr>
              <w:keepNext/>
              <w:keepLines/>
              <w:overflowPunct w:val="0"/>
              <w:autoSpaceDE w:val="0"/>
              <w:autoSpaceDN w:val="0"/>
              <w:adjustRightInd w:val="0"/>
              <w:spacing w:after="0"/>
              <w:textAlignment w:val="baseline"/>
              <w:rPr>
                <w:ins w:id="2436" w:author="BigCREditor-RAN4#104-bis" w:date="2022-10-21T21:29:00Z"/>
                <w:rFonts w:ascii="Arial" w:hAnsi="Arial" w:cs="Arial"/>
                <w:sz w:val="18"/>
                <w:szCs w:val="18"/>
                <w:lang w:eastAsia="en-GB"/>
              </w:rPr>
            </w:pPr>
            <w:ins w:id="2437" w:author="BigCREditor-RAN4#104-bis" w:date="2022-10-21T21:29:00Z">
              <w:r w:rsidRPr="00020619">
                <w:rPr>
                  <w:rFonts w:ascii="Arial" w:hAnsi="Arial" w:cs="Arial"/>
                  <w:sz w:val="18"/>
                  <w:szCs w:val="18"/>
                  <w:lang w:eastAsia="en-GB"/>
                </w:rPr>
                <w:t>2, 3, 5, 6</w:t>
              </w:r>
            </w:ins>
          </w:p>
        </w:tc>
        <w:tc>
          <w:tcPr>
            <w:tcW w:w="2267" w:type="dxa"/>
            <w:gridSpan w:val="2"/>
          </w:tcPr>
          <w:p w14:paraId="304A70A6" w14:textId="77777777" w:rsidR="00041B91" w:rsidRPr="00020619" w:rsidRDefault="00041B91" w:rsidP="00BB34DD">
            <w:pPr>
              <w:keepNext/>
              <w:keepLines/>
              <w:overflowPunct w:val="0"/>
              <w:autoSpaceDE w:val="0"/>
              <w:autoSpaceDN w:val="0"/>
              <w:adjustRightInd w:val="0"/>
              <w:spacing w:after="0"/>
              <w:textAlignment w:val="baseline"/>
              <w:rPr>
                <w:ins w:id="2438" w:author="BigCREditor-RAN4#104-bis" w:date="2022-10-21T21:29:00Z"/>
                <w:rFonts w:ascii="Arial" w:hAnsi="Arial" w:cs="v4.2.0"/>
                <w:sz w:val="18"/>
                <w:szCs w:val="18"/>
                <w:lang w:eastAsia="en-GB"/>
              </w:rPr>
            </w:pPr>
            <w:ins w:id="2439" w:author="BigCREditor-RAN4#104-bis" w:date="2022-10-21T21:29:00Z">
              <w:r w:rsidRPr="00020619">
                <w:rPr>
                  <w:rFonts w:ascii="Arial" w:hAnsi="Arial" w:cs="v4.2.0"/>
                  <w:sz w:val="18"/>
                  <w:szCs w:val="18"/>
                  <w:lang w:eastAsia="en-GB"/>
                </w:rPr>
                <w:t>3</w:t>
              </w:r>
              <w:r w:rsidRPr="00020619">
                <w:rPr>
                  <w:rFonts w:ascii="Arial" w:hAnsi="Arial" w:cs="v4.2.0"/>
                  <w:sz w:val="18"/>
                  <w:szCs w:val="18"/>
                  <w:lang w:eastAsia="en-GB"/>
                </w:rPr>
                <w:sym w:font="Symbol" w:char="F06D"/>
              </w:r>
              <w:r w:rsidRPr="00020619">
                <w:rPr>
                  <w:rFonts w:ascii="Arial" w:hAnsi="Arial" w:cs="v4.2.0"/>
                  <w:sz w:val="18"/>
                  <w:szCs w:val="18"/>
                  <w:lang w:eastAsia="en-GB"/>
                </w:rPr>
                <w:t>s</w:t>
              </w:r>
            </w:ins>
          </w:p>
        </w:tc>
        <w:tc>
          <w:tcPr>
            <w:tcW w:w="3544" w:type="dxa"/>
          </w:tcPr>
          <w:p w14:paraId="32D04E92" w14:textId="77777777" w:rsidR="00041B91" w:rsidRPr="00020619" w:rsidRDefault="00041B91" w:rsidP="00BB34DD">
            <w:pPr>
              <w:keepNext/>
              <w:keepLines/>
              <w:overflowPunct w:val="0"/>
              <w:autoSpaceDE w:val="0"/>
              <w:autoSpaceDN w:val="0"/>
              <w:adjustRightInd w:val="0"/>
              <w:spacing w:after="0"/>
              <w:textAlignment w:val="baseline"/>
              <w:rPr>
                <w:ins w:id="2440" w:author="BigCREditor-RAN4#104-bis" w:date="2022-10-21T21:29:00Z"/>
                <w:rFonts w:ascii="Arial" w:hAnsi="Arial" w:cs="v4.2.0"/>
                <w:sz w:val="18"/>
                <w:szCs w:val="18"/>
                <w:lang w:eastAsia="en-GB"/>
              </w:rPr>
            </w:pPr>
            <w:ins w:id="2441" w:author="BigCREditor-RAN4#104-bis" w:date="2022-10-21T21:29:00Z">
              <w:r w:rsidRPr="00020619">
                <w:rPr>
                  <w:rFonts w:ascii="Arial" w:hAnsi="Arial" w:cs="v4.2.0"/>
                  <w:sz w:val="18"/>
                  <w:szCs w:val="18"/>
                  <w:lang w:eastAsia="en-GB"/>
                </w:rPr>
                <w:t>Synchronous cells.</w:t>
              </w:r>
            </w:ins>
          </w:p>
        </w:tc>
      </w:tr>
      <w:tr w:rsidR="00041B91" w:rsidRPr="00020619" w14:paraId="78AEE14F" w14:textId="77777777" w:rsidTr="00BB34DD">
        <w:trPr>
          <w:cantSplit/>
          <w:trHeight w:val="208"/>
          <w:ins w:id="2442" w:author="BigCREditor-RAN4#104-bis" w:date="2022-10-21T21:29:00Z"/>
        </w:trPr>
        <w:tc>
          <w:tcPr>
            <w:tcW w:w="2118" w:type="dxa"/>
          </w:tcPr>
          <w:p w14:paraId="7F37FD28" w14:textId="77777777" w:rsidR="00041B91" w:rsidRPr="00020619" w:rsidRDefault="00041B91" w:rsidP="00BB34DD">
            <w:pPr>
              <w:keepNext/>
              <w:keepLines/>
              <w:overflowPunct w:val="0"/>
              <w:autoSpaceDE w:val="0"/>
              <w:autoSpaceDN w:val="0"/>
              <w:adjustRightInd w:val="0"/>
              <w:spacing w:after="0"/>
              <w:textAlignment w:val="baseline"/>
              <w:rPr>
                <w:ins w:id="2443" w:author="BigCREditor-RAN4#104-bis" w:date="2022-10-21T21:29:00Z"/>
                <w:rFonts w:ascii="Arial" w:hAnsi="Arial" w:cs="Arial"/>
                <w:sz w:val="18"/>
                <w:szCs w:val="18"/>
                <w:lang w:eastAsia="en-GB"/>
              </w:rPr>
            </w:pPr>
            <w:ins w:id="2444" w:author="BigCREditor-RAN4#104-bis" w:date="2022-10-21T21:29:00Z">
              <w:r w:rsidRPr="00020619">
                <w:rPr>
                  <w:rFonts w:ascii="Arial" w:hAnsi="Arial" w:cs="Arial"/>
                  <w:sz w:val="18"/>
                  <w:szCs w:val="18"/>
                  <w:lang w:eastAsia="en-GB"/>
                </w:rPr>
                <w:t>T1</w:t>
              </w:r>
            </w:ins>
          </w:p>
        </w:tc>
        <w:tc>
          <w:tcPr>
            <w:tcW w:w="596" w:type="dxa"/>
          </w:tcPr>
          <w:p w14:paraId="21F7EBC8" w14:textId="77777777" w:rsidR="00041B91" w:rsidRPr="00020619" w:rsidRDefault="00041B91" w:rsidP="00BB34DD">
            <w:pPr>
              <w:keepNext/>
              <w:keepLines/>
              <w:overflowPunct w:val="0"/>
              <w:autoSpaceDE w:val="0"/>
              <w:autoSpaceDN w:val="0"/>
              <w:adjustRightInd w:val="0"/>
              <w:spacing w:after="0"/>
              <w:textAlignment w:val="baseline"/>
              <w:rPr>
                <w:ins w:id="2445" w:author="BigCREditor-RAN4#104-bis" w:date="2022-10-21T21:29:00Z"/>
                <w:rFonts w:ascii="Arial" w:hAnsi="Arial" w:cs="Arial"/>
                <w:sz w:val="18"/>
                <w:szCs w:val="18"/>
                <w:lang w:eastAsia="en-GB"/>
              </w:rPr>
            </w:pPr>
            <w:ins w:id="2446" w:author="BigCREditor-RAN4#104-bis" w:date="2022-10-21T21:29:00Z">
              <w:r w:rsidRPr="00020619">
                <w:rPr>
                  <w:rFonts w:ascii="Arial" w:hAnsi="Arial" w:cs="Arial"/>
                  <w:sz w:val="18"/>
                  <w:szCs w:val="18"/>
                  <w:lang w:eastAsia="en-GB"/>
                </w:rPr>
                <w:t>s</w:t>
              </w:r>
            </w:ins>
          </w:p>
        </w:tc>
        <w:tc>
          <w:tcPr>
            <w:tcW w:w="1251" w:type="dxa"/>
          </w:tcPr>
          <w:p w14:paraId="3F1D220F" w14:textId="77777777" w:rsidR="00041B91" w:rsidRPr="00020619" w:rsidRDefault="00041B91" w:rsidP="00BB34DD">
            <w:pPr>
              <w:keepNext/>
              <w:keepLines/>
              <w:overflowPunct w:val="0"/>
              <w:autoSpaceDE w:val="0"/>
              <w:autoSpaceDN w:val="0"/>
              <w:adjustRightInd w:val="0"/>
              <w:spacing w:after="0"/>
              <w:textAlignment w:val="baseline"/>
              <w:rPr>
                <w:ins w:id="2447" w:author="BigCREditor-RAN4#104-bis" w:date="2022-10-21T21:29:00Z"/>
                <w:rFonts w:ascii="Arial" w:hAnsi="Arial" w:cs="Arial"/>
                <w:sz w:val="18"/>
                <w:szCs w:val="18"/>
                <w:lang w:eastAsia="en-GB"/>
              </w:rPr>
            </w:pPr>
            <w:ins w:id="2448" w:author="BigCREditor-RAN4#104-bis" w:date="2022-10-21T21:29:00Z">
              <w:r w:rsidRPr="00020619">
                <w:rPr>
                  <w:rFonts w:ascii="Arial" w:hAnsi="Arial" w:cs="Arial"/>
                  <w:sz w:val="18"/>
                  <w:szCs w:val="18"/>
                  <w:lang w:eastAsia="en-GB"/>
                </w:rPr>
                <w:t>1, 2, 3, 4, 5, 6, 7, 8</w:t>
              </w:r>
            </w:ins>
          </w:p>
        </w:tc>
        <w:tc>
          <w:tcPr>
            <w:tcW w:w="2267" w:type="dxa"/>
            <w:gridSpan w:val="2"/>
          </w:tcPr>
          <w:p w14:paraId="5BB08173" w14:textId="77777777" w:rsidR="00041B91" w:rsidRPr="00020619" w:rsidRDefault="00041B91" w:rsidP="00BB34DD">
            <w:pPr>
              <w:keepNext/>
              <w:keepLines/>
              <w:overflowPunct w:val="0"/>
              <w:autoSpaceDE w:val="0"/>
              <w:autoSpaceDN w:val="0"/>
              <w:adjustRightInd w:val="0"/>
              <w:spacing w:after="0"/>
              <w:textAlignment w:val="baseline"/>
              <w:rPr>
                <w:ins w:id="2449" w:author="BigCREditor-RAN4#104-bis" w:date="2022-10-21T21:29:00Z"/>
                <w:rFonts w:ascii="Arial" w:hAnsi="Arial" w:cs="Arial"/>
                <w:sz w:val="18"/>
                <w:szCs w:val="18"/>
                <w:lang w:eastAsia="en-GB"/>
              </w:rPr>
            </w:pPr>
            <w:ins w:id="2450" w:author="BigCREditor-RAN4#104-bis" w:date="2022-10-21T21:29:00Z">
              <w:r w:rsidRPr="00020619">
                <w:rPr>
                  <w:rFonts w:ascii="Arial" w:hAnsi="Arial" w:cs="Arial"/>
                  <w:sz w:val="18"/>
                  <w:szCs w:val="18"/>
                  <w:lang w:eastAsia="en-GB"/>
                </w:rPr>
                <w:t>5</w:t>
              </w:r>
            </w:ins>
          </w:p>
        </w:tc>
        <w:tc>
          <w:tcPr>
            <w:tcW w:w="3544" w:type="dxa"/>
          </w:tcPr>
          <w:p w14:paraId="1D62F71D" w14:textId="77777777" w:rsidR="00041B91" w:rsidRPr="00020619" w:rsidRDefault="00041B91" w:rsidP="00BB34DD">
            <w:pPr>
              <w:keepNext/>
              <w:keepLines/>
              <w:overflowPunct w:val="0"/>
              <w:autoSpaceDE w:val="0"/>
              <w:autoSpaceDN w:val="0"/>
              <w:adjustRightInd w:val="0"/>
              <w:spacing w:after="0"/>
              <w:textAlignment w:val="baseline"/>
              <w:rPr>
                <w:ins w:id="2451" w:author="BigCREditor-RAN4#104-bis" w:date="2022-10-21T21:29:00Z"/>
                <w:rFonts w:ascii="Arial" w:hAnsi="Arial" w:cs="Arial"/>
                <w:sz w:val="18"/>
                <w:szCs w:val="18"/>
                <w:lang w:eastAsia="en-GB"/>
              </w:rPr>
            </w:pPr>
          </w:p>
        </w:tc>
      </w:tr>
      <w:tr w:rsidR="00041B91" w:rsidRPr="00020619" w14:paraId="4D5B3275" w14:textId="77777777" w:rsidTr="00BB34DD">
        <w:trPr>
          <w:cantSplit/>
          <w:trHeight w:val="208"/>
          <w:ins w:id="2452" w:author="BigCREditor-RAN4#104-bis" w:date="2022-10-21T21:29:00Z"/>
        </w:trPr>
        <w:tc>
          <w:tcPr>
            <w:tcW w:w="2118" w:type="dxa"/>
          </w:tcPr>
          <w:p w14:paraId="6806825E" w14:textId="77777777" w:rsidR="00041B91" w:rsidRPr="00020619" w:rsidRDefault="00041B91" w:rsidP="00BB34DD">
            <w:pPr>
              <w:keepNext/>
              <w:keepLines/>
              <w:overflowPunct w:val="0"/>
              <w:autoSpaceDE w:val="0"/>
              <w:autoSpaceDN w:val="0"/>
              <w:adjustRightInd w:val="0"/>
              <w:spacing w:after="0"/>
              <w:textAlignment w:val="baseline"/>
              <w:rPr>
                <w:ins w:id="2453" w:author="BigCREditor-RAN4#104-bis" w:date="2022-10-21T21:29:00Z"/>
                <w:rFonts w:ascii="Arial" w:hAnsi="Arial" w:cs="Arial"/>
                <w:sz w:val="18"/>
                <w:szCs w:val="18"/>
                <w:lang w:eastAsia="en-GB"/>
              </w:rPr>
            </w:pPr>
            <w:ins w:id="2454" w:author="BigCREditor-RAN4#104-bis" w:date="2022-10-21T21:29:00Z">
              <w:r w:rsidRPr="00020619">
                <w:rPr>
                  <w:rFonts w:ascii="Arial" w:hAnsi="Arial" w:cs="Arial"/>
                  <w:sz w:val="18"/>
                  <w:szCs w:val="18"/>
                  <w:lang w:eastAsia="en-GB"/>
                </w:rPr>
                <w:t>T2</w:t>
              </w:r>
            </w:ins>
          </w:p>
        </w:tc>
        <w:tc>
          <w:tcPr>
            <w:tcW w:w="596" w:type="dxa"/>
          </w:tcPr>
          <w:p w14:paraId="5CC434ED" w14:textId="77777777" w:rsidR="00041B91" w:rsidRPr="00020619" w:rsidRDefault="00041B91" w:rsidP="00BB34DD">
            <w:pPr>
              <w:keepNext/>
              <w:keepLines/>
              <w:overflowPunct w:val="0"/>
              <w:autoSpaceDE w:val="0"/>
              <w:autoSpaceDN w:val="0"/>
              <w:adjustRightInd w:val="0"/>
              <w:spacing w:after="0"/>
              <w:textAlignment w:val="baseline"/>
              <w:rPr>
                <w:ins w:id="2455" w:author="BigCREditor-RAN4#104-bis" w:date="2022-10-21T21:29:00Z"/>
                <w:rFonts w:ascii="Arial" w:hAnsi="Arial" w:cs="Arial"/>
                <w:sz w:val="18"/>
                <w:szCs w:val="18"/>
                <w:lang w:eastAsia="en-GB"/>
              </w:rPr>
            </w:pPr>
            <w:ins w:id="2456" w:author="BigCREditor-RAN4#104-bis" w:date="2022-10-21T21:29:00Z">
              <w:r w:rsidRPr="00020619">
                <w:rPr>
                  <w:rFonts w:ascii="Arial" w:hAnsi="Arial" w:cs="Arial"/>
                  <w:sz w:val="18"/>
                  <w:szCs w:val="18"/>
                  <w:lang w:eastAsia="en-GB"/>
                </w:rPr>
                <w:t>s</w:t>
              </w:r>
            </w:ins>
          </w:p>
        </w:tc>
        <w:tc>
          <w:tcPr>
            <w:tcW w:w="1251" w:type="dxa"/>
          </w:tcPr>
          <w:p w14:paraId="6E2F4DB3" w14:textId="77777777" w:rsidR="00041B91" w:rsidRPr="00020619" w:rsidRDefault="00041B91" w:rsidP="00BB34DD">
            <w:pPr>
              <w:keepNext/>
              <w:keepLines/>
              <w:overflowPunct w:val="0"/>
              <w:autoSpaceDE w:val="0"/>
              <w:autoSpaceDN w:val="0"/>
              <w:adjustRightInd w:val="0"/>
              <w:spacing w:after="0"/>
              <w:textAlignment w:val="baseline"/>
              <w:rPr>
                <w:ins w:id="2457" w:author="BigCREditor-RAN4#104-bis" w:date="2022-10-21T21:29:00Z"/>
                <w:rFonts w:ascii="Arial" w:hAnsi="Arial" w:cs="Arial"/>
                <w:sz w:val="18"/>
                <w:szCs w:val="18"/>
                <w:lang w:eastAsia="en-GB"/>
              </w:rPr>
            </w:pPr>
            <w:ins w:id="2458" w:author="BigCREditor-RAN4#104-bis" w:date="2022-10-21T21:29:00Z">
              <w:r w:rsidRPr="00020619">
                <w:rPr>
                  <w:rFonts w:ascii="Arial" w:hAnsi="Arial" w:cs="Arial"/>
                  <w:sz w:val="18"/>
                  <w:szCs w:val="18"/>
                  <w:lang w:eastAsia="en-GB"/>
                </w:rPr>
                <w:t>1, 2, 3, 4, 5, 6, 7, 8</w:t>
              </w:r>
            </w:ins>
          </w:p>
        </w:tc>
        <w:tc>
          <w:tcPr>
            <w:tcW w:w="1133" w:type="dxa"/>
          </w:tcPr>
          <w:p w14:paraId="27C4B18F" w14:textId="77777777" w:rsidR="00041B91" w:rsidRPr="00020619" w:rsidRDefault="00041B91" w:rsidP="00BB34DD">
            <w:pPr>
              <w:keepNext/>
              <w:keepLines/>
              <w:overflowPunct w:val="0"/>
              <w:autoSpaceDE w:val="0"/>
              <w:autoSpaceDN w:val="0"/>
              <w:adjustRightInd w:val="0"/>
              <w:spacing w:after="0"/>
              <w:textAlignment w:val="baseline"/>
              <w:rPr>
                <w:ins w:id="2459" w:author="BigCREditor-RAN4#104-bis" w:date="2022-10-21T21:29:00Z"/>
                <w:rFonts w:ascii="Arial" w:hAnsi="Arial" w:cs="Arial"/>
                <w:sz w:val="18"/>
                <w:szCs w:val="18"/>
                <w:lang w:eastAsia="en-GB"/>
              </w:rPr>
            </w:pPr>
            <w:ins w:id="2460" w:author="BigCREditor-RAN4#104-bis" w:date="2022-10-21T21:29:00Z">
              <w:r w:rsidRPr="00020619">
                <w:rPr>
                  <w:rFonts w:ascii="Arial" w:hAnsi="Arial" w:cs="Arial"/>
                  <w:sz w:val="18"/>
                  <w:szCs w:val="18"/>
                  <w:lang w:eastAsia="en-GB"/>
                </w:rPr>
                <w:t>2</w:t>
              </w:r>
            </w:ins>
          </w:p>
        </w:tc>
        <w:tc>
          <w:tcPr>
            <w:tcW w:w="1134" w:type="dxa"/>
          </w:tcPr>
          <w:p w14:paraId="3FDC7339" w14:textId="77777777" w:rsidR="00041B91" w:rsidRPr="00020619" w:rsidRDefault="00041B91" w:rsidP="00BB34DD">
            <w:pPr>
              <w:keepNext/>
              <w:keepLines/>
              <w:overflowPunct w:val="0"/>
              <w:autoSpaceDE w:val="0"/>
              <w:autoSpaceDN w:val="0"/>
              <w:adjustRightInd w:val="0"/>
              <w:spacing w:after="0"/>
              <w:textAlignment w:val="baseline"/>
              <w:rPr>
                <w:ins w:id="2461" w:author="BigCREditor-RAN4#104-bis" w:date="2022-10-21T21:29:00Z"/>
                <w:rFonts w:ascii="Arial" w:hAnsi="Arial" w:cs="Arial"/>
                <w:sz w:val="18"/>
                <w:szCs w:val="18"/>
                <w:lang w:eastAsia="en-GB"/>
              </w:rPr>
            </w:pPr>
            <w:ins w:id="2462" w:author="BigCREditor-RAN4#104-bis" w:date="2022-10-21T21:29:00Z">
              <w:r w:rsidRPr="00020619">
                <w:rPr>
                  <w:rFonts w:ascii="Arial" w:hAnsi="Arial" w:cs="Arial"/>
                  <w:sz w:val="18"/>
                  <w:szCs w:val="18"/>
                  <w:lang w:eastAsia="en-GB"/>
                </w:rPr>
                <w:t>1</w:t>
              </w:r>
            </w:ins>
          </w:p>
        </w:tc>
        <w:tc>
          <w:tcPr>
            <w:tcW w:w="3544" w:type="dxa"/>
          </w:tcPr>
          <w:p w14:paraId="073D14FF" w14:textId="77777777" w:rsidR="00041B91" w:rsidRPr="00020619" w:rsidRDefault="00041B91" w:rsidP="00BB34DD">
            <w:pPr>
              <w:keepNext/>
              <w:keepLines/>
              <w:overflowPunct w:val="0"/>
              <w:autoSpaceDE w:val="0"/>
              <w:autoSpaceDN w:val="0"/>
              <w:adjustRightInd w:val="0"/>
              <w:spacing w:after="0"/>
              <w:textAlignment w:val="baseline"/>
              <w:rPr>
                <w:ins w:id="2463" w:author="BigCREditor-RAN4#104-bis" w:date="2022-10-21T21:29:00Z"/>
                <w:rFonts w:ascii="Arial" w:hAnsi="Arial" w:cs="Arial"/>
                <w:sz w:val="18"/>
                <w:szCs w:val="18"/>
                <w:lang w:eastAsia="en-GB"/>
              </w:rPr>
            </w:pPr>
          </w:p>
        </w:tc>
      </w:tr>
      <w:tr w:rsidR="00041B91" w:rsidRPr="00020619" w14:paraId="322CF5EE" w14:textId="77777777" w:rsidTr="00BB34DD">
        <w:trPr>
          <w:cantSplit/>
          <w:trHeight w:val="347"/>
          <w:ins w:id="2464" w:author="BigCREditor-RAN4#104-bis" w:date="2022-10-21T21:29:00Z"/>
        </w:trPr>
        <w:tc>
          <w:tcPr>
            <w:tcW w:w="9776" w:type="dxa"/>
            <w:gridSpan w:val="6"/>
          </w:tcPr>
          <w:p w14:paraId="3EAB98B5" w14:textId="77777777" w:rsidR="00041B91" w:rsidRPr="00020619" w:rsidRDefault="00041B91" w:rsidP="00BB34DD">
            <w:pPr>
              <w:keepNext/>
              <w:keepLines/>
              <w:overflowPunct w:val="0"/>
              <w:autoSpaceDE w:val="0"/>
              <w:autoSpaceDN w:val="0"/>
              <w:adjustRightInd w:val="0"/>
              <w:spacing w:after="0"/>
              <w:ind w:left="851" w:hanging="851"/>
              <w:textAlignment w:val="baseline"/>
              <w:rPr>
                <w:ins w:id="2465" w:author="BigCREditor-RAN4#104-bis" w:date="2022-10-21T21:29:00Z"/>
                <w:rFonts w:ascii="Arial" w:hAnsi="Arial"/>
                <w:sz w:val="18"/>
                <w:lang w:eastAsia="en-GB"/>
              </w:rPr>
            </w:pPr>
            <w:ins w:id="2466" w:author="BigCREditor-RAN4#104-bis" w:date="2022-10-21T21:29:00Z">
              <w:r w:rsidRPr="00020619">
                <w:rPr>
                  <w:rFonts w:ascii="Arial" w:hAnsi="Arial"/>
                  <w:sz w:val="18"/>
                  <w:lang w:eastAsia="en-GB"/>
                </w:rPr>
                <w:t>Note 1:</w:t>
              </w:r>
              <w:r w:rsidRPr="00020619">
                <w:rPr>
                  <w:rFonts w:ascii="Arial" w:hAnsi="Arial" w:cs="Arial"/>
                  <w:sz w:val="16"/>
                  <w:szCs w:val="16"/>
                  <w:lang w:eastAsia="en-GB"/>
                </w:rPr>
                <w:tab/>
              </w:r>
              <w:r w:rsidRPr="00020619">
                <w:rPr>
                  <w:rFonts w:ascii="Arial" w:hAnsi="Arial"/>
                  <w:sz w:val="18"/>
                  <w:lang w:eastAsia="en-GB"/>
                </w:rPr>
                <w:t>The value of b2-Threshold1 is defined in Table A.18.3.1.3.1-3</w:t>
              </w:r>
            </w:ins>
          </w:p>
          <w:p w14:paraId="580E284D" w14:textId="77777777" w:rsidR="00041B91" w:rsidRPr="00020619" w:rsidRDefault="00041B91" w:rsidP="00BB34DD">
            <w:pPr>
              <w:keepNext/>
              <w:keepLines/>
              <w:overflowPunct w:val="0"/>
              <w:autoSpaceDE w:val="0"/>
              <w:autoSpaceDN w:val="0"/>
              <w:adjustRightInd w:val="0"/>
              <w:spacing w:after="0"/>
              <w:ind w:left="851" w:hanging="851"/>
              <w:textAlignment w:val="baseline"/>
              <w:rPr>
                <w:ins w:id="2467" w:author="BigCREditor-RAN4#104-bis" w:date="2022-10-21T21:29:00Z"/>
                <w:rFonts w:ascii="Arial" w:hAnsi="Arial"/>
                <w:sz w:val="18"/>
                <w:lang w:eastAsia="en-GB"/>
              </w:rPr>
            </w:pPr>
            <w:ins w:id="2468" w:author="BigCREditor-RAN4#104-bis" w:date="2022-10-21T21:29:00Z">
              <w:r w:rsidRPr="00020619">
                <w:rPr>
                  <w:rFonts w:ascii="Arial" w:hAnsi="Arial"/>
                  <w:sz w:val="18"/>
                  <w:lang w:eastAsia="en-GB"/>
                </w:rPr>
                <w:t>Note 2:</w:t>
              </w:r>
              <w:r w:rsidRPr="00020619">
                <w:rPr>
                  <w:rFonts w:ascii="Arial" w:hAnsi="Arial" w:cs="Arial"/>
                  <w:sz w:val="16"/>
                  <w:szCs w:val="16"/>
                  <w:lang w:eastAsia="en-GB"/>
                </w:rPr>
                <w:tab/>
              </w:r>
              <w:r w:rsidRPr="00020619">
                <w:rPr>
                  <w:rFonts w:ascii="Arial" w:hAnsi="Arial"/>
                  <w:sz w:val="18"/>
                  <w:lang w:eastAsia="en-GB"/>
                </w:rPr>
                <w:t>The value of b2-Threshold2NR is defined in Table A.18.3.1.3.1-4</w:t>
              </w:r>
            </w:ins>
          </w:p>
        </w:tc>
      </w:tr>
    </w:tbl>
    <w:p w14:paraId="01E36AC8" w14:textId="77777777" w:rsidR="00041B91" w:rsidRPr="00020619" w:rsidRDefault="00041B91" w:rsidP="00041B91">
      <w:pPr>
        <w:overflowPunct w:val="0"/>
        <w:autoSpaceDE w:val="0"/>
        <w:autoSpaceDN w:val="0"/>
        <w:adjustRightInd w:val="0"/>
        <w:textAlignment w:val="baseline"/>
        <w:rPr>
          <w:ins w:id="2469" w:author="BigCREditor-RAN4#104-bis" w:date="2022-10-21T21:29:00Z"/>
          <w:lang w:eastAsia="en-GB"/>
        </w:rPr>
      </w:pPr>
    </w:p>
    <w:p w14:paraId="0C841A6E" w14:textId="77777777" w:rsidR="00041B91" w:rsidRPr="00020619" w:rsidRDefault="00041B91" w:rsidP="00041B91">
      <w:pPr>
        <w:keepNext/>
        <w:keepLines/>
        <w:overflowPunct w:val="0"/>
        <w:autoSpaceDE w:val="0"/>
        <w:autoSpaceDN w:val="0"/>
        <w:adjustRightInd w:val="0"/>
        <w:spacing w:before="60"/>
        <w:jc w:val="center"/>
        <w:textAlignment w:val="baseline"/>
        <w:rPr>
          <w:ins w:id="2470" w:author="BigCREditor-RAN4#104-bis" w:date="2022-10-21T21:29:00Z"/>
          <w:rFonts w:ascii="Arial" w:hAnsi="Arial"/>
          <w:b/>
          <w:lang w:eastAsia="en-GB"/>
        </w:rPr>
      </w:pPr>
      <w:ins w:id="2471" w:author="BigCREditor-RAN4#104-bis" w:date="2022-10-21T21:29:00Z">
        <w:r w:rsidRPr="00020619">
          <w:rPr>
            <w:rFonts w:ascii="Arial" w:hAnsi="Arial"/>
            <w:b/>
            <w:lang w:eastAsia="en-GB"/>
          </w:rPr>
          <w:t xml:space="preserve">Table A.18.3.1.3.1-3: E-UTRAN </w:t>
        </w:r>
        <w:proofErr w:type="spellStart"/>
        <w:r w:rsidRPr="00020619">
          <w:rPr>
            <w:rFonts w:ascii="Arial" w:hAnsi="Arial"/>
            <w:b/>
            <w:lang w:eastAsia="en-GB"/>
          </w:rPr>
          <w:t>PCell</w:t>
        </w:r>
        <w:proofErr w:type="spellEnd"/>
        <w:r w:rsidRPr="00020619">
          <w:rPr>
            <w:rFonts w:ascii="Arial" w:hAnsi="Arial"/>
            <w:b/>
            <w:lang w:eastAsia="en-GB"/>
          </w:rPr>
          <w:t xml:space="preserve"> specific test parameters for NR inter-RAT event triggered reporting in non-DRX with NR </w:t>
        </w:r>
        <w:proofErr w:type="spellStart"/>
        <w:r w:rsidRPr="00020619">
          <w:rPr>
            <w:rFonts w:ascii="Arial" w:hAnsi="Arial"/>
            <w:b/>
            <w:lang w:eastAsia="en-GB"/>
          </w:rPr>
          <w:t>neigbour</w:t>
        </w:r>
        <w:proofErr w:type="spellEnd"/>
        <w:r w:rsidRPr="00020619">
          <w:rPr>
            <w:rFonts w:ascii="Arial" w:hAnsi="Arial"/>
            <w:b/>
            <w:lang w:eastAsia="en-GB"/>
          </w:rPr>
          <w:t xml:space="preserve"> cell in FR1 without SSB time index detection</w:t>
        </w:r>
      </w:ins>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041B91" w:rsidRPr="00020619" w14:paraId="1C69229B" w14:textId="77777777" w:rsidTr="00BB34DD">
        <w:trPr>
          <w:trHeight w:val="187"/>
          <w:ins w:id="2472" w:author="BigCREditor-RAN4#104-bis" w:date="2022-10-21T21:29:00Z"/>
        </w:trPr>
        <w:tc>
          <w:tcPr>
            <w:tcW w:w="3019" w:type="dxa"/>
            <w:tcBorders>
              <w:bottom w:val="nil"/>
            </w:tcBorders>
            <w:shd w:val="clear" w:color="auto" w:fill="auto"/>
          </w:tcPr>
          <w:p w14:paraId="42F6A20A" w14:textId="77777777" w:rsidR="00041B91" w:rsidRPr="00020619" w:rsidRDefault="00041B91" w:rsidP="00BB34DD">
            <w:pPr>
              <w:keepLines/>
              <w:overflowPunct w:val="0"/>
              <w:autoSpaceDE w:val="0"/>
              <w:autoSpaceDN w:val="0"/>
              <w:adjustRightInd w:val="0"/>
              <w:spacing w:after="0"/>
              <w:jc w:val="center"/>
              <w:textAlignment w:val="baseline"/>
              <w:rPr>
                <w:ins w:id="2473" w:author="BigCREditor-RAN4#104-bis" w:date="2022-10-21T21:29:00Z"/>
                <w:rFonts w:ascii="Arial" w:hAnsi="Arial"/>
                <w:sz w:val="18"/>
                <w:lang w:eastAsia="en-GB"/>
              </w:rPr>
            </w:pPr>
            <w:ins w:id="2474" w:author="BigCREditor-RAN4#104-bis" w:date="2022-10-21T21:29:00Z">
              <w:r w:rsidRPr="00020619">
                <w:rPr>
                  <w:rFonts w:ascii="Arial" w:hAnsi="Arial"/>
                  <w:b/>
                  <w:sz w:val="18"/>
                  <w:lang w:eastAsia="en-GB"/>
                </w:rPr>
                <w:t>Parameter</w:t>
              </w:r>
            </w:ins>
          </w:p>
        </w:tc>
        <w:tc>
          <w:tcPr>
            <w:tcW w:w="1147" w:type="dxa"/>
            <w:tcBorders>
              <w:bottom w:val="nil"/>
            </w:tcBorders>
            <w:shd w:val="clear" w:color="auto" w:fill="auto"/>
          </w:tcPr>
          <w:p w14:paraId="0AB32D52" w14:textId="77777777" w:rsidR="00041B91" w:rsidRPr="00020619" w:rsidRDefault="00041B91" w:rsidP="00BB34DD">
            <w:pPr>
              <w:keepLines/>
              <w:overflowPunct w:val="0"/>
              <w:autoSpaceDE w:val="0"/>
              <w:autoSpaceDN w:val="0"/>
              <w:adjustRightInd w:val="0"/>
              <w:spacing w:after="0"/>
              <w:jc w:val="center"/>
              <w:textAlignment w:val="baseline"/>
              <w:rPr>
                <w:ins w:id="2475" w:author="BigCREditor-RAN4#104-bis" w:date="2022-10-21T21:29:00Z"/>
                <w:rFonts w:ascii="Arial" w:hAnsi="Arial"/>
                <w:sz w:val="18"/>
                <w:lang w:eastAsia="en-GB"/>
              </w:rPr>
            </w:pPr>
            <w:ins w:id="2476" w:author="BigCREditor-RAN4#104-bis" w:date="2022-10-21T21:29:00Z">
              <w:r w:rsidRPr="00020619">
                <w:rPr>
                  <w:rFonts w:ascii="Arial" w:hAnsi="Arial"/>
                  <w:b/>
                  <w:sz w:val="18"/>
                  <w:lang w:eastAsia="en-GB"/>
                </w:rPr>
                <w:t>Unit</w:t>
              </w:r>
            </w:ins>
          </w:p>
        </w:tc>
        <w:tc>
          <w:tcPr>
            <w:tcW w:w="1396" w:type="dxa"/>
            <w:tcBorders>
              <w:bottom w:val="nil"/>
            </w:tcBorders>
            <w:shd w:val="clear" w:color="auto" w:fill="auto"/>
          </w:tcPr>
          <w:p w14:paraId="16DE6939" w14:textId="77777777" w:rsidR="00041B91" w:rsidRPr="00020619" w:rsidRDefault="00041B91" w:rsidP="00BB34DD">
            <w:pPr>
              <w:keepLines/>
              <w:overflowPunct w:val="0"/>
              <w:autoSpaceDE w:val="0"/>
              <w:autoSpaceDN w:val="0"/>
              <w:adjustRightInd w:val="0"/>
              <w:spacing w:after="0"/>
              <w:jc w:val="center"/>
              <w:textAlignment w:val="baseline"/>
              <w:rPr>
                <w:ins w:id="2477" w:author="BigCREditor-RAN4#104-bis" w:date="2022-10-21T21:29:00Z"/>
                <w:rFonts w:ascii="Arial" w:hAnsi="Arial"/>
                <w:sz w:val="18"/>
                <w:lang w:eastAsia="en-GB"/>
              </w:rPr>
            </w:pPr>
            <w:ins w:id="2478" w:author="BigCREditor-RAN4#104-bis" w:date="2022-10-21T21:29:00Z">
              <w:r w:rsidRPr="00020619">
                <w:rPr>
                  <w:rFonts w:ascii="Arial" w:hAnsi="Arial"/>
                  <w:b/>
                  <w:sz w:val="18"/>
                  <w:lang w:eastAsia="en-GB"/>
                </w:rPr>
                <w:t>Configuration</w:t>
              </w:r>
            </w:ins>
          </w:p>
        </w:tc>
        <w:tc>
          <w:tcPr>
            <w:tcW w:w="4077" w:type="dxa"/>
            <w:gridSpan w:val="2"/>
            <w:shd w:val="clear" w:color="auto" w:fill="auto"/>
          </w:tcPr>
          <w:p w14:paraId="6D777FA7" w14:textId="77777777" w:rsidR="00041B91" w:rsidRPr="00020619" w:rsidRDefault="00041B91" w:rsidP="00BB34DD">
            <w:pPr>
              <w:keepLines/>
              <w:overflowPunct w:val="0"/>
              <w:autoSpaceDE w:val="0"/>
              <w:autoSpaceDN w:val="0"/>
              <w:adjustRightInd w:val="0"/>
              <w:spacing w:after="0"/>
              <w:jc w:val="center"/>
              <w:textAlignment w:val="baseline"/>
              <w:rPr>
                <w:ins w:id="2479" w:author="BigCREditor-RAN4#104-bis" w:date="2022-10-21T21:29:00Z"/>
                <w:rFonts w:ascii="Arial" w:hAnsi="Arial"/>
                <w:sz w:val="18"/>
                <w:lang w:eastAsia="en-GB"/>
              </w:rPr>
            </w:pPr>
            <w:ins w:id="2480" w:author="BigCREditor-RAN4#104-bis" w:date="2022-10-21T21:29:00Z">
              <w:r w:rsidRPr="00020619">
                <w:rPr>
                  <w:rFonts w:ascii="Arial" w:hAnsi="Arial"/>
                  <w:b/>
                  <w:sz w:val="18"/>
                  <w:lang w:eastAsia="en-GB"/>
                </w:rPr>
                <w:t>Cell 1</w:t>
              </w:r>
            </w:ins>
          </w:p>
        </w:tc>
      </w:tr>
      <w:tr w:rsidR="00041B91" w:rsidRPr="00020619" w14:paraId="46E805DA" w14:textId="77777777" w:rsidTr="00BB34DD">
        <w:trPr>
          <w:trHeight w:val="187"/>
          <w:ins w:id="2481" w:author="BigCREditor-RAN4#104-bis" w:date="2022-10-21T21:29:00Z"/>
        </w:trPr>
        <w:tc>
          <w:tcPr>
            <w:tcW w:w="3019" w:type="dxa"/>
            <w:tcBorders>
              <w:top w:val="nil"/>
            </w:tcBorders>
            <w:shd w:val="clear" w:color="auto" w:fill="auto"/>
          </w:tcPr>
          <w:p w14:paraId="08614E62" w14:textId="77777777" w:rsidR="00041B91" w:rsidRPr="00020619" w:rsidRDefault="00041B91" w:rsidP="00BB34DD">
            <w:pPr>
              <w:keepLines/>
              <w:overflowPunct w:val="0"/>
              <w:autoSpaceDE w:val="0"/>
              <w:autoSpaceDN w:val="0"/>
              <w:adjustRightInd w:val="0"/>
              <w:spacing w:after="0"/>
              <w:jc w:val="center"/>
              <w:textAlignment w:val="baseline"/>
              <w:rPr>
                <w:ins w:id="2482" w:author="BigCREditor-RAN4#104-bis" w:date="2022-10-21T21:29:00Z"/>
                <w:rFonts w:ascii="Arial" w:hAnsi="Arial"/>
                <w:b/>
                <w:sz w:val="18"/>
                <w:lang w:eastAsia="en-GB"/>
              </w:rPr>
            </w:pPr>
          </w:p>
        </w:tc>
        <w:tc>
          <w:tcPr>
            <w:tcW w:w="1147" w:type="dxa"/>
            <w:tcBorders>
              <w:top w:val="nil"/>
            </w:tcBorders>
            <w:shd w:val="clear" w:color="auto" w:fill="auto"/>
          </w:tcPr>
          <w:p w14:paraId="1808B050" w14:textId="77777777" w:rsidR="00041B91" w:rsidRPr="00020619" w:rsidRDefault="00041B91" w:rsidP="00BB34DD">
            <w:pPr>
              <w:keepLines/>
              <w:overflowPunct w:val="0"/>
              <w:autoSpaceDE w:val="0"/>
              <w:autoSpaceDN w:val="0"/>
              <w:adjustRightInd w:val="0"/>
              <w:spacing w:after="0"/>
              <w:jc w:val="center"/>
              <w:textAlignment w:val="baseline"/>
              <w:rPr>
                <w:ins w:id="2483" w:author="BigCREditor-RAN4#104-bis" w:date="2022-10-21T21:29:00Z"/>
                <w:rFonts w:ascii="Arial" w:hAnsi="Arial"/>
                <w:b/>
                <w:sz w:val="18"/>
                <w:lang w:eastAsia="en-GB"/>
              </w:rPr>
            </w:pPr>
          </w:p>
        </w:tc>
        <w:tc>
          <w:tcPr>
            <w:tcW w:w="1396" w:type="dxa"/>
            <w:tcBorders>
              <w:top w:val="nil"/>
            </w:tcBorders>
            <w:shd w:val="clear" w:color="auto" w:fill="auto"/>
          </w:tcPr>
          <w:p w14:paraId="2060B512" w14:textId="77777777" w:rsidR="00041B91" w:rsidRPr="00020619" w:rsidRDefault="00041B91" w:rsidP="00BB34DD">
            <w:pPr>
              <w:keepLines/>
              <w:overflowPunct w:val="0"/>
              <w:autoSpaceDE w:val="0"/>
              <w:autoSpaceDN w:val="0"/>
              <w:adjustRightInd w:val="0"/>
              <w:spacing w:after="0"/>
              <w:jc w:val="center"/>
              <w:textAlignment w:val="baseline"/>
              <w:rPr>
                <w:ins w:id="2484" w:author="BigCREditor-RAN4#104-bis" w:date="2022-10-21T21:29:00Z"/>
                <w:rFonts w:ascii="Arial" w:hAnsi="Arial"/>
                <w:sz w:val="18"/>
                <w:lang w:eastAsia="en-GB"/>
              </w:rPr>
            </w:pPr>
          </w:p>
        </w:tc>
        <w:tc>
          <w:tcPr>
            <w:tcW w:w="2185" w:type="dxa"/>
            <w:shd w:val="clear" w:color="auto" w:fill="auto"/>
          </w:tcPr>
          <w:p w14:paraId="390F3C5F" w14:textId="77777777" w:rsidR="00041B91" w:rsidRPr="00020619" w:rsidRDefault="00041B91" w:rsidP="00BB34DD">
            <w:pPr>
              <w:keepLines/>
              <w:overflowPunct w:val="0"/>
              <w:autoSpaceDE w:val="0"/>
              <w:autoSpaceDN w:val="0"/>
              <w:adjustRightInd w:val="0"/>
              <w:spacing w:after="0"/>
              <w:jc w:val="center"/>
              <w:textAlignment w:val="baseline"/>
              <w:rPr>
                <w:ins w:id="2485" w:author="BigCREditor-RAN4#104-bis" w:date="2022-10-21T21:29:00Z"/>
                <w:rFonts w:ascii="Arial" w:hAnsi="Arial"/>
                <w:sz w:val="18"/>
                <w:lang w:eastAsia="en-GB"/>
              </w:rPr>
            </w:pPr>
            <w:ins w:id="2486" w:author="BigCREditor-RAN4#104-bis" w:date="2022-10-21T21:29:00Z">
              <w:r w:rsidRPr="00020619">
                <w:rPr>
                  <w:rFonts w:ascii="Arial" w:hAnsi="Arial"/>
                  <w:b/>
                  <w:sz w:val="18"/>
                  <w:lang w:eastAsia="en-GB"/>
                </w:rPr>
                <w:t>T1</w:t>
              </w:r>
            </w:ins>
          </w:p>
        </w:tc>
        <w:tc>
          <w:tcPr>
            <w:tcW w:w="1892" w:type="dxa"/>
            <w:shd w:val="clear" w:color="auto" w:fill="auto"/>
          </w:tcPr>
          <w:p w14:paraId="188BD145" w14:textId="77777777" w:rsidR="00041B91" w:rsidRPr="00020619" w:rsidRDefault="00041B91" w:rsidP="00BB34DD">
            <w:pPr>
              <w:keepLines/>
              <w:overflowPunct w:val="0"/>
              <w:autoSpaceDE w:val="0"/>
              <w:autoSpaceDN w:val="0"/>
              <w:adjustRightInd w:val="0"/>
              <w:spacing w:after="0"/>
              <w:jc w:val="center"/>
              <w:textAlignment w:val="baseline"/>
              <w:rPr>
                <w:ins w:id="2487" w:author="BigCREditor-RAN4#104-bis" w:date="2022-10-21T21:29:00Z"/>
                <w:rFonts w:ascii="Arial" w:hAnsi="Arial"/>
                <w:sz w:val="18"/>
                <w:lang w:eastAsia="en-GB"/>
              </w:rPr>
            </w:pPr>
            <w:ins w:id="2488" w:author="BigCREditor-RAN4#104-bis" w:date="2022-10-21T21:29:00Z">
              <w:r w:rsidRPr="00020619">
                <w:rPr>
                  <w:rFonts w:ascii="Arial" w:hAnsi="Arial"/>
                  <w:b/>
                  <w:sz w:val="18"/>
                  <w:lang w:eastAsia="en-GB"/>
                </w:rPr>
                <w:t>T2</w:t>
              </w:r>
            </w:ins>
          </w:p>
        </w:tc>
      </w:tr>
      <w:tr w:rsidR="00041B91" w:rsidRPr="00020619" w14:paraId="6BAEFFC3" w14:textId="77777777" w:rsidTr="00BB34DD">
        <w:trPr>
          <w:ins w:id="2489" w:author="BigCREditor-RAN4#104-bis" w:date="2022-10-21T21:29:00Z"/>
        </w:trPr>
        <w:tc>
          <w:tcPr>
            <w:tcW w:w="3019" w:type="dxa"/>
            <w:shd w:val="clear" w:color="auto" w:fill="auto"/>
          </w:tcPr>
          <w:p w14:paraId="4E356877" w14:textId="77777777" w:rsidR="00041B91" w:rsidRPr="00020619" w:rsidRDefault="00041B91" w:rsidP="00BB34DD">
            <w:pPr>
              <w:keepLines/>
              <w:overflowPunct w:val="0"/>
              <w:autoSpaceDE w:val="0"/>
              <w:autoSpaceDN w:val="0"/>
              <w:adjustRightInd w:val="0"/>
              <w:spacing w:after="0"/>
              <w:textAlignment w:val="baseline"/>
              <w:rPr>
                <w:ins w:id="2490" w:author="BigCREditor-RAN4#104-bis" w:date="2022-10-21T21:29:00Z"/>
                <w:rFonts w:ascii="Arial" w:eastAsia="Malgun Gothic" w:hAnsi="Arial" w:cs="Arial"/>
                <w:sz w:val="18"/>
                <w:szCs w:val="18"/>
                <w:lang w:eastAsia="en-GB"/>
              </w:rPr>
            </w:pPr>
            <w:ins w:id="2491" w:author="BigCREditor-RAN4#104-bis" w:date="2022-10-21T21:29:00Z">
              <w:r w:rsidRPr="00020619">
                <w:rPr>
                  <w:rFonts w:ascii="Arial" w:eastAsia="Malgun Gothic" w:hAnsi="Arial" w:cs="Arial"/>
                  <w:sz w:val="18"/>
                  <w:szCs w:val="18"/>
                  <w:lang w:eastAsia="en-GB"/>
                </w:rPr>
                <w:t>RF channel number</w:t>
              </w:r>
            </w:ins>
          </w:p>
        </w:tc>
        <w:tc>
          <w:tcPr>
            <w:tcW w:w="1147" w:type="dxa"/>
            <w:shd w:val="clear" w:color="auto" w:fill="auto"/>
          </w:tcPr>
          <w:p w14:paraId="71F58920" w14:textId="77777777" w:rsidR="00041B91" w:rsidRPr="00020619" w:rsidRDefault="00041B91" w:rsidP="00BB34DD">
            <w:pPr>
              <w:keepLines/>
              <w:overflowPunct w:val="0"/>
              <w:autoSpaceDE w:val="0"/>
              <w:autoSpaceDN w:val="0"/>
              <w:adjustRightInd w:val="0"/>
              <w:spacing w:after="0"/>
              <w:jc w:val="center"/>
              <w:textAlignment w:val="baseline"/>
              <w:rPr>
                <w:ins w:id="2492" w:author="BigCREditor-RAN4#104-bis" w:date="2022-10-21T21:29:00Z"/>
                <w:rFonts w:ascii="Arial" w:eastAsia="Malgun Gothic" w:hAnsi="Arial" w:cs="Arial"/>
                <w:sz w:val="18"/>
                <w:szCs w:val="18"/>
                <w:lang w:eastAsia="en-GB"/>
              </w:rPr>
            </w:pPr>
          </w:p>
        </w:tc>
        <w:tc>
          <w:tcPr>
            <w:tcW w:w="1396" w:type="dxa"/>
          </w:tcPr>
          <w:p w14:paraId="739A800A" w14:textId="77777777" w:rsidR="00041B91" w:rsidRPr="00020619" w:rsidRDefault="00041B91" w:rsidP="00BB34DD">
            <w:pPr>
              <w:keepLines/>
              <w:overflowPunct w:val="0"/>
              <w:autoSpaceDE w:val="0"/>
              <w:autoSpaceDN w:val="0"/>
              <w:adjustRightInd w:val="0"/>
              <w:spacing w:after="0"/>
              <w:jc w:val="center"/>
              <w:textAlignment w:val="baseline"/>
              <w:rPr>
                <w:ins w:id="2493" w:author="BigCREditor-RAN4#104-bis" w:date="2022-10-21T21:29:00Z"/>
                <w:rFonts w:ascii="Arial" w:eastAsia="Malgun Gothic" w:hAnsi="Arial" w:cs="Arial"/>
                <w:sz w:val="18"/>
                <w:szCs w:val="18"/>
                <w:lang w:eastAsia="en-GB"/>
              </w:rPr>
            </w:pPr>
            <w:ins w:id="2494" w:author="BigCREditor-RAN4#104-bis" w:date="2022-10-21T21:29:00Z">
              <w:r w:rsidRPr="00020619">
                <w:rPr>
                  <w:rFonts w:ascii="Arial" w:eastAsia="Malgun Gothic" w:hAnsi="Arial" w:cs="Arial"/>
                  <w:sz w:val="18"/>
                  <w:szCs w:val="18"/>
                  <w:lang w:eastAsia="en-GB"/>
                </w:rPr>
                <w:t>1, 2, 3, 4, 5, 6</w:t>
              </w:r>
              <w:r w:rsidRPr="00020619">
                <w:rPr>
                  <w:rFonts w:ascii="Arial" w:hAnsi="Arial" w:cs="Arial"/>
                  <w:sz w:val="18"/>
                  <w:szCs w:val="18"/>
                  <w:lang w:eastAsia="en-GB"/>
                </w:rPr>
                <w:t>, 7, 8</w:t>
              </w:r>
            </w:ins>
          </w:p>
        </w:tc>
        <w:tc>
          <w:tcPr>
            <w:tcW w:w="4077" w:type="dxa"/>
            <w:gridSpan w:val="2"/>
            <w:shd w:val="clear" w:color="auto" w:fill="auto"/>
          </w:tcPr>
          <w:p w14:paraId="092F03BC" w14:textId="77777777" w:rsidR="00041B91" w:rsidRPr="00020619" w:rsidRDefault="00041B91" w:rsidP="00BB34DD">
            <w:pPr>
              <w:keepLines/>
              <w:overflowPunct w:val="0"/>
              <w:autoSpaceDE w:val="0"/>
              <w:autoSpaceDN w:val="0"/>
              <w:adjustRightInd w:val="0"/>
              <w:spacing w:after="0"/>
              <w:jc w:val="center"/>
              <w:textAlignment w:val="baseline"/>
              <w:rPr>
                <w:ins w:id="2495" w:author="BigCREditor-RAN4#104-bis" w:date="2022-10-21T21:29:00Z"/>
                <w:rFonts w:ascii="Arial" w:eastAsia="Malgun Gothic" w:hAnsi="Arial" w:cs="Arial"/>
                <w:sz w:val="18"/>
                <w:szCs w:val="18"/>
                <w:lang w:eastAsia="en-GB"/>
              </w:rPr>
            </w:pPr>
            <w:ins w:id="2496" w:author="BigCREditor-RAN4#104-bis" w:date="2022-10-21T21:29:00Z">
              <w:r w:rsidRPr="00020619">
                <w:rPr>
                  <w:rFonts w:ascii="Arial" w:eastAsia="Malgun Gothic" w:hAnsi="Arial" w:cs="Arial"/>
                  <w:sz w:val="18"/>
                  <w:szCs w:val="18"/>
                  <w:lang w:eastAsia="en-GB"/>
                </w:rPr>
                <w:t>1</w:t>
              </w:r>
            </w:ins>
          </w:p>
        </w:tc>
      </w:tr>
      <w:tr w:rsidR="00041B91" w:rsidRPr="00020619" w14:paraId="02ABCF7E" w14:textId="77777777" w:rsidTr="00BB34DD">
        <w:trPr>
          <w:trHeight w:val="56"/>
          <w:ins w:id="2497" w:author="BigCREditor-RAN4#104-bis" w:date="2022-10-21T21:29:00Z"/>
        </w:trPr>
        <w:tc>
          <w:tcPr>
            <w:tcW w:w="3019" w:type="dxa"/>
            <w:vMerge w:val="restart"/>
            <w:shd w:val="clear" w:color="auto" w:fill="auto"/>
          </w:tcPr>
          <w:p w14:paraId="3396CC15" w14:textId="77777777" w:rsidR="00041B91" w:rsidRPr="00020619" w:rsidRDefault="00041B91" w:rsidP="00BB34DD">
            <w:pPr>
              <w:keepLines/>
              <w:overflowPunct w:val="0"/>
              <w:autoSpaceDE w:val="0"/>
              <w:autoSpaceDN w:val="0"/>
              <w:adjustRightInd w:val="0"/>
              <w:spacing w:after="0"/>
              <w:textAlignment w:val="baseline"/>
              <w:rPr>
                <w:ins w:id="2498" w:author="BigCREditor-RAN4#104-bis" w:date="2022-10-21T21:29:00Z"/>
                <w:rFonts w:ascii="Arial" w:eastAsia="Malgun Gothic" w:hAnsi="Arial" w:cs="Arial"/>
                <w:sz w:val="18"/>
                <w:szCs w:val="18"/>
                <w:lang w:eastAsia="en-GB"/>
              </w:rPr>
            </w:pPr>
            <w:ins w:id="2499" w:author="BigCREditor-RAN4#104-bis" w:date="2022-10-21T21:29:00Z">
              <w:r w:rsidRPr="00020619">
                <w:rPr>
                  <w:rFonts w:ascii="Arial" w:eastAsia="Malgun Gothic" w:hAnsi="Arial" w:cs="Arial"/>
                  <w:sz w:val="18"/>
                  <w:szCs w:val="18"/>
                  <w:lang w:eastAsia="en-GB"/>
                </w:rPr>
                <w:t>Duplex mode</w:t>
              </w:r>
            </w:ins>
          </w:p>
        </w:tc>
        <w:tc>
          <w:tcPr>
            <w:tcW w:w="1147" w:type="dxa"/>
            <w:vMerge w:val="restart"/>
            <w:shd w:val="clear" w:color="auto" w:fill="auto"/>
          </w:tcPr>
          <w:p w14:paraId="3B201F5D" w14:textId="77777777" w:rsidR="00041B91" w:rsidRPr="00020619" w:rsidRDefault="00041B91" w:rsidP="00BB34DD">
            <w:pPr>
              <w:keepLines/>
              <w:overflowPunct w:val="0"/>
              <w:autoSpaceDE w:val="0"/>
              <w:autoSpaceDN w:val="0"/>
              <w:adjustRightInd w:val="0"/>
              <w:spacing w:after="0"/>
              <w:jc w:val="center"/>
              <w:textAlignment w:val="baseline"/>
              <w:rPr>
                <w:ins w:id="2500" w:author="BigCREditor-RAN4#104-bis" w:date="2022-10-21T21:29:00Z"/>
                <w:rFonts w:ascii="Arial" w:eastAsia="Malgun Gothic" w:hAnsi="Arial" w:cs="Arial"/>
                <w:sz w:val="18"/>
                <w:szCs w:val="18"/>
                <w:lang w:eastAsia="en-GB"/>
              </w:rPr>
            </w:pPr>
          </w:p>
        </w:tc>
        <w:tc>
          <w:tcPr>
            <w:tcW w:w="1396" w:type="dxa"/>
          </w:tcPr>
          <w:p w14:paraId="5A60158A" w14:textId="77777777" w:rsidR="00041B91" w:rsidRPr="00020619" w:rsidRDefault="00041B91" w:rsidP="00BB34DD">
            <w:pPr>
              <w:keepLines/>
              <w:overflowPunct w:val="0"/>
              <w:autoSpaceDE w:val="0"/>
              <w:autoSpaceDN w:val="0"/>
              <w:adjustRightInd w:val="0"/>
              <w:spacing w:after="0"/>
              <w:jc w:val="center"/>
              <w:textAlignment w:val="baseline"/>
              <w:rPr>
                <w:ins w:id="2501" w:author="BigCREditor-RAN4#104-bis" w:date="2022-10-21T21:29:00Z"/>
                <w:rFonts w:ascii="Arial" w:eastAsia="Malgun Gothic" w:hAnsi="Arial" w:cs="Arial"/>
                <w:sz w:val="18"/>
                <w:szCs w:val="18"/>
                <w:lang w:eastAsia="en-GB"/>
              </w:rPr>
            </w:pPr>
            <w:ins w:id="2502" w:author="BigCREditor-RAN4#104-bis" w:date="2022-10-21T21:29:00Z">
              <w:r w:rsidRPr="00020619">
                <w:rPr>
                  <w:rFonts w:ascii="Arial" w:eastAsia="Malgun Gothic" w:hAnsi="Arial" w:cs="Arial"/>
                  <w:sz w:val="18"/>
                  <w:szCs w:val="18"/>
                  <w:lang w:eastAsia="en-GB"/>
                </w:rPr>
                <w:t>1, 2, 3, 7</w:t>
              </w:r>
            </w:ins>
          </w:p>
        </w:tc>
        <w:tc>
          <w:tcPr>
            <w:tcW w:w="4077" w:type="dxa"/>
            <w:gridSpan w:val="2"/>
            <w:shd w:val="clear" w:color="auto" w:fill="auto"/>
          </w:tcPr>
          <w:p w14:paraId="33273868" w14:textId="77777777" w:rsidR="00041B91" w:rsidRPr="00020619" w:rsidRDefault="00041B91" w:rsidP="00BB34DD">
            <w:pPr>
              <w:keepLines/>
              <w:overflowPunct w:val="0"/>
              <w:autoSpaceDE w:val="0"/>
              <w:autoSpaceDN w:val="0"/>
              <w:adjustRightInd w:val="0"/>
              <w:spacing w:after="0"/>
              <w:jc w:val="center"/>
              <w:textAlignment w:val="baseline"/>
              <w:rPr>
                <w:ins w:id="2503" w:author="BigCREditor-RAN4#104-bis" w:date="2022-10-21T21:29:00Z"/>
                <w:rFonts w:ascii="Arial" w:eastAsia="Malgun Gothic" w:hAnsi="Arial" w:cs="Arial"/>
                <w:sz w:val="18"/>
                <w:szCs w:val="18"/>
                <w:lang w:eastAsia="en-GB"/>
              </w:rPr>
            </w:pPr>
            <w:ins w:id="2504" w:author="BigCREditor-RAN4#104-bis" w:date="2022-10-21T21:29:00Z">
              <w:r w:rsidRPr="00020619">
                <w:rPr>
                  <w:rFonts w:ascii="Arial" w:eastAsia="Malgun Gothic" w:hAnsi="Arial" w:cs="Arial"/>
                  <w:sz w:val="18"/>
                  <w:szCs w:val="18"/>
                  <w:lang w:eastAsia="en-GB"/>
                </w:rPr>
                <w:t>FDD</w:t>
              </w:r>
            </w:ins>
          </w:p>
        </w:tc>
      </w:tr>
      <w:tr w:rsidR="00041B91" w:rsidRPr="00020619" w14:paraId="7A70F4E3" w14:textId="77777777" w:rsidTr="00BB34DD">
        <w:trPr>
          <w:trHeight w:val="56"/>
          <w:ins w:id="2505" w:author="BigCREditor-RAN4#104-bis" w:date="2022-10-21T21:29:00Z"/>
        </w:trPr>
        <w:tc>
          <w:tcPr>
            <w:tcW w:w="3019" w:type="dxa"/>
            <w:vMerge/>
            <w:shd w:val="clear" w:color="auto" w:fill="auto"/>
          </w:tcPr>
          <w:p w14:paraId="1443C2DB" w14:textId="77777777" w:rsidR="00041B91" w:rsidRPr="00020619" w:rsidRDefault="00041B91" w:rsidP="00BB34DD">
            <w:pPr>
              <w:keepLines/>
              <w:overflowPunct w:val="0"/>
              <w:autoSpaceDE w:val="0"/>
              <w:autoSpaceDN w:val="0"/>
              <w:adjustRightInd w:val="0"/>
              <w:spacing w:after="0"/>
              <w:textAlignment w:val="baseline"/>
              <w:rPr>
                <w:ins w:id="2506" w:author="BigCREditor-RAN4#104-bis" w:date="2022-10-21T21:29:00Z"/>
                <w:rFonts w:ascii="Arial" w:eastAsia="Malgun Gothic" w:hAnsi="Arial" w:cs="Arial"/>
                <w:sz w:val="18"/>
                <w:szCs w:val="18"/>
                <w:lang w:eastAsia="en-GB"/>
              </w:rPr>
            </w:pPr>
          </w:p>
        </w:tc>
        <w:tc>
          <w:tcPr>
            <w:tcW w:w="1147" w:type="dxa"/>
            <w:vMerge/>
            <w:shd w:val="clear" w:color="auto" w:fill="auto"/>
          </w:tcPr>
          <w:p w14:paraId="06971A3D" w14:textId="77777777" w:rsidR="00041B91" w:rsidRPr="00020619" w:rsidRDefault="00041B91" w:rsidP="00BB34DD">
            <w:pPr>
              <w:keepLines/>
              <w:overflowPunct w:val="0"/>
              <w:autoSpaceDE w:val="0"/>
              <w:autoSpaceDN w:val="0"/>
              <w:adjustRightInd w:val="0"/>
              <w:spacing w:after="0"/>
              <w:jc w:val="center"/>
              <w:textAlignment w:val="baseline"/>
              <w:rPr>
                <w:ins w:id="2507" w:author="BigCREditor-RAN4#104-bis" w:date="2022-10-21T21:29:00Z"/>
                <w:rFonts w:ascii="Arial" w:eastAsia="Malgun Gothic" w:hAnsi="Arial" w:cs="Arial"/>
                <w:sz w:val="18"/>
                <w:szCs w:val="18"/>
                <w:lang w:eastAsia="en-GB"/>
              </w:rPr>
            </w:pPr>
          </w:p>
        </w:tc>
        <w:tc>
          <w:tcPr>
            <w:tcW w:w="1396" w:type="dxa"/>
          </w:tcPr>
          <w:p w14:paraId="6DD655FF" w14:textId="77777777" w:rsidR="00041B91" w:rsidRPr="00020619" w:rsidRDefault="00041B91" w:rsidP="00BB34DD">
            <w:pPr>
              <w:keepLines/>
              <w:overflowPunct w:val="0"/>
              <w:autoSpaceDE w:val="0"/>
              <w:autoSpaceDN w:val="0"/>
              <w:adjustRightInd w:val="0"/>
              <w:spacing w:after="0"/>
              <w:jc w:val="center"/>
              <w:textAlignment w:val="baseline"/>
              <w:rPr>
                <w:ins w:id="2508" w:author="BigCREditor-RAN4#104-bis" w:date="2022-10-21T21:29:00Z"/>
                <w:rFonts w:ascii="Arial" w:eastAsia="Malgun Gothic" w:hAnsi="Arial" w:cs="Arial"/>
                <w:sz w:val="18"/>
                <w:szCs w:val="18"/>
                <w:lang w:eastAsia="en-GB"/>
              </w:rPr>
            </w:pPr>
            <w:ins w:id="2509" w:author="BigCREditor-RAN4#104-bis" w:date="2022-10-21T21:29:00Z">
              <w:r w:rsidRPr="00020619">
                <w:rPr>
                  <w:rFonts w:ascii="Arial" w:eastAsia="Malgun Gothic" w:hAnsi="Arial" w:cs="Arial"/>
                  <w:sz w:val="18"/>
                  <w:szCs w:val="18"/>
                  <w:lang w:eastAsia="en-GB"/>
                </w:rPr>
                <w:t>4, 5, 6, 8</w:t>
              </w:r>
            </w:ins>
          </w:p>
        </w:tc>
        <w:tc>
          <w:tcPr>
            <w:tcW w:w="4077" w:type="dxa"/>
            <w:gridSpan w:val="2"/>
            <w:shd w:val="clear" w:color="auto" w:fill="auto"/>
          </w:tcPr>
          <w:p w14:paraId="52AE0E8C" w14:textId="77777777" w:rsidR="00041B91" w:rsidRPr="00020619" w:rsidRDefault="00041B91" w:rsidP="00BB34DD">
            <w:pPr>
              <w:keepLines/>
              <w:overflowPunct w:val="0"/>
              <w:autoSpaceDE w:val="0"/>
              <w:autoSpaceDN w:val="0"/>
              <w:adjustRightInd w:val="0"/>
              <w:spacing w:after="0"/>
              <w:jc w:val="center"/>
              <w:textAlignment w:val="baseline"/>
              <w:rPr>
                <w:ins w:id="2510" w:author="BigCREditor-RAN4#104-bis" w:date="2022-10-21T21:29:00Z"/>
                <w:rFonts w:ascii="Arial" w:hAnsi="Arial" w:cs="Arial"/>
                <w:sz w:val="18"/>
                <w:szCs w:val="18"/>
                <w:lang w:eastAsia="zh-CN"/>
              </w:rPr>
            </w:pPr>
            <w:ins w:id="2511" w:author="BigCREditor-RAN4#104-bis" w:date="2022-10-21T21:29:00Z">
              <w:r w:rsidRPr="00020619">
                <w:rPr>
                  <w:rFonts w:ascii="Arial" w:eastAsia="Malgun Gothic" w:hAnsi="Arial" w:cs="Arial"/>
                  <w:sz w:val="18"/>
                  <w:szCs w:val="18"/>
                  <w:lang w:eastAsia="en-GB"/>
                </w:rPr>
                <w:t>TDD</w:t>
              </w:r>
            </w:ins>
          </w:p>
        </w:tc>
      </w:tr>
      <w:tr w:rsidR="00041B91" w:rsidRPr="00020619" w14:paraId="19D6DC67" w14:textId="77777777" w:rsidTr="00BB34DD">
        <w:trPr>
          <w:ins w:id="2512" w:author="BigCREditor-RAN4#104-bis" w:date="2022-10-21T21:29:00Z"/>
        </w:trPr>
        <w:tc>
          <w:tcPr>
            <w:tcW w:w="3019" w:type="dxa"/>
            <w:shd w:val="clear" w:color="auto" w:fill="auto"/>
          </w:tcPr>
          <w:p w14:paraId="5A6F951C" w14:textId="77777777" w:rsidR="00041B91" w:rsidRPr="00020619" w:rsidRDefault="00041B91" w:rsidP="00BB34DD">
            <w:pPr>
              <w:keepLines/>
              <w:overflowPunct w:val="0"/>
              <w:autoSpaceDE w:val="0"/>
              <w:autoSpaceDN w:val="0"/>
              <w:adjustRightInd w:val="0"/>
              <w:spacing w:after="0"/>
              <w:textAlignment w:val="baseline"/>
              <w:rPr>
                <w:ins w:id="2513" w:author="BigCREditor-RAN4#104-bis" w:date="2022-10-21T21:29:00Z"/>
                <w:rFonts w:ascii="Arial" w:eastAsia="Malgun Gothic" w:hAnsi="Arial" w:cs="Arial"/>
                <w:sz w:val="18"/>
                <w:szCs w:val="18"/>
                <w:lang w:eastAsia="en-GB"/>
              </w:rPr>
            </w:pPr>
            <w:ins w:id="2514" w:author="BigCREditor-RAN4#104-bis" w:date="2022-10-21T21:29:00Z">
              <w:r w:rsidRPr="00020619">
                <w:rPr>
                  <w:rFonts w:ascii="Arial" w:eastAsia="Malgun Gothic" w:hAnsi="Arial" w:cs="Arial"/>
                  <w:sz w:val="18"/>
                  <w:szCs w:val="18"/>
                  <w:lang w:eastAsia="en-GB"/>
                </w:rPr>
                <w:t>TDD special subframe configuration</w:t>
              </w:r>
              <w:r w:rsidRPr="00020619">
                <w:rPr>
                  <w:rFonts w:ascii="Arial" w:hAnsi="Arial" w:cs="Arial"/>
                  <w:sz w:val="18"/>
                  <w:szCs w:val="18"/>
                  <w:vertAlign w:val="superscript"/>
                  <w:lang w:eastAsia="en-GB"/>
                </w:rPr>
                <w:t>Note1</w:t>
              </w:r>
            </w:ins>
          </w:p>
        </w:tc>
        <w:tc>
          <w:tcPr>
            <w:tcW w:w="1147" w:type="dxa"/>
            <w:shd w:val="clear" w:color="auto" w:fill="auto"/>
          </w:tcPr>
          <w:p w14:paraId="05B83BB3" w14:textId="77777777" w:rsidR="00041B91" w:rsidRPr="00020619" w:rsidRDefault="00041B91" w:rsidP="00BB34DD">
            <w:pPr>
              <w:keepLines/>
              <w:overflowPunct w:val="0"/>
              <w:autoSpaceDE w:val="0"/>
              <w:autoSpaceDN w:val="0"/>
              <w:adjustRightInd w:val="0"/>
              <w:spacing w:after="0"/>
              <w:jc w:val="center"/>
              <w:textAlignment w:val="baseline"/>
              <w:rPr>
                <w:ins w:id="2515" w:author="BigCREditor-RAN4#104-bis" w:date="2022-10-21T21:29:00Z"/>
                <w:rFonts w:ascii="Arial" w:eastAsia="Malgun Gothic" w:hAnsi="Arial" w:cs="Arial"/>
                <w:sz w:val="18"/>
                <w:szCs w:val="18"/>
                <w:lang w:eastAsia="en-GB"/>
              </w:rPr>
            </w:pPr>
          </w:p>
        </w:tc>
        <w:tc>
          <w:tcPr>
            <w:tcW w:w="1396" w:type="dxa"/>
          </w:tcPr>
          <w:p w14:paraId="07D7046B" w14:textId="77777777" w:rsidR="00041B91" w:rsidRPr="00020619" w:rsidRDefault="00041B91" w:rsidP="00BB34DD">
            <w:pPr>
              <w:keepLines/>
              <w:overflowPunct w:val="0"/>
              <w:autoSpaceDE w:val="0"/>
              <w:autoSpaceDN w:val="0"/>
              <w:adjustRightInd w:val="0"/>
              <w:spacing w:after="0"/>
              <w:jc w:val="center"/>
              <w:textAlignment w:val="baseline"/>
              <w:rPr>
                <w:ins w:id="2516" w:author="BigCREditor-RAN4#104-bis" w:date="2022-10-21T21:29:00Z"/>
                <w:rFonts w:ascii="Arial" w:eastAsia="Malgun Gothic" w:hAnsi="Arial" w:cs="Arial"/>
                <w:sz w:val="18"/>
                <w:szCs w:val="18"/>
                <w:lang w:eastAsia="en-GB"/>
              </w:rPr>
            </w:pPr>
            <w:ins w:id="2517" w:author="BigCREditor-RAN4#104-bis" w:date="2022-10-21T21:29:00Z">
              <w:r w:rsidRPr="00020619">
                <w:rPr>
                  <w:rFonts w:ascii="Arial" w:eastAsia="Malgun Gothic" w:hAnsi="Arial" w:cs="Arial"/>
                  <w:sz w:val="18"/>
                  <w:szCs w:val="18"/>
                  <w:lang w:eastAsia="en-GB"/>
                </w:rPr>
                <w:t>4, 5, 6, 8</w:t>
              </w:r>
            </w:ins>
          </w:p>
        </w:tc>
        <w:tc>
          <w:tcPr>
            <w:tcW w:w="4077" w:type="dxa"/>
            <w:gridSpan w:val="2"/>
            <w:shd w:val="clear" w:color="auto" w:fill="auto"/>
          </w:tcPr>
          <w:p w14:paraId="5ED12DCC" w14:textId="77777777" w:rsidR="00041B91" w:rsidRPr="00020619" w:rsidRDefault="00041B91" w:rsidP="00BB34DD">
            <w:pPr>
              <w:keepLines/>
              <w:overflowPunct w:val="0"/>
              <w:autoSpaceDE w:val="0"/>
              <w:autoSpaceDN w:val="0"/>
              <w:adjustRightInd w:val="0"/>
              <w:spacing w:after="0"/>
              <w:jc w:val="center"/>
              <w:textAlignment w:val="baseline"/>
              <w:rPr>
                <w:ins w:id="2518" w:author="BigCREditor-RAN4#104-bis" w:date="2022-10-21T21:29:00Z"/>
                <w:rFonts w:ascii="Arial" w:eastAsia="Malgun Gothic" w:hAnsi="Arial" w:cs="Arial"/>
                <w:sz w:val="18"/>
                <w:szCs w:val="18"/>
                <w:lang w:eastAsia="en-GB"/>
              </w:rPr>
            </w:pPr>
            <w:ins w:id="2519" w:author="BigCREditor-RAN4#104-bis" w:date="2022-10-21T21:29:00Z">
              <w:r w:rsidRPr="00020619">
                <w:rPr>
                  <w:rFonts w:ascii="Arial" w:eastAsia="Malgun Gothic" w:hAnsi="Arial" w:cs="Arial"/>
                  <w:sz w:val="18"/>
                  <w:szCs w:val="18"/>
                  <w:lang w:eastAsia="en-GB"/>
                </w:rPr>
                <w:t>6</w:t>
              </w:r>
            </w:ins>
          </w:p>
        </w:tc>
      </w:tr>
      <w:tr w:rsidR="00041B91" w:rsidRPr="00020619" w14:paraId="17048BB0" w14:textId="77777777" w:rsidTr="00BB34DD">
        <w:trPr>
          <w:ins w:id="2520" w:author="BigCREditor-RAN4#104-bis" w:date="2022-10-21T21:29:00Z"/>
        </w:trPr>
        <w:tc>
          <w:tcPr>
            <w:tcW w:w="3019" w:type="dxa"/>
            <w:shd w:val="clear" w:color="auto" w:fill="auto"/>
          </w:tcPr>
          <w:p w14:paraId="62D22778" w14:textId="77777777" w:rsidR="00041B91" w:rsidRPr="00020619" w:rsidRDefault="00041B91" w:rsidP="00BB34DD">
            <w:pPr>
              <w:keepLines/>
              <w:overflowPunct w:val="0"/>
              <w:autoSpaceDE w:val="0"/>
              <w:autoSpaceDN w:val="0"/>
              <w:adjustRightInd w:val="0"/>
              <w:spacing w:after="0"/>
              <w:textAlignment w:val="baseline"/>
              <w:rPr>
                <w:ins w:id="2521" w:author="BigCREditor-RAN4#104-bis" w:date="2022-10-21T21:29:00Z"/>
                <w:rFonts w:ascii="Arial" w:eastAsia="Malgun Gothic" w:hAnsi="Arial" w:cs="Arial"/>
                <w:sz w:val="18"/>
                <w:szCs w:val="18"/>
                <w:lang w:eastAsia="en-GB"/>
              </w:rPr>
            </w:pPr>
            <w:ins w:id="2522" w:author="BigCREditor-RAN4#104-bis" w:date="2022-10-21T21:29:00Z">
              <w:r w:rsidRPr="00020619">
                <w:rPr>
                  <w:rFonts w:ascii="Arial" w:eastAsia="Malgun Gothic" w:hAnsi="Arial" w:cs="Arial"/>
                  <w:sz w:val="18"/>
                  <w:szCs w:val="18"/>
                  <w:lang w:eastAsia="en-GB"/>
                </w:rPr>
                <w:t>TDD uplink-downlink configuration</w:t>
              </w:r>
              <w:r w:rsidRPr="00020619">
                <w:rPr>
                  <w:rFonts w:ascii="Arial" w:hAnsi="Arial" w:cs="Arial"/>
                  <w:sz w:val="18"/>
                  <w:szCs w:val="18"/>
                  <w:vertAlign w:val="superscript"/>
                  <w:lang w:eastAsia="en-GB"/>
                </w:rPr>
                <w:t>Note1</w:t>
              </w:r>
            </w:ins>
          </w:p>
        </w:tc>
        <w:tc>
          <w:tcPr>
            <w:tcW w:w="1147" w:type="dxa"/>
            <w:shd w:val="clear" w:color="auto" w:fill="auto"/>
          </w:tcPr>
          <w:p w14:paraId="33410E72" w14:textId="77777777" w:rsidR="00041B91" w:rsidRPr="00020619" w:rsidRDefault="00041B91" w:rsidP="00BB34DD">
            <w:pPr>
              <w:keepLines/>
              <w:overflowPunct w:val="0"/>
              <w:autoSpaceDE w:val="0"/>
              <w:autoSpaceDN w:val="0"/>
              <w:adjustRightInd w:val="0"/>
              <w:spacing w:after="0"/>
              <w:jc w:val="center"/>
              <w:textAlignment w:val="baseline"/>
              <w:rPr>
                <w:ins w:id="2523" w:author="BigCREditor-RAN4#104-bis" w:date="2022-10-21T21:29:00Z"/>
                <w:rFonts w:ascii="Arial" w:eastAsia="Malgun Gothic" w:hAnsi="Arial" w:cs="Arial"/>
                <w:sz w:val="18"/>
                <w:szCs w:val="18"/>
                <w:lang w:eastAsia="en-GB"/>
              </w:rPr>
            </w:pPr>
          </w:p>
        </w:tc>
        <w:tc>
          <w:tcPr>
            <w:tcW w:w="1396" w:type="dxa"/>
          </w:tcPr>
          <w:p w14:paraId="61D3FBCF" w14:textId="77777777" w:rsidR="00041B91" w:rsidRPr="00020619" w:rsidRDefault="00041B91" w:rsidP="00BB34DD">
            <w:pPr>
              <w:keepLines/>
              <w:overflowPunct w:val="0"/>
              <w:autoSpaceDE w:val="0"/>
              <w:autoSpaceDN w:val="0"/>
              <w:adjustRightInd w:val="0"/>
              <w:spacing w:after="0"/>
              <w:jc w:val="center"/>
              <w:textAlignment w:val="baseline"/>
              <w:rPr>
                <w:ins w:id="2524" w:author="BigCREditor-RAN4#104-bis" w:date="2022-10-21T21:29:00Z"/>
                <w:rFonts w:ascii="Arial" w:eastAsia="Malgun Gothic" w:hAnsi="Arial" w:cs="Arial"/>
                <w:sz w:val="18"/>
                <w:szCs w:val="18"/>
                <w:lang w:eastAsia="en-GB"/>
              </w:rPr>
            </w:pPr>
            <w:ins w:id="2525" w:author="BigCREditor-RAN4#104-bis" w:date="2022-10-21T21:29:00Z">
              <w:r w:rsidRPr="00020619">
                <w:rPr>
                  <w:rFonts w:ascii="Arial" w:eastAsia="Malgun Gothic" w:hAnsi="Arial" w:cs="Arial"/>
                  <w:sz w:val="18"/>
                  <w:szCs w:val="18"/>
                  <w:lang w:eastAsia="en-GB"/>
                </w:rPr>
                <w:t>4, 5, 6, 8</w:t>
              </w:r>
            </w:ins>
          </w:p>
        </w:tc>
        <w:tc>
          <w:tcPr>
            <w:tcW w:w="4077" w:type="dxa"/>
            <w:gridSpan w:val="2"/>
            <w:shd w:val="clear" w:color="auto" w:fill="auto"/>
          </w:tcPr>
          <w:p w14:paraId="1C703095" w14:textId="77777777" w:rsidR="00041B91" w:rsidRPr="00020619" w:rsidRDefault="00041B91" w:rsidP="00BB34DD">
            <w:pPr>
              <w:keepLines/>
              <w:overflowPunct w:val="0"/>
              <w:autoSpaceDE w:val="0"/>
              <w:autoSpaceDN w:val="0"/>
              <w:adjustRightInd w:val="0"/>
              <w:spacing w:after="0"/>
              <w:jc w:val="center"/>
              <w:textAlignment w:val="baseline"/>
              <w:rPr>
                <w:ins w:id="2526" w:author="BigCREditor-RAN4#104-bis" w:date="2022-10-21T21:29:00Z"/>
                <w:rFonts w:ascii="Arial" w:eastAsia="Malgun Gothic" w:hAnsi="Arial" w:cs="Arial"/>
                <w:sz w:val="18"/>
                <w:szCs w:val="18"/>
                <w:lang w:eastAsia="en-GB"/>
              </w:rPr>
            </w:pPr>
            <w:ins w:id="2527" w:author="BigCREditor-RAN4#104-bis" w:date="2022-10-21T21:29:00Z">
              <w:r w:rsidRPr="00020619">
                <w:rPr>
                  <w:rFonts w:ascii="Arial" w:eastAsia="Malgun Gothic" w:hAnsi="Arial" w:cs="Arial"/>
                  <w:sz w:val="18"/>
                  <w:szCs w:val="18"/>
                  <w:lang w:eastAsia="en-GB"/>
                </w:rPr>
                <w:t>1</w:t>
              </w:r>
            </w:ins>
          </w:p>
        </w:tc>
      </w:tr>
      <w:tr w:rsidR="00041B91" w:rsidRPr="00020619" w14:paraId="53259941" w14:textId="77777777" w:rsidTr="00BB34DD">
        <w:trPr>
          <w:ins w:id="2528" w:author="BigCREditor-RAN4#104-bis" w:date="2022-10-21T21:29:00Z"/>
        </w:trPr>
        <w:tc>
          <w:tcPr>
            <w:tcW w:w="3019" w:type="dxa"/>
            <w:tcBorders>
              <w:bottom w:val="single" w:sz="4" w:space="0" w:color="auto"/>
            </w:tcBorders>
            <w:shd w:val="clear" w:color="auto" w:fill="auto"/>
          </w:tcPr>
          <w:p w14:paraId="246FA453" w14:textId="77777777" w:rsidR="00041B91" w:rsidRPr="00020619" w:rsidRDefault="00041B91" w:rsidP="00BB34DD">
            <w:pPr>
              <w:keepLines/>
              <w:overflowPunct w:val="0"/>
              <w:autoSpaceDE w:val="0"/>
              <w:autoSpaceDN w:val="0"/>
              <w:adjustRightInd w:val="0"/>
              <w:spacing w:after="0"/>
              <w:textAlignment w:val="baseline"/>
              <w:rPr>
                <w:ins w:id="2529" w:author="BigCREditor-RAN4#104-bis" w:date="2022-10-21T21:29:00Z"/>
                <w:rFonts w:ascii="Arial" w:eastAsia="Malgun Gothic" w:hAnsi="Arial" w:cs="Arial"/>
                <w:sz w:val="18"/>
                <w:szCs w:val="18"/>
                <w:lang w:eastAsia="en-GB"/>
              </w:rPr>
            </w:pPr>
            <w:proofErr w:type="spellStart"/>
            <w:ins w:id="2530" w:author="BigCREditor-RAN4#104-bis" w:date="2022-10-21T21:29:00Z">
              <w:r w:rsidRPr="00020619">
                <w:rPr>
                  <w:rFonts w:ascii="Arial" w:eastAsia="Malgun Gothic" w:hAnsi="Arial" w:cs="Arial"/>
                  <w:sz w:val="18"/>
                  <w:szCs w:val="18"/>
                  <w:lang w:eastAsia="en-GB"/>
                </w:rPr>
                <w:t>BW</w:t>
              </w:r>
              <w:r w:rsidRPr="00020619">
                <w:rPr>
                  <w:rFonts w:ascii="Arial" w:eastAsia="Malgun Gothic" w:hAnsi="Arial" w:cs="Arial"/>
                  <w:sz w:val="18"/>
                  <w:szCs w:val="18"/>
                  <w:vertAlign w:val="subscript"/>
                  <w:lang w:eastAsia="en-GB"/>
                </w:rPr>
                <w:t>channel</w:t>
              </w:r>
              <w:proofErr w:type="spellEnd"/>
            </w:ins>
          </w:p>
        </w:tc>
        <w:tc>
          <w:tcPr>
            <w:tcW w:w="1147" w:type="dxa"/>
            <w:tcBorders>
              <w:bottom w:val="single" w:sz="4" w:space="0" w:color="auto"/>
            </w:tcBorders>
            <w:shd w:val="clear" w:color="auto" w:fill="auto"/>
          </w:tcPr>
          <w:p w14:paraId="69FFBF45" w14:textId="77777777" w:rsidR="00041B91" w:rsidRPr="00020619" w:rsidRDefault="00041B91" w:rsidP="00BB34DD">
            <w:pPr>
              <w:keepLines/>
              <w:overflowPunct w:val="0"/>
              <w:autoSpaceDE w:val="0"/>
              <w:autoSpaceDN w:val="0"/>
              <w:adjustRightInd w:val="0"/>
              <w:spacing w:after="0"/>
              <w:jc w:val="center"/>
              <w:textAlignment w:val="baseline"/>
              <w:rPr>
                <w:ins w:id="2531" w:author="BigCREditor-RAN4#104-bis" w:date="2022-10-21T21:29:00Z"/>
                <w:rFonts w:ascii="Arial" w:eastAsia="Malgun Gothic" w:hAnsi="Arial" w:cs="Arial"/>
                <w:sz w:val="18"/>
                <w:szCs w:val="18"/>
                <w:lang w:eastAsia="en-GB"/>
              </w:rPr>
            </w:pPr>
            <w:ins w:id="2532" w:author="BigCREditor-RAN4#104-bis" w:date="2022-10-21T21:29:00Z">
              <w:r w:rsidRPr="00020619">
                <w:rPr>
                  <w:rFonts w:ascii="Arial" w:eastAsia="Malgun Gothic" w:hAnsi="Arial" w:cs="Arial"/>
                  <w:sz w:val="18"/>
                  <w:szCs w:val="18"/>
                  <w:lang w:eastAsia="en-GB"/>
                </w:rPr>
                <w:t>MHz</w:t>
              </w:r>
            </w:ins>
          </w:p>
        </w:tc>
        <w:tc>
          <w:tcPr>
            <w:tcW w:w="1396" w:type="dxa"/>
          </w:tcPr>
          <w:p w14:paraId="13599FF9" w14:textId="77777777" w:rsidR="00041B91" w:rsidRPr="00020619" w:rsidRDefault="00041B91" w:rsidP="00BB34DD">
            <w:pPr>
              <w:keepLines/>
              <w:overflowPunct w:val="0"/>
              <w:autoSpaceDE w:val="0"/>
              <w:autoSpaceDN w:val="0"/>
              <w:adjustRightInd w:val="0"/>
              <w:spacing w:after="0"/>
              <w:jc w:val="center"/>
              <w:textAlignment w:val="baseline"/>
              <w:rPr>
                <w:ins w:id="2533" w:author="BigCREditor-RAN4#104-bis" w:date="2022-10-21T21:29:00Z"/>
                <w:rFonts w:ascii="Arial" w:eastAsia="Malgun Gothic" w:hAnsi="Arial" w:cs="Arial"/>
                <w:sz w:val="18"/>
                <w:szCs w:val="18"/>
                <w:lang w:eastAsia="en-GB"/>
              </w:rPr>
            </w:pPr>
            <w:ins w:id="2534" w:author="BigCREditor-RAN4#104-bis" w:date="2022-10-21T21:29:00Z">
              <w:r w:rsidRPr="00020619">
                <w:rPr>
                  <w:rFonts w:ascii="Arial" w:eastAsia="Malgun Gothic" w:hAnsi="Arial" w:cs="Arial"/>
                  <w:sz w:val="18"/>
                  <w:szCs w:val="18"/>
                  <w:lang w:eastAsia="en-GB"/>
                </w:rPr>
                <w:t>1, 2, 3, 4, 5, 6</w:t>
              </w:r>
              <w:r w:rsidRPr="00020619">
                <w:rPr>
                  <w:rFonts w:ascii="Arial" w:hAnsi="Arial" w:cs="Arial"/>
                  <w:sz w:val="18"/>
                  <w:szCs w:val="18"/>
                  <w:lang w:eastAsia="en-GB"/>
                </w:rPr>
                <w:t>, 7, 8</w:t>
              </w:r>
            </w:ins>
          </w:p>
        </w:tc>
        <w:tc>
          <w:tcPr>
            <w:tcW w:w="4077" w:type="dxa"/>
            <w:gridSpan w:val="2"/>
            <w:shd w:val="clear" w:color="auto" w:fill="auto"/>
          </w:tcPr>
          <w:p w14:paraId="705AC821" w14:textId="77777777" w:rsidR="00041B91" w:rsidRPr="00020619" w:rsidRDefault="00041B91" w:rsidP="00BB34DD">
            <w:pPr>
              <w:keepLines/>
              <w:overflowPunct w:val="0"/>
              <w:autoSpaceDE w:val="0"/>
              <w:autoSpaceDN w:val="0"/>
              <w:adjustRightInd w:val="0"/>
              <w:spacing w:after="0"/>
              <w:jc w:val="center"/>
              <w:textAlignment w:val="baseline"/>
              <w:rPr>
                <w:ins w:id="2535" w:author="BigCREditor-RAN4#104-bis" w:date="2022-10-21T21:29:00Z"/>
                <w:rFonts w:ascii="Arial" w:eastAsia="Malgun Gothic" w:hAnsi="Arial" w:cs="Arial"/>
                <w:sz w:val="18"/>
                <w:szCs w:val="18"/>
                <w:lang w:eastAsia="en-GB"/>
              </w:rPr>
            </w:pPr>
            <w:ins w:id="2536" w:author="BigCREditor-RAN4#104-bis" w:date="2022-10-21T21:29:00Z">
              <w:r w:rsidRPr="00020619">
                <w:rPr>
                  <w:rFonts w:ascii="Arial" w:eastAsia="Malgun Gothic" w:hAnsi="Arial" w:cs="Arial"/>
                  <w:sz w:val="18"/>
                  <w:szCs w:val="18"/>
                  <w:lang w:eastAsia="en-GB"/>
                </w:rPr>
                <w:t xml:space="preserve">5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25</w:t>
              </w:r>
            </w:ins>
          </w:p>
          <w:p w14:paraId="65BC8E6D" w14:textId="77777777" w:rsidR="00041B91" w:rsidRPr="00020619" w:rsidRDefault="00041B91" w:rsidP="00BB34DD">
            <w:pPr>
              <w:keepLines/>
              <w:overflowPunct w:val="0"/>
              <w:autoSpaceDE w:val="0"/>
              <w:autoSpaceDN w:val="0"/>
              <w:adjustRightInd w:val="0"/>
              <w:spacing w:after="0"/>
              <w:jc w:val="center"/>
              <w:textAlignment w:val="baseline"/>
              <w:rPr>
                <w:ins w:id="2537" w:author="BigCREditor-RAN4#104-bis" w:date="2022-10-21T21:29:00Z"/>
                <w:rFonts w:ascii="Arial" w:eastAsia="Malgun Gothic" w:hAnsi="Arial" w:cs="Arial"/>
                <w:sz w:val="18"/>
                <w:szCs w:val="18"/>
                <w:lang w:eastAsia="en-GB"/>
              </w:rPr>
            </w:pPr>
            <w:ins w:id="2538" w:author="BigCREditor-RAN4#104-bis" w:date="2022-10-21T21:29:00Z">
              <w:r w:rsidRPr="00020619">
                <w:rPr>
                  <w:rFonts w:ascii="Arial" w:eastAsia="Malgun Gothic" w:hAnsi="Arial" w:cs="Arial"/>
                  <w:sz w:val="18"/>
                  <w:szCs w:val="18"/>
                  <w:lang w:eastAsia="en-GB"/>
                </w:rPr>
                <w:t xml:space="preserve">10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50</w:t>
              </w:r>
            </w:ins>
          </w:p>
          <w:p w14:paraId="0DB0CFEE" w14:textId="77777777" w:rsidR="00041B91" w:rsidRPr="00020619" w:rsidRDefault="00041B91" w:rsidP="00BB34DD">
            <w:pPr>
              <w:keepLines/>
              <w:overflowPunct w:val="0"/>
              <w:autoSpaceDE w:val="0"/>
              <w:autoSpaceDN w:val="0"/>
              <w:adjustRightInd w:val="0"/>
              <w:spacing w:after="0"/>
              <w:jc w:val="center"/>
              <w:textAlignment w:val="baseline"/>
              <w:rPr>
                <w:ins w:id="2539" w:author="BigCREditor-RAN4#104-bis" w:date="2022-10-21T21:29:00Z"/>
                <w:rFonts w:ascii="Arial" w:eastAsia="Malgun Gothic" w:hAnsi="Arial" w:cs="Arial"/>
                <w:sz w:val="18"/>
                <w:szCs w:val="18"/>
                <w:lang w:eastAsia="en-GB"/>
              </w:rPr>
            </w:pPr>
            <w:ins w:id="2540" w:author="BigCREditor-RAN4#104-bis" w:date="2022-10-21T21:29:00Z">
              <w:r w:rsidRPr="00020619">
                <w:rPr>
                  <w:rFonts w:ascii="Arial" w:eastAsia="Malgun Gothic" w:hAnsi="Arial" w:cs="Arial"/>
                  <w:sz w:val="18"/>
                  <w:szCs w:val="18"/>
                  <w:lang w:eastAsia="en-GB"/>
                </w:rPr>
                <w:t xml:space="preserve">20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100</w:t>
              </w:r>
            </w:ins>
          </w:p>
        </w:tc>
      </w:tr>
      <w:tr w:rsidR="00041B91" w:rsidRPr="00020619" w14:paraId="789A367D" w14:textId="77777777" w:rsidTr="00BB34DD">
        <w:trPr>
          <w:trHeight w:val="346"/>
          <w:ins w:id="2541" w:author="BigCREditor-RAN4#104-bis" w:date="2022-10-21T21:29:00Z"/>
        </w:trPr>
        <w:tc>
          <w:tcPr>
            <w:tcW w:w="3019" w:type="dxa"/>
            <w:tcBorders>
              <w:top w:val="single" w:sz="4" w:space="0" w:color="auto"/>
              <w:left w:val="single" w:sz="4" w:space="0" w:color="auto"/>
              <w:bottom w:val="nil"/>
              <w:right w:val="single" w:sz="4" w:space="0" w:color="auto"/>
            </w:tcBorders>
            <w:shd w:val="clear" w:color="auto" w:fill="auto"/>
          </w:tcPr>
          <w:p w14:paraId="64752A81" w14:textId="77777777" w:rsidR="00041B91" w:rsidRPr="00020619" w:rsidRDefault="00041B91" w:rsidP="00BB34DD">
            <w:pPr>
              <w:keepLines/>
              <w:overflowPunct w:val="0"/>
              <w:autoSpaceDE w:val="0"/>
              <w:autoSpaceDN w:val="0"/>
              <w:adjustRightInd w:val="0"/>
              <w:spacing w:after="0"/>
              <w:textAlignment w:val="baseline"/>
              <w:rPr>
                <w:ins w:id="2542" w:author="BigCREditor-RAN4#104-bis" w:date="2022-10-21T21:29:00Z"/>
                <w:rFonts w:ascii="Arial" w:hAnsi="Arial" w:cs="Arial"/>
                <w:sz w:val="18"/>
                <w:szCs w:val="18"/>
                <w:lang w:eastAsia="en-GB"/>
              </w:rPr>
            </w:pPr>
            <w:ins w:id="2543" w:author="BigCREditor-RAN4#104-bis" w:date="2022-10-21T21:29:00Z">
              <w:r w:rsidRPr="00020619">
                <w:rPr>
                  <w:rFonts w:ascii="Arial" w:hAnsi="Arial" w:cs="Arial"/>
                  <w:sz w:val="18"/>
                  <w:szCs w:val="18"/>
                  <w:lang w:eastAsia="en-GB"/>
                </w:rPr>
                <w:t>PDSCH parameters:</w:t>
              </w:r>
            </w:ins>
          </w:p>
          <w:p w14:paraId="7DEC732C" w14:textId="77777777" w:rsidR="00041B91" w:rsidRPr="00020619" w:rsidRDefault="00041B91" w:rsidP="00BB34DD">
            <w:pPr>
              <w:keepLines/>
              <w:overflowPunct w:val="0"/>
              <w:autoSpaceDE w:val="0"/>
              <w:autoSpaceDN w:val="0"/>
              <w:adjustRightInd w:val="0"/>
              <w:spacing w:after="0"/>
              <w:textAlignment w:val="baseline"/>
              <w:rPr>
                <w:ins w:id="2544" w:author="BigCREditor-RAN4#104-bis" w:date="2022-10-21T21:29:00Z"/>
                <w:rFonts w:ascii="Arial" w:hAnsi="Arial" w:cs="Arial"/>
                <w:sz w:val="18"/>
                <w:szCs w:val="18"/>
                <w:lang w:eastAsia="en-GB"/>
              </w:rPr>
            </w:pPr>
            <w:ins w:id="2545" w:author="BigCREditor-RAN4#104-bis" w:date="2022-10-21T21:29:00Z">
              <w:r w:rsidRPr="00020619">
                <w:rPr>
                  <w:rFonts w:ascii="Arial" w:hAnsi="Arial" w:cs="Arial"/>
                  <w:sz w:val="18"/>
                  <w:szCs w:val="18"/>
                  <w:lang w:eastAsia="en-GB"/>
                </w:rPr>
                <w:t>DL Reference Measurement Channel</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730B56CB" w14:textId="77777777" w:rsidR="00041B91" w:rsidRPr="00020619" w:rsidRDefault="00041B91" w:rsidP="00BB34DD">
            <w:pPr>
              <w:keepLines/>
              <w:overflowPunct w:val="0"/>
              <w:autoSpaceDE w:val="0"/>
              <w:autoSpaceDN w:val="0"/>
              <w:adjustRightInd w:val="0"/>
              <w:spacing w:after="0"/>
              <w:jc w:val="center"/>
              <w:textAlignment w:val="baseline"/>
              <w:rPr>
                <w:ins w:id="2546" w:author="BigCREditor-RAN4#104-bis" w:date="2022-10-21T21:29: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150D94AC" w14:textId="77777777" w:rsidR="00041B91" w:rsidRPr="00020619" w:rsidRDefault="00041B91" w:rsidP="00BB34DD">
            <w:pPr>
              <w:keepLines/>
              <w:overflowPunct w:val="0"/>
              <w:autoSpaceDE w:val="0"/>
              <w:autoSpaceDN w:val="0"/>
              <w:adjustRightInd w:val="0"/>
              <w:spacing w:after="0"/>
              <w:jc w:val="center"/>
              <w:textAlignment w:val="baseline"/>
              <w:rPr>
                <w:ins w:id="2547" w:author="BigCREditor-RAN4#104-bis" w:date="2022-10-21T21:29:00Z"/>
                <w:rFonts w:ascii="Arial" w:hAnsi="Arial" w:cs="Arial"/>
                <w:sz w:val="18"/>
                <w:szCs w:val="18"/>
                <w:lang w:eastAsia="zh-CN"/>
              </w:rPr>
            </w:pPr>
            <w:ins w:id="2548" w:author="BigCREditor-RAN4#104-bis" w:date="2022-10-21T21:29:00Z">
              <w:r w:rsidRPr="00020619">
                <w:rPr>
                  <w:rFonts w:ascii="Arial" w:eastAsia="Malgun Gothic" w:hAnsi="Arial" w:cs="Arial"/>
                  <w:sz w:val="18"/>
                  <w:szCs w:val="18"/>
                  <w:lang w:eastAsia="en-GB"/>
                </w:rPr>
                <w:t>1, 2, 3, 7</w:t>
              </w:r>
            </w:ins>
          </w:p>
        </w:tc>
        <w:tc>
          <w:tcPr>
            <w:tcW w:w="4077" w:type="dxa"/>
            <w:gridSpan w:val="2"/>
            <w:tcBorders>
              <w:top w:val="single" w:sz="4" w:space="0" w:color="auto"/>
              <w:left w:val="single" w:sz="4" w:space="0" w:color="auto"/>
              <w:right w:val="single" w:sz="4" w:space="0" w:color="auto"/>
            </w:tcBorders>
          </w:tcPr>
          <w:p w14:paraId="450D45C1" w14:textId="77777777" w:rsidR="00041B91" w:rsidRPr="00020619" w:rsidRDefault="00041B91" w:rsidP="00BB34DD">
            <w:pPr>
              <w:keepLines/>
              <w:overflowPunct w:val="0"/>
              <w:autoSpaceDE w:val="0"/>
              <w:autoSpaceDN w:val="0"/>
              <w:adjustRightInd w:val="0"/>
              <w:spacing w:after="0"/>
              <w:jc w:val="center"/>
              <w:textAlignment w:val="baseline"/>
              <w:rPr>
                <w:ins w:id="2549" w:author="BigCREditor-RAN4#104-bis" w:date="2022-10-21T21:29:00Z"/>
                <w:rFonts w:ascii="Arial" w:hAnsi="Arial" w:cs="Arial"/>
                <w:sz w:val="18"/>
                <w:szCs w:val="18"/>
                <w:lang w:eastAsia="zh-CN"/>
              </w:rPr>
            </w:pPr>
            <w:ins w:id="2550" w:author="BigCREditor-RAN4#104-bis" w:date="2022-10-21T21:29:00Z">
              <w:r w:rsidRPr="00020619">
                <w:rPr>
                  <w:rFonts w:ascii="Arial" w:hAnsi="Arial" w:cs="Arial"/>
                  <w:sz w:val="18"/>
                  <w:szCs w:val="18"/>
                  <w:lang w:eastAsia="zh-CN"/>
                </w:rPr>
                <w:t>5 MHz: R.7 FDD</w:t>
              </w:r>
            </w:ins>
          </w:p>
          <w:p w14:paraId="2939CA97" w14:textId="77777777" w:rsidR="00041B91" w:rsidRPr="00020619" w:rsidRDefault="00041B91" w:rsidP="00BB34DD">
            <w:pPr>
              <w:keepLines/>
              <w:overflowPunct w:val="0"/>
              <w:autoSpaceDE w:val="0"/>
              <w:autoSpaceDN w:val="0"/>
              <w:adjustRightInd w:val="0"/>
              <w:spacing w:after="0"/>
              <w:jc w:val="center"/>
              <w:textAlignment w:val="baseline"/>
              <w:rPr>
                <w:ins w:id="2551" w:author="BigCREditor-RAN4#104-bis" w:date="2022-10-21T21:29:00Z"/>
                <w:rFonts w:ascii="Arial" w:hAnsi="Arial" w:cs="Arial"/>
                <w:sz w:val="18"/>
                <w:szCs w:val="18"/>
                <w:lang w:eastAsia="zh-CN"/>
              </w:rPr>
            </w:pPr>
            <w:ins w:id="2552" w:author="BigCREditor-RAN4#104-bis" w:date="2022-10-21T21:29:00Z">
              <w:r w:rsidRPr="00020619">
                <w:rPr>
                  <w:rFonts w:ascii="Arial" w:hAnsi="Arial" w:cs="Arial"/>
                  <w:sz w:val="18"/>
                  <w:szCs w:val="18"/>
                  <w:lang w:eastAsia="zh-CN"/>
                </w:rPr>
                <w:t>10 MHz: R.3 FDD</w:t>
              </w:r>
            </w:ins>
          </w:p>
          <w:p w14:paraId="291DD5A7" w14:textId="77777777" w:rsidR="00041B91" w:rsidRPr="00020619" w:rsidRDefault="00041B91" w:rsidP="00BB34DD">
            <w:pPr>
              <w:keepLines/>
              <w:overflowPunct w:val="0"/>
              <w:autoSpaceDE w:val="0"/>
              <w:autoSpaceDN w:val="0"/>
              <w:adjustRightInd w:val="0"/>
              <w:spacing w:after="0"/>
              <w:jc w:val="center"/>
              <w:textAlignment w:val="baseline"/>
              <w:rPr>
                <w:ins w:id="2553" w:author="BigCREditor-RAN4#104-bis" w:date="2022-10-21T21:29:00Z"/>
                <w:rFonts w:ascii="Arial" w:hAnsi="Arial" w:cs="Arial"/>
                <w:sz w:val="18"/>
                <w:szCs w:val="18"/>
                <w:lang w:eastAsia="zh-CN"/>
              </w:rPr>
            </w:pPr>
            <w:ins w:id="2554" w:author="BigCREditor-RAN4#104-bis" w:date="2022-10-21T21:29:00Z">
              <w:r w:rsidRPr="00020619">
                <w:rPr>
                  <w:rFonts w:ascii="Arial" w:hAnsi="Arial" w:cs="Arial"/>
                  <w:sz w:val="18"/>
                  <w:szCs w:val="18"/>
                  <w:lang w:eastAsia="zh-CN"/>
                </w:rPr>
                <w:t>20 MHz: R.6 FDD</w:t>
              </w:r>
            </w:ins>
          </w:p>
        </w:tc>
      </w:tr>
      <w:tr w:rsidR="00041B91" w:rsidRPr="00020619" w14:paraId="0249EB8E" w14:textId="77777777" w:rsidTr="00BB34DD">
        <w:trPr>
          <w:trHeight w:val="346"/>
          <w:ins w:id="2555" w:author="BigCREditor-RAN4#104-bis" w:date="2022-10-21T21:29:00Z"/>
        </w:trPr>
        <w:tc>
          <w:tcPr>
            <w:tcW w:w="3019" w:type="dxa"/>
            <w:tcBorders>
              <w:top w:val="nil"/>
              <w:left w:val="single" w:sz="4" w:space="0" w:color="auto"/>
              <w:bottom w:val="single" w:sz="4" w:space="0" w:color="auto"/>
              <w:right w:val="single" w:sz="4" w:space="0" w:color="auto"/>
            </w:tcBorders>
            <w:shd w:val="clear" w:color="auto" w:fill="auto"/>
          </w:tcPr>
          <w:p w14:paraId="4F295CE9" w14:textId="77777777" w:rsidR="00041B91" w:rsidRPr="00020619" w:rsidRDefault="00041B91" w:rsidP="00BB34DD">
            <w:pPr>
              <w:keepLines/>
              <w:overflowPunct w:val="0"/>
              <w:autoSpaceDE w:val="0"/>
              <w:autoSpaceDN w:val="0"/>
              <w:adjustRightInd w:val="0"/>
              <w:spacing w:after="0"/>
              <w:textAlignment w:val="baseline"/>
              <w:rPr>
                <w:ins w:id="2556" w:author="BigCREditor-RAN4#104-bis" w:date="2022-10-21T21:29: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00DE2819" w14:textId="77777777" w:rsidR="00041B91" w:rsidRPr="00020619" w:rsidRDefault="00041B91" w:rsidP="00BB34DD">
            <w:pPr>
              <w:keepLines/>
              <w:overflowPunct w:val="0"/>
              <w:autoSpaceDE w:val="0"/>
              <w:autoSpaceDN w:val="0"/>
              <w:adjustRightInd w:val="0"/>
              <w:spacing w:after="0"/>
              <w:jc w:val="center"/>
              <w:textAlignment w:val="baseline"/>
              <w:rPr>
                <w:ins w:id="2557" w:author="BigCREditor-RAN4#104-bis" w:date="2022-10-21T21:29: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65B4E534" w14:textId="77777777" w:rsidR="00041B91" w:rsidRPr="00020619" w:rsidRDefault="00041B91" w:rsidP="00BB34DD">
            <w:pPr>
              <w:keepLines/>
              <w:overflowPunct w:val="0"/>
              <w:autoSpaceDE w:val="0"/>
              <w:autoSpaceDN w:val="0"/>
              <w:adjustRightInd w:val="0"/>
              <w:spacing w:after="0"/>
              <w:jc w:val="center"/>
              <w:textAlignment w:val="baseline"/>
              <w:rPr>
                <w:ins w:id="2558" w:author="BigCREditor-RAN4#104-bis" w:date="2022-10-21T21:29:00Z"/>
                <w:rFonts w:ascii="Arial" w:eastAsia="Malgun Gothic" w:hAnsi="Arial" w:cs="Arial"/>
                <w:sz w:val="18"/>
                <w:szCs w:val="18"/>
                <w:lang w:eastAsia="en-GB"/>
              </w:rPr>
            </w:pPr>
            <w:ins w:id="2559" w:author="BigCREditor-RAN4#104-bis" w:date="2022-10-21T21:29:00Z">
              <w:r w:rsidRPr="00020619">
                <w:rPr>
                  <w:rFonts w:ascii="Arial" w:eastAsia="Malgun Gothic" w:hAnsi="Arial" w:cs="Arial"/>
                  <w:sz w:val="18"/>
                  <w:szCs w:val="18"/>
                  <w:lang w:eastAsia="en-GB"/>
                </w:rPr>
                <w:t>4, 5, 6, 8</w:t>
              </w:r>
            </w:ins>
          </w:p>
        </w:tc>
        <w:tc>
          <w:tcPr>
            <w:tcW w:w="4077" w:type="dxa"/>
            <w:gridSpan w:val="2"/>
            <w:tcBorders>
              <w:left w:val="single" w:sz="4" w:space="0" w:color="auto"/>
              <w:bottom w:val="single" w:sz="4" w:space="0" w:color="auto"/>
              <w:right w:val="single" w:sz="4" w:space="0" w:color="auto"/>
            </w:tcBorders>
          </w:tcPr>
          <w:p w14:paraId="67C9D67A" w14:textId="77777777" w:rsidR="00041B91" w:rsidRPr="00020619" w:rsidRDefault="00041B91" w:rsidP="00BB34DD">
            <w:pPr>
              <w:keepLines/>
              <w:overflowPunct w:val="0"/>
              <w:autoSpaceDE w:val="0"/>
              <w:autoSpaceDN w:val="0"/>
              <w:adjustRightInd w:val="0"/>
              <w:spacing w:after="0"/>
              <w:jc w:val="center"/>
              <w:textAlignment w:val="baseline"/>
              <w:rPr>
                <w:ins w:id="2560" w:author="BigCREditor-RAN4#104-bis" w:date="2022-10-21T21:29:00Z"/>
                <w:rFonts w:ascii="Arial" w:hAnsi="Arial" w:cs="Arial"/>
                <w:sz w:val="18"/>
                <w:szCs w:val="18"/>
                <w:lang w:eastAsia="zh-CN"/>
              </w:rPr>
            </w:pPr>
            <w:ins w:id="2561" w:author="BigCREditor-RAN4#104-bis" w:date="2022-10-21T21:29:00Z">
              <w:r w:rsidRPr="00020619">
                <w:rPr>
                  <w:rFonts w:ascii="Arial" w:hAnsi="Arial" w:cs="Arial"/>
                  <w:sz w:val="18"/>
                  <w:szCs w:val="18"/>
                  <w:lang w:eastAsia="zh-CN"/>
                </w:rPr>
                <w:t>5 MHz: R.4 TDD</w:t>
              </w:r>
            </w:ins>
          </w:p>
          <w:p w14:paraId="453602C7" w14:textId="77777777" w:rsidR="00041B91" w:rsidRPr="00020619" w:rsidRDefault="00041B91" w:rsidP="00BB34DD">
            <w:pPr>
              <w:keepLines/>
              <w:overflowPunct w:val="0"/>
              <w:autoSpaceDE w:val="0"/>
              <w:autoSpaceDN w:val="0"/>
              <w:adjustRightInd w:val="0"/>
              <w:spacing w:after="0"/>
              <w:jc w:val="center"/>
              <w:textAlignment w:val="baseline"/>
              <w:rPr>
                <w:ins w:id="2562" w:author="BigCREditor-RAN4#104-bis" w:date="2022-10-21T21:29:00Z"/>
                <w:rFonts w:ascii="Arial" w:hAnsi="Arial" w:cs="Arial"/>
                <w:sz w:val="18"/>
                <w:szCs w:val="18"/>
                <w:lang w:eastAsia="zh-CN"/>
              </w:rPr>
            </w:pPr>
            <w:ins w:id="2563" w:author="BigCREditor-RAN4#104-bis" w:date="2022-10-21T21:29:00Z">
              <w:r w:rsidRPr="00020619">
                <w:rPr>
                  <w:rFonts w:ascii="Arial" w:hAnsi="Arial" w:cs="Arial"/>
                  <w:sz w:val="18"/>
                  <w:szCs w:val="18"/>
                  <w:lang w:eastAsia="zh-CN"/>
                </w:rPr>
                <w:t>10 MHz: R.0 TDD</w:t>
              </w:r>
            </w:ins>
          </w:p>
          <w:p w14:paraId="44155AD1" w14:textId="77777777" w:rsidR="00041B91" w:rsidRPr="00020619" w:rsidRDefault="00041B91" w:rsidP="00BB34DD">
            <w:pPr>
              <w:keepLines/>
              <w:overflowPunct w:val="0"/>
              <w:autoSpaceDE w:val="0"/>
              <w:autoSpaceDN w:val="0"/>
              <w:adjustRightInd w:val="0"/>
              <w:spacing w:after="0"/>
              <w:jc w:val="center"/>
              <w:textAlignment w:val="baseline"/>
              <w:rPr>
                <w:ins w:id="2564" w:author="BigCREditor-RAN4#104-bis" w:date="2022-10-21T21:29:00Z"/>
                <w:rFonts w:ascii="Arial" w:hAnsi="Arial" w:cs="Arial"/>
                <w:sz w:val="18"/>
                <w:szCs w:val="18"/>
                <w:lang w:eastAsia="zh-CN"/>
              </w:rPr>
            </w:pPr>
            <w:ins w:id="2565" w:author="BigCREditor-RAN4#104-bis" w:date="2022-10-21T21:29:00Z">
              <w:r w:rsidRPr="00020619">
                <w:rPr>
                  <w:rFonts w:ascii="Arial" w:hAnsi="Arial" w:cs="Arial"/>
                  <w:sz w:val="18"/>
                  <w:szCs w:val="18"/>
                  <w:lang w:eastAsia="zh-CN"/>
                </w:rPr>
                <w:lastRenderedPageBreak/>
                <w:t>20 MHz: R.3 TDD</w:t>
              </w:r>
            </w:ins>
          </w:p>
        </w:tc>
      </w:tr>
      <w:tr w:rsidR="00041B91" w:rsidRPr="00020619" w14:paraId="51072511" w14:textId="77777777" w:rsidTr="00BB34DD">
        <w:trPr>
          <w:trHeight w:val="346"/>
          <w:ins w:id="2566" w:author="BigCREditor-RAN4#104-bis" w:date="2022-10-21T21:29:00Z"/>
        </w:trPr>
        <w:tc>
          <w:tcPr>
            <w:tcW w:w="3019" w:type="dxa"/>
            <w:tcBorders>
              <w:top w:val="single" w:sz="4" w:space="0" w:color="auto"/>
              <w:left w:val="single" w:sz="4" w:space="0" w:color="auto"/>
              <w:bottom w:val="nil"/>
              <w:right w:val="single" w:sz="4" w:space="0" w:color="auto"/>
            </w:tcBorders>
            <w:shd w:val="clear" w:color="auto" w:fill="auto"/>
          </w:tcPr>
          <w:p w14:paraId="68DE6214" w14:textId="77777777" w:rsidR="00041B91" w:rsidRPr="00020619" w:rsidRDefault="00041B91" w:rsidP="00BB34DD">
            <w:pPr>
              <w:keepLines/>
              <w:overflowPunct w:val="0"/>
              <w:autoSpaceDE w:val="0"/>
              <w:autoSpaceDN w:val="0"/>
              <w:adjustRightInd w:val="0"/>
              <w:spacing w:after="0"/>
              <w:textAlignment w:val="baseline"/>
              <w:rPr>
                <w:ins w:id="2567" w:author="BigCREditor-RAN4#104-bis" w:date="2022-10-21T21:29:00Z"/>
                <w:rFonts w:ascii="Arial" w:hAnsi="Arial" w:cs="Arial"/>
                <w:sz w:val="18"/>
                <w:szCs w:val="18"/>
                <w:lang w:eastAsia="en-GB"/>
              </w:rPr>
            </w:pPr>
            <w:ins w:id="2568" w:author="BigCREditor-RAN4#104-bis" w:date="2022-10-21T21:29:00Z">
              <w:r w:rsidRPr="00020619">
                <w:rPr>
                  <w:rFonts w:ascii="Arial" w:hAnsi="Arial" w:cs="Arial"/>
                  <w:sz w:val="18"/>
                  <w:szCs w:val="18"/>
                  <w:lang w:eastAsia="en-GB"/>
                </w:rPr>
                <w:lastRenderedPageBreak/>
                <w:t>PCFICH/PDCCH/PHICH parameters:</w:t>
              </w:r>
            </w:ins>
          </w:p>
          <w:p w14:paraId="36657BA6" w14:textId="77777777" w:rsidR="00041B91" w:rsidRPr="00020619" w:rsidRDefault="00041B91" w:rsidP="00BB34DD">
            <w:pPr>
              <w:keepLines/>
              <w:overflowPunct w:val="0"/>
              <w:autoSpaceDE w:val="0"/>
              <w:autoSpaceDN w:val="0"/>
              <w:adjustRightInd w:val="0"/>
              <w:spacing w:after="0"/>
              <w:textAlignment w:val="baseline"/>
              <w:rPr>
                <w:ins w:id="2569" w:author="BigCREditor-RAN4#104-bis" w:date="2022-10-21T21:29:00Z"/>
                <w:rFonts w:ascii="Arial" w:hAnsi="Arial" w:cs="Arial"/>
                <w:sz w:val="18"/>
                <w:szCs w:val="18"/>
                <w:lang w:eastAsia="en-GB"/>
              </w:rPr>
            </w:pPr>
            <w:ins w:id="2570" w:author="BigCREditor-RAN4#104-bis" w:date="2022-10-21T21:29:00Z">
              <w:r w:rsidRPr="00020619">
                <w:rPr>
                  <w:rFonts w:ascii="Arial" w:hAnsi="Arial" w:cs="Arial"/>
                  <w:sz w:val="18"/>
                  <w:szCs w:val="18"/>
                  <w:lang w:eastAsia="en-GB"/>
                </w:rPr>
                <w:t>DL Reference Measurement Channel</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6E456CBD" w14:textId="77777777" w:rsidR="00041B91" w:rsidRPr="00020619" w:rsidRDefault="00041B91" w:rsidP="00BB34DD">
            <w:pPr>
              <w:keepLines/>
              <w:overflowPunct w:val="0"/>
              <w:autoSpaceDE w:val="0"/>
              <w:autoSpaceDN w:val="0"/>
              <w:adjustRightInd w:val="0"/>
              <w:spacing w:after="0"/>
              <w:jc w:val="center"/>
              <w:textAlignment w:val="baseline"/>
              <w:rPr>
                <w:ins w:id="2571" w:author="BigCREditor-RAN4#104-bis" w:date="2022-10-21T21:29: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78697BE7" w14:textId="77777777" w:rsidR="00041B91" w:rsidRPr="00020619" w:rsidRDefault="00041B91" w:rsidP="00BB34DD">
            <w:pPr>
              <w:keepLines/>
              <w:overflowPunct w:val="0"/>
              <w:autoSpaceDE w:val="0"/>
              <w:autoSpaceDN w:val="0"/>
              <w:adjustRightInd w:val="0"/>
              <w:spacing w:after="0"/>
              <w:jc w:val="center"/>
              <w:textAlignment w:val="baseline"/>
              <w:rPr>
                <w:ins w:id="2572" w:author="BigCREditor-RAN4#104-bis" w:date="2022-10-21T21:29:00Z"/>
                <w:rFonts w:ascii="Arial" w:hAnsi="Arial" w:cs="Arial"/>
                <w:sz w:val="18"/>
                <w:szCs w:val="18"/>
                <w:lang w:eastAsia="zh-CN"/>
              </w:rPr>
            </w:pPr>
            <w:ins w:id="2573" w:author="BigCREditor-RAN4#104-bis" w:date="2022-10-21T21:29:00Z">
              <w:r w:rsidRPr="00020619">
                <w:rPr>
                  <w:rFonts w:ascii="Arial" w:eastAsia="Malgun Gothic" w:hAnsi="Arial" w:cs="Arial"/>
                  <w:sz w:val="18"/>
                  <w:szCs w:val="18"/>
                  <w:lang w:eastAsia="en-GB"/>
                </w:rPr>
                <w:t>1, 2, 3, 7</w:t>
              </w:r>
            </w:ins>
          </w:p>
        </w:tc>
        <w:tc>
          <w:tcPr>
            <w:tcW w:w="4077" w:type="dxa"/>
            <w:gridSpan w:val="2"/>
            <w:tcBorders>
              <w:top w:val="single" w:sz="4" w:space="0" w:color="auto"/>
              <w:left w:val="single" w:sz="4" w:space="0" w:color="auto"/>
              <w:right w:val="single" w:sz="4" w:space="0" w:color="auto"/>
            </w:tcBorders>
          </w:tcPr>
          <w:p w14:paraId="01C346D5" w14:textId="77777777" w:rsidR="00041B91" w:rsidRPr="00020619" w:rsidRDefault="00041B91" w:rsidP="00BB34DD">
            <w:pPr>
              <w:keepLines/>
              <w:overflowPunct w:val="0"/>
              <w:autoSpaceDE w:val="0"/>
              <w:autoSpaceDN w:val="0"/>
              <w:adjustRightInd w:val="0"/>
              <w:spacing w:after="0"/>
              <w:jc w:val="center"/>
              <w:textAlignment w:val="baseline"/>
              <w:rPr>
                <w:ins w:id="2574" w:author="BigCREditor-RAN4#104-bis" w:date="2022-10-21T21:29:00Z"/>
                <w:rFonts w:ascii="Arial" w:hAnsi="Arial" w:cs="Arial"/>
                <w:sz w:val="18"/>
                <w:szCs w:val="18"/>
                <w:lang w:eastAsia="zh-CN"/>
              </w:rPr>
            </w:pPr>
            <w:ins w:id="2575" w:author="BigCREditor-RAN4#104-bis" w:date="2022-10-21T21:29:00Z">
              <w:r w:rsidRPr="00020619">
                <w:rPr>
                  <w:rFonts w:ascii="Arial" w:hAnsi="Arial" w:cs="Arial"/>
                  <w:sz w:val="18"/>
                  <w:szCs w:val="18"/>
                  <w:lang w:eastAsia="zh-CN"/>
                </w:rPr>
                <w:t>5 MHz: R.11 FDD</w:t>
              </w:r>
            </w:ins>
          </w:p>
          <w:p w14:paraId="3B80FADF" w14:textId="77777777" w:rsidR="00041B91" w:rsidRPr="00020619" w:rsidRDefault="00041B91" w:rsidP="00BB34DD">
            <w:pPr>
              <w:keepLines/>
              <w:overflowPunct w:val="0"/>
              <w:autoSpaceDE w:val="0"/>
              <w:autoSpaceDN w:val="0"/>
              <w:adjustRightInd w:val="0"/>
              <w:spacing w:after="0"/>
              <w:jc w:val="center"/>
              <w:textAlignment w:val="baseline"/>
              <w:rPr>
                <w:ins w:id="2576" w:author="BigCREditor-RAN4#104-bis" w:date="2022-10-21T21:29:00Z"/>
                <w:rFonts w:ascii="Arial" w:hAnsi="Arial" w:cs="Arial"/>
                <w:sz w:val="18"/>
                <w:szCs w:val="18"/>
                <w:lang w:eastAsia="zh-CN"/>
              </w:rPr>
            </w:pPr>
            <w:ins w:id="2577" w:author="BigCREditor-RAN4#104-bis" w:date="2022-10-21T21:29:00Z">
              <w:r w:rsidRPr="00020619">
                <w:rPr>
                  <w:rFonts w:ascii="Arial" w:hAnsi="Arial" w:cs="Arial"/>
                  <w:sz w:val="18"/>
                  <w:szCs w:val="18"/>
                  <w:lang w:eastAsia="zh-CN"/>
                </w:rPr>
                <w:t>10 MHz: R.6 FDD</w:t>
              </w:r>
            </w:ins>
          </w:p>
          <w:p w14:paraId="5E251E45" w14:textId="77777777" w:rsidR="00041B91" w:rsidRPr="00020619" w:rsidRDefault="00041B91" w:rsidP="00BB34DD">
            <w:pPr>
              <w:keepLines/>
              <w:overflowPunct w:val="0"/>
              <w:autoSpaceDE w:val="0"/>
              <w:autoSpaceDN w:val="0"/>
              <w:adjustRightInd w:val="0"/>
              <w:spacing w:after="0"/>
              <w:jc w:val="center"/>
              <w:textAlignment w:val="baseline"/>
              <w:rPr>
                <w:ins w:id="2578" w:author="BigCREditor-RAN4#104-bis" w:date="2022-10-21T21:29:00Z"/>
                <w:rFonts w:ascii="Arial" w:hAnsi="Arial" w:cs="Arial"/>
                <w:sz w:val="18"/>
                <w:szCs w:val="18"/>
                <w:lang w:eastAsia="zh-CN"/>
              </w:rPr>
            </w:pPr>
            <w:ins w:id="2579" w:author="BigCREditor-RAN4#104-bis" w:date="2022-10-21T21:29:00Z">
              <w:r w:rsidRPr="00020619">
                <w:rPr>
                  <w:rFonts w:ascii="Arial" w:hAnsi="Arial" w:cs="Arial"/>
                  <w:sz w:val="18"/>
                  <w:szCs w:val="18"/>
                  <w:lang w:eastAsia="zh-CN"/>
                </w:rPr>
                <w:t>20 MHz: R.10 FDD</w:t>
              </w:r>
            </w:ins>
          </w:p>
        </w:tc>
      </w:tr>
      <w:tr w:rsidR="00041B91" w:rsidRPr="00020619" w14:paraId="362950E8" w14:textId="77777777" w:rsidTr="00BB34DD">
        <w:trPr>
          <w:trHeight w:val="346"/>
          <w:ins w:id="2580" w:author="BigCREditor-RAN4#104-bis" w:date="2022-10-21T21:29:00Z"/>
        </w:trPr>
        <w:tc>
          <w:tcPr>
            <w:tcW w:w="3019" w:type="dxa"/>
            <w:tcBorders>
              <w:top w:val="nil"/>
              <w:left w:val="single" w:sz="4" w:space="0" w:color="auto"/>
              <w:bottom w:val="single" w:sz="4" w:space="0" w:color="auto"/>
              <w:right w:val="single" w:sz="4" w:space="0" w:color="auto"/>
            </w:tcBorders>
            <w:shd w:val="clear" w:color="auto" w:fill="auto"/>
          </w:tcPr>
          <w:p w14:paraId="1A25DB83" w14:textId="77777777" w:rsidR="00041B91" w:rsidRPr="00020619" w:rsidRDefault="00041B91" w:rsidP="00BB34DD">
            <w:pPr>
              <w:keepLines/>
              <w:overflowPunct w:val="0"/>
              <w:autoSpaceDE w:val="0"/>
              <w:autoSpaceDN w:val="0"/>
              <w:adjustRightInd w:val="0"/>
              <w:spacing w:after="0"/>
              <w:textAlignment w:val="baseline"/>
              <w:rPr>
                <w:ins w:id="2581" w:author="BigCREditor-RAN4#104-bis" w:date="2022-10-21T21:29: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3962FE5E" w14:textId="77777777" w:rsidR="00041B91" w:rsidRPr="00020619" w:rsidRDefault="00041B91" w:rsidP="00BB34DD">
            <w:pPr>
              <w:keepLines/>
              <w:overflowPunct w:val="0"/>
              <w:autoSpaceDE w:val="0"/>
              <w:autoSpaceDN w:val="0"/>
              <w:adjustRightInd w:val="0"/>
              <w:spacing w:after="0"/>
              <w:jc w:val="center"/>
              <w:textAlignment w:val="baseline"/>
              <w:rPr>
                <w:ins w:id="2582" w:author="BigCREditor-RAN4#104-bis" w:date="2022-10-21T21:29: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25C52475" w14:textId="77777777" w:rsidR="00041B91" w:rsidRPr="00020619" w:rsidRDefault="00041B91" w:rsidP="00BB34DD">
            <w:pPr>
              <w:keepLines/>
              <w:overflowPunct w:val="0"/>
              <w:autoSpaceDE w:val="0"/>
              <w:autoSpaceDN w:val="0"/>
              <w:adjustRightInd w:val="0"/>
              <w:spacing w:after="0"/>
              <w:jc w:val="center"/>
              <w:textAlignment w:val="baseline"/>
              <w:rPr>
                <w:ins w:id="2583" w:author="BigCREditor-RAN4#104-bis" w:date="2022-10-21T21:29:00Z"/>
                <w:rFonts w:ascii="Arial" w:eastAsia="Malgun Gothic" w:hAnsi="Arial" w:cs="Arial"/>
                <w:sz w:val="18"/>
                <w:szCs w:val="18"/>
                <w:lang w:eastAsia="en-GB"/>
              </w:rPr>
            </w:pPr>
            <w:ins w:id="2584" w:author="BigCREditor-RAN4#104-bis" w:date="2022-10-21T21:29:00Z">
              <w:r w:rsidRPr="00020619">
                <w:rPr>
                  <w:rFonts w:ascii="Arial" w:eastAsia="Malgun Gothic" w:hAnsi="Arial" w:cs="Arial"/>
                  <w:sz w:val="18"/>
                  <w:szCs w:val="18"/>
                  <w:lang w:eastAsia="en-GB"/>
                </w:rPr>
                <w:t>4, 5, 6, 8</w:t>
              </w:r>
            </w:ins>
          </w:p>
        </w:tc>
        <w:tc>
          <w:tcPr>
            <w:tcW w:w="4077" w:type="dxa"/>
            <w:gridSpan w:val="2"/>
            <w:tcBorders>
              <w:left w:val="single" w:sz="4" w:space="0" w:color="auto"/>
              <w:bottom w:val="single" w:sz="4" w:space="0" w:color="auto"/>
              <w:right w:val="single" w:sz="4" w:space="0" w:color="auto"/>
            </w:tcBorders>
          </w:tcPr>
          <w:p w14:paraId="17145AD9" w14:textId="77777777" w:rsidR="00041B91" w:rsidRPr="00020619" w:rsidRDefault="00041B91" w:rsidP="00BB34DD">
            <w:pPr>
              <w:keepLines/>
              <w:overflowPunct w:val="0"/>
              <w:autoSpaceDE w:val="0"/>
              <w:autoSpaceDN w:val="0"/>
              <w:adjustRightInd w:val="0"/>
              <w:spacing w:after="0"/>
              <w:jc w:val="center"/>
              <w:textAlignment w:val="baseline"/>
              <w:rPr>
                <w:ins w:id="2585" w:author="BigCREditor-RAN4#104-bis" w:date="2022-10-21T21:29:00Z"/>
                <w:rFonts w:ascii="Arial" w:hAnsi="Arial" w:cs="Arial"/>
                <w:sz w:val="18"/>
                <w:szCs w:val="18"/>
                <w:lang w:eastAsia="zh-CN"/>
              </w:rPr>
            </w:pPr>
            <w:ins w:id="2586" w:author="BigCREditor-RAN4#104-bis" w:date="2022-10-21T21:29:00Z">
              <w:r w:rsidRPr="00020619">
                <w:rPr>
                  <w:rFonts w:ascii="Arial" w:hAnsi="Arial" w:cs="Arial"/>
                  <w:sz w:val="18"/>
                  <w:szCs w:val="18"/>
                  <w:lang w:eastAsia="zh-CN"/>
                </w:rPr>
                <w:t>5 MHz: R.11 TDD</w:t>
              </w:r>
            </w:ins>
          </w:p>
          <w:p w14:paraId="02EDEF1B" w14:textId="77777777" w:rsidR="00041B91" w:rsidRPr="00020619" w:rsidRDefault="00041B91" w:rsidP="00BB34DD">
            <w:pPr>
              <w:keepLines/>
              <w:overflowPunct w:val="0"/>
              <w:autoSpaceDE w:val="0"/>
              <w:autoSpaceDN w:val="0"/>
              <w:adjustRightInd w:val="0"/>
              <w:spacing w:after="0"/>
              <w:jc w:val="center"/>
              <w:textAlignment w:val="baseline"/>
              <w:rPr>
                <w:ins w:id="2587" w:author="BigCREditor-RAN4#104-bis" w:date="2022-10-21T21:29:00Z"/>
                <w:rFonts w:ascii="Arial" w:hAnsi="Arial" w:cs="Arial"/>
                <w:sz w:val="18"/>
                <w:szCs w:val="18"/>
                <w:lang w:eastAsia="zh-CN"/>
              </w:rPr>
            </w:pPr>
            <w:ins w:id="2588" w:author="BigCREditor-RAN4#104-bis" w:date="2022-10-21T21:29:00Z">
              <w:r w:rsidRPr="00020619">
                <w:rPr>
                  <w:rFonts w:ascii="Arial" w:hAnsi="Arial" w:cs="Arial"/>
                  <w:sz w:val="18"/>
                  <w:szCs w:val="18"/>
                  <w:lang w:eastAsia="zh-CN"/>
                </w:rPr>
                <w:t>10 MHz: R.6 TDD</w:t>
              </w:r>
            </w:ins>
          </w:p>
          <w:p w14:paraId="7CFAA217" w14:textId="77777777" w:rsidR="00041B91" w:rsidRPr="00020619" w:rsidRDefault="00041B91" w:rsidP="00BB34DD">
            <w:pPr>
              <w:keepLines/>
              <w:overflowPunct w:val="0"/>
              <w:autoSpaceDE w:val="0"/>
              <w:autoSpaceDN w:val="0"/>
              <w:adjustRightInd w:val="0"/>
              <w:spacing w:after="0"/>
              <w:jc w:val="center"/>
              <w:textAlignment w:val="baseline"/>
              <w:rPr>
                <w:ins w:id="2589" w:author="BigCREditor-RAN4#104-bis" w:date="2022-10-21T21:29:00Z"/>
                <w:rFonts w:ascii="Arial" w:hAnsi="Arial" w:cs="Arial"/>
                <w:sz w:val="18"/>
                <w:szCs w:val="18"/>
                <w:lang w:eastAsia="zh-CN"/>
              </w:rPr>
            </w:pPr>
            <w:ins w:id="2590" w:author="BigCREditor-RAN4#104-bis" w:date="2022-10-21T21:29:00Z">
              <w:r w:rsidRPr="00020619">
                <w:rPr>
                  <w:rFonts w:ascii="Arial" w:hAnsi="Arial" w:cs="Arial"/>
                  <w:sz w:val="18"/>
                  <w:szCs w:val="18"/>
                  <w:lang w:eastAsia="zh-CN"/>
                </w:rPr>
                <w:t>20 MHz: R.10 TDD</w:t>
              </w:r>
            </w:ins>
          </w:p>
        </w:tc>
      </w:tr>
      <w:tr w:rsidR="00041B91" w:rsidRPr="00020619" w14:paraId="53E33318" w14:textId="77777777" w:rsidTr="00BB34DD">
        <w:trPr>
          <w:trHeight w:val="346"/>
          <w:ins w:id="2591" w:author="BigCREditor-RAN4#104-bis" w:date="2022-10-21T21:29:00Z"/>
        </w:trPr>
        <w:tc>
          <w:tcPr>
            <w:tcW w:w="3019" w:type="dxa"/>
            <w:tcBorders>
              <w:top w:val="single" w:sz="4" w:space="0" w:color="auto"/>
              <w:left w:val="single" w:sz="4" w:space="0" w:color="auto"/>
              <w:bottom w:val="nil"/>
              <w:right w:val="single" w:sz="4" w:space="0" w:color="auto"/>
            </w:tcBorders>
            <w:shd w:val="clear" w:color="auto" w:fill="auto"/>
          </w:tcPr>
          <w:p w14:paraId="6A11AB1F" w14:textId="77777777" w:rsidR="00041B91" w:rsidRPr="00020619" w:rsidRDefault="00041B91" w:rsidP="00BB34DD">
            <w:pPr>
              <w:keepLines/>
              <w:overflowPunct w:val="0"/>
              <w:autoSpaceDE w:val="0"/>
              <w:autoSpaceDN w:val="0"/>
              <w:adjustRightInd w:val="0"/>
              <w:spacing w:after="0"/>
              <w:textAlignment w:val="baseline"/>
              <w:rPr>
                <w:ins w:id="2592" w:author="BigCREditor-RAN4#104-bis" w:date="2022-10-21T21:29:00Z"/>
                <w:rFonts w:ascii="Arial" w:hAnsi="Arial" w:cs="Arial"/>
                <w:sz w:val="18"/>
                <w:szCs w:val="18"/>
                <w:lang w:eastAsia="ja-JP"/>
              </w:rPr>
            </w:pPr>
            <w:ins w:id="2593" w:author="BigCREditor-RAN4#104-bis" w:date="2022-10-21T21:29:00Z">
              <w:r w:rsidRPr="00020619">
                <w:rPr>
                  <w:rFonts w:ascii="Arial" w:hAnsi="Arial" w:cs="Arial"/>
                  <w:sz w:val="18"/>
                  <w:szCs w:val="18"/>
                  <w:lang w:eastAsia="en-GB"/>
                </w:rPr>
                <w:t>OCNG Patterns</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42DEB21B" w14:textId="77777777" w:rsidR="00041B91" w:rsidRPr="00020619" w:rsidRDefault="00041B91" w:rsidP="00BB34DD">
            <w:pPr>
              <w:keepLines/>
              <w:overflowPunct w:val="0"/>
              <w:autoSpaceDE w:val="0"/>
              <w:autoSpaceDN w:val="0"/>
              <w:adjustRightInd w:val="0"/>
              <w:spacing w:after="0"/>
              <w:jc w:val="center"/>
              <w:textAlignment w:val="baseline"/>
              <w:rPr>
                <w:ins w:id="2594" w:author="BigCREditor-RAN4#104-bis" w:date="2022-10-21T21:29:00Z"/>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74639A96" w14:textId="77777777" w:rsidR="00041B91" w:rsidRPr="00020619" w:rsidRDefault="00041B91" w:rsidP="00BB34DD">
            <w:pPr>
              <w:keepLines/>
              <w:overflowPunct w:val="0"/>
              <w:autoSpaceDE w:val="0"/>
              <w:autoSpaceDN w:val="0"/>
              <w:adjustRightInd w:val="0"/>
              <w:spacing w:after="0"/>
              <w:jc w:val="center"/>
              <w:textAlignment w:val="baseline"/>
              <w:rPr>
                <w:ins w:id="2595" w:author="BigCREditor-RAN4#104-bis" w:date="2022-10-21T21:29:00Z"/>
                <w:rFonts w:ascii="Arial" w:hAnsi="Arial" w:cs="Arial"/>
                <w:sz w:val="18"/>
                <w:szCs w:val="18"/>
                <w:lang w:eastAsia="zh-CN"/>
              </w:rPr>
            </w:pPr>
            <w:ins w:id="2596" w:author="BigCREditor-RAN4#104-bis" w:date="2022-10-21T21:29:00Z">
              <w:r w:rsidRPr="00020619">
                <w:rPr>
                  <w:rFonts w:ascii="Arial" w:hAnsi="Arial" w:cs="Arial"/>
                  <w:sz w:val="18"/>
                  <w:szCs w:val="18"/>
                  <w:lang w:eastAsia="zh-CN"/>
                </w:rPr>
                <w:t>1, 2, 3, 7</w:t>
              </w:r>
            </w:ins>
          </w:p>
        </w:tc>
        <w:tc>
          <w:tcPr>
            <w:tcW w:w="4077" w:type="dxa"/>
            <w:gridSpan w:val="2"/>
            <w:tcBorders>
              <w:top w:val="single" w:sz="4" w:space="0" w:color="auto"/>
              <w:left w:val="single" w:sz="4" w:space="0" w:color="auto"/>
              <w:right w:val="single" w:sz="4" w:space="0" w:color="auto"/>
            </w:tcBorders>
          </w:tcPr>
          <w:p w14:paraId="2C2E5219" w14:textId="77777777" w:rsidR="00041B91" w:rsidRPr="00020619" w:rsidRDefault="00041B91" w:rsidP="00BB34DD">
            <w:pPr>
              <w:keepLines/>
              <w:overflowPunct w:val="0"/>
              <w:autoSpaceDE w:val="0"/>
              <w:autoSpaceDN w:val="0"/>
              <w:adjustRightInd w:val="0"/>
              <w:spacing w:after="0"/>
              <w:jc w:val="center"/>
              <w:textAlignment w:val="baseline"/>
              <w:rPr>
                <w:ins w:id="2597" w:author="BigCREditor-RAN4#104-bis" w:date="2022-10-21T21:29:00Z"/>
                <w:rFonts w:ascii="Arial" w:hAnsi="Arial" w:cs="Arial"/>
                <w:sz w:val="18"/>
                <w:szCs w:val="18"/>
                <w:lang w:eastAsia="zh-CN"/>
              </w:rPr>
            </w:pPr>
            <w:ins w:id="2598" w:author="BigCREditor-RAN4#104-bis" w:date="2022-10-21T21:29:00Z">
              <w:r w:rsidRPr="00020619">
                <w:rPr>
                  <w:rFonts w:ascii="Arial" w:hAnsi="Arial" w:cs="Arial"/>
                  <w:sz w:val="18"/>
                  <w:szCs w:val="18"/>
                  <w:lang w:eastAsia="zh-CN"/>
                </w:rPr>
                <w:t>5 MHz: OP.20 FDD</w:t>
              </w:r>
            </w:ins>
          </w:p>
          <w:p w14:paraId="08104840" w14:textId="77777777" w:rsidR="00041B91" w:rsidRPr="00020619" w:rsidRDefault="00041B91" w:rsidP="00BB34DD">
            <w:pPr>
              <w:keepLines/>
              <w:overflowPunct w:val="0"/>
              <w:autoSpaceDE w:val="0"/>
              <w:autoSpaceDN w:val="0"/>
              <w:adjustRightInd w:val="0"/>
              <w:spacing w:after="0"/>
              <w:jc w:val="center"/>
              <w:textAlignment w:val="baseline"/>
              <w:rPr>
                <w:ins w:id="2599" w:author="BigCREditor-RAN4#104-bis" w:date="2022-10-21T21:29:00Z"/>
                <w:rFonts w:ascii="Arial" w:hAnsi="Arial" w:cs="Arial"/>
                <w:sz w:val="18"/>
                <w:szCs w:val="18"/>
                <w:lang w:eastAsia="zh-CN"/>
              </w:rPr>
            </w:pPr>
            <w:ins w:id="2600" w:author="BigCREditor-RAN4#104-bis" w:date="2022-10-21T21:29:00Z">
              <w:r w:rsidRPr="00020619">
                <w:rPr>
                  <w:rFonts w:ascii="Arial" w:hAnsi="Arial" w:cs="Arial"/>
                  <w:sz w:val="18"/>
                  <w:szCs w:val="18"/>
                  <w:lang w:eastAsia="zh-CN"/>
                </w:rPr>
                <w:t>10 MHz: OP.10 FDD</w:t>
              </w:r>
            </w:ins>
          </w:p>
          <w:p w14:paraId="73B07772" w14:textId="77777777" w:rsidR="00041B91" w:rsidRPr="00020619" w:rsidRDefault="00041B91" w:rsidP="00BB34DD">
            <w:pPr>
              <w:keepLines/>
              <w:overflowPunct w:val="0"/>
              <w:autoSpaceDE w:val="0"/>
              <w:autoSpaceDN w:val="0"/>
              <w:adjustRightInd w:val="0"/>
              <w:spacing w:after="0"/>
              <w:jc w:val="center"/>
              <w:textAlignment w:val="baseline"/>
              <w:rPr>
                <w:ins w:id="2601" w:author="BigCREditor-RAN4#104-bis" w:date="2022-10-21T21:29:00Z"/>
                <w:rFonts w:ascii="Arial" w:hAnsi="Arial" w:cs="Arial"/>
                <w:sz w:val="18"/>
                <w:szCs w:val="18"/>
                <w:lang w:eastAsia="zh-CN"/>
              </w:rPr>
            </w:pPr>
            <w:ins w:id="2602" w:author="BigCREditor-RAN4#104-bis" w:date="2022-10-21T21:29:00Z">
              <w:r w:rsidRPr="00020619">
                <w:rPr>
                  <w:rFonts w:ascii="Arial" w:hAnsi="Arial" w:cs="Arial"/>
                  <w:sz w:val="18"/>
                  <w:szCs w:val="18"/>
                  <w:lang w:eastAsia="zh-CN"/>
                </w:rPr>
                <w:t>20 MHz: OP.17 FDD</w:t>
              </w:r>
            </w:ins>
          </w:p>
        </w:tc>
      </w:tr>
      <w:tr w:rsidR="00041B91" w:rsidRPr="00020619" w14:paraId="736B28D1" w14:textId="77777777" w:rsidTr="00BB34DD">
        <w:trPr>
          <w:trHeight w:val="346"/>
          <w:ins w:id="2603" w:author="BigCREditor-RAN4#104-bis" w:date="2022-10-21T21:29:00Z"/>
        </w:trPr>
        <w:tc>
          <w:tcPr>
            <w:tcW w:w="3019" w:type="dxa"/>
            <w:tcBorders>
              <w:top w:val="nil"/>
              <w:left w:val="single" w:sz="4" w:space="0" w:color="auto"/>
              <w:bottom w:val="single" w:sz="4" w:space="0" w:color="auto"/>
              <w:right w:val="single" w:sz="4" w:space="0" w:color="auto"/>
            </w:tcBorders>
            <w:shd w:val="clear" w:color="auto" w:fill="auto"/>
          </w:tcPr>
          <w:p w14:paraId="4E2C0219" w14:textId="77777777" w:rsidR="00041B91" w:rsidRPr="00020619" w:rsidRDefault="00041B91" w:rsidP="00BB34DD">
            <w:pPr>
              <w:keepLines/>
              <w:overflowPunct w:val="0"/>
              <w:autoSpaceDE w:val="0"/>
              <w:autoSpaceDN w:val="0"/>
              <w:adjustRightInd w:val="0"/>
              <w:spacing w:after="0"/>
              <w:textAlignment w:val="baseline"/>
              <w:rPr>
                <w:ins w:id="2604" w:author="BigCREditor-RAN4#104-bis" w:date="2022-10-21T21:29: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095965E2" w14:textId="77777777" w:rsidR="00041B91" w:rsidRPr="00020619" w:rsidRDefault="00041B91" w:rsidP="00BB34DD">
            <w:pPr>
              <w:keepLines/>
              <w:overflowPunct w:val="0"/>
              <w:autoSpaceDE w:val="0"/>
              <w:autoSpaceDN w:val="0"/>
              <w:adjustRightInd w:val="0"/>
              <w:spacing w:after="0"/>
              <w:jc w:val="center"/>
              <w:textAlignment w:val="baseline"/>
              <w:rPr>
                <w:ins w:id="2605" w:author="BigCREditor-RAN4#104-bis" w:date="2022-10-21T21:29:00Z"/>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45A638B0" w14:textId="77777777" w:rsidR="00041B91" w:rsidRPr="00020619" w:rsidRDefault="00041B91" w:rsidP="00BB34DD">
            <w:pPr>
              <w:keepLines/>
              <w:overflowPunct w:val="0"/>
              <w:autoSpaceDE w:val="0"/>
              <w:autoSpaceDN w:val="0"/>
              <w:adjustRightInd w:val="0"/>
              <w:spacing w:after="0"/>
              <w:jc w:val="center"/>
              <w:textAlignment w:val="baseline"/>
              <w:rPr>
                <w:ins w:id="2606" w:author="BigCREditor-RAN4#104-bis" w:date="2022-10-21T21:29:00Z"/>
                <w:rFonts w:ascii="Arial" w:hAnsi="Arial" w:cs="Arial"/>
                <w:sz w:val="18"/>
                <w:szCs w:val="18"/>
                <w:lang w:eastAsia="zh-CN"/>
              </w:rPr>
            </w:pPr>
            <w:ins w:id="2607" w:author="BigCREditor-RAN4#104-bis" w:date="2022-10-21T21:29:00Z">
              <w:r w:rsidRPr="00020619">
                <w:rPr>
                  <w:rFonts w:ascii="Arial" w:hAnsi="Arial" w:cs="Arial"/>
                  <w:sz w:val="18"/>
                  <w:szCs w:val="18"/>
                  <w:lang w:eastAsia="zh-CN"/>
                </w:rPr>
                <w:t>4, 5, 6, 8</w:t>
              </w:r>
            </w:ins>
          </w:p>
        </w:tc>
        <w:tc>
          <w:tcPr>
            <w:tcW w:w="4077" w:type="dxa"/>
            <w:gridSpan w:val="2"/>
            <w:tcBorders>
              <w:left w:val="single" w:sz="4" w:space="0" w:color="auto"/>
              <w:bottom w:val="single" w:sz="4" w:space="0" w:color="auto"/>
              <w:right w:val="single" w:sz="4" w:space="0" w:color="auto"/>
            </w:tcBorders>
          </w:tcPr>
          <w:p w14:paraId="14D98A83" w14:textId="77777777" w:rsidR="00041B91" w:rsidRPr="00020619" w:rsidRDefault="00041B91" w:rsidP="00BB34DD">
            <w:pPr>
              <w:keepLines/>
              <w:overflowPunct w:val="0"/>
              <w:autoSpaceDE w:val="0"/>
              <w:autoSpaceDN w:val="0"/>
              <w:adjustRightInd w:val="0"/>
              <w:spacing w:after="0"/>
              <w:jc w:val="center"/>
              <w:textAlignment w:val="baseline"/>
              <w:rPr>
                <w:ins w:id="2608" w:author="BigCREditor-RAN4#104-bis" w:date="2022-10-21T21:29:00Z"/>
                <w:rFonts w:ascii="Arial" w:hAnsi="Arial" w:cs="Arial"/>
                <w:sz w:val="18"/>
                <w:szCs w:val="18"/>
                <w:lang w:eastAsia="zh-CN"/>
              </w:rPr>
            </w:pPr>
            <w:ins w:id="2609" w:author="BigCREditor-RAN4#104-bis" w:date="2022-10-21T21:29:00Z">
              <w:r w:rsidRPr="00020619">
                <w:rPr>
                  <w:rFonts w:ascii="Arial" w:hAnsi="Arial" w:cs="Arial"/>
                  <w:sz w:val="18"/>
                  <w:szCs w:val="18"/>
                  <w:lang w:eastAsia="zh-CN"/>
                </w:rPr>
                <w:t>5 MHz: OP.9 TDD</w:t>
              </w:r>
            </w:ins>
          </w:p>
          <w:p w14:paraId="78A37D82" w14:textId="77777777" w:rsidR="00041B91" w:rsidRPr="00020619" w:rsidRDefault="00041B91" w:rsidP="00BB34DD">
            <w:pPr>
              <w:keepLines/>
              <w:overflowPunct w:val="0"/>
              <w:autoSpaceDE w:val="0"/>
              <w:autoSpaceDN w:val="0"/>
              <w:adjustRightInd w:val="0"/>
              <w:spacing w:after="0"/>
              <w:jc w:val="center"/>
              <w:textAlignment w:val="baseline"/>
              <w:rPr>
                <w:ins w:id="2610" w:author="BigCREditor-RAN4#104-bis" w:date="2022-10-21T21:29:00Z"/>
                <w:rFonts w:ascii="Arial" w:hAnsi="Arial" w:cs="Arial"/>
                <w:sz w:val="18"/>
                <w:szCs w:val="18"/>
                <w:lang w:eastAsia="zh-CN"/>
              </w:rPr>
            </w:pPr>
            <w:ins w:id="2611" w:author="BigCREditor-RAN4#104-bis" w:date="2022-10-21T21:29:00Z">
              <w:r w:rsidRPr="00020619">
                <w:rPr>
                  <w:rFonts w:ascii="Arial" w:hAnsi="Arial" w:cs="Arial"/>
                  <w:sz w:val="18"/>
                  <w:szCs w:val="18"/>
                  <w:lang w:eastAsia="zh-CN"/>
                </w:rPr>
                <w:t>10 MHz: OP.1 TDD</w:t>
              </w:r>
            </w:ins>
          </w:p>
          <w:p w14:paraId="3312CDBA" w14:textId="77777777" w:rsidR="00041B91" w:rsidRPr="00020619" w:rsidRDefault="00041B91" w:rsidP="00BB34DD">
            <w:pPr>
              <w:keepLines/>
              <w:overflowPunct w:val="0"/>
              <w:autoSpaceDE w:val="0"/>
              <w:autoSpaceDN w:val="0"/>
              <w:adjustRightInd w:val="0"/>
              <w:spacing w:after="0"/>
              <w:jc w:val="center"/>
              <w:textAlignment w:val="baseline"/>
              <w:rPr>
                <w:ins w:id="2612" w:author="BigCREditor-RAN4#104-bis" w:date="2022-10-21T21:29:00Z"/>
                <w:rFonts w:ascii="Arial" w:hAnsi="Arial" w:cs="Arial"/>
                <w:sz w:val="18"/>
                <w:szCs w:val="18"/>
                <w:lang w:eastAsia="zh-CN"/>
              </w:rPr>
            </w:pPr>
            <w:ins w:id="2613" w:author="BigCREditor-RAN4#104-bis" w:date="2022-10-21T21:29:00Z">
              <w:r w:rsidRPr="00020619">
                <w:rPr>
                  <w:rFonts w:ascii="Arial" w:hAnsi="Arial" w:cs="Arial"/>
                  <w:sz w:val="18"/>
                  <w:szCs w:val="18"/>
                  <w:lang w:eastAsia="zh-CN"/>
                </w:rPr>
                <w:t>20 MHz: OP.7 TDD</w:t>
              </w:r>
            </w:ins>
          </w:p>
        </w:tc>
      </w:tr>
      <w:tr w:rsidR="00041B91" w:rsidRPr="00020619" w14:paraId="1EBA527C" w14:textId="77777777" w:rsidTr="00BB34DD">
        <w:trPr>
          <w:ins w:id="2614" w:author="BigCREditor-RAN4#104-bis" w:date="2022-10-21T21:29:00Z"/>
        </w:trPr>
        <w:tc>
          <w:tcPr>
            <w:tcW w:w="3019" w:type="dxa"/>
          </w:tcPr>
          <w:p w14:paraId="7109C85E" w14:textId="77777777" w:rsidR="00041B91" w:rsidRPr="00020619" w:rsidRDefault="00041B91" w:rsidP="00BB34DD">
            <w:pPr>
              <w:keepLines/>
              <w:overflowPunct w:val="0"/>
              <w:autoSpaceDE w:val="0"/>
              <w:autoSpaceDN w:val="0"/>
              <w:adjustRightInd w:val="0"/>
              <w:spacing w:after="0"/>
              <w:textAlignment w:val="baseline"/>
              <w:rPr>
                <w:ins w:id="2615" w:author="BigCREditor-RAN4#104-bis" w:date="2022-10-21T21:29:00Z"/>
                <w:rFonts w:ascii="Arial" w:hAnsi="Arial" w:cs="Arial"/>
                <w:sz w:val="18"/>
                <w:szCs w:val="18"/>
                <w:lang w:eastAsia="en-GB"/>
              </w:rPr>
            </w:pPr>
            <w:ins w:id="2616" w:author="BigCREditor-RAN4#104-bis" w:date="2022-10-21T21:29:00Z">
              <w:r w:rsidRPr="00020619">
                <w:rPr>
                  <w:rFonts w:ascii="Arial" w:hAnsi="Arial" w:cs="Arial"/>
                  <w:sz w:val="18"/>
                  <w:szCs w:val="18"/>
                  <w:lang w:eastAsia="en-GB"/>
                </w:rPr>
                <w:t>b2-Threshold1</w:t>
              </w:r>
            </w:ins>
          </w:p>
        </w:tc>
        <w:tc>
          <w:tcPr>
            <w:tcW w:w="1147" w:type="dxa"/>
            <w:tcBorders>
              <w:bottom w:val="single" w:sz="4" w:space="0" w:color="auto"/>
            </w:tcBorders>
          </w:tcPr>
          <w:p w14:paraId="1F58B476" w14:textId="77777777" w:rsidR="00041B91" w:rsidRPr="00020619" w:rsidRDefault="00041B91" w:rsidP="00BB34DD">
            <w:pPr>
              <w:keepLines/>
              <w:overflowPunct w:val="0"/>
              <w:autoSpaceDE w:val="0"/>
              <w:autoSpaceDN w:val="0"/>
              <w:adjustRightInd w:val="0"/>
              <w:spacing w:after="0"/>
              <w:jc w:val="center"/>
              <w:textAlignment w:val="baseline"/>
              <w:rPr>
                <w:ins w:id="2617" w:author="BigCREditor-RAN4#104-bis" w:date="2022-10-21T21:29:00Z"/>
                <w:rFonts w:ascii="Arial" w:eastAsia="Malgun Gothic" w:hAnsi="Arial" w:cs="Arial"/>
                <w:sz w:val="18"/>
                <w:szCs w:val="18"/>
                <w:lang w:eastAsia="en-GB"/>
              </w:rPr>
            </w:pPr>
            <w:ins w:id="2618" w:author="BigCREditor-RAN4#104-bis" w:date="2022-10-21T21:29:00Z">
              <w:r w:rsidRPr="00020619">
                <w:rPr>
                  <w:rFonts w:ascii="Arial" w:hAnsi="Arial" w:cs="Arial"/>
                  <w:sz w:val="18"/>
                  <w:szCs w:val="18"/>
                  <w:lang w:eastAsia="en-GB"/>
                </w:rPr>
                <w:t>dBm</w:t>
              </w:r>
            </w:ins>
          </w:p>
        </w:tc>
        <w:tc>
          <w:tcPr>
            <w:tcW w:w="1396" w:type="dxa"/>
            <w:tcBorders>
              <w:bottom w:val="single" w:sz="4" w:space="0" w:color="auto"/>
            </w:tcBorders>
          </w:tcPr>
          <w:p w14:paraId="290FE584" w14:textId="77777777" w:rsidR="00041B91" w:rsidRPr="00020619" w:rsidRDefault="00041B91" w:rsidP="00BB34DD">
            <w:pPr>
              <w:keepLines/>
              <w:overflowPunct w:val="0"/>
              <w:autoSpaceDE w:val="0"/>
              <w:autoSpaceDN w:val="0"/>
              <w:adjustRightInd w:val="0"/>
              <w:spacing w:after="0"/>
              <w:jc w:val="center"/>
              <w:textAlignment w:val="baseline"/>
              <w:rPr>
                <w:ins w:id="2619" w:author="BigCREditor-RAN4#104-bis" w:date="2022-10-21T21:29:00Z"/>
                <w:rFonts w:ascii="Arial" w:eastAsia="Malgun Gothic" w:hAnsi="Arial" w:cs="Arial"/>
                <w:sz w:val="18"/>
                <w:szCs w:val="18"/>
                <w:lang w:eastAsia="en-GB"/>
              </w:rPr>
            </w:pPr>
            <w:ins w:id="2620" w:author="BigCREditor-RAN4#104-bis" w:date="2022-10-21T21:29:00Z">
              <w:r w:rsidRPr="00020619">
                <w:rPr>
                  <w:rFonts w:ascii="Arial" w:hAnsi="Arial" w:cs="Arial"/>
                  <w:sz w:val="18"/>
                  <w:szCs w:val="18"/>
                  <w:lang w:eastAsia="en-GB"/>
                </w:rPr>
                <w:t>1, 2, 3, 4, 5, 6, 7, 8</w:t>
              </w:r>
            </w:ins>
          </w:p>
        </w:tc>
        <w:tc>
          <w:tcPr>
            <w:tcW w:w="4077" w:type="dxa"/>
            <w:gridSpan w:val="2"/>
            <w:tcBorders>
              <w:bottom w:val="single" w:sz="4" w:space="0" w:color="auto"/>
            </w:tcBorders>
            <w:shd w:val="clear" w:color="auto" w:fill="auto"/>
            <w:vAlign w:val="center"/>
          </w:tcPr>
          <w:p w14:paraId="61E4B9D7" w14:textId="77777777" w:rsidR="00041B91" w:rsidRPr="00020619" w:rsidRDefault="00041B91" w:rsidP="00BB34DD">
            <w:pPr>
              <w:keepLines/>
              <w:overflowPunct w:val="0"/>
              <w:autoSpaceDE w:val="0"/>
              <w:autoSpaceDN w:val="0"/>
              <w:adjustRightInd w:val="0"/>
              <w:spacing w:after="0"/>
              <w:jc w:val="center"/>
              <w:textAlignment w:val="baseline"/>
              <w:rPr>
                <w:ins w:id="2621" w:author="BigCREditor-RAN4#104-bis" w:date="2022-10-21T21:29:00Z"/>
                <w:rFonts w:ascii="Arial" w:eastAsia="Malgun Gothic" w:hAnsi="Arial" w:cs="Arial"/>
                <w:sz w:val="18"/>
                <w:szCs w:val="18"/>
                <w:lang w:eastAsia="en-GB"/>
              </w:rPr>
            </w:pPr>
            <w:ins w:id="2622" w:author="BigCREditor-RAN4#104-bis" w:date="2022-10-21T21:29:00Z">
              <w:r w:rsidRPr="00020619">
                <w:rPr>
                  <w:rFonts w:ascii="Arial" w:eastAsia="Malgun Gothic" w:hAnsi="Arial" w:cs="Arial"/>
                  <w:sz w:val="18"/>
                  <w:szCs w:val="18"/>
                  <w:lang w:eastAsia="en-GB"/>
                </w:rPr>
                <w:t>-77</w:t>
              </w:r>
            </w:ins>
          </w:p>
        </w:tc>
      </w:tr>
      <w:tr w:rsidR="00041B91" w:rsidRPr="00020619" w14:paraId="4232E466" w14:textId="77777777" w:rsidTr="00BB34DD">
        <w:trPr>
          <w:ins w:id="2623" w:author="BigCREditor-RAN4#104-bis" w:date="2022-10-21T21:29:00Z"/>
        </w:trPr>
        <w:tc>
          <w:tcPr>
            <w:tcW w:w="3019" w:type="dxa"/>
            <w:shd w:val="clear" w:color="auto" w:fill="auto"/>
          </w:tcPr>
          <w:p w14:paraId="6CFB2FAB" w14:textId="77777777" w:rsidR="00041B91" w:rsidRPr="00020619" w:rsidRDefault="00041B91" w:rsidP="00BB34DD">
            <w:pPr>
              <w:keepLines/>
              <w:overflowPunct w:val="0"/>
              <w:autoSpaceDE w:val="0"/>
              <w:autoSpaceDN w:val="0"/>
              <w:adjustRightInd w:val="0"/>
              <w:spacing w:after="0"/>
              <w:textAlignment w:val="baseline"/>
              <w:rPr>
                <w:ins w:id="2624" w:author="BigCREditor-RAN4#104-bis" w:date="2022-10-21T21:29:00Z"/>
                <w:rFonts w:ascii="Arial" w:eastAsia="Malgun Gothic" w:hAnsi="Arial"/>
                <w:sz w:val="18"/>
                <w:szCs w:val="18"/>
                <w:lang w:eastAsia="en-GB"/>
              </w:rPr>
            </w:pPr>
            <w:ins w:id="2625" w:author="BigCREditor-RAN4#104-bis" w:date="2022-10-21T21:29:00Z">
              <w:r w:rsidRPr="00020619">
                <w:rPr>
                  <w:rFonts w:ascii="Arial" w:hAnsi="Arial" w:cs="Arial"/>
                  <w:sz w:val="18"/>
                  <w:szCs w:val="18"/>
                  <w:lang w:eastAsia="en-GB"/>
                </w:rPr>
                <w:t>PBCH_RA</w:t>
              </w:r>
            </w:ins>
          </w:p>
        </w:tc>
        <w:tc>
          <w:tcPr>
            <w:tcW w:w="1147" w:type="dxa"/>
            <w:tcBorders>
              <w:bottom w:val="nil"/>
            </w:tcBorders>
            <w:shd w:val="clear" w:color="auto" w:fill="auto"/>
            <w:vAlign w:val="center"/>
          </w:tcPr>
          <w:p w14:paraId="7B609E0A" w14:textId="77777777" w:rsidR="00041B91" w:rsidRPr="00020619" w:rsidRDefault="00041B91" w:rsidP="00BB34DD">
            <w:pPr>
              <w:keepLines/>
              <w:overflowPunct w:val="0"/>
              <w:autoSpaceDE w:val="0"/>
              <w:autoSpaceDN w:val="0"/>
              <w:adjustRightInd w:val="0"/>
              <w:spacing w:after="0"/>
              <w:jc w:val="center"/>
              <w:textAlignment w:val="baseline"/>
              <w:rPr>
                <w:ins w:id="2626" w:author="BigCREditor-RAN4#104-bis" w:date="2022-10-21T21:29:00Z"/>
                <w:rFonts w:ascii="Arial" w:eastAsia="Malgun Gothic" w:hAnsi="Arial"/>
                <w:sz w:val="18"/>
                <w:szCs w:val="18"/>
                <w:lang w:eastAsia="en-GB"/>
              </w:rPr>
            </w:pPr>
            <w:ins w:id="2627" w:author="BigCREditor-RAN4#104-bis" w:date="2022-10-21T21:29:00Z">
              <w:r w:rsidRPr="00020619">
                <w:rPr>
                  <w:rFonts w:ascii="Arial" w:eastAsia="Malgun Gothic" w:hAnsi="Arial"/>
                  <w:sz w:val="18"/>
                  <w:szCs w:val="18"/>
                  <w:lang w:eastAsia="en-GB"/>
                </w:rPr>
                <w:t>dB</w:t>
              </w:r>
            </w:ins>
          </w:p>
        </w:tc>
        <w:tc>
          <w:tcPr>
            <w:tcW w:w="1396" w:type="dxa"/>
            <w:vMerge w:val="restart"/>
            <w:shd w:val="clear" w:color="auto" w:fill="auto"/>
          </w:tcPr>
          <w:p w14:paraId="449BEDA1" w14:textId="77777777" w:rsidR="00041B91" w:rsidRPr="00020619" w:rsidRDefault="00041B91" w:rsidP="00BB34DD">
            <w:pPr>
              <w:keepLines/>
              <w:overflowPunct w:val="0"/>
              <w:autoSpaceDE w:val="0"/>
              <w:autoSpaceDN w:val="0"/>
              <w:adjustRightInd w:val="0"/>
              <w:spacing w:after="0"/>
              <w:jc w:val="center"/>
              <w:textAlignment w:val="baseline"/>
              <w:rPr>
                <w:ins w:id="2628" w:author="BigCREditor-RAN4#104-bis" w:date="2022-10-21T21:29:00Z"/>
                <w:rFonts w:ascii="Arial" w:eastAsia="Malgun Gothic" w:hAnsi="Arial"/>
                <w:sz w:val="18"/>
                <w:szCs w:val="18"/>
                <w:lang w:eastAsia="en-GB"/>
              </w:rPr>
            </w:pPr>
            <w:ins w:id="2629"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4077" w:type="dxa"/>
            <w:gridSpan w:val="2"/>
            <w:tcBorders>
              <w:bottom w:val="nil"/>
            </w:tcBorders>
            <w:shd w:val="clear" w:color="auto" w:fill="auto"/>
            <w:vAlign w:val="center"/>
          </w:tcPr>
          <w:p w14:paraId="2CF8070A" w14:textId="77777777" w:rsidR="00041B91" w:rsidRPr="00020619" w:rsidRDefault="00041B91" w:rsidP="00BB34DD">
            <w:pPr>
              <w:keepLines/>
              <w:overflowPunct w:val="0"/>
              <w:autoSpaceDE w:val="0"/>
              <w:autoSpaceDN w:val="0"/>
              <w:adjustRightInd w:val="0"/>
              <w:spacing w:after="0"/>
              <w:jc w:val="center"/>
              <w:textAlignment w:val="baseline"/>
              <w:rPr>
                <w:ins w:id="2630" w:author="BigCREditor-RAN4#104-bis" w:date="2022-10-21T21:29:00Z"/>
                <w:rFonts w:ascii="Arial" w:eastAsia="Malgun Gothic" w:hAnsi="Arial"/>
                <w:sz w:val="18"/>
                <w:szCs w:val="18"/>
                <w:lang w:eastAsia="en-GB"/>
              </w:rPr>
            </w:pPr>
            <w:ins w:id="2631" w:author="BigCREditor-RAN4#104-bis" w:date="2022-10-21T21:29:00Z">
              <w:r w:rsidRPr="00020619">
                <w:rPr>
                  <w:rFonts w:ascii="Arial" w:eastAsia="Malgun Gothic" w:hAnsi="Arial"/>
                  <w:sz w:val="18"/>
                  <w:szCs w:val="18"/>
                  <w:lang w:eastAsia="en-GB"/>
                </w:rPr>
                <w:t>0</w:t>
              </w:r>
            </w:ins>
          </w:p>
        </w:tc>
      </w:tr>
      <w:tr w:rsidR="00041B91" w:rsidRPr="00020619" w14:paraId="411A121E" w14:textId="77777777" w:rsidTr="00BB34DD">
        <w:trPr>
          <w:ins w:id="2632" w:author="BigCREditor-RAN4#104-bis" w:date="2022-10-21T21:29:00Z"/>
        </w:trPr>
        <w:tc>
          <w:tcPr>
            <w:tcW w:w="3019" w:type="dxa"/>
            <w:shd w:val="clear" w:color="auto" w:fill="auto"/>
          </w:tcPr>
          <w:p w14:paraId="3570E7C2" w14:textId="77777777" w:rsidR="00041B91" w:rsidRPr="00020619" w:rsidRDefault="00041B91" w:rsidP="00BB34DD">
            <w:pPr>
              <w:keepLines/>
              <w:overflowPunct w:val="0"/>
              <w:autoSpaceDE w:val="0"/>
              <w:autoSpaceDN w:val="0"/>
              <w:adjustRightInd w:val="0"/>
              <w:spacing w:after="0"/>
              <w:textAlignment w:val="baseline"/>
              <w:rPr>
                <w:ins w:id="2633" w:author="BigCREditor-RAN4#104-bis" w:date="2022-10-21T21:29:00Z"/>
                <w:rFonts w:ascii="Arial" w:eastAsia="Malgun Gothic" w:hAnsi="Arial"/>
                <w:sz w:val="18"/>
                <w:szCs w:val="18"/>
                <w:lang w:eastAsia="en-GB"/>
              </w:rPr>
            </w:pPr>
            <w:ins w:id="2634" w:author="BigCREditor-RAN4#104-bis" w:date="2022-10-21T21:29:00Z">
              <w:r w:rsidRPr="00020619">
                <w:rPr>
                  <w:rFonts w:ascii="Arial" w:hAnsi="Arial" w:cs="Arial"/>
                  <w:sz w:val="18"/>
                  <w:szCs w:val="18"/>
                  <w:lang w:eastAsia="en-GB"/>
                </w:rPr>
                <w:t>PBCH_RB</w:t>
              </w:r>
            </w:ins>
          </w:p>
        </w:tc>
        <w:tc>
          <w:tcPr>
            <w:tcW w:w="1147" w:type="dxa"/>
            <w:tcBorders>
              <w:top w:val="nil"/>
              <w:bottom w:val="nil"/>
            </w:tcBorders>
            <w:shd w:val="clear" w:color="auto" w:fill="auto"/>
          </w:tcPr>
          <w:p w14:paraId="4777DAFD" w14:textId="77777777" w:rsidR="00041B91" w:rsidRPr="00020619" w:rsidRDefault="00041B91" w:rsidP="00BB34DD">
            <w:pPr>
              <w:keepLines/>
              <w:overflowPunct w:val="0"/>
              <w:autoSpaceDE w:val="0"/>
              <w:autoSpaceDN w:val="0"/>
              <w:adjustRightInd w:val="0"/>
              <w:spacing w:after="0"/>
              <w:jc w:val="center"/>
              <w:textAlignment w:val="baseline"/>
              <w:rPr>
                <w:ins w:id="2635" w:author="BigCREditor-RAN4#104-bis" w:date="2022-10-21T21:29:00Z"/>
                <w:rFonts w:ascii="Arial" w:eastAsia="Malgun Gothic" w:hAnsi="Arial"/>
                <w:sz w:val="18"/>
                <w:szCs w:val="18"/>
                <w:lang w:eastAsia="en-GB"/>
              </w:rPr>
            </w:pPr>
          </w:p>
        </w:tc>
        <w:tc>
          <w:tcPr>
            <w:tcW w:w="1396" w:type="dxa"/>
            <w:vMerge/>
            <w:shd w:val="clear" w:color="auto" w:fill="auto"/>
          </w:tcPr>
          <w:p w14:paraId="5C18E9C2" w14:textId="77777777" w:rsidR="00041B91" w:rsidRPr="00020619" w:rsidRDefault="00041B91" w:rsidP="00BB34DD">
            <w:pPr>
              <w:keepLines/>
              <w:overflowPunct w:val="0"/>
              <w:autoSpaceDE w:val="0"/>
              <w:autoSpaceDN w:val="0"/>
              <w:adjustRightInd w:val="0"/>
              <w:spacing w:after="0"/>
              <w:jc w:val="center"/>
              <w:textAlignment w:val="baseline"/>
              <w:rPr>
                <w:ins w:id="2636"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42CCAD1D" w14:textId="77777777" w:rsidR="00041B91" w:rsidRPr="00020619" w:rsidRDefault="00041B91" w:rsidP="00BB34DD">
            <w:pPr>
              <w:keepLines/>
              <w:overflowPunct w:val="0"/>
              <w:autoSpaceDE w:val="0"/>
              <w:autoSpaceDN w:val="0"/>
              <w:adjustRightInd w:val="0"/>
              <w:spacing w:after="0"/>
              <w:jc w:val="center"/>
              <w:textAlignment w:val="baseline"/>
              <w:rPr>
                <w:ins w:id="2637" w:author="BigCREditor-RAN4#104-bis" w:date="2022-10-21T21:29:00Z"/>
                <w:rFonts w:ascii="Arial" w:eastAsia="Malgun Gothic" w:hAnsi="Arial"/>
                <w:sz w:val="18"/>
                <w:szCs w:val="18"/>
                <w:lang w:eastAsia="en-GB"/>
              </w:rPr>
            </w:pPr>
          </w:p>
        </w:tc>
      </w:tr>
      <w:tr w:rsidR="00041B91" w:rsidRPr="00020619" w14:paraId="52068289" w14:textId="77777777" w:rsidTr="00BB34DD">
        <w:trPr>
          <w:ins w:id="2638" w:author="BigCREditor-RAN4#104-bis" w:date="2022-10-21T21:29:00Z"/>
        </w:trPr>
        <w:tc>
          <w:tcPr>
            <w:tcW w:w="3019" w:type="dxa"/>
            <w:shd w:val="clear" w:color="auto" w:fill="auto"/>
          </w:tcPr>
          <w:p w14:paraId="2035E7E9" w14:textId="77777777" w:rsidR="00041B91" w:rsidRPr="00020619" w:rsidRDefault="00041B91" w:rsidP="00BB34DD">
            <w:pPr>
              <w:keepLines/>
              <w:overflowPunct w:val="0"/>
              <w:autoSpaceDE w:val="0"/>
              <w:autoSpaceDN w:val="0"/>
              <w:adjustRightInd w:val="0"/>
              <w:spacing w:after="0"/>
              <w:textAlignment w:val="baseline"/>
              <w:rPr>
                <w:ins w:id="2639" w:author="BigCREditor-RAN4#104-bis" w:date="2022-10-21T21:29:00Z"/>
                <w:rFonts w:ascii="Arial" w:eastAsia="Malgun Gothic" w:hAnsi="Arial"/>
                <w:sz w:val="18"/>
                <w:szCs w:val="18"/>
                <w:lang w:eastAsia="en-GB"/>
              </w:rPr>
            </w:pPr>
            <w:ins w:id="2640" w:author="BigCREditor-RAN4#104-bis" w:date="2022-10-21T21:29:00Z">
              <w:r w:rsidRPr="00020619">
                <w:rPr>
                  <w:rFonts w:ascii="Arial" w:hAnsi="Arial" w:cs="Arial"/>
                  <w:sz w:val="18"/>
                  <w:szCs w:val="18"/>
                  <w:lang w:eastAsia="en-GB"/>
                </w:rPr>
                <w:t>PSS_RA</w:t>
              </w:r>
            </w:ins>
          </w:p>
        </w:tc>
        <w:tc>
          <w:tcPr>
            <w:tcW w:w="1147" w:type="dxa"/>
            <w:tcBorders>
              <w:top w:val="nil"/>
              <w:bottom w:val="nil"/>
            </w:tcBorders>
            <w:shd w:val="clear" w:color="auto" w:fill="auto"/>
          </w:tcPr>
          <w:p w14:paraId="4F0E9568" w14:textId="77777777" w:rsidR="00041B91" w:rsidRPr="00020619" w:rsidRDefault="00041B91" w:rsidP="00BB34DD">
            <w:pPr>
              <w:keepLines/>
              <w:overflowPunct w:val="0"/>
              <w:autoSpaceDE w:val="0"/>
              <w:autoSpaceDN w:val="0"/>
              <w:adjustRightInd w:val="0"/>
              <w:spacing w:after="0"/>
              <w:jc w:val="center"/>
              <w:textAlignment w:val="baseline"/>
              <w:rPr>
                <w:ins w:id="2641" w:author="BigCREditor-RAN4#104-bis" w:date="2022-10-21T21:29:00Z"/>
                <w:rFonts w:ascii="Arial" w:eastAsia="Malgun Gothic" w:hAnsi="Arial"/>
                <w:sz w:val="18"/>
                <w:szCs w:val="18"/>
                <w:lang w:eastAsia="en-GB"/>
              </w:rPr>
            </w:pPr>
          </w:p>
        </w:tc>
        <w:tc>
          <w:tcPr>
            <w:tcW w:w="1396" w:type="dxa"/>
            <w:vMerge/>
            <w:shd w:val="clear" w:color="auto" w:fill="auto"/>
          </w:tcPr>
          <w:p w14:paraId="7D86A6B8" w14:textId="77777777" w:rsidR="00041B91" w:rsidRPr="00020619" w:rsidRDefault="00041B91" w:rsidP="00BB34DD">
            <w:pPr>
              <w:keepLines/>
              <w:overflowPunct w:val="0"/>
              <w:autoSpaceDE w:val="0"/>
              <w:autoSpaceDN w:val="0"/>
              <w:adjustRightInd w:val="0"/>
              <w:spacing w:after="0"/>
              <w:jc w:val="center"/>
              <w:textAlignment w:val="baseline"/>
              <w:rPr>
                <w:ins w:id="2642"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31B6EF49" w14:textId="77777777" w:rsidR="00041B91" w:rsidRPr="00020619" w:rsidRDefault="00041B91" w:rsidP="00BB34DD">
            <w:pPr>
              <w:keepLines/>
              <w:overflowPunct w:val="0"/>
              <w:autoSpaceDE w:val="0"/>
              <w:autoSpaceDN w:val="0"/>
              <w:adjustRightInd w:val="0"/>
              <w:spacing w:after="0"/>
              <w:jc w:val="center"/>
              <w:textAlignment w:val="baseline"/>
              <w:rPr>
                <w:ins w:id="2643" w:author="BigCREditor-RAN4#104-bis" w:date="2022-10-21T21:29:00Z"/>
                <w:rFonts w:ascii="Arial" w:eastAsia="Malgun Gothic" w:hAnsi="Arial"/>
                <w:sz w:val="18"/>
                <w:szCs w:val="18"/>
                <w:lang w:eastAsia="en-GB"/>
              </w:rPr>
            </w:pPr>
          </w:p>
        </w:tc>
      </w:tr>
      <w:tr w:rsidR="00041B91" w:rsidRPr="00020619" w14:paraId="3A91A2AC" w14:textId="77777777" w:rsidTr="00BB34DD">
        <w:trPr>
          <w:ins w:id="2644" w:author="BigCREditor-RAN4#104-bis" w:date="2022-10-21T21:29:00Z"/>
        </w:trPr>
        <w:tc>
          <w:tcPr>
            <w:tcW w:w="3019" w:type="dxa"/>
            <w:shd w:val="clear" w:color="auto" w:fill="auto"/>
          </w:tcPr>
          <w:p w14:paraId="5ECA9264" w14:textId="77777777" w:rsidR="00041B91" w:rsidRPr="00020619" w:rsidRDefault="00041B91" w:rsidP="00BB34DD">
            <w:pPr>
              <w:keepLines/>
              <w:overflowPunct w:val="0"/>
              <w:autoSpaceDE w:val="0"/>
              <w:autoSpaceDN w:val="0"/>
              <w:adjustRightInd w:val="0"/>
              <w:spacing w:after="0"/>
              <w:textAlignment w:val="baseline"/>
              <w:rPr>
                <w:ins w:id="2645" w:author="BigCREditor-RAN4#104-bis" w:date="2022-10-21T21:29:00Z"/>
                <w:rFonts w:ascii="Arial" w:eastAsia="Malgun Gothic" w:hAnsi="Arial"/>
                <w:sz w:val="18"/>
                <w:szCs w:val="18"/>
                <w:lang w:eastAsia="en-GB"/>
              </w:rPr>
            </w:pPr>
            <w:ins w:id="2646" w:author="BigCREditor-RAN4#104-bis" w:date="2022-10-21T21:29:00Z">
              <w:r w:rsidRPr="00020619">
                <w:rPr>
                  <w:rFonts w:ascii="Arial" w:hAnsi="Arial" w:cs="Arial"/>
                  <w:sz w:val="18"/>
                  <w:szCs w:val="18"/>
                  <w:lang w:eastAsia="en-GB"/>
                </w:rPr>
                <w:t>SSS_RA</w:t>
              </w:r>
            </w:ins>
          </w:p>
        </w:tc>
        <w:tc>
          <w:tcPr>
            <w:tcW w:w="1147" w:type="dxa"/>
            <w:tcBorders>
              <w:top w:val="nil"/>
              <w:bottom w:val="nil"/>
            </w:tcBorders>
            <w:shd w:val="clear" w:color="auto" w:fill="auto"/>
          </w:tcPr>
          <w:p w14:paraId="1C5EF141" w14:textId="77777777" w:rsidR="00041B91" w:rsidRPr="00020619" w:rsidRDefault="00041B91" w:rsidP="00BB34DD">
            <w:pPr>
              <w:keepLines/>
              <w:overflowPunct w:val="0"/>
              <w:autoSpaceDE w:val="0"/>
              <w:autoSpaceDN w:val="0"/>
              <w:adjustRightInd w:val="0"/>
              <w:spacing w:after="0"/>
              <w:jc w:val="center"/>
              <w:textAlignment w:val="baseline"/>
              <w:rPr>
                <w:ins w:id="2647" w:author="BigCREditor-RAN4#104-bis" w:date="2022-10-21T21:29:00Z"/>
                <w:rFonts w:ascii="Arial" w:eastAsia="Malgun Gothic" w:hAnsi="Arial"/>
                <w:sz w:val="18"/>
                <w:szCs w:val="18"/>
                <w:lang w:eastAsia="en-GB"/>
              </w:rPr>
            </w:pPr>
          </w:p>
        </w:tc>
        <w:tc>
          <w:tcPr>
            <w:tcW w:w="1396" w:type="dxa"/>
            <w:vMerge/>
            <w:shd w:val="clear" w:color="auto" w:fill="auto"/>
          </w:tcPr>
          <w:p w14:paraId="015A05D0" w14:textId="77777777" w:rsidR="00041B91" w:rsidRPr="00020619" w:rsidRDefault="00041B91" w:rsidP="00BB34DD">
            <w:pPr>
              <w:keepLines/>
              <w:overflowPunct w:val="0"/>
              <w:autoSpaceDE w:val="0"/>
              <w:autoSpaceDN w:val="0"/>
              <w:adjustRightInd w:val="0"/>
              <w:spacing w:after="0"/>
              <w:jc w:val="center"/>
              <w:textAlignment w:val="baseline"/>
              <w:rPr>
                <w:ins w:id="2648"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759D9CB4" w14:textId="77777777" w:rsidR="00041B91" w:rsidRPr="00020619" w:rsidRDefault="00041B91" w:rsidP="00BB34DD">
            <w:pPr>
              <w:keepLines/>
              <w:overflowPunct w:val="0"/>
              <w:autoSpaceDE w:val="0"/>
              <w:autoSpaceDN w:val="0"/>
              <w:adjustRightInd w:val="0"/>
              <w:spacing w:after="0"/>
              <w:jc w:val="center"/>
              <w:textAlignment w:val="baseline"/>
              <w:rPr>
                <w:ins w:id="2649" w:author="BigCREditor-RAN4#104-bis" w:date="2022-10-21T21:29:00Z"/>
                <w:rFonts w:ascii="Arial" w:eastAsia="Malgun Gothic" w:hAnsi="Arial"/>
                <w:sz w:val="18"/>
                <w:szCs w:val="18"/>
                <w:lang w:eastAsia="en-GB"/>
              </w:rPr>
            </w:pPr>
          </w:p>
        </w:tc>
      </w:tr>
      <w:tr w:rsidR="00041B91" w:rsidRPr="00020619" w14:paraId="28726F6B" w14:textId="77777777" w:rsidTr="00BB34DD">
        <w:trPr>
          <w:ins w:id="2650" w:author="BigCREditor-RAN4#104-bis" w:date="2022-10-21T21:29:00Z"/>
        </w:trPr>
        <w:tc>
          <w:tcPr>
            <w:tcW w:w="3019" w:type="dxa"/>
            <w:shd w:val="clear" w:color="auto" w:fill="auto"/>
          </w:tcPr>
          <w:p w14:paraId="001A7A7A" w14:textId="77777777" w:rsidR="00041B91" w:rsidRPr="00020619" w:rsidRDefault="00041B91" w:rsidP="00BB34DD">
            <w:pPr>
              <w:keepLines/>
              <w:overflowPunct w:val="0"/>
              <w:autoSpaceDE w:val="0"/>
              <w:autoSpaceDN w:val="0"/>
              <w:adjustRightInd w:val="0"/>
              <w:spacing w:after="0"/>
              <w:textAlignment w:val="baseline"/>
              <w:rPr>
                <w:ins w:id="2651" w:author="BigCREditor-RAN4#104-bis" w:date="2022-10-21T21:29:00Z"/>
                <w:rFonts w:ascii="Arial" w:eastAsia="Malgun Gothic" w:hAnsi="Arial"/>
                <w:sz w:val="18"/>
                <w:szCs w:val="18"/>
                <w:lang w:eastAsia="en-GB"/>
              </w:rPr>
            </w:pPr>
            <w:ins w:id="2652" w:author="BigCREditor-RAN4#104-bis" w:date="2022-10-21T21:29:00Z">
              <w:r w:rsidRPr="00020619">
                <w:rPr>
                  <w:rFonts w:ascii="Arial" w:hAnsi="Arial" w:cs="Arial"/>
                  <w:sz w:val="18"/>
                  <w:szCs w:val="18"/>
                  <w:lang w:eastAsia="en-GB"/>
                </w:rPr>
                <w:t>PCFICH_RB</w:t>
              </w:r>
            </w:ins>
          </w:p>
        </w:tc>
        <w:tc>
          <w:tcPr>
            <w:tcW w:w="1147" w:type="dxa"/>
            <w:tcBorders>
              <w:top w:val="nil"/>
              <w:bottom w:val="nil"/>
            </w:tcBorders>
            <w:shd w:val="clear" w:color="auto" w:fill="auto"/>
          </w:tcPr>
          <w:p w14:paraId="12D95392" w14:textId="77777777" w:rsidR="00041B91" w:rsidRPr="00020619" w:rsidRDefault="00041B91" w:rsidP="00BB34DD">
            <w:pPr>
              <w:keepLines/>
              <w:overflowPunct w:val="0"/>
              <w:autoSpaceDE w:val="0"/>
              <w:autoSpaceDN w:val="0"/>
              <w:adjustRightInd w:val="0"/>
              <w:spacing w:after="0"/>
              <w:jc w:val="center"/>
              <w:textAlignment w:val="baseline"/>
              <w:rPr>
                <w:ins w:id="2653" w:author="BigCREditor-RAN4#104-bis" w:date="2022-10-21T21:29:00Z"/>
                <w:rFonts w:ascii="Arial" w:eastAsia="Malgun Gothic" w:hAnsi="Arial"/>
                <w:sz w:val="18"/>
                <w:szCs w:val="18"/>
                <w:lang w:eastAsia="en-GB"/>
              </w:rPr>
            </w:pPr>
          </w:p>
        </w:tc>
        <w:tc>
          <w:tcPr>
            <w:tcW w:w="1396" w:type="dxa"/>
            <w:vMerge/>
            <w:shd w:val="clear" w:color="auto" w:fill="auto"/>
          </w:tcPr>
          <w:p w14:paraId="3667B2D3" w14:textId="77777777" w:rsidR="00041B91" w:rsidRPr="00020619" w:rsidRDefault="00041B91" w:rsidP="00BB34DD">
            <w:pPr>
              <w:keepLines/>
              <w:overflowPunct w:val="0"/>
              <w:autoSpaceDE w:val="0"/>
              <w:autoSpaceDN w:val="0"/>
              <w:adjustRightInd w:val="0"/>
              <w:spacing w:after="0"/>
              <w:jc w:val="center"/>
              <w:textAlignment w:val="baseline"/>
              <w:rPr>
                <w:ins w:id="2654"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434425FF" w14:textId="77777777" w:rsidR="00041B91" w:rsidRPr="00020619" w:rsidRDefault="00041B91" w:rsidP="00BB34DD">
            <w:pPr>
              <w:keepLines/>
              <w:overflowPunct w:val="0"/>
              <w:autoSpaceDE w:val="0"/>
              <w:autoSpaceDN w:val="0"/>
              <w:adjustRightInd w:val="0"/>
              <w:spacing w:after="0"/>
              <w:jc w:val="center"/>
              <w:textAlignment w:val="baseline"/>
              <w:rPr>
                <w:ins w:id="2655" w:author="BigCREditor-RAN4#104-bis" w:date="2022-10-21T21:29:00Z"/>
                <w:rFonts w:ascii="Arial" w:eastAsia="Malgun Gothic" w:hAnsi="Arial"/>
                <w:sz w:val="18"/>
                <w:szCs w:val="18"/>
                <w:lang w:eastAsia="en-GB"/>
              </w:rPr>
            </w:pPr>
          </w:p>
        </w:tc>
      </w:tr>
      <w:tr w:rsidR="00041B91" w:rsidRPr="00020619" w14:paraId="391A6E80" w14:textId="77777777" w:rsidTr="00BB34DD">
        <w:trPr>
          <w:ins w:id="2656" w:author="BigCREditor-RAN4#104-bis" w:date="2022-10-21T21:29:00Z"/>
        </w:trPr>
        <w:tc>
          <w:tcPr>
            <w:tcW w:w="3019" w:type="dxa"/>
            <w:shd w:val="clear" w:color="auto" w:fill="auto"/>
          </w:tcPr>
          <w:p w14:paraId="49293629" w14:textId="77777777" w:rsidR="00041B91" w:rsidRPr="00020619" w:rsidRDefault="00041B91" w:rsidP="00BB34DD">
            <w:pPr>
              <w:keepLines/>
              <w:overflowPunct w:val="0"/>
              <w:autoSpaceDE w:val="0"/>
              <w:autoSpaceDN w:val="0"/>
              <w:adjustRightInd w:val="0"/>
              <w:spacing w:after="0"/>
              <w:textAlignment w:val="baseline"/>
              <w:rPr>
                <w:ins w:id="2657" w:author="BigCREditor-RAN4#104-bis" w:date="2022-10-21T21:29:00Z"/>
                <w:rFonts w:ascii="Arial" w:eastAsia="Malgun Gothic" w:hAnsi="Arial"/>
                <w:sz w:val="18"/>
                <w:szCs w:val="18"/>
                <w:lang w:eastAsia="en-GB"/>
              </w:rPr>
            </w:pPr>
            <w:ins w:id="2658" w:author="BigCREditor-RAN4#104-bis" w:date="2022-10-21T21:29:00Z">
              <w:r w:rsidRPr="00020619">
                <w:rPr>
                  <w:rFonts w:ascii="Arial" w:hAnsi="Arial" w:cs="Arial"/>
                  <w:sz w:val="18"/>
                  <w:szCs w:val="18"/>
                  <w:lang w:eastAsia="en-GB"/>
                </w:rPr>
                <w:t>PHICH_RA</w:t>
              </w:r>
            </w:ins>
          </w:p>
        </w:tc>
        <w:tc>
          <w:tcPr>
            <w:tcW w:w="1147" w:type="dxa"/>
            <w:tcBorders>
              <w:top w:val="nil"/>
              <w:bottom w:val="nil"/>
            </w:tcBorders>
            <w:shd w:val="clear" w:color="auto" w:fill="auto"/>
          </w:tcPr>
          <w:p w14:paraId="4D0F9803" w14:textId="77777777" w:rsidR="00041B91" w:rsidRPr="00020619" w:rsidRDefault="00041B91" w:rsidP="00BB34DD">
            <w:pPr>
              <w:keepLines/>
              <w:overflowPunct w:val="0"/>
              <w:autoSpaceDE w:val="0"/>
              <w:autoSpaceDN w:val="0"/>
              <w:adjustRightInd w:val="0"/>
              <w:spacing w:after="0"/>
              <w:jc w:val="center"/>
              <w:textAlignment w:val="baseline"/>
              <w:rPr>
                <w:ins w:id="2659" w:author="BigCREditor-RAN4#104-bis" w:date="2022-10-21T21:29:00Z"/>
                <w:rFonts w:ascii="Arial" w:eastAsia="Malgun Gothic" w:hAnsi="Arial"/>
                <w:sz w:val="18"/>
                <w:szCs w:val="18"/>
                <w:lang w:eastAsia="en-GB"/>
              </w:rPr>
            </w:pPr>
          </w:p>
        </w:tc>
        <w:tc>
          <w:tcPr>
            <w:tcW w:w="1396" w:type="dxa"/>
            <w:vMerge/>
            <w:shd w:val="clear" w:color="auto" w:fill="auto"/>
          </w:tcPr>
          <w:p w14:paraId="6A47921D" w14:textId="77777777" w:rsidR="00041B91" w:rsidRPr="00020619" w:rsidRDefault="00041B91" w:rsidP="00BB34DD">
            <w:pPr>
              <w:keepLines/>
              <w:overflowPunct w:val="0"/>
              <w:autoSpaceDE w:val="0"/>
              <w:autoSpaceDN w:val="0"/>
              <w:adjustRightInd w:val="0"/>
              <w:spacing w:after="0"/>
              <w:jc w:val="center"/>
              <w:textAlignment w:val="baseline"/>
              <w:rPr>
                <w:ins w:id="2660"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56BD595F" w14:textId="77777777" w:rsidR="00041B91" w:rsidRPr="00020619" w:rsidRDefault="00041B91" w:rsidP="00BB34DD">
            <w:pPr>
              <w:keepLines/>
              <w:overflowPunct w:val="0"/>
              <w:autoSpaceDE w:val="0"/>
              <w:autoSpaceDN w:val="0"/>
              <w:adjustRightInd w:val="0"/>
              <w:spacing w:after="0"/>
              <w:jc w:val="center"/>
              <w:textAlignment w:val="baseline"/>
              <w:rPr>
                <w:ins w:id="2661" w:author="BigCREditor-RAN4#104-bis" w:date="2022-10-21T21:29:00Z"/>
                <w:rFonts w:ascii="Arial" w:eastAsia="Malgun Gothic" w:hAnsi="Arial"/>
                <w:sz w:val="18"/>
                <w:szCs w:val="18"/>
                <w:lang w:eastAsia="en-GB"/>
              </w:rPr>
            </w:pPr>
          </w:p>
        </w:tc>
      </w:tr>
      <w:tr w:rsidR="00041B91" w:rsidRPr="00020619" w14:paraId="539A6965" w14:textId="77777777" w:rsidTr="00BB34DD">
        <w:trPr>
          <w:ins w:id="2662" w:author="BigCREditor-RAN4#104-bis" w:date="2022-10-21T21:29:00Z"/>
        </w:trPr>
        <w:tc>
          <w:tcPr>
            <w:tcW w:w="3019" w:type="dxa"/>
            <w:shd w:val="clear" w:color="auto" w:fill="auto"/>
          </w:tcPr>
          <w:p w14:paraId="460DE7EF" w14:textId="77777777" w:rsidR="00041B91" w:rsidRPr="00020619" w:rsidRDefault="00041B91" w:rsidP="00BB34DD">
            <w:pPr>
              <w:keepLines/>
              <w:overflowPunct w:val="0"/>
              <w:autoSpaceDE w:val="0"/>
              <w:autoSpaceDN w:val="0"/>
              <w:adjustRightInd w:val="0"/>
              <w:spacing w:after="0"/>
              <w:textAlignment w:val="baseline"/>
              <w:rPr>
                <w:ins w:id="2663" w:author="BigCREditor-RAN4#104-bis" w:date="2022-10-21T21:29:00Z"/>
                <w:rFonts w:ascii="Arial" w:eastAsia="Malgun Gothic" w:hAnsi="Arial"/>
                <w:sz w:val="18"/>
                <w:szCs w:val="18"/>
                <w:lang w:eastAsia="en-GB"/>
              </w:rPr>
            </w:pPr>
            <w:ins w:id="2664" w:author="BigCREditor-RAN4#104-bis" w:date="2022-10-21T21:29:00Z">
              <w:r w:rsidRPr="00020619">
                <w:rPr>
                  <w:rFonts w:ascii="Arial" w:hAnsi="Arial" w:cs="Arial"/>
                  <w:sz w:val="18"/>
                  <w:szCs w:val="18"/>
                  <w:lang w:eastAsia="en-GB"/>
                </w:rPr>
                <w:t>PHICH_RB</w:t>
              </w:r>
            </w:ins>
          </w:p>
        </w:tc>
        <w:tc>
          <w:tcPr>
            <w:tcW w:w="1147" w:type="dxa"/>
            <w:tcBorders>
              <w:top w:val="nil"/>
              <w:bottom w:val="nil"/>
            </w:tcBorders>
            <w:shd w:val="clear" w:color="auto" w:fill="auto"/>
          </w:tcPr>
          <w:p w14:paraId="1E87A7F3" w14:textId="77777777" w:rsidR="00041B91" w:rsidRPr="00020619" w:rsidRDefault="00041B91" w:rsidP="00BB34DD">
            <w:pPr>
              <w:keepLines/>
              <w:overflowPunct w:val="0"/>
              <w:autoSpaceDE w:val="0"/>
              <w:autoSpaceDN w:val="0"/>
              <w:adjustRightInd w:val="0"/>
              <w:spacing w:after="0"/>
              <w:jc w:val="center"/>
              <w:textAlignment w:val="baseline"/>
              <w:rPr>
                <w:ins w:id="2665" w:author="BigCREditor-RAN4#104-bis" w:date="2022-10-21T21:29:00Z"/>
                <w:rFonts w:ascii="Arial" w:eastAsia="Malgun Gothic" w:hAnsi="Arial"/>
                <w:sz w:val="18"/>
                <w:szCs w:val="18"/>
                <w:lang w:eastAsia="en-GB"/>
              </w:rPr>
            </w:pPr>
          </w:p>
        </w:tc>
        <w:tc>
          <w:tcPr>
            <w:tcW w:w="1396" w:type="dxa"/>
            <w:vMerge/>
            <w:shd w:val="clear" w:color="auto" w:fill="auto"/>
          </w:tcPr>
          <w:p w14:paraId="5542CCE0" w14:textId="77777777" w:rsidR="00041B91" w:rsidRPr="00020619" w:rsidRDefault="00041B91" w:rsidP="00BB34DD">
            <w:pPr>
              <w:keepLines/>
              <w:overflowPunct w:val="0"/>
              <w:autoSpaceDE w:val="0"/>
              <w:autoSpaceDN w:val="0"/>
              <w:adjustRightInd w:val="0"/>
              <w:spacing w:after="0"/>
              <w:jc w:val="center"/>
              <w:textAlignment w:val="baseline"/>
              <w:rPr>
                <w:ins w:id="2666"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7EBA7EAB" w14:textId="77777777" w:rsidR="00041B91" w:rsidRPr="00020619" w:rsidRDefault="00041B91" w:rsidP="00BB34DD">
            <w:pPr>
              <w:keepLines/>
              <w:overflowPunct w:val="0"/>
              <w:autoSpaceDE w:val="0"/>
              <w:autoSpaceDN w:val="0"/>
              <w:adjustRightInd w:val="0"/>
              <w:spacing w:after="0"/>
              <w:jc w:val="center"/>
              <w:textAlignment w:val="baseline"/>
              <w:rPr>
                <w:ins w:id="2667" w:author="BigCREditor-RAN4#104-bis" w:date="2022-10-21T21:29:00Z"/>
                <w:rFonts w:ascii="Arial" w:eastAsia="Malgun Gothic" w:hAnsi="Arial"/>
                <w:sz w:val="18"/>
                <w:szCs w:val="18"/>
                <w:lang w:eastAsia="en-GB"/>
              </w:rPr>
            </w:pPr>
          </w:p>
        </w:tc>
      </w:tr>
      <w:tr w:rsidR="00041B91" w:rsidRPr="00020619" w14:paraId="5E3C5B02" w14:textId="77777777" w:rsidTr="00BB34DD">
        <w:trPr>
          <w:ins w:id="2668" w:author="BigCREditor-RAN4#104-bis" w:date="2022-10-21T21:29:00Z"/>
        </w:trPr>
        <w:tc>
          <w:tcPr>
            <w:tcW w:w="3019" w:type="dxa"/>
            <w:shd w:val="clear" w:color="auto" w:fill="auto"/>
          </w:tcPr>
          <w:p w14:paraId="65CA2A85" w14:textId="77777777" w:rsidR="00041B91" w:rsidRPr="00020619" w:rsidRDefault="00041B91" w:rsidP="00BB34DD">
            <w:pPr>
              <w:keepLines/>
              <w:overflowPunct w:val="0"/>
              <w:autoSpaceDE w:val="0"/>
              <w:autoSpaceDN w:val="0"/>
              <w:adjustRightInd w:val="0"/>
              <w:spacing w:after="0"/>
              <w:textAlignment w:val="baseline"/>
              <w:rPr>
                <w:ins w:id="2669" w:author="BigCREditor-RAN4#104-bis" w:date="2022-10-21T21:29:00Z"/>
                <w:rFonts w:ascii="Arial" w:eastAsia="Malgun Gothic" w:hAnsi="Arial"/>
                <w:sz w:val="18"/>
                <w:szCs w:val="18"/>
                <w:lang w:eastAsia="en-GB"/>
              </w:rPr>
            </w:pPr>
            <w:ins w:id="2670" w:author="BigCREditor-RAN4#104-bis" w:date="2022-10-21T21:29:00Z">
              <w:r w:rsidRPr="00020619">
                <w:rPr>
                  <w:rFonts w:ascii="Arial" w:hAnsi="Arial" w:cs="Arial"/>
                  <w:sz w:val="18"/>
                  <w:szCs w:val="18"/>
                  <w:lang w:eastAsia="en-GB"/>
                </w:rPr>
                <w:t>PDCCH_RA</w:t>
              </w:r>
            </w:ins>
          </w:p>
        </w:tc>
        <w:tc>
          <w:tcPr>
            <w:tcW w:w="1147" w:type="dxa"/>
            <w:tcBorders>
              <w:top w:val="nil"/>
              <w:bottom w:val="nil"/>
            </w:tcBorders>
            <w:shd w:val="clear" w:color="auto" w:fill="auto"/>
          </w:tcPr>
          <w:p w14:paraId="17CE2090" w14:textId="77777777" w:rsidR="00041B91" w:rsidRPr="00020619" w:rsidRDefault="00041B91" w:rsidP="00BB34DD">
            <w:pPr>
              <w:keepLines/>
              <w:overflowPunct w:val="0"/>
              <w:autoSpaceDE w:val="0"/>
              <w:autoSpaceDN w:val="0"/>
              <w:adjustRightInd w:val="0"/>
              <w:spacing w:after="0"/>
              <w:jc w:val="center"/>
              <w:textAlignment w:val="baseline"/>
              <w:rPr>
                <w:ins w:id="2671" w:author="BigCREditor-RAN4#104-bis" w:date="2022-10-21T21:29:00Z"/>
                <w:rFonts w:ascii="Arial" w:eastAsia="Malgun Gothic" w:hAnsi="Arial"/>
                <w:sz w:val="18"/>
                <w:szCs w:val="18"/>
                <w:lang w:eastAsia="en-GB"/>
              </w:rPr>
            </w:pPr>
          </w:p>
        </w:tc>
        <w:tc>
          <w:tcPr>
            <w:tcW w:w="1396" w:type="dxa"/>
            <w:vMerge/>
            <w:shd w:val="clear" w:color="auto" w:fill="auto"/>
          </w:tcPr>
          <w:p w14:paraId="59C3EB89" w14:textId="77777777" w:rsidR="00041B91" w:rsidRPr="00020619" w:rsidRDefault="00041B91" w:rsidP="00BB34DD">
            <w:pPr>
              <w:keepLines/>
              <w:overflowPunct w:val="0"/>
              <w:autoSpaceDE w:val="0"/>
              <w:autoSpaceDN w:val="0"/>
              <w:adjustRightInd w:val="0"/>
              <w:spacing w:after="0"/>
              <w:jc w:val="center"/>
              <w:textAlignment w:val="baseline"/>
              <w:rPr>
                <w:ins w:id="2672"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4C2FBB97" w14:textId="77777777" w:rsidR="00041B91" w:rsidRPr="00020619" w:rsidRDefault="00041B91" w:rsidP="00BB34DD">
            <w:pPr>
              <w:keepLines/>
              <w:overflowPunct w:val="0"/>
              <w:autoSpaceDE w:val="0"/>
              <w:autoSpaceDN w:val="0"/>
              <w:adjustRightInd w:val="0"/>
              <w:spacing w:after="0"/>
              <w:jc w:val="center"/>
              <w:textAlignment w:val="baseline"/>
              <w:rPr>
                <w:ins w:id="2673" w:author="BigCREditor-RAN4#104-bis" w:date="2022-10-21T21:29:00Z"/>
                <w:rFonts w:ascii="Arial" w:eastAsia="Malgun Gothic" w:hAnsi="Arial"/>
                <w:sz w:val="18"/>
                <w:szCs w:val="18"/>
                <w:lang w:eastAsia="en-GB"/>
              </w:rPr>
            </w:pPr>
          </w:p>
        </w:tc>
      </w:tr>
      <w:tr w:rsidR="00041B91" w:rsidRPr="00020619" w14:paraId="13994D22" w14:textId="77777777" w:rsidTr="00BB34DD">
        <w:trPr>
          <w:ins w:id="2674" w:author="BigCREditor-RAN4#104-bis" w:date="2022-10-21T21:29:00Z"/>
        </w:trPr>
        <w:tc>
          <w:tcPr>
            <w:tcW w:w="3019" w:type="dxa"/>
            <w:shd w:val="clear" w:color="auto" w:fill="auto"/>
          </w:tcPr>
          <w:p w14:paraId="4C7C3CAF" w14:textId="77777777" w:rsidR="00041B91" w:rsidRPr="00020619" w:rsidRDefault="00041B91" w:rsidP="00BB34DD">
            <w:pPr>
              <w:keepLines/>
              <w:overflowPunct w:val="0"/>
              <w:autoSpaceDE w:val="0"/>
              <w:autoSpaceDN w:val="0"/>
              <w:adjustRightInd w:val="0"/>
              <w:spacing w:after="0"/>
              <w:textAlignment w:val="baseline"/>
              <w:rPr>
                <w:ins w:id="2675" w:author="BigCREditor-RAN4#104-bis" w:date="2022-10-21T21:29:00Z"/>
                <w:rFonts w:ascii="Arial" w:eastAsia="Malgun Gothic" w:hAnsi="Arial"/>
                <w:sz w:val="18"/>
                <w:szCs w:val="18"/>
                <w:lang w:eastAsia="en-GB"/>
              </w:rPr>
            </w:pPr>
            <w:ins w:id="2676" w:author="BigCREditor-RAN4#104-bis" w:date="2022-10-21T21:29:00Z">
              <w:r w:rsidRPr="00020619">
                <w:rPr>
                  <w:rFonts w:ascii="Arial" w:hAnsi="Arial" w:cs="Arial"/>
                  <w:sz w:val="18"/>
                  <w:szCs w:val="18"/>
                  <w:lang w:eastAsia="en-GB"/>
                </w:rPr>
                <w:t>PDCCH_RB</w:t>
              </w:r>
            </w:ins>
          </w:p>
        </w:tc>
        <w:tc>
          <w:tcPr>
            <w:tcW w:w="1147" w:type="dxa"/>
            <w:tcBorders>
              <w:top w:val="nil"/>
              <w:bottom w:val="nil"/>
            </w:tcBorders>
            <w:shd w:val="clear" w:color="auto" w:fill="auto"/>
          </w:tcPr>
          <w:p w14:paraId="5530E110" w14:textId="77777777" w:rsidR="00041B91" w:rsidRPr="00020619" w:rsidRDefault="00041B91" w:rsidP="00BB34DD">
            <w:pPr>
              <w:keepLines/>
              <w:overflowPunct w:val="0"/>
              <w:autoSpaceDE w:val="0"/>
              <w:autoSpaceDN w:val="0"/>
              <w:adjustRightInd w:val="0"/>
              <w:spacing w:after="0"/>
              <w:jc w:val="center"/>
              <w:textAlignment w:val="baseline"/>
              <w:rPr>
                <w:ins w:id="2677" w:author="BigCREditor-RAN4#104-bis" w:date="2022-10-21T21:29:00Z"/>
                <w:rFonts w:ascii="Arial" w:eastAsia="Malgun Gothic" w:hAnsi="Arial"/>
                <w:sz w:val="18"/>
                <w:szCs w:val="18"/>
                <w:lang w:eastAsia="en-GB"/>
              </w:rPr>
            </w:pPr>
          </w:p>
        </w:tc>
        <w:tc>
          <w:tcPr>
            <w:tcW w:w="1396" w:type="dxa"/>
            <w:vMerge/>
            <w:shd w:val="clear" w:color="auto" w:fill="auto"/>
          </w:tcPr>
          <w:p w14:paraId="4F36F455" w14:textId="77777777" w:rsidR="00041B91" w:rsidRPr="00020619" w:rsidRDefault="00041B91" w:rsidP="00BB34DD">
            <w:pPr>
              <w:keepLines/>
              <w:overflowPunct w:val="0"/>
              <w:autoSpaceDE w:val="0"/>
              <w:autoSpaceDN w:val="0"/>
              <w:adjustRightInd w:val="0"/>
              <w:spacing w:after="0"/>
              <w:jc w:val="center"/>
              <w:textAlignment w:val="baseline"/>
              <w:rPr>
                <w:ins w:id="2678"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0A4852B3" w14:textId="77777777" w:rsidR="00041B91" w:rsidRPr="00020619" w:rsidRDefault="00041B91" w:rsidP="00BB34DD">
            <w:pPr>
              <w:keepLines/>
              <w:overflowPunct w:val="0"/>
              <w:autoSpaceDE w:val="0"/>
              <w:autoSpaceDN w:val="0"/>
              <w:adjustRightInd w:val="0"/>
              <w:spacing w:after="0"/>
              <w:jc w:val="center"/>
              <w:textAlignment w:val="baseline"/>
              <w:rPr>
                <w:ins w:id="2679" w:author="BigCREditor-RAN4#104-bis" w:date="2022-10-21T21:29:00Z"/>
                <w:rFonts w:ascii="Arial" w:eastAsia="Malgun Gothic" w:hAnsi="Arial"/>
                <w:sz w:val="18"/>
                <w:szCs w:val="18"/>
                <w:lang w:eastAsia="en-GB"/>
              </w:rPr>
            </w:pPr>
          </w:p>
        </w:tc>
      </w:tr>
      <w:tr w:rsidR="00041B91" w:rsidRPr="00020619" w14:paraId="581E75A4" w14:textId="77777777" w:rsidTr="00BB34DD">
        <w:trPr>
          <w:ins w:id="2680" w:author="BigCREditor-RAN4#104-bis" w:date="2022-10-21T21:29:00Z"/>
        </w:trPr>
        <w:tc>
          <w:tcPr>
            <w:tcW w:w="3019" w:type="dxa"/>
            <w:shd w:val="clear" w:color="auto" w:fill="auto"/>
          </w:tcPr>
          <w:p w14:paraId="7B30DC5A" w14:textId="77777777" w:rsidR="00041B91" w:rsidRPr="00020619" w:rsidRDefault="00041B91" w:rsidP="00BB34DD">
            <w:pPr>
              <w:keepLines/>
              <w:overflowPunct w:val="0"/>
              <w:autoSpaceDE w:val="0"/>
              <w:autoSpaceDN w:val="0"/>
              <w:adjustRightInd w:val="0"/>
              <w:spacing w:after="0"/>
              <w:textAlignment w:val="baseline"/>
              <w:rPr>
                <w:ins w:id="2681" w:author="BigCREditor-RAN4#104-bis" w:date="2022-10-21T21:29:00Z"/>
                <w:rFonts w:ascii="Arial" w:eastAsia="Malgun Gothic" w:hAnsi="Arial"/>
                <w:sz w:val="18"/>
                <w:szCs w:val="18"/>
                <w:lang w:eastAsia="en-GB"/>
              </w:rPr>
            </w:pPr>
            <w:ins w:id="2682" w:author="BigCREditor-RAN4#104-bis" w:date="2022-10-21T21:29:00Z">
              <w:r w:rsidRPr="00020619">
                <w:rPr>
                  <w:rFonts w:ascii="Arial" w:hAnsi="Arial" w:cs="Arial"/>
                  <w:sz w:val="18"/>
                  <w:szCs w:val="18"/>
                  <w:lang w:eastAsia="en-GB"/>
                </w:rPr>
                <w:t>PDSCH_RA</w:t>
              </w:r>
            </w:ins>
          </w:p>
        </w:tc>
        <w:tc>
          <w:tcPr>
            <w:tcW w:w="1147" w:type="dxa"/>
            <w:tcBorders>
              <w:top w:val="nil"/>
              <w:bottom w:val="nil"/>
            </w:tcBorders>
            <w:shd w:val="clear" w:color="auto" w:fill="auto"/>
          </w:tcPr>
          <w:p w14:paraId="1C826215" w14:textId="77777777" w:rsidR="00041B91" w:rsidRPr="00020619" w:rsidRDefault="00041B91" w:rsidP="00BB34DD">
            <w:pPr>
              <w:keepLines/>
              <w:overflowPunct w:val="0"/>
              <w:autoSpaceDE w:val="0"/>
              <w:autoSpaceDN w:val="0"/>
              <w:adjustRightInd w:val="0"/>
              <w:spacing w:after="0"/>
              <w:jc w:val="center"/>
              <w:textAlignment w:val="baseline"/>
              <w:rPr>
                <w:ins w:id="2683" w:author="BigCREditor-RAN4#104-bis" w:date="2022-10-21T21:29:00Z"/>
                <w:rFonts w:ascii="Arial" w:eastAsia="Malgun Gothic" w:hAnsi="Arial"/>
                <w:sz w:val="18"/>
                <w:szCs w:val="18"/>
                <w:lang w:eastAsia="en-GB"/>
              </w:rPr>
            </w:pPr>
          </w:p>
        </w:tc>
        <w:tc>
          <w:tcPr>
            <w:tcW w:w="1396" w:type="dxa"/>
            <w:vMerge/>
            <w:shd w:val="clear" w:color="auto" w:fill="auto"/>
          </w:tcPr>
          <w:p w14:paraId="50F97CFF" w14:textId="77777777" w:rsidR="00041B91" w:rsidRPr="00020619" w:rsidRDefault="00041B91" w:rsidP="00BB34DD">
            <w:pPr>
              <w:keepLines/>
              <w:overflowPunct w:val="0"/>
              <w:autoSpaceDE w:val="0"/>
              <w:autoSpaceDN w:val="0"/>
              <w:adjustRightInd w:val="0"/>
              <w:spacing w:after="0"/>
              <w:jc w:val="center"/>
              <w:textAlignment w:val="baseline"/>
              <w:rPr>
                <w:ins w:id="2684"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0E3D136A" w14:textId="77777777" w:rsidR="00041B91" w:rsidRPr="00020619" w:rsidRDefault="00041B91" w:rsidP="00BB34DD">
            <w:pPr>
              <w:keepLines/>
              <w:overflowPunct w:val="0"/>
              <w:autoSpaceDE w:val="0"/>
              <w:autoSpaceDN w:val="0"/>
              <w:adjustRightInd w:val="0"/>
              <w:spacing w:after="0"/>
              <w:jc w:val="center"/>
              <w:textAlignment w:val="baseline"/>
              <w:rPr>
                <w:ins w:id="2685" w:author="BigCREditor-RAN4#104-bis" w:date="2022-10-21T21:29:00Z"/>
                <w:rFonts w:ascii="Arial" w:eastAsia="Malgun Gothic" w:hAnsi="Arial"/>
                <w:sz w:val="18"/>
                <w:szCs w:val="18"/>
                <w:lang w:eastAsia="en-GB"/>
              </w:rPr>
            </w:pPr>
          </w:p>
        </w:tc>
      </w:tr>
      <w:tr w:rsidR="00041B91" w:rsidRPr="00020619" w14:paraId="0D86DD4A" w14:textId="77777777" w:rsidTr="00BB34DD">
        <w:trPr>
          <w:ins w:id="2686" w:author="BigCREditor-RAN4#104-bis" w:date="2022-10-21T21:29:00Z"/>
        </w:trPr>
        <w:tc>
          <w:tcPr>
            <w:tcW w:w="3019" w:type="dxa"/>
            <w:shd w:val="clear" w:color="auto" w:fill="auto"/>
          </w:tcPr>
          <w:p w14:paraId="2393EDE5" w14:textId="77777777" w:rsidR="00041B91" w:rsidRPr="00020619" w:rsidRDefault="00041B91" w:rsidP="00BB34DD">
            <w:pPr>
              <w:keepLines/>
              <w:overflowPunct w:val="0"/>
              <w:autoSpaceDE w:val="0"/>
              <w:autoSpaceDN w:val="0"/>
              <w:adjustRightInd w:val="0"/>
              <w:spacing w:after="0"/>
              <w:textAlignment w:val="baseline"/>
              <w:rPr>
                <w:ins w:id="2687" w:author="BigCREditor-RAN4#104-bis" w:date="2022-10-21T21:29:00Z"/>
                <w:rFonts w:ascii="Arial" w:eastAsia="Malgun Gothic" w:hAnsi="Arial"/>
                <w:sz w:val="18"/>
                <w:szCs w:val="18"/>
                <w:lang w:eastAsia="en-GB"/>
              </w:rPr>
            </w:pPr>
            <w:ins w:id="2688" w:author="BigCREditor-RAN4#104-bis" w:date="2022-10-21T21:29:00Z">
              <w:r w:rsidRPr="00020619">
                <w:rPr>
                  <w:rFonts w:ascii="Arial" w:hAnsi="Arial" w:cs="Arial"/>
                  <w:sz w:val="18"/>
                  <w:szCs w:val="18"/>
                  <w:lang w:eastAsia="en-GB"/>
                </w:rPr>
                <w:t>PDSCH_RB</w:t>
              </w:r>
            </w:ins>
          </w:p>
        </w:tc>
        <w:tc>
          <w:tcPr>
            <w:tcW w:w="1147" w:type="dxa"/>
            <w:tcBorders>
              <w:top w:val="nil"/>
              <w:bottom w:val="nil"/>
            </w:tcBorders>
            <w:shd w:val="clear" w:color="auto" w:fill="auto"/>
          </w:tcPr>
          <w:p w14:paraId="7D1A3172" w14:textId="77777777" w:rsidR="00041B91" w:rsidRPr="00020619" w:rsidRDefault="00041B91" w:rsidP="00BB34DD">
            <w:pPr>
              <w:keepLines/>
              <w:overflowPunct w:val="0"/>
              <w:autoSpaceDE w:val="0"/>
              <w:autoSpaceDN w:val="0"/>
              <w:adjustRightInd w:val="0"/>
              <w:spacing w:after="0"/>
              <w:jc w:val="center"/>
              <w:textAlignment w:val="baseline"/>
              <w:rPr>
                <w:ins w:id="2689" w:author="BigCREditor-RAN4#104-bis" w:date="2022-10-21T21:29:00Z"/>
                <w:rFonts w:ascii="Arial" w:eastAsia="Malgun Gothic" w:hAnsi="Arial"/>
                <w:sz w:val="18"/>
                <w:szCs w:val="18"/>
                <w:lang w:eastAsia="en-GB"/>
              </w:rPr>
            </w:pPr>
          </w:p>
        </w:tc>
        <w:tc>
          <w:tcPr>
            <w:tcW w:w="1396" w:type="dxa"/>
            <w:vMerge/>
            <w:shd w:val="clear" w:color="auto" w:fill="auto"/>
          </w:tcPr>
          <w:p w14:paraId="70E7D8A6" w14:textId="77777777" w:rsidR="00041B91" w:rsidRPr="00020619" w:rsidRDefault="00041B91" w:rsidP="00BB34DD">
            <w:pPr>
              <w:keepLines/>
              <w:overflowPunct w:val="0"/>
              <w:autoSpaceDE w:val="0"/>
              <w:autoSpaceDN w:val="0"/>
              <w:adjustRightInd w:val="0"/>
              <w:spacing w:after="0"/>
              <w:jc w:val="center"/>
              <w:textAlignment w:val="baseline"/>
              <w:rPr>
                <w:ins w:id="2690"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096F4A6D" w14:textId="77777777" w:rsidR="00041B91" w:rsidRPr="00020619" w:rsidRDefault="00041B91" w:rsidP="00BB34DD">
            <w:pPr>
              <w:keepLines/>
              <w:overflowPunct w:val="0"/>
              <w:autoSpaceDE w:val="0"/>
              <w:autoSpaceDN w:val="0"/>
              <w:adjustRightInd w:val="0"/>
              <w:spacing w:after="0"/>
              <w:jc w:val="center"/>
              <w:textAlignment w:val="baseline"/>
              <w:rPr>
                <w:ins w:id="2691" w:author="BigCREditor-RAN4#104-bis" w:date="2022-10-21T21:29:00Z"/>
                <w:rFonts w:ascii="Arial" w:eastAsia="Malgun Gothic" w:hAnsi="Arial"/>
                <w:sz w:val="18"/>
                <w:szCs w:val="18"/>
                <w:lang w:eastAsia="en-GB"/>
              </w:rPr>
            </w:pPr>
          </w:p>
        </w:tc>
      </w:tr>
      <w:tr w:rsidR="00041B91" w:rsidRPr="00020619" w14:paraId="084F72D0" w14:textId="77777777" w:rsidTr="00BB34DD">
        <w:trPr>
          <w:ins w:id="2692" w:author="BigCREditor-RAN4#104-bis" w:date="2022-10-21T21:29:00Z"/>
        </w:trPr>
        <w:tc>
          <w:tcPr>
            <w:tcW w:w="3019" w:type="dxa"/>
            <w:shd w:val="clear" w:color="auto" w:fill="auto"/>
          </w:tcPr>
          <w:p w14:paraId="09E42160" w14:textId="77777777" w:rsidR="00041B91" w:rsidRPr="00020619" w:rsidRDefault="00041B91" w:rsidP="00BB34DD">
            <w:pPr>
              <w:keepLines/>
              <w:overflowPunct w:val="0"/>
              <w:autoSpaceDE w:val="0"/>
              <w:autoSpaceDN w:val="0"/>
              <w:adjustRightInd w:val="0"/>
              <w:spacing w:after="0"/>
              <w:textAlignment w:val="baseline"/>
              <w:rPr>
                <w:ins w:id="2693" w:author="BigCREditor-RAN4#104-bis" w:date="2022-10-21T21:29:00Z"/>
                <w:rFonts w:ascii="Arial" w:eastAsia="Malgun Gothic" w:hAnsi="Arial"/>
                <w:sz w:val="18"/>
                <w:szCs w:val="18"/>
                <w:lang w:eastAsia="en-GB"/>
              </w:rPr>
            </w:pPr>
            <w:ins w:id="2694" w:author="BigCREditor-RAN4#104-bis" w:date="2022-10-21T21:29:00Z">
              <w:r w:rsidRPr="00020619">
                <w:rPr>
                  <w:rFonts w:ascii="Arial" w:hAnsi="Arial" w:cs="Arial"/>
                  <w:sz w:val="18"/>
                  <w:szCs w:val="18"/>
                  <w:lang w:eastAsia="en-GB"/>
                </w:rPr>
                <w:t>OCNG_RA</w:t>
              </w:r>
              <w:r w:rsidRPr="00020619">
                <w:rPr>
                  <w:rFonts w:ascii="Arial" w:eastAsia="Calibri" w:hAnsi="Arial" w:cs="Arial"/>
                  <w:sz w:val="18"/>
                  <w:szCs w:val="18"/>
                  <w:vertAlign w:val="superscript"/>
                  <w:lang w:eastAsia="en-GB"/>
                </w:rPr>
                <w:t>Note3</w:t>
              </w:r>
            </w:ins>
          </w:p>
        </w:tc>
        <w:tc>
          <w:tcPr>
            <w:tcW w:w="1147" w:type="dxa"/>
            <w:tcBorders>
              <w:top w:val="nil"/>
              <w:bottom w:val="nil"/>
            </w:tcBorders>
            <w:shd w:val="clear" w:color="auto" w:fill="auto"/>
          </w:tcPr>
          <w:p w14:paraId="0FE109EA" w14:textId="77777777" w:rsidR="00041B91" w:rsidRPr="00020619" w:rsidRDefault="00041B91" w:rsidP="00BB34DD">
            <w:pPr>
              <w:keepLines/>
              <w:overflowPunct w:val="0"/>
              <w:autoSpaceDE w:val="0"/>
              <w:autoSpaceDN w:val="0"/>
              <w:adjustRightInd w:val="0"/>
              <w:spacing w:after="0"/>
              <w:jc w:val="center"/>
              <w:textAlignment w:val="baseline"/>
              <w:rPr>
                <w:ins w:id="2695" w:author="BigCREditor-RAN4#104-bis" w:date="2022-10-21T21:29:00Z"/>
                <w:rFonts w:ascii="Arial" w:eastAsia="Malgun Gothic" w:hAnsi="Arial"/>
                <w:sz w:val="18"/>
                <w:szCs w:val="18"/>
                <w:lang w:eastAsia="en-GB"/>
              </w:rPr>
            </w:pPr>
          </w:p>
        </w:tc>
        <w:tc>
          <w:tcPr>
            <w:tcW w:w="1396" w:type="dxa"/>
            <w:vMerge/>
            <w:shd w:val="clear" w:color="auto" w:fill="auto"/>
          </w:tcPr>
          <w:p w14:paraId="474605A9" w14:textId="77777777" w:rsidR="00041B91" w:rsidRPr="00020619" w:rsidRDefault="00041B91" w:rsidP="00BB34DD">
            <w:pPr>
              <w:keepLines/>
              <w:overflowPunct w:val="0"/>
              <w:autoSpaceDE w:val="0"/>
              <w:autoSpaceDN w:val="0"/>
              <w:adjustRightInd w:val="0"/>
              <w:spacing w:after="0"/>
              <w:jc w:val="center"/>
              <w:textAlignment w:val="baseline"/>
              <w:rPr>
                <w:ins w:id="2696" w:author="BigCREditor-RAN4#104-bis" w:date="2022-10-21T21:29:00Z"/>
                <w:rFonts w:ascii="Arial" w:eastAsia="Malgun Gothic" w:hAnsi="Arial"/>
                <w:sz w:val="18"/>
                <w:szCs w:val="18"/>
                <w:lang w:eastAsia="en-GB"/>
              </w:rPr>
            </w:pPr>
          </w:p>
        </w:tc>
        <w:tc>
          <w:tcPr>
            <w:tcW w:w="4077" w:type="dxa"/>
            <w:gridSpan w:val="2"/>
            <w:tcBorders>
              <w:top w:val="nil"/>
              <w:bottom w:val="nil"/>
            </w:tcBorders>
            <w:shd w:val="clear" w:color="auto" w:fill="auto"/>
          </w:tcPr>
          <w:p w14:paraId="64541250" w14:textId="77777777" w:rsidR="00041B91" w:rsidRPr="00020619" w:rsidRDefault="00041B91" w:rsidP="00BB34DD">
            <w:pPr>
              <w:keepLines/>
              <w:overflowPunct w:val="0"/>
              <w:autoSpaceDE w:val="0"/>
              <w:autoSpaceDN w:val="0"/>
              <w:adjustRightInd w:val="0"/>
              <w:spacing w:after="0"/>
              <w:jc w:val="center"/>
              <w:textAlignment w:val="baseline"/>
              <w:rPr>
                <w:ins w:id="2697" w:author="BigCREditor-RAN4#104-bis" w:date="2022-10-21T21:29:00Z"/>
                <w:rFonts w:ascii="Arial" w:eastAsia="Malgun Gothic" w:hAnsi="Arial"/>
                <w:sz w:val="18"/>
                <w:szCs w:val="18"/>
                <w:lang w:eastAsia="en-GB"/>
              </w:rPr>
            </w:pPr>
          </w:p>
        </w:tc>
      </w:tr>
      <w:tr w:rsidR="00041B91" w:rsidRPr="00020619" w14:paraId="757CC57F" w14:textId="77777777" w:rsidTr="00BB34DD">
        <w:trPr>
          <w:ins w:id="2698" w:author="BigCREditor-RAN4#104-bis" w:date="2022-10-21T21:29:00Z"/>
        </w:trPr>
        <w:tc>
          <w:tcPr>
            <w:tcW w:w="3019" w:type="dxa"/>
            <w:shd w:val="clear" w:color="auto" w:fill="auto"/>
          </w:tcPr>
          <w:p w14:paraId="6AF450AE" w14:textId="77777777" w:rsidR="00041B91" w:rsidRPr="00020619" w:rsidRDefault="00041B91" w:rsidP="00BB34DD">
            <w:pPr>
              <w:keepLines/>
              <w:overflowPunct w:val="0"/>
              <w:autoSpaceDE w:val="0"/>
              <w:autoSpaceDN w:val="0"/>
              <w:adjustRightInd w:val="0"/>
              <w:spacing w:after="0"/>
              <w:textAlignment w:val="baseline"/>
              <w:rPr>
                <w:ins w:id="2699" w:author="BigCREditor-RAN4#104-bis" w:date="2022-10-21T21:29:00Z"/>
                <w:rFonts w:ascii="Arial" w:eastAsia="Malgun Gothic" w:hAnsi="Arial"/>
                <w:sz w:val="18"/>
                <w:szCs w:val="18"/>
                <w:lang w:eastAsia="en-GB"/>
              </w:rPr>
            </w:pPr>
            <w:ins w:id="2700" w:author="BigCREditor-RAN4#104-bis" w:date="2022-10-21T21:29:00Z">
              <w:r w:rsidRPr="00020619">
                <w:rPr>
                  <w:rFonts w:ascii="Arial" w:hAnsi="Arial" w:cs="Arial"/>
                  <w:sz w:val="18"/>
                  <w:szCs w:val="18"/>
                  <w:lang w:eastAsia="en-GB"/>
                </w:rPr>
                <w:t>OCNG_RB</w:t>
              </w:r>
              <w:r w:rsidRPr="00020619">
                <w:rPr>
                  <w:rFonts w:ascii="Arial" w:eastAsia="Calibri" w:hAnsi="Arial" w:cs="Arial"/>
                  <w:sz w:val="18"/>
                  <w:szCs w:val="18"/>
                  <w:vertAlign w:val="superscript"/>
                  <w:lang w:eastAsia="en-GB"/>
                </w:rPr>
                <w:t>Note3</w:t>
              </w:r>
            </w:ins>
          </w:p>
        </w:tc>
        <w:tc>
          <w:tcPr>
            <w:tcW w:w="1147" w:type="dxa"/>
            <w:tcBorders>
              <w:top w:val="nil"/>
            </w:tcBorders>
            <w:shd w:val="clear" w:color="auto" w:fill="auto"/>
          </w:tcPr>
          <w:p w14:paraId="39C8091D" w14:textId="77777777" w:rsidR="00041B91" w:rsidRPr="00020619" w:rsidRDefault="00041B91" w:rsidP="00BB34DD">
            <w:pPr>
              <w:keepLines/>
              <w:overflowPunct w:val="0"/>
              <w:autoSpaceDE w:val="0"/>
              <w:autoSpaceDN w:val="0"/>
              <w:adjustRightInd w:val="0"/>
              <w:spacing w:after="0"/>
              <w:jc w:val="center"/>
              <w:textAlignment w:val="baseline"/>
              <w:rPr>
                <w:ins w:id="2701" w:author="BigCREditor-RAN4#104-bis" w:date="2022-10-21T21:29:00Z"/>
                <w:rFonts w:ascii="Arial" w:eastAsia="Malgun Gothic" w:hAnsi="Arial"/>
                <w:sz w:val="18"/>
                <w:szCs w:val="18"/>
                <w:lang w:eastAsia="en-GB"/>
              </w:rPr>
            </w:pPr>
          </w:p>
        </w:tc>
        <w:tc>
          <w:tcPr>
            <w:tcW w:w="1396" w:type="dxa"/>
            <w:vMerge/>
            <w:shd w:val="clear" w:color="auto" w:fill="auto"/>
          </w:tcPr>
          <w:p w14:paraId="4A127893" w14:textId="77777777" w:rsidR="00041B91" w:rsidRPr="00020619" w:rsidRDefault="00041B91" w:rsidP="00BB34DD">
            <w:pPr>
              <w:keepLines/>
              <w:overflowPunct w:val="0"/>
              <w:autoSpaceDE w:val="0"/>
              <w:autoSpaceDN w:val="0"/>
              <w:adjustRightInd w:val="0"/>
              <w:spacing w:after="0"/>
              <w:jc w:val="center"/>
              <w:textAlignment w:val="baseline"/>
              <w:rPr>
                <w:ins w:id="2702" w:author="BigCREditor-RAN4#104-bis" w:date="2022-10-21T21:29:00Z"/>
                <w:rFonts w:ascii="Arial" w:eastAsia="Malgun Gothic" w:hAnsi="Arial"/>
                <w:sz w:val="18"/>
                <w:szCs w:val="18"/>
                <w:lang w:eastAsia="en-GB"/>
              </w:rPr>
            </w:pPr>
          </w:p>
        </w:tc>
        <w:tc>
          <w:tcPr>
            <w:tcW w:w="4077" w:type="dxa"/>
            <w:gridSpan w:val="2"/>
            <w:tcBorders>
              <w:top w:val="nil"/>
            </w:tcBorders>
            <w:shd w:val="clear" w:color="auto" w:fill="auto"/>
          </w:tcPr>
          <w:p w14:paraId="41A86D7A" w14:textId="77777777" w:rsidR="00041B91" w:rsidRPr="00020619" w:rsidRDefault="00041B91" w:rsidP="00BB34DD">
            <w:pPr>
              <w:keepLines/>
              <w:overflowPunct w:val="0"/>
              <w:autoSpaceDE w:val="0"/>
              <w:autoSpaceDN w:val="0"/>
              <w:adjustRightInd w:val="0"/>
              <w:spacing w:after="0"/>
              <w:jc w:val="center"/>
              <w:textAlignment w:val="baseline"/>
              <w:rPr>
                <w:ins w:id="2703" w:author="BigCREditor-RAN4#104-bis" w:date="2022-10-21T21:29:00Z"/>
                <w:rFonts w:ascii="Arial" w:eastAsia="Malgun Gothic" w:hAnsi="Arial"/>
                <w:sz w:val="18"/>
                <w:szCs w:val="18"/>
                <w:lang w:eastAsia="en-GB"/>
              </w:rPr>
            </w:pPr>
          </w:p>
        </w:tc>
      </w:tr>
      <w:tr w:rsidR="00041B91" w:rsidRPr="00020619" w14:paraId="6145670C" w14:textId="77777777" w:rsidTr="00BB34DD">
        <w:trPr>
          <w:ins w:id="2704" w:author="BigCREditor-RAN4#104-bis" w:date="2022-10-21T21:29:00Z"/>
        </w:trPr>
        <w:tc>
          <w:tcPr>
            <w:tcW w:w="3019" w:type="dxa"/>
            <w:shd w:val="clear" w:color="auto" w:fill="auto"/>
            <w:vAlign w:val="center"/>
          </w:tcPr>
          <w:p w14:paraId="4EB193B8" w14:textId="77777777" w:rsidR="00041B91" w:rsidRPr="00020619" w:rsidRDefault="00041B91" w:rsidP="00BB34DD">
            <w:pPr>
              <w:keepLines/>
              <w:overflowPunct w:val="0"/>
              <w:autoSpaceDE w:val="0"/>
              <w:autoSpaceDN w:val="0"/>
              <w:adjustRightInd w:val="0"/>
              <w:spacing w:after="0"/>
              <w:textAlignment w:val="baseline"/>
              <w:rPr>
                <w:ins w:id="2705" w:author="BigCREditor-RAN4#104-bis" w:date="2022-10-21T21:29:00Z"/>
                <w:rFonts w:ascii="Arial" w:eastAsia="Malgun Gothic" w:hAnsi="Arial" w:cs="Arial"/>
                <w:sz w:val="18"/>
                <w:szCs w:val="18"/>
                <w:vertAlign w:val="superscript"/>
                <w:lang w:eastAsia="en-GB"/>
              </w:rPr>
            </w:pPr>
            <w:ins w:id="2706" w:author="BigCREditor-RAN4#104-bis" w:date="2022-10-21T21:29:00Z">
              <w:r w:rsidRPr="00020619">
                <w:rPr>
                  <w:rFonts w:ascii="Arial" w:eastAsia="Calibri" w:hAnsi="Arial" w:cs="Arial"/>
                  <w:sz w:val="18"/>
                  <w:szCs w:val="18"/>
                  <w:lang w:eastAsia="en-GB"/>
                </w:rPr>
                <w:t>N</w:t>
              </w:r>
              <w:r w:rsidRPr="00020619">
                <w:rPr>
                  <w:rFonts w:ascii="Arial" w:eastAsia="Calibri" w:hAnsi="Arial" w:cs="Arial"/>
                  <w:sz w:val="18"/>
                  <w:szCs w:val="18"/>
                  <w:vertAlign w:val="subscript"/>
                  <w:lang w:eastAsia="en-GB"/>
                </w:rPr>
                <w:t>oc</w:t>
              </w:r>
              <w:r w:rsidRPr="00020619">
                <w:rPr>
                  <w:rFonts w:ascii="Arial" w:eastAsia="Calibri" w:hAnsi="Arial" w:cs="Arial"/>
                  <w:sz w:val="18"/>
                  <w:szCs w:val="18"/>
                  <w:vertAlign w:val="superscript"/>
                  <w:lang w:eastAsia="en-GB"/>
                </w:rPr>
                <w:t>Note4</w:t>
              </w:r>
            </w:ins>
          </w:p>
        </w:tc>
        <w:tc>
          <w:tcPr>
            <w:tcW w:w="1147" w:type="dxa"/>
            <w:shd w:val="clear" w:color="auto" w:fill="auto"/>
          </w:tcPr>
          <w:p w14:paraId="0D7CD9FB" w14:textId="77777777" w:rsidR="00041B91" w:rsidRPr="00020619" w:rsidRDefault="00041B91" w:rsidP="00BB34DD">
            <w:pPr>
              <w:keepLines/>
              <w:overflowPunct w:val="0"/>
              <w:autoSpaceDE w:val="0"/>
              <w:autoSpaceDN w:val="0"/>
              <w:adjustRightInd w:val="0"/>
              <w:spacing w:after="0"/>
              <w:jc w:val="center"/>
              <w:textAlignment w:val="baseline"/>
              <w:rPr>
                <w:ins w:id="2707" w:author="BigCREditor-RAN4#104-bis" w:date="2022-10-21T21:29:00Z"/>
                <w:rFonts w:ascii="Arial" w:eastAsia="Malgun Gothic" w:hAnsi="Arial"/>
                <w:sz w:val="18"/>
                <w:szCs w:val="18"/>
                <w:lang w:eastAsia="en-GB"/>
              </w:rPr>
            </w:pPr>
            <w:ins w:id="2708" w:author="BigCREditor-RAN4#104-bis" w:date="2022-10-21T21:29:00Z">
              <w:r w:rsidRPr="00020619">
                <w:rPr>
                  <w:rFonts w:ascii="Arial" w:eastAsia="Malgun Gothic" w:hAnsi="Arial"/>
                  <w:sz w:val="18"/>
                  <w:szCs w:val="18"/>
                  <w:lang w:eastAsia="en-GB"/>
                </w:rPr>
                <w:t>dBm/15kHz</w:t>
              </w:r>
            </w:ins>
          </w:p>
        </w:tc>
        <w:tc>
          <w:tcPr>
            <w:tcW w:w="1396" w:type="dxa"/>
          </w:tcPr>
          <w:p w14:paraId="09C32763" w14:textId="77777777" w:rsidR="00041B91" w:rsidRPr="00020619" w:rsidRDefault="00041B91" w:rsidP="00BB34DD">
            <w:pPr>
              <w:keepLines/>
              <w:overflowPunct w:val="0"/>
              <w:autoSpaceDE w:val="0"/>
              <w:autoSpaceDN w:val="0"/>
              <w:adjustRightInd w:val="0"/>
              <w:spacing w:after="0"/>
              <w:jc w:val="center"/>
              <w:textAlignment w:val="baseline"/>
              <w:rPr>
                <w:ins w:id="2709" w:author="BigCREditor-RAN4#104-bis" w:date="2022-10-21T21:29:00Z"/>
                <w:rFonts w:ascii="Arial" w:eastAsia="Malgun Gothic" w:hAnsi="Arial"/>
                <w:sz w:val="18"/>
                <w:szCs w:val="18"/>
                <w:lang w:eastAsia="en-GB"/>
              </w:rPr>
            </w:pPr>
            <w:ins w:id="2710"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4077" w:type="dxa"/>
            <w:gridSpan w:val="2"/>
            <w:shd w:val="clear" w:color="auto" w:fill="auto"/>
          </w:tcPr>
          <w:p w14:paraId="1ECAB318" w14:textId="77777777" w:rsidR="00041B91" w:rsidRPr="00020619" w:rsidRDefault="00041B91" w:rsidP="00BB34DD">
            <w:pPr>
              <w:keepLines/>
              <w:overflowPunct w:val="0"/>
              <w:autoSpaceDE w:val="0"/>
              <w:autoSpaceDN w:val="0"/>
              <w:adjustRightInd w:val="0"/>
              <w:spacing w:after="0"/>
              <w:jc w:val="center"/>
              <w:textAlignment w:val="baseline"/>
              <w:rPr>
                <w:ins w:id="2711" w:author="BigCREditor-RAN4#104-bis" w:date="2022-10-21T21:29:00Z"/>
                <w:rFonts w:ascii="Arial" w:eastAsia="Malgun Gothic" w:hAnsi="Arial"/>
                <w:sz w:val="18"/>
                <w:szCs w:val="18"/>
                <w:lang w:eastAsia="en-GB"/>
              </w:rPr>
            </w:pPr>
            <w:ins w:id="2712" w:author="BigCREditor-RAN4#104-bis" w:date="2022-10-21T21:29:00Z">
              <w:r w:rsidRPr="00020619">
                <w:rPr>
                  <w:rFonts w:ascii="Arial" w:eastAsia="Malgun Gothic" w:hAnsi="Arial"/>
                  <w:sz w:val="18"/>
                  <w:szCs w:val="18"/>
                  <w:lang w:eastAsia="en-GB"/>
                </w:rPr>
                <w:t>-104</w:t>
              </w:r>
            </w:ins>
          </w:p>
        </w:tc>
      </w:tr>
      <w:tr w:rsidR="00041B91" w:rsidRPr="00020619" w14:paraId="78A5B122" w14:textId="77777777" w:rsidTr="00BB34DD">
        <w:trPr>
          <w:ins w:id="2713" w:author="BigCREditor-RAN4#104-bis" w:date="2022-10-21T21:29:00Z"/>
        </w:trPr>
        <w:tc>
          <w:tcPr>
            <w:tcW w:w="3019" w:type="dxa"/>
            <w:shd w:val="clear" w:color="auto" w:fill="auto"/>
            <w:vAlign w:val="center"/>
          </w:tcPr>
          <w:p w14:paraId="3E8F3491" w14:textId="77777777" w:rsidR="00041B91" w:rsidRPr="00020619" w:rsidRDefault="00041B91" w:rsidP="00BB34DD">
            <w:pPr>
              <w:keepLines/>
              <w:overflowPunct w:val="0"/>
              <w:autoSpaceDE w:val="0"/>
              <w:autoSpaceDN w:val="0"/>
              <w:adjustRightInd w:val="0"/>
              <w:spacing w:after="0"/>
              <w:textAlignment w:val="baseline"/>
              <w:rPr>
                <w:ins w:id="2714" w:author="BigCREditor-RAN4#104-bis" w:date="2022-10-21T21:29:00Z"/>
                <w:rFonts w:ascii="Arial" w:eastAsia="Calibri" w:hAnsi="Arial" w:cs="Arial"/>
                <w:i/>
                <w:sz w:val="18"/>
                <w:szCs w:val="18"/>
                <w:vertAlign w:val="superscript"/>
                <w:lang w:eastAsia="en-GB"/>
              </w:rPr>
            </w:pPr>
            <w:proofErr w:type="spellStart"/>
            <w:ins w:id="2715" w:author="BigCREditor-RAN4#104-bis" w:date="2022-10-21T21:29:00Z">
              <w:r w:rsidRPr="00020619">
                <w:rPr>
                  <w:rFonts w:ascii="Arial" w:eastAsia="Calibri" w:hAnsi="Arial" w:cs="Arial"/>
                  <w:sz w:val="18"/>
                  <w:szCs w:val="18"/>
                  <w:lang w:eastAsia="en-GB"/>
                </w:rPr>
                <w:t>Ê</w:t>
              </w:r>
              <w:r w:rsidRPr="00020619">
                <w:rPr>
                  <w:rFonts w:ascii="Arial" w:eastAsia="Calibri" w:hAnsi="Arial" w:cs="Arial"/>
                  <w:sz w:val="18"/>
                  <w:szCs w:val="18"/>
                  <w:vertAlign w:val="subscript"/>
                  <w:lang w:eastAsia="en-GB"/>
                </w:rPr>
                <w:t>s</w:t>
              </w:r>
              <w:proofErr w:type="spellEnd"/>
              <w:r w:rsidRPr="00020619">
                <w:rPr>
                  <w:rFonts w:ascii="Arial" w:eastAsia="Calibri" w:hAnsi="Arial" w:cs="Arial"/>
                  <w:sz w:val="18"/>
                  <w:szCs w:val="18"/>
                  <w:lang w:eastAsia="en-GB"/>
                </w:rPr>
                <w:t>/</w:t>
              </w:r>
              <w:proofErr w:type="spellStart"/>
              <w:r w:rsidRPr="00020619">
                <w:rPr>
                  <w:rFonts w:ascii="Arial" w:eastAsia="Calibri" w:hAnsi="Arial" w:cs="Arial"/>
                  <w:sz w:val="18"/>
                  <w:szCs w:val="18"/>
                  <w:lang w:eastAsia="en-GB"/>
                </w:rPr>
                <w:t>N</w:t>
              </w:r>
              <w:r w:rsidRPr="00020619">
                <w:rPr>
                  <w:rFonts w:ascii="Arial" w:eastAsia="Calibri" w:hAnsi="Arial" w:cs="Arial"/>
                  <w:sz w:val="18"/>
                  <w:szCs w:val="18"/>
                  <w:vertAlign w:val="subscript"/>
                  <w:lang w:eastAsia="en-GB"/>
                </w:rPr>
                <w:t>oc</w:t>
              </w:r>
              <w:proofErr w:type="spellEnd"/>
            </w:ins>
          </w:p>
        </w:tc>
        <w:tc>
          <w:tcPr>
            <w:tcW w:w="1147" w:type="dxa"/>
            <w:shd w:val="clear" w:color="auto" w:fill="auto"/>
          </w:tcPr>
          <w:p w14:paraId="16E06629" w14:textId="77777777" w:rsidR="00041B91" w:rsidRPr="00020619" w:rsidRDefault="00041B91" w:rsidP="00BB34DD">
            <w:pPr>
              <w:keepLines/>
              <w:overflowPunct w:val="0"/>
              <w:autoSpaceDE w:val="0"/>
              <w:autoSpaceDN w:val="0"/>
              <w:adjustRightInd w:val="0"/>
              <w:spacing w:after="0"/>
              <w:jc w:val="center"/>
              <w:textAlignment w:val="baseline"/>
              <w:rPr>
                <w:ins w:id="2716" w:author="BigCREditor-RAN4#104-bis" w:date="2022-10-21T21:29:00Z"/>
                <w:rFonts w:ascii="Arial" w:eastAsia="Malgun Gothic" w:hAnsi="Arial"/>
                <w:sz w:val="18"/>
                <w:szCs w:val="18"/>
                <w:lang w:eastAsia="en-GB"/>
              </w:rPr>
            </w:pPr>
            <w:ins w:id="2717" w:author="BigCREditor-RAN4#104-bis" w:date="2022-10-21T21:29:00Z">
              <w:r w:rsidRPr="00020619">
                <w:rPr>
                  <w:rFonts w:ascii="Arial" w:eastAsia="Malgun Gothic" w:hAnsi="Arial"/>
                  <w:sz w:val="18"/>
                  <w:szCs w:val="18"/>
                  <w:lang w:eastAsia="en-GB"/>
                </w:rPr>
                <w:t>dB</w:t>
              </w:r>
            </w:ins>
          </w:p>
        </w:tc>
        <w:tc>
          <w:tcPr>
            <w:tcW w:w="1396" w:type="dxa"/>
          </w:tcPr>
          <w:p w14:paraId="39BBF14F" w14:textId="77777777" w:rsidR="00041B91" w:rsidRPr="00020619" w:rsidRDefault="00041B91" w:rsidP="00BB34DD">
            <w:pPr>
              <w:keepLines/>
              <w:overflowPunct w:val="0"/>
              <w:autoSpaceDE w:val="0"/>
              <w:autoSpaceDN w:val="0"/>
              <w:adjustRightInd w:val="0"/>
              <w:spacing w:after="0"/>
              <w:jc w:val="center"/>
              <w:textAlignment w:val="baseline"/>
              <w:rPr>
                <w:ins w:id="2718" w:author="BigCREditor-RAN4#104-bis" w:date="2022-10-21T21:29:00Z"/>
                <w:rFonts w:ascii="Arial" w:eastAsia="Malgun Gothic" w:hAnsi="Arial"/>
                <w:sz w:val="18"/>
                <w:szCs w:val="18"/>
                <w:lang w:eastAsia="en-GB"/>
              </w:rPr>
            </w:pPr>
            <w:ins w:id="2719"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185" w:type="dxa"/>
            <w:shd w:val="clear" w:color="auto" w:fill="auto"/>
          </w:tcPr>
          <w:p w14:paraId="7A25494C" w14:textId="77777777" w:rsidR="00041B91" w:rsidRPr="00020619" w:rsidRDefault="00041B91" w:rsidP="00BB34DD">
            <w:pPr>
              <w:keepLines/>
              <w:overflowPunct w:val="0"/>
              <w:autoSpaceDE w:val="0"/>
              <w:autoSpaceDN w:val="0"/>
              <w:adjustRightInd w:val="0"/>
              <w:spacing w:after="0"/>
              <w:jc w:val="center"/>
              <w:textAlignment w:val="baseline"/>
              <w:rPr>
                <w:ins w:id="2720" w:author="BigCREditor-RAN4#104-bis" w:date="2022-10-21T21:29:00Z"/>
                <w:rFonts w:ascii="Arial" w:eastAsia="Malgun Gothic" w:hAnsi="Arial"/>
                <w:sz w:val="18"/>
                <w:szCs w:val="18"/>
                <w:lang w:eastAsia="en-GB"/>
              </w:rPr>
            </w:pPr>
            <w:ins w:id="2721" w:author="BigCREditor-RAN4#104-bis" w:date="2022-10-21T21:29:00Z">
              <w:r w:rsidRPr="00020619">
                <w:rPr>
                  <w:rFonts w:ascii="Arial" w:eastAsia="Malgun Gothic" w:hAnsi="Arial"/>
                  <w:sz w:val="18"/>
                  <w:szCs w:val="18"/>
                  <w:lang w:eastAsia="en-GB"/>
                </w:rPr>
                <w:t>17</w:t>
              </w:r>
            </w:ins>
          </w:p>
        </w:tc>
        <w:tc>
          <w:tcPr>
            <w:tcW w:w="1892" w:type="dxa"/>
            <w:shd w:val="clear" w:color="auto" w:fill="auto"/>
          </w:tcPr>
          <w:p w14:paraId="0379F481" w14:textId="77777777" w:rsidR="00041B91" w:rsidRPr="00020619" w:rsidRDefault="00041B91" w:rsidP="00BB34DD">
            <w:pPr>
              <w:keepLines/>
              <w:overflowPunct w:val="0"/>
              <w:autoSpaceDE w:val="0"/>
              <w:autoSpaceDN w:val="0"/>
              <w:adjustRightInd w:val="0"/>
              <w:spacing w:after="0"/>
              <w:jc w:val="center"/>
              <w:textAlignment w:val="baseline"/>
              <w:rPr>
                <w:ins w:id="2722" w:author="BigCREditor-RAN4#104-bis" w:date="2022-10-21T21:29:00Z"/>
                <w:rFonts w:ascii="Arial" w:eastAsia="Malgun Gothic" w:hAnsi="Arial"/>
                <w:sz w:val="18"/>
                <w:szCs w:val="18"/>
                <w:lang w:eastAsia="en-GB"/>
              </w:rPr>
            </w:pPr>
            <w:ins w:id="2723" w:author="BigCREditor-RAN4#104-bis" w:date="2022-10-21T21:29:00Z">
              <w:r w:rsidRPr="00020619">
                <w:rPr>
                  <w:rFonts w:ascii="Arial" w:eastAsia="Malgun Gothic" w:hAnsi="Arial"/>
                  <w:sz w:val="18"/>
                  <w:szCs w:val="18"/>
                  <w:lang w:eastAsia="en-GB"/>
                </w:rPr>
                <w:t>17</w:t>
              </w:r>
            </w:ins>
          </w:p>
        </w:tc>
      </w:tr>
      <w:tr w:rsidR="00041B91" w:rsidRPr="00020619" w14:paraId="3FAC455E" w14:textId="77777777" w:rsidTr="00BB34DD">
        <w:trPr>
          <w:ins w:id="2724" w:author="BigCREditor-RAN4#104-bis" w:date="2022-10-21T21:29:00Z"/>
        </w:trPr>
        <w:tc>
          <w:tcPr>
            <w:tcW w:w="3019" w:type="dxa"/>
            <w:shd w:val="clear" w:color="auto" w:fill="auto"/>
            <w:vAlign w:val="center"/>
          </w:tcPr>
          <w:p w14:paraId="07894F01" w14:textId="77777777" w:rsidR="00041B91" w:rsidRPr="00020619" w:rsidRDefault="00041B91" w:rsidP="00BB34DD">
            <w:pPr>
              <w:keepLines/>
              <w:overflowPunct w:val="0"/>
              <w:autoSpaceDE w:val="0"/>
              <w:autoSpaceDN w:val="0"/>
              <w:adjustRightInd w:val="0"/>
              <w:spacing w:after="0"/>
              <w:textAlignment w:val="baseline"/>
              <w:rPr>
                <w:ins w:id="2725" w:author="BigCREditor-RAN4#104-bis" w:date="2022-10-21T21:29:00Z"/>
                <w:rFonts w:ascii="Arial" w:eastAsia="Calibri" w:hAnsi="Arial" w:cs="Arial"/>
                <w:sz w:val="18"/>
                <w:szCs w:val="18"/>
                <w:vertAlign w:val="superscript"/>
                <w:lang w:eastAsia="en-GB"/>
              </w:rPr>
            </w:pPr>
            <w:proofErr w:type="spellStart"/>
            <w:ins w:id="2726" w:author="BigCREditor-RAN4#104-bis" w:date="2022-10-21T21:29:00Z">
              <w:r w:rsidRPr="00020619">
                <w:rPr>
                  <w:rFonts w:ascii="Arial" w:eastAsia="Calibri" w:hAnsi="Arial" w:cs="Arial"/>
                  <w:sz w:val="18"/>
                  <w:szCs w:val="18"/>
                  <w:lang w:eastAsia="en-GB"/>
                </w:rPr>
                <w:t>Ê</w:t>
              </w:r>
              <w:r w:rsidRPr="00020619">
                <w:rPr>
                  <w:rFonts w:ascii="Arial" w:eastAsia="Calibri" w:hAnsi="Arial" w:cs="Arial"/>
                  <w:sz w:val="18"/>
                  <w:szCs w:val="18"/>
                  <w:vertAlign w:val="subscript"/>
                  <w:lang w:eastAsia="en-GB"/>
                </w:rPr>
                <w:t>s</w:t>
              </w:r>
              <w:proofErr w:type="spellEnd"/>
              <w:r w:rsidRPr="00020619">
                <w:rPr>
                  <w:rFonts w:ascii="Arial" w:eastAsia="Calibri" w:hAnsi="Arial" w:cs="Arial"/>
                  <w:sz w:val="18"/>
                  <w:szCs w:val="18"/>
                  <w:lang w:eastAsia="en-GB"/>
                </w:rPr>
                <w:t>/I</w:t>
              </w:r>
              <w:r w:rsidRPr="00020619">
                <w:rPr>
                  <w:rFonts w:ascii="Arial" w:eastAsia="Calibri" w:hAnsi="Arial" w:cs="Arial"/>
                  <w:sz w:val="18"/>
                  <w:szCs w:val="18"/>
                  <w:vertAlign w:val="subscript"/>
                  <w:lang w:eastAsia="en-GB"/>
                </w:rPr>
                <w:t>ot</w:t>
              </w:r>
              <w:r w:rsidRPr="00020619">
                <w:rPr>
                  <w:rFonts w:ascii="Arial" w:eastAsia="Calibri" w:hAnsi="Arial" w:cs="Arial"/>
                  <w:sz w:val="18"/>
                  <w:szCs w:val="18"/>
                  <w:vertAlign w:val="superscript"/>
                  <w:lang w:eastAsia="en-GB"/>
                </w:rPr>
                <w:t>Note5</w:t>
              </w:r>
            </w:ins>
          </w:p>
        </w:tc>
        <w:tc>
          <w:tcPr>
            <w:tcW w:w="1147" w:type="dxa"/>
            <w:shd w:val="clear" w:color="auto" w:fill="auto"/>
          </w:tcPr>
          <w:p w14:paraId="39A89156" w14:textId="77777777" w:rsidR="00041B91" w:rsidRPr="00020619" w:rsidRDefault="00041B91" w:rsidP="00BB34DD">
            <w:pPr>
              <w:keepLines/>
              <w:overflowPunct w:val="0"/>
              <w:autoSpaceDE w:val="0"/>
              <w:autoSpaceDN w:val="0"/>
              <w:adjustRightInd w:val="0"/>
              <w:spacing w:after="0"/>
              <w:jc w:val="center"/>
              <w:textAlignment w:val="baseline"/>
              <w:rPr>
                <w:ins w:id="2727" w:author="BigCREditor-RAN4#104-bis" w:date="2022-10-21T21:29:00Z"/>
                <w:rFonts w:ascii="Arial" w:eastAsia="Malgun Gothic" w:hAnsi="Arial"/>
                <w:sz w:val="18"/>
                <w:szCs w:val="18"/>
                <w:lang w:eastAsia="en-GB"/>
              </w:rPr>
            </w:pPr>
            <w:ins w:id="2728" w:author="BigCREditor-RAN4#104-bis" w:date="2022-10-21T21:29:00Z">
              <w:r w:rsidRPr="00020619">
                <w:rPr>
                  <w:rFonts w:ascii="Arial" w:eastAsia="Malgun Gothic" w:hAnsi="Arial"/>
                  <w:sz w:val="18"/>
                  <w:szCs w:val="18"/>
                  <w:lang w:eastAsia="en-GB"/>
                </w:rPr>
                <w:t>dB</w:t>
              </w:r>
            </w:ins>
          </w:p>
        </w:tc>
        <w:tc>
          <w:tcPr>
            <w:tcW w:w="1396" w:type="dxa"/>
          </w:tcPr>
          <w:p w14:paraId="12DC5E05" w14:textId="77777777" w:rsidR="00041B91" w:rsidRPr="00020619" w:rsidRDefault="00041B91" w:rsidP="00BB34DD">
            <w:pPr>
              <w:keepLines/>
              <w:overflowPunct w:val="0"/>
              <w:autoSpaceDE w:val="0"/>
              <w:autoSpaceDN w:val="0"/>
              <w:adjustRightInd w:val="0"/>
              <w:spacing w:after="0"/>
              <w:jc w:val="center"/>
              <w:textAlignment w:val="baseline"/>
              <w:rPr>
                <w:ins w:id="2729" w:author="BigCREditor-RAN4#104-bis" w:date="2022-10-21T21:29:00Z"/>
                <w:rFonts w:ascii="Arial" w:eastAsia="Malgun Gothic" w:hAnsi="Arial"/>
                <w:sz w:val="18"/>
                <w:szCs w:val="18"/>
                <w:lang w:eastAsia="en-GB"/>
              </w:rPr>
            </w:pPr>
            <w:ins w:id="2730"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185" w:type="dxa"/>
            <w:shd w:val="clear" w:color="auto" w:fill="auto"/>
          </w:tcPr>
          <w:p w14:paraId="2B0FAE20" w14:textId="77777777" w:rsidR="00041B91" w:rsidRPr="00020619" w:rsidRDefault="00041B91" w:rsidP="00BB34DD">
            <w:pPr>
              <w:keepLines/>
              <w:overflowPunct w:val="0"/>
              <w:autoSpaceDE w:val="0"/>
              <w:autoSpaceDN w:val="0"/>
              <w:adjustRightInd w:val="0"/>
              <w:spacing w:after="0"/>
              <w:jc w:val="center"/>
              <w:textAlignment w:val="baseline"/>
              <w:rPr>
                <w:ins w:id="2731" w:author="BigCREditor-RAN4#104-bis" w:date="2022-10-21T21:29:00Z"/>
                <w:rFonts w:ascii="Arial" w:eastAsia="Malgun Gothic" w:hAnsi="Arial"/>
                <w:sz w:val="18"/>
                <w:szCs w:val="18"/>
                <w:lang w:eastAsia="en-GB"/>
              </w:rPr>
            </w:pPr>
            <w:ins w:id="2732" w:author="BigCREditor-RAN4#104-bis" w:date="2022-10-21T21:29:00Z">
              <w:r w:rsidRPr="00020619">
                <w:rPr>
                  <w:rFonts w:ascii="Arial" w:eastAsia="Malgun Gothic" w:hAnsi="Arial"/>
                  <w:sz w:val="18"/>
                  <w:szCs w:val="18"/>
                  <w:lang w:eastAsia="en-GB"/>
                </w:rPr>
                <w:t>17</w:t>
              </w:r>
            </w:ins>
          </w:p>
        </w:tc>
        <w:tc>
          <w:tcPr>
            <w:tcW w:w="1892" w:type="dxa"/>
            <w:shd w:val="clear" w:color="auto" w:fill="auto"/>
          </w:tcPr>
          <w:p w14:paraId="1397BFF8" w14:textId="77777777" w:rsidR="00041B91" w:rsidRPr="00020619" w:rsidRDefault="00041B91" w:rsidP="00BB34DD">
            <w:pPr>
              <w:keepLines/>
              <w:overflowPunct w:val="0"/>
              <w:autoSpaceDE w:val="0"/>
              <w:autoSpaceDN w:val="0"/>
              <w:adjustRightInd w:val="0"/>
              <w:spacing w:after="0"/>
              <w:jc w:val="center"/>
              <w:textAlignment w:val="baseline"/>
              <w:rPr>
                <w:ins w:id="2733" w:author="BigCREditor-RAN4#104-bis" w:date="2022-10-21T21:29:00Z"/>
                <w:rFonts w:ascii="Arial" w:eastAsia="Malgun Gothic" w:hAnsi="Arial"/>
                <w:sz w:val="18"/>
                <w:szCs w:val="18"/>
                <w:lang w:eastAsia="en-GB"/>
              </w:rPr>
            </w:pPr>
            <w:ins w:id="2734" w:author="BigCREditor-RAN4#104-bis" w:date="2022-10-21T21:29:00Z">
              <w:r w:rsidRPr="00020619">
                <w:rPr>
                  <w:rFonts w:ascii="Arial" w:eastAsia="Malgun Gothic" w:hAnsi="Arial"/>
                  <w:sz w:val="18"/>
                  <w:szCs w:val="18"/>
                  <w:lang w:eastAsia="en-GB"/>
                </w:rPr>
                <w:t>17</w:t>
              </w:r>
            </w:ins>
          </w:p>
        </w:tc>
      </w:tr>
      <w:tr w:rsidR="00041B91" w:rsidRPr="00020619" w14:paraId="01260065" w14:textId="77777777" w:rsidTr="00BB34DD">
        <w:trPr>
          <w:ins w:id="2735" w:author="BigCREditor-RAN4#104-bis" w:date="2022-10-21T21:29:00Z"/>
        </w:trPr>
        <w:tc>
          <w:tcPr>
            <w:tcW w:w="3019" w:type="dxa"/>
            <w:shd w:val="clear" w:color="auto" w:fill="auto"/>
            <w:vAlign w:val="center"/>
          </w:tcPr>
          <w:p w14:paraId="4EEDEA6F" w14:textId="77777777" w:rsidR="00041B91" w:rsidRPr="00020619" w:rsidRDefault="00041B91" w:rsidP="00BB34DD">
            <w:pPr>
              <w:keepLines/>
              <w:overflowPunct w:val="0"/>
              <w:autoSpaceDE w:val="0"/>
              <w:autoSpaceDN w:val="0"/>
              <w:adjustRightInd w:val="0"/>
              <w:spacing w:after="0"/>
              <w:textAlignment w:val="baseline"/>
              <w:rPr>
                <w:ins w:id="2736" w:author="BigCREditor-RAN4#104-bis" w:date="2022-10-21T21:29:00Z"/>
                <w:rFonts w:ascii="Arial" w:eastAsia="Calibri" w:hAnsi="Arial" w:cs="Arial"/>
                <w:sz w:val="18"/>
                <w:szCs w:val="18"/>
                <w:vertAlign w:val="superscript"/>
                <w:lang w:eastAsia="en-GB"/>
              </w:rPr>
            </w:pPr>
            <w:ins w:id="2737" w:author="BigCREditor-RAN4#104-bis" w:date="2022-10-21T21:29:00Z">
              <w:r w:rsidRPr="00020619">
                <w:rPr>
                  <w:rFonts w:ascii="Arial" w:eastAsia="Calibri" w:hAnsi="Arial" w:cs="Arial"/>
                  <w:sz w:val="18"/>
                  <w:szCs w:val="18"/>
                  <w:lang w:eastAsia="en-GB"/>
                </w:rPr>
                <w:t>RSRP</w:t>
              </w:r>
              <w:r w:rsidRPr="00020619">
                <w:rPr>
                  <w:rFonts w:ascii="Arial" w:eastAsia="Calibri" w:hAnsi="Arial" w:cs="Arial"/>
                  <w:sz w:val="18"/>
                  <w:szCs w:val="18"/>
                  <w:vertAlign w:val="superscript"/>
                  <w:lang w:eastAsia="en-GB"/>
                </w:rPr>
                <w:t>Note5</w:t>
              </w:r>
            </w:ins>
          </w:p>
        </w:tc>
        <w:tc>
          <w:tcPr>
            <w:tcW w:w="1147" w:type="dxa"/>
            <w:shd w:val="clear" w:color="auto" w:fill="auto"/>
          </w:tcPr>
          <w:p w14:paraId="18478283" w14:textId="77777777" w:rsidR="00041B91" w:rsidRPr="00020619" w:rsidRDefault="00041B91" w:rsidP="00BB34DD">
            <w:pPr>
              <w:keepLines/>
              <w:overflowPunct w:val="0"/>
              <w:autoSpaceDE w:val="0"/>
              <w:autoSpaceDN w:val="0"/>
              <w:adjustRightInd w:val="0"/>
              <w:spacing w:after="0"/>
              <w:jc w:val="center"/>
              <w:textAlignment w:val="baseline"/>
              <w:rPr>
                <w:ins w:id="2738" w:author="BigCREditor-RAN4#104-bis" w:date="2022-10-21T21:29:00Z"/>
                <w:rFonts w:ascii="Arial" w:eastAsia="Malgun Gothic" w:hAnsi="Arial"/>
                <w:sz w:val="18"/>
                <w:szCs w:val="18"/>
                <w:lang w:eastAsia="en-GB"/>
              </w:rPr>
            </w:pPr>
            <w:ins w:id="2739" w:author="BigCREditor-RAN4#104-bis" w:date="2022-10-21T21:29:00Z">
              <w:r w:rsidRPr="00020619">
                <w:rPr>
                  <w:rFonts w:ascii="Arial" w:eastAsia="Malgun Gothic" w:hAnsi="Arial"/>
                  <w:sz w:val="18"/>
                  <w:szCs w:val="18"/>
                  <w:lang w:eastAsia="en-GB"/>
                </w:rPr>
                <w:t>dBm/15kHz</w:t>
              </w:r>
            </w:ins>
          </w:p>
        </w:tc>
        <w:tc>
          <w:tcPr>
            <w:tcW w:w="1396" w:type="dxa"/>
          </w:tcPr>
          <w:p w14:paraId="0A669B6F" w14:textId="77777777" w:rsidR="00041B91" w:rsidRPr="00020619" w:rsidRDefault="00041B91" w:rsidP="00BB34DD">
            <w:pPr>
              <w:keepLines/>
              <w:overflowPunct w:val="0"/>
              <w:autoSpaceDE w:val="0"/>
              <w:autoSpaceDN w:val="0"/>
              <w:adjustRightInd w:val="0"/>
              <w:spacing w:after="0"/>
              <w:jc w:val="center"/>
              <w:textAlignment w:val="baseline"/>
              <w:rPr>
                <w:ins w:id="2740" w:author="BigCREditor-RAN4#104-bis" w:date="2022-10-21T21:29:00Z"/>
                <w:rFonts w:ascii="Arial" w:eastAsia="Malgun Gothic" w:hAnsi="Arial"/>
                <w:sz w:val="18"/>
                <w:szCs w:val="18"/>
                <w:lang w:eastAsia="en-GB"/>
              </w:rPr>
            </w:pPr>
            <w:ins w:id="2741"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185" w:type="dxa"/>
            <w:shd w:val="clear" w:color="auto" w:fill="auto"/>
          </w:tcPr>
          <w:p w14:paraId="1D659B83" w14:textId="77777777" w:rsidR="00041B91" w:rsidRPr="00020619" w:rsidRDefault="00041B91" w:rsidP="00BB34DD">
            <w:pPr>
              <w:keepLines/>
              <w:overflowPunct w:val="0"/>
              <w:autoSpaceDE w:val="0"/>
              <w:autoSpaceDN w:val="0"/>
              <w:adjustRightInd w:val="0"/>
              <w:spacing w:after="0"/>
              <w:jc w:val="center"/>
              <w:textAlignment w:val="baseline"/>
              <w:rPr>
                <w:ins w:id="2742" w:author="BigCREditor-RAN4#104-bis" w:date="2022-10-21T21:29:00Z"/>
                <w:rFonts w:ascii="Arial" w:eastAsia="Malgun Gothic" w:hAnsi="Arial"/>
                <w:sz w:val="18"/>
                <w:szCs w:val="18"/>
                <w:lang w:eastAsia="en-GB"/>
              </w:rPr>
            </w:pPr>
            <w:ins w:id="2743" w:author="BigCREditor-RAN4#104-bis" w:date="2022-10-21T21:29:00Z">
              <w:r w:rsidRPr="00020619">
                <w:rPr>
                  <w:rFonts w:ascii="Arial" w:eastAsia="Malgun Gothic" w:hAnsi="Arial"/>
                  <w:sz w:val="18"/>
                  <w:szCs w:val="18"/>
                  <w:lang w:eastAsia="en-GB"/>
                </w:rPr>
                <w:t>-87</w:t>
              </w:r>
            </w:ins>
          </w:p>
        </w:tc>
        <w:tc>
          <w:tcPr>
            <w:tcW w:w="1892" w:type="dxa"/>
            <w:shd w:val="clear" w:color="auto" w:fill="auto"/>
          </w:tcPr>
          <w:p w14:paraId="5E0BAE2E" w14:textId="77777777" w:rsidR="00041B91" w:rsidRPr="00020619" w:rsidRDefault="00041B91" w:rsidP="00BB34DD">
            <w:pPr>
              <w:keepLines/>
              <w:overflowPunct w:val="0"/>
              <w:autoSpaceDE w:val="0"/>
              <w:autoSpaceDN w:val="0"/>
              <w:adjustRightInd w:val="0"/>
              <w:spacing w:after="0"/>
              <w:jc w:val="center"/>
              <w:textAlignment w:val="baseline"/>
              <w:rPr>
                <w:ins w:id="2744" w:author="BigCREditor-RAN4#104-bis" w:date="2022-10-21T21:29:00Z"/>
                <w:rFonts w:ascii="Arial" w:eastAsia="Malgun Gothic" w:hAnsi="Arial"/>
                <w:sz w:val="18"/>
                <w:szCs w:val="18"/>
                <w:lang w:eastAsia="en-GB"/>
              </w:rPr>
            </w:pPr>
            <w:ins w:id="2745" w:author="BigCREditor-RAN4#104-bis" w:date="2022-10-21T21:29:00Z">
              <w:r w:rsidRPr="00020619">
                <w:rPr>
                  <w:rFonts w:ascii="Arial" w:eastAsia="Malgun Gothic" w:hAnsi="Arial"/>
                  <w:sz w:val="18"/>
                  <w:szCs w:val="18"/>
                  <w:lang w:eastAsia="en-GB"/>
                </w:rPr>
                <w:t>-87</w:t>
              </w:r>
            </w:ins>
          </w:p>
        </w:tc>
      </w:tr>
      <w:tr w:rsidR="00041B91" w:rsidRPr="00020619" w14:paraId="398D99A1" w14:textId="77777777" w:rsidTr="00BB34DD">
        <w:trPr>
          <w:ins w:id="2746" w:author="BigCREditor-RAN4#104-bis" w:date="2022-10-21T21:29:00Z"/>
        </w:trPr>
        <w:tc>
          <w:tcPr>
            <w:tcW w:w="3019" w:type="dxa"/>
            <w:shd w:val="clear" w:color="auto" w:fill="auto"/>
            <w:vAlign w:val="center"/>
          </w:tcPr>
          <w:p w14:paraId="29E9C276" w14:textId="77777777" w:rsidR="00041B91" w:rsidRPr="00020619" w:rsidRDefault="00041B91" w:rsidP="00BB34DD">
            <w:pPr>
              <w:keepLines/>
              <w:overflowPunct w:val="0"/>
              <w:autoSpaceDE w:val="0"/>
              <w:autoSpaceDN w:val="0"/>
              <w:adjustRightInd w:val="0"/>
              <w:spacing w:after="0"/>
              <w:textAlignment w:val="baseline"/>
              <w:rPr>
                <w:ins w:id="2747" w:author="BigCREditor-RAN4#104-bis" w:date="2022-10-21T21:29:00Z"/>
                <w:rFonts w:ascii="Arial" w:eastAsia="Calibri" w:hAnsi="Arial" w:cs="Arial"/>
                <w:sz w:val="18"/>
                <w:szCs w:val="18"/>
                <w:vertAlign w:val="superscript"/>
                <w:lang w:eastAsia="en-GB"/>
              </w:rPr>
            </w:pPr>
            <w:ins w:id="2748" w:author="BigCREditor-RAN4#104-bis" w:date="2022-10-21T21:29:00Z">
              <w:r w:rsidRPr="00020619">
                <w:rPr>
                  <w:rFonts w:ascii="Arial" w:eastAsia="Calibri" w:hAnsi="Arial" w:cs="Arial"/>
                  <w:sz w:val="18"/>
                  <w:szCs w:val="18"/>
                  <w:lang w:eastAsia="en-GB"/>
                </w:rPr>
                <w:t>SCH_RP</w:t>
              </w:r>
              <w:r w:rsidRPr="00020619">
                <w:rPr>
                  <w:rFonts w:ascii="Arial" w:eastAsia="Calibri" w:hAnsi="Arial" w:cs="Arial"/>
                  <w:sz w:val="18"/>
                  <w:szCs w:val="18"/>
                  <w:vertAlign w:val="superscript"/>
                  <w:lang w:eastAsia="en-GB"/>
                </w:rPr>
                <w:t>Note5</w:t>
              </w:r>
            </w:ins>
          </w:p>
        </w:tc>
        <w:tc>
          <w:tcPr>
            <w:tcW w:w="1147" w:type="dxa"/>
            <w:shd w:val="clear" w:color="auto" w:fill="auto"/>
          </w:tcPr>
          <w:p w14:paraId="07D60350" w14:textId="77777777" w:rsidR="00041B91" w:rsidRPr="00020619" w:rsidRDefault="00041B91" w:rsidP="00BB34DD">
            <w:pPr>
              <w:keepLines/>
              <w:overflowPunct w:val="0"/>
              <w:autoSpaceDE w:val="0"/>
              <w:autoSpaceDN w:val="0"/>
              <w:adjustRightInd w:val="0"/>
              <w:spacing w:after="0"/>
              <w:jc w:val="center"/>
              <w:textAlignment w:val="baseline"/>
              <w:rPr>
                <w:ins w:id="2749" w:author="BigCREditor-RAN4#104-bis" w:date="2022-10-21T21:29:00Z"/>
                <w:rFonts w:ascii="Arial" w:eastAsia="Malgun Gothic" w:hAnsi="Arial"/>
                <w:sz w:val="18"/>
                <w:szCs w:val="18"/>
                <w:lang w:eastAsia="en-GB"/>
              </w:rPr>
            </w:pPr>
            <w:ins w:id="2750" w:author="BigCREditor-RAN4#104-bis" w:date="2022-10-21T21:29:00Z">
              <w:r w:rsidRPr="00020619">
                <w:rPr>
                  <w:rFonts w:ascii="Arial" w:eastAsia="Malgun Gothic" w:hAnsi="Arial"/>
                  <w:sz w:val="18"/>
                  <w:szCs w:val="18"/>
                  <w:lang w:eastAsia="en-GB"/>
                </w:rPr>
                <w:t>dBm/15kHz</w:t>
              </w:r>
            </w:ins>
          </w:p>
        </w:tc>
        <w:tc>
          <w:tcPr>
            <w:tcW w:w="1396" w:type="dxa"/>
          </w:tcPr>
          <w:p w14:paraId="3849B5E5" w14:textId="77777777" w:rsidR="00041B91" w:rsidRPr="00020619" w:rsidRDefault="00041B91" w:rsidP="00BB34DD">
            <w:pPr>
              <w:keepLines/>
              <w:overflowPunct w:val="0"/>
              <w:autoSpaceDE w:val="0"/>
              <w:autoSpaceDN w:val="0"/>
              <w:adjustRightInd w:val="0"/>
              <w:spacing w:after="0"/>
              <w:jc w:val="center"/>
              <w:textAlignment w:val="baseline"/>
              <w:rPr>
                <w:ins w:id="2751" w:author="BigCREditor-RAN4#104-bis" w:date="2022-10-21T21:29:00Z"/>
                <w:rFonts w:ascii="Arial" w:eastAsia="Malgun Gothic" w:hAnsi="Arial"/>
                <w:sz w:val="18"/>
                <w:szCs w:val="18"/>
                <w:lang w:eastAsia="en-GB"/>
              </w:rPr>
            </w:pPr>
            <w:ins w:id="2752"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185" w:type="dxa"/>
            <w:shd w:val="clear" w:color="auto" w:fill="auto"/>
          </w:tcPr>
          <w:p w14:paraId="7ED3D942" w14:textId="77777777" w:rsidR="00041B91" w:rsidRPr="00020619" w:rsidRDefault="00041B91" w:rsidP="00BB34DD">
            <w:pPr>
              <w:keepLines/>
              <w:overflowPunct w:val="0"/>
              <w:autoSpaceDE w:val="0"/>
              <w:autoSpaceDN w:val="0"/>
              <w:adjustRightInd w:val="0"/>
              <w:spacing w:after="0"/>
              <w:jc w:val="center"/>
              <w:textAlignment w:val="baseline"/>
              <w:rPr>
                <w:ins w:id="2753" w:author="BigCREditor-RAN4#104-bis" w:date="2022-10-21T21:29:00Z"/>
                <w:rFonts w:ascii="Arial" w:eastAsia="Malgun Gothic" w:hAnsi="Arial"/>
                <w:sz w:val="18"/>
                <w:szCs w:val="18"/>
                <w:lang w:eastAsia="en-GB"/>
              </w:rPr>
            </w:pPr>
            <w:ins w:id="2754" w:author="BigCREditor-RAN4#104-bis" w:date="2022-10-21T21:29:00Z">
              <w:r w:rsidRPr="00020619">
                <w:rPr>
                  <w:rFonts w:ascii="Arial" w:eastAsia="Malgun Gothic" w:hAnsi="Arial"/>
                  <w:sz w:val="18"/>
                  <w:szCs w:val="18"/>
                  <w:lang w:eastAsia="en-GB"/>
                </w:rPr>
                <w:t>-87</w:t>
              </w:r>
            </w:ins>
          </w:p>
        </w:tc>
        <w:tc>
          <w:tcPr>
            <w:tcW w:w="1892" w:type="dxa"/>
            <w:shd w:val="clear" w:color="auto" w:fill="auto"/>
          </w:tcPr>
          <w:p w14:paraId="2042B104" w14:textId="77777777" w:rsidR="00041B91" w:rsidRPr="00020619" w:rsidRDefault="00041B91" w:rsidP="00BB34DD">
            <w:pPr>
              <w:keepLines/>
              <w:overflowPunct w:val="0"/>
              <w:autoSpaceDE w:val="0"/>
              <w:autoSpaceDN w:val="0"/>
              <w:adjustRightInd w:val="0"/>
              <w:spacing w:after="0"/>
              <w:jc w:val="center"/>
              <w:textAlignment w:val="baseline"/>
              <w:rPr>
                <w:ins w:id="2755" w:author="BigCREditor-RAN4#104-bis" w:date="2022-10-21T21:29:00Z"/>
                <w:rFonts w:ascii="Arial" w:eastAsia="Malgun Gothic" w:hAnsi="Arial"/>
                <w:sz w:val="18"/>
                <w:szCs w:val="18"/>
                <w:lang w:eastAsia="en-GB"/>
              </w:rPr>
            </w:pPr>
            <w:ins w:id="2756" w:author="BigCREditor-RAN4#104-bis" w:date="2022-10-21T21:29:00Z">
              <w:r w:rsidRPr="00020619">
                <w:rPr>
                  <w:rFonts w:ascii="Arial" w:eastAsia="Malgun Gothic" w:hAnsi="Arial"/>
                  <w:sz w:val="18"/>
                  <w:szCs w:val="18"/>
                  <w:lang w:eastAsia="en-GB"/>
                </w:rPr>
                <w:t>-87</w:t>
              </w:r>
            </w:ins>
          </w:p>
        </w:tc>
      </w:tr>
      <w:tr w:rsidR="00041B91" w:rsidRPr="00020619" w14:paraId="0C0B6FE0" w14:textId="77777777" w:rsidTr="00BB34DD">
        <w:trPr>
          <w:ins w:id="2757" w:author="BigCREditor-RAN4#104-bis" w:date="2022-10-21T21:29:00Z"/>
        </w:trPr>
        <w:tc>
          <w:tcPr>
            <w:tcW w:w="3019" w:type="dxa"/>
            <w:shd w:val="clear" w:color="auto" w:fill="auto"/>
            <w:vAlign w:val="center"/>
          </w:tcPr>
          <w:p w14:paraId="084B91A7" w14:textId="77777777" w:rsidR="00041B91" w:rsidRPr="00020619" w:rsidRDefault="00041B91" w:rsidP="00BB34DD">
            <w:pPr>
              <w:keepLines/>
              <w:overflowPunct w:val="0"/>
              <w:autoSpaceDE w:val="0"/>
              <w:autoSpaceDN w:val="0"/>
              <w:adjustRightInd w:val="0"/>
              <w:spacing w:after="0"/>
              <w:textAlignment w:val="baseline"/>
              <w:rPr>
                <w:ins w:id="2758" w:author="BigCREditor-RAN4#104-bis" w:date="2022-10-21T21:29:00Z"/>
                <w:rFonts w:ascii="Arial" w:eastAsia="Calibri" w:hAnsi="Arial" w:cs="Arial"/>
                <w:sz w:val="18"/>
                <w:szCs w:val="18"/>
                <w:vertAlign w:val="superscript"/>
                <w:lang w:eastAsia="en-GB"/>
              </w:rPr>
            </w:pPr>
            <w:ins w:id="2759" w:author="BigCREditor-RAN4#104-bis" w:date="2022-10-21T21:29:00Z">
              <w:r w:rsidRPr="00020619">
                <w:rPr>
                  <w:rFonts w:ascii="Arial" w:eastAsia="Calibri" w:hAnsi="Arial" w:cs="Arial"/>
                  <w:sz w:val="18"/>
                  <w:szCs w:val="18"/>
                  <w:lang w:eastAsia="en-GB"/>
                </w:rPr>
                <w:t>Io</w:t>
              </w:r>
              <w:r w:rsidRPr="00020619">
                <w:rPr>
                  <w:rFonts w:ascii="Arial" w:eastAsia="Calibri" w:hAnsi="Arial" w:cs="Arial"/>
                  <w:sz w:val="18"/>
                  <w:szCs w:val="18"/>
                  <w:vertAlign w:val="superscript"/>
                  <w:lang w:eastAsia="en-GB"/>
                </w:rPr>
                <w:t>Note5</w:t>
              </w:r>
            </w:ins>
          </w:p>
        </w:tc>
        <w:tc>
          <w:tcPr>
            <w:tcW w:w="1147" w:type="dxa"/>
            <w:shd w:val="clear" w:color="auto" w:fill="auto"/>
          </w:tcPr>
          <w:p w14:paraId="561F772D" w14:textId="77777777" w:rsidR="00041B91" w:rsidRPr="00020619" w:rsidRDefault="00041B91" w:rsidP="00BB34DD">
            <w:pPr>
              <w:keepLines/>
              <w:overflowPunct w:val="0"/>
              <w:autoSpaceDE w:val="0"/>
              <w:autoSpaceDN w:val="0"/>
              <w:adjustRightInd w:val="0"/>
              <w:spacing w:after="0"/>
              <w:jc w:val="center"/>
              <w:textAlignment w:val="baseline"/>
              <w:rPr>
                <w:ins w:id="2760" w:author="BigCREditor-RAN4#104-bis" w:date="2022-10-21T21:29:00Z"/>
                <w:rFonts w:ascii="Arial" w:eastAsia="Malgun Gothic" w:hAnsi="Arial"/>
                <w:sz w:val="18"/>
                <w:szCs w:val="18"/>
                <w:lang w:eastAsia="en-GB"/>
              </w:rPr>
            </w:pPr>
            <w:ins w:id="2761" w:author="BigCREditor-RAN4#104-bis" w:date="2022-10-21T21:29:00Z">
              <w:r w:rsidRPr="00020619">
                <w:rPr>
                  <w:rFonts w:ascii="Arial" w:eastAsia="Malgun Gothic" w:hAnsi="Arial"/>
                  <w:sz w:val="18"/>
                  <w:szCs w:val="18"/>
                  <w:lang w:eastAsia="en-GB"/>
                </w:rPr>
                <w:t>dBm/9MHz</w:t>
              </w:r>
            </w:ins>
          </w:p>
        </w:tc>
        <w:tc>
          <w:tcPr>
            <w:tcW w:w="1396" w:type="dxa"/>
          </w:tcPr>
          <w:p w14:paraId="102BEC71" w14:textId="77777777" w:rsidR="00041B91" w:rsidRPr="00020619" w:rsidRDefault="00041B91" w:rsidP="00BB34DD">
            <w:pPr>
              <w:keepLines/>
              <w:overflowPunct w:val="0"/>
              <w:autoSpaceDE w:val="0"/>
              <w:autoSpaceDN w:val="0"/>
              <w:adjustRightInd w:val="0"/>
              <w:spacing w:after="0"/>
              <w:jc w:val="center"/>
              <w:textAlignment w:val="baseline"/>
              <w:rPr>
                <w:ins w:id="2762" w:author="BigCREditor-RAN4#104-bis" w:date="2022-10-21T21:29:00Z"/>
                <w:rFonts w:ascii="Arial" w:hAnsi="Arial" w:cs="Arial"/>
                <w:sz w:val="18"/>
                <w:szCs w:val="18"/>
                <w:lang w:eastAsia="zh-CN"/>
              </w:rPr>
            </w:pPr>
            <w:ins w:id="2763"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185" w:type="dxa"/>
            <w:shd w:val="clear" w:color="auto" w:fill="auto"/>
          </w:tcPr>
          <w:p w14:paraId="001A5E88" w14:textId="77777777" w:rsidR="00041B91" w:rsidRPr="00020619" w:rsidRDefault="00041B91" w:rsidP="00BB34DD">
            <w:pPr>
              <w:keepLines/>
              <w:overflowPunct w:val="0"/>
              <w:autoSpaceDE w:val="0"/>
              <w:autoSpaceDN w:val="0"/>
              <w:adjustRightInd w:val="0"/>
              <w:spacing w:after="0"/>
              <w:jc w:val="center"/>
              <w:textAlignment w:val="baseline"/>
              <w:rPr>
                <w:ins w:id="2764" w:author="BigCREditor-RAN4#104-bis" w:date="2022-10-21T21:29:00Z"/>
                <w:rFonts w:ascii="Arial" w:hAnsi="Arial" w:cs="Arial"/>
                <w:sz w:val="18"/>
                <w:szCs w:val="18"/>
                <w:lang w:eastAsia="zh-CN"/>
              </w:rPr>
            </w:pPr>
            <w:ins w:id="2765" w:author="BigCREditor-RAN4#104-bis" w:date="2022-10-21T21:29:00Z">
              <w:r w:rsidRPr="00020619">
                <w:rPr>
                  <w:rFonts w:ascii="Arial" w:hAnsi="Arial" w:cs="Arial"/>
                  <w:sz w:val="18"/>
                  <w:szCs w:val="18"/>
                  <w:lang w:eastAsia="zh-CN"/>
                </w:rPr>
                <w:t>-59.13+10log (</w:t>
              </w:r>
              <w:proofErr w:type="spellStart"/>
              <w:proofErr w:type="gramStart"/>
              <w:r w:rsidRPr="00020619">
                <w:rPr>
                  <w:rFonts w:ascii="Arial" w:hAnsi="Arial" w:cs="Arial"/>
                  <w:sz w:val="18"/>
                  <w:szCs w:val="18"/>
                  <w:lang w:eastAsia="zh-CN"/>
                </w:rPr>
                <w:t>N</w:t>
              </w:r>
              <w:r w:rsidRPr="00020619">
                <w:rPr>
                  <w:rFonts w:ascii="Arial" w:hAnsi="Arial" w:cs="Arial"/>
                  <w:sz w:val="18"/>
                  <w:szCs w:val="18"/>
                  <w:vertAlign w:val="subscript"/>
                  <w:lang w:eastAsia="zh-CN"/>
                </w:rPr>
                <w:t>RB,c</w:t>
              </w:r>
              <w:proofErr w:type="spellEnd"/>
              <w:proofErr w:type="gramEnd"/>
              <w:r w:rsidRPr="00020619">
                <w:rPr>
                  <w:rFonts w:ascii="Arial" w:hAnsi="Arial" w:cs="Arial"/>
                  <w:sz w:val="18"/>
                  <w:szCs w:val="18"/>
                  <w:lang w:eastAsia="zh-CN"/>
                </w:rPr>
                <w:t xml:space="preserve"> /50)</w:t>
              </w:r>
            </w:ins>
          </w:p>
        </w:tc>
        <w:tc>
          <w:tcPr>
            <w:tcW w:w="1892" w:type="dxa"/>
            <w:shd w:val="clear" w:color="auto" w:fill="auto"/>
          </w:tcPr>
          <w:p w14:paraId="0EA932B8" w14:textId="77777777" w:rsidR="00041B91" w:rsidRPr="00020619" w:rsidRDefault="00041B91" w:rsidP="00BB34DD">
            <w:pPr>
              <w:keepLines/>
              <w:overflowPunct w:val="0"/>
              <w:autoSpaceDE w:val="0"/>
              <w:autoSpaceDN w:val="0"/>
              <w:adjustRightInd w:val="0"/>
              <w:spacing w:after="0"/>
              <w:jc w:val="center"/>
              <w:textAlignment w:val="baseline"/>
              <w:rPr>
                <w:ins w:id="2766" w:author="BigCREditor-RAN4#104-bis" w:date="2022-10-21T21:29:00Z"/>
                <w:rFonts w:ascii="Arial" w:hAnsi="Arial" w:cs="Arial"/>
                <w:sz w:val="18"/>
                <w:szCs w:val="18"/>
                <w:lang w:eastAsia="zh-CN"/>
              </w:rPr>
            </w:pPr>
            <w:ins w:id="2767" w:author="BigCREditor-RAN4#104-bis" w:date="2022-10-21T21:29:00Z">
              <w:r w:rsidRPr="00020619">
                <w:rPr>
                  <w:rFonts w:ascii="Arial" w:hAnsi="Arial" w:cs="Arial"/>
                  <w:sz w:val="18"/>
                  <w:szCs w:val="18"/>
                  <w:lang w:eastAsia="zh-CN"/>
                </w:rPr>
                <w:t>-59.13+10log (</w:t>
              </w:r>
              <w:proofErr w:type="spellStart"/>
              <w:proofErr w:type="gramStart"/>
              <w:r w:rsidRPr="00020619">
                <w:rPr>
                  <w:rFonts w:ascii="Arial" w:hAnsi="Arial" w:cs="Arial"/>
                  <w:sz w:val="18"/>
                  <w:szCs w:val="18"/>
                  <w:lang w:eastAsia="zh-CN"/>
                </w:rPr>
                <w:t>N</w:t>
              </w:r>
              <w:r w:rsidRPr="00020619">
                <w:rPr>
                  <w:rFonts w:ascii="Arial" w:hAnsi="Arial" w:cs="Arial"/>
                  <w:sz w:val="18"/>
                  <w:szCs w:val="18"/>
                  <w:vertAlign w:val="subscript"/>
                  <w:lang w:eastAsia="zh-CN"/>
                </w:rPr>
                <w:t>RB,c</w:t>
              </w:r>
              <w:proofErr w:type="spellEnd"/>
              <w:proofErr w:type="gramEnd"/>
              <w:r w:rsidRPr="00020619">
                <w:rPr>
                  <w:rFonts w:ascii="Arial" w:hAnsi="Arial" w:cs="Arial"/>
                  <w:sz w:val="18"/>
                  <w:szCs w:val="18"/>
                  <w:lang w:eastAsia="zh-CN"/>
                </w:rPr>
                <w:t xml:space="preserve"> /50)</w:t>
              </w:r>
            </w:ins>
          </w:p>
        </w:tc>
      </w:tr>
      <w:tr w:rsidR="00041B91" w:rsidRPr="00020619" w14:paraId="34508309" w14:textId="77777777" w:rsidTr="00BB34DD">
        <w:trPr>
          <w:ins w:id="2768" w:author="BigCREditor-RAN4#104-bis" w:date="2022-10-21T21:29:00Z"/>
        </w:trPr>
        <w:tc>
          <w:tcPr>
            <w:tcW w:w="3019" w:type="dxa"/>
            <w:shd w:val="clear" w:color="auto" w:fill="auto"/>
            <w:vAlign w:val="center"/>
          </w:tcPr>
          <w:p w14:paraId="2DCF9A9B" w14:textId="77777777" w:rsidR="00041B91" w:rsidRPr="00020619" w:rsidRDefault="00041B91" w:rsidP="00BB34DD">
            <w:pPr>
              <w:keepLines/>
              <w:overflowPunct w:val="0"/>
              <w:autoSpaceDE w:val="0"/>
              <w:autoSpaceDN w:val="0"/>
              <w:adjustRightInd w:val="0"/>
              <w:spacing w:after="0"/>
              <w:textAlignment w:val="baseline"/>
              <w:rPr>
                <w:ins w:id="2769" w:author="BigCREditor-RAN4#104-bis" w:date="2022-10-21T21:29:00Z"/>
                <w:rFonts w:ascii="Arial" w:eastAsia="Calibri" w:hAnsi="Arial" w:cs="Arial"/>
                <w:sz w:val="18"/>
                <w:szCs w:val="18"/>
                <w:lang w:eastAsia="en-GB"/>
              </w:rPr>
            </w:pPr>
            <w:ins w:id="2770" w:author="BigCREditor-RAN4#104-bis" w:date="2022-10-21T21:29:00Z">
              <w:r w:rsidRPr="00020619">
                <w:rPr>
                  <w:rFonts w:ascii="Arial" w:eastAsia="Calibri" w:hAnsi="Arial" w:cs="Arial"/>
                  <w:sz w:val="18"/>
                  <w:szCs w:val="18"/>
                  <w:lang w:eastAsia="en-GB"/>
                </w:rPr>
                <w:t>Propagation Condition</w:t>
              </w:r>
              <w:r w:rsidRPr="00020619">
                <w:rPr>
                  <w:rFonts w:ascii="Arial" w:eastAsia="Calibri" w:hAnsi="Arial" w:cs="Arial"/>
                  <w:sz w:val="18"/>
                  <w:szCs w:val="18"/>
                  <w:vertAlign w:val="superscript"/>
                  <w:lang w:eastAsia="en-GB"/>
                </w:rPr>
                <w:t xml:space="preserve"> Note6</w:t>
              </w:r>
            </w:ins>
          </w:p>
        </w:tc>
        <w:tc>
          <w:tcPr>
            <w:tcW w:w="1147" w:type="dxa"/>
            <w:shd w:val="clear" w:color="auto" w:fill="auto"/>
          </w:tcPr>
          <w:p w14:paraId="106AFB1E" w14:textId="77777777" w:rsidR="00041B91" w:rsidRPr="00020619" w:rsidRDefault="00041B91" w:rsidP="00BB34DD">
            <w:pPr>
              <w:keepLines/>
              <w:overflowPunct w:val="0"/>
              <w:autoSpaceDE w:val="0"/>
              <w:autoSpaceDN w:val="0"/>
              <w:adjustRightInd w:val="0"/>
              <w:spacing w:after="0"/>
              <w:jc w:val="center"/>
              <w:textAlignment w:val="baseline"/>
              <w:rPr>
                <w:ins w:id="2771" w:author="BigCREditor-RAN4#104-bis" w:date="2022-10-21T21:29:00Z"/>
                <w:rFonts w:ascii="Arial" w:eastAsia="Malgun Gothic" w:hAnsi="Arial"/>
                <w:sz w:val="18"/>
                <w:szCs w:val="18"/>
                <w:lang w:eastAsia="en-GB"/>
              </w:rPr>
            </w:pPr>
          </w:p>
        </w:tc>
        <w:tc>
          <w:tcPr>
            <w:tcW w:w="1396" w:type="dxa"/>
          </w:tcPr>
          <w:p w14:paraId="73306C89" w14:textId="77777777" w:rsidR="00041B91" w:rsidRPr="00020619" w:rsidRDefault="00041B91" w:rsidP="00BB34DD">
            <w:pPr>
              <w:keepLines/>
              <w:overflowPunct w:val="0"/>
              <w:autoSpaceDE w:val="0"/>
              <w:autoSpaceDN w:val="0"/>
              <w:adjustRightInd w:val="0"/>
              <w:spacing w:after="0"/>
              <w:jc w:val="center"/>
              <w:textAlignment w:val="baseline"/>
              <w:rPr>
                <w:ins w:id="2772" w:author="BigCREditor-RAN4#104-bis" w:date="2022-10-21T21:29:00Z"/>
                <w:rFonts w:ascii="Arial" w:eastAsia="Malgun Gothic" w:hAnsi="Arial"/>
                <w:sz w:val="18"/>
                <w:szCs w:val="18"/>
                <w:lang w:eastAsia="en-GB"/>
              </w:rPr>
            </w:pPr>
            <w:ins w:id="2773"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4077" w:type="dxa"/>
            <w:gridSpan w:val="2"/>
            <w:tcBorders>
              <w:top w:val="single" w:sz="4" w:space="0" w:color="auto"/>
              <w:left w:val="single" w:sz="4" w:space="0" w:color="auto"/>
              <w:bottom w:val="single" w:sz="4" w:space="0" w:color="auto"/>
              <w:right w:val="single" w:sz="4" w:space="0" w:color="auto"/>
            </w:tcBorders>
          </w:tcPr>
          <w:p w14:paraId="23C0BE48" w14:textId="77777777" w:rsidR="00041B91" w:rsidRPr="00020619" w:rsidRDefault="00041B91" w:rsidP="00BB34DD">
            <w:pPr>
              <w:keepLines/>
              <w:overflowPunct w:val="0"/>
              <w:autoSpaceDE w:val="0"/>
              <w:autoSpaceDN w:val="0"/>
              <w:adjustRightInd w:val="0"/>
              <w:spacing w:after="0"/>
              <w:jc w:val="center"/>
              <w:textAlignment w:val="baseline"/>
              <w:rPr>
                <w:ins w:id="2774" w:author="BigCREditor-RAN4#104-bis" w:date="2022-10-21T21:29:00Z"/>
                <w:rFonts w:ascii="Arial" w:eastAsia="Malgun Gothic" w:hAnsi="Arial"/>
                <w:sz w:val="18"/>
                <w:szCs w:val="18"/>
                <w:lang w:eastAsia="en-GB"/>
              </w:rPr>
            </w:pPr>
            <w:ins w:id="2775" w:author="BigCREditor-RAN4#104-bis" w:date="2022-10-21T21:29:00Z">
              <w:r w:rsidRPr="00020619">
                <w:rPr>
                  <w:rFonts w:ascii="Arial" w:hAnsi="Arial"/>
                  <w:sz w:val="18"/>
                  <w:lang w:val="en-US" w:eastAsia="ja-JP"/>
                </w:rPr>
                <w:t>ETU70</w:t>
              </w:r>
            </w:ins>
          </w:p>
        </w:tc>
      </w:tr>
      <w:tr w:rsidR="00041B91" w:rsidRPr="00020619" w14:paraId="437AB2BB" w14:textId="77777777" w:rsidTr="00BB34DD">
        <w:trPr>
          <w:ins w:id="2776" w:author="BigCREditor-RAN4#104-bis" w:date="2022-10-21T21:29:00Z"/>
        </w:trPr>
        <w:tc>
          <w:tcPr>
            <w:tcW w:w="3019" w:type="dxa"/>
            <w:shd w:val="clear" w:color="auto" w:fill="auto"/>
            <w:vAlign w:val="center"/>
          </w:tcPr>
          <w:p w14:paraId="0FBFB090" w14:textId="77777777" w:rsidR="00041B91" w:rsidRPr="00020619" w:rsidRDefault="00041B91" w:rsidP="00BB34DD">
            <w:pPr>
              <w:keepLines/>
              <w:overflowPunct w:val="0"/>
              <w:autoSpaceDE w:val="0"/>
              <w:autoSpaceDN w:val="0"/>
              <w:adjustRightInd w:val="0"/>
              <w:spacing w:after="0"/>
              <w:textAlignment w:val="baseline"/>
              <w:rPr>
                <w:ins w:id="2777" w:author="BigCREditor-RAN4#104-bis" w:date="2022-10-21T21:29:00Z"/>
                <w:rFonts w:ascii="Arial" w:eastAsia="Calibri" w:hAnsi="Arial" w:cs="Arial"/>
                <w:sz w:val="18"/>
                <w:szCs w:val="18"/>
                <w:lang w:eastAsia="en-GB"/>
              </w:rPr>
            </w:pPr>
            <w:ins w:id="2778" w:author="BigCREditor-RAN4#104-bis" w:date="2022-10-21T21:29:00Z">
              <w:r w:rsidRPr="00020619">
                <w:rPr>
                  <w:rFonts w:ascii="Arial" w:eastAsia="Calibri" w:hAnsi="Arial" w:cs="Arial"/>
                  <w:sz w:val="18"/>
                  <w:szCs w:val="18"/>
                  <w:lang w:eastAsia="en-GB"/>
                </w:rPr>
                <w:t>Antenna Configuration and Correlation Matrix</w:t>
              </w:r>
              <w:r w:rsidRPr="00020619">
                <w:rPr>
                  <w:rFonts w:ascii="Arial" w:eastAsia="Calibri" w:hAnsi="Arial" w:cs="Arial"/>
                  <w:sz w:val="18"/>
                  <w:szCs w:val="18"/>
                  <w:vertAlign w:val="superscript"/>
                  <w:lang w:eastAsia="en-GB"/>
                </w:rPr>
                <w:t xml:space="preserve"> Note6</w:t>
              </w:r>
            </w:ins>
          </w:p>
        </w:tc>
        <w:tc>
          <w:tcPr>
            <w:tcW w:w="1147" w:type="dxa"/>
            <w:shd w:val="clear" w:color="auto" w:fill="auto"/>
          </w:tcPr>
          <w:p w14:paraId="47E531F2" w14:textId="77777777" w:rsidR="00041B91" w:rsidRPr="00020619" w:rsidRDefault="00041B91" w:rsidP="00BB34DD">
            <w:pPr>
              <w:keepLines/>
              <w:overflowPunct w:val="0"/>
              <w:autoSpaceDE w:val="0"/>
              <w:autoSpaceDN w:val="0"/>
              <w:adjustRightInd w:val="0"/>
              <w:spacing w:after="0"/>
              <w:jc w:val="center"/>
              <w:textAlignment w:val="baseline"/>
              <w:rPr>
                <w:ins w:id="2779" w:author="BigCREditor-RAN4#104-bis" w:date="2022-10-21T21:29:00Z"/>
                <w:rFonts w:ascii="Arial" w:eastAsia="Malgun Gothic" w:hAnsi="Arial"/>
                <w:sz w:val="18"/>
                <w:szCs w:val="18"/>
                <w:lang w:eastAsia="en-GB"/>
              </w:rPr>
            </w:pPr>
          </w:p>
        </w:tc>
        <w:tc>
          <w:tcPr>
            <w:tcW w:w="1396" w:type="dxa"/>
          </w:tcPr>
          <w:p w14:paraId="3EB9DC24" w14:textId="77777777" w:rsidR="00041B91" w:rsidRPr="00020619" w:rsidRDefault="00041B91" w:rsidP="00BB34DD">
            <w:pPr>
              <w:keepLines/>
              <w:overflowPunct w:val="0"/>
              <w:autoSpaceDE w:val="0"/>
              <w:autoSpaceDN w:val="0"/>
              <w:adjustRightInd w:val="0"/>
              <w:spacing w:after="0"/>
              <w:jc w:val="center"/>
              <w:textAlignment w:val="baseline"/>
              <w:rPr>
                <w:ins w:id="2780" w:author="BigCREditor-RAN4#104-bis" w:date="2022-10-21T21:29:00Z"/>
                <w:rFonts w:ascii="Arial" w:eastAsia="Malgun Gothic" w:hAnsi="Arial"/>
                <w:sz w:val="18"/>
                <w:szCs w:val="18"/>
                <w:lang w:eastAsia="en-GB"/>
              </w:rPr>
            </w:pPr>
            <w:ins w:id="2781"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4077" w:type="dxa"/>
            <w:gridSpan w:val="2"/>
            <w:shd w:val="clear" w:color="auto" w:fill="auto"/>
          </w:tcPr>
          <w:p w14:paraId="7B3F3900" w14:textId="77777777" w:rsidR="00041B91" w:rsidRPr="00020619" w:rsidRDefault="00041B91" w:rsidP="00BB34DD">
            <w:pPr>
              <w:keepLines/>
              <w:overflowPunct w:val="0"/>
              <w:autoSpaceDE w:val="0"/>
              <w:autoSpaceDN w:val="0"/>
              <w:adjustRightInd w:val="0"/>
              <w:spacing w:after="0"/>
              <w:jc w:val="center"/>
              <w:textAlignment w:val="baseline"/>
              <w:rPr>
                <w:ins w:id="2782" w:author="BigCREditor-RAN4#104-bis" w:date="2022-10-21T21:29:00Z"/>
                <w:rFonts w:ascii="Arial" w:eastAsia="Malgun Gothic" w:hAnsi="Arial"/>
                <w:sz w:val="18"/>
                <w:szCs w:val="18"/>
                <w:lang w:eastAsia="en-GB"/>
              </w:rPr>
            </w:pPr>
            <w:ins w:id="2783" w:author="BigCREditor-RAN4#104-bis" w:date="2022-10-21T21:29:00Z">
              <w:r w:rsidRPr="00020619">
                <w:rPr>
                  <w:rFonts w:ascii="Arial" w:eastAsia="Malgun Gothic" w:hAnsi="Arial"/>
                  <w:sz w:val="18"/>
                  <w:szCs w:val="18"/>
                  <w:lang w:eastAsia="en-GB"/>
                </w:rPr>
                <w:t>1x2 Low</w:t>
              </w:r>
            </w:ins>
          </w:p>
        </w:tc>
      </w:tr>
      <w:tr w:rsidR="00041B91" w:rsidRPr="00020619" w14:paraId="78104C84" w14:textId="77777777" w:rsidTr="00BB34DD">
        <w:trPr>
          <w:ins w:id="2784" w:author="BigCREditor-RAN4#104-bis" w:date="2022-10-21T21:29:00Z"/>
        </w:trPr>
        <w:tc>
          <w:tcPr>
            <w:tcW w:w="9639" w:type="dxa"/>
            <w:gridSpan w:val="5"/>
            <w:shd w:val="clear" w:color="auto" w:fill="auto"/>
            <w:vAlign w:val="center"/>
          </w:tcPr>
          <w:p w14:paraId="552781FB" w14:textId="77777777" w:rsidR="00041B91" w:rsidRPr="00020619" w:rsidRDefault="00041B91" w:rsidP="00BB34DD">
            <w:pPr>
              <w:keepLines/>
              <w:overflowPunct w:val="0"/>
              <w:autoSpaceDE w:val="0"/>
              <w:autoSpaceDN w:val="0"/>
              <w:adjustRightInd w:val="0"/>
              <w:spacing w:after="0"/>
              <w:ind w:left="851" w:hanging="927"/>
              <w:textAlignment w:val="baseline"/>
              <w:rPr>
                <w:ins w:id="2785" w:author="BigCREditor-RAN4#104-bis" w:date="2022-10-21T21:29:00Z"/>
                <w:rFonts w:ascii="Arial" w:hAnsi="Arial" w:cs="Arial"/>
                <w:sz w:val="18"/>
                <w:szCs w:val="18"/>
                <w:lang w:eastAsia="en-GB"/>
              </w:rPr>
            </w:pPr>
            <w:ins w:id="2786" w:author="BigCREditor-RAN4#104-bis" w:date="2022-10-21T21:29:00Z">
              <w:r w:rsidRPr="00020619">
                <w:rPr>
                  <w:rFonts w:ascii="Arial" w:hAnsi="Arial" w:cs="Arial"/>
                  <w:sz w:val="18"/>
                  <w:szCs w:val="18"/>
                  <w:lang w:eastAsia="en-GB"/>
                </w:rPr>
                <w:t>Note 1:</w:t>
              </w:r>
              <w:r w:rsidRPr="00020619">
                <w:rPr>
                  <w:rFonts w:ascii="Arial" w:hAnsi="Arial" w:cs="Arial"/>
                  <w:sz w:val="18"/>
                  <w:szCs w:val="18"/>
                  <w:lang w:eastAsia="en-GB"/>
                </w:rPr>
                <w:tab/>
                <w:t xml:space="preserve">Special subframe and uplink-downlink configurations are specified in table 4.2-1 in </w:t>
              </w:r>
              <w:r w:rsidRPr="00020619">
                <w:rPr>
                  <w:rFonts w:ascii="Arial" w:hAnsi="Arial"/>
                  <w:sz w:val="18"/>
                  <w:szCs w:val="18"/>
                  <w:lang w:eastAsia="en-GB"/>
                </w:rPr>
                <w:t>TS 36.211 [23]</w:t>
              </w:r>
              <w:r w:rsidRPr="00020619">
                <w:rPr>
                  <w:rFonts w:ascii="Arial" w:hAnsi="Arial" w:cs="Arial"/>
                  <w:sz w:val="18"/>
                  <w:szCs w:val="18"/>
                  <w:lang w:eastAsia="en-GB"/>
                </w:rPr>
                <w:t>.</w:t>
              </w:r>
            </w:ins>
          </w:p>
          <w:p w14:paraId="67B2500D" w14:textId="77777777" w:rsidR="00041B91" w:rsidRPr="00020619" w:rsidRDefault="00041B91" w:rsidP="00BB34DD">
            <w:pPr>
              <w:keepLines/>
              <w:overflowPunct w:val="0"/>
              <w:autoSpaceDE w:val="0"/>
              <w:autoSpaceDN w:val="0"/>
              <w:adjustRightInd w:val="0"/>
              <w:spacing w:after="0"/>
              <w:ind w:left="851" w:hanging="927"/>
              <w:textAlignment w:val="baseline"/>
              <w:rPr>
                <w:ins w:id="2787" w:author="BigCREditor-RAN4#104-bis" w:date="2022-10-21T21:29:00Z"/>
                <w:rFonts w:ascii="Arial" w:hAnsi="Arial" w:cs="Arial"/>
                <w:sz w:val="18"/>
                <w:szCs w:val="18"/>
                <w:lang w:eastAsia="en-GB"/>
              </w:rPr>
            </w:pPr>
            <w:ins w:id="2788" w:author="BigCREditor-RAN4#104-bis" w:date="2022-10-21T21:29:00Z">
              <w:r w:rsidRPr="00020619">
                <w:rPr>
                  <w:rFonts w:ascii="Arial" w:hAnsi="Arial" w:cs="Arial"/>
                  <w:sz w:val="18"/>
                  <w:szCs w:val="18"/>
                  <w:lang w:eastAsia="en-GB"/>
                </w:rPr>
                <w:t>Note 2:</w:t>
              </w:r>
              <w:r w:rsidRPr="00020619">
                <w:rPr>
                  <w:rFonts w:ascii="Arial" w:hAnsi="Arial" w:cs="Arial"/>
                  <w:sz w:val="18"/>
                  <w:szCs w:val="18"/>
                  <w:lang w:eastAsia="en-GB"/>
                </w:rPr>
                <w:tab/>
                <w:t xml:space="preserve">DL RMCs and OCNG patterns are specified in clauses A 3.1 and A 3.2 of </w:t>
              </w:r>
              <w:r w:rsidRPr="00020619">
                <w:rPr>
                  <w:rFonts w:ascii="Arial" w:hAnsi="Arial"/>
                  <w:sz w:val="18"/>
                  <w:szCs w:val="18"/>
                  <w:lang w:eastAsia="en-GB"/>
                </w:rPr>
                <w:t>TS 36.133 [15]</w:t>
              </w:r>
              <w:r w:rsidRPr="00020619">
                <w:rPr>
                  <w:rFonts w:ascii="Arial" w:hAnsi="Arial" w:cs="Arial"/>
                  <w:sz w:val="18"/>
                  <w:szCs w:val="18"/>
                  <w:lang w:eastAsia="en-GB"/>
                </w:rPr>
                <w:t xml:space="preserve"> respectively.</w:t>
              </w:r>
            </w:ins>
          </w:p>
          <w:p w14:paraId="3EB5E2B5" w14:textId="77777777" w:rsidR="00041B91" w:rsidRPr="00020619" w:rsidRDefault="00041B91" w:rsidP="00BB34DD">
            <w:pPr>
              <w:keepLines/>
              <w:overflowPunct w:val="0"/>
              <w:autoSpaceDE w:val="0"/>
              <w:autoSpaceDN w:val="0"/>
              <w:adjustRightInd w:val="0"/>
              <w:spacing w:after="0"/>
              <w:ind w:left="851" w:hanging="927"/>
              <w:textAlignment w:val="baseline"/>
              <w:rPr>
                <w:ins w:id="2789" w:author="BigCREditor-RAN4#104-bis" w:date="2022-10-21T21:29:00Z"/>
                <w:rFonts w:ascii="Arial" w:hAnsi="Arial" w:cs="Arial"/>
                <w:sz w:val="18"/>
                <w:szCs w:val="18"/>
                <w:lang w:eastAsia="ja-JP"/>
              </w:rPr>
            </w:pPr>
            <w:ins w:id="2790" w:author="BigCREditor-RAN4#104-bis" w:date="2022-10-21T21:29:00Z">
              <w:r w:rsidRPr="00020619">
                <w:rPr>
                  <w:rFonts w:ascii="Arial" w:hAnsi="Arial" w:cs="Arial"/>
                  <w:sz w:val="18"/>
                  <w:szCs w:val="18"/>
                  <w:lang w:eastAsia="en-GB"/>
                </w:rPr>
                <w:t>Note 3:</w:t>
              </w:r>
              <w:r w:rsidRPr="00020619">
                <w:rPr>
                  <w:rFonts w:ascii="Arial" w:hAnsi="Arial" w:cs="Arial"/>
                  <w:sz w:val="18"/>
                  <w:szCs w:val="18"/>
                  <w:lang w:eastAsia="en-GB"/>
                </w:rPr>
                <w:tab/>
                <w:t xml:space="preserve">OCNG shall be used such that all cells are fully </w:t>
              </w:r>
              <w:proofErr w:type="gramStart"/>
              <w:r w:rsidRPr="00020619">
                <w:rPr>
                  <w:rFonts w:ascii="Arial" w:hAnsi="Arial" w:cs="Arial"/>
                  <w:sz w:val="18"/>
                  <w:szCs w:val="18"/>
                  <w:lang w:eastAsia="en-GB"/>
                </w:rPr>
                <w:t>allocated</w:t>
              </w:r>
              <w:proofErr w:type="gramEnd"/>
              <w:r w:rsidRPr="00020619">
                <w:rPr>
                  <w:rFonts w:ascii="Arial" w:hAnsi="Arial" w:cs="Arial"/>
                  <w:sz w:val="18"/>
                  <w:szCs w:val="18"/>
                  <w:lang w:eastAsia="en-GB"/>
                </w:rPr>
                <w:t xml:space="preserve"> and a constant total transmitted power spectral density is achieved for all OFDM symbols.</w:t>
              </w:r>
            </w:ins>
          </w:p>
          <w:p w14:paraId="62C70761" w14:textId="77777777" w:rsidR="00041B91" w:rsidRPr="00020619" w:rsidRDefault="00041B91" w:rsidP="00BB34DD">
            <w:pPr>
              <w:keepLines/>
              <w:overflowPunct w:val="0"/>
              <w:autoSpaceDE w:val="0"/>
              <w:autoSpaceDN w:val="0"/>
              <w:adjustRightInd w:val="0"/>
              <w:spacing w:after="0"/>
              <w:ind w:left="851" w:hanging="927"/>
              <w:textAlignment w:val="baseline"/>
              <w:rPr>
                <w:ins w:id="2791" w:author="BigCREditor-RAN4#104-bis" w:date="2022-10-21T21:29:00Z"/>
                <w:rFonts w:ascii="Arial" w:hAnsi="Arial" w:cs="Arial"/>
                <w:sz w:val="18"/>
                <w:szCs w:val="18"/>
                <w:lang w:eastAsia="en-GB"/>
              </w:rPr>
            </w:pPr>
            <w:ins w:id="2792" w:author="BigCREditor-RAN4#104-bis" w:date="2022-10-21T21:29:00Z">
              <w:r w:rsidRPr="00020619">
                <w:rPr>
                  <w:rFonts w:ascii="Arial" w:hAnsi="Arial" w:cs="Arial"/>
                  <w:sz w:val="18"/>
                  <w:szCs w:val="18"/>
                  <w:lang w:eastAsia="en-GB"/>
                </w:rPr>
                <w:t>Note 4:</w:t>
              </w:r>
              <w:r w:rsidRPr="00020619">
                <w:rPr>
                  <w:rFonts w:ascii="Arial" w:hAnsi="Arial" w:cs="Arial"/>
                  <w:sz w:val="18"/>
                  <w:szCs w:val="18"/>
                  <w:lang w:eastAsia="en-GB"/>
                </w:rPr>
                <w:tab/>
                <w:t xml:space="preserve">Interference from other cells and noise sources not specified in the test is assumed to be constant over subcarriers and time and shall be modelled as AWGN of appropriate power for </w:t>
              </w:r>
              <w:proofErr w:type="spellStart"/>
              <w:r w:rsidRPr="00020619">
                <w:rPr>
                  <w:rFonts w:ascii="Arial" w:hAnsi="Arial" w:cs="Arial"/>
                  <w:sz w:val="18"/>
                  <w:szCs w:val="18"/>
                  <w:lang w:eastAsia="en-GB"/>
                </w:rPr>
                <w:t>N</w:t>
              </w:r>
              <w:r w:rsidRPr="00020619">
                <w:rPr>
                  <w:rFonts w:ascii="Arial" w:hAnsi="Arial" w:cs="Arial"/>
                  <w:sz w:val="18"/>
                  <w:szCs w:val="18"/>
                  <w:vertAlign w:val="subscript"/>
                  <w:lang w:eastAsia="en-GB"/>
                </w:rPr>
                <w:t>oc</w:t>
              </w:r>
              <w:proofErr w:type="spellEnd"/>
              <w:r w:rsidRPr="00020619">
                <w:rPr>
                  <w:rFonts w:ascii="Arial" w:hAnsi="Arial" w:cs="Arial"/>
                  <w:sz w:val="18"/>
                  <w:szCs w:val="18"/>
                  <w:lang w:eastAsia="en-GB"/>
                </w:rPr>
                <w:t xml:space="preserve"> to be fulfilled.</w:t>
              </w:r>
            </w:ins>
          </w:p>
          <w:p w14:paraId="0872F4F9" w14:textId="77777777" w:rsidR="00041B91" w:rsidRPr="00020619" w:rsidRDefault="00041B91" w:rsidP="00BB34DD">
            <w:pPr>
              <w:keepLines/>
              <w:overflowPunct w:val="0"/>
              <w:autoSpaceDE w:val="0"/>
              <w:autoSpaceDN w:val="0"/>
              <w:adjustRightInd w:val="0"/>
              <w:spacing w:after="0"/>
              <w:ind w:left="884" w:hanging="960"/>
              <w:textAlignment w:val="baseline"/>
              <w:rPr>
                <w:ins w:id="2793" w:author="BigCREditor-RAN4#104-bis" w:date="2022-10-21T21:29:00Z"/>
                <w:rFonts w:ascii="Arial" w:hAnsi="Arial" w:cs="Arial"/>
                <w:sz w:val="18"/>
                <w:szCs w:val="18"/>
                <w:lang w:eastAsia="en-GB"/>
              </w:rPr>
            </w:pPr>
            <w:ins w:id="2794" w:author="BigCREditor-RAN4#104-bis" w:date="2022-10-21T21:29:00Z">
              <w:r w:rsidRPr="00020619">
                <w:rPr>
                  <w:rFonts w:ascii="Arial" w:hAnsi="Arial" w:cs="Arial"/>
                  <w:sz w:val="18"/>
                  <w:szCs w:val="18"/>
                  <w:lang w:eastAsia="en-GB"/>
                </w:rPr>
                <w:t>Note 5:</w:t>
              </w:r>
              <w:r w:rsidRPr="00020619">
                <w:rPr>
                  <w:rFonts w:ascii="Arial" w:hAnsi="Arial" w:cs="Arial"/>
                  <w:sz w:val="18"/>
                  <w:szCs w:val="18"/>
                  <w:lang w:eastAsia="en-GB"/>
                </w:rPr>
                <w:tab/>
              </w:r>
              <w:proofErr w:type="spellStart"/>
              <w:r w:rsidRPr="00020619">
                <w:rPr>
                  <w:rFonts w:ascii="Arial" w:eastAsia="Calibri" w:hAnsi="Arial" w:cs="Arial"/>
                  <w:sz w:val="18"/>
                  <w:szCs w:val="18"/>
                  <w:lang w:eastAsia="en-GB"/>
                </w:rPr>
                <w:t>Ê</w:t>
              </w:r>
              <w:r w:rsidRPr="00020619">
                <w:rPr>
                  <w:rFonts w:ascii="Arial" w:eastAsia="Calibri" w:hAnsi="Arial" w:cs="Arial"/>
                  <w:sz w:val="18"/>
                  <w:szCs w:val="18"/>
                  <w:vertAlign w:val="subscript"/>
                  <w:lang w:eastAsia="en-GB"/>
                </w:rPr>
                <w:t>s</w:t>
              </w:r>
              <w:proofErr w:type="spellEnd"/>
              <w:r w:rsidRPr="00020619">
                <w:rPr>
                  <w:rFonts w:ascii="Arial" w:eastAsia="Calibri" w:hAnsi="Arial" w:cs="Arial"/>
                  <w:sz w:val="18"/>
                  <w:szCs w:val="18"/>
                  <w:lang w:eastAsia="en-GB"/>
                </w:rPr>
                <w:t>/</w:t>
              </w:r>
              <w:proofErr w:type="spellStart"/>
              <w:r w:rsidRPr="00020619">
                <w:rPr>
                  <w:rFonts w:ascii="Arial" w:eastAsia="Calibri" w:hAnsi="Arial" w:cs="Arial"/>
                  <w:sz w:val="18"/>
                  <w:szCs w:val="18"/>
                  <w:lang w:eastAsia="en-GB"/>
                </w:rPr>
                <w:t>I</w:t>
              </w:r>
              <w:r w:rsidRPr="00020619">
                <w:rPr>
                  <w:rFonts w:ascii="Arial" w:eastAsia="Calibri" w:hAnsi="Arial" w:cs="Arial"/>
                  <w:sz w:val="18"/>
                  <w:szCs w:val="18"/>
                  <w:vertAlign w:val="subscript"/>
                  <w:lang w:eastAsia="en-GB"/>
                </w:rPr>
                <w:t>ot</w:t>
              </w:r>
              <w:proofErr w:type="spellEnd"/>
              <w:r w:rsidRPr="00020619">
                <w:rPr>
                  <w:rFonts w:ascii="Arial" w:hAnsi="Arial" w:cs="Arial"/>
                  <w:sz w:val="18"/>
                  <w:szCs w:val="18"/>
                  <w:lang w:eastAsia="zh-CN"/>
                </w:rPr>
                <w:t>,</w:t>
              </w:r>
              <w:r w:rsidRPr="00020619">
                <w:rPr>
                  <w:rFonts w:ascii="Arial" w:hAnsi="Arial" w:cs="Arial"/>
                  <w:sz w:val="18"/>
                  <w:szCs w:val="18"/>
                  <w:lang w:eastAsia="en-GB"/>
                </w:rPr>
                <w:t xml:space="preserve"> RSRP, SCH_RP and Io levels have been derived from other parameters for information purposes. They are not settable parameters themselves.</w:t>
              </w:r>
            </w:ins>
          </w:p>
          <w:p w14:paraId="3D2CBB0A" w14:textId="77777777" w:rsidR="00041B91" w:rsidRPr="00020619" w:rsidRDefault="00041B91" w:rsidP="00BB34DD">
            <w:pPr>
              <w:keepLines/>
              <w:overflowPunct w:val="0"/>
              <w:autoSpaceDE w:val="0"/>
              <w:autoSpaceDN w:val="0"/>
              <w:adjustRightInd w:val="0"/>
              <w:spacing w:after="0"/>
              <w:ind w:left="-76"/>
              <w:textAlignment w:val="baseline"/>
              <w:rPr>
                <w:ins w:id="2795" w:author="BigCREditor-RAN4#104-bis" w:date="2022-10-21T21:29:00Z"/>
                <w:rFonts w:ascii="Arial" w:eastAsia="Malgun Gothic" w:hAnsi="Arial" w:cs="Arial"/>
                <w:sz w:val="18"/>
                <w:szCs w:val="18"/>
                <w:lang w:eastAsia="en-GB"/>
              </w:rPr>
            </w:pPr>
            <w:ins w:id="2796" w:author="BigCREditor-RAN4#104-bis" w:date="2022-10-21T21:29:00Z">
              <w:r w:rsidRPr="00020619">
                <w:rPr>
                  <w:rFonts w:ascii="Arial" w:eastAsia="Malgun Gothic" w:hAnsi="Arial" w:cs="Arial"/>
                  <w:sz w:val="18"/>
                  <w:szCs w:val="18"/>
                  <w:lang w:eastAsia="en-GB"/>
                </w:rPr>
                <w:t>Note 6:</w:t>
              </w:r>
              <w:r w:rsidRPr="00020619">
                <w:rPr>
                  <w:rFonts w:ascii="Arial" w:eastAsia="Malgun Gothic" w:hAnsi="Arial" w:cs="Arial"/>
                  <w:sz w:val="18"/>
                  <w:szCs w:val="18"/>
                  <w:lang w:eastAsia="en-GB"/>
                </w:rPr>
                <w:tab/>
                <w:t>Propagation condition and correlation matrix are defined in clause B.2 in TS 36.101 [25].</w:t>
              </w:r>
            </w:ins>
          </w:p>
        </w:tc>
      </w:tr>
    </w:tbl>
    <w:p w14:paraId="245454A6" w14:textId="77777777" w:rsidR="00041B91" w:rsidRPr="00020619" w:rsidRDefault="00041B91" w:rsidP="00041B91">
      <w:pPr>
        <w:overflowPunct w:val="0"/>
        <w:autoSpaceDE w:val="0"/>
        <w:autoSpaceDN w:val="0"/>
        <w:adjustRightInd w:val="0"/>
        <w:textAlignment w:val="baseline"/>
        <w:rPr>
          <w:ins w:id="2797" w:author="BigCREditor-RAN4#104-bis" w:date="2022-10-21T21:29:00Z"/>
          <w:lang w:eastAsia="en-GB"/>
        </w:rPr>
      </w:pPr>
    </w:p>
    <w:p w14:paraId="52401EF9" w14:textId="77777777" w:rsidR="00041B91" w:rsidRPr="00020619" w:rsidRDefault="00041B91" w:rsidP="00041B91">
      <w:pPr>
        <w:keepNext/>
        <w:keepLines/>
        <w:overflowPunct w:val="0"/>
        <w:autoSpaceDE w:val="0"/>
        <w:autoSpaceDN w:val="0"/>
        <w:adjustRightInd w:val="0"/>
        <w:spacing w:before="60"/>
        <w:jc w:val="center"/>
        <w:textAlignment w:val="baseline"/>
        <w:rPr>
          <w:ins w:id="2798" w:author="BigCREditor-RAN4#104-bis" w:date="2022-10-21T21:29:00Z"/>
          <w:rFonts w:ascii="Arial" w:hAnsi="Arial"/>
          <w:b/>
          <w:lang w:eastAsia="en-GB"/>
        </w:rPr>
      </w:pPr>
      <w:ins w:id="2799" w:author="BigCREditor-RAN4#104-bis" w:date="2022-10-21T21:29:00Z">
        <w:r w:rsidRPr="00020619">
          <w:rPr>
            <w:rFonts w:ascii="Arial" w:hAnsi="Arial"/>
            <w:b/>
            <w:lang w:eastAsia="en-GB"/>
          </w:rPr>
          <w:lastRenderedPageBreak/>
          <w:t>Table A.18.3.1.3.1-4: NR neighbour cell specific test parameters for NR inter-RAT event triggered reporting for FR1 without SSB time index detection</w:t>
        </w:r>
      </w:ins>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041B91" w:rsidRPr="00020619" w14:paraId="2E29BC65" w14:textId="77777777" w:rsidTr="00BB34DD">
        <w:trPr>
          <w:cantSplit/>
          <w:trHeight w:val="150"/>
          <w:ins w:id="2800" w:author="BigCREditor-RAN4#104-bis" w:date="2022-10-21T21:29:00Z"/>
        </w:trPr>
        <w:tc>
          <w:tcPr>
            <w:tcW w:w="3681" w:type="dxa"/>
            <w:tcBorders>
              <w:top w:val="single" w:sz="4" w:space="0" w:color="auto"/>
              <w:left w:val="single" w:sz="4" w:space="0" w:color="auto"/>
              <w:bottom w:val="nil"/>
            </w:tcBorders>
            <w:shd w:val="clear" w:color="auto" w:fill="auto"/>
          </w:tcPr>
          <w:p w14:paraId="00F118EB" w14:textId="77777777" w:rsidR="00041B91" w:rsidRPr="00020619" w:rsidRDefault="00041B91" w:rsidP="00BB34DD">
            <w:pPr>
              <w:keepNext/>
              <w:keepLines/>
              <w:overflowPunct w:val="0"/>
              <w:autoSpaceDE w:val="0"/>
              <w:autoSpaceDN w:val="0"/>
              <w:adjustRightInd w:val="0"/>
              <w:spacing w:after="0"/>
              <w:jc w:val="center"/>
              <w:textAlignment w:val="baseline"/>
              <w:rPr>
                <w:ins w:id="2801" w:author="BigCREditor-RAN4#104-bis" w:date="2022-10-21T21:29:00Z"/>
                <w:rFonts w:ascii="Arial" w:hAnsi="Arial" w:cs="Arial"/>
                <w:b/>
                <w:sz w:val="18"/>
                <w:szCs w:val="18"/>
                <w:lang w:eastAsia="en-GB"/>
              </w:rPr>
            </w:pPr>
            <w:ins w:id="2802" w:author="BigCREditor-RAN4#104-bis" w:date="2022-10-21T21:29:00Z">
              <w:r w:rsidRPr="00020619">
                <w:rPr>
                  <w:rFonts w:ascii="Arial" w:hAnsi="Arial"/>
                  <w:b/>
                  <w:sz w:val="18"/>
                  <w:szCs w:val="18"/>
                  <w:lang w:eastAsia="en-GB"/>
                </w:rPr>
                <w:t>Parameter</w:t>
              </w:r>
            </w:ins>
          </w:p>
        </w:tc>
        <w:tc>
          <w:tcPr>
            <w:tcW w:w="1417" w:type="dxa"/>
            <w:tcBorders>
              <w:top w:val="single" w:sz="4" w:space="0" w:color="auto"/>
              <w:bottom w:val="nil"/>
            </w:tcBorders>
            <w:shd w:val="clear" w:color="auto" w:fill="auto"/>
          </w:tcPr>
          <w:p w14:paraId="3C559669" w14:textId="77777777" w:rsidR="00041B91" w:rsidRPr="00020619" w:rsidRDefault="00041B91" w:rsidP="00BB34DD">
            <w:pPr>
              <w:keepNext/>
              <w:keepLines/>
              <w:overflowPunct w:val="0"/>
              <w:autoSpaceDE w:val="0"/>
              <w:autoSpaceDN w:val="0"/>
              <w:adjustRightInd w:val="0"/>
              <w:spacing w:after="0"/>
              <w:jc w:val="center"/>
              <w:textAlignment w:val="baseline"/>
              <w:rPr>
                <w:ins w:id="2803" w:author="BigCREditor-RAN4#104-bis" w:date="2022-10-21T21:29:00Z"/>
                <w:rFonts w:ascii="Arial" w:hAnsi="Arial" w:cs="Arial"/>
                <w:b/>
                <w:sz w:val="18"/>
                <w:szCs w:val="18"/>
                <w:lang w:eastAsia="en-GB"/>
              </w:rPr>
            </w:pPr>
            <w:ins w:id="2804" w:author="BigCREditor-RAN4#104-bis" w:date="2022-10-21T21:29:00Z">
              <w:r w:rsidRPr="00020619">
                <w:rPr>
                  <w:rFonts w:ascii="Arial" w:hAnsi="Arial"/>
                  <w:b/>
                  <w:sz w:val="18"/>
                  <w:szCs w:val="18"/>
                  <w:lang w:eastAsia="en-GB"/>
                </w:rPr>
                <w:t>Unit</w:t>
              </w:r>
            </w:ins>
          </w:p>
        </w:tc>
        <w:tc>
          <w:tcPr>
            <w:tcW w:w="1418" w:type="dxa"/>
            <w:tcBorders>
              <w:top w:val="single" w:sz="4" w:space="0" w:color="auto"/>
              <w:bottom w:val="nil"/>
            </w:tcBorders>
            <w:shd w:val="clear" w:color="auto" w:fill="auto"/>
          </w:tcPr>
          <w:p w14:paraId="3A7805F9" w14:textId="77777777" w:rsidR="00041B91" w:rsidRPr="00020619" w:rsidRDefault="00041B91" w:rsidP="00BB34DD">
            <w:pPr>
              <w:keepNext/>
              <w:keepLines/>
              <w:overflowPunct w:val="0"/>
              <w:autoSpaceDE w:val="0"/>
              <w:autoSpaceDN w:val="0"/>
              <w:adjustRightInd w:val="0"/>
              <w:spacing w:after="0"/>
              <w:jc w:val="center"/>
              <w:textAlignment w:val="baseline"/>
              <w:rPr>
                <w:ins w:id="2805" w:author="BigCREditor-RAN4#104-bis" w:date="2022-10-21T21:29:00Z"/>
                <w:rFonts w:ascii="Arial" w:hAnsi="Arial"/>
                <w:b/>
                <w:sz w:val="18"/>
                <w:szCs w:val="18"/>
                <w:lang w:eastAsia="en-GB"/>
              </w:rPr>
            </w:pPr>
            <w:ins w:id="2806" w:author="BigCREditor-RAN4#104-bis" w:date="2022-10-21T21:29:00Z">
              <w:r w:rsidRPr="00020619">
                <w:rPr>
                  <w:rFonts w:ascii="Arial" w:hAnsi="Arial" w:cs="Arial"/>
                  <w:b/>
                  <w:sz w:val="18"/>
                  <w:szCs w:val="18"/>
                  <w:lang w:eastAsia="en-GB"/>
                </w:rPr>
                <w:t>Test configuration</w:t>
              </w:r>
            </w:ins>
          </w:p>
        </w:tc>
        <w:tc>
          <w:tcPr>
            <w:tcW w:w="2977" w:type="dxa"/>
            <w:gridSpan w:val="2"/>
            <w:tcBorders>
              <w:top w:val="single" w:sz="4" w:space="0" w:color="auto"/>
              <w:right w:val="single" w:sz="4" w:space="0" w:color="auto"/>
            </w:tcBorders>
          </w:tcPr>
          <w:p w14:paraId="2989FFDE" w14:textId="77777777" w:rsidR="00041B91" w:rsidRPr="00020619" w:rsidRDefault="00041B91" w:rsidP="00BB34DD">
            <w:pPr>
              <w:keepNext/>
              <w:keepLines/>
              <w:overflowPunct w:val="0"/>
              <w:autoSpaceDE w:val="0"/>
              <w:autoSpaceDN w:val="0"/>
              <w:adjustRightInd w:val="0"/>
              <w:spacing w:after="0"/>
              <w:jc w:val="center"/>
              <w:textAlignment w:val="baseline"/>
              <w:rPr>
                <w:ins w:id="2807" w:author="BigCREditor-RAN4#104-bis" w:date="2022-10-21T21:29:00Z"/>
                <w:rFonts w:ascii="Arial" w:hAnsi="Arial" w:cs="Arial"/>
                <w:b/>
                <w:sz w:val="18"/>
                <w:szCs w:val="18"/>
                <w:lang w:eastAsia="en-GB"/>
              </w:rPr>
            </w:pPr>
            <w:ins w:id="2808" w:author="BigCREditor-RAN4#104-bis" w:date="2022-10-21T21:29:00Z">
              <w:r w:rsidRPr="00020619">
                <w:rPr>
                  <w:rFonts w:ascii="Arial" w:hAnsi="Arial"/>
                  <w:b/>
                  <w:sz w:val="18"/>
                  <w:szCs w:val="18"/>
                  <w:lang w:eastAsia="en-GB"/>
                </w:rPr>
                <w:t>Cell 2</w:t>
              </w:r>
            </w:ins>
          </w:p>
        </w:tc>
      </w:tr>
      <w:tr w:rsidR="00041B91" w:rsidRPr="00020619" w14:paraId="0B8A72F4" w14:textId="77777777" w:rsidTr="00BB34DD">
        <w:trPr>
          <w:cantSplit/>
          <w:trHeight w:val="150"/>
          <w:ins w:id="2809" w:author="BigCREditor-RAN4#104-bis" w:date="2022-10-21T21:29:00Z"/>
        </w:trPr>
        <w:tc>
          <w:tcPr>
            <w:tcW w:w="3681" w:type="dxa"/>
            <w:tcBorders>
              <w:top w:val="nil"/>
              <w:left w:val="single" w:sz="4" w:space="0" w:color="auto"/>
              <w:bottom w:val="single" w:sz="4" w:space="0" w:color="auto"/>
            </w:tcBorders>
            <w:shd w:val="clear" w:color="auto" w:fill="auto"/>
          </w:tcPr>
          <w:p w14:paraId="122D32E1" w14:textId="77777777" w:rsidR="00041B91" w:rsidRPr="00020619" w:rsidRDefault="00041B91" w:rsidP="00BB34DD">
            <w:pPr>
              <w:keepNext/>
              <w:keepLines/>
              <w:overflowPunct w:val="0"/>
              <w:autoSpaceDE w:val="0"/>
              <w:autoSpaceDN w:val="0"/>
              <w:adjustRightInd w:val="0"/>
              <w:spacing w:after="0"/>
              <w:jc w:val="center"/>
              <w:textAlignment w:val="baseline"/>
              <w:rPr>
                <w:ins w:id="2810" w:author="BigCREditor-RAN4#104-bis" w:date="2022-10-21T21:29:00Z"/>
                <w:rFonts w:ascii="Arial" w:hAnsi="Arial" w:cs="Arial"/>
                <w:b/>
                <w:sz w:val="18"/>
                <w:szCs w:val="18"/>
                <w:lang w:eastAsia="en-GB"/>
              </w:rPr>
            </w:pPr>
          </w:p>
        </w:tc>
        <w:tc>
          <w:tcPr>
            <w:tcW w:w="1417" w:type="dxa"/>
            <w:tcBorders>
              <w:top w:val="nil"/>
              <w:bottom w:val="single" w:sz="4" w:space="0" w:color="auto"/>
            </w:tcBorders>
            <w:shd w:val="clear" w:color="auto" w:fill="auto"/>
          </w:tcPr>
          <w:p w14:paraId="6B05A073" w14:textId="77777777" w:rsidR="00041B91" w:rsidRPr="00020619" w:rsidRDefault="00041B91" w:rsidP="00BB34DD">
            <w:pPr>
              <w:keepNext/>
              <w:keepLines/>
              <w:overflowPunct w:val="0"/>
              <w:autoSpaceDE w:val="0"/>
              <w:autoSpaceDN w:val="0"/>
              <w:adjustRightInd w:val="0"/>
              <w:spacing w:after="0"/>
              <w:jc w:val="center"/>
              <w:textAlignment w:val="baseline"/>
              <w:rPr>
                <w:ins w:id="2811" w:author="BigCREditor-RAN4#104-bis" w:date="2022-10-21T21:29:00Z"/>
                <w:rFonts w:ascii="Arial" w:hAnsi="Arial" w:cs="Arial"/>
                <w:b/>
                <w:sz w:val="18"/>
                <w:szCs w:val="18"/>
                <w:lang w:eastAsia="en-GB"/>
              </w:rPr>
            </w:pPr>
          </w:p>
        </w:tc>
        <w:tc>
          <w:tcPr>
            <w:tcW w:w="1418" w:type="dxa"/>
            <w:tcBorders>
              <w:top w:val="nil"/>
              <w:bottom w:val="single" w:sz="4" w:space="0" w:color="auto"/>
            </w:tcBorders>
            <w:shd w:val="clear" w:color="auto" w:fill="auto"/>
          </w:tcPr>
          <w:p w14:paraId="51E95D41" w14:textId="77777777" w:rsidR="00041B91" w:rsidRPr="00020619" w:rsidRDefault="00041B91" w:rsidP="00BB34DD">
            <w:pPr>
              <w:keepNext/>
              <w:keepLines/>
              <w:overflowPunct w:val="0"/>
              <w:autoSpaceDE w:val="0"/>
              <w:autoSpaceDN w:val="0"/>
              <w:adjustRightInd w:val="0"/>
              <w:spacing w:after="0"/>
              <w:jc w:val="center"/>
              <w:textAlignment w:val="baseline"/>
              <w:rPr>
                <w:ins w:id="2812" w:author="BigCREditor-RAN4#104-bis" w:date="2022-10-21T21:29:00Z"/>
                <w:rFonts w:ascii="Arial" w:hAnsi="Arial"/>
                <w:b/>
                <w:sz w:val="18"/>
                <w:szCs w:val="18"/>
                <w:lang w:eastAsia="en-GB"/>
              </w:rPr>
            </w:pPr>
          </w:p>
        </w:tc>
        <w:tc>
          <w:tcPr>
            <w:tcW w:w="1417" w:type="dxa"/>
            <w:tcBorders>
              <w:bottom w:val="single" w:sz="4" w:space="0" w:color="auto"/>
            </w:tcBorders>
          </w:tcPr>
          <w:p w14:paraId="00AB5BA9" w14:textId="77777777" w:rsidR="00041B91" w:rsidRPr="00020619" w:rsidRDefault="00041B91" w:rsidP="00BB34DD">
            <w:pPr>
              <w:keepNext/>
              <w:keepLines/>
              <w:overflowPunct w:val="0"/>
              <w:autoSpaceDE w:val="0"/>
              <w:autoSpaceDN w:val="0"/>
              <w:adjustRightInd w:val="0"/>
              <w:spacing w:after="0"/>
              <w:jc w:val="center"/>
              <w:textAlignment w:val="baseline"/>
              <w:rPr>
                <w:ins w:id="2813" w:author="BigCREditor-RAN4#104-bis" w:date="2022-10-21T21:29:00Z"/>
                <w:rFonts w:ascii="Arial" w:hAnsi="Arial" w:cs="Arial"/>
                <w:b/>
                <w:sz w:val="18"/>
                <w:szCs w:val="18"/>
                <w:lang w:eastAsia="en-GB"/>
              </w:rPr>
            </w:pPr>
            <w:ins w:id="2814" w:author="BigCREditor-RAN4#104-bis" w:date="2022-10-21T21:29:00Z">
              <w:r w:rsidRPr="00020619">
                <w:rPr>
                  <w:rFonts w:ascii="Arial" w:hAnsi="Arial"/>
                  <w:b/>
                  <w:sz w:val="18"/>
                  <w:szCs w:val="18"/>
                  <w:lang w:eastAsia="en-GB"/>
                </w:rPr>
                <w:t>T1</w:t>
              </w:r>
            </w:ins>
          </w:p>
        </w:tc>
        <w:tc>
          <w:tcPr>
            <w:tcW w:w="1560" w:type="dxa"/>
            <w:tcBorders>
              <w:bottom w:val="single" w:sz="4" w:space="0" w:color="auto"/>
            </w:tcBorders>
          </w:tcPr>
          <w:p w14:paraId="48E81C17" w14:textId="77777777" w:rsidR="00041B91" w:rsidRPr="00020619" w:rsidRDefault="00041B91" w:rsidP="00BB34DD">
            <w:pPr>
              <w:keepNext/>
              <w:keepLines/>
              <w:overflowPunct w:val="0"/>
              <w:autoSpaceDE w:val="0"/>
              <w:autoSpaceDN w:val="0"/>
              <w:adjustRightInd w:val="0"/>
              <w:spacing w:after="0"/>
              <w:jc w:val="center"/>
              <w:textAlignment w:val="baseline"/>
              <w:rPr>
                <w:ins w:id="2815" w:author="BigCREditor-RAN4#104-bis" w:date="2022-10-21T21:29:00Z"/>
                <w:rFonts w:ascii="Arial" w:hAnsi="Arial" w:cs="Arial"/>
                <w:b/>
                <w:sz w:val="18"/>
                <w:szCs w:val="18"/>
                <w:lang w:eastAsia="en-GB"/>
              </w:rPr>
            </w:pPr>
            <w:ins w:id="2816" w:author="BigCREditor-RAN4#104-bis" w:date="2022-10-21T21:29:00Z">
              <w:r w:rsidRPr="00020619">
                <w:rPr>
                  <w:rFonts w:ascii="Arial" w:hAnsi="Arial"/>
                  <w:b/>
                  <w:sz w:val="18"/>
                  <w:szCs w:val="18"/>
                  <w:lang w:eastAsia="en-GB"/>
                </w:rPr>
                <w:t>T2</w:t>
              </w:r>
            </w:ins>
          </w:p>
        </w:tc>
      </w:tr>
      <w:tr w:rsidR="00041B91" w:rsidRPr="00020619" w14:paraId="4AF85F4D" w14:textId="77777777" w:rsidTr="00BB34DD">
        <w:trPr>
          <w:cantSplit/>
          <w:trHeight w:val="118"/>
          <w:ins w:id="2817" w:author="BigCREditor-RAN4#104-bis" w:date="2022-10-21T21:29:00Z"/>
        </w:trPr>
        <w:tc>
          <w:tcPr>
            <w:tcW w:w="3681" w:type="dxa"/>
            <w:tcBorders>
              <w:left w:val="single" w:sz="4" w:space="0" w:color="auto"/>
              <w:bottom w:val="single" w:sz="4" w:space="0" w:color="auto"/>
            </w:tcBorders>
          </w:tcPr>
          <w:p w14:paraId="5968BC5A" w14:textId="77777777" w:rsidR="00041B91" w:rsidRPr="00020619" w:rsidRDefault="00041B91" w:rsidP="00BB34DD">
            <w:pPr>
              <w:keepNext/>
              <w:keepLines/>
              <w:overflowPunct w:val="0"/>
              <w:autoSpaceDE w:val="0"/>
              <w:autoSpaceDN w:val="0"/>
              <w:adjustRightInd w:val="0"/>
              <w:spacing w:after="0"/>
              <w:textAlignment w:val="baseline"/>
              <w:rPr>
                <w:ins w:id="2818" w:author="BigCREditor-RAN4#104-bis" w:date="2022-10-21T21:29:00Z"/>
                <w:rFonts w:ascii="Arial" w:hAnsi="Arial"/>
                <w:sz w:val="18"/>
                <w:szCs w:val="18"/>
                <w:lang w:eastAsia="en-GB"/>
              </w:rPr>
            </w:pPr>
            <w:ins w:id="2819" w:author="BigCREditor-RAN4#104-bis" w:date="2022-10-21T21:29:00Z">
              <w:r w:rsidRPr="00020619">
                <w:rPr>
                  <w:rFonts w:ascii="Arial" w:hAnsi="Arial"/>
                  <w:sz w:val="18"/>
                  <w:szCs w:val="18"/>
                  <w:lang w:eastAsia="en-GB"/>
                </w:rPr>
                <w:t>NR RF Channel Number</w:t>
              </w:r>
            </w:ins>
          </w:p>
        </w:tc>
        <w:tc>
          <w:tcPr>
            <w:tcW w:w="1417" w:type="dxa"/>
            <w:tcBorders>
              <w:bottom w:val="single" w:sz="4" w:space="0" w:color="auto"/>
            </w:tcBorders>
          </w:tcPr>
          <w:p w14:paraId="220EAE00" w14:textId="77777777" w:rsidR="00041B91" w:rsidRPr="00020619" w:rsidRDefault="00041B91" w:rsidP="00BB34DD">
            <w:pPr>
              <w:keepNext/>
              <w:keepLines/>
              <w:overflowPunct w:val="0"/>
              <w:autoSpaceDE w:val="0"/>
              <w:autoSpaceDN w:val="0"/>
              <w:adjustRightInd w:val="0"/>
              <w:spacing w:after="0"/>
              <w:jc w:val="center"/>
              <w:textAlignment w:val="baseline"/>
              <w:rPr>
                <w:ins w:id="2820" w:author="BigCREditor-RAN4#104-bis" w:date="2022-10-21T21:29:00Z"/>
                <w:rFonts w:ascii="Arial" w:hAnsi="Arial"/>
                <w:sz w:val="18"/>
                <w:szCs w:val="18"/>
                <w:lang w:eastAsia="en-GB"/>
              </w:rPr>
            </w:pPr>
          </w:p>
        </w:tc>
        <w:tc>
          <w:tcPr>
            <w:tcW w:w="1418" w:type="dxa"/>
            <w:tcBorders>
              <w:bottom w:val="single" w:sz="4" w:space="0" w:color="auto"/>
            </w:tcBorders>
          </w:tcPr>
          <w:p w14:paraId="2835FFA8" w14:textId="77777777" w:rsidR="00041B91" w:rsidRPr="00020619" w:rsidRDefault="00041B91" w:rsidP="00BB34DD">
            <w:pPr>
              <w:keepNext/>
              <w:keepLines/>
              <w:overflowPunct w:val="0"/>
              <w:autoSpaceDE w:val="0"/>
              <w:autoSpaceDN w:val="0"/>
              <w:adjustRightInd w:val="0"/>
              <w:spacing w:after="0"/>
              <w:jc w:val="center"/>
              <w:textAlignment w:val="baseline"/>
              <w:rPr>
                <w:ins w:id="2821" w:author="BigCREditor-RAN4#104-bis" w:date="2022-10-21T21:29:00Z"/>
                <w:rFonts w:ascii="Arial" w:hAnsi="Arial" w:cs="v4.2.0"/>
                <w:sz w:val="18"/>
                <w:szCs w:val="18"/>
                <w:lang w:eastAsia="en-GB"/>
              </w:rPr>
            </w:pPr>
            <w:ins w:id="2822"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977" w:type="dxa"/>
            <w:gridSpan w:val="2"/>
            <w:tcBorders>
              <w:bottom w:val="single" w:sz="4" w:space="0" w:color="auto"/>
            </w:tcBorders>
          </w:tcPr>
          <w:p w14:paraId="3A9D98B6" w14:textId="77777777" w:rsidR="00041B91" w:rsidRPr="00020619" w:rsidRDefault="00041B91" w:rsidP="00BB34DD">
            <w:pPr>
              <w:keepNext/>
              <w:keepLines/>
              <w:overflowPunct w:val="0"/>
              <w:autoSpaceDE w:val="0"/>
              <w:autoSpaceDN w:val="0"/>
              <w:adjustRightInd w:val="0"/>
              <w:spacing w:after="0"/>
              <w:jc w:val="center"/>
              <w:textAlignment w:val="baseline"/>
              <w:rPr>
                <w:ins w:id="2823" w:author="BigCREditor-RAN4#104-bis" w:date="2022-10-21T21:29:00Z"/>
                <w:rFonts w:ascii="Arial" w:hAnsi="Arial"/>
                <w:sz w:val="18"/>
                <w:szCs w:val="18"/>
                <w:lang w:eastAsia="en-GB"/>
              </w:rPr>
            </w:pPr>
            <w:ins w:id="2824" w:author="BigCREditor-RAN4#104-bis" w:date="2022-10-21T21:29:00Z">
              <w:r w:rsidRPr="00020619">
                <w:rPr>
                  <w:rFonts w:ascii="Arial" w:hAnsi="Arial" w:cs="v4.2.0"/>
                  <w:sz w:val="18"/>
                  <w:szCs w:val="18"/>
                  <w:lang w:eastAsia="en-GB"/>
                </w:rPr>
                <w:t>1</w:t>
              </w:r>
            </w:ins>
          </w:p>
        </w:tc>
      </w:tr>
      <w:tr w:rsidR="00041B91" w:rsidRPr="00020619" w14:paraId="5A88EBA7" w14:textId="77777777" w:rsidTr="00BB34DD">
        <w:trPr>
          <w:cantSplit/>
          <w:trHeight w:val="150"/>
          <w:ins w:id="2825" w:author="BigCREditor-RAN4#104-bis" w:date="2022-10-21T21:29:00Z"/>
        </w:trPr>
        <w:tc>
          <w:tcPr>
            <w:tcW w:w="3681" w:type="dxa"/>
            <w:tcBorders>
              <w:left w:val="single" w:sz="4" w:space="0" w:color="auto"/>
              <w:bottom w:val="nil"/>
            </w:tcBorders>
            <w:shd w:val="clear" w:color="auto" w:fill="auto"/>
          </w:tcPr>
          <w:p w14:paraId="356CD701" w14:textId="77777777" w:rsidR="00041B91" w:rsidRPr="00020619" w:rsidRDefault="00041B91" w:rsidP="00BB34DD">
            <w:pPr>
              <w:keepNext/>
              <w:keepLines/>
              <w:overflowPunct w:val="0"/>
              <w:autoSpaceDE w:val="0"/>
              <w:autoSpaceDN w:val="0"/>
              <w:adjustRightInd w:val="0"/>
              <w:spacing w:after="0"/>
              <w:textAlignment w:val="baseline"/>
              <w:rPr>
                <w:ins w:id="2826" w:author="BigCREditor-RAN4#104-bis" w:date="2022-10-21T21:29:00Z"/>
                <w:rFonts w:ascii="Arial" w:hAnsi="Arial"/>
                <w:sz w:val="18"/>
                <w:szCs w:val="18"/>
                <w:lang w:eastAsia="en-GB"/>
              </w:rPr>
            </w:pPr>
            <w:ins w:id="2827" w:author="BigCREditor-RAN4#104-bis" w:date="2022-10-21T21:29:00Z">
              <w:r w:rsidRPr="00020619">
                <w:rPr>
                  <w:rFonts w:ascii="Arial" w:hAnsi="Arial"/>
                  <w:sz w:val="18"/>
                  <w:szCs w:val="18"/>
                  <w:lang w:eastAsia="en-GB"/>
                </w:rPr>
                <w:t>Duplex mode</w:t>
              </w:r>
            </w:ins>
          </w:p>
        </w:tc>
        <w:tc>
          <w:tcPr>
            <w:tcW w:w="1417" w:type="dxa"/>
            <w:tcBorders>
              <w:bottom w:val="nil"/>
            </w:tcBorders>
            <w:shd w:val="clear" w:color="auto" w:fill="auto"/>
          </w:tcPr>
          <w:p w14:paraId="2B810686" w14:textId="77777777" w:rsidR="00041B91" w:rsidRPr="00020619" w:rsidRDefault="00041B91" w:rsidP="00BB34DD">
            <w:pPr>
              <w:keepNext/>
              <w:keepLines/>
              <w:overflowPunct w:val="0"/>
              <w:autoSpaceDE w:val="0"/>
              <w:autoSpaceDN w:val="0"/>
              <w:adjustRightInd w:val="0"/>
              <w:spacing w:after="0"/>
              <w:jc w:val="center"/>
              <w:textAlignment w:val="baseline"/>
              <w:rPr>
                <w:ins w:id="2828"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0FE40F42" w14:textId="77777777" w:rsidR="00041B91" w:rsidRPr="00020619" w:rsidRDefault="00041B91" w:rsidP="00BB34DD">
            <w:pPr>
              <w:keepNext/>
              <w:keepLines/>
              <w:overflowPunct w:val="0"/>
              <w:autoSpaceDE w:val="0"/>
              <w:autoSpaceDN w:val="0"/>
              <w:adjustRightInd w:val="0"/>
              <w:spacing w:after="0"/>
              <w:jc w:val="center"/>
              <w:textAlignment w:val="baseline"/>
              <w:rPr>
                <w:ins w:id="2829" w:author="BigCREditor-RAN4#104-bis" w:date="2022-10-21T21:29:00Z"/>
                <w:rFonts w:ascii="Arial" w:hAnsi="Arial"/>
                <w:sz w:val="18"/>
                <w:szCs w:val="18"/>
                <w:lang w:eastAsia="en-GB"/>
              </w:rPr>
            </w:pPr>
            <w:ins w:id="2830" w:author="BigCREditor-RAN4#104-bis" w:date="2022-10-21T21:29:00Z">
              <w:r w:rsidRPr="00020619">
                <w:rPr>
                  <w:rFonts w:ascii="Arial" w:hAnsi="Arial"/>
                  <w:sz w:val="18"/>
                  <w:szCs w:val="18"/>
                  <w:lang w:eastAsia="en-GB"/>
                </w:rPr>
                <w:t>1, 4</w:t>
              </w:r>
            </w:ins>
          </w:p>
        </w:tc>
        <w:tc>
          <w:tcPr>
            <w:tcW w:w="2977" w:type="dxa"/>
            <w:gridSpan w:val="2"/>
            <w:tcBorders>
              <w:bottom w:val="single" w:sz="4" w:space="0" w:color="auto"/>
            </w:tcBorders>
          </w:tcPr>
          <w:p w14:paraId="3B2A22E1" w14:textId="77777777" w:rsidR="00041B91" w:rsidRPr="00020619" w:rsidRDefault="00041B91" w:rsidP="00BB34DD">
            <w:pPr>
              <w:keepNext/>
              <w:keepLines/>
              <w:overflowPunct w:val="0"/>
              <w:autoSpaceDE w:val="0"/>
              <w:autoSpaceDN w:val="0"/>
              <w:adjustRightInd w:val="0"/>
              <w:spacing w:after="0"/>
              <w:jc w:val="center"/>
              <w:textAlignment w:val="baseline"/>
              <w:rPr>
                <w:ins w:id="2831" w:author="BigCREditor-RAN4#104-bis" w:date="2022-10-21T21:29:00Z"/>
                <w:rFonts w:ascii="Arial" w:hAnsi="Arial"/>
                <w:sz w:val="18"/>
                <w:szCs w:val="18"/>
                <w:lang w:eastAsia="en-GB"/>
              </w:rPr>
            </w:pPr>
            <w:ins w:id="2832" w:author="BigCREditor-RAN4#104-bis" w:date="2022-10-21T21:29:00Z">
              <w:r w:rsidRPr="00020619">
                <w:rPr>
                  <w:rFonts w:ascii="Arial" w:hAnsi="Arial"/>
                  <w:sz w:val="18"/>
                  <w:szCs w:val="18"/>
                  <w:lang w:eastAsia="en-GB"/>
                </w:rPr>
                <w:t>FDD</w:t>
              </w:r>
            </w:ins>
          </w:p>
        </w:tc>
      </w:tr>
      <w:tr w:rsidR="00041B91" w:rsidRPr="00020619" w14:paraId="119309DB" w14:textId="77777777" w:rsidTr="00BB34DD">
        <w:trPr>
          <w:cantSplit/>
          <w:trHeight w:val="150"/>
          <w:ins w:id="2833" w:author="BigCREditor-RAN4#104-bis" w:date="2022-10-21T21:29:00Z"/>
        </w:trPr>
        <w:tc>
          <w:tcPr>
            <w:tcW w:w="3681" w:type="dxa"/>
            <w:vMerge w:val="restart"/>
            <w:tcBorders>
              <w:top w:val="nil"/>
              <w:left w:val="single" w:sz="4" w:space="0" w:color="auto"/>
            </w:tcBorders>
            <w:shd w:val="clear" w:color="auto" w:fill="auto"/>
          </w:tcPr>
          <w:p w14:paraId="51C53E4F" w14:textId="77777777" w:rsidR="00041B91" w:rsidRPr="00020619" w:rsidRDefault="00041B91" w:rsidP="00BB34DD">
            <w:pPr>
              <w:keepNext/>
              <w:keepLines/>
              <w:overflowPunct w:val="0"/>
              <w:autoSpaceDE w:val="0"/>
              <w:autoSpaceDN w:val="0"/>
              <w:adjustRightInd w:val="0"/>
              <w:spacing w:after="0"/>
              <w:textAlignment w:val="baseline"/>
              <w:rPr>
                <w:ins w:id="2834" w:author="BigCREditor-RAN4#104-bis" w:date="2022-10-21T21:29:00Z"/>
                <w:rFonts w:ascii="Arial" w:hAnsi="Arial"/>
                <w:bCs/>
                <w:sz w:val="18"/>
                <w:szCs w:val="18"/>
                <w:lang w:eastAsia="en-GB"/>
              </w:rPr>
            </w:pPr>
          </w:p>
        </w:tc>
        <w:tc>
          <w:tcPr>
            <w:tcW w:w="1417" w:type="dxa"/>
            <w:vMerge w:val="restart"/>
            <w:tcBorders>
              <w:top w:val="nil"/>
            </w:tcBorders>
            <w:shd w:val="clear" w:color="auto" w:fill="auto"/>
          </w:tcPr>
          <w:p w14:paraId="16F431F8" w14:textId="77777777" w:rsidR="00041B91" w:rsidRPr="00020619" w:rsidRDefault="00041B91" w:rsidP="00BB34DD">
            <w:pPr>
              <w:keepNext/>
              <w:keepLines/>
              <w:overflowPunct w:val="0"/>
              <w:autoSpaceDE w:val="0"/>
              <w:autoSpaceDN w:val="0"/>
              <w:adjustRightInd w:val="0"/>
              <w:spacing w:after="0"/>
              <w:jc w:val="center"/>
              <w:textAlignment w:val="baseline"/>
              <w:rPr>
                <w:ins w:id="2835" w:author="BigCREditor-RAN4#104-bis" w:date="2022-10-21T21:29:00Z"/>
                <w:rFonts w:ascii="Arial" w:hAnsi="Arial" w:cs="v4.2.0"/>
                <w:sz w:val="18"/>
                <w:szCs w:val="18"/>
                <w:lang w:eastAsia="en-GB"/>
              </w:rPr>
            </w:pPr>
          </w:p>
          <w:p w14:paraId="312DC5B2" w14:textId="77777777" w:rsidR="00041B91" w:rsidRPr="00020619" w:rsidRDefault="00041B91" w:rsidP="00BB34DD">
            <w:pPr>
              <w:keepNext/>
              <w:keepLines/>
              <w:overflowPunct w:val="0"/>
              <w:autoSpaceDE w:val="0"/>
              <w:autoSpaceDN w:val="0"/>
              <w:adjustRightInd w:val="0"/>
              <w:spacing w:after="0"/>
              <w:jc w:val="center"/>
              <w:textAlignment w:val="baseline"/>
              <w:rPr>
                <w:ins w:id="2836"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440605E5" w14:textId="77777777" w:rsidR="00041B91" w:rsidRPr="00020619" w:rsidRDefault="00041B91" w:rsidP="00BB34DD">
            <w:pPr>
              <w:keepNext/>
              <w:keepLines/>
              <w:overflowPunct w:val="0"/>
              <w:autoSpaceDE w:val="0"/>
              <w:autoSpaceDN w:val="0"/>
              <w:adjustRightInd w:val="0"/>
              <w:spacing w:after="0"/>
              <w:jc w:val="center"/>
              <w:textAlignment w:val="baseline"/>
              <w:rPr>
                <w:ins w:id="2837" w:author="BigCREditor-RAN4#104-bis" w:date="2022-10-21T21:29:00Z"/>
                <w:rFonts w:ascii="Arial" w:hAnsi="Arial"/>
                <w:sz w:val="18"/>
                <w:szCs w:val="18"/>
                <w:lang w:eastAsia="en-GB"/>
              </w:rPr>
            </w:pPr>
            <w:ins w:id="2838" w:author="BigCREditor-RAN4#104-bis" w:date="2022-10-21T21:29:00Z">
              <w:r w:rsidRPr="00020619">
                <w:rPr>
                  <w:rFonts w:ascii="Arial" w:hAnsi="Arial"/>
                  <w:sz w:val="18"/>
                  <w:szCs w:val="18"/>
                  <w:lang w:eastAsia="en-GB"/>
                </w:rPr>
                <w:t>2, 3, 5, 6</w:t>
              </w:r>
            </w:ins>
          </w:p>
        </w:tc>
        <w:tc>
          <w:tcPr>
            <w:tcW w:w="2977" w:type="dxa"/>
            <w:gridSpan w:val="2"/>
            <w:tcBorders>
              <w:bottom w:val="single" w:sz="4" w:space="0" w:color="auto"/>
            </w:tcBorders>
          </w:tcPr>
          <w:p w14:paraId="361CFFED" w14:textId="77777777" w:rsidR="00041B91" w:rsidRPr="00020619" w:rsidRDefault="00041B91" w:rsidP="00BB34DD">
            <w:pPr>
              <w:keepNext/>
              <w:keepLines/>
              <w:overflowPunct w:val="0"/>
              <w:autoSpaceDE w:val="0"/>
              <w:autoSpaceDN w:val="0"/>
              <w:adjustRightInd w:val="0"/>
              <w:spacing w:after="0"/>
              <w:jc w:val="center"/>
              <w:textAlignment w:val="baseline"/>
              <w:rPr>
                <w:ins w:id="2839" w:author="BigCREditor-RAN4#104-bis" w:date="2022-10-21T21:29:00Z"/>
                <w:rFonts w:ascii="Arial" w:hAnsi="Arial"/>
                <w:sz w:val="18"/>
                <w:szCs w:val="18"/>
                <w:lang w:eastAsia="en-GB"/>
              </w:rPr>
            </w:pPr>
            <w:ins w:id="2840" w:author="BigCREditor-RAN4#104-bis" w:date="2022-10-21T21:29:00Z">
              <w:r w:rsidRPr="00020619">
                <w:rPr>
                  <w:rFonts w:ascii="Arial" w:hAnsi="Arial"/>
                  <w:sz w:val="18"/>
                  <w:szCs w:val="18"/>
                  <w:lang w:eastAsia="en-GB"/>
                </w:rPr>
                <w:t>TDD</w:t>
              </w:r>
            </w:ins>
          </w:p>
        </w:tc>
      </w:tr>
      <w:tr w:rsidR="00041B91" w:rsidRPr="00020619" w14:paraId="51CD2D0F" w14:textId="77777777" w:rsidTr="00BB34DD">
        <w:trPr>
          <w:cantSplit/>
          <w:trHeight w:val="150"/>
          <w:ins w:id="2841" w:author="BigCREditor-RAN4#104-bis" w:date="2022-10-21T21:29:00Z"/>
        </w:trPr>
        <w:tc>
          <w:tcPr>
            <w:tcW w:w="3681" w:type="dxa"/>
            <w:vMerge/>
            <w:tcBorders>
              <w:left w:val="single" w:sz="4" w:space="0" w:color="auto"/>
              <w:bottom w:val="single" w:sz="4" w:space="0" w:color="auto"/>
            </w:tcBorders>
            <w:shd w:val="clear" w:color="auto" w:fill="auto"/>
          </w:tcPr>
          <w:p w14:paraId="50EDD978" w14:textId="77777777" w:rsidR="00041B91" w:rsidRPr="00020619" w:rsidRDefault="00041B91" w:rsidP="00BB34DD">
            <w:pPr>
              <w:keepNext/>
              <w:keepLines/>
              <w:overflowPunct w:val="0"/>
              <w:autoSpaceDE w:val="0"/>
              <w:autoSpaceDN w:val="0"/>
              <w:adjustRightInd w:val="0"/>
              <w:spacing w:after="0"/>
              <w:textAlignment w:val="baseline"/>
              <w:rPr>
                <w:ins w:id="2842" w:author="BigCREditor-RAN4#104-bis" w:date="2022-10-21T21:29:00Z"/>
                <w:rFonts w:ascii="Arial" w:hAnsi="Arial"/>
                <w:bCs/>
                <w:sz w:val="18"/>
                <w:szCs w:val="18"/>
                <w:lang w:eastAsia="en-GB"/>
              </w:rPr>
            </w:pPr>
          </w:p>
        </w:tc>
        <w:tc>
          <w:tcPr>
            <w:tcW w:w="1417" w:type="dxa"/>
            <w:vMerge/>
            <w:tcBorders>
              <w:bottom w:val="single" w:sz="4" w:space="0" w:color="auto"/>
            </w:tcBorders>
            <w:shd w:val="clear" w:color="auto" w:fill="auto"/>
          </w:tcPr>
          <w:p w14:paraId="4FBCB24D" w14:textId="77777777" w:rsidR="00041B91" w:rsidRPr="00020619" w:rsidRDefault="00041B91" w:rsidP="00BB34DD">
            <w:pPr>
              <w:keepNext/>
              <w:keepLines/>
              <w:overflowPunct w:val="0"/>
              <w:autoSpaceDE w:val="0"/>
              <w:autoSpaceDN w:val="0"/>
              <w:adjustRightInd w:val="0"/>
              <w:spacing w:after="0"/>
              <w:jc w:val="center"/>
              <w:textAlignment w:val="baseline"/>
              <w:rPr>
                <w:ins w:id="2843"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1511086B" w14:textId="77777777" w:rsidR="00041B91" w:rsidRPr="00020619" w:rsidRDefault="00041B91" w:rsidP="00BB34DD">
            <w:pPr>
              <w:keepNext/>
              <w:keepLines/>
              <w:overflowPunct w:val="0"/>
              <w:autoSpaceDE w:val="0"/>
              <w:autoSpaceDN w:val="0"/>
              <w:adjustRightInd w:val="0"/>
              <w:spacing w:after="0"/>
              <w:jc w:val="center"/>
              <w:textAlignment w:val="baseline"/>
              <w:rPr>
                <w:ins w:id="2844" w:author="BigCREditor-RAN4#104-bis" w:date="2022-10-21T21:29:00Z"/>
                <w:rFonts w:ascii="Arial" w:hAnsi="Arial"/>
                <w:sz w:val="18"/>
                <w:szCs w:val="18"/>
                <w:lang w:eastAsia="en-GB"/>
              </w:rPr>
            </w:pPr>
            <w:ins w:id="2845" w:author="BigCREditor-RAN4#104-bis" w:date="2022-10-21T21:29:00Z">
              <w:r w:rsidRPr="00020619">
                <w:rPr>
                  <w:rFonts w:ascii="Arial" w:hAnsi="Arial" w:cs="Arial"/>
                  <w:sz w:val="18"/>
                  <w:szCs w:val="18"/>
                  <w:lang w:eastAsia="en-GB"/>
                </w:rPr>
                <w:t>7, 8</w:t>
              </w:r>
            </w:ins>
          </w:p>
        </w:tc>
        <w:tc>
          <w:tcPr>
            <w:tcW w:w="2977" w:type="dxa"/>
            <w:gridSpan w:val="2"/>
            <w:tcBorders>
              <w:bottom w:val="single" w:sz="4" w:space="0" w:color="auto"/>
            </w:tcBorders>
          </w:tcPr>
          <w:p w14:paraId="497CBF8C" w14:textId="77777777" w:rsidR="00041B91" w:rsidRPr="00020619" w:rsidRDefault="00041B91" w:rsidP="00BB34DD">
            <w:pPr>
              <w:keepNext/>
              <w:keepLines/>
              <w:overflowPunct w:val="0"/>
              <w:autoSpaceDE w:val="0"/>
              <w:autoSpaceDN w:val="0"/>
              <w:adjustRightInd w:val="0"/>
              <w:spacing w:after="0"/>
              <w:jc w:val="center"/>
              <w:textAlignment w:val="baseline"/>
              <w:rPr>
                <w:ins w:id="2846" w:author="BigCREditor-RAN4#104-bis" w:date="2022-10-21T21:29:00Z"/>
                <w:rFonts w:ascii="Arial" w:hAnsi="Arial"/>
                <w:sz w:val="18"/>
                <w:szCs w:val="18"/>
                <w:lang w:eastAsia="en-GB"/>
              </w:rPr>
            </w:pPr>
          </w:p>
        </w:tc>
      </w:tr>
      <w:tr w:rsidR="00041B91" w:rsidRPr="00020619" w14:paraId="73369CBE" w14:textId="77777777" w:rsidTr="00BB34DD">
        <w:trPr>
          <w:cantSplit/>
          <w:trHeight w:val="127"/>
          <w:ins w:id="2847" w:author="BigCREditor-RAN4#104-bis" w:date="2022-10-21T21:29:00Z"/>
        </w:trPr>
        <w:tc>
          <w:tcPr>
            <w:tcW w:w="3681" w:type="dxa"/>
            <w:tcBorders>
              <w:left w:val="single" w:sz="4" w:space="0" w:color="auto"/>
              <w:bottom w:val="nil"/>
            </w:tcBorders>
            <w:shd w:val="clear" w:color="auto" w:fill="auto"/>
          </w:tcPr>
          <w:p w14:paraId="47467210" w14:textId="77777777" w:rsidR="00041B91" w:rsidRPr="00020619" w:rsidRDefault="00041B91" w:rsidP="00BB34DD">
            <w:pPr>
              <w:keepNext/>
              <w:keepLines/>
              <w:overflowPunct w:val="0"/>
              <w:autoSpaceDE w:val="0"/>
              <w:autoSpaceDN w:val="0"/>
              <w:adjustRightInd w:val="0"/>
              <w:spacing w:after="0"/>
              <w:textAlignment w:val="baseline"/>
              <w:rPr>
                <w:ins w:id="2848" w:author="BigCREditor-RAN4#104-bis" w:date="2022-10-21T21:29:00Z"/>
                <w:rFonts w:ascii="Arial" w:hAnsi="Arial"/>
                <w:bCs/>
                <w:sz w:val="18"/>
                <w:szCs w:val="18"/>
                <w:lang w:eastAsia="en-GB"/>
              </w:rPr>
            </w:pPr>
            <w:ins w:id="2849" w:author="BigCREditor-RAN4#104-bis" w:date="2022-10-21T21:29:00Z">
              <w:r w:rsidRPr="00020619">
                <w:rPr>
                  <w:rFonts w:ascii="Arial" w:hAnsi="Arial"/>
                  <w:bCs/>
                  <w:sz w:val="18"/>
                  <w:szCs w:val="18"/>
                  <w:lang w:eastAsia="en-GB"/>
                </w:rPr>
                <w:t>TDD configuration</w:t>
              </w:r>
            </w:ins>
          </w:p>
        </w:tc>
        <w:tc>
          <w:tcPr>
            <w:tcW w:w="1417" w:type="dxa"/>
            <w:tcBorders>
              <w:bottom w:val="nil"/>
            </w:tcBorders>
            <w:shd w:val="clear" w:color="auto" w:fill="auto"/>
          </w:tcPr>
          <w:p w14:paraId="7492B2F1" w14:textId="77777777" w:rsidR="00041B91" w:rsidRPr="00020619" w:rsidRDefault="00041B91" w:rsidP="00BB34DD">
            <w:pPr>
              <w:keepNext/>
              <w:keepLines/>
              <w:overflowPunct w:val="0"/>
              <w:autoSpaceDE w:val="0"/>
              <w:autoSpaceDN w:val="0"/>
              <w:adjustRightInd w:val="0"/>
              <w:spacing w:after="0"/>
              <w:jc w:val="center"/>
              <w:textAlignment w:val="baseline"/>
              <w:rPr>
                <w:ins w:id="2850" w:author="BigCREditor-RAN4#104-bis" w:date="2022-10-21T21:29:00Z"/>
                <w:rFonts w:ascii="Arial" w:hAnsi="Arial" w:cs="v4.2.0"/>
                <w:sz w:val="18"/>
                <w:szCs w:val="18"/>
                <w:lang w:eastAsia="en-GB"/>
              </w:rPr>
            </w:pPr>
          </w:p>
        </w:tc>
        <w:tc>
          <w:tcPr>
            <w:tcW w:w="1418" w:type="dxa"/>
            <w:vAlign w:val="center"/>
          </w:tcPr>
          <w:p w14:paraId="3AE7AD4E" w14:textId="77777777" w:rsidR="00041B91" w:rsidRPr="00020619" w:rsidRDefault="00041B91" w:rsidP="00BB34DD">
            <w:pPr>
              <w:keepNext/>
              <w:keepLines/>
              <w:overflowPunct w:val="0"/>
              <w:autoSpaceDE w:val="0"/>
              <w:autoSpaceDN w:val="0"/>
              <w:adjustRightInd w:val="0"/>
              <w:spacing w:after="0"/>
              <w:jc w:val="center"/>
              <w:textAlignment w:val="baseline"/>
              <w:rPr>
                <w:ins w:id="2851" w:author="BigCREditor-RAN4#104-bis" w:date="2022-10-21T21:29:00Z"/>
                <w:rFonts w:ascii="Arial" w:hAnsi="Arial"/>
                <w:sz w:val="18"/>
                <w:szCs w:val="18"/>
                <w:lang w:eastAsia="en-GB"/>
              </w:rPr>
            </w:pPr>
            <w:ins w:id="2852" w:author="BigCREditor-RAN4#104-bis" w:date="2022-10-21T21:29:00Z">
              <w:r w:rsidRPr="00020619">
                <w:rPr>
                  <w:rFonts w:ascii="Arial" w:hAnsi="Arial"/>
                  <w:sz w:val="18"/>
                  <w:szCs w:val="18"/>
                  <w:lang w:eastAsia="en-GB"/>
                </w:rPr>
                <w:t>2, 5</w:t>
              </w:r>
            </w:ins>
          </w:p>
        </w:tc>
        <w:tc>
          <w:tcPr>
            <w:tcW w:w="2977" w:type="dxa"/>
            <w:gridSpan w:val="2"/>
          </w:tcPr>
          <w:p w14:paraId="64F05696" w14:textId="77777777" w:rsidR="00041B91" w:rsidRPr="00020619" w:rsidRDefault="00041B91" w:rsidP="00BB34DD">
            <w:pPr>
              <w:keepNext/>
              <w:keepLines/>
              <w:overflowPunct w:val="0"/>
              <w:autoSpaceDE w:val="0"/>
              <w:autoSpaceDN w:val="0"/>
              <w:adjustRightInd w:val="0"/>
              <w:spacing w:after="0"/>
              <w:jc w:val="center"/>
              <w:textAlignment w:val="baseline"/>
              <w:rPr>
                <w:ins w:id="2853" w:author="BigCREditor-RAN4#104-bis" w:date="2022-10-21T21:29:00Z"/>
                <w:rFonts w:ascii="Arial" w:hAnsi="Arial"/>
                <w:sz w:val="18"/>
                <w:szCs w:val="18"/>
                <w:lang w:eastAsia="en-GB"/>
              </w:rPr>
            </w:pPr>
            <w:ins w:id="2854" w:author="BigCREditor-RAN4#104-bis" w:date="2022-10-21T21:29:00Z">
              <w:r w:rsidRPr="00020619">
                <w:rPr>
                  <w:rFonts w:ascii="Arial" w:hAnsi="Arial"/>
                  <w:sz w:val="18"/>
                  <w:szCs w:val="18"/>
                  <w:lang w:eastAsia="en-GB"/>
                </w:rPr>
                <w:t>TDDConf.1.1</w:t>
              </w:r>
            </w:ins>
          </w:p>
        </w:tc>
      </w:tr>
      <w:tr w:rsidR="00041B91" w:rsidRPr="00020619" w14:paraId="77F07DE4" w14:textId="77777777" w:rsidTr="00BB34DD">
        <w:trPr>
          <w:cantSplit/>
          <w:trHeight w:val="150"/>
          <w:ins w:id="2855" w:author="BigCREditor-RAN4#104-bis" w:date="2022-10-21T21:29:00Z"/>
        </w:trPr>
        <w:tc>
          <w:tcPr>
            <w:tcW w:w="3681" w:type="dxa"/>
            <w:tcBorders>
              <w:top w:val="nil"/>
              <w:left w:val="single" w:sz="4" w:space="0" w:color="auto"/>
              <w:bottom w:val="single" w:sz="4" w:space="0" w:color="auto"/>
            </w:tcBorders>
            <w:shd w:val="clear" w:color="auto" w:fill="auto"/>
          </w:tcPr>
          <w:p w14:paraId="11282694" w14:textId="77777777" w:rsidR="00041B91" w:rsidRPr="00020619" w:rsidRDefault="00041B91" w:rsidP="00BB34DD">
            <w:pPr>
              <w:keepNext/>
              <w:keepLines/>
              <w:overflowPunct w:val="0"/>
              <w:autoSpaceDE w:val="0"/>
              <w:autoSpaceDN w:val="0"/>
              <w:adjustRightInd w:val="0"/>
              <w:spacing w:after="0"/>
              <w:textAlignment w:val="baseline"/>
              <w:rPr>
                <w:ins w:id="2856" w:author="BigCREditor-RAN4#104-bis" w:date="2022-10-21T21:29:00Z"/>
                <w:rFonts w:ascii="Arial" w:hAnsi="Arial"/>
                <w:bCs/>
                <w:sz w:val="18"/>
                <w:szCs w:val="18"/>
                <w:lang w:eastAsia="en-GB"/>
              </w:rPr>
            </w:pPr>
          </w:p>
        </w:tc>
        <w:tc>
          <w:tcPr>
            <w:tcW w:w="1417" w:type="dxa"/>
            <w:tcBorders>
              <w:top w:val="nil"/>
              <w:bottom w:val="single" w:sz="4" w:space="0" w:color="auto"/>
            </w:tcBorders>
            <w:shd w:val="clear" w:color="auto" w:fill="auto"/>
          </w:tcPr>
          <w:p w14:paraId="4C5CB17D" w14:textId="77777777" w:rsidR="00041B91" w:rsidRPr="00020619" w:rsidRDefault="00041B91" w:rsidP="00BB34DD">
            <w:pPr>
              <w:keepNext/>
              <w:keepLines/>
              <w:overflowPunct w:val="0"/>
              <w:autoSpaceDE w:val="0"/>
              <w:autoSpaceDN w:val="0"/>
              <w:adjustRightInd w:val="0"/>
              <w:spacing w:after="0"/>
              <w:jc w:val="center"/>
              <w:textAlignment w:val="baseline"/>
              <w:rPr>
                <w:ins w:id="2857"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1B11EB51" w14:textId="77777777" w:rsidR="00041B91" w:rsidRPr="00020619" w:rsidRDefault="00041B91" w:rsidP="00BB34DD">
            <w:pPr>
              <w:keepNext/>
              <w:keepLines/>
              <w:overflowPunct w:val="0"/>
              <w:autoSpaceDE w:val="0"/>
              <w:autoSpaceDN w:val="0"/>
              <w:adjustRightInd w:val="0"/>
              <w:spacing w:after="0"/>
              <w:jc w:val="center"/>
              <w:textAlignment w:val="baseline"/>
              <w:rPr>
                <w:ins w:id="2858" w:author="BigCREditor-RAN4#104-bis" w:date="2022-10-21T21:29:00Z"/>
                <w:rFonts w:ascii="Arial" w:hAnsi="Arial"/>
                <w:sz w:val="18"/>
                <w:szCs w:val="18"/>
                <w:lang w:eastAsia="en-GB"/>
              </w:rPr>
            </w:pPr>
            <w:ins w:id="2859" w:author="BigCREditor-RAN4#104-bis" w:date="2022-10-21T21:29:00Z">
              <w:r w:rsidRPr="00020619">
                <w:rPr>
                  <w:rFonts w:ascii="Arial" w:hAnsi="Arial"/>
                  <w:sz w:val="18"/>
                  <w:szCs w:val="18"/>
                  <w:lang w:eastAsia="en-GB"/>
                </w:rPr>
                <w:t>3, 6</w:t>
              </w:r>
            </w:ins>
          </w:p>
        </w:tc>
        <w:tc>
          <w:tcPr>
            <w:tcW w:w="2977" w:type="dxa"/>
            <w:gridSpan w:val="2"/>
            <w:tcBorders>
              <w:bottom w:val="single" w:sz="4" w:space="0" w:color="auto"/>
            </w:tcBorders>
          </w:tcPr>
          <w:p w14:paraId="197D5347" w14:textId="77777777" w:rsidR="00041B91" w:rsidRPr="00020619" w:rsidRDefault="00041B91" w:rsidP="00BB34DD">
            <w:pPr>
              <w:keepNext/>
              <w:keepLines/>
              <w:overflowPunct w:val="0"/>
              <w:autoSpaceDE w:val="0"/>
              <w:autoSpaceDN w:val="0"/>
              <w:adjustRightInd w:val="0"/>
              <w:spacing w:after="0"/>
              <w:jc w:val="center"/>
              <w:textAlignment w:val="baseline"/>
              <w:rPr>
                <w:ins w:id="2860" w:author="BigCREditor-RAN4#104-bis" w:date="2022-10-21T21:29:00Z"/>
                <w:rFonts w:ascii="Arial" w:hAnsi="Arial"/>
                <w:sz w:val="18"/>
                <w:szCs w:val="18"/>
                <w:lang w:eastAsia="en-GB"/>
              </w:rPr>
            </w:pPr>
            <w:ins w:id="2861" w:author="BigCREditor-RAN4#104-bis" w:date="2022-10-21T21:29:00Z">
              <w:r w:rsidRPr="00020619">
                <w:rPr>
                  <w:rFonts w:ascii="Arial" w:hAnsi="Arial"/>
                  <w:sz w:val="18"/>
                  <w:szCs w:val="18"/>
                  <w:lang w:eastAsia="en-GB"/>
                </w:rPr>
                <w:t>TDDConf.2.1</w:t>
              </w:r>
            </w:ins>
          </w:p>
        </w:tc>
      </w:tr>
      <w:tr w:rsidR="00041B91" w:rsidRPr="00020619" w14:paraId="74EE888D" w14:textId="77777777" w:rsidTr="00BB34DD">
        <w:trPr>
          <w:cantSplit/>
          <w:trHeight w:val="150"/>
          <w:ins w:id="2862" w:author="BigCREditor-RAN4#104-bis" w:date="2022-10-21T21:29:00Z"/>
        </w:trPr>
        <w:tc>
          <w:tcPr>
            <w:tcW w:w="3681" w:type="dxa"/>
            <w:tcBorders>
              <w:left w:val="single" w:sz="4" w:space="0" w:color="auto"/>
              <w:bottom w:val="nil"/>
            </w:tcBorders>
            <w:shd w:val="clear" w:color="auto" w:fill="auto"/>
          </w:tcPr>
          <w:p w14:paraId="601A8F62" w14:textId="77777777" w:rsidR="00041B91" w:rsidRPr="00020619" w:rsidRDefault="00041B91" w:rsidP="00BB34DD">
            <w:pPr>
              <w:keepNext/>
              <w:keepLines/>
              <w:overflowPunct w:val="0"/>
              <w:autoSpaceDE w:val="0"/>
              <w:autoSpaceDN w:val="0"/>
              <w:adjustRightInd w:val="0"/>
              <w:spacing w:after="0"/>
              <w:textAlignment w:val="baseline"/>
              <w:rPr>
                <w:ins w:id="2863" w:author="BigCREditor-RAN4#104-bis" w:date="2022-10-21T21:29:00Z"/>
                <w:rFonts w:ascii="Arial" w:hAnsi="Arial"/>
                <w:sz w:val="18"/>
                <w:szCs w:val="18"/>
                <w:lang w:eastAsia="en-GB"/>
              </w:rPr>
            </w:pPr>
            <w:proofErr w:type="spellStart"/>
            <w:ins w:id="2864" w:author="BigCREditor-RAN4#104-bis" w:date="2022-10-21T21:29:00Z">
              <w:r w:rsidRPr="00020619">
                <w:rPr>
                  <w:rFonts w:ascii="Arial" w:hAnsi="Arial"/>
                  <w:bCs/>
                  <w:sz w:val="18"/>
                  <w:szCs w:val="18"/>
                  <w:lang w:eastAsia="en-GB"/>
                </w:rPr>
                <w:t>BW</w:t>
              </w:r>
              <w:r w:rsidRPr="00020619">
                <w:rPr>
                  <w:rFonts w:ascii="Arial" w:hAnsi="Arial"/>
                  <w:sz w:val="18"/>
                  <w:szCs w:val="18"/>
                  <w:vertAlign w:val="subscript"/>
                  <w:lang w:eastAsia="en-GB"/>
                </w:rPr>
                <w:t>channel</w:t>
              </w:r>
              <w:proofErr w:type="spellEnd"/>
            </w:ins>
          </w:p>
        </w:tc>
        <w:tc>
          <w:tcPr>
            <w:tcW w:w="1417" w:type="dxa"/>
            <w:tcBorders>
              <w:bottom w:val="nil"/>
            </w:tcBorders>
            <w:shd w:val="clear" w:color="auto" w:fill="auto"/>
          </w:tcPr>
          <w:p w14:paraId="75FB90AB" w14:textId="77777777" w:rsidR="00041B91" w:rsidRPr="00020619" w:rsidRDefault="00041B91" w:rsidP="00BB34DD">
            <w:pPr>
              <w:keepNext/>
              <w:keepLines/>
              <w:overflowPunct w:val="0"/>
              <w:autoSpaceDE w:val="0"/>
              <w:autoSpaceDN w:val="0"/>
              <w:adjustRightInd w:val="0"/>
              <w:spacing w:after="0"/>
              <w:jc w:val="center"/>
              <w:textAlignment w:val="baseline"/>
              <w:rPr>
                <w:ins w:id="2865" w:author="BigCREditor-RAN4#104-bis" w:date="2022-10-21T21:29:00Z"/>
                <w:rFonts w:ascii="Arial" w:hAnsi="Arial"/>
                <w:sz w:val="18"/>
                <w:szCs w:val="18"/>
                <w:lang w:eastAsia="en-GB"/>
              </w:rPr>
            </w:pPr>
            <w:ins w:id="2866" w:author="BigCREditor-RAN4#104-bis" w:date="2022-10-21T21:29:00Z">
              <w:r w:rsidRPr="00020619">
                <w:rPr>
                  <w:rFonts w:ascii="Arial" w:hAnsi="Arial" w:cs="v4.2.0"/>
                  <w:sz w:val="18"/>
                  <w:szCs w:val="18"/>
                  <w:lang w:eastAsia="en-GB"/>
                </w:rPr>
                <w:t>MHz</w:t>
              </w:r>
            </w:ins>
          </w:p>
        </w:tc>
        <w:tc>
          <w:tcPr>
            <w:tcW w:w="1418" w:type="dxa"/>
            <w:tcBorders>
              <w:bottom w:val="single" w:sz="4" w:space="0" w:color="auto"/>
            </w:tcBorders>
            <w:vAlign w:val="center"/>
          </w:tcPr>
          <w:p w14:paraId="4EE9E9CE" w14:textId="77777777" w:rsidR="00041B91" w:rsidRPr="00020619" w:rsidRDefault="00041B91" w:rsidP="00BB34DD">
            <w:pPr>
              <w:keepNext/>
              <w:keepLines/>
              <w:overflowPunct w:val="0"/>
              <w:autoSpaceDE w:val="0"/>
              <w:autoSpaceDN w:val="0"/>
              <w:adjustRightInd w:val="0"/>
              <w:spacing w:after="0"/>
              <w:jc w:val="center"/>
              <w:textAlignment w:val="baseline"/>
              <w:rPr>
                <w:ins w:id="2867" w:author="BigCREditor-RAN4#104-bis" w:date="2022-10-21T21:29:00Z"/>
                <w:rFonts w:ascii="Arial" w:hAnsi="Arial"/>
                <w:sz w:val="18"/>
                <w:szCs w:val="18"/>
                <w:lang w:eastAsia="en-GB"/>
              </w:rPr>
            </w:pPr>
            <w:ins w:id="2868" w:author="BigCREditor-RAN4#104-bis" w:date="2022-10-21T21:29:00Z">
              <w:r w:rsidRPr="00020619">
                <w:rPr>
                  <w:rFonts w:ascii="Arial" w:hAnsi="Arial"/>
                  <w:sz w:val="18"/>
                  <w:szCs w:val="18"/>
                  <w:lang w:eastAsia="en-GB"/>
                </w:rPr>
                <w:t>1, 2, 4, 5</w:t>
              </w:r>
              <w:r w:rsidRPr="00020619">
                <w:rPr>
                  <w:rFonts w:ascii="Arial" w:hAnsi="Arial" w:cs="Arial"/>
                  <w:sz w:val="18"/>
                  <w:szCs w:val="18"/>
                  <w:lang w:eastAsia="en-GB"/>
                </w:rPr>
                <w:t>, 7, 8</w:t>
              </w:r>
            </w:ins>
          </w:p>
        </w:tc>
        <w:tc>
          <w:tcPr>
            <w:tcW w:w="2977" w:type="dxa"/>
            <w:gridSpan w:val="2"/>
            <w:tcBorders>
              <w:bottom w:val="single" w:sz="4" w:space="0" w:color="auto"/>
            </w:tcBorders>
            <w:vAlign w:val="center"/>
          </w:tcPr>
          <w:p w14:paraId="7EBB5D12" w14:textId="77777777" w:rsidR="00041B91" w:rsidRPr="00020619" w:rsidRDefault="00041B91" w:rsidP="00BB34DD">
            <w:pPr>
              <w:keepNext/>
              <w:keepLines/>
              <w:overflowPunct w:val="0"/>
              <w:autoSpaceDE w:val="0"/>
              <w:autoSpaceDN w:val="0"/>
              <w:adjustRightInd w:val="0"/>
              <w:spacing w:after="0"/>
              <w:jc w:val="center"/>
              <w:textAlignment w:val="baseline"/>
              <w:rPr>
                <w:ins w:id="2869" w:author="BigCREditor-RAN4#104-bis" w:date="2022-10-21T21:29:00Z"/>
                <w:rFonts w:ascii="Arial" w:hAnsi="Arial"/>
                <w:sz w:val="18"/>
                <w:szCs w:val="18"/>
                <w:lang w:eastAsia="en-GB"/>
              </w:rPr>
            </w:pPr>
            <w:ins w:id="2870" w:author="BigCREditor-RAN4#104-bis" w:date="2022-10-21T21:29:00Z">
              <w:r w:rsidRPr="00020619">
                <w:rPr>
                  <w:rFonts w:ascii="Arial" w:hAnsi="Arial"/>
                  <w:sz w:val="18"/>
                  <w:szCs w:val="18"/>
                  <w:lang w:eastAsia="en-GB"/>
                </w:rPr>
                <w:t xml:space="preserve">1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lang w:eastAsia="en-GB"/>
                </w:rPr>
                <w:t xml:space="preserve"> = 52</w:t>
              </w:r>
            </w:ins>
          </w:p>
        </w:tc>
      </w:tr>
      <w:tr w:rsidR="00041B91" w:rsidRPr="00020619" w14:paraId="754B25BC" w14:textId="77777777" w:rsidTr="00BB34DD">
        <w:trPr>
          <w:cantSplit/>
          <w:trHeight w:val="150"/>
          <w:ins w:id="2871" w:author="BigCREditor-RAN4#104-bis" w:date="2022-10-21T21:29:00Z"/>
        </w:trPr>
        <w:tc>
          <w:tcPr>
            <w:tcW w:w="3681" w:type="dxa"/>
            <w:tcBorders>
              <w:top w:val="nil"/>
              <w:left w:val="single" w:sz="4" w:space="0" w:color="auto"/>
              <w:bottom w:val="single" w:sz="4" w:space="0" w:color="auto"/>
            </w:tcBorders>
            <w:shd w:val="clear" w:color="auto" w:fill="auto"/>
          </w:tcPr>
          <w:p w14:paraId="7DF983BA" w14:textId="77777777" w:rsidR="00041B91" w:rsidRPr="00020619" w:rsidRDefault="00041B91" w:rsidP="00BB34DD">
            <w:pPr>
              <w:keepNext/>
              <w:keepLines/>
              <w:overflowPunct w:val="0"/>
              <w:autoSpaceDE w:val="0"/>
              <w:autoSpaceDN w:val="0"/>
              <w:adjustRightInd w:val="0"/>
              <w:spacing w:after="0"/>
              <w:textAlignment w:val="baseline"/>
              <w:rPr>
                <w:ins w:id="2872" w:author="BigCREditor-RAN4#104-bis" w:date="2022-10-21T21:29:00Z"/>
                <w:rFonts w:ascii="Arial" w:hAnsi="Arial"/>
                <w:bCs/>
                <w:sz w:val="18"/>
                <w:szCs w:val="18"/>
                <w:lang w:eastAsia="en-GB"/>
              </w:rPr>
            </w:pPr>
          </w:p>
        </w:tc>
        <w:tc>
          <w:tcPr>
            <w:tcW w:w="1417" w:type="dxa"/>
            <w:tcBorders>
              <w:top w:val="nil"/>
              <w:bottom w:val="single" w:sz="4" w:space="0" w:color="auto"/>
            </w:tcBorders>
            <w:shd w:val="clear" w:color="auto" w:fill="auto"/>
          </w:tcPr>
          <w:p w14:paraId="683F762C" w14:textId="77777777" w:rsidR="00041B91" w:rsidRPr="00020619" w:rsidRDefault="00041B91" w:rsidP="00BB34DD">
            <w:pPr>
              <w:keepNext/>
              <w:keepLines/>
              <w:overflowPunct w:val="0"/>
              <w:autoSpaceDE w:val="0"/>
              <w:autoSpaceDN w:val="0"/>
              <w:adjustRightInd w:val="0"/>
              <w:spacing w:after="0"/>
              <w:jc w:val="center"/>
              <w:textAlignment w:val="baseline"/>
              <w:rPr>
                <w:ins w:id="2873" w:author="BigCREditor-RAN4#104-bis" w:date="2022-10-21T21:29:00Z"/>
                <w:rFonts w:ascii="Arial" w:hAnsi="Arial" w:cs="v4.2.0"/>
                <w:sz w:val="18"/>
                <w:szCs w:val="18"/>
                <w:lang w:eastAsia="en-GB"/>
              </w:rPr>
            </w:pPr>
          </w:p>
        </w:tc>
        <w:tc>
          <w:tcPr>
            <w:tcW w:w="1418" w:type="dxa"/>
            <w:tcBorders>
              <w:bottom w:val="single" w:sz="4" w:space="0" w:color="auto"/>
            </w:tcBorders>
            <w:vAlign w:val="center"/>
          </w:tcPr>
          <w:p w14:paraId="65A55CB6" w14:textId="77777777" w:rsidR="00041B91" w:rsidRPr="00020619" w:rsidRDefault="00041B91" w:rsidP="00BB34DD">
            <w:pPr>
              <w:keepNext/>
              <w:keepLines/>
              <w:overflowPunct w:val="0"/>
              <w:autoSpaceDE w:val="0"/>
              <w:autoSpaceDN w:val="0"/>
              <w:adjustRightInd w:val="0"/>
              <w:spacing w:after="0"/>
              <w:jc w:val="center"/>
              <w:textAlignment w:val="baseline"/>
              <w:rPr>
                <w:ins w:id="2874" w:author="BigCREditor-RAN4#104-bis" w:date="2022-10-21T21:29:00Z"/>
                <w:rFonts w:ascii="Arial" w:hAnsi="Arial"/>
                <w:sz w:val="18"/>
                <w:szCs w:val="18"/>
                <w:lang w:eastAsia="en-GB"/>
              </w:rPr>
            </w:pPr>
            <w:ins w:id="2875" w:author="BigCREditor-RAN4#104-bis" w:date="2022-10-21T21:29:00Z">
              <w:r w:rsidRPr="00020619">
                <w:rPr>
                  <w:rFonts w:ascii="Arial" w:hAnsi="Arial"/>
                  <w:sz w:val="18"/>
                  <w:szCs w:val="18"/>
                  <w:lang w:eastAsia="en-GB"/>
                </w:rPr>
                <w:t>3, 6</w:t>
              </w:r>
            </w:ins>
          </w:p>
        </w:tc>
        <w:tc>
          <w:tcPr>
            <w:tcW w:w="2977" w:type="dxa"/>
            <w:gridSpan w:val="2"/>
            <w:tcBorders>
              <w:bottom w:val="single" w:sz="4" w:space="0" w:color="auto"/>
            </w:tcBorders>
            <w:vAlign w:val="center"/>
          </w:tcPr>
          <w:p w14:paraId="13E28D15" w14:textId="77777777" w:rsidR="00041B91" w:rsidRPr="00020619" w:rsidRDefault="00041B91" w:rsidP="00BB34DD">
            <w:pPr>
              <w:keepNext/>
              <w:keepLines/>
              <w:overflowPunct w:val="0"/>
              <w:autoSpaceDE w:val="0"/>
              <w:autoSpaceDN w:val="0"/>
              <w:adjustRightInd w:val="0"/>
              <w:spacing w:after="0"/>
              <w:jc w:val="center"/>
              <w:textAlignment w:val="baseline"/>
              <w:rPr>
                <w:ins w:id="2876" w:author="BigCREditor-RAN4#104-bis" w:date="2022-10-21T21:29:00Z"/>
                <w:rFonts w:ascii="Arial" w:hAnsi="Arial"/>
                <w:sz w:val="18"/>
                <w:szCs w:val="18"/>
                <w:lang w:eastAsia="en-GB"/>
              </w:rPr>
            </w:pPr>
            <w:ins w:id="2877" w:author="BigCREditor-RAN4#104-bis" w:date="2022-10-21T21:29:00Z">
              <w:r w:rsidRPr="00020619">
                <w:rPr>
                  <w:rFonts w:ascii="Arial" w:hAnsi="Arial"/>
                  <w:sz w:val="18"/>
                  <w:szCs w:val="18"/>
                  <w:lang w:eastAsia="en-GB"/>
                </w:rPr>
                <w:t xml:space="preserve">2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lang w:eastAsia="en-GB"/>
                </w:rPr>
                <w:t xml:space="preserve"> = 51</w:t>
              </w:r>
            </w:ins>
          </w:p>
        </w:tc>
      </w:tr>
      <w:tr w:rsidR="00041B91" w:rsidRPr="00020619" w14:paraId="572A057D" w14:textId="77777777" w:rsidTr="00BB34DD">
        <w:trPr>
          <w:cantSplit/>
          <w:trHeight w:val="307"/>
          <w:ins w:id="2878" w:author="BigCREditor-RAN4#104-bis" w:date="2022-10-21T21:29:00Z"/>
        </w:trPr>
        <w:tc>
          <w:tcPr>
            <w:tcW w:w="3681" w:type="dxa"/>
            <w:tcBorders>
              <w:left w:val="single" w:sz="4" w:space="0" w:color="auto"/>
              <w:bottom w:val="single" w:sz="4" w:space="0" w:color="auto"/>
            </w:tcBorders>
          </w:tcPr>
          <w:p w14:paraId="5EF38598" w14:textId="77777777" w:rsidR="00041B91" w:rsidRPr="00020619" w:rsidRDefault="00041B91" w:rsidP="00BB34DD">
            <w:pPr>
              <w:keepNext/>
              <w:keepLines/>
              <w:overflowPunct w:val="0"/>
              <w:autoSpaceDE w:val="0"/>
              <w:autoSpaceDN w:val="0"/>
              <w:adjustRightInd w:val="0"/>
              <w:spacing w:after="0"/>
              <w:textAlignment w:val="baseline"/>
              <w:rPr>
                <w:ins w:id="2879" w:author="BigCREditor-RAN4#104-bis" w:date="2022-10-21T21:29:00Z"/>
                <w:rFonts w:ascii="Arial" w:hAnsi="Arial"/>
                <w:sz w:val="18"/>
                <w:szCs w:val="18"/>
                <w:lang w:eastAsia="en-GB"/>
              </w:rPr>
            </w:pPr>
            <w:ins w:id="2880" w:author="BigCREditor-RAN4#104-bis" w:date="2022-10-21T21:29:00Z">
              <w:r w:rsidRPr="00020619">
                <w:rPr>
                  <w:rFonts w:ascii="Arial" w:hAnsi="Arial"/>
                  <w:bCs/>
                  <w:sz w:val="18"/>
                  <w:szCs w:val="18"/>
                  <w:lang w:eastAsia="en-GB"/>
                </w:rPr>
                <w:t xml:space="preserve">OCNG Patterns defined in A.3.2.1.1 (OP.1) </w:t>
              </w:r>
            </w:ins>
          </w:p>
        </w:tc>
        <w:tc>
          <w:tcPr>
            <w:tcW w:w="1417" w:type="dxa"/>
            <w:tcBorders>
              <w:bottom w:val="single" w:sz="4" w:space="0" w:color="auto"/>
            </w:tcBorders>
          </w:tcPr>
          <w:p w14:paraId="3F59126D" w14:textId="77777777" w:rsidR="00041B91" w:rsidRPr="00020619" w:rsidRDefault="00041B91" w:rsidP="00BB34DD">
            <w:pPr>
              <w:keepNext/>
              <w:keepLines/>
              <w:overflowPunct w:val="0"/>
              <w:autoSpaceDE w:val="0"/>
              <w:autoSpaceDN w:val="0"/>
              <w:adjustRightInd w:val="0"/>
              <w:spacing w:after="0"/>
              <w:jc w:val="center"/>
              <w:textAlignment w:val="baseline"/>
              <w:rPr>
                <w:ins w:id="2881" w:author="BigCREditor-RAN4#104-bis" w:date="2022-10-21T21:29:00Z"/>
                <w:rFonts w:ascii="Arial" w:hAnsi="Arial"/>
                <w:sz w:val="18"/>
                <w:szCs w:val="18"/>
                <w:lang w:eastAsia="en-GB"/>
              </w:rPr>
            </w:pPr>
          </w:p>
        </w:tc>
        <w:tc>
          <w:tcPr>
            <w:tcW w:w="1418" w:type="dxa"/>
            <w:tcBorders>
              <w:bottom w:val="single" w:sz="4" w:space="0" w:color="auto"/>
            </w:tcBorders>
          </w:tcPr>
          <w:p w14:paraId="5724C340" w14:textId="77777777" w:rsidR="00041B91" w:rsidRPr="00020619" w:rsidRDefault="00041B91" w:rsidP="00BB34DD">
            <w:pPr>
              <w:keepNext/>
              <w:keepLines/>
              <w:overflowPunct w:val="0"/>
              <w:autoSpaceDE w:val="0"/>
              <w:autoSpaceDN w:val="0"/>
              <w:adjustRightInd w:val="0"/>
              <w:spacing w:after="0"/>
              <w:jc w:val="center"/>
              <w:textAlignment w:val="baseline"/>
              <w:rPr>
                <w:ins w:id="2882" w:author="BigCREditor-RAN4#104-bis" w:date="2022-10-21T21:29:00Z"/>
                <w:rFonts w:ascii="Arial" w:hAnsi="Arial"/>
                <w:sz w:val="18"/>
                <w:szCs w:val="18"/>
                <w:lang w:eastAsia="en-GB"/>
              </w:rPr>
            </w:pPr>
            <w:ins w:id="2883"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977" w:type="dxa"/>
            <w:gridSpan w:val="2"/>
            <w:tcBorders>
              <w:bottom w:val="single" w:sz="4" w:space="0" w:color="auto"/>
            </w:tcBorders>
          </w:tcPr>
          <w:p w14:paraId="38635E6B" w14:textId="77777777" w:rsidR="00041B91" w:rsidRPr="00020619" w:rsidRDefault="00041B91" w:rsidP="00BB34DD">
            <w:pPr>
              <w:keepNext/>
              <w:keepLines/>
              <w:overflowPunct w:val="0"/>
              <w:autoSpaceDE w:val="0"/>
              <w:autoSpaceDN w:val="0"/>
              <w:adjustRightInd w:val="0"/>
              <w:spacing w:after="0"/>
              <w:jc w:val="center"/>
              <w:textAlignment w:val="baseline"/>
              <w:rPr>
                <w:ins w:id="2884" w:author="BigCREditor-RAN4#104-bis" w:date="2022-10-21T21:29:00Z"/>
                <w:rFonts w:ascii="Arial" w:hAnsi="Arial" w:cs="v4.2.0"/>
                <w:sz w:val="18"/>
                <w:szCs w:val="18"/>
                <w:lang w:eastAsia="en-GB"/>
              </w:rPr>
            </w:pPr>
            <w:ins w:id="2885" w:author="BigCREditor-RAN4#104-bis" w:date="2022-10-21T21:29:00Z">
              <w:r w:rsidRPr="00020619">
                <w:rPr>
                  <w:rFonts w:ascii="Arial" w:hAnsi="Arial"/>
                  <w:sz w:val="18"/>
                  <w:szCs w:val="18"/>
                  <w:lang w:eastAsia="en-GB"/>
                </w:rPr>
                <w:t>OP.1</w:t>
              </w:r>
            </w:ins>
          </w:p>
        </w:tc>
      </w:tr>
      <w:tr w:rsidR="00041B91" w:rsidRPr="00020619" w14:paraId="69A4E8D1" w14:textId="77777777" w:rsidTr="00BB34DD">
        <w:trPr>
          <w:cantSplit/>
          <w:trHeight w:val="127"/>
          <w:ins w:id="2886" w:author="BigCREditor-RAN4#104-bis" w:date="2022-10-21T21:29:00Z"/>
        </w:trPr>
        <w:tc>
          <w:tcPr>
            <w:tcW w:w="3681" w:type="dxa"/>
            <w:tcBorders>
              <w:left w:val="single" w:sz="4" w:space="0" w:color="auto"/>
              <w:bottom w:val="nil"/>
            </w:tcBorders>
            <w:shd w:val="clear" w:color="auto" w:fill="auto"/>
          </w:tcPr>
          <w:p w14:paraId="0221655B" w14:textId="77777777" w:rsidR="00041B91" w:rsidRPr="00020619" w:rsidRDefault="00041B91" w:rsidP="00BB34DD">
            <w:pPr>
              <w:keepNext/>
              <w:keepLines/>
              <w:overflowPunct w:val="0"/>
              <w:autoSpaceDE w:val="0"/>
              <w:autoSpaceDN w:val="0"/>
              <w:adjustRightInd w:val="0"/>
              <w:spacing w:after="0"/>
              <w:textAlignment w:val="baseline"/>
              <w:rPr>
                <w:ins w:id="2887" w:author="BigCREditor-RAN4#104-bis" w:date="2022-10-21T21:29:00Z"/>
                <w:rFonts w:ascii="Arial" w:hAnsi="Arial"/>
                <w:sz w:val="18"/>
                <w:szCs w:val="18"/>
                <w:lang w:eastAsia="en-GB"/>
              </w:rPr>
            </w:pPr>
            <w:ins w:id="2888" w:author="BigCREditor-RAN4#104-bis" w:date="2022-10-21T21:29:00Z">
              <w:r w:rsidRPr="00020619">
                <w:rPr>
                  <w:rFonts w:ascii="Arial" w:hAnsi="Arial"/>
                  <w:sz w:val="18"/>
                  <w:szCs w:val="18"/>
                  <w:lang w:eastAsia="en-GB"/>
                </w:rPr>
                <w:t>SMTC configuration defined in A.3.11.1 and A.3.11.2</w:t>
              </w:r>
            </w:ins>
          </w:p>
        </w:tc>
        <w:tc>
          <w:tcPr>
            <w:tcW w:w="1417" w:type="dxa"/>
            <w:tcBorders>
              <w:bottom w:val="nil"/>
            </w:tcBorders>
            <w:shd w:val="clear" w:color="auto" w:fill="auto"/>
          </w:tcPr>
          <w:p w14:paraId="5639F879" w14:textId="77777777" w:rsidR="00041B91" w:rsidRPr="00020619" w:rsidRDefault="00041B91" w:rsidP="00BB34DD">
            <w:pPr>
              <w:keepNext/>
              <w:keepLines/>
              <w:overflowPunct w:val="0"/>
              <w:autoSpaceDE w:val="0"/>
              <w:autoSpaceDN w:val="0"/>
              <w:adjustRightInd w:val="0"/>
              <w:spacing w:after="0"/>
              <w:jc w:val="center"/>
              <w:textAlignment w:val="baseline"/>
              <w:rPr>
                <w:ins w:id="2889" w:author="BigCREditor-RAN4#104-bis" w:date="2022-10-21T21:29:00Z"/>
                <w:rFonts w:ascii="Arial" w:hAnsi="Arial"/>
                <w:sz w:val="18"/>
                <w:szCs w:val="18"/>
                <w:lang w:eastAsia="en-GB"/>
              </w:rPr>
            </w:pPr>
          </w:p>
        </w:tc>
        <w:tc>
          <w:tcPr>
            <w:tcW w:w="1418" w:type="dxa"/>
            <w:tcBorders>
              <w:bottom w:val="single" w:sz="4" w:space="0" w:color="auto"/>
            </w:tcBorders>
            <w:vAlign w:val="center"/>
          </w:tcPr>
          <w:p w14:paraId="08FE1E71" w14:textId="77777777" w:rsidR="00041B91" w:rsidRPr="00020619" w:rsidRDefault="00041B91" w:rsidP="00BB34DD">
            <w:pPr>
              <w:keepNext/>
              <w:keepLines/>
              <w:overflowPunct w:val="0"/>
              <w:autoSpaceDE w:val="0"/>
              <w:autoSpaceDN w:val="0"/>
              <w:adjustRightInd w:val="0"/>
              <w:spacing w:after="0"/>
              <w:jc w:val="center"/>
              <w:textAlignment w:val="baseline"/>
              <w:rPr>
                <w:ins w:id="2890" w:author="BigCREditor-RAN4#104-bis" w:date="2022-10-21T21:29:00Z"/>
                <w:rFonts w:ascii="Arial" w:hAnsi="Arial"/>
                <w:sz w:val="18"/>
                <w:szCs w:val="18"/>
                <w:lang w:eastAsia="en-GB"/>
              </w:rPr>
            </w:pPr>
            <w:ins w:id="2891" w:author="BigCREditor-RAN4#104-bis" w:date="2022-10-21T21:29:00Z">
              <w:r w:rsidRPr="00020619">
                <w:rPr>
                  <w:rFonts w:ascii="Arial" w:hAnsi="Arial"/>
                  <w:sz w:val="18"/>
                  <w:szCs w:val="18"/>
                  <w:lang w:eastAsia="en-GB"/>
                </w:rPr>
                <w:t>1, 4</w:t>
              </w:r>
              <w:r w:rsidRPr="00020619">
                <w:rPr>
                  <w:rFonts w:ascii="Arial" w:hAnsi="Arial" w:cs="Arial"/>
                  <w:sz w:val="18"/>
                  <w:szCs w:val="18"/>
                  <w:lang w:eastAsia="en-GB"/>
                </w:rPr>
                <w:t>, 7, 8</w:t>
              </w:r>
            </w:ins>
          </w:p>
        </w:tc>
        <w:tc>
          <w:tcPr>
            <w:tcW w:w="2977" w:type="dxa"/>
            <w:gridSpan w:val="2"/>
            <w:tcBorders>
              <w:bottom w:val="single" w:sz="4" w:space="0" w:color="auto"/>
            </w:tcBorders>
            <w:vAlign w:val="center"/>
          </w:tcPr>
          <w:p w14:paraId="17E28F6C" w14:textId="77777777" w:rsidR="00041B91" w:rsidRPr="00020619" w:rsidRDefault="00041B91" w:rsidP="00BB34DD">
            <w:pPr>
              <w:keepNext/>
              <w:keepLines/>
              <w:overflowPunct w:val="0"/>
              <w:autoSpaceDE w:val="0"/>
              <w:autoSpaceDN w:val="0"/>
              <w:adjustRightInd w:val="0"/>
              <w:spacing w:after="0"/>
              <w:jc w:val="center"/>
              <w:textAlignment w:val="baseline"/>
              <w:rPr>
                <w:ins w:id="2892" w:author="BigCREditor-RAN4#104-bis" w:date="2022-10-21T21:29:00Z"/>
                <w:rFonts w:ascii="Arial" w:hAnsi="Arial" w:cs="v4.2.0"/>
                <w:sz w:val="18"/>
                <w:szCs w:val="18"/>
                <w:lang w:eastAsia="zh-CN"/>
              </w:rPr>
            </w:pPr>
            <w:ins w:id="2893" w:author="BigCREditor-RAN4#104-bis" w:date="2022-10-21T21:29:00Z">
              <w:r w:rsidRPr="00020619">
                <w:rPr>
                  <w:rFonts w:ascii="Arial" w:hAnsi="Arial"/>
                  <w:sz w:val="18"/>
                  <w:szCs w:val="18"/>
                  <w:lang w:eastAsia="en-GB"/>
                </w:rPr>
                <w:t>SMTC.2</w:t>
              </w:r>
            </w:ins>
          </w:p>
        </w:tc>
      </w:tr>
      <w:tr w:rsidR="00041B91" w:rsidRPr="00020619" w14:paraId="4D781BA4" w14:textId="77777777" w:rsidTr="00BB34DD">
        <w:trPr>
          <w:cantSplit/>
          <w:trHeight w:val="229"/>
          <w:ins w:id="2894" w:author="BigCREditor-RAN4#104-bis" w:date="2022-10-21T21:29:00Z"/>
        </w:trPr>
        <w:tc>
          <w:tcPr>
            <w:tcW w:w="3681" w:type="dxa"/>
            <w:tcBorders>
              <w:top w:val="nil"/>
              <w:left w:val="single" w:sz="4" w:space="0" w:color="auto"/>
              <w:bottom w:val="single" w:sz="4" w:space="0" w:color="auto"/>
            </w:tcBorders>
            <w:shd w:val="clear" w:color="auto" w:fill="auto"/>
          </w:tcPr>
          <w:p w14:paraId="768477CF" w14:textId="77777777" w:rsidR="00041B91" w:rsidRPr="00020619" w:rsidRDefault="00041B91" w:rsidP="00BB34DD">
            <w:pPr>
              <w:keepNext/>
              <w:keepLines/>
              <w:overflowPunct w:val="0"/>
              <w:autoSpaceDE w:val="0"/>
              <w:autoSpaceDN w:val="0"/>
              <w:adjustRightInd w:val="0"/>
              <w:spacing w:after="0"/>
              <w:textAlignment w:val="baseline"/>
              <w:rPr>
                <w:ins w:id="2895" w:author="BigCREditor-RAN4#104-bis" w:date="2022-10-21T21:29:00Z"/>
                <w:rFonts w:ascii="Arial" w:hAnsi="Arial"/>
                <w:sz w:val="18"/>
                <w:szCs w:val="18"/>
                <w:lang w:eastAsia="en-GB"/>
              </w:rPr>
            </w:pPr>
          </w:p>
        </w:tc>
        <w:tc>
          <w:tcPr>
            <w:tcW w:w="1417" w:type="dxa"/>
            <w:tcBorders>
              <w:top w:val="nil"/>
              <w:bottom w:val="single" w:sz="4" w:space="0" w:color="auto"/>
            </w:tcBorders>
            <w:shd w:val="clear" w:color="auto" w:fill="auto"/>
          </w:tcPr>
          <w:p w14:paraId="52F530E4" w14:textId="77777777" w:rsidR="00041B91" w:rsidRPr="00020619" w:rsidRDefault="00041B91" w:rsidP="00BB34DD">
            <w:pPr>
              <w:keepNext/>
              <w:keepLines/>
              <w:overflowPunct w:val="0"/>
              <w:autoSpaceDE w:val="0"/>
              <w:autoSpaceDN w:val="0"/>
              <w:adjustRightInd w:val="0"/>
              <w:spacing w:after="0"/>
              <w:jc w:val="center"/>
              <w:textAlignment w:val="baseline"/>
              <w:rPr>
                <w:ins w:id="2896" w:author="BigCREditor-RAN4#104-bis" w:date="2022-10-21T21:29:00Z"/>
                <w:rFonts w:ascii="Arial" w:hAnsi="Arial"/>
                <w:sz w:val="18"/>
                <w:szCs w:val="18"/>
                <w:lang w:eastAsia="en-GB"/>
              </w:rPr>
            </w:pPr>
          </w:p>
        </w:tc>
        <w:tc>
          <w:tcPr>
            <w:tcW w:w="1418" w:type="dxa"/>
            <w:tcBorders>
              <w:bottom w:val="single" w:sz="4" w:space="0" w:color="auto"/>
            </w:tcBorders>
            <w:vAlign w:val="center"/>
          </w:tcPr>
          <w:p w14:paraId="23617BDD" w14:textId="77777777" w:rsidR="00041B91" w:rsidRPr="00020619" w:rsidRDefault="00041B91" w:rsidP="00BB34DD">
            <w:pPr>
              <w:keepNext/>
              <w:keepLines/>
              <w:overflowPunct w:val="0"/>
              <w:autoSpaceDE w:val="0"/>
              <w:autoSpaceDN w:val="0"/>
              <w:adjustRightInd w:val="0"/>
              <w:spacing w:after="0"/>
              <w:jc w:val="center"/>
              <w:textAlignment w:val="baseline"/>
              <w:rPr>
                <w:ins w:id="2897" w:author="BigCREditor-RAN4#104-bis" w:date="2022-10-21T21:29:00Z"/>
                <w:rFonts w:ascii="Arial" w:hAnsi="Arial"/>
                <w:sz w:val="18"/>
                <w:szCs w:val="18"/>
                <w:lang w:eastAsia="en-GB"/>
              </w:rPr>
            </w:pPr>
            <w:ins w:id="2898" w:author="BigCREditor-RAN4#104-bis" w:date="2022-10-21T21:29:00Z">
              <w:r w:rsidRPr="00020619">
                <w:rPr>
                  <w:rFonts w:ascii="Arial" w:hAnsi="Arial"/>
                  <w:sz w:val="18"/>
                  <w:szCs w:val="18"/>
                  <w:lang w:eastAsia="en-GB"/>
                </w:rPr>
                <w:t>2, 3, 5, 6</w:t>
              </w:r>
            </w:ins>
          </w:p>
        </w:tc>
        <w:tc>
          <w:tcPr>
            <w:tcW w:w="2977" w:type="dxa"/>
            <w:gridSpan w:val="2"/>
            <w:tcBorders>
              <w:bottom w:val="single" w:sz="4" w:space="0" w:color="auto"/>
            </w:tcBorders>
            <w:vAlign w:val="center"/>
          </w:tcPr>
          <w:p w14:paraId="6DD98960" w14:textId="77777777" w:rsidR="00041B91" w:rsidRPr="00020619" w:rsidRDefault="00041B91" w:rsidP="00BB34DD">
            <w:pPr>
              <w:keepNext/>
              <w:keepLines/>
              <w:overflowPunct w:val="0"/>
              <w:autoSpaceDE w:val="0"/>
              <w:autoSpaceDN w:val="0"/>
              <w:adjustRightInd w:val="0"/>
              <w:spacing w:after="0"/>
              <w:jc w:val="center"/>
              <w:textAlignment w:val="baseline"/>
              <w:rPr>
                <w:ins w:id="2899" w:author="BigCREditor-RAN4#104-bis" w:date="2022-10-21T21:29:00Z"/>
                <w:rFonts w:ascii="Arial" w:hAnsi="Arial"/>
                <w:sz w:val="18"/>
                <w:szCs w:val="18"/>
                <w:lang w:eastAsia="en-GB"/>
              </w:rPr>
            </w:pPr>
            <w:ins w:id="2900" w:author="BigCREditor-RAN4#104-bis" w:date="2022-10-21T21:29:00Z">
              <w:r w:rsidRPr="00020619">
                <w:rPr>
                  <w:rFonts w:ascii="Arial" w:hAnsi="Arial"/>
                  <w:sz w:val="18"/>
                  <w:szCs w:val="18"/>
                  <w:lang w:eastAsia="en-GB"/>
                </w:rPr>
                <w:t>SMTC.1</w:t>
              </w:r>
            </w:ins>
          </w:p>
        </w:tc>
      </w:tr>
      <w:tr w:rsidR="00041B91" w:rsidRPr="00020619" w14:paraId="38F13492" w14:textId="77777777" w:rsidTr="00BB34DD">
        <w:trPr>
          <w:cantSplit/>
          <w:trHeight w:val="193"/>
          <w:ins w:id="2901" w:author="BigCREditor-RAN4#104-bis" w:date="2022-10-21T21:29:00Z"/>
        </w:trPr>
        <w:tc>
          <w:tcPr>
            <w:tcW w:w="3681" w:type="dxa"/>
            <w:tcBorders>
              <w:left w:val="single" w:sz="4" w:space="0" w:color="auto"/>
              <w:bottom w:val="nil"/>
            </w:tcBorders>
            <w:shd w:val="clear" w:color="auto" w:fill="auto"/>
          </w:tcPr>
          <w:p w14:paraId="13C92E7C" w14:textId="77777777" w:rsidR="00041B91" w:rsidRPr="00020619" w:rsidRDefault="00041B91" w:rsidP="00BB34DD">
            <w:pPr>
              <w:keepNext/>
              <w:keepLines/>
              <w:overflowPunct w:val="0"/>
              <w:autoSpaceDE w:val="0"/>
              <w:autoSpaceDN w:val="0"/>
              <w:adjustRightInd w:val="0"/>
              <w:spacing w:after="0"/>
              <w:textAlignment w:val="baseline"/>
              <w:rPr>
                <w:ins w:id="2902" w:author="BigCREditor-RAN4#104-bis" w:date="2022-10-21T21:29:00Z"/>
                <w:rFonts w:ascii="Arial" w:hAnsi="Arial"/>
                <w:sz w:val="18"/>
                <w:szCs w:val="18"/>
                <w:lang w:eastAsia="en-GB"/>
              </w:rPr>
            </w:pPr>
            <w:ins w:id="2903" w:author="BigCREditor-RAN4#104-bis" w:date="2022-10-21T21:29:00Z">
              <w:r w:rsidRPr="00020619">
                <w:rPr>
                  <w:rFonts w:ascii="Arial" w:hAnsi="Arial"/>
                  <w:sz w:val="18"/>
                  <w:szCs w:val="18"/>
                  <w:lang w:eastAsia="en-GB"/>
                </w:rPr>
                <w:t>PDSCH/PDCCH subcarrier spacing</w:t>
              </w:r>
            </w:ins>
          </w:p>
        </w:tc>
        <w:tc>
          <w:tcPr>
            <w:tcW w:w="1417" w:type="dxa"/>
            <w:tcBorders>
              <w:bottom w:val="nil"/>
            </w:tcBorders>
            <w:shd w:val="clear" w:color="auto" w:fill="auto"/>
          </w:tcPr>
          <w:p w14:paraId="2808FE99" w14:textId="77777777" w:rsidR="00041B91" w:rsidRPr="00020619" w:rsidRDefault="00041B91" w:rsidP="00BB34DD">
            <w:pPr>
              <w:keepNext/>
              <w:keepLines/>
              <w:overflowPunct w:val="0"/>
              <w:autoSpaceDE w:val="0"/>
              <w:autoSpaceDN w:val="0"/>
              <w:adjustRightInd w:val="0"/>
              <w:spacing w:after="0"/>
              <w:jc w:val="center"/>
              <w:textAlignment w:val="baseline"/>
              <w:rPr>
                <w:ins w:id="2904" w:author="BigCREditor-RAN4#104-bis" w:date="2022-10-21T21:29:00Z"/>
                <w:rFonts w:ascii="Arial" w:hAnsi="Arial"/>
                <w:sz w:val="18"/>
                <w:szCs w:val="18"/>
                <w:lang w:eastAsia="en-GB"/>
              </w:rPr>
            </w:pPr>
            <w:ins w:id="2905" w:author="BigCREditor-RAN4#104-bis" w:date="2022-10-21T21:29:00Z">
              <w:r w:rsidRPr="00020619">
                <w:rPr>
                  <w:rFonts w:ascii="Arial" w:hAnsi="Arial"/>
                  <w:sz w:val="18"/>
                  <w:szCs w:val="18"/>
                  <w:lang w:eastAsia="en-GB"/>
                </w:rPr>
                <w:t>kHz</w:t>
              </w:r>
            </w:ins>
          </w:p>
        </w:tc>
        <w:tc>
          <w:tcPr>
            <w:tcW w:w="1418" w:type="dxa"/>
            <w:tcBorders>
              <w:bottom w:val="single" w:sz="4" w:space="0" w:color="auto"/>
            </w:tcBorders>
          </w:tcPr>
          <w:p w14:paraId="7C1C0C38" w14:textId="77777777" w:rsidR="00041B91" w:rsidRPr="00020619" w:rsidRDefault="00041B91" w:rsidP="00BB34DD">
            <w:pPr>
              <w:keepNext/>
              <w:keepLines/>
              <w:overflowPunct w:val="0"/>
              <w:autoSpaceDE w:val="0"/>
              <w:autoSpaceDN w:val="0"/>
              <w:adjustRightInd w:val="0"/>
              <w:spacing w:after="0"/>
              <w:jc w:val="center"/>
              <w:textAlignment w:val="baseline"/>
              <w:rPr>
                <w:ins w:id="2906" w:author="BigCREditor-RAN4#104-bis" w:date="2022-10-21T21:29:00Z"/>
                <w:rFonts w:ascii="Arial" w:hAnsi="Arial"/>
                <w:sz w:val="18"/>
                <w:szCs w:val="18"/>
                <w:lang w:eastAsia="en-GB"/>
              </w:rPr>
            </w:pPr>
            <w:ins w:id="2907" w:author="BigCREditor-RAN4#104-bis" w:date="2022-10-21T21:29:00Z">
              <w:r w:rsidRPr="00020619">
                <w:rPr>
                  <w:rFonts w:ascii="Arial" w:hAnsi="Arial"/>
                  <w:sz w:val="18"/>
                  <w:szCs w:val="18"/>
                  <w:lang w:eastAsia="en-GB"/>
                </w:rPr>
                <w:t>1, 2, 4, 5</w:t>
              </w:r>
              <w:r w:rsidRPr="00020619">
                <w:rPr>
                  <w:rFonts w:ascii="Arial" w:hAnsi="Arial" w:cs="Arial"/>
                  <w:sz w:val="18"/>
                  <w:szCs w:val="18"/>
                  <w:lang w:eastAsia="en-GB"/>
                </w:rPr>
                <w:t>, 7, 8</w:t>
              </w:r>
            </w:ins>
          </w:p>
        </w:tc>
        <w:tc>
          <w:tcPr>
            <w:tcW w:w="2977" w:type="dxa"/>
            <w:gridSpan w:val="2"/>
            <w:tcBorders>
              <w:bottom w:val="single" w:sz="4" w:space="0" w:color="auto"/>
            </w:tcBorders>
            <w:vAlign w:val="center"/>
          </w:tcPr>
          <w:p w14:paraId="5B0DBBF9" w14:textId="77777777" w:rsidR="00041B91" w:rsidRPr="00020619" w:rsidRDefault="00041B91" w:rsidP="00BB34DD">
            <w:pPr>
              <w:keepNext/>
              <w:keepLines/>
              <w:overflowPunct w:val="0"/>
              <w:autoSpaceDE w:val="0"/>
              <w:autoSpaceDN w:val="0"/>
              <w:adjustRightInd w:val="0"/>
              <w:spacing w:after="0"/>
              <w:jc w:val="center"/>
              <w:textAlignment w:val="baseline"/>
              <w:rPr>
                <w:ins w:id="2908" w:author="BigCREditor-RAN4#104-bis" w:date="2022-10-21T21:29:00Z"/>
                <w:rFonts w:ascii="Arial" w:hAnsi="Arial"/>
                <w:sz w:val="18"/>
                <w:szCs w:val="18"/>
                <w:lang w:eastAsia="en-GB"/>
              </w:rPr>
            </w:pPr>
            <w:ins w:id="2909" w:author="BigCREditor-RAN4#104-bis" w:date="2022-10-21T21:29:00Z">
              <w:r w:rsidRPr="00020619">
                <w:rPr>
                  <w:rFonts w:ascii="Arial" w:hAnsi="Arial"/>
                  <w:sz w:val="18"/>
                  <w:szCs w:val="18"/>
                  <w:lang w:eastAsia="en-GB"/>
                </w:rPr>
                <w:t>15</w:t>
              </w:r>
            </w:ins>
          </w:p>
        </w:tc>
      </w:tr>
      <w:tr w:rsidR="00041B91" w:rsidRPr="00020619" w14:paraId="12335250" w14:textId="77777777" w:rsidTr="00BB34DD">
        <w:trPr>
          <w:cantSplit/>
          <w:trHeight w:val="127"/>
          <w:ins w:id="2910" w:author="BigCREditor-RAN4#104-bis" w:date="2022-10-21T21:29:00Z"/>
        </w:trPr>
        <w:tc>
          <w:tcPr>
            <w:tcW w:w="3681" w:type="dxa"/>
            <w:tcBorders>
              <w:top w:val="nil"/>
              <w:left w:val="single" w:sz="4" w:space="0" w:color="auto"/>
              <w:bottom w:val="single" w:sz="4" w:space="0" w:color="auto"/>
            </w:tcBorders>
            <w:shd w:val="clear" w:color="auto" w:fill="auto"/>
          </w:tcPr>
          <w:p w14:paraId="187A9B36" w14:textId="77777777" w:rsidR="00041B91" w:rsidRPr="00020619" w:rsidRDefault="00041B91" w:rsidP="00BB34DD">
            <w:pPr>
              <w:keepNext/>
              <w:keepLines/>
              <w:overflowPunct w:val="0"/>
              <w:autoSpaceDE w:val="0"/>
              <w:autoSpaceDN w:val="0"/>
              <w:adjustRightInd w:val="0"/>
              <w:spacing w:after="0"/>
              <w:textAlignment w:val="baseline"/>
              <w:rPr>
                <w:ins w:id="2911" w:author="BigCREditor-RAN4#104-bis" w:date="2022-10-21T21:29:00Z"/>
                <w:rFonts w:ascii="Arial" w:hAnsi="Arial"/>
                <w:sz w:val="18"/>
                <w:szCs w:val="18"/>
                <w:lang w:eastAsia="en-GB"/>
              </w:rPr>
            </w:pPr>
          </w:p>
        </w:tc>
        <w:tc>
          <w:tcPr>
            <w:tcW w:w="1417" w:type="dxa"/>
            <w:tcBorders>
              <w:top w:val="nil"/>
              <w:bottom w:val="single" w:sz="4" w:space="0" w:color="auto"/>
            </w:tcBorders>
            <w:shd w:val="clear" w:color="auto" w:fill="auto"/>
          </w:tcPr>
          <w:p w14:paraId="32A115C0" w14:textId="77777777" w:rsidR="00041B91" w:rsidRPr="00020619" w:rsidRDefault="00041B91" w:rsidP="00BB34DD">
            <w:pPr>
              <w:keepNext/>
              <w:keepLines/>
              <w:overflowPunct w:val="0"/>
              <w:autoSpaceDE w:val="0"/>
              <w:autoSpaceDN w:val="0"/>
              <w:adjustRightInd w:val="0"/>
              <w:spacing w:after="0"/>
              <w:jc w:val="center"/>
              <w:textAlignment w:val="baseline"/>
              <w:rPr>
                <w:ins w:id="2912" w:author="BigCREditor-RAN4#104-bis" w:date="2022-10-21T21:29:00Z"/>
                <w:rFonts w:ascii="Arial" w:hAnsi="Arial"/>
                <w:sz w:val="18"/>
                <w:szCs w:val="18"/>
                <w:lang w:eastAsia="en-GB"/>
              </w:rPr>
            </w:pPr>
          </w:p>
        </w:tc>
        <w:tc>
          <w:tcPr>
            <w:tcW w:w="1418" w:type="dxa"/>
            <w:tcBorders>
              <w:bottom w:val="single" w:sz="4" w:space="0" w:color="auto"/>
            </w:tcBorders>
          </w:tcPr>
          <w:p w14:paraId="68CC23E4" w14:textId="77777777" w:rsidR="00041B91" w:rsidRPr="00020619" w:rsidRDefault="00041B91" w:rsidP="00BB34DD">
            <w:pPr>
              <w:keepNext/>
              <w:keepLines/>
              <w:overflowPunct w:val="0"/>
              <w:autoSpaceDE w:val="0"/>
              <w:autoSpaceDN w:val="0"/>
              <w:adjustRightInd w:val="0"/>
              <w:spacing w:after="0"/>
              <w:jc w:val="center"/>
              <w:textAlignment w:val="baseline"/>
              <w:rPr>
                <w:ins w:id="2913" w:author="BigCREditor-RAN4#104-bis" w:date="2022-10-21T21:29:00Z"/>
                <w:rFonts w:ascii="Arial" w:hAnsi="Arial"/>
                <w:sz w:val="18"/>
                <w:szCs w:val="18"/>
                <w:lang w:eastAsia="en-GB"/>
              </w:rPr>
            </w:pPr>
            <w:ins w:id="2914" w:author="BigCREditor-RAN4#104-bis" w:date="2022-10-21T21:29:00Z">
              <w:r w:rsidRPr="00020619">
                <w:rPr>
                  <w:rFonts w:ascii="Arial" w:hAnsi="Arial"/>
                  <w:sz w:val="18"/>
                  <w:szCs w:val="18"/>
                  <w:lang w:eastAsia="en-GB"/>
                </w:rPr>
                <w:t>3, 6</w:t>
              </w:r>
            </w:ins>
          </w:p>
        </w:tc>
        <w:tc>
          <w:tcPr>
            <w:tcW w:w="2977" w:type="dxa"/>
            <w:gridSpan w:val="2"/>
            <w:tcBorders>
              <w:bottom w:val="single" w:sz="4" w:space="0" w:color="auto"/>
            </w:tcBorders>
            <w:vAlign w:val="center"/>
          </w:tcPr>
          <w:p w14:paraId="7A89C40E" w14:textId="77777777" w:rsidR="00041B91" w:rsidRPr="00020619" w:rsidRDefault="00041B91" w:rsidP="00BB34DD">
            <w:pPr>
              <w:keepNext/>
              <w:keepLines/>
              <w:overflowPunct w:val="0"/>
              <w:autoSpaceDE w:val="0"/>
              <w:autoSpaceDN w:val="0"/>
              <w:adjustRightInd w:val="0"/>
              <w:spacing w:after="0"/>
              <w:jc w:val="center"/>
              <w:textAlignment w:val="baseline"/>
              <w:rPr>
                <w:ins w:id="2915" w:author="BigCREditor-RAN4#104-bis" w:date="2022-10-21T21:29:00Z"/>
                <w:rFonts w:ascii="Arial" w:hAnsi="Arial"/>
                <w:sz w:val="18"/>
                <w:szCs w:val="18"/>
                <w:lang w:eastAsia="en-GB"/>
              </w:rPr>
            </w:pPr>
            <w:ins w:id="2916" w:author="BigCREditor-RAN4#104-bis" w:date="2022-10-21T21:29:00Z">
              <w:r w:rsidRPr="00020619">
                <w:rPr>
                  <w:rFonts w:ascii="Arial" w:hAnsi="Arial"/>
                  <w:sz w:val="18"/>
                  <w:szCs w:val="18"/>
                  <w:lang w:eastAsia="en-GB"/>
                </w:rPr>
                <w:t>30</w:t>
              </w:r>
            </w:ins>
          </w:p>
        </w:tc>
      </w:tr>
      <w:tr w:rsidR="00041B91" w:rsidRPr="00020619" w14:paraId="35F0EBDB" w14:textId="77777777" w:rsidTr="00BB34DD">
        <w:trPr>
          <w:cantSplit/>
          <w:trHeight w:val="167"/>
          <w:ins w:id="2917" w:author="BigCREditor-RAN4#104-bis" w:date="2022-10-21T21:29:00Z"/>
        </w:trPr>
        <w:tc>
          <w:tcPr>
            <w:tcW w:w="3681" w:type="dxa"/>
            <w:tcBorders>
              <w:left w:val="single" w:sz="4" w:space="0" w:color="auto"/>
              <w:bottom w:val="nil"/>
            </w:tcBorders>
            <w:shd w:val="clear" w:color="auto" w:fill="auto"/>
          </w:tcPr>
          <w:p w14:paraId="55E9790A" w14:textId="77777777" w:rsidR="00041B91" w:rsidRPr="00020619" w:rsidRDefault="00041B91" w:rsidP="00BB34DD">
            <w:pPr>
              <w:keepNext/>
              <w:keepLines/>
              <w:overflowPunct w:val="0"/>
              <w:autoSpaceDE w:val="0"/>
              <w:autoSpaceDN w:val="0"/>
              <w:adjustRightInd w:val="0"/>
              <w:spacing w:after="0"/>
              <w:textAlignment w:val="baseline"/>
              <w:rPr>
                <w:ins w:id="2918" w:author="BigCREditor-RAN4#104-bis" w:date="2022-10-21T21:29:00Z"/>
                <w:rFonts w:ascii="Arial" w:hAnsi="Arial"/>
                <w:sz w:val="18"/>
                <w:szCs w:val="18"/>
                <w:lang w:eastAsia="ja-JP"/>
              </w:rPr>
            </w:pPr>
            <w:ins w:id="2919" w:author="BigCREditor-RAN4#104-bis" w:date="2022-10-21T21:29:00Z">
              <w:r w:rsidRPr="00020619">
                <w:rPr>
                  <w:rFonts w:ascii="Arial" w:hAnsi="Arial"/>
                  <w:sz w:val="18"/>
                  <w:szCs w:val="18"/>
                  <w:lang w:eastAsia="ja-JP"/>
                </w:rPr>
                <w:t>b2-Threshold2NR</w:t>
              </w:r>
            </w:ins>
          </w:p>
        </w:tc>
        <w:tc>
          <w:tcPr>
            <w:tcW w:w="1417" w:type="dxa"/>
            <w:tcBorders>
              <w:bottom w:val="nil"/>
            </w:tcBorders>
            <w:shd w:val="clear" w:color="auto" w:fill="auto"/>
          </w:tcPr>
          <w:p w14:paraId="78D55463" w14:textId="77777777" w:rsidR="00041B91" w:rsidRPr="00020619" w:rsidRDefault="00041B91" w:rsidP="00BB34DD">
            <w:pPr>
              <w:keepNext/>
              <w:keepLines/>
              <w:overflowPunct w:val="0"/>
              <w:autoSpaceDE w:val="0"/>
              <w:autoSpaceDN w:val="0"/>
              <w:adjustRightInd w:val="0"/>
              <w:spacing w:after="0"/>
              <w:jc w:val="center"/>
              <w:textAlignment w:val="baseline"/>
              <w:rPr>
                <w:ins w:id="2920" w:author="BigCREditor-RAN4#104-bis" w:date="2022-10-21T21:29:00Z"/>
                <w:rFonts w:ascii="Arial" w:hAnsi="Arial"/>
                <w:sz w:val="18"/>
                <w:szCs w:val="18"/>
                <w:lang w:eastAsia="en-GB"/>
              </w:rPr>
            </w:pPr>
            <w:ins w:id="2921" w:author="BigCREditor-RAN4#104-bis" w:date="2022-10-21T21:29:00Z">
              <w:r w:rsidRPr="00020619">
                <w:rPr>
                  <w:rFonts w:ascii="Arial" w:hAnsi="Arial" w:cs="Arial"/>
                  <w:sz w:val="18"/>
                  <w:szCs w:val="18"/>
                  <w:lang w:eastAsia="en-GB"/>
                </w:rPr>
                <w:t>dBm/SCS</w:t>
              </w:r>
            </w:ins>
          </w:p>
        </w:tc>
        <w:tc>
          <w:tcPr>
            <w:tcW w:w="1418" w:type="dxa"/>
          </w:tcPr>
          <w:p w14:paraId="2B135F6A" w14:textId="77777777" w:rsidR="00041B91" w:rsidRPr="00020619" w:rsidRDefault="00041B91" w:rsidP="00BB34DD">
            <w:pPr>
              <w:keepNext/>
              <w:keepLines/>
              <w:overflowPunct w:val="0"/>
              <w:autoSpaceDE w:val="0"/>
              <w:autoSpaceDN w:val="0"/>
              <w:adjustRightInd w:val="0"/>
              <w:spacing w:after="0"/>
              <w:jc w:val="center"/>
              <w:textAlignment w:val="baseline"/>
              <w:rPr>
                <w:ins w:id="2922" w:author="BigCREditor-RAN4#104-bis" w:date="2022-10-21T21:29:00Z"/>
                <w:rFonts w:ascii="Arial" w:eastAsia="Malgun Gothic" w:hAnsi="Arial"/>
                <w:sz w:val="18"/>
                <w:szCs w:val="18"/>
                <w:lang w:eastAsia="en-GB"/>
              </w:rPr>
            </w:pPr>
            <w:ins w:id="2923" w:author="BigCREditor-RAN4#104-bis" w:date="2022-10-21T21:29:00Z">
              <w:r w:rsidRPr="00020619">
                <w:rPr>
                  <w:rFonts w:ascii="Arial" w:hAnsi="Arial" w:cs="Arial"/>
                  <w:sz w:val="18"/>
                  <w:szCs w:val="18"/>
                  <w:lang w:eastAsia="en-GB"/>
                </w:rPr>
                <w:t>1, 2, 4, 5, 7, 8</w:t>
              </w:r>
            </w:ins>
          </w:p>
        </w:tc>
        <w:tc>
          <w:tcPr>
            <w:tcW w:w="2977" w:type="dxa"/>
            <w:gridSpan w:val="2"/>
            <w:vAlign w:val="center"/>
          </w:tcPr>
          <w:p w14:paraId="21402C51" w14:textId="77777777" w:rsidR="00041B91" w:rsidRPr="00020619" w:rsidRDefault="00041B91" w:rsidP="00BB34DD">
            <w:pPr>
              <w:keepNext/>
              <w:keepLines/>
              <w:overflowPunct w:val="0"/>
              <w:autoSpaceDE w:val="0"/>
              <w:autoSpaceDN w:val="0"/>
              <w:adjustRightInd w:val="0"/>
              <w:spacing w:after="0"/>
              <w:jc w:val="center"/>
              <w:textAlignment w:val="baseline"/>
              <w:rPr>
                <w:ins w:id="2924" w:author="BigCREditor-RAN4#104-bis" w:date="2022-10-21T21:29:00Z"/>
                <w:rFonts w:ascii="Arial" w:hAnsi="Arial"/>
                <w:sz w:val="18"/>
                <w:szCs w:val="18"/>
                <w:lang w:eastAsia="en-GB"/>
              </w:rPr>
            </w:pPr>
            <w:ins w:id="2925" w:author="BigCREditor-RAN4#104-bis" w:date="2022-10-21T21:29:00Z">
              <w:r w:rsidRPr="00020619">
                <w:rPr>
                  <w:rFonts w:ascii="Arial" w:hAnsi="Arial"/>
                  <w:sz w:val="18"/>
                  <w:szCs w:val="18"/>
                  <w:lang w:eastAsia="en-GB"/>
                </w:rPr>
                <w:t>-101</w:t>
              </w:r>
            </w:ins>
          </w:p>
        </w:tc>
      </w:tr>
      <w:tr w:rsidR="00041B91" w:rsidRPr="00020619" w14:paraId="31C4B4A3" w14:textId="77777777" w:rsidTr="00BB34DD">
        <w:trPr>
          <w:cantSplit/>
          <w:trHeight w:val="167"/>
          <w:ins w:id="2926" w:author="BigCREditor-RAN4#104-bis" w:date="2022-10-21T21:29:00Z"/>
        </w:trPr>
        <w:tc>
          <w:tcPr>
            <w:tcW w:w="3681" w:type="dxa"/>
            <w:tcBorders>
              <w:top w:val="nil"/>
              <w:left w:val="single" w:sz="4" w:space="0" w:color="auto"/>
              <w:bottom w:val="single" w:sz="4" w:space="0" w:color="auto"/>
            </w:tcBorders>
            <w:shd w:val="clear" w:color="auto" w:fill="auto"/>
          </w:tcPr>
          <w:p w14:paraId="7694EE85" w14:textId="77777777" w:rsidR="00041B91" w:rsidRPr="00020619" w:rsidRDefault="00041B91" w:rsidP="00BB34DD">
            <w:pPr>
              <w:keepNext/>
              <w:keepLines/>
              <w:overflowPunct w:val="0"/>
              <w:autoSpaceDE w:val="0"/>
              <w:autoSpaceDN w:val="0"/>
              <w:adjustRightInd w:val="0"/>
              <w:spacing w:after="0"/>
              <w:textAlignment w:val="baseline"/>
              <w:rPr>
                <w:ins w:id="2927" w:author="BigCREditor-RAN4#104-bis" w:date="2022-10-21T21:29:00Z"/>
                <w:rFonts w:ascii="Arial" w:hAnsi="Arial"/>
                <w:sz w:val="18"/>
                <w:szCs w:val="18"/>
                <w:lang w:eastAsia="ja-JP"/>
              </w:rPr>
            </w:pPr>
          </w:p>
        </w:tc>
        <w:tc>
          <w:tcPr>
            <w:tcW w:w="1417" w:type="dxa"/>
            <w:tcBorders>
              <w:top w:val="nil"/>
              <w:bottom w:val="single" w:sz="4" w:space="0" w:color="auto"/>
            </w:tcBorders>
            <w:shd w:val="clear" w:color="auto" w:fill="auto"/>
          </w:tcPr>
          <w:p w14:paraId="4A8F6CD6" w14:textId="77777777" w:rsidR="00041B91" w:rsidRPr="00020619" w:rsidRDefault="00041B91" w:rsidP="00BB34DD">
            <w:pPr>
              <w:keepNext/>
              <w:keepLines/>
              <w:overflowPunct w:val="0"/>
              <w:autoSpaceDE w:val="0"/>
              <w:autoSpaceDN w:val="0"/>
              <w:adjustRightInd w:val="0"/>
              <w:spacing w:after="0"/>
              <w:jc w:val="center"/>
              <w:textAlignment w:val="baseline"/>
              <w:rPr>
                <w:ins w:id="2928" w:author="BigCREditor-RAN4#104-bis" w:date="2022-10-21T21:29:00Z"/>
                <w:rFonts w:ascii="Arial" w:hAnsi="Arial"/>
                <w:sz w:val="18"/>
                <w:szCs w:val="18"/>
                <w:lang w:eastAsia="en-GB"/>
              </w:rPr>
            </w:pPr>
          </w:p>
        </w:tc>
        <w:tc>
          <w:tcPr>
            <w:tcW w:w="1418" w:type="dxa"/>
            <w:tcBorders>
              <w:bottom w:val="single" w:sz="4" w:space="0" w:color="auto"/>
            </w:tcBorders>
          </w:tcPr>
          <w:p w14:paraId="7B4F25C8" w14:textId="77777777" w:rsidR="00041B91" w:rsidRPr="00020619" w:rsidRDefault="00041B91" w:rsidP="00BB34DD">
            <w:pPr>
              <w:keepNext/>
              <w:keepLines/>
              <w:overflowPunct w:val="0"/>
              <w:autoSpaceDE w:val="0"/>
              <w:autoSpaceDN w:val="0"/>
              <w:adjustRightInd w:val="0"/>
              <w:spacing w:after="0"/>
              <w:jc w:val="center"/>
              <w:textAlignment w:val="baseline"/>
              <w:rPr>
                <w:ins w:id="2929" w:author="BigCREditor-RAN4#104-bis" w:date="2022-10-21T21:29:00Z"/>
                <w:rFonts w:ascii="Arial" w:eastAsia="Malgun Gothic" w:hAnsi="Arial"/>
                <w:sz w:val="18"/>
                <w:szCs w:val="18"/>
                <w:lang w:eastAsia="en-GB"/>
              </w:rPr>
            </w:pPr>
            <w:ins w:id="2930" w:author="BigCREditor-RAN4#104-bis" w:date="2022-10-21T21:29:00Z">
              <w:r w:rsidRPr="00020619">
                <w:rPr>
                  <w:rFonts w:ascii="Arial" w:eastAsia="Malgun Gothic" w:hAnsi="Arial"/>
                  <w:sz w:val="18"/>
                  <w:szCs w:val="18"/>
                  <w:lang w:eastAsia="en-GB"/>
                </w:rPr>
                <w:t>3, 6</w:t>
              </w:r>
            </w:ins>
          </w:p>
        </w:tc>
        <w:tc>
          <w:tcPr>
            <w:tcW w:w="2977" w:type="dxa"/>
            <w:gridSpan w:val="2"/>
            <w:tcBorders>
              <w:bottom w:val="single" w:sz="4" w:space="0" w:color="auto"/>
            </w:tcBorders>
            <w:vAlign w:val="center"/>
          </w:tcPr>
          <w:p w14:paraId="266953E8" w14:textId="77777777" w:rsidR="00041B91" w:rsidRPr="00020619" w:rsidRDefault="00041B91" w:rsidP="00BB34DD">
            <w:pPr>
              <w:keepNext/>
              <w:keepLines/>
              <w:overflowPunct w:val="0"/>
              <w:autoSpaceDE w:val="0"/>
              <w:autoSpaceDN w:val="0"/>
              <w:adjustRightInd w:val="0"/>
              <w:spacing w:after="0"/>
              <w:jc w:val="center"/>
              <w:textAlignment w:val="baseline"/>
              <w:rPr>
                <w:ins w:id="2931" w:author="BigCREditor-RAN4#104-bis" w:date="2022-10-21T21:29:00Z"/>
                <w:rFonts w:ascii="Arial" w:hAnsi="Arial"/>
                <w:sz w:val="18"/>
                <w:szCs w:val="18"/>
                <w:lang w:eastAsia="en-GB"/>
              </w:rPr>
            </w:pPr>
            <w:ins w:id="2932" w:author="BigCREditor-RAN4#104-bis" w:date="2022-10-21T21:29:00Z">
              <w:r w:rsidRPr="00020619">
                <w:rPr>
                  <w:rFonts w:ascii="Arial" w:hAnsi="Arial"/>
                  <w:sz w:val="18"/>
                  <w:szCs w:val="18"/>
                  <w:lang w:eastAsia="en-GB"/>
                </w:rPr>
                <w:t>-98</w:t>
              </w:r>
            </w:ins>
          </w:p>
        </w:tc>
      </w:tr>
      <w:tr w:rsidR="00041B91" w:rsidRPr="00020619" w14:paraId="1379B74A" w14:textId="77777777" w:rsidTr="00BB34DD">
        <w:trPr>
          <w:cantSplit/>
          <w:trHeight w:val="167"/>
          <w:ins w:id="2933" w:author="BigCREditor-RAN4#104-bis" w:date="2022-10-21T21:29:00Z"/>
        </w:trPr>
        <w:tc>
          <w:tcPr>
            <w:tcW w:w="3681" w:type="dxa"/>
            <w:tcBorders>
              <w:left w:val="single" w:sz="4" w:space="0" w:color="auto"/>
              <w:bottom w:val="single" w:sz="4" w:space="0" w:color="auto"/>
            </w:tcBorders>
          </w:tcPr>
          <w:p w14:paraId="6252A462" w14:textId="77777777" w:rsidR="00041B91" w:rsidRPr="00020619" w:rsidRDefault="00041B91" w:rsidP="00BB34DD">
            <w:pPr>
              <w:keepNext/>
              <w:keepLines/>
              <w:overflowPunct w:val="0"/>
              <w:autoSpaceDE w:val="0"/>
              <w:autoSpaceDN w:val="0"/>
              <w:adjustRightInd w:val="0"/>
              <w:spacing w:after="0"/>
              <w:textAlignment w:val="baseline"/>
              <w:rPr>
                <w:ins w:id="2934" w:author="BigCREditor-RAN4#104-bis" w:date="2022-10-21T21:29:00Z"/>
                <w:rFonts w:ascii="Arial" w:hAnsi="Arial"/>
                <w:sz w:val="18"/>
                <w:szCs w:val="18"/>
                <w:lang w:eastAsia="en-GB"/>
              </w:rPr>
            </w:pPr>
            <w:ins w:id="2935" w:author="BigCREditor-RAN4#104-bis" w:date="2022-10-21T21:29:00Z">
              <w:r w:rsidRPr="00020619">
                <w:rPr>
                  <w:rFonts w:ascii="Arial" w:hAnsi="Arial"/>
                  <w:sz w:val="18"/>
                  <w:szCs w:val="18"/>
                  <w:lang w:eastAsia="ja-JP"/>
                </w:rPr>
                <w:t>EPRE ratio of PSS to SSS</w:t>
              </w:r>
            </w:ins>
          </w:p>
        </w:tc>
        <w:tc>
          <w:tcPr>
            <w:tcW w:w="1417" w:type="dxa"/>
            <w:tcBorders>
              <w:bottom w:val="single" w:sz="4" w:space="0" w:color="auto"/>
            </w:tcBorders>
          </w:tcPr>
          <w:p w14:paraId="17793545" w14:textId="77777777" w:rsidR="00041B91" w:rsidRPr="00020619" w:rsidRDefault="00041B91" w:rsidP="00BB34DD">
            <w:pPr>
              <w:keepNext/>
              <w:keepLines/>
              <w:overflowPunct w:val="0"/>
              <w:autoSpaceDE w:val="0"/>
              <w:autoSpaceDN w:val="0"/>
              <w:adjustRightInd w:val="0"/>
              <w:spacing w:after="0"/>
              <w:jc w:val="center"/>
              <w:textAlignment w:val="baseline"/>
              <w:rPr>
                <w:ins w:id="2936" w:author="BigCREditor-RAN4#104-bis" w:date="2022-10-21T21:29:00Z"/>
                <w:rFonts w:ascii="Arial" w:hAnsi="Arial"/>
                <w:sz w:val="18"/>
                <w:szCs w:val="18"/>
                <w:lang w:eastAsia="en-GB"/>
              </w:rPr>
            </w:pPr>
          </w:p>
        </w:tc>
        <w:tc>
          <w:tcPr>
            <w:tcW w:w="1418" w:type="dxa"/>
            <w:vMerge w:val="restart"/>
            <w:shd w:val="clear" w:color="auto" w:fill="auto"/>
          </w:tcPr>
          <w:p w14:paraId="1FFD6099" w14:textId="77777777" w:rsidR="00041B91" w:rsidRPr="00020619" w:rsidRDefault="00041B91" w:rsidP="00BB34DD">
            <w:pPr>
              <w:keepNext/>
              <w:keepLines/>
              <w:overflowPunct w:val="0"/>
              <w:autoSpaceDE w:val="0"/>
              <w:autoSpaceDN w:val="0"/>
              <w:adjustRightInd w:val="0"/>
              <w:spacing w:after="0"/>
              <w:jc w:val="center"/>
              <w:textAlignment w:val="baseline"/>
              <w:rPr>
                <w:ins w:id="2937" w:author="BigCREditor-RAN4#104-bis" w:date="2022-10-21T21:29:00Z"/>
                <w:rFonts w:ascii="Arial" w:hAnsi="Arial"/>
                <w:sz w:val="18"/>
                <w:szCs w:val="18"/>
                <w:lang w:eastAsia="en-GB"/>
              </w:rPr>
            </w:pPr>
            <w:ins w:id="2938"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977" w:type="dxa"/>
            <w:gridSpan w:val="2"/>
            <w:tcBorders>
              <w:bottom w:val="nil"/>
            </w:tcBorders>
            <w:shd w:val="clear" w:color="auto" w:fill="auto"/>
            <w:vAlign w:val="center"/>
          </w:tcPr>
          <w:p w14:paraId="566FA0D4" w14:textId="77777777" w:rsidR="00041B91" w:rsidRPr="00020619" w:rsidRDefault="00041B91" w:rsidP="00BB34DD">
            <w:pPr>
              <w:keepNext/>
              <w:keepLines/>
              <w:overflowPunct w:val="0"/>
              <w:autoSpaceDE w:val="0"/>
              <w:autoSpaceDN w:val="0"/>
              <w:adjustRightInd w:val="0"/>
              <w:spacing w:after="0"/>
              <w:jc w:val="center"/>
              <w:textAlignment w:val="baseline"/>
              <w:rPr>
                <w:ins w:id="2939" w:author="BigCREditor-RAN4#104-bis" w:date="2022-10-21T21:29:00Z"/>
                <w:rFonts w:ascii="Arial" w:hAnsi="Arial"/>
                <w:sz w:val="18"/>
                <w:szCs w:val="18"/>
                <w:lang w:eastAsia="en-GB"/>
              </w:rPr>
            </w:pPr>
            <w:ins w:id="2940" w:author="BigCREditor-RAN4#104-bis" w:date="2022-10-21T21:29:00Z">
              <w:r w:rsidRPr="00020619">
                <w:rPr>
                  <w:rFonts w:ascii="Arial" w:hAnsi="Arial"/>
                  <w:sz w:val="18"/>
                  <w:szCs w:val="18"/>
                  <w:lang w:eastAsia="en-GB"/>
                </w:rPr>
                <w:t>0</w:t>
              </w:r>
            </w:ins>
          </w:p>
        </w:tc>
      </w:tr>
      <w:tr w:rsidR="00041B91" w:rsidRPr="00020619" w14:paraId="10BC1434" w14:textId="77777777" w:rsidTr="00BB34DD">
        <w:trPr>
          <w:cantSplit/>
          <w:trHeight w:val="113"/>
          <w:ins w:id="2941" w:author="BigCREditor-RAN4#104-bis" w:date="2022-10-21T21:29:00Z"/>
        </w:trPr>
        <w:tc>
          <w:tcPr>
            <w:tcW w:w="3681" w:type="dxa"/>
            <w:tcBorders>
              <w:left w:val="single" w:sz="4" w:space="0" w:color="auto"/>
              <w:bottom w:val="single" w:sz="4" w:space="0" w:color="auto"/>
            </w:tcBorders>
          </w:tcPr>
          <w:p w14:paraId="3F79564B" w14:textId="77777777" w:rsidR="00041B91" w:rsidRPr="00020619" w:rsidRDefault="00041B91" w:rsidP="00BB34DD">
            <w:pPr>
              <w:keepNext/>
              <w:keepLines/>
              <w:overflowPunct w:val="0"/>
              <w:autoSpaceDE w:val="0"/>
              <w:autoSpaceDN w:val="0"/>
              <w:adjustRightInd w:val="0"/>
              <w:spacing w:after="0"/>
              <w:textAlignment w:val="baseline"/>
              <w:rPr>
                <w:ins w:id="2942" w:author="BigCREditor-RAN4#104-bis" w:date="2022-10-21T21:29:00Z"/>
                <w:rFonts w:ascii="Arial" w:hAnsi="Arial"/>
                <w:sz w:val="18"/>
                <w:szCs w:val="18"/>
                <w:lang w:eastAsia="en-GB"/>
              </w:rPr>
            </w:pPr>
            <w:ins w:id="2943" w:author="BigCREditor-RAN4#104-bis" w:date="2022-10-21T21:29:00Z">
              <w:r w:rsidRPr="00020619">
                <w:rPr>
                  <w:rFonts w:ascii="Arial" w:hAnsi="Arial"/>
                  <w:sz w:val="18"/>
                  <w:szCs w:val="18"/>
                  <w:lang w:eastAsia="ja-JP"/>
                </w:rPr>
                <w:t>EPRE ratio of PBCH DMRS to SSS</w:t>
              </w:r>
            </w:ins>
          </w:p>
        </w:tc>
        <w:tc>
          <w:tcPr>
            <w:tcW w:w="1417" w:type="dxa"/>
            <w:tcBorders>
              <w:bottom w:val="single" w:sz="4" w:space="0" w:color="auto"/>
            </w:tcBorders>
          </w:tcPr>
          <w:p w14:paraId="2CF04EDE" w14:textId="77777777" w:rsidR="00041B91" w:rsidRPr="00020619" w:rsidRDefault="00041B91" w:rsidP="00BB34DD">
            <w:pPr>
              <w:keepNext/>
              <w:keepLines/>
              <w:overflowPunct w:val="0"/>
              <w:autoSpaceDE w:val="0"/>
              <w:autoSpaceDN w:val="0"/>
              <w:adjustRightInd w:val="0"/>
              <w:spacing w:after="0"/>
              <w:jc w:val="center"/>
              <w:textAlignment w:val="baseline"/>
              <w:rPr>
                <w:ins w:id="2944" w:author="BigCREditor-RAN4#104-bis" w:date="2022-10-21T21:29:00Z"/>
                <w:rFonts w:ascii="Arial" w:hAnsi="Arial"/>
                <w:sz w:val="18"/>
                <w:szCs w:val="18"/>
                <w:lang w:eastAsia="en-GB"/>
              </w:rPr>
            </w:pPr>
          </w:p>
        </w:tc>
        <w:tc>
          <w:tcPr>
            <w:tcW w:w="1418" w:type="dxa"/>
            <w:vMerge/>
            <w:shd w:val="clear" w:color="auto" w:fill="auto"/>
          </w:tcPr>
          <w:p w14:paraId="1A0E6967" w14:textId="77777777" w:rsidR="00041B91" w:rsidRPr="00020619" w:rsidRDefault="00041B91" w:rsidP="00BB34DD">
            <w:pPr>
              <w:keepNext/>
              <w:keepLines/>
              <w:overflowPunct w:val="0"/>
              <w:autoSpaceDE w:val="0"/>
              <w:autoSpaceDN w:val="0"/>
              <w:adjustRightInd w:val="0"/>
              <w:spacing w:after="0"/>
              <w:jc w:val="center"/>
              <w:textAlignment w:val="baseline"/>
              <w:rPr>
                <w:ins w:id="2945"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35EE4439" w14:textId="77777777" w:rsidR="00041B91" w:rsidRPr="00020619" w:rsidRDefault="00041B91" w:rsidP="00BB34DD">
            <w:pPr>
              <w:keepNext/>
              <w:keepLines/>
              <w:overflowPunct w:val="0"/>
              <w:autoSpaceDE w:val="0"/>
              <w:autoSpaceDN w:val="0"/>
              <w:adjustRightInd w:val="0"/>
              <w:spacing w:after="0"/>
              <w:jc w:val="center"/>
              <w:textAlignment w:val="baseline"/>
              <w:rPr>
                <w:ins w:id="2946" w:author="BigCREditor-RAN4#104-bis" w:date="2022-10-21T21:29:00Z"/>
                <w:rFonts w:ascii="Arial" w:hAnsi="Arial"/>
                <w:sz w:val="18"/>
                <w:szCs w:val="18"/>
                <w:lang w:eastAsia="en-GB"/>
              </w:rPr>
            </w:pPr>
          </w:p>
        </w:tc>
      </w:tr>
      <w:tr w:rsidR="00041B91" w:rsidRPr="00020619" w14:paraId="5182560A" w14:textId="77777777" w:rsidTr="00BB34DD">
        <w:trPr>
          <w:cantSplit/>
          <w:trHeight w:val="188"/>
          <w:ins w:id="2947" w:author="BigCREditor-RAN4#104-bis" w:date="2022-10-21T21:29:00Z"/>
        </w:trPr>
        <w:tc>
          <w:tcPr>
            <w:tcW w:w="3681" w:type="dxa"/>
            <w:tcBorders>
              <w:left w:val="single" w:sz="4" w:space="0" w:color="auto"/>
              <w:bottom w:val="single" w:sz="4" w:space="0" w:color="auto"/>
            </w:tcBorders>
          </w:tcPr>
          <w:p w14:paraId="1A5FCC09" w14:textId="77777777" w:rsidR="00041B91" w:rsidRPr="00020619" w:rsidRDefault="00041B91" w:rsidP="00BB34DD">
            <w:pPr>
              <w:keepNext/>
              <w:keepLines/>
              <w:overflowPunct w:val="0"/>
              <w:autoSpaceDE w:val="0"/>
              <w:autoSpaceDN w:val="0"/>
              <w:adjustRightInd w:val="0"/>
              <w:spacing w:after="0"/>
              <w:textAlignment w:val="baseline"/>
              <w:rPr>
                <w:ins w:id="2948" w:author="BigCREditor-RAN4#104-bis" w:date="2022-10-21T21:29:00Z"/>
                <w:rFonts w:ascii="Arial" w:hAnsi="Arial"/>
                <w:sz w:val="18"/>
                <w:szCs w:val="18"/>
                <w:lang w:eastAsia="en-GB"/>
              </w:rPr>
            </w:pPr>
            <w:ins w:id="2949" w:author="BigCREditor-RAN4#104-bis" w:date="2022-10-21T21:29:00Z">
              <w:r w:rsidRPr="00020619">
                <w:rPr>
                  <w:rFonts w:ascii="Arial" w:hAnsi="Arial"/>
                  <w:sz w:val="18"/>
                  <w:szCs w:val="18"/>
                  <w:lang w:eastAsia="ja-JP"/>
                </w:rPr>
                <w:t>EPRE ratio of PBCH to PBCH DMRS</w:t>
              </w:r>
            </w:ins>
          </w:p>
        </w:tc>
        <w:tc>
          <w:tcPr>
            <w:tcW w:w="1417" w:type="dxa"/>
            <w:tcBorders>
              <w:bottom w:val="single" w:sz="4" w:space="0" w:color="auto"/>
            </w:tcBorders>
          </w:tcPr>
          <w:p w14:paraId="68233123" w14:textId="77777777" w:rsidR="00041B91" w:rsidRPr="00020619" w:rsidRDefault="00041B91" w:rsidP="00BB34DD">
            <w:pPr>
              <w:keepNext/>
              <w:keepLines/>
              <w:overflowPunct w:val="0"/>
              <w:autoSpaceDE w:val="0"/>
              <w:autoSpaceDN w:val="0"/>
              <w:adjustRightInd w:val="0"/>
              <w:spacing w:after="0"/>
              <w:jc w:val="center"/>
              <w:textAlignment w:val="baseline"/>
              <w:rPr>
                <w:ins w:id="2950" w:author="BigCREditor-RAN4#104-bis" w:date="2022-10-21T21:29:00Z"/>
                <w:rFonts w:ascii="Arial" w:hAnsi="Arial"/>
                <w:sz w:val="18"/>
                <w:szCs w:val="18"/>
                <w:lang w:eastAsia="en-GB"/>
              </w:rPr>
            </w:pPr>
          </w:p>
        </w:tc>
        <w:tc>
          <w:tcPr>
            <w:tcW w:w="1418" w:type="dxa"/>
            <w:vMerge/>
            <w:shd w:val="clear" w:color="auto" w:fill="auto"/>
          </w:tcPr>
          <w:p w14:paraId="2920EA93" w14:textId="77777777" w:rsidR="00041B91" w:rsidRPr="00020619" w:rsidRDefault="00041B91" w:rsidP="00BB34DD">
            <w:pPr>
              <w:keepNext/>
              <w:keepLines/>
              <w:overflowPunct w:val="0"/>
              <w:autoSpaceDE w:val="0"/>
              <w:autoSpaceDN w:val="0"/>
              <w:adjustRightInd w:val="0"/>
              <w:spacing w:after="0"/>
              <w:jc w:val="center"/>
              <w:textAlignment w:val="baseline"/>
              <w:rPr>
                <w:ins w:id="2951"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6ED3E197" w14:textId="77777777" w:rsidR="00041B91" w:rsidRPr="00020619" w:rsidRDefault="00041B91" w:rsidP="00BB34DD">
            <w:pPr>
              <w:keepNext/>
              <w:keepLines/>
              <w:overflowPunct w:val="0"/>
              <w:autoSpaceDE w:val="0"/>
              <w:autoSpaceDN w:val="0"/>
              <w:adjustRightInd w:val="0"/>
              <w:spacing w:after="0"/>
              <w:jc w:val="center"/>
              <w:textAlignment w:val="baseline"/>
              <w:rPr>
                <w:ins w:id="2952" w:author="BigCREditor-RAN4#104-bis" w:date="2022-10-21T21:29:00Z"/>
                <w:rFonts w:ascii="Arial" w:hAnsi="Arial"/>
                <w:sz w:val="18"/>
                <w:szCs w:val="18"/>
                <w:lang w:eastAsia="en-GB"/>
              </w:rPr>
            </w:pPr>
          </w:p>
        </w:tc>
      </w:tr>
      <w:tr w:rsidR="00041B91" w:rsidRPr="00020619" w14:paraId="0A96F5C7" w14:textId="77777777" w:rsidTr="00BB34DD">
        <w:trPr>
          <w:cantSplit/>
          <w:trHeight w:val="207"/>
          <w:ins w:id="2953" w:author="BigCREditor-RAN4#104-bis" w:date="2022-10-21T21:29:00Z"/>
        </w:trPr>
        <w:tc>
          <w:tcPr>
            <w:tcW w:w="3681" w:type="dxa"/>
            <w:tcBorders>
              <w:left w:val="single" w:sz="4" w:space="0" w:color="auto"/>
              <w:bottom w:val="single" w:sz="4" w:space="0" w:color="auto"/>
            </w:tcBorders>
          </w:tcPr>
          <w:p w14:paraId="102BA4F6" w14:textId="77777777" w:rsidR="00041B91" w:rsidRPr="00020619" w:rsidRDefault="00041B91" w:rsidP="00BB34DD">
            <w:pPr>
              <w:keepNext/>
              <w:keepLines/>
              <w:overflowPunct w:val="0"/>
              <w:autoSpaceDE w:val="0"/>
              <w:autoSpaceDN w:val="0"/>
              <w:adjustRightInd w:val="0"/>
              <w:spacing w:after="0"/>
              <w:textAlignment w:val="baseline"/>
              <w:rPr>
                <w:ins w:id="2954" w:author="BigCREditor-RAN4#104-bis" w:date="2022-10-21T21:29:00Z"/>
                <w:rFonts w:ascii="Arial" w:hAnsi="Arial"/>
                <w:sz w:val="18"/>
                <w:szCs w:val="18"/>
                <w:lang w:eastAsia="en-GB"/>
              </w:rPr>
            </w:pPr>
            <w:ins w:id="2955" w:author="BigCREditor-RAN4#104-bis" w:date="2022-10-21T21:29:00Z">
              <w:r w:rsidRPr="00020619">
                <w:rPr>
                  <w:rFonts w:ascii="Arial" w:hAnsi="Arial"/>
                  <w:sz w:val="18"/>
                  <w:szCs w:val="18"/>
                  <w:lang w:eastAsia="ja-JP"/>
                </w:rPr>
                <w:t>EPRE ratio of PDCCH DMRS to SSS</w:t>
              </w:r>
            </w:ins>
          </w:p>
        </w:tc>
        <w:tc>
          <w:tcPr>
            <w:tcW w:w="1417" w:type="dxa"/>
            <w:tcBorders>
              <w:bottom w:val="single" w:sz="4" w:space="0" w:color="auto"/>
            </w:tcBorders>
          </w:tcPr>
          <w:p w14:paraId="75643759" w14:textId="77777777" w:rsidR="00041B91" w:rsidRPr="00020619" w:rsidRDefault="00041B91" w:rsidP="00BB34DD">
            <w:pPr>
              <w:keepNext/>
              <w:keepLines/>
              <w:overflowPunct w:val="0"/>
              <w:autoSpaceDE w:val="0"/>
              <w:autoSpaceDN w:val="0"/>
              <w:adjustRightInd w:val="0"/>
              <w:spacing w:after="0"/>
              <w:jc w:val="center"/>
              <w:textAlignment w:val="baseline"/>
              <w:rPr>
                <w:ins w:id="2956" w:author="BigCREditor-RAN4#104-bis" w:date="2022-10-21T21:29:00Z"/>
                <w:rFonts w:ascii="Arial" w:hAnsi="Arial"/>
                <w:sz w:val="18"/>
                <w:szCs w:val="18"/>
                <w:lang w:eastAsia="en-GB"/>
              </w:rPr>
            </w:pPr>
          </w:p>
        </w:tc>
        <w:tc>
          <w:tcPr>
            <w:tcW w:w="1418" w:type="dxa"/>
            <w:vMerge/>
            <w:shd w:val="clear" w:color="auto" w:fill="auto"/>
          </w:tcPr>
          <w:p w14:paraId="20AC4433" w14:textId="77777777" w:rsidR="00041B91" w:rsidRPr="00020619" w:rsidRDefault="00041B91" w:rsidP="00BB34DD">
            <w:pPr>
              <w:keepNext/>
              <w:keepLines/>
              <w:overflowPunct w:val="0"/>
              <w:autoSpaceDE w:val="0"/>
              <w:autoSpaceDN w:val="0"/>
              <w:adjustRightInd w:val="0"/>
              <w:spacing w:after="0"/>
              <w:jc w:val="center"/>
              <w:textAlignment w:val="baseline"/>
              <w:rPr>
                <w:ins w:id="2957"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0BC11D8A" w14:textId="77777777" w:rsidR="00041B91" w:rsidRPr="00020619" w:rsidRDefault="00041B91" w:rsidP="00BB34DD">
            <w:pPr>
              <w:keepNext/>
              <w:keepLines/>
              <w:overflowPunct w:val="0"/>
              <w:autoSpaceDE w:val="0"/>
              <w:autoSpaceDN w:val="0"/>
              <w:adjustRightInd w:val="0"/>
              <w:spacing w:after="0"/>
              <w:jc w:val="center"/>
              <w:textAlignment w:val="baseline"/>
              <w:rPr>
                <w:ins w:id="2958" w:author="BigCREditor-RAN4#104-bis" w:date="2022-10-21T21:29:00Z"/>
                <w:rFonts w:ascii="Arial" w:hAnsi="Arial"/>
                <w:sz w:val="18"/>
                <w:szCs w:val="18"/>
                <w:lang w:eastAsia="en-GB"/>
              </w:rPr>
            </w:pPr>
          </w:p>
        </w:tc>
      </w:tr>
      <w:tr w:rsidR="00041B91" w:rsidRPr="00020619" w14:paraId="34EAA87D" w14:textId="77777777" w:rsidTr="00BB34DD">
        <w:trPr>
          <w:cantSplit/>
          <w:trHeight w:val="197"/>
          <w:ins w:id="2959" w:author="BigCREditor-RAN4#104-bis" w:date="2022-10-21T21:29:00Z"/>
        </w:trPr>
        <w:tc>
          <w:tcPr>
            <w:tcW w:w="3681" w:type="dxa"/>
            <w:tcBorders>
              <w:left w:val="single" w:sz="4" w:space="0" w:color="auto"/>
              <w:bottom w:val="single" w:sz="4" w:space="0" w:color="auto"/>
            </w:tcBorders>
          </w:tcPr>
          <w:p w14:paraId="5C5F8113" w14:textId="77777777" w:rsidR="00041B91" w:rsidRPr="00020619" w:rsidRDefault="00041B91" w:rsidP="00BB34DD">
            <w:pPr>
              <w:keepNext/>
              <w:keepLines/>
              <w:overflowPunct w:val="0"/>
              <w:autoSpaceDE w:val="0"/>
              <w:autoSpaceDN w:val="0"/>
              <w:adjustRightInd w:val="0"/>
              <w:spacing w:after="0"/>
              <w:textAlignment w:val="baseline"/>
              <w:rPr>
                <w:ins w:id="2960" w:author="BigCREditor-RAN4#104-bis" w:date="2022-10-21T21:29:00Z"/>
                <w:rFonts w:ascii="Arial" w:hAnsi="Arial"/>
                <w:sz w:val="18"/>
                <w:szCs w:val="18"/>
                <w:lang w:eastAsia="en-GB"/>
              </w:rPr>
            </w:pPr>
            <w:ins w:id="2961" w:author="BigCREditor-RAN4#104-bis" w:date="2022-10-21T21:29:00Z">
              <w:r w:rsidRPr="00020619">
                <w:rPr>
                  <w:rFonts w:ascii="Arial" w:hAnsi="Arial"/>
                  <w:sz w:val="18"/>
                  <w:szCs w:val="18"/>
                  <w:lang w:eastAsia="ja-JP"/>
                </w:rPr>
                <w:t>EPRE ratio of PDCCH to PDCCH DMRS</w:t>
              </w:r>
            </w:ins>
          </w:p>
        </w:tc>
        <w:tc>
          <w:tcPr>
            <w:tcW w:w="1417" w:type="dxa"/>
            <w:tcBorders>
              <w:bottom w:val="single" w:sz="4" w:space="0" w:color="auto"/>
            </w:tcBorders>
          </w:tcPr>
          <w:p w14:paraId="56E78F11" w14:textId="77777777" w:rsidR="00041B91" w:rsidRPr="00020619" w:rsidRDefault="00041B91" w:rsidP="00BB34DD">
            <w:pPr>
              <w:keepNext/>
              <w:keepLines/>
              <w:overflowPunct w:val="0"/>
              <w:autoSpaceDE w:val="0"/>
              <w:autoSpaceDN w:val="0"/>
              <w:adjustRightInd w:val="0"/>
              <w:spacing w:after="0"/>
              <w:jc w:val="center"/>
              <w:textAlignment w:val="baseline"/>
              <w:rPr>
                <w:ins w:id="2962" w:author="BigCREditor-RAN4#104-bis" w:date="2022-10-21T21:29:00Z"/>
                <w:rFonts w:ascii="Arial" w:hAnsi="Arial"/>
                <w:sz w:val="18"/>
                <w:szCs w:val="18"/>
                <w:lang w:eastAsia="en-GB"/>
              </w:rPr>
            </w:pPr>
          </w:p>
        </w:tc>
        <w:tc>
          <w:tcPr>
            <w:tcW w:w="1418" w:type="dxa"/>
            <w:vMerge/>
            <w:shd w:val="clear" w:color="auto" w:fill="auto"/>
          </w:tcPr>
          <w:p w14:paraId="0C685EDD" w14:textId="77777777" w:rsidR="00041B91" w:rsidRPr="00020619" w:rsidRDefault="00041B91" w:rsidP="00BB34DD">
            <w:pPr>
              <w:keepNext/>
              <w:keepLines/>
              <w:overflowPunct w:val="0"/>
              <w:autoSpaceDE w:val="0"/>
              <w:autoSpaceDN w:val="0"/>
              <w:adjustRightInd w:val="0"/>
              <w:spacing w:after="0"/>
              <w:jc w:val="center"/>
              <w:textAlignment w:val="baseline"/>
              <w:rPr>
                <w:ins w:id="2963"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1B0BF60A" w14:textId="77777777" w:rsidR="00041B91" w:rsidRPr="00020619" w:rsidRDefault="00041B91" w:rsidP="00BB34DD">
            <w:pPr>
              <w:keepNext/>
              <w:keepLines/>
              <w:overflowPunct w:val="0"/>
              <w:autoSpaceDE w:val="0"/>
              <w:autoSpaceDN w:val="0"/>
              <w:adjustRightInd w:val="0"/>
              <w:spacing w:after="0"/>
              <w:jc w:val="center"/>
              <w:textAlignment w:val="baseline"/>
              <w:rPr>
                <w:ins w:id="2964" w:author="BigCREditor-RAN4#104-bis" w:date="2022-10-21T21:29:00Z"/>
                <w:rFonts w:ascii="Arial" w:hAnsi="Arial"/>
                <w:sz w:val="18"/>
                <w:szCs w:val="18"/>
                <w:lang w:eastAsia="en-GB"/>
              </w:rPr>
            </w:pPr>
          </w:p>
        </w:tc>
      </w:tr>
      <w:tr w:rsidR="00041B91" w:rsidRPr="00020619" w14:paraId="16BE66BD" w14:textId="77777777" w:rsidTr="00BB34DD">
        <w:trPr>
          <w:cantSplit/>
          <w:trHeight w:val="173"/>
          <w:ins w:id="2965" w:author="BigCREditor-RAN4#104-bis" w:date="2022-10-21T21:29:00Z"/>
        </w:trPr>
        <w:tc>
          <w:tcPr>
            <w:tcW w:w="3681" w:type="dxa"/>
            <w:tcBorders>
              <w:left w:val="single" w:sz="4" w:space="0" w:color="auto"/>
              <w:bottom w:val="single" w:sz="4" w:space="0" w:color="auto"/>
            </w:tcBorders>
          </w:tcPr>
          <w:p w14:paraId="294E887F" w14:textId="77777777" w:rsidR="00041B91" w:rsidRPr="00020619" w:rsidRDefault="00041B91" w:rsidP="00BB34DD">
            <w:pPr>
              <w:keepNext/>
              <w:keepLines/>
              <w:overflowPunct w:val="0"/>
              <w:autoSpaceDE w:val="0"/>
              <w:autoSpaceDN w:val="0"/>
              <w:adjustRightInd w:val="0"/>
              <w:spacing w:after="0"/>
              <w:textAlignment w:val="baseline"/>
              <w:rPr>
                <w:ins w:id="2966" w:author="BigCREditor-RAN4#104-bis" w:date="2022-10-21T21:29:00Z"/>
                <w:rFonts w:ascii="Arial" w:hAnsi="Arial"/>
                <w:sz w:val="18"/>
                <w:szCs w:val="18"/>
                <w:lang w:eastAsia="en-GB"/>
              </w:rPr>
            </w:pPr>
            <w:ins w:id="2967" w:author="BigCREditor-RAN4#104-bis" w:date="2022-10-21T21:29:00Z">
              <w:r w:rsidRPr="00020619">
                <w:rPr>
                  <w:rFonts w:ascii="Arial" w:hAnsi="Arial"/>
                  <w:sz w:val="18"/>
                  <w:szCs w:val="18"/>
                  <w:lang w:eastAsia="ja-JP"/>
                </w:rPr>
                <w:t xml:space="preserve">EPRE ratio of PDSCH DMRS to SSS </w:t>
              </w:r>
            </w:ins>
          </w:p>
        </w:tc>
        <w:tc>
          <w:tcPr>
            <w:tcW w:w="1417" w:type="dxa"/>
            <w:tcBorders>
              <w:bottom w:val="single" w:sz="4" w:space="0" w:color="auto"/>
            </w:tcBorders>
          </w:tcPr>
          <w:p w14:paraId="44D735BF" w14:textId="77777777" w:rsidR="00041B91" w:rsidRPr="00020619" w:rsidRDefault="00041B91" w:rsidP="00BB34DD">
            <w:pPr>
              <w:keepNext/>
              <w:keepLines/>
              <w:overflowPunct w:val="0"/>
              <w:autoSpaceDE w:val="0"/>
              <w:autoSpaceDN w:val="0"/>
              <w:adjustRightInd w:val="0"/>
              <w:spacing w:after="0"/>
              <w:jc w:val="center"/>
              <w:textAlignment w:val="baseline"/>
              <w:rPr>
                <w:ins w:id="2968" w:author="BigCREditor-RAN4#104-bis" w:date="2022-10-21T21:29:00Z"/>
                <w:rFonts w:ascii="Arial" w:hAnsi="Arial"/>
                <w:sz w:val="18"/>
                <w:szCs w:val="18"/>
                <w:lang w:eastAsia="en-GB"/>
              </w:rPr>
            </w:pPr>
          </w:p>
        </w:tc>
        <w:tc>
          <w:tcPr>
            <w:tcW w:w="1418" w:type="dxa"/>
            <w:vMerge/>
            <w:shd w:val="clear" w:color="auto" w:fill="auto"/>
          </w:tcPr>
          <w:p w14:paraId="0F35B06A" w14:textId="77777777" w:rsidR="00041B91" w:rsidRPr="00020619" w:rsidRDefault="00041B91" w:rsidP="00BB34DD">
            <w:pPr>
              <w:keepNext/>
              <w:keepLines/>
              <w:overflowPunct w:val="0"/>
              <w:autoSpaceDE w:val="0"/>
              <w:autoSpaceDN w:val="0"/>
              <w:adjustRightInd w:val="0"/>
              <w:spacing w:after="0"/>
              <w:jc w:val="center"/>
              <w:textAlignment w:val="baseline"/>
              <w:rPr>
                <w:ins w:id="2969"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19BD85B0" w14:textId="77777777" w:rsidR="00041B91" w:rsidRPr="00020619" w:rsidRDefault="00041B91" w:rsidP="00BB34DD">
            <w:pPr>
              <w:keepNext/>
              <w:keepLines/>
              <w:overflowPunct w:val="0"/>
              <w:autoSpaceDE w:val="0"/>
              <w:autoSpaceDN w:val="0"/>
              <w:adjustRightInd w:val="0"/>
              <w:spacing w:after="0"/>
              <w:jc w:val="center"/>
              <w:textAlignment w:val="baseline"/>
              <w:rPr>
                <w:ins w:id="2970" w:author="BigCREditor-RAN4#104-bis" w:date="2022-10-21T21:29:00Z"/>
                <w:rFonts w:ascii="Arial" w:hAnsi="Arial"/>
                <w:sz w:val="18"/>
                <w:szCs w:val="18"/>
                <w:lang w:eastAsia="en-GB"/>
              </w:rPr>
            </w:pPr>
          </w:p>
        </w:tc>
      </w:tr>
      <w:tr w:rsidR="00041B91" w:rsidRPr="00020619" w14:paraId="2BCADD3D" w14:textId="77777777" w:rsidTr="00BB34DD">
        <w:trPr>
          <w:cantSplit/>
          <w:trHeight w:val="149"/>
          <w:ins w:id="2971" w:author="BigCREditor-RAN4#104-bis" w:date="2022-10-21T21:29:00Z"/>
        </w:trPr>
        <w:tc>
          <w:tcPr>
            <w:tcW w:w="3681" w:type="dxa"/>
            <w:tcBorders>
              <w:left w:val="single" w:sz="4" w:space="0" w:color="auto"/>
              <w:bottom w:val="single" w:sz="4" w:space="0" w:color="auto"/>
            </w:tcBorders>
          </w:tcPr>
          <w:p w14:paraId="2178242C" w14:textId="77777777" w:rsidR="00041B91" w:rsidRPr="00020619" w:rsidRDefault="00041B91" w:rsidP="00BB34DD">
            <w:pPr>
              <w:keepNext/>
              <w:keepLines/>
              <w:overflowPunct w:val="0"/>
              <w:autoSpaceDE w:val="0"/>
              <w:autoSpaceDN w:val="0"/>
              <w:adjustRightInd w:val="0"/>
              <w:spacing w:after="0"/>
              <w:textAlignment w:val="baseline"/>
              <w:rPr>
                <w:ins w:id="2972" w:author="BigCREditor-RAN4#104-bis" w:date="2022-10-21T21:29:00Z"/>
                <w:rFonts w:ascii="Arial" w:hAnsi="Arial"/>
                <w:sz w:val="18"/>
                <w:szCs w:val="18"/>
                <w:lang w:eastAsia="en-GB"/>
              </w:rPr>
            </w:pPr>
            <w:ins w:id="2973" w:author="BigCREditor-RAN4#104-bis" w:date="2022-10-21T21:29:00Z">
              <w:r w:rsidRPr="00020619">
                <w:rPr>
                  <w:rFonts w:ascii="Arial" w:hAnsi="Arial"/>
                  <w:sz w:val="18"/>
                  <w:szCs w:val="18"/>
                  <w:lang w:eastAsia="ja-JP"/>
                </w:rPr>
                <w:t xml:space="preserve">EPRE ratio of PDSCH to PDSCH </w:t>
              </w:r>
            </w:ins>
          </w:p>
        </w:tc>
        <w:tc>
          <w:tcPr>
            <w:tcW w:w="1417" w:type="dxa"/>
            <w:tcBorders>
              <w:bottom w:val="single" w:sz="4" w:space="0" w:color="auto"/>
            </w:tcBorders>
          </w:tcPr>
          <w:p w14:paraId="191078B7" w14:textId="77777777" w:rsidR="00041B91" w:rsidRPr="00020619" w:rsidRDefault="00041B91" w:rsidP="00BB34DD">
            <w:pPr>
              <w:keepNext/>
              <w:keepLines/>
              <w:overflowPunct w:val="0"/>
              <w:autoSpaceDE w:val="0"/>
              <w:autoSpaceDN w:val="0"/>
              <w:adjustRightInd w:val="0"/>
              <w:spacing w:after="0"/>
              <w:jc w:val="center"/>
              <w:textAlignment w:val="baseline"/>
              <w:rPr>
                <w:ins w:id="2974" w:author="BigCREditor-RAN4#104-bis" w:date="2022-10-21T21:29:00Z"/>
                <w:rFonts w:ascii="Arial" w:hAnsi="Arial"/>
                <w:sz w:val="18"/>
                <w:szCs w:val="18"/>
                <w:lang w:eastAsia="en-GB"/>
              </w:rPr>
            </w:pPr>
          </w:p>
        </w:tc>
        <w:tc>
          <w:tcPr>
            <w:tcW w:w="1418" w:type="dxa"/>
            <w:vMerge/>
            <w:shd w:val="clear" w:color="auto" w:fill="auto"/>
          </w:tcPr>
          <w:p w14:paraId="27F3B7F5" w14:textId="77777777" w:rsidR="00041B91" w:rsidRPr="00020619" w:rsidRDefault="00041B91" w:rsidP="00BB34DD">
            <w:pPr>
              <w:keepNext/>
              <w:keepLines/>
              <w:overflowPunct w:val="0"/>
              <w:autoSpaceDE w:val="0"/>
              <w:autoSpaceDN w:val="0"/>
              <w:adjustRightInd w:val="0"/>
              <w:spacing w:after="0"/>
              <w:jc w:val="center"/>
              <w:textAlignment w:val="baseline"/>
              <w:rPr>
                <w:ins w:id="2975"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4BE503AD" w14:textId="77777777" w:rsidR="00041B91" w:rsidRPr="00020619" w:rsidRDefault="00041B91" w:rsidP="00BB34DD">
            <w:pPr>
              <w:keepNext/>
              <w:keepLines/>
              <w:overflowPunct w:val="0"/>
              <w:autoSpaceDE w:val="0"/>
              <w:autoSpaceDN w:val="0"/>
              <w:adjustRightInd w:val="0"/>
              <w:spacing w:after="0"/>
              <w:jc w:val="center"/>
              <w:textAlignment w:val="baseline"/>
              <w:rPr>
                <w:ins w:id="2976" w:author="BigCREditor-RAN4#104-bis" w:date="2022-10-21T21:29:00Z"/>
                <w:rFonts w:ascii="Arial" w:hAnsi="Arial"/>
                <w:sz w:val="18"/>
                <w:szCs w:val="18"/>
                <w:lang w:eastAsia="en-GB"/>
              </w:rPr>
            </w:pPr>
          </w:p>
        </w:tc>
      </w:tr>
      <w:tr w:rsidR="00041B91" w:rsidRPr="00020619" w14:paraId="0E32DF82" w14:textId="77777777" w:rsidTr="00BB34DD">
        <w:trPr>
          <w:cantSplit/>
          <w:trHeight w:val="43"/>
          <w:ins w:id="2977" w:author="BigCREditor-RAN4#104-bis" w:date="2022-10-21T21:29:00Z"/>
        </w:trPr>
        <w:tc>
          <w:tcPr>
            <w:tcW w:w="3681" w:type="dxa"/>
            <w:tcBorders>
              <w:left w:val="single" w:sz="4" w:space="0" w:color="auto"/>
              <w:bottom w:val="single" w:sz="4" w:space="0" w:color="auto"/>
            </w:tcBorders>
          </w:tcPr>
          <w:p w14:paraId="20963B63" w14:textId="77777777" w:rsidR="00041B91" w:rsidRPr="00020619" w:rsidRDefault="00041B91" w:rsidP="00BB34DD">
            <w:pPr>
              <w:keepNext/>
              <w:keepLines/>
              <w:overflowPunct w:val="0"/>
              <w:autoSpaceDE w:val="0"/>
              <w:autoSpaceDN w:val="0"/>
              <w:adjustRightInd w:val="0"/>
              <w:spacing w:after="0"/>
              <w:textAlignment w:val="baseline"/>
              <w:rPr>
                <w:ins w:id="2978" w:author="BigCREditor-RAN4#104-bis" w:date="2022-10-21T21:29:00Z"/>
                <w:rFonts w:ascii="Arial" w:hAnsi="Arial"/>
                <w:sz w:val="18"/>
                <w:szCs w:val="18"/>
                <w:lang w:eastAsia="en-GB"/>
              </w:rPr>
            </w:pPr>
            <w:ins w:id="2979" w:author="BigCREditor-RAN4#104-bis" w:date="2022-10-21T21:29:00Z">
              <w:r w:rsidRPr="00020619">
                <w:rPr>
                  <w:rFonts w:ascii="Arial" w:hAnsi="Arial"/>
                  <w:sz w:val="18"/>
                  <w:szCs w:val="18"/>
                  <w:lang w:eastAsia="ja-JP"/>
                </w:rPr>
                <w:t>EPRE ratio of OCNG DMRS to SSS (Note 1)</w:t>
              </w:r>
            </w:ins>
          </w:p>
        </w:tc>
        <w:tc>
          <w:tcPr>
            <w:tcW w:w="1417" w:type="dxa"/>
            <w:tcBorders>
              <w:bottom w:val="single" w:sz="4" w:space="0" w:color="auto"/>
            </w:tcBorders>
          </w:tcPr>
          <w:p w14:paraId="3E7110B8" w14:textId="77777777" w:rsidR="00041B91" w:rsidRPr="00020619" w:rsidRDefault="00041B91" w:rsidP="00BB34DD">
            <w:pPr>
              <w:keepNext/>
              <w:keepLines/>
              <w:overflowPunct w:val="0"/>
              <w:autoSpaceDE w:val="0"/>
              <w:autoSpaceDN w:val="0"/>
              <w:adjustRightInd w:val="0"/>
              <w:spacing w:after="0"/>
              <w:jc w:val="center"/>
              <w:textAlignment w:val="baseline"/>
              <w:rPr>
                <w:ins w:id="2980" w:author="BigCREditor-RAN4#104-bis" w:date="2022-10-21T21:29:00Z"/>
                <w:rFonts w:ascii="Arial" w:hAnsi="Arial"/>
                <w:sz w:val="18"/>
                <w:szCs w:val="18"/>
                <w:lang w:eastAsia="en-GB"/>
              </w:rPr>
            </w:pPr>
          </w:p>
        </w:tc>
        <w:tc>
          <w:tcPr>
            <w:tcW w:w="1418" w:type="dxa"/>
            <w:vMerge/>
            <w:shd w:val="clear" w:color="auto" w:fill="auto"/>
          </w:tcPr>
          <w:p w14:paraId="129B2ED3" w14:textId="77777777" w:rsidR="00041B91" w:rsidRPr="00020619" w:rsidRDefault="00041B91" w:rsidP="00BB34DD">
            <w:pPr>
              <w:keepNext/>
              <w:keepLines/>
              <w:overflowPunct w:val="0"/>
              <w:autoSpaceDE w:val="0"/>
              <w:autoSpaceDN w:val="0"/>
              <w:adjustRightInd w:val="0"/>
              <w:spacing w:after="0"/>
              <w:jc w:val="center"/>
              <w:textAlignment w:val="baseline"/>
              <w:rPr>
                <w:ins w:id="2981" w:author="BigCREditor-RAN4#104-bis" w:date="2022-10-21T21:29:00Z"/>
                <w:rFonts w:ascii="Arial" w:hAnsi="Arial"/>
                <w:sz w:val="18"/>
                <w:szCs w:val="18"/>
                <w:lang w:eastAsia="en-GB"/>
              </w:rPr>
            </w:pPr>
          </w:p>
        </w:tc>
        <w:tc>
          <w:tcPr>
            <w:tcW w:w="2977" w:type="dxa"/>
            <w:gridSpan w:val="2"/>
            <w:tcBorders>
              <w:top w:val="nil"/>
              <w:bottom w:val="nil"/>
            </w:tcBorders>
            <w:shd w:val="clear" w:color="auto" w:fill="auto"/>
          </w:tcPr>
          <w:p w14:paraId="66600F2B" w14:textId="77777777" w:rsidR="00041B91" w:rsidRPr="00020619" w:rsidRDefault="00041B91" w:rsidP="00BB34DD">
            <w:pPr>
              <w:keepNext/>
              <w:keepLines/>
              <w:overflowPunct w:val="0"/>
              <w:autoSpaceDE w:val="0"/>
              <w:autoSpaceDN w:val="0"/>
              <w:adjustRightInd w:val="0"/>
              <w:spacing w:after="0"/>
              <w:jc w:val="center"/>
              <w:textAlignment w:val="baseline"/>
              <w:rPr>
                <w:ins w:id="2982" w:author="BigCREditor-RAN4#104-bis" w:date="2022-10-21T21:29:00Z"/>
                <w:rFonts w:ascii="Arial" w:hAnsi="Arial"/>
                <w:sz w:val="18"/>
                <w:szCs w:val="18"/>
                <w:lang w:eastAsia="en-GB"/>
              </w:rPr>
            </w:pPr>
          </w:p>
        </w:tc>
      </w:tr>
      <w:tr w:rsidR="00041B91" w:rsidRPr="00020619" w14:paraId="689231FC" w14:textId="77777777" w:rsidTr="00BB34DD">
        <w:trPr>
          <w:cantSplit/>
          <w:trHeight w:val="119"/>
          <w:ins w:id="2983" w:author="BigCREditor-RAN4#104-bis" w:date="2022-10-21T21:29:00Z"/>
        </w:trPr>
        <w:tc>
          <w:tcPr>
            <w:tcW w:w="3681" w:type="dxa"/>
            <w:tcBorders>
              <w:left w:val="single" w:sz="4" w:space="0" w:color="auto"/>
              <w:bottom w:val="single" w:sz="4" w:space="0" w:color="auto"/>
            </w:tcBorders>
          </w:tcPr>
          <w:p w14:paraId="50B52D81" w14:textId="77777777" w:rsidR="00041B91" w:rsidRPr="00020619" w:rsidRDefault="00041B91" w:rsidP="00BB34DD">
            <w:pPr>
              <w:keepNext/>
              <w:keepLines/>
              <w:overflowPunct w:val="0"/>
              <w:autoSpaceDE w:val="0"/>
              <w:autoSpaceDN w:val="0"/>
              <w:adjustRightInd w:val="0"/>
              <w:spacing w:after="0"/>
              <w:textAlignment w:val="baseline"/>
              <w:rPr>
                <w:ins w:id="2984" w:author="BigCREditor-RAN4#104-bis" w:date="2022-10-21T21:29:00Z"/>
                <w:rFonts w:ascii="Arial" w:hAnsi="Arial"/>
                <w:bCs/>
                <w:sz w:val="18"/>
                <w:szCs w:val="18"/>
                <w:lang w:eastAsia="en-GB"/>
              </w:rPr>
            </w:pPr>
            <w:ins w:id="2985" w:author="BigCREditor-RAN4#104-bis" w:date="2022-10-21T21:29:00Z">
              <w:r w:rsidRPr="00020619">
                <w:rPr>
                  <w:rFonts w:ascii="Arial" w:hAnsi="Arial"/>
                  <w:bCs/>
                  <w:sz w:val="18"/>
                  <w:szCs w:val="18"/>
                  <w:lang w:eastAsia="en-GB"/>
                </w:rPr>
                <w:t>EPRE ratio of OCNG to OCNG DMRS (Note 1)</w:t>
              </w:r>
            </w:ins>
          </w:p>
        </w:tc>
        <w:tc>
          <w:tcPr>
            <w:tcW w:w="1417" w:type="dxa"/>
            <w:tcBorders>
              <w:bottom w:val="single" w:sz="4" w:space="0" w:color="auto"/>
            </w:tcBorders>
          </w:tcPr>
          <w:p w14:paraId="519F9F4E" w14:textId="77777777" w:rsidR="00041B91" w:rsidRPr="00020619" w:rsidRDefault="00041B91" w:rsidP="00BB34DD">
            <w:pPr>
              <w:keepNext/>
              <w:keepLines/>
              <w:overflowPunct w:val="0"/>
              <w:autoSpaceDE w:val="0"/>
              <w:autoSpaceDN w:val="0"/>
              <w:adjustRightInd w:val="0"/>
              <w:spacing w:after="0"/>
              <w:jc w:val="center"/>
              <w:textAlignment w:val="baseline"/>
              <w:rPr>
                <w:ins w:id="2986" w:author="BigCREditor-RAN4#104-bis" w:date="2022-10-21T21:29:00Z"/>
                <w:rFonts w:ascii="Arial" w:hAnsi="Arial"/>
                <w:sz w:val="18"/>
                <w:szCs w:val="18"/>
                <w:lang w:eastAsia="en-GB"/>
              </w:rPr>
            </w:pPr>
          </w:p>
        </w:tc>
        <w:tc>
          <w:tcPr>
            <w:tcW w:w="1418" w:type="dxa"/>
            <w:vMerge/>
            <w:tcBorders>
              <w:bottom w:val="single" w:sz="4" w:space="0" w:color="auto"/>
            </w:tcBorders>
            <w:shd w:val="clear" w:color="auto" w:fill="auto"/>
          </w:tcPr>
          <w:p w14:paraId="73AF4D52" w14:textId="77777777" w:rsidR="00041B91" w:rsidRPr="00020619" w:rsidRDefault="00041B91" w:rsidP="00BB34DD">
            <w:pPr>
              <w:keepNext/>
              <w:keepLines/>
              <w:overflowPunct w:val="0"/>
              <w:autoSpaceDE w:val="0"/>
              <w:autoSpaceDN w:val="0"/>
              <w:adjustRightInd w:val="0"/>
              <w:spacing w:after="0"/>
              <w:jc w:val="center"/>
              <w:textAlignment w:val="baseline"/>
              <w:rPr>
                <w:ins w:id="2987" w:author="BigCREditor-RAN4#104-bis" w:date="2022-10-21T21:29:00Z"/>
                <w:rFonts w:ascii="Arial" w:hAnsi="Arial"/>
                <w:sz w:val="18"/>
                <w:szCs w:val="18"/>
                <w:lang w:eastAsia="en-GB"/>
              </w:rPr>
            </w:pPr>
          </w:p>
        </w:tc>
        <w:tc>
          <w:tcPr>
            <w:tcW w:w="2977" w:type="dxa"/>
            <w:gridSpan w:val="2"/>
            <w:tcBorders>
              <w:top w:val="nil"/>
              <w:bottom w:val="single" w:sz="4" w:space="0" w:color="auto"/>
            </w:tcBorders>
            <w:shd w:val="clear" w:color="auto" w:fill="auto"/>
          </w:tcPr>
          <w:p w14:paraId="273648C3" w14:textId="77777777" w:rsidR="00041B91" w:rsidRPr="00020619" w:rsidRDefault="00041B91" w:rsidP="00BB34DD">
            <w:pPr>
              <w:keepNext/>
              <w:keepLines/>
              <w:overflowPunct w:val="0"/>
              <w:autoSpaceDE w:val="0"/>
              <w:autoSpaceDN w:val="0"/>
              <w:adjustRightInd w:val="0"/>
              <w:spacing w:after="0"/>
              <w:jc w:val="center"/>
              <w:textAlignment w:val="baseline"/>
              <w:rPr>
                <w:ins w:id="2988" w:author="BigCREditor-RAN4#104-bis" w:date="2022-10-21T21:29:00Z"/>
                <w:rFonts w:ascii="Arial" w:hAnsi="Arial"/>
                <w:sz w:val="18"/>
                <w:szCs w:val="18"/>
                <w:lang w:eastAsia="en-GB"/>
              </w:rPr>
            </w:pPr>
          </w:p>
        </w:tc>
      </w:tr>
      <w:tr w:rsidR="00041B91" w:rsidRPr="00020619" w14:paraId="51C1BEF1" w14:textId="77777777" w:rsidTr="00BB34DD">
        <w:trPr>
          <w:cantSplit/>
          <w:trHeight w:val="150"/>
          <w:ins w:id="2989" w:author="BigCREditor-RAN4#104-bis" w:date="2022-10-21T21:29:00Z"/>
        </w:trPr>
        <w:tc>
          <w:tcPr>
            <w:tcW w:w="3681" w:type="dxa"/>
            <w:tcBorders>
              <w:bottom w:val="single" w:sz="4" w:space="0" w:color="auto"/>
            </w:tcBorders>
          </w:tcPr>
          <w:p w14:paraId="4B9485E2" w14:textId="77777777" w:rsidR="00041B91" w:rsidRPr="00020619" w:rsidRDefault="00041B91" w:rsidP="00BB34DD">
            <w:pPr>
              <w:keepNext/>
              <w:keepLines/>
              <w:overflowPunct w:val="0"/>
              <w:autoSpaceDE w:val="0"/>
              <w:autoSpaceDN w:val="0"/>
              <w:adjustRightInd w:val="0"/>
              <w:spacing w:after="0"/>
              <w:textAlignment w:val="baseline"/>
              <w:rPr>
                <w:ins w:id="2990" w:author="BigCREditor-RAN4#104-bis" w:date="2022-10-21T21:29:00Z"/>
                <w:rFonts w:ascii="Arial" w:hAnsi="Arial"/>
                <w:sz w:val="18"/>
                <w:szCs w:val="18"/>
                <w:lang w:eastAsia="en-GB"/>
              </w:rPr>
            </w:pPr>
            <w:ins w:id="2991" w:author="BigCREditor-RAN4#104-bis" w:date="2022-10-21T21:29:00Z">
              <w:r w:rsidRPr="00020619">
                <w:rPr>
                  <w:rFonts w:ascii="Arial" w:eastAsia="Calibri" w:hAnsi="Arial"/>
                  <w:position w:val="-12"/>
                  <w:sz w:val="18"/>
                  <w:szCs w:val="18"/>
                  <w:lang w:eastAsia="en-GB"/>
                </w:rPr>
                <w:object w:dxaOrig="405" w:dyaOrig="345" w14:anchorId="063416E6">
                  <v:shape id="_x0000_i1035" type="#_x0000_t75" style="width:20.3pt;height:7.05pt" o:ole="" fillcolor="window">
                    <v:imagedata r:id="rId15" o:title=""/>
                  </v:shape>
                  <o:OLEObject Type="Embed" ProgID="Equation.3" ShapeID="_x0000_i1035" DrawAspect="Content" ObjectID="_1731331335" r:id="rId33"/>
                </w:object>
              </w:r>
            </w:ins>
            <w:ins w:id="2992" w:author="BigCREditor-RAN4#104-bis" w:date="2022-10-21T21:29:00Z">
              <w:r w:rsidRPr="00020619">
                <w:rPr>
                  <w:rFonts w:ascii="Arial" w:hAnsi="Arial"/>
                  <w:sz w:val="18"/>
                  <w:szCs w:val="18"/>
                  <w:vertAlign w:val="superscript"/>
                  <w:lang w:eastAsia="en-GB"/>
                </w:rPr>
                <w:t>Note2</w:t>
              </w:r>
            </w:ins>
          </w:p>
        </w:tc>
        <w:tc>
          <w:tcPr>
            <w:tcW w:w="1417" w:type="dxa"/>
            <w:tcBorders>
              <w:bottom w:val="single" w:sz="4" w:space="0" w:color="auto"/>
            </w:tcBorders>
          </w:tcPr>
          <w:p w14:paraId="1BE11A2D" w14:textId="77777777" w:rsidR="00041B91" w:rsidRPr="00020619" w:rsidRDefault="00041B91" w:rsidP="00BB34DD">
            <w:pPr>
              <w:keepNext/>
              <w:keepLines/>
              <w:overflowPunct w:val="0"/>
              <w:autoSpaceDE w:val="0"/>
              <w:autoSpaceDN w:val="0"/>
              <w:adjustRightInd w:val="0"/>
              <w:spacing w:after="0"/>
              <w:jc w:val="center"/>
              <w:textAlignment w:val="baseline"/>
              <w:rPr>
                <w:ins w:id="2993" w:author="BigCREditor-RAN4#104-bis" w:date="2022-10-21T21:29:00Z"/>
                <w:rFonts w:ascii="Arial" w:hAnsi="Arial"/>
                <w:sz w:val="18"/>
                <w:szCs w:val="18"/>
                <w:lang w:eastAsia="en-GB"/>
              </w:rPr>
            </w:pPr>
            <w:ins w:id="2994" w:author="BigCREditor-RAN4#104-bis" w:date="2022-10-21T21:29:00Z">
              <w:r w:rsidRPr="00020619">
                <w:rPr>
                  <w:rFonts w:ascii="Arial" w:hAnsi="Arial"/>
                  <w:sz w:val="18"/>
                  <w:szCs w:val="18"/>
                  <w:lang w:eastAsia="en-GB"/>
                </w:rPr>
                <w:t>dBm/15kHz</w:t>
              </w:r>
            </w:ins>
          </w:p>
        </w:tc>
        <w:tc>
          <w:tcPr>
            <w:tcW w:w="1418" w:type="dxa"/>
          </w:tcPr>
          <w:p w14:paraId="25B5F97B" w14:textId="77777777" w:rsidR="00041B91" w:rsidRPr="00020619" w:rsidRDefault="00041B91" w:rsidP="00BB34DD">
            <w:pPr>
              <w:keepNext/>
              <w:keepLines/>
              <w:overflowPunct w:val="0"/>
              <w:autoSpaceDE w:val="0"/>
              <w:autoSpaceDN w:val="0"/>
              <w:adjustRightInd w:val="0"/>
              <w:spacing w:after="0"/>
              <w:jc w:val="center"/>
              <w:textAlignment w:val="baseline"/>
              <w:rPr>
                <w:ins w:id="2995" w:author="BigCREditor-RAN4#104-bis" w:date="2022-10-21T21:29:00Z"/>
                <w:rFonts w:ascii="Arial" w:hAnsi="Arial"/>
                <w:sz w:val="18"/>
                <w:szCs w:val="18"/>
                <w:lang w:eastAsia="en-GB"/>
              </w:rPr>
            </w:pPr>
            <w:ins w:id="2996" w:author="BigCREditor-RAN4#104-bis" w:date="2022-10-21T21:29:00Z">
              <w:r w:rsidRPr="00020619">
                <w:rPr>
                  <w:rFonts w:ascii="Arial" w:hAnsi="Arial"/>
                  <w:sz w:val="18"/>
                  <w:szCs w:val="18"/>
                  <w:lang w:eastAsia="en-GB"/>
                </w:rPr>
                <w:t>1, 2, 3, 4, 5, 6</w:t>
              </w:r>
              <w:r w:rsidRPr="00020619">
                <w:rPr>
                  <w:rFonts w:ascii="Arial" w:hAnsi="Arial" w:cs="Arial"/>
                  <w:sz w:val="18"/>
                  <w:szCs w:val="18"/>
                  <w:lang w:eastAsia="en-GB"/>
                </w:rPr>
                <w:t>, 7, 8</w:t>
              </w:r>
            </w:ins>
          </w:p>
        </w:tc>
        <w:tc>
          <w:tcPr>
            <w:tcW w:w="2977" w:type="dxa"/>
            <w:gridSpan w:val="2"/>
          </w:tcPr>
          <w:p w14:paraId="5130A1F3" w14:textId="77777777" w:rsidR="00041B91" w:rsidRPr="00020619" w:rsidRDefault="00041B91" w:rsidP="00BB34DD">
            <w:pPr>
              <w:keepNext/>
              <w:keepLines/>
              <w:overflowPunct w:val="0"/>
              <w:autoSpaceDE w:val="0"/>
              <w:autoSpaceDN w:val="0"/>
              <w:adjustRightInd w:val="0"/>
              <w:spacing w:after="0"/>
              <w:jc w:val="center"/>
              <w:textAlignment w:val="baseline"/>
              <w:rPr>
                <w:ins w:id="2997" w:author="BigCREditor-RAN4#104-bis" w:date="2022-10-21T21:29:00Z"/>
                <w:rFonts w:ascii="Arial" w:hAnsi="Arial"/>
                <w:sz w:val="18"/>
                <w:szCs w:val="18"/>
                <w:lang w:eastAsia="en-GB"/>
              </w:rPr>
            </w:pPr>
            <w:ins w:id="2998" w:author="BigCREditor-RAN4#104-bis" w:date="2022-10-21T21:29:00Z">
              <w:r w:rsidRPr="00020619">
                <w:rPr>
                  <w:rFonts w:ascii="Arial" w:hAnsi="Arial"/>
                  <w:sz w:val="18"/>
                  <w:szCs w:val="18"/>
                  <w:lang w:eastAsia="en-GB"/>
                </w:rPr>
                <w:t>-98</w:t>
              </w:r>
            </w:ins>
          </w:p>
        </w:tc>
      </w:tr>
      <w:tr w:rsidR="00041B91" w:rsidRPr="00020619" w14:paraId="045C317F" w14:textId="77777777" w:rsidTr="00BB34DD">
        <w:trPr>
          <w:cantSplit/>
          <w:trHeight w:val="150"/>
          <w:ins w:id="2999" w:author="BigCREditor-RAN4#104-bis" w:date="2022-10-21T21:29:00Z"/>
        </w:trPr>
        <w:tc>
          <w:tcPr>
            <w:tcW w:w="3681" w:type="dxa"/>
            <w:tcBorders>
              <w:bottom w:val="nil"/>
            </w:tcBorders>
            <w:shd w:val="clear" w:color="auto" w:fill="auto"/>
          </w:tcPr>
          <w:p w14:paraId="10C71153" w14:textId="77777777" w:rsidR="00041B91" w:rsidRPr="00020619" w:rsidRDefault="00041B91" w:rsidP="00BB34DD">
            <w:pPr>
              <w:keepNext/>
              <w:keepLines/>
              <w:overflowPunct w:val="0"/>
              <w:autoSpaceDE w:val="0"/>
              <w:autoSpaceDN w:val="0"/>
              <w:adjustRightInd w:val="0"/>
              <w:spacing w:after="0"/>
              <w:textAlignment w:val="baseline"/>
              <w:rPr>
                <w:ins w:id="3000" w:author="BigCREditor-RAN4#104-bis" w:date="2022-10-21T21:29:00Z"/>
                <w:rFonts w:ascii="Arial" w:hAnsi="Arial"/>
                <w:sz w:val="18"/>
                <w:szCs w:val="18"/>
                <w:lang w:eastAsia="en-GB"/>
              </w:rPr>
            </w:pPr>
            <w:ins w:id="3001" w:author="BigCREditor-RAN4#104-bis" w:date="2022-10-21T21:29:00Z">
              <w:r w:rsidRPr="00020619">
                <w:rPr>
                  <w:rFonts w:ascii="Arial" w:eastAsia="Calibri" w:hAnsi="Arial"/>
                  <w:position w:val="-12"/>
                  <w:sz w:val="18"/>
                  <w:szCs w:val="18"/>
                  <w:lang w:eastAsia="en-GB"/>
                </w:rPr>
                <w:object w:dxaOrig="405" w:dyaOrig="345" w14:anchorId="175F2B5B">
                  <v:shape id="_x0000_i1036" type="#_x0000_t75" style="width:20.3pt;height:7.05pt" o:ole="" fillcolor="window">
                    <v:imagedata r:id="rId15" o:title=""/>
                  </v:shape>
                  <o:OLEObject Type="Embed" ProgID="Equation.3" ShapeID="_x0000_i1036" DrawAspect="Content" ObjectID="_1731331336" r:id="rId34"/>
                </w:object>
              </w:r>
            </w:ins>
            <w:ins w:id="3002" w:author="BigCREditor-RAN4#104-bis" w:date="2022-10-21T21:29:00Z">
              <w:r w:rsidRPr="00020619">
                <w:rPr>
                  <w:rFonts w:ascii="Arial" w:hAnsi="Arial"/>
                  <w:sz w:val="18"/>
                  <w:szCs w:val="18"/>
                  <w:vertAlign w:val="superscript"/>
                  <w:lang w:eastAsia="en-GB"/>
                </w:rPr>
                <w:t>Note2</w:t>
              </w:r>
            </w:ins>
          </w:p>
        </w:tc>
        <w:tc>
          <w:tcPr>
            <w:tcW w:w="1417" w:type="dxa"/>
            <w:tcBorders>
              <w:bottom w:val="nil"/>
            </w:tcBorders>
            <w:shd w:val="clear" w:color="auto" w:fill="auto"/>
          </w:tcPr>
          <w:p w14:paraId="3FF0549A" w14:textId="77777777" w:rsidR="00041B91" w:rsidRPr="00020619" w:rsidRDefault="00041B91" w:rsidP="00BB34DD">
            <w:pPr>
              <w:keepNext/>
              <w:keepLines/>
              <w:overflowPunct w:val="0"/>
              <w:autoSpaceDE w:val="0"/>
              <w:autoSpaceDN w:val="0"/>
              <w:adjustRightInd w:val="0"/>
              <w:spacing w:after="0"/>
              <w:jc w:val="center"/>
              <w:textAlignment w:val="baseline"/>
              <w:rPr>
                <w:ins w:id="3003" w:author="BigCREditor-RAN4#104-bis" w:date="2022-10-21T21:29:00Z"/>
                <w:rFonts w:ascii="Arial" w:hAnsi="Arial"/>
                <w:sz w:val="18"/>
                <w:szCs w:val="18"/>
                <w:lang w:eastAsia="en-GB"/>
              </w:rPr>
            </w:pPr>
            <w:ins w:id="3004" w:author="BigCREditor-RAN4#104-bis" w:date="2022-10-21T21:29:00Z">
              <w:r w:rsidRPr="00020619">
                <w:rPr>
                  <w:rFonts w:ascii="Arial" w:hAnsi="Arial"/>
                  <w:sz w:val="18"/>
                  <w:szCs w:val="18"/>
                  <w:lang w:eastAsia="en-GB"/>
                </w:rPr>
                <w:t>dBm/SCS</w:t>
              </w:r>
            </w:ins>
          </w:p>
        </w:tc>
        <w:tc>
          <w:tcPr>
            <w:tcW w:w="1418" w:type="dxa"/>
          </w:tcPr>
          <w:p w14:paraId="01EA5B4F" w14:textId="77777777" w:rsidR="00041B91" w:rsidRPr="00020619" w:rsidRDefault="00041B91" w:rsidP="00BB34DD">
            <w:pPr>
              <w:keepNext/>
              <w:keepLines/>
              <w:overflowPunct w:val="0"/>
              <w:autoSpaceDE w:val="0"/>
              <w:autoSpaceDN w:val="0"/>
              <w:adjustRightInd w:val="0"/>
              <w:spacing w:after="0"/>
              <w:jc w:val="center"/>
              <w:textAlignment w:val="baseline"/>
              <w:rPr>
                <w:ins w:id="3005" w:author="BigCREditor-RAN4#104-bis" w:date="2022-10-21T21:29:00Z"/>
                <w:rFonts w:ascii="Arial" w:hAnsi="Arial"/>
                <w:sz w:val="18"/>
                <w:szCs w:val="18"/>
                <w:lang w:eastAsia="en-GB"/>
              </w:rPr>
            </w:pPr>
            <w:ins w:id="3006" w:author="BigCREditor-RAN4#104-bis" w:date="2022-10-21T21:29:00Z">
              <w:r w:rsidRPr="00020619">
                <w:rPr>
                  <w:rFonts w:ascii="Arial" w:hAnsi="Arial"/>
                  <w:sz w:val="18"/>
                  <w:szCs w:val="18"/>
                  <w:lang w:eastAsia="en-GB"/>
                </w:rPr>
                <w:t>1, 2, 4, 5</w:t>
              </w:r>
              <w:r w:rsidRPr="00020619">
                <w:rPr>
                  <w:rFonts w:ascii="Arial" w:hAnsi="Arial" w:cs="Arial"/>
                  <w:sz w:val="18"/>
                  <w:szCs w:val="18"/>
                  <w:lang w:eastAsia="en-GB"/>
                </w:rPr>
                <w:t>, 7, 8</w:t>
              </w:r>
            </w:ins>
          </w:p>
        </w:tc>
        <w:tc>
          <w:tcPr>
            <w:tcW w:w="2977" w:type="dxa"/>
            <w:gridSpan w:val="2"/>
          </w:tcPr>
          <w:p w14:paraId="16BDA47E" w14:textId="77777777" w:rsidR="00041B91" w:rsidRPr="00020619" w:rsidRDefault="00041B91" w:rsidP="00BB34DD">
            <w:pPr>
              <w:keepNext/>
              <w:keepLines/>
              <w:overflowPunct w:val="0"/>
              <w:autoSpaceDE w:val="0"/>
              <w:autoSpaceDN w:val="0"/>
              <w:adjustRightInd w:val="0"/>
              <w:spacing w:after="0"/>
              <w:jc w:val="center"/>
              <w:textAlignment w:val="baseline"/>
              <w:rPr>
                <w:ins w:id="3007" w:author="BigCREditor-RAN4#104-bis" w:date="2022-10-21T21:29:00Z"/>
                <w:rFonts w:ascii="Arial" w:hAnsi="Arial"/>
                <w:sz w:val="18"/>
                <w:szCs w:val="18"/>
                <w:lang w:eastAsia="en-GB"/>
              </w:rPr>
            </w:pPr>
            <w:ins w:id="3008" w:author="BigCREditor-RAN4#104-bis" w:date="2022-10-21T21:29:00Z">
              <w:r w:rsidRPr="00020619">
                <w:rPr>
                  <w:rFonts w:ascii="Arial" w:hAnsi="Arial"/>
                  <w:sz w:val="18"/>
                  <w:szCs w:val="18"/>
                  <w:lang w:eastAsia="en-GB"/>
                </w:rPr>
                <w:t>-98</w:t>
              </w:r>
            </w:ins>
          </w:p>
        </w:tc>
      </w:tr>
      <w:tr w:rsidR="00041B91" w:rsidRPr="00020619" w14:paraId="6D4C2B3E" w14:textId="77777777" w:rsidTr="00BB34DD">
        <w:trPr>
          <w:cantSplit/>
          <w:trHeight w:val="150"/>
          <w:ins w:id="3009" w:author="BigCREditor-RAN4#104-bis" w:date="2022-10-21T21:29:00Z"/>
        </w:trPr>
        <w:tc>
          <w:tcPr>
            <w:tcW w:w="3681" w:type="dxa"/>
            <w:tcBorders>
              <w:top w:val="nil"/>
              <w:bottom w:val="single" w:sz="4" w:space="0" w:color="auto"/>
            </w:tcBorders>
            <w:shd w:val="clear" w:color="auto" w:fill="auto"/>
          </w:tcPr>
          <w:p w14:paraId="5FE396B3" w14:textId="77777777" w:rsidR="00041B91" w:rsidRPr="00020619" w:rsidRDefault="00041B91" w:rsidP="00BB34DD">
            <w:pPr>
              <w:keepNext/>
              <w:keepLines/>
              <w:overflowPunct w:val="0"/>
              <w:autoSpaceDE w:val="0"/>
              <w:autoSpaceDN w:val="0"/>
              <w:adjustRightInd w:val="0"/>
              <w:spacing w:after="0"/>
              <w:textAlignment w:val="baseline"/>
              <w:rPr>
                <w:ins w:id="3010" w:author="BigCREditor-RAN4#104-bis" w:date="2022-10-21T21:29:00Z"/>
                <w:rFonts w:ascii="Arial" w:hAnsi="Arial"/>
                <w:sz w:val="18"/>
                <w:szCs w:val="18"/>
                <w:lang w:eastAsia="en-GB"/>
              </w:rPr>
            </w:pPr>
          </w:p>
        </w:tc>
        <w:tc>
          <w:tcPr>
            <w:tcW w:w="1417" w:type="dxa"/>
            <w:tcBorders>
              <w:top w:val="nil"/>
              <w:bottom w:val="single" w:sz="4" w:space="0" w:color="auto"/>
            </w:tcBorders>
            <w:shd w:val="clear" w:color="auto" w:fill="auto"/>
          </w:tcPr>
          <w:p w14:paraId="39192865" w14:textId="77777777" w:rsidR="00041B91" w:rsidRPr="00020619" w:rsidRDefault="00041B91" w:rsidP="00BB34DD">
            <w:pPr>
              <w:keepNext/>
              <w:keepLines/>
              <w:overflowPunct w:val="0"/>
              <w:autoSpaceDE w:val="0"/>
              <w:autoSpaceDN w:val="0"/>
              <w:adjustRightInd w:val="0"/>
              <w:spacing w:after="0"/>
              <w:jc w:val="center"/>
              <w:textAlignment w:val="baseline"/>
              <w:rPr>
                <w:ins w:id="3011" w:author="BigCREditor-RAN4#104-bis" w:date="2022-10-21T21:29:00Z"/>
                <w:rFonts w:ascii="Arial" w:hAnsi="Arial"/>
                <w:sz w:val="18"/>
                <w:szCs w:val="18"/>
                <w:lang w:eastAsia="en-GB"/>
              </w:rPr>
            </w:pPr>
          </w:p>
        </w:tc>
        <w:tc>
          <w:tcPr>
            <w:tcW w:w="1418" w:type="dxa"/>
          </w:tcPr>
          <w:p w14:paraId="152F7C97" w14:textId="77777777" w:rsidR="00041B91" w:rsidRPr="00020619" w:rsidRDefault="00041B91" w:rsidP="00BB34DD">
            <w:pPr>
              <w:keepNext/>
              <w:keepLines/>
              <w:overflowPunct w:val="0"/>
              <w:autoSpaceDE w:val="0"/>
              <w:autoSpaceDN w:val="0"/>
              <w:adjustRightInd w:val="0"/>
              <w:spacing w:after="0"/>
              <w:jc w:val="center"/>
              <w:textAlignment w:val="baseline"/>
              <w:rPr>
                <w:ins w:id="3012" w:author="BigCREditor-RAN4#104-bis" w:date="2022-10-21T21:29:00Z"/>
                <w:rFonts w:ascii="Arial" w:hAnsi="Arial"/>
                <w:sz w:val="18"/>
                <w:szCs w:val="18"/>
                <w:lang w:eastAsia="en-GB"/>
              </w:rPr>
            </w:pPr>
            <w:ins w:id="3013" w:author="BigCREditor-RAN4#104-bis" w:date="2022-10-21T21:29:00Z">
              <w:r w:rsidRPr="00020619">
                <w:rPr>
                  <w:rFonts w:ascii="Arial" w:hAnsi="Arial"/>
                  <w:sz w:val="18"/>
                  <w:szCs w:val="18"/>
                  <w:lang w:eastAsia="en-GB"/>
                </w:rPr>
                <w:t>3, 6</w:t>
              </w:r>
            </w:ins>
          </w:p>
        </w:tc>
        <w:tc>
          <w:tcPr>
            <w:tcW w:w="2977" w:type="dxa"/>
            <w:gridSpan w:val="2"/>
          </w:tcPr>
          <w:p w14:paraId="59CB74C9" w14:textId="77777777" w:rsidR="00041B91" w:rsidRPr="00020619" w:rsidRDefault="00041B91" w:rsidP="00BB34DD">
            <w:pPr>
              <w:keepNext/>
              <w:keepLines/>
              <w:overflowPunct w:val="0"/>
              <w:autoSpaceDE w:val="0"/>
              <w:autoSpaceDN w:val="0"/>
              <w:adjustRightInd w:val="0"/>
              <w:spacing w:after="0"/>
              <w:jc w:val="center"/>
              <w:textAlignment w:val="baseline"/>
              <w:rPr>
                <w:ins w:id="3014" w:author="BigCREditor-RAN4#104-bis" w:date="2022-10-21T21:29:00Z"/>
                <w:rFonts w:ascii="Arial" w:hAnsi="Arial"/>
                <w:sz w:val="18"/>
                <w:szCs w:val="18"/>
                <w:lang w:eastAsia="en-GB"/>
              </w:rPr>
            </w:pPr>
            <w:ins w:id="3015" w:author="BigCREditor-RAN4#104-bis" w:date="2022-10-21T21:29:00Z">
              <w:r w:rsidRPr="00020619">
                <w:rPr>
                  <w:rFonts w:ascii="Arial" w:hAnsi="Arial"/>
                  <w:sz w:val="18"/>
                  <w:szCs w:val="18"/>
                  <w:lang w:eastAsia="en-GB"/>
                </w:rPr>
                <w:t>-95</w:t>
              </w:r>
            </w:ins>
          </w:p>
        </w:tc>
      </w:tr>
      <w:tr w:rsidR="00041B91" w:rsidRPr="00020619" w14:paraId="5AD27D33" w14:textId="77777777" w:rsidTr="00BB34DD">
        <w:trPr>
          <w:cantSplit/>
          <w:trHeight w:val="92"/>
          <w:ins w:id="3016" w:author="BigCREditor-RAN4#104-bis" w:date="2022-10-21T21:29:00Z"/>
        </w:trPr>
        <w:tc>
          <w:tcPr>
            <w:tcW w:w="3681" w:type="dxa"/>
            <w:tcBorders>
              <w:bottom w:val="nil"/>
            </w:tcBorders>
            <w:shd w:val="clear" w:color="auto" w:fill="auto"/>
          </w:tcPr>
          <w:p w14:paraId="1E23DCC4" w14:textId="77777777" w:rsidR="00041B91" w:rsidRPr="00020619" w:rsidRDefault="00041B91" w:rsidP="00BB34DD">
            <w:pPr>
              <w:keepNext/>
              <w:keepLines/>
              <w:overflowPunct w:val="0"/>
              <w:autoSpaceDE w:val="0"/>
              <w:autoSpaceDN w:val="0"/>
              <w:adjustRightInd w:val="0"/>
              <w:spacing w:after="0"/>
              <w:textAlignment w:val="baseline"/>
              <w:rPr>
                <w:ins w:id="3017" w:author="BigCREditor-RAN4#104-bis" w:date="2022-10-21T21:29:00Z"/>
                <w:rFonts w:ascii="Arial" w:hAnsi="Arial" w:cs="v4.2.0"/>
                <w:sz w:val="18"/>
                <w:szCs w:val="18"/>
                <w:lang w:eastAsia="en-GB"/>
              </w:rPr>
            </w:pPr>
            <w:ins w:id="3018" w:author="BigCREditor-RAN4#104-bis" w:date="2022-10-21T21:29:00Z">
              <w:r w:rsidRPr="00020619">
                <w:rPr>
                  <w:rFonts w:ascii="Arial" w:hAnsi="Arial" w:cs="v4.2.0"/>
                  <w:sz w:val="18"/>
                  <w:szCs w:val="18"/>
                  <w:lang w:eastAsia="en-GB"/>
                </w:rPr>
                <w:t>SS-RSRP</w:t>
              </w:r>
              <w:r w:rsidRPr="00020619">
                <w:rPr>
                  <w:rFonts w:ascii="Arial" w:hAnsi="Arial"/>
                  <w:sz w:val="18"/>
                  <w:szCs w:val="18"/>
                  <w:vertAlign w:val="superscript"/>
                  <w:lang w:eastAsia="en-GB"/>
                </w:rPr>
                <w:t xml:space="preserve"> Note 3</w:t>
              </w:r>
            </w:ins>
          </w:p>
        </w:tc>
        <w:tc>
          <w:tcPr>
            <w:tcW w:w="1417" w:type="dxa"/>
            <w:tcBorders>
              <w:bottom w:val="nil"/>
            </w:tcBorders>
            <w:shd w:val="clear" w:color="auto" w:fill="auto"/>
          </w:tcPr>
          <w:p w14:paraId="60D90CC4" w14:textId="77777777" w:rsidR="00041B91" w:rsidRPr="00020619" w:rsidRDefault="00041B91" w:rsidP="00BB34DD">
            <w:pPr>
              <w:keepNext/>
              <w:keepLines/>
              <w:overflowPunct w:val="0"/>
              <w:autoSpaceDE w:val="0"/>
              <w:autoSpaceDN w:val="0"/>
              <w:adjustRightInd w:val="0"/>
              <w:spacing w:after="0"/>
              <w:jc w:val="center"/>
              <w:textAlignment w:val="baseline"/>
              <w:rPr>
                <w:ins w:id="3019" w:author="BigCREditor-RAN4#104-bis" w:date="2022-10-21T21:29:00Z"/>
                <w:rFonts w:ascii="Arial" w:hAnsi="Arial"/>
                <w:sz w:val="18"/>
                <w:szCs w:val="18"/>
                <w:lang w:eastAsia="en-GB"/>
              </w:rPr>
            </w:pPr>
            <w:ins w:id="3020" w:author="BigCREditor-RAN4#104-bis" w:date="2022-10-21T21:29:00Z">
              <w:r w:rsidRPr="00020619">
                <w:rPr>
                  <w:rFonts w:ascii="Arial" w:hAnsi="Arial"/>
                  <w:sz w:val="18"/>
                  <w:szCs w:val="18"/>
                  <w:lang w:eastAsia="en-GB"/>
                </w:rPr>
                <w:t>dBm/SCS</w:t>
              </w:r>
            </w:ins>
          </w:p>
        </w:tc>
        <w:tc>
          <w:tcPr>
            <w:tcW w:w="1418" w:type="dxa"/>
          </w:tcPr>
          <w:p w14:paraId="01CB9293" w14:textId="77777777" w:rsidR="00041B91" w:rsidRPr="00020619" w:rsidRDefault="00041B91" w:rsidP="00BB34DD">
            <w:pPr>
              <w:keepNext/>
              <w:keepLines/>
              <w:overflowPunct w:val="0"/>
              <w:autoSpaceDE w:val="0"/>
              <w:autoSpaceDN w:val="0"/>
              <w:adjustRightInd w:val="0"/>
              <w:spacing w:after="0"/>
              <w:jc w:val="center"/>
              <w:textAlignment w:val="baseline"/>
              <w:rPr>
                <w:ins w:id="3021" w:author="BigCREditor-RAN4#104-bis" w:date="2022-10-21T21:29:00Z"/>
                <w:rFonts w:ascii="Arial" w:hAnsi="Arial"/>
                <w:sz w:val="18"/>
                <w:szCs w:val="18"/>
                <w:lang w:eastAsia="en-GB"/>
              </w:rPr>
            </w:pPr>
            <w:ins w:id="3022" w:author="BigCREditor-RAN4#104-bis" w:date="2022-10-21T21:29:00Z">
              <w:r w:rsidRPr="00020619">
                <w:rPr>
                  <w:rFonts w:ascii="Arial" w:hAnsi="Arial"/>
                  <w:sz w:val="18"/>
                  <w:szCs w:val="18"/>
                  <w:lang w:eastAsia="en-GB"/>
                </w:rPr>
                <w:t>1, 2, 4, 5</w:t>
              </w:r>
              <w:r w:rsidRPr="00020619">
                <w:rPr>
                  <w:rFonts w:ascii="Arial" w:hAnsi="Arial" w:cs="Arial"/>
                  <w:sz w:val="18"/>
                  <w:szCs w:val="18"/>
                  <w:lang w:eastAsia="en-GB"/>
                </w:rPr>
                <w:t>, 7, 8</w:t>
              </w:r>
            </w:ins>
          </w:p>
        </w:tc>
        <w:tc>
          <w:tcPr>
            <w:tcW w:w="1417" w:type="dxa"/>
          </w:tcPr>
          <w:p w14:paraId="79C2BCEF" w14:textId="77777777" w:rsidR="00041B91" w:rsidRPr="00020619" w:rsidRDefault="00041B91" w:rsidP="00BB34DD">
            <w:pPr>
              <w:keepNext/>
              <w:keepLines/>
              <w:overflowPunct w:val="0"/>
              <w:autoSpaceDE w:val="0"/>
              <w:autoSpaceDN w:val="0"/>
              <w:adjustRightInd w:val="0"/>
              <w:spacing w:after="0"/>
              <w:jc w:val="center"/>
              <w:textAlignment w:val="baseline"/>
              <w:rPr>
                <w:ins w:id="3023" w:author="BigCREditor-RAN4#104-bis" w:date="2022-10-21T21:29:00Z"/>
                <w:rFonts w:ascii="Arial" w:hAnsi="Arial"/>
                <w:sz w:val="18"/>
                <w:szCs w:val="18"/>
                <w:lang w:eastAsia="en-GB"/>
              </w:rPr>
            </w:pPr>
            <w:ins w:id="3024" w:author="BigCREditor-RAN4#104-bis" w:date="2022-10-21T21:29:00Z">
              <w:r w:rsidRPr="00020619">
                <w:rPr>
                  <w:rFonts w:ascii="Arial" w:hAnsi="Arial"/>
                  <w:sz w:val="18"/>
                  <w:szCs w:val="18"/>
                  <w:lang w:eastAsia="en-GB"/>
                </w:rPr>
                <w:t>-Infinity</w:t>
              </w:r>
            </w:ins>
          </w:p>
        </w:tc>
        <w:tc>
          <w:tcPr>
            <w:tcW w:w="1560" w:type="dxa"/>
          </w:tcPr>
          <w:p w14:paraId="3ED70B1F" w14:textId="77777777" w:rsidR="00041B91" w:rsidRPr="00020619" w:rsidRDefault="00041B91" w:rsidP="00BB34DD">
            <w:pPr>
              <w:keepNext/>
              <w:keepLines/>
              <w:overflowPunct w:val="0"/>
              <w:autoSpaceDE w:val="0"/>
              <w:autoSpaceDN w:val="0"/>
              <w:adjustRightInd w:val="0"/>
              <w:spacing w:after="0"/>
              <w:jc w:val="center"/>
              <w:textAlignment w:val="baseline"/>
              <w:rPr>
                <w:ins w:id="3025" w:author="BigCREditor-RAN4#104-bis" w:date="2022-10-21T21:29:00Z"/>
                <w:rFonts w:ascii="Arial" w:hAnsi="Arial"/>
                <w:sz w:val="18"/>
                <w:szCs w:val="18"/>
                <w:lang w:eastAsia="en-GB"/>
              </w:rPr>
            </w:pPr>
            <w:ins w:id="3026" w:author="BigCREditor-RAN4#104-bis" w:date="2022-10-21T21:29:00Z">
              <w:r w:rsidRPr="00020619">
                <w:rPr>
                  <w:rFonts w:ascii="Arial" w:hAnsi="Arial"/>
                  <w:sz w:val="18"/>
                  <w:szCs w:val="18"/>
                  <w:lang w:eastAsia="en-GB"/>
                </w:rPr>
                <w:t>-91</w:t>
              </w:r>
            </w:ins>
          </w:p>
        </w:tc>
      </w:tr>
      <w:tr w:rsidR="00041B91" w:rsidRPr="00020619" w14:paraId="075F76EF" w14:textId="77777777" w:rsidTr="00BB34DD">
        <w:trPr>
          <w:cantSplit/>
          <w:trHeight w:val="92"/>
          <w:ins w:id="3027" w:author="BigCREditor-RAN4#104-bis" w:date="2022-10-21T21:29:00Z"/>
        </w:trPr>
        <w:tc>
          <w:tcPr>
            <w:tcW w:w="3681" w:type="dxa"/>
            <w:tcBorders>
              <w:top w:val="nil"/>
            </w:tcBorders>
            <w:shd w:val="clear" w:color="auto" w:fill="auto"/>
          </w:tcPr>
          <w:p w14:paraId="5819FEAB" w14:textId="77777777" w:rsidR="00041B91" w:rsidRPr="00020619" w:rsidRDefault="00041B91" w:rsidP="00BB34DD">
            <w:pPr>
              <w:keepNext/>
              <w:keepLines/>
              <w:overflowPunct w:val="0"/>
              <w:autoSpaceDE w:val="0"/>
              <w:autoSpaceDN w:val="0"/>
              <w:adjustRightInd w:val="0"/>
              <w:spacing w:after="0"/>
              <w:textAlignment w:val="baseline"/>
              <w:rPr>
                <w:ins w:id="3028" w:author="BigCREditor-RAN4#104-bis" w:date="2022-10-21T21:29:00Z"/>
                <w:rFonts w:ascii="Arial" w:hAnsi="Arial"/>
                <w:sz w:val="18"/>
                <w:szCs w:val="18"/>
                <w:lang w:eastAsia="en-GB"/>
              </w:rPr>
            </w:pPr>
          </w:p>
        </w:tc>
        <w:tc>
          <w:tcPr>
            <w:tcW w:w="1417" w:type="dxa"/>
            <w:tcBorders>
              <w:top w:val="nil"/>
            </w:tcBorders>
            <w:shd w:val="clear" w:color="auto" w:fill="auto"/>
          </w:tcPr>
          <w:p w14:paraId="784BCA99" w14:textId="77777777" w:rsidR="00041B91" w:rsidRPr="00020619" w:rsidRDefault="00041B91" w:rsidP="00BB34DD">
            <w:pPr>
              <w:keepNext/>
              <w:keepLines/>
              <w:overflowPunct w:val="0"/>
              <w:autoSpaceDE w:val="0"/>
              <w:autoSpaceDN w:val="0"/>
              <w:adjustRightInd w:val="0"/>
              <w:spacing w:after="0"/>
              <w:jc w:val="center"/>
              <w:textAlignment w:val="baseline"/>
              <w:rPr>
                <w:ins w:id="3029" w:author="BigCREditor-RAN4#104-bis" w:date="2022-10-21T21:29:00Z"/>
                <w:rFonts w:ascii="Arial" w:hAnsi="Arial"/>
                <w:sz w:val="18"/>
                <w:szCs w:val="18"/>
                <w:lang w:eastAsia="en-GB"/>
              </w:rPr>
            </w:pPr>
          </w:p>
        </w:tc>
        <w:tc>
          <w:tcPr>
            <w:tcW w:w="1418" w:type="dxa"/>
          </w:tcPr>
          <w:p w14:paraId="0EA83FAE" w14:textId="77777777" w:rsidR="00041B91" w:rsidRPr="00020619" w:rsidRDefault="00041B91" w:rsidP="00BB34DD">
            <w:pPr>
              <w:keepNext/>
              <w:keepLines/>
              <w:overflowPunct w:val="0"/>
              <w:autoSpaceDE w:val="0"/>
              <w:autoSpaceDN w:val="0"/>
              <w:adjustRightInd w:val="0"/>
              <w:spacing w:after="0"/>
              <w:jc w:val="center"/>
              <w:textAlignment w:val="baseline"/>
              <w:rPr>
                <w:ins w:id="3030" w:author="BigCREditor-RAN4#104-bis" w:date="2022-10-21T21:29:00Z"/>
                <w:rFonts w:ascii="Arial" w:hAnsi="Arial"/>
                <w:sz w:val="18"/>
                <w:szCs w:val="18"/>
                <w:lang w:eastAsia="en-GB"/>
              </w:rPr>
            </w:pPr>
            <w:ins w:id="3031" w:author="BigCREditor-RAN4#104-bis" w:date="2022-10-21T21:29:00Z">
              <w:r w:rsidRPr="00020619">
                <w:rPr>
                  <w:rFonts w:ascii="Arial" w:hAnsi="Arial"/>
                  <w:sz w:val="18"/>
                  <w:szCs w:val="18"/>
                  <w:lang w:eastAsia="en-GB"/>
                </w:rPr>
                <w:t>3, 6</w:t>
              </w:r>
            </w:ins>
          </w:p>
        </w:tc>
        <w:tc>
          <w:tcPr>
            <w:tcW w:w="1417" w:type="dxa"/>
          </w:tcPr>
          <w:p w14:paraId="679F9F7F" w14:textId="77777777" w:rsidR="00041B91" w:rsidRPr="00020619" w:rsidRDefault="00041B91" w:rsidP="00BB34DD">
            <w:pPr>
              <w:keepNext/>
              <w:keepLines/>
              <w:overflowPunct w:val="0"/>
              <w:autoSpaceDE w:val="0"/>
              <w:autoSpaceDN w:val="0"/>
              <w:adjustRightInd w:val="0"/>
              <w:spacing w:after="0"/>
              <w:jc w:val="center"/>
              <w:textAlignment w:val="baseline"/>
              <w:rPr>
                <w:ins w:id="3032" w:author="BigCREditor-RAN4#104-bis" w:date="2022-10-21T21:29:00Z"/>
                <w:rFonts w:ascii="Arial" w:hAnsi="Arial"/>
                <w:sz w:val="18"/>
                <w:szCs w:val="18"/>
                <w:lang w:eastAsia="en-GB"/>
              </w:rPr>
            </w:pPr>
            <w:ins w:id="3033" w:author="BigCREditor-RAN4#104-bis" w:date="2022-10-21T21:29:00Z">
              <w:r w:rsidRPr="00020619">
                <w:rPr>
                  <w:rFonts w:ascii="Arial" w:hAnsi="Arial"/>
                  <w:sz w:val="18"/>
                  <w:szCs w:val="18"/>
                  <w:lang w:eastAsia="en-GB"/>
                </w:rPr>
                <w:t>-Infinity</w:t>
              </w:r>
            </w:ins>
          </w:p>
        </w:tc>
        <w:tc>
          <w:tcPr>
            <w:tcW w:w="1560" w:type="dxa"/>
          </w:tcPr>
          <w:p w14:paraId="71B6A832" w14:textId="77777777" w:rsidR="00041B91" w:rsidRPr="00020619" w:rsidRDefault="00041B91" w:rsidP="00BB34DD">
            <w:pPr>
              <w:keepNext/>
              <w:keepLines/>
              <w:overflowPunct w:val="0"/>
              <w:autoSpaceDE w:val="0"/>
              <w:autoSpaceDN w:val="0"/>
              <w:adjustRightInd w:val="0"/>
              <w:spacing w:after="0"/>
              <w:jc w:val="center"/>
              <w:textAlignment w:val="baseline"/>
              <w:rPr>
                <w:ins w:id="3034" w:author="BigCREditor-RAN4#104-bis" w:date="2022-10-21T21:29:00Z"/>
                <w:rFonts w:ascii="Arial" w:hAnsi="Arial"/>
                <w:sz w:val="18"/>
                <w:szCs w:val="18"/>
                <w:lang w:eastAsia="en-GB"/>
              </w:rPr>
            </w:pPr>
            <w:ins w:id="3035" w:author="BigCREditor-RAN4#104-bis" w:date="2022-10-21T21:29:00Z">
              <w:r w:rsidRPr="00020619">
                <w:rPr>
                  <w:rFonts w:ascii="Arial" w:hAnsi="Arial"/>
                  <w:sz w:val="18"/>
                  <w:szCs w:val="18"/>
                  <w:lang w:eastAsia="en-GB"/>
                </w:rPr>
                <w:t>-88</w:t>
              </w:r>
            </w:ins>
          </w:p>
        </w:tc>
      </w:tr>
      <w:tr w:rsidR="00041B91" w:rsidRPr="00020619" w14:paraId="64239467" w14:textId="77777777" w:rsidTr="00BB34DD">
        <w:trPr>
          <w:cantSplit/>
          <w:trHeight w:val="94"/>
          <w:ins w:id="3036" w:author="BigCREditor-RAN4#104-bis" w:date="2022-10-21T21:29:00Z"/>
        </w:trPr>
        <w:tc>
          <w:tcPr>
            <w:tcW w:w="3681" w:type="dxa"/>
          </w:tcPr>
          <w:p w14:paraId="74627089" w14:textId="77777777" w:rsidR="00041B91" w:rsidRPr="00020619" w:rsidRDefault="00041B91" w:rsidP="00BB34DD">
            <w:pPr>
              <w:keepNext/>
              <w:keepLines/>
              <w:overflowPunct w:val="0"/>
              <w:autoSpaceDE w:val="0"/>
              <w:autoSpaceDN w:val="0"/>
              <w:adjustRightInd w:val="0"/>
              <w:spacing w:after="0"/>
              <w:textAlignment w:val="baseline"/>
              <w:rPr>
                <w:ins w:id="3037" w:author="BigCREditor-RAN4#104-bis" w:date="2022-10-21T21:29:00Z"/>
                <w:rFonts w:ascii="Arial" w:hAnsi="Arial"/>
                <w:sz w:val="18"/>
                <w:szCs w:val="18"/>
                <w:lang w:eastAsia="en-GB"/>
              </w:rPr>
            </w:pPr>
            <w:ins w:id="3038" w:author="BigCREditor-RAN4#104-bis" w:date="2022-10-21T21:29:00Z">
              <w:r w:rsidRPr="00020619">
                <w:rPr>
                  <w:rFonts w:ascii="Arial" w:hAnsi="Arial"/>
                  <w:position w:val="-12"/>
                  <w:sz w:val="18"/>
                  <w:szCs w:val="18"/>
                  <w:lang w:eastAsia="en-GB"/>
                </w:rPr>
                <w:object w:dxaOrig="620" w:dyaOrig="380" w14:anchorId="390F0592">
                  <v:shape id="_x0000_i1037" type="#_x0000_t75" style="width:20.3pt;height:15.9pt" o:ole="" fillcolor="window">
                    <v:imagedata r:id="rId18" o:title=""/>
                  </v:shape>
                  <o:OLEObject Type="Embed" ProgID="Equation.3" ShapeID="_x0000_i1037" DrawAspect="Content" ObjectID="_1731331337" r:id="rId35"/>
                </w:object>
              </w:r>
            </w:ins>
          </w:p>
        </w:tc>
        <w:tc>
          <w:tcPr>
            <w:tcW w:w="1417" w:type="dxa"/>
          </w:tcPr>
          <w:p w14:paraId="7F841D12" w14:textId="77777777" w:rsidR="00041B91" w:rsidRPr="00020619" w:rsidRDefault="00041B91" w:rsidP="00BB34DD">
            <w:pPr>
              <w:keepNext/>
              <w:keepLines/>
              <w:overflowPunct w:val="0"/>
              <w:autoSpaceDE w:val="0"/>
              <w:autoSpaceDN w:val="0"/>
              <w:adjustRightInd w:val="0"/>
              <w:spacing w:after="0"/>
              <w:jc w:val="center"/>
              <w:textAlignment w:val="baseline"/>
              <w:rPr>
                <w:ins w:id="3039" w:author="BigCREditor-RAN4#104-bis" w:date="2022-10-21T21:29:00Z"/>
                <w:rFonts w:ascii="Arial" w:hAnsi="Arial"/>
                <w:sz w:val="18"/>
                <w:szCs w:val="18"/>
                <w:lang w:eastAsia="en-GB"/>
              </w:rPr>
            </w:pPr>
            <w:ins w:id="3040" w:author="BigCREditor-RAN4#104-bis" w:date="2022-10-21T21:29:00Z">
              <w:r w:rsidRPr="00020619">
                <w:rPr>
                  <w:rFonts w:ascii="Arial" w:hAnsi="Arial"/>
                  <w:sz w:val="18"/>
                  <w:szCs w:val="18"/>
                  <w:lang w:eastAsia="en-GB"/>
                </w:rPr>
                <w:t>dB</w:t>
              </w:r>
            </w:ins>
          </w:p>
        </w:tc>
        <w:tc>
          <w:tcPr>
            <w:tcW w:w="1418" w:type="dxa"/>
          </w:tcPr>
          <w:p w14:paraId="0A5C2B8F" w14:textId="77777777" w:rsidR="00041B91" w:rsidRPr="00020619" w:rsidRDefault="00041B91" w:rsidP="00BB34DD">
            <w:pPr>
              <w:keepNext/>
              <w:keepLines/>
              <w:overflowPunct w:val="0"/>
              <w:autoSpaceDE w:val="0"/>
              <w:autoSpaceDN w:val="0"/>
              <w:adjustRightInd w:val="0"/>
              <w:spacing w:after="0"/>
              <w:jc w:val="center"/>
              <w:textAlignment w:val="baseline"/>
              <w:rPr>
                <w:ins w:id="3041" w:author="BigCREditor-RAN4#104-bis" w:date="2022-10-21T21:29:00Z"/>
                <w:rFonts w:ascii="Arial" w:hAnsi="Arial"/>
                <w:sz w:val="18"/>
                <w:szCs w:val="18"/>
                <w:lang w:eastAsia="en-GB"/>
              </w:rPr>
            </w:pPr>
            <w:ins w:id="3042" w:author="BigCREditor-RAN4#104-bis" w:date="2022-10-21T21:29:00Z">
              <w:r w:rsidRPr="00020619">
                <w:rPr>
                  <w:rFonts w:ascii="Arial" w:hAnsi="Arial"/>
                  <w:sz w:val="18"/>
                  <w:szCs w:val="18"/>
                  <w:lang w:eastAsia="en-GB"/>
                </w:rPr>
                <w:t>1, 2, 3, 4, 5, 6</w:t>
              </w:r>
              <w:r w:rsidRPr="00020619">
                <w:rPr>
                  <w:rFonts w:ascii="Arial" w:hAnsi="Arial" w:cs="Arial"/>
                  <w:sz w:val="18"/>
                  <w:szCs w:val="18"/>
                  <w:lang w:eastAsia="en-GB"/>
                </w:rPr>
                <w:t>, 7, 8</w:t>
              </w:r>
            </w:ins>
          </w:p>
        </w:tc>
        <w:tc>
          <w:tcPr>
            <w:tcW w:w="1417" w:type="dxa"/>
          </w:tcPr>
          <w:p w14:paraId="0CFFD5B5" w14:textId="77777777" w:rsidR="00041B91" w:rsidRPr="00020619" w:rsidDel="00B36E6D" w:rsidRDefault="00041B91" w:rsidP="00BB34DD">
            <w:pPr>
              <w:keepNext/>
              <w:keepLines/>
              <w:overflowPunct w:val="0"/>
              <w:autoSpaceDE w:val="0"/>
              <w:autoSpaceDN w:val="0"/>
              <w:adjustRightInd w:val="0"/>
              <w:spacing w:after="0"/>
              <w:jc w:val="center"/>
              <w:textAlignment w:val="baseline"/>
              <w:rPr>
                <w:ins w:id="3043" w:author="BigCREditor-RAN4#104-bis" w:date="2022-10-21T21:29:00Z"/>
                <w:rFonts w:ascii="Arial" w:hAnsi="Arial"/>
                <w:sz w:val="18"/>
                <w:szCs w:val="18"/>
                <w:lang w:eastAsia="en-GB"/>
              </w:rPr>
            </w:pPr>
            <w:ins w:id="3044" w:author="BigCREditor-RAN4#104-bis" w:date="2022-10-21T21:29:00Z">
              <w:r w:rsidRPr="00020619">
                <w:rPr>
                  <w:rFonts w:ascii="Arial" w:hAnsi="Arial"/>
                  <w:sz w:val="18"/>
                  <w:szCs w:val="18"/>
                  <w:lang w:eastAsia="en-GB"/>
                </w:rPr>
                <w:t>-Infinity</w:t>
              </w:r>
            </w:ins>
          </w:p>
        </w:tc>
        <w:tc>
          <w:tcPr>
            <w:tcW w:w="1560" w:type="dxa"/>
          </w:tcPr>
          <w:p w14:paraId="4DB6428A" w14:textId="77777777" w:rsidR="00041B91" w:rsidRPr="00020619" w:rsidDel="004B51DC" w:rsidRDefault="00041B91" w:rsidP="00BB34DD">
            <w:pPr>
              <w:keepNext/>
              <w:keepLines/>
              <w:overflowPunct w:val="0"/>
              <w:autoSpaceDE w:val="0"/>
              <w:autoSpaceDN w:val="0"/>
              <w:adjustRightInd w:val="0"/>
              <w:spacing w:after="0"/>
              <w:jc w:val="center"/>
              <w:textAlignment w:val="baseline"/>
              <w:rPr>
                <w:ins w:id="3045" w:author="BigCREditor-RAN4#104-bis" w:date="2022-10-21T21:29:00Z"/>
                <w:rFonts w:ascii="Arial" w:hAnsi="Arial"/>
                <w:sz w:val="18"/>
                <w:szCs w:val="18"/>
                <w:lang w:eastAsia="en-GB"/>
              </w:rPr>
            </w:pPr>
            <w:ins w:id="3046" w:author="BigCREditor-RAN4#104-bis" w:date="2022-10-21T21:29:00Z">
              <w:r w:rsidRPr="00020619">
                <w:rPr>
                  <w:rFonts w:ascii="Arial" w:hAnsi="Arial"/>
                  <w:sz w:val="18"/>
                  <w:szCs w:val="18"/>
                  <w:lang w:eastAsia="en-GB"/>
                </w:rPr>
                <w:t>7</w:t>
              </w:r>
            </w:ins>
          </w:p>
        </w:tc>
      </w:tr>
      <w:tr w:rsidR="00041B91" w:rsidRPr="00020619" w14:paraId="61C26335" w14:textId="77777777" w:rsidTr="00BB34DD">
        <w:trPr>
          <w:cantSplit/>
          <w:trHeight w:val="94"/>
          <w:ins w:id="3047" w:author="BigCREditor-RAN4#104-bis" w:date="2022-10-21T21:29:00Z"/>
        </w:trPr>
        <w:tc>
          <w:tcPr>
            <w:tcW w:w="3681" w:type="dxa"/>
            <w:tcBorders>
              <w:bottom w:val="single" w:sz="4" w:space="0" w:color="auto"/>
            </w:tcBorders>
          </w:tcPr>
          <w:p w14:paraId="44011F51" w14:textId="77777777" w:rsidR="00041B91" w:rsidRPr="00020619" w:rsidRDefault="00041B91" w:rsidP="00BB34DD">
            <w:pPr>
              <w:keepNext/>
              <w:keepLines/>
              <w:overflowPunct w:val="0"/>
              <w:autoSpaceDE w:val="0"/>
              <w:autoSpaceDN w:val="0"/>
              <w:adjustRightInd w:val="0"/>
              <w:spacing w:after="0"/>
              <w:textAlignment w:val="baseline"/>
              <w:rPr>
                <w:ins w:id="3048" w:author="BigCREditor-RAN4#104-bis" w:date="2022-10-21T21:29:00Z"/>
                <w:rFonts w:ascii="Arial" w:hAnsi="Arial"/>
                <w:sz w:val="18"/>
                <w:szCs w:val="18"/>
                <w:lang w:eastAsia="en-GB"/>
              </w:rPr>
            </w:pPr>
            <w:ins w:id="3049" w:author="BigCREditor-RAN4#104-bis" w:date="2022-10-21T21:29:00Z">
              <w:r w:rsidRPr="00020619">
                <w:rPr>
                  <w:rFonts w:ascii="Arial" w:hAnsi="Arial"/>
                  <w:position w:val="-12"/>
                  <w:sz w:val="18"/>
                  <w:szCs w:val="18"/>
                  <w:lang w:eastAsia="en-GB"/>
                </w:rPr>
                <w:object w:dxaOrig="800" w:dyaOrig="380" w14:anchorId="10557EC5">
                  <v:shape id="_x0000_i1038" type="#_x0000_t75" style="width:29.15pt;height:15.9pt" o:ole="" fillcolor="window">
                    <v:imagedata r:id="rId20" o:title=""/>
                  </v:shape>
                  <o:OLEObject Type="Embed" ProgID="Equation.3" ShapeID="_x0000_i1038" DrawAspect="Content" ObjectID="_1731331338" r:id="rId36"/>
                </w:object>
              </w:r>
            </w:ins>
          </w:p>
        </w:tc>
        <w:tc>
          <w:tcPr>
            <w:tcW w:w="1417" w:type="dxa"/>
          </w:tcPr>
          <w:p w14:paraId="7A1B2F7A" w14:textId="77777777" w:rsidR="00041B91" w:rsidRPr="00020619" w:rsidRDefault="00041B91" w:rsidP="00BB34DD">
            <w:pPr>
              <w:keepNext/>
              <w:keepLines/>
              <w:overflowPunct w:val="0"/>
              <w:autoSpaceDE w:val="0"/>
              <w:autoSpaceDN w:val="0"/>
              <w:adjustRightInd w:val="0"/>
              <w:spacing w:after="0"/>
              <w:jc w:val="center"/>
              <w:textAlignment w:val="baseline"/>
              <w:rPr>
                <w:ins w:id="3050" w:author="BigCREditor-RAN4#104-bis" w:date="2022-10-21T21:29:00Z"/>
                <w:rFonts w:ascii="Arial" w:hAnsi="Arial"/>
                <w:sz w:val="18"/>
                <w:szCs w:val="18"/>
                <w:lang w:eastAsia="en-GB"/>
              </w:rPr>
            </w:pPr>
            <w:ins w:id="3051" w:author="BigCREditor-RAN4#104-bis" w:date="2022-10-21T21:29:00Z">
              <w:r w:rsidRPr="00020619">
                <w:rPr>
                  <w:rFonts w:ascii="Arial" w:hAnsi="Arial"/>
                  <w:sz w:val="18"/>
                  <w:szCs w:val="18"/>
                  <w:lang w:eastAsia="en-GB"/>
                </w:rPr>
                <w:t>dB</w:t>
              </w:r>
            </w:ins>
          </w:p>
        </w:tc>
        <w:tc>
          <w:tcPr>
            <w:tcW w:w="1418" w:type="dxa"/>
          </w:tcPr>
          <w:p w14:paraId="7FF95F57" w14:textId="77777777" w:rsidR="00041B91" w:rsidRPr="00020619" w:rsidRDefault="00041B91" w:rsidP="00BB34DD">
            <w:pPr>
              <w:keepNext/>
              <w:keepLines/>
              <w:overflowPunct w:val="0"/>
              <w:autoSpaceDE w:val="0"/>
              <w:autoSpaceDN w:val="0"/>
              <w:adjustRightInd w:val="0"/>
              <w:spacing w:after="0"/>
              <w:jc w:val="center"/>
              <w:textAlignment w:val="baseline"/>
              <w:rPr>
                <w:ins w:id="3052" w:author="BigCREditor-RAN4#104-bis" w:date="2022-10-21T21:29:00Z"/>
                <w:rFonts w:ascii="Arial" w:hAnsi="Arial"/>
                <w:sz w:val="18"/>
                <w:szCs w:val="18"/>
                <w:lang w:eastAsia="en-GB"/>
              </w:rPr>
            </w:pPr>
            <w:ins w:id="3053" w:author="BigCREditor-RAN4#104-bis" w:date="2022-10-21T21:29:00Z">
              <w:r w:rsidRPr="00020619">
                <w:rPr>
                  <w:rFonts w:ascii="Arial" w:hAnsi="Arial"/>
                  <w:sz w:val="18"/>
                  <w:szCs w:val="18"/>
                  <w:lang w:eastAsia="en-GB"/>
                </w:rPr>
                <w:t>1, 2, 3, 4, 5, 6</w:t>
              </w:r>
              <w:r w:rsidRPr="00020619">
                <w:rPr>
                  <w:rFonts w:ascii="Arial" w:hAnsi="Arial" w:cs="Arial"/>
                  <w:sz w:val="18"/>
                  <w:szCs w:val="18"/>
                  <w:lang w:eastAsia="en-GB"/>
                </w:rPr>
                <w:t>, 7, 8</w:t>
              </w:r>
            </w:ins>
          </w:p>
        </w:tc>
        <w:tc>
          <w:tcPr>
            <w:tcW w:w="1417" w:type="dxa"/>
          </w:tcPr>
          <w:p w14:paraId="1CCB8EE9" w14:textId="77777777" w:rsidR="00041B91" w:rsidRPr="00020619" w:rsidDel="00B36E6D" w:rsidRDefault="00041B91" w:rsidP="00BB34DD">
            <w:pPr>
              <w:keepNext/>
              <w:keepLines/>
              <w:overflowPunct w:val="0"/>
              <w:autoSpaceDE w:val="0"/>
              <w:autoSpaceDN w:val="0"/>
              <w:adjustRightInd w:val="0"/>
              <w:spacing w:after="0"/>
              <w:jc w:val="center"/>
              <w:textAlignment w:val="baseline"/>
              <w:rPr>
                <w:ins w:id="3054" w:author="BigCREditor-RAN4#104-bis" w:date="2022-10-21T21:29:00Z"/>
                <w:rFonts w:ascii="Arial" w:hAnsi="Arial"/>
                <w:sz w:val="18"/>
                <w:szCs w:val="18"/>
                <w:lang w:eastAsia="en-GB"/>
              </w:rPr>
            </w:pPr>
            <w:ins w:id="3055" w:author="BigCREditor-RAN4#104-bis" w:date="2022-10-21T21:29:00Z">
              <w:r w:rsidRPr="00020619">
                <w:rPr>
                  <w:rFonts w:ascii="Arial" w:hAnsi="Arial"/>
                  <w:sz w:val="18"/>
                  <w:szCs w:val="18"/>
                  <w:lang w:eastAsia="en-GB"/>
                </w:rPr>
                <w:t>-Infinity</w:t>
              </w:r>
            </w:ins>
          </w:p>
        </w:tc>
        <w:tc>
          <w:tcPr>
            <w:tcW w:w="1560" w:type="dxa"/>
          </w:tcPr>
          <w:p w14:paraId="48362F53" w14:textId="77777777" w:rsidR="00041B91" w:rsidRPr="00020619" w:rsidDel="004B51DC" w:rsidRDefault="00041B91" w:rsidP="00BB34DD">
            <w:pPr>
              <w:keepNext/>
              <w:keepLines/>
              <w:overflowPunct w:val="0"/>
              <w:autoSpaceDE w:val="0"/>
              <w:autoSpaceDN w:val="0"/>
              <w:adjustRightInd w:val="0"/>
              <w:spacing w:after="0"/>
              <w:jc w:val="center"/>
              <w:textAlignment w:val="baseline"/>
              <w:rPr>
                <w:ins w:id="3056" w:author="BigCREditor-RAN4#104-bis" w:date="2022-10-21T21:29:00Z"/>
                <w:rFonts w:ascii="Arial" w:hAnsi="Arial"/>
                <w:sz w:val="18"/>
                <w:szCs w:val="18"/>
                <w:lang w:eastAsia="en-GB"/>
              </w:rPr>
            </w:pPr>
            <w:ins w:id="3057" w:author="BigCREditor-RAN4#104-bis" w:date="2022-10-21T21:29:00Z">
              <w:r w:rsidRPr="00020619">
                <w:rPr>
                  <w:rFonts w:ascii="Arial" w:hAnsi="Arial"/>
                  <w:sz w:val="18"/>
                  <w:szCs w:val="18"/>
                  <w:lang w:eastAsia="en-GB"/>
                </w:rPr>
                <w:t>7</w:t>
              </w:r>
            </w:ins>
          </w:p>
        </w:tc>
      </w:tr>
      <w:tr w:rsidR="00041B91" w:rsidRPr="00020619" w14:paraId="430CC9DF" w14:textId="77777777" w:rsidTr="00BB34DD">
        <w:trPr>
          <w:cantSplit/>
          <w:trHeight w:val="94"/>
          <w:ins w:id="3058" w:author="BigCREditor-RAN4#104-bis" w:date="2022-10-21T21:29:00Z"/>
        </w:trPr>
        <w:tc>
          <w:tcPr>
            <w:tcW w:w="3681" w:type="dxa"/>
            <w:tcBorders>
              <w:bottom w:val="nil"/>
            </w:tcBorders>
            <w:shd w:val="clear" w:color="auto" w:fill="auto"/>
          </w:tcPr>
          <w:p w14:paraId="7964E335" w14:textId="77777777" w:rsidR="00041B91" w:rsidRPr="00020619" w:rsidRDefault="00041B91" w:rsidP="00BB34DD">
            <w:pPr>
              <w:keepNext/>
              <w:keepLines/>
              <w:overflowPunct w:val="0"/>
              <w:autoSpaceDE w:val="0"/>
              <w:autoSpaceDN w:val="0"/>
              <w:adjustRightInd w:val="0"/>
              <w:spacing w:after="0"/>
              <w:textAlignment w:val="baseline"/>
              <w:rPr>
                <w:ins w:id="3059" w:author="BigCREditor-RAN4#104-bis" w:date="2022-10-21T21:29:00Z"/>
                <w:rFonts w:ascii="Arial" w:hAnsi="Arial"/>
                <w:sz w:val="18"/>
                <w:szCs w:val="18"/>
                <w:lang w:eastAsia="en-GB"/>
              </w:rPr>
            </w:pPr>
            <w:ins w:id="3060" w:author="BigCREditor-RAN4#104-bis" w:date="2022-10-21T21:29:00Z">
              <w:r w:rsidRPr="00020619">
                <w:rPr>
                  <w:rFonts w:ascii="Arial" w:hAnsi="Arial"/>
                  <w:sz w:val="18"/>
                  <w:szCs w:val="18"/>
                  <w:lang w:eastAsia="en-GB"/>
                </w:rPr>
                <w:t>Io</w:t>
              </w:r>
              <w:r w:rsidRPr="00020619">
                <w:rPr>
                  <w:rFonts w:ascii="Arial" w:hAnsi="Arial"/>
                  <w:sz w:val="18"/>
                  <w:szCs w:val="18"/>
                  <w:vertAlign w:val="superscript"/>
                  <w:lang w:eastAsia="en-GB"/>
                </w:rPr>
                <w:t>Note3</w:t>
              </w:r>
            </w:ins>
          </w:p>
        </w:tc>
        <w:tc>
          <w:tcPr>
            <w:tcW w:w="1417" w:type="dxa"/>
          </w:tcPr>
          <w:p w14:paraId="2E6D6B3B" w14:textId="77777777" w:rsidR="00041B91" w:rsidRPr="00020619" w:rsidRDefault="00041B91" w:rsidP="00BB34DD">
            <w:pPr>
              <w:keepNext/>
              <w:keepLines/>
              <w:overflowPunct w:val="0"/>
              <w:autoSpaceDE w:val="0"/>
              <w:autoSpaceDN w:val="0"/>
              <w:adjustRightInd w:val="0"/>
              <w:spacing w:after="0"/>
              <w:jc w:val="center"/>
              <w:textAlignment w:val="baseline"/>
              <w:rPr>
                <w:ins w:id="3061" w:author="BigCREditor-RAN4#104-bis" w:date="2022-10-21T21:29:00Z"/>
                <w:rFonts w:ascii="Arial" w:hAnsi="Arial"/>
                <w:sz w:val="18"/>
                <w:szCs w:val="18"/>
                <w:lang w:eastAsia="en-GB"/>
              </w:rPr>
            </w:pPr>
            <w:ins w:id="3062" w:author="BigCREditor-RAN4#104-bis" w:date="2022-10-21T21:29:00Z">
              <w:r w:rsidRPr="00020619">
                <w:rPr>
                  <w:rFonts w:ascii="Arial" w:hAnsi="Arial"/>
                  <w:sz w:val="18"/>
                  <w:szCs w:val="18"/>
                  <w:lang w:eastAsia="en-GB"/>
                </w:rPr>
                <w:t>dBm/9.36MHz</w:t>
              </w:r>
            </w:ins>
          </w:p>
        </w:tc>
        <w:tc>
          <w:tcPr>
            <w:tcW w:w="1418" w:type="dxa"/>
          </w:tcPr>
          <w:p w14:paraId="36B77D64" w14:textId="77777777" w:rsidR="00041B91" w:rsidRPr="00020619" w:rsidRDefault="00041B91" w:rsidP="00BB34DD">
            <w:pPr>
              <w:keepNext/>
              <w:keepLines/>
              <w:overflowPunct w:val="0"/>
              <w:autoSpaceDE w:val="0"/>
              <w:autoSpaceDN w:val="0"/>
              <w:adjustRightInd w:val="0"/>
              <w:spacing w:after="0"/>
              <w:jc w:val="center"/>
              <w:textAlignment w:val="baseline"/>
              <w:rPr>
                <w:ins w:id="3063" w:author="BigCREditor-RAN4#104-bis" w:date="2022-10-21T21:29:00Z"/>
                <w:rFonts w:ascii="Arial" w:hAnsi="Arial"/>
                <w:sz w:val="18"/>
                <w:szCs w:val="18"/>
                <w:lang w:eastAsia="en-GB"/>
              </w:rPr>
            </w:pPr>
            <w:ins w:id="3064" w:author="BigCREditor-RAN4#104-bis" w:date="2022-10-21T21:29:00Z">
              <w:r w:rsidRPr="00020619">
                <w:rPr>
                  <w:rFonts w:ascii="Arial" w:hAnsi="Arial"/>
                  <w:sz w:val="18"/>
                  <w:szCs w:val="18"/>
                  <w:lang w:eastAsia="en-GB"/>
                </w:rPr>
                <w:t>1, 2, 4, 5</w:t>
              </w:r>
              <w:r w:rsidRPr="00020619">
                <w:rPr>
                  <w:rFonts w:ascii="Arial" w:hAnsi="Arial" w:cs="Arial"/>
                  <w:sz w:val="18"/>
                  <w:szCs w:val="18"/>
                  <w:lang w:eastAsia="en-GB"/>
                </w:rPr>
                <w:t>, 7, 8</w:t>
              </w:r>
            </w:ins>
          </w:p>
        </w:tc>
        <w:tc>
          <w:tcPr>
            <w:tcW w:w="1417" w:type="dxa"/>
          </w:tcPr>
          <w:p w14:paraId="38523FB1" w14:textId="77777777" w:rsidR="00041B91" w:rsidRPr="00020619" w:rsidRDefault="00041B91" w:rsidP="00BB34DD">
            <w:pPr>
              <w:keepNext/>
              <w:keepLines/>
              <w:overflowPunct w:val="0"/>
              <w:autoSpaceDE w:val="0"/>
              <w:autoSpaceDN w:val="0"/>
              <w:adjustRightInd w:val="0"/>
              <w:spacing w:after="0"/>
              <w:jc w:val="center"/>
              <w:textAlignment w:val="baseline"/>
              <w:rPr>
                <w:ins w:id="3065" w:author="BigCREditor-RAN4#104-bis" w:date="2022-10-21T21:29:00Z"/>
                <w:rFonts w:ascii="Arial" w:hAnsi="Arial"/>
                <w:sz w:val="18"/>
                <w:szCs w:val="18"/>
                <w:lang w:eastAsia="en-GB"/>
              </w:rPr>
            </w:pPr>
            <w:ins w:id="3066" w:author="BigCREditor-RAN4#104-bis" w:date="2022-10-21T21:29:00Z">
              <w:r w:rsidRPr="00020619">
                <w:rPr>
                  <w:rFonts w:ascii="Arial" w:hAnsi="Arial"/>
                  <w:sz w:val="18"/>
                  <w:szCs w:val="18"/>
                  <w:lang w:eastAsia="en-GB"/>
                </w:rPr>
                <w:t>-70.05</w:t>
              </w:r>
            </w:ins>
          </w:p>
        </w:tc>
        <w:tc>
          <w:tcPr>
            <w:tcW w:w="1560" w:type="dxa"/>
          </w:tcPr>
          <w:p w14:paraId="46624563" w14:textId="77777777" w:rsidR="00041B91" w:rsidRPr="00020619" w:rsidRDefault="00041B91" w:rsidP="00BB34DD">
            <w:pPr>
              <w:keepNext/>
              <w:keepLines/>
              <w:overflowPunct w:val="0"/>
              <w:autoSpaceDE w:val="0"/>
              <w:autoSpaceDN w:val="0"/>
              <w:adjustRightInd w:val="0"/>
              <w:spacing w:after="0"/>
              <w:jc w:val="center"/>
              <w:textAlignment w:val="baseline"/>
              <w:rPr>
                <w:ins w:id="3067" w:author="BigCREditor-RAN4#104-bis" w:date="2022-10-21T21:29:00Z"/>
                <w:rFonts w:ascii="Arial" w:hAnsi="Arial"/>
                <w:sz w:val="18"/>
                <w:szCs w:val="18"/>
                <w:lang w:eastAsia="en-GB"/>
              </w:rPr>
            </w:pPr>
            <w:ins w:id="3068" w:author="BigCREditor-RAN4#104-bis" w:date="2022-10-21T21:29:00Z">
              <w:r w:rsidRPr="00020619">
                <w:rPr>
                  <w:rFonts w:ascii="Arial" w:hAnsi="Arial"/>
                  <w:sz w:val="18"/>
                  <w:szCs w:val="18"/>
                  <w:lang w:eastAsia="en-GB"/>
                </w:rPr>
                <w:t>-62.26</w:t>
              </w:r>
            </w:ins>
          </w:p>
        </w:tc>
      </w:tr>
      <w:tr w:rsidR="00041B91" w:rsidRPr="00020619" w14:paraId="148E0F21" w14:textId="77777777" w:rsidTr="00BB34DD">
        <w:trPr>
          <w:cantSplit/>
          <w:trHeight w:val="94"/>
          <w:ins w:id="3069" w:author="BigCREditor-RAN4#104-bis" w:date="2022-10-21T21:29:00Z"/>
        </w:trPr>
        <w:tc>
          <w:tcPr>
            <w:tcW w:w="3681" w:type="dxa"/>
            <w:tcBorders>
              <w:top w:val="nil"/>
            </w:tcBorders>
            <w:shd w:val="clear" w:color="auto" w:fill="auto"/>
          </w:tcPr>
          <w:p w14:paraId="5CA940DC" w14:textId="77777777" w:rsidR="00041B91" w:rsidRPr="00020619" w:rsidRDefault="00041B91" w:rsidP="00BB34DD">
            <w:pPr>
              <w:keepNext/>
              <w:keepLines/>
              <w:overflowPunct w:val="0"/>
              <w:autoSpaceDE w:val="0"/>
              <w:autoSpaceDN w:val="0"/>
              <w:adjustRightInd w:val="0"/>
              <w:spacing w:after="0"/>
              <w:textAlignment w:val="baseline"/>
              <w:rPr>
                <w:ins w:id="3070" w:author="BigCREditor-RAN4#104-bis" w:date="2022-10-21T21:29:00Z"/>
                <w:rFonts w:ascii="Arial" w:hAnsi="Arial"/>
                <w:sz w:val="18"/>
                <w:szCs w:val="18"/>
                <w:lang w:eastAsia="en-GB"/>
              </w:rPr>
            </w:pPr>
          </w:p>
        </w:tc>
        <w:tc>
          <w:tcPr>
            <w:tcW w:w="1417" w:type="dxa"/>
          </w:tcPr>
          <w:p w14:paraId="642A1162" w14:textId="77777777" w:rsidR="00041B91" w:rsidRPr="00020619" w:rsidRDefault="00041B91" w:rsidP="00BB34DD">
            <w:pPr>
              <w:keepNext/>
              <w:keepLines/>
              <w:overflowPunct w:val="0"/>
              <w:autoSpaceDE w:val="0"/>
              <w:autoSpaceDN w:val="0"/>
              <w:adjustRightInd w:val="0"/>
              <w:spacing w:after="0"/>
              <w:jc w:val="center"/>
              <w:textAlignment w:val="baseline"/>
              <w:rPr>
                <w:ins w:id="3071" w:author="BigCREditor-RAN4#104-bis" w:date="2022-10-21T21:29:00Z"/>
                <w:rFonts w:ascii="Arial" w:hAnsi="Arial"/>
                <w:sz w:val="18"/>
                <w:szCs w:val="18"/>
                <w:lang w:eastAsia="en-GB"/>
              </w:rPr>
            </w:pPr>
            <w:ins w:id="3072" w:author="BigCREditor-RAN4#104-bis" w:date="2022-10-21T21:29:00Z">
              <w:r w:rsidRPr="00020619">
                <w:rPr>
                  <w:rFonts w:ascii="Arial" w:hAnsi="Arial"/>
                  <w:sz w:val="18"/>
                  <w:szCs w:val="18"/>
                  <w:lang w:eastAsia="en-GB"/>
                </w:rPr>
                <w:t>dBm/18.36MHz</w:t>
              </w:r>
            </w:ins>
          </w:p>
        </w:tc>
        <w:tc>
          <w:tcPr>
            <w:tcW w:w="1418" w:type="dxa"/>
          </w:tcPr>
          <w:p w14:paraId="3CE9D829" w14:textId="77777777" w:rsidR="00041B91" w:rsidRPr="00020619" w:rsidRDefault="00041B91" w:rsidP="00BB34DD">
            <w:pPr>
              <w:keepNext/>
              <w:keepLines/>
              <w:overflowPunct w:val="0"/>
              <w:autoSpaceDE w:val="0"/>
              <w:autoSpaceDN w:val="0"/>
              <w:adjustRightInd w:val="0"/>
              <w:spacing w:after="0"/>
              <w:jc w:val="center"/>
              <w:textAlignment w:val="baseline"/>
              <w:rPr>
                <w:ins w:id="3073" w:author="BigCREditor-RAN4#104-bis" w:date="2022-10-21T21:29:00Z"/>
                <w:rFonts w:ascii="Arial" w:hAnsi="Arial"/>
                <w:sz w:val="18"/>
                <w:szCs w:val="18"/>
                <w:lang w:eastAsia="en-GB"/>
              </w:rPr>
            </w:pPr>
            <w:ins w:id="3074" w:author="BigCREditor-RAN4#104-bis" w:date="2022-10-21T21:29:00Z">
              <w:r w:rsidRPr="00020619">
                <w:rPr>
                  <w:rFonts w:ascii="Arial" w:hAnsi="Arial"/>
                  <w:sz w:val="18"/>
                  <w:szCs w:val="18"/>
                  <w:lang w:eastAsia="en-GB"/>
                </w:rPr>
                <w:t>3, 6</w:t>
              </w:r>
            </w:ins>
          </w:p>
        </w:tc>
        <w:tc>
          <w:tcPr>
            <w:tcW w:w="1417" w:type="dxa"/>
          </w:tcPr>
          <w:p w14:paraId="72166486" w14:textId="77777777" w:rsidR="00041B91" w:rsidRPr="00020619" w:rsidRDefault="00041B91" w:rsidP="00BB34DD">
            <w:pPr>
              <w:keepNext/>
              <w:keepLines/>
              <w:overflowPunct w:val="0"/>
              <w:autoSpaceDE w:val="0"/>
              <w:autoSpaceDN w:val="0"/>
              <w:adjustRightInd w:val="0"/>
              <w:spacing w:after="0"/>
              <w:jc w:val="center"/>
              <w:textAlignment w:val="baseline"/>
              <w:rPr>
                <w:ins w:id="3075" w:author="BigCREditor-RAN4#104-bis" w:date="2022-10-21T21:29:00Z"/>
                <w:rFonts w:ascii="Arial" w:hAnsi="Arial"/>
                <w:sz w:val="18"/>
                <w:szCs w:val="18"/>
                <w:lang w:eastAsia="en-GB"/>
              </w:rPr>
            </w:pPr>
            <w:ins w:id="3076" w:author="BigCREditor-RAN4#104-bis" w:date="2022-10-21T21:29:00Z">
              <w:r w:rsidRPr="00020619">
                <w:rPr>
                  <w:rFonts w:ascii="Arial" w:hAnsi="Arial"/>
                  <w:sz w:val="18"/>
                  <w:szCs w:val="18"/>
                  <w:lang w:eastAsia="en-GB"/>
                </w:rPr>
                <w:t>-67.13</w:t>
              </w:r>
            </w:ins>
          </w:p>
        </w:tc>
        <w:tc>
          <w:tcPr>
            <w:tcW w:w="1560" w:type="dxa"/>
          </w:tcPr>
          <w:p w14:paraId="601B5B65" w14:textId="77777777" w:rsidR="00041B91" w:rsidRPr="00020619" w:rsidRDefault="00041B91" w:rsidP="00BB34DD">
            <w:pPr>
              <w:keepNext/>
              <w:keepLines/>
              <w:overflowPunct w:val="0"/>
              <w:autoSpaceDE w:val="0"/>
              <w:autoSpaceDN w:val="0"/>
              <w:adjustRightInd w:val="0"/>
              <w:spacing w:after="0"/>
              <w:jc w:val="center"/>
              <w:textAlignment w:val="baseline"/>
              <w:rPr>
                <w:ins w:id="3077" w:author="BigCREditor-RAN4#104-bis" w:date="2022-10-21T21:29:00Z"/>
                <w:rFonts w:ascii="Arial" w:hAnsi="Arial"/>
                <w:sz w:val="18"/>
                <w:szCs w:val="18"/>
                <w:lang w:eastAsia="en-GB"/>
              </w:rPr>
            </w:pPr>
            <w:ins w:id="3078" w:author="BigCREditor-RAN4#104-bis" w:date="2022-10-21T21:29:00Z">
              <w:r w:rsidRPr="00020619">
                <w:rPr>
                  <w:rFonts w:ascii="Arial" w:hAnsi="Arial"/>
                  <w:sz w:val="18"/>
                  <w:szCs w:val="18"/>
                  <w:lang w:eastAsia="en-GB"/>
                </w:rPr>
                <w:t>-59.34</w:t>
              </w:r>
            </w:ins>
          </w:p>
        </w:tc>
      </w:tr>
      <w:tr w:rsidR="00041B91" w:rsidRPr="00020619" w14:paraId="26F10D6C" w14:textId="77777777" w:rsidTr="00BB34DD">
        <w:trPr>
          <w:cantSplit/>
          <w:trHeight w:val="150"/>
          <w:ins w:id="3079" w:author="BigCREditor-RAN4#104-bis" w:date="2022-10-21T21:29:00Z"/>
        </w:trPr>
        <w:tc>
          <w:tcPr>
            <w:tcW w:w="3681" w:type="dxa"/>
          </w:tcPr>
          <w:p w14:paraId="28E72BDF" w14:textId="77777777" w:rsidR="00041B91" w:rsidRPr="00020619" w:rsidRDefault="00041B91" w:rsidP="00BB34DD">
            <w:pPr>
              <w:keepNext/>
              <w:keepLines/>
              <w:overflowPunct w:val="0"/>
              <w:autoSpaceDE w:val="0"/>
              <w:autoSpaceDN w:val="0"/>
              <w:adjustRightInd w:val="0"/>
              <w:spacing w:after="0"/>
              <w:textAlignment w:val="baseline"/>
              <w:rPr>
                <w:ins w:id="3080" w:author="BigCREditor-RAN4#104-bis" w:date="2022-10-21T21:29:00Z"/>
                <w:rFonts w:ascii="Arial" w:hAnsi="Arial"/>
                <w:sz w:val="18"/>
                <w:szCs w:val="18"/>
                <w:lang w:eastAsia="en-GB"/>
              </w:rPr>
            </w:pPr>
            <w:ins w:id="3081" w:author="BigCREditor-RAN4#104-bis" w:date="2022-10-21T21:29:00Z">
              <w:r w:rsidRPr="00020619">
                <w:rPr>
                  <w:rFonts w:ascii="Arial" w:hAnsi="Arial"/>
                  <w:sz w:val="18"/>
                  <w:szCs w:val="18"/>
                  <w:lang w:eastAsia="en-GB"/>
                </w:rPr>
                <w:t xml:space="preserve">Propagation Condition </w:t>
              </w:r>
            </w:ins>
          </w:p>
        </w:tc>
        <w:tc>
          <w:tcPr>
            <w:tcW w:w="1417" w:type="dxa"/>
          </w:tcPr>
          <w:p w14:paraId="478ADD68" w14:textId="77777777" w:rsidR="00041B91" w:rsidRPr="00020619" w:rsidRDefault="00041B91" w:rsidP="00BB34DD">
            <w:pPr>
              <w:keepNext/>
              <w:keepLines/>
              <w:overflowPunct w:val="0"/>
              <w:autoSpaceDE w:val="0"/>
              <w:autoSpaceDN w:val="0"/>
              <w:adjustRightInd w:val="0"/>
              <w:spacing w:after="0"/>
              <w:jc w:val="center"/>
              <w:textAlignment w:val="baseline"/>
              <w:rPr>
                <w:ins w:id="3082" w:author="BigCREditor-RAN4#104-bis" w:date="2022-10-21T21:29:00Z"/>
                <w:rFonts w:ascii="Arial" w:hAnsi="Arial"/>
                <w:sz w:val="18"/>
                <w:szCs w:val="18"/>
                <w:lang w:eastAsia="en-GB"/>
              </w:rPr>
            </w:pPr>
          </w:p>
        </w:tc>
        <w:tc>
          <w:tcPr>
            <w:tcW w:w="1418" w:type="dxa"/>
          </w:tcPr>
          <w:p w14:paraId="355CBEFD" w14:textId="77777777" w:rsidR="00041B91" w:rsidRPr="00020619" w:rsidRDefault="00041B91" w:rsidP="00BB34DD">
            <w:pPr>
              <w:keepNext/>
              <w:keepLines/>
              <w:overflowPunct w:val="0"/>
              <w:autoSpaceDE w:val="0"/>
              <w:autoSpaceDN w:val="0"/>
              <w:adjustRightInd w:val="0"/>
              <w:spacing w:after="0"/>
              <w:jc w:val="center"/>
              <w:textAlignment w:val="baseline"/>
              <w:rPr>
                <w:ins w:id="3083" w:author="BigCREditor-RAN4#104-bis" w:date="2022-10-21T21:29:00Z"/>
                <w:rFonts w:ascii="Arial" w:hAnsi="Arial" w:cs="v4.2.0"/>
                <w:sz w:val="18"/>
                <w:szCs w:val="18"/>
                <w:lang w:eastAsia="en-GB"/>
              </w:rPr>
            </w:pPr>
            <w:ins w:id="3084" w:author="BigCREditor-RAN4#104-bis" w:date="2022-10-21T21:29:00Z">
              <w:r w:rsidRPr="00020619">
                <w:rPr>
                  <w:rFonts w:ascii="Arial" w:hAnsi="Arial"/>
                  <w:sz w:val="18"/>
                  <w:szCs w:val="18"/>
                  <w:lang w:eastAsia="en-GB"/>
                </w:rPr>
                <w:t>1, 2, 3, 4, 5, 6</w:t>
              </w:r>
              <w:r w:rsidRPr="00020619">
                <w:rPr>
                  <w:rFonts w:ascii="Arial" w:hAnsi="Arial" w:cs="Arial"/>
                  <w:sz w:val="18"/>
                  <w:szCs w:val="18"/>
                  <w:lang w:eastAsia="en-GB"/>
                </w:rPr>
                <w:t>, 7, 8</w:t>
              </w:r>
            </w:ins>
          </w:p>
        </w:tc>
        <w:tc>
          <w:tcPr>
            <w:tcW w:w="2977" w:type="dxa"/>
            <w:gridSpan w:val="2"/>
            <w:tcBorders>
              <w:top w:val="single" w:sz="4" w:space="0" w:color="auto"/>
              <w:left w:val="single" w:sz="4" w:space="0" w:color="auto"/>
              <w:bottom w:val="single" w:sz="4" w:space="0" w:color="auto"/>
              <w:right w:val="single" w:sz="4" w:space="0" w:color="auto"/>
            </w:tcBorders>
          </w:tcPr>
          <w:p w14:paraId="4217D271" w14:textId="77777777" w:rsidR="00041B91" w:rsidRPr="00020619" w:rsidRDefault="00041B91" w:rsidP="00BB34DD">
            <w:pPr>
              <w:keepNext/>
              <w:keepLines/>
              <w:overflowPunct w:val="0"/>
              <w:autoSpaceDE w:val="0"/>
              <w:autoSpaceDN w:val="0"/>
              <w:adjustRightInd w:val="0"/>
              <w:spacing w:after="0"/>
              <w:jc w:val="center"/>
              <w:textAlignment w:val="baseline"/>
              <w:rPr>
                <w:ins w:id="3085" w:author="BigCREditor-RAN4#104-bis" w:date="2022-10-21T21:29:00Z"/>
                <w:rFonts w:ascii="Arial" w:hAnsi="Arial"/>
                <w:sz w:val="18"/>
                <w:szCs w:val="18"/>
                <w:lang w:eastAsia="en-GB"/>
              </w:rPr>
            </w:pPr>
            <w:ins w:id="3086" w:author="BigCREditor-RAN4#104-bis" w:date="2022-10-21T21:29:00Z">
              <w:r w:rsidRPr="00020619">
                <w:rPr>
                  <w:rFonts w:ascii="Arial" w:hAnsi="Arial"/>
                  <w:sz w:val="18"/>
                  <w:lang w:eastAsia="en-GB"/>
                </w:rPr>
                <w:t>T</w:t>
              </w:r>
              <w:r w:rsidRPr="00020619">
                <w:rPr>
                  <w:rFonts w:ascii="Arial" w:hAnsi="Arial"/>
                  <w:sz w:val="18"/>
                  <w:lang w:eastAsia="ja-JP"/>
                </w:rPr>
                <w:t>DL-C 300ns 100Hz</w:t>
              </w:r>
            </w:ins>
          </w:p>
        </w:tc>
      </w:tr>
      <w:tr w:rsidR="00041B91" w:rsidRPr="00020619" w14:paraId="0A3BADC9" w14:textId="77777777" w:rsidTr="00BB34DD">
        <w:trPr>
          <w:cantSplit/>
          <w:trHeight w:val="150"/>
          <w:ins w:id="3087" w:author="BigCREditor-RAN4#104-bis" w:date="2022-10-21T21:29:00Z"/>
        </w:trPr>
        <w:tc>
          <w:tcPr>
            <w:tcW w:w="3681" w:type="dxa"/>
            <w:shd w:val="clear" w:color="auto" w:fill="auto"/>
            <w:vAlign w:val="center"/>
          </w:tcPr>
          <w:p w14:paraId="089CAFF2" w14:textId="77777777" w:rsidR="00041B91" w:rsidRPr="00020619" w:rsidRDefault="00041B91" w:rsidP="00BB34DD">
            <w:pPr>
              <w:keepNext/>
              <w:keepLines/>
              <w:overflowPunct w:val="0"/>
              <w:autoSpaceDE w:val="0"/>
              <w:autoSpaceDN w:val="0"/>
              <w:adjustRightInd w:val="0"/>
              <w:spacing w:after="0"/>
              <w:textAlignment w:val="baseline"/>
              <w:rPr>
                <w:ins w:id="3088" w:author="BigCREditor-RAN4#104-bis" w:date="2022-10-21T21:29:00Z"/>
                <w:rFonts w:ascii="Arial" w:hAnsi="Arial"/>
                <w:sz w:val="18"/>
                <w:szCs w:val="18"/>
                <w:lang w:eastAsia="en-GB"/>
              </w:rPr>
            </w:pPr>
            <w:ins w:id="3089" w:author="BigCREditor-RAN4#104-bis" w:date="2022-10-21T21:29:00Z">
              <w:r w:rsidRPr="00020619">
                <w:rPr>
                  <w:rFonts w:ascii="Arial" w:eastAsia="Calibri" w:hAnsi="Arial" w:cs="Arial"/>
                  <w:sz w:val="18"/>
                  <w:szCs w:val="18"/>
                  <w:lang w:eastAsia="en-GB"/>
                </w:rPr>
                <w:t>Antenna Configuration and Correlation Matrix</w:t>
              </w:r>
            </w:ins>
          </w:p>
        </w:tc>
        <w:tc>
          <w:tcPr>
            <w:tcW w:w="1417" w:type="dxa"/>
            <w:shd w:val="clear" w:color="auto" w:fill="auto"/>
          </w:tcPr>
          <w:p w14:paraId="7E1683DE" w14:textId="77777777" w:rsidR="00041B91" w:rsidRPr="00020619" w:rsidRDefault="00041B91" w:rsidP="00BB34DD">
            <w:pPr>
              <w:keepNext/>
              <w:keepLines/>
              <w:overflowPunct w:val="0"/>
              <w:autoSpaceDE w:val="0"/>
              <w:autoSpaceDN w:val="0"/>
              <w:adjustRightInd w:val="0"/>
              <w:spacing w:after="0"/>
              <w:jc w:val="center"/>
              <w:textAlignment w:val="baseline"/>
              <w:rPr>
                <w:ins w:id="3090" w:author="BigCREditor-RAN4#104-bis" w:date="2022-10-21T21:29:00Z"/>
                <w:rFonts w:ascii="Arial" w:hAnsi="Arial"/>
                <w:sz w:val="18"/>
                <w:szCs w:val="18"/>
                <w:lang w:eastAsia="en-GB"/>
              </w:rPr>
            </w:pPr>
          </w:p>
        </w:tc>
        <w:tc>
          <w:tcPr>
            <w:tcW w:w="1418" w:type="dxa"/>
          </w:tcPr>
          <w:p w14:paraId="40CDDB40" w14:textId="77777777" w:rsidR="00041B91" w:rsidRPr="00020619" w:rsidRDefault="00041B91" w:rsidP="00BB34DD">
            <w:pPr>
              <w:keepNext/>
              <w:keepLines/>
              <w:overflowPunct w:val="0"/>
              <w:autoSpaceDE w:val="0"/>
              <w:autoSpaceDN w:val="0"/>
              <w:adjustRightInd w:val="0"/>
              <w:spacing w:after="0"/>
              <w:jc w:val="center"/>
              <w:textAlignment w:val="baseline"/>
              <w:rPr>
                <w:ins w:id="3091" w:author="BigCREditor-RAN4#104-bis" w:date="2022-10-21T21:29:00Z"/>
                <w:rFonts w:ascii="Arial" w:hAnsi="Arial"/>
                <w:sz w:val="18"/>
                <w:szCs w:val="18"/>
                <w:lang w:eastAsia="en-GB"/>
              </w:rPr>
            </w:pPr>
            <w:ins w:id="3092" w:author="BigCREditor-RAN4#104-bis" w:date="2022-10-21T21:29:00Z">
              <w:r w:rsidRPr="00020619">
                <w:rPr>
                  <w:rFonts w:ascii="Arial" w:eastAsia="Malgun Gothic" w:hAnsi="Arial"/>
                  <w:sz w:val="18"/>
                  <w:szCs w:val="18"/>
                  <w:lang w:eastAsia="en-GB"/>
                </w:rPr>
                <w:t>1, 2, 3, 4, 5, 6</w:t>
              </w:r>
              <w:r w:rsidRPr="00020619">
                <w:rPr>
                  <w:rFonts w:ascii="Arial" w:hAnsi="Arial" w:cs="Arial"/>
                  <w:sz w:val="18"/>
                  <w:szCs w:val="18"/>
                  <w:lang w:eastAsia="en-GB"/>
                </w:rPr>
                <w:t>, 7, 8</w:t>
              </w:r>
            </w:ins>
          </w:p>
        </w:tc>
        <w:tc>
          <w:tcPr>
            <w:tcW w:w="2977" w:type="dxa"/>
            <w:gridSpan w:val="2"/>
            <w:shd w:val="clear" w:color="auto" w:fill="auto"/>
          </w:tcPr>
          <w:p w14:paraId="34610CFA" w14:textId="77777777" w:rsidR="00041B91" w:rsidRPr="00020619" w:rsidRDefault="00041B91" w:rsidP="00BB34DD">
            <w:pPr>
              <w:keepNext/>
              <w:keepLines/>
              <w:overflowPunct w:val="0"/>
              <w:autoSpaceDE w:val="0"/>
              <w:autoSpaceDN w:val="0"/>
              <w:adjustRightInd w:val="0"/>
              <w:spacing w:after="0"/>
              <w:jc w:val="center"/>
              <w:textAlignment w:val="baseline"/>
              <w:rPr>
                <w:ins w:id="3093" w:author="BigCREditor-RAN4#104-bis" w:date="2022-10-21T21:29:00Z"/>
                <w:rFonts w:ascii="Arial" w:hAnsi="Arial"/>
                <w:sz w:val="18"/>
                <w:szCs w:val="18"/>
                <w:lang w:eastAsia="en-GB"/>
              </w:rPr>
            </w:pPr>
            <w:ins w:id="3094" w:author="BigCREditor-RAN4#104-bis" w:date="2022-10-21T21:29:00Z">
              <w:r w:rsidRPr="00020619">
                <w:rPr>
                  <w:rFonts w:ascii="Arial" w:eastAsia="Malgun Gothic" w:hAnsi="Arial"/>
                  <w:sz w:val="18"/>
                  <w:szCs w:val="18"/>
                  <w:lang w:eastAsia="en-GB"/>
                </w:rPr>
                <w:t>1x2 Low</w:t>
              </w:r>
            </w:ins>
          </w:p>
        </w:tc>
      </w:tr>
      <w:tr w:rsidR="00041B91" w:rsidRPr="00020619" w14:paraId="2B42EC10" w14:textId="77777777" w:rsidTr="00BB34DD">
        <w:trPr>
          <w:cantSplit/>
          <w:trHeight w:val="1023"/>
          <w:ins w:id="3095" w:author="BigCREditor-RAN4#104-bis" w:date="2022-10-21T21:29:00Z"/>
        </w:trPr>
        <w:tc>
          <w:tcPr>
            <w:tcW w:w="9493" w:type="dxa"/>
            <w:gridSpan w:val="5"/>
          </w:tcPr>
          <w:p w14:paraId="2E86BF21"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096" w:author="BigCREditor-RAN4#104-bis" w:date="2022-10-21T21:29:00Z"/>
                <w:rFonts w:ascii="Arial" w:hAnsi="Arial"/>
                <w:sz w:val="18"/>
                <w:szCs w:val="18"/>
                <w:lang w:eastAsia="en-GB"/>
              </w:rPr>
            </w:pPr>
            <w:ins w:id="3097" w:author="BigCREditor-RAN4#104-bis" w:date="2022-10-21T21:29:00Z">
              <w:r w:rsidRPr="00020619">
                <w:rPr>
                  <w:rFonts w:ascii="Arial" w:hAnsi="Arial"/>
                  <w:sz w:val="18"/>
                  <w:szCs w:val="18"/>
                  <w:lang w:eastAsia="en-GB"/>
                </w:rPr>
                <w:t>Note 1:</w:t>
              </w:r>
              <w:r w:rsidRPr="00020619">
                <w:rPr>
                  <w:rFonts w:ascii="Arial" w:hAnsi="Arial"/>
                  <w:sz w:val="18"/>
                  <w:szCs w:val="18"/>
                  <w:lang w:eastAsia="en-GB"/>
                </w:rPr>
                <w:tab/>
                <w:t xml:space="preserve">OCNG shall be used such that the cell is fully </w:t>
              </w:r>
              <w:proofErr w:type="gramStart"/>
              <w:r w:rsidRPr="00020619">
                <w:rPr>
                  <w:rFonts w:ascii="Arial" w:hAnsi="Arial"/>
                  <w:sz w:val="18"/>
                  <w:szCs w:val="18"/>
                  <w:lang w:eastAsia="en-GB"/>
                </w:rPr>
                <w:t>allocated</w:t>
              </w:r>
              <w:proofErr w:type="gramEnd"/>
              <w:r w:rsidRPr="00020619">
                <w:rPr>
                  <w:rFonts w:ascii="Arial" w:hAnsi="Arial"/>
                  <w:sz w:val="18"/>
                  <w:szCs w:val="18"/>
                  <w:lang w:eastAsia="en-GB"/>
                </w:rPr>
                <w:t xml:space="preserve"> and a constant total transmitted power spectral density is achieved for all OFDM symbols.</w:t>
              </w:r>
            </w:ins>
          </w:p>
          <w:p w14:paraId="025F16EE"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098" w:author="BigCREditor-RAN4#104-bis" w:date="2022-10-21T21:29:00Z"/>
                <w:rFonts w:ascii="Arial" w:hAnsi="Arial"/>
                <w:sz w:val="18"/>
                <w:szCs w:val="18"/>
                <w:lang w:eastAsia="en-GB"/>
              </w:rPr>
            </w:pPr>
            <w:ins w:id="3099" w:author="BigCREditor-RAN4#104-bis" w:date="2022-10-21T21:29:00Z">
              <w:r w:rsidRPr="00020619">
                <w:rPr>
                  <w:rFonts w:ascii="Arial" w:hAnsi="Arial"/>
                  <w:sz w:val="18"/>
                  <w:szCs w:val="18"/>
                  <w:lang w:eastAsia="en-GB"/>
                </w:rPr>
                <w:t>Note 2:</w:t>
              </w:r>
              <w:r w:rsidRPr="00020619">
                <w:rPr>
                  <w:rFonts w:ascii="Arial" w:hAnsi="Arial"/>
                  <w:sz w:val="18"/>
                  <w:szCs w:val="18"/>
                  <w:lang w:eastAsia="en-GB"/>
                </w:rPr>
                <w:tab/>
                <w:t xml:space="preserve">Interference from other cells and noise sources not specified in the test is assumed to be constant over subcarriers and time and shall be modelled as AWGN of appropriate power for </w:t>
              </w:r>
            </w:ins>
            <w:ins w:id="3100" w:author="BigCREditor-RAN4#104-bis" w:date="2022-10-21T21:29:00Z">
              <w:r w:rsidRPr="00020619">
                <w:rPr>
                  <w:rFonts w:ascii="Arial" w:eastAsia="Calibri" w:hAnsi="Arial" w:cs="v4.2.0"/>
                  <w:position w:val="-12"/>
                  <w:sz w:val="18"/>
                  <w:szCs w:val="18"/>
                  <w:lang w:eastAsia="en-GB"/>
                </w:rPr>
                <w:object w:dxaOrig="405" w:dyaOrig="345" w14:anchorId="3AECFF0B">
                  <v:shape id="_x0000_i1039" type="#_x0000_t75" style="width:20.3pt;height:7.05pt" o:ole="" fillcolor="window">
                    <v:imagedata r:id="rId15" o:title=""/>
                  </v:shape>
                  <o:OLEObject Type="Embed" ProgID="Equation.3" ShapeID="_x0000_i1039" DrawAspect="Content" ObjectID="_1731331339" r:id="rId37"/>
                </w:object>
              </w:r>
            </w:ins>
            <w:ins w:id="3101" w:author="BigCREditor-RAN4#104-bis" w:date="2022-10-21T21:29:00Z">
              <w:r w:rsidRPr="00020619">
                <w:rPr>
                  <w:rFonts w:ascii="Arial" w:hAnsi="Arial"/>
                  <w:sz w:val="18"/>
                  <w:szCs w:val="18"/>
                  <w:lang w:eastAsia="en-GB"/>
                </w:rPr>
                <w:t xml:space="preserve"> to be fulfilled.</w:t>
              </w:r>
            </w:ins>
          </w:p>
          <w:p w14:paraId="14FF55F2"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102" w:author="BigCREditor-RAN4#104-bis" w:date="2022-10-21T21:29:00Z"/>
                <w:rFonts w:ascii="Arial" w:hAnsi="Arial"/>
                <w:sz w:val="18"/>
                <w:szCs w:val="18"/>
                <w:lang w:eastAsia="en-GB"/>
              </w:rPr>
            </w:pPr>
            <w:ins w:id="3103" w:author="BigCREditor-RAN4#104-bis" w:date="2022-10-21T21:29:00Z">
              <w:r w:rsidRPr="00020619">
                <w:rPr>
                  <w:rFonts w:ascii="Arial" w:hAnsi="Arial"/>
                  <w:sz w:val="18"/>
                  <w:szCs w:val="18"/>
                  <w:lang w:eastAsia="en-GB"/>
                </w:rPr>
                <w:t>Note 3:</w:t>
              </w:r>
              <w:r w:rsidRPr="00020619">
                <w:rPr>
                  <w:rFonts w:ascii="Arial" w:hAnsi="Arial"/>
                  <w:sz w:val="18"/>
                  <w:szCs w:val="18"/>
                  <w:lang w:eastAsia="en-GB"/>
                </w:rPr>
                <w:tab/>
                <w:t>SS-RSRP and Io levels have been derived from other parameters for information purposes. They are not settable parameters themselves.</w:t>
              </w:r>
            </w:ins>
          </w:p>
          <w:p w14:paraId="2290E236"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104" w:author="BigCREditor-RAN4#104-bis" w:date="2022-10-21T21:29:00Z"/>
                <w:rFonts w:ascii="Arial" w:hAnsi="Arial"/>
                <w:sz w:val="18"/>
                <w:szCs w:val="18"/>
                <w:lang w:eastAsia="en-GB"/>
              </w:rPr>
            </w:pPr>
            <w:ins w:id="3105" w:author="BigCREditor-RAN4#104-bis" w:date="2022-10-21T21:29:00Z">
              <w:r w:rsidRPr="00020619">
                <w:rPr>
                  <w:rFonts w:ascii="Arial" w:hAnsi="Arial"/>
                  <w:sz w:val="18"/>
                  <w:szCs w:val="18"/>
                  <w:lang w:eastAsia="en-GB"/>
                </w:rPr>
                <w:t>Note 4:</w:t>
              </w:r>
              <w:r w:rsidRPr="00020619">
                <w:rPr>
                  <w:rFonts w:ascii="Arial" w:hAnsi="Arial"/>
                  <w:sz w:val="18"/>
                  <w:szCs w:val="18"/>
                  <w:lang w:eastAsia="en-GB"/>
                </w:rPr>
                <w:tab/>
                <w:t>SS-RSRP minimum requirements are specified assuming independent interference and noise at each receiver antenna port.</w:t>
              </w:r>
            </w:ins>
          </w:p>
        </w:tc>
      </w:tr>
    </w:tbl>
    <w:p w14:paraId="4166EF5D" w14:textId="77777777" w:rsidR="00041B91" w:rsidRPr="00020619" w:rsidRDefault="00041B91" w:rsidP="00041B91">
      <w:pPr>
        <w:overflowPunct w:val="0"/>
        <w:autoSpaceDE w:val="0"/>
        <w:autoSpaceDN w:val="0"/>
        <w:adjustRightInd w:val="0"/>
        <w:textAlignment w:val="baseline"/>
        <w:rPr>
          <w:ins w:id="3106" w:author="BigCREditor-RAN4#104-bis" w:date="2022-10-21T21:29:00Z"/>
          <w:lang w:eastAsia="en-GB"/>
        </w:rPr>
      </w:pPr>
    </w:p>
    <w:p w14:paraId="24F99C8D" w14:textId="77777777" w:rsidR="00041B91" w:rsidRPr="00020619" w:rsidRDefault="00041B91" w:rsidP="00041B91">
      <w:pPr>
        <w:keepNext/>
        <w:keepLines/>
        <w:overflowPunct w:val="0"/>
        <w:autoSpaceDE w:val="0"/>
        <w:autoSpaceDN w:val="0"/>
        <w:adjustRightInd w:val="0"/>
        <w:spacing w:before="360"/>
        <w:ind w:left="1701" w:hanging="1701"/>
        <w:textAlignment w:val="baseline"/>
        <w:outlineLvl w:val="4"/>
        <w:rPr>
          <w:ins w:id="3107" w:author="BigCREditor-RAN4#104-bis" w:date="2022-10-21T21:29:00Z"/>
          <w:rFonts w:ascii="Arial" w:hAnsi="Arial"/>
          <w:sz w:val="22"/>
          <w:lang w:eastAsia="en-GB"/>
        </w:rPr>
      </w:pPr>
      <w:ins w:id="3108" w:author="BigCREditor-RAN4#104-bis" w:date="2022-10-21T21:29:00Z">
        <w:r w:rsidRPr="00020619">
          <w:rPr>
            <w:rFonts w:ascii="Arial" w:hAnsi="Arial"/>
            <w:sz w:val="22"/>
            <w:lang w:eastAsia="en-GB"/>
          </w:rPr>
          <w:lastRenderedPageBreak/>
          <w:t>A.18.3.1.3.2</w:t>
        </w:r>
        <w:r w:rsidRPr="00020619">
          <w:rPr>
            <w:rFonts w:ascii="Arial" w:hAnsi="Arial"/>
            <w:sz w:val="22"/>
            <w:lang w:eastAsia="en-GB"/>
          </w:rPr>
          <w:tab/>
          <w:t>Test Requirements</w:t>
        </w:r>
      </w:ins>
    </w:p>
    <w:p w14:paraId="16F797EE" w14:textId="77777777" w:rsidR="00041B91" w:rsidRPr="00020619" w:rsidRDefault="00041B91" w:rsidP="00041B91">
      <w:pPr>
        <w:overflowPunct w:val="0"/>
        <w:autoSpaceDE w:val="0"/>
        <w:autoSpaceDN w:val="0"/>
        <w:adjustRightInd w:val="0"/>
        <w:textAlignment w:val="baseline"/>
        <w:rPr>
          <w:ins w:id="3109" w:author="BigCREditor-RAN4#104-bis" w:date="2022-10-21T21:29:00Z"/>
          <w:rFonts w:cs="v4.2.0"/>
          <w:lang w:eastAsia="en-GB"/>
        </w:rPr>
      </w:pPr>
      <w:ins w:id="3110" w:author="BigCREditor-RAN4#104-bis" w:date="2022-10-21T21:29:00Z">
        <w:r w:rsidRPr="00020619">
          <w:rPr>
            <w:rFonts w:cs="v4.2.0"/>
            <w:lang w:eastAsia="en-GB"/>
          </w:rPr>
          <w:t xml:space="preserve">In test 1 with per-UE gap, the UE shall send one Event B2 triggered measurement report, with a measurement reporting delay less than 104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338C3C9C" w14:textId="77777777" w:rsidR="00041B91" w:rsidRPr="00020619" w:rsidRDefault="00041B91" w:rsidP="00041B91">
      <w:pPr>
        <w:overflowPunct w:val="0"/>
        <w:autoSpaceDE w:val="0"/>
        <w:autoSpaceDN w:val="0"/>
        <w:adjustRightInd w:val="0"/>
        <w:textAlignment w:val="baseline"/>
        <w:rPr>
          <w:ins w:id="3111" w:author="BigCREditor-RAN4#104-bis" w:date="2022-10-21T21:29:00Z"/>
          <w:rFonts w:cs="v4.2.0"/>
          <w:lang w:eastAsia="en-GB"/>
        </w:rPr>
      </w:pPr>
      <w:ins w:id="3112" w:author="BigCREditor-RAN4#104-bis" w:date="2022-10-21T21:29:00Z">
        <w:r w:rsidRPr="00020619">
          <w:rPr>
            <w:rFonts w:cs="v4.2.0"/>
            <w:lang w:eastAsia="en-GB"/>
          </w:rPr>
          <w:t xml:space="preserve">In test 2 with per-FR gap, the UE shall send one Event B2 triggered measurement report, with a measurement reporting delay less than 92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25FDFA86" w14:textId="77777777" w:rsidR="00041B91" w:rsidRPr="00020619" w:rsidRDefault="00041B91" w:rsidP="00041B91">
      <w:pPr>
        <w:overflowPunct w:val="0"/>
        <w:autoSpaceDE w:val="0"/>
        <w:autoSpaceDN w:val="0"/>
        <w:adjustRightInd w:val="0"/>
        <w:textAlignment w:val="baseline"/>
        <w:rPr>
          <w:ins w:id="3113" w:author="BigCREditor-RAN4#104-bis" w:date="2022-10-21T21:29:00Z"/>
          <w:rFonts w:cs="v4.2.0"/>
          <w:lang w:eastAsia="en-GB"/>
        </w:rPr>
      </w:pPr>
      <w:ins w:id="3114" w:author="BigCREditor-RAN4#104-bis" w:date="2022-10-21T21:29:00Z">
        <w:r w:rsidRPr="00020619">
          <w:rPr>
            <w:rFonts w:cs="v4.2.0"/>
            <w:lang w:eastAsia="en-GB"/>
          </w:rPr>
          <w:t>In test 1 and test 2, the UE is required to report SSB time index.</w:t>
        </w:r>
      </w:ins>
    </w:p>
    <w:p w14:paraId="1B80B5F5" w14:textId="77777777" w:rsidR="00041B91" w:rsidRPr="00020619" w:rsidRDefault="00041B91" w:rsidP="00041B91">
      <w:pPr>
        <w:keepLines/>
        <w:overflowPunct w:val="0"/>
        <w:autoSpaceDE w:val="0"/>
        <w:autoSpaceDN w:val="0"/>
        <w:adjustRightInd w:val="0"/>
        <w:ind w:left="1135" w:hanging="851"/>
        <w:textAlignment w:val="baseline"/>
        <w:rPr>
          <w:ins w:id="3115" w:author="BigCREditor-RAN4#104-bis" w:date="2022-10-21T21:29:00Z"/>
          <w:lang w:eastAsia="en-GB"/>
        </w:rPr>
      </w:pPr>
      <w:ins w:id="3116" w:author="BigCREditor-RAN4#104-bis" w:date="2022-10-21T21:29: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274C4BCF" w14:textId="77777777" w:rsidR="008406A0" w:rsidRPr="00020619" w:rsidRDefault="008406A0">
      <w:pPr>
        <w:pPrChange w:id="3117" w:author="ST" w:date="2022-10-21T10:47:00Z">
          <w:pPr>
            <w:pStyle w:val="Heading4"/>
          </w:pPr>
        </w:pPrChange>
      </w:pPr>
    </w:p>
    <w:p w14:paraId="2F2852BB" w14:textId="2C674682" w:rsidR="00B600E0" w:rsidRPr="00020619" w:rsidRDefault="00B600E0" w:rsidP="00B600E0">
      <w:pPr>
        <w:pStyle w:val="Heading4"/>
        <w:rPr>
          <w:ins w:id="3118" w:author="ST" w:date="2022-10-21T10:47:00Z"/>
        </w:rPr>
      </w:pPr>
      <w:r w:rsidRPr="00020619">
        <w:t>A.18.3.1.4</w:t>
      </w:r>
      <w:r w:rsidRPr="00020619">
        <w:tab/>
        <w:t>NR Inter-RAT event triggered reporting tests for FR1 with SSB time index detection when DRX is used</w:t>
      </w:r>
    </w:p>
    <w:p w14:paraId="6769C288" w14:textId="77777777" w:rsidR="00041B91" w:rsidRPr="00020619" w:rsidRDefault="00041B91" w:rsidP="00041B91">
      <w:pPr>
        <w:keepNext/>
        <w:keepLines/>
        <w:overflowPunct w:val="0"/>
        <w:autoSpaceDE w:val="0"/>
        <w:autoSpaceDN w:val="0"/>
        <w:adjustRightInd w:val="0"/>
        <w:spacing w:before="120"/>
        <w:ind w:left="1701" w:hanging="1701"/>
        <w:textAlignment w:val="baseline"/>
        <w:outlineLvl w:val="4"/>
        <w:rPr>
          <w:ins w:id="3119" w:author="BigCREditor-RAN4#104-bis" w:date="2022-10-21T21:30:00Z"/>
          <w:rFonts w:ascii="Arial" w:hAnsi="Arial"/>
          <w:sz w:val="22"/>
          <w:lang w:eastAsia="en-GB"/>
        </w:rPr>
      </w:pPr>
      <w:ins w:id="3120" w:author="BigCREditor-RAN4#104-bis" w:date="2022-10-21T21:30:00Z">
        <w:r w:rsidRPr="00020619">
          <w:rPr>
            <w:rFonts w:ascii="Arial" w:hAnsi="Arial"/>
            <w:sz w:val="22"/>
            <w:lang w:eastAsia="en-GB"/>
          </w:rPr>
          <w:t>A.18.3.1.4.1</w:t>
        </w:r>
        <w:r w:rsidRPr="00020619">
          <w:rPr>
            <w:rFonts w:ascii="Arial" w:hAnsi="Arial"/>
            <w:sz w:val="22"/>
            <w:lang w:eastAsia="en-GB"/>
          </w:rPr>
          <w:tab/>
          <w:t>Test Purpose and Environment</w:t>
        </w:r>
      </w:ins>
    </w:p>
    <w:p w14:paraId="5F58DA8F" w14:textId="77777777" w:rsidR="00041B91" w:rsidRPr="00020619" w:rsidRDefault="00041B91" w:rsidP="00041B91">
      <w:pPr>
        <w:overflowPunct w:val="0"/>
        <w:autoSpaceDE w:val="0"/>
        <w:autoSpaceDN w:val="0"/>
        <w:adjustRightInd w:val="0"/>
        <w:textAlignment w:val="baseline"/>
        <w:rPr>
          <w:ins w:id="3121" w:author="BigCREditor-RAN4#104-bis" w:date="2022-10-21T21:30:00Z"/>
          <w:rFonts w:cs="v4.2.0"/>
          <w:lang w:eastAsia="en-GB"/>
        </w:rPr>
      </w:pPr>
      <w:ins w:id="3122" w:author="BigCREditor-RAN4#104-bis" w:date="2022-10-21T21:30:00Z">
        <w:r w:rsidRPr="00020619">
          <w:rPr>
            <w:rFonts w:cs="v4.2.0"/>
            <w:lang w:eastAsia="en-GB"/>
          </w:rPr>
          <w:t xml:space="preserve">The purpose of this test is to verify that the RedCap UE makes correct reporting of an event. This test will partly verify the NR inter-RAT cell search requirements in clause 8.20.2.2of </w:t>
        </w:r>
        <w:r w:rsidRPr="00020619">
          <w:rPr>
            <w:lang w:eastAsia="zh-CN"/>
          </w:rPr>
          <w:t>TS 36.133</w:t>
        </w:r>
        <w:r w:rsidRPr="00020619">
          <w:rPr>
            <w:rFonts w:cs="v4.2.0"/>
            <w:lang w:eastAsia="en-GB"/>
          </w:rPr>
          <w:t xml:space="preserve"> [15] for E-UTRAN FDD-NR measurements and clause 8.20.2.3 of </w:t>
        </w:r>
        <w:r w:rsidRPr="00020619">
          <w:rPr>
            <w:lang w:eastAsia="zh-CN"/>
          </w:rPr>
          <w:t>TS 36.133 </w:t>
        </w:r>
        <w:r w:rsidRPr="00020619">
          <w:rPr>
            <w:rFonts w:cs="v4.2.0"/>
            <w:lang w:eastAsia="en-GB"/>
          </w:rPr>
          <w:t>[15] for E-UTRAN TDD-NR measurements.</w:t>
        </w:r>
      </w:ins>
    </w:p>
    <w:p w14:paraId="6EC58327" w14:textId="77777777" w:rsidR="00041B91" w:rsidRPr="00020619" w:rsidRDefault="00041B91" w:rsidP="00041B91">
      <w:pPr>
        <w:overflowPunct w:val="0"/>
        <w:autoSpaceDE w:val="0"/>
        <w:autoSpaceDN w:val="0"/>
        <w:adjustRightInd w:val="0"/>
        <w:textAlignment w:val="baseline"/>
        <w:rPr>
          <w:ins w:id="3123" w:author="BigCREditor-RAN4#104-bis" w:date="2022-10-21T21:30:00Z"/>
          <w:rFonts w:cs="v4.2.0"/>
          <w:lang w:eastAsia="en-GB"/>
        </w:rPr>
      </w:pPr>
      <w:ins w:id="3124" w:author="BigCREditor-RAN4#104-bis" w:date="2022-10-21T21:30:00Z">
        <w:r w:rsidRPr="00020619">
          <w:rPr>
            <w:rFonts w:cs="v4.2.0"/>
            <w:lang w:eastAsia="en-GB"/>
          </w:rPr>
          <w:t xml:space="preserve">In this test, there are two cells: E-UTRA cell 1 as </w:t>
        </w:r>
        <w:proofErr w:type="spellStart"/>
        <w:r w:rsidRPr="00020619">
          <w:rPr>
            <w:rFonts w:cs="v4.2.0"/>
            <w:lang w:eastAsia="en-GB"/>
          </w:rPr>
          <w:t>PCell</w:t>
        </w:r>
        <w:proofErr w:type="spellEnd"/>
        <w:r w:rsidRPr="00020619">
          <w:rPr>
            <w:rFonts w:cs="v4.2.0"/>
            <w:lang w:eastAsia="en-GB"/>
          </w:rPr>
          <w:t xml:space="preserve"> on E-UTRA RF channel 1 and NR cell 2 as neighbour cell in FR1 on NR RF channel 1. The test parameters are given in Tables A.18.3.1.4.1-1, A.18.3.1.4.1-2, A.18.3.1.4.1-3 and A.18.3.1.4.1-4.</w:t>
        </w:r>
      </w:ins>
    </w:p>
    <w:p w14:paraId="2A455BE4" w14:textId="77777777" w:rsidR="00041B91" w:rsidRPr="00020619" w:rsidRDefault="00041B91" w:rsidP="00041B91">
      <w:pPr>
        <w:overflowPunct w:val="0"/>
        <w:autoSpaceDE w:val="0"/>
        <w:autoSpaceDN w:val="0"/>
        <w:adjustRightInd w:val="0"/>
        <w:textAlignment w:val="baseline"/>
        <w:rPr>
          <w:ins w:id="3125" w:author="BigCREditor-RAN4#104-bis" w:date="2022-10-21T21:30:00Z"/>
          <w:rFonts w:cs="v4.2.0"/>
          <w:lang w:eastAsia="en-GB"/>
        </w:rPr>
      </w:pPr>
      <w:ins w:id="3126" w:author="BigCREditor-RAN4#104-bis" w:date="2022-10-21T21:30:00Z">
        <w:r w:rsidRPr="00020619">
          <w:rPr>
            <w:rFonts w:cs="v4.2.0"/>
            <w:lang w:eastAsia="en-GB"/>
          </w:rPr>
          <w:t>In tests 1 and 2, measurement gap pattern configuration # 0 as defined in Table A.18.3.1.4.1-2 is provided for RedCap UE that does not support per-FR gap and in tests 3 and 4, measurement gap pattern configuration #4 as defined in Table A.18.3.1.4.1-2 is provided for RedCap UE that supports per-FR gap.</w:t>
        </w:r>
      </w:ins>
    </w:p>
    <w:p w14:paraId="41E302E2" w14:textId="77777777" w:rsidR="00041B91" w:rsidRPr="00020619" w:rsidRDefault="00041B91" w:rsidP="00041B91">
      <w:pPr>
        <w:overflowPunct w:val="0"/>
        <w:autoSpaceDE w:val="0"/>
        <w:autoSpaceDN w:val="0"/>
        <w:adjustRightInd w:val="0"/>
        <w:textAlignment w:val="baseline"/>
        <w:rPr>
          <w:ins w:id="3127" w:author="BigCREditor-RAN4#104-bis" w:date="2022-10-21T21:30:00Z"/>
          <w:rFonts w:cs="v4.2.0"/>
          <w:lang w:eastAsia="en-GB"/>
        </w:rPr>
      </w:pPr>
      <w:ins w:id="3128" w:author="BigCREditor-RAN4#104-bis" w:date="2022-10-21T21:30:00Z">
        <w:r w:rsidRPr="00020619">
          <w:rPr>
            <w:rFonts w:cs="v4.2.0"/>
            <w:lang w:eastAsia="en-GB"/>
          </w:rPr>
          <w:t>In the measurement control information, it is indicated to the UE that event-triggered reporting with Event B2 (</w:t>
        </w:r>
        <w:proofErr w:type="spellStart"/>
        <w:r w:rsidRPr="00020619">
          <w:rPr>
            <w:rFonts w:cs="v4.2.0"/>
            <w:lang w:eastAsia="en-GB"/>
          </w:rPr>
          <w:t>PCell</w:t>
        </w:r>
        <w:proofErr w:type="spellEnd"/>
        <w:r w:rsidRPr="00020619">
          <w:rPr>
            <w:rFonts w:cs="v4.2.0"/>
            <w:lang w:eastAsia="en-GB"/>
          </w:rPr>
          <w:t xml:space="preserve"> becomes worse than threshold1 and inter RAT neighbour becomes better than threshold2) [16] is used. In the measurement configuration the UE shall be indicated to report the SSB index of the identified NR cell. The test consists of two successive time periods, with time duration of T1, and T2 respectively. During time duration T1, the UE shall not have any timing information of NR cell 2.</w:t>
        </w:r>
      </w:ins>
    </w:p>
    <w:p w14:paraId="3CF275C3" w14:textId="77777777" w:rsidR="00041B91" w:rsidRPr="00020619" w:rsidRDefault="00041B91" w:rsidP="00041B91">
      <w:pPr>
        <w:keepNext/>
        <w:keepLines/>
        <w:overflowPunct w:val="0"/>
        <w:autoSpaceDE w:val="0"/>
        <w:autoSpaceDN w:val="0"/>
        <w:adjustRightInd w:val="0"/>
        <w:spacing w:before="60"/>
        <w:jc w:val="center"/>
        <w:textAlignment w:val="baseline"/>
        <w:rPr>
          <w:ins w:id="3129" w:author="BigCREditor-RAN4#104-bis" w:date="2022-10-21T21:30:00Z"/>
          <w:rFonts w:ascii="Arial" w:hAnsi="Arial"/>
          <w:b/>
          <w:lang w:eastAsia="en-GB"/>
        </w:rPr>
      </w:pPr>
      <w:ins w:id="3130" w:author="BigCREditor-RAN4#104-bis" w:date="2022-10-21T21:30:00Z">
        <w:r w:rsidRPr="00020619">
          <w:rPr>
            <w:rFonts w:ascii="Arial" w:hAnsi="Arial"/>
            <w:b/>
            <w:lang w:eastAsia="en-GB"/>
          </w:rPr>
          <w:t xml:space="preserve">Table A.18.3.1.4.1-1: </w:t>
        </w:r>
        <w:r w:rsidRPr="00020619">
          <w:rPr>
            <w:rFonts w:ascii="Arial" w:hAnsi="Arial"/>
            <w:b/>
            <w:lang w:eastAsia="zh-CN"/>
          </w:rPr>
          <w:t xml:space="preserve">NR inter-RAT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out SSB index reading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041B91" w:rsidRPr="00020619" w14:paraId="4DC4B7A6" w14:textId="77777777" w:rsidTr="00BB34DD">
        <w:trPr>
          <w:jc w:val="center"/>
          <w:ins w:id="3131"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3C9C95A1" w14:textId="77777777" w:rsidR="00041B91" w:rsidRPr="00020619" w:rsidRDefault="00041B91" w:rsidP="00BB34DD">
            <w:pPr>
              <w:keepNext/>
              <w:keepLines/>
              <w:overflowPunct w:val="0"/>
              <w:autoSpaceDE w:val="0"/>
              <w:autoSpaceDN w:val="0"/>
              <w:adjustRightInd w:val="0"/>
              <w:spacing w:after="0"/>
              <w:jc w:val="center"/>
              <w:textAlignment w:val="baseline"/>
              <w:rPr>
                <w:ins w:id="3132" w:author="BigCREditor-RAN4#104-bis" w:date="2022-10-21T21:30:00Z"/>
                <w:rFonts w:ascii="Arial" w:hAnsi="Arial"/>
                <w:b/>
                <w:sz w:val="18"/>
                <w:lang w:eastAsia="en-GB"/>
              </w:rPr>
            </w:pPr>
            <w:ins w:id="3133" w:author="BigCREditor-RAN4#104-bis" w:date="2022-10-21T21:30:00Z">
              <w:r w:rsidRPr="00020619">
                <w:rPr>
                  <w:rFonts w:ascii="Arial" w:hAnsi="Arial"/>
                  <w:b/>
                  <w:sz w:val="18"/>
                  <w:lang w:eastAsia="en-GB"/>
                </w:rPr>
                <w:t>Configuration</w:t>
              </w:r>
            </w:ins>
          </w:p>
        </w:tc>
        <w:tc>
          <w:tcPr>
            <w:tcW w:w="7298" w:type="dxa"/>
            <w:tcBorders>
              <w:top w:val="single" w:sz="4" w:space="0" w:color="auto"/>
              <w:left w:val="single" w:sz="4" w:space="0" w:color="auto"/>
              <w:bottom w:val="single" w:sz="4" w:space="0" w:color="auto"/>
              <w:right w:val="single" w:sz="4" w:space="0" w:color="auto"/>
            </w:tcBorders>
            <w:hideMark/>
          </w:tcPr>
          <w:p w14:paraId="5E250885" w14:textId="77777777" w:rsidR="00041B91" w:rsidRPr="00020619" w:rsidRDefault="00041B91" w:rsidP="00BB34DD">
            <w:pPr>
              <w:keepNext/>
              <w:keepLines/>
              <w:overflowPunct w:val="0"/>
              <w:autoSpaceDE w:val="0"/>
              <w:autoSpaceDN w:val="0"/>
              <w:adjustRightInd w:val="0"/>
              <w:spacing w:after="0"/>
              <w:jc w:val="center"/>
              <w:textAlignment w:val="baseline"/>
              <w:rPr>
                <w:ins w:id="3134" w:author="BigCREditor-RAN4#104-bis" w:date="2022-10-21T21:30:00Z"/>
                <w:rFonts w:ascii="Arial" w:hAnsi="Arial"/>
                <w:b/>
                <w:sz w:val="18"/>
                <w:lang w:eastAsia="en-GB"/>
              </w:rPr>
            </w:pPr>
            <w:ins w:id="3135" w:author="BigCREditor-RAN4#104-bis" w:date="2022-10-21T21:30:00Z">
              <w:r w:rsidRPr="00020619">
                <w:rPr>
                  <w:rFonts w:ascii="Arial" w:hAnsi="Arial"/>
                  <w:b/>
                  <w:sz w:val="18"/>
                  <w:lang w:eastAsia="en-GB"/>
                </w:rPr>
                <w:t>Description</w:t>
              </w:r>
            </w:ins>
          </w:p>
        </w:tc>
      </w:tr>
      <w:tr w:rsidR="00041B91" w:rsidRPr="00020619" w14:paraId="5F6B40A8" w14:textId="77777777" w:rsidTr="00BB34DD">
        <w:trPr>
          <w:jc w:val="center"/>
          <w:ins w:id="3136"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0EC63346" w14:textId="77777777" w:rsidR="00041B91" w:rsidRPr="00020619" w:rsidRDefault="00041B91" w:rsidP="00BB34DD">
            <w:pPr>
              <w:keepNext/>
              <w:keepLines/>
              <w:overflowPunct w:val="0"/>
              <w:autoSpaceDE w:val="0"/>
              <w:autoSpaceDN w:val="0"/>
              <w:adjustRightInd w:val="0"/>
              <w:spacing w:after="0"/>
              <w:textAlignment w:val="baseline"/>
              <w:rPr>
                <w:ins w:id="3137" w:author="BigCREditor-RAN4#104-bis" w:date="2022-10-21T21:30:00Z"/>
                <w:rFonts w:ascii="Arial" w:hAnsi="Arial"/>
                <w:sz w:val="18"/>
                <w:lang w:eastAsia="en-GB"/>
              </w:rPr>
            </w:pPr>
            <w:ins w:id="3138" w:author="BigCREditor-RAN4#104-bis" w:date="2022-10-21T21:30:00Z">
              <w:r w:rsidRPr="00020619">
                <w:rPr>
                  <w:rFonts w:ascii="Arial" w:hAnsi="Arial"/>
                  <w:sz w:val="18"/>
                  <w:lang w:eastAsia="en-GB"/>
                </w:rPr>
                <w:t>1</w:t>
              </w:r>
            </w:ins>
          </w:p>
        </w:tc>
        <w:tc>
          <w:tcPr>
            <w:tcW w:w="7298" w:type="dxa"/>
            <w:tcBorders>
              <w:top w:val="single" w:sz="4" w:space="0" w:color="auto"/>
              <w:left w:val="single" w:sz="4" w:space="0" w:color="auto"/>
              <w:bottom w:val="single" w:sz="4" w:space="0" w:color="auto"/>
              <w:right w:val="single" w:sz="4" w:space="0" w:color="auto"/>
            </w:tcBorders>
            <w:hideMark/>
          </w:tcPr>
          <w:p w14:paraId="64A9C158" w14:textId="77777777" w:rsidR="00041B91" w:rsidRPr="00020619" w:rsidRDefault="00041B91" w:rsidP="00BB34DD">
            <w:pPr>
              <w:keepNext/>
              <w:keepLines/>
              <w:overflowPunct w:val="0"/>
              <w:autoSpaceDE w:val="0"/>
              <w:autoSpaceDN w:val="0"/>
              <w:adjustRightInd w:val="0"/>
              <w:spacing w:after="0"/>
              <w:textAlignment w:val="baseline"/>
              <w:rPr>
                <w:ins w:id="3139" w:author="BigCREditor-RAN4#104-bis" w:date="2022-10-21T21:30:00Z"/>
                <w:rFonts w:ascii="Arial" w:hAnsi="Arial"/>
                <w:sz w:val="18"/>
                <w:lang w:eastAsia="en-GB"/>
              </w:rPr>
            </w:pPr>
            <w:ins w:id="3140" w:author="BigCREditor-RAN4#104-bis" w:date="2022-10-21T21:30:00Z">
              <w:r w:rsidRPr="00020619">
                <w:rPr>
                  <w:rFonts w:ascii="Arial" w:hAnsi="Arial"/>
                  <w:sz w:val="18"/>
                  <w:lang w:eastAsia="en-GB"/>
                </w:rPr>
                <w:t>LTE FDD, NR 15 kHz SSB SCS, 10 MHz bandwidth, FDD duplex mode</w:t>
              </w:r>
            </w:ins>
          </w:p>
        </w:tc>
      </w:tr>
      <w:tr w:rsidR="00041B91" w:rsidRPr="00020619" w14:paraId="0C0BCB9A" w14:textId="77777777" w:rsidTr="00BB34DD">
        <w:trPr>
          <w:jc w:val="center"/>
          <w:ins w:id="3141"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309C5841" w14:textId="77777777" w:rsidR="00041B91" w:rsidRPr="00020619" w:rsidRDefault="00041B91" w:rsidP="00BB34DD">
            <w:pPr>
              <w:keepNext/>
              <w:keepLines/>
              <w:overflowPunct w:val="0"/>
              <w:autoSpaceDE w:val="0"/>
              <w:autoSpaceDN w:val="0"/>
              <w:adjustRightInd w:val="0"/>
              <w:spacing w:after="0"/>
              <w:textAlignment w:val="baseline"/>
              <w:rPr>
                <w:ins w:id="3142" w:author="BigCREditor-RAN4#104-bis" w:date="2022-10-21T21:30:00Z"/>
                <w:rFonts w:ascii="Arial" w:hAnsi="Arial"/>
                <w:sz w:val="18"/>
                <w:lang w:eastAsia="en-GB"/>
              </w:rPr>
            </w:pPr>
            <w:ins w:id="3143" w:author="BigCREditor-RAN4#104-bis" w:date="2022-10-21T21:30:00Z">
              <w:r w:rsidRPr="00020619">
                <w:rPr>
                  <w:rFonts w:ascii="Arial" w:hAnsi="Arial"/>
                  <w:sz w:val="18"/>
                  <w:lang w:eastAsia="en-GB"/>
                </w:rPr>
                <w:t>2</w:t>
              </w:r>
            </w:ins>
          </w:p>
        </w:tc>
        <w:tc>
          <w:tcPr>
            <w:tcW w:w="7298" w:type="dxa"/>
            <w:tcBorders>
              <w:top w:val="single" w:sz="4" w:space="0" w:color="auto"/>
              <w:left w:val="single" w:sz="4" w:space="0" w:color="auto"/>
              <w:bottom w:val="single" w:sz="4" w:space="0" w:color="auto"/>
              <w:right w:val="single" w:sz="4" w:space="0" w:color="auto"/>
            </w:tcBorders>
            <w:hideMark/>
          </w:tcPr>
          <w:p w14:paraId="78F28CAD" w14:textId="77777777" w:rsidR="00041B91" w:rsidRPr="00020619" w:rsidRDefault="00041B91" w:rsidP="00BB34DD">
            <w:pPr>
              <w:keepNext/>
              <w:keepLines/>
              <w:overflowPunct w:val="0"/>
              <w:autoSpaceDE w:val="0"/>
              <w:autoSpaceDN w:val="0"/>
              <w:adjustRightInd w:val="0"/>
              <w:spacing w:after="0"/>
              <w:textAlignment w:val="baseline"/>
              <w:rPr>
                <w:ins w:id="3144" w:author="BigCREditor-RAN4#104-bis" w:date="2022-10-21T21:30:00Z"/>
                <w:rFonts w:ascii="Arial" w:hAnsi="Arial"/>
                <w:sz w:val="18"/>
                <w:lang w:eastAsia="en-GB"/>
              </w:rPr>
            </w:pPr>
            <w:ins w:id="3145" w:author="BigCREditor-RAN4#104-bis" w:date="2022-10-21T21:30:00Z">
              <w:r w:rsidRPr="00020619">
                <w:rPr>
                  <w:rFonts w:ascii="Arial" w:hAnsi="Arial"/>
                  <w:sz w:val="18"/>
                  <w:lang w:eastAsia="en-GB"/>
                </w:rPr>
                <w:t>LTE FDD, NR 15 kHz SSB SCS, 10 MHz bandwidth, TDD duplex mode</w:t>
              </w:r>
            </w:ins>
          </w:p>
        </w:tc>
      </w:tr>
      <w:tr w:rsidR="00041B91" w:rsidRPr="00020619" w14:paraId="779A61A3" w14:textId="77777777" w:rsidTr="00BB34DD">
        <w:trPr>
          <w:jc w:val="center"/>
          <w:ins w:id="3146"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3B8E8513" w14:textId="77777777" w:rsidR="00041B91" w:rsidRPr="00020619" w:rsidRDefault="00041B91" w:rsidP="00BB34DD">
            <w:pPr>
              <w:keepNext/>
              <w:keepLines/>
              <w:overflowPunct w:val="0"/>
              <w:autoSpaceDE w:val="0"/>
              <w:autoSpaceDN w:val="0"/>
              <w:adjustRightInd w:val="0"/>
              <w:spacing w:after="0"/>
              <w:textAlignment w:val="baseline"/>
              <w:rPr>
                <w:ins w:id="3147" w:author="BigCREditor-RAN4#104-bis" w:date="2022-10-21T21:30:00Z"/>
                <w:rFonts w:ascii="Arial" w:hAnsi="Arial"/>
                <w:sz w:val="18"/>
                <w:lang w:eastAsia="en-GB"/>
              </w:rPr>
            </w:pPr>
            <w:ins w:id="3148" w:author="BigCREditor-RAN4#104-bis" w:date="2022-10-21T21:30:00Z">
              <w:r w:rsidRPr="00020619">
                <w:rPr>
                  <w:rFonts w:ascii="Arial" w:hAnsi="Arial"/>
                  <w:sz w:val="18"/>
                  <w:lang w:eastAsia="en-GB"/>
                </w:rPr>
                <w:t>3</w:t>
              </w:r>
            </w:ins>
          </w:p>
        </w:tc>
        <w:tc>
          <w:tcPr>
            <w:tcW w:w="7298" w:type="dxa"/>
            <w:tcBorders>
              <w:top w:val="single" w:sz="4" w:space="0" w:color="auto"/>
              <w:left w:val="single" w:sz="4" w:space="0" w:color="auto"/>
              <w:bottom w:val="single" w:sz="4" w:space="0" w:color="auto"/>
              <w:right w:val="single" w:sz="4" w:space="0" w:color="auto"/>
            </w:tcBorders>
            <w:hideMark/>
          </w:tcPr>
          <w:p w14:paraId="6593F13B" w14:textId="77777777" w:rsidR="00041B91" w:rsidRPr="00020619" w:rsidRDefault="00041B91" w:rsidP="00BB34DD">
            <w:pPr>
              <w:keepNext/>
              <w:keepLines/>
              <w:overflowPunct w:val="0"/>
              <w:autoSpaceDE w:val="0"/>
              <w:autoSpaceDN w:val="0"/>
              <w:adjustRightInd w:val="0"/>
              <w:spacing w:after="0"/>
              <w:textAlignment w:val="baseline"/>
              <w:rPr>
                <w:ins w:id="3149" w:author="BigCREditor-RAN4#104-bis" w:date="2022-10-21T21:30:00Z"/>
                <w:rFonts w:ascii="Arial" w:hAnsi="Arial"/>
                <w:sz w:val="18"/>
                <w:lang w:eastAsia="en-GB"/>
              </w:rPr>
            </w:pPr>
            <w:ins w:id="3150" w:author="BigCREditor-RAN4#104-bis" w:date="2022-10-21T21:30:00Z">
              <w:r w:rsidRPr="00020619">
                <w:rPr>
                  <w:rFonts w:ascii="Arial" w:hAnsi="Arial"/>
                  <w:sz w:val="18"/>
                  <w:lang w:eastAsia="en-GB"/>
                </w:rPr>
                <w:t>LTE FDD, NR 30 kHz SSB SCS, 20 MHz bandwidth, TDD duplex mode</w:t>
              </w:r>
            </w:ins>
          </w:p>
        </w:tc>
      </w:tr>
      <w:tr w:rsidR="00041B91" w:rsidRPr="00020619" w14:paraId="5D42C27D" w14:textId="77777777" w:rsidTr="00BB34DD">
        <w:trPr>
          <w:jc w:val="center"/>
          <w:ins w:id="3151"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78A0980E" w14:textId="77777777" w:rsidR="00041B91" w:rsidRPr="00020619" w:rsidRDefault="00041B91" w:rsidP="00BB34DD">
            <w:pPr>
              <w:keepNext/>
              <w:keepLines/>
              <w:overflowPunct w:val="0"/>
              <w:autoSpaceDE w:val="0"/>
              <w:autoSpaceDN w:val="0"/>
              <w:adjustRightInd w:val="0"/>
              <w:spacing w:after="0"/>
              <w:textAlignment w:val="baseline"/>
              <w:rPr>
                <w:ins w:id="3152" w:author="BigCREditor-RAN4#104-bis" w:date="2022-10-21T21:30:00Z"/>
                <w:rFonts w:ascii="Arial" w:hAnsi="Arial"/>
                <w:sz w:val="18"/>
                <w:lang w:eastAsia="en-GB"/>
              </w:rPr>
            </w:pPr>
            <w:ins w:id="3153" w:author="BigCREditor-RAN4#104-bis" w:date="2022-10-21T21:30:00Z">
              <w:r w:rsidRPr="00020619">
                <w:rPr>
                  <w:rFonts w:ascii="Arial" w:hAnsi="Arial"/>
                  <w:sz w:val="18"/>
                  <w:lang w:eastAsia="en-GB"/>
                </w:rPr>
                <w:t>4</w:t>
              </w:r>
            </w:ins>
          </w:p>
        </w:tc>
        <w:tc>
          <w:tcPr>
            <w:tcW w:w="7298" w:type="dxa"/>
            <w:tcBorders>
              <w:top w:val="single" w:sz="4" w:space="0" w:color="auto"/>
              <w:left w:val="single" w:sz="4" w:space="0" w:color="auto"/>
              <w:bottom w:val="single" w:sz="4" w:space="0" w:color="auto"/>
              <w:right w:val="single" w:sz="4" w:space="0" w:color="auto"/>
            </w:tcBorders>
            <w:hideMark/>
          </w:tcPr>
          <w:p w14:paraId="43F65C61" w14:textId="77777777" w:rsidR="00041B91" w:rsidRPr="00020619" w:rsidRDefault="00041B91" w:rsidP="00BB34DD">
            <w:pPr>
              <w:keepNext/>
              <w:keepLines/>
              <w:overflowPunct w:val="0"/>
              <w:autoSpaceDE w:val="0"/>
              <w:autoSpaceDN w:val="0"/>
              <w:adjustRightInd w:val="0"/>
              <w:spacing w:after="0"/>
              <w:textAlignment w:val="baseline"/>
              <w:rPr>
                <w:ins w:id="3154" w:author="BigCREditor-RAN4#104-bis" w:date="2022-10-21T21:30:00Z"/>
                <w:rFonts w:ascii="Arial" w:hAnsi="Arial"/>
                <w:sz w:val="18"/>
                <w:lang w:eastAsia="en-GB"/>
              </w:rPr>
            </w:pPr>
            <w:ins w:id="3155" w:author="BigCREditor-RAN4#104-bis" w:date="2022-10-21T21:30:00Z">
              <w:r w:rsidRPr="00020619">
                <w:rPr>
                  <w:rFonts w:ascii="Arial" w:hAnsi="Arial"/>
                  <w:sz w:val="18"/>
                  <w:lang w:eastAsia="en-GB"/>
                </w:rPr>
                <w:t>LTE TDD, NR 15 kHz SSB SCS, 10 MHz bandwidth, FDD duplex mode</w:t>
              </w:r>
            </w:ins>
          </w:p>
        </w:tc>
      </w:tr>
      <w:tr w:rsidR="00041B91" w:rsidRPr="00020619" w14:paraId="4DAA44ED" w14:textId="77777777" w:rsidTr="00BB34DD">
        <w:trPr>
          <w:jc w:val="center"/>
          <w:ins w:id="3156"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652C19AA" w14:textId="77777777" w:rsidR="00041B91" w:rsidRPr="00020619" w:rsidRDefault="00041B91" w:rsidP="00BB34DD">
            <w:pPr>
              <w:keepNext/>
              <w:keepLines/>
              <w:overflowPunct w:val="0"/>
              <w:autoSpaceDE w:val="0"/>
              <w:autoSpaceDN w:val="0"/>
              <w:adjustRightInd w:val="0"/>
              <w:spacing w:after="0"/>
              <w:textAlignment w:val="baseline"/>
              <w:rPr>
                <w:ins w:id="3157" w:author="BigCREditor-RAN4#104-bis" w:date="2022-10-21T21:30:00Z"/>
                <w:rFonts w:ascii="Arial" w:hAnsi="Arial"/>
                <w:sz w:val="18"/>
                <w:lang w:eastAsia="en-GB"/>
              </w:rPr>
            </w:pPr>
            <w:ins w:id="3158" w:author="BigCREditor-RAN4#104-bis" w:date="2022-10-21T21:30:00Z">
              <w:r w:rsidRPr="00020619">
                <w:rPr>
                  <w:rFonts w:ascii="Arial" w:hAnsi="Arial"/>
                  <w:sz w:val="18"/>
                  <w:lang w:eastAsia="en-GB"/>
                </w:rPr>
                <w:t>5</w:t>
              </w:r>
            </w:ins>
          </w:p>
        </w:tc>
        <w:tc>
          <w:tcPr>
            <w:tcW w:w="7298" w:type="dxa"/>
            <w:tcBorders>
              <w:top w:val="single" w:sz="4" w:space="0" w:color="auto"/>
              <w:left w:val="single" w:sz="4" w:space="0" w:color="auto"/>
              <w:bottom w:val="single" w:sz="4" w:space="0" w:color="auto"/>
              <w:right w:val="single" w:sz="4" w:space="0" w:color="auto"/>
            </w:tcBorders>
            <w:hideMark/>
          </w:tcPr>
          <w:p w14:paraId="67E169F2" w14:textId="77777777" w:rsidR="00041B91" w:rsidRPr="00020619" w:rsidRDefault="00041B91" w:rsidP="00BB34DD">
            <w:pPr>
              <w:keepNext/>
              <w:keepLines/>
              <w:overflowPunct w:val="0"/>
              <w:autoSpaceDE w:val="0"/>
              <w:autoSpaceDN w:val="0"/>
              <w:adjustRightInd w:val="0"/>
              <w:spacing w:after="0"/>
              <w:textAlignment w:val="baseline"/>
              <w:rPr>
                <w:ins w:id="3159" w:author="BigCREditor-RAN4#104-bis" w:date="2022-10-21T21:30:00Z"/>
                <w:rFonts w:ascii="Arial" w:hAnsi="Arial"/>
                <w:sz w:val="18"/>
                <w:lang w:eastAsia="en-GB"/>
              </w:rPr>
            </w:pPr>
            <w:ins w:id="3160" w:author="BigCREditor-RAN4#104-bis" w:date="2022-10-21T21:30:00Z">
              <w:r w:rsidRPr="00020619">
                <w:rPr>
                  <w:rFonts w:ascii="Arial" w:hAnsi="Arial"/>
                  <w:sz w:val="18"/>
                  <w:lang w:eastAsia="en-GB"/>
                </w:rPr>
                <w:t>LTE TDD, NR 15 kHz SSB SCS, 10 MHz bandwidth, TDD duplex mode</w:t>
              </w:r>
            </w:ins>
          </w:p>
        </w:tc>
      </w:tr>
      <w:tr w:rsidR="00041B91" w:rsidRPr="00020619" w14:paraId="4F5F6740" w14:textId="77777777" w:rsidTr="00BB34DD">
        <w:trPr>
          <w:jc w:val="center"/>
          <w:ins w:id="3161"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1823140A" w14:textId="77777777" w:rsidR="00041B91" w:rsidRPr="00020619" w:rsidRDefault="00041B91" w:rsidP="00BB34DD">
            <w:pPr>
              <w:keepNext/>
              <w:keepLines/>
              <w:overflowPunct w:val="0"/>
              <w:autoSpaceDE w:val="0"/>
              <w:autoSpaceDN w:val="0"/>
              <w:adjustRightInd w:val="0"/>
              <w:spacing w:after="0"/>
              <w:textAlignment w:val="baseline"/>
              <w:rPr>
                <w:ins w:id="3162" w:author="BigCREditor-RAN4#104-bis" w:date="2022-10-21T21:30:00Z"/>
                <w:rFonts w:ascii="Arial" w:hAnsi="Arial"/>
                <w:sz w:val="18"/>
                <w:lang w:eastAsia="en-GB"/>
              </w:rPr>
            </w:pPr>
            <w:ins w:id="3163" w:author="BigCREditor-RAN4#104-bis" w:date="2022-10-21T21:30:00Z">
              <w:r w:rsidRPr="00020619">
                <w:rPr>
                  <w:rFonts w:ascii="Arial" w:hAnsi="Arial"/>
                  <w:sz w:val="18"/>
                  <w:lang w:eastAsia="en-GB"/>
                </w:rPr>
                <w:t>6</w:t>
              </w:r>
            </w:ins>
          </w:p>
        </w:tc>
        <w:tc>
          <w:tcPr>
            <w:tcW w:w="7298" w:type="dxa"/>
            <w:tcBorders>
              <w:top w:val="single" w:sz="4" w:space="0" w:color="auto"/>
              <w:left w:val="single" w:sz="4" w:space="0" w:color="auto"/>
              <w:bottom w:val="single" w:sz="4" w:space="0" w:color="auto"/>
              <w:right w:val="single" w:sz="4" w:space="0" w:color="auto"/>
            </w:tcBorders>
            <w:hideMark/>
          </w:tcPr>
          <w:p w14:paraId="14C4723E" w14:textId="77777777" w:rsidR="00041B91" w:rsidRPr="00020619" w:rsidRDefault="00041B91" w:rsidP="00BB34DD">
            <w:pPr>
              <w:keepNext/>
              <w:keepLines/>
              <w:overflowPunct w:val="0"/>
              <w:autoSpaceDE w:val="0"/>
              <w:autoSpaceDN w:val="0"/>
              <w:adjustRightInd w:val="0"/>
              <w:spacing w:after="0"/>
              <w:textAlignment w:val="baseline"/>
              <w:rPr>
                <w:ins w:id="3164" w:author="BigCREditor-RAN4#104-bis" w:date="2022-10-21T21:30:00Z"/>
                <w:rFonts w:ascii="Arial" w:hAnsi="Arial"/>
                <w:sz w:val="18"/>
                <w:lang w:eastAsia="en-GB"/>
              </w:rPr>
            </w:pPr>
            <w:ins w:id="3165" w:author="BigCREditor-RAN4#104-bis" w:date="2022-10-21T21:30:00Z">
              <w:r w:rsidRPr="00020619">
                <w:rPr>
                  <w:rFonts w:ascii="Arial" w:hAnsi="Arial"/>
                  <w:sz w:val="18"/>
                  <w:lang w:eastAsia="en-GB"/>
                </w:rPr>
                <w:t>LTE TDD, NR 30 kHz SSB SCS, 20 MHz bandwidth, TDD duplex mode</w:t>
              </w:r>
            </w:ins>
          </w:p>
        </w:tc>
      </w:tr>
      <w:tr w:rsidR="00041B91" w:rsidRPr="00020619" w14:paraId="034F2194" w14:textId="77777777" w:rsidTr="00BB34DD">
        <w:trPr>
          <w:jc w:val="center"/>
          <w:ins w:id="3166" w:author="BigCREditor-RAN4#104-bis" w:date="2022-10-21T21:30:00Z"/>
        </w:trPr>
        <w:tc>
          <w:tcPr>
            <w:tcW w:w="2331" w:type="dxa"/>
            <w:tcBorders>
              <w:top w:val="single" w:sz="4" w:space="0" w:color="auto"/>
              <w:left w:val="single" w:sz="4" w:space="0" w:color="auto"/>
              <w:bottom w:val="single" w:sz="4" w:space="0" w:color="auto"/>
              <w:right w:val="single" w:sz="4" w:space="0" w:color="auto"/>
            </w:tcBorders>
          </w:tcPr>
          <w:p w14:paraId="1A08DAF8" w14:textId="77777777" w:rsidR="00041B91" w:rsidRPr="00020619" w:rsidRDefault="00041B91" w:rsidP="00BB34DD">
            <w:pPr>
              <w:keepNext/>
              <w:keepLines/>
              <w:overflowPunct w:val="0"/>
              <w:autoSpaceDE w:val="0"/>
              <w:autoSpaceDN w:val="0"/>
              <w:adjustRightInd w:val="0"/>
              <w:spacing w:after="0"/>
              <w:textAlignment w:val="baseline"/>
              <w:rPr>
                <w:ins w:id="3167" w:author="BigCREditor-RAN4#104-bis" w:date="2022-10-21T21:30:00Z"/>
                <w:rFonts w:ascii="Arial" w:hAnsi="Arial"/>
                <w:sz w:val="18"/>
                <w:lang w:eastAsia="en-GB"/>
              </w:rPr>
            </w:pPr>
            <w:ins w:id="3168" w:author="BigCREditor-RAN4#104-bis" w:date="2022-10-21T21:30:00Z">
              <w:r w:rsidRPr="00020619">
                <w:rPr>
                  <w:rFonts w:ascii="Arial" w:hAnsi="Arial" w:hint="eastAsia"/>
                  <w:sz w:val="18"/>
                  <w:lang w:eastAsia="zh-CN"/>
                </w:rPr>
                <w:t>7</w:t>
              </w:r>
            </w:ins>
          </w:p>
        </w:tc>
        <w:tc>
          <w:tcPr>
            <w:tcW w:w="7298" w:type="dxa"/>
            <w:tcBorders>
              <w:top w:val="single" w:sz="4" w:space="0" w:color="auto"/>
              <w:left w:val="single" w:sz="4" w:space="0" w:color="auto"/>
              <w:bottom w:val="single" w:sz="4" w:space="0" w:color="auto"/>
              <w:right w:val="single" w:sz="4" w:space="0" w:color="auto"/>
            </w:tcBorders>
          </w:tcPr>
          <w:p w14:paraId="60C511F7" w14:textId="77777777" w:rsidR="00041B91" w:rsidRPr="00020619" w:rsidRDefault="00041B91" w:rsidP="00BB34DD">
            <w:pPr>
              <w:keepNext/>
              <w:keepLines/>
              <w:overflowPunct w:val="0"/>
              <w:autoSpaceDE w:val="0"/>
              <w:autoSpaceDN w:val="0"/>
              <w:adjustRightInd w:val="0"/>
              <w:spacing w:after="0"/>
              <w:textAlignment w:val="baseline"/>
              <w:rPr>
                <w:ins w:id="3169" w:author="BigCREditor-RAN4#104-bis" w:date="2022-10-21T21:30:00Z"/>
                <w:rFonts w:ascii="Arial" w:hAnsi="Arial"/>
                <w:sz w:val="18"/>
                <w:lang w:eastAsia="en-GB"/>
              </w:rPr>
            </w:pPr>
            <w:ins w:id="3170" w:author="BigCREditor-RAN4#104-bis" w:date="2022-10-21T21:30:00Z">
              <w:r w:rsidRPr="00020619">
                <w:rPr>
                  <w:rFonts w:ascii="Arial" w:hAnsi="Arial"/>
                  <w:sz w:val="18"/>
                  <w:lang w:eastAsia="en-GB"/>
                </w:rPr>
                <w:t>LTE FDD, NR 15 kHz SSB SCS, 10 MHz bandwidth, HD-FDD duplex mode</w:t>
              </w:r>
            </w:ins>
          </w:p>
        </w:tc>
      </w:tr>
      <w:tr w:rsidR="00041B91" w:rsidRPr="00020619" w14:paraId="29D4C5B5" w14:textId="77777777" w:rsidTr="00BB34DD">
        <w:trPr>
          <w:jc w:val="center"/>
          <w:ins w:id="3171" w:author="BigCREditor-RAN4#104-bis" w:date="2022-10-21T21:30:00Z"/>
        </w:trPr>
        <w:tc>
          <w:tcPr>
            <w:tcW w:w="2331" w:type="dxa"/>
            <w:tcBorders>
              <w:top w:val="single" w:sz="4" w:space="0" w:color="auto"/>
              <w:left w:val="single" w:sz="4" w:space="0" w:color="auto"/>
              <w:bottom w:val="single" w:sz="4" w:space="0" w:color="auto"/>
              <w:right w:val="single" w:sz="4" w:space="0" w:color="auto"/>
            </w:tcBorders>
          </w:tcPr>
          <w:p w14:paraId="0DC7CD03" w14:textId="77777777" w:rsidR="00041B91" w:rsidRPr="00020619" w:rsidRDefault="00041B91" w:rsidP="00BB34DD">
            <w:pPr>
              <w:keepNext/>
              <w:keepLines/>
              <w:overflowPunct w:val="0"/>
              <w:autoSpaceDE w:val="0"/>
              <w:autoSpaceDN w:val="0"/>
              <w:adjustRightInd w:val="0"/>
              <w:spacing w:after="0"/>
              <w:textAlignment w:val="baseline"/>
              <w:rPr>
                <w:ins w:id="3172" w:author="BigCREditor-RAN4#104-bis" w:date="2022-10-21T21:30:00Z"/>
                <w:rFonts w:ascii="Arial" w:hAnsi="Arial"/>
                <w:sz w:val="18"/>
                <w:lang w:eastAsia="en-GB"/>
              </w:rPr>
            </w:pPr>
            <w:ins w:id="3173" w:author="BigCREditor-RAN4#104-bis" w:date="2022-10-21T21:30:00Z">
              <w:r w:rsidRPr="00020619">
                <w:rPr>
                  <w:rFonts w:ascii="Arial" w:hAnsi="Arial" w:hint="eastAsia"/>
                  <w:sz w:val="18"/>
                  <w:lang w:eastAsia="zh-CN"/>
                </w:rPr>
                <w:t>8</w:t>
              </w:r>
            </w:ins>
          </w:p>
        </w:tc>
        <w:tc>
          <w:tcPr>
            <w:tcW w:w="7298" w:type="dxa"/>
            <w:tcBorders>
              <w:top w:val="single" w:sz="4" w:space="0" w:color="auto"/>
              <w:left w:val="single" w:sz="4" w:space="0" w:color="auto"/>
              <w:bottom w:val="single" w:sz="4" w:space="0" w:color="auto"/>
              <w:right w:val="single" w:sz="4" w:space="0" w:color="auto"/>
            </w:tcBorders>
          </w:tcPr>
          <w:p w14:paraId="45109FF1" w14:textId="77777777" w:rsidR="00041B91" w:rsidRPr="00020619" w:rsidRDefault="00041B91" w:rsidP="00BB34DD">
            <w:pPr>
              <w:keepNext/>
              <w:keepLines/>
              <w:overflowPunct w:val="0"/>
              <w:autoSpaceDE w:val="0"/>
              <w:autoSpaceDN w:val="0"/>
              <w:adjustRightInd w:val="0"/>
              <w:spacing w:after="0"/>
              <w:textAlignment w:val="baseline"/>
              <w:rPr>
                <w:ins w:id="3174" w:author="BigCREditor-RAN4#104-bis" w:date="2022-10-21T21:30:00Z"/>
                <w:rFonts w:ascii="Arial" w:hAnsi="Arial"/>
                <w:sz w:val="18"/>
                <w:lang w:eastAsia="en-GB"/>
              </w:rPr>
            </w:pPr>
            <w:ins w:id="3175" w:author="BigCREditor-RAN4#104-bis" w:date="2022-10-21T21:30:00Z">
              <w:r w:rsidRPr="00020619">
                <w:rPr>
                  <w:rFonts w:ascii="Arial" w:hAnsi="Arial"/>
                  <w:sz w:val="18"/>
                  <w:lang w:eastAsia="en-GB"/>
                </w:rPr>
                <w:t>LTE TDD, NR 15 kHz SSB SCS, 10 MHz bandwidth, HD-FDD duplex mode</w:t>
              </w:r>
            </w:ins>
          </w:p>
        </w:tc>
      </w:tr>
      <w:tr w:rsidR="00041B91" w:rsidRPr="00020619" w14:paraId="4B9B2EE1" w14:textId="77777777" w:rsidTr="00BB34DD">
        <w:trPr>
          <w:jc w:val="center"/>
          <w:ins w:id="3176" w:author="BigCREditor-RAN4#104-bis" w:date="2022-10-21T21:30:00Z"/>
        </w:trPr>
        <w:tc>
          <w:tcPr>
            <w:tcW w:w="9629" w:type="dxa"/>
            <w:gridSpan w:val="2"/>
            <w:tcBorders>
              <w:top w:val="single" w:sz="4" w:space="0" w:color="auto"/>
              <w:left w:val="single" w:sz="4" w:space="0" w:color="auto"/>
              <w:bottom w:val="single" w:sz="4" w:space="0" w:color="auto"/>
              <w:right w:val="single" w:sz="4" w:space="0" w:color="auto"/>
            </w:tcBorders>
            <w:hideMark/>
          </w:tcPr>
          <w:p w14:paraId="62B16C78"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177" w:author="BigCREditor-RAN4#104-bis" w:date="2022-10-21T21:30:00Z"/>
                <w:rFonts w:ascii="Arial" w:hAnsi="Arial"/>
                <w:sz w:val="18"/>
                <w:lang w:eastAsia="en-GB"/>
              </w:rPr>
            </w:pPr>
            <w:ins w:id="3178" w:author="BigCREditor-RAN4#104-bis" w:date="2022-10-21T21:30:00Z">
              <w:r w:rsidRPr="00020619">
                <w:rPr>
                  <w:rFonts w:ascii="Arial" w:hAnsi="Arial"/>
                  <w:sz w:val="18"/>
                  <w:lang w:eastAsia="en-GB"/>
                </w:rPr>
                <w:t>Note 1:</w:t>
              </w:r>
              <w:r w:rsidRPr="00020619">
                <w:rPr>
                  <w:rFonts w:ascii="Arial" w:hAnsi="Arial"/>
                  <w:sz w:val="18"/>
                  <w:lang w:eastAsia="en-GB"/>
                </w:rPr>
                <w:tab/>
                <w:t>The UE is only required to be tested in one of the supported test configurations.</w:t>
              </w:r>
            </w:ins>
          </w:p>
        </w:tc>
      </w:tr>
    </w:tbl>
    <w:p w14:paraId="1B624E2C" w14:textId="77777777" w:rsidR="00041B91" w:rsidRPr="00020619" w:rsidRDefault="00041B91" w:rsidP="00041B91">
      <w:pPr>
        <w:overflowPunct w:val="0"/>
        <w:autoSpaceDE w:val="0"/>
        <w:autoSpaceDN w:val="0"/>
        <w:adjustRightInd w:val="0"/>
        <w:textAlignment w:val="baseline"/>
        <w:rPr>
          <w:ins w:id="3179" w:author="BigCREditor-RAN4#104-bis" w:date="2022-10-21T21:30:00Z"/>
          <w:rFonts w:cs="v4.2.0"/>
          <w:lang w:eastAsia="en-GB"/>
        </w:rPr>
      </w:pPr>
    </w:p>
    <w:p w14:paraId="255DBF0F" w14:textId="77777777" w:rsidR="00041B91" w:rsidRPr="00020619" w:rsidRDefault="00041B91" w:rsidP="00041B91">
      <w:pPr>
        <w:keepNext/>
        <w:keepLines/>
        <w:overflowPunct w:val="0"/>
        <w:autoSpaceDE w:val="0"/>
        <w:autoSpaceDN w:val="0"/>
        <w:adjustRightInd w:val="0"/>
        <w:spacing w:before="60"/>
        <w:jc w:val="center"/>
        <w:textAlignment w:val="baseline"/>
        <w:rPr>
          <w:ins w:id="3180" w:author="BigCREditor-RAN4#104-bis" w:date="2022-10-21T21:30:00Z"/>
          <w:rFonts w:ascii="Arial" w:hAnsi="Arial"/>
          <w:b/>
          <w:lang w:eastAsia="en-GB"/>
        </w:rPr>
      </w:pPr>
      <w:ins w:id="3181" w:author="BigCREditor-RAN4#104-bis" w:date="2022-10-21T21:30:00Z">
        <w:r w:rsidRPr="00020619">
          <w:rPr>
            <w:rFonts w:ascii="Arial" w:hAnsi="Arial" w:cs="v4.2.0"/>
            <w:b/>
            <w:lang w:eastAsia="en-GB"/>
          </w:rPr>
          <w:lastRenderedPageBreak/>
          <w:t>Table A.18.3.1.4.1-2: General test parameters for NR inter-RAT event triggered reporting for FR1 without SSB time index detection</w:t>
        </w:r>
      </w:ins>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567"/>
        <w:gridCol w:w="1276"/>
        <w:gridCol w:w="709"/>
        <w:gridCol w:w="70"/>
        <w:gridCol w:w="780"/>
        <w:gridCol w:w="709"/>
        <w:gridCol w:w="71"/>
        <w:gridCol w:w="780"/>
        <w:gridCol w:w="3402"/>
      </w:tblGrid>
      <w:tr w:rsidR="00041B91" w:rsidRPr="00020619" w14:paraId="387A29C8" w14:textId="77777777" w:rsidTr="00BB34DD">
        <w:trPr>
          <w:cantSplit/>
          <w:trHeight w:val="80"/>
          <w:ins w:id="3182" w:author="BigCREditor-RAN4#104-bis" w:date="2022-10-21T21:30:00Z"/>
        </w:trPr>
        <w:tc>
          <w:tcPr>
            <w:tcW w:w="1696" w:type="dxa"/>
            <w:tcBorders>
              <w:bottom w:val="nil"/>
            </w:tcBorders>
            <w:shd w:val="clear" w:color="auto" w:fill="auto"/>
          </w:tcPr>
          <w:p w14:paraId="18776A75" w14:textId="77777777" w:rsidR="00041B91" w:rsidRPr="00020619" w:rsidRDefault="00041B91" w:rsidP="00BB34DD">
            <w:pPr>
              <w:keepNext/>
              <w:keepLines/>
              <w:overflowPunct w:val="0"/>
              <w:autoSpaceDE w:val="0"/>
              <w:autoSpaceDN w:val="0"/>
              <w:adjustRightInd w:val="0"/>
              <w:spacing w:after="0"/>
              <w:jc w:val="center"/>
              <w:textAlignment w:val="baseline"/>
              <w:rPr>
                <w:ins w:id="3183" w:author="BigCREditor-RAN4#104-bis" w:date="2022-10-21T21:30:00Z"/>
                <w:rFonts w:ascii="Arial" w:hAnsi="Arial" w:cs="Arial"/>
                <w:b/>
                <w:sz w:val="18"/>
                <w:szCs w:val="18"/>
                <w:lang w:eastAsia="en-GB"/>
              </w:rPr>
            </w:pPr>
            <w:ins w:id="3184" w:author="BigCREditor-RAN4#104-bis" w:date="2022-10-21T21:30:00Z">
              <w:r w:rsidRPr="00020619">
                <w:rPr>
                  <w:rFonts w:ascii="Arial" w:hAnsi="Arial" w:cs="Arial"/>
                  <w:b/>
                  <w:sz w:val="18"/>
                  <w:szCs w:val="18"/>
                  <w:lang w:eastAsia="en-GB"/>
                </w:rPr>
                <w:t>Parameter</w:t>
              </w:r>
            </w:ins>
          </w:p>
        </w:tc>
        <w:tc>
          <w:tcPr>
            <w:tcW w:w="567" w:type="dxa"/>
            <w:tcBorders>
              <w:bottom w:val="nil"/>
            </w:tcBorders>
            <w:shd w:val="clear" w:color="auto" w:fill="auto"/>
          </w:tcPr>
          <w:p w14:paraId="383BD356" w14:textId="77777777" w:rsidR="00041B91" w:rsidRPr="00020619" w:rsidRDefault="00041B91" w:rsidP="00BB34DD">
            <w:pPr>
              <w:keepNext/>
              <w:keepLines/>
              <w:overflowPunct w:val="0"/>
              <w:autoSpaceDE w:val="0"/>
              <w:autoSpaceDN w:val="0"/>
              <w:adjustRightInd w:val="0"/>
              <w:spacing w:after="0"/>
              <w:jc w:val="center"/>
              <w:textAlignment w:val="baseline"/>
              <w:rPr>
                <w:ins w:id="3185" w:author="BigCREditor-RAN4#104-bis" w:date="2022-10-21T21:30:00Z"/>
                <w:rFonts w:ascii="Arial" w:hAnsi="Arial" w:cs="Arial"/>
                <w:b/>
                <w:sz w:val="18"/>
                <w:szCs w:val="18"/>
                <w:lang w:eastAsia="en-GB"/>
              </w:rPr>
            </w:pPr>
            <w:ins w:id="3186" w:author="BigCREditor-RAN4#104-bis" w:date="2022-10-21T21:30:00Z">
              <w:r w:rsidRPr="00020619">
                <w:rPr>
                  <w:rFonts w:ascii="Arial" w:hAnsi="Arial" w:cs="Arial"/>
                  <w:b/>
                  <w:sz w:val="18"/>
                  <w:szCs w:val="18"/>
                  <w:lang w:eastAsia="en-GB"/>
                </w:rPr>
                <w:t>Unit</w:t>
              </w:r>
            </w:ins>
          </w:p>
        </w:tc>
        <w:tc>
          <w:tcPr>
            <w:tcW w:w="1276" w:type="dxa"/>
            <w:tcBorders>
              <w:bottom w:val="nil"/>
            </w:tcBorders>
            <w:shd w:val="clear" w:color="auto" w:fill="auto"/>
          </w:tcPr>
          <w:p w14:paraId="6A2752FF" w14:textId="77777777" w:rsidR="00041B91" w:rsidRPr="00020619" w:rsidRDefault="00041B91" w:rsidP="00BB34DD">
            <w:pPr>
              <w:keepNext/>
              <w:keepLines/>
              <w:overflowPunct w:val="0"/>
              <w:autoSpaceDE w:val="0"/>
              <w:autoSpaceDN w:val="0"/>
              <w:adjustRightInd w:val="0"/>
              <w:spacing w:after="0"/>
              <w:jc w:val="center"/>
              <w:textAlignment w:val="baseline"/>
              <w:rPr>
                <w:ins w:id="3187" w:author="BigCREditor-RAN4#104-bis" w:date="2022-10-21T21:30:00Z"/>
                <w:rFonts w:ascii="Arial" w:hAnsi="Arial" w:cs="Arial"/>
                <w:b/>
                <w:sz w:val="18"/>
                <w:szCs w:val="18"/>
                <w:lang w:eastAsia="en-GB"/>
              </w:rPr>
            </w:pPr>
            <w:ins w:id="3188" w:author="BigCREditor-RAN4#104-bis" w:date="2022-10-21T21:30:00Z">
              <w:r w:rsidRPr="00020619">
                <w:rPr>
                  <w:rFonts w:ascii="Arial" w:hAnsi="Arial" w:cs="Arial"/>
                  <w:b/>
                  <w:sz w:val="18"/>
                  <w:szCs w:val="18"/>
                  <w:lang w:eastAsia="en-GB"/>
                </w:rPr>
                <w:t>Test configuration</w:t>
              </w:r>
            </w:ins>
          </w:p>
        </w:tc>
        <w:tc>
          <w:tcPr>
            <w:tcW w:w="3119" w:type="dxa"/>
            <w:gridSpan w:val="6"/>
          </w:tcPr>
          <w:p w14:paraId="01A7E8CB" w14:textId="77777777" w:rsidR="00041B91" w:rsidRPr="00020619" w:rsidRDefault="00041B91" w:rsidP="00BB34DD">
            <w:pPr>
              <w:keepNext/>
              <w:keepLines/>
              <w:overflowPunct w:val="0"/>
              <w:autoSpaceDE w:val="0"/>
              <w:autoSpaceDN w:val="0"/>
              <w:adjustRightInd w:val="0"/>
              <w:spacing w:after="0"/>
              <w:jc w:val="center"/>
              <w:textAlignment w:val="baseline"/>
              <w:rPr>
                <w:ins w:id="3189" w:author="BigCREditor-RAN4#104-bis" w:date="2022-10-21T21:30:00Z"/>
                <w:rFonts w:ascii="Arial" w:hAnsi="Arial" w:cs="Arial"/>
                <w:b/>
                <w:sz w:val="18"/>
                <w:szCs w:val="18"/>
                <w:lang w:eastAsia="en-GB"/>
              </w:rPr>
            </w:pPr>
            <w:ins w:id="3190" w:author="BigCREditor-RAN4#104-bis" w:date="2022-10-21T21:30:00Z">
              <w:r w:rsidRPr="00020619">
                <w:rPr>
                  <w:rFonts w:ascii="Arial" w:hAnsi="Arial" w:cs="Arial"/>
                  <w:b/>
                  <w:sz w:val="18"/>
                  <w:szCs w:val="18"/>
                  <w:lang w:eastAsia="en-GB"/>
                </w:rPr>
                <w:t>Value</w:t>
              </w:r>
            </w:ins>
          </w:p>
        </w:tc>
        <w:tc>
          <w:tcPr>
            <w:tcW w:w="3402" w:type="dxa"/>
            <w:tcBorders>
              <w:bottom w:val="nil"/>
            </w:tcBorders>
            <w:shd w:val="clear" w:color="auto" w:fill="auto"/>
          </w:tcPr>
          <w:p w14:paraId="219A534B" w14:textId="77777777" w:rsidR="00041B91" w:rsidRPr="00020619" w:rsidRDefault="00041B91" w:rsidP="00BB34DD">
            <w:pPr>
              <w:keepNext/>
              <w:keepLines/>
              <w:overflowPunct w:val="0"/>
              <w:autoSpaceDE w:val="0"/>
              <w:autoSpaceDN w:val="0"/>
              <w:adjustRightInd w:val="0"/>
              <w:spacing w:after="0"/>
              <w:jc w:val="center"/>
              <w:textAlignment w:val="baseline"/>
              <w:rPr>
                <w:ins w:id="3191" w:author="BigCREditor-RAN4#104-bis" w:date="2022-10-21T21:30:00Z"/>
                <w:rFonts w:ascii="Arial" w:hAnsi="Arial" w:cs="Arial"/>
                <w:b/>
                <w:sz w:val="18"/>
                <w:szCs w:val="18"/>
                <w:lang w:eastAsia="en-GB"/>
              </w:rPr>
            </w:pPr>
            <w:ins w:id="3192" w:author="BigCREditor-RAN4#104-bis" w:date="2022-10-21T21:30:00Z">
              <w:r w:rsidRPr="00020619">
                <w:rPr>
                  <w:rFonts w:ascii="Arial" w:hAnsi="Arial" w:cs="Arial"/>
                  <w:b/>
                  <w:sz w:val="18"/>
                  <w:szCs w:val="18"/>
                  <w:lang w:eastAsia="en-GB"/>
                </w:rPr>
                <w:t>Comment</w:t>
              </w:r>
            </w:ins>
          </w:p>
        </w:tc>
      </w:tr>
      <w:tr w:rsidR="00041B91" w:rsidRPr="00020619" w14:paraId="4C1223EB" w14:textId="77777777" w:rsidTr="00BB34DD">
        <w:trPr>
          <w:cantSplit/>
          <w:trHeight w:val="79"/>
          <w:ins w:id="3193" w:author="BigCREditor-RAN4#104-bis" w:date="2022-10-21T21:30:00Z"/>
        </w:trPr>
        <w:tc>
          <w:tcPr>
            <w:tcW w:w="1696" w:type="dxa"/>
            <w:tcBorders>
              <w:top w:val="nil"/>
            </w:tcBorders>
            <w:shd w:val="clear" w:color="auto" w:fill="auto"/>
          </w:tcPr>
          <w:p w14:paraId="41A1B237" w14:textId="77777777" w:rsidR="00041B91" w:rsidRPr="00020619" w:rsidRDefault="00041B91" w:rsidP="00BB34DD">
            <w:pPr>
              <w:keepNext/>
              <w:keepLines/>
              <w:overflowPunct w:val="0"/>
              <w:autoSpaceDE w:val="0"/>
              <w:autoSpaceDN w:val="0"/>
              <w:adjustRightInd w:val="0"/>
              <w:spacing w:after="0"/>
              <w:jc w:val="center"/>
              <w:textAlignment w:val="baseline"/>
              <w:rPr>
                <w:ins w:id="3194" w:author="BigCREditor-RAN4#104-bis" w:date="2022-10-21T21:30:00Z"/>
                <w:rFonts w:ascii="Arial" w:hAnsi="Arial" w:cs="Arial"/>
                <w:b/>
                <w:sz w:val="18"/>
                <w:szCs w:val="18"/>
                <w:lang w:eastAsia="en-GB"/>
              </w:rPr>
            </w:pPr>
          </w:p>
        </w:tc>
        <w:tc>
          <w:tcPr>
            <w:tcW w:w="567" w:type="dxa"/>
            <w:tcBorders>
              <w:top w:val="nil"/>
            </w:tcBorders>
            <w:shd w:val="clear" w:color="auto" w:fill="auto"/>
          </w:tcPr>
          <w:p w14:paraId="733EADF6" w14:textId="77777777" w:rsidR="00041B91" w:rsidRPr="00020619" w:rsidRDefault="00041B91" w:rsidP="00BB34DD">
            <w:pPr>
              <w:keepNext/>
              <w:keepLines/>
              <w:overflowPunct w:val="0"/>
              <w:autoSpaceDE w:val="0"/>
              <w:autoSpaceDN w:val="0"/>
              <w:adjustRightInd w:val="0"/>
              <w:spacing w:after="0"/>
              <w:jc w:val="center"/>
              <w:textAlignment w:val="baseline"/>
              <w:rPr>
                <w:ins w:id="3195" w:author="BigCREditor-RAN4#104-bis" w:date="2022-10-21T21:30:00Z"/>
                <w:rFonts w:ascii="Arial" w:hAnsi="Arial" w:cs="Arial"/>
                <w:b/>
                <w:sz w:val="18"/>
                <w:szCs w:val="18"/>
                <w:lang w:eastAsia="en-GB"/>
              </w:rPr>
            </w:pPr>
          </w:p>
        </w:tc>
        <w:tc>
          <w:tcPr>
            <w:tcW w:w="1276" w:type="dxa"/>
            <w:tcBorders>
              <w:top w:val="nil"/>
            </w:tcBorders>
            <w:shd w:val="clear" w:color="auto" w:fill="auto"/>
          </w:tcPr>
          <w:p w14:paraId="46A4A93B" w14:textId="77777777" w:rsidR="00041B91" w:rsidRPr="00020619" w:rsidRDefault="00041B91" w:rsidP="00BB34DD">
            <w:pPr>
              <w:keepNext/>
              <w:keepLines/>
              <w:overflowPunct w:val="0"/>
              <w:autoSpaceDE w:val="0"/>
              <w:autoSpaceDN w:val="0"/>
              <w:adjustRightInd w:val="0"/>
              <w:spacing w:after="0"/>
              <w:jc w:val="center"/>
              <w:textAlignment w:val="baseline"/>
              <w:rPr>
                <w:ins w:id="3196" w:author="BigCREditor-RAN4#104-bis" w:date="2022-10-21T21:30:00Z"/>
                <w:rFonts w:ascii="Arial" w:hAnsi="Arial" w:cs="Arial"/>
                <w:b/>
                <w:sz w:val="18"/>
                <w:szCs w:val="18"/>
                <w:lang w:eastAsia="en-GB"/>
              </w:rPr>
            </w:pPr>
          </w:p>
        </w:tc>
        <w:tc>
          <w:tcPr>
            <w:tcW w:w="709" w:type="dxa"/>
          </w:tcPr>
          <w:p w14:paraId="35FD27CF" w14:textId="77777777" w:rsidR="00041B91" w:rsidRPr="00020619" w:rsidRDefault="00041B91" w:rsidP="00BB34DD">
            <w:pPr>
              <w:keepNext/>
              <w:keepLines/>
              <w:overflowPunct w:val="0"/>
              <w:autoSpaceDE w:val="0"/>
              <w:autoSpaceDN w:val="0"/>
              <w:adjustRightInd w:val="0"/>
              <w:spacing w:after="0"/>
              <w:jc w:val="center"/>
              <w:textAlignment w:val="baseline"/>
              <w:rPr>
                <w:ins w:id="3197" w:author="BigCREditor-RAN4#104-bis" w:date="2022-10-21T21:30:00Z"/>
                <w:rFonts w:ascii="Arial" w:hAnsi="Arial" w:cs="Arial"/>
                <w:b/>
                <w:sz w:val="18"/>
                <w:szCs w:val="18"/>
                <w:lang w:eastAsia="en-GB"/>
              </w:rPr>
            </w:pPr>
            <w:ins w:id="3198" w:author="BigCREditor-RAN4#104-bis" w:date="2022-10-21T21:30:00Z">
              <w:r w:rsidRPr="00020619">
                <w:rPr>
                  <w:rFonts w:ascii="Arial" w:hAnsi="Arial" w:cs="Arial"/>
                  <w:b/>
                  <w:sz w:val="18"/>
                  <w:szCs w:val="18"/>
                  <w:lang w:eastAsia="en-GB"/>
                </w:rPr>
                <w:t>Test 1</w:t>
              </w:r>
            </w:ins>
          </w:p>
        </w:tc>
        <w:tc>
          <w:tcPr>
            <w:tcW w:w="850" w:type="dxa"/>
            <w:gridSpan w:val="2"/>
          </w:tcPr>
          <w:p w14:paraId="4BECEED7" w14:textId="77777777" w:rsidR="00041B91" w:rsidRPr="00020619" w:rsidRDefault="00041B91" w:rsidP="00BB34DD">
            <w:pPr>
              <w:keepNext/>
              <w:keepLines/>
              <w:overflowPunct w:val="0"/>
              <w:autoSpaceDE w:val="0"/>
              <w:autoSpaceDN w:val="0"/>
              <w:adjustRightInd w:val="0"/>
              <w:spacing w:after="0"/>
              <w:jc w:val="center"/>
              <w:textAlignment w:val="baseline"/>
              <w:rPr>
                <w:ins w:id="3199" w:author="BigCREditor-RAN4#104-bis" w:date="2022-10-21T21:30:00Z"/>
                <w:rFonts w:ascii="Arial" w:hAnsi="Arial" w:cs="Arial"/>
                <w:b/>
                <w:sz w:val="18"/>
                <w:szCs w:val="18"/>
                <w:lang w:eastAsia="en-GB"/>
              </w:rPr>
            </w:pPr>
            <w:ins w:id="3200" w:author="BigCREditor-RAN4#104-bis" w:date="2022-10-21T21:30:00Z">
              <w:r w:rsidRPr="00020619">
                <w:rPr>
                  <w:rFonts w:ascii="Arial" w:hAnsi="Arial" w:cs="Arial"/>
                  <w:b/>
                  <w:sz w:val="18"/>
                  <w:szCs w:val="18"/>
                  <w:lang w:eastAsia="en-GB"/>
                </w:rPr>
                <w:t>Test 2</w:t>
              </w:r>
            </w:ins>
          </w:p>
        </w:tc>
        <w:tc>
          <w:tcPr>
            <w:tcW w:w="709" w:type="dxa"/>
          </w:tcPr>
          <w:p w14:paraId="5B938240" w14:textId="77777777" w:rsidR="00041B91" w:rsidRPr="00020619" w:rsidRDefault="00041B91" w:rsidP="00BB34DD">
            <w:pPr>
              <w:keepNext/>
              <w:keepLines/>
              <w:overflowPunct w:val="0"/>
              <w:autoSpaceDE w:val="0"/>
              <w:autoSpaceDN w:val="0"/>
              <w:adjustRightInd w:val="0"/>
              <w:spacing w:after="0"/>
              <w:jc w:val="center"/>
              <w:textAlignment w:val="baseline"/>
              <w:rPr>
                <w:ins w:id="3201" w:author="BigCREditor-RAN4#104-bis" w:date="2022-10-21T21:30:00Z"/>
                <w:rFonts w:ascii="Arial" w:hAnsi="Arial" w:cs="Arial"/>
                <w:b/>
                <w:sz w:val="18"/>
                <w:szCs w:val="18"/>
                <w:lang w:eastAsia="en-GB"/>
              </w:rPr>
            </w:pPr>
            <w:ins w:id="3202" w:author="BigCREditor-RAN4#104-bis" w:date="2022-10-21T21:30:00Z">
              <w:r w:rsidRPr="00020619">
                <w:rPr>
                  <w:rFonts w:ascii="Arial" w:hAnsi="Arial" w:cs="Arial"/>
                  <w:b/>
                  <w:sz w:val="18"/>
                  <w:szCs w:val="18"/>
                  <w:lang w:eastAsia="en-GB"/>
                </w:rPr>
                <w:t>Test 3</w:t>
              </w:r>
            </w:ins>
          </w:p>
        </w:tc>
        <w:tc>
          <w:tcPr>
            <w:tcW w:w="851" w:type="dxa"/>
            <w:gridSpan w:val="2"/>
          </w:tcPr>
          <w:p w14:paraId="44F8AA6A" w14:textId="77777777" w:rsidR="00041B91" w:rsidRPr="00020619" w:rsidRDefault="00041B91" w:rsidP="00BB34DD">
            <w:pPr>
              <w:keepNext/>
              <w:keepLines/>
              <w:overflowPunct w:val="0"/>
              <w:autoSpaceDE w:val="0"/>
              <w:autoSpaceDN w:val="0"/>
              <w:adjustRightInd w:val="0"/>
              <w:spacing w:after="0"/>
              <w:jc w:val="center"/>
              <w:textAlignment w:val="baseline"/>
              <w:rPr>
                <w:ins w:id="3203" w:author="BigCREditor-RAN4#104-bis" w:date="2022-10-21T21:30:00Z"/>
                <w:rFonts w:ascii="Arial" w:hAnsi="Arial" w:cs="Arial"/>
                <w:b/>
                <w:sz w:val="18"/>
                <w:szCs w:val="18"/>
                <w:lang w:eastAsia="en-GB"/>
              </w:rPr>
            </w:pPr>
            <w:ins w:id="3204" w:author="BigCREditor-RAN4#104-bis" w:date="2022-10-21T21:30:00Z">
              <w:r w:rsidRPr="00020619">
                <w:rPr>
                  <w:rFonts w:ascii="Arial" w:hAnsi="Arial" w:cs="Arial"/>
                  <w:b/>
                  <w:sz w:val="18"/>
                  <w:szCs w:val="18"/>
                  <w:lang w:eastAsia="en-GB"/>
                </w:rPr>
                <w:t>Test 4</w:t>
              </w:r>
            </w:ins>
          </w:p>
        </w:tc>
        <w:tc>
          <w:tcPr>
            <w:tcW w:w="3402" w:type="dxa"/>
            <w:tcBorders>
              <w:top w:val="nil"/>
            </w:tcBorders>
            <w:shd w:val="clear" w:color="auto" w:fill="auto"/>
          </w:tcPr>
          <w:p w14:paraId="12AE8432" w14:textId="77777777" w:rsidR="00041B91" w:rsidRPr="00020619" w:rsidRDefault="00041B91" w:rsidP="00BB34DD">
            <w:pPr>
              <w:keepNext/>
              <w:keepLines/>
              <w:overflowPunct w:val="0"/>
              <w:autoSpaceDE w:val="0"/>
              <w:autoSpaceDN w:val="0"/>
              <w:adjustRightInd w:val="0"/>
              <w:spacing w:after="0"/>
              <w:jc w:val="center"/>
              <w:textAlignment w:val="baseline"/>
              <w:rPr>
                <w:ins w:id="3205" w:author="BigCREditor-RAN4#104-bis" w:date="2022-10-21T21:30:00Z"/>
                <w:rFonts w:ascii="Arial" w:hAnsi="Arial" w:cs="Arial"/>
                <w:b/>
                <w:sz w:val="18"/>
                <w:szCs w:val="18"/>
                <w:lang w:eastAsia="en-GB"/>
              </w:rPr>
            </w:pPr>
          </w:p>
        </w:tc>
      </w:tr>
      <w:tr w:rsidR="00041B91" w:rsidRPr="00020619" w14:paraId="0E1D521E" w14:textId="77777777" w:rsidTr="00BB34DD">
        <w:trPr>
          <w:cantSplit/>
          <w:trHeight w:val="175"/>
          <w:ins w:id="3206" w:author="BigCREditor-RAN4#104-bis" w:date="2022-10-21T21:30:00Z"/>
        </w:trPr>
        <w:tc>
          <w:tcPr>
            <w:tcW w:w="1696" w:type="dxa"/>
          </w:tcPr>
          <w:p w14:paraId="6EF8B939" w14:textId="77777777" w:rsidR="00041B91" w:rsidRPr="00020619" w:rsidRDefault="00041B91" w:rsidP="00BB34DD">
            <w:pPr>
              <w:keepNext/>
              <w:keepLines/>
              <w:overflowPunct w:val="0"/>
              <w:autoSpaceDE w:val="0"/>
              <w:autoSpaceDN w:val="0"/>
              <w:adjustRightInd w:val="0"/>
              <w:spacing w:after="0"/>
              <w:textAlignment w:val="baseline"/>
              <w:rPr>
                <w:ins w:id="3207" w:author="BigCREditor-RAN4#104-bis" w:date="2022-10-21T21:30:00Z"/>
                <w:rFonts w:ascii="Arial" w:hAnsi="Arial" w:cs="v4.2.0"/>
                <w:sz w:val="18"/>
                <w:szCs w:val="18"/>
                <w:lang w:val="sv-FI" w:eastAsia="en-GB"/>
              </w:rPr>
            </w:pPr>
            <w:ins w:id="3208" w:author="BigCREditor-RAN4#104-bis" w:date="2022-10-21T21:30:00Z">
              <w:r w:rsidRPr="00020619">
                <w:rPr>
                  <w:rFonts w:ascii="Arial" w:hAnsi="Arial" w:cs="v4.2.0"/>
                  <w:sz w:val="18"/>
                  <w:szCs w:val="18"/>
                  <w:lang w:val="sv-FI" w:eastAsia="en-GB"/>
                </w:rPr>
                <w:t>E-UTRA RF Channel Number</w:t>
              </w:r>
            </w:ins>
          </w:p>
        </w:tc>
        <w:tc>
          <w:tcPr>
            <w:tcW w:w="567" w:type="dxa"/>
          </w:tcPr>
          <w:p w14:paraId="56E6AB27" w14:textId="77777777" w:rsidR="00041B91" w:rsidRPr="00020619" w:rsidRDefault="00041B91" w:rsidP="00BB34DD">
            <w:pPr>
              <w:keepNext/>
              <w:keepLines/>
              <w:overflowPunct w:val="0"/>
              <w:autoSpaceDE w:val="0"/>
              <w:autoSpaceDN w:val="0"/>
              <w:adjustRightInd w:val="0"/>
              <w:spacing w:after="0"/>
              <w:jc w:val="center"/>
              <w:textAlignment w:val="baseline"/>
              <w:rPr>
                <w:ins w:id="3209" w:author="BigCREditor-RAN4#104-bis" w:date="2022-10-21T21:30:00Z"/>
                <w:rFonts w:ascii="Arial" w:hAnsi="Arial" w:cs="Arial"/>
                <w:b/>
                <w:sz w:val="18"/>
                <w:szCs w:val="18"/>
                <w:lang w:val="sv-FI" w:eastAsia="en-GB"/>
              </w:rPr>
            </w:pPr>
          </w:p>
        </w:tc>
        <w:tc>
          <w:tcPr>
            <w:tcW w:w="1276" w:type="dxa"/>
          </w:tcPr>
          <w:p w14:paraId="6A40E34A" w14:textId="77777777" w:rsidR="00041B91" w:rsidRPr="00020619" w:rsidRDefault="00041B91" w:rsidP="00BB34DD">
            <w:pPr>
              <w:keepNext/>
              <w:keepLines/>
              <w:overflowPunct w:val="0"/>
              <w:autoSpaceDE w:val="0"/>
              <w:autoSpaceDN w:val="0"/>
              <w:adjustRightInd w:val="0"/>
              <w:spacing w:after="0"/>
              <w:textAlignment w:val="baseline"/>
              <w:rPr>
                <w:ins w:id="3210" w:author="BigCREditor-RAN4#104-bis" w:date="2022-10-21T21:30:00Z"/>
                <w:rFonts w:ascii="Arial" w:hAnsi="Arial" w:cs="Arial"/>
                <w:sz w:val="18"/>
                <w:szCs w:val="18"/>
                <w:lang w:eastAsia="en-GB"/>
              </w:rPr>
            </w:pPr>
            <w:ins w:id="3211"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565C6BD8" w14:textId="77777777" w:rsidR="00041B91" w:rsidRPr="00020619" w:rsidRDefault="00041B91" w:rsidP="00BB34DD">
            <w:pPr>
              <w:keepNext/>
              <w:keepLines/>
              <w:overflowPunct w:val="0"/>
              <w:autoSpaceDE w:val="0"/>
              <w:autoSpaceDN w:val="0"/>
              <w:adjustRightInd w:val="0"/>
              <w:spacing w:after="0"/>
              <w:jc w:val="center"/>
              <w:textAlignment w:val="baseline"/>
              <w:rPr>
                <w:ins w:id="3212" w:author="BigCREditor-RAN4#104-bis" w:date="2022-10-21T21:30:00Z"/>
                <w:rFonts w:ascii="Arial" w:hAnsi="Arial" w:cs="v4.2.0"/>
                <w:bCs/>
                <w:sz w:val="18"/>
                <w:szCs w:val="18"/>
                <w:lang w:eastAsia="en-GB"/>
              </w:rPr>
            </w:pPr>
            <w:ins w:id="3213" w:author="BigCREditor-RAN4#104-bis" w:date="2022-10-21T21:30:00Z">
              <w:r w:rsidRPr="00020619">
                <w:rPr>
                  <w:rFonts w:ascii="Arial" w:hAnsi="Arial" w:cs="v4.2.0"/>
                  <w:bCs/>
                  <w:sz w:val="18"/>
                  <w:szCs w:val="18"/>
                  <w:lang w:eastAsia="en-GB"/>
                </w:rPr>
                <w:t>1</w:t>
              </w:r>
            </w:ins>
          </w:p>
        </w:tc>
        <w:tc>
          <w:tcPr>
            <w:tcW w:w="3402" w:type="dxa"/>
          </w:tcPr>
          <w:p w14:paraId="32A20EC4" w14:textId="77777777" w:rsidR="00041B91" w:rsidRPr="00020619" w:rsidRDefault="00041B91" w:rsidP="00BB34DD">
            <w:pPr>
              <w:keepNext/>
              <w:keepLines/>
              <w:overflowPunct w:val="0"/>
              <w:autoSpaceDE w:val="0"/>
              <w:autoSpaceDN w:val="0"/>
              <w:adjustRightInd w:val="0"/>
              <w:spacing w:after="0"/>
              <w:textAlignment w:val="baseline"/>
              <w:rPr>
                <w:ins w:id="3214" w:author="BigCREditor-RAN4#104-bis" w:date="2022-10-21T21:30:00Z"/>
                <w:rFonts w:ascii="Arial" w:hAnsi="Arial" w:cs="v4.2.0"/>
                <w:bCs/>
                <w:sz w:val="18"/>
                <w:szCs w:val="18"/>
                <w:lang w:eastAsia="en-GB"/>
              </w:rPr>
            </w:pPr>
            <w:ins w:id="3215" w:author="BigCREditor-RAN4#104-bis" w:date="2022-10-21T21:30:00Z">
              <w:r w:rsidRPr="00020619">
                <w:rPr>
                  <w:rFonts w:ascii="Arial" w:hAnsi="Arial" w:cs="v4.2.0"/>
                  <w:bCs/>
                  <w:sz w:val="18"/>
                  <w:szCs w:val="18"/>
                  <w:lang w:eastAsia="en-GB"/>
                </w:rPr>
                <w:t>One E-UTRA carrier frequency is used.</w:t>
              </w:r>
            </w:ins>
          </w:p>
        </w:tc>
      </w:tr>
      <w:tr w:rsidR="00041B91" w:rsidRPr="00020619" w14:paraId="67F276BA" w14:textId="77777777" w:rsidTr="00BB34DD">
        <w:trPr>
          <w:cantSplit/>
          <w:trHeight w:val="175"/>
          <w:ins w:id="3216" w:author="BigCREditor-RAN4#104-bis" w:date="2022-10-21T21:30:00Z"/>
        </w:trPr>
        <w:tc>
          <w:tcPr>
            <w:tcW w:w="1696" w:type="dxa"/>
          </w:tcPr>
          <w:p w14:paraId="15E4055E" w14:textId="77777777" w:rsidR="00041B91" w:rsidRPr="00020619" w:rsidRDefault="00041B91" w:rsidP="00BB34DD">
            <w:pPr>
              <w:keepNext/>
              <w:keepLines/>
              <w:overflowPunct w:val="0"/>
              <w:autoSpaceDE w:val="0"/>
              <w:autoSpaceDN w:val="0"/>
              <w:adjustRightInd w:val="0"/>
              <w:spacing w:after="0"/>
              <w:textAlignment w:val="baseline"/>
              <w:rPr>
                <w:ins w:id="3217" w:author="BigCREditor-RAN4#104-bis" w:date="2022-10-21T21:30:00Z"/>
                <w:rFonts w:ascii="Arial" w:hAnsi="Arial" w:cs="v4.2.0"/>
                <w:sz w:val="18"/>
                <w:szCs w:val="18"/>
                <w:lang w:eastAsia="en-GB"/>
              </w:rPr>
            </w:pPr>
            <w:ins w:id="3218" w:author="BigCREditor-RAN4#104-bis" w:date="2022-10-21T21:30:00Z">
              <w:r w:rsidRPr="00020619">
                <w:rPr>
                  <w:rFonts w:ascii="Arial" w:hAnsi="Arial" w:cs="v4.2.0"/>
                  <w:sz w:val="18"/>
                  <w:szCs w:val="18"/>
                  <w:lang w:eastAsia="en-GB"/>
                </w:rPr>
                <w:t>NR RF Channel Number</w:t>
              </w:r>
            </w:ins>
          </w:p>
        </w:tc>
        <w:tc>
          <w:tcPr>
            <w:tcW w:w="567" w:type="dxa"/>
          </w:tcPr>
          <w:p w14:paraId="67AEB107" w14:textId="77777777" w:rsidR="00041B91" w:rsidRPr="00020619" w:rsidRDefault="00041B91" w:rsidP="00BB34DD">
            <w:pPr>
              <w:keepNext/>
              <w:keepLines/>
              <w:overflowPunct w:val="0"/>
              <w:autoSpaceDE w:val="0"/>
              <w:autoSpaceDN w:val="0"/>
              <w:adjustRightInd w:val="0"/>
              <w:spacing w:after="0"/>
              <w:jc w:val="center"/>
              <w:textAlignment w:val="baseline"/>
              <w:rPr>
                <w:ins w:id="3219" w:author="BigCREditor-RAN4#104-bis" w:date="2022-10-21T21:30:00Z"/>
                <w:rFonts w:ascii="Arial" w:hAnsi="Arial" w:cs="Arial"/>
                <w:b/>
                <w:sz w:val="18"/>
                <w:szCs w:val="18"/>
                <w:lang w:eastAsia="en-GB"/>
              </w:rPr>
            </w:pPr>
          </w:p>
        </w:tc>
        <w:tc>
          <w:tcPr>
            <w:tcW w:w="1276" w:type="dxa"/>
          </w:tcPr>
          <w:p w14:paraId="33CA3721" w14:textId="77777777" w:rsidR="00041B91" w:rsidRPr="00020619" w:rsidRDefault="00041B91" w:rsidP="00BB34DD">
            <w:pPr>
              <w:keepNext/>
              <w:keepLines/>
              <w:overflowPunct w:val="0"/>
              <w:autoSpaceDE w:val="0"/>
              <w:autoSpaceDN w:val="0"/>
              <w:adjustRightInd w:val="0"/>
              <w:spacing w:after="0"/>
              <w:textAlignment w:val="baseline"/>
              <w:rPr>
                <w:ins w:id="3220" w:author="BigCREditor-RAN4#104-bis" w:date="2022-10-21T21:30:00Z"/>
                <w:rFonts w:ascii="Arial" w:hAnsi="Arial" w:cs="Arial"/>
                <w:sz w:val="18"/>
                <w:szCs w:val="18"/>
                <w:lang w:eastAsia="en-GB"/>
              </w:rPr>
            </w:pPr>
            <w:ins w:id="3221"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6FB1C1CE" w14:textId="77777777" w:rsidR="00041B91" w:rsidRPr="00020619" w:rsidRDefault="00041B91" w:rsidP="00BB34DD">
            <w:pPr>
              <w:keepNext/>
              <w:keepLines/>
              <w:overflowPunct w:val="0"/>
              <w:autoSpaceDE w:val="0"/>
              <w:autoSpaceDN w:val="0"/>
              <w:adjustRightInd w:val="0"/>
              <w:spacing w:after="0"/>
              <w:jc w:val="center"/>
              <w:textAlignment w:val="baseline"/>
              <w:rPr>
                <w:ins w:id="3222" w:author="BigCREditor-RAN4#104-bis" w:date="2022-10-21T21:30:00Z"/>
                <w:rFonts w:ascii="Arial" w:hAnsi="Arial" w:cs="v4.2.0"/>
                <w:bCs/>
                <w:sz w:val="18"/>
                <w:szCs w:val="18"/>
                <w:lang w:eastAsia="en-GB"/>
              </w:rPr>
            </w:pPr>
            <w:ins w:id="3223" w:author="BigCREditor-RAN4#104-bis" w:date="2022-10-21T21:30:00Z">
              <w:r w:rsidRPr="00020619">
                <w:rPr>
                  <w:rFonts w:ascii="Arial" w:hAnsi="Arial" w:cs="v4.2.0"/>
                  <w:bCs/>
                  <w:sz w:val="18"/>
                  <w:szCs w:val="18"/>
                  <w:lang w:eastAsia="en-GB"/>
                </w:rPr>
                <w:t>1</w:t>
              </w:r>
            </w:ins>
          </w:p>
        </w:tc>
        <w:tc>
          <w:tcPr>
            <w:tcW w:w="3402" w:type="dxa"/>
          </w:tcPr>
          <w:p w14:paraId="1164ED5B" w14:textId="77777777" w:rsidR="00041B91" w:rsidRPr="00020619" w:rsidRDefault="00041B91" w:rsidP="00BB34DD">
            <w:pPr>
              <w:keepNext/>
              <w:keepLines/>
              <w:overflowPunct w:val="0"/>
              <w:autoSpaceDE w:val="0"/>
              <w:autoSpaceDN w:val="0"/>
              <w:adjustRightInd w:val="0"/>
              <w:spacing w:after="0"/>
              <w:textAlignment w:val="baseline"/>
              <w:rPr>
                <w:ins w:id="3224" w:author="BigCREditor-RAN4#104-bis" w:date="2022-10-21T21:30:00Z"/>
                <w:rFonts w:ascii="Arial" w:hAnsi="Arial" w:cs="v4.2.0"/>
                <w:bCs/>
                <w:sz w:val="18"/>
                <w:szCs w:val="18"/>
                <w:lang w:eastAsia="en-GB"/>
              </w:rPr>
            </w:pPr>
            <w:ins w:id="3225" w:author="BigCREditor-RAN4#104-bis" w:date="2022-10-21T21:30:00Z">
              <w:r w:rsidRPr="00020619">
                <w:rPr>
                  <w:rFonts w:ascii="Arial" w:hAnsi="Arial" w:cs="v4.2.0"/>
                  <w:bCs/>
                  <w:sz w:val="18"/>
                  <w:szCs w:val="18"/>
                  <w:lang w:eastAsia="en-GB"/>
                </w:rPr>
                <w:t>One FR1 NR carrier frequency is used.</w:t>
              </w:r>
            </w:ins>
          </w:p>
        </w:tc>
      </w:tr>
      <w:tr w:rsidR="00041B91" w:rsidRPr="00020619" w14:paraId="13144B75" w14:textId="77777777" w:rsidTr="00BB34DD">
        <w:trPr>
          <w:cantSplit/>
          <w:trHeight w:val="319"/>
          <w:ins w:id="3226" w:author="BigCREditor-RAN4#104-bis" w:date="2022-10-21T21:30:00Z"/>
        </w:trPr>
        <w:tc>
          <w:tcPr>
            <w:tcW w:w="1696" w:type="dxa"/>
          </w:tcPr>
          <w:p w14:paraId="5BC1A006" w14:textId="77777777" w:rsidR="00041B91" w:rsidRPr="00020619" w:rsidRDefault="00041B91" w:rsidP="00BB34DD">
            <w:pPr>
              <w:keepNext/>
              <w:keepLines/>
              <w:overflowPunct w:val="0"/>
              <w:autoSpaceDE w:val="0"/>
              <w:autoSpaceDN w:val="0"/>
              <w:adjustRightInd w:val="0"/>
              <w:spacing w:after="0"/>
              <w:textAlignment w:val="baseline"/>
              <w:rPr>
                <w:ins w:id="3227" w:author="BigCREditor-RAN4#104-bis" w:date="2022-10-21T21:30:00Z"/>
                <w:rFonts w:ascii="Arial" w:hAnsi="Arial" w:cs="Arial"/>
                <w:sz w:val="18"/>
                <w:szCs w:val="18"/>
                <w:lang w:eastAsia="en-GB"/>
              </w:rPr>
            </w:pPr>
            <w:ins w:id="3228" w:author="BigCREditor-RAN4#104-bis" w:date="2022-10-21T21:30:00Z">
              <w:r w:rsidRPr="00020619">
                <w:rPr>
                  <w:rFonts w:ascii="Arial" w:hAnsi="Arial" w:cs="Arial"/>
                  <w:sz w:val="18"/>
                  <w:szCs w:val="18"/>
                  <w:lang w:eastAsia="en-GB"/>
                </w:rPr>
                <w:t>Active cell</w:t>
              </w:r>
            </w:ins>
          </w:p>
        </w:tc>
        <w:tc>
          <w:tcPr>
            <w:tcW w:w="567" w:type="dxa"/>
          </w:tcPr>
          <w:p w14:paraId="2E24F9F2" w14:textId="77777777" w:rsidR="00041B91" w:rsidRPr="00020619" w:rsidRDefault="00041B91" w:rsidP="00BB34DD">
            <w:pPr>
              <w:keepNext/>
              <w:keepLines/>
              <w:overflowPunct w:val="0"/>
              <w:autoSpaceDE w:val="0"/>
              <w:autoSpaceDN w:val="0"/>
              <w:adjustRightInd w:val="0"/>
              <w:spacing w:after="0"/>
              <w:textAlignment w:val="baseline"/>
              <w:rPr>
                <w:ins w:id="3229" w:author="BigCREditor-RAN4#104-bis" w:date="2022-10-21T21:30:00Z"/>
                <w:rFonts w:ascii="Arial" w:hAnsi="Arial" w:cs="Arial"/>
                <w:sz w:val="18"/>
                <w:szCs w:val="18"/>
                <w:lang w:eastAsia="en-GB"/>
              </w:rPr>
            </w:pPr>
          </w:p>
        </w:tc>
        <w:tc>
          <w:tcPr>
            <w:tcW w:w="1276" w:type="dxa"/>
          </w:tcPr>
          <w:p w14:paraId="5B9584BD" w14:textId="77777777" w:rsidR="00041B91" w:rsidRPr="00020619" w:rsidRDefault="00041B91" w:rsidP="00BB34DD">
            <w:pPr>
              <w:keepNext/>
              <w:keepLines/>
              <w:overflowPunct w:val="0"/>
              <w:autoSpaceDE w:val="0"/>
              <w:autoSpaceDN w:val="0"/>
              <w:adjustRightInd w:val="0"/>
              <w:spacing w:after="0"/>
              <w:textAlignment w:val="baseline"/>
              <w:rPr>
                <w:ins w:id="3230" w:author="BigCREditor-RAN4#104-bis" w:date="2022-10-21T21:30:00Z"/>
                <w:rFonts w:ascii="Arial" w:hAnsi="Arial" w:cs="Arial"/>
                <w:sz w:val="18"/>
                <w:szCs w:val="18"/>
                <w:lang w:eastAsia="en-GB"/>
              </w:rPr>
            </w:pPr>
            <w:ins w:id="3231"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12123FF9" w14:textId="77777777" w:rsidR="00041B91" w:rsidRPr="00020619" w:rsidRDefault="00041B91" w:rsidP="00BB34DD">
            <w:pPr>
              <w:keepNext/>
              <w:keepLines/>
              <w:overflowPunct w:val="0"/>
              <w:autoSpaceDE w:val="0"/>
              <w:autoSpaceDN w:val="0"/>
              <w:adjustRightInd w:val="0"/>
              <w:spacing w:after="0"/>
              <w:textAlignment w:val="baseline"/>
              <w:rPr>
                <w:ins w:id="3232" w:author="BigCREditor-RAN4#104-bis" w:date="2022-10-21T21:30:00Z"/>
                <w:rFonts w:ascii="Arial" w:hAnsi="Arial" w:cs="Arial"/>
                <w:sz w:val="18"/>
                <w:szCs w:val="18"/>
                <w:lang w:eastAsia="en-GB"/>
              </w:rPr>
            </w:pPr>
            <w:ins w:id="3233" w:author="BigCREditor-RAN4#104-bis" w:date="2022-10-21T21:30:00Z">
              <w:r w:rsidRPr="00020619">
                <w:rPr>
                  <w:rFonts w:ascii="Arial" w:hAnsi="Arial" w:cs="Arial"/>
                  <w:sz w:val="18"/>
                  <w:szCs w:val="18"/>
                  <w:lang w:eastAsia="en-GB"/>
                </w:rPr>
                <w:t>E-UTRA cell 1 (</w:t>
              </w:r>
              <w:proofErr w:type="spellStart"/>
              <w:r w:rsidRPr="00020619">
                <w:rPr>
                  <w:rFonts w:ascii="Arial" w:hAnsi="Arial" w:cs="Arial"/>
                  <w:sz w:val="18"/>
                  <w:szCs w:val="18"/>
                  <w:lang w:eastAsia="en-GB"/>
                </w:rPr>
                <w:t>PCell</w:t>
              </w:r>
              <w:proofErr w:type="spellEnd"/>
              <w:r w:rsidRPr="00020619">
                <w:rPr>
                  <w:rFonts w:ascii="Arial" w:hAnsi="Arial" w:cs="Arial"/>
                  <w:sz w:val="18"/>
                  <w:szCs w:val="18"/>
                  <w:lang w:eastAsia="en-GB"/>
                </w:rPr>
                <w:t>)</w:t>
              </w:r>
            </w:ins>
          </w:p>
        </w:tc>
        <w:tc>
          <w:tcPr>
            <w:tcW w:w="3402" w:type="dxa"/>
          </w:tcPr>
          <w:p w14:paraId="612CE9DA" w14:textId="77777777" w:rsidR="00041B91" w:rsidRPr="00020619" w:rsidRDefault="00041B91" w:rsidP="00BB34DD">
            <w:pPr>
              <w:keepNext/>
              <w:keepLines/>
              <w:overflowPunct w:val="0"/>
              <w:autoSpaceDE w:val="0"/>
              <w:autoSpaceDN w:val="0"/>
              <w:adjustRightInd w:val="0"/>
              <w:spacing w:after="0"/>
              <w:textAlignment w:val="baseline"/>
              <w:rPr>
                <w:ins w:id="3234" w:author="BigCREditor-RAN4#104-bis" w:date="2022-10-21T21:30:00Z"/>
                <w:rFonts w:ascii="Arial" w:hAnsi="Arial" w:cs="Arial"/>
                <w:sz w:val="18"/>
                <w:szCs w:val="18"/>
                <w:lang w:eastAsia="en-GB"/>
              </w:rPr>
            </w:pPr>
            <w:ins w:id="3235" w:author="BigCREditor-RAN4#104-bis" w:date="2022-10-21T21:30:00Z">
              <w:r w:rsidRPr="00020619">
                <w:rPr>
                  <w:rFonts w:ascii="Arial" w:hAnsi="Arial" w:cs="Arial"/>
                  <w:sz w:val="18"/>
                  <w:szCs w:val="18"/>
                  <w:lang w:eastAsia="en-GB"/>
                </w:rPr>
                <w:t xml:space="preserve">E-UTRA cell 1 is on </w:t>
              </w:r>
              <w:r w:rsidRPr="00020619">
                <w:rPr>
                  <w:rFonts w:ascii="Arial" w:hAnsi="Arial" w:cs="v4.2.0"/>
                  <w:sz w:val="18"/>
                  <w:szCs w:val="18"/>
                  <w:lang w:eastAsia="en-GB"/>
                </w:rPr>
                <w:t xml:space="preserve">E-UTRA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041B91" w:rsidRPr="00020619" w14:paraId="5BC63803" w14:textId="77777777" w:rsidTr="00BB34DD">
        <w:trPr>
          <w:cantSplit/>
          <w:trHeight w:val="243"/>
          <w:ins w:id="3236" w:author="BigCREditor-RAN4#104-bis" w:date="2022-10-21T21:30:00Z"/>
        </w:trPr>
        <w:tc>
          <w:tcPr>
            <w:tcW w:w="1696" w:type="dxa"/>
          </w:tcPr>
          <w:p w14:paraId="0C9F7344" w14:textId="77777777" w:rsidR="00041B91" w:rsidRPr="00020619" w:rsidRDefault="00041B91" w:rsidP="00BB34DD">
            <w:pPr>
              <w:keepNext/>
              <w:keepLines/>
              <w:overflowPunct w:val="0"/>
              <w:autoSpaceDE w:val="0"/>
              <w:autoSpaceDN w:val="0"/>
              <w:adjustRightInd w:val="0"/>
              <w:spacing w:after="0"/>
              <w:textAlignment w:val="baseline"/>
              <w:rPr>
                <w:ins w:id="3237" w:author="BigCREditor-RAN4#104-bis" w:date="2022-10-21T21:30:00Z"/>
                <w:rFonts w:ascii="Arial" w:hAnsi="Arial" w:cs="Arial"/>
                <w:sz w:val="18"/>
                <w:szCs w:val="18"/>
                <w:lang w:eastAsia="en-GB"/>
              </w:rPr>
            </w:pPr>
            <w:ins w:id="3238" w:author="BigCREditor-RAN4#104-bis" w:date="2022-10-21T21:30:00Z">
              <w:r w:rsidRPr="00020619">
                <w:rPr>
                  <w:rFonts w:ascii="Arial" w:hAnsi="Arial" w:cs="Arial"/>
                  <w:sz w:val="18"/>
                  <w:szCs w:val="18"/>
                  <w:lang w:eastAsia="en-GB"/>
                </w:rPr>
                <w:t>Neighbour cell</w:t>
              </w:r>
            </w:ins>
          </w:p>
        </w:tc>
        <w:tc>
          <w:tcPr>
            <w:tcW w:w="567" w:type="dxa"/>
          </w:tcPr>
          <w:p w14:paraId="5C15AE2D" w14:textId="77777777" w:rsidR="00041B91" w:rsidRPr="00020619" w:rsidRDefault="00041B91" w:rsidP="00BB34DD">
            <w:pPr>
              <w:keepNext/>
              <w:keepLines/>
              <w:overflowPunct w:val="0"/>
              <w:autoSpaceDE w:val="0"/>
              <w:autoSpaceDN w:val="0"/>
              <w:adjustRightInd w:val="0"/>
              <w:spacing w:after="0"/>
              <w:textAlignment w:val="baseline"/>
              <w:rPr>
                <w:ins w:id="3239" w:author="BigCREditor-RAN4#104-bis" w:date="2022-10-21T21:30:00Z"/>
                <w:rFonts w:ascii="Arial" w:hAnsi="Arial" w:cs="Arial"/>
                <w:sz w:val="18"/>
                <w:szCs w:val="18"/>
                <w:lang w:eastAsia="en-GB"/>
              </w:rPr>
            </w:pPr>
          </w:p>
        </w:tc>
        <w:tc>
          <w:tcPr>
            <w:tcW w:w="1276" w:type="dxa"/>
          </w:tcPr>
          <w:p w14:paraId="46C7D036" w14:textId="77777777" w:rsidR="00041B91" w:rsidRPr="00020619" w:rsidRDefault="00041B91" w:rsidP="00BB34DD">
            <w:pPr>
              <w:keepNext/>
              <w:keepLines/>
              <w:overflowPunct w:val="0"/>
              <w:autoSpaceDE w:val="0"/>
              <w:autoSpaceDN w:val="0"/>
              <w:adjustRightInd w:val="0"/>
              <w:spacing w:after="0"/>
              <w:textAlignment w:val="baseline"/>
              <w:rPr>
                <w:ins w:id="3240" w:author="BigCREditor-RAN4#104-bis" w:date="2022-10-21T21:30:00Z"/>
                <w:rFonts w:ascii="Arial" w:hAnsi="Arial" w:cs="Arial"/>
                <w:sz w:val="18"/>
                <w:szCs w:val="18"/>
                <w:lang w:eastAsia="en-GB"/>
              </w:rPr>
            </w:pPr>
            <w:ins w:id="3241"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7A8B759D" w14:textId="77777777" w:rsidR="00041B91" w:rsidRPr="00020619" w:rsidRDefault="00041B91" w:rsidP="00BB34DD">
            <w:pPr>
              <w:keepNext/>
              <w:keepLines/>
              <w:overflowPunct w:val="0"/>
              <w:autoSpaceDE w:val="0"/>
              <w:autoSpaceDN w:val="0"/>
              <w:adjustRightInd w:val="0"/>
              <w:spacing w:after="0"/>
              <w:textAlignment w:val="baseline"/>
              <w:rPr>
                <w:ins w:id="3242" w:author="BigCREditor-RAN4#104-bis" w:date="2022-10-21T21:30:00Z"/>
                <w:rFonts w:ascii="Arial" w:hAnsi="Arial" w:cs="Arial"/>
                <w:sz w:val="18"/>
                <w:szCs w:val="18"/>
                <w:lang w:eastAsia="en-GB"/>
              </w:rPr>
            </w:pPr>
            <w:ins w:id="3243" w:author="BigCREditor-RAN4#104-bis" w:date="2022-10-21T21:30:00Z">
              <w:r w:rsidRPr="00020619">
                <w:rPr>
                  <w:rFonts w:ascii="Arial" w:hAnsi="Arial" w:cs="Arial"/>
                  <w:sz w:val="18"/>
                  <w:szCs w:val="18"/>
                  <w:lang w:eastAsia="en-GB"/>
                </w:rPr>
                <w:t>NR cell 2</w:t>
              </w:r>
            </w:ins>
          </w:p>
        </w:tc>
        <w:tc>
          <w:tcPr>
            <w:tcW w:w="3402" w:type="dxa"/>
          </w:tcPr>
          <w:p w14:paraId="532C0B9C" w14:textId="77777777" w:rsidR="00041B91" w:rsidRPr="00020619" w:rsidRDefault="00041B91" w:rsidP="00BB34DD">
            <w:pPr>
              <w:keepNext/>
              <w:keepLines/>
              <w:overflowPunct w:val="0"/>
              <w:autoSpaceDE w:val="0"/>
              <w:autoSpaceDN w:val="0"/>
              <w:adjustRightInd w:val="0"/>
              <w:spacing w:after="0"/>
              <w:textAlignment w:val="baseline"/>
              <w:rPr>
                <w:ins w:id="3244" w:author="BigCREditor-RAN4#104-bis" w:date="2022-10-21T21:30:00Z"/>
                <w:rFonts w:ascii="Arial" w:hAnsi="Arial" w:cs="Arial"/>
                <w:sz w:val="18"/>
                <w:szCs w:val="18"/>
                <w:lang w:eastAsia="en-GB"/>
              </w:rPr>
            </w:pPr>
            <w:ins w:id="3245" w:author="BigCREditor-RAN4#104-bis" w:date="2022-10-21T21:30:00Z">
              <w:r w:rsidRPr="00020619">
                <w:rPr>
                  <w:rFonts w:ascii="Arial" w:hAnsi="Arial" w:cs="Arial"/>
                  <w:sz w:val="18"/>
                  <w:szCs w:val="18"/>
                  <w:lang w:eastAsia="en-GB"/>
                </w:rPr>
                <w:t>NR cell 2 is</w:t>
              </w:r>
              <w:r w:rsidRPr="00020619">
                <w:rPr>
                  <w:rFonts w:ascii="Arial" w:hAnsi="Arial" w:cs="v4.2.0"/>
                  <w:sz w:val="18"/>
                  <w:szCs w:val="18"/>
                  <w:lang w:eastAsia="en-GB"/>
                </w:rPr>
                <w:t xml:space="preserve"> on NR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041B91" w:rsidRPr="00020619" w14:paraId="6C38CFB0" w14:textId="77777777" w:rsidTr="00BB34DD">
        <w:trPr>
          <w:cantSplit/>
          <w:trHeight w:val="185"/>
          <w:ins w:id="3246" w:author="BigCREditor-RAN4#104-bis" w:date="2022-10-21T21:30:00Z"/>
        </w:trPr>
        <w:tc>
          <w:tcPr>
            <w:tcW w:w="1696" w:type="dxa"/>
          </w:tcPr>
          <w:p w14:paraId="5E5FAAD9" w14:textId="77777777" w:rsidR="00041B91" w:rsidRPr="00020619" w:rsidRDefault="00041B91" w:rsidP="00BB34DD">
            <w:pPr>
              <w:keepNext/>
              <w:keepLines/>
              <w:overflowPunct w:val="0"/>
              <w:autoSpaceDE w:val="0"/>
              <w:autoSpaceDN w:val="0"/>
              <w:adjustRightInd w:val="0"/>
              <w:spacing w:after="0"/>
              <w:textAlignment w:val="baseline"/>
              <w:rPr>
                <w:ins w:id="3247" w:author="BigCREditor-RAN4#104-bis" w:date="2022-10-21T21:30:00Z"/>
                <w:rFonts w:ascii="Arial" w:hAnsi="Arial" w:cs="Arial"/>
                <w:sz w:val="18"/>
                <w:szCs w:val="18"/>
                <w:lang w:eastAsia="en-GB"/>
              </w:rPr>
            </w:pPr>
            <w:ins w:id="3248" w:author="BigCREditor-RAN4#104-bis" w:date="2022-10-21T21:30:00Z">
              <w:r w:rsidRPr="00020619">
                <w:rPr>
                  <w:rFonts w:ascii="Arial" w:hAnsi="Arial" w:cs="Arial"/>
                  <w:sz w:val="18"/>
                  <w:szCs w:val="18"/>
                  <w:lang w:eastAsia="zh-CN"/>
                </w:rPr>
                <w:t>Gap Pattern Id</w:t>
              </w:r>
            </w:ins>
          </w:p>
        </w:tc>
        <w:tc>
          <w:tcPr>
            <w:tcW w:w="567" w:type="dxa"/>
          </w:tcPr>
          <w:p w14:paraId="172A25EB" w14:textId="77777777" w:rsidR="00041B91" w:rsidRPr="00020619" w:rsidRDefault="00041B91" w:rsidP="00BB34DD">
            <w:pPr>
              <w:keepNext/>
              <w:keepLines/>
              <w:overflowPunct w:val="0"/>
              <w:autoSpaceDE w:val="0"/>
              <w:autoSpaceDN w:val="0"/>
              <w:adjustRightInd w:val="0"/>
              <w:spacing w:after="0"/>
              <w:textAlignment w:val="baseline"/>
              <w:rPr>
                <w:ins w:id="3249" w:author="BigCREditor-RAN4#104-bis" w:date="2022-10-21T21:30:00Z"/>
                <w:rFonts w:ascii="Arial" w:hAnsi="Arial" w:cs="Arial"/>
                <w:sz w:val="18"/>
                <w:szCs w:val="18"/>
                <w:lang w:eastAsia="en-GB"/>
              </w:rPr>
            </w:pPr>
          </w:p>
        </w:tc>
        <w:tc>
          <w:tcPr>
            <w:tcW w:w="1276" w:type="dxa"/>
          </w:tcPr>
          <w:p w14:paraId="46FD6F1A" w14:textId="77777777" w:rsidR="00041B91" w:rsidRPr="00020619" w:rsidRDefault="00041B91" w:rsidP="00BB34DD">
            <w:pPr>
              <w:keepNext/>
              <w:keepLines/>
              <w:overflowPunct w:val="0"/>
              <w:autoSpaceDE w:val="0"/>
              <w:autoSpaceDN w:val="0"/>
              <w:adjustRightInd w:val="0"/>
              <w:spacing w:after="0"/>
              <w:textAlignment w:val="baseline"/>
              <w:rPr>
                <w:ins w:id="3250" w:author="BigCREditor-RAN4#104-bis" w:date="2022-10-21T21:30:00Z"/>
                <w:rFonts w:ascii="Arial" w:hAnsi="Arial" w:cs="Arial"/>
                <w:sz w:val="18"/>
                <w:szCs w:val="18"/>
                <w:lang w:eastAsia="zh-CN"/>
              </w:rPr>
            </w:pPr>
            <w:ins w:id="3251"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1559" w:type="dxa"/>
            <w:gridSpan w:val="3"/>
          </w:tcPr>
          <w:p w14:paraId="039C2445" w14:textId="77777777" w:rsidR="00041B91" w:rsidRPr="00020619" w:rsidRDefault="00041B91" w:rsidP="00BB34DD">
            <w:pPr>
              <w:keepNext/>
              <w:keepLines/>
              <w:overflowPunct w:val="0"/>
              <w:autoSpaceDE w:val="0"/>
              <w:autoSpaceDN w:val="0"/>
              <w:adjustRightInd w:val="0"/>
              <w:spacing w:after="0"/>
              <w:textAlignment w:val="baseline"/>
              <w:rPr>
                <w:ins w:id="3252" w:author="BigCREditor-RAN4#104-bis" w:date="2022-10-21T21:30:00Z"/>
                <w:rFonts w:ascii="Arial" w:hAnsi="Arial" w:cs="Arial"/>
                <w:sz w:val="18"/>
                <w:szCs w:val="18"/>
                <w:lang w:eastAsia="zh-CN"/>
              </w:rPr>
            </w:pPr>
            <w:ins w:id="3253" w:author="BigCREditor-RAN4#104-bis" w:date="2022-10-21T21:30:00Z">
              <w:r w:rsidRPr="00020619">
                <w:rPr>
                  <w:rFonts w:ascii="Arial" w:hAnsi="Arial" w:cs="Arial"/>
                  <w:sz w:val="18"/>
                  <w:szCs w:val="18"/>
                  <w:lang w:eastAsia="zh-CN"/>
                </w:rPr>
                <w:t>0</w:t>
              </w:r>
            </w:ins>
          </w:p>
        </w:tc>
        <w:tc>
          <w:tcPr>
            <w:tcW w:w="1560" w:type="dxa"/>
            <w:gridSpan w:val="3"/>
          </w:tcPr>
          <w:p w14:paraId="18282D28" w14:textId="77777777" w:rsidR="00041B91" w:rsidRPr="00020619" w:rsidRDefault="00041B91" w:rsidP="00BB34DD">
            <w:pPr>
              <w:keepNext/>
              <w:keepLines/>
              <w:overflowPunct w:val="0"/>
              <w:autoSpaceDE w:val="0"/>
              <w:autoSpaceDN w:val="0"/>
              <w:adjustRightInd w:val="0"/>
              <w:spacing w:after="0"/>
              <w:textAlignment w:val="baseline"/>
              <w:rPr>
                <w:ins w:id="3254" w:author="BigCREditor-RAN4#104-bis" w:date="2022-10-21T21:30:00Z"/>
                <w:rFonts w:ascii="Arial" w:hAnsi="Arial" w:cs="Arial"/>
                <w:sz w:val="18"/>
                <w:szCs w:val="18"/>
                <w:lang w:eastAsia="en-GB"/>
              </w:rPr>
            </w:pPr>
            <w:ins w:id="3255" w:author="BigCREditor-RAN4#104-bis" w:date="2022-10-21T21:30:00Z">
              <w:r w:rsidRPr="00020619">
                <w:rPr>
                  <w:rFonts w:ascii="Arial" w:hAnsi="Arial" w:cs="Arial"/>
                  <w:sz w:val="18"/>
                  <w:szCs w:val="18"/>
                  <w:lang w:eastAsia="zh-CN"/>
                </w:rPr>
                <w:t>4</w:t>
              </w:r>
            </w:ins>
          </w:p>
        </w:tc>
        <w:tc>
          <w:tcPr>
            <w:tcW w:w="3402" w:type="dxa"/>
          </w:tcPr>
          <w:p w14:paraId="585912F3" w14:textId="77777777" w:rsidR="00041B91" w:rsidRPr="00020619" w:rsidRDefault="00041B91" w:rsidP="00BB34DD">
            <w:pPr>
              <w:keepNext/>
              <w:keepLines/>
              <w:overflowPunct w:val="0"/>
              <w:autoSpaceDE w:val="0"/>
              <w:autoSpaceDN w:val="0"/>
              <w:adjustRightInd w:val="0"/>
              <w:spacing w:after="0"/>
              <w:textAlignment w:val="baseline"/>
              <w:rPr>
                <w:ins w:id="3256" w:author="BigCREditor-RAN4#104-bis" w:date="2022-10-21T21:30:00Z"/>
                <w:rFonts w:ascii="Arial" w:hAnsi="Arial" w:cs="Arial"/>
                <w:sz w:val="18"/>
                <w:szCs w:val="18"/>
                <w:lang w:eastAsia="en-GB"/>
              </w:rPr>
            </w:pPr>
            <w:ins w:id="3257" w:author="BigCREditor-RAN4#104-bis" w:date="2022-10-21T21:30:00Z">
              <w:r w:rsidRPr="00020619">
                <w:rPr>
                  <w:rFonts w:ascii="Arial" w:hAnsi="Arial" w:cs="Arial"/>
                  <w:sz w:val="18"/>
                  <w:szCs w:val="18"/>
                  <w:lang w:eastAsia="en-GB"/>
                </w:rPr>
                <w:t xml:space="preserve">As specified in clause Table 8.1.2.1-1 of </w:t>
              </w:r>
              <w:r w:rsidRPr="00020619">
                <w:rPr>
                  <w:rFonts w:ascii="Arial" w:hAnsi="Arial"/>
                  <w:sz w:val="18"/>
                  <w:szCs w:val="18"/>
                  <w:lang w:eastAsia="zh-CN"/>
                </w:rPr>
                <w:t>TS 36.133 </w:t>
              </w:r>
              <w:r w:rsidRPr="00020619">
                <w:rPr>
                  <w:rFonts w:ascii="Arial" w:hAnsi="Arial" w:cs="Arial"/>
                  <w:sz w:val="18"/>
                  <w:szCs w:val="18"/>
                  <w:lang w:eastAsia="en-GB"/>
                </w:rPr>
                <w:t>[15].</w:t>
              </w:r>
            </w:ins>
          </w:p>
        </w:tc>
      </w:tr>
      <w:tr w:rsidR="00041B91" w:rsidRPr="00020619" w14:paraId="0FE3CA3D" w14:textId="77777777" w:rsidTr="00BB34DD">
        <w:trPr>
          <w:cantSplit/>
          <w:trHeight w:val="209"/>
          <w:ins w:id="3258" w:author="BigCREditor-RAN4#104-bis" w:date="2022-10-21T21:30:00Z"/>
        </w:trPr>
        <w:tc>
          <w:tcPr>
            <w:tcW w:w="1696" w:type="dxa"/>
          </w:tcPr>
          <w:p w14:paraId="5A8483DA" w14:textId="77777777" w:rsidR="00041B91" w:rsidRPr="00020619" w:rsidRDefault="00041B91" w:rsidP="00BB34DD">
            <w:pPr>
              <w:keepNext/>
              <w:keepLines/>
              <w:overflowPunct w:val="0"/>
              <w:autoSpaceDE w:val="0"/>
              <w:autoSpaceDN w:val="0"/>
              <w:adjustRightInd w:val="0"/>
              <w:spacing w:after="0"/>
              <w:textAlignment w:val="baseline"/>
              <w:rPr>
                <w:ins w:id="3259" w:author="BigCREditor-RAN4#104-bis" w:date="2022-10-21T21:30:00Z"/>
                <w:rFonts w:ascii="Arial" w:hAnsi="Arial" w:cs="Arial"/>
                <w:sz w:val="18"/>
                <w:szCs w:val="18"/>
                <w:lang w:eastAsia="zh-CN"/>
              </w:rPr>
            </w:pPr>
            <w:ins w:id="3260" w:author="BigCREditor-RAN4#104-bis" w:date="2022-10-21T21:30:00Z">
              <w:r w:rsidRPr="00020619">
                <w:rPr>
                  <w:rFonts w:ascii="Arial" w:hAnsi="Arial" w:cs="v4.2.0"/>
                  <w:sz w:val="18"/>
                  <w:szCs w:val="18"/>
                  <w:lang w:eastAsia="zh-CN"/>
                </w:rPr>
                <w:t>Measurement gap offset</w:t>
              </w:r>
            </w:ins>
          </w:p>
        </w:tc>
        <w:tc>
          <w:tcPr>
            <w:tcW w:w="567" w:type="dxa"/>
          </w:tcPr>
          <w:p w14:paraId="28C33836" w14:textId="77777777" w:rsidR="00041B91" w:rsidRPr="00020619" w:rsidRDefault="00041B91" w:rsidP="00BB34DD">
            <w:pPr>
              <w:keepNext/>
              <w:keepLines/>
              <w:overflowPunct w:val="0"/>
              <w:autoSpaceDE w:val="0"/>
              <w:autoSpaceDN w:val="0"/>
              <w:adjustRightInd w:val="0"/>
              <w:spacing w:after="0"/>
              <w:textAlignment w:val="baseline"/>
              <w:rPr>
                <w:ins w:id="3261" w:author="BigCREditor-RAN4#104-bis" w:date="2022-10-21T21:30:00Z"/>
                <w:rFonts w:ascii="Arial" w:hAnsi="Arial" w:cs="Arial"/>
                <w:sz w:val="18"/>
                <w:szCs w:val="18"/>
                <w:lang w:eastAsia="en-GB"/>
              </w:rPr>
            </w:pPr>
          </w:p>
        </w:tc>
        <w:tc>
          <w:tcPr>
            <w:tcW w:w="1276" w:type="dxa"/>
          </w:tcPr>
          <w:p w14:paraId="64502650" w14:textId="77777777" w:rsidR="00041B91" w:rsidRPr="00020619" w:rsidRDefault="00041B91" w:rsidP="00BB34DD">
            <w:pPr>
              <w:keepNext/>
              <w:keepLines/>
              <w:overflowPunct w:val="0"/>
              <w:autoSpaceDE w:val="0"/>
              <w:autoSpaceDN w:val="0"/>
              <w:adjustRightInd w:val="0"/>
              <w:spacing w:after="0"/>
              <w:textAlignment w:val="baseline"/>
              <w:rPr>
                <w:ins w:id="3262" w:author="BigCREditor-RAN4#104-bis" w:date="2022-10-21T21:30:00Z"/>
                <w:rFonts w:ascii="Arial" w:hAnsi="Arial" w:cs="Arial"/>
                <w:sz w:val="18"/>
                <w:szCs w:val="18"/>
                <w:lang w:eastAsia="zh-CN"/>
              </w:rPr>
            </w:pPr>
            <w:ins w:id="3263"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1559" w:type="dxa"/>
            <w:gridSpan w:val="3"/>
          </w:tcPr>
          <w:p w14:paraId="71DABBD4" w14:textId="77777777" w:rsidR="00041B91" w:rsidRPr="00020619" w:rsidRDefault="00041B91" w:rsidP="00BB34DD">
            <w:pPr>
              <w:keepNext/>
              <w:keepLines/>
              <w:overflowPunct w:val="0"/>
              <w:autoSpaceDE w:val="0"/>
              <w:autoSpaceDN w:val="0"/>
              <w:adjustRightInd w:val="0"/>
              <w:spacing w:after="0"/>
              <w:textAlignment w:val="baseline"/>
              <w:rPr>
                <w:ins w:id="3264" w:author="BigCREditor-RAN4#104-bis" w:date="2022-10-21T21:30:00Z"/>
                <w:rFonts w:ascii="Arial" w:hAnsi="Arial" w:cs="Arial"/>
                <w:sz w:val="18"/>
                <w:szCs w:val="18"/>
                <w:lang w:eastAsia="zh-CN"/>
              </w:rPr>
            </w:pPr>
            <w:ins w:id="3265" w:author="BigCREditor-RAN4#104-bis" w:date="2022-10-21T21:30:00Z">
              <w:r w:rsidRPr="00020619">
                <w:rPr>
                  <w:rFonts w:ascii="Arial" w:hAnsi="Arial" w:cs="Arial"/>
                  <w:sz w:val="18"/>
                  <w:szCs w:val="18"/>
                  <w:lang w:eastAsia="zh-CN"/>
                </w:rPr>
                <w:t>39</w:t>
              </w:r>
            </w:ins>
          </w:p>
        </w:tc>
        <w:tc>
          <w:tcPr>
            <w:tcW w:w="1560" w:type="dxa"/>
            <w:gridSpan w:val="3"/>
          </w:tcPr>
          <w:p w14:paraId="6F649C03" w14:textId="77777777" w:rsidR="00041B91" w:rsidRPr="00020619" w:rsidRDefault="00041B91" w:rsidP="00BB34DD">
            <w:pPr>
              <w:keepNext/>
              <w:keepLines/>
              <w:overflowPunct w:val="0"/>
              <w:autoSpaceDE w:val="0"/>
              <w:autoSpaceDN w:val="0"/>
              <w:adjustRightInd w:val="0"/>
              <w:spacing w:after="0"/>
              <w:textAlignment w:val="baseline"/>
              <w:rPr>
                <w:ins w:id="3266" w:author="BigCREditor-RAN4#104-bis" w:date="2022-10-21T21:30:00Z"/>
                <w:rFonts w:ascii="Arial" w:hAnsi="Arial" w:cs="Arial"/>
                <w:sz w:val="18"/>
                <w:szCs w:val="18"/>
                <w:lang w:eastAsia="zh-CN"/>
              </w:rPr>
            </w:pPr>
            <w:ins w:id="3267" w:author="BigCREditor-RAN4#104-bis" w:date="2022-10-21T21:30:00Z">
              <w:r w:rsidRPr="00020619">
                <w:rPr>
                  <w:rFonts w:ascii="Arial" w:hAnsi="Arial" w:cs="Arial"/>
                  <w:sz w:val="18"/>
                  <w:szCs w:val="18"/>
                  <w:lang w:eastAsia="zh-CN"/>
                </w:rPr>
                <w:t>19</w:t>
              </w:r>
            </w:ins>
          </w:p>
        </w:tc>
        <w:tc>
          <w:tcPr>
            <w:tcW w:w="3402" w:type="dxa"/>
          </w:tcPr>
          <w:p w14:paraId="01C223CB" w14:textId="77777777" w:rsidR="00041B91" w:rsidRPr="00020619" w:rsidRDefault="00041B91" w:rsidP="00BB34DD">
            <w:pPr>
              <w:keepNext/>
              <w:keepLines/>
              <w:overflowPunct w:val="0"/>
              <w:autoSpaceDE w:val="0"/>
              <w:autoSpaceDN w:val="0"/>
              <w:adjustRightInd w:val="0"/>
              <w:spacing w:after="0"/>
              <w:textAlignment w:val="baseline"/>
              <w:rPr>
                <w:ins w:id="3268" w:author="BigCREditor-RAN4#104-bis" w:date="2022-10-21T21:30:00Z"/>
                <w:rFonts w:ascii="Arial" w:hAnsi="Arial" w:cs="Arial"/>
                <w:sz w:val="18"/>
                <w:szCs w:val="18"/>
                <w:lang w:eastAsia="en-GB"/>
              </w:rPr>
            </w:pPr>
            <w:ins w:id="3269" w:author="BigCREditor-RAN4#104-bis" w:date="2022-10-21T21:30:00Z">
              <w:r w:rsidRPr="00020619">
                <w:rPr>
                  <w:rFonts w:ascii="Arial" w:hAnsi="Arial" w:cs="Arial"/>
                  <w:sz w:val="18"/>
                  <w:szCs w:val="18"/>
                  <w:lang w:eastAsia="en-GB"/>
                </w:rPr>
                <w:t>As specified in TS 36.331 [16].</w:t>
              </w:r>
            </w:ins>
          </w:p>
        </w:tc>
      </w:tr>
      <w:tr w:rsidR="00041B91" w:rsidRPr="00020619" w14:paraId="14A87162" w14:textId="77777777" w:rsidTr="00BB34DD">
        <w:trPr>
          <w:cantSplit/>
          <w:trHeight w:val="198"/>
          <w:ins w:id="3270" w:author="BigCREditor-RAN4#104-bis" w:date="2022-10-21T21:30:00Z"/>
        </w:trPr>
        <w:tc>
          <w:tcPr>
            <w:tcW w:w="1696" w:type="dxa"/>
          </w:tcPr>
          <w:p w14:paraId="30D22F13" w14:textId="77777777" w:rsidR="00041B91" w:rsidRPr="00020619" w:rsidRDefault="00041B91" w:rsidP="00BB34DD">
            <w:pPr>
              <w:keepNext/>
              <w:keepLines/>
              <w:overflowPunct w:val="0"/>
              <w:autoSpaceDE w:val="0"/>
              <w:autoSpaceDN w:val="0"/>
              <w:adjustRightInd w:val="0"/>
              <w:spacing w:after="0"/>
              <w:textAlignment w:val="baseline"/>
              <w:rPr>
                <w:ins w:id="3271" w:author="BigCREditor-RAN4#104-bis" w:date="2022-10-21T21:30:00Z"/>
                <w:rFonts w:ascii="Arial" w:hAnsi="Arial" w:cs="Arial"/>
                <w:sz w:val="18"/>
                <w:szCs w:val="18"/>
                <w:lang w:eastAsia="en-GB"/>
              </w:rPr>
            </w:pPr>
            <w:ins w:id="3272" w:author="BigCREditor-RAN4#104-bis" w:date="2022-10-21T21:30:00Z">
              <w:r w:rsidRPr="00020619">
                <w:rPr>
                  <w:rFonts w:ascii="Arial" w:hAnsi="Arial" w:cs="Arial"/>
                  <w:sz w:val="18"/>
                  <w:szCs w:val="18"/>
                  <w:lang w:eastAsia="en-GB"/>
                </w:rPr>
                <w:t>b2-Threshold1</w:t>
              </w:r>
            </w:ins>
          </w:p>
        </w:tc>
        <w:tc>
          <w:tcPr>
            <w:tcW w:w="567" w:type="dxa"/>
          </w:tcPr>
          <w:p w14:paraId="0A64BD21" w14:textId="77777777" w:rsidR="00041B91" w:rsidRPr="00020619" w:rsidRDefault="00041B91" w:rsidP="00BB34DD">
            <w:pPr>
              <w:keepNext/>
              <w:keepLines/>
              <w:overflowPunct w:val="0"/>
              <w:autoSpaceDE w:val="0"/>
              <w:autoSpaceDN w:val="0"/>
              <w:adjustRightInd w:val="0"/>
              <w:spacing w:after="0"/>
              <w:textAlignment w:val="baseline"/>
              <w:rPr>
                <w:ins w:id="3273" w:author="BigCREditor-RAN4#104-bis" w:date="2022-10-21T21:30:00Z"/>
                <w:rFonts w:ascii="Arial" w:hAnsi="Arial" w:cs="Arial"/>
                <w:sz w:val="18"/>
                <w:szCs w:val="18"/>
                <w:lang w:eastAsia="en-GB"/>
              </w:rPr>
            </w:pPr>
            <w:ins w:id="3274" w:author="BigCREditor-RAN4#104-bis" w:date="2022-10-21T21:30:00Z">
              <w:r w:rsidRPr="00020619">
                <w:rPr>
                  <w:rFonts w:ascii="Arial" w:hAnsi="Arial" w:cs="Arial"/>
                  <w:sz w:val="18"/>
                  <w:szCs w:val="18"/>
                  <w:lang w:eastAsia="en-GB"/>
                </w:rPr>
                <w:t>dBm</w:t>
              </w:r>
            </w:ins>
          </w:p>
        </w:tc>
        <w:tc>
          <w:tcPr>
            <w:tcW w:w="1276" w:type="dxa"/>
          </w:tcPr>
          <w:p w14:paraId="55B84A91" w14:textId="77777777" w:rsidR="00041B91" w:rsidRPr="00020619" w:rsidRDefault="00041B91" w:rsidP="00BB34DD">
            <w:pPr>
              <w:keepNext/>
              <w:keepLines/>
              <w:overflowPunct w:val="0"/>
              <w:autoSpaceDE w:val="0"/>
              <w:autoSpaceDN w:val="0"/>
              <w:adjustRightInd w:val="0"/>
              <w:spacing w:after="0"/>
              <w:textAlignment w:val="baseline"/>
              <w:rPr>
                <w:ins w:id="3275" w:author="BigCREditor-RAN4#104-bis" w:date="2022-10-21T21:30:00Z"/>
                <w:rFonts w:ascii="Arial" w:hAnsi="Arial" w:cs="Arial"/>
                <w:sz w:val="18"/>
                <w:szCs w:val="18"/>
                <w:lang w:eastAsia="en-GB"/>
              </w:rPr>
            </w:pPr>
            <w:ins w:id="3276"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1A1183A1" w14:textId="77777777" w:rsidR="00041B91" w:rsidRPr="00020619" w:rsidRDefault="00041B91" w:rsidP="00BB34DD">
            <w:pPr>
              <w:keepNext/>
              <w:keepLines/>
              <w:overflowPunct w:val="0"/>
              <w:autoSpaceDE w:val="0"/>
              <w:autoSpaceDN w:val="0"/>
              <w:adjustRightInd w:val="0"/>
              <w:spacing w:after="0"/>
              <w:textAlignment w:val="baseline"/>
              <w:rPr>
                <w:ins w:id="3277" w:author="BigCREditor-RAN4#104-bis" w:date="2022-10-21T21:30:00Z"/>
                <w:rFonts w:ascii="Arial" w:hAnsi="Arial" w:cs="Arial"/>
                <w:sz w:val="18"/>
                <w:szCs w:val="18"/>
                <w:lang w:eastAsia="en-GB"/>
              </w:rPr>
            </w:pPr>
            <w:ins w:id="3278" w:author="BigCREditor-RAN4#104-bis" w:date="2022-10-21T21:30:00Z">
              <w:r w:rsidRPr="00020619">
                <w:rPr>
                  <w:rFonts w:ascii="Arial" w:hAnsi="Arial" w:cs="Arial"/>
                  <w:sz w:val="18"/>
                  <w:szCs w:val="18"/>
                  <w:lang w:eastAsia="en-GB"/>
                </w:rPr>
                <w:t>Note 1</w:t>
              </w:r>
            </w:ins>
          </w:p>
        </w:tc>
        <w:tc>
          <w:tcPr>
            <w:tcW w:w="3402" w:type="dxa"/>
          </w:tcPr>
          <w:p w14:paraId="2CF380FF" w14:textId="77777777" w:rsidR="00041B91" w:rsidRPr="00020619" w:rsidRDefault="00041B91" w:rsidP="00BB34DD">
            <w:pPr>
              <w:keepNext/>
              <w:keepLines/>
              <w:overflowPunct w:val="0"/>
              <w:autoSpaceDE w:val="0"/>
              <w:autoSpaceDN w:val="0"/>
              <w:adjustRightInd w:val="0"/>
              <w:spacing w:after="0"/>
              <w:textAlignment w:val="baseline"/>
              <w:rPr>
                <w:ins w:id="3279" w:author="BigCREditor-RAN4#104-bis" w:date="2022-10-21T21:30:00Z"/>
                <w:rFonts w:ascii="Arial" w:hAnsi="Arial" w:cs="Arial"/>
                <w:sz w:val="18"/>
                <w:szCs w:val="18"/>
                <w:lang w:eastAsia="en-GB"/>
              </w:rPr>
            </w:pPr>
            <w:ins w:id="3280" w:author="BigCREditor-RAN4#104-bis" w:date="2022-10-21T21:30:00Z">
              <w:r w:rsidRPr="00020619">
                <w:rPr>
                  <w:rFonts w:ascii="Arial" w:hAnsi="Arial" w:cs="Arial"/>
                  <w:sz w:val="18"/>
                  <w:szCs w:val="18"/>
                  <w:lang w:eastAsia="en-GB"/>
                </w:rPr>
                <w:t>E-UTRA RSRP threshold for E-UTRA RSRP measurement on cell 1 for event B2 [16]</w:t>
              </w:r>
            </w:ins>
          </w:p>
        </w:tc>
      </w:tr>
      <w:tr w:rsidR="00041B91" w:rsidRPr="00020619" w14:paraId="666AC40F" w14:textId="77777777" w:rsidTr="00BB34DD">
        <w:trPr>
          <w:cantSplit/>
          <w:trHeight w:val="198"/>
          <w:ins w:id="3281" w:author="BigCREditor-RAN4#104-bis" w:date="2022-10-21T21:30:00Z"/>
        </w:trPr>
        <w:tc>
          <w:tcPr>
            <w:tcW w:w="1696" w:type="dxa"/>
          </w:tcPr>
          <w:p w14:paraId="1D127FAA" w14:textId="77777777" w:rsidR="00041B91" w:rsidRPr="00020619" w:rsidRDefault="00041B91" w:rsidP="00BB34DD">
            <w:pPr>
              <w:keepNext/>
              <w:keepLines/>
              <w:overflowPunct w:val="0"/>
              <w:autoSpaceDE w:val="0"/>
              <w:autoSpaceDN w:val="0"/>
              <w:adjustRightInd w:val="0"/>
              <w:spacing w:after="0"/>
              <w:textAlignment w:val="baseline"/>
              <w:rPr>
                <w:ins w:id="3282" w:author="BigCREditor-RAN4#104-bis" w:date="2022-10-21T21:30:00Z"/>
                <w:rFonts w:ascii="Arial" w:hAnsi="Arial" w:cs="Arial"/>
                <w:sz w:val="18"/>
                <w:szCs w:val="18"/>
                <w:lang w:eastAsia="en-GB"/>
              </w:rPr>
            </w:pPr>
            <w:ins w:id="3283" w:author="BigCREditor-RAN4#104-bis" w:date="2022-10-21T21:30:00Z">
              <w:r w:rsidRPr="00020619">
                <w:rPr>
                  <w:rFonts w:ascii="Arial" w:hAnsi="Arial" w:cs="Arial"/>
                  <w:sz w:val="18"/>
                  <w:szCs w:val="18"/>
                  <w:lang w:eastAsia="en-GB"/>
                </w:rPr>
                <w:t>b2-Threshold2NR</w:t>
              </w:r>
            </w:ins>
          </w:p>
        </w:tc>
        <w:tc>
          <w:tcPr>
            <w:tcW w:w="567" w:type="dxa"/>
          </w:tcPr>
          <w:p w14:paraId="69B86609" w14:textId="77777777" w:rsidR="00041B91" w:rsidRPr="00020619" w:rsidRDefault="00041B91" w:rsidP="00BB34DD">
            <w:pPr>
              <w:keepNext/>
              <w:keepLines/>
              <w:overflowPunct w:val="0"/>
              <w:autoSpaceDE w:val="0"/>
              <w:autoSpaceDN w:val="0"/>
              <w:adjustRightInd w:val="0"/>
              <w:spacing w:after="0"/>
              <w:textAlignment w:val="baseline"/>
              <w:rPr>
                <w:ins w:id="3284" w:author="BigCREditor-RAN4#104-bis" w:date="2022-10-21T21:30:00Z"/>
                <w:rFonts w:ascii="Arial" w:hAnsi="Arial" w:cs="Arial"/>
                <w:sz w:val="18"/>
                <w:szCs w:val="18"/>
                <w:lang w:eastAsia="en-GB"/>
              </w:rPr>
            </w:pPr>
            <w:ins w:id="3285" w:author="BigCREditor-RAN4#104-bis" w:date="2022-10-21T21:30:00Z">
              <w:r w:rsidRPr="00020619">
                <w:rPr>
                  <w:rFonts w:ascii="Arial" w:hAnsi="Arial" w:cs="Arial"/>
                  <w:sz w:val="18"/>
                  <w:szCs w:val="18"/>
                  <w:lang w:eastAsia="en-GB"/>
                </w:rPr>
                <w:t>dBm</w:t>
              </w:r>
            </w:ins>
          </w:p>
        </w:tc>
        <w:tc>
          <w:tcPr>
            <w:tcW w:w="1276" w:type="dxa"/>
          </w:tcPr>
          <w:p w14:paraId="622F59D5" w14:textId="77777777" w:rsidR="00041B91" w:rsidRPr="00020619" w:rsidRDefault="00041B91" w:rsidP="00BB34DD">
            <w:pPr>
              <w:keepNext/>
              <w:keepLines/>
              <w:overflowPunct w:val="0"/>
              <w:autoSpaceDE w:val="0"/>
              <w:autoSpaceDN w:val="0"/>
              <w:adjustRightInd w:val="0"/>
              <w:spacing w:after="0"/>
              <w:textAlignment w:val="baseline"/>
              <w:rPr>
                <w:ins w:id="3286" w:author="BigCREditor-RAN4#104-bis" w:date="2022-10-21T21:30:00Z"/>
                <w:rFonts w:ascii="Arial" w:hAnsi="Arial" w:cs="Arial"/>
                <w:sz w:val="18"/>
                <w:szCs w:val="18"/>
                <w:lang w:eastAsia="en-GB"/>
              </w:rPr>
            </w:pPr>
            <w:ins w:id="3287"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4D96362A" w14:textId="77777777" w:rsidR="00041B91" w:rsidRPr="00020619" w:rsidRDefault="00041B91" w:rsidP="00BB34DD">
            <w:pPr>
              <w:keepNext/>
              <w:keepLines/>
              <w:overflowPunct w:val="0"/>
              <w:autoSpaceDE w:val="0"/>
              <w:autoSpaceDN w:val="0"/>
              <w:adjustRightInd w:val="0"/>
              <w:spacing w:after="0"/>
              <w:textAlignment w:val="baseline"/>
              <w:rPr>
                <w:ins w:id="3288" w:author="BigCREditor-RAN4#104-bis" w:date="2022-10-21T21:30:00Z"/>
                <w:rFonts w:ascii="Arial" w:hAnsi="Arial" w:cs="Arial"/>
                <w:sz w:val="18"/>
                <w:szCs w:val="18"/>
                <w:lang w:eastAsia="en-GB"/>
              </w:rPr>
            </w:pPr>
            <w:ins w:id="3289" w:author="BigCREditor-RAN4#104-bis" w:date="2022-10-21T21:30:00Z">
              <w:r w:rsidRPr="00020619">
                <w:rPr>
                  <w:rFonts w:ascii="Arial" w:hAnsi="Arial" w:cs="Arial"/>
                  <w:sz w:val="18"/>
                  <w:szCs w:val="18"/>
                  <w:lang w:eastAsia="en-GB"/>
                </w:rPr>
                <w:t>Note 2</w:t>
              </w:r>
            </w:ins>
          </w:p>
        </w:tc>
        <w:tc>
          <w:tcPr>
            <w:tcW w:w="3402" w:type="dxa"/>
          </w:tcPr>
          <w:p w14:paraId="16A8D7C8" w14:textId="77777777" w:rsidR="00041B91" w:rsidRPr="00020619" w:rsidRDefault="00041B91" w:rsidP="00BB34DD">
            <w:pPr>
              <w:keepNext/>
              <w:keepLines/>
              <w:overflowPunct w:val="0"/>
              <w:autoSpaceDE w:val="0"/>
              <w:autoSpaceDN w:val="0"/>
              <w:adjustRightInd w:val="0"/>
              <w:spacing w:after="0"/>
              <w:textAlignment w:val="baseline"/>
              <w:rPr>
                <w:ins w:id="3290" w:author="BigCREditor-RAN4#104-bis" w:date="2022-10-21T21:30:00Z"/>
                <w:rFonts w:ascii="Arial" w:hAnsi="Arial" w:cs="Arial"/>
                <w:sz w:val="18"/>
                <w:szCs w:val="18"/>
                <w:lang w:eastAsia="en-GB"/>
              </w:rPr>
            </w:pPr>
            <w:ins w:id="3291" w:author="BigCREditor-RAN4#104-bis" w:date="2022-10-21T21:30:00Z">
              <w:r w:rsidRPr="00020619">
                <w:rPr>
                  <w:rFonts w:ascii="Arial" w:hAnsi="Arial" w:cs="Arial"/>
                  <w:sz w:val="18"/>
                  <w:szCs w:val="18"/>
                  <w:lang w:eastAsia="en-GB"/>
                </w:rPr>
                <w:t>SS-RSRP threshold for SS-RSRP measurement on cell 2 for event B2 [16]</w:t>
              </w:r>
            </w:ins>
          </w:p>
        </w:tc>
      </w:tr>
      <w:tr w:rsidR="00041B91" w:rsidRPr="00020619" w14:paraId="446913F9" w14:textId="77777777" w:rsidTr="00BB34DD">
        <w:trPr>
          <w:cantSplit/>
          <w:trHeight w:val="208"/>
          <w:ins w:id="3292" w:author="BigCREditor-RAN4#104-bis" w:date="2022-10-21T21:30:00Z"/>
        </w:trPr>
        <w:tc>
          <w:tcPr>
            <w:tcW w:w="1696" w:type="dxa"/>
          </w:tcPr>
          <w:p w14:paraId="28F05A54" w14:textId="77777777" w:rsidR="00041B91" w:rsidRPr="00020619" w:rsidRDefault="00041B91" w:rsidP="00BB34DD">
            <w:pPr>
              <w:keepNext/>
              <w:keepLines/>
              <w:overflowPunct w:val="0"/>
              <w:autoSpaceDE w:val="0"/>
              <w:autoSpaceDN w:val="0"/>
              <w:adjustRightInd w:val="0"/>
              <w:spacing w:after="0"/>
              <w:textAlignment w:val="baseline"/>
              <w:rPr>
                <w:ins w:id="3293" w:author="BigCREditor-RAN4#104-bis" w:date="2022-10-21T21:30:00Z"/>
                <w:rFonts w:ascii="Arial" w:hAnsi="Arial" w:cs="Arial"/>
                <w:sz w:val="18"/>
                <w:szCs w:val="18"/>
                <w:lang w:eastAsia="en-GB"/>
              </w:rPr>
            </w:pPr>
            <w:ins w:id="3294" w:author="BigCREditor-RAN4#104-bis" w:date="2022-10-21T21:30:00Z">
              <w:r w:rsidRPr="00020619">
                <w:rPr>
                  <w:rFonts w:ascii="Arial" w:hAnsi="Arial" w:cs="Arial"/>
                  <w:sz w:val="18"/>
                  <w:szCs w:val="18"/>
                  <w:lang w:eastAsia="en-GB"/>
                </w:rPr>
                <w:t>Hysteresis</w:t>
              </w:r>
            </w:ins>
          </w:p>
        </w:tc>
        <w:tc>
          <w:tcPr>
            <w:tcW w:w="567" w:type="dxa"/>
          </w:tcPr>
          <w:p w14:paraId="27C60B0E" w14:textId="77777777" w:rsidR="00041B91" w:rsidRPr="00020619" w:rsidRDefault="00041B91" w:rsidP="00BB34DD">
            <w:pPr>
              <w:keepNext/>
              <w:keepLines/>
              <w:overflowPunct w:val="0"/>
              <w:autoSpaceDE w:val="0"/>
              <w:autoSpaceDN w:val="0"/>
              <w:adjustRightInd w:val="0"/>
              <w:spacing w:after="0"/>
              <w:textAlignment w:val="baseline"/>
              <w:rPr>
                <w:ins w:id="3295" w:author="BigCREditor-RAN4#104-bis" w:date="2022-10-21T21:30:00Z"/>
                <w:rFonts w:ascii="Arial" w:hAnsi="Arial" w:cs="Arial"/>
                <w:sz w:val="18"/>
                <w:szCs w:val="18"/>
                <w:lang w:eastAsia="en-GB"/>
              </w:rPr>
            </w:pPr>
            <w:ins w:id="3296" w:author="BigCREditor-RAN4#104-bis" w:date="2022-10-21T21:30:00Z">
              <w:r w:rsidRPr="00020619">
                <w:rPr>
                  <w:rFonts w:ascii="Arial" w:hAnsi="Arial" w:cs="Arial"/>
                  <w:sz w:val="18"/>
                  <w:szCs w:val="18"/>
                  <w:lang w:eastAsia="en-GB"/>
                </w:rPr>
                <w:t>dB</w:t>
              </w:r>
            </w:ins>
          </w:p>
        </w:tc>
        <w:tc>
          <w:tcPr>
            <w:tcW w:w="1276" w:type="dxa"/>
          </w:tcPr>
          <w:p w14:paraId="73A2D6F3" w14:textId="77777777" w:rsidR="00041B91" w:rsidRPr="00020619" w:rsidRDefault="00041B91" w:rsidP="00BB34DD">
            <w:pPr>
              <w:keepNext/>
              <w:keepLines/>
              <w:overflowPunct w:val="0"/>
              <w:autoSpaceDE w:val="0"/>
              <w:autoSpaceDN w:val="0"/>
              <w:adjustRightInd w:val="0"/>
              <w:spacing w:after="0"/>
              <w:textAlignment w:val="baseline"/>
              <w:rPr>
                <w:ins w:id="3297" w:author="BigCREditor-RAN4#104-bis" w:date="2022-10-21T21:30:00Z"/>
                <w:rFonts w:ascii="Arial" w:hAnsi="Arial" w:cs="Arial"/>
                <w:sz w:val="18"/>
                <w:szCs w:val="18"/>
                <w:lang w:eastAsia="en-GB"/>
              </w:rPr>
            </w:pPr>
            <w:ins w:id="3298"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491D1154" w14:textId="77777777" w:rsidR="00041B91" w:rsidRPr="00020619" w:rsidRDefault="00041B91" w:rsidP="00BB34DD">
            <w:pPr>
              <w:keepNext/>
              <w:keepLines/>
              <w:overflowPunct w:val="0"/>
              <w:autoSpaceDE w:val="0"/>
              <w:autoSpaceDN w:val="0"/>
              <w:adjustRightInd w:val="0"/>
              <w:spacing w:after="0"/>
              <w:textAlignment w:val="baseline"/>
              <w:rPr>
                <w:ins w:id="3299" w:author="BigCREditor-RAN4#104-bis" w:date="2022-10-21T21:30:00Z"/>
                <w:rFonts w:ascii="Arial" w:hAnsi="Arial" w:cs="Arial"/>
                <w:sz w:val="18"/>
                <w:szCs w:val="18"/>
                <w:lang w:eastAsia="en-GB"/>
              </w:rPr>
            </w:pPr>
            <w:ins w:id="3300" w:author="BigCREditor-RAN4#104-bis" w:date="2022-10-21T21:30:00Z">
              <w:r w:rsidRPr="00020619">
                <w:rPr>
                  <w:rFonts w:ascii="Arial" w:hAnsi="Arial" w:cs="Arial"/>
                  <w:sz w:val="18"/>
                  <w:szCs w:val="18"/>
                  <w:lang w:eastAsia="en-GB"/>
                </w:rPr>
                <w:t>0</w:t>
              </w:r>
            </w:ins>
          </w:p>
        </w:tc>
        <w:tc>
          <w:tcPr>
            <w:tcW w:w="3402" w:type="dxa"/>
          </w:tcPr>
          <w:p w14:paraId="7B2E9077" w14:textId="77777777" w:rsidR="00041B91" w:rsidRPr="00020619" w:rsidRDefault="00041B91" w:rsidP="00BB34DD">
            <w:pPr>
              <w:keepNext/>
              <w:keepLines/>
              <w:overflowPunct w:val="0"/>
              <w:autoSpaceDE w:val="0"/>
              <w:autoSpaceDN w:val="0"/>
              <w:adjustRightInd w:val="0"/>
              <w:spacing w:after="0"/>
              <w:textAlignment w:val="baseline"/>
              <w:rPr>
                <w:ins w:id="3301" w:author="BigCREditor-RAN4#104-bis" w:date="2022-10-21T21:30:00Z"/>
                <w:rFonts w:ascii="Arial" w:hAnsi="Arial" w:cs="Arial"/>
                <w:sz w:val="18"/>
                <w:szCs w:val="18"/>
                <w:lang w:eastAsia="en-GB"/>
              </w:rPr>
            </w:pPr>
          </w:p>
        </w:tc>
      </w:tr>
      <w:tr w:rsidR="00041B91" w:rsidRPr="00020619" w14:paraId="3A1681E9" w14:textId="77777777" w:rsidTr="00BB34DD">
        <w:trPr>
          <w:cantSplit/>
          <w:trHeight w:val="208"/>
          <w:ins w:id="3302" w:author="BigCREditor-RAN4#104-bis" w:date="2022-10-21T21:30:00Z"/>
        </w:trPr>
        <w:tc>
          <w:tcPr>
            <w:tcW w:w="1696" w:type="dxa"/>
          </w:tcPr>
          <w:p w14:paraId="0E302348" w14:textId="77777777" w:rsidR="00041B91" w:rsidRPr="00020619" w:rsidRDefault="00041B91" w:rsidP="00BB34DD">
            <w:pPr>
              <w:keepNext/>
              <w:keepLines/>
              <w:overflowPunct w:val="0"/>
              <w:autoSpaceDE w:val="0"/>
              <w:autoSpaceDN w:val="0"/>
              <w:adjustRightInd w:val="0"/>
              <w:spacing w:after="0"/>
              <w:textAlignment w:val="baseline"/>
              <w:rPr>
                <w:ins w:id="3303" w:author="BigCREditor-RAN4#104-bis" w:date="2022-10-21T21:30:00Z"/>
                <w:rFonts w:ascii="Arial" w:hAnsi="Arial" w:cs="Arial"/>
                <w:sz w:val="18"/>
                <w:szCs w:val="18"/>
                <w:lang w:eastAsia="en-GB"/>
              </w:rPr>
            </w:pPr>
            <w:ins w:id="3304" w:author="BigCREditor-RAN4#104-bis" w:date="2022-10-21T21:30:00Z">
              <w:r w:rsidRPr="00020619">
                <w:rPr>
                  <w:rFonts w:ascii="Arial" w:hAnsi="Arial" w:cs="Arial"/>
                  <w:sz w:val="18"/>
                  <w:szCs w:val="18"/>
                  <w:lang w:eastAsia="en-GB"/>
                </w:rPr>
                <w:t>CP length</w:t>
              </w:r>
            </w:ins>
          </w:p>
        </w:tc>
        <w:tc>
          <w:tcPr>
            <w:tcW w:w="567" w:type="dxa"/>
          </w:tcPr>
          <w:p w14:paraId="67C6433E" w14:textId="77777777" w:rsidR="00041B91" w:rsidRPr="00020619" w:rsidRDefault="00041B91" w:rsidP="00BB34DD">
            <w:pPr>
              <w:keepNext/>
              <w:keepLines/>
              <w:overflowPunct w:val="0"/>
              <w:autoSpaceDE w:val="0"/>
              <w:autoSpaceDN w:val="0"/>
              <w:adjustRightInd w:val="0"/>
              <w:spacing w:after="0"/>
              <w:textAlignment w:val="baseline"/>
              <w:rPr>
                <w:ins w:id="3305" w:author="BigCREditor-RAN4#104-bis" w:date="2022-10-21T21:30:00Z"/>
                <w:rFonts w:ascii="Arial" w:hAnsi="Arial" w:cs="Arial"/>
                <w:sz w:val="18"/>
                <w:szCs w:val="18"/>
                <w:lang w:eastAsia="en-GB"/>
              </w:rPr>
            </w:pPr>
          </w:p>
        </w:tc>
        <w:tc>
          <w:tcPr>
            <w:tcW w:w="1276" w:type="dxa"/>
          </w:tcPr>
          <w:p w14:paraId="3C0E834E" w14:textId="77777777" w:rsidR="00041B91" w:rsidRPr="00020619" w:rsidRDefault="00041B91" w:rsidP="00BB34DD">
            <w:pPr>
              <w:keepNext/>
              <w:keepLines/>
              <w:overflowPunct w:val="0"/>
              <w:autoSpaceDE w:val="0"/>
              <w:autoSpaceDN w:val="0"/>
              <w:adjustRightInd w:val="0"/>
              <w:spacing w:after="0"/>
              <w:textAlignment w:val="baseline"/>
              <w:rPr>
                <w:ins w:id="3306" w:author="BigCREditor-RAN4#104-bis" w:date="2022-10-21T21:30:00Z"/>
                <w:rFonts w:ascii="Arial" w:hAnsi="Arial" w:cs="Arial"/>
                <w:sz w:val="18"/>
                <w:szCs w:val="18"/>
                <w:lang w:eastAsia="en-GB"/>
              </w:rPr>
            </w:pPr>
            <w:ins w:id="3307"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13D022C0" w14:textId="77777777" w:rsidR="00041B91" w:rsidRPr="00020619" w:rsidRDefault="00041B91" w:rsidP="00BB34DD">
            <w:pPr>
              <w:keepNext/>
              <w:keepLines/>
              <w:overflowPunct w:val="0"/>
              <w:autoSpaceDE w:val="0"/>
              <w:autoSpaceDN w:val="0"/>
              <w:adjustRightInd w:val="0"/>
              <w:spacing w:after="0"/>
              <w:textAlignment w:val="baseline"/>
              <w:rPr>
                <w:ins w:id="3308" w:author="BigCREditor-RAN4#104-bis" w:date="2022-10-21T21:30:00Z"/>
                <w:rFonts w:ascii="Arial" w:hAnsi="Arial" w:cs="Arial"/>
                <w:sz w:val="18"/>
                <w:szCs w:val="18"/>
                <w:lang w:eastAsia="en-GB"/>
              </w:rPr>
            </w:pPr>
            <w:ins w:id="3309" w:author="BigCREditor-RAN4#104-bis" w:date="2022-10-21T21:30:00Z">
              <w:r w:rsidRPr="00020619">
                <w:rPr>
                  <w:rFonts w:ascii="Arial" w:hAnsi="Arial" w:cs="Arial"/>
                  <w:sz w:val="18"/>
                  <w:szCs w:val="18"/>
                  <w:lang w:eastAsia="en-GB"/>
                </w:rPr>
                <w:t>Normal</w:t>
              </w:r>
            </w:ins>
          </w:p>
        </w:tc>
        <w:tc>
          <w:tcPr>
            <w:tcW w:w="3402" w:type="dxa"/>
          </w:tcPr>
          <w:p w14:paraId="32D1EA4E" w14:textId="77777777" w:rsidR="00041B91" w:rsidRPr="00020619" w:rsidRDefault="00041B91" w:rsidP="00BB34DD">
            <w:pPr>
              <w:keepNext/>
              <w:keepLines/>
              <w:overflowPunct w:val="0"/>
              <w:autoSpaceDE w:val="0"/>
              <w:autoSpaceDN w:val="0"/>
              <w:adjustRightInd w:val="0"/>
              <w:spacing w:after="0"/>
              <w:textAlignment w:val="baseline"/>
              <w:rPr>
                <w:ins w:id="3310" w:author="BigCREditor-RAN4#104-bis" w:date="2022-10-21T21:30:00Z"/>
                <w:rFonts w:ascii="Arial" w:hAnsi="Arial" w:cs="Arial"/>
                <w:sz w:val="18"/>
                <w:szCs w:val="18"/>
                <w:lang w:eastAsia="en-GB"/>
              </w:rPr>
            </w:pPr>
          </w:p>
        </w:tc>
      </w:tr>
      <w:tr w:rsidR="00041B91" w:rsidRPr="00020619" w14:paraId="7B373338" w14:textId="77777777" w:rsidTr="00BB34DD">
        <w:trPr>
          <w:cantSplit/>
          <w:trHeight w:val="198"/>
          <w:ins w:id="3311" w:author="BigCREditor-RAN4#104-bis" w:date="2022-10-21T21:30:00Z"/>
        </w:trPr>
        <w:tc>
          <w:tcPr>
            <w:tcW w:w="1696" w:type="dxa"/>
          </w:tcPr>
          <w:p w14:paraId="0C829DBE" w14:textId="77777777" w:rsidR="00041B91" w:rsidRPr="00020619" w:rsidRDefault="00041B91" w:rsidP="00BB34DD">
            <w:pPr>
              <w:keepNext/>
              <w:keepLines/>
              <w:overflowPunct w:val="0"/>
              <w:autoSpaceDE w:val="0"/>
              <w:autoSpaceDN w:val="0"/>
              <w:adjustRightInd w:val="0"/>
              <w:spacing w:after="0"/>
              <w:textAlignment w:val="baseline"/>
              <w:rPr>
                <w:ins w:id="3312" w:author="BigCREditor-RAN4#104-bis" w:date="2022-10-21T21:30:00Z"/>
                <w:rFonts w:ascii="Arial" w:hAnsi="Arial" w:cs="Arial"/>
                <w:sz w:val="18"/>
                <w:szCs w:val="18"/>
                <w:lang w:eastAsia="en-GB"/>
              </w:rPr>
            </w:pPr>
            <w:proofErr w:type="spellStart"/>
            <w:ins w:id="3313" w:author="BigCREditor-RAN4#104-bis" w:date="2022-10-21T21:30:00Z">
              <w:r w:rsidRPr="00020619">
                <w:rPr>
                  <w:rFonts w:ascii="Arial" w:hAnsi="Arial" w:cs="Arial"/>
                  <w:sz w:val="18"/>
                  <w:szCs w:val="18"/>
                  <w:lang w:eastAsia="en-GB"/>
                </w:rPr>
                <w:t>TimeToTrigger</w:t>
              </w:r>
              <w:proofErr w:type="spellEnd"/>
            </w:ins>
          </w:p>
        </w:tc>
        <w:tc>
          <w:tcPr>
            <w:tcW w:w="567" w:type="dxa"/>
          </w:tcPr>
          <w:p w14:paraId="09EA2A30" w14:textId="77777777" w:rsidR="00041B91" w:rsidRPr="00020619" w:rsidRDefault="00041B91" w:rsidP="00BB34DD">
            <w:pPr>
              <w:keepNext/>
              <w:keepLines/>
              <w:overflowPunct w:val="0"/>
              <w:autoSpaceDE w:val="0"/>
              <w:autoSpaceDN w:val="0"/>
              <w:adjustRightInd w:val="0"/>
              <w:spacing w:after="0"/>
              <w:textAlignment w:val="baseline"/>
              <w:rPr>
                <w:ins w:id="3314" w:author="BigCREditor-RAN4#104-bis" w:date="2022-10-21T21:30:00Z"/>
                <w:rFonts w:ascii="Arial" w:hAnsi="Arial" w:cs="Arial"/>
                <w:sz w:val="18"/>
                <w:szCs w:val="18"/>
                <w:lang w:eastAsia="en-GB"/>
              </w:rPr>
            </w:pPr>
            <w:ins w:id="3315" w:author="BigCREditor-RAN4#104-bis" w:date="2022-10-21T21:30:00Z">
              <w:r w:rsidRPr="00020619">
                <w:rPr>
                  <w:rFonts w:ascii="Arial" w:hAnsi="Arial" w:cs="Arial"/>
                  <w:sz w:val="18"/>
                  <w:szCs w:val="18"/>
                  <w:lang w:eastAsia="en-GB"/>
                </w:rPr>
                <w:t>s</w:t>
              </w:r>
            </w:ins>
          </w:p>
        </w:tc>
        <w:tc>
          <w:tcPr>
            <w:tcW w:w="1276" w:type="dxa"/>
          </w:tcPr>
          <w:p w14:paraId="776134B2" w14:textId="77777777" w:rsidR="00041B91" w:rsidRPr="00020619" w:rsidRDefault="00041B91" w:rsidP="00BB34DD">
            <w:pPr>
              <w:keepNext/>
              <w:keepLines/>
              <w:overflowPunct w:val="0"/>
              <w:autoSpaceDE w:val="0"/>
              <w:autoSpaceDN w:val="0"/>
              <w:adjustRightInd w:val="0"/>
              <w:spacing w:after="0"/>
              <w:textAlignment w:val="baseline"/>
              <w:rPr>
                <w:ins w:id="3316" w:author="BigCREditor-RAN4#104-bis" w:date="2022-10-21T21:30:00Z"/>
                <w:rFonts w:ascii="Arial" w:hAnsi="Arial" w:cs="Arial"/>
                <w:sz w:val="18"/>
                <w:szCs w:val="18"/>
                <w:lang w:eastAsia="en-GB"/>
              </w:rPr>
            </w:pPr>
            <w:ins w:id="3317"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672F98E2" w14:textId="77777777" w:rsidR="00041B91" w:rsidRPr="00020619" w:rsidRDefault="00041B91" w:rsidP="00BB34DD">
            <w:pPr>
              <w:keepNext/>
              <w:keepLines/>
              <w:overflowPunct w:val="0"/>
              <w:autoSpaceDE w:val="0"/>
              <w:autoSpaceDN w:val="0"/>
              <w:adjustRightInd w:val="0"/>
              <w:spacing w:after="0"/>
              <w:textAlignment w:val="baseline"/>
              <w:rPr>
                <w:ins w:id="3318" w:author="BigCREditor-RAN4#104-bis" w:date="2022-10-21T21:30:00Z"/>
                <w:rFonts w:ascii="Arial" w:hAnsi="Arial" w:cs="Arial"/>
                <w:sz w:val="18"/>
                <w:szCs w:val="18"/>
                <w:lang w:eastAsia="en-GB"/>
              </w:rPr>
            </w:pPr>
            <w:ins w:id="3319" w:author="BigCREditor-RAN4#104-bis" w:date="2022-10-21T21:30:00Z">
              <w:r w:rsidRPr="00020619">
                <w:rPr>
                  <w:rFonts w:ascii="Arial" w:hAnsi="Arial" w:cs="Arial"/>
                  <w:sz w:val="18"/>
                  <w:szCs w:val="18"/>
                  <w:lang w:eastAsia="en-GB"/>
                </w:rPr>
                <w:t>0</w:t>
              </w:r>
            </w:ins>
          </w:p>
        </w:tc>
        <w:tc>
          <w:tcPr>
            <w:tcW w:w="3402" w:type="dxa"/>
          </w:tcPr>
          <w:p w14:paraId="2808F8A2" w14:textId="77777777" w:rsidR="00041B91" w:rsidRPr="00020619" w:rsidRDefault="00041B91" w:rsidP="00BB34DD">
            <w:pPr>
              <w:keepNext/>
              <w:keepLines/>
              <w:overflowPunct w:val="0"/>
              <w:autoSpaceDE w:val="0"/>
              <w:autoSpaceDN w:val="0"/>
              <w:adjustRightInd w:val="0"/>
              <w:spacing w:after="0"/>
              <w:textAlignment w:val="baseline"/>
              <w:rPr>
                <w:ins w:id="3320" w:author="BigCREditor-RAN4#104-bis" w:date="2022-10-21T21:30:00Z"/>
                <w:rFonts w:ascii="Arial" w:hAnsi="Arial" w:cs="Arial"/>
                <w:sz w:val="18"/>
                <w:szCs w:val="18"/>
                <w:lang w:eastAsia="en-GB"/>
              </w:rPr>
            </w:pPr>
          </w:p>
        </w:tc>
      </w:tr>
      <w:tr w:rsidR="00041B91" w:rsidRPr="00020619" w14:paraId="7FF54D7E" w14:textId="77777777" w:rsidTr="00BB34DD">
        <w:trPr>
          <w:cantSplit/>
          <w:trHeight w:val="208"/>
          <w:ins w:id="3321" w:author="BigCREditor-RAN4#104-bis" w:date="2022-10-21T21:30:00Z"/>
        </w:trPr>
        <w:tc>
          <w:tcPr>
            <w:tcW w:w="1696" w:type="dxa"/>
          </w:tcPr>
          <w:p w14:paraId="0FB4D96B" w14:textId="77777777" w:rsidR="00041B91" w:rsidRPr="00020619" w:rsidRDefault="00041B91" w:rsidP="00BB34DD">
            <w:pPr>
              <w:keepNext/>
              <w:keepLines/>
              <w:overflowPunct w:val="0"/>
              <w:autoSpaceDE w:val="0"/>
              <w:autoSpaceDN w:val="0"/>
              <w:adjustRightInd w:val="0"/>
              <w:spacing w:after="0"/>
              <w:textAlignment w:val="baseline"/>
              <w:rPr>
                <w:ins w:id="3322" w:author="BigCREditor-RAN4#104-bis" w:date="2022-10-21T21:30:00Z"/>
                <w:rFonts w:ascii="Arial" w:hAnsi="Arial" w:cs="Arial"/>
                <w:sz w:val="18"/>
                <w:szCs w:val="18"/>
                <w:lang w:eastAsia="en-GB"/>
              </w:rPr>
            </w:pPr>
            <w:ins w:id="3323" w:author="BigCREditor-RAN4#104-bis" w:date="2022-10-21T21:30:00Z">
              <w:r w:rsidRPr="00020619">
                <w:rPr>
                  <w:rFonts w:ascii="Arial" w:hAnsi="Arial" w:cs="Arial"/>
                  <w:sz w:val="18"/>
                  <w:szCs w:val="18"/>
                  <w:lang w:eastAsia="en-GB"/>
                </w:rPr>
                <w:t>Filter coefficient</w:t>
              </w:r>
            </w:ins>
          </w:p>
        </w:tc>
        <w:tc>
          <w:tcPr>
            <w:tcW w:w="567" w:type="dxa"/>
          </w:tcPr>
          <w:p w14:paraId="28058AE8" w14:textId="77777777" w:rsidR="00041B91" w:rsidRPr="00020619" w:rsidRDefault="00041B91" w:rsidP="00BB34DD">
            <w:pPr>
              <w:keepNext/>
              <w:keepLines/>
              <w:overflowPunct w:val="0"/>
              <w:autoSpaceDE w:val="0"/>
              <w:autoSpaceDN w:val="0"/>
              <w:adjustRightInd w:val="0"/>
              <w:spacing w:after="0"/>
              <w:textAlignment w:val="baseline"/>
              <w:rPr>
                <w:ins w:id="3324" w:author="BigCREditor-RAN4#104-bis" w:date="2022-10-21T21:30:00Z"/>
                <w:rFonts w:ascii="Arial" w:hAnsi="Arial" w:cs="Arial"/>
                <w:sz w:val="18"/>
                <w:szCs w:val="18"/>
                <w:lang w:eastAsia="en-GB"/>
              </w:rPr>
            </w:pPr>
          </w:p>
        </w:tc>
        <w:tc>
          <w:tcPr>
            <w:tcW w:w="1276" w:type="dxa"/>
          </w:tcPr>
          <w:p w14:paraId="77AEA01F" w14:textId="77777777" w:rsidR="00041B91" w:rsidRPr="00020619" w:rsidRDefault="00041B91" w:rsidP="00BB34DD">
            <w:pPr>
              <w:keepNext/>
              <w:keepLines/>
              <w:overflowPunct w:val="0"/>
              <w:autoSpaceDE w:val="0"/>
              <w:autoSpaceDN w:val="0"/>
              <w:adjustRightInd w:val="0"/>
              <w:spacing w:after="0"/>
              <w:textAlignment w:val="baseline"/>
              <w:rPr>
                <w:ins w:id="3325" w:author="BigCREditor-RAN4#104-bis" w:date="2022-10-21T21:30:00Z"/>
                <w:rFonts w:ascii="Arial" w:hAnsi="Arial" w:cs="Arial"/>
                <w:sz w:val="18"/>
                <w:szCs w:val="18"/>
                <w:lang w:eastAsia="en-GB"/>
              </w:rPr>
            </w:pPr>
            <w:ins w:id="3326"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0141CE29" w14:textId="77777777" w:rsidR="00041B91" w:rsidRPr="00020619" w:rsidRDefault="00041B91" w:rsidP="00BB34DD">
            <w:pPr>
              <w:keepNext/>
              <w:keepLines/>
              <w:overflowPunct w:val="0"/>
              <w:autoSpaceDE w:val="0"/>
              <w:autoSpaceDN w:val="0"/>
              <w:adjustRightInd w:val="0"/>
              <w:spacing w:after="0"/>
              <w:textAlignment w:val="baseline"/>
              <w:rPr>
                <w:ins w:id="3327" w:author="BigCREditor-RAN4#104-bis" w:date="2022-10-21T21:30:00Z"/>
                <w:rFonts w:ascii="Arial" w:hAnsi="Arial" w:cs="Arial"/>
                <w:sz w:val="18"/>
                <w:szCs w:val="18"/>
                <w:lang w:eastAsia="en-GB"/>
              </w:rPr>
            </w:pPr>
            <w:ins w:id="3328" w:author="BigCREditor-RAN4#104-bis" w:date="2022-10-21T21:30:00Z">
              <w:r w:rsidRPr="00020619">
                <w:rPr>
                  <w:rFonts w:ascii="Arial" w:hAnsi="Arial" w:cs="Arial"/>
                  <w:sz w:val="18"/>
                  <w:szCs w:val="18"/>
                  <w:lang w:eastAsia="en-GB"/>
                </w:rPr>
                <w:t>0</w:t>
              </w:r>
            </w:ins>
          </w:p>
        </w:tc>
        <w:tc>
          <w:tcPr>
            <w:tcW w:w="3402" w:type="dxa"/>
          </w:tcPr>
          <w:p w14:paraId="548EA8F9" w14:textId="77777777" w:rsidR="00041B91" w:rsidRPr="00020619" w:rsidRDefault="00041B91" w:rsidP="00BB34DD">
            <w:pPr>
              <w:keepNext/>
              <w:keepLines/>
              <w:overflowPunct w:val="0"/>
              <w:autoSpaceDE w:val="0"/>
              <w:autoSpaceDN w:val="0"/>
              <w:adjustRightInd w:val="0"/>
              <w:spacing w:after="0"/>
              <w:textAlignment w:val="baseline"/>
              <w:rPr>
                <w:ins w:id="3329" w:author="BigCREditor-RAN4#104-bis" w:date="2022-10-21T21:30:00Z"/>
                <w:rFonts w:ascii="Arial" w:hAnsi="Arial" w:cs="Arial"/>
                <w:sz w:val="18"/>
                <w:szCs w:val="18"/>
                <w:lang w:eastAsia="en-GB"/>
              </w:rPr>
            </w:pPr>
            <w:ins w:id="3330" w:author="BigCREditor-RAN4#104-bis" w:date="2022-10-21T21:30:00Z">
              <w:r w:rsidRPr="00020619">
                <w:rPr>
                  <w:rFonts w:ascii="Arial" w:hAnsi="Arial" w:cs="Arial"/>
                  <w:sz w:val="18"/>
                  <w:szCs w:val="18"/>
                  <w:lang w:eastAsia="en-GB"/>
                </w:rPr>
                <w:t>L3 filtering is not used</w:t>
              </w:r>
            </w:ins>
          </w:p>
        </w:tc>
      </w:tr>
      <w:tr w:rsidR="00041B91" w:rsidRPr="00020619" w14:paraId="5DA850B2" w14:textId="77777777" w:rsidTr="00BB34DD">
        <w:trPr>
          <w:cantSplit/>
          <w:trHeight w:val="208"/>
          <w:ins w:id="3331" w:author="BigCREditor-RAN4#104-bis" w:date="2022-10-21T21:30:00Z"/>
        </w:trPr>
        <w:tc>
          <w:tcPr>
            <w:tcW w:w="1696" w:type="dxa"/>
            <w:tcBorders>
              <w:bottom w:val="single" w:sz="4" w:space="0" w:color="auto"/>
            </w:tcBorders>
          </w:tcPr>
          <w:p w14:paraId="00AADBCE" w14:textId="77777777" w:rsidR="00041B91" w:rsidRPr="00020619" w:rsidRDefault="00041B91" w:rsidP="00BB34DD">
            <w:pPr>
              <w:keepNext/>
              <w:keepLines/>
              <w:overflowPunct w:val="0"/>
              <w:autoSpaceDE w:val="0"/>
              <w:autoSpaceDN w:val="0"/>
              <w:adjustRightInd w:val="0"/>
              <w:spacing w:after="0"/>
              <w:textAlignment w:val="baseline"/>
              <w:rPr>
                <w:ins w:id="3332" w:author="BigCREditor-RAN4#104-bis" w:date="2022-10-21T21:30:00Z"/>
                <w:rFonts w:ascii="Arial" w:hAnsi="Arial" w:cs="Arial"/>
                <w:sz w:val="18"/>
                <w:szCs w:val="18"/>
                <w:lang w:eastAsia="en-GB"/>
              </w:rPr>
            </w:pPr>
            <w:ins w:id="3333" w:author="BigCREditor-RAN4#104-bis" w:date="2022-10-21T21:30:00Z">
              <w:r w:rsidRPr="00020619">
                <w:rPr>
                  <w:rFonts w:ascii="Arial" w:hAnsi="Arial" w:cs="Arial"/>
                  <w:sz w:val="18"/>
                  <w:szCs w:val="18"/>
                  <w:lang w:eastAsia="en-GB"/>
                </w:rPr>
                <w:t>DRX</w:t>
              </w:r>
            </w:ins>
          </w:p>
        </w:tc>
        <w:tc>
          <w:tcPr>
            <w:tcW w:w="567" w:type="dxa"/>
          </w:tcPr>
          <w:p w14:paraId="35BF1938" w14:textId="77777777" w:rsidR="00041B91" w:rsidRPr="00020619" w:rsidRDefault="00041B91" w:rsidP="00BB34DD">
            <w:pPr>
              <w:keepNext/>
              <w:keepLines/>
              <w:overflowPunct w:val="0"/>
              <w:autoSpaceDE w:val="0"/>
              <w:autoSpaceDN w:val="0"/>
              <w:adjustRightInd w:val="0"/>
              <w:spacing w:after="0"/>
              <w:textAlignment w:val="baseline"/>
              <w:rPr>
                <w:ins w:id="3334" w:author="BigCREditor-RAN4#104-bis" w:date="2022-10-21T21:30:00Z"/>
                <w:rFonts w:ascii="Arial" w:hAnsi="Arial" w:cs="Arial"/>
                <w:sz w:val="18"/>
                <w:szCs w:val="18"/>
                <w:lang w:eastAsia="en-GB"/>
              </w:rPr>
            </w:pPr>
          </w:p>
        </w:tc>
        <w:tc>
          <w:tcPr>
            <w:tcW w:w="1276" w:type="dxa"/>
          </w:tcPr>
          <w:p w14:paraId="7F3759B3" w14:textId="77777777" w:rsidR="00041B91" w:rsidRPr="00020619" w:rsidRDefault="00041B91" w:rsidP="00BB34DD">
            <w:pPr>
              <w:keepNext/>
              <w:keepLines/>
              <w:overflowPunct w:val="0"/>
              <w:autoSpaceDE w:val="0"/>
              <w:autoSpaceDN w:val="0"/>
              <w:adjustRightInd w:val="0"/>
              <w:spacing w:after="0"/>
              <w:textAlignment w:val="baseline"/>
              <w:rPr>
                <w:ins w:id="3335" w:author="BigCREditor-RAN4#104-bis" w:date="2022-10-21T21:30:00Z"/>
                <w:rFonts w:ascii="Arial" w:hAnsi="Arial" w:cs="Arial"/>
                <w:sz w:val="18"/>
                <w:szCs w:val="18"/>
                <w:lang w:eastAsia="en-GB"/>
              </w:rPr>
            </w:pPr>
            <w:ins w:id="3336"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709" w:type="dxa"/>
          </w:tcPr>
          <w:p w14:paraId="097923F6" w14:textId="77777777" w:rsidR="00041B91" w:rsidRPr="00020619" w:rsidRDefault="00041B91" w:rsidP="00BB34DD">
            <w:pPr>
              <w:keepNext/>
              <w:keepLines/>
              <w:overflowPunct w:val="0"/>
              <w:autoSpaceDE w:val="0"/>
              <w:autoSpaceDN w:val="0"/>
              <w:adjustRightInd w:val="0"/>
              <w:spacing w:after="0"/>
              <w:textAlignment w:val="baseline"/>
              <w:rPr>
                <w:ins w:id="3337" w:author="BigCREditor-RAN4#104-bis" w:date="2022-10-21T21:30:00Z"/>
                <w:rFonts w:ascii="Arial" w:hAnsi="Arial" w:cs="Arial"/>
                <w:sz w:val="18"/>
                <w:szCs w:val="18"/>
                <w:lang w:eastAsia="en-GB"/>
              </w:rPr>
            </w:pPr>
            <w:ins w:id="3338" w:author="BigCREditor-RAN4#104-bis" w:date="2022-10-21T21:30:00Z">
              <w:r w:rsidRPr="00020619">
                <w:rPr>
                  <w:rFonts w:ascii="Arial" w:hAnsi="Arial" w:cs="Arial"/>
                  <w:sz w:val="18"/>
                  <w:szCs w:val="18"/>
                  <w:lang w:eastAsia="en-GB"/>
                </w:rPr>
                <w:t>DRX.9</w:t>
              </w:r>
            </w:ins>
          </w:p>
        </w:tc>
        <w:tc>
          <w:tcPr>
            <w:tcW w:w="850" w:type="dxa"/>
            <w:gridSpan w:val="2"/>
          </w:tcPr>
          <w:p w14:paraId="076558A1" w14:textId="77777777" w:rsidR="00041B91" w:rsidRPr="00020619" w:rsidRDefault="00041B91" w:rsidP="00BB34DD">
            <w:pPr>
              <w:keepNext/>
              <w:keepLines/>
              <w:overflowPunct w:val="0"/>
              <w:autoSpaceDE w:val="0"/>
              <w:autoSpaceDN w:val="0"/>
              <w:adjustRightInd w:val="0"/>
              <w:spacing w:after="0"/>
              <w:textAlignment w:val="baseline"/>
              <w:rPr>
                <w:ins w:id="3339" w:author="BigCREditor-RAN4#104-bis" w:date="2022-10-21T21:30:00Z"/>
                <w:rFonts w:ascii="Arial" w:hAnsi="Arial" w:cs="Arial"/>
                <w:sz w:val="18"/>
                <w:szCs w:val="18"/>
                <w:lang w:eastAsia="en-GB"/>
              </w:rPr>
            </w:pPr>
            <w:ins w:id="3340" w:author="BigCREditor-RAN4#104-bis" w:date="2022-10-21T21:30:00Z">
              <w:r w:rsidRPr="00020619">
                <w:rPr>
                  <w:rFonts w:ascii="Arial" w:hAnsi="Arial" w:cs="Arial"/>
                  <w:sz w:val="18"/>
                  <w:szCs w:val="18"/>
                  <w:lang w:eastAsia="en-GB"/>
                </w:rPr>
                <w:t>DRX.12</w:t>
              </w:r>
            </w:ins>
          </w:p>
        </w:tc>
        <w:tc>
          <w:tcPr>
            <w:tcW w:w="709" w:type="dxa"/>
          </w:tcPr>
          <w:p w14:paraId="5605DE2C" w14:textId="77777777" w:rsidR="00041B91" w:rsidRPr="00020619" w:rsidRDefault="00041B91" w:rsidP="00BB34DD">
            <w:pPr>
              <w:keepNext/>
              <w:keepLines/>
              <w:overflowPunct w:val="0"/>
              <w:autoSpaceDE w:val="0"/>
              <w:autoSpaceDN w:val="0"/>
              <w:adjustRightInd w:val="0"/>
              <w:spacing w:after="0"/>
              <w:textAlignment w:val="baseline"/>
              <w:rPr>
                <w:ins w:id="3341" w:author="BigCREditor-RAN4#104-bis" w:date="2022-10-21T21:30:00Z"/>
                <w:rFonts w:ascii="Arial" w:hAnsi="Arial" w:cs="Arial"/>
                <w:sz w:val="18"/>
                <w:szCs w:val="18"/>
                <w:lang w:eastAsia="en-GB"/>
              </w:rPr>
            </w:pPr>
            <w:ins w:id="3342" w:author="BigCREditor-RAN4#104-bis" w:date="2022-10-21T21:30:00Z">
              <w:r w:rsidRPr="00020619">
                <w:rPr>
                  <w:rFonts w:ascii="Arial" w:hAnsi="Arial" w:cs="Arial"/>
                  <w:sz w:val="18"/>
                  <w:szCs w:val="18"/>
                  <w:lang w:eastAsia="en-GB"/>
                </w:rPr>
                <w:t>DRX.9</w:t>
              </w:r>
            </w:ins>
          </w:p>
        </w:tc>
        <w:tc>
          <w:tcPr>
            <w:tcW w:w="851" w:type="dxa"/>
            <w:gridSpan w:val="2"/>
          </w:tcPr>
          <w:p w14:paraId="3A2914FA" w14:textId="77777777" w:rsidR="00041B91" w:rsidRPr="00020619" w:rsidRDefault="00041B91" w:rsidP="00BB34DD">
            <w:pPr>
              <w:keepNext/>
              <w:keepLines/>
              <w:overflowPunct w:val="0"/>
              <w:autoSpaceDE w:val="0"/>
              <w:autoSpaceDN w:val="0"/>
              <w:adjustRightInd w:val="0"/>
              <w:spacing w:after="0"/>
              <w:textAlignment w:val="baseline"/>
              <w:rPr>
                <w:ins w:id="3343" w:author="BigCREditor-RAN4#104-bis" w:date="2022-10-21T21:30:00Z"/>
                <w:rFonts w:ascii="Arial" w:hAnsi="Arial" w:cs="Arial"/>
                <w:sz w:val="18"/>
                <w:szCs w:val="18"/>
                <w:lang w:eastAsia="en-GB"/>
              </w:rPr>
            </w:pPr>
            <w:ins w:id="3344" w:author="BigCREditor-RAN4#104-bis" w:date="2022-10-21T21:30:00Z">
              <w:r w:rsidRPr="00020619">
                <w:rPr>
                  <w:rFonts w:ascii="Arial" w:hAnsi="Arial" w:cs="Arial"/>
                  <w:sz w:val="18"/>
                  <w:szCs w:val="18"/>
                  <w:lang w:eastAsia="en-GB"/>
                </w:rPr>
                <w:t>DRX.12</w:t>
              </w:r>
            </w:ins>
          </w:p>
        </w:tc>
        <w:tc>
          <w:tcPr>
            <w:tcW w:w="3402" w:type="dxa"/>
          </w:tcPr>
          <w:p w14:paraId="5516903D" w14:textId="77777777" w:rsidR="00041B91" w:rsidRPr="00020619" w:rsidRDefault="00041B91" w:rsidP="00BB34DD">
            <w:pPr>
              <w:keepNext/>
              <w:keepLines/>
              <w:overflowPunct w:val="0"/>
              <w:autoSpaceDE w:val="0"/>
              <w:autoSpaceDN w:val="0"/>
              <w:adjustRightInd w:val="0"/>
              <w:spacing w:after="0"/>
              <w:textAlignment w:val="baseline"/>
              <w:rPr>
                <w:ins w:id="3345" w:author="BigCREditor-RAN4#104-bis" w:date="2022-10-21T21:30:00Z"/>
                <w:rFonts w:ascii="Arial" w:hAnsi="Arial" w:cs="Arial"/>
                <w:sz w:val="18"/>
                <w:szCs w:val="18"/>
                <w:lang w:eastAsia="en-GB"/>
              </w:rPr>
            </w:pPr>
            <w:ins w:id="3346" w:author="BigCREditor-RAN4#104-bis" w:date="2022-10-21T21:30:00Z">
              <w:r w:rsidRPr="00020619">
                <w:rPr>
                  <w:rFonts w:ascii="Arial" w:hAnsi="Arial" w:cs="Arial"/>
                  <w:sz w:val="18"/>
                  <w:szCs w:val="18"/>
                  <w:lang w:eastAsia="en-GB"/>
                </w:rPr>
                <w:t>As specified in clause A.3.3</w:t>
              </w:r>
            </w:ins>
          </w:p>
        </w:tc>
      </w:tr>
      <w:tr w:rsidR="00041B91" w:rsidRPr="00020619" w14:paraId="070AA462" w14:textId="77777777" w:rsidTr="00BB34DD">
        <w:trPr>
          <w:cantSplit/>
          <w:trHeight w:val="614"/>
          <w:ins w:id="3347" w:author="BigCREditor-RAN4#104-bis" w:date="2022-10-21T21:30:00Z"/>
        </w:trPr>
        <w:tc>
          <w:tcPr>
            <w:tcW w:w="1696" w:type="dxa"/>
            <w:tcBorders>
              <w:bottom w:val="nil"/>
            </w:tcBorders>
            <w:shd w:val="clear" w:color="auto" w:fill="auto"/>
          </w:tcPr>
          <w:p w14:paraId="1D2CA305" w14:textId="77777777" w:rsidR="00041B91" w:rsidRPr="00020619" w:rsidRDefault="00041B91" w:rsidP="00BB34DD">
            <w:pPr>
              <w:keepNext/>
              <w:keepLines/>
              <w:overflowPunct w:val="0"/>
              <w:autoSpaceDE w:val="0"/>
              <w:autoSpaceDN w:val="0"/>
              <w:adjustRightInd w:val="0"/>
              <w:spacing w:after="0"/>
              <w:textAlignment w:val="baseline"/>
              <w:rPr>
                <w:ins w:id="3348" w:author="BigCREditor-RAN4#104-bis" w:date="2022-10-21T21:30:00Z"/>
                <w:rFonts w:ascii="Arial" w:hAnsi="Arial" w:cs="Arial"/>
                <w:sz w:val="18"/>
                <w:szCs w:val="18"/>
                <w:lang w:eastAsia="en-GB"/>
              </w:rPr>
            </w:pPr>
            <w:ins w:id="3349" w:author="BigCREditor-RAN4#104-bis" w:date="2022-10-21T21:30:00Z">
              <w:r w:rsidRPr="00020619">
                <w:rPr>
                  <w:rFonts w:ascii="Arial" w:hAnsi="Arial" w:cs="Arial"/>
                  <w:sz w:val="18"/>
                  <w:szCs w:val="18"/>
                  <w:lang w:eastAsia="en-GB"/>
                </w:rPr>
                <w:t>Time offset between serving and neighbour cells</w:t>
              </w:r>
            </w:ins>
          </w:p>
        </w:tc>
        <w:tc>
          <w:tcPr>
            <w:tcW w:w="567" w:type="dxa"/>
          </w:tcPr>
          <w:p w14:paraId="5476AEF0" w14:textId="77777777" w:rsidR="00041B91" w:rsidRPr="00020619" w:rsidRDefault="00041B91" w:rsidP="00BB34DD">
            <w:pPr>
              <w:keepNext/>
              <w:keepLines/>
              <w:overflowPunct w:val="0"/>
              <w:autoSpaceDE w:val="0"/>
              <w:autoSpaceDN w:val="0"/>
              <w:adjustRightInd w:val="0"/>
              <w:spacing w:after="0"/>
              <w:textAlignment w:val="baseline"/>
              <w:rPr>
                <w:ins w:id="3350" w:author="BigCREditor-RAN4#104-bis" w:date="2022-10-21T21:30:00Z"/>
                <w:rFonts w:ascii="Arial" w:hAnsi="Arial" w:cs="Arial"/>
                <w:sz w:val="18"/>
                <w:szCs w:val="18"/>
                <w:lang w:eastAsia="en-GB"/>
              </w:rPr>
            </w:pPr>
          </w:p>
        </w:tc>
        <w:tc>
          <w:tcPr>
            <w:tcW w:w="1276" w:type="dxa"/>
          </w:tcPr>
          <w:p w14:paraId="682208E6" w14:textId="77777777" w:rsidR="00041B91" w:rsidRPr="00020619" w:rsidRDefault="00041B91" w:rsidP="00BB34DD">
            <w:pPr>
              <w:keepNext/>
              <w:keepLines/>
              <w:overflowPunct w:val="0"/>
              <w:autoSpaceDE w:val="0"/>
              <w:autoSpaceDN w:val="0"/>
              <w:adjustRightInd w:val="0"/>
              <w:spacing w:after="0"/>
              <w:textAlignment w:val="baseline"/>
              <w:rPr>
                <w:ins w:id="3351" w:author="BigCREditor-RAN4#104-bis" w:date="2022-10-21T21:30:00Z"/>
                <w:rFonts w:ascii="Arial" w:hAnsi="Arial" w:cs="v4.2.0"/>
                <w:sz w:val="18"/>
                <w:szCs w:val="18"/>
                <w:lang w:eastAsia="en-GB"/>
              </w:rPr>
            </w:pPr>
            <w:ins w:id="3352" w:author="BigCREditor-RAN4#104-bis" w:date="2022-10-21T21:30:00Z">
              <w:r w:rsidRPr="00020619">
                <w:rPr>
                  <w:rFonts w:ascii="Arial" w:hAnsi="Arial" w:cs="Arial"/>
                  <w:sz w:val="18"/>
                  <w:szCs w:val="18"/>
                  <w:lang w:eastAsia="en-GB"/>
                </w:rPr>
                <w:t>1, 4</w:t>
              </w:r>
              <w:r w:rsidRPr="00020619">
                <w:rPr>
                  <w:rFonts w:ascii="Arial" w:hAnsi="Arial" w:cs="Arial"/>
                  <w:sz w:val="18"/>
                  <w:lang w:eastAsia="en-GB"/>
                </w:rPr>
                <w:t>, 7, 8</w:t>
              </w:r>
            </w:ins>
          </w:p>
        </w:tc>
        <w:tc>
          <w:tcPr>
            <w:tcW w:w="3119" w:type="dxa"/>
            <w:gridSpan w:val="6"/>
          </w:tcPr>
          <w:p w14:paraId="7CBC45FA" w14:textId="77777777" w:rsidR="00041B91" w:rsidRPr="00020619" w:rsidRDefault="00041B91" w:rsidP="00BB34DD">
            <w:pPr>
              <w:keepNext/>
              <w:keepLines/>
              <w:overflowPunct w:val="0"/>
              <w:autoSpaceDE w:val="0"/>
              <w:autoSpaceDN w:val="0"/>
              <w:adjustRightInd w:val="0"/>
              <w:spacing w:after="0"/>
              <w:textAlignment w:val="baseline"/>
              <w:rPr>
                <w:ins w:id="3353" w:author="BigCREditor-RAN4#104-bis" w:date="2022-10-21T21:30:00Z"/>
                <w:rFonts w:ascii="Arial" w:hAnsi="Arial" w:cs="Arial"/>
                <w:sz w:val="18"/>
                <w:szCs w:val="18"/>
                <w:lang w:eastAsia="en-GB"/>
              </w:rPr>
            </w:pPr>
            <w:ins w:id="3354" w:author="BigCREditor-RAN4#104-bis" w:date="2022-10-21T21:30:00Z">
              <w:r w:rsidRPr="00020619">
                <w:rPr>
                  <w:rFonts w:ascii="Arial" w:hAnsi="Arial" w:cs="v4.2.0"/>
                  <w:sz w:val="18"/>
                  <w:szCs w:val="18"/>
                  <w:lang w:eastAsia="en-GB"/>
                </w:rPr>
                <w:t>3ms</w:t>
              </w:r>
            </w:ins>
          </w:p>
        </w:tc>
        <w:tc>
          <w:tcPr>
            <w:tcW w:w="3402" w:type="dxa"/>
          </w:tcPr>
          <w:p w14:paraId="5DD593A3" w14:textId="77777777" w:rsidR="00041B91" w:rsidRPr="00020619" w:rsidRDefault="00041B91" w:rsidP="00BB34DD">
            <w:pPr>
              <w:keepNext/>
              <w:keepLines/>
              <w:overflowPunct w:val="0"/>
              <w:autoSpaceDE w:val="0"/>
              <w:autoSpaceDN w:val="0"/>
              <w:adjustRightInd w:val="0"/>
              <w:spacing w:after="0"/>
              <w:textAlignment w:val="baseline"/>
              <w:rPr>
                <w:ins w:id="3355" w:author="BigCREditor-RAN4#104-bis" w:date="2022-10-21T21:30:00Z"/>
                <w:rFonts w:ascii="Arial" w:hAnsi="Arial" w:cs="v4.2.0"/>
                <w:sz w:val="18"/>
                <w:szCs w:val="18"/>
                <w:lang w:eastAsia="en-GB"/>
              </w:rPr>
            </w:pPr>
            <w:ins w:id="3356" w:author="BigCREditor-RAN4#104-bis" w:date="2022-10-21T21:30:00Z">
              <w:r w:rsidRPr="00020619">
                <w:rPr>
                  <w:rFonts w:ascii="Arial" w:hAnsi="Arial" w:cs="v4.2.0"/>
                  <w:sz w:val="18"/>
                  <w:szCs w:val="18"/>
                  <w:lang w:eastAsia="en-GB"/>
                </w:rPr>
                <w:t>Asynchronous cells.</w:t>
              </w:r>
            </w:ins>
          </w:p>
          <w:p w14:paraId="658DABF4" w14:textId="77777777" w:rsidR="00041B91" w:rsidRPr="00020619" w:rsidRDefault="00041B91" w:rsidP="00BB34DD">
            <w:pPr>
              <w:keepNext/>
              <w:keepLines/>
              <w:overflowPunct w:val="0"/>
              <w:autoSpaceDE w:val="0"/>
              <w:autoSpaceDN w:val="0"/>
              <w:adjustRightInd w:val="0"/>
              <w:spacing w:after="0"/>
              <w:textAlignment w:val="baseline"/>
              <w:rPr>
                <w:ins w:id="3357" w:author="BigCREditor-RAN4#104-bis" w:date="2022-10-21T21:30:00Z"/>
                <w:rFonts w:ascii="Arial" w:hAnsi="Arial" w:cs="Arial"/>
                <w:sz w:val="18"/>
                <w:szCs w:val="18"/>
                <w:lang w:eastAsia="en-GB"/>
              </w:rPr>
            </w:pPr>
            <w:ins w:id="3358" w:author="BigCREditor-RAN4#104-bis" w:date="2022-10-21T21:30:00Z">
              <w:r w:rsidRPr="00020619">
                <w:rPr>
                  <w:rFonts w:ascii="Arial" w:hAnsi="Arial" w:cs="v4.2.0"/>
                  <w:sz w:val="18"/>
                  <w:szCs w:val="18"/>
                  <w:lang w:eastAsia="en-GB"/>
                </w:rPr>
                <w:t>The timing of Cell 2 is 3ms later than the timing of Cell 1.</w:t>
              </w:r>
            </w:ins>
          </w:p>
        </w:tc>
      </w:tr>
      <w:tr w:rsidR="00041B91" w:rsidRPr="00020619" w14:paraId="768EDCB4" w14:textId="77777777" w:rsidTr="00BB34DD">
        <w:trPr>
          <w:cantSplit/>
          <w:trHeight w:val="133"/>
          <w:ins w:id="3359" w:author="BigCREditor-RAN4#104-bis" w:date="2022-10-21T21:30:00Z"/>
        </w:trPr>
        <w:tc>
          <w:tcPr>
            <w:tcW w:w="1696" w:type="dxa"/>
            <w:tcBorders>
              <w:top w:val="nil"/>
            </w:tcBorders>
            <w:shd w:val="clear" w:color="auto" w:fill="auto"/>
          </w:tcPr>
          <w:p w14:paraId="3E50F6EE" w14:textId="77777777" w:rsidR="00041B91" w:rsidRPr="00020619" w:rsidRDefault="00041B91" w:rsidP="00BB34DD">
            <w:pPr>
              <w:keepNext/>
              <w:keepLines/>
              <w:overflowPunct w:val="0"/>
              <w:autoSpaceDE w:val="0"/>
              <w:autoSpaceDN w:val="0"/>
              <w:adjustRightInd w:val="0"/>
              <w:spacing w:after="0"/>
              <w:textAlignment w:val="baseline"/>
              <w:rPr>
                <w:ins w:id="3360" w:author="BigCREditor-RAN4#104-bis" w:date="2022-10-21T21:30:00Z"/>
                <w:rFonts w:ascii="Arial" w:hAnsi="Arial" w:cs="Arial"/>
                <w:sz w:val="18"/>
                <w:szCs w:val="18"/>
                <w:lang w:eastAsia="en-GB"/>
              </w:rPr>
            </w:pPr>
          </w:p>
        </w:tc>
        <w:tc>
          <w:tcPr>
            <w:tcW w:w="567" w:type="dxa"/>
          </w:tcPr>
          <w:p w14:paraId="431DCC32" w14:textId="77777777" w:rsidR="00041B91" w:rsidRPr="00020619" w:rsidRDefault="00041B91" w:rsidP="00BB34DD">
            <w:pPr>
              <w:keepNext/>
              <w:keepLines/>
              <w:overflowPunct w:val="0"/>
              <w:autoSpaceDE w:val="0"/>
              <w:autoSpaceDN w:val="0"/>
              <w:adjustRightInd w:val="0"/>
              <w:spacing w:after="0"/>
              <w:textAlignment w:val="baseline"/>
              <w:rPr>
                <w:ins w:id="3361" w:author="BigCREditor-RAN4#104-bis" w:date="2022-10-21T21:30:00Z"/>
                <w:rFonts w:ascii="Arial" w:hAnsi="Arial" w:cs="Arial"/>
                <w:sz w:val="18"/>
                <w:szCs w:val="18"/>
                <w:lang w:eastAsia="en-GB"/>
              </w:rPr>
            </w:pPr>
          </w:p>
        </w:tc>
        <w:tc>
          <w:tcPr>
            <w:tcW w:w="1276" w:type="dxa"/>
          </w:tcPr>
          <w:p w14:paraId="692F7BCB" w14:textId="77777777" w:rsidR="00041B91" w:rsidRPr="00020619" w:rsidRDefault="00041B91" w:rsidP="00BB34DD">
            <w:pPr>
              <w:keepNext/>
              <w:keepLines/>
              <w:overflowPunct w:val="0"/>
              <w:autoSpaceDE w:val="0"/>
              <w:autoSpaceDN w:val="0"/>
              <w:adjustRightInd w:val="0"/>
              <w:spacing w:after="0"/>
              <w:textAlignment w:val="baseline"/>
              <w:rPr>
                <w:ins w:id="3362" w:author="BigCREditor-RAN4#104-bis" w:date="2022-10-21T21:30:00Z"/>
                <w:rFonts w:ascii="Arial" w:hAnsi="Arial" w:cs="Arial"/>
                <w:sz w:val="18"/>
                <w:szCs w:val="18"/>
                <w:lang w:eastAsia="en-GB"/>
              </w:rPr>
            </w:pPr>
            <w:ins w:id="3363" w:author="BigCREditor-RAN4#104-bis" w:date="2022-10-21T21:30:00Z">
              <w:r w:rsidRPr="00020619">
                <w:rPr>
                  <w:rFonts w:ascii="Arial" w:hAnsi="Arial" w:cs="Arial"/>
                  <w:sz w:val="18"/>
                  <w:szCs w:val="18"/>
                  <w:lang w:eastAsia="en-GB"/>
                </w:rPr>
                <w:t>2, 3, 5, 6</w:t>
              </w:r>
            </w:ins>
          </w:p>
        </w:tc>
        <w:tc>
          <w:tcPr>
            <w:tcW w:w="3119" w:type="dxa"/>
            <w:gridSpan w:val="6"/>
          </w:tcPr>
          <w:p w14:paraId="5DAD0E95" w14:textId="77777777" w:rsidR="00041B91" w:rsidRPr="00020619" w:rsidRDefault="00041B91" w:rsidP="00BB34DD">
            <w:pPr>
              <w:keepNext/>
              <w:keepLines/>
              <w:overflowPunct w:val="0"/>
              <w:autoSpaceDE w:val="0"/>
              <w:autoSpaceDN w:val="0"/>
              <w:adjustRightInd w:val="0"/>
              <w:spacing w:after="0"/>
              <w:textAlignment w:val="baseline"/>
              <w:rPr>
                <w:ins w:id="3364" w:author="BigCREditor-RAN4#104-bis" w:date="2022-10-21T21:30:00Z"/>
                <w:rFonts w:ascii="Arial" w:hAnsi="Arial" w:cs="v4.2.0"/>
                <w:sz w:val="18"/>
                <w:szCs w:val="18"/>
                <w:lang w:eastAsia="en-GB"/>
              </w:rPr>
            </w:pPr>
            <w:ins w:id="3365" w:author="BigCREditor-RAN4#104-bis" w:date="2022-10-21T21:30:00Z">
              <w:r w:rsidRPr="00020619">
                <w:rPr>
                  <w:rFonts w:ascii="Arial" w:hAnsi="Arial" w:cs="v4.2.0"/>
                  <w:sz w:val="18"/>
                  <w:szCs w:val="18"/>
                  <w:lang w:eastAsia="en-GB"/>
                </w:rPr>
                <w:t>3</w:t>
              </w:r>
              <w:r w:rsidRPr="00020619">
                <w:rPr>
                  <w:rFonts w:ascii="Arial" w:hAnsi="Arial" w:cs="v4.2.0"/>
                  <w:sz w:val="18"/>
                  <w:szCs w:val="18"/>
                  <w:lang w:eastAsia="en-GB"/>
                </w:rPr>
                <w:sym w:font="Symbol" w:char="F06D"/>
              </w:r>
              <w:r w:rsidRPr="00020619">
                <w:rPr>
                  <w:rFonts w:ascii="Arial" w:hAnsi="Arial" w:cs="v4.2.0"/>
                  <w:sz w:val="18"/>
                  <w:szCs w:val="18"/>
                  <w:lang w:eastAsia="en-GB"/>
                </w:rPr>
                <w:t>s</w:t>
              </w:r>
            </w:ins>
          </w:p>
        </w:tc>
        <w:tc>
          <w:tcPr>
            <w:tcW w:w="3402" w:type="dxa"/>
          </w:tcPr>
          <w:p w14:paraId="5315634A" w14:textId="77777777" w:rsidR="00041B91" w:rsidRPr="00020619" w:rsidRDefault="00041B91" w:rsidP="00BB34DD">
            <w:pPr>
              <w:keepNext/>
              <w:keepLines/>
              <w:overflowPunct w:val="0"/>
              <w:autoSpaceDE w:val="0"/>
              <w:autoSpaceDN w:val="0"/>
              <w:adjustRightInd w:val="0"/>
              <w:spacing w:after="0"/>
              <w:textAlignment w:val="baseline"/>
              <w:rPr>
                <w:ins w:id="3366" w:author="BigCREditor-RAN4#104-bis" w:date="2022-10-21T21:30:00Z"/>
                <w:rFonts w:ascii="Arial" w:hAnsi="Arial" w:cs="v4.2.0"/>
                <w:sz w:val="18"/>
                <w:szCs w:val="18"/>
                <w:lang w:eastAsia="en-GB"/>
              </w:rPr>
            </w:pPr>
            <w:ins w:id="3367" w:author="BigCREditor-RAN4#104-bis" w:date="2022-10-21T21:30:00Z">
              <w:r w:rsidRPr="00020619">
                <w:rPr>
                  <w:rFonts w:ascii="Arial" w:hAnsi="Arial" w:cs="v4.2.0"/>
                  <w:sz w:val="18"/>
                  <w:szCs w:val="18"/>
                  <w:lang w:eastAsia="en-GB"/>
                </w:rPr>
                <w:t>Synchronous cells.</w:t>
              </w:r>
            </w:ins>
          </w:p>
        </w:tc>
      </w:tr>
      <w:tr w:rsidR="00041B91" w:rsidRPr="00020619" w14:paraId="04E179FB" w14:textId="77777777" w:rsidTr="00BB34DD">
        <w:trPr>
          <w:cantSplit/>
          <w:trHeight w:val="208"/>
          <w:ins w:id="3368" w:author="BigCREditor-RAN4#104-bis" w:date="2022-10-21T21:30:00Z"/>
        </w:trPr>
        <w:tc>
          <w:tcPr>
            <w:tcW w:w="1696" w:type="dxa"/>
          </w:tcPr>
          <w:p w14:paraId="61B5E8E3" w14:textId="77777777" w:rsidR="00041B91" w:rsidRPr="00020619" w:rsidRDefault="00041B91" w:rsidP="00BB34DD">
            <w:pPr>
              <w:keepNext/>
              <w:keepLines/>
              <w:overflowPunct w:val="0"/>
              <w:autoSpaceDE w:val="0"/>
              <w:autoSpaceDN w:val="0"/>
              <w:adjustRightInd w:val="0"/>
              <w:spacing w:after="0"/>
              <w:textAlignment w:val="baseline"/>
              <w:rPr>
                <w:ins w:id="3369" w:author="BigCREditor-RAN4#104-bis" w:date="2022-10-21T21:30:00Z"/>
                <w:rFonts w:ascii="Arial" w:hAnsi="Arial" w:cs="Arial"/>
                <w:sz w:val="18"/>
                <w:szCs w:val="18"/>
                <w:lang w:eastAsia="en-GB"/>
              </w:rPr>
            </w:pPr>
            <w:ins w:id="3370" w:author="BigCREditor-RAN4#104-bis" w:date="2022-10-21T21:30:00Z">
              <w:r w:rsidRPr="00020619">
                <w:rPr>
                  <w:rFonts w:ascii="Arial" w:hAnsi="Arial" w:cs="Arial"/>
                  <w:sz w:val="18"/>
                  <w:szCs w:val="18"/>
                  <w:lang w:eastAsia="en-GB"/>
                </w:rPr>
                <w:t>T1</w:t>
              </w:r>
            </w:ins>
          </w:p>
        </w:tc>
        <w:tc>
          <w:tcPr>
            <w:tcW w:w="567" w:type="dxa"/>
          </w:tcPr>
          <w:p w14:paraId="1AB44447" w14:textId="77777777" w:rsidR="00041B91" w:rsidRPr="00020619" w:rsidRDefault="00041B91" w:rsidP="00BB34DD">
            <w:pPr>
              <w:keepNext/>
              <w:keepLines/>
              <w:overflowPunct w:val="0"/>
              <w:autoSpaceDE w:val="0"/>
              <w:autoSpaceDN w:val="0"/>
              <w:adjustRightInd w:val="0"/>
              <w:spacing w:after="0"/>
              <w:textAlignment w:val="baseline"/>
              <w:rPr>
                <w:ins w:id="3371" w:author="BigCREditor-RAN4#104-bis" w:date="2022-10-21T21:30:00Z"/>
                <w:rFonts w:ascii="Arial" w:hAnsi="Arial" w:cs="Arial"/>
                <w:sz w:val="18"/>
                <w:szCs w:val="18"/>
                <w:lang w:eastAsia="en-GB"/>
              </w:rPr>
            </w:pPr>
            <w:ins w:id="3372" w:author="BigCREditor-RAN4#104-bis" w:date="2022-10-21T21:30:00Z">
              <w:r w:rsidRPr="00020619">
                <w:rPr>
                  <w:rFonts w:ascii="Arial" w:hAnsi="Arial" w:cs="Arial"/>
                  <w:sz w:val="18"/>
                  <w:szCs w:val="18"/>
                  <w:lang w:eastAsia="en-GB"/>
                </w:rPr>
                <w:t>s</w:t>
              </w:r>
            </w:ins>
          </w:p>
        </w:tc>
        <w:tc>
          <w:tcPr>
            <w:tcW w:w="1276" w:type="dxa"/>
          </w:tcPr>
          <w:p w14:paraId="10AC1C48" w14:textId="77777777" w:rsidR="00041B91" w:rsidRPr="00020619" w:rsidRDefault="00041B91" w:rsidP="00BB34DD">
            <w:pPr>
              <w:keepNext/>
              <w:keepLines/>
              <w:overflowPunct w:val="0"/>
              <w:autoSpaceDE w:val="0"/>
              <w:autoSpaceDN w:val="0"/>
              <w:adjustRightInd w:val="0"/>
              <w:spacing w:after="0"/>
              <w:textAlignment w:val="baseline"/>
              <w:rPr>
                <w:ins w:id="3373" w:author="BigCREditor-RAN4#104-bis" w:date="2022-10-21T21:30:00Z"/>
                <w:rFonts w:ascii="Arial" w:hAnsi="Arial" w:cs="Arial"/>
                <w:sz w:val="18"/>
                <w:szCs w:val="18"/>
                <w:lang w:eastAsia="en-GB"/>
              </w:rPr>
            </w:pPr>
            <w:ins w:id="3374"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3119" w:type="dxa"/>
            <w:gridSpan w:val="6"/>
          </w:tcPr>
          <w:p w14:paraId="35C5AA62" w14:textId="77777777" w:rsidR="00041B91" w:rsidRPr="00020619" w:rsidRDefault="00041B91" w:rsidP="00BB34DD">
            <w:pPr>
              <w:keepNext/>
              <w:keepLines/>
              <w:overflowPunct w:val="0"/>
              <w:autoSpaceDE w:val="0"/>
              <w:autoSpaceDN w:val="0"/>
              <w:adjustRightInd w:val="0"/>
              <w:spacing w:after="0"/>
              <w:textAlignment w:val="baseline"/>
              <w:rPr>
                <w:ins w:id="3375" w:author="BigCREditor-RAN4#104-bis" w:date="2022-10-21T21:30:00Z"/>
                <w:rFonts w:ascii="Arial" w:hAnsi="Arial" w:cs="Arial"/>
                <w:sz w:val="18"/>
                <w:szCs w:val="18"/>
                <w:lang w:eastAsia="en-GB"/>
              </w:rPr>
            </w:pPr>
            <w:ins w:id="3376" w:author="BigCREditor-RAN4#104-bis" w:date="2022-10-21T21:30:00Z">
              <w:r w:rsidRPr="00020619">
                <w:rPr>
                  <w:rFonts w:ascii="Arial" w:hAnsi="Arial" w:cs="Arial"/>
                  <w:sz w:val="18"/>
                  <w:szCs w:val="18"/>
                  <w:lang w:eastAsia="en-GB"/>
                </w:rPr>
                <w:t>5</w:t>
              </w:r>
            </w:ins>
          </w:p>
        </w:tc>
        <w:tc>
          <w:tcPr>
            <w:tcW w:w="3402" w:type="dxa"/>
          </w:tcPr>
          <w:p w14:paraId="7B263C3A" w14:textId="77777777" w:rsidR="00041B91" w:rsidRPr="00020619" w:rsidRDefault="00041B91" w:rsidP="00BB34DD">
            <w:pPr>
              <w:keepNext/>
              <w:keepLines/>
              <w:overflowPunct w:val="0"/>
              <w:autoSpaceDE w:val="0"/>
              <w:autoSpaceDN w:val="0"/>
              <w:adjustRightInd w:val="0"/>
              <w:spacing w:after="0"/>
              <w:textAlignment w:val="baseline"/>
              <w:rPr>
                <w:ins w:id="3377" w:author="BigCREditor-RAN4#104-bis" w:date="2022-10-21T21:30:00Z"/>
                <w:rFonts w:ascii="Arial" w:hAnsi="Arial" w:cs="Arial"/>
                <w:sz w:val="18"/>
                <w:szCs w:val="18"/>
                <w:lang w:eastAsia="en-GB"/>
              </w:rPr>
            </w:pPr>
          </w:p>
        </w:tc>
      </w:tr>
      <w:tr w:rsidR="00041B91" w:rsidRPr="00020619" w14:paraId="2A3EA485" w14:textId="77777777" w:rsidTr="00BB34DD">
        <w:trPr>
          <w:cantSplit/>
          <w:trHeight w:val="208"/>
          <w:ins w:id="3378" w:author="BigCREditor-RAN4#104-bis" w:date="2022-10-21T21:30:00Z"/>
        </w:trPr>
        <w:tc>
          <w:tcPr>
            <w:tcW w:w="1696" w:type="dxa"/>
          </w:tcPr>
          <w:p w14:paraId="59113DDE" w14:textId="77777777" w:rsidR="00041B91" w:rsidRPr="00020619" w:rsidRDefault="00041B91" w:rsidP="00BB34DD">
            <w:pPr>
              <w:keepNext/>
              <w:keepLines/>
              <w:overflowPunct w:val="0"/>
              <w:autoSpaceDE w:val="0"/>
              <w:autoSpaceDN w:val="0"/>
              <w:adjustRightInd w:val="0"/>
              <w:spacing w:after="0"/>
              <w:textAlignment w:val="baseline"/>
              <w:rPr>
                <w:ins w:id="3379" w:author="BigCREditor-RAN4#104-bis" w:date="2022-10-21T21:30:00Z"/>
                <w:rFonts w:ascii="Arial" w:hAnsi="Arial" w:cs="Arial"/>
                <w:sz w:val="18"/>
                <w:szCs w:val="18"/>
                <w:lang w:eastAsia="en-GB"/>
              </w:rPr>
            </w:pPr>
            <w:ins w:id="3380" w:author="BigCREditor-RAN4#104-bis" w:date="2022-10-21T21:30:00Z">
              <w:r w:rsidRPr="00020619">
                <w:rPr>
                  <w:rFonts w:ascii="Arial" w:hAnsi="Arial" w:cs="Arial"/>
                  <w:sz w:val="18"/>
                  <w:szCs w:val="18"/>
                  <w:lang w:eastAsia="en-GB"/>
                </w:rPr>
                <w:t>T2</w:t>
              </w:r>
            </w:ins>
          </w:p>
        </w:tc>
        <w:tc>
          <w:tcPr>
            <w:tcW w:w="567" w:type="dxa"/>
          </w:tcPr>
          <w:p w14:paraId="057F4385" w14:textId="77777777" w:rsidR="00041B91" w:rsidRPr="00020619" w:rsidRDefault="00041B91" w:rsidP="00BB34DD">
            <w:pPr>
              <w:keepNext/>
              <w:keepLines/>
              <w:overflowPunct w:val="0"/>
              <w:autoSpaceDE w:val="0"/>
              <w:autoSpaceDN w:val="0"/>
              <w:adjustRightInd w:val="0"/>
              <w:spacing w:after="0"/>
              <w:textAlignment w:val="baseline"/>
              <w:rPr>
                <w:ins w:id="3381" w:author="BigCREditor-RAN4#104-bis" w:date="2022-10-21T21:30:00Z"/>
                <w:rFonts w:ascii="Arial" w:hAnsi="Arial" w:cs="Arial"/>
                <w:sz w:val="18"/>
                <w:szCs w:val="18"/>
                <w:lang w:eastAsia="en-GB"/>
              </w:rPr>
            </w:pPr>
            <w:ins w:id="3382" w:author="BigCREditor-RAN4#104-bis" w:date="2022-10-21T21:30:00Z">
              <w:r w:rsidRPr="00020619">
                <w:rPr>
                  <w:rFonts w:ascii="Arial" w:hAnsi="Arial" w:cs="Arial"/>
                  <w:sz w:val="18"/>
                  <w:szCs w:val="18"/>
                  <w:lang w:eastAsia="en-GB"/>
                </w:rPr>
                <w:t>s</w:t>
              </w:r>
            </w:ins>
          </w:p>
        </w:tc>
        <w:tc>
          <w:tcPr>
            <w:tcW w:w="1276" w:type="dxa"/>
          </w:tcPr>
          <w:p w14:paraId="7E4DFEEF" w14:textId="77777777" w:rsidR="00041B91" w:rsidRPr="00020619" w:rsidRDefault="00041B91" w:rsidP="00BB34DD">
            <w:pPr>
              <w:keepNext/>
              <w:keepLines/>
              <w:overflowPunct w:val="0"/>
              <w:autoSpaceDE w:val="0"/>
              <w:autoSpaceDN w:val="0"/>
              <w:adjustRightInd w:val="0"/>
              <w:spacing w:after="0"/>
              <w:textAlignment w:val="baseline"/>
              <w:rPr>
                <w:ins w:id="3383" w:author="BigCREditor-RAN4#104-bis" w:date="2022-10-21T21:30:00Z"/>
                <w:rFonts w:ascii="Arial" w:hAnsi="Arial" w:cs="Arial"/>
                <w:sz w:val="18"/>
                <w:szCs w:val="18"/>
                <w:lang w:eastAsia="en-GB"/>
              </w:rPr>
            </w:pPr>
            <w:ins w:id="3384"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779" w:type="dxa"/>
            <w:gridSpan w:val="2"/>
          </w:tcPr>
          <w:p w14:paraId="113A0AD1" w14:textId="77777777" w:rsidR="00041B91" w:rsidRPr="00020619" w:rsidRDefault="00041B91" w:rsidP="00BB34DD">
            <w:pPr>
              <w:keepNext/>
              <w:keepLines/>
              <w:overflowPunct w:val="0"/>
              <w:autoSpaceDE w:val="0"/>
              <w:autoSpaceDN w:val="0"/>
              <w:adjustRightInd w:val="0"/>
              <w:spacing w:after="0"/>
              <w:textAlignment w:val="baseline"/>
              <w:rPr>
                <w:ins w:id="3385" w:author="BigCREditor-RAN4#104-bis" w:date="2022-10-21T21:30:00Z"/>
                <w:rFonts w:ascii="Arial" w:hAnsi="Arial" w:cs="Arial"/>
                <w:sz w:val="18"/>
                <w:szCs w:val="18"/>
                <w:lang w:eastAsia="en-GB"/>
              </w:rPr>
            </w:pPr>
            <w:ins w:id="3386" w:author="BigCREditor-RAN4#104-bis" w:date="2022-10-21T21:30:00Z">
              <w:r w:rsidRPr="00020619">
                <w:rPr>
                  <w:rFonts w:ascii="Arial" w:hAnsi="Arial" w:cs="Arial"/>
                  <w:sz w:val="18"/>
                  <w:szCs w:val="18"/>
                  <w:lang w:eastAsia="en-GB"/>
                </w:rPr>
                <w:t>2</w:t>
              </w:r>
            </w:ins>
          </w:p>
        </w:tc>
        <w:tc>
          <w:tcPr>
            <w:tcW w:w="780" w:type="dxa"/>
          </w:tcPr>
          <w:p w14:paraId="7ABDAE4B" w14:textId="77777777" w:rsidR="00041B91" w:rsidRPr="00020619" w:rsidRDefault="00041B91" w:rsidP="00BB34DD">
            <w:pPr>
              <w:keepNext/>
              <w:keepLines/>
              <w:overflowPunct w:val="0"/>
              <w:autoSpaceDE w:val="0"/>
              <w:autoSpaceDN w:val="0"/>
              <w:adjustRightInd w:val="0"/>
              <w:spacing w:after="0"/>
              <w:textAlignment w:val="baseline"/>
              <w:rPr>
                <w:ins w:id="3387" w:author="BigCREditor-RAN4#104-bis" w:date="2022-10-21T21:30:00Z"/>
                <w:rFonts w:ascii="Arial" w:hAnsi="Arial" w:cs="Arial"/>
                <w:sz w:val="18"/>
                <w:szCs w:val="18"/>
                <w:lang w:eastAsia="en-GB"/>
              </w:rPr>
            </w:pPr>
            <w:ins w:id="3388" w:author="BigCREditor-RAN4#104-bis" w:date="2022-10-21T21:30:00Z">
              <w:r w:rsidRPr="00020619">
                <w:rPr>
                  <w:rFonts w:ascii="Arial" w:hAnsi="Arial" w:cs="Arial"/>
                  <w:sz w:val="18"/>
                  <w:szCs w:val="18"/>
                  <w:lang w:eastAsia="en-GB"/>
                </w:rPr>
                <w:t>13</w:t>
              </w:r>
            </w:ins>
          </w:p>
        </w:tc>
        <w:tc>
          <w:tcPr>
            <w:tcW w:w="780" w:type="dxa"/>
            <w:gridSpan w:val="2"/>
          </w:tcPr>
          <w:p w14:paraId="59D46031" w14:textId="77777777" w:rsidR="00041B91" w:rsidRPr="00020619" w:rsidRDefault="00041B91" w:rsidP="00BB34DD">
            <w:pPr>
              <w:keepNext/>
              <w:keepLines/>
              <w:overflowPunct w:val="0"/>
              <w:autoSpaceDE w:val="0"/>
              <w:autoSpaceDN w:val="0"/>
              <w:adjustRightInd w:val="0"/>
              <w:spacing w:after="0"/>
              <w:textAlignment w:val="baseline"/>
              <w:rPr>
                <w:ins w:id="3389" w:author="BigCREditor-RAN4#104-bis" w:date="2022-10-21T21:30:00Z"/>
                <w:rFonts w:ascii="Arial" w:hAnsi="Arial" w:cs="Arial"/>
                <w:sz w:val="18"/>
                <w:szCs w:val="18"/>
                <w:lang w:eastAsia="en-GB"/>
              </w:rPr>
            </w:pPr>
            <w:ins w:id="3390" w:author="BigCREditor-RAN4#104-bis" w:date="2022-10-21T21:30:00Z">
              <w:r w:rsidRPr="00020619">
                <w:rPr>
                  <w:rFonts w:ascii="Arial" w:hAnsi="Arial" w:cs="Arial"/>
                  <w:sz w:val="18"/>
                  <w:szCs w:val="18"/>
                  <w:lang w:eastAsia="en-GB"/>
                </w:rPr>
                <w:t>2</w:t>
              </w:r>
            </w:ins>
          </w:p>
        </w:tc>
        <w:tc>
          <w:tcPr>
            <w:tcW w:w="780" w:type="dxa"/>
          </w:tcPr>
          <w:p w14:paraId="437B15D6" w14:textId="77777777" w:rsidR="00041B91" w:rsidRPr="00020619" w:rsidRDefault="00041B91" w:rsidP="00BB34DD">
            <w:pPr>
              <w:keepNext/>
              <w:keepLines/>
              <w:overflowPunct w:val="0"/>
              <w:autoSpaceDE w:val="0"/>
              <w:autoSpaceDN w:val="0"/>
              <w:adjustRightInd w:val="0"/>
              <w:spacing w:after="0"/>
              <w:textAlignment w:val="baseline"/>
              <w:rPr>
                <w:ins w:id="3391" w:author="BigCREditor-RAN4#104-bis" w:date="2022-10-21T21:30:00Z"/>
                <w:rFonts w:ascii="Arial" w:hAnsi="Arial" w:cs="Arial"/>
                <w:sz w:val="18"/>
                <w:szCs w:val="18"/>
                <w:lang w:eastAsia="en-GB"/>
              </w:rPr>
            </w:pPr>
            <w:ins w:id="3392" w:author="BigCREditor-RAN4#104-bis" w:date="2022-10-21T21:30:00Z">
              <w:r w:rsidRPr="00020619">
                <w:rPr>
                  <w:rFonts w:ascii="Arial" w:hAnsi="Arial" w:cs="Arial"/>
                  <w:sz w:val="18"/>
                  <w:szCs w:val="18"/>
                  <w:lang w:eastAsia="en-GB"/>
                </w:rPr>
                <w:t>13</w:t>
              </w:r>
            </w:ins>
          </w:p>
        </w:tc>
        <w:tc>
          <w:tcPr>
            <w:tcW w:w="3402" w:type="dxa"/>
          </w:tcPr>
          <w:p w14:paraId="64018B01" w14:textId="77777777" w:rsidR="00041B91" w:rsidRPr="00020619" w:rsidRDefault="00041B91" w:rsidP="00BB34DD">
            <w:pPr>
              <w:keepNext/>
              <w:keepLines/>
              <w:overflowPunct w:val="0"/>
              <w:autoSpaceDE w:val="0"/>
              <w:autoSpaceDN w:val="0"/>
              <w:adjustRightInd w:val="0"/>
              <w:spacing w:after="0"/>
              <w:textAlignment w:val="baseline"/>
              <w:rPr>
                <w:ins w:id="3393" w:author="BigCREditor-RAN4#104-bis" w:date="2022-10-21T21:30:00Z"/>
                <w:rFonts w:ascii="Arial" w:hAnsi="Arial" w:cs="Arial"/>
                <w:sz w:val="18"/>
                <w:szCs w:val="18"/>
                <w:lang w:eastAsia="en-GB"/>
              </w:rPr>
            </w:pPr>
          </w:p>
        </w:tc>
      </w:tr>
      <w:tr w:rsidR="00041B91" w:rsidRPr="00020619" w14:paraId="2F165C98" w14:textId="77777777" w:rsidTr="00BB34DD">
        <w:trPr>
          <w:cantSplit/>
          <w:trHeight w:val="347"/>
          <w:ins w:id="3394" w:author="BigCREditor-RAN4#104-bis" w:date="2022-10-21T21:30:00Z"/>
        </w:trPr>
        <w:tc>
          <w:tcPr>
            <w:tcW w:w="10060" w:type="dxa"/>
            <w:gridSpan w:val="10"/>
          </w:tcPr>
          <w:p w14:paraId="403A3F29"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395" w:author="BigCREditor-RAN4#104-bis" w:date="2022-10-21T21:30:00Z"/>
                <w:rFonts w:ascii="Arial" w:hAnsi="Arial"/>
                <w:sz w:val="18"/>
                <w:lang w:eastAsia="en-GB"/>
              </w:rPr>
            </w:pPr>
            <w:ins w:id="3396" w:author="BigCREditor-RAN4#104-bis" w:date="2022-10-21T21:30:00Z">
              <w:r w:rsidRPr="00020619">
                <w:rPr>
                  <w:rFonts w:ascii="Arial" w:hAnsi="Arial"/>
                  <w:sz w:val="18"/>
                  <w:lang w:eastAsia="en-GB"/>
                </w:rPr>
                <w:t>Note 1:</w:t>
              </w:r>
              <w:r w:rsidRPr="00020619">
                <w:rPr>
                  <w:rFonts w:ascii="Arial" w:hAnsi="Arial"/>
                  <w:sz w:val="16"/>
                  <w:szCs w:val="16"/>
                  <w:lang w:eastAsia="en-GB"/>
                </w:rPr>
                <w:tab/>
              </w:r>
              <w:r w:rsidRPr="00020619">
                <w:rPr>
                  <w:rFonts w:ascii="Arial" w:hAnsi="Arial"/>
                  <w:sz w:val="18"/>
                  <w:lang w:eastAsia="en-GB"/>
                </w:rPr>
                <w:t>The value of b2-Threshold1 is defined in Table A.18.3.1.4.1-3</w:t>
              </w:r>
            </w:ins>
          </w:p>
          <w:p w14:paraId="1595CE41"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397" w:author="BigCREditor-RAN4#104-bis" w:date="2022-10-21T21:30:00Z"/>
                <w:rFonts w:ascii="Arial" w:hAnsi="Arial"/>
                <w:sz w:val="18"/>
                <w:lang w:eastAsia="en-GB"/>
              </w:rPr>
            </w:pPr>
            <w:ins w:id="3398" w:author="BigCREditor-RAN4#104-bis" w:date="2022-10-21T21:30:00Z">
              <w:r w:rsidRPr="00020619">
                <w:rPr>
                  <w:rFonts w:ascii="Arial" w:hAnsi="Arial"/>
                  <w:sz w:val="18"/>
                  <w:lang w:eastAsia="en-GB"/>
                </w:rPr>
                <w:t>Note 2:</w:t>
              </w:r>
              <w:r w:rsidRPr="00020619">
                <w:rPr>
                  <w:rFonts w:ascii="Arial" w:hAnsi="Arial"/>
                  <w:sz w:val="16"/>
                  <w:szCs w:val="16"/>
                  <w:lang w:eastAsia="en-GB"/>
                </w:rPr>
                <w:tab/>
              </w:r>
              <w:r w:rsidRPr="00020619">
                <w:rPr>
                  <w:rFonts w:ascii="Arial" w:hAnsi="Arial"/>
                  <w:sz w:val="18"/>
                  <w:lang w:eastAsia="en-GB"/>
                </w:rPr>
                <w:t>The value of b2-Threshold2NR is defined in Table A.18.3.1.4.1-4</w:t>
              </w:r>
            </w:ins>
          </w:p>
        </w:tc>
      </w:tr>
    </w:tbl>
    <w:p w14:paraId="07EB09EA" w14:textId="77777777" w:rsidR="00041B91" w:rsidRPr="00020619" w:rsidRDefault="00041B91" w:rsidP="00041B91">
      <w:pPr>
        <w:overflowPunct w:val="0"/>
        <w:autoSpaceDE w:val="0"/>
        <w:autoSpaceDN w:val="0"/>
        <w:adjustRightInd w:val="0"/>
        <w:textAlignment w:val="baseline"/>
        <w:rPr>
          <w:ins w:id="3399" w:author="BigCREditor-RAN4#104-bis" w:date="2022-10-21T21:30:00Z"/>
          <w:lang w:eastAsia="en-GB"/>
        </w:rPr>
      </w:pPr>
    </w:p>
    <w:p w14:paraId="5EE80F8D" w14:textId="77777777" w:rsidR="00041B91" w:rsidRPr="00020619" w:rsidRDefault="00041B91" w:rsidP="00041B91">
      <w:pPr>
        <w:keepNext/>
        <w:keepLines/>
        <w:overflowPunct w:val="0"/>
        <w:autoSpaceDE w:val="0"/>
        <w:autoSpaceDN w:val="0"/>
        <w:adjustRightInd w:val="0"/>
        <w:spacing w:before="60"/>
        <w:jc w:val="center"/>
        <w:textAlignment w:val="baseline"/>
        <w:rPr>
          <w:ins w:id="3400" w:author="BigCREditor-RAN4#104-bis" w:date="2022-10-21T21:30:00Z"/>
          <w:rFonts w:ascii="Arial" w:hAnsi="Arial"/>
          <w:b/>
          <w:lang w:eastAsia="en-GB"/>
        </w:rPr>
      </w:pPr>
      <w:ins w:id="3401" w:author="BigCREditor-RAN4#104-bis" w:date="2022-10-21T21:30:00Z">
        <w:r w:rsidRPr="00020619">
          <w:rPr>
            <w:rFonts w:ascii="Arial" w:hAnsi="Arial"/>
            <w:b/>
            <w:lang w:eastAsia="en-GB"/>
          </w:rPr>
          <w:t xml:space="preserve">Table A.18.3.1.4.1-3: E-UTRAN </w:t>
        </w:r>
        <w:proofErr w:type="spellStart"/>
        <w:r w:rsidRPr="00020619">
          <w:rPr>
            <w:rFonts w:ascii="Arial" w:hAnsi="Arial"/>
            <w:b/>
            <w:lang w:eastAsia="en-GB"/>
          </w:rPr>
          <w:t>PCell</w:t>
        </w:r>
        <w:proofErr w:type="spellEnd"/>
        <w:r w:rsidRPr="00020619">
          <w:rPr>
            <w:rFonts w:ascii="Arial" w:hAnsi="Arial"/>
            <w:b/>
            <w:lang w:eastAsia="en-GB"/>
          </w:rPr>
          <w:t xml:space="preserve"> specific test parameters for NR inter-RAT event triggered reporting in non-DRX with NR </w:t>
        </w:r>
        <w:proofErr w:type="spellStart"/>
        <w:r w:rsidRPr="00020619">
          <w:rPr>
            <w:rFonts w:ascii="Arial" w:hAnsi="Arial"/>
            <w:b/>
            <w:lang w:eastAsia="en-GB"/>
          </w:rPr>
          <w:t>neigbour</w:t>
        </w:r>
        <w:proofErr w:type="spellEnd"/>
        <w:r w:rsidRPr="00020619">
          <w:rPr>
            <w:rFonts w:ascii="Arial" w:hAnsi="Arial"/>
            <w:b/>
            <w:lang w:eastAsia="en-GB"/>
          </w:rPr>
          <w:t xml:space="preserve"> cell in FR1 without SSB time index detection</w:t>
        </w:r>
      </w:ins>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2185"/>
        <w:gridCol w:w="1892"/>
      </w:tblGrid>
      <w:tr w:rsidR="00041B91" w:rsidRPr="00020619" w14:paraId="77C6F838" w14:textId="77777777" w:rsidTr="00BB34DD">
        <w:trPr>
          <w:ins w:id="3402" w:author="BigCREditor-RAN4#104-bis" w:date="2022-10-21T21:30:00Z"/>
        </w:trPr>
        <w:tc>
          <w:tcPr>
            <w:tcW w:w="3019" w:type="dxa"/>
            <w:tcBorders>
              <w:bottom w:val="nil"/>
            </w:tcBorders>
            <w:shd w:val="clear" w:color="auto" w:fill="auto"/>
          </w:tcPr>
          <w:p w14:paraId="07A9813F" w14:textId="77777777" w:rsidR="00041B91" w:rsidRPr="00020619" w:rsidRDefault="00041B91" w:rsidP="00BB34DD">
            <w:pPr>
              <w:keepLines/>
              <w:overflowPunct w:val="0"/>
              <w:autoSpaceDE w:val="0"/>
              <w:autoSpaceDN w:val="0"/>
              <w:adjustRightInd w:val="0"/>
              <w:spacing w:after="0"/>
              <w:ind w:left="90"/>
              <w:jc w:val="center"/>
              <w:textAlignment w:val="baseline"/>
              <w:rPr>
                <w:ins w:id="3403" w:author="BigCREditor-RAN4#104-bis" w:date="2022-10-21T21:30:00Z"/>
                <w:rFonts w:ascii="Arial" w:eastAsia="Malgun Gothic" w:hAnsi="Arial"/>
                <w:b/>
                <w:sz w:val="18"/>
                <w:szCs w:val="18"/>
                <w:lang w:eastAsia="en-GB"/>
              </w:rPr>
            </w:pPr>
            <w:ins w:id="3404" w:author="BigCREditor-RAN4#104-bis" w:date="2022-10-21T21:30:00Z">
              <w:r w:rsidRPr="00020619">
                <w:rPr>
                  <w:rFonts w:ascii="Arial" w:eastAsia="Malgun Gothic" w:hAnsi="Arial"/>
                  <w:b/>
                  <w:sz w:val="18"/>
                  <w:szCs w:val="18"/>
                  <w:lang w:eastAsia="en-GB"/>
                </w:rPr>
                <w:t>Parameter</w:t>
              </w:r>
            </w:ins>
          </w:p>
        </w:tc>
        <w:tc>
          <w:tcPr>
            <w:tcW w:w="1147" w:type="dxa"/>
            <w:tcBorders>
              <w:bottom w:val="nil"/>
            </w:tcBorders>
            <w:shd w:val="clear" w:color="auto" w:fill="auto"/>
          </w:tcPr>
          <w:p w14:paraId="0CD00C61" w14:textId="77777777" w:rsidR="00041B91" w:rsidRPr="00020619" w:rsidRDefault="00041B91" w:rsidP="00BB34DD">
            <w:pPr>
              <w:keepLines/>
              <w:overflowPunct w:val="0"/>
              <w:autoSpaceDE w:val="0"/>
              <w:autoSpaceDN w:val="0"/>
              <w:adjustRightInd w:val="0"/>
              <w:spacing w:after="0"/>
              <w:jc w:val="center"/>
              <w:textAlignment w:val="baseline"/>
              <w:rPr>
                <w:ins w:id="3405" w:author="BigCREditor-RAN4#104-bis" w:date="2022-10-21T21:30:00Z"/>
                <w:rFonts w:ascii="Arial" w:eastAsia="Malgun Gothic" w:hAnsi="Arial"/>
                <w:b/>
                <w:sz w:val="18"/>
                <w:szCs w:val="18"/>
                <w:lang w:eastAsia="en-GB"/>
              </w:rPr>
            </w:pPr>
            <w:ins w:id="3406" w:author="BigCREditor-RAN4#104-bis" w:date="2022-10-21T21:30:00Z">
              <w:r w:rsidRPr="00020619">
                <w:rPr>
                  <w:rFonts w:ascii="Arial" w:eastAsia="Malgun Gothic" w:hAnsi="Arial"/>
                  <w:b/>
                  <w:sz w:val="18"/>
                  <w:szCs w:val="18"/>
                  <w:lang w:eastAsia="en-GB"/>
                </w:rPr>
                <w:t>Unit</w:t>
              </w:r>
            </w:ins>
          </w:p>
        </w:tc>
        <w:tc>
          <w:tcPr>
            <w:tcW w:w="1396" w:type="dxa"/>
            <w:tcBorders>
              <w:bottom w:val="nil"/>
            </w:tcBorders>
            <w:shd w:val="clear" w:color="auto" w:fill="auto"/>
          </w:tcPr>
          <w:p w14:paraId="2477AB73" w14:textId="77777777" w:rsidR="00041B91" w:rsidRPr="00020619" w:rsidRDefault="00041B91" w:rsidP="00BB34DD">
            <w:pPr>
              <w:keepLines/>
              <w:overflowPunct w:val="0"/>
              <w:autoSpaceDE w:val="0"/>
              <w:autoSpaceDN w:val="0"/>
              <w:adjustRightInd w:val="0"/>
              <w:spacing w:after="0"/>
              <w:jc w:val="center"/>
              <w:textAlignment w:val="baseline"/>
              <w:rPr>
                <w:ins w:id="3407" w:author="BigCREditor-RAN4#104-bis" w:date="2022-10-21T21:30:00Z"/>
                <w:rFonts w:ascii="Arial" w:eastAsia="Malgun Gothic" w:hAnsi="Arial"/>
                <w:b/>
                <w:sz w:val="18"/>
                <w:szCs w:val="18"/>
                <w:lang w:eastAsia="en-GB"/>
              </w:rPr>
            </w:pPr>
            <w:ins w:id="3408" w:author="BigCREditor-RAN4#104-bis" w:date="2022-10-21T21:30:00Z">
              <w:r w:rsidRPr="00020619">
                <w:rPr>
                  <w:rFonts w:ascii="Arial" w:eastAsia="Malgun Gothic" w:hAnsi="Arial"/>
                  <w:b/>
                  <w:sz w:val="18"/>
                  <w:szCs w:val="18"/>
                  <w:lang w:eastAsia="en-GB"/>
                </w:rPr>
                <w:t>Configuration</w:t>
              </w:r>
            </w:ins>
          </w:p>
        </w:tc>
        <w:tc>
          <w:tcPr>
            <w:tcW w:w="4077" w:type="dxa"/>
            <w:gridSpan w:val="2"/>
            <w:shd w:val="clear" w:color="auto" w:fill="auto"/>
          </w:tcPr>
          <w:p w14:paraId="1DF915D3" w14:textId="77777777" w:rsidR="00041B91" w:rsidRPr="00020619" w:rsidRDefault="00041B91" w:rsidP="00BB34DD">
            <w:pPr>
              <w:keepLines/>
              <w:overflowPunct w:val="0"/>
              <w:autoSpaceDE w:val="0"/>
              <w:autoSpaceDN w:val="0"/>
              <w:adjustRightInd w:val="0"/>
              <w:spacing w:after="0"/>
              <w:jc w:val="center"/>
              <w:textAlignment w:val="baseline"/>
              <w:rPr>
                <w:ins w:id="3409" w:author="BigCREditor-RAN4#104-bis" w:date="2022-10-21T21:30:00Z"/>
                <w:rFonts w:ascii="Arial" w:eastAsia="Malgun Gothic" w:hAnsi="Arial"/>
                <w:b/>
                <w:sz w:val="18"/>
                <w:szCs w:val="18"/>
                <w:lang w:eastAsia="en-GB"/>
              </w:rPr>
            </w:pPr>
            <w:ins w:id="3410" w:author="BigCREditor-RAN4#104-bis" w:date="2022-10-21T21:30:00Z">
              <w:r w:rsidRPr="00020619">
                <w:rPr>
                  <w:rFonts w:ascii="Arial" w:eastAsia="Malgun Gothic" w:hAnsi="Arial"/>
                  <w:b/>
                  <w:sz w:val="18"/>
                  <w:szCs w:val="18"/>
                  <w:lang w:eastAsia="en-GB"/>
                </w:rPr>
                <w:t>Cell 1</w:t>
              </w:r>
            </w:ins>
          </w:p>
        </w:tc>
      </w:tr>
      <w:tr w:rsidR="00041B91" w:rsidRPr="00020619" w14:paraId="5EB82F94" w14:textId="77777777" w:rsidTr="00BB34DD">
        <w:trPr>
          <w:ins w:id="3411" w:author="BigCREditor-RAN4#104-bis" w:date="2022-10-21T21:30:00Z"/>
        </w:trPr>
        <w:tc>
          <w:tcPr>
            <w:tcW w:w="3019" w:type="dxa"/>
            <w:tcBorders>
              <w:top w:val="nil"/>
            </w:tcBorders>
            <w:shd w:val="clear" w:color="auto" w:fill="auto"/>
          </w:tcPr>
          <w:p w14:paraId="272D81DE" w14:textId="77777777" w:rsidR="00041B91" w:rsidRPr="00020619" w:rsidRDefault="00041B91" w:rsidP="00BB34DD">
            <w:pPr>
              <w:keepLines/>
              <w:overflowPunct w:val="0"/>
              <w:autoSpaceDE w:val="0"/>
              <w:autoSpaceDN w:val="0"/>
              <w:adjustRightInd w:val="0"/>
              <w:spacing w:after="0"/>
              <w:textAlignment w:val="baseline"/>
              <w:rPr>
                <w:ins w:id="3412" w:author="BigCREditor-RAN4#104-bis" w:date="2022-10-21T21:30:00Z"/>
                <w:rFonts w:ascii="Arial" w:eastAsia="Malgun Gothic" w:hAnsi="Arial"/>
                <w:sz w:val="18"/>
                <w:szCs w:val="18"/>
                <w:lang w:eastAsia="en-GB"/>
              </w:rPr>
            </w:pPr>
          </w:p>
        </w:tc>
        <w:tc>
          <w:tcPr>
            <w:tcW w:w="1147" w:type="dxa"/>
            <w:tcBorders>
              <w:top w:val="nil"/>
            </w:tcBorders>
            <w:shd w:val="clear" w:color="auto" w:fill="auto"/>
          </w:tcPr>
          <w:p w14:paraId="17DBEF80" w14:textId="77777777" w:rsidR="00041B91" w:rsidRPr="00020619" w:rsidRDefault="00041B91" w:rsidP="00BB34DD">
            <w:pPr>
              <w:keepLines/>
              <w:overflowPunct w:val="0"/>
              <w:autoSpaceDE w:val="0"/>
              <w:autoSpaceDN w:val="0"/>
              <w:adjustRightInd w:val="0"/>
              <w:spacing w:after="0"/>
              <w:jc w:val="center"/>
              <w:textAlignment w:val="baseline"/>
              <w:rPr>
                <w:ins w:id="3413" w:author="BigCREditor-RAN4#104-bis" w:date="2022-10-21T21:30:00Z"/>
                <w:rFonts w:ascii="Arial" w:eastAsia="Malgun Gothic" w:hAnsi="Arial"/>
                <w:sz w:val="18"/>
                <w:szCs w:val="18"/>
                <w:lang w:eastAsia="en-GB"/>
              </w:rPr>
            </w:pPr>
          </w:p>
        </w:tc>
        <w:tc>
          <w:tcPr>
            <w:tcW w:w="1396" w:type="dxa"/>
            <w:tcBorders>
              <w:top w:val="nil"/>
            </w:tcBorders>
            <w:shd w:val="clear" w:color="auto" w:fill="auto"/>
          </w:tcPr>
          <w:p w14:paraId="6B7FD0C6" w14:textId="77777777" w:rsidR="00041B91" w:rsidRPr="00020619" w:rsidRDefault="00041B91" w:rsidP="00BB34DD">
            <w:pPr>
              <w:keepLines/>
              <w:overflowPunct w:val="0"/>
              <w:autoSpaceDE w:val="0"/>
              <w:autoSpaceDN w:val="0"/>
              <w:adjustRightInd w:val="0"/>
              <w:spacing w:after="0"/>
              <w:jc w:val="center"/>
              <w:textAlignment w:val="baseline"/>
              <w:rPr>
                <w:ins w:id="3414" w:author="BigCREditor-RAN4#104-bis" w:date="2022-10-21T21:30:00Z"/>
                <w:rFonts w:ascii="Arial" w:eastAsia="Malgun Gothic" w:hAnsi="Arial"/>
                <w:b/>
                <w:sz w:val="18"/>
                <w:szCs w:val="18"/>
                <w:lang w:eastAsia="en-GB"/>
              </w:rPr>
            </w:pPr>
          </w:p>
        </w:tc>
        <w:tc>
          <w:tcPr>
            <w:tcW w:w="2185" w:type="dxa"/>
            <w:shd w:val="clear" w:color="auto" w:fill="auto"/>
          </w:tcPr>
          <w:p w14:paraId="21791C84" w14:textId="77777777" w:rsidR="00041B91" w:rsidRPr="00020619" w:rsidRDefault="00041B91" w:rsidP="00BB34DD">
            <w:pPr>
              <w:keepLines/>
              <w:overflowPunct w:val="0"/>
              <w:autoSpaceDE w:val="0"/>
              <w:autoSpaceDN w:val="0"/>
              <w:adjustRightInd w:val="0"/>
              <w:spacing w:after="0"/>
              <w:jc w:val="center"/>
              <w:textAlignment w:val="baseline"/>
              <w:rPr>
                <w:ins w:id="3415" w:author="BigCREditor-RAN4#104-bis" w:date="2022-10-21T21:30:00Z"/>
                <w:rFonts w:ascii="Arial" w:eastAsia="Malgun Gothic" w:hAnsi="Arial"/>
                <w:b/>
                <w:sz w:val="18"/>
                <w:szCs w:val="18"/>
                <w:lang w:eastAsia="en-GB"/>
              </w:rPr>
            </w:pPr>
            <w:ins w:id="3416" w:author="BigCREditor-RAN4#104-bis" w:date="2022-10-21T21:30:00Z">
              <w:r w:rsidRPr="00020619">
                <w:rPr>
                  <w:rFonts w:ascii="Arial" w:eastAsia="Malgun Gothic" w:hAnsi="Arial"/>
                  <w:b/>
                  <w:sz w:val="18"/>
                  <w:szCs w:val="18"/>
                  <w:lang w:eastAsia="en-GB"/>
                </w:rPr>
                <w:t>T1</w:t>
              </w:r>
            </w:ins>
          </w:p>
        </w:tc>
        <w:tc>
          <w:tcPr>
            <w:tcW w:w="1892" w:type="dxa"/>
            <w:shd w:val="clear" w:color="auto" w:fill="auto"/>
          </w:tcPr>
          <w:p w14:paraId="3E47ACAD" w14:textId="77777777" w:rsidR="00041B91" w:rsidRPr="00020619" w:rsidRDefault="00041B91" w:rsidP="00BB34DD">
            <w:pPr>
              <w:keepLines/>
              <w:overflowPunct w:val="0"/>
              <w:autoSpaceDE w:val="0"/>
              <w:autoSpaceDN w:val="0"/>
              <w:adjustRightInd w:val="0"/>
              <w:spacing w:after="0"/>
              <w:jc w:val="center"/>
              <w:textAlignment w:val="baseline"/>
              <w:rPr>
                <w:ins w:id="3417" w:author="BigCREditor-RAN4#104-bis" w:date="2022-10-21T21:30:00Z"/>
                <w:rFonts w:ascii="Arial" w:eastAsia="Malgun Gothic" w:hAnsi="Arial"/>
                <w:b/>
                <w:sz w:val="18"/>
                <w:szCs w:val="18"/>
                <w:lang w:eastAsia="en-GB"/>
              </w:rPr>
            </w:pPr>
            <w:ins w:id="3418" w:author="BigCREditor-RAN4#104-bis" w:date="2022-10-21T21:30:00Z">
              <w:r w:rsidRPr="00020619">
                <w:rPr>
                  <w:rFonts w:ascii="Arial" w:eastAsia="Malgun Gothic" w:hAnsi="Arial"/>
                  <w:b/>
                  <w:sz w:val="18"/>
                  <w:szCs w:val="18"/>
                  <w:lang w:eastAsia="en-GB"/>
                </w:rPr>
                <w:t>T2</w:t>
              </w:r>
            </w:ins>
          </w:p>
        </w:tc>
      </w:tr>
      <w:tr w:rsidR="00041B91" w:rsidRPr="00020619" w14:paraId="44AE4CCD" w14:textId="77777777" w:rsidTr="00BB34DD">
        <w:trPr>
          <w:ins w:id="3419" w:author="BigCREditor-RAN4#104-bis" w:date="2022-10-21T21:30:00Z"/>
        </w:trPr>
        <w:tc>
          <w:tcPr>
            <w:tcW w:w="3019" w:type="dxa"/>
            <w:tcBorders>
              <w:bottom w:val="single" w:sz="4" w:space="0" w:color="auto"/>
            </w:tcBorders>
            <w:shd w:val="clear" w:color="auto" w:fill="auto"/>
          </w:tcPr>
          <w:p w14:paraId="5B062C96" w14:textId="77777777" w:rsidR="00041B91" w:rsidRPr="00020619" w:rsidRDefault="00041B91" w:rsidP="00BB34DD">
            <w:pPr>
              <w:keepLines/>
              <w:overflowPunct w:val="0"/>
              <w:autoSpaceDE w:val="0"/>
              <w:autoSpaceDN w:val="0"/>
              <w:adjustRightInd w:val="0"/>
              <w:spacing w:after="0"/>
              <w:textAlignment w:val="baseline"/>
              <w:rPr>
                <w:ins w:id="3420" w:author="BigCREditor-RAN4#104-bis" w:date="2022-10-21T21:30:00Z"/>
                <w:rFonts w:ascii="Arial" w:eastAsia="Malgun Gothic" w:hAnsi="Arial" w:cs="Arial"/>
                <w:sz w:val="18"/>
                <w:szCs w:val="18"/>
                <w:lang w:eastAsia="en-GB"/>
              </w:rPr>
            </w:pPr>
            <w:ins w:id="3421" w:author="BigCREditor-RAN4#104-bis" w:date="2022-10-21T21:30:00Z">
              <w:r w:rsidRPr="00020619">
                <w:rPr>
                  <w:rFonts w:ascii="Arial" w:eastAsia="Malgun Gothic" w:hAnsi="Arial" w:cs="Arial"/>
                  <w:sz w:val="18"/>
                  <w:szCs w:val="18"/>
                  <w:lang w:eastAsia="en-GB"/>
                </w:rPr>
                <w:t>RF channel number</w:t>
              </w:r>
            </w:ins>
          </w:p>
        </w:tc>
        <w:tc>
          <w:tcPr>
            <w:tcW w:w="1147" w:type="dxa"/>
            <w:tcBorders>
              <w:bottom w:val="single" w:sz="4" w:space="0" w:color="auto"/>
            </w:tcBorders>
            <w:shd w:val="clear" w:color="auto" w:fill="auto"/>
          </w:tcPr>
          <w:p w14:paraId="16E95EF2" w14:textId="77777777" w:rsidR="00041B91" w:rsidRPr="00020619" w:rsidRDefault="00041B91" w:rsidP="00BB34DD">
            <w:pPr>
              <w:keepLines/>
              <w:overflowPunct w:val="0"/>
              <w:autoSpaceDE w:val="0"/>
              <w:autoSpaceDN w:val="0"/>
              <w:adjustRightInd w:val="0"/>
              <w:spacing w:after="0"/>
              <w:jc w:val="center"/>
              <w:textAlignment w:val="baseline"/>
              <w:rPr>
                <w:ins w:id="3422" w:author="BigCREditor-RAN4#104-bis" w:date="2022-10-21T21:30:00Z"/>
                <w:rFonts w:ascii="Arial" w:eastAsia="Malgun Gothic" w:hAnsi="Arial" w:cs="Arial"/>
                <w:sz w:val="18"/>
                <w:szCs w:val="18"/>
                <w:lang w:eastAsia="en-GB"/>
              </w:rPr>
            </w:pPr>
          </w:p>
        </w:tc>
        <w:tc>
          <w:tcPr>
            <w:tcW w:w="1396" w:type="dxa"/>
          </w:tcPr>
          <w:p w14:paraId="11EC2556" w14:textId="77777777" w:rsidR="00041B91" w:rsidRPr="00020619" w:rsidRDefault="00041B91" w:rsidP="00BB34DD">
            <w:pPr>
              <w:keepLines/>
              <w:overflowPunct w:val="0"/>
              <w:autoSpaceDE w:val="0"/>
              <w:autoSpaceDN w:val="0"/>
              <w:adjustRightInd w:val="0"/>
              <w:spacing w:after="0"/>
              <w:jc w:val="center"/>
              <w:textAlignment w:val="baseline"/>
              <w:rPr>
                <w:ins w:id="3423" w:author="BigCREditor-RAN4#104-bis" w:date="2022-10-21T21:30:00Z"/>
                <w:rFonts w:ascii="Arial" w:eastAsia="Malgun Gothic" w:hAnsi="Arial" w:cs="Arial"/>
                <w:sz w:val="18"/>
                <w:szCs w:val="18"/>
                <w:lang w:eastAsia="en-GB"/>
              </w:rPr>
            </w:pPr>
            <w:ins w:id="3424" w:author="BigCREditor-RAN4#104-bis" w:date="2022-10-21T21:30:00Z">
              <w:r w:rsidRPr="00020619">
                <w:rPr>
                  <w:rFonts w:ascii="Arial" w:eastAsia="Malgun Gothic" w:hAnsi="Arial" w:cs="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2B61094B" w14:textId="77777777" w:rsidR="00041B91" w:rsidRPr="00020619" w:rsidRDefault="00041B91" w:rsidP="00BB34DD">
            <w:pPr>
              <w:keepLines/>
              <w:overflowPunct w:val="0"/>
              <w:autoSpaceDE w:val="0"/>
              <w:autoSpaceDN w:val="0"/>
              <w:adjustRightInd w:val="0"/>
              <w:spacing w:after="0"/>
              <w:jc w:val="center"/>
              <w:textAlignment w:val="baseline"/>
              <w:rPr>
                <w:ins w:id="3425" w:author="BigCREditor-RAN4#104-bis" w:date="2022-10-21T21:30:00Z"/>
                <w:rFonts w:ascii="Arial" w:eastAsia="Malgun Gothic" w:hAnsi="Arial" w:cs="Arial"/>
                <w:sz w:val="18"/>
                <w:szCs w:val="18"/>
                <w:lang w:eastAsia="en-GB"/>
              </w:rPr>
            </w:pPr>
            <w:ins w:id="3426" w:author="BigCREditor-RAN4#104-bis" w:date="2022-10-21T21:30:00Z">
              <w:r w:rsidRPr="00020619">
                <w:rPr>
                  <w:rFonts w:ascii="Arial" w:eastAsia="Malgun Gothic" w:hAnsi="Arial" w:cs="Arial"/>
                  <w:sz w:val="18"/>
                  <w:szCs w:val="18"/>
                  <w:lang w:eastAsia="en-GB"/>
                </w:rPr>
                <w:t>1</w:t>
              </w:r>
            </w:ins>
          </w:p>
        </w:tc>
      </w:tr>
      <w:tr w:rsidR="00041B91" w:rsidRPr="00020619" w14:paraId="68247659" w14:textId="77777777" w:rsidTr="00BB34DD">
        <w:trPr>
          <w:ins w:id="3427" w:author="BigCREditor-RAN4#104-bis" w:date="2022-10-21T21:30:00Z"/>
        </w:trPr>
        <w:tc>
          <w:tcPr>
            <w:tcW w:w="3019" w:type="dxa"/>
            <w:tcBorders>
              <w:bottom w:val="nil"/>
            </w:tcBorders>
            <w:shd w:val="clear" w:color="auto" w:fill="auto"/>
          </w:tcPr>
          <w:p w14:paraId="6DC5240B" w14:textId="77777777" w:rsidR="00041B91" w:rsidRPr="00020619" w:rsidRDefault="00041B91" w:rsidP="00BB34DD">
            <w:pPr>
              <w:keepLines/>
              <w:overflowPunct w:val="0"/>
              <w:autoSpaceDE w:val="0"/>
              <w:autoSpaceDN w:val="0"/>
              <w:adjustRightInd w:val="0"/>
              <w:spacing w:after="0"/>
              <w:textAlignment w:val="baseline"/>
              <w:rPr>
                <w:ins w:id="3428" w:author="BigCREditor-RAN4#104-bis" w:date="2022-10-21T21:30:00Z"/>
                <w:rFonts w:ascii="Arial" w:eastAsia="Malgun Gothic" w:hAnsi="Arial" w:cs="Arial"/>
                <w:sz w:val="18"/>
                <w:szCs w:val="18"/>
                <w:lang w:eastAsia="en-GB"/>
              </w:rPr>
            </w:pPr>
            <w:ins w:id="3429" w:author="BigCREditor-RAN4#104-bis" w:date="2022-10-21T21:30:00Z">
              <w:r w:rsidRPr="00020619">
                <w:rPr>
                  <w:rFonts w:ascii="Arial" w:eastAsia="Malgun Gothic" w:hAnsi="Arial" w:cs="Arial"/>
                  <w:sz w:val="18"/>
                  <w:szCs w:val="18"/>
                  <w:lang w:eastAsia="en-GB"/>
                </w:rPr>
                <w:t>Duplex mode</w:t>
              </w:r>
            </w:ins>
          </w:p>
        </w:tc>
        <w:tc>
          <w:tcPr>
            <w:tcW w:w="1147" w:type="dxa"/>
            <w:tcBorders>
              <w:bottom w:val="nil"/>
            </w:tcBorders>
            <w:shd w:val="clear" w:color="auto" w:fill="auto"/>
          </w:tcPr>
          <w:p w14:paraId="3F04B674" w14:textId="77777777" w:rsidR="00041B91" w:rsidRPr="00020619" w:rsidRDefault="00041B91" w:rsidP="00BB34DD">
            <w:pPr>
              <w:keepLines/>
              <w:overflowPunct w:val="0"/>
              <w:autoSpaceDE w:val="0"/>
              <w:autoSpaceDN w:val="0"/>
              <w:adjustRightInd w:val="0"/>
              <w:spacing w:after="0"/>
              <w:jc w:val="center"/>
              <w:textAlignment w:val="baseline"/>
              <w:rPr>
                <w:ins w:id="3430" w:author="BigCREditor-RAN4#104-bis" w:date="2022-10-21T21:30:00Z"/>
                <w:rFonts w:ascii="Arial" w:eastAsia="Malgun Gothic" w:hAnsi="Arial" w:cs="Arial"/>
                <w:sz w:val="18"/>
                <w:szCs w:val="18"/>
                <w:lang w:eastAsia="en-GB"/>
              </w:rPr>
            </w:pPr>
          </w:p>
        </w:tc>
        <w:tc>
          <w:tcPr>
            <w:tcW w:w="1396" w:type="dxa"/>
          </w:tcPr>
          <w:p w14:paraId="32D84EBE" w14:textId="77777777" w:rsidR="00041B91" w:rsidRPr="00020619" w:rsidRDefault="00041B91" w:rsidP="00BB34DD">
            <w:pPr>
              <w:keepLines/>
              <w:overflowPunct w:val="0"/>
              <w:autoSpaceDE w:val="0"/>
              <w:autoSpaceDN w:val="0"/>
              <w:adjustRightInd w:val="0"/>
              <w:spacing w:after="0"/>
              <w:jc w:val="center"/>
              <w:textAlignment w:val="baseline"/>
              <w:rPr>
                <w:ins w:id="3431" w:author="BigCREditor-RAN4#104-bis" w:date="2022-10-21T21:30:00Z"/>
                <w:rFonts w:ascii="Arial" w:eastAsia="Malgun Gothic" w:hAnsi="Arial" w:cs="Arial"/>
                <w:sz w:val="18"/>
                <w:szCs w:val="18"/>
                <w:lang w:eastAsia="en-GB"/>
              </w:rPr>
            </w:pPr>
            <w:ins w:id="3432" w:author="BigCREditor-RAN4#104-bis" w:date="2022-10-21T21:30:00Z">
              <w:r w:rsidRPr="00020619">
                <w:rPr>
                  <w:rFonts w:ascii="Arial" w:eastAsia="Malgun Gothic" w:hAnsi="Arial" w:cs="Arial"/>
                  <w:sz w:val="18"/>
                  <w:szCs w:val="18"/>
                  <w:lang w:eastAsia="en-GB"/>
                </w:rPr>
                <w:t>1, 2, 3, 7</w:t>
              </w:r>
            </w:ins>
          </w:p>
        </w:tc>
        <w:tc>
          <w:tcPr>
            <w:tcW w:w="4077" w:type="dxa"/>
            <w:gridSpan w:val="2"/>
            <w:shd w:val="clear" w:color="auto" w:fill="auto"/>
          </w:tcPr>
          <w:p w14:paraId="2F519741" w14:textId="77777777" w:rsidR="00041B91" w:rsidRPr="00020619" w:rsidRDefault="00041B91" w:rsidP="00BB34DD">
            <w:pPr>
              <w:keepLines/>
              <w:overflowPunct w:val="0"/>
              <w:autoSpaceDE w:val="0"/>
              <w:autoSpaceDN w:val="0"/>
              <w:adjustRightInd w:val="0"/>
              <w:spacing w:after="0"/>
              <w:jc w:val="center"/>
              <w:textAlignment w:val="baseline"/>
              <w:rPr>
                <w:ins w:id="3433" w:author="BigCREditor-RAN4#104-bis" w:date="2022-10-21T21:30:00Z"/>
                <w:rFonts w:ascii="Arial" w:eastAsia="Malgun Gothic" w:hAnsi="Arial" w:cs="Arial"/>
                <w:sz w:val="18"/>
                <w:szCs w:val="18"/>
                <w:lang w:eastAsia="en-GB"/>
              </w:rPr>
            </w:pPr>
            <w:ins w:id="3434" w:author="BigCREditor-RAN4#104-bis" w:date="2022-10-21T21:30:00Z">
              <w:r w:rsidRPr="00020619">
                <w:rPr>
                  <w:rFonts w:ascii="Arial" w:eastAsia="Malgun Gothic" w:hAnsi="Arial" w:cs="Arial"/>
                  <w:sz w:val="18"/>
                  <w:szCs w:val="18"/>
                  <w:lang w:eastAsia="en-GB"/>
                </w:rPr>
                <w:t>FDD</w:t>
              </w:r>
            </w:ins>
          </w:p>
        </w:tc>
      </w:tr>
      <w:tr w:rsidR="00041B91" w:rsidRPr="00020619" w14:paraId="7EC4B187" w14:textId="77777777" w:rsidTr="00BB34DD">
        <w:trPr>
          <w:ins w:id="3435" w:author="BigCREditor-RAN4#104-bis" w:date="2022-10-21T21:30:00Z"/>
        </w:trPr>
        <w:tc>
          <w:tcPr>
            <w:tcW w:w="3019" w:type="dxa"/>
            <w:tcBorders>
              <w:top w:val="nil"/>
            </w:tcBorders>
            <w:shd w:val="clear" w:color="auto" w:fill="auto"/>
          </w:tcPr>
          <w:p w14:paraId="59DD1716" w14:textId="77777777" w:rsidR="00041B91" w:rsidRPr="00020619" w:rsidRDefault="00041B91" w:rsidP="00BB34DD">
            <w:pPr>
              <w:keepLines/>
              <w:overflowPunct w:val="0"/>
              <w:autoSpaceDE w:val="0"/>
              <w:autoSpaceDN w:val="0"/>
              <w:adjustRightInd w:val="0"/>
              <w:spacing w:after="0"/>
              <w:textAlignment w:val="baseline"/>
              <w:rPr>
                <w:ins w:id="3436" w:author="BigCREditor-RAN4#104-bis" w:date="2022-10-21T21:30:00Z"/>
                <w:rFonts w:ascii="Arial" w:eastAsia="Malgun Gothic" w:hAnsi="Arial" w:cs="Arial"/>
                <w:sz w:val="18"/>
                <w:szCs w:val="18"/>
                <w:lang w:eastAsia="en-GB"/>
              </w:rPr>
            </w:pPr>
          </w:p>
        </w:tc>
        <w:tc>
          <w:tcPr>
            <w:tcW w:w="1147" w:type="dxa"/>
            <w:tcBorders>
              <w:top w:val="nil"/>
            </w:tcBorders>
            <w:shd w:val="clear" w:color="auto" w:fill="auto"/>
          </w:tcPr>
          <w:p w14:paraId="11CB9045" w14:textId="77777777" w:rsidR="00041B91" w:rsidRPr="00020619" w:rsidRDefault="00041B91" w:rsidP="00BB34DD">
            <w:pPr>
              <w:keepLines/>
              <w:overflowPunct w:val="0"/>
              <w:autoSpaceDE w:val="0"/>
              <w:autoSpaceDN w:val="0"/>
              <w:adjustRightInd w:val="0"/>
              <w:spacing w:after="0"/>
              <w:jc w:val="center"/>
              <w:textAlignment w:val="baseline"/>
              <w:rPr>
                <w:ins w:id="3437" w:author="BigCREditor-RAN4#104-bis" w:date="2022-10-21T21:30:00Z"/>
                <w:rFonts w:ascii="Arial" w:eastAsia="Malgun Gothic" w:hAnsi="Arial" w:cs="Arial"/>
                <w:sz w:val="18"/>
                <w:szCs w:val="18"/>
                <w:lang w:eastAsia="en-GB"/>
              </w:rPr>
            </w:pPr>
          </w:p>
        </w:tc>
        <w:tc>
          <w:tcPr>
            <w:tcW w:w="1396" w:type="dxa"/>
          </w:tcPr>
          <w:p w14:paraId="496A6269" w14:textId="77777777" w:rsidR="00041B91" w:rsidRPr="00020619" w:rsidRDefault="00041B91" w:rsidP="00BB34DD">
            <w:pPr>
              <w:keepLines/>
              <w:overflowPunct w:val="0"/>
              <w:autoSpaceDE w:val="0"/>
              <w:autoSpaceDN w:val="0"/>
              <w:adjustRightInd w:val="0"/>
              <w:spacing w:after="0"/>
              <w:jc w:val="center"/>
              <w:textAlignment w:val="baseline"/>
              <w:rPr>
                <w:ins w:id="3438" w:author="BigCREditor-RAN4#104-bis" w:date="2022-10-21T21:30:00Z"/>
                <w:rFonts w:ascii="Arial" w:eastAsia="Malgun Gothic" w:hAnsi="Arial" w:cs="Arial"/>
                <w:sz w:val="18"/>
                <w:szCs w:val="18"/>
                <w:lang w:eastAsia="en-GB"/>
              </w:rPr>
            </w:pPr>
            <w:ins w:id="3439" w:author="BigCREditor-RAN4#104-bis" w:date="2022-10-21T21:30:00Z">
              <w:r w:rsidRPr="00020619">
                <w:rPr>
                  <w:rFonts w:ascii="Arial" w:eastAsia="Malgun Gothic" w:hAnsi="Arial" w:cs="Arial"/>
                  <w:sz w:val="18"/>
                  <w:szCs w:val="18"/>
                  <w:lang w:eastAsia="en-GB"/>
                </w:rPr>
                <w:t>4, 5, 6, 8</w:t>
              </w:r>
            </w:ins>
          </w:p>
        </w:tc>
        <w:tc>
          <w:tcPr>
            <w:tcW w:w="4077" w:type="dxa"/>
            <w:gridSpan w:val="2"/>
            <w:shd w:val="clear" w:color="auto" w:fill="auto"/>
          </w:tcPr>
          <w:p w14:paraId="114E2A98" w14:textId="77777777" w:rsidR="00041B91" w:rsidRPr="00020619" w:rsidRDefault="00041B91" w:rsidP="00BB34DD">
            <w:pPr>
              <w:keepLines/>
              <w:overflowPunct w:val="0"/>
              <w:autoSpaceDE w:val="0"/>
              <w:autoSpaceDN w:val="0"/>
              <w:adjustRightInd w:val="0"/>
              <w:spacing w:after="0"/>
              <w:jc w:val="center"/>
              <w:textAlignment w:val="baseline"/>
              <w:rPr>
                <w:ins w:id="3440" w:author="BigCREditor-RAN4#104-bis" w:date="2022-10-21T21:30:00Z"/>
                <w:rFonts w:ascii="Arial" w:eastAsia="Malgun Gothic" w:hAnsi="Arial" w:cs="Arial"/>
                <w:sz w:val="18"/>
                <w:szCs w:val="18"/>
                <w:lang w:eastAsia="en-GB"/>
              </w:rPr>
            </w:pPr>
            <w:ins w:id="3441" w:author="BigCREditor-RAN4#104-bis" w:date="2022-10-21T21:30:00Z">
              <w:r w:rsidRPr="00020619">
                <w:rPr>
                  <w:rFonts w:ascii="Arial" w:eastAsia="Malgun Gothic" w:hAnsi="Arial" w:cs="Arial"/>
                  <w:sz w:val="18"/>
                  <w:szCs w:val="18"/>
                  <w:lang w:eastAsia="en-GB"/>
                </w:rPr>
                <w:t>TDD</w:t>
              </w:r>
            </w:ins>
          </w:p>
        </w:tc>
      </w:tr>
      <w:tr w:rsidR="00041B91" w:rsidRPr="00020619" w14:paraId="06D4BD04" w14:textId="77777777" w:rsidTr="00BB34DD">
        <w:trPr>
          <w:ins w:id="3442" w:author="BigCREditor-RAN4#104-bis" w:date="2022-10-21T21:30:00Z"/>
        </w:trPr>
        <w:tc>
          <w:tcPr>
            <w:tcW w:w="3019" w:type="dxa"/>
            <w:shd w:val="clear" w:color="auto" w:fill="auto"/>
          </w:tcPr>
          <w:p w14:paraId="5ADB7D9B" w14:textId="77777777" w:rsidR="00041B91" w:rsidRPr="00020619" w:rsidRDefault="00041B91" w:rsidP="00BB34DD">
            <w:pPr>
              <w:keepLines/>
              <w:overflowPunct w:val="0"/>
              <w:autoSpaceDE w:val="0"/>
              <w:autoSpaceDN w:val="0"/>
              <w:adjustRightInd w:val="0"/>
              <w:spacing w:after="0"/>
              <w:textAlignment w:val="baseline"/>
              <w:rPr>
                <w:ins w:id="3443" w:author="BigCREditor-RAN4#104-bis" w:date="2022-10-21T21:30:00Z"/>
                <w:rFonts w:ascii="Arial" w:eastAsia="Malgun Gothic" w:hAnsi="Arial" w:cs="Arial"/>
                <w:sz w:val="18"/>
                <w:szCs w:val="18"/>
                <w:lang w:eastAsia="en-GB"/>
              </w:rPr>
            </w:pPr>
            <w:ins w:id="3444" w:author="BigCREditor-RAN4#104-bis" w:date="2022-10-21T21:30:00Z">
              <w:r w:rsidRPr="00020619">
                <w:rPr>
                  <w:rFonts w:ascii="Arial" w:eastAsia="Malgun Gothic" w:hAnsi="Arial" w:cs="Arial"/>
                  <w:sz w:val="18"/>
                  <w:szCs w:val="18"/>
                  <w:lang w:eastAsia="en-GB"/>
                </w:rPr>
                <w:t>TDD special subframe configuration</w:t>
              </w:r>
              <w:r w:rsidRPr="00020619">
                <w:rPr>
                  <w:rFonts w:ascii="Arial" w:hAnsi="Arial" w:cs="Arial"/>
                  <w:sz w:val="18"/>
                  <w:szCs w:val="18"/>
                  <w:vertAlign w:val="superscript"/>
                  <w:lang w:eastAsia="en-GB"/>
                </w:rPr>
                <w:t>Note1</w:t>
              </w:r>
            </w:ins>
          </w:p>
        </w:tc>
        <w:tc>
          <w:tcPr>
            <w:tcW w:w="1147" w:type="dxa"/>
            <w:shd w:val="clear" w:color="auto" w:fill="auto"/>
          </w:tcPr>
          <w:p w14:paraId="316E7D00" w14:textId="77777777" w:rsidR="00041B91" w:rsidRPr="00020619" w:rsidRDefault="00041B91" w:rsidP="00BB34DD">
            <w:pPr>
              <w:keepLines/>
              <w:overflowPunct w:val="0"/>
              <w:autoSpaceDE w:val="0"/>
              <w:autoSpaceDN w:val="0"/>
              <w:adjustRightInd w:val="0"/>
              <w:spacing w:after="0"/>
              <w:jc w:val="center"/>
              <w:textAlignment w:val="baseline"/>
              <w:rPr>
                <w:ins w:id="3445" w:author="BigCREditor-RAN4#104-bis" w:date="2022-10-21T21:30:00Z"/>
                <w:rFonts w:ascii="Arial" w:eastAsia="Malgun Gothic" w:hAnsi="Arial" w:cs="Arial"/>
                <w:sz w:val="18"/>
                <w:szCs w:val="18"/>
                <w:lang w:eastAsia="en-GB"/>
              </w:rPr>
            </w:pPr>
          </w:p>
        </w:tc>
        <w:tc>
          <w:tcPr>
            <w:tcW w:w="1396" w:type="dxa"/>
          </w:tcPr>
          <w:p w14:paraId="76BE2CBB" w14:textId="77777777" w:rsidR="00041B91" w:rsidRPr="00020619" w:rsidRDefault="00041B91" w:rsidP="00BB34DD">
            <w:pPr>
              <w:keepLines/>
              <w:overflowPunct w:val="0"/>
              <w:autoSpaceDE w:val="0"/>
              <w:autoSpaceDN w:val="0"/>
              <w:adjustRightInd w:val="0"/>
              <w:spacing w:after="0"/>
              <w:jc w:val="center"/>
              <w:textAlignment w:val="baseline"/>
              <w:rPr>
                <w:ins w:id="3446" w:author="BigCREditor-RAN4#104-bis" w:date="2022-10-21T21:30:00Z"/>
                <w:rFonts w:ascii="Arial" w:eastAsia="Malgun Gothic" w:hAnsi="Arial" w:cs="Arial"/>
                <w:sz w:val="18"/>
                <w:szCs w:val="18"/>
                <w:lang w:eastAsia="en-GB"/>
              </w:rPr>
            </w:pPr>
            <w:ins w:id="3447" w:author="BigCREditor-RAN4#104-bis" w:date="2022-10-21T21:30:00Z">
              <w:r w:rsidRPr="00020619">
                <w:rPr>
                  <w:rFonts w:ascii="Arial" w:eastAsia="Malgun Gothic" w:hAnsi="Arial" w:cs="Arial"/>
                  <w:sz w:val="18"/>
                  <w:szCs w:val="18"/>
                  <w:lang w:eastAsia="en-GB"/>
                </w:rPr>
                <w:t>4, 5, 6, 8</w:t>
              </w:r>
            </w:ins>
          </w:p>
        </w:tc>
        <w:tc>
          <w:tcPr>
            <w:tcW w:w="4077" w:type="dxa"/>
            <w:gridSpan w:val="2"/>
            <w:shd w:val="clear" w:color="auto" w:fill="auto"/>
          </w:tcPr>
          <w:p w14:paraId="78C709ED" w14:textId="77777777" w:rsidR="00041B91" w:rsidRPr="00020619" w:rsidRDefault="00041B91" w:rsidP="00BB34DD">
            <w:pPr>
              <w:keepLines/>
              <w:overflowPunct w:val="0"/>
              <w:autoSpaceDE w:val="0"/>
              <w:autoSpaceDN w:val="0"/>
              <w:adjustRightInd w:val="0"/>
              <w:spacing w:after="0"/>
              <w:jc w:val="center"/>
              <w:textAlignment w:val="baseline"/>
              <w:rPr>
                <w:ins w:id="3448" w:author="BigCREditor-RAN4#104-bis" w:date="2022-10-21T21:30:00Z"/>
                <w:rFonts w:ascii="Arial" w:eastAsia="Malgun Gothic" w:hAnsi="Arial" w:cs="Arial"/>
                <w:sz w:val="18"/>
                <w:szCs w:val="18"/>
                <w:lang w:eastAsia="en-GB"/>
              </w:rPr>
            </w:pPr>
            <w:ins w:id="3449" w:author="BigCREditor-RAN4#104-bis" w:date="2022-10-21T21:30:00Z">
              <w:r w:rsidRPr="00020619">
                <w:rPr>
                  <w:rFonts w:ascii="Arial" w:eastAsia="Malgun Gothic" w:hAnsi="Arial" w:cs="Arial"/>
                  <w:sz w:val="18"/>
                  <w:szCs w:val="18"/>
                  <w:lang w:eastAsia="en-GB"/>
                </w:rPr>
                <w:t>6</w:t>
              </w:r>
            </w:ins>
          </w:p>
        </w:tc>
      </w:tr>
      <w:tr w:rsidR="00041B91" w:rsidRPr="00020619" w14:paraId="78A2D800" w14:textId="77777777" w:rsidTr="00BB34DD">
        <w:trPr>
          <w:ins w:id="3450" w:author="BigCREditor-RAN4#104-bis" w:date="2022-10-21T21:30:00Z"/>
        </w:trPr>
        <w:tc>
          <w:tcPr>
            <w:tcW w:w="3019" w:type="dxa"/>
            <w:shd w:val="clear" w:color="auto" w:fill="auto"/>
          </w:tcPr>
          <w:p w14:paraId="2A63F5EE" w14:textId="77777777" w:rsidR="00041B91" w:rsidRPr="00020619" w:rsidRDefault="00041B91" w:rsidP="00BB34DD">
            <w:pPr>
              <w:keepLines/>
              <w:overflowPunct w:val="0"/>
              <w:autoSpaceDE w:val="0"/>
              <w:autoSpaceDN w:val="0"/>
              <w:adjustRightInd w:val="0"/>
              <w:spacing w:after="0"/>
              <w:textAlignment w:val="baseline"/>
              <w:rPr>
                <w:ins w:id="3451" w:author="BigCREditor-RAN4#104-bis" w:date="2022-10-21T21:30:00Z"/>
                <w:rFonts w:ascii="Arial" w:eastAsia="Malgun Gothic" w:hAnsi="Arial" w:cs="Arial"/>
                <w:sz w:val="18"/>
                <w:szCs w:val="18"/>
                <w:lang w:eastAsia="en-GB"/>
              </w:rPr>
            </w:pPr>
            <w:ins w:id="3452" w:author="BigCREditor-RAN4#104-bis" w:date="2022-10-21T21:30:00Z">
              <w:r w:rsidRPr="00020619">
                <w:rPr>
                  <w:rFonts w:ascii="Arial" w:eastAsia="Malgun Gothic" w:hAnsi="Arial" w:cs="Arial"/>
                  <w:sz w:val="18"/>
                  <w:szCs w:val="18"/>
                  <w:lang w:eastAsia="en-GB"/>
                </w:rPr>
                <w:t>TDD uplink-downlink configuration</w:t>
              </w:r>
              <w:r w:rsidRPr="00020619">
                <w:rPr>
                  <w:rFonts w:ascii="Arial" w:hAnsi="Arial" w:cs="Arial"/>
                  <w:sz w:val="18"/>
                  <w:szCs w:val="18"/>
                  <w:vertAlign w:val="superscript"/>
                  <w:lang w:eastAsia="en-GB"/>
                </w:rPr>
                <w:t>Note1</w:t>
              </w:r>
            </w:ins>
          </w:p>
        </w:tc>
        <w:tc>
          <w:tcPr>
            <w:tcW w:w="1147" w:type="dxa"/>
            <w:shd w:val="clear" w:color="auto" w:fill="auto"/>
          </w:tcPr>
          <w:p w14:paraId="57DE7D22" w14:textId="77777777" w:rsidR="00041B91" w:rsidRPr="00020619" w:rsidRDefault="00041B91" w:rsidP="00BB34DD">
            <w:pPr>
              <w:keepLines/>
              <w:overflowPunct w:val="0"/>
              <w:autoSpaceDE w:val="0"/>
              <w:autoSpaceDN w:val="0"/>
              <w:adjustRightInd w:val="0"/>
              <w:spacing w:after="0"/>
              <w:jc w:val="center"/>
              <w:textAlignment w:val="baseline"/>
              <w:rPr>
                <w:ins w:id="3453" w:author="BigCREditor-RAN4#104-bis" w:date="2022-10-21T21:30:00Z"/>
                <w:rFonts w:ascii="Arial" w:eastAsia="Malgun Gothic" w:hAnsi="Arial" w:cs="Arial"/>
                <w:sz w:val="18"/>
                <w:szCs w:val="18"/>
                <w:lang w:eastAsia="en-GB"/>
              </w:rPr>
            </w:pPr>
          </w:p>
        </w:tc>
        <w:tc>
          <w:tcPr>
            <w:tcW w:w="1396" w:type="dxa"/>
          </w:tcPr>
          <w:p w14:paraId="0D735ABF" w14:textId="77777777" w:rsidR="00041B91" w:rsidRPr="00020619" w:rsidRDefault="00041B91" w:rsidP="00BB34DD">
            <w:pPr>
              <w:keepLines/>
              <w:overflowPunct w:val="0"/>
              <w:autoSpaceDE w:val="0"/>
              <w:autoSpaceDN w:val="0"/>
              <w:adjustRightInd w:val="0"/>
              <w:spacing w:after="0"/>
              <w:jc w:val="center"/>
              <w:textAlignment w:val="baseline"/>
              <w:rPr>
                <w:ins w:id="3454" w:author="BigCREditor-RAN4#104-bis" w:date="2022-10-21T21:30:00Z"/>
                <w:rFonts w:ascii="Arial" w:eastAsia="Malgun Gothic" w:hAnsi="Arial" w:cs="Arial"/>
                <w:sz w:val="18"/>
                <w:szCs w:val="18"/>
                <w:lang w:eastAsia="en-GB"/>
              </w:rPr>
            </w:pPr>
            <w:ins w:id="3455" w:author="BigCREditor-RAN4#104-bis" w:date="2022-10-21T21:30:00Z">
              <w:r w:rsidRPr="00020619">
                <w:rPr>
                  <w:rFonts w:ascii="Arial" w:eastAsia="Malgun Gothic" w:hAnsi="Arial" w:cs="Arial"/>
                  <w:sz w:val="18"/>
                  <w:szCs w:val="18"/>
                  <w:lang w:eastAsia="en-GB"/>
                </w:rPr>
                <w:t>4, 5, 6, 8</w:t>
              </w:r>
            </w:ins>
          </w:p>
        </w:tc>
        <w:tc>
          <w:tcPr>
            <w:tcW w:w="4077" w:type="dxa"/>
            <w:gridSpan w:val="2"/>
            <w:shd w:val="clear" w:color="auto" w:fill="auto"/>
          </w:tcPr>
          <w:p w14:paraId="1D6CF940" w14:textId="77777777" w:rsidR="00041B91" w:rsidRPr="00020619" w:rsidRDefault="00041B91" w:rsidP="00BB34DD">
            <w:pPr>
              <w:keepLines/>
              <w:overflowPunct w:val="0"/>
              <w:autoSpaceDE w:val="0"/>
              <w:autoSpaceDN w:val="0"/>
              <w:adjustRightInd w:val="0"/>
              <w:spacing w:after="0"/>
              <w:jc w:val="center"/>
              <w:textAlignment w:val="baseline"/>
              <w:rPr>
                <w:ins w:id="3456" w:author="BigCREditor-RAN4#104-bis" w:date="2022-10-21T21:30:00Z"/>
                <w:rFonts w:ascii="Arial" w:eastAsia="Malgun Gothic" w:hAnsi="Arial" w:cs="Arial"/>
                <w:sz w:val="18"/>
                <w:szCs w:val="18"/>
                <w:lang w:eastAsia="en-GB"/>
              </w:rPr>
            </w:pPr>
            <w:ins w:id="3457" w:author="BigCREditor-RAN4#104-bis" w:date="2022-10-21T21:30:00Z">
              <w:r w:rsidRPr="00020619">
                <w:rPr>
                  <w:rFonts w:ascii="Arial" w:eastAsia="Malgun Gothic" w:hAnsi="Arial" w:cs="Arial"/>
                  <w:sz w:val="18"/>
                  <w:szCs w:val="18"/>
                  <w:lang w:eastAsia="en-GB"/>
                </w:rPr>
                <w:t>1</w:t>
              </w:r>
            </w:ins>
          </w:p>
        </w:tc>
      </w:tr>
      <w:tr w:rsidR="00041B91" w:rsidRPr="00020619" w14:paraId="36B04EF8" w14:textId="77777777" w:rsidTr="00BB34DD">
        <w:trPr>
          <w:ins w:id="3458" w:author="BigCREditor-RAN4#104-bis" w:date="2022-10-21T21:30:00Z"/>
        </w:trPr>
        <w:tc>
          <w:tcPr>
            <w:tcW w:w="3019" w:type="dxa"/>
            <w:tcBorders>
              <w:bottom w:val="single" w:sz="4" w:space="0" w:color="auto"/>
            </w:tcBorders>
            <w:shd w:val="clear" w:color="auto" w:fill="auto"/>
          </w:tcPr>
          <w:p w14:paraId="1A456A58" w14:textId="77777777" w:rsidR="00041B91" w:rsidRPr="00020619" w:rsidRDefault="00041B91" w:rsidP="00BB34DD">
            <w:pPr>
              <w:keepLines/>
              <w:overflowPunct w:val="0"/>
              <w:autoSpaceDE w:val="0"/>
              <w:autoSpaceDN w:val="0"/>
              <w:adjustRightInd w:val="0"/>
              <w:spacing w:after="0"/>
              <w:textAlignment w:val="baseline"/>
              <w:rPr>
                <w:ins w:id="3459" w:author="BigCREditor-RAN4#104-bis" w:date="2022-10-21T21:30:00Z"/>
                <w:rFonts w:ascii="Arial" w:eastAsia="Malgun Gothic" w:hAnsi="Arial" w:cs="Arial"/>
                <w:sz w:val="18"/>
                <w:szCs w:val="18"/>
                <w:lang w:eastAsia="en-GB"/>
              </w:rPr>
            </w:pPr>
            <w:proofErr w:type="spellStart"/>
            <w:ins w:id="3460" w:author="BigCREditor-RAN4#104-bis" w:date="2022-10-21T21:30:00Z">
              <w:r w:rsidRPr="00020619">
                <w:rPr>
                  <w:rFonts w:ascii="Arial" w:eastAsia="Malgun Gothic" w:hAnsi="Arial" w:cs="Arial"/>
                  <w:sz w:val="18"/>
                  <w:szCs w:val="18"/>
                  <w:lang w:eastAsia="en-GB"/>
                </w:rPr>
                <w:t>BW</w:t>
              </w:r>
              <w:r w:rsidRPr="00020619">
                <w:rPr>
                  <w:rFonts w:ascii="Arial" w:eastAsia="Malgun Gothic" w:hAnsi="Arial" w:cs="Arial"/>
                  <w:sz w:val="18"/>
                  <w:szCs w:val="18"/>
                  <w:vertAlign w:val="subscript"/>
                  <w:lang w:eastAsia="en-GB"/>
                </w:rPr>
                <w:t>channel</w:t>
              </w:r>
              <w:proofErr w:type="spellEnd"/>
            </w:ins>
          </w:p>
        </w:tc>
        <w:tc>
          <w:tcPr>
            <w:tcW w:w="1147" w:type="dxa"/>
            <w:tcBorders>
              <w:bottom w:val="single" w:sz="4" w:space="0" w:color="auto"/>
            </w:tcBorders>
            <w:shd w:val="clear" w:color="auto" w:fill="auto"/>
          </w:tcPr>
          <w:p w14:paraId="740D6CA2" w14:textId="77777777" w:rsidR="00041B91" w:rsidRPr="00020619" w:rsidRDefault="00041B91" w:rsidP="00BB34DD">
            <w:pPr>
              <w:keepLines/>
              <w:overflowPunct w:val="0"/>
              <w:autoSpaceDE w:val="0"/>
              <w:autoSpaceDN w:val="0"/>
              <w:adjustRightInd w:val="0"/>
              <w:spacing w:after="0"/>
              <w:jc w:val="center"/>
              <w:textAlignment w:val="baseline"/>
              <w:rPr>
                <w:ins w:id="3461" w:author="BigCREditor-RAN4#104-bis" w:date="2022-10-21T21:30:00Z"/>
                <w:rFonts w:ascii="Arial" w:eastAsia="Malgun Gothic" w:hAnsi="Arial" w:cs="Arial"/>
                <w:sz w:val="18"/>
                <w:szCs w:val="18"/>
                <w:lang w:eastAsia="en-GB"/>
              </w:rPr>
            </w:pPr>
            <w:ins w:id="3462" w:author="BigCREditor-RAN4#104-bis" w:date="2022-10-21T21:30:00Z">
              <w:r w:rsidRPr="00020619">
                <w:rPr>
                  <w:rFonts w:ascii="Arial" w:eastAsia="Malgun Gothic" w:hAnsi="Arial" w:cs="Arial"/>
                  <w:sz w:val="18"/>
                  <w:szCs w:val="18"/>
                  <w:lang w:eastAsia="en-GB"/>
                </w:rPr>
                <w:t>MHz</w:t>
              </w:r>
            </w:ins>
          </w:p>
        </w:tc>
        <w:tc>
          <w:tcPr>
            <w:tcW w:w="1396" w:type="dxa"/>
          </w:tcPr>
          <w:p w14:paraId="420D8BAC" w14:textId="77777777" w:rsidR="00041B91" w:rsidRPr="00020619" w:rsidRDefault="00041B91" w:rsidP="00BB34DD">
            <w:pPr>
              <w:keepLines/>
              <w:overflowPunct w:val="0"/>
              <w:autoSpaceDE w:val="0"/>
              <w:autoSpaceDN w:val="0"/>
              <w:adjustRightInd w:val="0"/>
              <w:spacing w:after="0"/>
              <w:jc w:val="center"/>
              <w:textAlignment w:val="baseline"/>
              <w:rPr>
                <w:ins w:id="3463" w:author="BigCREditor-RAN4#104-bis" w:date="2022-10-21T21:30:00Z"/>
                <w:rFonts w:ascii="Arial" w:eastAsia="Malgun Gothic" w:hAnsi="Arial" w:cs="Arial"/>
                <w:sz w:val="18"/>
                <w:szCs w:val="18"/>
                <w:lang w:eastAsia="en-GB"/>
              </w:rPr>
            </w:pPr>
            <w:ins w:id="3464" w:author="BigCREditor-RAN4#104-bis" w:date="2022-10-21T21:30:00Z">
              <w:r w:rsidRPr="00020619">
                <w:rPr>
                  <w:rFonts w:ascii="Arial" w:eastAsia="Malgun Gothic" w:hAnsi="Arial" w:cs="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1CB4130A" w14:textId="77777777" w:rsidR="00041B91" w:rsidRPr="00020619" w:rsidRDefault="00041B91" w:rsidP="00BB34DD">
            <w:pPr>
              <w:keepLines/>
              <w:overflowPunct w:val="0"/>
              <w:autoSpaceDE w:val="0"/>
              <w:autoSpaceDN w:val="0"/>
              <w:adjustRightInd w:val="0"/>
              <w:spacing w:after="0"/>
              <w:jc w:val="center"/>
              <w:textAlignment w:val="baseline"/>
              <w:rPr>
                <w:ins w:id="3465" w:author="BigCREditor-RAN4#104-bis" w:date="2022-10-21T21:30:00Z"/>
                <w:rFonts w:ascii="Arial" w:eastAsia="Malgun Gothic" w:hAnsi="Arial" w:cs="Arial"/>
                <w:sz w:val="18"/>
                <w:szCs w:val="18"/>
                <w:lang w:eastAsia="en-GB"/>
              </w:rPr>
            </w:pPr>
            <w:ins w:id="3466" w:author="BigCREditor-RAN4#104-bis" w:date="2022-10-21T21:30:00Z">
              <w:r w:rsidRPr="00020619">
                <w:rPr>
                  <w:rFonts w:ascii="Arial" w:eastAsia="Malgun Gothic" w:hAnsi="Arial" w:cs="Arial"/>
                  <w:sz w:val="18"/>
                  <w:szCs w:val="18"/>
                  <w:lang w:eastAsia="en-GB"/>
                </w:rPr>
                <w:t xml:space="preserve">5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25</w:t>
              </w:r>
            </w:ins>
          </w:p>
          <w:p w14:paraId="434B1A09" w14:textId="77777777" w:rsidR="00041B91" w:rsidRPr="00020619" w:rsidRDefault="00041B91" w:rsidP="00BB34DD">
            <w:pPr>
              <w:keepLines/>
              <w:overflowPunct w:val="0"/>
              <w:autoSpaceDE w:val="0"/>
              <w:autoSpaceDN w:val="0"/>
              <w:adjustRightInd w:val="0"/>
              <w:spacing w:after="0"/>
              <w:jc w:val="center"/>
              <w:textAlignment w:val="baseline"/>
              <w:rPr>
                <w:ins w:id="3467" w:author="BigCREditor-RAN4#104-bis" w:date="2022-10-21T21:30:00Z"/>
                <w:rFonts w:ascii="Arial" w:eastAsia="Malgun Gothic" w:hAnsi="Arial" w:cs="Arial"/>
                <w:sz w:val="18"/>
                <w:szCs w:val="18"/>
                <w:lang w:eastAsia="en-GB"/>
              </w:rPr>
            </w:pPr>
            <w:ins w:id="3468" w:author="BigCREditor-RAN4#104-bis" w:date="2022-10-21T21:30:00Z">
              <w:r w:rsidRPr="00020619">
                <w:rPr>
                  <w:rFonts w:ascii="Arial" w:eastAsia="Malgun Gothic" w:hAnsi="Arial" w:cs="Arial"/>
                  <w:sz w:val="18"/>
                  <w:szCs w:val="18"/>
                  <w:lang w:eastAsia="en-GB"/>
                </w:rPr>
                <w:t xml:space="preserve">10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50</w:t>
              </w:r>
            </w:ins>
          </w:p>
          <w:p w14:paraId="333295F9" w14:textId="77777777" w:rsidR="00041B91" w:rsidRPr="00020619" w:rsidRDefault="00041B91" w:rsidP="00BB34DD">
            <w:pPr>
              <w:keepLines/>
              <w:overflowPunct w:val="0"/>
              <w:autoSpaceDE w:val="0"/>
              <w:autoSpaceDN w:val="0"/>
              <w:adjustRightInd w:val="0"/>
              <w:spacing w:after="0"/>
              <w:jc w:val="center"/>
              <w:textAlignment w:val="baseline"/>
              <w:rPr>
                <w:ins w:id="3469" w:author="BigCREditor-RAN4#104-bis" w:date="2022-10-21T21:30:00Z"/>
                <w:rFonts w:ascii="Arial" w:eastAsia="Malgun Gothic" w:hAnsi="Arial" w:cs="Arial"/>
                <w:sz w:val="18"/>
                <w:szCs w:val="18"/>
                <w:lang w:eastAsia="en-GB"/>
              </w:rPr>
            </w:pPr>
            <w:ins w:id="3470" w:author="BigCREditor-RAN4#104-bis" w:date="2022-10-21T21:30:00Z">
              <w:r w:rsidRPr="00020619">
                <w:rPr>
                  <w:rFonts w:ascii="Arial" w:eastAsia="Malgun Gothic" w:hAnsi="Arial" w:cs="Arial"/>
                  <w:sz w:val="18"/>
                  <w:szCs w:val="18"/>
                  <w:lang w:eastAsia="en-GB"/>
                </w:rPr>
                <w:t xml:space="preserve">20 MHz: </w:t>
              </w:r>
              <w:proofErr w:type="spellStart"/>
              <w:proofErr w:type="gramStart"/>
              <w:r w:rsidRPr="00020619">
                <w:rPr>
                  <w:rFonts w:ascii="Arial" w:eastAsia="Malgun Gothic" w:hAnsi="Arial" w:cs="Arial"/>
                  <w:sz w:val="18"/>
                  <w:szCs w:val="18"/>
                  <w:lang w:eastAsia="en-GB"/>
                </w:rPr>
                <w:t>N</w:t>
              </w:r>
              <w:r w:rsidRPr="00020619">
                <w:rPr>
                  <w:rFonts w:ascii="Arial" w:eastAsia="Malgun Gothic" w:hAnsi="Arial" w:cs="Arial"/>
                  <w:sz w:val="18"/>
                  <w:szCs w:val="18"/>
                  <w:vertAlign w:val="subscript"/>
                  <w:lang w:eastAsia="en-GB"/>
                </w:rPr>
                <w:t>RB,c</w:t>
              </w:r>
              <w:proofErr w:type="spellEnd"/>
              <w:proofErr w:type="gramEnd"/>
              <w:r w:rsidRPr="00020619">
                <w:rPr>
                  <w:rFonts w:ascii="Arial" w:eastAsia="Malgun Gothic" w:hAnsi="Arial" w:cs="Arial"/>
                  <w:sz w:val="18"/>
                  <w:szCs w:val="18"/>
                  <w:lang w:eastAsia="en-GB"/>
                </w:rPr>
                <w:t xml:space="preserve"> = 100</w:t>
              </w:r>
            </w:ins>
          </w:p>
        </w:tc>
      </w:tr>
      <w:tr w:rsidR="00041B91" w:rsidRPr="00020619" w14:paraId="1DA63B64" w14:textId="77777777" w:rsidTr="00BB34DD">
        <w:trPr>
          <w:ins w:id="3471" w:author="BigCREditor-RAN4#104-bis" w:date="2022-10-21T21:30:00Z"/>
        </w:trPr>
        <w:tc>
          <w:tcPr>
            <w:tcW w:w="3019" w:type="dxa"/>
            <w:tcBorders>
              <w:top w:val="single" w:sz="4" w:space="0" w:color="auto"/>
              <w:left w:val="single" w:sz="4" w:space="0" w:color="auto"/>
              <w:bottom w:val="nil"/>
              <w:right w:val="single" w:sz="4" w:space="0" w:color="auto"/>
            </w:tcBorders>
            <w:shd w:val="clear" w:color="auto" w:fill="auto"/>
          </w:tcPr>
          <w:p w14:paraId="24D24DF2" w14:textId="77777777" w:rsidR="00041B91" w:rsidRPr="00020619" w:rsidRDefault="00041B91" w:rsidP="00BB34DD">
            <w:pPr>
              <w:keepLines/>
              <w:overflowPunct w:val="0"/>
              <w:autoSpaceDE w:val="0"/>
              <w:autoSpaceDN w:val="0"/>
              <w:adjustRightInd w:val="0"/>
              <w:spacing w:after="0"/>
              <w:textAlignment w:val="baseline"/>
              <w:rPr>
                <w:ins w:id="3472" w:author="BigCREditor-RAN4#104-bis" w:date="2022-10-21T21:30:00Z"/>
                <w:rFonts w:ascii="Arial" w:hAnsi="Arial" w:cs="Arial"/>
                <w:sz w:val="18"/>
                <w:szCs w:val="18"/>
                <w:lang w:eastAsia="en-GB"/>
              </w:rPr>
            </w:pPr>
            <w:ins w:id="3473" w:author="BigCREditor-RAN4#104-bis" w:date="2022-10-21T21:30:00Z">
              <w:r w:rsidRPr="00020619">
                <w:rPr>
                  <w:rFonts w:ascii="Arial" w:hAnsi="Arial" w:cs="Arial"/>
                  <w:sz w:val="18"/>
                  <w:szCs w:val="18"/>
                  <w:lang w:eastAsia="en-GB"/>
                </w:rPr>
                <w:t>PDSCH parameters:</w:t>
              </w:r>
            </w:ins>
          </w:p>
          <w:p w14:paraId="33050C30" w14:textId="77777777" w:rsidR="00041B91" w:rsidRPr="00020619" w:rsidRDefault="00041B91" w:rsidP="00BB34DD">
            <w:pPr>
              <w:keepLines/>
              <w:overflowPunct w:val="0"/>
              <w:autoSpaceDE w:val="0"/>
              <w:autoSpaceDN w:val="0"/>
              <w:adjustRightInd w:val="0"/>
              <w:spacing w:after="0"/>
              <w:textAlignment w:val="baseline"/>
              <w:rPr>
                <w:ins w:id="3474" w:author="BigCREditor-RAN4#104-bis" w:date="2022-10-21T21:30:00Z"/>
                <w:rFonts w:ascii="Arial" w:hAnsi="Arial" w:cs="Arial"/>
                <w:sz w:val="18"/>
                <w:szCs w:val="18"/>
                <w:lang w:eastAsia="en-GB"/>
              </w:rPr>
            </w:pPr>
            <w:ins w:id="3475" w:author="BigCREditor-RAN4#104-bis" w:date="2022-10-21T21:30:00Z">
              <w:r w:rsidRPr="00020619">
                <w:rPr>
                  <w:rFonts w:ascii="Arial" w:hAnsi="Arial" w:cs="Arial"/>
                  <w:sz w:val="18"/>
                  <w:szCs w:val="18"/>
                  <w:lang w:eastAsia="en-GB"/>
                </w:rPr>
                <w:lastRenderedPageBreak/>
                <w:t>DL Reference Measurement Channel</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63B16E05" w14:textId="77777777" w:rsidR="00041B91" w:rsidRPr="00020619" w:rsidRDefault="00041B91" w:rsidP="00BB34DD">
            <w:pPr>
              <w:keepLines/>
              <w:overflowPunct w:val="0"/>
              <w:autoSpaceDE w:val="0"/>
              <w:autoSpaceDN w:val="0"/>
              <w:adjustRightInd w:val="0"/>
              <w:spacing w:after="0"/>
              <w:jc w:val="center"/>
              <w:textAlignment w:val="baseline"/>
              <w:rPr>
                <w:ins w:id="3476" w:author="BigCREditor-RAN4#104-bis" w:date="2022-10-21T21:30: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28D694D4" w14:textId="77777777" w:rsidR="00041B91" w:rsidRPr="00020619" w:rsidRDefault="00041B91" w:rsidP="00BB34DD">
            <w:pPr>
              <w:keepLines/>
              <w:overflowPunct w:val="0"/>
              <w:autoSpaceDE w:val="0"/>
              <w:autoSpaceDN w:val="0"/>
              <w:adjustRightInd w:val="0"/>
              <w:spacing w:after="0"/>
              <w:jc w:val="center"/>
              <w:textAlignment w:val="baseline"/>
              <w:rPr>
                <w:ins w:id="3477" w:author="BigCREditor-RAN4#104-bis" w:date="2022-10-21T21:30:00Z"/>
                <w:rFonts w:ascii="Arial" w:hAnsi="Arial" w:cs="Arial"/>
                <w:sz w:val="18"/>
                <w:szCs w:val="18"/>
                <w:lang w:eastAsia="zh-CN"/>
              </w:rPr>
            </w:pPr>
            <w:ins w:id="3478" w:author="BigCREditor-RAN4#104-bis" w:date="2022-10-21T21:30:00Z">
              <w:r w:rsidRPr="00020619">
                <w:rPr>
                  <w:rFonts w:ascii="Arial" w:eastAsia="Malgun Gothic" w:hAnsi="Arial" w:cs="Arial"/>
                  <w:sz w:val="18"/>
                  <w:szCs w:val="18"/>
                  <w:lang w:eastAsia="en-GB"/>
                </w:rPr>
                <w:t>1, 2, 3, 7</w:t>
              </w:r>
            </w:ins>
          </w:p>
        </w:tc>
        <w:tc>
          <w:tcPr>
            <w:tcW w:w="4077" w:type="dxa"/>
            <w:gridSpan w:val="2"/>
            <w:tcBorders>
              <w:top w:val="single" w:sz="4" w:space="0" w:color="auto"/>
              <w:left w:val="single" w:sz="4" w:space="0" w:color="auto"/>
              <w:right w:val="single" w:sz="4" w:space="0" w:color="auto"/>
            </w:tcBorders>
          </w:tcPr>
          <w:p w14:paraId="4B1848C7" w14:textId="77777777" w:rsidR="00041B91" w:rsidRPr="00020619" w:rsidRDefault="00041B91" w:rsidP="00BB34DD">
            <w:pPr>
              <w:keepLines/>
              <w:overflowPunct w:val="0"/>
              <w:autoSpaceDE w:val="0"/>
              <w:autoSpaceDN w:val="0"/>
              <w:adjustRightInd w:val="0"/>
              <w:spacing w:after="0"/>
              <w:jc w:val="center"/>
              <w:textAlignment w:val="baseline"/>
              <w:rPr>
                <w:ins w:id="3479" w:author="BigCREditor-RAN4#104-bis" w:date="2022-10-21T21:30:00Z"/>
                <w:rFonts w:ascii="Arial" w:hAnsi="Arial" w:cs="Arial"/>
                <w:sz w:val="18"/>
                <w:szCs w:val="18"/>
                <w:lang w:eastAsia="zh-CN"/>
              </w:rPr>
            </w:pPr>
            <w:ins w:id="3480" w:author="BigCREditor-RAN4#104-bis" w:date="2022-10-21T21:30:00Z">
              <w:r w:rsidRPr="00020619">
                <w:rPr>
                  <w:rFonts w:ascii="Arial" w:hAnsi="Arial" w:cs="Arial"/>
                  <w:sz w:val="18"/>
                  <w:szCs w:val="18"/>
                  <w:lang w:eastAsia="zh-CN"/>
                </w:rPr>
                <w:t>5 MHz: R.7 FDD</w:t>
              </w:r>
            </w:ins>
          </w:p>
          <w:p w14:paraId="7DACEA3B" w14:textId="77777777" w:rsidR="00041B91" w:rsidRPr="00020619" w:rsidRDefault="00041B91" w:rsidP="00BB34DD">
            <w:pPr>
              <w:keepLines/>
              <w:overflowPunct w:val="0"/>
              <w:autoSpaceDE w:val="0"/>
              <w:autoSpaceDN w:val="0"/>
              <w:adjustRightInd w:val="0"/>
              <w:spacing w:after="0"/>
              <w:jc w:val="center"/>
              <w:textAlignment w:val="baseline"/>
              <w:rPr>
                <w:ins w:id="3481" w:author="BigCREditor-RAN4#104-bis" w:date="2022-10-21T21:30:00Z"/>
                <w:rFonts w:ascii="Arial" w:hAnsi="Arial" w:cs="Arial"/>
                <w:sz w:val="18"/>
                <w:szCs w:val="18"/>
                <w:lang w:eastAsia="zh-CN"/>
              </w:rPr>
            </w:pPr>
            <w:ins w:id="3482" w:author="BigCREditor-RAN4#104-bis" w:date="2022-10-21T21:30:00Z">
              <w:r w:rsidRPr="00020619">
                <w:rPr>
                  <w:rFonts w:ascii="Arial" w:hAnsi="Arial" w:cs="Arial"/>
                  <w:sz w:val="18"/>
                  <w:szCs w:val="18"/>
                  <w:lang w:eastAsia="zh-CN"/>
                </w:rPr>
                <w:t>10 MHz: R.3 FDD</w:t>
              </w:r>
            </w:ins>
          </w:p>
          <w:p w14:paraId="6DA2E7DF" w14:textId="77777777" w:rsidR="00041B91" w:rsidRPr="00020619" w:rsidRDefault="00041B91" w:rsidP="00BB34DD">
            <w:pPr>
              <w:keepLines/>
              <w:overflowPunct w:val="0"/>
              <w:autoSpaceDE w:val="0"/>
              <w:autoSpaceDN w:val="0"/>
              <w:adjustRightInd w:val="0"/>
              <w:spacing w:after="0"/>
              <w:jc w:val="center"/>
              <w:textAlignment w:val="baseline"/>
              <w:rPr>
                <w:ins w:id="3483" w:author="BigCREditor-RAN4#104-bis" w:date="2022-10-21T21:30:00Z"/>
                <w:rFonts w:ascii="Arial" w:hAnsi="Arial" w:cs="Arial"/>
                <w:sz w:val="18"/>
                <w:szCs w:val="18"/>
                <w:lang w:eastAsia="zh-CN"/>
              </w:rPr>
            </w:pPr>
            <w:ins w:id="3484" w:author="BigCREditor-RAN4#104-bis" w:date="2022-10-21T21:30:00Z">
              <w:r w:rsidRPr="00020619">
                <w:rPr>
                  <w:rFonts w:ascii="Arial" w:hAnsi="Arial" w:cs="Arial"/>
                  <w:sz w:val="18"/>
                  <w:szCs w:val="18"/>
                  <w:lang w:eastAsia="zh-CN"/>
                </w:rPr>
                <w:lastRenderedPageBreak/>
                <w:t>20 MHz: R.6 FDD</w:t>
              </w:r>
            </w:ins>
          </w:p>
        </w:tc>
      </w:tr>
      <w:tr w:rsidR="00041B91" w:rsidRPr="00020619" w14:paraId="0AD9269B" w14:textId="77777777" w:rsidTr="00BB34DD">
        <w:trPr>
          <w:ins w:id="3485" w:author="BigCREditor-RAN4#104-bis" w:date="2022-10-21T21:30:00Z"/>
        </w:trPr>
        <w:tc>
          <w:tcPr>
            <w:tcW w:w="3019" w:type="dxa"/>
            <w:tcBorders>
              <w:top w:val="nil"/>
              <w:left w:val="single" w:sz="4" w:space="0" w:color="auto"/>
              <w:bottom w:val="single" w:sz="4" w:space="0" w:color="auto"/>
              <w:right w:val="single" w:sz="4" w:space="0" w:color="auto"/>
            </w:tcBorders>
            <w:shd w:val="clear" w:color="auto" w:fill="auto"/>
          </w:tcPr>
          <w:p w14:paraId="0D413C08" w14:textId="77777777" w:rsidR="00041B91" w:rsidRPr="00020619" w:rsidRDefault="00041B91" w:rsidP="00BB34DD">
            <w:pPr>
              <w:keepLines/>
              <w:overflowPunct w:val="0"/>
              <w:autoSpaceDE w:val="0"/>
              <w:autoSpaceDN w:val="0"/>
              <w:adjustRightInd w:val="0"/>
              <w:spacing w:after="0"/>
              <w:textAlignment w:val="baseline"/>
              <w:rPr>
                <w:ins w:id="3486" w:author="BigCREditor-RAN4#104-bis" w:date="2022-10-21T21:30: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1AA8A413" w14:textId="77777777" w:rsidR="00041B91" w:rsidRPr="00020619" w:rsidRDefault="00041B91" w:rsidP="00BB34DD">
            <w:pPr>
              <w:keepLines/>
              <w:overflowPunct w:val="0"/>
              <w:autoSpaceDE w:val="0"/>
              <w:autoSpaceDN w:val="0"/>
              <w:adjustRightInd w:val="0"/>
              <w:spacing w:after="0"/>
              <w:jc w:val="center"/>
              <w:textAlignment w:val="baseline"/>
              <w:rPr>
                <w:ins w:id="3487" w:author="BigCREditor-RAN4#104-bis" w:date="2022-10-21T21:30: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52AB23F9" w14:textId="77777777" w:rsidR="00041B91" w:rsidRPr="00020619" w:rsidRDefault="00041B91" w:rsidP="00BB34DD">
            <w:pPr>
              <w:keepLines/>
              <w:overflowPunct w:val="0"/>
              <w:autoSpaceDE w:val="0"/>
              <w:autoSpaceDN w:val="0"/>
              <w:adjustRightInd w:val="0"/>
              <w:spacing w:after="0"/>
              <w:jc w:val="center"/>
              <w:textAlignment w:val="baseline"/>
              <w:rPr>
                <w:ins w:id="3488" w:author="BigCREditor-RAN4#104-bis" w:date="2022-10-21T21:30:00Z"/>
                <w:rFonts w:ascii="Arial" w:eastAsia="Malgun Gothic" w:hAnsi="Arial" w:cs="Arial"/>
                <w:sz w:val="18"/>
                <w:szCs w:val="18"/>
                <w:lang w:eastAsia="en-GB"/>
              </w:rPr>
            </w:pPr>
            <w:ins w:id="3489" w:author="BigCREditor-RAN4#104-bis" w:date="2022-10-21T21:30:00Z">
              <w:r w:rsidRPr="00020619">
                <w:rPr>
                  <w:rFonts w:ascii="Arial" w:eastAsia="Malgun Gothic" w:hAnsi="Arial" w:cs="Arial"/>
                  <w:sz w:val="18"/>
                  <w:szCs w:val="18"/>
                  <w:lang w:eastAsia="en-GB"/>
                </w:rPr>
                <w:t>4, 5, 6, 8</w:t>
              </w:r>
            </w:ins>
          </w:p>
        </w:tc>
        <w:tc>
          <w:tcPr>
            <w:tcW w:w="4077" w:type="dxa"/>
            <w:gridSpan w:val="2"/>
            <w:tcBorders>
              <w:left w:val="single" w:sz="4" w:space="0" w:color="auto"/>
              <w:bottom w:val="single" w:sz="4" w:space="0" w:color="auto"/>
              <w:right w:val="single" w:sz="4" w:space="0" w:color="auto"/>
            </w:tcBorders>
          </w:tcPr>
          <w:p w14:paraId="0A8FF4B5" w14:textId="77777777" w:rsidR="00041B91" w:rsidRPr="00020619" w:rsidRDefault="00041B91" w:rsidP="00BB34DD">
            <w:pPr>
              <w:keepLines/>
              <w:overflowPunct w:val="0"/>
              <w:autoSpaceDE w:val="0"/>
              <w:autoSpaceDN w:val="0"/>
              <w:adjustRightInd w:val="0"/>
              <w:spacing w:after="0"/>
              <w:jc w:val="center"/>
              <w:textAlignment w:val="baseline"/>
              <w:rPr>
                <w:ins w:id="3490" w:author="BigCREditor-RAN4#104-bis" w:date="2022-10-21T21:30:00Z"/>
                <w:rFonts w:ascii="Arial" w:hAnsi="Arial" w:cs="Arial"/>
                <w:sz w:val="18"/>
                <w:szCs w:val="18"/>
                <w:lang w:eastAsia="zh-CN"/>
              </w:rPr>
            </w:pPr>
            <w:ins w:id="3491" w:author="BigCREditor-RAN4#104-bis" w:date="2022-10-21T21:30:00Z">
              <w:r w:rsidRPr="00020619">
                <w:rPr>
                  <w:rFonts w:ascii="Arial" w:hAnsi="Arial" w:cs="Arial"/>
                  <w:sz w:val="18"/>
                  <w:szCs w:val="18"/>
                  <w:lang w:eastAsia="zh-CN"/>
                </w:rPr>
                <w:t>5 MHz: R.4 TDD</w:t>
              </w:r>
            </w:ins>
          </w:p>
          <w:p w14:paraId="4FAB70C9" w14:textId="77777777" w:rsidR="00041B91" w:rsidRPr="00020619" w:rsidRDefault="00041B91" w:rsidP="00BB34DD">
            <w:pPr>
              <w:keepLines/>
              <w:overflowPunct w:val="0"/>
              <w:autoSpaceDE w:val="0"/>
              <w:autoSpaceDN w:val="0"/>
              <w:adjustRightInd w:val="0"/>
              <w:spacing w:after="0"/>
              <w:jc w:val="center"/>
              <w:textAlignment w:val="baseline"/>
              <w:rPr>
                <w:ins w:id="3492" w:author="BigCREditor-RAN4#104-bis" w:date="2022-10-21T21:30:00Z"/>
                <w:rFonts w:ascii="Arial" w:hAnsi="Arial" w:cs="Arial"/>
                <w:sz w:val="18"/>
                <w:szCs w:val="18"/>
                <w:lang w:eastAsia="zh-CN"/>
              </w:rPr>
            </w:pPr>
            <w:ins w:id="3493" w:author="BigCREditor-RAN4#104-bis" w:date="2022-10-21T21:30:00Z">
              <w:r w:rsidRPr="00020619">
                <w:rPr>
                  <w:rFonts w:ascii="Arial" w:hAnsi="Arial" w:cs="Arial"/>
                  <w:sz w:val="18"/>
                  <w:szCs w:val="18"/>
                  <w:lang w:eastAsia="zh-CN"/>
                </w:rPr>
                <w:t>10 MHz: R.0 TDD</w:t>
              </w:r>
            </w:ins>
          </w:p>
          <w:p w14:paraId="7F12AF39" w14:textId="77777777" w:rsidR="00041B91" w:rsidRPr="00020619" w:rsidRDefault="00041B91" w:rsidP="00BB34DD">
            <w:pPr>
              <w:keepLines/>
              <w:overflowPunct w:val="0"/>
              <w:autoSpaceDE w:val="0"/>
              <w:autoSpaceDN w:val="0"/>
              <w:adjustRightInd w:val="0"/>
              <w:spacing w:after="0"/>
              <w:jc w:val="center"/>
              <w:textAlignment w:val="baseline"/>
              <w:rPr>
                <w:ins w:id="3494" w:author="BigCREditor-RAN4#104-bis" w:date="2022-10-21T21:30:00Z"/>
                <w:rFonts w:ascii="Arial" w:hAnsi="Arial" w:cs="Arial"/>
                <w:sz w:val="18"/>
                <w:szCs w:val="18"/>
                <w:lang w:eastAsia="zh-CN"/>
              </w:rPr>
            </w:pPr>
            <w:ins w:id="3495" w:author="BigCREditor-RAN4#104-bis" w:date="2022-10-21T21:30:00Z">
              <w:r w:rsidRPr="00020619">
                <w:rPr>
                  <w:rFonts w:ascii="Arial" w:hAnsi="Arial" w:cs="Arial"/>
                  <w:sz w:val="18"/>
                  <w:szCs w:val="18"/>
                  <w:lang w:eastAsia="zh-CN"/>
                </w:rPr>
                <w:t>20 MHz: R.3 TDD</w:t>
              </w:r>
            </w:ins>
          </w:p>
        </w:tc>
      </w:tr>
      <w:tr w:rsidR="00041B91" w:rsidRPr="00020619" w14:paraId="6A9CD0CC" w14:textId="77777777" w:rsidTr="00BB34DD">
        <w:trPr>
          <w:ins w:id="3496" w:author="BigCREditor-RAN4#104-bis" w:date="2022-10-21T21:30:00Z"/>
        </w:trPr>
        <w:tc>
          <w:tcPr>
            <w:tcW w:w="3019" w:type="dxa"/>
            <w:tcBorders>
              <w:top w:val="single" w:sz="4" w:space="0" w:color="auto"/>
              <w:left w:val="single" w:sz="4" w:space="0" w:color="auto"/>
              <w:bottom w:val="nil"/>
              <w:right w:val="single" w:sz="4" w:space="0" w:color="auto"/>
            </w:tcBorders>
            <w:shd w:val="clear" w:color="auto" w:fill="auto"/>
          </w:tcPr>
          <w:p w14:paraId="47AAB664" w14:textId="77777777" w:rsidR="00041B91" w:rsidRPr="00020619" w:rsidRDefault="00041B91" w:rsidP="00BB34DD">
            <w:pPr>
              <w:keepLines/>
              <w:overflowPunct w:val="0"/>
              <w:autoSpaceDE w:val="0"/>
              <w:autoSpaceDN w:val="0"/>
              <w:adjustRightInd w:val="0"/>
              <w:spacing w:after="0"/>
              <w:textAlignment w:val="baseline"/>
              <w:rPr>
                <w:ins w:id="3497" w:author="BigCREditor-RAN4#104-bis" w:date="2022-10-21T21:30:00Z"/>
                <w:rFonts w:ascii="Arial" w:hAnsi="Arial" w:cs="Arial"/>
                <w:sz w:val="18"/>
                <w:szCs w:val="18"/>
                <w:lang w:eastAsia="en-GB"/>
              </w:rPr>
            </w:pPr>
            <w:ins w:id="3498" w:author="BigCREditor-RAN4#104-bis" w:date="2022-10-21T21:30:00Z">
              <w:r w:rsidRPr="00020619">
                <w:rPr>
                  <w:rFonts w:ascii="Arial" w:hAnsi="Arial" w:cs="Arial"/>
                  <w:sz w:val="18"/>
                  <w:szCs w:val="18"/>
                  <w:lang w:eastAsia="en-GB"/>
                </w:rPr>
                <w:t>PCFICH/PDCCH/PHICH parameters:</w:t>
              </w:r>
            </w:ins>
          </w:p>
          <w:p w14:paraId="7B23E900" w14:textId="77777777" w:rsidR="00041B91" w:rsidRPr="00020619" w:rsidRDefault="00041B91" w:rsidP="00BB34DD">
            <w:pPr>
              <w:keepLines/>
              <w:overflowPunct w:val="0"/>
              <w:autoSpaceDE w:val="0"/>
              <w:autoSpaceDN w:val="0"/>
              <w:adjustRightInd w:val="0"/>
              <w:spacing w:after="0"/>
              <w:textAlignment w:val="baseline"/>
              <w:rPr>
                <w:ins w:id="3499" w:author="BigCREditor-RAN4#104-bis" w:date="2022-10-21T21:30:00Z"/>
                <w:rFonts w:ascii="Arial" w:hAnsi="Arial" w:cs="Arial"/>
                <w:sz w:val="18"/>
                <w:szCs w:val="18"/>
                <w:lang w:eastAsia="en-GB"/>
              </w:rPr>
            </w:pPr>
            <w:ins w:id="3500" w:author="BigCREditor-RAN4#104-bis" w:date="2022-10-21T21:30:00Z">
              <w:r w:rsidRPr="00020619">
                <w:rPr>
                  <w:rFonts w:ascii="Arial" w:hAnsi="Arial" w:cs="Arial"/>
                  <w:sz w:val="18"/>
                  <w:szCs w:val="18"/>
                  <w:lang w:eastAsia="en-GB"/>
                </w:rPr>
                <w:t>DL Reference Measurement Channel</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2BAE9A90" w14:textId="77777777" w:rsidR="00041B91" w:rsidRPr="00020619" w:rsidRDefault="00041B91" w:rsidP="00BB34DD">
            <w:pPr>
              <w:keepLines/>
              <w:overflowPunct w:val="0"/>
              <w:autoSpaceDE w:val="0"/>
              <w:autoSpaceDN w:val="0"/>
              <w:adjustRightInd w:val="0"/>
              <w:spacing w:after="0"/>
              <w:jc w:val="center"/>
              <w:textAlignment w:val="baseline"/>
              <w:rPr>
                <w:ins w:id="3501" w:author="BigCREditor-RAN4#104-bis" w:date="2022-10-21T21:30: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646C6000" w14:textId="77777777" w:rsidR="00041B91" w:rsidRPr="00020619" w:rsidRDefault="00041B91" w:rsidP="00BB34DD">
            <w:pPr>
              <w:keepLines/>
              <w:overflowPunct w:val="0"/>
              <w:autoSpaceDE w:val="0"/>
              <w:autoSpaceDN w:val="0"/>
              <w:adjustRightInd w:val="0"/>
              <w:spacing w:after="0"/>
              <w:jc w:val="center"/>
              <w:textAlignment w:val="baseline"/>
              <w:rPr>
                <w:ins w:id="3502" w:author="BigCREditor-RAN4#104-bis" w:date="2022-10-21T21:30:00Z"/>
                <w:rFonts w:ascii="Arial" w:hAnsi="Arial" w:cs="Arial"/>
                <w:sz w:val="18"/>
                <w:szCs w:val="18"/>
                <w:lang w:eastAsia="zh-CN"/>
              </w:rPr>
            </w:pPr>
            <w:ins w:id="3503" w:author="BigCREditor-RAN4#104-bis" w:date="2022-10-21T21:30:00Z">
              <w:r w:rsidRPr="00020619">
                <w:rPr>
                  <w:rFonts w:ascii="Arial" w:eastAsia="Malgun Gothic" w:hAnsi="Arial" w:cs="Arial"/>
                  <w:sz w:val="18"/>
                  <w:szCs w:val="18"/>
                  <w:lang w:eastAsia="en-GB"/>
                </w:rPr>
                <w:t>1, 2, 3, 7</w:t>
              </w:r>
            </w:ins>
          </w:p>
        </w:tc>
        <w:tc>
          <w:tcPr>
            <w:tcW w:w="4077" w:type="dxa"/>
            <w:gridSpan w:val="2"/>
            <w:tcBorders>
              <w:top w:val="single" w:sz="4" w:space="0" w:color="auto"/>
              <w:left w:val="single" w:sz="4" w:space="0" w:color="auto"/>
              <w:right w:val="single" w:sz="4" w:space="0" w:color="auto"/>
            </w:tcBorders>
          </w:tcPr>
          <w:p w14:paraId="2CABCA1A" w14:textId="77777777" w:rsidR="00041B91" w:rsidRPr="00020619" w:rsidRDefault="00041B91" w:rsidP="00BB34DD">
            <w:pPr>
              <w:keepLines/>
              <w:overflowPunct w:val="0"/>
              <w:autoSpaceDE w:val="0"/>
              <w:autoSpaceDN w:val="0"/>
              <w:adjustRightInd w:val="0"/>
              <w:spacing w:after="0"/>
              <w:jc w:val="center"/>
              <w:textAlignment w:val="baseline"/>
              <w:rPr>
                <w:ins w:id="3504" w:author="BigCREditor-RAN4#104-bis" w:date="2022-10-21T21:30:00Z"/>
                <w:rFonts w:ascii="Arial" w:hAnsi="Arial" w:cs="Arial"/>
                <w:sz w:val="18"/>
                <w:szCs w:val="18"/>
                <w:lang w:eastAsia="zh-CN"/>
              </w:rPr>
            </w:pPr>
            <w:ins w:id="3505" w:author="BigCREditor-RAN4#104-bis" w:date="2022-10-21T21:30:00Z">
              <w:r w:rsidRPr="00020619">
                <w:rPr>
                  <w:rFonts w:ascii="Arial" w:hAnsi="Arial" w:cs="Arial"/>
                  <w:sz w:val="18"/>
                  <w:szCs w:val="18"/>
                  <w:lang w:eastAsia="zh-CN"/>
                </w:rPr>
                <w:t>5 MHz: R.11 FDD</w:t>
              </w:r>
            </w:ins>
          </w:p>
          <w:p w14:paraId="557502B6" w14:textId="77777777" w:rsidR="00041B91" w:rsidRPr="00020619" w:rsidRDefault="00041B91" w:rsidP="00BB34DD">
            <w:pPr>
              <w:keepLines/>
              <w:overflowPunct w:val="0"/>
              <w:autoSpaceDE w:val="0"/>
              <w:autoSpaceDN w:val="0"/>
              <w:adjustRightInd w:val="0"/>
              <w:spacing w:after="0"/>
              <w:jc w:val="center"/>
              <w:textAlignment w:val="baseline"/>
              <w:rPr>
                <w:ins w:id="3506" w:author="BigCREditor-RAN4#104-bis" w:date="2022-10-21T21:30:00Z"/>
                <w:rFonts w:ascii="Arial" w:hAnsi="Arial" w:cs="Arial"/>
                <w:sz w:val="18"/>
                <w:szCs w:val="18"/>
                <w:lang w:eastAsia="zh-CN"/>
              </w:rPr>
            </w:pPr>
            <w:ins w:id="3507" w:author="BigCREditor-RAN4#104-bis" w:date="2022-10-21T21:30:00Z">
              <w:r w:rsidRPr="00020619">
                <w:rPr>
                  <w:rFonts w:ascii="Arial" w:hAnsi="Arial" w:cs="Arial"/>
                  <w:sz w:val="18"/>
                  <w:szCs w:val="18"/>
                  <w:lang w:eastAsia="zh-CN"/>
                </w:rPr>
                <w:t>10 MHz: R.6 FDD</w:t>
              </w:r>
            </w:ins>
          </w:p>
          <w:p w14:paraId="04F5F3F6" w14:textId="77777777" w:rsidR="00041B91" w:rsidRPr="00020619" w:rsidRDefault="00041B91" w:rsidP="00BB34DD">
            <w:pPr>
              <w:keepLines/>
              <w:overflowPunct w:val="0"/>
              <w:autoSpaceDE w:val="0"/>
              <w:autoSpaceDN w:val="0"/>
              <w:adjustRightInd w:val="0"/>
              <w:spacing w:after="0"/>
              <w:jc w:val="center"/>
              <w:textAlignment w:val="baseline"/>
              <w:rPr>
                <w:ins w:id="3508" w:author="BigCREditor-RAN4#104-bis" w:date="2022-10-21T21:30:00Z"/>
                <w:rFonts w:ascii="Arial" w:hAnsi="Arial" w:cs="Arial"/>
                <w:sz w:val="18"/>
                <w:szCs w:val="18"/>
                <w:lang w:eastAsia="zh-CN"/>
              </w:rPr>
            </w:pPr>
            <w:ins w:id="3509" w:author="BigCREditor-RAN4#104-bis" w:date="2022-10-21T21:30:00Z">
              <w:r w:rsidRPr="00020619">
                <w:rPr>
                  <w:rFonts w:ascii="Arial" w:hAnsi="Arial" w:cs="Arial"/>
                  <w:sz w:val="18"/>
                  <w:szCs w:val="18"/>
                  <w:lang w:eastAsia="zh-CN"/>
                </w:rPr>
                <w:t>20 MHz: R.10 FDD</w:t>
              </w:r>
            </w:ins>
          </w:p>
        </w:tc>
      </w:tr>
      <w:tr w:rsidR="00041B91" w:rsidRPr="00020619" w14:paraId="73A80B5A" w14:textId="77777777" w:rsidTr="00BB34DD">
        <w:trPr>
          <w:ins w:id="3510" w:author="BigCREditor-RAN4#104-bis" w:date="2022-10-21T21:30:00Z"/>
        </w:trPr>
        <w:tc>
          <w:tcPr>
            <w:tcW w:w="3019" w:type="dxa"/>
            <w:tcBorders>
              <w:top w:val="nil"/>
              <w:left w:val="single" w:sz="4" w:space="0" w:color="auto"/>
              <w:bottom w:val="single" w:sz="4" w:space="0" w:color="auto"/>
              <w:right w:val="single" w:sz="4" w:space="0" w:color="auto"/>
            </w:tcBorders>
            <w:shd w:val="clear" w:color="auto" w:fill="auto"/>
          </w:tcPr>
          <w:p w14:paraId="1D03174D" w14:textId="77777777" w:rsidR="00041B91" w:rsidRPr="00020619" w:rsidRDefault="00041B91" w:rsidP="00BB34DD">
            <w:pPr>
              <w:keepLines/>
              <w:overflowPunct w:val="0"/>
              <w:autoSpaceDE w:val="0"/>
              <w:autoSpaceDN w:val="0"/>
              <w:adjustRightInd w:val="0"/>
              <w:spacing w:after="0"/>
              <w:textAlignment w:val="baseline"/>
              <w:rPr>
                <w:ins w:id="3511" w:author="BigCREditor-RAN4#104-bis" w:date="2022-10-21T21:30: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1AA19BBF" w14:textId="77777777" w:rsidR="00041B91" w:rsidRPr="00020619" w:rsidRDefault="00041B91" w:rsidP="00BB34DD">
            <w:pPr>
              <w:keepLines/>
              <w:overflowPunct w:val="0"/>
              <w:autoSpaceDE w:val="0"/>
              <w:autoSpaceDN w:val="0"/>
              <w:adjustRightInd w:val="0"/>
              <w:spacing w:after="0"/>
              <w:jc w:val="center"/>
              <w:textAlignment w:val="baseline"/>
              <w:rPr>
                <w:ins w:id="3512" w:author="BigCREditor-RAN4#104-bis" w:date="2022-10-21T21:30:00Z"/>
                <w:rFonts w:ascii="Arial" w:hAnsi="Arial" w:cs="Arial"/>
                <w:sz w:val="18"/>
                <w:szCs w:val="18"/>
                <w:lang w:eastAsia="en-GB"/>
              </w:rPr>
            </w:pPr>
          </w:p>
        </w:tc>
        <w:tc>
          <w:tcPr>
            <w:tcW w:w="1396" w:type="dxa"/>
            <w:tcBorders>
              <w:top w:val="single" w:sz="4" w:space="0" w:color="auto"/>
              <w:left w:val="single" w:sz="4" w:space="0" w:color="auto"/>
              <w:bottom w:val="single" w:sz="4" w:space="0" w:color="auto"/>
              <w:right w:val="single" w:sz="4" w:space="0" w:color="auto"/>
            </w:tcBorders>
          </w:tcPr>
          <w:p w14:paraId="44E0BFC2" w14:textId="77777777" w:rsidR="00041B91" w:rsidRPr="00020619" w:rsidRDefault="00041B91" w:rsidP="00BB34DD">
            <w:pPr>
              <w:keepLines/>
              <w:overflowPunct w:val="0"/>
              <w:autoSpaceDE w:val="0"/>
              <w:autoSpaceDN w:val="0"/>
              <w:adjustRightInd w:val="0"/>
              <w:spacing w:after="0"/>
              <w:jc w:val="center"/>
              <w:textAlignment w:val="baseline"/>
              <w:rPr>
                <w:ins w:id="3513" w:author="BigCREditor-RAN4#104-bis" w:date="2022-10-21T21:30:00Z"/>
                <w:rFonts w:ascii="Arial" w:eastAsia="Malgun Gothic" w:hAnsi="Arial" w:cs="Arial"/>
                <w:sz w:val="18"/>
                <w:szCs w:val="18"/>
                <w:lang w:eastAsia="en-GB"/>
              </w:rPr>
            </w:pPr>
            <w:ins w:id="3514" w:author="BigCREditor-RAN4#104-bis" w:date="2022-10-21T21:30:00Z">
              <w:r w:rsidRPr="00020619">
                <w:rPr>
                  <w:rFonts w:ascii="Arial" w:eastAsia="Malgun Gothic" w:hAnsi="Arial" w:cs="Arial"/>
                  <w:sz w:val="18"/>
                  <w:szCs w:val="18"/>
                  <w:lang w:eastAsia="en-GB"/>
                </w:rPr>
                <w:t>4, 5, 6, 8</w:t>
              </w:r>
            </w:ins>
          </w:p>
        </w:tc>
        <w:tc>
          <w:tcPr>
            <w:tcW w:w="4077" w:type="dxa"/>
            <w:gridSpan w:val="2"/>
            <w:tcBorders>
              <w:left w:val="single" w:sz="4" w:space="0" w:color="auto"/>
              <w:bottom w:val="single" w:sz="4" w:space="0" w:color="auto"/>
              <w:right w:val="single" w:sz="4" w:space="0" w:color="auto"/>
            </w:tcBorders>
          </w:tcPr>
          <w:p w14:paraId="7D29595A" w14:textId="77777777" w:rsidR="00041B91" w:rsidRPr="00020619" w:rsidRDefault="00041B91" w:rsidP="00BB34DD">
            <w:pPr>
              <w:keepLines/>
              <w:overflowPunct w:val="0"/>
              <w:autoSpaceDE w:val="0"/>
              <w:autoSpaceDN w:val="0"/>
              <w:adjustRightInd w:val="0"/>
              <w:spacing w:after="0"/>
              <w:jc w:val="center"/>
              <w:textAlignment w:val="baseline"/>
              <w:rPr>
                <w:ins w:id="3515" w:author="BigCREditor-RAN4#104-bis" w:date="2022-10-21T21:30:00Z"/>
                <w:rFonts w:ascii="Arial" w:hAnsi="Arial" w:cs="Arial"/>
                <w:sz w:val="18"/>
                <w:szCs w:val="18"/>
                <w:lang w:eastAsia="zh-CN"/>
              </w:rPr>
            </w:pPr>
            <w:ins w:id="3516" w:author="BigCREditor-RAN4#104-bis" w:date="2022-10-21T21:30:00Z">
              <w:r w:rsidRPr="00020619">
                <w:rPr>
                  <w:rFonts w:ascii="Arial" w:hAnsi="Arial" w:cs="Arial"/>
                  <w:sz w:val="18"/>
                  <w:szCs w:val="18"/>
                  <w:lang w:eastAsia="zh-CN"/>
                </w:rPr>
                <w:t>5 MHz: R.11 TDD</w:t>
              </w:r>
            </w:ins>
          </w:p>
          <w:p w14:paraId="3655D6C5" w14:textId="77777777" w:rsidR="00041B91" w:rsidRPr="00020619" w:rsidRDefault="00041B91" w:rsidP="00BB34DD">
            <w:pPr>
              <w:keepLines/>
              <w:overflowPunct w:val="0"/>
              <w:autoSpaceDE w:val="0"/>
              <w:autoSpaceDN w:val="0"/>
              <w:adjustRightInd w:val="0"/>
              <w:spacing w:after="0"/>
              <w:jc w:val="center"/>
              <w:textAlignment w:val="baseline"/>
              <w:rPr>
                <w:ins w:id="3517" w:author="BigCREditor-RAN4#104-bis" w:date="2022-10-21T21:30:00Z"/>
                <w:rFonts w:ascii="Arial" w:hAnsi="Arial" w:cs="Arial"/>
                <w:sz w:val="18"/>
                <w:szCs w:val="18"/>
                <w:lang w:eastAsia="zh-CN"/>
              </w:rPr>
            </w:pPr>
            <w:ins w:id="3518" w:author="BigCREditor-RAN4#104-bis" w:date="2022-10-21T21:30:00Z">
              <w:r w:rsidRPr="00020619">
                <w:rPr>
                  <w:rFonts w:ascii="Arial" w:hAnsi="Arial" w:cs="Arial"/>
                  <w:sz w:val="18"/>
                  <w:szCs w:val="18"/>
                  <w:lang w:eastAsia="zh-CN"/>
                </w:rPr>
                <w:t>10 MHz: R.6 TDD</w:t>
              </w:r>
            </w:ins>
          </w:p>
          <w:p w14:paraId="161D0DD3" w14:textId="77777777" w:rsidR="00041B91" w:rsidRPr="00020619" w:rsidRDefault="00041B91" w:rsidP="00BB34DD">
            <w:pPr>
              <w:keepLines/>
              <w:overflowPunct w:val="0"/>
              <w:autoSpaceDE w:val="0"/>
              <w:autoSpaceDN w:val="0"/>
              <w:adjustRightInd w:val="0"/>
              <w:spacing w:after="0"/>
              <w:jc w:val="center"/>
              <w:textAlignment w:val="baseline"/>
              <w:rPr>
                <w:ins w:id="3519" w:author="BigCREditor-RAN4#104-bis" w:date="2022-10-21T21:30:00Z"/>
                <w:rFonts w:ascii="Arial" w:hAnsi="Arial" w:cs="Arial"/>
                <w:sz w:val="18"/>
                <w:szCs w:val="18"/>
                <w:lang w:eastAsia="zh-CN"/>
              </w:rPr>
            </w:pPr>
            <w:ins w:id="3520" w:author="BigCREditor-RAN4#104-bis" w:date="2022-10-21T21:30:00Z">
              <w:r w:rsidRPr="00020619">
                <w:rPr>
                  <w:rFonts w:ascii="Arial" w:hAnsi="Arial" w:cs="Arial"/>
                  <w:sz w:val="18"/>
                  <w:szCs w:val="18"/>
                  <w:lang w:eastAsia="zh-CN"/>
                </w:rPr>
                <w:t>20 MHz: R.10 TDD</w:t>
              </w:r>
            </w:ins>
          </w:p>
        </w:tc>
      </w:tr>
      <w:tr w:rsidR="00041B91" w:rsidRPr="00020619" w14:paraId="353D8FCA" w14:textId="77777777" w:rsidTr="00BB34DD">
        <w:trPr>
          <w:ins w:id="3521" w:author="BigCREditor-RAN4#104-bis" w:date="2022-10-21T21:30:00Z"/>
        </w:trPr>
        <w:tc>
          <w:tcPr>
            <w:tcW w:w="3019" w:type="dxa"/>
            <w:tcBorders>
              <w:top w:val="single" w:sz="4" w:space="0" w:color="auto"/>
              <w:left w:val="single" w:sz="4" w:space="0" w:color="auto"/>
              <w:bottom w:val="nil"/>
              <w:right w:val="single" w:sz="4" w:space="0" w:color="auto"/>
            </w:tcBorders>
            <w:shd w:val="clear" w:color="auto" w:fill="auto"/>
          </w:tcPr>
          <w:p w14:paraId="10C86246" w14:textId="77777777" w:rsidR="00041B91" w:rsidRPr="00020619" w:rsidRDefault="00041B91" w:rsidP="00BB34DD">
            <w:pPr>
              <w:keepLines/>
              <w:overflowPunct w:val="0"/>
              <w:autoSpaceDE w:val="0"/>
              <w:autoSpaceDN w:val="0"/>
              <w:adjustRightInd w:val="0"/>
              <w:spacing w:after="0"/>
              <w:textAlignment w:val="baseline"/>
              <w:rPr>
                <w:ins w:id="3522" w:author="BigCREditor-RAN4#104-bis" w:date="2022-10-21T21:30:00Z"/>
                <w:rFonts w:ascii="Arial" w:hAnsi="Arial" w:cs="Arial"/>
                <w:sz w:val="18"/>
                <w:szCs w:val="18"/>
                <w:lang w:eastAsia="ja-JP"/>
              </w:rPr>
            </w:pPr>
            <w:ins w:id="3523" w:author="BigCREditor-RAN4#104-bis" w:date="2022-10-21T21:30:00Z">
              <w:r w:rsidRPr="00020619">
                <w:rPr>
                  <w:rFonts w:ascii="Arial" w:hAnsi="Arial" w:cs="Arial"/>
                  <w:sz w:val="18"/>
                  <w:szCs w:val="18"/>
                  <w:lang w:eastAsia="en-GB"/>
                </w:rPr>
                <w:t>OCNG Patterns</w:t>
              </w:r>
              <w:r w:rsidRPr="00020619">
                <w:rPr>
                  <w:rFonts w:ascii="Arial" w:hAnsi="Arial" w:cs="Arial"/>
                  <w:sz w:val="18"/>
                  <w:szCs w:val="18"/>
                  <w:vertAlign w:val="superscript"/>
                  <w:lang w:eastAsia="en-GB"/>
                </w:rPr>
                <w:t>Note2</w:t>
              </w:r>
            </w:ins>
          </w:p>
        </w:tc>
        <w:tc>
          <w:tcPr>
            <w:tcW w:w="1147" w:type="dxa"/>
            <w:tcBorders>
              <w:top w:val="single" w:sz="4" w:space="0" w:color="auto"/>
              <w:left w:val="single" w:sz="4" w:space="0" w:color="auto"/>
              <w:bottom w:val="nil"/>
              <w:right w:val="single" w:sz="4" w:space="0" w:color="auto"/>
            </w:tcBorders>
            <w:shd w:val="clear" w:color="auto" w:fill="auto"/>
          </w:tcPr>
          <w:p w14:paraId="726EE487" w14:textId="77777777" w:rsidR="00041B91" w:rsidRPr="00020619" w:rsidRDefault="00041B91" w:rsidP="00BB34DD">
            <w:pPr>
              <w:keepLines/>
              <w:overflowPunct w:val="0"/>
              <w:autoSpaceDE w:val="0"/>
              <w:autoSpaceDN w:val="0"/>
              <w:adjustRightInd w:val="0"/>
              <w:spacing w:after="0"/>
              <w:jc w:val="center"/>
              <w:textAlignment w:val="baseline"/>
              <w:rPr>
                <w:ins w:id="3524" w:author="BigCREditor-RAN4#104-bis" w:date="2022-10-21T21:30:00Z"/>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23420BBA" w14:textId="77777777" w:rsidR="00041B91" w:rsidRPr="00020619" w:rsidRDefault="00041B91" w:rsidP="00BB34DD">
            <w:pPr>
              <w:keepLines/>
              <w:overflowPunct w:val="0"/>
              <w:autoSpaceDE w:val="0"/>
              <w:autoSpaceDN w:val="0"/>
              <w:adjustRightInd w:val="0"/>
              <w:spacing w:after="0"/>
              <w:jc w:val="center"/>
              <w:textAlignment w:val="baseline"/>
              <w:rPr>
                <w:ins w:id="3525" w:author="BigCREditor-RAN4#104-bis" w:date="2022-10-21T21:30:00Z"/>
                <w:rFonts w:ascii="Arial" w:hAnsi="Arial" w:cs="Arial"/>
                <w:sz w:val="18"/>
                <w:szCs w:val="18"/>
                <w:lang w:eastAsia="zh-CN"/>
              </w:rPr>
            </w:pPr>
            <w:ins w:id="3526" w:author="BigCREditor-RAN4#104-bis" w:date="2022-10-21T21:30:00Z">
              <w:r w:rsidRPr="00020619">
                <w:rPr>
                  <w:rFonts w:ascii="Arial" w:hAnsi="Arial" w:cs="Arial"/>
                  <w:sz w:val="18"/>
                  <w:szCs w:val="18"/>
                  <w:lang w:eastAsia="zh-CN"/>
                </w:rPr>
                <w:t>1, 2, 3, 7</w:t>
              </w:r>
            </w:ins>
          </w:p>
        </w:tc>
        <w:tc>
          <w:tcPr>
            <w:tcW w:w="4077" w:type="dxa"/>
            <w:gridSpan w:val="2"/>
            <w:tcBorders>
              <w:top w:val="single" w:sz="4" w:space="0" w:color="auto"/>
              <w:left w:val="single" w:sz="4" w:space="0" w:color="auto"/>
              <w:right w:val="single" w:sz="4" w:space="0" w:color="auto"/>
            </w:tcBorders>
          </w:tcPr>
          <w:p w14:paraId="37C89BA3" w14:textId="77777777" w:rsidR="00041B91" w:rsidRPr="00020619" w:rsidRDefault="00041B91" w:rsidP="00BB34DD">
            <w:pPr>
              <w:keepLines/>
              <w:overflowPunct w:val="0"/>
              <w:autoSpaceDE w:val="0"/>
              <w:autoSpaceDN w:val="0"/>
              <w:adjustRightInd w:val="0"/>
              <w:spacing w:after="0"/>
              <w:jc w:val="center"/>
              <w:textAlignment w:val="baseline"/>
              <w:rPr>
                <w:ins w:id="3527" w:author="BigCREditor-RAN4#104-bis" w:date="2022-10-21T21:30:00Z"/>
                <w:rFonts w:ascii="Arial" w:hAnsi="Arial" w:cs="Arial"/>
                <w:sz w:val="18"/>
                <w:szCs w:val="18"/>
                <w:lang w:eastAsia="zh-CN"/>
              </w:rPr>
            </w:pPr>
            <w:ins w:id="3528" w:author="BigCREditor-RAN4#104-bis" w:date="2022-10-21T21:30:00Z">
              <w:r w:rsidRPr="00020619">
                <w:rPr>
                  <w:rFonts w:ascii="Arial" w:hAnsi="Arial" w:cs="Arial"/>
                  <w:sz w:val="18"/>
                  <w:szCs w:val="18"/>
                  <w:lang w:eastAsia="zh-CN"/>
                </w:rPr>
                <w:t>5 MHz: OP.20 FDD</w:t>
              </w:r>
            </w:ins>
          </w:p>
          <w:p w14:paraId="2607977B" w14:textId="77777777" w:rsidR="00041B91" w:rsidRPr="00020619" w:rsidRDefault="00041B91" w:rsidP="00BB34DD">
            <w:pPr>
              <w:keepLines/>
              <w:overflowPunct w:val="0"/>
              <w:autoSpaceDE w:val="0"/>
              <w:autoSpaceDN w:val="0"/>
              <w:adjustRightInd w:val="0"/>
              <w:spacing w:after="0"/>
              <w:jc w:val="center"/>
              <w:textAlignment w:val="baseline"/>
              <w:rPr>
                <w:ins w:id="3529" w:author="BigCREditor-RAN4#104-bis" w:date="2022-10-21T21:30:00Z"/>
                <w:rFonts w:ascii="Arial" w:hAnsi="Arial" w:cs="Arial"/>
                <w:sz w:val="18"/>
                <w:szCs w:val="18"/>
                <w:lang w:eastAsia="zh-CN"/>
              </w:rPr>
            </w:pPr>
            <w:ins w:id="3530" w:author="BigCREditor-RAN4#104-bis" w:date="2022-10-21T21:30:00Z">
              <w:r w:rsidRPr="00020619">
                <w:rPr>
                  <w:rFonts w:ascii="Arial" w:hAnsi="Arial" w:cs="Arial"/>
                  <w:sz w:val="18"/>
                  <w:szCs w:val="18"/>
                  <w:lang w:eastAsia="zh-CN"/>
                </w:rPr>
                <w:t>10 MHz: OP.10 FDD</w:t>
              </w:r>
            </w:ins>
          </w:p>
          <w:p w14:paraId="0C4B064E" w14:textId="77777777" w:rsidR="00041B91" w:rsidRPr="00020619" w:rsidRDefault="00041B91" w:rsidP="00BB34DD">
            <w:pPr>
              <w:keepLines/>
              <w:overflowPunct w:val="0"/>
              <w:autoSpaceDE w:val="0"/>
              <w:autoSpaceDN w:val="0"/>
              <w:adjustRightInd w:val="0"/>
              <w:spacing w:after="0"/>
              <w:jc w:val="center"/>
              <w:textAlignment w:val="baseline"/>
              <w:rPr>
                <w:ins w:id="3531" w:author="BigCREditor-RAN4#104-bis" w:date="2022-10-21T21:30:00Z"/>
                <w:rFonts w:ascii="Arial" w:hAnsi="Arial" w:cs="Arial"/>
                <w:sz w:val="18"/>
                <w:szCs w:val="18"/>
                <w:lang w:eastAsia="zh-CN"/>
              </w:rPr>
            </w:pPr>
            <w:ins w:id="3532" w:author="BigCREditor-RAN4#104-bis" w:date="2022-10-21T21:30:00Z">
              <w:r w:rsidRPr="00020619">
                <w:rPr>
                  <w:rFonts w:ascii="Arial" w:hAnsi="Arial" w:cs="Arial"/>
                  <w:sz w:val="18"/>
                  <w:szCs w:val="18"/>
                  <w:lang w:eastAsia="zh-CN"/>
                </w:rPr>
                <w:t>20 MHz: OP.17 FDD</w:t>
              </w:r>
            </w:ins>
          </w:p>
        </w:tc>
      </w:tr>
      <w:tr w:rsidR="00041B91" w:rsidRPr="00020619" w14:paraId="0555168C" w14:textId="77777777" w:rsidTr="00BB34DD">
        <w:trPr>
          <w:ins w:id="3533" w:author="BigCREditor-RAN4#104-bis" w:date="2022-10-21T21:30:00Z"/>
        </w:trPr>
        <w:tc>
          <w:tcPr>
            <w:tcW w:w="3019" w:type="dxa"/>
            <w:tcBorders>
              <w:top w:val="nil"/>
              <w:left w:val="single" w:sz="4" w:space="0" w:color="auto"/>
              <w:bottom w:val="single" w:sz="4" w:space="0" w:color="auto"/>
              <w:right w:val="single" w:sz="4" w:space="0" w:color="auto"/>
            </w:tcBorders>
            <w:shd w:val="clear" w:color="auto" w:fill="auto"/>
          </w:tcPr>
          <w:p w14:paraId="15C20DBB" w14:textId="77777777" w:rsidR="00041B91" w:rsidRPr="00020619" w:rsidRDefault="00041B91" w:rsidP="00BB34DD">
            <w:pPr>
              <w:keepLines/>
              <w:overflowPunct w:val="0"/>
              <w:autoSpaceDE w:val="0"/>
              <w:autoSpaceDN w:val="0"/>
              <w:adjustRightInd w:val="0"/>
              <w:spacing w:after="0"/>
              <w:textAlignment w:val="baseline"/>
              <w:rPr>
                <w:ins w:id="3534" w:author="BigCREditor-RAN4#104-bis" w:date="2022-10-21T21:30:00Z"/>
                <w:rFonts w:ascii="Arial" w:hAnsi="Arial" w:cs="Arial"/>
                <w:sz w:val="18"/>
                <w:szCs w:val="18"/>
                <w:lang w:eastAsia="en-GB"/>
              </w:rPr>
            </w:pPr>
          </w:p>
        </w:tc>
        <w:tc>
          <w:tcPr>
            <w:tcW w:w="1147" w:type="dxa"/>
            <w:tcBorders>
              <w:top w:val="nil"/>
              <w:left w:val="single" w:sz="4" w:space="0" w:color="auto"/>
              <w:bottom w:val="single" w:sz="4" w:space="0" w:color="auto"/>
              <w:right w:val="single" w:sz="4" w:space="0" w:color="auto"/>
            </w:tcBorders>
            <w:shd w:val="clear" w:color="auto" w:fill="auto"/>
          </w:tcPr>
          <w:p w14:paraId="50956E23" w14:textId="77777777" w:rsidR="00041B91" w:rsidRPr="00020619" w:rsidRDefault="00041B91" w:rsidP="00BB34DD">
            <w:pPr>
              <w:keepLines/>
              <w:overflowPunct w:val="0"/>
              <w:autoSpaceDE w:val="0"/>
              <w:autoSpaceDN w:val="0"/>
              <w:adjustRightInd w:val="0"/>
              <w:spacing w:after="0"/>
              <w:jc w:val="center"/>
              <w:textAlignment w:val="baseline"/>
              <w:rPr>
                <w:ins w:id="3535" w:author="BigCREditor-RAN4#104-bis" w:date="2022-10-21T21:30:00Z"/>
                <w:rFonts w:ascii="Arial" w:hAnsi="Arial" w:cs="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0FAF1F31" w14:textId="77777777" w:rsidR="00041B91" w:rsidRPr="00020619" w:rsidRDefault="00041B91" w:rsidP="00BB34DD">
            <w:pPr>
              <w:keepLines/>
              <w:overflowPunct w:val="0"/>
              <w:autoSpaceDE w:val="0"/>
              <w:autoSpaceDN w:val="0"/>
              <w:adjustRightInd w:val="0"/>
              <w:spacing w:after="0"/>
              <w:jc w:val="center"/>
              <w:textAlignment w:val="baseline"/>
              <w:rPr>
                <w:ins w:id="3536" w:author="BigCREditor-RAN4#104-bis" w:date="2022-10-21T21:30:00Z"/>
                <w:rFonts w:ascii="Arial" w:hAnsi="Arial" w:cs="Arial"/>
                <w:sz w:val="18"/>
                <w:szCs w:val="18"/>
                <w:lang w:eastAsia="zh-CN"/>
              </w:rPr>
            </w:pPr>
            <w:ins w:id="3537" w:author="BigCREditor-RAN4#104-bis" w:date="2022-10-21T21:30:00Z">
              <w:r w:rsidRPr="00020619">
                <w:rPr>
                  <w:rFonts w:ascii="Arial" w:hAnsi="Arial" w:cs="Arial"/>
                  <w:sz w:val="18"/>
                  <w:szCs w:val="18"/>
                  <w:lang w:eastAsia="zh-CN"/>
                </w:rPr>
                <w:t>4, 5, 6, 8</w:t>
              </w:r>
            </w:ins>
          </w:p>
        </w:tc>
        <w:tc>
          <w:tcPr>
            <w:tcW w:w="4077" w:type="dxa"/>
            <w:gridSpan w:val="2"/>
            <w:tcBorders>
              <w:left w:val="single" w:sz="4" w:space="0" w:color="auto"/>
              <w:bottom w:val="single" w:sz="4" w:space="0" w:color="auto"/>
              <w:right w:val="single" w:sz="4" w:space="0" w:color="auto"/>
            </w:tcBorders>
          </w:tcPr>
          <w:p w14:paraId="4C4C528C" w14:textId="77777777" w:rsidR="00041B91" w:rsidRPr="00020619" w:rsidRDefault="00041B91" w:rsidP="00BB34DD">
            <w:pPr>
              <w:keepLines/>
              <w:overflowPunct w:val="0"/>
              <w:autoSpaceDE w:val="0"/>
              <w:autoSpaceDN w:val="0"/>
              <w:adjustRightInd w:val="0"/>
              <w:spacing w:after="0"/>
              <w:jc w:val="center"/>
              <w:textAlignment w:val="baseline"/>
              <w:rPr>
                <w:ins w:id="3538" w:author="BigCREditor-RAN4#104-bis" w:date="2022-10-21T21:30:00Z"/>
                <w:rFonts w:ascii="Arial" w:hAnsi="Arial" w:cs="Arial"/>
                <w:sz w:val="18"/>
                <w:szCs w:val="18"/>
                <w:lang w:eastAsia="zh-CN"/>
              </w:rPr>
            </w:pPr>
            <w:ins w:id="3539" w:author="BigCREditor-RAN4#104-bis" w:date="2022-10-21T21:30:00Z">
              <w:r w:rsidRPr="00020619">
                <w:rPr>
                  <w:rFonts w:ascii="Arial" w:hAnsi="Arial" w:cs="Arial"/>
                  <w:sz w:val="18"/>
                  <w:szCs w:val="18"/>
                  <w:lang w:eastAsia="zh-CN"/>
                </w:rPr>
                <w:t>5 MHz: OP.9 TDD</w:t>
              </w:r>
            </w:ins>
          </w:p>
          <w:p w14:paraId="2707A418" w14:textId="77777777" w:rsidR="00041B91" w:rsidRPr="00020619" w:rsidRDefault="00041B91" w:rsidP="00BB34DD">
            <w:pPr>
              <w:keepLines/>
              <w:overflowPunct w:val="0"/>
              <w:autoSpaceDE w:val="0"/>
              <w:autoSpaceDN w:val="0"/>
              <w:adjustRightInd w:val="0"/>
              <w:spacing w:after="0"/>
              <w:jc w:val="center"/>
              <w:textAlignment w:val="baseline"/>
              <w:rPr>
                <w:ins w:id="3540" w:author="BigCREditor-RAN4#104-bis" w:date="2022-10-21T21:30:00Z"/>
                <w:rFonts w:ascii="Arial" w:hAnsi="Arial" w:cs="Arial"/>
                <w:sz w:val="18"/>
                <w:szCs w:val="18"/>
                <w:lang w:eastAsia="zh-CN"/>
              </w:rPr>
            </w:pPr>
            <w:ins w:id="3541" w:author="BigCREditor-RAN4#104-bis" w:date="2022-10-21T21:30:00Z">
              <w:r w:rsidRPr="00020619">
                <w:rPr>
                  <w:rFonts w:ascii="Arial" w:hAnsi="Arial" w:cs="Arial"/>
                  <w:sz w:val="18"/>
                  <w:szCs w:val="18"/>
                  <w:lang w:eastAsia="zh-CN"/>
                </w:rPr>
                <w:t>10 MHz: OP.1 TDD</w:t>
              </w:r>
            </w:ins>
          </w:p>
          <w:p w14:paraId="6B2F0163" w14:textId="77777777" w:rsidR="00041B91" w:rsidRPr="00020619" w:rsidRDefault="00041B91" w:rsidP="00BB34DD">
            <w:pPr>
              <w:keepLines/>
              <w:overflowPunct w:val="0"/>
              <w:autoSpaceDE w:val="0"/>
              <w:autoSpaceDN w:val="0"/>
              <w:adjustRightInd w:val="0"/>
              <w:spacing w:after="0"/>
              <w:jc w:val="center"/>
              <w:textAlignment w:val="baseline"/>
              <w:rPr>
                <w:ins w:id="3542" w:author="BigCREditor-RAN4#104-bis" w:date="2022-10-21T21:30:00Z"/>
                <w:rFonts w:ascii="Arial" w:hAnsi="Arial" w:cs="Arial"/>
                <w:sz w:val="18"/>
                <w:szCs w:val="18"/>
                <w:lang w:eastAsia="zh-CN"/>
              </w:rPr>
            </w:pPr>
            <w:ins w:id="3543" w:author="BigCREditor-RAN4#104-bis" w:date="2022-10-21T21:30:00Z">
              <w:r w:rsidRPr="00020619">
                <w:rPr>
                  <w:rFonts w:ascii="Arial" w:hAnsi="Arial" w:cs="Arial"/>
                  <w:sz w:val="18"/>
                  <w:szCs w:val="18"/>
                  <w:lang w:eastAsia="zh-CN"/>
                </w:rPr>
                <w:t>20 MHz: OP.7 TDD</w:t>
              </w:r>
            </w:ins>
          </w:p>
        </w:tc>
      </w:tr>
      <w:tr w:rsidR="00041B91" w:rsidRPr="00020619" w14:paraId="0F12E8ED" w14:textId="77777777" w:rsidTr="00BB34DD">
        <w:trPr>
          <w:ins w:id="3544" w:author="BigCREditor-RAN4#104-bis" w:date="2022-10-21T21:30:00Z"/>
        </w:trPr>
        <w:tc>
          <w:tcPr>
            <w:tcW w:w="3019" w:type="dxa"/>
          </w:tcPr>
          <w:p w14:paraId="2C4EBBC6" w14:textId="77777777" w:rsidR="00041B91" w:rsidRPr="00020619" w:rsidRDefault="00041B91" w:rsidP="00BB34DD">
            <w:pPr>
              <w:keepLines/>
              <w:overflowPunct w:val="0"/>
              <w:autoSpaceDE w:val="0"/>
              <w:autoSpaceDN w:val="0"/>
              <w:adjustRightInd w:val="0"/>
              <w:spacing w:after="0"/>
              <w:textAlignment w:val="baseline"/>
              <w:rPr>
                <w:ins w:id="3545" w:author="BigCREditor-RAN4#104-bis" w:date="2022-10-21T21:30:00Z"/>
                <w:rFonts w:ascii="Arial" w:hAnsi="Arial" w:cs="Arial"/>
                <w:sz w:val="18"/>
                <w:szCs w:val="18"/>
                <w:lang w:eastAsia="en-GB"/>
              </w:rPr>
            </w:pPr>
            <w:ins w:id="3546" w:author="BigCREditor-RAN4#104-bis" w:date="2022-10-21T21:30:00Z">
              <w:r w:rsidRPr="00020619">
                <w:rPr>
                  <w:rFonts w:ascii="Arial" w:hAnsi="Arial" w:cs="Arial"/>
                  <w:sz w:val="18"/>
                  <w:szCs w:val="18"/>
                  <w:lang w:eastAsia="en-GB"/>
                </w:rPr>
                <w:t>b2-Threshold1</w:t>
              </w:r>
            </w:ins>
          </w:p>
        </w:tc>
        <w:tc>
          <w:tcPr>
            <w:tcW w:w="1147" w:type="dxa"/>
            <w:tcBorders>
              <w:bottom w:val="single" w:sz="4" w:space="0" w:color="auto"/>
            </w:tcBorders>
          </w:tcPr>
          <w:p w14:paraId="63865645" w14:textId="77777777" w:rsidR="00041B91" w:rsidRPr="00020619" w:rsidRDefault="00041B91" w:rsidP="00BB34DD">
            <w:pPr>
              <w:keepLines/>
              <w:overflowPunct w:val="0"/>
              <w:autoSpaceDE w:val="0"/>
              <w:autoSpaceDN w:val="0"/>
              <w:adjustRightInd w:val="0"/>
              <w:spacing w:after="0"/>
              <w:jc w:val="center"/>
              <w:textAlignment w:val="baseline"/>
              <w:rPr>
                <w:ins w:id="3547" w:author="BigCREditor-RAN4#104-bis" w:date="2022-10-21T21:30:00Z"/>
                <w:rFonts w:ascii="Arial" w:eastAsia="Malgun Gothic" w:hAnsi="Arial" w:cs="Arial"/>
                <w:sz w:val="18"/>
                <w:szCs w:val="18"/>
                <w:lang w:eastAsia="en-GB"/>
              </w:rPr>
            </w:pPr>
            <w:ins w:id="3548" w:author="BigCREditor-RAN4#104-bis" w:date="2022-10-21T21:30:00Z">
              <w:r w:rsidRPr="00020619">
                <w:rPr>
                  <w:rFonts w:ascii="Arial" w:hAnsi="Arial" w:cs="Arial"/>
                  <w:sz w:val="18"/>
                  <w:szCs w:val="18"/>
                  <w:lang w:eastAsia="en-GB"/>
                </w:rPr>
                <w:t>dBm</w:t>
              </w:r>
            </w:ins>
          </w:p>
        </w:tc>
        <w:tc>
          <w:tcPr>
            <w:tcW w:w="1396" w:type="dxa"/>
            <w:tcBorders>
              <w:bottom w:val="single" w:sz="4" w:space="0" w:color="auto"/>
            </w:tcBorders>
          </w:tcPr>
          <w:p w14:paraId="33A88FE0" w14:textId="77777777" w:rsidR="00041B91" w:rsidRPr="00020619" w:rsidRDefault="00041B91" w:rsidP="00BB34DD">
            <w:pPr>
              <w:keepLines/>
              <w:overflowPunct w:val="0"/>
              <w:autoSpaceDE w:val="0"/>
              <w:autoSpaceDN w:val="0"/>
              <w:adjustRightInd w:val="0"/>
              <w:spacing w:after="0"/>
              <w:jc w:val="center"/>
              <w:textAlignment w:val="baseline"/>
              <w:rPr>
                <w:ins w:id="3549" w:author="BigCREditor-RAN4#104-bis" w:date="2022-10-21T21:30:00Z"/>
                <w:rFonts w:ascii="Arial" w:eastAsia="Malgun Gothic" w:hAnsi="Arial" w:cs="Arial"/>
                <w:sz w:val="18"/>
                <w:szCs w:val="18"/>
                <w:lang w:eastAsia="en-GB"/>
              </w:rPr>
            </w:pPr>
            <w:ins w:id="3550" w:author="BigCREditor-RAN4#104-bis" w:date="2022-10-21T21:30:00Z">
              <w:r w:rsidRPr="00020619">
                <w:rPr>
                  <w:rFonts w:ascii="Arial" w:hAnsi="Arial" w:cs="Arial"/>
                  <w:sz w:val="18"/>
                  <w:szCs w:val="18"/>
                  <w:lang w:eastAsia="en-GB"/>
                </w:rPr>
                <w:t>1, 2, 3, 4, 5, 6</w:t>
              </w:r>
              <w:r w:rsidRPr="00020619">
                <w:rPr>
                  <w:rFonts w:ascii="Arial" w:hAnsi="Arial" w:cs="Arial"/>
                  <w:sz w:val="18"/>
                  <w:lang w:eastAsia="en-GB"/>
                </w:rPr>
                <w:t>, 7, 8</w:t>
              </w:r>
            </w:ins>
          </w:p>
        </w:tc>
        <w:tc>
          <w:tcPr>
            <w:tcW w:w="4077" w:type="dxa"/>
            <w:gridSpan w:val="2"/>
            <w:tcBorders>
              <w:bottom w:val="single" w:sz="4" w:space="0" w:color="auto"/>
            </w:tcBorders>
            <w:shd w:val="clear" w:color="auto" w:fill="auto"/>
            <w:vAlign w:val="center"/>
          </w:tcPr>
          <w:p w14:paraId="64A4530C" w14:textId="77777777" w:rsidR="00041B91" w:rsidRPr="00020619" w:rsidRDefault="00041B91" w:rsidP="00BB34DD">
            <w:pPr>
              <w:keepLines/>
              <w:overflowPunct w:val="0"/>
              <w:autoSpaceDE w:val="0"/>
              <w:autoSpaceDN w:val="0"/>
              <w:adjustRightInd w:val="0"/>
              <w:spacing w:after="0"/>
              <w:jc w:val="center"/>
              <w:textAlignment w:val="baseline"/>
              <w:rPr>
                <w:ins w:id="3551" w:author="BigCREditor-RAN4#104-bis" w:date="2022-10-21T21:30:00Z"/>
                <w:rFonts w:ascii="Arial" w:eastAsia="Malgun Gothic" w:hAnsi="Arial" w:cs="Arial"/>
                <w:sz w:val="18"/>
                <w:szCs w:val="18"/>
                <w:lang w:eastAsia="en-GB"/>
              </w:rPr>
            </w:pPr>
            <w:ins w:id="3552" w:author="BigCREditor-RAN4#104-bis" w:date="2022-10-21T21:30:00Z">
              <w:r w:rsidRPr="00020619">
                <w:rPr>
                  <w:rFonts w:ascii="Arial" w:eastAsia="Malgun Gothic" w:hAnsi="Arial" w:cs="Arial"/>
                  <w:sz w:val="18"/>
                  <w:szCs w:val="18"/>
                  <w:lang w:eastAsia="en-GB"/>
                </w:rPr>
                <w:t>-77</w:t>
              </w:r>
            </w:ins>
          </w:p>
        </w:tc>
      </w:tr>
      <w:tr w:rsidR="00041B91" w:rsidRPr="00020619" w14:paraId="2FEC149B" w14:textId="77777777" w:rsidTr="00BB34DD">
        <w:trPr>
          <w:ins w:id="3553" w:author="BigCREditor-RAN4#104-bis" w:date="2022-10-21T21:30:00Z"/>
        </w:trPr>
        <w:tc>
          <w:tcPr>
            <w:tcW w:w="3019" w:type="dxa"/>
            <w:shd w:val="clear" w:color="auto" w:fill="auto"/>
          </w:tcPr>
          <w:p w14:paraId="637E7F59" w14:textId="77777777" w:rsidR="00041B91" w:rsidRPr="00020619" w:rsidRDefault="00041B91" w:rsidP="00BB34DD">
            <w:pPr>
              <w:keepLines/>
              <w:overflowPunct w:val="0"/>
              <w:autoSpaceDE w:val="0"/>
              <w:autoSpaceDN w:val="0"/>
              <w:adjustRightInd w:val="0"/>
              <w:spacing w:after="0"/>
              <w:textAlignment w:val="baseline"/>
              <w:rPr>
                <w:ins w:id="3554" w:author="BigCREditor-RAN4#104-bis" w:date="2022-10-21T21:30:00Z"/>
                <w:rFonts w:ascii="Arial" w:eastAsia="Malgun Gothic" w:hAnsi="Arial"/>
                <w:sz w:val="18"/>
                <w:szCs w:val="18"/>
                <w:lang w:eastAsia="en-GB"/>
              </w:rPr>
            </w:pPr>
            <w:ins w:id="3555" w:author="BigCREditor-RAN4#104-bis" w:date="2022-10-21T21:30:00Z">
              <w:r w:rsidRPr="00020619">
                <w:rPr>
                  <w:rFonts w:ascii="Arial" w:hAnsi="Arial" w:cs="Arial"/>
                  <w:sz w:val="18"/>
                  <w:szCs w:val="18"/>
                  <w:lang w:eastAsia="en-GB"/>
                </w:rPr>
                <w:t>PBCH_RA</w:t>
              </w:r>
            </w:ins>
          </w:p>
        </w:tc>
        <w:tc>
          <w:tcPr>
            <w:tcW w:w="1147" w:type="dxa"/>
            <w:tcBorders>
              <w:bottom w:val="nil"/>
            </w:tcBorders>
            <w:shd w:val="clear" w:color="auto" w:fill="auto"/>
            <w:vAlign w:val="center"/>
          </w:tcPr>
          <w:p w14:paraId="06E85C77" w14:textId="77777777" w:rsidR="00041B91" w:rsidRPr="00020619" w:rsidRDefault="00041B91" w:rsidP="00BB34DD">
            <w:pPr>
              <w:keepLines/>
              <w:overflowPunct w:val="0"/>
              <w:autoSpaceDE w:val="0"/>
              <w:autoSpaceDN w:val="0"/>
              <w:adjustRightInd w:val="0"/>
              <w:spacing w:after="0"/>
              <w:jc w:val="center"/>
              <w:textAlignment w:val="baseline"/>
              <w:rPr>
                <w:ins w:id="3556" w:author="BigCREditor-RAN4#104-bis" w:date="2022-10-21T21:30:00Z"/>
                <w:rFonts w:ascii="Arial" w:eastAsia="Malgun Gothic" w:hAnsi="Arial"/>
                <w:sz w:val="18"/>
                <w:szCs w:val="18"/>
                <w:lang w:eastAsia="en-GB"/>
              </w:rPr>
            </w:pPr>
            <w:ins w:id="3557" w:author="BigCREditor-RAN4#104-bis" w:date="2022-10-21T21:30:00Z">
              <w:r w:rsidRPr="00020619">
                <w:rPr>
                  <w:rFonts w:ascii="Arial" w:eastAsia="Malgun Gothic" w:hAnsi="Arial"/>
                  <w:sz w:val="18"/>
                  <w:szCs w:val="18"/>
                  <w:lang w:eastAsia="en-GB"/>
                </w:rPr>
                <w:t>dB</w:t>
              </w:r>
            </w:ins>
          </w:p>
        </w:tc>
        <w:tc>
          <w:tcPr>
            <w:tcW w:w="1396" w:type="dxa"/>
            <w:vMerge w:val="restart"/>
            <w:shd w:val="clear" w:color="auto" w:fill="auto"/>
          </w:tcPr>
          <w:p w14:paraId="1B30009F" w14:textId="77777777" w:rsidR="00041B91" w:rsidRPr="00020619" w:rsidRDefault="00041B91" w:rsidP="00BB34DD">
            <w:pPr>
              <w:keepLines/>
              <w:overflowPunct w:val="0"/>
              <w:autoSpaceDE w:val="0"/>
              <w:autoSpaceDN w:val="0"/>
              <w:adjustRightInd w:val="0"/>
              <w:spacing w:after="0"/>
              <w:jc w:val="center"/>
              <w:textAlignment w:val="baseline"/>
              <w:rPr>
                <w:ins w:id="3558" w:author="BigCREditor-RAN4#104-bis" w:date="2022-10-21T21:30:00Z"/>
                <w:rFonts w:ascii="Arial" w:eastAsia="Malgun Gothic" w:hAnsi="Arial"/>
                <w:sz w:val="18"/>
                <w:szCs w:val="18"/>
                <w:lang w:eastAsia="en-GB"/>
              </w:rPr>
            </w:pPr>
            <w:ins w:id="3559"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4077" w:type="dxa"/>
            <w:gridSpan w:val="2"/>
            <w:tcBorders>
              <w:bottom w:val="nil"/>
            </w:tcBorders>
            <w:shd w:val="clear" w:color="auto" w:fill="auto"/>
            <w:vAlign w:val="center"/>
          </w:tcPr>
          <w:p w14:paraId="1B94A0DE" w14:textId="77777777" w:rsidR="00041B91" w:rsidRPr="00020619" w:rsidRDefault="00041B91" w:rsidP="00BB34DD">
            <w:pPr>
              <w:keepLines/>
              <w:overflowPunct w:val="0"/>
              <w:autoSpaceDE w:val="0"/>
              <w:autoSpaceDN w:val="0"/>
              <w:adjustRightInd w:val="0"/>
              <w:spacing w:after="0"/>
              <w:jc w:val="center"/>
              <w:textAlignment w:val="baseline"/>
              <w:rPr>
                <w:ins w:id="3560" w:author="BigCREditor-RAN4#104-bis" w:date="2022-10-21T21:30:00Z"/>
                <w:rFonts w:ascii="Arial" w:eastAsia="Malgun Gothic" w:hAnsi="Arial"/>
                <w:sz w:val="18"/>
                <w:szCs w:val="18"/>
                <w:lang w:eastAsia="en-GB"/>
              </w:rPr>
            </w:pPr>
            <w:ins w:id="3561" w:author="BigCREditor-RAN4#104-bis" w:date="2022-10-21T21:30:00Z">
              <w:r w:rsidRPr="00020619">
                <w:rPr>
                  <w:rFonts w:ascii="Arial" w:eastAsia="Malgun Gothic" w:hAnsi="Arial"/>
                  <w:sz w:val="18"/>
                  <w:szCs w:val="18"/>
                  <w:lang w:eastAsia="en-GB"/>
                </w:rPr>
                <w:t>0</w:t>
              </w:r>
            </w:ins>
          </w:p>
        </w:tc>
      </w:tr>
      <w:tr w:rsidR="00041B91" w:rsidRPr="00020619" w14:paraId="579F8207" w14:textId="77777777" w:rsidTr="00BB34DD">
        <w:trPr>
          <w:ins w:id="3562" w:author="BigCREditor-RAN4#104-bis" w:date="2022-10-21T21:30:00Z"/>
        </w:trPr>
        <w:tc>
          <w:tcPr>
            <w:tcW w:w="3019" w:type="dxa"/>
            <w:shd w:val="clear" w:color="auto" w:fill="auto"/>
          </w:tcPr>
          <w:p w14:paraId="0EDF3B61" w14:textId="77777777" w:rsidR="00041B91" w:rsidRPr="00020619" w:rsidRDefault="00041B91" w:rsidP="00BB34DD">
            <w:pPr>
              <w:keepLines/>
              <w:overflowPunct w:val="0"/>
              <w:autoSpaceDE w:val="0"/>
              <w:autoSpaceDN w:val="0"/>
              <w:adjustRightInd w:val="0"/>
              <w:spacing w:after="0"/>
              <w:textAlignment w:val="baseline"/>
              <w:rPr>
                <w:ins w:id="3563" w:author="BigCREditor-RAN4#104-bis" w:date="2022-10-21T21:30:00Z"/>
                <w:rFonts w:ascii="Arial" w:eastAsia="Malgun Gothic" w:hAnsi="Arial"/>
                <w:sz w:val="18"/>
                <w:szCs w:val="18"/>
                <w:lang w:eastAsia="en-GB"/>
              </w:rPr>
            </w:pPr>
            <w:ins w:id="3564" w:author="BigCREditor-RAN4#104-bis" w:date="2022-10-21T21:30:00Z">
              <w:r w:rsidRPr="00020619">
                <w:rPr>
                  <w:rFonts w:ascii="Arial" w:hAnsi="Arial" w:cs="Arial"/>
                  <w:sz w:val="18"/>
                  <w:szCs w:val="18"/>
                  <w:lang w:eastAsia="en-GB"/>
                </w:rPr>
                <w:t>PBCH_RB</w:t>
              </w:r>
            </w:ins>
          </w:p>
        </w:tc>
        <w:tc>
          <w:tcPr>
            <w:tcW w:w="1147" w:type="dxa"/>
            <w:tcBorders>
              <w:top w:val="nil"/>
              <w:bottom w:val="nil"/>
            </w:tcBorders>
            <w:shd w:val="clear" w:color="auto" w:fill="auto"/>
          </w:tcPr>
          <w:p w14:paraId="24F5AD24" w14:textId="77777777" w:rsidR="00041B91" w:rsidRPr="00020619" w:rsidRDefault="00041B91" w:rsidP="00BB34DD">
            <w:pPr>
              <w:keepLines/>
              <w:overflowPunct w:val="0"/>
              <w:autoSpaceDE w:val="0"/>
              <w:autoSpaceDN w:val="0"/>
              <w:adjustRightInd w:val="0"/>
              <w:spacing w:after="0"/>
              <w:jc w:val="center"/>
              <w:textAlignment w:val="baseline"/>
              <w:rPr>
                <w:ins w:id="3565" w:author="BigCREditor-RAN4#104-bis" w:date="2022-10-21T21:30:00Z"/>
                <w:rFonts w:ascii="Arial" w:eastAsia="Malgun Gothic" w:hAnsi="Arial"/>
                <w:sz w:val="18"/>
                <w:szCs w:val="18"/>
                <w:lang w:eastAsia="en-GB"/>
              </w:rPr>
            </w:pPr>
          </w:p>
        </w:tc>
        <w:tc>
          <w:tcPr>
            <w:tcW w:w="1396" w:type="dxa"/>
            <w:vMerge/>
            <w:shd w:val="clear" w:color="auto" w:fill="auto"/>
          </w:tcPr>
          <w:p w14:paraId="7FFFFAB1" w14:textId="77777777" w:rsidR="00041B91" w:rsidRPr="00020619" w:rsidRDefault="00041B91" w:rsidP="00BB34DD">
            <w:pPr>
              <w:keepLines/>
              <w:overflowPunct w:val="0"/>
              <w:autoSpaceDE w:val="0"/>
              <w:autoSpaceDN w:val="0"/>
              <w:adjustRightInd w:val="0"/>
              <w:spacing w:after="0"/>
              <w:jc w:val="center"/>
              <w:textAlignment w:val="baseline"/>
              <w:rPr>
                <w:ins w:id="3566"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1A41567C" w14:textId="77777777" w:rsidR="00041B91" w:rsidRPr="00020619" w:rsidRDefault="00041B91" w:rsidP="00BB34DD">
            <w:pPr>
              <w:keepLines/>
              <w:overflowPunct w:val="0"/>
              <w:autoSpaceDE w:val="0"/>
              <w:autoSpaceDN w:val="0"/>
              <w:adjustRightInd w:val="0"/>
              <w:spacing w:after="0"/>
              <w:jc w:val="center"/>
              <w:textAlignment w:val="baseline"/>
              <w:rPr>
                <w:ins w:id="3567" w:author="BigCREditor-RAN4#104-bis" w:date="2022-10-21T21:30:00Z"/>
                <w:rFonts w:ascii="Arial" w:eastAsia="Malgun Gothic" w:hAnsi="Arial"/>
                <w:sz w:val="18"/>
                <w:szCs w:val="18"/>
                <w:lang w:eastAsia="en-GB"/>
              </w:rPr>
            </w:pPr>
          </w:p>
        </w:tc>
      </w:tr>
      <w:tr w:rsidR="00041B91" w:rsidRPr="00020619" w14:paraId="1FF238AD" w14:textId="77777777" w:rsidTr="00BB34DD">
        <w:trPr>
          <w:ins w:id="3568" w:author="BigCREditor-RAN4#104-bis" w:date="2022-10-21T21:30:00Z"/>
        </w:trPr>
        <w:tc>
          <w:tcPr>
            <w:tcW w:w="3019" w:type="dxa"/>
            <w:shd w:val="clear" w:color="auto" w:fill="auto"/>
          </w:tcPr>
          <w:p w14:paraId="1D4C1C1D" w14:textId="77777777" w:rsidR="00041B91" w:rsidRPr="00020619" w:rsidRDefault="00041B91" w:rsidP="00BB34DD">
            <w:pPr>
              <w:keepLines/>
              <w:overflowPunct w:val="0"/>
              <w:autoSpaceDE w:val="0"/>
              <w:autoSpaceDN w:val="0"/>
              <w:adjustRightInd w:val="0"/>
              <w:spacing w:after="0"/>
              <w:textAlignment w:val="baseline"/>
              <w:rPr>
                <w:ins w:id="3569" w:author="BigCREditor-RAN4#104-bis" w:date="2022-10-21T21:30:00Z"/>
                <w:rFonts w:ascii="Arial" w:eastAsia="Malgun Gothic" w:hAnsi="Arial"/>
                <w:sz w:val="18"/>
                <w:szCs w:val="18"/>
                <w:lang w:eastAsia="en-GB"/>
              </w:rPr>
            </w:pPr>
            <w:ins w:id="3570" w:author="BigCREditor-RAN4#104-bis" w:date="2022-10-21T21:30:00Z">
              <w:r w:rsidRPr="00020619">
                <w:rPr>
                  <w:rFonts w:ascii="Arial" w:hAnsi="Arial" w:cs="Arial"/>
                  <w:sz w:val="18"/>
                  <w:szCs w:val="18"/>
                  <w:lang w:eastAsia="en-GB"/>
                </w:rPr>
                <w:t>PSS_RA</w:t>
              </w:r>
            </w:ins>
          </w:p>
        </w:tc>
        <w:tc>
          <w:tcPr>
            <w:tcW w:w="1147" w:type="dxa"/>
            <w:tcBorders>
              <w:top w:val="nil"/>
              <w:bottom w:val="nil"/>
            </w:tcBorders>
            <w:shd w:val="clear" w:color="auto" w:fill="auto"/>
          </w:tcPr>
          <w:p w14:paraId="0BDF48A6" w14:textId="77777777" w:rsidR="00041B91" w:rsidRPr="00020619" w:rsidRDefault="00041B91" w:rsidP="00BB34DD">
            <w:pPr>
              <w:keepLines/>
              <w:overflowPunct w:val="0"/>
              <w:autoSpaceDE w:val="0"/>
              <w:autoSpaceDN w:val="0"/>
              <w:adjustRightInd w:val="0"/>
              <w:spacing w:after="0"/>
              <w:jc w:val="center"/>
              <w:textAlignment w:val="baseline"/>
              <w:rPr>
                <w:ins w:id="3571" w:author="BigCREditor-RAN4#104-bis" w:date="2022-10-21T21:30:00Z"/>
                <w:rFonts w:ascii="Arial" w:eastAsia="Malgun Gothic" w:hAnsi="Arial"/>
                <w:sz w:val="18"/>
                <w:szCs w:val="18"/>
                <w:lang w:eastAsia="en-GB"/>
              </w:rPr>
            </w:pPr>
          </w:p>
        </w:tc>
        <w:tc>
          <w:tcPr>
            <w:tcW w:w="1396" w:type="dxa"/>
            <w:vMerge/>
            <w:shd w:val="clear" w:color="auto" w:fill="auto"/>
          </w:tcPr>
          <w:p w14:paraId="0FF2C00E" w14:textId="77777777" w:rsidR="00041B91" w:rsidRPr="00020619" w:rsidRDefault="00041B91" w:rsidP="00BB34DD">
            <w:pPr>
              <w:keepLines/>
              <w:overflowPunct w:val="0"/>
              <w:autoSpaceDE w:val="0"/>
              <w:autoSpaceDN w:val="0"/>
              <w:adjustRightInd w:val="0"/>
              <w:spacing w:after="0"/>
              <w:jc w:val="center"/>
              <w:textAlignment w:val="baseline"/>
              <w:rPr>
                <w:ins w:id="3572"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6EBE91F4" w14:textId="77777777" w:rsidR="00041B91" w:rsidRPr="00020619" w:rsidRDefault="00041B91" w:rsidP="00BB34DD">
            <w:pPr>
              <w:keepLines/>
              <w:overflowPunct w:val="0"/>
              <w:autoSpaceDE w:val="0"/>
              <w:autoSpaceDN w:val="0"/>
              <w:adjustRightInd w:val="0"/>
              <w:spacing w:after="0"/>
              <w:jc w:val="center"/>
              <w:textAlignment w:val="baseline"/>
              <w:rPr>
                <w:ins w:id="3573" w:author="BigCREditor-RAN4#104-bis" w:date="2022-10-21T21:30:00Z"/>
                <w:rFonts w:ascii="Arial" w:eastAsia="Malgun Gothic" w:hAnsi="Arial"/>
                <w:sz w:val="18"/>
                <w:szCs w:val="18"/>
                <w:lang w:eastAsia="en-GB"/>
              </w:rPr>
            </w:pPr>
          </w:p>
        </w:tc>
      </w:tr>
      <w:tr w:rsidR="00041B91" w:rsidRPr="00020619" w14:paraId="408B7C2B" w14:textId="77777777" w:rsidTr="00BB34DD">
        <w:trPr>
          <w:ins w:id="3574" w:author="BigCREditor-RAN4#104-bis" w:date="2022-10-21T21:30:00Z"/>
        </w:trPr>
        <w:tc>
          <w:tcPr>
            <w:tcW w:w="3019" w:type="dxa"/>
            <w:shd w:val="clear" w:color="auto" w:fill="auto"/>
          </w:tcPr>
          <w:p w14:paraId="2A750237" w14:textId="77777777" w:rsidR="00041B91" w:rsidRPr="00020619" w:rsidRDefault="00041B91" w:rsidP="00BB34DD">
            <w:pPr>
              <w:keepLines/>
              <w:overflowPunct w:val="0"/>
              <w:autoSpaceDE w:val="0"/>
              <w:autoSpaceDN w:val="0"/>
              <w:adjustRightInd w:val="0"/>
              <w:spacing w:after="0"/>
              <w:textAlignment w:val="baseline"/>
              <w:rPr>
                <w:ins w:id="3575" w:author="BigCREditor-RAN4#104-bis" w:date="2022-10-21T21:30:00Z"/>
                <w:rFonts w:ascii="Arial" w:eastAsia="Malgun Gothic" w:hAnsi="Arial"/>
                <w:sz w:val="18"/>
                <w:szCs w:val="18"/>
                <w:lang w:eastAsia="en-GB"/>
              </w:rPr>
            </w:pPr>
            <w:ins w:id="3576" w:author="BigCREditor-RAN4#104-bis" w:date="2022-10-21T21:30:00Z">
              <w:r w:rsidRPr="00020619">
                <w:rPr>
                  <w:rFonts w:ascii="Arial" w:hAnsi="Arial" w:cs="Arial"/>
                  <w:sz w:val="18"/>
                  <w:szCs w:val="18"/>
                  <w:lang w:eastAsia="en-GB"/>
                </w:rPr>
                <w:t>SSS_RA</w:t>
              </w:r>
            </w:ins>
          </w:p>
        </w:tc>
        <w:tc>
          <w:tcPr>
            <w:tcW w:w="1147" w:type="dxa"/>
            <w:tcBorders>
              <w:top w:val="nil"/>
              <w:bottom w:val="nil"/>
            </w:tcBorders>
            <w:shd w:val="clear" w:color="auto" w:fill="auto"/>
          </w:tcPr>
          <w:p w14:paraId="65E2C8C0" w14:textId="77777777" w:rsidR="00041B91" w:rsidRPr="00020619" w:rsidRDefault="00041B91" w:rsidP="00BB34DD">
            <w:pPr>
              <w:keepLines/>
              <w:overflowPunct w:val="0"/>
              <w:autoSpaceDE w:val="0"/>
              <w:autoSpaceDN w:val="0"/>
              <w:adjustRightInd w:val="0"/>
              <w:spacing w:after="0"/>
              <w:jc w:val="center"/>
              <w:textAlignment w:val="baseline"/>
              <w:rPr>
                <w:ins w:id="3577" w:author="BigCREditor-RAN4#104-bis" w:date="2022-10-21T21:30:00Z"/>
                <w:rFonts w:ascii="Arial" w:eastAsia="Malgun Gothic" w:hAnsi="Arial"/>
                <w:sz w:val="18"/>
                <w:szCs w:val="18"/>
                <w:lang w:eastAsia="en-GB"/>
              </w:rPr>
            </w:pPr>
          </w:p>
        </w:tc>
        <w:tc>
          <w:tcPr>
            <w:tcW w:w="1396" w:type="dxa"/>
            <w:vMerge/>
            <w:shd w:val="clear" w:color="auto" w:fill="auto"/>
          </w:tcPr>
          <w:p w14:paraId="483C669C" w14:textId="77777777" w:rsidR="00041B91" w:rsidRPr="00020619" w:rsidRDefault="00041B91" w:rsidP="00BB34DD">
            <w:pPr>
              <w:keepLines/>
              <w:overflowPunct w:val="0"/>
              <w:autoSpaceDE w:val="0"/>
              <w:autoSpaceDN w:val="0"/>
              <w:adjustRightInd w:val="0"/>
              <w:spacing w:after="0"/>
              <w:jc w:val="center"/>
              <w:textAlignment w:val="baseline"/>
              <w:rPr>
                <w:ins w:id="3578"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503947FC" w14:textId="77777777" w:rsidR="00041B91" w:rsidRPr="00020619" w:rsidRDefault="00041B91" w:rsidP="00BB34DD">
            <w:pPr>
              <w:keepLines/>
              <w:overflowPunct w:val="0"/>
              <w:autoSpaceDE w:val="0"/>
              <w:autoSpaceDN w:val="0"/>
              <w:adjustRightInd w:val="0"/>
              <w:spacing w:after="0"/>
              <w:jc w:val="center"/>
              <w:textAlignment w:val="baseline"/>
              <w:rPr>
                <w:ins w:id="3579" w:author="BigCREditor-RAN4#104-bis" w:date="2022-10-21T21:30:00Z"/>
                <w:rFonts w:ascii="Arial" w:eastAsia="Malgun Gothic" w:hAnsi="Arial"/>
                <w:sz w:val="18"/>
                <w:szCs w:val="18"/>
                <w:lang w:eastAsia="en-GB"/>
              </w:rPr>
            </w:pPr>
          </w:p>
        </w:tc>
      </w:tr>
      <w:tr w:rsidR="00041B91" w:rsidRPr="00020619" w14:paraId="3ED34BF5" w14:textId="77777777" w:rsidTr="00BB34DD">
        <w:trPr>
          <w:ins w:id="3580" w:author="BigCREditor-RAN4#104-bis" w:date="2022-10-21T21:30:00Z"/>
        </w:trPr>
        <w:tc>
          <w:tcPr>
            <w:tcW w:w="3019" w:type="dxa"/>
            <w:shd w:val="clear" w:color="auto" w:fill="auto"/>
          </w:tcPr>
          <w:p w14:paraId="42274D7F" w14:textId="77777777" w:rsidR="00041B91" w:rsidRPr="00020619" w:rsidRDefault="00041B91" w:rsidP="00BB34DD">
            <w:pPr>
              <w:keepLines/>
              <w:overflowPunct w:val="0"/>
              <w:autoSpaceDE w:val="0"/>
              <w:autoSpaceDN w:val="0"/>
              <w:adjustRightInd w:val="0"/>
              <w:spacing w:after="0"/>
              <w:textAlignment w:val="baseline"/>
              <w:rPr>
                <w:ins w:id="3581" w:author="BigCREditor-RAN4#104-bis" w:date="2022-10-21T21:30:00Z"/>
                <w:rFonts w:ascii="Arial" w:eastAsia="Malgun Gothic" w:hAnsi="Arial"/>
                <w:sz w:val="18"/>
                <w:szCs w:val="18"/>
                <w:lang w:eastAsia="en-GB"/>
              </w:rPr>
            </w:pPr>
            <w:ins w:id="3582" w:author="BigCREditor-RAN4#104-bis" w:date="2022-10-21T21:30:00Z">
              <w:r w:rsidRPr="00020619">
                <w:rPr>
                  <w:rFonts w:ascii="Arial" w:hAnsi="Arial" w:cs="Arial"/>
                  <w:sz w:val="18"/>
                  <w:szCs w:val="18"/>
                  <w:lang w:eastAsia="en-GB"/>
                </w:rPr>
                <w:t>PCFICH_RB</w:t>
              </w:r>
            </w:ins>
          </w:p>
        </w:tc>
        <w:tc>
          <w:tcPr>
            <w:tcW w:w="1147" w:type="dxa"/>
            <w:tcBorders>
              <w:top w:val="nil"/>
              <w:bottom w:val="nil"/>
            </w:tcBorders>
            <w:shd w:val="clear" w:color="auto" w:fill="auto"/>
          </w:tcPr>
          <w:p w14:paraId="78D4CCBC" w14:textId="77777777" w:rsidR="00041B91" w:rsidRPr="00020619" w:rsidRDefault="00041B91" w:rsidP="00BB34DD">
            <w:pPr>
              <w:keepLines/>
              <w:overflowPunct w:val="0"/>
              <w:autoSpaceDE w:val="0"/>
              <w:autoSpaceDN w:val="0"/>
              <w:adjustRightInd w:val="0"/>
              <w:spacing w:after="0"/>
              <w:jc w:val="center"/>
              <w:textAlignment w:val="baseline"/>
              <w:rPr>
                <w:ins w:id="3583" w:author="BigCREditor-RAN4#104-bis" w:date="2022-10-21T21:30:00Z"/>
                <w:rFonts w:ascii="Arial" w:eastAsia="Malgun Gothic" w:hAnsi="Arial"/>
                <w:sz w:val="18"/>
                <w:szCs w:val="18"/>
                <w:lang w:eastAsia="en-GB"/>
              </w:rPr>
            </w:pPr>
          </w:p>
        </w:tc>
        <w:tc>
          <w:tcPr>
            <w:tcW w:w="1396" w:type="dxa"/>
            <w:vMerge/>
            <w:shd w:val="clear" w:color="auto" w:fill="auto"/>
          </w:tcPr>
          <w:p w14:paraId="16BF5311" w14:textId="77777777" w:rsidR="00041B91" w:rsidRPr="00020619" w:rsidRDefault="00041B91" w:rsidP="00BB34DD">
            <w:pPr>
              <w:keepLines/>
              <w:overflowPunct w:val="0"/>
              <w:autoSpaceDE w:val="0"/>
              <w:autoSpaceDN w:val="0"/>
              <w:adjustRightInd w:val="0"/>
              <w:spacing w:after="0"/>
              <w:jc w:val="center"/>
              <w:textAlignment w:val="baseline"/>
              <w:rPr>
                <w:ins w:id="3584"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44E275F0" w14:textId="77777777" w:rsidR="00041B91" w:rsidRPr="00020619" w:rsidRDefault="00041B91" w:rsidP="00BB34DD">
            <w:pPr>
              <w:keepLines/>
              <w:overflowPunct w:val="0"/>
              <w:autoSpaceDE w:val="0"/>
              <w:autoSpaceDN w:val="0"/>
              <w:adjustRightInd w:val="0"/>
              <w:spacing w:after="0"/>
              <w:jc w:val="center"/>
              <w:textAlignment w:val="baseline"/>
              <w:rPr>
                <w:ins w:id="3585" w:author="BigCREditor-RAN4#104-bis" w:date="2022-10-21T21:30:00Z"/>
                <w:rFonts w:ascii="Arial" w:eastAsia="Malgun Gothic" w:hAnsi="Arial"/>
                <w:sz w:val="18"/>
                <w:szCs w:val="18"/>
                <w:lang w:eastAsia="en-GB"/>
              </w:rPr>
            </w:pPr>
          </w:p>
        </w:tc>
      </w:tr>
      <w:tr w:rsidR="00041B91" w:rsidRPr="00020619" w14:paraId="56A2DE10" w14:textId="77777777" w:rsidTr="00BB34DD">
        <w:trPr>
          <w:ins w:id="3586" w:author="BigCREditor-RAN4#104-bis" w:date="2022-10-21T21:30:00Z"/>
        </w:trPr>
        <w:tc>
          <w:tcPr>
            <w:tcW w:w="3019" w:type="dxa"/>
            <w:shd w:val="clear" w:color="auto" w:fill="auto"/>
          </w:tcPr>
          <w:p w14:paraId="4B15D2B1" w14:textId="77777777" w:rsidR="00041B91" w:rsidRPr="00020619" w:rsidRDefault="00041B91" w:rsidP="00BB34DD">
            <w:pPr>
              <w:keepLines/>
              <w:overflowPunct w:val="0"/>
              <w:autoSpaceDE w:val="0"/>
              <w:autoSpaceDN w:val="0"/>
              <w:adjustRightInd w:val="0"/>
              <w:spacing w:after="0"/>
              <w:textAlignment w:val="baseline"/>
              <w:rPr>
                <w:ins w:id="3587" w:author="BigCREditor-RAN4#104-bis" w:date="2022-10-21T21:30:00Z"/>
                <w:rFonts w:ascii="Arial" w:eastAsia="Malgun Gothic" w:hAnsi="Arial"/>
                <w:sz w:val="18"/>
                <w:szCs w:val="18"/>
                <w:lang w:eastAsia="en-GB"/>
              </w:rPr>
            </w:pPr>
            <w:ins w:id="3588" w:author="BigCREditor-RAN4#104-bis" w:date="2022-10-21T21:30:00Z">
              <w:r w:rsidRPr="00020619">
                <w:rPr>
                  <w:rFonts w:ascii="Arial" w:hAnsi="Arial" w:cs="Arial"/>
                  <w:sz w:val="18"/>
                  <w:szCs w:val="18"/>
                  <w:lang w:eastAsia="en-GB"/>
                </w:rPr>
                <w:t>PHICH_RA</w:t>
              </w:r>
            </w:ins>
          </w:p>
        </w:tc>
        <w:tc>
          <w:tcPr>
            <w:tcW w:w="1147" w:type="dxa"/>
            <w:tcBorders>
              <w:top w:val="nil"/>
              <w:bottom w:val="nil"/>
            </w:tcBorders>
            <w:shd w:val="clear" w:color="auto" w:fill="auto"/>
          </w:tcPr>
          <w:p w14:paraId="1F409E3B" w14:textId="77777777" w:rsidR="00041B91" w:rsidRPr="00020619" w:rsidRDefault="00041B91" w:rsidP="00BB34DD">
            <w:pPr>
              <w:keepLines/>
              <w:overflowPunct w:val="0"/>
              <w:autoSpaceDE w:val="0"/>
              <w:autoSpaceDN w:val="0"/>
              <w:adjustRightInd w:val="0"/>
              <w:spacing w:after="0"/>
              <w:jc w:val="center"/>
              <w:textAlignment w:val="baseline"/>
              <w:rPr>
                <w:ins w:id="3589" w:author="BigCREditor-RAN4#104-bis" w:date="2022-10-21T21:30:00Z"/>
                <w:rFonts w:ascii="Arial" w:eastAsia="Malgun Gothic" w:hAnsi="Arial"/>
                <w:sz w:val="18"/>
                <w:szCs w:val="18"/>
                <w:lang w:eastAsia="en-GB"/>
              </w:rPr>
            </w:pPr>
          </w:p>
        </w:tc>
        <w:tc>
          <w:tcPr>
            <w:tcW w:w="1396" w:type="dxa"/>
            <w:vMerge/>
            <w:shd w:val="clear" w:color="auto" w:fill="auto"/>
          </w:tcPr>
          <w:p w14:paraId="0D02ED51" w14:textId="77777777" w:rsidR="00041B91" w:rsidRPr="00020619" w:rsidRDefault="00041B91" w:rsidP="00BB34DD">
            <w:pPr>
              <w:keepLines/>
              <w:overflowPunct w:val="0"/>
              <w:autoSpaceDE w:val="0"/>
              <w:autoSpaceDN w:val="0"/>
              <w:adjustRightInd w:val="0"/>
              <w:spacing w:after="0"/>
              <w:jc w:val="center"/>
              <w:textAlignment w:val="baseline"/>
              <w:rPr>
                <w:ins w:id="3590"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4456F286" w14:textId="77777777" w:rsidR="00041B91" w:rsidRPr="00020619" w:rsidRDefault="00041B91" w:rsidP="00BB34DD">
            <w:pPr>
              <w:keepLines/>
              <w:overflowPunct w:val="0"/>
              <w:autoSpaceDE w:val="0"/>
              <w:autoSpaceDN w:val="0"/>
              <w:adjustRightInd w:val="0"/>
              <w:spacing w:after="0"/>
              <w:jc w:val="center"/>
              <w:textAlignment w:val="baseline"/>
              <w:rPr>
                <w:ins w:id="3591" w:author="BigCREditor-RAN4#104-bis" w:date="2022-10-21T21:30:00Z"/>
                <w:rFonts w:ascii="Arial" w:eastAsia="Malgun Gothic" w:hAnsi="Arial"/>
                <w:sz w:val="18"/>
                <w:szCs w:val="18"/>
                <w:lang w:eastAsia="en-GB"/>
              </w:rPr>
            </w:pPr>
          </w:p>
        </w:tc>
      </w:tr>
      <w:tr w:rsidR="00041B91" w:rsidRPr="00020619" w14:paraId="06156B37" w14:textId="77777777" w:rsidTr="00BB34DD">
        <w:trPr>
          <w:ins w:id="3592" w:author="BigCREditor-RAN4#104-bis" w:date="2022-10-21T21:30:00Z"/>
        </w:trPr>
        <w:tc>
          <w:tcPr>
            <w:tcW w:w="3019" w:type="dxa"/>
            <w:shd w:val="clear" w:color="auto" w:fill="auto"/>
          </w:tcPr>
          <w:p w14:paraId="412DEE6B" w14:textId="77777777" w:rsidR="00041B91" w:rsidRPr="00020619" w:rsidRDefault="00041B91" w:rsidP="00BB34DD">
            <w:pPr>
              <w:keepLines/>
              <w:overflowPunct w:val="0"/>
              <w:autoSpaceDE w:val="0"/>
              <w:autoSpaceDN w:val="0"/>
              <w:adjustRightInd w:val="0"/>
              <w:spacing w:after="0"/>
              <w:textAlignment w:val="baseline"/>
              <w:rPr>
                <w:ins w:id="3593" w:author="BigCREditor-RAN4#104-bis" w:date="2022-10-21T21:30:00Z"/>
                <w:rFonts w:ascii="Arial" w:eastAsia="Malgun Gothic" w:hAnsi="Arial"/>
                <w:sz w:val="18"/>
                <w:szCs w:val="18"/>
                <w:lang w:eastAsia="en-GB"/>
              </w:rPr>
            </w:pPr>
            <w:ins w:id="3594" w:author="BigCREditor-RAN4#104-bis" w:date="2022-10-21T21:30:00Z">
              <w:r w:rsidRPr="00020619">
                <w:rPr>
                  <w:rFonts w:ascii="Arial" w:hAnsi="Arial" w:cs="Arial"/>
                  <w:sz w:val="18"/>
                  <w:szCs w:val="18"/>
                  <w:lang w:eastAsia="en-GB"/>
                </w:rPr>
                <w:t>PHICH_RB</w:t>
              </w:r>
            </w:ins>
          </w:p>
        </w:tc>
        <w:tc>
          <w:tcPr>
            <w:tcW w:w="1147" w:type="dxa"/>
            <w:tcBorders>
              <w:top w:val="nil"/>
              <w:bottom w:val="nil"/>
            </w:tcBorders>
            <w:shd w:val="clear" w:color="auto" w:fill="auto"/>
          </w:tcPr>
          <w:p w14:paraId="1A205A36" w14:textId="77777777" w:rsidR="00041B91" w:rsidRPr="00020619" w:rsidRDefault="00041B91" w:rsidP="00BB34DD">
            <w:pPr>
              <w:keepLines/>
              <w:overflowPunct w:val="0"/>
              <w:autoSpaceDE w:val="0"/>
              <w:autoSpaceDN w:val="0"/>
              <w:adjustRightInd w:val="0"/>
              <w:spacing w:after="0"/>
              <w:jc w:val="center"/>
              <w:textAlignment w:val="baseline"/>
              <w:rPr>
                <w:ins w:id="3595" w:author="BigCREditor-RAN4#104-bis" w:date="2022-10-21T21:30:00Z"/>
                <w:rFonts w:ascii="Arial" w:eastAsia="Malgun Gothic" w:hAnsi="Arial"/>
                <w:sz w:val="18"/>
                <w:szCs w:val="18"/>
                <w:lang w:eastAsia="en-GB"/>
              </w:rPr>
            </w:pPr>
          </w:p>
        </w:tc>
        <w:tc>
          <w:tcPr>
            <w:tcW w:w="1396" w:type="dxa"/>
            <w:vMerge/>
            <w:shd w:val="clear" w:color="auto" w:fill="auto"/>
          </w:tcPr>
          <w:p w14:paraId="66318D33" w14:textId="77777777" w:rsidR="00041B91" w:rsidRPr="00020619" w:rsidRDefault="00041B91" w:rsidP="00BB34DD">
            <w:pPr>
              <w:keepLines/>
              <w:overflowPunct w:val="0"/>
              <w:autoSpaceDE w:val="0"/>
              <w:autoSpaceDN w:val="0"/>
              <w:adjustRightInd w:val="0"/>
              <w:spacing w:after="0"/>
              <w:jc w:val="center"/>
              <w:textAlignment w:val="baseline"/>
              <w:rPr>
                <w:ins w:id="3596"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1602D797" w14:textId="77777777" w:rsidR="00041B91" w:rsidRPr="00020619" w:rsidRDefault="00041B91" w:rsidP="00BB34DD">
            <w:pPr>
              <w:keepLines/>
              <w:overflowPunct w:val="0"/>
              <w:autoSpaceDE w:val="0"/>
              <w:autoSpaceDN w:val="0"/>
              <w:adjustRightInd w:val="0"/>
              <w:spacing w:after="0"/>
              <w:jc w:val="center"/>
              <w:textAlignment w:val="baseline"/>
              <w:rPr>
                <w:ins w:id="3597" w:author="BigCREditor-RAN4#104-bis" w:date="2022-10-21T21:30:00Z"/>
                <w:rFonts w:ascii="Arial" w:eastAsia="Malgun Gothic" w:hAnsi="Arial"/>
                <w:sz w:val="18"/>
                <w:szCs w:val="18"/>
                <w:lang w:eastAsia="en-GB"/>
              </w:rPr>
            </w:pPr>
          </w:p>
        </w:tc>
      </w:tr>
      <w:tr w:rsidR="00041B91" w:rsidRPr="00020619" w14:paraId="4C53C67E" w14:textId="77777777" w:rsidTr="00BB34DD">
        <w:trPr>
          <w:ins w:id="3598" w:author="BigCREditor-RAN4#104-bis" w:date="2022-10-21T21:30:00Z"/>
        </w:trPr>
        <w:tc>
          <w:tcPr>
            <w:tcW w:w="3019" w:type="dxa"/>
            <w:shd w:val="clear" w:color="auto" w:fill="auto"/>
          </w:tcPr>
          <w:p w14:paraId="7EBEC8A9" w14:textId="77777777" w:rsidR="00041B91" w:rsidRPr="00020619" w:rsidRDefault="00041B91" w:rsidP="00BB34DD">
            <w:pPr>
              <w:keepLines/>
              <w:overflowPunct w:val="0"/>
              <w:autoSpaceDE w:val="0"/>
              <w:autoSpaceDN w:val="0"/>
              <w:adjustRightInd w:val="0"/>
              <w:spacing w:after="0"/>
              <w:textAlignment w:val="baseline"/>
              <w:rPr>
                <w:ins w:id="3599" w:author="BigCREditor-RAN4#104-bis" w:date="2022-10-21T21:30:00Z"/>
                <w:rFonts w:ascii="Arial" w:eastAsia="Malgun Gothic" w:hAnsi="Arial"/>
                <w:sz w:val="18"/>
                <w:szCs w:val="18"/>
                <w:lang w:eastAsia="en-GB"/>
              </w:rPr>
            </w:pPr>
            <w:ins w:id="3600" w:author="BigCREditor-RAN4#104-bis" w:date="2022-10-21T21:30:00Z">
              <w:r w:rsidRPr="00020619">
                <w:rPr>
                  <w:rFonts w:ascii="Arial" w:hAnsi="Arial" w:cs="Arial"/>
                  <w:sz w:val="18"/>
                  <w:szCs w:val="18"/>
                  <w:lang w:eastAsia="en-GB"/>
                </w:rPr>
                <w:t>PDCCH_RA</w:t>
              </w:r>
            </w:ins>
          </w:p>
        </w:tc>
        <w:tc>
          <w:tcPr>
            <w:tcW w:w="1147" w:type="dxa"/>
            <w:tcBorders>
              <w:top w:val="nil"/>
              <w:bottom w:val="nil"/>
            </w:tcBorders>
            <w:shd w:val="clear" w:color="auto" w:fill="auto"/>
          </w:tcPr>
          <w:p w14:paraId="7824F79F" w14:textId="77777777" w:rsidR="00041B91" w:rsidRPr="00020619" w:rsidRDefault="00041B91" w:rsidP="00BB34DD">
            <w:pPr>
              <w:keepLines/>
              <w:overflowPunct w:val="0"/>
              <w:autoSpaceDE w:val="0"/>
              <w:autoSpaceDN w:val="0"/>
              <w:adjustRightInd w:val="0"/>
              <w:spacing w:after="0"/>
              <w:jc w:val="center"/>
              <w:textAlignment w:val="baseline"/>
              <w:rPr>
                <w:ins w:id="3601" w:author="BigCREditor-RAN4#104-bis" w:date="2022-10-21T21:30:00Z"/>
                <w:rFonts w:ascii="Arial" w:eastAsia="Malgun Gothic" w:hAnsi="Arial"/>
                <w:sz w:val="18"/>
                <w:szCs w:val="18"/>
                <w:lang w:eastAsia="en-GB"/>
              </w:rPr>
            </w:pPr>
          </w:p>
        </w:tc>
        <w:tc>
          <w:tcPr>
            <w:tcW w:w="1396" w:type="dxa"/>
            <w:vMerge/>
            <w:shd w:val="clear" w:color="auto" w:fill="auto"/>
          </w:tcPr>
          <w:p w14:paraId="3D3C9542" w14:textId="77777777" w:rsidR="00041B91" w:rsidRPr="00020619" w:rsidRDefault="00041B91" w:rsidP="00BB34DD">
            <w:pPr>
              <w:keepLines/>
              <w:overflowPunct w:val="0"/>
              <w:autoSpaceDE w:val="0"/>
              <w:autoSpaceDN w:val="0"/>
              <w:adjustRightInd w:val="0"/>
              <w:spacing w:after="0"/>
              <w:jc w:val="center"/>
              <w:textAlignment w:val="baseline"/>
              <w:rPr>
                <w:ins w:id="3602"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5836E09D" w14:textId="77777777" w:rsidR="00041B91" w:rsidRPr="00020619" w:rsidRDefault="00041B91" w:rsidP="00BB34DD">
            <w:pPr>
              <w:keepLines/>
              <w:overflowPunct w:val="0"/>
              <w:autoSpaceDE w:val="0"/>
              <w:autoSpaceDN w:val="0"/>
              <w:adjustRightInd w:val="0"/>
              <w:spacing w:after="0"/>
              <w:jc w:val="center"/>
              <w:textAlignment w:val="baseline"/>
              <w:rPr>
                <w:ins w:id="3603" w:author="BigCREditor-RAN4#104-bis" w:date="2022-10-21T21:30:00Z"/>
                <w:rFonts w:ascii="Arial" w:eastAsia="Malgun Gothic" w:hAnsi="Arial"/>
                <w:sz w:val="18"/>
                <w:szCs w:val="18"/>
                <w:lang w:eastAsia="en-GB"/>
              </w:rPr>
            </w:pPr>
          </w:p>
        </w:tc>
      </w:tr>
      <w:tr w:rsidR="00041B91" w:rsidRPr="00020619" w14:paraId="36BF9E5D" w14:textId="77777777" w:rsidTr="00BB34DD">
        <w:trPr>
          <w:ins w:id="3604" w:author="BigCREditor-RAN4#104-bis" w:date="2022-10-21T21:30:00Z"/>
        </w:trPr>
        <w:tc>
          <w:tcPr>
            <w:tcW w:w="3019" w:type="dxa"/>
            <w:shd w:val="clear" w:color="auto" w:fill="auto"/>
          </w:tcPr>
          <w:p w14:paraId="44F2B959" w14:textId="77777777" w:rsidR="00041B91" w:rsidRPr="00020619" w:rsidRDefault="00041B91" w:rsidP="00BB34DD">
            <w:pPr>
              <w:keepLines/>
              <w:overflowPunct w:val="0"/>
              <w:autoSpaceDE w:val="0"/>
              <w:autoSpaceDN w:val="0"/>
              <w:adjustRightInd w:val="0"/>
              <w:spacing w:after="0"/>
              <w:textAlignment w:val="baseline"/>
              <w:rPr>
                <w:ins w:id="3605" w:author="BigCREditor-RAN4#104-bis" w:date="2022-10-21T21:30:00Z"/>
                <w:rFonts w:ascii="Arial" w:eastAsia="Malgun Gothic" w:hAnsi="Arial"/>
                <w:sz w:val="18"/>
                <w:szCs w:val="18"/>
                <w:lang w:eastAsia="en-GB"/>
              </w:rPr>
            </w:pPr>
            <w:ins w:id="3606" w:author="BigCREditor-RAN4#104-bis" w:date="2022-10-21T21:30:00Z">
              <w:r w:rsidRPr="00020619">
                <w:rPr>
                  <w:rFonts w:ascii="Arial" w:hAnsi="Arial" w:cs="Arial"/>
                  <w:sz w:val="18"/>
                  <w:szCs w:val="18"/>
                  <w:lang w:eastAsia="en-GB"/>
                </w:rPr>
                <w:t>PDCCH_RB</w:t>
              </w:r>
            </w:ins>
          </w:p>
        </w:tc>
        <w:tc>
          <w:tcPr>
            <w:tcW w:w="1147" w:type="dxa"/>
            <w:tcBorders>
              <w:top w:val="nil"/>
              <w:bottom w:val="nil"/>
            </w:tcBorders>
            <w:shd w:val="clear" w:color="auto" w:fill="auto"/>
          </w:tcPr>
          <w:p w14:paraId="2EBD628D" w14:textId="77777777" w:rsidR="00041B91" w:rsidRPr="00020619" w:rsidRDefault="00041B91" w:rsidP="00BB34DD">
            <w:pPr>
              <w:keepLines/>
              <w:overflowPunct w:val="0"/>
              <w:autoSpaceDE w:val="0"/>
              <w:autoSpaceDN w:val="0"/>
              <w:adjustRightInd w:val="0"/>
              <w:spacing w:after="0"/>
              <w:jc w:val="center"/>
              <w:textAlignment w:val="baseline"/>
              <w:rPr>
                <w:ins w:id="3607" w:author="BigCREditor-RAN4#104-bis" w:date="2022-10-21T21:30:00Z"/>
                <w:rFonts w:ascii="Arial" w:eastAsia="Malgun Gothic" w:hAnsi="Arial"/>
                <w:sz w:val="18"/>
                <w:szCs w:val="18"/>
                <w:lang w:eastAsia="en-GB"/>
              </w:rPr>
            </w:pPr>
          </w:p>
        </w:tc>
        <w:tc>
          <w:tcPr>
            <w:tcW w:w="1396" w:type="dxa"/>
            <w:vMerge/>
            <w:shd w:val="clear" w:color="auto" w:fill="auto"/>
          </w:tcPr>
          <w:p w14:paraId="327A7F2F" w14:textId="77777777" w:rsidR="00041B91" w:rsidRPr="00020619" w:rsidRDefault="00041B91" w:rsidP="00BB34DD">
            <w:pPr>
              <w:keepLines/>
              <w:overflowPunct w:val="0"/>
              <w:autoSpaceDE w:val="0"/>
              <w:autoSpaceDN w:val="0"/>
              <w:adjustRightInd w:val="0"/>
              <w:spacing w:after="0"/>
              <w:jc w:val="center"/>
              <w:textAlignment w:val="baseline"/>
              <w:rPr>
                <w:ins w:id="3608"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206DFE40" w14:textId="77777777" w:rsidR="00041B91" w:rsidRPr="00020619" w:rsidRDefault="00041B91" w:rsidP="00BB34DD">
            <w:pPr>
              <w:keepLines/>
              <w:overflowPunct w:val="0"/>
              <w:autoSpaceDE w:val="0"/>
              <w:autoSpaceDN w:val="0"/>
              <w:adjustRightInd w:val="0"/>
              <w:spacing w:after="0"/>
              <w:jc w:val="center"/>
              <w:textAlignment w:val="baseline"/>
              <w:rPr>
                <w:ins w:id="3609" w:author="BigCREditor-RAN4#104-bis" w:date="2022-10-21T21:30:00Z"/>
                <w:rFonts w:ascii="Arial" w:eastAsia="Malgun Gothic" w:hAnsi="Arial"/>
                <w:sz w:val="18"/>
                <w:szCs w:val="18"/>
                <w:lang w:eastAsia="en-GB"/>
              </w:rPr>
            </w:pPr>
          </w:p>
        </w:tc>
      </w:tr>
      <w:tr w:rsidR="00041B91" w:rsidRPr="00020619" w14:paraId="3A638410" w14:textId="77777777" w:rsidTr="00BB34DD">
        <w:trPr>
          <w:ins w:id="3610" w:author="BigCREditor-RAN4#104-bis" w:date="2022-10-21T21:30:00Z"/>
        </w:trPr>
        <w:tc>
          <w:tcPr>
            <w:tcW w:w="3019" w:type="dxa"/>
            <w:shd w:val="clear" w:color="auto" w:fill="auto"/>
          </w:tcPr>
          <w:p w14:paraId="702B29B4" w14:textId="77777777" w:rsidR="00041B91" w:rsidRPr="00020619" w:rsidRDefault="00041B91" w:rsidP="00BB34DD">
            <w:pPr>
              <w:keepLines/>
              <w:overflowPunct w:val="0"/>
              <w:autoSpaceDE w:val="0"/>
              <w:autoSpaceDN w:val="0"/>
              <w:adjustRightInd w:val="0"/>
              <w:spacing w:after="0"/>
              <w:textAlignment w:val="baseline"/>
              <w:rPr>
                <w:ins w:id="3611" w:author="BigCREditor-RAN4#104-bis" w:date="2022-10-21T21:30:00Z"/>
                <w:rFonts w:ascii="Arial" w:eastAsia="Malgun Gothic" w:hAnsi="Arial"/>
                <w:sz w:val="18"/>
                <w:szCs w:val="18"/>
                <w:lang w:eastAsia="en-GB"/>
              </w:rPr>
            </w:pPr>
            <w:ins w:id="3612" w:author="BigCREditor-RAN4#104-bis" w:date="2022-10-21T21:30:00Z">
              <w:r w:rsidRPr="00020619">
                <w:rPr>
                  <w:rFonts w:ascii="Arial" w:hAnsi="Arial" w:cs="Arial"/>
                  <w:sz w:val="18"/>
                  <w:szCs w:val="18"/>
                  <w:lang w:eastAsia="en-GB"/>
                </w:rPr>
                <w:t>PDSCH_RA</w:t>
              </w:r>
            </w:ins>
          </w:p>
        </w:tc>
        <w:tc>
          <w:tcPr>
            <w:tcW w:w="1147" w:type="dxa"/>
            <w:tcBorders>
              <w:top w:val="nil"/>
              <w:bottom w:val="nil"/>
            </w:tcBorders>
            <w:shd w:val="clear" w:color="auto" w:fill="auto"/>
          </w:tcPr>
          <w:p w14:paraId="42EBC904" w14:textId="77777777" w:rsidR="00041B91" w:rsidRPr="00020619" w:rsidRDefault="00041B91" w:rsidP="00BB34DD">
            <w:pPr>
              <w:keepLines/>
              <w:overflowPunct w:val="0"/>
              <w:autoSpaceDE w:val="0"/>
              <w:autoSpaceDN w:val="0"/>
              <w:adjustRightInd w:val="0"/>
              <w:spacing w:after="0"/>
              <w:jc w:val="center"/>
              <w:textAlignment w:val="baseline"/>
              <w:rPr>
                <w:ins w:id="3613" w:author="BigCREditor-RAN4#104-bis" w:date="2022-10-21T21:30:00Z"/>
                <w:rFonts w:ascii="Arial" w:eastAsia="Malgun Gothic" w:hAnsi="Arial"/>
                <w:sz w:val="18"/>
                <w:szCs w:val="18"/>
                <w:lang w:eastAsia="en-GB"/>
              </w:rPr>
            </w:pPr>
          </w:p>
        </w:tc>
        <w:tc>
          <w:tcPr>
            <w:tcW w:w="1396" w:type="dxa"/>
            <w:vMerge/>
            <w:shd w:val="clear" w:color="auto" w:fill="auto"/>
          </w:tcPr>
          <w:p w14:paraId="6A8B6436" w14:textId="77777777" w:rsidR="00041B91" w:rsidRPr="00020619" w:rsidRDefault="00041B91" w:rsidP="00BB34DD">
            <w:pPr>
              <w:keepLines/>
              <w:overflowPunct w:val="0"/>
              <w:autoSpaceDE w:val="0"/>
              <w:autoSpaceDN w:val="0"/>
              <w:adjustRightInd w:val="0"/>
              <w:spacing w:after="0"/>
              <w:jc w:val="center"/>
              <w:textAlignment w:val="baseline"/>
              <w:rPr>
                <w:ins w:id="3614"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00904995" w14:textId="77777777" w:rsidR="00041B91" w:rsidRPr="00020619" w:rsidRDefault="00041B91" w:rsidP="00BB34DD">
            <w:pPr>
              <w:keepLines/>
              <w:overflowPunct w:val="0"/>
              <w:autoSpaceDE w:val="0"/>
              <w:autoSpaceDN w:val="0"/>
              <w:adjustRightInd w:val="0"/>
              <w:spacing w:after="0"/>
              <w:jc w:val="center"/>
              <w:textAlignment w:val="baseline"/>
              <w:rPr>
                <w:ins w:id="3615" w:author="BigCREditor-RAN4#104-bis" w:date="2022-10-21T21:30:00Z"/>
                <w:rFonts w:ascii="Arial" w:eastAsia="Malgun Gothic" w:hAnsi="Arial"/>
                <w:sz w:val="18"/>
                <w:szCs w:val="18"/>
                <w:lang w:eastAsia="en-GB"/>
              </w:rPr>
            </w:pPr>
          </w:p>
        </w:tc>
      </w:tr>
      <w:tr w:rsidR="00041B91" w:rsidRPr="00020619" w14:paraId="2E3325FA" w14:textId="77777777" w:rsidTr="00BB34DD">
        <w:trPr>
          <w:ins w:id="3616" w:author="BigCREditor-RAN4#104-bis" w:date="2022-10-21T21:30:00Z"/>
        </w:trPr>
        <w:tc>
          <w:tcPr>
            <w:tcW w:w="3019" w:type="dxa"/>
            <w:shd w:val="clear" w:color="auto" w:fill="auto"/>
          </w:tcPr>
          <w:p w14:paraId="16CE36BA" w14:textId="77777777" w:rsidR="00041B91" w:rsidRPr="00020619" w:rsidRDefault="00041B91" w:rsidP="00BB34DD">
            <w:pPr>
              <w:keepLines/>
              <w:overflowPunct w:val="0"/>
              <w:autoSpaceDE w:val="0"/>
              <w:autoSpaceDN w:val="0"/>
              <w:adjustRightInd w:val="0"/>
              <w:spacing w:after="0"/>
              <w:textAlignment w:val="baseline"/>
              <w:rPr>
                <w:ins w:id="3617" w:author="BigCREditor-RAN4#104-bis" w:date="2022-10-21T21:30:00Z"/>
                <w:rFonts w:ascii="Arial" w:eastAsia="Malgun Gothic" w:hAnsi="Arial"/>
                <w:sz w:val="18"/>
                <w:szCs w:val="18"/>
                <w:lang w:eastAsia="en-GB"/>
              </w:rPr>
            </w:pPr>
            <w:ins w:id="3618" w:author="BigCREditor-RAN4#104-bis" w:date="2022-10-21T21:30:00Z">
              <w:r w:rsidRPr="00020619">
                <w:rPr>
                  <w:rFonts w:ascii="Arial" w:hAnsi="Arial" w:cs="Arial"/>
                  <w:sz w:val="18"/>
                  <w:szCs w:val="18"/>
                  <w:lang w:eastAsia="en-GB"/>
                </w:rPr>
                <w:t>PDSCH_RB</w:t>
              </w:r>
            </w:ins>
          </w:p>
        </w:tc>
        <w:tc>
          <w:tcPr>
            <w:tcW w:w="1147" w:type="dxa"/>
            <w:tcBorders>
              <w:top w:val="nil"/>
              <w:bottom w:val="nil"/>
            </w:tcBorders>
            <w:shd w:val="clear" w:color="auto" w:fill="auto"/>
          </w:tcPr>
          <w:p w14:paraId="00164581" w14:textId="77777777" w:rsidR="00041B91" w:rsidRPr="00020619" w:rsidRDefault="00041B91" w:rsidP="00BB34DD">
            <w:pPr>
              <w:keepLines/>
              <w:overflowPunct w:val="0"/>
              <w:autoSpaceDE w:val="0"/>
              <w:autoSpaceDN w:val="0"/>
              <w:adjustRightInd w:val="0"/>
              <w:spacing w:after="0"/>
              <w:jc w:val="center"/>
              <w:textAlignment w:val="baseline"/>
              <w:rPr>
                <w:ins w:id="3619" w:author="BigCREditor-RAN4#104-bis" w:date="2022-10-21T21:30:00Z"/>
                <w:rFonts w:ascii="Arial" w:eastAsia="Malgun Gothic" w:hAnsi="Arial"/>
                <w:sz w:val="18"/>
                <w:szCs w:val="18"/>
                <w:lang w:eastAsia="en-GB"/>
              </w:rPr>
            </w:pPr>
          </w:p>
        </w:tc>
        <w:tc>
          <w:tcPr>
            <w:tcW w:w="1396" w:type="dxa"/>
            <w:vMerge/>
            <w:shd w:val="clear" w:color="auto" w:fill="auto"/>
          </w:tcPr>
          <w:p w14:paraId="717527B9" w14:textId="77777777" w:rsidR="00041B91" w:rsidRPr="00020619" w:rsidRDefault="00041B91" w:rsidP="00BB34DD">
            <w:pPr>
              <w:keepLines/>
              <w:overflowPunct w:val="0"/>
              <w:autoSpaceDE w:val="0"/>
              <w:autoSpaceDN w:val="0"/>
              <w:adjustRightInd w:val="0"/>
              <w:spacing w:after="0"/>
              <w:jc w:val="center"/>
              <w:textAlignment w:val="baseline"/>
              <w:rPr>
                <w:ins w:id="3620"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3681D773" w14:textId="77777777" w:rsidR="00041B91" w:rsidRPr="00020619" w:rsidRDefault="00041B91" w:rsidP="00BB34DD">
            <w:pPr>
              <w:keepLines/>
              <w:overflowPunct w:val="0"/>
              <w:autoSpaceDE w:val="0"/>
              <w:autoSpaceDN w:val="0"/>
              <w:adjustRightInd w:val="0"/>
              <w:spacing w:after="0"/>
              <w:jc w:val="center"/>
              <w:textAlignment w:val="baseline"/>
              <w:rPr>
                <w:ins w:id="3621" w:author="BigCREditor-RAN4#104-bis" w:date="2022-10-21T21:30:00Z"/>
                <w:rFonts w:ascii="Arial" w:eastAsia="Malgun Gothic" w:hAnsi="Arial"/>
                <w:sz w:val="18"/>
                <w:szCs w:val="18"/>
                <w:lang w:eastAsia="en-GB"/>
              </w:rPr>
            </w:pPr>
          </w:p>
        </w:tc>
      </w:tr>
      <w:tr w:rsidR="00041B91" w:rsidRPr="00020619" w14:paraId="29654C75" w14:textId="77777777" w:rsidTr="00BB34DD">
        <w:trPr>
          <w:ins w:id="3622" w:author="BigCREditor-RAN4#104-bis" w:date="2022-10-21T21:30:00Z"/>
        </w:trPr>
        <w:tc>
          <w:tcPr>
            <w:tcW w:w="3019" w:type="dxa"/>
            <w:shd w:val="clear" w:color="auto" w:fill="auto"/>
          </w:tcPr>
          <w:p w14:paraId="7B44C16E" w14:textId="77777777" w:rsidR="00041B91" w:rsidRPr="00020619" w:rsidRDefault="00041B91" w:rsidP="00BB34DD">
            <w:pPr>
              <w:keepLines/>
              <w:overflowPunct w:val="0"/>
              <w:autoSpaceDE w:val="0"/>
              <w:autoSpaceDN w:val="0"/>
              <w:adjustRightInd w:val="0"/>
              <w:spacing w:after="0"/>
              <w:textAlignment w:val="baseline"/>
              <w:rPr>
                <w:ins w:id="3623" w:author="BigCREditor-RAN4#104-bis" w:date="2022-10-21T21:30:00Z"/>
                <w:rFonts w:ascii="Arial" w:eastAsia="Malgun Gothic" w:hAnsi="Arial"/>
                <w:sz w:val="18"/>
                <w:szCs w:val="18"/>
                <w:lang w:eastAsia="en-GB"/>
              </w:rPr>
            </w:pPr>
            <w:ins w:id="3624" w:author="BigCREditor-RAN4#104-bis" w:date="2022-10-21T21:30:00Z">
              <w:r w:rsidRPr="00020619">
                <w:rPr>
                  <w:rFonts w:ascii="Arial" w:hAnsi="Arial" w:cs="Arial"/>
                  <w:sz w:val="18"/>
                  <w:szCs w:val="18"/>
                  <w:lang w:eastAsia="en-GB"/>
                </w:rPr>
                <w:t>OCNG_RA</w:t>
              </w:r>
              <w:r w:rsidRPr="00020619">
                <w:rPr>
                  <w:rFonts w:ascii="Arial" w:eastAsia="Calibri" w:hAnsi="Arial" w:cs="Arial"/>
                  <w:sz w:val="18"/>
                  <w:szCs w:val="18"/>
                  <w:vertAlign w:val="superscript"/>
                  <w:lang w:eastAsia="en-GB"/>
                </w:rPr>
                <w:t>Note3</w:t>
              </w:r>
            </w:ins>
          </w:p>
        </w:tc>
        <w:tc>
          <w:tcPr>
            <w:tcW w:w="1147" w:type="dxa"/>
            <w:tcBorders>
              <w:top w:val="nil"/>
              <w:bottom w:val="nil"/>
            </w:tcBorders>
            <w:shd w:val="clear" w:color="auto" w:fill="auto"/>
          </w:tcPr>
          <w:p w14:paraId="17BDA275" w14:textId="77777777" w:rsidR="00041B91" w:rsidRPr="00020619" w:rsidRDefault="00041B91" w:rsidP="00BB34DD">
            <w:pPr>
              <w:keepLines/>
              <w:overflowPunct w:val="0"/>
              <w:autoSpaceDE w:val="0"/>
              <w:autoSpaceDN w:val="0"/>
              <w:adjustRightInd w:val="0"/>
              <w:spacing w:after="0"/>
              <w:jc w:val="center"/>
              <w:textAlignment w:val="baseline"/>
              <w:rPr>
                <w:ins w:id="3625" w:author="BigCREditor-RAN4#104-bis" w:date="2022-10-21T21:30:00Z"/>
                <w:rFonts w:ascii="Arial" w:eastAsia="Malgun Gothic" w:hAnsi="Arial"/>
                <w:sz w:val="18"/>
                <w:szCs w:val="18"/>
                <w:lang w:eastAsia="en-GB"/>
              </w:rPr>
            </w:pPr>
          </w:p>
        </w:tc>
        <w:tc>
          <w:tcPr>
            <w:tcW w:w="1396" w:type="dxa"/>
            <w:vMerge/>
            <w:shd w:val="clear" w:color="auto" w:fill="auto"/>
          </w:tcPr>
          <w:p w14:paraId="610E21F7" w14:textId="77777777" w:rsidR="00041B91" w:rsidRPr="00020619" w:rsidRDefault="00041B91" w:rsidP="00BB34DD">
            <w:pPr>
              <w:keepLines/>
              <w:overflowPunct w:val="0"/>
              <w:autoSpaceDE w:val="0"/>
              <w:autoSpaceDN w:val="0"/>
              <w:adjustRightInd w:val="0"/>
              <w:spacing w:after="0"/>
              <w:jc w:val="center"/>
              <w:textAlignment w:val="baseline"/>
              <w:rPr>
                <w:ins w:id="3626" w:author="BigCREditor-RAN4#104-bis" w:date="2022-10-21T21:30:00Z"/>
                <w:rFonts w:ascii="Arial" w:eastAsia="Malgun Gothic" w:hAnsi="Arial"/>
                <w:sz w:val="18"/>
                <w:szCs w:val="18"/>
                <w:lang w:eastAsia="en-GB"/>
              </w:rPr>
            </w:pPr>
          </w:p>
        </w:tc>
        <w:tc>
          <w:tcPr>
            <w:tcW w:w="4077" w:type="dxa"/>
            <w:gridSpan w:val="2"/>
            <w:tcBorders>
              <w:top w:val="nil"/>
              <w:bottom w:val="nil"/>
            </w:tcBorders>
            <w:shd w:val="clear" w:color="auto" w:fill="auto"/>
          </w:tcPr>
          <w:p w14:paraId="7639FB29" w14:textId="77777777" w:rsidR="00041B91" w:rsidRPr="00020619" w:rsidRDefault="00041B91" w:rsidP="00BB34DD">
            <w:pPr>
              <w:keepLines/>
              <w:overflowPunct w:val="0"/>
              <w:autoSpaceDE w:val="0"/>
              <w:autoSpaceDN w:val="0"/>
              <w:adjustRightInd w:val="0"/>
              <w:spacing w:after="0"/>
              <w:jc w:val="center"/>
              <w:textAlignment w:val="baseline"/>
              <w:rPr>
                <w:ins w:id="3627" w:author="BigCREditor-RAN4#104-bis" w:date="2022-10-21T21:30:00Z"/>
                <w:rFonts w:ascii="Arial" w:eastAsia="Malgun Gothic" w:hAnsi="Arial"/>
                <w:sz w:val="18"/>
                <w:szCs w:val="18"/>
                <w:lang w:eastAsia="en-GB"/>
              </w:rPr>
            </w:pPr>
          </w:p>
        </w:tc>
      </w:tr>
      <w:tr w:rsidR="00041B91" w:rsidRPr="00020619" w14:paraId="49D03AEE" w14:textId="77777777" w:rsidTr="00BB34DD">
        <w:trPr>
          <w:ins w:id="3628" w:author="BigCREditor-RAN4#104-bis" w:date="2022-10-21T21:30:00Z"/>
        </w:trPr>
        <w:tc>
          <w:tcPr>
            <w:tcW w:w="3019" w:type="dxa"/>
            <w:shd w:val="clear" w:color="auto" w:fill="auto"/>
          </w:tcPr>
          <w:p w14:paraId="2E32E205" w14:textId="77777777" w:rsidR="00041B91" w:rsidRPr="00020619" w:rsidRDefault="00041B91" w:rsidP="00BB34DD">
            <w:pPr>
              <w:keepLines/>
              <w:overflowPunct w:val="0"/>
              <w:autoSpaceDE w:val="0"/>
              <w:autoSpaceDN w:val="0"/>
              <w:adjustRightInd w:val="0"/>
              <w:spacing w:after="0"/>
              <w:textAlignment w:val="baseline"/>
              <w:rPr>
                <w:ins w:id="3629" w:author="BigCREditor-RAN4#104-bis" w:date="2022-10-21T21:30:00Z"/>
                <w:rFonts w:ascii="Arial" w:eastAsia="Malgun Gothic" w:hAnsi="Arial"/>
                <w:sz w:val="18"/>
                <w:szCs w:val="18"/>
                <w:lang w:eastAsia="en-GB"/>
              </w:rPr>
            </w:pPr>
            <w:ins w:id="3630" w:author="BigCREditor-RAN4#104-bis" w:date="2022-10-21T21:30:00Z">
              <w:r w:rsidRPr="00020619">
                <w:rPr>
                  <w:rFonts w:ascii="Arial" w:hAnsi="Arial" w:cs="Arial"/>
                  <w:sz w:val="18"/>
                  <w:szCs w:val="18"/>
                  <w:lang w:eastAsia="en-GB"/>
                </w:rPr>
                <w:t>OCNG_RB</w:t>
              </w:r>
              <w:r w:rsidRPr="00020619">
                <w:rPr>
                  <w:rFonts w:ascii="Arial" w:eastAsia="Calibri" w:hAnsi="Arial" w:cs="Arial"/>
                  <w:sz w:val="18"/>
                  <w:szCs w:val="18"/>
                  <w:vertAlign w:val="superscript"/>
                  <w:lang w:eastAsia="en-GB"/>
                </w:rPr>
                <w:t>Note3</w:t>
              </w:r>
            </w:ins>
          </w:p>
        </w:tc>
        <w:tc>
          <w:tcPr>
            <w:tcW w:w="1147" w:type="dxa"/>
            <w:tcBorders>
              <w:top w:val="nil"/>
            </w:tcBorders>
            <w:shd w:val="clear" w:color="auto" w:fill="auto"/>
          </w:tcPr>
          <w:p w14:paraId="7115B886" w14:textId="77777777" w:rsidR="00041B91" w:rsidRPr="00020619" w:rsidRDefault="00041B91" w:rsidP="00BB34DD">
            <w:pPr>
              <w:keepLines/>
              <w:overflowPunct w:val="0"/>
              <w:autoSpaceDE w:val="0"/>
              <w:autoSpaceDN w:val="0"/>
              <w:adjustRightInd w:val="0"/>
              <w:spacing w:after="0"/>
              <w:jc w:val="center"/>
              <w:textAlignment w:val="baseline"/>
              <w:rPr>
                <w:ins w:id="3631" w:author="BigCREditor-RAN4#104-bis" w:date="2022-10-21T21:30:00Z"/>
                <w:rFonts w:ascii="Arial" w:eastAsia="Malgun Gothic" w:hAnsi="Arial"/>
                <w:sz w:val="18"/>
                <w:szCs w:val="18"/>
                <w:lang w:eastAsia="en-GB"/>
              </w:rPr>
            </w:pPr>
          </w:p>
        </w:tc>
        <w:tc>
          <w:tcPr>
            <w:tcW w:w="1396" w:type="dxa"/>
            <w:vMerge/>
            <w:shd w:val="clear" w:color="auto" w:fill="auto"/>
          </w:tcPr>
          <w:p w14:paraId="6954DD4B" w14:textId="77777777" w:rsidR="00041B91" w:rsidRPr="00020619" w:rsidRDefault="00041B91" w:rsidP="00BB34DD">
            <w:pPr>
              <w:keepLines/>
              <w:overflowPunct w:val="0"/>
              <w:autoSpaceDE w:val="0"/>
              <w:autoSpaceDN w:val="0"/>
              <w:adjustRightInd w:val="0"/>
              <w:spacing w:after="0"/>
              <w:jc w:val="center"/>
              <w:textAlignment w:val="baseline"/>
              <w:rPr>
                <w:ins w:id="3632" w:author="BigCREditor-RAN4#104-bis" w:date="2022-10-21T21:30:00Z"/>
                <w:rFonts w:ascii="Arial" w:eastAsia="Malgun Gothic" w:hAnsi="Arial"/>
                <w:sz w:val="18"/>
                <w:szCs w:val="18"/>
                <w:lang w:eastAsia="en-GB"/>
              </w:rPr>
            </w:pPr>
          </w:p>
        </w:tc>
        <w:tc>
          <w:tcPr>
            <w:tcW w:w="4077" w:type="dxa"/>
            <w:gridSpan w:val="2"/>
            <w:tcBorders>
              <w:top w:val="nil"/>
            </w:tcBorders>
            <w:shd w:val="clear" w:color="auto" w:fill="auto"/>
          </w:tcPr>
          <w:p w14:paraId="77BA86BF" w14:textId="77777777" w:rsidR="00041B91" w:rsidRPr="00020619" w:rsidRDefault="00041B91" w:rsidP="00BB34DD">
            <w:pPr>
              <w:keepLines/>
              <w:overflowPunct w:val="0"/>
              <w:autoSpaceDE w:val="0"/>
              <w:autoSpaceDN w:val="0"/>
              <w:adjustRightInd w:val="0"/>
              <w:spacing w:after="0"/>
              <w:jc w:val="center"/>
              <w:textAlignment w:val="baseline"/>
              <w:rPr>
                <w:ins w:id="3633" w:author="BigCREditor-RAN4#104-bis" w:date="2022-10-21T21:30:00Z"/>
                <w:rFonts w:ascii="Arial" w:eastAsia="Malgun Gothic" w:hAnsi="Arial"/>
                <w:sz w:val="18"/>
                <w:szCs w:val="18"/>
                <w:lang w:eastAsia="en-GB"/>
              </w:rPr>
            </w:pPr>
          </w:p>
        </w:tc>
      </w:tr>
      <w:tr w:rsidR="00041B91" w:rsidRPr="00020619" w14:paraId="619B48D5" w14:textId="77777777" w:rsidTr="00BB34DD">
        <w:trPr>
          <w:ins w:id="3634" w:author="BigCREditor-RAN4#104-bis" w:date="2022-10-21T21:30:00Z"/>
        </w:trPr>
        <w:tc>
          <w:tcPr>
            <w:tcW w:w="3019" w:type="dxa"/>
            <w:shd w:val="clear" w:color="auto" w:fill="auto"/>
            <w:vAlign w:val="center"/>
          </w:tcPr>
          <w:p w14:paraId="5471ABE1" w14:textId="77777777" w:rsidR="00041B91" w:rsidRPr="00020619" w:rsidRDefault="00041B91" w:rsidP="00BB34DD">
            <w:pPr>
              <w:keepLines/>
              <w:overflowPunct w:val="0"/>
              <w:autoSpaceDE w:val="0"/>
              <w:autoSpaceDN w:val="0"/>
              <w:adjustRightInd w:val="0"/>
              <w:spacing w:after="0"/>
              <w:textAlignment w:val="baseline"/>
              <w:rPr>
                <w:ins w:id="3635" w:author="BigCREditor-RAN4#104-bis" w:date="2022-10-21T21:30:00Z"/>
                <w:rFonts w:ascii="Arial" w:eastAsia="Malgun Gothic" w:hAnsi="Arial" w:cs="Arial"/>
                <w:sz w:val="18"/>
                <w:szCs w:val="18"/>
                <w:vertAlign w:val="superscript"/>
                <w:lang w:eastAsia="en-GB"/>
              </w:rPr>
            </w:pPr>
            <w:ins w:id="3636" w:author="BigCREditor-RAN4#104-bis" w:date="2022-10-21T21:30:00Z">
              <w:r w:rsidRPr="00020619">
                <w:rPr>
                  <w:rFonts w:ascii="Arial" w:eastAsia="Calibri" w:hAnsi="Arial" w:cs="Arial"/>
                  <w:sz w:val="18"/>
                  <w:szCs w:val="18"/>
                  <w:lang w:eastAsia="en-GB"/>
                </w:rPr>
                <w:t>N</w:t>
              </w:r>
              <w:r w:rsidRPr="00020619">
                <w:rPr>
                  <w:rFonts w:ascii="Arial" w:eastAsia="Calibri" w:hAnsi="Arial" w:cs="Arial"/>
                  <w:sz w:val="18"/>
                  <w:szCs w:val="18"/>
                  <w:vertAlign w:val="subscript"/>
                  <w:lang w:eastAsia="en-GB"/>
                </w:rPr>
                <w:t>oc</w:t>
              </w:r>
              <w:r w:rsidRPr="00020619">
                <w:rPr>
                  <w:rFonts w:ascii="Arial" w:eastAsia="Calibri" w:hAnsi="Arial" w:cs="Arial"/>
                  <w:sz w:val="18"/>
                  <w:szCs w:val="18"/>
                  <w:vertAlign w:val="superscript"/>
                  <w:lang w:eastAsia="en-GB"/>
                </w:rPr>
                <w:t>Note4</w:t>
              </w:r>
            </w:ins>
          </w:p>
        </w:tc>
        <w:tc>
          <w:tcPr>
            <w:tcW w:w="1147" w:type="dxa"/>
            <w:shd w:val="clear" w:color="auto" w:fill="auto"/>
          </w:tcPr>
          <w:p w14:paraId="27DBB467" w14:textId="77777777" w:rsidR="00041B91" w:rsidRPr="00020619" w:rsidRDefault="00041B91" w:rsidP="00BB34DD">
            <w:pPr>
              <w:keepLines/>
              <w:overflowPunct w:val="0"/>
              <w:autoSpaceDE w:val="0"/>
              <w:autoSpaceDN w:val="0"/>
              <w:adjustRightInd w:val="0"/>
              <w:spacing w:after="0"/>
              <w:jc w:val="center"/>
              <w:textAlignment w:val="baseline"/>
              <w:rPr>
                <w:ins w:id="3637" w:author="BigCREditor-RAN4#104-bis" w:date="2022-10-21T21:30:00Z"/>
                <w:rFonts w:ascii="Arial" w:eastAsia="Malgun Gothic" w:hAnsi="Arial"/>
                <w:sz w:val="18"/>
                <w:szCs w:val="18"/>
                <w:lang w:eastAsia="en-GB"/>
              </w:rPr>
            </w:pPr>
            <w:ins w:id="3638" w:author="BigCREditor-RAN4#104-bis" w:date="2022-10-21T21:30:00Z">
              <w:r w:rsidRPr="00020619">
                <w:rPr>
                  <w:rFonts w:ascii="Arial" w:eastAsia="Malgun Gothic" w:hAnsi="Arial"/>
                  <w:sz w:val="18"/>
                  <w:szCs w:val="18"/>
                  <w:lang w:eastAsia="en-GB"/>
                </w:rPr>
                <w:t>dBm/15kHz</w:t>
              </w:r>
            </w:ins>
          </w:p>
        </w:tc>
        <w:tc>
          <w:tcPr>
            <w:tcW w:w="1396" w:type="dxa"/>
          </w:tcPr>
          <w:p w14:paraId="32A488D8" w14:textId="77777777" w:rsidR="00041B91" w:rsidRPr="00020619" w:rsidRDefault="00041B91" w:rsidP="00BB34DD">
            <w:pPr>
              <w:keepLines/>
              <w:overflowPunct w:val="0"/>
              <w:autoSpaceDE w:val="0"/>
              <w:autoSpaceDN w:val="0"/>
              <w:adjustRightInd w:val="0"/>
              <w:spacing w:after="0"/>
              <w:jc w:val="center"/>
              <w:textAlignment w:val="baseline"/>
              <w:rPr>
                <w:ins w:id="3639" w:author="BigCREditor-RAN4#104-bis" w:date="2022-10-21T21:30:00Z"/>
                <w:rFonts w:ascii="Arial" w:eastAsia="Malgun Gothic" w:hAnsi="Arial"/>
                <w:sz w:val="18"/>
                <w:szCs w:val="18"/>
                <w:lang w:eastAsia="en-GB"/>
              </w:rPr>
            </w:pPr>
            <w:ins w:id="3640"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6D228D80" w14:textId="77777777" w:rsidR="00041B91" w:rsidRPr="00020619" w:rsidRDefault="00041B91" w:rsidP="00BB34DD">
            <w:pPr>
              <w:keepLines/>
              <w:overflowPunct w:val="0"/>
              <w:autoSpaceDE w:val="0"/>
              <w:autoSpaceDN w:val="0"/>
              <w:adjustRightInd w:val="0"/>
              <w:spacing w:after="0"/>
              <w:jc w:val="center"/>
              <w:textAlignment w:val="baseline"/>
              <w:rPr>
                <w:ins w:id="3641" w:author="BigCREditor-RAN4#104-bis" w:date="2022-10-21T21:30:00Z"/>
                <w:rFonts w:ascii="Arial" w:eastAsia="Malgun Gothic" w:hAnsi="Arial"/>
                <w:sz w:val="18"/>
                <w:szCs w:val="18"/>
                <w:lang w:eastAsia="en-GB"/>
              </w:rPr>
            </w:pPr>
            <w:ins w:id="3642" w:author="BigCREditor-RAN4#104-bis" w:date="2022-10-21T21:30:00Z">
              <w:r w:rsidRPr="00020619">
                <w:rPr>
                  <w:rFonts w:ascii="Arial" w:eastAsia="Malgun Gothic" w:hAnsi="Arial"/>
                  <w:sz w:val="18"/>
                  <w:szCs w:val="18"/>
                  <w:lang w:eastAsia="en-GB"/>
                </w:rPr>
                <w:t>-104</w:t>
              </w:r>
            </w:ins>
          </w:p>
        </w:tc>
      </w:tr>
      <w:tr w:rsidR="00041B91" w:rsidRPr="00020619" w14:paraId="7BC76C17" w14:textId="77777777" w:rsidTr="00BB34DD">
        <w:trPr>
          <w:ins w:id="3643" w:author="BigCREditor-RAN4#104-bis" w:date="2022-10-21T21:30:00Z"/>
        </w:trPr>
        <w:tc>
          <w:tcPr>
            <w:tcW w:w="3019" w:type="dxa"/>
            <w:shd w:val="clear" w:color="auto" w:fill="auto"/>
            <w:vAlign w:val="center"/>
          </w:tcPr>
          <w:p w14:paraId="1D45EB6C" w14:textId="77777777" w:rsidR="00041B91" w:rsidRPr="00020619" w:rsidRDefault="00041B91" w:rsidP="00BB34DD">
            <w:pPr>
              <w:keepLines/>
              <w:overflowPunct w:val="0"/>
              <w:autoSpaceDE w:val="0"/>
              <w:autoSpaceDN w:val="0"/>
              <w:adjustRightInd w:val="0"/>
              <w:spacing w:after="0"/>
              <w:textAlignment w:val="baseline"/>
              <w:rPr>
                <w:ins w:id="3644" w:author="BigCREditor-RAN4#104-bis" w:date="2022-10-21T21:30:00Z"/>
                <w:rFonts w:ascii="Arial" w:eastAsia="Calibri" w:hAnsi="Arial" w:cs="Arial"/>
                <w:i/>
                <w:sz w:val="18"/>
                <w:szCs w:val="18"/>
                <w:vertAlign w:val="superscript"/>
                <w:lang w:eastAsia="en-GB"/>
              </w:rPr>
            </w:pPr>
            <w:proofErr w:type="spellStart"/>
            <w:ins w:id="3645" w:author="BigCREditor-RAN4#104-bis" w:date="2022-10-21T21:30:00Z">
              <w:r w:rsidRPr="00020619">
                <w:rPr>
                  <w:rFonts w:ascii="Arial" w:eastAsia="Calibri" w:hAnsi="Arial" w:cs="Arial"/>
                  <w:sz w:val="18"/>
                  <w:szCs w:val="18"/>
                  <w:lang w:eastAsia="en-GB"/>
                </w:rPr>
                <w:t>Ê</w:t>
              </w:r>
              <w:r w:rsidRPr="00020619">
                <w:rPr>
                  <w:rFonts w:ascii="Arial" w:eastAsia="Calibri" w:hAnsi="Arial" w:cs="Arial"/>
                  <w:sz w:val="18"/>
                  <w:szCs w:val="18"/>
                  <w:vertAlign w:val="subscript"/>
                  <w:lang w:eastAsia="en-GB"/>
                </w:rPr>
                <w:t>s</w:t>
              </w:r>
              <w:proofErr w:type="spellEnd"/>
              <w:r w:rsidRPr="00020619">
                <w:rPr>
                  <w:rFonts w:ascii="Arial" w:eastAsia="Calibri" w:hAnsi="Arial" w:cs="Arial"/>
                  <w:sz w:val="18"/>
                  <w:szCs w:val="18"/>
                  <w:lang w:eastAsia="en-GB"/>
                </w:rPr>
                <w:t>/</w:t>
              </w:r>
              <w:proofErr w:type="spellStart"/>
              <w:r w:rsidRPr="00020619">
                <w:rPr>
                  <w:rFonts w:ascii="Arial" w:eastAsia="Calibri" w:hAnsi="Arial" w:cs="Arial"/>
                  <w:sz w:val="18"/>
                  <w:szCs w:val="18"/>
                  <w:lang w:eastAsia="en-GB"/>
                </w:rPr>
                <w:t>N</w:t>
              </w:r>
              <w:r w:rsidRPr="00020619">
                <w:rPr>
                  <w:rFonts w:ascii="Arial" w:eastAsia="Calibri" w:hAnsi="Arial" w:cs="Arial"/>
                  <w:sz w:val="18"/>
                  <w:szCs w:val="18"/>
                  <w:vertAlign w:val="subscript"/>
                  <w:lang w:eastAsia="en-GB"/>
                </w:rPr>
                <w:t>oc</w:t>
              </w:r>
              <w:proofErr w:type="spellEnd"/>
            </w:ins>
          </w:p>
        </w:tc>
        <w:tc>
          <w:tcPr>
            <w:tcW w:w="1147" w:type="dxa"/>
            <w:shd w:val="clear" w:color="auto" w:fill="auto"/>
          </w:tcPr>
          <w:p w14:paraId="1E65521F" w14:textId="77777777" w:rsidR="00041B91" w:rsidRPr="00020619" w:rsidRDefault="00041B91" w:rsidP="00BB34DD">
            <w:pPr>
              <w:keepLines/>
              <w:overflowPunct w:val="0"/>
              <w:autoSpaceDE w:val="0"/>
              <w:autoSpaceDN w:val="0"/>
              <w:adjustRightInd w:val="0"/>
              <w:spacing w:after="0"/>
              <w:jc w:val="center"/>
              <w:textAlignment w:val="baseline"/>
              <w:rPr>
                <w:ins w:id="3646" w:author="BigCREditor-RAN4#104-bis" w:date="2022-10-21T21:30:00Z"/>
                <w:rFonts w:ascii="Arial" w:eastAsia="Malgun Gothic" w:hAnsi="Arial"/>
                <w:sz w:val="18"/>
                <w:szCs w:val="18"/>
                <w:lang w:eastAsia="en-GB"/>
              </w:rPr>
            </w:pPr>
            <w:ins w:id="3647" w:author="BigCREditor-RAN4#104-bis" w:date="2022-10-21T21:30:00Z">
              <w:r w:rsidRPr="00020619">
                <w:rPr>
                  <w:rFonts w:ascii="Arial" w:eastAsia="Malgun Gothic" w:hAnsi="Arial"/>
                  <w:sz w:val="18"/>
                  <w:szCs w:val="18"/>
                  <w:lang w:eastAsia="en-GB"/>
                </w:rPr>
                <w:t>dB</w:t>
              </w:r>
            </w:ins>
          </w:p>
        </w:tc>
        <w:tc>
          <w:tcPr>
            <w:tcW w:w="1396" w:type="dxa"/>
          </w:tcPr>
          <w:p w14:paraId="300C3878" w14:textId="77777777" w:rsidR="00041B91" w:rsidRPr="00020619" w:rsidRDefault="00041B91" w:rsidP="00BB34DD">
            <w:pPr>
              <w:keepLines/>
              <w:overflowPunct w:val="0"/>
              <w:autoSpaceDE w:val="0"/>
              <w:autoSpaceDN w:val="0"/>
              <w:adjustRightInd w:val="0"/>
              <w:spacing w:after="0"/>
              <w:jc w:val="center"/>
              <w:textAlignment w:val="baseline"/>
              <w:rPr>
                <w:ins w:id="3648" w:author="BigCREditor-RAN4#104-bis" w:date="2022-10-21T21:30:00Z"/>
                <w:rFonts w:ascii="Arial" w:eastAsia="Malgun Gothic" w:hAnsi="Arial"/>
                <w:sz w:val="18"/>
                <w:szCs w:val="18"/>
                <w:lang w:eastAsia="en-GB"/>
              </w:rPr>
            </w:pPr>
            <w:ins w:id="3649"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5FDF18D3" w14:textId="77777777" w:rsidR="00041B91" w:rsidRPr="00020619" w:rsidRDefault="00041B91" w:rsidP="00BB34DD">
            <w:pPr>
              <w:keepLines/>
              <w:overflowPunct w:val="0"/>
              <w:autoSpaceDE w:val="0"/>
              <w:autoSpaceDN w:val="0"/>
              <w:adjustRightInd w:val="0"/>
              <w:spacing w:after="0"/>
              <w:jc w:val="center"/>
              <w:textAlignment w:val="baseline"/>
              <w:rPr>
                <w:ins w:id="3650" w:author="BigCREditor-RAN4#104-bis" w:date="2022-10-21T21:30:00Z"/>
                <w:rFonts w:ascii="Arial" w:eastAsia="Malgun Gothic" w:hAnsi="Arial"/>
                <w:sz w:val="18"/>
                <w:szCs w:val="18"/>
                <w:lang w:eastAsia="en-GB"/>
              </w:rPr>
            </w:pPr>
            <w:ins w:id="3651" w:author="BigCREditor-RAN4#104-bis" w:date="2022-10-21T21:30:00Z">
              <w:r w:rsidRPr="00020619">
                <w:rPr>
                  <w:rFonts w:ascii="Arial" w:eastAsia="Malgun Gothic" w:hAnsi="Arial"/>
                  <w:sz w:val="18"/>
                  <w:szCs w:val="18"/>
                  <w:lang w:eastAsia="en-GB"/>
                </w:rPr>
                <w:t>17</w:t>
              </w:r>
            </w:ins>
          </w:p>
        </w:tc>
        <w:tc>
          <w:tcPr>
            <w:tcW w:w="1892" w:type="dxa"/>
            <w:shd w:val="clear" w:color="auto" w:fill="auto"/>
          </w:tcPr>
          <w:p w14:paraId="0CC85090" w14:textId="77777777" w:rsidR="00041B91" w:rsidRPr="00020619" w:rsidRDefault="00041B91" w:rsidP="00BB34DD">
            <w:pPr>
              <w:keepLines/>
              <w:overflowPunct w:val="0"/>
              <w:autoSpaceDE w:val="0"/>
              <w:autoSpaceDN w:val="0"/>
              <w:adjustRightInd w:val="0"/>
              <w:spacing w:after="0"/>
              <w:jc w:val="center"/>
              <w:textAlignment w:val="baseline"/>
              <w:rPr>
                <w:ins w:id="3652" w:author="BigCREditor-RAN4#104-bis" w:date="2022-10-21T21:30:00Z"/>
                <w:rFonts w:ascii="Arial" w:eastAsia="Malgun Gothic" w:hAnsi="Arial"/>
                <w:sz w:val="18"/>
                <w:szCs w:val="18"/>
                <w:lang w:eastAsia="en-GB"/>
              </w:rPr>
            </w:pPr>
            <w:ins w:id="3653" w:author="BigCREditor-RAN4#104-bis" w:date="2022-10-21T21:30:00Z">
              <w:r w:rsidRPr="00020619">
                <w:rPr>
                  <w:rFonts w:ascii="Arial" w:eastAsia="Malgun Gothic" w:hAnsi="Arial"/>
                  <w:sz w:val="18"/>
                  <w:szCs w:val="18"/>
                  <w:lang w:eastAsia="en-GB"/>
                </w:rPr>
                <w:t>17</w:t>
              </w:r>
            </w:ins>
          </w:p>
        </w:tc>
      </w:tr>
      <w:tr w:rsidR="00041B91" w:rsidRPr="00020619" w14:paraId="1F28FC34" w14:textId="77777777" w:rsidTr="00BB34DD">
        <w:trPr>
          <w:ins w:id="3654" w:author="BigCREditor-RAN4#104-bis" w:date="2022-10-21T21:30:00Z"/>
        </w:trPr>
        <w:tc>
          <w:tcPr>
            <w:tcW w:w="3019" w:type="dxa"/>
            <w:shd w:val="clear" w:color="auto" w:fill="auto"/>
            <w:vAlign w:val="center"/>
          </w:tcPr>
          <w:p w14:paraId="2C8AAF02" w14:textId="77777777" w:rsidR="00041B91" w:rsidRPr="00020619" w:rsidRDefault="00041B91" w:rsidP="00BB34DD">
            <w:pPr>
              <w:keepLines/>
              <w:overflowPunct w:val="0"/>
              <w:autoSpaceDE w:val="0"/>
              <w:autoSpaceDN w:val="0"/>
              <w:adjustRightInd w:val="0"/>
              <w:spacing w:after="0"/>
              <w:textAlignment w:val="baseline"/>
              <w:rPr>
                <w:ins w:id="3655" w:author="BigCREditor-RAN4#104-bis" w:date="2022-10-21T21:30:00Z"/>
                <w:rFonts w:ascii="Arial" w:eastAsia="Calibri" w:hAnsi="Arial" w:cs="Arial"/>
                <w:sz w:val="18"/>
                <w:szCs w:val="18"/>
                <w:vertAlign w:val="superscript"/>
                <w:lang w:eastAsia="en-GB"/>
              </w:rPr>
            </w:pPr>
            <w:proofErr w:type="spellStart"/>
            <w:ins w:id="3656" w:author="BigCREditor-RAN4#104-bis" w:date="2022-10-21T21:30:00Z">
              <w:r w:rsidRPr="00020619">
                <w:rPr>
                  <w:rFonts w:ascii="Arial" w:eastAsia="Calibri" w:hAnsi="Arial" w:cs="Arial"/>
                  <w:sz w:val="18"/>
                  <w:szCs w:val="18"/>
                  <w:lang w:eastAsia="en-GB"/>
                </w:rPr>
                <w:t>Ê</w:t>
              </w:r>
              <w:r w:rsidRPr="00020619">
                <w:rPr>
                  <w:rFonts w:ascii="Arial" w:eastAsia="Calibri" w:hAnsi="Arial" w:cs="Arial"/>
                  <w:sz w:val="18"/>
                  <w:szCs w:val="18"/>
                  <w:vertAlign w:val="subscript"/>
                  <w:lang w:eastAsia="en-GB"/>
                </w:rPr>
                <w:t>s</w:t>
              </w:r>
              <w:proofErr w:type="spellEnd"/>
              <w:r w:rsidRPr="00020619">
                <w:rPr>
                  <w:rFonts w:ascii="Arial" w:eastAsia="Calibri" w:hAnsi="Arial" w:cs="Arial"/>
                  <w:sz w:val="18"/>
                  <w:szCs w:val="18"/>
                  <w:lang w:eastAsia="en-GB"/>
                </w:rPr>
                <w:t>/I</w:t>
              </w:r>
              <w:r w:rsidRPr="00020619">
                <w:rPr>
                  <w:rFonts w:ascii="Arial" w:eastAsia="Calibri" w:hAnsi="Arial" w:cs="Arial"/>
                  <w:sz w:val="18"/>
                  <w:szCs w:val="18"/>
                  <w:vertAlign w:val="subscript"/>
                  <w:lang w:eastAsia="en-GB"/>
                </w:rPr>
                <w:t>ot</w:t>
              </w:r>
              <w:r w:rsidRPr="00020619">
                <w:rPr>
                  <w:rFonts w:ascii="Arial" w:eastAsia="Calibri" w:hAnsi="Arial" w:cs="Arial"/>
                  <w:sz w:val="18"/>
                  <w:szCs w:val="18"/>
                  <w:vertAlign w:val="superscript"/>
                  <w:lang w:eastAsia="en-GB"/>
                </w:rPr>
                <w:t>Note5</w:t>
              </w:r>
            </w:ins>
          </w:p>
        </w:tc>
        <w:tc>
          <w:tcPr>
            <w:tcW w:w="1147" w:type="dxa"/>
            <w:shd w:val="clear" w:color="auto" w:fill="auto"/>
          </w:tcPr>
          <w:p w14:paraId="5F68B4EB" w14:textId="77777777" w:rsidR="00041B91" w:rsidRPr="00020619" w:rsidRDefault="00041B91" w:rsidP="00BB34DD">
            <w:pPr>
              <w:keepLines/>
              <w:overflowPunct w:val="0"/>
              <w:autoSpaceDE w:val="0"/>
              <w:autoSpaceDN w:val="0"/>
              <w:adjustRightInd w:val="0"/>
              <w:spacing w:after="0"/>
              <w:jc w:val="center"/>
              <w:textAlignment w:val="baseline"/>
              <w:rPr>
                <w:ins w:id="3657" w:author="BigCREditor-RAN4#104-bis" w:date="2022-10-21T21:30:00Z"/>
                <w:rFonts w:ascii="Arial" w:eastAsia="Malgun Gothic" w:hAnsi="Arial"/>
                <w:sz w:val="18"/>
                <w:szCs w:val="18"/>
                <w:lang w:eastAsia="en-GB"/>
              </w:rPr>
            </w:pPr>
            <w:ins w:id="3658" w:author="BigCREditor-RAN4#104-bis" w:date="2022-10-21T21:30:00Z">
              <w:r w:rsidRPr="00020619">
                <w:rPr>
                  <w:rFonts w:ascii="Arial" w:eastAsia="Malgun Gothic" w:hAnsi="Arial"/>
                  <w:sz w:val="18"/>
                  <w:szCs w:val="18"/>
                  <w:lang w:eastAsia="en-GB"/>
                </w:rPr>
                <w:t>dB</w:t>
              </w:r>
            </w:ins>
          </w:p>
        </w:tc>
        <w:tc>
          <w:tcPr>
            <w:tcW w:w="1396" w:type="dxa"/>
          </w:tcPr>
          <w:p w14:paraId="4EF1895E" w14:textId="77777777" w:rsidR="00041B91" w:rsidRPr="00020619" w:rsidRDefault="00041B91" w:rsidP="00BB34DD">
            <w:pPr>
              <w:keepLines/>
              <w:overflowPunct w:val="0"/>
              <w:autoSpaceDE w:val="0"/>
              <w:autoSpaceDN w:val="0"/>
              <w:adjustRightInd w:val="0"/>
              <w:spacing w:after="0"/>
              <w:jc w:val="center"/>
              <w:textAlignment w:val="baseline"/>
              <w:rPr>
                <w:ins w:id="3659" w:author="BigCREditor-RAN4#104-bis" w:date="2022-10-21T21:30:00Z"/>
                <w:rFonts w:ascii="Arial" w:eastAsia="Malgun Gothic" w:hAnsi="Arial"/>
                <w:sz w:val="18"/>
                <w:szCs w:val="18"/>
                <w:lang w:eastAsia="en-GB"/>
              </w:rPr>
            </w:pPr>
            <w:ins w:id="3660"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232FA781" w14:textId="77777777" w:rsidR="00041B91" w:rsidRPr="00020619" w:rsidRDefault="00041B91" w:rsidP="00BB34DD">
            <w:pPr>
              <w:keepLines/>
              <w:overflowPunct w:val="0"/>
              <w:autoSpaceDE w:val="0"/>
              <w:autoSpaceDN w:val="0"/>
              <w:adjustRightInd w:val="0"/>
              <w:spacing w:after="0"/>
              <w:jc w:val="center"/>
              <w:textAlignment w:val="baseline"/>
              <w:rPr>
                <w:ins w:id="3661" w:author="BigCREditor-RAN4#104-bis" w:date="2022-10-21T21:30:00Z"/>
                <w:rFonts w:ascii="Arial" w:eastAsia="Malgun Gothic" w:hAnsi="Arial"/>
                <w:sz w:val="18"/>
                <w:szCs w:val="18"/>
                <w:lang w:eastAsia="en-GB"/>
              </w:rPr>
            </w:pPr>
            <w:ins w:id="3662" w:author="BigCREditor-RAN4#104-bis" w:date="2022-10-21T21:30:00Z">
              <w:r w:rsidRPr="00020619">
                <w:rPr>
                  <w:rFonts w:ascii="Arial" w:eastAsia="Malgun Gothic" w:hAnsi="Arial"/>
                  <w:sz w:val="18"/>
                  <w:szCs w:val="18"/>
                  <w:lang w:eastAsia="en-GB"/>
                </w:rPr>
                <w:t>17</w:t>
              </w:r>
            </w:ins>
          </w:p>
        </w:tc>
        <w:tc>
          <w:tcPr>
            <w:tcW w:w="1892" w:type="dxa"/>
            <w:shd w:val="clear" w:color="auto" w:fill="auto"/>
          </w:tcPr>
          <w:p w14:paraId="7639B6DC" w14:textId="77777777" w:rsidR="00041B91" w:rsidRPr="00020619" w:rsidRDefault="00041B91" w:rsidP="00BB34DD">
            <w:pPr>
              <w:keepLines/>
              <w:overflowPunct w:val="0"/>
              <w:autoSpaceDE w:val="0"/>
              <w:autoSpaceDN w:val="0"/>
              <w:adjustRightInd w:val="0"/>
              <w:spacing w:after="0"/>
              <w:jc w:val="center"/>
              <w:textAlignment w:val="baseline"/>
              <w:rPr>
                <w:ins w:id="3663" w:author="BigCREditor-RAN4#104-bis" w:date="2022-10-21T21:30:00Z"/>
                <w:rFonts w:ascii="Arial" w:eastAsia="Malgun Gothic" w:hAnsi="Arial"/>
                <w:sz w:val="18"/>
                <w:szCs w:val="18"/>
                <w:lang w:eastAsia="en-GB"/>
              </w:rPr>
            </w:pPr>
            <w:ins w:id="3664" w:author="BigCREditor-RAN4#104-bis" w:date="2022-10-21T21:30:00Z">
              <w:r w:rsidRPr="00020619">
                <w:rPr>
                  <w:rFonts w:ascii="Arial" w:eastAsia="Malgun Gothic" w:hAnsi="Arial"/>
                  <w:sz w:val="18"/>
                  <w:szCs w:val="18"/>
                  <w:lang w:eastAsia="en-GB"/>
                </w:rPr>
                <w:t>17</w:t>
              </w:r>
            </w:ins>
          </w:p>
        </w:tc>
      </w:tr>
      <w:tr w:rsidR="00041B91" w:rsidRPr="00020619" w14:paraId="443BBB45" w14:textId="77777777" w:rsidTr="00BB34DD">
        <w:trPr>
          <w:ins w:id="3665" w:author="BigCREditor-RAN4#104-bis" w:date="2022-10-21T21:30:00Z"/>
        </w:trPr>
        <w:tc>
          <w:tcPr>
            <w:tcW w:w="3019" w:type="dxa"/>
            <w:shd w:val="clear" w:color="auto" w:fill="auto"/>
            <w:vAlign w:val="center"/>
          </w:tcPr>
          <w:p w14:paraId="0260081F" w14:textId="77777777" w:rsidR="00041B91" w:rsidRPr="00020619" w:rsidRDefault="00041B91" w:rsidP="00BB34DD">
            <w:pPr>
              <w:keepLines/>
              <w:overflowPunct w:val="0"/>
              <w:autoSpaceDE w:val="0"/>
              <w:autoSpaceDN w:val="0"/>
              <w:adjustRightInd w:val="0"/>
              <w:spacing w:after="0"/>
              <w:textAlignment w:val="baseline"/>
              <w:rPr>
                <w:ins w:id="3666" w:author="BigCREditor-RAN4#104-bis" w:date="2022-10-21T21:30:00Z"/>
                <w:rFonts w:ascii="Arial" w:eastAsia="Calibri" w:hAnsi="Arial" w:cs="Arial"/>
                <w:sz w:val="18"/>
                <w:szCs w:val="18"/>
                <w:vertAlign w:val="superscript"/>
                <w:lang w:eastAsia="en-GB"/>
              </w:rPr>
            </w:pPr>
            <w:ins w:id="3667" w:author="BigCREditor-RAN4#104-bis" w:date="2022-10-21T21:30:00Z">
              <w:r w:rsidRPr="00020619">
                <w:rPr>
                  <w:rFonts w:ascii="Arial" w:eastAsia="Calibri" w:hAnsi="Arial" w:cs="Arial"/>
                  <w:sz w:val="18"/>
                  <w:szCs w:val="18"/>
                  <w:lang w:eastAsia="en-GB"/>
                </w:rPr>
                <w:t>RSRP</w:t>
              </w:r>
              <w:r w:rsidRPr="00020619">
                <w:rPr>
                  <w:rFonts w:ascii="Arial" w:eastAsia="Calibri" w:hAnsi="Arial" w:cs="Arial"/>
                  <w:sz w:val="18"/>
                  <w:szCs w:val="18"/>
                  <w:vertAlign w:val="superscript"/>
                  <w:lang w:eastAsia="en-GB"/>
                </w:rPr>
                <w:t>Note5</w:t>
              </w:r>
            </w:ins>
          </w:p>
        </w:tc>
        <w:tc>
          <w:tcPr>
            <w:tcW w:w="1147" w:type="dxa"/>
            <w:shd w:val="clear" w:color="auto" w:fill="auto"/>
          </w:tcPr>
          <w:p w14:paraId="39244DB3" w14:textId="77777777" w:rsidR="00041B91" w:rsidRPr="00020619" w:rsidRDefault="00041B91" w:rsidP="00BB34DD">
            <w:pPr>
              <w:keepLines/>
              <w:overflowPunct w:val="0"/>
              <w:autoSpaceDE w:val="0"/>
              <w:autoSpaceDN w:val="0"/>
              <w:adjustRightInd w:val="0"/>
              <w:spacing w:after="0"/>
              <w:jc w:val="center"/>
              <w:textAlignment w:val="baseline"/>
              <w:rPr>
                <w:ins w:id="3668" w:author="BigCREditor-RAN4#104-bis" w:date="2022-10-21T21:30:00Z"/>
                <w:rFonts w:ascii="Arial" w:eastAsia="Malgun Gothic" w:hAnsi="Arial"/>
                <w:sz w:val="18"/>
                <w:szCs w:val="18"/>
                <w:lang w:eastAsia="en-GB"/>
              </w:rPr>
            </w:pPr>
            <w:ins w:id="3669" w:author="BigCREditor-RAN4#104-bis" w:date="2022-10-21T21:30:00Z">
              <w:r w:rsidRPr="00020619">
                <w:rPr>
                  <w:rFonts w:ascii="Arial" w:eastAsia="Malgun Gothic" w:hAnsi="Arial"/>
                  <w:sz w:val="18"/>
                  <w:szCs w:val="18"/>
                  <w:lang w:eastAsia="en-GB"/>
                </w:rPr>
                <w:t>dBm/15kHz</w:t>
              </w:r>
            </w:ins>
          </w:p>
        </w:tc>
        <w:tc>
          <w:tcPr>
            <w:tcW w:w="1396" w:type="dxa"/>
          </w:tcPr>
          <w:p w14:paraId="40C5ADF6" w14:textId="77777777" w:rsidR="00041B91" w:rsidRPr="00020619" w:rsidRDefault="00041B91" w:rsidP="00BB34DD">
            <w:pPr>
              <w:keepLines/>
              <w:overflowPunct w:val="0"/>
              <w:autoSpaceDE w:val="0"/>
              <w:autoSpaceDN w:val="0"/>
              <w:adjustRightInd w:val="0"/>
              <w:spacing w:after="0"/>
              <w:jc w:val="center"/>
              <w:textAlignment w:val="baseline"/>
              <w:rPr>
                <w:ins w:id="3670" w:author="BigCREditor-RAN4#104-bis" w:date="2022-10-21T21:30:00Z"/>
                <w:rFonts w:ascii="Arial" w:eastAsia="Malgun Gothic" w:hAnsi="Arial"/>
                <w:sz w:val="18"/>
                <w:szCs w:val="18"/>
                <w:lang w:eastAsia="en-GB"/>
              </w:rPr>
            </w:pPr>
            <w:ins w:id="3671"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7AAF905A" w14:textId="77777777" w:rsidR="00041B91" w:rsidRPr="00020619" w:rsidRDefault="00041B91" w:rsidP="00BB34DD">
            <w:pPr>
              <w:keepLines/>
              <w:overflowPunct w:val="0"/>
              <w:autoSpaceDE w:val="0"/>
              <w:autoSpaceDN w:val="0"/>
              <w:adjustRightInd w:val="0"/>
              <w:spacing w:after="0"/>
              <w:jc w:val="center"/>
              <w:textAlignment w:val="baseline"/>
              <w:rPr>
                <w:ins w:id="3672" w:author="BigCREditor-RAN4#104-bis" w:date="2022-10-21T21:30:00Z"/>
                <w:rFonts w:ascii="Arial" w:eastAsia="Malgun Gothic" w:hAnsi="Arial"/>
                <w:sz w:val="18"/>
                <w:szCs w:val="18"/>
                <w:lang w:eastAsia="en-GB"/>
              </w:rPr>
            </w:pPr>
            <w:ins w:id="3673" w:author="BigCREditor-RAN4#104-bis" w:date="2022-10-21T21:30:00Z">
              <w:r w:rsidRPr="00020619">
                <w:rPr>
                  <w:rFonts w:ascii="Arial" w:eastAsia="Malgun Gothic" w:hAnsi="Arial"/>
                  <w:sz w:val="18"/>
                  <w:szCs w:val="18"/>
                  <w:lang w:eastAsia="en-GB"/>
                </w:rPr>
                <w:t>-87</w:t>
              </w:r>
            </w:ins>
          </w:p>
        </w:tc>
        <w:tc>
          <w:tcPr>
            <w:tcW w:w="1892" w:type="dxa"/>
            <w:shd w:val="clear" w:color="auto" w:fill="auto"/>
          </w:tcPr>
          <w:p w14:paraId="3C41D2AB" w14:textId="77777777" w:rsidR="00041B91" w:rsidRPr="00020619" w:rsidRDefault="00041B91" w:rsidP="00BB34DD">
            <w:pPr>
              <w:keepLines/>
              <w:overflowPunct w:val="0"/>
              <w:autoSpaceDE w:val="0"/>
              <w:autoSpaceDN w:val="0"/>
              <w:adjustRightInd w:val="0"/>
              <w:spacing w:after="0"/>
              <w:jc w:val="center"/>
              <w:textAlignment w:val="baseline"/>
              <w:rPr>
                <w:ins w:id="3674" w:author="BigCREditor-RAN4#104-bis" w:date="2022-10-21T21:30:00Z"/>
                <w:rFonts w:ascii="Arial" w:eastAsia="Malgun Gothic" w:hAnsi="Arial"/>
                <w:sz w:val="18"/>
                <w:szCs w:val="18"/>
                <w:lang w:eastAsia="en-GB"/>
              </w:rPr>
            </w:pPr>
            <w:ins w:id="3675" w:author="BigCREditor-RAN4#104-bis" w:date="2022-10-21T21:30:00Z">
              <w:r w:rsidRPr="00020619">
                <w:rPr>
                  <w:rFonts w:ascii="Arial" w:eastAsia="Malgun Gothic" w:hAnsi="Arial"/>
                  <w:sz w:val="18"/>
                  <w:szCs w:val="18"/>
                  <w:lang w:eastAsia="en-GB"/>
                </w:rPr>
                <w:t>-87</w:t>
              </w:r>
            </w:ins>
          </w:p>
        </w:tc>
      </w:tr>
      <w:tr w:rsidR="00041B91" w:rsidRPr="00020619" w14:paraId="7647F959" w14:textId="77777777" w:rsidTr="00BB34DD">
        <w:trPr>
          <w:ins w:id="3676" w:author="BigCREditor-RAN4#104-bis" w:date="2022-10-21T21:30:00Z"/>
        </w:trPr>
        <w:tc>
          <w:tcPr>
            <w:tcW w:w="3019" w:type="dxa"/>
            <w:shd w:val="clear" w:color="auto" w:fill="auto"/>
            <w:vAlign w:val="center"/>
          </w:tcPr>
          <w:p w14:paraId="428C150A" w14:textId="77777777" w:rsidR="00041B91" w:rsidRPr="00020619" w:rsidRDefault="00041B91" w:rsidP="00BB34DD">
            <w:pPr>
              <w:keepLines/>
              <w:overflowPunct w:val="0"/>
              <w:autoSpaceDE w:val="0"/>
              <w:autoSpaceDN w:val="0"/>
              <w:adjustRightInd w:val="0"/>
              <w:spacing w:after="0"/>
              <w:textAlignment w:val="baseline"/>
              <w:rPr>
                <w:ins w:id="3677" w:author="BigCREditor-RAN4#104-bis" w:date="2022-10-21T21:30:00Z"/>
                <w:rFonts w:ascii="Arial" w:eastAsia="Calibri" w:hAnsi="Arial" w:cs="Arial"/>
                <w:sz w:val="18"/>
                <w:szCs w:val="18"/>
                <w:vertAlign w:val="superscript"/>
                <w:lang w:eastAsia="en-GB"/>
              </w:rPr>
            </w:pPr>
            <w:ins w:id="3678" w:author="BigCREditor-RAN4#104-bis" w:date="2022-10-21T21:30:00Z">
              <w:r w:rsidRPr="00020619">
                <w:rPr>
                  <w:rFonts w:ascii="Arial" w:eastAsia="Calibri" w:hAnsi="Arial" w:cs="Arial"/>
                  <w:sz w:val="18"/>
                  <w:szCs w:val="18"/>
                  <w:lang w:eastAsia="en-GB"/>
                </w:rPr>
                <w:t>SCH_RP</w:t>
              </w:r>
              <w:r w:rsidRPr="00020619">
                <w:rPr>
                  <w:rFonts w:ascii="Arial" w:eastAsia="Calibri" w:hAnsi="Arial" w:cs="Arial"/>
                  <w:sz w:val="18"/>
                  <w:szCs w:val="18"/>
                  <w:vertAlign w:val="superscript"/>
                  <w:lang w:eastAsia="en-GB"/>
                </w:rPr>
                <w:t>Note5</w:t>
              </w:r>
            </w:ins>
          </w:p>
        </w:tc>
        <w:tc>
          <w:tcPr>
            <w:tcW w:w="1147" w:type="dxa"/>
            <w:shd w:val="clear" w:color="auto" w:fill="auto"/>
          </w:tcPr>
          <w:p w14:paraId="13100BB5" w14:textId="77777777" w:rsidR="00041B91" w:rsidRPr="00020619" w:rsidRDefault="00041B91" w:rsidP="00BB34DD">
            <w:pPr>
              <w:keepLines/>
              <w:overflowPunct w:val="0"/>
              <w:autoSpaceDE w:val="0"/>
              <w:autoSpaceDN w:val="0"/>
              <w:adjustRightInd w:val="0"/>
              <w:spacing w:after="0"/>
              <w:jc w:val="center"/>
              <w:textAlignment w:val="baseline"/>
              <w:rPr>
                <w:ins w:id="3679" w:author="BigCREditor-RAN4#104-bis" w:date="2022-10-21T21:30:00Z"/>
                <w:rFonts w:ascii="Arial" w:eastAsia="Malgun Gothic" w:hAnsi="Arial"/>
                <w:sz w:val="18"/>
                <w:szCs w:val="18"/>
                <w:lang w:eastAsia="en-GB"/>
              </w:rPr>
            </w:pPr>
            <w:ins w:id="3680" w:author="BigCREditor-RAN4#104-bis" w:date="2022-10-21T21:30:00Z">
              <w:r w:rsidRPr="00020619">
                <w:rPr>
                  <w:rFonts w:ascii="Arial" w:eastAsia="Malgun Gothic" w:hAnsi="Arial"/>
                  <w:sz w:val="18"/>
                  <w:szCs w:val="18"/>
                  <w:lang w:eastAsia="en-GB"/>
                </w:rPr>
                <w:t>dBm/15kHz</w:t>
              </w:r>
            </w:ins>
          </w:p>
        </w:tc>
        <w:tc>
          <w:tcPr>
            <w:tcW w:w="1396" w:type="dxa"/>
          </w:tcPr>
          <w:p w14:paraId="699DE7E2" w14:textId="77777777" w:rsidR="00041B91" w:rsidRPr="00020619" w:rsidRDefault="00041B91" w:rsidP="00BB34DD">
            <w:pPr>
              <w:keepLines/>
              <w:overflowPunct w:val="0"/>
              <w:autoSpaceDE w:val="0"/>
              <w:autoSpaceDN w:val="0"/>
              <w:adjustRightInd w:val="0"/>
              <w:spacing w:after="0"/>
              <w:jc w:val="center"/>
              <w:textAlignment w:val="baseline"/>
              <w:rPr>
                <w:ins w:id="3681" w:author="BigCREditor-RAN4#104-bis" w:date="2022-10-21T21:30:00Z"/>
                <w:rFonts w:ascii="Arial" w:eastAsia="Malgun Gothic" w:hAnsi="Arial"/>
                <w:sz w:val="18"/>
                <w:szCs w:val="18"/>
                <w:lang w:eastAsia="en-GB"/>
              </w:rPr>
            </w:pPr>
            <w:ins w:id="3682"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69D5ADBA" w14:textId="77777777" w:rsidR="00041B91" w:rsidRPr="00020619" w:rsidRDefault="00041B91" w:rsidP="00BB34DD">
            <w:pPr>
              <w:keepLines/>
              <w:overflowPunct w:val="0"/>
              <w:autoSpaceDE w:val="0"/>
              <w:autoSpaceDN w:val="0"/>
              <w:adjustRightInd w:val="0"/>
              <w:spacing w:after="0"/>
              <w:jc w:val="center"/>
              <w:textAlignment w:val="baseline"/>
              <w:rPr>
                <w:ins w:id="3683" w:author="BigCREditor-RAN4#104-bis" w:date="2022-10-21T21:30:00Z"/>
                <w:rFonts w:ascii="Arial" w:eastAsia="Malgun Gothic" w:hAnsi="Arial"/>
                <w:sz w:val="18"/>
                <w:szCs w:val="18"/>
                <w:lang w:eastAsia="en-GB"/>
              </w:rPr>
            </w:pPr>
            <w:ins w:id="3684" w:author="BigCREditor-RAN4#104-bis" w:date="2022-10-21T21:30:00Z">
              <w:r w:rsidRPr="00020619">
                <w:rPr>
                  <w:rFonts w:ascii="Arial" w:eastAsia="Malgun Gothic" w:hAnsi="Arial"/>
                  <w:sz w:val="18"/>
                  <w:szCs w:val="18"/>
                  <w:lang w:eastAsia="en-GB"/>
                </w:rPr>
                <w:t>-87</w:t>
              </w:r>
            </w:ins>
          </w:p>
        </w:tc>
        <w:tc>
          <w:tcPr>
            <w:tcW w:w="1892" w:type="dxa"/>
            <w:shd w:val="clear" w:color="auto" w:fill="auto"/>
          </w:tcPr>
          <w:p w14:paraId="4576B69A" w14:textId="77777777" w:rsidR="00041B91" w:rsidRPr="00020619" w:rsidRDefault="00041B91" w:rsidP="00BB34DD">
            <w:pPr>
              <w:keepLines/>
              <w:overflowPunct w:val="0"/>
              <w:autoSpaceDE w:val="0"/>
              <w:autoSpaceDN w:val="0"/>
              <w:adjustRightInd w:val="0"/>
              <w:spacing w:after="0"/>
              <w:jc w:val="center"/>
              <w:textAlignment w:val="baseline"/>
              <w:rPr>
                <w:ins w:id="3685" w:author="BigCREditor-RAN4#104-bis" w:date="2022-10-21T21:30:00Z"/>
                <w:rFonts w:ascii="Arial" w:eastAsia="Malgun Gothic" w:hAnsi="Arial"/>
                <w:sz w:val="18"/>
                <w:szCs w:val="18"/>
                <w:lang w:eastAsia="en-GB"/>
              </w:rPr>
            </w:pPr>
            <w:ins w:id="3686" w:author="BigCREditor-RAN4#104-bis" w:date="2022-10-21T21:30:00Z">
              <w:r w:rsidRPr="00020619">
                <w:rPr>
                  <w:rFonts w:ascii="Arial" w:eastAsia="Malgun Gothic" w:hAnsi="Arial"/>
                  <w:sz w:val="18"/>
                  <w:szCs w:val="18"/>
                  <w:lang w:eastAsia="en-GB"/>
                </w:rPr>
                <w:t>-87</w:t>
              </w:r>
            </w:ins>
          </w:p>
        </w:tc>
      </w:tr>
      <w:tr w:rsidR="00041B91" w:rsidRPr="00020619" w14:paraId="47EBD8E1" w14:textId="77777777" w:rsidTr="00BB34DD">
        <w:trPr>
          <w:ins w:id="3687" w:author="BigCREditor-RAN4#104-bis" w:date="2022-10-21T21:30:00Z"/>
        </w:trPr>
        <w:tc>
          <w:tcPr>
            <w:tcW w:w="3019" w:type="dxa"/>
            <w:shd w:val="clear" w:color="auto" w:fill="auto"/>
            <w:vAlign w:val="center"/>
          </w:tcPr>
          <w:p w14:paraId="4235CF81" w14:textId="77777777" w:rsidR="00041B91" w:rsidRPr="00020619" w:rsidRDefault="00041B91" w:rsidP="00BB34DD">
            <w:pPr>
              <w:keepLines/>
              <w:overflowPunct w:val="0"/>
              <w:autoSpaceDE w:val="0"/>
              <w:autoSpaceDN w:val="0"/>
              <w:adjustRightInd w:val="0"/>
              <w:spacing w:after="0"/>
              <w:textAlignment w:val="baseline"/>
              <w:rPr>
                <w:ins w:id="3688" w:author="BigCREditor-RAN4#104-bis" w:date="2022-10-21T21:30:00Z"/>
                <w:rFonts w:ascii="Arial" w:eastAsia="Calibri" w:hAnsi="Arial" w:cs="Arial"/>
                <w:sz w:val="18"/>
                <w:szCs w:val="18"/>
                <w:vertAlign w:val="superscript"/>
                <w:lang w:eastAsia="en-GB"/>
              </w:rPr>
            </w:pPr>
            <w:ins w:id="3689" w:author="BigCREditor-RAN4#104-bis" w:date="2022-10-21T21:30:00Z">
              <w:r w:rsidRPr="00020619">
                <w:rPr>
                  <w:rFonts w:ascii="Arial" w:eastAsia="Calibri" w:hAnsi="Arial" w:cs="Arial"/>
                  <w:sz w:val="18"/>
                  <w:szCs w:val="18"/>
                  <w:lang w:eastAsia="en-GB"/>
                </w:rPr>
                <w:t>Io</w:t>
              </w:r>
              <w:r w:rsidRPr="00020619">
                <w:rPr>
                  <w:rFonts w:ascii="Arial" w:eastAsia="Calibri" w:hAnsi="Arial" w:cs="Arial"/>
                  <w:sz w:val="18"/>
                  <w:szCs w:val="18"/>
                  <w:vertAlign w:val="superscript"/>
                  <w:lang w:eastAsia="en-GB"/>
                </w:rPr>
                <w:t>Note5</w:t>
              </w:r>
            </w:ins>
          </w:p>
        </w:tc>
        <w:tc>
          <w:tcPr>
            <w:tcW w:w="1147" w:type="dxa"/>
            <w:shd w:val="clear" w:color="auto" w:fill="auto"/>
          </w:tcPr>
          <w:p w14:paraId="25667197" w14:textId="77777777" w:rsidR="00041B91" w:rsidRPr="00020619" w:rsidRDefault="00041B91" w:rsidP="00BB34DD">
            <w:pPr>
              <w:keepLines/>
              <w:overflowPunct w:val="0"/>
              <w:autoSpaceDE w:val="0"/>
              <w:autoSpaceDN w:val="0"/>
              <w:adjustRightInd w:val="0"/>
              <w:spacing w:after="0"/>
              <w:jc w:val="center"/>
              <w:textAlignment w:val="baseline"/>
              <w:rPr>
                <w:ins w:id="3690" w:author="BigCREditor-RAN4#104-bis" w:date="2022-10-21T21:30:00Z"/>
                <w:rFonts w:ascii="Arial" w:eastAsia="Malgun Gothic" w:hAnsi="Arial"/>
                <w:sz w:val="18"/>
                <w:szCs w:val="18"/>
                <w:lang w:eastAsia="en-GB"/>
              </w:rPr>
            </w:pPr>
            <w:ins w:id="3691" w:author="BigCREditor-RAN4#104-bis" w:date="2022-10-21T21:30:00Z">
              <w:r w:rsidRPr="00020619">
                <w:rPr>
                  <w:rFonts w:ascii="Arial" w:eastAsia="Malgun Gothic" w:hAnsi="Arial"/>
                  <w:sz w:val="18"/>
                  <w:szCs w:val="18"/>
                  <w:lang w:eastAsia="en-GB"/>
                </w:rPr>
                <w:t>dBm/9MHz</w:t>
              </w:r>
            </w:ins>
          </w:p>
        </w:tc>
        <w:tc>
          <w:tcPr>
            <w:tcW w:w="1396" w:type="dxa"/>
          </w:tcPr>
          <w:p w14:paraId="66206CA5" w14:textId="77777777" w:rsidR="00041B91" w:rsidRPr="00020619" w:rsidRDefault="00041B91" w:rsidP="00BB34DD">
            <w:pPr>
              <w:keepLines/>
              <w:overflowPunct w:val="0"/>
              <w:autoSpaceDE w:val="0"/>
              <w:autoSpaceDN w:val="0"/>
              <w:adjustRightInd w:val="0"/>
              <w:spacing w:after="0"/>
              <w:jc w:val="center"/>
              <w:textAlignment w:val="baseline"/>
              <w:rPr>
                <w:ins w:id="3692" w:author="BigCREditor-RAN4#104-bis" w:date="2022-10-21T21:30:00Z"/>
                <w:rFonts w:ascii="Arial" w:hAnsi="Arial" w:cs="Arial"/>
                <w:sz w:val="18"/>
                <w:szCs w:val="18"/>
                <w:lang w:eastAsia="zh-CN"/>
              </w:rPr>
            </w:pPr>
            <w:ins w:id="3693"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185" w:type="dxa"/>
            <w:shd w:val="clear" w:color="auto" w:fill="auto"/>
          </w:tcPr>
          <w:p w14:paraId="04F4D807" w14:textId="77777777" w:rsidR="00041B91" w:rsidRPr="00020619" w:rsidRDefault="00041B91" w:rsidP="00BB34DD">
            <w:pPr>
              <w:keepLines/>
              <w:overflowPunct w:val="0"/>
              <w:autoSpaceDE w:val="0"/>
              <w:autoSpaceDN w:val="0"/>
              <w:adjustRightInd w:val="0"/>
              <w:spacing w:after="0"/>
              <w:jc w:val="center"/>
              <w:textAlignment w:val="baseline"/>
              <w:rPr>
                <w:ins w:id="3694" w:author="BigCREditor-RAN4#104-bis" w:date="2022-10-21T21:30:00Z"/>
                <w:rFonts w:ascii="Arial" w:hAnsi="Arial" w:cs="Arial"/>
                <w:sz w:val="18"/>
                <w:szCs w:val="18"/>
                <w:lang w:eastAsia="zh-CN"/>
              </w:rPr>
            </w:pPr>
            <w:ins w:id="3695" w:author="BigCREditor-RAN4#104-bis" w:date="2022-10-21T21:30:00Z">
              <w:r w:rsidRPr="00020619">
                <w:rPr>
                  <w:rFonts w:ascii="Arial" w:hAnsi="Arial" w:cs="Arial"/>
                  <w:sz w:val="18"/>
                  <w:szCs w:val="18"/>
                  <w:lang w:eastAsia="zh-CN"/>
                </w:rPr>
                <w:t>-59.13+10log (</w:t>
              </w:r>
              <w:proofErr w:type="spellStart"/>
              <w:proofErr w:type="gramStart"/>
              <w:r w:rsidRPr="00020619">
                <w:rPr>
                  <w:rFonts w:ascii="Arial" w:hAnsi="Arial" w:cs="Arial"/>
                  <w:sz w:val="18"/>
                  <w:szCs w:val="18"/>
                  <w:lang w:eastAsia="zh-CN"/>
                </w:rPr>
                <w:t>N</w:t>
              </w:r>
              <w:r w:rsidRPr="00020619">
                <w:rPr>
                  <w:rFonts w:ascii="Arial" w:hAnsi="Arial" w:cs="Arial"/>
                  <w:sz w:val="18"/>
                  <w:szCs w:val="18"/>
                  <w:vertAlign w:val="subscript"/>
                  <w:lang w:eastAsia="zh-CN"/>
                </w:rPr>
                <w:t>RB,c</w:t>
              </w:r>
              <w:proofErr w:type="spellEnd"/>
              <w:proofErr w:type="gramEnd"/>
              <w:r w:rsidRPr="00020619">
                <w:rPr>
                  <w:rFonts w:ascii="Arial" w:hAnsi="Arial" w:cs="Arial"/>
                  <w:sz w:val="18"/>
                  <w:szCs w:val="18"/>
                  <w:lang w:eastAsia="zh-CN"/>
                </w:rPr>
                <w:t xml:space="preserve"> /50)</w:t>
              </w:r>
            </w:ins>
          </w:p>
        </w:tc>
        <w:tc>
          <w:tcPr>
            <w:tcW w:w="1892" w:type="dxa"/>
            <w:shd w:val="clear" w:color="auto" w:fill="auto"/>
          </w:tcPr>
          <w:p w14:paraId="40102F1A" w14:textId="77777777" w:rsidR="00041B91" w:rsidRPr="00020619" w:rsidRDefault="00041B91" w:rsidP="00BB34DD">
            <w:pPr>
              <w:keepLines/>
              <w:overflowPunct w:val="0"/>
              <w:autoSpaceDE w:val="0"/>
              <w:autoSpaceDN w:val="0"/>
              <w:adjustRightInd w:val="0"/>
              <w:spacing w:after="0"/>
              <w:jc w:val="center"/>
              <w:textAlignment w:val="baseline"/>
              <w:rPr>
                <w:ins w:id="3696" w:author="BigCREditor-RAN4#104-bis" w:date="2022-10-21T21:30:00Z"/>
                <w:rFonts w:ascii="Arial" w:hAnsi="Arial" w:cs="Arial"/>
                <w:sz w:val="18"/>
                <w:szCs w:val="18"/>
                <w:lang w:eastAsia="zh-CN"/>
              </w:rPr>
            </w:pPr>
            <w:ins w:id="3697" w:author="BigCREditor-RAN4#104-bis" w:date="2022-10-21T21:30:00Z">
              <w:r w:rsidRPr="00020619">
                <w:rPr>
                  <w:rFonts w:ascii="Arial" w:hAnsi="Arial" w:cs="Arial"/>
                  <w:sz w:val="18"/>
                  <w:szCs w:val="18"/>
                  <w:lang w:eastAsia="zh-CN"/>
                </w:rPr>
                <w:t>-59.13+10log (</w:t>
              </w:r>
              <w:proofErr w:type="spellStart"/>
              <w:proofErr w:type="gramStart"/>
              <w:r w:rsidRPr="00020619">
                <w:rPr>
                  <w:rFonts w:ascii="Arial" w:hAnsi="Arial" w:cs="Arial"/>
                  <w:sz w:val="18"/>
                  <w:szCs w:val="18"/>
                  <w:lang w:eastAsia="zh-CN"/>
                </w:rPr>
                <w:t>N</w:t>
              </w:r>
              <w:r w:rsidRPr="00020619">
                <w:rPr>
                  <w:rFonts w:ascii="Arial" w:hAnsi="Arial" w:cs="Arial"/>
                  <w:sz w:val="18"/>
                  <w:szCs w:val="18"/>
                  <w:vertAlign w:val="subscript"/>
                  <w:lang w:eastAsia="zh-CN"/>
                </w:rPr>
                <w:t>RB,c</w:t>
              </w:r>
              <w:proofErr w:type="spellEnd"/>
              <w:proofErr w:type="gramEnd"/>
              <w:r w:rsidRPr="00020619">
                <w:rPr>
                  <w:rFonts w:ascii="Arial" w:hAnsi="Arial" w:cs="Arial"/>
                  <w:sz w:val="18"/>
                  <w:szCs w:val="18"/>
                  <w:lang w:eastAsia="zh-CN"/>
                </w:rPr>
                <w:t xml:space="preserve"> /50)</w:t>
              </w:r>
            </w:ins>
          </w:p>
        </w:tc>
      </w:tr>
      <w:tr w:rsidR="00041B91" w:rsidRPr="00020619" w14:paraId="7AE03E5A" w14:textId="77777777" w:rsidTr="00BB34DD">
        <w:trPr>
          <w:ins w:id="3698" w:author="BigCREditor-RAN4#104-bis" w:date="2022-10-21T21:30:00Z"/>
        </w:trPr>
        <w:tc>
          <w:tcPr>
            <w:tcW w:w="3019" w:type="dxa"/>
            <w:shd w:val="clear" w:color="auto" w:fill="auto"/>
            <w:vAlign w:val="center"/>
          </w:tcPr>
          <w:p w14:paraId="3DEC00D0" w14:textId="77777777" w:rsidR="00041B91" w:rsidRPr="00020619" w:rsidRDefault="00041B91" w:rsidP="00BB34DD">
            <w:pPr>
              <w:keepLines/>
              <w:overflowPunct w:val="0"/>
              <w:autoSpaceDE w:val="0"/>
              <w:autoSpaceDN w:val="0"/>
              <w:adjustRightInd w:val="0"/>
              <w:spacing w:after="0"/>
              <w:textAlignment w:val="baseline"/>
              <w:rPr>
                <w:ins w:id="3699" w:author="BigCREditor-RAN4#104-bis" w:date="2022-10-21T21:30:00Z"/>
                <w:rFonts w:ascii="Arial" w:eastAsia="Calibri" w:hAnsi="Arial" w:cs="Arial"/>
                <w:sz w:val="18"/>
                <w:szCs w:val="18"/>
                <w:lang w:eastAsia="en-GB"/>
              </w:rPr>
            </w:pPr>
            <w:ins w:id="3700" w:author="BigCREditor-RAN4#104-bis" w:date="2022-10-21T21:30:00Z">
              <w:r w:rsidRPr="00020619">
                <w:rPr>
                  <w:rFonts w:ascii="Arial" w:eastAsia="Calibri" w:hAnsi="Arial" w:cs="Arial"/>
                  <w:sz w:val="18"/>
                  <w:szCs w:val="18"/>
                  <w:lang w:eastAsia="en-GB"/>
                </w:rPr>
                <w:t>Propagation Condition</w:t>
              </w:r>
              <w:r w:rsidRPr="00020619">
                <w:rPr>
                  <w:rFonts w:ascii="Arial" w:eastAsia="Calibri" w:hAnsi="Arial" w:cs="Arial"/>
                  <w:sz w:val="18"/>
                  <w:szCs w:val="18"/>
                  <w:vertAlign w:val="superscript"/>
                  <w:lang w:eastAsia="en-GB"/>
                </w:rPr>
                <w:t xml:space="preserve"> Note6</w:t>
              </w:r>
            </w:ins>
          </w:p>
        </w:tc>
        <w:tc>
          <w:tcPr>
            <w:tcW w:w="1147" w:type="dxa"/>
            <w:shd w:val="clear" w:color="auto" w:fill="auto"/>
          </w:tcPr>
          <w:p w14:paraId="21E7F392" w14:textId="77777777" w:rsidR="00041B91" w:rsidRPr="00020619" w:rsidRDefault="00041B91" w:rsidP="00BB34DD">
            <w:pPr>
              <w:keepLines/>
              <w:overflowPunct w:val="0"/>
              <w:autoSpaceDE w:val="0"/>
              <w:autoSpaceDN w:val="0"/>
              <w:adjustRightInd w:val="0"/>
              <w:spacing w:after="0"/>
              <w:jc w:val="center"/>
              <w:textAlignment w:val="baseline"/>
              <w:rPr>
                <w:ins w:id="3701" w:author="BigCREditor-RAN4#104-bis" w:date="2022-10-21T21:30:00Z"/>
                <w:rFonts w:ascii="Arial" w:eastAsia="Malgun Gothic" w:hAnsi="Arial"/>
                <w:sz w:val="18"/>
                <w:szCs w:val="18"/>
                <w:lang w:eastAsia="en-GB"/>
              </w:rPr>
            </w:pPr>
          </w:p>
        </w:tc>
        <w:tc>
          <w:tcPr>
            <w:tcW w:w="1396" w:type="dxa"/>
          </w:tcPr>
          <w:p w14:paraId="5A77F0DE" w14:textId="77777777" w:rsidR="00041B91" w:rsidRPr="00020619" w:rsidRDefault="00041B91" w:rsidP="00BB34DD">
            <w:pPr>
              <w:keepLines/>
              <w:overflowPunct w:val="0"/>
              <w:autoSpaceDE w:val="0"/>
              <w:autoSpaceDN w:val="0"/>
              <w:adjustRightInd w:val="0"/>
              <w:spacing w:after="0"/>
              <w:jc w:val="center"/>
              <w:textAlignment w:val="baseline"/>
              <w:rPr>
                <w:ins w:id="3702" w:author="BigCREditor-RAN4#104-bis" w:date="2022-10-21T21:30:00Z"/>
                <w:rFonts w:ascii="Arial" w:eastAsia="Malgun Gothic" w:hAnsi="Arial"/>
                <w:sz w:val="18"/>
                <w:szCs w:val="18"/>
                <w:lang w:eastAsia="en-GB"/>
              </w:rPr>
            </w:pPr>
            <w:ins w:id="3703"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466063C4" w14:textId="77777777" w:rsidR="00041B91" w:rsidRPr="00020619" w:rsidRDefault="00041B91" w:rsidP="00BB34DD">
            <w:pPr>
              <w:keepLines/>
              <w:overflowPunct w:val="0"/>
              <w:autoSpaceDE w:val="0"/>
              <w:autoSpaceDN w:val="0"/>
              <w:adjustRightInd w:val="0"/>
              <w:spacing w:after="0"/>
              <w:jc w:val="center"/>
              <w:textAlignment w:val="baseline"/>
              <w:rPr>
                <w:ins w:id="3704" w:author="BigCREditor-RAN4#104-bis" w:date="2022-10-21T21:30:00Z"/>
                <w:rFonts w:ascii="Arial" w:eastAsia="Malgun Gothic" w:hAnsi="Arial"/>
                <w:sz w:val="18"/>
                <w:szCs w:val="18"/>
                <w:lang w:eastAsia="en-GB"/>
              </w:rPr>
            </w:pPr>
            <w:ins w:id="3705" w:author="BigCREditor-RAN4#104-bis" w:date="2022-10-21T21:30:00Z">
              <w:r w:rsidRPr="00020619">
                <w:rPr>
                  <w:rFonts w:ascii="Arial" w:hAnsi="Arial"/>
                  <w:sz w:val="18"/>
                  <w:lang w:eastAsia="ja-JP"/>
                </w:rPr>
                <w:t>ETU70</w:t>
              </w:r>
            </w:ins>
          </w:p>
        </w:tc>
      </w:tr>
      <w:tr w:rsidR="00041B91" w:rsidRPr="00020619" w14:paraId="3C42BE99" w14:textId="77777777" w:rsidTr="00BB34DD">
        <w:trPr>
          <w:ins w:id="3706" w:author="BigCREditor-RAN4#104-bis" w:date="2022-10-21T21:30:00Z"/>
        </w:trPr>
        <w:tc>
          <w:tcPr>
            <w:tcW w:w="3019" w:type="dxa"/>
            <w:shd w:val="clear" w:color="auto" w:fill="auto"/>
            <w:vAlign w:val="center"/>
          </w:tcPr>
          <w:p w14:paraId="07C4EEF8" w14:textId="77777777" w:rsidR="00041B91" w:rsidRPr="00020619" w:rsidRDefault="00041B91" w:rsidP="00BB34DD">
            <w:pPr>
              <w:keepLines/>
              <w:overflowPunct w:val="0"/>
              <w:autoSpaceDE w:val="0"/>
              <w:autoSpaceDN w:val="0"/>
              <w:adjustRightInd w:val="0"/>
              <w:spacing w:after="0"/>
              <w:textAlignment w:val="baseline"/>
              <w:rPr>
                <w:ins w:id="3707" w:author="BigCREditor-RAN4#104-bis" w:date="2022-10-21T21:30:00Z"/>
                <w:rFonts w:ascii="Arial" w:eastAsia="Calibri" w:hAnsi="Arial" w:cs="Arial"/>
                <w:sz w:val="18"/>
                <w:szCs w:val="18"/>
                <w:lang w:eastAsia="en-GB"/>
              </w:rPr>
            </w:pPr>
            <w:ins w:id="3708" w:author="BigCREditor-RAN4#104-bis" w:date="2022-10-21T21:30:00Z">
              <w:r w:rsidRPr="00020619">
                <w:rPr>
                  <w:rFonts w:ascii="Arial" w:eastAsia="Calibri" w:hAnsi="Arial" w:cs="Arial"/>
                  <w:sz w:val="18"/>
                  <w:szCs w:val="18"/>
                  <w:lang w:eastAsia="en-GB"/>
                </w:rPr>
                <w:t>Antenna Configuration and Correlation Matrix</w:t>
              </w:r>
              <w:r w:rsidRPr="00020619">
                <w:rPr>
                  <w:rFonts w:ascii="Arial" w:eastAsia="Calibri" w:hAnsi="Arial" w:cs="Arial"/>
                  <w:sz w:val="18"/>
                  <w:szCs w:val="18"/>
                  <w:vertAlign w:val="superscript"/>
                  <w:lang w:eastAsia="en-GB"/>
                </w:rPr>
                <w:t xml:space="preserve"> Note6</w:t>
              </w:r>
            </w:ins>
          </w:p>
        </w:tc>
        <w:tc>
          <w:tcPr>
            <w:tcW w:w="1147" w:type="dxa"/>
            <w:shd w:val="clear" w:color="auto" w:fill="auto"/>
          </w:tcPr>
          <w:p w14:paraId="291065B4" w14:textId="77777777" w:rsidR="00041B91" w:rsidRPr="00020619" w:rsidRDefault="00041B91" w:rsidP="00BB34DD">
            <w:pPr>
              <w:keepLines/>
              <w:overflowPunct w:val="0"/>
              <w:autoSpaceDE w:val="0"/>
              <w:autoSpaceDN w:val="0"/>
              <w:adjustRightInd w:val="0"/>
              <w:spacing w:after="0"/>
              <w:jc w:val="center"/>
              <w:textAlignment w:val="baseline"/>
              <w:rPr>
                <w:ins w:id="3709" w:author="BigCREditor-RAN4#104-bis" w:date="2022-10-21T21:30:00Z"/>
                <w:rFonts w:ascii="Arial" w:eastAsia="Malgun Gothic" w:hAnsi="Arial"/>
                <w:sz w:val="18"/>
                <w:szCs w:val="18"/>
                <w:lang w:eastAsia="en-GB"/>
              </w:rPr>
            </w:pPr>
          </w:p>
        </w:tc>
        <w:tc>
          <w:tcPr>
            <w:tcW w:w="1396" w:type="dxa"/>
          </w:tcPr>
          <w:p w14:paraId="751A7A69" w14:textId="77777777" w:rsidR="00041B91" w:rsidRPr="00020619" w:rsidRDefault="00041B91" w:rsidP="00BB34DD">
            <w:pPr>
              <w:keepLines/>
              <w:overflowPunct w:val="0"/>
              <w:autoSpaceDE w:val="0"/>
              <w:autoSpaceDN w:val="0"/>
              <w:adjustRightInd w:val="0"/>
              <w:spacing w:after="0"/>
              <w:jc w:val="center"/>
              <w:textAlignment w:val="baseline"/>
              <w:rPr>
                <w:ins w:id="3710" w:author="BigCREditor-RAN4#104-bis" w:date="2022-10-21T21:30:00Z"/>
                <w:rFonts w:ascii="Arial" w:eastAsia="Malgun Gothic" w:hAnsi="Arial"/>
                <w:sz w:val="18"/>
                <w:szCs w:val="18"/>
                <w:lang w:eastAsia="en-GB"/>
              </w:rPr>
            </w:pPr>
            <w:ins w:id="3711"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4077" w:type="dxa"/>
            <w:gridSpan w:val="2"/>
            <w:shd w:val="clear" w:color="auto" w:fill="auto"/>
          </w:tcPr>
          <w:p w14:paraId="13D70E0D" w14:textId="77777777" w:rsidR="00041B91" w:rsidRPr="00020619" w:rsidRDefault="00041B91" w:rsidP="00BB34DD">
            <w:pPr>
              <w:keepLines/>
              <w:overflowPunct w:val="0"/>
              <w:autoSpaceDE w:val="0"/>
              <w:autoSpaceDN w:val="0"/>
              <w:adjustRightInd w:val="0"/>
              <w:spacing w:after="0"/>
              <w:jc w:val="center"/>
              <w:textAlignment w:val="baseline"/>
              <w:rPr>
                <w:ins w:id="3712" w:author="BigCREditor-RAN4#104-bis" w:date="2022-10-21T21:30:00Z"/>
                <w:rFonts w:ascii="Arial" w:eastAsia="Malgun Gothic" w:hAnsi="Arial"/>
                <w:sz w:val="18"/>
                <w:szCs w:val="18"/>
                <w:lang w:eastAsia="en-GB"/>
              </w:rPr>
            </w:pPr>
            <w:ins w:id="3713" w:author="BigCREditor-RAN4#104-bis" w:date="2022-10-21T21:30:00Z">
              <w:r w:rsidRPr="00020619">
                <w:rPr>
                  <w:rFonts w:ascii="Arial" w:eastAsia="Malgun Gothic" w:hAnsi="Arial"/>
                  <w:sz w:val="18"/>
                  <w:szCs w:val="18"/>
                  <w:lang w:eastAsia="en-GB"/>
                </w:rPr>
                <w:t>1x2 Low</w:t>
              </w:r>
            </w:ins>
          </w:p>
        </w:tc>
      </w:tr>
      <w:tr w:rsidR="00041B91" w:rsidRPr="00020619" w14:paraId="09F2F822" w14:textId="77777777" w:rsidTr="00BB34DD">
        <w:trPr>
          <w:ins w:id="3714" w:author="BigCREditor-RAN4#104-bis" w:date="2022-10-21T21:30:00Z"/>
        </w:trPr>
        <w:tc>
          <w:tcPr>
            <w:tcW w:w="9639" w:type="dxa"/>
            <w:gridSpan w:val="5"/>
            <w:shd w:val="clear" w:color="auto" w:fill="auto"/>
            <w:vAlign w:val="center"/>
          </w:tcPr>
          <w:p w14:paraId="6796BE0F"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715" w:author="BigCREditor-RAN4#104-bis" w:date="2022-10-21T21:30:00Z"/>
                <w:rFonts w:ascii="Arial" w:hAnsi="Arial"/>
                <w:sz w:val="18"/>
                <w:lang w:eastAsia="en-GB"/>
              </w:rPr>
            </w:pPr>
            <w:ins w:id="3716" w:author="BigCREditor-RAN4#104-bis" w:date="2022-10-21T21:30:00Z">
              <w:r w:rsidRPr="00020619">
                <w:rPr>
                  <w:rFonts w:ascii="Arial" w:hAnsi="Arial"/>
                  <w:sz w:val="18"/>
                  <w:lang w:eastAsia="en-GB"/>
                </w:rPr>
                <w:t>Note 1:</w:t>
              </w:r>
              <w:r w:rsidRPr="00020619">
                <w:rPr>
                  <w:rFonts w:ascii="Arial" w:hAnsi="Arial"/>
                  <w:sz w:val="18"/>
                  <w:lang w:eastAsia="en-GB"/>
                </w:rPr>
                <w:tab/>
                <w:t>Special subframe and uplink-downlink configurations are specified in table 4.2-1 in TS 36.211 [23].</w:t>
              </w:r>
            </w:ins>
          </w:p>
          <w:p w14:paraId="1D06346C"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717" w:author="BigCREditor-RAN4#104-bis" w:date="2022-10-21T21:30:00Z"/>
                <w:rFonts w:ascii="Arial" w:hAnsi="Arial"/>
                <w:sz w:val="18"/>
                <w:lang w:eastAsia="en-GB"/>
              </w:rPr>
            </w:pPr>
            <w:ins w:id="3718" w:author="BigCREditor-RAN4#104-bis" w:date="2022-10-21T21:30:00Z">
              <w:r w:rsidRPr="00020619">
                <w:rPr>
                  <w:rFonts w:ascii="Arial" w:hAnsi="Arial"/>
                  <w:sz w:val="18"/>
                  <w:lang w:eastAsia="en-GB"/>
                </w:rPr>
                <w:t>Note 2:</w:t>
              </w:r>
              <w:r w:rsidRPr="00020619">
                <w:rPr>
                  <w:rFonts w:ascii="Arial" w:hAnsi="Arial"/>
                  <w:sz w:val="18"/>
                  <w:lang w:eastAsia="en-GB"/>
                </w:rPr>
                <w:tab/>
                <w:t>DL RMCs and OCNG patterns are specified in clauses A 3.1 and A 3.2 of TS 36.133 [15] respectively.</w:t>
              </w:r>
            </w:ins>
          </w:p>
          <w:p w14:paraId="1215C716"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719" w:author="BigCREditor-RAN4#104-bis" w:date="2022-10-21T21:30:00Z"/>
                <w:rFonts w:ascii="Arial" w:hAnsi="Arial"/>
                <w:sz w:val="18"/>
                <w:lang w:eastAsia="ja-JP"/>
              </w:rPr>
            </w:pPr>
            <w:ins w:id="3720" w:author="BigCREditor-RAN4#104-bis" w:date="2022-10-21T21:30:00Z">
              <w:r w:rsidRPr="00020619">
                <w:rPr>
                  <w:rFonts w:ascii="Arial" w:hAnsi="Arial"/>
                  <w:sz w:val="18"/>
                  <w:lang w:eastAsia="en-GB"/>
                </w:rPr>
                <w:t>Note 3:</w:t>
              </w:r>
              <w:r w:rsidRPr="00020619">
                <w:rPr>
                  <w:rFonts w:ascii="Arial" w:hAnsi="Arial"/>
                  <w:sz w:val="18"/>
                  <w:lang w:eastAsia="en-GB"/>
                </w:rPr>
                <w:tab/>
                <w:t xml:space="preserve">OCNG shall be used such that all cells are fully </w:t>
              </w:r>
              <w:proofErr w:type="gramStart"/>
              <w:r w:rsidRPr="00020619">
                <w:rPr>
                  <w:rFonts w:ascii="Arial" w:hAnsi="Arial"/>
                  <w:sz w:val="18"/>
                  <w:lang w:eastAsia="en-GB"/>
                </w:rPr>
                <w:t>allocated</w:t>
              </w:r>
              <w:proofErr w:type="gramEnd"/>
              <w:r w:rsidRPr="00020619">
                <w:rPr>
                  <w:rFonts w:ascii="Arial" w:hAnsi="Arial"/>
                  <w:sz w:val="18"/>
                  <w:lang w:eastAsia="en-GB"/>
                </w:rPr>
                <w:t xml:space="preserve"> and a constant total transmitted power spectral density is achieved for all OFDM symbols.</w:t>
              </w:r>
            </w:ins>
          </w:p>
          <w:p w14:paraId="68836524"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721" w:author="BigCREditor-RAN4#104-bis" w:date="2022-10-21T21:30:00Z"/>
                <w:rFonts w:ascii="Arial" w:hAnsi="Arial"/>
                <w:sz w:val="18"/>
                <w:lang w:eastAsia="en-GB"/>
              </w:rPr>
            </w:pPr>
            <w:ins w:id="3722" w:author="BigCREditor-RAN4#104-bis" w:date="2022-10-21T21:30:00Z">
              <w:r w:rsidRPr="00020619">
                <w:rPr>
                  <w:rFonts w:ascii="Arial" w:hAnsi="Arial"/>
                  <w:sz w:val="18"/>
                  <w:lang w:eastAsia="en-GB"/>
                </w:rPr>
                <w:t>Note 4:</w:t>
              </w:r>
              <w:r w:rsidRPr="00020619">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proofErr w:type="spellStart"/>
              <w:r w:rsidRPr="00020619">
                <w:rPr>
                  <w:rFonts w:ascii="Arial" w:hAnsi="Arial"/>
                  <w:sz w:val="18"/>
                  <w:lang w:eastAsia="en-GB"/>
                </w:rPr>
                <w:t>N</w:t>
              </w:r>
              <w:r w:rsidRPr="00020619">
                <w:rPr>
                  <w:rFonts w:ascii="Arial" w:hAnsi="Arial"/>
                  <w:sz w:val="18"/>
                  <w:vertAlign w:val="subscript"/>
                  <w:lang w:eastAsia="en-GB"/>
                </w:rPr>
                <w:t>oc</w:t>
              </w:r>
              <w:proofErr w:type="spellEnd"/>
              <w:r w:rsidRPr="00020619">
                <w:rPr>
                  <w:rFonts w:ascii="Arial" w:hAnsi="Arial"/>
                  <w:sz w:val="18"/>
                  <w:lang w:eastAsia="en-GB"/>
                </w:rPr>
                <w:t xml:space="preserve"> to be fulfilled.</w:t>
              </w:r>
            </w:ins>
          </w:p>
          <w:p w14:paraId="13CC013B"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723" w:author="BigCREditor-RAN4#104-bis" w:date="2022-10-21T21:30:00Z"/>
                <w:rFonts w:ascii="Arial" w:hAnsi="Arial"/>
                <w:sz w:val="18"/>
                <w:lang w:eastAsia="en-GB"/>
              </w:rPr>
            </w:pPr>
            <w:ins w:id="3724" w:author="BigCREditor-RAN4#104-bis" w:date="2022-10-21T21:30:00Z">
              <w:r w:rsidRPr="00020619">
                <w:rPr>
                  <w:rFonts w:ascii="Arial" w:hAnsi="Arial"/>
                  <w:sz w:val="18"/>
                  <w:lang w:eastAsia="en-GB"/>
                </w:rPr>
                <w:t>Note 5:</w:t>
              </w:r>
              <w:r w:rsidRPr="00020619">
                <w:rPr>
                  <w:rFonts w:ascii="Arial" w:hAnsi="Arial"/>
                  <w:sz w:val="18"/>
                  <w:lang w:eastAsia="en-GB"/>
                </w:rPr>
                <w:tab/>
              </w:r>
              <w:proofErr w:type="spellStart"/>
              <w:r w:rsidRPr="00020619">
                <w:rPr>
                  <w:rFonts w:ascii="Arial" w:eastAsia="Calibri" w:hAnsi="Arial"/>
                  <w:sz w:val="18"/>
                  <w:lang w:eastAsia="en-GB"/>
                </w:rPr>
                <w:t>Ê</w:t>
              </w:r>
              <w:r w:rsidRPr="00020619">
                <w:rPr>
                  <w:rFonts w:ascii="Arial" w:eastAsia="Calibri" w:hAnsi="Arial"/>
                  <w:sz w:val="18"/>
                  <w:vertAlign w:val="subscript"/>
                  <w:lang w:eastAsia="en-GB"/>
                </w:rPr>
                <w:t>s</w:t>
              </w:r>
              <w:proofErr w:type="spellEnd"/>
              <w:r w:rsidRPr="00020619">
                <w:rPr>
                  <w:rFonts w:ascii="Arial" w:eastAsia="Calibri" w:hAnsi="Arial"/>
                  <w:sz w:val="18"/>
                  <w:lang w:eastAsia="en-GB"/>
                </w:rPr>
                <w:t>/</w:t>
              </w:r>
              <w:proofErr w:type="spellStart"/>
              <w:r w:rsidRPr="00020619">
                <w:rPr>
                  <w:rFonts w:ascii="Arial" w:eastAsia="Calibri" w:hAnsi="Arial"/>
                  <w:sz w:val="18"/>
                  <w:lang w:eastAsia="en-GB"/>
                </w:rPr>
                <w:t>I</w:t>
              </w:r>
              <w:r w:rsidRPr="00020619">
                <w:rPr>
                  <w:rFonts w:ascii="Arial" w:eastAsia="Calibri" w:hAnsi="Arial"/>
                  <w:sz w:val="18"/>
                  <w:vertAlign w:val="subscript"/>
                  <w:lang w:eastAsia="en-GB"/>
                </w:rPr>
                <w:t>ot</w:t>
              </w:r>
              <w:proofErr w:type="spellEnd"/>
              <w:r w:rsidRPr="00020619">
                <w:rPr>
                  <w:rFonts w:ascii="Arial" w:hAnsi="Arial"/>
                  <w:sz w:val="18"/>
                  <w:lang w:eastAsia="zh-CN"/>
                </w:rPr>
                <w:t>,</w:t>
              </w:r>
              <w:r w:rsidRPr="00020619">
                <w:rPr>
                  <w:rFonts w:ascii="Arial" w:hAnsi="Arial"/>
                  <w:sz w:val="18"/>
                  <w:lang w:eastAsia="en-GB"/>
                </w:rPr>
                <w:t xml:space="preserve"> RSRP, SCH_RP and Io levels have been derived from other parameters for information purposes. They are not settable parameters themselves.</w:t>
              </w:r>
            </w:ins>
          </w:p>
          <w:p w14:paraId="1457DE2C" w14:textId="77777777" w:rsidR="00041B91" w:rsidRPr="00020619" w:rsidRDefault="00041B91" w:rsidP="00BB34DD">
            <w:pPr>
              <w:keepNext/>
              <w:keepLines/>
              <w:overflowPunct w:val="0"/>
              <w:autoSpaceDE w:val="0"/>
              <w:autoSpaceDN w:val="0"/>
              <w:adjustRightInd w:val="0"/>
              <w:spacing w:after="0"/>
              <w:ind w:left="851" w:hanging="851"/>
              <w:textAlignment w:val="baseline"/>
              <w:rPr>
                <w:ins w:id="3725" w:author="BigCREditor-RAN4#104-bis" w:date="2022-10-21T21:30:00Z"/>
                <w:rFonts w:ascii="Arial" w:eastAsia="Malgun Gothic" w:hAnsi="Arial"/>
                <w:sz w:val="18"/>
                <w:lang w:eastAsia="en-GB"/>
              </w:rPr>
            </w:pPr>
            <w:ins w:id="3726" w:author="BigCREditor-RAN4#104-bis" w:date="2022-10-21T21:30:00Z">
              <w:r w:rsidRPr="00020619">
                <w:rPr>
                  <w:rFonts w:ascii="Arial" w:eastAsia="Malgun Gothic" w:hAnsi="Arial"/>
                  <w:sz w:val="18"/>
                  <w:lang w:eastAsia="en-GB"/>
                </w:rPr>
                <w:t>Note 6:</w:t>
              </w:r>
              <w:r w:rsidRPr="00020619">
                <w:rPr>
                  <w:rFonts w:ascii="Arial" w:hAnsi="Arial"/>
                  <w:sz w:val="18"/>
                  <w:lang w:eastAsia="en-GB"/>
                </w:rPr>
                <w:tab/>
              </w:r>
              <w:r w:rsidRPr="00020619">
                <w:rPr>
                  <w:rFonts w:ascii="Arial" w:eastAsia="Malgun Gothic" w:hAnsi="Arial"/>
                  <w:sz w:val="18"/>
                  <w:lang w:eastAsia="en-GB"/>
                </w:rPr>
                <w:t>Propagation condition and correlation matrix are defined in clause B.2 in TS 36.101 [25].</w:t>
              </w:r>
            </w:ins>
          </w:p>
        </w:tc>
      </w:tr>
    </w:tbl>
    <w:p w14:paraId="4925E207" w14:textId="77777777" w:rsidR="00041B91" w:rsidRPr="00020619" w:rsidRDefault="00041B91" w:rsidP="00041B91">
      <w:pPr>
        <w:overflowPunct w:val="0"/>
        <w:autoSpaceDE w:val="0"/>
        <w:autoSpaceDN w:val="0"/>
        <w:adjustRightInd w:val="0"/>
        <w:textAlignment w:val="baseline"/>
        <w:rPr>
          <w:ins w:id="3727" w:author="BigCREditor-RAN4#104-bis" w:date="2022-10-21T21:30:00Z"/>
          <w:lang w:eastAsia="en-GB"/>
        </w:rPr>
      </w:pPr>
    </w:p>
    <w:p w14:paraId="4D5D10CA" w14:textId="77777777" w:rsidR="00041B91" w:rsidRPr="00020619" w:rsidRDefault="00041B91" w:rsidP="00041B91">
      <w:pPr>
        <w:keepNext/>
        <w:keepLines/>
        <w:overflowPunct w:val="0"/>
        <w:autoSpaceDE w:val="0"/>
        <w:autoSpaceDN w:val="0"/>
        <w:adjustRightInd w:val="0"/>
        <w:spacing w:before="60"/>
        <w:jc w:val="center"/>
        <w:textAlignment w:val="baseline"/>
        <w:rPr>
          <w:ins w:id="3728" w:author="BigCREditor-RAN4#104-bis" w:date="2022-10-21T21:30:00Z"/>
          <w:rFonts w:ascii="Arial" w:hAnsi="Arial"/>
          <w:b/>
          <w:lang w:eastAsia="en-GB"/>
        </w:rPr>
      </w:pPr>
      <w:ins w:id="3729" w:author="BigCREditor-RAN4#104-bis" w:date="2022-10-21T21:30:00Z">
        <w:r w:rsidRPr="00020619">
          <w:rPr>
            <w:rFonts w:ascii="Arial" w:hAnsi="Arial" w:cs="v4.2.0"/>
            <w:b/>
            <w:lang w:eastAsia="en-GB"/>
          </w:rPr>
          <w:lastRenderedPageBreak/>
          <w:t>Table A.18.3.1.4.1-4: NR neighbour cell specific test parameters for NR inter-RAT event triggered reporting for FR1 without SSB time index detection</w:t>
        </w:r>
      </w:ins>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1"/>
        <w:gridCol w:w="1417"/>
        <w:gridCol w:w="1418"/>
        <w:gridCol w:w="1417"/>
        <w:gridCol w:w="1560"/>
      </w:tblGrid>
      <w:tr w:rsidR="00041B91" w:rsidRPr="00020619" w14:paraId="5CD4843E" w14:textId="77777777" w:rsidTr="00BB34DD">
        <w:trPr>
          <w:cantSplit/>
          <w:trHeight w:val="150"/>
          <w:ins w:id="3730" w:author="BigCREditor-RAN4#104-bis" w:date="2022-10-21T21:30:00Z"/>
        </w:trPr>
        <w:tc>
          <w:tcPr>
            <w:tcW w:w="3681" w:type="dxa"/>
            <w:tcBorders>
              <w:top w:val="single" w:sz="4" w:space="0" w:color="auto"/>
              <w:left w:val="single" w:sz="4" w:space="0" w:color="auto"/>
              <w:bottom w:val="nil"/>
            </w:tcBorders>
            <w:shd w:val="clear" w:color="auto" w:fill="auto"/>
          </w:tcPr>
          <w:p w14:paraId="065A04F4" w14:textId="77777777" w:rsidR="00041B91" w:rsidRPr="00020619" w:rsidRDefault="00041B91" w:rsidP="00BB34DD">
            <w:pPr>
              <w:keepNext/>
              <w:keepLines/>
              <w:overflowPunct w:val="0"/>
              <w:autoSpaceDE w:val="0"/>
              <w:autoSpaceDN w:val="0"/>
              <w:adjustRightInd w:val="0"/>
              <w:spacing w:after="0"/>
              <w:jc w:val="center"/>
              <w:textAlignment w:val="baseline"/>
              <w:rPr>
                <w:ins w:id="3731" w:author="BigCREditor-RAN4#104-bis" w:date="2022-10-21T21:30:00Z"/>
                <w:rFonts w:ascii="Arial" w:hAnsi="Arial" w:cs="Arial"/>
                <w:b/>
                <w:sz w:val="18"/>
                <w:szCs w:val="18"/>
                <w:lang w:eastAsia="en-GB"/>
              </w:rPr>
            </w:pPr>
            <w:ins w:id="3732" w:author="BigCREditor-RAN4#104-bis" w:date="2022-10-21T21:30:00Z">
              <w:r w:rsidRPr="00020619">
                <w:rPr>
                  <w:rFonts w:ascii="Arial" w:hAnsi="Arial"/>
                  <w:b/>
                  <w:sz w:val="18"/>
                  <w:szCs w:val="18"/>
                  <w:lang w:eastAsia="en-GB"/>
                </w:rPr>
                <w:t>Parameter</w:t>
              </w:r>
            </w:ins>
          </w:p>
        </w:tc>
        <w:tc>
          <w:tcPr>
            <w:tcW w:w="1417" w:type="dxa"/>
            <w:tcBorders>
              <w:top w:val="single" w:sz="4" w:space="0" w:color="auto"/>
              <w:bottom w:val="nil"/>
            </w:tcBorders>
            <w:shd w:val="clear" w:color="auto" w:fill="auto"/>
          </w:tcPr>
          <w:p w14:paraId="467CC9E0" w14:textId="77777777" w:rsidR="00041B91" w:rsidRPr="00020619" w:rsidRDefault="00041B91" w:rsidP="00BB34DD">
            <w:pPr>
              <w:keepNext/>
              <w:keepLines/>
              <w:overflowPunct w:val="0"/>
              <w:autoSpaceDE w:val="0"/>
              <w:autoSpaceDN w:val="0"/>
              <w:adjustRightInd w:val="0"/>
              <w:spacing w:after="0"/>
              <w:jc w:val="center"/>
              <w:textAlignment w:val="baseline"/>
              <w:rPr>
                <w:ins w:id="3733" w:author="BigCREditor-RAN4#104-bis" w:date="2022-10-21T21:30:00Z"/>
                <w:rFonts w:ascii="Arial" w:hAnsi="Arial" w:cs="Arial"/>
                <w:b/>
                <w:sz w:val="18"/>
                <w:szCs w:val="18"/>
                <w:lang w:eastAsia="en-GB"/>
              </w:rPr>
            </w:pPr>
            <w:ins w:id="3734" w:author="BigCREditor-RAN4#104-bis" w:date="2022-10-21T21:30:00Z">
              <w:r w:rsidRPr="00020619">
                <w:rPr>
                  <w:rFonts w:ascii="Arial" w:hAnsi="Arial"/>
                  <w:b/>
                  <w:sz w:val="18"/>
                  <w:szCs w:val="18"/>
                  <w:lang w:eastAsia="en-GB"/>
                </w:rPr>
                <w:t>Unit</w:t>
              </w:r>
            </w:ins>
          </w:p>
        </w:tc>
        <w:tc>
          <w:tcPr>
            <w:tcW w:w="1418" w:type="dxa"/>
            <w:tcBorders>
              <w:top w:val="single" w:sz="4" w:space="0" w:color="auto"/>
              <w:bottom w:val="nil"/>
            </w:tcBorders>
            <w:shd w:val="clear" w:color="auto" w:fill="auto"/>
          </w:tcPr>
          <w:p w14:paraId="3C5969EC" w14:textId="77777777" w:rsidR="00041B91" w:rsidRPr="00020619" w:rsidRDefault="00041B91" w:rsidP="00BB34DD">
            <w:pPr>
              <w:keepNext/>
              <w:keepLines/>
              <w:overflowPunct w:val="0"/>
              <w:autoSpaceDE w:val="0"/>
              <w:autoSpaceDN w:val="0"/>
              <w:adjustRightInd w:val="0"/>
              <w:spacing w:after="0"/>
              <w:jc w:val="center"/>
              <w:textAlignment w:val="baseline"/>
              <w:rPr>
                <w:ins w:id="3735" w:author="BigCREditor-RAN4#104-bis" w:date="2022-10-21T21:30:00Z"/>
                <w:rFonts w:ascii="Arial" w:hAnsi="Arial"/>
                <w:b/>
                <w:sz w:val="18"/>
                <w:szCs w:val="18"/>
                <w:lang w:eastAsia="en-GB"/>
              </w:rPr>
            </w:pPr>
            <w:ins w:id="3736" w:author="BigCREditor-RAN4#104-bis" w:date="2022-10-21T21:30:00Z">
              <w:r w:rsidRPr="00020619">
                <w:rPr>
                  <w:rFonts w:ascii="Arial" w:hAnsi="Arial" w:cs="Arial"/>
                  <w:b/>
                  <w:sz w:val="18"/>
                  <w:szCs w:val="18"/>
                  <w:lang w:eastAsia="en-GB"/>
                </w:rPr>
                <w:t>Test configuration</w:t>
              </w:r>
            </w:ins>
          </w:p>
        </w:tc>
        <w:tc>
          <w:tcPr>
            <w:tcW w:w="2977" w:type="dxa"/>
            <w:gridSpan w:val="2"/>
            <w:tcBorders>
              <w:top w:val="single" w:sz="4" w:space="0" w:color="auto"/>
              <w:right w:val="single" w:sz="4" w:space="0" w:color="auto"/>
            </w:tcBorders>
          </w:tcPr>
          <w:p w14:paraId="4D414A84" w14:textId="77777777" w:rsidR="00041B91" w:rsidRPr="00020619" w:rsidRDefault="00041B91" w:rsidP="00BB34DD">
            <w:pPr>
              <w:keepNext/>
              <w:keepLines/>
              <w:overflowPunct w:val="0"/>
              <w:autoSpaceDE w:val="0"/>
              <w:autoSpaceDN w:val="0"/>
              <w:adjustRightInd w:val="0"/>
              <w:spacing w:after="0"/>
              <w:jc w:val="center"/>
              <w:textAlignment w:val="baseline"/>
              <w:rPr>
                <w:ins w:id="3737" w:author="BigCREditor-RAN4#104-bis" w:date="2022-10-21T21:30:00Z"/>
                <w:rFonts w:ascii="Arial" w:hAnsi="Arial" w:cs="Arial"/>
                <w:b/>
                <w:sz w:val="18"/>
                <w:szCs w:val="18"/>
                <w:lang w:eastAsia="en-GB"/>
              </w:rPr>
            </w:pPr>
            <w:ins w:id="3738" w:author="BigCREditor-RAN4#104-bis" w:date="2022-10-21T21:30:00Z">
              <w:r w:rsidRPr="00020619">
                <w:rPr>
                  <w:rFonts w:ascii="Arial" w:hAnsi="Arial"/>
                  <w:b/>
                  <w:sz w:val="18"/>
                  <w:szCs w:val="18"/>
                  <w:lang w:eastAsia="en-GB"/>
                </w:rPr>
                <w:t>Cell 2</w:t>
              </w:r>
            </w:ins>
          </w:p>
        </w:tc>
      </w:tr>
      <w:tr w:rsidR="00041B91" w:rsidRPr="00020619" w14:paraId="63292BED" w14:textId="77777777" w:rsidTr="00BB34DD">
        <w:trPr>
          <w:cantSplit/>
          <w:trHeight w:val="150"/>
          <w:ins w:id="3739" w:author="BigCREditor-RAN4#104-bis" w:date="2022-10-21T21:30:00Z"/>
        </w:trPr>
        <w:tc>
          <w:tcPr>
            <w:tcW w:w="3681" w:type="dxa"/>
            <w:tcBorders>
              <w:top w:val="nil"/>
              <w:left w:val="single" w:sz="4" w:space="0" w:color="auto"/>
              <w:bottom w:val="single" w:sz="4" w:space="0" w:color="auto"/>
            </w:tcBorders>
            <w:shd w:val="clear" w:color="auto" w:fill="auto"/>
          </w:tcPr>
          <w:p w14:paraId="5FE213A4" w14:textId="77777777" w:rsidR="00041B91" w:rsidRPr="00020619" w:rsidRDefault="00041B91" w:rsidP="00BB34DD">
            <w:pPr>
              <w:keepNext/>
              <w:keepLines/>
              <w:overflowPunct w:val="0"/>
              <w:autoSpaceDE w:val="0"/>
              <w:autoSpaceDN w:val="0"/>
              <w:adjustRightInd w:val="0"/>
              <w:spacing w:after="0"/>
              <w:jc w:val="center"/>
              <w:textAlignment w:val="baseline"/>
              <w:rPr>
                <w:ins w:id="3740" w:author="BigCREditor-RAN4#104-bis" w:date="2022-10-21T21:30:00Z"/>
                <w:rFonts w:ascii="Arial" w:hAnsi="Arial" w:cs="Arial"/>
                <w:b/>
                <w:sz w:val="18"/>
                <w:szCs w:val="18"/>
                <w:lang w:eastAsia="en-GB"/>
              </w:rPr>
            </w:pPr>
          </w:p>
        </w:tc>
        <w:tc>
          <w:tcPr>
            <w:tcW w:w="1417" w:type="dxa"/>
            <w:tcBorders>
              <w:top w:val="nil"/>
              <w:bottom w:val="single" w:sz="4" w:space="0" w:color="auto"/>
            </w:tcBorders>
            <w:shd w:val="clear" w:color="auto" w:fill="auto"/>
          </w:tcPr>
          <w:p w14:paraId="7F18619A" w14:textId="77777777" w:rsidR="00041B91" w:rsidRPr="00020619" w:rsidRDefault="00041B91" w:rsidP="00BB34DD">
            <w:pPr>
              <w:keepNext/>
              <w:keepLines/>
              <w:overflowPunct w:val="0"/>
              <w:autoSpaceDE w:val="0"/>
              <w:autoSpaceDN w:val="0"/>
              <w:adjustRightInd w:val="0"/>
              <w:spacing w:after="0"/>
              <w:jc w:val="center"/>
              <w:textAlignment w:val="baseline"/>
              <w:rPr>
                <w:ins w:id="3741" w:author="BigCREditor-RAN4#104-bis" w:date="2022-10-21T21:30:00Z"/>
                <w:rFonts w:ascii="Arial" w:hAnsi="Arial" w:cs="Arial"/>
                <w:b/>
                <w:sz w:val="18"/>
                <w:szCs w:val="18"/>
                <w:lang w:eastAsia="en-GB"/>
              </w:rPr>
            </w:pPr>
          </w:p>
        </w:tc>
        <w:tc>
          <w:tcPr>
            <w:tcW w:w="1418" w:type="dxa"/>
            <w:tcBorders>
              <w:top w:val="nil"/>
              <w:bottom w:val="single" w:sz="4" w:space="0" w:color="auto"/>
            </w:tcBorders>
            <w:shd w:val="clear" w:color="auto" w:fill="auto"/>
          </w:tcPr>
          <w:p w14:paraId="656547C8" w14:textId="77777777" w:rsidR="00041B91" w:rsidRPr="00020619" w:rsidRDefault="00041B91" w:rsidP="00BB34DD">
            <w:pPr>
              <w:keepNext/>
              <w:keepLines/>
              <w:overflowPunct w:val="0"/>
              <w:autoSpaceDE w:val="0"/>
              <w:autoSpaceDN w:val="0"/>
              <w:adjustRightInd w:val="0"/>
              <w:spacing w:after="0"/>
              <w:jc w:val="center"/>
              <w:textAlignment w:val="baseline"/>
              <w:rPr>
                <w:ins w:id="3742" w:author="BigCREditor-RAN4#104-bis" w:date="2022-10-21T21:30:00Z"/>
                <w:rFonts w:ascii="Arial" w:hAnsi="Arial"/>
                <w:b/>
                <w:sz w:val="18"/>
                <w:szCs w:val="18"/>
                <w:lang w:eastAsia="en-GB"/>
              </w:rPr>
            </w:pPr>
          </w:p>
        </w:tc>
        <w:tc>
          <w:tcPr>
            <w:tcW w:w="1417" w:type="dxa"/>
            <w:tcBorders>
              <w:bottom w:val="single" w:sz="4" w:space="0" w:color="auto"/>
            </w:tcBorders>
          </w:tcPr>
          <w:p w14:paraId="797FA0CA" w14:textId="77777777" w:rsidR="00041B91" w:rsidRPr="00020619" w:rsidRDefault="00041B91" w:rsidP="00BB34DD">
            <w:pPr>
              <w:keepNext/>
              <w:keepLines/>
              <w:overflowPunct w:val="0"/>
              <w:autoSpaceDE w:val="0"/>
              <w:autoSpaceDN w:val="0"/>
              <w:adjustRightInd w:val="0"/>
              <w:spacing w:after="0"/>
              <w:jc w:val="center"/>
              <w:textAlignment w:val="baseline"/>
              <w:rPr>
                <w:ins w:id="3743" w:author="BigCREditor-RAN4#104-bis" w:date="2022-10-21T21:30:00Z"/>
                <w:rFonts w:ascii="Arial" w:hAnsi="Arial" w:cs="Arial"/>
                <w:b/>
                <w:sz w:val="18"/>
                <w:szCs w:val="18"/>
                <w:lang w:eastAsia="en-GB"/>
              </w:rPr>
            </w:pPr>
            <w:ins w:id="3744" w:author="BigCREditor-RAN4#104-bis" w:date="2022-10-21T21:30:00Z">
              <w:r w:rsidRPr="00020619">
                <w:rPr>
                  <w:rFonts w:ascii="Arial" w:hAnsi="Arial"/>
                  <w:b/>
                  <w:sz w:val="18"/>
                  <w:szCs w:val="18"/>
                  <w:lang w:eastAsia="en-GB"/>
                </w:rPr>
                <w:t>T1</w:t>
              </w:r>
            </w:ins>
          </w:p>
        </w:tc>
        <w:tc>
          <w:tcPr>
            <w:tcW w:w="1560" w:type="dxa"/>
            <w:tcBorders>
              <w:bottom w:val="single" w:sz="4" w:space="0" w:color="auto"/>
            </w:tcBorders>
          </w:tcPr>
          <w:p w14:paraId="30485D1F" w14:textId="77777777" w:rsidR="00041B91" w:rsidRPr="00020619" w:rsidRDefault="00041B91" w:rsidP="00BB34DD">
            <w:pPr>
              <w:keepNext/>
              <w:keepLines/>
              <w:overflowPunct w:val="0"/>
              <w:autoSpaceDE w:val="0"/>
              <w:autoSpaceDN w:val="0"/>
              <w:adjustRightInd w:val="0"/>
              <w:spacing w:after="0"/>
              <w:jc w:val="center"/>
              <w:textAlignment w:val="baseline"/>
              <w:rPr>
                <w:ins w:id="3745" w:author="BigCREditor-RAN4#104-bis" w:date="2022-10-21T21:30:00Z"/>
                <w:rFonts w:ascii="Arial" w:hAnsi="Arial" w:cs="Arial"/>
                <w:b/>
                <w:sz w:val="18"/>
                <w:szCs w:val="18"/>
                <w:lang w:eastAsia="en-GB"/>
              </w:rPr>
            </w:pPr>
            <w:ins w:id="3746" w:author="BigCREditor-RAN4#104-bis" w:date="2022-10-21T21:30:00Z">
              <w:r w:rsidRPr="00020619">
                <w:rPr>
                  <w:rFonts w:ascii="Arial" w:hAnsi="Arial"/>
                  <w:b/>
                  <w:sz w:val="18"/>
                  <w:szCs w:val="18"/>
                  <w:lang w:eastAsia="en-GB"/>
                </w:rPr>
                <w:t>T2</w:t>
              </w:r>
            </w:ins>
          </w:p>
        </w:tc>
      </w:tr>
      <w:tr w:rsidR="00041B91" w:rsidRPr="00020619" w14:paraId="410093B8" w14:textId="77777777" w:rsidTr="00BB34DD">
        <w:trPr>
          <w:cantSplit/>
          <w:trHeight w:val="118"/>
          <w:ins w:id="3747" w:author="BigCREditor-RAN4#104-bis" w:date="2022-10-21T21:30:00Z"/>
        </w:trPr>
        <w:tc>
          <w:tcPr>
            <w:tcW w:w="3681" w:type="dxa"/>
            <w:tcBorders>
              <w:left w:val="single" w:sz="4" w:space="0" w:color="auto"/>
              <w:bottom w:val="single" w:sz="4" w:space="0" w:color="auto"/>
            </w:tcBorders>
          </w:tcPr>
          <w:p w14:paraId="3D870FBF" w14:textId="77777777" w:rsidR="00041B91" w:rsidRPr="00020619" w:rsidRDefault="00041B91" w:rsidP="00BB34DD">
            <w:pPr>
              <w:keepNext/>
              <w:keepLines/>
              <w:overflowPunct w:val="0"/>
              <w:autoSpaceDE w:val="0"/>
              <w:autoSpaceDN w:val="0"/>
              <w:adjustRightInd w:val="0"/>
              <w:spacing w:after="0"/>
              <w:textAlignment w:val="baseline"/>
              <w:rPr>
                <w:ins w:id="3748" w:author="BigCREditor-RAN4#104-bis" w:date="2022-10-21T21:30:00Z"/>
                <w:rFonts w:ascii="Arial" w:hAnsi="Arial"/>
                <w:sz w:val="18"/>
                <w:szCs w:val="18"/>
                <w:lang w:eastAsia="en-GB"/>
              </w:rPr>
            </w:pPr>
            <w:ins w:id="3749" w:author="BigCREditor-RAN4#104-bis" w:date="2022-10-21T21:30:00Z">
              <w:r w:rsidRPr="00020619">
                <w:rPr>
                  <w:rFonts w:ascii="Arial" w:hAnsi="Arial"/>
                  <w:sz w:val="18"/>
                  <w:szCs w:val="18"/>
                  <w:lang w:eastAsia="en-GB"/>
                </w:rPr>
                <w:t>NR RF Channel Number</w:t>
              </w:r>
            </w:ins>
          </w:p>
        </w:tc>
        <w:tc>
          <w:tcPr>
            <w:tcW w:w="1417" w:type="dxa"/>
            <w:tcBorders>
              <w:bottom w:val="single" w:sz="4" w:space="0" w:color="auto"/>
            </w:tcBorders>
          </w:tcPr>
          <w:p w14:paraId="0173D467" w14:textId="77777777" w:rsidR="00041B91" w:rsidRPr="00020619" w:rsidRDefault="00041B91" w:rsidP="00BB34DD">
            <w:pPr>
              <w:keepNext/>
              <w:keepLines/>
              <w:overflowPunct w:val="0"/>
              <w:autoSpaceDE w:val="0"/>
              <w:autoSpaceDN w:val="0"/>
              <w:adjustRightInd w:val="0"/>
              <w:spacing w:after="0"/>
              <w:jc w:val="center"/>
              <w:textAlignment w:val="baseline"/>
              <w:rPr>
                <w:ins w:id="3750" w:author="BigCREditor-RAN4#104-bis" w:date="2022-10-21T21:30:00Z"/>
                <w:rFonts w:ascii="Arial" w:hAnsi="Arial"/>
                <w:sz w:val="18"/>
                <w:szCs w:val="18"/>
                <w:lang w:eastAsia="en-GB"/>
              </w:rPr>
            </w:pPr>
          </w:p>
        </w:tc>
        <w:tc>
          <w:tcPr>
            <w:tcW w:w="1418" w:type="dxa"/>
            <w:tcBorders>
              <w:bottom w:val="single" w:sz="4" w:space="0" w:color="auto"/>
            </w:tcBorders>
          </w:tcPr>
          <w:p w14:paraId="53A827DE" w14:textId="77777777" w:rsidR="00041B91" w:rsidRPr="00020619" w:rsidRDefault="00041B91" w:rsidP="00BB34DD">
            <w:pPr>
              <w:keepNext/>
              <w:keepLines/>
              <w:overflowPunct w:val="0"/>
              <w:autoSpaceDE w:val="0"/>
              <w:autoSpaceDN w:val="0"/>
              <w:adjustRightInd w:val="0"/>
              <w:spacing w:after="0"/>
              <w:jc w:val="center"/>
              <w:textAlignment w:val="baseline"/>
              <w:rPr>
                <w:ins w:id="3751" w:author="BigCREditor-RAN4#104-bis" w:date="2022-10-21T21:30:00Z"/>
                <w:rFonts w:ascii="Arial" w:hAnsi="Arial" w:cs="v4.2.0"/>
                <w:sz w:val="18"/>
                <w:szCs w:val="18"/>
                <w:lang w:eastAsia="en-GB"/>
              </w:rPr>
            </w:pPr>
            <w:ins w:id="3752"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977" w:type="dxa"/>
            <w:gridSpan w:val="2"/>
            <w:tcBorders>
              <w:bottom w:val="single" w:sz="4" w:space="0" w:color="auto"/>
            </w:tcBorders>
          </w:tcPr>
          <w:p w14:paraId="750E4F2E" w14:textId="77777777" w:rsidR="00041B91" w:rsidRPr="00020619" w:rsidRDefault="00041B91" w:rsidP="00BB34DD">
            <w:pPr>
              <w:keepNext/>
              <w:keepLines/>
              <w:overflowPunct w:val="0"/>
              <w:autoSpaceDE w:val="0"/>
              <w:autoSpaceDN w:val="0"/>
              <w:adjustRightInd w:val="0"/>
              <w:spacing w:after="0"/>
              <w:jc w:val="center"/>
              <w:textAlignment w:val="baseline"/>
              <w:rPr>
                <w:ins w:id="3753" w:author="BigCREditor-RAN4#104-bis" w:date="2022-10-21T21:30:00Z"/>
                <w:rFonts w:ascii="Arial" w:hAnsi="Arial"/>
                <w:sz w:val="18"/>
                <w:szCs w:val="18"/>
                <w:lang w:eastAsia="en-GB"/>
              </w:rPr>
            </w:pPr>
            <w:ins w:id="3754" w:author="BigCREditor-RAN4#104-bis" w:date="2022-10-21T21:30:00Z">
              <w:r w:rsidRPr="00020619">
                <w:rPr>
                  <w:rFonts w:ascii="Arial" w:hAnsi="Arial" w:cs="v4.2.0"/>
                  <w:sz w:val="18"/>
                  <w:szCs w:val="18"/>
                  <w:lang w:eastAsia="en-GB"/>
                </w:rPr>
                <w:t>1</w:t>
              </w:r>
            </w:ins>
          </w:p>
        </w:tc>
      </w:tr>
      <w:tr w:rsidR="00041B91" w:rsidRPr="00020619" w14:paraId="55C6A53F" w14:textId="77777777" w:rsidTr="00BB34DD">
        <w:trPr>
          <w:cantSplit/>
          <w:trHeight w:val="150"/>
          <w:ins w:id="3755" w:author="BigCREditor-RAN4#104-bis" w:date="2022-10-21T21:30:00Z"/>
        </w:trPr>
        <w:tc>
          <w:tcPr>
            <w:tcW w:w="3681" w:type="dxa"/>
            <w:vMerge w:val="restart"/>
            <w:tcBorders>
              <w:left w:val="single" w:sz="4" w:space="0" w:color="auto"/>
            </w:tcBorders>
            <w:shd w:val="clear" w:color="auto" w:fill="auto"/>
          </w:tcPr>
          <w:p w14:paraId="4E2FC4FF" w14:textId="77777777" w:rsidR="00041B91" w:rsidRPr="00020619" w:rsidRDefault="00041B91" w:rsidP="00BB34DD">
            <w:pPr>
              <w:keepNext/>
              <w:keepLines/>
              <w:overflowPunct w:val="0"/>
              <w:autoSpaceDE w:val="0"/>
              <w:autoSpaceDN w:val="0"/>
              <w:adjustRightInd w:val="0"/>
              <w:spacing w:after="0"/>
              <w:textAlignment w:val="baseline"/>
              <w:rPr>
                <w:ins w:id="3756" w:author="BigCREditor-RAN4#104-bis" w:date="2022-10-21T21:30:00Z"/>
                <w:rFonts w:ascii="Arial" w:hAnsi="Arial"/>
                <w:sz w:val="18"/>
                <w:szCs w:val="18"/>
                <w:lang w:eastAsia="en-GB"/>
              </w:rPr>
            </w:pPr>
            <w:ins w:id="3757" w:author="BigCREditor-RAN4#104-bis" w:date="2022-10-21T21:30:00Z">
              <w:r w:rsidRPr="00020619">
                <w:rPr>
                  <w:rFonts w:ascii="Arial" w:hAnsi="Arial"/>
                  <w:sz w:val="18"/>
                  <w:szCs w:val="18"/>
                  <w:lang w:eastAsia="en-GB"/>
                </w:rPr>
                <w:t>Duplex mode</w:t>
              </w:r>
            </w:ins>
          </w:p>
        </w:tc>
        <w:tc>
          <w:tcPr>
            <w:tcW w:w="1417" w:type="dxa"/>
            <w:vMerge w:val="restart"/>
            <w:shd w:val="clear" w:color="auto" w:fill="auto"/>
          </w:tcPr>
          <w:p w14:paraId="19A54B99" w14:textId="77777777" w:rsidR="00041B91" w:rsidRPr="00020619" w:rsidRDefault="00041B91" w:rsidP="00BB34DD">
            <w:pPr>
              <w:keepNext/>
              <w:keepLines/>
              <w:overflowPunct w:val="0"/>
              <w:autoSpaceDE w:val="0"/>
              <w:autoSpaceDN w:val="0"/>
              <w:adjustRightInd w:val="0"/>
              <w:spacing w:after="0"/>
              <w:jc w:val="center"/>
              <w:textAlignment w:val="baseline"/>
              <w:rPr>
                <w:ins w:id="3758" w:author="BigCREditor-RAN4#104-bis" w:date="2022-10-21T21:30:00Z"/>
                <w:rFonts w:ascii="Arial" w:hAnsi="Arial" w:cs="v4.2.0"/>
                <w:sz w:val="18"/>
                <w:szCs w:val="18"/>
                <w:lang w:eastAsia="en-GB"/>
              </w:rPr>
            </w:pPr>
          </w:p>
        </w:tc>
        <w:tc>
          <w:tcPr>
            <w:tcW w:w="1418" w:type="dxa"/>
            <w:tcBorders>
              <w:bottom w:val="single" w:sz="4" w:space="0" w:color="auto"/>
            </w:tcBorders>
            <w:vAlign w:val="center"/>
          </w:tcPr>
          <w:p w14:paraId="7551E1B4" w14:textId="77777777" w:rsidR="00041B91" w:rsidRPr="00020619" w:rsidRDefault="00041B91" w:rsidP="00BB34DD">
            <w:pPr>
              <w:keepNext/>
              <w:keepLines/>
              <w:overflowPunct w:val="0"/>
              <w:autoSpaceDE w:val="0"/>
              <w:autoSpaceDN w:val="0"/>
              <w:adjustRightInd w:val="0"/>
              <w:spacing w:after="0"/>
              <w:jc w:val="center"/>
              <w:textAlignment w:val="baseline"/>
              <w:rPr>
                <w:ins w:id="3759" w:author="BigCREditor-RAN4#104-bis" w:date="2022-10-21T21:30:00Z"/>
                <w:rFonts w:ascii="Arial" w:hAnsi="Arial"/>
                <w:sz w:val="18"/>
                <w:szCs w:val="18"/>
                <w:lang w:eastAsia="en-GB"/>
              </w:rPr>
            </w:pPr>
            <w:ins w:id="3760" w:author="BigCREditor-RAN4#104-bis" w:date="2022-10-21T21:30:00Z">
              <w:r w:rsidRPr="00020619">
                <w:rPr>
                  <w:rFonts w:ascii="Arial" w:hAnsi="Arial"/>
                  <w:sz w:val="18"/>
                  <w:szCs w:val="18"/>
                  <w:lang w:eastAsia="en-GB"/>
                </w:rPr>
                <w:t>1, 4</w:t>
              </w:r>
            </w:ins>
          </w:p>
        </w:tc>
        <w:tc>
          <w:tcPr>
            <w:tcW w:w="2977" w:type="dxa"/>
            <w:gridSpan w:val="2"/>
            <w:tcBorders>
              <w:bottom w:val="single" w:sz="4" w:space="0" w:color="auto"/>
            </w:tcBorders>
          </w:tcPr>
          <w:p w14:paraId="614CAE46" w14:textId="77777777" w:rsidR="00041B91" w:rsidRPr="00020619" w:rsidRDefault="00041B91" w:rsidP="00BB34DD">
            <w:pPr>
              <w:keepNext/>
              <w:keepLines/>
              <w:overflowPunct w:val="0"/>
              <w:autoSpaceDE w:val="0"/>
              <w:autoSpaceDN w:val="0"/>
              <w:adjustRightInd w:val="0"/>
              <w:spacing w:after="0"/>
              <w:jc w:val="center"/>
              <w:textAlignment w:val="baseline"/>
              <w:rPr>
                <w:ins w:id="3761" w:author="BigCREditor-RAN4#104-bis" w:date="2022-10-21T21:30:00Z"/>
                <w:rFonts w:ascii="Arial" w:hAnsi="Arial"/>
                <w:sz w:val="18"/>
                <w:szCs w:val="18"/>
                <w:lang w:eastAsia="en-GB"/>
              </w:rPr>
            </w:pPr>
            <w:ins w:id="3762" w:author="BigCREditor-RAN4#104-bis" w:date="2022-10-21T21:30:00Z">
              <w:r w:rsidRPr="00020619">
                <w:rPr>
                  <w:rFonts w:ascii="Arial" w:hAnsi="Arial"/>
                  <w:sz w:val="18"/>
                  <w:szCs w:val="18"/>
                  <w:lang w:eastAsia="en-GB"/>
                </w:rPr>
                <w:t>FDD</w:t>
              </w:r>
            </w:ins>
          </w:p>
        </w:tc>
      </w:tr>
      <w:tr w:rsidR="00041B91" w:rsidRPr="00020619" w14:paraId="1FA50C06" w14:textId="77777777" w:rsidTr="00BB34DD">
        <w:trPr>
          <w:cantSplit/>
          <w:trHeight w:val="150"/>
          <w:ins w:id="3763" w:author="BigCREditor-RAN4#104-bis" w:date="2022-10-21T21:30:00Z"/>
        </w:trPr>
        <w:tc>
          <w:tcPr>
            <w:tcW w:w="3681" w:type="dxa"/>
            <w:vMerge/>
            <w:tcBorders>
              <w:left w:val="single" w:sz="4" w:space="0" w:color="auto"/>
            </w:tcBorders>
            <w:shd w:val="clear" w:color="auto" w:fill="auto"/>
          </w:tcPr>
          <w:p w14:paraId="40BE385B" w14:textId="77777777" w:rsidR="00041B91" w:rsidRPr="00020619" w:rsidRDefault="00041B91" w:rsidP="00BB34DD">
            <w:pPr>
              <w:keepNext/>
              <w:keepLines/>
              <w:overflowPunct w:val="0"/>
              <w:autoSpaceDE w:val="0"/>
              <w:autoSpaceDN w:val="0"/>
              <w:adjustRightInd w:val="0"/>
              <w:spacing w:after="0"/>
              <w:textAlignment w:val="baseline"/>
              <w:rPr>
                <w:ins w:id="3764" w:author="BigCREditor-RAN4#104-bis" w:date="2022-10-21T21:30:00Z"/>
                <w:rFonts w:ascii="Arial" w:hAnsi="Arial"/>
                <w:bCs/>
                <w:sz w:val="18"/>
                <w:szCs w:val="18"/>
                <w:lang w:eastAsia="en-GB"/>
              </w:rPr>
            </w:pPr>
          </w:p>
        </w:tc>
        <w:tc>
          <w:tcPr>
            <w:tcW w:w="1417" w:type="dxa"/>
            <w:vMerge/>
            <w:shd w:val="clear" w:color="auto" w:fill="auto"/>
          </w:tcPr>
          <w:p w14:paraId="5C84C60F" w14:textId="77777777" w:rsidR="00041B91" w:rsidRPr="00020619" w:rsidRDefault="00041B91" w:rsidP="00BB34DD">
            <w:pPr>
              <w:keepNext/>
              <w:keepLines/>
              <w:overflowPunct w:val="0"/>
              <w:autoSpaceDE w:val="0"/>
              <w:autoSpaceDN w:val="0"/>
              <w:adjustRightInd w:val="0"/>
              <w:spacing w:after="0"/>
              <w:jc w:val="center"/>
              <w:textAlignment w:val="baseline"/>
              <w:rPr>
                <w:ins w:id="3765" w:author="BigCREditor-RAN4#104-bis" w:date="2022-10-21T21:30:00Z"/>
                <w:rFonts w:ascii="Arial" w:hAnsi="Arial" w:cs="v4.2.0"/>
                <w:sz w:val="18"/>
                <w:szCs w:val="18"/>
                <w:lang w:eastAsia="en-GB"/>
              </w:rPr>
            </w:pPr>
          </w:p>
        </w:tc>
        <w:tc>
          <w:tcPr>
            <w:tcW w:w="1418" w:type="dxa"/>
            <w:tcBorders>
              <w:bottom w:val="single" w:sz="4" w:space="0" w:color="auto"/>
            </w:tcBorders>
            <w:vAlign w:val="center"/>
          </w:tcPr>
          <w:p w14:paraId="6CAF26D5" w14:textId="77777777" w:rsidR="00041B91" w:rsidRPr="00020619" w:rsidRDefault="00041B91" w:rsidP="00BB34DD">
            <w:pPr>
              <w:keepNext/>
              <w:keepLines/>
              <w:overflowPunct w:val="0"/>
              <w:autoSpaceDE w:val="0"/>
              <w:autoSpaceDN w:val="0"/>
              <w:adjustRightInd w:val="0"/>
              <w:spacing w:after="0"/>
              <w:jc w:val="center"/>
              <w:textAlignment w:val="baseline"/>
              <w:rPr>
                <w:ins w:id="3766" w:author="BigCREditor-RAN4#104-bis" w:date="2022-10-21T21:30:00Z"/>
                <w:rFonts w:ascii="Arial" w:hAnsi="Arial"/>
                <w:sz w:val="18"/>
                <w:szCs w:val="18"/>
                <w:lang w:eastAsia="en-GB"/>
              </w:rPr>
            </w:pPr>
            <w:ins w:id="3767" w:author="BigCREditor-RAN4#104-bis" w:date="2022-10-21T21:30:00Z">
              <w:r w:rsidRPr="00020619">
                <w:rPr>
                  <w:rFonts w:ascii="Arial" w:hAnsi="Arial"/>
                  <w:sz w:val="18"/>
                  <w:szCs w:val="18"/>
                  <w:lang w:eastAsia="en-GB"/>
                </w:rPr>
                <w:t>2, 3, 5, 6</w:t>
              </w:r>
            </w:ins>
          </w:p>
        </w:tc>
        <w:tc>
          <w:tcPr>
            <w:tcW w:w="2977" w:type="dxa"/>
            <w:gridSpan w:val="2"/>
            <w:tcBorders>
              <w:bottom w:val="single" w:sz="4" w:space="0" w:color="auto"/>
            </w:tcBorders>
          </w:tcPr>
          <w:p w14:paraId="16719D1D" w14:textId="77777777" w:rsidR="00041B91" w:rsidRPr="00020619" w:rsidRDefault="00041B91" w:rsidP="00BB34DD">
            <w:pPr>
              <w:keepNext/>
              <w:keepLines/>
              <w:overflowPunct w:val="0"/>
              <w:autoSpaceDE w:val="0"/>
              <w:autoSpaceDN w:val="0"/>
              <w:adjustRightInd w:val="0"/>
              <w:spacing w:after="0"/>
              <w:jc w:val="center"/>
              <w:textAlignment w:val="baseline"/>
              <w:rPr>
                <w:ins w:id="3768" w:author="BigCREditor-RAN4#104-bis" w:date="2022-10-21T21:30:00Z"/>
                <w:rFonts w:ascii="Arial" w:hAnsi="Arial"/>
                <w:sz w:val="18"/>
                <w:szCs w:val="18"/>
                <w:lang w:eastAsia="en-GB"/>
              </w:rPr>
            </w:pPr>
            <w:ins w:id="3769" w:author="BigCREditor-RAN4#104-bis" w:date="2022-10-21T21:30:00Z">
              <w:r w:rsidRPr="00020619">
                <w:rPr>
                  <w:rFonts w:ascii="Arial" w:hAnsi="Arial"/>
                  <w:sz w:val="18"/>
                  <w:szCs w:val="18"/>
                  <w:lang w:eastAsia="en-GB"/>
                </w:rPr>
                <w:t>TDD</w:t>
              </w:r>
            </w:ins>
          </w:p>
        </w:tc>
      </w:tr>
      <w:tr w:rsidR="00041B91" w:rsidRPr="00020619" w14:paraId="7FB94001" w14:textId="77777777" w:rsidTr="00BB34DD">
        <w:trPr>
          <w:cantSplit/>
          <w:trHeight w:val="150"/>
          <w:ins w:id="3770" w:author="BigCREditor-RAN4#104-bis" w:date="2022-10-21T21:30:00Z"/>
        </w:trPr>
        <w:tc>
          <w:tcPr>
            <w:tcW w:w="3681" w:type="dxa"/>
            <w:vMerge/>
            <w:tcBorders>
              <w:left w:val="single" w:sz="4" w:space="0" w:color="auto"/>
              <w:bottom w:val="single" w:sz="4" w:space="0" w:color="auto"/>
            </w:tcBorders>
            <w:shd w:val="clear" w:color="auto" w:fill="auto"/>
          </w:tcPr>
          <w:p w14:paraId="19CAF549" w14:textId="77777777" w:rsidR="00041B91" w:rsidRPr="00020619" w:rsidRDefault="00041B91" w:rsidP="00BB34DD">
            <w:pPr>
              <w:keepNext/>
              <w:keepLines/>
              <w:overflowPunct w:val="0"/>
              <w:autoSpaceDE w:val="0"/>
              <w:autoSpaceDN w:val="0"/>
              <w:adjustRightInd w:val="0"/>
              <w:spacing w:after="0"/>
              <w:textAlignment w:val="baseline"/>
              <w:rPr>
                <w:ins w:id="3771" w:author="BigCREditor-RAN4#104-bis" w:date="2022-10-21T21:30:00Z"/>
                <w:rFonts w:ascii="Arial" w:hAnsi="Arial"/>
                <w:bCs/>
                <w:sz w:val="18"/>
                <w:szCs w:val="18"/>
                <w:lang w:eastAsia="en-GB"/>
              </w:rPr>
            </w:pPr>
          </w:p>
        </w:tc>
        <w:tc>
          <w:tcPr>
            <w:tcW w:w="1417" w:type="dxa"/>
            <w:vMerge/>
            <w:tcBorders>
              <w:bottom w:val="single" w:sz="4" w:space="0" w:color="auto"/>
            </w:tcBorders>
            <w:shd w:val="clear" w:color="auto" w:fill="auto"/>
          </w:tcPr>
          <w:p w14:paraId="1A30A05A" w14:textId="77777777" w:rsidR="00041B91" w:rsidRPr="00020619" w:rsidRDefault="00041B91" w:rsidP="00BB34DD">
            <w:pPr>
              <w:keepNext/>
              <w:keepLines/>
              <w:overflowPunct w:val="0"/>
              <w:autoSpaceDE w:val="0"/>
              <w:autoSpaceDN w:val="0"/>
              <w:adjustRightInd w:val="0"/>
              <w:spacing w:after="0"/>
              <w:jc w:val="center"/>
              <w:textAlignment w:val="baseline"/>
              <w:rPr>
                <w:ins w:id="3772" w:author="BigCREditor-RAN4#104-bis" w:date="2022-10-21T21:30:00Z"/>
                <w:rFonts w:ascii="Arial" w:hAnsi="Arial" w:cs="v4.2.0"/>
                <w:sz w:val="18"/>
                <w:szCs w:val="18"/>
                <w:lang w:eastAsia="en-GB"/>
              </w:rPr>
            </w:pPr>
          </w:p>
        </w:tc>
        <w:tc>
          <w:tcPr>
            <w:tcW w:w="1418" w:type="dxa"/>
            <w:tcBorders>
              <w:bottom w:val="single" w:sz="4" w:space="0" w:color="auto"/>
            </w:tcBorders>
            <w:vAlign w:val="center"/>
          </w:tcPr>
          <w:p w14:paraId="56846453" w14:textId="77777777" w:rsidR="00041B91" w:rsidRPr="00020619" w:rsidRDefault="00041B91" w:rsidP="00BB34DD">
            <w:pPr>
              <w:keepNext/>
              <w:keepLines/>
              <w:overflowPunct w:val="0"/>
              <w:autoSpaceDE w:val="0"/>
              <w:autoSpaceDN w:val="0"/>
              <w:adjustRightInd w:val="0"/>
              <w:spacing w:after="0"/>
              <w:jc w:val="center"/>
              <w:textAlignment w:val="baseline"/>
              <w:rPr>
                <w:ins w:id="3773" w:author="BigCREditor-RAN4#104-bis" w:date="2022-10-21T21:30:00Z"/>
                <w:rFonts w:ascii="Arial" w:hAnsi="Arial"/>
                <w:sz w:val="18"/>
                <w:szCs w:val="18"/>
                <w:lang w:eastAsia="en-GB"/>
              </w:rPr>
            </w:pPr>
            <w:ins w:id="3774" w:author="BigCREditor-RAN4#104-bis" w:date="2022-10-21T21:30:00Z">
              <w:r w:rsidRPr="00020619">
                <w:rPr>
                  <w:rFonts w:ascii="Arial" w:hAnsi="Arial" w:cs="Arial"/>
                  <w:sz w:val="18"/>
                  <w:lang w:eastAsia="en-GB"/>
                </w:rPr>
                <w:t>7, 8</w:t>
              </w:r>
            </w:ins>
          </w:p>
        </w:tc>
        <w:tc>
          <w:tcPr>
            <w:tcW w:w="2977" w:type="dxa"/>
            <w:gridSpan w:val="2"/>
            <w:tcBorders>
              <w:bottom w:val="single" w:sz="4" w:space="0" w:color="auto"/>
            </w:tcBorders>
          </w:tcPr>
          <w:p w14:paraId="3009B6DE" w14:textId="77777777" w:rsidR="00041B91" w:rsidRPr="00020619" w:rsidRDefault="00041B91" w:rsidP="00BB34DD">
            <w:pPr>
              <w:keepNext/>
              <w:keepLines/>
              <w:overflowPunct w:val="0"/>
              <w:autoSpaceDE w:val="0"/>
              <w:autoSpaceDN w:val="0"/>
              <w:adjustRightInd w:val="0"/>
              <w:spacing w:after="0"/>
              <w:jc w:val="center"/>
              <w:textAlignment w:val="baseline"/>
              <w:rPr>
                <w:ins w:id="3775" w:author="BigCREditor-RAN4#104-bis" w:date="2022-10-21T21:30:00Z"/>
                <w:rFonts w:ascii="Arial" w:hAnsi="Arial"/>
                <w:sz w:val="18"/>
                <w:szCs w:val="18"/>
                <w:lang w:eastAsia="zh-CN"/>
              </w:rPr>
            </w:pPr>
            <w:ins w:id="3776" w:author="BigCREditor-RAN4#104-bis" w:date="2022-10-21T21:30:00Z">
              <w:r w:rsidRPr="00020619">
                <w:rPr>
                  <w:rFonts w:ascii="Arial" w:hAnsi="Arial" w:hint="eastAsia"/>
                  <w:sz w:val="18"/>
                  <w:szCs w:val="18"/>
                  <w:lang w:eastAsia="zh-CN"/>
                </w:rPr>
                <w:t>H</w:t>
              </w:r>
              <w:r w:rsidRPr="00020619">
                <w:rPr>
                  <w:rFonts w:ascii="Arial" w:hAnsi="Arial"/>
                  <w:sz w:val="18"/>
                  <w:szCs w:val="18"/>
                  <w:lang w:eastAsia="zh-CN"/>
                </w:rPr>
                <w:t>D-FDD</w:t>
              </w:r>
            </w:ins>
          </w:p>
        </w:tc>
      </w:tr>
      <w:tr w:rsidR="00041B91" w:rsidRPr="00020619" w14:paraId="4E0695B8" w14:textId="77777777" w:rsidTr="00BB34DD">
        <w:trPr>
          <w:cantSplit/>
          <w:trHeight w:val="127"/>
          <w:ins w:id="3777" w:author="BigCREditor-RAN4#104-bis" w:date="2022-10-21T21:30:00Z"/>
        </w:trPr>
        <w:tc>
          <w:tcPr>
            <w:tcW w:w="3681" w:type="dxa"/>
            <w:tcBorders>
              <w:left w:val="single" w:sz="4" w:space="0" w:color="auto"/>
              <w:bottom w:val="nil"/>
            </w:tcBorders>
            <w:shd w:val="clear" w:color="auto" w:fill="auto"/>
          </w:tcPr>
          <w:p w14:paraId="00D97302" w14:textId="77777777" w:rsidR="00041B91" w:rsidRPr="00020619" w:rsidRDefault="00041B91" w:rsidP="00BB34DD">
            <w:pPr>
              <w:keepNext/>
              <w:keepLines/>
              <w:overflowPunct w:val="0"/>
              <w:autoSpaceDE w:val="0"/>
              <w:autoSpaceDN w:val="0"/>
              <w:adjustRightInd w:val="0"/>
              <w:spacing w:after="0"/>
              <w:textAlignment w:val="baseline"/>
              <w:rPr>
                <w:ins w:id="3778" w:author="BigCREditor-RAN4#104-bis" w:date="2022-10-21T21:30:00Z"/>
                <w:rFonts w:ascii="Arial" w:hAnsi="Arial"/>
                <w:bCs/>
                <w:sz w:val="18"/>
                <w:szCs w:val="18"/>
                <w:lang w:eastAsia="en-GB"/>
              </w:rPr>
            </w:pPr>
            <w:ins w:id="3779" w:author="BigCREditor-RAN4#104-bis" w:date="2022-10-21T21:30:00Z">
              <w:r w:rsidRPr="00020619">
                <w:rPr>
                  <w:rFonts w:ascii="Arial" w:hAnsi="Arial"/>
                  <w:bCs/>
                  <w:sz w:val="18"/>
                  <w:szCs w:val="18"/>
                  <w:lang w:eastAsia="en-GB"/>
                </w:rPr>
                <w:t>TDD configuration</w:t>
              </w:r>
            </w:ins>
          </w:p>
        </w:tc>
        <w:tc>
          <w:tcPr>
            <w:tcW w:w="1417" w:type="dxa"/>
            <w:tcBorders>
              <w:bottom w:val="nil"/>
            </w:tcBorders>
            <w:shd w:val="clear" w:color="auto" w:fill="auto"/>
          </w:tcPr>
          <w:p w14:paraId="311DC4F5" w14:textId="77777777" w:rsidR="00041B91" w:rsidRPr="00020619" w:rsidRDefault="00041B91" w:rsidP="00BB34DD">
            <w:pPr>
              <w:keepNext/>
              <w:keepLines/>
              <w:overflowPunct w:val="0"/>
              <w:autoSpaceDE w:val="0"/>
              <w:autoSpaceDN w:val="0"/>
              <w:adjustRightInd w:val="0"/>
              <w:spacing w:after="0"/>
              <w:jc w:val="center"/>
              <w:textAlignment w:val="baseline"/>
              <w:rPr>
                <w:ins w:id="3780" w:author="BigCREditor-RAN4#104-bis" w:date="2022-10-21T21:30:00Z"/>
                <w:rFonts w:ascii="Arial" w:hAnsi="Arial" w:cs="v4.2.0"/>
                <w:sz w:val="18"/>
                <w:szCs w:val="18"/>
                <w:lang w:eastAsia="en-GB"/>
              </w:rPr>
            </w:pPr>
          </w:p>
        </w:tc>
        <w:tc>
          <w:tcPr>
            <w:tcW w:w="1418" w:type="dxa"/>
            <w:vAlign w:val="center"/>
          </w:tcPr>
          <w:p w14:paraId="5E19AB71" w14:textId="77777777" w:rsidR="00041B91" w:rsidRPr="00020619" w:rsidRDefault="00041B91" w:rsidP="00BB34DD">
            <w:pPr>
              <w:keepNext/>
              <w:keepLines/>
              <w:overflowPunct w:val="0"/>
              <w:autoSpaceDE w:val="0"/>
              <w:autoSpaceDN w:val="0"/>
              <w:adjustRightInd w:val="0"/>
              <w:spacing w:after="0"/>
              <w:jc w:val="center"/>
              <w:textAlignment w:val="baseline"/>
              <w:rPr>
                <w:ins w:id="3781" w:author="BigCREditor-RAN4#104-bis" w:date="2022-10-21T21:30:00Z"/>
                <w:rFonts w:ascii="Arial" w:hAnsi="Arial"/>
                <w:sz w:val="18"/>
                <w:szCs w:val="18"/>
                <w:lang w:eastAsia="en-GB"/>
              </w:rPr>
            </w:pPr>
            <w:ins w:id="3782" w:author="BigCREditor-RAN4#104-bis" w:date="2022-10-21T21:30:00Z">
              <w:r w:rsidRPr="00020619">
                <w:rPr>
                  <w:rFonts w:ascii="Arial" w:hAnsi="Arial"/>
                  <w:sz w:val="18"/>
                  <w:szCs w:val="18"/>
                  <w:lang w:eastAsia="en-GB"/>
                </w:rPr>
                <w:t>2, 5</w:t>
              </w:r>
            </w:ins>
          </w:p>
        </w:tc>
        <w:tc>
          <w:tcPr>
            <w:tcW w:w="2977" w:type="dxa"/>
            <w:gridSpan w:val="2"/>
          </w:tcPr>
          <w:p w14:paraId="19D2FB7C" w14:textId="77777777" w:rsidR="00041B91" w:rsidRPr="00020619" w:rsidRDefault="00041B91" w:rsidP="00BB34DD">
            <w:pPr>
              <w:keepNext/>
              <w:keepLines/>
              <w:overflowPunct w:val="0"/>
              <w:autoSpaceDE w:val="0"/>
              <w:autoSpaceDN w:val="0"/>
              <w:adjustRightInd w:val="0"/>
              <w:spacing w:after="0"/>
              <w:jc w:val="center"/>
              <w:textAlignment w:val="baseline"/>
              <w:rPr>
                <w:ins w:id="3783" w:author="BigCREditor-RAN4#104-bis" w:date="2022-10-21T21:30:00Z"/>
                <w:rFonts w:ascii="Arial" w:hAnsi="Arial"/>
                <w:sz w:val="18"/>
                <w:szCs w:val="18"/>
                <w:lang w:eastAsia="en-GB"/>
              </w:rPr>
            </w:pPr>
            <w:ins w:id="3784" w:author="BigCREditor-RAN4#104-bis" w:date="2022-10-21T21:30:00Z">
              <w:r w:rsidRPr="00020619">
                <w:rPr>
                  <w:rFonts w:ascii="Arial" w:hAnsi="Arial"/>
                  <w:sz w:val="18"/>
                  <w:szCs w:val="18"/>
                  <w:lang w:eastAsia="en-GB"/>
                </w:rPr>
                <w:t>TDDConf.1.1</w:t>
              </w:r>
            </w:ins>
          </w:p>
        </w:tc>
      </w:tr>
      <w:tr w:rsidR="00041B91" w:rsidRPr="00020619" w14:paraId="152E575C" w14:textId="77777777" w:rsidTr="00BB34DD">
        <w:trPr>
          <w:cantSplit/>
          <w:trHeight w:val="150"/>
          <w:ins w:id="3785" w:author="BigCREditor-RAN4#104-bis" w:date="2022-10-21T21:30:00Z"/>
        </w:trPr>
        <w:tc>
          <w:tcPr>
            <w:tcW w:w="3681" w:type="dxa"/>
            <w:tcBorders>
              <w:top w:val="nil"/>
              <w:left w:val="single" w:sz="4" w:space="0" w:color="auto"/>
              <w:bottom w:val="single" w:sz="4" w:space="0" w:color="auto"/>
            </w:tcBorders>
            <w:shd w:val="clear" w:color="auto" w:fill="auto"/>
          </w:tcPr>
          <w:p w14:paraId="6DAA8D3B" w14:textId="77777777" w:rsidR="00041B91" w:rsidRPr="00020619" w:rsidRDefault="00041B91" w:rsidP="00BB34DD">
            <w:pPr>
              <w:keepNext/>
              <w:keepLines/>
              <w:overflowPunct w:val="0"/>
              <w:autoSpaceDE w:val="0"/>
              <w:autoSpaceDN w:val="0"/>
              <w:adjustRightInd w:val="0"/>
              <w:spacing w:after="0"/>
              <w:textAlignment w:val="baseline"/>
              <w:rPr>
                <w:ins w:id="3786" w:author="BigCREditor-RAN4#104-bis" w:date="2022-10-21T21:30:00Z"/>
                <w:rFonts w:ascii="Arial" w:hAnsi="Arial"/>
                <w:bCs/>
                <w:sz w:val="18"/>
                <w:szCs w:val="18"/>
                <w:lang w:eastAsia="en-GB"/>
              </w:rPr>
            </w:pPr>
          </w:p>
        </w:tc>
        <w:tc>
          <w:tcPr>
            <w:tcW w:w="1417" w:type="dxa"/>
            <w:tcBorders>
              <w:top w:val="nil"/>
              <w:bottom w:val="single" w:sz="4" w:space="0" w:color="auto"/>
            </w:tcBorders>
            <w:shd w:val="clear" w:color="auto" w:fill="auto"/>
          </w:tcPr>
          <w:p w14:paraId="42F90506" w14:textId="77777777" w:rsidR="00041B91" w:rsidRPr="00020619" w:rsidRDefault="00041B91" w:rsidP="00BB34DD">
            <w:pPr>
              <w:keepNext/>
              <w:keepLines/>
              <w:overflowPunct w:val="0"/>
              <w:autoSpaceDE w:val="0"/>
              <w:autoSpaceDN w:val="0"/>
              <w:adjustRightInd w:val="0"/>
              <w:spacing w:after="0"/>
              <w:jc w:val="center"/>
              <w:textAlignment w:val="baseline"/>
              <w:rPr>
                <w:ins w:id="3787" w:author="BigCREditor-RAN4#104-bis" w:date="2022-10-21T21:30:00Z"/>
                <w:rFonts w:ascii="Arial" w:hAnsi="Arial" w:cs="v4.2.0"/>
                <w:sz w:val="18"/>
                <w:szCs w:val="18"/>
                <w:lang w:eastAsia="en-GB"/>
              </w:rPr>
            </w:pPr>
          </w:p>
        </w:tc>
        <w:tc>
          <w:tcPr>
            <w:tcW w:w="1418" w:type="dxa"/>
            <w:tcBorders>
              <w:bottom w:val="single" w:sz="4" w:space="0" w:color="auto"/>
            </w:tcBorders>
            <w:vAlign w:val="center"/>
          </w:tcPr>
          <w:p w14:paraId="664282EE" w14:textId="77777777" w:rsidR="00041B91" w:rsidRPr="00020619" w:rsidRDefault="00041B91" w:rsidP="00BB34DD">
            <w:pPr>
              <w:keepNext/>
              <w:keepLines/>
              <w:overflowPunct w:val="0"/>
              <w:autoSpaceDE w:val="0"/>
              <w:autoSpaceDN w:val="0"/>
              <w:adjustRightInd w:val="0"/>
              <w:spacing w:after="0"/>
              <w:jc w:val="center"/>
              <w:textAlignment w:val="baseline"/>
              <w:rPr>
                <w:ins w:id="3788" w:author="BigCREditor-RAN4#104-bis" w:date="2022-10-21T21:30:00Z"/>
                <w:rFonts w:ascii="Arial" w:hAnsi="Arial"/>
                <w:sz w:val="18"/>
                <w:szCs w:val="18"/>
                <w:lang w:eastAsia="en-GB"/>
              </w:rPr>
            </w:pPr>
            <w:ins w:id="3789" w:author="BigCREditor-RAN4#104-bis" w:date="2022-10-21T21:30:00Z">
              <w:r w:rsidRPr="00020619">
                <w:rPr>
                  <w:rFonts w:ascii="Arial" w:hAnsi="Arial"/>
                  <w:sz w:val="18"/>
                  <w:szCs w:val="18"/>
                  <w:lang w:eastAsia="en-GB"/>
                </w:rPr>
                <w:t>3, 6</w:t>
              </w:r>
            </w:ins>
          </w:p>
        </w:tc>
        <w:tc>
          <w:tcPr>
            <w:tcW w:w="2977" w:type="dxa"/>
            <w:gridSpan w:val="2"/>
            <w:tcBorders>
              <w:bottom w:val="single" w:sz="4" w:space="0" w:color="auto"/>
            </w:tcBorders>
          </w:tcPr>
          <w:p w14:paraId="20A5D6CE" w14:textId="77777777" w:rsidR="00041B91" w:rsidRPr="00020619" w:rsidRDefault="00041B91" w:rsidP="00BB34DD">
            <w:pPr>
              <w:keepNext/>
              <w:keepLines/>
              <w:overflowPunct w:val="0"/>
              <w:autoSpaceDE w:val="0"/>
              <w:autoSpaceDN w:val="0"/>
              <w:adjustRightInd w:val="0"/>
              <w:spacing w:after="0"/>
              <w:jc w:val="center"/>
              <w:textAlignment w:val="baseline"/>
              <w:rPr>
                <w:ins w:id="3790" w:author="BigCREditor-RAN4#104-bis" w:date="2022-10-21T21:30:00Z"/>
                <w:rFonts w:ascii="Arial" w:hAnsi="Arial"/>
                <w:sz w:val="18"/>
                <w:szCs w:val="18"/>
                <w:lang w:eastAsia="en-GB"/>
              </w:rPr>
            </w:pPr>
            <w:ins w:id="3791" w:author="BigCREditor-RAN4#104-bis" w:date="2022-10-21T21:30:00Z">
              <w:r w:rsidRPr="00020619">
                <w:rPr>
                  <w:rFonts w:ascii="Arial" w:hAnsi="Arial"/>
                  <w:sz w:val="18"/>
                  <w:szCs w:val="18"/>
                  <w:lang w:eastAsia="en-GB"/>
                </w:rPr>
                <w:t>TDDConf.2.1</w:t>
              </w:r>
            </w:ins>
          </w:p>
        </w:tc>
      </w:tr>
      <w:tr w:rsidR="00041B91" w:rsidRPr="00020619" w14:paraId="7823A045" w14:textId="77777777" w:rsidTr="00BB34DD">
        <w:trPr>
          <w:cantSplit/>
          <w:trHeight w:val="150"/>
          <w:ins w:id="3792" w:author="BigCREditor-RAN4#104-bis" w:date="2022-10-21T21:30:00Z"/>
        </w:trPr>
        <w:tc>
          <w:tcPr>
            <w:tcW w:w="3681" w:type="dxa"/>
            <w:tcBorders>
              <w:left w:val="single" w:sz="4" w:space="0" w:color="auto"/>
              <w:bottom w:val="nil"/>
            </w:tcBorders>
            <w:shd w:val="clear" w:color="auto" w:fill="auto"/>
          </w:tcPr>
          <w:p w14:paraId="2DDA1294" w14:textId="77777777" w:rsidR="00041B91" w:rsidRPr="00020619" w:rsidRDefault="00041B91" w:rsidP="00BB34DD">
            <w:pPr>
              <w:keepNext/>
              <w:keepLines/>
              <w:overflowPunct w:val="0"/>
              <w:autoSpaceDE w:val="0"/>
              <w:autoSpaceDN w:val="0"/>
              <w:adjustRightInd w:val="0"/>
              <w:spacing w:after="0"/>
              <w:textAlignment w:val="baseline"/>
              <w:rPr>
                <w:ins w:id="3793" w:author="BigCREditor-RAN4#104-bis" w:date="2022-10-21T21:30:00Z"/>
                <w:rFonts w:ascii="Arial" w:hAnsi="Arial"/>
                <w:sz w:val="18"/>
                <w:szCs w:val="18"/>
                <w:lang w:eastAsia="en-GB"/>
              </w:rPr>
            </w:pPr>
            <w:proofErr w:type="spellStart"/>
            <w:ins w:id="3794" w:author="BigCREditor-RAN4#104-bis" w:date="2022-10-21T21:30:00Z">
              <w:r w:rsidRPr="00020619">
                <w:rPr>
                  <w:rFonts w:ascii="Arial" w:hAnsi="Arial"/>
                  <w:bCs/>
                  <w:sz w:val="18"/>
                  <w:szCs w:val="18"/>
                  <w:lang w:eastAsia="en-GB"/>
                </w:rPr>
                <w:t>BW</w:t>
              </w:r>
              <w:r w:rsidRPr="00020619">
                <w:rPr>
                  <w:rFonts w:ascii="Arial" w:hAnsi="Arial"/>
                  <w:sz w:val="18"/>
                  <w:szCs w:val="18"/>
                  <w:vertAlign w:val="subscript"/>
                  <w:lang w:eastAsia="en-GB"/>
                </w:rPr>
                <w:t>channel</w:t>
              </w:r>
              <w:proofErr w:type="spellEnd"/>
            </w:ins>
          </w:p>
        </w:tc>
        <w:tc>
          <w:tcPr>
            <w:tcW w:w="1417" w:type="dxa"/>
            <w:tcBorders>
              <w:bottom w:val="nil"/>
            </w:tcBorders>
            <w:shd w:val="clear" w:color="auto" w:fill="auto"/>
          </w:tcPr>
          <w:p w14:paraId="22078D69" w14:textId="77777777" w:rsidR="00041B91" w:rsidRPr="00020619" w:rsidRDefault="00041B91" w:rsidP="00BB34DD">
            <w:pPr>
              <w:keepNext/>
              <w:keepLines/>
              <w:overflowPunct w:val="0"/>
              <w:autoSpaceDE w:val="0"/>
              <w:autoSpaceDN w:val="0"/>
              <w:adjustRightInd w:val="0"/>
              <w:spacing w:after="0"/>
              <w:jc w:val="center"/>
              <w:textAlignment w:val="baseline"/>
              <w:rPr>
                <w:ins w:id="3795" w:author="BigCREditor-RAN4#104-bis" w:date="2022-10-21T21:30:00Z"/>
                <w:rFonts w:ascii="Arial" w:hAnsi="Arial"/>
                <w:sz w:val="18"/>
                <w:szCs w:val="18"/>
                <w:lang w:eastAsia="en-GB"/>
              </w:rPr>
            </w:pPr>
            <w:ins w:id="3796" w:author="BigCREditor-RAN4#104-bis" w:date="2022-10-21T21:30:00Z">
              <w:r w:rsidRPr="00020619">
                <w:rPr>
                  <w:rFonts w:ascii="Arial" w:hAnsi="Arial" w:cs="v4.2.0"/>
                  <w:sz w:val="18"/>
                  <w:szCs w:val="18"/>
                  <w:lang w:eastAsia="en-GB"/>
                </w:rPr>
                <w:t>MHz</w:t>
              </w:r>
            </w:ins>
          </w:p>
        </w:tc>
        <w:tc>
          <w:tcPr>
            <w:tcW w:w="1418" w:type="dxa"/>
            <w:tcBorders>
              <w:bottom w:val="single" w:sz="4" w:space="0" w:color="auto"/>
            </w:tcBorders>
            <w:vAlign w:val="center"/>
          </w:tcPr>
          <w:p w14:paraId="16C8C03A" w14:textId="77777777" w:rsidR="00041B91" w:rsidRPr="00020619" w:rsidRDefault="00041B91" w:rsidP="00BB34DD">
            <w:pPr>
              <w:keepNext/>
              <w:keepLines/>
              <w:overflowPunct w:val="0"/>
              <w:autoSpaceDE w:val="0"/>
              <w:autoSpaceDN w:val="0"/>
              <w:adjustRightInd w:val="0"/>
              <w:spacing w:after="0"/>
              <w:jc w:val="center"/>
              <w:textAlignment w:val="baseline"/>
              <w:rPr>
                <w:ins w:id="3797" w:author="BigCREditor-RAN4#104-bis" w:date="2022-10-21T21:30:00Z"/>
                <w:rFonts w:ascii="Arial" w:hAnsi="Arial"/>
                <w:sz w:val="18"/>
                <w:szCs w:val="18"/>
                <w:lang w:eastAsia="en-GB"/>
              </w:rPr>
            </w:pPr>
            <w:ins w:id="3798" w:author="BigCREditor-RAN4#104-bis" w:date="2022-10-21T21:30:00Z">
              <w:r w:rsidRPr="00020619">
                <w:rPr>
                  <w:rFonts w:ascii="Arial" w:hAnsi="Arial"/>
                  <w:sz w:val="18"/>
                  <w:szCs w:val="18"/>
                  <w:lang w:eastAsia="en-GB"/>
                </w:rPr>
                <w:t>1, 2, 4, 5</w:t>
              </w:r>
              <w:r w:rsidRPr="00020619">
                <w:rPr>
                  <w:rFonts w:ascii="Arial" w:hAnsi="Arial" w:cs="Arial"/>
                  <w:sz w:val="18"/>
                  <w:lang w:eastAsia="en-GB"/>
                </w:rPr>
                <w:t>, 7, 8</w:t>
              </w:r>
            </w:ins>
          </w:p>
        </w:tc>
        <w:tc>
          <w:tcPr>
            <w:tcW w:w="2977" w:type="dxa"/>
            <w:gridSpan w:val="2"/>
            <w:tcBorders>
              <w:bottom w:val="single" w:sz="4" w:space="0" w:color="auto"/>
            </w:tcBorders>
            <w:vAlign w:val="center"/>
          </w:tcPr>
          <w:p w14:paraId="2E8324B3" w14:textId="77777777" w:rsidR="00041B91" w:rsidRPr="00020619" w:rsidRDefault="00041B91" w:rsidP="00BB34DD">
            <w:pPr>
              <w:keepNext/>
              <w:keepLines/>
              <w:overflowPunct w:val="0"/>
              <w:autoSpaceDE w:val="0"/>
              <w:autoSpaceDN w:val="0"/>
              <w:adjustRightInd w:val="0"/>
              <w:spacing w:after="0"/>
              <w:jc w:val="center"/>
              <w:textAlignment w:val="baseline"/>
              <w:rPr>
                <w:ins w:id="3799" w:author="BigCREditor-RAN4#104-bis" w:date="2022-10-21T21:30:00Z"/>
                <w:rFonts w:ascii="Arial" w:hAnsi="Arial"/>
                <w:sz w:val="18"/>
                <w:szCs w:val="18"/>
                <w:lang w:eastAsia="en-GB"/>
              </w:rPr>
            </w:pPr>
            <w:ins w:id="3800" w:author="BigCREditor-RAN4#104-bis" w:date="2022-10-21T21:30:00Z">
              <w:r w:rsidRPr="00020619">
                <w:rPr>
                  <w:rFonts w:ascii="Arial" w:hAnsi="Arial"/>
                  <w:sz w:val="18"/>
                  <w:szCs w:val="18"/>
                  <w:lang w:eastAsia="en-GB"/>
                </w:rPr>
                <w:t xml:space="preserve">1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lang w:eastAsia="en-GB"/>
                </w:rPr>
                <w:t xml:space="preserve"> = 52</w:t>
              </w:r>
            </w:ins>
          </w:p>
        </w:tc>
      </w:tr>
      <w:tr w:rsidR="00041B91" w:rsidRPr="00020619" w14:paraId="4A852A6E" w14:textId="77777777" w:rsidTr="00BB34DD">
        <w:trPr>
          <w:cantSplit/>
          <w:trHeight w:val="150"/>
          <w:ins w:id="3801" w:author="BigCREditor-RAN4#104-bis" w:date="2022-10-21T21:30:00Z"/>
        </w:trPr>
        <w:tc>
          <w:tcPr>
            <w:tcW w:w="3681" w:type="dxa"/>
            <w:tcBorders>
              <w:top w:val="nil"/>
              <w:left w:val="single" w:sz="4" w:space="0" w:color="auto"/>
              <w:bottom w:val="single" w:sz="4" w:space="0" w:color="auto"/>
            </w:tcBorders>
            <w:shd w:val="clear" w:color="auto" w:fill="auto"/>
          </w:tcPr>
          <w:p w14:paraId="09C86E95" w14:textId="77777777" w:rsidR="00041B91" w:rsidRPr="00020619" w:rsidRDefault="00041B91" w:rsidP="00BB34DD">
            <w:pPr>
              <w:keepNext/>
              <w:keepLines/>
              <w:overflowPunct w:val="0"/>
              <w:autoSpaceDE w:val="0"/>
              <w:autoSpaceDN w:val="0"/>
              <w:adjustRightInd w:val="0"/>
              <w:spacing w:after="0"/>
              <w:textAlignment w:val="baseline"/>
              <w:rPr>
                <w:ins w:id="3802" w:author="BigCREditor-RAN4#104-bis" w:date="2022-10-21T21:30:00Z"/>
                <w:rFonts w:ascii="Arial" w:hAnsi="Arial"/>
                <w:bCs/>
                <w:sz w:val="18"/>
                <w:szCs w:val="18"/>
                <w:lang w:eastAsia="en-GB"/>
              </w:rPr>
            </w:pPr>
          </w:p>
        </w:tc>
        <w:tc>
          <w:tcPr>
            <w:tcW w:w="1417" w:type="dxa"/>
            <w:tcBorders>
              <w:top w:val="nil"/>
              <w:bottom w:val="single" w:sz="4" w:space="0" w:color="auto"/>
            </w:tcBorders>
            <w:shd w:val="clear" w:color="auto" w:fill="auto"/>
          </w:tcPr>
          <w:p w14:paraId="6946F2D0" w14:textId="77777777" w:rsidR="00041B91" w:rsidRPr="00020619" w:rsidRDefault="00041B91" w:rsidP="00BB34DD">
            <w:pPr>
              <w:keepNext/>
              <w:keepLines/>
              <w:overflowPunct w:val="0"/>
              <w:autoSpaceDE w:val="0"/>
              <w:autoSpaceDN w:val="0"/>
              <w:adjustRightInd w:val="0"/>
              <w:spacing w:after="0"/>
              <w:jc w:val="center"/>
              <w:textAlignment w:val="baseline"/>
              <w:rPr>
                <w:ins w:id="3803" w:author="BigCREditor-RAN4#104-bis" w:date="2022-10-21T21:30:00Z"/>
                <w:rFonts w:ascii="Arial" w:hAnsi="Arial" w:cs="v4.2.0"/>
                <w:sz w:val="18"/>
                <w:szCs w:val="18"/>
                <w:lang w:eastAsia="en-GB"/>
              </w:rPr>
            </w:pPr>
          </w:p>
        </w:tc>
        <w:tc>
          <w:tcPr>
            <w:tcW w:w="1418" w:type="dxa"/>
            <w:tcBorders>
              <w:bottom w:val="single" w:sz="4" w:space="0" w:color="auto"/>
            </w:tcBorders>
            <w:vAlign w:val="center"/>
          </w:tcPr>
          <w:p w14:paraId="61DE079A" w14:textId="77777777" w:rsidR="00041B91" w:rsidRPr="00020619" w:rsidRDefault="00041B91" w:rsidP="00BB34DD">
            <w:pPr>
              <w:keepNext/>
              <w:keepLines/>
              <w:overflowPunct w:val="0"/>
              <w:autoSpaceDE w:val="0"/>
              <w:autoSpaceDN w:val="0"/>
              <w:adjustRightInd w:val="0"/>
              <w:spacing w:after="0"/>
              <w:jc w:val="center"/>
              <w:textAlignment w:val="baseline"/>
              <w:rPr>
                <w:ins w:id="3804" w:author="BigCREditor-RAN4#104-bis" w:date="2022-10-21T21:30:00Z"/>
                <w:rFonts w:ascii="Arial" w:hAnsi="Arial"/>
                <w:sz w:val="18"/>
                <w:szCs w:val="18"/>
                <w:lang w:eastAsia="en-GB"/>
              </w:rPr>
            </w:pPr>
            <w:ins w:id="3805" w:author="BigCREditor-RAN4#104-bis" w:date="2022-10-21T21:30:00Z">
              <w:r w:rsidRPr="00020619">
                <w:rPr>
                  <w:rFonts w:ascii="Arial" w:hAnsi="Arial"/>
                  <w:sz w:val="18"/>
                  <w:szCs w:val="18"/>
                  <w:lang w:eastAsia="en-GB"/>
                </w:rPr>
                <w:t>3, 6</w:t>
              </w:r>
            </w:ins>
          </w:p>
        </w:tc>
        <w:tc>
          <w:tcPr>
            <w:tcW w:w="2977" w:type="dxa"/>
            <w:gridSpan w:val="2"/>
            <w:tcBorders>
              <w:bottom w:val="single" w:sz="4" w:space="0" w:color="auto"/>
            </w:tcBorders>
            <w:vAlign w:val="center"/>
          </w:tcPr>
          <w:p w14:paraId="1DD68A52" w14:textId="77777777" w:rsidR="00041B91" w:rsidRPr="00020619" w:rsidRDefault="00041B91" w:rsidP="00BB34DD">
            <w:pPr>
              <w:keepNext/>
              <w:keepLines/>
              <w:overflowPunct w:val="0"/>
              <w:autoSpaceDE w:val="0"/>
              <w:autoSpaceDN w:val="0"/>
              <w:adjustRightInd w:val="0"/>
              <w:spacing w:after="0"/>
              <w:jc w:val="center"/>
              <w:textAlignment w:val="baseline"/>
              <w:rPr>
                <w:ins w:id="3806" w:author="BigCREditor-RAN4#104-bis" w:date="2022-10-21T21:30:00Z"/>
                <w:rFonts w:ascii="Arial" w:hAnsi="Arial"/>
                <w:sz w:val="18"/>
                <w:szCs w:val="18"/>
                <w:lang w:eastAsia="en-GB"/>
              </w:rPr>
            </w:pPr>
            <w:ins w:id="3807" w:author="BigCREditor-RAN4#104-bis" w:date="2022-10-21T21:30:00Z">
              <w:r w:rsidRPr="00020619">
                <w:rPr>
                  <w:rFonts w:ascii="Arial" w:hAnsi="Arial"/>
                  <w:sz w:val="18"/>
                  <w:szCs w:val="18"/>
                  <w:lang w:eastAsia="en-GB"/>
                </w:rPr>
                <w:t xml:space="preserve">2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lang w:eastAsia="en-GB"/>
                </w:rPr>
                <w:t xml:space="preserve"> = 51 </w:t>
              </w:r>
            </w:ins>
          </w:p>
        </w:tc>
      </w:tr>
      <w:tr w:rsidR="00041B91" w:rsidRPr="00020619" w14:paraId="21DC7BAC" w14:textId="77777777" w:rsidTr="00BB34DD">
        <w:trPr>
          <w:cantSplit/>
          <w:trHeight w:val="165"/>
          <w:ins w:id="3808" w:author="BigCREditor-RAN4#104-bis" w:date="2022-10-21T21:30:00Z"/>
        </w:trPr>
        <w:tc>
          <w:tcPr>
            <w:tcW w:w="3681" w:type="dxa"/>
            <w:tcBorders>
              <w:left w:val="single" w:sz="4" w:space="0" w:color="auto"/>
              <w:bottom w:val="single" w:sz="4" w:space="0" w:color="auto"/>
            </w:tcBorders>
          </w:tcPr>
          <w:p w14:paraId="71B9921A" w14:textId="77777777" w:rsidR="00041B91" w:rsidRPr="00020619" w:rsidRDefault="00041B91" w:rsidP="00BB34DD">
            <w:pPr>
              <w:keepNext/>
              <w:keepLines/>
              <w:overflowPunct w:val="0"/>
              <w:autoSpaceDE w:val="0"/>
              <w:autoSpaceDN w:val="0"/>
              <w:adjustRightInd w:val="0"/>
              <w:spacing w:after="0"/>
              <w:textAlignment w:val="baseline"/>
              <w:rPr>
                <w:ins w:id="3809" w:author="BigCREditor-RAN4#104-bis" w:date="2022-10-21T21:30:00Z"/>
                <w:rFonts w:ascii="Arial" w:hAnsi="Arial"/>
                <w:sz w:val="18"/>
                <w:szCs w:val="18"/>
                <w:lang w:eastAsia="en-GB"/>
              </w:rPr>
            </w:pPr>
            <w:ins w:id="3810" w:author="BigCREditor-RAN4#104-bis" w:date="2022-10-21T21:30:00Z">
              <w:r w:rsidRPr="00020619">
                <w:rPr>
                  <w:rFonts w:ascii="Arial" w:hAnsi="Arial"/>
                  <w:bCs/>
                  <w:sz w:val="18"/>
                  <w:szCs w:val="18"/>
                  <w:lang w:eastAsia="en-GB"/>
                </w:rPr>
                <w:t xml:space="preserve">OCNG Patterns defined in A.3.2.1.1 (OP.1) </w:t>
              </w:r>
            </w:ins>
          </w:p>
        </w:tc>
        <w:tc>
          <w:tcPr>
            <w:tcW w:w="1417" w:type="dxa"/>
            <w:tcBorders>
              <w:bottom w:val="single" w:sz="4" w:space="0" w:color="auto"/>
            </w:tcBorders>
          </w:tcPr>
          <w:p w14:paraId="7726EEF8" w14:textId="77777777" w:rsidR="00041B91" w:rsidRPr="00020619" w:rsidRDefault="00041B91" w:rsidP="00BB34DD">
            <w:pPr>
              <w:keepNext/>
              <w:keepLines/>
              <w:overflowPunct w:val="0"/>
              <w:autoSpaceDE w:val="0"/>
              <w:autoSpaceDN w:val="0"/>
              <w:adjustRightInd w:val="0"/>
              <w:spacing w:after="0"/>
              <w:jc w:val="center"/>
              <w:textAlignment w:val="baseline"/>
              <w:rPr>
                <w:ins w:id="3811" w:author="BigCREditor-RAN4#104-bis" w:date="2022-10-21T21:30:00Z"/>
                <w:rFonts w:ascii="Arial" w:hAnsi="Arial"/>
                <w:sz w:val="18"/>
                <w:szCs w:val="18"/>
                <w:lang w:eastAsia="en-GB"/>
              </w:rPr>
            </w:pPr>
          </w:p>
        </w:tc>
        <w:tc>
          <w:tcPr>
            <w:tcW w:w="1418" w:type="dxa"/>
            <w:tcBorders>
              <w:bottom w:val="single" w:sz="4" w:space="0" w:color="auto"/>
            </w:tcBorders>
          </w:tcPr>
          <w:p w14:paraId="2BAAA64B" w14:textId="77777777" w:rsidR="00041B91" w:rsidRPr="00020619" w:rsidRDefault="00041B91" w:rsidP="00BB34DD">
            <w:pPr>
              <w:keepNext/>
              <w:keepLines/>
              <w:overflowPunct w:val="0"/>
              <w:autoSpaceDE w:val="0"/>
              <w:autoSpaceDN w:val="0"/>
              <w:adjustRightInd w:val="0"/>
              <w:spacing w:after="0"/>
              <w:jc w:val="center"/>
              <w:textAlignment w:val="baseline"/>
              <w:rPr>
                <w:ins w:id="3812" w:author="BigCREditor-RAN4#104-bis" w:date="2022-10-21T21:30:00Z"/>
                <w:rFonts w:ascii="Arial" w:hAnsi="Arial"/>
                <w:sz w:val="18"/>
                <w:szCs w:val="18"/>
                <w:lang w:eastAsia="en-GB"/>
              </w:rPr>
            </w:pPr>
            <w:ins w:id="3813"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977" w:type="dxa"/>
            <w:gridSpan w:val="2"/>
            <w:tcBorders>
              <w:bottom w:val="single" w:sz="4" w:space="0" w:color="auto"/>
            </w:tcBorders>
          </w:tcPr>
          <w:p w14:paraId="4CBA4B02" w14:textId="77777777" w:rsidR="00041B91" w:rsidRPr="00020619" w:rsidRDefault="00041B91" w:rsidP="00BB34DD">
            <w:pPr>
              <w:keepNext/>
              <w:keepLines/>
              <w:overflowPunct w:val="0"/>
              <w:autoSpaceDE w:val="0"/>
              <w:autoSpaceDN w:val="0"/>
              <w:adjustRightInd w:val="0"/>
              <w:spacing w:after="0"/>
              <w:jc w:val="center"/>
              <w:textAlignment w:val="baseline"/>
              <w:rPr>
                <w:ins w:id="3814" w:author="BigCREditor-RAN4#104-bis" w:date="2022-10-21T21:30:00Z"/>
                <w:rFonts w:ascii="Arial" w:hAnsi="Arial" w:cs="v4.2.0"/>
                <w:sz w:val="18"/>
                <w:szCs w:val="18"/>
                <w:lang w:eastAsia="en-GB"/>
              </w:rPr>
            </w:pPr>
            <w:ins w:id="3815" w:author="BigCREditor-RAN4#104-bis" w:date="2022-10-21T21:30:00Z">
              <w:r w:rsidRPr="00020619">
                <w:rPr>
                  <w:rFonts w:ascii="Arial" w:hAnsi="Arial"/>
                  <w:sz w:val="18"/>
                  <w:szCs w:val="18"/>
                  <w:lang w:eastAsia="en-GB"/>
                </w:rPr>
                <w:t>OP.1</w:t>
              </w:r>
            </w:ins>
          </w:p>
        </w:tc>
      </w:tr>
      <w:tr w:rsidR="00041B91" w:rsidRPr="00020619" w14:paraId="586191CB" w14:textId="77777777" w:rsidTr="00BB34DD">
        <w:trPr>
          <w:cantSplit/>
          <w:trHeight w:val="127"/>
          <w:ins w:id="3816" w:author="BigCREditor-RAN4#104-bis" w:date="2022-10-21T21:30:00Z"/>
        </w:trPr>
        <w:tc>
          <w:tcPr>
            <w:tcW w:w="3681" w:type="dxa"/>
            <w:tcBorders>
              <w:left w:val="single" w:sz="4" w:space="0" w:color="auto"/>
              <w:bottom w:val="nil"/>
            </w:tcBorders>
            <w:shd w:val="clear" w:color="auto" w:fill="auto"/>
          </w:tcPr>
          <w:p w14:paraId="22813733" w14:textId="77777777" w:rsidR="00041B91" w:rsidRPr="00020619" w:rsidRDefault="00041B91" w:rsidP="00BB34DD">
            <w:pPr>
              <w:keepNext/>
              <w:keepLines/>
              <w:overflowPunct w:val="0"/>
              <w:autoSpaceDE w:val="0"/>
              <w:autoSpaceDN w:val="0"/>
              <w:adjustRightInd w:val="0"/>
              <w:spacing w:after="0"/>
              <w:textAlignment w:val="baseline"/>
              <w:rPr>
                <w:ins w:id="3817" w:author="BigCREditor-RAN4#104-bis" w:date="2022-10-21T21:30:00Z"/>
                <w:rFonts w:ascii="Arial" w:hAnsi="Arial"/>
                <w:sz w:val="18"/>
                <w:szCs w:val="18"/>
                <w:lang w:eastAsia="en-GB"/>
              </w:rPr>
            </w:pPr>
            <w:ins w:id="3818" w:author="BigCREditor-RAN4#104-bis" w:date="2022-10-21T21:30:00Z">
              <w:r w:rsidRPr="00020619">
                <w:rPr>
                  <w:rFonts w:ascii="Arial" w:hAnsi="Arial"/>
                  <w:sz w:val="18"/>
                  <w:szCs w:val="18"/>
                  <w:lang w:eastAsia="en-GB"/>
                </w:rPr>
                <w:t>SMTC configuration defined in A.3.11.1 and A.3.11.2</w:t>
              </w:r>
            </w:ins>
          </w:p>
        </w:tc>
        <w:tc>
          <w:tcPr>
            <w:tcW w:w="1417" w:type="dxa"/>
            <w:tcBorders>
              <w:bottom w:val="nil"/>
            </w:tcBorders>
            <w:shd w:val="clear" w:color="auto" w:fill="auto"/>
          </w:tcPr>
          <w:p w14:paraId="522F5E77" w14:textId="77777777" w:rsidR="00041B91" w:rsidRPr="00020619" w:rsidRDefault="00041B91" w:rsidP="00BB34DD">
            <w:pPr>
              <w:keepNext/>
              <w:keepLines/>
              <w:overflowPunct w:val="0"/>
              <w:autoSpaceDE w:val="0"/>
              <w:autoSpaceDN w:val="0"/>
              <w:adjustRightInd w:val="0"/>
              <w:spacing w:after="0"/>
              <w:jc w:val="center"/>
              <w:textAlignment w:val="baseline"/>
              <w:rPr>
                <w:ins w:id="3819" w:author="BigCREditor-RAN4#104-bis" w:date="2022-10-21T21:30:00Z"/>
                <w:rFonts w:ascii="Arial" w:hAnsi="Arial"/>
                <w:sz w:val="18"/>
                <w:szCs w:val="18"/>
                <w:lang w:eastAsia="en-GB"/>
              </w:rPr>
            </w:pPr>
          </w:p>
        </w:tc>
        <w:tc>
          <w:tcPr>
            <w:tcW w:w="1418" w:type="dxa"/>
            <w:tcBorders>
              <w:bottom w:val="single" w:sz="4" w:space="0" w:color="auto"/>
            </w:tcBorders>
            <w:vAlign w:val="center"/>
          </w:tcPr>
          <w:p w14:paraId="7E47EB3F" w14:textId="77777777" w:rsidR="00041B91" w:rsidRPr="00020619" w:rsidRDefault="00041B91" w:rsidP="00BB34DD">
            <w:pPr>
              <w:keepNext/>
              <w:keepLines/>
              <w:overflowPunct w:val="0"/>
              <w:autoSpaceDE w:val="0"/>
              <w:autoSpaceDN w:val="0"/>
              <w:adjustRightInd w:val="0"/>
              <w:spacing w:after="0"/>
              <w:jc w:val="center"/>
              <w:textAlignment w:val="baseline"/>
              <w:rPr>
                <w:ins w:id="3820" w:author="BigCREditor-RAN4#104-bis" w:date="2022-10-21T21:30:00Z"/>
                <w:rFonts w:ascii="Arial" w:hAnsi="Arial"/>
                <w:sz w:val="18"/>
                <w:szCs w:val="18"/>
                <w:lang w:eastAsia="en-GB"/>
              </w:rPr>
            </w:pPr>
            <w:ins w:id="3821" w:author="BigCREditor-RAN4#104-bis" w:date="2022-10-21T21:30:00Z">
              <w:r w:rsidRPr="00020619">
                <w:rPr>
                  <w:rFonts w:ascii="Arial" w:hAnsi="Arial"/>
                  <w:sz w:val="18"/>
                  <w:szCs w:val="18"/>
                  <w:lang w:eastAsia="en-GB"/>
                </w:rPr>
                <w:t>1, 4</w:t>
              </w:r>
              <w:r w:rsidRPr="00020619">
                <w:rPr>
                  <w:rFonts w:ascii="Arial" w:hAnsi="Arial" w:cs="Arial"/>
                  <w:sz w:val="18"/>
                  <w:lang w:eastAsia="en-GB"/>
                </w:rPr>
                <w:t>, 7, 8</w:t>
              </w:r>
            </w:ins>
          </w:p>
        </w:tc>
        <w:tc>
          <w:tcPr>
            <w:tcW w:w="2977" w:type="dxa"/>
            <w:gridSpan w:val="2"/>
            <w:tcBorders>
              <w:bottom w:val="single" w:sz="4" w:space="0" w:color="auto"/>
            </w:tcBorders>
            <w:vAlign w:val="center"/>
          </w:tcPr>
          <w:p w14:paraId="2818BEEF" w14:textId="77777777" w:rsidR="00041B91" w:rsidRPr="00020619" w:rsidRDefault="00041B91" w:rsidP="00BB34DD">
            <w:pPr>
              <w:keepNext/>
              <w:keepLines/>
              <w:overflowPunct w:val="0"/>
              <w:autoSpaceDE w:val="0"/>
              <w:autoSpaceDN w:val="0"/>
              <w:adjustRightInd w:val="0"/>
              <w:spacing w:after="0"/>
              <w:jc w:val="center"/>
              <w:textAlignment w:val="baseline"/>
              <w:rPr>
                <w:ins w:id="3822" w:author="BigCREditor-RAN4#104-bis" w:date="2022-10-21T21:30:00Z"/>
                <w:rFonts w:ascii="Arial" w:hAnsi="Arial" w:cs="v4.2.0"/>
                <w:sz w:val="18"/>
                <w:szCs w:val="18"/>
                <w:lang w:eastAsia="zh-CN"/>
              </w:rPr>
            </w:pPr>
            <w:ins w:id="3823" w:author="BigCREditor-RAN4#104-bis" w:date="2022-10-21T21:30:00Z">
              <w:r w:rsidRPr="00020619">
                <w:rPr>
                  <w:rFonts w:ascii="Arial" w:hAnsi="Arial"/>
                  <w:sz w:val="18"/>
                  <w:szCs w:val="18"/>
                  <w:lang w:eastAsia="en-GB"/>
                </w:rPr>
                <w:t>SMTC.2</w:t>
              </w:r>
            </w:ins>
          </w:p>
        </w:tc>
      </w:tr>
      <w:tr w:rsidR="00041B91" w:rsidRPr="00020619" w14:paraId="2681B870" w14:textId="77777777" w:rsidTr="00BB34DD">
        <w:trPr>
          <w:cantSplit/>
          <w:trHeight w:val="229"/>
          <w:ins w:id="3824" w:author="BigCREditor-RAN4#104-bis" w:date="2022-10-21T21:30:00Z"/>
        </w:trPr>
        <w:tc>
          <w:tcPr>
            <w:tcW w:w="3681" w:type="dxa"/>
            <w:tcBorders>
              <w:top w:val="nil"/>
              <w:left w:val="single" w:sz="4" w:space="0" w:color="auto"/>
              <w:bottom w:val="single" w:sz="4" w:space="0" w:color="auto"/>
            </w:tcBorders>
            <w:shd w:val="clear" w:color="auto" w:fill="auto"/>
          </w:tcPr>
          <w:p w14:paraId="3222F0B7" w14:textId="77777777" w:rsidR="00041B91" w:rsidRPr="00020619" w:rsidRDefault="00041B91" w:rsidP="00BB34DD">
            <w:pPr>
              <w:keepNext/>
              <w:keepLines/>
              <w:overflowPunct w:val="0"/>
              <w:autoSpaceDE w:val="0"/>
              <w:autoSpaceDN w:val="0"/>
              <w:adjustRightInd w:val="0"/>
              <w:spacing w:after="0"/>
              <w:textAlignment w:val="baseline"/>
              <w:rPr>
                <w:ins w:id="3825" w:author="BigCREditor-RAN4#104-bis" w:date="2022-10-21T21:30:00Z"/>
                <w:rFonts w:ascii="Arial" w:hAnsi="Arial"/>
                <w:sz w:val="18"/>
                <w:szCs w:val="18"/>
                <w:lang w:eastAsia="en-GB"/>
              </w:rPr>
            </w:pPr>
          </w:p>
        </w:tc>
        <w:tc>
          <w:tcPr>
            <w:tcW w:w="1417" w:type="dxa"/>
            <w:tcBorders>
              <w:top w:val="nil"/>
              <w:bottom w:val="single" w:sz="4" w:space="0" w:color="auto"/>
            </w:tcBorders>
            <w:shd w:val="clear" w:color="auto" w:fill="auto"/>
          </w:tcPr>
          <w:p w14:paraId="01795967" w14:textId="77777777" w:rsidR="00041B91" w:rsidRPr="00020619" w:rsidRDefault="00041B91" w:rsidP="00BB34DD">
            <w:pPr>
              <w:keepNext/>
              <w:keepLines/>
              <w:overflowPunct w:val="0"/>
              <w:autoSpaceDE w:val="0"/>
              <w:autoSpaceDN w:val="0"/>
              <w:adjustRightInd w:val="0"/>
              <w:spacing w:after="0"/>
              <w:jc w:val="center"/>
              <w:textAlignment w:val="baseline"/>
              <w:rPr>
                <w:ins w:id="3826" w:author="BigCREditor-RAN4#104-bis" w:date="2022-10-21T21:30:00Z"/>
                <w:rFonts w:ascii="Arial" w:hAnsi="Arial"/>
                <w:sz w:val="18"/>
                <w:szCs w:val="18"/>
                <w:lang w:eastAsia="en-GB"/>
              </w:rPr>
            </w:pPr>
          </w:p>
        </w:tc>
        <w:tc>
          <w:tcPr>
            <w:tcW w:w="1418" w:type="dxa"/>
            <w:tcBorders>
              <w:bottom w:val="single" w:sz="4" w:space="0" w:color="auto"/>
            </w:tcBorders>
            <w:vAlign w:val="center"/>
          </w:tcPr>
          <w:p w14:paraId="27676B62" w14:textId="77777777" w:rsidR="00041B91" w:rsidRPr="00020619" w:rsidRDefault="00041B91" w:rsidP="00BB34DD">
            <w:pPr>
              <w:keepNext/>
              <w:keepLines/>
              <w:overflowPunct w:val="0"/>
              <w:autoSpaceDE w:val="0"/>
              <w:autoSpaceDN w:val="0"/>
              <w:adjustRightInd w:val="0"/>
              <w:spacing w:after="0"/>
              <w:jc w:val="center"/>
              <w:textAlignment w:val="baseline"/>
              <w:rPr>
                <w:ins w:id="3827" w:author="BigCREditor-RAN4#104-bis" w:date="2022-10-21T21:30:00Z"/>
                <w:rFonts w:ascii="Arial" w:hAnsi="Arial"/>
                <w:sz w:val="18"/>
                <w:szCs w:val="18"/>
                <w:lang w:eastAsia="en-GB"/>
              </w:rPr>
            </w:pPr>
            <w:ins w:id="3828" w:author="BigCREditor-RAN4#104-bis" w:date="2022-10-21T21:30:00Z">
              <w:r w:rsidRPr="00020619">
                <w:rPr>
                  <w:rFonts w:ascii="Arial" w:hAnsi="Arial"/>
                  <w:sz w:val="18"/>
                  <w:szCs w:val="18"/>
                  <w:lang w:eastAsia="en-GB"/>
                </w:rPr>
                <w:t>2, 3, 5, 6</w:t>
              </w:r>
            </w:ins>
          </w:p>
        </w:tc>
        <w:tc>
          <w:tcPr>
            <w:tcW w:w="2977" w:type="dxa"/>
            <w:gridSpan w:val="2"/>
            <w:tcBorders>
              <w:bottom w:val="single" w:sz="4" w:space="0" w:color="auto"/>
            </w:tcBorders>
            <w:vAlign w:val="center"/>
          </w:tcPr>
          <w:p w14:paraId="458F5376" w14:textId="77777777" w:rsidR="00041B91" w:rsidRPr="00020619" w:rsidRDefault="00041B91" w:rsidP="00BB34DD">
            <w:pPr>
              <w:keepNext/>
              <w:keepLines/>
              <w:overflowPunct w:val="0"/>
              <w:autoSpaceDE w:val="0"/>
              <w:autoSpaceDN w:val="0"/>
              <w:adjustRightInd w:val="0"/>
              <w:spacing w:after="0"/>
              <w:jc w:val="center"/>
              <w:textAlignment w:val="baseline"/>
              <w:rPr>
                <w:ins w:id="3829" w:author="BigCREditor-RAN4#104-bis" w:date="2022-10-21T21:30:00Z"/>
                <w:rFonts w:ascii="Arial" w:hAnsi="Arial"/>
                <w:sz w:val="18"/>
                <w:szCs w:val="18"/>
                <w:lang w:eastAsia="en-GB"/>
              </w:rPr>
            </w:pPr>
            <w:ins w:id="3830" w:author="BigCREditor-RAN4#104-bis" w:date="2022-10-21T21:30:00Z">
              <w:r w:rsidRPr="00020619">
                <w:rPr>
                  <w:rFonts w:ascii="Arial" w:hAnsi="Arial"/>
                  <w:sz w:val="18"/>
                  <w:szCs w:val="18"/>
                  <w:lang w:eastAsia="en-GB"/>
                </w:rPr>
                <w:t>SMTC.1</w:t>
              </w:r>
            </w:ins>
          </w:p>
        </w:tc>
      </w:tr>
      <w:tr w:rsidR="00041B91" w:rsidRPr="00020619" w14:paraId="11B3927D" w14:textId="77777777" w:rsidTr="00BB34DD">
        <w:trPr>
          <w:cantSplit/>
          <w:trHeight w:val="193"/>
          <w:ins w:id="3831" w:author="BigCREditor-RAN4#104-bis" w:date="2022-10-21T21:30:00Z"/>
        </w:trPr>
        <w:tc>
          <w:tcPr>
            <w:tcW w:w="3681" w:type="dxa"/>
            <w:tcBorders>
              <w:left w:val="single" w:sz="4" w:space="0" w:color="auto"/>
              <w:bottom w:val="nil"/>
            </w:tcBorders>
            <w:shd w:val="clear" w:color="auto" w:fill="auto"/>
          </w:tcPr>
          <w:p w14:paraId="598D6552" w14:textId="77777777" w:rsidR="00041B91" w:rsidRPr="00020619" w:rsidRDefault="00041B91" w:rsidP="00BB34DD">
            <w:pPr>
              <w:keepNext/>
              <w:keepLines/>
              <w:overflowPunct w:val="0"/>
              <w:autoSpaceDE w:val="0"/>
              <w:autoSpaceDN w:val="0"/>
              <w:adjustRightInd w:val="0"/>
              <w:spacing w:after="0"/>
              <w:textAlignment w:val="baseline"/>
              <w:rPr>
                <w:ins w:id="3832" w:author="BigCREditor-RAN4#104-bis" w:date="2022-10-21T21:30:00Z"/>
                <w:rFonts w:ascii="Arial" w:hAnsi="Arial"/>
                <w:sz w:val="18"/>
                <w:szCs w:val="18"/>
                <w:lang w:eastAsia="en-GB"/>
              </w:rPr>
            </w:pPr>
            <w:ins w:id="3833" w:author="BigCREditor-RAN4#104-bis" w:date="2022-10-21T21:30:00Z">
              <w:r w:rsidRPr="00020619">
                <w:rPr>
                  <w:rFonts w:ascii="Arial" w:hAnsi="Arial"/>
                  <w:sz w:val="18"/>
                  <w:szCs w:val="18"/>
                  <w:lang w:eastAsia="en-GB"/>
                </w:rPr>
                <w:t>PDSCH/PDCCH subcarrier spacing</w:t>
              </w:r>
            </w:ins>
          </w:p>
        </w:tc>
        <w:tc>
          <w:tcPr>
            <w:tcW w:w="1417" w:type="dxa"/>
            <w:tcBorders>
              <w:bottom w:val="nil"/>
            </w:tcBorders>
            <w:shd w:val="clear" w:color="auto" w:fill="auto"/>
          </w:tcPr>
          <w:p w14:paraId="2074E351" w14:textId="77777777" w:rsidR="00041B91" w:rsidRPr="00020619" w:rsidRDefault="00041B91" w:rsidP="00BB34DD">
            <w:pPr>
              <w:keepNext/>
              <w:keepLines/>
              <w:overflowPunct w:val="0"/>
              <w:autoSpaceDE w:val="0"/>
              <w:autoSpaceDN w:val="0"/>
              <w:adjustRightInd w:val="0"/>
              <w:spacing w:after="0"/>
              <w:jc w:val="center"/>
              <w:textAlignment w:val="baseline"/>
              <w:rPr>
                <w:ins w:id="3834" w:author="BigCREditor-RAN4#104-bis" w:date="2022-10-21T21:30:00Z"/>
                <w:rFonts w:ascii="Arial" w:hAnsi="Arial"/>
                <w:sz w:val="18"/>
                <w:szCs w:val="18"/>
                <w:lang w:eastAsia="en-GB"/>
              </w:rPr>
            </w:pPr>
            <w:ins w:id="3835" w:author="BigCREditor-RAN4#104-bis" w:date="2022-10-21T21:30:00Z">
              <w:r w:rsidRPr="00020619">
                <w:rPr>
                  <w:rFonts w:ascii="Arial" w:hAnsi="Arial"/>
                  <w:sz w:val="18"/>
                  <w:szCs w:val="18"/>
                  <w:lang w:eastAsia="en-GB"/>
                </w:rPr>
                <w:t>kHz</w:t>
              </w:r>
            </w:ins>
          </w:p>
        </w:tc>
        <w:tc>
          <w:tcPr>
            <w:tcW w:w="1418" w:type="dxa"/>
            <w:tcBorders>
              <w:bottom w:val="single" w:sz="4" w:space="0" w:color="auto"/>
            </w:tcBorders>
          </w:tcPr>
          <w:p w14:paraId="3F415CD0" w14:textId="77777777" w:rsidR="00041B91" w:rsidRPr="00020619" w:rsidRDefault="00041B91" w:rsidP="00BB34DD">
            <w:pPr>
              <w:keepNext/>
              <w:keepLines/>
              <w:overflowPunct w:val="0"/>
              <w:autoSpaceDE w:val="0"/>
              <w:autoSpaceDN w:val="0"/>
              <w:adjustRightInd w:val="0"/>
              <w:spacing w:after="0"/>
              <w:jc w:val="center"/>
              <w:textAlignment w:val="baseline"/>
              <w:rPr>
                <w:ins w:id="3836" w:author="BigCREditor-RAN4#104-bis" w:date="2022-10-21T21:30:00Z"/>
                <w:rFonts w:ascii="Arial" w:hAnsi="Arial"/>
                <w:sz w:val="18"/>
                <w:szCs w:val="18"/>
                <w:lang w:eastAsia="en-GB"/>
              </w:rPr>
            </w:pPr>
            <w:ins w:id="3837" w:author="BigCREditor-RAN4#104-bis" w:date="2022-10-21T21:30:00Z">
              <w:r w:rsidRPr="00020619">
                <w:rPr>
                  <w:rFonts w:ascii="Arial" w:hAnsi="Arial"/>
                  <w:sz w:val="18"/>
                  <w:szCs w:val="18"/>
                  <w:lang w:eastAsia="en-GB"/>
                </w:rPr>
                <w:t>1, 2, 4, 5</w:t>
              </w:r>
              <w:r w:rsidRPr="00020619">
                <w:rPr>
                  <w:rFonts w:ascii="Arial" w:hAnsi="Arial" w:cs="Arial"/>
                  <w:sz w:val="18"/>
                  <w:lang w:eastAsia="en-GB"/>
                </w:rPr>
                <w:t>, 7, 8</w:t>
              </w:r>
            </w:ins>
          </w:p>
        </w:tc>
        <w:tc>
          <w:tcPr>
            <w:tcW w:w="2977" w:type="dxa"/>
            <w:gridSpan w:val="2"/>
            <w:tcBorders>
              <w:bottom w:val="single" w:sz="4" w:space="0" w:color="auto"/>
            </w:tcBorders>
            <w:vAlign w:val="center"/>
          </w:tcPr>
          <w:p w14:paraId="49926EDB" w14:textId="77777777" w:rsidR="00041B91" w:rsidRPr="00020619" w:rsidRDefault="00041B91" w:rsidP="00BB34DD">
            <w:pPr>
              <w:keepNext/>
              <w:keepLines/>
              <w:overflowPunct w:val="0"/>
              <w:autoSpaceDE w:val="0"/>
              <w:autoSpaceDN w:val="0"/>
              <w:adjustRightInd w:val="0"/>
              <w:spacing w:after="0"/>
              <w:jc w:val="center"/>
              <w:textAlignment w:val="baseline"/>
              <w:rPr>
                <w:ins w:id="3838" w:author="BigCREditor-RAN4#104-bis" w:date="2022-10-21T21:30:00Z"/>
                <w:rFonts w:ascii="Arial" w:hAnsi="Arial"/>
                <w:sz w:val="18"/>
                <w:szCs w:val="18"/>
                <w:lang w:eastAsia="en-GB"/>
              </w:rPr>
            </w:pPr>
            <w:ins w:id="3839" w:author="BigCREditor-RAN4#104-bis" w:date="2022-10-21T21:30:00Z">
              <w:r w:rsidRPr="00020619">
                <w:rPr>
                  <w:rFonts w:ascii="Arial" w:hAnsi="Arial"/>
                  <w:sz w:val="18"/>
                  <w:szCs w:val="18"/>
                  <w:lang w:eastAsia="en-GB"/>
                </w:rPr>
                <w:t>15</w:t>
              </w:r>
            </w:ins>
          </w:p>
        </w:tc>
      </w:tr>
      <w:tr w:rsidR="00041B91" w:rsidRPr="00020619" w14:paraId="7D05460D" w14:textId="77777777" w:rsidTr="00BB34DD">
        <w:trPr>
          <w:cantSplit/>
          <w:trHeight w:val="127"/>
          <w:ins w:id="3840" w:author="BigCREditor-RAN4#104-bis" w:date="2022-10-21T21:30:00Z"/>
        </w:trPr>
        <w:tc>
          <w:tcPr>
            <w:tcW w:w="3681" w:type="dxa"/>
            <w:tcBorders>
              <w:top w:val="nil"/>
              <w:left w:val="single" w:sz="4" w:space="0" w:color="auto"/>
              <w:bottom w:val="single" w:sz="4" w:space="0" w:color="auto"/>
            </w:tcBorders>
            <w:shd w:val="clear" w:color="auto" w:fill="auto"/>
          </w:tcPr>
          <w:p w14:paraId="31079177" w14:textId="77777777" w:rsidR="00041B91" w:rsidRPr="00020619" w:rsidRDefault="00041B91" w:rsidP="00BB34DD">
            <w:pPr>
              <w:keepNext/>
              <w:keepLines/>
              <w:overflowPunct w:val="0"/>
              <w:autoSpaceDE w:val="0"/>
              <w:autoSpaceDN w:val="0"/>
              <w:adjustRightInd w:val="0"/>
              <w:spacing w:after="0"/>
              <w:textAlignment w:val="baseline"/>
              <w:rPr>
                <w:ins w:id="3841" w:author="BigCREditor-RAN4#104-bis" w:date="2022-10-21T21:30:00Z"/>
                <w:rFonts w:ascii="Arial" w:hAnsi="Arial"/>
                <w:sz w:val="18"/>
                <w:szCs w:val="18"/>
                <w:lang w:eastAsia="en-GB"/>
              </w:rPr>
            </w:pPr>
          </w:p>
        </w:tc>
        <w:tc>
          <w:tcPr>
            <w:tcW w:w="1417" w:type="dxa"/>
            <w:tcBorders>
              <w:top w:val="nil"/>
              <w:bottom w:val="single" w:sz="4" w:space="0" w:color="auto"/>
            </w:tcBorders>
            <w:shd w:val="clear" w:color="auto" w:fill="auto"/>
          </w:tcPr>
          <w:p w14:paraId="0A6443B9" w14:textId="77777777" w:rsidR="00041B91" w:rsidRPr="00020619" w:rsidRDefault="00041B91" w:rsidP="00BB34DD">
            <w:pPr>
              <w:keepNext/>
              <w:keepLines/>
              <w:overflowPunct w:val="0"/>
              <w:autoSpaceDE w:val="0"/>
              <w:autoSpaceDN w:val="0"/>
              <w:adjustRightInd w:val="0"/>
              <w:spacing w:after="0"/>
              <w:jc w:val="center"/>
              <w:textAlignment w:val="baseline"/>
              <w:rPr>
                <w:ins w:id="3842" w:author="BigCREditor-RAN4#104-bis" w:date="2022-10-21T21:30:00Z"/>
                <w:rFonts w:ascii="Arial" w:hAnsi="Arial"/>
                <w:sz w:val="18"/>
                <w:szCs w:val="18"/>
                <w:lang w:eastAsia="en-GB"/>
              </w:rPr>
            </w:pPr>
          </w:p>
        </w:tc>
        <w:tc>
          <w:tcPr>
            <w:tcW w:w="1418" w:type="dxa"/>
            <w:tcBorders>
              <w:bottom w:val="single" w:sz="4" w:space="0" w:color="auto"/>
            </w:tcBorders>
          </w:tcPr>
          <w:p w14:paraId="4386BA3E" w14:textId="77777777" w:rsidR="00041B91" w:rsidRPr="00020619" w:rsidRDefault="00041B91" w:rsidP="00BB34DD">
            <w:pPr>
              <w:keepNext/>
              <w:keepLines/>
              <w:overflowPunct w:val="0"/>
              <w:autoSpaceDE w:val="0"/>
              <w:autoSpaceDN w:val="0"/>
              <w:adjustRightInd w:val="0"/>
              <w:spacing w:after="0"/>
              <w:jc w:val="center"/>
              <w:textAlignment w:val="baseline"/>
              <w:rPr>
                <w:ins w:id="3843" w:author="BigCREditor-RAN4#104-bis" w:date="2022-10-21T21:30:00Z"/>
                <w:rFonts w:ascii="Arial" w:hAnsi="Arial"/>
                <w:sz w:val="18"/>
                <w:szCs w:val="18"/>
                <w:lang w:eastAsia="en-GB"/>
              </w:rPr>
            </w:pPr>
            <w:ins w:id="3844" w:author="BigCREditor-RAN4#104-bis" w:date="2022-10-21T21:30:00Z">
              <w:r w:rsidRPr="00020619">
                <w:rPr>
                  <w:rFonts w:ascii="Arial" w:hAnsi="Arial"/>
                  <w:sz w:val="18"/>
                  <w:szCs w:val="18"/>
                  <w:lang w:eastAsia="en-GB"/>
                </w:rPr>
                <w:t>3, 6</w:t>
              </w:r>
            </w:ins>
          </w:p>
        </w:tc>
        <w:tc>
          <w:tcPr>
            <w:tcW w:w="2977" w:type="dxa"/>
            <w:gridSpan w:val="2"/>
            <w:tcBorders>
              <w:bottom w:val="single" w:sz="4" w:space="0" w:color="auto"/>
            </w:tcBorders>
            <w:vAlign w:val="center"/>
          </w:tcPr>
          <w:p w14:paraId="22A3B28B" w14:textId="77777777" w:rsidR="00041B91" w:rsidRPr="00020619" w:rsidRDefault="00041B91" w:rsidP="00BB34DD">
            <w:pPr>
              <w:keepNext/>
              <w:keepLines/>
              <w:overflowPunct w:val="0"/>
              <w:autoSpaceDE w:val="0"/>
              <w:autoSpaceDN w:val="0"/>
              <w:adjustRightInd w:val="0"/>
              <w:spacing w:after="0"/>
              <w:jc w:val="center"/>
              <w:textAlignment w:val="baseline"/>
              <w:rPr>
                <w:ins w:id="3845" w:author="BigCREditor-RAN4#104-bis" w:date="2022-10-21T21:30:00Z"/>
                <w:rFonts w:ascii="Arial" w:hAnsi="Arial"/>
                <w:sz w:val="18"/>
                <w:szCs w:val="18"/>
                <w:lang w:eastAsia="en-GB"/>
              </w:rPr>
            </w:pPr>
            <w:ins w:id="3846" w:author="BigCREditor-RAN4#104-bis" w:date="2022-10-21T21:30:00Z">
              <w:r w:rsidRPr="00020619">
                <w:rPr>
                  <w:rFonts w:ascii="Arial" w:hAnsi="Arial"/>
                  <w:sz w:val="18"/>
                  <w:szCs w:val="18"/>
                  <w:lang w:eastAsia="en-GB"/>
                </w:rPr>
                <w:t>30</w:t>
              </w:r>
            </w:ins>
          </w:p>
        </w:tc>
      </w:tr>
      <w:tr w:rsidR="00041B91" w:rsidRPr="00020619" w14:paraId="6DC87F98" w14:textId="77777777" w:rsidTr="00BB34DD">
        <w:trPr>
          <w:cantSplit/>
          <w:trHeight w:val="167"/>
          <w:ins w:id="3847" w:author="BigCREditor-RAN4#104-bis" w:date="2022-10-21T21:30:00Z"/>
        </w:trPr>
        <w:tc>
          <w:tcPr>
            <w:tcW w:w="3681" w:type="dxa"/>
            <w:tcBorders>
              <w:left w:val="single" w:sz="4" w:space="0" w:color="auto"/>
              <w:bottom w:val="nil"/>
            </w:tcBorders>
            <w:shd w:val="clear" w:color="auto" w:fill="auto"/>
          </w:tcPr>
          <w:p w14:paraId="4E5D4C78" w14:textId="77777777" w:rsidR="00041B91" w:rsidRPr="00020619" w:rsidRDefault="00041B91" w:rsidP="00BB34DD">
            <w:pPr>
              <w:keepNext/>
              <w:keepLines/>
              <w:overflowPunct w:val="0"/>
              <w:autoSpaceDE w:val="0"/>
              <w:autoSpaceDN w:val="0"/>
              <w:adjustRightInd w:val="0"/>
              <w:spacing w:after="0"/>
              <w:textAlignment w:val="baseline"/>
              <w:rPr>
                <w:ins w:id="3848" w:author="BigCREditor-RAN4#104-bis" w:date="2022-10-21T21:30:00Z"/>
                <w:rFonts w:ascii="Arial" w:hAnsi="Arial"/>
                <w:sz w:val="18"/>
                <w:szCs w:val="18"/>
                <w:lang w:eastAsia="ja-JP"/>
              </w:rPr>
            </w:pPr>
            <w:ins w:id="3849" w:author="BigCREditor-RAN4#104-bis" w:date="2022-10-21T21:30:00Z">
              <w:r w:rsidRPr="00020619">
                <w:rPr>
                  <w:rFonts w:ascii="Arial" w:hAnsi="Arial"/>
                  <w:sz w:val="18"/>
                  <w:szCs w:val="18"/>
                  <w:lang w:eastAsia="ja-JP"/>
                </w:rPr>
                <w:t>b2-Threshold2NR</w:t>
              </w:r>
            </w:ins>
          </w:p>
        </w:tc>
        <w:tc>
          <w:tcPr>
            <w:tcW w:w="1417" w:type="dxa"/>
            <w:tcBorders>
              <w:bottom w:val="nil"/>
            </w:tcBorders>
            <w:shd w:val="clear" w:color="auto" w:fill="auto"/>
          </w:tcPr>
          <w:p w14:paraId="6C4B7939" w14:textId="77777777" w:rsidR="00041B91" w:rsidRPr="00020619" w:rsidRDefault="00041B91" w:rsidP="00BB34DD">
            <w:pPr>
              <w:keepNext/>
              <w:keepLines/>
              <w:overflowPunct w:val="0"/>
              <w:autoSpaceDE w:val="0"/>
              <w:autoSpaceDN w:val="0"/>
              <w:adjustRightInd w:val="0"/>
              <w:spacing w:after="0"/>
              <w:jc w:val="center"/>
              <w:textAlignment w:val="baseline"/>
              <w:rPr>
                <w:ins w:id="3850" w:author="BigCREditor-RAN4#104-bis" w:date="2022-10-21T21:30:00Z"/>
                <w:rFonts w:ascii="Arial" w:hAnsi="Arial"/>
                <w:sz w:val="18"/>
                <w:szCs w:val="18"/>
                <w:lang w:eastAsia="en-GB"/>
              </w:rPr>
            </w:pPr>
            <w:ins w:id="3851" w:author="BigCREditor-RAN4#104-bis" w:date="2022-10-21T21:30:00Z">
              <w:r w:rsidRPr="00020619">
                <w:rPr>
                  <w:rFonts w:ascii="Arial" w:hAnsi="Arial" w:cs="Arial"/>
                  <w:sz w:val="18"/>
                  <w:szCs w:val="18"/>
                  <w:lang w:eastAsia="en-GB"/>
                </w:rPr>
                <w:t>dBm/SCS</w:t>
              </w:r>
            </w:ins>
          </w:p>
        </w:tc>
        <w:tc>
          <w:tcPr>
            <w:tcW w:w="1418" w:type="dxa"/>
          </w:tcPr>
          <w:p w14:paraId="2676738C" w14:textId="77777777" w:rsidR="00041B91" w:rsidRPr="00020619" w:rsidRDefault="00041B91" w:rsidP="00BB34DD">
            <w:pPr>
              <w:keepNext/>
              <w:keepLines/>
              <w:overflowPunct w:val="0"/>
              <w:autoSpaceDE w:val="0"/>
              <w:autoSpaceDN w:val="0"/>
              <w:adjustRightInd w:val="0"/>
              <w:spacing w:after="0"/>
              <w:jc w:val="center"/>
              <w:textAlignment w:val="baseline"/>
              <w:rPr>
                <w:ins w:id="3852" w:author="BigCREditor-RAN4#104-bis" w:date="2022-10-21T21:30:00Z"/>
                <w:rFonts w:ascii="Arial" w:eastAsia="Malgun Gothic" w:hAnsi="Arial"/>
                <w:sz w:val="18"/>
                <w:szCs w:val="18"/>
                <w:lang w:eastAsia="en-GB"/>
              </w:rPr>
            </w:pPr>
            <w:ins w:id="3853" w:author="BigCREditor-RAN4#104-bis" w:date="2022-10-21T21:30:00Z">
              <w:r w:rsidRPr="00020619">
                <w:rPr>
                  <w:rFonts w:ascii="Arial" w:hAnsi="Arial" w:cs="Arial"/>
                  <w:sz w:val="18"/>
                  <w:szCs w:val="18"/>
                  <w:lang w:eastAsia="en-GB"/>
                </w:rPr>
                <w:t>1, 2, 4, 5</w:t>
              </w:r>
              <w:r w:rsidRPr="00020619">
                <w:rPr>
                  <w:rFonts w:ascii="Arial" w:hAnsi="Arial" w:cs="Arial"/>
                  <w:sz w:val="18"/>
                  <w:lang w:eastAsia="en-GB"/>
                </w:rPr>
                <w:t>, 7, 8</w:t>
              </w:r>
            </w:ins>
          </w:p>
        </w:tc>
        <w:tc>
          <w:tcPr>
            <w:tcW w:w="2977" w:type="dxa"/>
            <w:gridSpan w:val="2"/>
            <w:vAlign w:val="center"/>
          </w:tcPr>
          <w:p w14:paraId="293B94CF" w14:textId="77777777" w:rsidR="00041B91" w:rsidRPr="00020619" w:rsidRDefault="00041B91" w:rsidP="00BB34DD">
            <w:pPr>
              <w:keepNext/>
              <w:keepLines/>
              <w:overflowPunct w:val="0"/>
              <w:autoSpaceDE w:val="0"/>
              <w:autoSpaceDN w:val="0"/>
              <w:adjustRightInd w:val="0"/>
              <w:spacing w:after="0"/>
              <w:jc w:val="center"/>
              <w:textAlignment w:val="baseline"/>
              <w:rPr>
                <w:ins w:id="3854" w:author="BigCREditor-RAN4#104-bis" w:date="2022-10-21T21:30:00Z"/>
                <w:rFonts w:ascii="Arial" w:hAnsi="Arial"/>
                <w:sz w:val="18"/>
                <w:szCs w:val="18"/>
                <w:lang w:eastAsia="en-GB"/>
              </w:rPr>
            </w:pPr>
            <w:ins w:id="3855" w:author="BigCREditor-RAN4#104-bis" w:date="2022-10-21T21:30:00Z">
              <w:r w:rsidRPr="00020619">
                <w:rPr>
                  <w:rFonts w:ascii="Arial" w:hAnsi="Arial"/>
                  <w:sz w:val="18"/>
                  <w:szCs w:val="18"/>
                  <w:lang w:eastAsia="en-GB"/>
                </w:rPr>
                <w:t>-101</w:t>
              </w:r>
            </w:ins>
          </w:p>
        </w:tc>
      </w:tr>
      <w:tr w:rsidR="00041B91" w:rsidRPr="00020619" w14:paraId="70FCEECA" w14:textId="77777777" w:rsidTr="00BB34DD">
        <w:trPr>
          <w:cantSplit/>
          <w:trHeight w:val="167"/>
          <w:ins w:id="3856" w:author="BigCREditor-RAN4#104-bis" w:date="2022-10-21T21:30:00Z"/>
        </w:trPr>
        <w:tc>
          <w:tcPr>
            <w:tcW w:w="3681" w:type="dxa"/>
            <w:tcBorders>
              <w:top w:val="nil"/>
              <w:left w:val="single" w:sz="4" w:space="0" w:color="auto"/>
              <w:bottom w:val="single" w:sz="4" w:space="0" w:color="auto"/>
            </w:tcBorders>
            <w:shd w:val="clear" w:color="auto" w:fill="auto"/>
          </w:tcPr>
          <w:p w14:paraId="3FD3E57A" w14:textId="77777777" w:rsidR="00041B91" w:rsidRPr="00020619" w:rsidRDefault="00041B91" w:rsidP="00BB34DD">
            <w:pPr>
              <w:keepNext/>
              <w:keepLines/>
              <w:overflowPunct w:val="0"/>
              <w:autoSpaceDE w:val="0"/>
              <w:autoSpaceDN w:val="0"/>
              <w:adjustRightInd w:val="0"/>
              <w:spacing w:after="0"/>
              <w:textAlignment w:val="baseline"/>
              <w:rPr>
                <w:ins w:id="3857" w:author="BigCREditor-RAN4#104-bis" w:date="2022-10-21T21:30:00Z"/>
                <w:rFonts w:ascii="Arial" w:hAnsi="Arial"/>
                <w:sz w:val="18"/>
                <w:szCs w:val="18"/>
                <w:lang w:eastAsia="ja-JP"/>
              </w:rPr>
            </w:pPr>
          </w:p>
        </w:tc>
        <w:tc>
          <w:tcPr>
            <w:tcW w:w="1417" w:type="dxa"/>
            <w:tcBorders>
              <w:top w:val="nil"/>
              <w:bottom w:val="single" w:sz="4" w:space="0" w:color="auto"/>
            </w:tcBorders>
            <w:shd w:val="clear" w:color="auto" w:fill="auto"/>
          </w:tcPr>
          <w:p w14:paraId="3F174B84" w14:textId="77777777" w:rsidR="00041B91" w:rsidRPr="00020619" w:rsidRDefault="00041B91" w:rsidP="00BB34DD">
            <w:pPr>
              <w:keepNext/>
              <w:keepLines/>
              <w:overflowPunct w:val="0"/>
              <w:autoSpaceDE w:val="0"/>
              <w:autoSpaceDN w:val="0"/>
              <w:adjustRightInd w:val="0"/>
              <w:spacing w:after="0"/>
              <w:jc w:val="center"/>
              <w:textAlignment w:val="baseline"/>
              <w:rPr>
                <w:ins w:id="3858" w:author="BigCREditor-RAN4#104-bis" w:date="2022-10-21T21:30:00Z"/>
                <w:rFonts w:ascii="Arial" w:hAnsi="Arial"/>
                <w:sz w:val="18"/>
                <w:szCs w:val="18"/>
                <w:lang w:eastAsia="en-GB"/>
              </w:rPr>
            </w:pPr>
          </w:p>
        </w:tc>
        <w:tc>
          <w:tcPr>
            <w:tcW w:w="1418" w:type="dxa"/>
            <w:tcBorders>
              <w:bottom w:val="single" w:sz="4" w:space="0" w:color="auto"/>
            </w:tcBorders>
          </w:tcPr>
          <w:p w14:paraId="7BB8EAC1" w14:textId="77777777" w:rsidR="00041B91" w:rsidRPr="00020619" w:rsidRDefault="00041B91" w:rsidP="00BB34DD">
            <w:pPr>
              <w:keepNext/>
              <w:keepLines/>
              <w:overflowPunct w:val="0"/>
              <w:autoSpaceDE w:val="0"/>
              <w:autoSpaceDN w:val="0"/>
              <w:adjustRightInd w:val="0"/>
              <w:spacing w:after="0"/>
              <w:jc w:val="center"/>
              <w:textAlignment w:val="baseline"/>
              <w:rPr>
                <w:ins w:id="3859" w:author="BigCREditor-RAN4#104-bis" w:date="2022-10-21T21:30:00Z"/>
                <w:rFonts w:ascii="Arial" w:eastAsia="Malgun Gothic" w:hAnsi="Arial"/>
                <w:sz w:val="18"/>
                <w:szCs w:val="18"/>
                <w:lang w:eastAsia="en-GB"/>
              </w:rPr>
            </w:pPr>
            <w:ins w:id="3860" w:author="BigCREditor-RAN4#104-bis" w:date="2022-10-21T21:30:00Z">
              <w:r w:rsidRPr="00020619">
                <w:rPr>
                  <w:rFonts w:ascii="Arial" w:eastAsia="Malgun Gothic" w:hAnsi="Arial"/>
                  <w:sz w:val="18"/>
                  <w:szCs w:val="18"/>
                  <w:lang w:eastAsia="en-GB"/>
                </w:rPr>
                <w:t>3, 6</w:t>
              </w:r>
            </w:ins>
          </w:p>
        </w:tc>
        <w:tc>
          <w:tcPr>
            <w:tcW w:w="2977" w:type="dxa"/>
            <w:gridSpan w:val="2"/>
            <w:tcBorders>
              <w:bottom w:val="single" w:sz="4" w:space="0" w:color="auto"/>
            </w:tcBorders>
            <w:vAlign w:val="center"/>
          </w:tcPr>
          <w:p w14:paraId="0012EC39" w14:textId="77777777" w:rsidR="00041B91" w:rsidRPr="00020619" w:rsidRDefault="00041B91" w:rsidP="00BB34DD">
            <w:pPr>
              <w:keepNext/>
              <w:keepLines/>
              <w:overflowPunct w:val="0"/>
              <w:autoSpaceDE w:val="0"/>
              <w:autoSpaceDN w:val="0"/>
              <w:adjustRightInd w:val="0"/>
              <w:spacing w:after="0"/>
              <w:jc w:val="center"/>
              <w:textAlignment w:val="baseline"/>
              <w:rPr>
                <w:ins w:id="3861" w:author="BigCREditor-RAN4#104-bis" w:date="2022-10-21T21:30:00Z"/>
                <w:rFonts w:ascii="Arial" w:hAnsi="Arial"/>
                <w:sz w:val="18"/>
                <w:szCs w:val="18"/>
                <w:lang w:eastAsia="en-GB"/>
              </w:rPr>
            </w:pPr>
            <w:ins w:id="3862" w:author="BigCREditor-RAN4#104-bis" w:date="2022-10-21T21:30:00Z">
              <w:r w:rsidRPr="00020619">
                <w:rPr>
                  <w:rFonts w:ascii="Arial" w:hAnsi="Arial"/>
                  <w:sz w:val="18"/>
                  <w:szCs w:val="18"/>
                  <w:lang w:eastAsia="en-GB"/>
                </w:rPr>
                <w:t>-98</w:t>
              </w:r>
            </w:ins>
          </w:p>
        </w:tc>
      </w:tr>
      <w:tr w:rsidR="00041B91" w:rsidRPr="00020619" w14:paraId="1C5E020D" w14:textId="77777777" w:rsidTr="00BB34DD">
        <w:trPr>
          <w:cantSplit/>
          <w:trHeight w:val="167"/>
          <w:ins w:id="3863" w:author="BigCREditor-RAN4#104-bis" w:date="2022-10-21T21:30:00Z"/>
        </w:trPr>
        <w:tc>
          <w:tcPr>
            <w:tcW w:w="3681" w:type="dxa"/>
            <w:tcBorders>
              <w:left w:val="single" w:sz="4" w:space="0" w:color="auto"/>
              <w:bottom w:val="single" w:sz="4" w:space="0" w:color="auto"/>
            </w:tcBorders>
          </w:tcPr>
          <w:p w14:paraId="3261C268" w14:textId="77777777" w:rsidR="00041B91" w:rsidRPr="00020619" w:rsidRDefault="00041B91" w:rsidP="00BB34DD">
            <w:pPr>
              <w:keepNext/>
              <w:keepLines/>
              <w:overflowPunct w:val="0"/>
              <w:autoSpaceDE w:val="0"/>
              <w:autoSpaceDN w:val="0"/>
              <w:adjustRightInd w:val="0"/>
              <w:spacing w:after="0"/>
              <w:textAlignment w:val="baseline"/>
              <w:rPr>
                <w:ins w:id="3864" w:author="BigCREditor-RAN4#104-bis" w:date="2022-10-21T21:30:00Z"/>
                <w:rFonts w:ascii="Arial" w:hAnsi="Arial"/>
                <w:sz w:val="18"/>
                <w:szCs w:val="18"/>
                <w:lang w:eastAsia="en-GB"/>
              </w:rPr>
            </w:pPr>
            <w:ins w:id="3865" w:author="BigCREditor-RAN4#104-bis" w:date="2022-10-21T21:30:00Z">
              <w:r w:rsidRPr="00020619">
                <w:rPr>
                  <w:rFonts w:ascii="Arial" w:hAnsi="Arial"/>
                  <w:sz w:val="18"/>
                  <w:szCs w:val="18"/>
                  <w:lang w:eastAsia="ja-JP"/>
                </w:rPr>
                <w:t>EPRE ratio of PSS to SSS</w:t>
              </w:r>
            </w:ins>
          </w:p>
        </w:tc>
        <w:tc>
          <w:tcPr>
            <w:tcW w:w="1417" w:type="dxa"/>
            <w:tcBorders>
              <w:bottom w:val="single" w:sz="4" w:space="0" w:color="auto"/>
            </w:tcBorders>
          </w:tcPr>
          <w:p w14:paraId="6B6BDD2E" w14:textId="77777777" w:rsidR="00041B91" w:rsidRPr="00020619" w:rsidRDefault="00041B91" w:rsidP="00BB34DD">
            <w:pPr>
              <w:keepNext/>
              <w:keepLines/>
              <w:overflowPunct w:val="0"/>
              <w:autoSpaceDE w:val="0"/>
              <w:autoSpaceDN w:val="0"/>
              <w:adjustRightInd w:val="0"/>
              <w:spacing w:after="0"/>
              <w:jc w:val="center"/>
              <w:textAlignment w:val="baseline"/>
              <w:rPr>
                <w:ins w:id="3866" w:author="BigCREditor-RAN4#104-bis" w:date="2022-10-21T21:30:00Z"/>
                <w:rFonts w:ascii="Arial" w:hAnsi="Arial"/>
                <w:sz w:val="18"/>
                <w:szCs w:val="18"/>
                <w:lang w:eastAsia="en-GB"/>
              </w:rPr>
            </w:pPr>
          </w:p>
        </w:tc>
        <w:tc>
          <w:tcPr>
            <w:tcW w:w="1418" w:type="dxa"/>
            <w:vMerge w:val="restart"/>
            <w:shd w:val="clear" w:color="auto" w:fill="auto"/>
          </w:tcPr>
          <w:p w14:paraId="24111FE7" w14:textId="77777777" w:rsidR="00041B91" w:rsidRPr="00020619" w:rsidRDefault="00041B91" w:rsidP="00BB34DD">
            <w:pPr>
              <w:keepNext/>
              <w:keepLines/>
              <w:overflowPunct w:val="0"/>
              <w:autoSpaceDE w:val="0"/>
              <w:autoSpaceDN w:val="0"/>
              <w:adjustRightInd w:val="0"/>
              <w:spacing w:after="0"/>
              <w:jc w:val="center"/>
              <w:textAlignment w:val="baseline"/>
              <w:rPr>
                <w:ins w:id="3867" w:author="BigCREditor-RAN4#104-bis" w:date="2022-10-21T21:30:00Z"/>
                <w:rFonts w:ascii="Arial" w:hAnsi="Arial"/>
                <w:sz w:val="18"/>
                <w:szCs w:val="18"/>
                <w:lang w:eastAsia="en-GB"/>
              </w:rPr>
            </w:pPr>
            <w:ins w:id="3868"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977" w:type="dxa"/>
            <w:gridSpan w:val="2"/>
            <w:tcBorders>
              <w:bottom w:val="nil"/>
            </w:tcBorders>
            <w:shd w:val="clear" w:color="auto" w:fill="auto"/>
            <w:vAlign w:val="center"/>
          </w:tcPr>
          <w:p w14:paraId="4001B3DD" w14:textId="77777777" w:rsidR="00041B91" w:rsidRPr="00020619" w:rsidRDefault="00041B91" w:rsidP="00BB34DD">
            <w:pPr>
              <w:keepNext/>
              <w:keepLines/>
              <w:overflowPunct w:val="0"/>
              <w:autoSpaceDE w:val="0"/>
              <w:autoSpaceDN w:val="0"/>
              <w:adjustRightInd w:val="0"/>
              <w:spacing w:after="0"/>
              <w:jc w:val="center"/>
              <w:textAlignment w:val="baseline"/>
              <w:rPr>
                <w:ins w:id="3869" w:author="BigCREditor-RAN4#104-bis" w:date="2022-10-21T21:30:00Z"/>
                <w:rFonts w:ascii="Arial" w:hAnsi="Arial"/>
                <w:sz w:val="18"/>
                <w:szCs w:val="18"/>
                <w:lang w:eastAsia="en-GB"/>
              </w:rPr>
            </w:pPr>
            <w:ins w:id="3870" w:author="BigCREditor-RAN4#104-bis" w:date="2022-10-21T21:30:00Z">
              <w:r w:rsidRPr="00020619">
                <w:rPr>
                  <w:rFonts w:ascii="Arial" w:hAnsi="Arial"/>
                  <w:sz w:val="18"/>
                  <w:szCs w:val="18"/>
                  <w:lang w:eastAsia="en-GB"/>
                </w:rPr>
                <w:t>0</w:t>
              </w:r>
            </w:ins>
          </w:p>
        </w:tc>
      </w:tr>
      <w:tr w:rsidR="00041B91" w:rsidRPr="00020619" w14:paraId="3710D6FB" w14:textId="77777777" w:rsidTr="00BB34DD">
        <w:trPr>
          <w:cantSplit/>
          <w:trHeight w:val="113"/>
          <w:ins w:id="3871" w:author="BigCREditor-RAN4#104-bis" w:date="2022-10-21T21:30:00Z"/>
        </w:trPr>
        <w:tc>
          <w:tcPr>
            <w:tcW w:w="3681" w:type="dxa"/>
            <w:tcBorders>
              <w:left w:val="single" w:sz="4" w:space="0" w:color="auto"/>
              <w:bottom w:val="single" w:sz="4" w:space="0" w:color="auto"/>
            </w:tcBorders>
          </w:tcPr>
          <w:p w14:paraId="5D815B40" w14:textId="77777777" w:rsidR="00041B91" w:rsidRPr="00020619" w:rsidRDefault="00041B91" w:rsidP="00BB34DD">
            <w:pPr>
              <w:keepNext/>
              <w:keepLines/>
              <w:overflowPunct w:val="0"/>
              <w:autoSpaceDE w:val="0"/>
              <w:autoSpaceDN w:val="0"/>
              <w:adjustRightInd w:val="0"/>
              <w:spacing w:after="0"/>
              <w:textAlignment w:val="baseline"/>
              <w:rPr>
                <w:ins w:id="3872" w:author="BigCREditor-RAN4#104-bis" w:date="2022-10-21T21:30:00Z"/>
                <w:rFonts w:ascii="Arial" w:hAnsi="Arial"/>
                <w:sz w:val="18"/>
                <w:szCs w:val="18"/>
                <w:lang w:eastAsia="en-GB"/>
              </w:rPr>
            </w:pPr>
            <w:ins w:id="3873" w:author="BigCREditor-RAN4#104-bis" w:date="2022-10-21T21:30:00Z">
              <w:r w:rsidRPr="00020619">
                <w:rPr>
                  <w:rFonts w:ascii="Arial" w:hAnsi="Arial"/>
                  <w:sz w:val="18"/>
                  <w:szCs w:val="18"/>
                  <w:lang w:eastAsia="ja-JP"/>
                </w:rPr>
                <w:t>EPRE ratio of PBCH DMRS to SSS</w:t>
              </w:r>
            </w:ins>
          </w:p>
        </w:tc>
        <w:tc>
          <w:tcPr>
            <w:tcW w:w="1417" w:type="dxa"/>
            <w:tcBorders>
              <w:bottom w:val="single" w:sz="4" w:space="0" w:color="auto"/>
            </w:tcBorders>
          </w:tcPr>
          <w:p w14:paraId="46969EBC" w14:textId="77777777" w:rsidR="00041B91" w:rsidRPr="00020619" w:rsidRDefault="00041B91" w:rsidP="00BB34DD">
            <w:pPr>
              <w:keepNext/>
              <w:keepLines/>
              <w:overflowPunct w:val="0"/>
              <w:autoSpaceDE w:val="0"/>
              <w:autoSpaceDN w:val="0"/>
              <w:adjustRightInd w:val="0"/>
              <w:spacing w:after="0"/>
              <w:jc w:val="center"/>
              <w:textAlignment w:val="baseline"/>
              <w:rPr>
                <w:ins w:id="3874" w:author="BigCREditor-RAN4#104-bis" w:date="2022-10-21T21:30:00Z"/>
                <w:rFonts w:ascii="Arial" w:hAnsi="Arial"/>
                <w:sz w:val="18"/>
                <w:szCs w:val="18"/>
                <w:lang w:eastAsia="en-GB"/>
              </w:rPr>
            </w:pPr>
          </w:p>
        </w:tc>
        <w:tc>
          <w:tcPr>
            <w:tcW w:w="1418" w:type="dxa"/>
            <w:vMerge/>
            <w:shd w:val="clear" w:color="auto" w:fill="auto"/>
          </w:tcPr>
          <w:p w14:paraId="1B546F23" w14:textId="77777777" w:rsidR="00041B91" w:rsidRPr="00020619" w:rsidRDefault="00041B91" w:rsidP="00BB34DD">
            <w:pPr>
              <w:keepNext/>
              <w:keepLines/>
              <w:overflowPunct w:val="0"/>
              <w:autoSpaceDE w:val="0"/>
              <w:autoSpaceDN w:val="0"/>
              <w:adjustRightInd w:val="0"/>
              <w:spacing w:after="0"/>
              <w:jc w:val="center"/>
              <w:textAlignment w:val="baseline"/>
              <w:rPr>
                <w:ins w:id="3875" w:author="BigCREditor-RAN4#104-bis" w:date="2022-10-21T21:30:00Z"/>
                <w:rFonts w:ascii="Arial" w:hAnsi="Arial"/>
                <w:sz w:val="18"/>
                <w:szCs w:val="18"/>
                <w:lang w:eastAsia="en-GB"/>
              </w:rPr>
            </w:pPr>
          </w:p>
        </w:tc>
        <w:tc>
          <w:tcPr>
            <w:tcW w:w="2977" w:type="dxa"/>
            <w:gridSpan w:val="2"/>
            <w:tcBorders>
              <w:top w:val="nil"/>
              <w:bottom w:val="nil"/>
            </w:tcBorders>
            <w:shd w:val="clear" w:color="auto" w:fill="auto"/>
          </w:tcPr>
          <w:p w14:paraId="11384738" w14:textId="77777777" w:rsidR="00041B91" w:rsidRPr="00020619" w:rsidRDefault="00041B91" w:rsidP="00BB34DD">
            <w:pPr>
              <w:keepNext/>
              <w:keepLines/>
              <w:overflowPunct w:val="0"/>
              <w:autoSpaceDE w:val="0"/>
              <w:autoSpaceDN w:val="0"/>
              <w:adjustRightInd w:val="0"/>
              <w:spacing w:after="0"/>
              <w:jc w:val="center"/>
              <w:textAlignment w:val="baseline"/>
              <w:rPr>
                <w:ins w:id="3876" w:author="BigCREditor-RAN4#104-bis" w:date="2022-10-21T21:30:00Z"/>
                <w:rFonts w:ascii="Arial" w:hAnsi="Arial"/>
                <w:sz w:val="18"/>
                <w:szCs w:val="18"/>
                <w:lang w:eastAsia="en-GB"/>
              </w:rPr>
            </w:pPr>
          </w:p>
        </w:tc>
      </w:tr>
      <w:tr w:rsidR="00041B91" w:rsidRPr="00020619" w14:paraId="0C2EDE34" w14:textId="77777777" w:rsidTr="00BB34DD">
        <w:trPr>
          <w:cantSplit/>
          <w:trHeight w:val="188"/>
          <w:ins w:id="3877" w:author="BigCREditor-RAN4#104-bis" w:date="2022-10-21T21:30:00Z"/>
        </w:trPr>
        <w:tc>
          <w:tcPr>
            <w:tcW w:w="3681" w:type="dxa"/>
            <w:tcBorders>
              <w:left w:val="single" w:sz="4" w:space="0" w:color="auto"/>
              <w:bottom w:val="single" w:sz="4" w:space="0" w:color="auto"/>
            </w:tcBorders>
          </w:tcPr>
          <w:p w14:paraId="1C143866" w14:textId="77777777" w:rsidR="00041B91" w:rsidRPr="00020619" w:rsidRDefault="00041B91" w:rsidP="00BB34DD">
            <w:pPr>
              <w:keepNext/>
              <w:keepLines/>
              <w:overflowPunct w:val="0"/>
              <w:autoSpaceDE w:val="0"/>
              <w:autoSpaceDN w:val="0"/>
              <w:adjustRightInd w:val="0"/>
              <w:spacing w:after="0"/>
              <w:textAlignment w:val="baseline"/>
              <w:rPr>
                <w:ins w:id="3878" w:author="BigCREditor-RAN4#104-bis" w:date="2022-10-21T21:30:00Z"/>
                <w:rFonts w:ascii="Arial" w:hAnsi="Arial"/>
                <w:sz w:val="18"/>
                <w:szCs w:val="18"/>
                <w:lang w:eastAsia="en-GB"/>
              </w:rPr>
            </w:pPr>
            <w:ins w:id="3879" w:author="BigCREditor-RAN4#104-bis" w:date="2022-10-21T21:30:00Z">
              <w:r w:rsidRPr="00020619">
                <w:rPr>
                  <w:rFonts w:ascii="Arial" w:hAnsi="Arial"/>
                  <w:sz w:val="18"/>
                  <w:szCs w:val="18"/>
                  <w:lang w:eastAsia="ja-JP"/>
                </w:rPr>
                <w:t>EPRE ratio of PBCH to PBCH DMRS</w:t>
              </w:r>
            </w:ins>
          </w:p>
        </w:tc>
        <w:tc>
          <w:tcPr>
            <w:tcW w:w="1417" w:type="dxa"/>
            <w:tcBorders>
              <w:bottom w:val="single" w:sz="4" w:space="0" w:color="auto"/>
            </w:tcBorders>
          </w:tcPr>
          <w:p w14:paraId="4EC45308" w14:textId="77777777" w:rsidR="00041B91" w:rsidRPr="00020619" w:rsidRDefault="00041B91" w:rsidP="00BB34DD">
            <w:pPr>
              <w:keepNext/>
              <w:keepLines/>
              <w:overflowPunct w:val="0"/>
              <w:autoSpaceDE w:val="0"/>
              <w:autoSpaceDN w:val="0"/>
              <w:adjustRightInd w:val="0"/>
              <w:spacing w:after="0"/>
              <w:jc w:val="center"/>
              <w:textAlignment w:val="baseline"/>
              <w:rPr>
                <w:ins w:id="3880" w:author="BigCREditor-RAN4#104-bis" w:date="2022-10-21T21:30:00Z"/>
                <w:rFonts w:ascii="Arial" w:hAnsi="Arial"/>
                <w:sz w:val="18"/>
                <w:szCs w:val="18"/>
                <w:lang w:eastAsia="en-GB"/>
              </w:rPr>
            </w:pPr>
          </w:p>
        </w:tc>
        <w:tc>
          <w:tcPr>
            <w:tcW w:w="1418" w:type="dxa"/>
            <w:vMerge/>
            <w:shd w:val="clear" w:color="auto" w:fill="auto"/>
          </w:tcPr>
          <w:p w14:paraId="5CB239AA" w14:textId="77777777" w:rsidR="00041B91" w:rsidRPr="00020619" w:rsidRDefault="00041B91" w:rsidP="00BB34DD">
            <w:pPr>
              <w:keepNext/>
              <w:keepLines/>
              <w:overflowPunct w:val="0"/>
              <w:autoSpaceDE w:val="0"/>
              <w:autoSpaceDN w:val="0"/>
              <w:adjustRightInd w:val="0"/>
              <w:spacing w:after="0"/>
              <w:jc w:val="center"/>
              <w:textAlignment w:val="baseline"/>
              <w:rPr>
                <w:ins w:id="3881" w:author="BigCREditor-RAN4#104-bis" w:date="2022-10-21T21:30:00Z"/>
                <w:rFonts w:ascii="Arial" w:hAnsi="Arial"/>
                <w:sz w:val="18"/>
                <w:szCs w:val="18"/>
                <w:lang w:eastAsia="en-GB"/>
              </w:rPr>
            </w:pPr>
          </w:p>
        </w:tc>
        <w:tc>
          <w:tcPr>
            <w:tcW w:w="2977" w:type="dxa"/>
            <w:gridSpan w:val="2"/>
            <w:tcBorders>
              <w:top w:val="nil"/>
              <w:bottom w:val="nil"/>
            </w:tcBorders>
            <w:shd w:val="clear" w:color="auto" w:fill="auto"/>
          </w:tcPr>
          <w:p w14:paraId="3C5B0DD8" w14:textId="77777777" w:rsidR="00041B91" w:rsidRPr="00020619" w:rsidRDefault="00041B91" w:rsidP="00BB34DD">
            <w:pPr>
              <w:keepNext/>
              <w:keepLines/>
              <w:overflowPunct w:val="0"/>
              <w:autoSpaceDE w:val="0"/>
              <w:autoSpaceDN w:val="0"/>
              <w:adjustRightInd w:val="0"/>
              <w:spacing w:after="0"/>
              <w:jc w:val="center"/>
              <w:textAlignment w:val="baseline"/>
              <w:rPr>
                <w:ins w:id="3882" w:author="BigCREditor-RAN4#104-bis" w:date="2022-10-21T21:30:00Z"/>
                <w:rFonts w:ascii="Arial" w:hAnsi="Arial"/>
                <w:sz w:val="18"/>
                <w:szCs w:val="18"/>
                <w:lang w:eastAsia="en-GB"/>
              </w:rPr>
            </w:pPr>
          </w:p>
        </w:tc>
      </w:tr>
      <w:tr w:rsidR="00041B91" w:rsidRPr="00020619" w14:paraId="6F698DC7" w14:textId="77777777" w:rsidTr="00BB34DD">
        <w:trPr>
          <w:cantSplit/>
          <w:trHeight w:val="207"/>
          <w:ins w:id="3883" w:author="BigCREditor-RAN4#104-bis" w:date="2022-10-21T21:30:00Z"/>
        </w:trPr>
        <w:tc>
          <w:tcPr>
            <w:tcW w:w="3681" w:type="dxa"/>
            <w:tcBorders>
              <w:left w:val="single" w:sz="4" w:space="0" w:color="auto"/>
              <w:bottom w:val="single" w:sz="4" w:space="0" w:color="auto"/>
            </w:tcBorders>
          </w:tcPr>
          <w:p w14:paraId="7D0F3659" w14:textId="77777777" w:rsidR="00041B91" w:rsidRPr="00020619" w:rsidRDefault="00041B91" w:rsidP="00BB34DD">
            <w:pPr>
              <w:keepNext/>
              <w:keepLines/>
              <w:overflowPunct w:val="0"/>
              <w:autoSpaceDE w:val="0"/>
              <w:autoSpaceDN w:val="0"/>
              <w:adjustRightInd w:val="0"/>
              <w:spacing w:after="0"/>
              <w:textAlignment w:val="baseline"/>
              <w:rPr>
                <w:ins w:id="3884" w:author="BigCREditor-RAN4#104-bis" w:date="2022-10-21T21:30:00Z"/>
                <w:rFonts w:ascii="Arial" w:hAnsi="Arial"/>
                <w:sz w:val="18"/>
                <w:szCs w:val="18"/>
                <w:lang w:eastAsia="en-GB"/>
              </w:rPr>
            </w:pPr>
            <w:ins w:id="3885" w:author="BigCREditor-RAN4#104-bis" w:date="2022-10-21T21:30:00Z">
              <w:r w:rsidRPr="00020619">
                <w:rPr>
                  <w:rFonts w:ascii="Arial" w:hAnsi="Arial"/>
                  <w:sz w:val="18"/>
                  <w:szCs w:val="18"/>
                  <w:lang w:eastAsia="ja-JP"/>
                </w:rPr>
                <w:t>EPRE ratio of PDCCH DMRS to SSS</w:t>
              </w:r>
            </w:ins>
          </w:p>
        </w:tc>
        <w:tc>
          <w:tcPr>
            <w:tcW w:w="1417" w:type="dxa"/>
            <w:tcBorders>
              <w:bottom w:val="single" w:sz="4" w:space="0" w:color="auto"/>
            </w:tcBorders>
          </w:tcPr>
          <w:p w14:paraId="4BA4DCC8" w14:textId="77777777" w:rsidR="00041B91" w:rsidRPr="00020619" w:rsidRDefault="00041B91" w:rsidP="00BB34DD">
            <w:pPr>
              <w:keepNext/>
              <w:keepLines/>
              <w:overflowPunct w:val="0"/>
              <w:autoSpaceDE w:val="0"/>
              <w:autoSpaceDN w:val="0"/>
              <w:adjustRightInd w:val="0"/>
              <w:spacing w:after="0"/>
              <w:jc w:val="center"/>
              <w:textAlignment w:val="baseline"/>
              <w:rPr>
                <w:ins w:id="3886" w:author="BigCREditor-RAN4#104-bis" w:date="2022-10-21T21:30:00Z"/>
                <w:rFonts w:ascii="Arial" w:hAnsi="Arial"/>
                <w:sz w:val="18"/>
                <w:szCs w:val="18"/>
                <w:lang w:eastAsia="en-GB"/>
              </w:rPr>
            </w:pPr>
          </w:p>
        </w:tc>
        <w:tc>
          <w:tcPr>
            <w:tcW w:w="1418" w:type="dxa"/>
            <w:vMerge/>
            <w:shd w:val="clear" w:color="auto" w:fill="auto"/>
          </w:tcPr>
          <w:p w14:paraId="0EB6C697" w14:textId="77777777" w:rsidR="00041B91" w:rsidRPr="00020619" w:rsidRDefault="00041B91" w:rsidP="00BB34DD">
            <w:pPr>
              <w:keepNext/>
              <w:keepLines/>
              <w:overflowPunct w:val="0"/>
              <w:autoSpaceDE w:val="0"/>
              <w:autoSpaceDN w:val="0"/>
              <w:adjustRightInd w:val="0"/>
              <w:spacing w:after="0"/>
              <w:jc w:val="center"/>
              <w:textAlignment w:val="baseline"/>
              <w:rPr>
                <w:ins w:id="3887" w:author="BigCREditor-RAN4#104-bis" w:date="2022-10-21T21:30:00Z"/>
                <w:rFonts w:ascii="Arial" w:hAnsi="Arial"/>
                <w:sz w:val="18"/>
                <w:szCs w:val="18"/>
                <w:lang w:eastAsia="en-GB"/>
              </w:rPr>
            </w:pPr>
          </w:p>
        </w:tc>
        <w:tc>
          <w:tcPr>
            <w:tcW w:w="2977" w:type="dxa"/>
            <w:gridSpan w:val="2"/>
            <w:tcBorders>
              <w:top w:val="nil"/>
              <w:bottom w:val="nil"/>
            </w:tcBorders>
            <w:shd w:val="clear" w:color="auto" w:fill="auto"/>
          </w:tcPr>
          <w:p w14:paraId="14ED51D8" w14:textId="77777777" w:rsidR="00041B91" w:rsidRPr="00020619" w:rsidRDefault="00041B91" w:rsidP="00BB34DD">
            <w:pPr>
              <w:keepNext/>
              <w:keepLines/>
              <w:overflowPunct w:val="0"/>
              <w:autoSpaceDE w:val="0"/>
              <w:autoSpaceDN w:val="0"/>
              <w:adjustRightInd w:val="0"/>
              <w:spacing w:after="0"/>
              <w:jc w:val="center"/>
              <w:textAlignment w:val="baseline"/>
              <w:rPr>
                <w:ins w:id="3888" w:author="BigCREditor-RAN4#104-bis" w:date="2022-10-21T21:30:00Z"/>
                <w:rFonts w:ascii="Arial" w:hAnsi="Arial"/>
                <w:sz w:val="18"/>
                <w:szCs w:val="18"/>
                <w:lang w:eastAsia="en-GB"/>
              </w:rPr>
            </w:pPr>
          </w:p>
        </w:tc>
      </w:tr>
      <w:tr w:rsidR="00041B91" w:rsidRPr="00020619" w14:paraId="34D9B256" w14:textId="77777777" w:rsidTr="00BB34DD">
        <w:trPr>
          <w:cantSplit/>
          <w:trHeight w:val="197"/>
          <w:ins w:id="3889" w:author="BigCREditor-RAN4#104-bis" w:date="2022-10-21T21:30:00Z"/>
        </w:trPr>
        <w:tc>
          <w:tcPr>
            <w:tcW w:w="3681" w:type="dxa"/>
            <w:tcBorders>
              <w:left w:val="single" w:sz="4" w:space="0" w:color="auto"/>
              <w:bottom w:val="single" w:sz="4" w:space="0" w:color="auto"/>
            </w:tcBorders>
          </w:tcPr>
          <w:p w14:paraId="3F7101FB" w14:textId="77777777" w:rsidR="00041B91" w:rsidRPr="00020619" w:rsidRDefault="00041B91" w:rsidP="00BB34DD">
            <w:pPr>
              <w:keepNext/>
              <w:keepLines/>
              <w:overflowPunct w:val="0"/>
              <w:autoSpaceDE w:val="0"/>
              <w:autoSpaceDN w:val="0"/>
              <w:adjustRightInd w:val="0"/>
              <w:spacing w:after="0"/>
              <w:textAlignment w:val="baseline"/>
              <w:rPr>
                <w:ins w:id="3890" w:author="BigCREditor-RAN4#104-bis" w:date="2022-10-21T21:30:00Z"/>
                <w:rFonts w:ascii="Arial" w:hAnsi="Arial"/>
                <w:sz w:val="18"/>
                <w:szCs w:val="18"/>
                <w:lang w:eastAsia="en-GB"/>
              </w:rPr>
            </w:pPr>
            <w:ins w:id="3891" w:author="BigCREditor-RAN4#104-bis" w:date="2022-10-21T21:30:00Z">
              <w:r w:rsidRPr="00020619">
                <w:rPr>
                  <w:rFonts w:ascii="Arial" w:hAnsi="Arial"/>
                  <w:sz w:val="18"/>
                  <w:szCs w:val="18"/>
                  <w:lang w:eastAsia="ja-JP"/>
                </w:rPr>
                <w:t>EPRE ratio of PDCCH to PDCCH DMRS</w:t>
              </w:r>
            </w:ins>
          </w:p>
        </w:tc>
        <w:tc>
          <w:tcPr>
            <w:tcW w:w="1417" w:type="dxa"/>
            <w:tcBorders>
              <w:bottom w:val="single" w:sz="4" w:space="0" w:color="auto"/>
            </w:tcBorders>
          </w:tcPr>
          <w:p w14:paraId="6D65C93B" w14:textId="77777777" w:rsidR="00041B91" w:rsidRPr="00020619" w:rsidRDefault="00041B91" w:rsidP="00BB34DD">
            <w:pPr>
              <w:keepNext/>
              <w:keepLines/>
              <w:overflowPunct w:val="0"/>
              <w:autoSpaceDE w:val="0"/>
              <w:autoSpaceDN w:val="0"/>
              <w:adjustRightInd w:val="0"/>
              <w:spacing w:after="0"/>
              <w:jc w:val="center"/>
              <w:textAlignment w:val="baseline"/>
              <w:rPr>
                <w:ins w:id="3892" w:author="BigCREditor-RAN4#104-bis" w:date="2022-10-21T21:30:00Z"/>
                <w:rFonts w:ascii="Arial" w:hAnsi="Arial"/>
                <w:sz w:val="18"/>
                <w:szCs w:val="18"/>
                <w:lang w:eastAsia="en-GB"/>
              </w:rPr>
            </w:pPr>
          </w:p>
        </w:tc>
        <w:tc>
          <w:tcPr>
            <w:tcW w:w="1418" w:type="dxa"/>
            <w:vMerge/>
            <w:shd w:val="clear" w:color="auto" w:fill="auto"/>
          </w:tcPr>
          <w:p w14:paraId="74E5CE79" w14:textId="77777777" w:rsidR="00041B91" w:rsidRPr="00020619" w:rsidRDefault="00041B91" w:rsidP="00BB34DD">
            <w:pPr>
              <w:keepNext/>
              <w:keepLines/>
              <w:overflowPunct w:val="0"/>
              <w:autoSpaceDE w:val="0"/>
              <w:autoSpaceDN w:val="0"/>
              <w:adjustRightInd w:val="0"/>
              <w:spacing w:after="0"/>
              <w:jc w:val="center"/>
              <w:textAlignment w:val="baseline"/>
              <w:rPr>
                <w:ins w:id="3893" w:author="BigCREditor-RAN4#104-bis" w:date="2022-10-21T21:30:00Z"/>
                <w:rFonts w:ascii="Arial" w:hAnsi="Arial"/>
                <w:sz w:val="18"/>
                <w:szCs w:val="18"/>
                <w:lang w:eastAsia="en-GB"/>
              </w:rPr>
            </w:pPr>
          </w:p>
        </w:tc>
        <w:tc>
          <w:tcPr>
            <w:tcW w:w="2977" w:type="dxa"/>
            <w:gridSpan w:val="2"/>
            <w:tcBorders>
              <w:top w:val="nil"/>
              <w:bottom w:val="nil"/>
            </w:tcBorders>
            <w:shd w:val="clear" w:color="auto" w:fill="auto"/>
          </w:tcPr>
          <w:p w14:paraId="2F2EE37B" w14:textId="77777777" w:rsidR="00041B91" w:rsidRPr="00020619" w:rsidRDefault="00041B91" w:rsidP="00BB34DD">
            <w:pPr>
              <w:keepNext/>
              <w:keepLines/>
              <w:overflowPunct w:val="0"/>
              <w:autoSpaceDE w:val="0"/>
              <w:autoSpaceDN w:val="0"/>
              <w:adjustRightInd w:val="0"/>
              <w:spacing w:after="0"/>
              <w:jc w:val="center"/>
              <w:textAlignment w:val="baseline"/>
              <w:rPr>
                <w:ins w:id="3894" w:author="BigCREditor-RAN4#104-bis" w:date="2022-10-21T21:30:00Z"/>
                <w:rFonts w:ascii="Arial" w:hAnsi="Arial"/>
                <w:sz w:val="18"/>
                <w:szCs w:val="18"/>
                <w:lang w:eastAsia="en-GB"/>
              </w:rPr>
            </w:pPr>
          </w:p>
        </w:tc>
      </w:tr>
      <w:tr w:rsidR="00041B91" w:rsidRPr="00020619" w14:paraId="205EAC87" w14:textId="77777777" w:rsidTr="00BB34DD">
        <w:trPr>
          <w:cantSplit/>
          <w:trHeight w:val="173"/>
          <w:ins w:id="3895" w:author="BigCREditor-RAN4#104-bis" w:date="2022-10-21T21:30:00Z"/>
        </w:trPr>
        <w:tc>
          <w:tcPr>
            <w:tcW w:w="3681" w:type="dxa"/>
            <w:tcBorders>
              <w:left w:val="single" w:sz="4" w:space="0" w:color="auto"/>
              <w:bottom w:val="single" w:sz="4" w:space="0" w:color="auto"/>
            </w:tcBorders>
          </w:tcPr>
          <w:p w14:paraId="1E9B601E" w14:textId="77777777" w:rsidR="00041B91" w:rsidRPr="00020619" w:rsidRDefault="00041B91" w:rsidP="00BB34DD">
            <w:pPr>
              <w:keepNext/>
              <w:keepLines/>
              <w:overflowPunct w:val="0"/>
              <w:autoSpaceDE w:val="0"/>
              <w:autoSpaceDN w:val="0"/>
              <w:adjustRightInd w:val="0"/>
              <w:spacing w:after="0"/>
              <w:textAlignment w:val="baseline"/>
              <w:rPr>
                <w:ins w:id="3896" w:author="BigCREditor-RAN4#104-bis" w:date="2022-10-21T21:30:00Z"/>
                <w:rFonts w:ascii="Arial" w:hAnsi="Arial"/>
                <w:sz w:val="18"/>
                <w:szCs w:val="18"/>
                <w:lang w:eastAsia="en-GB"/>
              </w:rPr>
            </w:pPr>
            <w:ins w:id="3897" w:author="BigCREditor-RAN4#104-bis" w:date="2022-10-21T21:30:00Z">
              <w:r w:rsidRPr="00020619">
                <w:rPr>
                  <w:rFonts w:ascii="Arial" w:hAnsi="Arial"/>
                  <w:sz w:val="18"/>
                  <w:szCs w:val="18"/>
                  <w:lang w:eastAsia="ja-JP"/>
                </w:rPr>
                <w:t xml:space="preserve">EPRE ratio of PDSCH DMRS to SSS </w:t>
              </w:r>
            </w:ins>
          </w:p>
        </w:tc>
        <w:tc>
          <w:tcPr>
            <w:tcW w:w="1417" w:type="dxa"/>
            <w:tcBorders>
              <w:bottom w:val="single" w:sz="4" w:space="0" w:color="auto"/>
            </w:tcBorders>
          </w:tcPr>
          <w:p w14:paraId="49C30E54" w14:textId="77777777" w:rsidR="00041B91" w:rsidRPr="00020619" w:rsidRDefault="00041B91" w:rsidP="00BB34DD">
            <w:pPr>
              <w:keepNext/>
              <w:keepLines/>
              <w:overflowPunct w:val="0"/>
              <w:autoSpaceDE w:val="0"/>
              <w:autoSpaceDN w:val="0"/>
              <w:adjustRightInd w:val="0"/>
              <w:spacing w:after="0"/>
              <w:jc w:val="center"/>
              <w:textAlignment w:val="baseline"/>
              <w:rPr>
                <w:ins w:id="3898" w:author="BigCREditor-RAN4#104-bis" w:date="2022-10-21T21:30:00Z"/>
                <w:rFonts w:ascii="Arial" w:hAnsi="Arial"/>
                <w:sz w:val="18"/>
                <w:szCs w:val="18"/>
                <w:lang w:eastAsia="en-GB"/>
              </w:rPr>
            </w:pPr>
          </w:p>
        </w:tc>
        <w:tc>
          <w:tcPr>
            <w:tcW w:w="1418" w:type="dxa"/>
            <w:vMerge/>
            <w:shd w:val="clear" w:color="auto" w:fill="auto"/>
          </w:tcPr>
          <w:p w14:paraId="5B098587" w14:textId="77777777" w:rsidR="00041B91" w:rsidRPr="00020619" w:rsidRDefault="00041B91" w:rsidP="00BB34DD">
            <w:pPr>
              <w:keepNext/>
              <w:keepLines/>
              <w:overflowPunct w:val="0"/>
              <w:autoSpaceDE w:val="0"/>
              <w:autoSpaceDN w:val="0"/>
              <w:adjustRightInd w:val="0"/>
              <w:spacing w:after="0"/>
              <w:jc w:val="center"/>
              <w:textAlignment w:val="baseline"/>
              <w:rPr>
                <w:ins w:id="3899" w:author="BigCREditor-RAN4#104-bis" w:date="2022-10-21T21:30:00Z"/>
                <w:rFonts w:ascii="Arial" w:hAnsi="Arial"/>
                <w:sz w:val="18"/>
                <w:szCs w:val="18"/>
                <w:lang w:eastAsia="en-GB"/>
              </w:rPr>
            </w:pPr>
          </w:p>
        </w:tc>
        <w:tc>
          <w:tcPr>
            <w:tcW w:w="2977" w:type="dxa"/>
            <w:gridSpan w:val="2"/>
            <w:tcBorders>
              <w:top w:val="nil"/>
              <w:bottom w:val="nil"/>
            </w:tcBorders>
            <w:shd w:val="clear" w:color="auto" w:fill="auto"/>
          </w:tcPr>
          <w:p w14:paraId="17548428" w14:textId="77777777" w:rsidR="00041B91" w:rsidRPr="00020619" w:rsidRDefault="00041B91" w:rsidP="00BB34DD">
            <w:pPr>
              <w:keepNext/>
              <w:keepLines/>
              <w:overflowPunct w:val="0"/>
              <w:autoSpaceDE w:val="0"/>
              <w:autoSpaceDN w:val="0"/>
              <w:adjustRightInd w:val="0"/>
              <w:spacing w:after="0"/>
              <w:jc w:val="center"/>
              <w:textAlignment w:val="baseline"/>
              <w:rPr>
                <w:ins w:id="3900" w:author="BigCREditor-RAN4#104-bis" w:date="2022-10-21T21:30:00Z"/>
                <w:rFonts w:ascii="Arial" w:hAnsi="Arial"/>
                <w:sz w:val="18"/>
                <w:szCs w:val="18"/>
                <w:lang w:eastAsia="en-GB"/>
              </w:rPr>
            </w:pPr>
          </w:p>
        </w:tc>
      </w:tr>
      <w:tr w:rsidR="00041B91" w:rsidRPr="00020619" w14:paraId="4901E81A" w14:textId="77777777" w:rsidTr="00BB34DD">
        <w:trPr>
          <w:cantSplit/>
          <w:trHeight w:val="149"/>
          <w:ins w:id="3901" w:author="BigCREditor-RAN4#104-bis" w:date="2022-10-21T21:30:00Z"/>
        </w:trPr>
        <w:tc>
          <w:tcPr>
            <w:tcW w:w="3681" w:type="dxa"/>
            <w:tcBorders>
              <w:left w:val="single" w:sz="4" w:space="0" w:color="auto"/>
              <w:bottom w:val="single" w:sz="4" w:space="0" w:color="auto"/>
            </w:tcBorders>
          </w:tcPr>
          <w:p w14:paraId="6B0D8125" w14:textId="77777777" w:rsidR="00041B91" w:rsidRPr="00020619" w:rsidRDefault="00041B91" w:rsidP="00BB34DD">
            <w:pPr>
              <w:keepNext/>
              <w:keepLines/>
              <w:overflowPunct w:val="0"/>
              <w:autoSpaceDE w:val="0"/>
              <w:autoSpaceDN w:val="0"/>
              <w:adjustRightInd w:val="0"/>
              <w:spacing w:after="0"/>
              <w:textAlignment w:val="baseline"/>
              <w:rPr>
                <w:ins w:id="3902" w:author="BigCREditor-RAN4#104-bis" w:date="2022-10-21T21:30:00Z"/>
                <w:rFonts w:ascii="Arial" w:hAnsi="Arial"/>
                <w:sz w:val="18"/>
                <w:szCs w:val="18"/>
                <w:lang w:eastAsia="en-GB"/>
              </w:rPr>
            </w:pPr>
            <w:ins w:id="3903" w:author="BigCREditor-RAN4#104-bis" w:date="2022-10-21T21:30:00Z">
              <w:r w:rsidRPr="00020619">
                <w:rPr>
                  <w:rFonts w:ascii="Arial" w:hAnsi="Arial"/>
                  <w:sz w:val="18"/>
                  <w:szCs w:val="18"/>
                  <w:lang w:eastAsia="ja-JP"/>
                </w:rPr>
                <w:t xml:space="preserve">EPRE ratio of PDSCH to PDSCH </w:t>
              </w:r>
            </w:ins>
          </w:p>
        </w:tc>
        <w:tc>
          <w:tcPr>
            <w:tcW w:w="1417" w:type="dxa"/>
            <w:tcBorders>
              <w:bottom w:val="single" w:sz="4" w:space="0" w:color="auto"/>
            </w:tcBorders>
          </w:tcPr>
          <w:p w14:paraId="00205AF0" w14:textId="77777777" w:rsidR="00041B91" w:rsidRPr="00020619" w:rsidRDefault="00041B91" w:rsidP="00BB34DD">
            <w:pPr>
              <w:keepNext/>
              <w:keepLines/>
              <w:overflowPunct w:val="0"/>
              <w:autoSpaceDE w:val="0"/>
              <w:autoSpaceDN w:val="0"/>
              <w:adjustRightInd w:val="0"/>
              <w:spacing w:after="0"/>
              <w:jc w:val="center"/>
              <w:textAlignment w:val="baseline"/>
              <w:rPr>
                <w:ins w:id="3904" w:author="BigCREditor-RAN4#104-bis" w:date="2022-10-21T21:30:00Z"/>
                <w:rFonts w:ascii="Arial" w:hAnsi="Arial"/>
                <w:sz w:val="18"/>
                <w:szCs w:val="18"/>
                <w:lang w:eastAsia="en-GB"/>
              </w:rPr>
            </w:pPr>
          </w:p>
        </w:tc>
        <w:tc>
          <w:tcPr>
            <w:tcW w:w="1418" w:type="dxa"/>
            <w:vMerge/>
            <w:shd w:val="clear" w:color="auto" w:fill="auto"/>
          </w:tcPr>
          <w:p w14:paraId="744D4B47" w14:textId="77777777" w:rsidR="00041B91" w:rsidRPr="00020619" w:rsidRDefault="00041B91" w:rsidP="00BB34DD">
            <w:pPr>
              <w:keepNext/>
              <w:keepLines/>
              <w:overflowPunct w:val="0"/>
              <w:autoSpaceDE w:val="0"/>
              <w:autoSpaceDN w:val="0"/>
              <w:adjustRightInd w:val="0"/>
              <w:spacing w:after="0"/>
              <w:jc w:val="center"/>
              <w:textAlignment w:val="baseline"/>
              <w:rPr>
                <w:ins w:id="3905" w:author="BigCREditor-RAN4#104-bis" w:date="2022-10-21T21:30:00Z"/>
                <w:rFonts w:ascii="Arial" w:hAnsi="Arial"/>
                <w:sz w:val="18"/>
                <w:szCs w:val="18"/>
                <w:lang w:eastAsia="en-GB"/>
              </w:rPr>
            </w:pPr>
          </w:p>
        </w:tc>
        <w:tc>
          <w:tcPr>
            <w:tcW w:w="2977" w:type="dxa"/>
            <w:gridSpan w:val="2"/>
            <w:tcBorders>
              <w:top w:val="nil"/>
              <w:bottom w:val="nil"/>
            </w:tcBorders>
            <w:shd w:val="clear" w:color="auto" w:fill="auto"/>
          </w:tcPr>
          <w:p w14:paraId="544DD56F" w14:textId="77777777" w:rsidR="00041B91" w:rsidRPr="00020619" w:rsidRDefault="00041B91" w:rsidP="00BB34DD">
            <w:pPr>
              <w:keepNext/>
              <w:keepLines/>
              <w:overflowPunct w:val="0"/>
              <w:autoSpaceDE w:val="0"/>
              <w:autoSpaceDN w:val="0"/>
              <w:adjustRightInd w:val="0"/>
              <w:spacing w:after="0"/>
              <w:jc w:val="center"/>
              <w:textAlignment w:val="baseline"/>
              <w:rPr>
                <w:ins w:id="3906" w:author="BigCREditor-RAN4#104-bis" w:date="2022-10-21T21:30:00Z"/>
                <w:rFonts w:ascii="Arial" w:hAnsi="Arial"/>
                <w:sz w:val="18"/>
                <w:szCs w:val="18"/>
                <w:lang w:eastAsia="en-GB"/>
              </w:rPr>
            </w:pPr>
          </w:p>
        </w:tc>
      </w:tr>
      <w:tr w:rsidR="00041B91" w:rsidRPr="00020619" w14:paraId="195EB53B" w14:textId="77777777" w:rsidTr="00BB34DD">
        <w:trPr>
          <w:cantSplit/>
          <w:trHeight w:val="43"/>
          <w:ins w:id="3907" w:author="BigCREditor-RAN4#104-bis" w:date="2022-10-21T21:30:00Z"/>
        </w:trPr>
        <w:tc>
          <w:tcPr>
            <w:tcW w:w="3681" w:type="dxa"/>
            <w:tcBorders>
              <w:left w:val="single" w:sz="4" w:space="0" w:color="auto"/>
              <w:bottom w:val="single" w:sz="4" w:space="0" w:color="auto"/>
            </w:tcBorders>
          </w:tcPr>
          <w:p w14:paraId="6932130C" w14:textId="77777777" w:rsidR="00041B91" w:rsidRPr="00020619" w:rsidRDefault="00041B91" w:rsidP="00BB34DD">
            <w:pPr>
              <w:keepNext/>
              <w:keepLines/>
              <w:overflowPunct w:val="0"/>
              <w:autoSpaceDE w:val="0"/>
              <w:autoSpaceDN w:val="0"/>
              <w:adjustRightInd w:val="0"/>
              <w:spacing w:after="0"/>
              <w:textAlignment w:val="baseline"/>
              <w:rPr>
                <w:ins w:id="3908" w:author="BigCREditor-RAN4#104-bis" w:date="2022-10-21T21:30:00Z"/>
                <w:rFonts w:ascii="Arial" w:hAnsi="Arial"/>
                <w:sz w:val="18"/>
                <w:szCs w:val="18"/>
                <w:lang w:eastAsia="en-GB"/>
              </w:rPr>
            </w:pPr>
            <w:ins w:id="3909" w:author="BigCREditor-RAN4#104-bis" w:date="2022-10-21T21:30:00Z">
              <w:r w:rsidRPr="00020619">
                <w:rPr>
                  <w:rFonts w:ascii="Arial" w:hAnsi="Arial"/>
                  <w:sz w:val="18"/>
                  <w:szCs w:val="18"/>
                  <w:lang w:eastAsia="ja-JP"/>
                </w:rPr>
                <w:t>EPRE ratio of OCNG DMRS to SSS (Note 1)</w:t>
              </w:r>
            </w:ins>
          </w:p>
        </w:tc>
        <w:tc>
          <w:tcPr>
            <w:tcW w:w="1417" w:type="dxa"/>
            <w:tcBorders>
              <w:bottom w:val="single" w:sz="4" w:space="0" w:color="auto"/>
            </w:tcBorders>
          </w:tcPr>
          <w:p w14:paraId="411198E3" w14:textId="77777777" w:rsidR="00041B91" w:rsidRPr="00020619" w:rsidRDefault="00041B91" w:rsidP="00BB34DD">
            <w:pPr>
              <w:keepNext/>
              <w:keepLines/>
              <w:overflowPunct w:val="0"/>
              <w:autoSpaceDE w:val="0"/>
              <w:autoSpaceDN w:val="0"/>
              <w:adjustRightInd w:val="0"/>
              <w:spacing w:after="0"/>
              <w:jc w:val="center"/>
              <w:textAlignment w:val="baseline"/>
              <w:rPr>
                <w:ins w:id="3910" w:author="BigCREditor-RAN4#104-bis" w:date="2022-10-21T21:30:00Z"/>
                <w:rFonts w:ascii="Arial" w:hAnsi="Arial"/>
                <w:sz w:val="18"/>
                <w:szCs w:val="18"/>
                <w:lang w:eastAsia="en-GB"/>
              </w:rPr>
            </w:pPr>
          </w:p>
        </w:tc>
        <w:tc>
          <w:tcPr>
            <w:tcW w:w="1418" w:type="dxa"/>
            <w:vMerge/>
            <w:shd w:val="clear" w:color="auto" w:fill="auto"/>
          </w:tcPr>
          <w:p w14:paraId="5B231B06" w14:textId="77777777" w:rsidR="00041B91" w:rsidRPr="00020619" w:rsidRDefault="00041B91" w:rsidP="00BB34DD">
            <w:pPr>
              <w:keepNext/>
              <w:keepLines/>
              <w:overflowPunct w:val="0"/>
              <w:autoSpaceDE w:val="0"/>
              <w:autoSpaceDN w:val="0"/>
              <w:adjustRightInd w:val="0"/>
              <w:spacing w:after="0"/>
              <w:jc w:val="center"/>
              <w:textAlignment w:val="baseline"/>
              <w:rPr>
                <w:ins w:id="3911" w:author="BigCREditor-RAN4#104-bis" w:date="2022-10-21T21:30:00Z"/>
                <w:rFonts w:ascii="Arial" w:hAnsi="Arial"/>
                <w:sz w:val="18"/>
                <w:szCs w:val="18"/>
                <w:lang w:eastAsia="en-GB"/>
              </w:rPr>
            </w:pPr>
          </w:p>
        </w:tc>
        <w:tc>
          <w:tcPr>
            <w:tcW w:w="2977" w:type="dxa"/>
            <w:gridSpan w:val="2"/>
            <w:tcBorders>
              <w:top w:val="nil"/>
              <w:bottom w:val="nil"/>
            </w:tcBorders>
            <w:shd w:val="clear" w:color="auto" w:fill="auto"/>
          </w:tcPr>
          <w:p w14:paraId="6CD097DC" w14:textId="77777777" w:rsidR="00041B91" w:rsidRPr="00020619" w:rsidRDefault="00041B91" w:rsidP="00BB34DD">
            <w:pPr>
              <w:keepNext/>
              <w:keepLines/>
              <w:overflowPunct w:val="0"/>
              <w:autoSpaceDE w:val="0"/>
              <w:autoSpaceDN w:val="0"/>
              <w:adjustRightInd w:val="0"/>
              <w:spacing w:after="0"/>
              <w:jc w:val="center"/>
              <w:textAlignment w:val="baseline"/>
              <w:rPr>
                <w:ins w:id="3912" w:author="BigCREditor-RAN4#104-bis" w:date="2022-10-21T21:30:00Z"/>
                <w:rFonts w:ascii="Arial" w:hAnsi="Arial"/>
                <w:sz w:val="18"/>
                <w:szCs w:val="18"/>
                <w:lang w:eastAsia="en-GB"/>
              </w:rPr>
            </w:pPr>
          </w:p>
        </w:tc>
      </w:tr>
      <w:tr w:rsidR="00041B91" w:rsidRPr="00020619" w14:paraId="458EA1F6" w14:textId="77777777" w:rsidTr="00BB34DD">
        <w:trPr>
          <w:cantSplit/>
          <w:trHeight w:val="119"/>
          <w:ins w:id="3913" w:author="BigCREditor-RAN4#104-bis" w:date="2022-10-21T21:30:00Z"/>
        </w:trPr>
        <w:tc>
          <w:tcPr>
            <w:tcW w:w="3681" w:type="dxa"/>
            <w:tcBorders>
              <w:left w:val="single" w:sz="4" w:space="0" w:color="auto"/>
              <w:bottom w:val="single" w:sz="4" w:space="0" w:color="auto"/>
            </w:tcBorders>
          </w:tcPr>
          <w:p w14:paraId="615B57E5" w14:textId="77777777" w:rsidR="00041B91" w:rsidRPr="00020619" w:rsidRDefault="00041B91" w:rsidP="00BB34DD">
            <w:pPr>
              <w:keepNext/>
              <w:keepLines/>
              <w:overflowPunct w:val="0"/>
              <w:autoSpaceDE w:val="0"/>
              <w:autoSpaceDN w:val="0"/>
              <w:adjustRightInd w:val="0"/>
              <w:spacing w:after="0"/>
              <w:textAlignment w:val="baseline"/>
              <w:rPr>
                <w:ins w:id="3914" w:author="BigCREditor-RAN4#104-bis" w:date="2022-10-21T21:30:00Z"/>
                <w:rFonts w:ascii="Arial" w:hAnsi="Arial"/>
                <w:bCs/>
                <w:sz w:val="18"/>
                <w:szCs w:val="18"/>
                <w:lang w:eastAsia="en-GB"/>
              </w:rPr>
            </w:pPr>
            <w:ins w:id="3915" w:author="BigCREditor-RAN4#104-bis" w:date="2022-10-21T21:30:00Z">
              <w:r w:rsidRPr="00020619">
                <w:rPr>
                  <w:rFonts w:ascii="Arial" w:hAnsi="Arial"/>
                  <w:bCs/>
                  <w:sz w:val="18"/>
                  <w:szCs w:val="18"/>
                  <w:lang w:eastAsia="en-GB"/>
                </w:rPr>
                <w:t>EPRE ratio of OCNG to OCNG DMRS (Note 1)</w:t>
              </w:r>
            </w:ins>
          </w:p>
        </w:tc>
        <w:tc>
          <w:tcPr>
            <w:tcW w:w="1417" w:type="dxa"/>
            <w:tcBorders>
              <w:bottom w:val="single" w:sz="4" w:space="0" w:color="auto"/>
            </w:tcBorders>
          </w:tcPr>
          <w:p w14:paraId="0847E6A1" w14:textId="77777777" w:rsidR="00041B91" w:rsidRPr="00020619" w:rsidRDefault="00041B91" w:rsidP="00BB34DD">
            <w:pPr>
              <w:keepNext/>
              <w:keepLines/>
              <w:overflowPunct w:val="0"/>
              <w:autoSpaceDE w:val="0"/>
              <w:autoSpaceDN w:val="0"/>
              <w:adjustRightInd w:val="0"/>
              <w:spacing w:after="0"/>
              <w:jc w:val="center"/>
              <w:textAlignment w:val="baseline"/>
              <w:rPr>
                <w:ins w:id="3916" w:author="BigCREditor-RAN4#104-bis" w:date="2022-10-21T21:30:00Z"/>
                <w:rFonts w:ascii="Arial" w:hAnsi="Arial"/>
                <w:sz w:val="18"/>
                <w:szCs w:val="18"/>
                <w:lang w:eastAsia="en-GB"/>
              </w:rPr>
            </w:pPr>
          </w:p>
        </w:tc>
        <w:tc>
          <w:tcPr>
            <w:tcW w:w="1418" w:type="dxa"/>
            <w:vMerge/>
            <w:tcBorders>
              <w:bottom w:val="single" w:sz="4" w:space="0" w:color="auto"/>
            </w:tcBorders>
            <w:shd w:val="clear" w:color="auto" w:fill="auto"/>
          </w:tcPr>
          <w:p w14:paraId="49675A52" w14:textId="77777777" w:rsidR="00041B91" w:rsidRPr="00020619" w:rsidRDefault="00041B91" w:rsidP="00BB34DD">
            <w:pPr>
              <w:keepNext/>
              <w:keepLines/>
              <w:overflowPunct w:val="0"/>
              <w:autoSpaceDE w:val="0"/>
              <w:autoSpaceDN w:val="0"/>
              <w:adjustRightInd w:val="0"/>
              <w:spacing w:after="0"/>
              <w:jc w:val="center"/>
              <w:textAlignment w:val="baseline"/>
              <w:rPr>
                <w:ins w:id="3917" w:author="BigCREditor-RAN4#104-bis" w:date="2022-10-21T21:30:00Z"/>
                <w:rFonts w:ascii="Arial" w:hAnsi="Arial"/>
                <w:sz w:val="18"/>
                <w:szCs w:val="18"/>
                <w:lang w:eastAsia="en-GB"/>
              </w:rPr>
            </w:pPr>
          </w:p>
        </w:tc>
        <w:tc>
          <w:tcPr>
            <w:tcW w:w="2977" w:type="dxa"/>
            <w:gridSpan w:val="2"/>
            <w:tcBorders>
              <w:top w:val="nil"/>
              <w:bottom w:val="single" w:sz="4" w:space="0" w:color="auto"/>
            </w:tcBorders>
            <w:shd w:val="clear" w:color="auto" w:fill="auto"/>
          </w:tcPr>
          <w:p w14:paraId="1D00DF99" w14:textId="77777777" w:rsidR="00041B91" w:rsidRPr="00020619" w:rsidRDefault="00041B91" w:rsidP="00BB34DD">
            <w:pPr>
              <w:keepNext/>
              <w:keepLines/>
              <w:overflowPunct w:val="0"/>
              <w:autoSpaceDE w:val="0"/>
              <w:autoSpaceDN w:val="0"/>
              <w:adjustRightInd w:val="0"/>
              <w:spacing w:after="0"/>
              <w:jc w:val="center"/>
              <w:textAlignment w:val="baseline"/>
              <w:rPr>
                <w:ins w:id="3918" w:author="BigCREditor-RAN4#104-bis" w:date="2022-10-21T21:30:00Z"/>
                <w:rFonts w:ascii="Arial" w:hAnsi="Arial"/>
                <w:sz w:val="18"/>
                <w:szCs w:val="18"/>
                <w:lang w:eastAsia="en-GB"/>
              </w:rPr>
            </w:pPr>
          </w:p>
        </w:tc>
      </w:tr>
      <w:tr w:rsidR="00041B91" w:rsidRPr="00020619" w14:paraId="68E78982" w14:textId="77777777" w:rsidTr="00BB34DD">
        <w:trPr>
          <w:cantSplit/>
          <w:trHeight w:val="150"/>
          <w:ins w:id="3919" w:author="BigCREditor-RAN4#104-bis" w:date="2022-10-21T21:30:00Z"/>
        </w:trPr>
        <w:tc>
          <w:tcPr>
            <w:tcW w:w="3681" w:type="dxa"/>
            <w:tcBorders>
              <w:bottom w:val="single" w:sz="4" w:space="0" w:color="auto"/>
            </w:tcBorders>
          </w:tcPr>
          <w:p w14:paraId="0BE828BF" w14:textId="77777777" w:rsidR="00041B91" w:rsidRPr="00020619" w:rsidRDefault="00041B91" w:rsidP="00BB34DD">
            <w:pPr>
              <w:keepNext/>
              <w:keepLines/>
              <w:overflowPunct w:val="0"/>
              <w:autoSpaceDE w:val="0"/>
              <w:autoSpaceDN w:val="0"/>
              <w:adjustRightInd w:val="0"/>
              <w:spacing w:after="0"/>
              <w:textAlignment w:val="baseline"/>
              <w:rPr>
                <w:ins w:id="3920" w:author="BigCREditor-RAN4#104-bis" w:date="2022-10-21T21:30:00Z"/>
                <w:rFonts w:ascii="Arial" w:hAnsi="Arial"/>
                <w:sz w:val="18"/>
                <w:szCs w:val="18"/>
                <w:lang w:eastAsia="en-GB"/>
              </w:rPr>
            </w:pPr>
            <w:ins w:id="3921" w:author="BigCREditor-RAN4#104-bis" w:date="2022-10-21T21:30:00Z">
              <w:r w:rsidRPr="00020619">
                <w:rPr>
                  <w:rFonts w:ascii="Arial" w:eastAsia="Calibri" w:hAnsi="Arial"/>
                  <w:position w:val="-12"/>
                  <w:sz w:val="18"/>
                  <w:szCs w:val="18"/>
                  <w:lang w:eastAsia="en-GB"/>
                </w:rPr>
                <w:object w:dxaOrig="405" w:dyaOrig="345" w14:anchorId="69ACC1F6">
                  <v:shape id="_x0000_i1040" type="#_x0000_t75" style="width:20.3pt;height:7.05pt" o:ole="" fillcolor="window">
                    <v:imagedata r:id="rId15" o:title=""/>
                  </v:shape>
                  <o:OLEObject Type="Embed" ProgID="Equation.3" ShapeID="_x0000_i1040" DrawAspect="Content" ObjectID="_1731331340" r:id="rId38"/>
                </w:object>
              </w:r>
            </w:ins>
            <w:ins w:id="3922" w:author="BigCREditor-RAN4#104-bis" w:date="2022-10-21T21:30:00Z">
              <w:r w:rsidRPr="00020619">
                <w:rPr>
                  <w:rFonts w:ascii="Arial" w:hAnsi="Arial"/>
                  <w:sz w:val="18"/>
                  <w:szCs w:val="18"/>
                  <w:vertAlign w:val="superscript"/>
                  <w:lang w:eastAsia="en-GB"/>
                </w:rPr>
                <w:t>Note2</w:t>
              </w:r>
            </w:ins>
          </w:p>
        </w:tc>
        <w:tc>
          <w:tcPr>
            <w:tcW w:w="1417" w:type="dxa"/>
            <w:tcBorders>
              <w:bottom w:val="single" w:sz="4" w:space="0" w:color="auto"/>
            </w:tcBorders>
          </w:tcPr>
          <w:p w14:paraId="646FDAB6" w14:textId="77777777" w:rsidR="00041B91" w:rsidRPr="00020619" w:rsidRDefault="00041B91" w:rsidP="00BB34DD">
            <w:pPr>
              <w:keepNext/>
              <w:keepLines/>
              <w:overflowPunct w:val="0"/>
              <w:autoSpaceDE w:val="0"/>
              <w:autoSpaceDN w:val="0"/>
              <w:adjustRightInd w:val="0"/>
              <w:spacing w:after="0"/>
              <w:jc w:val="center"/>
              <w:textAlignment w:val="baseline"/>
              <w:rPr>
                <w:ins w:id="3923" w:author="BigCREditor-RAN4#104-bis" w:date="2022-10-21T21:30:00Z"/>
                <w:rFonts w:ascii="Arial" w:hAnsi="Arial"/>
                <w:sz w:val="18"/>
                <w:szCs w:val="18"/>
                <w:lang w:eastAsia="en-GB"/>
              </w:rPr>
            </w:pPr>
            <w:ins w:id="3924" w:author="BigCREditor-RAN4#104-bis" w:date="2022-10-21T21:30:00Z">
              <w:r w:rsidRPr="00020619">
                <w:rPr>
                  <w:rFonts w:ascii="Arial" w:hAnsi="Arial"/>
                  <w:sz w:val="18"/>
                  <w:szCs w:val="18"/>
                  <w:lang w:eastAsia="en-GB"/>
                </w:rPr>
                <w:t>dBm/15kHz</w:t>
              </w:r>
            </w:ins>
          </w:p>
        </w:tc>
        <w:tc>
          <w:tcPr>
            <w:tcW w:w="1418" w:type="dxa"/>
          </w:tcPr>
          <w:p w14:paraId="32266238" w14:textId="77777777" w:rsidR="00041B91" w:rsidRPr="00020619" w:rsidRDefault="00041B91" w:rsidP="00BB34DD">
            <w:pPr>
              <w:keepNext/>
              <w:keepLines/>
              <w:overflowPunct w:val="0"/>
              <w:autoSpaceDE w:val="0"/>
              <w:autoSpaceDN w:val="0"/>
              <w:adjustRightInd w:val="0"/>
              <w:spacing w:after="0"/>
              <w:jc w:val="center"/>
              <w:textAlignment w:val="baseline"/>
              <w:rPr>
                <w:ins w:id="3925" w:author="BigCREditor-RAN4#104-bis" w:date="2022-10-21T21:30:00Z"/>
                <w:rFonts w:ascii="Arial" w:hAnsi="Arial"/>
                <w:sz w:val="18"/>
                <w:szCs w:val="18"/>
                <w:lang w:eastAsia="en-GB"/>
              </w:rPr>
            </w:pPr>
            <w:ins w:id="3926" w:author="BigCREditor-RAN4#104-bis" w:date="2022-10-21T21:30:00Z">
              <w:r w:rsidRPr="00020619">
                <w:rPr>
                  <w:rFonts w:ascii="Arial" w:hAnsi="Arial"/>
                  <w:sz w:val="18"/>
                  <w:szCs w:val="18"/>
                  <w:lang w:eastAsia="en-GB"/>
                </w:rPr>
                <w:t>1, 2, 3, 4, 5, 6</w:t>
              </w:r>
              <w:r w:rsidRPr="00020619">
                <w:rPr>
                  <w:rFonts w:ascii="Arial" w:hAnsi="Arial" w:cs="Arial"/>
                  <w:sz w:val="18"/>
                  <w:lang w:eastAsia="en-GB"/>
                </w:rPr>
                <w:t>, 7, 8</w:t>
              </w:r>
            </w:ins>
          </w:p>
        </w:tc>
        <w:tc>
          <w:tcPr>
            <w:tcW w:w="2977" w:type="dxa"/>
            <w:gridSpan w:val="2"/>
          </w:tcPr>
          <w:p w14:paraId="0592B99E" w14:textId="77777777" w:rsidR="00041B91" w:rsidRPr="00020619" w:rsidRDefault="00041B91" w:rsidP="00BB34DD">
            <w:pPr>
              <w:keepNext/>
              <w:keepLines/>
              <w:overflowPunct w:val="0"/>
              <w:autoSpaceDE w:val="0"/>
              <w:autoSpaceDN w:val="0"/>
              <w:adjustRightInd w:val="0"/>
              <w:spacing w:after="0"/>
              <w:jc w:val="center"/>
              <w:textAlignment w:val="baseline"/>
              <w:rPr>
                <w:ins w:id="3927" w:author="BigCREditor-RAN4#104-bis" w:date="2022-10-21T21:30:00Z"/>
                <w:rFonts w:ascii="Arial" w:hAnsi="Arial"/>
                <w:sz w:val="18"/>
                <w:szCs w:val="18"/>
                <w:lang w:eastAsia="en-GB"/>
              </w:rPr>
            </w:pPr>
            <w:ins w:id="3928" w:author="BigCREditor-RAN4#104-bis" w:date="2022-10-21T21:30:00Z">
              <w:r w:rsidRPr="00020619">
                <w:rPr>
                  <w:rFonts w:ascii="Arial" w:hAnsi="Arial"/>
                  <w:sz w:val="18"/>
                  <w:szCs w:val="18"/>
                  <w:lang w:eastAsia="en-GB"/>
                </w:rPr>
                <w:t>-98</w:t>
              </w:r>
            </w:ins>
          </w:p>
        </w:tc>
      </w:tr>
      <w:tr w:rsidR="00041B91" w:rsidRPr="00020619" w14:paraId="222915D2" w14:textId="77777777" w:rsidTr="00BB34DD">
        <w:trPr>
          <w:cantSplit/>
          <w:trHeight w:val="150"/>
          <w:ins w:id="3929" w:author="BigCREditor-RAN4#104-bis" w:date="2022-10-21T21:30:00Z"/>
        </w:trPr>
        <w:tc>
          <w:tcPr>
            <w:tcW w:w="3681" w:type="dxa"/>
            <w:tcBorders>
              <w:bottom w:val="nil"/>
            </w:tcBorders>
            <w:shd w:val="clear" w:color="auto" w:fill="auto"/>
          </w:tcPr>
          <w:p w14:paraId="15933963" w14:textId="77777777" w:rsidR="00041B91" w:rsidRPr="00020619" w:rsidRDefault="00041B91" w:rsidP="00BB34DD">
            <w:pPr>
              <w:keepNext/>
              <w:keepLines/>
              <w:overflowPunct w:val="0"/>
              <w:autoSpaceDE w:val="0"/>
              <w:autoSpaceDN w:val="0"/>
              <w:adjustRightInd w:val="0"/>
              <w:spacing w:after="0"/>
              <w:textAlignment w:val="baseline"/>
              <w:rPr>
                <w:ins w:id="3930" w:author="BigCREditor-RAN4#104-bis" w:date="2022-10-21T21:30:00Z"/>
                <w:rFonts w:ascii="Arial" w:hAnsi="Arial"/>
                <w:sz w:val="18"/>
                <w:szCs w:val="18"/>
                <w:lang w:eastAsia="en-GB"/>
              </w:rPr>
            </w:pPr>
            <w:ins w:id="3931" w:author="BigCREditor-RAN4#104-bis" w:date="2022-10-21T21:30:00Z">
              <w:r w:rsidRPr="00020619">
                <w:rPr>
                  <w:rFonts w:ascii="Arial" w:eastAsia="Calibri" w:hAnsi="Arial"/>
                  <w:position w:val="-12"/>
                  <w:sz w:val="18"/>
                  <w:szCs w:val="18"/>
                  <w:lang w:eastAsia="en-GB"/>
                </w:rPr>
                <w:object w:dxaOrig="405" w:dyaOrig="345" w14:anchorId="2399FBEC">
                  <v:shape id="_x0000_i1041" type="#_x0000_t75" style="width:20.3pt;height:7.05pt" o:ole="" fillcolor="window">
                    <v:imagedata r:id="rId15" o:title=""/>
                  </v:shape>
                  <o:OLEObject Type="Embed" ProgID="Equation.3" ShapeID="_x0000_i1041" DrawAspect="Content" ObjectID="_1731331341" r:id="rId39"/>
                </w:object>
              </w:r>
            </w:ins>
            <w:ins w:id="3932" w:author="BigCREditor-RAN4#104-bis" w:date="2022-10-21T21:30:00Z">
              <w:r w:rsidRPr="00020619">
                <w:rPr>
                  <w:rFonts w:ascii="Arial" w:hAnsi="Arial"/>
                  <w:sz w:val="18"/>
                  <w:szCs w:val="18"/>
                  <w:vertAlign w:val="superscript"/>
                  <w:lang w:eastAsia="en-GB"/>
                </w:rPr>
                <w:t>Note2</w:t>
              </w:r>
            </w:ins>
          </w:p>
        </w:tc>
        <w:tc>
          <w:tcPr>
            <w:tcW w:w="1417" w:type="dxa"/>
            <w:tcBorders>
              <w:bottom w:val="nil"/>
            </w:tcBorders>
            <w:shd w:val="clear" w:color="auto" w:fill="auto"/>
          </w:tcPr>
          <w:p w14:paraId="4C0D59CA" w14:textId="77777777" w:rsidR="00041B91" w:rsidRPr="00020619" w:rsidRDefault="00041B91" w:rsidP="00BB34DD">
            <w:pPr>
              <w:keepNext/>
              <w:keepLines/>
              <w:overflowPunct w:val="0"/>
              <w:autoSpaceDE w:val="0"/>
              <w:autoSpaceDN w:val="0"/>
              <w:adjustRightInd w:val="0"/>
              <w:spacing w:after="0"/>
              <w:jc w:val="center"/>
              <w:textAlignment w:val="baseline"/>
              <w:rPr>
                <w:ins w:id="3933" w:author="BigCREditor-RAN4#104-bis" w:date="2022-10-21T21:30:00Z"/>
                <w:rFonts w:ascii="Arial" w:hAnsi="Arial"/>
                <w:sz w:val="18"/>
                <w:szCs w:val="18"/>
                <w:lang w:eastAsia="en-GB"/>
              </w:rPr>
            </w:pPr>
            <w:ins w:id="3934" w:author="BigCREditor-RAN4#104-bis" w:date="2022-10-21T21:30:00Z">
              <w:r w:rsidRPr="00020619">
                <w:rPr>
                  <w:rFonts w:ascii="Arial" w:hAnsi="Arial"/>
                  <w:sz w:val="18"/>
                  <w:szCs w:val="18"/>
                  <w:lang w:eastAsia="en-GB"/>
                </w:rPr>
                <w:t>dBm/SCS</w:t>
              </w:r>
            </w:ins>
          </w:p>
        </w:tc>
        <w:tc>
          <w:tcPr>
            <w:tcW w:w="1418" w:type="dxa"/>
          </w:tcPr>
          <w:p w14:paraId="373A7785" w14:textId="77777777" w:rsidR="00041B91" w:rsidRPr="00020619" w:rsidRDefault="00041B91" w:rsidP="00BB34DD">
            <w:pPr>
              <w:keepNext/>
              <w:keepLines/>
              <w:overflowPunct w:val="0"/>
              <w:autoSpaceDE w:val="0"/>
              <w:autoSpaceDN w:val="0"/>
              <w:adjustRightInd w:val="0"/>
              <w:spacing w:after="0"/>
              <w:jc w:val="center"/>
              <w:textAlignment w:val="baseline"/>
              <w:rPr>
                <w:ins w:id="3935" w:author="BigCREditor-RAN4#104-bis" w:date="2022-10-21T21:30:00Z"/>
                <w:rFonts w:ascii="Arial" w:hAnsi="Arial"/>
                <w:sz w:val="18"/>
                <w:szCs w:val="18"/>
                <w:lang w:eastAsia="en-GB"/>
              </w:rPr>
            </w:pPr>
            <w:ins w:id="3936" w:author="BigCREditor-RAN4#104-bis" w:date="2022-10-21T21:30:00Z">
              <w:r w:rsidRPr="00020619">
                <w:rPr>
                  <w:rFonts w:ascii="Arial" w:hAnsi="Arial"/>
                  <w:sz w:val="18"/>
                  <w:szCs w:val="18"/>
                  <w:lang w:eastAsia="en-GB"/>
                </w:rPr>
                <w:t>1, 2, 4, 5</w:t>
              </w:r>
              <w:r w:rsidRPr="00020619">
                <w:rPr>
                  <w:rFonts w:ascii="Arial" w:hAnsi="Arial" w:cs="Arial"/>
                  <w:sz w:val="18"/>
                  <w:lang w:eastAsia="en-GB"/>
                </w:rPr>
                <w:t>, 7, 8</w:t>
              </w:r>
            </w:ins>
          </w:p>
        </w:tc>
        <w:tc>
          <w:tcPr>
            <w:tcW w:w="2977" w:type="dxa"/>
            <w:gridSpan w:val="2"/>
          </w:tcPr>
          <w:p w14:paraId="5907FAB0" w14:textId="77777777" w:rsidR="00041B91" w:rsidRPr="00020619" w:rsidRDefault="00041B91" w:rsidP="00BB34DD">
            <w:pPr>
              <w:keepNext/>
              <w:keepLines/>
              <w:overflowPunct w:val="0"/>
              <w:autoSpaceDE w:val="0"/>
              <w:autoSpaceDN w:val="0"/>
              <w:adjustRightInd w:val="0"/>
              <w:spacing w:after="0"/>
              <w:jc w:val="center"/>
              <w:textAlignment w:val="baseline"/>
              <w:rPr>
                <w:ins w:id="3937" w:author="BigCREditor-RAN4#104-bis" w:date="2022-10-21T21:30:00Z"/>
                <w:rFonts w:ascii="Arial" w:hAnsi="Arial"/>
                <w:sz w:val="18"/>
                <w:szCs w:val="18"/>
                <w:lang w:eastAsia="en-GB"/>
              </w:rPr>
            </w:pPr>
            <w:ins w:id="3938" w:author="BigCREditor-RAN4#104-bis" w:date="2022-10-21T21:30:00Z">
              <w:r w:rsidRPr="00020619">
                <w:rPr>
                  <w:rFonts w:ascii="Arial" w:hAnsi="Arial"/>
                  <w:sz w:val="18"/>
                  <w:szCs w:val="18"/>
                  <w:lang w:eastAsia="en-GB"/>
                </w:rPr>
                <w:t>-98</w:t>
              </w:r>
            </w:ins>
          </w:p>
        </w:tc>
      </w:tr>
      <w:tr w:rsidR="00041B91" w:rsidRPr="00020619" w14:paraId="0FCB05B4" w14:textId="77777777" w:rsidTr="00BB34DD">
        <w:trPr>
          <w:cantSplit/>
          <w:trHeight w:val="150"/>
          <w:ins w:id="3939" w:author="BigCREditor-RAN4#104-bis" w:date="2022-10-21T21:30:00Z"/>
        </w:trPr>
        <w:tc>
          <w:tcPr>
            <w:tcW w:w="3681" w:type="dxa"/>
            <w:tcBorders>
              <w:top w:val="nil"/>
              <w:bottom w:val="single" w:sz="4" w:space="0" w:color="auto"/>
            </w:tcBorders>
            <w:shd w:val="clear" w:color="auto" w:fill="auto"/>
          </w:tcPr>
          <w:p w14:paraId="1D36D1A3" w14:textId="77777777" w:rsidR="00041B91" w:rsidRPr="00020619" w:rsidRDefault="00041B91" w:rsidP="00BB34DD">
            <w:pPr>
              <w:keepNext/>
              <w:keepLines/>
              <w:overflowPunct w:val="0"/>
              <w:autoSpaceDE w:val="0"/>
              <w:autoSpaceDN w:val="0"/>
              <w:adjustRightInd w:val="0"/>
              <w:spacing w:after="0"/>
              <w:textAlignment w:val="baseline"/>
              <w:rPr>
                <w:ins w:id="3940" w:author="BigCREditor-RAN4#104-bis" w:date="2022-10-21T21:30:00Z"/>
                <w:rFonts w:ascii="Arial" w:hAnsi="Arial"/>
                <w:sz w:val="18"/>
                <w:szCs w:val="18"/>
                <w:lang w:eastAsia="en-GB"/>
              </w:rPr>
            </w:pPr>
          </w:p>
        </w:tc>
        <w:tc>
          <w:tcPr>
            <w:tcW w:w="1417" w:type="dxa"/>
            <w:tcBorders>
              <w:top w:val="nil"/>
              <w:bottom w:val="single" w:sz="4" w:space="0" w:color="auto"/>
            </w:tcBorders>
            <w:shd w:val="clear" w:color="auto" w:fill="auto"/>
          </w:tcPr>
          <w:p w14:paraId="5B152478" w14:textId="77777777" w:rsidR="00041B91" w:rsidRPr="00020619" w:rsidRDefault="00041B91" w:rsidP="00BB34DD">
            <w:pPr>
              <w:keepNext/>
              <w:keepLines/>
              <w:overflowPunct w:val="0"/>
              <w:autoSpaceDE w:val="0"/>
              <w:autoSpaceDN w:val="0"/>
              <w:adjustRightInd w:val="0"/>
              <w:spacing w:after="0"/>
              <w:jc w:val="center"/>
              <w:textAlignment w:val="baseline"/>
              <w:rPr>
                <w:ins w:id="3941" w:author="BigCREditor-RAN4#104-bis" w:date="2022-10-21T21:30:00Z"/>
                <w:rFonts w:ascii="Arial" w:hAnsi="Arial"/>
                <w:sz w:val="18"/>
                <w:szCs w:val="18"/>
                <w:lang w:eastAsia="en-GB"/>
              </w:rPr>
            </w:pPr>
          </w:p>
        </w:tc>
        <w:tc>
          <w:tcPr>
            <w:tcW w:w="1418" w:type="dxa"/>
          </w:tcPr>
          <w:p w14:paraId="5524E9A8" w14:textId="77777777" w:rsidR="00041B91" w:rsidRPr="00020619" w:rsidRDefault="00041B91" w:rsidP="00BB34DD">
            <w:pPr>
              <w:keepNext/>
              <w:keepLines/>
              <w:overflowPunct w:val="0"/>
              <w:autoSpaceDE w:val="0"/>
              <w:autoSpaceDN w:val="0"/>
              <w:adjustRightInd w:val="0"/>
              <w:spacing w:after="0"/>
              <w:jc w:val="center"/>
              <w:textAlignment w:val="baseline"/>
              <w:rPr>
                <w:ins w:id="3942" w:author="BigCREditor-RAN4#104-bis" w:date="2022-10-21T21:30:00Z"/>
                <w:rFonts w:ascii="Arial" w:hAnsi="Arial"/>
                <w:sz w:val="18"/>
                <w:szCs w:val="18"/>
                <w:lang w:eastAsia="en-GB"/>
              </w:rPr>
            </w:pPr>
            <w:ins w:id="3943" w:author="BigCREditor-RAN4#104-bis" w:date="2022-10-21T21:30:00Z">
              <w:r w:rsidRPr="00020619">
                <w:rPr>
                  <w:rFonts w:ascii="Arial" w:hAnsi="Arial"/>
                  <w:sz w:val="18"/>
                  <w:szCs w:val="18"/>
                  <w:lang w:eastAsia="en-GB"/>
                </w:rPr>
                <w:t>3, 6</w:t>
              </w:r>
            </w:ins>
          </w:p>
        </w:tc>
        <w:tc>
          <w:tcPr>
            <w:tcW w:w="2977" w:type="dxa"/>
            <w:gridSpan w:val="2"/>
          </w:tcPr>
          <w:p w14:paraId="0424B89D" w14:textId="77777777" w:rsidR="00041B91" w:rsidRPr="00020619" w:rsidRDefault="00041B91" w:rsidP="00BB34DD">
            <w:pPr>
              <w:keepNext/>
              <w:keepLines/>
              <w:overflowPunct w:val="0"/>
              <w:autoSpaceDE w:val="0"/>
              <w:autoSpaceDN w:val="0"/>
              <w:adjustRightInd w:val="0"/>
              <w:spacing w:after="0"/>
              <w:jc w:val="center"/>
              <w:textAlignment w:val="baseline"/>
              <w:rPr>
                <w:ins w:id="3944" w:author="BigCREditor-RAN4#104-bis" w:date="2022-10-21T21:30:00Z"/>
                <w:rFonts w:ascii="Arial" w:hAnsi="Arial"/>
                <w:sz w:val="18"/>
                <w:szCs w:val="18"/>
                <w:lang w:eastAsia="en-GB"/>
              </w:rPr>
            </w:pPr>
            <w:ins w:id="3945" w:author="BigCREditor-RAN4#104-bis" w:date="2022-10-21T21:30:00Z">
              <w:r w:rsidRPr="00020619">
                <w:rPr>
                  <w:rFonts w:ascii="Arial" w:hAnsi="Arial"/>
                  <w:sz w:val="18"/>
                  <w:szCs w:val="18"/>
                  <w:lang w:eastAsia="en-GB"/>
                </w:rPr>
                <w:t>-95</w:t>
              </w:r>
            </w:ins>
          </w:p>
        </w:tc>
      </w:tr>
      <w:tr w:rsidR="00041B91" w:rsidRPr="00020619" w14:paraId="07834CC7" w14:textId="77777777" w:rsidTr="00BB34DD">
        <w:trPr>
          <w:cantSplit/>
          <w:trHeight w:val="92"/>
          <w:ins w:id="3946" w:author="BigCREditor-RAN4#104-bis" w:date="2022-10-21T21:30:00Z"/>
        </w:trPr>
        <w:tc>
          <w:tcPr>
            <w:tcW w:w="3681" w:type="dxa"/>
            <w:tcBorders>
              <w:bottom w:val="nil"/>
            </w:tcBorders>
            <w:shd w:val="clear" w:color="auto" w:fill="auto"/>
          </w:tcPr>
          <w:p w14:paraId="7AA67360" w14:textId="77777777" w:rsidR="00041B91" w:rsidRPr="00020619" w:rsidRDefault="00041B91" w:rsidP="00BB34DD">
            <w:pPr>
              <w:keepNext/>
              <w:keepLines/>
              <w:overflowPunct w:val="0"/>
              <w:autoSpaceDE w:val="0"/>
              <w:autoSpaceDN w:val="0"/>
              <w:adjustRightInd w:val="0"/>
              <w:spacing w:after="0"/>
              <w:textAlignment w:val="baseline"/>
              <w:rPr>
                <w:ins w:id="3947" w:author="BigCREditor-RAN4#104-bis" w:date="2022-10-21T21:30:00Z"/>
                <w:rFonts w:ascii="Arial" w:hAnsi="Arial" w:cs="v4.2.0"/>
                <w:sz w:val="18"/>
                <w:szCs w:val="18"/>
                <w:lang w:eastAsia="en-GB"/>
              </w:rPr>
            </w:pPr>
            <w:ins w:id="3948" w:author="BigCREditor-RAN4#104-bis" w:date="2022-10-21T21:30:00Z">
              <w:r w:rsidRPr="00020619">
                <w:rPr>
                  <w:rFonts w:ascii="Arial" w:hAnsi="Arial" w:cs="v4.2.0"/>
                  <w:sz w:val="18"/>
                  <w:szCs w:val="18"/>
                  <w:lang w:eastAsia="en-GB"/>
                </w:rPr>
                <w:t>SS-RSRP</w:t>
              </w:r>
              <w:r w:rsidRPr="00020619">
                <w:rPr>
                  <w:rFonts w:ascii="Arial" w:hAnsi="Arial"/>
                  <w:sz w:val="18"/>
                  <w:szCs w:val="18"/>
                  <w:vertAlign w:val="superscript"/>
                  <w:lang w:eastAsia="en-GB"/>
                </w:rPr>
                <w:t xml:space="preserve"> Note 3</w:t>
              </w:r>
            </w:ins>
          </w:p>
        </w:tc>
        <w:tc>
          <w:tcPr>
            <w:tcW w:w="1417" w:type="dxa"/>
            <w:tcBorders>
              <w:bottom w:val="nil"/>
            </w:tcBorders>
            <w:shd w:val="clear" w:color="auto" w:fill="auto"/>
          </w:tcPr>
          <w:p w14:paraId="5EA5116D" w14:textId="77777777" w:rsidR="00041B91" w:rsidRPr="00020619" w:rsidRDefault="00041B91" w:rsidP="00BB34DD">
            <w:pPr>
              <w:keepNext/>
              <w:keepLines/>
              <w:overflowPunct w:val="0"/>
              <w:autoSpaceDE w:val="0"/>
              <w:autoSpaceDN w:val="0"/>
              <w:adjustRightInd w:val="0"/>
              <w:spacing w:after="0"/>
              <w:jc w:val="center"/>
              <w:textAlignment w:val="baseline"/>
              <w:rPr>
                <w:ins w:id="3949" w:author="BigCREditor-RAN4#104-bis" w:date="2022-10-21T21:30:00Z"/>
                <w:rFonts w:ascii="Arial" w:hAnsi="Arial"/>
                <w:sz w:val="18"/>
                <w:szCs w:val="18"/>
                <w:lang w:eastAsia="en-GB"/>
              </w:rPr>
            </w:pPr>
            <w:ins w:id="3950" w:author="BigCREditor-RAN4#104-bis" w:date="2022-10-21T21:30:00Z">
              <w:r w:rsidRPr="00020619">
                <w:rPr>
                  <w:rFonts w:ascii="Arial" w:hAnsi="Arial"/>
                  <w:sz w:val="18"/>
                  <w:szCs w:val="18"/>
                  <w:lang w:eastAsia="en-GB"/>
                </w:rPr>
                <w:t>dBm/SCS</w:t>
              </w:r>
            </w:ins>
          </w:p>
        </w:tc>
        <w:tc>
          <w:tcPr>
            <w:tcW w:w="1418" w:type="dxa"/>
          </w:tcPr>
          <w:p w14:paraId="7D9A5DA2" w14:textId="77777777" w:rsidR="00041B91" w:rsidRPr="00020619" w:rsidRDefault="00041B91" w:rsidP="00BB34DD">
            <w:pPr>
              <w:keepNext/>
              <w:keepLines/>
              <w:overflowPunct w:val="0"/>
              <w:autoSpaceDE w:val="0"/>
              <w:autoSpaceDN w:val="0"/>
              <w:adjustRightInd w:val="0"/>
              <w:spacing w:after="0"/>
              <w:jc w:val="center"/>
              <w:textAlignment w:val="baseline"/>
              <w:rPr>
                <w:ins w:id="3951" w:author="BigCREditor-RAN4#104-bis" w:date="2022-10-21T21:30:00Z"/>
                <w:rFonts w:ascii="Arial" w:hAnsi="Arial"/>
                <w:sz w:val="18"/>
                <w:szCs w:val="18"/>
                <w:lang w:eastAsia="en-GB"/>
              </w:rPr>
            </w:pPr>
            <w:ins w:id="3952" w:author="BigCREditor-RAN4#104-bis" w:date="2022-10-21T21:30:00Z">
              <w:r w:rsidRPr="00020619">
                <w:rPr>
                  <w:rFonts w:ascii="Arial" w:hAnsi="Arial"/>
                  <w:sz w:val="18"/>
                  <w:szCs w:val="18"/>
                  <w:lang w:eastAsia="en-GB"/>
                </w:rPr>
                <w:t>1, 2, 4, 5</w:t>
              </w:r>
              <w:r w:rsidRPr="00020619">
                <w:rPr>
                  <w:rFonts w:ascii="Arial" w:hAnsi="Arial" w:cs="Arial"/>
                  <w:sz w:val="18"/>
                  <w:lang w:eastAsia="en-GB"/>
                </w:rPr>
                <w:t>, 7, 8</w:t>
              </w:r>
            </w:ins>
          </w:p>
        </w:tc>
        <w:tc>
          <w:tcPr>
            <w:tcW w:w="1417" w:type="dxa"/>
          </w:tcPr>
          <w:p w14:paraId="2607044B" w14:textId="77777777" w:rsidR="00041B91" w:rsidRPr="00020619" w:rsidRDefault="00041B91" w:rsidP="00BB34DD">
            <w:pPr>
              <w:keepNext/>
              <w:keepLines/>
              <w:overflowPunct w:val="0"/>
              <w:autoSpaceDE w:val="0"/>
              <w:autoSpaceDN w:val="0"/>
              <w:adjustRightInd w:val="0"/>
              <w:spacing w:after="0"/>
              <w:jc w:val="center"/>
              <w:textAlignment w:val="baseline"/>
              <w:rPr>
                <w:ins w:id="3953" w:author="BigCREditor-RAN4#104-bis" w:date="2022-10-21T21:30:00Z"/>
                <w:rFonts w:ascii="Arial" w:hAnsi="Arial"/>
                <w:sz w:val="18"/>
                <w:szCs w:val="18"/>
                <w:lang w:eastAsia="en-GB"/>
              </w:rPr>
            </w:pPr>
            <w:ins w:id="3954" w:author="BigCREditor-RAN4#104-bis" w:date="2022-10-21T21:30:00Z">
              <w:r w:rsidRPr="00020619">
                <w:rPr>
                  <w:rFonts w:ascii="Arial" w:hAnsi="Arial"/>
                  <w:sz w:val="18"/>
                  <w:szCs w:val="18"/>
                  <w:lang w:eastAsia="en-GB"/>
                </w:rPr>
                <w:t>-Infinity</w:t>
              </w:r>
            </w:ins>
          </w:p>
        </w:tc>
        <w:tc>
          <w:tcPr>
            <w:tcW w:w="1560" w:type="dxa"/>
          </w:tcPr>
          <w:p w14:paraId="763C6F35" w14:textId="77777777" w:rsidR="00041B91" w:rsidRPr="00020619" w:rsidRDefault="00041B91" w:rsidP="00BB34DD">
            <w:pPr>
              <w:keepNext/>
              <w:keepLines/>
              <w:overflowPunct w:val="0"/>
              <w:autoSpaceDE w:val="0"/>
              <w:autoSpaceDN w:val="0"/>
              <w:adjustRightInd w:val="0"/>
              <w:spacing w:after="0"/>
              <w:jc w:val="center"/>
              <w:textAlignment w:val="baseline"/>
              <w:rPr>
                <w:ins w:id="3955" w:author="BigCREditor-RAN4#104-bis" w:date="2022-10-21T21:30:00Z"/>
                <w:rFonts w:ascii="Arial" w:hAnsi="Arial"/>
                <w:sz w:val="18"/>
                <w:szCs w:val="18"/>
                <w:lang w:eastAsia="en-GB"/>
              </w:rPr>
            </w:pPr>
            <w:ins w:id="3956" w:author="BigCREditor-RAN4#104-bis" w:date="2022-10-21T21:30:00Z">
              <w:r w:rsidRPr="00020619">
                <w:rPr>
                  <w:rFonts w:ascii="Arial" w:hAnsi="Arial"/>
                  <w:sz w:val="18"/>
                  <w:szCs w:val="18"/>
                  <w:lang w:eastAsia="en-GB"/>
                </w:rPr>
                <w:t>-91</w:t>
              </w:r>
            </w:ins>
          </w:p>
        </w:tc>
      </w:tr>
      <w:tr w:rsidR="00041B91" w:rsidRPr="00020619" w14:paraId="4AD89EA1" w14:textId="77777777" w:rsidTr="00BB34DD">
        <w:trPr>
          <w:cantSplit/>
          <w:trHeight w:val="92"/>
          <w:ins w:id="3957" w:author="BigCREditor-RAN4#104-bis" w:date="2022-10-21T21:30:00Z"/>
        </w:trPr>
        <w:tc>
          <w:tcPr>
            <w:tcW w:w="3681" w:type="dxa"/>
            <w:tcBorders>
              <w:top w:val="nil"/>
            </w:tcBorders>
            <w:shd w:val="clear" w:color="auto" w:fill="auto"/>
          </w:tcPr>
          <w:p w14:paraId="53251FF8" w14:textId="77777777" w:rsidR="00041B91" w:rsidRPr="00020619" w:rsidRDefault="00041B91" w:rsidP="00BB34DD">
            <w:pPr>
              <w:keepNext/>
              <w:keepLines/>
              <w:overflowPunct w:val="0"/>
              <w:autoSpaceDE w:val="0"/>
              <w:autoSpaceDN w:val="0"/>
              <w:adjustRightInd w:val="0"/>
              <w:spacing w:after="0"/>
              <w:textAlignment w:val="baseline"/>
              <w:rPr>
                <w:ins w:id="3958" w:author="BigCREditor-RAN4#104-bis" w:date="2022-10-21T21:30:00Z"/>
                <w:rFonts w:ascii="Arial" w:hAnsi="Arial"/>
                <w:sz w:val="18"/>
                <w:szCs w:val="18"/>
                <w:lang w:eastAsia="en-GB"/>
              </w:rPr>
            </w:pPr>
          </w:p>
        </w:tc>
        <w:tc>
          <w:tcPr>
            <w:tcW w:w="1417" w:type="dxa"/>
            <w:tcBorders>
              <w:top w:val="nil"/>
            </w:tcBorders>
            <w:shd w:val="clear" w:color="auto" w:fill="auto"/>
          </w:tcPr>
          <w:p w14:paraId="52485757" w14:textId="77777777" w:rsidR="00041B91" w:rsidRPr="00020619" w:rsidRDefault="00041B91" w:rsidP="00BB34DD">
            <w:pPr>
              <w:keepNext/>
              <w:keepLines/>
              <w:overflowPunct w:val="0"/>
              <w:autoSpaceDE w:val="0"/>
              <w:autoSpaceDN w:val="0"/>
              <w:adjustRightInd w:val="0"/>
              <w:spacing w:after="0"/>
              <w:jc w:val="center"/>
              <w:textAlignment w:val="baseline"/>
              <w:rPr>
                <w:ins w:id="3959" w:author="BigCREditor-RAN4#104-bis" w:date="2022-10-21T21:30:00Z"/>
                <w:rFonts w:ascii="Arial" w:hAnsi="Arial"/>
                <w:sz w:val="18"/>
                <w:szCs w:val="18"/>
                <w:lang w:eastAsia="en-GB"/>
              </w:rPr>
            </w:pPr>
          </w:p>
        </w:tc>
        <w:tc>
          <w:tcPr>
            <w:tcW w:w="1418" w:type="dxa"/>
          </w:tcPr>
          <w:p w14:paraId="3C4B942D" w14:textId="77777777" w:rsidR="00041B91" w:rsidRPr="00020619" w:rsidRDefault="00041B91" w:rsidP="00BB34DD">
            <w:pPr>
              <w:keepNext/>
              <w:keepLines/>
              <w:overflowPunct w:val="0"/>
              <w:autoSpaceDE w:val="0"/>
              <w:autoSpaceDN w:val="0"/>
              <w:adjustRightInd w:val="0"/>
              <w:spacing w:after="0"/>
              <w:jc w:val="center"/>
              <w:textAlignment w:val="baseline"/>
              <w:rPr>
                <w:ins w:id="3960" w:author="BigCREditor-RAN4#104-bis" w:date="2022-10-21T21:30:00Z"/>
                <w:rFonts w:ascii="Arial" w:hAnsi="Arial"/>
                <w:sz w:val="18"/>
                <w:szCs w:val="18"/>
                <w:lang w:eastAsia="en-GB"/>
              </w:rPr>
            </w:pPr>
            <w:ins w:id="3961" w:author="BigCREditor-RAN4#104-bis" w:date="2022-10-21T21:30:00Z">
              <w:r w:rsidRPr="00020619">
                <w:rPr>
                  <w:rFonts w:ascii="Arial" w:hAnsi="Arial"/>
                  <w:sz w:val="18"/>
                  <w:szCs w:val="18"/>
                  <w:lang w:eastAsia="en-GB"/>
                </w:rPr>
                <w:t>3, 6</w:t>
              </w:r>
            </w:ins>
          </w:p>
        </w:tc>
        <w:tc>
          <w:tcPr>
            <w:tcW w:w="1417" w:type="dxa"/>
          </w:tcPr>
          <w:p w14:paraId="3A804795" w14:textId="77777777" w:rsidR="00041B91" w:rsidRPr="00020619" w:rsidRDefault="00041B91" w:rsidP="00BB34DD">
            <w:pPr>
              <w:keepNext/>
              <w:keepLines/>
              <w:overflowPunct w:val="0"/>
              <w:autoSpaceDE w:val="0"/>
              <w:autoSpaceDN w:val="0"/>
              <w:adjustRightInd w:val="0"/>
              <w:spacing w:after="0"/>
              <w:jc w:val="center"/>
              <w:textAlignment w:val="baseline"/>
              <w:rPr>
                <w:ins w:id="3962" w:author="BigCREditor-RAN4#104-bis" w:date="2022-10-21T21:30:00Z"/>
                <w:rFonts w:ascii="Arial" w:hAnsi="Arial"/>
                <w:sz w:val="18"/>
                <w:szCs w:val="18"/>
                <w:lang w:eastAsia="en-GB"/>
              </w:rPr>
            </w:pPr>
            <w:ins w:id="3963" w:author="BigCREditor-RAN4#104-bis" w:date="2022-10-21T21:30:00Z">
              <w:r w:rsidRPr="00020619">
                <w:rPr>
                  <w:rFonts w:ascii="Arial" w:hAnsi="Arial"/>
                  <w:sz w:val="18"/>
                  <w:szCs w:val="18"/>
                  <w:lang w:eastAsia="en-GB"/>
                </w:rPr>
                <w:t>-Infinity</w:t>
              </w:r>
            </w:ins>
          </w:p>
        </w:tc>
        <w:tc>
          <w:tcPr>
            <w:tcW w:w="1560" w:type="dxa"/>
          </w:tcPr>
          <w:p w14:paraId="6646F2AC" w14:textId="77777777" w:rsidR="00041B91" w:rsidRPr="00020619" w:rsidRDefault="00041B91" w:rsidP="00BB34DD">
            <w:pPr>
              <w:keepNext/>
              <w:keepLines/>
              <w:overflowPunct w:val="0"/>
              <w:autoSpaceDE w:val="0"/>
              <w:autoSpaceDN w:val="0"/>
              <w:adjustRightInd w:val="0"/>
              <w:spacing w:after="0"/>
              <w:jc w:val="center"/>
              <w:textAlignment w:val="baseline"/>
              <w:rPr>
                <w:ins w:id="3964" w:author="BigCREditor-RAN4#104-bis" w:date="2022-10-21T21:30:00Z"/>
                <w:rFonts w:ascii="Arial" w:hAnsi="Arial"/>
                <w:sz w:val="18"/>
                <w:szCs w:val="18"/>
                <w:lang w:eastAsia="en-GB"/>
              </w:rPr>
            </w:pPr>
            <w:ins w:id="3965" w:author="BigCREditor-RAN4#104-bis" w:date="2022-10-21T21:30:00Z">
              <w:r w:rsidRPr="00020619">
                <w:rPr>
                  <w:rFonts w:ascii="Arial" w:hAnsi="Arial"/>
                  <w:sz w:val="18"/>
                  <w:szCs w:val="18"/>
                  <w:lang w:eastAsia="en-GB"/>
                </w:rPr>
                <w:t>-88</w:t>
              </w:r>
            </w:ins>
          </w:p>
        </w:tc>
      </w:tr>
      <w:tr w:rsidR="00041B91" w:rsidRPr="00020619" w14:paraId="37726436" w14:textId="77777777" w:rsidTr="00BB34DD">
        <w:trPr>
          <w:cantSplit/>
          <w:trHeight w:val="94"/>
          <w:ins w:id="3966" w:author="BigCREditor-RAN4#104-bis" w:date="2022-10-21T21:30:00Z"/>
        </w:trPr>
        <w:tc>
          <w:tcPr>
            <w:tcW w:w="3681" w:type="dxa"/>
          </w:tcPr>
          <w:p w14:paraId="734A60C6" w14:textId="77777777" w:rsidR="00041B91" w:rsidRPr="00020619" w:rsidRDefault="00041B91" w:rsidP="00BB34DD">
            <w:pPr>
              <w:keepNext/>
              <w:keepLines/>
              <w:overflowPunct w:val="0"/>
              <w:autoSpaceDE w:val="0"/>
              <w:autoSpaceDN w:val="0"/>
              <w:adjustRightInd w:val="0"/>
              <w:spacing w:after="0"/>
              <w:textAlignment w:val="baseline"/>
              <w:rPr>
                <w:ins w:id="3967" w:author="BigCREditor-RAN4#104-bis" w:date="2022-10-21T21:30:00Z"/>
                <w:rFonts w:ascii="Arial" w:hAnsi="Arial"/>
                <w:sz w:val="18"/>
                <w:szCs w:val="18"/>
                <w:lang w:eastAsia="en-GB"/>
              </w:rPr>
            </w:pPr>
            <w:ins w:id="3968" w:author="BigCREditor-RAN4#104-bis" w:date="2022-10-21T21:30:00Z">
              <w:r w:rsidRPr="00020619">
                <w:rPr>
                  <w:rFonts w:ascii="Arial" w:hAnsi="Arial"/>
                  <w:position w:val="-12"/>
                  <w:sz w:val="18"/>
                  <w:szCs w:val="18"/>
                  <w:lang w:eastAsia="en-GB"/>
                </w:rPr>
                <w:object w:dxaOrig="620" w:dyaOrig="380" w14:anchorId="65624262">
                  <v:shape id="_x0000_i1042" type="#_x0000_t75" style="width:20.3pt;height:15.9pt" o:ole="" fillcolor="window">
                    <v:imagedata r:id="rId18" o:title=""/>
                  </v:shape>
                  <o:OLEObject Type="Embed" ProgID="Equation.3" ShapeID="_x0000_i1042" DrawAspect="Content" ObjectID="_1731331342" r:id="rId40"/>
                </w:object>
              </w:r>
            </w:ins>
          </w:p>
        </w:tc>
        <w:tc>
          <w:tcPr>
            <w:tcW w:w="1417" w:type="dxa"/>
          </w:tcPr>
          <w:p w14:paraId="076F876A" w14:textId="77777777" w:rsidR="00041B91" w:rsidRPr="00020619" w:rsidRDefault="00041B91" w:rsidP="00BB34DD">
            <w:pPr>
              <w:keepNext/>
              <w:keepLines/>
              <w:overflowPunct w:val="0"/>
              <w:autoSpaceDE w:val="0"/>
              <w:autoSpaceDN w:val="0"/>
              <w:adjustRightInd w:val="0"/>
              <w:spacing w:after="0"/>
              <w:jc w:val="center"/>
              <w:textAlignment w:val="baseline"/>
              <w:rPr>
                <w:ins w:id="3969" w:author="BigCREditor-RAN4#104-bis" w:date="2022-10-21T21:30:00Z"/>
                <w:rFonts w:ascii="Arial" w:hAnsi="Arial"/>
                <w:sz w:val="18"/>
                <w:szCs w:val="18"/>
                <w:lang w:eastAsia="en-GB"/>
              </w:rPr>
            </w:pPr>
            <w:ins w:id="3970" w:author="BigCREditor-RAN4#104-bis" w:date="2022-10-21T21:30:00Z">
              <w:r w:rsidRPr="00020619">
                <w:rPr>
                  <w:rFonts w:ascii="Arial" w:hAnsi="Arial"/>
                  <w:sz w:val="18"/>
                  <w:szCs w:val="18"/>
                  <w:lang w:eastAsia="en-GB"/>
                </w:rPr>
                <w:t>dB</w:t>
              </w:r>
            </w:ins>
          </w:p>
        </w:tc>
        <w:tc>
          <w:tcPr>
            <w:tcW w:w="1418" w:type="dxa"/>
          </w:tcPr>
          <w:p w14:paraId="5CAAAE2B" w14:textId="77777777" w:rsidR="00041B91" w:rsidRPr="00020619" w:rsidRDefault="00041B91" w:rsidP="00BB34DD">
            <w:pPr>
              <w:keepNext/>
              <w:keepLines/>
              <w:overflowPunct w:val="0"/>
              <w:autoSpaceDE w:val="0"/>
              <w:autoSpaceDN w:val="0"/>
              <w:adjustRightInd w:val="0"/>
              <w:spacing w:after="0"/>
              <w:jc w:val="center"/>
              <w:textAlignment w:val="baseline"/>
              <w:rPr>
                <w:ins w:id="3971" w:author="BigCREditor-RAN4#104-bis" w:date="2022-10-21T21:30:00Z"/>
                <w:rFonts w:ascii="Arial" w:hAnsi="Arial"/>
                <w:sz w:val="18"/>
                <w:szCs w:val="18"/>
                <w:lang w:eastAsia="en-GB"/>
              </w:rPr>
            </w:pPr>
            <w:ins w:id="3972" w:author="BigCREditor-RAN4#104-bis" w:date="2022-10-21T21:30:00Z">
              <w:r w:rsidRPr="00020619">
                <w:rPr>
                  <w:rFonts w:ascii="Arial" w:hAnsi="Arial"/>
                  <w:sz w:val="18"/>
                  <w:szCs w:val="18"/>
                  <w:lang w:eastAsia="en-GB"/>
                </w:rPr>
                <w:t>1, 2, 3, 4, 5, 6</w:t>
              </w:r>
              <w:r w:rsidRPr="00020619">
                <w:rPr>
                  <w:rFonts w:ascii="Arial" w:hAnsi="Arial" w:cs="Arial"/>
                  <w:sz w:val="18"/>
                  <w:lang w:eastAsia="en-GB"/>
                </w:rPr>
                <w:t>, 7, 8</w:t>
              </w:r>
            </w:ins>
          </w:p>
        </w:tc>
        <w:tc>
          <w:tcPr>
            <w:tcW w:w="1417" w:type="dxa"/>
          </w:tcPr>
          <w:p w14:paraId="1AE89E76" w14:textId="77777777" w:rsidR="00041B91" w:rsidRPr="00020619" w:rsidDel="00B36E6D" w:rsidRDefault="00041B91" w:rsidP="00BB34DD">
            <w:pPr>
              <w:keepNext/>
              <w:keepLines/>
              <w:overflowPunct w:val="0"/>
              <w:autoSpaceDE w:val="0"/>
              <w:autoSpaceDN w:val="0"/>
              <w:adjustRightInd w:val="0"/>
              <w:spacing w:after="0"/>
              <w:jc w:val="center"/>
              <w:textAlignment w:val="baseline"/>
              <w:rPr>
                <w:ins w:id="3973" w:author="BigCREditor-RAN4#104-bis" w:date="2022-10-21T21:30:00Z"/>
                <w:rFonts w:ascii="Arial" w:hAnsi="Arial"/>
                <w:sz w:val="18"/>
                <w:szCs w:val="18"/>
                <w:lang w:eastAsia="en-GB"/>
              </w:rPr>
            </w:pPr>
            <w:ins w:id="3974" w:author="BigCREditor-RAN4#104-bis" w:date="2022-10-21T21:30:00Z">
              <w:r w:rsidRPr="00020619">
                <w:rPr>
                  <w:rFonts w:ascii="Arial" w:hAnsi="Arial"/>
                  <w:sz w:val="18"/>
                  <w:szCs w:val="18"/>
                  <w:lang w:eastAsia="en-GB"/>
                </w:rPr>
                <w:t>-Infinity</w:t>
              </w:r>
            </w:ins>
          </w:p>
        </w:tc>
        <w:tc>
          <w:tcPr>
            <w:tcW w:w="1560" w:type="dxa"/>
          </w:tcPr>
          <w:p w14:paraId="6913CB7D" w14:textId="77777777" w:rsidR="00041B91" w:rsidRPr="00020619" w:rsidDel="004B51DC" w:rsidRDefault="00041B91" w:rsidP="00BB34DD">
            <w:pPr>
              <w:keepNext/>
              <w:keepLines/>
              <w:overflowPunct w:val="0"/>
              <w:autoSpaceDE w:val="0"/>
              <w:autoSpaceDN w:val="0"/>
              <w:adjustRightInd w:val="0"/>
              <w:spacing w:after="0"/>
              <w:jc w:val="center"/>
              <w:textAlignment w:val="baseline"/>
              <w:rPr>
                <w:ins w:id="3975" w:author="BigCREditor-RAN4#104-bis" w:date="2022-10-21T21:30:00Z"/>
                <w:rFonts w:ascii="Arial" w:hAnsi="Arial"/>
                <w:sz w:val="18"/>
                <w:szCs w:val="18"/>
                <w:lang w:eastAsia="en-GB"/>
              </w:rPr>
            </w:pPr>
            <w:ins w:id="3976" w:author="BigCREditor-RAN4#104-bis" w:date="2022-10-21T21:30:00Z">
              <w:r w:rsidRPr="00020619">
                <w:rPr>
                  <w:rFonts w:ascii="Arial" w:hAnsi="Arial"/>
                  <w:sz w:val="18"/>
                  <w:szCs w:val="18"/>
                  <w:lang w:eastAsia="en-GB"/>
                </w:rPr>
                <w:t>7</w:t>
              </w:r>
            </w:ins>
          </w:p>
        </w:tc>
      </w:tr>
      <w:tr w:rsidR="00041B91" w:rsidRPr="00020619" w14:paraId="27F52366" w14:textId="77777777" w:rsidTr="00BB34DD">
        <w:trPr>
          <w:cantSplit/>
          <w:trHeight w:val="94"/>
          <w:ins w:id="3977" w:author="BigCREditor-RAN4#104-bis" w:date="2022-10-21T21:30:00Z"/>
        </w:trPr>
        <w:tc>
          <w:tcPr>
            <w:tcW w:w="3681" w:type="dxa"/>
            <w:tcBorders>
              <w:bottom w:val="single" w:sz="4" w:space="0" w:color="auto"/>
            </w:tcBorders>
          </w:tcPr>
          <w:p w14:paraId="3A7B3160" w14:textId="77777777" w:rsidR="00041B91" w:rsidRPr="00020619" w:rsidRDefault="00041B91" w:rsidP="00BB34DD">
            <w:pPr>
              <w:keepNext/>
              <w:keepLines/>
              <w:overflowPunct w:val="0"/>
              <w:autoSpaceDE w:val="0"/>
              <w:autoSpaceDN w:val="0"/>
              <w:adjustRightInd w:val="0"/>
              <w:spacing w:after="0"/>
              <w:textAlignment w:val="baseline"/>
              <w:rPr>
                <w:ins w:id="3978" w:author="BigCREditor-RAN4#104-bis" w:date="2022-10-21T21:30:00Z"/>
                <w:rFonts w:ascii="Arial" w:hAnsi="Arial"/>
                <w:sz w:val="18"/>
                <w:szCs w:val="18"/>
                <w:lang w:eastAsia="en-GB"/>
              </w:rPr>
            </w:pPr>
            <w:ins w:id="3979" w:author="BigCREditor-RAN4#104-bis" w:date="2022-10-21T21:30:00Z">
              <w:r w:rsidRPr="00020619">
                <w:rPr>
                  <w:rFonts w:ascii="Arial" w:hAnsi="Arial"/>
                  <w:position w:val="-12"/>
                  <w:sz w:val="18"/>
                  <w:szCs w:val="18"/>
                  <w:lang w:eastAsia="en-GB"/>
                </w:rPr>
                <w:object w:dxaOrig="800" w:dyaOrig="380" w14:anchorId="0599858B">
                  <v:shape id="_x0000_i1043" type="#_x0000_t75" style="width:29.15pt;height:15.9pt" o:ole="" fillcolor="window">
                    <v:imagedata r:id="rId20" o:title=""/>
                  </v:shape>
                  <o:OLEObject Type="Embed" ProgID="Equation.3" ShapeID="_x0000_i1043" DrawAspect="Content" ObjectID="_1731331343" r:id="rId41"/>
                </w:object>
              </w:r>
            </w:ins>
          </w:p>
        </w:tc>
        <w:tc>
          <w:tcPr>
            <w:tcW w:w="1417" w:type="dxa"/>
          </w:tcPr>
          <w:p w14:paraId="23220DD6" w14:textId="77777777" w:rsidR="00041B91" w:rsidRPr="00020619" w:rsidRDefault="00041B91" w:rsidP="00BB34DD">
            <w:pPr>
              <w:keepNext/>
              <w:keepLines/>
              <w:overflowPunct w:val="0"/>
              <w:autoSpaceDE w:val="0"/>
              <w:autoSpaceDN w:val="0"/>
              <w:adjustRightInd w:val="0"/>
              <w:spacing w:after="0"/>
              <w:jc w:val="center"/>
              <w:textAlignment w:val="baseline"/>
              <w:rPr>
                <w:ins w:id="3980" w:author="BigCREditor-RAN4#104-bis" w:date="2022-10-21T21:30:00Z"/>
                <w:rFonts w:ascii="Arial" w:hAnsi="Arial"/>
                <w:sz w:val="18"/>
                <w:szCs w:val="18"/>
                <w:lang w:eastAsia="en-GB"/>
              </w:rPr>
            </w:pPr>
            <w:ins w:id="3981" w:author="BigCREditor-RAN4#104-bis" w:date="2022-10-21T21:30:00Z">
              <w:r w:rsidRPr="00020619">
                <w:rPr>
                  <w:rFonts w:ascii="Arial" w:hAnsi="Arial"/>
                  <w:sz w:val="18"/>
                  <w:szCs w:val="18"/>
                  <w:lang w:eastAsia="en-GB"/>
                </w:rPr>
                <w:t>dB</w:t>
              </w:r>
            </w:ins>
          </w:p>
        </w:tc>
        <w:tc>
          <w:tcPr>
            <w:tcW w:w="1418" w:type="dxa"/>
          </w:tcPr>
          <w:p w14:paraId="6C799C09" w14:textId="77777777" w:rsidR="00041B91" w:rsidRPr="00020619" w:rsidRDefault="00041B91" w:rsidP="00BB34DD">
            <w:pPr>
              <w:keepNext/>
              <w:keepLines/>
              <w:overflowPunct w:val="0"/>
              <w:autoSpaceDE w:val="0"/>
              <w:autoSpaceDN w:val="0"/>
              <w:adjustRightInd w:val="0"/>
              <w:spacing w:after="0"/>
              <w:jc w:val="center"/>
              <w:textAlignment w:val="baseline"/>
              <w:rPr>
                <w:ins w:id="3982" w:author="BigCREditor-RAN4#104-bis" w:date="2022-10-21T21:30:00Z"/>
                <w:rFonts w:ascii="Arial" w:hAnsi="Arial"/>
                <w:sz w:val="18"/>
                <w:szCs w:val="18"/>
                <w:lang w:eastAsia="en-GB"/>
              </w:rPr>
            </w:pPr>
            <w:ins w:id="3983" w:author="BigCREditor-RAN4#104-bis" w:date="2022-10-21T21:30:00Z">
              <w:r w:rsidRPr="00020619">
                <w:rPr>
                  <w:rFonts w:ascii="Arial" w:hAnsi="Arial"/>
                  <w:sz w:val="18"/>
                  <w:szCs w:val="18"/>
                  <w:lang w:eastAsia="en-GB"/>
                </w:rPr>
                <w:t>1, 2, 3, 4, 5, 6</w:t>
              </w:r>
              <w:r w:rsidRPr="00020619">
                <w:rPr>
                  <w:rFonts w:ascii="Arial" w:hAnsi="Arial" w:cs="Arial"/>
                  <w:sz w:val="18"/>
                  <w:lang w:eastAsia="en-GB"/>
                </w:rPr>
                <w:t>, 7, 8</w:t>
              </w:r>
            </w:ins>
          </w:p>
        </w:tc>
        <w:tc>
          <w:tcPr>
            <w:tcW w:w="1417" w:type="dxa"/>
          </w:tcPr>
          <w:p w14:paraId="1064088C" w14:textId="77777777" w:rsidR="00041B91" w:rsidRPr="00020619" w:rsidDel="00B36E6D" w:rsidRDefault="00041B91" w:rsidP="00BB34DD">
            <w:pPr>
              <w:keepNext/>
              <w:keepLines/>
              <w:overflowPunct w:val="0"/>
              <w:autoSpaceDE w:val="0"/>
              <w:autoSpaceDN w:val="0"/>
              <w:adjustRightInd w:val="0"/>
              <w:spacing w:after="0"/>
              <w:jc w:val="center"/>
              <w:textAlignment w:val="baseline"/>
              <w:rPr>
                <w:ins w:id="3984" w:author="BigCREditor-RAN4#104-bis" w:date="2022-10-21T21:30:00Z"/>
                <w:rFonts w:ascii="Arial" w:hAnsi="Arial"/>
                <w:sz w:val="18"/>
                <w:szCs w:val="18"/>
                <w:lang w:eastAsia="en-GB"/>
              </w:rPr>
            </w:pPr>
            <w:ins w:id="3985" w:author="BigCREditor-RAN4#104-bis" w:date="2022-10-21T21:30:00Z">
              <w:r w:rsidRPr="00020619">
                <w:rPr>
                  <w:rFonts w:ascii="Arial" w:hAnsi="Arial"/>
                  <w:sz w:val="18"/>
                  <w:szCs w:val="18"/>
                  <w:lang w:eastAsia="en-GB"/>
                </w:rPr>
                <w:t>-Infinity</w:t>
              </w:r>
            </w:ins>
          </w:p>
        </w:tc>
        <w:tc>
          <w:tcPr>
            <w:tcW w:w="1560" w:type="dxa"/>
          </w:tcPr>
          <w:p w14:paraId="68A89F53" w14:textId="77777777" w:rsidR="00041B91" w:rsidRPr="00020619" w:rsidDel="004B51DC" w:rsidRDefault="00041B91" w:rsidP="00BB34DD">
            <w:pPr>
              <w:keepNext/>
              <w:keepLines/>
              <w:overflowPunct w:val="0"/>
              <w:autoSpaceDE w:val="0"/>
              <w:autoSpaceDN w:val="0"/>
              <w:adjustRightInd w:val="0"/>
              <w:spacing w:after="0"/>
              <w:jc w:val="center"/>
              <w:textAlignment w:val="baseline"/>
              <w:rPr>
                <w:ins w:id="3986" w:author="BigCREditor-RAN4#104-bis" w:date="2022-10-21T21:30:00Z"/>
                <w:rFonts w:ascii="Arial" w:hAnsi="Arial"/>
                <w:sz w:val="18"/>
                <w:szCs w:val="18"/>
                <w:lang w:eastAsia="en-GB"/>
              </w:rPr>
            </w:pPr>
            <w:ins w:id="3987" w:author="BigCREditor-RAN4#104-bis" w:date="2022-10-21T21:30:00Z">
              <w:r w:rsidRPr="00020619">
                <w:rPr>
                  <w:rFonts w:ascii="Arial" w:hAnsi="Arial"/>
                  <w:sz w:val="18"/>
                  <w:szCs w:val="18"/>
                  <w:lang w:eastAsia="en-GB"/>
                </w:rPr>
                <w:t>7</w:t>
              </w:r>
            </w:ins>
          </w:p>
        </w:tc>
      </w:tr>
      <w:tr w:rsidR="00041B91" w:rsidRPr="00020619" w14:paraId="54F317AA" w14:textId="77777777" w:rsidTr="00BB34DD">
        <w:trPr>
          <w:cantSplit/>
          <w:trHeight w:val="94"/>
          <w:ins w:id="3988" w:author="BigCREditor-RAN4#104-bis" w:date="2022-10-21T21:30:00Z"/>
        </w:trPr>
        <w:tc>
          <w:tcPr>
            <w:tcW w:w="3681" w:type="dxa"/>
            <w:tcBorders>
              <w:bottom w:val="nil"/>
            </w:tcBorders>
            <w:shd w:val="clear" w:color="auto" w:fill="auto"/>
          </w:tcPr>
          <w:p w14:paraId="025BB748" w14:textId="77777777" w:rsidR="00041B91" w:rsidRPr="00020619" w:rsidRDefault="00041B91" w:rsidP="00BB34DD">
            <w:pPr>
              <w:keepNext/>
              <w:keepLines/>
              <w:overflowPunct w:val="0"/>
              <w:autoSpaceDE w:val="0"/>
              <w:autoSpaceDN w:val="0"/>
              <w:adjustRightInd w:val="0"/>
              <w:spacing w:after="0"/>
              <w:textAlignment w:val="baseline"/>
              <w:rPr>
                <w:ins w:id="3989" w:author="BigCREditor-RAN4#104-bis" w:date="2022-10-21T21:30:00Z"/>
                <w:rFonts w:ascii="Arial" w:hAnsi="Arial"/>
                <w:sz w:val="18"/>
                <w:szCs w:val="18"/>
                <w:lang w:eastAsia="en-GB"/>
              </w:rPr>
            </w:pPr>
            <w:ins w:id="3990" w:author="BigCREditor-RAN4#104-bis" w:date="2022-10-21T21:30:00Z">
              <w:r w:rsidRPr="00020619">
                <w:rPr>
                  <w:rFonts w:ascii="Arial" w:hAnsi="Arial"/>
                  <w:sz w:val="18"/>
                  <w:szCs w:val="18"/>
                  <w:lang w:eastAsia="en-GB"/>
                </w:rPr>
                <w:t>Io</w:t>
              </w:r>
              <w:r w:rsidRPr="00020619">
                <w:rPr>
                  <w:rFonts w:ascii="Arial" w:hAnsi="Arial"/>
                  <w:sz w:val="18"/>
                  <w:szCs w:val="18"/>
                  <w:vertAlign w:val="superscript"/>
                  <w:lang w:eastAsia="en-GB"/>
                </w:rPr>
                <w:t>Note3</w:t>
              </w:r>
            </w:ins>
          </w:p>
        </w:tc>
        <w:tc>
          <w:tcPr>
            <w:tcW w:w="1417" w:type="dxa"/>
          </w:tcPr>
          <w:p w14:paraId="1392F39D" w14:textId="77777777" w:rsidR="00041B91" w:rsidRPr="00020619" w:rsidRDefault="00041B91" w:rsidP="00BB34DD">
            <w:pPr>
              <w:keepNext/>
              <w:keepLines/>
              <w:overflowPunct w:val="0"/>
              <w:autoSpaceDE w:val="0"/>
              <w:autoSpaceDN w:val="0"/>
              <w:adjustRightInd w:val="0"/>
              <w:spacing w:after="0"/>
              <w:jc w:val="center"/>
              <w:textAlignment w:val="baseline"/>
              <w:rPr>
                <w:ins w:id="3991" w:author="BigCREditor-RAN4#104-bis" w:date="2022-10-21T21:30:00Z"/>
                <w:rFonts w:ascii="Arial" w:hAnsi="Arial"/>
                <w:sz w:val="18"/>
                <w:szCs w:val="18"/>
                <w:lang w:eastAsia="en-GB"/>
              </w:rPr>
            </w:pPr>
            <w:ins w:id="3992" w:author="BigCREditor-RAN4#104-bis" w:date="2022-10-21T21:30:00Z">
              <w:r w:rsidRPr="00020619">
                <w:rPr>
                  <w:rFonts w:ascii="Arial" w:hAnsi="Arial"/>
                  <w:sz w:val="18"/>
                  <w:szCs w:val="18"/>
                  <w:lang w:eastAsia="en-GB"/>
                </w:rPr>
                <w:t>dBm/9.36MHz</w:t>
              </w:r>
            </w:ins>
          </w:p>
        </w:tc>
        <w:tc>
          <w:tcPr>
            <w:tcW w:w="1418" w:type="dxa"/>
          </w:tcPr>
          <w:p w14:paraId="07989932" w14:textId="77777777" w:rsidR="00041B91" w:rsidRPr="00020619" w:rsidRDefault="00041B91" w:rsidP="00BB34DD">
            <w:pPr>
              <w:keepNext/>
              <w:keepLines/>
              <w:overflowPunct w:val="0"/>
              <w:autoSpaceDE w:val="0"/>
              <w:autoSpaceDN w:val="0"/>
              <w:adjustRightInd w:val="0"/>
              <w:spacing w:after="0"/>
              <w:jc w:val="center"/>
              <w:textAlignment w:val="baseline"/>
              <w:rPr>
                <w:ins w:id="3993" w:author="BigCREditor-RAN4#104-bis" w:date="2022-10-21T21:30:00Z"/>
                <w:rFonts w:ascii="Arial" w:hAnsi="Arial"/>
                <w:sz w:val="18"/>
                <w:szCs w:val="18"/>
                <w:lang w:eastAsia="en-GB"/>
              </w:rPr>
            </w:pPr>
            <w:ins w:id="3994" w:author="BigCREditor-RAN4#104-bis" w:date="2022-10-21T21:30:00Z">
              <w:r w:rsidRPr="00020619">
                <w:rPr>
                  <w:rFonts w:ascii="Arial" w:hAnsi="Arial"/>
                  <w:sz w:val="18"/>
                  <w:szCs w:val="18"/>
                  <w:lang w:eastAsia="en-GB"/>
                </w:rPr>
                <w:t>1, 2, 4, 5</w:t>
              </w:r>
              <w:r w:rsidRPr="00020619">
                <w:rPr>
                  <w:rFonts w:ascii="Arial" w:hAnsi="Arial" w:cs="Arial"/>
                  <w:sz w:val="18"/>
                  <w:lang w:eastAsia="en-GB"/>
                </w:rPr>
                <w:t>, 7, 8</w:t>
              </w:r>
            </w:ins>
          </w:p>
        </w:tc>
        <w:tc>
          <w:tcPr>
            <w:tcW w:w="1417" w:type="dxa"/>
          </w:tcPr>
          <w:p w14:paraId="0439BE67" w14:textId="77777777" w:rsidR="00041B91" w:rsidRPr="00020619" w:rsidRDefault="00041B91" w:rsidP="00BB34DD">
            <w:pPr>
              <w:keepNext/>
              <w:keepLines/>
              <w:overflowPunct w:val="0"/>
              <w:autoSpaceDE w:val="0"/>
              <w:autoSpaceDN w:val="0"/>
              <w:adjustRightInd w:val="0"/>
              <w:spacing w:after="0"/>
              <w:jc w:val="center"/>
              <w:textAlignment w:val="baseline"/>
              <w:rPr>
                <w:ins w:id="3995" w:author="BigCREditor-RAN4#104-bis" w:date="2022-10-21T21:30:00Z"/>
                <w:rFonts w:ascii="Arial" w:hAnsi="Arial"/>
                <w:sz w:val="18"/>
                <w:szCs w:val="18"/>
                <w:lang w:eastAsia="en-GB"/>
              </w:rPr>
            </w:pPr>
            <w:ins w:id="3996" w:author="BigCREditor-RAN4#104-bis" w:date="2022-10-21T21:30:00Z">
              <w:r w:rsidRPr="00020619">
                <w:rPr>
                  <w:rFonts w:ascii="Arial" w:hAnsi="Arial"/>
                  <w:sz w:val="18"/>
                  <w:szCs w:val="18"/>
                  <w:lang w:eastAsia="en-GB"/>
                </w:rPr>
                <w:t>-70.05</w:t>
              </w:r>
            </w:ins>
          </w:p>
        </w:tc>
        <w:tc>
          <w:tcPr>
            <w:tcW w:w="1560" w:type="dxa"/>
          </w:tcPr>
          <w:p w14:paraId="364A217A" w14:textId="77777777" w:rsidR="00041B91" w:rsidRPr="00020619" w:rsidRDefault="00041B91" w:rsidP="00BB34DD">
            <w:pPr>
              <w:keepNext/>
              <w:keepLines/>
              <w:overflowPunct w:val="0"/>
              <w:autoSpaceDE w:val="0"/>
              <w:autoSpaceDN w:val="0"/>
              <w:adjustRightInd w:val="0"/>
              <w:spacing w:after="0"/>
              <w:jc w:val="center"/>
              <w:textAlignment w:val="baseline"/>
              <w:rPr>
                <w:ins w:id="3997" w:author="BigCREditor-RAN4#104-bis" w:date="2022-10-21T21:30:00Z"/>
                <w:rFonts w:ascii="Arial" w:hAnsi="Arial"/>
                <w:sz w:val="18"/>
                <w:szCs w:val="18"/>
                <w:lang w:eastAsia="en-GB"/>
              </w:rPr>
            </w:pPr>
            <w:ins w:id="3998" w:author="BigCREditor-RAN4#104-bis" w:date="2022-10-21T21:30:00Z">
              <w:r w:rsidRPr="00020619">
                <w:rPr>
                  <w:rFonts w:ascii="Arial" w:hAnsi="Arial"/>
                  <w:sz w:val="18"/>
                  <w:szCs w:val="18"/>
                  <w:lang w:eastAsia="en-GB"/>
                </w:rPr>
                <w:t>-62.26</w:t>
              </w:r>
            </w:ins>
          </w:p>
        </w:tc>
      </w:tr>
      <w:tr w:rsidR="00041B91" w:rsidRPr="00020619" w14:paraId="491453CE" w14:textId="77777777" w:rsidTr="00BB34DD">
        <w:trPr>
          <w:cantSplit/>
          <w:trHeight w:val="94"/>
          <w:ins w:id="3999" w:author="BigCREditor-RAN4#104-bis" w:date="2022-10-21T21:30:00Z"/>
        </w:trPr>
        <w:tc>
          <w:tcPr>
            <w:tcW w:w="3681" w:type="dxa"/>
            <w:tcBorders>
              <w:top w:val="nil"/>
            </w:tcBorders>
            <w:shd w:val="clear" w:color="auto" w:fill="auto"/>
          </w:tcPr>
          <w:p w14:paraId="0CDFC681" w14:textId="77777777" w:rsidR="00041B91" w:rsidRPr="00020619" w:rsidRDefault="00041B91" w:rsidP="00BB34DD">
            <w:pPr>
              <w:keepNext/>
              <w:keepLines/>
              <w:overflowPunct w:val="0"/>
              <w:autoSpaceDE w:val="0"/>
              <w:autoSpaceDN w:val="0"/>
              <w:adjustRightInd w:val="0"/>
              <w:spacing w:after="0"/>
              <w:textAlignment w:val="baseline"/>
              <w:rPr>
                <w:ins w:id="4000" w:author="BigCREditor-RAN4#104-bis" w:date="2022-10-21T21:30:00Z"/>
                <w:rFonts w:ascii="Arial" w:hAnsi="Arial"/>
                <w:sz w:val="18"/>
                <w:szCs w:val="18"/>
                <w:lang w:eastAsia="en-GB"/>
              </w:rPr>
            </w:pPr>
          </w:p>
        </w:tc>
        <w:tc>
          <w:tcPr>
            <w:tcW w:w="1417" w:type="dxa"/>
          </w:tcPr>
          <w:p w14:paraId="7FCEEBFF" w14:textId="77777777" w:rsidR="00041B91" w:rsidRPr="00020619" w:rsidRDefault="00041B91" w:rsidP="00BB34DD">
            <w:pPr>
              <w:keepNext/>
              <w:keepLines/>
              <w:overflowPunct w:val="0"/>
              <w:autoSpaceDE w:val="0"/>
              <w:autoSpaceDN w:val="0"/>
              <w:adjustRightInd w:val="0"/>
              <w:spacing w:after="0"/>
              <w:jc w:val="center"/>
              <w:textAlignment w:val="baseline"/>
              <w:rPr>
                <w:ins w:id="4001" w:author="BigCREditor-RAN4#104-bis" w:date="2022-10-21T21:30:00Z"/>
                <w:rFonts w:ascii="Arial" w:hAnsi="Arial"/>
                <w:sz w:val="18"/>
                <w:szCs w:val="18"/>
                <w:lang w:eastAsia="en-GB"/>
              </w:rPr>
            </w:pPr>
            <w:ins w:id="4002" w:author="BigCREditor-RAN4#104-bis" w:date="2022-10-21T21:30:00Z">
              <w:r w:rsidRPr="00020619">
                <w:rPr>
                  <w:rFonts w:ascii="Arial" w:hAnsi="Arial"/>
                  <w:sz w:val="18"/>
                  <w:szCs w:val="18"/>
                  <w:lang w:eastAsia="en-GB"/>
                </w:rPr>
                <w:t>dBm/18.36MHz</w:t>
              </w:r>
            </w:ins>
          </w:p>
        </w:tc>
        <w:tc>
          <w:tcPr>
            <w:tcW w:w="1418" w:type="dxa"/>
          </w:tcPr>
          <w:p w14:paraId="40408B20" w14:textId="77777777" w:rsidR="00041B91" w:rsidRPr="00020619" w:rsidRDefault="00041B91" w:rsidP="00BB34DD">
            <w:pPr>
              <w:keepNext/>
              <w:keepLines/>
              <w:overflowPunct w:val="0"/>
              <w:autoSpaceDE w:val="0"/>
              <w:autoSpaceDN w:val="0"/>
              <w:adjustRightInd w:val="0"/>
              <w:spacing w:after="0"/>
              <w:jc w:val="center"/>
              <w:textAlignment w:val="baseline"/>
              <w:rPr>
                <w:ins w:id="4003" w:author="BigCREditor-RAN4#104-bis" w:date="2022-10-21T21:30:00Z"/>
                <w:rFonts w:ascii="Arial" w:hAnsi="Arial"/>
                <w:sz w:val="18"/>
                <w:szCs w:val="18"/>
                <w:lang w:eastAsia="en-GB"/>
              </w:rPr>
            </w:pPr>
            <w:ins w:id="4004" w:author="BigCREditor-RAN4#104-bis" w:date="2022-10-21T21:30:00Z">
              <w:r w:rsidRPr="00020619">
                <w:rPr>
                  <w:rFonts w:ascii="Arial" w:hAnsi="Arial"/>
                  <w:sz w:val="18"/>
                  <w:szCs w:val="18"/>
                  <w:lang w:eastAsia="en-GB"/>
                </w:rPr>
                <w:t>3, 6</w:t>
              </w:r>
            </w:ins>
          </w:p>
        </w:tc>
        <w:tc>
          <w:tcPr>
            <w:tcW w:w="1417" w:type="dxa"/>
          </w:tcPr>
          <w:p w14:paraId="07261D46" w14:textId="77777777" w:rsidR="00041B91" w:rsidRPr="00020619" w:rsidRDefault="00041B91" w:rsidP="00BB34DD">
            <w:pPr>
              <w:keepNext/>
              <w:keepLines/>
              <w:overflowPunct w:val="0"/>
              <w:autoSpaceDE w:val="0"/>
              <w:autoSpaceDN w:val="0"/>
              <w:adjustRightInd w:val="0"/>
              <w:spacing w:after="0"/>
              <w:jc w:val="center"/>
              <w:textAlignment w:val="baseline"/>
              <w:rPr>
                <w:ins w:id="4005" w:author="BigCREditor-RAN4#104-bis" w:date="2022-10-21T21:30:00Z"/>
                <w:rFonts w:ascii="Arial" w:hAnsi="Arial"/>
                <w:sz w:val="18"/>
                <w:szCs w:val="18"/>
                <w:lang w:eastAsia="en-GB"/>
              </w:rPr>
            </w:pPr>
            <w:ins w:id="4006" w:author="BigCREditor-RAN4#104-bis" w:date="2022-10-21T21:30:00Z">
              <w:r w:rsidRPr="00020619">
                <w:rPr>
                  <w:rFonts w:ascii="Arial" w:hAnsi="Arial"/>
                  <w:sz w:val="18"/>
                  <w:szCs w:val="18"/>
                  <w:lang w:eastAsia="en-GB"/>
                </w:rPr>
                <w:t>-67.13</w:t>
              </w:r>
            </w:ins>
          </w:p>
        </w:tc>
        <w:tc>
          <w:tcPr>
            <w:tcW w:w="1560" w:type="dxa"/>
          </w:tcPr>
          <w:p w14:paraId="5C3DC751" w14:textId="77777777" w:rsidR="00041B91" w:rsidRPr="00020619" w:rsidRDefault="00041B91" w:rsidP="00BB34DD">
            <w:pPr>
              <w:keepNext/>
              <w:keepLines/>
              <w:overflowPunct w:val="0"/>
              <w:autoSpaceDE w:val="0"/>
              <w:autoSpaceDN w:val="0"/>
              <w:adjustRightInd w:val="0"/>
              <w:spacing w:after="0"/>
              <w:jc w:val="center"/>
              <w:textAlignment w:val="baseline"/>
              <w:rPr>
                <w:ins w:id="4007" w:author="BigCREditor-RAN4#104-bis" w:date="2022-10-21T21:30:00Z"/>
                <w:rFonts w:ascii="Arial" w:hAnsi="Arial"/>
                <w:sz w:val="18"/>
                <w:szCs w:val="18"/>
                <w:lang w:eastAsia="en-GB"/>
              </w:rPr>
            </w:pPr>
            <w:ins w:id="4008" w:author="BigCREditor-RAN4#104-bis" w:date="2022-10-21T21:30:00Z">
              <w:r w:rsidRPr="00020619">
                <w:rPr>
                  <w:rFonts w:ascii="Arial" w:hAnsi="Arial"/>
                  <w:sz w:val="18"/>
                  <w:szCs w:val="18"/>
                  <w:lang w:eastAsia="en-GB"/>
                </w:rPr>
                <w:t>-59.34</w:t>
              </w:r>
            </w:ins>
          </w:p>
        </w:tc>
      </w:tr>
      <w:tr w:rsidR="00041B91" w:rsidRPr="00020619" w14:paraId="59F10B8C" w14:textId="77777777" w:rsidTr="00BB34DD">
        <w:trPr>
          <w:cantSplit/>
          <w:trHeight w:val="150"/>
          <w:ins w:id="4009" w:author="BigCREditor-RAN4#104-bis" w:date="2022-10-21T21:30:00Z"/>
        </w:trPr>
        <w:tc>
          <w:tcPr>
            <w:tcW w:w="3681" w:type="dxa"/>
          </w:tcPr>
          <w:p w14:paraId="2BDFD676" w14:textId="77777777" w:rsidR="00041B91" w:rsidRPr="00020619" w:rsidRDefault="00041B91" w:rsidP="00BB34DD">
            <w:pPr>
              <w:keepNext/>
              <w:keepLines/>
              <w:overflowPunct w:val="0"/>
              <w:autoSpaceDE w:val="0"/>
              <w:autoSpaceDN w:val="0"/>
              <w:adjustRightInd w:val="0"/>
              <w:spacing w:after="0"/>
              <w:textAlignment w:val="baseline"/>
              <w:rPr>
                <w:ins w:id="4010" w:author="BigCREditor-RAN4#104-bis" w:date="2022-10-21T21:30:00Z"/>
                <w:rFonts w:ascii="Arial" w:hAnsi="Arial"/>
                <w:sz w:val="18"/>
                <w:szCs w:val="18"/>
                <w:lang w:eastAsia="en-GB"/>
              </w:rPr>
            </w:pPr>
            <w:ins w:id="4011" w:author="BigCREditor-RAN4#104-bis" w:date="2022-10-21T21:30:00Z">
              <w:r w:rsidRPr="00020619">
                <w:rPr>
                  <w:rFonts w:ascii="Arial" w:hAnsi="Arial"/>
                  <w:sz w:val="18"/>
                  <w:szCs w:val="18"/>
                  <w:lang w:eastAsia="en-GB"/>
                </w:rPr>
                <w:t xml:space="preserve">Propagation Condition </w:t>
              </w:r>
            </w:ins>
          </w:p>
        </w:tc>
        <w:tc>
          <w:tcPr>
            <w:tcW w:w="1417" w:type="dxa"/>
          </w:tcPr>
          <w:p w14:paraId="4533316D" w14:textId="77777777" w:rsidR="00041B91" w:rsidRPr="00020619" w:rsidRDefault="00041B91" w:rsidP="00BB34DD">
            <w:pPr>
              <w:keepNext/>
              <w:keepLines/>
              <w:overflowPunct w:val="0"/>
              <w:autoSpaceDE w:val="0"/>
              <w:autoSpaceDN w:val="0"/>
              <w:adjustRightInd w:val="0"/>
              <w:spacing w:after="0"/>
              <w:jc w:val="center"/>
              <w:textAlignment w:val="baseline"/>
              <w:rPr>
                <w:ins w:id="4012" w:author="BigCREditor-RAN4#104-bis" w:date="2022-10-21T21:30:00Z"/>
                <w:rFonts w:ascii="Arial" w:hAnsi="Arial"/>
                <w:sz w:val="18"/>
                <w:szCs w:val="18"/>
                <w:lang w:eastAsia="en-GB"/>
              </w:rPr>
            </w:pPr>
          </w:p>
        </w:tc>
        <w:tc>
          <w:tcPr>
            <w:tcW w:w="1418" w:type="dxa"/>
          </w:tcPr>
          <w:p w14:paraId="57FC0427" w14:textId="77777777" w:rsidR="00041B91" w:rsidRPr="00020619" w:rsidRDefault="00041B91" w:rsidP="00BB34DD">
            <w:pPr>
              <w:keepNext/>
              <w:keepLines/>
              <w:overflowPunct w:val="0"/>
              <w:autoSpaceDE w:val="0"/>
              <w:autoSpaceDN w:val="0"/>
              <w:adjustRightInd w:val="0"/>
              <w:spacing w:after="0"/>
              <w:jc w:val="center"/>
              <w:textAlignment w:val="baseline"/>
              <w:rPr>
                <w:ins w:id="4013" w:author="BigCREditor-RAN4#104-bis" w:date="2022-10-21T21:30:00Z"/>
                <w:rFonts w:ascii="Arial" w:hAnsi="Arial" w:cs="v4.2.0"/>
                <w:sz w:val="18"/>
                <w:szCs w:val="18"/>
                <w:lang w:eastAsia="en-GB"/>
              </w:rPr>
            </w:pPr>
            <w:ins w:id="4014" w:author="BigCREditor-RAN4#104-bis" w:date="2022-10-21T21:30:00Z">
              <w:r w:rsidRPr="00020619">
                <w:rPr>
                  <w:rFonts w:ascii="Arial" w:hAnsi="Arial"/>
                  <w:sz w:val="18"/>
                  <w:szCs w:val="18"/>
                  <w:lang w:eastAsia="en-GB"/>
                </w:rPr>
                <w:t>1, 2, 3, 4, 5, 6</w:t>
              </w:r>
              <w:r w:rsidRPr="00020619">
                <w:rPr>
                  <w:rFonts w:ascii="Arial" w:hAnsi="Arial" w:cs="Arial"/>
                  <w:sz w:val="18"/>
                  <w:lang w:eastAsia="en-GB"/>
                </w:rPr>
                <w:t>, 7, 8</w:t>
              </w:r>
            </w:ins>
          </w:p>
        </w:tc>
        <w:tc>
          <w:tcPr>
            <w:tcW w:w="2977" w:type="dxa"/>
            <w:gridSpan w:val="2"/>
            <w:tcBorders>
              <w:top w:val="single" w:sz="4" w:space="0" w:color="auto"/>
              <w:left w:val="single" w:sz="4" w:space="0" w:color="auto"/>
              <w:bottom w:val="single" w:sz="4" w:space="0" w:color="auto"/>
              <w:right w:val="single" w:sz="4" w:space="0" w:color="auto"/>
            </w:tcBorders>
          </w:tcPr>
          <w:p w14:paraId="7A383909" w14:textId="77777777" w:rsidR="00041B91" w:rsidRPr="00020619" w:rsidRDefault="00041B91" w:rsidP="00BB34DD">
            <w:pPr>
              <w:keepNext/>
              <w:keepLines/>
              <w:overflowPunct w:val="0"/>
              <w:autoSpaceDE w:val="0"/>
              <w:autoSpaceDN w:val="0"/>
              <w:adjustRightInd w:val="0"/>
              <w:spacing w:after="0"/>
              <w:jc w:val="center"/>
              <w:textAlignment w:val="baseline"/>
              <w:rPr>
                <w:ins w:id="4015" w:author="BigCREditor-RAN4#104-bis" w:date="2022-10-21T21:30:00Z"/>
                <w:rFonts w:ascii="Arial" w:hAnsi="Arial"/>
                <w:sz w:val="18"/>
                <w:szCs w:val="18"/>
                <w:lang w:eastAsia="en-GB"/>
              </w:rPr>
            </w:pPr>
            <w:ins w:id="4016" w:author="BigCREditor-RAN4#104-bis" w:date="2022-10-21T21:30:00Z">
              <w:r w:rsidRPr="00020619">
                <w:rPr>
                  <w:rFonts w:ascii="Arial" w:hAnsi="Arial"/>
                  <w:sz w:val="18"/>
                  <w:lang w:val="en-US" w:eastAsia="en-GB"/>
                </w:rPr>
                <w:t>T</w:t>
              </w:r>
              <w:r w:rsidRPr="00020619">
                <w:rPr>
                  <w:rFonts w:ascii="Arial" w:hAnsi="Arial"/>
                  <w:sz w:val="18"/>
                  <w:lang w:val="en-US" w:eastAsia="ja-JP"/>
                </w:rPr>
                <w:t>DL-C 300ns 100H</w:t>
              </w:r>
            </w:ins>
          </w:p>
        </w:tc>
      </w:tr>
      <w:tr w:rsidR="00041B91" w:rsidRPr="00020619" w14:paraId="2FD105AD" w14:textId="77777777" w:rsidTr="00BB34DD">
        <w:trPr>
          <w:cantSplit/>
          <w:trHeight w:val="150"/>
          <w:ins w:id="4017" w:author="BigCREditor-RAN4#104-bis" w:date="2022-10-21T21:30:00Z"/>
        </w:trPr>
        <w:tc>
          <w:tcPr>
            <w:tcW w:w="3681" w:type="dxa"/>
            <w:shd w:val="clear" w:color="auto" w:fill="auto"/>
            <w:vAlign w:val="center"/>
          </w:tcPr>
          <w:p w14:paraId="0F54EEAD" w14:textId="77777777" w:rsidR="00041B91" w:rsidRPr="00020619" w:rsidRDefault="00041B91" w:rsidP="00BB34DD">
            <w:pPr>
              <w:keepNext/>
              <w:keepLines/>
              <w:overflowPunct w:val="0"/>
              <w:autoSpaceDE w:val="0"/>
              <w:autoSpaceDN w:val="0"/>
              <w:adjustRightInd w:val="0"/>
              <w:spacing w:after="0"/>
              <w:textAlignment w:val="baseline"/>
              <w:rPr>
                <w:ins w:id="4018" w:author="BigCREditor-RAN4#104-bis" w:date="2022-10-21T21:30:00Z"/>
                <w:rFonts w:ascii="Arial" w:hAnsi="Arial"/>
                <w:sz w:val="18"/>
                <w:szCs w:val="18"/>
                <w:lang w:eastAsia="en-GB"/>
              </w:rPr>
            </w:pPr>
            <w:ins w:id="4019" w:author="BigCREditor-RAN4#104-bis" w:date="2022-10-21T21:30:00Z">
              <w:r w:rsidRPr="00020619">
                <w:rPr>
                  <w:rFonts w:ascii="Arial" w:eastAsia="Calibri" w:hAnsi="Arial" w:cs="Arial"/>
                  <w:sz w:val="18"/>
                  <w:szCs w:val="18"/>
                  <w:lang w:eastAsia="en-GB"/>
                </w:rPr>
                <w:t>Antenna Configuration and Correlation Matrix</w:t>
              </w:r>
            </w:ins>
          </w:p>
        </w:tc>
        <w:tc>
          <w:tcPr>
            <w:tcW w:w="1417" w:type="dxa"/>
            <w:shd w:val="clear" w:color="auto" w:fill="auto"/>
          </w:tcPr>
          <w:p w14:paraId="48551D24" w14:textId="77777777" w:rsidR="00041B91" w:rsidRPr="00020619" w:rsidRDefault="00041B91" w:rsidP="00BB34DD">
            <w:pPr>
              <w:keepNext/>
              <w:keepLines/>
              <w:overflowPunct w:val="0"/>
              <w:autoSpaceDE w:val="0"/>
              <w:autoSpaceDN w:val="0"/>
              <w:adjustRightInd w:val="0"/>
              <w:spacing w:after="0"/>
              <w:jc w:val="center"/>
              <w:textAlignment w:val="baseline"/>
              <w:rPr>
                <w:ins w:id="4020" w:author="BigCREditor-RAN4#104-bis" w:date="2022-10-21T21:30:00Z"/>
                <w:rFonts w:ascii="Arial" w:hAnsi="Arial"/>
                <w:sz w:val="18"/>
                <w:szCs w:val="18"/>
                <w:lang w:eastAsia="en-GB"/>
              </w:rPr>
            </w:pPr>
          </w:p>
        </w:tc>
        <w:tc>
          <w:tcPr>
            <w:tcW w:w="1418" w:type="dxa"/>
          </w:tcPr>
          <w:p w14:paraId="044BD40F" w14:textId="77777777" w:rsidR="00041B91" w:rsidRPr="00020619" w:rsidRDefault="00041B91" w:rsidP="00BB34DD">
            <w:pPr>
              <w:keepNext/>
              <w:keepLines/>
              <w:overflowPunct w:val="0"/>
              <w:autoSpaceDE w:val="0"/>
              <w:autoSpaceDN w:val="0"/>
              <w:adjustRightInd w:val="0"/>
              <w:spacing w:after="0"/>
              <w:jc w:val="center"/>
              <w:textAlignment w:val="baseline"/>
              <w:rPr>
                <w:ins w:id="4021" w:author="BigCREditor-RAN4#104-bis" w:date="2022-10-21T21:30:00Z"/>
                <w:rFonts w:ascii="Arial" w:hAnsi="Arial"/>
                <w:sz w:val="18"/>
                <w:szCs w:val="18"/>
                <w:lang w:eastAsia="en-GB"/>
              </w:rPr>
            </w:pPr>
            <w:ins w:id="4022" w:author="BigCREditor-RAN4#104-bis" w:date="2022-10-21T21:30:00Z">
              <w:r w:rsidRPr="00020619">
                <w:rPr>
                  <w:rFonts w:ascii="Arial" w:eastAsia="Malgun Gothic" w:hAnsi="Arial"/>
                  <w:sz w:val="18"/>
                  <w:szCs w:val="18"/>
                  <w:lang w:eastAsia="en-GB"/>
                </w:rPr>
                <w:t>1, 2, 3, 4, 5, 6</w:t>
              </w:r>
              <w:r w:rsidRPr="00020619">
                <w:rPr>
                  <w:rFonts w:ascii="Arial" w:hAnsi="Arial" w:cs="Arial"/>
                  <w:sz w:val="18"/>
                  <w:lang w:eastAsia="en-GB"/>
                </w:rPr>
                <w:t>, 7, 8</w:t>
              </w:r>
            </w:ins>
          </w:p>
        </w:tc>
        <w:tc>
          <w:tcPr>
            <w:tcW w:w="2977" w:type="dxa"/>
            <w:gridSpan w:val="2"/>
            <w:shd w:val="clear" w:color="auto" w:fill="auto"/>
          </w:tcPr>
          <w:p w14:paraId="6C12FF17" w14:textId="77777777" w:rsidR="00041B91" w:rsidRPr="00020619" w:rsidRDefault="00041B91" w:rsidP="00BB34DD">
            <w:pPr>
              <w:keepNext/>
              <w:keepLines/>
              <w:overflowPunct w:val="0"/>
              <w:autoSpaceDE w:val="0"/>
              <w:autoSpaceDN w:val="0"/>
              <w:adjustRightInd w:val="0"/>
              <w:spacing w:after="0"/>
              <w:jc w:val="center"/>
              <w:textAlignment w:val="baseline"/>
              <w:rPr>
                <w:ins w:id="4023" w:author="BigCREditor-RAN4#104-bis" w:date="2022-10-21T21:30:00Z"/>
                <w:rFonts w:ascii="Arial" w:hAnsi="Arial"/>
                <w:sz w:val="18"/>
                <w:szCs w:val="18"/>
                <w:lang w:eastAsia="en-GB"/>
              </w:rPr>
            </w:pPr>
            <w:ins w:id="4024" w:author="BigCREditor-RAN4#104-bis" w:date="2022-10-21T21:30:00Z">
              <w:r w:rsidRPr="00020619">
                <w:rPr>
                  <w:rFonts w:ascii="Arial" w:eastAsia="Malgun Gothic" w:hAnsi="Arial"/>
                  <w:sz w:val="18"/>
                  <w:szCs w:val="18"/>
                  <w:lang w:eastAsia="en-GB"/>
                </w:rPr>
                <w:t>1x2 Low</w:t>
              </w:r>
            </w:ins>
          </w:p>
        </w:tc>
      </w:tr>
      <w:tr w:rsidR="00041B91" w:rsidRPr="00020619" w14:paraId="379D29CF" w14:textId="77777777" w:rsidTr="00BB34DD">
        <w:trPr>
          <w:cantSplit/>
          <w:trHeight w:val="1023"/>
          <w:ins w:id="4025" w:author="BigCREditor-RAN4#104-bis" w:date="2022-10-21T21:30:00Z"/>
        </w:trPr>
        <w:tc>
          <w:tcPr>
            <w:tcW w:w="9493" w:type="dxa"/>
            <w:gridSpan w:val="5"/>
          </w:tcPr>
          <w:p w14:paraId="00D37C1E" w14:textId="77777777" w:rsidR="00041B91" w:rsidRPr="00020619" w:rsidRDefault="00041B91" w:rsidP="00BB34DD">
            <w:pPr>
              <w:keepNext/>
              <w:keepLines/>
              <w:overflowPunct w:val="0"/>
              <w:autoSpaceDE w:val="0"/>
              <w:autoSpaceDN w:val="0"/>
              <w:adjustRightInd w:val="0"/>
              <w:spacing w:after="0"/>
              <w:ind w:left="851" w:hanging="851"/>
              <w:textAlignment w:val="baseline"/>
              <w:rPr>
                <w:ins w:id="4026" w:author="BigCREditor-RAN4#104-bis" w:date="2022-10-21T21:30:00Z"/>
                <w:rFonts w:ascii="Arial" w:hAnsi="Arial"/>
                <w:sz w:val="18"/>
                <w:szCs w:val="18"/>
                <w:lang w:eastAsia="en-GB"/>
              </w:rPr>
            </w:pPr>
            <w:ins w:id="4027" w:author="BigCREditor-RAN4#104-bis" w:date="2022-10-21T21:30:00Z">
              <w:r w:rsidRPr="00020619">
                <w:rPr>
                  <w:rFonts w:ascii="Arial" w:hAnsi="Arial"/>
                  <w:sz w:val="18"/>
                  <w:szCs w:val="18"/>
                  <w:lang w:eastAsia="en-GB"/>
                </w:rPr>
                <w:t>Note 1:</w:t>
              </w:r>
              <w:r w:rsidRPr="00020619">
                <w:rPr>
                  <w:rFonts w:ascii="Arial" w:hAnsi="Arial"/>
                  <w:sz w:val="18"/>
                  <w:szCs w:val="18"/>
                  <w:lang w:eastAsia="en-GB"/>
                </w:rPr>
                <w:tab/>
                <w:t xml:space="preserve">OCNG shall be used such that the cell is fully </w:t>
              </w:r>
              <w:proofErr w:type="gramStart"/>
              <w:r w:rsidRPr="00020619">
                <w:rPr>
                  <w:rFonts w:ascii="Arial" w:hAnsi="Arial"/>
                  <w:sz w:val="18"/>
                  <w:szCs w:val="18"/>
                  <w:lang w:eastAsia="en-GB"/>
                </w:rPr>
                <w:t>allocated</w:t>
              </w:r>
              <w:proofErr w:type="gramEnd"/>
              <w:r w:rsidRPr="00020619">
                <w:rPr>
                  <w:rFonts w:ascii="Arial" w:hAnsi="Arial"/>
                  <w:sz w:val="18"/>
                  <w:szCs w:val="18"/>
                  <w:lang w:eastAsia="en-GB"/>
                </w:rPr>
                <w:t xml:space="preserve"> and a constant total transmitted power spectral density is achieved for all OFDM symbols.</w:t>
              </w:r>
            </w:ins>
          </w:p>
          <w:p w14:paraId="4C4D3C33" w14:textId="77777777" w:rsidR="00041B91" w:rsidRPr="00020619" w:rsidRDefault="00041B91" w:rsidP="00BB34DD">
            <w:pPr>
              <w:keepNext/>
              <w:keepLines/>
              <w:overflowPunct w:val="0"/>
              <w:autoSpaceDE w:val="0"/>
              <w:autoSpaceDN w:val="0"/>
              <w:adjustRightInd w:val="0"/>
              <w:spacing w:after="0"/>
              <w:ind w:left="851" w:hanging="851"/>
              <w:textAlignment w:val="baseline"/>
              <w:rPr>
                <w:ins w:id="4028" w:author="BigCREditor-RAN4#104-bis" w:date="2022-10-21T21:30:00Z"/>
                <w:rFonts w:ascii="Arial" w:hAnsi="Arial"/>
                <w:sz w:val="18"/>
                <w:szCs w:val="18"/>
                <w:lang w:eastAsia="en-GB"/>
              </w:rPr>
            </w:pPr>
            <w:ins w:id="4029" w:author="BigCREditor-RAN4#104-bis" w:date="2022-10-21T21:30:00Z">
              <w:r w:rsidRPr="00020619">
                <w:rPr>
                  <w:rFonts w:ascii="Arial" w:hAnsi="Arial"/>
                  <w:sz w:val="18"/>
                  <w:szCs w:val="18"/>
                  <w:lang w:eastAsia="en-GB"/>
                </w:rPr>
                <w:t>Note 2:</w:t>
              </w:r>
              <w:r w:rsidRPr="00020619">
                <w:rPr>
                  <w:rFonts w:ascii="Arial" w:hAnsi="Arial"/>
                  <w:sz w:val="18"/>
                  <w:szCs w:val="18"/>
                  <w:lang w:eastAsia="en-GB"/>
                </w:rPr>
                <w:tab/>
                <w:t xml:space="preserve">Interference from other cells and noise sources not specified in the test is assumed to be constant over subcarriers and time and shall be modelled as AWGN of appropriate power for </w:t>
              </w:r>
            </w:ins>
            <w:ins w:id="4030" w:author="BigCREditor-RAN4#104-bis" w:date="2022-10-21T21:30:00Z">
              <w:r w:rsidRPr="00020619">
                <w:rPr>
                  <w:rFonts w:ascii="Arial" w:eastAsia="Calibri" w:hAnsi="Arial" w:cs="v4.2.0"/>
                  <w:position w:val="-12"/>
                  <w:sz w:val="18"/>
                  <w:szCs w:val="18"/>
                  <w:lang w:eastAsia="en-GB"/>
                </w:rPr>
                <w:object w:dxaOrig="405" w:dyaOrig="345" w14:anchorId="6DA4D419">
                  <v:shape id="_x0000_i1044" type="#_x0000_t75" style="width:20.3pt;height:7.05pt" o:ole="" fillcolor="window">
                    <v:imagedata r:id="rId15" o:title=""/>
                  </v:shape>
                  <o:OLEObject Type="Embed" ProgID="Equation.3" ShapeID="_x0000_i1044" DrawAspect="Content" ObjectID="_1731331344" r:id="rId42"/>
                </w:object>
              </w:r>
            </w:ins>
            <w:ins w:id="4031" w:author="BigCREditor-RAN4#104-bis" w:date="2022-10-21T21:30:00Z">
              <w:r w:rsidRPr="00020619">
                <w:rPr>
                  <w:rFonts w:ascii="Arial" w:hAnsi="Arial"/>
                  <w:sz w:val="18"/>
                  <w:szCs w:val="18"/>
                  <w:lang w:eastAsia="en-GB"/>
                </w:rPr>
                <w:t xml:space="preserve"> to be fulfilled.</w:t>
              </w:r>
            </w:ins>
          </w:p>
          <w:p w14:paraId="4A0B5E4C" w14:textId="77777777" w:rsidR="00041B91" w:rsidRPr="00020619" w:rsidRDefault="00041B91" w:rsidP="00BB34DD">
            <w:pPr>
              <w:keepNext/>
              <w:keepLines/>
              <w:overflowPunct w:val="0"/>
              <w:autoSpaceDE w:val="0"/>
              <w:autoSpaceDN w:val="0"/>
              <w:adjustRightInd w:val="0"/>
              <w:spacing w:after="0"/>
              <w:ind w:left="851" w:hanging="851"/>
              <w:textAlignment w:val="baseline"/>
              <w:rPr>
                <w:ins w:id="4032" w:author="BigCREditor-RAN4#104-bis" w:date="2022-10-21T21:30:00Z"/>
                <w:rFonts w:ascii="Arial" w:hAnsi="Arial"/>
                <w:sz w:val="18"/>
                <w:szCs w:val="18"/>
                <w:lang w:eastAsia="en-GB"/>
              </w:rPr>
            </w:pPr>
            <w:ins w:id="4033" w:author="BigCREditor-RAN4#104-bis" w:date="2022-10-21T21:30:00Z">
              <w:r w:rsidRPr="00020619">
                <w:rPr>
                  <w:rFonts w:ascii="Arial" w:hAnsi="Arial"/>
                  <w:sz w:val="18"/>
                  <w:szCs w:val="18"/>
                  <w:lang w:eastAsia="en-GB"/>
                </w:rPr>
                <w:t>Note 3:</w:t>
              </w:r>
              <w:r w:rsidRPr="00020619">
                <w:rPr>
                  <w:rFonts w:ascii="Arial" w:hAnsi="Arial"/>
                  <w:sz w:val="18"/>
                  <w:szCs w:val="18"/>
                  <w:lang w:eastAsia="en-GB"/>
                </w:rPr>
                <w:tab/>
                <w:t>SS-RSRP and Io levels have been derived from other parameters for information purposes. They are not settable parameters themselves.</w:t>
              </w:r>
            </w:ins>
          </w:p>
          <w:p w14:paraId="312D72E3" w14:textId="77777777" w:rsidR="00041B91" w:rsidRPr="00020619" w:rsidRDefault="00041B91" w:rsidP="00BB34DD">
            <w:pPr>
              <w:keepNext/>
              <w:keepLines/>
              <w:overflowPunct w:val="0"/>
              <w:autoSpaceDE w:val="0"/>
              <w:autoSpaceDN w:val="0"/>
              <w:adjustRightInd w:val="0"/>
              <w:spacing w:after="0"/>
              <w:ind w:left="851" w:hanging="851"/>
              <w:textAlignment w:val="baseline"/>
              <w:rPr>
                <w:ins w:id="4034" w:author="BigCREditor-RAN4#104-bis" w:date="2022-10-21T21:30:00Z"/>
                <w:rFonts w:ascii="Arial" w:hAnsi="Arial"/>
                <w:sz w:val="18"/>
                <w:szCs w:val="18"/>
                <w:lang w:eastAsia="en-GB"/>
              </w:rPr>
            </w:pPr>
            <w:ins w:id="4035" w:author="BigCREditor-RAN4#104-bis" w:date="2022-10-21T21:30:00Z">
              <w:r w:rsidRPr="00020619">
                <w:rPr>
                  <w:rFonts w:ascii="Arial" w:hAnsi="Arial"/>
                  <w:sz w:val="18"/>
                  <w:szCs w:val="18"/>
                  <w:lang w:eastAsia="en-GB"/>
                </w:rPr>
                <w:t>Note 4:</w:t>
              </w:r>
              <w:r w:rsidRPr="00020619">
                <w:rPr>
                  <w:rFonts w:ascii="Arial" w:hAnsi="Arial"/>
                  <w:sz w:val="18"/>
                  <w:szCs w:val="18"/>
                  <w:lang w:eastAsia="en-GB"/>
                </w:rPr>
                <w:tab/>
                <w:t>SS-RSRP minimum requirements are specified assuming independent interference and noise at each receiver antenna port.</w:t>
              </w:r>
            </w:ins>
          </w:p>
        </w:tc>
      </w:tr>
    </w:tbl>
    <w:p w14:paraId="2359BEA5" w14:textId="77777777" w:rsidR="00041B91" w:rsidRPr="00020619" w:rsidRDefault="00041B91" w:rsidP="00041B91">
      <w:pPr>
        <w:overflowPunct w:val="0"/>
        <w:autoSpaceDE w:val="0"/>
        <w:autoSpaceDN w:val="0"/>
        <w:adjustRightInd w:val="0"/>
        <w:textAlignment w:val="baseline"/>
        <w:rPr>
          <w:ins w:id="4036" w:author="BigCREditor-RAN4#104-bis" w:date="2022-10-21T21:30:00Z"/>
          <w:lang w:eastAsia="en-GB"/>
        </w:rPr>
      </w:pPr>
    </w:p>
    <w:p w14:paraId="44F38E9E" w14:textId="77777777" w:rsidR="00041B91" w:rsidRPr="00020619" w:rsidRDefault="00041B91" w:rsidP="00041B91">
      <w:pPr>
        <w:keepNext/>
        <w:keepLines/>
        <w:overflowPunct w:val="0"/>
        <w:autoSpaceDE w:val="0"/>
        <w:autoSpaceDN w:val="0"/>
        <w:adjustRightInd w:val="0"/>
        <w:spacing w:before="360"/>
        <w:ind w:left="1701" w:hanging="1701"/>
        <w:textAlignment w:val="baseline"/>
        <w:outlineLvl w:val="4"/>
        <w:rPr>
          <w:ins w:id="4037" w:author="BigCREditor-RAN4#104-bis" w:date="2022-10-21T21:30:00Z"/>
          <w:rFonts w:ascii="Arial" w:hAnsi="Arial"/>
          <w:sz w:val="22"/>
          <w:lang w:eastAsia="en-GB"/>
        </w:rPr>
      </w:pPr>
      <w:ins w:id="4038" w:author="BigCREditor-RAN4#104-bis" w:date="2022-10-21T21:30:00Z">
        <w:r w:rsidRPr="00020619">
          <w:rPr>
            <w:rFonts w:ascii="Arial" w:hAnsi="Arial"/>
            <w:sz w:val="22"/>
            <w:lang w:eastAsia="en-GB"/>
          </w:rPr>
          <w:lastRenderedPageBreak/>
          <w:t>A.18.3.1.4.2</w:t>
        </w:r>
        <w:r w:rsidRPr="00020619">
          <w:rPr>
            <w:rFonts w:ascii="Arial" w:hAnsi="Arial"/>
            <w:sz w:val="22"/>
            <w:lang w:eastAsia="en-GB"/>
          </w:rPr>
          <w:tab/>
          <w:t>Test Requirements</w:t>
        </w:r>
      </w:ins>
    </w:p>
    <w:p w14:paraId="4EB31299" w14:textId="77777777" w:rsidR="00041B91" w:rsidRPr="00020619" w:rsidRDefault="00041B91" w:rsidP="00041B91">
      <w:pPr>
        <w:overflowPunct w:val="0"/>
        <w:autoSpaceDE w:val="0"/>
        <w:autoSpaceDN w:val="0"/>
        <w:adjustRightInd w:val="0"/>
        <w:textAlignment w:val="baseline"/>
        <w:rPr>
          <w:ins w:id="4039" w:author="BigCREditor-RAN4#104-bis" w:date="2022-10-21T21:30:00Z"/>
          <w:rFonts w:cs="v4.2.0"/>
          <w:lang w:eastAsia="en-GB"/>
        </w:rPr>
      </w:pPr>
      <w:ins w:id="4040" w:author="BigCREditor-RAN4#104-bis" w:date="2022-10-21T21:30:00Z">
        <w:r w:rsidRPr="00020619">
          <w:rPr>
            <w:rFonts w:cs="v4.2.0"/>
            <w:lang w:eastAsia="en-GB"/>
          </w:rPr>
          <w:t xml:space="preserve">In test 1 with per-UE gap, the UE shall send one Event B2 triggered measurement report, with a measurement reporting delay less than 128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46DD5132" w14:textId="77777777" w:rsidR="00041B91" w:rsidRPr="00020619" w:rsidRDefault="00041B91" w:rsidP="00041B91">
      <w:pPr>
        <w:overflowPunct w:val="0"/>
        <w:autoSpaceDE w:val="0"/>
        <w:autoSpaceDN w:val="0"/>
        <w:adjustRightInd w:val="0"/>
        <w:textAlignment w:val="baseline"/>
        <w:rPr>
          <w:ins w:id="4041" w:author="BigCREditor-RAN4#104-bis" w:date="2022-10-21T21:30:00Z"/>
          <w:rFonts w:cs="v4.2.0"/>
          <w:lang w:eastAsia="en-GB"/>
        </w:rPr>
      </w:pPr>
      <w:ins w:id="4042" w:author="BigCREditor-RAN4#104-bis" w:date="2022-10-21T21:30:00Z">
        <w:r w:rsidRPr="00020619">
          <w:rPr>
            <w:rFonts w:cs="v4.2.0"/>
            <w:lang w:eastAsia="en-GB"/>
          </w:rPr>
          <w:t xml:space="preserve">In test 2 with per-UE gap, the UE shall send one Event B2 triggered measurement report, with a measurement reporting delay less than 1216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3380CE4C" w14:textId="77777777" w:rsidR="00041B91" w:rsidRPr="00020619" w:rsidRDefault="00041B91" w:rsidP="00041B91">
      <w:pPr>
        <w:overflowPunct w:val="0"/>
        <w:autoSpaceDE w:val="0"/>
        <w:autoSpaceDN w:val="0"/>
        <w:adjustRightInd w:val="0"/>
        <w:textAlignment w:val="baseline"/>
        <w:rPr>
          <w:ins w:id="4043" w:author="BigCREditor-RAN4#104-bis" w:date="2022-10-21T21:30:00Z"/>
          <w:rFonts w:cs="v4.2.0"/>
          <w:lang w:eastAsia="en-GB"/>
        </w:rPr>
      </w:pPr>
      <w:ins w:id="4044" w:author="BigCREditor-RAN4#104-bis" w:date="2022-10-21T21:30:00Z">
        <w:r w:rsidRPr="00020619">
          <w:rPr>
            <w:rFonts w:cs="v4.2.0"/>
            <w:lang w:eastAsia="en-GB"/>
          </w:rPr>
          <w:t xml:space="preserve">In test 3 with per-FR gap, the UE shall send one Event B2 triggered measurement report, with a measurement reporting delay less than 128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6F76F8FF" w14:textId="77777777" w:rsidR="00041B91" w:rsidRPr="00020619" w:rsidRDefault="00041B91" w:rsidP="00041B91">
      <w:pPr>
        <w:overflowPunct w:val="0"/>
        <w:autoSpaceDE w:val="0"/>
        <w:autoSpaceDN w:val="0"/>
        <w:adjustRightInd w:val="0"/>
        <w:textAlignment w:val="baseline"/>
        <w:rPr>
          <w:ins w:id="4045" w:author="BigCREditor-RAN4#104-bis" w:date="2022-10-21T21:30:00Z"/>
          <w:rFonts w:cs="v4.2.0"/>
          <w:lang w:eastAsia="en-GB"/>
        </w:rPr>
      </w:pPr>
      <w:ins w:id="4046" w:author="BigCREditor-RAN4#104-bis" w:date="2022-10-21T21:30:00Z">
        <w:r w:rsidRPr="00020619">
          <w:rPr>
            <w:rFonts w:cs="v4.2.0"/>
            <w:lang w:eastAsia="en-GB"/>
          </w:rPr>
          <w:t xml:space="preserve">In test 4 with per-FR gap, the UE shall send one Event B2 triggered measurement report, with a measurement reporting delay less than 1216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423B421A" w14:textId="77777777" w:rsidR="00041B91" w:rsidRPr="00020619" w:rsidRDefault="00041B91" w:rsidP="00041B91">
      <w:pPr>
        <w:overflowPunct w:val="0"/>
        <w:autoSpaceDE w:val="0"/>
        <w:autoSpaceDN w:val="0"/>
        <w:adjustRightInd w:val="0"/>
        <w:textAlignment w:val="baseline"/>
        <w:rPr>
          <w:ins w:id="4047" w:author="BigCREditor-RAN4#104-bis" w:date="2022-10-21T21:30:00Z"/>
          <w:rFonts w:cs="v4.2.0"/>
          <w:lang w:eastAsia="en-GB"/>
        </w:rPr>
      </w:pPr>
      <w:ins w:id="4048" w:author="BigCREditor-RAN4#104-bis" w:date="2022-10-21T21:30:00Z">
        <w:r w:rsidRPr="00020619">
          <w:rPr>
            <w:rFonts w:cs="v4.2.0"/>
            <w:lang w:eastAsia="en-GB"/>
          </w:rPr>
          <w:t>In tests 1, 2, 3 and 4, the UE is required to report SSB time index.</w:t>
        </w:r>
      </w:ins>
    </w:p>
    <w:p w14:paraId="7663B5D6" w14:textId="77777777" w:rsidR="00041B91" w:rsidRPr="00020619" w:rsidRDefault="00041B91" w:rsidP="00041B91">
      <w:pPr>
        <w:keepLines/>
        <w:overflowPunct w:val="0"/>
        <w:autoSpaceDE w:val="0"/>
        <w:autoSpaceDN w:val="0"/>
        <w:adjustRightInd w:val="0"/>
        <w:ind w:left="1135" w:hanging="851"/>
        <w:textAlignment w:val="baseline"/>
        <w:rPr>
          <w:ins w:id="4049" w:author="BigCREditor-RAN4#104-bis" w:date="2022-10-21T21:30:00Z"/>
          <w:lang w:eastAsia="en-GB"/>
        </w:rPr>
      </w:pPr>
      <w:ins w:id="4050" w:author="BigCREditor-RAN4#104-bis" w:date="2022-10-21T21:30: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1108B116" w14:textId="77777777" w:rsidR="007D7D03" w:rsidRPr="00020619" w:rsidRDefault="007D7D03">
      <w:pPr>
        <w:pPrChange w:id="4051" w:author="ST" w:date="2022-10-21T10:47:00Z">
          <w:pPr>
            <w:pStyle w:val="Heading4"/>
          </w:pPr>
        </w:pPrChange>
      </w:pPr>
    </w:p>
    <w:p w14:paraId="38FA9C83" w14:textId="7275D99E" w:rsidR="00B600E0" w:rsidRPr="00020619" w:rsidRDefault="00B600E0" w:rsidP="00B600E0">
      <w:pPr>
        <w:pStyle w:val="Heading4"/>
        <w:rPr>
          <w:ins w:id="4052" w:author="ST" w:date="2022-10-21T10:48:00Z"/>
        </w:rPr>
      </w:pPr>
      <w:r w:rsidRPr="00020619">
        <w:t>A.18.3.1.5</w:t>
      </w:r>
      <w:r w:rsidRPr="00020619">
        <w:tab/>
        <w:t>NR Inter-RAT event triggered reporting tests for FR2 without SSB time index detection when DRX is not used</w:t>
      </w:r>
    </w:p>
    <w:p w14:paraId="4429208F" w14:textId="77777777" w:rsidR="00555C03" w:rsidRPr="00020619" w:rsidRDefault="00555C03" w:rsidP="00555C03">
      <w:pPr>
        <w:keepNext/>
        <w:keepLines/>
        <w:overflowPunct w:val="0"/>
        <w:autoSpaceDE w:val="0"/>
        <w:autoSpaceDN w:val="0"/>
        <w:adjustRightInd w:val="0"/>
        <w:spacing w:before="120"/>
        <w:ind w:left="1701" w:hanging="1701"/>
        <w:textAlignment w:val="baseline"/>
        <w:outlineLvl w:val="4"/>
        <w:rPr>
          <w:ins w:id="4053" w:author="BigCREditor-RAN4#104-bis" w:date="2022-10-21T21:30:00Z"/>
          <w:rFonts w:ascii="Arial" w:hAnsi="Arial"/>
          <w:sz w:val="22"/>
          <w:lang w:eastAsia="en-GB"/>
        </w:rPr>
      </w:pPr>
      <w:ins w:id="4054" w:author="BigCREditor-RAN4#104-bis" w:date="2022-10-21T21:30:00Z">
        <w:r w:rsidRPr="00020619">
          <w:rPr>
            <w:rFonts w:ascii="Arial" w:hAnsi="Arial"/>
            <w:sz w:val="22"/>
            <w:lang w:eastAsia="en-GB"/>
          </w:rPr>
          <w:t>A.18.3.1.5.1</w:t>
        </w:r>
        <w:r w:rsidRPr="00020619">
          <w:rPr>
            <w:rFonts w:ascii="Arial" w:hAnsi="Arial"/>
            <w:sz w:val="22"/>
            <w:lang w:eastAsia="en-GB"/>
          </w:rPr>
          <w:tab/>
          <w:t>Test Purpose and Environment</w:t>
        </w:r>
      </w:ins>
    </w:p>
    <w:p w14:paraId="78D2D9B3" w14:textId="77777777" w:rsidR="00555C03" w:rsidRPr="00020619" w:rsidRDefault="00555C03" w:rsidP="00555C03">
      <w:pPr>
        <w:overflowPunct w:val="0"/>
        <w:autoSpaceDE w:val="0"/>
        <w:autoSpaceDN w:val="0"/>
        <w:adjustRightInd w:val="0"/>
        <w:textAlignment w:val="baseline"/>
        <w:rPr>
          <w:ins w:id="4055" w:author="BigCREditor-RAN4#104-bis" w:date="2022-10-21T21:30:00Z"/>
          <w:rFonts w:cs="v4.2.0"/>
          <w:lang w:eastAsia="en-GB"/>
        </w:rPr>
      </w:pPr>
      <w:ins w:id="4056" w:author="BigCREditor-RAN4#104-bis" w:date="2022-10-21T21:30:00Z">
        <w:r w:rsidRPr="00020619">
          <w:rPr>
            <w:rFonts w:cs="v4.2.0"/>
            <w:lang w:eastAsia="en-GB"/>
          </w:rPr>
          <w:t xml:space="preserve">The purpose of this test is to verify that the RedCap UE makes correct reporting of an event. This test will partly verify the NR inter-RAT cell search requirements in clause 8.20.2.2 of </w:t>
        </w:r>
        <w:r w:rsidRPr="00020619">
          <w:rPr>
            <w:lang w:eastAsia="zh-CN"/>
          </w:rPr>
          <w:t>TS 36.133</w:t>
        </w:r>
        <w:r w:rsidRPr="00020619">
          <w:rPr>
            <w:rFonts w:cs="v4.2.0"/>
            <w:lang w:eastAsia="en-GB"/>
          </w:rPr>
          <w:t xml:space="preserve"> [15] for E-UTRAN FDD-NR measurements and clause 8.20.2.3 of </w:t>
        </w:r>
        <w:r w:rsidRPr="00020619">
          <w:rPr>
            <w:lang w:eastAsia="zh-CN"/>
          </w:rPr>
          <w:t>TS 36.133 </w:t>
        </w:r>
        <w:r w:rsidRPr="00020619">
          <w:rPr>
            <w:rFonts w:cs="v4.2.0"/>
            <w:lang w:eastAsia="en-GB"/>
          </w:rPr>
          <w:t>[15] for E-UTRAN TDD-NR measurements.</w:t>
        </w:r>
      </w:ins>
    </w:p>
    <w:p w14:paraId="4BF69A5E" w14:textId="77777777" w:rsidR="00555C03" w:rsidRPr="00020619" w:rsidRDefault="00555C03" w:rsidP="00555C03">
      <w:pPr>
        <w:overflowPunct w:val="0"/>
        <w:autoSpaceDE w:val="0"/>
        <w:autoSpaceDN w:val="0"/>
        <w:adjustRightInd w:val="0"/>
        <w:textAlignment w:val="baseline"/>
        <w:rPr>
          <w:ins w:id="4057" w:author="BigCREditor-RAN4#104-bis" w:date="2022-10-21T21:30:00Z"/>
          <w:rFonts w:cs="v4.2.0"/>
          <w:lang w:eastAsia="en-GB"/>
        </w:rPr>
      </w:pPr>
      <w:ins w:id="4058" w:author="BigCREditor-RAN4#104-bis" w:date="2022-10-21T21:30:00Z">
        <w:r w:rsidRPr="00020619">
          <w:rPr>
            <w:rFonts w:cs="v4.2.0"/>
            <w:lang w:eastAsia="en-GB"/>
          </w:rPr>
          <w:t xml:space="preserve">In this test, there are two cells: E-UTRA cell 1 as </w:t>
        </w:r>
        <w:proofErr w:type="spellStart"/>
        <w:r w:rsidRPr="00020619">
          <w:rPr>
            <w:rFonts w:cs="v4.2.0"/>
            <w:lang w:eastAsia="en-GB"/>
          </w:rPr>
          <w:t>PCell</w:t>
        </w:r>
        <w:proofErr w:type="spellEnd"/>
        <w:r w:rsidRPr="00020619">
          <w:rPr>
            <w:rFonts w:cs="v4.2.0"/>
            <w:lang w:eastAsia="en-GB"/>
          </w:rPr>
          <w:t xml:space="preserve"> on E-UTRA RF channel 1 and NR cell 2 as neighbour cell in FR2 on NR RF channel 1. The test parameters are given in Tables A.18.3.1.5.1-1, A.18.3.1.5.1-2 and A.18.3.1.5.1-3.</w:t>
        </w:r>
      </w:ins>
    </w:p>
    <w:p w14:paraId="4E8CE92E" w14:textId="77777777" w:rsidR="00555C03" w:rsidRPr="00020619" w:rsidRDefault="00555C03" w:rsidP="00555C03">
      <w:pPr>
        <w:overflowPunct w:val="0"/>
        <w:autoSpaceDE w:val="0"/>
        <w:autoSpaceDN w:val="0"/>
        <w:adjustRightInd w:val="0"/>
        <w:textAlignment w:val="baseline"/>
        <w:rPr>
          <w:ins w:id="4059" w:author="BigCREditor-RAN4#104-bis" w:date="2022-10-21T21:30:00Z"/>
          <w:rFonts w:cs="v4.2.0"/>
          <w:lang w:eastAsia="en-GB"/>
        </w:rPr>
      </w:pPr>
      <w:ins w:id="4060" w:author="BigCREditor-RAN4#104-bis" w:date="2022-10-21T21:30:00Z">
        <w:r w:rsidRPr="00020619">
          <w:rPr>
            <w:rFonts w:cs="v4.2.0"/>
            <w:lang w:eastAsia="en-GB"/>
          </w:rPr>
          <w:t xml:space="preserve">The cell specific test parameters for E-UTRA cell1 as </w:t>
        </w:r>
        <w:proofErr w:type="spellStart"/>
        <w:r w:rsidRPr="00020619">
          <w:rPr>
            <w:rFonts w:cs="v4.2.0"/>
            <w:lang w:eastAsia="en-GB"/>
          </w:rPr>
          <w:t>PCell</w:t>
        </w:r>
        <w:proofErr w:type="spellEnd"/>
        <w:r w:rsidRPr="00020619">
          <w:rPr>
            <w:rFonts w:cs="v4.2.0"/>
            <w:lang w:eastAsia="en-GB"/>
          </w:rPr>
          <w:t xml:space="preserve"> are defined in clause A.3.7.2.2.</w:t>
        </w:r>
      </w:ins>
    </w:p>
    <w:p w14:paraId="0EDA6C2C" w14:textId="77777777" w:rsidR="00555C03" w:rsidRPr="00020619" w:rsidRDefault="00555C03" w:rsidP="00555C03">
      <w:pPr>
        <w:overflowPunct w:val="0"/>
        <w:autoSpaceDE w:val="0"/>
        <w:autoSpaceDN w:val="0"/>
        <w:adjustRightInd w:val="0"/>
        <w:textAlignment w:val="baseline"/>
        <w:rPr>
          <w:ins w:id="4061" w:author="BigCREditor-RAN4#104-bis" w:date="2022-10-21T21:30:00Z"/>
          <w:rFonts w:cs="v4.2.0"/>
          <w:lang w:eastAsia="en-GB"/>
        </w:rPr>
      </w:pPr>
      <w:ins w:id="4062" w:author="BigCREditor-RAN4#104-bis" w:date="2022-10-21T21:30:00Z">
        <w:r w:rsidRPr="00020619">
          <w:rPr>
            <w:rFonts w:cs="v4.2.0"/>
            <w:lang w:eastAsia="en-GB"/>
          </w:rPr>
          <w:t>In test 1 measurement gap pattern configuration # 0 as defined in Table A.18.3.1.5.1-2 is provided for RedCap UE that does not support per-FR gap and in test 2 measurement gap pattern configuration #4 as defined in Table A.18.3.1.5.1-2 is provided for RedCap UE that supports per-FR gap.</w:t>
        </w:r>
      </w:ins>
    </w:p>
    <w:p w14:paraId="6C747B05" w14:textId="77777777" w:rsidR="00555C03" w:rsidRPr="00020619" w:rsidRDefault="00555C03" w:rsidP="00555C03">
      <w:pPr>
        <w:overflowPunct w:val="0"/>
        <w:autoSpaceDE w:val="0"/>
        <w:autoSpaceDN w:val="0"/>
        <w:adjustRightInd w:val="0"/>
        <w:textAlignment w:val="baseline"/>
        <w:rPr>
          <w:ins w:id="4063" w:author="BigCREditor-RAN4#104-bis" w:date="2022-10-21T21:30:00Z"/>
          <w:rFonts w:cs="v4.2.0"/>
          <w:lang w:eastAsia="en-GB"/>
        </w:rPr>
      </w:pPr>
      <w:ins w:id="4064" w:author="BigCREditor-RAN4#104-bis" w:date="2022-10-21T21:30:00Z">
        <w:r w:rsidRPr="00020619">
          <w:rPr>
            <w:rFonts w:cs="v4.2.0"/>
            <w:lang w:eastAsia="en-GB"/>
          </w:rPr>
          <w:t xml:space="preserve">In the measurement control information, it is indicated to the UE that event-triggered reporting with </w:t>
        </w:r>
        <w:r w:rsidRPr="00020619">
          <w:rPr>
            <w:lang w:eastAsia="en-GB"/>
          </w:rPr>
          <w:t>Event B1 (Inter RAT neighbour becomes better than threshold)</w:t>
        </w:r>
        <w:r w:rsidRPr="00020619">
          <w:rPr>
            <w:rFonts w:cs="v4.2.0"/>
            <w:lang w:eastAsia="en-GB"/>
          </w:rPr>
          <w:t xml:space="preserve"> [16] is used. The test consists of two successive time periods, with time duration of T1, and T2 respectively. During time duration T1, the UE shall not have timing information of NR cell 2.</w:t>
        </w:r>
      </w:ins>
    </w:p>
    <w:p w14:paraId="4BA06102" w14:textId="77777777" w:rsidR="00555C03" w:rsidRPr="00020619" w:rsidRDefault="00555C03" w:rsidP="00555C03">
      <w:pPr>
        <w:keepNext/>
        <w:keepLines/>
        <w:overflowPunct w:val="0"/>
        <w:autoSpaceDE w:val="0"/>
        <w:autoSpaceDN w:val="0"/>
        <w:adjustRightInd w:val="0"/>
        <w:spacing w:before="60"/>
        <w:jc w:val="center"/>
        <w:textAlignment w:val="baseline"/>
        <w:rPr>
          <w:ins w:id="4065" w:author="BigCREditor-RAN4#104-bis" w:date="2022-10-21T21:30:00Z"/>
          <w:rFonts w:ascii="Arial" w:hAnsi="Arial"/>
          <w:b/>
          <w:lang w:eastAsia="en-GB"/>
        </w:rPr>
      </w:pPr>
      <w:ins w:id="4066" w:author="BigCREditor-RAN4#104-bis" w:date="2022-10-21T21:30:00Z">
        <w:r w:rsidRPr="00020619">
          <w:rPr>
            <w:rFonts w:ascii="Arial" w:hAnsi="Arial"/>
            <w:b/>
            <w:lang w:eastAsia="en-GB"/>
          </w:rPr>
          <w:t xml:space="preserve">Table A.18.3.1.5.1-1: </w:t>
        </w:r>
        <w:r w:rsidRPr="00020619">
          <w:rPr>
            <w:rFonts w:ascii="Arial" w:hAnsi="Arial"/>
            <w:b/>
            <w:lang w:eastAsia="zh-CN"/>
          </w:rPr>
          <w:t xml:space="preserve">NR inter-RAT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out SSB index reading for FR2 in non-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55C03" w:rsidRPr="00020619" w14:paraId="7B6BB8C7" w14:textId="77777777" w:rsidTr="00BB34DD">
        <w:trPr>
          <w:jc w:val="center"/>
          <w:ins w:id="4067"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62B65CAC" w14:textId="77777777" w:rsidR="00555C03" w:rsidRPr="00020619" w:rsidRDefault="00555C03" w:rsidP="00BB34DD">
            <w:pPr>
              <w:keepNext/>
              <w:keepLines/>
              <w:overflowPunct w:val="0"/>
              <w:autoSpaceDE w:val="0"/>
              <w:autoSpaceDN w:val="0"/>
              <w:adjustRightInd w:val="0"/>
              <w:spacing w:after="0"/>
              <w:jc w:val="center"/>
              <w:textAlignment w:val="baseline"/>
              <w:rPr>
                <w:ins w:id="4068" w:author="BigCREditor-RAN4#104-bis" w:date="2022-10-21T21:30:00Z"/>
                <w:rFonts w:ascii="Arial" w:hAnsi="Arial"/>
                <w:b/>
                <w:sz w:val="18"/>
                <w:szCs w:val="18"/>
                <w:lang w:eastAsia="en-GB"/>
              </w:rPr>
            </w:pPr>
            <w:ins w:id="4069" w:author="BigCREditor-RAN4#104-bis" w:date="2022-10-21T21:30:00Z">
              <w:r w:rsidRPr="00020619">
                <w:rPr>
                  <w:rFonts w:ascii="Arial" w:hAnsi="Arial"/>
                  <w:b/>
                  <w:sz w:val="18"/>
                  <w:szCs w:val="18"/>
                  <w:lang w:eastAsia="en-GB"/>
                </w:rPr>
                <w:t>Configuration</w:t>
              </w:r>
            </w:ins>
          </w:p>
        </w:tc>
        <w:tc>
          <w:tcPr>
            <w:tcW w:w="7298" w:type="dxa"/>
            <w:tcBorders>
              <w:top w:val="single" w:sz="4" w:space="0" w:color="auto"/>
              <w:left w:val="single" w:sz="4" w:space="0" w:color="auto"/>
              <w:bottom w:val="single" w:sz="4" w:space="0" w:color="auto"/>
              <w:right w:val="single" w:sz="4" w:space="0" w:color="auto"/>
            </w:tcBorders>
            <w:hideMark/>
          </w:tcPr>
          <w:p w14:paraId="090E0F40" w14:textId="77777777" w:rsidR="00555C03" w:rsidRPr="00020619" w:rsidRDefault="00555C03" w:rsidP="00BB34DD">
            <w:pPr>
              <w:keepNext/>
              <w:keepLines/>
              <w:overflowPunct w:val="0"/>
              <w:autoSpaceDE w:val="0"/>
              <w:autoSpaceDN w:val="0"/>
              <w:adjustRightInd w:val="0"/>
              <w:spacing w:after="0"/>
              <w:jc w:val="center"/>
              <w:textAlignment w:val="baseline"/>
              <w:rPr>
                <w:ins w:id="4070" w:author="BigCREditor-RAN4#104-bis" w:date="2022-10-21T21:30:00Z"/>
                <w:rFonts w:ascii="Arial" w:hAnsi="Arial"/>
                <w:b/>
                <w:sz w:val="18"/>
                <w:szCs w:val="18"/>
                <w:lang w:eastAsia="en-GB"/>
              </w:rPr>
            </w:pPr>
            <w:ins w:id="4071" w:author="BigCREditor-RAN4#104-bis" w:date="2022-10-21T21:30:00Z">
              <w:r w:rsidRPr="00020619">
                <w:rPr>
                  <w:rFonts w:ascii="Arial" w:hAnsi="Arial"/>
                  <w:b/>
                  <w:sz w:val="18"/>
                  <w:szCs w:val="18"/>
                  <w:lang w:eastAsia="en-GB"/>
                </w:rPr>
                <w:t>Description</w:t>
              </w:r>
            </w:ins>
          </w:p>
        </w:tc>
      </w:tr>
      <w:tr w:rsidR="00555C03" w:rsidRPr="00020619" w14:paraId="2A2292ED" w14:textId="77777777" w:rsidTr="00BB34DD">
        <w:trPr>
          <w:jc w:val="center"/>
          <w:ins w:id="4072"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6E9CA2C6" w14:textId="77777777" w:rsidR="00555C03" w:rsidRPr="00020619" w:rsidRDefault="00555C03" w:rsidP="00BB34DD">
            <w:pPr>
              <w:keepNext/>
              <w:keepLines/>
              <w:overflowPunct w:val="0"/>
              <w:autoSpaceDE w:val="0"/>
              <w:autoSpaceDN w:val="0"/>
              <w:adjustRightInd w:val="0"/>
              <w:spacing w:after="0"/>
              <w:textAlignment w:val="baseline"/>
              <w:rPr>
                <w:ins w:id="4073" w:author="BigCREditor-RAN4#104-bis" w:date="2022-10-21T21:30:00Z"/>
                <w:rFonts w:ascii="Arial" w:hAnsi="Arial"/>
                <w:sz w:val="18"/>
                <w:szCs w:val="18"/>
                <w:lang w:eastAsia="en-GB"/>
              </w:rPr>
            </w:pPr>
            <w:ins w:id="4074" w:author="BigCREditor-RAN4#104-bis" w:date="2022-10-21T21:30:00Z">
              <w:r w:rsidRPr="00020619">
                <w:rPr>
                  <w:rFonts w:ascii="Arial" w:hAnsi="Arial"/>
                  <w:sz w:val="18"/>
                  <w:szCs w:val="18"/>
                  <w:lang w:eastAsia="en-GB"/>
                </w:rPr>
                <w:t>1</w:t>
              </w:r>
            </w:ins>
          </w:p>
        </w:tc>
        <w:tc>
          <w:tcPr>
            <w:tcW w:w="7298" w:type="dxa"/>
            <w:tcBorders>
              <w:top w:val="single" w:sz="4" w:space="0" w:color="auto"/>
              <w:left w:val="single" w:sz="4" w:space="0" w:color="auto"/>
              <w:bottom w:val="single" w:sz="4" w:space="0" w:color="auto"/>
              <w:right w:val="single" w:sz="4" w:space="0" w:color="auto"/>
            </w:tcBorders>
            <w:hideMark/>
          </w:tcPr>
          <w:p w14:paraId="0A1D8922" w14:textId="77777777" w:rsidR="00555C03" w:rsidRPr="00020619" w:rsidRDefault="00555C03" w:rsidP="00BB34DD">
            <w:pPr>
              <w:keepNext/>
              <w:keepLines/>
              <w:overflowPunct w:val="0"/>
              <w:autoSpaceDE w:val="0"/>
              <w:autoSpaceDN w:val="0"/>
              <w:adjustRightInd w:val="0"/>
              <w:spacing w:after="0"/>
              <w:textAlignment w:val="baseline"/>
              <w:rPr>
                <w:ins w:id="4075" w:author="BigCREditor-RAN4#104-bis" w:date="2022-10-21T21:30:00Z"/>
                <w:rFonts w:ascii="Arial" w:hAnsi="Arial"/>
                <w:sz w:val="18"/>
                <w:szCs w:val="18"/>
                <w:lang w:eastAsia="en-GB"/>
              </w:rPr>
            </w:pPr>
            <w:ins w:id="4076" w:author="BigCREditor-RAN4#104-bis" w:date="2022-10-21T21:30:00Z">
              <w:r w:rsidRPr="00020619">
                <w:rPr>
                  <w:rFonts w:ascii="Arial" w:hAnsi="Arial"/>
                  <w:sz w:val="18"/>
                  <w:szCs w:val="18"/>
                  <w:lang w:eastAsia="en-GB"/>
                </w:rPr>
                <w:t>LTE FDD, NR 120 kHz SSB SCS, 100 MHz bandwidth, TDD duplex mode</w:t>
              </w:r>
            </w:ins>
          </w:p>
        </w:tc>
      </w:tr>
      <w:tr w:rsidR="00555C03" w:rsidRPr="00020619" w14:paraId="5514756B" w14:textId="77777777" w:rsidTr="00BB34DD">
        <w:trPr>
          <w:jc w:val="center"/>
          <w:ins w:id="4077" w:author="BigCREditor-RAN4#104-bis" w:date="2022-10-21T21:30:00Z"/>
        </w:trPr>
        <w:tc>
          <w:tcPr>
            <w:tcW w:w="2331" w:type="dxa"/>
            <w:tcBorders>
              <w:top w:val="single" w:sz="4" w:space="0" w:color="auto"/>
              <w:left w:val="single" w:sz="4" w:space="0" w:color="auto"/>
              <w:bottom w:val="single" w:sz="4" w:space="0" w:color="auto"/>
              <w:right w:val="single" w:sz="4" w:space="0" w:color="auto"/>
            </w:tcBorders>
            <w:hideMark/>
          </w:tcPr>
          <w:p w14:paraId="0B6B6312" w14:textId="77777777" w:rsidR="00555C03" w:rsidRPr="00020619" w:rsidRDefault="00555C03" w:rsidP="00BB34DD">
            <w:pPr>
              <w:keepNext/>
              <w:keepLines/>
              <w:overflowPunct w:val="0"/>
              <w:autoSpaceDE w:val="0"/>
              <w:autoSpaceDN w:val="0"/>
              <w:adjustRightInd w:val="0"/>
              <w:spacing w:after="0"/>
              <w:textAlignment w:val="baseline"/>
              <w:rPr>
                <w:ins w:id="4078" w:author="BigCREditor-RAN4#104-bis" w:date="2022-10-21T21:30:00Z"/>
                <w:rFonts w:ascii="Arial" w:hAnsi="Arial"/>
                <w:sz w:val="18"/>
                <w:szCs w:val="18"/>
                <w:lang w:eastAsia="en-GB"/>
              </w:rPr>
            </w:pPr>
            <w:ins w:id="4079" w:author="BigCREditor-RAN4#104-bis" w:date="2022-10-21T21:30:00Z">
              <w:r w:rsidRPr="00020619">
                <w:rPr>
                  <w:rFonts w:ascii="Arial" w:hAnsi="Arial"/>
                  <w:sz w:val="18"/>
                  <w:szCs w:val="18"/>
                  <w:lang w:eastAsia="en-GB"/>
                </w:rPr>
                <w:t>2</w:t>
              </w:r>
            </w:ins>
          </w:p>
        </w:tc>
        <w:tc>
          <w:tcPr>
            <w:tcW w:w="7298" w:type="dxa"/>
            <w:tcBorders>
              <w:top w:val="single" w:sz="4" w:space="0" w:color="auto"/>
              <w:left w:val="single" w:sz="4" w:space="0" w:color="auto"/>
              <w:bottom w:val="single" w:sz="4" w:space="0" w:color="auto"/>
              <w:right w:val="single" w:sz="4" w:space="0" w:color="auto"/>
            </w:tcBorders>
            <w:hideMark/>
          </w:tcPr>
          <w:p w14:paraId="31C45C44" w14:textId="77777777" w:rsidR="00555C03" w:rsidRPr="00020619" w:rsidRDefault="00555C03" w:rsidP="00BB34DD">
            <w:pPr>
              <w:keepNext/>
              <w:keepLines/>
              <w:overflowPunct w:val="0"/>
              <w:autoSpaceDE w:val="0"/>
              <w:autoSpaceDN w:val="0"/>
              <w:adjustRightInd w:val="0"/>
              <w:spacing w:after="0"/>
              <w:textAlignment w:val="baseline"/>
              <w:rPr>
                <w:ins w:id="4080" w:author="BigCREditor-RAN4#104-bis" w:date="2022-10-21T21:30:00Z"/>
                <w:rFonts w:ascii="Arial" w:hAnsi="Arial"/>
                <w:sz w:val="18"/>
                <w:szCs w:val="18"/>
                <w:lang w:eastAsia="en-GB"/>
              </w:rPr>
            </w:pPr>
            <w:ins w:id="4081" w:author="BigCREditor-RAN4#104-bis" w:date="2022-10-21T21:30:00Z">
              <w:r w:rsidRPr="00020619">
                <w:rPr>
                  <w:rFonts w:ascii="Arial" w:hAnsi="Arial"/>
                  <w:sz w:val="18"/>
                  <w:szCs w:val="18"/>
                  <w:lang w:eastAsia="en-GB"/>
                </w:rPr>
                <w:t>LTE TDD, NR 120 kHz SSB SCS, 100 MHz bandwidth, TDD duplex mode</w:t>
              </w:r>
            </w:ins>
          </w:p>
        </w:tc>
      </w:tr>
      <w:tr w:rsidR="00555C03" w:rsidRPr="00020619" w14:paraId="70FF0AA6" w14:textId="77777777" w:rsidTr="00BB34DD">
        <w:trPr>
          <w:jc w:val="center"/>
          <w:ins w:id="4082" w:author="BigCREditor-RAN4#104-bis" w:date="2022-10-21T21:30:00Z"/>
        </w:trPr>
        <w:tc>
          <w:tcPr>
            <w:tcW w:w="9629" w:type="dxa"/>
            <w:gridSpan w:val="2"/>
            <w:tcBorders>
              <w:top w:val="single" w:sz="4" w:space="0" w:color="auto"/>
              <w:left w:val="single" w:sz="4" w:space="0" w:color="auto"/>
              <w:bottom w:val="single" w:sz="4" w:space="0" w:color="auto"/>
              <w:right w:val="single" w:sz="4" w:space="0" w:color="auto"/>
            </w:tcBorders>
            <w:hideMark/>
          </w:tcPr>
          <w:p w14:paraId="0CE9661C" w14:textId="77777777" w:rsidR="00555C03" w:rsidRPr="00020619" w:rsidRDefault="00555C03" w:rsidP="00BB34DD">
            <w:pPr>
              <w:keepNext/>
              <w:keepLines/>
              <w:overflowPunct w:val="0"/>
              <w:autoSpaceDE w:val="0"/>
              <w:autoSpaceDN w:val="0"/>
              <w:adjustRightInd w:val="0"/>
              <w:spacing w:after="0"/>
              <w:ind w:left="851" w:hanging="851"/>
              <w:textAlignment w:val="baseline"/>
              <w:rPr>
                <w:ins w:id="4083" w:author="BigCREditor-RAN4#104-bis" w:date="2022-10-21T21:30:00Z"/>
                <w:rFonts w:ascii="Arial" w:hAnsi="Arial"/>
                <w:sz w:val="18"/>
                <w:szCs w:val="18"/>
                <w:lang w:eastAsia="en-GB"/>
              </w:rPr>
            </w:pPr>
            <w:ins w:id="4084" w:author="BigCREditor-RAN4#104-bis" w:date="2022-10-21T21:30:00Z">
              <w:r w:rsidRPr="00020619">
                <w:rPr>
                  <w:rFonts w:ascii="Arial" w:hAnsi="Arial"/>
                  <w:sz w:val="18"/>
                  <w:szCs w:val="18"/>
                  <w:lang w:eastAsia="en-GB"/>
                </w:rPr>
                <w:t>Note 1:</w:t>
              </w:r>
              <w:r w:rsidRPr="00020619">
                <w:rPr>
                  <w:rFonts w:ascii="Arial" w:hAnsi="Arial"/>
                  <w:sz w:val="18"/>
                  <w:szCs w:val="18"/>
                  <w:lang w:eastAsia="en-GB"/>
                </w:rPr>
                <w:tab/>
                <w:t>The UE is only required to be tested in one of the supported test configurations.</w:t>
              </w:r>
            </w:ins>
          </w:p>
        </w:tc>
      </w:tr>
    </w:tbl>
    <w:p w14:paraId="03487147" w14:textId="77777777" w:rsidR="00555C03" w:rsidRPr="00020619" w:rsidRDefault="00555C03" w:rsidP="00555C03">
      <w:pPr>
        <w:overflowPunct w:val="0"/>
        <w:autoSpaceDE w:val="0"/>
        <w:autoSpaceDN w:val="0"/>
        <w:adjustRightInd w:val="0"/>
        <w:textAlignment w:val="baseline"/>
        <w:rPr>
          <w:ins w:id="4085" w:author="BigCREditor-RAN4#104-bis" w:date="2022-10-21T21:30:00Z"/>
          <w:rFonts w:cs="v4.2.0"/>
          <w:lang w:eastAsia="en-GB"/>
        </w:rPr>
      </w:pPr>
    </w:p>
    <w:p w14:paraId="0D2E64B9" w14:textId="77777777" w:rsidR="00555C03" w:rsidRPr="00020619" w:rsidRDefault="00555C03" w:rsidP="00555C03">
      <w:pPr>
        <w:keepNext/>
        <w:keepLines/>
        <w:overflowPunct w:val="0"/>
        <w:autoSpaceDE w:val="0"/>
        <w:autoSpaceDN w:val="0"/>
        <w:adjustRightInd w:val="0"/>
        <w:spacing w:before="60"/>
        <w:jc w:val="center"/>
        <w:textAlignment w:val="baseline"/>
        <w:rPr>
          <w:ins w:id="4086" w:author="BigCREditor-RAN4#104-bis" w:date="2022-10-21T21:30:00Z"/>
          <w:rFonts w:ascii="Arial" w:hAnsi="Arial"/>
          <w:b/>
          <w:lang w:eastAsia="en-GB"/>
        </w:rPr>
      </w:pPr>
      <w:ins w:id="4087" w:author="BigCREditor-RAN4#104-bis" w:date="2022-10-21T21:30:00Z">
        <w:r w:rsidRPr="00020619">
          <w:rPr>
            <w:rFonts w:ascii="Arial" w:hAnsi="Arial" w:cs="v4.2.0"/>
            <w:b/>
            <w:lang w:eastAsia="en-GB"/>
          </w:rPr>
          <w:lastRenderedPageBreak/>
          <w:t>Table A.18.3.1.5.1-2: General test parameters for NR inter-RAT event triggered reporting for FR2 without SSB time index detection</w:t>
        </w:r>
        <w:r w:rsidRPr="00020619">
          <w:rPr>
            <w:rFonts w:ascii="Arial" w:hAnsi="Arial"/>
            <w:b/>
            <w:lang w:eastAsia="en-GB"/>
          </w:rPr>
          <w:t xml:space="preserve"> in non-DRX</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555C03" w:rsidRPr="00020619" w14:paraId="3DF9F132" w14:textId="77777777" w:rsidTr="00BB34DD">
        <w:trPr>
          <w:cantSplit/>
          <w:trHeight w:val="80"/>
          <w:ins w:id="4088" w:author="BigCREditor-RAN4#104-bis" w:date="2022-10-21T21:30:00Z"/>
        </w:trPr>
        <w:tc>
          <w:tcPr>
            <w:tcW w:w="2118" w:type="dxa"/>
            <w:tcBorders>
              <w:bottom w:val="nil"/>
            </w:tcBorders>
            <w:shd w:val="clear" w:color="auto" w:fill="auto"/>
          </w:tcPr>
          <w:p w14:paraId="47DABBF7" w14:textId="77777777" w:rsidR="00555C03" w:rsidRPr="00020619" w:rsidRDefault="00555C03" w:rsidP="00BB34DD">
            <w:pPr>
              <w:keepNext/>
              <w:keepLines/>
              <w:overflowPunct w:val="0"/>
              <w:autoSpaceDE w:val="0"/>
              <w:autoSpaceDN w:val="0"/>
              <w:adjustRightInd w:val="0"/>
              <w:spacing w:after="0"/>
              <w:jc w:val="center"/>
              <w:textAlignment w:val="baseline"/>
              <w:rPr>
                <w:ins w:id="4089" w:author="BigCREditor-RAN4#104-bis" w:date="2022-10-21T21:30:00Z"/>
                <w:rFonts w:ascii="Arial" w:hAnsi="Arial" w:cs="Arial"/>
                <w:b/>
                <w:sz w:val="18"/>
                <w:szCs w:val="18"/>
                <w:lang w:eastAsia="en-GB"/>
              </w:rPr>
            </w:pPr>
            <w:ins w:id="4090" w:author="BigCREditor-RAN4#104-bis" w:date="2022-10-21T21:30:00Z">
              <w:r w:rsidRPr="00020619">
                <w:rPr>
                  <w:rFonts w:ascii="Arial" w:hAnsi="Arial" w:cs="Arial"/>
                  <w:b/>
                  <w:sz w:val="18"/>
                  <w:szCs w:val="18"/>
                  <w:lang w:eastAsia="en-GB"/>
                </w:rPr>
                <w:t>Parameter</w:t>
              </w:r>
            </w:ins>
          </w:p>
        </w:tc>
        <w:tc>
          <w:tcPr>
            <w:tcW w:w="596" w:type="dxa"/>
            <w:tcBorders>
              <w:bottom w:val="nil"/>
            </w:tcBorders>
            <w:shd w:val="clear" w:color="auto" w:fill="auto"/>
          </w:tcPr>
          <w:p w14:paraId="2D69CA63" w14:textId="77777777" w:rsidR="00555C03" w:rsidRPr="00020619" w:rsidRDefault="00555C03" w:rsidP="00BB34DD">
            <w:pPr>
              <w:keepNext/>
              <w:keepLines/>
              <w:overflowPunct w:val="0"/>
              <w:autoSpaceDE w:val="0"/>
              <w:autoSpaceDN w:val="0"/>
              <w:adjustRightInd w:val="0"/>
              <w:spacing w:after="0"/>
              <w:jc w:val="center"/>
              <w:textAlignment w:val="baseline"/>
              <w:rPr>
                <w:ins w:id="4091" w:author="BigCREditor-RAN4#104-bis" w:date="2022-10-21T21:30:00Z"/>
                <w:rFonts w:ascii="Arial" w:hAnsi="Arial" w:cs="Arial"/>
                <w:b/>
                <w:sz w:val="18"/>
                <w:szCs w:val="18"/>
                <w:lang w:eastAsia="en-GB"/>
              </w:rPr>
            </w:pPr>
            <w:ins w:id="4092" w:author="BigCREditor-RAN4#104-bis" w:date="2022-10-21T21:30:00Z">
              <w:r w:rsidRPr="00020619">
                <w:rPr>
                  <w:rFonts w:ascii="Arial" w:hAnsi="Arial" w:cs="Arial"/>
                  <w:b/>
                  <w:sz w:val="18"/>
                  <w:szCs w:val="18"/>
                  <w:lang w:eastAsia="en-GB"/>
                </w:rPr>
                <w:t>Unit</w:t>
              </w:r>
            </w:ins>
          </w:p>
        </w:tc>
        <w:tc>
          <w:tcPr>
            <w:tcW w:w="1251" w:type="dxa"/>
            <w:tcBorders>
              <w:bottom w:val="nil"/>
            </w:tcBorders>
            <w:shd w:val="clear" w:color="auto" w:fill="auto"/>
          </w:tcPr>
          <w:p w14:paraId="4E861673" w14:textId="77777777" w:rsidR="00555C03" w:rsidRPr="00020619" w:rsidRDefault="00555C03" w:rsidP="00BB34DD">
            <w:pPr>
              <w:keepNext/>
              <w:keepLines/>
              <w:overflowPunct w:val="0"/>
              <w:autoSpaceDE w:val="0"/>
              <w:autoSpaceDN w:val="0"/>
              <w:adjustRightInd w:val="0"/>
              <w:spacing w:after="0"/>
              <w:jc w:val="center"/>
              <w:textAlignment w:val="baseline"/>
              <w:rPr>
                <w:ins w:id="4093" w:author="BigCREditor-RAN4#104-bis" w:date="2022-10-21T21:30:00Z"/>
                <w:rFonts w:ascii="Arial" w:hAnsi="Arial" w:cs="Arial"/>
                <w:b/>
                <w:sz w:val="18"/>
                <w:szCs w:val="18"/>
                <w:lang w:eastAsia="en-GB"/>
              </w:rPr>
            </w:pPr>
            <w:ins w:id="4094" w:author="BigCREditor-RAN4#104-bis" w:date="2022-10-21T21:30:00Z">
              <w:r w:rsidRPr="00020619">
                <w:rPr>
                  <w:rFonts w:ascii="Arial" w:hAnsi="Arial" w:cs="Arial"/>
                  <w:b/>
                  <w:sz w:val="18"/>
                  <w:szCs w:val="18"/>
                  <w:lang w:eastAsia="en-GB"/>
                </w:rPr>
                <w:t>Test configuration</w:t>
              </w:r>
            </w:ins>
          </w:p>
        </w:tc>
        <w:tc>
          <w:tcPr>
            <w:tcW w:w="2267" w:type="dxa"/>
            <w:gridSpan w:val="2"/>
          </w:tcPr>
          <w:p w14:paraId="0918157E" w14:textId="77777777" w:rsidR="00555C03" w:rsidRPr="00020619" w:rsidRDefault="00555C03" w:rsidP="00BB34DD">
            <w:pPr>
              <w:keepNext/>
              <w:keepLines/>
              <w:overflowPunct w:val="0"/>
              <w:autoSpaceDE w:val="0"/>
              <w:autoSpaceDN w:val="0"/>
              <w:adjustRightInd w:val="0"/>
              <w:spacing w:after="0"/>
              <w:jc w:val="center"/>
              <w:textAlignment w:val="baseline"/>
              <w:rPr>
                <w:ins w:id="4095" w:author="BigCREditor-RAN4#104-bis" w:date="2022-10-21T21:30:00Z"/>
                <w:rFonts w:ascii="Arial" w:hAnsi="Arial" w:cs="Arial"/>
                <w:b/>
                <w:sz w:val="18"/>
                <w:szCs w:val="18"/>
                <w:lang w:eastAsia="en-GB"/>
              </w:rPr>
            </w:pPr>
            <w:ins w:id="4096" w:author="BigCREditor-RAN4#104-bis" w:date="2022-10-21T21:30:00Z">
              <w:r w:rsidRPr="00020619">
                <w:rPr>
                  <w:rFonts w:ascii="Arial" w:hAnsi="Arial" w:cs="Arial"/>
                  <w:b/>
                  <w:sz w:val="18"/>
                  <w:szCs w:val="18"/>
                  <w:lang w:eastAsia="en-GB"/>
                </w:rPr>
                <w:t>Value</w:t>
              </w:r>
            </w:ins>
          </w:p>
        </w:tc>
        <w:tc>
          <w:tcPr>
            <w:tcW w:w="3544" w:type="dxa"/>
            <w:tcBorders>
              <w:bottom w:val="nil"/>
            </w:tcBorders>
            <w:shd w:val="clear" w:color="auto" w:fill="auto"/>
          </w:tcPr>
          <w:p w14:paraId="7BFD42D5" w14:textId="77777777" w:rsidR="00555C03" w:rsidRPr="00020619" w:rsidRDefault="00555C03" w:rsidP="00BB34DD">
            <w:pPr>
              <w:keepNext/>
              <w:keepLines/>
              <w:overflowPunct w:val="0"/>
              <w:autoSpaceDE w:val="0"/>
              <w:autoSpaceDN w:val="0"/>
              <w:adjustRightInd w:val="0"/>
              <w:spacing w:after="0"/>
              <w:jc w:val="center"/>
              <w:textAlignment w:val="baseline"/>
              <w:rPr>
                <w:ins w:id="4097" w:author="BigCREditor-RAN4#104-bis" w:date="2022-10-21T21:30:00Z"/>
                <w:rFonts w:ascii="Arial" w:hAnsi="Arial" w:cs="Arial"/>
                <w:b/>
                <w:sz w:val="18"/>
                <w:szCs w:val="18"/>
                <w:lang w:eastAsia="en-GB"/>
              </w:rPr>
            </w:pPr>
            <w:ins w:id="4098" w:author="BigCREditor-RAN4#104-bis" w:date="2022-10-21T21:30:00Z">
              <w:r w:rsidRPr="00020619">
                <w:rPr>
                  <w:rFonts w:ascii="Arial" w:hAnsi="Arial" w:cs="Arial"/>
                  <w:b/>
                  <w:sz w:val="18"/>
                  <w:szCs w:val="18"/>
                  <w:lang w:eastAsia="en-GB"/>
                </w:rPr>
                <w:t>Comment</w:t>
              </w:r>
            </w:ins>
          </w:p>
        </w:tc>
      </w:tr>
      <w:tr w:rsidR="00555C03" w:rsidRPr="00020619" w14:paraId="20BC8139" w14:textId="77777777" w:rsidTr="00BB34DD">
        <w:trPr>
          <w:cantSplit/>
          <w:trHeight w:val="79"/>
          <w:ins w:id="4099" w:author="BigCREditor-RAN4#104-bis" w:date="2022-10-21T21:30:00Z"/>
        </w:trPr>
        <w:tc>
          <w:tcPr>
            <w:tcW w:w="2118" w:type="dxa"/>
            <w:tcBorders>
              <w:top w:val="nil"/>
            </w:tcBorders>
            <w:shd w:val="clear" w:color="auto" w:fill="auto"/>
          </w:tcPr>
          <w:p w14:paraId="38A6E2E8" w14:textId="77777777" w:rsidR="00555C03" w:rsidRPr="00020619" w:rsidRDefault="00555C03" w:rsidP="00BB34DD">
            <w:pPr>
              <w:keepNext/>
              <w:keepLines/>
              <w:overflowPunct w:val="0"/>
              <w:autoSpaceDE w:val="0"/>
              <w:autoSpaceDN w:val="0"/>
              <w:adjustRightInd w:val="0"/>
              <w:spacing w:after="0"/>
              <w:jc w:val="center"/>
              <w:textAlignment w:val="baseline"/>
              <w:rPr>
                <w:ins w:id="4100" w:author="BigCREditor-RAN4#104-bis" w:date="2022-10-21T21:30:00Z"/>
                <w:rFonts w:ascii="Arial" w:hAnsi="Arial" w:cs="Arial"/>
                <w:b/>
                <w:sz w:val="18"/>
                <w:szCs w:val="18"/>
                <w:lang w:eastAsia="en-GB"/>
              </w:rPr>
            </w:pPr>
          </w:p>
        </w:tc>
        <w:tc>
          <w:tcPr>
            <w:tcW w:w="596" w:type="dxa"/>
            <w:tcBorders>
              <w:top w:val="nil"/>
            </w:tcBorders>
            <w:shd w:val="clear" w:color="auto" w:fill="auto"/>
          </w:tcPr>
          <w:p w14:paraId="755BACA7" w14:textId="77777777" w:rsidR="00555C03" w:rsidRPr="00020619" w:rsidRDefault="00555C03" w:rsidP="00BB34DD">
            <w:pPr>
              <w:keepNext/>
              <w:keepLines/>
              <w:overflowPunct w:val="0"/>
              <w:autoSpaceDE w:val="0"/>
              <w:autoSpaceDN w:val="0"/>
              <w:adjustRightInd w:val="0"/>
              <w:spacing w:after="0"/>
              <w:jc w:val="center"/>
              <w:textAlignment w:val="baseline"/>
              <w:rPr>
                <w:ins w:id="4101" w:author="BigCREditor-RAN4#104-bis" w:date="2022-10-21T21:30:00Z"/>
                <w:rFonts w:ascii="Arial" w:hAnsi="Arial" w:cs="Arial"/>
                <w:b/>
                <w:sz w:val="18"/>
                <w:szCs w:val="18"/>
                <w:lang w:eastAsia="en-GB"/>
              </w:rPr>
            </w:pPr>
          </w:p>
        </w:tc>
        <w:tc>
          <w:tcPr>
            <w:tcW w:w="1251" w:type="dxa"/>
            <w:tcBorders>
              <w:top w:val="nil"/>
            </w:tcBorders>
            <w:shd w:val="clear" w:color="auto" w:fill="auto"/>
          </w:tcPr>
          <w:p w14:paraId="58FB82B8" w14:textId="77777777" w:rsidR="00555C03" w:rsidRPr="00020619" w:rsidRDefault="00555C03" w:rsidP="00BB34DD">
            <w:pPr>
              <w:keepNext/>
              <w:keepLines/>
              <w:overflowPunct w:val="0"/>
              <w:autoSpaceDE w:val="0"/>
              <w:autoSpaceDN w:val="0"/>
              <w:adjustRightInd w:val="0"/>
              <w:spacing w:after="0"/>
              <w:jc w:val="center"/>
              <w:textAlignment w:val="baseline"/>
              <w:rPr>
                <w:ins w:id="4102" w:author="BigCREditor-RAN4#104-bis" w:date="2022-10-21T21:30:00Z"/>
                <w:rFonts w:ascii="Arial" w:hAnsi="Arial" w:cs="Arial"/>
                <w:b/>
                <w:sz w:val="18"/>
                <w:szCs w:val="18"/>
                <w:lang w:eastAsia="en-GB"/>
              </w:rPr>
            </w:pPr>
          </w:p>
        </w:tc>
        <w:tc>
          <w:tcPr>
            <w:tcW w:w="1133" w:type="dxa"/>
          </w:tcPr>
          <w:p w14:paraId="43D2B704" w14:textId="77777777" w:rsidR="00555C03" w:rsidRPr="00020619" w:rsidRDefault="00555C03" w:rsidP="00BB34DD">
            <w:pPr>
              <w:keepNext/>
              <w:keepLines/>
              <w:overflowPunct w:val="0"/>
              <w:autoSpaceDE w:val="0"/>
              <w:autoSpaceDN w:val="0"/>
              <w:adjustRightInd w:val="0"/>
              <w:spacing w:after="0"/>
              <w:jc w:val="center"/>
              <w:textAlignment w:val="baseline"/>
              <w:rPr>
                <w:ins w:id="4103" w:author="BigCREditor-RAN4#104-bis" w:date="2022-10-21T21:30:00Z"/>
                <w:rFonts w:ascii="Arial" w:hAnsi="Arial" w:cs="Arial"/>
                <w:b/>
                <w:sz w:val="18"/>
                <w:szCs w:val="18"/>
                <w:lang w:eastAsia="en-GB"/>
              </w:rPr>
            </w:pPr>
            <w:ins w:id="4104" w:author="BigCREditor-RAN4#104-bis" w:date="2022-10-21T21:30:00Z">
              <w:r w:rsidRPr="00020619">
                <w:rPr>
                  <w:rFonts w:ascii="Arial" w:hAnsi="Arial" w:cs="Arial"/>
                  <w:b/>
                  <w:sz w:val="18"/>
                  <w:szCs w:val="18"/>
                  <w:lang w:eastAsia="en-GB"/>
                </w:rPr>
                <w:t>Test 1</w:t>
              </w:r>
            </w:ins>
          </w:p>
        </w:tc>
        <w:tc>
          <w:tcPr>
            <w:tcW w:w="1134" w:type="dxa"/>
          </w:tcPr>
          <w:p w14:paraId="05C3FD0F" w14:textId="77777777" w:rsidR="00555C03" w:rsidRPr="00020619" w:rsidRDefault="00555C03" w:rsidP="00BB34DD">
            <w:pPr>
              <w:keepNext/>
              <w:keepLines/>
              <w:overflowPunct w:val="0"/>
              <w:autoSpaceDE w:val="0"/>
              <w:autoSpaceDN w:val="0"/>
              <w:adjustRightInd w:val="0"/>
              <w:spacing w:after="0"/>
              <w:jc w:val="center"/>
              <w:textAlignment w:val="baseline"/>
              <w:rPr>
                <w:ins w:id="4105" w:author="BigCREditor-RAN4#104-bis" w:date="2022-10-21T21:30:00Z"/>
                <w:rFonts w:ascii="Arial" w:hAnsi="Arial" w:cs="Arial"/>
                <w:b/>
                <w:sz w:val="18"/>
                <w:szCs w:val="18"/>
                <w:lang w:eastAsia="en-GB"/>
              </w:rPr>
            </w:pPr>
            <w:ins w:id="4106" w:author="BigCREditor-RAN4#104-bis" w:date="2022-10-21T21:30:00Z">
              <w:r w:rsidRPr="00020619">
                <w:rPr>
                  <w:rFonts w:ascii="Arial" w:hAnsi="Arial" w:cs="Arial"/>
                  <w:b/>
                  <w:sz w:val="18"/>
                  <w:szCs w:val="18"/>
                  <w:lang w:eastAsia="en-GB"/>
                </w:rPr>
                <w:t>Test 2</w:t>
              </w:r>
            </w:ins>
          </w:p>
        </w:tc>
        <w:tc>
          <w:tcPr>
            <w:tcW w:w="3544" w:type="dxa"/>
            <w:tcBorders>
              <w:top w:val="nil"/>
            </w:tcBorders>
            <w:shd w:val="clear" w:color="auto" w:fill="auto"/>
          </w:tcPr>
          <w:p w14:paraId="4ACFCB71" w14:textId="77777777" w:rsidR="00555C03" w:rsidRPr="00020619" w:rsidRDefault="00555C03" w:rsidP="00BB34DD">
            <w:pPr>
              <w:keepNext/>
              <w:keepLines/>
              <w:overflowPunct w:val="0"/>
              <w:autoSpaceDE w:val="0"/>
              <w:autoSpaceDN w:val="0"/>
              <w:adjustRightInd w:val="0"/>
              <w:spacing w:after="0"/>
              <w:jc w:val="center"/>
              <w:textAlignment w:val="baseline"/>
              <w:rPr>
                <w:ins w:id="4107" w:author="BigCREditor-RAN4#104-bis" w:date="2022-10-21T21:30:00Z"/>
                <w:rFonts w:ascii="Arial" w:hAnsi="Arial" w:cs="Arial"/>
                <w:b/>
                <w:sz w:val="18"/>
                <w:szCs w:val="18"/>
                <w:lang w:eastAsia="en-GB"/>
              </w:rPr>
            </w:pPr>
          </w:p>
        </w:tc>
      </w:tr>
      <w:tr w:rsidR="00555C03" w:rsidRPr="00020619" w14:paraId="0BE2BFC5" w14:textId="77777777" w:rsidTr="00BB34DD">
        <w:trPr>
          <w:cantSplit/>
          <w:trHeight w:val="382"/>
          <w:ins w:id="4108" w:author="BigCREditor-RAN4#104-bis" w:date="2022-10-21T21:30:00Z"/>
        </w:trPr>
        <w:tc>
          <w:tcPr>
            <w:tcW w:w="2118" w:type="dxa"/>
          </w:tcPr>
          <w:p w14:paraId="7AB63302" w14:textId="77777777" w:rsidR="00555C03" w:rsidRPr="00020619" w:rsidRDefault="00555C03" w:rsidP="00BB34DD">
            <w:pPr>
              <w:keepNext/>
              <w:keepLines/>
              <w:overflowPunct w:val="0"/>
              <w:autoSpaceDE w:val="0"/>
              <w:autoSpaceDN w:val="0"/>
              <w:adjustRightInd w:val="0"/>
              <w:spacing w:after="0"/>
              <w:textAlignment w:val="baseline"/>
              <w:rPr>
                <w:ins w:id="4109" w:author="BigCREditor-RAN4#104-bis" w:date="2022-10-21T21:30:00Z"/>
                <w:rFonts w:ascii="Arial" w:hAnsi="Arial" w:cs="v4.2.0"/>
                <w:sz w:val="18"/>
                <w:szCs w:val="18"/>
                <w:lang w:val="sv-FI" w:eastAsia="en-GB"/>
              </w:rPr>
            </w:pPr>
            <w:ins w:id="4110" w:author="BigCREditor-RAN4#104-bis" w:date="2022-10-21T21:30:00Z">
              <w:r w:rsidRPr="00020619">
                <w:rPr>
                  <w:rFonts w:ascii="Arial" w:hAnsi="Arial" w:cs="v4.2.0"/>
                  <w:sz w:val="18"/>
                  <w:szCs w:val="18"/>
                  <w:lang w:val="sv-FI" w:eastAsia="en-GB"/>
                </w:rPr>
                <w:t>E-UTRA RF Channel Number</w:t>
              </w:r>
            </w:ins>
          </w:p>
        </w:tc>
        <w:tc>
          <w:tcPr>
            <w:tcW w:w="596" w:type="dxa"/>
          </w:tcPr>
          <w:p w14:paraId="3ACFC29F" w14:textId="77777777" w:rsidR="00555C03" w:rsidRPr="00020619" w:rsidRDefault="00555C03" w:rsidP="00BB34DD">
            <w:pPr>
              <w:keepNext/>
              <w:keepLines/>
              <w:overflowPunct w:val="0"/>
              <w:autoSpaceDE w:val="0"/>
              <w:autoSpaceDN w:val="0"/>
              <w:adjustRightInd w:val="0"/>
              <w:spacing w:after="0"/>
              <w:jc w:val="center"/>
              <w:textAlignment w:val="baseline"/>
              <w:rPr>
                <w:ins w:id="4111" w:author="BigCREditor-RAN4#104-bis" w:date="2022-10-21T21:30:00Z"/>
                <w:rFonts w:ascii="Arial" w:hAnsi="Arial" w:cs="Arial"/>
                <w:b/>
                <w:sz w:val="18"/>
                <w:szCs w:val="18"/>
                <w:lang w:val="sv-FI" w:eastAsia="en-GB"/>
              </w:rPr>
            </w:pPr>
          </w:p>
        </w:tc>
        <w:tc>
          <w:tcPr>
            <w:tcW w:w="1251" w:type="dxa"/>
          </w:tcPr>
          <w:p w14:paraId="4F6A2102" w14:textId="77777777" w:rsidR="00555C03" w:rsidRPr="00020619" w:rsidRDefault="00555C03" w:rsidP="00BB34DD">
            <w:pPr>
              <w:keepNext/>
              <w:keepLines/>
              <w:overflowPunct w:val="0"/>
              <w:autoSpaceDE w:val="0"/>
              <w:autoSpaceDN w:val="0"/>
              <w:adjustRightInd w:val="0"/>
              <w:spacing w:after="0"/>
              <w:textAlignment w:val="baseline"/>
              <w:rPr>
                <w:ins w:id="4112" w:author="BigCREditor-RAN4#104-bis" w:date="2022-10-21T21:30:00Z"/>
                <w:rFonts w:ascii="Arial" w:hAnsi="Arial" w:cs="Arial"/>
                <w:sz w:val="18"/>
                <w:szCs w:val="18"/>
                <w:lang w:eastAsia="en-GB"/>
              </w:rPr>
            </w:pPr>
            <w:ins w:id="4113" w:author="BigCREditor-RAN4#104-bis" w:date="2022-10-21T21:30:00Z">
              <w:r w:rsidRPr="00020619">
                <w:rPr>
                  <w:rFonts w:ascii="Arial" w:hAnsi="Arial" w:cs="Arial"/>
                  <w:sz w:val="18"/>
                  <w:szCs w:val="18"/>
                  <w:lang w:eastAsia="en-GB"/>
                </w:rPr>
                <w:t>1, 2</w:t>
              </w:r>
            </w:ins>
          </w:p>
        </w:tc>
        <w:tc>
          <w:tcPr>
            <w:tcW w:w="2267" w:type="dxa"/>
            <w:gridSpan w:val="2"/>
          </w:tcPr>
          <w:p w14:paraId="35811C00" w14:textId="77777777" w:rsidR="00555C03" w:rsidRPr="00020619" w:rsidRDefault="00555C03" w:rsidP="00BB34DD">
            <w:pPr>
              <w:keepNext/>
              <w:keepLines/>
              <w:overflowPunct w:val="0"/>
              <w:autoSpaceDE w:val="0"/>
              <w:autoSpaceDN w:val="0"/>
              <w:adjustRightInd w:val="0"/>
              <w:spacing w:after="0"/>
              <w:jc w:val="center"/>
              <w:textAlignment w:val="baseline"/>
              <w:rPr>
                <w:ins w:id="4114" w:author="BigCREditor-RAN4#104-bis" w:date="2022-10-21T21:30:00Z"/>
                <w:rFonts w:ascii="Arial" w:hAnsi="Arial" w:cs="v4.2.0"/>
                <w:bCs/>
                <w:sz w:val="18"/>
                <w:szCs w:val="18"/>
                <w:lang w:eastAsia="en-GB"/>
              </w:rPr>
            </w:pPr>
            <w:ins w:id="4115" w:author="BigCREditor-RAN4#104-bis" w:date="2022-10-21T21:30:00Z">
              <w:r w:rsidRPr="00020619">
                <w:rPr>
                  <w:rFonts w:ascii="Arial" w:hAnsi="Arial" w:cs="v4.2.0"/>
                  <w:bCs/>
                  <w:sz w:val="18"/>
                  <w:szCs w:val="18"/>
                  <w:lang w:eastAsia="en-GB"/>
                </w:rPr>
                <w:t>1</w:t>
              </w:r>
            </w:ins>
          </w:p>
        </w:tc>
        <w:tc>
          <w:tcPr>
            <w:tcW w:w="3544" w:type="dxa"/>
          </w:tcPr>
          <w:p w14:paraId="351BF069" w14:textId="77777777" w:rsidR="00555C03" w:rsidRPr="00020619" w:rsidRDefault="00555C03" w:rsidP="00BB34DD">
            <w:pPr>
              <w:keepNext/>
              <w:keepLines/>
              <w:overflowPunct w:val="0"/>
              <w:autoSpaceDE w:val="0"/>
              <w:autoSpaceDN w:val="0"/>
              <w:adjustRightInd w:val="0"/>
              <w:spacing w:after="0"/>
              <w:textAlignment w:val="baseline"/>
              <w:rPr>
                <w:ins w:id="4116" w:author="BigCREditor-RAN4#104-bis" w:date="2022-10-21T21:30:00Z"/>
                <w:rFonts w:ascii="Arial" w:hAnsi="Arial" w:cs="v4.2.0"/>
                <w:bCs/>
                <w:sz w:val="18"/>
                <w:szCs w:val="18"/>
                <w:lang w:eastAsia="en-GB"/>
              </w:rPr>
            </w:pPr>
            <w:ins w:id="4117" w:author="BigCREditor-RAN4#104-bis" w:date="2022-10-21T21:30:00Z">
              <w:r w:rsidRPr="00020619">
                <w:rPr>
                  <w:rFonts w:ascii="Arial" w:hAnsi="Arial" w:cs="v4.2.0"/>
                  <w:bCs/>
                  <w:sz w:val="18"/>
                  <w:szCs w:val="18"/>
                  <w:lang w:eastAsia="en-GB"/>
                </w:rPr>
                <w:t>One E-</w:t>
              </w:r>
              <w:proofErr w:type="spellStart"/>
              <w:r w:rsidRPr="00020619">
                <w:rPr>
                  <w:rFonts w:ascii="Arial" w:hAnsi="Arial" w:cs="v4.2.0"/>
                  <w:bCs/>
                  <w:sz w:val="18"/>
                  <w:szCs w:val="18"/>
                  <w:lang w:eastAsia="en-GB"/>
                </w:rPr>
                <w:t>UTRAcarrier</w:t>
              </w:r>
              <w:proofErr w:type="spellEnd"/>
              <w:r w:rsidRPr="00020619">
                <w:rPr>
                  <w:rFonts w:ascii="Arial" w:hAnsi="Arial" w:cs="v4.2.0"/>
                  <w:bCs/>
                  <w:sz w:val="18"/>
                  <w:szCs w:val="18"/>
                  <w:lang w:eastAsia="en-GB"/>
                </w:rPr>
                <w:t xml:space="preserve"> frequency is used.</w:t>
              </w:r>
            </w:ins>
          </w:p>
        </w:tc>
      </w:tr>
      <w:tr w:rsidR="00555C03" w:rsidRPr="00020619" w14:paraId="484D3AED" w14:textId="77777777" w:rsidTr="00BB34DD">
        <w:trPr>
          <w:cantSplit/>
          <w:trHeight w:val="382"/>
          <w:ins w:id="4118" w:author="BigCREditor-RAN4#104-bis" w:date="2022-10-21T21:30:00Z"/>
        </w:trPr>
        <w:tc>
          <w:tcPr>
            <w:tcW w:w="2118" w:type="dxa"/>
          </w:tcPr>
          <w:p w14:paraId="14E390F5" w14:textId="77777777" w:rsidR="00555C03" w:rsidRPr="00020619" w:rsidRDefault="00555C03" w:rsidP="00BB34DD">
            <w:pPr>
              <w:keepNext/>
              <w:keepLines/>
              <w:overflowPunct w:val="0"/>
              <w:autoSpaceDE w:val="0"/>
              <w:autoSpaceDN w:val="0"/>
              <w:adjustRightInd w:val="0"/>
              <w:spacing w:after="0"/>
              <w:textAlignment w:val="baseline"/>
              <w:rPr>
                <w:ins w:id="4119" w:author="BigCREditor-RAN4#104-bis" w:date="2022-10-21T21:30:00Z"/>
                <w:rFonts w:ascii="Arial" w:hAnsi="Arial" w:cs="v4.2.0"/>
                <w:sz w:val="18"/>
                <w:szCs w:val="18"/>
                <w:lang w:eastAsia="en-GB"/>
              </w:rPr>
            </w:pPr>
            <w:ins w:id="4120" w:author="BigCREditor-RAN4#104-bis" w:date="2022-10-21T21:30:00Z">
              <w:r w:rsidRPr="00020619">
                <w:rPr>
                  <w:rFonts w:ascii="Arial" w:hAnsi="Arial" w:cs="v4.2.0"/>
                  <w:sz w:val="18"/>
                  <w:szCs w:val="18"/>
                  <w:lang w:eastAsia="en-GB"/>
                </w:rPr>
                <w:t>NR RF Channel Number</w:t>
              </w:r>
            </w:ins>
          </w:p>
        </w:tc>
        <w:tc>
          <w:tcPr>
            <w:tcW w:w="596" w:type="dxa"/>
          </w:tcPr>
          <w:p w14:paraId="793CB6CE" w14:textId="77777777" w:rsidR="00555C03" w:rsidRPr="00020619" w:rsidRDefault="00555C03" w:rsidP="00BB34DD">
            <w:pPr>
              <w:keepNext/>
              <w:keepLines/>
              <w:overflowPunct w:val="0"/>
              <w:autoSpaceDE w:val="0"/>
              <w:autoSpaceDN w:val="0"/>
              <w:adjustRightInd w:val="0"/>
              <w:spacing w:after="0"/>
              <w:jc w:val="center"/>
              <w:textAlignment w:val="baseline"/>
              <w:rPr>
                <w:ins w:id="4121" w:author="BigCREditor-RAN4#104-bis" w:date="2022-10-21T21:30:00Z"/>
                <w:rFonts w:ascii="Arial" w:hAnsi="Arial" w:cs="Arial"/>
                <w:b/>
                <w:sz w:val="18"/>
                <w:szCs w:val="18"/>
                <w:lang w:eastAsia="en-GB"/>
              </w:rPr>
            </w:pPr>
          </w:p>
        </w:tc>
        <w:tc>
          <w:tcPr>
            <w:tcW w:w="1251" w:type="dxa"/>
          </w:tcPr>
          <w:p w14:paraId="293DF8B2" w14:textId="77777777" w:rsidR="00555C03" w:rsidRPr="00020619" w:rsidRDefault="00555C03" w:rsidP="00BB34DD">
            <w:pPr>
              <w:keepNext/>
              <w:keepLines/>
              <w:overflowPunct w:val="0"/>
              <w:autoSpaceDE w:val="0"/>
              <w:autoSpaceDN w:val="0"/>
              <w:adjustRightInd w:val="0"/>
              <w:spacing w:after="0"/>
              <w:textAlignment w:val="baseline"/>
              <w:rPr>
                <w:ins w:id="4122" w:author="BigCREditor-RAN4#104-bis" w:date="2022-10-21T21:30:00Z"/>
                <w:rFonts w:ascii="Arial" w:hAnsi="Arial" w:cs="Arial"/>
                <w:sz w:val="18"/>
                <w:szCs w:val="18"/>
                <w:lang w:eastAsia="en-GB"/>
              </w:rPr>
            </w:pPr>
            <w:ins w:id="4123" w:author="BigCREditor-RAN4#104-bis" w:date="2022-10-21T21:30:00Z">
              <w:r w:rsidRPr="00020619">
                <w:rPr>
                  <w:rFonts w:ascii="Arial" w:hAnsi="Arial" w:cs="Arial"/>
                  <w:sz w:val="18"/>
                  <w:szCs w:val="18"/>
                  <w:lang w:eastAsia="en-GB"/>
                </w:rPr>
                <w:t>1, 2</w:t>
              </w:r>
            </w:ins>
          </w:p>
        </w:tc>
        <w:tc>
          <w:tcPr>
            <w:tcW w:w="2267" w:type="dxa"/>
            <w:gridSpan w:val="2"/>
          </w:tcPr>
          <w:p w14:paraId="497A81E1" w14:textId="77777777" w:rsidR="00555C03" w:rsidRPr="00020619" w:rsidRDefault="00555C03" w:rsidP="00BB34DD">
            <w:pPr>
              <w:keepNext/>
              <w:keepLines/>
              <w:overflowPunct w:val="0"/>
              <w:autoSpaceDE w:val="0"/>
              <w:autoSpaceDN w:val="0"/>
              <w:adjustRightInd w:val="0"/>
              <w:spacing w:after="0"/>
              <w:jc w:val="center"/>
              <w:textAlignment w:val="baseline"/>
              <w:rPr>
                <w:ins w:id="4124" w:author="BigCREditor-RAN4#104-bis" w:date="2022-10-21T21:30:00Z"/>
                <w:rFonts w:ascii="Arial" w:hAnsi="Arial" w:cs="v4.2.0"/>
                <w:bCs/>
                <w:sz w:val="18"/>
                <w:szCs w:val="18"/>
                <w:lang w:eastAsia="en-GB"/>
              </w:rPr>
            </w:pPr>
            <w:ins w:id="4125" w:author="BigCREditor-RAN4#104-bis" w:date="2022-10-21T21:30:00Z">
              <w:r w:rsidRPr="00020619">
                <w:rPr>
                  <w:rFonts w:ascii="Arial" w:hAnsi="Arial" w:cs="v4.2.0"/>
                  <w:bCs/>
                  <w:sz w:val="18"/>
                  <w:szCs w:val="18"/>
                  <w:lang w:eastAsia="en-GB"/>
                </w:rPr>
                <w:t>1</w:t>
              </w:r>
            </w:ins>
          </w:p>
        </w:tc>
        <w:tc>
          <w:tcPr>
            <w:tcW w:w="3544" w:type="dxa"/>
          </w:tcPr>
          <w:p w14:paraId="7BD57DEF" w14:textId="77777777" w:rsidR="00555C03" w:rsidRPr="00020619" w:rsidRDefault="00555C03" w:rsidP="00BB34DD">
            <w:pPr>
              <w:keepNext/>
              <w:keepLines/>
              <w:overflowPunct w:val="0"/>
              <w:autoSpaceDE w:val="0"/>
              <w:autoSpaceDN w:val="0"/>
              <w:adjustRightInd w:val="0"/>
              <w:spacing w:after="0"/>
              <w:textAlignment w:val="baseline"/>
              <w:rPr>
                <w:ins w:id="4126" w:author="BigCREditor-RAN4#104-bis" w:date="2022-10-21T21:30:00Z"/>
                <w:rFonts w:ascii="Arial" w:hAnsi="Arial" w:cs="v4.2.0"/>
                <w:bCs/>
                <w:sz w:val="18"/>
                <w:szCs w:val="18"/>
                <w:lang w:eastAsia="en-GB"/>
              </w:rPr>
            </w:pPr>
            <w:ins w:id="4127" w:author="BigCREditor-RAN4#104-bis" w:date="2022-10-21T21:30:00Z">
              <w:r w:rsidRPr="00020619">
                <w:rPr>
                  <w:rFonts w:ascii="Arial" w:hAnsi="Arial" w:cs="v4.2.0"/>
                  <w:bCs/>
                  <w:sz w:val="18"/>
                  <w:szCs w:val="18"/>
                  <w:lang w:eastAsia="en-GB"/>
                </w:rPr>
                <w:t>One FR2 NR carrier frequency is used.</w:t>
              </w:r>
            </w:ins>
          </w:p>
        </w:tc>
      </w:tr>
      <w:tr w:rsidR="00555C03" w:rsidRPr="00020619" w14:paraId="4185A7C4" w14:textId="77777777" w:rsidTr="00BB34DD">
        <w:trPr>
          <w:cantSplit/>
          <w:trHeight w:val="319"/>
          <w:ins w:id="4128" w:author="BigCREditor-RAN4#104-bis" w:date="2022-10-21T21:30:00Z"/>
        </w:trPr>
        <w:tc>
          <w:tcPr>
            <w:tcW w:w="2118" w:type="dxa"/>
          </w:tcPr>
          <w:p w14:paraId="55DA6EBD" w14:textId="77777777" w:rsidR="00555C03" w:rsidRPr="00020619" w:rsidRDefault="00555C03" w:rsidP="00BB34DD">
            <w:pPr>
              <w:keepNext/>
              <w:keepLines/>
              <w:overflowPunct w:val="0"/>
              <w:autoSpaceDE w:val="0"/>
              <w:autoSpaceDN w:val="0"/>
              <w:adjustRightInd w:val="0"/>
              <w:spacing w:after="0"/>
              <w:textAlignment w:val="baseline"/>
              <w:rPr>
                <w:ins w:id="4129" w:author="BigCREditor-RAN4#104-bis" w:date="2022-10-21T21:30:00Z"/>
                <w:rFonts w:ascii="Arial" w:hAnsi="Arial" w:cs="Arial"/>
                <w:sz w:val="18"/>
                <w:szCs w:val="18"/>
                <w:lang w:eastAsia="en-GB"/>
              </w:rPr>
            </w:pPr>
            <w:ins w:id="4130" w:author="BigCREditor-RAN4#104-bis" w:date="2022-10-21T21:30:00Z">
              <w:r w:rsidRPr="00020619">
                <w:rPr>
                  <w:rFonts w:ascii="Arial" w:hAnsi="Arial" w:cs="Arial"/>
                  <w:sz w:val="18"/>
                  <w:szCs w:val="18"/>
                  <w:lang w:eastAsia="en-GB"/>
                </w:rPr>
                <w:t>Active cell</w:t>
              </w:r>
            </w:ins>
          </w:p>
        </w:tc>
        <w:tc>
          <w:tcPr>
            <w:tcW w:w="596" w:type="dxa"/>
          </w:tcPr>
          <w:p w14:paraId="37D71DEE" w14:textId="77777777" w:rsidR="00555C03" w:rsidRPr="00020619" w:rsidRDefault="00555C03" w:rsidP="00BB34DD">
            <w:pPr>
              <w:keepNext/>
              <w:keepLines/>
              <w:overflowPunct w:val="0"/>
              <w:autoSpaceDE w:val="0"/>
              <w:autoSpaceDN w:val="0"/>
              <w:adjustRightInd w:val="0"/>
              <w:spacing w:after="0"/>
              <w:textAlignment w:val="baseline"/>
              <w:rPr>
                <w:ins w:id="4131" w:author="BigCREditor-RAN4#104-bis" w:date="2022-10-21T21:30:00Z"/>
                <w:rFonts w:ascii="Arial" w:hAnsi="Arial" w:cs="Arial"/>
                <w:sz w:val="18"/>
                <w:szCs w:val="18"/>
                <w:lang w:eastAsia="en-GB"/>
              </w:rPr>
            </w:pPr>
          </w:p>
        </w:tc>
        <w:tc>
          <w:tcPr>
            <w:tcW w:w="1251" w:type="dxa"/>
          </w:tcPr>
          <w:p w14:paraId="52A4020F" w14:textId="77777777" w:rsidR="00555C03" w:rsidRPr="00020619" w:rsidRDefault="00555C03" w:rsidP="00BB34DD">
            <w:pPr>
              <w:keepNext/>
              <w:keepLines/>
              <w:overflowPunct w:val="0"/>
              <w:autoSpaceDE w:val="0"/>
              <w:autoSpaceDN w:val="0"/>
              <w:adjustRightInd w:val="0"/>
              <w:spacing w:after="0"/>
              <w:textAlignment w:val="baseline"/>
              <w:rPr>
                <w:ins w:id="4132" w:author="BigCREditor-RAN4#104-bis" w:date="2022-10-21T21:30:00Z"/>
                <w:rFonts w:ascii="Arial" w:hAnsi="Arial" w:cs="Arial"/>
                <w:sz w:val="18"/>
                <w:szCs w:val="18"/>
                <w:lang w:eastAsia="en-GB"/>
              </w:rPr>
            </w:pPr>
            <w:ins w:id="4133" w:author="BigCREditor-RAN4#104-bis" w:date="2022-10-21T21:30:00Z">
              <w:r w:rsidRPr="00020619">
                <w:rPr>
                  <w:rFonts w:ascii="Arial" w:hAnsi="Arial" w:cs="Arial"/>
                  <w:sz w:val="18"/>
                  <w:szCs w:val="18"/>
                  <w:lang w:eastAsia="en-GB"/>
                </w:rPr>
                <w:t>1, 2</w:t>
              </w:r>
            </w:ins>
          </w:p>
        </w:tc>
        <w:tc>
          <w:tcPr>
            <w:tcW w:w="2267" w:type="dxa"/>
            <w:gridSpan w:val="2"/>
          </w:tcPr>
          <w:p w14:paraId="78EFE80A" w14:textId="77777777" w:rsidR="00555C03" w:rsidRPr="00020619" w:rsidRDefault="00555C03" w:rsidP="00BB34DD">
            <w:pPr>
              <w:keepNext/>
              <w:keepLines/>
              <w:overflowPunct w:val="0"/>
              <w:autoSpaceDE w:val="0"/>
              <w:autoSpaceDN w:val="0"/>
              <w:adjustRightInd w:val="0"/>
              <w:spacing w:after="0"/>
              <w:textAlignment w:val="baseline"/>
              <w:rPr>
                <w:ins w:id="4134" w:author="BigCREditor-RAN4#104-bis" w:date="2022-10-21T21:30:00Z"/>
                <w:rFonts w:ascii="Arial" w:hAnsi="Arial" w:cs="Arial"/>
                <w:sz w:val="18"/>
                <w:szCs w:val="18"/>
                <w:lang w:eastAsia="en-GB"/>
              </w:rPr>
            </w:pPr>
            <w:ins w:id="4135" w:author="BigCREditor-RAN4#104-bis" w:date="2022-10-21T21:30:00Z">
              <w:r w:rsidRPr="00020619">
                <w:rPr>
                  <w:rFonts w:ascii="Arial" w:hAnsi="Arial" w:cs="Arial"/>
                  <w:sz w:val="18"/>
                  <w:szCs w:val="18"/>
                  <w:lang w:eastAsia="en-GB"/>
                </w:rPr>
                <w:t>E-UTRA cell 1 (</w:t>
              </w:r>
              <w:proofErr w:type="spellStart"/>
              <w:r w:rsidRPr="00020619">
                <w:rPr>
                  <w:rFonts w:ascii="Arial" w:hAnsi="Arial" w:cs="Arial"/>
                  <w:sz w:val="18"/>
                  <w:szCs w:val="18"/>
                  <w:lang w:eastAsia="en-GB"/>
                </w:rPr>
                <w:t>PCell</w:t>
              </w:r>
              <w:proofErr w:type="spellEnd"/>
              <w:r w:rsidRPr="00020619">
                <w:rPr>
                  <w:rFonts w:ascii="Arial" w:hAnsi="Arial" w:cs="Arial"/>
                  <w:sz w:val="18"/>
                  <w:szCs w:val="18"/>
                  <w:lang w:eastAsia="en-GB"/>
                </w:rPr>
                <w:t>)</w:t>
              </w:r>
            </w:ins>
          </w:p>
        </w:tc>
        <w:tc>
          <w:tcPr>
            <w:tcW w:w="3544" w:type="dxa"/>
          </w:tcPr>
          <w:p w14:paraId="26A5CBBC" w14:textId="77777777" w:rsidR="00555C03" w:rsidRPr="00020619" w:rsidRDefault="00555C03" w:rsidP="00BB34DD">
            <w:pPr>
              <w:keepNext/>
              <w:keepLines/>
              <w:overflowPunct w:val="0"/>
              <w:autoSpaceDE w:val="0"/>
              <w:autoSpaceDN w:val="0"/>
              <w:adjustRightInd w:val="0"/>
              <w:spacing w:after="0"/>
              <w:textAlignment w:val="baseline"/>
              <w:rPr>
                <w:ins w:id="4136" w:author="BigCREditor-RAN4#104-bis" w:date="2022-10-21T21:30:00Z"/>
                <w:rFonts w:ascii="Arial" w:hAnsi="Arial" w:cs="Arial"/>
                <w:sz w:val="18"/>
                <w:szCs w:val="18"/>
                <w:lang w:eastAsia="en-GB"/>
              </w:rPr>
            </w:pPr>
            <w:ins w:id="4137" w:author="BigCREditor-RAN4#104-bis" w:date="2022-10-21T21:30:00Z">
              <w:r w:rsidRPr="00020619">
                <w:rPr>
                  <w:rFonts w:ascii="Arial" w:hAnsi="Arial" w:cs="Arial"/>
                  <w:sz w:val="18"/>
                  <w:szCs w:val="18"/>
                  <w:lang w:eastAsia="en-GB"/>
                </w:rPr>
                <w:t xml:space="preserve">E-UTRA cell 1 is on </w:t>
              </w:r>
              <w:r w:rsidRPr="00020619">
                <w:rPr>
                  <w:rFonts w:ascii="Arial" w:hAnsi="Arial" w:cs="v4.2.0"/>
                  <w:sz w:val="18"/>
                  <w:szCs w:val="18"/>
                  <w:lang w:eastAsia="en-GB"/>
                </w:rPr>
                <w:t xml:space="preserve">E-UTRA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 as defined in clause A.3.7.2.2.</w:t>
              </w:r>
            </w:ins>
          </w:p>
        </w:tc>
      </w:tr>
      <w:tr w:rsidR="00555C03" w:rsidRPr="00020619" w14:paraId="19787C1E" w14:textId="77777777" w:rsidTr="00BB34DD">
        <w:trPr>
          <w:cantSplit/>
          <w:trHeight w:val="179"/>
          <w:ins w:id="4138" w:author="BigCREditor-RAN4#104-bis" w:date="2022-10-21T21:30:00Z"/>
        </w:trPr>
        <w:tc>
          <w:tcPr>
            <w:tcW w:w="2118" w:type="dxa"/>
          </w:tcPr>
          <w:p w14:paraId="3F81D415" w14:textId="77777777" w:rsidR="00555C03" w:rsidRPr="00020619" w:rsidRDefault="00555C03" w:rsidP="00BB34DD">
            <w:pPr>
              <w:keepNext/>
              <w:keepLines/>
              <w:overflowPunct w:val="0"/>
              <w:autoSpaceDE w:val="0"/>
              <w:autoSpaceDN w:val="0"/>
              <w:adjustRightInd w:val="0"/>
              <w:spacing w:after="0"/>
              <w:textAlignment w:val="baseline"/>
              <w:rPr>
                <w:ins w:id="4139" w:author="BigCREditor-RAN4#104-bis" w:date="2022-10-21T21:30:00Z"/>
                <w:rFonts w:ascii="Arial" w:hAnsi="Arial" w:cs="Arial"/>
                <w:sz w:val="18"/>
                <w:szCs w:val="18"/>
                <w:lang w:eastAsia="en-GB"/>
              </w:rPr>
            </w:pPr>
            <w:ins w:id="4140" w:author="BigCREditor-RAN4#104-bis" w:date="2022-10-21T21:30:00Z">
              <w:r w:rsidRPr="00020619">
                <w:rPr>
                  <w:rFonts w:ascii="Arial" w:hAnsi="Arial" w:cs="Arial"/>
                  <w:sz w:val="18"/>
                  <w:szCs w:val="18"/>
                  <w:lang w:eastAsia="en-GB"/>
                </w:rPr>
                <w:t>Neighbour cell</w:t>
              </w:r>
            </w:ins>
          </w:p>
        </w:tc>
        <w:tc>
          <w:tcPr>
            <w:tcW w:w="596" w:type="dxa"/>
          </w:tcPr>
          <w:p w14:paraId="72B20736" w14:textId="77777777" w:rsidR="00555C03" w:rsidRPr="00020619" w:rsidRDefault="00555C03" w:rsidP="00BB34DD">
            <w:pPr>
              <w:keepNext/>
              <w:keepLines/>
              <w:overflowPunct w:val="0"/>
              <w:autoSpaceDE w:val="0"/>
              <w:autoSpaceDN w:val="0"/>
              <w:adjustRightInd w:val="0"/>
              <w:spacing w:after="0"/>
              <w:textAlignment w:val="baseline"/>
              <w:rPr>
                <w:ins w:id="4141" w:author="BigCREditor-RAN4#104-bis" w:date="2022-10-21T21:30:00Z"/>
                <w:rFonts w:ascii="Arial" w:hAnsi="Arial" w:cs="Arial"/>
                <w:sz w:val="18"/>
                <w:szCs w:val="18"/>
                <w:lang w:eastAsia="en-GB"/>
              </w:rPr>
            </w:pPr>
          </w:p>
        </w:tc>
        <w:tc>
          <w:tcPr>
            <w:tcW w:w="1251" w:type="dxa"/>
          </w:tcPr>
          <w:p w14:paraId="32CB9DCD" w14:textId="77777777" w:rsidR="00555C03" w:rsidRPr="00020619" w:rsidRDefault="00555C03" w:rsidP="00BB34DD">
            <w:pPr>
              <w:keepNext/>
              <w:keepLines/>
              <w:overflowPunct w:val="0"/>
              <w:autoSpaceDE w:val="0"/>
              <w:autoSpaceDN w:val="0"/>
              <w:adjustRightInd w:val="0"/>
              <w:spacing w:after="0"/>
              <w:textAlignment w:val="baseline"/>
              <w:rPr>
                <w:ins w:id="4142" w:author="BigCREditor-RAN4#104-bis" w:date="2022-10-21T21:30:00Z"/>
                <w:rFonts w:ascii="Arial" w:hAnsi="Arial" w:cs="Arial"/>
                <w:sz w:val="18"/>
                <w:szCs w:val="18"/>
                <w:lang w:eastAsia="en-GB"/>
              </w:rPr>
            </w:pPr>
            <w:ins w:id="4143" w:author="BigCREditor-RAN4#104-bis" w:date="2022-10-21T21:30:00Z">
              <w:r w:rsidRPr="00020619">
                <w:rPr>
                  <w:rFonts w:ascii="Arial" w:hAnsi="Arial" w:cs="Arial"/>
                  <w:sz w:val="18"/>
                  <w:szCs w:val="18"/>
                  <w:lang w:eastAsia="en-GB"/>
                </w:rPr>
                <w:t>1, 2</w:t>
              </w:r>
            </w:ins>
          </w:p>
        </w:tc>
        <w:tc>
          <w:tcPr>
            <w:tcW w:w="2267" w:type="dxa"/>
            <w:gridSpan w:val="2"/>
          </w:tcPr>
          <w:p w14:paraId="48718CA0" w14:textId="77777777" w:rsidR="00555C03" w:rsidRPr="00020619" w:rsidRDefault="00555C03" w:rsidP="00BB34DD">
            <w:pPr>
              <w:keepNext/>
              <w:keepLines/>
              <w:overflowPunct w:val="0"/>
              <w:autoSpaceDE w:val="0"/>
              <w:autoSpaceDN w:val="0"/>
              <w:adjustRightInd w:val="0"/>
              <w:spacing w:after="0"/>
              <w:textAlignment w:val="baseline"/>
              <w:rPr>
                <w:ins w:id="4144" w:author="BigCREditor-RAN4#104-bis" w:date="2022-10-21T21:30:00Z"/>
                <w:rFonts w:ascii="Arial" w:hAnsi="Arial" w:cs="Arial"/>
                <w:sz w:val="18"/>
                <w:szCs w:val="18"/>
                <w:lang w:eastAsia="en-GB"/>
              </w:rPr>
            </w:pPr>
            <w:ins w:id="4145" w:author="BigCREditor-RAN4#104-bis" w:date="2022-10-21T21:30:00Z">
              <w:r w:rsidRPr="00020619">
                <w:rPr>
                  <w:rFonts w:ascii="Arial" w:hAnsi="Arial" w:cs="Arial"/>
                  <w:sz w:val="18"/>
                  <w:szCs w:val="18"/>
                  <w:lang w:eastAsia="en-GB"/>
                </w:rPr>
                <w:t>NR cell 2</w:t>
              </w:r>
            </w:ins>
          </w:p>
        </w:tc>
        <w:tc>
          <w:tcPr>
            <w:tcW w:w="3544" w:type="dxa"/>
          </w:tcPr>
          <w:p w14:paraId="472CB715" w14:textId="77777777" w:rsidR="00555C03" w:rsidRPr="00020619" w:rsidRDefault="00555C03" w:rsidP="00BB34DD">
            <w:pPr>
              <w:keepNext/>
              <w:keepLines/>
              <w:overflowPunct w:val="0"/>
              <w:autoSpaceDE w:val="0"/>
              <w:autoSpaceDN w:val="0"/>
              <w:adjustRightInd w:val="0"/>
              <w:spacing w:after="0"/>
              <w:textAlignment w:val="baseline"/>
              <w:rPr>
                <w:ins w:id="4146" w:author="BigCREditor-RAN4#104-bis" w:date="2022-10-21T21:30:00Z"/>
                <w:rFonts w:ascii="Arial" w:hAnsi="Arial" w:cs="Arial"/>
                <w:sz w:val="18"/>
                <w:szCs w:val="18"/>
                <w:lang w:eastAsia="en-GB"/>
              </w:rPr>
            </w:pPr>
            <w:ins w:id="4147" w:author="BigCREditor-RAN4#104-bis" w:date="2022-10-21T21:30:00Z">
              <w:r w:rsidRPr="00020619">
                <w:rPr>
                  <w:rFonts w:ascii="Arial" w:hAnsi="Arial" w:cs="Arial"/>
                  <w:sz w:val="18"/>
                  <w:szCs w:val="18"/>
                  <w:lang w:eastAsia="en-GB"/>
                </w:rPr>
                <w:t>NR cell 2 is</w:t>
              </w:r>
              <w:r w:rsidRPr="00020619">
                <w:rPr>
                  <w:rFonts w:ascii="Arial" w:hAnsi="Arial" w:cs="v4.2.0"/>
                  <w:sz w:val="18"/>
                  <w:szCs w:val="18"/>
                  <w:lang w:eastAsia="en-GB"/>
                </w:rPr>
                <w:t xml:space="preserve"> on NR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555C03" w:rsidRPr="00020619" w14:paraId="0C8EBDF8" w14:textId="77777777" w:rsidTr="00BB34DD">
        <w:trPr>
          <w:cantSplit/>
          <w:trHeight w:val="126"/>
          <w:ins w:id="4148" w:author="BigCREditor-RAN4#104-bis" w:date="2022-10-21T21:30:00Z"/>
        </w:trPr>
        <w:tc>
          <w:tcPr>
            <w:tcW w:w="2118" w:type="dxa"/>
          </w:tcPr>
          <w:p w14:paraId="3E3E5C6C" w14:textId="77777777" w:rsidR="00555C03" w:rsidRPr="00020619" w:rsidRDefault="00555C03" w:rsidP="00BB34DD">
            <w:pPr>
              <w:keepNext/>
              <w:keepLines/>
              <w:overflowPunct w:val="0"/>
              <w:autoSpaceDE w:val="0"/>
              <w:autoSpaceDN w:val="0"/>
              <w:adjustRightInd w:val="0"/>
              <w:spacing w:after="0"/>
              <w:textAlignment w:val="baseline"/>
              <w:rPr>
                <w:ins w:id="4149" w:author="BigCREditor-RAN4#104-bis" w:date="2022-10-21T21:30:00Z"/>
                <w:rFonts w:ascii="Arial" w:hAnsi="Arial" w:cs="Arial"/>
                <w:sz w:val="18"/>
                <w:szCs w:val="18"/>
                <w:lang w:eastAsia="en-GB"/>
              </w:rPr>
            </w:pPr>
            <w:ins w:id="4150" w:author="BigCREditor-RAN4#104-bis" w:date="2022-10-21T21:30:00Z">
              <w:r w:rsidRPr="00020619">
                <w:rPr>
                  <w:rFonts w:ascii="Arial" w:hAnsi="Arial" w:cs="Arial"/>
                  <w:sz w:val="18"/>
                  <w:szCs w:val="18"/>
                  <w:lang w:eastAsia="zh-CN"/>
                </w:rPr>
                <w:t>Gap Pattern Id</w:t>
              </w:r>
            </w:ins>
          </w:p>
        </w:tc>
        <w:tc>
          <w:tcPr>
            <w:tcW w:w="596" w:type="dxa"/>
          </w:tcPr>
          <w:p w14:paraId="796C66AF" w14:textId="77777777" w:rsidR="00555C03" w:rsidRPr="00020619" w:rsidRDefault="00555C03" w:rsidP="00BB34DD">
            <w:pPr>
              <w:keepNext/>
              <w:keepLines/>
              <w:overflowPunct w:val="0"/>
              <w:autoSpaceDE w:val="0"/>
              <w:autoSpaceDN w:val="0"/>
              <w:adjustRightInd w:val="0"/>
              <w:spacing w:after="0"/>
              <w:textAlignment w:val="baseline"/>
              <w:rPr>
                <w:ins w:id="4151" w:author="BigCREditor-RAN4#104-bis" w:date="2022-10-21T21:30:00Z"/>
                <w:rFonts w:ascii="Arial" w:hAnsi="Arial" w:cs="Arial"/>
                <w:sz w:val="18"/>
                <w:szCs w:val="18"/>
                <w:lang w:eastAsia="en-GB"/>
              </w:rPr>
            </w:pPr>
          </w:p>
        </w:tc>
        <w:tc>
          <w:tcPr>
            <w:tcW w:w="1251" w:type="dxa"/>
          </w:tcPr>
          <w:p w14:paraId="4EAC4467" w14:textId="77777777" w:rsidR="00555C03" w:rsidRPr="00020619" w:rsidRDefault="00555C03" w:rsidP="00BB34DD">
            <w:pPr>
              <w:keepNext/>
              <w:keepLines/>
              <w:overflowPunct w:val="0"/>
              <w:autoSpaceDE w:val="0"/>
              <w:autoSpaceDN w:val="0"/>
              <w:adjustRightInd w:val="0"/>
              <w:spacing w:after="0"/>
              <w:textAlignment w:val="baseline"/>
              <w:rPr>
                <w:ins w:id="4152" w:author="BigCREditor-RAN4#104-bis" w:date="2022-10-21T21:30:00Z"/>
                <w:rFonts w:ascii="Arial" w:hAnsi="Arial" w:cs="Arial"/>
                <w:sz w:val="18"/>
                <w:szCs w:val="18"/>
                <w:lang w:eastAsia="zh-CN"/>
              </w:rPr>
            </w:pPr>
            <w:ins w:id="4153" w:author="BigCREditor-RAN4#104-bis" w:date="2022-10-21T21:30:00Z">
              <w:r w:rsidRPr="00020619">
                <w:rPr>
                  <w:rFonts w:ascii="Arial" w:hAnsi="Arial" w:cs="Arial"/>
                  <w:sz w:val="18"/>
                  <w:szCs w:val="18"/>
                  <w:lang w:eastAsia="en-GB"/>
                </w:rPr>
                <w:t>1, 2</w:t>
              </w:r>
            </w:ins>
          </w:p>
        </w:tc>
        <w:tc>
          <w:tcPr>
            <w:tcW w:w="1133" w:type="dxa"/>
          </w:tcPr>
          <w:p w14:paraId="41C914EF" w14:textId="77777777" w:rsidR="00555C03" w:rsidRPr="00020619" w:rsidRDefault="00555C03" w:rsidP="00BB34DD">
            <w:pPr>
              <w:keepNext/>
              <w:keepLines/>
              <w:overflowPunct w:val="0"/>
              <w:autoSpaceDE w:val="0"/>
              <w:autoSpaceDN w:val="0"/>
              <w:adjustRightInd w:val="0"/>
              <w:spacing w:after="0"/>
              <w:textAlignment w:val="baseline"/>
              <w:rPr>
                <w:ins w:id="4154" w:author="BigCREditor-RAN4#104-bis" w:date="2022-10-21T21:30:00Z"/>
                <w:rFonts w:ascii="Arial" w:hAnsi="Arial" w:cs="Arial"/>
                <w:sz w:val="18"/>
                <w:szCs w:val="18"/>
                <w:lang w:eastAsia="zh-CN"/>
              </w:rPr>
            </w:pPr>
            <w:ins w:id="4155" w:author="BigCREditor-RAN4#104-bis" w:date="2022-10-21T21:30:00Z">
              <w:r w:rsidRPr="00020619">
                <w:rPr>
                  <w:rFonts w:ascii="Arial" w:hAnsi="Arial" w:cs="Arial"/>
                  <w:sz w:val="18"/>
                  <w:szCs w:val="18"/>
                  <w:lang w:eastAsia="zh-CN"/>
                </w:rPr>
                <w:t>0</w:t>
              </w:r>
            </w:ins>
          </w:p>
        </w:tc>
        <w:tc>
          <w:tcPr>
            <w:tcW w:w="1134" w:type="dxa"/>
          </w:tcPr>
          <w:p w14:paraId="5A34F5C8" w14:textId="77777777" w:rsidR="00555C03" w:rsidRPr="00020619" w:rsidRDefault="00555C03" w:rsidP="00BB34DD">
            <w:pPr>
              <w:keepNext/>
              <w:keepLines/>
              <w:overflowPunct w:val="0"/>
              <w:autoSpaceDE w:val="0"/>
              <w:autoSpaceDN w:val="0"/>
              <w:adjustRightInd w:val="0"/>
              <w:spacing w:after="0"/>
              <w:textAlignment w:val="baseline"/>
              <w:rPr>
                <w:ins w:id="4156" w:author="BigCREditor-RAN4#104-bis" w:date="2022-10-21T21:30:00Z"/>
                <w:rFonts w:ascii="Arial" w:hAnsi="Arial" w:cs="Arial"/>
                <w:sz w:val="18"/>
                <w:szCs w:val="18"/>
                <w:lang w:eastAsia="en-GB"/>
              </w:rPr>
            </w:pPr>
            <w:ins w:id="4157" w:author="BigCREditor-RAN4#104-bis" w:date="2022-10-21T21:30:00Z">
              <w:r w:rsidRPr="00020619">
                <w:rPr>
                  <w:rFonts w:ascii="Arial" w:hAnsi="Arial" w:cs="Arial"/>
                  <w:sz w:val="18"/>
                  <w:szCs w:val="18"/>
                  <w:lang w:eastAsia="zh-CN"/>
                </w:rPr>
                <w:t>4</w:t>
              </w:r>
            </w:ins>
          </w:p>
        </w:tc>
        <w:tc>
          <w:tcPr>
            <w:tcW w:w="3544" w:type="dxa"/>
          </w:tcPr>
          <w:p w14:paraId="3CC5D525" w14:textId="77777777" w:rsidR="00555C03" w:rsidRPr="00020619" w:rsidRDefault="00555C03" w:rsidP="00BB34DD">
            <w:pPr>
              <w:keepNext/>
              <w:keepLines/>
              <w:overflowPunct w:val="0"/>
              <w:autoSpaceDE w:val="0"/>
              <w:autoSpaceDN w:val="0"/>
              <w:adjustRightInd w:val="0"/>
              <w:spacing w:after="0"/>
              <w:textAlignment w:val="baseline"/>
              <w:rPr>
                <w:ins w:id="4158" w:author="BigCREditor-RAN4#104-bis" w:date="2022-10-21T21:30:00Z"/>
                <w:rFonts w:ascii="Arial" w:hAnsi="Arial" w:cs="Arial"/>
                <w:sz w:val="18"/>
                <w:szCs w:val="18"/>
                <w:lang w:eastAsia="en-GB"/>
              </w:rPr>
            </w:pPr>
            <w:ins w:id="4159" w:author="BigCREditor-RAN4#104-bis" w:date="2022-10-21T21:30:00Z">
              <w:r w:rsidRPr="00020619">
                <w:rPr>
                  <w:rFonts w:ascii="Arial" w:hAnsi="Arial" w:cs="Arial"/>
                  <w:sz w:val="18"/>
                  <w:szCs w:val="18"/>
                  <w:lang w:eastAsia="en-GB"/>
                </w:rPr>
                <w:t xml:space="preserve">As specified in clause Table 8.1.2.1-1 of </w:t>
              </w:r>
              <w:r w:rsidRPr="00020619">
                <w:rPr>
                  <w:rFonts w:ascii="Arial" w:hAnsi="Arial"/>
                  <w:sz w:val="18"/>
                  <w:szCs w:val="18"/>
                  <w:lang w:eastAsia="zh-CN"/>
                </w:rPr>
                <w:t>TS 36.133 </w:t>
              </w:r>
              <w:r w:rsidRPr="00020619">
                <w:rPr>
                  <w:rFonts w:ascii="Arial" w:hAnsi="Arial" w:cs="Arial"/>
                  <w:sz w:val="18"/>
                  <w:szCs w:val="18"/>
                  <w:lang w:eastAsia="en-GB"/>
                </w:rPr>
                <w:t>[15].</w:t>
              </w:r>
            </w:ins>
          </w:p>
        </w:tc>
      </w:tr>
      <w:tr w:rsidR="00555C03" w:rsidRPr="00020619" w14:paraId="110AAF00" w14:textId="77777777" w:rsidTr="00BB34DD">
        <w:trPr>
          <w:cantSplit/>
          <w:trHeight w:val="213"/>
          <w:ins w:id="4160" w:author="BigCREditor-RAN4#104-bis" w:date="2022-10-21T21:30:00Z"/>
        </w:trPr>
        <w:tc>
          <w:tcPr>
            <w:tcW w:w="2118" w:type="dxa"/>
          </w:tcPr>
          <w:p w14:paraId="5B1A782F" w14:textId="77777777" w:rsidR="00555C03" w:rsidRPr="00020619" w:rsidRDefault="00555C03" w:rsidP="00BB34DD">
            <w:pPr>
              <w:keepNext/>
              <w:keepLines/>
              <w:overflowPunct w:val="0"/>
              <w:autoSpaceDE w:val="0"/>
              <w:autoSpaceDN w:val="0"/>
              <w:adjustRightInd w:val="0"/>
              <w:spacing w:after="0"/>
              <w:textAlignment w:val="baseline"/>
              <w:rPr>
                <w:ins w:id="4161" w:author="BigCREditor-RAN4#104-bis" w:date="2022-10-21T21:30:00Z"/>
                <w:rFonts w:ascii="Arial" w:hAnsi="Arial" w:cs="Arial"/>
                <w:sz w:val="18"/>
                <w:szCs w:val="18"/>
                <w:lang w:eastAsia="zh-CN"/>
              </w:rPr>
            </w:pPr>
            <w:ins w:id="4162" w:author="BigCREditor-RAN4#104-bis" w:date="2022-10-21T21:30:00Z">
              <w:r w:rsidRPr="00020619">
                <w:rPr>
                  <w:rFonts w:ascii="Arial" w:hAnsi="Arial" w:cs="v4.2.0"/>
                  <w:sz w:val="18"/>
                  <w:szCs w:val="18"/>
                  <w:lang w:eastAsia="zh-CN"/>
                </w:rPr>
                <w:t>Measurement gap offset</w:t>
              </w:r>
            </w:ins>
          </w:p>
        </w:tc>
        <w:tc>
          <w:tcPr>
            <w:tcW w:w="596" w:type="dxa"/>
          </w:tcPr>
          <w:p w14:paraId="2181798B" w14:textId="77777777" w:rsidR="00555C03" w:rsidRPr="00020619" w:rsidRDefault="00555C03" w:rsidP="00BB34DD">
            <w:pPr>
              <w:keepNext/>
              <w:keepLines/>
              <w:overflowPunct w:val="0"/>
              <w:autoSpaceDE w:val="0"/>
              <w:autoSpaceDN w:val="0"/>
              <w:adjustRightInd w:val="0"/>
              <w:spacing w:after="0"/>
              <w:textAlignment w:val="baseline"/>
              <w:rPr>
                <w:ins w:id="4163" w:author="BigCREditor-RAN4#104-bis" w:date="2022-10-21T21:30:00Z"/>
                <w:rFonts w:ascii="Arial" w:hAnsi="Arial" w:cs="Arial"/>
                <w:sz w:val="18"/>
                <w:szCs w:val="18"/>
                <w:lang w:eastAsia="en-GB"/>
              </w:rPr>
            </w:pPr>
          </w:p>
        </w:tc>
        <w:tc>
          <w:tcPr>
            <w:tcW w:w="1251" w:type="dxa"/>
          </w:tcPr>
          <w:p w14:paraId="7F20947F" w14:textId="77777777" w:rsidR="00555C03" w:rsidRPr="00020619" w:rsidRDefault="00555C03" w:rsidP="00BB34DD">
            <w:pPr>
              <w:keepNext/>
              <w:keepLines/>
              <w:overflowPunct w:val="0"/>
              <w:autoSpaceDE w:val="0"/>
              <w:autoSpaceDN w:val="0"/>
              <w:adjustRightInd w:val="0"/>
              <w:spacing w:after="0"/>
              <w:textAlignment w:val="baseline"/>
              <w:rPr>
                <w:ins w:id="4164" w:author="BigCREditor-RAN4#104-bis" w:date="2022-10-21T21:30:00Z"/>
                <w:rFonts w:ascii="Arial" w:hAnsi="Arial" w:cs="Arial"/>
                <w:sz w:val="18"/>
                <w:szCs w:val="18"/>
                <w:lang w:eastAsia="zh-CN"/>
              </w:rPr>
            </w:pPr>
            <w:ins w:id="4165" w:author="BigCREditor-RAN4#104-bis" w:date="2022-10-21T21:30:00Z">
              <w:r w:rsidRPr="00020619">
                <w:rPr>
                  <w:rFonts w:ascii="Arial" w:hAnsi="Arial" w:cs="Arial"/>
                  <w:sz w:val="18"/>
                  <w:szCs w:val="18"/>
                  <w:lang w:eastAsia="en-GB"/>
                </w:rPr>
                <w:t>1, 2</w:t>
              </w:r>
            </w:ins>
          </w:p>
        </w:tc>
        <w:tc>
          <w:tcPr>
            <w:tcW w:w="1133" w:type="dxa"/>
          </w:tcPr>
          <w:p w14:paraId="1FEDC586" w14:textId="77777777" w:rsidR="00555C03" w:rsidRPr="00020619" w:rsidRDefault="00555C03" w:rsidP="00BB34DD">
            <w:pPr>
              <w:keepNext/>
              <w:keepLines/>
              <w:overflowPunct w:val="0"/>
              <w:autoSpaceDE w:val="0"/>
              <w:autoSpaceDN w:val="0"/>
              <w:adjustRightInd w:val="0"/>
              <w:spacing w:after="0"/>
              <w:textAlignment w:val="baseline"/>
              <w:rPr>
                <w:ins w:id="4166" w:author="BigCREditor-RAN4#104-bis" w:date="2022-10-21T21:30:00Z"/>
                <w:rFonts w:ascii="Arial" w:hAnsi="Arial" w:cs="Arial"/>
                <w:sz w:val="18"/>
                <w:szCs w:val="18"/>
                <w:lang w:eastAsia="zh-CN"/>
              </w:rPr>
            </w:pPr>
            <w:ins w:id="4167" w:author="BigCREditor-RAN4#104-bis" w:date="2022-10-21T21:30:00Z">
              <w:r w:rsidRPr="00020619">
                <w:rPr>
                  <w:rFonts w:ascii="Arial" w:hAnsi="Arial" w:cs="Arial"/>
                  <w:sz w:val="18"/>
                  <w:szCs w:val="18"/>
                  <w:lang w:eastAsia="zh-CN"/>
                </w:rPr>
                <w:t>39</w:t>
              </w:r>
            </w:ins>
          </w:p>
        </w:tc>
        <w:tc>
          <w:tcPr>
            <w:tcW w:w="1134" w:type="dxa"/>
          </w:tcPr>
          <w:p w14:paraId="7FBF630B" w14:textId="77777777" w:rsidR="00555C03" w:rsidRPr="00020619" w:rsidRDefault="00555C03" w:rsidP="00BB34DD">
            <w:pPr>
              <w:keepNext/>
              <w:keepLines/>
              <w:overflowPunct w:val="0"/>
              <w:autoSpaceDE w:val="0"/>
              <w:autoSpaceDN w:val="0"/>
              <w:adjustRightInd w:val="0"/>
              <w:spacing w:after="0"/>
              <w:textAlignment w:val="baseline"/>
              <w:rPr>
                <w:ins w:id="4168" w:author="BigCREditor-RAN4#104-bis" w:date="2022-10-21T21:30:00Z"/>
                <w:rFonts w:ascii="Arial" w:hAnsi="Arial" w:cs="Arial"/>
                <w:sz w:val="18"/>
                <w:szCs w:val="18"/>
                <w:lang w:eastAsia="zh-CN"/>
              </w:rPr>
            </w:pPr>
            <w:ins w:id="4169" w:author="BigCREditor-RAN4#104-bis" w:date="2022-10-21T21:30:00Z">
              <w:r w:rsidRPr="00020619">
                <w:rPr>
                  <w:rFonts w:ascii="Arial" w:hAnsi="Arial" w:cs="Arial"/>
                  <w:sz w:val="18"/>
                  <w:szCs w:val="18"/>
                  <w:lang w:eastAsia="zh-CN"/>
                </w:rPr>
                <w:t>19</w:t>
              </w:r>
            </w:ins>
          </w:p>
        </w:tc>
        <w:tc>
          <w:tcPr>
            <w:tcW w:w="3544" w:type="dxa"/>
          </w:tcPr>
          <w:p w14:paraId="6C479421" w14:textId="77777777" w:rsidR="00555C03" w:rsidRPr="00020619" w:rsidRDefault="00555C03" w:rsidP="00BB34DD">
            <w:pPr>
              <w:keepNext/>
              <w:keepLines/>
              <w:overflowPunct w:val="0"/>
              <w:autoSpaceDE w:val="0"/>
              <w:autoSpaceDN w:val="0"/>
              <w:adjustRightInd w:val="0"/>
              <w:spacing w:after="0"/>
              <w:textAlignment w:val="baseline"/>
              <w:rPr>
                <w:ins w:id="4170" w:author="BigCREditor-RAN4#104-bis" w:date="2022-10-21T21:30:00Z"/>
                <w:rFonts w:ascii="Arial" w:hAnsi="Arial" w:cs="Arial"/>
                <w:sz w:val="18"/>
                <w:szCs w:val="18"/>
                <w:lang w:eastAsia="en-GB"/>
              </w:rPr>
            </w:pPr>
            <w:ins w:id="4171" w:author="BigCREditor-RAN4#104-bis" w:date="2022-10-21T21:30:00Z">
              <w:r w:rsidRPr="00020619">
                <w:rPr>
                  <w:rFonts w:ascii="Arial" w:hAnsi="Arial" w:cs="Arial"/>
                  <w:sz w:val="18"/>
                  <w:szCs w:val="18"/>
                  <w:lang w:eastAsia="en-GB"/>
                </w:rPr>
                <w:t>As specified in TS 36.331 [16].</w:t>
              </w:r>
            </w:ins>
          </w:p>
        </w:tc>
      </w:tr>
      <w:tr w:rsidR="00555C03" w:rsidRPr="00020619" w14:paraId="5DF9D71C" w14:textId="77777777" w:rsidTr="00BB34DD">
        <w:trPr>
          <w:cantSplit/>
          <w:trHeight w:val="198"/>
          <w:ins w:id="4172" w:author="BigCREditor-RAN4#104-bis" w:date="2022-10-21T21:30:00Z"/>
        </w:trPr>
        <w:tc>
          <w:tcPr>
            <w:tcW w:w="2118" w:type="dxa"/>
          </w:tcPr>
          <w:p w14:paraId="61E853F6" w14:textId="77777777" w:rsidR="00555C03" w:rsidRPr="00020619" w:rsidRDefault="00555C03" w:rsidP="00BB34DD">
            <w:pPr>
              <w:keepNext/>
              <w:keepLines/>
              <w:overflowPunct w:val="0"/>
              <w:autoSpaceDE w:val="0"/>
              <w:autoSpaceDN w:val="0"/>
              <w:adjustRightInd w:val="0"/>
              <w:spacing w:after="0"/>
              <w:textAlignment w:val="baseline"/>
              <w:rPr>
                <w:ins w:id="4173" w:author="BigCREditor-RAN4#104-bis" w:date="2022-10-21T21:30:00Z"/>
                <w:rFonts w:ascii="Arial" w:hAnsi="Arial" w:cs="Arial"/>
                <w:sz w:val="18"/>
                <w:szCs w:val="18"/>
                <w:lang w:eastAsia="en-GB"/>
              </w:rPr>
            </w:pPr>
            <w:bookmarkStart w:id="4174" w:name="_Hlk7634382"/>
            <w:ins w:id="4175" w:author="BigCREditor-RAN4#104-bis" w:date="2022-10-21T21:30:00Z">
              <w:r w:rsidRPr="00020619">
                <w:rPr>
                  <w:rFonts w:ascii="Arial" w:hAnsi="Arial" w:cs="Arial"/>
                  <w:sz w:val="18"/>
                  <w:szCs w:val="18"/>
                  <w:lang w:eastAsia="en-GB"/>
                </w:rPr>
                <w:t>b1-ThresholdNR</w:t>
              </w:r>
            </w:ins>
          </w:p>
        </w:tc>
        <w:tc>
          <w:tcPr>
            <w:tcW w:w="596" w:type="dxa"/>
          </w:tcPr>
          <w:p w14:paraId="28E9F0B7" w14:textId="77777777" w:rsidR="00555C03" w:rsidRPr="00020619" w:rsidRDefault="00555C03" w:rsidP="00BB34DD">
            <w:pPr>
              <w:keepNext/>
              <w:keepLines/>
              <w:overflowPunct w:val="0"/>
              <w:autoSpaceDE w:val="0"/>
              <w:autoSpaceDN w:val="0"/>
              <w:adjustRightInd w:val="0"/>
              <w:spacing w:after="0"/>
              <w:textAlignment w:val="baseline"/>
              <w:rPr>
                <w:ins w:id="4176" w:author="BigCREditor-RAN4#104-bis" w:date="2022-10-21T21:30:00Z"/>
                <w:rFonts w:ascii="Arial" w:hAnsi="Arial" w:cs="Arial"/>
                <w:sz w:val="18"/>
                <w:szCs w:val="18"/>
                <w:lang w:eastAsia="en-GB"/>
              </w:rPr>
            </w:pPr>
            <w:ins w:id="4177" w:author="BigCREditor-RAN4#104-bis" w:date="2022-10-21T21:30:00Z">
              <w:r w:rsidRPr="00020619">
                <w:rPr>
                  <w:rFonts w:ascii="Arial" w:hAnsi="Arial" w:cs="Arial"/>
                  <w:sz w:val="18"/>
                  <w:szCs w:val="18"/>
                  <w:lang w:eastAsia="en-GB"/>
                </w:rPr>
                <w:t>dBm</w:t>
              </w:r>
            </w:ins>
          </w:p>
        </w:tc>
        <w:tc>
          <w:tcPr>
            <w:tcW w:w="1251" w:type="dxa"/>
          </w:tcPr>
          <w:p w14:paraId="31C468FC" w14:textId="77777777" w:rsidR="00555C03" w:rsidRPr="00020619" w:rsidRDefault="00555C03" w:rsidP="00BB34DD">
            <w:pPr>
              <w:keepNext/>
              <w:keepLines/>
              <w:overflowPunct w:val="0"/>
              <w:autoSpaceDE w:val="0"/>
              <w:autoSpaceDN w:val="0"/>
              <w:adjustRightInd w:val="0"/>
              <w:spacing w:after="0"/>
              <w:textAlignment w:val="baseline"/>
              <w:rPr>
                <w:ins w:id="4178" w:author="BigCREditor-RAN4#104-bis" w:date="2022-10-21T21:30:00Z"/>
                <w:rFonts w:ascii="Arial" w:hAnsi="Arial" w:cs="Arial"/>
                <w:sz w:val="18"/>
                <w:szCs w:val="18"/>
                <w:lang w:eastAsia="en-GB"/>
              </w:rPr>
            </w:pPr>
            <w:ins w:id="4179" w:author="BigCREditor-RAN4#104-bis" w:date="2022-10-21T21:30:00Z">
              <w:r w:rsidRPr="00020619">
                <w:rPr>
                  <w:rFonts w:ascii="Arial" w:hAnsi="Arial" w:cs="Arial"/>
                  <w:sz w:val="18"/>
                  <w:szCs w:val="18"/>
                  <w:lang w:eastAsia="en-GB"/>
                </w:rPr>
                <w:t>1, 2</w:t>
              </w:r>
            </w:ins>
          </w:p>
        </w:tc>
        <w:tc>
          <w:tcPr>
            <w:tcW w:w="2267" w:type="dxa"/>
            <w:gridSpan w:val="2"/>
          </w:tcPr>
          <w:p w14:paraId="56FC507B" w14:textId="77777777" w:rsidR="00555C03" w:rsidRPr="00020619" w:rsidRDefault="00555C03" w:rsidP="00BB34DD">
            <w:pPr>
              <w:keepNext/>
              <w:keepLines/>
              <w:overflowPunct w:val="0"/>
              <w:autoSpaceDE w:val="0"/>
              <w:autoSpaceDN w:val="0"/>
              <w:adjustRightInd w:val="0"/>
              <w:spacing w:after="0"/>
              <w:textAlignment w:val="baseline"/>
              <w:rPr>
                <w:ins w:id="4180" w:author="BigCREditor-RAN4#104-bis" w:date="2022-10-21T21:30:00Z"/>
                <w:rFonts w:ascii="Arial" w:hAnsi="Arial" w:cs="Arial"/>
                <w:sz w:val="18"/>
                <w:szCs w:val="18"/>
                <w:lang w:eastAsia="en-GB"/>
              </w:rPr>
            </w:pPr>
            <w:ins w:id="4181" w:author="BigCREditor-RAN4#104-bis" w:date="2022-10-21T21:30:00Z">
              <w:r w:rsidRPr="00020619">
                <w:rPr>
                  <w:rFonts w:ascii="Arial" w:hAnsi="Arial" w:cs="Arial"/>
                  <w:sz w:val="18"/>
                  <w:szCs w:val="18"/>
                  <w:lang w:eastAsia="en-GB"/>
                </w:rPr>
                <w:t>Note 1</w:t>
              </w:r>
            </w:ins>
          </w:p>
        </w:tc>
        <w:tc>
          <w:tcPr>
            <w:tcW w:w="3544" w:type="dxa"/>
          </w:tcPr>
          <w:p w14:paraId="28A85CB8" w14:textId="77777777" w:rsidR="00555C03" w:rsidRPr="00020619" w:rsidRDefault="00555C03" w:rsidP="00BB34DD">
            <w:pPr>
              <w:keepNext/>
              <w:keepLines/>
              <w:overflowPunct w:val="0"/>
              <w:autoSpaceDE w:val="0"/>
              <w:autoSpaceDN w:val="0"/>
              <w:adjustRightInd w:val="0"/>
              <w:spacing w:after="0"/>
              <w:textAlignment w:val="baseline"/>
              <w:rPr>
                <w:ins w:id="4182" w:author="BigCREditor-RAN4#104-bis" w:date="2022-10-21T21:30:00Z"/>
                <w:rFonts w:ascii="Arial" w:hAnsi="Arial" w:cs="Arial"/>
                <w:sz w:val="18"/>
                <w:szCs w:val="18"/>
                <w:lang w:eastAsia="en-GB"/>
              </w:rPr>
            </w:pPr>
            <w:ins w:id="4183" w:author="BigCREditor-RAN4#104-bis" w:date="2022-10-21T21:30:00Z">
              <w:r w:rsidRPr="00020619">
                <w:rPr>
                  <w:rFonts w:ascii="Arial" w:hAnsi="Arial" w:cs="Arial"/>
                  <w:sz w:val="18"/>
                  <w:szCs w:val="18"/>
                  <w:lang w:eastAsia="en-GB"/>
                </w:rPr>
                <w:t>SS-RSRP threshold for SS-RSRP measurement on cell 2 for event B1 [16]</w:t>
              </w:r>
            </w:ins>
          </w:p>
        </w:tc>
      </w:tr>
      <w:bookmarkEnd w:id="4174"/>
      <w:tr w:rsidR="00555C03" w:rsidRPr="00020619" w14:paraId="477E9E17" w14:textId="77777777" w:rsidTr="00BB34DD">
        <w:trPr>
          <w:cantSplit/>
          <w:trHeight w:val="208"/>
          <w:ins w:id="4184" w:author="BigCREditor-RAN4#104-bis" w:date="2022-10-21T21:30:00Z"/>
        </w:trPr>
        <w:tc>
          <w:tcPr>
            <w:tcW w:w="2118" w:type="dxa"/>
          </w:tcPr>
          <w:p w14:paraId="54BE25F6" w14:textId="77777777" w:rsidR="00555C03" w:rsidRPr="00020619" w:rsidRDefault="00555C03" w:rsidP="00BB34DD">
            <w:pPr>
              <w:keepNext/>
              <w:keepLines/>
              <w:overflowPunct w:val="0"/>
              <w:autoSpaceDE w:val="0"/>
              <w:autoSpaceDN w:val="0"/>
              <w:adjustRightInd w:val="0"/>
              <w:spacing w:after="0"/>
              <w:textAlignment w:val="baseline"/>
              <w:rPr>
                <w:ins w:id="4185" w:author="BigCREditor-RAN4#104-bis" w:date="2022-10-21T21:30:00Z"/>
                <w:rFonts w:ascii="Arial" w:hAnsi="Arial" w:cs="Arial"/>
                <w:sz w:val="18"/>
                <w:szCs w:val="18"/>
                <w:lang w:eastAsia="en-GB"/>
              </w:rPr>
            </w:pPr>
            <w:ins w:id="4186" w:author="BigCREditor-RAN4#104-bis" w:date="2022-10-21T21:30:00Z">
              <w:r w:rsidRPr="00020619">
                <w:rPr>
                  <w:rFonts w:ascii="Arial" w:hAnsi="Arial" w:cs="Arial"/>
                  <w:sz w:val="18"/>
                  <w:szCs w:val="18"/>
                  <w:lang w:eastAsia="en-GB"/>
                </w:rPr>
                <w:t>Hysteresis</w:t>
              </w:r>
            </w:ins>
          </w:p>
        </w:tc>
        <w:tc>
          <w:tcPr>
            <w:tcW w:w="596" w:type="dxa"/>
          </w:tcPr>
          <w:p w14:paraId="1DC33193" w14:textId="77777777" w:rsidR="00555C03" w:rsidRPr="00020619" w:rsidRDefault="00555C03" w:rsidP="00BB34DD">
            <w:pPr>
              <w:keepNext/>
              <w:keepLines/>
              <w:overflowPunct w:val="0"/>
              <w:autoSpaceDE w:val="0"/>
              <w:autoSpaceDN w:val="0"/>
              <w:adjustRightInd w:val="0"/>
              <w:spacing w:after="0"/>
              <w:textAlignment w:val="baseline"/>
              <w:rPr>
                <w:ins w:id="4187" w:author="BigCREditor-RAN4#104-bis" w:date="2022-10-21T21:30:00Z"/>
                <w:rFonts w:ascii="Arial" w:hAnsi="Arial" w:cs="Arial"/>
                <w:sz w:val="18"/>
                <w:szCs w:val="18"/>
                <w:lang w:eastAsia="en-GB"/>
              </w:rPr>
            </w:pPr>
            <w:ins w:id="4188" w:author="BigCREditor-RAN4#104-bis" w:date="2022-10-21T21:30:00Z">
              <w:r w:rsidRPr="00020619">
                <w:rPr>
                  <w:rFonts w:ascii="Arial" w:hAnsi="Arial" w:cs="Arial"/>
                  <w:sz w:val="18"/>
                  <w:szCs w:val="18"/>
                  <w:lang w:eastAsia="en-GB"/>
                </w:rPr>
                <w:t>dB</w:t>
              </w:r>
            </w:ins>
          </w:p>
        </w:tc>
        <w:tc>
          <w:tcPr>
            <w:tcW w:w="1251" w:type="dxa"/>
          </w:tcPr>
          <w:p w14:paraId="64519AC2" w14:textId="77777777" w:rsidR="00555C03" w:rsidRPr="00020619" w:rsidRDefault="00555C03" w:rsidP="00BB34DD">
            <w:pPr>
              <w:keepNext/>
              <w:keepLines/>
              <w:overflowPunct w:val="0"/>
              <w:autoSpaceDE w:val="0"/>
              <w:autoSpaceDN w:val="0"/>
              <w:adjustRightInd w:val="0"/>
              <w:spacing w:after="0"/>
              <w:textAlignment w:val="baseline"/>
              <w:rPr>
                <w:ins w:id="4189" w:author="BigCREditor-RAN4#104-bis" w:date="2022-10-21T21:30:00Z"/>
                <w:rFonts w:ascii="Arial" w:hAnsi="Arial" w:cs="Arial"/>
                <w:sz w:val="18"/>
                <w:szCs w:val="18"/>
                <w:lang w:eastAsia="en-GB"/>
              </w:rPr>
            </w:pPr>
            <w:ins w:id="4190" w:author="BigCREditor-RAN4#104-bis" w:date="2022-10-21T21:30:00Z">
              <w:r w:rsidRPr="00020619">
                <w:rPr>
                  <w:rFonts w:ascii="Arial" w:hAnsi="Arial" w:cs="Arial"/>
                  <w:sz w:val="18"/>
                  <w:szCs w:val="18"/>
                  <w:lang w:eastAsia="en-GB"/>
                </w:rPr>
                <w:t>1, 2</w:t>
              </w:r>
            </w:ins>
          </w:p>
        </w:tc>
        <w:tc>
          <w:tcPr>
            <w:tcW w:w="2267" w:type="dxa"/>
            <w:gridSpan w:val="2"/>
          </w:tcPr>
          <w:p w14:paraId="29AAF3D2" w14:textId="77777777" w:rsidR="00555C03" w:rsidRPr="00020619" w:rsidRDefault="00555C03" w:rsidP="00BB34DD">
            <w:pPr>
              <w:keepNext/>
              <w:keepLines/>
              <w:overflowPunct w:val="0"/>
              <w:autoSpaceDE w:val="0"/>
              <w:autoSpaceDN w:val="0"/>
              <w:adjustRightInd w:val="0"/>
              <w:spacing w:after="0"/>
              <w:textAlignment w:val="baseline"/>
              <w:rPr>
                <w:ins w:id="4191" w:author="BigCREditor-RAN4#104-bis" w:date="2022-10-21T21:30:00Z"/>
                <w:rFonts w:ascii="Arial" w:hAnsi="Arial" w:cs="Arial"/>
                <w:sz w:val="18"/>
                <w:szCs w:val="18"/>
                <w:lang w:eastAsia="en-GB"/>
              </w:rPr>
            </w:pPr>
            <w:ins w:id="4192" w:author="BigCREditor-RAN4#104-bis" w:date="2022-10-21T21:30:00Z">
              <w:r w:rsidRPr="00020619">
                <w:rPr>
                  <w:rFonts w:ascii="Arial" w:hAnsi="Arial" w:cs="Arial"/>
                  <w:sz w:val="18"/>
                  <w:szCs w:val="18"/>
                  <w:lang w:eastAsia="en-GB"/>
                </w:rPr>
                <w:t>0</w:t>
              </w:r>
            </w:ins>
          </w:p>
        </w:tc>
        <w:tc>
          <w:tcPr>
            <w:tcW w:w="3544" w:type="dxa"/>
          </w:tcPr>
          <w:p w14:paraId="1E5895FC" w14:textId="77777777" w:rsidR="00555C03" w:rsidRPr="00020619" w:rsidRDefault="00555C03" w:rsidP="00BB34DD">
            <w:pPr>
              <w:keepNext/>
              <w:keepLines/>
              <w:overflowPunct w:val="0"/>
              <w:autoSpaceDE w:val="0"/>
              <w:autoSpaceDN w:val="0"/>
              <w:adjustRightInd w:val="0"/>
              <w:spacing w:after="0"/>
              <w:textAlignment w:val="baseline"/>
              <w:rPr>
                <w:ins w:id="4193" w:author="BigCREditor-RAN4#104-bis" w:date="2022-10-21T21:30:00Z"/>
                <w:rFonts w:ascii="Arial" w:hAnsi="Arial" w:cs="Arial"/>
                <w:sz w:val="18"/>
                <w:szCs w:val="18"/>
                <w:lang w:eastAsia="en-GB"/>
              </w:rPr>
            </w:pPr>
          </w:p>
        </w:tc>
      </w:tr>
      <w:tr w:rsidR="00555C03" w:rsidRPr="00020619" w14:paraId="37638D58" w14:textId="77777777" w:rsidTr="00BB34DD">
        <w:trPr>
          <w:cantSplit/>
          <w:trHeight w:val="208"/>
          <w:ins w:id="4194" w:author="BigCREditor-RAN4#104-bis" w:date="2022-10-21T21:30:00Z"/>
        </w:trPr>
        <w:tc>
          <w:tcPr>
            <w:tcW w:w="2118" w:type="dxa"/>
          </w:tcPr>
          <w:p w14:paraId="5F83C560" w14:textId="77777777" w:rsidR="00555C03" w:rsidRPr="00020619" w:rsidRDefault="00555C03" w:rsidP="00BB34DD">
            <w:pPr>
              <w:keepNext/>
              <w:keepLines/>
              <w:overflowPunct w:val="0"/>
              <w:autoSpaceDE w:val="0"/>
              <w:autoSpaceDN w:val="0"/>
              <w:adjustRightInd w:val="0"/>
              <w:spacing w:after="0"/>
              <w:textAlignment w:val="baseline"/>
              <w:rPr>
                <w:ins w:id="4195" w:author="BigCREditor-RAN4#104-bis" w:date="2022-10-21T21:30:00Z"/>
                <w:rFonts w:ascii="Arial" w:hAnsi="Arial" w:cs="Arial"/>
                <w:sz w:val="18"/>
                <w:szCs w:val="18"/>
                <w:lang w:eastAsia="en-GB"/>
              </w:rPr>
            </w:pPr>
            <w:ins w:id="4196" w:author="BigCREditor-RAN4#104-bis" w:date="2022-10-21T21:30:00Z">
              <w:r w:rsidRPr="00020619">
                <w:rPr>
                  <w:rFonts w:ascii="Arial" w:hAnsi="Arial" w:cs="Arial"/>
                  <w:sz w:val="18"/>
                  <w:szCs w:val="18"/>
                  <w:lang w:eastAsia="en-GB"/>
                </w:rPr>
                <w:t>CP length</w:t>
              </w:r>
            </w:ins>
          </w:p>
        </w:tc>
        <w:tc>
          <w:tcPr>
            <w:tcW w:w="596" w:type="dxa"/>
          </w:tcPr>
          <w:p w14:paraId="5D37D8BA" w14:textId="77777777" w:rsidR="00555C03" w:rsidRPr="00020619" w:rsidRDefault="00555C03" w:rsidP="00BB34DD">
            <w:pPr>
              <w:keepNext/>
              <w:keepLines/>
              <w:overflowPunct w:val="0"/>
              <w:autoSpaceDE w:val="0"/>
              <w:autoSpaceDN w:val="0"/>
              <w:adjustRightInd w:val="0"/>
              <w:spacing w:after="0"/>
              <w:textAlignment w:val="baseline"/>
              <w:rPr>
                <w:ins w:id="4197" w:author="BigCREditor-RAN4#104-bis" w:date="2022-10-21T21:30:00Z"/>
                <w:rFonts w:ascii="Arial" w:hAnsi="Arial" w:cs="Arial"/>
                <w:sz w:val="18"/>
                <w:szCs w:val="18"/>
                <w:lang w:eastAsia="en-GB"/>
              </w:rPr>
            </w:pPr>
          </w:p>
        </w:tc>
        <w:tc>
          <w:tcPr>
            <w:tcW w:w="1251" w:type="dxa"/>
          </w:tcPr>
          <w:p w14:paraId="42824424" w14:textId="77777777" w:rsidR="00555C03" w:rsidRPr="00020619" w:rsidRDefault="00555C03" w:rsidP="00BB34DD">
            <w:pPr>
              <w:keepNext/>
              <w:keepLines/>
              <w:overflowPunct w:val="0"/>
              <w:autoSpaceDE w:val="0"/>
              <w:autoSpaceDN w:val="0"/>
              <w:adjustRightInd w:val="0"/>
              <w:spacing w:after="0"/>
              <w:textAlignment w:val="baseline"/>
              <w:rPr>
                <w:ins w:id="4198" w:author="BigCREditor-RAN4#104-bis" w:date="2022-10-21T21:30:00Z"/>
                <w:rFonts w:ascii="Arial" w:hAnsi="Arial" w:cs="Arial"/>
                <w:sz w:val="18"/>
                <w:szCs w:val="18"/>
                <w:lang w:eastAsia="en-GB"/>
              </w:rPr>
            </w:pPr>
            <w:ins w:id="4199" w:author="BigCREditor-RAN4#104-bis" w:date="2022-10-21T21:30:00Z">
              <w:r w:rsidRPr="00020619">
                <w:rPr>
                  <w:rFonts w:ascii="Arial" w:hAnsi="Arial" w:cs="Arial"/>
                  <w:sz w:val="18"/>
                  <w:szCs w:val="18"/>
                  <w:lang w:eastAsia="en-GB"/>
                </w:rPr>
                <w:t>1, 2</w:t>
              </w:r>
            </w:ins>
          </w:p>
        </w:tc>
        <w:tc>
          <w:tcPr>
            <w:tcW w:w="2267" w:type="dxa"/>
            <w:gridSpan w:val="2"/>
          </w:tcPr>
          <w:p w14:paraId="1A7CFA7D" w14:textId="77777777" w:rsidR="00555C03" w:rsidRPr="00020619" w:rsidRDefault="00555C03" w:rsidP="00BB34DD">
            <w:pPr>
              <w:keepNext/>
              <w:keepLines/>
              <w:overflowPunct w:val="0"/>
              <w:autoSpaceDE w:val="0"/>
              <w:autoSpaceDN w:val="0"/>
              <w:adjustRightInd w:val="0"/>
              <w:spacing w:after="0"/>
              <w:textAlignment w:val="baseline"/>
              <w:rPr>
                <w:ins w:id="4200" w:author="BigCREditor-RAN4#104-bis" w:date="2022-10-21T21:30:00Z"/>
                <w:rFonts w:ascii="Arial" w:hAnsi="Arial" w:cs="Arial"/>
                <w:sz w:val="18"/>
                <w:szCs w:val="18"/>
                <w:lang w:eastAsia="en-GB"/>
              </w:rPr>
            </w:pPr>
            <w:ins w:id="4201" w:author="BigCREditor-RAN4#104-bis" w:date="2022-10-21T21:30:00Z">
              <w:r w:rsidRPr="00020619">
                <w:rPr>
                  <w:rFonts w:ascii="Arial" w:hAnsi="Arial" w:cs="Arial"/>
                  <w:sz w:val="18"/>
                  <w:szCs w:val="18"/>
                  <w:lang w:eastAsia="en-GB"/>
                </w:rPr>
                <w:t>Normal</w:t>
              </w:r>
            </w:ins>
          </w:p>
        </w:tc>
        <w:tc>
          <w:tcPr>
            <w:tcW w:w="3544" w:type="dxa"/>
          </w:tcPr>
          <w:p w14:paraId="47A245FB" w14:textId="77777777" w:rsidR="00555C03" w:rsidRPr="00020619" w:rsidRDefault="00555C03" w:rsidP="00BB34DD">
            <w:pPr>
              <w:keepNext/>
              <w:keepLines/>
              <w:overflowPunct w:val="0"/>
              <w:autoSpaceDE w:val="0"/>
              <w:autoSpaceDN w:val="0"/>
              <w:adjustRightInd w:val="0"/>
              <w:spacing w:after="0"/>
              <w:textAlignment w:val="baseline"/>
              <w:rPr>
                <w:ins w:id="4202" w:author="BigCREditor-RAN4#104-bis" w:date="2022-10-21T21:30:00Z"/>
                <w:rFonts w:ascii="Arial" w:hAnsi="Arial" w:cs="Arial"/>
                <w:sz w:val="18"/>
                <w:szCs w:val="18"/>
                <w:lang w:eastAsia="en-GB"/>
              </w:rPr>
            </w:pPr>
          </w:p>
        </w:tc>
      </w:tr>
      <w:tr w:rsidR="00555C03" w:rsidRPr="00020619" w14:paraId="4D9478B9" w14:textId="77777777" w:rsidTr="00BB34DD">
        <w:trPr>
          <w:cantSplit/>
          <w:trHeight w:val="198"/>
          <w:ins w:id="4203" w:author="BigCREditor-RAN4#104-bis" w:date="2022-10-21T21:30:00Z"/>
        </w:trPr>
        <w:tc>
          <w:tcPr>
            <w:tcW w:w="2118" w:type="dxa"/>
          </w:tcPr>
          <w:p w14:paraId="013236AC" w14:textId="77777777" w:rsidR="00555C03" w:rsidRPr="00020619" w:rsidRDefault="00555C03" w:rsidP="00BB34DD">
            <w:pPr>
              <w:keepNext/>
              <w:keepLines/>
              <w:overflowPunct w:val="0"/>
              <w:autoSpaceDE w:val="0"/>
              <w:autoSpaceDN w:val="0"/>
              <w:adjustRightInd w:val="0"/>
              <w:spacing w:after="0"/>
              <w:textAlignment w:val="baseline"/>
              <w:rPr>
                <w:ins w:id="4204" w:author="BigCREditor-RAN4#104-bis" w:date="2022-10-21T21:30:00Z"/>
                <w:rFonts w:ascii="Arial" w:hAnsi="Arial" w:cs="Arial"/>
                <w:sz w:val="18"/>
                <w:szCs w:val="18"/>
                <w:lang w:eastAsia="en-GB"/>
              </w:rPr>
            </w:pPr>
            <w:proofErr w:type="spellStart"/>
            <w:ins w:id="4205" w:author="BigCREditor-RAN4#104-bis" w:date="2022-10-21T21:30:00Z">
              <w:r w:rsidRPr="00020619">
                <w:rPr>
                  <w:rFonts w:ascii="Arial" w:hAnsi="Arial" w:cs="Arial"/>
                  <w:sz w:val="18"/>
                  <w:szCs w:val="18"/>
                  <w:lang w:eastAsia="en-GB"/>
                </w:rPr>
                <w:t>TimeToTrigger</w:t>
              </w:r>
              <w:proofErr w:type="spellEnd"/>
            </w:ins>
          </w:p>
        </w:tc>
        <w:tc>
          <w:tcPr>
            <w:tcW w:w="596" w:type="dxa"/>
          </w:tcPr>
          <w:p w14:paraId="7E6825D2" w14:textId="77777777" w:rsidR="00555C03" w:rsidRPr="00020619" w:rsidRDefault="00555C03" w:rsidP="00BB34DD">
            <w:pPr>
              <w:keepNext/>
              <w:keepLines/>
              <w:overflowPunct w:val="0"/>
              <w:autoSpaceDE w:val="0"/>
              <w:autoSpaceDN w:val="0"/>
              <w:adjustRightInd w:val="0"/>
              <w:spacing w:after="0"/>
              <w:textAlignment w:val="baseline"/>
              <w:rPr>
                <w:ins w:id="4206" w:author="BigCREditor-RAN4#104-bis" w:date="2022-10-21T21:30:00Z"/>
                <w:rFonts w:ascii="Arial" w:hAnsi="Arial" w:cs="Arial"/>
                <w:sz w:val="18"/>
                <w:szCs w:val="18"/>
                <w:lang w:eastAsia="en-GB"/>
              </w:rPr>
            </w:pPr>
            <w:ins w:id="4207" w:author="BigCREditor-RAN4#104-bis" w:date="2022-10-21T21:30:00Z">
              <w:r w:rsidRPr="00020619">
                <w:rPr>
                  <w:rFonts w:ascii="Arial" w:hAnsi="Arial" w:cs="Arial"/>
                  <w:sz w:val="18"/>
                  <w:szCs w:val="18"/>
                  <w:lang w:eastAsia="en-GB"/>
                </w:rPr>
                <w:t>s</w:t>
              </w:r>
            </w:ins>
          </w:p>
        </w:tc>
        <w:tc>
          <w:tcPr>
            <w:tcW w:w="1251" w:type="dxa"/>
          </w:tcPr>
          <w:p w14:paraId="7C7FD21D" w14:textId="77777777" w:rsidR="00555C03" w:rsidRPr="00020619" w:rsidRDefault="00555C03" w:rsidP="00BB34DD">
            <w:pPr>
              <w:keepNext/>
              <w:keepLines/>
              <w:overflowPunct w:val="0"/>
              <w:autoSpaceDE w:val="0"/>
              <w:autoSpaceDN w:val="0"/>
              <w:adjustRightInd w:val="0"/>
              <w:spacing w:after="0"/>
              <w:textAlignment w:val="baseline"/>
              <w:rPr>
                <w:ins w:id="4208" w:author="BigCREditor-RAN4#104-bis" w:date="2022-10-21T21:30:00Z"/>
                <w:rFonts w:ascii="Arial" w:hAnsi="Arial" w:cs="Arial"/>
                <w:sz w:val="18"/>
                <w:szCs w:val="18"/>
                <w:lang w:eastAsia="en-GB"/>
              </w:rPr>
            </w:pPr>
            <w:ins w:id="4209" w:author="BigCREditor-RAN4#104-bis" w:date="2022-10-21T21:30:00Z">
              <w:r w:rsidRPr="00020619">
                <w:rPr>
                  <w:rFonts w:ascii="Arial" w:hAnsi="Arial" w:cs="Arial"/>
                  <w:sz w:val="18"/>
                  <w:szCs w:val="18"/>
                  <w:lang w:eastAsia="en-GB"/>
                </w:rPr>
                <w:t>1, 2</w:t>
              </w:r>
            </w:ins>
          </w:p>
        </w:tc>
        <w:tc>
          <w:tcPr>
            <w:tcW w:w="2267" w:type="dxa"/>
            <w:gridSpan w:val="2"/>
          </w:tcPr>
          <w:p w14:paraId="4EAC8C69" w14:textId="77777777" w:rsidR="00555C03" w:rsidRPr="00020619" w:rsidRDefault="00555C03" w:rsidP="00BB34DD">
            <w:pPr>
              <w:keepNext/>
              <w:keepLines/>
              <w:overflowPunct w:val="0"/>
              <w:autoSpaceDE w:val="0"/>
              <w:autoSpaceDN w:val="0"/>
              <w:adjustRightInd w:val="0"/>
              <w:spacing w:after="0"/>
              <w:textAlignment w:val="baseline"/>
              <w:rPr>
                <w:ins w:id="4210" w:author="BigCREditor-RAN4#104-bis" w:date="2022-10-21T21:30:00Z"/>
                <w:rFonts w:ascii="Arial" w:hAnsi="Arial" w:cs="Arial"/>
                <w:sz w:val="18"/>
                <w:szCs w:val="18"/>
                <w:lang w:eastAsia="en-GB"/>
              </w:rPr>
            </w:pPr>
            <w:ins w:id="4211" w:author="BigCREditor-RAN4#104-bis" w:date="2022-10-21T21:30:00Z">
              <w:r w:rsidRPr="00020619">
                <w:rPr>
                  <w:rFonts w:ascii="Arial" w:hAnsi="Arial" w:cs="Arial"/>
                  <w:sz w:val="18"/>
                  <w:szCs w:val="18"/>
                  <w:lang w:eastAsia="en-GB"/>
                </w:rPr>
                <w:t>0</w:t>
              </w:r>
            </w:ins>
          </w:p>
        </w:tc>
        <w:tc>
          <w:tcPr>
            <w:tcW w:w="3544" w:type="dxa"/>
          </w:tcPr>
          <w:p w14:paraId="4C9364F2" w14:textId="77777777" w:rsidR="00555C03" w:rsidRPr="00020619" w:rsidRDefault="00555C03" w:rsidP="00BB34DD">
            <w:pPr>
              <w:keepNext/>
              <w:keepLines/>
              <w:overflowPunct w:val="0"/>
              <w:autoSpaceDE w:val="0"/>
              <w:autoSpaceDN w:val="0"/>
              <w:adjustRightInd w:val="0"/>
              <w:spacing w:after="0"/>
              <w:textAlignment w:val="baseline"/>
              <w:rPr>
                <w:ins w:id="4212" w:author="BigCREditor-RAN4#104-bis" w:date="2022-10-21T21:30:00Z"/>
                <w:rFonts w:ascii="Arial" w:hAnsi="Arial" w:cs="Arial"/>
                <w:sz w:val="18"/>
                <w:szCs w:val="18"/>
                <w:lang w:eastAsia="en-GB"/>
              </w:rPr>
            </w:pPr>
          </w:p>
        </w:tc>
      </w:tr>
      <w:tr w:rsidR="00555C03" w:rsidRPr="00020619" w14:paraId="778DC274" w14:textId="77777777" w:rsidTr="00BB34DD">
        <w:trPr>
          <w:cantSplit/>
          <w:trHeight w:val="208"/>
          <w:ins w:id="4213" w:author="BigCREditor-RAN4#104-bis" w:date="2022-10-21T21:30:00Z"/>
        </w:trPr>
        <w:tc>
          <w:tcPr>
            <w:tcW w:w="2118" w:type="dxa"/>
          </w:tcPr>
          <w:p w14:paraId="53E81EC2" w14:textId="77777777" w:rsidR="00555C03" w:rsidRPr="00020619" w:rsidRDefault="00555C03" w:rsidP="00BB34DD">
            <w:pPr>
              <w:keepNext/>
              <w:keepLines/>
              <w:overflowPunct w:val="0"/>
              <w:autoSpaceDE w:val="0"/>
              <w:autoSpaceDN w:val="0"/>
              <w:adjustRightInd w:val="0"/>
              <w:spacing w:after="0"/>
              <w:textAlignment w:val="baseline"/>
              <w:rPr>
                <w:ins w:id="4214" w:author="BigCREditor-RAN4#104-bis" w:date="2022-10-21T21:30:00Z"/>
                <w:rFonts w:ascii="Arial" w:hAnsi="Arial" w:cs="Arial"/>
                <w:sz w:val="18"/>
                <w:szCs w:val="18"/>
                <w:lang w:eastAsia="en-GB"/>
              </w:rPr>
            </w:pPr>
            <w:ins w:id="4215" w:author="BigCREditor-RAN4#104-bis" w:date="2022-10-21T21:30:00Z">
              <w:r w:rsidRPr="00020619">
                <w:rPr>
                  <w:rFonts w:ascii="Arial" w:hAnsi="Arial" w:cs="Arial"/>
                  <w:sz w:val="18"/>
                  <w:szCs w:val="18"/>
                  <w:lang w:eastAsia="en-GB"/>
                </w:rPr>
                <w:t>Filter coefficient</w:t>
              </w:r>
            </w:ins>
          </w:p>
        </w:tc>
        <w:tc>
          <w:tcPr>
            <w:tcW w:w="596" w:type="dxa"/>
          </w:tcPr>
          <w:p w14:paraId="0AF0D23F" w14:textId="77777777" w:rsidR="00555C03" w:rsidRPr="00020619" w:rsidRDefault="00555C03" w:rsidP="00BB34DD">
            <w:pPr>
              <w:keepNext/>
              <w:keepLines/>
              <w:overflowPunct w:val="0"/>
              <w:autoSpaceDE w:val="0"/>
              <w:autoSpaceDN w:val="0"/>
              <w:adjustRightInd w:val="0"/>
              <w:spacing w:after="0"/>
              <w:textAlignment w:val="baseline"/>
              <w:rPr>
                <w:ins w:id="4216" w:author="BigCREditor-RAN4#104-bis" w:date="2022-10-21T21:30:00Z"/>
                <w:rFonts w:ascii="Arial" w:hAnsi="Arial" w:cs="Arial"/>
                <w:sz w:val="18"/>
                <w:szCs w:val="18"/>
                <w:lang w:eastAsia="en-GB"/>
              </w:rPr>
            </w:pPr>
          </w:p>
        </w:tc>
        <w:tc>
          <w:tcPr>
            <w:tcW w:w="1251" w:type="dxa"/>
          </w:tcPr>
          <w:p w14:paraId="53BE5F3A" w14:textId="77777777" w:rsidR="00555C03" w:rsidRPr="00020619" w:rsidRDefault="00555C03" w:rsidP="00BB34DD">
            <w:pPr>
              <w:keepNext/>
              <w:keepLines/>
              <w:overflowPunct w:val="0"/>
              <w:autoSpaceDE w:val="0"/>
              <w:autoSpaceDN w:val="0"/>
              <w:adjustRightInd w:val="0"/>
              <w:spacing w:after="0"/>
              <w:textAlignment w:val="baseline"/>
              <w:rPr>
                <w:ins w:id="4217" w:author="BigCREditor-RAN4#104-bis" w:date="2022-10-21T21:30:00Z"/>
                <w:rFonts w:ascii="Arial" w:hAnsi="Arial" w:cs="Arial"/>
                <w:sz w:val="18"/>
                <w:szCs w:val="18"/>
                <w:lang w:eastAsia="en-GB"/>
              </w:rPr>
            </w:pPr>
            <w:ins w:id="4218" w:author="BigCREditor-RAN4#104-bis" w:date="2022-10-21T21:30:00Z">
              <w:r w:rsidRPr="00020619">
                <w:rPr>
                  <w:rFonts w:ascii="Arial" w:hAnsi="Arial" w:cs="Arial"/>
                  <w:sz w:val="18"/>
                  <w:szCs w:val="18"/>
                  <w:lang w:eastAsia="en-GB"/>
                </w:rPr>
                <w:t>1, 2</w:t>
              </w:r>
            </w:ins>
          </w:p>
        </w:tc>
        <w:tc>
          <w:tcPr>
            <w:tcW w:w="2267" w:type="dxa"/>
            <w:gridSpan w:val="2"/>
          </w:tcPr>
          <w:p w14:paraId="49581195" w14:textId="77777777" w:rsidR="00555C03" w:rsidRPr="00020619" w:rsidRDefault="00555C03" w:rsidP="00BB34DD">
            <w:pPr>
              <w:keepNext/>
              <w:keepLines/>
              <w:overflowPunct w:val="0"/>
              <w:autoSpaceDE w:val="0"/>
              <w:autoSpaceDN w:val="0"/>
              <w:adjustRightInd w:val="0"/>
              <w:spacing w:after="0"/>
              <w:textAlignment w:val="baseline"/>
              <w:rPr>
                <w:ins w:id="4219" w:author="BigCREditor-RAN4#104-bis" w:date="2022-10-21T21:30:00Z"/>
                <w:rFonts w:ascii="Arial" w:hAnsi="Arial" w:cs="Arial"/>
                <w:sz w:val="18"/>
                <w:szCs w:val="18"/>
                <w:lang w:eastAsia="en-GB"/>
              </w:rPr>
            </w:pPr>
            <w:ins w:id="4220" w:author="BigCREditor-RAN4#104-bis" w:date="2022-10-21T21:30:00Z">
              <w:r w:rsidRPr="00020619">
                <w:rPr>
                  <w:rFonts w:ascii="Arial" w:hAnsi="Arial" w:cs="Arial"/>
                  <w:sz w:val="18"/>
                  <w:szCs w:val="18"/>
                  <w:lang w:eastAsia="en-GB"/>
                </w:rPr>
                <w:t>0</w:t>
              </w:r>
            </w:ins>
          </w:p>
        </w:tc>
        <w:tc>
          <w:tcPr>
            <w:tcW w:w="3544" w:type="dxa"/>
          </w:tcPr>
          <w:p w14:paraId="52A74EFB" w14:textId="77777777" w:rsidR="00555C03" w:rsidRPr="00020619" w:rsidRDefault="00555C03" w:rsidP="00BB34DD">
            <w:pPr>
              <w:keepNext/>
              <w:keepLines/>
              <w:overflowPunct w:val="0"/>
              <w:autoSpaceDE w:val="0"/>
              <w:autoSpaceDN w:val="0"/>
              <w:adjustRightInd w:val="0"/>
              <w:spacing w:after="0"/>
              <w:textAlignment w:val="baseline"/>
              <w:rPr>
                <w:ins w:id="4221" w:author="BigCREditor-RAN4#104-bis" w:date="2022-10-21T21:30:00Z"/>
                <w:rFonts w:ascii="Arial" w:hAnsi="Arial" w:cs="Arial"/>
                <w:sz w:val="18"/>
                <w:szCs w:val="18"/>
                <w:lang w:eastAsia="en-GB"/>
              </w:rPr>
            </w:pPr>
            <w:ins w:id="4222" w:author="BigCREditor-RAN4#104-bis" w:date="2022-10-21T21:30:00Z">
              <w:r w:rsidRPr="00020619">
                <w:rPr>
                  <w:rFonts w:ascii="Arial" w:hAnsi="Arial" w:cs="Arial"/>
                  <w:sz w:val="18"/>
                  <w:szCs w:val="18"/>
                  <w:lang w:eastAsia="en-GB"/>
                </w:rPr>
                <w:t>L3 filtering is not used</w:t>
              </w:r>
            </w:ins>
          </w:p>
        </w:tc>
      </w:tr>
      <w:tr w:rsidR="00555C03" w:rsidRPr="00020619" w14:paraId="1791EF6D" w14:textId="77777777" w:rsidTr="00BB34DD">
        <w:trPr>
          <w:cantSplit/>
          <w:trHeight w:val="208"/>
          <w:ins w:id="4223" w:author="BigCREditor-RAN4#104-bis" w:date="2022-10-21T21:30:00Z"/>
        </w:trPr>
        <w:tc>
          <w:tcPr>
            <w:tcW w:w="2118" w:type="dxa"/>
            <w:tcBorders>
              <w:bottom w:val="single" w:sz="4" w:space="0" w:color="auto"/>
            </w:tcBorders>
          </w:tcPr>
          <w:p w14:paraId="1469E317" w14:textId="77777777" w:rsidR="00555C03" w:rsidRPr="00020619" w:rsidRDefault="00555C03" w:rsidP="00BB34DD">
            <w:pPr>
              <w:keepNext/>
              <w:keepLines/>
              <w:overflowPunct w:val="0"/>
              <w:autoSpaceDE w:val="0"/>
              <w:autoSpaceDN w:val="0"/>
              <w:adjustRightInd w:val="0"/>
              <w:spacing w:after="0"/>
              <w:textAlignment w:val="baseline"/>
              <w:rPr>
                <w:ins w:id="4224" w:author="BigCREditor-RAN4#104-bis" w:date="2022-10-21T21:30:00Z"/>
                <w:rFonts w:ascii="Arial" w:hAnsi="Arial" w:cs="Arial"/>
                <w:sz w:val="18"/>
                <w:szCs w:val="18"/>
                <w:lang w:eastAsia="en-GB"/>
              </w:rPr>
            </w:pPr>
            <w:ins w:id="4225" w:author="BigCREditor-RAN4#104-bis" w:date="2022-10-21T21:30:00Z">
              <w:r w:rsidRPr="00020619">
                <w:rPr>
                  <w:rFonts w:ascii="Arial" w:hAnsi="Arial" w:cs="Arial"/>
                  <w:sz w:val="18"/>
                  <w:szCs w:val="18"/>
                  <w:lang w:eastAsia="en-GB"/>
                </w:rPr>
                <w:t>DRX</w:t>
              </w:r>
            </w:ins>
          </w:p>
        </w:tc>
        <w:tc>
          <w:tcPr>
            <w:tcW w:w="596" w:type="dxa"/>
          </w:tcPr>
          <w:p w14:paraId="3D39A214" w14:textId="77777777" w:rsidR="00555C03" w:rsidRPr="00020619" w:rsidRDefault="00555C03" w:rsidP="00BB34DD">
            <w:pPr>
              <w:keepNext/>
              <w:keepLines/>
              <w:overflowPunct w:val="0"/>
              <w:autoSpaceDE w:val="0"/>
              <w:autoSpaceDN w:val="0"/>
              <w:adjustRightInd w:val="0"/>
              <w:spacing w:after="0"/>
              <w:textAlignment w:val="baseline"/>
              <w:rPr>
                <w:ins w:id="4226" w:author="BigCREditor-RAN4#104-bis" w:date="2022-10-21T21:30:00Z"/>
                <w:rFonts w:ascii="Arial" w:hAnsi="Arial" w:cs="Arial"/>
                <w:sz w:val="18"/>
                <w:szCs w:val="18"/>
                <w:lang w:eastAsia="en-GB"/>
              </w:rPr>
            </w:pPr>
          </w:p>
        </w:tc>
        <w:tc>
          <w:tcPr>
            <w:tcW w:w="1251" w:type="dxa"/>
          </w:tcPr>
          <w:p w14:paraId="670B9FFF" w14:textId="77777777" w:rsidR="00555C03" w:rsidRPr="00020619" w:rsidRDefault="00555C03" w:rsidP="00BB34DD">
            <w:pPr>
              <w:keepNext/>
              <w:keepLines/>
              <w:overflowPunct w:val="0"/>
              <w:autoSpaceDE w:val="0"/>
              <w:autoSpaceDN w:val="0"/>
              <w:adjustRightInd w:val="0"/>
              <w:spacing w:after="0"/>
              <w:textAlignment w:val="baseline"/>
              <w:rPr>
                <w:ins w:id="4227" w:author="BigCREditor-RAN4#104-bis" w:date="2022-10-21T21:30:00Z"/>
                <w:rFonts w:ascii="Arial" w:hAnsi="Arial" w:cs="Arial"/>
                <w:sz w:val="18"/>
                <w:szCs w:val="18"/>
                <w:lang w:eastAsia="en-GB"/>
              </w:rPr>
            </w:pPr>
            <w:ins w:id="4228" w:author="BigCREditor-RAN4#104-bis" w:date="2022-10-21T21:30:00Z">
              <w:r w:rsidRPr="00020619">
                <w:rPr>
                  <w:rFonts w:ascii="Arial" w:hAnsi="Arial" w:cs="Arial"/>
                  <w:sz w:val="18"/>
                  <w:szCs w:val="18"/>
                  <w:lang w:eastAsia="en-GB"/>
                </w:rPr>
                <w:t>1, 2</w:t>
              </w:r>
            </w:ins>
          </w:p>
        </w:tc>
        <w:tc>
          <w:tcPr>
            <w:tcW w:w="2267" w:type="dxa"/>
            <w:gridSpan w:val="2"/>
          </w:tcPr>
          <w:p w14:paraId="4405E575" w14:textId="77777777" w:rsidR="00555C03" w:rsidRPr="00020619" w:rsidRDefault="00555C03" w:rsidP="00BB34DD">
            <w:pPr>
              <w:keepNext/>
              <w:keepLines/>
              <w:overflowPunct w:val="0"/>
              <w:autoSpaceDE w:val="0"/>
              <w:autoSpaceDN w:val="0"/>
              <w:adjustRightInd w:val="0"/>
              <w:spacing w:after="0"/>
              <w:textAlignment w:val="baseline"/>
              <w:rPr>
                <w:ins w:id="4229" w:author="BigCREditor-RAN4#104-bis" w:date="2022-10-21T21:30:00Z"/>
                <w:rFonts w:ascii="Arial" w:hAnsi="Arial" w:cs="Arial"/>
                <w:sz w:val="18"/>
                <w:szCs w:val="18"/>
                <w:lang w:eastAsia="en-GB"/>
              </w:rPr>
            </w:pPr>
            <w:ins w:id="4230" w:author="BigCREditor-RAN4#104-bis" w:date="2022-10-21T21:30:00Z">
              <w:r w:rsidRPr="00020619">
                <w:rPr>
                  <w:rFonts w:ascii="Arial" w:hAnsi="Arial" w:cs="Arial"/>
                  <w:sz w:val="18"/>
                  <w:szCs w:val="18"/>
                  <w:lang w:eastAsia="en-GB"/>
                </w:rPr>
                <w:t>OFF</w:t>
              </w:r>
            </w:ins>
          </w:p>
        </w:tc>
        <w:tc>
          <w:tcPr>
            <w:tcW w:w="3544" w:type="dxa"/>
          </w:tcPr>
          <w:p w14:paraId="3140A1F5" w14:textId="77777777" w:rsidR="00555C03" w:rsidRPr="00020619" w:rsidRDefault="00555C03" w:rsidP="00BB34DD">
            <w:pPr>
              <w:keepNext/>
              <w:keepLines/>
              <w:overflowPunct w:val="0"/>
              <w:autoSpaceDE w:val="0"/>
              <w:autoSpaceDN w:val="0"/>
              <w:adjustRightInd w:val="0"/>
              <w:spacing w:after="0"/>
              <w:textAlignment w:val="baseline"/>
              <w:rPr>
                <w:ins w:id="4231" w:author="BigCREditor-RAN4#104-bis" w:date="2022-10-21T21:30:00Z"/>
                <w:rFonts w:ascii="Arial" w:hAnsi="Arial" w:cs="Arial"/>
                <w:sz w:val="18"/>
                <w:szCs w:val="18"/>
                <w:lang w:eastAsia="en-GB"/>
              </w:rPr>
            </w:pPr>
            <w:ins w:id="4232" w:author="BigCREditor-RAN4#104-bis" w:date="2022-10-21T21:30:00Z">
              <w:r w:rsidRPr="00020619">
                <w:rPr>
                  <w:rFonts w:ascii="Arial" w:hAnsi="Arial" w:cs="Arial"/>
                  <w:sz w:val="18"/>
                  <w:szCs w:val="18"/>
                  <w:lang w:eastAsia="en-GB"/>
                </w:rPr>
                <w:t>DRX is not used</w:t>
              </w:r>
            </w:ins>
          </w:p>
        </w:tc>
      </w:tr>
      <w:tr w:rsidR="00555C03" w:rsidRPr="00020619" w14:paraId="5454B958" w14:textId="77777777" w:rsidTr="00BB34DD">
        <w:trPr>
          <w:cantSplit/>
          <w:trHeight w:val="614"/>
          <w:ins w:id="4233" w:author="BigCREditor-RAN4#104-bis" w:date="2022-10-21T21:30:00Z"/>
        </w:trPr>
        <w:tc>
          <w:tcPr>
            <w:tcW w:w="2118" w:type="dxa"/>
            <w:tcBorders>
              <w:bottom w:val="nil"/>
            </w:tcBorders>
            <w:shd w:val="clear" w:color="auto" w:fill="auto"/>
          </w:tcPr>
          <w:p w14:paraId="549ADDA5" w14:textId="77777777" w:rsidR="00555C03" w:rsidRPr="00020619" w:rsidRDefault="00555C03" w:rsidP="00BB34DD">
            <w:pPr>
              <w:keepNext/>
              <w:keepLines/>
              <w:overflowPunct w:val="0"/>
              <w:autoSpaceDE w:val="0"/>
              <w:autoSpaceDN w:val="0"/>
              <w:adjustRightInd w:val="0"/>
              <w:spacing w:after="0"/>
              <w:textAlignment w:val="baseline"/>
              <w:rPr>
                <w:ins w:id="4234" w:author="BigCREditor-RAN4#104-bis" w:date="2022-10-21T21:30:00Z"/>
                <w:rFonts w:ascii="Arial" w:hAnsi="Arial" w:cs="Arial"/>
                <w:sz w:val="18"/>
                <w:szCs w:val="18"/>
                <w:lang w:eastAsia="en-GB"/>
              </w:rPr>
            </w:pPr>
            <w:ins w:id="4235" w:author="BigCREditor-RAN4#104-bis" w:date="2022-10-21T21:30:00Z">
              <w:r w:rsidRPr="00020619">
                <w:rPr>
                  <w:rFonts w:ascii="Arial" w:hAnsi="Arial" w:cs="Arial"/>
                  <w:sz w:val="18"/>
                  <w:szCs w:val="18"/>
                  <w:lang w:eastAsia="en-GB"/>
                </w:rPr>
                <w:t>Time offset between serving and neighbour cells</w:t>
              </w:r>
            </w:ins>
          </w:p>
        </w:tc>
        <w:tc>
          <w:tcPr>
            <w:tcW w:w="596" w:type="dxa"/>
          </w:tcPr>
          <w:p w14:paraId="5435F3DC" w14:textId="77777777" w:rsidR="00555C03" w:rsidRPr="00020619" w:rsidRDefault="00555C03" w:rsidP="00BB34DD">
            <w:pPr>
              <w:keepNext/>
              <w:keepLines/>
              <w:overflowPunct w:val="0"/>
              <w:autoSpaceDE w:val="0"/>
              <w:autoSpaceDN w:val="0"/>
              <w:adjustRightInd w:val="0"/>
              <w:spacing w:after="0"/>
              <w:textAlignment w:val="baseline"/>
              <w:rPr>
                <w:ins w:id="4236" w:author="BigCREditor-RAN4#104-bis" w:date="2022-10-21T21:30:00Z"/>
                <w:rFonts w:ascii="Arial" w:hAnsi="Arial" w:cs="Arial"/>
                <w:sz w:val="18"/>
                <w:szCs w:val="18"/>
                <w:lang w:eastAsia="en-GB"/>
              </w:rPr>
            </w:pPr>
          </w:p>
        </w:tc>
        <w:tc>
          <w:tcPr>
            <w:tcW w:w="1251" w:type="dxa"/>
          </w:tcPr>
          <w:p w14:paraId="34D90E7F" w14:textId="77777777" w:rsidR="00555C03" w:rsidRPr="00020619" w:rsidRDefault="00555C03" w:rsidP="00BB34DD">
            <w:pPr>
              <w:keepNext/>
              <w:keepLines/>
              <w:overflowPunct w:val="0"/>
              <w:autoSpaceDE w:val="0"/>
              <w:autoSpaceDN w:val="0"/>
              <w:adjustRightInd w:val="0"/>
              <w:spacing w:after="0"/>
              <w:textAlignment w:val="baseline"/>
              <w:rPr>
                <w:ins w:id="4237" w:author="BigCREditor-RAN4#104-bis" w:date="2022-10-21T21:30:00Z"/>
                <w:rFonts w:ascii="Arial" w:hAnsi="Arial" w:cs="v4.2.0"/>
                <w:sz w:val="18"/>
                <w:szCs w:val="18"/>
                <w:lang w:eastAsia="en-GB"/>
              </w:rPr>
            </w:pPr>
            <w:ins w:id="4238" w:author="BigCREditor-RAN4#104-bis" w:date="2022-10-21T21:30:00Z">
              <w:r w:rsidRPr="00020619">
                <w:rPr>
                  <w:rFonts w:ascii="Arial" w:hAnsi="Arial" w:cs="Arial"/>
                  <w:sz w:val="18"/>
                  <w:szCs w:val="18"/>
                  <w:lang w:eastAsia="en-GB"/>
                </w:rPr>
                <w:t>1</w:t>
              </w:r>
            </w:ins>
          </w:p>
        </w:tc>
        <w:tc>
          <w:tcPr>
            <w:tcW w:w="2267" w:type="dxa"/>
            <w:gridSpan w:val="2"/>
          </w:tcPr>
          <w:p w14:paraId="060DF43C" w14:textId="77777777" w:rsidR="00555C03" w:rsidRPr="00020619" w:rsidRDefault="00555C03" w:rsidP="00BB34DD">
            <w:pPr>
              <w:keepNext/>
              <w:keepLines/>
              <w:overflowPunct w:val="0"/>
              <w:autoSpaceDE w:val="0"/>
              <w:autoSpaceDN w:val="0"/>
              <w:adjustRightInd w:val="0"/>
              <w:spacing w:after="0"/>
              <w:textAlignment w:val="baseline"/>
              <w:rPr>
                <w:ins w:id="4239" w:author="BigCREditor-RAN4#104-bis" w:date="2022-10-21T21:30:00Z"/>
                <w:rFonts w:ascii="Arial" w:hAnsi="Arial" w:cs="Arial"/>
                <w:sz w:val="18"/>
                <w:szCs w:val="18"/>
                <w:lang w:eastAsia="en-GB"/>
              </w:rPr>
            </w:pPr>
            <w:ins w:id="4240" w:author="BigCREditor-RAN4#104-bis" w:date="2022-10-21T21:30:00Z">
              <w:r w:rsidRPr="00020619">
                <w:rPr>
                  <w:rFonts w:ascii="Arial" w:hAnsi="Arial" w:cs="v4.2.0"/>
                  <w:sz w:val="18"/>
                  <w:szCs w:val="18"/>
                  <w:lang w:eastAsia="en-GB"/>
                </w:rPr>
                <w:t>3ms</w:t>
              </w:r>
            </w:ins>
          </w:p>
        </w:tc>
        <w:tc>
          <w:tcPr>
            <w:tcW w:w="3544" w:type="dxa"/>
          </w:tcPr>
          <w:p w14:paraId="605F49F5" w14:textId="77777777" w:rsidR="00555C03" w:rsidRPr="00020619" w:rsidRDefault="00555C03" w:rsidP="00BB34DD">
            <w:pPr>
              <w:keepNext/>
              <w:keepLines/>
              <w:overflowPunct w:val="0"/>
              <w:autoSpaceDE w:val="0"/>
              <w:autoSpaceDN w:val="0"/>
              <w:adjustRightInd w:val="0"/>
              <w:spacing w:after="0"/>
              <w:textAlignment w:val="baseline"/>
              <w:rPr>
                <w:ins w:id="4241" w:author="BigCREditor-RAN4#104-bis" w:date="2022-10-21T21:30:00Z"/>
                <w:rFonts w:ascii="Arial" w:hAnsi="Arial" w:cs="v4.2.0"/>
                <w:sz w:val="18"/>
                <w:szCs w:val="18"/>
                <w:lang w:eastAsia="en-GB"/>
              </w:rPr>
            </w:pPr>
            <w:ins w:id="4242" w:author="BigCREditor-RAN4#104-bis" w:date="2022-10-21T21:30:00Z">
              <w:r w:rsidRPr="00020619">
                <w:rPr>
                  <w:rFonts w:ascii="Arial" w:hAnsi="Arial" w:cs="v4.2.0"/>
                  <w:sz w:val="18"/>
                  <w:szCs w:val="18"/>
                  <w:lang w:eastAsia="en-GB"/>
                </w:rPr>
                <w:t>Asynchronous cells.</w:t>
              </w:r>
            </w:ins>
          </w:p>
          <w:p w14:paraId="42A523A1" w14:textId="77777777" w:rsidR="00555C03" w:rsidRPr="00020619" w:rsidRDefault="00555C03" w:rsidP="00BB34DD">
            <w:pPr>
              <w:keepNext/>
              <w:keepLines/>
              <w:overflowPunct w:val="0"/>
              <w:autoSpaceDE w:val="0"/>
              <w:autoSpaceDN w:val="0"/>
              <w:adjustRightInd w:val="0"/>
              <w:spacing w:after="0"/>
              <w:textAlignment w:val="baseline"/>
              <w:rPr>
                <w:ins w:id="4243" w:author="BigCREditor-RAN4#104-bis" w:date="2022-10-21T21:30:00Z"/>
                <w:rFonts w:ascii="Arial" w:hAnsi="Arial" w:cs="Arial"/>
                <w:sz w:val="18"/>
                <w:szCs w:val="18"/>
                <w:lang w:eastAsia="en-GB"/>
              </w:rPr>
            </w:pPr>
            <w:ins w:id="4244" w:author="BigCREditor-RAN4#104-bis" w:date="2022-10-21T21:30:00Z">
              <w:r w:rsidRPr="00020619">
                <w:rPr>
                  <w:rFonts w:ascii="Arial" w:hAnsi="Arial" w:cs="v4.2.0"/>
                  <w:sz w:val="18"/>
                  <w:szCs w:val="18"/>
                  <w:lang w:eastAsia="en-GB"/>
                </w:rPr>
                <w:t>The timing of Cell 2 is 3ms later than the timing of Cell 1.</w:t>
              </w:r>
            </w:ins>
          </w:p>
        </w:tc>
      </w:tr>
      <w:tr w:rsidR="00555C03" w:rsidRPr="00020619" w14:paraId="3A7CE9FA" w14:textId="77777777" w:rsidTr="00BB34DD">
        <w:trPr>
          <w:cantSplit/>
          <w:trHeight w:val="133"/>
          <w:ins w:id="4245" w:author="BigCREditor-RAN4#104-bis" w:date="2022-10-21T21:30:00Z"/>
        </w:trPr>
        <w:tc>
          <w:tcPr>
            <w:tcW w:w="2118" w:type="dxa"/>
            <w:tcBorders>
              <w:top w:val="nil"/>
            </w:tcBorders>
            <w:shd w:val="clear" w:color="auto" w:fill="auto"/>
          </w:tcPr>
          <w:p w14:paraId="51574759" w14:textId="77777777" w:rsidR="00555C03" w:rsidRPr="00020619" w:rsidRDefault="00555C03" w:rsidP="00BB34DD">
            <w:pPr>
              <w:keepNext/>
              <w:keepLines/>
              <w:overflowPunct w:val="0"/>
              <w:autoSpaceDE w:val="0"/>
              <w:autoSpaceDN w:val="0"/>
              <w:adjustRightInd w:val="0"/>
              <w:spacing w:after="0"/>
              <w:textAlignment w:val="baseline"/>
              <w:rPr>
                <w:ins w:id="4246" w:author="BigCREditor-RAN4#104-bis" w:date="2022-10-21T21:30:00Z"/>
                <w:rFonts w:ascii="Arial" w:hAnsi="Arial" w:cs="Arial"/>
                <w:sz w:val="18"/>
                <w:szCs w:val="18"/>
                <w:lang w:eastAsia="en-GB"/>
              </w:rPr>
            </w:pPr>
          </w:p>
        </w:tc>
        <w:tc>
          <w:tcPr>
            <w:tcW w:w="596" w:type="dxa"/>
          </w:tcPr>
          <w:p w14:paraId="1C590E21" w14:textId="77777777" w:rsidR="00555C03" w:rsidRPr="00020619" w:rsidRDefault="00555C03" w:rsidP="00BB34DD">
            <w:pPr>
              <w:keepNext/>
              <w:keepLines/>
              <w:overflowPunct w:val="0"/>
              <w:autoSpaceDE w:val="0"/>
              <w:autoSpaceDN w:val="0"/>
              <w:adjustRightInd w:val="0"/>
              <w:spacing w:after="0"/>
              <w:textAlignment w:val="baseline"/>
              <w:rPr>
                <w:ins w:id="4247" w:author="BigCREditor-RAN4#104-bis" w:date="2022-10-21T21:30:00Z"/>
                <w:rFonts w:ascii="Arial" w:hAnsi="Arial" w:cs="Arial"/>
                <w:sz w:val="18"/>
                <w:szCs w:val="18"/>
                <w:lang w:eastAsia="en-GB"/>
              </w:rPr>
            </w:pPr>
          </w:p>
        </w:tc>
        <w:tc>
          <w:tcPr>
            <w:tcW w:w="1251" w:type="dxa"/>
          </w:tcPr>
          <w:p w14:paraId="1F7FD7F0" w14:textId="77777777" w:rsidR="00555C03" w:rsidRPr="00020619" w:rsidRDefault="00555C03" w:rsidP="00BB34DD">
            <w:pPr>
              <w:keepNext/>
              <w:keepLines/>
              <w:overflowPunct w:val="0"/>
              <w:autoSpaceDE w:val="0"/>
              <w:autoSpaceDN w:val="0"/>
              <w:adjustRightInd w:val="0"/>
              <w:spacing w:after="0"/>
              <w:textAlignment w:val="baseline"/>
              <w:rPr>
                <w:ins w:id="4248" w:author="BigCREditor-RAN4#104-bis" w:date="2022-10-21T21:30:00Z"/>
                <w:rFonts w:ascii="Arial" w:hAnsi="Arial" w:cs="Arial"/>
                <w:sz w:val="18"/>
                <w:szCs w:val="18"/>
                <w:lang w:eastAsia="en-GB"/>
              </w:rPr>
            </w:pPr>
            <w:ins w:id="4249" w:author="BigCREditor-RAN4#104-bis" w:date="2022-10-21T21:30:00Z">
              <w:r w:rsidRPr="00020619">
                <w:rPr>
                  <w:rFonts w:ascii="Arial" w:hAnsi="Arial" w:cs="Arial"/>
                  <w:sz w:val="18"/>
                  <w:szCs w:val="18"/>
                  <w:lang w:eastAsia="en-GB"/>
                </w:rPr>
                <w:t>2</w:t>
              </w:r>
            </w:ins>
          </w:p>
        </w:tc>
        <w:tc>
          <w:tcPr>
            <w:tcW w:w="2267" w:type="dxa"/>
            <w:gridSpan w:val="2"/>
          </w:tcPr>
          <w:p w14:paraId="068BE4C3" w14:textId="77777777" w:rsidR="00555C03" w:rsidRPr="00020619" w:rsidRDefault="00555C03" w:rsidP="00BB34DD">
            <w:pPr>
              <w:keepNext/>
              <w:keepLines/>
              <w:overflowPunct w:val="0"/>
              <w:autoSpaceDE w:val="0"/>
              <w:autoSpaceDN w:val="0"/>
              <w:adjustRightInd w:val="0"/>
              <w:spacing w:after="0"/>
              <w:textAlignment w:val="baseline"/>
              <w:rPr>
                <w:ins w:id="4250" w:author="BigCREditor-RAN4#104-bis" w:date="2022-10-21T21:30:00Z"/>
                <w:rFonts w:ascii="Arial" w:hAnsi="Arial" w:cs="v4.2.0"/>
                <w:sz w:val="18"/>
                <w:szCs w:val="18"/>
                <w:lang w:eastAsia="en-GB"/>
              </w:rPr>
            </w:pPr>
            <w:ins w:id="4251" w:author="BigCREditor-RAN4#104-bis" w:date="2022-10-21T21:30:00Z">
              <w:r w:rsidRPr="00020619">
                <w:rPr>
                  <w:rFonts w:ascii="Arial" w:hAnsi="Arial" w:cs="v4.2.0"/>
                  <w:sz w:val="18"/>
                  <w:szCs w:val="18"/>
                  <w:lang w:eastAsia="en-GB"/>
                </w:rPr>
                <w:t>3</w:t>
              </w:r>
              <w:r w:rsidRPr="00020619">
                <w:rPr>
                  <w:rFonts w:ascii="Arial" w:hAnsi="Arial" w:cs="v4.2.0"/>
                  <w:sz w:val="18"/>
                  <w:szCs w:val="18"/>
                  <w:lang w:eastAsia="en-GB"/>
                </w:rPr>
                <w:sym w:font="Symbol" w:char="F06D"/>
              </w:r>
              <w:r w:rsidRPr="00020619">
                <w:rPr>
                  <w:rFonts w:ascii="Arial" w:hAnsi="Arial" w:cs="v4.2.0"/>
                  <w:sz w:val="18"/>
                  <w:szCs w:val="18"/>
                  <w:lang w:eastAsia="en-GB"/>
                </w:rPr>
                <w:t>s</w:t>
              </w:r>
            </w:ins>
          </w:p>
        </w:tc>
        <w:tc>
          <w:tcPr>
            <w:tcW w:w="3544" w:type="dxa"/>
          </w:tcPr>
          <w:p w14:paraId="3FD3C6C2" w14:textId="77777777" w:rsidR="00555C03" w:rsidRPr="00020619" w:rsidRDefault="00555C03" w:rsidP="00BB34DD">
            <w:pPr>
              <w:keepNext/>
              <w:keepLines/>
              <w:overflowPunct w:val="0"/>
              <w:autoSpaceDE w:val="0"/>
              <w:autoSpaceDN w:val="0"/>
              <w:adjustRightInd w:val="0"/>
              <w:spacing w:after="0"/>
              <w:textAlignment w:val="baseline"/>
              <w:rPr>
                <w:ins w:id="4252" w:author="BigCREditor-RAN4#104-bis" w:date="2022-10-21T21:30:00Z"/>
                <w:rFonts w:ascii="Arial" w:hAnsi="Arial" w:cs="v4.2.0"/>
                <w:sz w:val="18"/>
                <w:szCs w:val="18"/>
                <w:lang w:eastAsia="en-GB"/>
              </w:rPr>
            </w:pPr>
            <w:ins w:id="4253" w:author="BigCREditor-RAN4#104-bis" w:date="2022-10-21T21:30:00Z">
              <w:r w:rsidRPr="00020619">
                <w:rPr>
                  <w:rFonts w:ascii="Arial" w:hAnsi="Arial" w:cs="v4.2.0"/>
                  <w:sz w:val="18"/>
                  <w:szCs w:val="18"/>
                  <w:lang w:eastAsia="en-GB"/>
                </w:rPr>
                <w:t>Synchronous cells.</w:t>
              </w:r>
            </w:ins>
          </w:p>
        </w:tc>
      </w:tr>
      <w:tr w:rsidR="00555C03" w:rsidRPr="00020619" w14:paraId="35B55433" w14:textId="77777777" w:rsidTr="00BB34DD">
        <w:trPr>
          <w:cantSplit/>
          <w:trHeight w:val="208"/>
          <w:ins w:id="4254" w:author="BigCREditor-RAN4#104-bis" w:date="2022-10-21T21:30:00Z"/>
        </w:trPr>
        <w:tc>
          <w:tcPr>
            <w:tcW w:w="2118" w:type="dxa"/>
          </w:tcPr>
          <w:p w14:paraId="6528EC11" w14:textId="77777777" w:rsidR="00555C03" w:rsidRPr="00020619" w:rsidRDefault="00555C03" w:rsidP="00BB34DD">
            <w:pPr>
              <w:keepNext/>
              <w:keepLines/>
              <w:overflowPunct w:val="0"/>
              <w:autoSpaceDE w:val="0"/>
              <w:autoSpaceDN w:val="0"/>
              <w:adjustRightInd w:val="0"/>
              <w:spacing w:after="0"/>
              <w:textAlignment w:val="baseline"/>
              <w:rPr>
                <w:ins w:id="4255" w:author="BigCREditor-RAN4#104-bis" w:date="2022-10-21T21:30:00Z"/>
                <w:rFonts w:ascii="Arial" w:hAnsi="Arial" w:cs="Arial"/>
                <w:sz w:val="18"/>
                <w:szCs w:val="18"/>
                <w:lang w:eastAsia="en-GB"/>
              </w:rPr>
            </w:pPr>
            <w:ins w:id="4256" w:author="BigCREditor-RAN4#104-bis" w:date="2022-10-21T21:30:00Z">
              <w:r w:rsidRPr="00020619">
                <w:rPr>
                  <w:rFonts w:ascii="Arial" w:hAnsi="Arial" w:cs="Arial"/>
                  <w:sz w:val="18"/>
                  <w:szCs w:val="18"/>
                  <w:lang w:eastAsia="en-GB"/>
                </w:rPr>
                <w:t>T1</w:t>
              </w:r>
            </w:ins>
          </w:p>
        </w:tc>
        <w:tc>
          <w:tcPr>
            <w:tcW w:w="596" w:type="dxa"/>
          </w:tcPr>
          <w:p w14:paraId="6DF5369E" w14:textId="77777777" w:rsidR="00555C03" w:rsidRPr="00020619" w:rsidRDefault="00555C03" w:rsidP="00BB34DD">
            <w:pPr>
              <w:keepNext/>
              <w:keepLines/>
              <w:overflowPunct w:val="0"/>
              <w:autoSpaceDE w:val="0"/>
              <w:autoSpaceDN w:val="0"/>
              <w:adjustRightInd w:val="0"/>
              <w:spacing w:after="0"/>
              <w:textAlignment w:val="baseline"/>
              <w:rPr>
                <w:ins w:id="4257" w:author="BigCREditor-RAN4#104-bis" w:date="2022-10-21T21:30:00Z"/>
                <w:rFonts w:ascii="Arial" w:hAnsi="Arial" w:cs="Arial"/>
                <w:sz w:val="18"/>
                <w:szCs w:val="18"/>
                <w:lang w:eastAsia="en-GB"/>
              </w:rPr>
            </w:pPr>
            <w:ins w:id="4258" w:author="BigCREditor-RAN4#104-bis" w:date="2022-10-21T21:30:00Z">
              <w:r w:rsidRPr="00020619">
                <w:rPr>
                  <w:rFonts w:ascii="Arial" w:hAnsi="Arial" w:cs="Arial"/>
                  <w:sz w:val="18"/>
                  <w:szCs w:val="18"/>
                  <w:lang w:eastAsia="en-GB"/>
                </w:rPr>
                <w:t>s</w:t>
              </w:r>
            </w:ins>
          </w:p>
        </w:tc>
        <w:tc>
          <w:tcPr>
            <w:tcW w:w="1251" w:type="dxa"/>
          </w:tcPr>
          <w:p w14:paraId="733D418F" w14:textId="77777777" w:rsidR="00555C03" w:rsidRPr="00020619" w:rsidRDefault="00555C03" w:rsidP="00BB34DD">
            <w:pPr>
              <w:keepNext/>
              <w:keepLines/>
              <w:overflowPunct w:val="0"/>
              <w:autoSpaceDE w:val="0"/>
              <w:autoSpaceDN w:val="0"/>
              <w:adjustRightInd w:val="0"/>
              <w:spacing w:after="0"/>
              <w:textAlignment w:val="baseline"/>
              <w:rPr>
                <w:ins w:id="4259" w:author="BigCREditor-RAN4#104-bis" w:date="2022-10-21T21:30:00Z"/>
                <w:rFonts w:ascii="Arial" w:hAnsi="Arial" w:cs="Arial"/>
                <w:sz w:val="18"/>
                <w:szCs w:val="18"/>
                <w:lang w:eastAsia="en-GB"/>
              </w:rPr>
            </w:pPr>
            <w:ins w:id="4260" w:author="BigCREditor-RAN4#104-bis" w:date="2022-10-21T21:30:00Z">
              <w:r w:rsidRPr="00020619">
                <w:rPr>
                  <w:rFonts w:ascii="Arial" w:hAnsi="Arial" w:cs="Arial"/>
                  <w:sz w:val="18"/>
                  <w:szCs w:val="18"/>
                  <w:lang w:eastAsia="en-GB"/>
                </w:rPr>
                <w:t>1, 2</w:t>
              </w:r>
            </w:ins>
          </w:p>
        </w:tc>
        <w:tc>
          <w:tcPr>
            <w:tcW w:w="2267" w:type="dxa"/>
            <w:gridSpan w:val="2"/>
          </w:tcPr>
          <w:p w14:paraId="1008F606" w14:textId="77777777" w:rsidR="00555C03" w:rsidRPr="00020619" w:rsidRDefault="00555C03" w:rsidP="00BB34DD">
            <w:pPr>
              <w:keepNext/>
              <w:keepLines/>
              <w:overflowPunct w:val="0"/>
              <w:autoSpaceDE w:val="0"/>
              <w:autoSpaceDN w:val="0"/>
              <w:adjustRightInd w:val="0"/>
              <w:spacing w:after="0"/>
              <w:textAlignment w:val="baseline"/>
              <w:rPr>
                <w:ins w:id="4261" w:author="BigCREditor-RAN4#104-bis" w:date="2022-10-21T21:30:00Z"/>
                <w:rFonts w:ascii="Arial" w:hAnsi="Arial" w:cs="Arial"/>
                <w:sz w:val="18"/>
                <w:szCs w:val="18"/>
                <w:lang w:eastAsia="en-GB"/>
              </w:rPr>
            </w:pPr>
            <w:ins w:id="4262" w:author="BigCREditor-RAN4#104-bis" w:date="2022-10-21T21:30:00Z">
              <w:r w:rsidRPr="00020619">
                <w:rPr>
                  <w:rFonts w:ascii="Arial" w:hAnsi="Arial" w:cs="Arial"/>
                  <w:sz w:val="18"/>
                  <w:szCs w:val="18"/>
                  <w:lang w:eastAsia="en-GB"/>
                </w:rPr>
                <w:t>10</w:t>
              </w:r>
            </w:ins>
          </w:p>
        </w:tc>
        <w:tc>
          <w:tcPr>
            <w:tcW w:w="3544" w:type="dxa"/>
          </w:tcPr>
          <w:p w14:paraId="42D30D63" w14:textId="77777777" w:rsidR="00555C03" w:rsidRPr="00020619" w:rsidRDefault="00555C03" w:rsidP="00BB34DD">
            <w:pPr>
              <w:keepNext/>
              <w:keepLines/>
              <w:overflowPunct w:val="0"/>
              <w:autoSpaceDE w:val="0"/>
              <w:autoSpaceDN w:val="0"/>
              <w:adjustRightInd w:val="0"/>
              <w:spacing w:after="0"/>
              <w:textAlignment w:val="baseline"/>
              <w:rPr>
                <w:ins w:id="4263" w:author="BigCREditor-RAN4#104-bis" w:date="2022-10-21T21:30:00Z"/>
                <w:rFonts w:ascii="Arial" w:hAnsi="Arial" w:cs="Arial"/>
                <w:sz w:val="18"/>
                <w:szCs w:val="18"/>
                <w:lang w:eastAsia="en-GB"/>
              </w:rPr>
            </w:pPr>
          </w:p>
        </w:tc>
      </w:tr>
      <w:tr w:rsidR="00555C03" w:rsidRPr="00020619" w14:paraId="00529674" w14:textId="77777777" w:rsidTr="00BB34DD">
        <w:trPr>
          <w:cantSplit/>
          <w:trHeight w:val="208"/>
          <w:ins w:id="4264" w:author="BigCREditor-RAN4#104-bis" w:date="2022-10-21T21:30:00Z"/>
        </w:trPr>
        <w:tc>
          <w:tcPr>
            <w:tcW w:w="2118" w:type="dxa"/>
          </w:tcPr>
          <w:p w14:paraId="086BFC13" w14:textId="77777777" w:rsidR="00555C03" w:rsidRPr="00020619" w:rsidRDefault="00555C03" w:rsidP="00BB34DD">
            <w:pPr>
              <w:keepNext/>
              <w:keepLines/>
              <w:overflowPunct w:val="0"/>
              <w:autoSpaceDE w:val="0"/>
              <w:autoSpaceDN w:val="0"/>
              <w:adjustRightInd w:val="0"/>
              <w:spacing w:after="0"/>
              <w:textAlignment w:val="baseline"/>
              <w:rPr>
                <w:ins w:id="4265" w:author="BigCREditor-RAN4#104-bis" w:date="2022-10-21T21:30:00Z"/>
                <w:rFonts w:ascii="Arial" w:hAnsi="Arial" w:cs="Arial"/>
                <w:sz w:val="18"/>
                <w:szCs w:val="18"/>
                <w:lang w:eastAsia="en-GB"/>
              </w:rPr>
            </w:pPr>
            <w:ins w:id="4266" w:author="BigCREditor-RAN4#104-bis" w:date="2022-10-21T21:30:00Z">
              <w:r w:rsidRPr="00020619">
                <w:rPr>
                  <w:rFonts w:ascii="Arial" w:hAnsi="Arial" w:cs="Arial"/>
                  <w:sz w:val="18"/>
                  <w:szCs w:val="18"/>
                  <w:lang w:eastAsia="en-GB"/>
                </w:rPr>
                <w:t>T2</w:t>
              </w:r>
            </w:ins>
          </w:p>
        </w:tc>
        <w:tc>
          <w:tcPr>
            <w:tcW w:w="596" w:type="dxa"/>
          </w:tcPr>
          <w:p w14:paraId="31B22CAF" w14:textId="77777777" w:rsidR="00555C03" w:rsidRPr="00020619" w:rsidRDefault="00555C03" w:rsidP="00BB34DD">
            <w:pPr>
              <w:keepNext/>
              <w:keepLines/>
              <w:overflowPunct w:val="0"/>
              <w:autoSpaceDE w:val="0"/>
              <w:autoSpaceDN w:val="0"/>
              <w:adjustRightInd w:val="0"/>
              <w:spacing w:after="0"/>
              <w:textAlignment w:val="baseline"/>
              <w:rPr>
                <w:ins w:id="4267" w:author="BigCREditor-RAN4#104-bis" w:date="2022-10-21T21:30:00Z"/>
                <w:rFonts w:ascii="Arial" w:hAnsi="Arial" w:cs="Arial"/>
                <w:sz w:val="18"/>
                <w:szCs w:val="18"/>
                <w:lang w:eastAsia="en-GB"/>
              </w:rPr>
            </w:pPr>
            <w:ins w:id="4268" w:author="BigCREditor-RAN4#104-bis" w:date="2022-10-21T21:30:00Z">
              <w:r w:rsidRPr="00020619">
                <w:rPr>
                  <w:rFonts w:ascii="Arial" w:hAnsi="Arial" w:cs="Arial"/>
                  <w:sz w:val="18"/>
                  <w:szCs w:val="18"/>
                  <w:lang w:eastAsia="en-GB"/>
                </w:rPr>
                <w:t>s</w:t>
              </w:r>
            </w:ins>
          </w:p>
        </w:tc>
        <w:tc>
          <w:tcPr>
            <w:tcW w:w="1251" w:type="dxa"/>
          </w:tcPr>
          <w:p w14:paraId="1B690FDE" w14:textId="77777777" w:rsidR="00555C03" w:rsidRPr="00020619" w:rsidRDefault="00555C03" w:rsidP="00BB34DD">
            <w:pPr>
              <w:keepNext/>
              <w:keepLines/>
              <w:overflowPunct w:val="0"/>
              <w:autoSpaceDE w:val="0"/>
              <w:autoSpaceDN w:val="0"/>
              <w:adjustRightInd w:val="0"/>
              <w:spacing w:after="0"/>
              <w:textAlignment w:val="baseline"/>
              <w:rPr>
                <w:ins w:id="4269" w:author="BigCREditor-RAN4#104-bis" w:date="2022-10-21T21:30:00Z"/>
                <w:rFonts w:ascii="Arial" w:hAnsi="Arial" w:cs="Arial"/>
                <w:sz w:val="18"/>
                <w:szCs w:val="18"/>
                <w:lang w:eastAsia="en-GB"/>
              </w:rPr>
            </w:pPr>
            <w:ins w:id="4270" w:author="BigCREditor-RAN4#104-bis" w:date="2022-10-21T21:30:00Z">
              <w:r w:rsidRPr="00020619">
                <w:rPr>
                  <w:rFonts w:ascii="Arial" w:hAnsi="Arial" w:cs="Arial"/>
                  <w:sz w:val="18"/>
                  <w:szCs w:val="18"/>
                  <w:lang w:eastAsia="en-GB"/>
                </w:rPr>
                <w:t>1, 2</w:t>
              </w:r>
            </w:ins>
          </w:p>
        </w:tc>
        <w:tc>
          <w:tcPr>
            <w:tcW w:w="1133" w:type="dxa"/>
          </w:tcPr>
          <w:p w14:paraId="28926668" w14:textId="77777777" w:rsidR="00555C03" w:rsidRPr="00020619" w:rsidRDefault="00555C03" w:rsidP="00BB34DD">
            <w:pPr>
              <w:keepNext/>
              <w:keepLines/>
              <w:overflowPunct w:val="0"/>
              <w:autoSpaceDE w:val="0"/>
              <w:autoSpaceDN w:val="0"/>
              <w:adjustRightInd w:val="0"/>
              <w:spacing w:after="0"/>
              <w:textAlignment w:val="baseline"/>
              <w:rPr>
                <w:ins w:id="4271" w:author="BigCREditor-RAN4#104-bis" w:date="2022-10-21T21:30:00Z"/>
                <w:rFonts w:ascii="Arial" w:hAnsi="Arial" w:cs="Arial"/>
                <w:sz w:val="18"/>
                <w:szCs w:val="18"/>
                <w:lang w:eastAsia="en-GB"/>
              </w:rPr>
            </w:pPr>
            <w:ins w:id="4272" w:author="BigCREditor-RAN4#104-bis" w:date="2022-10-21T21:30:00Z">
              <w:r w:rsidRPr="00020619">
                <w:rPr>
                  <w:rFonts w:ascii="Arial" w:hAnsi="Arial" w:cs="Arial"/>
                  <w:sz w:val="18"/>
                  <w:szCs w:val="18"/>
                  <w:lang w:eastAsia="en-GB"/>
                </w:rPr>
                <w:t>6</w:t>
              </w:r>
            </w:ins>
          </w:p>
        </w:tc>
        <w:tc>
          <w:tcPr>
            <w:tcW w:w="1134" w:type="dxa"/>
          </w:tcPr>
          <w:p w14:paraId="136F6473" w14:textId="77777777" w:rsidR="00555C03" w:rsidRPr="00020619" w:rsidRDefault="00555C03" w:rsidP="00BB34DD">
            <w:pPr>
              <w:keepNext/>
              <w:keepLines/>
              <w:overflowPunct w:val="0"/>
              <w:autoSpaceDE w:val="0"/>
              <w:autoSpaceDN w:val="0"/>
              <w:adjustRightInd w:val="0"/>
              <w:spacing w:after="0"/>
              <w:textAlignment w:val="baseline"/>
              <w:rPr>
                <w:ins w:id="4273" w:author="BigCREditor-RAN4#104-bis" w:date="2022-10-21T21:30:00Z"/>
                <w:rFonts w:ascii="Arial" w:hAnsi="Arial" w:cs="Arial"/>
                <w:sz w:val="18"/>
                <w:szCs w:val="18"/>
                <w:lang w:eastAsia="en-GB"/>
              </w:rPr>
            </w:pPr>
            <w:ins w:id="4274" w:author="BigCREditor-RAN4#104-bis" w:date="2022-10-21T21:30:00Z">
              <w:r w:rsidRPr="00020619">
                <w:rPr>
                  <w:rFonts w:ascii="Arial" w:hAnsi="Arial" w:cs="Arial"/>
                  <w:sz w:val="18"/>
                  <w:szCs w:val="18"/>
                  <w:lang w:eastAsia="en-GB"/>
                </w:rPr>
                <w:t>3</w:t>
              </w:r>
            </w:ins>
          </w:p>
        </w:tc>
        <w:tc>
          <w:tcPr>
            <w:tcW w:w="3544" w:type="dxa"/>
          </w:tcPr>
          <w:p w14:paraId="336D39E3" w14:textId="77777777" w:rsidR="00555C03" w:rsidRPr="00020619" w:rsidRDefault="00555C03" w:rsidP="00BB34DD">
            <w:pPr>
              <w:keepNext/>
              <w:keepLines/>
              <w:overflowPunct w:val="0"/>
              <w:autoSpaceDE w:val="0"/>
              <w:autoSpaceDN w:val="0"/>
              <w:adjustRightInd w:val="0"/>
              <w:spacing w:after="0"/>
              <w:textAlignment w:val="baseline"/>
              <w:rPr>
                <w:ins w:id="4275" w:author="BigCREditor-RAN4#104-bis" w:date="2022-10-21T21:30:00Z"/>
                <w:rFonts w:ascii="Arial" w:hAnsi="Arial" w:cs="Arial"/>
                <w:sz w:val="18"/>
                <w:szCs w:val="18"/>
                <w:lang w:eastAsia="en-GB"/>
              </w:rPr>
            </w:pPr>
          </w:p>
        </w:tc>
      </w:tr>
      <w:tr w:rsidR="00555C03" w:rsidRPr="00020619" w14:paraId="122A2A87" w14:textId="77777777" w:rsidTr="00BB34DD">
        <w:trPr>
          <w:cantSplit/>
          <w:trHeight w:val="91"/>
          <w:ins w:id="4276" w:author="BigCREditor-RAN4#104-bis" w:date="2022-10-21T21:30:00Z"/>
        </w:trPr>
        <w:tc>
          <w:tcPr>
            <w:tcW w:w="9776" w:type="dxa"/>
            <w:gridSpan w:val="6"/>
          </w:tcPr>
          <w:p w14:paraId="7B62A393" w14:textId="77777777" w:rsidR="00555C03" w:rsidRPr="00020619" w:rsidRDefault="00555C03" w:rsidP="00BB34DD">
            <w:pPr>
              <w:keepNext/>
              <w:keepLines/>
              <w:overflowPunct w:val="0"/>
              <w:autoSpaceDE w:val="0"/>
              <w:autoSpaceDN w:val="0"/>
              <w:adjustRightInd w:val="0"/>
              <w:spacing w:after="0"/>
              <w:ind w:left="851" w:hanging="851"/>
              <w:textAlignment w:val="baseline"/>
              <w:rPr>
                <w:ins w:id="4277" w:author="BigCREditor-RAN4#104-bis" w:date="2022-10-21T21:30:00Z"/>
                <w:rFonts w:ascii="Arial" w:hAnsi="Arial"/>
                <w:sz w:val="18"/>
                <w:lang w:eastAsia="en-GB"/>
              </w:rPr>
            </w:pPr>
            <w:ins w:id="4278" w:author="BigCREditor-RAN4#104-bis" w:date="2022-10-21T21:30:00Z">
              <w:r w:rsidRPr="00020619">
                <w:rPr>
                  <w:rFonts w:ascii="Arial" w:hAnsi="Arial"/>
                  <w:sz w:val="18"/>
                  <w:lang w:eastAsia="en-GB"/>
                </w:rPr>
                <w:t>Note 1:</w:t>
              </w:r>
              <w:r w:rsidRPr="00020619">
                <w:rPr>
                  <w:rFonts w:ascii="Arial" w:hAnsi="Arial"/>
                  <w:sz w:val="16"/>
                  <w:szCs w:val="16"/>
                  <w:lang w:eastAsia="en-GB"/>
                </w:rPr>
                <w:tab/>
              </w:r>
              <w:r w:rsidRPr="00020619">
                <w:rPr>
                  <w:rFonts w:ascii="Arial" w:hAnsi="Arial"/>
                  <w:sz w:val="18"/>
                  <w:lang w:eastAsia="en-GB"/>
                </w:rPr>
                <w:t>The value of b1-ThresholdNR is defined in Table A.18.3.1.5.1-3</w:t>
              </w:r>
            </w:ins>
          </w:p>
        </w:tc>
      </w:tr>
    </w:tbl>
    <w:p w14:paraId="76AE4319" w14:textId="77777777" w:rsidR="00555C03" w:rsidRPr="00020619" w:rsidRDefault="00555C03" w:rsidP="00555C03">
      <w:pPr>
        <w:overflowPunct w:val="0"/>
        <w:autoSpaceDE w:val="0"/>
        <w:autoSpaceDN w:val="0"/>
        <w:adjustRightInd w:val="0"/>
        <w:textAlignment w:val="baseline"/>
        <w:rPr>
          <w:ins w:id="4279" w:author="BigCREditor-RAN4#104-bis" w:date="2022-10-21T21:30:00Z"/>
          <w:lang w:eastAsia="en-GB"/>
        </w:rPr>
      </w:pPr>
    </w:p>
    <w:p w14:paraId="16510FEB" w14:textId="77777777" w:rsidR="00555C03" w:rsidRPr="00020619" w:rsidRDefault="00555C03" w:rsidP="00555C03">
      <w:pPr>
        <w:keepNext/>
        <w:keepLines/>
        <w:overflowPunct w:val="0"/>
        <w:autoSpaceDE w:val="0"/>
        <w:autoSpaceDN w:val="0"/>
        <w:adjustRightInd w:val="0"/>
        <w:spacing w:before="60"/>
        <w:jc w:val="center"/>
        <w:textAlignment w:val="baseline"/>
        <w:rPr>
          <w:ins w:id="4280" w:author="BigCREditor-RAN4#104-bis" w:date="2022-10-21T21:30:00Z"/>
          <w:rFonts w:ascii="Arial" w:hAnsi="Arial"/>
          <w:b/>
          <w:lang w:eastAsia="en-GB"/>
        </w:rPr>
      </w:pPr>
      <w:ins w:id="4281" w:author="BigCREditor-RAN4#104-bis" w:date="2022-10-21T21:30:00Z">
        <w:r w:rsidRPr="00020619">
          <w:rPr>
            <w:rFonts w:ascii="Arial" w:hAnsi="Arial" w:cs="v4.2.0"/>
            <w:b/>
            <w:lang w:eastAsia="en-GB"/>
          </w:rPr>
          <w:lastRenderedPageBreak/>
          <w:t xml:space="preserve">Table A.18.3.1.5.1-3: NR neighbour cell specific test parameters for NR inter-RAT event triggered reporting for FR2 without SSB time index detection </w:t>
        </w:r>
        <w:r w:rsidRPr="00020619">
          <w:rPr>
            <w:rFonts w:ascii="Arial" w:hAnsi="Arial"/>
            <w:b/>
            <w:lang w:eastAsia="en-GB"/>
          </w:rPr>
          <w:t>in non-DRX</w:t>
        </w:r>
      </w:ins>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1841"/>
        <w:gridCol w:w="1417"/>
        <w:gridCol w:w="1418"/>
        <w:gridCol w:w="1417"/>
        <w:gridCol w:w="1560"/>
      </w:tblGrid>
      <w:tr w:rsidR="00555C03" w:rsidRPr="00020619" w14:paraId="44B6AA47" w14:textId="77777777" w:rsidTr="00BB34DD">
        <w:trPr>
          <w:cantSplit/>
          <w:trHeight w:val="150"/>
          <w:ins w:id="4282" w:author="BigCREditor-RAN4#104-bis" w:date="2022-10-21T21:30:00Z"/>
        </w:trPr>
        <w:tc>
          <w:tcPr>
            <w:tcW w:w="3681" w:type="dxa"/>
            <w:gridSpan w:val="2"/>
            <w:tcBorders>
              <w:top w:val="single" w:sz="4" w:space="0" w:color="auto"/>
              <w:left w:val="single" w:sz="4" w:space="0" w:color="auto"/>
              <w:bottom w:val="nil"/>
            </w:tcBorders>
            <w:shd w:val="clear" w:color="auto" w:fill="auto"/>
          </w:tcPr>
          <w:p w14:paraId="3EDC6B56" w14:textId="77777777" w:rsidR="00555C03" w:rsidRPr="00020619" w:rsidRDefault="00555C03" w:rsidP="00BB34DD">
            <w:pPr>
              <w:keepNext/>
              <w:keepLines/>
              <w:overflowPunct w:val="0"/>
              <w:autoSpaceDE w:val="0"/>
              <w:autoSpaceDN w:val="0"/>
              <w:adjustRightInd w:val="0"/>
              <w:spacing w:after="0"/>
              <w:jc w:val="center"/>
              <w:textAlignment w:val="baseline"/>
              <w:rPr>
                <w:ins w:id="4283" w:author="BigCREditor-RAN4#104-bis" w:date="2022-10-21T21:30:00Z"/>
                <w:rFonts w:ascii="Arial" w:hAnsi="Arial" w:cs="Arial"/>
                <w:b/>
                <w:sz w:val="18"/>
                <w:szCs w:val="18"/>
                <w:lang w:eastAsia="en-GB"/>
              </w:rPr>
            </w:pPr>
            <w:ins w:id="4284" w:author="BigCREditor-RAN4#104-bis" w:date="2022-10-21T21:30:00Z">
              <w:r w:rsidRPr="00020619">
                <w:rPr>
                  <w:rFonts w:ascii="Arial" w:hAnsi="Arial"/>
                  <w:b/>
                  <w:sz w:val="18"/>
                  <w:szCs w:val="18"/>
                  <w:lang w:eastAsia="en-GB"/>
                </w:rPr>
                <w:t>Parameter</w:t>
              </w:r>
            </w:ins>
          </w:p>
        </w:tc>
        <w:tc>
          <w:tcPr>
            <w:tcW w:w="1417" w:type="dxa"/>
            <w:tcBorders>
              <w:top w:val="single" w:sz="4" w:space="0" w:color="auto"/>
              <w:bottom w:val="nil"/>
            </w:tcBorders>
            <w:shd w:val="clear" w:color="auto" w:fill="auto"/>
          </w:tcPr>
          <w:p w14:paraId="290E883A" w14:textId="77777777" w:rsidR="00555C03" w:rsidRPr="00020619" w:rsidRDefault="00555C03" w:rsidP="00BB34DD">
            <w:pPr>
              <w:keepNext/>
              <w:keepLines/>
              <w:overflowPunct w:val="0"/>
              <w:autoSpaceDE w:val="0"/>
              <w:autoSpaceDN w:val="0"/>
              <w:adjustRightInd w:val="0"/>
              <w:spacing w:after="0"/>
              <w:jc w:val="center"/>
              <w:textAlignment w:val="baseline"/>
              <w:rPr>
                <w:ins w:id="4285" w:author="BigCREditor-RAN4#104-bis" w:date="2022-10-21T21:30:00Z"/>
                <w:rFonts w:ascii="Arial" w:hAnsi="Arial" w:cs="Arial"/>
                <w:b/>
                <w:sz w:val="18"/>
                <w:szCs w:val="18"/>
                <w:lang w:eastAsia="en-GB"/>
              </w:rPr>
            </w:pPr>
            <w:ins w:id="4286" w:author="BigCREditor-RAN4#104-bis" w:date="2022-10-21T21:30:00Z">
              <w:r w:rsidRPr="00020619">
                <w:rPr>
                  <w:rFonts w:ascii="Arial" w:hAnsi="Arial"/>
                  <w:b/>
                  <w:sz w:val="18"/>
                  <w:szCs w:val="18"/>
                  <w:lang w:eastAsia="en-GB"/>
                </w:rPr>
                <w:t>Unit</w:t>
              </w:r>
            </w:ins>
          </w:p>
        </w:tc>
        <w:tc>
          <w:tcPr>
            <w:tcW w:w="1418" w:type="dxa"/>
            <w:tcBorders>
              <w:top w:val="single" w:sz="4" w:space="0" w:color="auto"/>
              <w:bottom w:val="nil"/>
            </w:tcBorders>
            <w:shd w:val="clear" w:color="auto" w:fill="auto"/>
          </w:tcPr>
          <w:p w14:paraId="2D8CE593" w14:textId="77777777" w:rsidR="00555C03" w:rsidRPr="00020619" w:rsidRDefault="00555C03" w:rsidP="00BB34DD">
            <w:pPr>
              <w:keepNext/>
              <w:keepLines/>
              <w:overflowPunct w:val="0"/>
              <w:autoSpaceDE w:val="0"/>
              <w:autoSpaceDN w:val="0"/>
              <w:adjustRightInd w:val="0"/>
              <w:spacing w:after="0"/>
              <w:jc w:val="center"/>
              <w:textAlignment w:val="baseline"/>
              <w:rPr>
                <w:ins w:id="4287" w:author="BigCREditor-RAN4#104-bis" w:date="2022-10-21T21:30:00Z"/>
                <w:rFonts w:ascii="Arial" w:hAnsi="Arial"/>
                <w:b/>
                <w:sz w:val="18"/>
                <w:szCs w:val="18"/>
                <w:lang w:eastAsia="en-GB"/>
              </w:rPr>
            </w:pPr>
            <w:ins w:id="4288" w:author="BigCREditor-RAN4#104-bis" w:date="2022-10-21T21:30:00Z">
              <w:r w:rsidRPr="00020619">
                <w:rPr>
                  <w:rFonts w:ascii="Arial" w:hAnsi="Arial" w:cs="Arial"/>
                  <w:b/>
                  <w:sz w:val="18"/>
                  <w:szCs w:val="18"/>
                  <w:lang w:eastAsia="en-GB"/>
                </w:rPr>
                <w:t>Test configuration</w:t>
              </w:r>
            </w:ins>
          </w:p>
        </w:tc>
        <w:tc>
          <w:tcPr>
            <w:tcW w:w="2977" w:type="dxa"/>
            <w:gridSpan w:val="2"/>
            <w:tcBorders>
              <w:top w:val="single" w:sz="4" w:space="0" w:color="auto"/>
              <w:right w:val="single" w:sz="4" w:space="0" w:color="auto"/>
            </w:tcBorders>
            <w:shd w:val="clear" w:color="auto" w:fill="auto"/>
          </w:tcPr>
          <w:p w14:paraId="114FFD57" w14:textId="77777777" w:rsidR="00555C03" w:rsidRPr="00020619" w:rsidRDefault="00555C03" w:rsidP="00BB34DD">
            <w:pPr>
              <w:keepNext/>
              <w:keepLines/>
              <w:overflowPunct w:val="0"/>
              <w:autoSpaceDE w:val="0"/>
              <w:autoSpaceDN w:val="0"/>
              <w:adjustRightInd w:val="0"/>
              <w:spacing w:after="0"/>
              <w:jc w:val="center"/>
              <w:textAlignment w:val="baseline"/>
              <w:rPr>
                <w:ins w:id="4289" w:author="BigCREditor-RAN4#104-bis" w:date="2022-10-21T21:30:00Z"/>
                <w:rFonts w:ascii="Arial" w:hAnsi="Arial" w:cs="Arial"/>
                <w:b/>
                <w:sz w:val="18"/>
                <w:szCs w:val="18"/>
                <w:lang w:eastAsia="en-GB"/>
              </w:rPr>
            </w:pPr>
            <w:ins w:id="4290" w:author="BigCREditor-RAN4#104-bis" w:date="2022-10-21T21:30:00Z">
              <w:r w:rsidRPr="00020619">
                <w:rPr>
                  <w:rFonts w:ascii="Arial" w:hAnsi="Arial"/>
                  <w:b/>
                  <w:sz w:val="18"/>
                  <w:szCs w:val="18"/>
                  <w:lang w:eastAsia="en-GB"/>
                </w:rPr>
                <w:t>Cell 2</w:t>
              </w:r>
            </w:ins>
          </w:p>
        </w:tc>
      </w:tr>
      <w:tr w:rsidR="00555C03" w:rsidRPr="00020619" w14:paraId="3A1038E4" w14:textId="77777777" w:rsidTr="00BB34DD">
        <w:trPr>
          <w:cantSplit/>
          <w:trHeight w:val="150"/>
          <w:ins w:id="4291" w:author="BigCREditor-RAN4#104-bis" w:date="2022-10-21T21:30:00Z"/>
        </w:trPr>
        <w:tc>
          <w:tcPr>
            <w:tcW w:w="3681" w:type="dxa"/>
            <w:gridSpan w:val="2"/>
            <w:tcBorders>
              <w:top w:val="nil"/>
              <w:left w:val="single" w:sz="4" w:space="0" w:color="auto"/>
              <w:bottom w:val="single" w:sz="4" w:space="0" w:color="auto"/>
            </w:tcBorders>
            <w:shd w:val="clear" w:color="auto" w:fill="auto"/>
          </w:tcPr>
          <w:p w14:paraId="2EAF3E0F" w14:textId="77777777" w:rsidR="00555C03" w:rsidRPr="00020619" w:rsidRDefault="00555C03" w:rsidP="00BB34DD">
            <w:pPr>
              <w:keepNext/>
              <w:keepLines/>
              <w:overflowPunct w:val="0"/>
              <w:autoSpaceDE w:val="0"/>
              <w:autoSpaceDN w:val="0"/>
              <w:adjustRightInd w:val="0"/>
              <w:spacing w:after="0"/>
              <w:jc w:val="center"/>
              <w:textAlignment w:val="baseline"/>
              <w:rPr>
                <w:ins w:id="4292" w:author="BigCREditor-RAN4#104-bis" w:date="2022-10-21T21:30:00Z"/>
                <w:rFonts w:ascii="Arial" w:hAnsi="Arial" w:cs="Arial"/>
                <w:b/>
                <w:sz w:val="18"/>
                <w:szCs w:val="18"/>
                <w:lang w:eastAsia="en-GB"/>
              </w:rPr>
            </w:pPr>
          </w:p>
        </w:tc>
        <w:tc>
          <w:tcPr>
            <w:tcW w:w="1417" w:type="dxa"/>
            <w:tcBorders>
              <w:top w:val="nil"/>
              <w:bottom w:val="single" w:sz="4" w:space="0" w:color="auto"/>
            </w:tcBorders>
            <w:shd w:val="clear" w:color="auto" w:fill="auto"/>
          </w:tcPr>
          <w:p w14:paraId="13EC9E3E" w14:textId="77777777" w:rsidR="00555C03" w:rsidRPr="00020619" w:rsidRDefault="00555C03" w:rsidP="00BB34DD">
            <w:pPr>
              <w:keepNext/>
              <w:keepLines/>
              <w:overflowPunct w:val="0"/>
              <w:autoSpaceDE w:val="0"/>
              <w:autoSpaceDN w:val="0"/>
              <w:adjustRightInd w:val="0"/>
              <w:spacing w:after="0"/>
              <w:jc w:val="center"/>
              <w:textAlignment w:val="baseline"/>
              <w:rPr>
                <w:ins w:id="4293" w:author="BigCREditor-RAN4#104-bis" w:date="2022-10-21T21:30:00Z"/>
                <w:rFonts w:ascii="Arial" w:hAnsi="Arial" w:cs="Arial"/>
                <w:b/>
                <w:sz w:val="18"/>
                <w:szCs w:val="18"/>
                <w:lang w:eastAsia="en-GB"/>
              </w:rPr>
            </w:pPr>
          </w:p>
        </w:tc>
        <w:tc>
          <w:tcPr>
            <w:tcW w:w="1418" w:type="dxa"/>
            <w:tcBorders>
              <w:top w:val="nil"/>
              <w:bottom w:val="single" w:sz="4" w:space="0" w:color="auto"/>
            </w:tcBorders>
            <w:shd w:val="clear" w:color="auto" w:fill="auto"/>
          </w:tcPr>
          <w:p w14:paraId="777F6D5D" w14:textId="77777777" w:rsidR="00555C03" w:rsidRPr="00020619" w:rsidRDefault="00555C03" w:rsidP="00BB34DD">
            <w:pPr>
              <w:keepNext/>
              <w:keepLines/>
              <w:overflowPunct w:val="0"/>
              <w:autoSpaceDE w:val="0"/>
              <w:autoSpaceDN w:val="0"/>
              <w:adjustRightInd w:val="0"/>
              <w:spacing w:after="0"/>
              <w:jc w:val="center"/>
              <w:textAlignment w:val="baseline"/>
              <w:rPr>
                <w:ins w:id="4294" w:author="BigCREditor-RAN4#104-bis" w:date="2022-10-21T21:30:00Z"/>
                <w:rFonts w:ascii="Arial" w:hAnsi="Arial"/>
                <w:b/>
                <w:sz w:val="18"/>
                <w:szCs w:val="18"/>
                <w:lang w:eastAsia="en-GB"/>
              </w:rPr>
            </w:pPr>
          </w:p>
        </w:tc>
        <w:tc>
          <w:tcPr>
            <w:tcW w:w="1417" w:type="dxa"/>
            <w:tcBorders>
              <w:bottom w:val="single" w:sz="4" w:space="0" w:color="auto"/>
            </w:tcBorders>
            <w:shd w:val="clear" w:color="auto" w:fill="auto"/>
          </w:tcPr>
          <w:p w14:paraId="6E937581" w14:textId="77777777" w:rsidR="00555C03" w:rsidRPr="00020619" w:rsidRDefault="00555C03" w:rsidP="00BB34DD">
            <w:pPr>
              <w:keepNext/>
              <w:keepLines/>
              <w:overflowPunct w:val="0"/>
              <w:autoSpaceDE w:val="0"/>
              <w:autoSpaceDN w:val="0"/>
              <w:adjustRightInd w:val="0"/>
              <w:spacing w:after="0"/>
              <w:jc w:val="center"/>
              <w:textAlignment w:val="baseline"/>
              <w:rPr>
                <w:ins w:id="4295" w:author="BigCREditor-RAN4#104-bis" w:date="2022-10-21T21:30:00Z"/>
                <w:rFonts w:ascii="Arial" w:hAnsi="Arial" w:cs="Arial"/>
                <w:b/>
                <w:sz w:val="18"/>
                <w:szCs w:val="18"/>
                <w:lang w:eastAsia="en-GB"/>
              </w:rPr>
            </w:pPr>
            <w:ins w:id="4296" w:author="BigCREditor-RAN4#104-bis" w:date="2022-10-21T21:30:00Z">
              <w:r w:rsidRPr="00020619">
                <w:rPr>
                  <w:rFonts w:ascii="Arial" w:hAnsi="Arial"/>
                  <w:b/>
                  <w:sz w:val="18"/>
                  <w:szCs w:val="18"/>
                  <w:lang w:eastAsia="en-GB"/>
                </w:rPr>
                <w:t>T1</w:t>
              </w:r>
            </w:ins>
          </w:p>
        </w:tc>
        <w:tc>
          <w:tcPr>
            <w:tcW w:w="1560" w:type="dxa"/>
            <w:tcBorders>
              <w:bottom w:val="single" w:sz="4" w:space="0" w:color="auto"/>
            </w:tcBorders>
            <w:shd w:val="clear" w:color="auto" w:fill="auto"/>
          </w:tcPr>
          <w:p w14:paraId="2A0FC549" w14:textId="77777777" w:rsidR="00555C03" w:rsidRPr="00020619" w:rsidRDefault="00555C03" w:rsidP="00BB34DD">
            <w:pPr>
              <w:keepNext/>
              <w:keepLines/>
              <w:overflowPunct w:val="0"/>
              <w:autoSpaceDE w:val="0"/>
              <w:autoSpaceDN w:val="0"/>
              <w:adjustRightInd w:val="0"/>
              <w:spacing w:after="0"/>
              <w:jc w:val="center"/>
              <w:textAlignment w:val="baseline"/>
              <w:rPr>
                <w:ins w:id="4297" w:author="BigCREditor-RAN4#104-bis" w:date="2022-10-21T21:30:00Z"/>
                <w:rFonts w:ascii="Arial" w:hAnsi="Arial" w:cs="Arial"/>
                <w:b/>
                <w:sz w:val="18"/>
                <w:szCs w:val="18"/>
                <w:lang w:eastAsia="en-GB"/>
              </w:rPr>
            </w:pPr>
            <w:ins w:id="4298" w:author="BigCREditor-RAN4#104-bis" w:date="2022-10-21T21:30:00Z">
              <w:r w:rsidRPr="00020619">
                <w:rPr>
                  <w:rFonts w:ascii="Arial" w:hAnsi="Arial"/>
                  <w:b/>
                  <w:sz w:val="18"/>
                  <w:szCs w:val="18"/>
                  <w:lang w:eastAsia="en-GB"/>
                </w:rPr>
                <w:t>T2</w:t>
              </w:r>
            </w:ins>
          </w:p>
        </w:tc>
      </w:tr>
      <w:tr w:rsidR="00555C03" w:rsidRPr="00020619" w:rsidDel="008A495C" w14:paraId="7E5FE049" w14:textId="77777777" w:rsidTr="00BB34DD">
        <w:trPr>
          <w:cantSplit/>
          <w:trHeight w:val="150"/>
          <w:ins w:id="4299" w:author="BigCREditor-RAN4#104-bis" w:date="2022-10-21T21:30:00Z"/>
        </w:trPr>
        <w:tc>
          <w:tcPr>
            <w:tcW w:w="3681" w:type="dxa"/>
            <w:gridSpan w:val="2"/>
            <w:shd w:val="clear" w:color="auto" w:fill="auto"/>
          </w:tcPr>
          <w:p w14:paraId="1B636596" w14:textId="77777777" w:rsidR="00555C03" w:rsidRPr="00020619" w:rsidDel="008A495C" w:rsidRDefault="00555C03" w:rsidP="00BB34DD">
            <w:pPr>
              <w:keepNext/>
              <w:keepLines/>
              <w:overflowPunct w:val="0"/>
              <w:autoSpaceDE w:val="0"/>
              <w:autoSpaceDN w:val="0"/>
              <w:adjustRightInd w:val="0"/>
              <w:spacing w:after="0"/>
              <w:textAlignment w:val="baseline"/>
              <w:rPr>
                <w:ins w:id="4300" w:author="BigCREditor-RAN4#104-bis" w:date="2022-10-21T21:30:00Z"/>
                <w:rFonts w:ascii="Arial" w:eastAsia="Calibri" w:hAnsi="Arial"/>
                <w:sz w:val="18"/>
                <w:szCs w:val="18"/>
                <w:lang w:eastAsia="en-GB"/>
              </w:rPr>
            </w:pPr>
            <w:proofErr w:type="spellStart"/>
            <w:ins w:id="4301" w:author="BigCREditor-RAN4#104-bis" w:date="2022-10-21T21:30:00Z">
              <w:r w:rsidRPr="00020619" w:rsidDel="008A495C">
                <w:rPr>
                  <w:rFonts w:ascii="Arial" w:eastAsia="Calibri" w:hAnsi="Arial"/>
                  <w:sz w:val="18"/>
                  <w:szCs w:val="18"/>
                  <w:lang w:eastAsia="en-GB"/>
                </w:rPr>
                <w:t>AoA</w:t>
              </w:r>
              <w:proofErr w:type="spellEnd"/>
              <w:r w:rsidRPr="00020619" w:rsidDel="008A495C">
                <w:rPr>
                  <w:rFonts w:ascii="Arial" w:eastAsia="Calibri" w:hAnsi="Arial"/>
                  <w:sz w:val="18"/>
                  <w:szCs w:val="18"/>
                  <w:lang w:eastAsia="en-GB"/>
                </w:rPr>
                <w:t xml:space="preserve"> setup defined in A.3.15.2.1</w:t>
              </w:r>
            </w:ins>
          </w:p>
        </w:tc>
        <w:tc>
          <w:tcPr>
            <w:tcW w:w="1417" w:type="dxa"/>
            <w:shd w:val="clear" w:color="auto" w:fill="auto"/>
          </w:tcPr>
          <w:p w14:paraId="4F3CEE67" w14:textId="77777777" w:rsidR="00555C03" w:rsidRPr="00020619" w:rsidDel="008A495C" w:rsidRDefault="00555C03" w:rsidP="00BB34DD">
            <w:pPr>
              <w:keepNext/>
              <w:keepLines/>
              <w:overflowPunct w:val="0"/>
              <w:autoSpaceDE w:val="0"/>
              <w:autoSpaceDN w:val="0"/>
              <w:adjustRightInd w:val="0"/>
              <w:spacing w:after="0"/>
              <w:jc w:val="center"/>
              <w:textAlignment w:val="baseline"/>
              <w:rPr>
                <w:ins w:id="4302" w:author="BigCREditor-RAN4#104-bis" w:date="2022-10-21T21:30:00Z"/>
                <w:rFonts w:ascii="Arial" w:hAnsi="Arial"/>
                <w:sz w:val="18"/>
                <w:lang w:eastAsia="en-GB"/>
              </w:rPr>
            </w:pPr>
          </w:p>
        </w:tc>
        <w:tc>
          <w:tcPr>
            <w:tcW w:w="1418" w:type="dxa"/>
            <w:shd w:val="clear" w:color="auto" w:fill="auto"/>
          </w:tcPr>
          <w:p w14:paraId="6F92C71F" w14:textId="77777777" w:rsidR="00555C03" w:rsidRPr="00020619" w:rsidDel="008A495C" w:rsidRDefault="00555C03" w:rsidP="00BB34DD">
            <w:pPr>
              <w:keepNext/>
              <w:keepLines/>
              <w:overflowPunct w:val="0"/>
              <w:autoSpaceDE w:val="0"/>
              <w:autoSpaceDN w:val="0"/>
              <w:adjustRightInd w:val="0"/>
              <w:spacing w:after="0"/>
              <w:jc w:val="center"/>
              <w:textAlignment w:val="baseline"/>
              <w:rPr>
                <w:ins w:id="4303" w:author="BigCREditor-RAN4#104-bis" w:date="2022-10-21T21:30:00Z"/>
                <w:rFonts w:ascii="Arial" w:hAnsi="Arial"/>
                <w:sz w:val="18"/>
                <w:lang w:eastAsia="en-GB"/>
              </w:rPr>
            </w:pPr>
            <w:ins w:id="4304" w:author="BigCREditor-RAN4#104-bis" w:date="2022-10-21T21:30:00Z">
              <w:r w:rsidRPr="00020619" w:rsidDel="008A495C">
                <w:rPr>
                  <w:rFonts w:ascii="Arial" w:hAnsi="Arial"/>
                  <w:sz w:val="18"/>
                  <w:lang w:eastAsia="en-GB"/>
                </w:rPr>
                <w:t>1, 2</w:t>
              </w:r>
            </w:ins>
          </w:p>
        </w:tc>
        <w:tc>
          <w:tcPr>
            <w:tcW w:w="2977" w:type="dxa"/>
            <w:gridSpan w:val="2"/>
            <w:shd w:val="clear" w:color="auto" w:fill="auto"/>
          </w:tcPr>
          <w:p w14:paraId="6CEDEB11" w14:textId="77777777" w:rsidR="00555C03" w:rsidRPr="00020619" w:rsidDel="008A495C" w:rsidRDefault="00555C03" w:rsidP="00BB34DD">
            <w:pPr>
              <w:keepNext/>
              <w:keepLines/>
              <w:overflowPunct w:val="0"/>
              <w:autoSpaceDE w:val="0"/>
              <w:autoSpaceDN w:val="0"/>
              <w:adjustRightInd w:val="0"/>
              <w:spacing w:after="0"/>
              <w:jc w:val="center"/>
              <w:textAlignment w:val="baseline"/>
              <w:rPr>
                <w:ins w:id="4305" w:author="BigCREditor-RAN4#104-bis" w:date="2022-10-21T21:30:00Z"/>
                <w:rFonts w:ascii="Arial" w:hAnsi="Arial"/>
                <w:sz w:val="18"/>
                <w:lang w:eastAsia="en-GB"/>
              </w:rPr>
            </w:pPr>
            <w:ins w:id="4306" w:author="BigCREditor-RAN4#104-bis" w:date="2022-10-21T21:30:00Z">
              <w:r w:rsidRPr="00020619" w:rsidDel="008A495C">
                <w:rPr>
                  <w:rFonts w:ascii="Arial" w:hAnsi="Arial"/>
                  <w:sz w:val="18"/>
                  <w:lang w:eastAsia="en-GB"/>
                </w:rPr>
                <w:t>Setup 2a</w:t>
              </w:r>
            </w:ins>
          </w:p>
        </w:tc>
      </w:tr>
      <w:tr w:rsidR="00555C03" w:rsidRPr="00020619" w14:paraId="18C0933A" w14:textId="77777777" w:rsidTr="00BB34DD">
        <w:trPr>
          <w:cantSplit/>
          <w:trHeight w:val="118"/>
          <w:ins w:id="4307" w:author="BigCREditor-RAN4#104-bis" w:date="2022-10-21T21:30:00Z"/>
        </w:trPr>
        <w:tc>
          <w:tcPr>
            <w:tcW w:w="3681" w:type="dxa"/>
            <w:gridSpan w:val="2"/>
            <w:tcBorders>
              <w:left w:val="single" w:sz="4" w:space="0" w:color="auto"/>
              <w:bottom w:val="single" w:sz="4" w:space="0" w:color="auto"/>
            </w:tcBorders>
            <w:shd w:val="clear" w:color="auto" w:fill="auto"/>
          </w:tcPr>
          <w:p w14:paraId="3F2C4D20" w14:textId="77777777" w:rsidR="00555C03" w:rsidRPr="00020619" w:rsidRDefault="00555C03" w:rsidP="00BB34DD">
            <w:pPr>
              <w:keepNext/>
              <w:keepLines/>
              <w:overflowPunct w:val="0"/>
              <w:autoSpaceDE w:val="0"/>
              <w:autoSpaceDN w:val="0"/>
              <w:adjustRightInd w:val="0"/>
              <w:spacing w:after="0"/>
              <w:textAlignment w:val="baseline"/>
              <w:rPr>
                <w:ins w:id="4308" w:author="BigCREditor-RAN4#104-bis" w:date="2022-10-21T21:30:00Z"/>
                <w:rFonts w:ascii="Arial" w:hAnsi="Arial"/>
                <w:sz w:val="18"/>
                <w:szCs w:val="18"/>
                <w:lang w:eastAsia="en-GB"/>
              </w:rPr>
            </w:pPr>
            <w:ins w:id="4309" w:author="BigCREditor-RAN4#104-bis" w:date="2022-10-21T21:30:00Z">
              <w:r w:rsidRPr="00020619">
                <w:rPr>
                  <w:rFonts w:ascii="Arial" w:hAnsi="Arial" w:cs="Arial"/>
                  <w:sz w:val="18"/>
                  <w:szCs w:val="18"/>
                  <w:lang w:val="en-US" w:eastAsia="en-GB"/>
                </w:rPr>
                <w:t xml:space="preserve">Assumption for UE </w:t>
              </w:r>
              <w:proofErr w:type="spellStart"/>
              <w:r w:rsidRPr="00020619">
                <w:rPr>
                  <w:rFonts w:ascii="Arial" w:hAnsi="Arial" w:cs="Arial"/>
                  <w:sz w:val="18"/>
                  <w:szCs w:val="18"/>
                  <w:lang w:val="en-US" w:eastAsia="en-GB"/>
                </w:rPr>
                <w:t>beams</w:t>
              </w:r>
              <w:r w:rsidRPr="00020619">
                <w:rPr>
                  <w:rFonts w:ascii="Arial" w:hAnsi="Arial" w:cs="Arial"/>
                  <w:sz w:val="18"/>
                  <w:szCs w:val="18"/>
                  <w:vertAlign w:val="superscript"/>
                  <w:lang w:val="en-US" w:eastAsia="en-GB"/>
                </w:rPr>
                <w:t>Note</w:t>
              </w:r>
              <w:proofErr w:type="spellEnd"/>
              <w:r w:rsidRPr="00020619">
                <w:rPr>
                  <w:rFonts w:ascii="Arial" w:hAnsi="Arial" w:cs="Arial"/>
                  <w:sz w:val="18"/>
                  <w:szCs w:val="18"/>
                  <w:vertAlign w:val="superscript"/>
                  <w:lang w:val="en-US" w:eastAsia="en-GB"/>
                </w:rPr>
                <w:t xml:space="preserve"> 5</w:t>
              </w:r>
            </w:ins>
          </w:p>
        </w:tc>
        <w:tc>
          <w:tcPr>
            <w:tcW w:w="1417" w:type="dxa"/>
            <w:tcBorders>
              <w:bottom w:val="single" w:sz="4" w:space="0" w:color="auto"/>
            </w:tcBorders>
            <w:shd w:val="clear" w:color="auto" w:fill="auto"/>
          </w:tcPr>
          <w:p w14:paraId="2197A12A" w14:textId="77777777" w:rsidR="00555C03" w:rsidRPr="00020619" w:rsidRDefault="00555C03" w:rsidP="00BB34DD">
            <w:pPr>
              <w:keepNext/>
              <w:keepLines/>
              <w:overflowPunct w:val="0"/>
              <w:autoSpaceDE w:val="0"/>
              <w:autoSpaceDN w:val="0"/>
              <w:adjustRightInd w:val="0"/>
              <w:spacing w:after="0"/>
              <w:jc w:val="center"/>
              <w:textAlignment w:val="baseline"/>
              <w:rPr>
                <w:ins w:id="4310" w:author="BigCREditor-RAN4#104-bis" w:date="2022-10-21T21:30:00Z"/>
                <w:rFonts w:ascii="Arial" w:hAnsi="Arial"/>
                <w:sz w:val="18"/>
                <w:lang w:eastAsia="en-GB"/>
              </w:rPr>
            </w:pPr>
          </w:p>
        </w:tc>
        <w:tc>
          <w:tcPr>
            <w:tcW w:w="1418" w:type="dxa"/>
            <w:tcBorders>
              <w:bottom w:val="single" w:sz="4" w:space="0" w:color="auto"/>
            </w:tcBorders>
            <w:shd w:val="clear" w:color="auto" w:fill="auto"/>
          </w:tcPr>
          <w:p w14:paraId="510E883F" w14:textId="77777777" w:rsidR="00555C03" w:rsidRPr="00020619" w:rsidRDefault="00555C03" w:rsidP="00BB34DD">
            <w:pPr>
              <w:keepNext/>
              <w:keepLines/>
              <w:overflowPunct w:val="0"/>
              <w:autoSpaceDE w:val="0"/>
              <w:autoSpaceDN w:val="0"/>
              <w:adjustRightInd w:val="0"/>
              <w:spacing w:after="0"/>
              <w:jc w:val="center"/>
              <w:textAlignment w:val="baseline"/>
              <w:rPr>
                <w:ins w:id="4311" w:author="BigCREditor-RAN4#104-bis" w:date="2022-10-21T21:30:00Z"/>
                <w:rFonts w:ascii="Arial" w:eastAsia="Malgun Gothic" w:hAnsi="Arial"/>
                <w:sz w:val="18"/>
                <w:lang w:eastAsia="en-GB"/>
              </w:rPr>
            </w:pPr>
            <w:ins w:id="4312" w:author="BigCREditor-RAN4#104-bis" w:date="2022-10-21T21:30:00Z">
              <w:r w:rsidRPr="00020619">
                <w:rPr>
                  <w:rFonts w:ascii="Arial" w:hAnsi="Arial"/>
                  <w:sz w:val="18"/>
                  <w:szCs w:val="18"/>
                  <w:lang w:eastAsia="en-GB"/>
                </w:rPr>
                <w:t>1, 2</w:t>
              </w:r>
            </w:ins>
          </w:p>
        </w:tc>
        <w:tc>
          <w:tcPr>
            <w:tcW w:w="2977" w:type="dxa"/>
            <w:gridSpan w:val="2"/>
            <w:tcBorders>
              <w:bottom w:val="single" w:sz="4" w:space="0" w:color="auto"/>
            </w:tcBorders>
            <w:shd w:val="clear" w:color="auto" w:fill="auto"/>
          </w:tcPr>
          <w:p w14:paraId="358DB75F" w14:textId="77777777" w:rsidR="00555C03" w:rsidRPr="00020619" w:rsidRDefault="00555C03" w:rsidP="00BB34DD">
            <w:pPr>
              <w:keepNext/>
              <w:keepLines/>
              <w:overflowPunct w:val="0"/>
              <w:autoSpaceDE w:val="0"/>
              <w:autoSpaceDN w:val="0"/>
              <w:adjustRightInd w:val="0"/>
              <w:spacing w:after="0"/>
              <w:jc w:val="center"/>
              <w:textAlignment w:val="baseline"/>
              <w:rPr>
                <w:ins w:id="4313" w:author="BigCREditor-RAN4#104-bis" w:date="2022-10-21T21:30:00Z"/>
                <w:rFonts w:ascii="Arial" w:hAnsi="Arial" w:cs="v4.2.0"/>
                <w:sz w:val="18"/>
                <w:lang w:eastAsia="en-GB"/>
              </w:rPr>
            </w:pPr>
            <w:ins w:id="4314" w:author="BigCREditor-RAN4#104-bis" w:date="2022-10-21T21:30:00Z">
              <w:r w:rsidRPr="00020619">
                <w:rPr>
                  <w:rFonts w:ascii="Arial" w:hAnsi="Arial"/>
                  <w:sz w:val="18"/>
                  <w:szCs w:val="18"/>
                  <w:lang w:eastAsia="en-GB"/>
                </w:rPr>
                <w:t>Rough</w:t>
              </w:r>
            </w:ins>
          </w:p>
        </w:tc>
      </w:tr>
      <w:tr w:rsidR="00555C03" w:rsidRPr="00020619" w14:paraId="698925FC" w14:textId="77777777" w:rsidTr="00BB34DD">
        <w:trPr>
          <w:cantSplit/>
          <w:trHeight w:val="118"/>
          <w:ins w:id="4315" w:author="BigCREditor-RAN4#104-bis" w:date="2022-10-21T21:30:00Z"/>
        </w:trPr>
        <w:tc>
          <w:tcPr>
            <w:tcW w:w="3681" w:type="dxa"/>
            <w:gridSpan w:val="2"/>
            <w:tcBorders>
              <w:left w:val="single" w:sz="4" w:space="0" w:color="auto"/>
              <w:bottom w:val="single" w:sz="4" w:space="0" w:color="auto"/>
            </w:tcBorders>
            <w:shd w:val="clear" w:color="auto" w:fill="auto"/>
          </w:tcPr>
          <w:p w14:paraId="2EDCD823" w14:textId="77777777" w:rsidR="00555C03" w:rsidRPr="00020619" w:rsidRDefault="00555C03" w:rsidP="00BB34DD">
            <w:pPr>
              <w:keepNext/>
              <w:keepLines/>
              <w:overflowPunct w:val="0"/>
              <w:autoSpaceDE w:val="0"/>
              <w:autoSpaceDN w:val="0"/>
              <w:adjustRightInd w:val="0"/>
              <w:spacing w:after="0"/>
              <w:textAlignment w:val="baseline"/>
              <w:rPr>
                <w:ins w:id="4316" w:author="BigCREditor-RAN4#104-bis" w:date="2022-10-21T21:30:00Z"/>
                <w:rFonts w:ascii="Arial" w:hAnsi="Arial"/>
                <w:sz w:val="18"/>
                <w:szCs w:val="18"/>
                <w:lang w:eastAsia="en-GB"/>
              </w:rPr>
            </w:pPr>
            <w:ins w:id="4317" w:author="BigCREditor-RAN4#104-bis" w:date="2022-10-21T21:30:00Z">
              <w:r w:rsidRPr="00020619">
                <w:rPr>
                  <w:rFonts w:ascii="Arial" w:hAnsi="Arial"/>
                  <w:sz w:val="18"/>
                  <w:szCs w:val="18"/>
                  <w:lang w:eastAsia="en-GB"/>
                </w:rPr>
                <w:t>NR RF Channel Number</w:t>
              </w:r>
            </w:ins>
          </w:p>
        </w:tc>
        <w:tc>
          <w:tcPr>
            <w:tcW w:w="1417" w:type="dxa"/>
            <w:tcBorders>
              <w:bottom w:val="single" w:sz="4" w:space="0" w:color="auto"/>
            </w:tcBorders>
            <w:shd w:val="clear" w:color="auto" w:fill="auto"/>
          </w:tcPr>
          <w:p w14:paraId="695C75CD" w14:textId="77777777" w:rsidR="00555C03" w:rsidRPr="00020619" w:rsidRDefault="00555C03" w:rsidP="00BB34DD">
            <w:pPr>
              <w:keepNext/>
              <w:keepLines/>
              <w:overflowPunct w:val="0"/>
              <w:autoSpaceDE w:val="0"/>
              <w:autoSpaceDN w:val="0"/>
              <w:adjustRightInd w:val="0"/>
              <w:spacing w:after="0"/>
              <w:jc w:val="center"/>
              <w:textAlignment w:val="baseline"/>
              <w:rPr>
                <w:ins w:id="4318" w:author="BigCREditor-RAN4#104-bis" w:date="2022-10-21T21:30:00Z"/>
                <w:rFonts w:ascii="Arial" w:hAnsi="Arial"/>
                <w:sz w:val="18"/>
                <w:lang w:eastAsia="en-GB"/>
              </w:rPr>
            </w:pPr>
          </w:p>
        </w:tc>
        <w:tc>
          <w:tcPr>
            <w:tcW w:w="1418" w:type="dxa"/>
            <w:tcBorders>
              <w:bottom w:val="single" w:sz="4" w:space="0" w:color="auto"/>
            </w:tcBorders>
            <w:shd w:val="clear" w:color="auto" w:fill="auto"/>
          </w:tcPr>
          <w:p w14:paraId="1B20376E" w14:textId="77777777" w:rsidR="00555C03" w:rsidRPr="00020619" w:rsidRDefault="00555C03" w:rsidP="00BB34DD">
            <w:pPr>
              <w:keepNext/>
              <w:keepLines/>
              <w:overflowPunct w:val="0"/>
              <w:autoSpaceDE w:val="0"/>
              <w:autoSpaceDN w:val="0"/>
              <w:adjustRightInd w:val="0"/>
              <w:spacing w:after="0"/>
              <w:jc w:val="center"/>
              <w:textAlignment w:val="baseline"/>
              <w:rPr>
                <w:ins w:id="4319" w:author="BigCREditor-RAN4#104-bis" w:date="2022-10-21T21:30:00Z"/>
                <w:rFonts w:ascii="Arial" w:hAnsi="Arial" w:cs="v4.2.0"/>
                <w:sz w:val="18"/>
                <w:lang w:eastAsia="en-GB"/>
              </w:rPr>
            </w:pPr>
            <w:ins w:id="4320" w:author="BigCREditor-RAN4#104-bis" w:date="2022-10-21T21:30:00Z">
              <w:r w:rsidRPr="00020619">
                <w:rPr>
                  <w:rFonts w:ascii="Arial" w:eastAsia="Malgun Gothic" w:hAnsi="Arial"/>
                  <w:sz w:val="18"/>
                  <w:lang w:eastAsia="en-GB"/>
                </w:rPr>
                <w:t>1, 2</w:t>
              </w:r>
            </w:ins>
          </w:p>
        </w:tc>
        <w:tc>
          <w:tcPr>
            <w:tcW w:w="2977" w:type="dxa"/>
            <w:gridSpan w:val="2"/>
            <w:tcBorders>
              <w:bottom w:val="single" w:sz="4" w:space="0" w:color="auto"/>
            </w:tcBorders>
            <w:shd w:val="clear" w:color="auto" w:fill="auto"/>
          </w:tcPr>
          <w:p w14:paraId="3DFB3766" w14:textId="77777777" w:rsidR="00555C03" w:rsidRPr="00020619" w:rsidRDefault="00555C03" w:rsidP="00BB34DD">
            <w:pPr>
              <w:keepNext/>
              <w:keepLines/>
              <w:overflowPunct w:val="0"/>
              <w:autoSpaceDE w:val="0"/>
              <w:autoSpaceDN w:val="0"/>
              <w:adjustRightInd w:val="0"/>
              <w:spacing w:after="0"/>
              <w:jc w:val="center"/>
              <w:textAlignment w:val="baseline"/>
              <w:rPr>
                <w:ins w:id="4321" w:author="BigCREditor-RAN4#104-bis" w:date="2022-10-21T21:30:00Z"/>
                <w:rFonts w:ascii="Arial" w:hAnsi="Arial"/>
                <w:sz w:val="18"/>
                <w:lang w:eastAsia="en-GB"/>
              </w:rPr>
            </w:pPr>
            <w:ins w:id="4322" w:author="BigCREditor-RAN4#104-bis" w:date="2022-10-21T21:30:00Z">
              <w:r w:rsidRPr="00020619">
                <w:rPr>
                  <w:rFonts w:ascii="Arial" w:hAnsi="Arial" w:cs="v4.2.0"/>
                  <w:sz w:val="18"/>
                  <w:lang w:eastAsia="en-GB"/>
                </w:rPr>
                <w:t>1</w:t>
              </w:r>
            </w:ins>
          </w:p>
        </w:tc>
      </w:tr>
      <w:tr w:rsidR="00555C03" w:rsidRPr="00020619" w14:paraId="450B07E7" w14:textId="77777777" w:rsidTr="00BB34DD">
        <w:trPr>
          <w:cantSplit/>
          <w:trHeight w:val="191"/>
          <w:ins w:id="4323" w:author="BigCREditor-RAN4#104-bis" w:date="2022-10-21T21:30:00Z"/>
        </w:trPr>
        <w:tc>
          <w:tcPr>
            <w:tcW w:w="3681" w:type="dxa"/>
            <w:gridSpan w:val="2"/>
            <w:tcBorders>
              <w:left w:val="single" w:sz="4" w:space="0" w:color="auto"/>
            </w:tcBorders>
            <w:shd w:val="clear" w:color="auto" w:fill="auto"/>
          </w:tcPr>
          <w:p w14:paraId="4D831DE5" w14:textId="77777777" w:rsidR="00555C03" w:rsidRPr="00020619" w:rsidRDefault="00555C03" w:rsidP="00BB34DD">
            <w:pPr>
              <w:keepNext/>
              <w:keepLines/>
              <w:overflowPunct w:val="0"/>
              <w:autoSpaceDE w:val="0"/>
              <w:autoSpaceDN w:val="0"/>
              <w:adjustRightInd w:val="0"/>
              <w:spacing w:after="0"/>
              <w:textAlignment w:val="baseline"/>
              <w:rPr>
                <w:ins w:id="4324" w:author="BigCREditor-RAN4#104-bis" w:date="2022-10-21T21:30:00Z"/>
                <w:rFonts w:ascii="Arial" w:hAnsi="Arial"/>
                <w:sz w:val="18"/>
                <w:szCs w:val="18"/>
                <w:lang w:eastAsia="en-GB"/>
              </w:rPr>
            </w:pPr>
            <w:ins w:id="4325" w:author="BigCREditor-RAN4#104-bis" w:date="2022-10-21T21:30:00Z">
              <w:r w:rsidRPr="00020619">
                <w:rPr>
                  <w:rFonts w:ascii="Arial" w:hAnsi="Arial"/>
                  <w:sz w:val="18"/>
                  <w:szCs w:val="18"/>
                  <w:lang w:eastAsia="en-GB"/>
                </w:rPr>
                <w:t>Duplex mode</w:t>
              </w:r>
            </w:ins>
          </w:p>
        </w:tc>
        <w:tc>
          <w:tcPr>
            <w:tcW w:w="1417" w:type="dxa"/>
            <w:shd w:val="clear" w:color="auto" w:fill="auto"/>
          </w:tcPr>
          <w:p w14:paraId="3A1EC2DE" w14:textId="77777777" w:rsidR="00555C03" w:rsidRPr="00020619" w:rsidRDefault="00555C03" w:rsidP="00BB34DD">
            <w:pPr>
              <w:keepNext/>
              <w:keepLines/>
              <w:overflowPunct w:val="0"/>
              <w:autoSpaceDE w:val="0"/>
              <w:autoSpaceDN w:val="0"/>
              <w:adjustRightInd w:val="0"/>
              <w:spacing w:after="0"/>
              <w:jc w:val="center"/>
              <w:textAlignment w:val="baseline"/>
              <w:rPr>
                <w:ins w:id="4326" w:author="BigCREditor-RAN4#104-bis" w:date="2022-10-21T21:30:00Z"/>
                <w:rFonts w:ascii="Arial" w:hAnsi="Arial" w:cs="v4.2.0"/>
                <w:sz w:val="18"/>
                <w:lang w:eastAsia="en-GB"/>
              </w:rPr>
            </w:pPr>
          </w:p>
        </w:tc>
        <w:tc>
          <w:tcPr>
            <w:tcW w:w="1418" w:type="dxa"/>
            <w:shd w:val="clear" w:color="auto" w:fill="auto"/>
          </w:tcPr>
          <w:p w14:paraId="49268EF9" w14:textId="77777777" w:rsidR="00555C03" w:rsidRPr="00020619" w:rsidRDefault="00555C03" w:rsidP="00BB34DD">
            <w:pPr>
              <w:keepNext/>
              <w:keepLines/>
              <w:overflowPunct w:val="0"/>
              <w:autoSpaceDE w:val="0"/>
              <w:autoSpaceDN w:val="0"/>
              <w:adjustRightInd w:val="0"/>
              <w:spacing w:after="0"/>
              <w:jc w:val="center"/>
              <w:textAlignment w:val="baseline"/>
              <w:rPr>
                <w:ins w:id="4327" w:author="BigCREditor-RAN4#104-bis" w:date="2022-10-21T21:30:00Z"/>
                <w:rFonts w:ascii="Arial" w:hAnsi="Arial"/>
                <w:sz w:val="18"/>
                <w:lang w:eastAsia="en-GB"/>
              </w:rPr>
            </w:pPr>
            <w:ins w:id="4328" w:author="BigCREditor-RAN4#104-bis" w:date="2022-10-21T21:30:00Z">
              <w:r w:rsidRPr="00020619">
                <w:rPr>
                  <w:rFonts w:ascii="Arial" w:hAnsi="Arial"/>
                  <w:sz w:val="18"/>
                  <w:lang w:eastAsia="en-GB"/>
                </w:rPr>
                <w:t>1, 2</w:t>
              </w:r>
            </w:ins>
          </w:p>
        </w:tc>
        <w:tc>
          <w:tcPr>
            <w:tcW w:w="2977" w:type="dxa"/>
            <w:gridSpan w:val="2"/>
            <w:shd w:val="clear" w:color="auto" w:fill="auto"/>
          </w:tcPr>
          <w:p w14:paraId="6747B581" w14:textId="77777777" w:rsidR="00555C03" w:rsidRPr="00020619" w:rsidRDefault="00555C03" w:rsidP="00BB34DD">
            <w:pPr>
              <w:keepNext/>
              <w:keepLines/>
              <w:overflowPunct w:val="0"/>
              <w:autoSpaceDE w:val="0"/>
              <w:autoSpaceDN w:val="0"/>
              <w:adjustRightInd w:val="0"/>
              <w:spacing w:after="0"/>
              <w:jc w:val="center"/>
              <w:textAlignment w:val="baseline"/>
              <w:rPr>
                <w:ins w:id="4329" w:author="BigCREditor-RAN4#104-bis" w:date="2022-10-21T21:30:00Z"/>
                <w:rFonts w:ascii="Arial" w:hAnsi="Arial"/>
                <w:sz w:val="18"/>
                <w:lang w:eastAsia="en-GB"/>
              </w:rPr>
            </w:pPr>
            <w:ins w:id="4330" w:author="BigCREditor-RAN4#104-bis" w:date="2022-10-21T21:30:00Z">
              <w:r w:rsidRPr="00020619">
                <w:rPr>
                  <w:rFonts w:ascii="Arial" w:hAnsi="Arial"/>
                  <w:sz w:val="18"/>
                  <w:lang w:eastAsia="en-GB"/>
                </w:rPr>
                <w:t>TDD</w:t>
              </w:r>
            </w:ins>
          </w:p>
        </w:tc>
      </w:tr>
      <w:tr w:rsidR="00555C03" w:rsidRPr="00020619" w14:paraId="49E2796D" w14:textId="77777777" w:rsidTr="00BB34DD">
        <w:trPr>
          <w:cantSplit/>
          <w:trHeight w:val="137"/>
          <w:ins w:id="4331" w:author="BigCREditor-RAN4#104-bis" w:date="2022-10-21T21:30:00Z"/>
        </w:trPr>
        <w:tc>
          <w:tcPr>
            <w:tcW w:w="3681" w:type="dxa"/>
            <w:gridSpan w:val="2"/>
            <w:tcBorders>
              <w:left w:val="single" w:sz="4" w:space="0" w:color="auto"/>
            </w:tcBorders>
            <w:shd w:val="clear" w:color="auto" w:fill="auto"/>
          </w:tcPr>
          <w:p w14:paraId="533B144A" w14:textId="77777777" w:rsidR="00555C03" w:rsidRPr="00020619" w:rsidRDefault="00555C03" w:rsidP="00BB34DD">
            <w:pPr>
              <w:keepNext/>
              <w:keepLines/>
              <w:overflowPunct w:val="0"/>
              <w:autoSpaceDE w:val="0"/>
              <w:autoSpaceDN w:val="0"/>
              <w:adjustRightInd w:val="0"/>
              <w:spacing w:after="0"/>
              <w:textAlignment w:val="baseline"/>
              <w:rPr>
                <w:ins w:id="4332" w:author="BigCREditor-RAN4#104-bis" w:date="2022-10-21T21:30:00Z"/>
                <w:rFonts w:ascii="Arial" w:hAnsi="Arial"/>
                <w:bCs/>
                <w:sz w:val="18"/>
                <w:szCs w:val="18"/>
                <w:lang w:eastAsia="en-GB"/>
              </w:rPr>
            </w:pPr>
            <w:ins w:id="4333" w:author="BigCREditor-RAN4#104-bis" w:date="2022-10-21T21:30:00Z">
              <w:r w:rsidRPr="00020619">
                <w:rPr>
                  <w:rFonts w:ascii="Arial" w:hAnsi="Arial"/>
                  <w:bCs/>
                  <w:sz w:val="18"/>
                  <w:szCs w:val="18"/>
                  <w:lang w:eastAsia="en-GB"/>
                </w:rPr>
                <w:t>TDD configuration</w:t>
              </w:r>
            </w:ins>
          </w:p>
        </w:tc>
        <w:tc>
          <w:tcPr>
            <w:tcW w:w="1417" w:type="dxa"/>
            <w:shd w:val="clear" w:color="auto" w:fill="auto"/>
          </w:tcPr>
          <w:p w14:paraId="1C863FE3" w14:textId="77777777" w:rsidR="00555C03" w:rsidRPr="00020619" w:rsidRDefault="00555C03" w:rsidP="00BB34DD">
            <w:pPr>
              <w:keepNext/>
              <w:keepLines/>
              <w:overflowPunct w:val="0"/>
              <w:autoSpaceDE w:val="0"/>
              <w:autoSpaceDN w:val="0"/>
              <w:adjustRightInd w:val="0"/>
              <w:spacing w:after="0"/>
              <w:jc w:val="center"/>
              <w:textAlignment w:val="baseline"/>
              <w:rPr>
                <w:ins w:id="4334" w:author="BigCREditor-RAN4#104-bis" w:date="2022-10-21T21:30:00Z"/>
                <w:rFonts w:ascii="Arial" w:hAnsi="Arial" w:cs="v4.2.0"/>
                <w:sz w:val="18"/>
                <w:lang w:eastAsia="en-GB"/>
              </w:rPr>
            </w:pPr>
          </w:p>
        </w:tc>
        <w:tc>
          <w:tcPr>
            <w:tcW w:w="1418" w:type="dxa"/>
            <w:shd w:val="clear" w:color="auto" w:fill="auto"/>
          </w:tcPr>
          <w:p w14:paraId="654DBB9B" w14:textId="77777777" w:rsidR="00555C03" w:rsidRPr="00020619" w:rsidRDefault="00555C03" w:rsidP="00BB34DD">
            <w:pPr>
              <w:keepNext/>
              <w:keepLines/>
              <w:overflowPunct w:val="0"/>
              <w:autoSpaceDE w:val="0"/>
              <w:autoSpaceDN w:val="0"/>
              <w:adjustRightInd w:val="0"/>
              <w:spacing w:after="0"/>
              <w:jc w:val="center"/>
              <w:textAlignment w:val="baseline"/>
              <w:rPr>
                <w:ins w:id="4335" w:author="BigCREditor-RAN4#104-bis" w:date="2022-10-21T21:30:00Z"/>
                <w:rFonts w:ascii="Arial" w:hAnsi="Arial"/>
                <w:sz w:val="18"/>
                <w:lang w:eastAsia="en-GB"/>
              </w:rPr>
            </w:pPr>
            <w:ins w:id="4336" w:author="BigCREditor-RAN4#104-bis" w:date="2022-10-21T21:30:00Z">
              <w:r w:rsidRPr="00020619">
                <w:rPr>
                  <w:rFonts w:ascii="Arial" w:hAnsi="Arial"/>
                  <w:sz w:val="18"/>
                  <w:lang w:eastAsia="en-GB"/>
                </w:rPr>
                <w:t>1, 2</w:t>
              </w:r>
            </w:ins>
          </w:p>
        </w:tc>
        <w:tc>
          <w:tcPr>
            <w:tcW w:w="2977" w:type="dxa"/>
            <w:gridSpan w:val="2"/>
            <w:shd w:val="clear" w:color="auto" w:fill="auto"/>
          </w:tcPr>
          <w:p w14:paraId="722328D5" w14:textId="77777777" w:rsidR="00555C03" w:rsidRPr="00020619" w:rsidRDefault="00555C03" w:rsidP="00BB34DD">
            <w:pPr>
              <w:keepNext/>
              <w:keepLines/>
              <w:overflowPunct w:val="0"/>
              <w:autoSpaceDE w:val="0"/>
              <w:autoSpaceDN w:val="0"/>
              <w:adjustRightInd w:val="0"/>
              <w:spacing w:after="0"/>
              <w:jc w:val="center"/>
              <w:textAlignment w:val="baseline"/>
              <w:rPr>
                <w:ins w:id="4337" w:author="BigCREditor-RAN4#104-bis" w:date="2022-10-21T21:30:00Z"/>
                <w:rFonts w:ascii="Arial" w:hAnsi="Arial"/>
                <w:sz w:val="18"/>
                <w:lang w:eastAsia="en-GB"/>
              </w:rPr>
            </w:pPr>
            <w:ins w:id="4338" w:author="BigCREditor-RAN4#104-bis" w:date="2022-10-21T21:30:00Z">
              <w:r w:rsidRPr="00020619">
                <w:rPr>
                  <w:rFonts w:ascii="Arial" w:hAnsi="Arial"/>
                  <w:sz w:val="18"/>
                  <w:lang w:eastAsia="en-GB"/>
                </w:rPr>
                <w:t>TDDConf.3.1</w:t>
              </w:r>
            </w:ins>
          </w:p>
        </w:tc>
      </w:tr>
      <w:tr w:rsidR="00555C03" w:rsidRPr="00020619" w14:paraId="0AF19C05" w14:textId="77777777" w:rsidTr="00BB34DD">
        <w:trPr>
          <w:cantSplit/>
          <w:trHeight w:val="226"/>
          <w:ins w:id="4339" w:author="BigCREditor-RAN4#104-bis" w:date="2022-10-21T21:30:00Z"/>
        </w:trPr>
        <w:tc>
          <w:tcPr>
            <w:tcW w:w="3681" w:type="dxa"/>
            <w:gridSpan w:val="2"/>
            <w:tcBorders>
              <w:left w:val="single" w:sz="4" w:space="0" w:color="auto"/>
            </w:tcBorders>
            <w:shd w:val="clear" w:color="auto" w:fill="auto"/>
          </w:tcPr>
          <w:p w14:paraId="105922CB" w14:textId="77777777" w:rsidR="00555C03" w:rsidRPr="00020619" w:rsidRDefault="00555C03" w:rsidP="00BB34DD">
            <w:pPr>
              <w:keepNext/>
              <w:keepLines/>
              <w:overflowPunct w:val="0"/>
              <w:autoSpaceDE w:val="0"/>
              <w:autoSpaceDN w:val="0"/>
              <w:adjustRightInd w:val="0"/>
              <w:spacing w:after="0"/>
              <w:textAlignment w:val="baseline"/>
              <w:rPr>
                <w:ins w:id="4340" w:author="BigCREditor-RAN4#104-bis" w:date="2022-10-21T21:30:00Z"/>
                <w:rFonts w:ascii="Arial" w:hAnsi="Arial"/>
                <w:sz w:val="18"/>
                <w:szCs w:val="18"/>
                <w:lang w:eastAsia="en-GB"/>
              </w:rPr>
            </w:pPr>
            <w:proofErr w:type="spellStart"/>
            <w:ins w:id="4341" w:author="BigCREditor-RAN4#104-bis" w:date="2022-10-21T21:30:00Z">
              <w:r w:rsidRPr="00020619">
                <w:rPr>
                  <w:rFonts w:ascii="Arial" w:hAnsi="Arial"/>
                  <w:bCs/>
                  <w:sz w:val="18"/>
                  <w:szCs w:val="18"/>
                  <w:lang w:eastAsia="en-GB"/>
                </w:rPr>
                <w:t>BW</w:t>
              </w:r>
              <w:r w:rsidRPr="00020619">
                <w:rPr>
                  <w:rFonts w:ascii="Arial" w:hAnsi="Arial"/>
                  <w:sz w:val="18"/>
                  <w:szCs w:val="18"/>
                  <w:vertAlign w:val="subscript"/>
                  <w:lang w:eastAsia="en-GB"/>
                </w:rPr>
                <w:t>channel</w:t>
              </w:r>
              <w:proofErr w:type="spellEnd"/>
            </w:ins>
          </w:p>
        </w:tc>
        <w:tc>
          <w:tcPr>
            <w:tcW w:w="1417" w:type="dxa"/>
            <w:shd w:val="clear" w:color="auto" w:fill="auto"/>
          </w:tcPr>
          <w:p w14:paraId="46987134" w14:textId="77777777" w:rsidR="00555C03" w:rsidRPr="00020619" w:rsidRDefault="00555C03" w:rsidP="00BB34DD">
            <w:pPr>
              <w:keepNext/>
              <w:keepLines/>
              <w:overflowPunct w:val="0"/>
              <w:autoSpaceDE w:val="0"/>
              <w:autoSpaceDN w:val="0"/>
              <w:adjustRightInd w:val="0"/>
              <w:spacing w:after="0"/>
              <w:jc w:val="center"/>
              <w:textAlignment w:val="baseline"/>
              <w:rPr>
                <w:ins w:id="4342" w:author="BigCREditor-RAN4#104-bis" w:date="2022-10-21T21:30:00Z"/>
                <w:rFonts w:ascii="Arial" w:hAnsi="Arial"/>
                <w:sz w:val="18"/>
                <w:lang w:eastAsia="en-GB"/>
              </w:rPr>
            </w:pPr>
            <w:ins w:id="4343" w:author="BigCREditor-RAN4#104-bis" w:date="2022-10-21T21:30:00Z">
              <w:r w:rsidRPr="00020619">
                <w:rPr>
                  <w:rFonts w:ascii="Arial" w:hAnsi="Arial" w:cs="v4.2.0"/>
                  <w:sz w:val="18"/>
                  <w:lang w:eastAsia="en-GB"/>
                </w:rPr>
                <w:t>MHz</w:t>
              </w:r>
            </w:ins>
          </w:p>
        </w:tc>
        <w:tc>
          <w:tcPr>
            <w:tcW w:w="1418" w:type="dxa"/>
            <w:shd w:val="clear" w:color="auto" w:fill="auto"/>
          </w:tcPr>
          <w:p w14:paraId="613BBF37" w14:textId="77777777" w:rsidR="00555C03" w:rsidRPr="00020619" w:rsidRDefault="00555C03" w:rsidP="00BB34DD">
            <w:pPr>
              <w:keepNext/>
              <w:keepLines/>
              <w:overflowPunct w:val="0"/>
              <w:autoSpaceDE w:val="0"/>
              <w:autoSpaceDN w:val="0"/>
              <w:adjustRightInd w:val="0"/>
              <w:spacing w:after="0"/>
              <w:jc w:val="center"/>
              <w:textAlignment w:val="baseline"/>
              <w:rPr>
                <w:ins w:id="4344" w:author="BigCREditor-RAN4#104-bis" w:date="2022-10-21T21:30:00Z"/>
                <w:rFonts w:ascii="Arial" w:hAnsi="Arial"/>
                <w:sz w:val="18"/>
                <w:lang w:eastAsia="en-GB"/>
              </w:rPr>
            </w:pPr>
            <w:ins w:id="4345" w:author="BigCREditor-RAN4#104-bis" w:date="2022-10-21T21:30:00Z">
              <w:r w:rsidRPr="00020619">
                <w:rPr>
                  <w:rFonts w:ascii="Arial" w:hAnsi="Arial"/>
                  <w:sz w:val="18"/>
                  <w:lang w:eastAsia="en-GB"/>
                </w:rPr>
                <w:t>1, 2</w:t>
              </w:r>
            </w:ins>
          </w:p>
        </w:tc>
        <w:tc>
          <w:tcPr>
            <w:tcW w:w="2977" w:type="dxa"/>
            <w:gridSpan w:val="2"/>
            <w:shd w:val="clear" w:color="auto" w:fill="auto"/>
          </w:tcPr>
          <w:p w14:paraId="4C238D54" w14:textId="77777777" w:rsidR="00555C03" w:rsidRPr="00020619" w:rsidRDefault="00555C03" w:rsidP="00BB34DD">
            <w:pPr>
              <w:keepNext/>
              <w:keepLines/>
              <w:overflowPunct w:val="0"/>
              <w:autoSpaceDE w:val="0"/>
              <w:autoSpaceDN w:val="0"/>
              <w:adjustRightInd w:val="0"/>
              <w:spacing w:after="0"/>
              <w:jc w:val="center"/>
              <w:textAlignment w:val="baseline"/>
              <w:rPr>
                <w:ins w:id="4346" w:author="BigCREditor-RAN4#104-bis" w:date="2022-10-21T21:30:00Z"/>
                <w:rFonts w:ascii="Arial" w:hAnsi="Arial"/>
                <w:sz w:val="18"/>
                <w:lang w:eastAsia="en-GB"/>
              </w:rPr>
            </w:pPr>
            <w:ins w:id="4347" w:author="BigCREditor-RAN4#104-bis" w:date="2022-10-21T21:30:00Z">
              <w:r w:rsidRPr="00020619">
                <w:rPr>
                  <w:rFonts w:ascii="Arial" w:hAnsi="Arial"/>
                  <w:sz w:val="18"/>
                  <w:lang w:eastAsia="en-GB"/>
                </w:rPr>
                <w:t xml:space="preserve">100: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66</w:t>
              </w:r>
            </w:ins>
          </w:p>
        </w:tc>
      </w:tr>
      <w:tr w:rsidR="00555C03" w:rsidRPr="00020619" w14:paraId="457A76CC" w14:textId="77777777" w:rsidTr="00BB34DD">
        <w:trPr>
          <w:cantSplit/>
          <w:trHeight w:val="307"/>
          <w:ins w:id="4348" w:author="BigCREditor-RAN4#104-bis" w:date="2022-10-21T21:30:00Z"/>
        </w:trPr>
        <w:tc>
          <w:tcPr>
            <w:tcW w:w="3681" w:type="dxa"/>
            <w:gridSpan w:val="2"/>
            <w:tcBorders>
              <w:left w:val="single" w:sz="4" w:space="0" w:color="auto"/>
              <w:bottom w:val="single" w:sz="4" w:space="0" w:color="auto"/>
            </w:tcBorders>
            <w:shd w:val="clear" w:color="auto" w:fill="auto"/>
          </w:tcPr>
          <w:p w14:paraId="71FB30BF" w14:textId="77777777" w:rsidR="00555C03" w:rsidRPr="00020619" w:rsidRDefault="00555C03" w:rsidP="00BB34DD">
            <w:pPr>
              <w:keepNext/>
              <w:keepLines/>
              <w:overflowPunct w:val="0"/>
              <w:autoSpaceDE w:val="0"/>
              <w:autoSpaceDN w:val="0"/>
              <w:adjustRightInd w:val="0"/>
              <w:spacing w:after="0"/>
              <w:textAlignment w:val="baseline"/>
              <w:rPr>
                <w:ins w:id="4349" w:author="BigCREditor-RAN4#104-bis" w:date="2022-10-21T21:30:00Z"/>
                <w:rFonts w:ascii="Arial" w:hAnsi="Arial"/>
                <w:sz w:val="18"/>
                <w:szCs w:val="18"/>
                <w:lang w:eastAsia="en-GB"/>
              </w:rPr>
            </w:pPr>
            <w:ins w:id="4350" w:author="BigCREditor-RAN4#104-bis" w:date="2022-10-21T21:30:00Z">
              <w:r w:rsidRPr="00020619">
                <w:rPr>
                  <w:rFonts w:ascii="Arial" w:hAnsi="Arial"/>
                  <w:bCs/>
                  <w:sz w:val="18"/>
                  <w:szCs w:val="18"/>
                  <w:lang w:eastAsia="en-GB"/>
                </w:rPr>
                <w:t xml:space="preserve">OCNG patterns defined in A.3.2.1.1 </w:t>
              </w:r>
            </w:ins>
          </w:p>
        </w:tc>
        <w:tc>
          <w:tcPr>
            <w:tcW w:w="1417" w:type="dxa"/>
            <w:tcBorders>
              <w:bottom w:val="single" w:sz="4" w:space="0" w:color="auto"/>
            </w:tcBorders>
            <w:shd w:val="clear" w:color="auto" w:fill="auto"/>
          </w:tcPr>
          <w:p w14:paraId="4C8A13C9" w14:textId="77777777" w:rsidR="00555C03" w:rsidRPr="00020619" w:rsidRDefault="00555C03" w:rsidP="00BB34DD">
            <w:pPr>
              <w:keepNext/>
              <w:keepLines/>
              <w:overflowPunct w:val="0"/>
              <w:autoSpaceDE w:val="0"/>
              <w:autoSpaceDN w:val="0"/>
              <w:adjustRightInd w:val="0"/>
              <w:spacing w:after="0"/>
              <w:jc w:val="center"/>
              <w:textAlignment w:val="baseline"/>
              <w:rPr>
                <w:ins w:id="4351" w:author="BigCREditor-RAN4#104-bis" w:date="2022-10-21T21:30:00Z"/>
                <w:rFonts w:ascii="Arial" w:hAnsi="Arial"/>
                <w:sz w:val="18"/>
                <w:lang w:eastAsia="en-GB"/>
              </w:rPr>
            </w:pPr>
          </w:p>
        </w:tc>
        <w:tc>
          <w:tcPr>
            <w:tcW w:w="1418" w:type="dxa"/>
            <w:tcBorders>
              <w:bottom w:val="single" w:sz="4" w:space="0" w:color="auto"/>
            </w:tcBorders>
            <w:shd w:val="clear" w:color="auto" w:fill="auto"/>
          </w:tcPr>
          <w:p w14:paraId="6825DE5C" w14:textId="77777777" w:rsidR="00555C03" w:rsidRPr="00020619" w:rsidRDefault="00555C03" w:rsidP="00BB34DD">
            <w:pPr>
              <w:keepNext/>
              <w:keepLines/>
              <w:overflowPunct w:val="0"/>
              <w:autoSpaceDE w:val="0"/>
              <w:autoSpaceDN w:val="0"/>
              <w:adjustRightInd w:val="0"/>
              <w:spacing w:after="0"/>
              <w:jc w:val="center"/>
              <w:textAlignment w:val="baseline"/>
              <w:rPr>
                <w:ins w:id="4352" w:author="BigCREditor-RAN4#104-bis" w:date="2022-10-21T21:30:00Z"/>
                <w:rFonts w:ascii="Arial" w:hAnsi="Arial"/>
                <w:sz w:val="18"/>
                <w:lang w:eastAsia="en-GB"/>
              </w:rPr>
            </w:pPr>
            <w:ins w:id="4353" w:author="BigCREditor-RAN4#104-bis" w:date="2022-10-21T21:30:00Z">
              <w:r w:rsidRPr="00020619">
                <w:rPr>
                  <w:rFonts w:ascii="Arial" w:eastAsia="Malgun Gothic" w:hAnsi="Arial"/>
                  <w:sz w:val="18"/>
                  <w:lang w:eastAsia="en-GB"/>
                </w:rPr>
                <w:t>1, 2</w:t>
              </w:r>
            </w:ins>
          </w:p>
        </w:tc>
        <w:tc>
          <w:tcPr>
            <w:tcW w:w="2977" w:type="dxa"/>
            <w:gridSpan w:val="2"/>
            <w:tcBorders>
              <w:bottom w:val="single" w:sz="4" w:space="0" w:color="auto"/>
            </w:tcBorders>
            <w:shd w:val="clear" w:color="auto" w:fill="auto"/>
          </w:tcPr>
          <w:p w14:paraId="0FD04F2F" w14:textId="77777777" w:rsidR="00555C03" w:rsidRPr="00020619" w:rsidRDefault="00555C03" w:rsidP="00BB34DD">
            <w:pPr>
              <w:keepNext/>
              <w:keepLines/>
              <w:overflowPunct w:val="0"/>
              <w:autoSpaceDE w:val="0"/>
              <w:autoSpaceDN w:val="0"/>
              <w:adjustRightInd w:val="0"/>
              <w:spacing w:after="0"/>
              <w:jc w:val="center"/>
              <w:textAlignment w:val="baseline"/>
              <w:rPr>
                <w:ins w:id="4354" w:author="BigCREditor-RAN4#104-bis" w:date="2022-10-21T21:30:00Z"/>
                <w:rFonts w:ascii="Arial" w:hAnsi="Arial" w:cs="v4.2.0"/>
                <w:sz w:val="18"/>
                <w:lang w:eastAsia="en-GB"/>
              </w:rPr>
            </w:pPr>
            <w:ins w:id="4355" w:author="BigCREditor-RAN4#104-bis" w:date="2022-10-21T21:30:00Z">
              <w:r w:rsidRPr="00020619">
                <w:rPr>
                  <w:rFonts w:ascii="Arial" w:hAnsi="Arial"/>
                  <w:sz w:val="18"/>
                  <w:lang w:eastAsia="en-GB"/>
                </w:rPr>
                <w:t>OP. 3</w:t>
              </w:r>
            </w:ins>
          </w:p>
        </w:tc>
      </w:tr>
      <w:tr w:rsidR="00555C03" w:rsidRPr="00020619" w14:paraId="61E6EC10" w14:textId="77777777" w:rsidTr="00BB34DD">
        <w:trPr>
          <w:cantSplit/>
          <w:trHeight w:val="127"/>
          <w:ins w:id="4356" w:author="BigCREditor-RAN4#104-bis" w:date="2022-10-21T21:30:00Z"/>
        </w:trPr>
        <w:tc>
          <w:tcPr>
            <w:tcW w:w="3681" w:type="dxa"/>
            <w:gridSpan w:val="2"/>
            <w:tcBorders>
              <w:left w:val="single" w:sz="4" w:space="0" w:color="auto"/>
              <w:bottom w:val="nil"/>
            </w:tcBorders>
            <w:shd w:val="clear" w:color="auto" w:fill="auto"/>
          </w:tcPr>
          <w:p w14:paraId="062C36D8" w14:textId="77777777" w:rsidR="00555C03" w:rsidRPr="00020619" w:rsidRDefault="00555C03" w:rsidP="00BB34DD">
            <w:pPr>
              <w:keepNext/>
              <w:keepLines/>
              <w:overflowPunct w:val="0"/>
              <w:autoSpaceDE w:val="0"/>
              <w:autoSpaceDN w:val="0"/>
              <w:adjustRightInd w:val="0"/>
              <w:spacing w:after="0"/>
              <w:textAlignment w:val="baseline"/>
              <w:rPr>
                <w:ins w:id="4357" w:author="BigCREditor-RAN4#104-bis" w:date="2022-10-21T21:30:00Z"/>
                <w:rFonts w:ascii="Arial" w:hAnsi="Arial"/>
                <w:sz w:val="18"/>
                <w:szCs w:val="18"/>
                <w:lang w:eastAsia="en-GB"/>
              </w:rPr>
            </w:pPr>
            <w:ins w:id="4358" w:author="BigCREditor-RAN4#104-bis" w:date="2022-10-21T21:30:00Z">
              <w:r w:rsidRPr="00020619">
                <w:rPr>
                  <w:rFonts w:ascii="Arial" w:hAnsi="Arial"/>
                  <w:sz w:val="18"/>
                  <w:szCs w:val="18"/>
                  <w:lang w:eastAsia="en-GB"/>
                </w:rPr>
                <w:t>SMTC configuration defined in A.3.11.1 and A.3.11.2</w:t>
              </w:r>
            </w:ins>
          </w:p>
        </w:tc>
        <w:tc>
          <w:tcPr>
            <w:tcW w:w="1417" w:type="dxa"/>
            <w:tcBorders>
              <w:bottom w:val="nil"/>
            </w:tcBorders>
            <w:shd w:val="clear" w:color="auto" w:fill="auto"/>
          </w:tcPr>
          <w:p w14:paraId="6940C1ED" w14:textId="77777777" w:rsidR="00555C03" w:rsidRPr="00020619" w:rsidRDefault="00555C03" w:rsidP="00BB34DD">
            <w:pPr>
              <w:keepNext/>
              <w:keepLines/>
              <w:overflowPunct w:val="0"/>
              <w:autoSpaceDE w:val="0"/>
              <w:autoSpaceDN w:val="0"/>
              <w:adjustRightInd w:val="0"/>
              <w:spacing w:after="0"/>
              <w:jc w:val="center"/>
              <w:textAlignment w:val="baseline"/>
              <w:rPr>
                <w:ins w:id="4359" w:author="BigCREditor-RAN4#104-bis" w:date="2022-10-21T21:30:00Z"/>
                <w:rFonts w:ascii="Arial" w:hAnsi="Arial"/>
                <w:sz w:val="18"/>
                <w:lang w:eastAsia="en-GB"/>
              </w:rPr>
            </w:pPr>
          </w:p>
        </w:tc>
        <w:tc>
          <w:tcPr>
            <w:tcW w:w="1418" w:type="dxa"/>
            <w:tcBorders>
              <w:bottom w:val="single" w:sz="4" w:space="0" w:color="auto"/>
            </w:tcBorders>
            <w:shd w:val="clear" w:color="auto" w:fill="auto"/>
          </w:tcPr>
          <w:p w14:paraId="745C898B" w14:textId="77777777" w:rsidR="00555C03" w:rsidRPr="00020619" w:rsidRDefault="00555C03" w:rsidP="00BB34DD">
            <w:pPr>
              <w:keepNext/>
              <w:keepLines/>
              <w:overflowPunct w:val="0"/>
              <w:autoSpaceDE w:val="0"/>
              <w:autoSpaceDN w:val="0"/>
              <w:adjustRightInd w:val="0"/>
              <w:spacing w:after="0"/>
              <w:jc w:val="center"/>
              <w:textAlignment w:val="baseline"/>
              <w:rPr>
                <w:ins w:id="4360" w:author="BigCREditor-RAN4#104-bis" w:date="2022-10-21T21:30:00Z"/>
                <w:rFonts w:ascii="Arial" w:hAnsi="Arial"/>
                <w:sz w:val="18"/>
                <w:lang w:eastAsia="en-GB"/>
              </w:rPr>
            </w:pPr>
            <w:ins w:id="4361" w:author="BigCREditor-RAN4#104-bis" w:date="2022-10-21T21:30:00Z">
              <w:r w:rsidRPr="00020619">
                <w:rPr>
                  <w:rFonts w:ascii="Arial" w:hAnsi="Arial"/>
                  <w:sz w:val="18"/>
                  <w:lang w:eastAsia="en-GB"/>
                </w:rPr>
                <w:t>1</w:t>
              </w:r>
            </w:ins>
          </w:p>
        </w:tc>
        <w:tc>
          <w:tcPr>
            <w:tcW w:w="2977" w:type="dxa"/>
            <w:gridSpan w:val="2"/>
            <w:tcBorders>
              <w:bottom w:val="single" w:sz="4" w:space="0" w:color="auto"/>
            </w:tcBorders>
            <w:shd w:val="clear" w:color="auto" w:fill="auto"/>
          </w:tcPr>
          <w:p w14:paraId="1D15A1A5" w14:textId="77777777" w:rsidR="00555C03" w:rsidRPr="00020619" w:rsidRDefault="00555C03" w:rsidP="00BB34DD">
            <w:pPr>
              <w:keepNext/>
              <w:keepLines/>
              <w:overflowPunct w:val="0"/>
              <w:autoSpaceDE w:val="0"/>
              <w:autoSpaceDN w:val="0"/>
              <w:adjustRightInd w:val="0"/>
              <w:spacing w:after="0"/>
              <w:jc w:val="center"/>
              <w:textAlignment w:val="baseline"/>
              <w:rPr>
                <w:ins w:id="4362" w:author="BigCREditor-RAN4#104-bis" w:date="2022-10-21T21:30:00Z"/>
                <w:rFonts w:ascii="Arial" w:hAnsi="Arial" w:cs="v4.2.0"/>
                <w:sz w:val="18"/>
                <w:lang w:eastAsia="zh-CN"/>
              </w:rPr>
            </w:pPr>
            <w:ins w:id="4363" w:author="BigCREditor-RAN4#104-bis" w:date="2022-10-21T21:30:00Z">
              <w:r w:rsidRPr="00020619">
                <w:rPr>
                  <w:rFonts w:ascii="Arial" w:hAnsi="Arial"/>
                  <w:sz w:val="18"/>
                  <w:lang w:eastAsia="en-GB"/>
                </w:rPr>
                <w:t>SMTC.2</w:t>
              </w:r>
            </w:ins>
          </w:p>
        </w:tc>
      </w:tr>
      <w:tr w:rsidR="00555C03" w:rsidRPr="00020619" w14:paraId="3B13B7E5" w14:textId="77777777" w:rsidTr="00BB34DD">
        <w:trPr>
          <w:cantSplit/>
          <w:trHeight w:val="229"/>
          <w:ins w:id="4364" w:author="BigCREditor-RAN4#104-bis" w:date="2022-10-21T21:30:00Z"/>
        </w:trPr>
        <w:tc>
          <w:tcPr>
            <w:tcW w:w="3681" w:type="dxa"/>
            <w:gridSpan w:val="2"/>
            <w:tcBorders>
              <w:top w:val="nil"/>
              <w:left w:val="single" w:sz="4" w:space="0" w:color="auto"/>
              <w:bottom w:val="single" w:sz="4" w:space="0" w:color="auto"/>
            </w:tcBorders>
            <w:shd w:val="clear" w:color="auto" w:fill="auto"/>
          </w:tcPr>
          <w:p w14:paraId="72FB19B2" w14:textId="77777777" w:rsidR="00555C03" w:rsidRPr="00020619" w:rsidRDefault="00555C03" w:rsidP="00BB34DD">
            <w:pPr>
              <w:keepNext/>
              <w:keepLines/>
              <w:overflowPunct w:val="0"/>
              <w:autoSpaceDE w:val="0"/>
              <w:autoSpaceDN w:val="0"/>
              <w:adjustRightInd w:val="0"/>
              <w:spacing w:after="0"/>
              <w:textAlignment w:val="baseline"/>
              <w:rPr>
                <w:ins w:id="4365" w:author="BigCREditor-RAN4#104-bis" w:date="2022-10-21T21:30:00Z"/>
                <w:rFonts w:ascii="Arial" w:hAnsi="Arial"/>
                <w:sz w:val="18"/>
                <w:szCs w:val="18"/>
                <w:lang w:eastAsia="en-GB"/>
              </w:rPr>
            </w:pPr>
          </w:p>
        </w:tc>
        <w:tc>
          <w:tcPr>
            <w:tcW w:w="1417" w:type="dxa"/>
            <w:tcBorders>
              <w:top w:val="nil"/>
              <w:bottom w:val="single" w:sz="4" w:space="0" w:color="auto"/>
            </w:tcBorders>
            <w:shd w:val="clear" w:color="auto" w:fill="auto"/>
          </w:tcPr>
          <w:p w14:paraId="2615B37B" w14:textId="77777777" w:rsidR="00555C03" w:rsidRPr="00020619" w:rsidRDefault="00555C03" w:rsidP="00BB34DD">
            <w:pPr>
              <w:keepNext/>
              <w:keepLines/>
              <w:overflowPunct w:val="0"/>
              <w:autoSpaceDE w:val="0"/>
              <w:autoSpaceDN w:val="0"/>
              <w:adjustRightInd w:val="0"/>
              <w:spacing w:after="0"/>
              <w:jc w:val="center"/>
              <w:textAlignment w:val="baseline"/>
              <w:rPr>
                <w:ins w:id="4366" w:author="BigCREditor-RAN4#104-bis" w:date="2022-10-21T21:30:00Z"/>
                <w:rFonts w:ascii="Arial" w:hAnsi="Arial"/>
                <w:sz w:val="18"/>
                <w:lang w:eastAsia="en-GB"/>
              </w:rPr>
            </w:pPr>
          </w:p>
        </w:tc>
        <w:tc>
          <w:tcPr>
            <w:tcW w:w="1418" w:type="dxa"/>
            <w:tcBorders>
              <w:bottom w:val="single" w:sz="4" w:space="0" w:color="auto"/>
            </w:tcBorders>
            <w:shd w:val="clear" w:color="auto" w:fill="auto"/>
          </w:tcPr>
          <w:p w14:paraId="29934C3A" w14:textId="77777777" w:rsidR="00555C03" w:rsidRPr="00020619" w:rsidRDefault="00555C03" w:rsidP="00BB34DD">
            <w:pPr>
              <w:keepNext/>
              <w:keepLines/>
              <w:overflowPunct w:val="0"/>
              <w:autoSpaceDE w:val="0"/>
              <w:autoSpaceDN w:val="0"/>
              <w:adjustRightInd w:val="0"/>
              <w:spacing w:after="0"/>
              <w:jc w:val="center"/>
              <w:textAlignment w:val="baseline"/>
              <w:rPr>
                <w:ins w:id="4367" w:author="BigCREditor-RAN4#104-bis" w:date="2022-10-21T21:30:00Z"/>
                <w:rFonts w:ascii="Arial" w:hAnsi="Arial"/>
                <w:sz w:val="18"/>
                <w:lang w:eastAsia="en-GB"/>
              </w:rPr>
            </w:pPr>
            <w:ins w:id="4368" w:author="BigCREditor-RAN4#104-bis" w:date="2022-10-21T21:30:00Z">
              <w:r w:rsidRPr="00020619">
                <w:rPr>
                  <w:rFonts w:ascii="Arial" w:hAnsi="Arial"/>
                  <w:sz w:val="18"/>
                  <w:lang w:eastAsia="en-GB"/>
                </w:rPr>
                <w:t>2</w:t>
              </w:r>
            </w:ins>
          </w:p>
        </w:tc>
        <w:tc>
          <w:tcPr>
            <w:tcW w:w="2977" w:type="dxa"/>
            <w:gridSpan w:val="2"/>
            <w:tcBorders>
              <w:bottom w:val="single" w:sz="4" w:space="0" w:color="auto"/>
            </w:tcBorders>
            <w:shd w:val="clear" w:color="auto" w:fill="auto"/>
          </w:tcPr>
          <w:p w14:paraId="12E01F0C" w14:textId="77777777" w:rsidR="00555C03" w:rsidRPr="00020619" w:rsidRDefault="00555C03" w:rsidP="00BB34DD">
            <w:pPr>
              <w:keepNext/>
              <w:keepLines/>
              <w:overflowPunct w:val="0"/>
              <w:autoSpaceDE w:val="0"/>
              <w:autoSpaceDN w:val="0"/>
              <w:adjustRightInd w:val="0"/>
              <w:spacing w:after="0"/>
              <w:jc w:val="center"/>
              <w:textAlignment w:val="baseline"/>
              <w:rPr>
                <w:ins w:id="4369" w:author="BigCREditor-RAN4#104-bis" w:date="2022-10-21T21:30:00Z"/>
                <w:rFonts w:ascii="Arial" w:hAnsi="Arial"/>
                <w:sz w:val="18"/>
                <w:lang w:eastAsia="en-GB"/>
              </w:rPr>
            </w:pPr>
            <w:ins w:id="4370" w:author="BigCREditor-RAN4#104-bis" w:date="2022-10-21T21:30:00Z">
              <w:r w:rsidRPr="00020619">
                <w:rPr>
                  <w:rFonts w:ascii="Arial" w:hAnsi="Arial"/>
                  <w:sz w:val="18"/>
                  <w:lang w:eastAsia="en-GB"/>
                </w:rPr>
                <w:t>SMTC.1</w:t>
              </w:r>
            </w:ins>
          </w:p>
        </w:tc>
      </w:tr>
      <w:tr w:rsidR="00555C03" w:rsidRPr="00020619" w14:paraId="79279E8A" w14:textId="77777777" w:rsidTr="00BB34DD">
        <w:trPr>
          <w:cantSplit/>
          <w:trHeight w:val="239"/>
          <w:ins w:id="4371" w:author="BigCREditor-RAN4#104-bis" w:date="2022-10-21T21:30:00Z"/>
        </w:trPr>
        <w:tc>
          <w:tcPr>
            <w:tcW w:w="3681" w:type="dxa"/>
            <w:gridSpan w:val="2"/>
            <w:tcBorders>
              <w:left w:val="single" w:sz="4" w:space="0" w:color="auto"/>
            </w:tcBorders>
            <w:shd w:val="clear" w:color="auto" w:fill="auto"/>
          </w:tcPr>
          <w:p w14:paraId="7E82B04B" w14:textId="77777777" w:rsidR="00555C03" w:rsidRPr="00020619" w:rsidRDefault="00555C03" w:rsidP="00BB34DD">
            <w:pPr>
              <w:keepNext/>
              <w:keepLines/>
              <w:overflowPunct w:val="0"/>
              <w:autoSpaceDE w:val="0"/>
              <w:autoSpaceDN w:val="0"/>
              <w:adjustRightInd w:val="0"/>
              <w:spacing w:after="0"/>
              <w:textAlignment w:val="baseline"/>
              <w:rPr>
                <w:ins w:id="4372" w:author="BigCREditor-RAN4#104-bis" w:date="2022-10-21T21:30:00Z"/>
                <w:rFonts w:ascii="Arial" w:hAnsi="Arial"/>
                <w:sz w:val="18"/>
                <w:szCs w:val="18"/>
                <w:lang w:eastAsia="en-GB"/>
              </w:rPr>
            </w:pPr>
            <w:ins w:id="4373" w:author="BigCREditor-RAN4#104-bis" w:date="2022-10-21T21:30:00Z">
              <w:r w:rsidRPr="00020619">
                <w:rPr>
                  <w:rFonts w:ascii="Arial" w:hAnsi="Arial"/>
                  <w:sz w:val="18"/>
                  <w:szCs w:val="18"/>
                  <w:lang w:eastAsia="en-GB"/>
                </w:rPr>
                <w:t>PDSCH/PDCCH subcarrier spacing</w:t>
              </w:r>
            </w:ins>
          </w:p>
        </w:tc>
        <w:tc>
          <w:tcPr>
            <w:tcW w:w="1417" w:type="dxa"/>
            <w:shd w:val="clear" w:color="auto" w:fill="auto"/>
          </w:tcPr>
          <w:p w14:paraId="76B220DC" w14:textId="77777777" w:rsidR="00555C03" w:rsidRPr="00020619" w:rsidRDefault="00555C03" w:rsidP="00BB34DD">
            <w:pPr>
              <w:keepNext/>
              <w:keepLines/>
              <w:overflowPunct w:val="0"/>
              <w:autoSpaceDE w:val="0"/>
              <w:autoSpaceDN w:val="0"/>
              <w:adjustRightInd w:val="0"/>
              <w:spacing w:after="0"/>
              <w:jc w:val="center"/>
              <w:textAlignment w:val="baseline"/>
              <w:rPr>
                <w:ins w:id="4374" w:author="BigCREditor-RAN4#104-bis" w:date="2022-10-21T21:30:00Z"/>
                <w:rFonts w:ascii="Arial" w:hAnsi="Arial"/>
                <w:sz w:val="18"/>
                <w:lang w:eastAsia="en-GB"/>
              </w:rPr>
            </w:pPr>
            <w:ins w:id="4375" w:author="BigCREditor-RAN4#104-bis" w:date="2022-10-21T21:30:00Z">
              <w:r w:rsidRPr="00020619">
                <w:rPr>
                  <w:rFonts w:ascii="Arial" w:hAnsi="Arial"/>
                  <w:sz w:val="18"/>
                  <w:lang w:eastAsia="en-GB"/>
                </w:rPr>
                <w:t>kHz</w:t>
              </w:r>
            </w:ins>
          </w:p>
        </w:tc>
        <w:tc>
          <w:tcPr>
            <w:tcW w:w="1418" w:type="dxa"/>
            <w:shd w:val="clear" w:color="auto" w:fill="auto"/>
          </w:tcPr>
          <w:p w14:paraId="2AA37C41" w14:textId="77777777" w:rsidR="00555C03" w:rsidRPr="00020619" w:rsidRDefault="00555C03" w:rsidP="00BB34DD">
            <w:pPr>
              <w:keepNext/>
              <w:keepLines/>
              <w:overflowPunct w:val="0"/>
              <w:autoSpaceDE w:val="0"/>
              <w:autoSpaceDN w:val="0"/>
              <w:adjustRightInd w:val="0"/>
              <w:spacing w:after="0"/>
              <w:jc w:val="center"/>
              <w:textAlignment w:val="baseline"/>
              <w:rPr>
                <w:ins w:id="4376" w:author="BigCREditor-RAN4#104-bis" w:date="2022-10-21T21:30:00Z"/>
                <w:rFonts w:ascii="Arial" w:hAnsi="Arial"/>
                <w:sz w:val="18"/>
                <w:lang w:eastAsia="en-GB"/>
              </w:rPr>
            </w:pPr>
            <w:ins w:id="4377" w:author="BigCREditor-RAN4#104-bis" w:date="2022-10-21T21:30:00Z">
              <w:r w:rsidRPr="00020619">
                <w:rPr>
                  <w:rFonts w:ascii="Arial" w:hAnsi="Arial"/>
                  <w:sz w:val="18"/>
                  <w:lang w:eastAsia="en-GB"/>
                </w:rPr>
                <w:t>1, 2</w:t>
              </w:r>
            </w:ins>
          </w:p>
        </w:tc>
        <w:tc>
          <w:tcPr>
            <w:tcW w:w="2977" w:type="dxa"/>
            <w:gridSpan w:val="2"/>
            <w:shd w:val="clear" w:color="auto" w:fill="auto"/>
          </w:tcPr>
          <w:p w14:paraId="5CE2857B" w14:textId="77777777" w:rsidR="00555C03" w:rsidRPr="00020619" w:rsidRDefault="00555C03" w:rsidP="00BB34DD">
            <w:pPr>
              <w:keepNext/>
              <w:keepLines/>
              <w:overflowPunct w:val="0"/>
              <w:autoSpaceDE w:val="0"/>
              <w:autoSpaceDN w:val="0"/>
              <w:adjustRightInd w:val="0"/>
              <w:spacing w:after="0"/>
              <w:jc w:val="center"/>
              <w:textAlignment w:val="baseline"/>
              <w:rPr>
                <w:ins w:id="4378" w:author="BigCREditor-RAN4#104-bis" w:date="2022-10-21T21:30:00Z"/>
                <w:rFonts w:ascii="Arial" w:hAnsi="Arial"/>
                <w:sz w:val="18"/>
                <w:lang w:eastAsia="en-GB"/>
              </w:rPr>
            </w:pPr>
            <w:ins w:id="4379" w:author="BigCREditor-RAN4#104-bis" w:date="2022-10-21T21:30:00Z">
              <w:r w:rsidRPr="00020619">
                <w:rPr>
                  <w:rFonts w:ascii="Arial" w:hAnsi="Arial"/>
                  <w:sz w:val="18"/>
                  <w:lang w:eastAsia="en-GB"/>
                </w:rPr>
                <w:t>120</w:t>
              </w:r>
            </w:ins>
          </w:p>
        </w:tc>
      </w:tr>
      <w:tr w:rsidR="00555C03" w:rsidRPr="00020619" w14:paraId="78675840" w14:textId="77777777" w:rsidTr="00BB34DD">
        <w:trPr>
          <w:cantSplit/>
          <w:trHeight w:val="129"/>
          <w:ins w:id="4380" w:author="BigCREditor-RAN4#104-bis" w:date="2022-10-21T21:30:00Z"/>
        </w:trPr>
        <w:tc>
          <w:tcPr>
            <w:tcW w:w="1840" w:type="dxa"/>
            <w:tcBorders>
              <w:left w:val="single" w:sz="4" w:space="0" w:color="auto"/>
            </w:tcBorders>
            <w:shd w:val="clear" w:color="auto" w:fill="auto"/>
          </w:tcPr>
          <w:p w14:paraId="7FFA12AF" w14:textId="77777777" w:rsidR="00555C03" w:rsidRPr="00020619" w:rsidRDefault="00555C03" w:rsidP="00BB34DD">
            <w:pPr>
              <w:keepNext/>
              <w:keepLines/>
              <w:overflowPunct w:val="0"/>
              <w:autoSpaceDE w:val="0"/>
              <w:autoSpaceDN w:val="0"/>
              <w:adjustRightInd w:val="0"/>
              <w:spacing w:after="0"/>
              <w:textAlignment w:val="baseline"/>
              <w:rPr>
                <w:ins w:id="4381" w:author="BigCREditor-RAN4#104-bis" w:date="2022-10-21T21:30:00Z"/>
                <w:rFonts w:ascii="Arial" w:hAnsi="Arial"/>
                <w:sz w:val="18"/>
                <w:szCs w:val="18"/>
                <w:lang w:eastAsia="ja-JP"/>
              </w:rPr>
            </w:pPr>
            <w:ins w:id="4382" w:author="BigCREditor-RAN4#104-bis" w:date="2022-10-21T21:30:00Z">
              <w:r w:rsidRPr="00020619">
                <w:rPr>
                  <w:rFonts w:ascii="Arial" w:hAnsi="Arial"/>
                  <w:sz w:val="18"/>
                  <w:szCs w:val="18"/>
                  <w:lang w:eastAsia="ja-JP"/>
                </w:rPr>
                <w:t>b1-ThresholdNR</w:t>
              </w:r>
            </w:ins>
          </w:p>
        </w:tc>
        <w:tc>
          <w:tcPr>
            <w:tcW w:w="1841" w:type="dxa"/>
            <w:tcBorders>
              <w:left w:val="single" w:sz="4" w:space="0" w:color="auto"/>
            </w:tcBorders>
            <w:shd w:val="clear" w:color="auto" w:fill="auto"/>
          </w:tcPr>
          <w:p w14:paraId="37ABBBD6" w14:textId="77777777" w:rsidR="00555C03" w:rsidRPr="00020619" w:rsidRDefault="00555C03" w:rsidP="00BB34DD">
            <w:pPr>
              <w:keepNext/>
              <w:keepLines/>
              <w:overflowPunct w:val="0"/>
              <w:autoSpaceDE w:val="0"/>
              <w:autoSpaceDN w:val="0"/>
              <w:adjustRightInd w:val="0"/>
              <w:spacing w:after="0"/>
              <w:textAlignment w:val="baseline"/>
              <w:rPr>
                <w:ins w:id="4383" w:author="BigCREditor-RAN4#104-bis" w:date="2022-10-21T21:30:00Z"/>
                <w:rFonts w:ascii="Arial" w:hAnsi="Arial"/>
                <w:sz w:val="18"/>
                <w:szCs w:val="18"/>
                <w:lang w:eastAsia="ja-JP"/>
              </w:rPr>
            </w:pPr>
            <w:ins w:id="4384" w:author="BigCREditor-RAN4#104-bis" w:date="2022-10-21T21:30:00Z">
              <w:r w:rsidRPr="00020619">
                <w:rPr>
                  <w:rFonts w:ascii="Arial" w:hAnsi="Arial"/>
                  <w:sz w:val="18"/>
                  <w:szCs w:val="18"/>
                  <w:lang w:eastAsia="ja-JP"/>
                </w:rPr>
                <w:t>UE power class 3</w:t>
              </w:r>
            </w:ins>
          </w:p>
        </w:tc>
        <w:tc>
          <w:tcPr>
            <w:tcW w:w="1417" w:type="dxa"/>
            <w:shd w:val="clear" w:color="auto" w:fill="auto"/>
          </w:tcPr>
          <w:p w14:paraId="5251C8BF" w14:textId="77777777" w:rsidR="00555C03" w:rsidRPr="00020619" w:rsidRDefault="00555C03" w:rsidP="00BB34DD">
            <w:pPr>
              <w:keepNext/>
              <w:keepLines/>
              <w:overflowPunct w:val="0"/>
              <w:autoSpaceDE w:val="0"/>
              <w:autoSpaceDN w:val="0"/>
              <w:adjustRightInd w:val="0"/>
              <w:spacing w:after="0"/>
              <w:jc w:val="center"/>
              <w:textAlignment w:val="baseline"/>
              <w:rPr>
                <w:ins w:id="4385" w:author="BigCREditor-RAN4#104-bis" w:date="2022-10-21T21:30:00Z"/>
                <w:rFonts w:ascii="Arial" w:hAnsi="Arial"/>
                <w:sz w:val="18"/>
                <w:lang w:eastAsia="en-GB"/>
              </w:rPr>
            </w:pPr>
            <w:ins w:id="4386" w:author="BigCREditor-RAN4#104-bis" w:date="2022-10-21T21:30:00Z">
              <w:r w:rsidRPr="00020619">
                <w:rPr>
                  <w:rFonts w:ascii="Arial" w:hAnsi="Arial" w:cs="Arial"/>
                  <w:sz w:val="18"/>
                  <w:lang w:eastAsia="en-GB"/>
                </w:rPr>
                <w:t>dBm/SCS</w:t>
              </w:r>
            </w:ins>
          </w:p>
        </w:tc>
        <w:tc>
          <w:tcPr>
            <w:tcW w:w="1418" w:type="dxa"/>
            <w:tcBorders>
              <w:bottom w:val="single" w:sz="4" w:space="0" w:color="auto"/>
            </w:tcBorders>
            <w:shd w:val="clear" w:color="auto" w:fill="auto"/>
          </w:tcPr>
          <w:p w14:paraId="268F3695" w14:textId="77777777" w:rsidR="00555C03" w:rsidRPr="00020619" w:rsidRDefault="00555C03" w:rsidP="00BB34DD">
            <w:pPr>
              <w:keepNext/>
              <w:keepLines/>
              <w:overflowPunct w:val="0"/>
              <w:autoSpaceDE w:val="0"/>
              <w:autoSpaceDN w:val="0"/>
              <w:adjustRightInd w:val="0"/>
              <w:spacing w:after="0"/>
              <w:jc w:val="center"/>
              <w:textAlignment w:val="baseline"/>
              <w:rPr>
                <w:ins w:id="4387" w:author="BigCREditor-RAN4#104-bis" w:date="2022-10-21T21:30:00Z"/>
                <w:rFonts w:ascii="Arial" w:eastAsia="Malgun Gothic" w:hAnsi="Arial"/>
                <w:sz w:val="18"/>
                <w:lang w:eastAsia="en-GB"/>
              </w:rPr>
            </w:pPr>
            <w:ins w:id="4388" w:author="BigCREditor-RAN4#104-bis" w:date="2022-10-21T21:30:00Z">
              <w:r w:rsidRPr="00020619">
                <w:rPr>
                  <w:rFonts w:ascii="Arial" w:hAnsi="Arial" w:cs="Arial"/>
                  <w:sz w:val="18"/>
                  <w:lang w:eastAsia="en-GB"/>
                </w:rPr>
                <w:t>1, 2</w:t>
              </w:r>
            </w:ins>
          </w:p>
        </w:tc>
        <w:tc>
          <w:tcPr>
            <w:tcW w:w="2977" w:type="dxa"/>
            <w:gridSpan w:val="2"/>
            <w:tcBorders>
              <w:bottom w:val="single" w:sz="4" w:space="0" w:color="auto"/>
            </w:tcBorders>
            <w:shd w:val="clear" w:color="auto" w:fill="auto"/>
          </w:tcPr>
          <w:p w14:paraId="5F2DBAE2" w14:textId="77777777" w:rsidR="00555C03" w:rsidRPr="00020619" w:rsidRDefault="00555C03" w:rsidP="00BB34DD">
            <w:pPr>
              <w:keepNext/>
              <w:keepLines/>
              <w:overflowPunct w:val="0"/>
              <w:autoSpaceDE w:val="0"/>
              <w:autoSpaceDN w:val="0"/>
              <w:adjustRightInd w:val="0"/>
              <w:spacing w:after="0"/>
              <w:jc w:val="center"/>
              <w:textAlignment w:val="baseline"/>
              <w:rPr>
                <w:ins w:id="4389" w:author="BigCREditor-RAN4#104-bis" w:date="2022-10-21T21:30:00Z"/>
                <w:rFonts w:ascii="Arial" w:hAnsi="Arial"/>
                <w:sz w:val="18"/>
                <w:lang w:eastAsia="en-GB"/>
              </w:rPr>
            </w:pPr>
            <w:ins w:id="4390" w:author="BigCREditor-RAN4#104-bis" w:date="2022-10-21T21:30:00Z">
              <w:r w:rsidRPr="00020619">
                <w:rPr>
                  <w:rFonts w:ascii="Arial" w:hAnsi="Arial"/>
                  <w:sz w:val="18"/>
                  <w:lang w:eastAsia="en-GB"/>
                </w:rPr>
                <w:t>-112</w:t>
              </w:r>
            </w:ins>
          </w:p>
        </w:tc>
      </w:tr>
      <w:tr w:rsidR="00555C03" w:rsidRPr="00020619" w14:paraId="29AEA074" w14:textId="77777777" w:rsidTr="00BB34DD">
        <w:trPr>
          <w:cantSplit/>
          <w:trHeight w:val="167"/>
          <w:ins w:id="4391" w:author="BigCREditor-RAN4#104-bis" w:date="2022-10-21T21:30:00Z"/>
        </w:trPr>
        <w:tc>
          <w:tcPr>
            <w:tcW w:w="3681" w:type="dxa"/>
            <w:gridSpan w:val="2"/>
            <w:tcBorders>
              <w:left w:val="single" w:sz="4" w:space="0" w:color="auto"/>
              <w:bottom w:val="single" w:sz="4" w:space="0" w:color="auto"/>
            </w:tcBorders>
            <w:shd w:val="clear" w:color="auto" w:fill="auto"/>
          </w:tcPr>
          <w:p w14:paraId="2FB17B86" w14:textId="77777777" w:rsidR="00555C03" w:rsidRPr="00020619" w:rsidRDefault="00555C03" w:rsidP="00BB34DD">
            <w:pPr>
              <w:keepNext/>
              <w:keepLines/>
              <w:overflowPunct w:val="0"/>
              <w:autoSpaceDE w:val="0"/>
              <w:autoSpaceDN w:val="0"/>
              <w:adjustRightInd w:val="0"/>
              <w:spacing w:after="0"/>
              <w:textAlignment w:val="baseline"/>
              <w:rPr>
                <w:ins w:id="4392" w:author="BigCREditor-RAN4#104-bis" w:date="2022-10-21T21:30:00Z"/>
                <w:rFonts w:ascii="Arial" w:hAnsi="Arial"/>
                <w:sz w:val="18"/>
                <w:szCs w:val="18"/>
                <w:lang w:eastAsia="en-GB"/>
              </w:rPr>
            </w:pPr>
            <w:ins w:id="4393" w:author="BigCREditor-RAN4#104-bis" w:date="2022-10-21T21:30:00Z">
              <w:r w:rsidRPr="00020619">
                <w:rPr>
                  <w:rFonts w:ascii="Arial" w:hAnsi="Arial"/>
                  <w:sz w:val="18"/>
                  <w:szCs w:val="18"/>
                  <w:lang w:eastAsia="ja-JP"/>
                </w:rPr>
                <w:t>EPRE ratio of PSS to SSS</w:t>
              </w:r>
            </w:ins>
          </w:p>
        </w:tc>
        <w:tc>
          <w:tcPr>
            <w:tcW w:w="1417" w:type="dxa"/>
            <w:tcBorders>
              <w:bottom w:val="single" w:sz="4" w:space="0" w:color="auto"/>
            </w:tcBorders>
            <w:shd w:val="clear" w:color="auto" w:fill="auto"/>
          </w:tcPr>
          <w:p w14:paraId="46DC894A" w14:textId="77777777" w:rsidR="00555C03" w:rsidRPr="00020619" w:rsidRDefault="00555C03" w:rsidP="00BB34DD">
            <w:pPr>
              <w:keepNext/>
              <w:keepLines/>
              <w:overflowPunct w:val="0"/>
              <w:autoSpaceDE w:val="0"/>
              <w:autoSpaceDN w:val="0"/>
              <w:adjustRightInd w:val="0"/>
              <w:spacing w:after="0"/>
              <w:jc w:val="center"/>
              <w:textAlignment w:val="baseline"/>
              <w:rPr>
                <w:ins w:id="4394" w:author="BigCREditor-RAN4#104-bis" w:date="2022-10-21T21:30:00Z"/>
                <w:rFonts w:ascii="Arial" w:hAnsi="Arial"/>
                <w:sz w:val="18"/>
                <w:lang w:eastAsia="en-GB"/>
              </w:rPr>
            </w:pPr>
          </w:p>
        </w:tc>
        <w:tc>
          <w:tcPr>
            <w:tcW w:w="1418" w:type="dxa"/>
            <w:tcBorders>
              <w:bottom w:val="nil"/>
            </w:tcBorders>
            <w:shd w:val="clear" w:color="auto" w:fill="auto"/>
          </w:tcPr>
          <w:p w14:paraId="158BABE9" w14:textId="77777777" w:rsidR="00555C03" w:rsidRPr="00020619" w:rsidRDefault="00555C03" w:rsidP="00BB34DD">
            <w:pPr>
              <w:keepNext/>
              <w:keepLines/>
              <w:overflowPunct w:val="0"/>
              <w:autoSpaceDE w:val="0"/>
              <w:autoSpaceDN w:val="0"/>
              <w:adjustRightInd w:val="0"/>
              <w:spacing w:after="0"/>
              <w:jc w:val="center"/>
              <w:textAlignment w:val="baseline"/>
              <w:rPr>
                <w:ins w:id="4395" w:author="BigCREditor-RAN4#104-bis" w:date="2022-10-21T21:30:00Z"/>
                <w:rFonts w:ascii="Arial" w:hAnsi="Arial"/>
                <w:sz w:val="18"/>
                <w:lang w:eastAsia="en-GB"/>
              </w:rPr>
            </w:pPr>
            <w:ins w:id="4396" w:author="BigCREditor-RAN4#104-bis" w:date="2022-10-21T21:30:00Z">
              <w:r w:rsidRPr="00020619">
                <w:rPr>
                  <w:rFonts w:ascii="Arial" w:eastAsia="Malgun Gothic" w:hAnsi="Arial"/>
                  <w:sz w:val="18"/>
                  <w:lang w:eastAsia="en-GB"/>
                </w:rPr>
                <w:t>1, 2</w:t>
              </w:r>
            </w:ins>
          </w:p>
        </w:tc>
        <w:tc>
          <w:tcPr>
            <w:tcW w:w="2977" w:type="dxa"/>
            <w:gridSpan w:val="2"/>
            <w:tcBorders>
              <w:bottom w:val="nil"/>
            </w:tcBorders>
            <w:shd w:val="clear" w:color="auto" w:fill="auto"/>
          </w:tcPr>
          <w:p w14:paraId="2A4EBCD2" w14:textId="77777777" w:rsidR="00555C03" w:rsidRPr="00020619" w:rsidRDefault="00555C03" w:rsidP="00BB34DD">
            <w:pPr>
              <w:keepNext/>
              <w:keepLines/>
              <w:overflowPunct w:val="0"/>
              <w:autoSpaceDE w:val="0"/>
              <w:autoSpaceDN w:val="0"/>
              <w:adjustRightInd w:val="0"/>
              <w:spacing w:after="0"/>
              <w:jc w:val="center"/>
              <w:textAlignment w:val="baseline"/>
              <w:rPr>
                <w:ins w:id="4397" w:author="BigCREditor-RAN4#104-bis" w:date="2022-10-21T21:30:00Z"/>
                <w:rFonts w:ascii="Arial" w:hAnsi="Arial"/>
                <w:sz w:val="18"/>
                <w:lang w:eastAsia="en-GB"/>
              </w:rPr>
            </w:pPr>
            <w:ins w:id="4398" w:author="BigCREditor-RAN4#104-bis" w:date="2022-10-21T21:30:00Z">
              <w:r w:rsidRPr="00020619">
                <w:rPr>
                  <w:rFonts w:ascii="Arial" w:hAnsi="Arial"/>
                  <w:sz w:val="18"/>
                  <w:lang w:eastAsia="en-GB"/>
                </w:rPr>
                <w:t>0</w:t>
              </w:r>
            </w:ins>
          </w:p>
        </w:tc>
      </w:tr>
      <w:tr w:rsidR="00555C03" w:rsidRPr="00020619" w14:paraId="4FF78F86" w14:textId="77777777" w:rsidTr="00BB34DD">
        <w:trPr>
          <w:cantSplit/>
          <w:trHeight w:val="113"/>
          <w:ins w:id="4399" w:author="BigCREditor-RAN4#104-bis" w:date="2022-10-21T21:30:00Z"/>
        </w:trPr>
        <w:tc>
          <w:tcPr>
            <w:tcW w:w="3681" w:type="dxa"/>
            <w:gridSpan w:val="2"/>
            <w:tcBorders>
              <w:left w:val="single" w:sz="4" w:space="0" w:color="auto"/>
              <w:bottom w:val="single" w:sz="4" w:space="0" w:color="auto"/>
            </w:tcBorders>
            <w:shd w:val="clear" w:color="auto" w:fill="auto"/>
          </w:tcPr>
          <w:p w14:paraId="2B4E45A7" w14:textId="77777777" w:rsidR="00555C03" w:rsidRPr="00020619" w:rsidRDefault="00555C03" w:rsidP="00BB34DD">
            <w:pPr>
              <w:keepNext/>
              <w:keepLines/>
              <w:overflowPunct w:val="0"/>
              <w:autoSpaceDE w:val="0"/>
              <w:autoSpaceDN w:val="0"/>
              <w:adjustRightInd w:val="0"/>
              <w:spacing w:after="0"/>
              <w:textAlignment w:val="baseline"/>
              <w:rPr>
                <w:ins w:id="4400" w:author="BigCREditor-RAN4#104-bis" w:date="2022-10-21T21:30:00Z"/>
                <w:rFonts w:ascii="Arial" w:hAnsi="Arial"/>
                <w:sz w:val="18"/>
                <w:szCs w:val="18"/>
                <w:lang w:eastAsia="en-GB"/>
              </w:rPr>
            </w:pPr>
            <w:ins w:id="4401" w:author="BigCREditor-RAN4#104-bis" w:date="2022-10-21T21:30:00Z">
              <w:r w:rsidRPr="00020619">
                <w:rPr>
                  <w:rFonts w:ascii="Arial" w:hAnsi="Arial"/>
                  <w:sz w:val="18"/>
                  <w:szCs w:val="18"/>
                  <w:lang w:eastAsia="ja-JP"/>
                </w:rPr>
                <w:t>EPRE ratio of PBCH DMRS to SSS</w:t>
              </w:r>
            </w:ins>
          </w:p>
        </w:tc>
        <w:tc>
          <w:tcPr>
            <w:tcW w:w="1417" w:type="dxa"/>
            <w:tcBorders>
              <w:bottom w:val="single" w:sz="4" w:space="0" w:color="auto"/>
            </w:tcBorders>
            <w:shd w:val="clear" w:color="auto" w:fill="auto"/>
          </w:tcPr>
          <w:p w14:paraId="74D2E464" w14:textId="77777777" w:rsidR="00555C03" w:rsidRPr="00020619" w:rsidRDefault="00555C03" w:rsidP="00BB34DD">
            <w:pPr>
              <w:keepNext/>
              <w:keepLines/>
              <w:overflowPunct w:val="0"/>
              <w:autoSpaceDE w:val="0"/>
              <w:autoSpaceDN w:val="0"/>
              <w:adjustRightInd w:val="0"/>
              <w:spacing w:after="0"/>
              <w:jc w:val="center"/>
              <w:textAlignment w:val="baseline"/>
              <w:rPr>
                <w:ins w:id="4402" w:author="BigCREditor-RAN4#104-bis" w:date="2022-10-21T21:30:00Z"/>
                <w:rFonts w:ascii="Arial" w:hAnsi="Arial"/>
                <w:sz w:val="18"/>
                <w:lang w:eastAsia="en-GB"/>
              </w:rPr>
            </w:pPr>
          </w:p>
        </w:tc>
        <w:tc>
          <w:tcPr>
            <w:tcW w:w="1418" w:type="dxa"/>
            <w:tcBorders>
              <w:top w:val="nil"/>
              <w:bottom w:val="nil"/>
            </w:tcBorders>
            <w:shd w:val="clear" w:color="auto" w:fill="auto"/>
          </w:tcPr>
          <w:p w14:paraId="5990D087" w14:textId="77777777" w:rsidR="00555C03" w:rsidRPr="00020619" w:rsidRDefault="00555C03" w:rsidP="00BB34DD">
            <w:pPr>
              <w:keepNext/>
              <w:keepLines/>
              <w:overflowPunct w:val="0"/>
              <w:autoSpaceDE w:val="0"/>
              <w:autoSpaceDN w:val="0"/>
              <w:adjustRightInd w:val="0"/>
              <w:spacing w:after="0"/>
              <w:jc w:val="center"/>
              <w:textAlignment w:val="baseline"/>
              <w:rPr>
                <w:ins w:id="4403" w:author="BigCREditor-RAN4#104-bis" w:date="2022-10-21T21:30:00Z"/>
                <w:rFonts w:ascii="Arial" w:hAnsi="Arial"/>
                <w:sz w:val="18"/>
                <w:lang w:eastAsia="en-GB"/>
              </w:rPr>
            </w:pPr>
          </w:p>
        </w:tc>
        <w:tc>
          <w:tcPr>
            <w:tcW w:w="2977" w:type="dxa"/>
            <w:gridSpan w:val="2"/>
            <w:tcBorders>
              <w:top w:val="nil"/>
              <w:bottom w:val="nil"/>
            </w:tcBorders>
            <w:shd w:val="clear" w:color="auto" w:fill="auto"/>
          </w:tcPr>
          <w:p w14:paraId="239CC328" w14:textId="77777777" w:rsidR="00555C03" w:rsidRPr="00020619" w:rsidRDefault="00555C03" w:rsidP="00BB34DD">
            <w:pPr>
              <w:keepNext/>
              <w:keepLines/>
              <w:overflowPunct w:val="0"/>
              <w:autoSpaceDE w:val="0"/>
              <w:autoSpaceDN w:val="0"/>
              <w:adjustRightInd w:val="0"/>
              <w:spacing w:after="0"/>
              <w:jc w:val="center"/>
              <w:textAlignment w:val="baseline"/>
              <w:rPr>
                <w:ins w:id="4404" w:author="BigCREditor-RAN4#104-bis" w:date="2022-10-21T21:30:00Z"/>
                <w:rFonts w:ascii="Arial" w:hAnsi="Arial"/>
                <w:sz w:val="18"/>
                <w:lang w:eastAsia="en-GB"/>
              </w:rPr>
            </w:pPr>
          </w:p>
        </w:tc>
      </w:tr>
      <w:tr w:rsidR="00555C03" w:rsidRPr="00020619" w14:paraId="6A4000DD" w14:textId="77777777" w:rsidTr="00BB34DD">
        <w:trPr>
          <w:cantSplit/>
          <w:trHeight w:val="188"/>
          <w:ins w:id="4405" w:author="BigCREditor-RAN4#104-bis" w:date="2022-10-21T21:30:00Z"/>
        </w:trPr>
        <w:tc>
          <w:tcPr>
            <w:tcW w:w="3681" w:type="dxa"/>
            <w:gridSpan w:val="2"/>
            <w:tcBorders>
              <w:left w:val="single" w:sz="4" w:space="0" w:color="auto"/>
              <w:bottom w:val="single" w:sz="4" w:space="0" w:color="auto"/>
            </w:tcBorders>
            <w:shd w:val="clear" w:color="auto" w:fill="auto"/>
          </w:tcPr>
          <w:p w14:paraId="6749F825" w14:textId="77777777" w:rsidR="00555C03" w:rsidRPr="00020619" w:rsidRDefault="00555C03" w:rsidP="00BB34DD">
            <w:pPr>
              <w:keepNext/>
              <w:keepLines/>
              <w:overflowPunct w:val="0"/>
              <w:autoSpaceDE w:val="0"/>
              <w:autoSpaceDN w:val="0"/>
              <w:adjustRightInd w:val="0"/>
              <w:spacing w:after="0"/>
              <w:textAlignment w:val="baseline"/>
              <w:rPr>
                <w:ins w:id="4406" w:author="BigCREditor-RAN4#104-bis" w:date="2022-10-21T21:30:00Z"/>
                <w:rFonts w:ascii="Arial" w:hAnsi="Arial"/>
                <w:sz w:val="18"/>
                <w:szCs w:val="18"/>
                <w:lang w:eastAsia="en-GB"/>
              </w:rPr>
            </w:pPr>
            <w:ins w:id="4407" w:author="BigCREditor-RAN4#104-bis" w:date="2022-10-21T21:30:00Z">
              <w:r w:rsidRPr="00020619">
                <w:rPr>
                  <w:rFonts w:ascii="Arial" w:hAnsi="Arial"/>
                  <w:sz w:val="18"/>
                  <w:szCs w:val="18"/>
                  <w:lang w:eastAsia="ja-JP"/>
                </w:rPr>
                <w:t>EPRE ratio of PBCH to PBCH DMRS</w:t>
              </w:r>
            </w:ins>
          </w:p>
        </w:tc>
        <w:tc>
          <w:tcPr>
            <w:tcW w:w="1417" w:type="dxa"/>
            <w:tcBorders>
              <w:bottom w:val="single" w:sz="4" w:space="0" w:color="auto"/>
            </w:tcBorders>
            <w:shd w:val="clear" w:color="auto" w:fill="auto"/>
          </w:tcPr>
          <w:p w14:paraId="1BC195EF" w14:textId="77777777" w:rsidR="00555C03" w:rsidRPr="00020619" w:rsidRDefault="00555C03" w:rsidP="00BB34DD">
            <w:pPr>
              <w:keepNext/>
              <w:keepLines/>
              <w:overflowPunct w:val="0"/>
              <w:autoSpaceDE w:val="0"/>
              <w:autoSpaceDN w:val="0"/>
              <w:adjustRightInd w:val="0"/>
              <w:spacing w:after="0"/>
              <w:jc w:val="center"/>
              <w:textAlignment w:val="baseline"/>
              <w:rPr>
                <w:ins w:id="4408" w:author="BigCREditor-RAN4#104-bis" w:date="2022-10-21T21:30:00Z"/>
                <w:rFonts w:ascii="Arial" w:hAnsi="Arial"/>
                <w:sz w:val="18"/>
                <w:lang w:eastAsia="en-GB"/>
              </w:rPr>
            </w:pPr>
          </w:p>
        </w:tc>
        <w:tc>
          <w:tcPr>
            <w:tcW w:w="1418" w:type="dxa"/>
            <w:tcBorders>
              <w:top w:val="nil"/>
              <w:bottom w:val="nil"/>
            </w:tcBorders>
            <w:shd w:val="clear" w:color="auto" w:fill="auto"/>
          </w:tcPr>
          <w:p w14:paraId="6CA1BA47" w14:textId="77777777" w:rsidR="00555C03" w:rsidRPr="00020619" w:rsidRDefault="00555C03" w:rsidP="00BB34DD">
            <w:pPr>
              <w:keepNext/>
              <w:keepLines/>
              <w:overflowPunct w:val="0"/>
              <w:autoSpaceDE w:val="0"/>
              <w:autoSpaceDN w:val="0"/>
              <w:adjustRightInd w:val="0"/>
              <w:spacing w:after="0"/>
              <w:jc w:val="center"/>
              <w:textAlignment w:val="baseline"/>
              <w:rPr>
                <w:ins w:id="4409" w:author="BigCREditor-RAN4#104-bis" w:date="2022-10-21T21:30:00Z"/>
                <w:rFonts w:ascii="Arial" w:hAnsi="Arial"/>
                <w:sz w:val="18"/>
                <w:lang w:eastAsia="en-GB"/>
              </w:rPr>
            </w:pPr>
          </w:p>
        </w:tc>
        <w:tc>
          <w:tcPr>
            <w:tcW w:w="2977" w:type="dxa"/>
            <w:gridSpan w:val="2"/>
            <w:tcBorders>
              <w:top w:val="nil"/>
              <w:bottom w:val="nil"/>
            </w:tcBorders>
            <w:shd w:val="clear" w:color="auto" w:fill="auto"/>
          </w:tcPr>
          <w:p w14:paraId="13742870" w14:textId="77777777" w:rsidR="00555C03" w:rsidRPr="00020619" w:rsidRDefault="00555C03" w:rsidP="00BB34DD">
            <w:pPr>
              <w:keepNext/>
              <w:keepLines/>
              <w:overflowPunct w:val="0"/>
              <w:autoSpaceDE w:val="0"/>
              <w:autoSpaceDN w:val="0"/>
              <w:adjustRightInd w:val="0"/>
              <w:spacing w:after="0"/>
              <w:jc w:val="center"/>
              <w:textAlignment w:val="baseline"/>
              <w:rPr>
                <w:ins w:id="4410" w:author="BigCREditor-RAN4#104-bis" w:date="2022-10-21T21:30:00Z"/>
                <w:rFonts w:ascii="Arial" w:hAnsi="Arial"/>
                <w:sz w:val="18"/>
                <w:lang w:eastAsia="en-GB"/>
              </w:rPr>
            </w:pPr>
          </w:p>
        </w:tc>
      </w:tr>
      <w:tr w:rsidR="00555C03" w:rsidRPr="00020619" w14:paraId="4AA72801" w14:textId="77777777" w:rsidTr="00BB34DD">
        <w:trPr>
          <w:cantSplit/>
          <w:trHeight w:val="207"/>
          <w:ins w:id="4411" w:author="BigCREditor-RAN4#104-bis" w:date="2022-10-21T21:30:00Z"/>
        </w:trPr>
        <w:tc>
          <w:tcPr>
            <w:tcW w:w="3681" w:type="dxa"/>
            <w:gridSpan w:val="2"/>
            <w:tcBorders>
              <w:left w:val="single" w:sz="4" w:space="0" w:color="auto"/>
              <w:bottom w:val="single" w:sz="4" w:space="0" w:color="auto"/>
            </w:tcBorders>
            <w:shd w:val="clear" w:color="auto" w:fill="auto"/>
          </w:tcPr>
          <w:p w14:paraId="346E169F" w14:textId="77777777" w:rsidR="00555C03" w:rsidRPr="00020619" w:rsidRDefault="00555C03" w:rsidP="00BB34DD">
            <w:pPr>
              <w:keepNext/>
              <w:keepLines/>
              <w:overflowPunct w:val="0"/>
              <w:autoSpaceDE w:val="0"/>
              <w:autoSpaceDN w:val="0"/>
              <w:adjustRightInd w:val="0"/>
              <w:spacing w:after="0"/>
              <w:textAlignment w:val="baseline"/>
              <w:rPr>
                <w:ins w:id="4412" w:author="BigCREditor-RAN4#104-bis" w:date="2022-10-21T21:30:00Z"/>
                <w:rFonts w:ascii="Arial" w:hAnsi="Arial"/>
                <w:sz w:val="18"/>
                <w:szCs w:val="18"/>
                <w:lang w:eastAsia="en-GB"/>
              </w:rPr>
            </w:pPr>
            <w:ins w:id="4413" w:author="BigCREditor-RAN4#104-bis" w:date="2022-10-21T21:30:00Z">
              <w:r w:rsidRPr="00020619">
                <w:rPr>
                  <w:rFonts w:ascii="Arial" w:hAnsi="Arial"/>
                  <w:sz w:val="18"/>
                  <w:szCs w:val="18"/>
                  <w:lang w:eastAsia="ja-JP"/>
                </w:rPr>
                <w:t>EPRE ratio of PDCCH DMRS to SSS</w:t>
              </w:r>
            </w:ins>
          </w:p>
        </w:tc>
        <w:tc>
          <w:tcPr>
            <w:tcW w:w="1417" w:type="dxa"/>
            <w:tcBorders>
              <w:bottom w:val="single" w:sz="4" w:space="0" w:color="auto"/>
            </w:tcBorders>
            <w:shd w:val="clear" w:color="auto" w:fill="auto"/>
          </w:tcPr>
          <w:p w14:paraId="7E66A0A8" w14:textId="77777777" w:rsidR="00555C03" w:rsidRPr="00020619" w:rsidRDefault="00555C03" w:rsidP="00BB34DD">
            <w:pPr>
              <w:keepNext/>
              <w:keepLines/>
              <w:overflowPunct w:val="0"/>
              <w:autoSpaceDE w:val="0"/>
              <w:autoSpaceDN w:val="0"/>
              <w:adjustRightInd w:val="0"/>
              <w:spacing w:after="0"/>
              <w:jc w:val="center"/>
              <w:textAlignment w:val="baseline"/>
              <w:rPr>
                <w:ins w:id="4414" w:author="BigCREditor-RAN4#104-bis" w:date="2022-10-21T21:30:00Z"/>
                <w:rFonts w:ascii="Arial" w:hAnsi="Arial"/>
                <w:sz w:val="18"/>
                <w:lang w:eastAsia="en-GB"/>
              </w:rPr>
            </w:pPr>
          </w:p>
        </w:tc>
        <w:tc>
          <w:tcPr>
            <w:tcW w:w="1418" w:type="dxa"/>
            <w:tcBorders>
              <w:top w:val="nil"/>
              <w:bottom w:val="nil"/>
            </w:tcBorders>
            <w:shd w:val="clear" w:color="auto" w:fill="auto"/>
          </w:tcPr>
          <w:p w14:paraId="422E5780" w14:textId="77777777" w:rsidR="00555C03" w:rsidRPr="00020619" w:rsidRDefault="00555C03" w:rsidP="00BB34DD">
            <w:pPr>
              <w:keepNext/>
              <w:keepLines/>
              <w:overflowPunct w:val="0"/>
              <w:autoSpaceDE w:val="0"/>
              <w:autoSpaceDN w:val="0"/>
              <w:adjustRightInd w:val="0"/>
              <w:spacing w:after="0"/>
              <w:jc w:val="center"/>
              <w:textAlignment w:val="baseline"/>
              <w:rPr>
                <w:ins w:id="4415" w:author="BigCREditor-RAN4#104-bis" w:date="2022-10-21T21:30:00Z"/>
                <w:rFonts w:ascii="Arial" w:hAnsi="Arial"/>
                <w:sz w:val="18"/>
                <w:lang w:eastAsia="en-GB"/>
              </w:rPr>
            </w:pPr>
          </w:p>
        </w:tc>
        <w:tc>
          <w:tcPr>
            <w:tcW w:w="2977" w:type="dxa"/>
            <w:gridSpan w:val="2"/>
            <w:tcBorders>
              <w:top w:val="nil"/>
              <w:bottom w:val="nil"/>
            </w:tcBorders>
            <w:shd w:val="clear" w:color="auto" w:fill="auto"/>
          </w:tcPr>
          <w:p w14:paraId="06DF96C1" w14:textId="77777777" w:rsidR="00555C03" w:rsidRPr="00020619" w:rsidRDefault="00555C03" w:rsidP="00BB34DD">
            <w:pPr>
              <w:keepNext/>
              <w:keepLines/>
              <w:overflowPunct w:val="0"/>
              <w:autoSpaceDE w:val="0"/>
              <w:autoSpaceDN w:val="0"/>
              <w:adjustRightInd w:val="0"/>
              <w:spacing w:after="0"/>
              <w:jc w:val="center"/>
              <w:textAlignment w:val="baseline"/>
              <w:rPr>
                <w:ins w:id="4416" w:author="BigCREditor-RAN4#104-bis" w:date="2022-10-21T21:30:00Z"/>
                <w:rFonts w:ascii="Arial" w:hAnsi="Arial"/>
                <w:sz w:val="18"/>
                <w:lang w:eastAsia="en-GB"/>
              </w:rPr>
            </w:pPr>
          </w:p>
        </w:tc>
      </w:tr>
      <w:tr w:rsidR="00555C03" w:rsidRPr="00020619" w14:paraId="76F591CA" w14:textId="77777777" w:rsidTr="00BB34DD">
        <w:trPr>
          <w:cantSplit/>
          <w:trHeight w:val="197"/>
          <w:ins w:id="4417" w:author="BigCREditor-RAN4#104-bis" w:date="2022-10-21T21:30:00Z"/>
        </w:trPr>
        <w:tc>
          <w:tcPr>
            <w:tcW w:w="3681" w:type="dxa"/>
            <w:gridSpan w:val="2"/>
            <w:tcBorders>
              <w:left w:val="single" w:sz="4" w:space="0" w:color="auto"/>
              <w:bottom w:val="single" w:sz="4" w:space="0" w:color="auto"/>
            </w:tcBorders>
            <w:shd w:val="clear" w:color="auto" w:fill="auto"/>
          </w:tcPr>
          <w:p w14:paraId="09B6898E" w14:textId="77777777" w:rsidR="00555C03" w:rsidRPr="00020619" w:rsidRDefault="00555C03" w:rsidP="00BB34DD">
            <w:pPr>
              <w:keepNext/>
              <w:keepLines/>
              <w:overflowPunct w:val="0"/>
              <w:autoSpaceDE w:val="0"/>
              <w:autoSpaceDN w:val="0"/>
              <w:adjustRightInd w:val="0"/>
              <w:spacing w:after="0"/>
              <w:textAlignment w:val="baseline"/>
              <w:rPr>
                <w:ins w:id="4418" w:author="BigCREditor-RAN4#104-bis" w:date="2022-10-21T21:30:00Z"/>
                <w:rFonts w:ascii="Arial" w:hAnsi="Arial"/>
                <w:sz w:val="18"/>
                <w:szCs w:val="18"/>
                <w:lang w:eastAsia="en-GB"/>
              </w:rPr>
            </w:pPr>
            <w:ins w:id="4419" w:author="BigCREditor-RAN4#104-bis" w:date="2022-10-21T21:30:00Z">
              <w:r w:rsidRPr="00020619">
                <w:rPr>
                  <w:rFonts w:ascii="Arial" w:hAnsi="Arial"/>
                  <w:sz w:val="18"/>
                  <w:szCs w:val="18"/>
                  <w:lang w:eastAsia="ja-JP"/>
                </w:rPr>
                <w:t>EPRE ratio of PDCCH to PDCCH DMRS</w:t>
              </w:r>
            </w:ins>
          </w:p>
        </w:tc>
        <w:tc>
          <w:tcPr>
            <w:tcW w:w="1417" w:type="dxa"/>
            <w:tcBorders>
              <w:bottom w:val="single" w:sz="4" w:space="0" w:color="auto"/>
            </w:tcBorders>
            <w:shd w:val="clear" w:color="auto" w:fill="auto"/>
          </w:tcPr>
          <w:p w14:paraId="3AC7C23C" w14:textId="77777777" w:rsidR="00555C03" w:rsidRPr="00020619" w:rsidRDefault="00555C03" w:rsidP="00BB34DD">
            <w:pPr>
              <w:keepNext/>
              <w:keepLines/>
              <w:overflowPunct w:val="0"/>
              <w:autoSpaceDE w:val="0"/>
              <w:autoSpaceDN w:val="0"/>
              <w:adjustRightInd w:val="0"/>
              <w:spacing w:after="0"/>
              <w:jc w:val="center"/>
              <w:textAlignment w:val="baseline"/>
              <w:rPr>
                <w:ins w:id="4420" w:author="BigCREditor-RAN4#104-bis" w:date="2022-10-21T21:30:00Z"/>
                <w:rFonts w:ascii="Arial" w:hAnsi="Arial"/>
                <w:sz w:val="18"/>
                <w:lang w:eastAsia="en-GB"/>
              </w:rPr>
            </w:pPr>
          </w:p>
        </w:tc>
        <w:tc>
          <w:tcPr>
            <w:tcW w:w="1418" w:type="dxa"/>
            <w:tcBorders>
              <w:top w:val="nil"/>
              <w:bottom w:val="nil"/>
            </w:tcBorders>
            <w:shd w:val="clear" w:color="auto" w:fill="auto"/>
          </w:tcPr>
          <w:p w14:paraId="1C7353BD" w14:textId="77777777" w:rsidR="00555C03" w:rsidRPr="00020619" w:rsidRDefault="00555C03" w:rsidP="00BB34DD">
            <w:pPr>
              <w:keepNext/>
              <w:keepLines/>
              <w:overflowPunct w:val="0"/>
              <w:autoSpaceDE w:val="0"/>
              <w:autoSpaceDN w:val="0"/>
              <w:adjustRightInd w:val="0"/>
              <w:spacing w:after="0"/>
              <w:jc w:val="center"/>
              <w:textAlignment w:val="baseline"/>
              <w:rPr>
                <w:ins w:id="4421" w:author="BigCREditor-RAN4#104-bis" w:date="2022-10-21T21:30:00Z"/>
                <w:rFonts w:ascii="Arial" w:hAnsi="Arial"/>
                <w:sz w:val="18"/>
                <w:lang w:eastAsia="en-GB"/>
              </w:rPr>
            </w:pPr>
          </w:p>
        </w:tc>
        <w:tc>
          <w:tcPr>
            <w:tcW w:w="2977" w:type="dxa"/>
            <w:gridSpan w:val="2"/>
            <w:tcBorders>
              <w:top w:val="nil"/>
              <w:bottom w:val="nil"/>
            </w:tcBorders>
            <w:shd w:val="clear" w:color="auto" w:fill="auto"/>
          </w:tcPr>
          <w:p w14:paraId="0F602845" w14:textId="77777777" w:rsidR="00555C03" w:rsidRPr="00020619" w:rsidRDefault="00555C03" w:rsidP="00BB34DD">
            <w:pPr>
              <w:keepNext/>
              <w:keepLines/>
              <w:overflowPunct w:val="0"/>
              <w:autoSpaceDE w:val="0"/>
              <w:autoSpaceDN w:val="0"/>
              <w:adjustRightInd w:val="0"/>
              <w:spacing w:after="0"/>
              <w:jc w:val="center"/>
              <w:textAlignment w:val="baseline"/>
              <w:rPr>
                <w:ins w:id="4422" w:author="BigCREditor-RAN4#104-bis" w:date="2022-10-21T21:30:00Z"/>
                <w:rFonts w:ascii="Arial" w:hAnsi="Arial"/>
                <w:sz w:val="18"/>
                <w:lang w:eastAsia="en-GB"/>
              </w:rPr>
            </w:pPr>
          </w:p>
        </w:tc>
      </w:tr>
      <w:tr w:rsidR="00555C03" w:rsidRPr="00020619" w14:paraId="67CE169F" w14:textId="77777777" w:rsidTr="00BB34DD">
        <w:trPr>
          <w:cantSplit/>
          <w:trHeight w:val="173"/>
          <w:ins w:id="4423" w:author="BigCREditor-RAN4#104-bis" w:date="2022-10-21T21:30:00Z"/>
        </w:trPr>
        <w:tc>
          <w:tcPr>
            <w:tcW w:w="3681" w:type="dxa"/>
            <w:gridSpan w:val="2"/>
            <w:tcBorders>
              <w:left w:val="single" w:sz="4" w:space="0" w:color="auto"/>
              <w:bottom w:val="single" w:sz="4" w:space="0" w:color="auto"/>
            </w:tcBorders>
            <w:shd w:val="clear" w:color="auto" w:fill="auto"/>
          </w:tcPr>
          <w:p w14:paraId="45E6F176" w14:textId="77777777" w:rsidR="00555C03" w:rsidRPr="00020619" w:rsidRDefault="00555C03" w:rsidP="00BB34DD">
            <w:pPr>
              <w:keepNext/>
              <w:keepLines/>
              <w:overflowPunct w:val="0"/>
              <w:autoSpaceDE w:val="0"/>
              <w:autoSpaceDN w:val="0"/>
              <w:adjustRightInd w:val="0"/>
              <w:spacing w:after="0"/>
              <w:textAlignment w:val="baseline"/>
              <w:rPr>
                <w:ins w:id="4424" w:author="BigCREditor-RAN4#104-bis" w:date="2022-10-21T21:30:00Z"/>
                <w:rFonts w:ascii="Arial" w:hAnsi="Arial"/>
                <w:sz w:val="18"/>
                <w:szCs w:val="18"/>
                <w:lang w:eastAsia="en-GB"/>
              </w:rPr>
            </w:pPr>
            <w:ins w:id="4425" w:author="BigCREditor-RAN4#104-bis" w:date="2022-10-21T21:30:00Z">
              <w:r w:rsidRPr="00020619">
                <w:rPr>
                  <w:rFonts w:ascii="Arial" w:hAnsi="Arial"/>
                  <w:sz w:val="18"/>
                  <w:szCs w:val="18"/>
                  <w:lang w:eastAsia="ja-JP"/>
                </w:rPr>
                <w:t xml:space="preserve">EPRE ratio of PDSCH DMRS to SSS </w:t>
              </w:r>
            </w:ins>
          </w:p>
        </w:tc>
        <w:tc>
          <w:tcPr>
            <w:tcW w:w="1417" w:type="dxa"/>
            <w:tcBorders>
              <w:bottom w:val="single" w:sz="4" w:space="0" w:color="auto"/>
            </w:tcBorders>
            <w:shd w:val="clear" w:color="auto" w:fill="auto"/>
          </w:tcPr>
          <w:p w14:paraId="47CA181B" w14:textId="77777777" w:rsidR="00555C03" w:rsidRPr="00020619" w:rsidRDefault="00555C03" w:rsidP="00BB34DD">
            <w:pPr>
              <w:keepNext/>
              <w:keepLines/>
              <w:overflowPunct w:val="0"/>
              <w:autoSpaceDE w:val="0"/>
              <w:autoSpaceDN w:val="0"/>
              <w:adjustRightInd w:val="0"/>
              <w:spacing w:after="0"/>
              <w:jc w:val="center"/>
              <w:textAlignment w:val="baseline"/>
              <w:rPr>
                <w:ins w:id="4426" w:author="BigCREditor-RAN4#104-bis" w:date="2022-10-21T21:30:00Z"/>
                <w:rFonts w:ascii="Arial" w:hAnsi="Arial"/>
                <w:sz w:val="18"/>
                <w:lang w:eastAsia="en-GB"/>
              </w:rPr>
            </w:pPr>
          </w:p>
        </w:tc>
        <w:tc>
          <w:tcPr>
            <w:tcW w:w="1418" w:type="dxa"/>
            <w:tcBorders>
              <w:top w:val="nil"/>
              <w:bottom w:val="nil"/>
            </w:tcBorders>
            <w:shd w:val="clear" w:color="auto" w:fill="auto"/>
          </w:tcPr>
          <w:p w14:paraId="2F0B8E4A" w14:textId="77777777" w:rsidR="00555C03" w:rsidRPr="00020619" w:rsidRDefault="00555C03" w:rsidP="00BB34DD">
            <w:pPr>
              <w:keepNext/>
              <w:keepLines/>
              <w:overflowPunct w:val="0"/>
              <w:autoSpaceDE w:val="0"/>
              <w:autoSpaceDN w:val="0"/>
              <w:adjustRightInd w:val="0"/>
              <w:spacing w:after="0"/>
              <w:jc w:val="center"/>
              <w:textAlignment w:val="baseline"/>
              <w:rPr>
                <w:ins w:id="4427" w:author="BigCREditor-RAN4#104-bis" w:date="2022-10-21T21:30:00Z"/>
                <w:rFonts w:ascii="Arial" w:hAnsi="Arial"/>
                <w:sz w:val="18"/>
                <w:lang w:eastAsia="en-GB"/>
              </w:rPr>
            </w:pPr>
          </w:p>
        </w:tc>
        <w:tc>
          <w:tcPr>
            <w:tcW w:w="2977" w:type="dxa"/>
            <w:gridSpan w:val="2"/>
            <w:tcBorders>
              <w:top w:val="nil"/>
              <w:bottom w:val="nil"/>
            </w:tcBorders>
            <w:shd w:val="clear" w:color="auto" w:fill="auto"/>
          </w:tcPr>
          <w:p w14:paraId="695E757C" w14:textId="77777777" w:rsidR="00555C03" w:rsidRPr="00020619" w:rsidRDefault="00555C03" w:rsidP="00BB34DD">
            <w:pPr>
              <w:keepNext/>
              <w:keepLines/>
              <w:overflowPunct w:val="0"/>
              <w:autoSpaceDE w:val="0"/>
              <w:autoSpaceDN w:val="0"/>
              <w:adjustRightInd w:val="0"/>
              <w:spacing w:after="0"/>
              <w:jc w:val="center"/>
              <w:textAlignment w:val="baseline"/>
              <w:rPr>
                <w:ins w:id="4428" w:author="BigCREditor-RAN4#104-bis" w:date="2022-10-21T21:30:00Z"/>
                <w:rFonts w:ascii="Arial" w:hAnsi="Arial"/>
                <w:sz w:val="18"/>
                <w:lang w:eastAsia="en-GB"/>
              </w:rPr>
            </w:pPr>
          </w:p>
        </w:tc>
      </w:tr>
      <w:tr w:rsidR="00555C03" w:rsidRPr="00020619" w14:paraId="18FFBCA9" w14:textId="77777777" w:rsidTr="00BB34DD">
        <w:trPr>
          <w:cantSplit/>
          <w:trHeight w:val="149"/>
          <w:ins w:id="4429" w:author="BigCREditor-RAN4#104-bis" w:date="2022-10-21T21:30:00Z"/>
        </w:trPr>
        <w:tc>
          <w:tcPr>
            <w:tcW w:w="3681" w:type="dxa"/>
            <w:gridSpan w:val="2"/>
            <w:tcBorders>
              <w:left w:val="single" w:sz="4" w:space="0" w:color="auto"/>
              <w:bottom w:val="single" w:sz="4" w:space="0" w:color="auto"/>
            </w:tcBorders>
            <w:shd w:val="clear" w:color="auto" w:fill="auto"/>
          </w:tcPr>
          <w:p w14:paraId="6846C646" w14:textId="77777777" w:rsidR="00555C03" w:rsidRPr="00020619" w:rsidRDefault="00555C03" w:rsidP="00BB34DD">
            <w:pPr>
              <w:keepNext/>
              <w:keepLines/>
              <w:overflowPunct w:val="0"/>
              <w:autoSpaceDE w:val="0"/>
              <w:autoSpaceDN w:val="0"/>
              <w:adjustRightInd w:val="0"/>
              <w:spacing w:after="0"/>
              <w:textAlignment w:val="baseline"/>
              <w:rPr>
                <w:ins w:id="4430" w:author="BigCREditor-RAN4#104-bis" w:date="2022-10-21T21:30:00Z"/>
                <w:rFonts w:ascii="Arial" w:hAnsi="Arial"/>
                <w:sz w:val="18"/>
                <w:szCs w:val="18"/>
                <w:lang w:eastAsia="en-GB"/>
              </w:rPr>
            </w:pPr>
            <w:ins w:id="4431" w:author="BigCREditor-RAN4#104-bis" w:date="2022-10-21T21:30:00Z">
              <w:r w:rsidRPr="00020619">
                <w:rPr>
                  <w:rFonts w:ascii="Arial" w:hAnsi="Arial"/>
                  <w:sz w:val="18"/>
                  <w:szCs w:val="18"/>
                  <w:lang w:eastAsia="ja-JP"/>
                </w:rPr>
                <w:t xml:space="preserve">EPRE ratio of PDSCH to PDSCH </w:t>
              </w:r>
            </w:ins>
          </w:p>
        </w:tc>
        <w:tc>
          <w:tcPr>
            <w:tcW w:w="1417" w:type="dxa"/>
            <w:tcBorders>
              <w:bottom w:val="single" w:sz="4" w:space="0" w:color="auto"/>
            </w:tcBorders>
            <w:shd w:val="clear" w:color="auto" w:fill="auto"/>
          </w:tcPr>
          <w:p w14:paraId="7E315693" w14:textId="77777777" w:rsidR="00555C03" w:rsidRPr="00020619" w:rsidRDefault="00555C03" w:rsidP="00BB34DD">
            <w:pPr>
              <w:keepNext/>
              <w:keepLines/>
              <w:overflowPunct w:val="0"/>
              <w:autoSpaceDE w:val="0"/>
              <w:autoSpaceDN w:val="0"/>
              <w:adjustRightInd w:val="0"/>
              <w:spacing w:after="0"/>
              <w:jc w:val="center"/>
              <w:textAlignment w:val="baseline"/>
              <w:rPr>
                <w:ins w:id="4432" w:author="BigCREditor-RAN4#104-bis" w:date="2022-10-21T21:30:00Z"/>
                <w:rFonts w:ascii="Arial" w:hAnsi="Arial"/>
                <w:sz w:val="18"/>
                <w:lang w:eastAsia="en-GB"/>
              </w:rPr>
            </w:pPr>
          </w:p>
        </w:tc>
        <w:tc>
          <w:tcPr>
            <w:tcW w:w="1418" w:type="dxa"/>
            <w:tcBorders>
              <w:top w:val="nil"/>
              <w:bottom w:val="nil"/>
            </w:tcBorders>
            <w:shd w:val="clear" w:color="auto" w:fill="auto"/>
          </w:tcPr>
          <w:p w14:paraId="45D33BDD" w14:textId="77777777" w:rsidR="00555C03" w:rsidRPr="00020619" w:rsidRDefault="00555C03" w:rsidP="00BB34DD">
            <w:pPr>
              <w:keepNext/>
              <w:keepLines/>
              <w:overflowPunct w:val="0"/>
              <w:autoSpaceDE w:val="0"/>
              <w:autoSpaceDN w:val="0"/>
              <w:adjustRightInd w:val="0"/>
              <w:spacing w:after="0"/>
              <w:jc w:val="center"/>
              <w:textAlignment w:val="baseline"/>
              <w:rPr>
                <w:ins w:id="4433" w:author="BigCREditor-RAN4#104-bis" w:date="2022-10-21T21:30:00Z"/>
                <w:rFonts w:ascii="Arial" w:hAnsi="Arial"/>
                <w:sz w:val="18"/>
                <w:lang w:eastAsia="en-GB"/>
              </w:rPr>
            </w:pPr>
          </w:p>
        </w:tc>
        <w:tc>
          <w:tcPr>
            <w:tcW w:w="2977" w:type="dxa"/>
            <w:gridSpan w:val="2"/>
            <w:tcBorders>
              <w:top w:val="nil"/>
              <w:bottom w:val="nil"/>
            </w:tcBorders>
            <w:shd w:val="clear" w:color="auto" w:fill="auto"/>
          </w:tcPr>
          <w:p w14:paraId="53AC6DDE" w14:textId="77777777" w:rsidR="00555C03" w:rsidRPr="00020619" w:rsidRDefault="00555C03" w:rsidP="00BB34DD">
            <w:pPr>
              <w:keepNext/>
              <w:keepLines/>
              <w:overflowPunct w:val="0"/>
              <w:autoSpaceDE w:val="0"/>
              <w:autoSpaceDN w:val="0"/>
              <w:adjustRightInd w:val="0"/>
              <w:spacing w:after="0"/>
              <w:jc w:val="center"/>
              <w:textAlignment w:val="baseline"/>
              <w:rPr>
                <w:ins w:id="4434" w:author="BigCREditor-RAN4#104-bis" w:date="2022-10-21T21:30:00Z"/>
                <w:rFonts w:ascii="Arial" w:hAnsi="Arial"/>
                <w:sz w:val="18"/>
                <w:lang w:eastAsia="en-GB"/>
              </w:rPr>
            </w:pPr>
          </w:p>
        </w:tc>
      </w:tr>
      <w:tr w:rsidR="00555C03" w:rsidRPr="00020619" w14:paraId="445EA846" w14:textId="77777777" w:rsidTr="00BB34DD">
        <w:trPr>
          <w:cantSplit/>
          <w:trHeight w:val="43"/>
          <w:ins w:id="4435" w:author="BigCREditor-RAN4#104-bis" w:date="2022-10-21T21:30:00Z"/>
        </w:trPr>
        <w:tc>
          <w:tcPr>
            <w:tcW w:w="3681" w:type="dxa"/>
            <w:gridSpan w:val="2"/>
            <w:tcBorders>
              <w:left w:val="single" w:sz="4" w:space="0" w:color="auto"/>
              <w:bottom w:val="single" w:sz="4" w:space="0" w:color="auto"/>
            </w:tcBorders>
            <w:shd w:val="clear" w:color="auto" w:fill="auto"/>
          </w:tcPr>
          <w:p w14:paraId="25F55F29" w14:textId="77777777" w:rsidR="00555C03" w:rsidRPr="00020619" w:rsidRDefault="00555C03" w:rsidP="00BB34DD">
            <w:pPr>
              <w:keepNext/>
              <w:keepLines/>
              <w:overflowPunct w:val="0"/>
              <w:autoSpaceDE w:val="0"/>
              <w:autoSpaceDN w:val="0"/>
              <w:adjustRightInd w:val="0"/>
              <w:spacing w:after="0"/>
              <w:textAlignment w:val="baseline"/>
              <w:rPr>
                <w:ins w:id="4436" w:author="BigCREditor-RAN4#104-bis" w:date="2022-10-21T21:30:00Z"/>
                <w:rFonts w:ascii="Arial" w:hAnsi="Arial"/>
                <w:sz w:val="18"/>
                <w:szCs w:val="18"/>
                <w:lang w:eastAsia="en-GB"/>
              </w:rPr>
            </w:pPr>
            <w:ins w:id="4437" w:author="BigCREditor-RAN4#104-bis" w:date="2022-10-21T21:30:00Z">
              <w:r w:rsidRPr="00020619">
                <w:rPr>
                  <w:rFonts w:ascii="Arial" w:hAnsi="Arial"/>
                  <w:sz w:val="18"/>
                  <w:szCs w:val="18"/>
                  <w:lang w:eastAsia="ja-JP"/>
                </w:rPr>
                <w:t>EPRE ratio of OCNG DMRS to SSS (Note 1)</w:t>
              </w:r>
            </w:ins>
          </w:p>
        </w:tc>
        <w:tc>
          <w:tcPr>
            <w:tcW w:w="1417" w:type="dxa"/>
            <w:tcBorders>
              <w:bottom w:val="single" w:sz="4" w:space="0" w:color="auto"/>
            </w:tcBorders>
            <w:shd w:val="clear" w:color="auto" w:fill="auto"/>
          </w:tcPr>
          <w:p w14:paraId="51507179" w14:textId="77777777" w:rsidR="00555C03" w:rsidRPr="00020619" w:rsidRDefault="00555C03" w:rsidP="00BB34DD">
            <w:pPr>
              <w:keepNext/>
              <w:keepLines/>
              <w:overflowPunct w:val="0"/>
              <w:autoSpaceDE w:val="0"/>
              <w:autoSpaceDN w:val="0"/>
              <w:adjustRightInd w:val="0"/>
              <w:spacing w:after="0"/>
              <w:jc w:val="center"/>
              <w:textAlignment w:val="baseline"/>
              <w:rPr>
                <w:ins w:id="4438" w:author="BigCREditor-RAN4#104-bis" w:date="2022-10-21T21:30:00Z"/>
                <w:rFonts w:ascii="Arial" w:hAnsi="Arial"/>
                <w:sz w:val="18"/>
                <w:lang w:eastAsia="en-GB"/>
              </w:rPr>
            </w:pPr>
          </w:p>
        </w:tc>
        <w:tc>
          <w:tcPr>
            <w:tcW w:w="1418" w:type="dxa"/>
            <w:tcBorders>
              <w:top w:val="nil"/>
              <w:bottom w:val="nil"/>
            </w:tcBorders>
            <w:shd w:val="clear" w:color="auto" w:fill="auto"/>
          </w:tcPr>
          <w:p w14:paraId="161E1709" w14:textId="77777777" w:rsidR="00555C03" w:rsidRPr="00020619" w:rsidRDefault="00555C03" w:rsidP="00BB34DD">
            <w:pPr>
              <w:keepNext/>
              <w:keepLines/>
              <w:overflowPunct w:val="0"/>
              <w:autoSpaceDE w:val="0"/>
              <w:autoSpaceDN w:val="0"/>
              <w:adjustRightInd w:val="0"/>
              <w:spacing w:after="0"/>
              <w:jc w:val="center"/>
              <w:textAlignment w:val="baseline"/>
              <w:rPr>
                <w:ins w:id="4439" w:author="BigCREditor-RAN4#104-bis" w:date="2022-10-21T21:30:00Z"/>
                <w:rFonts w:ascii="Arial" w:hAnsi="Arial"/>
                <w:sz w:val="18"/>
                <w:lang w:eastAsia="en-GB"/>
              </w:rPr>
            </w:pPr>
          </w:p>
        </w:tc>
        <w:tc>
          <w:tcPr>
            <w:tcW w:w="2977" w:type="dxa"/>
            <w:gridSpan w:val="2"/>
            <w:tcBorders>
              <w:top w:val="nil"/>
              <w:bottom w:val="nil"/>
            </w:tcBorders>
            <w:shd w:val="clear" w:color="auto" w:fill="auto"/>
          </w:tcPr>
          <w:p w14:paraId="1B667336" w14:textId="77777777" w:rsidR="00555C03" w:rsidRPr="00020619" w:rsidRDefault="00555C03" w:rsidP="00BB34DD">
            <w:pPr>
              <w:keepNext/>
              <w:keepLines/>
              <w:overflowPunct w:val="0"/>
              <w:autoSpaceDE w:val="0"/>
              <w:autoSpaceDN w:val="0"/>
              <w:adjustRightInd w:val="0"/>
              <w:spacing w:after="0"/>
              <w:jc w:val="center"/>
              <w:textAlignment w:val="baseline"/>
              <w:rPr>
                <w:ins w:id="4440" w:author="BigCREditor-RAN4#104-bis" w:date="2022-10-21T21:30:00Z"/>
                <w:rFonts w:ascii="Arial" w:hAnsi="Arial"/>
                <w:sz w:val="18"/>
                <w:lang w:eastAsia="en-GB"/>
              </w:rPr>
            </w:pPr>
          </w:p>
        </w:tc>
      </w:tr>
      <w:tr w:rsidR="00555C03" w:rsidRPr="00020619" w14:paraId="25069B6C" w14:textId="77777777" w:rsidTr="00BB34DD">
        <w:trPr>
          <w:cantSplit/>
          <w:trHeight w:val="119"/>
          <w:ins w:id="4441" w:author="BigCREditor-RAN4#104-bis" w:date="2022-10-21T21:30:00Z"/>
        </w:trPr>
        <w:tc>
          <w:tcPr>
            <w:tcW w:w="3681" w:type="dxa"/>
            <w:gridSpan w:val="2"/>
            <w:tcBorders>
              <w:left w:val="single" w:sz="4" w:space="0" w:color="auto"/>
              <w:bottom w:val="single" w:sz="4" w:space="0" w:color="auto"/>
            </w:tcBorders>
            <w:shd w:val="clear" w:color="auto" w:fill="auto"/>
          </w:tcPr>
          <w:p w14:paraId="7E6A4E1B" w14:textId="77777777" w:rsidR="00555C03" w:rsidRPr="00020619" w:rsidRDefault="00555C03" w:rsidP="00BB34DD">
            <w:pPr>
              <w:keepNext/>
              <w:keepLines/>
              <w:overflowPunct w:val="0"/>
              <w:autoSpaceDE w:val="0"/>
              <w:autoSpaceDN w:val="0"/>
              <w:adjustRightInd w:val="0"/>
              <w:spacing w:after="0"/>
              <w:textAlignment w:val="baseline"/>
              <w:rPr>
                <w:ins w:id="4442" w:author="BigCREditor-RAN4#104-bis" w:date="2022-10-21T21:30:00Z"/>
                <w:rFonts w:ascii="Arial" w:hAnsi="Arial"/>
                <w:bCs/>
                <w:sz w:val="18"/>
                <w:szCs w:val="18"/>
                <w:lang w:eastAsia="en-GB"/>
              </w:rPr>
            </w:pPr>
            <w:ins w:id="4443" w:author="BigCREditor-RAN4#104-bis" w:date="2022-10-21T21:30:00Z">
              <w:r w:rsidRPr="00020619">
                <w:rPr>
                  <w:rFonts w:ascii="Arial" w:hAnsi="Arial"/>
                  <w:bCs/>
                  <w:sz w:val="18"/>
                  <w:szCs w:val="18"/>
                  <w:lang w:eastAsia="en-GB"/>
                </w:rPr>
                <w:t>EPRE ratio of OCNG to OCNG DMRS (Note 1)</w:t>
              </w:r>
            </w:ins>
          </w:p>
        </w:tc>
        <w:tc>
          <w:tcPr>
            <w:tcW w:w="1417" w:type="dxa"/>
            <w:tcBorders>
              <w:bottom w:val="single" w:sz="4" w:space="0" w:color="auto"/>
            </w:tcBorders>
            <w:shd w:val="clear" w:color="auto" w:fill="auto"/>
          </w:tcPr>
          <w:p w14:paraId="4F43695A" w14:textId="77777777" w:rsidR="00555C03" w:rsidRPr="00020619" w:rsidRDefault="00555C03" w:rsidP="00BB34DD">
            <w:pPr>
              <w:keepNext/>
              <w:keepLines/>
              <w:overflowPunct w:val="0"/>
              <w:autoSpaceDE w:val="0"/>
              <w:autoSpaceDN w:val="0"/>
              <w:adjustRightInd w:val="0"/>
              <w:spacing w:after="0"/>
              <w:jc w:val="center"/>
              <w:textAlignment w:val="baseline"/>
              <w:rPr>
                <w:ins w:id="4444" w:author="BigCREditor-RAN4#104-bis" w:date="2022-10-21T21:30:00Z"/>
                <w:rFonts w:ascii="Arial" w:hAnsi="Arial"/>
                <w:sz w:val="18"/>
                <w:lang w:eastAsia="en-GB"/>
              </w:rPr>
            </w:pPr>
          </w:p>
        </w:tc>
        <w:tc>
          <w:tcPr>
            <w:tcW w:w="1418" w:type="dxa"/>
            <w:tcBorders>
              <w:top w:val="nil"/>
              <w:bottom w:val="single" w:sz="4" w:space="0" w:color="auto"/>
            </w:tcBorders>
            <w:shd w:val="clear" w:color="auto" w:fill="auto"/>
          </w:tcPr>
          <w:p w14:paraId="682D9229" w14:textId="77777777" w:rsidR="00555C03" w:rsidRPr="00020619" w:rsidRDefault="00555C03" w:rsidP="00BB34DD">
            <w:pPr>
              <w:keepNext/>
              <w:keepLines/>
              <w:overflowPunct w:val="0"/>
              <w:autoSpaceDE w:val="0"/>
              <w:autoSpaceDN w:val="0"/>
              <w:adjustRightInd w:val="0"/>
              <w:spacing w:after="0"/>
              <w:jc w:val="center"/>
              <w:textAlignment w:val="baseline"/>
              <w:rPr>
                <w:ins w:id="4445" w:author="BigCREditor-RAN4#104-bis" w:date="2022-10-21T21:30:00Z"/>
                <w:rFonts w:ascii="Arial" w:hAnsi="Arial"/>
                <w:sz w:val="18"/>
                <w:lang w:eastAsia="en-GB"/>
              </w:rPr>
            </w:pPr>
          </w:p>
        </w:tc>
        <w:tc>
          <w:tcPr>
            <w:tcW w:w="2977" w:type="dxa"/>
            <w:gridSpan w:val="2"/>
            <w:tcBorders>
              <w:top w:val="nil"/>
              <w:bottom w:val="single" w:sz="4" w:space="0" w:color="auto"/>
            </w:tcBorders>
            <w:shd w:val="clear" w:color="auto" w:fill="auto"/>
          </w:tcPr>
          <w:p w14:paraId="374D2163" w14:textId="77777777" w:rsidR="00555C03" w:rsidRPr="00020619" w:rsidRDefault="00555C03" w:rsidP="00BB34DD">
            <w:pPr>
              <w:keepNext/>
              <w:keepLines/>
              <w:overflowPunct w:val="0"/>
              <w:autoSpaceDE w:val="0"/>
              <w:autoSpaceDN w:val="0"/>
              <w:adjustRightInd w:val="0"/>
              <w:spacing w:after="0"/>
              <w:jc w:val="center"/>
              <w:textAlignment w:val="baseline"/>
              <w:rPr>
                <w:ins w:id="4446" w:author="BigCREditor-RAN4#104-bis" w:date="2022-10-21T21:30:00Z"/>
                <w:rFonts w:ascii="Arial" w:hAnsi="Arial"/>
                <w:sz w:val="18"/>
                <w:lang w:eastAsia="en-GB"/>
              </w:rPr>
            </w:pPr>
          </w:p>
        </w:tc>
      </w:tr>
      <w:tr w:rsidR="00555C03" w:rsidRPr="00020619" w14:paraId="1A192488" w14:textId="77777777" w:rsidTr="00BB34DD">
        <w:trPr>
          <w:cantSplit/>
          <w:trHeight w:val="215"/>
          <w:ins w:id="4447" w:author="BigCREditor-RAN4#104-bis" w:date="2022-10-21T21:30:00Z"/>
        </w:trPr>
        <w:tc>
          <w:tcPr>
            <w:tcW w:w="3681" w:type="dxa"/>
            <w:gridSpan w:val="2"/>
            <w:shd w:val="clear" w:color="auto" w:fill="auto"/>
          </w:tcPr>
          <w:p w14:paraId="09854A84" w14:textId="77777777" w:rsidR="00555C03" w:rsidRPr="00020619" w:rsidRDefault="00555C03" w:rsidP="00BB34DD">
            <w:pPr>
              <w:keepNext/>
              <w:keepLines/>
              <w:overflowPunct w:val="0"/>
              <w:autoSpaceDE w:val="0"/>
              <w:autoSpaceDN w:val="0"/>
              <w:adjustRightInd w:val="0"/>
              <w:spacing w:after="0"/>
              <w:textAlignment w:val="baseline"/>
              <w:rPr>
                <w:ins w:id="4448" w:author="BigCREditor-RAN4#104-bis" w:date="2022-10-21T21:30:00Z"/>
                <w:rFonts w:ascii="Arial" w:hAnsi="Arial"/>
                <w:sz w:val="18"/>
                <w:szCs w:val="18"/>
                <w:lang w:eastAsia="en-GB"/>
              </w:rPr>
            </w:pPr>
            <w:ins w:id="4449" w:author="BigCREditor-RAN4#104-bis" w:date="2022-10-21T21:30:00Z">
              <w:r w:rsidRPr="00020619">
                <w:rPr>
                  <w:rFonts w:ascii="Arial" w:eastAsia="Calibri" w:hAnsi="Arial"/>
                  <w:position w:val="-12"/>
                  <w:sz w:val="18"/>
                  <w:szCs w:val="18"/>
                  <w:lang w:eastAsia="en-GB"/>
                </w:rPr>
                <w:object w:dxaOrig="405" w:dyaOrig="345" w14:anchorId="5148CA8C">
                  <v:shape id="_x0000_i1045" type="#_x0000_t75" style="width:20.3pt;height:15.9pt" o:ole="" fillcolor="window">
                    <v:imagedata r:id="rId15" o:title=""/>
                  </v:shape>
                  <o:OLEObject Type="Embed" ProgID="Equation.3" ShapeID="_x0000_i1045" DrawAspect="Content" ObjectID="_1731331345" r:id="rId43"/>
                </w:object>
              </w:r>
            </w:ins>
            <w:ins w:id="4450" w:author="BigCREditor-RAN4#104-bis" w:date="2022-10-21T21:30:00Z">
              <w:r w:rsidRPr="00020619">
                <w:rPr>
                  <w:rFonts w:ascii="Arial" w:hAnsi="Arial" w:cs="Arial"/>
                  <w:sz w:val="18"/>
                  <w:lang w:eastAsia="en-GB"/>
                </w:rPr>
                <w:t xml:space="preserve"> </w:t>
              </w:r>
              <w:proofErr w:type="spellStart"/>
              <w:r w:rsidRPr="00020619">
                <w:rPr>
                  <w:rFonts w:ascii="Arial" w:hAnsi="Arial" w:cs="Arial"/>
                  <w:sz w:val="18"/>
                  <w:lang w:eastAsia="en-GB"/>
                </w:rPr>
                <w:t>Ê</w:t>
              </w:r>
              <w:r w:rsidRPr="00020619">
                <w:rPr>
                  <w:rFonts w:ascii="Arial" w:hAnsi="Arial" w:cs="Arial"/>
                  <w:sz w:val="18"/>
                  <w:vertAlign w:val="subscript"/>
                  <w:lang w:eastAsia="en-GB"/>
                </w:rPr>
                <w:t>s</w:t>
              </w:r>
              <w:proofErr w:type="spellEnd"/>
            </w:ins>
          </w:p>
        </w:tc>
        <w:tc>
          <w:tcPr>
            <w:tcW w:w="1417" w:type="dxa"/>
            <w:shd w:val="clear" w:color="auto" w:fill="auto"/>
          </w:tcPr>
          <w:p w14:paraId="598859FB" w14:textId="77777777" w:rsidR="00555C03" w:rsidRPr="00020619" w:rsidRDefault="00555C03" w:rsidP="00BB34DD">
            <w:pPr>
              <w:keepNext/>
              <w:keepLines/>
              <w:overflowPunct w:val="0"/>
              <w:autoSpaceDE w:val="0"/>
              <w:autoSpaceDN w:val="0"/>
              <w:adjustRightInd w:val="0"/>
              <w:spacing w:after="0"/>
              <w:jc w:val="center"/>
              <w:textAlignment w:val="baseline"/>
              <w:rPr>
                <w:ins w:id="4451" w:author="BigCREditor-RAN4#104-bis" w:date="2022-10-21T21:30:00Z"/>
                <w:rFonts w:ascii="Arial" w:hAnsi="Arial"/>
                <w:sz w:val="18"/>
                <w:lang w:eastAsia="en-GB"/>
              </w:rPr>
            </w:pPr>
            <w:ins w:id="4452" w:author="BigCREditor-RAN4#104-bis" w:date="2022-10-21T21:30:00Z">
              <w:r w:rsidRPr="00020619">
                <w:rPr>
                  <w:rFonts w:ascii="Arial" w:hAnsi="Arial"/>
                  <w:sz w:val="18"/>
                  <w:lang w:eastAsia="en-GB"/>
                </w:rPr>
                <w:t>dBm/SCS</w:t>
              </w:r>
            </w:ins>
          </w:p>
        </w:tc>
        <w:tc>
          <w:tcPr>
            <w:tcW w:w="1418" w:type="dxa"/>
            <w:shd w:val="clear" w:color="auto" w:fill="auto"/>
          </w:tcPr>
          <w:p w14:paraId="5EF0DC95" w14:textId="77777777" w:rsidR="00555C03" w:rsidRPr="00020619" w:rsidRDefault="00555C03" w:rsidP="00BB34DD">
            <w:pPr>
              <w:keepNext/>
              <w:keepLines/>
              <w:overflowPunct w:val="0"/>
              <w:autoSpaceDE w:val="0"/>
              <w:autoSpaceDN w:val="0"/>
              <w:adjustRightInd w:val="0"/>
              <w:spacing w:after="0"/>
              <w:jc w:val="center"/>
              <w:textAlignment w:val="baseline"/>
              <w:rPr>
                <w:ins w:id="4453" w:author="BigCREditor-RAN4#104-bis" w:date="2022-10-21T21:30:00Z"/>
                <w:rFonts w:ascii="Arial" w:hAnsi="Arial"/>
                <w:sz w:val="18"/>
                <w:lang w:eastAsia="en-GB"/>
              </w:rPr>
            </w:pPr>
            <w:ins w:id="4454" w:author="BigCREditor-RAN4#104-bis" w:date="2022-10-21T21:30:00Z">
              <w:r w:rsidRPr="00020619">
                <w:rPr>
                  <w:rFonts w:ascii="Arial" w:hAnsi="Arial"/>
                  <w:sz w:val="18"/>
                  <w:lang w:eastAsia="en-GB"/>
                </w:rPr>
                <w:t>1, 2</w:t>
              </w:r>
            </w:ins>
          </w:p>
        </w:tc>
        <w:tc>
          <w:tcPr>
            <w:tcW w:w="1417" w:type="dxa"/>
            <w:shd w:val="clear" w:color="auto" w:fill="auto"/>
          </w:tcPr>
          <w:p w14:paraId="594B1745" w14:textId="77777777" w:rsidR="00555C03" w:rsidRPr="00020619" w:rsidRDefault="00555C03" w:rsidP="00BB34DD">
            <w:pPr>
              <w:keepNext/>
              <w:keepLines/>
              <w:overflowPunct w:val="0"/>
              <w:autoSpaceDE w:val="0"/>
              <w:autoSpaceDN w:val="0"/>
              <w:adjustRightInd w:val="0"/>
              <w:spacing w:after="0"/>
              <w:jc w:val="center"/>
              <w:textAlignment w:val="baseline"/>
              <w:rPr>
                <w:ins w:id="4455" w:author="BigCREditor-RAN4#104-bis" w:date="2022-10-21T21:30:00Z"/>
                <w:rFonts w:ascii="Arial" w:hAnsi="Arial"/>
                <w:sz w:val="18"/>
                <w:lang w:eastAsia="en-GB"/>
              </w:rPr>
            </w:pPr>
            <w:ins w:id="4456" w:author="BigCREditor-RAN4#104-bis" w:date="2022-10-21T21:30:00Z">
              <w:r w:rsidRPr="00020619">
                <w:rPr>
                  <w:rFonts w:ascii="Arial" w:hAnsi="Arial"/>
                  <w:sz w:val="18"/>
                  <w:lang w:eastAsia="en-GB"/>
                </w:rPr>
                <w:t>- Infinity</w:t>
              </w:r>
            </w:ins>
          </w:p>
        </w:tc>
        <w:tc>
          <w:tcPr>
            <w:tcW w:w="1560" w:type="dxa"/>
            <w:shd w:val="clear" w:color="auto" w:fill="auto"/>
          </w:tcPr>
          <w:p w14:paraId="30C8956C" w14:textId="77777777" w:rsidR="00555C03" w:rsidRPr="00020619" w:rsidRDefault="00555C03" w:rsidP="00BB34DD">
            <w:pPr>
              <w:keepNext/>
              <w:keepLines/>
              <w:overflowPunct w:val="0"/>
              <w:autoSpaceDE w:val="0"/>
              <w:autoSpaceDN w:val="0"/>
              <w:adjustRightInd w:val="0"/>
              <w:spacing w:after="0"/>
              <w:jc w:val="center"/>
              <w:textAlignment w:val="baseline"/>
              <w:rPr>
                <w:ins w:id="4457" w:author="BigCREditor-RAN4#104-bis" w:date="2022-10-21T21:30:00Z"/>
                <w:rFonts w:ascii="Arial" w:hAnsi="Arial"/>
                <w:sz w:val="18"/>
                <w:lang w:eastAsia="en-GB"/>
              </w:rPr>
            </w:pPr>
            <w:ins w:id="4458" w:author="BigCREditor-RAN4#104-bis" w:date="2022-10-21T21:30:00Z">
              <w:r w:rsidRPr="00020619">
                <w:rPr>
                  <w:rFonts w:ascii="Arial" w:hAnsi="Arial"/>
                  <w:sz w:val="18"/>
                  <w:lang w:eastAsia="en-GB"/>
                </w:rPr>
                <w:t>-80.6</w:t>
              </w:r>
            </w:ins>
          </w:p>
        </w:tc>
      </w:tr>
      <w:tr w:rsidR="00555C03" w:rsidRPr="00020619" w14:paraId="165708AD" w14:textId="77777777" w:rsidTr="00BB34DD">
        <w:trPr>
          <w:cantSplit/>
          <w:trHeight w:val="219"/>
          <w:ins w:id="4459" w:author="BigCREditor-RAN4#104-bis" w:date="2022-10-21T21:30:00Z"/>
        </w:trPr>
        <w:tc>
          <w:tcPr>
            <w:tcW w:w="3681" w:type="dxa"/>
            <w:gridSpan w:val="2"/>
            <w:shd w:val="clear" w:color="auto" w:fill="auto"/>
          </w:tcPr>
          <w:p w14:paraId="519B3625" w14:textId="77777777" w:rsidR="00555C03" w:rsidRPr="00020619" w:rsidRDefault="00555C03" w:rsidP="00BB34DD">
            <w:pPr>
              <w:keepNext/>
              <w:keepLines/>
              <w:overflowPunct w:val="0"/>
              <w:autoSpaceDE w:val="0"/>
              <w:autoSpaceDN w:val="0"/>
              <w:adjustRightInd w:val="0"/>
              <w:spacing w:after="0"/>
              <w:textAlignment w:val="baseline"/>
              <w:rPr>
                <w:ins w:id="4460" w:author="BigCREditor-RAN4#104-bis" w:date="2022-10-21T21:30:00Z"/>
                <w:rFonts w:ascii="Arial" w:hAnsi="Arial" w:cs="v4.2.0"/>
                <w:sz w:val="18"/>
                <w:szCs w:val="18"/>
                <w:lang w:eastAsia="en-GB"/>
              </w:rPr>
            </w:pPr>
            <w:ins w:id="4461" w:author="BigCREditor-RAN4#104-bis" w:date="2022-10-21T21:30:00Z">
              <w:r w:rsidRPr="00020619">
                <w:rPr>
                  <w:rFonts w:ascii="Arial" w:hAnsi="Arial" w:cs="v4.2.0"/>
                  <w:sz w:val="18"/>
                  <w:szCs w:val="18"/>
                  <w:lang w:eastAsia="en-GB"/>
                </w:rPr>
                <w:t>SS B_RP</w:t>
              </w:r>
              <w:r w:rsidRPr="00020619">
                <w:rPr>
                  <w:rFonts w:ascii="Arial" w:hAnsi="Arial"/>
                  <w:sz w:val="18"/>
                  <w:szCs w:val="18"/>
                  <w:vertAlign w:val="superscript"/>
                  <w:lang w:eastAsia="en-GB"/>
                </w:rPr>
                <w:t xml:space="preserve"> Note 3</w:t>
              </w:r>
            </w:ins>
          </w:p>
        </w:tc>
        <w:tc>
          <w:tcPr>
            <w:tcW w:w="1417" w:type="dxa"/>
            <w:shd w:val="clear" w:color="auto" w:fill="auto"/>
          </w:tcPr>
          <w:p w14:paraId="4A7900E2" w14:textId="77777777" w:rsidR="00555C03" w:rsidRPr="00020619" w:rsidRDefault="00555C03" w:rsidP="00BB34DD">
            <w:pPr>
              <w:keepNext/>
              <w:keepLines/>
              <w:overflowPunct w:val="0"/>
              <w:autoSpaceDE w:val="0"/>
              <w:autoSpaceDN w:val="0"/>
              <w:adjustRightInd w:val="0"/>
              <w:spacing w:after="0"/>
              <w:jc w:val="center"/>
              <w:textAlignment w:val="baseline"/>
              <w:rPr>
                <w:ins w:id="4462" w:author="BigCREditor-RAN4#104-bis" w:date="2022-10-21T21:30:00Z"/>
                <w:rFonts w:ascii="Arial" w:hAnsi="Arial"/>
                <w:sz w:val="18"/>
                <w:lang w:eastAsia="en-GB"/>
              </w:rPr>
            </w:pPr>
            <w:ins w:id="4463" w:author="BigCREditor-RAN4#104-bis" w:date="2022-10-21T21:30:00Z">
              <w:r w:rsidRPr="00020619">
                <w:rPr>
                  <w:rFonts w:ascii="Arial" w:hAnsi="Arial"/>
                  <w:sz w:val="18"/>
                  <w:lang w:eastAsia="en-GB"/>
                </w:rPr>
                <w:t>dBm/SCS</w:t>
              </w:r>
            </w:ins>
          </w:p>
        </w:tc>
        <w:tc>
          <w:tcPr>
            <w:tcW w:w="1418" w:type="dxa"/>
            <w:shd w:val="clear" w:color="auto" w:fill="auto"/>
          </w:tcPr>
          <w:p w14:paraId="1F23B6F8" w14:textId="77777777" w:rsidR="00555C03" w:rsidRPr="00020619" w:rsidRDefault="00555C03" w:rsidP="00BB34DD">
            <w:pPr>
              <w:keepNext/>
              <w:keepLines/>
              <w:overflowPunct w:val="0"/>
              <w:autoSpaceDE w:val="0"/>
              <w:autoSpaceDN w:val="0"/>
              <w:adjustRightInd w:val="0"/>
              <w:spacing w:after="0"/>
              <w:jc w:val="center"/>
              <w:textAlignment w:val="baseline"/>
              <w:rPr>
                <w:ins w:id="4464" w:author="BigCREditor-RAN4#104-bis" w:date="2022-10-21T21:30:00Z"/>
                <w:rFonts w:ascii="Arial" w:hAnsi="Arial"/>
                <w:sz w:val="18"/>
                <w:lang w:eastAsia="en-GB"/>
              </w:rPr>
            </w:pPr>
            <w:ins w:id="4465" w:author="BigCREditor-RAN4#104-bis" w:date="2022-10-21T21:30:00Z">
              <w:r w:rsidRPr="00020619">
                <w:rPr>
                  <w:rFonts w:ascii="Arial" w:hAnsi="Arial"/>
                  <w:sz w:val="18"/>
                  <w:lang w:eastAsia="en-GB"/>
                </w:rPr>
                <w:t>1, 2</w:t>
              </w:r>
            </w:ins>
          </w:p>
        </w:tc>
        <w:tc>
          <w:tcPr>
            <w:tcW w:w="1417" w:type="dxa"/>
            <w:shd w:val="clear" w:color="auto" w:fill="auto"/>
          </w:tcPr>
          <w:p w14:paraId="382F0BE8" w14:textId="77777777" w:rsidR="00555C03" w:rsidRPr="00020619" w:rsidRDefault="00555C03" w:rsidP="00BB34DD">
            <w:pPr>
              <w:keepNext/>
              <w:keepLines/>
              <w:overflowPunct w:val="0"/>
              <w:autoSpaceDE w:val="0"/>
              <w:autoSpaceDN w:val="0"/>
              <w:adjustRightInd w:val="0"/>
              <w:spacing w:after="0"/>
              <w:jc w:val="center"/>
              <w:textAlignment w:val="baseline"/>
              <w:rPr>
                <w:ins w:id="4466" w:author="BigCREditor-RAN4#104-bis" w:date="2022-10-21T21:30:00Z"/>
                <w:rFonts w:ascii="Arial" w:hAnsi="Arial"/>
                <w:sz w:val="18"/>
                <w:lang w:eastAsia="en-GB"/>
              </w:rPr>
            </w:pPr>
            <w:ins w:id="4467" w:author="BigCREditor-RAN4#104-bis" w:date="2022-10-21T21:30:00Z">
              <w:r w:rsidRPr="00020619">
                <w:rPr>
                  <w:rFonts w:ascii="Arial" w:hAnsi="Arial"/>
                  <w:sz w:val="18"/>
                  <w:lang w:eastAsia="en-GB"/>
                </w:rPr>
                <w:t>-Infinity</w:t>
              </w:r>
            </w:ins>
          </w:p>
        </w:tc>
        <w:tc>
          <w:tcPr>
            <w:tcW w:w="1560" w:type="dxa"/>
            <w:shd w:val="clear" w:color="auto" w:fill="auto"/>
          </w:tcPr>
          <w:p w14:paraId="7FE88584" w14:textId="77777777" w:rsidR="00555C03" w:rsidRPr="00020619" w:rsidRDefault="00555C03" w:rsidP="00BB34DD">
            <w:pPr>
              <w:keepNext/>
              <w:keepLines/>
              <w:overflowPunct w:val="0"/>
              <w:autoSpaceDE w:val="0"/>
              <w:autoSpaceDN w:val="0"/>
              <w:adjustRightInd w:val="0"/>
              <w:spacing w:after="0"/>
              <w:jc w:val="center"/>
              <w:textAlignment w:val="baseline"/>
              <w:rPr>
                <w:ins w:id="4468" w:author="BigCREditor-RAN4#104-bis" w:date="2022-10-21T21:30:00Z"/>
                <w:rFonts w:ascii="Arial" w:hAnsi="Arial"/>
                <w:sz w:val="18"/>
                <w:szCs w:val="18"/>
                <w:lang w:eastAsia="en-GB"/>
              </w:rPr>
            </w:pPr>
            <w:ins w:id="4469" w:author="BigCREditor-RAN4#104-bis" w:date="2022-10-21T21:30:00Z">
              <w:r w:rsidRPr="00020619">
                <w:rPr>
                  <w:rFonts w:ascii="Arial" w:hAnsi="Arial"/>
                  <w:sz w:val="18"/>
                  <w:szCs w:val="18"/>
                  <w:lang w:eastAsia="en-GB"/>
                </w:rPr>
                <w:t>-80.6</w:t>
              </w:r>
            </w:ins>
          </w:p>
        </w:tc>
      </w:tr>
      <w:tr w:rsidR="00555C03" w:rsidRPr="00020619" w14:paraId="016487F9" w14:textId="77777777" w:rsidTr="00BB34DD">
        <w:trPr>
          <w:cantSplit/>
          <w:trHeight w:val="94"/>
          <w:ins w:id="4470" w:author="BigCREditor-RAN4#104-bis" w:date="2022-10-21T21:30:00Z"/>
        </w:trPr>
        <w:tc>
          <w:tcPr>
            <w:tcW w:w="3681" w:type="dxa"/>
            <w:gridSpan w:val="2"/>
            <w:shd w:val="clear" w:color="auto" w:fill="auto"/>
          </w:tcPr>
          <w:p w14:paraId="23F481BB" w14:textId="77777777" w:rsidR="00555C03" w:rsidRPr="00020619" w:rsidRDefault="00555C03" w:rsidP="00BB34DD">
            <w:pPr>
              <w:keepNext/>
              <w:keepLines/>
              <w:overflowPunct w:val="0"/>
              <w:autoSpaceDE w:val="0"/>
              <w:autoSpaceDN w:val="0"/>
              <w:adjustRightInd w:val="0"/>
              <w:spacing w:after="0"/>
              <w:textAlignment w:val="baseline"/>
              <w:rPr>
                <w:ins w:id="4471" w:author="BigCREditor-RAN4#104-bis" w:date="2022-10-21T21:30:00Z"/>
                <w:rFonts w:ascii="Arial" w:hAnsi="Arial"/>
                <w:sz w:val="18"/>
                <w:szCs w:val="18"/>
                <w:lang w:eastAsia="en-GB"/>
              </w:rPr>
            </w:pPr>
            <w:ins w:id="4472" w:author="BigCREditor-RAN4#104-bis" w:date="2022-10-21T21:30:00Z">
              <w:r w:rsidRPr="00020619">
                <w:rPr>
                  <w:rFonts w:ascii="Arial" w:hAnsi="Arial"/>
                  <w:position w:val="-12"/>
                  <w:sz w:val="18"/>
                  <w:szCs w:val="18"/>
                  <w:lang w:eastAsia="en-GB"/>
                </w:rPr>
                <w:object w:dxaOrig="620" w:dyaOrig="380" w14:anchorId="708F4A7A">
                  <v:shape id="_x0000_i1046" type="#_x0000_t75" style="width:20.3pt;height:15.9pt" o:ole="" fillcolor="window">
                    <v:imagedata r:id="rId18" o:title=""/>
                  </v:shape>
                  <o:OLEObject Type="Embed" ProgID="Equation.3" ShapeID="_x0000_i1046" DrawAspect="Content" ObjectID="_1731331346" r:id="rId44"/>
                </w:object>
              </w:r>
            </w:ins>
            <w:ins w:id="4473" w:author="BigCREditor-RAN4#104-bis" w:date="2022-10-21T21:30:00Z">
              <w:r w:rsidRPr="00020619">
                <w:rPr>
                  <w:rFonts w:ascii="Arial" w:hAnsi="Arial"/>
                  <w:sz w:val="18"/>
                  <w:szCs w:val="18"/>
                  <w:vertAlign w:val="subscript"/>
                  <w:lang w:eastAsia="en-GB"/>
                </w:rPr>
                <w:t xml:space="preserve"> BB</w:t>
              </w:r>
              <w:r w:rsidRPr="00020619">
                <w:rPr>
                  <w:rFonts w:ascii="Arial" w:hAnsi="Arial"/>
                  <w:sz w:val="18"/>
                  <w:szCs w:val="18"/>
                  <w:vertAlign w:val="superscript"/>
                  <w:lang w:eastAsia="en-GB"/>
                </w:rPr>
                <w:t xml:space="preserve"> Note 6</w:t>
              </w:r>
            </w:ins>
          </w:p>
        </w:tc>
        <w:tc>
          <w:tcPr>
            <w:tcW w:w="1417" w:type="dxa"/>
            <w:shd w:val="clear" w:color="auto" w:fill="auto"/>
          </w:tcPr>
          <w:p w14:paraId="7621B534" w14:textId="77777777" w:rsidR="00555C03" w:rsidRPr="00020619" w:rsidRDefault="00555C03" w:rsidP="00BB34DD">
            <w:pPr>
              <w:keepNext/>
              <w:keepLines/>
              <w:overflowPunct w:val="0"/>
              <w:autoSpaceDE w:val="0"/>
              <w:autoSpaceDN w:val="0"/>
              <w:adjustRightInd w:val="0"/>
              <w:spacing w:after="0"/>
              <w:jc w:val="center"/>
              <w:textAlignment w:val="baseline"/>
              <w:rPr>
                <w:ins w:id="4474" w:author="BigCREditor-RAN4#104-bis" w:date="2022-10-21T21:30:00Z"/>
                <w:rFonts w:ascii="Arial" w:hAnsi="Arial"/>
                <w:sz w:val="18"/>
                <w:lang w:eastAsia="en-GB"/>
              </w:rPr>
            </w:pPr>
            <w:ins w:id="4475" w:author="BigCREditor-RAN4#104-bis" w:date="2022-10-21T21:30:00Z">
              <w:r w:rsidRPr="00020619">
                <w:rPr>
                  <w:rFonts w:ascii="Arial" w:hAnsi="Arial"/>
                  <w:sz w:val="18"/>
                  <w:lang w:eastAsia="en-GB"/>
                </w:rPr>
                <w:t>dB</w:t>
              </w:r>
            </w:ins>
          </w:p>
        </w:tc>
        <w:tc>
          <w:tcPr>
            <w:tcW w:w="1418" w:type="dxa"/>
            <w:shd w:val="clear" w:color="auto" w:fill="auto"/>
          </w:tcPr>
          <w:p w14:paraId="063176AB" w14:textId="77777777" w:rsidR="00555C03" w:rsidRPr="00020619" w:rsidRDefault="00555C03" w:rsidP="00BB34DD">
            <w:pPr>
              <w:keepNext/>
              <w:keepLines/>
              <w:overflowPunct w:val="0"/>
              <w:autoSpaceDE w:val="0"/>
              <w:autoSpaceDN w:val="0"/>
              <w:adjustRightInd w:val="0"/>
              <w:spacing w:after="0"/>
              <w:jc w:val="center"/>
              <w:textAlignment w:val="baseline"/>
              <w:rPr>
                <w:ins w:id="4476" w:author="BigCREditor-RAN4#104-bis" w:date="2022-10-21T21:30:00Z"/>
                <w:rFonts w:ascii="Arial" w:hAnsi="Arial"/>
                <w:sz w:val="18"/>
                <w:lang w:eastAsia="en-GB"/>
              </w:rPr>
            </w:pPr>
            <w:ins w:id="4477" w:author="BigCREditor-RAN4#104-bis" w:date="2022-10-21T21:30:00Z">
              <w:r w:rsidRPr="00020619">
                <w:rPr>
                  <w:rFonts w:ascii="Arial" w:hAnsi="Arial"/>
                  <w:sz w:val="18"/>
                  <w:lang w:eastAsia="en-GB"/>
                </w:rPr>
                <w:t>1, 2</w:t>
              </w:r>
            </w:ins>
          </w:p>
        </w:tc>
        <w:tc>
          <w:tcPr>
            <w:tcW w:w="1417" w:type="dxa"/>
            <w:shd w:val="clear" w:color="auto" w:fill="auto"/>
          </w:tcPr>
          <w:p w14:paraId="32A22B74" w14:textId="77777777" w:rsidR="00555C03" w:rsidRPr="00020619" w:rsidDel="00B36E6D" w:rsidRDefault="00555C03" w:rsidP="00BB34DD">
            <w:pPr>
              <w:keepNext/>
              <w:keepLines/>
              <w:overflowPunct w:val="0"/>
              <w:autoSpaceDE w:val="0"/>
              <w:autoSpaceDN w:val="0"/>
              <w:adjustRightInd w:val="0"/>
              <w:spacing w:after="0"/>
              <w:jc w:val="center"/>
              <w:textAlignment w:val="baseline"/>
              <w:rPr>
                <w:ins w:id="4478" w:author="BigCREditor-RAN4#104-bis" w:date="2022-10-21T21:30:00Z"/>
                <w:rFonts w:ascii="Arial" w:hAnsi="Arial"/>
                <w:sz w:val="18"/>
                <w:lang w:eastAsia="en-GB"/>
              </w:rPr>
            </w:pPr>
            <w:ins w:id="4479" w:author="BigCREditor-RAN4#104-bis" w:date="2022-10-21T21:30:00Z">
              <w:r w:rsidRPr="00020619">
                <w:rPr>
                  <w:rFonts w:ascii="Arial" w:hAnsi="Arial"/>
                  <w:sz w:val="18"/>
                  <w:lang w:eastAsia="en-GB"/>
                </w:rPr>
                <w:t>-Infinity</w:t>
              </w:r>
            </w:ins>
          </w:p>
        </w:tc>
        <w:tc>
          <w:tcPr>
            <w:tcW w:w="1560" w:type="dxa"/>
            <w:shd w:val="clear" w:color="auto" w:fill="auto"/>
          </w:tcPr>
          <w:p w14:paraId="1269D6DD" w14:textId="77777777" w:rsidR="00555C03" w:rsidRPr="00020619" w:rsidDel="004B51DC" w:rsidRDefault="00555C03" w:rsidP="00BB34DD">
            <w:pPr>
              <w:keepNext/>
              <w:keepLines/>
              <w:overflowPunct w:val="0"/>
              <w:autoSpaceDE w:val="0"/>
              <w:autoSpaceDN w:val="0"/>
              <w:adjustRightInd w:val="0"/>
              <w:spacing w:after="0"/>
              <w:jc w:val="center"/>
              <w:textAlignment w:val="baseline"/>
              <w:rPr>
                <w:ins w:id="4480" w:author="BigCREditor-RAN4#104-bis" w:date="2022-10-21T21:30:00Z"/>
                <w:rFonts w:ascii="Arial" w:hAnsi="Arial"/>
                <w:sz w:val="18"/>
                <w:szCs w:val="18"/>
                <w:lang w:eastAsia="en-GB"/>
              </w:rPr>
            </w:pPr>
            <w:ins w:id="4481" w:author="BigCREditor-RAN4#104-bis" w:date="2022-10-21T21:30:00Z">
              <w:r w:rsidRPr="00020619">
                <w:rPr>
                  <w:rFonts w:ascii="Arial" w:hAnsi="Arial"/>
                  <w:sz w:val="18"/>
                  <w:szCs w:val="18"/>
                  <w:lang w:eastAsia="en-GB"/>
                </w:rPr>
                <w:t>8.3</w:t>
              </w:r>
            </w:ins>
          </w:p>
        </w:tc>
      </w:tr>
      <w:tr w:rsidR="00555C03" w:rsidRPr="00020619" w14:paraId="08B9BE4C" w14:textId="77777777" w:rsidTr="00BB34DD">
        <w:trPr>
          <w:cantSplit/>
          <w:trHeight w:val="147"/>
          <w:ins w:id="4482" w:author="BigCREditor-RAN4#104-bis" w:date="2022-10-21T21:30:00Z"/>
        </w:trPr>
        <w:tc>
          <w:tcPr>
            <w:tcW w:w="3681" w:type="dxa"/>
            <w:gridSpan w:val="2"/>
            <w:shd w:val="clear" w:color="auto" w:fill="auto"/>
          </w:tcPr>
          <w:p w14:paraId="08C10AF7" w14:textId="77777777" w:rsidR="00555C03" w:rsidRPr="00020619" w:rsidRDefault="00555C03" w:rsidP="00BB34DD">
            <w:pPr>
              <w:keepNext/>
              <w:keepLines/>
              <w:overflowPunct w:val="0"/>
              <w:autoSpaceDE w:val="0"/>
              <w:autoSpaceDN w:val="0"/>
              <w:adjustRightInd w:val="0"/>
              <w:spacing w:after="0"/>
              <w:textAlignment w:val="baseline"/>
              <w:rPr>
                <w:ins w:id="4483" w:author="BigCREditor-RAN4#104-bis" w:date="2022-10-21T21:30:00Z"/>
                <w:rFonts w:ascii="Arial" w:hAnsi="Arial"/>
                <w:sz w:val="18"/>
                <w:szCs w:val="18"/>
                <w:lang w:eastAsia="en-GB"/>
              </w:rPr>
            </w:pPr>
            <w:ins w:id="4484" w:author="BigCREditor-RAN4#104-bis" w:date="2022-10-21T21:30:00Z">
              <w:r w:rsidRPr="00020619">
                <w:rPr>
                  <w:rFonts w:ascii="Arial" w:hAnsi="Arial"/>
                  <w:sz w:val="18"/>
                  <w:szCs w:val="18"/>
                  <w:lang w:eastAsia="en-GB"/>
                </w:rPr>
                <w:t>Io</w:t>
              </w:r>
              <w:r w:rsidRPr="00020619">
                <w:rPr>
                  <w:rFonts w:ascii="Arial" w:hAnsi="Arial"/>
                  <w:sz w:val="18"/>
                  <w:szCs w:val="18"/>
                  <w:vertAlign w:val="superscript"/>
                  <w:lang w:eastAsia="en-GB"/>
                </w:rPr>
                <w:t>Note3</w:t>
              </w:r>
            </w:ins>
          </w:p>
        </w:tc>
        <w:tc>
          <w:tcPr>
            <w:tcW w:w="1417" w:type="dxa"/>
            <w:shd w:val="clear" w:color="auto" w:fill="auto"/>
          </w:tcPr>
          <w:p w14:paraId="70CE5F59" w14:textId="77777777" w:rsidR="00555C03" w:rsidRPr="00020619" w:rsidRDefault="00555C03" w:rsidP="00BB34DD">
            <w:pPr>
              <w:keepNext/>
              <w:keepLines/>
              <w:overflowPunct w:val="0"/>
              <w:autoSpaceDE w:val="0"/>
              <w:autoSpaceDN w:val="0"/>
              <w:adjustRightInd w:val="0"/>
              <w:spacing w:after="0"/>
              <w:jc w:val="center"/>
              <w:textAlignment w:val="baseline"/>
              <w:rPr>
                <w:ins w:id="4485" w:author="BigCREditor-RAN4#104-bis" w:date="2022-10-21T21:30:00Z"/>
                <w:rFonts w:ascii="Arial" w:hAnsi="Arial"/>
                <w:sz w:val="18"/>
                <w:lang w:eastAsia="en-GB"/>
              </w:rPr>
            </w:pPr>
            <w:ins w:id="4486" w:author="BigCREditor-RAN4#104-bis" w:date="2022-10-21T21:30:00Z">
              <w:r w:rsidRPr="00020619">
                <w:rPr>
                  <w:rFonts w:ascii="Arial" w:hAnsi="Arial"/>
                  <w:sz w:val="18"/>
                  <w:lang w:eastAsia="en-GB"/>
                </w:rPr>
                <w:t>dBm/95.04MHz</w:t>
              </w:r>
            </w:ins>
          </w:p>
        </w:tc>
        <w:tc>
          <w:tcPr>
            <w:tcW w:w="1418" w:type="dxa"/>
            <w:shd w:val="clear" w:color="auto" w:fill="auto"/>
          </w:tcPr>
          <w:p w14:paraId="382CD8D3" w14:textId="77777777" w:rsidR="00555C03" w:rsidRPr="00020619" w:rsidRDefault="00555C03" w:rsidP="00BB34DD">
            <w:pPr>
              <w:keepNext/>
              <w:keepLines/>
              <w:overflowPunct w:val="0"/>
              <w:autoSpaceDE w:val="0"/>
              <w:autoSpaceDN w:val="0"/>
              <w:adjustRightInd w:val="0"/>
              <w:spacing w:after="0"/>
              <w:jc w:val="center"/>
              <w:textAlignment w:val="baseline"/>
              <w:rPr>
                <w:ins w:id="4487" w:author="BigCREditor-RAN4#104-bis" w:date="2022-10-21T21:30:00Z"/>
                <w:rFonts w:ascii="Arial" w:hAnsi="Arial"/>
                <w:sz w:val="18"/>
                <w:lang w:eastAsia="en-GB"/>
              </w:rPr>
            </w:pPr>
            <w:ins w:id="4488" w:author="BigCREditor-RAN4#104-bis" w:date="2022-10-21T21:30:00Z">
              <w:r w:rsidRPr="00020619">
                <w:rPr>
                  <w:rFonts w:ascii="Arial" w:hAnsi="Arial"/>
                  <w:sz w:val="18"/>
                  <w:lang w:eastAsia="en-GB"/>
                </w:rPr>
                <w:t>1, 2</w:t>
              </w:r>
            </w:ins>
          </w:p>
        </w:tc>
        <w:tc>
          <w:tcPr>
            <w:tcW w:w="1417" w:type="dxa"/>
            <w:shd w:val="clear" w:color="auto" w:fill="auto"/>
          </w:tcPr>
          <w:p w14:paraId="2B86DFB6" w14:textId="77777777" w:rsidR="00555C03" w:rsidRPr="00020619" w:rsidRDefault="00555C03" w:rsidP="00BB34DD">
            <w:pPr>
              <w:keepNext/>
              <w:keepLines/>
              <w:overflowPunct w:val="0"/>
              <w:autoSpaceDE w:val="0"/>
              <w:autoSpaceDN w:val="0"/>
              <w:adjustRightInd w:val="0"/>
              <w:spacing w:after="0"/>
              <w:jc w:val="center"/>
              <w:textAlignment w:val="baseline"/>
              <w:rPr>
                <w:ins w:id="4489" w:author="BigCREditor-RAN4#104-bis" w:date="2022-10-21T21:30:00Z"/>
                <w:rFonts w:ascii="Arial" w:hAnsi="Arial"/>
                <w:sz w:val="18"/>
                <w:lang w:eastAsia="en-GB"/>
              </w:rPr>
            </w:pPr>
            <w:ins w:id="4490" w:author="BigCREditor-RAN4#104-bis" w:date="2022-10-21T21:30:00Z">
              <w:r w:rsidRPr="00020619">
                <w:rPr>
                  <w:rFonts w:ascii="Arial" w:hAnsi="Arial"/>
                  <w:sz w:val="18"/>
                  <w:lang w:eastAsia="en-GB"/>
                </w:rPr>
                <w:t>-Infinity</w:t>
              </w:r>
            </w:ins>
          </w:p>
        </w:tc>
        <w:tc>
          <w:tcPr>
            <w:tcW w:w="1560" w:type="dxa"/>
            <w:shd w:val="clear" w:color="auto" w:fill="auto"/>
          </w:tcPr>
          <w:p w14:paraId="70410069" w14:textId="77777777" w:rsidR="00555C03" w:rsidRPr="00020619" w:rsidRDefault="00555C03" w:rsidP="00BB34DD">
            <w:pPr>
              <w:keepNext/>
              <w:keepLines/>
              <w:overflowPunct w:val="0"/>
              <w:autoSpaceDE w:val="0"/>
              <w:autoSpaceDN w:val="0"/>
              <w:adjustRightInd w:val="0"/>
              <w:spacing w:after="0"/>
              <w:jc w:val="center"/>
              <w:textAlignment w:val="baseline"/>
              <w:rPr>
                <w:ins w:id="4491" w:author="BigCREditor-RAN4#104-bis" w:date="2022-10-21T21:30:00Z"/>
                <w:rFonts w:ascii="Arial" w:hAnsi="Arial"/>
                <w:sz w:val="18"/>
                <w:szCs w:val="18"/>
                <w:lang w:eastAsia="en-GB"/>
              </w:rPr>
            </w:pPr>
            <w:ins w:id="4492" w:author="BigCREditor-RAN4#104-bis" w:date="2022-10-21T21:30:00Z">
              <w:r w:rsidRPr="00020619">
                <w:rPr>
                  <w:rFonts w:ascii="Arial" w:hAnsi="Arial"/>
                  <w:sz w:val="18"/>
                  <w:szCs w:val="18"/>
                  <w:lang w:eastAsia="en-GB"/>
                </w:rPr>
                <w:t>-56.0</w:t>
              </w:r>
            </w:ins>
          </w:p>
        </w:tc>
      </w:tr>
      <w:tr w:rsidR="00555C03" w:rsidRPr="00020619" w14:paraId="56225256" w14:textId="77777777" w:rsidTr="00BB34DD">
        <w:trPr>
          <w:cantSplit/>
          <w:trHeight w:val="147"/>
          <w:ins w:id="4493" w:author="BigCREditor-RAN4#104-bis" w:date="2022-10-21T21:30:00Z"/>
        </w:trPr>
        <w:tc>
          <w:tcPr>
            <w:tcW w:w="3681" w:type="dxa"/>
            <w:gridSpan w:val="2"/>
            <w:shd w:val="clear" w:color="auto" w:fill="auto"/>
          </w:tcPr>
          <w:p w14:paraId="58C630B7" w14:textId="77777777" w:rsidR="00555C03" w:rsidRPr="00020619" w:rsidRDefault="00555C03" w:rsidP="00BB34DD">
            <w:pPr>
              <w:keepNext/>
              <w:keepLines/>
              <w:overflowPunct w:val="0"/>
              <w:autoSpaceDE w:val="0"/>
              <w:autoSpaceDN w:val="0"/>
              <w:adjustRightInd w:val="0"/>
              <w:spacing w:after="0"/>
              <w:textAlignment w:val="baseline"/>
              <w:rPr>
                <w:ins w:id="4494" w:author="BigCREditor-RAN4#104-bis" w:date="2022-10-21T21:30:00Z"/>
                <w:rFonts w:ascii="Arial" w:hAnsi="Arial"/>
                <w:sz w:val="18"/>
                <w:szCs w:val="18"/>
                <w:lang w:eastAsia="en-GB"/>
              </w:rPr>
            </w:pPr>
            <w:ins w:id="4495" w:author="BigCREditor-RAN4#104-bis" w:date="2022-10-21T21:30:00Z">
              <w:r w:rsidRPr="00020619">
                <w:rPr>
                  <w:rFonts w:ascii="Arial" w:hAnsi="Arial" w:hint="eastAsia"/>
                  <w:sz w:val="18"/>
                  <w:szCs w:val="18"/>
                  <w:lang w:eastAsia="ja-JP"/>
                </w:rPr>
                <w:t>P</w:t>
              </w:r>
              <w:r w:rsidRPr="00020619">
                <w:rPr>
                  <w:rFonts w:ascii="Arial" w:hAnsi="Arial"/>
                  <w:sz w:val="18"/>
                  <w:szCs w:val="18"/>
                  <w:lang w:eastAsia="ja-JP"/>
                </w:rPr>
                <w:t>ropagation Condition</w:t>
              </w:r>
            </w:ins>
          </w:p>
        </w:tc>
        <w:tc>
          <w:tcPr>
            <w:tcW w:w="1417" w:type="dxa"/>
            <w:shd w:val="clear" w:color="auto" w:fill="auto"/>
          </w:tcPr>
          <w:p w14:paraId="4647C4C8" w14:textId="77777777" w:rsidR="00555C03" w:rsidRPr="00020619" w:rsidRDefault="00555C03" w:rsidP="00BB34DD">
            <w:pPr>
              <w:keepNext/>
              <w:keepLines/>
              <w:overflowPunct w:val="0"/>
              <w:autoSpaceDE w:val="0"/>
              <w:autoSpaceDN w:val="0"/>
              <w:adjustRightInd w:val="0"/>
              <w:spacing w:after="0"/>
              <w:jc w:val="center"/>
              <w:textAlignment w:val="baseline"/>
              <w:rPr>
                <w:ins w:id="4496" w:author="BigCREditor-RAN4#104-bis" w:date="2022-10-21T21:30:00Z"/>
                <w:rFonts w:ascii="Arial" w:hAnsi="Arial"/>
                <w:sz w:val="18"/>
                <w:lang w:eastAsia="en-GB"/>
              </w:rPr>
            </w:pPr>
          </w:p>
        </w:tc>
        <w:tc>
          <w:tcPr>
            <w:tcW w:w="1418" w:type="dxa"/>
            <w:shd w:val="clear" w:color="auto" w:fill="auto"/>
          </w:tcPr>
          <w:p w14:paraId="4A550080" w14:textId="77777777" w:rsidR="00555C03" w:rsidRPr="00020619" w:rsidRDefault="00555C03" w:rsidP="00BB34DD">
            <w:pPr>
              <w:keepNext/>
              <w:keepLines/>
              <w:overflowPunct w:val="0"/>
              <w:autoSpaceDE w:val="0"/>
              <w:autoSpaceDN w:val="0"/>
              <w:adjustRightInd w:val="0"/>
              <w:spacing w:after="0"/>
              <w:jc w:val="center"/>
              <w:textAlignment w:val="baseline"/>
              <w:rPr>
                <w:ins w:id="4497" w:author="BigCREditor-RAN4#104-bis" w:date="2022-10-21T21:30:00Z"/>
                <w:rFonts w:ascii="Arial" w:hAnsi="Arial"/>
                <w:sz w:val="18"/>
                <w:lang w:eastAsia="en-GB"/>
              </w:rPr>
            </w:pPr>
            <w:ins w:id="4498" w:author="BigCREditor-RAN4#104-bis" w:date="2022-10-21T21:30:00Z">
              <w:r w:rsidRPr="00020619">
                <w:rPr>
                  <w:rFonts w:ascii="Arial" w:hAnsi="Arial" w:hint="eastAsia"/>
                  <w:sz w:val="18"/>
                  <w:lang w:eastAsia="ja-JP"/>
                </w:rPr>
                <w:t>1</w:t>
              </w:r>
              <w:r w:rsidRPr="00020619">
                <w:rPr>
                  <w:rFonts w:ascii="Arial" w:hAnsi="Arial"/>
                  <w:sz w:val="18"/>
                  <w:lang w:eastAsia="ja-JP"/>
                </w:rPr>
                <w:t>, 2</w:t>
              </w:r>
            </w:ins>
          </w:p>
        </w:tc>
        <w:tc>
          <w:tcPr>
            <w:tcW w:w="2977" w:type="dxa"/>
            <w:gridSpan w:val="2"/>
            <w:shd w:val="clear" w:color="auto" w:fill="auto"/>
          </w:tcPr>
          <w:p w14:paraId="3A011228" w14:textId="77777777" w:rsidR="00555C03" w:rsidRPr="00020619" w:rsidRDefault="00555C03" w:rsidP="00BB34DD">
            <w:pPr>
              <w:keepNext/>
              <w:keepLines/>
              <w:overflowPunct w:val="0"/>
              <w:autoSpaceDE w:val="0"/>
              <w:autoSpaceDN w:val="0"/>
              <w:adjustRightInd w:val="0"/>
              <w:spacing w:after="0"/>
              <w:jc w:val="center"/>
              <w:textAlignment w:val="baseline"/>
              <w:rPr>
                <w:ins w:id="4499" w:author="BigCREditor-RAN4#104-bis" w:date="2022-10-21T21:30:00Z"/>
                <w:rFonts w:ascii="Arial" w:hAnsi="Arial"/>
                <w:sz w:val="18"/>
                <w:szCs w:val="18"/>
                <w:lang w:eastAsia="en-GB"/>
              </w:rPr>
            </w:pPr>
            <w:ins w:id="4500" w:author="BigCREditor-RAN4#104-bis" w:date="2022-10-21T21:30:00Z">
              <w:r w:rsidRPr="00020619">
                <w:rPr>
                  <w:rFonts w:ascii="Arial" w:hAnsi="Arial" w:hint="eastAsia"/>
                  <w:sz w:val="18"/>
                  <w:szCs w:val="18"/>
                  <w:lang w:eastAsia="ja-JP"/>
                </w:rPr>
                <w:t>A</w:t>
              </w:r>
              <w:r w:rsidRPr="00020619">
                <w:rPr>
                  <w:rFonts w:ascii="Arial" w:hAnsi="Arial"/>
                  <w:sz w:val="18"/>
                  <w:szCs w:val="18"/>
                  <w:lang w:eastAsia="ja-JP"/>
                </w:rPr>
                <w:t>WGN</w:t>
              </w:r>
            </w:ins>
          </w:p>
        </w:tc>
      </w:tr>
      <w:tr w:rsidR="00555C03" w:rsidRPr="00020619" w14:paraId="3523DA06" w14:textId="77777777" w:rsidTr="00BB34DD">
        <w:trPr>
          <w:cantSplit/>
          <w:trHeight w:val="1023"/>
          <w:ins w:id="4501" w:author="BigCREditor-RAN4#104-bis" w:date="2022-10-21T21:30:00Z"/>
        </w:trPr>
        <w:tc>
          <w:tcPr>
            <w:tcW w:w="9493" w:type="dxa"/>
            <w:gridSpan w:val="6"/>
            <w:shd w:val="clear" w:color="auto" w:fill="auto"/>
          </w:tcPr>
          <w:p w14:paraId="7DBD83DB" w14:textId="77777777" w:rsidR="00555C03" w:rsidRPr="00020619" w:rsidRDefault="00555C03" w:rsidP="00BB34DD">
            <w:pPr>
              <w:keepNext/>
              <w:keepLines/>
              <w:overflowPunct w:val="0"/>
              <w:autoSpaceDE w:val="0"/>
              <w:autoSpaceDN w:val="0"/>
              <w:adjustRightInd w:val="0"/>
              <w:spacing w:after="0"/>
              <w:ind w:left="851" w:hanging="851"/>
              <w:textAlignment w:val="baseline"/>
              <w:rPr>
                <w:ins w:id="4502" w:author="BigCREditor-RAN4#104-bis" w:date="2022-10-21T21:30:00Z"/>
                <w:rFonts w:ascii="Arial" w:hAnsi="Arial"/>
                <w:sz w:val="18"/>
                <w:szCs w:val="18"/>
                <w:lang w:eastAsia="en-GB"/>
              </w:rPr>
            </w:pPr>
            <w:ins w:id="4503" w:author="BigCREditor-RAN4#104-bis" w:date="2022-10-21T21:30:00Z">
              <w:r w:rsidRPr="00020619">
                <w:rPr>
                  <w:rFonts w:ascii="Arial" w:hAnsi="Arial"/>
                  <w:sz w:val="18"/>
                  <w:szCs w:val="18"/>
                  <w:lang w:eastAsia="en-GB"/>
                </w:rPr>
                <w:t>Note 1:</w:t>
              </w:r>
              <w:r w:rsidRPr="00020619">
                <w:rPr>
                  <w:rFonts w:ascii="Arial" w:hAnsi="Arial"/>
                  <w:sz w:val="18"/>
                  <w:szCs w:val="18"/>
                  <w:lang w:eastAsia="en-GB"/>
                </w:rPr>
                <w:tab/>
                <w:t>OCNG shall be used such that a constant total transmitted power spectral density is achieved for all OFDM symbols.</w:t>
              </w:r>
            </w:ins>
          </w:p>
          <w:p w14:paraId="6A7867DC" w14:textId="77777777" w:rsidR="00555C03" w:rsidRPr="00020619" w:rsidRDefault="00555C03" w:rsidP="00BB34DD">
            <w:pPr>
              <w:keepNext/>
              <w:keepLines/>
              <w:overflowPunct w:val="0"/>
              <w:autoSpaceDE w:val="0"/>
              <w:autoSpaceDN w:val="0"/>
              <w:adjustRightInd w:val="0"/>
              <w:spacing w:after="0"/>
              <w:ind w:left="851" w:hanging="851"/>
              <w:textAlignment w:val="baseline"/>
              <w:rPr>
                <w:ins w:id="4504" w:author="BigCREditor-RAN4#104-bis" w:date="2022-10-21T21:30:00Z"/>
                <w:rFonts w:ascii="Arial" w:hAnsi="Arial"/>
                <w:sz w:val="18"/>
                <w:szCs w:val="18"/>
                <w:lang w:eastAsia="en-GB"/>
              </w:rPr>
            </w:pPr>
            <w:ins w:id="4505" w:author="BigCREditor-RAN4#104-bis" w:date="2022-10-21T21:30:00Z">
              <w:r w:rsidRPr="00020619">
                <w:rPr>
                  <w:rFonts w:ascii="Arial" w:hAnsi="Arial"/>
                  <w:sz w:val="18"/>
                  <w:szCs w:val="18"/>
                  <w:lang w:eastAsia="en-GB"/>
                </w:rPr>
                <w:t>Note 2:</w:t>
              </w:r>
              <w:r w:rsidRPr="00020619">
                <w:rPr>
                  <w:rFonts w:ascii="Arial" w:hAnsi="Arial"/>
                  <w:sz w:val="18"/>
                  <w:szCs w:val="18"/>
                  <w:lang w:eastAsia="en-GB"/>
                </w:rPr>
                <w:tab/>
                <w:t>Void</w:t>
              </w:r>
            </w:ins>
          </w:p>
          <w:p w14:paraId="28355424" w14:textId="77777777" w:rsidR="00555C03" w:rsidRPr="00020619" w:rsidRDefault="00555C03" w:rsidP="00BB34DD">
            <w:pPr>
              <w:keepNext/>
              <w:keepLines/>
              <w:overflowPunct w:val="0"/>
              <w:autoSpaceDE w:val="0"/>
              <w:autoSpaceDN w:val="0"/>
              <w:adjustRightInd w:val="0"/>
              <w:spacing w:after="0"/>
              <w:ind w:left="851" w:hanging="851"/>
              <w:textAlignment w:val="baseline"/>
              <w:rPr>
                <w:ins w:id="4506" w:author="BigCREditor-RAN4#104-bis" w:date="2022-10-21T21:30:00Z"/>
                <w:rFonts w:ascii="Arial" w:hAnsi="Arial"/>
                <w:sz w:val="18"/>
                <w:szCs w:val="18"/>
                <w:lang w:eastAsia="en-GB"/>
              </w:rPr>
            </w:pPr>
            <w:ins w:id="4507" w:author="BigCREditor-RAN4#104-bis" w:date="2022-10-21T21:30:00Z">
              <w:r w:rsidRPr="00020619">
                <w:rPr>
                  <w:rFonts w:ascii="Arial" w:hAnsi="Arial"/>
                  <w:sz w:val="18"/>
                  <w:szCs w:val="18"/>
                  <w:lang w:eastAsia="en-GB"/>
                </w:rPr>
                <w:t>Note 3:</w:t>
              </w:r>
              <w:r w:rsidRPr="00020619">
                <w:rPr>
                  <w:rFonts w:ascii="Arial" w:hAnsi="Arial"/>
                  <w:sz w:val="18"/>
                  <w:szCs w:val="18"/>
                  <w:lang w:eastAsia="en-GB"/>
                </w:rPr>
                <w:tab/>
                <w:t>SS B_RP and Io levels have been derived from other parameters for information purposes. They are not settable parameters themselves.</w:t>
              </w:r>
            </w:ins>
          </w:p>
          <w:p w14:paraId="20E9AE2A" w14:textId="77777777" w:rsidR="00555C03" w:rsidRPr="00020619" w:rsidRDefault="00555C03" w:rsidP="00BB34DD">
            <w:pPr>
              <w:keepNext/>
              <w:keepLines/>
              <w:overflowPunct w:val="0"/>
              <w:autoSpaceDE w:val="0"/>
              <w:autoSpaceDN w:val="0"/>
              <w:adjustRightInd w:val="0"/>
              <w:spacing w:after="0"/>
              <w:ind w:left="851" w:hanging="851"/>
              <w:textAlignment w:val="baseline"/>
              <w:rPr>
                <w:ins w:id="4508" w:author="BigCREditor-RAN4#104-bis" w:date="2022-10-21T21:30:00Z"/>
                <w:rFonts w:ascii="Arial" w:hAnsi="Arial"/>
                <w:sz w:val="18"/>
                <w:szCs w:val="18"/>
                <w:lang w:eastAsia="en-GB"/>
              </w:rPr>
            </w:pPr>
            <w:ins w:id="4509" w:author="BigCREditor-RAN4#104-bis" w:date="2022-10-21T21:30:00Z">
              <w:r w:rsidRPr="00020619">
                <w:rPr>
                  <w:rFonts w:ascii="Arial" w:hAnsi="Arial"/>
                  <w:sz w:val="18"/>
                  <w:szCs w:val="18"/>
                  <w:lang w:eastAsia="en-GB"/>
                </w:rPr>
                <w:t>Note 4:</w:t>
              </w:r>
              <w:r w:rsidRPr="00020619">
                <w:rPr>
                  <w:rFonts w:ascii="Arial" w:hAnsi="Arial"/>
                  <w:sz w:val="18"/>
                  <w:szCs w:val="18"/>
                  <w:lang w:eastAsia="en-GB"/>
                </w:rPr>
                <w:tab/>
                <w:t>Void</w:t>
              </w:r>
            </w:ins>
          </w:p>
          <w:p w14:paraId="3FCB46DE" w14:textId="77777777" w:rsidR="00555C03" w:rsidRPr="00020619" w:rsidRDefault="00555C03" w:rsidP="00BB34DD">
            <w:pPr>
              <w:keepNext/>
              <w:keepLines/>
              <w:overflowPunct w:val="0"/>
              <w:autoSpaceDE w:val="0"/>
              <w:autoSpaceDN w:val="0"/>
              <w:adjustRightInd w:val="0"/>
              <w:spacing w:after="0"/>
              <w:ind w:left="851" w:hanging="851"/>
              <w:textAlignment w:val="baseline"/>
              <w:rPr>
                <w:ins w:id="4510" w:author="BigCREditor-RAN4#104-bis" w:date="2022-10-21T21:30:00Z"/>
                <w:rFonts w:ascii="Arial" w:hAnsi="Arial" w:cs="Arial"/>
                <w:sz w:val="18"/>
                <w:lang w:eastAsia="en-GB"/>
              </w:rPr>
            </w:pPr>
            <w:ins w:id="4511" w:author="BigCREditor-RAN4#104-bis" w:date="2022-10-21T21:30:00Z">
              <w:r w:rsidRPr="00020619">
                <w:rPr>
                  <w:rFonts w:ascii="Arial" w:hAnsi="Arial"/>
                  <w:sz w:val="18"/>
                  <w:szCs w:val="18"/>
                  <w:lang w:val="en-US" w:eastAsia="en-GB"/>
                </w:rPr>
                <w:t>Note 5:</w:t>
              </w:r>
              <w:r w:rsidRPr="00020619">
                <w:rPr>
                  <w:rFonts w:ascii="Arial" w:hAnsi="Arial"/>
                  <w:sz w:val="18"/>
                  <w:szCs w:val="18"/>
                  <w:lang w:val="en-US" w:eastAsia="en-GB"/>
                </w:rPr>
                <w:tab/>
              </w:r>
              <w:r w:rsidRPr="00020619">
                <w:rPr>
                  <w:rFonts w:ascii="Arial" w:hAnsi="Arial" w:cs="Arial"/>
                  <w:sz w:val="18"/>
                  <w:lang w:eastAsia="en-GB"/>
                </w:rPr>
                <w:t>Information about types of UE beam is given in B.2.1.3, and does not limit UE implementation or test system implementation</w:t>
              </w:r>
            </w:ins>
          </w:p>
          <w:p w14:paraId="746A82AB" w14:textId="77777777" w:rsidR="00555C03" w:rsidRPr="00020619" w:rsidRDefault="00555C03" w:rsidP="00BB34DD">
            <w:pPr>
              <w:keepNext/>
              <w:keepLines/>
              <w:overflowPunct w:val="0"/>
              <w:autoSpaceDE w:val="0"/>
              <w:autoSpaceDN w:val="0"/>
              <w:adjustRightInd w:val="0"/>
              <w:spacing w:after="0"/>
              <w:ind w:left="851" w:hanging="851"/>
              <w:textAlignment w:val="baseline"/>
              <w:rPr>
                <w:ins w:id="4512" w:author="BigCREditor-RAN4#104-bis" w:date="2022-10-21T21:30:00Z"/>
                <w:rFonts w:ascii="Arial" w:hAnsi="Arial"/>
                <w:sz w:val="18"/>
                <w:szCs w:val="18"/>
                <w:lang w:eastAsia="en-GB"/>
              </w:rPr>
            </w:pPr>
            <w:ins w:id="4513" w:author="BigCREditor-RAN4#104-bis" w:date="2022-10-21T21:30:00Z">
              <w:r w:rsidRPr="00020619">
                <w:rPr>
                  <w:rFonts w:ascii="Arial" w:hAnsi="Arial" w:cs="Arial"/>
                  <w:sz w:val="18"/>
                  <w:lang w:val="en-US" w:eastAsia="en-GB"/>
                </w:rPr>
                <w:t>Note 6:</w:t>
              </w:r>
              <w:r w:rsidRPr="00020619">
                <w:rPr>
                  <w:rFonts w:ascii="Arial" w:hAnsi="Arial" w:cs="Arial"/>
                  <w:sz w:val="18"/>
                  <w:lang w:val="en-US" w:eastAsia="en-GB"/>
                </w:rPr>
                <w:tab/>
                <w:t>Calculation of Es/</w:t>
              </w:r>
              <w:proofErr w:type="spellStart"/>
              <w:r w:rsidRPr="00020619">
                <w:rPr>
                  <w:rFonts w:ascii="Arial" w:hAnsi="Arial" w:cs="Arial"/>
                  <w:sz w:val="18"/>
                  <w:lang w:val="en-US" w:eastAsia="en-GB"/>
                </w:rPr>
                <w:t>Iot</w:t>
              </w:r>
              <w:r w:rsidRPr="00020619">
                <w:rPr>
                  <w:rFonts w:ascii="Arial" w:hAnsi="Arial" w:cs="Arial"/>
                  <w:sz w:val="18"/>
                  <w:vertAlign w:val="subscript"/>
                  <w:lang w:val="en-US" w:eastAsia="en-GB"/>
                </w:rPr>
                <w:t>BB</w:t>
              </w:r>
              <w:proofErr w:type="spellEnd"/>
              <w:r w:rsidRPr="00020619">
                <w:rPr>
                  <w:rFonts w:ascii="Arial" w:hAnsi="Arial" w:cs="Arial"/>
                  <w:sz w:val="18"/>
                  <w:lang w:val="en-US" w:eastAsia="en-GB"/>
                </w:rPr>
                <w:t xml:space="preserve"> includes the effect of UE internal noise up to the value assumed for the associated </w:t>
              </w:r>
              <w:proofErr w:type="spellStart"/>
              <w:r w:rsidRPr="00020619">
                <w:rPr>
                  <w:rFonts w:ascii="Arial" w:hAnsi="Arial" w:cs="Arial"/>
                  <w:sz w:val="18"/>
                  <w:lang w:val="en-US" w:eastAsia="en-GB"/>
                </w:rPr>
                <w:t>Refsens</w:t>
              </w:r>
              <w:proofErr w:type="spellEnd"/>
              <w:r w:rsidRPr="00020619">
                <w:rPr>
                  <w:rFonts w:ascii="Arial" w:hAnsi="Arial" w:cs="Arial"/>
                  <w:sz w:val="18"/>
                  <w:lang w:val="en-US" w:eastAsia="en-GB"/>
                </w:rPr>
                <w:t xml:space="preserve"> requirement in clause 7.3.2 of TS 38.101-2 [19], and an allowance of 1dB for UE multi-band relaxation factor ΔMB</w:t>
              </w:r>
              <w:r w:rsidRPr="00020619">
                <w:rPr>
                  <w:rFonts w:ascii="Arial" w:hAnsi="Arial" w:cs="Arial"/>
                  <w:sz w:val="18"/>
                  <w:vertAlign w:val="subscript"/>
                  <w:lang w:val="en-US" w:eastAsia="en-GB"/>
                </w:rPr>
                <w:t>P</w:t>
              </w:r>
              <w:r w:rsidRPr="00020619">
                <w:rPr>
                  <w:rFonts w:ascii="Arial" w:hAnsi="Arial" w:cs="Arial"/>
                  <w:sz w:val="18"/>
                  <w:lang w:val="en-US" w:eastAsia="en-GB"/>
                </w:rPr>
                <w:t xml:space="preserve"> from TS 38.101-2 [19] Table 6.2.1.3-4.</w:t>
              </w:r>
            </w:ins>
          </w:p>
        </w:tc>
      </w:tr>
    </w:tbl>
    <w:p w14:paraId="3B6FF46B" w14:textId="77777777" w:rsidR="00555C03" w:rsidRPr="00020619" w:rsidRDefault="00555C03" w:rsidP="00555C03">
      <w:pPr>
        <w:overflowPunct w:val="0"/>
        <w:autoSpaceDE w:val="0"/>
        <w:autoSpaceDN w:val="0"/>
        <w:adjustRightInd w:val="0"/>
        <w:textAlignment w:val="baseline"/>
        <w:rPr>
          <w:ins w:id="4514" w:author="BigCREditor-RAN4#104-bis" w:date="2022-10-21T21:30:00Z"/>
          <w:lang w:eastAsia="en-GB"/>
        </w:rPr>
      </w:pPr>
    </w:p>
    <w:p w14:paraId="51007759" w14:textId="77777777" w:rsidR="00555C03" w:rsidRPr="00020619" w:rsidRDefault="00555C03" w:rsidP="00555C03">
      <w:pPr>
        <w:keepNext/>
        <w:keepLines/>
        <w:overflowPunct w:val="0"/>
        <w:autoSpaceDE w:val="0"/>
        <w:autoSpaceDN w:val="0"/>
        <w:adjustRightInd w:val="0"/>
        <w:spacing w:before="120"/>
        <w:ind w:left="1701" w:hanging="1701"/>
        <w:textAlignment w:val="baseline"/>
        <w:outlineLvl w:val="4"/>
        <w:rPr>
          <w:ins w:id="4515" w:author="BigCREditor-RAN4#104-bis" w:date="2022-10-21T21:30:00Z"/>
          <w:rFonts w:ascii="Arial" w:hAnsi="Arial"/>
          <w:sz w:val="22"/>
          <w:lang w:eastAsia="en-GB"/>
        </w:rPr>
      </w:pPr>
      <w:ins w:id="4516" w:author="BigCREditor-RAN4#104-bis" w:date="2022-10-21T21:30:00Z">
        <w:r w:rsidRPr="00020619">
          <w:rPr>
            <w:rFonts w:ascii="Arial" w:hAnsi="Arial"/>
            <w:sz w:val="22"/>
            <w:lang w:eastAsia="en-GB"/>
          </w:rPr>
          <w:t>A.18.3.1.5.2</w:t>
        </w:r>
        <w:r w:rsidRPr="00020619">
          <w:rPr>
            <w:rFonts w:ascii="Arial" w:hAnsi="Arial"/>
            <w:sz w:val="22"/>
            <w:lang w:eastAsia="en-GB"/>
          </w:rPr>
          <w:tab/>
          <w:t>Test Requirements</w:t>
        </w:r>
      </w:ins>
    </w:p>
    <w:p w14:paraId="19EF804E" w14:textId="77777777" w:rsidR="00555C03" w:rsidRPr="00020619" w:rsidRDefault="00555C03" w:rsidP="00555C03">
      <w:pPr>
        <w:overflowPunct w:val="0"/>
        <w:autoSpaceDE w:val="0"/>
        <w:autoSpaceDN w:val="0"/>
        <w:adjustRightInd w:val="0"/>
        <w:textAlignment w:val="baseline"/>
        <w:rPr>
          <w:ins w:id="4517" w:author="BigCREditor-RAN4#104-bis" w:date="2022-10-21T21:30:00Z"/>
          <w:rFonts w:cs="v4.2.0"/>
          <w:lang w:eastAsia="en-GB"/>
        </w:rPr>
      </w:pPr>
      <w:ins w:id="4518" w:author="BigCREditor-RAN4#104-bis" w:date="2022-10-21T21:30:00Z">
        <w:r w:rsidRPr="00020619">
          <w:rPr>
            <w:rFonts w:cs="v4.2.0"/>
            <w:lang w:eastAsia="en-GB"/>
          </w:rPr>
          <w:t xml:space="preserve">In test 1 with per-UE gap, the UE shall send one Event B1 triggered measurement report, with a measurement reporting delay less than D1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1419E430" w14:textId="77777777" w:rsidR="00555C03" w:rsidRPr="00020619" w:rsidRDefault="00555C03" w:rsidP="00555C03">
      <w:pPr>
        <w:overflowPunct w:val="0"/>
        <w:autoSpaceDE w:val="0"/>
        <w:autoSpaceDN w:val="0"/>
        <w:adjustRightInd w:val="0"/>
        <w:textAlignment w:val="baseline"/>
        <w:rPr>
          <w:ins w:id="4519" w:author="BigCREditor-RAN4#104-bis" w:date="2022-10-21T21:30:00Z"/>
          <w:rFonts w:cs="v4.2.0"/>
          <w:lang w:eastAsia="en-GB"/>
        </w:rPr>
      </w:pPr>
      <w:ins w:id="4520" w:author="BigCREditor-RAN4#104-bis" w:date="2022-10-21T21:30:00Z">
        <w:r w:rsidRPr="00020619">
          <w:rPr>
            <w:rFonts w:cs="v4.2.0"/>
            <w:lang w:eastAsia="en-GB"/>
          </w:rPr>
          <w:t xml:space="preserve">In test 2 with per-FR gap, the UE shall send one Event B1 triggered measurement report, with a measurement reporting delay less than D2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4053D397" w14:textId="77777777" w:rsidR="00555C03" w:rsidRPr="00020619" w:rsidRDefault="00555C03" w:rsidP="00555C03">
      <w:pPr>
        <w:overflowPunct w:val="0"/>
        <w:autoSpaceDE w:val="0"/>
        <w:autoSpaceDN w:val="0"/>
        <w:adjustRightInd w:val="0"/>
        <w:spacing w:before="240"/>
        <w:textAlignment w:val="baseline"/>
        <w:rPr>
          <w:ins w:id="4521" w:author="BigCREditor-RAN4#104-bis" w:date="2022-10-21T21:30:00Z"/>
          <w:rFonts w:cs="v4.2.0"/>
          <w:lang w:eastAsia="en-GB"/>
        </w:rPr>
      </w:pPr>
      <w:ins w:id="4522" w:author="BigCREditor-RAN4#104-bis" w:date="2022-10-21T21:30:00Z">
        <w:r w:rsidRPr="00020619">
          <w:rPr>
            <w:rFonts w:cs="v4.2.0"/>
            <w:lang w:eastAsia="en-GB"/>
          </w:rPr>
          <w:t>In test 1 and test 2, the UE is not required to report SSB time index.</w:t>
        </w:r>
      </w:ins>
    </w:p>
    <w:p w14:paraId="6AE90CA3" w14:textId="77777777" w:rsidR="00555C03" w:rsidRPr="00020619" w:rsidRDefault="00555C03" w:rsidP="00555C03">
      <w:pPr>
        <w:keepNext/>
        <w:keepLines/>
        <w:overflowPunct w:val="0"/>
        <w:autoSpaceDE w:val="0"/>
        <w:autoSpaceDN w:val="0"/>
        <w:adjustRightInd w:val="0"/>
        <w:spacing w:before="240"/>
        <w:jc w:val="center"/>
        <w:textAlignment w:val="baseline"/>
        <w:rPr>
          <w:ins w:id="4523" w:author="BigCREditor-RAN4#104-bis" w:date="2022-10-21T21:30:00Z"/>
          <w:rFonts w:ascii="Arial" w:hAnsi="Arial"/>
          <w:b/>
          <w:lang w:eastAsia="en-GB"/>
        </w:rPr>
      </w:pPr>
      <w:ins w:id="4524" w:author="BigCREditor-RAN4#104-bis" w:date="2022-10-21T21:30:00Z">
        <w:r w:rsidRPr="00020619">
          <w:rPr>
            <w:rFonts w:ascii="Arial" w:hAnsi="Arial" w:cs="v4.2.0"/>
            <w:b/>
            <w:lang w:eastAsia="en-GB"/>
          </w:rPr>
          <w:lastRenderedPageBreak/>
          <w:t xml:space="preserve">Table A.18.3.1.5.2-1: Test requirements for NR inter-RAT event triggered reporting for FR2 without SSB time index detection </w:t>
        </w:r>
        <w:r w:rsidRPr="00020619">
          <w:rPr>
            <w:rFonts w:ascii="Arial" w:hAnsi="Arial"/>
            <w:b/>
            <w:lang w:eastAsia="en-GB"/>
          </w:rPr>
          <w:t>in non-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3032"/>
        <w:gridCol w:w="3827"/>
      </w:tblGrid>
      <w:tr w:rsidR="00555C03" w:rsidRPr="00020619" w14:paraId="0E02CAF9" w14:textId="77777777" w:rsidTr="00BB34DD">
        <w:trPr>
          <w:jc w:val="center"/>
          <w:ins w:id="4525" w:author="BigCREditor-RAN4#104-bis" w:date="2022-10-21T21:30:00Z"/>
        </w:trPr>
        <w:tc>
          <w:tcPr>
            <w:tcW w:w="1925" w:type="dxa"/>
            <w:tcBorders>
              <w:bottom w:val="nil"/>
            </w:tcBorders>
            <w:shd w:val="clear" w:color="auto" w:fill="auto"/>
          </w:tcPr>
          <w:p w14:paraId="0996BFAE" w14:textId="77777777" w:rsidR="00555C03" w:rsidRPr="00020619" w:rsidRDefault="00555C03" w:rsidP="00BB34DD">
            <w:pPr>
              <w:keepNext/>
              <w:keepLines/>
              <w:spacing w:after="0"/>
              <w:jc w:val="center"/>
              <w:rPr>
                <w:ins w:id="4526" w:author="BigCREditor-RAN4#104-bis" w:date="2022-10-21T21:30:00Z"/>
                <w:rFonts w:ascii="Arial" w:hAnsi="Arial"/>
                <w:b/>
                <w:sz w:val="18"/>
                <w:lang w:eastAsia="en-GB"/>
              </w:rPr>
            </w:pPr>
            <w:bookmarkStart w:id="4527" w:name="_Hlk7779348"/>
            <w:ins w:id="4528" w:author="BigCREditor-RAN4#104-bis" w:date="2022-10-21T21:30:00Z">
              <w:r w:rsidRPr="00020619">
                <w:rPr>
                  <w:rFonts w:ascii="Arial" w:hAnsi="Arial"/>
                  <w:b/>
                  <w:sz w:val="18"/>
                  <w:lang w:eastAsia="en-GB"/>
                </w:rPr>
                <w:t>Test case</w:t>
              </w:r>
            </w:ins>
          </w:p>
        </w:tc>
        <w:tc>
          <w:tcPr>
            <w:tcW w:w="6859" w:type="dxa"/>
            <w:gridSpan w:val="2"/>
          </w:tcPr>
          <w:p w14:paraId="7744306D" w14:textId="77777777" w:rsidR="00555C03" w:rsidRPr="00020619" w:rsidRDefault="00555C03" w:rsidP="00BB34DD">
            <w:pPr>
              <w:keepNext/>
              <w:keepLines/>
              <w:spacing w:after="0"/>
              <w:jc w:val="center"/>
              <w:rPr>
                <w:ins w:id="4529" w:author="BigCREditor-RAN4#104-bis" w:date="2022-10-21T21:30:00Z"/>
                <w:rFonts w:ascii="Arial" w:hAnsi="Arial"/>
                <w:b/>
                <w:sz w:val="18"/>
                <w:lang w:eastAsia="en-GB"/>
              </w:rPr>
            </w:pPr>
            <w:ins w:id="4530" w:author="BigCREditor-RAN4#104-bis" w:date="2022-10-21T21:30:00Z">
              <w:r w:rsidRPr="00020619">
                <w:rPr>
                  <w:rFonts w:ascii="Arial" w:hAnsi="Arial"/>
                  <w:b/>
                  <w:sz w:val="18"/>
                  <w:lang w:eastAsia="en-GB"/>
                </w:rPr>
                <w:t>Measurement reporting delay (</w:t>
              </w:r>
              <w:proofErr w:type="spellStart"/>
              <w:r w:rsidRPr="00020619">
                <w:rPr>
                  <w:rFonts w:ascii="Arial" w:hAnsi="Arial"/>
                  <w:b/>
                  <w:sz w:val="18"/>
                  <w:lang w:eastAsia="en-GB"/>
                </w:rPr>
                <w:t>ms</w:t>
              </w:r>
              <w:proofErr w:type="spellEnd"/>
              <w:r w:rsidRPr="00020619">
                <w:rPr>
                  <w:rFonts w:ascii="Arial" w:hAnsi="Arial"/>
                  <w:b/>
                  <w:sz w:val="18"/>
                  <w:lang w:eastAsia="en-GB"/>
                </w:rPr>
                <w:t>)</w:t>
              </w:r>
            </w:ins>
          </w:p>
        </w:tc>
      </w:tr>
      <w:tr w:rsidR="00555C03" w:rsidRPr="00020619" w14:paraId="4FA75285" w14:textId="77777777" w:rsidTr="00BB34DD">
        <w:trPr>
          <w:jc w:val="center"/>
          <w:ins w:id="4531" w:author="BigCREditor-RAN4#104-bis" w:date="2022-10-21T21:30:00Z"/>
        </w:trPr>
        <w:tc>
          <w:tcPr>
            <w:tcW w:w="1925" w:type="dxa"/>
            <w:tcBorders>
              <w:top w:val="nil"/>
            </w:tcBorders>
            <w:shd w:val="clear" w:color="auto" w:fill="auto"/>
          </w:tcPr>
          <w:p w14:paraId="1C317239" w14:textId="77777777" w:rsidR="00555C03" w:rsidRPr="00020619" w:rsidRDefault="00555C03" w:rsidP="00BB34DD">
            <w:pPr>
              <w:keepNext/>
              <w:keepLines/>
              <w:spacing w:after="0"/>
              <w:jc w:val="center"/>
              <w:rPr>
                <w:ins w:id="4532" w:author="BigCREditor-RAN4#104-bis" w:date="2022-10-21T21:30:00Z"/>
                <w:rFonts w:ascii="Arial" w:hAnsi="Arial"/>
                <w:b/>
                <w:sz w:val="18"/>
                <w:lang w:eastAsia="en-GB"/>
              </w:rPr>
            </w:pPr>
          </w:p>
        </w:tc>
        <w:tc>
          <w:tcPr>
            <w:tcW w:w="3032" w:type="dxa"/>
          </w:tcPr>
          <w:p w14:paraId="2FF7BE4A" w14:textId="77777777" w:rsidR="00555C03" w:rsidRPr="00020619" w:rsidRDefault="00555C03" w:rsidP="00BB34DD">
            <w:pPr>
              <w:keepNext/>
              <w:keepLines/>
              <w:spacing w:after="0"/>
              <w:jc w:val="center"/>
              <w:rPr>
                <w:ins w:id="4533" w:author="BigCREditor-RAN4#104-bis" w:date="2022-10-21T21:30:00Z"/>
                <w:rFonts w:ascii="Arial" w:hAnsi="Arial"/>
                <w:b/>
                <w:sz w:val="18"/>
                <w:lang w:eastAsia="en-GB"/>
              </w:rPr>
            </w:pPr>
            <w:ins w:id="4534" w:author="BigCREditor-RAN4#104-bis" w:date="2022-10-21T21:30:00Z">
              <w:r w:rsidRPr="00020619">
                <w:rPr>
                  <w:rFonts w:ascii="Arial" w:hAnsi="Arial"/>
                  <w:b/>
                  <w:sz w:val="18"/>
                  <w:lang w:eastAsia="en-GB"/>
                </w:rPr>
                <w:t xml:space="preserve">Test 1: D1 </w:t>
              </w:r>
              <w:proofErr w:type="spellStart"/>
              <w:r w:rsidRPr="00020619">
                <w:rPr>
                  <w:rFonts w:ascii="Arial" w:hAnsi="Arial"/>
                  <w:b/>
                  <w:sz w:val="18"/>
                  <w:lang w:eastAsia="en-GB"/>
                </w:rPr>
                <w:t>ms</w:t>
              </w:r>
              <w:proofErr w:type="spellEnd"/>
            </w:ins>
          </w:p>
        </w:tc>
        <w:tc>
          <w:tcPr>
            <w:tcW w:w="3827" w:type="dxa"/>
          </w:tcPr>
          <w:p w14:paraId="4E4BDE98" w14:textId="77777777" w:rsidR="00555C03" w:rsidRPr="00020619" w:rsidRDefault="00555C03" w:rsidP="00BB34DD">
            <w:pPr>
              <w:keepNext/>
              <w:keepLines/>
              <w:spacing w:after="0"/>
              <w:jc w:val="center"/>
              <w:rPr>
                <w:ins w:id="4535" w:author="BigCREditor-RAN4#104-bis" w:date="2022-10-21T21:30:00Z"/>
                <w:rFonts w:ascii="Arial" w:hAnsi="Arial"/>
                <w:b/>
                <w:sz w:val="18"/>
                <w:lang w:eastAsia="en-GB"/>
              </w:rPr>
            </w:pPr>
            <w:ins w:id="4536" w:author="BigCREditor-RAN4#104-bis" w:date="2022-10-21T21:30:00Z">
              <w:r w:rsidRPr="00020619">
                <w:rPr>
                  <w:rFonts w:ascii="Arial" w:hAnsi="Arial"/>
                  <w:b/>
                  <w:sz w:val="18"/>
                  <w:lang w:eastAsia="en-GB"/>
                </w:rPr>
                <w:t xml:space="preserve">Test 2: D2 </w:t>
              </w:r>
              <w:proofErr w:type="spellStart"/>
              <w:r w:rsidRPr="00020619">
                <w:rPr>
                  <w:rFonts w:ascii="Arial" w:hAnsi="Arial"/>
                  <w:b/>
                  <w:sz w:val="18"/>
                  <w:lang w:eastAsia="en-GB"/>
                </w:rPr>
                <w:t>ms</w:t>
              </w:r>
              <w:proofErr w:type="spellEnd"/>
            </w:ins>
          </w:p>
        </w:tc>
      </w:tr>
      <w:tr w:rsidR="00555C03" w:rsidRPr="00020619" w14:paraId="3CFD1267" w14:textId="77777777" w:rsidTr="00BB34DD">
        <w:trPr>
          <w:jc w:val="center"/>
          <w:ins w:id="4537" w:author="BigCREditor-RAN4#104-bis" w:date="2022-10-21T21:30:00Z"/>
        </w:trPr>
        <w:tc>
          <w:tcPr>
            <w:tcW w:w="1925" w:type="dxa"/>
          </w:tcPr>
          <w:p w14:paraId="6115A855" w14:textId="77777777" w:rsidR="00555C03" w:rsidRPr="00020619" w:rsidRDefault="00555C03" w:rsidP="00BB34DD">
            <w:pPr>
              <w:keepNext/>
              <w:keepLines/>
              <w:spacing w:after="0"/>
              <w:jc w:val="center"/>
              <w:rPr>
                <w:ins w:id="4538" w:author="BigCREditor-RAN4#104-bis" w:date="2022-10-21T21:30:00Z"/>
                <w:rFonts w:ascii="Arial" w:hAnsi="Arial"/>
                <w:sz w:val="18"/>
                <w:lang w:eastAsia="en-GB"/>
              </w:rPr>
            </w:pPr>
            <w:ins w:id="4539" w:author="BigCREditor-RAN4#104-bis" w:date="2022-10-21T21:30:00Z">
              <w:r w:rsidRPr="00020619">
                <w:rPr>
                  <w:rFonts w:ascii="Arial" w:hAnsi="Arial"/>
                  <w:sz w:val="18"/>
                  <w:lang w:eastAsia="en-GB"/>
                </w:rPr>
                <w:t>UE power class 3</w:t>
              </w:r>
            </w:ins>
          </w:p>
        </w:tc>
        <w:tc>
          <w:tcPr>
            <w:tcW w:w="3032" w:type="dxa"/>
          </w:tcPr>
          <w:p w14:paraId="16E7B3ED" w14:textId="77777777" w:rsidR="00555C03" w:rsidRPr="00020619" w:rsidRDefault="00555C03" w:rsidP="00BB34DD">
            <w:pPr>
              <w:keepNext/>
              <w:keepLines/>
              <w:spacing w:after="0"/>
              <w:jc w:val="center"/>
              <w:rPr>
                <w:ins w:id="4540" w:author="BigCREditor-RAN4#104-bis" w:date="2022-10-21T21:30:00Z"/>
                <w:rFonts w:ascii="Arial" w:hAnsi="Arial"/>
                <w:sz w:val="18"/>
                <w:lang w:eastAsia="en-GB"/>
              </w:rPr>
            </w:pPr>
            <w:ins w:id="4541" w:author="BigCREditor-RAN4#104-bis" w:date="2022-10-21T21:30:00Z">
              <w:r w:rsidRPr="00020619">
                <w:rPr>
                  <w:rFonts w:ascii="Arial" w:hAnsi="Arial"/>
                  <w:sz w:val="18"/>
                  <w:lang w:eastAsia="en-GB"/>
                </w:rPr>
                <w:t>3200</w:t>
              </w:r>
            </w:ins>
          </w:p>
        </w:tc>
        <w:tc>
          <w:tcPr>
            <w:tcW w:w="3827" w:type="dxa"/>
          </w:tcPr>
          <w:p w14:paraId="51EE45EA" w14:textId="77777777" w:rsidR="00555C03" w:rsidRPr="00020619" w:rsidRDefault="00555C03" w:rsidP="00BB34DD">
            <w:pPr>
              <w:keepNext/>
              <w:keepLines/>
              <w:spacing w:after="0"/>
              <w:jc w:val="center"/>
              <w:rPr>
                <w:ins w:id="4542" w:author="BigCREditor-RAN4#104-bis" w:date="2022-10-21T21:30:00Z"/>
                <w:rFonts w:ascii="Arial" w:hAnsi="Arial"/>
                <w:sz w:val="18"/>
                <w:lang w:eastAsia="en-GB"/>
              </w:rPr>
            </w:pPr>
            <w:ins w:id="4543" w:author="BigCREditor-RAN4#104-bis" w:date="2022-10-21T21:30:00Z">
              <w:r w:rsidRPr="00020619">
                <w:rPr>
                  <w:rFonts w:ascii="Arial" w:hAnsi="Arial"/>
                  <w:sz w:val="18"/>
                  <w:lang w:eastAsia="en-GB"/>
                </w:rPr>
                <w:t>1600</w:t>
              </w:r>
            </w:ins>
          </w:p>
        </w:tc>
      </w:tr>
    </w:tbl>
    <w:bookmarkEnd w:id="4527"/>
    <w:p w14:paraId="53B7BE93" w14:textId="77777777" w:rsidR="00555C03" w:rsidRPr="00020619" w:rsidRDefault="00555C03" w:rsidP="00555C03">
      <w:pPr>
        <w:keepLines/>
        <w:overflowPunct w:val="0"/>
        <w:autoSpaceDE w:val="0"/>
        <w:autoSpaceDN w:val="0"/>
        <w:adjustRightInd w:val="0"/>
        <w:spacing w:before="240"/>
        <w:ind w:left="1135" w:hanging="851"/>
        <w:textAlignment w:val="baseline"/>
        <w:rPr>
          <w:ins w:id="4544" w:author="BigCREditor-RAN4#104-bis" w:date="2022-10-21T21:30:00Z"/>
          <w:lang w:eastAsia="en-GB"/>
        </w:rPr>
      </w:pPr>
      <w:ins w:id="4545" w:author="BigCREditor-RAN4#104-bis" w:date="2022-10-21T21:30: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2E2A81B4" w14:textId="77777777" w:rsidR="00EB7FA3" w:rsidRPr="00020619" w:rsidRDefault="00EB7FA3">
      <w:pPr>
        <w:pPrChange w:id="4546" w:author="ST" w:date="2022-10-21T10:48:00Z">
          <w:pPr>
            <w:pStyle w:val="Heading4"/>
          </w:pPr>
        </w:pPrChange>
      </w:pPr>
    </w:p>
    <w:p w14:paraId="0153197F" w14:textId="31400E6E" w:rsidR="00B600E0" w:rsidRPr="00020619" w:rsidRDefault="00B600E0" w:rsidP="00B600E0">
      <w:pPr>
        <w:pStyle w:val="Heading4"/>
        <w:rPr>
          <w:ins w:id="4547" w:author="ST" w:date="2022-10-21T10:48:00Z"/>
        </w:rPr>
      </w:pPr>
      <w:r w:rsidRPr="00020619">
        <w:t>A.18.3.1.6</w:t>
      </w:r>
      <w:r w:rsidRPr="00020619">
        <w:tab/>
        <w:t>NR Inter-RAT event triggered reporting tests for FR2 without SSB time index detection when DRX is used</w:t>
      </w:r>
    </w:p>
    <w:p w14:paraId="2A4D871B" w14:textId="77777777" w:rsidR="00697ACF" w:rsidRPr="00020619" w:rsidRDefault="00697ACF" w:rsidP="00697ACF">
      <w:pPr>
        <w:keepNext/>
        <w:keepLines/>
        <w:overflowPunct w:val="0"/>
        <w:autoSpaceDE w:val="0"/>
        <w:autoSpaceDN w:val="0"/>
        <w:adjustRightInd w:val="0"/>
        <w:spacing w:before="120"/>
        <w:ind w:left="1701" w:hanging="1701"/>
        <w:textAlignment w:val="baseline"/>
        <w:outlineLvl w:val="4"/>
        <w:rPr>
          <w:ins w:id="4548" w:author="BigCREditor-RAN4#104-bis" w:date="2022-10-21T21:31:00Z"/>
          <w:rFonts w:ascii="Arial" w:hAnsi="Arial"/>
          <w:sz w:val="22"/>
          <w:lang w:eastAsia="en-GB"/>
        </w:rPr>
      </w:pPr>
      <w:ins w:id="4549" w:author="BigCREditor-RAN4#104-bis" w:date="2022-10-21T21:31:00Z">
        <w:r w:rsidRPr="00020619">
          <w:rPr>
            <w:rFonts w:ascii="Arial" w:hAnsi="Arial"/>
            <w:sz w:val="22"/>
            <w:lang w:eastAsia="en-GB"/>
          </w:rPr>
          <w:t>A.18.3.1.6.1</w:t>
        </w:r>
        <w:r w:rsidRPr="00020619">
          <w:rPr>
            <w:rFonts w:ascii="Arial" w:hAnsi="Arial"/>
            <w:sz w:val="22"/>
            <w:lang w:eastAsia="en-GB"/>
          </w:rPr>
          <w:tab/>
          <w:t>Test Purpose and Environment</w:t>
        </w:r>
      </w:ins>
    </w:p>
    <w:p w14:paraId="7B44D957" w14:textId="77777777" w:rsidR="00697ACF" w:rsidRPr="00020619" w:rsidRDefault="00697ACF" w:rsidP="00697ACF">
      <w:pPr>
        <w:overflowPunct w:val="0"/>
        <w:autoSpaceDE w:val="0"/>
        <w:autoSpaceDN w:val="0"/>
        <w:adjustRightInd w:val="0"/>
        <w:textAlignment w:val="baseline"/>
        <w:rPr>
          <w:ins w:id="4550" w:author="BigCREditor-RAN4#104-bis" w:date="2022-10-21T21:31:00Z"/>
          <w:rFonts w:cs="v4.2.0"/>
          <w:lang w:eastAsia="en-GB"/>
        </w:rPr>
      </w:pPr>
      <w:ins w:id="4551" w:author="BigCREditor-RAN4#104-bis" w:date="2022-10-21T21:31:00Z">
        <w:r w:rsidRPr="00020619">
          <w:rPr>
            <w:rFonts w:cs="v4.2.0"/>
            <w:lang w:eastAsia="en-GB"/>
          </w:rPr>
          <w:t xml:space="preserve">The purpose of this test is to verify that the RedCap UE makes correct reporting of an event. This test will partly verify the NR inter-RAT cell search requirements in clause 8.20.2.2 of </w:t>
        </w:r>
        <w:r w:rsidRPr="00020619">
          <w:rPr>
            <w:lang w:eastAsia="zh-CN"/>
          </w:rPr>
          <w:t>TS 36.133</w:t>
        </w:r>
        <w:r w:rsidRPr="00020619">
          <w:rPr>
            <w:rFonts w:cs="v4.2.0"/>
            <w:lang w:eastAsia="en-GB"/>
          </w:rPr>
          <w:t xml:space="preserve"> [15] for E-UTRAN FDD-NR measurements and clause 8.20.2.3 of </w:t>
        </w:r>
        <w:r w:rsidRPr="00020619">
          <w:rPr>
            <w:lang w:eastAsia="zh-CN"/>
          </w:rPr>
          <w:t>TS 36.133 </w:t>
        </w:r>
        <w:r w:rsidRPr="00020619">
          <w:rPr>
            <w:rFonts w:cs="v4.2.0"/>
            <w:lang w:eastAsia="en-GB"/>
          </w:rPr>
          <w:t>[15] for E-UTRAN TDD-NR measurements.</w:t>
        </w:r>
      </w:ins>
    </w:p>
    <w:p w14:paraId="1B52EA33" w14:textId="77777777" w:rsidR="00697ACF" w:rsidRPr="00020619" w:rsidRDefault="00697ACF" w:rsidP="00697ACF">
      <w:pPr>
        <w:overflowPunct w:val="0"/>
        <w:autoSpaceDE w:val="0"/>
        <w:autoSpaceDN w:val="0"/>
        <w:adjustRightInd w:val="0"/>
        <w:textAlignment w:val="baseline"/>
        <w:rPr>
          <w:ins w:id="4552" w:author="BigCREditor-RAN4#104-bis" w:date="2022-10-21T21:31:00Z"/>
          <w:rFonts w:cs="v4.2.0"/>
          <w:lang w:eastAsia="en-GB"/>
        </w:rPr>
      </w:pPr>
      <w:ins w:id="4553" w:author="BigCREditor-RAN4#104-bis" w:date="2022-10-21T21:31:00Z">
        <w:r w:rsidRPr="00020619">
          <w:rPr>
            <w:rFonts w:cs="v4.2.0"/>
            <w:lang w:eastAsia="en-GB"/>
          </w:rPr>
          <w:t xml:space="preserve">In this test, there are two cells: E-UTRA cell 1 as </w:t>
        </w:r>
        <w:proofErr w:type="spellStart"/>
        <w:r w:rsidRPr="00020619">
          <w:rPr>
            <w:rFonts w:cs="v4.2.0"/>
            <w:lang w:eastAsia="en-GB"/>
          </w:rPr>
          <w:t>PCell</w:t>
        </w:r>
        <w:proofErr w:type="spellEnd"/>
        <w:r w:rsidRPr="00020619">
          <w:rPr>
            <w:rFonts w:cs="v4.2.0"/>
            <w:lang w:eastAsia="en-GB"/>
          </w:rPr>
          <w:t xml:space="preserve"> on E-UTRA RF channel 1 and NR cell 2 as neighbour cell in FR2 on NR RF channel 1.  The test parameters are given in Tables A.18.3.1.6.1-1, A.18.3.1.6.1-2 and A.18.3.1.6.1-3.</w:t>
        </w:r>
      </w:ins>
    </w:p>
    <w:p w14:paraId="56EF694A" w14:textId="77777777" w:rsidR="00697ACF" w:rsidRPr="00020619" w:rsidRDefault="00697ACF" w:rsidP="00697ACF">
      <w:pPr>
        <w:overflowPunct w:val="0"/>
        <w:autoSpaceDE w:val="0"/>
        <w:autoSpaceDN w:val="0"/>
        <w:adjustRightInd w:val="0"/>
        <w:textAlignment w:val="baseline"/>
        <w:rPr>
          <w:ins w:id="4554" w:author="BigCREditor-RAN4#104-bis" w:date="2022-10-21T21:31:00Z"/>
          <w:rFonts w:cs="v4.2.0"/>
          <w:lang w:eastAsia="en-GB"/>
        </w:rPr>
      </w:pPr>
      <w:bookmarkStart w:id="4555" w:name="_Hlk7780349"/>
      <w:ins w:id="4556" w:author="BigCREditor-RAN4#104-bis" w:date="2022-10-21T21:31:00Z">
        <w:r w:rsidRPr="00020619">
          <w:rPr>
            <w:rFonts w:cs="v4.2.0"/>
            <w:lang w:eastAsia="en-GB"/>
          </w:rPr>
          <w:t xml:space="preserve">The cell specific test parameters for E-UTRA cell1 as </w:t>
        </w:r>
        <w:proofErr w:type="spellStart"/>
        <w:r w:rsidRPr="00020619">
          <w:rPr>
            <w:rFonts w:cs="v4.2.0"/>
            <w:lang w:eastAsia="en-GB"/>
          </w:rPr>
          <w:t>PCell</w:t>
        </w:r>
        <w:proofErr w:type="spellEnd"/>
        <w:r w:rsidRPr="00020619">
          <w:rPr>
            <w:rFonts w:cs="v4.2.0"/>
            <w:lang w:eastAsia="en-GB"/>
          </w:rPr>
          <w:t xml:space="preserve"> are defined in clause A.3.7.2.2.</w:t>
        </w:r>
      </w:ins>
    </w:p>
    <w:bookmarkEnd w:id="4555"/>
    <w:p w14:paraId="39A70FA7" w14:textId="77777777" w:rsidR="00697ACF" w:rsidRPr="00020619" w:rsidRDefault="00697ACF" w:rsidP="00697ACF">
      <w:pPr>
        <w:overflowPunct w:val="0"/>
        <w:autoSpaceDE w:val="0"/>
        <w:autoSpaceDN w:val="0"/>
        <w:adjustRightInd w:val="0"/>
        <w:textAlignment w:val="baseline"/>
        <w:rPr>
          <w:ins w:id="4557" w:author="BigCREditor-RAN4#104-bis" w:date="2022-10-21T21:31:00Z"/>
          <w:rFonts w:cs="v4.2.0"/>
          <w:lang w:eastAsia="en-GB"/>
        </w:rPr>
      </w:pPr>
      <w:ins w:id="4558" w:author="BigCREditor-RAN4#104-bis" w:date="2022-10-21T21:31:00Z">
        <w:r w:rsidRPr="00020619">
          <w:rPr>
            <w:rFonts w:cs="v4.2.0"/>
            <w:lang w:eastAsia="en-GB"/>
          </w:rPr>
          <w:t>In tests 1 and 2, measurement gap pattern configuration # 0 as defined in Table A.18.3.1.6.1-2 is provided for RedCap UE that does not support per-FR gap and in tests 3 and 4, measurement gap pattern configuration #4 as defined in Table A.18.3.1.6.1-2 is provided for RedCap UE that supports per-FR gap.</w:t>
        </w:r>
      </w:ins>
    </w:p>
    <w:p w14:paraId="5910565A" w14:textId="77777777" w:rsidR="00697ACF" w:rsidRPr="00020619" w:rsidRDefault="00697ACF" w:rsidP="00697ACF">
      <w:pPr>
        <w:overflowPunct w:val="0"/>
        <w:autoSpaceDE w:val="0"/>
        <w:autoSpaceDN w:val="0"/>
        <w:adjustRightInd w:val="0"/>
        <w:textAlignment w:val="baseline"/>
        <w:rPr>
          <w:ins w:id="4559" w:author="BigCREditor-RAN4#104-bis" w:date="2022-10-21T21:31:00Z"/>
          <w:rFonts w:cs="v4.2.0"/>
          <w:lang w:eastAsia="en-GB"/>
        </w:rPr>
      </w:pPr>
      <w:ins w:id="4560" w:author="BigCREditor-RAN4#104-bis" w:date="2022-10-21T21:31:00Z">
        <w:r w:rsidRPr="00020619">
          <w:rPr>
            <w:rFonts w:cs="v4.2.0"/>
            <w:lang w:eastAsia="en-GB"/>
          </w:rPr>
          <w:t xml:space="preserve">In the measurement control information, it is indicated to the UE that event-triggered reporting with </w:t>
        </w:r>
        <w:bookmarkStart w:id="4561" w:name="_Hlk7780044"/>
        <w:r w:rsidRPr="00020619">
          <w:rPr>
            <w:lang w:eastAsia="en-GB"/>
          </w:rPr>
          <w:t>Event B1 (Inter RAT neighbour becomes better than threshold)</w:t>
        </w:r>
        <w:r w:rsidRPr="00020619">
          <w:rPr>
            <w:rFonts w:cs="v4.2.0"/>
            <w:lang w:eastAsia="en-GB"/>
          </w:rPr>
          <w:t xml:space="preserve"> </w:t>
        </w:r>
        <w:bookmarkEnd w:id="4561"/>
        <w:r w:rsidRPr="00020619">
          <w:rPr>
            <w:rFonts w:cs="v4.2.0"/>
            <w:lang w:eastAsia="en-GB"/>
          </w:rPr>
          <w:t>[16] is used. The test consists of two successive time periods, with time duration of T1, and T2 respectively. During time duration T1, the UE shall not have timing information of NR cell 2.</w:t>
        </w:r>
      </w:ins>
    </w:p>
    <w:p w14:paraId="62CDAEFB" w14:textId="77777777" w:rsidR="00697ACF" w:rsidRPr="00020619" w:rsidRDefault="00697ACF" w:rsidP="00697ACF">
      <w:pPr>
        <w:keepNext/>
        <w:keepLines/>
        <w:overflowPunct w:val="0"/>
        <w:autoSpaceDE w:val="0"/>
        <w:autoSpaceDN w:val="0"/>
        <w:adjustRightInd w:val="0"/>
        <w:spacing w:before="60"/>
        <w:jc w:val="center"/>
        <w:textAlignment w:val="baseline"/>
        <w:rPr>
          <w:ins w:id="4562" w:author="BigCREditor-RAN4#104-bis" w:date="2022-10-21T21:31:00Z"/>
          <w:rFonts w:ascii="Arial" w:hAnsi="Arial"/>
          <w:b/>
          <w:lang w:eastAsia="en-GB"/>
        </w:rPr>
      </w:pPr>
      <w:ins w:id="4563" w:author="BigCREditor-RAN4#104-bis" w:date="2022-10-21T21:31:00Z">
        <w:r w:rsidRPr="00020619">
          <w:rPr>
            <w:rFonts w:ascii="Arial" w:hAnsi="Arial"/>
            <w:b/>
            <w:lang w:eastAsia="en-GB"/>
          </w:rPr>
          <w:t xml:space="preserve">Table A.18.3.1.6.1-1: </w:t>
        </w:r>
        <w:r w:rsidRPr="00020619">
          <w:rPr>
            <w:rFonts w:ascii="Arial" w:hAnsi="Arial"/>
            <w:b/>
            <w:lang w:eastAsia="zh-CN"/>
          </w:rPr>
          <w:t xml:space="preserve">NR inter-RAT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out SSB index reading for FR2 in 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97ACF" w:rsidRPr="00020619" w14:paraId="4561C1DA" w14:textId="77777777" w:rsidTr="00BB34DD">
        <w:trPr>
          <w:jc w:val="center"/>
          <w:ins w:id="4564" w:author="BigCREditor-RAN4#104-bis" w:date="2022-10-21T21:31:00Z"/>
        </w:trPr>
        <w:tc>
          <w:tcPr>
            <w:tcW w:w="2331" w:type="dxa"/>
            <w:tcBorders>
              <w:top w:val="single" w:sz="4" w:space="0" w:color="auto"/>
              <w:left w:val="single" w:sz="4" w:space="0" w:color="auto"/>
              <w:bottom w:val="single" w:sz="4" w:space="0" w:color="auto"/>
              <w:right w:val="single" w:sz="4" w:space="0" w:color="auto"/>
            </w:tcBorders>
            <w:hideMark/>
          </w:tcPr>
          <w:p w14:paraId="07BECFCB" w14:textId="77777777" w:rsidR="00697ACF" w:rsidRPr="00020619" w:rsidRDefault="00697ACF" w:rsidP="00BB34DD">
            <w:pPr>
              <w:keepNext/>
              <w:keepLines/>
              <w:overflowPunct w:val="0"/>
              <w:autoSpaceDE w:val="0"/>
              <w:autoSpaceDN w:val="0"/>
              <w:adjustRightInd w:val="0"/>
              <w:spacing w:after="0"/>
              <w:jc w:val="center"/>
              <w:textAlignment w:val="baseline"/>
              <w:rPr>
                <w:ins w:id="4565" w:author="BigCREditor-RAN4#104-bis" w:date="2022-10-21T21:31:00Z"/>
                <w:rFonts w:ascii="Arial" w:hAnsi="Arial"/>
                <w:b/>
                <w:sz w:val="18"/>
                <w:szCs w:val="18"/>
                <w:lang w:eastAsia="en-GB"/>
              </w:rPr>
            </w:pPr>
            <w:bookmarkStart w:id="4566" w:name="_Hlk7779989"/>
            <w:ins w:id="4567" w:author="BigCREditor-RAN4#104-bis" w:date="2022-10-21T21:31:00Z">
              <w:r w:rsidRPr="00020619">
                <w:rPr>
                  <w:rFonts w:ascii="Arial" w:hAnsi="Arial"/>
                  <w:b/>
                  <w:sz w:val="18"/>
                  <w:szCs w:val="18"/>
                  <w:lang w:eastAsia="en-GB"/>
                </w:rPr>
                <w:t>Configuration</w:t>
              </w:r>
            </w:ins>
          </w:p>
        </w:tc>
        <w:tc>
          <w:tcPr>
            <w:tcW w:w="7298" w:type="dxa"/>
            <w:tcBorders>
              <w:top w:val="single" w:sz="4" w:space="0" w:color="auto"/>
              <w:left w:val="single" w:sz="4" w:space="0" w:color="auto"/>
              <w:bottom w:val="single" w:sz="4" w:space="0" w:color="auto"/>
              <w:right w:val="single" w:sz="4" w:space="0" w:color="auto"/>
            </w:tcBorders>
            <w:hideMark/>
          </w:tcPr>
          <w:p w14:paraId="3E3654D8" w14:textId="77777777" w:rsidR="00697ACF" w:rsidRPr="00020619" w:rsidRDefault="00697ACF" w:rsidP="00BB34DD">
            <w:pPr>
              <w:keepNext/>
              <w:keepLines/>
              <w:overflowPunct w:val="0"/>
              <w:autoSpaceDE w:val="0"/>
              <w:autoSpaceDN w:val="0"/>
              <w:adjustRightInd w:val="0"/>
              <w:spacing w:after="0"/>
              <w:jc w:val="center"/>
              <w:textAlignment w:val="baseline"/>
              <w:rPr>
                <w:ins w:id="4568" w:author="BigCREditor-RAN4#104-bis" w:date="2022-10-21T21:31:00Z"/>
                <w:rFonts w:ascii="Arial" w:hAnsi="Arial"/>
                <w:b/>
                <w:sz w:val="18"/>
                <w:szCs w:val="18"/>
                <w:lang w:eastAsia="en-GB"/>
              </w:rPr>
            </w:pPr>
            <w:ins w:id="4569" w:author="BigCREditor-RAN4#104-bis" w:date="2022-10-21T21:31:00Z">
              <w:r w:rsidRPr="00020619">
                <w:rPr>
                  <w:rFonts w:ascii="Arial" w:hAnsi="Arial"/>
                  <w:b/>
                  <w:sz w:val="18"/>
                  <w:szCs w:val="18"/>
                  <w:lang w:eastAsia="en-GB"/>
                </w:rPr>
                <w:t>Description</w:t>
              </w:r>
            </w:ins>
          </w:p>
        </w:tc>
      </w:tr>
      <w:tr w:rsidR="00697ACF" w:rsidRPr="00020619" w14:paraId="695FD025" w14:textId="77777777" w:rsidTr="00BB34DD">
        <w:trPr>
          <w:jc w:val="center"/>
          <w:ins w:id="4570" w:author="BigCREditor-RAN4#104-bis" w:date="2022-10-21T21:31:00Z"/>
        </w:trPr>
        <w:tc>
          <w:tcPr>
            <w:tcW w:w="2331" w:type="dxa"/>
            <w:tcBorders>
              <w:top w:val="single" w:sz="4" w:space="0" w:color="auto"/>
              <w:left w:val="single" w:sz="4" w:space="0" w:color="auto"/>
              <w:bottom w:val="single" w:sz="4" w:space="0" w:color="auto"/>
              <w:right w:val="single" w:sz="4" w:space="0" w:color="auto"/>
            </w:tcBorders>
            <w:hideMark/>
          </w:tcPr>
          <w:p w14:paraId="5256AACD" w14:textId="77777777" w:rsidR="00697ACF" w:rsidRPr="00020619" w:rsidRDefault="00697ACF" w:rsidP="00BB34DD">
            <w:pPr>
              <w:keepNext/>
              <w:keepLines/>
              <w:overflowPunct w:val="0"/>
              <w:autoSpaceDE w:val="0"/>
              <w:autoSpaceDN w:val="0"/>
              <w:adjustRightInd w:val="0"/>
              <w:spacing w:after="0"/>
              <w:textAlignment w:val="baseline"/>
              <w:rPr>
                <w:ins w:id="4571" w:author="BigCREditor-RAN4#104-bis" w:date="2022-10-21T21:31:00Z"/>
                <w:rFonts w:ascii="Arial" w:hAnsi="Arial"/>
                <w:sz w:val="18"/>
                <w:szCs w:val="18"/>
                <w:lang w:eastAsia="en-GB"/>
              </w:rPr>
            </w:pPr>
            <w:ins w:id="4572" w:author="BigCREditor-RAN4#104-bis" w:date="2022-10-21T21:31:00Z">
              <w:r w:rsidRPr="00020619">
                <w:rPr>
                  <w:rFonts w:ascii="Arial" w:hAnsi="Arial"/>
                  <w:sz w:val="18"/>
                  <w:szCs w:val="18"/>
                  <w:lang w:eastAsia="en-GB"/>
                </w:rPr>
                <w:t>1</w:t>
              </w:r>
            </w:ins>
          </w:p>
        </w:tc>
        <w:tc>
          <w:tcPr>
            <w:tcW w:w="7298" w:type="dxa"/>
            <w:tcBorders>
              <w:top w:val="single" w:sz="4" w:space="0" w:color="auto"/>
              <w:left w:val="single" w:sz="4" w:space="0" w:color="auto"/>
              <w:bottom w:val="single" w:sz="4" w:space="0" w:color="auto"/>
              <w:right w:val="single" w:sz="4" w:space="0" w:color="auto"/>
            </w:tcBorders>
            <w:hideMark/>
          </w:tcPr>
          <w:p w14:paraId="61E355CF" w14:textId="77777777" w:rsidR="00697ACF" w:rsidRPr="00020619" w:rsidRDefault="00697ACF" w:rsidP="00BB34DD">
            <w:pPr>
              <w:keepNext/>
              <w:keepLines/>
              <w:overflowPunct w:val="0"/>
              <w:autoSpaceDE w:val="0"/>
              <w:autoSpaceDN w:val="0"/>
              <w:adjustRightInd w:val="0"/>
              <w:spacing w:after="0"/>
              <w:textAlignment w:val="baseline"/>
              <w:rPr>
                <w:ins w:id="4573" w:author="BigCREditor-RAN4#104-bis" w:date="2022-10-21T21:31:00Z"/>
                <w:rFonts w:ascii="Arial" w:hAnsi="Arial"/>
                <w:sz w:val="18"/>
                <w:szCs w:val="18"/>
                <w:lang w:eastAsia="en-GB"/>
              </w:rPr>
            </w:pPr>
            <w:ins w:id="4574" w:author="BigCREditor-RAN4#104-bis" w:date="2022-10-21T21:31:00Z">
              <w:r w:rsidRPr="00020619">
                <w:rPr>
                  <w:rFonts w:ascii="Arial" w:hAnsi="Arial"/>
                  <w:sz w:val="18"/>
                  <w:szCs w:val="18"/>
                  <w:lang w:eastAsia="en-GB"/>
                </w:rPr>
                <w:t>LTE FDD, NR 120 kHz SSB SCS, 100 MHz bandwidth, TDD duplex mode</w:t>
              </w:r>
            </w:ins>
          </w:p>
        </w:tc>
      </w:tr>
      <w:tr w:rsidR="00697ACF" w:rsidRPr="00020619" w14:paraId="38692764" w14:textId="77777777" w:rsidTr="00BB34DD">
        <w:trPr>
          <w:jc w:val="center"/>
          <w:ins w:id="4575" w:author="BigCREditor-RAN4#104-bis" w:date="2022-10-21T21:31:00Z"/>
        </w:trPr>
        <w:tc>
          <w:tcPr>
            <w:tcW w:w="2331" w:type="dxa"/>
            <w:tcBorders>
              <w:top w:val="single" w:sz="4" w:space="0" w:color="auto"/>
              <w:left w:val="single" w:sz="4" w:space="0" w:color="auto"/>
              <w:bottom w:val="single" w:sz="4" w:space="0" w:color="auto"/>
              <w:right w:val="single" w:sz="4" w:space="0" w:color="auto"/>
            </w:tcBorders>
            <w:hideMark/>
          </w:tcPr>
          <w:p w14:paraId="1BC11581" w14:textId="77777777" w:rsidR="00697ACF" w:rsidRPr="00020619" w:rsidRDefault="00697ACF" w:rsidP="00BB34DD">
            <w:pPr>
              <w:keepNext/>
              <w:keepLines/>
              <w:overflowPunct w:val="0"/>
              <w:autoSpaceDE w:val="0"/>
              <w:autoSpaceDN w:val="0"/>
              <w:adjustRightInd w:val="0"/>
              <w:spacing w:after="0"/>
              <w:textAlignment w:val="baseline"/>
              <w:rPr>
                <w:ins w:id="4576" w:author="BigCREditor-RAN4#104-bis" w:date="2022-10-21T21:31:00Z"/>
                <w:rFonts w:ascii="Arial" w:hAnsi="Arial"/>
                <w:sz w:val="18"/>
                <w:szCs w:val="18"/>
                <w:lang w:eastAsia="en-GB"/>
              </w:rPr>
            </w:pPr>
            <w:ins w:id="4577" w:author="BigCREditor-RAN4#104-bis" w:date="2022-10-21T21:31:00Z">
              <w:r w:rsidRPr="00020619">
                <w:rPr>
                  <w:rFonts w:ascii="Arial" w:hAnsi="Arial"/>
                  <w:sz w:val="18"/>
                  <w:szCs w:val="18"/>
                  <w:lang w:eastAsia="en-GB"/>
                </w:rPr>
                <w:t>2</w:t>
              </w:r>
            </w:ins>
          </w:p>
        </w:tc>
        <w:tc>
          <w:tcPr>
            <w:tcW w:w="7298" w:type="dxa"/>
            <w:tcBorders>
              <w:top w:val="single" w:sz="4" w:space="0" w:color="auto"/>
              <w:left w:val="single" w:sz="4" w:space="0" w:color="auto"/>
              <w:bottom w:val="single" w:sz="4" w:space="0" w:color="auto"/>
              <w:right w:val="single" w:sz="4" w:space="0" w:color="auto"/>
            </w:tcBorders>
            <w:hideMark/>
          </w:tcPr>
          <w:p w14:paraId="5962A537" w14:textId="77777777" w:rsidR="00697ACF" w:rsidRPr="00020619" w:rsidRDefault="00697ACF" w:rsidP="00BB34DD">
            <w:pPr>
              <w:keepNext/>
              <w:keepLines/>
              <w:overflowPunct w:val="0"/>
              <w:autoSpaceDE w:val="0"/>
              <w:autoSpaceDN w:val="0"/>
              <w:adjustRightInd w:val="0"/>
              <w:spacing w:after="0"/>
              <w:textAlignment w:val="baseline"/>
              <w:rPr>
                <w:ins w:id="4578" w:author="BigCREditor-RAN4#104-bis" w:date="2022-10-21T21:31:00Z"/>
                <w:rFonts w:ascii="Arial" w:hAnsi="Arial"/>
                <w:sz w:val="18"/>
                <w:szCs w:val="18"/>
                <w:lang w:eastAsia="en-GB"/>
              </w:rPr>
            </w:pPr>
            <w:ins w:id="4579" w:author="BigCREditor-RAN4#104-bis" w:date="2022-10-21T21:31:00Z">
              <w:r w:rsidRPr="00020619">
                <w:rPr>
                  <w:rFonts w:ascii="Arial" w:hAnsi="Arial"/>
                  <w:sz w:val="18"/>
                  <w:szCs w:val="18"/>
                  <w:lang w:eastAsia="en-GB"/>
                </w:rPr>
                <w:t>LTE TDD, NR 120 kHz SSB SCS, 100 MHz bandwidth, TDD duplex mode</w:t>
              </w:r>
            </w:ins>
          </w:p>
        </w:tc>
      </w:tr>
      <w:tr w:rsidR="00697ACF" w:rsidRPr="00020619" w14:paraId="1AB64726" w14:textId="77777777" w:rsidTr="00BB34DD">
        <w:trPr>
          <w:jc w:val="center"/>
          <w:ins w:id="4580" w:author="BigCREditor-RAN4#104-bis" w:date="2022-10-21T21:31:00Z"/>
        </w:trPr>
        <w:tc>
          <w:tcPr>
            <w:tcW w:w="9629" w:type="dxa"/>
            <w:gridSpan w:val="2"/>
            <w:tcBorders>
              <w:top w:val="single" w:sz="4" w:space="0" w:color="auto"/>
              <w:left w:val="single" w:sz="4" w:space="0" w:color="auto"/>
              <w:bottom w:val="single" w:sz="4" w:space="0" w:color="auto"/>
              <w:right w:val="single" w:sz="4" w:space="0" w:color="auto"/>
            </w:tcBorders>
            <w:hideMark/>
          </w:tcPr>
          <w:p w14:paraId="3518FD32" w14:textId="77777777" w:rsidR="00697ACF" w:rsidRPr="00020619" w:rsidRDefault="00697ACF" w:rsidP="00BB34DD">
            <w:pPr>
              <w:keepNext/>
              <w:keepLines/>
              <w:overflowPunct w:val="0"/>
              <w:autoSpaceDE w:val="0"/>
              <w:autoSpaceDN w:val="0"/>
              <w:adjustRightInd w:val="0"/>
              <w:spacing w:after="0"/>
              <w:ind w:left="851" w:hanging="851"/>
              <w:textAlignment w:val="baseline"/>
              <w:rPr>
                <w:ins w:id="4581" w:author="BigCREditor-RAN4#104-bis" w:date="2022-10-21T21:31:00Z"/>
                <w:rFonts w:ascii="Arial" w:hAnsi="Arial"/>
                <w:sz w:val="18"/>
                <w:szCs w:val="18"/>
                <w:lang w:eastAsia="en-GB"/>
              </w:rPr>
            </w:pPr>
            <w:ins w:id="4582" w:author="BigCREditor-RAN4#104-bis" w:date="2022-10-21T21:31:00Z">
              <w:r w:rsidRPr="00020619">
                <w:rPr>
                  <w:rFonts w:ascii="Arial" w:hAnsi="Arial"/>
                  <w:sz w:val="18"/>
                  <w:szCs w:val="18"/>
                  <w:lang w:eastAsia="en-GB"/>
                </w:rPr>
                <w:t>Note 1:</w:t>
              </w:r>
              <w:r w:rsidRPr="00020619">
                <w:rPr>
                  <w:rFonts w:ascii="Arial" w:hAnsi="Arial"/>
                  <w:sz w:val="18"/>
                  <w:szCs w:val="18"/>
                  <w:lang w:eastAsia="en-GB"/>
                </w:rPr>
                <w:tab/>
                <w:t>The UE is only required to be tested in one of the supported test configurations.</w:t>
              </w:r>
            </w:ins>
          </w:p>
        </w:tc>
      </w:tr>
      <w:bookmarkEnd w:id="4566"/>
    </w:tbl>
    <w:p w14:paraId="5DD44A6E" w14:textId="77777777" w:rsidR="00697ACF" w:rsidRPr="00020619" w:rsidRDefault="00697ACF" w:rsidP="00697ACF">
      <w:pPr>
        <w:overflowPunct w:val="0"/>
        <w:autoSpaceDE w:val="0"/>
        <w:autoSpaceDN w:val="0"/>
        <w:adjustRightInd w:val="0"/>
        <w:textAlignment w:val="baseline"/>
        <w:rPr>
          <w:ins w:id="4583" w:author="BigCREditor-RAN4#104-bis" w:date="2022-10-21T21:31:00Z"/>
          <w:rFonts w:cs="v4.2.0"/>
          <w:lang w:eastAsia="en-GB"/>
        </w:rPr>
      </w:pPr>
    </w:p>
    <w:p w14:paraId="34383EB2" w14:textId="77777777" w:rsidR="00697ACF" w:rsidRPr="00020619" w:rsidRDefault="00697ACF" w:rsidP="00697ACF">
      <w:pPr>
        <w:keepNext/>
        <w:keepLines/>
        <w:overflowPunct w:val="0"/>
        <w:autoSpaceDE w:val="0"/>
        <w:autoSpaceDN w:val="0"/>
        <w:adjustRightInd w:val="0"/>
        <w:spacing w:before="60"/>
        <w:jc w:val="center"/>
        <w:textAlignment w:val="baseline"/>
        <w:rPr>
          <w:ins w:id="4584" w:author="BigCREditor-RAN4#104-bis" w:date="2022-10-21T21:31:00Z"/>
          <w:rFonts w:ascii="Arial" w:hAnsi="Arial"/>
          <w:b/>
          <w:lang w:eastAsia="en-GB"/>
        </w:rPr>
      </w:pPr>
      <w:ins w:id="4585" w:author="BigCREditor-RAN4#104-bis" w:date="2022-10-21T21:31:00Z">
        <w:r w:rsidRPr="00020619">
          <w:rPr>
            <w:rFonts w:ascii="Arial" w:hAnsi="Arial" w:cs="v4.2.0"/>
            <w:b/>
            <w:lang w:eastAsia="en-GB"/>
          </w:rPr>
          <w:lastRenderedPageBreak/>
          <w:t>Table A.18.3.1.6.1-2: General test parameters for NR inter-RAT event triggered reporting for FR2 without SSB time index detection in DRX</w:t>
        </w:r>
      </w:ins>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567"/>
        <w:gridCol w:w="1276"/>
        <w:gridCol w:w="709"/>
        <w:gridCol w:w="70"/>
        <w:gridCol w:w="780"/>
        <w:gridCol w:w="709"/>
        <w:gridCol w:w="71"/>
        <w:gridCol w:w="780"/>
        <w:gridCol w:w="3402"/>
      </w:tblGrid>
      <w:tr w:rsidR="00697ACF" w:rsidRPr="00020619" w14:paraId="0AE969AE" w14:textId="77777777" w:rsidTr="00BB34DD">
        <w:trPr>
          <w:cantSplit/>
          <w:trHeight w:val="80"/>
          <w:ins w:id="4586" w:author="BigCREditor-RAN4#104-bis" w:date="2022-10-21T21:31:00Z"/>
        </w:trPr>
        <w:tc>
          <w:tcPr>
            <w:tcW w:w="1696" w:type="dxa"/>
            <w:tcBorders>
              <w:bottom w:val="nil"/>
            </w:tcBorders>
            <w:shd w:val="clear" w:color="auto" w:fill="auto"/>
          </w:tcPr>
          <w:p w14:paraId="6CC9F93E" w14:textId="77777777" w:rsidR="00697ACF" w:rsidRPr="00020619" w:rsidRDefault="00697ACF" w:rsidP="00BB34DD">
            <w:pPr>
              <w:keepNext/>
              <w:keepLines/>
              <w:overflowPunct w:val="0"/>
              <w:autoSpaceDE w:val="0"/>
              <w:autoSpaceDN w:val="0"/>
              <w:adjustRightInd w:val="0"/>
              <w:spacing w:after="0"/>
              <w:jc w:val="center"/>
              <w:textAlignment w:val="baseline"/>
              <w:rPr>
                <w:ins w:id="4587" w:author="BigCREditor-RAN4#104-bis" w:date="2022-10-21T21:31:00Z"/>
                <w:rFonts w:ascii="Arial" w:hAnsi="Arial" w:cs="Arial"/>
                <w:b/>
                <w:sz w:val="18"/>
                <w:szCs w:val="18"/>
                <w:lang w:eastAsia="en-GB"/>
              </w:rPr>
            </w:pPr>
            <w:ins w:id="4588" w:author="BigCREditor-RAN4#104-bis" w:date="2022-10-21T21:31:00Z">
              <w:r w:rsidRPr="00020619">
                <w:rPr>
                  <w:rFonts w:ascii="Arial" w:hAnsi="Arial" w:cs="Arial"/>
                  <w:b/>
                  <w:sz w:val="18"/>
                  <w:szCs w:val="18"/>
                  <w:lang w:eastAsia="en-GB"/>
                </w:rPr>
                <w:t>Parameter</w:t>
              </w:r>
            </w:ins>
          </w:p>
        </w:tc>
        <w:tc>
          <w:tcPr>
            <w:tcW w:w="567" w:type="dxa"/>
            <w:tcBorders>
              <w:bottom w:val="nil"/>
            </w:tcBorders>
            <w:shd w:val="clear" w:color="auto" w:fill="auto"/>
          </w:tcPr>
          <w:p w14:paraId="1B6BC3C6" w14:textId="77777777" w:rsidR="00697ACF" w:rsidRPr="00020619" w:rsidRDefault="00697ACF" w:rsidP="00BB34DD">
            <w:pPr>
              <w:keepNext/>
              <w:keepLines/>
              <w:overflowPunct w:val="0"/>
              <w:autoSpaceDE w:val="0"/>
              <w:autoSpaceDN w:val="0"/>
              <w:adjustRightInd w:val="0"/>
              <w:spacing w:after="0"/>
              <w:jc w:val="center"/>
              <w:textAlignment w:val="baseline"/>
              <w:rPr>
                <w:ins w:id="4589" w:author="BigCREditor-RAN4#104-bis" w:date="2022-10-21T21:31:00Z"/>
                <w:rFonts w:ascii="Arial" w:hAnsi="Arial" w:cs="Arial"/>
                <w:b/>
                <w:sz w:val="18"/>
                <w:szCs w:val="18"/>
                <w:lang w:eastAsia="en-GB"/>
              </w:rPr>
            </w:pPr>
            <w:ins w:id="4590" w:author="BigCREditor-RAN4#104-bis" w:date="2022-10-21T21:31:00Z">
              <w:r w:rsidRPr="00020619">
                <w:rPr>
                  <w:rFonts w:ascii="Arial" w:hAnsi="Arial" w:cs="Arial"/>
                  <w:b/>
                  <w:sz w:val="18"/>
                  <w:szCs w:val="18"/>
                  <w:lang w:eastAsia="en-GB"/>
                </w:rPr>
                <w:t>Unit</w:t>
              </w:r>
            </w:ins>
          </w:p>
        </w:tc>
        <w:tc>
          <w:tcPr>
            <w:tcW w:w="1276" w:type="dxa"/>
            <w:tcBorders>
              <w:bottom w:val="nil"/>
            </w:tcBorders>
            <w:shd w:val="clear" w:color="auto" w:fill="auto"/>
          </w:tcPr>
          <w:p w14:paraId="10424D56" w14:textId="77777777" w:rsidR="00697ACF" w:rsidRPr="00020619" w:rsidRDefault="00697ACF" w:rsidP="00BB34DD">
            <w:pPr>
              <w:keepNext/>
              <w:keepLines/>
              <w:overflowPunct w:val="0"/>
              <w:autoSpaceDE w:val="0"/>
              <w:autoSpaceDN w:val="0"/>
              <w:adjustRightInd w:val="0"/>
              <w:spacing w:after="0"/>
              <w:jc w:val="center"/>
              <w:textAlignment w:val="baseline"/>
              <w:rPr>
                <w:ins w:id="4591" w:author="BigCREditor-RAN4#104-bis" w:date="2022-10-21T21:31:00Z"/>
                <w:rFonts w:ascii="Arial" w:hAnsi="Arial" w:cs="Arial"/>
                <w:b/>
                <w:sz w:val="18"/>
                <w:szCs w:val="18"/>
                <w:lang w:eastAsia="en-GB"/>
              </w:rPr>
            </w:pPr>
            <w:ins w:id="4592" w:author="BigCREditor-RAN4#104-bis" w:date="2022-10-21T21:31:00Z">
              <w:r w:rsidRPr="00020619">
                <w:rPr>
                  <w:rFonts w:ascii="Arial" w:hAnsi="Arial" w:cs="Arial"/>
                  <w:b/>
                  <w:sz w:val="18"/>
                  <w:szCs w:val="18"/>
                  <w:lang w:eastAsia="en-GB"/>
                </w:rPr>
                <w:t>Test configuration</w:t>
              </w:r>
            </w:ins>
          </w:p>
        </w:tc>
        <w:tc>
          <w:tcPr>
            <w:tcW w:w="3119" w:type="dxa"/>
            <w:gridSpan w:val="6"/>
          </w:tcPr>
          <w:p w14:paraId="5A9D9DE1" w14:textId="77777777" w:rsidR="00697ACF" w:rsidRPr="00020619" w:rsidRDefault="00697ACF" w:rsidP="00BB34DD">
            <w:pPr>
              <w:keepNext/>
              <w:keepLines/>
              <w:overflowPunct w:val="0"/>
              <w:autoSpaceDE w:val="0"/>
              <w:autoSpaceDN w:val="0"/>
              <w:adjustRightInd w:val="0"/>
              <w:spacing w:after="0"/>
              <w:jc w:val="center"/>
              <w:textAlignment w:val="baseline"/>
              <w:rPr>
                <w:ins w:id="4593" w:author="BigCREditor-RAN4#104-bis" w:date="2022-10-21T21:31:00Z"/>
                <w:rFonts w:ascii="Arial" w:hAnsi="Arial" w:cs="Arial"/>
                <w:b/>
                <w:sz w:val="18"/>
                <w:szCs w:val="18"/>
                <w:lang w:eastAsia="en-GB"/>
              </w:rPr>
            </w:pPr>
            <w:ins w:id="4594" w:author="BigCREditor-RAN4#104-bis" w:date="2022-10-21T21:31:00Z">
              <w:r w:rsidRPr="00020619">
                <w:rPr>
                  <w:rFonts w:ascii="Arial" w:hAnsi="Arial" w:cs="Arial"/>
                  <w:b/>
                  <w:sz w:val="18"/>
                  <w:szCs w:val="18"/>
                  <w:lang w:eastAsia="en-GB"/>
                </w:rPr>
                <w:t>Value</w:t>
              </w:r>
            </w:ins>
          </w:p>
        </w:tc>
        <w:tc>
          <w:tcPr>
            <w:tcW w:w="3402" w:type="dxa"/>
            <w:tcBorders>
              <w:bottom w:val="nil"/>
            </w:tcBorders>
            <w:shd w:val="clear" w:color="auto" w:fill="auto"/>
          </w:tcPr>
          <w:p w14:paraId="6BBE9F12" w14:textId="77777777" w:rsidR="00697ACF" w:rsidRPr="00020619" w:rsidRDefault="00697ACF" w:rsidP="00BB34DD">
            <w:pPr>
              <w:keepNext/>
              <w:keepLines/>
              <w:overflowPunct w:val="0"/>
              <w:autoSpaceDE w:val="0"/>
              <w:autoSpaceDN w:val="0"/>
              <w:adjustRightInd w:val="0"/>
              <w:spacing w:after="0"/>
              <w:jc w:val="center"/>
              <w:textAlignment w:val="baseline"/>
              <w:rPr>
                <w:ins w:id="4595" w:author="BigCREditor-RAN4#104-bis" w:date="2022-10-21T21:31:00Z"/>
                <w:rFonts w:ascii="Arial" w:hAnsi="Arial" w:cs="Arial"/>
                <w:b/>
                <w:sz w:val="18"/>
                <w:szCs w:val="18"/>
                <w:lang w:eastAsia="en-GB"/>
              </w:rPr>
            </w:pPr>
            <w:ins w:id="4596" w:author="BigCREditor-RAN4#104-bis" w:date="2022-10-21T21:31:00Z">
              <w:r w:rsidRPr="00020619">
                <w:rPr>
                  <w:rFonts w:ascii="Arial" w:hAnsi="Arial" w:cs="Arial"/>
                  <w:b/>
                  <w:sz w:val="18"/>
                  <w:szCs w:val="18"/>
                  <w:lang w:eastAsia="en-GB"/>
                </w:rPr>
                <w:t>Comment</w:t>
              </w:r>
            </w:ins>
          </w:p>
        </w:tc>
      </w:tr>
      <w:tr w:rsidR="00697ACF" w:rsidRPr="00020619" w14:paraId="37941869" w14:textId="77777777" w:rsidTr="00BB34DD">
        <w:trPr>
          <w:cantSplit/>
          <w:trHeight w:val="79"/>
          <w:ins w:id="4597" w:author="BigCREditor-RAN4#104-bis" w:date="2022-10-21T21:31:00Z"/>
        </w:trPr>
        <w:tc>
          <w:tcPr>
            <w:tcW w:w="1696" w:type="dxa"/>
            <w:tcBorders>
              <w:top w:val="nil"/>
            </w:tcBorders>
            <w:shd w:val="clear" w:color="auto" w:fill="auto"/>
          </w:tcPr>
          <w:p w14:paraId="378800AB" w14:textId="77777777" w:rsidR="00697ACF" w:rsidRPr="00020619" w:rsidRDefault="00697ACF" w:rsidP="00BB34DD">
            <w:pPr>
              <w:keepNext/>
              <w:keepLines/>
              <w:overflowPunct w:val="0"/>
              <w:autoSpaceDE w:val="0"/>
              <w:autoSpaceDN w:val="0"/>
              <w:adjustRightInd w:val="0"/>
              <w:spacing w:after="0"/>
              <w:jc w:val="center"/>
              <w:textAlignment w:val="baseline"/>
              <w:rPr>
                <w:ins w:id="4598" w:author="BigCREditor-RAN4#104-bis" w:date="2022-10-21T21:31:00Z"/>
                <w:rFonts w:ascii="Arial" w:hAnsi="Arial" w:cs="Arial"/>
                <w:b/>
                <w:sz w:val="18"/>
                <w:szCs w:val="18"/>
                <w:lang w:eastAsia="en-GB"/>
              </w:rPr>
            </w:pPr>
          </w:p>
        </w:tc>
        <w:tc>
          <w:tcPr>
            <w:tcW w:w="567" w:type="dxa"/>
            <w:tcBorders>
              <w:top w:val="nil"/>
            </w:tcBorders>
            <w:shd w:val="clear" w:color="auto" w:fill="auto"/>
          </w:tcPr>
          <w:p w14:paraId="778E6C65" w14:textId="77777777" w:rsidR="00697ACF" w:rsidRPr="00020619" w:rsidRDefault="00697ACF" w:rsidP="00BB34DD">
            <w:pPr>
              <w:keepNext/>
              <w:keepLines/>
              <w:overflowPunct w:val="0"/>
              <w:autoSpaceDE w:val="0"/>
              <w:autoSpaceDN w:val="0"/>
              <w:adjustRightInd w:val="0"/>
              <w:spacing w:after="0"/>
              <w:jc w:val="center"/>
              <w:textAlignment w:val="baseline"/>
              <w:rPr>
                <w:ins w:id="4599" w:author="BigCREditor-RAN4#104-bis" w:date="2022-10-21T21:31:00Z"/>
                <w:rFonts w:ascii="Arial" w:hAnsi="Arial" w:cs="Arial"/>
                <w:b/>
                <w:sz w:val="18"/>
                <w:szCs w:val="18"/>
                <w:lang w:eastAsia="en-GB"/>
              </w:rPr>
            </w:pPr>
          </w:p>
        </w:tc>
        <w:tc>
          <w:tcPr>
            <w:tcW w:w="1276" w:type="dxa"/>
            <w:tcBorders>
              <w:top w:val="nil"/>
            </w:tcBorders>
            <w:shd w:val="clear" w:color="auto" w:fill="auto"/>
          </w:tcPr>
          <w:p w14:paraId="2DE15B73" w14:textId="77777777" w:rsidR="00697ACF" w:rsidRPr="00020619" w:rsidRDefault="00697ACF" w:rsidP="00BB34DD">
            <w:pPr>
              <w:keepNext/>
              <w:keepLines/>
              <w:overflowPunct w:val="0"/>
              <w:autoSpaceDE w:val="0"/>
              <w:autoSpaceDN w:val="0"/>
              <w:adjustRightInd w:val="0"/>
              <w:spacing w:after="0"/>
              <w:jc w:val="center"/>
              <w:textAlignment w:val="baseline"/>
              <w:rPr>
                <w:ins w:id="4600" w:author="BigCREditor-RAN4#104-bis" w:date="2022-10-21T21:31:00Z"/>
                <w:rFonts w:ascii="Arial" w:hAnsi="Arial" w:cs="Arial"/>
                <w:b/>
                <w:sz w:val="18"/>
                <w:szCs w:val="18"/>
                <w:lang w:eastAsia="en-GB"/>
              </w:rPr>
            </w:pPr>
          </w:p>
        </w:tc>
        <w:tc>
          <w:tcPr>
            <w:tcW w:w="709" w:type="dxa"/>
          </w:tcPr>
          <w:p w14:paraId="397E0EE3" w14:textId="77777777" w:rsidR="00697ACF" w:rsidRPr="00020619" w:rsidRDefault="00697ACF" w:rsidP="00BB34DD">
            <w:pPr>
              <w:keepNext/>
              <w:keepLines/>
              <w:overflowPunct w:val="0"/>
              <w:autoSpaceDE w:val="0"/>
              <w:autoSpaceDN w:val="0"/>
              <w:adjustRightInd w:val="0"/>
              <w:spacing w:after="0"/>
              <w:jc w:val="center"/>
              <w:textAlignment w:val="baseline"/>
              <w:rPr>
                <w:ins w:id="4601" w:author="BigCREditor-RAN4#104-bis" w:date="2022-10-21T21:31:00Z"/>
                <w:rFonts w:ascii="Arial" w:hAnsi="Arial" w:cs="Arial"/>
                <w:b/>
                <w:sz w:val="18"/>
                <w:szCs w:val="18"/>
                <w:lang w:eastAsia="en-GB"/>
              </w:rPr>
            </w:pPr>
            <w:ins w:id="4602" w:author="BigCREditor-RAN4#104-bis" w:date="2022-10-21T21:31:00Z">
              <w:r w:rsidRPr="00020619">
                <w:rPr>
                  <w:rFonts w:ascii="Arial" w:hAnsi="Arial" w:cs="Arial"/>
                  <w:b/>
                  <w:sz w:val="18"/>
                  <w:szCs w:val="18"/>
                  <w:lang w:eastAsia="en-GB"/>
                </w:rPr>
                <w:t>Test 1</w:t>
              </w:r>
            </w:ins>
          </w:p>
        </w:tc>
        <w:tc>
          <w:tcPr>
            <w:tcW w:w="850" w:type="dxa"/>
            <w:gridSpan w:val="2"/>
          </w:tcPr>
          <w:p w14:paraId="340DF893" w14:textId="77777777" w:rsidR="00697ACF" w:rsidRPr="00020619" w:rsidRDefault="00697ACF" w:rsidP="00BB34DD">
            <w:pPr>
              <w:keepNext/>
              <w:keepLines/>
              <w:overflowPunct w:val="0"/>
              <w:autoSpaceDE w:val="0"/>
              <w:autoSpaceDN w:val="0"/>
              <w:adjustRightInd w:val="0"/>
              <w:spacing w:after="0"/>
              <w:jc w:val="center"/>
              <w:textAlignment w:val="baseline"/>
              <w:rPr>
                <w:ins w:id="4603" w:author="BigCREditor-RAN4#104-bis" w:date="2022-10-21T21:31:00Z"/>
                <w:rFonts w:ascii="Arial" w:hAnsi="Arial" w:cs="Arial"/>
                <w:b/>
                <w:sz w:val="18"/>
                <w:szCs w:val="18"/>
                <w:lang w:eastAsia="en-GB"/>
              </w:rPr>
            </w:pPr>
            <w:ins w:id="4604" w:author="BigCREditor-RAN4#104-bis" w:date="2022-10-21T21:31:00Z">
              <w:r w:rsidRPr="00020619">
                <w:rPr>
                  <w:rFonts w:ascii="Arial" w:hAnsi="Arial" w:cs="Arial"/>
                  <w:b/>
                  <w:sz w:val="18"/>
                  <w:szCs w:val="18"/>
                  <w:lang w:eastAsia="en-GB"/>
                </w:rPr>
                <w:t>Test 2</w:t>
              </w:r>
            </w:ins>
          </w:p>
        </w:tc>
        <w:tc>
          <w:tcPr>
            <w:tcW w:w="709" w:type="dxa"/>
          </w:tcPr>
          <w:p w14:paraId="1705FEA4" w14:textId="77777777" w:rsidR="00697ACF" w:rsidRPr="00020619" w:rsidRDefault="00697ACF" w:rsidP="00BB34DD">
            <w:pPr>
              <w:keepNext/>
              <w:keepLines/>
              <w:overflowPunct w:val="0"/>
              <w:autoSpaceDE w:val="0"/>
              <w:autoSpaceDN w:val="0"/>
              <w:adjustRightInd w:val="0"/>
              <w:spacing w:after="0"/>
              <w:jc w:val="center"/>
              <w:textAlignment w:val="baseline"/>
              <w:rPr>
                <w:ins w:id="4605" w:author="BigCREditor-RAN4#104-bis" w:date="2022-10-21T21:31:00Z"/>
                <w:rFonts w:ascii="Arial" w:hAnsi="Arial" w:cs="Arial"/>
                <w:b/>
                <w:sz w:val="18"/>
                <w:szCs w:val="18"/>
                <w:lang w:eastAsia="en-GB"/>
              </w:rPr>
            </w:pPr>
            <w:ins w:id="4606" w:author="BigCREditor-RAN4#104-bis" w:date="2022-10-21T21:31:00Z">
              <w:r w:rsidRPr="00020619">
                <w:rPr>
                  <w:rFonts w:ascii="Arial" w:hAnsi="Arial" w:cs="Arial"/>
                  <w:b/>
                  <w:sz w:val="18"/>
                  <w:szCs w:val="18"/>
                  <w:lang w:eastAsia="en-GB"/>
                </w:rPr>
                <w:t>Test 3</w:t>
              </w:r>
            </w:ins>
          </w:p>
        </w:tc>
        <w:tc>
          <w:tcPr>
            <w:tcW w:w="851" w:type="dxa"/>
            <w:gridSpan w:val="2"/>
          </w:tcPr>
          <w:p w14:paraId="5C0687E2" w14:textId="77777777" w:rsidR="00697ACF" w:rsidRPr="00020619" w:rsidRDefault="00697ACF" w:rsidP="00BB34DD">
            <w:pPr>
              <w:keepNext/>
              <w:keepLines/>
              <w:overflowPunct w:val="0"/>
              <w:autoSpaceDE w:val="0"/>
              <w:autoSpaceDN w:val="0"/>
              <w:adjustRightInd w:val="0"/>
              <w:spacing w:after="0"/>
              <w:jc w:val="center"/>
              <w:textAlignment w:val="baseline"/>
              <w:rPr>
                <w:ins w:id="4607" w:author="BigCREditor-RAN4#104-bis" w:date="2022-10-21T21:31:00Z"/>
                <w:rFonts w:ascii="Arial" w:hAnsi="Arial" w:cs="Arial"/>
                <w:b/>
                <w:sz w:val="18"/>
                <w:szCs w:val="18"/>
                <w:lang w:eastAsia="en-GB"/>
              </w:rPr>
            </w:pPr>
            <w:ins w:id="4608" w:author="BigCREditor-RAN4#104-bis" w:date="2022-10-21T21:31:00Z">
              <w:r w:rsidRPr="00020619">
                <w:rPr>
                  <w:rFonts w:ascii="Arial" w:hAnsi="Arial" w:cs="Arial"/>
                  <w:b/>
                  <w:sz w:val="18"/>
                  <w:szCs w:val="18"/>
                  <w:lang w:eastAsia="en-GB"/>
                </w:rPr>
                <w:t>Test 4</w:t>
              </w:r>
            </w:ins>
          </w:p>
        </w:tc>
        <w:tc>
          <w:tcPr>
            <w:tcW w:w="3402" w:type="dxa"/>
            <w:tcBorders>
              <w:top w:val="nil"/>
            </w:tcBorders>
            <w:shd w:val="clear" w:color="auto" w:fill="auto"/>
          </w:tcPr>
          <w:p w14:paraId="0197CCAF" w14:textId="77777777" w:rsidR="00697ACF" w:rsidRPr="00020619" w:rsidRDefault="00697ACF" w:rsidP="00BB34DD">
            <w:pPr>
              <w:keepNext/>
              <w:keepLines/>
              <w:overflowPunct w:val="0"/>
              <w:autoSpaceDE w:val="0"/>
              <w:autoSpaceDN w:val="0"/>
              <w:adjustRightInd w:val="0"/>
              <w:spacing w:after="0"/>
              <w:jc w:val="center"/>
              <w:textAlignment w:val="baseline"/>
              <w:rPr>
                <w:ins w:id="4609" w:author="BigCREditor-RAN4#104-bis" w:date="2022-10-21T21:31:00Z"/>
                <w:rFonts w:ascii="Arial" w:hAnsi="Arial" w:cs="Arial"/>
                <w:b/>
                <w:sz w:val="18"/>
                <w:szCs w:val="18"/>
                <w:lang w:eastAsia="en-GB"/>
              </w:rPr>
            </w:pPr>
          </w:p>
        </w:tc>
      </w:tr>
      <w:tr w:rsidR="00697ACF" w:rsidRPr="00020619" w14:paraId="762211A2" w14:textId="77777777" w:rsidTr="00BB34DD">
        <w:trPr>
          <w:cantSplit/>
          <w:trHeight w:val="175"/>
          <w:ins w:id="4610" w:author="BigCREditor-RAN4#104-bis" w:date="2022-10-21T21:31:00Z"/>
        </w:trPr>
        <w:tc>
          <w:tcPr>
            <w:tcW w:w="1696" w:type="dxa"/>
          </w:tcPr>
          <w:p w14:paraId="47794EE2" w14:textId="77777777" w:rsidR="00697ACF" w:rsidRPr="00020619" w:rsidRDefault="00697ACF" w:rsidP="00BB34DD">
            <w:pPr>
              <w:keepNext/>
              <w:keepLines/>
              <w:overflowPunct w:val="0"/>
              <w:autoSpaceDE w:val="0"/>
              <w:autoSpaceDN w:val="0"/>
              <w:adjustRightInd w:val="0"/>
              <w:spacing w:after="0"/>
              <w:textAlignment w:val="baseline"/>
              <w:rPr>
                <w:ins w:id="4611" w:author="BigCREditor-RAN4#104-bis" w:date="2022-10-21T21:31:00Z"/>
                <w:rFonts w:ascii="Arial" w:hAnsi="Arial" w:cs="v4.2.0"/>
                <w:sz w:val="18"/>
                <w:szCs w:val="18"/>
                <w:lang w:val="sv-FI" w:eastAsia="en-GB"/>
              </w:rPr>
            </w:pPr>
            <w:ins w:id="4612" w:author="BigCREditor-RAN4#104-bis" w:date="2022-10-21T21:31:00Z">
              <w:r w:rsidRPr="00020619">
                <w:rPr>
                  <w:rFonts w:ascii="Arial" w:hAnsi="Arial" w:cs="v4.2.0"/>
                  <w:sz w:val="18"/>
                  <w:szCs w:val="18"/>
                  <w:lang w:val="sv-FI" w:eastAsia="en-GB"/>
                </w:rPr>
                <w:t>E-UTRA RF Channel Number</w:t>
              </w:r>
            </w:ins>
          </w:p>
        </w:tc>
        <w:tc>
          <w:tcPr>
            <w:tcW w:w="567" w:type="dxa"/>
          </w:tcPr>
          <w:p w14:paraId="13D41822" w14:textId="77777777" w:rsidR="00697ACF" w:rsidRPr="00020619" w:rsidRDefault="00697ACF" w:rsidP="00BB34DD">
            <w:pPr>
              <w:keepNext/>
              <w:keepLines/>
              <w:overflowPunct w:val="0"/>
              <w:autoSpaceDE w:val="0"/>
              <w:autoSpaceDN w:val="0"/>
              <w:adjustRightInd w:val="0"/>
              <w:spacing w:after="0"/>
              <w:jc w:val="center"/>
              <w:textAlignment w:val="baseline"/>
              <w:rPr>
                <w:ins w:id="4613" w:author="BigCREditor-RAN4#104-bis" w:date="2022-10-21T21:31:00Z"/>
                <w:rFonts w:ascii="Arial" w:hAnsi="Arial" w:cs="Arial"/>
                <w:b/>
                <w:sz w:val="18"/>
                <w:szCs w:val="18"/>
                <w:lang w:val="sv-FI" w:eastAsia="en-GB"/>
              </w:rPr>
            </w:pPr>
          </w:p>
        </w:tc>
        <w:tc>
          <w:tcPr>
            <w:tcW w:w="1276" w:type="dxa"/>
          </w:tcPr>
          <w:p w14:paraId="4AAE96A2" w14:textId="77777777" w:rsidR="00697ACF" w:rsidRPr="00020619" w:rsidRDefault="00697ACF" w:rsidP="00BB34DD">
            <w:pPr>
              <w:keepNext/>
              <w:keepLines/>
              <w:overflowPunct w:val="0"/>
              <w:autoSpaceDE w:val="0"/>
              <w:autoSpaceDN w:val="0"/>
              <w:adjustRightInd w:val="0"/>
              <w:spacing w:after="0"/>
              <w:textAlignment w:val="baseline"/>
              <w:rPr>
                <w:ins w:id="4614" w:author="BigCREditor-RAN4#104-bis" w:date="2022-10-21T21:31:00Z"/>
                <w:rFonts w:ascii="Arial" w:hAnsi="Arial" w:cs="Arial"/>
                <w:sz w:val="18"/>
                <w:szCs w:val="18"/>
                <w:lang w:eastAsia="en-GB"/>
              </w:rPr>
            </w:pPr>
            <w:ins w:id="4615" w:author="BigCREditor-RAN4#104-bis" w:date="2022-10-21T21:31:00Z">
              <w:r w:rsidRPr="00020619">
                <w:rPr>
                  <w:rFonts w:ascii="Arial" w:hAnsi="Arial" w:cs="Arial"/>
                  <w:sz w:val="18"/>
                  <w:szCs w:val="18"/>
                  <w:lang w:eastAsia="en-GB"/>
                </w:rPr>
                <w:t>1, 2</w:t>
              </w:r>
            </w:ins>
          </w:p>
        </w:tc>
        <w:tc>
          <w:tcPr>
            <w:tcW w:w="3119" w:type="dxa"/>
            <w:gridSpan w:val="6"/>
          </w:tcPr>
          <w:p w14:paraId="26D5AD3B" w14:textId="77777777" w:rsidR="00697ACF" w:rsidRPr="00020619" w:rsidRDefault="00697ACF" w:rsidP="00BB34DD">
            <w:pPr>
              <w:keepNext/>
              <w:keepLines/>
              <w:overflowPunct w:val="0"/>
              <w:autoSpaceDE w:val="0"/>
              <w:autoSpaceDN w:val="0"/>
              <w:adjustRightInd w:val="0"/>
              <w:spacing w:after="0"/>
              <w:jc w:val="center"/>
              <w:textAlignment w:val="baseline"/>
              <w:rPr>
                <w:ins w:id="4616" w:author="BigCREditor-RAN4#104-bis" w:date="2022-10-21T21:31:00Z"/>
                <w:rFonts w:ascii="Arial" w:hAnsi="Arial" w:cs="v4.2.0"/>
                <w:bCs/>
                <w:sz w:val="18"/>
                <w:szCs w:val="18"/>
                <w:lang w:eastAsia="en-GB"/>
              </w:rPr>
            </w:pPr>
            <w:ins w:id="4617" w:author="BigCREditor-RAN4#104-bis" w:date="2022-10-21T21:31:00Z">
              <w:r w:rsidRPr="00020619">
                <w:rPr>
                  <w:rFonts w:ascii="Arial" w:hAnsi="Arial" w:cs="v4.2.0"/>
                  <w:bCs/>
                  <w:sz w:val="18"/>
                  <w:szCs w:val="18"/>
                  <w:lang w:eastAsia="en-GB"/>
                </w:rPr>
                <w:t>1</w:t>
              </w:r>
            </w:ins>
          </w:p>
        </w:tc>
        <w:tc>
          <w:tcPr>
            <w:tcW w:w="3402" w:type="dxa"/>
          </w:tcPr>
          <w:p w14:paraId="6E6364E2" w14:textId="77777777" w:rsidR="00697ACF" w:rsidRPr="00020619" w:rsidRDefault="00697ACF" w:rsidP="00BB34DD">
            <w:pPr>
              <w:keepNext/>
              <w:keepLines/>
              <w:overflowPunct w:val="0"/>
              <w:autoSpaceDE w:val="0"/>
              <w:autoSpaceDN w:val="0"/>
              <w:adjustRightInd w:val="0"/>
              <w:spacing w:after="0"/>
              <w:textAlignment w:val="baseline"/>
              <w:rPr>
                <w:ins w:id="4618" w:author="BigCREditor-RAN4#104-bis" w:date="2022-10-21T21:31:00Z"/>
                <w:rFonts w:ascii="Arial" w:hAnsi="Arial" w:cs="v4.2.0"/>
                <w:bCs/>
                <w:sz w:val="18"/>
                <w:szCs w:val="18"/>
                <w:lang w:eastAsia="en-GB"/>
              </w:rPr>
            </w:pPr>
            <w:ins w:id="4619" w:author="BigCREditor-RAN4#104-bis" w:date="2022-10-21T21:31:00Z">
              <w:r w:rsidRPr="00020619">
                <w:rPr>
                  <w:rFonts w:ascii="Arial" w:hAnsi="Arial" w:cs="v4.2.0"/>
                  <w:bCs/>
                  <w:sz w:val="18"/>
                  <w:szCs w:val="18"/>
                  <w:lang w:eastAsia="en-GB"/>
                </w:rPr>
                <w:t>One E-UTRA carrier frequency is used.</w:t>
              </w:r>
            </w:ins>
          </w:p>
        </w:tc>
      </w:tr>
      <w:tr w:rsidR="00697ACF" w:rsidRPr="00020619" w14:paraId="783F28CB" w14:textId="77777777" w:rsidTr="00BB34DD">
        <w:trPr>
          <w:cantSplit/>
          <w:trHeight w:val="175"/>
          <w:ins w:id="4620" w:author="BigCREditor-RAN4#104-bis" w:date="2022-10-21T21:31:00Z"/>
        </w:trPr>
        <w:tc>
          <w:tcPr>
            <w:tcW w:w="1696" w:type="dxa"/>
          </w:tcPr>
          <w:p w14:paraId="140B6479" w14:textId="77777777" w:rsidR="00697ACF" w:rsidRPr="00020619" w:rsidRDefault="00697ACF" w:rsidP="00BB34DD">
            <w:pPr>
              <w:keepNext/>
              <w:keepLines/>
              <w:overflowPunct w:val="0"/>
              <w:autoSpaceDE w:val="0"/>
              <w:autoSpaceDN w:val="0"/>
              <w:adjustRightInd w:val="0"/>
              <w:spacing w:after="0"/>
              <w:textAlignment w:val="baseline"/>
              <w:rPr>
                <w:ins w:id="4621" w:author="BigCREditor-RAN4#104-bis" w:date="2022-10-21T21:31:00Z"/>
                <w:rFonts w:ascii="Arial" w:hAnsi="Arial" w:cs="v4.2.0"/>
                <w:sz w:val="18"/>
                <w:szCs w:val="18"/>
                <w:lang w:eastAsia="en-GB"/>
              </w:rPr>
            </w:pPr>
            <w:ins w:id="4622" w:author="BigCREditor-RAN4#104-bis" w:date="2022-10-21T21:31:00Z">
              <w:r w:rsidRPr="00020619">
                <w:rPr>
                  <w:rFonts w:ascii="Arial" w:hAnsi="Arial" w:cs="v4.2.0"/>
                  <w:sz w:val="18"/>
                  <w:szCs w:val="18"/>
                  <w:lang w:eastAsia="en-GB"/>
                </w:rPr>
                <w:t>NR RF Channel Number</w:t>
              </w:r>
            </w:ins>
          </w:p>
        </w:tc>
        <w:tc>
          <w:tcPr>
            <w:tcW w:w="567" w:type="dxa"/>
          </w:tcPr>
          <w:p w14:paraId="141A29BC" w14:textId="77777777" w:rsidR="00697ACF" w:rsidRPr="00020619" w:rsidRDefault="00697ACF" w:rsidP="00BB34DD">
            <w:pPr>
              <w:keepNext/>
              <w:keepLines/>
              <w:overflowPunct w:val="0"/>
              <w:autoSpaceDE w:val="0"/>
              <w:autoSpaceDN w:val="0"/>
              <w:adjustRightInd w:val="0"/>
              <w:spacing w:after="0"/>
              <w:jc w:val="center"/>
              <w:textAlignment w:val="baseline"/>
              <w:rPr>
                <w:ins w:id="4623" w:author="BigCREditor-RAN4#104-bis" w:date="2022-10-21T21:31:00Z"/>
                <w:rFonts w:ascii="Arial" w:hAnsi="Arial" w:cs="Arial"/>
                <w:b/>
                <w:sz w:val="18"/>
                <w:szCs w:val="18"/>
                <w:lang w:eastAsia="en-GB"/>
              </w:rPr>
            </w:pPr>
          </w:p>
        </w:tc>
        <w:tc>
          <w:tcPr>
            <w:tcW w:w="1276" w:type="dxa"/>
          </w:tcPr>
          <w:p w14:paraId="4ABFD87A" w14:textId="77777777" w:rsidR="00697ACF" w:rsidRPr="00020619" w:rsidRDefault="00697ACF" w:rsidP="00BB34DD">
            <w:pPr>
              <w:keepNext/>
              <w:keepLines/>
              <w:overflowPunct w:val="0"/>
              <w:autoSpaceDE w:val="0"/>
              <w:autoSpaceDN w:val="0"/>
              <w:adjustRightInd w:val="0"/>
              <w:spacing w:after="0"/>
              <w:textAlignment w:val="baseline"/>
              <w:rPr>
                <w:ins w:id="4624" w:author="BigCREditor-RAN4#104-bis" w:date="2022-10-21T21:31:00Z"/>
                <w:rFonts w:ascii="Arial" w:hAnsi="Arial" w:cs="Arial"/>
                <w:sz w:val="18"/>
                <w:szCs w:val="18"/>
                <w:lang w:eastAsia="en-GB"/>
              </w:rPr>
            </w:pPr>
            <w:ins w:id="4625" w:author="BigCREditor-RAN4#104-bis" w:date="2022-10-21T21:31:00Z">
              <w:r w:rsidRPr="00020619">
                <w:rPr>
                  <w:rFonts w:ascii="Arial" w:hAnsi="Arial" w:cs="Arial"/>
                  <w:sz w:val="18"/>
                  <w:szCs w:val="18"/>
                  <w:lang w:eastAsia="en-GB"/>
                </w:rPr>
                <w:t>1, 2</w:t>
              </w:r>
            </w:ins>
          </w:p>
        </w:tc>
        <w:tc>
          <w:tcPr>
            <w:tcW w:w="3119" w:type="dxa"/>
            <w:gridSpan w:val="6"/>
          </w:tcPr>
          <w:p w14:paraId="3CE0AF97" w14:textId="77777777" w:rsidR="00697ACF" w:rsidRPr="00020619" w:rsidRDefault="00697ACF" w:rsidP="00BB34DD">
            <w:pPr>
              <w:keepNext/>
              <w:keepLines/>
              <w:overflowPunct w:val="0"/>
              <w:autoSpaceDE w:val="0"/>
              <w:autoSpaceDN w:val="0"/>
              <w:adjustRightInd w:val="0"/>
              <w:spacing w:after="0"/>
              <w:jc w:val="center"/>
              <w:textAlignment w:val="baseline"/>
              <w:rPr>
                <w:ins w:id="4626" w:author="BigCREditor-RAN4#104-bis" w:date="2022-10-21T21:31:00Z"/>
                <w:rFonts w:ascii="Arial" w:hAnsi="Arial" w:cs="v4.2.0"/>
                <w:bCs/>
                <w:sz w:val="18"/>
                <w:szCs w:val="18"/>
                <w:lang w:eastAsia="en-GB"/>
              </w:rPr>
            </w:pPr>
            <w:ins w:id="4627" w:author="BigCREditor-RAN4#104-bis" w:date="2022-10-21T21:31:00Z">
              <w:r w:rsidRPr="00020619">
                <w:rPr>
                  <w:rFonts w:ascii="Arial" w:hAnsi="Arial" w:cs="v4.2.0"/>
                  <w:bCs/>
                  <w:sz w:val="18"/>
                  <w:szCs w:val="18"/>
                  <w:lang w:eastAsia="en-GB"/>
                </w:rPr>
                <w:t>1</w:t>
              </w:r>
            </w:ins>
          </w:p>
        </w:tc>
        <w:tc>
          <w:tcPr>
            <w:tcW w:w="3402" w:type="dxa"/>
          </w:tcPr>
          <w:p w14:paraId="12BD0395" w14:textId="77777777" w:rsidR="00697ACF" w:rsidRPr="00020619" w:rsidRDefault="00697ACF" w:rsidP="00BB34DD">
            <w:pPr>
              <w:keepNext/>
              <w:keepLines/>
              <w:overflowPunct w:val="0"/>
              <w:autoSpaceDE w:val="0"/>
              <w:autoSpaceDN w:val="0"/>
              <w:adjustRightInd w:val="0"/>
              <w:spacing w:after="0"/>
              <w:textAlignment w:val="baseline"/>
              <w:rPr>
                <w:ins w:id="4628" w:author="BigCREditor-RAN4#104-bis" w:date="2022-10-21T21:31:00Z"/>
                <w:rFonts w:ascii="Arial" w:hAnsi="Arial" w:cs="v4.2.0"/>
                <w:bCs/>
                <w:sz w:val="18"/>
                <w:szCs w:val="18"/>
                <w:lang w:eastAsia="en-GB"/>
              </w:rPr>
            </w:pPr>
            <w:ins w:id="4629" w:author="BigCREditor-RAN4#104-bis" w:date="2022-10-21T21:31:00Z">
              <w:r w:rsidRPr="00020619">
                <w:rPr>
                  <w:rFonts w:ascii="Arial" w:hAnsi="Arial" w:cs="v4.2.0"/>
                  <w:bCs/>
                  <w:sz w:val="18"/>
                  <w:szCs w:val="18"/>
                  <w:lang w:eastAsia="en-GB"/>
                </w:rPr>
                <w:t>One FR2 NR carrier frequency is used.</w:t>
              </w:r>
            </w:ins>
          </w:p>
        </w:tc>
      </w:tr>
      <w:tr w:rsidR="00697ACF" w:rsidRPr="00020619" w14:paraId="0DA9B921" w14:textId="77777777" w:rsidTr="00BB34DD">
        <w:trPr>
          <w:cantSplit/>
          <w:trHeight w:val="319"/>
          <w:ins w:id="4630" w:author="BigCREditor-RAN4#104-bis" w:date="2022-10-21T21:31:00Z"/>
        </w:trPr>
        <w:tc>
          <w:tcPr>
            <w:tcW w:w="1696" w:type="dxa"/>
          </w:tcPr>
          <w:p w14:paraId="2A0CE065" w14:textId="77777777" w:rsidR="00697ACF" w:rsidRPr="00020619" w:rsidRDefault="00697ACF" w:rsidP="00BB34DD">
            <w:pPr>
              <w:keepNext/>
              <w:keepLines/>
              <w:overflowPunct w:val="0"/>
              <w:autoSpaceDE w:val="0"/>
              <w:autoSpaceDN w:val="0"/>
              <w:adjustRightInd w:val="0"/>
              <w:spacing w:after="0"/>
              <w:textAlignment w:val="baseline"/>
              <w:rPr>
                <w:ins w:id="4631" w:author="BigCREditor-RAN4#104-bis" w:date="2022-10-21T21:31:00Z"/>
                <w:rFonts w:ascii="Arial" w:hAnsi="Arial" w:cs="Arial"/>
                <w:sz w:val="18"/>
                <w:szCs w:val="18"/>
                <w:lang w:eastAsia="en-GB"/>
              </w:rPr>
            </w:pPr>
            <w:ins w:id="4632" w:author="BigCREditor-RAN4#104-bis" w:date="2022-10-21T21:31:00Z">
              <w:r w:rsidRPr="00020619">
                <w:rPr>
                  <w:rFonts w:ascii="Arial" w:hAnsi="Arial" w:cs="Arial"/>
                  <w:sz w:val="18"/>
                  <w:szCs w:val="18"/>
                  <w:lang w:eastAsia="en-GB"/>
                </w:rPr>
                <w:t>Active cell</w:t>
              </w:r>
            </w:ins>
          </w:p>
        </w:tc>
        <w:tc>
          <w:tcPr>
            <w:tcW w:w="567" w:type="dxa"/>
          </w:tcPr>
          <w:p w14:paraId="4B0944DA" w14:textId="77777777" w:rsidR="00697ACF" w:rsidRPr="00020619" w:rsidRDefault="00697ACF" w:rsidP="00BB34DD">
            <w:pPr>
              <w:keepNext/>
              <w:keepLines/>
              <w:overflowPunct w:val="0"/>
              <w:autoSpaceDE w:val="0"/>
              <w:autoSpaceDN w:val="0"/>
              <w:adjustRightInd w:val="0"/>
              <w:spacing w:after="0"/>
              <w:textAlignment w:val="baseline"/>
              <w:rPr>
                <w:ins w:id="4633" w:author="BigCREditor-RAN4#104-bis" w:date="2022-10-21T21:31:00Z"/>
                <w:rFonts w:ascii="Arial" w:hAnsi="Arial" w:cs="Arial"/>
                <w:sz w:val="18"/>
                <w:szCs w:val="18"/>
                <w:lang w:eastAsia="en-GB"/>
              </w:rPr>
            </w:pPr>
          </w:p>
        </w:tc>
        <w:tc>
          <w:tcPr>
            <w:tcW w:w="1276" w:type="dxa"/>
          </w:tcPr>
          <w:p w14:paraId="3DA347F2" w14:textId="77777777" w:rsidR="00697ACF" w:rsidRPr="00020619" w:rsidRDefault="00697ACF" w:rsidP="00BB34DD">
            <w:pPr>
              <w:keepNext/>
              <w:keepLines/>
              <w:overflowPunct w:val="0"/>
              <w:autoSpaceDE w:val="0"/>
              <w:autoSpaceDN w:val="0"/>
              <w:adjustRightInd w:val="0"/>
              <w:spacing w:after="0"/>
              <w:textAlignment w:val="baseline"/>
              <w:rPr>
                <w:ins w:id="4634" w:author="BigCREditor-RAN4#104-bis" w:date="2022-10-21T21:31:00Z"/>
                <w:rFonts w:ascii="Arial" w:hAnsi="Arial" w:cs="Arial"/>
                <w:sz w:val="18"/>
                <w:szCs w:val="18"/>
                <w:lang w:eastAsia="en-GB"/>
              </w:rPr>
            </w:pPr>
            <w:ins w:id="4635" w:author="BigCREditor-RAN4#104-bis" w:date="2022-10-21T21:31:00Z">
              <w:r w:rsidRPr="00020619">
                <w:rPr>
                  <w:rFonts w:ascii="Arial" w:hAnsi="Arial" w:cs="Arial"/>
                  <w:sz w:val="18"/>
                  <w:szCs w:val="18"/>
                  <w:lang w:eastAsia="en-GB"/>
                </w:rPr>
                <w:t>1, 2, 3, 4, 5, 6</w:t>
              </w:r>
            </w:ins>
          </w:p>
        </w:tc>
        <w:tc>
          <w:tcPr>
            <w:tcW w:w="3119" w:type="dxa"/>
            <w:gridSpan w:val="6"/>
          </w:tcPr>
          <w:p w14:paraId="3C0BE635" w14:textId="77777777" w:rsidR="00697ACF" w:rsidRPr="00020619" w:rsidRDefault="00697ACF" w:rsidP="00BB34DD">
            <w:pPr>
              <w:keepNext/>
              <w:keepLines/>
              <w:overflowPunct w:val="0"/>
              <w:autoSpaceDE w:val="0"/>
              <w:autoSpaceDN w:val="0"/>
              <w:adjustRightInd w:val="0"/>
              <w:spacing w:after="0"/>
              <w:textAlignment w:val="baseline"/>
              <w:rPr>
                <w:ins w:id="4636" w:author="BigCREditor-RAN4#104-bis" w:date="2022-10-21T21:31:00Z"/>
                <w:rFonts w:ascii="Arial" w:hAnsi="Arial" w:cs="Arial"/>
                <w:sz w:val="18"/>
                <w:szCs w:val="18"/>
                <w:lang w:eastAsia="en-GB"/>
              </w:rPr>
            </w:pPr>
            <w:ins w:id="4637" w:author="BigCREditor-RAN4#104-bis" w:date="2022-10-21T21:31:00Z">
              <w:r w:rsidRPr="00020619">
                <w:rPr>
                  <w:rFonts w:ascii="Arial" w:hAnsi="Arial" w:cs="Arial"/>
                  <w:sz w:val="18"/>
                  <w:szCs w:val="18"/>
                  <w:lang w:eastAsia="en-GB"/>
                </w:rPr>
                <w:t>E-UTRA cell 1 (</w:t>
              </w:r>
              <w:proofErr w:type="spellStart"/>
              <w:r w:rsidRPr="00020619">
                <w:rPr>
                  <w:rFonts w:ascii="Arial" w:hAnsi="Arial" w:cs="Arial"/>
                  <w:sz w:val="18"/>
                  <w:szCs w:val="18"/>
                  <w:lang w:eastAsia="en-GB"/>
                </w:rPr>
                <w:t>PCell</w:t>
              </w:r>
              <w:proofErr w:type="spellEnd"/>
              <w:r w:rsidRPr="00020619">
                <w:rPr>
                  <w:rFonts w:ascii="Arial" w:hAnsi="Arial" w:cs="Arial"/>
                  <w:sz w:val="18"/>
                  <w:szCs w:val="18"/>
                  <w:lang w:eastAsia="en-GB"/>
                </w:rPr>
                <w:t>)</w:t>
              </w:r>
            </w:ins>
          </w:p>
        </w:tc>
        <w:tc>
          <w:tcPr>
            <w:tcW w:w="3402" w:type="dxa"/>
          </w:tcPr>
          <w:p w14:paraId="2F8B4A2F" w14:textId="77777777" w:rsidR="00697ACF" w:rsidRPr="00020619" w:rsidRDefault="00697ACF" w:rsidP="00BB34DD">
            <w:pPr>
              <w:keepNext/>
              <w:keepLines/>
              <w:overflowPunct w:val="0"/>
              <w:autoSpaceDE w:val="0"/>
              <w:autoSpaceDN w:val="0"/>
              <w:adjustRightInd w:val="0"/>
              <w:spacing w:after="0"/>
              <w:textAlignment w:val="baseline"/>
              <w:rPr>
                <w:ins w:id="4638" w:author="BigCREditor-RAN4#104-bis" w:date="2022-10-21T21:31:00Z"/>
                <w:rFonts w:ascii="Arial" w:hAnsi="Arial" w:cs="Arial"/>
                <w:sz w:val="18"/>
                <w:szCs w:val="18"/>
                <w:lang w:eastAsia="en-GB"/>
              </w:rPr>
            </w:pPr>
            <w:ins w:id="4639" w:author="BigCREditor-RAN4#104-bis" w:date="2022-10-21T21:31:00Z">
              <w:r w:rsidRPr="00020619">
                <w:rPr>
                  <w:rFonts w:ascii="Arial" w:hAnsi="Arial" w:cs="Arial"/>
                  <w:sz w:val="18"/>
                  <w:szCs w:val="18"/>
                  <w:lang w:eastAsia="en-GB"/>
                </w:rPr>
                <w:t xml:space="preserve">E-UTRA cell 1 is on </w:t>
              </w:r>
              <w:r w:rsidRPr="00020619">
                <w:rPr>
                  <w:rFonts w:ascii="Arial" w:hAnsi="Arial" w:cs="v4.2.0"/>
                  <w:sz w:val="18"/>
                  <w:szCs w:val="18"/>
                  <w:lang w:eastAsia="en-GB"/>
                </w:rPr>
                <w:t xml:space="preserve">E-UTRA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 as defined in clause A.3.7.2.2.</w:t>
              </w:r>
            </w:ins>
          </w:p>
        </w:tc>
      </w:tr>
      <w:tr w:rsidR="00697ACF" w:rsidRPr="00020619" w14:paraId="4BAD78AD" w14:textId="77777777" w:rsidTr="00BB34DD">
        <w:trPr>
          <w:cantSplit/>
          <w:trHeight w:val="243"/>
          <w:ins w:id="4640" w:author="BigCREditor-RAN4#104-bis" w:date="2022-10-21T21:31:00Z"/>
        </w:trPr>
        <w:tc>
          <w:tcPr>
            <w:tcW w:w="1696" w:type="dxa"/>
          </w:tcPr>
          <w:p w14:paraId="432FE87A" w14:textId="77777777" w:rsidR="00697ACF" w:rsidRPr="00020619" w:rsidRDefault="00697ACF" w:rsidP="00BB34DD">
            <w:pPr>
              <w:keepNext/>
              <w:keepLines/>
              <w:overflowPunct w:val="0"/>
              <w:autoSpaceDE w:val="0"/>
              <w:autoSpaceDN w:val="0"/>
              <w:adjustRightInd w:val="0"/>
              <w:spacing w:after="0"/>
              <w:textAlignment w:val="baseline"/>
              <w:rPr>
                <w:ins w:id="4641" w:author="BigCREditor-RAN4#104-bis" w:date="2022-10-21T21:31:00Z"/>
                <w:rFonts w:ascii="Arial" w:hAnsi="Arial" w:cs="Arial"/>
                <w:sz w:val="18"/>
                <w:szCs w:val="18"/>
                <w:lang w:eastAsia="en-GB"/>
              </w:rPr>
            </w:pPr>
            <w:ins w:id="4642" w:author="BigCREditor-RAN4#104-bis" w:date="2022-10-21T21:31:00Z">
              <w:r w:rsidRPr="00020619">
                <w:rPr>
                  <w:rFonts w:ascii="Arial" w:hAnsi="Arial" w:cs="Arial"/>
                  <w:sz w:val="18"/>
                  <w:szCs w:val="18"/>
                  <w:lang w:eastAsia="en-GB"/>
                </w:rPr>
                <w:t>Neighbour cell</w:t>
              </w:r>
            </w:ins>
          </w:p>
        </w:tc>
        <w:tc>
          <w:tcPr>
            <w:tcW w:w="567" w:type="dxa"/>
          </w:tcPr>
          <w:p w14:paraId="1FF660B8" w14:textId="77777777" w:rsidR="00697ACF" w:rsidRPr="00020619" w:rsidRDefault="00697ACF" w:rsidP="00BB34DD">
            <w:pPr>
              <w:keepNext/>
              <w:keepLines/>
              <w:overflowPunct w:val="0"/>
              <w:autoSpaceDE w:val="0"/>
              <w:autoSpaceDN w:val="0"/>
              <w:adjustRightInd w:val="0"/>
              <w:spacing w:after="0"/>
              <w:textAlignment w:val="baseline"/>
              <w:rPr>
                <w:ins w:id="4643" w:author="BigCREditor-RAN4#104-bis" w:date="2022-10-21T21:31:00Z"/>
                <w:rFonts w:ascii="Arial" w:hAnsi="Arial" w:cs="Arial"/>
                <w:sz w:val="18"/>
                <w:szCs w:val="18"/>
                <w:lang w:eastAsia="en-GB"/>
              </w:rPr>
            </w:pPr>
          </w:p>
        </w:tc>
        <w:tc>
          <w:tcPr>
            <w:tcW w:w="1276" w:type="dxa"/>
          </w:tcPr>
          <w:p w14:paraId="49E948DC" w14:textId="77777777" w:rsidR="00697ACF" w:rsidRPr="00020619" w:rsidRDefault="00697ACF" w:rsidP="00BB34DD">
            <w:pPr>
              <w:keepNext/>
              <w:keepLines/>
              <w:overflowPunct w:val="0"/>
              <w:autoSpaceDE w:val="0"/>
              <w:autoSpaceDN w:val="0"/>
              <w:adjustRightInd w:val="0"/>
              <w:spacing w:after="0"/>
              <w:textAlignment w:val="baseline"/>
              <w:rPr>
                <w:ins w:id="4644" w:author="BigCREditor-RAN4#104-bis" w:date="2022-10-21T21:31:00Z"/>
                <w:rFonts w:ascii="Arial" w:hAnsi="Arial" w:cs="Arial"/>
                <w:sz w:val="18"/>
                <w:szCs w:val="18"/>
                <w:lang w:eastAsia="en-GB"/>
              </w:rPr>
            </w:pPr>
            <w:ins w:id="4645" w:author="BigCREditor-RAN4#104-bis" w:date="2022-10-21T21:31:00Z">
              <w:r w:rsidRPr="00020619">
                <w:rPr>
                  <w:rFonts w:ascii="Arial" w:hAnsi="Arial" w:cs="Arial"/>
                  <w:sz w:val="18"/>
                  <w:szCs w:val="18"/>
                  <w:lang w:eastAsia="en-GB"/>
                </w:rPr>
                <w:t>1, 2, 3, 4, 5, 6</w:t>
              </w:r>
            </w:ins>
          </w:p>
        </w:tc>
        <w:tc>
          <w:tcPr>
            <w:tcW w:w="3119" w:type="dxa"/>
            <w:gridSpan w:val="6"/>
          </w:tcPr>
          <w:p w14:paraId="159D0DD8" w14:textId="77777777" w:rsidR="00697ACF" w:rsidRPr="00020619" w:rsidRDefault="00697ACF" w:rsidP="00BB34DD">
            <w:pPr>
              <w:keepNext/>
              <w:keepLines/>
              <w:overflowPunct w:val="0"/>
              <w:autoSpaceDE w:val="0"/>
              <w:autoSpaceDN w:val="0"/>
              <w:adjustRightInd w:val="0"/>
              <w:spacing w:after="0"/>
              <w:textAlignment w:val="baseline"/>
              <w:rPr>
                <w:ins w:id="4646" w:author="BigCREditor-RAN4#104-bis" w:date="2022-10-21T21:31:00Z"/>
                <w:rFonts w:ascii="Arial" w:hAnsi="Arial" w:cs="Arial"/>
                <w:sz w:val="18"/>
                <w:szCs w:val="18"/>
                <w:lang w:eastAsia="en-GB"/>
              </w:rPr>
            </w:pPr>
            <w:ins w:id="4647" w:author="BigCREditor-RAN4#104-bis" w:date="2022-10-21T21:31:00Z">
              <w:r w:rsidRPr="00020619">
                <w:rPr>
                  <w:rFonts w:ascii="Arial" w:hAnsi="Arial" w:cs="Arial"/>
                  <w:sz w:val="18"/>
                  <w:szCs w:val="18"/>
                  <w:lang w:eastAsia="en-GB"/>
                </w:rPr>
                <w:t>NR cell 2</w:t>
              </w:r>
            </w:ins>
          </w:p>
        </w:tc>
        <w:tc>
          <w:tcPr>
            <w:tcW w:w="3402" w:type="dxa"/>
          </w:tcPr>
          <w:p w14:paraId="4528DCDA" w14:textId="77777777" w:rsidR="00697ACF" w:rsidRPr="00020619" w:rsidRDefault="00697ACF" w:rsidP="00BB34DD">
            <w:pPr>
              <w:keepNext/>
              <w:keepLines/>
              <w:overflowPunct w:val="0"/>
              <w:autoSpaceDE w:val="0"/>
              <w:autoSpaceDN w:val="0"/>
              <w:adjustRightInd w:val="0"/>
              <w:spacing w:after="0"/>
              <w:textAlignment w:val="baseline"/>
              <w:rPr>
                <w:ins w:id="4648" w:author="BigCREditor-RAN4#104-bis" w:date="2022-10-21T21:31:00Z"/>
                <w:rFonts w:ascii="Arial" w:hAnsi="Arial" w:cs="Arial"/>
                <w:sz w:val="18"/>
                <w:szCs w:val="18"/>
                <w:lang w:eastAsia="en-GB"/>
              </w:rPr>
            </w:pPr>
            <w:ins w:id="4649" w:author="BigCREditor-RAN4#104-bis" w:date="2022-10-21T21:31:00Z">
              <w:r w:rsidRPr="00020619">
                <w:rPr>
                  <w:rFonts w:ascii="Arial" w:hAnsi="Arial" w:cs="Arial"/>
                  <w:sz w:val="18"/>
                  <w:szCs w:val="18"/>
                  <w:lang w:eastAsia="en-GB"/>
                </w:rPr>
                <w:t>NR cell 2 is</w:t>
              </w:r>
              <w:r w:rsidRPr="00020619">
                <w:rPr>
                  <w:rFonts w:ascii="Arial" w:hAnsi="Arial" w:cs="v4.2.0"/>
                  <w:sz w:val="18"/>
                  <w:szCs w:val="18"/>
                  <w:lang w:eastAsia="en-GB"/>
                </w:rPr>
                <w:t xml:space="preserve"> on NR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697ACF" w:rsidRPr="00020619" w14:paraId="72CB204C" w14:textId="77777777" w:rsidTr="00BB34DD">
        <w:trPr>
          <w:cantSplit/>
          <w:trHeight w:val="185"/>
          <w:ins w:id="4650" w:author="BigCREditor-RAN4#104-bis" w:date="2022-10-21T21:31:00Z"/>
        </w:trPr>
        <w:tc>
          <w:tcPr>
            <w:tcW w:w="1696" w:type="dxa"/>
          </w:tcPr>
          <w:p w14:paraId="58FB6AC0" w14:textId="77777777" w:rsidR="00697ACF" w:rsidRPr="00020619" w:rsidRDefault="00697ACF" w:rsidP="00BB34DD">
            <w:pPr>
              <w:keepNext/>
              <w:keepLines/>
              <w:overflowPunct w:val="0"/>
              <w:autoSpaceDE w:val="0"/>
              <w:autoSpaceDN w:val="0"/>
              <w:adjustRightInd w:val="0"/>
              <w:spacing w:after="0"/>
              <w:textAlignment w:val="baseline"/>
              <w:rPr>
                <w:ins w:id="4651" w:author="BigCREditor-RAN4#104-bis" w:date="2022-10-21T21:31:00Z"/>
                <w:rFonts w:ascii="Arial" w:hAnsi="Arial" w:cs="Arial"/>
                <w:sz w:val="18"/>
                <w:szCs w:val="18"/>
                <w:lang w:eastAsia="en-GB"/>
              </w:rPr>
            </w:pPr>
            <w:ins w:id="4652" w:author="BigCREditor-RAN4#104-bis" w:date="2022-10-21T21:31:00Z">
              <w:r w:rsidRPr="00020619">
                <w:rPr>
                  <w:rFonts w:ascii="Arial" w:hAnsi="Arial" w:cs="Arial"/>
                  <w:sz w:val="18"/>
                  <w:szCs w:val="18"/>
                  <w:lang w:eastAsia="zh-CN"/>
                </w:rPr>
                <w:t>Gap Pattern Id</w:t>
              </w:r>
            </w:ins>
          </w:p>
        </w:tc>
        <w:tc>
          <w:tcPr>
            <w:tcW w:w="567" w:type="dxa"/>
          </w:tcPr>
          <w:p w14:paraId="403B22CA" w14:textId="77777777" w:rsidR="00697ACF" w:rsidRPr="00020619" w:rsidRDefault="00697ACF" w:rsidP="00BB34DD">
            <w:pPr>
              <w:keepNext/>
              <w:keepLines/>
              <w:overflowPunct w:val="0"/>
              <w:autoSpaceDE w:val="0"/>
              <w:autoSpaceDN w:val="0"/>
              <w:adjustRightInd w:val="0"/>
              <w:spacing w:after="0"/>
              <w:textAlignment w:val="baseline"/>
              <w:rPr>
                <w:ins w:id="4653" w:author="BigCREditor-RAN4#104-bis" w:date="2022-10-21T21:31:00Z"/>
                <w:rFonts w:ascii="Arial" w:hAnsi="Arial" w:cs="Arial"/>
                <w:sz w:val="18"/>
                <w:szCs w:val="18"/>
                <w:lang w:eastAsia="en-GB"/>
              </w:rPr>
            </w:pPr>
          </w:p>
        </w:tc>
        <w:tc>
          <w:tcPr>
            <w:tcW w:w="1276" w:type="dxa"/>
          </w:tcPr>
          <w:p w14:paraId="37B26D75" w14:textId="77777777" w:rsidR="00697ACF" w:rsidRPr="00020619" w:rsidRDefault="00697ACF" w:rsidP="00BB34DD">
            <w:pPr>
              <w:keepNext/>
              <w:keepLines/>
              <w:overflowPunct w:val="0"/>
              <w:autoSpaceDE w:val="0"/>
              <w:autoSpaceDN w:val="0"/>
              <w:adjustRightInd w:val="0"/>
              <w:spacing w:after="0"/>
              <w:textAlignment w:val="baseline"/>
              <w:rPr>
                <w:ins w:id="4654" w:author="BigCREditor-RAN4#104-bis" w:date="2022-10-21T21:31:00Z"/>
                <w:rFonts w:ascii="Arial" w:hAnsi="Arial" w:cs="Arial"/>
                <w:sz w:val="18"/>
                <w:szCs w:val="18"/>
                <w:lang w:eastAsia="zh-CN"/>
              </w:rPr>
            </w:pPr>
            <w:ins w:id="4655" w:author="BigCREditor-RAN4#104-bis" w:date="2022-10-21T21:31:00Z">
              <w:r w:rsidRPr="00020619">
                <w:rPr>
                  <w:rFonts w:ascii="Arial" w:hAnsi="Arial" w:cs="Arial"/>
                  <w:sz w:val="18"/>
                  <w:szCs w:val="18"/>
                  <w:lang w:eastAsia="en-GB"/>
                </w:rPr>
                <w:t>1, 2, 3, 4, 5, 6</w:t>
              </w:r>
            </w:ins>
          </w:p>
        </w:tc>
        <w:tc>
          <w:tcPr>
            <w:tcW w:w="1559" w:type="dxa"/>
            <w:gridSpan w:val="3"/>
          </w:tcPr>
          <w:p w14:paraId="531E05AF" w14:textId="77777777" w:rsidR="00697ACF" w:rsidRPr="00020619" w:rsidRDefault="00697ACF" w:rsidP="00BB34DD">
            <w:pPr>
              <w:keepNext/>
              <w:keepLines/>
              <w:overflowPunct w:val="0"/>
              <w:autoSpaceDE w:val="0"/>
              <w:autoSpaceDN w:val="0"/>
              <w:adjustRightInd w:val="0"/>
              <w:spacing w:after="0"/>
              <w:textAlignment w:val="baseline"/>
              <w:rPr>
                <w:ins w:id="4656" w:author="BigCREditor-RAN4#104-bis" w:date="2022-10-21T21:31:00Z"/>
                <w:rFonts w:ascii="Arial" w:hAnsi="Arial" w:cs="Arial"/>
                <w:sz w:val="18"/>
                <w:szCs w:val="18"/>
                <w:lang w:eastAsia="zh-CN"/>
              </w:rPr>
            </w:pPr>
            <w:ins w:id="4657" w:author="BigCREditor-RAN4#104-bis" w:date="2022-10-21T21:31:00Z">
              <w:r w:rsidRPr="00020619">
                <w:rPr>
                  <w:rFonts w:ascii="Arial" w:hAnsi="Arial" w:cs="Arial"/>
                  <w:sz w:val="18"/>
                  <w:szCs w:val="18"/>
                  <w:lang w:eastAsia="zh-CN"/>
                </w:rPr>
                <w:t>0</w:t>
              </w:r>
            </w:ins>
          </w:p>
        </w:tc>
        <w:tc>
          <w:tcPr>
            <w:tcW w:w="1560" w:type="dxa"/>
            <w:gridSpan w:val="3"/>
          </w:tcPr>
          <w:p w14:paraId="41CCDECB" w14:textId="77777777" w:rsidR="00697ACF" w:rsidRPr="00020619" w:rsidRDefault="00697ACF" w:rsidP="00BB34DD">
            <w:pPr>
              <w:keepNext/>
              <w:keepLines/>
              <w:overflowPunct w:val="0"/>
              <w:autoSpaceDE w:val="0"/>
              <w:autoSpaceDN w:val="0"/>
              <w:adjustRightInd w:val="0"/>
              <w:spacing w:after="0"/>
              <w:textAlignment w:val="baseline"/>
              <w:rPr>
                <w:ins w:id="4658" w:author="BigCREditor-RAN4#104-bis" w:date="2022-10-21T21:31:00Z"/>
                <w:rFonts w:ascii="Arial" w:hAnsi="Arial" w:cs="Arial"/>
                <w:sz w:val="18"/>
                <w:szCs w:val="18"/>
                <w:lang w:eastAsia="en-GB"/>
              </w:rPr>
            </w:pPr>
            <w:ins w:id="4659" w:author="BigCREditor-RAN4#104-bis" w:date="2022-10-21T21:31:00Z">
              <w:r w:rsidRPr="00020619">
                <w:rPr>
                  <w:rFonts w:ascii="Arial" w:hAnsi="Arial" w:cs="Arial"/>
                  <w:sz w:val="18"/>
                  <w:szCs w:val="18"/>
                  <w:lang w:eastAsia="zh-CN"/>
                </w:rPr>
                <w:t>4</w:t>
              </w:r>
            </w:ins>
          </w:p>
        </w:tc>
        <w:tc>
          <w:tcPr>
            <w:tcW w:w="3402" w:type="dxa"/>
          </w:tcPr>
          <w:p w14:paraId="6B8BF1E0" w14:textId="77777777" w:rsidR="00697ACF" w:rsidRPr="00020619" w:rsidRDefault="00697ACF" w:rsidP="00BB34DD">
            <w:pPr>
              <w:keepNext/>
              <w:keepLines/>
              <w:overflowPunct w:val="0"/>
              <w:autoSpaceDE w:val="0"/>
              <w:autoSpaceDN w:val="0"/>
              <w:adjustRightInd w:val="0"/>
              <w:spacing w:after="0"/>
              <w:textAlignment w:val="baseline"/>
              <w:rPr>
                <w:ins w:id="4660" w:author="BigCREditor-RAN4#104-bis" w:date="2022-10-21T21:31:00Z"/>
                <w:rFonts w:ascii="Arial" w:hAnsi="Arial" w:cs="Arial"/>
                <w:sz w:val="18"/>
                <w:szCs w:val="18"/>
                <w:lang w:eastAsia="en-GB"/>
              </w:rPr>
            </w:pPr>
            <w:ins w:id="4661" w:author="BigCREditor-RAN4#104-bis" w:date="2022-10-21T21:31:00Z">
              <w:r w:rsidRPr="00020619">
                <w:rPr>
                  <w:rFonts w:ascii="Arial" w:hAnsi="Arial" w:cs="Arial"/>
                  <w:sz w:val="18"/>
                  <w:szCs w:val="18"/>
                  <w:lang w:eastAsia="en-GB"/>
                </w:rPr>
                <w:t xml:space="preserve">As specified in clause Table 8.1.2.1-1 of </w:t>
              </w:r>
              <w:r w:rsidRPr="00020619">
                <w:rPr>
                  <w:rFonts w:ascii="Arial" w:hAnsi="Arial"/>
                  <w:sz w:val="18"/>
                  <w:szCs w:val="18"/>
                  <w:lang w:eastAsia="zh-CN"/>
                </w:rPr>
                <w:t>TS 36.133 </w:t>
              </w:r>
              <w:r w:rsidRPr="00020619">
                <w:rPr>
                  <w:rFonts w:ascii="Arial" w:hAnsi="Arial" w:cs="Arial"/>
                  <w:sz w:val="18"/>
                  <w:szCs w:val="18"/>
                  <w:lang w:eastAsia="en-GB"/>
                </w:rPr>
                <w:t>[15].</w:t>
              </w:r>
            </w:ins>
          </w:p>
        </w:tc>
      </w:tr>
      <w:tr w:rsidR="00697ACF" w:rsidRPr="00020619" w14:paraId="74A27F5C" w14:textId="77777777" w:rsidTr="00BB34DD">
        <w:trPr>
          <w:cantSplit/>
          <w:trHeight w:val="209"/>
          <w:ins w:id="4662" w:author="BigCREditor-RAN4#104-bis" w:date="2022-10-21T21:31:00Z"/>
        </w:trPr>
        <w:tc>
          <w:tcPr>
            <w:tcW w:w="1696" w:type="dxa"/>
          </w:tcPr>
          <w:p w14:paraId="75A3029C" w14:textId="77777777" w:rsidR="00697ACF" w:rsidRPr="00020619" w:rsidRDefault="00697ACF" w:rsidP="00BB34DD">
            <w:pPr>
              <w:keepNext/>
              <w:keepLines/>
              <w:overflowPunct w:val="0"/>
              <w:autoSpaceDE w:val="0"/>
              <w:autoSpaceDN w:val="0"/>
              <w:adjustRightInd w:val="0"/>
              <w:spacing w:after="0"/>
              <w:textAlignment w:val="baseline"/>
              <w:rPr>
                <w:ins w:id="4663" w:author="BigCREditor-RAN4#104-bis" w:date="2022-10-21T21:31:00Z"/>
                <w:rFonts w:ascii="Arial" w:hAnsi="Arial" w:cs="Arial"/>
                <w:sz w:val="18"/>
                <w:szCs w:val="18"/>
                <w:lang w:eastAsia="zh-CN"/>
              </w:rPr>
            </w:pPr>
            <w:ins w:id="4664" w:author="BigCREditor-RAN4#104-bis" w:date="2022-10-21T21:31:00Z">
              <w:r w:rsidRPr="00020619">
                <w:rPr>
                  <w:rFonts w:ascii="Arial" w:hAnsi="Arial" w:cs="v4.2.0"/>
                  <w:sz w:val="18"/>
                  <w:szCs w:val="18"/>
                  <w:lang w:eastAsia="zh-CN"/>
                </w:rPr>
                <w:t>Measurement gap offset</w:t>
              </w:r>
            </w:ins>
          </w:p>
        </w:tc>
        <w:tc>
          <w:tcPr>
            <w:tcW w:w="567" w:type="dxa"/>
          </w:tcPr>
          <w:p w14:paraId="09A81662" w14:textId="77777777" w:rsidR="00697ACF" w:rsidRPr="00020619" w:rsidRDefault="00697ACF" w:rsidP="00BB34DD">
            <w:pPr>
              <w:keepNext/>
              <w:keepLines/>
              <w:overflowPunct w:val="0"/>
              <w:autoSpaceDE w:val="0"/>
              <w:autoSpaceDN w:val="0"/>
              <w:adjustRightInd w:val="0"/>
              <w:spacing w:after="0"/>
              <w:textAlignment w:val="baseline"/>
              <w:rPr>
                <w:ins w:id="4665" w:author="BigCREditor-RAN4#104-bis" w:date="2022-10-21T21:31:00Z"/>
                <w:rFonts w:ascii="Arial" w:hAnsi="Arial" w:cs="Arial"/>
                <w:sz w:val="18"/>
                <w:szCs w:val="18"/>
                <w:lang w:eastAsia="en-GB"/>
              </w:rPr>
            </w:pPr>
          </w:p>
        </w:tc>
        <w:tc>
          <w:tcPr>
            <w:tcW w:w="1276" w:type="dxa"/>
          </w:tcPr>
          <w:p w14:paraId="106F5CE2" w14:textId="77777777" w:rsidR="00697ACF" w:rsidRPr="00020619" w:rsidRDefault="00697ACF" w:rsidP="00BB34DD">
            <w:pPr>
              <w:keepNext/>
              <w:keepLines/>
              <w:overflowPunct w:val="0"/>
              <w:autoSpaceDE w:val="0"/>
              <w:autoSpaceDN w:val="0"/>
              <w:adjustRightInd w:val="0"/>
              <w:spacing w:after="0"/>
              <w:textAlignment w:val="baseline"/>
              <w:rPr>
                <w:ins w:id="4666" w:author="BigCREditor-RAN4#104-bis" w:date="2022-10-21T21:31:00Z"/>
                <w:rFonts w:ascii="Arial" w:hAnsi="Arial" w:cs="Arial"/>
                <w:sz w:val="18"/>
                <w:szCs w:val="18"/>
                <w:lang w:eastAsia="zh-CN"/>
              </w:rPr>
            </w:pPr>
            <w:ins w:id="4667" w:author="BigCREditor-RAN4#104-bis" w:date="2022-10-21T21:31:00Z">
              <w:r w:rsidRPr="00020619">
                <w:rPr>
                  <w:rFonts w:ascii="Arial" w:hAnsi="Arial" w:cs="Arial"/>
                  <w:sz w:val="18"/>
                  <w:szCs w:val="18"/>
                  <w:lang w:eastAsia="en-GB"/>
                </w:rPr>
                <w:t>1, 2, 3, 4, 5, 6</w:t>
              </w:r>
            </w:ins>
          </w:p>
        </w:tc>
        <w:tc>
          <w:tcPr>
            <w:tcW w:w="1559" w:type="dxa"/>
            <w:gridSpan w:val="3"/>
          </w:tcPr>
          <w:p w14:paraId="1B4B152F" w14:textId="77777777" w:rsidR="00697ACF" w:rsidRPr="00020619" w:rsidRDefault="00697ACF" w:rsidP="00BB34DD">
            <w:pPr>
              <w:keepNext/>
              <w:keepLines/>
              <w:overflowPunct w:val="0"/>
              <w:autoSpaceDE w:val="0"/>
              <w:autoSpaceDN w:val="0"/>
              <w:adjustRightInd w:val="0"/>
              <w:spacing w:after="0"/>
              <w:textAlignment w:val="baseline"/>
              <w:rPr>
                <w:ins w:id="4668" w:author="BigCREditor-RAN4#104-bis" w:date="2022-10-21T21:31:00Z"/>
                <w:rFonts w:ascii="Arial" w:hAnsi="Arial" w:cs="Arial"/>
                <w:sz w:val="18"/>
                <w:szCs w:val="18"/>
                <w:lang w:eastAsia="zh-CN"/>
              </w:rPr>
            </w:pPr>
            <w:ins w:id="4669" w:author="BigCREditor-RAN4#104-bis" w:date="2022-10-21T21:31:00Z">
              <w:r w:rsidRPr="00020619">
                <w:rPr>
                  <w:rFonts w:ascii="Arial" w:hAnsi="Arial" w:cs="Arial"/>
                  <w:sz w:val="18"/>
                  <w:szCs w:val="18"/>
                  <w:lang w:eastAsia="zh-CN"/>
                </w:rPr>
                <w:t>39</w:t>
              </w:r>
            </w:ins>
          </w:p>
        </w:tc>
        <w:tc>
          <w:tcPr>
            <w:tcW w:w="1560" w:type="dxa"/>
            <w:gridSpan w:val="3"/>
          </w:tcPr>
          <w:p w14:paraId="2A785FB4" w14:textId="77777777" w:rsidR="00697ACF" w:rsidRPr="00020619" w:rsidRDefault="00697ACF" w:rsidP="00BB34DD">
            <w:pPr>
              <w:keepNext/>
              <w:keepLines/>
              <w:overflowPunct w:val="0"/>
              <w:autoSpaceDE w:val="0"/>
              <w:autoSpaceDN w:val="0"/>
              <w:adjustRightInd w:val="0"/>
              <w:spacing w:after="0"/>
              <w:textAlignment w:val="baseline"/>
              <w:rPr>
                <w:ins w:id="4670" w:author="BigCREditor-RAN4#104-bis" w:date="2022-10-21T21:31:00Z"/>
                <w:rFonts w:ascii="Arial" w:hAnsi="Arial" w:cs="Arial"/>
                <w:sz w:val="18"/>
                <w:szCs w:val="18"/>
                <w:lang w:eastAsia="zh-CN"/>
              </w:rPr>
            </w:pPr>
            <w:ins w:id="4671" w:author="BigCREditor-RAN4#104-bis" w:date="2022-10-21T21:31:00Z">
              <w:r w:rsidRPr="00020619">
                <w:rPr>
                  <w:rFonts w:ascii="Arial" w:hAnsi="Arial" w:cs="Arial"/>
                  <w:sz w:val="18"/>
                  <w:szCs w:val="18"/>
                  <w:lang w:eastAsia="zh-CN"/>
                </w:rPr>
                <w:t>19</w:t>
              </w:r>
            </w:ins>
          </w:p>
        </w:tc>
        <w:tc>
          <w:tcPr>
            <w:tcW w:w="3402" w:type="dxa"/>
          </w:tcPr>
          <w:p w14:paraId="66FC35A2" w14:textId="77777777" w:rsidR="00697ACF" w:rsidRPr="00020619" w:rsidRDefault="00697ACF" w:rsidP="00BB34DD">
            <w:pPr>
              <w:keepNext/>
              <w:keepLines/>
              <w:overflowPunct w:val="0"/>
              <w:autoSpaceDE w:val="0"/>
              <w:autoSpaceDN w:val="0"/>
              <w:adjustRightInd w:val="0"/>
              <w:spacing w:after="0"/>
              <w:textAlignment w:val="baseline"/>
              <w:rPr>
                <w:ins w:id="4672" w:author="BigCREditor-RAN4#104-bis" w:date="2022-10-21T21:31:00Z"/>
                <w:rFonts w:ascii="Arial" w:hAnsi="Arial" w:cs="Arial"/>
                <w:sz w:val="18"/>
                <w:szCs w:val="18"/>
                <w:lang w:eastAsia="en-GB"/>
              </w:rPr>
            </w:pPr>
            <w:ins w:id="4673" w:author="BigCREditor-RAN4#104-bis" w:date="2022-10-21T21:31:00Z">
              <w:r w:rsidRPr="00020619">
                <w:rPr>
                  <w:rFonts w:ascii="Arial" w:hAnsi="Arial" w:cs="Arial"/>
                  <w:sz w:val="18"/>
                  <w:szCs w:val="18"/>
                  <w:lang w:eastAsia="en-GB"/>
                </w:rPr>
                <w:t>As specified in TS 36.331 [16].</w:t>
              </w:r>
            </w:ins>
          </w:p>
        </w:tc>
      </w:tr>
      <w:tr w:rsidR="00697ACF" w:rsidRPr="00020619" w14:paraId="3D5E4E6F" w14:textId="77777777" w:rsidTr="00BB34DD">
        <w:trPr>
          <w:cantSplit/>
          <w:trHeight w:val="198"/>
          <w:ins w:id="4674" w:author="BigCREditor-RAN4#104-bis" w:date="2022-10-21T21:31:00Z"/>
        </w:trPr>
        <w:tc>
          <w:tcPr>
            <w:tcW w:w="1696" w:type="dxa"/>
          </w:tcPr>
          <w:p w14:paraId="18FCE1C3" w14:textId="77777777" w:rsidR="00697ACF" w:rsidRPr="00020619" w:rsidRDefault="00697ACF" w:rsidP="00BB34DD">
            <w:pPr>
              <w:keepNext/>
              <w:keepLines/>
              <w:overflowPunct w:val="0"/>
              <w:autoSpaceDE w:val="0"/>
              <w:autoSpaceDN w:val="0"/>
              <w:adjustRightInd w:val="0"/>
              <w:spacing w:after="0"/>
              <w:textAlignment w:val="baseline"/>
              <w:rPr>
                <w:ins w:id="4675" w:author="BigCREditor-RAN4#104-bis" w:date="2022-10-21T21:31:00Z"/>
                <w:rFonts w:ascii="Arial" w:hAnsi="Arial" w:cs="Arial"/>
                <w:sz w:val="18"/>
                <w:szCs w:val="18"/>
                <w:lang w:eastAsia="en-GB"/>
              </w:rPr>
            </w:pPr>
            <w:ins w:id="4676" w:author="BigCREditor-RAN4#104-bis" w:date="2022-10-21T21:31:00Z">
              <w:r w:rsidRPr="00020619">
                <w:rPr>
                  <w:rFonts w:ascii="Arial" w:hAnsi="Arial" w:cs="Arial"/>
                  <w:sz w:val="18"/>
                  <w:szCs w:val="18"/>
                  <w:lang w:eastAsia="en-GB"/>
                </w:rPr>
                <w:t>b1-ThresholdNR</w:t>
              </w:r>
            </w:ins>
          </w:p>
        </w:tc>
        <w:tc>
          <w:tcPr>
            <w:tcW w:w="567" w:type="dxa"/>
          </w:tcPr>
          <w:p w14:paraId="386DBAB3" w14:textId="77777777" w:rsidR="00697ACF" w:rsidRPr="00020619" w:rsidRDefault="00697ACF" w:rsidP="00BB34DD">
            <w:pPr>
              <w:keepNext/>
              <w:keepLines/>
              <w:overflowPunct w:val="0"/>
              <w:autoSpaceDE w:val="0"/>
              <w:autoSpaceDN w:val="0"/>
              <w:adjustRightInd w:val="0"/>
              <w:spacing w:after="0"/>
              <w:textAlignment w:val="baseline"/>
              <w:rPr>
                <w:ins w:id="4677" w:author="BigCREditor-RAN4#104-bis" w:date="2022-10-21T21:31:00Z"/>
                <w:rFonts w:ascii="Arial" w:hAnsi="Arial" w:cs="Arial"/>
                <w:sz w:val="18"/>
                <w:szCs w:val="18"/>
                <w:lang w:eastAsia="en-GB"/>
              </w:rPr>
            </w:pPr>
            <w:ins w:id="4678" w:author="BigCREditor-RAN4#104-bis" w:date="2022-10-21T21:31:00Z">
              <w:r w:rsidRPr="00020619">
                <w:rPr>
                  <w:rFonts w:ascii="Arial" w:hAnsi="Arial" w:cs="Arial"/>
                  <w:sz w:val="18"/>
                  <w:szCs w:val="18"/>
                  <w:lang w:eastAsia="en-GB"/>
                </w:rPr>
                <w:t>dBm</w:t>
              </w:r>
            </w:ins>
          </w:p>
        </w:tc>
        <w:tc>
          <w:tcPr>
            <w:tcW w:w="1276" w:type="dxa"/>
          </w:tcPr>
          <w:p w14:paraId="64A03C18" w14:textId="77777777" w:rsidR="00697ACF" w:rsidRPr="00020619" w:rsidRDefault="00697ACF" w:rsidP="00BB34DD">
            <w:pPr>
              <w:keepNext/>
              <w:keepLines/>
              <w:overflowPunct w:val="0"/>
              <w:autoSpaceDE w:val="0"/>
              <w:autoSpaceDN w:val="0"/>
              <w:adjustRightInd w:val="0"/>
              <w:spacing w:after="0"/>
              <w:textAlignment w:val="baseline"/>
              <w:rPr>
                <w:ins w:id="4679" w:author="BigCREditor-RAN4#104-bis" w:date="2022-10-21T21:31:00Z"/>
                <w:rFonts w:ascii="Arial" w:hAnsi="Arial" w:cs="Arial"/>
                <w:sz w:val="18"/>
                <w:szCs w:val="18"/>
                <w:lang w:eastAsia="en-GB"/>
              </w:rPr>
            </w:pPr>
            <w:ins w:id="4680" w:author="BigCREditor-RAN4#104-bis" w:date="2022-10-21T21:31:00Z">
              <w:r w:rsidRPr="00020619">
                <w:rPr>
                  <w:rFonts w:ascii="Arial" w:hAnsi="Arial" w:cs="Arial"/>
                  <w:sz w:val="18"/>
                  <w:szCs w:val="18"/>
                  <w:lang w:eastAsia="en-GB"/>
                </w:rPr>
                <w:t>1, 2</w:t>
              </w:r>
            </w:ins>
          </w:p>
        </w:tc>
        <w:tc>
          <w:tcPr>
            <w:tcW w:w="3119" w:type="dxa"/>
            <w:gridSpan w:val="6"/>
          </w:tcPr>
          <w:p w14:paraId="722E411A" w14:textId="77777777" w:rsidR="00697ACF" w:rsidRPr="00020619" w:rsidRDefault="00697ACF" w:rsidP="00BB34DD">
            <w:pPr>
              <w:keepNext/>
              <w:keepLines/>
              <w:overflowPunct w:val="0"/>
              <w:autoSpaceDE w:val="0"/>
              <w:autoSpaceDN w:val="0"/>
              <w:adjustRightInd w:val="0"/>
              <w:spacing w:after="0"/>
              <w:textAlignment w:val="baseline"/>
              <w:rPr>
                <w:ins w:id="4681" w:author="BigCREditor-RAN4#104-bis" w:date="2022-10-21T21:31:00Z"/>
                <w:rFonts w:ascii="Arial" w:hAnsi="Arial" w:cs="Arial"/>
                <w:sz w:val="18"/>
                <w:szCs w:val="18"/>
                <w:lang w:eastAsia="en-GB"/>
              </w:rPr>
            </w:pPr>
            <w:ins w:id="4682" w:author="BigCREditor-RAN4#104-bis" w:date="2022-10-21T21:31:00Z">
              <w:r w:rsidRPr="00020619">
                <w:rPr>
                  <w:rFonts w:ascii="Arial" w:hAnsi="Arial" w:cs="Arial"/>
                  <w:sz w:val="18"/>
                  <w:szCs w:val="18"/>
                  <w:lang w:eastAsia="en-GB"/>
                </w:rPr>
                <w:t>Note 1</w:t>
              </w:r>
            </w:ins>
          </w:p>
        </w:tc>
        <w:tc>
          <w:tcPr>
            <w:tcW w:w="3402" w:type="dxa"/>
          </w:tcPr>
          <w:p w14:paraId="73848139" w14:textId="77777777" w:rsidR="00697ACF" w:rsidRPr="00020619" w:rsidRDefault="00697ACF" w:rsidP="00BB34DD">
            <w:pPr>
              <w:keepNext/>
              <w:keepLines/>
              <w:overflowPunct w:val="0"/>
              <w:autoSpaceDE w:val="0"/>
              <w:autoSpaceDN w:val="0"/>
              <w:adjustRightInd w:val="0"/>
              <w:spacing w:after="0"/>
              <w:textAlignment w:val="baseline"/>
              <w:rPr>
                <w:ins w:id="4683" w:author="BigCREditor-RAN4#104-bis" w:date="2022-10-21T21:31:00Z"/>
                <w:rFonts w:ascii="Arial" w:hAnsi="Arial" w:cs="Arial"/>
                <w:sz w:val="18"/>
                <w:szCs w:val="18"/>
                <w:lang w:eastAsia="en-GB"/>
              </w:rPr>
            </w:pPr>
            <w:ins w:id="4684" w:author="BigCREditor-RAN4#104-bis" w:date="2022-10-21T21:31:00Z">
              <w:r w:rsidRPr="00020619">
                <w:rPr>
                  <w:rFonts w:ascii="Arial" w:hAnsi="Arial" w:cs="Arial"/>
                  <w:sz w:val="18"/>
                  <w:szCs w:val="18"/>
                  <w:lang w:eastAsia="en-GB"/>
                </w:rPr>
                <w:t>SS-RSRP threshold for SS-RSRP measurement on cell 2 for event B1 [16]</w:t>
              </w:r>
            </w:ins>
          </w:p>
        </w:tc>
      </w:tr>
      <w:tr w:rsidR="00697ACF" w:rsidRPr="00020619" w14:paraId="575C8C64" w14:textId="77777777" w:rsidTr="00BB34DD">
        <w:trPr>
          <w:cantSplit/>
          <w:trHeight w:val="208"/>
          <w:ins w:id="4685" w:author="BigCREditor-RAN4#104-bis" w:date="2022-10-21T21:31:00Z"/>
        </w:trPr>
        <w:tc>
          <w:tcPr>
            <w:tcW w:w="1696" w:type="dxa"/>
          </w:tcPr>
          <w:p w14:paraId="65F3D35C" w14:textId="77777777" w:rsidR="00697ACF" w:rsidRPr="00020619" w:rsidRDefault="00697ACF" w:rsidP="00BB34DD">
            <w:pPr>
              <w:keepNext/>
              <w:keepLines/>
              <w:overflowPunct w:val="0"/>
              <w:autoSpaceDE w:val="0"/>
              <w:autoSpaceDN w:val="0"/>
              <w:adjustRightInd w:val="0"/>
              <w:spacing w:after="0"/>
              <w:textAlignment w:val="baseline"/>
              <w:rPr>
                <w:ins w:id="4686" w:author="BigCREditor-RAN4#104-bis" w:date="2022-10-21T21:31:00Z"/>
                <w:rFonts w:ascii="Arial" w:hAnsi="Arial" w:cs="Arial"/>
                <w:sz w:val="18"/>
                <w:szCs w:val="18"/>
                <w:lang w:eastAsia="en-GB"/>
              </w:rPr>
            </w:pPr>
            <w:ins w:id="4687" w:author="BigCREditor-RAN4#104-bis" w:date="2022-10-21T21:31:00Z">
              <w:r w:rsidRPr="00020619">
                <w:rPr>
                  <w:rFonts w:ascii="Arial" w:hAnsi="Arial" w:cs="Arial"/>
                  <w:sz w:val="18"/>
                  <w:szCs w:val="18"/>
                  <w:lang w:eastAsia="en-GB"/>
                </w:rPr>
                <w:t>Hysteresis</w:t>
              </w:r>
            </w:ins>
          </w:p>
        </w:tc>
        <w:tc>
          <w:tcPr>
            <w:tcW w:w="567" w:type="dxa"/>
          </w:tcPr>
          <w:p w14:paraId="560064DC" w14:textId="77777777" w:rsidR="00697ACF" w:rsidRPr="00020619" w:rsidRDefault="00697ACF" w:rsidP="00BB34DD">
            <w:pPr>
              <w:keepNext/>
              <w:keepLines/>
              <w:overflowPunct w:val="0"/>
              <w:autoSpaceDE w:val="0"/>
              <w:autoSpaceDN w:val="0"/>
              <w:adjustRightInd w:val="0"/>
              <w:spacing w:after="0"/>
              <w:textAlignment w:val="baseline"/>
              <w:rPr>
                <w:ins w:id="4688" w:author="BigCREditor-RAN4#104-bis" w:date="2022-10-21T21:31:00Z"/>
                <w:rFonts w:ascii="Arial" w:hAnsi="Arial" w:cs="Arial"/>
                <w:sz w:val="18"/>
                <w:szCs w:val="18"/>
                <w:lang w:eastAsia="en-GB"/>
              </w:rPr>
            </w:pPr>
            <w:ins w:id="4689" w:author="BigCREditor-RAN4#104-bis" w:date="2022-10-21T21:31:00Z">
              <w:r w:rsidRPr="00020619">
                <w:rPr>
                  <w:rFonts w:ascii="Arial" w:hAnsi="Arial" w:cs="Arial"/>
                  <w:sz w:val="18"/>
                  <w:szCs w:val="18"/>
                  <w:lang w:eastAsia="en-GB"/>
                </w:rPr>
                <w:t>dB</w:t>
              </w:r>
            </w:ins>
          </w:p>
        </w:tc>
        <w:tc>
          <w:tcPr>
            <w:tcW w:w="1276" w:type="dxa"/>
          </w:tcPr>
          <w:p w14:paraId="682A3019" w14:textId="77777777" w:rsidR="00697ACF" w:rsidRPr="00020619" w:rsidRDefault="00697ACF" w:rsidP="00BB34DD">
            <w:pPr>
              <w:keepNext/>
              <w:keepLines/>
              <w:overflowPunct w:val="0"/>
              <w:autoSpaceDE w:val="0"/>
              <w:autoSpaceDN w:val="0"/>
              <w:adjustRightInd w:val="0"/>
              <w:spacing w:after="0"/>
              <w:textAlignment w:val="baseline"/>
              <w:rPr>
                <w:ins w:id="4690" w:author="BigCREditor-RAN4#104-bis" w:date="2022-10-21T21:31:00Z"/>
                <w:rFonts w:ascii="Arial" w:hAnsi="Arial" w:cs="Arial"/>
                <w:sz w:val="18"/>
                <w:szCs w:val="18"/>
                <w:lang w:eastAsia="en-GB"/>
              </w:rPr>
            </w:pPr>
            <w:ins w:id="4691" w:author="BigCREditor-RAN4#104-bis" w:date="2022-10-21T21:31:00Z">
              <w:r w:rsidRPr="00020619">
                <w:rPr>
                  <w:rFonts w:ascii="Arial" w:hAnsi="Arial" w:cs="Arial"/>
                  <w:sz w:val="18"/>
                  <w:szCs w:val="18"/>
                  <w:lang w:eastAsia="en-GB"/>
                </w:rPr>
                <w:t>1, 2, 3, 4, 5, 6</w:t>
              </w:r>
            </w:ins>
          </w:p>
        </w:tc>
        <w:tc>
          <w:tcPr>
            <w:tcW w:w="3119" w:type="dxa"/>
            <w:gridSpan w:val="6"/>
          </w:tcPr>
          <w:p w14:paraId="358429AA" w14:textId="77777777" w:rsidR="00697ACF" w:rsidRPr="00020619" w:rsidRDefault="00697ACF" w:rsidP="00BB34DD">
            <w:pPr>
              <w:keepNext/>
              <w:keepLines/>
              <w:overflowPunct w:val="0"/>
              <w:autoSpaceDE w:val="0"/>
              <w:autoSpaceDN w:val="0"/>
              <w:adjustRightInd w:val="0"/>
              <w:spacing w:after="0"/>
              <w:textAlignment w:val="baseline"/>
              <w:rPr>
                <w:ins w:id="4692" w:author="BigCREditor-RAN4#104-bis" w:date="2022-10-21T21:31:00Z"/>
                <w:rFonts w:ascii="Arial" w:hAnsi="Arial" w:cs="Arial"/>
                <w:sz w:val="18"/>
                <w:szCs w:val="18"/>
                <w:lang w:eastAsia="en-GB"/>
              </w:rPr>
            </w:pPr>
            <w:ins w:id="4693" w:author="BigCREditor-RAN4#104-bis" w:date="2022-10-21T21:31:00Z">
              <w:r w:rsidRPr="00020619">
                <w:rPr>
                  <w:rFonts w:ascii="Arial" w:hAnsi="Arial" w:cs="Arial"/>
                  <w:sz w:val="18"/>
                  <w:szCs w:val="18"/>
                  <w:lang w:eastAsia="en-GB"/>
                </w:rPr>
                <w:t>0</w:t>
              </w:r>
            </w:ins>
          </w:p>
        </w:tc>
        <w:tc>
          <w:tcPr>
            <w:tcW w:w="3402" w:type="dxa"/>
          </w:tcPr>
          <w:p w14:paraId="2A3F3EE4" w14:textId="77777777" w:rsidR="00697ACF" w:rsidRPr="00020619" w:rsidRDefault="00697ACF" w:rsidP="00BB34DD">
            <w:pPr>
              <w:keepNext/>
              <w:keepLines/>
              <w:overflowPunct w:val="0"/>
              <w:autoSpaceDE w:val="0"/>
              <w:autoSpaceDN w:val="0"/>
              <w:adjustRightInd w:val="0"/>
              <w:spacing w:after="0"/>
              <w:textAlignment w:val="baseline"/>
              <w:rPr>
                <w:ins w:id="4694" w:author="BigCREditor-RAN4#104-bis" w:date="2022-10-21T21:31:00Z"/>
                <w:rFonts w:ascii="Arial" w:hAnsi="Arial" w:cs="Arial"/>
                <w:sz w:val="18"/>
                <w:szCs w:val="18"/>
                <w:lang w:eastAsia="en-GB"/>
              </w:rPr>
            </w:pPr>
          </w:p>
        </w:tc>
      </w:tr>
      <w:tr w:rsidR="00697ACF" w:rsidRPr="00020619" w14:paraId="30851056" w14:textId="77777777" w:rsidTr="00BB34DD">
        <w:trPr>
          <w:cantSplit/>
          <w:trHeight w:val="208"/>
          <w:ins w:id="4695" w:author="BigCREditor-RAN4#104-bis" w:date="2022-10-21T21:31:00Z"/>
        </w:trPr>
        <w:tc>
          <w:tcPr>
            <w:tcW w:w="1696" w:type="dxa"/>
          </w:tcPr>
          <w:p w14:paraId="1482B0D2" w14:textId="77777777" w:rsidR="00697ACF" w:rsidRPr="00020619" w:rsidRDefault="00697ACF" w:rsidP="00BB34DD">
            <w:pPr>
              <w:keepNext/>
              <w:keepLines/>
              <w:overflowPunct w:val="0"/>
              <w:autoSpaceDE w:val="0"/>
              <w:autoSpaceDN w:val="0"/>
              <w:adjustRightInd w:val="0"/>
              <w:spacing w:after="0"/>
              <w:textAlignment w:val="baseline"/>
              <w:rPr>
                <w:ins w:id="4696" w:author="BigCREditor-RAN4#104-bis" w:date="2022-10-21T21:31:00Z"/>
                <w:rFonts w:ascii="Arial" w:hAnsi="Arial" w:cs="Arial"/>
                <w:sz w:val="18"/>
                <w:szCs w:val="18"/>
                <w:lang w:eastAsia="en-GB"/>
              </w:rPr>
            </w:pPr>
            <w:ins w:id="4697" w:author="BigCREditor-RAN4#104-bis" w:date="2022-10-21T21:31:00Z">
              <w:r w:rsidRPr="00020619">
                <w:rPr>
                  <w:rFonts w:ascii="Arial" w:hAnsi="Arial" w:cs="Arial"/>
                  <w:sz w:val="18"/>
                  <w:szCs w:val="18"/>
                  <w:lang w:eastAsia="en-GB"/>
                </w:rPr>
                <w:t>CP length</w:t>
              </w:r>
            </w:ins>
          </w:p>
        </w:tc>
        <w:tc>
          <w:tcPr>
            <w:tcW w:w="567" w:type="dxa"/>
          </w:tcPr>
          <w:p w14:paraId="74C62F9E" w14:textId="77777777" w:rsidR="00697ACF" w:rsidRPr="00020619" w:rsidRDefault="00697ACF" w:rsidP="00BB34DD">
            <w:pPr>
              <w:keepNext/>
              <w:keepLines/>
              <w:overflowPunct w:val="0"/>
              <w:autoSpaceDE w:val="0"/>
              <w:autoSpaceDN w:val="0"/>
              <w:adjustRightInd w:val="0"/>
              <w:spacing w:after="0"/>
              <w:textAlignment w:val="baseline"/>
              <w:rPr>
                <w:ins w:id="4698" w:author="BigCREditor-RAN4#104-bis" w:date="2022-10-21T21:31:00Z"/>
                <w:rFonts w:ascii="Arial" w:hAnsi="Arial" w:cs="Arial"/>
                <w:sz w:val="18"/>
                <w:szCs w:val="18"/>
                <w:lang w:eastAsia="en-GB"/>
              </w:rPr>
            </w:pPr>
          </w:p>
        </w:tc>
        <w:tc>
          <w:tcPr>
            <w:tcW w:w="1276" w:type="dxa"/>
          </w:tcPr>
          <w:p w14:paraId="721DBD9A" w14:textId="77777777" w:rsidR="00697ACF" w:rsidRPr="00020619" w:rsidRDefault="00697ACF" w:rsidP="00BB34DD">
            <w:pPr>
              <w:keepNext/>
              <w:keepLines/>
              <w:overflowPunct w:val="0"/>
              <w:autoSpaceDE w:val="0"/>
              <w:autoSpaceDN w:val="0"/>
              <w:adjustRightInd w:val="0"/>
              <w:spacing w:after="0"/>
              <w:textAlignment w:val="baseline"/>
              <w:rPr>
                <w:ins w:id="4699" w:author="BigCREditor-RAN4#104-bis" w:date="2022-10-21T21:31:00Z"/>
                <w:rFonts w:ascii="Arial" w:hAnsi="Arial" w:cs="Arial"/>
                <w:sz w:val="18"/>
                <w:szCs w:val="18"/>
                <w:lang w:eastAsia="en-GB"/>
              </w:rPr>
            </w:pPr>
            <w:ins w:id="4700" w:author="BigCREditor-RAN4#104-bis" w:date="2022-10-21T21:31:00Z">
              <w:r w:rsidRPr="00020619">
                <w:rPr>
                  <w:rFonts w:ascii="Arial" w:hAnsi="Arial" w:cs="Arial"/>
                  <w:sz w:val="18"/>
                  <w:szCs w:val="18"/>
                  <w:lang w:eastAsia="en-GB"/>
                </w:rPr>
                <w:t>1, 2, 3, 4, 5, 6</w:t>
              </w:r>
            </w:ins>
          </w:p>
        </w:tc>
        <w:tc>
          <w:tcPr>
            <w:tcW w:w="3119" w:type="dxa"/>
            <w:gridSpan w:val="6"/>
          </w:tcPr>
          <w:p w14:paraId="79FFAADD" w14:textId="77777777" w:rsidR="00697ACF" w:rsidRPr="00020619" w:rsidRDefault="00697ACF" w:rsidP="00BB34DD">
            <w:pPr>
              <w:keepNext/>
              <w:keepLines/>
              <w:overflowPunct w:val="0"/>
              <w:autoSpaceDE w:val="0"/>
              <w:autoSpaceDN w:val="0"/>
              <w:adjustRightInd w:val="0"/>
              <w:spacing w:after="0"/>
              <w:textAlignment w:val="baseline"/>
              <w:rPr>
                <w:ins w:id="4701" w:author="BigCREditor-RAN4#104-bis" w:date="2022-10-21T21:31:00Z"/>
                <w:rFonts w:ascii="Arial" w:hAnsi="Arial" w:cs="Arial"/>
                <w:sz w:val="18"/>
                <w:szCs w:val="18"/>
                <w:lang w:eastAsia="en-GB"/>
              </w:rPr>
            </w:pPr>
            <w:ins w:id="4702" w:author="BigCREditor-RAN4#104-bis" w:date="2022-10-21T21:31:00Z">
              <w:r w:rsidRPr="00020619">
                <w:rPr>
                  <w:rFonts w:ascii="Arial" w:hAnsi="Arial" w:cs="Arial"/>
                  <w:sz w:val="18"/>
                  <w:szCs w:val="18"/>
                  <w:lang w:eastAsia="en-GB"/>
                </w:rPr>
                <w:t>Normal</w:t>
              </w:r>
            </w:ins>
          </w:p>
        </w:tc>
        <w:tc>
          <w:tcPr>
            <w:tcW w:w="3402" w:type="dxa"/>
          </w:tcPr>
          <w:p w14:paraId="604ACC1B" w14:textId="77777777" w:rsidR="00697ACF" w:rsidRPr="00020619" w:rsidRDefault="00697ACF" w:rsidP="00BB34DD">
            <w:pPr>
              <w:keepNext/>
              <w:keepLines/>
              <w:overflowPunct w:val="0"/>
              <w:autoSpaceDE w:val="0"/>
              <w:autoSpaceDN w:val="0"/>
              <w:adjustRightInd w:val="0"/>
              <w:spacing w:after="0"/>
              <w:textAlignment w:val="baseline"/>
              <w:rPr>
                <w:ins w:id="4703" w:author="BigCREditor-RAN4#104-bis" w:date="2022-10-21T21:31:00Z"/>
                <w:rFonts w:ascii="Arial" w:hAnsi="Arial" w:cs="Arial"/>
                <w:sz w:val="18"/>
                <w:szCs w:val="18"/>
                <w:lang w:eastAsia="en-GB"/>
              </w:rPr>
            </w:pPr>
          </w:p>
        </w:tc>
      </w:tr>
      <w:tr w:rsidR="00697ACF" w:rsidRPr="00020619" w14:paraId="5C948002" w14:textId="77777777" w:rsidTr="00BB34DD">
        <w:trPr>
          <w:cantSplit/>
          <w:trHeight w:val="198"/>
          <w:ins w:id="4704" w:author="BigCREditor-RAN4#104-bis" w:date="2022-10-21T21:31:00Z"/>
        </w:trPr>
        <w:tc>
          <w:tcPr>
            <w:tcW w:w="1696" w:type="dxa"/>
          </w:tcPr>
          <w:p w14:paraId="7BD075A0" w14:textId="77777777" w:rsidR="00697ACF" w:rsidRPr="00020619" w:rsidRDefault="00697ACF" w:rsidP="00BB34DD">
            <w:pPr>
              <w:keepNext/>
              <w:keepLines/>
              <w:overflowPunct w:val="0"/>
              <w:autoSpaceDE w:val="0"/>
              <w:autoSpaceDN w:val="0"/>
              <w:adjustRightInd w:val="0"/>
              <w:spacing w:after="0"/>
              <w:textAlignment w:val="baseline"/>
              <w:rPr>
                <w:ins w:id="4705" w:author="BigCREditor-RAN4#104-bis" w:date="2022-10-21T21:31:00Z"/>
                <w:rFonts w:ascii="Arial" w:hAnsi="Arial" w:cs="Arial"/>
                <w:sz w:val="18"/>
                <w:szCs w:val="18"/>
                <w:lang w:eastAsia="en-GB"/>
              </w:rPr>
            </w:pPr>
            <w:proofErr w:type="spellStart"/>
            <w:ins w:id="4706" w:author="BigCREditor-RAN4#104-bis" w:date="2022-10-21T21:31:00Z">
              <w:r w:rsidRPr="00020619">
                <w:rPr>
                  <w:rFonts w:ascii="Arial" w:hAnsi="Arial" w:cs="Arial"/>
                  <w:sz w:val="18"/>
                  <w:szCs w:val="18"/>
                  <w:lang w:eastAsia="en-GB"/>
                </w:rPr>
                <w:t>TimeToTrigger</w:t>
              </w:r>
              <w:proofErr w:type="spellEnd"/>
            </w:ins>
          </w:p>
        </w:tc>
        <w:tc>
          <w:tcPr>
            <w:tcW w:w="567" w:type="dxa"/>
          </w:tcPr>
          <w:p w14:paraId="073D78C9" w14:textId="77777777" w:rsidR="00697ACF" w:rsidRPr="00020619" w:rsidRDefault="00697ACF" w:rsidP="00BB34DD">
            <w:pPr>
              <w:keepNext/>
              <w:keepLines/>
              <w:overflowPunct w:val="0"/>
              <w:autoSpaceDE w:val="0"/>
              <w:autoSpaceDN w:val="0"/>
              <w:adjustRightInd w:val="0"/>
              <w:spacing w:after="0"/>
              <w:textAlignment w:val="baseline"/>
              <w:rPr>
                <w:ins w:id="4707" w:author="BigCREditor-RAN4#104-bis" w:date="2022-10-21T21:31:00Z"/>
                <w:rFonts w:ascii="Arial" w:hAnsi="Arial" w:cs="Arial"/>
                <w:sz w:val="18"/>
                <w:szCs w:val="18"/>
                <w:lang w:eastAsia="en-GB"/>
              </w:rPr>
            </w:pPr>
            <w:ins w:id="4708" w:author="BigCREditor-RAN4#104-bis" w:date="2022-10-21T21:31:00Z">
              <w:r w:rsidRPr="00020619">
                <w:rPr>
                  <w:rFonts w:ascii="Arial" w:hAnsi="Arial" w:cs="Arial"/>
                  <w:sz w:val="18"/>
                  <w:szCs w:val="18"/>
                  <w:lang w:eastAsia="en-GB"/>
                </w:rPr>
                <w:t>s</w:t>
              </w:r>
            </w:ins>
          </w:p>
        </w:tc>
        <w:tc>
          <w:tcPr>
            <w:tcW w:w="1276" w:type="dxa"/>
          </w:tcPr>
          <w:p w14:paraId="5C4F5BA8" w14:textId="77777777" w:rsidR="00697ACF" w:rsidRPr="00020619" w:rsidRDefault="00697ACF" w:rsidP="00BB34DD">
            <w:pPr>
              <w:keepNext/>
              <w:keepLines/>
              <w:overflowPunct w:val="0"/>
              <w:autoSpaceDE w:val="0"/>
              <w:autoSpaceDN w:val="0"/>
              <w:adjustRightInd w:val="0"/>
              <w:spacing w:after="0"/>
              <w:textAlignment w:val="baseline"/>
              <w:rPr>
                <w:ins w:id="4709" w:author="BigCREditor-RAN4#104-bis" w:date="2022-10-21T21:31:00Z"/>
                <w:rFonts w:ascii="Arial" w:hAnsi="Arial" w:cs="Arial"/>
                <w:sz w:val="18"/>
                <w:szCs w:val="18"/>
                <w:lang w:eastAsia="en-GB"/>
              </w:rPr>
            </w:pPr>
            <w:ins w:id="4710" w:author="BigCREditor-RAN4#104-bis" w:date="2022-10-21T21:31:00Z">
              <w:r w:rsidRPr="00020619">
                <w:rPr>
                  <w:rFonts w:ascii="Arial" w:hAnsi="Arial" w:cs="Arial"/>
                  <w:sz w:val="18"/>
                  <w:szCs w:val="18"/>
                  <w:lang w:eastAsia="en-GB"/>
                </w:rPr>
                <w:t>1, 2, 3, 4, 5, 6</w:t>
              </w:r>
            </w:ins>
          </w:p>
        </w:tc>
        <w:tc>
          <w:tcPr>
            <w:tcW w:w="3119" w:type="dxa"/>
            <w:gridSpan w:val="6"/>
          </w:tcPr>
          <w:p w14:paraId="6B7C356A" w14:textId="77777777" w:rsidR="00697ACF" w:rsidRPr="00020619" w:rsidRDefault="00697ACF" w:rsidP="00BB34DD">
            <w:pPr>
              <w:keepNext/>
              <w:keepLines/>
              <w:overflowPunct w:val="0"/>
              <w:autoSpaceDE w:val="0"/>
              <w:autoSpaceDN w:val="0"/>
              <w:adjustRightInd w:val="0"/>
              <w:spacing w:after="0"/>
              <w:textAlignment w:val="baseline"/>
              <w:rPr>
                <w:ins w:id="4711" w:author="BigCREditor-RAN4#104-bis" w:date="2022-10-21T21:31:00Z"/>
                <w:rFonts w:ascii="Arial" w:hAnsi="Arial" w:cs="Arial"/>
                <w:sz w:val="18"/>
                <w:szCs w:val="18"/>
                <w:lang w:eastAsia="en-GB"/>
              </w:rPr>
            </w:pPr>
            <w:ins w:id="4712" w:author="BigCREditor-RAN4#104-bis" w:date="2022-10-21T21:31:00Z">
              <w:r w:rsidRPr="00020619">
                <w:rPr>
                  <w:rFonts w:ascii="Arial" w:hAnsi="Arial" w:cs="Arial"/>
                  <w:sz w:val="18"/>
                  <w:szCs w:val="18"/>
                  <w:lang w:eastAsia="en-GB"/>
                </w:rPr>
                <w:t>0</w:t>
              </w:r>
            </w:ins>
          </w:p>
        </w:tc>
        <w:tc>
          <w:tcPr>
            <w:tcW w:w="3402" w:type="dxa"/>
          </w:tcPr>
          <w:p w14:paraId="171A073D" w14:textId="77777777" w:rsidR="00697ACF" w:rsidRPr="00020619" w:rsidRDefault="00697ACF" w:rsidP="00BB34DD">
            <w:pPr>
              <w:keepNext/>
              <w:keepLines/>
              <w:overflowPunct w:val="0"/>
              <w:autoSpaceDE w:val="0"/>
              <w:autoSpaceDN w:val="0"/>
              <w:adjustRightInd w:val="0"/>
              <w:spacing w:after="0"/>
              <w:textAlignment w:val="baseline"/>
              <w:rPr>
                <w:ins w:id="4713" w:author="BigCREditor-RAN4#104-bis" w:date="2022-10-21T21:31:00Z"/>
                <w:rFonts w:ascii="Arial" w:hAnsi="Arial" w:cs="Arial"/>
                <w:sz w:val="18"/>
                <w:szCs w:val="18"/>
                <w:lang w:eastAsia="en-GB"/>
              </w:rPr>
            </w:pPr>
          </w:p>
        </w:tc>
      </w:tr>
      <w:tr w:rsidR="00697ACF" w:rsidRPr="00020619" w14:paraId="60EA56DC" w14:textId="77777777" w:rsidTr="00BB34DD">
        <w:trPr>
          <w:cantSplit/>
          <w:trHeight w:val="208"/>
          <w:ins w:id="4714" w:author="BigCREditor-RAN4#104-bis" w:date="2022-10-21T21:31:00Z"/>
        </w:trPr>
        <w:tc>
          <w:tcPr>
            <w:tcW w:w="1696" w:type="dxa"/>
          </w:tcPr>
          <w:p w14:paraId="47FFA631" w14:textId="77777777" w:rsidR="00697ACF" w:rsidRPr="00020619" w:rsidRDefault="00697ACF" w:rsidP="00BB34DD">
            <w:pPr>
              <w:keepNext/>
              <w:keepLines/>
              <w:overflowPunct w:val="0"/>
              <w:autoSpaceDE w:val="0"/>
              <w:autoSpaceDN w:val="0"/>
              <w:adjustRightInd w:val="0"/>
              <w:spacing w:after="0"/>
              <w:textAlignment w:val="baseline"/>
              <w:rPr>
                <w:ins w:id="4715" w:author="BigCREditor-RAN4#104-bis" w:date="2022-10-21T21:31:00Z"/>
                <w:rFonts w:ascii="Arial" w:hAnsi="Arial" w:cs="Arial"/>
                <w:sz w:val="18"/>
                <w:szCs w:val="18"/>
                <w:lang w:eastAsia="en-GB"/>
              </w:rPr>
            </w:pPr>
            <w:ins w:id="4716" w:author="BigCREditor-RAN4#104-bis" w:date="2022-10-21T21:31:00Z">
              <w:r w:rsidRPr="00020619">
                <w:rPr>
                  <w:rFonts w:ascii="Arial" w:hAnsi="Arial" w:cs="Arial"/>
                  <w:sz w:val="18"/>
                  <w:szCs w:val="18"/>
                  <w:lang w:eastAsia="en-GB"/>
                </w:rPr>
                <w:t>Filter coefficient</w:t>
              </w:r>
            </w:ins>
          </w:p>
        </w:tc>
        <w:tc>
          <w:tcPr>
            <w:tcW w:w="567" w:type="dxa"/>
          </w:tcPr>
          <w:p w14:paraId="35977AFF" w14:textId="77777777" w:rsidR="00697ACF" w:rsidRPr="00020619" w:rsidRDefault="00697ACF" w:rsidP="00BB34DD">
            <w:pPr>
              <w:keepNext/>
              <w:keepLines/>
              <w:overflowPunct w:val="0"/>
              <w:autoSpaceDE w:val="0"/>
              <w:autoSpaceDN w:val="0"/>
              <w:adjustRightInd w:val="0"/>
              <w:spacing w:after="0"/>
              <w:textAlignment w:val="baseline"/>
              <w:rPr>
                <w:ins w:id="4717" w:author="BigCREditor-RAN4#104-bis" w:date="2022-10-21T21:31:00Z"/>
                <w:rFonts w:ascii="Arial" w:hAnsi="Arial" w:cs="Arial"/>
                <w:sz w:val="18"/>
                <w:szCs w:val="18"/>
                <w:lang w:eastAsia="en-GB"/>
              </w:rPr>
            </w:pPr>
          </w:p>
        </w:tc>
        <w:tc>
          <w:tcPr>
            <w:tcW w:w="1276" w:type="dxa"/>
          </w:tcPr>
          <w:p w14:paraId="0F565045" w14:textId="77777777" w:rsidR="00697ACF" w:rsidRPr="00020619" w:rsidRDefault="00697ACF" w:rsidP="00BB34DD">
            <w:pPr>
              <w:keepNext/>
              <w:keepLines/>
              <w:overflowPunct w:val="0"/>
              <w:autoSpaceDE w:val="0"/>
              <w:autoSpaceDN w:val="0"/>
              <w:adjustRightInd w:val="0"/>
              <w:spacing w:after="0"/>
              <w:textAlignment w:val="baseline"/>
              <w:rPr>
                <w:ins w:id="4718" w:author="BigCREditor-RAN4#104-bis" w:date="2022-10-21T21:31:00Z"/>
                <w:rFonts w:ascii="Arial" w:hAnsi="Arial" w:cs="Arial"/>
                <w:sz w:val="18"/>
                <w:szCs w:val="18"/>
                <w:lang w:eastAsia="en-GB"/>
              </w:rPr>
            </w:pPr>
            <w:ins w:id="4719" w:author="BigCREditor-RAN4#104-bis" w:date="2022-10-21T21:31:00Z">
              <w:r w:rsidRPr="00020619">
                <w:rPr>
                  <w:rFonts w:ascii="Arial" w:hAnsi="Arial" w:cs="Arial"/>
                  <w:sz w:val="18"/>
                  <w:szCs w:val="18"/>
                  <w:lang w:eastAsia="en-GB"/>
                </w:rPr>
                <w:t>1, 2, 3, 4, 5, 6</w:t>
              </w:r>
            </w:ins>
          </w:p>
        </w:tc>
        <w:tc>
          <w:tcPr>
            <w:tcW w:w="3119" w:type="dxa"/>
            <w:gridSpan w:val="6"/>
          </w:tcPr>
          <w:p w14:paraId="7D52336A" w14:textId="77777777" w:rsidR="00697ACF" w:rsidRPr="00020619" w:rsidRDefault="00697ACF" w:rsidP="00BB34DD">
            <w:pPr>
              <w:keepNext/>
              <w:keepLines/>
              <w:overflowPunct w:val="0"/>
              <w:autoSpaceDE w:val="0"/>
              <w:autoSpaceDN w:val="0"/>
              <w:adjustRightInd w:val="0"/>
              <w:spacing w:after="0"/>
              <w:textAlignment w:val="baseline"/>
              <w:rPr>
                <w:ins w:id="4720" w:author="BigCREditor-RAN4#104-bis" w:date="2022-10-21T21:31:00Z"/>
                <w:rFonts w:ascii="Arial" w:hAnsi="Arial" w:cs="Arial"/>
                <w:sz w:val="18"/>
                <w:szCs w:val="18"/>
                <w:lang w:eastAsia="en-GB"/>
              </w:rPr>
            </w:pPr>
            <w:ins w:id="4721" w:author="BigCREditor-RAN4#104-bis" w:date="2022-10-21T21:31:00Z">
              <w:r w:rsidRPr="00020619">
                <w:rPr>
                  <w:rFonts w:ascii="Arial" w:hAnsi="Arial" w:cs="Arial"/>
                  <w:sz w:val="18"/>
                  <w:szCs w:val="18"/>
                  <w:lang w:eastAsia="en-GB"/>
                </w:rPr>
                <w:t>0</w:t>
              </w:r>
            </w:ins>
          </w:p>
        </w:tc>
        <w:tc>
          <w:tcPr>
            <w:tcW w:w="3402" w:type="dxa"/>
          </w:tcPr>
          <w:p w14:paraId="558B6D3B" w14:textId="77777777" w:rsidR="00697ACF" w:rsidRPr="00020619" w:rsidRDefault="00697ACF" w:rsidP="00BB34DD">
            <w:pPr>
              <w:keepNext/>
              <w:keepLines/>
              <w:overflowPunct w:val="0"/>
              <w:autoSpaceDE w:val="0"/>
              <w:autoSpaceDN w:val="0"/>
              <w:adjustRightInd w:val="0"/>
              <w:spacing w:after="0"/>
              <w:textAlignment w:val="baseline"/>
              <w:rPr>
                <w:ins w:id="4722" w:author="BigCREditor-RAN4#104-bis" w:date="2022-10-21T21:31:00Z"/>
                <w:rFonts w:ascii="Arial" w:hAnsi="Arial" w:cs="Arial"/>
                <w:sz w:val="18"/>
                <w:szCs w:val="18"/>
                <w:lang w:eastAsia="en-GB"/>
              </w:rPr>
            </w:pPr>
            <w:ins w:id="4723" w:author="BigCREditor-RAN4#104-bis" w:date="2022-10-21T21:31:00Z">
              <w:r w:rsidRPr="00020619">
                <w:rPr>
                  <w:rFonts w:ascii="Arial" w:hAnsi="Arial" w:cs="Arial"/>
                  <w:sz w:val="18"/>
                  <w:szCs w:val="18"/>
                  <w:lang w:eastAsia="en-GB"/>
                </w:rPr>
                <w:t>L3 filtering is not used</w:t>
              </w:r>
            </w:ins>
          </w:p>
        </w:tc>
      </w:tr>
      <w:tr w:rsidR="00697ACF" w:rsidRPr="00020619" w14:paraId="26FF3018" w14:textId="77777777" w:rsidTr="00BB34DD">
        <w:trPr>
          <w:cantSplit/>
          <w:trHeight w:val="208"/>
          <w:ins w:id="4724" w:author="BigCREditor-RAN4#104-bis" w:date="2022-10-21T21:31:00Z"/>
        </w:trPr>
        <w:tc>
          <w:tcPr>
            <w:tcW w:w="1696" w:type="dxa"/>
            <w:tcBorders>
              <w:bottom w:val="single" w:sz="4" w:space="0" w:color="auto"/>
            </w:tcBorders>
          </w:tcPr>
          <w:p w14:paraId="19131B61" w14:textId="77777777" w:rsidR="00697ACF" w:rsidRPr="00020619" w:rsidRDefault="00697ACF" w:rsidP="00BB34DD">
            <w:pPr>
              <w:keepNext/>
              <w:keepLines/>
              <w:overflowPunct w:val="0"/>
              <w:autoSpaceDE w:val="0"/>
              <w:autoSpaceDN w:val="0"/>
              <w:adjustRightInd w:val="0"/>
              <w:spacing w:after="0"/>
              <w:textAlignment w:val="baseline"/>
              <w:rPr>
                <w:ins w:id="4725" w:author="BigCREditor-RAN4#104-bis" w:date="2022-10-21T21:31:00Z"/>
                <w:rFonts w:ascii="Arial" w:hAnsi="Arial" w:cs="Arial"/>
                <w:sz w:val="18"/>
                <w:szCs w:val="18"/>
                <w:lang w:eastAsia="en-GB"/>
              </w:rPr>
            </w:pPr>
            <w:ins w:id="4726" w:author="BigCREditor-RAN4#104-bis" w:date="2022-10-21T21:31:00Z">
              <w:r w:rsidRPr="00020619">
                <w:rPr>
                  <w:rFonts w:ascii="Arial" w:hAnsi="Arial" w:cs="Arial"/>
                  <w:sz w:val="18"/>
                  <w:szCs w:val="18"/>
                  <w:lang w:eastAsia="en-GB"/>
                </w:rPr>
                <w:t>DRX</w:t>
              </w:r>
            </w:ins>
          </w:p>
        </w:tc>
        <w:tc>
          <w:tcPr>
            <w:tcW w:w="567" w:type="dxa"/>
          </w:tcPr>
          <w:p w14:paraId="0D0E0978" w14:textId="77777777" w:rsidR="00697ACF" w:rsidRPr="00020619" w:rsidRDefault="00697ACF" w:rsidP="00BB34DD">
            <w:pPr>
              <w:keepNext/>
              <w:keepLines/>
              <w:overflowPunct w:val="0"/>
              <w:autoSpaceDE w:val="0"/>
              <w:autoSpaceDN w:val="0"/>
              <w:adjustRightInd w:val="0"/>
              <w:spacing w:after="0"/>
              <w:textAlignment w:val="baseline"/>
              <w:rPr>
                <w:ins w:id="4727" w:author="BigCREditor-RAN4#104-bis" w:date="2022-10-21T21:31:00Z"/>
                <w:rFonts w:ascii="Arial" w:hAnsi="Arial" w:cs="Arial"/>
                <w:sz w:val="18"/>
                <w:szCs w:val="18"/>
                <w:lang w:eastAsia="en-GB"/>
              </w:rPr>
            </w:pPr>
          </w:p>
        </w:tc>
        <w:tc>
          <w:tcPr>
            <w:tcW w:w="1276" w:type="dxa"/>
          </w:tcPr>
          <w:p w14:paraId="6E8E0108" w14:textId="77777777" w:rsidR="00697ACF" w:rsidRPr="00020619" w:rsidRDefault="00697ACF" w:rsidP="00BB34DD">
            <w:pPr>
              <w:keepNext/>
              <w:keepLines/>
              <w:overflowPunct w:val="0"/>
              <w:autoSpaceDE w:val="0"/>
              <w:autoSpaceDN w:val="0"/>
              <w:adjustRightInd w:val="0"/>
              <w:spacing w:after="0"/>
              <w:textAlignment w:val="baseline"/>
              <w:rPr>
                <w:ins w:id="4728" w:author="BigCREditor-RAN4#104-bis" w:date="2022-10-21T21:31:00Z"/>
                <w:rFonts w:ascii="Arial" w:hAnsi="Arial" w:cs="Arial"/>
                <w:sz w:val="18"/>
                <w:szCs w:val="18"/>
                <w:lang w:eastAsia="en-GB"/>
              </w:rPr>
            </w:pPr>
            <w:ins w:id="4729" w:author="BigCREditor-RAN4#104-bis" w:date="2022-10-21T21:31:00Z">
              <w:r w:rsidRPr="00020619">
                <w:rPr>
                  <w:rFonts w:ascii="Arial" w:hAnsi="Arial" w:cs="Arial"/>
                  <w:sz w:val="18"/>
                  <w:szCs w:val="18"/>
                  <w:lang w:eastAsia="en-GB"/>
                </w:rPr>
                <w:t>1, 2, 3, 4, 5, 6</w:t>
              </w:r>
            </w:ins>
          </w:p>
        </w:tc>
        <w:tc>
          <w:tcPr>
            <w:tcW w:w="709" w:type="dxa"/>
          </w:tcPr>
          <w:p w14:paraId="58CA71D6" w14:textId="77777777" w:rsidR="00697ACF" w:rsidRPr="00020619" w:rsidRDefault="00697ACF" w:rsidP="00BB34DD">
            <w:pPr>
              <w:keepNext/>
              <w:keepLines/>
              <w:overflowPunct w:val="0"/>
              <w:autoSpaceDE w:val="0"/>
              <w:autoSpaceDN w:val="0"/>
              <w:adjustRightInd w:val="0"/>
              <w:spacing w:after="0"/>
              <w:textAlignment w:val="baseline"/>
              <w:rPr>
                <w:ins w:id="4730" w:author="BigCREditor-RAN4#104-bis" w:date="2022-10-21T21:31:00Z"/>
                <w:rFonts w:ascii="Arial" w:hAnsi="Arial" w:cs="Arial"/>
                <w:sz w:val="18"/>
                <w:szCs w:val="18"/>
                <w:lang w:eastAsia="en-GB"/>
              </w:rPr>
            </w:pPr>
            <w:ins w:id="4731" w:author="BigCREditor-RAN4#104-bis" w:date="2022-10-21T21:31:00Z">
              <w:r w:rsidRPr="00020619">
                <w:rPr>
                  <w:rFonts w:ascii="Arial" w:hAnsi="Arial" w:cs="Arial"/>
                  <w:sz w:val="18"/>
                  <w:szCs w:val="18"/>
                  <w:lang w:eastAsia="en-GB"/>
                </w:rPr>
                <w:t>DRX.9</w:t>
              </w:r>
            </w:ins>
          </w:p>
        </w:tc>
        <w:tc>
          <w:tcPr>
            <w:tcW w:w="850" w:type="dxa"/>
            <w:gridSpan w:val="2"/>
          </w:tcPr>
          <w:p w14:paraId="697E082A" w14:textId="77777777" w:rsidR="00697ACF" w:rsidRPr="00020619" w:rsidRDefault="00697ACF" w:rsidP="00BB34DD">
            <w:pPr>
              <w:keepNext/>
              <w:keepLines/>
              <w:overflowPunct w:val="0"/>
              <w:autoSpaceDE w:val="0"/>
              <w:autoSpaceDN w:val="0"/>
              <w:adjustRightInd w:val="0"/>
              <w:spacing w:after="0"/>
              <w:textAlignment w:val="baseline"/>
              <w:rPr>
                <w:ins w:id="4732" w:author="BigCREditor-RAN4#104-bis" w:date="2022-10-21T21:31:00Z"/>
                <w:rFonts w:ascii="Arial" w:hAnsi="Arial" w:cs="Arial"/>
                <w:sz w:val="18"/>
                <w:szCs w:val="18"/>
                <w:lang w:eastAsia="en-GB"/>
              </w:rPr>
            </w:pPr>
            <w:ins w:id="4733" w:author="BigCREditor-RAN4#104-bis" w:date="2022-10-21T21:31:00Z">
              <w:r w:rsidRPr="00020619">
                <w:rPr>
                  <w:rFonts w:ascii="Arial" w:hAnsi="Arial" w:cs="Arial"/>
                  <w:sz w:val="18"/>
                  <w:szCs w:val="18"/>
                  <w:lang w:eastAsia="en-GB"/>
                </w:rPr>
                <w:t>DRX.12</w:t>
              </w:r>
            </w:ins>
          </w:p>
        </w:tc>
        <w:tc>
          <w:tcPr>
            <w:tcW w:w="709" w:type="dxa"/>
          </w:tcPr>
          <w:p w14:paraId="230C22E7" w14:textId="77777777" w:rsidR="00697ACF" w:rsidRPr="00020619" w:rsidRDefault="00697ACF" w:rsidP="00BB34DD">
            <w:pPr>
              <w:keepNext/>
              <w:keepLines/>
              <w:overflowPunct w:val="0"/>
              <w:autoSpaceDE w:val="0"/>
              <w:autoSpaceDN w:val="0"/>
              <w:adjustRightInd w:val="0"/>
              <w:spacing w:after="0"/>
              <w:textAlignment w:val="baseline"/>
              <w:rPr>
                <w:ins w:id="4734" w:author="BigCREditor-RAN4#104-bis" w:date="2022-10-21T21:31:00Z"/>
                <w:rFonts w:ascii="Arial" w:hAnsi="Arial" w:cs="Arial"/>
                <w:sz w:val="18"/>
                <w:szCs w:val="18"/>
                <w:lang w:eastAsia="en-GB"/>
              </w:rPr>
            </w:pPr>
            <w:ins w:id="4735" w:author="BigCREditor-RAN4#104-bis" w:date="2022-10-21T21:31:00Z">
              <w:r w:rsidRPr="00020619">
                <w:rPr>
                  <w:rFonts w:ascii="Arial" w:hAnsi="Arial" w:cs="Arial"/>
                  <w:sz w:val="18"/>
                  <w:szCs w:val="18"/>
                  <w:lang w:eastAsia="en-GB"/>
                </w:rPr>
                <w:t>DRX.9</w:t>
              </w:r>
            </w:ins>
          </w:p>
        </w:tc>
        <w:tc>
          <w:tcPr>
            <w:tcW w:w="851" w:type="dxa"/>
            <w:gridSpan w:val="2"/>
          </w:tcPr>
          <w:p w14:paraId="23A3C41F" w14:textId="77777777" w:rsidR="00697ACF" w:rsidRPr="00020619" w:rsidRDefault="00697ACF" w:rsidP="00BB34DD">
            <w:pPr>
              <w:keepNext/>
              <w:keepLines/>
              <w:overflowPunct w:val="0"/>
              <w:autoSpaceDE w:val="0"/>
              <w:autoSpaceDN w:val="0"/>
              <w:adjustRightInd w:val="0"/>
              <w:spacing w:after="0"/>
              <w:textAlignment w:val="baseline"/>
              <w:rPr>
                <w:ins w:id="4736" w:author="BigCREditor-RAN4#104-bis" w:date="2022-10-21T21:31:00Z"/>
                <w:rFonts w:ascii="Arial" w:hAnsi="Arial" w:cs="Arial"/>
                <w:sz w:val="18"/>
                <w:szCs w:val="18"/>
                <w:lang w:eastAsia="en-GB"/>
              </w:rPr>
            </w:pPr>
            <w:ins w:id="4737" w:author="BigCREditor-RAN4#104-bis" w:date="2022-10-21T21:31:00Z">
              <w:r w:rsidRPr="00020619">
                <w:rPr>
                  <w:rFonts w:ascii="Arial" w:hAnsi="Arial" w:cs="Arial"/>
                  <w:sz w:val="18"/>
                  <w:szCs w:val="18"/>
                  <w:lang w:eastAsia="en-GB"/>
                </w:rPr>
                <w:t>DRX.12</w:t>
              </w:r>
            </w:ins>
          </w:p>
        </w:tc>
        <w:tc>
          <w:tcPr>
            <w:tcW w:w="3402" w:type="dxa"/>
          </w:tcPr>
          <w:p w14:paraId="5CA7A8AF" w14:textId="77777777" w:rsidR="00697ACF" w:rsidRPr="00020619" w:rsidRDefault="00697ACF" w:rsidP="00BB34DD">
            <w:pPr>
              <w:keepNext/>
              <w:keepLines/>
              <w:overflowPunct w:val="0"/>
              <w:autoSpaceDE w:val="0"/>
              <w:autoSpaceDN w:val="0"/>
              <w:adjustRightInd w:val="0"/>
              <w:spacing w:after="0"/>
              <w:textAlignment w:val="baseline"/>
              <w:rPr>
                <w:ins w:id="4738" w:author="BigCREditor-RAN4#104-bis" w:date="2022-10-21T21:31:00Z"/>
                <w:rFonts w:ascii="Arial" w:hAnsi="Arial" w:cs="Arial"/>
                <w:sz w:val="18"/>
                <w:szCs w:val="18"/>
                <w:lang w:eastAsia="en-GB"/>
              </w:rPr>
            </w:pPr>
            <w:ins w:id="4739" w:author="BigCREditor-RAN4#104-bis" w:date="2022-10-21T21:31:00Z">
              <w:r w:rsidRPr="00020619">
                <w:rPr>
                  <w:rFonts w:ascii="Arial" w:hAnsi="Arial" w:cs="Arial"/>
                  <w:sz w:val="18"/>
                  <w:szCs w:val="18"/>
                  <w:lang w:eastAsia="en-GB"/>
                </w:rPr>
                <w:t>As specified in clause A.3.3</w:t>
              </w:r>
            </w:ins>
          </w:p>
        </w:tc>
      </w:tr>
      <w:tr w:rsidR="00697ACF" w:rsidRPr="00020619" w14:paraId="623991E0" w14:textId="77777777" w:rsidTr="00BB34DD">
        <w:trPr>
          <w:cantSplit/>
          <w:trHeight w:val="614"/>
          <w:ins w:id="4740" w:author="BigCREditor-RAN4#104-bis" w:date="2022-10-21T21:31:00Z"/>
        </w:trPr>
        <w:tc>
          <w:tcPr>
            <w:tcW w:w="1696" w:type="dxa"/>
            <w:tcBorders>
              <w:bottom w:val="nil"/>
            </w:tcBorders>
            <w:shd w:val="clear" w:color="auto" w:fill="auto"/>
          </w:tcPr>
          <w:p w14:paraId="26E4DF7D" w14:textId="77777777" w:rsidR="00697ACF" w:rsidRPr="00020619" w:rsidRDefault="00697ACF" w:rsidP="00BB34DD">
            <w:pPr>
              <w:keepNext/>
              <w:keepLines/>
              <w:overflowPunct w:val="0"/>
              <w:autoSpaceDE w:val="0"/>
              <w:autoSpaceDN w:val="0"/>
              <w:adjustRightInd w:val="0"/>
              <w:spacing w:after="0"/>
              <w:textAlignment w:val="baseline"/>
              <w:rPr>
                <w:ins w:id="4741" w:author="BigCREditor-RAN4#104-bis" w:date="2022-10-21T21:31:00Z"/>
                <w:rFonts w:ascii="Arial" w:hAnsi="Arial" w:cs="Arial"/>
                <w:sz w:val="18"/>
                <w:szCs w:val="18"/>
                <w:lang w:eastAsia="en-GB"/>
              </w:rPr>
            </w:pPr>
            <w:ins w:id="4742" w:author="BigCREditor-RAN4#104-bis" w:date="2022-10-21T21:31:00Z">
              <w:r w:rsidRPr="00020619">
                <w:rPr>
                  <w:rFonts w:ascii="Arial" w:hAnsi="Arial" w:cs="Arial"/>
                  <w:sz w:val="18"/>
                  <w:szCs w:val="18"/>
                  <w:lang w:eastAsia="en-GB"/>
                </w:rPr>
                <w:t>Time offset between serving and neighbour cells</w:t>
              </w:r>
            </w:ins>
          </w:p>
        </w:tc>
        <w:tc>
          <w:tcPr>
            <w:tcW w:w="567" w:type="dxa"/>
          </w:tcPr>
          <w:p w14:paraId="355E7EED" w14:textId="77777777" w:rsidR="00697ACF" w:rsidRPr="00020619" w:rsidRDefault="00697ACF" w:rsidP="00BB34DD">
            <w:pPr>
              <w:keepNext/>
              <w:keepLines/>
              <w:overflowPunct w:val="0"/>
              <w:autoSpaceDE w:val="0"/>
              <w:autoSpaceDN w:val="0"/>
              <w:adjustRightInd w:val="0"/>
              <w:spacing w:after="0"/>
              <w:textAlignment w:val="baseline"/>
              <w:rPr>
                <w:ins w:id="4743" w:author="BigCREditor-RAN4#104-bis" w:date="2022-10-21T21:31:00Z"/>
                <w:rFonts w:ascii="Arial" w:hAnsi="Arial" w:cs="Arial"/>
                <w:sz w:val="18"/>
                <w:szCs w:val="18"/>
                <w:lang w:eastAsia="en-GB"/>
              </w:rPr>
            </w:pPr>
          </w:p>
        </w:tc>
        <w:tc>
          <w:tcPr>
            <w:tcW w:w="1276" w:type="dxa"/>
          </w:tcPr>
          <w:p w14:paraId="05380CA3" w14:textId="77777777" w:rsidR="00697ACF" w:rsidRPr="00020619" w:rsidRDefault="00697ACF" w:rsidP="00BB34DD">
            <w:pPr>
              <w:keepNext/>
              <w:keepLines/>
              <w:overflowPunct w:val="0"/>
              <w:autoSpaceDE w:val="0"/>
              <w:autoSpaceDN w:val="0"/>
              <w:adjustRightInd w:val="0"/>
              <w:spacing w:after="0"/>
              <w:textAlignment w:val="baseline"/>
              <w:rPr>
                <w:ins w:id="4744" w:author="BigCREditor-RAN4#104-bis" w:date="2022-10-21T21:31:00Z"/>
                <w:rFonts w:ascii="Arial" w:hAnsi="Arial" w:cs="v4.2.0"/>
                <w:sz w:val="18"/>
                <w:szCs w:val="18"/>
                <w:lang w:eastAsia="en-GB"/>
              </w:rPr>
            </w:pPr>
            <w:ins w:id="4745" w:author="BigCREditor-RAN4#104-bis" w:date="2022-10-21T21:31:00Z">
              <w:r w:rsidRPr="00020619">
                <w:rPr>
                  <w:rFonts w:ascii="Arial" w:hAnsi="Arial" w:cs="Arial"/>
                  <w:sz w:val="18"/>
                  <w:szCs w:val="18"/>
                  <w:lang w:eastAsia="en-GB"/>
                </w:rPr>
                <w:t>1</w:t>
              </w:r>
            </w:ins>
          </w:p>
        </w:tc>
        <w:tc>
          <w:tcPr>
            <w:tcW w:w="3119" w:type="dxa"/>
            <w:gridSpan w:val="6"/>
          </w:tcPr>
          <w:p w14:paraId="52498814" w14:textId="77777777" w:rsidR="00697ACF" w:rsidRPr="00020619" w:rsidRDefault="00697ACF" w:rsidP="00BB34DD">
            <w:pPr>
              <w:keepNext/>
              <w:keepLines/>
              <w:overflowPunct w:val="0"/>
              <w:autoSpaceDE w:val="0"/>
              <w:autoSpaceDN w:val="0"/>
              <w:adjustRightInd w:val="0"/>
              <w:spacing w:after="0"/>
              <w:textAlignment w:val="baseline"/>
              <w:rPr>
                <w:ins w:id="4746" w:author="BigCREditor-RAN4#104-bis" w:date="2022-10-21T21:31:00Z"/>
                <w:rFonts w:ascii="Arial" w:hAnsi="Arial" w:cs="Arial"/>
                <w:sz w:val="18"/>
                <w:szCs w:val="18"/>
                <w:lang w:eastAsia="en-GB"/>
              </w:rPr>
            </w:pPr>
            <w:ins w:id="4747" w:author="BigCREditor-RAN4#104-bis" w:date="2022-10-21T21:31:00Z">
              <w:r w:rsidRPr="00020619">
                <w:rPr>
                  <w:rFonts w:ascii="Arial" w:hAnsi="Arial" w:cs="v4.2.0"/>
                  <w:sz w:val="18"/>
                  <w:szCs w:val="18"/>
                  <w:lang w:eastAsia="en-GB"/>
                </w:rPr>
                <w:t>3ms</w:t>
              </w:r>
            </w:ins>
          </w:p>
        </w:tc>
        <w:tc>
          <w:tcPr>
            <w:tcW w:w="3402" w:type="dxa"/>
          </w:tcPr>
          <w:p w14:paraId="69F65050" w14:textId="77777777" w:rsidR="00697ACF" w:rsidRPr="00020619" w:rsidRDefault="00697ACF" w:rsidP="00BB34DD">
            <w:pPr>
              <w:keepNext/>
              <w:keepLines/>
              <w:overflowPunct w:val="0"/>
              <w:autoSpaceDE w:val="0"/>
              <w:autoSpaceDN w:val="0"/>
              <w:adjustRightInd w:val="0"/>
              <w:spacing w:after="0"/>
              <w:textAlignment w:val="baseline"/>
              <w:rPr>
                <w:ins w:id="4748" w:author="BigCREditor-RAN4#104-bis" w:date="2022-10-21T21:31:00Z"/>
                <w:rFonts w:ascii="Arial" w:hAnsi="Arial" w:cs="v4.2.0"/>
                <w:sz w:val="18"/>
                <w:szCs w:val="18"/>
                <w:lang w:eastAsia="en-GB"/>
              </w:rPr>
            </w:pPr>
            <w:ins w:id="4749" w:author="BigCREditor-RAN4#104-bis" w:date="2022-10-21T21:31:00Z">
              <w:r w:rsidRPr="00020619">
                <w:rPr>
                  <w:rFonts w:ascii="Arial" w:hAnsi="Arial" w:cs="v4.2.0"/>
                  <w:sz w:val="18"/>
                  <w:szCs w:val="18"/>
                  <w:lang w:eastAsia="en-GB"/>
                </w:rPr>
                <w:t>Asynchronous cells.</w:t>
              </w:r>
            </w:ins>
          </w:p>
          <w:p w14:paraId="2974003B" w14:textId="77777777" w:rsidR="00697ACF" w:rsidRPr="00020619" w:rsidRDefault="00697ACF" w:rsidP="00BB34DD">
            <w:pPr>
              <w:keepNext/>
              <w:keepLines/>
              <w:overflowPunct w:val="0"/>
              <w:autoSpaceDE w:val="0"/>
              <w:autoSpaceDN w:val="0"/>
              <w:adjustRightInd w:val="0"/>
              <w:spacing w:after="0"/>
              <w:textAlignment w:val="baseline"/>
              <w:rPr>
                <w:ins w:id="4750" w:author="BigCREditor-RAN4#104-bis" w:date="2022-10-21T21:31:00Z"/>
                <w:rFonts w:ascii="Arial" w:hAnsi="Arial" w:cs="Arial"/>
                <w:sz w:val="18"/>
                <w:szCs w:val="18"/>
                <w:lang w:eastAsia="en-GB"/>
              </w:rPr>
            </w:pPr>
            <w:ins w:id="4751" w:author="BigCREditor-RAN4#104-bis" w:date="2022-10-21T21:31:00Z">
              <w:r w:rsidRPr="00020619">
                <w:rPr>
                  <w:rFonts w:ascii="Arial" w:hAnsi="Arial" w:cs="v4.2.0"/>
                  <w:sz w:val="18"/>
                  <w:szCs w:val="18"/>
                  <w:lang w:eastAsia="en-GB"/>
                </w:rPr>
                <w:t>The timing of Cell 2 is 3ms later than the timing of Cell 1.</w:t>
              </w:r>
            </w:ins>
          </w:p>
        </w:tc>
      </w:tr>
      <w:tr w:rsidR="00697ACF" w:rsidRPr="00020619" w14:paraId="11E5B75E" w14:textId="77777777" w:rsidTr="00BB34DD">
        <w:trPr>
          <w:cantSplit/>
          <w:trHeight w:val="133"/>
          <w:ins w:id="4752" w:author="BigCREditor-RAN4#104-bis" w:date="2022-10-21T21:31:00Z"/>
        </w:trPr>
        <w:tc>
          <w:tcPr>
            <w:tcW w:w="1696" w:type="dxa"/>
            <w:tcBorders>
              <w:top w:val="nil"/>
            </w:tcBorders>
            <w:shd w:val="clear" w:color="auto" w:fill="auto"/>
          </w:tcPr>
          <w:p w14:paraId="559E324A" w14:textId="77777777" w:rsidR="00697ACF" w:rsidRPr="00020619" w:rsidRDefault="00697ACF" w:rsidP="00BB34DD">
            <w:pPr>
              <w:keepNext/>
              <w:keepLines/>
              <w:overflowPunct w:val="0"/>
              <w:autoSpaceDE w:val="0"/>
              <w:autoSpaceDN w:val="0"/>
              <w:adjustRightInd w:val="0"/>
              <w:spacing w:after="0"/>
              <w:textAlignment w:val="baseline"/>
              <w:rPr>
                <w:ins w:id="4753" w:author="BigCREditor-RAN4#104-bis" w:date="2022-10-21T21:31:00Z"/>
                <w:rFonts w:ascii="Arial" w:hAnsi="Arial" w:cs="Arial"/>
                <w:sz w:val="18"/>
                <w:szCs w:val="18"/>
                <w:lang w:eastAsia="en-GB"/>
              </w:rPr>
            </w:pPr>
          </w:p>
        </w:tc>
        <w:tc>
          <w:tcPr>
            <w:tcW w:w="567" w:type="dxa"/>
          </w:tcPr>
          <w:p w14:paraId="30FC1AA6" w14:textId="77777777" w:rsidR="00697ACF" w:rsidRPr="00020619" w:rsidRDefault="00697ACF" w:rsidP="00BB34DD">
            <w:pPr>
              <w:keepNext/>
              <w:keepLines/>
              <w:overflowPunct w:val="0"/>
              <w:autoSpaceDE w:val="0"/>
              <w:autoSpaceDN w:val="0"/>
              <w:adjustRightInd w:val="0"/>
              <w:spacing w:after="0"/>
              <w:textAlignment w:val="baseline"/>
              <w:rPr>
                <w:ins w:id="4754" w:author="BigCREditor-RAN4#104-bis" w:date="2022-10-21T21:31:00Z"/>
                <w:rFonts w:ascii="Arial" w:hAnsi="Arial" w:cs="Arial"/>
                <w:sz w:val="18"/>
                <w:szCs w:val="18"/>
                <w:lang w:eastAsia="en-GB"/>
              </w:rPr>
            </w:pPr>
          </w:p>
        </w:tc>
        <w:tc>
          <w:tcPr>
            <w:tcW w:w="1276" w:type="dxa"/>
          </w:tcPr>
          <w:p w14:paraId="52971D02" w14:textId="77777777" w:rsidR="00697ACF" w:rsidRPr="00020619" w:rsidRDefault="00697ACF" w:rsidP="00BB34DD">
            <w:pPr>
              <w:keepNext/>
              <w:keepLines/>
              <w:overflowPunct w:val="0"/>
              <w:autoSpaceDE w:val="0"/>
              <w:autoSpaceDN w:val="0"/>
              <w:adjustRightInd w:val="0"/>
              <w:spacing w:after="0"/>
              <w:textAlignment w:val="baseline"/>
              <w:rPr>
                <w:ins w:id="4755" w:author="BigCREditor-RAN4#104-bis" w:date="2022-10-21T21:31:00Z"/>
                <w:rFonts w:ascii="Arial" w:hAnsi="Arial" w:cs="Arial"/>
                <w:sz w:val="18"/>
                <w:szCs w:val="18"/>
                <w:lang w:eastAsia="en-GB"/>
              </w:rPr>
            </w:pPr>
            <w:ins w:id="4756" w:author="BigCREditor-RAN4#104-bis" w:date="2022-10-21T21:31:00Z">
              <w:r w:rsidRPr="00020619">
                <w:rPr>
                  <w:rFonts w:ascii="Arial" w:hAnsi="Arial" w:cs="Arial"/>
                  <w:sz w:val="18"/>
                  <w:szCs w:val="18"/>
                  <w:lang w:eastAsia="en-GB"/>
                </w:rPr>
                <w:t>2</w:t>
              </w:r>
            </w:ins>
          </w:p>
        </w:tc>
        <w:tc>
          <w:tcPr>
            <w:tcW w:w="3119" w:type="dxa"/>
            <w:gridSpan w:val="6"/>
          </w:tcPr>
          <w:p w14:paraId="0A40B33E" w14:textId="77777777" w:rsidR="00697ACF" w:rsidRPr="00020619" w:rsidRDefault="00697ACF" w:rsidP="00BB34DD">
            <w:pPr>
              <w:keepNext/>
              <w:keepLines/>
              <w:overflowPunct w:val="0"/>
              <w:autoSpaceDE w:val="0"/>
              <w:autoSpaceDN w:val="0"/>
              <w:adjustRightInd w:val="0"/>
              <w:spacing w:after="0"/>
              <w:textAlignment w:val="baseline"/>
              <w:rPr>
                <w:ins w:id="4757" w:author="BigCREditor-RAN4#104-bis" w:date="2022-10-21T21:31:00Z"/>
                <w:rFonts w:ascii="Arial" w:hAnsi="Arial" w:cs="v4.2.0"/>
                <w:sz w:val="18"/>
                <w:szCs w:val="18"/>
                <w:lang w:eastAsia="en-GB"/>
              </w:rPr>
            </w:pPr>
            <w:ins w:id="4758" w:author="BigCREditor-RAN4#104-bis" w:date="2022-10-21T21:31:00Z">
              <w:r w:rsidRPr="00020619">
                <w:rPr>
                  <w:rFonts w:ascii="Arial" w:hAnsi="Arial" w:cs="v4.2.0"/>
                  <w:sz w:val="18"/>
                  <w:szCs w:val="18"/>
                  <w:lang w:eastAsia="en-GB"/>
                </w:rPr>
                <w:t>3</w:t>
              </w:r>
              <w:r w:rsidRPr="00020619">
                <w:rPr>
                  <w:rFonts w:ascii="Arial" w:hAnsi="Arial" w:cs="v4.2.0"/>
                  <w:sz w:val="18"/>
                  <w:szCs w:val="18"/>
                  <w:lang w:eastAsia="en-GB"/>
                </w:rPr>
                <w:sym w:font="Symbol" w:char="F06D"/>
              </w:r>
              <w:r w:rsidRPr="00020619">
                <w:rPr>
                  <w:rFonts w:ascii="Arial" w:hAnsi="Arial" w:cs="v4.2.0"/>
                  <w:sz w:val="18"/>
                  <w:szCs w:val="18"/>
                  <w:lang w:eastAsia="en-GB"/>
                </w:rPr>
                <w:t>s</w:t>
              </w:r>
            </w:ins>
          </w:p>
        </w:tc>
        <w:tc>
          <w:tcPr>
            <w:tcW w:w="3402" w:type="dxa"/>
          </w:tcPr>
          <w:p w14:paraId="6F28F902" w14:textId="77777777" w:rsidR="00697ACF" w:rsidRPr="00020619" w:rsidRDefault="00697ACF" w:rsidP="00BB34DD">
            <w:pPr>
              <w:keepNext/>
              <w:keepLines/>
              <w:overflowPunct w:val="0"/>
              <w:autoSpaceDE w:val="0"/>
              <w:autoSpaceDN w:val="0"/>
              <w:adjustRightInd w:val="0"/>
              <w:spacing w:after="0"/>
              <w:textAlignment w:val="baseline"/>
              <w:rPr>
                <w:ins w:id="4759" w:author="BigCREditor-RAN4#104-bis" w:date="2022-10-21T21:31:00Z"/>
                <w:rFonts w:ascii="Arial" w:hAnsi="Arial" w:cs="v4.2.0"/>
                <w:sz w:val="18"/>
                <w:szCs w:val="18"/>
                <w:lang w:eastAsia="en-GB"/>
              </w:rPr>
            </w:pPr>
            <w:ins w:id="4760" w:author="BigCREditor-RAN4#104-bis" w:date="2022-10-21T21:31:00Z">
              <w:r w:rsidRPr="00020619">
                <w:rPr>
                  <w:rFonts w:ascii="Arial" w:hAnsi="Arial" w:cs="v4.2.0"/>
                  <w:sz w:val="18"/>
                  <w:szCs w:val="18"/>
                  <w:lang w:eastAsia="en-GB"/>
                </w:rPr>
                <w:t>Synchronous cells.</w:t>
              </w:r>
            </w:ins>
          </w:p>
        </w:tc>
      </w:tr>
      <w:tr w:rsidR="00697ACF" w:rsidRPr="00020619" w14:paraId="47D90886" w14:textId="77777777" w:rsidTr="00BB34DD">
        <w:trPr>
          <w:cantSplit/>
          <w:trHeight w:val="208"/>
          <w:ins w:id="4761" w:author="BigCREditor-RAN4#104-bis" w:date="2022-10-21T21:31:00Z"/>
        </w:trPr>
        <w:tc>
          <w:tcPr>
            <w:tcW w:w="1696" w:type="dxa"/>
          </w:tcPr>
          <w:p w14:paraId="34B84B85" w14:textId="77777777" w:rsidR="00697ACF" w:rsidRPr="00020619" w:rsidRDefault="00697ACF" w:rsidP="00BB34DD">
            <w:pPr>
              <w:keepNext/>
              <w:keepLines/>
              <w:overflowPunct w:val="0"/>
              <w:autoSpaceDE w:val="0"/>
              <w:autoSpaceDN w:val="0"/>
              <w:adjustRightInd w:val="0"/>
              <w:spacing w:after="0"/>
              <w:textAlignment w:val="baseline"/>
              <w:rPr>
                <w:ins w:id="4762" w:author="BigCREditor-RAN4#104-bis" w:date="2022-10-21T21:31:00Z"/>
                <w:rFonts w:ascii="Arial" w:hAnsi="Arial" w:cs="Arial"/>
                <w:sz w:val="18"/>
                <w:szCs w:val="18"/>
                <w:lang w:eastAsia="en-GB"/>
              </w:rPr>
            </w:pPr>
            <w:ins w:id="4763" w:author="BigCREditor-RAN4#104-bis" w:date="2022-10-21T21:31:00Z">
              <w:r w:rsidRPr="00020619">
                <w:rPr>
                  <w:rFonts w:ascii="Arial" w:hAnsi="Arial" w:cs="Arial"/>
                  <w:sz w:val="18"/>
                  <w:szCs w:val="18"/>
                  <w:lang w:eastAsia="en-GB"/>
                </w:rPr>
                <w:t>T1</w:t>
              </w:r>
            </w:ins>
          </w:p>
        </w:tc>
        <w:tc>
          <w:tcPr>
            <w:tcW w:w="567" w:type="dxa"/>
          </w:tcPr>
          <w:p w14:paraId="1D35F3E7" w14:textId="77777777" w:rsidR="00697ACF" w:rsidRPr="00020619" w:rsidRDefault="00697ACF" w:rsidP="00BB34DD">
            <w:pPr>
              <w:keepNext/>
              <w:keepLines/>
              <w:overflowPunct w:val="0"/>
              <w:autoSpaceDE w:val="0"/>
              <w:autoSpaceDN w:val="0"/>
              <w:adjustRightInd w:val="0"/>
              <w:spacing w:after="0"/>
              <w:textAlignment w:val="baseline"/>
              <w:rPr>
                <w:ins w:id="4764" w:author="BigCREditor-RAN4#104-bis" w:date="2022-10-21T21:31:00Z"/>
                <w:rFonts w:ascii="Arial" w:hAnsi="Arial" w:cs="Arial"/>
                <w:sz w:val="18"/>
                <w:szCs w:val="18"/>
                <w:lang w:eastAsia="en-GB"/>
              </w:rPr>
            </w:pPr>
            <w:ins w:id="4765" w:author="BigCREditor-RAN4#104-bis" w:date="2022-10-21T21:31:00Z">
              <w:r w:rsidRPr="00020619">
                <w:rPr>
                  <w:rFonts w:ascii="Arial" w:hAnsi="Arial" w:cs="Arial"/>
                  <w:sz w:val="18"/>
                  <w:szCs w:val="18"/>
                  <w:lang w:eastAsia="en-GB"/>
                </w:rPr>
                <w:t>s</w:t>
              </w:r>
            </w:ins>
          </w:p>
        </w:tc>
        <w:tc>
          <w:tcPr>
            <w:tcW w:w="1276" w:type="dxa"/>
          </w:tcPr>
          <w:p w14:paraId="39DA9C71" w14:textId="77777777" w:rsidR="00697ACF" w:rsidRPr="00020619" w:rsidRDefault="00697ACF" w:rsidP="00BB34DD">
            <w:pPr>
              <w:keepNext/>
              <w:keepLines/>
              <w:overflowPunct w:val="0"/>
              <w:autoSpaceDE w:val="0"/>
              <w:autoSpaceDN w:val="0"/>
              <w:adjustRightInd w:val="0"/>
              <w:spacing w:after="0"/>
              <w:textAlignment w:val="baseline"/>
              <w:rPr>
                <w:ins w:id="4766" w:author="BigCREditor-RAN4#104-bis" w:date="2022-10-21T21:31:00Z"/>
                <w:rFonts w:ascii="Arial" w:hAnsi="Arial" w:cs="Arial"/>
                <w:sz w:val="18"/>
                <w:szCs w:val="18"/>
                <w:lang w:eastAsia="en-GB"/>
              </w:rPr>
            </w:pPr>
            <w:ins w:id="4767" w:author="BigCREditor-RAN4#104-bis" w:date="2022-10-21T21:31:00Z">
              <w:r w:rsidRPr="00020619">
                <w:rPr>
                  <w:rFonts w:ascii="Arial" w:hAnsi="Arial" w:cs="Arial"/>
                  <w:sz w:val="18"/>
                  <w:szCs w:val="18"/>
                  <w:lang w:eastAsia="en-GB"/>
                </w:rPr>
                <w:t>1, 2, 3, 4, 5, 6</w:t>
              </w:r>
            </w:ins>
          </w:p>
        </w:tc>
        <w:tc>
          <w:tcPr>
            <w:tcW w:w="3119" w:type="dxa"/>
            <w:gridSpan w:val="6"/>
          </w:tcPr>
          <w:p w14:paraId="12B06562" w14:textId="77777777" w:rsidR="00697ACF" w:rsidRPr="00020619" w:rsidRDefault="00697ACF" w:rsidP="00BB34DD">
            <w:pPr>
              <w:keepNext/>
              <w:keepLines/>
              <w:overflowPunct w:val="0"/>
              <w:autoSpaceDE w:val="0"/>
              <w:autoSpaceDN w:val="0"/>
              <w:adjustRightInd w:val="0"/>
              <w:spacing w:after="0"/>
              <w:textAlignment w:val="baseline"/>
              <w:rPr>
                <w:ins w:id="4768" w:author="BigCREditor-RAN4#104-bis" w:date="2022-10-21T21:31:00Z"/>
                <w:rFonts w:ascii="Arial" w:hAnsi="Arial" w:cs="Arial"/>
                <w:sz w:val="18"/>
                <w:szCs w:val="18"/>
                <w:lang w:eastAsia="en-GB"/>
              </w:rPr>
            </w:pPr>
            <w:ins w:id="4769" w:author="BigCREditor-RAN4#104-bis" w:date="2022-10-21T21:31:00Z">
              <w:r w:rsidRPr="00020619">
                <w:rPr>
                  <w:rFonts w:ascii="Arial" w:hAnsi="Arial" w:cs="Arial"/>
                  <w:sz w:val="18"/>
                  <w:szCs w:val="18"/>
                  <w:lang w:eastAsia="en-GB"/>
                </w:rPr>
                <w:t>5</w:t>
              </w:r>
            </w:ins>
          </w:p>
        </w:tc>
        <w:tc>
          <w:tcPr>
            <w:tcW w:w="3402" w:type="dxa"/>
          </w:tcPr>
          <w:p w14:paraId="142E1B46" w14:textId="77777777" w:rsidR="00697ACF" w:rsidRPr="00020619" w:rsidRDefault="00697ACF" w:rsidP="00BB34DD">
            <w:pPr>
              <w:keepNext/>
              <w:keepLines/>
              <w:overflowPunct w:val="0"/>
              <w:autoSpaceDE w:val="0"/>
              <w:autoSpaceDN w:val="0"/>
              <w:adjustRightInd w:val="0"/>
              <w:spacing w:after="0"/>
              <w:textAlignment w:val="baseline"/>
              <w:rPr>
                <w:ins w:id="4770" w:author="BigCREditor-RAN4#104-bis" w:date="2022-10-21T21:31:00Z"/>
                <w:rFonts w:ascii="Arial" w:hAnsi="Arial" w:cs="Arial"/>
                <w:sz w:val="18"/>
                <w:szCs w:val="18"/>
                <w:lang w:eastAsia="en-GB"/>
              </w:rPr>
            </w:pPr>
          </w:p>
        </w:tc>
      </w:tr>
      <w:tr w:rsidR="00697ACF" w:rsidRPr="00020619" w14:paraId="1420268A" w14:textId="77777777" w:rsidTr="00BB34DD">
        <w:trPr>
          <w:cantSplit/>
          <w:trHeight w:val="208"/>
          <w:ins w:id="4771" w:author="BigCREditor-RAN4#104-bis" w:date="2022-10-21T21:31:00Z"/>
        </w:trPr>
        <w:tc>
          <w:tcPr>
            <w:tcW w:w="1696" w:type="dxa"/>
          </w:tcPr>
          <w:p w14:paraId="6C28CA14" w14:textId="77777777" w:rsidR="00697ACF" w:rsidRPr="00020619" w:rsidRDefault="00697ACF" w:rsidP="00BB34DD">
            <w:pPr>
              <w:keepNext/>
              <w:keepLines/>
              <w:overflowPunct w:val="0"/>
              <w:autoSpaceDE w:val="0"/>
              <w:autoSpaceDN w:val="0"/>
              <w:adjustRightInd w:val="0"/>
              <w:spacing w:after="0"/>
              <w:textAlignment w:val="baseline"/>
              <w:rPr>
                <w:ins w:id="4772" w:author="BigCREditor-RAN4#104-bis" w:date="2022-10-21T21:31:00Z"/>
                <w:rFonts w:ascii="Arial" w:hAnsi="Arial" w:cs="Arial"/>
                <w:sz w:val="18"/>
                <w:szCs w:val="18"/>
                <w:lang w:eastAsia="en-GB"/>
              </w:rPr>
            </w:pPr>
            <w:ins w:id="4773" w:author="BigCREditor-RAN4#104-bis" w:date="2022-10-21T21:31:00Z">
              <w:r w:rsidRPr="00020619">
                <w:rPr>
                  <w:rFonts w:ascii="Arial" w:hAnsi="Arial" w:cs="Arial"/>
                  <w:sz w:val="18"/>
                  <w:szCs w:val="18"/>
                  <w:lang w:eastAsia="en-GB"/>
                </w:rPr>
                <w:t>T2</w:t>
              </w:r>
            </w:ins>
          </w:p>
        </w:tc>
        <w:tc>
          <w:tcPr>
            <w:tcW w:w="567" w:type="dxa"/>
          </w:tcPr>
          <w:p w14:paraId="73DD5374" w14:textId="77777777" w:rsidR="00697ACF" w:rsidRPr="00020619" w:rsidRDefault="00697ACF" w:rsidP="00BB34DD">
            <w:pPr>
              <w:keepNext/>
              <w:keepLines/>
              <w:overflowPunct w:val="0"/>
              <w:autoSpaceDE w:val="0"/>
              <w:autoSpaceDN w:val="0"/>
              <w:adjustRightInd w:val="0"/>
              <w:spacing w:after="0"/>
              <w:textAlignment w:val="baseline"/>
              <w:rPr>
                <w:ins w:id="4774" w:author="BigCREditor-RAN4#104-bis" w:date="2022-10-21T21:31:00Z"/>
                <w:rFonts w:ascii="Arial" w:hAnsi="Arial" w:cs="Arial"/>
                <w:sz w:val="18"/>
                <w:szCs w:val="18"/>
                <w:lang w:eastAsia="en-GB"/>
              </w:rPr>
            </w:pPr>
            <w:ins w:id="4775" w:author="BigCREditor-RAN4#104-bis" w:date="2022-10-21T21:31:00Z">
              <w:r w:rsidRPr="00020619">
                <w:rPr>
                  <w:rFonts w:ascii="Arial" w:hAnsi="Arial" w:cs="Arial"/>
                  <w:sz w:val="18"/>
                  <w:szCs w:val="18"/>
                  <w:lang w:eastAsia="en-GB"/>
                </w:rPr>
                <w:t>s</w:t>
              </w:r>
            </w:ins>
          </w:p>
        </w:tc>
        <w:tc>
          <w:tcPr>
            <w:tcW w:w="1276" w:type="dxa"/>
          </w:tcPr>
          <w:p w14:paraId="0CD78274" w14:textId="77777777" w:rsidR="00697ACF" w:rsidRPr="00020619" w:rsidRDefault="00697ACF" w:rsidP="00BB34DD">
            <w:pPr>
              <w:keepNext/>
              <w:keepLines/>
              <w:overflowPunct w:val="0"/>
              <w:autoSpaceDE w:val="0"/>
              <w:autoSpaceDN w:val="0"/>
              <w:adjustRightInd w:val="0"/>
              <w:spacing w:after="0"/>
              <w:textAlignment w:val="baseline"/>
              <w:rPr>
                <w:ins w:id="4776" w:author="BigCREditor-RAN4#104-bis" w:date="2022-10-21T21:31:00Z"/>
                <w:rFonts w:ascii="Arial" w:hAnsi="Arial" w:cs="Arial"/>
                <w:sz w:val="18"/>
                <w:szCs w:val="18"/>
                <w:lang w:eastAsia="en-GB"/>
              </w:rPr>
            </w:pPr>
            <w:ins w:id="4777" w:author="BigCREditor-RAN4#104-bis" w:date="2022-10-21T21:31:00Z">
              <w:r w:rsidRPr="00020619">
                <w:rPr>
                  <w:rFonts w:ascii="Arial" w:hAnsi="Arial" w:cs="Arial"/>
                  <w:sz w:val="18"/>
                  <w:szCs w:val="18"/>
                  <w:lang w:eastAsia="en-GB"/>
                </w:rPr>
                <w:t>1, 2, 3, 4, 5, 6</w:t>
              </w:r>
            </w:ins>
          </w:p>
        </w:tc>
        <w:tc>
          <w:tcPr>
            <w:tcW w:w="779" w:type="dxa"/>
            <w:gridSpan w:val="2"/>
          </w:tcPr>
          <w:p w14:paraId="42B4529D" w14:textId="77777777" w:rsidR="00697ACF" w:rsidRPr="00020619" w:rsidRDefault="00697ACF" w:rsidP="00BB34DD">
            <w:pPr>
              <w:keepNext/>
              <w:keepLines/>
              <w:overflowPunct w:val="0"/>
              <w:autoSpaceDE w:val="0"/>
              <w:autoSpaceDN w:val="0"/>
              <w:adjustRightInd w:val="0"/>
              <w:spacing w:after="0"/>
              <w:textAlignment w:val="baseline"/>
              <w:rPr>
                <w:ins w:id="4778" w:author="BigCREditor-RAN4#104-bis" w:date="2022-10-21T21:31:00Z"/>
                <w:rFonts w:ascii="Arial" w:hAnsi="Arial" w:cs="Arial"/>
                <w:sz w:val="18"/>
                <w:szCs w:val="18"/>
                <w:lang w:eastAsia="en-GB"/>
              </w:rPr>
            </w:pPr>
            <w:ins w:id="4779" w:author="BigCREditor-RAN4#104-bis" w:date="2022-10-21T21:31:00Z">
              <w:r w:rsidRPr="00020619">
                <w:rPr>
                  <w:rFonts w:ascii="Arial" w:hAnsi="Arial" w:cs="Arial"/>
                  <w:sz w:val="18"/>
                  <w:szCs w:val="18"/>
                  <w:lang w:eastAsia="en-GB"/>
                </w:rPr>
                <w:t>6</w:t>
              </w:r>
            </w:ins>
          </w:p>
        </w:tc>
        <w:tc>
          <w:tcPr>
            <w:tcW w:w="780" w:type="dxa"/>
          </w:tcPr>
          <w:p w14:paraId="1AD22CE6" w14:textId="77777777" w:rsidR="00697ACF" w:rsidRPr="00020619" w:rsidRDefault="00697ACF" w:rsidP="00BB34DD">
            <w:pPr>
              <w:keepNext/>
              <w:keepLines/>
              <w:overflowPunct w:val="0"/>
              <w:autoSpaceDE w:val="0"/>
              <w:autoSpaceDN w:val="0"/>
              <w:adjustRightInd w:val="0"/>
              <w:spacing w:after="0"/>
              <w:textAlignment w:val="baseline"/>
              <w:rPr>
                <w:ins w:id="4780" w:author="BigCREditor-RAN4#104-bis" w:date="2022-10-21T21:31:00Z"/>
                <w:rFonts w:ascii="Arial" w:hAnsi="Arial" w:cs="Arial"/>
                <w:sz w:val="18"/>
                <w:szCs w:val="18"/>
                <w:lang w:eastAsia="en-GB"/>
              </w:rPr>
            </w:pPr>
            <w:ins w:id="4781" w:author="BigCREditor-RAN4#104-bis" w:date="2022-10-21T21:31:00Z">
              <w:r w:rsidRPr="00020619">
                <w:rPr>
                  <w:rFonts w:ascii="Arial" w:hAnsi="Arial" w:cs="Arial"/>
                  <w:sz w:val="18"/>
                  <w:szCs w:val="18"/>
                  <w:lang w:eastAsia="en-GB"/>
                </w:rPr>
                <w:t>83</w:t>
              </w:r>
            </w:ins>
          </w:p>
        </w:tc>
        <w:tc>
          <w:tcPr>
            <w:tcW w:w="780" w:type="dxa"/>
            <w:gridSpan w:val="2"/>
          </w:tcPr>
          <w:p w14:paraId="0C11418F" w14:textId="77777777" w:rsidR="00697ACF" w:rsidRPr="00020619" w:rsidRDefault="00697ACF" w:rsidP="00BB34DD">
            <w:pPr>
              <w:keepNext/>
              <w:keepLines/>
              <w:overflowPunct w:val="0"/>
              <w:autoSpaceDE w:val="0"/>
              <w:autoSpaceDN w:val="0"/>
              <w:adjustRightInd w:val="0"/>
              <w:spacing w:after="0"/>
              <w:textAlignment w:val="baseline"/>
              <w:rPr>
                <w:ins w:id="4782" w:author="BigCREditor-RAN4#104-bis" w:date="2022-10-21T21:31:00Z"/>
                <w:rFonts w:ascii="Arial" w:hAnsi="Arial" w:cs="Arial"/>
                <w:sz w:val="18"/>
                <w:szCs w:val="18"/>
                <w:lang w:eastAsia="en-GB"/>
              </w:rPr>
            </w:pPr>
            <w:ins w:id="4783" w:author="BigCREditor-RAN4#104-bis" w:date="2022-10-21T21:31:00Z">
              <w:r w:rsidRPr="00020619">
                <w:rPr>
                  <w:rFonts w:ascii="Arial" w:hAnsi="Arial" w:cs="Arial"/>
                  <w:sz w:val="18"/>
                  <w:szCs w:val="18"/>
                  <w:lang w:eastAsia="en-GB"/>
                </w:rPr>
                <w:t>6</w:t>
              </w:r>
            </w:ins>
          </w:p>
        </w:tc>
        <w:tc>
          <w:tcPr>
            <w:tcW w:w="780" w:type="dxa"/>
          </w:tcPr>
          <w:p w14:paraId="0D0CC1CD" w14:textId="77777777" w:rsidR="00697ACF" w:rsidRPr="00020619" w:rsidRDefault="00697ACF" w:rsidP="00BB34DD">
            <w:pPr>
              <w:keepNext/>
              <w:keepLines/>
              <w:overflowPunct w:val="0"/>
              <w:autoSpaceDE w:val="0"/>
              <w:autoSpaceDN w:val="0"/>
              <w:adjustRightInd w:val="0"/>
              <w:spacing w:after="0"/>
              <w:textAlignment w:val="baseline"/>
              <w:rPr>
                <w:ins w:id="4784" w:author="BigCREditor-RAN4#104-bis" w:date="2022-10-21T21:31:00Z"/>
                <w:rFonts w:ascii="Arial" w:hAnsi="Arial" w:cs="Arial"/>
                <w:sz w:val="18"/>
                <w:szCs w:val="18"/>
                <w:lang w:eastAsia="en-GB"/>
              </w:rPr>
            </w:pPr>
            <w:ins w:id="4785" w:author="BigCREditor-RAN4#104-bis" w:date="2022-10-21T21:31:00Z">
              <w:r w:rsidRPr="00020619">
                <w:rPr>
                  <w:rFonts w:ascii="Arial" w:hAnsi="Arial" w:cs="Arial"/>
                  <w:sz w:val="18"/>
                  <w:szCs w:val="18"/>
                  <w:lang w:eastAsia="en-GB"/>
                </w:rPr>
                <w:t>83</w:t>
              </w:r>
            </w:ins>
          </w:p>
        </w:tc>
        <w:tc>
          <w:tcPr>
            <w:tcW w:w="3402" w:type="dxa"/>
          </w:tcPr>
          <w:p w14:paraId="3D738773" w14:textId="77777777" w:rsidR="00697ACF" w:rsidRPr="00020619" w:rsidRDefault="00697ACF" w:rsidP="00BB34DD">
            <w:pPr>
              <w:keepNext/>
              <w:keepLines/>
              <w:overflowPunct w:val="0"/>
              <w:autoSpaceDE w:val="0"/>
              <w:autoSpaceDN w:val="0"/>
              <w:adjustRightInd w:val="0"/>
              <w:spacing w:after="0"/>
              <w:textAlignment w:val="baseline"/>
              <w:rPr>
                <w:ins w:id="4786" w:author="BigCREditor-RAN4#104-bis" w:date="2022-10-21T21:31:00Z"/>
                <w:rFonts w:ascii="Arial" w:hAnsi="Arial" w:cs="Arial"/>
                <w:sz w:val="18"/>
                <w:szCs w:val="18"/>
                <w:lang w:eastAsia="en-GB"/>
              </w:rPr>
            </w:pPr>
          </w:p>
        </w:tc>
      </w:tr>
      <w:tr w:rsidR="00697ACF" w:rsidRPr="00020619" w14:paraId="4EBF7C4A" w14:textId="77777777" w:rsidTr="00BB34DD">
        <w:trPr>
          <w:cantSplit/>
          <w:trHeight w:val="175"/>
          <w:ins w:id="4787" w:author="BigCREditor-RAN4#104-bis" w:date="2022-10-21T21:31:00Z"/>
        </w:trPr>
        <w:tc>
          <w:tcPr>
            <w:tcW w:w="10060" w:type="dxa"/>
            <w:gridSpan w:val="10"/>
          </w:tcPr>
          <w:p w14:paraId="307334DB" w14:textId="77777777" w:rsidR="00697ACF" w:rsidRPr="00020619" w:rsidRDefault="00697ACF" w:rsidP="00BB34DD">
            <w:pPr>
              <w:keepNext/>
              <w:keepLines/>
              <w:overflowPunct w:val="0"/>
              <w:autoSpaceDE w:val="0"/>
              <w:autoSpaceDN w:val="0"/>
              <w:adjustRightInd w:val="0"/>
              <w:spacing w:after="0"/>
              <w:ind w:left="851" w:hanging="851"/>
              <w:textAlignment w:val="baseline"/>
              <w:rPr>
                <w:ins w:id="4788" w:author="BigCREditor-RAN4#104-bis" w:date="2022-10-21T21:31:00Z"/>
                <w:rFonts w:ascii="Arial" w:hAnsi="Arial"/>
                <w:sz w:val="18"/>
                <w:lang w:eastAsia="en-GB"/>
              </w:rPr>
            </w:pPr>
            <w:ins w:id="4789" w:author="BigCREditor-RAN4#104-bis" w:date="2022-10-21T21:31:00Z">
              <w:r w:rsidRPr="00020619">
                <w:rPr>
                  <w:rFonts w:ascii="Arial" w:hAnsi="Arial"/>
                  <w:sz w:val="18"/>
                  <w:lang w:eastAsia="en-GB"/>
                </w:rPr>
                <w:t>Note 1:</w:t>
              </w:r>
              <w:r w:rsidRPr="00020619">
                <w:rPr>
                  <w:rFonts w:ascii="Arial" w:hAnsi="Arial"/>
                  <w:sz w:val="16"/>
                  <w:szCs w:val="16"/>
                  <w:lang w:eastAsia="en-GB"/>
                </w:rPr>
                <w:tab/>
              </w:r>
              <w:r w:rsidRPr="00020619">
                <w:rPr>
                  <w:rFonts w:ascii="Arial" w:hAnsi="Arial"/>
                  <w:sz w:val="18"/>
                  <w:lang w:eastAsia="en-GB"/>
                </w:rPr>
                <w:t>The value of b1-ThresholdNR is defined in Table A.18.3.1. 6.1-3</w:t>
              </w:r>
            </w:ins>
          </w:p>
        </w:tc>
      </w:tr>
    </w:tbl>
    <w:p w14:paraId="23100EB5" w14:textId="77777777" w:rsidR="00697ACF" w:rsidRPr="00020619" w:rsidRDefault="00697ACF" w:rsidP="00697ACF">
      <w:pPr>
        <w:overflowPunct w:val="0"/>
        <w:autoSpaceDE w:val="0"/>
        <w:autoSpaceDN w:val="0"/>
        <w:adjustRightInd w:val="0"/>
        <w:textAlignment w:val="baseline"/>
        <w:rPr>
          <w:ins w:id="4790" w:author="BigCREditor-RAN4#104-bis" w:date="2022-10-21T21:31:00Z"/>
          <w:lang w:eastAsia="en-GB"/>
        </w:rPr>
      </w:pPr>
    </w:p>
    <w:p w14:paraId="3A10F7D7" w14:textId="77777777" w:rsidR="00697ACF" w:rsidRPr="00020619" w:rsidRDefault="00697ACF" w:rsidP="00697ACF">
      <w:pPr>
        <w:keepNext/>
        <w:keepLines/>
        <w:overflowPunct w:val="0"/>
        <w:autoSpaceDE w:val="0"/>
        <w:autoSpaceDN w:val="0"/>
        <w:adjustRightInd w:val="0"/>
        <w:spacing w:before="60"/>
        <w:jc w:val="center"/>
        <w:textAlignment w:val="baseline"/>
        <w:rPr>
          <w:ins w:id="4791" w:author="BigCREditor-RAN4#104-bis" w:date="2022-10-21T21:31:00Z"/>
          <w:rFonts w:ascii="Arial" w:hAnsi="Arial" w:cs="v4.2.0"/>
          <w:b/>
          <w:lang w:eastAsia="en-GB"/>
        </w:rPr>
      </w:pPr>
      <w:ins w:id="4792" w:author="BigCREditor-RAN4#104-bis" w:date="2022-10-21T21:31:00Z">
        <w:r w:rsidRPr="00020619">
          <w:rPr>
            <w:rFonts w:ascii="Arial" w:hAnsi="Arial" w:cs="v4.2.0"/>
            <w:b/>
            <w:lang w:eastAsia="en-GB"/>
          </w:rPr>
          <w:lastRenderedPageBreak/>
          <w:t>Table A.18.3.1.6.1-3: NR neighbour cell specific test parameters for NR inter-RAT event triggered reporting for FR2 without SSB time index detection in DRX</w:t>
        </w:r>
      </w:ins>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1841"/>
        <w:gridCol w:w="1417"/>
        <w:gridCol w:w="1418"/>
        <w:gridCol w:w="1417"/>
        <w:gridCol w:w="1560"/>
      </w:tblGrid>
      <w:tr w:rsidR="00697ACF" w:rsidRPr="00020619" w14:paraId="314A2B62" w14:textId="77777777" w:rsidTr="00BB34DD">
        <w:trPr>
          <w:cantSplit/>
          <w:trHeight w:val="150"/>
          <w:ins w:id="4793" w:author="BigCREditor-RAN4#104-bis" w:date="2022-10-21T21:31:00Z"/>
        </w:trPr>
        <w:tc>
          <w:tcPr>
            <w:tcW w:w="3681" w:type="dxa"/>
            <w:gridSpan w:val="2"/>
            <w:tcBorders>
              <w:top w:val="single" w:sz="4" w:space="0" w:color="auto"/>
              <w:left w:val="single" w:sz="4" w:space="0" w:color="auto"/>
              <w:bottom w:val="nil"/>
            </w:tcBorders>
            <w:shd w:val="clear" w:color="auto" w:fill="auto"/>
          </w:tcPr>
          <w:p w14:paraId="3800D4E3" w14:textId="77777777" w:rsidR="00697ACF" w:rsidRPr="00020619" w:rsidRDefault="00697ACF" w:rsidP="00BB34DD">
            <w:pPr>
              <w:keepNext/>
              <w:keepLines/>
              <w:overflowPunct w:val="0"/>
              <w:autoSpaceDE w:val="0"/>
              <w:autoSpaceDN w:val="0"/>
              <w:adjustRightInd w:val="0"/>
              <w:spacing w:after="0"/>
              <w:jc w:val="center"/>
              <w:textAlignment w:val="baseline"/>
              <w:rPr>
                <w:ins w:id="4794" w:author="BigCREditor-RAN4#104-bis" w:date="2022-10-21T21:31:00Z"/>
                <w:rFonts w:ascii="Arial" w:hAnsi="Arial" w:cs="Arial"/>
                <w:b/>
                <w:sz w:val="18"/>
                <w:szCs w:val="18"/>
                <w:lang w:eastAsia="en-GB"/>
              </w:rPr>
            </w:pPr>
            <w:ins w:id="4795" w:author="BigCREditor-RAN4#104-bis" w:date="2022-10-21T21:31:00Z">
              <w:r w:rsidRPr="00020619">
                <w:rPr>
                  <w:rFonts w:ascii="Arial" w:hAnsi="Arial"/>
                  <w:b/>
                  <w:sz w:val="18"/>
                  <w:szCs w:val="18"/>
                  <w:lang w:eastAsia="en-GB"/>
                </w:rPr>
                <w:t>Parameter</w:t>
              </w:r>
            </w:ins>
          </w:p>
        </w:tc>
        <w:tc>
          <w:tcPr>
            <w:tcW w:w="1417" w:type="dxa"/>
            <w:tcBorders>
              <w:top w:val="single" w:sz="4" w:space="0" w:color="auto"/>
              <w:bottom w:val="nil"/>
            </w:tcBorders>
            <w:shd w:val="clear" w:color="auto" w:fill="auto"/>
          </w:tcPr>
          <w:p w14:paraId="12F3E3E1" w14:textId="77777777" w:rsidR="00697ACF" w:rsidRPr="00020619" w:rsidRDefault="00697ACF" w:rsidP="00BB34DD">
            <w:pPr>
              <w:keepNext/>
              <w:keepLines/>
              <w:overflowPunct w:val="0"/>
              <w:autoSpaceDE w:val="0"/>
              <w:autoSpaceDN w:val="0"/>
              <w:adjustRightInd w:val="0"/>
              <w:spacing w:after="0"/>
              <w:jc w:val="center"/>
              <w:textAlignment w:val="baseline"/>
              <w:rPr>
                <w:ins w:id="4796" w:author="BigCREditor-RAN4#104-bis" w:date="2022-10-21T21:31:00Z"/>
                <w:rFonts w:ascii="Arial" w:hAnsi="Arial" w:cs="Arial"/>
                <w:b/>
                <w:sz w:val="18"/>
                <w:szCs w:val="18"/>
                <w:lang w:eastAsia="en-GB"/>
              </w:rPr>
            </w:pPr>
            <w:ins w:id="4797" w:author="BigCREditor-RAN4#104-bis" w:date="2022-10-21T21:31:00Z">
              <w:r w:rsidRPr="00020619">
                <w:rPr>
                  <w:rFonts w:ascii="Arial" w:hAnsi="Arial"/>
                  <w:b/>
                  <w:sz w:val="18"/>
                  <w:szCs w:val="18"/>
                  <w:lang w:eastAsia="en-GB"/>
                </w:rPr>
                <w:t>Unit</w:t>
              </w:r>
            </w:ins>
          </w:p>
        </w:tc>
        <w:tc>
          <w:tcPr>
            <w:tcW w:w="1418" w:type="dxa"/>
            <w:tcBorders>
              <w:top w:val="single" w:sz="4" w:space="0" w:color="auto"/>
              <w:bottom w:val="nil"/>
            </w:tcBorders>
            <w:shd w:val="clear" w:color="auto" w:fill="auto"/>
          </w:tcPr>
          <w:p w14:paraId="3179F94B" w14:textId="77777777" w:rsidR="00697ACF" w:rsidRPr="00020619" w:rsidRDefault="00697ACF" w:rsidP="00BB34DD">
            <w:pPr>
              <w:keepNext/>
              <w:keepLines/>
              <w:overflowPunct w:val="0"/>
              <w:autoSpaceDE w:val="0"/>
              <w:autoSpaceDN w:val="0"/>
              <w:adjustRightInd w:val="0"/>
              <w:spacing w:after="0"/>
              <w:jc w:val="center"/>
              <w:textAlignment w:val="baseline"/>
              <w:rPr>
                <w:ins w:id="4798" w:author="BigCREditor-RAN4#104-bis" w:date="2022-10-21T21:31:00Z"/>
                <w:rFonts w:ascii="Arial" w:hAnsi="Arial"/>
                <w:b/>
                <w:sz w:val="18"/>
                <w:szCs w:val="18"/>
                <w:lang w:eastAsia="en-GB"/>
              </w:rPr>
            </w:pPr>
            <w:ins w:id="4799" w:author="BigCREditor-RAN4#104-bis" w:date="2022-10-21T21:31:00Z">
              <w:r w:rsidRPr="00020619">
                <w:rPr>
                  <w:rFonts w:ascii="Arial" w:hAnsi="Arial" w:cs="Arial"/>
                  <w:b/>
                  <w:sz w:val="18"/>
                  <w:szCs w:val="18"/>
                  <w:lang w:eastAsia="en-GB"/>
                </w:rPr>
                <w:t>Test configuration</w:t>
              </w:r>
            </w:ins>
          </w:p>
        </w:tc>
        <w:tc>
          <w:tcPr>
            <w:tcW w:w="2977" w:type="dxa"/>
            <w:gridSpan w:val="2"/>
            <w:tcBorders>
              <w:top w:val="single" w:sz="4" w:space="0" w:color="auto"/>
              <w:right w:val="single" w:sz="4" w:space="0" w:color="auto"/>
            </w:tcBorders>
          </w:tcPr>
          <w:p w14:paraId="2F5D81D2" w14:textId="77777777" w:rsidR="00697ACF" w:rsidRPr="00020619" w:rsidRDefault="00697ACF" w:rsidP="00BB34DD">
            <w:pPr>
              <w:keepNext/>
              <w:keepLines/>
              <w:overflowPunct w:val="0"/>
              <w:autoSpaceDE w:val="0"/>
              <w:autoSpaceDN w:val="0"/>
              <w:adjustRightInd w:val="0"/>
              <w:spacing w:after="0"/>
              <w:jc w:val="center"/>
              <w:textAlignment w:val="baseline"/>
              <w:rPr>
                <w:ins w:id="4800" w:author="BigCREditor-RAN4#104-bis" w:date="2022-10-21T21:31:00Z"/>
                <w:rFonts w:ascii="Arial" w:hAnsi="Arial" w:cs="Arial"/>
                <w:b/>
                <w:sz w:val="18"/>
                <w:szCs w:val="18"/>
                <w:lang w:eastAsia="en-GB"/>
              </w:rPr>
            </w:pPr>
            <w:ins w:id="4801" w:author="BigCREditor-RAN4#104-bis" w:date="2022-10-21T21:31:00Z">
              <w:r w:rsidRPr="00020619">
                <w:rPr>
                  <w:rFonts w:ascii="Arial" w:hAnsi="Arial"/>
                  <w:b/>
                  <w:sz w:val="18"/>
                  <w:szCs w:val="18"/>
                  <w:lang w:eastAsia="en-GB"/>
                </w:rPr>
                <w:t>Cell 2</w:t>
              </w:r>
            </w:ins>
          </w:p>
        </w:tc>
      </w:tr>
      <w:tr w:rsidR="00697ACF" w:rsidRPr="00020619" w14:paraId="0073F64A" w14:textId="77777777" w:rsidTr="00BB34DD">
        <w:trPr>
          <w:cantSplit/>
          <w:trHeight w:val="150"/>
          <w:ins w:id="4802" w:author="BigCREditor-RAN4#104-bis" w:date="2022-10-21T21:31:00Z"/>
        </w:trPr>
        <w:tc>
          <w:tcPr>
            <w:tcW w:w="3681" w:type="dxa"/>
            <w:gridSpan w:val="2"/>
            <w:tcBorders>
              <w:top w:val="nil"/>
              <w:left w:val="single" w:sz="4" w:space="0" w:color="auto"/>
              <w:bottom w:val="single" w:sz="4" w:space="0" w:color="auto"/>
            </w:tcBorders>
            <w:shd w:val="clear" w:color="auto" w:fill="auto"/>
          </w:tcPr>
          <w:p w14:paraId="056F1D21" w14:textId="77777777" w:rsidR="00697ACF" w:rsidRPr="00020619" w:rsidRDefault="00697ACF" w:rsidP="00BB34DD">
            <w:pPr>
              <w:keepNext/>
              <w:keepLines/>
              <w:overflowPunct w:val="0"/>
              <w:autoSpaceDE w:val="0"/>
              <w:autoSpaceDN w:val="0"/>
              <w:adjustRightInd w:val="0"/>
              <w:spacing w:after="0"/>
              <w:jc w:val="center"/>
              <w:textAlignment w:val="baseline"/>
              <w:rPr>
                <w:ins w:id="4803" w:author="BigCREditor-RAN4#104-bis" w:date="2022-10-21T21:31:00Z"/>
                <w:rFonts w:ascii="Arial" w:hAnsi="Arial" w:cs="Arial"/>
                <w:b/>
                <w:sz w:val="18"/>
                <w:szCs w:val="18"/>
                <w:lang w:eastAsia="en-GB"/>
              </w:rPr>
            </w:pPr>
          </w:p>
        </w:tc>
        <w:tc>
          <w:tcPr>
            <w:tcW w:w="1417" w:type="dxa"/>
            <w:tcBorders>
              <w:top w:val="nil"/>
              <w:bottom w:val="single" w:sz="4" w:space="0" w:color="auto"/>
            </w:tcBorders>
            <w:shd w:val="clear" w:color="auto" w:fill="auto"/>
          </w:tcPr>
          <w:p w14:paraId="12BD3C41" w14:textId="77777777" w:rsidR="00697ACF" w:rsidRPr="00020619" w:rsidRDefault="00697ACF" w:rsidP="00BB34DD">
            <w:pPr>
              <w:keepNext/>
              <w:keepLines/>
              <w:overflowPunct w:val="0"/>
              <w:autoSpaceDE w:val="0"/>
              <w:autoSpaceDN w:val="0"/>
              <w:adjustRightInd w:val="0"/>
              <w:spacing w:after="0"/>
              <w:jc w:val="center"/>
              <w:textAlignment w:val="baseline"/>
              <w:rPr>
                <w:ins w:id="4804" w:author="BigCREditor-RAN4#104-bis" w:date="2022-10-21T21:31:00Z"/>
                <w:rFonts w:ascii="Arial" w:hAnsi="Arial" w:cs="Arial"/>
                <w:b/>
                <w:sz w:val="18"/>
                <w:szCs w:val="18"/>
                <w:lang w:eastAsia="en-GB"/>
              </w:rPr>
            </w:pPr>
          </w:p>
        </w:tc>
        <w:tc>
          <w:tcPr>
            <w:tcW w:w="1418" w:type="dxa"/>
            <w:tcBorders>
              <w:top w:val="nil"/>
              <w:bottom w:val="single" w:sz="4" w:space="0" w:color="auto"/>
            </w:tcBorders>
            <w:shd w:val="clear" w:color="auto" w:fill="auto"/>
          </w:tcPr>
          <w:p w14:paraId="00BD451C" w14:textId="77777777" w:rsidR="00697ACF" w:rsidRPr="00020619" w:rsidRDefault="00697ACF" w:rsidP="00BB34DD">
            <w:pPr>
              <w:keepNext/>
              <w:keepLines/>
              <w:overflowPunct w:val="0"/>
              <w:autoSpaceDE w:val="0"/>
              <w:autoSpaceDN w:val="0"/>
              <w:adjustRightInd w:val="0"/>
              <w:spacing w:after="0"/>
              <w:jc w:val="center"/>
              <w:textAlignment w:val="baseline"/>
              <w:rPr>
                <w:ins w:id="4805" w:author="BigCREditor-RAN4#104-bis" w:date="2022-10-21T21:31:00Z"/>
                <w:rFonts w:ascii="Arial" w:hAnsi="Arial"/>
                <w:b/>
                <w:sz w:val="18"/>
                <w:szCs w:val="18"/>
                <w:lang w:eastAsia="en-GB"/>
              </w:rPr>
            </w:pPr>
          </w:p>
        </w:tc>
        <w:tc>
          <w:tcPr>
            <w:tcW w:w="1417" w:type="dxa"/>
            <w:tcBorders>
              <w:bottom w:val="single" w:sz="4" w:space="0" w:color="auto"/>
            </w:tcBorders>
          </w:tcPr>
          <w:p w14:paraId="7810FF30" w14:textId="77777777" w:rsidR="00697ACF" w:rsidRPr="00020619" w:rsidRDefault="00697ACF" w:rsidP="00BB34DD">
            <w:pPr>
              <w:keepNext/>
              <w:keepLines/>
              <w:overflowPunct w:val="0"/>
              <w:autoSpaceDE w:val="0"/>
              <w:autoSpaceDN w:val="0"/>
              <w:adjustRightInd w:val="0"/>
              <w:spacing w:after="0"/>
              <w:jc w:val="center"/>
              <w:textAlignment w:val="baseline"/>
              <w:rPr>
                <w:ins w:id="4806" w:author="BigCREditor-RAN4#104-bis" w:date="2022-10-21T21:31:00Z"/>
                <w:rFonts w:ascii="Arial" w:hAnsi="Arial" w:cs="Arial"/>
                <w:b/>
                <w:sz w:val="18"/>
                <w:szCs w:val="18"/>
                <w:lang w:eastAsia="en-GB"/>
              </w:rPr>
            </w:pPr>
            <w:ins w:id="4807" w:author="BigCREditor-RAN4#104-bis" w:date="2022-10-21T21:31:00Z">
              <w:r w:rsidRPr="00020619">
                <w:rPr>
                  <w:rFonts w:ascii="Arial" w:hAnsi="Arial"/>
                  <w:b/>
                  <w:sz w:val="18"/>
                  <w:szCs w:val="18"/>
                  <w:lang w:eastAsia="en-GB"/>
                </w:rPr>
                <w:t>T1</w:t>
              </w:r>
            </w:ins>
          </w:p>
        </w:tc>
        <w:tc>
          <w:tcPr>
            <w:tcW w:w="1560" w:type="dxa"/>
            <w:tcBorders>
              <w:bottom w:val="single" w:sz="4" w:space="0" w:color="auto"/>
            </w:tcBorders>
          </w:tcPr>
          <w:p w14:paraId="3F1AC13C" w14:textId="77777777" w:rsidR="00697ACF" w:rsidRPr="00020619" w:rsidRDefault="00697ACF" w:rsidP="00BB34DD">
            <w:pPr>
              <w:keepNext/>
              <w:keepLines/>
              <w:overflowPunct w:val="0"/>
              <w:autoSpaceDE w:val="0"/>
              <w:autoSpaceDN w:val="0"/>
              <w:adjustRightInd w:val="0"/>
              <w:spacing w:after="0"/>
              <w:jc w:val="center"/>
              <w:textAlignment w:val="baseline"/>
              <w:rPr>
                <w:ins w:id="4808" w:author="BigCREditor-RAN4#104-bis" w:date="2022-10-21T21:31:00Z"/>
                <w:rFonts w:ascii="Arial" w:hAnsi="Arial" w:cs="Arial"/>
                <w:b/>
                <w:sz w:val="18"/>
                <w:szCs w:val="18"/>
                <w:lang w:eastAsia="en-GB"/>
              </w:rPr>
            </w:pPr>
            <w:ins w:id="4809" w:author="BigCREditor-RAN4#104-bis" w:date="2022-10-21T21:31:00Z">
              <w:r w:rsidRPr="00020619">
                <w:rPr>
                  <w:rFonts w:ascii="Arial" w:hAnsi="Arial"/>
                  <w:b/>
                  <w:sz w:val="18"/>
                  <w:szCs w:val="18"/>
                  <w:lang w:eastAsia="en-GB"/>
                </w:rPr>
                <w:t>T2</w:t>
              </w:r>
            </w:ins>
          </w:p>
        </w:tc>
      </w:tr>
      <w:tr w:rsidR="00697ACF" w:rsidRPr="00020619" w14:paraId="1795E0DA" w14:textId="77777777" w:rsidTr="00BB34DD">
        <w:trPr>
          <w:cantSplit/>
          <w:trHeight w:val="150"/>
          <w:ins w:id="4810" w:author="BigCREditor-RAN4#104-bis" w:date="2022-10-21T21:31:00Z"/>
        </w:trPr>
        <w:tc>
          <w:tcPr>
            <w:tcW w:w="3681" w:type="dxa"/>
            <w:gridSpan w:val="2"/>
          </w:tcPr>
          <w:p w14:paraId="7BBC200A" w14:textId="77777777" w:rsidR="00697ACF" w:rsidRPr="00020619" w:rsidRDefault="00697ACF" w:rsidP="00BB34DD">
            <w:pPr>
              <w:keepNext/>
              <w:keepLines/>
              <w:overflowPunct w:val="0"/>
              <w:autoSpaceDE w:val="0"/>
              <w:autoSpaceDN w:val="0"/>
              <w:adjustRightInd w:val="0"/>
              <w:spacing w:after="0"/>
              <w:textAlignment w:val="baseline"/>
              <w:rPr>
                <w:ins w:id="4811" w:author="BigCREditor-RAN4#104-bis" w:date="2022-10-21T21:31:00Z"/>
                <w:rFonts w:ascii="Arial" w:eastAsia="Calibri" w:hAnsi="Arial"/>
                <w:sz w:val="18"/>
                <w:szCs w:val="18"/>
                <w:lang w:eastAsia="en-GB"/>
              </w:rPr>
            </w:pPr>
            <w:proofErr w:type="spellStart"/>
            <w:ins w:id="4812" w:author="BigCREditor-RAN4#104-bis" w:date="2022-10-21T21:31:00Z">
              <w:r w:rsidRPr="00020619">
                <w:rPr>
                  <w:rFonts w:ascii="Arial" w:eastAsia="Calibri" w:hAnsi="Arial"/>
                  <w:sz w:val="18"/>
                  <w:szCs w:val="18"/>
                  <w:lang w:eastAsia="en-GB"/>
                </w:rPr>
                <w:t>AoA</w:t>
              </w:r>
              <w:proofErr w:type="spellEnd"/>
              <w:r w:rsidRPr="00020619">
                <w:rPr>
                  <w:rFonts w:ascii="Arial" w:eastAsia="Calibri" w:hAnsi="Arial"/>
                  <w:sz w:val="18"/>
                  <w:szCs w:val="18"/>
                  <w:lang w:eastAsia="en-GB"/>
                </w:rPr>
                <w:t xml:space="preserve"> setup defined in A.3.15.1</w:t>
              </w:r>
            </w:ins>
          </w:p>
        </w:tc>
        <w:tc>
          <w:tcPr>
            <w:tcW w:w="1417" w:type="dxa"/>
          </w:tcPr>
          <w:p w14:paraId="7B261172" w14:textId="77777777" w:rsidR="00697ACF" w:rsidRPr="00020619" w:rsidRDefault="00697ACF" w:rsidP="00BB34DD">
            <w:pPr>
              <w:keepNext/>
              <w:keepLines/>
              <w:overflowPunct w:val="0"/>
              <w:autoSpaceDE w:val="0"/>
              <w:autoSpaceDN w:val="0"/>
              <w:adjustRightInd w:val="0"/>
              <w:spacing w:after="0"/>
              <w:jc w:val="center"/>
              <w:textAlignment w:val="baseline"/>
              <w:rPr>
                <w:ins w:id="4813" w:author="BigCREditor-RAN4#104-bis" w:date="2022-10-21T21:31:00Z"/>
                <w:rFonts w:ascii="Arial" w:hAnsi="Arial"/>
                <w:sz w:val="18"/>
                <w:lang w:eastAsia="en-GB"/>
              </w:rPr>
            </w:pPr>
          </w:p>
        </w:tc>
        <w:tc>
          <w:tcPr>
            <w:tcW w:w="1418" w:type="dxa"/>
          </w:tcPr>
          <w:p w14:paraId="7E784ADB" w14:textId="77777777" w:rsidR="00697ACF" w:rsidRPr="00020619" w:rsidRDefault="00697ACF" w:rsidP="00BB34DD">
            <w:pPr>
              <w:keepNext/>
              <w:keepLines/>
              <w:overflowPunct w:val="0"/>
              <w:autoSpaceDE w:val="0"/>
              <w:autoSpaceDN w:val="0"/>
              <w:adjustRightInd w:val="0"/>
              <w:spacing w:after="0"/>
              <w:jc w:val="center"/>
              <w:textAlignment w:val="baseline"/>
              <w:rPr>
                <w:ins w:id="4814" w:author="BigCREditor-RAN4#104-bis" w:date="2022-10-21T21:31:00Z"/>
                <w:rFonts w:ascii="Arial" w:hAnsi="Arial"/>
                <w:sz w:val="18"/>
                <w:lang w:eastAsia="en-GB"/>
              </w:rPr>
            </w:pPr>
            <w:ins w:id="4815" w:author="BigCREditor-RAN4#104-bis" w:date="2022-10-21T21:31:00Z">
              <w:r w:rsidRPr="00020619">
                <w:rPr>
                  <w:rFonts w:ascii="Arial" w:hAnsi="Arial"/>
                  <w:sz w:val="18"/>
                  <w:lang w:eastAsia="en-GB"/>
                </w:rPr>
                <w:t>1, 2</w:t>
              </w:r>
            </w:ins>
          </w:p>
        </w:tc>
        <w:tc>
          <w:tcPr>
            <w:tcW w:w="2977" w:type="dxa"/>
            <w:gridSpan w:val="2"/>
          </w:tcPr>
          <w:p w14:paraId="67DCAAEB" w14:textId="77777777" w:rsidR="00697ACF" w:rsidRPr="00020619" w:rsidRDefault="00697ACF" w:rsidP="00BB34DD">
            <w:pPr>
              <w:keepNext/>
              <w:keepLines/>
              <w:overflowPunct w:val="0"/>
              <w:autoSpaceDE w:val="0"/>
              <w:autoSpaceDN w:val="0"/>
              <w:adjustRightInd w:val="0"/>
              <w:spacing w:after="0"/>
              <w:jc w:val="center"/>
              <w:textAlignment w:val="baseline"/>
              <w:rPr>
                <w:ins w:id="4816" w:author="BigCREditor-RAN4#104-bis" w:date="2022-10-21T21:31:00Z"/>
                <w:rFonts w:ascii="Arial" w:hAnsi="Arial"/>
                <w:sz w:val="18"/>
                <w:lang w:eastAsia="en-GB"/>
              </w:rPr>
            </w:pPr>
            <w:ins w:id="4817" w:author="BigCREditor-RAN4#104-bis" w:date="2022-10-21T21:31:00Z">
              <w:r w:rsidRPr="00020619">
                <w:rPr>
                  <w:rFonts w:ascii="Arial" w:hAnsi="Arial"/>
                  <w:sz w:val="18"/>
                  <w:lang w:eastAsia="en-GB"/>
                </w:rPr>
                <w:t>Setup 1</w:t>
              </w:r>
            </w:ins>
          </w:p>
        </w:tc>
      </w:tr>
      <w:tr w:rsidR="00697ACF" w:rsidRPr="00020619" w14:paraId="65DA2C52" w14:textId="77777777" w:rsidTr="00BB34DD">
        <w:trPr>
          <w:cantSplit/>
          <w:trHeight w:val="150"/>
          <w:ins w:id="4818" w:author="BigCREditor-RAN4#104-bis" w:date="2022-10-21T21:31:00Z"/>
        </w:trPr>
        <w:tc>
          <w:tcPr>
            <w:tcW w:w="3681" w:type="dxa"/>
            <w:gridSpan w:val="2"/>
          </w:tcPr>
          <w:p w14:paraId="6BDFB8C0" w14:textId="77777777" w:rsidR="00697ACF" w:rsidRPr="00020619" w:rsidRDefault="00697ACF" w:rsidP="00BB34DD">
            <w:pPr>
              <w:keepNext/>
              <w:keepLines/>
              <w:overflowPunct w:val="0"/>
              <w:autoSpaceDE w:val="0"/>
              <w:autoSpaceDN w:val="0"/>
              <w:adjustRightInd w:val="0"/>
              <w:spacing w:after="0"/>
              <w:textAlignment w:val="baseline"/>
              <w:rPr>
                <w:ins w:id="4819" w:author="BigCREditor-RAN4#104-bis" w:date="2022-10-21T21:31:00Z"/>
                <w:rFonts w:ascii="Arial" w:eastAsia="Calibri" w:hAnsi="Arial"/>
                <w:sz w:val="18"/>
                <w:szCs w:val="18"/>
                <w:lang w:eastAsia="en-GB"/>
              </w:rPr>
            </w:pPr>
            <w:ins w:id="4820" w:author="BigCREditor-RAN4#104-bis" w:date="2022-10-21T21:31:00Z">
              <w:r w:rsidRPr="00020619">
                <w:rPr>
                  <w:rFonts w:ascii="Arial" w:hAnsi="Arial" w:cs="Arial"/>
                  <w:sz w:val="18"/>
                  <w:szCs w:val="18"/>
                  <w:lang w:val="en-US" w:eastAsia="en-GB"/>
                </w:rPr>
                <w:t xml:space="preserve">Assumption for UE </w:t>
              </w:r>
              <w:proofErr w:type="spellStart"/>
              <w:r w:rsidRPr="00020619">
                <w:rPr>
                  <w:rFonts w:ascii="Arial" w:hAnsi="Arial" w:cs="Arial"/>
                  <w:sz w:val="18"/>
                  <w:szCs w:val="18"/>
                  <w:lang w:val="en-US" w:eastAsia="en-GB"/>
                </w:rPr>
                <w:t>beams</w:t>
              </w:r>
              <w:r w:rsidRPr="00020619">
                <w:rPr>
                  <w:rFonts w:ascii="Arial" w:hAnsi="Arial" w:cs="Arial"/>
                  <w:sz w:val="18"/>
                  <w:szCs w:val="18"/>
                  <w:vertAlign w:val="superscript"/>
                  <w:lang w:val="en-US" w:eastAsia="en-GB"/>
                </w:rPr>
                <w:t>Note</w:t>
              </w:r>
              <w:proofErr w:type="spellEnd"/>
              <w:r w:rsidRPr="00020619">
                <w:rPr>
                  <w:rFonts w:ascii="Arial" w:hAnsi="Arial" w:cs="Arial"/>
                  <w:sz w:val="18"/>
                  <w:szCs w:val="18"/>
                  <w:vertAlign w:val="superscript"/>
                  <w:lang w:val="en-US" w:eastAsia="en-GB"/>
                </w:rPr>
                <w:t xml:space="preserve"> 5</w:t>
              </w:r>
            </w:ins>
          </w:p>
        </w:tc>
        <w:tc>
          <w:tcPr>
            <w:tcW w:w="1417" w:type="dxa"/>
          </w:tcPr>
          <w:p w14:paraId="00BF8861" w14:textId="77777777" w:rsidR="00697ACF" w:rsidRPr="00020619" w:rsidRDefault="00697ACF" w:rsidP="00BB34DD">
            <w:pPr>
              <w:keepNext/>
              <w:keepLines/>
              <w:overflowPunct w:val="0"/>
              <w:autoSpaceDE w:val="0"/>
              <w:autoSpaceDN w:val="0"/>
              <w:adjustRightInd w:val="0"/>
              <w:spacing w:after="0"/>
              <w:jc w:val="center"/>
              <w:textAlignment w:val="baseline"/>
              <w:rPr>
                <w:ins w:id="4821" w:author="BigCREditor-RAN4#104-bis" w:date="2022-10-21T21:31:00Z"/>
                <w:rFonts w:ascii="Arial" w:hAnsi="Arial"/>
                <w:sz w:val="18"/>
                <w:lang w:eastAsia="en-GB"/>
              </w:rPr>
            </w:pPr>
          </w:p>
        </w:tc>
        <w:tc>
          <w:tcPr>
            <w:tcW w:w="1418" w:type="dxa"/>
          </w:tcPr>
          <w:p w14:paraId="4EDF90A2" w14:textId="77777777" w:rsidR="00697ACF" w:rsidRPr="00020619" w:rsidRDefault="00697ACF" w:rsidP="00BB34DD">
            <w:pPr>
              <w:keepNext/>
              <w:keepLines/>
              <w:overflowPunct w:val="0"/>
              <w:autoSpaceDE w:val="0"/>
              <w:autoSpaceDN w:val="0"/>
              <w:adjustRightInd w:val="0"/>
              <w:spacing w:after="0"/>
              <w:jc w:val="center"/>
              <w:textAlignment w:val="baseline"/>
              <w:rPr>
                <w:ins w:id="4822" w:author="BigCREditor-RAN4#104-bis" w:date="2022-10-21T21:31:00Z"/>
                <w:rFonts w:ascii="Arial" w:hAnsi="Arial"/>
                <w:sz w:val="18"/>
                <w:lang w:eastAsia="en-GB"/>
              </w:rPr>
            </w:pPr>
            <w:ins w:id="4823" w:author="BigCREditor-RAN4#104-bis" w:date="2022-10-21T21:31:00Z">
              <w:r w:rsidRPr="00020619">
                <w:rPr>
                  <w:rFonts w:ascii="Arial" w:hAnsi="Arial"/>
                  <w:sz w:val="18"/>
                  <w:szCs w:val="18"/>
                  <w:lang w:eastAsia="en-GB"/>
                </w:rPr>
                <w:t>1, 2</w:t>
              </w:r>
            </w:ins>
          </w:p>
        </w:tc>
        <w:tc>
          <w:tcPr>
            <w:tcW w:w="2977" w:type="dxa"/>
            <w:gridSpan w:val="2"/>
          </w:tcPr>
          <w:p w14:paraId="71BC74CF" w14:textId="77777777" w:rsidR="00697ACF" w:rsidRPr="00020619" w:rsidRDefault="00697ACF" w:rsidP="00BB34DD">
            <w:pPr>
              <w:keepNext/>
              <w:keepLines/>
              <w:overflowPunct w:val="0"/>
              <w:autoSpaceDE w:val="0"/>
              <w:autoSpaceDN w:val="0"/>
              <w:adjustRightInd w:val="0"/>
              <w:spacing w:after="0"/>
              <w:jc w:val="center"/>
              <w:textAlignment w:val="baseline"/>
              <w:rPr>
                <w:ins w:id="4824" w:author="BigCREditor-RAN4#104-bis" w:date="2022-10-21T21:31:00Z"/>
                <w:rFonts w:ascii="Arial" w:hAnsi="Arial"/>
                <w:sz w:val="18"/>
                <w:lang w:eastAsia="en-GB"/>
              </w:rPr>
            </w:pPr>
            <w:ins w:id="4825" w:author="BigCREditor-RAN4#104-bis" w:date="2022-10-21T21:31:00Z">
              <w:r w:rsidRPr="00020619">
                <w:rPr>
                  <w:rFonts w:ascii="Arial" w:hAnsi="Arial"/>
                  <w:sz w:val="18"/>
                  <w:szCs w:val="18"/>
                  <w:lang w:eastAsia="en-GB"/>
                </w:rPr>
                <w:t>Rough</w:t>
              </w:r>
            </w:ins>
          </w:p>
        </w:tc>
      </w:tr>
      <w:tr w:rsidR="00697ACF" w:rsidRPr="00020619" w14:paraId="1B20A13C" w14:textId="77777777" w:rsidTr="00BB34DD">
        <w:trPr>
          <w:cantSplit/>
          <w:trHeight w:val="118"/>
          <w:ins w:id="4826" w:author="BigCREditor-RAN4#104-bis" w:date="2022-10-21T21:31:00Z"/>
        </w:trPr>
        <w:tc>
          <w:tcPr>
            <w:tcW w:w="3681" w:type="dxa"/>
            <w:gridSpan w:val="2"/>
            <w:tcBorders>
              <w:left w:val="single" w:sz="4" w:space="0" w:color="auto"/>
              <w:bottom w:val="single" w:sz="4" w:space="0" w:color="auto"/>
            </w:tcBorders>
          </w:tcPr>
          <w:p w14:paraId="7DE34131" w14:textId="77777777" w:rsidR="00697ACF" w:rsidRPr="00020619" w:rsidRDefault="00697ACF" w:rsidP="00BB34DD">
            <w:pPr>
              <w:keepNext/>
              <w:keepLines/>
              <w:overflowPunct w:val="0"/>
              <w:autoSpaceDE w:val="0"/>
              <w:autoSpaceDN w:val="0"/>
              <w:adjustRightInd w:val="0"/>
              <w:spacing w:after="0"/>
              <w:textAlignment w:val="baseline"/>
              <w:rPr>
                <w:ins w:id="4827" w:author="BigCREditor-RAN4#104-bis" w:date="2022-10-21T21:31:00Z"/>
                <w:rFonts w:ascii="Arial" w:hAnsi="Arial"/>
                <w:sz w:val="18"/>
                <w:szCs w:val="18"/>
                <w:lang w:eastAsia="en-GB"/>
              </w:rPr>
            </w:pPr>
            <w:ins w:id="4828" w:author="BigCREditor-RAN4#104-bis" w:date="2022-10-21T21:31:00Z">
              <w:r w:rsidRPr="00020619">
                <w:rPr>
                  <w:rFonts w:ascii="Arial" w:hAnsi="Arial"/>
                  <w:sz w:val="18"/>
                  <w:szCs w:val="18"/>
                  <w:lang w:eastAsia="en-GB"/>
                </w:rPr>
                <w:t>NR RF Channel Number</w:t>
              </w:r>
            </w:ins>
          </w:p>
        </w:tc>
        <w:tc>
          <w:tcPr>
            <w:tcW w:w="1417" w:type="dxa"/>
            <w:tcBorders>
              <w:bottom w:val="single" w:sz="4" w:space="0" w:color="auto"/>
            </w:tcBorders>
          </w:tcPr>
          <w:p w14:paraId="1248FB3A" w14:textId="77777777" w:rsidR="00697ACF" w:rsidRPr="00020619" w:rsidRDefault="00697ACF" w:rsidP="00BB34DD">
            <w:pPr>
              <w:keepNext/>
              <w:keepLines/>
              <w:overflowPunct w:val="0"/>
              <w:autoSpaceDE w:val="0"/>
              <w:autoSpaceDN w:val="0"/>
              <w:adjustRightInd w:val="0"/>
              <w:spacing w:after="0"/>
              <w:jc w:val="center"/>
              <w:textAlignment w:val="baseline"/>
              <w:rPr>
                <w:ins w:id="4829" w:author="BigCREditor-RAN4#104-bis" w:date="2022-10-21T21:31:00Z"/>
                <w:rFonts w:ascii="Arial" w:hAnsi="Arial"/>
                <w:sz w:val="18"/>
                <w:lang w:eastAsia="en-GB"/>
              </w:rPr>
            </w:pPr>
          </w:p>
        </w:tc>
        <w:tc>
          <w:tcPr>
            <w:tcW w:w="1418" w:type="dxa"/>
            <w:tcBorders>
              <w:bottom w:val="single" w:sz="4" w:space="0" w:color="auto"/>
            </w:tcBorders>
          </w:tcPr>
          <w:p w14:paraId="14DA8E74" w14:textId="77777777" w:rsidR="00697ACF" w:rsidRPr="00020619" w:rsidRDefault="00697ACF" w:rsidP="00BB34DD">
            <w:pPr>
              <w:keepNext/>
              <w:keepLines/>
              <w:overflowPunct w:val="0"/>
              <w:autoSpaceDE w:val="0"/>
              <w:autoSpaceDN w:val="0"/>
              <w:adjustRightInd w:val="0"/>
              <w:spacing w:after="0"/>
              <w:jc w:val="center"/>
              <w:textAlignment w:val="baseline"/>
              <w:rPr>
                <w:ins w:id="4830" w:author="BigCREditor-RAN4#104-bis" w:date="2022-10-21T21:31:00Z"/>
                <w:rFonts w:ascii="Arial" w:hAnsi="Arial" w:cs="v4.2.0"/>
                <w:sz w:val="18"/>
                <w:lang w:eastAsia="en-GB"/>
              </w:rPr>
            </w:pPr>
            <w:ins w:id="4831" w:author="BigCREditor-RAN4#104-bis" w:date="2022-10-21T21:31:00Z">
              <w:r w:rsidRPr="00020619">
                <w:rPr>
                  <w:rFonts w:ascii="Arial" w:eastAsia="Malgun Gothic" w:hAnsi="Arial"/>
                  <w:sz w:val="18"/>
                  <w:lang w:eastAsia="en-GB"/>
                </w:rPr>
                <w:t>1, 2</w:t>
              </w:r>
            </w:ins>
          </w:p>
        </w:tc>
        <w:tc>
          <w:tcPr>
            <w:tcW w:w="2977" w:type="dxa"/>
            <w:gridSpan w:val="2"/>
            <w:tcBorders>
              <w:bottom w:val="single" w:sz="4" w:space="0" w:color="auto"/>
            </w:tcBorders>
          </w:tcPr>
          <w:p w14:paraId="1F97BC54" w14:textId="77777777" w:rsidR="00697ACF" w:rsidRPr="00020619" w:rsidRDefault="00697ACF" w:rsidP="00BB34DD">
            <w:pPr>
              <w:keepNext/>
              <w:keepLines/>
              <w:overflowPunct w:val="0"/>
              <w:autoSpaceDE w:val="0"/>
              <w:autoSpaceDN w:val="0"/>
              <w:adjustRightInd w:val="0"/>
              <w:spacing w:after="0"/>
              <w:jc w:val="center"/>
              <w:textAlignment w:val="baseline"/>
              <w:rPr>
                <w:ins w:id="4832" w:author="BigCREditor-RAN4#104-bis" w:date="2022-10-21T21:31:00Z"/>
                <w:rFonts w:ascii="Arial" w:hAnsi="Arial"/>
                <w:sz w:val="18"/>
                <w:lang w:eastAsia="en-GB"/>
              </w:rPr>
            </w:pPr>
            <w:ins w:id="4833" w:author="BigCREditor-RAN4#104-bis" w:date="2022-10-21T21:31:00Z">
              <w:r w:rsidRPr="00020619">
                <w:rPr>
                  <w:rFonts w:ascii="Arial" w:hAnsi="Arial" w:cs="v4.2.0"/>
                  <w:sz w:val="18"/>
                  <w:lang w:eastAsia="en-GB"/>
                </w:rPr>
                <w:t>1</w:t>
              </w:r>
            </w:ins>
          </w:p>
        </w:tc>
      </w:tr>
      <w:tr w:rsidR="00697ACF" w:rsidRPr="00020619" w14:paraId="453C8D1F" w14:textId="77777777" w:rsidTr="00BB34DD">
        <w:trPr>
          <w:cantSplit/>
          <w:trHeight w:val="191"/>
          <w:ins w:id="4834" w:author="BigCREditor-RAN4#104-bis" w:date="2022-10-21T21:31:00Z"/>
        </w:trPr>
        <w:tc>
          <w:tcPr>
            <w:tcW w:w="3681" w:type="dxa"/>
            <w:gridSpan w:val="2"/>
            <w:tcBorders>
              <w:left w:val="single" w:sz="4" w:space="0" w:color="auto"/>
            </w:tcBorders>
          </w:tcPr>
          <w:p w14:paraId="4DD62F8C" w14:textId="77777777" w:rsidR="00697ACF" w:rsidRPr="00020619" w:rsidRDefault="00697ACF" w:rsidP="00BB34DD">
            <w:pPr>
              <w:keepNext/>
              <w:keepLines/>
              <w:overflowPunct w:val="0"/>
              <w:autoSpaceDE w:val="0"/>
              <w:autoSpaceDN w:val="0"/>
              <w:adjustRightInd w:val="0"/>
              <w:spacing w:after="0"/>
              <w:textAlignment w:val="baseline"/>
              <w:rPr>
                <w:ins w:id="4835" w:author="BigCREditor-RAN4#104-bis" w:date="2022-10-21T21:31:00Z"/>
                <w:rFonts w:ascii="Arial" w:hAnsi="Arial"/>
                <w:sz w:val="18"/>
                <w:szCs w:val="18"/>
                <w:lang w:eastAsia="en-GB"/>
              </w:rPr>
            </w:pPr>
            <w:ins w:id="4836" w:author="BigCREditor-RAN4#104-bis" w:date="2022-10-21T21:31:00Z">
              <w:r w:rsidRPr="00020619">
                <w:rPr>
                  <w:rFonts w:ascii="Arial" w:hAnsi="Arial"/>
                  <w:sz w:val="18"/>
                  <w:szCs w:val="18"/>
                  <w:lang w:eastAsia="en-GB"/>
                </w:rPr>
                <w:t>Duplex mode</w:t>
              </w:r>
            </w:ins>
          </w:p>
        </w:tc>
        <w:tc>
          <w:tcPr>
            <w:tcW w:w="1417" w:type="dxa"/>
          </w:tcPr>
          <w:p w14:paraId="2CEAE2E8" w14:textId="77777777" w:rsidR="00697ACF" w:rsidRPr="00020619" w:rsidRDefault="00697ACF" w:rsidP="00BB34DD">
            <w:pPr>
              <w:keepNext/>
              <w:keepLines/>
              <w:overflowPunct w:val="0"/>
              <w:autoSpaceDE w:val="0"/>
              <w:autoSpaceDN w:val="0"/>
              <w:adjustRightInd w:val="0"/>
              <w:spacing w:after="0"/>
              <w:jc w:val="center"/>
              <w:textAlignment w:val="baseline"/>
              <w:rPr>
                <w:ins w:id="4837" w:author="BigCREditor-RAN4#104-bis" w:date="2022-10-21T21:31:00Z"/>
                <w:rFonts w:ascii="Arial" w:hAnsi="Arial" w:cs="v4.2.0"/>
                <w:sz w:val="18"/>
                <w:lang w:eastAsia="en-GB"/>
              </w:rPr>
            </w:pPr>
          </w:p>
        </w:tc>
        <w:tc>
          <w:tcPr>
            <w:tcW w:w="1418" w:type="dxa"/>
          </w:tcPr>
          <w:p w14:paraId="4A0F97FA" w14:textId="77777777" w:rsidR="00697ACF" w:rsidRPr="00020619" w:rsidRDefault="00697ACF" w:rsidP="00BB34DD">
            <w:pPr>
              <w:keepNext/>
              <w:keepLines/>
              <w:overflowPunct w:val="0"/>
              <w:autoSpaceDE w:val="0"/>
              <w:autoSpaceDN w:val="0"/>
              <w:adjustRightInd w:val="0"/>
              <w:spacing w:after="0"/>
              <w:jc w:val="center"/>
              <w:textAlignment w:val="baseline"/>
              <w:rPr>
                <w:ins w:id="4838" w:author="BigCREditor-RAN4#104-bis" w:date="2022-10-21T21:31:00Z"/>
                <w:rFonts w:ascii="Arial" w:hAnsi="Arial"/>
                <w:sz w:val="18"/>
                <w:lang w:eastAsia="en-GB"/>
              </w:rPr>
            </w:pPr>
            <w:ins w:id="4839" w:author="BigCREditor-RAN4#104-bis" w:date="2022-10-21T21:31:00Z">
              <w:r w:rsidRPr="00020619">
                <w:rPr>
                  <w:rFonts w:ascii="Arial" w:hAnsi="Arial"/>
                  <w:sz w:val="18"/>
                  <w:lang w:eastAsia="en-GB"/>
                </w:rPr>
                <w:t>1, 2</w:t>
              </w:r>
            </w:ins>
          </w:p>
        </w:tc>
        <w:tc>
          <w:tcPr>
            <w:tcW w:w="2977" w:type="dxa"/>
            <w:gridSpan w:val="2"/>
          </w:tcPr>
          <w:p w14:paraId="5346266A" w14:textId="77777777" w:rsidR="00697ACF" w:rsidRPr="00020619" w:rsidRDefault="00697ACF" w:rsidP="00BB34DD">
            <w:pPr>
              <w:keepNext/>
              <w:keepLines/>
              <w:overflowPunct w:val="0"/>
              <w:autoSpaceDE w:val="0"/>
              <w:autoSpaceDN w:val="0"/>
              <w:adjustRightInd w:val="0"/>
              <w:spacing w:after="0"/>
              <w:jc w:val="center"/>
              <w:textAlignment w:val="baseline"/>
              <w:rPr>
                <w:ins w:id="4840" w:author="BigCREditor-RAN4#104-bis" w:date="2022-10-21T21:31:00Z"/>
                <w:rFonts w:ascii="Arial" w:hAnsi="Arial"/>
                <w:sz w:val="18"/>
                <w:lang w:eastAsia="en-GB"/>
              </w:rPr>
            </w:pPr>
            <w:ins w:id="4841" w:author="BigCREditor-RAN4#104-bis" w:date="2022-10-21T21:31:00Z">
              <w:r w:rsidRPr="00020619">
                <w:rPr>
                  <w:rFonts w:ascii="Arial" w:hAnsi="Arial"/>
                  <w:sz w:val="18"/>
                  <w:lang w:eastAsia="en-GB"/>
                </w:rPr>
                <w:t>TDD</w:t>
              </w:r>
            </w:ins>
          </w:p>
        </w:tc>
      </w:tr>
      <w:tr w:rsidR="00697ACF" w:rsidRPr="00020619" w14:paraId="044710F1" w14:textId="77777777" w:rsidTr="00BB34DD">
        <w:trPr>
          <w:cantSplit/>
          <w:trHeight w:val="137"/>
          <w:ins w:id="4842" w:author="BigCREditor-RAN4#104-bis" w:date="2022-10-21T21:31:00Z"/>
        </w:trPr>
        <w:tc>
          <w:tcPr>
            <w:tcW w:w="3681" w:type="dxa"/>
            <w:gridSpan w:val="2"/>
            <w:tcBorders>
              <w:left w:val="single" w:sz="4" w:space="0" w:color="auto"/>
            </w:tcBorders>
          </w:tcPr>
          <w:p w14:paraId="3EFEA538" w14:textId="77777777" w:rsidR="00697ACF" w:rsidRPr="00020619" w:rsidRDefault="00697ACF" w:rsidP="00BB34DD">
            <w:pPr>
              <w:keepNext/>
              <w:keepLines/>
              <w:overflowPunct w:val="0"/>
              <w:autoSpaceDE w:val="0"/>
              <w:autoSpaceDN w:val="0"/>
              <w:adjustRightInd w:val="0"/>
              <w:spacing w:after="0"/>
              <w:textAlignment w:val="baseline"/>
              <w:rPr>
                <w:ins w:id="4843" w:author="BigCREditor-RAN4#104-bis" w:date="2022-10-21T21:31:00Z"/>
                <w:rFonts w:ascii="Arial" w:hAnsi="Arial"/>
                <w:bCs/>
                <w:sz w:val="18"/>
                <w:szCs w:val="18"/>
                <w:lang w:eastAsia="en-GB"/>
              </w:rPr>
            </w:pPr>
            <w:ins w:id="4844" w:author="BigCREditor-RAN4#104-bis" w:date="2022-10-21T21:31:00Z">
              <w:r w:rsidRPr="00020619">
                <w:rPr>
                  <w:rFonts w:ascii="Arial" w:hAnsi="Arial"/>
                  <w:bCs/>
                  <w:sz w:val="18"/>
                  <w:szCs w:val="18"/>
                  <w:lang w:eastAsia="en-GB"/>
                </w:rPr>
                <w:t>TDD configuration</w:t>
              </w:r>
            </w:ins>
          </w:p>
        </w:tc>
        <w:tc>
          <w:tcPr>
            <w:tcW w:w="1417" w:type="dxa"/>
          </w:tcPr>
          <w:p w14:paraId="4A152FB5" w14:textId="77777777" w:rsidR="00697ACF" w:rsidRPr="00020619" w:rsidRDefault="00697ACF" w:rsidP="00BB34DD">
            <w:pPr>
              <w:keepNext/>
              <w:keepLines/>
              <w:overflowPunct w:val="0"/>
              <w:autoSpaceDE w:val="0"/>
              <w:autoSpaceDN w:val="0"/>
              <w:adjustRightInd w:val="0"/>
              <w:spacing w:after="0"/>
              <w:jc w:val="center"/>
              <w:textAlignment w:val="baseline"/>
              <w:rPr>
                <w:ins w:id="4845" w:author="BigCREditor-RAN4#104-bis" w:date="2022-10-21T21:31:00Z"/>
                <w:rFonts w:ascii="Arial" w:hAnsi="Arial" w:cs="v4.2.0"/>
                <w:sz w:val="18"/>
                <w:lang w:eastAsia="en-GB"/>
              </w:rPr>
            </w:pPr>
          </w:p>
        </w:tc>
        <w:tc>
          <w:tcPr>
            <w:tcW w:w="1418" w:type="dxa"/>
          </w:tcPr>
          <w:p w14:paraId="29D40ED8" w14:textId="77777777" w:rsidR="00697ACF" w:rsidRPr="00020619" w:rsidRDefault="00697ACF" w:rsidP="00BB34DD">
            <w:pPr>
              <w:keepNext/>
              <w:keepLines/>
              <w:overflowPunct w:val="0"/>
              <w:autoSpaceDE w:val="0"/>
              <w:autoSpaceDN w:val="0"/>
              <w:adjustRightInd w:val="0"/>
              <w:spacing w:after="0"/>
              <w:jc w:val="center"/>
              <w:textAlignment w:val="baseline"/>
              <w:rPr>
                <w:ins w:id="4846" w:author="BigCREditor-RAN4#104-bis" w:date="2022-10-21T21:31:00Z"/>
                <w:rFonts w:ascii="Arial" w:hAnsi="Arial"/>
                <w:sz w:val="18"/>
                <w:lang w:eastAsia="en-GB"/>
              </w:rPr>
            </w:pPr>
            <w:ins w:id="4847" w:author="BigCREditor-RAN4#104-bis" w:date="2022-10-21T21:31:00Z">
              <w:r w:rsidRPr="00020619">
                <w:rPr>
                  <w:rFonts w:ascii="Arial" w:hAnsi="Arial"/>
                  <w:sz w:val="18"/>
                  <w:lang w:eastAsia="en-GB"/>
                </w:rPr>
                <w:t>1, 2</w:t>
              </w:r>
            </w:ins>
          </w:p>
        </w:tc>
        <w:tc>
          <w:tcPr>
            <w:tcW w:w="2977" w:type="dxa"/>
            <w:gridSpan w:val="2"/>
          </w:tcPr>
          <w:p w14:paraId="474A3103" w14:textId="77777777" w:rsidR="00697ACF" w:rsidRPr="00020619" w:rsidRDefault="00697ACF" w:rsidP="00BB34DD">
            <w:pPr>
              <w:keepNext/>
              <w:keepLines/>
              <w:overflowPunct w:val="0"/>
              <w:autoSpaceDE w:val="0"/>
              <w:autoSpaceDN w:val="0"/>
              <w:adjustRightInd w:val="0"/>
              <w:spacing w:after="0"/>
              <w:jc w:val="center"/>
              <w:textAlignment w:val="baseline"/>
              <w:rPr>
                <w:ins w:id="4848" w:author="BigCREditor-RAN4#104-bis" w:date="2022-10-21T21:31:00Z"/>
                <w:rFonts w:ascii="Arial" w:hAnsi="Arial"/>
                <w:sz w:val="18"/>
                <w:lang w:eastAsia="en-GB"/>
              </w:rPr>
            </w:pPr>
            <w:ins w:id="4849" w:author="BigCREditor-RAN4#104-bis" w:date="2022-10-21T21:31:00Z">
              <w:r w:rsidRPr="00020619">
                <w:rPr>
                  <w:rFonts w:ascii="Arial" w:hAnsi="Arial"/>
                  <w:sz w:val="18"/>
                  <w:lang w:eastAsia="en-GB"/>
                </w:rPr>
                <w:t>TDDConf.3.1</w:t>
              </w:r>
            </w:ins>
          </w:p>
        </w:tc>
      </w:tr>
      <w:tr w:rsidR="00697ACF" w:rsidRPr="00020619" w14:paraId="280E61A5" w14:textId="77777777" w:rsidTr="00BB34DD">
        <w:trPr>
          <w:cantSplit/>
          <w:trHeight w:val="226"/>
          <w:ins w:id="4850" w:author="BigCREditor-RAN4#104-bis" w:date="2022-10-21T21:31:00Z"/>
        </w:trPr>
        <w:tc>
          <w:tcPr>
            <w:tcW w:w="3681" w:type="dxa"/>
            <w:gridSpan w:val="2"/>
            <w:tcBorders>
              <w:left w:val="single" w:sz="4" w:space="0" w:color="auto"/>
            </w:tcBorders>
          </w:tcPr>
          <w:p w14:paraId="3561A0A7" w14:textId="77777777" w:rsidR="00697ACF" w:rsidRPr="00020619" w:rsidRDefault="00697ACF" w:rsidP="00BB34DD">
            <w:pPr>
              <w:keepNext/>
              <w:keepLines/>
              <w:overflowPunct w:val="0"/>
              <w:autoSpaceDE w:val="0"/>
              <w:autoSpaceDN w:val="0"/>
              <w:adjustRightInd w:val="0"/>
              <w:spacing w:after="0"/>
              <w:textAlignment w:val="baseline"/>
              <w:rPr>
                <w:ins w:id="4851" w:author="BigCREditor-RAN4#104-bis" w:date="2022-10-21T21:31:00Z"/>
                <w:rFonts w:ascii="Arial" w:hAnsi="Arial"/>
                <w:sz w:val="18"/>
                <w:szCs w:val="18"/>
                <w:lang w:eastAsia="en-GB"/>
              </w:rPr>
            </w:pPr>
            <w:proofErr w:type="spellStart"/>
            <w:ins w:id="4852" w:author="BigCREditor-RAN4#104-bis" w:date="2022-10-21T21:31:00Z">
              <w:r w:rsidRPr="00020619">
                <w:rPr>
                  <w:rFonts w:ascii="Arial" w:hAnsi="Arial"/>
                  <w:bCs/>
                  <w:sz w:val="18"/>
                  <w:szCs w:val="18"/>
                  <w:lang w:eastAsia="en-GB"/>
                </w:rPr>
                <w:t>BW</w:t>
              </w:r>
              <w:r w:rsidRPr="00020619">
                <w:rPr>
                  <w:rFonts w:ascii="Arial" w:hAnsi="Arial"/>
                  <w:sz w:val="18"/>
                  <w:szCs w:val="18"/>
                  <w:vertAlign w:val="subscript"/>
                  <w:lang w:eastAsia="en-GB"/>
                </w:rPr>
                <w:t>channel</w:t>
              </w:r>
              <w:proofErr w:type="spellEnd"/>
            </w:ins>
          </w:p>
        </w:tc>
        <w:tc>
          <w:tcPr>
            <w:tcW w:w="1417" w:type="dxa"/>
          </w:tcPr>
          <w:p w14:paraId="7D5CFBDC" w14:textId="77777777" w:rsidR="00697ACF" w:rsidRPr="00020619" w:rsidRDefault="00697ACF" w:rsidP="00BB34DD">
            <w:pPr>
              <w:keepNext/>
              <w:keepLines/>
              <w:overflowPunct w:val="0"/>
              <w:autoSpaceDE w:val="0"/>
              <w:autoSpaceDN w:val="0"/>
              <w:adjustRightInd w:val="0"/>
              <w:spacing w:after="0"/>
              <w:jc w:val="center"/>
              <w:textAlignment w:val="baseline"/>
              <w:rPr>
                <w:ins w:id="4853" w:author="BigCREditor-RAN4#104-bis" w:date="2022-10-21T21:31:00Z"/>
                <w:rFonts w:ascii="Arial" w:hAnsi="Arial"/>
                <w:sz w:val="18"/>
                <w:lang w:eastAsia="en-GB"/>
              </w:rPr>
            </w:pPr>
            <w:ins w:id="4854" w:author="BigCREditor-RAN4#104-bis" w:date="2022-10-21T21:31:00Z">
              <w:r w:rsidRPr="00020619">
                <w:rPr>
                  <w:rFonts w:ascii="Arial" w:hAnsi="Arial" w:cs="v4.2.0"/>
                  <w:sz w:val="18"/>
                  <w:lang w:eastAsia="en-GB"/>
                </w:rPr>
                <w:t>MHz</w:t>
              </w:r>
            </w:ins>
          </w:p>
        </w:tc>
        <w:tc>
          <w:tcPr>
            <w:tcW w:w="1418" w:type="dxa"/>
          </w:tcPr>
          <w:p w14:paraId="733714EA" w14:textId="77777777" w:rsidR="00697ACF" w:rsidRPr="00020619" w:rsidRDefault="00697ACF" w:rsidP="00BB34DD">
            <w:pPr>
              <w:keepNext/>
              <w:keepLines/>
              <w:overflowPunct w:val="0"/>
              <w:autoSpaceDE w:val="0"/>
              <w:autoSpaceDN w:val="0"/>
              <w:adjustRightInd w:val="0"/>
              <w:spacing w:after="0"/>
              <w:jc w:val="center"/>
              <w:textAlignment w:val="baseline"/>
              <w:rPr>
                <w:ins w:id="4855" w:author="BigCREditor-RAN4#104-bis" w:date="2022-10-21T21:31:00Z"/>
                <w:rFonts w:ascii="Arial" w:hAnsi="Arial"/>
                <w:sz w:val="18"/>
                <w:lang w:eastAsia="en-GB"/>
              </w:rPr>
            </w:pPr>
            <w:ins w:id="4856" w:author="BigCREditor-RAN4#104-bis" w:date="2022-10-21T21:31:00Z">
              <w:r w:rsidRPr="00020619">
                <w:rPr>
                  <w:rFonts w:ascii="Arial" w:hAnsi="Arial"/>
                  <w:sz w:val="18"/>
                  <w:lang w:eastAsia="en-GB"/>
                </w:rPr>
                <w:t>1, 2</w:t>
              </w:r>
            </w:ins>
          </w:p>
        </w:tc>
        <w:tc>
          <w:tcPr>
            <w:tcW w:w="2977" w:type="dxa"/>
            <w:gridSpan w:val="2"/>
          </w:tcPr>
          <w:p w14:paraId="232A47BA" w14:textId="77777777" w:rsidR="00697ACF" w:rsidRPr="00020619" w:rsidRDefault="00697ACF" w:rsidP="00BB34DD">
            <w:pPr>
              <w:keepNext/>
              <w:keepLines/>
              <w:overflowPunct w:val="0"/>
              <w:autoSpaceDE w:val="0"/>
              <w:autoSpaceDN w:val="0"/>
              <w:adjustRightInd w:val="0"/>
              <w:spacing w:after="0"/>
              <w:jc w:val="center"/>
              <w:textAlignment w:val="baseline"/>
              <w:rPr>
                <w:ins w:id="4857" w:author="BigCREditor-RAN4#104-bis" w:date="2022-10-21T21:31:00Z"/>
                <w:rFonts w:ascii="Arial" w:hAnsi="Arial"/>
                <w:sz w:val="18"/>
                <w:lang w:eastAsia="en-GB"/>
              </w:rPr>
            </w:pPr>
            <w:ins w:id="4858" w:author="BigCREditor-RAN4#104-bis" w:date="2022-10-21T21:31:00Z">
              <w:r w:rsidRPr="00020619">
                <w:rPr>
                  <w:rFonts w:ascii="Arial" w:hAnsi="Arial"/>
                  <w:sz w:val="18"/>
                  <w:lang w:eastAsia="en-GB"/>
                </w:rPr>
                <w:t xml:space="preserve">100: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66</w:t>
              </w:r>
            </w:ins>
          </w:p>
        </w:tc>
      </w:tr>
      <w:tr w:rsidR="00697ACF" w:rsidRPr="00020619" w14:paraId="0B0E61A0" w14:textId="77777777" w:rsidTr="00BB34DD">
        <w:trPr>
          <w:cantSplit/>
          <w:trHeight w:val="307"/>
          <w:ins w:id="4859" w:author="BigCREditor-RAN4#104-bis" w:date="2022-10-21T21:31:00Z"/>
        </w:trPr>
        <w:tc>
          <w:tcPr>
            <w:tcW w:w="3681" w:type="dxa"/>
            <w:gridSpan w:val="2"/>
            <w:tcBorders>
              <w:left w:val="single" w:sz="4" w:space="0" w:color="auto"/>
              <w:bottom w:val="single" w:sz="4" w:space="0" w:color="auto"/>
            </w:tcBorders>
          </w:tcPr>
          <w:p w14:paraId="4AC4BDD3" w14:textId="77777777" w:rsidR="00697ACF" w:rsidRPr="00020619" w:rsidRDefault="00697ACF" w:rsidP="00BB34DD">
            <w:pPr>
              <w:keepNext/>
              <w:keepLines/>
              <w:overflowPunct w:val="0"/>
              <w:autoSpaceDE w:val="0"/>
              <w:autoSpaceDN w:val="0"/>
              <w:adjustRightInd w:val="0"/>
              <w:spacing w:after="0"/>
              <w:textAlignment w:val="baseline"/>
              <w:rPr>
                <w:ins w:id="4860" w:author="BigCREditor-RAN4#104-bis" w:date="2022-10-21T21:31:00Z"/>
                <w:rFonts w:ascii="Arial" w:hAnsi="Arial"/>
                <w:sz w:val="18"/>
                <w:szCs w:val="18"/>
                <w:lang w:eastAsia="en-GB"/>
              </w:rPr>
            </w:pPr>
            <w:ins w:id="4861" w:author="BigCREditor-RAN4#104-bis" w:date="2022-10-21T21:31:00Z">
              <w:r w:rsidRPr="00020619">
                <w:rPr>
                  <w:rFonts w:ascii="Arial" w:hAnsi="Arial"/>
                  <w:bCs/>
                  <w:sz w:val="18"/>
                  <w:szCs w:val="18"/>
                  <w:lang w:eastAsia="en-GB"/>
                </w:rPr>
                <w:t xml:space="preserve">OCNG patterns defined in A.3.2.1.1 (OP.1) </w:t>
              </w:r>
            </w:ins>
          </w:p>
        </w:tc>
        <w:tc>
          <w:tcPr>
            <w:tcW w:w="1417" w:type="dxa"/>
            <w:tcBorders>
              <w:bottom w:val="single" w:sz="4" w:space="0" w:color="auto"/>
            </w:tcBorders>
          </w:tcPr>
          <w:p w14:paraId="78B31B0B" w14:textId="77777777" w:rsidR="00697ACF" w:rsidRPr="00020619" w:rsidRDefault="00697ACF" w:rsidP="00BB34DD">
            <w:pPr>
              <w:keepNext/>
              <w:keepLines/>
              <w:overflowPunct w:val="0"/>
              <w:autoSpaceDE w:val="0"/>
              <w:autoSpaceDN w:val="0"/>
              <w:adjustRightInd w:val="0"/>
              <w:spacing w:after="0"/>
              <w:jc w:val="center"/>
              <w:textAlignment w:val="baseline"/>
              <w:rPr>
                <w:ins w:id="4862" w:author="BigCREditor-RAN4#104-bis" w:date="2022-10-21T21:31:00Z"/>
                <w:rFonts w:ascii="Arial" w:hAnsi="Arial"/>
                <w:sz w:val="18"/>
                <w:lang w:eastAsia="en-GB"/>
              </w:rPr>
            </w:pPr>
          </w:p>
        </w:tc>
        <w:tc>
          <w:tcPr>
            <w:tcW w:w="1418" w:type="dxa"/>
            <w:tcBorders>
              <w:bottom w:val="single" w:sz="4" w:space="0" w:color="auto"/>
            </w:tcBorders>
          </w:tcPr>
          <w:p w14:paraId="0A217B92" w14:textId="77777777" w:rsidR="00697ACF" w:rsidRPr="00020619" w:rsidRDefault="00697ACF" w:rsidP="00BB34DD">
            <w:pPr>
              <w:keepNext/>
              <w:keepLines/>
              <w:overflowPunct w:val="0"/>
              <w:autoSpaceDE w:val="0"/>
              <w:autoSpaceDN w:val="0"/>
              <w:adjustRightInd w:val="0"/>
              <w:spacing w:after="0"/>
              <w:jc w:val="center"/>
              <w:textAlignment w:val="baseline"/>
              <w:rPr>
                <w:ins w:id="4863" w:author="BigCREditor-RAN4#104-bis" w:date="2022-10-21T21:31:00Z"/>
                <w:rFonts w:ascii="Arial" w:hAnsi="Arial"/>
                <w:sz w:val="18"/>
                <w:lang w:eastAsia="en-GB"/>
              </w:rPr>
            </w:pPr>
            <w:ins w:id="4864" w:author="BigCREditor-RAN4#104-bis" w:date="2022-10-21T21:31:00Z">
              <w:r w:rsidRPr="00020619">
                <w:rPr>
                  <w:rFonts w:ascii="Arial" w:eastAsia="Malgun Gothic" w:hAnsi="Arial"/>
                  <w:sz w:val="18"/>
                  <w:lang w:eastAsia="en-GB"/>
                </w:rPr>
                <w:t>1, 2</w:t>
              </w:r>
            </w:ins>
          </w:p>
        </w:tc>
        <w:tc>
          <w:tcPr>
            <w:tcW w:w="2977" w:type="dxa"/>
            <w:gridSpan w:val="2"/>
            <w:tcBorders>
              <w:bottom w:val="single" w:sz="4" w:space="0" w:color="auto"/>
            </w:tcBorders>
          </w:tcPr>
          <w:p w14:paraId="418E4C35" w14:textId="77777777" w:rsidR="00697ACF" w:rsidRPr="00020619" w:rsidRDefault="00697ACF" w:rsidP="00BB34DD">
            <w:pPr>
              <w:keepNext/>
              <w:keepLines/>
              <w:overflowPunct w:val="0"/>
              <w:autoSpaceDE w:val="0"/>
              <w:autoSpaceDN w:val="0"/>
              <w:adjustRightInd w:val="0"/>
              <w:spacing w:after="0"/>
              <w:jc w:val="center"/>
              <w:textAlignment w:val="baseline"/>
              <w:rPr>
                <w:ins w:id="4865" w:author="BigCREditor-RAN4#104-bis" w:date="2022-10-21T21:31:00Z"/>
                <w:rFonts w:ascii="Arial" w:hAnsi="Arial" w:cs="v4.2.0"/>
                <w:sz w:val="18"/>
                <w:lang w:eastAsia="en-GB"/>
              </w:rPr>
            </w:pPr>
            <w:ins w:id="4866" w:author="BigCREditor-RAN4#104-bis" w:date="2022-10-21T21:31:00Z">
              <w:r w:rsidRPr="00020619">
                <w:rPr>
                  <w:rFonts w:ascii="Arial" w:hAnsi="Arial"/>
                  <w:sz w:val="18"/>
                  <w:lang w:eastAsia="en-GB"/>
                </w:rPr>
                <w:t>OP.1</w:t>
              </w:r>
            </w:ins>
          </w:p>
        </w:tc>
      </w:tr>
      <w:tr w:rsidR="00697ACF" w:rsidRPr="00020619" w14:paraId="328DF234" w14:textId="77777777" w:rsidTr="00BB34DD">
        <w:trPr>
          <w:cantSplit/>
          <w:trHeight w:val="127"/>
          <w:ins w:id="4867" w:author="BigCREditor-RAN4#104-bis" w:date="2022-10-21T21:31:00Z"/>
        </w:trPr>
        <w:tc>
          <w:tcPr>
            <w:tcW w:w="3681" w:type="dxa"/>
            <w:gridSpan w:val="2"/>
            <w:tcBorders>
              <w:left w:val="single" w:sz="4" w:space="0" w:color="auto"/>
              <w:bottom w:val="nil"/>
            </w:tcBorders>
            <w:shd w:val="clear" w:color="auto" w:fill="auto"/>
          </w:tcPr>
          <w:p w14:paraId="41C3FED5" w14:textId="77777777" w:rsidR="00697ACF" w:rsidRPr="00020619" w:rsidRDefault="00697ACF" w:rsidP="00BB34DD">
            <w:pPr>
              <w:keepNext/>
              <w:keepLines/>
              <w:overflowPunct w:val="0"/>
              <w:autoSpaceDE w:val="0"/>
              <w:autoSpaceDN w:val="0"/>
              <w:adjustRightInd w:val="0"/>
              <w:spacing w:after="0"/>
              <w:textAlignment w:val="baseline"/>
              <w:rPr>
                <w:ins w:id="4868" w:author="BigCREditor-RAN4#104-bis" w:date="2022-10-21T21:31:00Z"/>
                <w:rFonts w:ascii="Arial" w:hAnsi="Arial"/>
                <w:sz w:val="18"/>
                <w:szCs w:val="18"/>
                <w:lang w:eastAsia="en-GB"/>
              </w:rPr>
            </w:pPr>
            <w:ins w:id="4869" w:author="BigCREditor-RAN4#104-bis" w:date="2022-10-21T21:31:00Z">
              <w:r w:rsidRPr="00020619">
                <w:rPr>
                  <w:rFonts w:ascii="Arial" w:hAnsi="Arial"/>
                  <w:sz w:val="18"/>
                  <w:szCs w:val="18"/>
                  <w:lang w:eastAsia="en-GB"/>
                </w:rPr>
                <w:t>SMTC configuration defined in A.3.11.1 and A.3.11.2</w:t>
              </w:r>
            </w:ins>
          </w:p>
        </w:tc>
        <w:tc>
          <w:tcPr>
            <w:tcW w:w="1417" w:type="dxa"/>
            <w:tcBorders>
              <w:bottom w:val="nil"/>
            </w:tcBorders>
            <w:shd w:val="clear" w:color="auto" w:fill="auto"/>
          </w:tcPr>
          <w:p w14:paraId="171404B4" w14:textId="77777777" w:rsidR="00697ACF" w:rsidRPr="00020619" w:rsidRDefault="00697ACF" w:rsidP="00BB34DD">
            <w:pPr>
              <w:keepNext/>
              <w:keepLines/>
              <w:overflowPunct w:val="0"/>
              <w:autoSpaceDE w:val="0"/>
              <w:autoSpaceDN w:val="0"/>
              <w:adjustRightInd w:val="0"/>
              <w:spacing w:after="0"/>
              <w:jc w:val="center"/>
              <w:textAlignment w:val="baseline"/>
              <w:rPr>
                <w:ins w:id="4870" w:author="BigCREditor-RAN4#104-bis" w:date="2022-10-21T21:31:00Z"/>
                <w:rFonts w:ascii="Arial" w:hAnsi="Arial"/>
                <w:sz w:val="18"/>
                <w:lang w:eastAsia="en-GB"/>
              </w:rPr>
            </w:pPr>
          </w:p>
        </w:tc>
        <w:tc>
          <w:tcPr>
            <w:tcW w:w="1418" w:type="dxa"/>
            <w:tcBorders>
              <w:bottom w:val="single" w:sz="4" w:space="0" w:color="auto"/>
            </w:tcBorders>
          </w:tcPr>
          <w:p w14:paraId="76052044" w14:textId="77777777" w:rsidR="00697ACF" w:rsidRPr="00020619" w:rsidRDefault="00697ACF" w:rsidP="00BB34DD">
            <w:pPr>
              <w:keepNext/>
              <w:keepLines/>
              <w:overflowPunct w:val="0"/>
              <w:autoSpaceDE w:val="0"/>
              <w:autoSpaceDN w:val="0"/>
              <w:adjustRightInd w:val="0"/>
              <w:spacing w:after="0"/>
              <w:jc w:val="center"/>
              <w:textAlignment w:val="baseline"/>
              <w:rPr>
                <w:ins w:id="4871" w:author="BigCREditor-RAN4#104-bis" w:date="2022-10-21T21:31:00Z"/>
                <w:rFonts w:ascii="Arial" w:hAnsi="Arial"/>
                <w:sz w:val="18"/>
                <w:lang w:eastAsia="en-GB"/>
              </w:rPr>
            </w:pPr>
            <w:ins w:id="4872" w:author="BigCREditor-RAN4#104-bis" w:date="2022-10-21T21:31:00Z">
              <w:r w:rsidRPr="00020619">
                <w:rPr>
                  <w:rFonts w:ascii="Arial" w:hAnsi="Arial"/>
                  <w:sz w:val="18"/>
                  <w:lang w:eastAsia="en-GB"/>
                </w:rPr>
                <w:t>1</w:t>
              </w:r>
            </w:ins>
          </w:p>
        </w:tc>
        <w:tc>
          <w:tcPr>
            <w:tcW w:w="2977" w:type="dxa"/>
            <w:gridSpan w:val="2"/>
            <w:tcBorders>
              <w:bottom w:val="single" w:sz="4" w:space="0" w:color="auto"/>
            </w:tcBorders>
          </w:tcPr>
          <w:p w14:paraId="3DB3B75B" w14:textId="77777777" w:rsidR="00697ACF" w:rsidRPr="00020619" w:rsidRDefault="00697ACF" w:rsidP="00BB34DD">
            <w:pPr>
              <w:keepNext/>
              <w:keepLines/>
              <w:overflowPunct w:val="0"/>
              <w:autoSpaceDE w:val="0"/>
              <w:autoSpaceDN w:val="0"/>
              <w:adjustRightInd w:val="0"/>
              <w:spacing w:after="0"/>
              <w:jc w:val="center"/>
              <w:textAlignment w:val="baseline"/>
              <w:rPr>
                <w:ins w:id="4873" w:author="BigCREditor-RAN4#104-bis" w:date="2022-10-21T21:31:00Z"/>
                <w:rFonts w:ascii="Arial" w:hAnsi="Arial" w:cs="v4.2.0"/>
                <w:sz w:val="18"/>
                <w:lang w:eastAsia="zh-CN"/>
              </w:rPr>
            </w:pPr>
            <w:ins w:id="4874" w:author="BigCREditor-RAN4#104-bis" w:date="2022-10-21T21:31:00Z">
              <w:r w:rsidRPr="00020619">
                <w:rPr>
                  <w:rFonts w:ascii="Arial" w:hAnsi="Arial"/>
                  <w:sz w:val="18"/>
                  <w:lang w:eastAsia="en-GB"/>
                </w:rPr>
                <w:t>SMTC.2</w:t>
              </w:r>
            </w:ins>
          </w:p>
        </w:tc>
      </w:tr>
      <w:tr w:rsidR="00697ACF" w:rsidRPr="00020619" w14:paraId="52CF800B" w14:textId="77777777" w:rsidTr="00BB34DD">
        <w:trPr>
          <w:cantSplit/>
          <w:trHeight w:val="229"/>
          <w:ins w:id="4875" w:author="BigCREditor-RAN4#104-bis" w:date="2022-10-21T21:31:00Z"/>
        </w:trPr>
        <w:tc>
          <w:tcPr>
            <w:tcW w:w="3681" w:type="dxa"/>
            <w:gridSpan w:val="2"/>
            <w:tcBorders>
              <w:top w:val="nil"/>
              <w:left w:val="single" w:sz="4" w:space="0" w:color="auto"/>
              <w:bottom w:val="single" w:sz="4" w:space="0" w:color="auto"/>
            </w:tcBorders>
            <w:shd w:val="clear" w:color="auto" w:fill="auto"/>
          </w:tcPr>
          <w:p w14:paraId="0A918E0F" w14:textId="77777777" w:rsidR="00697ACF" w:rsidRPr="00020619" w:rsidRDefault="00697ACF" w:rsidP="00BB34DD">
            <w:pPr>
              <w:keepNext/>
              <w:keepLines/>
              <w:overflowPunct w:val="0"/>
              <w:autoSpaceDE w:val="0"/>
              <w:autoSpaceDN w:val="0"/>
              <w:adjustRightInd w:val="0"/>
              <w:spacing w:after="0"/>
              <w:textAlignment w:val="baseline"/>
              <w:rPr>
                <w:ins w:id="4876" w:author="BigCREditor-RAN4#104-bis" w:date="2022-10-21T21:31:00Z"/>
                <w:rFonts w:ascii="Arial" w:hAnsi="Arial"/>
                <w:sz w:val="18"/>
                <w:szCs w:val="18"/>
                <w:lang w:eastAsia="en-GB"/>
              </w:rPr>
            </w:pPr>
          </w:p>
        </w:tc>
        <w:tc>
          <w:tcPr>
            <w:tcW w:w="1417" w:type="dxa"/>
            <w:tcBorders>
              <w:top w:val="nil"/>
              <w:bottom w:val="single" w:sz="4" w:space="0" w:color="auto"/>
            </w:tcBorders>
            <w:shd w:val="clear" w:color="auto" w:fill="auto"/>
          </w:tcPr>
          <w:p w14:paraId="0D038EC6" w14:textId="77777777" w:rsidR="00697ACF" w:rsidRPr="00020619" w:rsidRDefault="00697ACF" w:rsidP="00BB34DD">
            <w:pPr>
              <w:keepNext/>
              <w:keepLines/>
              <w:overflowPunct w:val="0"/>
              <w:autoSpaceDE w:val="0"/>
              <w:autoSpaceDN w:val="0"/>
              <w:adjustRightInd w:val="0"/>
              <w:spacing w:after="0"/>
              <w:jc w:val="center"/>
              <w:textAlignment w:val="baseline"/>
              <w:rPr>
                <w:ins w:id="4877" w:author="BigCREditor-RAN4#104-bis" w:date="2022-10-21T21:31:00Z"/>
                <w:rFonts w:ascii="Arial" w:hAnsi="Arial"/>
                <w:sz w:val="18"/>
                <w:lang w:eastAsia="en-GB"/>
              </w:rPr>
            </w:pPr>
          </w:p>
        </w:tc>
        <w:tc>
          <w:tcPr>
            <w:tcW w:w="1418" w:type="dxa"/>
            <w:tcBorders>
              <w:bottom w:val="single" w:sz="4" w:space="0" w:color="auto"/>
            </w:tcBorders>
          </w:tcPr>
          <w:p w14:paraId="5C88F3AE" w14:textId="77777777" w:rsidR="00697ACF" w:rsidRPr="00020619" w:rsidRDefault="00697ACF" w:rsidP="00BB34DD">
            <w:pPr>
              <w:keepNext/>
              <w:keepLines/>
              <w:overflowPunct w:val="0"/>
              <w:autoSpaceDE w:val="0"/>
              <w:autoSpaceDN w:val="0"/>
              <w:adjustRightInd w:val="0"/>
              <w:spacing w:after="0"/>
              <w:jc w:val="center"/>
              <w:textAlignment w:val="baseline"/>
              <w:rPr>
                <w:ins w:id="4878" w:author="BigCREditor-RAN4#104-bis" w:date="2022-10-21T21:31:00Z"/>
                <w:rFonts w:ascii="Arial" w:hAnsi="Arial"/>
                <w:sz w:val="18"/>
                <w:lang w:eastAsia="en-GB"/>
              </w:rPr>
            </w:pPr>
            <w:ins w:id="4879" w:author="BigCREditor-RAN4#104-bis" w:date="2022-10-21T21:31:00Z">
              <w:r w:rsidRPr="00020619">
                <w:rPr>
                  <w:rFonts w:ascii="Arial" w:hAnsi="Arial"/>
                  <w:sz w:val="18"/>
                  <w:lang w:eastAsia="en-GB"/>
                </w:rPr>
                <w:t>2</w:t>
              </w:r>
            </w:ins>
          </w:p>
        </w:tc>
        <w:tc>
          <w:tcPr>
            <w:tcW w:w="2977" w:type="dxa"/>
            <w:gridSpan w:val="2"/>
            <w:tcBorders>
              <w:bottom w:val="single" w:sz="4" w:space="0" w:color="auto"/>
            </w:tcBorders>
          </w:tcPr>
          <w:p w14:paraId="0CF94B6E" w14:textId="77777777" w:rsidR="00697ACF" w:rsidRPr="00020619" w:rsidRDefault="00697ACF" w:rsidP="00BB34DD">
            <w:pPr>
              <w:keepNext/>
              <w:keepLines/>
              <w:overflowPunct w:val="0"/>
              <w:autoSpaceDE w:val="0"/>
              <w:autoSpaceDN w:val="0"/>
              <w:adjustRightInd w:val="0"/>
              <w:spacing w:after="0"/>
              <w:jc w:val="center"/>
              <w:textAlignment w:val="baseline"/>
              <w:rPr>
                <w:ins w:id="4880" w:author="BigCREditor-RAN4#104-bis" w:date="2022-10-21T21:31:00Z"/>
                <w:rFonts w:ascii="Arial" w:hAnsi="Arial"/>
                <w:sz w:val="18"/>
                <w:lang w:eastAsia="en-GB"/>
              </w:rPr>
            </w:pPr>
            <w:ins w:id="4881" w:author="BigCREditor-RAN4#104-bis" w:date="2022-10-21T21:31:00Z">
              <w:r w:rsidRPr="00020619">
                <w:rPr>
                  <w:rFonts w:ascii="Arial" w:hAnsi="Arial"/>
                  <w:sz w:val="18"/>
                  <w:lang w:eastAsia="en-GB"/>
                </w:rPr>
                <w:t>SMTC.1</w:t>
              </w:r>
            </w:ins>
          </w:p>
        </w:tc>
      </w:tr>
      <w:tr w:rsidR="00697ACF" w:rsidRPr="00020619" w14:paraId="527EDDB4" w14:textId="77777777" w:rsidTr="00BB34DD">
        <w:trPr>
          <w:cantSplit/>
          <w:trHeight w:val="239"/>
          <w:ins w:id="4882" w:author="BigCREditor-RAN4#104-bis" w:date="2022-10-21T21:31:00Z"/>
        </w:trPr>
        <w:tc>
          <w:tcPr>
            <w:tcW w:w="3681" w:type="dxa"/>
            <w:gridSpan w:val="2"/>
            <w:tcBorders>
              <w:left w:val="single" w:sz="4" w:space="0" w:color="auto"/>
            </w:tcBorders>
          </w:tcPr>
          <w:p w14:paraId="7D7011F7" w14:textId="77777777" w:rsidR="00697ACF" w:rsidRPr="00020619" w:rsidRDefault="00697ACF" w:rsidP="00BB34DD">
            <w:pPr>
              <w:keepNext/>
              <w:keepLines/>
              <w:overflowPunct w:val="0"/>
              <w:autoSpaceDE w:val="0"/>
              <w:autoSpaceDN w:val="0"/>
              <w:adjustRightInd w:val="0"/>
              <w:spacing w:after="0"/>
              <w:textAlignment w:val="baseline"/>
              <w:rPr>
                <w:ins w:id="4883" w:author="BigCREditor-RAN4#104-bis" w:date="2022-10-21T21:31:00Z"/>
                <w:rFonts w:ascii="Arial" w:hAnsi="Arial"/>
                <w:sz w:val="18"/>
                <w:szCs w:val="18"/>
                <w:lang w:eastAsia="en-GB"/>
              </w:rPr>
            </w:pPr>
            <w:ins w:id="4884" w:author="BigCREditor-RAN4#104-bis" w:date="2022-10-21T21:31:00Z">
              <w:r w:rsidRPr="00020619">
                <w:rPr>
                  <w:rFonts w:ascii="Arial" w:hAnsi="Arial"/>
                  <w:sz w:val="18"/>
                  <w:szCs w:val="18"/>
                  <w:lang w:eastAsia="en-GB"/>
                </w:rPr>
                <w:t>PDSCH/PDCCH subcarrier spacing</w:t>
              </w:r>
            </w:ins>
          </w:p>
        </w:tc>
        <w:tc>
          <w:tcPr>
            <w:tcW w:w="1417" w:type="dxa"/>
          </w:tcPr>
          <w:p w14:paraId="4F6E271E" w14:textId="77777777" w:rsidR="00697ACF" w:rsidRPr="00020619" w:rsidRDefault="00697ACF" w:rsidP="00BB34DD">
            <w:pPr>
              <w:keepNext/>
              <w:keepLines/>
              <w:overflowPunct w:val="0"/>
              <w:autoSpaceDE w:val="0"/>
              <w:autoSpaceDN w:val="0"/>
              <w:adjustRightInd w:val="0"/>
              <w:spacing w:after="0"/>
              <w:jc w:val="center"/>
              <w:textAlignment w:val="baseline"/>
              <w:rPr>
                <w:ins w:id="4885" w:author="BigCREditor-RAN4#104-bis" w:date="2022-10-21T21:31:00Z"/>
                <w:rFonts w:ascii="Arial" w:hAnsi="Arial"/>
                <w:sz w:val="18"/>
                <w:lang w:eastAsia="en-GB"/>
              </w:rPr>
            </w:pPr>
            <w:ins w:id="4886" w:author="BigCREditor-RAN4#104-bis" w:date="2022-10-21T21:31:00Z">
              <w:r w:rsidRPr="00020619">
                <w:rPr>
                  <w:rFonts w:ascii="Arial" w:hAnsi="Arial"/>
                  <w:sz w:val="18"/>
                  <w:lang w:eastAsia="en-GB"/>
                </w:rPr>
                <w:t>kHz</w:t>
              </w:r>
            </w:ins>
          </w:p>
        </w:tc>
        <w:tc>
          <w:tcPr>
            <w:tcW w:w="1418" w:type="dxa"/>
          </w:tcPr>
          <w:p w14:paraId="4FDF8370" w14:textId="77777777" w:rsidR="00697ACF" w:rsidRPr="00020619" w:rsidRDefault="00697ACF" w:rsidP="00BB34DD">
            <w:pPr>
              <w:keepNext/>
              <w:keepLines/>
              <w:overflowPunct w:val="0"/>
              <w:autoSpaceDE w:val="0"/>
              <w:autoSpaceDN w:val="0"/>
              <w:adjustRightInd w:val="0"/>
              <w:spacing w:after="0"/>
              <w:jc w:val="center"/>
              <w:textAlignment w:val="baseline"/>
              <w:rPr>
                <w:ins w:id="4887" w:author="BigCREditor-RAN4#104-bis" w:date="2022-10-21T21:31:00Z"/>
                <w:rFonts w:ascii="Arial" w:hAnsi="Arial"/>
                <w:sz w:val="18"/>
                <w:lang w:eastAsia="en-GB"/>
              </w:rPr>
            </w:pPr>
            <w:ins w:id="4888" w:author="BigCREditor-RAN4#104-bis" w:date="2022-10-21T21:31:00Z">
              <w:r w:rsidRPr="00020619">
                <w:rPr>
                  <w:rFonts w:ascii="Arial" w:hAnsi="Arial"/>
                  <w:sz w:val="18"/>
                  <w:lang w:eastAsia="en-GB"/>
                </w:rPr>
                <w:t>1, 2</w:t>
              </w:r>
            </w:ins>
          </w:p>
        </w:tc>
        <w:tc>
          <w:tcPr>
            <w:tcW w:w="2977" w:type="dxa"/>
            <w:gridSpan w:val="2"/>
          </w:tcPr>
          <w:p w14:paraId="4CC23BD9" w14:textId="77777777" w:rsidR="00697ACF" w:rsidRPr="00020619" w:rsidRDefault="00697ACF" w:rsidP="00BB34DD">
            <w:pPr>
              <w:keepNext/>
              <w:keepLines/>
              <w:overflowPunct w:val="0"/>
              <w:autoSpaceDE w:val="0"/>
              <w:autoSpaceDN w:val="0"/>
              <w:adjustRightInd w:val="0"/>
              <w:spacing w:after="0"/>
              <w:jc w:val="center"/>
              <w:textAlignment w:val="baseline"/>
              <w:rPr>
                <w:ins w:id="4889" w:author="BigCREditor-RAN4#104-bis" w:date="2022-10-21T21:31:00Z"/>
                <w:rFonts w:ascii="Arial" w:hAnsi="Arial"/>
                <w:sz w:val="18"/>
                <w:lang w:eastAsia="en-GB"/>
              </w:rPr>
            </w:pPr>
            <w:ins w:id="4890" w:author="BigCREditor-RAN4#104-bis" w:date="2022-10-21T21:31:00Z">
              <w:r w:rsidRPr="00020619">
                <w:rPr>
                  <w:rFonts w:ascii="Arial" w:hAnsi="Arial"/>
                  <w:sz w:val="18"/>
                  <w:lang w:eastAsia="en-GB"/>
                </w:rPr>
                <w:t>120</w:t>
              </w:r>
            </w:ins>
          </w:p>
        </w:tc>
      </w:tr>
      <w:tr w:rsidR="00697ACF" w:rsidRPr="00020619" w14:paraId="0F057F19" w14:textId="77777777" w:rsidTr="00BB34DD">
        <w:trPr>
          <w:cantSplit/>
          <w:trHeight w:val="129"/>
          <w:ins w:id="4891" w:author="BigCREditor-RAN4#104-bis" w:date="2022-10-21T21:31:00Z"/>
        </w:trPr>
        <w:tc>
          <w:tcPr>
            <w:tcW w:w="1840" w:type="dxa"/>
            <w:tcBorders>
              <w:left w:val="single" w:sz="4" w:space="0" w:color="auto"/>
            </w:tcBorders>
          </w:tcPr>
          <w:p w14:paraId="680C357A" w14:textId="77777777" w:rsidR="00697ACF" w:rsidRPr="00020619" w:rsidRDefault="00697ACF" w:rsidP="00BB34DD">
            <w:pPr>
              <w:keepNext/>
              <w:keepLines/>
              <w:overflowPunct w:val="0"/>
              <w:autoSpaceDE w:val="0"/>
              <w:autoSpaceDN w:val="0"/>
              <w:adjustRightInd w:val="0"/>
              <w:spacing w:after="0"/>
              <w:textAlignment w:val="baseline"/>
              <w:rPr>
                <w:ins w:id="4892" w:author="BigCREditor-RAN4#104-bis" w:date="2022-10-21T21:31:00Z"/>
                <w:rFonts w:ascii="Arial" w:hAnsi="Arial"/>
                <w:sz w:val="18"/>
                <w:szCs w:val="18"/>
                <w:lang w:eastAsia="ja-JP"/>
              </w:rPr>
            </w:pPr>
            <w:ins w:id="4893" w:author="BigCREditor-RAN4#104-bis" w:date="2022-10-21T21:31:00Z">
              <w:r w:rsidRPr="00020619">
                <w:rPr>
                  <w:rFonts w:ascii="Arial" w:hAnsi="Arial"/>
                  <w:sz w:val="18"/>
                  <w:szCs w:val="18"/>
                  <w:lang w:eastAsia="ja-JP"/>
                </w:rPr>
                <w:t>b1-ThresholdNR</w:t>
              </w:r>
            </w:ins>
          </w:p>
        </w:tc>
        <w:tc>
          <w:tcPr>
            <w:tcW w:w="1841" w:type="dxa"/>
            <w:tcBorders>
              <w:left w:val="single" w:sz="4" w:space="0" w:color="auto"/>
            </w:tcBorders>
          </w:tcPr>
          <w:p w14:paraId="376C8986" w14:textId="77777777" w:rsidR="00697ACF" w:rsidRPr="00020619" w:rsidRDefault="00697ACF" w:rsidP="00BB34DD">
            <w:pPr>
              <w:keepNext/>
              <w:keepLines/>
              <w:overflowPunct w:val="0"/>
              <w:autoSpaceDE w:val="0"/>
              <w:autoSpaceDN w:val="0"/>
              <w:adjustRightInd w:val="0"/>
              <w:spacing w:after="0"/>
              <w:textAlignment w:val="baseline"/>
              <w:rPr>
                <w:ins w:id="4894" w:author="BigCREditor-RAN4#104-bis" w:date="2022-10-21T21:31:00Z"/>
                <w:rFonts w:ascii="Arial" w:hAnsi="Arial"/>
                <w:sz w:val="18"/>
                <w:szCs w:val="18"/>
                <w:lang w:eastAsia="ja-JP"/>
              </w:rPr>
            </w:pPr>
            <w:ins w:id="4895" w:author="BigCREditor-RAN4#104-bis" w:date="2022-10-21T21:31:00Z">
              <w:r w:rsidRPr="00020619">
                <w:rPr>
                  <w:rFonts w:ascii="Arial" w:hAnsi="Arial"/>
                  <w:sz w:val="18"/>
                  <w:szCs w:val="18"/>
                  <w:lang w:eastAsia="ja-JP"/>
                </w:rPr>
                <w:t>UE power class 3</w:t>
              </w:r>
            </w:ins>
          </w:p>
        </w:tc>
        <w:tc>
          <w:tcPr>
            <w:tcW w:w="1417" w:type="dxa"/>
          </w:tcPr>
          <w:p w14:paraId="59E4AB5A" w14:textId="77777777" w:rsidR="00697ACF" w:rsidRPr="00020619" w:rsidRDefault="00697ACF" w:rsidP="00BB34DD">
            <w:pPr>
              <w:keepNext/>
              <w:keepLines/>
              <w:overflowPunct w:val="0"/>
              <w:autoSpaceDE w:val="0"/>
              <w:autoSpaceDN w:val="0"/>
              <w:adjustRightInd w:val="0"/>
              <w:spacing w:after="0"/>
              <w:jc w:val="center"/>
              <w:textAlignment w:val="baseline"/>
              <w:rPr>
                <w:ins w:id="4896" w:author="BigCREditor-RAN4#104-bis" w:date="2022-10-21T21:31:00Z"/>
                <w:rFonts w:ascii="Arial" w:hAnsi="Arial"/>
                <w:sz w:val="18"/>
                <w:lang w:eastAsia="en-GB"/>
              </w:rPr>
            </w:pPr>
            <w:ins w:id="4897" w:author="BigCREditor-RAN4#104-bis" w:date="2022-10-21T21:31:00Z">
              <w:r w:rsidRPr="00020619">
                <w:rPr>
                  <w:rFonts w:ascii="Arial" w:hAnsi="Arial" w:cs="Arial"/>
                  <w:sz w:val="18"/>
                  <w:lang w:eastAsia="en-GB"/>
                </w:rPr>
                <w:t>dBm/SCS</w:t>
              </w:r>
            </w:ins>
          </w:p>
        </w:tc>
        <w:tc>
          <w:tcPr>
            <w:tcW w:w="1418" w:type="dxa"/>
            <w:tcBorders>
              <w:bottom w:val="single" w:sz="4" w:space="0" w:color="auto"/>
            </w:tcBorders>
          </w:tcPr>
          <w:p w14:paraId="348E7516" w14:textId="77777777" w:rsidR="00697ACF" w:rsidRPr="00020619" w:rsidRDefault="00697ACF" w:rsidP="00BB34DD">
            <w:pPr>
              <w:keepNext/>
              <w:keepLines/>
              <w:overflowPunct w:val="0"/>
              <w:autoSpaceDE w:val="0"/>
              <w:autoSpaceDN w:val="0"/>
              <w:adjustRightInd w:val="0"/>
              <w:spacing w:after="0"/>
              <w:jc w:val="center"/>
              <w:textAlignment w:val="baseline"/>
              <w:rPr>
                <w:ins w:id="4898" w:author="BigCREditor-RAN4#104-bis" w:date="2022-10-21T21:31:00Z"/>
                <w:rFonts w:ascii="Arial" w:eastAsia="Malgun Gothic" w:hAnsi="Arial"/>
                <w:sz w:val="18"/>
                <w:lang w:eastAsia="en-GB"/>
              </w:rPr>
            </w:pPr>
            <w:ins w:id="4899" w:author="BigCREditor-RAN4#104-bis" w:date="2022-10-21T21:31:00Z">
              <w:r w:rsidRPr="00020619">
                <w:rPr>
                  <w:rFonts w:ascii="Arial" w:hAnsi="Arial" w:cs="Arial"/>
                  <w:sz w:val="18"/>
                  <w:lang w:eastAsia="en-GB"/>
                </w:rPr>
                <w:t>1, 2</w:t>
              </w:r>
            </w:ins>
          </w:p>
        </w:tc>
        <w:tc>
          <w:tcPr>
            <w:tcW w:w="2977" w:type="dxa"/>
            <w:gridSpan w:val="2"/>
            <w:tcBorders>
              <w:bottom w:val="single" w:sz="4" w:space="0" w:color="auto"/>
            </w:tcBorders>
          </w:tcPr>
          <w:p w14:paraId="582E9B37" w14:textId="77777777" w:rsidR="00697ACF" w:rsidRPr="00020619" w:rsidRDefault="00697ACF" w:rsidP="00BB34DD">
            <w:pPr>
              <w:keepNext/>
              <w:keepLines/>
              <w:overflowPunct w:val="0"/>
              <w:autoSpaceDE w:val="0"/>
              <w:autoSpaceDN w:val="0"/>
              <w:adjustRightInd w:val="0"/>
              <w:spacing w:after="0"/>
              <w:jc w:val="center"/>
              <w:textAlignment w:val="baseline"/>
              <w:rPr>
                <w:ins w:id="4900" w:author="BigCREditor-RAN4#104-bis" w:date="2022-10-21T21:31:00Z"/>
                <w:rFonts w:ascii="Arial" w:hAnsi="Arial"/>
                <w:sz w:val="18"/>
                <w:lang w:eastAsia="en-GB"/>
              </w:rPr>
            </w:pPr>
            <w:ins w:id="4901" w:author="BigCREditor-RAN4#104-bis" w:date="2022-10-21T21:31:00Z">
              <w:r w:rsidRPr="00020619">
                <w:rPr>
                  <w:rFonts w:ascii="Arial" w:hAnsi="Arial"/>
                  <w:sz w:val="18"/>
                  <w:lang w:eastAsia="en-GB"/>
                </w:rPr>
                <w:t>-106</w:t>
              </w:r>
            </w:ins>
          </w:p>
        </w:tc>
      </w:tr>
      <w:tr w:rsidR="00697ACF" w:rsidRPr="00020619" w14:paraId="13070B1C" w14:textId="77777777" w:rsidTr="00BB34DD">
        <w:trPr>
          <w:cantSplit/>
          <w:trHeight w:val="167"/>
          <w:ins w:id="4902" w:author="BigCREditor-RAN4#104-bis" w:date="2022-10-21T21:31:00Z"/>
        </w:trPr>
        <w:tc>
          <w:tcPr>
            <w:tcW w:w="3681" w:type="dxa"/>
            <w:gridSpan w:val="2"/>
            <w:tcBorders>
              <w:left w:val="single" w:sz="4" w:space="0" w:color="auto"/>
              <w:bottom w:val="single" w:sz="4" w:space="0" w:color="auto"/>
            </w:tcBorders>
          </w:tcPr>
          <w:p w14:paraId="60E9AE0F" w14:textId="77777777" w:rsidR="00697ACF" w:rsidRPr="00020619" w:rsidRDefault="00697ACF" w:rsidP="00BB34DD">
            <w:pPr>
              <w:keepNext/>
              <w:keepLines/>
              <w:overflowPunct w:val="0"/>
              <w:autoSpaceDE w:val="0"/>
              <w:autoSpaceDN w:val="0"/>
              <w:adjustRightInd w:val="0"/>
              <w:spacing w:after="0"/>
              <w:textAlignment w:val="baseline"/>
              <w:rPr>
                <w:ins w:id="4903" w:author="BigCREditor-RAN4#104-bis" w:date="2022-10-21T21:31:00Z"/>
                <w:rFonts w:ascii="Arial" w:hAnsi="Arial"/>
                <w:sz w:val="18"/>
                <w:szCs w:val="18"/>
                <w:lang w:eastAsia="en-GB"/>
              </w:rPr>
            </w:pPr>
            <w:ins w:id="4904" w:author="BigCREditor-RAN4#104-bis" w:date="2022-10-21T21:31:00Z">
              <w:r w:rsidRPr="00020619">
                <w:rPr>
                  <w:rFonts w:ascii="Arial" w:hAnsi="Arial"/>
                  <w:sz w:val="18"/>
                  <w:szCs w:val="18"/>
                  <w:lang w:eastAsia="ja-JP"/>
                </w:rPr>
                <w:t>EPRE ratio of PSS to SSS</w:t>
              </w:r>
            </w:ins>
          </w:p>
        </w:tc>
        <w:tc>
          <w:tcPr>
            <w:tcW w:w="1417" w:type="dxa"/>
            <w:tcBorders>
              <w:bottom w:val="single" w:sz="4" w:space="0" w:color="auto"/>
            </w:tcBorders>
          </w:tcPr>
          <w:p w14:paraId="7FC75654" w14:textId="77777777" w:rsidR="00697ACF" w:rsidRPr="00020619" w:rsidRDefault="00697ACF" w:rsidP="00BB34DD">
            <w:pPr>
              <w:keepNext/>
              <w:keepLines/>
              <w:overflowPunct w:val="0"/>
              <w:autoSpaceDE w:val="0"/>
              <w:autoSpaceDN w:val="0"/>
              <w:adjustRightInd w:val="0"/>
              <w:spacing w:after="0"/>
              <w:jc w:val="center"/>
              <w:textAlignment w:val="baseline"/>
              <w:rPr>
                <w:ins w:id="4905" w:author="BigCREditor-RAN4#104-bis" w:date="2022-10-21T21:31:00Z"/>
                <w:rFonts w:ascii="Arial" w:hAnsi="Arial"/>
                <w:sz w:val="18"/>
                <w:lang w:eastAsia="en-GB"/>
              </w:rPr>
            </w:pPr>
          </w:p>
        </w:tc>
        <w:tc>
          <w:tcPr>
            <w:tcW w:w="1418" w:type="dxa"/>
            <w:tcBorders>
              <w:bottom w:val="nil"/>
            </w:tcBorders>
            <w:shd w:val="clear" w:color="auto" w:fill="auto"/>
          </w:tcPr>
          <w:p w14:paraId="1D47CF67" w14:textId="77777777" w:rsidR="00697ACF" w:rsidRPr="00020619" w:rsidRDefault="00697ACF" w:rsidP="00BB34DD">
            <w:pPr>
              <w:keepNext/>
              <w:keepLines/>
              <w:overflowPunct w:val="0"/>
              <w:autoSpaceDE w:val="0"/>
              <w:autoSpaceDN w:val="0"/>
              <w:adjustRightInd w:val="0"/>
              <w:spacing w:after="0"/>
              <w:jc w:val="center"/>
              <w:textAlignment w:val="baseline"/>
              <w:rPr>
                <w:ins w:id="4906" w:author="BigCREditor-RAN4#104-bis" w:date="2022-10-21T21:31:00Z"/>
                <w:rFonts w:ascii="Arial" w:hAnsi="Arial"/>
                <w:sz w:val="18"/>
                <w:lang w:eastAsia="en-GB"/>
              </w:rPr>
            </w:pPr>
            <w:ins w:id="4907" w:author="BigCREditor-RAN4#104-bis" w:date="2022-10-21T21:31:00Z">
              <w:r w:rsidRPr="00020619">
                <w:rPr>
                  <w:rFonts w:ascii="Arial" w:eastAsia="Malgun Gothic" w:hAnsi="Arial"/>
                  <w:sz w:val="18"/>
                  <w:lang w:eastAsia="en-GB"/>
                </w:rPr>
                <w:t>1, 2</w:t>
              </w:r>
            </w:ins>
          </w:p>
        </w:tc>
        <w:tc>
          <w:tcPr>
            <w:tcW w:w="2977" w:type="dxa"/>
            <w:gridSpan w:val="2"/>
            <w:tcBorders>
              <w:bottom w:val="nil"/>
            </w:tcBorders>
            <w:shd w:val="clear" w:color="auto" w:fill="auto"/>
          </w:tcPr>
          <w:p w14:paraId="66EC51B2" w14:textId="77777777" w:rsidR="00697ACF" w:rsidRPr="00020619" w:rsidRDefault="00697ACF" w:rsidP="00BB34DD">
            <w:pPr>
              <w:keepNext/>
              <w:keepLines/>
              <w:overflowPunct w:val="0"/>
              <w:autoSpaceDE w:val="0"/>
              <w:autoSpaceDN w:val="0"/>
              <w:adjustRightInd w:val="0"/>
              <w:spacing w:after="0"/>
              <w:jc w:val="center"/>
              <w:textAlignment w:val="baseline"/>
              <w:rPr>
                <w:ins w:id="4908" w:author="BigCREditor-RAN4#104-bis" w:date="2022-10-21T21:31:00Z"/>
                <w:rFonts w:ascii="Arial" w:hAnsi="Arial"/>
                <w:sz w:val="18"/>
                <w:lang w:eastAsia="en-GB"/>
              </w:rPr>
            </w:pPr>
            <w:ins w:id="4909" w:author="BigCREditor-RAN4#104-bis" w:date="2022-10-21T21:31:00Z">
              <w:r w:rsidRPr="00020619">
                <w:rPr>
                  <w:rFonts w:ascii="Arial" w:hAnsi="Arial"/>
                  <w:sz w:val="18"/>
                  <w:lang w:eastAsia="en-GB"/>
                </w:rPr>
                <w:t>0</w:t>
              </w:r>
            </w:ins>
          </w:p>
        </w:tc>
      </w:tr>
      <w:tr w:rsidR="00697ACF" w:rsidRPr="00020619" w14:paraId="6E20731B" w14:textId="77777777" w:rsidTr="00BB34DD">
        <w:trPr>
          <w:cantSplit/>
          <w:trHeight w:val="113"/>
          <w:ins w:id="4910" w:author="BigCREditor-RAN4#104-bis" w:date="2022-10-21T21:31:00Z"/>
        </w:trPr>
        <w:tc>
          <w:tcPr>
            <w:tcW w:w="3681" w:type="dxa"/>
            <w:gridSpan w:val="2"/>
            <w:tcBorders>
              <w:left w:val="single" w:sz="4" w:space="0" w:color="auto"/>
              <w:bottom w:val="single" w:sz="4" w:space="0" w:color="auto"/>
            </w:tcBorders>
          </w:tcPr>
          <w:p w14:paraId="1041E4CD" w14:textId="77777777" w:rsidR="00697ACF" w:rsidRPr="00020619" w:rsidRDefault="00697ACF" w:rsidP="00BB34DD">
            <w:pPr>
              <w:keepNext/>
              <w:keepLines/>
              <w:overflowPunct w:val="0"/>
              <w:autoSpaceDE w:val="0"/>
              <w:autoSpaceDN w:val="0"/>
              <w:adjustRightInd w:val="0"/>
              <w:spacing w:after="0"/>
              <w:textAlignment w:val="baseline"/>
              <w:rPr>
                <w:ins w:id="4911" w:author="BigCREditor-RAN4#104-bis" w:date="2022-10-21T21:31:00Z"/>
                <w:rFonts w:ascii="Arial" w:hAnsi="Arial"/>
                <w:sz w:val="18"/>
                <w:szCs w:val="18"/>
                <w:lang w:eastAsia="en-GB"/>
              </w:rPr>
            </w:pPr>
            <w:ins w:id="4912" w:author="BigCREditor-RAN4#104-bis" w:date="2022-10-21T21:31:00Z">
              <w:r w:rsidRPr="00020619">
                <w:rPr>
                  <w:rFonts w:ascii="Arial" w:hAnsi="Arial"/>
                  <w:sz w:val="18"/>
                  <w:szCs w:val="18"/>
                  <w:lang w:eastAsia="ja-JP"/>
                </w:rPr>
                <w:t>EPRE ratio of PBCH DMRS to SSS</w:t>
              </w:r>
            </w:ins>
          </w:p>
        </w:tc>
        <w:tc>
          <w:tcPr>
            <w:tcW w:w="1417" w:type="dxa"/>
            <w:tcBorders>
              <w:bottom w:val="single" w:sz="4" w:space="0" w:color="auto"/>
            </w:tcBorders>
          </w:tcPr>
          <w:p w14:paraId="4AF345B8" w14:textId="77777777" w:rsidR="00697ACF" w:rsidRPr="00020619" w:rsidRDefault="00697ACF" w:rsidP="00BB34DD">
            <w:pPr>
              <w:keepNext/>
              <w:keepLines/>
              <w:overflowPunct w:val="0"/>
              <w:autoSpaceDE w:val="0"/>
              <w:autoSpaceDN w:val="0"/>
              <w:adjustRightInd w:val="0"/>
              <w:spacing w:after="0"/>
              <w:jc w:val="center"/>
              <w:textAlignment w:val="baseline"/>
              <w:rPr>
                <w:ins w:id="4913" w:author="BigCREditor-RAN4#104-bis" w:date="2022-10-21T21:31:00Z"/>
                <w:rFonts w:ascii="Arial" w:hAnsi="Arial"/>
                <w:sz w:val="18"/>
                <w:lang w:eastAsia="en-GB"/>
              </w:rPr>
            </w:pPr>
          </w:p>
        </w:tc>
        <w:tc>
          <w:tcPr>
            <w:tcW w:w="1418" w:type="dxa"/>
            <w:tcBorders>
              <w:top w:val="nil"/>
              <w:bottom w:val="nil"/>
            </w:tcBorders>
            <w:shd w:val="clear" w:color="auto" w:fill="auto"/>
          </w:tcPr>
          <w:p w14:paraId="71C674FD" w14:textId="77777777" w:rsidR="00697ACF" w:rsidRPr="00020619" w:rsidRDefault="00697ACF" w:rsidP="00BB34DD">
            <w:pPr>
              <w:keepNext/>
              <w:keepLines/>
              <w:overflowPunct w:val="0"/>
              <w:autoSpaceDE w:val="0"/>
              <w:autoSpaceDN w:val="0"/>
              <w:adjustRightInd w:val="0"/>
              <w:spacing w:after="0"/>
              <w:jc w:val="center"/>
              <w:textAlignment w:val="baseline"/>
              <w:rPr>
                <w:ins w:id="4914" w:author="BigCREditor-RAN4#104-bis" w:date="2022-10-21T21:31:00Z"/>
                <w:rFonts w:ascii="Arial" w:hAnsi="Arial"/>
                <w:sz w:val="18"/>
                <w:lang w:eastAsia="en-GB"/>
              </w:rPr>
            </w:pPr>
          </w:p>
        </w:tc>
        <w:tc>
          <w:tcPr>
            <w:tcW w:w="2977" w:type="dxa"/>
            <w:gridSpan w:val="2"/>
            <w:tcBorders>
              <w:top w:val="nil"/>
              <w:bottom w:val="nil"/>
            </w:tcBorders>
            <w:shd w:val="clear" w:color="auto" w:fill="auto"/>
          </w:tcPr>
          <w:p w14:paraId="6583033F" w14:textId="77777777" w:rsidR="00697ACF" w:rsidRPr="00020619" w:rsidRDefault="00697ACF" w:rsidP="00BB34DD">
            <w:pPr>
              <w:keepNext/>
              <w:keepLines/>
              <w:overflowPunct w:val="0"/>
              <w:autoSpaceDE w:val="0"/>
              <w:autoSpaceDN w:val="0"/>
              <w:adjustRightInd w:val="0"/>
              <w:spacing w:after="0"/>
              <w:jc w:val="center"/>
              <w:textAlignment w:val="baseline"/>
              <w:rPr>
                <w:ins w:id="4915" w:author="BigCREditor-RAN4#104-bis" w:date="2022-10-21T21:31:00Z"/>
                <w:rFonts w:ascii="Arial" w:hAnsi="Arial"/>
                <w:sz w:val="18"/>
                <w:lang w:eastAsia="en-GB"/>
              </w:rPr>
            </w:pPr>
          </w:p>
        </w:tc>
      </w:tr>
      <w:tr w:rsidR="00697ACF" w:rsidRPr="00020619" w14:paraId="5112B2CA" w14:textId="77777777" w:rsidTr="00BB34DD">
        <w:trPr>
          <w:cantSplit/>
          <w:trHeight w:val="188"/>
          <w:ins w:id="4916" w:author="BigCREditor-RAN4#104-bis" w:date="2022-10-21T21:31:00Z"/>
        </w:trPr>
        <w:tc>
          <w:tcPr>
            <w:tcW w:w="3681" w:type="dxa"/>
            <w:gridSpan w:val="2"/>
            <w:tcBorders>
              <w:left w:val="single" w:sz="4" w:space="0" w:color="auto"/>
              <w:bottom w:val="single" w:sz="4" w:space="0" w:color="auto"/>
            </w:tcBorders>
          </w:tcPr>
          <w:p w14:paraId="6DECD03C" w14:textId="77777777" w:rsidR="00697ACF" w:rsidRPr="00020619" w:rsidRDefault="00697ACF" w:rsidP="00BB34DD">
            <w:pPr>
              <w:keepNext/>
              <w:keepLines/>
              <w:overflowPunct w:val="0"/>
              <w:autoSpaceDE w:val="0"/>
              <w:autoSpaceDN w:val="0"/>
              <w:adjustRightInd w:val="0"/>
              <w:spacing w:after="0"/>
              <w:textAlignment w:val="baseline"/>
              <w:rPr>
                <w:ins w:id="4917" w:author="BigCREditor-RAN4#104-bis" w:date="2022-10-21T21:31:00Z"/>
                <w:rFonts w:ascii="Arial" w:hAnsi="Arial"/>
                <w:sz w:val="18"/>
                <w:szCs w:val="18"/>
                <w:lang w:eastAsia="en-GB"/>
              </w:rPr>
            </w:pPr>
            <w:ins w:id="4918" w:author="BigCREditor-RAN4#104-bis" w:date="2022-10-21T21:31:00Z">
              <w:r w:rsidRPr="00020619">
                <w:rPr>
                  <w:rFonts w:ascii="Arial" w:hAnsi="Arial"/>
                  <w:sz w:val="18"/>
                  <w:szCs w:val="18"/>
                  <w:lang w:eastAsia="ja-JP"/>
                </w:rPr>
                <w:t>EPRE ratio of PBCH to PBCH DMRS</w:t>
              </w:r>
            </w:ins>
          </w:p>
        </w:tc>
        <w:tc>
          <w:tcPr>
            <w:tcW w:w="1417" w:type="dxa"/>
            <w:tcBorders>
              <w:bottom w:val="single" w:sz="4" w:space="0" w:color="auto"/>
            </w:tcBorders>
          </w:tcPr>
          <w:p w14:paraId="30FD90B3" w14:textId="77777777" w:rsidR="00697ACF" w:rsidRPr="00020619" w:rsidRDefault="00697ACF" w:rsidP="00BB34DD">
            <w:pPr>
              <w:keepNext/>
              <w:keepLines/>
              <w:overflowPunct w:val="0"/>
              <w:autoSpaceDE w:val="0"/>
              <w:autoSpaceDN w:val="0"/>
              <w:adjustRightInd w:val="0"/>
              <w:spacing w:after="0"/>
              <w:jc w:val="center"/>
              <w:textAlignment w:val="baseline"/>
              <w:rPr>
                <w:ins w:id="4919" w:author="BigCREditor-RAN4#104-bis" w:date="2022-10-21T21:31:00Z"/>
                <w:rFonts w:ascii="Arial" w:hAnsi="Arial"/>
                <w:sz w:val="18"/>
                <w:lang w:eastAsia="en-GB"/>
              </w:rPr>
            </w:pPr>
          </w:p>
        </w:tc>
        <w:tc>
          <w:tcPr>
            <w:tcW w:w="1418" w:type="dxa"/>
            <w:tcBorders>
              <w:top w:val="nil"/>
              <w:bottom w:val="nil"/>
            </w:tcBorders>
            <w:shd w:val="clear" w:color="auto" w:fill="auto"/>
          </w:tcPr>
          <w:p w14:paraId="0AA4E318" w14:textId="77777777" w:rsidR="00697ACF" w:rsidRPr="00020619" w:rsidRDefault="00697ACF" w:rsidP="00BB34DD">
            <w:pPr>
              <w:keepNext/>
              <w:keepLines/>
              <w:overflowPunct w:val="0"/>
              <w:autoSpaceDE w:val="0"/>
              <w:autoSpaceDN w:val="0"/>
              <w:adjustRightInd w:val="0"/>
              <w:spacing w:after="0"/>
              <w:jc w:val="center"/>
              <w:textAlignment w:val="baseline"/>
              <w:rPr>
                <w:ins w:id="4920" w:author="BigCREditor-RAN4#104-bis" w:date="2022-10-21T21:31:00Z"/>
                <w:rFonts w:ascii="Arial" w:hAnsi="Arial"/>
                <w:sz w:val="18"/>
                <w:lang w:eastAsia="en-GB"/>
              </w:rPr>
            </w:pPr>
          </w:p>
        </w:tc>
        <w:tc>
          <w:tcPr>
            <w:tcW w:w="2977" w:type="dxa"/>
            <w:gridSpan w:val="2"/>
            <w:tcBorders>
              <w:top w:val="nil"/>
              <w:bottom w:val="nil"/>
            </w:tcBorders>
            <w:shd w:val="clear" w:color="auto" w:fill="auto"/>
          </w:tcPr>
          <w:p w14:paraId="72A8CECE" w14:textId="77777777" w:rsidR="00697ACF" w:rsidRPr="00020619" w:rsidRDefault="00697ACF" w:rsidP="00BB34DD">
            <w:pPr>
              <w:keepNext/>
              <w:keepLines/>
              <w:overflowPunct w:val="0"/>
              <w:autoSpaceDE w:val="0"/>
              <w:autoSpaceDN w:val="0"/>
              <w:adjustRightInd w:val="0"/>
              <w:spacing w:after="0"/>
              <w:jc w:val="center"/>
              <w:textAlignment w:val="baseline"/>
              <w:rPr>
                <w:ins w:id="4921" w:author="BigCREditor-RAN4#104-bis" w:date="2022-10-21T21:31:00Z"/>
                <w:rFonts w:ascii="Arial" w:hAnsi="Arial"/>
                <w:sz w:val="18"/>
                <w:lang w:eastAsia="en-GB"/>
              </w:rPr>
            </w:pPr>
          </w:p>
        </w:tc>
      </w:tr>
      <w:tr w:rsidR="00697ACF" w:rsidRPr="00020619" w14:paraId="4A11E770" w14:textId="77777777" w:rsidTr="00BB34DD">
        <w:trPr>
          <w:cantSplit/>
          <w:trHeight w:val="207"/>
          <w:ins w:id="4922" w:author="BigCREditor-RAN4#104-bis" w:date="2022-10-21T21:31:00Z"/>
        </w:trPr>
        <w:tc>
          <w:tcPr>
            <w:tcW w:w="3681" w:type="dxa"/>
            <w:gridSpan w:val="2"/>
            <w:tcBorders>
              <w:left w:val="single" w:sz="4" w:space="0" w:color="auto"/>
              <w:bottom w:val="single" w:sz="4" w:space="0" w:color="auto"/>
            </w:tcBorders>
          </w:tcPr>
          <w:p w14:paraId="5561D642" w14:textId="77777777" w:rsidR="00697ACF" w:rsidRPr="00020619" w:rsidRDefault="00697ACF" w:rsidP="00BB34DD">
            <w:pPr>
              <w:keepNext/>
              <w:keepLines/>
              <w:overflowPunct w:val="0"/>
              <w:autoSpaceDE w:val="0"/>
              <w:autoSpaceDN w:val="0"/>
              <w:adjustRightInd w:val="0"/>
              <w:spacing w:after="0"/>
              <w:textAlignment w:val="baseline"/>
              <w:rPr>
                <w:ins w:id="4923" w:author="BigCREditor-RAN4#104-bis" w:date="2022-10-21T21:31:00Z"/>
                <w:rFonts w:ascii="Arial" w:hAnsi="Arial"/>
                <w:sz w:val="18"/>
                <w:szCs w:val="18"/>
                <w:lang w:eastAsia="en-GB"/>
              </w:rPr>
            </w:pPr>
            <w:ins w:id="4924" w:author="BigCREditor-RAN4#104-bis" w:date="2022-10-21T21:31:00Z">
              <w:r w:rsidRPr="00020619">
                <w:rPr>
                  <w:rFonts w:ascii="Arial" w:hAnsi="Arial"/>
                  <w:sz w:val="18"/>
                  <w:szCs w:val="18"/>
                  <w:lang w:eastAsia="ja-JP"/>
                </w:rPr>
                <w:t>EPRE ratio of PDCCH DMRS to SSS</w:t>
              </w:r>
            </w:ins>
          </w:p>
        </w:tc>
        <w:tc>
          <w:tcPr>
            <w:tcW w:w="1417" w:type="dxa"/>
            <w:tcBorders>
              <w:bottom w:val="single" w:sz="4" w:space="0" w:color="auto"/>
            </w:tcBorders>
          </w:tcPr>
          <w:p w14:paraId="25658AE1" w14:textId="77777777" w:rsidR="00697ACF" w:rsidRPr="00020619" w:rsidRDefault="00697ACF" w:rsidP="00BB34DD">
            <w:pPr>
              <w:keepNext/>
              <w:keepLines/>
              <w:overflowPunct w:val="0"/>
              <w:autoSpaceDE w:val="0"/>
              <w:autoSpaceDN w:val="0"/>
              <w:adjustRightInd w:val="0"/>
              <w:spacing w:after="0"/>
              <w:jc w:val="center"/>
              <w:textAlignment w:val="baseline"/>
              <w:rPr>
                <w:ins w:id="4925" w:author="BigCREditor-RAN4#104-bis" w:date="2022-10-21T21:31:00Z"/>
                <w:rFonts w:ascii="Arial" w:hAnsi="Arial"/>
                <w:sz w:val="18"/>
                <w:lang w:eastAsia="en-GB"/>
              </w:rPr>
            </w:pPr>
          </w:p>
        </w:tc>
        <w:tc>
          <w:tcPr>
            <w:tcW w:w="1418" w:type="dxa"/>
            <w:tcBorders>
              <w:top w:val="nil"/>
              <w:bottom w:val="nil"/>
            </w:tcBorders>
            <w:shd w:val="clear" w:color="auto" w:fill="auto"/>
          </w:tcPr>
          <w:p w14:paraId="438D989A" w14:textId="77777777" w:rsidR="00697ACF" w:rsidRPr="00020619" w:rsidRDefault="00697ACF" w:rsidP="00BB34DD">
            <w:pPr>
              <w:keepNext/>
              <w:keepLines/>
              <w:overflowPunct w:val="0"/>
              <w:autoSpaceDE w:val="0"/>
              <w:autoSpaceDN w:val="0"/>
              <w:adjustRightInd w:val="0"/>
              <w:spacing w:after="0"/>
              <w:jc w:val="center"/>
              <w:textAlignment w:val="baseline"/>
              <w:rPr>
                <w:ins w:id="4926" w:author="BigCREditor-RAN4#104-bis" w:date="2022-10-21T21:31:00Z"/>
                <w:rFonts w:ascii="Arial" w:hAnsi="Arial"/>
                <w:sz w:val="18"/>
                <w:lang w:eastAsia="en-GB"/>
              </w:rPr>
            </w:pPr>
          </w:p>
        </w:tc>
        <w:tc>
          <w:tcPr>
            <w:tcW w:w="2977" w:type="dxa"/>
            <w:gridSpan w:val="2"/>
            <w:tcBorders>
              <w:top w:val="nil"/>
              <w:bottom w:val="nil"/>
            </w:tcBorders>
            <w:shd w:val="clear" w:color="auto" w:fill="auto"/>
          </w:tcPr>
          <w:p w14:paraId="2A2434FF" w14:textId="77777777" w:rsidR="00697ACF" w:rsidRPr="00020619" w:rsidRDefault="00697ACF" w:rsidP="00BB34DD">
            <w:pPr>
              <w:keepNext/>
              <w:keepLines/>
              <w:overflowPunct w:val="0"/>
              <w:autoSpaceDE w:val="0"/>
              <w:autoSpaceDN w:val="0"/>
              <w:adjustRightInd w:val="0"/>
              <w:spacing w:after="0"/>
              <w:jc w:val="center"/>
              <w:textAlignment w:val="baseline"/>
              <w:rPr>
                <w:ins w:id="4927" w:author="BigCREditor-RAN4#104-bis" w:date="2022-10-21T21:31:00Z"/>
                <w:rFonts w:ascii="Arial" w:hAnsi="Arial"/>
                <w:sz w:val="18"/>
                <w:lang w:eastAsia="en-GB"/>
              </w:rPr>
            </w:pPr>
          </w:p>
        </w:tc>
      </w:tr>
      <w:tr w:rsidR="00697ACF" w:rsidRPr="00020619" w14:paraId="0EEF683C" w14:textId="77777777" w:rsidTr="00BB34DD">
        <w:trPr>
          <w:cantSplit/>
          <w:trHeight w:val="197"/>
          <w:ins w:id="4928" w:author="BigCREditor-RAN4#104-bis" w:date="2022-10-21T21:31:00Z"/>
        </w:trPr>
        <w:tc>
          <w:tcPr>
            <w:tcW w:w="3681" w:type="dxa"/>
            <w:gridSpan w:val="2"/>
            <w:tcBorders>
              <w:left w:val="single" w:sz="4" w:space="0" w:color="auto"/>
              <w:bottom w:val="single" w:sz="4" w:space="0" w:color="auto"/>
            </w:tcBorders>
          </w:tcPr>
          <w:p w14:paraId="2BE8947F" w14:textId="77777777" w:rsidR="00697ACF" w:rsidRPr="00020619" w:rsidRDefault="00697ACF" w:rsidP="00BB34DD">
            <w:pPr>
              <w:keepNext/>
              <w:keepLines/>
              <w:overflowPunct w:val="0"/>
              <w:autoSpaceDE w:val="0"/>
              <w:autoSpaceDN w:val="0"/>
              <w:adjustRightInd w:val="0"/>
              <w:spacing w:after="0"/>
              <w:textAlignment w:val="baseline"/>
              <w:rPr>
                <w:ins w:id="4929" w:author="BigCREditor-RAN4#104-bis" w:date="2022-10-21T21:31:00Z"/>
                <w:rFonts w:ascii="Arial" w:hAnsi="Arial"/>
                <w:sz w:val="18"/>
                <w:szCs w:val="18"/>
                <w:lang w:eastAsia="en-GB"/>
              </w:rPr>
            </w:pPr>
            <w:ins w:id="4930" w:author="BigCREditor-RAN4#104-bis" w:date="2022-10-21T21:31:00Z">
              <w:r w:rsidRPr="00020619">
                <w:rPr>
                  <w:rFonts w:ascii="Arial" w:hAnsi="Arial"/>
                  <w:sz w:val="18"/>
                  <w:szCs w:val="18"/>
                  <w:lang w:eastAsia="ja-JP"/>
                </w:rPr>
                <w:t>EPRE ratio of PDCCH to PDCCH DMRS</w:t>
              </w:r>
            </w:ins>
          </w:p>
        </w:tc>
        <w:tc>
          <w:tcPr>
            <w:tcW w:w="1417" w:type="dxa"/>
            <w:tcBorders>
              <w:bottom w:val="single" w:sz="4" w:space="0" w:color="auto"/>
            </w:tcBorders>
          </w:tcPr>
          <w:p w14:paraId="149599B1" w14:textId="77777777" w:rsidR="00697ACF" w:rsidRPr="00020619" w:rsidRDefault="00697ACF" w:rsidP="00BB34DD">
            <w:pPr>
              <w:keepNext/>
              <w:keepLines/>
              <w:overflowPunct w:val="0"/>
              <w:autoSpaceDE w:val="0"/>
              <w:autoSpaceDN w:val="0"/>
              <w:adjustRightInd w:val="0"/>
              <w:spacing w:after="0"/>
              <w:jc w:val="center"/>
              <w:textAlignment w:val="baseline"/>
              <w:rPr>
                <w:ins w:id="4931" w:author="BigCREditor-RAN4#104-bis" w:date="2022-10-21T21:31:00Z"/>
                <w:rFonts w:ascii="Arial" w:hAnsi="Arial"/>
                <w:sz w:val="18"/>
                <w:lang w:eastAsia="en-GB"/>
              </w:rPr>
            </w:pPr>
          </w:p>
        </w:tc>
        <w:tc>
          <w:tcPr>
            <w:tcW w:w="1418" w:type="dxa"/>
            <w:tcBorders>
              <w:top w:val="nil"/>
              <w:bottom w:val="nil"/>
            </w:tcBorders>
            <w:shd w:val="clear" w:color="auto" w:fill="auto"/>
          </w:tcPr>
          <w:p w14:paraId="4A35CEB4" w14:textId="77777777" w:rsidR="00697ACF" w:rsidRPr="00020619" w:rsidRDefault="00697ACF" w:rsidP="00BB34DD">
            <w:pPr>
              <w:keepNext/>
              <w:keepLines/>
              <w:overflowPunct w:val="0"/>
              <w:autoSpaceDE w:val="0"/>
              <w:autoSpaceDN w:val="0"/>
              <w:adjustRightInd w:val="0"/>
              <w:spacing w:after="0"/>
              <w:jc w:val="center"/>
              <w:textAlignment w:val="baseline"/>
              <w:rPr>
                <w:ins w:id="4932" w:author="BigCREditor-RAN4#104-bis" w:date="2022-10-21T21:31:00Z"/>
                <w:rFonts w:ascii="Arial" w:hAnsi="Arial"/>
                <w:sz w:val="18"/>
                <w:lang w:eastAsia="en-GB"/>
              </w:rPr>
            </w:pPr>
          </w:p>
        </w:tc>
        <w:tc>
          <w:tcPr>
            <w:tcW w:w="2977" w:type="dxa"/>
            <w:gridSpan w:val="2"/>
            <w:tcBorders>
              <w:top w:val="nil"/>
              <w:bottom w:val="nil"/>
            </w:tcBorders>
            <w:shd w:val="clear" w:color="auto" w:fill="auto"/>
          </w:tcPr>
          <w:p w14:paraId="0D479A19" w14:textId="77777777" w:rsidR="00697ACF" w:rsidRPr="00020619" w:rsidRDefault="00697ACF" w:rsidP="00BB34DD">
            <w:pPr>
              <w:keepNext/>
              <w:keepLines/>
              <w:overflowPunct w:val="0"/>
              <w:autoSpaceDE w:val="0"/>
              <w:autoSpaceDN w:val="0"/>
              <w:adjustRightInd w:val="0"/>
              <w:spacing w:after="0"/>
              <w:jc w:val="center"/>
              <w:textAlignment w:val="baseline"/>
              <w:rPr>
                <w:ins w:id="4933" w:author="BigCREditor-RAN4#104-bis" w:date="2022-10-21T21:31:00Z"/>
                <w:rFonts w:ascii="Arial" w:hAnsi="Arial"/>
                <w:sz w:val="18"/>
                <w:lang w:eastAsia="en-GB"/>
              </w:rPr>
            </w:pPr>
          </w:p>
        </w:tc>
      </w:tr>
      <w:tr w:rsidR="00697ACF" w:rsidRPr="00020619" w14:paraId="0299DFD0" w14:textId="77777777" w:rsidTr="00BB34DD">
        <w:trPr>
          <w:cantSplit/>
          <w:trHeight w:val="173"/>
          <w:ins w:id="4934" w:author="BigCREditor-RAN4#104-bis" w:date="2022-10-21T21:31:00Z"/>
        </w:trPr>
        <w:tc>
          <w:tcPr>
            <w:tcW w:w="3681" w:type="dxa"/>
            <w:gridSpan w:val="2"/>
            <w:tcBorders>
              <w:left w:val="single" w:sz="4" w:space="0" w:color="auto"/>
              <w:bottom w:val="single" w:sz="4" w:space="0" w:color="auto"/>
            </w:tcBorders>
          </w:tcPr>
          <w:p w14:paraId="117E6D4A" w14:textId="77777777" w:rsidR="00697ACF" w:rsidRPr="00020619" w:rsidRDefault="00697ACF" w:rsidP="00BB34DD">
            <w:pPr>
              <w:keepNext/>
              <w:keepLines/>
              <w:overflowPunct w:val="0"/>
              <w:autoSpaceDE w:val="0"/>
              <w:autoSpaceDN w:val="0"/>
              <w:adjustRightInd w:val="0"/>
              <w:spacing w:after="0"/>
              <w:textAlignment w:val="baseline"/>
              <w:rPr>
                <w:ins w:id="4935" w:author="BigCREditor-RAN4#104-bis" w:date="2022-10-21T21:31:00Z"/>
                <w:rFonts w:ascii="Arial" w:hAnsi="Arial"/>
                <w:sz w:val="18"/>
                <w:szCs w:val="18"/>
                <w:lang w:eastAsia="en-GB"/>
              </w:rPr>
            </w:pPr>
            <w:ins w:id="4936" w:author="BigCREditor-RAN4#104-bis" w:date="2022-10-21T21:31:00Z">
              <w:r w:rsidRPr="00020619">
                <w:rPr>
                  <w:rFonts w:ascii="Arial" w:hAnsi="Arial"/>
                  <w:sz w:val="18"/>
                  <w:szCs w:val="18"/>
                  <w:lang w:eastAsia="ja-JP"/>
                </w:rPr>
                <w:t xml:space="preserve">EPRE ratio of PDSCH DMRS to SSS </w:t>
              </w:r>
            </w:ins>
          </w:p>
        </w:tc>
        <w:tc>
          <w:tcPr>
            <w:tcW w:w="1417" w:type="dxa"/>
            <w:tcBorders>
              <w:bottom w:val="single" w:sz="4" w:space="0" w:color="auto"/>
            </w:tcBorders>
          </w:tcPr>
          <w:p w14:paraId="3A3358CB" w14:textId="77777777" w:rsidR="00697ACF" w:rsidRPr="00020619" w:rsidRDefault="00697ACF" w:rsidP="00BB34DD">
            <w:pPr>
              <w:keepNext/>
              <w:keepLines/>
              <w:overflowPunct w:val="0"/>
              <w:autoSpaceDE w:val="0"/>
              <w:autoSpaceDN w:val="0"/>
              <w:adjustRightInd w:val="0"/>
              <w:spacing w:after="0"/>
              <w:jc w:val="center"/>
              <w:textAlignment w:val="baseline"/>
              <w:rPr>
                <w:ins w:id="4937" w:author="BigCREditor-RAN4#104-bis" w:date="2022-10-21T21:31:00Z"/>
                <w:rFonts w:ascii="Arial" w:hAnsi="Arial"/>
                <w:sz w:val="18"/>
                <w:lang w:eastAsia="en-GB"/>
              </w:rPr>
            </w:pPr>
          </w:p>
        </w:tc>
        <w:tc>
          <w:tcPr>
            <w:tcW w:w="1418" w:type="dxa"/>
            <w:tcBorders>
              <w:top w:val="nil"/>
              <w:bottom w:val="nil"/>
            </w:tcBorders>
            <w:shd w:val="clear" w:color="auto" w:fill="auto"/>
          </w:tcPr>
          <w:p w14:paraId="5EE24454" w14:textId="77777777" w:rsidR="00697ACF" w:rsidRPr="00020619" w:rsidRDefault="00697ACF" w:rsidP="00BB34DD">
            <w:pPr>
              <w:keepNext/>
              <w:keepLines/>
              <w:overflowPunct w:val="0"/>
              <w:autoSpaceDE w:val="0"/>
              <w:autoSpaceDN w:val="0"/>
              <w:adjustRightInd w:val="0"/>
              <w:spacing w:after="0"/>
              <w:jc w:val="center"/>
              <w:textAlignment w:val="baseline"/>
              <w:rPr>
                <w:ins w:id="4938" w:author="BigCREditor-RAN4#104-bis" w:date="2022-10-21T21:31:00Z"/>
                <w:rFonts w:ascii="Arial" w:hAnsi="Arial"/>
                <w:sz w:val="18"/>
                <w:lang w:eastAsia="en-GB"/>
              </w:rPr>
            </w:pPr>
          </w:p>
        </w:tc>
        <w:tc>
          <w:tcPr>
            <w:tcW w:w="2977" w:type="dxa"/>
            <w:gridSpan w:val="2"/>
            <w:tcBorders>
              <w:top w:val="nil"/>
              <w:bottom w:val="nil"/>
            </w:tcBorders>
            <w:shd w:val="clear" w:color="auto" w:fill="auto"/>
          </w:tcPr>
          <w:p w14:paraId="29642987" w14:textId="77777777" w:rsidR="00697ACF" w:rsidRPr="00020619" w:rsidRDefault="00697ACF" w:rsidP="00BB34DD">
            <w:pPr>
              <w:keepNext/>
              <w:keepLines/>
              <w:overflowPunct w:val="0"/>
              <w:autoSpaceDE w:val="0"/>
              <w:autoSpaceDN w:val="0"/>
              <w:adjustRightInd w:val="0"/>
              <w:spacing w:after="0"/>
              <w:jc w:val="center"/>
              <w:textAlignment w:val="baseline"/>
              <w:rPr>
                <w:ins w:id="4939" w:author="BigCREditor-RAN4#104-bis" w:date="2022-10-21T21:31:00Z"/>
                <w:rFonts w:ascii="Arial" w:hAnsi="Arial"/>
                <w:sz w:val="18"/>
                <w:lang w:eastAsia="en-GB"/>
              </w:rPr>
            </w:pPr>
          </w:p>
        </w:tc>
      </w:tr>
      <w:tr w:rsidR="00697ACF" w:rsidRPr="00020619" w14:paraId="66745A9C" w14:textId="77777777" w:rsidTr="00BB34DD">
        <w:trPr>
          <w:cantSplit/>
          <w:trHeight w:val="149"/>
          <w:ins w:id="4940" w:author="BigCREditor-RAN4#104-bis" w:date="2022-10-21T21:31:00Z"/>
        </w:trPr>
        <w:tc>
          <w:tcPr>
            <w:tcW w:w="3681" w:type="dxa"/>
            <w:gridSpan w:val="2"/>
            <w:tcBorders>
              <w:left w:val="single" w:sz="4" w:space="0" w:color="auto"/>
              <w:bottom w:val="single" w:sz="4" w:space="0" w:color="auto"/>
            </w:tcBorders>
          </w:tcPr>
          <w:p w14:paraId="642BD1C7" w14:textId="77777777" w:rsidR="00697ACF" w:rsidRPr="00020619" w:rsidRDefault="00697ACF" w:rsidP="00BB34DD">
            <w:pPr>
              <w:keepNext/>
              <w:keepLines/>
              <w:overflowPunct w:val="0"/>
              <w:autoSpaceDE w:val="0"/>
              <w:autoSpaceDN w:val="0"/>
              <w:adjustRightInd w:val="0"/>
              <w:spacing w:after="0"/>
              <w:textAlignment w:val="baseline"/>
              <w:rPr>
                <w:ins w:id="4941" w:author="BigCREditor-RAN4#104-bis" w:date="2022-10-21T21:31:00Z"/>
                <w:rFonts w:ascii="Arial" w:hAnsi="Arial"/>
                <w:sz w:val="18"/>
                <w:szCs w:val="18"/>
                <w:lang w:eastAsia="en-GB"/>
              </w:rPr>
            </w:pPr>
            <w:ins w:id="4942" w:author="BigCREditor-RAN4#104-bis" w:date="2022-10-21T21:31:00Z">
              <w:r w:rsidRPr="00020619">
                <w:rPr>
                  <w:rFonts w:ascii="Arial" w:hAnsi="Arial"/>
                  <w:sz w:val="18"/>
                  <w:szCs w:val="18"/>
                  <w:lang w:eastAsia="ja-JP"/>
                </w:rPr>
                <w:t xml:space="preserve">EPRE ratio of PDSCH to PDSCH </w:t>
              </w:r>
            </w:ins>
          </w:p>
        </w:tc>
        <w:tc>
          <w:tcPr>
            <w:tcW w:w="1417" w:type="dxa"/>
            <w:tcBorders>
              <w:bottom w:val="single" w:sz="4" w:space="0" w:color="auto"/>
            </w:tcBorders>
          </w:tcPr>
          <w:p w14:paraId="001BA760" w14:textId="77777777" w:rsidR="00697ACF" w:rsidRPr="00020619" w:rsidRDefault="00697ACF" w:rsidP="00BB34DD">
            <w:pPr>
              <w:keepNext/>
              <w:keepLines/>
              <w:overflowPunct w:val="0"/>
              <w:autoSpaceDE w:val="0"/>
              <w:autoSpaceDN w:val="0"/>
              <w:adjustRightInd w:val="0"/>
              <w:spacing w:after="0"/>
              <w:jc w:val="center"/>
              <w:textAlignment w:val="baseline"/>
              <w:rPr>
                <w:ins w:id="4943" w:author="BigCREditor-RAN4#104-bis" w:date="2022-10-21T21:31:00Z"/>
                <w:rFonts w:ascii="Arial" w:hAnsi="Arial"/>
                <w:sz w:val="18"/>
                <w:lang w:eastAsia="en-GB"/>
              </w:rPr>
            </w:pPr>
          </w:p>
        </w:tc>
        <w:tc>
          <w:tcPr>
            <w:tcW w:w="1418" w:type="dxa"/>
            <w:tcBorders>
              <w:top w:val="nil"/>
              <w:bottom w:val="nil"/>
            </w:tcBorders>
            <w:shd w:val="clear" w:color="auto" w:fill="auto"/>
          </w:tcPr>
          <w:p w14:paraId="3FF0BD74" w14:textId="77777777" w:rsidR="00697ACF" w:rsidRPr="00020619" w:rsidRDefault="00697ACF" w:rsidP="00BB34DD">
            <w:pPr>
              <w:keepNext/>
              <w:keepLines/>
              <w:overflowPunct w:val="0"/>
              <w:autoSpaceDE w:val="0"/>
              <w:autoSpaceDN w:val="0"/>
              <w:adjustRightInd w:val="0"/>
              <w:spacing w:after="0"/>
              <w:jc w:val="center"/>
              <w:textAlignment w:val="baseline"/>
              <w:rPr>
                <w:ins w:id="4944" w:author="BigCREditor-RAN4#104-bis" w:date="2022-10-21T21:31:00Z"/>
                <w:rFonts w:ascii="Arial" w:hAnsi="Arial"/>
                <w:sz w:val="18"/>
                <w:lang w:eastAsia="en-GB"/>
              </w:rPr>
            </w:pPr>
          </w:p>
        </w:tc>
        <w:tc>
          <w:tcPr>
            <w:tcW w:w="2977" w:type="dxa"/>
            <w:gridSpan w:val="2"/>
            <w:tcBorders>
              <w:top w:val="nil"/>
              <w:bottom w:val="nil"/>
            </w:tcBorders>
            <w:shd w:val="clear" w:color="auto" w:fill="auto"/>
          </w:tcPr>
          <w:p w14:paraId="11A0F219" w14:textId="77777777" w:rsidR="00697ACF" w:rsidRPr="00020619" w:rsidRDefault="00697ACF" w:rsidP="00BB34DD">
            <w:pPr>
              <w:keepNext/>
              <w:keepLines/>
              <w:overflowPunct w:val="0"/>
              <w:autoSpaceDE w:val="0"/>
              <w:autoSpaceDN w:val="0"/>
              <w:adjustRightInd w:val="0"/>
              <w:spacing w:after="0"/>
              <w:jc w:val="center"/>
              <w:textAlignment w:val="baseline"/>
              <w:rPr>
                <w:ins w:id="4945" w:author="BigCREditor-RAN4#104-bis" w:date="2022-10-21T21:31:00Z"/>
                <w:rFonts w:ascii="Arial" w:hAnsi="Arial"/>
                <w:sz w:val="18"/>
                <w:lang w:eastAsia="en-GB"/>
              </w:rPr>
            </w:pPr>
          </w:p>
        </w:tc>
      </w:tr>
      <w:tr w:rsidR="00697ACF" w:rsidRPr="00020619" w14:paraId="08DDDDD4" w14:textId="77777777" w:rsidTr="00BB34DD">
        <w:trPr>
          <w:cantSplit/>
          <w:trHeight w:val="43"/>
          <w:ins w:id="4946" w:author="BigCREditor-RAN4#104-bis" w:date="2022-10-21T21:31:00Z"/>
        </w:trPr>
        <w:tc>
          <w:tcPr>
            <w:tcW w:w="3681" w:type="dxa"/>
            <w:gridSpan w:val="2"/>
            <w:tcBorders>
              <w:left w:val="single" w:sz="4" w:space="0" w:color="auto"/>
              <w:bottom w:val="single" w:sz="4" w:space="0" w:color="auto"/>
            </w:tcBorders>
          </w:tcPr>
          <w:p w14:paraId="18C4EEFC" w14:textId="77777777" w:rsidR="00697ACF" w:rsidRPr="00020619" w:rsidRDefault="00697ACF" w:rsidP="00BB34DD">
            <w:pPr>
              <w:keepNext/>
              <w:keepLines/>
              <w:overflowPunct w:val="0"/>
              <w:autoSpaceDE w:val="0"/>
              <w:autoSpaceDN w:val="0"/>
              <w:adjustRightInd w:val="0"/>
              <w:spacing w:after="0"/>
              <w:textAlignment w:val="baseline"/>
              <w:rPr>
                <w:ins w:id="4947" w:author="BigCREditor-RAN4#104-bis" w:date="2022-10-21T21:31:00Z"/>
                <w:rFonts w:ascii="Arial" w:hAnsi="Arial"/>
                <w:sz w:val="18"/>
                <w:szCs w:val="18"/>
                <w:lang w:eastAsia="en-GB"/>
              </w:rPr>
            </w:pPr>
            <w:ins w:id="4948" w:author="BigCREditor-RAN4#104-bis" w:date="2022-10-21T21:31:00Z">
              <w:r w:rsidRPr="00020619">
                <w:rPr>
                  <w:rFonts w:ascii="Arial" w:hAnsi="Arial"/>
                  <w:sz w:val="18"/>
                  <w:szCs w:val="18"/>
                  <w:lang w:eastAsia="ja-JP"/>
                </w:rPr>
                <w:t>EPRE ratio of OCNG DMRS to SSS (Note 1)</w:t>
              </w:r>
            </w:ins>
          </w:p>
        </w:tc>
        <w:tc>
          <w:tcPr>
            <w:tcW w:w="1417" w:type="dxa"/>
            <w:tcBorders>
              <w:bottom w:val="single" w:sz="4" w:space="0" w:color="auto"/>
            </w:tcBorders>
          </w:tcPr>
          <w:p w14:paraId="56110AFE" w14:textId="77777777" w:rsidR="00697ACF" w:rsidRPr="00020619" w:rsidRDefault="00697ACF" w:rsidP="00BB34DD">
            <w:pPr>
              <w:keepNext/>
              <w:keepLines/>
              <w:overflowPunct w:val="0"/>
              <w:autoSpaceDE w:val="0"/>
              <w:autoSpaceDN w:val="0"/>
              <w:adjustRightInd w:val="0"/>
              <w:spacing w:after="0"/>
              <w:jc w:val="center"/>
              <w:textAlignment w:val="baseline"/>
              <w:rPr>
                <w:ins w:id="4949" w:author="BigCREditor-RAN4#104-bis" w:date="2022-10-21T21:31:00Z"/>
                <w:rFonts w:ascii="Arial" w:hAnsi="Arial"/>
                <w:sz w:val="18"/>
                <w:lang w:eastAsia="en-GB"/>
              </w:rPr>
            </w:pPr>
          </w:p>
        </w:tc>
        <w:tc>
          <w:tcPr>
            <w:tcW w:w="1418" w:type="dxa"/>
            <w:tcBorders>
              <w:top w:val="nil"/>
              <w:bottom w:val="nil"/>
            </w:tcBorders>
            <w:shd w:val="clear" w:color="auto" w:fill="auto"/>
          </w:tcPr>
          <w:p w14:paraId="66DF9D1E" w14:textId="77777777" w:rsidR="00697ACF" w:rsidRPr="00020619" w:rsidRDefault="00697ACF" w:rsidP="00BB34DD">
            <w:pPr>
              <w:keepNext/>
              <w:keepLines/>
              <w:overflowPunct w:val="0"/>
              <w:autoSpaceDE w:val="0"/>
              <w:autoSpaceDN w:val="0"/>
              <w:adjustRightInd w:val="0"/>
              <w:spacing w:after="0"/>
              <w:jc w:val="center"/>
              <w:textAlignment w:val="baseline"/>
              <w:rPr>
                <w:ins w:id="4950" w:author="BigCREditor-RAN4#104-bis" w:date="2022-10-21T21:31:00Z"/>
                <w:rFonts w:ascii="Arial" w:hAnsi="Arial"/>
                <w:sz w:val="18"/>
                <w:lang w:eastAsia="en-GB"/>
              </w:rPr>
            </w:pPr>
          </w:p>
        </w:tc>
        <w:tc>
          <w:tcPr>
            <w:tcW w:w="2977" w:type="dxa"/>
            <w:gridSpan w:val="2"/>
            <w:tcBorders>
              <w:top w:val="nil"/>
              <w:bottom w:val="nil"/>
            </w:tcBorders>
            <w:shd w:val="clear" w:color="auto" w:fill="auto"/>
          </w:tcPr>
          <w:p w14:paraId="2B9B88DA" w14:textId="77777777" w:rsidR="00697ACF" w:rsidRPr="00020619" w:rsidRDefault="00697ACF" w:rsidP="00BB34DD">
            <w:pPr>
              <w:keepNext/>
              <w:keepLines/>
              <w:overflowPunct w:val="0"/>
              <w:autoSpaceDE w:val="0"/>
              <w:autoSpaceDN w:val="0"/>
              <w:adjustRightInd w:val="0"/>
              <w:spacing w:after="0"/>
              <w:jc w:val="center"/>
              <w:textAlignment w:val="baseline"/>
              <w:rPr>
                <w:ins w:id="4951" w:author="BigCREditor-RAN4#104-bis" w:date="2022-10-21T21:31:00Z"/>
                <w:rFonts w:ascii="Arial" w:hAnsi="Arial"/>
                <w:sz w:val="18"/>
                <w:lang w:eastAsia="en-GB"/>
              </w:rPr>
            </w:pPr>
          </w:p>
        </w:tc>
      </w:tr>
      <w:tr w:rsidR="00697ACF" w:rsidRPr="00020619" w14:paraId="08E9F455" w14:textId="77777777" w:rsidTr="00BB34DD">
        <w:trPr>
          <w:cantSplit/>
          <w:trHeight w:val="119"/>
          <w:ins w:id="4952" w:author="BigCREditor-RAN4#104-bis" w:date="2022-10-21T21:31:00Z"/>
        </w:trPr>
        <w:tc>
          <w:tcPr>
            <w:tcW w:w="3681" w:type="dxa"/>
            <w:gridSpan w:val="2"/>
            <w:tcBorders>
              <w:left w:val="single" w:sz="4" w:space="0" w:color="auto"/>
              <w:bottom w:val="single" w:sz="4" w:space="0" w:color="auto"/>
            </w:tcBorders>
          </w:tcPr>
          <w:p w14:paraId="4293BE32" w14:textId="77777777" w:rsidR="00697ACF" w:rsidRPr="00020619" w:rsidRDefault="00697ACF" w:rsidP="00BB34DD">
            <w:pPr>
              <w:keepNext/>
              <w:keepLines/>
              <w:overflowPunct w:val="0"/>
              <w:autoSpaceDE w:val="0"/>
              <w:autoSpaceDN w:val="0"/>
              <w:adjustRightInd w:val="0"/>
              <w:spacing w:after="0"/>
              <w:textAlignment w:val="baseline"/>
              <w:rPr>
                <w:ins w:id="4953" w:author="BigCREditor-RAN4#104-bis" w:date="2022-10-21T21:31:00Z"/>
                <w:rFonts w:ascii="Arial" w:hAnsi="Arial"/>
                <w:bCs/>
                <w:sz w:val="18"/>
                <w:szCs w:val="18"/>
                <w:lang w:eastAsia="en-GB"/>
              </w:rPr>
            </w:pPr>
            <w:ins w:id="4954" w:author="BigCREditor-RAN4#104-bis" w:date="2022-10-21T21:31:00Z">
              <w:r w:rsidRPr="00020619">
                <w:rPr>
                  <w:rFonts w:ascii="Arial" w:hAnsi="Arial"/>
                  <w:bCs/>
                  <w:sz w:val="18"/>
                  <w:szCs w:val="18"/>
                  <w:lang w:eastAsia="en-GB"/>
                </w:rPr>
                <w:t>EPRE ratio of OCNG to OCNG DMRS (Note 1)</w:t>
              </w:r>
            </w:ins>
          </w:p>
        </w:tc>
        <w:tc>
          <w:tcPr>
            <w:tcW w:w="1417" w:type="dxa"/>
            <w:tcBorders>
              <w:bottom w:val="single" w:sz="4" w:space="0" w:color="auto"/>
            </w:tcBorders>
          </w:tcPr>
          <w:p w14:paraId="38F45623" w14:textId="77777777" w:rsidR="00697ACF" w:rsidRPr="00020619" w:rsidRDefault="00697ACF" w:rsidP="00BB34DD">
            <w:pPr>
              <w:keepNext/>
              <w:keepLines/>
              <w:overflowPunct w:val="0"/>
              <w:autoSpaceDE w:val="0"/>
              <w:autoSpaceDN w:val="0"/>
              <w:adjustRightInd w:val="0"/>
              <w:spacing w:after="0"/>
              <w:jc w:val="center"/>
              <w:textAlignment w:val="baseline"/>
              <w:rPr>
                <w:ins w:id="4955" w:author="BigCREditor-RAN4#104-bis" w:date="2022-10-21T21:31:00Z"/>
                <w:rFonts w:ascii="Arial" w:hAnsi="Arial"/>
                <w:sz w:val="18"/>
                <w:lang w:eastAsia="en-GB"/>
              </w:rPr>
            </w:pPr>
          </w:p>
        </w:tc>
        <w:tc>
          <w:tcPr>
            <w:tcW w:w="1418" w:type="dxa"/>
            <w:tcBorders>
              <w:top w:val="nil"/>
              <w:bottom w:val="single" w:sz="4" w:space="0" w:color="auto"/>
            </w:tcBorders>
            <w:shd w:val="clear" w:color="auto" w:fill="auto"/>
          </w:tcPr>
          <w:p w14:paraId="10994B9E" w14:textId="77777777" w:rsidR="00697ACF" w:rsidRPr="00020619" w:rsidRDefault="00697ACF" w:rsidP="00BB34DD">
            <w:pPr>
              <w:keepNext/>
              <w:keepLines/>
              <w:overflowPunct w:val="0"/>
              <w:autoSpaceDE w:val="0"/>
              <w:autoSpaceDN w:val="0"/>
              <w:adjustRightInd w:val="0"/>
              <w:spacing w:after="0"/>
              <w:jc w:val="center"/>
              <w:textAlignment w:val="baseline"/>
              <w:rPr>
                <w:ins w:id="4956" w:author="BigCREditor-RAN4#104-bis" w:date="2022-10-21T21:31:00Z"/>
                <w:rFonts w:ascii="Arial" w:hAnsi="Arial"/>
                <w:sz w:val="18"/>
                <w:lang w:eastAsia="en-GB"/>
              </w:rPr>
            </w:pPr>
          </w:p>
        </w:tc>
        <w:tc>
          <w:tcPr>
            <w:tcW w:w="2977" w:type="dxa"/>
            <w:gridSpan w:val="2"/>
            <w:tcBorders>
              <w:top w:val="nil"/>
              <w:bottom w:val="single" w:sz="4" w:space="0" w:color="auto"/>
            </w:tcBorders>
            <w:shd w:val="clear" w:color="auto" w:fill="auto"/>
          </w:tcPr>
          <w:p w14:paraId="63F6AA23" w14:textId="77777777" w:rsidR="00697ACF" w:rsidRPr="00020619" w:rsidRDefault="00697ACF" w:rsidP="00BB34DD">
            <w:pPr>
              <w:keepNext/>
              <w:keepLines/>
              <w:overflowPunct w:val="0"/>
              <w:autoSpaceDE w:val="0"/>
              <w:autoSpaceDN w:val="0"/>
              <w:adjustRightInd w:val="0"/>
              <w:spacing w:after="0"/>
              <w:jc w:val="center"/>
              <w:textAlignment w:val="baseline"/>
              <w:rPr>
                <w:ins w:id="4957" w:author="BigCREditor-RAN4#104-bis" w:date="2022-10-21T21:31:00Z"/>
                <w:rFonts w:ascii="Arial" w:hAnsi="Arial"/>
                <w:sz w:val="18"/>
                <w:lang w:eastAsia="en-GB"/>
              </w:rPr>
            </w:pPr>
          </w:p>
        </w:tc>
      </w:tr>
      <w:tr w:rsidR="00697ACF" w:rsidRPr="00020619" w14:paraId="3E4988BE" w14:textId="77777777" w:rsidTr="00BB34DD">
        <w:trPr>
          <w:cantSplit/>
          <w:trHeight w:val="197"/>
          <w:ins w:id="4958" w:author="BigCREditor-RAN4#104-bis" w:date="2022-10-21T21:31:00Z"/>
        </w:trPr>
        <w:tc>
          <w:tcPr>
            <w:tcW w:w="3681" w:type="dxa"/>
            <w:gridSpan w:val="2"/>
          </w:tcPr>
          <w:p w14:paraId="124F1EC6" w14:textId="77777777" w:rsidR="00697ACF" w:rsidRPr="00020619" w:rsidRDefault="00697ACF" w:rsidP="00BB34DD">
            <w:pPr>
              <w:keepNext/>
              <w:keepLines/>
              <w:overflowPunct w:val="0"/>
              <w:autoSpaceDE w:val="0"/>
              <w:autoSpaceDN w:val="0"/>
              <w:adjustRightInd w:val="0"/>
              <w:spacing w:after="0"/>
              <w:textAlignment w:val="baseline"/>
              <w:rPr>
                <w:ins w:id="4959" w:author="BigCREditor-RAN4#104-bis" w:date="2022-10-21T21:31:00Z"/>
                <w:rFonts w:ascii="Arial" w:hAnsi="Arial"/>
                <w:sz w:val="18"/>
                <w:szCs w:val="18"/>
                <w:lang w:eastAsia="en-GB"/>
              </w:rPr>
            </w:pPr>
            <w:ins w:id="4960" w:author="BigCREditor-RAN4#104-bis" w:date="2022-10-21T21:31:00Z">
              <w:r w:rsidRPr="00020619">
                <w:rPr>
                  <w:rFonts w:ascii="Arial" w:eastAsia="Calibri" w:hAnsi="Arial"/>
                  <w:position w:val="-12"/>
                  <w:sz w:val="18"/>
                  <w:szCs w:val="18"/>
                  <w:lang w:eastAsia="en-GB"/>
                </w:rPr>
                <w:object w:dxaOrig="405" w:dyaOrig="345" w14:anchorId="0C24740E">
                  <v:shape id="_x0000_i1047" type="#_x0000_t75" style="width:20.3pt;height:15.9pt" o:ole="" fillcolor="window">
                    <v:imagedata r:id="rId15" o:title=""/>
                  </v:shape>
                  <o:OLEObject Type="Embed" ProgID="Equation.3" ShapeID="_x0000_i1047" DrawAspect="Content" ObjectID="_1731331347" r:id="rId45"/>
                </w:object>
              </w:r>
            </w:ins>
            <w:ins w:id="4961" w:author="BigCREditor-RAN4#104-bis" w:date="2022-10-21T21:31:00Z">
              <w:r w:rsidRPr="00020619">
                <w:rPr>
                  <w:rFonts w:ascii="Arial" w:hAnsi="Arial"/>
                  <w:sz w:val="18"/>
                  <w:szCs w:val="18"/>
                  <w:vertAlign w:val="superscript"/>
                  <w:lang w:eastAsia="en-GB"/>
                </w:rPr>
                <w:t>Note2</w:t>
              </w:r>
            </w:ins>
          </w:p>
        </w:tc>
        <w:tc>
          <w:tcPr>
            <w:tcW w:w="1417" w:type="dxa"/>
          </w:tcPr>
          <w:p w14:paraId="005C46C2" w14:textId="77777777" w:rsidR="00697ACF" w:rsidRPr="00020619" w:rsidRDefault="00697ACF" w:rsidP="00BB34DD">
            <w:pPr>
              <w:keepNext/>
              <w:keepLines/>
              <w:overflowPunct w:val="0"/>
              <w:autoSpaceDE w:val="0"/>
              <w:autoSpaceDN w:val="0"/>
              <w:adjustRightInd w:val="0"/>
              <w:spacing w:after="0"/>
              <w:jc w:val="center"/>
              <w:textAlignment w:val="baseline"/>
              <w:rPr>
                <w:ins w:id="4962" w:author="BigCREditor-RAN4#104-bis" w:date="2022-10-21T21:31:00Z"/>
                <w:rFonts w:ascii="Arial" w:hAnsi="Arial"/>
                <w:sz w:val="18"/>
                <w:lang w:eastAsia="en-GB"/>
              </w:rPr>
            </w:pPr>
            <w:ins w:id="4963" w:author="BigCREditor-RAN4#104-bis" w:date="2022-10-21T21:31:00Z">
              <w:r w:rsidRPr="00020619">
                <w:rPr>
                  <w:rFonts w:ascii="Arial" w:hAnsi="Arial"/>
                  <w:sz w:val="18"/>
                  <w:lang w:eastAsia="en-GB"/>
                </w:rPr>
                <w:t>dBm/15kHz</w:t>
              </w:r>
            </w:ins>
          </w:p>
        </w:tc>
        <w:tc>
          <w:tcPr>
            <w:tcW w:w="1418" w:type="dxa"/>
          </w:tcPr>
          <w:p w14:paraId="6F13361F" w14:textId="77777777" w:rsidR="00697ACF" w:rsidRPr="00020619" w:rsidRDefault="00697ACF" w:rsidP="00BB34DD">
            <w:pPr>
              <w:keepNext/>
              <w:keepLines/>
              <w:overflowPunct w:val="0"/>
              <w:autoSpaceDE w:val="0"/>
              <w:autoSpaceDN w:val="0"/>
              <w:adjustRightInd w:val="0"/>
              <w:spacing w:after="0"/>
              <w:jc w:val="center"/>
              <w:textAlignment w:val="baseline"/>
              <w:rPr>
                <w:ins w:id="4964" w:author="BigCREditor-RAN4#104-bis" w:date="2022-10-21T21:31:00Z"/>
                <w:rFonts w:ascii="Arial" w:hAnsi="Arial"/>
                <w:sz w:val="18"/>
                <w:lang w:eastAsia="en-GB"/>
              </w:rPr>
            </w:pPr>
            <w:ins w:id="4965" w:author="BigCREditor-RAN4#104-bis" w:date="2022-10-21T21:31:00Z">
              <w:r w:rsidRPr="00020619">
                <w:rPr>
                  <w:rFonts w:ascii="Arial" w:hAnsi="Arial"/>
                  <w:sz w:val="18"/>
                  <w:lang w:eastAsia="en-GB"/>
                </w:rPr>
                <w:t>1, 2</w:t>
              </w:r>
            </w:ins>
          </w:p>
        </w:tc>
        <w:tc>
          <w:tcPr>
            <w:tcW w:w="2977" w:type="dxa"/>
            <w:gridSpan w:val="2"/>
          </w:tcPr>
          <w:p w14:paraId="4F104590" w14:textId="77777777" w:rsidR="00697ACF" w:rsidRPr="00020619" w:rsidRDefault="00697ACF" w:rsidP="00BB34DD">
            <w:pPr>
              <w:keepNext/>
              <w:keepLines/>
              <w:overflowPunct w:val="0"/>
              <w:autoSpaceDE w:val="0"/>
              <w:autoSpaceDN w:val="0"/>
              <w:adjustRightInd w:val="0"/>
              <w:spacing w:after="0"/>
              <w:jc w:val="center"/>
              <w:textAlignment w:val="baseline"/>
              <w:rPr>
                <w:ins w:id="4966" w:author="BigCREditor-RAN4#104-bis" w:date="2022-10-21T21:31:00Z"/>
                <w:rFonts w:ascii="Arial" w:hAnsi="Arial"/>
                <w:sz w:val="18"/>
                <w:lang w:eastAsia="en-GB"/>
              </w:rPr>
            </w:pPr>
            <w:ins w:id="4967" w:author="BigCREditor-RAN4#104-bis" w:date="2022-10-21T21:31:00Z">
              <w:r w:rsidRPr="00020619">
                <w:rPr>
                  <w:rFonts w:ascii="Arial" w:hAnsi="Arial"/>
                  <w:sz w:val="18"/>
                  <w:lang w:eastAsia="en-GB"/>
                </w:rPr>
                <w:t>-104.7</w:t>
              </w:r>
            </w:ins>
          </w:p>
        </w:tc>
      </w:tr>
      <w:tr w:rsidR="00697ACF" w:rsidRPr="00020619" w14:paraId="076AC423" w14:textId="77777777" w:rsidTr="00BB34DD">
        <w:trPr>
          <w:cantSplit/>
          <w:trHeight w:val="215"/>
          <w:ins w:id="4968" w:author="BigCREditor-RAN4#104-bis" w:date="2022-10-21T21:31:00Z"/>
        </w:trPr>
        <w:tc>
          <w:tcPr>
            <w:tcW w:w="3681" w:type="dxa"/>
            <w:gridSpan w:val="2"/>
          </w:tcPr>
          <w:p w14:paraId="260FBC4A" w14:textId="77777777" w:rsidR="00697ACF" w:rsidRPr="00020619" w:rsidRDefault="00697ACF" w:rsidP="00BB34DD">
            <w:pPr>
              <w:keepNext/>
              <w:keepLines/>
              <w:overflowPunct w:val="0"/>
              <w:autoSpaceDE w:val="0"/>
              <w:autoSpaceDN w:val="0"/>
              <w:adjustRightInd w:val="0"/>
              <w:spacing w:after="0"/>
              <w:textAlignment w:val="baseline"/>
              <w:rPr>
                <w:ins w:id="4969" w:author="BigCREditor-RAN4#104-bis" w:date="2022-10-21T21:31:00Z"/>
                <w:rFonts w:ascii="Arial" w:hAnsi="Arial"/>
                <w:sz w:val="18"/>
                <w:szCs w:val="18"/>
                <w:lang w:eastAsia="en-GB"/>
              </w:rPr>
            </w:pPr>
            <w:ins w:id="4970" w:author="BigCREditor-RAN4#104-bis" w:date="2022-10-21T21:31:00Z">
              <w:r w:rsidRPr="00020619">
                <w:rPr>
                  <w:rFonts w:ascii="Arial" w:eastAsia="Calibri" w:hAnsi="Arial"/>
                  <w:position w:val="-12"/>
                  <w:sz w:val="18"/>
                  <w:szCs w:val="18"/>
                  <w:lang w:eastAsia="en-GB"/>
                </w:rPr>
                <w:object w:dxaOrig="405" w:dyaOrig="345" w14:anchorId="6D84E2EC">
                  <v:shape id="_x0000_i1048" type="#_x0000_t75" style="width:20.3pt;height:15.9pt" o:ole="" fillcolor="window">
                    <v:imagedata r:id="rId15" o:title=""/>
                  </v:shape>
                  <o:OLEObject Type="Embed" ProgID="Equation.3" ShapeID="_x0000_i1048" DrawAspect="Content" ObjectID="_1731331348" r:id="rId46"/>
                </w:object>
              </w:r>
            </w:ins>
            <w:ins w:id="4971" w:author="BigCREditor-RAN4#104-bis" w:date="2022-10-21T21:31:00Z">
              <w:r w:rsidRPr="00020619">
                <w:rPr>
                  <w:rFonts w:ascii="Arial" w:hAnsi="Arial"/>
                  <w:sz w:val="18"/>
                  <w:szCs w:val="18"/>
                  <w:vertAlign w:val="superscript"/>
                  <w:lang w:eastAsia="en-GB"/>
                </w:rPr>
                <w:t>Note2</w:t>
              </w:r>
            </w:ins>
          </w:p>
        </w:tc>
        <w:tc>
          <w:tcPr>
            <w:tcW w:w="1417" w:type="dxa"/>
          </w:tcPr>
          <w:p w14:paraId="44B71F80" w14:textId="77777777" w:rsidR="00697ACF" w:rsidRPr="00020619" w:rsidRDefault="00697ACF" w:rsidP="00BB34DD">
            <w:pPr>
              <w:keepNext/>
              <w:keepLines/>
              <w:overflowPunct w:val="0"/>
              <w:autoSpaceDE w:val="0"/>
              <w:autoSpaceDN w:val="0"/>
              <w:adjustRightInd w:val="0"/>
              <w:spacing w:after="0"/>
              <w:jc w:val="center"/>
              <w:textAlignment w:val="baseline"/>
              <w:rPr>
                <w:ins w:id="4972" w:author="BigCREditor-RAN4#104-bis" w:date="2022-10-21T21:31:00Z"/>
                <w:rFonts w:ascii="Arial" w:hAnsi="Arial"/>
                <w:sz w:val="18"/>
                <w:lang w:eastAsia="en-GB"/>
              </w:rPr>
            </w:pPr>
            <w:ins w:id="4973" w:author="BigCREditor-RAN4#104-bis" w:date="2022-10-21T21:31:00Z">
              <w:r w:rsidRPr="00020619">
                <w:rPr>
                  <w:rFonts w:ascii="Arial" w:hAnsi="Arial"/>
                  <w:sz w:val="18"/>
                  <w:lang w:eastAsia="en-GB"/>
                </w:rPr>
                <w:t>dBm/SCS</w:t>
              </w:r>
            </w:ins>
          </w:p>
        </w:tc>
        <w:tc>
          <w:tcPr>
            <w:tcW w:w="1418" w:type="dxa"/>
          </w:tcPr>
          <w:p w14:paraId="40404951" w14:textId="77777777" w:rsidR="00697ACF" w:rsidRPr="00020619" w:rsidRDefault="00697ACF" w:rsidP="00BB34DD">
            <w:pPr>
              <w:keepNext/>
              <w:keepLines/>
              <w:overflowPunct w:val="0"/>
              <w:autoSpaceDE w:val="0"/>
              <w:autoSpaceDN w:val="0"/>
              <w:adjustRightInd w:val="0"/>
              <w:spacing w:after="0"/>
              <w:jc w:val="center"/>
              <w:textAlignment w:val="baseline"/>
              <w:rPr>
                <w:ins w:id="4974" w:author="BigCREditor-RAN4#104-bis" w:date="2022-10-21T21:31:00Z"/>
                <w:rFonts w:ascii="Arial" w:hAnsi="Arial"/>
                <w:sz w:val="18"/>
                <w:lang w:eastAsia="en-GB"/>
              </w:rPr>
            </w:pPr>
            <w:ins w:id="4975" w:author="BigCREditor-RAN4#104-bis" w:date="2022-10-21T21:31:00Z">
              <w:r w:rsidRPr="00020619">
                <w:rPr>
                  <w:rFonts w:ascii="Arial" w:hAnsi="Arial"/>
                  <w:sz w:val="18"/>
                  <w:lang w:eastAsia="en-GB"/>
                </w:rPr>
                <w:t>1, 2</w:t>
              </w:r>
            </w:ins>
          </w:p>
        </w:tc>
        <w:tc>
          <w:tcPr>
            <w:tcW w:w="2977" w:type="dxa"/>
            <w:gridSpan w:val="2"/>
          </w:tcPr>
          <w:p w14:paraId="7D497DC4" w14:textId="77777777" w:rsidR="00697ACF" w:rsidRPr="00020619" w:rsidRDefault="00697ACF" w:rsidP="00BB34DD">
            <w:pPr>
              <w:keepNext/>
              <w:keepLines/>
              <w:overflowPunct w:val="0"/>
              <w:autoSpaceDE w:val="0"/>
              <w:autoSpaceDN w:val="0"/>
              <w:adjustRightInd w:val="0"/>
              <w:spacing w:after="0"/>
              <w:jc w:val="center"/>
              <w:textAlignment w:val="baseline"/>
              <w:rPr>
                <w:ins w:id="4976" w:author="BigCREditor-RAN4#104-bis" w:date="2022-10-21T21:31:00Z"/>
                <w:rFonts w:ascii="Arial" w:hAnsi="Arial"/>
                <w:sz w:val="18"/>
                <w:lang w:eastAsia="en-GB"/>
              </w:rPr>
            </w:pPr>
            <w:ins w:id="4977" w:author="BigCREditor-RAN4#104-bis" w:date="2022-10-21T21:31:00Z">
              <w:r w:rsidRPr="00020619">
                <w:rPr>
                  <w:rFonts w:ascii="Arial" w:hAnsi="Arial"/>
                  <w:sz w:val="18"/>
                  <w:lang w:eastAsia="en-GB"/>
                </w:rPr>
                <w:t>-95.7</w:t>
              </w:r>
            </w:ins>
          </w:p>
        </w:tc>
      </w:tr>
      <w:tr w:rsidR="00697ACF" w:rsidRPr="00020619" w14:paraId="3D91414D" w14:textId="77777777" w:rsidTr="00BB34DD">
        <w:trPr>
          <w:cantSplit/>
          <w:trHeight w:val="219"/>
          <w:ins w:id="4978" w:author="BigCREditor-RAN4#104-bis" w:date="2022-10-21T21:31:00Z"/>
        </w:trPr>
        <w:tc>
          <w:tcPr>
            <w:tcW w:w="3681" w:type="dxa"/>
            <w:gridSpan w:val="2"/>
          </w:tcPr>
          <w:p w14:paraId="25F336FA" w14:textId="77777777" w:rsidR="00697ACF" w:rsidRPr="00020619" w:rsidRDefault="00697ACF" w:rsidP="00BB34DD">
            <w:pPr>
              <w:keepNext/>
              <w:keepLines/>
              <w:overflowPunct w:val="0"/>
              <w:autoSpaceDE w:val="0"/>
              <w:autoSpaceDN w:val="0"/>
              <w:adjustRightInd w:val="0"/>
              <w:spacing w:after="0"/>
              <w:textAlignment w:val="baseline"/>
              <w:rPr>
                <w:ins w:id="4979" w:author="BigCREditor-RAN4#104-bis" w:date="2022-10-21T21:31:00Z"/>
                <w:rFonts w:ascii="Arial" w:hAnsi="Arial" w:cs="v4.2.0"/>
                <w:sz w:val="18"/>
                <w:szCs w:val="18"/>
                <w:lang w:eastAsia="en-GB"/>
              </w:rPr>
            </w:pPr>
            <w:ins w:id="4980" w:author="BigCREditor-RAN4#104-bis" w:date="2022-10-21T21:31:00Z">
              <w:r w:rsidRPr="00020619">
                <w:rPr>
                  <w:rFonts w:ascii="Arial" w:hAnsi="Arial" w:cs="v4.2.0"/>
                  <w:sz w:val="18"/>
                  <w:szCs w:val="18"/>
                  <w:lang w:eastAsia="en-GB"/>
                </w:rPr>
                <w:t>SS-RSRP</w:t>
              </w:r>
              <w:r w:rsidRPr="00020619">
                <w:rPr>
                  <w:rFonts w:ascii="Arial" w:hAnsi="Arial"/>
                  <w:sz w:val="18"/>
                  <w:szCs w:val="18"/>
                  <w:vertAlign w:val="superscript"/>
                  <w:lang w:eastAsia="en-GB"/>
                </w:rPr>
                <w:t xml:space="preserve"> Note 3</w:t>
              </w:r>
            </w:ins>
          </w:p>
        </w:tc>
        <w:tc>
          <w:tcPr>
            <w:tcW w:w="1417" w:type="dxa"/>
          </w:tcPr>
          <w:p w14:paraId="7E90DA80" w14:textId="77777777" w:rsidR="00697ACF" w:rsidRPr="00020619" w:rsidRDefault="00697ACF" w:rsidP="00BB34DD">
            <w:pPr>
              <w:keepNext/>
              <w:keepLines/>
              <w:overflowPunct w:val="0"/>
              <w:autoSpaceDE w:val="0"/>
              <w:autoSpaceDN w:val="0"/>
              <w:adjustRightInd w:val="0"/>
              <w:spacing w:after="0"/>
              <w:jc w:val="center"/>
              <w:textAlignment w:val="baseline"/>
              <w:rPr>
                <w:ins w:id="4981" w:author="BigCREditor-RAN4#104-bis" w:date="2022-10-21T21:31:00Z"/>
                <w:rFonts w:ascii="Arial" w:hAnsi="Arial"/>
                <w:sz w:val="18"/>
                <w:lang w:eastAsia="en-GB"/>
              </w:rPr>
            </w:pPr>
            <w:ins w:id="4982" w:author="BigCREditor-RAN4#104-bis" w:date="2022-10-21T21:31:00Z">
              <w:r w:rsidRPr="00020619">
                <w:rPr>
                  <w:rFonts w:ascii="Arial" w:hAnsi="Arial"/>
                  <w:sz w:val="18"/>
                  <w:lang w:eastAsia="en-GB"/>
                </w:rPr>
                <w:t>dBm/SCS</w:t>
              </w:r>
            </w:ins>
          </w:p>
        </w:tc>
        <w:tc>
          <w:tcPr>
            <w:tcW w:w="1418" w:type="dxa"/>
          </w:tcPr>
          <w:p w14:paraId="161B5DDC" w14:textId="77777777" w:rsidR="00697ACF" w:rsidRPr="00020619" w:rsidRDefault="00697ACF" w:rsidP="00BB34DD">
            <w:pPr>
              <w:keepNext/>
              <w:keepLines/>
              <w:overflowPunct w:val="0"/>
              <w:autoSpaceDE w:val="0"/>
              <w:autoSpaceDN w:val="0"/>
              <w:adjustRightInd w:val="0"/>
              <w:spacing w:after="0"/>
              <w:jc w:val="center"/>
              <w:textAlignment w:val="baseline"/>
              <w:rPr>
                <w:ins w:id="4983" w:author="BigCREditor-RAN4#104-bis" w:date="2022-10-21T21:31:00Z"/>
                <w:rFonts w:ascii="Arial" w:hAnsi="Arial"/>
                <w:sz w:val="18"/>
                <w:lang w:eastAsia="en-GB"/>
              </w:rPr>
            </w:pPr>
            <w:ins w:id="4984" w:author="BigCREditor-RAN4#104-bis" w:date="2022-10-21T21:31:00Z">
              <w:r w:rsidRPr="00020619">
                <w:rPr>
                  <w:rFonts w:ascii="Arial" w:hAnsi="Arial"/>
                  <w:sz w:val="18"/>
                  <w:lang w:eastAsia="en-GB"/>
                </w:rPr>
                <w:t>1, 2</w:t>
              </w:r>
            </w:ins>
          </w:p>
        </w:tc>
        <w:tc>
          <w:tcPr>
            <w:tcW w:w="1417" w:type="dxa"/>
          </w:tcPr>
          <w:p w14:paraId="32EC700E" w14:textId="77777777" w:rsidR="00697ACF" w:rsidRPr="00020619" w:rsidRDefault="00697ACF" w:rsidP="00BB34DD">
            <w:pPr>
              <w:keepNext/>
              <w:keepLines/>
              <w:overflowPunct w:val="0"/>
              <w:autoSpaceDE w:val="0"/>
              <w:autoSpaceDN w:val="0"/>
              <w:adjustRightInd w:val="0"/>
              <w:spacing w:after="0"/>
              <w:jc w:val="center"/>
              <w:textAlignment w:val="baseline"/>
              <w:rPr>
                <w:ins w:id="4985" w:author="BigCREditor-RAN4#104-bis" w:date="2022-10-21T21:31:00Z"/>
                <w:rFonts w:ascii="Arial" w:hAnsi="Arial"/>
                <w:sz w:val="18"/>
                <w:lang w:eastAsia="en-GB"/>
              </w:rPr>
            </w:pPr>
            <w:ins w:id="4986" w:author="BigCREditor-RAN4#104-bis" w:date="2022-10-21T21:31:00Z">
              <w:r w:rsidRPr="00020619">
                <w:rPr>
                  <w:rFonts w:ascii="Arial" w:hAnsi="Arial"/>
                  <w:sz w:val="18"/>
                  <w:lang w:eastAsia="en-GB"/>
                </w:rPr>
                <w:t>-Infinity</w:t>
              </w:r>
            </w:ins>
          </w:p>
        </w:tc>
        <w:tc>
          <w:tcPr>
            <w:tcW w:w="1560" w:type="dxa"/>
          </w:tcPr>
          <w:p w14:paraId="3393863A" w14:textId="77777777" w:rsidR="00697ACF" w:rsidRPr="00020619" w:rsidRDefault="00697ACF" w:rsidP="00BB34DD">
            <w:pPr>
              <w:keepNext/>
              <w:keepLines/>
              <w:overflowPunct w:val="0"/>
              <w:autoSpaceDE w:val="0"/>
              <w:autoSpaceDN w:val="0"/>
              <w:adjustRightInd w:val="0"/>
              <w:spacing w:after="0"/>
              <w:jc w:val="center"/>
              <w:textAlignment w:val="baseline"/>
              <w:rPr>
                <w:ins w:id="4987" w:author="BigCREditor-RAN4#104-bis" w:date="2022-10-21T21:31:00Z"/>
                <w:rFonts w:ascii="Arial" w:hAnsi="Arial"/>
                <w:sz w:val="18"/>
                <w:lang w:eastAsia="en-GB"/>
              </w:rPr>
            </w:pPr>
            <w:ins w:id="4988" w:author="BigCREditor-RAN4#104-bis" w:date="2022-10-21T21:31:00Z">
              <w:r w:rsidRPr="00020619">
                <w:rPr>
                  <w:rFonts w:ascii="Arial" w:hAnsi="Arial"/>
                  <w:sz w:val="18"/>
                  <w:lang w:eastAsia="en-GB"/>
                </w:rPr>
                <w:t>-87.7</w:t>
              </w:r>
            </w:ins>
          </w:p>
        </w:tc>
      </w:tr>
      <w:tr w:rsidR="00697ACF" w:rsidRPr="00020619" w14:paraId="435FF84C" w14:textId="77777777" w:rsidTr="00BB34DD">
        <w:trPr>
          <w:cantSplit/>
          <w:trHeight w:val="94"/>
          <w:ins w:id="4989" w:author="BigCREditor-RAN4#104-bis" w:date="2022-10-21T21:31:00Z"/>
        </w:trPr>
        <w:tc>
          <w:tcPr>
            <w:tcW w:w="3681" w:type="dxa"/>
            <w:gridSpan w:val="2"/>
          </w:tcPr>
          <w:p w14:paraId="088305D6" w14:textId="77777777" w:rsidR="00697ACF" w:rsidRPr="00020619" w:rsidRDefault="00697ACF" w:rsidP="00BB34DD">
            <w:pPr>
              <w:keepNext/>
              <w:keepLines/>
              <w:overflowPunct w:val="0"/>
              <w:autoSpaceDE w:val="0"/>
              <w:autoSpaceDN w:val="0"/>
              <w:adjustRightInd w:val="0"/>
              <w:spacing w:after="0"/>
              <w:textAlignment w:val="baseline"/>
              <w:rPr>
                <w:ins w:id="4990" w:author="BigCREditor-RAN4#104-bis" w:date="2022-10-21T21:31:00Z"/>
                <w:rFonts w:ascii="Arial" w:hAnsi="Arial"/>
                <w:sz w:val="18"/>
                <w:szCs w:val="18"/>
                <w:lang w:eastAsia="en-GB"/>
              </w:rPr>
            </w:pPr>
            <w:ins w:id="4991" w:author="BigCREditor-RAN4#104-bis" w:date="2022-10-21T21:31:00Z">
              <w:r w:rsidRPr="00020619">
                <w:rPr>
                  <w:rFonts w:ascii="Arial" w:hAnsi="Arial"/>
                  <w:position w:val="-12"/>
                  <w:sz w:val="18"/>
                  <w:szCs w:val="18"/>
                  <w:lang w:eastAsia="en-GB"/>
                </w:rPr>
                <w:object w:dxaOrig="620" w:dyaOrig="380" w14:anchorId="1E026D86">
                  <v:shape id="_x0000_i1049" type="#_x0000_t75" style="width:20.3pt;height:15.9pt" o:ole="" fillcolor="window">
                    <v:imagedata r:id="rId18" o:title=""/>
                  </v:shape>
                  <o:OLEObject Type="Embed" ProgID="Equation.3" ShapeID="_x0000_i1049" DrawAspect="Content" ObjectID="_1731331349" r:id="rId47"/>
                </w:object>
              </w:r>
            </w:ins>
          </w:p>
        </w:tc>
        <w:tc>
          <w:tcPr>
            <w:tcW w:w="1417" w:type="dxa"/>
          </w:tcPr>
          <w:p w14:paraId="25839492" w14:textId="77777777" w:rsidR="00697ACF" w:rsidRPr="00020619" w:rsidRDefault="00697ACF" w:rsidP="00BB34DD">
            <w:pPr>
              <w:keepNext/>
              <w:keepLines/>
              <w:overflowPunct w:val="0"/>
              <w:autoSpaceDE w:val="0"/>
              <w:autoSpaceDN w:val="0"/>
              <w:adjustRightInd w:val="0"/>
              <w:spacing w:after="0"/>
              <w:jc w:val="center"/>
              <w:textAlignment w:val="baseline"/>
              <w:rPr>
                <w:ins w:id="4992" w:author="BigCREditor-RAN4#104-bis" w:date="2022-10-21T21:31:00Z"/>
                <w:rFonts w:ascii="Arial" w:hAnsi="Arial"/>
                <w:sz w:val="18"/>
                <w:lang w:eastAsia="en-GB"/>
              </w:rPr>
            </w:pPr>
            <w:ins w:id="4993" w:author="BigCREditor-RAN4#104-bis" w:date="2022-10-21T21:31:00Z">
              <w:r w:rsidRPr="00020619">
                <w:rPr>
                  <w:rFonts w:ascii="Arial" w:hAnsi="Arial"/>
                  <w:sz w:val="18"/>
                  <w:lang w:eastAsia="en-GB"/>
                </w:rPr>
                <w:t>dB</w:t>
              </w:r>
            </w:ins>
          </w:p>
        </w:tc>
        <w:tc>
          <w:tcPr>
            <w:tcW w:w="1418" w:type="dxa"/>
          </w:tcPr>
          <w:p w14:paraId="43E776DC" w14:textId="77777777" w:rsidR="00697ACF" w:rsidRPr="00020619" w:rsidRDefault="00697ACF" w:rsidP="00BB34DD">
            <w:pPr>
              <w:keepNext/>
              <w:keepLines/>
              <w:overflowPunct w:val="0"/>
              <w:autoSpaceDE w:val="0"/>
              <w:autoSpaceDN w:val="0"/>
              <w:adjustRightInd w:val="0"/>
              <w:spacing w:after="0"/>
              <w:jc w:val="center"/>
              <w:textAlignment w:val="baseline"/>
              <w:rPr>
                <w:ins w:id="4994" w:author="BigCREditor-RAN4#104-bis" w:date="2022-10-21T21:31:00Z"/>
                <w:rFonts w:ascii="Arial" w:hAnsi="Arial"/>
                <w:sz w:val="18"/>
                <w:lang w:eastAsia="en-GB"/>
              </w:rPr>
            </w:pPr>
            <w:ins w:id="4995" w:author="BigCREditor-RAN4#104-bis" w:date="2022-10-21T21:31:00Z">
              <w:r w:rsidRPr="00020619">
                <w:rPr>
                  <w:rFonts w:ascii="Arial" w:hAnsi="Arial"/>
                  <w:sz w:val="18"/>
                  <w:lang w:eastAsia="en-GB"/>
                </w:rPr>
                <w:t>1, 2</w:t>
              </w:r>
            </w:ins>
          </w:p>
        </w:tc>
        <w:tc>
          <w:tcPr>
            <w:tcW w:w="1417" w:type="dxa"/>
          </w:tcPr>
          <w:p w14:paraId="21C7BD40" w14:textId="77777777" w:rsidR="00697ACF" w:rsidRPr="00020619" w:rsidDel="00B36E6D" w:rsidRDefault="00697ACF" w:rsidP="00BB34DD">
            <w:pPr>
              <w:keepNext/>
              <w:keepLines/>
              <w:overflowPunct w:val="0"/>
              <w:autoSpaceDE w:val="0"/>
              <w:autoSpaceDN w:val="0"/>
              <w:adjustRightInd w:val="0"/>
              <w:spacing w:after="0"/>
              <w:jc w:val="center"/>
              <w:textAlignment w:val="baseline"/>
              <w:rPr>
                <w:ins w:id="4996" w:author="BigCREditor-RAN4#104-bis" w:date="2022-10-21T21:31:00Z"/>
                <w:rFonts w:ascii="Arial" w:hAnsi="Arial"/>
                <w:sz w:val="18"/>
                <w:lang w:eastAsia="en-GB"/>
              </w:rPr>
            </w:pPr>
            <w:ins w:id="4997" w:author="BigCREditor-RAN4#104-bis" w:date="2022-10-21T21:31:00Z">
              <w:r w:rsidRPr="00020619">
                <w:rPr>
                  <w:rFonts w:ascii="Arial" w:hAnsi="Arial"/>
                  <w:sz w:val="18"/>
                  <w:lang w:eastAsia="en-GB"/>
                </w:rPr>
                <w:t>-Infinity</w:t>
              </w:r>
            </w:ins>
          </w:p>
        </w:tc>
        <w:tc>
          <w:tcPr>
            <w:tcW w:w="1560" w:type="dxa"/>
          </w:tcPr>
          <w:p w14:paraId="06B4063D" w14:textId="77777777" w:rsidR="00697ACF" w:rsidRPr="00020619" w:rsidDel="004B51DC" w:rsidRDefault="00697ACF" w:rsidP="00BB34DD">
            <w:pPr>
              <w:keepNext/>
              <w:keepLines/>
              <w:overflowPunct w:val="0"/>
              <w:autoSpaceDE w:val="0"/>
              <w:autoSpaceDN w:val="0"/>
              <w:adjustRightInd w:val="0"/>
              <w:spacing w:after="0"/>
              <w:jc w:val="center"/>
              <w:textAlignment w:val="baseline"/>
              <w:rPr>
                <w:ins w:id="4998" w:author="BigCREditor-RAN4#104-bis" w:date="2022-10-21T21:31:00Z"/>
                <w:rFonts w:ascii="Arial" w:hAnsi="Arial"/>
                <w:sz w:val="18"/>
                <w:lang w:eastAsia="en-GB"/>
              </w:rPr>
            </w:pPr>
            <w:ins w:id="4999" w:author="BigCREditor-RAN4#104-bis" w:date="2022-10-21T21:31:00Z">
              <w:r w:rsidRPr="00020619">
                <w:rPr>
                  <w:rFonts w:ascii="Arial" w:hAnsi="Arial"/>
                  <w:sz w:val="18"/>
                  <w:lang w:eastAsia="en-GB"/>
                </w:rPr>
                <w:t>8</w:t>
              </w:r>
            </w:ins>
          </w:p>
        </w:tc>
      </w:tr>
      <w:tr w:rsidR="00697ACF" w:rsidRPr="00020619" w14:paraId="020969AD" w14:textId="77777777" w:rsidTr="00BB34DD">
        <w:trPr>
          <w:cantSplit/>
          <w:trHeight w:val="94"/>
          <w:ins w:id="5000" w:author="BigCREditor-RAN4#104-bis" w:date="2022-10-21T21:31:00Z"/>
        </w:trPr>
        <w:tc>
          <w:tcPr>
            <w:tcW w:w="3681" w:type="dxa"/>
            <w:gridSpan w:val="2"/>
          </w:tcPr>
          <w:p w14:paraId="53C566E8" w14:textId="77777777" w:rsidR="00697ACF" w:rsidRPr="00020619" w:rsidRDefault="00697ACF" w:rsidP="00BB34DD">
            <w:pPr>
              <w:keepNext/>
              <w:keepLines/>
              <w:overflowPunct w:val="0"/>
              <w:autoSpaceDE w:val="0"/>
              <w:autoSpaceDN w:val="0"/>
              <w:adjustRightInd w:val="0"/>
              <w:spacing w:after="0"/>
              <w:textAlignment w:val="baseline"/>
              <w:rPr>
                <w:ins w:id="5001" w:author="BigCREditor-RAN4#104-bis" w:date="2022-10-21T21:31:00Z"/>
                <w:rFonts w:ascii="Arial" w:hAnsi="Arial"/>
                <w:sz w:val="18"/>
                <w:szCs w:val="18"/>
                <w:lang w:eastAsia="en-GB"/>
              </w:rPr>
            </w:pPr>
            <w:ins w:id="5002" w:author="BigCREditor-RAN4#104-bis" w:date="2022-10-21T21:31:00Z">
              <w:r w:rsidRPr="00020619">
                <w:rPr>
                  <w:rFonts w:ascii="Arial" w:hAnsi="Arial"/>
                  <w:position w:val="-12"/>
                  <w:sz w:val="18"/>
                  <w:szCs w:val="18"/>
                  <w:lang w:eastAsia="en-GB"/>
                </w:rPr>
                <w:object w:dxaOrig="800" w:dyaOrig="380" w14:anchorId="5E3075D6">
                  <v:shape id="_x0000_i1050" type="#_x0000_t75" style="width:29.15pt;height:15.9pt" o:ole="" fillcolor="window">
                    <v:imagedata r:id="rId20" o:title=""/>
                  </v:shape>
                  <o:OLEObject Type="Embed" ProgID="Equation.3" ShapeID="_x0000_i1050" DrawAspect="Content" ObjectID="_1731331350" r:id="rId48"/>
                </w:object>
              </w:r>
            </w:ins>
          </w:p>
        </w:tc>
        <w:tc>
          <w:tcPr>
            <w:tcW w:w="1417" w:type="dxa"/>
          </w:tcPr>
          <w:p w14:paraId="5709B051" w14:textId="77777777" w:rsidR="00697ACF" w:rsidRPr="00020619" w:rsidRDefault="00697ACF" w:rsidP="00BB34DD">
            <w:pPr>
              <w:keepNext/>
              <w:keepLines/>
              <w:overflowPunct w:val="0"/>
              <w:autoSpaceDE w:val="0"/>
              <w:autoSpaceDN w:val="0"/>
              <w:adjustRightInd w:val="0"/>
              <w:spacing w:after="0"/>
              <w:jc w:val="center"/>
              <w:textAlignment w:val="baseline"/>
              <w:rPr>
                <w:ins w:id="5003" w:author="BigCREditor-RAN4#104-bis" w:date="2022-10-21T21:31:00Z"/>
                <w:rFonts w:ascii="Arial" w:hAnsi="Arial"/>
                <w:sz w:val="18"/>
                <w:lang w:eastAsia="en-GB"/>
              </w:rPr>
            </w:pPr>
            <w:ins w:id="5004" w:author="BigCREditor-RAN4#104-bis" w:date="2022-10-21T21:31:00Z">
              <w:r w:rsidRPr="00020619">
                <w:rPr>
                  <w:rFonts w:ascii="Arial" w:hAnsi="Arial"/>
                  <w:sz w:val="18"/>
                  <w:lang w:eastAsia="en-GB"/>
                </w:rPr>
                <w:t>dB</w:t>
              </w:r>
            </w:ins>
          </w:p>
        </w:tc>
        <w:tc>
          <w:tcPr>
            <w:tcW w:w="1418" w:type="dxa"/>
          </w:tcPr>
          <w:p w14:paraId="29BDEBB1" w14:textId="77777777" w:rsidR="00697ACF" w:rsidRPr="00020619" w:rsidRDefault="00697ACF" w:rsidP="00BB34DD">
            <w:pPr>
              <w:keepNext/>
              <w:keepLines/>
              <w:overflowPunct w:val="0"/>
              <w:autoSpaceDE w:val="0"/>
              <w:autoSpaceDN w:val="0"/>
              <w:adjustRightInd w:val="0"/>
              <w:spacing w:after="0"/>
              <w:jc w:val="center"/>
              <w:textAlignment w:val="baseline"/>
              <w:rPr>
                <w:ins w:id="5005" w:author="BigCREditor-RAN4#104-bis" w:date="2022-10-21T21:31:00Z"/>
                <w:rFonts w:ascii="Arial" w:hAnsi="Arial"/>
                <w:sz w:val="18"/>
                <w:lang w:eastAsia="en-GB"/>
              </w:rPr>
            </w:pPr>
            <w:ins w:id="5006" w:author="BigCREditor-RAN4#104-bis" w:date="2022-10-21T21:31:00Z">
              <w:r w:rsidRPr="00020619">
                <w:rPr>
                  <w:rFonts w:ascii="Arial" w:hAnsi="Arial"/>
                  <w:sz w:val="18"/>
                  <w:lang w:eastAsia="en-GB"/>
                </w:rPr>
                <w:t>1, 2</w:t>
              </w:r>
            </w:ins>
          </w:p>
        </w:tc>
        <w:tc>
          <w:tcPr>
            <w:tcW w:w="1417" w:type="dxa"/>
          </w:tcPr>
          <w:p w14:paraId="7607BE16" w14:textId="77777777" w:rsidR="00697ACF" w:rsidRPr="00020619" w:rsidDel="00B36E6D" w:rsidRDefault="00697ACF" w:rsidP="00BB34DD">
            <w:pPr>
              <w:keepNext/>
              <w:keepLines/>
              <w:overflowPunct w:val="0"/>
              <w:autoSpaceDE w:val="0"/>
              <w:autoSpaceDN w:val="0"/>
              <w:adjustRightInd w:val="0"/>
              <w:spacing w:after="0"/>
              <w:jc w:val="center"/>
              <w:textAlignment w:val="baseline"/>
              <w:rPr>
                <w:ins w:id="5007" w:author="BigCREditor-RAN4#104-bis" w:date="2022-10-21T21:31:00Z"/>
                <w:rFonts w:ascii="Arial" w:hAnsi="Arial"/>
                <w:sz w:val="18"/>
                <w:lang w:eastAsia="en-GB"/>
              </w:rPr>
            </w:pPr>
            <w:ins w:id="5008" w:author="BigCREditor-RAN4#104-bis" w:date="2022-10-21T21:31:00Z">
              <w:r w:rsidRPr="00020619">
                <w:rPr>
                  <w:rFonts w:ascii="Arial" w:hAnsi="Arial"/>
                  <w:sz w:val="18"/>
                  <w:lang w:eastAsia="en-GB"/>
                </w:rPr>
                <w:t>-Infinity</w:t>
              </w:r>
            </w:ins>
          </w:p>
        </w:tc>
        <w:tc>
          <w:tcPr>
            <w:tcW w:w="1560" w:type="dxa"/>
          </w:tcPr>
          <w:p w14:paraId="22145B90" w14:textId="77777777" w:rsidR="00697ACF" w:rsidRPr="00020619" w:rsidDel="004B51DC" w:rsidRDefault="00697ACF" w:rsidP="00BB34DD">
            <w:pPr>
              <w:keepNext/>
              <w:keepLines/>
              <w:overflowPunct w:val="0"/>
              <w:autoSpaceDE w:val="0"/>
              <w:autoSpaceDN w:val="0"/>
              <w:adjustRightInd w:val="0"/>
              <w:spacing w:after="0"/>
              <w:jc w:val="center"/>
              <w:textAlignment w:val="baseline"/>
              <w:rPr>
                <w:ins w:id="5009" w:author="BigCREditor-RAN4#104-bis" w:date="2022-10-21T21:31:00Z"/>
                <w:rFonts w:ascii="Arial" w:hAnsi="Arial"/>
                <w:sz w:val="18"/>
                <w:lang w:eastAsia="en-GB"/>
              </w:rPr>
            </w:pPr>
            <w:ins w:id="5010" w:author="BigCREditor-RAN4#104-bis" w:date="2022-10-21T21:31:00Z">
              <w:r w:rsidRPr="00020619">
                <w:rPr>
                  <w:rFonts w:ascii="Arial" w:hAnsi="Arial"/>
                  <w:sz w:val="18"/>
                  <w:lang w:eastAsia="en-GB"/>
                </w:rPr>
                <w:t>8</w:t>
              </w:r>
            </w:ins>
          </w:p>
        </w:tc>
      </w:tr>
      <w:tr w:rsidR="00697ACF" w:rsidRPr="00020619" w14:paraId="2129B6E3" w14:textId="77777777" w:rsidTr="00BB34DD">
        <w:trPr>
          <w:cantSplit/>
          <w:trHeight w:val="147"/>
          <w:ins w:id="5011" w:author="BigCREditor-RAN4#104-bis" w:date="2022-10-21T21:31:00Z"/>
        </w:trPr>
        <w:tc>
          <w:tcPr>
            <w:tcW w:w="3681" w:type="dxa"/>
            <w:gridSpan w:val="2"/>
          </w:tcPr>
          <w:p w14:paraId="3E27B477" w14:textId="77777777" w:rsidR="00697ACF" w:rsidRPr="00020619" w:rsidRDefault="00697ACF" w:rsidP="00BB34DD">
            <w:pPr>
              <w:keepNext/>
              <w:keepLines/>
              <w:overflowPunct w:val="0"/>
              <w:autoSpaceDE w:val="0"/>
              <w:autoSpaceDN w:val="0"/>
              <w:adjustRightInd w:val="0"/>
              <w:spacing w:after="0"/>
              <w:textAlignment w:val="baseline"/>
              <w:rPr>
                <w:ins w:id="5012" w:author="BigCREditor-RAN4#104-bis" w:date="2022-10-21T21:31:00Z"/>
                <w:rFonts w:ascii="Arial" w:hAnsi="Arial"/>
                <w:sz w:val="18"/>
                <w:szCs w:val="18"/>
                <w:lang w:eastAsia="en-GB"/>
              </w:rPr>
            </w:pPr>
            <w:ins w:id="5013" w:author="BigCREditor-RAN4#104-bis" w:date="2022-10-21T21:31:00Z">
              <w:r w:rsidRPr="00020619">
                <w:rPr>
                  <w:rFonts w:ascii="Arial" w:hAnsi="Arial"/>
                  <w:sz w:val="18"/>
                  <w:szCs w:val="18"/>
                  <w:lang w:eastAsia="en-GB"/>
                </w:rPr>
                <w:t>Io</w:t>
              </w:r>
              <w:r w:rsidRPr="00020619">
                <w:rPr>
                  <w:rFonts w:ascii="Arial" w:hAnsi="Arial"/>
                  <w:sz w:val="18"/>
                  <w:szCs w:val="18"/>
                  <w:vertAlign w:val="superscript"/>
                  <w:lang w:eastAsia="en-GB"/>
                </w:rPr>
                <w:t>Note3</w:t>
              </w:r>
            </w:ins>
          </w:p>
        </w:tc>
        <w:tc>
          <w:tcPr>
            <w:tcW w:w="1417" w:type="dxa"/>
          </w:tcPr>
          <w:p w14:paraId="14430FEE" w14:textId="77777777" w:rsidR="00697ACF" w:rsidRPr="00020619" w:rsidRDefault="00697ACF" w:rsidP="00BB34DD">
            <w:pPr>
              <w:keepNext/>
              <w:keepLines/>
              <w:overflowPunct w:val="0"/>
              <w:autoSpaceDE w:val="0"/>
              <w:autoSpaceDN w:val="0"/>
              <w:adjustRightInd w:val="0"/>
              <w:spacing w:after="0"/>
              <w:jc w:val="center"/>
              <w:textAlignment w:val="baseline"/>
              <w:rPr>
                <w:ins w:id="5014" w:author="BigCREditor-RAN4#104-bis" w:date="2022-10-21T21:31:00Z"/>
                <w:rFonts w:ascii="Arial" w:hAnsi="Arial"/>
                <w:sz w:val="18"/>
                <w:lang w:eastAsia="en-GB"/>
              </w:rPr>
            </w:pPr>
            <w:ins w:id="5015" w:author="BigCREditor-RAN4#104-bis" w:date="2022-10-21T21:31:00Z">
              <w:r w:rsidRPr="00020619">
                <w:rPr>
                  <w:rFonts w:ascii="Arial" w:hAnsi="Arial"/>
                  <w:sz w:val="18"/>
                  <w:lang w:eastAsia="en-GB"/>
                </w:rPr>
                <w:t>dBm/95.04MHz</w:t>
              </w:r>
            </w:ins>
          </w:p>
        </w:tc>
        <w:tc>
          <w:tcPr>
            <w:tcW w:w="1418" w:type="dxa"/>
          </w:tcPr>
          <w:p w14:paraId="6BC6C7A5" w14:textId="77777777" w:rsidR="00697ACF" w:rsidRPr="00020619" w:rsidRDefault="00697ACF" w:rsidP="00BB34DD">
            <w:pPr>
              <w:keepNext/>
              <w:keepLines/>
              <w:overflowPunct w:val="0"/>
              <w:autoSpaceDE w:val="0"/>
              <w:autoSpaceDN w:val="0"/>
              <w:adjustRightInd w:val="0"/>
              <w:spacing w:after="0"/>
              <w:jc w:val="center"/>
              <w:textAlignment w:val="baseline"/>
              <w:rPr>
                <w:ins w:id="5016" w:author="BigCREditor-RAN4#104-bis" w:date="2022-10-21T21:31:00Z"/>
                <w:rFonts w:ascii="Arial" w:hAnsi="Arial"/>
                <w:sz w:val="18"/>
                <w:lang w:eastAsia="en-GB"/>
              </w:rPr>
            </w:pPr>
            <w:ins w:id="5017" w:author="BigCREditor-RAN4#104-bis" w:date="2022-10-21T21:31:00Z">
              <w:r w:rsidRPr="00020619">
                <w:rPr>
                  <w:rFonts w:ascii="Arial" w:hAnsi="Arial"/>
                  <w:sz w:val="18"/>
                  <w:lang w:eastAsia="en-GB"/>
                </w:rPr>
                <w:t>1, 2</w:t>
              </w:r>
            </w:ins>
          </w:p>
        </w:tc>
        <w:tc>
          <w:tcPr>
            <w:tcW w:w="1417" w:type="dxa"/>
          </w:tcPr>
          <w:p w14:paraId="43E5E8E5" w14:textId="77777777" w:rsidR="00697ACF" w:rsidRPr="00020619" w:rsidRDefault="00697ACF" w:rsidP="00BB34DD">
            <w:pPr>
              <w:keepNext/>
              <w:keepLines/>
              <w:overflowPunct w:val="0"/>
              <w:autoSpaceDE w:val="0"/>
              <w:autoSpaceDN w:val="0"/>
              <w:adjustRightInd w:val="0"/>
              <w:spacing w:after="0"/>
              <w:jc w:val="center"/>
              <w:textAlignment w:val="baseline"/>
              <w:rPr>
                <w:ins w:id="5018" w:author="BigCREditor-RAN4#104-bis" w:date="2022-10-21T21:31:00Z"/>
                <w:rFonts w:ascii="Arial" w:hAnsi="Arial"/>
                <w:sz w:val="18"/>
                <w:lang w:eastAsia="en-GB"/>
              </w:rPr>
            </w:pPr>
            <w:ins w:id="5019" w:author="BigCREditor-RAN4#104-bis" w:date="2022-10-21T21:31:00Z">
              <w:r w:rsidRPr="00020619">
                <w:rPr>
                  <w:rFonts w:ascii="Arial" w:hAnsi="Arial"/>
                  <w:sz w:val="18"/>
                  <w:lang w:eastAsia="en-GB"/>
                </w:rPr>
                <w:t>-66.7</w:t>
              </w:r>
            </w:ins>
          </w:p>
        </w:tc>
        <w:tc>
          <w:tcPr>
            <w:tcW w:w="1560" w:type="dxa"/>
          </w:tcPr>
          <w:p w14:paraId="66247F04" w14:textId="77777777" w:rsidR="00697ACF" w:rsidRPr="00020619" w:rsidRDefault="00697ACF" w:rsidP="00BB34DD">
            <w:pPr>
              <w:keepNext/>
              <w:keepLines/>
              <w:overflowPunct w:val="0"/>
              <w:autoSpaceDE w:val="0"/>
              <w:autoSpaceDN w:val="0"/>
              <w:adjustRightInd w:val="0"/>
              <w:spacing w:after="0"/>
              <w:jc w:val="center"/>
              <w:textAlignment w:val="baseline"/>
              <w:rPr>
                <w:ins w:id="5020" w:author="BigCREditor-RAN4#104-bis" w:date="2022-10-21T21:31:00Z"/>
                <w:rFonts w:ascii="Arial" w:hAnsi="Arial"/>
                <w:sz w:val="18"/>
                <w:lang w:eastAsia="en-GB"/>
              </w:rPr>
            </w:pPr>
            <w:ins w:id="5021" w:author="BigCREditor-RAN4#104-bis" w:date="2022-10-21T21:31:00Z">
              <w:r w:rsidRPr="00020619">
                <w:rPr>
                  <w:rFonts w:ascii="Arial" w:hAnsi="Arial"/>
                  <w:sz w:val="18"/>
                  <w:lang w:eastAsia="en-GB"/>
                </w:rPr>
                <w:t>-58. 0</w:t>
              </w:r>
            </w:ins>
          </w:p>
        </w:tc>
      </w:tr>
      <w:tr w:rsidR="00697ACF" w:rsidRPr="00020619" w14:paraId="52F8DCE4" w14:textId="77777777" w:rsidTr="00BB34DD">
        <w:trPr>
          <w:cantSplit/>
          <w:trHeight w:val="150"/>
          <w:ins w:id="5022" w:author="BigCREditor-RAN4#104-bis" w:date="2022-10-21T21:31:00Z"/>
        </w:trPr>
        <w:tc>
          <w:tcPr>
            <w:tcW w:w="3681" w:type="dxa"/>
            <w:gridSpan w:val="2"/>
          </w:tcPr>
          <w:p w14:paraId="5859F4A9" w14:textId="77777777" w:rsidR="00697ACF" w:rsidRPr="00020619" w:rsidRDefault="00697ACF" w:rsidP="00BB34DD">
            <w:pPr>
              <w:keepNext/>
              <w:keepLines/>
              <w:overflowPunct w:val="0"/>
              <w:autoSpaceDE w:val="0"/>
              <w:autoSpaceDN w:val="0"/>
              <w:adjustRightInd w:val="0"/>
              <w:spacing w:after="0"/>
              <w:textAlignment w:val="baseline"/>
              <w:rPr>
                <w:ins w:id="5023" w:author="BigCREditor-RAN4#104-bis" w:date="2022-10-21T21:31:00Z"/>
                <w:rFonts w:ascii="Arial" w:hAnsi="Arial"/>
                <w:sz w:val="18"/>
                <w:szCs w:val="18"/>
                <w:lang w:eastAsia="en-GB"/>
              </w:rPr>
            </w:pPr>
            <w:ins w:id="5024" w:author="BigCREditor-RAN4#104-bis" w:date="2022-10-21T21:31:00Z">
              <w:r w:rsidRPr="00020619">
                <w:rPr>
                  <w:rFonts w:ascii="Arial" w:hAnsi="Arial"/>
                  <w:sz w:val="18"/>
                  <w:szCs w:val="18"/>
                  <w:lang w:eastAsia="en-GB"/>
                </w:rPr>
                <w:t xml:space="preserve">Propagation Condition </w:t>
              </w:r>
            </w:ins>
          </w:p>
        </w:tc>
        <w:tc>
          <w:tcPr>
            <w:tcW w:w="1417" w:type="dxa"/>
          </w:tcPr>
          <w:p w14:paraId="0E0BDB34" w14:textId="77777777" w:rsidR="00697ACF" w:rsidRPr="00020619" w:rsidRDefault="00697ACF" w:rsidP="00BB34DD">
            <w:pPr>
              <w:keepNext/>
              <w:keepLines/>
              <w:overflowPunct w:val="0"/>
              <w:autoSpaceDE w:val="0"/>
              <w:autoSpaceDN w:val="0"/>
              <w:adjustRightInd w:val="0"/>
              <w:spacing w:after="0"/>
              <w:jc w:val="center"/>
              <w:textAlignment w:val="baseline"/>
              <w:rPr>
                <w:ins w:id="5025" w:author="BigCREditor-RAN4#104-bis" w:date="2022-10-21T21:31:00Z"/>
                <w:rFonts w:ascii="Arial" w:hAnsi="Arial"/>
                <w:sz w:val="18"/>
                <w:lang w:eastAsia="en-GB"/>
              </w:rPr>
            </w:pPr>
          </w:p>
        </w:tc>
        <w:tc>
          <w:tcPr>
            <w:tcW w:w="1418" w:type="dxa"/>
          </w:tcPr>
          <w:p w14:paraId="77E50B44" w14:textId="77777777" w:rsidR="00697ACF" w:rsidRPr="00020619" w:rsidRDefault="00697ACF" w:rsidP="00BB34DD">
            <w:pPr>
              <w:keepNext/>
              <w:keepLines/>
              <w:overflowPunct w:val="0"/>
              <w:autoSpaceDE w:val="0"/>
              <w:autoSpaceDN w:val="0"/>
              <w:adjustRightInd w:val="0"/>
              <w:spacing w:after="0"/>
              <w:jc w:val="center"/>
              <w:textAlignment w:val="baseline"/>
              <w:rPr>
                <w:ins w:id="5026" w:author="BigCREditor-RAN4#104-bis" w:date="2022-10-21T21:31:00Z"/>
                <w:rFonts w:ascii="Arial" w:hAnsi="Arial" w:cs="v4.2.0"/>
                <w:sz w:val="18"/>
                <w:lang w:eastAsia="en-GB"/>
              </w:rPr>
            </w:pPr>
            <w:ins w:id="5027" w:author="BigCREditor-RAN4#104-bis" w:date="2022-10-21T21:31:00Z">
              <w:r w:rsidRPr="00020619">
                <w:rPr>
                  <w:rFonts w:ascii="Arial" w:hAnsi="Arial"/>
                  <w:sz w:val="18"/>
                  <w:lang w:eastAsia="en-GB"/>
                </w:rPr>
                <w:t>1, 2</w:t>
              </w:r>
            </w:ins>
          </w:p>
        </w:tc>
        <w:tc>
          <w:tcPr>
            <w:tcW w:w="2977" w:type="dxa"/>
            <w:gridSpan w:val="2"/>
          </w:tcPr>
          <w:p w14:paraId="28EE2471" w14:textId="77777777" w:rsidR="00697ACF" w:rsidRPr="00020619" w:rsidRDefault="00697ACF" w:rsidP="00BB34DD">
            <w:pPr>
              <w:keepNext/>
              <w:keepLines/>
              <w:overflowPunct w:val="0"/>
              <w:autoSpaceDE w:val="0"/>
              <w:autoSpaceDN w:val="0"/>
              <w:adjustRightInd w:val="0"/>
              <w:spacing w:after="0"/>
              <w:jc w:val="center"/>
              <w:textAlignment w:val="baseline"/>
              <w:rPr>
                <w:ins w:id="5028" w:author="BigCREditor-RAN4#104-bis" w:date="2022-10-21T21:31:00Z"/>
                <w:rFonts w:ascii="Arial" w:hAnsi="Arial"/>
                <w:sz w:val="18"/>
                <w:lang w:eastAsia="en-GB"/>
              </w:rPr>
            </w:pPr>
            <w:ins w:id="5029" w:author="BigCREditor-RAN4#104-bis" w:date="2022-10-21T21:31:00Z">
              <w:r w:rsidRPr="00020619">
                <w:rPr>
                  <w:rFonts w:ascii="Arial" w:hAnsi="Arial"/>
                  <w:sz w:val="18"/>
                  <w:lang w:eastAsia="en-GB"/>
                </w:rPr>
                <w:t>AWGN</w:t>
              </w:r>
            </w:ins>
          </w:p>
        </w:tc>
      </w:tr>
      <w:tr w:rsidR="00697ACF" w:rsidRPr="00020619" w14:paraId="6C0DDAA9" w14:textId="77777777" w:rsidTr="00BB34DD">
        <w:trPr>
          <w:cantSplit/>
          <w:trHeight w:val="1023"/>
          <w:ins w:id="5030" w:author="BigCREditor-RAN4#104-bis" w:date="2022-10-21T21:31:00Z"/>
        </w:trPr>
        <w:tc>
          <w:tcPr>
            <w:tcW w:w="9493" w:type="dxa"/>
            <w:gridSpan w:val="6"/>
          </w:tcPr>
          <w:p w14:paraId="303EE880"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031" w:author="BigCREditor-RAN4#104-bis" w:date="2022-10-21T21:31:00Z"/>
                <w:rFonts w:ascii="Arial" w:hAnsi="Arial"/>
                <w:sz w:val="18"/>
                <w:szCs w:val="18"/>
                <w:lang w:eastAsia="en-GB"/>
              </w:rPr>
            </w:pPr>
            <w:ins w:id="5032" w:author="BigCREditor-RAN4#104-bis" w:date="2022-10-21T21:31:00Z">
              <w:r w:rsidRPr="00020619">
                <w:rPr>
                  <w:rFonts w:ascii="Arial" w:hAnsi="Arial"/>
                  <w:sz w:val="18"/>
                  <w:szCs w:val="18"/>
                  <w:lang w:eastAsia="en-GB"/>
                </w:rPr>
                <w:t>Note 1:</w:t>
              </w:r>
              <w:r w:rsidRPr="00020619">
                <w:rPr>
                  <w:rFonts w:ascii="Arial" w:hAnsi="Arial"/>
                  <w:sz w:val="18"/>
                  <w:szCs w:val="18"/>
                  <w:lang w:eastAsia="en-GB"/>
                </w:rPr>
                <w:tab/>
                <w:t xml:space="preserve">OCNG shall be used such that the cell is fully </w:t>
              </w:r>
              <w:proofErr w:type="gramStart"/>
              <w:r w:rsidRPr="00020619">
                <w:rPr>
                  <w:rFonts w:ascii="Arial" w:hAnsi="Arial"/>
                  <w:sz w:val="18"/>
                  <w:szCs w:val="18"/>
                  <w:lang w:eastAsia="en-GB"/>
                </w:rPr>
                <w:t>allocated</w:t>
              </w:r>
              <w:proofErr w:type="gramEnd"/>
              <w:r w:rsidRPr="00020619">
                <w:rPr>
                  <w:rFonts w:ascii="Arial" w:hAnsi="Arial"/>
                  <w:sz w:val="18"/>
                  <w:szCs w:val="18"/>
                  <w:lang w:eastAsia="en-GB"/>
                </w:rPr>
                <w:t xml:space="preserve"> and a constant total transmitted power spectral density is achieved for all OFDM symbols.</w:t>
              </w:r>
            </w:ins>
          </w:p>
          <w:p w14:paraId="786A4FE3"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033" w:author="BigCREditor-RAN4#104-bis" w:date="2022-10-21T21:31:00Z"/>
                <w:rFonts w:ascii="Arial" w:hAnsi="Arial"/>
                <w:sz w:val="18"/>
                <w:szCs w:val="18"/>
                <w:lang w:eastAsia="en-GB"/>
              </w:rPr>
            </w:pPr>
            <w:ins w:id="5034" w:author="BigCREditor-RAN4#104-bis" w:date="2022-10-21T21:31:00Z">
              <w:r w:rsidRPr="00020619">
                <w:rPr>
                  <w:rFonts w:ascii="Arial" w:hAnsi="Arial"/>
                  <w:sz w:val="18"/>
                  <w:szCs w:val="18"/>
                  <w:lang w:eastAsia="en-GB"/>
                </w:rPr>
                <w:t>Note 2:</w:t>
              </w:r>
              <w:r w:rsidRPr="00020619">
                <w:rPr>
                  <w:rFonts w:ascii="Arial" w:hAnsi="Arial"/>
                  <w:sz w:val="18"/>
                  <w:szCs w:val="18"/>
                  <w:lang w:eastAsia="en-GB"/>
                </w:rPr>
                <w:tab/>
                <w:t xml:space="preserve">Interference from other cells and noise sources not specified in the test is assumed to be constant over subcarriers and time and shall be modelled as AWGN of appropriate power for </w:t>
              </w:r>
            </w:ins>
            <w:ins w:id="5035" w:author="BigCREditor-RAN4#104-bis" w:date="2022-10-21T21:31:00Z">
              <w:r w:rsidRPr="00020619">
                <w:rPr>
                  <w:rFonts w:ascii="Arial" w:eastAsia="Calibri" w:hAnsi="Arial" w:cs="v4.2.0"/>
                  <w:position w:val="-12"/>
                  <w:sz w:val="18"/>
                  <w:szCs w:val="18"/>
                  <w:lang w:eastAsia="en-GB"/>
                </w:rPr>
                <w:object w:dxaOrig="405" w:dyaOrig="345" w14:anchorId="04256983">
                  <v:shape id="_x0000_i1051" type="#_x0000_t75" style="width:20.3pt;height:15.9pt" o:ole="" fillcolor="window">
                    <v:imagedata r:id="rId15" o:title=""/>
                  </v:shape>
                  <o:OLEObject Type="Embed" ProgID="Equation.3" ShapeID="_x0000_i1051" DrawAspect="Content" ObjectID="_1731331351" r:id="rId49"/>
                </w:object>
              </w:r>
            </w:ins>
            <w:ins w:id="5036" w:author="BigCREditor-RAN4#104-bis" w:date="2022-10-21T21:31:00Z">
              <w:r w:rsidRPr="00020619">
                <w:rPr>
                  <w:rFonts w:ascii="Arial" w:hAnsi="Arial"/>
                  <w:sz w:val="18"/>
                  <w:szCs w:val="18"/>
                  <w:lang w:eastAsia="en-GB"/>
                </w:rPr>
                <w:t>to be fulfilled.</w:t>
              </w:r>
            </w:ins>
          </w:p>
          <w:p w14:paraId="2187AC0E"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037" w:author="BigCREditor-RAN4#104-bis" w:date="2022-10-21T21:31:00Z"/>
                <w:rFonts w:ascii="Arial" w:hAnsi="Arial"/>
                <w:sz w:val="18"/>
                <w:szCs w:val="18"/>
                <w:lang w:eastAsia="en-GB"/>
              </w:rPr>
            </w:pPr>
            <w:ins w:id="5038" w:author="BigCREditor-RAN4#104-bis" w:date="2022-10-21T21:31:00Z">
              <w:r w:rsidRPr="00020619">
                <w:rPr>
                  <w:rFonts w:ascii="Arial" w:hAnsi="Arial"/>
                  <w:sz w:val="18"/>
                  <w:szCs w:val="18"/>
                  <w:lang w:eastAsia="en-GB"/>
                </w:rPr>
                <w:t>Note 3:</w:t>
              </w:r>
              <w:r w:rsidRPr="00020619">
                <w:rPr>
                  <w:rFonts w:ascii="Arial" w:hAnsi="Arial"/>
                  <w:sz w:val="18"/>
                  <w:szCs w:val="18"/>
                  <w:lang w:eastAsia="en-GB"/>
                </w:rPr>
                <w:tab/>
                <w:t>SS-RSRP and Io levels have been derived from other parameters for information purposes. They are not settable parameters themselves.</w:t>
              </w:r>
            </w:ins>
          </w:p>
          <w:p w14:paraId="6CE060D6"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039" w:author="BigCREditor-RAN4#104-bis" w:date="2022-10-21T21:31:00Z"/>
                <w:rFonts w:ascii="Arial" w:hAnsi="Arial"/>
                <w:sz w:val="18"/>
                <w:szCs w:val="18"/>
                <w:lang w:eastAsia="en-GB"/>
              </w:rPr>
            </w:pPr>
            <w:ins w:id="5040" w:author="BigCREditor-RAN4#104-bis" w:date="2022-10-21T21:31:00Z">
              <w:r w:rsidRPr="00020619">
                <w:rPr>
                  <w:rFonts w:ascii="Arial" w:hAnsi="Arial"/>
                  <w:sz w:val="18"/>
                  <w:szCs w:val="18"/>
                  <w:lang w:eastAsia="en-GB"/>
                </w:rPr>
                <w:t>Note 4:</w:t>
              </w:r>
              <w:r w:rsidRPr="00020619">
                <w:rPr>
                  <w:rFonts w:ascii="Arial" w:hAnsi="Arial"/>
                  <w:sz w:val="18"/>
                  <w:szCs w:val="18"/>
                  <w:lang w:eastAsia="en-GB"/>
                </w:rPr>
                <w:tab/>
                <w:t>SS-RSRP minimum requirements are specified assuming independent interference and noise at each receiver antenna port.</w:t>
              </w:r>
            </w:ins>
          </w:p>
          <w:p w14:paraId="76EFE414"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041" w:author="BigCREditor-RAN4#104-bis" w:date="2022-10-21T21:31:00Z"/>
                <w:rFonts w:ascii="Arial" w:hAnsi="Arial"/>
                <w:sz w:val="18"/>
                <w:szCs w:val="18"/>
                <w:lang w:eastAsia="en-GB"/>
              </w:rPr>
            </w:pPr>
            <w:ins w:id="5042" w:author="BigCREditor-RAN4#104-bis" w:date="2022-10-21T21:31:00Z">
              <w:r w:rsidRPr="00020619">
                <w:rPr>
                  <w:rFonts w:ascii="Arial" w:hAnsi="Arial"/>
                  <w:sz w:val="18"/>
                  <w:szCs w:val="18"/>
                  <w:lang w:val="en-US" w:eastAsia="en-GB"/>
                </w:rPr>
                <w:t>Note 5:</w:t>
              </w:r>
              <w:r w:rsidRPr="00020619">
                <w:rPr>
                  <w:rFonts w:ascii="Arial" w:hAnsi="Arial"/>
                  <w:sz w:val="18"/>
                  <w:szCs w:val="18"/>
                  <w:lang w:val="en-US" w:eastAsia="en-GB"/>
                </w:rPr>
                <w:tab/>
              </w:r>
              <w:r w:rsidRPr="00020619">
                <w:rPr>
                  <w:rFonts w:ascii="Arial" w:hAnsi="Arial"/>
                  <w:sz w:val="18"/>
                  <w:szCs w:val="18"/>
                  <w:lang w:eastAsia="en-GB"/>
                </w:rPr>
                <w:t>Information about types of UE beam is given in B.2.1.3, and does not limit UE implementation or test system implementation</w:t>
              </w:r>
            </w:ins>
          </w:p>
        </w:tc>
      </w:tr>
    </w:tbl>
    <w:p w14:paraId="6A8A67EC" w14:textId="77777777" w:rsidR="00697ACF" w:rsidRPr="00020619" w:rsidRDefault="00697ACF" w:rsidP="00697ACF">
      <w:pPr>
        <w:overflowPunct w:val="0"/>
        <w:autoSpaceDE w:val="0"/>
        <w:autoSpaceDN w:val="0"/>
        <w:adjustRightInd w:val="0"/>
        <w:textAlignment w:val="baseline"/>
        <w:rPr>
          <w:ins w:id="5043" w:author="BigCREditor-RAN4#104-bis" w:date="2022-10-21T21:31:00Z"/>
          <w:lang w:eastAsia="en-GB"/>
        </w:rPr>
      </w:pPr>
    </w:p>
    <w:p w14:paraId="5AC1C38A" w14:textId="77777777" w:rsidR="00697ACF" w:rsidRPr="00020619" w:rsidRDefault="00697ACF" w:rsidP="00697ACF">
      <w:pPr>
        <w:keepNext/>
        <w:keepLines/>
        <w:overflowPunct w:val="0"/>
        <w:autoSpaceDE w:val="0"/>
        <w:autoSpaceDN w:val="0"/>
        <w:adjustRightInd w:val="0"/>
        <w:spacing w:before="240"/>
        <w:ind w:left="1701" w:hanging="1701"/>
        <w:textAlignment w:val="baseline"/>
        <w:outlineLvl w:val="4"/>
        <w:rPr>
          <w:ins w:id="5044" w:author="BigCREditor-RAN4#104-bis" w:date="2022-10-21T21:31:00Z"/>
          <w:rFonts w:ascii="Arial" w:hAnsi="Arial"/>
          <w:sz w:val="22"/>
          <w:lang w:eastAsia="en-GB"/>
        </w:rPr>
      </w:pPr>
      <w:ins w:id="5045" w:author="BigCREditor-RAN4#104-bis" w:date="2022-10-21T21:31:00Z">
        <w:r w:rsidRPr="00020619">
          <w:rPr>
            <w:rFonts w:ascii="Arial" w:hAnsi="Arial"/>
            <w:sz w:val="22"/>
            <w:lang w:eastAsia="en-GB"/>
          </w:rPr>
          <w:t>A.18.3.1.6.2</w:t>
        </w:r>
        <w:r w:rsidRPr="00020619">
          <w:rPr>
            <w:rFonts w:ascii="Arial" w:hAnsi="Arial"/>
            <w:sz w:val="22"/>
            <w:lang w:eastAsia="en-GB"/>
          </w:rPr>
          <w:tab/>
          <w:t>Test Requirements</w:t>
        </w:r>
      </w:ins>
    </w:p>
    <w:p w14:paraId="56777A2B" w14:textId="77777777" w:rsidR="00697ACF" w:rsidRPr="00020619" w:rsidRDefault="00697ACF" w:rsidP="00697ACF">
      <w:pPr>
        <w:overflowPunct w:val="0"/>
        <w:autoSpaceDE w:val="0"/>
        <w:autoSpaceDN w:val="0"/>
        <w:adjustRightInd w:val="0"/>
        <w:textAlignment w:val="baseline"/>
        <w:rPr>
          <w:ins w:id="5046" w:author="BigCREditor-RAN4#104-bis" w:date="2022-10-21T21:31:00Z"/>
          <w:rFonts w:cs="v4.2.0"/>
          <w:lang w:eastAsia="en-GB"/>
        </w:rPr>
      </w:pPr>
      <w:ins w:id="5047" w:author="BigCREditor-RAN4#104-bis" w:date="2022-10-21T21:31:00Z">
        <w:r w:rsidRPr="00020619">
          <w:rPr>
            <w:rFonts w:cs="v4.2.0"/>
            <w:lang w:eastAsia="en-GB"/>
          </w:rPr>
          <w:t xml:space="preserve">In test 1 with per-UE gap, the UE shall send one Event B1 triggered measurement report, with a measurement reporting delay less than D1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4096B92F" w14:textId="77777777" w:rsidR="00697ACF" w:rsidRPr="00020619" w:rsidRDefault="00697ACF" w:rsidP="00697ACF">
      <w:pPr>
        <w:overflowPunct w:val="0"/>
        <w:autoSpaceDE w:val="0"/>
        <w:autoSpaceDN w:val="0"/>
        <w:adjustRightInd w:val="0"/>
        <w:textAlignment w:val="baseline"/>
        <w:rPr>
          <w:ins w:id="5048" w:author="BigCREditor-RAN4#104-bis" w:date="2022-10-21T21:31:00Z"/>
          <w:rFonts w:cs="v4.2.0"/>
          <w:lang w:eastAsia="en-GB"/>
        </w:rPr>
      </w:pPr>
      <w:ins w:id="5049" w:author="BigCREditor-RAN4#104-bis" w:date="2022-10-21T21:31:00Z">
        <w:r w:rsidRPr="00020619">
          <w:rPr>
            <w:rFonts w:cs="v4.2.0"/>
            <w:lang w:eastAsia="en-GB"/>
          </w:rPr>
          <w:t xml:space="preserve">In test 2 with per-UE gap, the UE shall send one Event B1 triggered measurement report, with a measurement reporting delay less than D2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714B19B0" w14:textId="77777777" w:rsidR="00697ACF" w:rsidRPr="00020619" w:rsidRDefault="00697ACF" w:rsidP="00697ACF">
      <w:pPr>
        <w:overflowPunct w:val="0"/>
        <w:autoSpaceDE w:val="0"/>
        <w:autoSpaceDN w:val="0"/>
        <w:adjustRightInd w:val="0"/>
        <w:textAlignment w:val="baseline"/>
        <w:rPr>
          <w:ins w:id="5050" w:author="BigCREditor-RAN4#104-bis" w:date="2022-10-21T21:31:00Z"/>
          <w:rFonts w:cs="v4.2.0"/>
          <w:lang w:eastAsia="en-GB"/>
        </w:rPr>
      </w:pPr>
      <w:ins w:id="5051" w:author="BigCREditor-RAN4#104-bis" w:date="2022-10-21T21:31:00Z">
        <w:r w:rsidRPr="00020619">
          <w:rPr>
            <w:rFonts w:cs="v4.2.0"/>
            <w:lang w:eastAsia="en-GB"/>
          </w:rPr>
          <w:lastRenderedPageBreak/>
          <w:t xml:space="preserve">In test 3 with per-FR gap, the UE shall send one Event B1 triggered measurement report, with a measurement reporting delay less than D3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69255811" w14:textId="77777777" w:rsidR="00697ACF" w:rsidRPr="00020619" w:rsidRDefault="00697ACF" w:rsidP="00697ACF">
      <w:pPr>
        <w:overflowPunct w:val="0"/>
        <w:autoSpaceDE w:val="0"/>
        <w:autoSpaceDN w:val="0"/>
        <w:adjustRightInd w:val="0"/>
        <w:textAlignment w:val="baseline"/>
        <w:rPr>
          <w:ins w:id="5052" w:author="BigCREditor-RAN4#104-bis" w:date="2022-10-21T21:31:00Z"/>
          <w:rFonts w:cs="v4.2.0"/>
          <w:lang w:eastAsia="en-GB"/>
        </w:rPr>
      </w:pPr>
      <w:ins w:id="5053" w:author="BigCREditor-RAN4#104-bis" w:date="2022-10-21T21:31:00Z">
        <w:r w:rsidRPr="00020619">
          <w:rPr>
            <w:rFonts w:cs="v4.2.0"/>
            <w:lang w:eastAsia="en-GB"/>
          </w:rPr>
          <w:t xml:space="preserve">In test 4 with per-FR gap, the UE shall send one Event B1 triggered measurement report, with a measurement reporting delay less than D4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58B06A01" w14:textId="77777777" w:rsidR="00697ACF" w:rsidRPr="00020619" w:rsidRDefault="00697ACF" w:rsidP="00697ACF">
      <w:pPr>
        <w:overflowPunct w:val="0"/>
        <w:autoSpaceDE w:val="0"/>
        <w:autoSpaceDN w:val="0"/>
        <w:adjustRightInd w:val="0"/>
        <w:textAlignment w:val="baseline"/>
        <w:rPr>
          <w:ins w:id="5054" w:author="BigCREditor-RAN4#104-bis" w:date="2022-10-21T21:31:00Z"/>
          <w:rFonts w:cs="v4.2.0"/>
          <w:lang w:eastAsia="en-GB"/>
        </w:rPr>
      </w:pPr>
      <w:ins w:id="5055" w:author="BigCREditor-RAN4#104-bis" w:date="2022-10-21T21:31:00Z">
        <w:r w:rsidRPr="00020619">
          <w:rPr>
            <w:rFonts w:cs="v4.2.0"/>
            <w:lang w:eastAsia="en-GB"/>
          </w:rPr>
          <w:t>In tests 1, 2, 3 and 4, the UE is not required to report SSB time index.</w:t>
        </w:r>
      </w:ins>
    </w:p>
    <w:p w14:paraId="02DF7C70" w14:textId="77777777" w:rsidR="00697ACF" w:rsidRPr="00020619" w:rsidRDefault="00697ACF" w:rsidP="00697ACF">
      <w:pPr>
        <w:keepNext/>
        <w:keepLines/>
        <w:overflowPunct w:val="0"/>
        <w:autoSpaceDE w:val="0"/>
        <w:autoSpaceDN w:val="0"/>
        <w:adjustRightInd w:val="0"/>
        <w:spacing w:before="60"/>
        <w:jc w:val="center"/>
        <w:textAlignment w:val="baseline"/>
        <w:rPr>
          <w:ins w:id="5056" w:author="BigCREditor-RAN4#104-bis" w:date="2022-10-21T21:31:00Z"/>
          <w:rFonts w:ascii="Arial" w:hAnsi="Arial"/>
          <w:b/>
          <w:lang w:eastAsia="en-GB"/>
        </w:rPr>
      </w:pPr>
      <w:bookmarkStart w:id="5057" w:name="_Hlk7780422"/>
      <w:ins w:id="5058" w:author="BigCREditor-RAN4#104-bis" w:date="2022-10-21T21:31:00Z">
        <w:r w:rsidRPr="00020619">
          <w:rPr>
            <w:rFonts w:ascii="Arial" w:hAnsi="Arial"/>
            <w:b/>
            <w:lang w:eastAsia="en-GB"/>
          </w:rPr>
          <w:t>Table A.18.3.1.6.2-1: Test requirements for NR inter-RAT event triggered reporting for FR2 without SSB time index detection in 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756"/>
        <w:gridCol w:w="1701"/>
        <w:gridCol w:w="1843"/>
        <w:gridCol w:w="1701"/>
      </w:tblGrid>
      <w:tr w:rsidR="00697ACF" w:rsidRPr="00020619" w14:paraId="452B5E01" w14:textId="77777777" w:rsidTr="00BB34DD">
        <w:trPr>
          <w:jc w:val="center"/>
          <w:ins w:id="5059" w:author="BigCREditor-RAN4#104-bis" w:date="2022-10-21T21:31:00Z"/>
        </w:trPr>
        <w:tc>
          <w:tcPr>
            <w:tcW w:w="1925" w:type="dxa"/>
            <w:tcBorders>
              <w:bottom w:val="nil"/>
            </w:tcBorders>
            <w:shd w:val="clear" w:color="auto" w:fill="auto"/>
          </w:tcPr>
          <w:p w14:paraId="52B58085" w14:textId="77777777" w:rsidR="00697ACF" w:rsidRPr="00020619" w:rsidRDefault="00697ACF" w:rsidP="00BB34DD">
            <w:pPr>
              <w:keepNext/>
              <w:keepLines/>
              <w:overflowPunct w:val="0"/>
              <w:autoSpaceDE w:val="0"/>
              <w:autoSpaceDN w:val="0"/>
              <w:adjustRightInd w:val="0"/>
              <w:spacing w:after="0"/>
              <w:jc w:val="center"/>
              <w:textAlignment w:val="baseline"/>
              <w:rPr>
                <w:ins w:id="5060" w:author="BigCREditor-RAN4#104-bis" w:date="2022-10-21T21:31:00Z"/>
                <w:rFonts w:ascii="Arial" w:hAnsi="Arial"/>
                <w:b/>
                <w:sz w:val="18"/>
                <w:lang w:eastAsia="en-GB"/>
              </w:rPr>
            </w:pPr>
            <w:ins w:id="5061" w:author="BigCREditor-RAN4#104-bis" w:date="2022-10-21T21:31:00Z">
              <w:r w:rsidRPr="00020619">
                <w:rPr>
                  <w:rFonts w:ascii="Arial" w:hAnsi="Arial"/>
                  <w:b/>
                  <w:sz w:val="18"/>
                  <w:lang w:eastAsia="en-GB"/>
                </w:rPr>
                <w:t>Test case</w:t>
              </w:r>
            </w:ins>
          </w:p>
        </w:tc>
        <w:tc>
          <w:tcPr>
            <w:tcW w:w="7001" w:type="dxa"/>
            <w:gridSpan w:val="4"/>
          </w:tcPr>
          <w:p w14:paraId="18105220" w14:textId="77777777" w:rsidR="00697ACF" w:rsidRPr="00020619" w:rsidRDefault="00697ACF" w:rsidP="00BB34DD">
            <w:pPr>
              <w:keepNext/>
              <w:keepLines/>
              <w:overflowPunct w:val="0"/>
              <w:autoSpaceDE w:val="0"/>
              <w:autoSpaceDN w:val="0"/>
              <w:adjustRightInd w:val="0"/>
              <w:spacing w:after="0"/>
              <w:jc w:val="center"/>
              <w:textAlignment w:val="baseline"/>
              <w:rPr>
                <w:ins w:id="5062" w:author="BigCREditor-RAN4#104-bis" w:date="2022-10-21T21:31:00Z"/>
                <w:rFonts w:ascii="Arial" w:hAnsi="Arial"/>
                <w:b/>
                <w:sz w:val="18"/>
                <w:lang w:eastAsia="en-GB"/>
              </w:rPr>
            </w:pPr>
            <w:ins w:id="5063" w:author="BigCREditor-RAN4#104-bis" w:date="2022-10-21T21:31:00Z">
              <w:r w:rsidRPr="00020619">
                <w:rPr>
                  <w:rFonts w:ascii="Arial" w:hAnsi="Arial"/>
                  <w:b/>
                  <w:sz w:val="18"/>
                  <w:lang w:eastAsia="en-GB"/>
                </w:rPr>
                <w:t>Measurement reporting delay (</w:t>
              </w:r>
              <w:proofErr w:type="spellStart"/>
              <w:r w:rsidRPr="00020619">
                <w:rPr>
                  <w:rFonts w:ascii="Arial" w:hAnsi="Arial"/>
                  <w:b/>
                  <w:sz w:val="18"/>
                  <w:lang w:eastAsia="en-GB"/>
                </w:rPr>
                <w:t>ms</w:t>
              </w:r>
              <w:proofErr w:type="spellEnd"/>
              <w:r w:rsidRPr="00020619">
                <w:rPr>
                  <w:rFonts w:ascii="Arial" w:hAnsi="Arial"/>
                  <w:b/>
                  <w:sz w:val="18"/>
                  <w:lang w:eastAsia="en-GB"/>
                </w:rPr>
                <w:t>)</w:t>
              </w:r>
            </w:ins>
          </w:p>
        </w:tc>
      </w:tr>
      <w:tr w:rsidR="00697ACF" w:rsidRPr="00020619" w14:paraId="6E91B6E0" w14:textId="77777777" w:rsidTr="00BB34DD">
        <w:trPr>
          <w:jc w:val="center"/>
          <w:ins w:id="5064" w:author="BigCREditor-RAN4#104-bis" w:date="2022-10-21T21:31:00Z"/>
        </w:trPr>
        <w:tc>
          <w:tcPr>
            <w:tcW w:w="1925" w:type="dxa"/>
            <w:tcBorders>
              <w:top w:val="nil"/>
              <w:left w:val="nil"/>
              <w:bottom w:val="single" w:sz="4" w:space="0" w:color="auto"/>
              <w:right w:val="single" w:sz="4" w:space="0" w:color="auto"/>
            </w:tcBorders>
            <w:shd w:val="clear" w:color="auto" w:fill="auto"/>
          </w:tcPr>
          <w:p w14:paraId="2BC23809" w14:textId="77777777" w:rsidR="00697ACF" w:rsidRPr="00020619" w:rsidRDefault="00697ACF" w:rsidP="00BB34DD">
            <w:pPr>
              <w:keepNext/>
              <w:keepLines/>
              <w:overflowPunct w:val="0"/>
              <w:autoSpaceDE w:val="0"/>
              <w:autoSpaceDN w:val="0"/>
              <w:adjustRightInd w:val="0"/>
              <w:spacing w:after="0"/>
              <w:jc w:val="center"/>
              <w:textAlignment w:val="baseline"/>
              <w:rPr>
                <w:ins w:id="5065" w:author="BigCREditor-RAN4#104-bis" w:date="2022-10-21T21:31:00Z"/>
                <w:rFonts w:ascii="Arial" w:hAnsi="Arial"/>
                <w:b/>
                <w:sz w:val="18"/>
                <w:lang w:eastAsia="en-GB"/>
              </w:rPr>
            </w:pPr>
          </w:p>
        </w:tc>
        <w:tc>
          <w:tcPr>
            <w:tcW w:w="1756" w:type="dxa"/>
            <w:tcBorders>
              <w:left w:val="single" w:sz="4" w:space="0" w:color="auto"/>
            </w:tcBorders>
          </w:tcPr>
          <w:p w14:paraId="54EC8BC8" w14:textId="77777777" w:rsidR="00697ACF" w:rsidRPr="00020619" w:rsidRDefault="00697ACF" w:rsidP="00BB34DD">
            <w:pPr>
              <w:keepNext/>
              <w:keepLines/>
              <w:overflowPunct w:val="0"/>
              <w:autoSpaceDE w:val="0"/>
              <w:autoSpaceDN w:val="0"/>
              <w:adjustRightInd w:val="0"/>
              <w:spacing w:after="0"/>
              <w:jc w:val="center"/>
              <w:textAlignment w:val="baseline"/>
              <w:rPr>
                <w:ins w:id="5066" w:author="BigCREditor-RAN4#104-bis" w:date="2022-10-21T21:31:00Z"/>
                <w:rFonts w:ascii="Arial" w:hAnsi="Arial"/>
                <w:b/>
                <w:sz w:val="18"/>
                <w:lang w:eastAsia="en-GB"/>
              </w:rPr>
            </w:pPr>
            <w:ins w:id="5067" w:author="BigCREditor-RAN4#104-bis" w:date="2022-10-21T21:31:00Z">
              <w:r w:rsidRPr="00020619">
                <w:rPr>
                  <w:rFonts w:ascii="Arial" w:hAnsi="Arial"/>
                  <w:b/>
                  <w:sz w:val="18"/>
                  <w:lang w:eastAsia="en-GB"/>
                </w:rPr>
                <w:t xml:space="preserve">Test 1: D1 </w:t>
              </w:r>
              <w:proofErr w:type="spellStart"/>
              <w:r w:rsidRPr="00020619">
                <w:rPr>
                  <w:rFonts w:ascii="Arial" w:hAnsi="Arial"/>
                  <w:b/>
                  <w:sz w:val="18"/>
                  <w:lang w:eastAsia="en-GB"/>
                </w:rPr>
                <w:t>ms</w:t>
              </w:r>
              <w:proofErr w:type="spellEnd"/>
            </w:ins>
          </w:p>
        </w:tc>
        <w:tc>
          <w:tcPr>
            <w:tcW w:w="1701" w:type="dxa"/>
          </w:tcPr>
          <w:p w14:paraId="11BB61AF" w14:textId="77777777" w:rsidR="00697ACF" w:rsidRPr="00020619" w:rsidRDefault="00697ACF" w:rsidP="00BB34DD">
            <w:pPr>
              <w:keepNext/>
              <w:keepLines/>
              <w:overflowPunct w:val="0"/>
              <w:autoSpaceDE w:val="0"/>
              <w:autoSpaceDN w:val="0"/>
              <w:adjustRightInd w:val="0"/>
              <w:spacing w:after="0"/>
              <w:jc w:val="center"/>
              <w:textAlignment w:val="baseline"/>
              <w:rPr>
                <w:ins w:id="5068" w:author="BigCREditor-RAN4#104-bis" w:date="2022-10-21T21:31:00Z"/>
                <w:rFonts w:ascii="Arial" w:hAnsi="Arial"/>
                <w:b/>
                <w:sz w:val="18"/>
                <w:lang w:eastAsia="en-GB"/>
              </w:rPr>
            </w:pPr>
            <w:ins w:id="5069" w:author="BigCREditor-RAN4#104-bis" w:date="2022-10-21T21:31:00Z">
              <w:r w:rsidRPr="00020619">
                <w:rPr>
                  <w:rFonts w:ascii="Arial" w:hAnsi="Arial"/>
                  <w:b/>
                  <w:sz w:val="18"/>
                  <w:lang w:eastAsia="en-GB"/>
                </w:rPr>
                <w:t xml:space="preserve">Test 2: D2 </w:t>
              </w:r>
              <w:proofErr w:type="spellStart"/>
              <w:r w:rsidRPr="00020619">
                <w:rPr>
                  <w:rFonts w:ascii="Arial" w:hAnsi="Arial"/>
                  <w:b/>
                  <w:sz w:val="18"/>
                  <w:lang w:eastAsia="en-GB"/>
                </w:rPr>
                <w:t>ms</w:t>
              </w:r>
              <w:proofErr w:type="spellEnd"/>
            </w:ins>
          </w:p>
        </w:tc>
        <w:tc>
          <w:tcPr>
            <w:tcW w:w="1843" w:type="dxa"/>
          </w:tcPr>
          <w:p w14:paraId="5C9F2ADF" w14:textId="77777777" w:rsidR="00697ACF" w:rsidRPr="00020619" w:rsidRDefault="00697ACF" w:rsidP="00BB34DD">
            <w:pPr>
              <w:keepNext/>
              <w:keepLines/>
              <w:overflowPunct w:val="0"/>
              <w:autoSpaceDE w:val="0"/>
              <w:autoSpaceDN w:val="0"/>
              <w:adjustRightInd w:val="0"/>
              <w:spacing w:after="0"/>
              <w:jc w:val="center"/>
              <w:textAlignment w:val="baseline"/>
              <w:rPr>
                <w:ins w:id="5070" w:author="BigCREditor-RAN4#104-bis" w:date="2022-10-21T21:31:00Z"/>
                <w:rFonts w:ascii="Arial" w:hAnsi="Arial"/>
                <w:b/>
                <w:sz w:val="18"/>
                <w:lang w:eastAsia="en-GB"/>
              </w:rPr>
            </w:pPr>
            <w:ins w:id="5071" w:author="BigCREditor-RAN4#104-bis" w:date="2022-10-21T21:31:00Z">
              <w:r w:rsidRPr="00020619">
                <w:rPr>
                  <w:rFonts w:ascii="Arial" w:hAnsi="Arial"/>
                  <w:b/>
                  <w:sz w:val="18"/>
                  <w:lang w:eastAsia="en-GB"/>
                </w:rPr>
                <w:t xml:space="preserve">Test 3: D3 </w:t>
              </w:r>
              <w:proofErr w:type="spellStart"/>
              <w:r w:rsidRPr="00020619">
                <w:rPr>
                  <w:rFonts w:ascii="Arial" w:hAnsi="Arial"/>
                  <w:b/>
                  <w:sz w:val="18"/>
                  <w:lang w:eastAsia="en-GB"/>
                </w:rPr>
                <w:t>ms</w:t>
              </w:r>
              <w:proofErr w:type="spellEnd"/>
            </w:ins>
          </w:p>
        </w:tc>
        <w:tc>
          <w:tcPr>
            <w:tcW w:w="1701" w:type="dxa"/>
          </w:tcPr>
          <w:p w14:paraId="613CA4F8" w14:textId="77777777" w:rsidR="00697ACF" w:rsidRPr="00020619" w:rsidRDefault="00697ACF" w:rsidP="00BB34DD">
            <w:pPr>
              <w:keepNext/>
              <w:keepLines/>
              <w:overflowPunct w:val="0"/>
              <w:autoSpaceDE w:val="0"/>
              <w:autoSpaceDN w:val="0"/>
              <w:adjustRightInd w:val="0"/>
              <w:spacing w:after="0"/>
              <w:jc w:val="center"/>
              <w:textAlignment w:val="baseline"/>
              <w:rPr>
                <w:ins w:id="5072" w:author="BigCREditor-RAN4#104-bis" w:date="2022-10-21T21:31:00Z"/>
                <w:rFonts w:ascii="Arial" w:hAnsi="Arial"/>
                <w:b/>
                <w:sz w:val="18"/>
                <w:lang w:eastAsia="en-GB"/>
              </w:rPr>
            </w:pPr>
            <w:ins w:id="5073" w:author="BigCREditor-RAN4#104-bis" w:date="2022-10-21T21:31:00Z">
              <w:r w:rsidRPr="00020619">
                <w:rPr>
                  <w:rFonts w:ascii="Arial" w:hAnsi="Arial"/>
                  <w:b/>
                  <w:sz w:val="18"/>
                  <w:lang w:eastAsia="en-GB"/>
                </w:rPr>
                <w:t xml:space="preserve">Test 4: D4 </w:t>
              </w:r>
              <w:proofErr w:type="spellStart"/>
              <w:r w:rsidRPr="00020619">
                <w:rPr>
                  <w:rFonts w:ascii="Arial" w:hAnsi="Arial"/>
                  <w:b/>
                  <w:sz w:val="18"/>
                  <w:lang w:eastAsia="en-GB"/>
                </w:rPr>
                <w:t>ms</w:t>
              </w:r>
              <w:proofErr w:type="spellEnd"/>
            </w:ins>
          </w:p>
        </w:tc>
      </w:tr>
      <w:tr w:rsidR="00697ACF" w:rsidRPr="00020619" w14:paraId="3DC5C5B1" w14:textId="77777777" w:rsidTr="00BB34DD">
        <w:trPr>
          <w:jc w:val="center"/>
          <w:ins w:id="5074" w:author="BigCREditor-RAN4#104-bis" w:date="2022-10-21T21:31:00Z"/>
        </w:trPr>
        <w:tc>
          <w:tcPr>
            <w:tcW w:w="1925" w:type="dxa"/>
            <w:tcBorders>
              <w:top w:val="single" w:sz="4" w:space="0" w:color="auto"/>
            </w:tcBorders>
          </w:tcPr>
          <w:p w14:paraId="6721A815" w14:textId="77777777" w:rsidR="00697ACF" w:rsidRPr="00020619" w:rsidRDefault="00697ACF" w:rsidP="00BB34DD">
            <w:pPr>
              <w:keepNext/>
              <w:keepLines/>
              <w:overflowPunct w:val="0"/>
              <w:autoSpaceDE w:val="0"/>
              <w:autoSpaceDN w:val="0"/>
              <w:adjustRightInd w:val="0"/>
              <w:spacing w:after="0"/>
              <w:jc w:val="center"/>
              <w:textAlignment w:val="baseline"/>
              <w:rPr>
                <w:ins w:id="5075" w:author="BigCREditor-RAN4#104-bis" w:date="2022-10-21T21:31:00Z"/>
                <w:rFonts w:ascii="Arial" w:hAnsi="Arial"/>
                <w:sz w:val="18"/>
                <w:lang w:eastAsia="en-GB"/>
              </w:rPr>
            </w:pPr>
            <w:ins w:id="5076" w:author="BigCREditor-RAN4#104-bis" w:date="2022-10-21T21:31:00Z">
              <w:r w:rsidRPr="00020619">
                <w:rPr>
                  <w:rFonts w:ascii="Arial" w:hAnsi="Arial"/>
                  <w:sz w:val="18"/>
                  <w:lang w:eastAsia="en-GB"/>
                </w:rPr>
                <w:t>UE power class 3</w:t>
              </w:r>
            </w:ins>
          </w:p>
        </w:tc>
        <w:tc>
          <w:tcPr>
            <w:tcW w:w="1756" w:type="dxa"/>
          </w:tcPr>
          <w:p w14:paraId="113A1F73" w14:textId="77777777" w:rsidR="00697ACF" w:rsidRPr="00020619" w:rsidRDefault="00697ACF" w:rsidP="00BB34DD">
            <w:pPr>
              <w:keepNext/>
              <w:keepLines/>
              <w:overflowPunct w:val="0"/>
              <w:autoSpaceDE w:val="0"/>
              <w:autoSpaceDN w:val="0"/>
              <w:adjustRightInd w:val="0"/>
              <w:spacing w:after="0"/>
              <w:jc w:val="center"/>
              <w:textAlignment w:val="baseline"/>
              <w:rPr>
                <w:ins w:id="5077" w:author="BigCREditor-RAN4#104-bis" w:date="2022-10-21T21:31:00Z"/>
                <w:rFonts w:ascii="Arial" w:hAnsi="Arial"/>
                <w:sz w:val="18"/>
                <w:lang w:eastAsia="en-GB"/>
              </w:rPr>
            </w:pPr>
            <w:ins w:id="5078" w:author="BigCREditor-RAN4#104-bis" w:date="2022-10-21T21:31:00Z">
              <w:r w:rsidRPr="00020619">
                <w:rPr>
                  <w:rFonts w:ascii="Arial" w:hAnsi="Arial"/>
                  <w:sz w:val="18"/>
                  <w:lang w:eastAsia="en-GB"/>
                </w:rPr>
                <w:t>4800</w:t>
              </w:r>
            </w:ins>
          </w:p>
        </w:tc>
        <w:tc>
          <w:tcPr>
            <w:tcW w:w="1701" w:type="dxa"/>
          </w:tcPr>
          <w:p w14:paraId="7DD52EE1" w14:textId="77777777" w:rsidR="00697ACF" w:rsidRPr="00020619" w:rsidRDefault="00697ACF" w:rsidP="00BB34DD">
            <w:pPr>
              <w:keepNext/>
              <w:keepLines/>
              <w:overflowPunct w:val="0"/>
              <w:autoSpaceDE w:val="0"/>
              <w:autoSpaceDN w:val="0"/>
              <w:adjustRightInd w:val="0"/>
              <w:spacing w:after="0"/>
              <w:jc w:val="center"/>
              <w:textAlignment w:val="baseline"/>
              <w:rPr>
                <w:ins w:id="5079" w:author="BigCREditor-RAN4#104-bis" w:date="2022-10-21T21:31:00Z"/>
                <w:rFonts w:ascii="Arial" w:hAnsi="Arial"/>
                <w:sz w:val="18"/>
                <w:lang w:eastAsia="en-GB"/>
              </w:rPr>
            </w:pPr>
            <w:ins w:id="5080" w:author="BigCREditor-RAN4#104-bis" w:date="2022-10-21T21:31:00Z">
              <w:r w:rsidRPr="00020619">
                <w:rPr>
                  <w:rFonts w:ascii="Arial" w:hAnsi="Arial"/>
                  <w:sz w:val="18"/>
                  <w:lang w:eastAsia="en-GB"/>
                </w:rPr>
                <w:t>51200</w:t>
              </w:r>
            </w:ins>
          </w:p>
        </w:tc>
        <w:tc>
          <w:tcPr>
            <w:tcW w:w="1843" w:type="dxa"/>
          </w:tcPr>
          <w:p w14:paraId="76745F1A" w14:textId="77777777" w:rsidR="00697ACF" w:rsidRPr="00020619" w:rsidRDefault="00697ACF" w:rsidP="00BB34DD">
            <w:pPr>
              <w:keepNext/>
              <w:keepLines/>
              <w:overflowPunct w:val="0"/>
              <w:autoSpaceDE w:val="0"/>
              <w:autoSpaceDN w:val="0"/>
              <w:adjustRightInd w:val="0"/>
              <w:spacing w:after="0"/>
              <w:jc w:val="center"/>
              <w:textAlignment w:val="baseline"/>
              <w:rPr>
                <w:ins w:id="5081" w:author="BigCREditor-RAN4#104-bis" w:date="2022-10-21T21:31:00Z"/>
                <w:rFonts w:ascii="Arial" w:hAnsi="Arial"/>
                <w:sz w:val="18"/>
                <w:lang w:eastAsia="en-GB"/>
              </w:rPr>
            </w:pPr>
            <w:ins w:id="5082" w:author="BigCREditor-RAN4#104-bis" w:date="2022-10-21T21:31:00Z">
              <w:r w:rsidRPr="00020619">
                <w:rPr>
                  <w:rFonts w:ascii="Arial" w:hAnsi="Arial"/>
                  <w:sz w:val="18"/>
                  <w:lang w:eastAsia="en-GB"/>
                </w:rPr>
                <w:t>4800</w:t>
              </w:r>
            </w:ins>
          </w:p>
        </w:tc>
        <w:tc>
          <w:tcPr>
            <w:tcW w:w="1701" w:type="dxa"/>
          </w:tcPr>
          <w:p w14:paraId="697161E7" w14:textId="77777777" w:rsidR="00697ACF" w:rsidRPr="00020619" w:rsidRDefault="00697ACF" w:rsidP="00BB34DD">
            <w:pPr>
              <w:keepNext/>
              <w:keepLines/>
              <w:overflowPunct w:val="0"/>
              <w:autoSpaceDE w:val="0"/>
              <w:autoSpaceDN w:val="0"/>
              <w:adjustRightInd w:val="0"/>
              <w:spacing w:after="0"/>
              <w:jc w:val="center"/>
              <w:textAlignment w:val="baseline"/>
              <w:rPr>
                <w:ins w:id="5083" w:author="BigCREditor-RAN4#104-bis" w:date="2022-10-21T21:31:00Z"/>
                <w:rFonts w:ascii="Arial" w:hAnsi="Arial"/>
                <w:sz w:val="18"/>
                <w:lang w:eastAsia="en-GB"/>
              </w:rPr>
            </w:pPr>
            <w:ins w:id="5084" w:author="BigCREditor-RAN4#104-bis" w:date="2022-10-21T21:31:00Z">
              <w:r w:rsidRPr="00020619">
                <w:rPr>
                  <w:rFonts w:ascii="Arial" w:hAnsi="Arial"/>
                  <w:sz w:val="18"/>
                  <w:lang w:eastAsia="en-GB"/>
                </w:rPr>
                <w:t>51200</w:t>
              </w:r>
            </w:ins>
          </w:p>
        </w:tc>
      </w:tr>
      <w:bookmarkEnd w:id="5057"/>
    </w:tbl>
    <w:p w14:paraId="673DEAEB" w14:textId="77777777" w:rsidR="00697ACF" w:rsidRPr="00020619" w:rsidRDefault="00697ACF" w:rsidP="00697ACF">
      <w:pPr>
        <w:overflowPunct w:val="0"/>
        <w:autoSpaceDE w:val="0"/>
        <w:autoSpaceDN w:val="0"/>
        <w:adjustRightInd w:val="0"/>
        <w:textAlignment w:val="baseline"/>
        <w:rPr>
          <w:ins w:id="5085" w:author="BigCREditor-RAN4#104-bis" w:date="2022-10-21T21:31:00Z"/>
          <w:rFonts w:cs="v4.2.0"/>
          <w:lang w:eastAsia="en-GB"/>
        </w:rPr>
      </w:pPr>
    </w:p>
    <w:p w14:paraId="4D6A2E7C" w14:textId="77777777" w:rsidR="00697ACF" w:rsidRPr="00020619" w:rsidRDefault="00697ACF" w:rsidP="00697ACF">
      <w:pPr>
        <w:keepLines/>
        <w:overflowPunct w:val="0"/>
        <w:autoSpaceDE w:val="0"/>
        <w:autoSpaceDN w:val="0"/>
        <w:adjustRightInd w:val="0"/>
        <w:ind w:left="1135" w:hanging="851"/>
        <w:textAlignment w:val="baseline"/>
        <w:rPr>
          <w:ins w:id="5086" w:author="BigCREditor-RAN4#104-bis" w:date="2022-10-21T21:31:00Z"/>
          <w:lang w:eastAsia="en-GB"/>
        </w:rPr>
      </w:pPr>
      <w:ins w:id="5087" w:author="BigCREditor-RAN4#104-bis" w:date="2022-10-21T21:31: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01765434" w14:textId="77777777" w:rsidR="0072555E" w:rsidRPr="00020619" w:rsidRDefault="0072555E">
      <w:pPr>
        <w:pPrChange w:id="5088" w:author="ST" w:date="2022-10-21T10:48:00Z">
          <w:pPr>
            <w:pStyle w:val="Heading4"/>
          </w:pPr>
        </w:pPrChange>
      </w:pPr>
    </w:p>
    <w:p w14:paraId="6C05D0AF" w14:textId="63AB3691" w:rsidR="00B600E0" w:rsidRPr="00020619" w:rsidRDefault="00B600E0" w:rsidP="00B600E0">
      <w:pPr>
        <w:pStyle w:val="Heading4"/>
        <w:rPr>
          <w:ins w:id="5089" w:author="ST" w:date="2022-10-21T10:48:00Z"/>
        </w:rPr>
      </w:pPr>
      <w:r w:rsidRPr="00020619">
        <w:t>A.18.3.1.7</w:t>
      </w:r>
      <w:r w:rsidRPr="00020619">
        <w:tab/>
        <w:t>NR Inter-RAT event triggered reporting tests for FR2 with SSB time index detection when DRX is not used</w:t>
      </w:r>
    </w:p>
    <w:p w14:paraId="593735A4" w14:textId="77777777" w:rsidR="00697ACF" w:rsidRPr="00020619" w:rsidRDefault="00697ACF" w:rsidP="00697ACF">
      <w:pPr>
        <w:keepNext/>
        <w:keepLines/>
        <w:overflowPunct w:val="0"/>
        <w:autoSpaceDE w:val="0"/>
        <w:autoSpaceDN w:val="0"/>
        <w:adjustRightInd w:val="0"/>
        <w:spacing w:before="120"/>
        <w:ind w:left="1701" w:hanging="1701"/>
        <w:textAlignment w:val="baseline"/>
        <w:outlineLvl w:val="4"/>
        <w:rPr>
          <w:ins w:id="5090" w:author="BigCREditor-RAN4#104-bis" w:date="2022-10-21T21:32:00Z"/>
          <w:rFonts w:ascii="Arial" w:hAnsi="Arial"/>
          <w:sz w:val="22"/>
          <w:lang w:eastAsia="en-GB"/>
        </w:rPr>
      </w:pPr>
      <w:ins w:id="5091" w:author="BigCREditor-RAN4#104-bis" w:date="2022-10-21T21:32:00Z">
        <w:r w:rsidRPr="00020619">
          <w:rPr>
            <w:rFonts w:ascii="Arial" w:hAnsi="Arial"/>
            <w:sz w:val="22"/>
            <w:lang w:eastAsia="en-GB"/>
          </w:rPr>
          <w:t>A.18.3.1.7.1</w:t>
        </w:r>
        <w:r w:rsidRPr="00020619">
          <w:rPr>
            <w:rFonts w:ascii="Arial" w:hAnsi="Arial"/>
            <w:sz w:val="22"/>
            <w:lang w:eastAsia="en-GB"/>
          </w:rPr>
          <w:tab/>
          <w:t>Test Purpose and Environment</w:t>
        </w:r>
      </w:ins>
    </w:p>
    <w:p w14:paraId="3611B9CF" w14:textId="77777777" w:rsidR="00697ACF" w:rsidRPr="00020619" w:rsidRDefault="00697ACF" w:rsidP="00697ACF">
      <w:pPr>
        <w:overflowPunct w:val="0"/>
        <w:autoSpaceDE w:val="0"/>
        <w:autoSpaceDN w:val="0"/>
        <w:adjustRightInd w:val="0"/>
        <w:textAlignment w:val="baseline"/>
        <w:rPr>
          <w:ins w:id="5092" w:author="BigCREditor-RAN4#104-bis" w:date="2022-10-21T21:32:00Z"/>
          <w:rFonts w:cs="v4.2.0"/>
          <w:lang w:eastAsia="en-GB"/>
        </w:rPr>
      </w:pPr>
      <w:ins w:id="5093" w:author="BigCREditor-RAN4#104-bis" w:date="2022-10-21T21:32:00Z">
        <w:r w:rsidRPr="00020619">
          <w:rPr>
            <w:rFonts w:cs="v4.2.0"/>
            <w:lang w:eastAsia="en-GB"/>
          </w:rPr>
          <w:t xml:space="preserve">The purpose of this test is to verify that the RedCap UE makes correct reporting of an event. This test will partly verify the NR inter-RAT cell search requirements in clause 8.20.2.2 of </w:t>
        </w:r>
        <w:r w:rsidRPr="00020619">
          <w:rPr>
            <w:lang w:eastAsia="zh-CN"/>
          </w:rPr>
          <w:t>TS 36.133</w:t>
        </w:r>
        <w:r w:rsidRPr="00020619">
          <w:rPr>
            <w:rFonts w:cs="v4.2.0"/>
            <w:lang w:eastAsia="en-GB"/>
          </w:rPr>
          <w:t xml:space="preserve"> [15] for E-UTRAN FDD-NR measurements and clause 8.20.2.3 of </w:t>
        </w:r>
        <w:r w:rsidRPr="00020619">
          <w:rPr>
            <w:lang w:eastAsia="zh-CN"/>
          </w:rPr>
          <w:t>TS 36.133 </w:t>
        </w:r>
        <w:r w:rsidRPr="00020619">
          <w:rPr>
            <w:rFonts w:cs="v4.2.0"/>
            <w:lang w:eastAsia="en-GB"/>
          </w:rPr>
          <w:t>[15] for E-UTRAN TDD-NR measurements.</w:t>
        </w:r>
      </w:ins>
    </w:p>
    <w:p w14:paraId="6111FCE2" w14:textId="77777777" w:rsidR="00697ACF" w:rsidRPr="00020619" w:rsidRDefault="00697ACF" w:rsidP="00697ACF">
      <w:pPr>
        <w:overflowPunct w:val="0"/>
        <w:autoSpaceDE w:val="0"/>
        <w:autoSpaceDN w:val="0"/>
        <w:adjustRightInd w:val="0"/>
        <w:textAlignment w:val="baseline"/>
        <w:rPr>
          <w:ins w:id="5094" w:author="BigCREditor-RAN4#104-bis" w:date="2022-10-21T21:32:00Z"/>
          <w:rFonts w:cs="v4.2.0"/>
          <w:lang w:eastAsia="en-GB"/>
        </w:rPr>
      </w:pPr>
      <w:ins w:id="5095" w:author="BigCREditor-RAN4#104-bis" w:date="2022-10-21T21:32:00Z">
        <w:r w:rsidRPr="00020619">
          <w:rPr>
            <w:rFonts w:cs="v4.2.0"/>
            <w:lang w:eastAsia="en-GB"/>
          </w:rPr>
          <w:t xml:space="preserve">In this test, there are two cells: E-UTRA cell 1 as </w:t>
        </w:r>
        <w:proofErr w:type="spellStart"/>
        <w:r w:rsidRPr="00020619">
          <w:rPr>
            <w:rFonts w:cs="v4.2.0"/>
            <w:lang w:eastAsia="en-GB"/>
          </w:rPr>
          <w:t>PCell</w:t>
        </w:r>
        <w:proofErr w:type="spellEnd"/>
        <w:r w:rsidRPr="00020619">
          <w:rPr>
            <w:rFonts w:cs="v4.2.0"/>
            <w:lang w:eastAsia="en-GB"/>
          </w:rPr>
          <w:t xml:space="preserve"> on E-UTRA RF channel 1 and NR cell 2 as neighbour cell in FR2 on NR RF channel 1. The test parameters are given in Tables A.18.3.1.7.1-1, A.18.3.1.7.1-2 and A.18.3.1.7.1-3.</w:t>
        </w:r>
      </w:ins>
    </w:p>
    <w:p w14:paraId="0A1F5D45" w14:textId="77777777" w:rsidR="00697ACF" w:rsidRPr="00020619" w:rsidRDefault="00697ACF" w:rsidP="00697ACF">
      <w:pPr>
        <w:overflowPunct w:val="0"/>
        <w:autoSpaceDE w:val="0"/>
        <w:autoSpaceDN w:val="0"/>
        <w:adjustRightInd w:val="0"/>
        <w:textAlignment w:val="baseline"/>
        <w:rPr>
          <w:ins w:id="5096" w:author="BigCREditor-RAN4#104-bis" w:date="2022-10-21T21:32:00Z"/>
          <w:rFonts w:cs="v4.2.0"/>
          <w:lang w:eastAsia="en-GB"/>
        </w:rPr>
      </w:pPr>
      <w:ins w:id="5097" w:author="BigCREditor-RAN4#104-bis" w:date="2022-10-21T21:32:00Z">
        <w:r w:rsidRPr="00020619">
          <w:rPr>
            <w:rFonts w:cs="v4.2.0"/>
            <w:lang w:eastAsia="en-GB"/>
          </w:rPr>
          <w:t xml:space="preserve">The cell specific test parameters for E-UTRA cell1 as </w:t>
        </w:r>
        <w:proofErr w:type="spellStart"/>
        <w:r w:rsidRPr="00020619">
          <w:rPr>
            <w:rFonts w:cs="v4.2.0"/>
            <w:lang w:eastAsia="en-GB"/>
          </w:rPr>
          <w:t>PCell</w:t>
        </w:r>
        <w:proofErr w:type="spellEnd"/>
        <w:r w:rsidRPr="00020619">
          <w:rPr>
            <w:rFonts w:cs="v4.2.0"/>
            <w:lang w:eastAsia="en-GB"/>
          </w:rPr>
          <w:t xml:space="preserve"> are defined in clause A.3.7.2.2.</w:t>
        </w:r>
      </w:ins>
    </w:p>
    <w:p w14:paraId="7049DA82" w14:textId="77777777" w:rsidR="00697ACF" w:rsidRPr="00020619" w:rsidRDefault="00697ACF" w:rsidP="00697ACF">
      <w:pPr>
        <w:overflowPunct w:val="0"/>
        <w:autoSpaceDE w:val="0"/>
        <w:autoSpaceDN w:val="0"/>
        <w:adjustRightInd w:val="0"/>
        <w:textAlignment w:val="baseline"/>
        <w:rPr>
          <w:ins w:id="5098" w:author="BigCREditor-RAN4#104-bis" w:date="2022-10-21T21:32:00Z"/>
          <w:rFonts w:cs="v4.2.0"/>
          <w:lang w:eastAsia="en-GB"/>
        </w:rPr>
      </w:pPr>
      <w:ins w:id="5099" w:author="BigCREditor-RAN4#104-bis" w:date="2022-10-21T21:32:00Z">
        <w:r w:rsidRPr="00020619">
          <w:rPr>
            <w:rFonts w:cs="v4.2.0"/>
            <w:lang w:eastAsia="en-GB"/>
          </w:rPr>
          <w:t>In test 1 measurement gap pattern configuration # 0 as defined in Table A.18.3.1.7.1-2 is provided for RedCap UE that does not support per-FR gap and in test 2 measurement gap pattern configuration #4 as defined in Table A.18.3.1.7.1-2 is provided for RedCap UE that supports per-FR gap.</w:t>
        </w:r>
      </w:ins>
    </w:p>
    <w:p w14:paraId="5C50A124" w14:textId="77777777" w:rsidR="00697ACF" w:rsidRPr="00020619" w:rsidRDefault="00697ACF" w:rsidP="00697ACF">
      <w:pPr>
        <w:overflowPunct w:val="0"/>
        <w:autoSpaceDE w:val="0"/>
        <w:autoSpaceDN w:val="0"/>
        <w:adjustRightInd w:val="0"/>
        <w:textAlignment w:val="baseline"/>
        <w:rPr>
          <w:ins w:id="5100" w:author="BigCREditor-RAN4#104-bis" w:date="2022-10-21T21:32:00Z"/>
          <w:rFonts w:cs="v4.2.0"/>
          <w:lang w:eastAsia="en-GB"/>
        </w:rPr>
      </w:pPr>
      <w:ins w:id="5101" w:author="BigCREditor-RAN4#104-bis" w:date="2022-10-21T21:32:00Z">
        <w:r w:rsidRPr="00020619">
          <w:rPr>
            <w:rFonts w:cs="v4.2.0"/>
            <w:lang w:eastAsia="en-GB"/>
          </w:rPr>
          <w:t xml:space="preserve">In the measurement control information, it is indicated to the UE that event-triggered reporting with </w:t>
        </w:r>
        <w:r w:rsidRPr="00020619">
          <w:rPr>
            <w:lang w:eastAsia="en-GB"/>
          </w:rPr>
          <w:t>Event B1 (Inter RAT neighbour becomes better than threshold)</w:t>
        </w:r>
        <w:r w:rsidRPr="00020619">
          <w:rPr>
            <w:rFonts w:cs="v4.2.0"/>
            <w:lang w:eastAsia="en-GB"/>
          </w:rPr>
          <w:t xml:space="preserve"> [16] is used. In the measurement configuration the UE shall be indicated to report the SSB index of the identified NR cell. The test consists of two successive time periods, with time duration of T1, and T2 respectively. During time duration T1, the UE shall not have any timing information of NR cell 2.</w:t>
        </w:r>
      </w:ins>
    </w:p>
    <w:p w14:paraId="1C42BBEB" w14:textId="77777777" w:rsidR="00697ACF" w:rsidRPr="00020619" w:rsidRDefault="00697ACF" w:rsidP="00697ACF">
      <w:pPr>
        <w:keepNext/>
        <w:keepLines/>
        <w:overflowPunct w:val="0"/>
        <w:autoSpaceDE w:val="0"/>
        <w:autoSpaceDN w:val="0"/>
        <w:adjustRightInd w:val="0"/>
        <w:spacing w:before="60"/>
        <w:jc w:val="center"/>
        <w:textAlignment w:val="baseline"/>
        <w:rPr>
          <w:ins w:id="5102" w:author="BigCREditor-RAN4#104-bis" w:date="2022-10-21T21:32:00Z"/>
          <w:rFonts w:ascii="Arial" w:hAnsi="Arial"/>
          <w:b/>
          <w:lang w:eastAsia="en-GB"/>
        </w:rPr>
      </w:pPr>
      <w:ins w:id="5103" w:author="BigCREditor-RAN4#104-bis" w:date="2022-10-21T21:32:00Z">
        <w:r w:rsidRPr="00020619">
          <w:rPr>
            <w:rFonts w:ascii="Arial" w:hAnsi="Arial"/>
            <w:b/>
            <w:lang w:eastAsia="en-GB"/>
          </w:rPr>
          <w:t xml:space="preserve">Table A.18.3.1.7.1-1: </w:t>
        </w:r>
        <w:r w:rsidRPr="00020619">
          <w:rPr>
            <w:rFonts w:ascii="Arial" w:hAnsi="Arial"/>
            <w:b/>
            <w:lang w:eastAsia="zh-CN"/>
          </w:rPr>
          <w:t xml:space="preserve">NR inter-RAT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 SSB index reading for FR2</w:t>
        </w:r>
        <w:r w:rsidRPr="00020619">
          <w:rPr>
            <w:rFonts w:ascii="Arial" w:hAnsi="Arial" w:cs="v4.2.0"/>
            <w:b/>
            <w:lang w:eastAsia="en-GB"/>
          </w:rPr>
          <w:t xml:space="preserve"> in non-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97ACF" w:rsidRPr="00020619" w14:paraId="6CFB7F30" w14:textId="77777777" w:rsidTr="00BB34DD">
        <w:trPr>
          <w:jc w:val="center"/>
          <w:ins w:id="5104" w:author="BigCREditor-RAN4#104-bis" w:date="2022-10-21T21:32:00Z"/>
        </w:trPr>
        <w:tc>
          <w:tcPr>
            <w:tcW w:w="2331" w:type="dxa"/>
            <w:tcBorders>
              <w:top w:val="single" w:sz="4" w:space="0" w:color="auto"/>
              <w:left w:val="single" w:sz="4" w:space="0" w:color="auto"/>
              <w:bottom w:val="single" w:sz="4" w:space="0" w:color="auto"/>
              <w:right w:val="single" w:sz="4" w:space="0" w:color="auto"/>
            </w:tcBorders>
            <w:hideMark/>
          </w:tcPr>
          <w:p w14:paraId="472FF80B" w14:textId="77777777" w:rsidR="00697ACF" w:rsidRPr="00020619" w:rsidRDefault="00697ACF" w:rsidP="00BB34DD">
            <w:pPr>
              <w:keepNext/>
              <w:keepLines/>
              <w:overflowPunct w:val="0"/>
              <w:autoSpaceDE w:val="0"/>
              <w:autoSpaceDN w:val="0"/>
              <w:adjustRightInd w:val="0"/>
              <w:spacing w:after="0"/>
              <w:jc w:val="center"/>
              <w:textAlignment w:val="baseline"/>
              <w:rPr>
                <w:ins w:id="5105" w:author="BigCREditor-RAN4#104-bis" w:date="2022-10-21T21:32:00Z"/>
                <w:rFonts w:ascii="Arial" w:hAnsi="Arial"/>
                <w:b/>
                <w:sz w:val="18"/>
                <w:szCs w:val="18"/>
                <w:lang w:eastAsia="en-GB"/>
              </w:rPr>
            </w:pPr>
            <w:ins w:id="5106" w:author="BigCREditor-RAN4#104-bis" w:date="2022-10-21T21:32:00Z">
              <w:r w:rsidRPr="00020619">
                <w:rPr>
                  <w:rFonts w:ascii="Arial" w:hAnsi="Arial"/>
                  <w:b/>
                  <w:sz w:val="18"/>
                  <w:szCs w:val="18"/>
                  <w:lang w:eastAsia="en-GB"/>
                </w:rPr>
                <w:t>Configuration</w:t>
              </w:r>
            </w:ins>
          </w:p>
        </w:tc>
        <w:tc>
          <w:tcPr>
            <w:tcW w:w="7298" w:type="dxa"/>
            <w:tcBorders>
              <w:top w:val="single" w:sz="4" w:space="0" w:color="auto"/>
              <w:left w:val="single" w:sz="4" w:space="0" w:color="auto"/>
              <w:bottom w:val="single" w:sz="4" w:space="0" w:color="auto"/>
              <w:right w:val="single" w:sz="4" w:space="0" w:color="auto"/>
            </w:tcBorders>
            <w:hideMark/>
          </w:tcPr>
          <w:p w14:paraId="164B9763" w14:textId="77777777" w:rsidR="00697ACF" w:rsidRPr="00020619" w:rsidRDefault="00697ACF" w:rsidP="00BB34DD">
            <w:pPr>
              <w:keepNext/>
              <w:keepLines/>
              <w:overflowPunct w:val="0"/>
              <w:autoSpaceDE w:val="0"/>
              <w:autoSpaceDN w:val="0"/>
              <w:adjustRightInd w:val="0"/>
              <w:spacing w:after="0"/>
              <w:jc w:val="center"/>
              <w:textAlignment w:val="baseline"/>
              <w:rPr>
                <w:ins w:id="5107" w:author="BigCREditor-RAN4#104-bis" w:date="2022-10-21T21:32:00Z"/>
                <w:rFonts w:ascii="Arial" w:hAnsi="Arial"/>
                <w:b/>
                <w:sz w:val="18"/>
                <w:szCs w:val="18"/>
                <w:lang w:eastAsia="en-GB"/>
              </w:rPr>
            </w:pPr>
            <w:ins w:id="5108" w:author="BigCREditor-RAN4#104-bis" w:date="2022-10-21T21:32:00Z">
              <w:r w:rsidRPr="00020619">
                <w:rPr>
                  <w:rFonts w:ascii="Arial" w:hAnsi="Arial"/>
                  <w:b/>
                  <w:sz w:val="18"/>
                  <w:szCs w:val="18"/>
                  <w:lang w:eastAsia="en-GB"/>
                </w:rPr>
                <w:t>Description</w:t>
              </w:r>
            </w:ins>
          </w:p>
        </w:tc>
      </w:tr>
      <w:tr w:rsidR="00697ACF" w:rsidRPr="00020619" w14:paraId="0C203212" w14:textId="77777777" w:rsidTr="00BB34DD">
        <w:trPr>
          <w:jc w:val="center"/>
          <w:ins w:id="5109" w:author="BigCREditor-RAN4#104-bis" w:date="2022-10-21T21:32:00Z"/>
        </w:trPr>
        <w:tc>
          <w:tcPr>
            <w:tcW w:w="2331" w:type="dxa"/>
            <w:tcBorders>
              <w:top w:val="single" w:sz="4" w:space="0" w:color="auto"/>
              <w:left w:val="single" w:sz="4" w:space="0" w:color="auto"/>
              <w:bottom w:val="single" w:sz="4" w:space="0" w:color="auto"/>
              <w:right w:val="single" w:sz="4" w:space="0" w:color="auto"/>
            </w:tcBorders>
            <w:hideMark/>
          </w:tcPr>
          <w:p w14:paraId="074B468F" w14:textId="77777777" w:rsidR="00697ACF" w:rsidRPr="00020619" w:rsidRDefault="00697ACF" w:rsidP="00BB34DD">
            <w:pPr>
              <w:keepNext/>
              <w:keepLines/>
              <w:overflowPunct w:val="0"/>
              <w:autoSpaceDE w:val="0"/>
              <w:autoSpaceDN w:val="0"/>
              <w:adjustRightInd w:val="0"/>
              <w:spacing w:after="0"/>
              <w:textAlignment w:val="baseline"/>
              <w:rPr>
                <w:ins w:id="5110" w:author="BigCREditor-RAN4#104-bis" w:date="2022-10-21T21:32:00Z"/>
                <w:rFonts w:ascii="Arial" w:hAnsi="Arial"/>
                <w:sz w:val="18"/>
                <w:szCs w:val="18"/>
                <w:lang w:eastAsia="en-GB"/>
              </w:rPr>
            </w:pPr>
            <w:ins w:id="5111" w:author="BigCREditor-RAN4#104-bis" w:date="2022-10-21T21:32:00Z">
              <w:r w:rsidRPr="00020619">
                <w:rPr>
                  <w:rFonts w:ascii="Arial" w:hAnsi="Arial"/>
                  <w:sz w:val="18"/>
                  <w:szCs w:val="18"/>
                  <w:lang w:eastAsia="en-GB"/>
                </w:rPr>
                <w:t>1</w:t>
              </w:r>
            </w:ins>
          </w:p>
        </w:tc>
        <w:tc>
          <w:tcPr>
            <w:tcW w:w="7298" w:type="dxa"/>
            <w:tcBorders>
              <w:top w:val="single" w:sz="4" w:space="0" w:color="auto"/>
              <w:left w:val="single" w:sz="4" w:space="0" w:color="auto"/>
              <w:bottom w:val="single" w:sz="4" w:space="0" w:color="auto"/>
              <w:right w:val="single" w:sz="4" w:space="0" w:color="auto"/>
            </w:tcBorders>
            <w:hideMark/>
          </w:tcPr>
          <w:p w14:paraId="6DDE81A3" w14:textId="77777777" w:rsidR="00697ACF" w:rsidRPr="00020619" w:rsidRDefault="00697ACF" w:rsidP="00BB34DD">
            <w:pPr>
              <w:keepNext/>
              <w:keepLines/>
              <w:overflowPunct w:val="0"/>
              <w:autoSpaceDE w:val="0"/>
              <w:autoSpaceDN w:val="0"/>
              <w:adjustRightInd w:val="0"/>
              <w:spacing w:after="0"/>
              <w:textAlignment w:val="baseline"/>
              <w:rPr>
                <w:ins w:id="5112" w:author="BigCREditor-RAN4#104-bis" w:date="2022-10-21T21:32:00Z"/>
                <w:rFonts w:ascii="Arial" w:hAnsi="Arial"/>
                <w:sz w:val="18"/>
                <w:szCs w:val="18"/>
                <w:lang w:eastAsia="en-GB"/>
              </w:rPr>
            </w:pPr>
            <w:ins w:id="5113" w:author="BigCREditor-RAN4#104-bis" w:date="2022-10-21T21:32:00Z">
              <w:r w:rsidRPr="00020619">
                <w:rPr>
                  <w:rFonts w:ascii="Arial" w:hAnsi="Arial"/>
                  <w:sz w:val="18"/>
                  <w:szCs w:val="18"/>
                  <w:lang w:eastAsia="en-GB"/>
                </w:rPr>
                <w:t>LTE FDD, NR 120 kHz SSB SCS, 100 MHz bandwidth, TDD duplex mode</w:t>
              </w:r>
            </w:ins>
          </w:p>
        </w:tc>
      </w:tr>
      <w:tr w:rsidR="00697ACF" w:rsidRPr="00020619" w14:paraId="53CE4992" w14:textId="77777777" w:rsidTr="00BB34DD">
        <w:trPr>
          <w:jc w:val="center"/>
          <w:ins w:id="5114" w:author="BigCREditor-RAN4#104-bis" w:date="2022-10-21T21:32:00Z"/>
        </w:trPr>
        <w:tc>
          <w:tcPr>
            <w:tcW w:w="2331" w:type="dxa"/>
            <w:tcBorders>
              <w:top w:val="single" w:sz="4" w:space="0" w:color="auto"/>
              <w:left w:val="single" w:sz="4" w:space="0" w:color="auto"/>
              <w:bottom w:val="single" w:sz="4" w:space="0" w:color="auto"/>
              <w:right w:val="single" w:sz="4" w:space="0" w:color="auto"/>
            </w:tcBorders>
            <w:hideMark/>
          </w:tcPr>
          <w:p w14:paraId="4A2D86B9" w14:textId="77777777" w:rsidR="00697ACF" w:rsidRPr="00020619" w:rsidRDefault="00697ACF" w:rsidP="00BB34DD">
            <w:pPr>
              <w:keepNext/>
              <w:keepLines/>
              <w:overflowPunct w:val="0"/>
              <w:autoSpaceDE w:val="0"/>
              <w:autoSpaceDN w:val="0"/>
              <w:adjustRightInd w:val="0"/>
              <w:spacing w:after="0"/>
              <w:textAlignment w:val="baseline"/>
              <w:rPr>
                <w:ins w:id="5115" w:author="BigCREditor-RAN4#104-bis" w:date="2022-10-21T21:32:00Z"/>
                <w:rFonts w:ascii="Arial" w:hAnsi="Arial"/>
                <w:sz w:val="18"/>
                <w:szCs w:val="18"/>
                <w:lang w:eastAsia="en-GB"/>
              </w:rPr>
            </w:pPr>
            <w:ins w:id="5116" w:author="BigCREditor-RAN4#104-bis" w:date="2022-10-21T21:32:00Z">
              <w:r w:rsidRPr="00020619">
                <w:rPr>
                  <w:rFonts w:ascii="Arial" w:hAnsi="Arial"/>
                  <w:sz w:val="18"/>
                  <w:szCs w:val="18"/>
                  <w:lang w:eastAsia="en-GB"/>
                </w:rPr>
                <w:t>2</w:t>
              </w:r>
            </w:ins>
          </w:p>
        </w:tc>
        <w:tc>
          <w:tcPr>
            <w:tcW w:w="7298" w:type="dxa"/>
            <w:tcBorders>
              <w:top w:val="single" w:sz="4" w:space="0" w:color="auto"/>
              <w:left w:val="single" w:sz="4" w:space="0" w:color="auto"/>
              <w:bottom w:val="single" w:sz="4" w:space="0" w:color="auto"/>
              <w:right w:val="single" w:sz="4" w:space="0" w:color="auto"/>
            </w:tcBorders>
            <w:hideMark/>
          </w:tcPr>
          <w:p w14:paraId="4F964B29" w14:textId="77777777" w:rsidR="00697ACF" w:rsidRPr="00020619" w:rsidRDefault="00697ACF" w:rsidP="00BB34DD">
            <w:pPr>
              <w:keepNext/>
              <w:keepLines/>
              <w:overflowPunct w:val="0"/>
              <w:autoSpaceDE w:val="0"/>
              <w:autoSpaceDN w:val="0"/>
              <w:adjustRightInd w:val="0"/>
              <w:spacing w:after="0"/>
              <w:textAlignment w:val="baseline"/>
              <w:rPr>
                <w:ins w:id="5117" w:author="BigCREditor-RAN4#104-bis" w:date="2022-10-21T21:32:00Z"/>
                <w:rFonts w:ascii="Arial" w:hAnsi="Arial"/>
                <w:sz w:val="18"/>
                <w:szCs w:val="18"/>
                <w:lang w:eastAsia="en-GB"/>
              </w:rPr>
            </w:pPr>
            <w:ins w:id="5118" w:author="BigCREditor-RAN4#104-bis" w:date="2022-10-21T21:32:00Z">
              <w:r w:rsidRPr="00020619">
                <w:rPr>
                  <w:rFonts w:ascii="Arial" w:hAnsi="Arial"/>
                  <w:sz w:val="18"/>
                  <w:szCs w:val="18"/>
                  <w:lang w:eastAsia="en-GB"/>
                </w:rPr>
                <w:t>LTE TDD, NR 120 kHz SSB SCS, 100 MHz bandwidth, TDD duplex mode</w:t>
              </w:r>
            </w:ins>
          </w:p>
        </w:tc>
      </w:tr>
      <w:tr w:rsidR="00697ACF" w:rsidRPr="00020619" w14:paraId="31102C36" w14:textId="77777777" w:rsidTr="00BB34DD">
        <w:trPr>
          <w:jc w:val="center"/>
          <w:ins w:id="5119" w:author="BigCREditor-RAN4#104-bis" w:date="2022-10-21T21:32:00Z"/>
        </w:trPr>
        <w:tc>
          <w:tcPr>
            <w:tcW w:w="9629" w:type="dxa"/>
            <w:gridSpan w:val="2"/>
            <w:tcBorders>
              <w:top w:val="single" w:sz="4" w:space="0" w:color="auto"/>
              <w:left w:val="single" w:sz="4" w:space="0" w:color="auto"/>
              <w:bottom w:val="single" w:sz="4" w:space="0" w:color="auto"/>
              <w:right w:val="single" w:sz="4" w:space="0" w:color="auto"/>
            </w:tcBorders>
            <w:hideMark/>
          </w:tcPr>
          <w:p w14:paraId="2BE95289"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120" w:author="BigCREditor-RAN4#104-bis" w:date="2022-10-21T21:32:00Z"/>
                <w:rFonts w:ascii="Arial" w:hAnsi="Arial"/>
                <w:sz w:val="18"/>
                <w:szCs w:val="18"/>
                <w:lang w:eastAsia="en-GB"/>
              </w:rPr>
            </w:pPr>
            <w:ins w:id="5121" w:author="BigCREditor-RAN4#104-bis" w:date="2022-10-21T21:32:00Z">
              <w:r w:rsidRPr="00020619">
                <w:rPr>
                  <w:rFonts w:ascii="Arial" w:hAnsi="Arial"/>
                  <w:sz w:val="18"/>
                  <w:szCs w:val="18"/>
                  <w:lang w:eastAsia="en-GB"/>
                </w:rPr>
                <w:t>Note 1:</w:t>
              </w:r>
              <w:r w:rsidRPr="00020619">
                <w:rPr>
                  <w:rFonts w:ascii="Arial" w:hAnsi="Arial"/>
                  <w:sz w:val="18"/>
                  <w:szCs w:val="18"/>
                  <w:lang w:eastAsia="en-GB"/>
                </w:rPr>
                <w:tab/>
                <w:t>The UE is only required to be tested in one of the supported test configurations.</w:t>
              </w:r>
            </w:ins>
          </w:p>
        </w:tc>
      </w:tr>
    </w:tbl>
    <w:p w14:paraId="547CD04F" w14:textId="77777777" w:rsidR="00697ACF" w:rsidRPr="00020619" w:rsidRDefault="00697ACF" w:rsidP="00697ACF">
      <w:pPr>
        <w:overflowPunct w:val="0"/>
        <w:autoSpaceDE w:val="0"/>
        <w:autoSpaceDN w:val="0"/>
        <w:adjustRightInd w:val="0"/>
        <w:textAlignment w:val="baseline"/>
        <w:rPr>
          <w:ins w:id="5122" w:author="BigCREditor-RAN4#104-bis" w:date="2022-10-21T21:32:00Z"/>
          <w:rFonts w:cs="v4.2.0"/>
          <w:lang w:eastAsia="en-GB"/>
        </w:rPr>
      </w:pPr>
    </w:p>
    <w:p w14:paraId="5350457C" w14:textId="77777777" w:rsidR="00697ACF" w:rsidRPr="00020619" w:rsidRDefault="00697ACF" w:rsidP="00697ACF">
      <w:pPr>
        <w:keepNext/>
        <w:keepLines/>
        <w:overflowPunct w:val="0"/>
        <w:autoSpaceDE w:val="0"/>
        <w:autoSpaceDN w:val="0"/>
        <w:adjustRightInd w:val="0"/>
        <w:spacing w:before="60"/>
        <w:jc w:val="center"/>
        <w:textAlignment w:val="baseline"/>
        <w:rPr>
          <w:ins w:id="5123" w:author="BigCREditor-RAN4#104-bis" w:date="2022-10-21T21:32:00Z"/>
          <w:rFonts w:ascii="Arial" w:hAnsi="Arial"/>
          <w:b/>
          <w:lang w:eastAsia="en-GB"/>
        </w:rPr>
      </w:pPr>
      <w:ins w:id="5124" w:author="BigCREditor-RAN4#104-bis" w:date="2022-10-21T21:32:00Z">
        <w:r w:rsidRPr="00020619">
          <w:rPr>
            <w:rFonts w:ascii="Arial" w:hAnsi="Arial" w:cs="v4.2.0"/>
            <w:b/>
            <w:lang w:eastAsia="en-GB"/>
          </w:rPr>
          <w:lastRenderedPageBreak/>
          <w:t>Table A.18.3.1.7.1-2: General test parameters for NR inter-RAT event triggered reporting for FR2 with SSB time index detection in non-DRX</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133"/>
        <w:gridCol w:w="1134"/>
        <w:gridCol w:w="3544"/>
      </w:tblGrid>
      <w:tr w:rsidR="00697ACF" w:rsidRPr="00020619" w14:paraId="3E24FFEB" w14:textId="77777777" w:rsidTr="00BB34DD">
        <w:trPr>
          <w:cantSplit/>
          <w:trHeight w:val="80"/>
          <w:ins w:id="5125" w:author="BigCREditor-RAN4#104-bis" w:date="2022-10-21T21:32:00Z"/>
        </w:trPr>
        <w:tc>
          <w:tcPr>
            <w:tcW w:w="2118" w:type="dxa"/>
            <w:tcBorders>
              <w:bottom w:val="nil"/>
            </w:tcBorders>
            <w:shd w:val="clear" w:color="auto" w:fill="auto"/>
          </w:tcPr>
          <w:p w14:paraId="49867745" w14:textId="77777777" w:rsidR="00697ACF" w:rsidRPr="00020619" w:rsidRDefault="00697ACF" w:rsidP="00BB34DD">
            <w:pPr>
              <w:keepNext/>
              <w:keepLines/>
              <w:overflowPunct w:val="0"/>
              <w:autoSpaceDE w:val="0"/>
              <w:autoSpaceDN w:val="0"/>
              <w:adjustRightInd w:val="0"/>
              <w:spacing w:after="0"/>
              <w:jc w:val="center"/>
              <w:textAlignment w:val="baseline"/>
              <w:rPr>
                <w:ins w:id="5126" w:author="BigCREditor-RAN4#104-bis" w:date="2022-10-21T21:32:00Z"/>
                <w:rFonts w:ascii="Arial" w:hAnsi="Arial" w:cs="Arial"/>
                <w:b/>
                <w:sz w:val="18"/>
                <w:szCs w:val="18"/>
                <w:lang w:eastAsia="en-GB"/>
              </w:rPr>
            </w:pPr>
            <w:ins w:id="5127" w:author="BigCREditor-RAN4#104-bis" w:date="2022-10-21T21:32:00Z">
              <w:r w:rsidRPr="00020619">
                <w:rPr>
                  <w:rFonts w:ascii="Arial" w:hAnsi="Arial" w:cs="Arial"/>
                  <w:b/>
                  <w:sz w:val="18"/>
                  <w:szCs w:val="18"/>
                  <w:lang w:eastAsia="en-GB"/>
                </w:rPr>
                <w:t>Parameter</w:t>
              </w:r>
            </w:ins>
          </w:p>
        </w:tc>
        <w:tc>
          <w:tcPr>
            <w:tcW w:w="596" w:type="dxa"/>
            <w:tcBorders>
              <w:bottom w:val="nil"/>
            </w:tcBorders>
            <w:shd w:val="clear" w:color="auto" w:fill="auto"/>
          </w:tcPr>
          <w:p w14:paraId="469A6802" w14:textId="77777777" w:rsidR="00697ACF" w:rsidRPr="00020619" w:rsidRDefault="00697ACF" w:rsidP="00BB34DD">
            <w:pPr>
              <w:keepNext/>
              <w:keepLines/>
              <w:overflowPunct w:val="0"/>
              <w:autoSpaceDE w:val="0"/>
              <w:autoSpaceDN w:val="0"/>
              <w:adjustRightInd w:val="0"/>
              <w:spacing w:after="0"/>
              <w:jc w:val="center"/>
              <w:textAlignment w:val="baseline"/>
              <w:rPr>
                <w:ins w:id="5128" w:author="BigCREditor-RAN4#104-bis" w:date="2022-10-21T21:32:00Z"/>
                <w:rFonts w:ascii="Arial" w:hAnsi="Arial" w:cs="Arial"/>
                <w:b/>
                <w:sz w:val="18"/>
                <w:szCs w:val="18"/>
                <w:lang w:eastAsia="en-GB"/>
              </w:rPr>
            </w:pPr>
            <w:ins w:id="5129" w:author="BigCREditor-RAN4#104-bis" w:date="2022-10-21T21:32:00Z">
              <w:r w:rsidRPr="00020619">
                <w:rPr>
                  <w:rFonts w:ascii="Arial" w:hAnsi="Arial" w:cs="Arial"/>
                  <w:b/>
                  <w:sz w:val="18"/>
                  <w:szCs w:val="18"/>
                  <w:lang w:eastAsia="en-GB"/>
                </w:rPr>
                <w:t>Unit</w:t>
              </w:r>
            </w:ins>
          </w:p>
        </w:tc>
        <w:tc>
          <w:tcPr>
            <w:tcW w:w="1251" w:type="dxa"/>
            <w:tcBorders>
              <w:bottom w:val="nil"/>
            </w:tcBorders>
            <w:shd w:val="clear" w:color="auto" w:fill="auto"/>
          </w:tcPr>
          <w:p w14:paraId="2C94FBAE" w14:textId="77777777" w:rsidR="00697ACF" w:rsidRPr="00020619" w:rsidRDefault="00697ACF" w:rsidP="00BB34DD">
            <w:pPr>
              <w:keepNext/>
              <w:keepLines/>
              <w:overflowPunct w:val="0"/>
              <w:autoSpaceDE w:val="0"/>
              <w:autoSpaceDN w:val="0"/>
              <w:adjustRightInd w:val="0"/>
              <w:spacing w:after="0"/>
              <w:jc w:val="center"/>
              <w:textAlignment w:val="baseline"/>
              <w:rPr>
                <w:ins w:id="5130" w:author="BigCREditor-RAN4#104-bis" w:date="2022-10-21T21:32:00Z"/>
                <w:rFonts w:ascii="Arial" w:hAnsi="Arial" w:cs="Arial"/>
                <w:b/>
                <w:sz w:val="18"/>
                <w:szCs w:val="18"/>
                <w:lang w:eastAsia="en-GB"/>
              </w:rPr>
            </w:pPr>
            <w:ins w:id="5131" w:author="BigCREditor-RAN4#104-bis" w:date="2022-10-21T21:32:00Z">
              <w:r w:rsidRPr="00020619">
                <w:rPr>
                  <w:rFonts w:ascii="Arial" w:hAnsi="Arial" w:cs="Arial"/>
                  <w:b/>
                  <w:sz w:val="18"/>
                  <w:szCs w:val="18"/>
                  <w:lang w:eastAsia="en-GB"/>
                </w:rPr>
                <w:t>Test configuration</w:t>
              </w:r>
            </w:ins>
          </w:p>
        </w:tc>
        <w:tc>
          <w:tcPr>
            <w:tcW w:w="2267" w:type="dxa"/>
            <w:gridSpan w:val="2"/>
          </w:tcPr>
          <w:p w14:paraId="6A880BB7" w14:textId="77777777" w:rsidR="00697ACF" w:rsidRPr="00020619" w:rsidRDefault="00697ACF" w:rsidP="00BB34DD">
            <w:pPr>
              <w:keepNext/>
              <w:keepLines/>
              <w:overflowPunct w:val="0"/>
              <w:autoSpaceDE w:val="0"/>
              <w:autoSpaceDN w:val="0"/>
              <w:adjustRightInd w:val="0"/>
              <w:spacing w:after="0"/>
              <w:jc w:val="center"/>
              <w:textAlignment w:val="baseline"/>
              <w:rPr>
                <w:ins w:id="5132" w:author="BigCREditor-RAN4#104-bis" w:date="2022-10-21T21:32:00Z"/>
                <w:rFonts w:ascii="Arial" w:hAnsi="Arial" w:cs="Arial"/>
                <w:b/>
                <w:sz w:val="18"/>
                <w:szCs w:val="18"/>
                <w:lang w:eastAsia="en-GB"/>
              </w:rPr>
            </w:pPr>
            <w:ins w:id="5133" w:author="BigCREditor-RAN4#104-bis" w:date="2022-10-21T21:32:00Z">
              <w:r w:rsidRPr="00020619">
                <w:rPr>
                  <w:rFonts w:ascii="Arial" w:hAnsi="Arial" w:cs="Arial"/>
                  <w:b/>
                  <w:sz w:val="18"/>
                  <w:szCs w:val="18"/>
                  <w:lang w:eastAsia="en-GB"/>
                </w:rPr>
                <w:t>Value</w:t>
              </w:r>
            </w:ins>
          </w:p>
        </w:tc>
        <w:tc>
          <w:tcPr>
            <w:tcW w:w="3544" w:type="dxa"/>
            <w:tcBorders>
              <w:bottom w:val="nil"/>
            </w:tcBorders>
            <w:shd w:val="clear" w:color="auto" w:fill="auto"/>
          </w:tcPr>
          <w:p w14:paraId="00364C97" w14:textId="77777777" w:rsidR="00697ACF" w:rsidRPr="00020619" w:rsidRDefault="00697ACF" w:rsidP="00BB34DD">
            <w:pPr>
              <w:keepNext/>
              <w:keepLines/>
              <w:overflowPunct w:val="0"/>
              <w:autoSpaceDE w:val="0"/>
              <w:autoSpaceDN w:val="0"/>
              <w:adjustRightInd w:val="0"/>
              <w:spacing w:after="0"/>
              <w:jc w:val="center"/>
              <w:textAlignment w:val="baseline"/>
              <w:rPr>
                <w:ins w:id="5134" w:author="BigCREditor-RAN4#104-bis" w:date="2022-10-21T21:32:00Z"/>
                <w:rFonts w:ascii="Arial" w:hAnsi="Arial" w:cs="Arial"/>
                <w:b/>
                <w:sz w:val="18"/>
                <w:szCs w:val="18"/>
                <w:lang w:eastAsia="en-GB"/>
              </w:rPr>
            </w:pPr>
            <w:ins w:id="5135" w:author="BigCREditor-RAN4#104-bis" w:date="2022-10-21T21:32:00Z">
              <w:r w:rsidRPr="00020619">
                <w:rPr>
                  <w:rFonts w:ascii="Arial" w:hAnsi="Arial" w:cs="Arial"/>
                  <w:b/>
                  <w:sz w:val="18"/>
                  <w:szCs w:val="18"/>
                  <w:lang w:eastAsia="en-GB"/>
                </w:rPr>
                <w:t>Comment</w:t>
              </w:r>
            </w:ins>
          </w:p>
        </w:tc>
      </w:tr>
      <w:tr w:rsidR="00697ACF" w:rsidRPr="00020619" w14:paraId="6A168D29" w14:textId="77777777" w:rsidTr="00BB34DD">
        <w:trPr>
          <w:cantSplit/>
          <w:trHeight w:val="79"/>
          <w:ins w:id="5136" w:author="BigCREditor-RAN4#104-bis" w:date="2022-10-21T21:32:00Z"/>
        </w:trPr>
        <w:tc>
          <w:tcPr>
            <w:tcW w:w="2118" w:type="dxa"/>
            <w:tcBorders>
              <w:top w:val="nil"/>
            </w:tcBorders>
            <w:shd w:val="clear" w:color="auto" w:fill="auto"/>
          </w:tcPr>
          <w:p w14:paraId="2C7AA3A7" w14:textId="77777777" w:rsidR="00697ACF" w:rsidRPr="00020619" w:rsidRDefault="00697ACF" w:rsidP="00BB34DD">
            <w:pPr>
              <w:keepNext/>
              <w:keepLines/>
              <w:overflowPunct w:val="0"/>
              <w:autoSpaceDE w:val="0"/>
              <w:autoSpaceDN w:val="0"/>
              <w:adjustRightInd w:val="0"/>
              <w:spacing w:after="0"/>
              <w:jc w:val="center"/>
              <w:textAlignment w:val="baseline"/>
              <w:rPr>
                <w:ins w:id="5137" w:author="BigCREditor-RAN4#104-bis" w:date="2022-10-21T21:32:00Z"/>
                <w:rFonts w:ascii="Arial" w:hAnsi="Arial" w:cs="Arial"/>
                <w:b/>
                <w:sz w:val="18"/>
                <w:szCs w:val="18"/>
                <w:lang w:eastAsia="en-GB"/>
              </w:rPr>
            </w:pPr>
          </w:p>
        </w:tc>
        <w:tc>
          <w:tcPr>
            <w:tcW w:w="596" w:type="dxa"/>
            <w:tcBorders>
              <w:top w:val="nil"/>
            </w:tcBorders>
            <w:shd w:val="clear" w:color="auto" w:fill="auto"/>
          </w:tcPr>
          <w:p w14:paraId="77E51841" w14:textId="77777777" w:rsidR="00697ACF" w:rsidRPr="00020619" w:rsidRDefault="00697ACF" w:rsidP="00BB34DD">
            <w:pPr>
              <w:keepNext/>
              <w:keepLines/>
              <w:overflowPunct w:val="0"/>
              <w:autoSpaceDE w:val="0"/>
              <w:autoSpaceDN w:val="0"/>
              <w:adjustRightInd w:val="0"/>
              <w:spacing w:after="0"/>
              <w:jc w:val="center"/>
              <w:textAlignment w:val="baseline"/>
              <w:rPr>
                <w:ins w:id="5138" w:author="BigCREditor-RAN4#104-bis" w:date="2022-10-21T21:32:00Z"/>
                <w:rFonts w:ascii="Arial" w:hAnsi="Arial" w:cs="Arial"/>
                <w:b/>
                <w:sz w:val="18"/>
                <w:szCs w:val="18"/>
                <w:lang w:eastAsia="en-GB"/>
              </w:rPr>
            </w:pPr>
          </w:p>
        </w:tc>
        <w:tc>
          <w:tcPr>
            <w:tcW w:w="1251" w:type="dxa"/>
            <w:tcBorders>
              <w:top w:val="nil"/>
            </w:tcBorders>
            <w:shd w:val="clear" w:color="auto" w:fill="auto"/>
          </w:tcPr>
          <w:p w14:paraId="2AE0669B" w14:textId="77777777" w:rsidR="00697ACF" w:rsidRPr="00020619" w:rsidRDefault="00697ACF" w:rsidP="00BB34DD">
            <w:pPr>
              <w:keepNext/>
              <w:keepLines/>
              <w:overflowPunct w:val="0"/>
              <w:autoSpaceDE w:val="0"/>
              <w:autoSpaceDN w:val="0"/>
              <w:adjustRightInd w:val="0"/>
              <w:spacing w:after="0"/>
              <w:jc w:val="center"/>
              <w:textAlignment w:val="baseline"/>
              <w:rPr>
                <w:ins w:id="5139" w:author="BigCREditor-RAN4#104-bis" w:date="2022-10-21T21:32:00Z"/>
                <w:rFonts w:ascii="Arial" w:hAnsi="Arial" w:cs="Arial"/>
                <w:b/>
                <w:sz w:val="18"/>
                <w:szCs w:val="18"/>
                <w:lang w:eastAsia="en-GB"/>
              </w:rPr>
            </w:pPr>
          </w:p>
        </w:tc>
        <w:tc>
          <w:tcPr>
            <w:tcW w:w="1133" w:type="dxa"/>
          </w:tcPr>
          <w:p w14:paraId="7DCD1ED9" w14:textId="77777777" w:rsidR="00697ACF" w:rsidRPr="00020619" w:rsidRDefault="00697ACF" w:rsidP="00BB34DD">
            <w:pPr>
              <w:keepNext/>
              <w:keepLines/>
              <w:overflowPunct w:val="0"/>
              <w:autoSpaceDE w:val="0"/>
              <w:autoSpaceDN w:val="0"/>
              <w:adjustRightInd w:val="0"/>
              <w:spacing w:after="0"/>
              <w:jc w:val="center"/>
              <w:textAlignment w:val="baseline"/>
              <w:rPr>
                <w:ins w:id="5140" w:author="BigCREditor-RAN4#104-bis" w:date="2022-10-21T21:32:00Z"/>
                <w:rFonts w:ascii="Arial" w:hAnsi="Arial" w:cs="Arial"/>
                <w:b/>
                <w:sz w:val="18"/>
                <w:szCs w:val="18"/>
                <w:lang w:eastAsia="en-GB"/>
              </w:rPr>
            </w:pPr>
            <w:ins w:id="5141" w:author="BigCREditor-RAN4#104-bis" w:date="2022-10-21T21:32:00Z">
              <w:r w:rsidRPr="00020619">
                <w:rPr>
                  <w:rFonts w:ascii="Arial" w:hAnsi="Arial" w:cs="Arial"/>
                  <w:b/>
                  <w:sz w:val="18"/>
                  <w:szCs w:val="18"/>
                  <w:lang w:eastAsia="en-GB"/>
                </w:rPr>
                <w:t>Test 1</w:t>
              </w:r>
            </w:ins>
          </w:p>
        </w:tc>
        <w:tc>
          <w:tcPr>
            <w:tcW w:w="1134" w:type="dxa"/>
          </w:tcPr>
          <w:p w14:paraId="4125632B" w14:textId="77777777" w:rsidR="00697ACF" w:rsidRPr="00020619" w:rsidRDefault="00697ACF" w:rsidP="00BB34DD">
            <w:pPr>
              <w:keepNext/>
              <w:keepLines/>
              <w:overflowPunct w:val="0"/>
              <w:autoSpaceDE w:val="0"/>
              <w:autoSpaceDN w:val="0"/>
              <w:adjustRightInd w:val="0"/>
              <w:spacing w:after="0"/>
              <w:jc w:val="center"/>
              <w:textAlignment w:val="baseline"/>
              <w:rPr>
                <w:ins w:id="5142" w:author="BigCREditor-RAN4#104-bis" w:date="2022-10-21T21:32:00Z"/>
                <w:rFonts w:ascii="Arial" w:hAnsi="Arial" w:cs="Arial"/>
                <w:b/>
                <w:sz w:val="18"/>
                <w:szCs w:val="18"/>
                <w:lang w:eastAsia="en-GB"/>
              </w:rPr>
            </w:pPr>
            <w:ins w:id="5143" w:author="BigCREditor-RAN4#104-bis" w:date="2022-10-21T21:32:00Z">
              <w:r w:rsidRPr="00020619">
                <w:rPr>
                  <w:rFonts w:ascii="Arial" w:hAnsi="Arial" w:cs="Arial"/>
                  <w:b/>
                  <w:sz w:val="18"/>
                  <w:szCs w:val="18"/>
                  <w:lang w:eastAsia="en-GB"/>
                </w:rPr>
                <w:t>Test 2</w:t>
              </w:r>
            </w:ins>
          </w:p>
        </w:tc>
        <w:tc>
          <w:tcPr>
            <w:tcW w:w="3544" w:type="dxa"/>
            <w:tcBorders>
              <w:top w:val="nil"/>
            </w:tcBorders>
            <w:shd w:val="clear" w:color="auto" w:fill="auto"/>
          </w:tcPr>
          <w:p w14:paraId="525A37AB" w14:textId="77777777" w:rsidR="00697ACF" w:rsidRPr="00020619" w:rsidRDefault="00697ACF" w:rsidP="00BB34DD">
            <w:pPr>
              <w:keepNext/>
              <w:keepLines/>
              <w:overflowPunct w:val="0"/>
              <w:autoSpaceDE w:val="0"/>
              <w:autoSpaceDN w:val="0"/>
              <w:adjustRightInd w:val="0"/>
              <w:spacing w:after="0"/>
              <w:jc w:val="center"/>
              <w:textAlignment w:val="baseline"/>
              <w:rPr>
                <w:ins w:id="5144" w:author="BigCREditor-RAN4#104-bis" w:date="2022-10-21T21:32:00Z"/>
                <w:rFonts w:ascii="Arial" w:hAnsi="Arial" w:cs="Arial"/>
                <w:b/>
                <w:sz w:val="18"/>
                <w:szCs w:val="18"/>
                <w:lang w:eastAsia="en-GB"/>
              </w:rPr>
            </w:pPr>
          </w:p>
        </w:tc>
      </w:tr>
      <w:tr w:rsidR="00697ACF" w:rsidRPr="00020619" w14:paraId="5E08C628" w14:textId="77777777" w:rsidTr="00BB34DD">
        <w:trPr>
          <w:cantSplit/>
          <w:trHeight w:val="382"/>
          <w:ins w:id="5145" w:author="BigCREditor-RAN4#104-bis" w:date="2022-10-21T21:32:00Z"/>
        </w:trPr>
        <w:tc>
          <w:tcPr>
            <w:tcW w:w="2118" w:type="dxa"/>
          </w:tcPr>
          <w:p w14:paraId="7E324943" w14:textId="77777777" w:rsidR="00697ACF" w:rsidRPr="00020619" w:rsidRDefault="00697ACF" w:rsidP="00BB34DD">
            <w:pPr>
              <w:keepNext/>
              <w:keepLines/>
              <w:overflowPunct w:val="0"/>
              <w:autoSpaceDE w:val="0"/>
              <w:autoSpaceDN w:val="0"/>
              <w:adjustRightInd w:val="0"/>
              <w:spacing w:after="0"/>
              <w:textAlignment w:val="baseline"/>
              <w:rPr>
                <w:ins w:id="5146" w:author="BigCREditor-RAN4#104-bis" w:date="2022-10-21T21:32:00Z"/>
                <w:rFonts w:ascii="Arial" w:hAnsi="Arial" w:cs="v4.2.0"/>
                <w:sz w:val="18"/>
                <w:szCs w:val="18"/>
                <w:lang w:eastAsia="en-GB"/>
              </w:rPr>
            </w:pPr>
            <w:ins w:id="5147" w:author="BigCREditor-RAN4#104-bis" w:date="2022-10-21T21:32:00Z">
              <w:r w:rsidRPr="00020619">
                <w:rPr>
                  <w:rFonts w:ascii="Arial" w:hAnsi="Arial" w:cs="v4.2.0"/>
                  <w:sz w:val="18"/>
                  <w:szCs w:val="18"/>
                  <w:lang w:eastAsia="en-GB"/>
                </w:rPr>
                <w:t>E-UTRA RF Channel Numbers</w:t>
              </w:r>
            </w:ins>
          </w:p>
        </w:tc>
        <w:tc>
          <w:tcPr>
            <w:tcW w:w="596" w:type="dxa"/>
          </w:tcPr>
          <w:p w14:paraId="6A319AB4" w14:textId="77777777" w:rsidR="00697ACF" w:rsidRPr="00020619" w:rsidRDefault="00697ACF" w:rsidP="00BB34DD">
            <w:pPr>
              <w:keepNext/>
              <w:keepLines/>
              <w:overflowPunct w:val="0"/>
              <w:autoSpaceDE w:val="0"/>
              <w:autoSpaceDN w:val="0"/>
              <w:adjustRightInd w:val="0"/>
              <w:spacing w:after="0"/>
              <w:jc w:val="center"/>
              <w:textAlignment w:val="baseline"/>
              <w:rPr>
                <w:ins w:id="5148" w:author="BigCREditor-RAN4#104-bis" w:date="2022-10-21T21:32:00Z"/>
                <w:rFonts w:ascii="Arial" w:hAnsi="Arial" w:cs="Arial"/>
                <w:b/>
                <w:sz w:val="18"/>
                <w:szCs w:val="18"/>
                <w:lang w:eastAsia="en-GB"/>
              </w:rPr>
            </w:pPr>
          </w:p>
        </w:tc>
        <w:tc>
          <w:tcPr>
            <w:tcW w:w="1251" w:type="dxa"/>
          </w:tcPr>
          <w:p w14:paraId="0C08E5E7" w14:textId="77777777" w:rsidR="00697ACF" w:rsidRPr="00020619" w:rsidRDefault="00697ACF" w:rsidP="00BB34DD">
            <w:pPr>
              <w:keepNext/>
              <w:keepLines/>
              <w:overflowPunct w:val="0"/>
              <w:autoSpaceDE w:val="0"/>
              <w:autoSpaceDN w:val="0"/>
              <w:adjustRightInd w:val="0"/>
              <w:spacing w:after="0"/>
              <w:textAlignment w:val="baseline"/>
              <w:rPr>
                <w:ins w:id="5149" w:author="BigCREditor-RAN4#104-bis" w:date="2022-10-21T21:32:00Z"/>
                <w:rFonts w:ascii="Arial" w:hAnsi="Arial" w:cs="Arial"/>
                <w:sz w:val="18"/>
                <w:szCs w:val="18"/>
                <w:lang w:eastAsia="en-GB"/>
              </w:rPr>
            </w:pPr>
            <w:ins w:id="5150" w:author="BigCREditor-RAN4#104-bis" w:date="2022-10-21T21:32:00Z">
              <w:r w:rsidRPr="00020619">
                <w:rPr>
                  <w:rFonts w:ascii="Arial" w:hAnsi="Arial" w:cs="Arial"/>
                  <w:sz w:val="18"/>
                  <w:szCs w:val="18"/>
                  <w:lang w:eastAsia="en-GB"/>
                </w:rPr>
                <w:t>1, 2</w:t>
              </w:r>
            </w:ins>
          </w:p>
        </w:tc>
        <w:tc>
          <w:tcPr>
            <w:tcW w:w="2267" w:type="dxa"/>
            <w:gridSpan w:val="2"/>
          </w:tcPr>
          <w:p w14:paraId="4C6881B8" w14:textId="77777777" w:rsidR="00697ACF" w:rsidRPr="00020619" w:rsidRDefault="00697ACF" w:rsidP="00BB34DD">
            <w:pPr>
              <w:keepNext/>
              <w:keepLines/>
              <w:overflowPunct w:val="0"/>
              <w:autoSpaceDE w:val="0"/>
              <w:autoSpaceDN w:val="0"/>
              <w:adjustRightInd w:val="0"/>
              <w:spacing w:after="0"/>
              <w:jc w:val="center"/>
              <w:textAlignment w:val="baseline"/>
              <w:rPr>
                <w:ins w:id="5151" w:author="BigCREditor-RAN4#104-bis" w:date="2022-10-21T21:32:00Z"/>
                <w:rFonts w:ascii="Arial" w:hAnsi="Arial" w:cs="v4.2.0"/>
                <w:bCs/>
                <w:sz w:val="18"/>
                <w:szCs w:val="18"/>
                <w:lang w:eastAsia="en-GB"/>
              </w:rPr>
            </w:pPr>
            <w:ins w:id="5152" w:author="BigCREditor-RAN4#104-bis" w:date="2022-10-21T21:32:00Z">
              <w:r w:rsidRPr="00020619">
                <w:rPr>
                  <w:rFonts w:ascii="Arial" w:hAnsi="Arial" w:cs="v4.2.0"/>
                  <w:bCs/>
                  <w:sz w:val="18"/>
                  <w:szCs w:val="18"/>
                  <w:lang w:eastAsia="en-GB"/>
                </w:rPr>
                <w:t>1</w:t>
              </w:r>
            </w:ins>
          </w:p>
        </w:tc>
        <w:tc>
          <w:tcPr>
            <w:tcW w:w="3544" w:type="dxa"/>
          </w:tcPr>
          <w:p w14:paraId="60454F87" w14:textId="77777777" w:rsidR="00697ACF" w:rsidRPr="00020619" w:rsidRDefault="00697ACF" w:rsidP="00BB34DD">
            <w:pPr>
              <w:keepNext/>
              <w:keepLines/>
              <w:overflowPunct w:val="0"/>
              <w:autoSpaceDE w:val="0"/>
              <w:autoSpaceDN w:val="0"/>
              <w:adjustRightInd w:val="0"/>
              <w:spacing w:after="0"/>
              <w:textAlignment w:val="baseline"/>
              <w:rPr>
                <w:ins w:id="5153" w:author="BigCREditor-RAN4#104-bis" w:date="2022-10-21T21:32:00Z"/>
                <w:rFonts w:ascii="Arial" w:hAnsi="Arial" w:cs="v4.2.0"/>
                <w:bCs/>
                <w:sz w:val="18"/>
                <w:szCs w:val="18"/>
                <w:lang w:eastAsia="en-GB"/>
              </w:rPr>
            </w:pPr>
            <w:ins w:id="5154" w:author="BigCREditor-RAN4#104-bis" w:date="2022-10-21T21:32:00Z">
              <w:r w:rsidRPr="00020619">
                <w:rPr>
                  <w:rFonts w:ascii="Arial" w:hAnsi="Arial" w:cs="v4.2.0"/>
                  <w:bCs/>
                  <w:sz w:val="18"/>
                  <w:szCs w:val="18"/>
                  <w:lang w:eastAsia="en-GB"/>
                </w:rPr>
                <w:t>One E-UTRA carrier frequency is used.</w:t>
              </w:r>
            </w:ins>
          </w:p>
        </w:tc>
      </w:tr>
      <w:tr w:rsidR="00697ACF" w:rsidRPr="00020619" w14:paraId="5EA2E9D6" w14:textId="77777777" w:rsidTr="00BB34DD">
        <w:trPr>
          <w:cantSplit/>
          <w:trHeight w:val="382"/>
          <w:ins w:id="5155" w:author="BigCREditor-RAN4#104-bis" w:date="2022-10-21T21:32:00Z"/>
        </w:trPr>
        <w:tc>
          <w:tcPr>
            <w:tcW w:w="2118" w:type="dxa"/>
          </w:tcPr>
          <w:p w14:paraId="11A6DDC0" w14:textId="77777777" w:rsidR="00697ACF" w:rsidRPr="00020619" w:rsidRDefault="00697ACF" w:rsidP="00BB34DD">
            <w:pPr>
              <w:keepNext/>
              <w:keepLines/>
              <w:overflowPunct w:val="0"/>
              <w:autoSpaceDE w:val="0"/>
              <w:autoSpaceDN w:val="0"/>
              <w:adjustRightInd w:val="0"/>
              <w:spacing w:after="0"/>
              <w:textAlignment w:val="baseline"/>
              <w:rPr>
                <w:ins w:id="5156" w:author="BigCREditor-RAN4#104-bis" w:date="2022-10-21T21:32:00Z"/>
                <w:rFonts w:ascii="Arial" w:hAnsi="Arial" w:cs="v4.2.0"/>
                <w:sz w:val="18"/>
                <w:szCs w:val="18"/>
                <w:lang w:eastAsia="en-GB"/>
              </w:rPr>
            </w:pPr>
            <w:ins w:id="5157" w:author="BigCREditor-RAN4#104-bis" w:date="2022-10-21T21:32:00Z">
              <w:r w:rsidRPr="00020619">
                <w:rPr>
                  <w:rFonts w:ascii="Arial" w:hAnsi="Arial" w:cs="v4.2.0"/>
                  <w:sz w:val="18"/>
                  <w:szCs w:val="18"/>
                  <w:lang w:eastAsia="en-GB"/>
                </w:rPr>
                <w:t>NR RF Channel Numbers</w:t>
              </w:r>
            </w:ins>
          </w:p>
        </w:tc>
        <w:tc>
          <w:tcPr>
            <w:tcW w:w="596" w:type="dxa"/>
          </w:tcPr>
          <w:p w14:paraId="4995D3D5" w14:textId="77777777" w:rsidR="00697ACF" w:rsidRPr="00020619" w:rsidRDefault="00697ACF" w:rsidP="00BB34DD">
            <w:pPr>
              <w:keepNext/>
              <w:keepLines/>
              <w:overflowPunct w:val="0"/>
              <w:autoSpaceDE w:val="0"/>
              <w:autoSpaceDN w:val="0"/>
              <w:adjustRightInd w:val="0"/>
              <w:spacing w:after="0"/>
              <w:jc w:val="center"/>
              <w:textAlignment w:val="baseline"/>
              <w:rPr>
                <w:ins w:id="5158" w:author="BigCREditor-RAN4#104-bis" w:date="2022-10-21T21:32:00Z"/>
                <w:rFonts w:ascii="Arial" w:hAnsi="Arial" w:cs="Arial"/>
                <w:b/>
                <w:sz w:val="18"/>
                <w:szCs w:val="18"/>
                <w:lang w:eastAsia="en-GB"/>
              </w:rPr>
            </w:pPr>
          </w:p>
        </w:tc>
        <w:tc>
          <w:tcPr>
            <w:tcW w:w="1251" w:type="dxa"/>
          </w:tcPr>
          <w:p w14:paraId="13EC7E5B" w14:textId="77777777" w:rsidR="00697ACF" w:rsidRPr="00020619" w:rsidRDefault="00697ACF" w:rsidP="00BB34DD">
            <w:pPr>
              <w:keepNext/>
              <w:keepLines/>
              <w:overflowPunct w:val="0"/>
              <w:autoSpaceDE w:val="0"/>
              <w:autoSpaceDN w:val="0"/>
              <w:adjustRightInd w:val="0"/>
              <w:spacing w:after="0"/>
              <w:textAlignment w:val="baseline"/>
              <w:rPr>
                <w:ins w:id="5159" w:author="BigCREditor-RAN4#104-bis" w:date="2022-10-21T21:32:00Z"/>
                <w:rFonts w:ascii="Arial" w:hAnsi="Arial" w:cs="Arial"/>
                <w:sz w:val="18"/>
                <w:szCs w:val="18"/>
                <w:lang w:eastAsia="en-GB"/>
              </w:rPr>
            </w:pPr>
            <w:ins w:id="5160" w:author="BigCREditor-RAN4#104-bis" w:date="2022-10-21T21:32:00Z">
              <w:r w:rsidRPr="00020619">
                <w:rPr>
                  <w:rFonts w:ascii="Arial" w:hAnsi="Arial" w:cs="Arial"/>
                  <w:sz w:val="18"/>
                  <w:szCs w:val="18"/>
                  <w:lang w:eastAsia="en-GB"/>
                </w:rPr>
                <w:t>1, 2</w:t>
              </w:r>
            </w:ins>
          </w:p>
        </w:tc>
        <w:tc>
          <w:tcPr>
            <w:tcW w:w="2267" w:type="dxa"/>
            <w:gridSpan w:val="2"/>
          </w:tcPr>
          <w:p w14:paraId="72B812B7" w14:textId="77777777" w:rsidR="00697ACF" w:rsidRPr="00020619" w:rsidRDefault="00697ACF" w:rsidP="00BB34DD">
            <w:pPr>
              <w:keepNext/>
              <w:keepLines/>
              <w:overflowPunct w:val="0"/>
              <w:autoSpaceDE w:val="0"/>
              <w:autoSpaceDN w:val="0"/>
              <w:adjustRightInd w:val="0"/>
              <w:spacing w:after="0"/>
              <w:jc w:val="center"/>
              <w:textAlignment w:val="baseline"/>
              <w:rPr>
                <w:ins w:id="5161" w:author="BigCREditor-RAN4#104-bis" w:date="2022-10-21T21:32:00Z"/>
                <w:rFonts w:ascii="Arial" w:hAnsi="Arial" w:cs="v4.2.0"/>
                <w:bCs/>
                <w:sz w:val="18"/>
                <w:szCs w:val="18"/>
                <w:lang w:eastAsia="en-GB"/>
              </w:rPr>
            </w:pPr>
            <w:ins w:id="5162" w:author="BigCREditor-RAN4#104-bis" w:date="2022-10-21T21:32:00Z">
              <w:r w:rsidRPr="00020619">
                <w:rPr>
                  <w:rFonts w:ascii="Arial" w:hAnsi="Arial" w:cs="v4.2.0"/>
                  <w:bCs/>
                  <w:sz w:val="18"/>
                  <w:szCs w:val="18"/>
                  <w:lang w:eastAsia="en-GB"/>
                </w:rPr>
                <w:t>1</w:t>
              </w:r>
            </w:ins>
          </w:p>
        </w:tc>
        <w:tc>
          <w:tcPr>
            <w:tcW w:w="3544" w:type="dxa"/>
          </w:tcPr>
          <w:p w14:paraId="1AB2F663" w14:textId="77777777" w:rsidR="00697ACF" w:rsidRPr="00020619" w:rsidRDefault="00697ACF" w:rsidP="00BB34DD">
            <w:pPr>
              <w:keepNext/>
              <w:keepLines/>
              <w:overflowPunct w:val="0"/>
              <w:autoSpaceDE w:val="0"/>
              <w:autoSpaceDN w:val="0"/>
              <w:adjustRightInd w:val="0"/>
              <w:spacing w:after="0"/>
              <w:textAlignment w:val="baseline"/>
              <w:rPr>
                <w:ins w:id="5163" w:author="BigCREditor-RAN4#104-bis" w:date="2022-10-21T21:32:00Z"/>
                <w:rFonts w:ascii="Arial" w:hAnsi="Arial" w:cs="v4.2.0"/>
                <w:bCs/>
                <w:sz w:val="18"/>
                <w:szCs w:val="18"/>
                <w:lang w:eastAsia="en-GB"/>
              </w:rPr>
            </w:pPr>
            <w:ins w:id="5164" w:author="BigCREditor-RAN4#104-bis" w:date="2022-10-21T21:32:00Z">
              <w:r w:rsidRPr="00020619">
                <w:rPr>
                  <w:rFonts w:ascii="Arial" w:hAnsi="Arial" w:cs="v4.2.0"/>
                  <w:bCs/>
                  <w:sz w:val="18"/>
                  <w:szCs w:val="18"/>
                  <w:lang w:eastAsia="en-GB"/>
                </w:rPr>
                <w:t>One FR2 NR carrier frequency is used.</w:t>
              </w:r>
            </w:ins>
          </w:p>
        </w:tc>
      </w:tr>
      <w:tr w:rsidR="00697ACF" w:rsidRPr="00020619" w14:paraId="72175718" w14:textId="77777777" w:rsidTr="00BB34DD">
        <w:trPr>
          <w:cantSplit/>
          <w:trHeight w:val="319"/>
          <w:ins w:id="5165" w:author="BigCREditor-RAN4#104-bis" w:date="2022-10-21T21:32:00Z"/>
        </w:trPr>
        <w:tc>
          <w:tcPr>
            <w:tcW w:w="2118" w:type="dxa"/>
          </w:tcPr>
          <w:p w14:paraId="2AF1A796" w14:textId="77777777" w:rsidR="00697ACF" w:rsidRPr="00020619" w:rsidRDefault="00697ACF" w:rsidP="00BB34DD">
            <w:pPr>
              <w:keepNext/>
              <w:keepLines/>
              <w:overflowPunct w:val="0"/>
              <w:autoSpaceDE w:val="0"/>
              <w:autoSpaceDN w:val="0"/>
              <w:adjustRightInd w:val="0"/>
              <w:spacing w:after="0"/>
              <w:textAlignment w:val="baseline"/>
              <w:rPr>
                <w:ins w:id="5166" w:author="BigCREditor-RAN4#104-bis" w:date="2022-10-21T21:32:00Z"/>
                <w:rFonts w:ascii="Arial" w:hAnsi="Arial" w:cs="Arial"/>
                <w:sz w:val="18"/>
                <w:szCs w:val="18"/>
                <w:lang w:eastAsia="en-GB"/>
              </w:rPr>
            </w:pPr>
            <w:ins w:id="5167" w:author="BigCREditor-RAN4#104-bis" w:date="2022-10-21T21:32:00Z">
              <w:r w:rsidRPr="00020619">
                <w:rPr>
                  <w:rFonts w:ascii="Arial" w:hAnsi="Arial" w:cs="Arial"/>
                  <w:sz w:val="18"/>
                  <w:szCs w:val="18"/>
                  <w:lang w:eastAsia="en-GB"/>
                </w:rPr>
                <w:t>Active cell</w:t>
              </w:r>
            </w:ins>
          </w:p>
        </w:tc>
        <w:tc>
          <w:tcPr>
            <w:tcW w:w="596" w:type="dxa"/>
          </w:tcPr>
          <w:p w14:paraId="13B6EE1A" w14:textId="77777777" w:rsidR="00697ACF" w:rsidRPr="00020619" w:rsidRDefault="00697ACF" w:rsidP="00BB34DD">
            <w:pPr>
              <w:keepNext/>
              <w:keepLines/>
              <w:overflowPunct w:val="0"/>
              <w:autoSpaceDE w:val="0"/>
              <w:autoSpaceDN w:val="0"/>
              <w:adjustRightInd w:val="0"/>
              <w:spacing w:after="0"/>
              <w:textAlignment w:val="baseline"/>
              <w:rPr>
                <w:ins w:id="5168" w:author="BigCREditor-RAN4#104-bis" w:date="2022-10-21T21:32:00Z"/>
                <w:rFonts w:ascii="Arial" w:hAnsi="Arial" w:cs="Arial"/>
                <w:sz w:val="18"/>
                <w:szCs w:val="18"/>
                <w:lang w:eastAsia="en-GB"/>
              </w:rPr>
            </w:pPr>
          </w:p>
        </w:tc>
        <w:tc>
          <w:tcPr>
            <w:tcW w:w="1251" w:type="dxa"/>
          </w:tcPr>
          <w:p w14:paraId="6BD90F4B" w14:textId="77777777" w:rsidR="00697ACF" w:rsidRPr="00020619" w:rsidRDefault="00697ACF" w:rsidP="00BB34DD">
            <w:pPr>
              <w:keepNext/>
              <w:keepLines/>
              <w:overflowPunct w:val="0"/>
              <w:autoSpaceDE w:val="0"/>
              <w:autoSpaceDN w:val="0"/>
              <w:adjustRightInd w:val="0"/>
              <w:spacing w:after="0"/>
              <w:textAlignment w:val="baseline"/>
              <w:rPr>
                <w:ins w:id="5169" w:author="BigCREditor-RAN4#104-bis" w:date="2022-10-21T21:32:00Z"/>
                <w:rFonts w:ascii="Arial" w:hAnsi="Arial" w:cs="Arial"/>
                <w:sz w:val="18"/>
                <w:szCs w:val="18"/>
                <w:lang w:eastAsia="en-GB"/>
              </w:rPr>
            </w:pPr>
            <w:ins w:id="5170" w:author="BigCREditor-RAN4#104-bis" w:date="2022-10-21T21:32:00Z">
              <w:r w:rsidRPr="00020619">
                <w:rPr>
                  <w:rFonts w:ascii="Arial" w:hAnsi="Arial" w:cs="Arial"/>
                  <w:sz w:val="18"/>
                  <w:szCs w:val="18"/>
                  <w:lang w:eastAsia="en-GB"/>
                </w:rPr>
                <w:t>1, 2</w:t>
              </w:r>
            </w:ins>
          </w:p>
        </w:tc>
        <w:tc>
          <w:tcPr>
            <w:tcW w:w="2267" w:type="dxa"/>
            <w:gridSpan w:val="2"/>
          </w:tcPr>
          <w:p w14:paraId="012CA4C4" w14:textId="77777777" w:rsidR="00697ACF" w:rsidRPr="00020619" w:rsidRDefault="00697ACF" w:rsidP="00BB34DD">
            <w:pPr>
              <w:keepNext/>
              <w:keepLines/>
              <w:overflowPunct w:val="0"/>
              <w:autoSpaceDE w:val="0"/>
              <w:autoSpaceDN w:val="0"/>
              <w:adjustRightInd w:val="0"/>
              <w:spacing w:after="0"/>
              <w:textAlignment w:val="baseline"/>
              <w:rPr>
                <w:ins w:id="5171" w:author="BigCREditor-RAN4#104-bis" w:date="2022-10-21T21:32:00Z"/>
                <w:rFonts w:ascii="Arial" w:hAnsi="Arial" w:cs="Arial"/>
                <w:sz w:val="18"/>
                <w:szCs w:val="18"/>
                <w:lang w:eastAsia="en-GB"/>
              </w:rPr>
            </w:pPr>
            <w:ins w:id="5172" w:author="BigCREditor-RAN4#104-bis" w:date="2022-10-21T21:32:00Z">
              <w:r w:rsidRPr="00020619">
                <w:rPr>
                  <w:rFonts w:ascii="Arial" w:hAnsi="Arial" w:cs="Arial"/>
                  <w:sz w:val="18"/>
                  <w:szCs w:val="18"/>
                  <w:lang w:eastAsia="en-GB"/>
                </w:rPr>
                <w:t>E-UTRA cell 1 (</w:t>
              </w:r>
              <w:proofErr w:type="spellStart"/>
              <w:r w:rsidRPr="00020619">
                <w:rPr>
                  <w:rFonts w:ascii="Arial" w:hAnsi="Arial" w:cs="Arial"/>
                  <w:sz w:val="18"/>
                  <w:szCs w:val="18"/>
                  <w:lang w:eastAsia="en-GB"/>
                </w:rPr>
                <w:t>PCell</w:t>
              </w:r>
              <w:proofErr w:type="spellEnd"/>
              <w:r w:rsidRPr="00020619">
                <w:rPr>
                  <w:rFonts w:ascii="Arial" w:hAnsi="Arial" w:cs="Arial"/>
                  <w:sz w:val="18"/>
                  <w:szCs w:val="18"/>
                  <w:lang w:eastAsia="en-GB"/>
                </w:rPr>
                <w:t>)</w:t>
              </w:r>
            </w:ins>
          </w:p>
        </w:tc>
        <w:tc>
          <w:tcPr>
            <w:tcW w:w="3544" w:type="dxa"/>
          </w:tcPr>
          <w:p w14:paraId="28B991B3" w14:textId="77777777" w:rsidR="00697ACF" w:rsidRPr="00020619" w:rsidRDefault="00697ACF" w:rsidP="00BB34DD">
            <w:pPr>
              <w:keepNext/>
              <w:keepLines/>
              <w:overflowPunct w:val="0"/>
              <w:autoSpaceDE w:val="0"/>
              <w:autoSpaceDN w:val="0"/>
              <w:adjustRightInd w:val="0"/>
              <w:spacing w:after="0"/>
              <w:textAlignment w:val="baseline"/>
              <w:rPr>
                <w:ins w:id="5173" w:author="BigCREditor-RAN4#104-bis" w:date="2022-10-21T21:32:00Z"/>
                <w:rFonts w:ascii="Arial" w:hAnsi="Arial" w:cs="Arial"/>
                <w:sz w:val="18"/>
                <w:szCs w:val="18"/>
                <w:lang w:eastAsia="en-GB"/>
              </w:rPr>
            </w:pPr>
            <w:ins w:id="5174" w:author="BigCREditor-RAN4#104-bis" w:date="2022-10-21T21:32:00Z">
              <w:r w:rsidRPr="00020619">
                <w:rPr>
                  <w:rFonts w:ascii="Arial" w:hAnsi="Arial" w:cs="Arial"/>
                  <w:sz w:val="18"/>
                  <w:szCs w:val="18"/>
                  <w:lang w:eastAsia="en-GB"/>
                </w:rPr>
                <w:t xml:space="preserve">E-UTRA cell 1 is on </w:t>
              </w:r>
              <w:r w:rsidRPr="00020619">
                <w:rPr>
                  <w:rFonts w:ascii="Arial" w:hAnsi="Arial" w:cs="v4.2.0"/>
                  <w:sz w:val="18"/>
                  <w:szCs w:val="18"/>
                  <w:lang w:eastAsia="en-GB"/>
                </w:rPr>
                <w:t xml:space="preserve">E-UTRA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 as defined in clause A.3.7.2.2.</w:t>
              </w:r>
            </w:ins>
          </w:p>
        </w:tc>
      </w:tr>
      <w:tr w:rsidR="00697ACF" w:rsidRPr="00020619" w14:paraId="0ABAAA47" w14:textId="77777777" w:rsidTr="00BB34DD">
        <w:trPr>
          <w:cantSplit/>
          <w:trHeight w:val="179"/>
          <w:ins w:id="5175" w:author="BigCREditor-RAN4#104-bis" w:date="2022-10-21T21:32:00Z"/>
        </w:trPr>
        <w:tc>
          <w:tcPr>
            <w:tcW w:w="2118" w:type="dxa"/>
          </w:tcPr>
          <w:p w14:paraId="04751B9C" w14:textId="77777777" w:rsidR="00697ACF" w:rsidRPr="00020619" w:rsidRDefault="00697ACF" w:rsidP="00BB34DD">
            <w:pPr>
              <w:keepNext/>
              <w:keepLines/>
              <w:overflowPunct w:val="0"/>
              <w:autoSpaceDE w:val="0"/>
              <w:autoSpaceDN w:val="0"/>
              <w:adjustRightInd w:val="0"/>
              <w:spacing w:after="0"/>
              <w:textAlignment w:val="baseline"/>
              <w:rPr>
                <w:ins w:id="5176" w:author="BigCREditor-RAN4#104-bis" w:date="2022-10-21T21:32:00Z"/>
                <w:rFonts w:ascii="Arial" w:hAnsi="Arial" w:cs="Arial"/>
                <w:sz w:val="18"/>
                <w:szCs w:val="18"/>
                <w:lang w:eastAsia="en-GB"/>
              </w:rPr>
            </w:pPr>
            <w:ins w:id="5177" w:author="BigCREditor-RAN4#104-bis" w:date="2022-10-21T21:32:00Z">
              <w:r w:rsidRPr="00020619">
                <w:rPr>
                  <w:rFonts w:ascii="Arial" w:hAnsi="Arial" w:cs="Arial"/>
                  <w:sz w:val="18"/>
                  <w:szCs w:val="18"/>
                  <w:lang w:eastAsia="en-GB"/>
                </w:rPr>
                <w:t>Neighbour cell</w:t>
              </w:r>
            </w:ins>
          </w:p>
        </w:tc>
        <w:tc>
          <w:tcPr>
            <w:tcW w:w="596" w:type="dxa"/>
          </w:tcPr>
          <w:p w14:paraId="1BB0F07D" w14:textId="77777777" w:rsidR="00697ACF" w:rsidRPr="00020619" w:rsidRDefault="00697ACF" w:rsidP="00BB34DD">
            <w:pPr>
              <w:keepNext/>
              <w:keepLines/>
              <w:overflowPunct w:val="0"/>
              <w:autoSpaceDE w:val="0"/>
              <w:autoSpaceDN w:val="0"/>
              <w:adjustRightInd w:val="0"/>
              <w:spacing w:after="0"/>
              <w:textAlignment w:val="baseline"/>
              <w:rPr>
                <w:ins w:id="5178" w:author="BigCREditor-RAN4#104-bis" w:date="2022-10-21T21:32:00Z"/>
                <w:rFonts w:ascii="Arial" w:hAnsi="Arial" w:cs="Arial"/>
                <w:sz w:val="18"/>
                <w:szCs w:val="18"/>
                <w:lang w:eastAsia="en-GB"/>
              </w:rPr>
            </w:pPr>
          </w:p>
        </w:tc>
        <w:tc>
          <w:tcPr>
            <w:tcW w:w="1251" w:type="dxa"/>
          </w:tcPr>
          <w:p w14:paraId="6E06A374" w14:textId="77777777" w:rsidR="00697ACF" w:rsidRPr="00020619" w:rsidRDefault="00697ACF" w:rsidP="00BB34DD">
            <w:pPr>
              <w:keepNext/>
              <w:keepLines/>
              <w:overflowPunct w:val="0"/>
              <w:autoSpaceDE w:val="0"/>
              <w:autoSpaceDN w:val="0"/>
              <w:adjustRightInd w:val="0"/>
              <w:spacing w:after="0"/>
              <w:textAlignment w:val="baseline"/>
              <w:rPr>
                <w:ins w:id="5179" w:author="BigCREditor-RAN4#104-bis" w:date="2022-10-21T21:32:00Z"/>
                <w:rFonts w:ascii="Arial" w:hAnsi="Arial" w:cs="Arial"/>
                <w:sz w:val="18"/>
                <w:szCs w:val="18"/>
                <w:lang w:eastAsia="en-GB"/>
              </w:rPr>
            </w:pPr>
            <w:ins w:id="5180" w:author="BigCREditor-RAN4#104-bis" w:date="2022-10-21T21:32:00Z">
              <w:r w:rsidRPr="00020619">
                <w:rPr>
                  <w:rFonts w:ascii="Arial" w:hAnsi="Arial" w:cs="Arial"/>
                  <w:sz w:val="18"/>
                  <w:szCs w:val="18"/>
                  <w:lang w:eastAsia="en-GB"/>
                </w:rPr>
                <w:t>1, 2</w:t>
              </w:r>
            </w:ins>
          </w:p>
        </w:tc>
        <w:tc>
          <w:tcPr>
            <w:tcW w:w="2267" w:type="dxa"/>
            <w:gridSpan w:val="2"/>
          </w:tcPr>
          <w:p w14:paraId="0FB99440" w14:textId="77777777" w:rsidR="00697ACF" w:rsidRPr="00020619" w:rsidRDefault="00697ACF" w:rsidP="00BB34DD">
            <w:pPr>
              <w:keepNext/>
              <w:keepLines/>
              <w:overflowPunct w:val="0"/>
              <w:autoSpaceDE w:val="0"/>
              <w:autoSpaceDN w:val="0"/>
              <w:adjustRightInd w:val="0"/>
              <w:spacing w:after="0"/>
              <w:textAlignment w:val="baseline"/>
              <w:rPr>
                <w:ins w:id="5181" w:author="BigCREditor-RAN4#104-bis" w:date="2022-10-21T21:32:00Z"/>
                <w:rFonts w:ascii="Arial" w:hAnsi="Arial" w:cs="Arial"/>
                <w:sz w:val="18"/>
                <w:szCs w:val="18"/>
                <w:lang w:eastAsia="en-GB"/>
              </w:rPr>
            </w:pPr>
            <w:ins w:id="5182" w:author="BigCREditor-RAN4#104-bis" w:date="2022-10-21T21:32:00Z">
              <w:r w:rsidRPr="00020619">
                <w:rPr>
                  <w:rFonts w:ascii="Arial" w:hAnsi="Arial" w:cs="Arial"/>
                  <w:sz w:val="18"/>
                  <w:szCs w:val="18"/>
                  <w:lang w:eastAsia="en-GB"/>
                </w:rPr>
                <w:t>NR cell 2</w:t>
              </w:r>
            </w:ins>
          </w:p>
        </w:tc>
        <w:tc>
          <w:tcPr>
            <w:tcW w:w="3544" w:type="dxa"/>
          </w:tcPr>
          <w:p w14:paraId="5D791F82" w14:textId="77777777" w:rsidR="00697ACF" w:rsidRPr="00020619" w:rsidRDefault="00697ACF" w:rsidP="00BB34DD">
            <w:pPr>
              <w:keepNext/>
              <w:keepLines/>
              <w:overflowPunct w:val="0"/>
              <w:autoSpaceDE w:val="0"/>
              <w:autoSpaceDN w:val="0"/>
              <w:adjustRightInd w:val="0"/>
              <w:spacing w:after="0"/>
              <w:textAlignment w:val="baseline"/>
              <w:rPr>
                <w:ins w:id="5183" w:author="BigCREditor-RAN4#104-bis" w:date="2022-10-21T21:32:00Z"/>
                <w:rFonts w:ascii="Arial" w:hAnsi="Arial" w:cs="Arial"/>
                <w:sz w:val="18"/>
                <w:szCs w:val="18"/>
                <w:lang w:eastAsia="en-GB"/>
              </w:rPr>
            </w:pPr>
            <w:ins w:id="5184" w:author="BigCREditor-RAN4#104-bis" w:date="2022-10-21T21:32:00Z">
              <w:r w:rsidRPr="00020619">
                <w:rPr>
                  <w:rFonts w:ascii="Arial" w:hAnsi="Arial" w:cs="Arial"/>
                  <w:sz w:val="18"/>
                  <w:szCs w:val="18"/>
                  <w:lang w:eastAsia="en-GB"/>
                </w:rPr>
                <w:t>NR cell 2 is</w:t>
              </w:r>
              <w:r w:rsidRPr="00020619">
                <w:rPr>
                  <w:rFonts w:ascii="Arial" w:hAnsi="Arial" w:cs="v4.2.0"/>
                  <w:sz w:val="18"/>
                  <w:szCs w:val="18"/>
                  <w:lang w:eastAsia="en-GB"/>
                </w:rPr>
                <w:t xml:space="preserve"> on NR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697ACF" w:rsidRPr="00020619" w14:paraId="54D95A51" w14:textId="77777777" w:rsidTr="00BB34DD">
        <w:trPr>
          <w:cantSplit/>
          <w:trHeight w:val="126"/>
          <w:ins w:id="5185" w:author="BigCREditor-RAN4#104-bis" w:date="2022-10-21T21:32:00Z"/>
        </w:trPr>
        <w:tc>
          <w:tcPr>
            <w:tcW w:w="2118" w:type="dxa"/>
          </w:tcPr>
          <w:p w14:paraId="3623166C" w14:textId="77777777" w:rsidR="00697ACF" w:rsidRPr="00020619" w:rsidRDefault="00697ACF" w:rsidP="00BB34DD">
            <w:pPr>
              <w:keepNext/>
              <w:keepLines/>
              <w:overflowPunct w:val="0"/>
              <w:autoSpaceDE w:val="0"/>
              <w:autoSpaceDN w:val="0"/>
              <w:adjustRightInd w:val="0"/>
              <w:spacing w:after="0"/>
              <w:textAlignment w:val="baseline"/>
              <w:rPr>
                <w:ins w:id="5186" w:author="BigCREditor-RAN4#104-bis" w:date="2022-10-21T21:32:00Z"/>
                <w:rFonts w:ascii="Arial" w:hAnsi="Arial" w:cs="Arial"/>
                <w:sz w:val="18"/>
                <w:szCs w:val="18"/>
                <w:lang w:eastAsia="en-GB"/>
              </w:rPr>
            </w:pPr>
            <w:ins w:id="5187" w:author="BigCREditor-RAN4#104-bis" w:date="2022-10-21T21:32:00Z">
              <w:r w:rsidRPr="00020619">
                <w:rPr>
                  <w:rFonts w:ascii="Arial" w:hAnsi="Arial" w:cs="Arial"/>
                  <w:sz w:val="18"/>
                  <w:szCs w:val="18"/>
                  <w:lang w:eastAsia="zh-CN"/>
                </w:rPr>
                <w:t>Gap Pattern Id</w:t>
              </w:r>
            </w:ins>
          </w:p>
        </w:tc>
        <w:tc>
          <w:tcPr>
            <w:tcW w:w="596" w:type="dxa"/>
          </w:tcPr>
          <w:p w14:paraId="7B2002A6" w14:textId="77777777" w:rsidR="00697ACF" w:rsidRPr="00020619" w:rsidRDefault="00697ACF" w:rsidP="00BB34DD">
            <w:pPr>
              <w:keepNext/>
              <w:keepLines/>
              <w:overflowPunct w:val="0"/>
              <w:autoSpaceDE w:val="0"/>
              <w:autoSpaceDN w:val="0"/>
              <w:adjustRightInd w:val="0"/>
              <w:spacing w:after="0"/>
              <w:textAlignment w:val="baseline"/>
              <w:rPr>
                <w:ins w:id="5188" w:author="BigCREditor-RAN4#104-bis" w:date="2022-10-21T21:32:00Z"/>
                <w:rFonts w:ascii="Arial" w:hAnsi="Arial" w:cs="Arial"/>
                <w:sz w:val="18"/>
                <w:szCs w:val="18"/>
                <w:lang w:eastAsia="en-GB"/>
              </w:rPr>
            </w:pPr>
          </w:p>
        </w:tc>
        <w:tc>
          <w:tcPr>
            <w:tcW w:w="1251" w:type="dxa"/>
          </w:tcPr>
          <w:p w14:paraId="16129D35" w14:textId="77777777" w:rsidR="00697ACF" w:rsidRPr="00020619" w:rsidRDefault="00697ACF" w:rsidP="00BB34DD">
            <w:pPr>
              <w:keepNext/>
              <w:keepLines/>
              <w:overflowPunct w:val="0"/>
              <w:autoSpaceDE w:val="0"/>
              <w:autoSpaceDN w:val="0"/>
              <w:adjustRightInd w:val="0"/>
              <w:spacing w:after="0"/>
              <w:textAlignment w:val="baseline"/>
              <w:rPr>
                <w:ins w:id="5189" w:author="BigCREditor-RAN4#104-bis" w:date="2022-10-21T21:32:00Z"/>
                <w:rFonts w:ascii="Arial" w:hAnsi="Arial" w:cs="Arial"/>
                <w:sz w:val="18"/>
                <w:szCs w:val="18"/>
                <w:lang w:eastAsia="zh-CN"/>
              </w:rPr>
            </w:pPr>
            <w:ins w:id="5190" w:author="BigCREditor-RAN4#104-bis" w:date="2022-10-21T21:32:00Z">
              <w:r w:rsidRPr="00020619">
                <w:rPr>
                  <w:rFonts w:ascii="Arial" w:hAnsi="Arial" w:cs="Arial"/>
                  <w:sz w:val="18"/>
                  <w:szCs w:val="18"/>
                  <w:lang w:eastAsia="en-GB"/>
                </w:rPr>
                <w:t>1, 2</w:t>
              </w:r>
            </w:ins>
          </w:p>
        </w:tc>
        <w:tc>
          <w:tcPr>
            <w:tcW w:w="1133" w:type="dxa"/>
          </w:tcPr>
          <w:p w14:paraId="6325BA51" w14:textId="77777777" w:rsidR="00697ACF" w:rsidRPr="00020619" w:rsidRDefault="00697ACF" w:rsidP="00BB34DD">
            <w:pPr>
              <w:keepNext/>
              <w:keepLines/>
              <w:overflowPunct w:val="0"/>
              <w:autoSpaceDE w:val="0"/>
              <w:autoSpaceDN w:val="0"/>
              <w:adjustRightInd w:val="0"/>
              <w:spacing w:after="0"/>
              <w:textAlignment w:val="baseline"/>
              <w:rPr>
                <w:ins w:id="5191" w:author="BigCREditor-RAN4#104-bis" w:date="2022-10-21T21:32:00Z"/>
                <w:rFonts w:ascii="Arial" w:hAnsi="Arial" w:cs="Arial"/>
                <w:sz w:val="18"/>
                <w:szCs w:val="18"/>
                <w:lang w:eastAsia="zh-CN"/>
              </w:rPr>
            </w:pPr>
            <w:ins w:id="5192" w:author="BigCREditor-RAN4#104-bis" w:date="2022-10-21T21:32:00Z">
              <w:r w:rsidRPr="00020619">
                <w:rPr>
                  <w:rFonts w:ascii="Arial" w:hAnsi="Arial" w:cs="Arial"/>
                  <w:sz w:val="18"/>
                  <w:szCs w:val="18"/>
                  <w:lang w:eastAsia="zh-CN"/>
                </w:rPr>
                <w:t>0</w:t>
              </w:r>
            </w:ins>
          </w:p>
        </w:tc>
        <w:tc>
          <w:tcPr>
            <w:tcW w:w="1134" w:type="dxa"/>
          </w:tcPr>
          <w:p w14:paraId="39699AE1" w14:textId="77777777" w:rsidR="00697ACF" w:rsidRPr="00020619" w:rsidRDefault="00697ACF" w:rsidP="00BB34DD">
            <w:pPr>
              <w:keepNext/>
              <w:keepLines/>
              <w:overflowPunct w:val="0"/>
              <w:autoSpaceDE w:val="0"/>
              <w:autoSpaceDN w:val="0"/>
              <w:adjustRightInd w:val="0"/>
              <w:spacing w:after="0"/>
              <w:textAlignment w:val="baseline"/>
              <w:rPr>
                <w:ins w:id="5193" w:author="BigCREditor-RAN4#104-bis" w:date="2022-10-21T21:32:00Z"/>
                <w:rFonts w:ascii="Arial" w:hAnsi="Arial" w:cs="Arial"/>
                <w:sz w:val="18"/>
                <w:szCs w:val="18"/>
                <w:lang w:eastAsia="en-GB"/>
              </w:rPr>
            </w:pPr>
            <w:ins w:id="5194" w:author="BigCREditor-RAN4#104-bis" w:date="2022-10-21T21:32:00Z">
              <w:r w:rsidRPr="00020619">
                <w:rPr>
                  <w:rFonts w:ascii="Arial" w:hAnsi="Arial" w:cs="Arial"/>
                  <w:sz w:val="18"/>
                  <w:szCs w:val="18"/>
                  <w:lang w:eastAsia="zh-CN"/>
                </w:rPr>
                <w:t>4</w:t>
              </w:r>
            </w:ins>
          </w:p>
        </w:tc>
        <w:tc>
          <w:tcPr>
            <w:tcW w:w="3544" w:type="dxa"/>
          </w:tcPr>
          <w:p w14:paraId="23678155" w14:textId="77777777" w:rsidR="00697ACF" w:rsidRPr="00020619" w:rsidRDefault="00697ACF" w:rsidP="00BB34DD">
            <w:pPr>
              <w:keepNext/>
              <w:keepLines/>
              <w:overflowPunct w:val="0"/>
              <w:autoSpaceDE w:val="0"/>
              <w:autoSpaceDN w:val="0"/>
              <w:adjustRightInd w:val="0"/>
              <w:spacing w:after="0"/>
              <w:textAlignment w:val="baseline"/>
              <w:rPr>
                <w:ins w:id="5195" w:author="BigCREditor-RAN4#104-bis" w:date="2022-10-21T21:32:00Z"/>
                <w:rFonts w:ascii="Arial" w:hAnsi="Arial" w:cs="Arial"/>
                <w:sz w:val="18"/>
                <w:szCs w:val="18"/>
                <w:lang w:eastAsia="en-GB"/>
              </w:rPr>
            </w:pPr>
            <w:ins w:id="5196" w:author="BigCREditor-RAN4#104-bis" w:date="2022-10-21T21:32:00Z">
              <w:r w:rsidRPr="00020619">
                <w:rPr>
                  <w:rFonts w:ascii="Arial" w:hAnsi="Arial" w:cs="Arial"/>
                  <w:sz w:val="18"/>
                  <w:szCs w:val="18"/>
                  <w:lang w:eastAsia="en-GB"/>
                </w:rPr>
                <w:t xml:space="preserve">As specified in clause Table 8.1.2.1-1 </w:t>
              </w:r>
              <w:r w:rsidRPr="00020619">
                <w:rPr>
                  <w:rFonts w:ascii="Arial" w:hAnsi="Arial" w:cs="v4.2.0"/>
                  <w:sz w:val="18"/>
                  <w:szCs w:val="18"/>
                  <w:lang w:eastAsia="en-GB"/>
                </w:rPr>
                <w:t xml:space="preserve">of </w:t>
              </w:r>
              <w:r w:rsidRPr="00020619">
                <w:rPr>
                  <w:rFonts w:ascii="Arial" w:hAnsi="Arial"/>
                  <w:sz w:val="18"/>
                  <w:szCs w:val="18"/>
                  <w:lang w:eastAsia="zh-CN"/>
                </w:rPr>
                <w:t>TS 36.133 </w:t>
              </w:r>
              <w:r w:rsidRPr="00020619">
                <w:rPr>
                  <w:rFonts w:ascii="Arial" w:hAnsi="Arial" w:cs="Arial"/>
                  <w:sz w:val="18"/>
                  <w:szCs w:val="18"/>
                  <w:lang w:eastAsia="en-GB"/>
                </w:rPr>
                <w:t>[15].</w:t>
              </w:r>
            </w:ins>
          </w:p>
        </w:tc>
      </w:tr>
      <w:tr w:rsidR="00697ACF" w:rsidRPr="00020619" w14:paraId="58BA7691" w14:textId="77777777" w:rsidTr="00BB34DD">
        <w:trPr>
          <w:cantSplit/>
          <w:trHeight w:val="213"/>
          <w:ins w:id="5197" w:author="BigCREditor-RAN4#104-bis" w:date="2022-10-21T21:32:00Z"/>
        </w:trPr>
        <w:tc>
          <w:tcPr>
            <w:tcW w:w="2118" w:type="dxa"/>
          </w:tcPr>
          <w:p w14:paraId="316AB75C" w14:textId="77777777" w:rsidR="00697ACF" w:rsidRPr="00020619" w:rsidRDefault="00697ACF" w:rsidP="00BB34DD">
            <w:pPr>
              <w:keepNext/>
              <w:keepLines/>
              <w:overflowPunct w:val="0"/>
              <w:autoSpaceDE w:val="0"/>
              <w:autoSpaceDN w:val="0"/>
              <w:adjustRightInd w:val="0"/>
              <w:spacing w:after="0"/>
              <w:textAlignment w:val="baseline"/>
              <w:rPr>
                <w:ins w:id="5198" w:author="BigCREditor-RAN4#104-bis" w:date="2022-10-21T21:32:00Z"/>
                <w:rFonts w:ascii="Arial" w:hAnsi="Arial" w:cs="Arial"/>
                <w:sz w:val="18"/>
                <w:szCs w:val="18"/>
                <w:lang w:eastAsia="zh-CN"/>
              </w:rPr>
            </w:pPr>
            <w:ins w:id="5199" w:author="BigCREditor-RAN4#104-bis" w:date="2022-10-21T21:32:00Z">
              <w:r w:rsidRPr="00020619">
                <w:rPr>
                  <w:rFonts w:ascii="Arial" w:hAnsi="Arial" w:cs="v4.2.0"/>
                  <w:sz w:val="18"/>
                  <w:szCs w:val="18"/>
                  <w:lang w:eastAsia="zh-CN"/>
                </w:rPr>
                <w:t>Measurement gap offset</w:t>
              </w:r>
            </w:ins>
          </w:p>
        </w:tc>
        <w:tc>
          <w:tcPr>
            <w:tcW w:w="596" w:type="dxa"/>
          </w:tcPr>
          <w:p w14:paraId="66090768" w14:textId="77777777" w:rsidR="00697ACF" w:rsidRPr="00020619" w:rsidRDefault="00697ACF" w:rsidP="00BB34DD">
            <w:pPr>
              <w:keepNext/>
              <w:keepLines/>
              <w:overflowPunct w:val="0"/>
              <w:autoSpaceDE w:val="0"/>
              <w:autoSpaceDN w:val="0"/>
              <w:adjustRightInd w:val="0"/>
              <w:spacing w:after="0"/>
              <w:textAlignment w:val="baseline"/>
              <w:rPr>
                <w:ins w:id="5200" w:author="BigCREditor-RAN4#104-bis" w:date="2022-10-21T21:32:00Z"/>
                <w:rFonts w:ascii="Arial" w:hAnsi="Arial" w:cs="Arial"/>
                <w:sz w:val="18"/>
                <w:szCs w:val="18"/>
                <w:lang w:eastAsia="en-GB"/>
              </w:rPr>
            </w:pPr>
          </w:p>
        </w:tc>
        <w:tc>
          <w:tcPr>
            <w:tcW w:w="1251" w:type="dxa"/>
          </w:tcPr>
          <w:p w14:paraId="036E0976" w14:textId="77777777" w:rsidR="00697ACF" w:rsidRPr="00020619" w:rsidRDefault="00697ACF" w:rsidP="00BB34DD">
            <w:pPr>
              <w:keepNext/>
              <w:keepLines/>
              <w:overflowPunct w:val="0"/>
              <w:autoSpaceDE w:val="0"/>
              <w:autoSpaceDN w:val="0"/>
              <w:adjustRightInd w:val="0"/>
              <w:spacing w:after="0"/>
              <w:textAlignment w:val="baseline"/>
              <w:rPr>
                <w:ins w:id="5201" w:author="BigCREditor-RAN4#104-bis" w:date="2022-10-21T21:32:00Z"/>
                <w:rFonts w:ascii="Arial" w:hAnsi="Arial" w:cs="Arial"/>
                <w:sz w:val="18"/>
                <w:szCs w:val="18"/>
                <w:lang w:eastAsia="zh-CN"/>
              </w:rPr>
            </w:pPr>
            <w:ins w:id="5202" w:author="BigCREditor-RAN4#104-bis" w:date="2022-10-21T21:32:00Z">
              <w:r w:rsidRPr="00020619">
                <w:rPr>
                  <w:rFonts w:ascii="Arial" w:hAnsi="Arial" w:cs="Arial"/>
                  <w:sz w:val="18"/>
                  <w:szCs w:val="18"/>
                  <w:lang w:eastAsia="en-GB"/>
                </w:rPr>
                <w:t>1, 2</w:t>
              </w:r>
            </w:ins>
          </w:p>
        </w:tc>
        <w:tc>
          <w:tcPr>
            <w:tcW w:w="1133" w:type="dxa"/>
          </w:tcPr>
          <w:p w14:paraId="2F6D9DD4" w14:textId="77777777" w:rsidR="00697ACF" w:rsidRPr="00020619" w:rsidRDefault="00697ACF" w:rsidP="00BB34DD">
            <w:pPr>
              <w:keepNext/>
              <w:keepLines/>
              <w:overflowPunct w:val="0"/>
              <w:autoSpaceDE w:val="0"/>
              <w:autoSpaceDN w:val="0"/>
              <w:adjustRightInd w:val="0"/>
              <w:spacing w:after="0"/>
              <w:textAlignment w:val="baseline"/>
              <w:rPr>
                <w:ins w:id="5203" w:author="BigCREditor-RAN4#104-bis" w:date="2022-10-21T21:32:00Z"/>
                <w:rFonts w:ascii="Arial" w:hAnsi="Arial" w:cs="Arial"/>
                <w:sz w:val="18"/>
                <w:szCs w:val="18"/>
                <w:lang w:eastAsia="zh-CN"/>
              </w:rPr>
            </w:pPr>
            <w:ins w:id="5204" w:author="BigCREditor-RAN4#104-bis" w:date="2022-10-21T21:32:00Z">
              <w:r w:rsidRPr="00020619">
                <w:rPr>
                  <w:rFonts w:ascii="Arial" w:hAnsi="Arial" w:cs="Arial"/>
                  <w:sz w:val="18"/>
                  <w:szCs w:val="18"/>
                  <w:lang w:eastAsia="zh-CN"/>
                </w:rPr>
                <w:t>39</w:t>
              </w:r>
            </w:ins>
          </w:p>
        </w:tc>
        <w:tc>
          <w:tcPr>
            <w:tcW w:w="1134" w:type="dxa"/>
          </w:tcPr>
          <w:p w14:paraId="1B4C9D11" w14:textId="77777777" w:rsidR="00697ACF" w:rsidRPr="00020619" w:rsidRDefault="00697ACF" w:rsidP="00BB34DD">
            <w:pPr>
              <w:keepNext/>
              <w:keepLines/>
              <w:overflowPunct w:val="0"/>
              <w:autoSpaceDE w:val="0"/>
              <w:autoSpaceDN w:val="0"/>
              <w:adjustRightInd w:val="0"/>
              <w:spacing w:after="0"/>
              <w:textAlignment w:val="baseline"/>
              <w:rPr>
                <w:ins w:id="5205" w:author="BigCREditor-RAN4#104-bis" w:date="2022-10-21T21:32:00Z"/>
                <w:rFonts w:ascii="Arial" w:hAnsi="Arial" w:cs="Arial"/>
                <w:sz w:val="18"/>
                <w:szCs w:val="18"/>
                <w:lang w:eastAsia="zh-CN"/>
              </w:rPr>
            </w:pPr>
            <w:ins w:id="5206" w:author="BigCREditor-RAN4#104-bis" w:date="2022-10-21T21:32:00Z">
              <w:r w:rsidRPr="00020619">
                <w:rPr>
                  <w:rFonts w:ascii="Arial" w:hAnsi="Arial" w:cs="Arial"/>
                  <w:sz w:val="18"/>
                  <w:szCs w:val="18"/>
                  <w:lang w:eastAsia="zh-CN"/>
                </w:rPr>
                <w:t>19</w:t>
              </w:r>
            </w:ins>
          </w:p>
        </w:tc>
        <w:tc>
          <w:tcPr>
            <w:tcW w:w="3544" w:type="dxa"/>
          </w:tcPr>
          <w:p w14:paraId="653260DA" w14:textId="77777777" w:rsidR="00697ACF" w:rsidRPr="00020619" w:rsidRDefault="00697ACF" w:rsidP="00BB34DD">
            <w:pPr>
              <w:keepNext/>
              <w:keepLines/>
              <w:overflowPunct w:val="0"/>
              <w:autoSpaceDE w:val="0"/>
              <w:autoSpaceDN w:val="0"/>
              <w:adjustRightInd w:val="0"/>
              <w:spacing w:after="0"/>
              <w:textAlignment w:val="baseline"/>
              <w:rPr>
                <w:ins w:id="5207" w:author="BigCREditor-RAN4#104-bis" w:date="2022-10-21T21:32:00Z"/>
                <w:rFonts w:ascii="Arial" w:hAnsi="Arial" w:cs="Arial"/>
                <w:sz w:val="18"/>
                <w:szCs w:val="18"/>
                <w:lang w:eastAsia="en-GB"/>
              </w:rPr>
            </w:pPr>
            <w:ins w:id="5208" w:author="BigCREditor-RAN4#104-bis" w:date="2022-10-21T21:32:00Z">
              <w:r w:rsidRPr="00020619">
                <w:rPr>
                  <w:rFonts w:ascii="Arial" w:hAnsi="Arial" w:cs="Arial"/>
                  <w:sz w:val="18"/>
                  <w:szCs w:val="18"/>
                  <w:lang w:eastAsia="en-GB"/>
                </w:rPr>
                <w:t>As specified in TS 36.331 [16].</w:t>
              </w:r>
            </w:ins>
          </w:p>
        </w:tc>
      </w:tr>
      <w:tr w:rsidR="00697ACF" w:rsidRPr="00020619" w14:paraId="4F4FAE0C" w14:textId="77777777" w:rsidTr="00BB34DD">
        <w:trPr>
          <w:cantSplit/>
          <w:trHeight w:val="198"/>
          <w:ins w:id="5209" w:author="BigCREditor-RAN4#104-bis" w:date="2022-10-21T21:32:00Z"/>
        </w:trPr>
        <w:tc>
          <w:tcPr>
            <w:tcW w:w="2118" w:type="dxa"/>
          </w:tcPr>
          <w:p w14:paraId="04637DAF" w14:textId="77777777" w:rsidR="00697ACF" w:rsidRPr="00020619" w:rsidRDefault="00697ACF" w:rsidP="00BB34DD">
            <w:pPr>
              <w:keepNext/>
              <w:keepLines/>
              <w:overflowPunct w:val="0"/>
              <w:autoSpaceDE w:val="0"/>
              <w:autoSpaceDN w:val="0"/>
              <w:adjustRightInd w:val="0"/>
              <w:spacing w:after="0"/>
              <w:textAlignment w:val="baseline"/>
              <w:rPr>
                <w:ins w:id="5210" w:author="BigCREditor-RAN4#104-bis" w:date="2022-10-21T21:32:00Z"/>
                <w:rFonts w:ascii="Arial" w:hAnsi="Arial" w:cs="Arial"/>
                <w:sz w:val="18"/>
                <w:szCs w:val="18"/>
                <w:lang w:eastAsia="en-GB"/>
              </w:rPr>
            </w:pPr>
            <w:ins w:id="5211" w:author="BigCREditor-RAN4#104-bis" w:date="2022-10-21T21:32:00Z">
              <w:r w:rsidRPr="00020619">
                <w:rPr>
                  <w:rFonts w:ascii="Arial" w:hAnsi="Arial"/>
                  <w:sz w:val="18"/>
                  <w:szCs w:val="18"/>
                  <w:lang w:eastAsia="en-GB"/>
                </w:rPr>
                <w:t>b1-ThresholdNR</w:t>
              </w:r>
            </w:ins>
          </w:p>
        </w:tc>
        <w:tc>
          <w:tcPr>
            <w:tcW w:w="596" w:type="dxa"/>
          </w:tcPr>
          <w:p w14:paraId="77D9505A" w14:textId="77777777" w:rsidR="00697ACF" w:rsidRPr="00020619" w:rsidRDefault="00697ACF" w:rsidP="00BB34DD">
            <w:pPr>
              <w:keepNext/>
              <w:keepLines/>
              <w:overflowPunct w:val="0"/>
              <w:autoSpaceDE w:val="0"/>
              <w:autoSpaceDN w:val="0"/>
              <w:adjustRightInd w:val="0"/>
              <w:spacing w:after="0"/>
              <w:textAlignment w:val="baseline"/>
              <w:rPr>
                <w:ins w:id="5212" w:author="BigCREditor-RAN4#104-bis" w:date="2022-10-21T21:32:00Z"/>
                <w:rFonts w:ascii="Arial" w:hAnsi="Arial" w:cs="Arial"/>
                <w:sz w:val="18"/>
                <w:szCs w:val="18"/>
                <w:lang w:eastAsia="en-GB"/>
              </w:rPr>
            </w:pPr>
            <w:ins w:id="5213" w:author="BigCREditor-RAN4#104-bis" w:date="2022-10-21T21:32:00Z">
              <w:r w:rsidRPr="00020619">
                <w:rPr>
                  <w:rFonts w:ascii="Arial" w:hAnsi="Arial"/>
                  <w:sz w:val="18"/>
                  <w:szCs w:val="18"/>
                  <w:lang w:eastAsia="en-GB"/>
                </w:rPr>
                <w:t>dBm</w:t>
              </w:r>
            </w:ins>
          </w:p>
        </w:tc>
        <w:tc>
          <w:tcPr>
            <w:tcW w:w="1251" w:type="dxa"/>
          </w:tcPr>
          <w:p w14:paraId="66EC8C39" w14:textId="77777777" w:rsidR="00697ACF" w:rsidRPr="00020619" w:rsidRDefault="00697ACF" w:rsidP="00BB34DD">
            <w:pPr>
              <w:keepNext/>
              <w:keepLines/>
              <w:overflowPunct w:val="0"/>
              <w:autoSpaceDE w:val="0"/>
              <w:autoSpaceDN w:val="0"/>
              <w:adjustRightInd w:val="0"/>
              <w:spacing w:after="0"/>
              <w:textAlignment w:val="baseline"/>
              <w:rPr>
                <w:ins w:id="5214" w:author="BigCREditor-RAN4#104-bis" w:date="2022-10-21T21:32:00Z"/>
                <w:rFonts w:ascii="Arial" w:hAnsi="Arial" w:cs="Arial"/>
                <w:sz w:val="18"/>
                <w:szCs w:val="18"/>
                <w:lang w:eastAsia="en-GB"/>
              </w:rPr>
            </w:pPr>
            <w:ins w:id="5215" w:author="BigCREditor-RAN4#104-bis" w:date="2022-10-21T21:32:00Z">
              <w:r w:rsidRPr="00020619">
                <w:rPr>
                  <w:rFonts w:ascii="Arial" w:hAnsi="Arial" w:cs="Arial"/>
                  <w:sz w:val="18"/>
                  <w:szCs w:val="18"/>
                  <w:lang w:eastAsia="en-GB"/>
                </w:rPr>
                <w:t>1, 2</w:t>
              </w:r>
            </w:ins>
          </w:p>
        </w:tc>
        <w:tc>
          <w:tcPr>
            <w:tcW w:w="2267" w:type="dxa"/>
            <w:gridSpan w:val="2"/>
          </w:tcPr>
          <w:p w14:paraId="1BCC468B" w14:textId="77777777" w:rsidR="00697ACF" w:rsidRPr="00020619" w:rsidRDefault="00697ACF" w:rsidP="00BB34DD">
            <w:pPr>
              <w:keepNext/>
              <w:keepLines/>
              <w:overflowPunct w:val="0"/>
              <w:autoSpaceDE w:val="0"/>
              <w:autoSpaceDN w:val="0"/>
              <w:adjustRightInd w:val="0"/>
              <w:spacing w:after="0"/>
              <w:textAlignment w:val="baseline"/>
              <w:rPr>
                <w:ins w:id="5216" w:author="BigCREditor-RAN4#104-bis" w:date="2022-10-21T21:32:00Z"/>
                <w:rFonts w:ascii="Arial" w:hAnsi="Arial" w:cs="Arial"/>
                <w:sz w:val="18"/>
                <w:szCs w:val="18"/>
                <w:lang w:eastAsia="en-GB"/>
              </w:rPr>
            </w:pPr>
            <w:ins w:id="5217" w:author="BigCREditor-RAN4#104-bis" w:date="2022-10-21T21:32:00Z">
              <w:r w:rsidRPr="00020619">
                <w:rPr>
                  <w:rFonts w:ascii="Arial" w:hAnsi="Arial"/>
                  <w:sz w:val="18"/>
                  <w:szCs w:val="18"/>
                  <w:lang w:eastAsia="en-GB"/>
                </w:rPr>
                <w:t>Note 1</w:t>
              </w:r>
            </w:ins>
          </w:p>
        </w:tc>
        <w:tc>
          <w:tcPr>
            <w:tcW w:w="3544" w:type="dxa"/>
          </w:tcPr>
          <w:p w14:paraId="06BB0230" w14:textId="77777777" w:rsidR="00697ACF" w:rsidRPr="00020619" w:rsidRDefault="00697ACF" w:rsidP="00BB34DD">
            <w:pPr>
              <w:keepNext/>
              <w:keepLines/>
              <w:overflowPunct w:val="0"/>
              <w:autoSpaceDE w:val="0"/>
              <w:autoSpaceDN w:val="0"/>
              <w:adjustRightInd w:val="0"/>
              <w:spacing w:after="0"/>
              <w:textAlignment w:val="baseline"/>
              <w:rPr>
                <w:ins w:id="5218" w:author="BigCREditor-RAN4#104-bis" w:date="2022-10-21T21:32:00Z"/>
                <w:rFonts w:ascii="Arial" w:hAnsi="Arial" w:cs="Arial"/>
                <w:sz w:val="18"/>
                <w:szCs w:val="18"/>
                <w:lang w:eastAsia="en-GB"/>
              </w:rPr>
            </w:pPr>
            <w:ins w:id="5219" w:author="BigCREditor-RAN4#104-bis" w:date="2022-10-21T21:32:00Z">
              <w:r w:rsidRPr="00020619">
                <w:rPr>
                  <w:rFonts w:ascii="Arial" w:hAnsi="Arial"/>
                  <w:sz w:val="18"/>
                  <w:szCs w:val="18"/>
                  <w:lang w:eastAsia="en-GB"/>
                </w:rPr>
                <w:t>SS-RSRP threshold for SS-RSRP measurement on cell 2 for event B1 [16]</w:t>
              </w:r>
            </w:ins>
          </w:p>
        </w:tc>
      </w:tr>
      <w:tr w:rsidR="00697ACF" w:rsidRPr="00020619" w14:paraId="41A94C4C" w14:textId="77777777" w:rsidTr="00BB34DD">
        <w:trPr>
          <w:cantSplit/>
          <w:trHeight w:val="208"/>
          <w:ins w:id="5220" w:author="BigCREditor-RAN4#104-bis" w:date="2022-10-21T21:32:00Z"/>
        </w:trPr>
        <w:tc>
          <w:tcPr>
            <w:tcW w:w="2118" w:type="dxa"/>
          </w:tcPr>
          <w:p w14:paraId="3ED4EE8E" w14:textId="77777777" w:rsidR="00697ACF" w:rsidRPr="00020619" w:rsidRDefault="00697ACF" w:rsidP="00BB34DD">
            <w:pPr>
              <w:keepNext/>
              <w:keepLines/>
              <w:overflowPunct w:val="0"/>
              <w:autoSpaceDE w:val="0"/>
              <w:autoSpaceDN w:val="0"/>
              <w:adjustRightInd w:val="0"/>
              <w:spacing w:after="0"/>
              <w:textAlignment w:val="baseline"/>
              <w:rPr>
                <w:ins w:id="5221" w:author="BigCREditor-RAN4#104-bis" w:date="2022-10-21T21:32:00Z"/>
                <w:rFonts w:ascii="Arial" w:hAnsi="Arial" w:cs="Arial"/>
                <w:sz w:val="18"/>
                <w:szCs w:val="18"/>
                <w:lang w:eastAsia="en-GB"/>
              </w:rPr>
            </w:pPr>
            <w:ins w:id="5222" w:author="BigCREditor-RAN4#104-bis" w:date="2022-10-21T21:32:00Z">
              <w:r w:rsidRPr="00020619">
                <w:rPr>
                  <w:rFonts w:ascii="Arial" w:hAnsi="Arial" w:cs="Arial"/>
                  <w:sz w:val="18"/>
                  <w:szCs w:val="18"/>
                  <w:lang w:eastAsia="en-GB"/>
                </w:rPr>
                <w:t>Hysteresis</w:t>
              </w:r>
            </w:ins>
          </w:p>
        </w:tc>
        <w:tc>
          <w:tcPr>
            <w:tcW w:w="596" w:type="dxa"/>
          </w:tcPr>
          <w:p w14:paraId="09D0A285" w14:textId="77777777" w:rsidR="00697ACF" w:rsidRPr="00020619" w:rsidRDefault="00697ACF" w:rsidP="00BB34DD">
            <w:pPr>
              <w:keepNext/>
              <w:keepLines/>
              <w:overflowPunct w:val="0"/>
              <w:autoSpaceDE w:val="0"/>
              <w:autoSpaceDN w:val="0"/>
              <w:adjustRightInd w:val="0"/>
              <w:spacing w:after="0"/>
              <w:textAlignment w:val="baseline"/>
              <w:rPr>
                <w:ins w:id="5223" w:author="BigCREditor-RAN4#104-bis" w:date="2022-10-21T21:32:00Z"/>
                <w:rFonts w:ascii="Arial" w:hAnsi="Arial" w:cs="Arial"/>
                <w:sz w:val="18"/>
                <w:szCs w:val="18"/>
                <w:lang w:eastAsia="en-GB"/>
              </w:rPr>
            </w:pPr>
            <w:ins w:id="5224" w:author="BigCREditor-RAN4#104-bis" w:date="2022-10-21T21:32:00Z">
              <w:r w:rsidRPr="00020619">
                <w:rPr>
                  <w:rFonts w:ascii="Arial" w:hAnsi="Arial" w:cs="Arial"/>
                  <w:sz w:val="18"/>
                  <w:szCs w:val="18"/>
                  <w:lang w:eastAsia="en-GB"/>
                </w:rPr>
                <w:t>dB</w:t>
              </w:r>
            </w:ins>
          </w:p>
        </w:tc>
        <w:tc>
          <w:tcPr>
            <w:tcW w:w="1251" w:type="dxa"/>
          </w:tcPr>
          <w:p w14:paraId="23F76F22" w14:textId="77777777" w:rsidR="00697ACF" w:rsidRPr="00020619" w:rsidRDefault="00697ACF" w:rsidP="00BB34DD">
            <w:pPr>
              <w:keepNext/>
              <w:keepLines/>
              <w:overflowPunct w:val="0"/>
              <w:autoSpaceDE w:val="0"/>
              <w:autoSpaceDN w:val="0"/>
              <w:adjustRightInd w:val="0"/>
              <w:spacing w:after="0"/>
              <w:textAlignment w:val="baseline"/>
              <w:rPr>
                <w:ins w:id="5225" w:author="BigCREditor-RAN4#104-bis" w:date="2022-10-21T21:32:00Z"/>
                <w:rFonts w:ascii="Arial" w:hAnsi="Arial" w:cs="Arial"/>
                <w:sz w:val="18"/>
                <w:szCs w:val="18"/>
                <w:lang w:eastAsia="en-GB"/>
              </w:rPr>
            </w:pPr>
            <w:ins w:id="5226" w:author="BigCREditor-RAN4#104-bis" w:date="2022-10-21T21:32:00Z">
              <w:r w:rsidRPr="00020619">
                <w:rPr>
                  <w:rFonts w:ascii="Arial" w:hAnsi="Arial" w:cs="Arial"/>
                  <w:sz w:val="18"/>
                  <w:szCs w:val="18"/>
                  <w:lang w:eastAsia="en-GB"/>
                </w:rPr>
                <w:t>1, 2</w:t>
              </w:r>
            </w:ins>
          </w:p>
        </w:tc>
        <w:tc>
          <w:tcPr>
            <w:tcW w:w="2267" w:type="dxa"/>
            <w:gridSpan w:val="2"/>
          </w:tcPr>
          <w:p w14:paraId="666F2246" w14:textId="77777777" w:rsidR="00697ACF" w:rsidRPr="00020619" w:rsidRDefault="00697ACF" w:rsidP="00BB34DD">
            <w:pPr>
              <w:keepNext/>
              <w:keepLines/>
              <w:overflowPunct w:val="0"/>
              <w:autoSpaceDE w:val="0"/>
              <w:autoSpaceDN w:val="0"/>
              <w:adjustRightInd w:val="0"/>
              <w:spacing w:after="0"/>
              <w:textAlignment w:val="baseline"/>
              <w:rPr>
                <w:ins w:id="5227" w:author="BigCREditor-RAN4#104-bis" w:date="2022-10-21T21:32:00Z"/>
                <w:rFonts w:ascii="Arial" w:hAnsi="Arial" w:cs="Arial"/>
                <w:sz w:val="18"/>
                <w:szCs w:val="18"/>
                <w:lang w:eastAsia="en-GB"/>
              </w:rPr>
            </w:pPr>
            <w:ins w:id="5228" w:author="BigCREditor-RAN4#104-bis" w:date="2022-10-21T21:32:00Z">
              <w:r w:rsidRPr="00020619">
                <w:rPr>
                  <w:rFonts w:ascii="Arial" w:hAnsi="Arial" w:cs="Arial"/>
                  <w:sz w:val="18"/>
                  <w:szCs w:val="18"/>
                  <w:lang w:eastAsia="en-GB"/>
                </w:rPr>
                <w:t>0</w:t>
              </w:r>
            </w:ins>
          </w:p>
        </w:tc>
        <w:tc>
          <w:tcPr>
            <w:tcW w:w="3544" w:type="dxa"/>
          </w:tcPr>
          <w:p w14:paraId="5082B6BD" w14:textId="77777777" w:rsidR="00697ACF" w:rsidRPr="00020619" w:rsidRDefault="00697ACF" w:rsidP="00BB34DD">
            <w:pPr>
              <w:keepNext/>
              <w:keepLines/>
              <w:overflowPunct w:val="0"/>
              <w:autoSpaceDE w:val="0"/>
              <w:autoSpaceDN w:val="0"/>
              <w:adjustRightInd w:val="0"/>
              <w:spacing w:after="0"/>
              <w:textAlignment w:val="baseline"/>
              <w:rPr>
                <w:ins w:id="5229" w:author="BigCREditor-RAN4#104-bis" w:date="2022-10-21T21:32:00Z"/>
                <w:rFonts w:ascii="Arial" w:hAnsi="Arial" w:cs="Arial"/>
                <w:sz w:val="18"/>
                <w:szCs w:val="18"/>
                <w:lang w:eastAsia="en-GB"/>
              </w:rPr>
            </w:pPr>
          </w:p>
        </w:tc>
      </w:tr>
      <w:tr w:rsidR="00697ACF" w:rsidRPr="00020619" w14:paraId="60555273" w14:textId="77777777" w:rsidTr="00BB34DD">
        <w:trPr>
          <w:cantSplit/>
          <w:trHeight w:val="208"/>
          <w:ins w:id="5230" w:author="BigCREditor-RAN4#104-bis" w:date="2022-10-21T21:32:00Z"/>
        </w:trPr>
        <w:tc>
          <w:tcPr>
            <w:tcW w:w="2118" w:type="dxa"/>
          </w:tcPr>
          <w:p w14:paraId="16E0DF12" w14:textId="77777777" w:rsidR="00697ACF" w:rsidRPr="00020619" w:rsidRDefault="00697ACF" w:rsidP="00BB34DD">
            <w:pPr>
              <w:keepNext/>
              <w:keepLines/>
              <w:overflowPunct w:val="0"/>
              <w:autoSpaceDE w:val="0"/>
              <w:autoSpaceDN w:val="0"/>
              <w:adjustRightInd w:val="0"/>
              <w:spacing w:after="0"/>
              <w:textAlignment w:val="baseline"/>
              <w:rPr>
                <w:ins w:id="5231" w:author="BigCREditor-RAN4#104-bis" w:date="2022-10-21T21:32:00Z"/>
                <w:rFonts w:ascii="Arial" w:hAnsi="Arial" w:cs="Arial"/>
                <w:sz w:val="18"/>
                <w:szCs w:val="18"/>
                <w:lang w:eastAsia="en-GB"/>
              </w:rPr>
            </w:pPr>
            <w:ins w:id="5232" w:author="BigCREditor-RAN4#104-bis" w:date="2022-10-21T21:32:00Z">
              <w:r w:rsidRPr="00020619">
                <w:rPr>
                  <w:rFonts w:ascii="Arial" w:hAnsi="Arial" w:cs="Arial"/>
                  <w:sz w:val="18"/>
                  <w:szCs w:val="18"/>
                  <w:lang w:eastAsia="en-GB"/>
                </w:rPr>
                <w:t>CP length</w:t>
              </w:r>
            </w:ins>
          </w:p>
        </w:tc>
        <w:tc>
          <w:tcPr>
            <w:tcW w:w="596" w:type="dxa"/>
          </w:tcPr>
          <w:p w14:paraId="4BDA78C0" w14:textId="77777777" w:rsidR="00697ACF" w:rsidRPr="00020619" w:rsidRDefault="00697ACF" w:rsidP="00BB34DD">
            <w:pPr>
              <w:keepNext/>
              <w:keepLines/>
              <w:overflowPunct w:val="0"/>
              <w:autoSpaceDE w:val="0"/>
              <w:autoSpaceDN w:val="0"/>
              <w:adjustRightInd w:val="0"/>
              <w:spacing w:after="0"/>
              <w:textAlignment w:val="baseline"/>
              <w:rPr>
                <w:ins w:id="5233" w:author="BigCREditor-RAN4#104-bis" w:date="2022-10-21T21:32:00Z"/>
                <w:rFonts w:ascii="Arial" w:hAnsi="Arial" w:cs="Arial"/>
                <w:sz w:val="18"/>
                <w:szCs w:val="18"/>
                <w:lang w:eastAsia="en-GB"/>
              </w:rPr>
            </w:pPr>
          </w:p>
        </w:tc>
        <w:tc>
          <w:tcPr>
            <w:tcW w:w="1251" w:type="dxa"/>
          </w:tcPr>
          <w:p w14:paraId="175734F8" w14:textId="77777777" w:rsidR="00697ACF" w:rsidRPr="00020619" w:rsidRDefault="00697ACF" w:rsidP="00BB34DD">
            <w:pPr>
              <w:keepNext/>
              <w:keepLines/>
              <w:overflowPunct w:val="0"/>
              <w:autoSpaceDE w:val="0"/>
              <w:autoSpaceDN w:val="0"/>
              <w:adjustRightInd w:val="0"/>
              <w:spacing w:after="0"/>
              <w:textAlignment w:val="baseline"/>
              <w:rPr>
                <w:ins w:id="5234" w:author="BigCREditor-RAN4#104-bis" w:date="2022-10-21T21:32:00Z"/>
                <w:rFonts w:ascii="Arial" w:hAnsi="Arial" w:cs="Arial"/>
                <w:sz w:val="18"/>
                <w:szCs w:val="18"/>
                <w:lang w:eastAsia="en-GB"/>
              </w:rPr>
            </w:pPr>
            <w:ins w:id="5235" w:author="BigCREditor-RAN4#104-bis" w:date="2022-10-21T21:32:00Z">
              <w:r w:rsidRPr="00020619">
                <w:rPr>
                  <w:rFonts w:ascii="Arial" w:hAnsi="Arial" w:cs="Arial"/>
                  <w:sz w:val="18"/>
                  <w:szCs w:val="18"/>
                  <w:lang w:eastAsia="en-GB"/>
                </w:rPr>
                <w:t>1, 2</w:t>
              </w:r>
            </w:ins>
          </w:p>
        </w:tc>
        <w:tc>
          <w:tcPr>
            <w:tcW w:w="2267" w:type="dxa"/>
            <w:gridSpan w:val="2"/>
          </w:tcPr>
          <w:p w14:paraId="0797D20F" w14:textId="77777777" w:rsidR="00697ACF" w:rsidRPr="00020619" w:rsidRDefault="00697ACF" w:rsidP="00BB34DD">
            <w:pPr>
              <w:keepNext/>
              <w:keepLines/>
              <w:overflowPunct w:val="0"/>
              <w:autoSpaceDE w:val="0"/>
              <w:autoSpaceDN w:val="0"/>
              <w:adjustRightInd w:val="0"/>
              <w:spacing w:after="0"/>
              <w:textAlignment w:val="baseline"/>
              <w:rPr>
                <w:ins w:id="5236" w:author="BigCREditor-RAN4#104-bis" w:date="2022-10-21T21:32:00Z"/>
                <w:rFonts w:ascii="Arial" w:hAnsi="Arial" w:cs="Arial"/>
                <w:sz w:val="18"/>
                <w:szCs w:val="18"/>
                <w:lang w:eastAsia="en-GB"/>
              </w:rPr>
            </w:pPr>
            <w:ins w:id="5237" w:author="BigCREditor-RAN4#104-bis" w:date="2022-10-21T21:32:00Z">
              <w:r w:rsidRPr="00020619">
                <w:rPr>
                  <w:rFonts w:ascii="Arial" w:hAnsi="Arial" w:cs="Arial"/>
                  <w:sz w:val="18"/>
                  <w:szCs w:val="18"/>
                  <w:lang w:eastAsia="en-GB"/>
                </w:rPr>
                <w:t>Normal</w:t>
              </w:r>
            </w:ins>
          </w:p>
        </w:tc>
        <w:tc>
          <w:tcPr>
            <w:tcW w:w="3544" w:type="dxa"/>
          </w:tcPr>
          <w:p w14:paraId="66623342" w14:textId="77777777" w:rsidR="00697ACF" w:rsidRPr="00020619" w:rsidRDefault="00697ACF" w:rsidP="00BB34DD">
            <w:pPr>
              <w:keepNext/>
              <w:keepLines/>
              <w:overflowPunct w:val="0"/>
              <w:autoSpaceDE w:val="0"/>
              <w:autoSpaceDN w:val="0"/>
              <w:adjustRightInd w:val="0"/>
              <w:spacing w:after="0"/>
              <w:textAlignment w:val="baseline"/>
              <w:rPr>
                <w:ins w:id="5238" w:author="BigCREditor-RAN4#104-bis" w:date="2022-10-21T21:32:00Z"/>
                <w:rFonts w:ascii="Arial" w:hAnsi="Arial" w:cs="Arial"/>
                <w:sz w:val="18"/>
                <w:szCs w:val="18"/>
                <w:lang w:eastAsia="en-GB"/>
              </w:rPr>
            </w:pPr>
          </w:p>
        </w:tc>
      </w:tr>
      <w:tr w:rsidR="00697ACF" w:rsidRPr="00020619" w14:paraId="29662CC5" w14:textId="77777777" w:rsidTr="00BB34DD">
        <w:trPr>
          <w:cantSplit/>
          <w:trHeight w:val="198"/>
          <w:ins w:id="5239" w:author="BigCREditor-RAN4#104-bis" w:date="2022-10-21T21:32:00Z"/>
        </w:trPr>
        <w:tc>
          <w:tcPr>
            <w:tcW w:w="2118" w:type="dxa"/>
          </w:tcPr>
          <w:p w14:paraId="4449000F" w14:textId="77777777" w:rsidR="00697ACF" w:rsidRPr="00020619" w:rsidRDefault="00697ACF" w:rsidP="00BB34DD">
            <w:pPr>
              <w:keepNext/>
              <w:keepLines/>
              <w:overflowPunct w:val="0"/>
              <w:autoSpaceDE w:val="0"/>
              <w:autoSpaceDN w:val="0"/>
              <w:adjustRightInd w:val="0"/>
              <w:spacing w:after="0"/>
              <w:textAlignment w:val="baseline"/>
              <w:rPr>
                <w:ins w:id="5240" w:author="BigCREditor-RAN4#104-bis" w:date="2022-10-21T21:32:00Z"/>
                <w:rFonts w:ascii="Arial" w:hAnsi="Arial" w:cs="Arial"/>
                <w:sz w:val="18"/>
                <w:szCs w:val="18"/>
                <w:lang w:eastAsia="en-GB"/>
              </w:rPr>
            </w:pPr>
            <w:proofErr w:type="spellStart"/>
            <w:ins w:id="5241" w:author="BigCREditor-RAN4#104-bis" w:date="2022-10-21T21:32:00Z">
              <w:r w:rsidRPr="00020619">
                <w:rPr>
                  <w:rFonts w:ascii="Arial" w:hAnsi="Arial" w:cs="Arial"/>
                  <w:sz w:val="18"/>
                  <w:szCs w:val="18"/>
                  <w:lang w:eastAsia="en-GB"/>
                </w:rPr>
                <w:t>TimeToTrigger</w:t>
              </w:r>
              <w:proofErr w:type="spellEnd"/>
            </w:ins>
          </w:p>
        </w:tc>
        <w:tc>
          <w:tcPr>
            <w:tcW w:w="596" w:type="dxa"/>
          </w:tcPr>
          <w:p w14:paraId="3F942A13" w14:textId="77777777" w:rsidR="00697ACF" w:rsidRPr="00020619" w:rsidRDefault="00697ACF" w:rsidP="00BB34DD">
            <w:pPr>
              <w:keepNext/>
              <w:keepLines/>
              <w:overflowPunct w:val="0"/>
              <w:autoSpaceDE w:val="0"/>
              <w:autoSpaceDN w:val="0"/>
              <w:adjustRightInd w:val="0"/>
              <w:spacing w:after="0"/>
              <w:textAlignment w:val="baseline"/>
              <w:rPr>
                <w:ins w:id="5242" w:author="BigCREditor-RAN4#104-bis" w:date="2022-10-21T21:32:00Z"/>
                <w:rFonts w:ascii="Arial" w:hAnsi="Arial" w:cs="Arial"/>
                <w:sz w:val="18"/>
                <w:szCs w:val="18"/>
                <w:lang w:eastAsia="en-GB"/>
              </w:rPr>
            </w:pPr>
            <w:ins w:id="5243" w:author="BigCREditor-RAN4#104-bis" w:date="2022-10-21T21:32:00Z">
              <w:r w:rsidRPr="00020619">
                <w:rPr>
                  <w:rFonts w:ascii="Arial" w:hAnsi="Arial" w:cs="Arial"/>
                  <w:sz w:val="18"/>
                  <w:szCs w:val="18"/>
                  <w:lang w:eastAsia="en-GB"/>
                </w:rPr>
                <w:t>s</w:t>
              </w:r>
            </w:ins>
          </w:p>
        </w:tc>
        <w:tc>
          <w:tcPr>
            <w:tcW w:w="1251" w:type="dxa"/>
          </w:tcPr>
          <w:p w14:paraId="321EE096" w14:textId="77777777" w:rsidR="00697ACF" w:rsidRPr="00020619" w:rsidRDefault="00697ACF" w:rsidP="00BB34DD">
            <w:pPr>
              <w:keepNext/>
              <w:keepLines/>
              <w:overflowPunct w:val="0"/>
              <w:autoSpaceDE w:val="0"/>
              <w:autoSpaceDN w:val="0"/>
              <w:adjustRightInd w:val="0"/>
              <w:spacing w:after="0"/>
              <w:textAlignment w:val="baseline"/>
              <w:rPr>
                <w:ins w:id="5244" w:author="BigCREditor-RAN4#104-bis" w:date="2022-10-21T21:32:00Z"/>
                <w:rFonts w:ascii="Arial" w:hAnsi="Arial" w:cs="Arial"/>
                <w:sz w:val="18"/>
                <w:szCs w:val="18"/>
                <w:lang w:eastAsia="en-GB"/>
              </w:rPr>
            </w:pPr>
            <w:ins w:id="5245" w:author="BigCREditor-RAN4#104-bis" w:date="2022-10-21T21:32:00Z">
              <w:r w:rsidRPr="00020619">
                <w:rPr>
                  <w:rFonts w:ascii="Arial" w:hAnsi="Arial" w:cs="Arial"/>
                  <w:sz w:val="18"/>
                  <w:szCs w:val="18"/>
                  <w:lang w:eastAsia="en-GB"/>
                </w:rPr>
                <w:t>1, 2</w:t>
              </w:r>
            </w:ins>
          </w:p>
        </w:tc>
        <w:tc>
          <w:tcPr>
            <w:tcW w:w="2267" w:type="dxa"/>
            <w:gridSpan w:val="2"/>
          </w:tcPr>
          <w:p w14:paraId="659AB17B" w14:textId="77777777" w:rsidR="00697ACF" w:rsidRPr="00020619" w:rsidRDefault="00697ACF" w:rsidP="00BB34DD">
            <w:pPr>
              <w:keepNext/>
              <w:keepLines/>
              <w:overflowPunct w:val="0"/>
              <w:autoSpaceDE w:val="0"/>
              <w:autoSpaceDN w:val="0"/>
              <w:adjustRightInd w:val="0"/>
              <w:spacing w:after="0"/>
              <w:textAlignment w:val="baseline"/>
              <w:rPr>
                <w:ins w:id="5246" w:author="BigCREditor-RAN4#104-bis" w:date="2022-10-21T21:32:00Z"/>
                <w:rFonts w:ascii="Arial" w:hAnsi="Arial" w:cs="Arial"/>
                <w:sz w:val="18"/>
                <w:szCs w:val="18"/>
                <w:lang w:eastAsia="en-GB"/>
              </w:rPr>
            </w:pPr>
            <w:ins w:id="5247" w:author="BigCREditor-RAN4#104-bis" w:date="2022-10-21T21:32:00Z">
              <w:r w:rsidRPr="00020619">
                <w:rPr>
                  <w:rFonts w:ascii="Arial" w:hAnsi="Arial" w:cs="Arial"/>
                  <w:sz w:val="18"/>
                  <w:szCs w:val="18"/>
                  <w:lang w:eastAsia="en-GB"/>
                </w:rPr>
                <w:t>0</w:t>
              </w:r>
            </w:ins>
          </w:p>
        </w:tc>
        <w:tc>
          <w:tcPr>
            <w:tcW w:w="3544" w:type="dxa"/>
          </w:tcPr>
          <w:p w14:paraId="7A97B776" w14:textId="77777777" w:rsidR="00697ACF" w:rsidRPr="00020619" w:rsidRDefault="00697ACF" w:rsidP="00BB34DD">
            <w:pPr>
              <w:keepNext/>
              <w:keepLines/>
              <w:overflowPunct w:val="0"/>
              <w:autoSpaceDE w:val="0"/>
              <w:autoSpaceDN w:val="0"/>
              <w:adjustRightInd w:val="0"/>
              <w:spacing w:after="0"/>
              <w:textAlignment w:val="baseline"/>
              <w:rPr>
                <w:ins w:id="5248" w:author="BigCREditor-RAN4#104-bis" w:date="2022-10-21T21:32:00Z"/>
                <w:rFonts w:ascii="Arial" w:hAnsi="Arial" w:cs="Arial"/>
                <w:sz w:val="18"/>
                <w:szCs w:val="18"/>
                <w:lang w:eastAsia="en-GB"/>
              </w:rPr>
            </w:pPr>
          </w:p>
        </w:tc>
      </w:tr>
      <w:tr w:rsidR="00697ACF" w:rsidRPr="00020619" w14:paraId="03A70C8D" w14:textId="77777777" w:rsidTr="00BB34DD">
        <w:trPr>
          <w:cantSplit/>
          <w:trHeight w:val="208"/>
          <w:ins w:id="5249" w:author="BigCREditor-RAN4#104-bis" w:date="2022-10-21T21:32:00Z"/>
        </w:trPr>
        <w:tc>
          <w:tcPr>
            <w:tcW w:w="2118" w:type="dxa"/>
          </w:tcPr>
          <w:p w14:paraId="4FD041A1" w14:textId="77777777" w:rsidR="00697ACF" w:rsidRPr="00020619" w:rsidRDefault="00697ACF" w:rsidP="00BB34DD">
            <w:pPr>
              <w:keepNext/>
              <w:keepLines/>
              <w:overflowPunct w:val="0"/>
              <w:autoSpaceDE w:val="0"/>
              <w:autoSpaceDN w:val="0"/>
              <w:adjustRightInd w:val="0"/>
              <w:spacing w:after="0"/>
              <w:textAlignment w:val="baseline"/>
              <w:rPr>
                <w:ins w:id="5250" w:author="BigCREditor-RAN4#104-bis" w:date="2022-10-21T21:32:00Z"/>
                <w:rFonts w:ascii="Arial" w:hAnsi="Arial" w:cs="Arial"/>
                <w:sz w:val="18"/>
                <w:szCs w:val="18"/>
                <w:lang w:eastAsia="en-GB"/>
              </w:rPr>
            </w:pPr>
            <w:ins w:id="5251" w:author="BigCREditor-RAN4#104-bis" w:date="2022-10-21T21:32:00Z">
              <w:r w:rsidRPr="00020619">
                <w:rPr>
                  <w:rFonts w:ascii="Arial" w:hAnsi="Arial" w:cs="Arial"/>
                  <w:sz w:val="18"/>
                  <w:szCs w:val="18"/>
                  <w:lang w:eastAsia="en-GB"/>
                </w:rPr>
                <w:t>Filter coefficient</w:t>
              </w:r>
            </w:ins>
          </w:p>
        </w:tc>
        <w:tc>
          <w:tcPr>
            <w:tcW w:w="596" w:type="dxa"/>
          </w:tcPr>
          <w:p w14:paraId="0372A2F2" w14:textId="77777777" w:rsidR="00697ACF" w:rsidRPr="00020619" w:rsidRDefault="00697ACF" w:rsidP="00BB34DD">
            <w:pPr>
              <w:keepNext/>
              <w:keepLines/>
              <w:overflowPunct w:val="0"/>
              <w:autoSpaceDE w:val="0"/>
              <w:autoSpaceDN w:val="0"/>
              <w:adjustRightInd w:val="0"/>
              <w:spacing w:after="0"/>
              <w:textAlignment w:val="baseline"/>
              <w:rPr>
                <w:ins w:id="5252" w:author="BigCREditor-RAN4#104-bis" w:date="2022-10-21T21:32:00Z"/>
                <w:rFonts w:ascii="Arial" w:hAnsi="Arial" w:cs="Arial"/>
                <w:sz w:val="18"/>
                <w:szCs w:val="18"/>
                <w:lang w:eastAsia="en-GB"/>
              </w:rPr>
            </w:pPr>
          </w:p>
        </w:tc>
        <w:tc>
          <w:tcPr>
            <w:tcW w:w="1251" w:type="dxa"/>
          </w:tcPr>
          <w:p w14:paraId="5FE1CF24" w14:textId="77777777" w:rsidR="00697ACF" w:rsidRPr="00020619" w:rsidRDefault="00697ACF" w:rsidP="00BB34DD">
            <w:pPr>
              <w:keepNext/>
              <w:keepLines/>
              <w:overflowPunct w:val="0"/>
              <w:autoSpaceDE w:val="0"/>
              <w:autoSpaceDN w:val="0"/>
              <w:adjustRightInd w:val="0"/>
              <w:spacing w:after="0"/>
              <w:textAlignment w:val="baseline"/>
              <w:rPr>
                <w:ins w:id="5253" w:author="BigCREditor-RAN4#104-bis" w:date="2022-10-21T21:32:00Z"/>
                <w:rFonts w:ascii="Arial" w:hAnsi="Arial" w:cs="Arial"/>
                <w:sz w:val="18"/>
                <w:szCs w:val="18"/>
                <w:lang w:eastAsia="en-GB"/>
              </w:rPr>
            </w:pPr>
            <w:ins w:id="5254" w:author="BigCREditor-RAN4#104-bis" w:date="2022-10-21T21:32:00Z">
              <w:r w:rsidRPr="00020619">
                <w:rPr>
                  <w:rFonts w:ascii="Arial" w:hAnsi="Arial" w:cs="Arial"/>
                  <w:sz w:val="18"/>
                  <w:szCs w:val="18"/>
                  <w:lang w:eastAsia="en-GB"/>
                </w:rPr>
                <w:t>1, 2</w:t>
              </w:r>
            </w:ins>
          </w:p>
        </w:tc>
        <w:tc>
          <w:tcPr>
            <w:tcW w:w="2267" w:type="dxa"/>
            <w:gridSpan w:val="2"/>
          </w:tcPr>
          <w:p w14:paraId="74D47EE0" w14:textId="77777777" w:rsidR="00697ACF" w:rsidRPr="00020619" w:rsidRDefault="00697ACF" w:rsidP="00BB34DD">
            <w:pPr>
              <w:keepNext/>
              <w:keepLines/>
              <w:overflowPunct w:val="0"/>
              <w:autoSpaceDE w:val="0"/>
              <w:autoSpaceDN w:val="0"/>
              <w:adjustRightInd w:val="0"/>
              <w:spacing w:after="0"/>
              <w:textAlignment w:val="baseline"/>
              <w:rPr>
                <w:ins w:id="5255" w:author="BigCREditor-RAN4#104-bis" w:date="2022-10-21T21:32:00Z"/>
                <w:rFonts w:ascii="Arial" w:hAnsi="Arial" w:cs="Arial"/>
                <w:sz w:val="18"/>
                <w:szCs w:val="18"/>
                <w:lang w:eastAsia="en-GB"/>
              </w:rPr>
            </w:pPr>
            <w:ins w:id="5256" w:author="BigCREditor-RAN4#104-bis" w:date="2022-10-21T21:32:00Z">
              <w:r w:rsidRPr="00020619">
                <w:rPr>
                  <w:rFonts w:ascii="Arial" w:hAnsi="Arial" w:cs="Arial"/>
                  <w:sz w:val="18"/>
                  <w:szCs w:val="18"/>
                  <w:lang w:eastAsia="en-GB"/>
                </w:rPr>
                <w:t>0</w:t>
              </w:r>
            </w:ins>
          </w:p>
        </w:tc>
        <w:tc>
          <w:tcPr>
            <w:tcW w:w="3544" w:type="dxa"/>
          </w:tcPr>
          <w:p w14:paraId="17145FAC" w14:textId="77777777" w:rsidR="00697ACF" w:rsidRPr="00020619" w:rsidRDefault="00697ACF" w:rsidP="00BB34DD">
            <w:pPr>
              <w:keepNext/>
              <w:keepLines/>
              <w:overflowPunct w:val="0"/>
              <w:autoSpaceDE w:val="0"/>
              <w:autoSpaceDN w:val="0"/>
              <w:adjustRightInd w:val="0"/>
              <w:spacing w:after="0"/>
              <w:textAlignment w:val="baseline"/>
              <w:rPr>
                <w:ins w:id="5257" w:author="BigCREditor-RAN4#104-bis" w:date="2022-10-21T21:32:00Z"/>
                <w:rFonts w:ascii="Arial" w:hAnsi="Arial" w:cs="Arial"/>
                <w:sz w:val="18"/>
                <w:szCs w:val="18"/>
                <w:lang w:eastAsia="en-GB"/>
              </w:rPr>
            </w:pPr>
            <w:ins w:id="5258" w:author="BigCREditor-RAN4#104-bis" w:date="2022-10-21T21:32:00Z">
              <w:r w:rsidRPr="00020619">
                <w:rPr>
                  <w:rFonts w:ascii="Arial" w:hAnsi="Arial" w:cs="Arial"/>
                  <w:sz w:val="18"/>
                  <w:szCs w:val="18"/>
                  <w:lang w:eastAsia="en-GB"/>
                </w:rPr>
                <w:t>L3 filtering is not used</w:t>
              </w:r>
            </w:ins>
          </w:p>
        </w:tc>
      </w:tr>
      <w:tr w:rsidR="00697ACF" w:rsidRPr="00020619" w14:paraId="2953BC66" w14:textId="77777777" w:rsidTr="00BB34DD">
        <w:trPr>
          <w:cantSplit/>
          <w:trHeight w:val="208"/>
          <w:ins w:id="5259" w:author="BigCREditor-RAN4#104-bis" w:date="2022-10-21T21:32:00Z"/>
        </w:trPr>
        <w:tc>
          <w:tcPr>
            <w:tcW w:w="2118" w:type="dxa"/>
            <w:tcBorders>
              <w:bottom w:val="single" w:sz="4" w:space="0" w:color="auto"/>
            </w:tcBorders>
          </w:tcPr>
          <w:p w14:paraId="3A992024" w14:textId="77777777" w:rsidR="00697ACF" w:rsidRPr="00020619" w:rsidRDefault="00697ACF" w:rsidP="00BB34DD">
            <w:pPr>
              <w:keepNext/>
              <w:keepLines/>
              <w:overflowPunct w:val="0"/>
              <w:autoSpaceDE w:val="0"/>
              <w:autoSpaceDN w:val="0"/>
              <w:adjustRightInd w:val="0"/>
              <w:spacing w:after="0"/>
              <w:textAlignment w:val="baseline"/>
              <w:rPr>
                <w:ins w:id="5260" w:author="BigCREditor-RAN4#104-bis" w:date="2022-10-21T21:32:00Z"/>
                <w:rFonts w:ascii="Arial" w:hAnsi="Arial" w:cs="Arial"/>
                <w:sz w:val="18"/>
                <w:szCs w:val="18"/>
                <w:lang w:eastAsia="en-GB"/>
              </w:rPr>
            </w:pPr>
            <w:ins w:id="5261" w:author="BigCREditor-RAN4#104-bis" w:date="2022-10-21T21:32:00Z">
              <w:r w:rsidRPr="00020619">
                <w:rPr>
                  <w:rFonts w:ascii="Arial" w:hAnsi="Arial" w:cs="Arial"/>
                  <w:sz w:val="18"/>
                  <w:szCs w:val="18"/>
                  <w:lang w:eastAsia="en-GB"/>
                </w:rPr>
                <w:t>DRX</w:t>
              </w:r>
            </w:ins>
          </w:p>
        </w:tc>
        <w:tc>
          <w:tcPr>
            <w:tcW w:w="596" w:type="dxa"/>
          </w:tcPr>
          <w:p w14:paraId="1F72D148" w14:textId="77777777" w:rsidR="00697ACF" w:rsidRPr="00020619" w:rsidRDefault="00697ACF" w:rsidP="00BB34DD">
            <w:pPr>
              <w:keepNext/>
              <w:keepLines/>
              <w:overflowPunct w:val="0"/>
              <w:autoSpaceDE w:val="0"/>
              <w:autoSpaceDN w:val="0"/>
              <w:adjustRightInd w:val="0"/>
              <w:spacing w:after="0"/>
              <w:textAlignment w:val="baseline"/>
              <w:rPr>
                <w:ins w:id="5262" w:author="BigCREditor-RAN4#104-bis" w:date="2022-10-21T21:32:00Z"/>
                <w:rFonts w:ascii="Arial" w:hAnsi="Arial" w:cs="Arial"/>
                <w:sz w:val="18"/>
                <w:szCs w:val="18"/>
                <w:lang w:eastAsia="en-GB"/>
              </w:rPr>
            </w:pPr>
          </w:p>
        </w:tc>
        <w:tc>
          <w:tcPr>
            <w:tcW w:w="1251" w:type="dxa"/>
          </w:tcPr>
          <w:p w14:paraId="12D38695" w14:textId="77777777" w:rsidR="00697ACF" w:rsidRPr="00020619" w:rsidRDefault="00697ACF" w:rsidP="00BB34DD">
            <w:pPr>
              <w:keepNext/>
              <w:keepLines/>
              <w:overflowPunct w:val="0"/>
              <w:autoSpaceDE w:val="0"/>
              <w:autoSpaceDN w:val="0"/>
              <w:adjustRightInd w:val="0"/>
              <w:spacing w:after="0"/>
              <w:textAlignment w:val="baseline"/>
              <w:rPr>
                <w:ins w:id="5263" w:author="BigCREditor-RAN4#104-bis" w:date="2022-10-21T21:32:00Z"/>
                <w:rFonts w:ascii="Arial" w:hAnsi="Arial" w:cs="Arial"/>
                <w:sz w:val="18"/>
                <w:szCs w:val="18"/>
                <w:lang w:eastAsia="en-GB"/>
              </w:rPr>
            </w:pPr>
            <w:ins w:id="5264" w:author="BigCREditor-RAN4#104-bis" w:date="2022-10-21T21:32:00Z">
              <w:r w:rsidRPr="00020619">
                <w:rPr>
                  <w:rFonts w:ascii="Arial" w:hAnsi="Arial" w:cs="Arial"/>
                  <w:sz w:val="18"/>
                  <w:szCs w:val="18"/>
                  <w:lang w:eastAsia="en-GB"/>
                </w:rPr>
                <w:t>1, 2</w:t>
              </w:r>
            </w:ins>
          </w:p>
        </w:tc>
        <w:tc>
          <w:tcPr>
            <w:tcW w:w="2267" w:type="dxa"/>
            <w:gridSpan w:val="2"/>
          </w:tcPr>
          <w:p w14:paraId="57DECA49" w14:textId="77777777" w:rsidR="00697ACF" w:rsidRPr="00020619" w:rsidRDefault="00697ACF" w:rsidP="00BB34DD">
            <w:pPr>
              <w:keepNext/>
              <w:keepLines/>
              <w:overflowPunct w:val="0"/>
              <w:autoSpaceDE w:val="0"/>
              <w:autoSpaceDN w:val="0"/>
              <w:adjustRightInd w:val="0"/>
              <w:spacing w:after="0"/>
              <w:textAlignment w:val="baseline"/>
              <w:rPr>
                <w:ins w:id="5265" w:author="BigCREditor-RAN4#104-bis" w:date="2022-10-21T21:32:00Z"/>
                <w:rFonts w:ascii="Arial" w:hAnsi="Arial" w:cs="Arial"/>
                <w:sz w:val="18"/>
                <w:szCs w:val="18"/>
                <w:lang w:eastAsia="en-GB"/>
              </w:rPr>
            </w:pPr>
            <w:ins w:id="5266" w:author="BigCREditor-RAN4#104-bis" w:date="2022-10-21T21:32:00Z">
              <w:r w:rsidRPr="00020619">
                <w:rPr>
                  <w:rFonts w:ascii="Arial" w:hAnsi="Arial" w:cs="Arial"/>
                  <w:sz w:val="18"/>
                  <w:szCs w:val="18"/>
                  <w:lang w:eastAsia="en-GB"/>
                </w:rPr>
                <w:t>OFF</w:t>
              </w:r>
            </w:ins>
          </w:p>
        </w:tc>
        <w:tc>
          <w:tcPr>
            <w:tcW w:w="3544" w:type="dxa"/>
          </w:tcPr>
          <w:p w14:paraId="1903294A" w14:textId="77777777" w:rsidR="00697ACF" w:rsidRPr="00020619" w:rsidRDefault="00697ACF" w:rsidP="00BB34DD">
            <w:pPr>
              <w:keepNext/>
              <w:keepLines/>
              <w:overflowPunct w:val="0"/>
              <w:autoSpaceDE w:val="0"/>
              <w:autoSpaceDN w:val="0"/>
              <w:adjustRightInd w:val="0"/>
              <w:spacing w:after="0"/>
              <w:textAlignment w:val="baseline"/>
              <w:rPr>
                <w:ins w:id="5267" w:author="BigCREditor-RAN4#104-bis" w:date="2022-10-21T21:32:00Z"/>
                <w:rFonts w:ascii="Arial" w:hAnsi="Arial" w:cs="Arial"/>
                <w:sz w:val="18"/>
                <w:szCs w:val="18"/>
                <w:lang w:eastAsia="en-GB"/>
              </w:rPr>
            </w:pPr>
            <w:ins w:id="5268" w:author="BigCREditor-RAN4#104-bis" w:date="2022-10-21T21:32:00Z">
              <w:r w:rsidRPr="00020619">
                <w:rPr>
                  <w:rFonts w:ascii="Arial" w:hAnsi="Arial" w:cs="Arial"/>
                  <w:sz w:val="18"/>
                  <w:szCs w:val="18"/>
                  <w:lang w:eastAsia="en-GB"/>
                </w:rPr>
                <w:t>DRX is not used</w:t>
              </w:r>
            </w:ins>
          </w:p>
        </w:tc>
      </w:tr>
      <w:tr w:rsidR="00697ACF" w:rsidRPr="00020619" w14:paraId="7F927C92" w14:textId="77777777" w:rsidTr="00BB34DD">
        <w:trPr>
          <w:cantSplit/>
          <w:trHeight w:val="614"/>
          <w:ins w:id="5269" w:author="BigCREditor-RAN4#104-bis" w:date="2022-10-21T21:32:00Z"/>
        </w:trPr>
        <w:tc>
          <w:tcPr>
            <w:tcW w:w="2118" w:type="dxa"/>
            <w:tcBorders>
              <w:bottom w:val="nil"/>
            </w:tcBorders>
            <w:shd w:val="clear" w:color="auto" w:fill="auto"/>
          </w:tcPr>
          <w:p w14:paraId="0C6F5798" w14:textId="77777777" w:rsidR="00697ACF" w:rsidRPr="00020619" w:rsidRDefault="00697ACF" w:rsidP="00BB34DD">
            <w:pPr>
              <w:keepNext/>
              <w:keepLines/>
              <w:overflowPunct w:val="0"/>
              <w:autoSpaceDE w:val="0"/>
              <w:autoSpaceDN w:val="0"/>
              <w:adjustRightInd w:val="0"/>
              <w:spacing w:after="0"/>
              <w:textAlignment w:val="baseline"/>
              <w:rPr>
                <w:ins w:id="5270" w:author="BigCREditor-RAN4#104-bis" w:date="2022-10-21T21:32:00Z"/>
                <w:rFonts w:ascii="Arial" w:hAnsi="Arial" w:cs="Arial"/>
                <w:sz w:val="18"/>
                <w:szCs w:val="18"/>
                <w:lang w:eastAsia="en-GB"/>
              </w:rPr>
            </w:pPr>
            <w:ins w:id="5271" w:author="BigCREditor-RAN4#104-bis" w:date="2022-10-21T21:32:00Z">
              <w:r w:rsidRPr="00020619">
                <w:rPr>
                  <w:rFonts w:ascii="Arial" w:hAnsi="Arial" w:cs="Arial"/>
                  <w:sz w:val="18"/>
                  <w:szCs w:val="18"/>
                  <w:lang w:eastAsia="en-GB"/>
                </w:rPr>
                <w:t>Time offset between serving and neighbour cells</w:t>
              </w:r>
            </w:ins>
          </w:p>
        </w:tc>
        <w:tc>
          <w:tcPr>
            <w:tcW w:w="596" w:type="dxa"/>
          </w:tcPr>
          <w:p w14:paraId="26802116" w14:textId="77777777" w:rsidR="00697ACF" w:rsidRPr="00020619" w:rsidRDefault="00697ACF" w:rsidP="00BB34DD">
            <w:pPr>
              <w:keepNext/>
              <w:keepLines/>
              <w:overflowPunct w:val="0"/>
              <w:autoSpaceDE w:val="0"/>
              <w:autoSpaceDN w:val="0"/>
              <w:adjustRightInd w:val="0"/>
              <w:spacing w:after="0"/>
              <w:textAlignment w:val="baseline"/>
              <w:rPr>
                <w:ins w:id="5272" w:author="BigCREditor-RAN4#104-bis" w:date="2022-10-21T21:32:00Z"/>
                <w:rFonts w:ascii="Arial" w:hAnsi="Arial" w:cs="Arial"/>
                <w:sz w:val="18"/>
                <w:szCs w:val="18"/>
                <w:lang w:eastAsia="en-GB"/>
              </w:rPr>
            </w:pPr>
          </w:p>
        </w:tc>
        <w:tc>
          <w:tcPr>
            <w:tcW w:w="1251" w:type="dxa"/>
          </w:tcPr>
          <w:p w14:paraId="1C820BAE" w14:textId="77777777" w:rsidR="00697ACF" w:rsidRPr="00020619" w:rsidRDefault="00697ACF" w:rsidP="00BB34DD">
            <w:pPr>
              <w:keepNext/>
              <w:keepLines/>
              <w:overflowPunct w:val="0"/>
              <w:autoSpaceDE w:val="0"/>
              <w:autoSpaceDN w:val="0"/>
              <w:adjustRightInd w:val="0"/>
              <w:spacing w:after="0"/>
              <w:textAlignment w:val="baseline"/>
              <w:rPr>
                <w:ins w:id="5273" w:author="BigCREditor-RAN4#104-bis" w:date="2022-10-21T21:32:00Z"/>
                <w:rFonts w:ascii="Arial" w:hAnsi="Arial" w:cs="v4.2.0"/>
                <w:sz w:val="18"/>
                <w:szCs w:val="18"/>
                <w:lang w:eastAsia="en-GB"/>
              </w:rPr>
            </w:pPr>
            <w:ins w:id="5274" w:author="BigCREditor-RAN4#104-bis" w:date="2022-10-21T21:32:00Z">
              <w:r w:rsidRPr="00020619">
                <w:rPr>
                  <w:rFonts w:ascii="Arial" w:hAnsi="Arial" w:cs="Arial"/>
                  <w:sz w:val="18"/>
                  <w:szCs w:val="18"/>
                  <w:lang w:eastAsia="en-GB"/>
                </w:rPr>
                <w:t>1</w:t>
              </w:r>
            </w:ins>
          </w:p>
        </w:tc>
        <w:tc>
          <w:tcPr>
            <w:tcW w:w="2267" w:type="dxa"/>
            <w:gridSpan w:val="2"/>
          </w:tcPr>
          <w:p w14:paraId="4406DF03" w14:textId="77777777" w:rsidR="00697ACF" w:rsidRPr="00020619" w:rsidRDefault="00697ACF" w:rsidP="00BB34DD">
            <w:pPr>
              <w:keepNext/>
              <w:keepLines/>
              <w:overflowPunct w:val="0"/>
              <w:autoSpaceDE w:val="0"/>
              <w:autoSpaceDN w:val="0"/>
              <w:adjustRightInd w:val="0"/>
              <w:spacing w:after="0"/>
              <w:textAlignment w:val="baseline"/>
              <w:rPr>
                <w:ins w:id="5275" w:author="BigCREditor-RAN4#104-bis" w:date="2022-10-21T21:32:00Z"/>
                <w:rFonts w:ascii="Arial" w:hAnsi="Arial" w:cs="Arial"/>
                <w:sz w:val="18"/>
                <w:szCs w:val="18"/>
                <w:lang w:eastAsia="en-GB"/>
              </w:rPr>
            </w:pPr>
            <w:ins w:id="5276" w:author="BigCREditor-RAN4#104-bis" w:date="2022-10-21T21:32:00Z">
              <w:r w:rsidRPr="00020619">
                <w:rPr>
                  <w:rFonts w:ascii="Arial" w:hAnsi="Arial" w:cs="v4.2.0"/>
                  <w:sz w:val="18"/>
                  <w:szCs w:val="18"/>
                  <w:lang w:eastAsia="en-GB"/>
                </w:rPr>
                <w:t>3ms</w:t>
              </w:r>
            </w:ins>
          </w:p>
        </w:tc>
        <w:tc>
          <w:tcPr>
            <w:tcW w:w="3544" w:type="dxa"/>
          </w:tcPr>
          <w:p w14:paraId="56A656E5" w14:textId="77777777" w:rsidR="00697ACF" w:rsidRPr="00020619" w:rsidRDefault="00697ACF" w:rsidP="00BB34DD">
            <w:pPr>
              <w:keepNext/>
              <w:keepLines/>
              <w:overflowPunct w:val="0"/>
              <w:autoSpaceDE w:val="0"/>
              <w:autoSpaceDN w:val="0"/>
              <w:adjustRightInd w:val="0"/>
              <w:spacing w:after="0"/>
              <w:textAlignment w:val="baseline"/>
              <w:rPr>
                <w:ins w:id="5277" w:author="BigCREditor-RAN4#104-bis" w:date="2022-10-21T21:32:00Z"/>
                <w:rFonts w:ascii="Arial" w:hAnsi="Arial" w:cs="v4.2.0"/>
                <w:sz w:val="18"/>
                <w:szCs w:val="18"/>
                <w:lang w:eastAsia="en-GB"/>
              </w:rPr>
            </w:pPr>
            <w:ins w:id="5278" w:author="BigCREditor-RAN4#104-bis" w:date="2022-10-21T21:32:00Z">
              <w:r w:rsidRPr="00020619">
                <w:rPr>
                  <w:rFonts w:ascii="Arial" w:hAnsi="Arial" w:cs="v4.2.0"/>
                  <w:sz w:val="18"/>
                  <w:szCs w:val="18"/>
                  <w:lang w:eastAsia="en-GB"/>
                </w:rPr>
                <w:t>Asynchronous cells.</w:t>
              </w:r>
            </w:ins>
          </w:p>
          <w:p w14:paraId="4660831B" w14:textId="77777777" w:rsidR="00697ACF" w:rsidRPr="00020619" w:rsidRDefault="00697ACF" w:rsidP="00BB34DD">
            <w:pPr>
              <w:keepNext/>
              <w:keepLines/>
              <w:overflowPunct w:val="0"/>
              <w:autoSpaceDE w:val="0"/>
              <w:autoSpaceDN w:val="0"/>
              <w:adjustRightInd w:val="0"/>
              <w:spacing w:after="0"/>
              <w:textAlignment w:val="baseline"/>
              <w:rPr>
                <w:ins w:id="5279" w:author="BigCREditor-RAN4#104-bis" w:date="2022-10-21T21:32:00Z"/>
                <w:rFonts w:ascii="Arial" w:hAnsi="Arial" w:cs="Arial"/>
                <w:sz w:val="18"/>
                <w:szCs w:val="18"/>
                <w:lang w:eastAsia="en-GB"/>
              </w:rPr>
            </w:pPr>
            <w:ins w:id="5280" w:author="BigCREditor-RAN4#104-bis" w:date="2022-10-21T21:32:00Z">
              <w:r w:rsidRPr="00020619">
                <w:rPr>
                  <w:rFonts w:ascii="Arial" w:hAnsi="Arial" w:cs="v4.2.0"/>
                  <w:sz w:val="18"/>
                  <w:szCs w:val="18"/>
                  <w:lang w:eastAsia="en-GB"/>
                </w:rPr>
                <w:t>The timing of Cell 2 is 3ms later than the timing of Cell 1.</w:t>
              </w:r>
            </w:ins>
          </w:p>
        </w:tc>
      </w:tr>
      <w:tr w:rsidR="00697ACF" w:rsidRPr="00020619" w14:paraId="3C322BAC" w14:textId="77777777" w:rsidTr="00BB34DD">
        <w:trPr>
          <w:cantSplit/>
          <w:trHeight w:val="133"/>
          <w:ins w:id="5281" w:author="BigCREditor-RAN4#104-bis" w:date="2022-10-21T21:32:00Z"/>
        </w:trPr>
        <w:tc>
          <w:tcPr>
            <w:tcW w:w="2118" w:type="dxa"/>
            <w:tcBorders>
              <w:top w:val="nil"/>
            </w:tcBorders>
            <w:shd w:val="clear" w:color="auto" w:fill="auto"/>
          </w:tcPr>
          <w:p w14:paraId="31C1DE1B" w14:textId="77777777" w:rsidR="00697ACF" w:rsidRPr="00020619" w:rsidRDefault="00697ACF" w:rsidP="00BB34DD">
            <w:pPr>
              <w:keepNext/>
              <w:keepLines/>
              <w:overflowPunct w:val="0"/>
              <w:autoSpaceDE w:val="0"/>
              <w:autoSpaceDN w:val="0"/>
              <w:adjustRightInd w:val="0"/>
              <w:spacing w:after="0"/>
              <w:textAlignment w:val="baseline"/>
              <w:rPr>
                <w:ins w:id="5282" w:author="BigCREditor-RAN4#104-bis" w:date="2022-10-21T21:32:00Z"/>
                <w:rFonts w:ascii="Arial" w:hAnsi="Arial" w:cs="Arial"/>
                <w:sz w:val="18"/>
                <w:szCs w:val="18"/>
                <w:lang w:eastAsia="en-GB"/>
              </w:rPr>
            </w:pPr>
          </w:p>
        </w:tc>
        <w:tc>
          <w:tcPr>
            <w:tcW w:w="596" w:type="dxa"/>
          </w:tcPr>
          <w:p w14:paraId="75728F64" w14:textId="77777777" w:rsidR="00697ACF" w:rsidRPr="00020619" w:rsidRDefault="00697ACF" w:rsidP="00BB34DD">
            <w:pPr>
              <w:keepNext/>
              <w:keepLines/>
              <w:overflowPunct w:val="0"/>
              <w:autoSpaceDE w:val="0"/>
              <w:autoSpaceDN w:val="0"/>
              <w:adjustRightInd w:val="0"/>
              <w:spacing w:after="0"/>
              <w:textAlignment w:val="baseline"/>
              <w:rPr>
                <w:ins w:id="5283" w:author="BigCREditor-RAN4#104-bis" w:date="2022-10-21T21:32:00Z"/>
                <w:rFonts w:ascii="Arial" w:hAnsi="Arial" w:cs="Arial"/>
                <w:sz w:val="18"/>
                <w:szCs w:val="18"/>
                <w:lang w:eastAsia="en-GB"/>
              </w:rPr>
            </w:pPr>
          </w:p>
        </w:tc>
        <w:tc>
          <w:tcPr>
            <w:tcW w:w="1251" w:type="dxa"/>
          </w:tcPr>
          <w:p w14:paraId="46F3EA83" w14:textId="77777777" w:rsidR="00697ACF" w:rsidRPr="00020619" w:rsidRDefault="00697ACF" w:rsidP="00BB34DD">
            <w:pPr>
              <w:keepNext/>
              <w:keepLines/>
              <w:overflowPunct w:val="0"/>
              <w:autoSpaceDE w:val="0"/>
              <w:autoSpaceDN w:val="0"/>
              <w:adjustRightInd w:val="0"/>
              <w:spacing w:after="0"/>
              <w:textAlignment w:val="baseline"/>
              <w:rPr>
                <w:ins w:id="5284" w:author="BigCREditor-RAN4#104-bis" w:date="2022-10-21T21:32:00Z"/>
                <w:rFonts w:ascii="Arial" w:hAnsi="Arial" w:cs="Arial"/>
                <w:sz w:val="18"/>
                <w:szCs w:val="18"/>
                <w:lang w:eastAsia="en-GB"/>
              </w:rPr>
            </w:pPr>
            <w:ins w:id="5285" w:author="BigCREditor-RAN4#104-bis" w:date="2022-10-21T21:32:00Z">
              <w:r w:rsidRPr="00020619">
                <w:rPr>
                  <w:rFonts w:ascii="Arial" w:hAnsi="Arial" w:cs="Arial"/>
                  <w:sz w:val="18"/>
                  <w:szCs w:val="18"/>
                  <w:lang w:eastAsia="en-GB"/>
                </w:rPr>
                <w:t>2</w:t>
              </w:r>
            </w:ins>
          </w:p>
        </w:tc>
        <w:tc>
          <w:tcPr>
            <w:tcW w:w="2267" w:type="dxa"/>
            <w:gridSpan w:val="2"/>
          </w:tcPr>
          <w:p w14:paraId="16786EBF" w14:textId="77777777" w:rsidR="00697ACF" w:rsidRPr="00020619" w:rsidRDefault="00697ACF" w:rsidP="00BB34DD">
            <w:pPr>
              <w:keepNext/>
              <w:keepLines/>
              <w:overflowPunct w:val="0"/>
              <w:autoSpaceDE w:val="0"/>
              <w:autoSpaceDN w:val="0"/>
              <w:adjustRightInd w:val="0"/>
              <w:spacing w:after="0"/>
              <w:textAlignment w:val="baseline"/>
              <w:rPr>
                <w:ins w:id="5286" w:author="BigCREditor-RAN4#104-bis" w:date="2022-10-21T21:32:00Z"/>
                <w:rFonts w:ascii="Arial" w:hAnsi="Arial" w:cs="v4.2.0"/>
                <w:sz w:val="18"/>
                <w:szCs w:val="18"/>
                <w:lang w:eastAsia="en-GB"/>
              </w:rPr>
            </w:pPr>
            <w:ins w:id="5287" w:author="BigCREditor-RAN4#104-bis" w:date="2022-10-21T21:32:00Z">
              <w:r w:rsidRPr="00020619">
                <w:rPr>
                  <w:rFonts w:ascii="Arial" w:hAnsi="Arial" w:cs="v4.2.0"/>
                  <w:sz w:val="18"/>
                  <w:szCs w:val="18"/>
                  <w:lang w:eastAsia="en-GB"/>
                </w:rPr>
                <w:t>3</w:t>
              </w:r>
              <w:r w:rsidRPr="00020619">
                <w:rPr>
                  <w:rFonts w:ascii="Arial" w:hAnsi="Arial" w:cs="v4.2.0"/>
                  <w:sz w:val="18"/>
                  <w:szCs w:val="18"/>
                  <w:lang w:eastAsia="en-GB"/>
                </w:rPr>
                <w:sym w:font="Symbol" w:char="F06D"/>
              </w:r>
              <w:r w:rsidRPr="00020619">
                <w:rPr>
                  <w:rFonts w:ascii="Arial" w:hAnsi="Arial" w:cs="v4.2.0"/>
                  <w:sz w:val="18"/>
                  <w:szCs w:val="18"/>
                  <w:lang w:eastAsia="en-GB"/>
                </w:rPr>
                <w:t>s</w:t>
              </w:r>
            </w:ins>
          </w:p>
        </w:tc>
        <w:tc>
          <w:tcPr>
            <w:tcW w:w="3544" w:type="dxa"/>
          </w:tcPr>
          <w:p w14:paraId="253D4FFC" w14:textId="77777777" w:rsidR="00697ACF" w:rsidRPr="00020619" w:rsidRDefault="00697ACF" w:rsidP="00BB34DD">
            <w:pPr>
              <w:keepNext/>
              <w:keepLines/>
              <w:overflowPunct w:val="0"/>
              <w:autoSpaceDE w:val="0"/>
              <w:autoSpaceDN w:val="0"/>
              <w:adjustRightInd w:val="0"/>
              <w:spacing w:after="0"/>
              <w:textAlignment w:val="baseline"/>
              <w:rPr>
                <w:ins w:id="5288" w:author="BigCREditor-RAN4#104-bis" w:date="2022-10-21T21:32:00Z"/>
                <w:rFonts w:ascii="Arial" w:hAnsi="Arial" w:cs="v4.2.0"/>
                <w:sz w:val="18"/>
                <w:szCs w:val="18"/>
                <w:lang w:eastAsia="en-GB"/>
              </w:rPr>
            </w:pPr>
            <w:ins w:id="5289" w:author="BigCREditor-RAN4#104-bis" w:date="2022-10-21T21:32:00Z">
              <w:r w:rsidRPr="00020619">
                <w:rPr>
                  <w:rFonts w:ascii="Arial" w:hAnsi="Arial" w:cs="v4.2.0"/>
                  <w:sz w:val="18"/>
                  <w:szCs w:val="18"/>
                  <w:lang w:eastAsia="en-GB"/>
                </w:rPr>
                <w:t>Synchronous cells.</w:t>
              </w:r>
            </w:ins>
          </w:p>
        </w:tc>
      </w:tr>
      <w:tr w:rsidR="00697ACF" w:rsidRPr="00020619" w14:paraId="0310D670" w14:textId="77777777" w:rsidTr="00BB34DD">
        <w:trPr>
          <w:cantSplit/>
          <w:trHeight w:val="208"/>
          <w:ins w:id="5290" w:author="BigCREditor-RAN4#104-bis" w:date="2022-10-21T21:32:00Z"/>
        </w:trPr>
        <w:tc>
          <w:tcPr>
            <w:tcW w:w="2118" w:type="dxa"/>
          </w:tcPr>
          <w:p w14:paraId="6BC23701" w14:textId="77777777" w:rsidR="00697ACF" w:rsidRPr="00020619" w:rsidRDefault="00697ACF" w:rsidP="00BB34DD">
            <w:pPr>
              <w:keepNext/>
              <w:keepLines/>
              <w:overflowPunct w:val="0"/>
              <w:autoSpaceDE w:val="0"/>
              <w:autoSpaceDN w:val="0"/>
              <w:adjustRightInd w:val="0"/>
              <w:spacing w:after="0"/>
              <w:textAlignment w:val="baseline"/>
              <w:rPr>
                <w:ins w:id="5291" w:author="BigCREditor-RAN4#104-bis" w:date="2022-10-21T21:32:00Z"/>
                <w:rFonts w:ascii="Arial" w:hAnsi="Arial" w:cs="Arial"/>
                <w:sz w:val="18"/>
                <w:szCs w:val="18"/>
                <w:lang w:eastAsia="en-GB"/>
              </w:rPr>
            </w:pPr>
            <w:ins w:id="5292" w:author="BigCREditor-RAN4#104-bis" w:date="2022-10-21T21:32:00Z">
              <w:r w:rsidRPr="00020619">
                <w:rPr>
                  <w:rFonts w:ascii="Arial" w:hAnsi="Arial" w:cs="Arial"/>
                  <w:sz w:val="18"/>
                  <w:szCs w:val="18"/>
                  <w:lang w:eastAsia="en-GB"/>
                </w:rPr>
                <w:t>T1</w:t>
              </w:r>
            </w:ins>
          </w:p>
        </w:tc>
        <w:tc>
          <w:tcPr>
            <w:tcW w:w="596" w:type="dxa"/>
          </w:tcPr>
          <w:p w14:paraId="14C5132F" w14:textId="77777777" w:rsidR="00697ACF" w:rsidRPr="00020619" w:rsidRDefault="00697ACF" w:rsidP="00BB34DD">
            <w:pPr>
              <w:keepNext/>
              <w:keepLines/>
              <w:overflowPunct w:val="0"/>
              <w:autoSpaceDE w:val="0"/>
              <w:autoSpaceDN w:val="0"/>
              <w:adjustRightInd w:val="0"/>
              <w:spacing w:after="0"/>
              <w:textAlignment w:val="baseline"/>
              <w:rPr>
                <w:ins w:id="5293" w:author="BigCREditor-RAN4#104-bis" w:date="2022-10-21T21:32:00Z"/>
                <w:rFonts w:ascii="Arial" w:hAnsi="Arial" w:cs="Arial"/>
                <w:sz w:val="18"/>
                <w:szCs w:val="18"/>
                <w:lang w:eastAsia="en-GB"/>
              </w:rPr>
            </w:pPr>
            <w:ins w:id="5294" w:author="BigCREditor-RAN4#104-bis" w:date="2022-10-21T21:32:00Z">
              <w:r w:rsidRPr="00020619">
                <w:rPr>
                  <w:rFonts w:ascii="Arial" w:hAnsi="Arial" w:cs="Arial"/>
                  <w:sz w:val="18"/>
                  <w:szCs w:val="18"/>
                  <w:lang w:eastAsia="en-GB"/>
                </w:rPr>
                <w:t>s</w:t>
              </w:r>
            </w:ins>
          </w:p>
        </w:tc>
        <w:tc>
          <w:tcPr>
            <w:tcW w:w="1251" w:type="dxa"/>
          </w:tcPr>
          <w:p w14:paraId="677DA240" w14:textId="77777777" w:rsidR="00697ACF" w:rsidRPr="00020619" w:rsidRDefault="00697ACF" w:rsidP="00BB34DD">
            <w:pPr>
              <w:keepNext/>
              <w:keepLines/>
              <w:overflowPunct w:val="0"/>
              <w:autoSpaceDE w:val="0"/>
              <w:autoSpaceDN w:val="0"/>
              <w:adjustRightInd w:val="0"/>
              <w:spacing w:after="0"/>
              <w:textAlignment w:val="baseline"/>
              <w:rPr>
                <w:ins w:id="5295" w:author="BigCREditor-RAN4#104-bis" w:date="2022-10-21T21:32:00Z"/>
                <w:rFonts w:ascii="Arial" w:hAnsi="Arial" w:cs="Arial"/>
                <w:sz w:val="18"/>
                <w:szCs w:val="18"/>
                <w:lang w:eastAsia="en-GB"/>
              </w:rPr>
            </w:pPr>
            <w:ins w:id="5296" w:author="BigCREditor-RAN4#104-bis" w:date="2022-10-21T21:32:00Z">
              <w:r w:rsidRPr="00020619">
                <w:rPr>
                  <w:rFonts w:ascii="Arial" w:hAnsi="Arial" w:cs="Arial"/>
                  <w:sz w:val="18"/>
                  <w:szCs w:val="18"/>
                  <w:lang w:eastAsia="en-GB"/>
                </w:rPr>
                <w:t>1, 2</w:t>
              </w:r>
            </w:ins>
          </w:p>
        </w:tc>
        <w:tc>
          <w:tcPr>
            <w:tcW w:w="2267" w:type="dxa"/>
            <w:gridSpan w:val="2"/>
          </w:tcPr>
          <w:p w14:paraId="59C66995" w14:textId="77777777" w:rsidR="00697ACF" w:rsidRPr="00020619" w:rsidRDefault="00697ACF" w:rsidP="00BB34DD">
            <w:pPr>
              <w:keepNext/>
              <w:keepLines/>
              <w:overflowPunct w:val="0"/>
              <w:autoSpaceDE w:val="0"/>
              <w:autoSpaceDN w:val="0"/>
              <w:adjustRightInd w:val="0"/>
              <w:spacing w:after="0"/>
              <w:textAlignment w:val="baseline"/>
              <w:rPr>
                <w:ins w:id="5297" w:author="BigCREditor-RAN4#104-bis" w:date="2022-10-21T21:32:00Z"/>
                <w:rFonts w:ascii="Arial" w:hAnsi="Arial" w:cs="Arial"/>
                <w:sz w:val="18"/>
                <w:szCs w:val="18"/>
                <w:lang w:eastAsia="en-GB"/>
              </w:rPr>
            </w:pPr>
            <w:ins w:id="5298" w:author="BigCREditor-RAN4#104-bis" w:date="2022-10-21T21:32:00Z">
              <w:r w:rsidRPr="00020619">
                <w:rPr>
                  <w:rFonts w:ascii="Arial" w:hAnsi="Arial" w:cs="Arial"/>
                  <w:sz w:val="18"/>
                  <w:szCs w:val="18"/>
                  <w:lang w:eastAsia="en-GB"/>
                </w:rPr>
                <w:t>5</w:t>
              </w:r>
            </w:ins>
          </w:p>
        </w:tc>
        <w:tc>
          <w:tcPr>
            <w:tcW w:w="3544" w:type="dxa"/>
          </w:tcPr>
          <w:p w14:paraId="2BCD6E65" w14:textId="77777777" w:rsidR="00697ACF" w:rsidRPr="00020619" w:rsidRDefault="00697ACF" w:rsidP="00BB34DD">
            <w:pPr>
              <w:keepNext/>
              <w:keepLines/>
              <w:overflowPunct w:val="0"/>
              <w:autoSpaceDE w:val="0"/>
              <w:autoSpaceDN w:val="0"/>
              <w:adjustRightInd w:val="0"/>
              <w:spacing w:after="0"/>
              <w:textAlignment w:val="baseline"/>
              <w:rPr>
                <w:ins w:id="5299" w:author="BigCREditor-RAN4#104-bis" w:date="2022-10-21T21:32:00Z"/>
                <w:rFonts w:ascii="Arial" w:hAnsi="Arial" w:cs="Arial"/>
                <w:sz w:val="18"/>
                <w:szCs w:val="18"/>
                <w:lang w:eastAsia="en-GB"/>
              </w:rPr>
            </w:pPr>
          </w:p>
        </w:tc>
      </w:tr>
      <w:tr w:rsidR="00697ACF" w:rsidRPr="00020619" w14:paraId="601802AE" w14:textId="77777777" w:rsidTr="00BB34DD">
        <w:trPr>
          <w:cantSplit/>
          <w:trHeight w:val="208"/>
          <w:ins w:id="5300" w:author="BigCREditor-RAN4#104-bis" w:date="2022-10-21T21:32:00Z"/>
        </w:trPr>
        <w:tc>
          <w:tcPr>
            <w:tcW w:w="2118" w:type="dxa"/>
          </w:tcPr>
          <w:p w14:paraId="37FF2D93" w14:textId="77777777" w:rsidR="00697ACF" w:rsidRPr="00020619" w:rsidRDefault="00697ACF" w:rsidP="00BB34DD">
            <w:pPr>
              <w:keepNext/>
              <w:keepLines/>
              <w:overflowPunct w:val="0"/>
              <w:autoSpaceDE w:val="0"/>
              <w:autoSpaceDN w:val="0"/>
              <w:adjustRightInd w:val="0"/>
              <w:spacing w:after="0"/>
              <w:textAlignment w:val="baseline"/>
              <w:rPr>
                <w:ins w:id="5301" w:author="BigCREditor-RAN4#104-bis" w:date="2022-10-21T21:32:00Z"/>
                <w:rFonts w:ascii="Arial" w:hAnsi="Arial" w:cs="Arial"/>
                <w:sz w:val="18"/>
                <w:szCs w:val="18"/>
                <w:lang w:eastAsia="en-GB"/>
              </w:rPr>
            </w:pPr>
            <w:ins w:id="5302" w:author="BigCREditor-RAN4#104-bis" w:date="2022-10-21T21:32:00Z">
              <w:r w:rsidRPr="00020619">
                <w:rPr>
                  <w:rFonts w:ascii="Arial" w:hAnsi="Arial" w:cs="Arial"/>
                  <w:sz w:val="18"/>
                  <w:szCs w:val="18"/>
                  <w:lang w:eastAsia="en-GB"/>
                </w:rPr>
                <w:t>T2</w:t>
              </w:r>
            </w:ins>
          </w:p>
        </w:tc>
        <w:tc>
          <w:tcPr>
            <w:tcW w:w="596" w:type="dxa"/>
          </w:tcPr>
          <w:p w14:paraId="538444A8" w14:textId="77777777" w:rsidR="00697ACF" w:rsidRPr="00020619" w:rsidRDefault="00697ACF" w:rsidP="00BB34DD">
            <w:pPr>
              <w:keepNext/>
              <w:keepLines/>
              <w:overflowPunct w:val="0"/>
              <w:autoSpaceDE w:val="0"/>
              <w:autoSpaceDN w:val="0"/>
              <w:adjustRightInd w:val="0"/>
              <w:spacing w:after="0"/>
              <w:textAlignment w:val="baseline"/>
              <w:rPr>
                <w:ins w:id="5303" w:author="BigCREditor-RAN4#104-bis" w:date="2022-10-21T21:32:00Z"/>
                <w:rFonts w:ascii="Arial" w:hAnsi="Arial" w:cs="Arial"/>
                <w:sz w:val="18"/>
                <w:szCs w:val="18"/>
                <w:lang w:eastAsia="en-GB"/>
              </w:rPr>
            </w:pPr>
            <w:ins w:id="5304" w:author="BigCREditor-RAN4#104-bis" w:date="2022-10-21T21:32:00Z">
              <w:r w:rsidRPr="00020619">
                <w:rPr>
                  <w:rFonts w:ascii="Arial" w:hAnsi="Arial" w:cs="Arial"/>
                  <w:sz w:val="18"/>
                  <w:szCs w:val="18"/>
                  <w:lang w:eastAsia="en-GB"/>
                </w:rPr>
                <w:t>s</w:t>
              </w:r>
            </w:ins>
          </w:p>
        </w:tc>
        <w:tc>
          <w:tcPr>
            <w:tcW w:w="1251" w:type="dxa"/>
          </w:tcPr>
          <w:p w14:paraId="144AD33A" w14:textId="77777777" w:rsidR="00697ACF" w:rsidRPr="00020619" w:rsidRDefault="00697ACF" w:rsidP="00BB34DD">
            <w:pPr>
              <w:keepNext/>
              <w:keepLines/>
              <w:overflowPunct w:val="0"/>
              <w:autoSpaceDE w:val="0"/>
              <w:autoSpaceDN w:val="0"/>
              <w:adjustRightInd w:val="0"/>
              <w:spacing w:after="0"/>
              <w:textAlignment w:val="baseline"/>
              <w:rPr>
                <w:ins w:id="5305" w:author="BigCREditor-RAN4#104-bis" w:date="2022-10-21T21:32:00Z"/>
                <w:rFonts w:ascii="Arial" w:hAnsi="Arial" w:cs="Arial"/>
                <w:sz w:val="18"/>
                <w:szCs w:val="18"/>
                <w:lang w:eastAsia="en-GB"/>
              </w:rPr>
            </w:pPr>
            <w:ins w:id="5306" w:author="BigCREditor-RAN4#104-bis" w:date="2022-10-21T21:32:00Z">
              <w:r w:rsidRPr="00020619">
                <w:rPr>
                  <w:rFonts w:ascii="Arial" w:hAnsi="Arial" w:cs="Arial"/>
                  <w:sz w:val="18"/>
                  <w:szCs w:val="18"/>
                  <w:lang w:eastAsia="en-GB"/>
                </w:rPr>
                <w:t>1, 2</w:t>
              </w:r>
            </w:ins>
          </w:p>
        </w:tc>
        <w:tc>
          <w:tcPr>
            <w:tcW w:w="1133" w:type="dxa"/>
          </w:tcPr>
          <w:p w14:paraId="159604A8" w14:textId="77777777" w:rsidR="00697ACF" w:rsidRPr="00020619" w:rsidRDefault="00697ACF" w:rsidP="00BB34DD">
            <w:pPr>
              <w:keepNext/>
              <w:keepLines/>
              <w:overflowPunct w:val="0"/>
              <w:autoSpaceDE w:val="0"/>
              <w:autoSpaceDN w:val="0"/>
              <w:adjustRightInd w:val="0"/>
              <w:spacing w:after="0"/>
              <w:textAlignment w:val="baseline"/>
              <w:rPr>
                <w:ins w:id="5307" w:author="BigCREditor-RAN4#104-bis" w:date="2022-10-21T21:32:00Z"/>
                <w:rFonts w:ascii="Arial" w:hAnsi="Arial" w:cs="Arial"/>
                <w:sz w:val="18"/>
                <w:szCs w:val="18"/>
                <w:lang w:eastAsia="en-GB"/>
              </w:rPr>
            </w:pPr>
            <w:ins w:id="5308" w:author="BigCREditor-RAN4#104-bis" w:date="2022-10-21T21:32:00Z">
              <w:r w:rsidRPr="00020619">
                <w:rPr>
                  <w:rFonts w:ascii="Arial" w:hAnsi="Arial" w:cs="Arial"/>
                  <w:sz w:val="18"/>
                  <w:szCs w:val="18"/>
                  <w:lang w:eastAsia="en-GB"/>
                </w:rPr>
                <w:t>5</w:t>
              </w:r>
            </w:ins>
          </w:p>
        </w:tc>
        <w:tc>
          <w:tcPr>
            <w:tcW w:w="1134" w:type="dxa"/>
          </w:tcPr>
          <w:p w14:paraId="373D576E" w14:textId="77777777" w:rsidR="00697ACF" w:rsidRPr="00020619" w:rsidRDefault="00697ACF" w:rsidP="00BB34DD">
            <w:pPr>
              <w:keepNext/>
              <w:keepLines/>
              <w:overflowPunct w:val="0"/>
              <w:autoSpaceDE w:val="0"/>
              <w:autoSpaceDN w:val="0"/>
              <w:adjustRightInd w:val="0"/>
              <w:spacing w:after="0"/>
              <w:textAlignment w:val="baseline"/>
              <w:rPr>
                <w:ins w:id="5309" w:author="BigCREditor-RAN4#104-bis" w:date="2022-10-21T21:32:00Z"/>
                <w:rFonts w:ascii="Arial" w:hAnsi="Arial" w:cs="Arial"/>
                <w:sz w:val="18"/>
                <w:szCs w:val="18"/>
                <w:lang w:eastAsia="en-GB"/>
              </w:rPr>
            </w:pPr>
            <w:ins w:id="5310" w:author="BigCREditor-RAN4#104-bis" w:date="2022-10-21T21:32:00Z">
              <w:r w:rsidRPr="00020619">
                <w:rPr>
                  <w:rFonts w:ascii="Arial" w:hAnsi="Arial" w:cs="Arial"/>
                  <w:sz w:val="18"/>
                  <w:szCs w:val="18"/>
                  <w:lang w:eastAsia="en-GB"/>
                </w:rPr>
                <w:t>3</w:t>
              </w:r>
            </w:ins>
          </w:p>
        </w:tc>
        <w:tc>
          <w:tcPr>
            <w:tcW w:w="3544" w:type="dxa"/>
          </w:tcPr>
          <w:p w14:paraId="474FEBDB" w14:textId="77777777" w:rsidR="00697ACF" w:rsidRPr="00020619" w:rsidRDefault="00697ACF" w:rsidP="00BB34DD">
            <w:pPr>
              <w:keepNext/>
              <w:keepLines/>
              <w:overflowPunct w:val="0"/>
              <w:autoSpaceDE w:val="0"/>
              <w:autoSpaceDN w:val="0"/>
              <w:adjustRightInd w:val="0"/>
              <w:spacing w:after="0"/>
              <w:textAlignment w:val="baseline"/>
              <w:rPr>
                <w:ins w:id="5311" w:author="BigCREditor-RAN4#104-bis" w:date="2022-10-21T21:32:00Z"/>
                <w:rFonts w:ascii="Arial" w:hAnsi="Arial" w:cs="Arial"/>
                <w:sz w:val="18"/>
                <w:szCs w:val="18"/>
                <w:lang w:eastAsia="en-GB"/>
              </w:rPr>
            </w:pPr>
          </w:p>
        </w:tc>
      </w:tr>
      <w:tr w:rsidR="00697ACF" w:rsidRPr="00020619" w14:paraId="6A276A38" w14:textId="77777777" w:rsidTr="00BB34DD">
        <w:trPr>
          <w:cantSplit/>
          <w:trHeight w:val="197"/>
          <w:ins w:id="5312" w:author="BigCREditor-RAN4#104-bis" w:date="2022-10-21T21:32:00Z"/>
        </w:trPr>
        <w:tc>
          <w:tcPr>
            <w:tcW w:w="9776" w:type="dxa"/>
            <w:gridSpan w:val="6"/>
          </w:tcPr>
          <w:p w14:paraId="142BAA0D"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313" w:author="BigCREditor-RAN4#104-bis" w:date="2022-10-21T21:32:00Z"/>
                <w:rFonts w:ascii="Arial" w:hAnsi="Arial"/>
                <w:sz w:val="18"/>
                <w:lang w:eastAsia="en-GB"/>
              </w:rPr>
            </w:pPr>
            <w:ins w:id="5314" w:author="BigCREditor-RAN4#104-bis" w:date="2022-10-21T21:32:00Z">
              <w:r w:rsidRPr="00020619">
                <w:rPr>
                  <w:rFonts w:ascii="Arial" w:hAnsi="Arial"/>
                  <w:sz w:val="18"/>
                  <w:lang w:eastAsia="en-GB"/>
                </w:rPr>
                <w:t>Note 1:</w:t>
              </w:r>
              <w:r w:rsidRPr="00020619">
                <w:rPr>
                  <w:rFonts w:ascii="Arial" w:hAnsi="Arial"/>
                  <w:sz w:val="16"/>
                  <w:szCs w:val="16"/>
                  <w:lang w:eastAsia="en-GB"/>
                </w:rPr>
                <w:tab/>
              </w:r>
              <w:r w:rsidRPr="00020619">
                <w:rPr>
                  <w:rFonts w:ascii="Arial" w:hAnsi="Arial"/>
                  <w:sz w:val="18"/>
                  <w:lang w:eastAsia="en-GB"/>
                </w:rPr>
                <w:t>The value of b1-ThresholdNR is defined in Table A.18.3.1. 7.1-3</w:t>
              </w:r>
            </w:ins>
          </w:p>
        </w:tc>
      </w:tr>
    </w:tbl>
    <w:p w14:paraId="0522DAB6" w14:textId="77777777" w:rsidR="00697ACF" w:rsidRPr="00020619" w:rsidRDefault="00697ACF" w:rsidP="00697ACF">
      <w:pPr>
        <w:overflowPunct w:val="0"/>
        <w:autoSpaceDE w:val="0"/>
        <w:autoSpaceDN w:val="0"/>
        <w:adjustRightInd w:val="0"/>
        <w:textAlignment w:val="baseline"/>
        <w:rPr>
          <w:ins w:id="5315" w:author="BigCREditor-RAN4#104-bis" w:date="2022-10-21T21:32:00Z"/>
          <w:lang w:eastAsia="en-GB"/>
        </w:rPr>
      </w:pPr>
    </w:p>
    <w:p w14:paraId="252D2EF7" w14:textId="77777777" w:rsidR="00697ACF" w:rsidRPr="00020619" w:rsidRDefault="00697ACF" w:rsidP="00697ACF">
      <w:pPr>
        <w:keepNext/>
        <w:keepLines/>
        <w:overflowPunct w:val="0"/>
        <w:autoSpaceDE w:val="0"/>
        <w:autoSpaceDN w:val="0"/>
        <w:adjustRightInd w:val="0"/>
        <w:spacing w:before="60"/>
        <w:jc w:val="center"/>
        <w:textAlignment w:val="baseline"/>
        <w:rPr>
          <w:ins w:id="5316" w:author="BigCREditor-RAN4#104-bis" w:date="2022-10-21T21:32:00Z"/>
          <w:rFonts w:ascii="Arial" w:hAnsi="Arial" w:cs="v4.2.0"/>
          <w:b/>
          <w:lang w:eastAsia="en-GB"/>
        </w:rPr>
      </w:pPr>
      <w:ins w:id="5317" w:author="BigCREditor-RAN4#104-bis" w:date="2022-10-21T21:32:00Z">
        <w:r w:rsidRPr="00020619">
          <w:rPr>
            <w:rFonts w:ascii="Arial" w:hAnsi="Arial" w:cs="v4.2.0"/>
            <w:b/>
            <w:lang w:eastAsia="en-GB"/>
          </w:rPr>
          <w:lastRenderedPageBreak/>
          <w:t>Table A.18.3.1.7.1-3: NR neighbour cell specific test parameters for NR inter-RAT event triggered reporting for FR2 with SSB time index detection in non-DRX</w:t>
        </w:r>
      </w:ins>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1841"/>
        <w:gridCol w:w="1417"/>
        <w:gridCol w:w="1418"/>
        <w:gridCol w:w="1417"/>
        <w:gridCol w:w="1560"/>
      </w:tblGrid>
      <w:tr w:rsidR="00697ACF" w:rsidRPr="00020619" w14:paraId="677AB383" w14:textId="77777777" w:rsidTr="00BB34DD">
        <w:trPr>
          <w:cantSplit/>
          <w:trHeight w:val="187"/>
          <w:ins w:id="5318" w:author="BigCREditor-RAN4#104-bis" w:date="2022-10-21T21:32:00Z"/>
        </w:trPr>
        <w:tc>
          <w:tcPr>
            <w:tcW w:w="3681" w:type="dxa"/>
            <w:gridSpan w:val="2"/>
            <w:tcBorders>
              <w:top w:val="single" w:sz="4" w:space="0" w:color="auto"/>
              <w:left w:val="single" w:sz="4" w:space="0" w:color="auto"/>
              <w:bottom w:val="nil"/>
            </w:tcBorders>
            <w:shd w:val="clear" w:color="auto" w:fill="auto"/>
          </w:tcPr>
          <w:p w14:paraId="516F9212" w14:textId="77777777" w:rsidR="00697ACF" w:rsidRPr="00020619" w:rsidRDefault="00697ACF" w:rsidP="00BB34DD">
            <w:pPr>
              <w:keepNext/>
              <w:keepLines/>
              <w:overflowPunct w:val="0"/>
              <w:autoSpaceDE w:val="0"/>
              <w:autoSpaceDN w:val="0"/>
              <w:adjustRightInd w:val="0"/>
              <w:spacing w:after="0"/>
              <w:jc w:val="center"/>
              <w:textAlignment w:val="baseline"/>
              <w:rPr>
                <w:ins w:id="5319" w:author="BigCREditor-RAN4#104-bis" w:date="2022-10-21T21:32:00Z"/>
                <w:rFonts w:ascii="Arial" w:hAnsi="Arial" w:cs="Arial"/>
                <w:b/>
                <w:sz w:val="18"/>
                <w:szCs w:val="18"/>
                <w:lang w:eastAsia="en-GB"/>
              </w:rPr>
            </w:pPr>
            <w:ins w:id="5320" w:author="BigCREditor-RAN4#104-bis" w:date="2022-10-21T21:32:00Z">
              <w:r w:rsidRPr="00020619">
                <w:rPr>
                  <w:rFonts w:ascii="Arial" w:hAnsi="Arial"/>
                  <w:b/>
                  <w:sz w:val="18"/>
                  <w:szCs w:val="18"/>
                  <w:lang w:eastAsia="en-GB"/>
                </w:rPr>
                <w:t>Parameter</w:t>
              </w:r>
            </w:ins>
          </w:p>
        </w:tc>
        <w:tc>
          <w:tcPr>
            <w:tcW w:w="1417" w:type="dxa"/>
            <w:tcBorders>
              <w:top w:val="single" w:sz="4" w:space="0" w:color="auto"/>
              <w:bottom w:val="nil"/>
            </w:tcBorders>
            <w:shd w:val="clear" w:color="auto" w:fill="auto"/>
          </w:tcPr>
          <w:p w14:paraId="40439C4C" w14:textId="77777777" w:rsidR="00697ACF" w:rsidRPr="00020619" w:rsidRDefault="00697ACF" w:rsidP="00BB34DD">
            <w:pPr>
              <w:keepNext/>
              <w:keepLines/>
              <w:overflowPunct w:val="0"/>
              <w:autoSpaceDE w:val="0"/>
              <w:autoSpaceDN w:val="0"/>
              <w:adjustRightInd w:val="0"/>
              <w:spacing w:after="0"/>
              <w:jc w:val="center"/>
              <w:textAlignment w:val="baseline"/>
              <w:rPr>
                <w:ins w:id="5321" w:author="BigCREditor-RAN4#104-bis" w:date="2022-10-21T21:32:00Z"/>
                <w:rFonts w:ascii="Arial" w:hAnsi="Arial" w:cs="Arial"/>
                <w:b/>
                <w:sz w:val="18"/>
                <w:szCs w:val="18"/>
                <w:lang w:eastAsia="en-GB"/>
              </w:rPr>
            </w:pPr>
            <w:ins w:id="5322" w:author="BigCREditor-RAN4#104-bis" w:date="2022-10-21T21:32:00Z">
              <w:r w:rsidRPr="00020619">
                <w:rPr>
                  <w:rFonts w:ascii="Arial" w:hAnsi="Arial"/>
                  <w:b/>
                  <w:sz w:val="18"/>
                  <w:szCs w:val="18"/>
                  <w:lang w:eastAsia="en-GB"/>
                </w:rPr>
                <w:t>Unit</w:t>
              </w:r>
            </w:ins>
          </w:p>
        </w:tc>
        <w:tc>
          <w:tcPr>
            <w:tcW w:w="1418" w:type="dxa"/>
            <w:tcBorders>
              <w:top w:val="single" w:sz="4" w:space="0" w:color="auto"/>
              <w:bottom w:val="nil"/>
            </w:tcBorders>
            <w:shd w:val="clear" w:color="auto" w:fill="auto"/>
          </w:tcPr>
          <w:p w14:paraId="7CCFEEB1" w14:textId="77777777" w:rsidR="00697ACF" w:rsidRPr="00020619" w:rsidRDefault="00697ACF" w:rsidP="00BB34DD">
            <w:pPr>
              <w:keepNext/>
              <w:keepLines/>
              <w:overflowPunct w:val="0"/>
              <w:autoSpaceDE w:val="0"/>
              <w:autoSpaceDN w:val="0"/>
              <w:adjustRightInd w:val="0"/>
              <w:spacing w:after="0"/>
              <w:jc w:val="center"/>
              <w:textAlignment w:val="baseline"/>
              <w:rPr>
                <w:ins w:id="5323" w:author="BigCREditor-RAN4#104-bis" w:date="2022-10-21T21:32:00Z"/>
                <w:rFonts w:ascii="Arial" w:hAnsi="Arial"/>
                <w:b/>
                <w:sz w:val="18"/>
                <w:szCs w:val="18"/>
                <w:lang w:eastAsia="en-GB"/>
              </w:rPr>
            </w:pPr>
            <w:ins w:id="5324" w:author="BigCREditor-RAN4#104-bis" w:date="2022-10-21T21:32:00Z">
              <w:r w:rsidRPr="00020619">
                <w:rPr>
                  <w:rFonts w:ascii="Arial" w:hAnsi="Arial" w:cs="Arial"/>
                  <w:b/>
                  <w:sz w:val="18"/>
                  <w:szCs w:val="18"/>
                  <w:lang w:eastAsia="en-GB"/>
                </w:rPr>
                <w:t>Test configuration</w:t>
              </w:r>
            </w:ins>
          </w:p>
        </w:tc>
        <w:tc>
          <w:tcPr>
            <w:tcW w:w="2977" w:type="dxa"/>
            <w:gridSpan w:val="2"/>
            <w:tcBorders>
              <w:top w:val="single" w:sz="4" w:space="0" w:color="auto"/>
              <w:right w:val="single" w:sz="4" w:space="0" w:color="auto"/>
            </w:tcBorders>
          </w:tcPr>
          <w:p w14:paraId="5004E965" w14:textId="77777777" w:rsidR="00697ACF" w:rsidRPr="00020619" w:rsidRDefault="00697ACF" w:rsidP="00BB34DD">
            <w:pPr>
              <w:keepNext/>
              <w:keepLines/>
              <w:overflowPunct w:val="0"/>
              <w:autoSpaceDE w:val="0"/>
              <w:autoSpaceDN w:val="0"/>
              <w:adjustRightInd w:val="0"/>
              <w:spacing w:after="0"/>
              <w:jc w:val="center"/>
              <w:textAlignment w:val="baseline"/>
              <w:rPr>
                <w:ins w:id="5325" w:author="BigCREditor-RAN4#104-bis" w:date="2022-10-21T21:32:00Z"/>
                <w:rFonts w:ascii="Arial" w:hAnsi="Arial" w:cs="Arial"/>
                <w:b/>
                <w:sz w:val="18"/>
                <w:szCs w:val="18"/>
                <w:lang w:eastAsia="en-GB"/>
              </w:rPr>
            </w:pPr>
            <w:ins w:id="5326" w:author="BigCREditor-RAN4#104-bis" w:date="2022-10-21T21:32:00Z">
              <w:r w:rsidRPr="00020619">
                <w:rPr>
                  <w:rFonts w:ascii="Arial" w:hAnsi="Arial"/>
                  <w:b/>
                  <w:sz w:val="18"/>
                  <w:szCs w:val="18"/>
                  <w:lang w:eastAsia="en-GB"/>
                </w:rPr>
                <w:t>Cell 2</w:t>
              </w:r>
            </w:ins>
          </w:p>
        </w:tc>
      </w:tr>
      <w:tr w:rsidR="00697ACF" w:rsidRPr="00020619" w14:paraId="19277399" w14:textId="77777777" w:rsidTr="00BB34DD">
        <w:trPr>
          <w:cantSplit/>
          <w:trHeight w:val="187"/>
          <w:ins w:id="5327" w:author="BigCREditor-RAN4#104-bis" w:date="2022-10-21T21:32:00Z"/>
        </w:trPr>
        <w:tc>
          <w:tcPr>
            <w:tcW w:w="3681" w:type="dxa"/>
            <w:gridSpan w:val="2"/>
            <w:tcBorders>
              <w:top w:val="nil"/>
              <w:left w:val="single" w:sz="4" w:space="0" w:color="auto"/>
              <w:bottom w:val="single" w:sz="4" w:space="0" w:color="auto"/>
            </w:tcBorders>
            <w:shd w:val="clear" w:color="auto" w:fill="auto"/>
          </w:tcPr>
          <w:p w14:paraId="6945910A" w14:textId="77777777" w:rsidR="00697ACF" w:rsidRPr="00020619" w:rsidRDefault="00697ACF" w:rsidP="00BB34DD">
            <w:pPr>
              <w:keepNext/>
              <w:keepLines/>
              <w:overflowPunct w:val="0"/>
              <w:autoSpaceDE w:val="0"/>
              <w:autoSpaceDN w:val="0"/>
              <w:adjustRightInd w:val="0"/>
              <w:spacing w:after="0"/>
              <w:jc w:val="center"/>
              <w:textAlignment w:val="baseline"/>
              <w:rPr>
                <w:ins w:id="5328" w:author="BigCREditor-RAN4#104-bis" w:date="2022-10-21T21:32:00Z"/>
                <w:rFonts w:ascii="Arial" w:hAnsi="Arial" w:cs="Arial"/>
                <w:b/>
                <w:sz w:val="18"/>
                <w:szCs w:val="18"/>
                <w:lang w:eastAsia="en-GB"/>
              </w:rPr>
            </w:pPr>
          </w:p>
        </w:tc>
        <w:tc>
          <w:tcPr>
            <w:tcW w:w="1417" w:type="dxa"/>
            <w:tcBorders>
              <w:top w:val="nil"/>
              <w:bottom w:val="single" w:sz="4" w:space="0" w:color="auto"/>
            </w:tcBorders>
            <w:shd w:val="clear" w:color="auto" w:fill="auto"/>
          </w:tcPr>
          <w:p w14:paraId="2CDA0E6A" w14:textId="77777777" w:rsidR="00697ACF" w:rsidRPr="00020619" w:rsidRDefault="00697ACF" w:rsidP="00BB34DD">
            <w:pPr>
              <w:keepNext/>
              <w:keepLines/>
              <w:overflowPunct w:val="0"/>
              <w:autoSpaceDE w:val="0"/>
              <w:autoSpaceDN w:val="0"/>
              <w:adjustRightInd w:val="0"/>
              <w:spacing w:after="0"/>
              <w:jc w:val="center"/>
              <w:textAlignment w:val="baseline"/>
              <w:rPr>
                <w:ins w:id="5329" w:author="BigCREditor-RAN4#104-bis" w:date="2022-10-21T21:32:00Z"/>
                <w:rFonts w:ascii="Arial" w:hAnsi="Arial" w:cs="Arial"/>
                <w:b/>
                <w:sz w:val="18"/>
                <w:szCs w:val="18"/>
                <w:lang w:eastAsia="en-GB"/>
              </w:rPr>
            </w:pPr>
          </w:p>
        </w:tc>
        <w:tc>
          <w:tcPr>
            <w:tcW w:w="1418" w:type="dxa"/>
            <w:tcBorders>
              <w:top w:val="nil"/>
              <w:bottom w:val="single" w:sz="4" w:space="0" w:color="auto"/>
            </w:tcBorders>
            <w:shd w:val="clear" w:color="auto" w:fill="auto"/>
          </w:tcPr>
          <w:p w14:paraId="4467D3EC" w14:textId="77777777" w:rsidR="00697ACF" w:rsidRPr="00020619" w:rsidRDefault="00697ACF" w:rsidP="00BB34DD">
            <w:pPr>
              <w:keepNext/>
              <w:keepLines/>
              <w:overflowPunct w:val="0"/>
              <w:autoSpaceDE w:val="0"/>
              <w:autoSpaceDN w:val="0"/>
              <w:adjustRightInd w:val="0"/>
              <w:spacing w:after="0"/>
              <w:jc w:val="center"/>
              <w:textAlignment w:val="baseline"/>
              <w:rPr>
                <w:ins w:id="5330" w:author="BigCREditor-RAN4#104-bis" w:date="2022-10-21T21:32:00Z"/>
                <w:rFonts w:ascii="Arial" w:hAnsi="Arial"/>
                <w:b/>
                <w:sz w:val="18"/>
                <w:szCs w:val="18"/>
                <w:lang w:eastAsia="en-GB"/>
              </w:rPr>
            </w:pPr>
          </w:p>
        </w:tc>
        <w:tc>
          <w:tcPr>
            <w:tcW w:w="1417" w:type="dxa"/>
            <w:tcBorders>
              <w:bottom w:val="single" w:sz="4" w:space="0" w:color="auto"/>
            </w:tcBorders>
          </w:tcPr>
          <w:p w14:paraId="5E39CF49" w14:textId="77777777" w:rsidR="00697ACF" w:rsidRPr="00020619" w:rsidRDefault="00697ACF" w:rsidP="00BB34DD">
            <w:pPr>
              <w:keepNext/>
              <w:keepLines/>
              <w:overflowPunct w:val="0"/>
              <w:autoSpaceDE w:val="0"/>
              <w:autoSpaceDN w:val="0"/>
              <w:adjustRightInd w:val="0"/>
              <w:spacing w:after="0"/>
              <w:jc w:val="center"/>
              <w:textAlignment w:val="baseline"/>
              <w:rPr>
                <w:ins w:id="5331" w:author="BigCREditor-RAN4#104-bis" w:date="2022-10-21T21:32:00Z"/>
                <w:rFonts w:ascii="Arial" w:hAnsi="Arial" w:cs="Arial"/>
                <w:b/>
                <w:sz w:val="18"/>
                <w:szCs w:val="18"/>
                <w:lang w:eastAsia="en-GB"/>
              </w:rPr>
            </w:pPr>
            <w:ins w:id="5332" w:author="BigCREditor-RAN4#104-bis" w:date="2022-10-21T21:32:00Z">
              <w:r w:rsidRPr="00020619">
                <w:rPr>
                  <w:rFonts w:ascii="Arial" w:hAnsi="Arial"/>
                  <w:b/>
                  <w:sz w:val="18"/>
                  <w:szCs w:val="18"/>
                  <w:lang w:eastAsia="en-GB"/>
                </w:rPr>
                <w:t>T1</w:t>
              </w:r>
            </w:ins>
          </w:p>
        </w:tc>
        <w:tc>
          <w:tcPr>
            <w:tcW w:w="1560" w:type="dxa"/>
            <w:tcBorders>
              <w:bottom w:val="single" w:sz="4" w:space="0" w:color="auto"/>
            </w:tcBorders>
          </w:tcPr>
          <w:p w14:paraId="6AD21974" w14:textId="77777777" w:rsidR="00697ACF" w:rsidRPr="00020619" w:rsidRDefault="00697ACF" w:rsidP="00BB34DD">
            <w:pPr>
              <w:keepNext/>
              <w:keepLines/>
              <w:overflowPunct w:val="0"/>
              <w:autoSpaceDE w:val="0"/>
              <w:autoSpaceDN w:val="0"/>
              <w:adjustRightInd w:val="0"/>
              <w:spacing w:after="0"/>
              <w:jc w:val="center"/>
              <w:textAlignment w:val="baseline"/>
              <w:rPr>
                <w:ins w:id="5333" w:author="BigCREditor-RAN4#104-bis" w:date="2022-10-21T21:32:00Z"/>
                <w:rFonts w:ascii="Arial" w:hAnsi="Arial" w:cs="Arial"/>
                <w:b/>
                <w:sz w:val="18"/>
                <w:szCs w:val="18"/>
                <w:lang w:eastAsia="en-GB"/>
              </w:rPr>
            </w:pPr>
            <w:ins w:id="5334" w:author="BigCREditor-RAN4#104-bis" w:date="2022-10-21T21:32:00Z">
              <w:r w:rsidRPr="00020619">
                <w:rPr>
                  <w:rFonts w:ascii="Arial" w:hAnsi="Arial"/>
                  <w:b/>
                  <w:sz w:val="18"/>
                  <w:szCs w:val="18"/>
                  <w:lang w:eastAsia="en-GB"/>
                </w:rPr>
                <w:t>T2</w:t>
              </w:r>
            </w:ins>
          </w:p>
        </w:tc>
      </w:tr>
      <w:tr w:rsidR="00697ACF" w:rsidRPr="00020619" w14:paraId="7B04B776" w14:textId="77777777" w:rsidTr="00BB34DD">
        <w:trPr>
          <w:cantSplit/>
          <w:trHeight w:val="187"/>
          <w:ins w:id="5335" w:author="BigCREditor-RAN4#104-bis" w:date="2022-10-21T21:32:00Z"/>
        </w:trPr>
        <w:tc>
          <w:tcPr>
            <w:tcW w:w="3681" w:type="dxa"/>
            <w:gridSpan w:val="2"/>
            <w:tcBorders>
              <w:left w:val="single" w:sz="4" w:space="0" w:color="auto"/>
              <w:bottom w:val="single" w:sz="4" w:space="0" w:color="auto"/>
            </w:tcBorders>
          </w:tcPr>
          <w:p w14:paraId="198A832F" w14:textId="77777777" w:rsidR="00697ACF" w:rsidRPr="00020619" w:rsidRDefault="00697ACF" w:rsidP="00BB34DD">
            <w:pPr>
              <w:keepNext/>
              <w:keepLines/>
              <w:overflowPunct w:val="0"/>
              <w:autoSpaceDE w:val="0"/>
              <w:autoSpaceDN w:val="0"/>
              <w:adjustRightInd w:val="0"/>
              <w:spacing w:after="0"/>
              <w:textAlignment w:val="baseline"/>
              <w:rPr>
                <w:ins w:id="5336" w:author="BigCREditor-RAN4#104-bis" w:date="2022-10-21T21:32:00Z"/>
                <w:rFonts w:ascii="Arial" w:hAnsi="Arial" w:cs="Arial"/>
                <w:b/>
                <w:sz w:val="18"/>
                <w:lang w:eastAsia="en-GB"/>
              </w:rPr>
            </w:pPr>
            <w:proofErr w:type="spellStart"/>
            <w:ins w:id="5337" w:author="BigCREditor-RAN4#104-bis" w:date="2022-10-21T21:32:00Z">
              <w:r w:rsidRPr="00020619" w:rsidDel="008A495C">
                <w:rPr>
                  <w:rFonts w:ascii="Arial" w:hAnsi="Arial"/>
                  <w:sz w:val="18"/>
                  <w:lang w:eastAsia="en-GB"/>
                </w:rPr>
                <w:t>AoA</w:t>
              </w:r>
              <w:proofErr w:type="spellEnd"/>
              <w:r w:rsidRPr="00020619" w:rsidDel="008A495C">
                <w:rPr>
                  <w:rFonts w:ascii="Arial" w:hAnsi="Arial"/>
                  <w:sz w:val="18"/>
                  <w:lang w:eastAsia="en-GB"/>
                </w:rPr>
                <w:t xml:space="preserve"> setup defined in A.3.15.1</w:t>
              </w:r>
            </w:ins>
          </w:p>
        </w:tc>
        <w:tc>
          <w:tcPr>
            <w:tcW w:w="1417" w:type="dxa"/>
            <w:tcBorders>
              <w:bottom w:val="single" w:sz="4" w:space="0" w:color="auto"/>
            </w:tcBorders>
          </w:tcPr>
          <w:p w14:paraId="71D76A4D" w14:textId="77777777" w:rsidR="00697ACF" w:rsidRPr="00020619" w:rsidRDefault="00697ACF" w:rsidP="00BB34DD">
            <w:pPr>
              <w:keepNext/>
              <w:keepLines/>
              <w:overflowPunct w:val="0"/>
              <w:autoSpaceDE w:val="0"/>
              <w:autoSpaceDN w:val="0"/>
              <w:adjustRightInd w:val="0"/>
              <w:spacing w:after="0"/>
              <w:jc w:val="center"/>
              <w:textAlignment w:val="baseline"/>
              <w:rPr>
                <w:ins w:id="5338" w:author="BigCREditor-RAN4#104-bis" w:date="2022-10-21T21:32:00Z"/>
                <w:rFonts w:ascii="Arial" w:hAnsi="Arial"/>
                <w:sz w:val="18"/>
                <w:lang w:eastAsia="en-GB"/>
              </w:rPr>
            </w:pPr>
          </w:p>
        </w:tc>
        <w:tc>
          <w:tcPr>
            <w:tcW w:w="1418" w:type="dxa"/>
            <w:tcBorders>
              <w:bottom w:val="single" w:sz="4" w:space="0" w:color="auto"/>
            </w:tcBorders>
          </w:tcPr>
          <w:p w14:paraId="70161012" w14:textId="77777777" w:rsidR="00697ACF" w:rsidRPr="00020619" w:rsidRDefault="00697ACF" w:rsidP="00BB34DD">
            <w:pPr>
              <w:keepNext/>
              <w:keepLines/>
              <w:overflowPunct w:val="0"/>
              <w:autoSpaceDE w:val="0"/>
              <w:autoSpaceDN w:val="0"/>
              <w:adjustRightInd w:val="0"/>
              <w:spacing w:after="0"/>
              <w:jc w:val="center"/>
              <w:textAlignment w:val="baseline"/>
              <w:rPr>
                <w:ins w:id="5339" w:author="BigCREditor-RAN4#104-bis" w:date="2022-10-21T21:32:00Z"/>
                <w:rFonts w:ascii="Arial" w:hAnsi="Arial"/>
                <w:sz w:val="18"/>
                <w:lang w:eastAsia="en-GB"/>
              </w:rPr>
            </w:pPr>
            <w:ins w:id="5340" w:author="BigCREditor-RAN4#104-bis" w:date="2022-10-21T21:32:00Z">
              <w:r w:rsidRPr="00020619" w:rsidDel="008A495C">
                <w:rPr>
                  <w:rFonts w:ascii="Arial" w:hAnsi="Arial"/>
                  <w:sz w:val="18"/>
                  <w:lang w:eastAsia="en-GB"/>
                </w:rPr>
                <w:t>1, 2</w:t>
              </w:r>
            </w:ins>
          </w:p>
        </w:tc>
        <w:tc>
          <w:tcPr>
            <w:tcW w:w="2977" w:type="dxa"/>
            <w:gridSpan w:val="2"/>
            <w:tcBorders>
              <w:bottom w:val="single" w:sz="4" w:space="0" w:color="auto"/>
            </w:tcBorders>
          </w:tcPr>
          <w:p w14:paraId="1973655F" w14:textId="77777777" w:rsidR="00697ACF" w:rsidRPr="00020619" w:rsidRDefault="00697ACF" w:rsidP="00BB34DD">
            <w:pPr>
              <w:keepNext/>
              <w:keepLines/>
              <w:overflowPunct w:val="0"/>
              <w:autoSpaceDE w:val="0"/>
              <w:autoSpaceDN w:val="0"/>
              <w:adjustRightInd w:val="0"/>
              <w:spacing w:after="0"/>
              <w:jc w:val="center"/>
              <w:textAlignment w:val="baseline"/>
              <w:rPr>
                <w:ins w:id="5341" w:author="BigCREditor-RAN4#104-bis" w:date="2022-10-21T21:32:00Z"/>
                <w:rFonts w:ascii="Arial" w:hAnsi="Arial"/>
                <w:sz w:val="18"/>
                <w:lang w:eastAsia="en-GB"/>
              </w:rPr>
            </w:pPr>
            <w:ins w:id="5342" w:author="BigCREditor-RAN4#104-bis" w:date="2022-10-21T21:32:00Z">
              <w:r w:rsidRPr="00020619" w:rsidDel="008A495C">
                <w:rPr>
                  <w:rFonts w:ascii="Arial" w:hAnsi="Arial"/>
                  <w:sz w:val="18"/>
                  <w:lang w:eastAsia="en-GB"/>
                </w:rPr>
                <w:t>Setup 1</w:t>
              </w:r>
            </w:ins>
          </w:p>
        </w:tc>
      </w:tr>
      <w:tr w:rsidR="00697ACF" w:rsidRPr="00020619" w:rsidDel="008A495C" w14:paraId="1C8A3D75" w14:textId="77777777" w:rsidTr="00BB34DD">
        <w:trPr>
          <w:cantSplit/>
          <w:trHeight w:val="187"/>
          <w:ins w:id="5343" w:author="BigCREditor-RAN4#104-bis" w:date="2022-10-21T21:32:00Z"/>
        </w:trPr>
        <w:tc>
          <w:tcPr>
            <w:tcW w:w="3681" w:type="dxa"/>
            <w:gridSpan w:val="2"/>
            <w:tcBorders>
              <w:left w:val="single" w:sz="4" w:space="0" w:color="auto"/>
              <w:bottom w:val="single" w:sz="4" w:space="0" w:color="auto"/>
            </w:tcBorders>
          </w:tcPr>
          <w:p w14:paraId="7EFF34C8" w14:textId="77777777" w:rsidR="00697ACF" w:rsidRPr="00020619" w:rsidDel="008A495C" w:rsidRDefault="00697ACF" w:rsidP="00BB34DD">
            <w:pPr>
              <w:keepNext/>
              <w:keepLines/>
              <w:overflowPunct w:val="0"/>
              <w:autoSpaceDE w:val="0"/>
              <w:autoSpaceDN w:val="0"/>
              <w:adjustRightInd w:val="0"/>
              <w:spacing w:after="0"/>
              <w:textAlignment w:val="baseline"/>
              <w:rPr>
                <w:ins w:id="5344" w:author="BigCREditor-RAN4#104-bis" w:date="2022-10-21T21:32:00Z"/>
                <w:rFonts w:ascii="Arial" w:hAnsi="Arial"/>
                <w:sz w:val="18"/>
                <w:lang w:eastAsia="en-GB"/>
              </w:rPr>
            </w:pPr>
            <w:ins w:id="5345" w:author="BigCREditor-RAN4#104-bis" w:date="2022-10-21T21:32:00Z">
              <w:r w:rsidRPr="00020619">
                <w:rPr>
                  <w:rFonts w:ascii="Arial" w:hAnsi="Arial" w:cs="Arial"/>
                  <w:sz w:val="18"/>
                  <w:szCs w:val="18"/>
                  <w:lang w:val="en-US" w:eastAsia="en-GB"/>
                </w:rPr>
                <w:t xml:space="preserve">Assumption for UE </w:t>
              </w:r>
              <w:proofErr w:type="spellStart"/>
              <w:r w:rsidRPr="00020619">
                <w:rPr>
                  <w:rFonts w:ascii="Arial" w:hAnsi="Arial" w:cs="Arial"/>
                  <w:sz w:val="18"/>
                  <w:szCs w:val="18"/>
                  <w:lang w:val="en-US" w:eastAsia="en-GB"/>
                </w:rPr>
                <w:t>beams</w:t>
              </w:r>
              <w:r w:rsidRPr="00020619">
                <w:rPr>
                  <w:rFonts w:ascii="Arial" w:hAnsi="Arial" w:cs="Arial"/>
                  <w:sz w:val="18"/>
                  <w:szCs w:val="18"/>
                  <w:vertAlign w:val="superscript"/>
                  <w:lang w:val="en-US" w:eastAsia="en-GB"/>
                </w:rPr>
                <w:t>Note</w:t>
              </w:r>
              <w:proofErr w:type="spellEnd"/>
              <w:r w:rsidRPr="00020619">
                <w:rPr>
                  <w:rFonts w:ascii="Arial" w:hAnsi="Arial" w:cs="Arial"/>
                  <w:sz w:val="18"/>
                  <w:szCs w:val="18"/>
                  <w:vertAlign w:val="superscript"/>
                  <w:lang w:val="en-US" w:eastAsia="en-GB"/>
                </w:rPr>
                <w:t xml:space="preserve"> 5</w:t>
              </w:r>
            </w:ins>
          </w:p>
        </w:tc>
        <w:tc>
          <w:tcPr>
            <w:tcW w:w="1417" w:type="dxa"/>
            <w:tcBorders>
              <w:bottom w:val="single" w:sz="4" w:space="0" w:color="auto"/>
            </w:tcBorders>
          </w:tcPr>
          <w:p w14:paraId="1F98D3DF" w14:textId="77777777" w:rsidR="00697ACF" w:rsidRPr="00020619" w:rsidRDefault="00697ACF" w:rsidP="00BB34DD">
            <w:pPr>
              <w:keepNext/>
              <w:keepLines/>
              <w:overflowPunct w:val="0"/>
              <w:autoSpaceDE w:val="0"/>
              <w:autoSpaceDN w:val="0"/>
              <w:adjustRightInd w:val="0"/>
              <w:spacing w:after="0"/>
              <w:jc w:val="center"/>
              <w:textAlignment w:val="baseline"/>
              <w:rPr>
                <w:ins w:id="5346" w:author="BigCREditor-RAN4#104-bis" w:date="2022-10-21T21:32:00Z"/>
                <w:rFonts w:ascii="Arial" w:hAnsi="Arial"/>
                <w:sz w:val="18"/>
                <w:lang w:eastAsia="en-GB"/>
              </w:rPr>
            </w:pPr>
          </w:p>
        </w:tc>
        <w:tc>
          <w:tcPr>
            <w:tcW w:w="1418" w:type="dxa"/>
            <w:tcBorders>
              <w:bottom w:val="single" w:sz="4" w:space="0" w:color="auto"/>
            </w:tcBorders>
          </w:tcPr>
          <w:p w14:paraId="4504C530" w14:textId="77777777" w:rsidR="00697ACF" w:rsidRPr="00020619" w:rsidDel="008A495C" w:rsidRDefault="00697ACF" w:rsidP="00BB34DD">
            <w:pPr>
              <w:keepNext/>
              <w:keepLines/>
              <w:overflowPunct w:val="0"/>
              <w:autoSpaceDE w:val="0"/>
              <w:autoSpaceDN w:val="0"/>
              <w:adjustRightInd w:val="0"/>
              <w:spacing w:after="0"/>
              <w:jc w:val="center"/>
              <w:textAlignment w:val="baseline"/>
              <w:rPr>
                <w:ins w:id="5347" w:author="BigCREditor-RAN4#104-bis" w:date="2022-10-21T21:32:00Z"/>
                <w:rFonts w:ascii="Arial" w:hAnsi="Arial"/>
                <w:sz w:val="18"/>
                <w:lang w:eastAsia="en-GB"/>
              </w:rPr>
            </w:pPr>
            <w:ins w:id="5348" w:author="BigCREditor-RAN4#104-bis" w:date="2022-10-21T21:32:00Z">
              <w:r w:rsidRPr="00020619">
                <w:rPr>
                  <w:rFonts w:ascii="Arial" w:hAnsi="Arial"/>
                  <w:sz w:val="18"/>
                  <w:szCs w:val="18"/>
                  <w:lang w:eastAsia="en-GB"/>
                </w:rPr>
                <w:t>1, 2</w:t>
              </w:r>
            </w:ins>
          </w:p>
        </w:tc>
        <w:tc>
          <w:tcPr>
            <w:tcW w:w="2977" w:type="dxa"/>
            <w:gridSpan w:val="2"/>
            <w:tcBorders>
              <w:bottom w:val="single" w:sz="4" w:space="0" w:color="auto"/>
            </w:tcBorders>
          </w:tcPr>
          <w:p w14:paraId="630D9E99" w14:textId="77777777" w:rsidR="00697ACF" w:rsidRPr="00020619" w:rsidDel="008A495C" w:rsidRDefault="00697ACF" w:rsidP="00BB34DD">
            <w:pPr>
              <w:keepNext/>
              <w:keepLines/>
              <w:overflowPunct w:val="0"/>
              <w:autoSpaceDE w:val="0"/>
              <w:autoSpaceDN w:val="0"/>
              <w:adjustRightInd w:val="0"/>
              <w:spacing w:after="0"/>
              <w:jc w:val="center"/>
              <w:textAlignment w:val="baseline"/>
              <w:rPr>
                <w:ins w:id="5349" w:author="BigCREditor-RAN4#104-bis" w:date="2022-10-21T21:32:00Z"/>
                <w:rFonts w:ascii="Arial" w:hAnsi="Arial"/>
                <w:sz w:val="18"/>
                <w:lang w:eastAsia="en-GB"/>
              </w:rPr>
            </w:pPr>
            <w:ins w:id="5350" w:author="BigCREditor-RAN4#104-bis" w:date="2022-10-21T21:32:00Z">
              <w:r w:rsidRPr="00020619">
                <w:rPr>
                  <w:rFonts w:ascii="Arial" w:hAnsi="Arial"/>
                  <w:sz w:val="18"/>
                  <w:szCs w:val="18"/>
                  <w:lang w:eastAsia="en-GB"/>
                </w:rPr>
                <w:t>Rough</w:t>
              </w:r>
            </w:ins>
          </w:p>
        </w:tc>
      </w:tr>
      <w:tr w:rsidR="00697ACF" w:rsidRPr="00020619" w14:paraId="01D089BC" w14:textId="77777777" w:rsidTr="00BB34DD">
        <w:trPr>
          <w:cantSplit/>
          <w:trHeight w:val="187"/>
          <w:ins w:id="5351" w:author="BigCREditor-RAN4#104-bis" w:date="2022-10-21T21:32:00Z"/>
        </w:trPr>
        <w:tc>
          <w:tcPr>
            <w:tcW w:w="3681" w:type="dxa"/>
            <w:gridSpan w:val="2"/>
            <w:tcBorders>
              <w:left w:val="single" w:sz="4" w:space="0" w:color="auto"/>
              <w:bottom w:val="single" w:sz="4" w:space="0" w:color="auto"/>
            </w:tcBorders>
          </w:tcPr>
          <w:p w14:paraId="7E647E3A" w14:textId="77777777" w:rsidR="00697ACF" w:rsidRPr="00020619" w:rsidRDefault="00697ACF" w:rsidP="00BB34DD">
            <w:pPr>
              <w:keepNext/>
              <w:keepLines/>
              <w:overflowPunct w:val="0"/>
              <w:autoSpaceDE w:val="0"/>
              <w:autoSpaceDN w:val="0"/>
              <w:adjustRightInd w:val="0"/>
              <w:spacing w:after="0"/>
              <w:textAlignment w:val="baseline"/>
              <w:rPr>
                <w:ins w:id="5352" w:author="BigCREditor-RAN4#104-bis" w:date="2022-10-21T21:32:00Z"/>
                <w:rFonts w:ascii="Arial" w:hAnsi="Arial"/>
                <w:sz w:val="18"/>
                <w:lang w:eastAsia="en-GB"/>
              </w:rPr>
            </w:pPr>
            <w:ins w:id="5353" w:author="BigCREditor-RAN4#104-bis" w:date="2022-10-21T21:32:00Z">
              <w:r w:rsidRPr="00020619">
                <w:rPr>
                  <w:rFonts w:ascii="Arial" w:hAnsi="Arial"/>
                  <w:sz w:val="18"/>
                  <w:lang w:eastAsia="en-GB"/>
                </w:rPr>
                <w:t>NR RF Channel Number</w:t>
              </w:r>
            </w:ins>
          </w:p>
        </w:tc>
        <w:tc>
          <w:tcPr>
            <w:tcW w:w="1417" w:type="dxa"/>
            <w:tcBorders>
              <w:bottom w:val="single" w:sz="4" w:space="0" w:color="auto"/>
            </w:tcBorders>
          </w:tcPr>
          <w:p w14:paraId="704B7745" w14:textId="77777777" w:rsidR="00697ACF" w:rsidRPr="00020619" w:rsidRDefault="00697ACF" w:rsidP="00BB34DD">
            <w:pPr>
              <w:keepNext/>
              <w:keepLines/>
              <w:overflowPunct w:val="0"/>
              <w:autoSpaceDE w:val="0"/>
              <w:autoSpaceDN w:val="0"/>
              <w:adjustRightInd w:val="0"/>
              <w:spacing w:after="0"/>
              <w:jc w:val="center"/>
              <w:textAlignment w:val="baseline"/>
              <w:rPr>
                <w:ins w:id="5354" w:author="BigCREditor-RAN4#104-bis" w:date="2022-10-21T21:32:00Z"/>
                <w:rFonts w:ascii="Arial" w:hAnsi="Arial"/>
                <w:sz w:val="18"/>
                <w:lang w:eastAsia="en-GB"/>
              </w:rPr>
            </w:pPr>
          </w:p>
        </w:tc>
        <w:tc>
          <w:tcPr>
            <w:tcW w:w="1418" w:type="dxa"/>
            <w:tcBorders>
              <w:bottom w:val="single" w:sz="4" w:space="0" w:color="auto"/>
            </w:tcBorders>
          </w:tcPr>
          <w:p w14:paraId="1A2B8A2E" w14:textId="77777777" w:rsidR="00697ACF" w:rsidRPr="00020619" w:rsidRDefault="00697ACF" w:rsidP="00BB34DD">
            <w:pPr>
              <w:keepNext/>
              <w:keepLines/>
              <w:overflowPunct w:val="0"/>
              <w:autoSpaceDE w:val="0"/>
              <w:autoSpaceDN w:val="0"/>
              <w:adjustRightInd w:val="0"/>
              <w:spacing w:after="0"/>
              <w:jc w:val="center"/>
              <w:textAlignment w:val="baseline"/>
              <w:rPr>
                <w:ins w:id="5355" w:author="BigCREditor-RAN4#104-bis" w:date="2022-10-21T21:32:00Z"/>
                <w:rFonts w:ascii="Arial" w:hAnsi="Arial" w:cs="v4.2.0"/>
                <w:sz w:val="18"/>
                <w:lang w:eastAsia="en-GB"/>
              </w:rPr>
            </w:pPr>
            <w:ins w:id="5356" w:author="BigCREditor-RAN4#104-bis" w:date="2022-10-21T21:32:00Z">
              <w:r w:rsidRPr="00020619">
                <w:rPr>
                  <w:rFonts w:ascii="Arial" w:eastAsia="Malgun Gothic" w:hAnsi="Arial"/>
                  <w:sz w:val="18"/>
                  <w:lang w:eastAsia="en-GB"/>
                </w:rPr>
                <w:t>1, 2</w:t>
              </w:r>
            </w:ins>
          </w:p>
        </w:tc>
        <w:tc>
          <w:tcPr>
            <w:tcW w:w="2977" w:type="dxa"/>
            <w:gridSpan w:val="2"/>
            <w:tcBorders>
              <w:bottom w:val="single" w:sz="4" w:space="0" w:color="auto"/>
            </w:tcBorders>
          </w:tcPr>
          <w:p w14:paraId="1360C0C9" w14:textId="77777777" w:rsidR="00697ACF" w:rsidRPr="00020619" w:rsidRDefault="00697ACF" w:rsidP="00BB34DD">
            <w:pPr>
              <w:keepNext/>
              <w:keepLines/>
              <w:overflowPunct w:val="0"/>
              <w:autoSpaceDE w:val="0"/>
              <w:autoSpaceDN w:val="0"/>
              <w:adjustRightInd w:val="0"/>
              <w:spacing w:after="0"/>
              <w:jc w:val="center"/>
              <w:textAlignment w:val="baseline"/>
              <w:rPr>
                <w:ins w:id="5357" w:author="BigCREditor-RAN4#104-bis" w:date="2022-10-21T21:32:00Z"/>
                <w:rFonts w:ascii="Arial" w:hAnsi="Arial"/>
                <w:sz w:val="18"/>
                <w:lang w:eastAsia="en-GB"/>
              </w:rPr>
            </w:pPr>
            <w:ins w:id="5358" w:author="BigCREditor-RAN4#104-bis" w:date="2022-10-21T21:32:00Z">
              <w:r w:rsidRPr="00020619">
                <w:rPr>
                  <w:rFonts w:ascii="Arial" w:hAnsi="Arial" w:cs="v4.2.0"/>
                  <w:sz w:val="18"/>
                  <w:lang w:eastAsia="en-GB"/>
                </w:rPr>
                <w:t>1</w:t>
              </w:r>
            </w:ins>
          </w:p>
        </w:tc>
      </w:tr>
      <w:tr w:rsidR="00697ACF" w:rsidRPr="00020619" w14:paraId="300F40F6" w14:textId="77777777" w:rsidTr="00BB34DD">
        <w:trPr>
          <w:cantSplit/>
          <w:trHeight w:val="187"/>
          <w:ins w:id="5359" w:author="BigCREditor-RAN4#104-bis" w:date="2022-10-21T21:32:00Z"/>
        </w:trPr>
        <w:tc>
          <w:tcPr>
            <w:tcW w:w="3681" w:type="dxa"/>
            <w:gridSpan w:val="2"/>
            <w:tcBorders>
              <w:left w:val="single" w:sz="4" w:space="0" w:color="auto"/>
            </w:tcBorders>
          </w:tcPr>
          <w:p w14:paraId="384092F1" w14:textId="77777777" w:rsidR="00697ACF" w:rsidRPr="00020619" w:rsidRDefault="00697ACF" w:rsidP="00BB34DD">
            <w:pPr>
              <w:keepNext/>
              <w:keepLines/>
              <w:overflowPunct w:val="0"/>
              <w:autoSpaceDE w:val="0"/>
              <w:autoSpaceDN w:val="0"/>
              <w:adjustRightInd w:val="0"/>
              <w:spacing w:after="0"/>
              <w:textAlignment w:val="baseline"/>
              <w:rPr>
                <w:ins w:id="5360" w:author="BigCREditor-RAN4#104-bis" w:date="2022-10-21T21:32:00Z"/>
                <w:rFonts w:ascii="Arial" w:hAnsi="Arial"/>
                <w:sz w:val="18"/>
                <w:lang w:eastAsia="en-GB"/>
              </w:rPr>
            </w:pPr>
            <w:ins w:id="5361" w:author="BigCREditor-RAN4#104-bis" w:date="2022-10-21T21:32:00Z">
              <w:r w:rsidRPr="00020619">
                <w:rPr>
                  <w:rFonts w:ascii="Arial" w:hAnsi="Arial"/>
                  <w:sz w:val="18"/>
                  <w:lang w:eastAsia="en-GB"/>
                </w:rPr>
                <w:t>Duplex mode</w:t>
              </w:r>
            </w:ins>
          </w:p>
        </w:tc>
        <w:tc>
          <w:tcPr>
            <w:tcW w:w="1417" w:type="dxa"/>
          </w:tcPr>
          <w:p w14:paraId="2051F063" w14:textId="77777777" w:rsidR="00697ACF" w:rsidRPr="00020619" w:rsidRDefault="00697ACF" w:rsidP="00BB34DD">
            <w:pPr>
              <w:keepNext/>
              <w:keepLines/>
              <w:overflowPunct w:val="0"/>
              <w:autoSpaceDE w:val="0"/>
              <w:autoSpaceDN w:val="0"/>
              <w:adjustRightInd w:val="0"/>
              <w:spacing w:after="0"/>
              <w:jc w:val="center"/>
              <w:textAlignment w:val="baseline"/>
              <w:rPr>
                <w:ins w:id="5362" w:author="BigCREditor-RAN4#104-bis" w:date="2022-10-21T21:32:00Z"/>
                <w:rFonts w:ascii="Arial" w:hAnsi="Arial" w:cs="v4.2.0"/>
                <w:sz w:val="18"/>
                <w:lang w:eastAsia="en-GB"/>
              </w:rPr>
            </w:pPr>
          </w:p>
        </w:tc>
        <w:tc>
          <w:tcPr>
            <w:tcW w:w="1418" w:type="dxa"/>
          </w:tcPr>
          <w:p w14:paraId="027FBF5D" w14:textId="77777777" w:rsidR="00697ACF" w:rsidRPr="00020619" w:rsidRDefault="00697ACF" w:rsidP="00BB34DD">
            <w:pPr>
              <w:keepNext/>
              <w:keepLines/>
              <w:overflowPunct w:val="0"/>
              <w:autoSpaceDE w:val="0"/>
              <w:autoSpaceDN w:val="0"/>
              <w:adjustRightInd w:val="0"/>
              <w:spacing w:after="0"/>
              <w:jc w:val="center"/>
              <w:textAlignment w:val="baseline"/>
              <w:rPr>
                <w:ins w:id="5363" w:author="BigCREditor-RAN4#104-bis" w:date="2022-10-21T21:32:00Z"/>
                <w:rFonts w:ascii="Arial" w:hAnsi="Arial"/>
                <w:sz w:val="18"/>
                <w:lang w:eastAsia="en-GB"/>
              </w:rPr>
            </w:pPr>
            <w:ins w:id="5364" w:author="BigCREditor-RAN4#104-bis" w:date="2022-10-21T21:32:00Z">
              <w:r w:rsidRPr="00020619">
                <w:rPr>
                  <w:rFonts w:ascii="Arial" w:hAnsi="Arial"/>
                  <w:sz w:val="18"/>
                  <w:lang w:eastAsia="en-GB"/>
                </w:rPr>
                <w:t>1, 2</w:t>
              </w:r>
            </w:ins>
          </w:p>
        </w:tc>
        <w:tc>
          <w:tcPr>
            <w:tcW w:w="2977" w:type="dxa"/>
            <w:gridSpan w:val="2"/>
          </w:tcPr>
          <w:p w14:paraId="79DD0B81" w14:textId="77777777" w:rsidR="00697ACF" w:rsidRPr="00020619" w:rsidRDefault="00697ACF" w:rsidP="00BB34DD">
            <w:pPr>
              <w:keepNext/>
              <w:keepLines/>
              <w:overflowPunct w:val="0"/>
              <w:autoSpaceDE w:val="0"/>
              <w:autoSpaceDN w:val="0"/>
              <w:adjustRightInd w:val="0"/>
              <w:spacing w:after="0"/>
              <w:jc w:val="center"/>
              <w:textAlignment w:val="baseline"/>
              <w:rPr>
                <w:ins w:id="5365" w:author="BigCREditor-RAN4#104-bis" w:date="2022-10-21T21:32:00Z"/>
                <w:rFonts w:ascii="Arial" w:hAnsi="Arial"/>
                <w:sz w:val="18"/>
                <w:lang w:eastAsia="en-GB"/>
              </w:rPr>
            </w:pPr>
            <w:ins w:id="5366" w:author="BigCREditor-RAN4#104-bis" w:date="2022-10-21T21:32:00Z">
              <w:r w:rsidRPr="00020619">
                <w:rPr>
                  <w:rFonts w:ascii="Arial" w:hAnsi="Arial"/>
                  <w:sz w:val="18"/>
                  <w:lang w:eastAsia="en-GB"/>
                </w:rPr>
                <w:t>TDD</w:t>
              </w:r>
            </w:ins>
          </w:p>
        </w:tc>
      </w:tr>
      <w:tr w:rsidR="00697ACF" w:rsidRPr="00020619" w14:paraId="6D7DBD40" w14:textId="77777777" w:rsidTr="00BB34DD">
        <w:trPr>
          <w:cantSplit/>
          <w:trHeight w:val="187"/>
          <w:ins w:id="5367" w:author="BigCREditor-RAN4#104-bis" w:date="2022-10-21T21:32:00Z"/>
        </w:trPr>
        <w:tc>
          <w:tcPr>
            <w:tcW w:w="3681" w:type="dxa"/>
            <w:gridSpan w:val="2"/>
            <w:tcBorders>
              <w:left w:val="single" w:sz="4" w:space="0" w:color="auto"/>
            </w:tcBorders>
          </w:tcPr>
          <w:p w14:paraId="543BF9E7" w14:textId="77777777" w:rsidR="00697ACF" w:rsidRPr="00020619" w:rsidRDefault="00697ACF" w:rsidP="00BB34DD">
            <w:pPr>
              <w:keepNext/>
              <w:keepLines/>
              <w:overflowPunct w:val="0"/>
              <w:autoSpaceDE w:val="0"/>
              <w:autoSpaceDN w:val="0"/>
              <w:adjustRightInd w:val="0"/>
              <w:spacing w:after="0"/>
              <w:textAlignment w:val="baseline"/>
              <w:rPr>
                <w:ins w:id="5368" w:author="BigCREditor-RAN4#104-bis" w:date="2022-10-21T21:32:00Z"/>
                <w:rFonts w:ascii="Arial" w:hAnsi="Arial"/>
                <w:bCs/>
                <w:sz w:val="18"/>
                <w:lang w:eastAsia="en-GB"/>
              </w:rPr>
            </w:pPr>
            <w:ins w:id="5369" w:author="BigCREditor-RAN4#104-bis" w:date="2022-10-21T21:32:00Z">
              <w:r w:rsidRPr="00020619">
                <w:rPr>
                  <w:rFonts w:ascii="Arial" w:hAnsi="Arial"/>
                  <w:bCs/>
                  <w:sz w:val="18"/>
                  <w:lang w:eastAsia="en-GB"/>
                </w:rPr>
                <w:t>TDD configuration</w:t>
              </w:r>
            </w:ins>
          </w:p>
        </w:tc>
        <w:tc>
          <w:tcPr>
            <w:tcW w:w="1417" w:type="dxa"/>
          </w:tcPr>
          <w:p w14:paraId="1BEEF946" w14:textId="77777777" w:rsidR="00697ACF" w:rsidRPr="00020619" w:rsidRDefault="00697ACF" w:rsidP="00BB34DD">
            <w:pPr>
              <w:keepNext/>
              <w:keepLines/>
              <w:overflowPunct w:val="0"/>
              <w:autoSpaceDE w:val="0"/>
              <w:autoSpaceDN w:val="0"/>
              <w:adjustRightInd w:val="0"/>
              <w:spacing w:after="0"/>
              <w:jc w:val="center"/>
              <w:textAlignment w:val="baseline"/>
              <w:rPr>
                <w:ins w:id="5370" w:author="BigCREditor-RAN4#104-bis" w:date="2022-10-21T21:32:00Z"/>
                <w:rFonts w:ascii="Arial" w:hAnsi="Arial" w:cs="v4.2.0"/>
                <w:sz w:val="18"/>
                <w:lang w:eastAsia="en-GB"/>
              </w:rPr>
            </w:pPr>
          </w:p>
        </w:tc>
        <w:tc>
          <w:tcPr>
            <w:tcW w:w="1418" w:type="dxa"/>
          </w:tcPr>
          <w:p w14:paraId="39DDAA8D" w14:textId="77777777" w:rsidR="00697ACF" w:rsidRPr="00020619" w:rsidRDefault="00697ACF" w:rsidP="00BB34DD">
            <w:pPr>
              <w:keepNext/>
              <w:keepLines/>
              <w:overflowPunct w:val="0"/>
              <w:autoSpaceDE w:val="0"/>
              <w:autoSpaceDN w:val="0"/>
              <w:adjustRightInd w:val="0"/>
              <w:spacing w:after="0"/>
              <w:jc w:val="center"/>
              <w:textAlignment w:val="baseline"/>
              <w:rPr>
                <w:ins w:id="5371" w:author="BigCREditor-RAN4#104-bis" w:date="2022-10-21T21:32:00Z"/>
                <w:rFonts w:ascii="Arial" w:hAnsi="Arial"/>
                <w:sz w:val="18"/>
                <w:lang w:eastAsia="en-GB"/>
              </w:rPr>
            </w:pPr>
            <w:ins w:id="5372" w:author="BigCREditor-RAN4#104-bis" w:date="2022-10-21T21:32:00Z">
              <w:r w:rsidRPr="00020619">
                <w:rPr>
                  <w:rFonts w:ascii="Arial" w:hAnsi="Arial"/>
                  <w:sz w:val="18"/>
                  <w:lang w:eastAsia="en-GB"/>
                </w:rPr>
                <w:t>1, 2</w:t>
              </w:r>
            </w:ins>
          </w:p>
        </w:tc>
        <w:tc>
          <w:tcPr>
            <w:tcW w:w="2977" w:type="dxa"/>
            <w:gridSpan w:val="2"/>
          </w:tcPr>
          <w:p w14:paraId="07E4BEF0" w14:textId="77777777" w:rsidR="00697ACF" w:rsidRPr="00020619" w:rsidRDefault="00697ACF" w:rsidP="00BB34DD">
            <w:pPr>
              <w:keepNext/>
              <w:keepLines/>
              <w:overflowPunct w:val="0"/>
              <w:autoSpaceDE w:val="0"/>
              <w:autoSpaceDN w:val="0"/>
              <w:adjustRightInd w:val="0"/>
              <w:spacing w:after="0"/>
              <w:jc w:val="center"/>
              <w:textAlignment w:val="baseline"/>
              <w:rPr>
                <w:ins w:id="5373" w:author="BigCREditor-RAN4#104-bis" w:date="2022-10-21T21:32:00Z"/>
                <w:rFonts w:ascii="Arial" w:hAnsi="Arial"/>
                <w:sz w:val="18"/>
                <w:lang w:eastAsia="en-GB"/>
              </w:rPr>
            </w:pPr>
            <w:ins w:id="5374" w:author="BigCREditor-RAN4#104-bis" w:date="2022-10-21T21:32:00Z">
              <w:r w:rsidRPr="00020619">
                <w:rPr>
                  <w:rFonts w:ascii="Arial" w:hAnsi="Arial"/>
                  <w:sz w:val="18"/>
                  <w:lang w:eastAsia="en-GB"/>
                </w:rPr>
                <w:t>TDDConf.3.1</w:t>
              </w:r>
            </w:ins>
          </w:p>
        </w:tc>
      </w:tr>
      <w:tr w:rsidR="00697ACF" w:rsidRPr="00020619" w14:paraId="4FB5E313" w14:textId="77777777" w:rsidTr="00BB34DD">
        <w:trPr>
          <w:cantSplit/>
          <w:trHeight w:val="187"/>
          <w:ins w:id="5375" w:author="BigCREditor-RAN4#104-bis" w:date="2022-10-21T21:32:00Z"/>
        </w:trPr>
        <w:tc>
          <w:tcPr>
            <w:tcW w:w="3681" w:type="dxa"/>
            <w:gridSpan w:val="2"/>
            <w:tcBorders>
              <w:left w:val="single" w:sz="4" w:space="0" w:color="auto"/>
            </w:tcBorders>
          </w:tcPr>
          <w:p w14:paraId="0BD225B5" w14:textId="77777777" w:rsidR="00697ACF" w:rsidRPr="00020619" w:rsidRDefault="00697ACF" w:rsidP="00BB34DD">
            <w:pPr>
              <w:keepNext/>
              <w:keepLines/>
              <w:overflowPunct w:val="0"/>
              <w:autoSpaceDE w:val="0"/>
              <w:autoSpaceDN w:val="0"/>
              <w:adjustRightInd w:val="0"/>
              <w:spacing w:after="0"/>
              <w:textAlignment w:val="baseline"/>
              <w:rPr>
                <w:ins w:id="5376" w:author="BigCREditor-RAN4#104-bis" w:date="2022-10-21T21:32:00Z"/>
                <w:rFonts w:ascii="Arial" w:hAnsi="Arial"/>
                <w:sz w:val="18"/>
                <w:lang w:eastAsia="en-GB"/>
              </w:rPr>
            </w:pPr>
            <w:proofErr w:type="spellStart"/>
            <w:ins w:id="5377" w:author="BigCREditor-RAN4#104-bis" w:date="2022-10-21T21:32:00Z">
              <w:r w:rsidRPr="00020619">
                <w:rPr>
                  <w:rFonts w:ascii="Arial" w:hAnsi="Arial"/>
                  <w:bCs/>
                  <w:sz w:val="18"/>
                  <w:lang w:eastAsia="en-GB"/>
                </w:rPr>
                <w:t>BW</w:t>
              </w:r>
              <w:r w:rsidRPr="00020619">
                <w:rPr>
                  <w:rFonts w:ascii="Arial" w:hAnsi="Arial"/>
                  <w:sz w:val="18"/>
                  <w:vertAlign w:val="subscript"/>
                  <w:lang w:eastAsia="en-GB"/>
                </w:rPr>
                <w:t>channel</w:t>
              </w:r>
              <w:proofErr w:type="spellEnd"/>
            </w:ins>
          </w:p>
        </w:tc>
        <w:tc>
          <w:tcPr>
            <w:tcW w:w="1417" w:type="dxa"/>
          </w:tcPr>
          <w:p w14:paraId="17FD4222" w14:textId="77777777" w:rsidR="00697ACF" w:rsidRPr="00020619" w:rsidRDefault="00697ACF" w:rsidP="00BB34DD">
            <w:pPr>
              <w:keepNext/>
              <w:keepLines/>
              <w:overflowPunct w:val="0"/>
              <w:autoSpaceDE w:val="0"/>
              <w:autoSpaceDN w:val="0"/>
              <w:adjustRightInd w:val="0"/>
              <w:spacing w:after="0"/>
              <w:jc w:val="center"/>
              <w:textAlignment w:val="baseline"/>
              <w:rPr>
                <w:ins w:id="5378" w:author="BigCREditor-RAN4#104-bis" w:date="2022-10-21T21:32:00Z"/>
                <w:rFonts w:ascii="Arial" w:hAnsi="Arial"/>
                <w:sz w:val="18"/>
                <w:lang w:eastAsia="en-GB"/>
              </w:rPr>
            </w:pPr>
            <w:ins w:id="5379" w:author="BigCREditor-RAN4#104-bis" w:date="2022-10-21T21:32:00Z">
              <w:r w:rsidRPr="00020619">
                <w:rPr>
                  <w:rFonts w:ascii="Arial" w:hAnsi="Arial" w:cs="v4.2.0"/>
                  <w:sz w:val="18"/>
                  <w:lang w:eastAsia="en-GB"/>
                </w:rPr>
                <w:t>MHz</w:t>
              </w:r>
            </w:ins>
          </w:p>
        </w:tc>
        <w:tc>
          <w:tcPr>
            <w:tcW w:w="1418" w:type="dxa"/>
          </w:tcPr>
          <w:p w14:paraId="69DEE0B9" w14:textId="77777777" w:rsidR="00697ACF" w:rsidRPr="00020619" w:rsidRDefault="00697ACF" w:rsidP="00BB34DD">
            <w:pPr>
              <w:keepNext/>
              <w:keepLines/>
              <w:overflowPunct w:val="0"/>
              <w:autoSpaceDE w:val="0"/>
              <w:autoSpaceDN w:val="0"/>
              <w:adjustRightInd w:val="0"/>
              <w:spacing w:after="0"/>
              <w:jc w:val="center"/>
              <w:textAlignment w:val="baseline"/>
              <w:rPr>
                <w:ins w:id="5380" w:author="BigCREditor-RAN4#104-bis" w:date="2022-10-21T21:32:00Z"/>
                <w:rFonts w:ascii="Arial" w:hAnsi="Arial"/>
                <w:sz w:val="18"/>
                <w:lang w:eastAsia="en-GB"/>
              </w:rPr>
            </w:pPr>
            <w:ins w:id="5381" w:author="BigCREditor-RAN4#104-bis" w:date="2022-10-21T21:32:00Z">
              <w:r w:rsidRPr="00020619">
                <w:rPr>
                  <w:rFonts w:ascii="Arial" w:hAnsi="Arial"/>
                  <w:sz w:val="18"/>
                  <w:lang w:eastAsia="en-GB"/>
                </w:rPr>
                <w:t>1, 2</w:t>
              </w:r>
            </w:ins>
          </w:p>
        </w:tc>
        <w:tc>
          <w:tcPr>
            <w:tcW w:w="2977" w:type="dxa"/>
            <w:gridSpan w:val="2"/>
          </w:tcPr>
          <w:p w14:paraId="26601943" w14:textId="77777777" w:rsidR="00697ACF" w:rsidRPr="00020619" w:rsidRDefault="00697ACF" w:rsidP="00BB34DD">
            <w:pPr>
              <w:keepNext/>
              <w:keepLines/>
              <w:overflowPunct w:val="0"/>
              <w:autoSpaceDE w:val="0"/>
              <w:autoSpaceDN w:val="0"/>
              <w:adjustRightInd w:val="0"/>
              <w:spacing w:after="0"/>
              <w:jc w:val="center"/>
              <w:textAlignment w:val="baseline"/>
              <w:rPr>
                <w:ins w:id="5382" w:author="BigCREditor-RAN4#104-bis" w:date="2022-10-21T21:32:00Z"/>
                <w:rFonts w:ascii="Arial" w:hAnsi="Arial"/>
                <w:sz w:val="18"/>
                <w:lang w:eastAsia="en-GB"/>
              </w:rPr>
            </w:pPr>
            <w:ins w:id="5383" w:author="BigCREditor-RAN4#104-bis" w:date="2022-10-21T21:32:00Z">
              <w:r w:rsidRPr="00020619">
                <w:rPr>
                  <w:rFonts w:ascii="Arial" w:hAnsi="Arial"/>
                  <w:sz w:val="18"/>
                  <w:lang w:eastAsia="en-GB"/>
                </w:rPr>
                <w:t xml:space="preserve">100: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66</w:t>
              </w:r>
            </w:ins>
          </w:p>
        </w:tc>
      </w:tr>
      <w:tr w:rsidR="00697ACF" w:rsidRPr="00020619" w14:paraId="693E5EA7" w14:textId="77777777" w:rsidTr="00BB34DD">
        <w:trPr>
          <w:cantSplit/>
          <w:trHeight w:val="187"/>
          <w:ins w:id="5384" w:author="BigCREditor-RAN4#104-bis" w:date="2022-10-21T21:32:00Z"/>
        </w:trPr>
        <w:tc>
          <w:tcPr>
            <w:tcW w:w="3681" w:type="dxa"/>
            <w:gridSpan w:val="2"/>
            <w:tcBorders>
              <w:left w:val="single" w:sz="4" w:space="0" w:color="auto"/>
              <w:bottom w:val="single" w:sz="4" w:space="0" w:color="auto"/>
            </w:tcBorders>
          </w:tcPr>
          <w:p w14:paraId="0FD5318A" w14:textId="77777777" w:rsidR="00697ACF" w:rsidRPr="00020619" w:rsidRDefault="00697ACF" w:rsidP="00BB34DD">
            <w:pPr>
              <w:keepNext/>
              <w:keepLines/>
              <w:overflowPunct w:val="0"/>
              <w:autoSpaceDE w:val="0"/>
              <w:autoSpaceDN w:val="0"/>
              <w:adjustRightInd w:val="0"/>
              <w:spacing w:after="0"/>
              <w:textAlignment w:val="baseline"/>
              <w:rPr>
                <w:ins w:id="5385" w:author="BigCREditor-RAN4#104-bis" w:date="2022-10-21T21:32:00Z"/>
                <w:rFonts w:ascii="Arial" w:hAnsi="Arial"/>
                <w:sz w:val="18"/>
                <w:lang w:eastAsia="en-GB"/>
              </w:rPr>
            </w:pPr>
            <w:ins w:id="5386" w:author="BigCREditor-RAN4#104-bis" w:date="2022-10-21T21:32:00Z">
              <w:r w:rsidRPr="00020619">
                <w:rPr>
                  <w:rFonts w:ascii="Arial" w:hAnsi="Arial"/>
                  <w:bCs/>
                  <w:sz w:val="18"/>
                  <w:lang w:eastAsia="en-GB"/>
                </w:rPr>
                <w:t xml:space="preserve">OCNG patterns defined in A.3.2.1.1 </w:t>
              </w:r>
            </w:ins>
          </w:p>
        </w:tc>
        <w:tc>
          <w:tcPr>
            <w:tcW w:w="1417" w:type="dxa"/>
            <w:tcBorders>
              <w:bottom w:val="single" w:sz="4" w:space="0" w:color="auto"/>
            </w:tcBorders>
          </w:tcPr>
          <w:p w14:paraId="00DA2240" w14:textId="77777777" w:rsidR="00697ACF" w:rsidRPr="00020619" w:rsidRDefault="00697ACF" w:rsidP="00BB34DD">
            <w:pPr>
              <w:keepNext/>
              <w:keepLines/>
              <w:overflowPunct w:val="0"/>
              <w:autoSpaceDE w:val="0"/>
              <w:autoSpaceDN w:val="0"/>
              <w:adjustRightInd w:val="0"/>
              <w:spacing w:after="0"/>
              <w:jc w:val="center"/>
              <w:textAlignment w:val="baseline"/>
              <w:rPr>
                <w:ins w:id="5387" w:author="BigCREditor-RAN4#104-bis" w:date="2022-10-21T21:32:00Z"/>
                <w:rFonts w:ascii="Arial" w:hAnsi="Arial"/>
                <w:sz w:val="18"/>
                <w:lang w:eastAsia="en-GB"/>
              </w:rPr>
            </w:pPr>
          </w:p>
        </w:tc>
        <w:tc>
          <w:tcPr>
            <w:tcW w:w="1418" w:type="dxa"/>
            <w:tcBorders>
              <w:bottom w:val="single" w:sz="4" w:space="0" w:color="auto"/>
            </w:tcBorders>
          </w:tcPr>
          <w:p w14:paraId="4B609DAF" w14:textId="77777777" w:rsidR="00697ACF" w:rsidRPr="00020619" w:rsidRDefault="00697ACF" w:rsidP="00BB34DD">
            <w:pPr>
              <w:keepNext/>
              <w:keepLines/>
              <w:overflowPunct w:val="0"/>
              <w:autoSpaceDE w:val="0"/>
              <w:autoSpaceDN w:val="0"/>
              <w:adjustRightInd w:val="0"/>
              <w:spacing w:after="0"/>
              <w:jc w:val="center"/>
              <w:textAlignment w:val="baseline"/>
              <w:rPr>
                <w:ins w:id="5388" w:author="BigCREditor-RAN4#104-bis" w:date="2022-10-21T21:32:00Z"/>
                <w:rFonts w:ascii="Arial" w:hAnsi="Arial"/>
                <w:sz w:val="18"/>
                <w:lang w:eastAsia="en-GB"/>
              </w:rPr>
            </w:pPr>
            <w:ins w:id="5389" w:author="BigCREditor-RAN4#104-bis" w:date="2022-10-21T21:32:00Z">
              <w:r w:rsidRPr="00020619">
                <w:rPr>
                  <w:rFonts w:ascii="Arial" w:eastAsia="Malgun Gothic" w:hAnsi="Arial"/>
                  <w:sz w:val="18"/>
                  <w:lang w:eastAsia="en-GB"/>
                </w:rPr>
                <w:t>1, 2</w:t>
              </w:r>
            </w:ins>
          </w:p>
        </w:tc>
        <w:tc>
          <w:tcPr>
            <w:tcW w:w="2977" w:type="dxa"/>
            <w:gridSpan w:val="2"/>
            <w:tcBorders>
              <w:bottom w:val="single" w:sz="4" w:space="0" w:color="auto"/>
            </w:tcBorders>
          </w:tcPr>
          <w:p w14:paraId="548E1166" w14:textId="77777777" w:rsidR="00697ACF" w:rsidRPr="00020619" w:rsidRDefault="00697ACF" w:rsidP="00BB34DD">
            <w:pPr>
              <w:keepNext/>
              <w:keepLines/>
              <w:overflowPunct w:val="0"/>
              <w:autoSpaceDE w:val="0"/>
              <w:autoSpaceDN w:val="0"/>
              <w:adjustRightInd w:val="0"/>
              <w:spacing w:after="0"/>
              <w:jc w:val="center"/>
              <w:textAlignment w:val="baseline"/>
              <w:rPr>
                <w:ins w:id="5390" w:author="BigCREditor-RAN4#104-bis" w:date="2022-10-21T21:32:00Z"/>
                <w:rFonts w:ascii="Arial" w:hAnsi="Arial" w:cs="v4.2.0"/>
                <w:sz w:val="18"/>
                <w:lang w:eastAsia="en-GB"/>
              </w:rPr>
            </w:pPr>
            <w:ins w:id="5391" w:author="BigCREditor-RAN4#104-bis" w:date="2022-10-21T21:32:00Z">
              <w:r w:rsidRPr="00020619">
                <w:rPr>
                  <w:rFonts w:ascii="Arial" w:hAnsi="Arial"/>
                  <w:sz w:val="18"/>
                  <w:lang w:eastAsia="en-GB"/>
                </w:rPr>
                <w:t>OP.1</w:t>
              </w:r>
            </w:ins>
          </w:p>
        </w:tc>
      </w:tr>
      <w:tr w:rsidR="00697ACF" w:rsidRPr="00020619" w14:paraId="380F9494" w14:textId="77777777" w:rsidTr="00BB34DD">
        <w:trPr>
          <w:cantSplit/>
          <w:trHeight w:val="187"/>
          <w:ins w:id="5392" w:author="BigCREditor-RAN4#104-bis" w:date="2022-10-21T21:32:00Z"/>
        </w:trPr>
        <w:tc>
          <w:tcPr>
            <w:tcW w:w="3681" w:type="dxa"/>
            <w:gridSpan w:val="2"/>
            <w:tcBorders>
              <w:left w:val="single" w:sz="4" w:space="0" w:color="auto"/>
              <w:bottom w:val="nil"/>
            </w:tcBorders>
            <w:shd w:val="clear" w:color="auto" w:fill="auto"/>
          </w:tcPr>
          <w:p w14:paraId="18C21C64" w14:textId="77777777" w:rsidR="00697ACF" w:rsidRPr="00020619" w:rsidRDefault="00697ACF" w:rsidP="00BB34DD">
            <w:pPr>
              <w:keepNext/>
              <w:keepLines/>
              <w:overflowPunct w:val="0"/>
              <w:autoSpaceDE w:val="0"/>
              <w:autoSpaceDN w:val="0"/>
              <w:adjustRightInd w:val="0"/>
              <w:spacing w:after="0"/>
              <w:textAlignment w:val="baseline"/>
              <w:rPr>
                <w:ins w:id="5393" w:author="BigCREditor-RAN4#104-bis" w:date="2022-10-21T21:32:00Z"/>
                <w:rFonts w:ascii="Arial" w:hAnsi="Arial"/>
                <w:sz w:val="18"/>
                <w:lang w:eastAsia="en-GB"/>
              </w:rPr>
            </w:pPr>
            <w:ins w:id="5394" w:author="BigCREditor-RAN4#104-bis" w:date="2022-10-21T21:32:00Z">
              <w:r w:rsidRPr="00020619">
                <w:rPr>
                  <w:rFonts w:ascii="Arial" w:hAnsi="Arial"/>
                  <w:sz w:val="18"/>
                  <w:lang w:eastAsia="en-GB"/>
                </w:rPr>
                <w:t>SMTC configuration defined in A.3.11.1 and A.3.11.2</w:t>
              </w:r>
            </w:ins>
          </w:p>
        </w:tc>
        <w:tc>
          <w:tcPr>
            <w:tcW w:w="1417" w:type="dxa"/>
            <w:tcBorders>
              <w:bottom w:val="nil"/>
            </w:tcBorders>
            <w:shd w:val="clear" w:color="auto" w:fill="auto"/>
          </w:tcPr>
          <w:p w14:paraId="69C7D522" w14:textId="77777777" w:rsidR="00697ACF" w:rsidRPr="00020619" w:rsidRDefault="00697ACF" w:rsidP="00BB34DD">
            <w:pPr>
              <w:keepNext/>
              <w:keepLines/>
              <w:overflowPunct w:val="0"/>
              <w:autoSpaceDE w:val="0"/>
              <w:autoSpaceDN w:val="0"/>
              <w:adjustRightInd w:val="0"/>
              <w:spacing w:after="0"/>
              <w:jc w:val="center"/>
              <w:textAlignment w:val="baseline"/>
              <w:rPr>
                <w:ins w:id="5395" w:author="BigCREditor-RAN4#104-bis" w:date="2022-10-21T21:32:00Z"/>
                <w:rFonts w:ascii="Arial" w:hAnsi="Arial"/>
                <w:sz w:val="18"/>
                <w:lang w:eastAsia="en-GB"/>
              </w:rPr>
            </w:pPr>
          </w:p>
        </w:tc>
        <w:tc>
          <w:tcPr>
            <w:tcW w:w="1418" w:type="dxa"/>
            <w:tcBorders>
              <w:bottom w:val="single" w:sz="4" w:space="0" w:color="auto"/>
            </w:tcBorders>
          </w:tcPr>
          <w:p w14:paraId="32486B05" w14:textId="77777777" w:rsidR="00697ACF" w:rsidRPr="00020619" w:rsidRDefault="00697ACF" w:rsidP="00BB34DD">
            <w:pPr>
              <w:keepNext/>
              <w:keepLines/>
              <w:overflowPunct w:val="0"/>
              <w:autoSpaceDE w:val="0"/>
              <w:autoSpaceDN w:val="0"/>
              <w:adjustRightInd w:val="0"/>
              <w:spacing w:after="0"/>
              <w:jc w:val="center"/>
              <w:textAlignment w:val="baseline"/>
              <w:rPr>
                <w:ins w:id="5396" w:author="BigCREditor-RAN4#104-bis" w:date="2022-10-21T21:32:00Z"/>
                <w:rFonts w:ascii="Arial" w:hAnsi="Arial"/>
                <w:sz w:val="18"/>
                <w:lang w:eastAsia="en-GB"/>
              </w:rPr>
            </w:pPr>
            <w:ins w:id="5397" w:author="BigCREditor-RAN4#104-bis" w:date="2022-10-21T21:32:00Z">
              <w:r w:rsidRPr="00020619">
                <w:rPr>
                  <w:rFonts w:ascii="Arial" w:hAnsi="Arial"/>
                  <w:sz w:val="18"/>
                  <w:lang w:eastAsia="en-GB"/>
                </w:rPr>
                <w:t>1</w:t>
              </w:r>
            </w:ins>
          </w:p>
        </w:tc>
        <w:tc>
          <w:tcPr>
            <w:tcW w:w="2977" w:type="dxa"/>
            <w:gridSpan w:val="2"/>
            <w:tcBorders>
              <w:bottom w:val="single" w:sz="4" w:space="0" w:color="auto"/>
            </w:tcBorders>
          </w:tcPr>
          <w:p w14:paraId="1F3E6759" w14:textId="77777777" w:rsidR="00697ACF" w:rsidRPr="00020619" w:rsidRDefault="00697ACF" w:rsidP="00BB34DD">
            <w:pPr>
              <w:keepNext/>
              <w:keepLines/>
              <w:overflowPunct w:val="0"/>
              <w:autoSpaceDE w:val="0"/>
              <w:autoSpaceDN w:val="0"/>
              <w:adjustRightInd w:val="0"/>
              <w:spacing w:after="0"/>
              <w:jc w:val="center"/>
              <w:textAlignment w:val="baseline"/>
              <w:rPr>
                <w:ins w:id="5398" w:author="BigCREditor-RAN4#104-bis" w:date="2022-10-21T21:32:00Z"/>
                <w:rFonts w:ascii="Arial" w:hAnsi="Arial" w:cs="v4.2.0"/>
                <w:sz w:val="18"/>
                <w:lang w:eastAsia="zh-CN"/>
              </w:rPr>
            </w:pPr>
            <w:ins w:id="5399" w:author="BigCREditor-RAN4#104-bis" w:date="2022-10-21T21:32:00Z">
              <w:r w:rsidRPr="00020619">
                <w:rPr>
                  <w:rFonts w:ascii="Arial" w:hAnsi="Arial"/>
                  <w:sz w:val="18"/>
                  <w:lang w:eastAsia="en-GB"/>
                </w:rPr>
                <w:t>SMTC.2</w:t>
              </w:r>
            </w:ins>
          </w:p>
        </w:tc>
      </w:tr>
      <w:tr w:rsidR="00697ACF" w:rsidRPr="00020619" w14:paraId="7A83ED0B" w14:textId="77777777" w:rsidTr="00BB34DD">
        <w:trPr>
          <w:cantSplit/>
          <w:trHeight w:val="187"/>
          <w:ins w:id="5400" w:author="BigCREditor-RAN4#104-bis" w:date="2022-10-21T21:32:00Z"/>
        </w:trPr>
        <w:tc>
          <w:tcPr>
            <w:tcW w:w="3681" w:type="dxa"/>
            <w:gridSpan w:val="2"/>
            <w:tcBorders>
              <w:top w:val="nil"/>
              <w:left w:val="single" w:sz="4" w:space="0" w:color="auto"/>
              <w:bottom w:val="single" w:sz="4" w:space="0" w:color="auto"/>
            </w:tcBorders>
            <w:shd w:val="clear" w:color="auto" w:fill="auto"/>
          </w:tcPr>
          <w:p w14:paraId="48C3C409" w14:textId="77777777" w:rsidR="00697ACF" w:rsidRPr="00020619" w:rsidRDefault="00697ACF" w:rsidP="00BB34DD">
            <w:pPr>
              <w:keepNext/>
              <w:keepLines/>
              <w:overflowPunct w:val="0"/>
              <w:autoSpaceDE w:val="0"/>
              <w:autoSpaceDN w:val="0"/>
              <w:adjustRightInd w:val="0"/>
              <w:spacing w:after="0"/>
              <w:textAlignment w:val="baseline"/>
              <w:rPr>
                <w:ins w:id="5401" w:author="BigCREditor-RAN4#104-bis" w:date="2022-10-21T21:32:00Z"/>
                <w:rFonts w:ascii="Arial" w:hAnsi="Arial"/>
                <w:sz w:val="18"/>
                <w:lang w:eastAsia="en-GB"/>
              </w:rPr>
            </w:pPr>
          </w:p>
        </w:tc>
        <w:tc>
          <w:tcPr>
            <w:tcW w:w="1417" w:type="dxa"/>
            <w:tcBorders>
              <w:top w:val="nil"/>
              <w:bottom w:val="single" w:sz="4" w:space="0" w:color="auto"/>
            </w:tcBorders>
            <w:shd w:val="clear" w:color="auto" w:fill="auto"/>
          </w:tcPr>
          <w:p w14:paraId="1944780C" w14:textId="77777777" w:rsidR="00697ACF" w:rsidRPr="00020619" w:rsidRDefault="00697ACF" w:rsidP="00BB34DD">
            <w:pPr>
              <w:keepNext/>
              <w:keepLines/>
              <w:overflowPunct w:val="0"/>
              <w:autoSpaceDE w:val="0"/>
              <w:autoSpaceDN w:val="0"/>
              <w:adjustRightInd w:val="0"/>
              <w:spacing w:after="0"/>
              <w:jc w:val="center"/>
              <w:textAlignment w:val="baseline"/>
              <w:rPr>
                <w:ins w:id="5402" w:author="BigCREditor-RAN4#104-bis" w:date="2022-10-21T21:32:00Z"/>
                <w:rFonts w:ascii="Arial" w:hAnsi="Arial"/>
                <w:sz w:val="18"/>
                <w:lang w:eastAsia="en-GB"/>
              </w:rPr>
            </w:pPr>
          </w:p>
        </w:tc>
        <w:tc>
          <w:tcPr>
            <w:tcW w:w="1418" w:type="dxa"/>
            <w:tcBorders>
              <w:bottom w:val="single" w:sz="4" w:space="0" w:color="auto"/>
            </w:tcBorders>
          </w:tcPr>
          <w:p w14:paraId="72BE119D" w14:textId="77777777" w:rsidR="00697ACF" w:rsidRPr="00020619" w:rsidRDefault="00697ACF" w:rsidP="00BB34DD">
            <w:pPr>
              <w:keepNext/>
              <w:keepLines/>
              <w:overflowPunct w:val="0"/>
              <w:autoSpaceDE w:val="0"/>
              <w:autoSpaceDN w:val="0"/>
              <w:adjustRightInd w:val="0"/>
              <w:spacing w:after="0"/>
              <w:jc w:val="center"/>
              <w:textAlignment w:val="baseline"/>
              <w:rPr>
                <w:ins w:id="5403" w:author="BigCREditor-RAN4#104-bis" w:date="2022-10-21T21:32:00Z"/>
                <w:rFonts w:ascii="Arial" w:hAnsi="Arial"/>
                <w:sz w:val="18"/>
                <w:lang w:eastAsia="en-GB"/>
              </w:rPr>
            </w:pPr>
            <w:ins w:id="5404" w:author="BigCREditor-RAN4#104-bis" w:date="2022-10-21T21:32:00Z">
              <w:r w:rsidRPr="00020619">
                <w:rPr>
                  <w:rFonts w:ascii="Arial" w:hAnsi="Arial"/>
                  <w:sz w:val="18"/>
                  <w:lang w:eastAsia="en-GB"/>
                </w:rPr>
                <w:t>2</w:t>
              </w:r>
            </w:ins>
          </w:p>
        </w:tc>
        <w:tc>
          <w:tcPr>
            <w:tcW w:w="2977" w:type="dxa"/>
            <w:gridSpan w:val="2"/>
            <w:tcBorders>
              <w:bottom w:val="single" w:sz="4" w:space="0" w:color="auto"/>
            </w:tcBorders>
          </w:tcPr>
          <w:p w14:paraId="00B6A927" w14:textId="77777777" w:rsidR="00697ACF" w:rsidRPr="00020619" w:rsidRDefault="00697ACF" w:rsidP="00BB34DD">
            <w:pPr>
              <w:keepNext/>
              <w:keepLines/>
              <w:overflowPunct w:val="0"/>
              <w:autoSpaceDE w:val="0"/>
              <w:autoSpaceDN w:val="0"/>
              <w:adjustRightInd w:val="0"/>
              <w:spacing w:after="0"/>
              <w:jc w:val="center"/>
              <w:textAlignment w:val="baseline"/>
              <w:rPr>
                <w:ins w:id="5405" w:author="BigCREditor-RAN4#104-bis" w:date="2022-10-21T21:32:00Z"/>
                <w:rFonts w:ascii="Arial" w:hAnsi="Arial"/>
                <w:sz w:val="18"/>
                <w:lang w:eastAsia="en-GB"/>
              </w:rPr>
            </w:pPr>
            <w:ins w:id="5406" w:author="BigCREditor-RAN4#104-bis" w:date="2022-10-21T21:32:00Z">
              <w:r w:rsidRPr="00020619">
                <w:rPr>
                  <w:rFonts w:ascii="Arial" w:hAnsi="Arial"/>
                  <w:sz w:val="18"/>
                  <w:lang w:eastAsia="en-GB"/>
                </w:rPr>
                <w:t>SMTC.1</w:t>
              </w:r>
            </w:ins>
          </w:p>
        </w:tc>
      </w:tr>
      <w:tr w:rsidR="00697ACF" w:rsidRPr="00020619" w14:paraId="0C1C9D7B" w14:textId="77777777" w:rsidTr="00BB34DD">
        <w:trPr>
          <w:cantSplit/>
          <w:trHeight w:val="187"/>
          <w:ins w:id="5407" w:author="BigCREditor-RAN4#104-bis" w:date="2022-10-21T21:32:00Z"/>
        </w:trPr>
        <w:tc>
          <w:tcPr>
            <w:tcW w:w="3681" w:type="dxa"/>
            <w:gridSpan w:val="2"/>
            <w:tcBorders>
              <w:left w:val="single" w:sz="4" w:space="0" w:color="auto"/>
            </w:tcBorders>
          </w:tcPr>
          <w:p w14:paraId="3229C1D3" w14:textId="77777777" w:rsidR="00697ACF" w:rsidRPr="00020619" w:rsidRDefault="00697ACF" w:rsidP="00BB34DD">
            <w:pPr>
              <w:keepNext/>
              <w:keepLines/>
              <w:overflowPunct w:val="0"/>
              <w:autoSpaceDE w:val="0"/>
              <w:autoSpaceDN w:val="0"/>
              <w:adjustRightInd w:val="0"/>
              <w:spacing w:after="0"/>
              <w:textAlignment w:val="baseline"/>
              <w:rPr>
                <w:ins w:id="5408" w:author="BigCREditor-RAN4#104-bis" w:date="2022-10-21T21:32:00Z"/>
                <w:rFonts w:ascii="Arial" w:hAnsi="Arial"/>
                <w:sz w:val="18"/>
                <w:lang w:eastAsia="en-GB"/>
              </w:rPr>
            </w:pPr>
            <w:ins w:id="5409" w:author="BigCREditor-RAN4#104-bis" w:date="2022-10-21T21:32:00Z">
              <w:r w:rsidRPr="00020619">
                <w:rPr>
                  <w:rFonts w:ascii="Arial" w:hAnsi="Arial"/>
                  <w:sz w:val="18"/>
                  <w:lang w:eastAsia="en-GB"/>
                </w:rPr>
                <w:t>PDSCH/PDCCH subcarrier spacing</w:t>
              </w:r>
            </w:ins>
          </w:p>
        </w:tc>
        <w:tc>
          <w:tcPr>
            <w:tcW w:w="1417" w:type="dxa"/>
          </w:tcPr>
          <w:p w14:paraId="06FD8037" w14:textId="77777777" w:rsidR="00697ACF" w:rsidRPr="00020619" w:rsidRDefault="00697ACF" w:rsidP="00BB34DD">
            <w:pPr>
              <w:keepNext/>
              <w:keepLines/>
              <w:overflowPunct w:val="0"/>
              <w:autoSpaceDE w:val="0"/>
              <w:autoSpaceDN w:val="0"/>
              <w:adjustRightInd w:val="0"/>
              <w:spacing w:after="0"/>
              <w:jc w:val="center"/>
              <w:textAlignment w:val="baseline"/>
              <w:rPr>
                <w:ins w:id="5410" w:author="BigCREditor-RAN4#104-bis" w:date="2022-10-21T21:32:00Z"/>
                <w:rFonts w:ascii="Arial" w:hAnsi="Arial"/>
                <w:sz w:val="18"/>
                <w:lang w:eastAsia="en-GB"/>
              </w:rPr>
            </w:pPr>
            <w:ins w:id="5411" w:author="BigCREditor-RAN4#104-bis" w:date="2022-10-21T21:32:00Z">
              <w:r w:rsidRPr="00020619">
                <w:rPr>
                  <w:rFonts w:ascii="Arial" w:hAnsi="Arial"/>
                  <w:sz w:val="18"/>
                  <w:lang w:eastAsia="en-GB"/>
                </w:rPr>
                <w:t>kHz</w:t>
              </w:r>
            </w:ins>
          </w:p>
        </w:tc>
        <w:tc>
          <w:tcPr>
            <w:tcW w:w="1418" w:type="dxa"/>
          </w:tcPr>
          <w:p w14:paraId="462C792C" w14:textId="77777777" w:rsidR="00697ACF" w:rsidRPr="00020619" w:rsidRDefault="00697ACF" w:rsidP="00BB34DD">
            <w:pPr>
              <w:keepNext/>
              <w:keepLines/>
              <w:overflowPunct w:val="0"/>
              <w:autoSpaceDE w:val="0"/>
              <w:autoSpaceDN w:val="0"/>
              <w:adjustRightInd w:val="0"/>
              <w:spacing w:after="0"/>
              <w:jc w:val="center"/>
              <w:textAlignment w:val="baseline"/>
              <w:rPr>
                <w:ins w:id="5412" w:author="BigCREditor-RAN4#104-bis" w:date="2022-10-21T21:32:00Z"/>
                <w:rFonts w:ascii="Arial" w:hAnsi="Arial"/>
                <w:sz w:val="18"/>
                <w:lang w:eastAsia="en-GB"/>
              </w:rPr>
            </w:pPr>
            <w:ins w:id="5413" w:author="BigCREditor-RAN4#104-bis" w:date="2022-10-21T21:32:00Z">
              <w:r w:rsidRPr="00020619">
                <w:rPr>
                  <w:rFonts w:ascii="Arial" w:hAnsi="Arial"/>
                  <w:sz w:val="18"/>
                  <w:lang w:eastAsia="en-GB"/>
                </w:rPr>
                <w:t>1, 2</w:t>
              </w:r>
            </w:ins>
          </w:p>
        </w:tc>
        <w:tc>
          <w:tcPr>
            <w:tcW w:w="2977" w:type="dxa"/>
            <w:gridSpan w:val="2"/>
          </w:tcPr>
          <w:p w14:paraId="333179DB" w14:textId="77777777" w:rsidR="00697ACF" w:rsidRPr="00020619" w:rsidRDefault="00697ACF" w:rsidP="00BB34DD">
            <w:pPr>
              <w:keepNext/>
              <w:keepLines/>
              <w:overflowPunct w:val="0"/>
              <w:autoSpaceDE w:val="0"/>
              <w:autoSpaceDN w:val="0"/>
              <w:adjustRightInd w:val="0"/>
              <w:spacing w:after="0"/>
              <w:jc w:val="center"/>
              <w:textAlignment w:val="baseline"/>
              <w:rPr>
                <w:ins w:id="5414" w:author="BigCREditor-RAN4#104-bis" w:date="2022-10-21T21:32:00Z"/>
                <w:rFonts w:ascii="Arial" w:hAnsi="Arial"/>
                <w:sz w:val="18"/>
                <w:lang w:eastAsia="en-GB"/>
              </w:rPr>
            </w:pPr>
            <w:ins w:id="5415" w:author="BigCREditor-RAN4#104-bis" w:date="2022-10-21T21:32:00Z">
              <w:r w:rsidRPr="00020619">
                <w:rPr>
                  <w:rFonts w:ascii="Arial" w:hAnsi="Arial"/>
                  <w:sz w:val="18"/>
                  <w:lang w:eastAsia="en-GB"/>
                </w:rPr>
                <w:t>120</w:t>
              </w:r>
            </w:ins>
          </w:p>
        </w:tc>
      </w:tr>
      <w:tr w:rsidR="00697ACF" w:rsidRPr="00020619" w14:paraId="79C64C2E" w14:textId="77777777" w:rsidTr="00BB34DD">
        <w:trPr>
          <w:cantSplit/>
          <w:trHeight w:val="187"/>
          <w:ins w:id="5416" w:author="BigCREditor-RAN4#104-bis" w:date="2022-10-21T21:32:00Z"/>
        </w:trPr>
        <w:tc>
          <w:tcPr>
            <w:tcW w:w="1840" w:type="dxa"/>
            <w:tcBorders>
              <w:left w:val="single" w:sz="4" w:space="0" w:color="auto"/>
            </w:tcBorders>
          </w:tcPr>
          <w:p w14:paraId="40D21FC5" w14:textId="77777777" w:rsidR="00697ACF" w:rsidRPr="00020619" w:rsidRDefault="00697ACF" w:rsidP="00BB34DD">
            <w:pPr>
              <w:keepNext/>
              <w:keepLines/>
              <w:overflowPunct w:val="0"/>
              <w:autoSpaceDE w:val="0"/>
              <w:autoSpaceDN w:val="0"/>
              <w:adjustRightInd w:val="0"/>
              <w:spacing w:after="0"/>
              <w:textAlignment w:val="baseline"/>
              <w:rPr>
                <w:ins w:id="5417" w:author="BigCREditor-RAN4#104-bis" w:date="2022-10-21T21:32:00Z"/>
                <w:rFonts w:ascii="Arial" w:hAnsi="Arial"/>
                <w:sz w:val="18"/>
                <w:lang w:eastAsia="ja-JP"/>
              </w:rPr>
            </w:pPr>
            <w:ins w:id="5418" w:author="BigCREditor-RAN4#104-bis" w:date="2022-10-21T21:32:00Z">
              <w:r w:rsidRPr="00020619">
                <w:rPr>
                  <w:rFonts w:ascii="Arial" w:hAnsi="Arial"/>
                  <w:sz w:val="18"/>
                  <w:lang w:eastAsia="ja-JP"/>
                </w:rPr>
                <w:t>b1-ThresholdNR</w:t>
              </w:r>
            </w:ins>
          </w:p>
        </w:tc>
        <w:tc>
          <w:tcPr>
            <w:tcW w:w="1841" w:type="dxa"/>
            <w:tcBorders>
              <w:left w:val="single" w:sz="4" w:space="0" w:color="auto"/>
            </w:tcBorders>
          </w:tcPr>
          <w:p w14:paraId="5819A939" w14:textId="77777777" w:rsidR="00697ACF" w:rsidRPr="00020619" w:rsidRDefault="00697ACF" w:rsidP="00BB34DD">
            <w:pPr>
              <w:keepNext/>
              <w:keepLines/>
              <w:overflowPunct w:val="0"/>
              <w:autoSpaceDE w:val="0"/>
              <w:autoSpaceDN w:val="0"/>
              <w:adjustRightInd w:val="0"/>
              <w:spacing w:after="0"/>
              <w:textAlignment w:val="baseline"/>
              <w:rPr>
                <w:ins w:id="5419" w:author="BigCREditor-RAN4#104-bis" w:date="2022-10-21T21:32:00Z"/>
                <w:rFonts w:ascii="Arial" w:hAnsi="Arial"/>
                <w:sz w:val="18"/>
                <w:lang w:eastAsia="ja-JP"/>
              </w:rPr>
            </w:pPr>
            <w:ins w:id="5420" w:author="BigCREditor-RAN4#104-bis" w:date="2022-10-21T21:32:00Z">
              <w:r w:rsidRPr="00020619">
                <w:rPr>
                  <w:rFonts w:ascii="Arial" w:hAnsi="Arial"/>
                  <w:sz w:val="18"/>
                  <w:lang w:eastAsia="ja-JP"/>
                </w:rPr>
                <w:t>UE power class 3</w:t>
              </w:r>
            </w:ins>
          </w:p>
        </w:tc>
        <w:tc>
          <w:tcPr>
            <w:tcW w:w="1417" w:type="dxa"/>
          </w:tcPr>
          <w:p w14:paraId="6B7DD5AF" w14:textId="77777777" w:rsidR="00697ACF" w:rsidRPr="00020619" w:rsidRDefault="00697ACF" w:rsidP="00BB34DD">
            <w:pPr>
              <w:keepNext/>
              <w:keepLines/>
              <w:overflowPunct w:val="0"/>
              <w:autoSpaceDE w:val="0"/>
              <w:autoSpaceDN w:val="0"/>
              <w:adjustRightInd w:val="0"/>
              <w:spacing w:after="0"/>
              <w:jc w:val="center"/>
              <w:textAlignment w:val="baseline"/>
              <w:rPr>
                <w:ins w:id="5421" w:author="BigCREditor-RAN4#104-bis" w:date="2022-10-21T21:32:00Z"/>
                <w:rFonts w:ascii="Arial" w:hAnsi="Arial"/>
                <w:sz w:val="18"/>
                <w:lang w:eastAsia="en-GB"/>
              </w:rPr>
            </w:pPr>
            <w:ins w:id="5422" w:author="BigCREditor-RAN4#104-bis" w:date="2022-10-21T21:32:00Z">
              <w:r w:rsidRPr="00020619">
                <w:rPr>
                  <w:rFonts w:ascii="Arial" w:hAnsi="Arial"/>
                  <w:sz w:val="18"/>
                  <w:lang w:eastAsia="en-GB"/>
                </w:rPr>
                <w:t>dBm/SCS</w:t>
              </w:r>
            </w:ins>
          </w:p>
        </w:tc>
        <w:tc>
          <w:tcPr>
            <w:tcW w:w="1418" w:type="dxa"/>
            <w:tcBorders>
              <w:bottom w:val="single" w:sz="4" w:space="0" w:color="auto"/>
            </w:tcBorders>
          </w:tcPr>
          <w:p w14:paraId="557B7C94" w14:textId="77777777" w:rsidR="00697ACF" w:rsidRPr="00020619" w:rsidRDefault="00697ACF" w:rsidP="00BB34DD">
            <w:pPr>
              <w:keepNext/>
              <w:keepLines/>
              <w:overflowPunct w:val="0"/>
              <w:autoSpaceDE w:val="0"/>
              <w:autoSpaceDN w:val="0"/>
              <w:adjustRightInd w:val="0"/>
              <w:spacing w:after="0"/>
              <w:jc w:val="center"/>
              <w:textAlignment w:val="baseline"/>
              <w:rPr>
                <w:ins w:id="5423" w:author="BigCREditor-RAN4#104-bis" w:date="2022-10-21T21:32:00Z"/>
                <w:rFonts w:ascii="Arial" w:eastAsia="Malgun Gothic" w:hAnsi="Arial"/>
                <w:sz w:val="18"/>
                <w:lang w:eastAsia="en-GB"/>
              </w:rPr>
            </w:pPr>
            <w:ins w:id="5424" w:author="BigCREditor-RAN4#104-bis" w:date="2022-10-21T21:32:00Z">
              <w:r w:rsidRPr="00020619">
                <w:rPr>
                  <w:rFonts w:ascii="Arial" w:hAnsi="Arial"/>
                  <w:sz w:val="18"/>
                  <w:lang w:eastAsia="en-GB"/>
                </w:rPr>
                <w:t>1, 2</w:t>
              </w:r>
            </w:ins>
          </w:p>
        </w:tc>
        <w:tc>
          <w:tcPr>
            <w:tcW w:w="2977" w:type="dxa"/>
            <w:gridSpan w:val="2"/>
            <w:tcBorders>
              <w:bottom w:val="single" w:sz="4" w:space="0" w:color="auto"/>
            </w:tcBorders>
          </w:tcPr>
          <w:p w14:paraId="7D672A14" w14:textId="77777777" w:rsidR="00697ACF" w:rsidRPr="00020619" w:rsidRDefault="00697ACF" w:rsidP="00BB34DD">
            <w:pPr>
              <w:keepNext/>
              <w:keepLines/>
              <w:overflowPunct w:val="0"/>
              <w:autoSpaceDE w:val="0"/>
              <w:autoSpaceDN w:val="0"/>
              <w:adjustRightInd w:val="0"/>
              <w:spacing w:after="0"/>
              <w:jc w:val="center"/>
              <w:textAlignment w:val="baseline"/>
              <w:rPr>
                <w:ins w:id="5425" w:author="BigCREditor-RAN4#104-bis" w:date="2022-10-21T21:32:00Z"/>
                <w:rFonts w:ascii="Arial" w:hAnsi="Arial"/>
                <w:sz w:val="18"/>
                <w:lang w:eastAsia="en-GB"/>
              </w:rPr>
            </w:pPr>
            <w:ins w:id="5426" w:author="BigCREditor-RAN4#104-bis" w:date="2022-10-21T21:32:00Z">
              <w:r w:rsidRPr="00020619">
                <w:rPr>
                  <w:rFonts w:ascii="Arial" w:hAnsi="Arial"/>
                  <w:sz w:val="18"/>
                  <w:lang w:eastAsia="en-GB"/>
                </w:rPr>
                <w:t>-106</w:t>
              </w:r>
            </w:ins>
          </w:p>
        </w:tc>
      </w:tr>
      <w:tr w:rsidR="00697ACF" w:rsidRPr="00020619" w14:paraId="2B380FA9" w14:textId="77777777" w:rsidTr="00BB34DD">
        <w:trPr>
          <w:cantSplit/>
          <w:trHeight w:val="187"/>
          <w:ins w:id="5427" w:author="BigCREditor-RAN4#104-bis" w:date="2022-10-21T21:32:00Z"/>
        </w:trPr>
        <w:tc>
          <w:tcPr>
            <w:tcW w:w="3681" w:type="dxa"/>
            <w:gridSpan w:val="2"/>
            <w:tcBorders>
              <w:left w:val="single" w:sz="4" w:space="0" w:color="auto"/>
              <w:bottom w:val="single" w:sz="4" w:space="0" w:color="auto"/>
            </w:tcBorders>
          </w:tcPr>
          <w:p w14:paraId="476577EC" w14:textId="77777777" w:rsidR="00697ACF" w:rsidRPr="00020619" w:rsidRDefault="00697ACF" w:rsidP="00BB34DD">
            <w:pPr>
              <w:keepNext/>
              <w:keepLines/>
              <w:overflowPunct w:val="0"/>
              <w:autoSpaceDE w:val="0"/>
              <w:autoSpaceDN w:val="0"/>
              <w:adjustRightInd w:val="0"/>
              <w:spacing w:after="0"/>
              <w:textAlignment w:val="baseline"/>
              <w:rPr>
                <w:ins w:id="5428" w:author="BigCREditor-RAN4#104-bis" w:date="2022-10-21T21:32:00Z"/>
                <w:rFonts w:ascii="Arial" w:hAnsi="Arial"/>
                <w:sz w:val="18"/>
                <w:lang w:eastAsia="en-GB"/>
              </w:rPr>
            </w:pPr>
            <w:ins w:id="5429" w:author="BigCREditor-RAN4#104-bis" w:date="2022-10-21T21:32:00Z">
              <w:r w:rsidRPr="00020619">
                <w:rPr>
                  <w:rFonts w:ascii="Arial" w:hAnsi="Arial"/>
                  <w:sz w:val="18"/>
                  <w:lang w:eastAsia="ja-JP"/>
                </w:rPr>
                <w:t>EPRE ratio of PSS to SSS</w:t>
              </w:r>
            </w:ins>
          </w:p>
        </w:tc>
        <w:tc>
          <w:tcPr>
            <w:tcW w:w="1417" w:type="dxa"/>
            <w:tcBorders>
              <w:bottom w:val="single" w:sz="4" w:space="0" w:color="auto"/>
            </w:tcBorders>
          </w:tcPr>
          <w:p w14:paraId="1AB67247" w14:textId="77777777" w:rsidR="00697ACF" w:rsidRPr="00020619" w:rsidRDefault="00697ACF" w:rsidP="00BB34DD">
            <w:pPr>
              <w:keepNext/>
              <w:keepLines/>
              <w:overflowPunct w:val="0"/>
              <w:autoSpaceDE w:val="0"/>
              <w:autoSpaceDN w:val="0"/>
              <w:adjustRightInd w:val="0"/>
              <w:spacing w:after="0"/>
              <w:jc w:val="center"/>
              <w:textAlignment w:val="baseline"/>
              <w:rPr>
                <w:ins w:id="5430" w:author="BigCREditor-RAN4#104-bis" w:date="2022-10-21T21:32:00Z"/>
                <w:rFonts w:ascii="Arial" w:hAnsi="Arial"/>
                <w:sz w:val="18"/>
                <w:lang w:eastAsia="en-GB"/>
              </w:rPr>
            </w:pPr>
          </w:p>
        </w:tc>
        <w:tc>
          <w:tcPr>
            <w:tcW w:w="1418" w:type="dxa"/>
            <w:tcBorders>
              <w:bottom w:val="nil"/>
            </w:tcBorders>
            <w:shd w:val="clear" w:color="auto" w:fill="auto"/>
          </w:tcPr>
          <w:p w14:paraId="644AC397" w14:textId="77777777" w:rsidR="00697ACF" w:rsidRPr="00020619" w:rsidRDefault="00697ACF" w:rsidP="00BB34DD">
            <w:pPr>
              <w:keepNext/>
              <w:keepLines/>
              <w:overflowPunct w:val="0"/>
              <w:autoSpaceDE w:val="0"/>
              <w:autoSpaceDN w:val="0"/>
              <w:adjustRightInd w:val="0"/>
              <w:spacing w:after="0"/>
              <w:jc w:val="center"/>
              <w:textAlignment w:val="baseline"/>
              <w:rPr>
                <w:ins w:id="5431" w:author="BigCREditor-RAN4#104-bis" w:date="2022-10-21T21:32:00Z"/>
                <w:rFonts w:ascii="Arial" w:hAnsi="Arial"/>
                <w:sz w:val="18"/>
                <w:lang w:eastAsia="en-GB"/>
              </w:rPr>
            </w:pPr>
            <w:ins w:id="5432" w:author="BigCREditor-RAN4#104-bis" w:date="2022-10-21T21:32:00Z">
              <w:r w:rsidRPr="00020619">
                <w:rPr>
                  <w:rFonts w:ascii="Arial" w:eastAsia="Malgun Gothic" w:hAnsi="Arial"/>
                  <w:sz w:val="18"/>
                  <w:lang w:eastAsia="en-GB"/>
                </w:rPr>
                <w:t>1, 2</w:t>
              </w:r>
            </w:ins>
          </w:p>
        </w:tc>
        <w:tc>
          <w:tcPr>
            <w:tcW w:w="2977" w:type="dxa"/>
            <w:gridSpan w:val="2"/>
            <w:tcBorders>
              <w:bottom w:val="nil"/>
            </w:tcBorders>
            <w:shd w:val="clear" w:color="auto" w:fill="auto"/>
          </w:tcPr>
          <w:p w14:paraId="233E61BB" w14:textId="77777777" w:rsidR="00697ACF" w:rsidRPr="00020619" w:rsidRDefault="00697ACF" w:rsidP="00BB34DD">
            <w:pPr>
              <w:keepNext/>
              <w:keepLines/>
              <w:overflowPunct w:val="0"/>
              <w:autoSpaceDE w:val="0"/>
              <w:autoSpaceDN w:val="0"/>
              <w:adjustRightInd w:val="0"/>
              <w:spacing w:after="0"/>
              <w:jc w:val="center"/>
              <w:textAlignment w:val="baseline"/>
              <w:rPr>
                <w:ins w:id="5433" w:author="BigCREditor-RAN4#104-bis" w:date="2022-10-21T21:32:00Z"/>
                <w:rFonts w:ascii="Arial" w:hAnsi="Arial"/>
                <w:sz w:val="18"/>
                <w:lang w:eastAsia="en-GB"/>
              </w:rPr>
            </w:pPr>
            <w:ins w:id="5434" w:author="BigCREditor-RAN4#104-bis" w:date="2022-10-21T21:32:00Z">
              <w:r w:rsidRPr="00020619">
                <w:rPr>
                  <w:rFonts w:ascii="Arial" w:hAnsi="Arial"/>
                  <w:sz w:val="18"/>
                  <w:lang w:eastAsia="en-GB"/>
                </w:rPr>
                <w:t>0</w:t>
              </w:r>
            </w:ins>
          </w:p>
        </w:tc>
      </w:tr>
      <w:tr w:rsidR="00697ACF" w:rsidRPr="00020619" w14:paraId="6C1C43AE" w14:textId="77777777" w:rsidTr="00BB34DD">
        <w:trPr>
          <w:cantSplit/>
          <w:trHeight w:val="187"/>
          <w:ins w:id="5435" w:author="BigCREditor-RAN4#104-bis" w:date="2022-10-21T21:32:00Z"/>
        </w:trPr>
        <w:tc>
          <w:tcPr>
            <w:tcW w:w="3681" w:type="dxa"/>
            <w:gridSpan w:val="2"/>
            <w:tcBorders>
              <w:left w:val="single" w:sz="4" w:space="0" w:color="auto"/>
              <w:bottom w:val="single" w:sz="4" w:space="0" w:color="auto"/>
            </w:tcBorders>
          </w:tcPr>
          <w:p w14:paraId="20BDA03C" w14:textId="77777777" w:rsidR="00697ACF" w:rsidRPr="00020619" w:rsidRDefault="00697ACF" w:rsidP="00BB34DD">
            <w:pPr>
              <w:keepNext/>
              <w:keepLines/>
              <w:overflowPunct w:val="0"/>
              <w:autoSpaceDE w:val="0"/>
              <w:autoSpaceDN w:val="0"/>
              <w:adjustRightInd w:val="0"/>
              <w:spacing w:after="0"/>
              <w:textAlignment w:val="baseline"/>
              <w:rPr>
                <w:ins w:id="5436" w:author="BigCREditor-RAN4#104-bis" w:date="2022-10-21T21:32:00Z"/>
                <w:rFonts w:ascii="Arial" w:hAnsi="Arial"/>
                <w:sz w:val="18"/>
                <w:lang w:eastAsia="en-GB"/>
              </w:rPr>
            </w:pPr>
            <w:ins w:id="5437" w:author="BigCREditor-RAN4#104-bis" w:date="2022-10-21T21:32:00Z">
              <w:r w:rsidRPr="00020619">
                <w:rPr>
                  <w:rFonts w:ascii="Arial" w:hAnsi="Arial"/>
                  <w:sz w:val="18"/>
                  <w:lang w:eastAsia="ja-JP"/>
                </w:rPr>
                <w:t>EPRE ratio of PBCH DMRS to SSS</w:t>
              </w:r>
            </w:ins>
          </w:p>
        </w:tc>
        <w:tc>
          <w:tcPr>
            <w:tcW w:w="1417" w:type="dxa"/>
            <w:tcBorders>
              <w:bottom w:val="single" w:sz="4" w:space="0" w:color="auto"/>
            </w:tcBorders>
          </w:tcPr>
          <w:p w14:paraId="25B8EF78" w14:textId="77777777" w:rsidR="00697ACF" w:rsidRPr="00020619" w:rsidRDefault="00697ACF" w:rsidP="00BB34DD">
            <w:pPr>
              <w:keepNext/>
              <w:keepLines/>
              <w:overflowPunct w:val="0"/>
              <w:autoSpaceDE w:val="0"/>
              <w:autoSpaceDN w:val="0"/>
              <w:adjustRightInd w:val="0"/>
              <w:spacing w:after="0"/>
              <w:jc w:val="center"/>
              <w:textAlignment w:val="baseline"/>
              <w:rPr>
                <w:ins w:id="5438" w:author="BigCREditor-RAN4#104-bis" w:date="2022-10-21T21:32:00Z"/>
                <w:rFonts w:ascii="Arial" w:hAnsi="Arial"/>
                <w:sz w:val="18"/>
                <w:lang w:eastAsia="en-GB"/>
              </w:rPr>
            </w:pPr>
          </w:p>
        </w:tc>
        <w:tc>
          <w:tcPr>
            <w:tcW w:w="1418" w:type="dxa"/>
            <w:tcBorders>
              <w:top w:val="nil"/>
              <w:bottom w:val="nil"/>
            </w:tcBorders>
            <w:shd w:val="clear" w:color="auto" w:fill="auto"/>
          </w:tcPr>
          <w:p w14:paraId="42C7A7FC" w14:textId="77777777" w:rsidR="00697ACF" w:rsidRPr="00020619" w:rsidRDefault="00697ACF" w:rsidP="00BB34DD">
            <w:pPr>
              <w:keepNext/>
              <w:keepLines/>
              <w:overflowPunct w:val="0"/>
              <w:autoSpaceDE w:val="0"/>
              <w:autoSpaceDN w:val="0"/>
              <w:adjustRightInd w:val="0"/>
              <w:spacing w:after="0"/>
              <w:jc w:val="center"/>
              <w:textAlignment w:val="baseline"/>
              <w:rPr>
                <w:ins w:id="5439"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00843CC7" w14:textId="77777777" w:rsidR="00697ACF" w:rsidRPr="00020619" w:rsidRDefault="00697ACF" w:rsidP="00BB34DD">
            <w:pPr>
              <w:keepNext/>
              <w:keepLines/>
              <w:overflowPunct w:val="0"/>
              <w:autoSpaceDE w:val="0"/>
              <w:autoSpaceDN w:val="0"/>
              <w:adjustRightInd w:val="0"/>
              <w:spacing w:after="0"/>
              <w:jc w:val="center"/>
              <w:textAlignment w:val="baseline"/>
              <w:rPr>
                <w:ins w:id="5440" w:author="BigCREditor-RAN4#104-bis" w:date="2022-10-21T21:32:00Z"/>
                <w:rFonts w:ascii="Arial" w:hAnsi="Arial"/>
                <w:sz w:val="18"/>
                <w:lang w:eastAsia="en-GB"/>
              </w:rPr>
            </w:pPr>
          </w:p>
        </w:tc>
      </w:tr>
      <w:tr w:rsidR="00697ACF" w:rsidRPr="00020619" w14:paraId="295B30F1" w14:textId="77777777" w:rsidTr="00BB34DD">
        <w:trPr>
          <w:cantSplit/>
          <w:trHeight w:val="187"/>
          <w:ins w:id="5441" w:author="BigCREditor-RAN4#104-bis" w:date="2022-10-21T21:32:00Z"/>
        </w:trPr>
        <w:tc>
          <w:tcPr>
            <w:tcW w:w="3681" w:type="dxa"/>
            <w:gridSpan w:val="2"/>
            <w:tcBorders>
              <w:left w:val="single" w:sz="4" w:space="0" w:color="auto"/>
              <w:bottom w:val="single" w:sz="4" w:space="0" w:color="auto"/>
            </w:tcBorders>
          </w:tcPr>
          <w:p w14:paraId="135D5C8E" w14:textId="77777777" w:rsidR="00697ACF" w:rsidRPr="00020619" w:rsidRDefault="00697ACF" w:rsidP="00BB34DD">
            <w:pPr>
              <w:keepNext/>
              <w:keepLines/>
              <w:overflowPunct w:val="0"/>
              <w:autoSpaceDE w:val="0"/>
              <w:autoSpaceDN w:val="0"/>
              <w:adjustRightInd w:val="0"/>
              <w:spacing w:after="0"/>
              <w:textAlignment w:val="baseline"/>
              <w:rPr>
                <w:ins w:id="5442" w:author="BigCREditor-RAN4#104-bis" w:date="2022-10-21T21:32:00Z"/>
                <w:rFonts w:ascii="Arial" w:hAnsi="Arial"/>
                <w:sz w:val="18"/>
                <w:lang w:eastAsia="en-GB"/>
              </w:rPr>
            </w:pPr>
            <w:ins w:id="5443" w:author="BigCREditor-RAN4#104-bis" w:date="2022-10-21T21:32:00Z">
              <w:r w:rsidRPr="00020619">
                <w:rPr>
                  <w:rFonts w:ascii="Arial" w:hAnsi="Arial"/>
                  <w:sz w:val="18"/>
                  <w:lang w:eastAsia="ja-JP"/>
                </w:rPr>
                <w:t>EPRE ratio of PBCH to PBCH DMRS</w:t>
              </w:r>
            </w:ins>
          </w:p>
        </w:tc>
        <w:tc>
          <w:tcPr>
            <w:tcW w:w="1417" w:type="dxa"/>
            <w:tcBorders>
              <w:bottom w:val="single" w:sz="4" w:space="0" w:color="auto"/>
            </w:tcBorders>
          </w:tcPr>
          <w:p w14:paraId="7FB479A4" w14:textId="77777777" w:rsidR="00697ACF" w:rsidRPr="00020619" w:rsidRDefault="00697ACF" w:rsidP="00BB34DD">
            <w:pPr>
              <w:keepNext/>
              <w:keepLines/>
              <w:overflowPunct w:val="0"/>
              <w:autoSpaceDE w:val="0"/>
              <w:autoSpaceDN w:val="0"/>
              <w:adjustRightInd w:val="0"/>
              <w:spacing w:after="0"/>
              <w:jc w:val="center"/>
              <w:textAlignment w:val="baseline"/>
              <w:rPr>
                <w:ins w:id="5444" w:author="BigCREditor-RAN4#104-bis" w:date="2022-10-21T21:32:00Z"/>
                <w:rFonts w:ascii="Arial" w:hAnsi="Arial"/>
                <w:sz w:val="18"/>
                <w:lang w:eastAsia="en-GB"/>
              </w:rPr>
            </w:pPr>
          </w:p>
        </w:tc>
        <w:tc>
          <w:tcPr>
            <w:tcW w:w="1418" w:type="dxa"/>
            <w:tcBorders>
              <w:top w:val="nil"/>
              <w:bottom w:val="nil"/>
            </w:tcBorders>
            <w:shd w:val="clear" w:color="auto" w:fill="auto"/>
          </w:tcPr>
          <w:p w14:paraId="49AB8269" w14:textId="77777777" w:rsidR="00697ACF" w:rsidRPr="00020619" w:rsidRDefault="00697ACF" w:rsidP="00BB34DD">
            <w:pPr>
              <w:keepNext/>
              <w:keepLines/>
              <w:overflowPunct w:val="0"/>
              <w:autoSpaceDE w:val="0"/>
              <w:autoSpaceDN w:val="0"/>
              <w:adjustRightInd w:val="0"/>
              <w:spacing w:after="0"/>
              <w:jc w:val="center"/>
              <w:textAlignment w:val="baseline"/>
              <w:rPr>
                <w:ins w:id="5445"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53B6DD78" w14:textId="77777777" w:rsidR="00697ACF" w:rsidRPr="00020619" w:rsidRDefault="00697ACF" w:rsidP="00BB34DD">
            <w:pPr>
              <w:keepNext/>
              <w:keepLines/>
              <w:overflowPunct w:val="0"/>
              <w:autoSpaceDE w:val="0"/>
              <w:autoSpaceDN w:val="0"/>
              <w:adjustRightInd w:val="0"/>
              <w:spacing w:after="0"/>
              <w:jc w:val="center"/>
              <w:textAlignment w:val="baseline"/>
              <w:rPr>
                <w:ins w:id="5446" w:author="BigCREditor-RAN4#104-bis" w:date="2022-10-21T21:32:00Z"/>
                <w:rFonts w:ascii="Arial" w:hAnsi="Arial"/>
                <w:sz w:val="18"/>
                <w:lang w:eastAsia="en-GB"/>
              </w:rPr>
            </w:pPr>
          </w:p>
        </w:tc>
      </w:tr>
      <w:tr w:rsidR="00697ACF" w:rsidRPr="00020619" w14:paraId="4A2D33A8" w14:textId="77777777" w:rsidTr="00BB34DD">
        <w:trPr>
          <w:cantSplit/>
          <w:trHeight w:val="187"/>
          <w:ins w:id="5447" w:author="BigCREditor-RAN4#104-bis" w:date="2022-10-21T21:32:00Z"/>
        </w:trPr>
        <w:tc>
          <w:tcPr>
            <w:tcW w:w="3681" w:type="dxa"/>
            <w:gridSpan w:val="2"/>
            <w:tcBorders>
              <w:left w:val="single" w:sz="4" w:space="0" w:color="auto"/>
              <w:bottom w:val="single" w:sz="4" w:space="0" w:color="auto"/>
            </w:tcBorders>
          </w:tcPr>
          <w:p w14:paraId="2A715A0E" w14:textId="77777777" w:rsidR="00697ACF" w:rsidRPr="00020619" w:rsidRDefault="00697ACF" w:rsidP="00BB34DD">
            <w:pPr>
              <w:keepNext/>
              <w:keepLines/>
              <w:overflowPunct w:val="0"/>
              <w:autoSpaceDE w:val="0"/>
              <w:autoSpaceDN w:val="0"/>
              <w:adjustRightInd w:val="0"/>
              <w:spacing w:after="0"/>
              <w:textAlignment w:val="baseline"/>
              <w:rPr>
                <w:ins w:id="5448" w:author="BigCREditor-RAN4#104-bis" w:date="2022-10-21T21:32:00Z"/>
                <w:rFonts w:ascii="Arial" w:hAnsi="Arial"/>
                <w:sz w:val="18"/>
                <w:lang w:eastAsia="en-GB"/>
              </w:rPr>
            </w:pPr>
            <w:ins w:id="5449" w:author="BigCREditor-RAN4#104-bis" w:date="2022-10-21T21:32:00Z">
              <w:r w:rsidRPr="00020619">
                <w:rPr>
                  <w:rFonts w:ascii="Arial" w:hAnsi="Arial"/>
                  <w:sz w:val="18"/>
                  <w:lang w:eastAsia="ja-JP"/>
                </w:rPr>
                <w:t>EPRE ratio of PDCCH DMRS to SSS</w:t>
              </w:r>
            </w:ins>
          </w:p>
        </w:tc>
        <w:tc>
          <w:tcPr>
            <w:tcW w:w="1417" w:type="dxa"/>
            <w:tcBorders>
              <w:bottom w:val="single" w:sz="4" w:space="0" w:color="auto"/>
            </w:tcBorders>
          </w:tcPr>
          <w:p w14:paraId="59989005" w14:textId="77777777" w:rsidR="00697ACF" w:rsidRPr="00020619" w:rsidRDefault="00697ACF" w:rsidP="00BB34DD">
            <w:pPr>
              <w:keepNext/>
              <w:keepLines/>
              <w:overflowPunct w:val="0"/>
              <w:autoSpaceDE w:val="0"/>
              <w:autoSpaceDN w:val="0"/>
              <w:adjustRightInd w:val="0"/>
              <w:spacing w:after="0"/>
              <w:jc w:val="center"/>
              <w:textAlignment w:val="baseline"/>
              <w:rPr>
                <w:ins w:id="5450" w:author="BigCREditor-RAN4#104-bis" w:date="2022-10-21T21:32:00Z"/>
                <w:rFonts w:ascii="Arial" w:hAnsi="Arial"/>
                <w:sz w:val="18"/>
                <w:lang w:eastAsia="en-GB"/>
              </w:rPr>
            </w:pPr>
          </w:p>
        </w:tc>
        <w:tc>
          <w:tcPr>
            <w:tcW w:w="1418" w:type="dxa"/>
            <w:tcBorders>
              <w:top w:val="nil"/>
              <w:bottom w:val="nil"/>
            </w:tcBorders>
            <w:shd w:val="clear" w:color="auto" w:fill="auto"/>
          </w:tcPr>
          <w:p w14:paraId="4CD9EDDA" w14:textId="77777777" w:rsidR="00697ACF" w:rsidRPr="00020619" w:rsidRDefault="00697ACF" w:rsidP="00BB34DD">
            <w:pPr>
              <w:keepNext/>
              <w:keepLines/>
              <w:overflowPunct w:val="0"/>
              <w:autoSpaceDE w:val="0"/>
              <w:autoSpaceDN w:val="0"/>
              <w:adjustRightInd w:val="0"/>
              <w:spacing w:after="0"/>
              <w:jc w:val="center"/>
              <w:textAlignment w:val="baseline"/>
              <w:rPr>
                <w:ins w:id="5451"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5F869C76" w14:textId="77777777" w:rsidR="00697ACF" w:rsidRPr="00020619" w:rsidRDefault="00697ACF" w:rsidP="00BB34DD">
            <w:pPr>
              <w:keepNext/>
              <w:keepLines/>
              <w:overflowPunct w:val="0"/>
              <w:autoSpaceDE w:val="0"/>
              <w:autoSpaceDN w:val="0"/>
              <w:adjustRightInd w:val="0"/>
              <w:spacing w:after="0"/>
              <w:jc w:val="center"/>
              <w:textAlignment w:val="baseline"/>
              <w:rPr>
                <w:ins w:id="5452" w:author="BigCREditor-RAN4#104-bis" w:date="2022-10-21T21:32:00Z"/>
                <w:rFonts w:ascii="Arial" w:hAnsi="Arial"/>
                <w:sz w:val="18"/>
                <w:lang w:eastAsia="en-GB"/>
              </w:rPr>
            </w:pPr>
          </w:p>
        </w:tc>
      </w:tr>
      <w:tr w:rsidR="00697ACF" w:rsidRPr="00020619" w14:paraId="0E5903E2" w14:textId="77777777" w:rsidTr="00BB34DD">
        <w:trPr>
          <w:cantSplit/>
          <w:trHeight w:val="187"/>
          <w:ins w:id="5453" w:author="BigCREditor-RAN4#104-bis" w:date="2022-10-21T21:32:00Z"/>
        </w:trPr>
        <w:tc>
          <w:tcPr>
            <w:tcW w:w="3681" w:type="dxa"/>
            <w:gridSpan w:val="2"/>
            <w:tcBorders>
              <w:left w:val="single" w:sz="4" w:space="0" w:color="auto"/>
              <w:bottom w:val="single" w:sz="4" w:space="0" w:color="auto"/>
            </w:tcBorders>
          </w:tcPr>
          <w:p w14:paraId="4323973D" w14:textId="77777777" w:rsidR="00697ACF" w:rsidRPr="00020619" w:rsidRDefault="00697ACF" w:rsidP="00BB34DD">
            <w:pPr>
              <w:keepNext/>
              <w:keepLines/>
              <w:overflowPunct w:val="0"/>
              <w:autoSpaceDE w:val="0"/>
              <w:autoSpaceDN w:val="0"/>
              <w:adjustRightInd w:val="0"/>
              <w:spacing w:after="0"/>
              <w:textAlignment w:val="baseline"/>
              <w:rPr>
                <w:ins w:id="5454" w:author="BigCREditor-RAN4#104-bis" w:date="2022-10-21T21:32:00Z"/>
                <w:rFonts w:ascii="Arial" w:hAnsi="Arial"/>
                <w:sz w:val="18"/>
                <w:lang w:eastAsia="en-GB"/>
              </w:rPr>
            </w:pPr>
            <w:ins w:id="5455" w:author="BigCREditor-RAN4#104-bis" w:date="2022-10-21T21:32:00Z">
              <w:r w:rsidRPr="00020619">
                <w:rPr>
                  <w:rFonts w:ascii="Arial" w:hAnsi="Arial"/>
                  <w:sz w:val="18"/>
                  <w:lang w:eastAsia="ja-JP"/>
                </w:rPr>
                <w:t>EPRE ratio of PDCCH to PDCCH DMRS</w:t>
              </w:r>
            </w:ins>
          </w:p>
        </w:tc>
        <w:tc>
          <w:tcPr>
            <w:tcW w:w="1417" w:type="dxa"/>
            <w:tcBorders>
              <w:bottom w:val="single" w:sz="4" w:space="0" w:color="auto"/>
            </w:tcBorders>
          </w:tcPr>
          <w:p w14:paraId="476DC585" w14:textId="77777777" w:rsidR="00697ACF" w:rsidRPr="00020619" w:rsidRDefault="00697ACF" w:rsidP="00BB34DD">
            <w:pPr>
              <w:keepNext/>
              <w:keepLines/>
              <w:overflowPunct w:val="0"/>
              <w:autoSpaceDE w:val="0"/>
              <w:autoSpaceDN w:val="0"/>
              <w:adjustRightInd w:val="0"/>
              <w:spacing w:after="0"/>
              <w:jc w:val="center"/>
              <w:textAlignment w:val="baseline"/>
              <w:rPr>
                <w:ins w:id="5456" w:author="BigCREditor-RAN4#104-bis" w:date="2022-10-21T21:32:00Z"/>
                <w:rFonts w:ascii="Arial" w:hAnsi="Arial"/>
                <w:sz w:val="18"/>
                <w:lang w:eastAsia="en-GB"/>
              </w:rPr>
            </w:pPr>
          </w:p>
        </w:tc>
        <w:tc>
          <w:tcPr>
            <w:tcW w:w="1418" w:type="dxa"/>
            <w:tcBorders>
              <w:top w:val="nil"/>
              <w:bottom w:val="nil"/>
            </w:tcBorders>
            <w:shd w:val="clear" w:color="auto" w:fill="auto"/>
          </w:tcPr>
          <w:p w14:paraId="593F484C" w14:textId="77777777" w:rsidR="00697ACF" w:rsidRPr="00020619" w:rsidRDefault="00697ACF" w:rsidP="00BB34DD">
            <w:pPr>
              <w:keepNext/>
              <w:keepLines/>
              <w:overflowPunct w:val="0"/>
              <w:autoSpaceDE w:val="0"/>
              <w:autoSpaceDN w:val="0"/>
              <w:adjustRightInd w:val="0"/>
              <w:spacing w:after="0"/>
              <w:jc w:val="center"/>
              <w:textAlignment w:val="baseline"/>
              <w:rPr>
                <w:ins w:id="5457"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6BC5624D" w14:textId="77777777" w:rsidR="00697ACF" w:rsidRPr="00020619" w:rsidRDefault="00697ACF" w:rsidP="00BB34DD">
            <w:pPr>
              <w:keepNext/>
              <w:keepLines/>
              <w:overflowPunct w:val="0"/>
              <w:autoSpaceDE w:val="0"/>
              <w:autoSpaceDN w:val="0"/>
              <w:adjustRightInd w:val="0"/>
              <w:spacing w:after="0"/>
              <w:jc w:val="center"/>
              <w:textAlignment w:val="baseline"/>
              <w:rPr>
                <w:ins w:id="5458" w:author="BigCREditor-RAN4#104-bis" w:date="2022-10-21T21:32:00Z"/>
                <w:rFonts w:ascii="Arial" w:hAnsi="Arial"/>
                <w:sz w:val="18"/>
                <w:lang w:eastAsia="en-GB"/>
              </w:rPr>
            </w:pPr>
          </w:p>
        </w:tc>
      </w:tr>
      <w:tr w:rsidR="00697ACF" w:rsidRPr="00020619" w14:paraId="3BDED9FD" w14:textId="77777777" w:rsidTr="00BB34DD">
        <w:trPr>
          <w:cantSplit/>
          <w:trHeight w:val="187"/>
          <w:ins w:id="5459" w:author="BigCREditor-RAN4#104-bis" w:date="2022-10-21T21:32:00Z"/>
        </w:trPr>
        <w:tc>
          <w:tcPr>
            <w:tcW w:w="3681" w:type="dxa"/>
            <w:gridSpan w:val="2"/>
            <w:tcBorders>
              <w:left w:val="single" w:sz="4" w:space="0" w:color="auto"/>
              <w:bottom w:val="single" w:sz="4" w:space="0" w:color="auto"/>
            </w:tcBorders>
          </w:tcPr>
          <w:p w14:paraId="07F6BBC3" w14:textId="77777777" w:rsidR="00697ACF" w:rsidRPr="00020619" w:rsidRDefault="00697ACF" w:rsidP="00BB34DD">
            <w:pPr>
              <w:keepNext/>
              <w:keepLines/>
              <w:overflowPunct w:val="0"/>
              <w:autoSpaceDE w:val="0"/>
              <w:autoSpaceDN w:val="0"/>
              <w:adjustRightInd w:val="0"/>
              <w:spacing w:after="0"/>
              <w:textAlignment w:val="baseline"/>
              <w:rPr>
                <w:ins w:id="5460" w:author="BigCREditor-RAN4#104-bis" w:date="2022-10-21T21:32:00Z"/>
                <w:rFonts w:ascii="Arial" w:hAnsi="Arial"/>
                <w:sz w:val="18"/>
                <w:lang w:eastAsia="en-GB"/>
              </w:rPr>
            </w:pPr>
            <w:ins w:id="5461" w:author="BigCREditor-RAN4#104-bis" w:date="2022-10-21T21:32:00Z">
              <w:r w:rsidRPr="00020619">
                <w:rPr>
                  <w:rFonts w:ascii="Arial" w:hAnsi="Arial"/>
                  <w:sz w:val="18"/>
                  <w:lang w:eastAsia="ja-JP"/>
                </w:rPr>
                <w:t xml:space="preserve">EPRE ratio of PDSCH DMRS to SSS </w:t>
              </w:r>
            </w:ins>
          </w:p>
        </w:tc>
        <w:tc>
          <w:tcPr>
            <w:tcW w:w="1417" w:type="dxa"/>
            <w:tcBorders>
              <w:bottom w:val="single" w:sz="4" w:space="0" w:color="auto"/>
            </w:tcBorders>
          </w:tcPr>
          <w:p w14:paraId="1F8DE655" w14:textId="77777777" w:rsidR="00697ACF" w:rsidRPr="00020619" w:rsidRDefault="00697ACF" w:rsidP="00BB34DD">
            <w:pPr>
              <w:keepNext/>
              <w:keepLines/>
              <w:overflowPunct w:val="0"/>
              <w:autoSpaceDE w:val="0"/>
              <w:autoSpaceDN w:val="0"/>
              <w:adjustRightInd w:val="0"/>
              <w:spacing w:after="0"/>
              <w:jc w:val="center"/>
              <w:textAlignment w:val="baseline"/>
              <w:rPr>
                <w:ins w:id="5462" w:author="BigCREditor-RAN4#104-bis" w:date="2022-10-21T21:32:00Z"/>
                <w:rFonts w:ascii="Arial" w:hAnsi="Arial"/>
                <w:sz w:val="18"/>
                <w:lang w:eastAsia="en-GB"/>
              </w:rPr>
            </w:pPr>
          </w:p>
        </w:tc>
        <w:tc>
          <w:tcPr>
            <w:tcW w:w="1418" w:type="dxa"/>
            <w:tcBorders>
              <w:top w:val="nil"/>
              <w:bottom w:val="nil"/>
            </w:tcBorders>
            <w:shd w:val="clear" w:color="auto" w:fill="auto"/>
          </w:tcPr>
          <w:p w14:paraId="21CA1117" w14:textId="77777777" w:rsidR="00697ACF" w:rsidRPr="00020619" w:rsidRDefault="00697ACF" w:rsidP="00BB34DD">
            <w:pPr>
              <w:keepNext/>
              <w:keepLines/>
              <w:overflowPunct w:val="0"/>
              <w:autoSpaceDE w:val="0"/>
              <w:autoSpaceDN w:val="0"/>
              <w:adjustRightInd w:val="0"/>
              <w:spacing w:after="0"/>
              <w:jc w:val="center"/>
              <w:textAlignment w:val="baseline"/>
              <w:rPr>
                <w:ins w:id="5463"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5FFE5A66" w14:textId="77777777" w:rsidR="00697ACF" w:rsidRPr="00020619" w:rsidRDefault="00697ACF" w:rsidP="00BB34DD">
            <w:pPr>
              <w:keepNext/>
              <w:keepLines/>
              <w:overflowPunct w:val="0"/>
              <w:autoSpaceDE w:val="0"/>
              <w:autoSpaceDN w:val="0"/>
              <w:adjustRightInd w:val="0"/>
              <w:spacing w:after="0"/>
              <w:jc w:val="center"/>
              <w:textAlignment w:val="baseline"/>
              <w:rPr>
                <w:ins w:id="5464" w:author="BigCREditor-RAN4#104-bis" w:date="2022-10-21T21:32:00Z"/>
                <w:rFonts w:ascii="Arial" w:hAnsi="Arial"/>
                <w:sz w:val="18"/>
                <w:lang w:eastAsia="en-GB"/>
              </w:rPr>
            </w:pPr>
          </w:p>
        </w:tc>
      </w:tr>
      <w:tr w:rsidR="00697ACF" w:rsidRPr="00020619" w14:paraId="71184868" w14:textId="77777777" w:rsidTr="00BB34DD">
        <w:trPr>
          <w:cantSplit/>
          <w:trHeight w:val="187"/>
          <w:ins w:id="5465" w:author="BigCREditor-RAN4#104-bis" w:date="2022-10-21T21:32:00Z"/>
        </w:trPr>
        <w:tc>
          <w:tcPr>
            <w:tcW w:w="3681" w:type="dxa"/>
            <w:gridSpan w:val="2"/>
            <w:tcBorders>
              <w:left w:val="single" w:sz="4" w:space="0" w:color="auto"/>
              <w:bottom w:val="single" w:sz="4" w:space="0" w:color="auto"/>
            </w:tcBorders>
          </w:tcPr>
          <w:p w14:paraId="6F5D9E11" w14:textId="77777777" w:rsidR="00697ACF" w:rsidRPr="00020619" w:rsidRDefault="00697ACF" w:rsidP="00BB34DD">
            <w:pPr>
              <w:keepNext/>
              <w:keepLines/>
              <w:overflowPunct w:val="0"/>
              <w:autoSpaceDE w:val="0"/>
              <w:autoSpaceDN w:val="0"/>
              <w:adjustRightInd w:val="0"/>
              <w:spacing w:after="0"/>
              <w:textAlignment w:val="baseline"/>
              <w:rPr>
                <w:ins w:id="5466" w:author="BigCREditor-RAN4#104-bis" w:date="2022-10-21T21:32:00Z"/>
                <w:rFonts w:ascii="Arial" w:hAnsi="Arial"/>
                <w:sz w:val="18"/>
                <w:lang w:eastAsia="en-GB"/>
              </w:rPr>
            </w:pPr>
            <w:ins w:id="5467" w:author="BigCREditor-RAN4#104-bis" w:date="2022-10-21T21:32:00Z">
              <w:r w:rsidRPr="00020619">
                <w:rPr>
                  <w:rFonts w:ascii="Arial" w:hAnsi="Arial"/>
                  <w:sz w:val="18"/>
                  <w:lang w:eastAsia="ja-JP"/>
                </w:rPr>
                <w:t xml:space="preserve">EPRE ratio of PDSCH to PDSCH </w:t>
              </w:r>
            </w:ins>
          </w:p>
        </w:tc>
        <w:tc>
          <w:tcPr>
            <w:tcW w:w="1417" w:type="dxa"/>
            <w:tcBorders>
              <w:bottom w:val="single" w:sz="4" w:space="0" w:color="auto"/>
            </w:tcBorders>
          </w:tcPr>
          <w:p w14:paraId="7585E63D" w14:textId="77777777" w:rsidR="00697ACF" w:rsidRPr="00020619" w:rsidRDefault="00697ACF" w:rsidP="00BB34DD">
            <w:pPr>
              <w:keepNext/>
              <w:keepLines/>
              <w:overflowPunct w:val="0"/>
              <w:autoSpaceDE w:val="0"/>
              <w:autoSpaceDN w:val="0"/>
              <w:adjustRightInd w:val="0"/>
              <w:spacing w:after="0"/>
              <w:jc w:val="center"/>
              <w:textAlignment w:val="baseline"/>
              <w:rPr>
                <w:ins w:id="5468" w:author="BigCREditor-RAN4#104-bis" w:date="2022-10-21T21:32:00Z"/>
                <w:rFonts w:ascii="Arial" w:hAnsi="Arial"/>
                <w:sz w:val="18"/>
                <w:lang w:eastAsia="en-GB"/>
              </w:rPr>
            </w:pPr>
          </w:p>
        </w:tc>
        <w:tc>
          <w:tcPr>
            <w:tcW w:w="1418" w:type="dxa"/>
            <w:tcBorders>
              <w:top w:val="nil"/>
              <w:bottom w:val="nil"/>
            </w:tcBorders>
            <w:shd w:val="clear" w:color="auto" w:fill="auto"/>
          </w:tcPr>
          <w:p w14:paraId="2CDE99F0" w14:textId="77777777" w:rsidR="00697ACF" w:rsidRPr="00020619" w:rsidRDefault="00697ACF" w:rsidP="00BB34DD">
            <w:pPr>
              <w:keepNext/>
              <w:keepLines/>
              <w:overflowPunct w:val="0"/>
              <w:autoSpaceDE w:val="0"/>
              <w:autoSpaceDN w:val="0"/>
              <w:adjustRightInd w:val="0"/>
              <w:spacing w:after="0"/>
              <w:jc w:val="center"/>
              <w:textAlignment w:val="baseline"/>
              <w:rPr>
                <w:ins w:id="5469"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72C455B0" w14:textId="77777777" w:rsidR="00697ACF" w:rsidRPr="00020619" w:rsidRDefault="00697ACF" w:rsidP="00BB34DD">
            <w:pPr>
              <w:keepNext/>
              <w:keepLines/>
              <w:overflowPunct w:val="0"/>
              <w:autoSpaceDE w:val="0"/>
              <w:autoSpaceDN w:val="0"/>
              <w:adjustRightInd w:val="0"/>
              <w:spacing w:after="0"/>
              <w:jc w:val="center"/>
              <w:textAlignment w:val="baseline"/>
              <w:rPr>
                <w:ins w:id="5470" w:author="BigCREditor-RAN4#104-bis" w:date="2022-10-21T21:32:00Z"/>
                <w:rFonts w:ascii="Arial" w:hAnsi="Arial"/>
                <w:sz w:val="18"/>
                <w:lang w:eastAsia="en-GB"/>
              </w:rPr>
            </w:pPr>
          </w:p>
        </w:tc>
      </w:tr>
      <w:tr w:rsidR="00697ACF" w:rsidRPr="00020619" w14:paraId="3D2A5D76" w14:textId="77777777" w:rsidTr="00BB34DD">
        <w:trPr>
          <w:cantSplit/>
          <w:trHeight w:val="187"/>
          <w:ins w:id="5471" w:author="BigCREditor-RAN4#104-bis" w:date="2022-10-21T21:32:00Z"/>
        </w:trPr>
        <w:tc>
          <w:tcPr>
            <w:tcW w:w="3681" w:type="dxa"/>
            <w:gridSpan w:val="2"/>
            <w:tcBorders>
              <w:left w:val="single" w:sz="4" w:space="0" w:color="auto"/>
              <w:bottom w:val="single" w:sz="4" w:space="0" w:color="auto"/>
            </w:tcBorders>
          </w:tcPr>
          <w:p w14:paraId="4B9EA734" w14:textId="77777777" w:rsidR="00697ACF" w:rsidRPr="00020619" w:rsidRDefault="00697ACF" w:rsidP="00BB34DD">
            <w:pPr>
              <w:keepNext/>
              <w:keepLines/>
              <w:overflowPunct w:val="0"/>
              <w:autoSpaceDE w:val="0"/>
              <w:autoSpaceDN w:val="0"/>
              <w:adjustRightInd w:val="0"/>
              <w:spacing w:after="0"/>
              <w:textAlignment w:val="baseline"/>
              <w:rPr>
                <w:ins w:id="5472" w:author="BigCREditor-RAN4#104-bis" w:date="2022-10-21T21:32:00Z"/>
                <w:rFonts w:ascii="Arial" w:hAnsi="Arial"/>
                <w:sz w:val="18"/>
                <w:lang w:eastAsia="en-GB"/>
              </w:rPr>
            </w:pPr>
            <w:ins w:id="5473" w:author="BigCREditor-RAN4#104-bis" w:date="2022-10-21T21:32:00Z">
              <w:r w:rsidRPr="00020619">
                <w:rPr>
                  <w:rFonts w:ascii="Arial" w:hAnsi="Arial"/>
                  <w:sz w:val="18"/>
                  <w:lang w:eastAsia="ja-JP"/>
                </w:rPr>
                <w:t>EPRE ratio of OCNG DMRS to SSS (Note 1)</w:t>
              </w:r>
            </w:ins>
          </w:p>
        </w:tc>
        <w:tc>
          <w:tcPr>
            <w:tcW w:w="1417" w:type="dxa"/>
            <w:tcBorders>
              <w:bottom w:val="single" w:sz="4" w:space="0" w:color="auto"/>
            </w:tcBorders>
          </w:tcPr>
          <w:p w14:paraId="2081659C" w14:textId="77777777" w:rsidR="00697ACF" w:rsidRPr="00020619" w:rsidRDefault="00697ACF" w:rsidP="00BB34DD">
            <w:pPr>
              <w:keepNext/>
              <w:keepLines/>
              <w:overflowPunct w:val="0"/>
              <w:autoSpaceDE w:val="0"/>
              <w:autoSpaceDN w:val="0"/>
              <w:adjustRightInd w:val="0"/>
              <w:spacing w:after="0"/>
              <w:jc w:val="center"/>
              <w:textAlignment w:val="baseline"/>
              <w:rPr>
                <w:ins w:id="5474" w:author="BigCREditor-RAN4#104-bis" w:date="2022-10-21T21:32:00Z"/>
                <w:rFonts w:ascii="Arial" w:hAnsi="Arial"/>
                <w:sz w:val="18"/>
                <w:lang w:eastAsia="en-GB"/>
              </w:rPr>
            </w:pPr>
          </w:p>
        </w:tc>
        <w:tc>
          <w:tcPr>
            <w:tcW w:w="1418" w:type="dxa"/>
            <w:tcBorders>
              <w:top w:val="nil"/>
              <w:bottom w:val="nil"/>
            </w:tcBorders>
            <w:shd w:val="clear" w:color="auto" w:fill="auto"/>
          </w:tcPr>
          <w:p w14:paraId="1F23E4D8" w14:textId="77777777" w:rsidR="00697ACF" w:rsidRPr="00020619" w:rsidRDefault="00697ACF" w:rsidP="00BB34DD">
            <w:pPr>
              <w:keepNext/>
              <w:keepLines/>
              <w:overflowPunct w:val="0"/>
              <w:autoSpaceDE w:val="0"/>
              <w:autoSpaceDN w:val="0"/>
              <w:adjustRightInd w:val="0"/>
              <w:spacing w:after="0"/>
              <w:jc w:val="center"/>
              <w:textAlignment w:val="baseline"/>
              <w:rPr>
                <w:ins w:id="5475"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3F0EFDC6" w14:textId="77777777" w:rsidR="00697ACF" w:rsidRPr="00020619" w:rsidRDefault="00697ACF" w:rsidP="00BB34DD">
            <w:pPr>
              <w:keepNext/>
              <w:keepLines/>
              <w:overflowPunct w:val="0"/>
              <w:autoSpaceDE w:val="0"/>
              <w:autoSpaceDN w:val="0"/>
              <w:adjustRightInd w:val="0"/>
              <w:spacing w:after="0"/>
              <w:jc w:val="center"/>
              <w:textAlignment w:val="baseline"/>
              <w:rPr>
                <w:ins w:id="5476" w:author="BigCREditor-RAN4#104-bis" w:date="2022-10-21T21:32:00Z"/>
                <w:rFonts w:ascii="Arial" w:hAnsi="Arial"/>
                <w:sz w:val="18"/>
                <w:lang w:eastAsia="en-GB"/>
              </w:rPr>
            </w:pPr>
          </w:p>
        </w:tc>
      </w:tr>
      <w:tr w:rsidR="00697ACF" w:rsidRPr="00020619" w14:paraId="219CCDFF" w14:textId="77777777" w:rsidTr="00BB34DD">
        <w:trPr>
          <w:cantSplit/>
          <w:trHeight w:val="187"/>
          <w:ins w:id="5477" w:author="BigCREditor-RAN4#104-bis" w:date="2022-10-21T21:32:00Z"/>
        </w:trPr>
        <w:tc>
          <w:tcPr>
            <w:tcW w:w="3681" w:type="dxa"/>
            <w:gridSpan w:val="2"/>
            <w:tcBorders>
              <w:left w:val="single" w:sz="4" w:space="0" w:color="auto"/>
              <w:bottom w:val="single" w:sz="4" w:space="0" w:color="auto"/>
            </w:tcBorders>
          </w:tcPr>
          <w:p w14:paraId="1D504B1D" w14:textId="77777777" w:rsidR="00697ACF" w:rsidRPr="00020619" w:rsidRDefault="00697ACF" w:rsidP="00BB34DD">
            <w:pPr>
              <w:keepNext/>
              <w:keepLines/>
              <w:overflowPunct w:val="0"/>
              <w:autoSpaceDE w:val="0"/>
              <w:autoSpaceDN w:val="0"/>
              <w:adjustRightInd w:val="0"/>
              <w:spacing w:after="0"/>
              <w:textAlignment w:val="baseline"/>
              <w:rPr>
                <w:ins w:id="5478" w:author="BigCREditor-RAN4#104-bis" w:date="2022-10-21T21:32:00Z"/>
                <w:rFonts w:ascii="Arial" w:hAnsi="Arial"/>
                <w:bCs/>
                <w:sz w:val="18"/>
                <w:lang w:eastAsia="en-GB"/>
              </w:rPr>
            </w:pPr>
            <w:ins w:id="5479" w:author="BigCREditor-RAN4#104-bis" w:date="2022-10-21T21:32:00Z">
              <w:r w:rsidRPr="00020619">
                <w:rPr>
                  <w:rFonts w:ascii="Arial" w:hAnsi="Arial"/>
                  <w:bCs/>
                  <w:sz w:val="18"/>
                  <w:lang w:eastAsia="en-GB"/>
                </w:rPr>
                <w:t>EPRE ratio of OCNG to OCNG DMRS (Note 1)</w:t>
              </w:r>
            </w:ins>
          </w:p>
        </w:tc>
        <w:tc>
          <w:tcPr>
            <w:tcW w:w="1417" w:type="dxa"/>
            <w:tcBorders>
              <w:bottom w:val="single" w:sz="4" w:space="0" w:color="auto"/>
            </w:tcBorders>
          </w:tcPr>
          <w:p w14:paraId="2C5E69CF" w14:textId="77777777" w:rsidR="00697ACF" w:rsidRPr="00020619" w:rsidRDefault="00697ACF" w:rsidP="00BB34DD">
            <w:pPr>
              <w:keepNext/>
              <w:keepLines/>
              <w:overflowPunct w:val="0"/>
              <w:autoSpaceDE w:val="0"/>
              <w:autoSpaceDN w:val="0"/>
              <w:adjustRightInd w:val="0"/>
              <w:spacing w:after="0"/>
              <w:jc w:val="center"/>
              <w:textAlignment w:val="baseline"/>
              <w:rPr>
                <w:ins w:id="5480" w:author="BigCREditor-RAN4#104-bis" w:date="2022-10-21T21:32:00Z"/>
                <w:rFonts w:ascii="Arial" w:hAnsi="Arial"/>
                <w:sz w:val="18"/>
                <w:lang w:eastAsia="en-GB"/>
              </w:rPr>
            </w:pPr>
          </w:p>
        </w:tc>
        <w:tc>
          <w:tcPr>
            <w:tcW w:w="1418" w:type="dxa"/>
            <w:tcBorders>
              <w:top w:val="nil"/>
              <w:bottom w:val="single" w:sz="4" w:space="0" w:color="auto"/>
            </w:tcBorders>
            <w:shd w:val="clear" w:color="auto" w:fill="auto"/>
          </w:tcPr>
          <w:p w14:paraId="3D0DEE9C" w14:textId="77777777" w:rsidR="00697ACF" w:rsidRPr="00020619" w:rsidRDefault="00697ACF" w:rsidP="00BB34DD">
            <w:pPr>
              <w:keepNext/>
              <w:keepLines/>
              <w:overflowPunct w:val="0"/>
              <w:autoSpaceDE w:val="0"/>
              <w:autoSpaceDN w:val="0"/>
              <w:adjustRightInd w:val="0"/>
              <w:spacing w:after="0"/>
              <w:jc w:val="center"/>
              <w:textAlignment w:val="baseline"/>
              <w:rPr>
                <w:ins w:id="5481" w:author="BigCREditor-RAN4#104-bis" w:date="2022-10-21T21:32:00Z"/>
                <w:rFonts w:ascii="Arial" w:hAnsi="Arial"/>
                <w:sz w:val="18"/>
                <w:lang w:eastAsia="en-GB"/>
              </w:rPr>
            </w:pPr>
          </w:p>
        </w:tc>
        <w:tc>
          <w:tcPr>
            <w:tcW w:w="2977" w:type="dxa"/>
            <w:gridSpan w:val="2"/>
            <w:tcBorders>
              <w:top w:val="nil"/>
              <w:bottom w:val="single" w:sz="4" w:space="0" w:color="auto"/>
            </w:tcBorders>
            <w:shd w:val="clear" w:color="auto" w:fill="auto"/>
          </w:tcPr>
          <w:p w14:paraId="5A87AA4A" w14:textId="77777777" w:rsidR="00697ACF" w:rsidRPr="00020619" w:rsidRDefault="00697ACF" w:rsidP="00BB34DD">
            <w:pPr>
              <w:keepNext/>
              <w:keepLines/>
              <w:overflowPunct w:val="0"/>
              <w:autoSpaceDE w:val="0"/>
              <w:autoSpaceDN w:val="0"/>
              <w:adjustRightInd w:val="0"/>
              <w:spacing w:after="0"/>
              <w:jc w:val="center"/>
              <w:textAlignment w:val="baseline"/>
              <w:rPr>
                <w:ins w:id="5482" w:author="BigCREditor-RAN4#104-bis" w:date="2022-10-21T21:32:00Z"/>
                <w:rFonts w:ascii="Arial" w:hAnsi="Arial"/>
                <w:sz w:val="18"/>
                <w:lang w:eastAsia="en-GB"/>
              </w:rPr>
            </w:pPr>
          </w:p>
        </w:tc>
      </w:tr>
      <w:tr w:rsidR="00697ACF" w:rsidRPr="00020619" w14:paraId="72D26837" w14:textId="77777777" w:rsidTr="00BB34DD">
        <w:trPr>
          <w:cantSplit/>
          <w:trHeight w:val="187"/>
          <w:ins w:id="5483" w:author="BigCREditor-RAN4#104-bis" w:date="2022-10-21T21:32:00Z"/>
        </w:trPr>
        <w:tc>
          <w:tcPr>
            <w:tcW w:w="3681" w:type="dxa"/>
            <w:gridSpan w:val="2"/>
          </w:tcPr>
          <w:p w14:paraId="179785CF" w14:textId="77777777" w:rsidR="00697ACF" w:rsidRPr="00020619" w:rsidRDefault="00697ACF" w:rsidP="00BB34DD">
            <w:pPr>
              <w:keepNext/>
              <w:keepLines/>
              <w:overflowPunct w:val="0"/>
              <w:autoSpaceDE w:val="0"/>
              <w:autoSpaceDN w:val="0"/>
              <w:adjustRightInd w:val="0"/>
              <w:spacing w:after="0"/>
              <w:textAlignment w:val="baseline"/>
              <w:rPr>
                <w:ins w:id="5484" w:author="BigCREditor-RAN4#104-bis" w:date="2022-10-21T21:32:00Z"/>
                <w:rFonts w:ascii="Arial" w:hAnsi="Arial"/>
                <w:sz w:val="18"/>
                <w:lang w:eastAsia="en-GB"/>
              </w:rPr>
            </w:pPr>
            <w:ins w:id="5485" w:author="BigCREditor-RAN4#104-bis" w:date="2022-10-21T21:32:00Z">
              <w:r w:rsidRPr="00020619">
                <w:rPr>
                  <w:rFonts w:ascii="Arial" w:hAnsi="Arial"/>
                  <w:position w:val="-12"/>
                  <w:sz w:val="18"/>
                  <w:lang w:eastAsia="en-GB"/>
                </w:rPr>
                <w:object w:dxaOrig="405" w:dyaOrig="345" w14:anchorId="1B024518">
                  <v:shape id="_x0000_i1052" type="#_x0000_t75" style="width:20.3pt;height:7.05pt" o:ole="" fillcolor="window">
                    <v:imagedata r:id="rId15" o:title=""/>
                  </v:shape>
                  <o:OLEObject Type="Embed" ProgID="Equation.3" ShapeID="_x0000_i1052" DrawAspect="Content" ObjectID="_1731331352" r:id="rId50"/>
                </w:object>
              </w:r>
            </w:ins>
            <w:ins w:id="5486" w:author="BigCREditor-RAN4#104-bis" w:date="2022-10-21T21:32:00Z">
              <w:r w:rsidRPr="00020619">
                <w:rPr>
                  <w:rFonts w:ascii="Arial" w:hAnsi="Arial"/>
                  <w:sz w:val="18"/>
                  <w:vertAlign w:val="superscript"/>
                  <w:lang w:eastAsia="en-GB"/>
                </w:rPr>
                <w:t>Note2</w:t>
              </w:r>
            </w:ins>
          </w:p>
        </w:tc>
        <w:tc>
          <w:tcPr>
            <w:tcW w:w="1417" w:type="dxa"/>
          </w:tcPr>
          <w:p w14:paraId="2AF50555" w14:textId="77777777" w:rsidR="00697ACF" w:rsidRPr="00020619" w:rsidRDefault="00697ACF" w:rsidP="00BB34DD">
            <w:pPr>
              <w:keepNext/>
              <w:keepLines/>
              <w:overflowPunct w:val="0"/>
              <w:autoSpaceDE w:val="0"/>
              <w:autoSpaceDN w:val="0"/>
              <w:adjustRightInd w:val="0"/>
              <w:spacing w:after="0"/>
              <w:jc w:val="center"/>
              <w:textAlignment w:val="baseline"/>
              <w:rPr>
                <w:ins w:id="5487" w:author="BigCREditor-RAN4#104-bis" w:date="2022-10-21T21:32:00Z"/>
                <w:rFonts w:ascii="Arial" w:hAnsi="Arial"/>
                <w:sz w:val="18"/>
                <w:lang w:eastAsia="en-GB"/>
              </w:rPr>
            </w:pPr>
            <w:ins w:id="5488" w:author="BigCREditor-RAN4#104-bis" w:date="2022-10-21T21:32:00Z">
              <w:r w:rsidRPr="00020619">
                <w:rPr>
                  <w:rFonts w:ascii="Arial" w:hAnsi="Arial"/>
                  <w:sz w:val="18"/>
                  <w:lang w:eastAsia="en-GB"/>
                </w:rPr>
                <w:t>dBm/15kHz</w:t>
              </w:r>
            </w:ins>
          </w:p>
        </w:tc>
        <w:tc>
          <w:tcPr>
            <w:tcW w:w="1418" w:type="dxa"/>
          </w:tcPr>
          <w:p w14:paraId="14DA4B06" w14:textId="77777777" w:rsidR="00697ACF" w:rsidRPr="00020619" w:rsidRDefault="00697ACF" w:rsidP="00BB34DD">
            <w:pPr>
              <w:keepNext/>
              <w:keepLines/>
              <w:overflowPunct w:val="0"/>
              <w:autoSpaceDE w:val="0"/>
              <w:autoSpaceDN w:val="0"/>
              <w:adjustRightInd w:val="0"/>
              <w:spacing w:after="0"/>
              <w:jc w:val="center"/>
              <w:textAlignment w:val="baseline"/>
              <w:rPr>
                <w:ins w:id="5489" w:author="BigCREditor-RAN4#104-bis" w:date="2022-10-21T21:32:00Z"/>
                <w:rFonts w:ascii="Arial" w:hAnsi="Arial"/>
                <w:sz w:val="18"/>
                <w:lang w:eastAsia="en-GB"/>
              </w:rPr>
            </w:pPr>
            <w:ins w:id="5490" w:author="BigCREditor-RAN4#104-bis" w:date="2022-10-21T21:32:00Z">
              <w:r w:rsidRPr="00020619">
                <w:rPr>
                  <w:rFonts w:ascii="Arial" w:hAnsi="Arial"/>
                  <w:sz w:val="18"/>
                  <w:lang w:eastAsia="en-GB"/>
                </w:rPr>
                <w:t>1, 2</w:t>
              </w:r>
            </w:ins>
          </w:p>
        </w:tc>
        <w:tc>
          <w:tcPr>
            <w:tcW w:w="2977" w:type="dxa"/>
            <w:gridSpan w:val="2"/>
          </w:tcPr>
          <w:p w14:paraId="157CE10D" w14:textId="77777777" w:rsidR="00697ACF" w:rsidRPr="00020619" w:rsidRDefault="00697ACF" w:rsidP="00BB34DD">
            <w:pPr>
              <w:keepNext/>
              <w:keepLines/>
              <w:overflowPunct w:val="0"/>
              <w:autoSpaceDE w:val="0"/>
              <w:autoSpaceDN w:val="0"/>
              <w:adjustRightInd w:val="0"/>
              <w:spacing w:after="0"/>
              <w:jc w:val="center"/>
              <w:textAlignment w:val="baseline"/>
              <w:rPr>
                <w:ins w:id="5491" w:author="BigCREditor-RAN4#104-bis" w:date="2022-10-21T21:32:00Z"/>
                <w:rFonts w:ascii="Arial" w:hAnsi="Arial"/>
                <w:sz w:val="18"/>
                <w:lang w:eastAsia="en-GB"/>
              </w:rPr>
            </w:pPr>
            <w:ins w:id="5492" w:author="BigCREditor-RAN4#104-bis" w:date="2022-10-21T21:32:00Z">
              <w:r w:rsidRPr="00020619">
                <w:rPr>
                  <w:rFonts w:ascii="Arial" w:hAnsi="Arial"/>
                  <w:sz w:val="18"/>
                  <w:lang w:eastAsia="en-GB"/>
                </w:rPr>
                <w:t>-104.7</w:t>
              </w:r>
            </w:ins>
          </w:p>
        </w:tc>
      </w:tr>
      <w:tr w:rsidR="00697ACF" w:rsidRPr="00020619" w14:paraId="00B5123C" w14:textId="77777777" w:rsidTr="00BB34DD">
        <w:trPr>
          <w:cantSplit/>
          <w:trHeight w:val="187"/>
          <w:ins w:id="5493" w:author="BigCREditor-RAN4#104-bis" w:date="2022-10-21T21:32:00Z"/>
        </w:trPr>
        <w:tc>
          <w:tcPr>
            <w:tcW w:w="3681" w:type="dxa"/>
            <w:gridSpan w:val="2"/>
          </w:tcPr>
          <w:p w14:paraId="0CF5048A" w14:textId="77777777" w:rsidR="00697ACF" w:rsidRPr="00020619" w:rsidRDefault="00697ACF" w:rsidP="00BB34DD">
            <w:pPr>
              <w:keepNext/>
              <w:keepLines/>
              <w:overflowPunct w:val="0"/>
              <w:autoSpaceDE w:val="0"/>
              <w:autoSpaceDN w:val="0"/>
              <w:adjustRightInd w:val="0"/>
              <w:spacing w:after="0"/>
              <w:textAlignment w:val="baseline"/>
              <w:rPr>
                <w:ins w:id="5494" w:author="BigCREditor-RAN4#104-bis" w:date="2022-10-21T21:32:00Z"/>
                <w:rFonts w:ascii="Arial" w:hAnsi="Arial"/>
                <w:sz w:val="18"/>
                <w:lang w:eastAsia="en-GB"/>
              </w:rPr>
            </w:pPr>
            <w:ins w:id="5495" w:author="BigCREditor-RAN4#104-bis" w:date="2022-10-21T21:32:00Z">
              <w:r w:rsidRPr="00020619">
                <w:rPr>
                  <w:rFonts w:ascii="Arial" w:hAnsi="Arial"/>
                  <w:position w:val="-12"/>
                  <w:sz w:val="18"/>
                  <w:lang w:eastAsia="en-GB"/>
                </w:rPr>
                <w:object w:dxaOrig="405" w:dyaOrig="345" w14:anchorId="412160A4">
                  <v:shape id="_x0000_i1053" type="#_x0000_t75" style="width:20.3pt;height:15.9pt" o:ole="" fillcolor="window">
                    <v:imagedata r:id="rId15" o:title=""/>
                  </v:shape>
                  <o:OLEObject Type="Embed" ProgID="Equation.3" ShapeID="_x0000_i1053" DrawAspect="Content" ObjectID="_1731331353" r:id="rId51"/>
                </w:object>
              </w:r>
            </w:ins>
            <w:ins w:id="5496" w:author="BigCREditor-RAN4#104-bis" w:date="2022-10-21T21:32:00Z">
              <w:r w:rsidRPr="00020619">
                <w:rPr>
                  <w:rFonts w:ascii="Arial" w:hAnsi="Arial"/>
                  <w:sz w:val="18"/>
                  <w:vertAlign w:val="superscript"/>
                  <w:lang w:eastAsia="en-GB"/>
                </w:rPr>
                <w:t>Note2</w:t>
              </w:r>
            </w:ins>
          </w:p>
        </w:tc>
        <w:tc>
          <w:tcPr>
            <w:tcW w:w="1417" w:type="dxa"/>
          </w:tcPr>
          <w:p w14:paraId="2EBBCDAB" w14:textId="77777777" w:rsidR="00697ACF" w:rsidRPr="00020619" w:rsidRDefault="00697ACF" w:rsidP="00BB34DD">
            <w:pPr>
              <w:keepNext/>
              <w:keepLines/>
              <w:overflowPunct w:val="0"/>
              <w:autoSpaceDE w:val="0"/>
              <w:autoSpaceDN w:val="0"/>
              <w:adjustRightInd w:val="0"/>
              <w:spacing w:after="0"/>
              <w:jc w:val="center"/>
              <w:textAlignment w:val="baseline"/>
              <w:rPr>
                <w:ins w:id="5497" w:author="BigCREditor-RAN4#104-bis" w:date="2022-10-21T21:32:00Z"/>
                <w:rFonts w:ascii="Arial" w:hAnsi="Arial"/>
                <w:sz w:val="18"/>
                <w:lang w:eastAsia="en-GB"/>
              </w:rPr>
            </w:pPr>
            <w:ins w:id="5498" w:author="BigCREditor-RAN4#104-bis" w:date="2022-10-21T21:32:00Z">
              <w:r w:rsidRPr="00020619">
                <w:rPr>
                  <w:rFonts w:ascii="Arial" w:hAnsi="Arial"/>
                  <w:sz w:val="18"/>
                  <w:lang w:eastAsia="en-GB"/>
                </w:rPr>
                <w:t>dBm/SCS</w:t>
              </w:r>
            </w:ins>
          </w:p>
        </w:tc>
        <w:tc>
          <w:tcPr>
            <w:tcW w:w="1418" w:type="dxa"/>
          </w:tcPr>
          <w:p w14:paraId="75CDE10D" w14:textId="77777777" w:rsidR="00697ACF" w:rsidRPr="00020619" w:rsidRDefault="00697ACF" w:rsidP="00BB34DD">
            <w:pPr>
              <w:keepNext/>
              <w:keepLines/>
              <w:overflowPunct w:val="0"/>
              <w:autoSpaceDE w:val="0"/>
              <w:autoSpaceDN w:val="0"/>
              <w:adjustRightInd w:val="0"/>
              <w:spacing w:after="0"/>
              <w:jc w:val="center"/>
              <w:textAlignment w:val="baseline"/>
              <w:rPr>
                <w:ins w:id="5499" w:author="BigCREditor-RAN4#104-bis" w:date="2022-10-21T21:32:00Z"/>
                <w:rFonts w:ascii="Arial" w:hAnsi="Arial"/>
                <w:sz w:val="18"/>
                <w:lang w:eastAsia="en-GB"/>
              </w:rPr>
            </w:pPr>
            <w:ins w:id="5500" w:author="BigCREditor-RAN4#104-bis" w:date="2022-10-21T21:32:00Z">
              <w:r w:rsidRPr="00020619">
                <w:rPr>
                  <w:rFonts w:ascii="Arial" w:hAnsi="Arial"/>
                  <w:sz w:val="18"/>
                  <w:lang w:eastAsia="en-GB"/>
                </w:rPr>
                <w:t>1, 2</w:t>
              </w:r>
            </w:ins>
          </w:p>
        </w:tc>
        <w:tc>
          <w:tcPr>
            <w:tcW w:w="2977" w:type="dxa"/>
            <w:gridSpan w:val="2"/>
          </w:tcPr>
          <w:p w14:paraId="763F97F2" w14:textId="77777777" w:rsidR="00697ACF" w:rsidRPr="00020619" w:rsidRDefault="00697ACF" w:rsidP="00BB34DD">
            <w:pPr>
              <w:keepNext/>
              <w:keepLines/>
              <w:overflowPunct w:val="0"/>
              <w:autoSpaceDE w:val="0"/>
              <w:autoSpaceDN w:val="0"/>
              <w:adjustRightInd w:val="0"/>
              <w:spacing w:after="0"/>
              <w:jc w:val="center"/>
              <w:textAlignment w:val="baseline"/>
              <w:rPr>
                <w:ins w:id="5501" w:author="BigCREditor-RAN4#104-bis" w:date="2022-10-21T21:32:00Z"/>
                <w:rFonts w:ascii="Arial" w:hAnsi="Arial"/>
                <w:sz w:val="18"/>
                <w:lang w:eastAsia="en-GB"/>
              </w:rPr>
            </w:pPr>
            <w:ins w:id="5502" w:author="BigCREditor-RAN4#104-bis" w:date="2022-10-21T21:32:00Z">
              <w:r w:rsidRPr="00020619">
                <w:rPr>
                  <w:rFonts w:ascii="Arial" w:hAnsi="Arial"/>
                  <w:sz w:val="18"/>
                  <w:lang w:eastAsia="en-GB"/>
                </w:rPr>
                <w:t>-95.7</w:t>
              </w:r>
            </w:ins>
          </w:p>
        </w:tc>
      </w:tr>
      <w:tr w:rsidR="00697ACF" w:rsidRPr="00020619" w14:paraId="0872898B" w14:textId="77777777" w:rsidTr="00BB34DD">
        <w:trPr>
          <w:cantSplit/>
          <w:trHeight w:val="187"/>
          <w:ins w:id="5503" w:author="BigCREditor-RAN4#104-bis" w:date="2022-10-21T21:32:00Z"/>
        </w:trPr>
        <w:tc>
          <w:tcPr>
            <w:tcW w:w="3681" w:type="dxa"/>
            <w:gridSpan w:val="2"/>
          </w:tcPr>
          <w:p w14:paraId="3D8929E4" w14:textId="77777777" w:rsidR="00697ACF" w:rsidRPr="00020619" w:rsidRDefault="00697ACF" w:rsidP="00BB34DD">
            <w:pPr>
              <w:keepNext/>
              <w:keepLines/>
              <w:overflowPunct w:val="0"/>
              <w:autoSpaceDE w:val="0"/>
              <w:autoSpaceDN w:val="0"/>
              <w:adjustRightInd w:val="0"/>
              <w:spacing w:after="0"/>
              <w:textAlignment w:val="baseline"/>
              <w:rPr>
                <w:ins w:id="5504" w:author="BigCREditor-RAN4#104-bis" w:date="2022-10-21T21:32:00Z"/>
                <w:rFonts w:ascii="Arial" w:hAnsi="Arial" w:cs="v4.2.0"/>
                <w:sz w:val="18"/>
                <w:lang w:eastAsia="en-GB"/>
              </w:rPr>
            </w:pPr>
            <w:ins w:id="5505" w:author="BigCREditor-RAN4#104-bis" w:date="2022-10-21T21:32:00Z">
              <w:r w:rsidRPr="00020619">
                <w:rPr>
                  <w:rFonts w:ascii="Arial" w:hAnsi="Arial" w:cs="v4.2.0"/>
                  <w:sz w:val="18"/>
                  <w:lang w:eastAsia="en-GB"/>
                </w:rPr>
                <w:t>SS-RSRP</w:t>
              </w:r>
              <w:r w:rsidRPr="00020619">
                <w:rPr>
                  <w:rFonts w:ascii="Arial" w:hAnsi="Arial"/>
                  <w:sz w:val="18"/>
                  <w:vertAlign w:val="superscript"/>
                  <w:lang w:eastAsia="en-GB"/>
                </w:rPr>
                <w:t xml:space="preserve"> Note 3</w:t>
              </w:r>
            </w:ins>
          </w:p>
        </w:tc>
        <w:tc>
          <w:tcPr>
            <w:tcW w:w="1417" w:type="dxa"/>
          </w:tcPr>
          <w:p w14:paraId="5218DC1B" w14:textId="77777777" w:rsidR="00697ACF" w:rsidRPr="00020619" w:rsidRDefault="00697ACF" w:rsidP="00BB34DD">
            <w:pPr>
              <w:keepNext/>
              <w:keepLines/>
              <w:overflowPunct w:val="0"/>
              <w:autoSpaceDE w:val="0"/>
              <w:autoSpaceDN w:val="0"/>
              <w:adjustRightInd w:val="0"/>
              <w:spacing w:after="0"/>
              <w:jc w:val="center"/>
              <w:textAlignment w:val="baseline"/>
              <w:rPr>
                <w:ins w:id="5506" w:author="BigCREditor-RAN4#104-bis" w:date="2022-10-21T21:32:00Z"/>
                <w:rFonts w:ascii="Arial" w:hAnsi="Arial"/>
                <w:sz w:val="18"/>
                <w:lang w:eastAsia="en-GB"/>
              </w:rPr>
            </w:pPr>
            <w:ins w:id="5507" w:author="BigCREditor-RAN4#104-bis" w:date="2022-10-21T21:32:00Z">
              <w:r w:rsidRPr="00020619">
                <w:rPr>
                  <w:rFonts w:ascii="Arial" w:hAnsi="Arial"/>
                  <w:sz w:val="18"/>
                  <w:lang w:eastAsia="en-GB"/>
                </w:rPr>
                <w:t>dBm/SCS</w:t>
              </w:r>
            </w:ins>
          </w:p>
        </w:tc>
        <w:tc>
          <w:tcPr>
            <w:tcW w:w="1418" w:type="dxa"/>
          </w:tcPr>
          <w:p w14:paraId="1EC0D9AB" w14:textId="77777777" w:rsidR="00697ACF" w:rsidRPr="00020619" w:rsidRDefault="00697ACF" w:rsidP="00BB34DD">
            <w:pPr>
              <w:keepNext/>
              <w:keepLines/>
              <w:overflowPunct w:val="0"/>
              <w:autoSpaceDE w:val="0"/>
              <w:autoSpaceDN w:val="0"/>
              <w:adjustRightInd w:val="0"/>
              <w:spacing w:after="0"/>
              <w:jc w:val="center"/>
              <w:textAlignment w:val="baseline"/>
              <w:rPr>
                <w:ins w:id="5508" w:author="BigCREditor-RAN4#104-bis" w:date="2022-10-21T21:32:00Z"/>
                <w:rFonts w:ascii="Arial" w:hAnsi="Arial"/>
                <w:sz w:val="18"/>
                <w:lang w:eastAsia="en-GB"/>
              </w:rPr>
            </w:pPr>
            <w:ins w:id="5509" w:author="BigCREditor-RAN4#104-bis" w:date="2022-10-21T21:32:00Z">
              <w:r w:rsidRPr="00020619">
                <w:rPr>
                  <w:rFonts w:ascii="Arial" w:hAnsi="Arial"/>
                  <w:sz w:val="18"/>
                  <w:lang w:eastAsia="en-GB"/>
                </w:rPr>
                <w:t>1, 2</w:t>
              </w:r>
            </w:ins>
          </w:p>
        </w:tc>
        <w:tc>
          <w:tcPr>
            <w:tcW w:w="1417" w:type="dxa"/>
          </w:tcPr>
          <w:p w14:paraId="676B3123" w14:textId="77777777" w:rsidR="00697ACF" w:rsidRPr="00020619" w:rsidRDefault="00697ACF" w:rsidP="00BB34DD">
            <w:pPr>
              <w:keepNext/>
              <w:keepLines/>
              <w:overflowPunct w:val="0"/>
              <w:autoSpaceDE w:val="0"/>
              <w:autoSpaceDN w:val="0"/>
              <w:adjustRightInd w:val="0"/>
              <w:spacing w:after="0"/>
              <w:jc w:val="center"/>
              <w:textAlignment w:val="baseline"/>
              <w:rPr>
                <w:ins w:id="5510" w:author="BigCREditor-RAN4#104-bis" w:date="2022-10-21T21:32:00Z"/>
                <w:rFonts w:ascii="Arial" w:hAnsi="Arial"/>
                <w:sz w:val="18"/>
                <w:lang w:eastAsia="en-GB"/>
              </w:rPr>
            </w:pPr>
            <w:ins w:id="5511" w:author="BigCREditor-RAN4#104-bis" w:date="2022-10-21T21:32:00Z">
              <w:r w:rsidRPr="00020619">
                <w:rPr>
                  <w:rFonts w:ascii="Arial" w:hAnsi="Arial"/>
                  <w:sz w:val="18"/>
                  <w:lang w:eastAsia="en-GB"/>
                </w:rPr>
                <w:t>-Infinity</w:t>
              </w:r>
            </w:ins>
          </w:p>
        </w:tc>
        <w:tc>
          <w:tcPr>
            <w:tcW w:w="1560" w:type="dxa"/>
          </w:tcPr>
          <w:p w14:paraId="1648F883" w14:textId="77777777" w:rsidR="00697ACF" w:rsidRPr="00020619" w:rsidRDefault="00697ACF" w:rsidP="00BB34DD">
            <w:pPr>
              <w:keepNext/>
              <w:keepLines/>
              <w:overflowPunct w:val="0"/>
              <w:autoSpaceDE w:val="0"/>
              <w:autoSpaceDN w:val="0"/>
              <w:adjustRightInd w:val="0"/>
              <w:spacing w:after="0"/>
              <w:jc w:val="center"/>
              <w:textAlignment w:val="baseline"/>
              <w:rPr>
                <w:ins w:id="5512" w:author="BigCREditor-RAN4#104-bis" w:date="2022-10-21T21:32:00Z"/>
                <w:rFonts w:ascii="Arial" w:hAnsi="Arial"/>
                <w:sz w:val="18"/>
                <w:lang w:eastAsia="en-GB"/>
              </w:rPr>
            </w:pPr>
            <w:ins w:id="5513" w:author="BigCREditor-RAN4#104-bis" w:date="2022-10-21T21:32:00Z">
              <w:r w:rsidRPr="00020619">
                <w:rPr>
                  <w:rFonts w:ascii="Arial" w:hAnsi="Arial"/>
                  <w:sz w:val="18"/>
                  <w:lang w:eastAsia="en-GB"/>
                </w:rPr>
                <w:t>-87.7</w:t>
              </w:r>
            </w:ins>
          </w:p>
        </w:tc>
      </w:tr>
      <w:tr w:rsidR="00697ACF" w:rsidRPr="00020619" w14:paraId="60429978" w14:textId="77777777" w:rsidTr="00BB34DD">
        <w:trPr>
          <w:cantSplit/>
          <w:trHeight w:val="187"/>
          <w:ins w:id="5514" w:author="BigCREditor-RAN4#104-bis" w:date="2022-10-21T21:32:00Z"/>
        </w:trPr>
        <w:tc>
          <w:tcPr>
            <w:tcW w:w="3681" w:type="dxa"/>
            <w:gridSpan w:val="2"/>
          </w:tcPr>
          <w:p w14:paraId="2D1345B5" w14:textId="77777777" w:rsidR="00697ACF" w:rsidRPr="00020619" w:rsidRDefault="00697ACF" w:rsidP="00BB34DD">
            <w:pPr>
              <w:keepNext/>
              <w:keepLines/>
              <w:overflowPunct w:val="0"/>
              <w:autoSpaceDE w:val="0"/>
              <w:autoSpaceDN w:val="0"/>
              <w:adjustRightInd w:val="0"/>
              <w:spacing w:after="0"/>
              <w:textAlignment w:val="baseline"/>
              <w:rPr>
                <w:ins w:id="5515" w:author="BigCREditor-RAN4#104-bis" w:date="2022-10-21T21:32:00Z"/>
                <w:rFonts w:ascii="Arial" w:hAnsi="Arial"/>
                <w:sz w:val="18"/>
                <w:lang w:eastAsia="en-GB"/>
              </w:rPr>
            </w:pPr>
            <w:ins w:id="5516" w:author="BigCREditor-RAN4#104-bis" w:date="2022-10-21T21:32:00Z">
              <w:r w:rsidRPr="00020619">
                <w:rPr>
                  <w:rFonts w:ascii="Arial" w:hAnsi="Arial"/>
                  <w:position w:val="-12"/>
                  <w:sz w:val="18"/>
                  <w:lang w:eastAsia="en-GB"/>
                </w:rPr>
                <w:object w:dxaOrig="620" w:dyaOrig="380" w14:anchorId="388552E3">
                  <v:shape id="_x0000_i1054" type="#_x0000_t75" style="width:20.3pt;height:15.9pt" o:ole="" fillcolor="window">
                    <v:imagedata r:id="rId18" o:title=""/>
                  </v:shape>
                  <o:OLEObject Type="Embed" ProgID="Equation.3" ShapeID="_x0000_i1054" DrawAspect="Content" ObjectID="_1731331354" r:id="rId52"/>
                </w:object>
              </w:r>
            </w:ins>
          </w:p>
        </w:tc>
        <w:tc>
          <w:tcPr>
            <w:tcW w:w="1417" w:type="dxa"/>
          </w:tcPr>
          <w:p w14:paraId="5765EAAC" w14:textId="77777777" w:rsidR="00697ACF" w:rsidRPr="00020619" w:rsidRDefault="00697ACF" w:rsidP="00BB34DD">
            <w:pPr>
              <w:keepNext/>
              <w:keepLines/>
              <w:overflowPunct w:val="0"/>
              <w:autoSpaceDE w:val="0"/>
              <w:autoSpaceDN w:val="0"/>
              <w:adjustRightInd w:val="0"/>
              <w:spacing w:after="0"/>
              <w:jc w:val="center"/>
              <w:textAlignment w:val="baseline"/>
              <w:rPr>
                <w:ins w:id="5517" w:author="BigCREditor-RAN4#104-bis" w:date="2022-10-21T21:32:00Z"/>
                <w:rFonts w:ascii="Arial" w:hAnsi="Arial"/>
                <w:sz w:val="18"/>
                <w:lang w:eastAsia="en-GB"/>
              </w:rPr>
            </w:pPr>
            <w:ins w:id="5518" w:author="BigCREditor-RAN4#104-bis" w:date="2022-10-21T21:32:00Z">
              <w:r w:rsidRPr="00020619">
                <w:rPr>
                  <w:rFonts w:ascii="Arial" w:hAnsi="Arial"/>
                  <w:sz w:val="18"/>
                  <w:lang w:eastAsia="en-GB"/>
                </w:rPr>
                <w:t>dB</w:t>
              </w:r>
            </w:ins>
          </w:p>
        </w:tc>
        <w:tc>
          <w:tcPr>
            <w:tcW w:w="1418" w:type="dxa"/>
          </w:tcPr>
          <w:p w14:paraId="7BE8B1FB" w14:textId="77777777" w:rsidR="00697ACF" w:rsidRPr="00020619" w:rsidRDefault="00697ACF" w:rsidP="00BB34DD">
            <w:pPr>
              <w:keepNext/>
              <w:keepLines/>
              <w:overflowPunct w:val="0"/>
              <w:autoSpaceDE w:val="0"/>
              <w:autoSpaceDN w:val="0"/>
              <w:adjustRightInd w:val="0"/>
              <w:spacing w:after="0"/>
              <w:jc w:val="center"/>
              <w:textAlignment w:val="baseline"/>
              <w:rPr>
                <w:ins w:id="5519" w:author="BigCREditor-RAN4#104-bis" w:date="2022-10-21T21:32:00Z"/>
                <w:rFonts w:ascii="Arial" w:hAnsi="Arial"/>
                <w:sz w:val="18"/>
                <w:lang w:eastAsia="en-GB"/>
              </w:rPr>
            </w:pPr>
            <w:ins w:id="5520" w:author="BigCREditor-RAN4#104-bis" w:date="2022-10-21T21:32:00Z">
              <w:r w:rsidRPr="00020619">
                <w:rPr>
                  <w:rFonts w:ascii="Arial" w:hAnsi="Arial"/>
                  <w:sz w:val="18"/>
                  <w:lang w:eastAsia="en-GB"/>
                </w:rPr>
                <w:t>1, 2</w:t>
              </w:r>
            </w:ins>
          </w:p>
        </w:tc>
        <w:tc>
          <w:tcPr>
            <w:tcW w:w="1417" w:type="dxa"/>
          </w:tcPr>
          <w:p w14:paraId="2900E0CC" w14:textId="77777777" w:rsidR="00697ACF" w:rsidRPr="00020619" w:rsidDel="00B36E6D" w:rsidRDefault="00697ACF" w:rsidP="00BB34DD">
            <w:pPr>
              <w:keepNext/>
              <w:keepLines/>
              <w:overflowPunct w:val="0"/>
              <w:autoSpaceDE w:val="0"/>
              <w:autoSpaceDN w:val="0"/>
              <w:adjustRightInd w:val="0"/>
              <w:spacing w:after="0"/>
              <w:jc w:val="center"/>
              <w:textAlignment w:val="baseline"/>
              <w:rPr>
                <w:ins w:id="5521" w:author="BigCREditor-RAN4#104-bis" w:date="2022-10-21T21:32:00Z"/>
                <w:rFonts w:ascii="Arial" w:hAnsi="Arial"/>
                <w:sz w:val="18"/>
                <w:lang w:eastAsia="en-GB"/>
              </w:rPr>
            </w:pPr>
            <w:ins w:id="5522" w:author="BigCREditor-RAN4#104-bis" w:date="2022-10-21T21:32:00Z">
              <w:r w:rsidRPr="00020619">
                <w:rPr>
                  <w:rFonts w:ascii="Arial" w:hAnsi="Arial"/>
                  <w:sz w:val="18"/>
                  <w:lang w:eastAsia="en-GB"/>
                </w:rPr>
                <w:t>-Infinity</w:t>
              </w:r>
            </w:ins>
          </w:p>
        </w:tc>
        <w:tc>
          <w:tcPr>
            <w:tcW w:w="1560" w:type="dxa"/>
          </w:tcPr>
          <w:p w14:paraId="21BCBA44" w14:textId="77777777" w:rsidR="00697ACF" w:rsidRPr="00020619" w:rsidDel="004B51DC" w:rsidRDefault="00697ACF" w:rsidP="00BB34DD">
            <w:pPr>
              <w:keepNext/>
              <w:keepLines/>
              <w:overflowPunct w:val="0"/>
              <w:autoSpaceDE w:val="0"/>
              <w:autoSpaceDN w:val="0"/>
              <w:adjustRightInd w:val="0"/>
              <w:spacing w:after="0"/>
              <w:jc w:val="center"/>
              <w:textAlignment w:val="baseline"/>
              <w:rPr>
                <w:ins w:id="5523" w:author="BigCREditor-RAN4#104-bis" w:date="2022-10-21T21:32:00Z"/>
                <w:rFonts w:ascii="Arial" w:hAnsi="Arial"/>
                <w:sz w:val="18"/>
                <w:lang w:eastAsia="en-GB"/>
              </w:rPr>
            </w:pPr>
            <w:ins w:id="5524" w:author="BigCREditor-RAN4#104-bis" w:date="2022-10-21T21:32:00Z">
              <w:r w:rsidRPr="00020619">
                <w:rPr>
                  <w:rFonts w:ascii="Arial" w:hAnsi="Arial"/>
                  <w:sz w:val="18"/>
                  <w:lang w:eastAsia="en-GB"/>
                </w:rPr>
                <w:t>8</w:t>
              </w:r>
            </w:ins>
          </w:p>
        </w:tc>
      </w:tr>
      <w:tr w:rsidR="00697ACF" w:rsidRPr="00020619" w14:paraId="01AFE562" w14:textId="77777777" w:rsidTr="00BB34DD">
        <w:trPr>
          <w:cantSplit/>
          <w:trHeight w:val="187"/>
          <w:ins w:id="5525" w:author="BigCREditor-RAN4#104-bis" w:date="2022-10-21T21:32:00Z"/>
        </w:trPr>
        <w:tc>
          <w:tcPr>
            <w:tcW w:w="3681" w:type="dxa"/>
            <w:gridSpan w:val="2"/>
          </w:tcPr>
          <w:p w14:paraId="76067778" w14:textId="77777777" w:rsidR="00697ACF" w:rsidRPr="00020619" w:rsidRDefault="00697ACF" w:rsidP="00BB34DD">
            <w:pPr>
              <w:keepNext/>
              <w:keepLines/>
              <w:overflowPunct w:val="0"/>
              <w:autoSpaceDE w:val="0"/>
              <w:autoSpaceDN w:val="0"/>
              <w:adjustRightInd w:val="0"/>
              <w:spacing w:after="0"/>
              <w:textAlignment w:val="baseline"/>
              <w:rPr>
                <w:ins w:id="5526" w:author="BigCREditor-RAN4#104-bis" w:date="2022-10-21T21:32:00Z"/>
                <w:rFonts w:ascii="Arial" w:hAnsi="Arial"/>
                <w:sz w:val="18"/>
                <w:lang w:eastAsia="en-GB"/>
              </w:rPr>
            </w:pPr>
            <w:ins w:id="5527" w:author="BigCREditor-RAN4#104-bis" w:date="2022-10-21T21:32:00Z">
              <w:r w:rsidRPr="00020619">
                <w:rPr>
                  <w:rFonts w:ascii="Arial" w:hAnsi="Arial"/>
                  <w:position w:val="-12"/>
                  <w:sz w:val="18"/>
                  <w:lang w:eastAsia="en-GB"/>
                </w:rPr>
                <w:object w:dxaOrig="800" w:dyaOrig="380" w14:anchorId="6DC9AA1A">
                  <v:shape id="_x0000_i1055" type="#_x0000_t75" style="width:29.15pt;height:15.9pt" o:ole="" fillcolor="window">
                    <v:imagedata r:id="rId20" o:title=""/>
                  </v:shape>
                  <o:OLEObject Type="Embed" ProgID="Equation.3" ShapeID="_x0000_i1055" DrawAspect="Content" ObjectID="_1731331355" r:id="rId53"/>
                </w:object>
              </w:r>
            </w:ins>
          </w:p>
        </w:tc>
        <w:tc>
          <w:tcPr>
            <w:tcW w:w="1417" w:type="dxa"/>
          </w:tcPr>
          <w:p w14:paraId="71221F7E" w14:textId="77777777" w:rsidR="00697ACF" w:rsidRPr="00020619" w:rsidRDefault="00697ACF" w:rsidP="00BB34DD">
            <w:pPr>
              <w:keepNext/>
              <w:keepLines/>
              <w:overflowPunct w:val="0"/>
              <w:autoSpaceDE w:val="0"/>
              <w:autoSpaceDN w:val="0"/>
              <w:adjustRightInd w:val="0"/>
              <w:spacing w:after="0"/>
              <w:jc w:val="center"/>
              <w:textAlignment w:val="baseline"/>
              <w:rPr>
                <w:ins w:id="5528" w:author="BigCREditor-RAN4#104-bis" w:date="2022-10-21T21:32:00Z"/>
                <w:rFonts w:ascii="Arial" w:hAnsi="Arial"/>
                <w:sz w:val="18"/>
                <w:lang w:eastAsia="en-GB"/>
              </w:rPr>
            </w:pPr>
            <w:ins w:id="5529" w:author="BigCREditor-RAN4#104-bis" w:date="2022-10-21T21:32:00Z">
              <w:r w:rsidRPr="00020619">
                <w:rPr>
                  <w:rFonts w:ascii="Arial" w:hAnsi="Arial"/>
                  <w:sz w:val="18"/>
                  <w:lang w:eastAsia="en-GB"/>
                </w:rPr>
                <w:t>dB</w:t>
              </w:r>
            </w:ins>
          </w:p>
        </w:tc>
        <w:tc>
          <w:tcPr>
            <w:tcW w:w="1418" w:type="dxa"/>
          </w:tcPr>
          <w:p w14:paraId="451F0A00" w14:textId="77777777" w:rsidR="00697ACF" w:rsidRPr="00020619" w:rsidRDefault="00697ACF" w:rsidP="00BB34DD">
            <w:pPr>
              <w:keepNext/>
              <w:keepLines/>
              <w:overflowPunct w:val="0"/>
              <w:autoSpaceDE w:val="0"/>
              <w:autoSpaceDN w:val="0"/>
              <w:adjustRightInd w:val="0"/>
              <w:spacing w:after="0"/>
              <w:jc w:val="center"/>
              <w:textAlignment w:val="baseline"/>
              <w:rPr>
                <w:ins w:id="5530" w:author="BigCREditor-RAN4#104-bis" w:date="2022-10-21T21:32:00Z"/>
                <w:rFonts w:ascii="Arial" w:hAnsi="Arial"/>
                <w:sz w:val="18"/>
                <w:lang w:eastAsia="en-GB"/>
              </w:rPr>
            </w:pPr>
            <w:ins w:id="5531" w:author="BigCREditor-RAN4#104-bis" w:date="2022-10-21T21:32:00Z">
              <w:r w:rsidRPr="00020619">
                <w:rPr>
                  <w:rFonts w:ascii="Arial" w:hAnsi="Arial"/>
                  <w:sz w:val="18"/>
                  <w:lang w:eastAsia="en-GB"/>
                </w:rPr>
                <w:t>1, 2</w:t>
              </w:r>
            </w:ins>
          </w:p>
        </w:tc>
        <w:tc>
          <w:tcPr>
            <w:tcW w:w="1417" w:type="dxa"/>
          </w:tcPr>
          <w:p w14:paraId="52CF8B20" w14:textId="77777777" w:rsidR="00697ACF" w:rsidRPr="00020619" w:rsidDel="00B36E6D" w:rsidRDefault="00697ACF" w:rsidP="00BB34DD">
            <w:pPr>
              <w:keepNext/>
              <w:keepLines/>
              <w:overflowPunct w:val="0"/>
              <w:autoSpaceDE w:val="0"/>
              <w:autoSpaceDN w:val="0"/>
              <w:adjustRightInd w:val="0"/>
              <w:spacing w:after="0"/>
              <w:jc w:val="center"/>
              <w:textAlignment w:val="baseline"/>
              <w:rPr>
                <w:ins w:id="5532" w:author="BigCREditor-RAN4#104-bis" w:date="2022-10-21T21:32:00Z"/>
                <w:rFonts w:ascii="Arial" w:hAnsi="Arial"/>
                <w:sz w:val="18"/>
                <w:lang w:eastAsia="en-GB"/>
              </w:rPr>
            </w:pPr>
            <w:ins w:id="5533" w:author="BigCREditor-RAN4#104-bis" w:date="2022-10-21T21:32:00Z">
              <w:r w:rsidRPr="00020619">
                <w:rPr>
                  <w:rFonts w:ascii="Arial" w:hAnsi="Arial"/>
                  <w:sz w:val="18"/>
                  <w:lang w:eastAsia="en-GB"/>
                </w:rPr>
                <w:t>-Infinity</w:t>
              </w:r>
            </w:ins>
          </w:p>
        </w:tc>
        <w:tc>
          <w:tcPr>
            <w:tcW w:w="1560" w:type="dxa"/>
          </w:tcPr>
          <w:p w14:paraId="7F191E64" w14:textId="77777777" w:rsidR="00697ACF" w:rsidRPr="00020619" w:rsidDel="004B51DC" w:rsidRDefault="00697ACF" w:rsidP="00BB34DD">
            <w:pPr>
              <w:keepNext/>
              <w:keepLines/>
              <w:overflowPunct w:val="0"/>
              <w:autoSpaceDE w:val="0"/>
              <w:autoSpaceDN w:val="0"/>
              <w:adjustRightInd w:val="0"/>
              <w:spacing w:after="0"/>
              <w:jc w:val="center"/>
              <w:textAlignment w:val="baseline"/>
              <w:rPr>
                <w:ins w:id="5534" w:author="BigCREditor-RAN4#104-bis" w:date="2022-10-21T21:32:00Z"/>
                <w:rFonts w:ascii="Arial" w:hAnsi="Arial"/>
                <w:sz w:val="18"/>
                <w:lang w:eastAsia="en-GB"/>
              </w:rPr>
            </w:pPr>
            <w:ins w:id="5535" w:author="BigCREditor-RAN4#104-bis" w:date="2022-10-21T21:32:00Z">
              <w:r w:rsidRPr="00020619">
                <w:rPr>
                  <w:rFonts w:ascii="Arial" w:hAnsi="Arial"/>
                  <w:sz w:val="18"/>
                  <w:lang w:eastAsia="en-GB"/>
                </w:rPr>
                <w:t>8</w:t>
              </w:r>
            </w:ins>
          </w:p>
        </w:tc>
      </w:tr>
      <w:tr w:rsidR="00697ACF" w:rsidRPr="00020619" w14:paraId="50B59E8D" w14:textId="77777777" w:rsidTr="00BB34DD">
        <w:trPr>
          <w:cantSplit/>
          <w:trHeight w:val="187"/>
          <w:ins w:id="5536" w:author="BigCREditor-RAN4#104-bis" w:date="2022-10-21T21:32:00Z"/>
        </w:trPr>
        <w:tc>
          <w:tcPr>
            <w:tcW w:w="3681" w:type="dxa"/>
            <w:gridSpan w:val="2"/>
          </w:tcPr>
          <w:p w14:paraId="53FF883D" w14:textId="77777777" w:rsidR="00697ACF" w:rsidRPr="00020619" w:rsidRDefault="00697ACF" w:rsidP="00BB34DD">
            <w:pPr>
              <w:keepNext/>
              <w:keepLines/>
              <w:overflowPunct w:val="0"/>
              <w:autoSpaceDE w:val="0"/>
              <w:autoSpaceDN w:val="0"/>
              <w:adjustRightInd w:val="0"/>
              <w:spacing w:after="0"/>
              <w:textAlignment w:val="baseline"/>
              <w:rPr>
                <w:ins w:id="5537" w:author="BigCREditor-RAN4#104-bis" w:date="2022-10-21T21:32:00Z"/>
                <w:rFonts w:ascii="Arial" w:hAnsi="Arial"/>
                <w:sz w:val="18"/>
                <w:lang w:eastAsia="en-GB"/>
              </w:rPr>
            </w:pPr>
            <w:ins w:id="5538" w:author="BigCREditor-RAN4#104-bis" w:date="2022-10-21T21:32:00Z">
              <w:r w:rsidRPr="00020619">
                <w:rPr>
                  <w:rFonts w:ascii="Arial" w:hAnsi="Arial"/>
                  <w:sz w:val="18"/>
                  <w:lang w:eastAsia="en-GB"/>
                </w:rPr>
                <w:t>Io</w:t>
              </w:r>
              <w:r w:rsidRPr="00020619">
                <w:rPr>
                  <w:rFonts w:ascii="Arial" w:hAnsi="Arial"/>
                  <w:sz w:val="18"/>
                  <w:vertAlign w:val="superscript"/>
                  <w:lang w:eastAsia="en-GB"/>
                </w:rPr>
                <w:t>Note3</w:t>
              </w:r>
            </w:ins>
          </w:p>
        </w:tc>
        <w:tc>
          <w:tcPr>
            <w:tcW w:w="1417" w:type="dxa"/>
          </w:tcPr>
          <w:p w14:paraId="0D1A6960" w14:textId="77777777" w:rsidR="00697ACF" w:rsidRPr="00020619" w:rsidRDefault="00697ACF" w:rsidP="00BB34DD">
            <w:pPr>
              <w:keepNext/>
              <w:keepLines/>
              <w:overflowPunct w:val="0"/>
              <w:autoSpaceDE w:val="0"/>
              <w:autoSpaceDN w:val="0"/>
              <w:adjustRightInd w:val="0"/>
              <w:spacing w:after="0"/>
              <w:jc w:val="center"/>
              <w:textAlignment w:val="baseline"/>
              <w:rPr>
                <w:ins w:id="5539" w:author="BigCREditor-RAN4#104-bis" w:date="2022-10-21T21:32:00Z"/>
                <w:rFonts w:ascii="Arial" w:hAnsi="Arial"/>
                <w:sz w:val="18"/>
                <w:lang w:eastAsia="en-GB"/>
              </w:rPr>
            </w:pPr>
            <w:ins w:id="5540" w:author="BigCREditor-RAN4#104-bis" w:date="2022-10-21T21:32:00Z">
              <w:r w:rsidRPr="00020619">
                <w:rPr>
                  <w:rFonts w:ascii="Arial" w:hAnsi="Arial"/>
                  <w:sz w:val="18"/>
                  <w:lang w:eastAsia="en-GB"/>
                </w:rPr>
                <w:t>dBm/95.04MHz</w:t>
              </w:r>
            </w:ins>
          </w:p>
        </w:tc>
        <w:tc>
          <w:tcPr>
            <w:tcW w:w="1418" w:type="dxa"/>
          </w:tcPr>
          <w:p w14:paraId="494950DB" w14:textId="77777777" w:rsidR="00697ACF" w:rsidRPr="00020619" w:rsidRDefault="00697ACF" w:rsidP="00BB34DD">
            <w:pPr>
              <w:keepNext/>
              <w:keepLines/>
              <w:overflowPunct w:val="0"/>
              <w:autoSpaceDE w:val="0"/>
              <w:autoSpaceDN w:val="0"/>
              <w:adjustRightInd w:val="0"/>
              <w:spacing w:after="0"/>
              <w:jc w:val="center"/>
              <w:textAlignment w:val="baseline"/>
              <w:rPr>
                <w:ins w:id="5541" w:author="BigCREditor-RAN4#104-bis" w:date="2022-10-21T21:32:00Z"/>
                <w:rFonts w:ascii="Arial" w:hAnsi="Arial"/>
                <w:sz w:val="18"/>
                <w:lang w:eastAsia="en-GB"/>
              </w:rPr>
            </w:pPr>
            <w:ins w:id="5542" w:author="BigCREditor-RAN4#104-bis" w:date="2022-10-21T21:32:00Z">
              <w:r w:rsidRPr="00020619">
                <w:rPr>
                  <w:rFonts w:ascii="Arial" w:hAnsi="Arial"/>
                  <w:sz w:val="18"/>
                  <w:lang w:eastAsia="en-GB"/>
                </w:rPr>
                <w:t>1, 2</w:t>
              </w:r>
            </w:ins>
          </w:p>
        </w:tc>
        <w:tc>
          <w:tcPr>
            <w:tcW w:w="1417" w:type="dxa"/>
          </w:tcPr>
          <w:p w14:paraId="1CAFB841" w14:textId="77777777" w:rsidR="00697ACF" w:rsidRPr="00020619" w:rsidRDefault="00697ACF" w:rsidP="00BB34DD">
            <w:pPr>
              <w:keepNext/>
              <w:keepLines/>
              <w:overflowPunct w:val="0"/>
              <w:autoSpaceDE w:val="0"/>
              <w:autoSpaceDN w:val="0"/>
              <w:adjustRightInd w:val="0"/>
              <w:spacing w:after="0"/>
              <w:jc w:val="center"/>
              <w:textAlignment w:val="baseline"/>
              <w:rPr>
                <w:ins w:id="5543" w:author="BigCREditor-RAN4#104-bis" w:date="2022-10-21T21:32:00Z"/>
                <w:rFonts w:ascii="Arial" w:hAnsi="Arial"/>
                <w:sz w:val="18"/>
                <w:lang w:eastAsia="en-GB"/>
              </w:rPr>
            </w:pPr>
            <w:ins w:id="5544" w:author="BigCREditor-RAN4#104-bis" w:date="2022-10-21T21:32:00Z">
              <w:r w:rsidRPr="00020619">
                <w:rPr>
                  <w:rFonts w:ascii="Arial" w:hAnsi="Arial"/>
                  <w:sz w:val="18"/>
                  <w:lang w:eastAsia="en-GB"/>
                </w:rPr>
                <w:t>-66.7</w:t>
              </w:r>
            </w:ins>
          </w:p>
        </w:tc>
        <w:tc>
          <w:tcPr>
            <w:tcW w:w="1560" w:type="dxa"/>
          </w:tcPr>
          <w:p w14:paraId="1C3C4F29" w14:textId="77777777" w:rsidR="00697ACF" w:rsidRPr="00020619" w:rsidRDefault="00697ACF" w:rsidP="00BB34DD">
            <w:pPr>
              <w:keepNext/>
              <w:keepLines/>
              <w:overflowPunct w:val="0"/>
              <w:autoSpaceDE w:val="0"/>
              <w:autoSpaceDN w:val="0"/>
              <w:adjustRightInd w:val="0"/>
              <w:spacing w:after="0"/>
              <w:jc w:val="center"/>
              <w:textAlignment w:val="baseline"/>
              <w:rPr>
                <w:ins w:id="5545" w:author="BigCREditor-RAN4#104-bis" w:date="2022-10-21T21:32:00Z"/>
                <w:rFonts w:ascii="Arial" w:hAnsi="Arial"/>
                <w:sz w:val="18"/>
                <w:lang w:eastAsia="en-GB"/>
              </w:rPr>
            </w:pPr>
            <w:ins w:id="5546" w:author="BigCREditor-RAN4#104-bis" w:date="2022-10-21T21:32:00Z">
              <w:r w:rsidRPr="00020619">
                <w:rPr>
                  <w:rFonts w:ascii="Arial" w:hAnsi="Arial"/>
                  <w:sz w:val="18"/>
                  <w:lang w:eastAsia="en-GB"/>
                </w:rPr>
                <w:t>-58. 0</w:t>
              </w:r>
            </w:ins>
          </w:p>
        </w:tc>
      </w:tr>
      <w:tr w:rsidR="00697ACF" w:rsidRPr="00020619" w14:paraId="279CA801" w14:textId="77777777" w:rsidTr="00BB34DD">
        <w:trPr>
          <w:cantSplit/>
          <w:trHeight w:val="187"/>
          <w:ins w:id="5547" w:author="BigCREditor-RAN4#104-bis" w:date="2022-10-21T21:32:00Z"/>
        </w:trPr>
        <w:tc>
          <w:tcPr>
            <w:tcW w:w="3681" w:type="dxa"/>
            <w:gridSpan w:val="2"/>
          </w:tcPr>
          <w:p w14:paraId="62906C13" w14:textId="77777777" w:rsidR="00697ACF" w:rsidRPr="00020619" w:rsidRDefault="00697ACF" w:rsidP="00BB34DD">
            <w:pPr>
              <w:keepNext/>
              <w:keepLines/>
              <w:overflowPunct w:val="0"/>
              <w:autoSpaceDE w:val="0"/>
              <w:autoSpaceDN w:val="0"/>
              <w:adjustRightInd w:val="0"/>
              <w:spacing w:after="0"/>
              <w:textAlignment w:val="baseline"/>
              <w:rPr>
                <w:ins w:id="5548" w:author="BigCREditor-RAN4#104-bis" w:date="2022-10-21T21:32:00Z"/>
                <w:rFonts w:ascii="Arial" w:hAnsi="Arial"/>
                <w:sz w:val="18"/>
                <w:lang w:eastAsia="en-GB"/>
              </w:rPr>
            </w:pPr>
            <w:ins w:id="5549" w:author="BigCREditor-RAN4#104-bis" w:date="2022-10-21T21:32:00Z">
              <w:r w:rsidRPr="00020619">
                <w:rPr>
                  <w:rFonts w:ascii="Arial" w:hAnsi="Arial"/>
                  <w:sz w:val="18"/>
                  <w:lang w:eastAsia="en-GB"/>
                </w:rPr>
                <w:t xml:space="preserve">Propagation Condition </w:t>
              </w:r>
            </w:ins>
          </w:p>
        </w:tc>
        <w:tc>
          <w:tcPr>
            <w:tcW w:w="1417" w:type="dxa"/>
          </w:tcPr>
          <w:p w14:paraId="598F0179" w14:textId="77777777" w:rsidR="00697ACF" w:rsidRPr="00020619" w:rsidRDefault="00697ACF" w:rsidP="00BB34DD">
            <w:pPr>
              <w:keepNext/>
              <w:keepLines/>
              <w:overflowPunct w:val="0"/>
              <w:autoSpaceDE w:val="0"/>
              <w:autoSpaceDN w:val="0"/>
              <w:adjustRightInd w:val="0"/>
              <w:spacing w:after="0"/>
              <w:jc w:val="center"/>
              <w:textAlignment w:val="baseline"/>
              <w:rPr>
                <w:ins w:id="5550" w:author="BigCREditor-RAN4#104-bis" w:date="2022-10-21T21:32:00Z"/>
                <w:rFonts w:ascii="Arial" w:hAnsi="Arial"/>
                <w:sz w:val="18"/>
                <w:lang w:eastAsia="en-GB"/>
              </w:rPr>
            </w:pPr>
          </w:p>
        </w:tc>
        <w:tc>
          <w:tcPr>
            <w:tcW w:w="1418" w:type="dxa"/>
          </w:tcPr>
          <w:p w14:paraId="5E38605D" w14:textId="77777777" w:rsidR="00697ACF" w:rsidRPr="00020619" w:rsidRDefault="00697ACF" w:rsidP="00BB34DD">
            <w:pPr>
              <w:keepNext/>
              <w:keepLines/>
              <w:overflowPunct w:val="0"/>
              <w:autoSpaceDE w:val="0"/>
              <w:autoSpaceDN w:val="0"/>
              <w:adjustRightInd w:val="0"/>
              <w:spacing w:after="0"/>
              <w:jc w:val="center"/>
              <w:textAlignment w:val="baseline"/>
              <w:rPr>
                <w:ins w:id="5551" w:author="BigCREditor-RAN4#104-bis" w:date="2022-10-21T21:32:00Z"/>
                <w:rFonts w:ascii="Arial" w:hAnsi="Arial" w:cs="v4.2.0"/>
                <w:sz w:val="18"/>
                <w:lang w:eastAsia="en-GB"/>
              </w:rPr>
            </w:pPr>
            <w:ins w:id="5552" w:author="BigCREditor-RAN4#104-bis" w:date="2022-10-21T21:32:00Z">
              <w:r w:rsidRPr="00020619">
                <w:rPr>
                  <w:rFonts w:ascii="Arial" w:hAnsi="Arial"/>
                  <w:sz w:val="18"/>
                  <w:lang w:eastAsia="en-GB"/>
                </w:rPr>
                <w:t>1, 2</w:t>
              </w:r>
            </w:ins>
          </w:p>
        </w:tc>
        <w:tc>
          <w:tcPr>
            <w:tcW w:w="2977" w:type="dxa"/>
            <w:gridSpan w:val="2"/>
          </w:tcPr>
          <w:p w14:paraId="33D5AEB8" w14:textId="77777777" w:rsidR="00697ACF" w:rsidRPr="00020619" w:rsidRDefault="00697ACF" w:rsidP="00BB34DD">
            <w:pPr>
              <w:keepNext/>
              <w:keepLines/>
              <w:overflowPunct w:val="0"/>
              <w:autoSpaceDE w:val="0"/>
              <w:autoSpaceDN w:val="0"/>
              <w:adjustRightInd w:val="0"/>
              <w:spacing w:after="0"/>
              <w:jc w:val="center"/>
              <w:textAlignment w:val="baseline"/>
              <w:rPr>
                <w:ins w:id="5553" w:author="BigCREditor-RAN4#104-bis" w:date="2022-10-21T21:32:00Z"/>
                <w:rFonts w:ascii="Arial" w:hAnsi="Arial"/>
                <w:sz w:val="18"/>
                <w:lang w:eastAsia="en-GB"/>
              </w:rPr>
            </w:pPr>
            <w:ins w:id="5554" w:author="BigCREditor-RAN4#104-bis" w:date="2022-10-21T21:32:00Z">
              <w:r w:rsidRPr="00020619">
                <w:rPr>
                  <w:rFonts w:ascii="Arial" w:hAnsi="Arial"/>
                  <w:sz w:val="18"/>
                  <w:lang w:eastAsia="en-GB"/>
                </w:rPr>
                <w:t>AWGN</w:t>
              </w:r>
            </w:ins>
          </w:p>
        </w:tc>
      </w:tr>
      <w:tr w:rsidR="00697ACF" w:rsidRPr="00020619" w14:paraId="583FD031" w14:textId="77777777" w:rsidTr="00BB34DD">
        <w:trPr>
          <w:cantSplit/>
          <w:trHeight w:val="187"/>
          <w:ins w:id="5555" w:author="BigCREditor-RAN4#104-bis" w:date="2022-10-21T21:32:00Z"/>
        </w:trPr>
        <w:tc>
          <w:tcPr>
            <w:tcW w:w="9493" w:type="dxa"/>
            <w:gridSpan w:val="6"/>
          </w:tcPr>
          <w:p w14:paraId="3FE5FC10"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556" w:author="BigCREditor-RAN4#104-bis" w:date="2022-10-21T21:32:00Z"/>
                <w:rFonts w:ascii="Arial" w:hAnsi="Arial"/>
                <w:sz w:val="18"/>
                <w:lang w:eastAsia="en-GB"/>
              </w:rPr>
            </w:pPr>
            <w:ins w:id="5557" w:author="BigCREditor-RAN4#104-bis" w:date="2022-10-21T21:32:00Z">
              <w:r w:rsidRPr="00020619">
                <w:rPr>
                  <w:rFonts w:ascii="Arial" w:hAnsi="Arial"/>
                  <w:sz w:val="18"/>
                  <w:lang w:eastAsia="en-GB"/>
                </w:rPr>
                <w:t>Note 1:</w:t>
              </w:r>
              <w:r w:rsidRPr="00020619">
                <w:rPr>
                  <w:rFonts w:ascii="Arial" w:hAnsi="Arial"/>
                  <w:sz w:val="18"/>
                  <w:lang w:eastAsia="en-GB"/>
                </w:rPr>
                <w:tab/>
                <w:t xml:space="preserve">OCNG shall be used such that the cell is fully </w:t>
              </w:r>
              <w:proofErr w:type="gramStart"/>
              <w:r w:rsidRPr="00020619">
                <w:rPr>
                  <w:rFonts w:ascii="Arial" w:hAnsi="Arial"/>
                  <w:sz w:val="18"/>
                  <w:lang w:eastAsia="en-GB"/>
                </w:rPr>
                <w:t>allocated</w:t>
              </w:r>
              <w:proofErr w:type="gramEnd"/>
              <w:r w:rsidRPr="00020619">
                <w:rPr>
                  <w:rFonts w:ascii="Arial" w:hAnsi="Arial"/>
                  <w:sz w:val="18"/>
                  <w:lang w:eastAsia="en-GB"/>
                </w:rPr>
                <w:t xml:space="preserve"> and a constant total transmitted power spectral density is achieved for all OFDM symbols.</w:t>
              </w:r>
            </w:ins>
          </w:p>
          <w:p w14:paraId="7503D983"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558" w:author="BigCREditor-RAN4#104-bis" w:date="2022-10-21T21:32:00Z"/>
                <w:rFonts w:ascii="Arial" w:hAnsi="Arial"/>
                <w:sz w:val="18"/>
                <w:lang w:eastAsia="en-GB"/>
              </w:rPr>
            </w:pPr>
            <w:ins w:id="5559" w:author="BigCREditor-RAN4#104-bis" w:date="2022-10-21T21:32:00Z">
              <w:r w:rsidRPr="00020619">
                <w:rPr>
                  <w:rFonts w:ascii="Arial" w:hAnsi="Arial"/>
                  <w:sz w:val="18"/>
                  <w:lang w:eastAsia="en-GB"/>
                </w:rPr>
                <w:t>Note 2:</w:t>
              </w:r>
              <w:r w:rsidRPr="00020619">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ins>
            <w:ins w:id="5560" w:author="BigCREditor-RAN4#104-bis" w:date="2022-10-21T21:32:00Z">
              <w:r w:rsidRPr="00020619">
                <w:rPr>
                  <w:rFonts w:ascii="Arial" w:eastAsia="Calibri" w:hAnsi="Arial" w:cs="v4.2.0"/>
                  <w:position w:val="-12"/>
                  <w:sz w:val="18"/>
                  <w:lang w:eastAsia="en-GB"/>
                </w:rPr>
                <w:object w:dxaOrig="405" w:dyaOrig="345" w14:anchorId="6C8F86E7">
                  <v:shape id="_x0000_i1056" type="#_x0000_t75" style="width:20.3pt;height:15.9pt" o:ole="" fillcolor="window">
                    <v:imagedata r:id="rId15" o:title=""/>
                  </v:shape>
                  <o:OLEObject Type="Embed" ProgID="Equation.3" ShapeID="_x0000_i1056" DrawAspect="Content" ObjectID="_1731331356" r:id="rId54"/>
                </w:object>
              </w:r>
            </w:ins>
            <w:ins w:id="5561" w:author="BigCREditor-RAN4#104-bis" w:date="2022-10-21T21:32:00Z">
              <w:r w:rsidRPr="00020619">
                <w:rPr>
                  <w:rFonts w:ascii="Arial" w:hAnsi="Arial"/>
                  <w:sz w:val="18"/>
                  <w:lang w:eastAsia="en-GB"/>
                </w:rPr>
                <w:t>to be fulfilled.</w:t>
              </w:r>
            </w:ins>
          </w:p>
          <w:p w14:paraId="2FBC5F6A"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562" w:author="BigCREditor-RAN4#104-bis" w:date="2022-10-21T21:32:00Z"/>
                <w:rFonts w:ascii="Arial" w:hAnsi="Arial"/>
                <w:sz w:val="18"/>
                <w:lang w:eastAsia="en-GB"/>
              </w:rPr>
            </w:pPr>
            <w:ins w:id="5563" w:author="BigCREditor-RAN4#104-bis" w:date="2022-10-21T21:32:00Z">
              <w:r w:rsidRPr="00020619">
                <w:rPr>
                  <w:rFonts w:ascii="Arial" w:hAnsi="Arial"/>
                  <w:sz w:val="18"/>
                  <w:lang w:eastAsia="en-GB"/>
                </w:rPr>
                <w:t>Note 3:</w:t>
              </w:r>
              <w:r w:rsidRPr="00020619">
                <w:rPr>
                  <w:rFonts w:ascii="Arial" w:hAnsi="Arial"/>
                  <w:sz w:val="18"/>
                  <w:lang w:eastAsia="en-GB"/>
                </w:rPr>
                <w:tab/>
                <w:t>SS-RSRP and Io levels have been derived from other parameters for information purposes. They are not settable parameters themselves.</w:t>
              </w:r>
            </w:ins>
          </w:p>
          <w:p w14:paraId="68A543D7"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564" w:author="BigCREditor-RAN4#104-bis" w:date="2022-10-21T21:32:00Z"/>
                <w:rFonts w:ascii="Arial" w:hAnsi="Arial"/>
                <w:sz w:val="18"/>
                <w:lang w:eastAsia="en-GB"/>
              </w:rPr>
            </w:pPr>
            <w:ins w:id="5565" w:author="BigCREditor-RAN4#104-bis" w:date="2022-10-21T21:32:00Z">
              <w:r w:rsidRPr="00020619">
                <w:rPr>
                  <w:rFonts w:ascii="Arial" w:hAnsi="Arial"/>
                  <w:sz w:val="18"/>
                  <w:lang w:eastAsia="en-GB"/>
                </w:rPr>
                <w:t>Note 4:</w:t>
              </w:r>
              <w:r w:rsidRPr="00020619">
                <w:rPr>
                  <w:rFonts w:ascii="Arial" w:hAnsi="Arial"/>
                  <w:sz w:val="18"/>
                  <w:lang w:eastAsia="en-GB"/>
                </w:rPr>
                <w:tab/>
                <w:t>SS-RSRP minimum requirements are specified assuming independent interference and noise at each receiver antenna port.</w:t>
              </w:r>
            </w:ins>
          </w:p>
          <w:p w14:paraId="2728833F"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566" w:author="BigCREditor-RAN4#104-bis" w:date="2022-10-21T21:32:00Z"/>
                <w:rFonts w:ascii="Arial" w:hAnsi="Arial"/>
                <w:sz w:val="18"/>
                <w:lang w:eastAsia="en-GB"/>
              </w:rPr>
            </w:pPr>
            <w:ins w:id="5567" w:author="BigCREditor-RAN4#104-bis" w:date="2022-10-21T21:32:00Z">
              <w:r w:rsidRPr="00020619">
                <w:rPr>
                  <w:rFonts w:ascii="Arial" w:hAnsi="Arial"/>
                  <w:sz w:val="18"/>
                  <w:szCs w:val="18"/>
                  <w:lang w:val="en-US" w:eastAsia="en-GB"/>
                </w:rPr>
                <w:t>Note 5:</w:t>
              </w:r>
              <w:r w:rsidRPr="00020619">
                <w:rPr>
                  <w:rFonts w:ascii="Arial" w:hAnsi="Arial"/>
                  <w:sz w:val="18"/>
                  <w:szCs w:val="18"/>
                  <w:lang w:val="en-US" w:eastAsia="en-GB"/>
                </w:rPr>
                <w:tab/>
              </w:r>
              <w:r w:rsidRPr="00020619">
                <w:rPr>
                  <w:rFonts w:ascii="Arial" w:hAnsi="Arial"/>
                  <w:sz w:val="18"/>
                  <w:szCs w:val="18"/>
                  <w:lang w:eastAsia="en-GB"/>
                </w:rPr>
                <w:t>Information about types of UE beam is given in B.2.1.3, and does not limit UE implementation or test system implementation</w:t>
              </w:r>
            </w:ins>
          </w:p>
        </w:tc>
      </w:tr>
    </w:tbl>
    <w:p w14:paraId="2322CC82" w14:textId="77777777" w:rsidR="00697ACF" w:rsidRPr="00020619" w:rsidRDefault="00697ACF" w:rsidP="00697ACF">
      <w:pPr>
        <w:keepNext/>
        <w:keepLines/>
        <w:overflowPunct w:val="0"/>
        <w:autoSpaceDE w:val="0"/>
        <w:autoSpaceDN w:val="0"/>
        <w:adjustRightInd w:val="0"/>
        <w:spacing w:before="360"/>
        <w:ind w:left="1701" w:hanging="1701"/>
        <w:textAlignment w:val="baseline"/>
        <w:outlineLvl w:val="4"/>
        <w:rPr>
          <w:ins w:id="5568" w:author="BigCREditor-RAN4#104-bis" w:date="2022-10-21T21:32:00Z"/>
          <w:rFonts w:ascii="Arial" w:hAnsi="Arial"/>
          <w:sz w:val="22"/>
          <w:lang w:eastAsia="en-GB"/>
        </w:rPr>
      </w:pPr>
      <w:ins w:id="5569" w:author="BigCREditor-RAN4#104-bis" w:date="2022-10-21T21:32:00Z">
        <w:r w:rsidRPr="00020619">
          <w:rPr>
            <w:rFonts w:ascii="Arial" w:hAnsi="Arial"/>
            <w:sz w:val="22"/>
            <w:lang w:eastAsia="en-GB"/>
          </w:rPr>
          <w:t>A.18.3.1.7.2</w:t>
        </w:r>
        <w:r w:rsidRPr="00020619">
          <w:rPr>
            <w:rFonts w:ascii="Arial" w:hAnsi="Arial"/>
            <w:sz w:val="22"/>
            <w:lang w:eastAsia="en-GB"/>
          </w:rPr>
          <w:tab/>
          <w:t>Test Requirements</w:t>
        </w:r>
      </w:ins>
    </w:p>
    <w:p w14:paraId="090C4F80" w14:textId="77777777" w:rsidR="00697ACF" w:rsidRPr="00020619" w:rsidRDefault="00697ACF" w:rsidP="00697ACF">
      <w:pPr>
        <w:overflowPunct w:val="0"/>
        <w:autoSpaceDE w:val="0"/>
        <w:autoSpaceDN w:val="0"/>
        <w:adjustRightInd w:val="0"/>
        <w:textAlignment w:val="baseline"/>
        <w:rPr>
          <w:ins w:id="5570" w:author="BigCREditor-RAN4#104-bis" w:date="2022-10-21T21:32:00Z"/>
          <w:rFonts w:cs="v4.2.0"/>
          <w:lang w:eastAsia="en-GB"/>
        </w:rPr>
      </w:pPr>
      <w:ins w:id="5571" w:author="BigCREditor-RAN4#104-bis" w:date="2022-10-21T21:32:00Z">
        <w:r w:rsidRPr="00020619">
          <w:rPr>
            <w:rFonts w:cs="v4.2.0"/>
            <w:lang w:eastAsia="en-GB"/>
          </w:rPr>
          <w:t xml:space="preserve">In test 1 with per-UE gap, the UE shall send one Event B2 triggered measurement report, with a measurement reporting delay less than D1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3852A4C9" w14:textId="77777777" w:rsidR="00697ACF" w:rsidRPr="00020619" w:rsidRDefault="00697ACF" w:rsidP="00697ACF">
      <w:pPr>
        <w:overflowPunct w:val="0"/>
        <w:autoSpaceDE w:val="0"/>
        <w:autoSpaceDN w:val="0"/>
        <w:adjustRightInd w:val="0"/>
        <w:textAlignment w:val="baseline"/>
        <w:rPr>
          <w:ins w:id="5572" w:author="BigCREditor-RAN4#104-bis" w:date="2022-10-21T21:32:00Z"/>
          <w:rFonts w:cs="v4.2.0"/>
          <w:lang w:eastAsia="en-GB"/>
        </w:rPr>
      </w:pPr>
      <w:ins w:id="5573" w:author="BigCREditor-RAN4#104-bis" w:date="2022-10-21T21:32:00Z">
        <w:r w:rsidRPr="00020619">
          <w:rPr>
            <w:rFonts w:cs="v4.2.0"/>
            <w:lang w:eastAsia="en-GB"/>
          </w:rPr>
          <w:t xml:space="preserve">In test 2 with per-FR gap, the UE shall send one Event B2 triggered measurement report, with a measurement reporting delay less than D2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55889134" w14:textId="77777777" w:rsidR="00697ACF" w:rsidRPr="00020619" w:rsidRDefault="00697ACF" w:rsidP="00697ACF">
      <w:pPr>
        <w:overflowPunct w:val="0"/>
        <w:autoSpaceDE w:val="0"/>
        <w:autoSpaceDN w:val="0"/>
        <w:adjustRightInd w:val="0"/>
        <w:textAlignment w:val="baseline"/>
        <w:rPr>
          <w:ins w:id="5574" w:author="BigCREditor-RAN4#104-bis" w:date="2022-10-21T21:32:00Z"/>
          <w:rFonts w:cs="v4.2.0"/>
          <w:lang w:eastAsia="en-GB"/>
        </w:rPr>
      </w:pPr>
      <w:ins w:id="5575" w:author="BigCREditor-RAN4#104-bis" w:date="2022-10-21T21:32:00Z">
        <w:r w:rsidRPr="00020619">
          <w:rPr>
            <w:rFonts w:cs="v4.2.0"/>
            <w:lang w:eastAsia="en-GB"/>
          </w:rPr>
          <w:t>In test 1 and test 2, the UE is required to report SSB time index.</w:t>
        </w:r>
      </w:ins>
    </w:p>
    <w:p w14:paraId="73375E17" w14:textId="77777777" w:rsidR="00697ACF" w:rsidRPr="00020619" w:rsidRDefault="00697ACF" w:rsidP="00697ACF">
      <w:pPr>
        <w:keepLines/>
        <w:overflowPunct w:val="0"/>
        <w:autoSpaceDE w:val="0"/>
        <w:autoSpaceDN w:val="0"/>
        <w:adjustRightInd w:val="0"/>
        <w:ind w:left="1135" w:hanging="851"/>
        <w:textAlignment w:val="baseline"/>
        <w:rPr>
          <w:ins w:id="5576" w:author="BigCREditor-RAN4#104-bis" w:date="2022-10-21T21:32:00Z"/>
          <w:lang w:eastAsia="en-GB"/>
        </w:rPr>
      </w:pPr>
      <w:ins w:id="5577" w:author="BigCREditor-RAN4#104-bis" w:date="2022-10-21T21:32:00Z">
        <w:r w:rsidRPr="00020619">
          <w:rPr>
            <w:lang w:eastAsia="en-GB"/>
          </w:rPr>
          <w:lastRenderedPageBreak/>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2E218F45" w14:textId="77777777" w:rsidR="00697ACF" w:rsidRPr="00020619" w:rsidRDefault="00697ACF" w:rsidP="00697ACF">
      <w:pPr>
        <w:keepNext/>
        <w:keepLines/>
        <w:overflowPunct w:val="0"/>
        <w:autoSpaceDE w:val="0"/>
        <w:autoSpaceDN w:val="0"/>
        <w:adjustRightInd w:val="0"/>
        <w:spacing w:before="60"/>
        <w:jc w:val="center"/>
        <w:textAlignment w:val="baseline"/>
        <w:rPr>
          <w:ins w:id="5578" w:author="BigCREditor-RAN4#104-bis" w:date="2022-10-21T21:32:00Z"/>
          <w:rFonts w:ascii="Arial" w:hAnsi="Arial"/>
          <w:b/>
          <w:lang w:eastAsia="en-GB"/>
        </w:rPr>
      </w:pPr>
      <w:ins w:id="5579" w:author="BigCREditor-RAN4#104-bis" w:date="2022-10-21T21:32:00Z">
        <w:r w:rsidRPr="00020619">
          <w:rPr>
            <w:rFonts w:ascii="Arial" w:hAnsi="Arial"/>
            <w:b/>
            <w:lang w:eastAsia="en-GB"/>
          </w:rPr>
          <w:t>Table A.18.3.1.7.2-1: Test requirements for NR inter-RAT event triggered reporting for FR2 with SSB time index detection in non-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3032"/>
        <w:gridCol w:w="3827"/>
      </w:tblGrid>
      <w:tr w:rsidR="00697ACF" w:rsidRPr="00020619" w14:paraId="43317F24" w14:textId="77777777" w:rsidTr="00BB34DD">
        <w:trPr>
          <w:jc w:val="center"/>
          <w:ins w:id="5580" w:author="BigCREditor-RAN4#104-bis" w:date="2022-10-21T21:32:00Z"/>
        </w:trPr>
        <w:tc>
          <w:tcPr>
            <w:tcW w:w="1925" w:type="dxa"/>
            <w:tcBorders>
              <w:bottom w:val="nil"/>
            </w:tcBorders>
            <w:shd w:val="clear" w:color="auto" w:fill="auto"/>
          </w:tcPr>
          <w:p w14:paraId="588207BB" w14:textId="77777777" w:rsidR="00697ACF" w:rsidRPr="00020619" w:rsidRDefault="00697ACF" w:rsidP="00BB34DD">
            <w:pPr>
              <w:keepNext/>
              <w:keepLines/>
              <w:overflowPunct w:val="0"/>
              <w:autoSpaceDE w:val="0"/>
              <w:autoSpaceDN w:val="0"/>
              <w:adjustRightInd w:val="0"/>
              <w:spacing w:after="0"/>
              <w:jc w:val="center"/>
              <w:textAlignment w:val="baseline"/>
              <w:rPr>
                <w:ins w:id="5581" w:author="BigCREditor-RAN4#104-bis" w:date="2022-10-21T21:32:00Z"/>
                <w:rFonts w:ascii="Arial" w:hAnsi="Arial"/>
                <w:b/>
                <w:sz w:val="18"/>
                <w:lang w:eastAsia="en-GB"/>
              </w:rPr>
            </w:pPr>
            <w:ins w:id="5582" w:author="BigCREditor-RAN4#104-bis" w:date="2022-10-21T21:32:00Z">
              <w:r w:rsidRPr="00020619">
                <w:rPr>
                  <w:rFonts w:ascii="Arial" w:hAnsi="Arial"/>
                  <w:b/>
                  <w:sz w:val="18"/>
                  <w:lang w:eastAsia="en-GB"/>
                </w:rPr>
                <w:t>Test case</w:t>
              </w:r>
            </w:ins>
          </w:p>
        </w:tc>
        <w:tc>
          <w:tcPr>
            <w:tcW w:w="6859" w:type="dxa"/>
            <w:gridSpan w:val="2"/>
          </w:tcPr>
          <w:p w14:paraId="0F6F7D95" w14:textId="77777777" w:rsidR="00697ACF" w:rsidRPr="00020619" w:rsidRDefault="00697ACF" w:rsidP="00BB34DD">
            <w:pPr>
              <w:keepNext/>
              <w:keepLines/>
              <w:overflowPunct w:val="0"/>
              <w:autoSpaceDE w:val="0"/>
              <w:autoSpaceDN w:val="0"/>
              <w:adjustRightInd w:val="0"/>
              <w:spacing w:after="0"/>
              <w:jc w:val="center"/>
              <w:textAlignment w:val="baseline"/>
              <w:rPr>
                <w:ins w:id="5583" w:author="BigCREditor-RAN4#104-bis" w:date="2022-10-21T21:32:00Z"/>
                <w:rFonts w:ascii="Arial" w:hAnsi="Arial"/>
                <w:b/>
                <w:sz w:val="18"/>
                <w:lang w:eastAsia="en-GB"/>
              </w:rPr>
            </w:pPr>
            <w:ins w:id="5584" w:author="BigCREditor-RAN4#104-bis" w:date="2022-10-21T21:32:00Z">
              <w:r w:rsidRPr="00020619">
                <w:rPr>
                  <w:rFonts w:ascii="Arial" w:hAnsi="Arial"/>
                  <w:b/>
                  <w:sz w:val="18"/>
                  <w:lang w:eastAsia="en-GB"/>
                </w:rPr>
                <w:t>Measurement reporting delay (</w:t>
              </w:r>
              <w:proofErr w:type="spellStart"/>
              <w:r w:rsidRPr="00020619">
                <w:rPr>
                  <w:rFonts w:ascii="Arial" w:hAnsi="Arial"/>
                  <w:b/>
                  <w:sz w:val="18"/>
                  <w:lang w:eastAsia="en-GB"/>
                </w:rPr>
                <w:t>ms</w:t>
              </w:r>
              <w:proofErr w:type="spellEnd"/>
              <w:r w:rsidRPr="00020619">
                <w:rPr>
                  <w:rFonts w:ascii="Arial" w:hAnsi="Arial"/>
                  <w:b/>
                  <w:sz w:val="18"/>
                  <w:lang w:eastAsia="en-GB"/>
                </w:rPr>
                <w:t>)</w:t>
              </w:r>
            </w:ins>
          </w:p>
        </w:tc>
      </w:tr>
      <w:tr w:rsidR="00697ACF" w:rsidRPr="00020619" w14:paraId="4EC2CFD3" w14:textId="77777777" w:rsidTr="00BB34DD">
        <w:trPr>
          <w:jc w:val="center"/>
          <w:ins w:id="5585" w:author="BigCREditor-RAN4#104-bis" w:date="2022-10-21T21:32:00Z"/>
        </w:trPr>
        <w:tc>
          <w:tcPr>
            <w:tcW w:w="1925" w:type="dxa"/>
            <w:tcBorders>
              <w:top w:val="nil"/>
              <w:left w:val="nil"/>
              <w:bottom w:val="single" w:sz="4" w:space="0" w:color="auto"/>
              <w:right w:val="single" w:sz="4" w:space="0" w:color="auto"/>
            </w:tcBorders>
            <w:shd w:val="clear" w:color="auto" w:fill="auto"/>
          </w:tcPr>
          <w:p w14:paraId="5CE762E4" w14:textId="77777777" w:rsidR="00697ACF" w:rsidRPr="00020619" w:rsidRDefault="00697ACF" w:rsidP="00BB34DD">
            <w:pPr>
              <w:keepNext/>
              <w:keepLines/>
              <w:overflowPunct w:val="0"/>
              <w:autoSpaceDE w:val="0"/>
              <w:autoSpaceDN w:val="0"/>
              <w:adjustRightInd w:val="0"/>
              <w:spacing w:after="0"/>
              <w:jc w:val="center"/>
              <w:textAlignment w:val="baseline"/>
              <w:rPr>
                <w:ins w:id="5586" w:author="BigCREditor-RAN4#104-bis" w:date="2022-10-21T21:32:00Z"/>
                <w:rFonts w:ascii="Arial" w:hAnsi="Arial"/>
                <w:b/>
                <w:sz w:val="18"/>
                <w:lang w:eastAsia="en-GB"/>
              </w:rPr>
            </w:pPr>
          </w:p>
        </w:tc>
        <w:tc>
          <w:tcPr>
            <w:tcW w:w="3032" w:type="dxa"/>
            <w:tcBorders>
              <w:left w:val="single" w:sz="4" w:space="0" w:color="auto"/>
            </w:tcBorders>
          </w:tcPr>
          <w:p w14:paraId="33C9A45D" w14:textId="77777777" w:rsidR="00697ACF" w:rsidRPr="00020619" w:rsidRDefault="00697ACF" w:rsidP="00BB34DD">
            <w:pPr>
              <w:keepNext/>
              <w:keepLines/>
              <w:overflowPunct w:val="0"/>
              <w:autoSpaceDE w:val="0"/>
              <w:autoSpaceDN w:val="0"/>
              <w:adjustRightInd w:val="0"/>
              <w:spacing w:after="0"/>
              <w:jc w:val="center"/>
              <w:textAlignment w:val="baseline"/>
              <w:rPr>
                <w:ins w:id="5587" w:author="BigCREditor-RAN4#104-bis" w:date="2022-10-21T21:32:00Z"/>
                <w:rFonts w:ascii="Arial" w:hAnsi="Arial"/>
                <w:b/>
                <w:sz w:val="18"/>
                <w:lang w:eastAsia="en-GB"/>
              </w:rPr>
            </w:pPr>
            <w:ins w:id="5588" w:author="BigCREditor-RAN4#104-bis" w:date="2022-10-21T21:32:00Z">
              <w:r w:rsidRPr="00020619">
                <w:rPr>
                  <w:rFonts w:ascii="Arial" w:hAnsi="Arial"/>
                  <w:b/>
                  <w:sz w:val="18"/>
                  <w:lang w:eastAsia="en-GB"/>
                </w:rPr>
                <w:t xml:space="preserve">Test 1: D1 </w:t>
              </w:r>
              <w:proofErr w:type="spellStart"/>
              <w:r w:rsidRPr="00020619">
                <w:rPr>
                  <w:rFonts w:ascii="Arial" w:hAnsi="Arial"/>
                  <w:b/>
                  <w:sz w:val="18"/>
                  <w:lang w:eastAsia="en-GB"/>
                </w:rPr>
                <w:t>ms</w:t>
              </w:r>
              <w:proofErr w:type="spellEnd"/>
            </w:ins>
          </w:p>
        </w:tc>
        <w:tc>
          <w:tcPr>
            <w:tcW w:w="3827" w:type="dxa"/>
          </w:tcPr>
          <w:p w14:paraId="59B34DF7" w14:textId="77777777" w:rsidR="00697ACF" w:rsidRPr="00020619" w:rsidRDefault="00697ACF" w:rsidP="00BB34DD">
            <w:pPr>
              <w:keepNext/>
              <w:keepLines/>
              <w:overflowPunct w:val="0"/>
              <w:autoSpaceDE w:val="0"/>
              <w:autoSpaceDN w:val="0"/>
              <w:adjustRightInd w:val="0"/>
              <w:spacing w:after="0"/>
              <w:jc w:val="center"/>
              <w:textAlignment w:val="baseline"/>
              <w:rPr>
                <w:ins w:id="5589" w:author="BigCREditor-RAN4#104-bis" w:date="2022-10-21T21:32:00Z"/>
                <w:rFonts w:ascii="Arial" w:hAnsi="Arial"/>
                <w:b/>
                <w:sz w:val="18"/>
                <w:lang w:eastAsia="en-GB"/>
              </w:rPr>
            </w:pPr>
            <w:ins w:id="5590" w:author="BigCREditor-RAN4#104-bis" w:date="2022-10-21T21:32:00Z">
              <w:r w:rsidRPr="00020619">
                <w:rPr>
                  <w:rFonts w:ascii="Arial" w:hAnsi="Arial"/>
                  <w:b/>
                  <w:sz w:val="18"/>
                  <w:lang w:eastAsia="en-GB"/>
                </w:rPr>
                <w:t xml:space="preserve">Test 2: D2 </w:t>
              </w:r>
              <w:proofErr w:type="spellStart"/>
              <w:r w:rsidRPr="00020619">
                <w:rPr>
                  <w:rFonts w:ascii="Arial" w:hAnsi="Arial"/>
                  <w:b/>
                  <w:sz w:val="18"/>
                  <w:lang w:eastAsia="en-GB"/>
                </w:rPr>
                <w:t>ms</w:t>
              </w:r>
              <w:proofErr w:type="spellEnd"/>
            </w:ins>
          </w:p>
        </w:tc>
      </w:tr>
      <w:tr w:rsidR="00697ACF" w:rsidRPr="00020619" w14:paraId="486E82AF" w14:textId="77777777" w:rsidTr="00BB34DD">
        <w:trPr>
          <w:jc w:val="center"/>
          <w:ins w:id="5591" w:author="BigCREditor-RAN4#104-bis" w:date="2022-10-21T21:32:00Z"/>
        </w:trPr>
        <w:tc>
          <w:tcPr>
            <w:tcW w:w="1925" w:type="dxa"/>
            <w:tcBorders>
              <w:top w:val="single" w:sz="4" w:space="0" w:color="auto"/>
            </w:tcBorders>
          </w:tcPr>
          <w:p w14:paraId="22ABBC5A" w14:textId="77777777" w:rsidR="00697ACF" w:rsidRPr="00020619" w:rsidRDefault="00697ACF" w:rsidP="00BB34DD">
            <w:pPr>
              <w:keepNext/>
              <w:keepLines/>
              <w:overflowPunct w:val="0"/>
              <w:autoSpaceDE w:val="0"/>
              <w:autoSpaceDN w:val="0"/>
              <w:adjustRightInd w:val="0"/>
              <w:spacing w:after="0"/>
              <w:jc w:val="center"/>
              <w:textAlignment w:val="baseline"/>
              <w:rPr>
                <w:ins w:id="5592" w:author="BigCREditor-RAN4#104-bis" w:date="2022-10-21T21:32:00Z"/>
                <w:rFonts w:ascii="Arial" w:hAnsi="Arial"/>
                <w:sz w:val="18"/>
                <w:lang w:eastAsia="en-GB"/>
              </w:rPr>
            </w:pPr>
            <w:ins w:id="5593" w:author="BigCREditor-RAN4#104-bis" w:date="2022-10-21T21:32:00Z">
              <w:r w:rsidRPr="00020619">
                <w:rPr>
                  <w:rFonts w:ascii="Arial" w:hAnsi="Arial"/>
                  <w:sz w:val="18"/>
                  <w:lang w:eastAsia="en-GB"/>
                </w:rPr>
                <w:t>UE power class 3</w:t>
              </w:r>
            </w:ins>
          </w:p>
        </w:tc>
        <w:tc>
          <w:tcPr>
            <w:tcW w:w="3032" w:type="dxa"/>
          </w:tcPr>
          <w:p w14:paraId="31659559" w14:textId="77777777" w:rsidR="00697ACF" w:rsidRPr="00020619" w:rsidRDefault="00697ACF" w:rsidP="00BB34DD">
            <w:pPr>
              <w:keepNext/>
              <w:keepLines/>
              <w:overflowPunct w:val="0"/>
              <w:autoSpaceDE w:val="0"/>
              <w:autoSpaceDN w:val="0"/>
              <w:adjustRightInd w:val="0"/>
              <w:spacing w:after="0"/>
              <w:jc w:val="center"/>
              <w:textAlignment w:val="baseline"/>
              <w:rPr>
                <w:ins w:id="5594" w:author="BigCREditor-RAN4#104-bis" w:date="2022-10-21T21:32:00Z"/>
                <w:rFonts w:ascii="Arial" w:hAnsi="Arial"/>
                <w:sz w:val="18"/>
                <w:lang w:eastAsia="en-GB"/>
              </w:rPr>
            </w:pPr>
            <w:ins w:id="5595" w:author="BigCREditor-RAN4#104-bis" w:date="2022-10-21T21:32:00Z">
              <w:r w:rsidRPr="00020619">
                <w:rPr>
                  <w:rFonts w:ascii="Arial" w:hAnsi="Arial"/>
                  <w:sz w:val="18"/>
                  <w:lang w:eastAsia="en-GB"/>
                </w:rPr>
                <w:t>4160</w:t>
              </w:r>
            </w:ins>
          </w:p>
        </w:tc>
        <w:tc>
          <w:tcPr>
            <w:tcW w:w="3827" w:type="dxa"/>
          </w:tcPr>
          <w:p w14:paraId="211F4A34" w14:textId="77777777" w:rsidR="00697ACF" w:rsidRPr="00020619" w:rsidRDefault="00697ACF" w:rsidP="00BB34DD">
            <w:pPr>
              <w:keepNext/>
              <w:keepLines/>
              <w:overflowPunct w:val="0"/>
              <w:autoSpaceDE w:val="0"/>
              <w:autoSpaceDN w:val="0"/>
              <w:adjustRightInd w:val="0"/>
              <w:spacing w:after="0"/>
              <w:jc w:val="center"/>
              <w:textAlignment w:val="baseline"/>
              <w:rPr>
                <w:ins w:id="5596" w:author="BigCREditor-RAN4#104-bis" w:date="2022-10-21T21:32:00Z"/>
                <w:rFonts w:ascii="Arial" w:hAnsi="Arial"/>
                <w:sz w:val="18"/>
                <w:lang w:eastAsia="en-GB"/>
              </w:rPr>
            </w:pPr>
            <w:ins w:id="5597" w:author="BigCREditor-RAN4#104-bis" w:date="2022-10-21T21:32:00Z">
              <w:r w:rsidRPr="00020619">
                <w:rPr>
                  <w:rFonts w:ascii="Arial" w:hAnsi="Arial"/>
                  <w:sz w:val="18"/>
                  <w:lang w:eastAsia="en-GB"/>
                </w:rPr>
                <w:t>2080</w:t>
              </w:r>
            </w:ins>
          </w:p>
        </w:tc>
      </w:tr>
    </w:tbl>
    <w:p w14:paraId="3A595608" w14:textId="77777777" w:rsidR="00EB746E" w:rsidRPr="00020619" w:rsidRDefault="00EB746E">
      <w:pPr>
        <w:pPrChange w:id="5598" w:author="ST" w:date="2022-10-21T10:48:00Z">
          <w:pPr>
            <w:pStyle w:val="Heading4"/>
          </w:pPr>
        </w:pPrChange>
      </w:pPr>
    </w:p>
    <w:p w14:paraId="3623C894" w14:textId="77777777" w:rsidR="00B600E0" w:rsidRPr="00020619" w:rsidRDefault="00B600E0" w:rsidP="00B600E0">
      <w:pPr>
        <w:pStyle w:val="Heading4"/>
      </w:pPr>
      <w:r w:rsidRPr="00020619">
        <w:t>A.18.3.1.8</w:t>
      </w:r>
      <w:r w:rsidRPr="00020619">
        <w:tab/>
        <w:t>NR Inter-RAT event triggered reporting tests for FR2 with SSB time index detection when DRX is used</w:t>
      </w:r>
    </w:p>
    <w:p w14:paraId="59B3A600" w14:textId="77777777" w:rsidR="00697ACF" w:rsidRPr="00020619" w:rsidRDefault="00697ACF" w:rsidP="00697ACF">
      <w:pPr>
        <w:keepNext/>
        <w:keepLines/>
        <w:overflowPunct w:val="0"/>
        <w:autoSpaceDE w:val="0"/>
        <w:autoSpaceDN w:val="0"/>
        <w:adjustRightInd w:val="0"/>
        <w:spacing w:before="120"/>
        <w:ind w:left="1701" w:hanging="1701"/>
        <w:textAlignment w:val="baseline"/>
        <w:outlineLvl w:val="4"/>
        <w:rPr>
          <w:ins w:id="5599" w:author="BigCREditor-RAN4#104-bis" w:date="2022-10-21T21:32:00Z"/>
          <w:rFonts w:ascii="Arial" w:hAnsi="Arial"/>
          <w:sz w:val="22"/>
          <w:lang w:eastAsia="en-GB"/>
        </w:rPr>
      </w:pPr>
      <w:ins w:id="5600" w:author="BigCREditor-RAN4#104-bis" w:date="2022-10-21T21:32:00Z">
        <w:r w:rsidRPr="00020619">
          <w:rPr>
            <w:rFonts w:ascii="Arial" w:hAnsi="Arial"/>
            <w:sz w:val="22"/>
            <w:lang w:eastAsia="en-GB"/>
          </w:rPr>
          <w:t>A.18.3.1.8.1</w:t>
        </w:r>
        <w:r w:rsidRPr="00020619">
          <w:rPr>
            <w:rFonts w:ascii="Arial" w:hAnsi="Arial"/>
            <w:sz w:val="22"/>
            <w:lang w:eastAsia="en-GB"/>
          </w:rPr>
          <w:tab/>
          <w:t>Test Purpose and Environment</w:t>
        </w:r>
      </w:ins>
    </w:p>
    <w:p w14:paraId="5BF44489" w14:textId="77777777" w:rsidR="00697ACF" w:rsidRPr="00020619" w:rsidRDefault="00697ACF" w:rsidP="00697ACF">
      <w:pPr>
        <w:overflowPunct w:val="0"/>
        <w:autoSpaceDE w:val="0"/>
        <w:autoSpaceDN w:val="0"/>
        <w:adjustRightInd w:val="0"/>
        <w:textAlignment w:val="baseline"/>
        <w:rPr>
          <w:ins w:id="5601" w:author="BigCREditor-RAN4#104-bis" w:date="2022-10-21T21:32:00Z"/>
          <w:rFonts w:cs="v4.2.0"/>
          <w:lang w:eastAsia="en-GB"/>
        </w:rPr>
      </w:pPr>
      <w:ins w:id="5602" w:author="BigCREditor-RAN4#104-bis" w:date="2022-10-21T21:32:00Z">
        <w:r w:rsidRPr="00020619">
          <w:rPr>
            <w:rFonts w:cs="v4.2.0"/>
            <w:lang w:eastAsia="en-GB"/>
          </w:rPr>
          <w:t xml:space="preserve">The purpose of this test is to verify that the RedCap UE makes correct reporting of an event. This test will partly verify the NR inter-RAT cell search requirements in clause 8.20.2.2 of </w:t>
        </w:r>
        <w:r w:rsidRPr="00020619">
          <w:rPr>
            <w:lang w:eastAsia="zh-CN"/>
          </w:rPr>
          <w:t>TS 36.133</w:t>
        </w:r>
        <w:r w:rsidRPr="00020619">
          <w:rPr>
            <w:rFonts w:cs="v4.2.0"/>
            <w:lang w:eastAsia="en-GB"/>
          </w:rPr>
          <w:t xml:space="preserve"> [15] for E-UTRAN FDD-NR measurements and clause 8.20.2.3 of </w:t>
        </w:r>
        <w:r w:rsidRPr="00020619">
          <w:rPr>
            <w:lang w:eastAsia="zh-CN"/>
          </w:rPr>
          <w:t>TS 36.133 </w:t>
        </w:r>
        <w:r w:rsidRPr="00020619">
          <w:rPr>
            <w:rFonts w:cs="v4.2.0"/>
            <w:lang w:eastAsia="en-GB"/>
          </w:rPr>
          <w:t>[15] for E-UTRAN TDD-NR measurements.</w:t>
        </w:r>
      </w:ins>
    </w:p>
    <w:p w14:paraId="44F6233F" w14:textId="77777777" w:rsidR="00697ACF" w:rsidRPr="00020619" w:rsidRDefault="00697ACF" w:rsidP="00697ACF">
      <w:pPr>
        <w:overflowPunct w:val="0"/>
        <w:autoSpaceDE w:val="0"/>
        <w:autoSpaceDN w:val="0"/>
        <w:adjustRightInd w:val="0"/>
        <w:textAlignment w:val="baseline"/>
        <w:rPr>
          <w:ins w:id="5603" w:author="BigCREditor-RAN4#104-bis" w:date="2022-10-21T21:32:00Z"/>
          <w:rFonts w:cs="v4.2.0"/>
          <w:lang w:eastAsia="en-GB"/>
        </w:rPr>
      </w:pPr>
      <w:ins w:id="5604" w:author="BigCREditor-RAN4#104-bis" w:date="2022-10-21T21:32:00Z">
        <w:r w:rsidRPr="00020619">
          <w:rPr>
            <w:rFonts w:cs="v4.2.0"/>
            <w:lang w:eastAsia="en-GB"/>
          </w:rPr>
          <w:t xml:space="preserve">In this test, there are two cells: E-UTRA cell 1 as </w:t>
        </w:r>
        <w:proofErr w:type="spellStart"/>
        <w:r w:rsidRPr="00020619">
          <w:rPr>
            <w:rFonts w:cs="v4.2.0"/>
            <w:lang w:eastAsia="en-GB"/>
          </w:rPr>
          <w:t>PCell</w:t>
        </w:r>
        <w:proofErr w:type="spellEnd"/>
        <w:r w:rsidRPr="00020619">
          <w:rPr>
            <w:rFonts w:cs="v4.2.0"/>
            <w:lang w:eastAsia="en-GB"/>
          </w:rPr>
          <w:t xml:space="preserve"> on E-UTRA RF channel 1 and NR cell 2 as neighbour cell in FR2 on NR RF channel 1. The test parameters are given in Tables A.18.3.1.8.1-1, A.18.3.1.8.1-2 and A.18.3.1.8.1-3.</w:t>
        </w:r>
      </w:ins>
    </w:p>
    <w:p w14:paraId="31B2FBCF" w14:textId="77777777" w:rsidR="00697ACF" w:rsidRPr="00020619" w:rsidRDefault="00697ACF" w:rsidP="00697ACF">
      <w:pPr>
        <w:overflowPunct w:val="0"/>
        <w:autoSpaceDE w:val="0"/>
        <w:autoSpaceDN w:val="0"/>
        <w:adjustRightInd w:val="0"/>
        <w:textAlignment w:val="baseline"/>
        <w:rPr>
          <w:ins w:id="5605" w:author="BigCREditor-RAN4#104-bis" w:date="2022-10-21T21:32:00Z"/>
          <w:rFonts w:cs="v4.2.0"/>
          <w:lang w:eastAsia="en-GB"/>
        </w:rPr>
      </w:pPr>
      <w:ins w:id="5606" w:author="BigCREditor-RAN4#104-bis" w:date="2022-10-21T21:32:00Z">
        <w:r w:rsidRPr="00020619">
          <w:rPr>
            <w:rFonts w:cs="v4.2.0"/>
            <w:lang w:eastAsia="en-GB"/>
          </w:rPr>
          <w:t xml:space="preserve">The cell specific test parameters for E-UTRA cell1 as </w:t>
        </w:r>
        <w:proofErr w:type="spellStart"/>
        <w:r w:rsidRPr="00020619">
          <w:rPr>
            <w:rFonts w:cs="v4.2.0"/>
            <w:lang w:eastAsia="en-GB"/>
          </w:rPr>
          <w:t>PCell</w:t>
        </w:r>
        <w:proofErr w:type="spellEnd"/>
        <w:r w:rsidRPr="00020619">
          <w:rPr>
            <w:rFonts w:cs="v4.2.0"/>
            <w:lang w:eastAsia="en-GB"/>
          </w:rPr>
          <w:t xml:space="preserve"> are defined in clause A.3.7.2.2.</w:t>
        </w:r>
      </w:ins>
    </w:p>
    <w:p w14:paraId="3A72F876" w14:textId="77777777" w:rsidR="00697ACF" w:rsidRPr="00020619" w:rsidRDefault="00697ACF" w:rsidP="00697ACF">
      <w:pPr>
        <w:overflowPunct w:val="0"/>
        <w:autoSpaceDE w:val="0"/>
        <w:autoSpaceDN w:val="0"/>
        <w:adjustRightInd w:val="0"/>
        <w:textAlignment w:val="baseline"/>
        <w:rPr>
          <w:ins w:id="5607" w:author="BigCREditor-RAN4#104-bis" w:date="2022-10-21T21:32:00Z"/>
          <w:rFonts w:cs="v4.2.0"/>
          <w:lang w:eastAsia="en-GB"/>
        </w:rPr>
      </w:pPr>
      <w:ins w:id="5608" w:author="BigCREditor-RAN4#104-bis" w:date="2022-10-21T21:32:00Z">
        <w:r w:rsidRPr="00020619">
          <w:rPr>
            <w:rFonts w:cs="v4.2.0"/>
            <w:lang w:eastAsia="en-GB"/>
          </w:rPr>
          <w:t>In tests 1 and 2, measurement gap pattern configuration # 0 as defined in Table A.18.3.1.8.1-2 is provided for RedCap UE that does not support per-FR gap and in tests 3 and 4, measurement gap pattern configuration #4 as defined in Table A.18.3.1.8.1-2 is provided for RedCap UE that supports per-FR gap.</w:t>
        </w:r>
      </w:ins>
    </w:p>
    <w:p w14:paraId="67B28C8C" w14:textId="77777777" w:rsidR="00697ACF" w:rsidRPr="00020619" w:rsidRDefault="00697ACF" w:rsidP="00697ACF">
      <w:pPr>
        <w:overflowPunct w:val="0"/>
        <w:autoSpaceDE w:val="0"/>
        <w:autoSpaceDN w:val="0"/>
        <w:adjustRightInd w:val="0"/>
        <w:textAlignment w:val="baseline"/>
        <w:rPr>
          <w:ins w:id="5609" w:author="BigCREditor-RAN4#104-bis" w:date="2022-10-21T21:32:00Z"/>
          <w:rFonts w:cs="v4.2.0"/>
          <w:lang w:eastAsia="en-GB"/>
        </w:rPr>
      </w:pPr>
      <w:ins w:id="5610" w:author="BigCREditor-RAN4#104-bis" w:date="2022-10-21T21:32:00Z">
        <w:r w:rsidRPr="00020619">
          <w:rPr>
            <w:rFonts w:cs="v4.2.0"/>
            <w:lang w:eastAsia="en-GB"/>
          </w:rPr>
          <w:t xml:space="preserve">In the measurement control information, it is indicated to the UE that event-triggered reporting with </w:t>
        </w:r>
        <w:r w:rsidRPr="00020619">
          <w:rPr>
            <w:lang w:eastAsia="en-GB"/>
          </w:rPr>
          <w:t>Event B1 (Inter RAT neighbour becomes better than threshold)</w:t>
        </w:r>
        <w:r w:rsidRPr="00020619">
          <w:rPr>
            <w:rFonts w:cs="v4.2.0"/>
            <w:lang w:eastAsia="en-GB"/>
          </w:rPr>
          <w:t xml:space="preserve"> [16] is used. In the measurement configuration the UE shall be indicated to report the SSB index of the identified NR cell. The test consists of two successive time periods, with time duration of T1, and T2 respectively. During time duration T1, the UE shall not have any timing information of NR cell 2.</w:t>
        </w:r>
      </w:ins>
    </w:p>
    <w:p w14:paraId="47C6D437" w14:textId="77777777" w:rsidR="00697ACF" w:rsidRPr="00020619" w:rsidRDefault="00697ACF" w:rsidP="00697ACF">
      <w:pPr>
        <w:keepNext/>
        <w:keepLines/>
        <w:overflowPunct w:val="0"/>
        <w:autoSpaceDE w:val="0"/>
        <w:autoSpaceDN w:val="0"/>
        <w:adjustRightInd w:val="0"/>
        <w:spacing w:before="60"/>
        <w:jc w:val="center"/>
        <w:textAlignment w:val="baseline"/>
        <w:rPr>
          <w:ins w:id="5611" w:author="BigCREditor-RAN4#104-bis" w:date="2022-10-21T21:32:00Z"/>
          <w:rFonts w:ascii="Arial" w:hAnsi="Arial"/>
          <w:b/>
          <w:lang w:eastAsia="en-GB"/>
        </w:rPr>
      </w:pPr>
      <w:ins w:id="5612" w:author="BigCREditor-RAN4#104-bis" w:date="2022-10-21T21:32:00Z">
        <w:r w:rsidRPr="00020619">
          <w:rPr>
            <w:rFonts w:ascii="Arial" w:hAnsi="Arial"/>
            <w:b/>
            <w:lang w:eastAsia="en-GB"/>
          </w:rPr>
          <w:t xml:space="preserve">Table A.18.3.1.8.1-1: </w:t>
        </w:r>
        <w:r w:rsidRPr="00020619">
          <w:rPr>
            <w:rFonts w:ascii="Arial" w:hAnsi="Arial"/>
            <w:b/>
            <w:lang w:eastAsia="zh-CN"/>
          </w:rPr>
          <w:t xml:space="preserve">NR inter-RAT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 SSB index reading for FR2 in 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97ACF" w:rsidRPr="00020619" w14:paraId="19F00736" w14:textId="77777777" w:rsidTr="00BB34DD">
        <w:trPr>
          <w:jc w:val="center"/>
          <w:ins w:id="5613" w:author="BigCREditor-RAN4#104-bis" w:date="2022-10-21T21:32:00Z"/>
        </w:trPr>
        <w:tc>
          <w:tcPr>
            <w:tcW w:w="2331" w:type="dxa"/>
            <w:tcBorders>
              <w:top w:val="single" w:sz="4" w:space="0" w:color="auto"/>
              <w:left w:val="single" w:sz="4" w:space="0" w:color="auto"/>
              <w:bottom w:val="single" w:sz="4" w:space="0" w:color="auto"/>
              <w:right w:val="single" w:sz="4" w:space="0" w:color="auto"/>
            </w:tcBorders>
            <w:hideMark/>
          </w:tcPr>
          <w:p w14:paraId="31C81766" w14:textId="77777777" w:rsidR="00697ACF" w:rsidRPr="00020619" w:rsidRDefault="00697ACF" w:rsidP="00BB34DD">
            <w:pPr>
              <w:keepNext/>
              <w:keepLines/>
              <w:overflowPunct w:val="0"/>
              <w:autoSpaceDE w:val="0"/>
              <w:autoSpaceDN w:val="0"/>
              <w:adjustRightInd w:val="0"/>
              <w:spacing w:after="0"/>
              <w:jc w:val="center"/>
              <w:textAlignment w:val="baseline"/>
              <w:rPr>
                <w:ins w:id="5614" w:author="BigCREditor-RAN4#104-bis" w:date="2022-10-21T21:32:00Z"/>
                <w:rFonts w:ascii="Arial" w:hAnsi="Arial"/>
                <w:b/>
                <w:sz w:val="18"/>
                <w:lang w:eastAsia="en-GB"/>
              </w:rPr>
            </w:pPr>
            <w:ins w:id="5615" w:author="BigCREditor-RAN4#104-bis" w:date="2022-10-21T21:32:00Z">
              <w:r w:rsidRPr="00020619">
                <w:rPr>
                  <w:rFonts w:ascii="Arial" w:hAnsi="Arial"/>
                  <w:b/>
                  <w:sz w:val="18"/>
                  <w:lang w:eastAsia="en-GB"/>
                </w:rPr>
                <w:t>Configuration</w:t>
              </w:r>
            </w:ins>
          </w:p>
        </w:tc>
        <w:tc>
          <w:tcPr>
            <w:tcW w:w="7298" w:type="dxa"/>
            <w:tcBorders>
              <w:top w:val="single" w:sz="4" w:space="0" w:color="auto"/>
              <w:left w:val="single" w:sz="4" w:space="0" w:color="auto"/>
              <w:bottom w:val="single" w:sz="4" w:space="0" w:color="auto"/>
              <w:right w:val="single" w:sz="4" w:space="0" w:color="auto"/>
            </w:tcBorders>
            <w:hideMark/>
          </w:tcPr>
          <w:p w14:paraId="64368097" w14:textId="77777777" w:rsidR="00697ACF" w:rsidRPr="00020619" w:rsidRDefault="00697ACF" w:rsidP="00BB34DD">
            <w:pPr>
              <w:keepNext/>
              <w:keepLines/>
              <w:overflowPunct w:val="0"/>
              <w:autoSpaceDE w:val="0"/>
              <w:autoSpaceDN w:val="0"/>
              <w:adjustRightInd w:val="0"/>
              <w:spacing w:after="0"/>
              <w:jc w:val="center"/>
              <w:textAlignment w:val="baseline"/>
              <w:rPr>
                <w:ins w:id="5616" w:author="BigCREditor-RAN4#104-bis" w:date="2022-10-21T21:32:00Z"/>
                <w:rFonts w:ascii="Arial" w:hAnsi="Arial"/>
                <w:b/>
                <w:sz w:val="18"/>
                <w:lang w:eastAsia="en-GB"/>
              </w:rPr>
            </w:pPr>
            <w:ins w:id="5617" w:author="BigCREditor-RAN4#104-bis" w:date="2022-10-21T21:32:00Z">
              <w:r w:rsidRPr="00020619">
                <w:rPr>
                  <w:rFonts w:ascii="Arial" w:hAnsi="Arial"/>
                  <w:b/>
                  <w:sz w:val="18"/>
                  <w:lang w:eastAsia="en-GB"/>
                </w:rPr>
                <w:t>Description</w:t>
              </w:r>
            </w:ins>
          </w:p>
        </w:tc>
      </w:tr>
      <w:tr w:rsidR="00697ACF" w:rsidRPr="00020619" w14:paraId="733682F0" w14:textId="77777777" w:rsidTr="00BB34DD">
        <w:trPr>
          <w:jc w:val="center"/>
          <w:ins w:id="5618" w:author="BigCREditor-RAN4#104-bis" w:date="2022-10-21T21:32:00Z"/>
        </w:trPr>
        <w:tc>
          <w:tcPr>
            <w:tcW w:w="2331" w:type="dxa"/>
            <w:tcBorders>
              <w:top w:val="single" w:sz="4" w:space="0" w:color="auto"/>
              <w:left w:val="single" w:sz="4" w:space="0" w:color="auto"/>
              <w:bottom w:val="single" w:sz="4" w:space="0" w:color="auto"/>
              <w:right w:val="single" w:sz="4" w:space="0" w:color="auto"/>
            </w:tcBorders>
            <w:hideMark/>
          </w:tcPr>
          <w:p w14:paraId="28515ABE" w14:textId="77777777" w:rsidR="00697ACF" w:rsidRPr="00020619" w:rsidRDefault="00697ACF" w:rsidP="00BB34DD">
            <w:pPr>
              <w:keepNext/>
              <w:keepLines/>
              <w:overflowPunct w:val="0"/>
              <w:autoSpaceDE w:val="0"/>
              <w:autoSpaceDN w:val="0"/>
              <w:adjustRightInd w:val="0"/>
              <w:spacing w:after="0"/>
              <w:textAlignment w:val="baseline"/>
              <w:rPr>
                <w:ins w:id="5619" w:author="BigCREditor-RAN4#104-bis" w:date="2022-10-21T21:32:00Z"/>
                <w:rFonts w:ascii="Arial" w:hAnsi="Arial"/>
                <w:sz w:val="18"/>
                <w:lang w:eastAsia="en-GB"/>
              </w:rPr>
            </w:pPr>
            <w:ins w:id="5620" w:author="BigCREditor-RAN4#104-bis" w:date="2022-10-21T21:32:00Z">
              <w:r w:rsidRPr="00020619">
                <w:rPr>
                  <w:rFonts w:ascii="Arial" w:hAnsi="Arial"/>
                  <w:sz w:val="18"/>
                  <w:lang w:eastAsia="en-GB"/>
                </w:rPr>
                <w:t>1</w:t>
              </w:r>
            </w:ins>
          </w:p>
        </w:tc>
        <w:tc>
          <w:tcPr>
            <w:tcW w:w="7298" w:type="dxa"/>
            <w:tcBorders>
              <w:top w:val="single" w:sz="4" w:space="0" w:color="auto"/>
              <w:left w:val="single" w:sz="4" w:space="0" w:color="auto"/>
              <w:bottom w:val="single" w:sz="4" w:space="0" w:color="auto"/>
              <w:right w:val="single" w:sz="4" w:space="0" w:color="auto"/>
            </w:tcBorders>
            <w:hideMark/>
          </w:tcPr>
          <w:p w14:paraId="5412E05F" w14:textId="77777777" w:rsidR="00697ACF" w:rsidRPr="00020619" w:rsidRDefault="00697ACF" w:rsidP="00BB34DD">
            <w:pPr>
              <w:keepNext/>
              <w:keepLines/>
              <w:overflowPunct w:val="0"/>
              <w:autoSpaceDE w:val="0"/>
              <w:autoSpaceDN w:val="0"/>
              <w:adjustRightInd w:val="0"/>
              <w:spacing w:after="0"/>
              <w:textAlignment w:val="baseline"/>
              <w:rPr>
                <w:ins w:id="5621" w:author="BigCREditor-RAN4#104-bis" w:date="2022-10-21T21:32:00Z"/>
                <w:rFonts w:ascii="Arial" w:hAnsi="Arial"/>
                <w:sz w:val="18"/>
                <w:lang w:eastAsia="en-GB"/>
              </w:rPr>
            </w:pPr>
            <w:ins w:id="5622" w:author="BigCREditor-RAN4#104-bis" w:date="2022-10-21T21:32:00Z">
              <w:r w:rsidRPr="00020619">
                <w:rPr>
                  <w:rFonts w:ascii="Arial" w:hAnsi="Arial"/>
                  <w:sz w:val="18"/>
                  <w:lang w:eastAsia="en-GB"/>
                </w:rPr>
                <w:t>LTE FDD, NR 120 kHz SSB SCS, 100 MHz bandwidth, TDD duplex mode</w:t>
              </w:r>
            </w:ins>
          </w:p>
        </w:tc>
      </w:tr>
      <w:tr w:rsidR="00697ACF" w:rsidRPr="00020619" w14:paraId="10FC3D2B" w14:textId="77777777" w:rsidTr="00BB34DD">
        <w:trPr>
          <w:jc w:val="center"/>
          <w:ins w:id="5623" w:author="BigCREditor-RAN4#104-bis" w:date="2022-10-21T21:32:00Z"/>
        </w:trPr>
        <w:tc>
          <w:tcPr>
            <w:tcW w:w="2331" w:type="dxa"/>
            <w:tcBorders>
              <w:top w:val="single" w:sz="4" w:space="0" w:color="auto"/>
              <w:left w:val="single" w:sz="4" w:space="0" w:color="auto"/>
              <w:bottom w:val="single" w:sz="4" w:space="0" w:color="auto"/>
              <w:right w:val="single" w:sz="4" w:space="0" w:color="auto"/>
            </w:tcBorders>
            <w:hideMark/>
          </w:tcPr>
          <w:p w14:paraId="0D4A16A5" w14:textId="77777777" w:rsidR="00697ACF" w:rsidRPr="00020619" w:rsidRDefault="00697ACF" w:rsidP="00BB34DD">
            <w:pPr>
              <w:keepNext/>
              <w:keepLines/>
              <w:overflowPunct w:val="0"/>
              <w:autoSpaceDE w:val="0"/>
              <w:autoSpaceDN w:val="0"/>
              <w:adjustRightInd w:val="0"/>
              <w:spacing w:after="0"/>
              <w:textAlignment w:val="baseline"/>
              <w:rPr>
                <w:ins w:id="5624" w:author="BigCREditor-RAN4#104-bis" w:date="2022-10-21T21:32:00Z"/>
                <w:rFonts w:ascii="Arial" w:hAnsi="Arial"/>
                <w:sz w:val="18"/>
                <w:lang w:eastAsia="en-GB"/>
              </w:rPr>
            </w:pPr>
            <w:ins w:id="5625" w:author="BigCREditor-RAN4#104-bis" w:date="2022-10-21T21:32:00Z">
              <w:r w:rsidRPr="00020619">
                <w:rPr>
                  <w:rFonts w:ascii="Arial" w:hAnsi="Arial"/>
                  <w:sz w:val="18"/>
                  <w:lang w:eastAsia="en-GB"/>
                </w:rPr>
                <w:t>2</w:t>
              </w:r>
            </w:ins>
          </w:p>
        </w:tc>
        <w:tc>
          <w:tcPr>
            <w:tcW w:w="7298" w:type="dxa"/>
            <w:tcBorders>
              <w:top w:val="single" w:sz="4" w:space="0" w:color="auto"/>
              <w:left w:val="single" w:sz="4" w:space="0" w:color="auto"/>
              <w:bottom w:val="single" w:sz="4" w:space="0" w:color="auto"/>
              <w:right w:val="single" w:sz="4" w:space="0" w:color="auto"/>
            </w:tcBorders>
            <w:hideMark/>
          </w:tcPr>
          <w:p w14:paraId="6E536951" w14:textId="77777777" w:rsidR="00697ACF" w:rsidRPr="00020619" w:rsidRDefault="00697ACF" w:rsidP="00BB34DD">
            <w:pPr>
              <w:keepNext/>
              <w:keepLines/>
              <w:overflowPunct w:val="0"/>
              <w:autoSpaceDE w:val="0"/>
              <w:autoSpaceDN w:val="0"/>
              <w:adjustRightInd w:val="0"/>
              <w:spacing w:after="0"/>
              <w:textAlignment w:val="baseline"/>
              <w:rPr>
                <w:ins w:id="5626" w:author="BigCREditor-RAN4#104-bis" w:date="2022-10-21T21:32:00Z"/>
                <w:rFonts w:ascii="Arial" w:hAnsi="Arial"/>
                <w:sz w:val="18"/>
                <w:lang w:eastAsia="en-GB"/>
              </w:rPr>
            </w:pPr>
            <w:ins w:id="5627" w:author="BigCREditor-RAN4#104-bis" w:date="2022-10-21T21:32:00Z">
              <w:r w:rsidRPr="00020619">
                <w:rPr>
                  <w:rFonts w:ascii="Arial" w:hAnsi="Arial"/>
                  <w:sz w:val="18"/>
                  <w:lang w:eastAsia="en-GB"/>
                </w:rPr>
                <w:t>LTE TDD, NR 120 kHz SSB SCS, 100 MHz bandwidth, TDD duplex mode</w:t>
              </w:r>
            </w:ins>
          </w:p>
        </w:tc>
      </w:tr>
      <w:tr w:rsidR="00697ACF" w:rsidRPr="00020619" w14:paraId="5A97E6C1" w14:textId="77777777" w:rsidTr="00BB34DD">
        <w:trPr>
          <w:jc w:val="center"/>
          <w:ins w:id="5628" w:author="BigCREditor-RAN4#104-bis" w:date="2022-10-21T21:32:00Z"/>
        </w:trPr>
        <w:tc>
          <w:tcPr>
            <w:tcW w:w="9629" w:type="dxa"/>
            <w:gridSpan w:val="2"/>
            <w:tcBorders>
              <w:top w:val="single" w:sz="4" w:space="0" w:color="auto"/>
              <w:left w:val="single" w:sz="4" w:space="0" w:color="auto"/>
              <w:bottom w:val="single" w:sz="4" w:space="0" w:color="auto"/>
              <w:right w:val="single" w:sz="4" w:space="0" w:color="auto"/>
            </w:tcBorders>
            <w:hideMark/>
          </w:tcPr>
          <w:p w14:paraId="37C34E19"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629" w:author="BigCREditor-RAN4#104-bis" w:date="2022-10-21T21:32:00Z"/>
                <w:rFonts w:ascii="Arial" w:hAnsi="Arial"/>
                <w:sz w:val="18"/>
                <w:lang w:eastAsia="en-GB"/>
              </w:rPr>
            </w:pPr>
            <w:ins w:id="5630" w:author="BigCREditor-RAN4#104-bis" w:date="2022-10-21T21:32:00Z">
              <w:r w:rsidRPr="00020619">
                <w:rPr>
                  <w:rFonts w:ascii="Arial" w:hAnsi="Arial"/>
                  <w:sz w:val="18"/>
                  <w:lang w:eastAsia="en-GB"/>
                </w:rPr>
                <w:t>Note 1:</w:t>
              </w:r>
              <w:r w:rsidRPr="00020619">
                <w:rPr>
                  <w:rFonts w:ascii="Arial" w:hAnsi="Arial"/>
                  <w:sz w:val="18"/>
                  <w:lang w:eastAsia="en-GB"/>
                </w:rPr>
                <w:tab/>
                <w:t>The UE is only required to be tested in one of the supported test configurations.</w:t>
              </w:r>
            </w:ins>
          </w:p>
        </w:tc>
      </w:tr>
    </w:tbl>
    <w:p w14:paraId="107C5382" w14:textId="77777777" w:rsidR="00697ACF" w:rsidRPr="00020619" w:rsidRDefault="00697ACF" w:rsidP="00697ACF">
      <w:pPr>
        <w:overflowPunct w:val="0"/>
        <w:autoSpaceDE w:val="0"/>
        <w:autoSpaceDN w:val="0"/>
        <w:adjustRightInd w:val="0"/>
        <w:textAlignment w:val="baseline"/>
        <w:rPr>
          <w:ins w:id="5631" w:author="BigCREditor-RAN4#104-bis" w:date="2022-10-21T21:32:00Z"/>
          <w:lang w:eastAsia="en-GB"/>
        </w:rPr>
      </w:pPr>
    </w:p>
    <w:p w14:paraId="0C9C4A18" w14:textId="77777777" w:rsidR="00697ACF" w:rsidRPr="00020619" w:rsidRDefault="00697ACF" w:rsidP="00697ACF">
      <w:pPr>
        <w:keepNext/>
        <w:keepLines/>
        <w:overflowPunct w:val="0"/>
        <w:autoSpaceDE w:val="0"/>
        <w:autoSpaceDN w:val="0"/>
        <w:adjustRightInd w:val="0"/>
        <w:spacing w:before="60"/>
        <w:jc w:val="center"/>
        <w:textAlignment w:val="baseline"/>
        <w:rPr>
          <w:ins w:id="5632" w:author="BigCREditor-RAN4#104-bis" w:date="2022-10-21T21:32:00Z"/>
          <w:rFonts w:ascii="Arial" w:hAnsi="Arial"/>
          <w:b/>
          <w:lang w:eastAsia="en-GB"/>
        </w:rPr>
      </w:pPr>
      <w:ins w:id="5633" w:author="BigCREditor-RAN4#104-bis" w:date="2022-10-21T21:32:00Z">
        <w:r w:rsidRPr="00020619">
          <w:rPr>
            <w:rFonts w:ascii="Arial" w:hAnsi="Arial" w:cs="v4.2.0"/>
            <w:b/>
            <w:lang w:eastAsia="en-GB"/>
          </w:rPr>
          <w:lastRenderedPageBreak/>
          <w:t>Table A.18.3.1.8.1-2: General test parameters for NR inter-RAT event triggered reporting for FR2 with SSB time index detection in DRX</w:t>
        </w:r>
      </w:ins>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708"/>
        <w:gridCol w:w="1276"/>
        <w:gridCol w:w="709"/>
        <w:gridCol w:w="850"/>
        <w:gridCol w:w="709"/>
        <w:gridCol w:w="851"/>
        <w:gridCol w:w="3543"/>
      </w:tblGrid>
      <w:tr w:rsidR="00697ACF" w:rsidRPr="00020619" w14:paraId="5DAD4EE2" w14:textId="77777777" w:rsidTr="00BB34DD">
        <w:trPr>
          <w:cantSplit/>
          <w:trHeight w:val="80"/>
          <w:ins w:id="5634" w:author="BigCREditor-RAN4#104-bis" w:date="2022-10-21T21:32:00Z"/>
        </w:trPr>
        <w:tc>
          <w:tcPr>
            <w:tcW w:w="1555" w:type="dxa"/>
            <w:tcBorders>
              <w:bottom w:val="nil"/>
            </w:tcBorders>
            <w:shd w:val="clear" w:color="auto" w:fill="auto"/>
          </w:tcPr>
          <w:p w14:paraId="62D3201B" w14:textId="77777777" w:rsidR="00697ACF" w:rsidRPr="00020619" w:rsidRDefault="00697ACF" w:rsidP="00BB34DD">
            <w:pPr>
              <w:keepNext/>
              <w:keepLines/>
              <w:overflowPunct w:val="0"/>
              <w:autoSpaceDE w:val="0"/>
              <w:autoSpaceDN w:val="0"/>
              <w:adjustRightInd w:val="0"/>
              <w:spacing w:after="0"/>
              <w:jc w:val="center"/>
              <w:textAlignment w:val="baseline"/>
              <w:rPr>
                <w:ins w:id="5635" w:author="BigCREditor-RAN4#104-bis" w:date="2022-10-21T21:32:00Z"/>
                <w:rFonts w:ascii="Arial" w:hAnsi="Arial" w:cs="Arial"/>
                <w:b/>
                <w:sz w:val="18"/>
                <w:szCs w:val="18"/>
                <w:lang w:eastAsia="en-GB"/>
              </w:rPr>
            </w:pPr>
            <w:ins w:id="5636" w:author="BigCREditor-RAN4#104-bis" w:date="2022-10-21T21:32:00Z">
              <w:r w:rsidRPr="00020619">
                <w:rPr>
                  <w:rFonts w:ascii="Arial" w:hAnsi="Arial" w:cs="Arial"/>
                  <w:b/>
                  <w:sz w:val="18"/>
                  <w:szCs w:val="18"/>
                  <w:lang w:eastAsia="en-GB"/>
                </w:rPr>
                <w:t>Parameter</w:t>
              </w:r>
            </w:ins>
          </w:p>
        </w:tc>
        <w:tc>
          <w:tcPr>
            <w:tcW w:w="708" w:type="dxa"/>
            <w:tcBorders>
              <w:bottom w:val="nil"/>
            </w:tcBorders>
            <w:shd w:val="clear" w:color="auto" w:fill="auto"/>
          </w:tcPr>
          <w:p w14:paraId="58839E26" w14:textId="77777777" w:rsidR="00697ACF" w:rsidRPr="00020619" w:rsidRDefault="00697ACF" w:rsidP="00BB34DD">
            <w:pPr>
              <w:keepNext/>
              <w:keepLines/>
              <w:overflowPunct w:val="0"/>
              <w:autoSpaceDE w:val="0"/>
              <w:autoSpaceDN w:val="0"/>
              <w:adjustRightInd w:val="0"/>
              <w:spacing w:after="0"/>
              <w:jc w:val="center"/>
              <w:textAlignment w:val="baseline"/>
              <w:rPr>
                <w:ins w:id="5637" w:author="BigCREditor-RAN4#104-bis" w:date="2022-10-21T21:32:00Z"/>
                <w:rFonts w:ascii="Arial" w:hAnsi="Arial" w:cs="Arial"/>
                <w:b/>
                <w:sz w:val="18"/>
                <w:szCs w:val="18"/>
                <w:lang w:eastAsia="en-GB"/>
              </w:rPr>
            </w:pPr>
            <w:ins w:id="5638" w:author="BigCREditor-RAN4#104-bis" w:date="2022-10-21T21:32:00Z">
              <w:r w:rsidRPr="00020619">
                <w:rPr>
                  <w:rFonts w:ascii="Arial" w:hAnsi="Arial" w:cs="Arial"/>
                  <w:b/>
                  <w:sz w:val="18"/>
                  <w:szCs w:val="18"/>
                  <w:lang w:eastAsia="en-GB"/>
                </w:rPr>
                <w:t>Unit</w:t>
              </w:r>
            </w:ins>
          </w:p>
        </w:tc>
        <w:tc>
          <w:tcPr>
            <w:tcW w:w="1276" w:type="dxa"/>
            <w:tcBorders>
              <w:bottom w:val="nil"/>
            </w:tcBorders>
            <w:shd w:val="clear" w:color="auto" w:fill="auto"/>
          </w:tcPr>
          <w:p w14:paraId="4C56F8B0" w14:textId="77777777" w:rsidR="00697ACF" w:rsidRPr="00020619" w:rsidRDefault="00697ACF" w:rsidP="00BB34DD">
            <w:pPr>
              <w:keepNext/>
              <w:keepLines/>
              <w:overflowPunct w:val="0"/>
              <w:autoSpaceDE w:val="0"/>
              <w:autoSpaceDN w:val="0"/>
              <w:adjustRightInd w:val="0"/>
              <w:spacing w:after="0"/>
              <w:jc w:val="center"/>
              <w:textAlignment w:val="baseline"/>
              <w:rPr>
                <w:ins w:id="5639" w:author="BigCREditor-RAN4#104-bis" w:date="2022-10-21T21:32:00Z"/>
                <w:rFonts w:ascii="Arial" w:hAnsi="Arial" w:cs="Arial"/>
                <w:b/>
                <w:sz w:val="18"/>
                <w:szCs w:val="18"/>
                <w:lang w:eastAsia="en-GB"/>
              </w:rPr>
            </w:pPr>
            <w:ins w:id="5640" w:author="BigCREditor-RAN4#104-bis" w:date="2022-10-21T21:32:00Z">
              <w:r w:rsidRPr="00020619">
                <w:rPr>
                  <w:rFonts w:ascii="Arial" w:hAnsi="Arial" w:cs="Arial"/>
                  <w:b/>
                  <w:sz w:val="18"/>
                  <w:szCs w:val="18"/>
                  <w:lang w:eastAsia="en-GB"/>
                </w:rPr>
                <w:t>Test configuration</w:t>
              </w:r>
            </w:ins>
          </w:p>
        </w:tc>
        <w:tc>
          <w:tcPr>
            <w:tcW w:w="3119" w:type="dxa"/>
            <w:gridSpan w:val="4"/>
          </w:tcPr>
          <w:p w14:paraId="3F8F4C75" w14:textId="77777777" w:rsidR="00697ACF" w:rsidRPr="00020619" w:rsidRDefault="00697ACF" w:rsidP="00BB34DD">
            <w:pPr>
              <w:keepNext/>
              <w:keepLines/>
              <w:overflowPunct w:val="0"/>
              <w:autoSpaceDE w:val="0"/>
              <w:autoSpaceDN w:val="0"/>
              <w:adjustRightInd w:val="0"/>
              <w:spacing w:after="0"/>
              <w:jc w:val="center"/>
              <w:textAlignment w:val="baseline"/>
              <w:rPr>
                <w:ins w:id="5641" w:author="BigCREditor-RAN4#104-bis" w:date="2022-10-21T21:32:00Z"/>
                <w:rFonts w:ascii="Arial" w:hAnsi="Arial" w:cs="Arial"/>
                <w:b/>
                <w:sz w:val="18"/>
                <w:szCs w:val="18"/>
                <w:lang w:eastAsia="en-GB"/>
              </w:rPr>
            </w:pPr>
            <w:ins w:id="5642" w:author="BigCREditor-RAN4#104-bis" w:date="2022-10-21T21:32:00Z">
              <w:r w:rsidRPr="00020619">
                <w:rPr>
                  <w:rFonts w:ascii="Arial" w:hAnsi="Arial" w:cs="Arial"/>
                  <w:b/>
                  <w:sz w:val="18"/>
                  <w:szCs w:val="18"/>
                  <w:lang w:eastAsia="en-GB"/>
                </w:rPr>
                <w:t>Value</w:t>
              </w:r>
            </w:ins>
          </w:p>
        </w:tc>
        <w:tc>
          <w:tcPr>
            <w:tcW w:w="3543" w:type="dxa"/>
            <w:tcBorders>
              <w:bottom w:val="nil"/>
            </w:tcBorders>
            <w:shd w:val="clear" w:color="auto" w:fill="auto"/>
          </w:tcPr>
          <w:p w14:paraId="7774FA25" w14:textId="77777777" w:rsidR="00697ACF" w:rsidRPr="00020619" w:rsidRDefault="00697ACF" w:rsidP="00BB34DD">
            <w:pPr>
              <w:keepNext/>
              <w:keepLines/>
              <w:overflowPunct w:val="0"/>
              <w:autoSpaceDE w:val="0"/>
              <w:autoSpaceDN w:val="0"/>
              <w:adjustRightInd w:val="0"/>
              <w:spacing w:after="0"/>
              <w:jc w:val="center"/>
              <w:textAlignment w:val="baseline"/>
              <w:rPr>
                <w:ins w:id="5643" w:author="BigCREditor-RAN4#104-bis" w:date="2022-10-21T21:32:00Z"/>
                <w:rFonts w:ascii="Arial" w:hAnsi="Arial" w:cs="Arial"/>
                <w:b/>
                <w:sz w:val="18"/>
                <w:szCs w:val="18"/>
                <w:lang w:eastAsia="en-GB"/>
              </w:rPr>
            </w:pPr>
            <w:ins w:id="5644" w:author="BigCREditor-RAN4#104-bis" w:date="2022-10-21T21:32:00Z">
              <w:r w:rsidRPr="00020619">
                <w:rPr>
                  <w:rFonts w:ascii="Arial" w:hAnsi="Arial" w:cs="Arial"/>
                  <w:b/>
                  <w:sz w:val="18"/>
                  <w:szCs w:val="18"/>
                  <w:lang w:eastAsia="en-GB"/>
                </w:rPr>
                <w:t>Comment</w:t>
              </w:r>
            </w:ins>
          </w:p>
        </w:tc>
      </w:tr>
      <w:tr w:rsidR="00697ACF" w:rsidRPr="00020619" w14:paraId="72CB782E" w14:textId="77777777" w:rsidTr="00BB34DD">
        <w:trPr>
          <w:cantSplit/>
          <w:trHeight w:val="79"/>
          <w:ins w:id="5645" w:author="BigCREditor-RAN4#104-bis" w:date="2022-10-21T21:32:00Z"/>
        </w:trPr>
        <w:tc>
          <w:tcPr>
            <w:tcW w:w="1555" w:type="dxa"/>
            <w:tcBorders>
              <w:top w:val="nil"/>
            </w:tcBorders>
            <w:shd w:val="clear" w:color="auto" w:fill="auto"/>
          </w:tcPr>
          <w:p w14:paraId="5CB80E3D" w14:textId="77777777" w:rsidR="00697ACF" w:rsidRPr="00020619" w:rsidRDefault="00697ACF" w:rsidP="00BB34DD">
            <w:pPr>
              <w:keepNext/>
              <w:keepLines/>
              <w:overflowPunct w:val="0"/>
              <w:autoSpaceDE w:val="0"/>
              <w:autoSpaceDN w:val="0"/>
              <w:adjustRightInd w:val="0"/>
              <w:spacing w:after="0"/>
              <w:jc w:val="center"/>
              <w:textAlignment w:val="baseline"/>
              <w:rPr>
                <w:ins w:id="5646" w:author="BigCREditor-RAN4#104-bis" w:date="2022-10-21T21:32:00Z"/>
                <w:rFonts w:ascii="Arial" w:hAnsi="Arial" w:cs="Arial"/>
                <w:b/>
                <w:sz w:val="18"/>
                <w:szCs w:val="18"/>
                <w:lang w:eastAsia="en-GB"/>
              </w:rPr>
            </w:pPr>
          </w:p>
        </w:tc>
        <w:tc>
          <w:tcPr>
            <w:tcW w:w="708" w:type="dxa"/>
            <w:tcBorders>
              <w:top w:val="nil"/>
            </w:tcBorders>
            <w:shd w:val="clear" w:color="auto" w:fill="auto"/>
          </w:tcPr>
          <w:p w14:paraId="1C0727B5" w14:textId="77777777" w:rsidR="00697ACF" w:rsidRPr="00020619" w:rsidRDefault="00697ACF" w:rsidP="00BB34DD">
            <w:pPr>
              <w:keepNext/>
              <w:keepLines/>
              <w:overflowPunct w:val="0"/>
              <w:autoSpaceDE w:val="0"/>
              <w:autoSpaceDN w:val="0"/>
              <w:adjustRightInd w:val="0"/>
              <w:spacing w:after="0"/>
              <w:jc w:val="center"/>
              <w:textAlignment w:val="baseline"/>
              <w:rPr>
                <w:ins w:id="5647" w:author="BigCREditor-RAN4#104-bis" w:date="2022-10-21T21:32:00Z"/>
                <w:rFonts w:ascii="Arial" w:hAnsi="Arial" w:cs="Arial"/>
                <w:b/>
                <w:sz w:val="18"/>
                <w:szCs w:val="18"/>
                <w:lang w:eastAsia="en-GB"/>
              </w:rPr>
            </w:pPr>
          </w:p>
        </w:tc>
        <w:tc>
          <w:tcPr>
            <w:tcW w:w="1276" w:type="dxa"/>
            <w:tcBorders>
              <w:top w:val="nil"/>
            </w:tcBorders>
            <w:shd w:val="clear" w:color="auto" w:fill="auto"/>
          </w:tcPr>
          <w:p w14:paraId="598B13A8" w14:textId="77777777" w:rsidR="00697ACF" w:rsidRPr="00020619" w:rsidRDefault="00697ACF" w:rsidP="00BB34DD">
            <w:pPr>
              <w:keepNext/>
              <w:keepLines/>
              <w:overflowPunct w:val="0"/>
              <w:autoSpaceDE w:val="0"/>
              <w:autoSpaceDN w:val="0"/>
              <w:adjustRightInd w:val="0"/>
              <w:spacing w:after="0"/>
              <w:jc w:val="center"/>
              <w:textAlignment w:val="baseline"/>
              <w:rPr>
                <w:ins w:id="5648" w:author="BigCREditor-RAN4#104-bis" w:date="2022-10-21T21:32:00Z"/>
                <w:rFonts w:ascii="Arial" w:hAnsi="Arial" w:cs="Arial"/>
                <w:b/>
                <w:sz w:val="18"/>
                <w:szCs w:val="18"/>
                <w:lang w:eastAsia="en-GB"/>
              </w:rPr>
            </w:pPr>
          </w:p>
        </w:tc>
        <w:tc>
          <w:tcPr>
            <w:tcW w:w="709" w:type="dxa"/>
          </w:tcPr>
          <w:p w14:paraId="477E0A1E" w14:textId="77777777" w:rsidR="00697ACF" w:rsidRPr="00020619" w:rsidRDefault="00697ACF" w:rsidP="00BB34DD">
            <w:pPr>
              <w:keepNext/>
              <w:keepLines/>
              <w:overflowPunct w:val="0"/>
              <w:autoSpaceDE w:val="0"/>
              <w:autoSpaceDN w:val="0"/>
              <w:adjustRightInd w:val="0"/>
              <w:spacing w:after="0"/>
              <w:jc w:val="center"/>
              <w:textAlignment w:val="baseline"/>
              <w:rPr>
                <w:ins w:id="5649" w:author="BigCREditor-RAN4#104-bis" w:date="2022-10-21T21:32:00Z"/>
                <w:rFonts w:ascii="Arial" w:hAnsi="Arial" w:cs="Arial"/>
                <w:b/>
                <w:sz w:val="18"/>
                <w:szCs w:val="18"/>
                <w:lang w:eastAsia="en-GB"/>
              </w:rPr>
            </w:pPr>
            <w:ins w:id="5650" w:author="BigCREditor-RAN4#104-bis" w:date="2022-10-21T21:32:00Z">
              <w:r w:rsidRPr="00020619">
                <w:rPr>
                  <w:rFonts w:ascii="Arial" w:hAnsi="Arial" w:cs="Arial"/>
                  <w:b/>
                  <w:sz w:val="18"/>
                  <w:szCs w:val="18"/>
                  <w:lang w:eastAsia="en-GB"/>
                </w:rPr>
                <w:t>Test 1</w:t>
              </w:r>
            </w:ins>
          </w:p>
        </w:tc>
        <w:tc>
          <w:tcPr>
            <w:tcW w:w="850" w:type="dxa"/>
          </w:tcPr>
          <w:p w14:paraId="495704ED" w14:textId="77777777" w:rsidR="00697ACF" w:rsidRPr="00020619" w:rsidRDefault="00697ACF" w:rsidP="00BB34DD">
            <w:pPr>
              <w:keepNext/>
              <w:keepLines/>
              <w:overflowPunct w:val="0"/>
              <w:autoSpaceDE w:val="0"/>
              <w:autoSpaceDN w:val="0"/>
              <w:adjustRightInd w:val="0"/>
              <w:spacing w:after="0"/>
              <w:jc w:val="center"/>
              <w:textAlignment w:val="baseline"/>
              <w:rPr>
                <w:ins w:id="5651" w:author="BigCREditor-RAN4#104-bis" w:date="2022-10-21T21:32:00Z"/>
                <w:rFonts w:ascii="Arial" w:hAnsi="Arial" w:cs="Arial"/>
                <w:b/>
                <w:sz w:val="18"/>
                <w:szCs w:val="18"/>
                <w:lang w:eastAsia="en-GB"/>
              </w:rPr>
            </w:pPr>
            <w:ins w:id="5652" w:author="BigCREditor-RAN4#104-bis" w:date="2022-10-21T21:32:00Z">
              <w:r w:rsidRPr="00020619">
                <w:rPr>
                  <w:rFonts w:ascii="Arial" w:hAnsi="Arial" w:cs="Arial"/>
                  <w:b/>
                  <w:sz w:val="18"/>
                  <w:szCs w:val="18"/>
                  <w:lang w:eastAsia="en-GB"/>
                </w:rPr>
                <w:t>Test 2</w:t>
              </w:r>
            </w:ins>
          </w:p>
        </w:tc>
        <w:tc>
          <w:tcPr>
            <w:tcW w:w="709" w:type="dxa"/>
          </w:tcPr>
          <w:p w14:paraId="2A64E4BF" w14:textId="77777777" w:rsidR="00697ACF" w:rsidRPr="00020619" w:rsidRDefault="00697ACF" w:rsidP="00BB34DD">
            <w:pPr>
              <w:keepNext/>
              <w:keepLines/>
              <w:overflowPunct w:val="0"/>
              <w:autoSpaceDE w:val="0"/>
              <w:autoSpaceDN w:val="0"/>
              <w:adjustRightInd w:val="0"/>
              <w:spacing w:after="0"/>
              <w:jc w:val="center"/>
              <w:textAlignment w:val="baseline"/>
              <w:rPr>
                <w:ins w:id="5653" w:author="BigCREditor-RAN4#104-bis" w:date="2022-10-21T21:32:00Z"/>
                <w:rFonts w:ascii="Arial" w:hAnsi="Arial" w:cs="Arial"/>
                <w:b/>
                <w:sz w:val="18"/>
                <w:szCs w:val="18"/>
                <w:lang w:eastAsia="en-GB"/>
              </w:rPr>
            </w:pPr>
            <w:ins w:id="5654" w:author="BigCREditor-RAN4#104-bis" w:date="2022-10-21T21:32:00Z">
              <w:r w:rsidRPr="00020619">
                <w:rPr>
                  <w:rFonts w:ascii="Arial" w:hAnsi="Arial" w:cs="Arial"/>
                  <w:b/>
                  <w:sz w:val="18"/>
                  <w:szCs w:val="18"/>
                  <w:lang w:eastAsia="en-GB"/>
                </w:rPr>
                <w:t>Test 3</w:t>
              </w:r>
            </w:ins>
          </w:p>
        </w:tc>
        <w:tc>
          <w:tcPr>
            <w:tcW w:w="851" w:type="dxa"/>
          </w:tcPr>
          <w:p w14:paraId="7BA83565" w14:textId="77777777" w:rsidR="00697ACF" w:rsidRPr="00020619" w:rsidRDefault="00697ACF" w:rsidP="00BB34DD">
            <w:pPr>
              <w:keepNext/>
              <w:keepLines/>
              <w:overflowPunct w:val="0"/>
              <w:autoSpaceDE w:val="0"/>
              <w:autoSpaceDN w:val="0"/>
              <w:adjustRightInd w:val="0"/>
              <w:spacing w:after="0"/>
              <w:jc w:val="center"/>
              <w:textAlignment w:val="baseline"/>
              <w:rPr>
                <w:ins w:id="5655" w:author="BigCREditor-RAN4#104-bis" w:date="2022-10-21T21:32:00Z"/>
                <w:rFonts w:ascii="Arial" w:hAnsi="Arial" w:cs="Arial"/>
                <w:b/>
                <w:sz w:val="18"/>
                <w:szCs w:val="18"/>
                <w:lang w:eastAsia="en-GB"/>
              </w:rPr>
            </w:pPr>
            <w:ins w:id="5656" w:author="BigCREditor-RAN4#104-bis" w:date="2022-10-21T21:32:00Z">
              <w:r w:rsidRPr="00020619">
                <w:rPr>
                  <w:rFonts w:ascii="Arial" w:hAnsi="Arial" w:cs="Arial"/>
                  <w:b/>
                  <w:sz w:val="18"/>
                  <w:szCs w:val="18"/>
                  <w:lang w:eastAsia="en-GB"/>
                </w:rPr>
                <w:t>Test 4</w:t>
              </w:r>
            </w:ins>
          </w:p>
        </w:tc>
        <w:tc>
          <w:tcPr>
            <w:tcW w:w="3543" w:type="dxa"/>
            <w:tcBorders>
              <w:top w:val="nil"/>
            </w:tcBorders>
            <w:shd w:val="clear" w:color="auto" w:fill="auto"/>
          </w:tcPr>
          <w:p w14:paraId="7F1564DD" w14:textId="77777777" w:rsidR="00697ACF" w:rsidRPr="00020619" w:rsidRDefault="00697ACF" w:rsidP="00BB34DD">
            <w:pPr>
              <w:keepNext/>
              <w:keepLines/>
              <w:overflowPunct w:val="0"/>
              <w:autoSpaceDE w:val="0"/>
              <w:autoSpaceDN w:val="0"/>
              <w:adjustRightInd w:val="0"/>
              <w:spacing w:after="0"/>
              <w:jc w:val="center"/>
              <w:textAlignment w:val="baseline"/>
              <w:rPr>
                <w:ins w:id="5657" w:author="BigCREditor-RAN4#104-bis" w:date="2022-10-21T21:32:00Z"/>
                <w:rFonts w:ascii="Arial" w:hAnsi="Arial" w:cs="Arial"/>
                <w:b/>
                <w:sz w:val="18"/>
                <w:szCs w:val="18"/>
                <w:lang w:eastAsia="en-GB"/>
              </w:rPr>
            </w:pPr>
          </w:p>
        </w:tc>
      </w:tr>
      <w:tr w:rsidR="00697ACF" w:rsidRPr="00020619" w14:paraId="5D48E8E6" w14:textId="77777777" w:rsidTr="00BB34DD">
        <w:trPr>
          <w:cantSplit/>
          <w:trHeight w:val="175"/>
          <w:ins w:id="5658" w:author="BigCREditor-RAN4#104-bis" w:date="2022-10-21T21:32:00Z"/>
        </w:trPr>
        <w:tc>
          <w:tcPr>
            <w:tcW w:w="1555" w:type="dxa"/>
          </w:tcPr>
          <w:p w14:paraId="02CE6D55" w14:textId="77777777" w:rsidR="00697ACF" w:rsidRPr="00020619" w:rsidRDefault="00697ACF" w:rsidP="00BB34DD">
            <w:pPr>
              <w:keepNext/>
              <w:keepLines/>
              <w:overflowPunct w:val="0"/>
              <w:autoSpaceDE w:val="0"/>
              <w:autoSpaceDN w:val="0"/>
              <w:adjustRightInd w:val="0"/>
              <w:spacing w:after="0"/>
              <w:textAlignment w:val="baseline"/>
              <w:rPr>
                <w:ins w:id="5659" w:author="BigCREditor-RAN4#104-bis" w:date="2022-10-21T21:32:00Z"/>
                <w:rFonts w:ascii="Arial" w:hAnsi="Arial" w:cs="v4.2.0"/>
                <w:sz w:val="18"/>
                <w:szCs w:val="18"/>
                <w:lang w:val="sv-FI" w:eastAsia="en-GB"/>
              </w:rPr>
            </w:pPr>
            <w:ins w:id="5660" w:author="BigCREditor-RAN4#104-bis" w:date="2022-10-21T21:32:00Z">
              <w:r w:rsidRPr="00020619">
                <w:rPr>
                  <w:rFonts w:ascii="Arial" w:hAnsi="Arial" w:cs="v4.2.0"/>
                  <w:sz w:val="18"/>
                  <w:szCs w:val="18"/>
                  <w:lang w:val="sv-FI" w:eastAsia="en-GB"/>
                </w:rPr>
                <w:t>E-UTRA RF Channel Number</w:t>
              </w:r>
            </w:ins>
          </w:p>
        </w:tc>
        <w:tc>
          <w:tcPr>
            <w:tcW w:w="708" w:type="dxa"/>
          </w:tcPr>
          <w:p w14:paraId="444509A8" w14:textId="77777777" w:rsidR="00697ACF" w:rsidRPr="00020619" w:rsidRDefault="00697ACF" w:rsidP="00BB34DD">
            <w:pPr>
              <w:keepNext/>
              <w:keepLines/>
              <w:overflowPunct w:val="0"/>
              <w:autoSpaceDE w:val="0"/>
              <w:autoSpaceDN w:val="0"/>
              <w:adjustRightInd w:val="0"/>
              <w:spacing w:after="0"/>
              <w:jc w:val="center"/>
              <w:textAlignment w:val="baseline"/>
              <w:rPr>
                <w:ins w:id="5661" w:author="BigCREditor-RAN4#104-bis" w:date="2022-10-21T21:32:00Z"/>
                <w:rFonts w:ascii="Arial" w:hAnsi="Arial" w:cs="Arial"/>
                <w:b/>
                <w:sz w:val="18"/>
                <w:szCs w:val="18"/>
                <w:lang w:val="sv-FI" w:eastAsia="en-GB"/>
              </w:rPr>
            </w:pPr>
          </w:p>
        </w:tc>
        <w:tc>
          <w:tcPr>
            <w:tcW w:w="1276" w:type="dxa"/>
          </w:tcPr>
          <w:p w14:paraId="27903938" w14:textId="77777777" w:rsidR="00697ACF" w:rsidRPr="00020619" w:rsidRDefault="00697ACF" w:rsidP="00BB34DD">
            <w:pPr>
              <w:keepNext/>
              <w:keepLines/>
              <w:overflowPunct w:val="0"/>
              <w:autoSpaceDE w:val="0"/>
              <w:autoSpaceDN w:val="0"/>
              <w:adjustRightInd w:val="0"/>
              <w:spacing w:after="0"/>
              <w:textAlignment w:val="baseline"/>
              <w:rPr>
                <w:ins w:id="5662" w:author="BigCREditor-RAN4#104-bis" w:date="2022-10-21T21:32:00Z"/>
                <w:rFonts w:ascii="Arial" w:hAnsi="Arial" w:cs="Arial"/>
                <w:sz w:val="18"/>
                <w:szCs w:val="18"/>
                <w:lang w:eastAsia="en-GB"/>
              </w:rPr>
            </w:pPr>
            <w:ins w:id="5663" w:author="BigCREditor-RAN4#104-bis" w:date="2022-10-21T21:32:00Z">
              <w:r w:rsidRPr="00020619">
                <w:rPr>
                  <w:rFonts w:ascii="Arial" w:hAnsi="Arial" w:cs="Arial"/>
                  <w:sz w:val="18"/>
                  <w:szCs w:val="18"/>
                  <w:lang w:eastAsia="en-GB"/>
                </w:rPr>
                <w:t>1, 2</w:t>
              </w:r>
            </w:ins>
          </w:p>
        </w:tc>
        <w:tc>
          <w:tcPr>
            <w:tcW w:w="3119" w:type="dxa"/>
            <w:gridSpan w:val="4"/>
          </w:tcPr>
          <w:p w14:paraId="62EFD2E3" w14:textId="77777777" w:rsidR="00697ACF" w:rsidRPr="00020619" w:rsidRDefault="00697ACF" w:rsidP="00BB34DD">
            <w:pPr>
              <w:keepNext/>
              <w:keepLines/>
              <w:overflowPunct w:val="0"/>
              <w:autoSpaceDE w:val="0"/>
              <w:autoSpaceDN w:val="0"/>
              <w:adjustRightInd w:val="0"/>
              <w:spacing w:after="0"/>
              <w:jc w:val="center"/>
              <w:textAlignment w:val="baseline"/>
              <w:rPr>
                <w:ins w:id="5664" w:author="BigCREditor-RAN4#104-bis" w:date="2022-10-21T21:32:00Z"/>
                <w:rFonts w:ascii="Arial" w:hAnsi="Arial" w:cs="v4.2.0"/>
                <w:bCs/>
                <w:sz w:val="18"/>
                <w:szCs w:val="18"/>
                <w:lang w:eastAsia="en-GB"/>
              </w:rPr>
            </w:pPr>
            <w:ins w:id="5665" w:author="BigCREditor-RAN4#104-bis" w:date="2022-10-21T21:32:00Z">
              <w:r w:rsidRPr="00020619">
                <w:rPr>
                  <w:rFonts w:ascii="Arial" w:hAnsi="Arial" w:cs="v4.2.0"/>
                  <w:bCs/>
                  <w:sz w:val="18"/>
                  <w:szCs w:val="18"/>
                  <w:lang w:eastAsia="en-GB"/>
                </w:rPr>
                <w:t>1</w:t>
              </w:r>
            </w:ins>
          </w:p>
        </w:tc>
        <w:tc>
          <w:tcPr>
            <w:tcW w:w="3543" w:type="dxa"/>
          </w:tcPr>
          <w:p w14:paraId="257A3B7D" w14:textId="77777777" w:rsidR="00697ACF" w:rsidRPr="00020619" w:rsidRDefault="00697ACF" w:rsidP="00BB34DD">
            <w:pPr>
              <w:keepNext/>
              <w:keepLines/>
              <w:overflowPunct w:val="0"/>
              <w:autoSpaceDE w:val="0"/>
              <w:autoSpaceDN w:val="0"/>
              <w:adjustRightInd w:val="0"/>
              <w:spacing w:after="0"/>
              <w:textAlignment w:val="baseline"/>
              <w:rPr>
                <w:ins w:id="5666" w:author="BigCREditor-RAN4#104-bis" w:date="2022-10-21T21:32:00Z"/>
                <w:rFonts w:ascii="Arial" w:hAnsi="Arial" w:cs="v4.2.0"/>
                <w:bCs/>
                <w:sz w:val="18"/>
                <w:szCs w:val="18"/>
                <w:lang w:eastAsia="en-GB"/>
              </w:rPr>
            </w:pPr>
            <w:ins w:id="5667" w:author="BigCREditor-RAN4#104-bis" w:date="2022-10-21T21:32:00Z">
              <w:r w:rsidRPr="00020619">
                <w:rPr>
                  <w:rFonts w:ascii="Arial" w:hAnsi="Arial" w:cs="v4.2.0"/>
                  <w:bCs/>
                  <w:sz w:val="18"/>
                  <w:szCs w:val="18"/>
                  <w:lang w:eastAsia="en-GB"/>
                </w:rPr>
                <w:t>One E-UTRA carrier frequency is used.</w:t>
              </w:r>
            </w:ins>
          </w:p>
        </w:tc>
      </w:tr>
      <w:tr w:rsidR="00697ACF" w:rsidRPr="00020619" w14:paraId="54128595" w14:textId="77777777" w:rsidTr="00BB34DD">
        <w:trPr>
          <w:cantSplit/>
          <w:trHeight w:val="175"/>
          <w:ins w:id="5668" w:author="BigCREditor-RAN4#104-bis" w:date="2022-10-21T21:32:00Z"/>
        </w:trPr>
        <w:tc>
          <w:tcPr>
            <w:tcW w:w="1555" w:type="dxa"/>
          </w:tcPr>
          <w:p w14:paraId="511BAC20" w14:textId="77777777" w:rsidR="00697ACF" w:rsidRPr="00020619" w:rsidRDefault="00697ACF" w:rsidP="00BB34DD">
            <w:pPr>
              <w:keepNext/>
              <w:keepLines/>
              <w:overflowPunct w:val="0"/>
              <w:autoSpaceDE w:val="0"/>
              <w:autoSpaceDN w:val="0"/>
              <w:adjustRightInd w:val="0"/>
              <w:spacing w:after="0"/>
              <w:textAlignment w:val="baseline"/>
              <w:rPr>
                <w:ins w:id="5669" w:author="BigCREditor-RAN4#104-bis" w:date="2022-10-21T21:32:00Z"/>
                <w:rFonts w:ascii="Arial" w:hAnsi="Arial" w:cs="v4.2.0"/>
                <w:sz w:val="18"/>
                <w:szCs w:val="18"/>
                <w:lang w:eastAsia="en-GB"/>
              </w:rPr>
            </w:pPr>
            <w:ins w:id="5670" w:author="BigCREditor-RAN4#104-bis" w:date="2022-10-21T21:32:00Z">
              <w:r w:rsidRPr="00020619">
                <w:rPr>
                  <w:rFonts w:ascii="Arial" w:hAnsi="Arial" w:cs="v4.2.0"/>
                  <w:sz w:val="18"/>
                  <w:szCs w:val="18"/>
                  <w:lang w:eastAsia="en-GB"/>
                </w:rPr>
                <w:t>NR RF Channel Number</w:t>
              </w:r>
            </w:ins>
          </w:p>
        </w:tc>
        <w:tc>
          <w:tcPr>
            <w:tcW w:w="708" w:type="dxa"/>
          </w:tcPr>
          <w:p w14:paraId="2DA72909" w14:textId="77777777" w:rsidR="00697ACF" w:rsidRPr="00020619" w:rsidRDefault="00697ACF" w:rsidP="00BB34DD">
            <w:pPr>
              <w:keepNext/>
              <w:keepLines/>
              <w:overflowPunct w:val="0"/>
              <w:autoSpaceDE w:val="0"/>
              <w:autoSpaceDN w:val="0"/>
              <w:adjustRightInd w:val="0"/>
              <w:spacing w:after="0"/>
              <w:jc w:val="center"/>
              <w:textAlignment w:val="baseline"/>
              <w:rPr>
                <w:ins w:id="5671" w:author="BigCREditor-RAN4#104-bis" w:date="2022-10-21T21:32:00Z"/>
                <w:rFonts w:ascii="Arial" w:hAnsi="Arial" w:cs="Arial"/>
                <w:b/>
                <w:sz w:val="18"/>
                <w:szCs w:val="18"/>
                <w:lang w:eastAsia="en-GB"/>
              </w:rPr>
            </w:pPr>
          </w:p>
        </w:tc>
        <w:tc>
          <w:tcPr>
            <w:tcW w:w="1276" w:type="dxa"/>
          </w:tcPr>
          <w:p w14:paraId="00DDF6D8" w14:textId="77777777" w:rsidR="00697ACF" w:rsidRPr="00020619" w:rsidRDefault="00697ACF" w:rsidP="00BB34DD">
            <w:pPr>
              <w:keepNext/>
              <w:keepLines/>
              <w:overflowPunct w:val="0"/>
              <w:autoSpaceDE w:val="0"/>
              <w:autoSpaceDN w:val="0"/>
              <w:adjustRightInd w:val="0"/>
              <w:spacing w:after="0"/>
              <w:textAlignment w:val="baseline"/>
              <w:rPr>
                <w:ins w:id="5672" w:author="BigCREditor-RAN4#104-bis" w:date="2022-10-21T21:32:00Z"/>
                <w:rFonts w:ascii="Arial" w:hAnsi="Arial" w:cs="Arial"/>
                <w:sz w:val="18"/>
                <w:szCs w:val="18"/>
                <w:lang w:eastAsia="en-GB"/>
              </w:rPr>
            </w:pPr>
            <w:ins w:id="5673" w:author="BigCREditor-RAN4#104-bis" w:date="2022-10-21T21:32:00Z">
              <w:r w:rsidRPr="00020619">
                <w:rPr>
                  <w:rFonts w:ascii="Arial" w:hAnsi="Arial" w:cs="Arial"/>
                  <w:sz w:val="18"/>
                  <w:szCs w:val="18"/>
                  <w:lang w:eastAsia="en-GB"/>
                </w:rPr>
                <w:t>1, 2</w:t>
              </w:r>
            </w:ins>
          </w:p>
        </w:tc>
        <w:tc>
          <w:tcPr>
            <w:tcW w:w="3119" w:type="dxa"/>
            <w:gridSpan w:val="4"/>
          </w:tcPr>
          <w:p w14:paraId="5E537543" w14:textId="77777777" w:rsidR="00697ACF" w:rsidRPr="00020619" w:rsidRDefault="00697ACF" w:rsidP="00BB34DD">
            <w:pPr>
              <w:keepNext/>
              <w:keepLines/>
              <w:overflowPunct w:val="0"/>
              <w:autoSpaceDE w:val="0"/>
              <w:autoSpaceDN w:val="0"/>
              <w:adjustRightInd w:val="0"/>
              <w:spacing w:after="0"/>
              <w:jc w:val="center"/>
              <w:textAlignment w:val="baseline"/>
              <w:rPr>
                <w:ins w:id="5674" w:author="BigCREditor-RAN4#104-bis" w:date="2022-10-21T21:32:00Z"/>
                <w:rFonts w:ascii="Arial" w:hAnsi="Arial" w:cs="v4.2.0"/>
                <w:bCs/>
                <w:sz w:val="18"/>
                <w:szCs w:val="18"/>
                <w:lang w:eastAsia="en-GB"/>
              </w:rPr>
            </w:pPr>
            <w:ins w:id="5675" w:author="BigCREditor-RAN4#104-bis" w:date="2022-10-21T21:32:00Z">
              <w:r w:rsidRPr="00020619">
                <w:rPr>
                  <w:rFonts w:ascii="Arial" w:hAnsi="Arial" w:cs="v4.2.0"/>
                  <w:bCs/>
                  <w:sz w:val="18"/>
                  <w:szCs w:val="18"/>
                  <w:lang w:eastAsia="en-GB"/>
                </w:rPr>
                <w:t>1</w:t>
              </w:r>
            </w:ins>
          </w:p>
        </w:tc>
        <w:tc>
          <w:tcPr>
            <w:tcW w:w="3543" w:type="dxa"/>
          </w:tcPr>
          <w:p w14:paraId="42C67F68" w14:textId="77777777" w:rsidR="00697ACF" w:rsidRPr="00020619" w:rsidRDefault="00697ACF" w:rsidP="00BB34DD">
            <w:pPr>
              <w:keepNext/>
              <w:keepLines/>
              <w:overflowPunct w:val="0"/>
              <w:autoSpaceDE w:val="0"/>
              <w:autoSpaceDN w:val="0"/>
              <w:adjustRightInd w:val="0"/>
              <w:spacing w:after="0"/>
              <w:textAlignment w:val="baseline"/>
              <w:rPr>
                <w:ins w:id="5676" w:author="BigCREditor-RAN4#104-bis" w:date="2022-10-21T21:32:00Z"/>
                <w:rFonts w:ascii="Arial" w:hAnsi="Arial" w:cs="v4.2.0"/>
                <w:bCs/>
                <w:sz w:val="18"/>
                <w:szCs w:val="18"/>
                <w:lang w:eastAsia="en-GB"/>
              </w:rPr>
            </w:pPr>
            <w:ins w:id="5677" w:author="BigCREditor-RAN4#104-bis" w:date="2022-10-21T21:32:00Z">
              <w:r w:rsidRPr="00020619">
                <w:rPr>
                  <w:rFonts w:ascii="Arial" w:hAnsi="Arial" w:cs="v4.2.0"/>
                  <w:bCs/>
                  <w:sz w:val="18"/>
                  <w:szCs w:val="18"/>
                  <w:lang w:eastAsia="en-GB"/>
                </w:rPr>
                <w:t>One FR2 NR carrier frequency is used.</w:t>
              </w:r>
            </w:ins>
          </w:p>
        </w:tc>
      </w:tr>
      <w:tr w:rsidR="00697ACF" w:rsidRPr="00020619" w14:paraId="3144EEE6" w14:textId="77777777" w:rsidTr="00BB34DD">
        <w:trPr>
          <w:cantSplit/>
          <w:trHeight w:val="319"/>
          <w:ins w:id="5678" w:author="BigCREditor-RAN4#104-bis" w:date="2022-10-21T21:32:00Z"/>
        </w:trPr>
        <w:tc>
          <w:tcPr>
            <w:tcW w:w="1555" w:type="dxa"/>
          </w:tcPr>
          <w:p w14:paraId="659B85EF" w14:textId="77777777" w:rsidR="00697ACF" w:rsidRPr="00020619" w:rsidRDefault="00697ACF" w:rsidP="00BB34DD">
            <w:pPr>
              <w:keepNext/>
              <w:keepLines/>
              <w:overflowPunct w:val="0"/>
              <w:autoSpaceDE w:val="0"/>
              <w:autoSpaceDN w:val="0"/>
              <w:adjustRightInd w:val="0"/>
              <w:spacing w:after="0"/>
              <w:textAlignment w:val="baseline"/>
              <w:rPr>
                <w:ins w:id="5679" w:author="BigCREditor-RAN4#104-bis" w:date="2022-10-21T21:32:00Z"/>
                <w:rFonts w:ascii="Arial" w:hAnsi="Arial" w:cs="Arial"/>
                <w:sz w:val="18"/>
                <w:szCs w:val="18"/>
                <w:lang w:eastAsia="en-GB"/>
              </w:rPr>
            </w:pPr>
            <w:ins w:id="5680" w:author="BigCREditor-RAN4#104-bis" w:date="2022-10-21T21:32:00Z">
              <w:r w:rsidRPr="00020619">
                <w:rPr>
                  <w:rFonts w:ascii="Arial" w:hAnsi="Arial" w:cs="Arial"/>
                  <w:sz w:val="18"/>
                  <w:szCs w:val="18"/>
                  <w:lang w:eastAsia="en-GB"/>
                </w:rPr>
                <w:t>Active cell</w:t>
              </w:r>
            </w:ins>
          </w:p>
        </w:tc>
        <w:tc>
          <w:tcPr>
            <w:tcW w:w="708" w:type="dxa"/>
          </w:tcPr>
          <w:p w14:paraId="1A6E15BE" w14:textId="77777777" w:rsidR="00697ACF" w:rsidRPr="00020619" w:rsidRDefault="00697ACF" w:rsidP="00BB34DD">
            <w:pPr>
              <w:keepNext/>
              <w:keepLines/>
              <w:overflowPunct w:val="0"/>
              <w:autoSpaceDE w:val="0"/>
              <w:autoSpaceDN w:val="0"/>
              <w:adjustRightInd w:val="0"/>
              <w:spacing w:after="0"/>
              <w:textAlignment w:val="baseline"/>
              <w:rPr>
                <w:ins w:id="5681" w:author="BigCREditor-RAN4#104-bis" w:date="2022-10-21T21:32:00Z"/>
                <w:rFonts w:ascii="Arial" w:hAnsi="Arial" w:cs="Arial"/>
                <w:sz w:val="18"/>
                <w:szCs w:val="18"/>
                <w:lang w:eastAsia="en-GB"/>
              </w:rPr>
            </w:pPr>
          </w:p>
        </w:tc>
        <w:tc>
          <w:tcPr>
            <w:tcW w:w="1276" w:type="dxa"/>
          </w:tcPr>
          <w:p w14:paraId="0C44CD6D" w14:textId="77777777" w:rsidR="00697ACF" w:rsidRPr="00020619" w:rsidRDefault="00697ACF" w:rsidP="00BB34DD">
            <w:pPr>
              <w:keepNext/>
              <w:keepLines/>
              <w:overflowPunct w:val="0"/>
              <w:autoSpaceDE w:val="0"/>
              <w:autoSpaceDN w:val="0"/>
              <w:adjustRightInd w:val="0"/>
              <w:spacing w:after="0"/>
              <w:textAlignment w:val="baseline"/>
              <w:rPr>
                <w:ins w:id="5682" w:author="BigCREditor-RAN4#104-bis" w:date="2022-10-21T21:32:00Z"/>
                <w:rFonts w:ascii="Arial" w:hAnsi="Arial" w:cs="Arial"/>
                <w:sz w:val="18"/>
                <w:szCs w:val="18"/>
                <w:lang w:eastAsia="en-GB"/>
              </w:rPr>
            </w:pPr>
            <w:ins w:id="5683" w:author="BigCREditor-RAN4#104-bis" w:date="2022-10-21T21:32:00Z">
              <w:r w:rsidRPr="00020619">
                <w:rPr>
                  <w:rFonts w:ascii="Arial" w:hAnsi="Arial" w:cs="Arial"/>
                  <w:sz w:val="18"/>
                  <w:szCs w:val="18"/>
                  <w:lang w:eastAsia="en-GB"/>
                </w:rPr>
                <w:t>1, 2</w:t>
              </w:r>
            </w:ins>
          </w:p>
        </w:tc>
        <w:tc>
          <w:tcPr>
            <w:tcW w:w="3119" w:type="dxa"/>
            <w:gridSpan w:val="4"/>
          </w:tcPr>
          <w:p w14:paraId="4689994D" w14:textId="77777777" w:rsidR="00697ACF" w:rsidRPr="00020619" w:rsidRDefault="00697ACF" w:rsidP="00BB34DD">
            <w:pPr>
              <w:keepNext/>
              <w:keepLines/>
              <w:overflowPunct w:val="0"/>
              <w:autoSpaceDE w:val="0"/>
              <w:autoSpaceDN w:val="0"/>
              <w:adjustRightInd w:val="0"/>
              <w:spacing w:after="0"/>
              <w:textAlignment w:val="baseline"/>
              <w:rPr>
                <w:ins w:id="5684" w:author="BigCREditor-RAN4#104-bis" w:date="2022-10-21T21:32:00Z"/>
                <w:rFonts w:ascii="Arial" w:hAnsi="Arial" w:cs="Arial"/>
                <w:sz w:val="18"/>
                <w:szCs w:val="18"/>
                <w:lang w:eastAsia="en-GB"/>
              </w:rPr>
            </w:pPr>
            <w:ins w:id="5685" w:author="BigCREditor-RAN4#104-bis" w:date="2022-10-21T21:32:00Z">
              <w:r w:rsidRPr="00020619">
                <w:rPr>
                  <w:rFonts w:ascii="Arial" w:hAnsi="Arial" w:cs="Arial"/>
                  <w:sz w:val="18"/>
                  <w:szCs w:val="18"/>
                  <w:lang w:eastAsia="en-GB"/>
                </w:rPr>
                <w:t>E-UTRA cell 1 (</w:t>
              </w:r>
              <w:proofErr w:type="spellStart"/>
              <w:r w:rsidRPr="00020619">
                <w:rPr>
                  <w:rFonts w:ascii="Arial" w:hAnsi="Arial" w:cs="Arial"/>
                  <w:sz w:val="18"/>
                  <w:szCs w:val="18"/>
                  <w:lang w:eastAsia="en-GB"/>
                </w:rPr>
                <w:t>PCell</w:t>
              </w:r>
              <w:proofErr w:type="spellEnd"/>
              <w:r w:rsidRPr="00020619">
                <w:rPr>
                  <w:rFonts w:ascii="Arial" w:hAnsi="Arial" w:cs="Arial"/>
                  <w:sz w:val="18"/>
                  <w:szCs w:val="18"/>
                  <w:lang w:eastAsia="en-GB"/>
                </w:rPr>
                <w:t>)</w:t>
              </w:r>
            </w:ins>
          </w:p>
        </w:tc>
        <w:tc>
          <w:tcPr>
            <w:tcW w:w="3543" w:type="dxa"/>
          </w:tcPr>
          <w:p w14:paraId="27CAFC7C" w14:textId="77777777" w:rsidR="00697ACF" w:rsidRPr="00020619" w:rsidRDefault="00697ACF" w:rsidP="00BB34DD">
            <w:pPr>
              <w:keepNext/>
              <w:keepLines/>
              <w:overflowPunct w:val="0"/>
              <w:autoSpaceDE w:val="0"/>
              <w:autoSpaceDN w:val="0"/>
              <w:adjustRightInd w:val="0"/>
              <w:spacing w:after="0"/>
              <w:textAlignment w:val="baseline"/>
              <w:rPr>
                <w:ins w:id="5686" w:author="BigCREditor-RAN4#104-bis" w:date="2022-10-21T21:32:00Z"/>
                <w:rFonts w:ascii="Arial" w:hAnsi="Arial" w:cs="Arial"/>
                <w:sz w:val="18"/>
                <w:szCs w:val="18"/>
                <w:lang w:eastAsia="en-GB"/>
              </w:rPr>
            </w:pPr>
            <w:ins w:id="5687" w:author="BigCREditor-RAN4#104-bis" w:date="2022-10-21T21:32:00Z">
              <w:r w:rsidRPr="00020619">
                <w:rPr>
                  <w:rFonts w:ascii="Arial" w:hAnsi="Arial" w:cs="Arial"/>
                  <w:sz w:val="18"/>
                  <w:szCs w:val="18"/>
                  <w:lang w:eastAsia="en-GB"/>
                </w:rPr>
                <w:t xml:space="preserve">E-UTRA cell 1 is on </w:t>
              </w:r>
              <w:r w:rsidRPr="00020619">
                <w:rPr>
                  <w:rFonts w:ascii="Arial" w:hAnsi="Arial" w:cs="v4.2.0"/>
                  <w:sz w:val="18"/>
                  <w:szCs w:val="18"/>
                  <w:lang w:eastAsia="en-GB"/>
                </w:rPr>
                <w:t xml:space="preserve">E-UTRA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 as defined in clause A.3.7.2.2.</w:t>
              </w:r>
            </w:ins>
          </w:p>
        </w:tc>
      </w:tr>
      <w:tr w:rsidR="00697ACF" w:rsidRPr="00020619" w14:paraId="565EDFB3" w14:textId="77777777" w:rsidTr="00BB34DD">
        <w:trPr>
          <w:cantSplit/>
          <w:trHeight w:val="243"/>
          <w:ins w:id="5688" w:author="BigCREditor-RAN4#104-bis" w:date="2022-10-21T21:32:00Z"/>
        </w:trPr>
        <w:tc>
          <w:tcPr>
            <w:tcW w:w="1555" w:type="dxa"/>
          </w:tcPr>
          <w:p w14:paraId="3C8DBCD4" w14:textId="77777777" w:rsidR="00697ACF" w:rsidRPr="00020619" w:rsidRDefault="00697ACF" w:rsidP="00BB34DD">
            <w:pPr>
              <w:keepNext/>
              <w:keepLines/>
              <w:overflowPunct w:val="0"/>
              <w:autoSpaceDE w:val="0"/>
              <w:autoSpaceDN w:val="0"/>
              <w:adjustRightInd w:val="0"/>
              <w:spacing w:after="0"/>
              <w:textAlignment w:val="baseline"/>
              <w:rPr>
                <w:ins w:id="5689" w:author="BigCREditor-RAN4#104-bis" w:date="2022-10-21T21:32:00Z"/>
                <w:rFonts w:ascii="Arial" w:hAnsi="Arial" w:cs="Arial"/>
                <w:sz w:val="18"/>
                <w:szCs w:val="18"/>
                <w:lang w:eastAsia="en-GB"/>
              </w:rPr>
            </w:pPr>
            <w:ins w:id="5690" w:author="BigCREditor-RAN4#104-bis" w:date="2022-10-21T21:32:00Z">
              <w:r w:rsidRPr="00020619">
                <w:rPr>
                  <w:rFonts w:ascii="Arial" w:hAnsi="Arial" w:cs="Arial"/>
                  <w:sz w:val="18"/>
                  <w:szCs w:val="18"/>
                  <w:lang w:eastAsia="en-GB"/>
                </w:rPr>
                <w:t>Neighbour cell</w:t>
              </w:r>
            </w:ins>
          </w:p>
        </w:tc>
        <w:tc>
          <w:tcPr>
            <w:tcW w:w="708" w:type="dxa"/>
          </w:tcPr>
          <w:p w14:paraId="2491F19A" w14:textId="77777777" w:rsidR="00697ACF" w:rsidRPr="00020619" w:rsidRDefault="00697ACF" w:rsidP="00BB34DD">
            <w:pPr>
              <w:keepNext/>
              <w:keepLines/>
              <w:overflowPunct w:val="0"/>
              <w:autoSpaceDE w:val="0"/>
              <w:autoSpaceDN w:val="0"/>
              <w:adjustRightInd w:val="0"/>
              <w:spacing w:after="0"/>
              <w:textAlignment w:val="baseline"/>
              <w:rPr>
                <w:ins w:id="5691" w:author="BigCREditor-RAN4#104-bis" w:date="2022-10-21T21:32:00Z"/>
                <w:rFonts w:ascii="Arial" w:hAnsi="Arial" w:cs="Arial"/>
                <w:sz w:val="18"/>
                <w:szCs w:val="18"/>
                <w:lang w:eastAsia="en-GB"/>
              </w:rPr>
            </w:pPr>
          </w:p>
        </w:tc>
        <w:tc>
          <w:tcPr>
            <w:tcW w:w="1276" w:type="dxa"/>
          </w:tcPr>
          <w:p w14:paraId="0DEE5998" w14:textId="77777777" w:rsidR="00697ACF" w:rsidRPr="00020619" w:rsidRDefault="00697ACF" w:rsidP="00BB34DD">
            <w:pPr>
              <w:keepNext/>
              <w:keepLines/>
              <w:overflowPunct w:val="0"/>
              <w:autoSpaceDE w:val="0"/>
              <w:autoSpaceDN w:val="0"/>
              <w:adjustRightInd w:val="0"/>
              <w:spacing w:after="0"/>
              <w:textAlignment w:val="baseline"/>
              <w:rPr>
                <w:ins w:id="5692" w:author="BigCREditor-RAN4#104-bis" w:date="2022-10-21T21:32:00Z"/>
                <w:rFonts w:ascii="Arial" w:hAnsi="Arial" w:cs="Arial"/>
                <w:sz w:val="18"/>
                <w:szCs w:val="18"/>
                <w:lang w:eastAsia="en-GB"/>
              </w:rPr>
            </w:pPr>
            <w:ins w:id="5693" w:author="BigCREditor-RAN4#104-bis" w:date="2022-10-21T21:32:00Z">
              <w:r w:rsidRPr="00020619">
                <w:rPr>
                  <w:rFonts w:ascii="Arial" w:hAnsi="Arial" w:cs="Arial"/>
                  <w:sz w:val="18"/>
                  <w:szCs w:val="18"/>
                  <w:lang w:eastAsia="en-GB"/>
                </w:rPr>
                <w:t>1, 2</w:t>
              </w:r>
            </w:ins>
          </w:p>
        </w:tc>
        <w:tc>
          <w:tcPr>
            <w:tcW w:w="3119" w:type="dxa"/>
            <w:gridSpan w:val="4"/>
          </w:tcPr>
          <w:p w14:paraId="0BEFDBFC" w14:textId="77777777" w:rsidR="00697ACF" w:rsidRPr="00020619" w:rsidRDefault="00697ACF" w:rsidP="00BB34DD">
            <w:pPr>
              <w:keepNext/>
              <w:keepLines/>
              <w:overflowPunct w:val="0"/>
              <w:autoSpaceDE w:val="0"/>
              <w:autoSpaceDN w:val="0"/>
              <w:adjustRightInd w:val="0"/>
              <w:spacing w:after="0"/>
              <w:textAlignment w:val="baseline"/>
              <w:rPr>
                <w:ins w:id="5694" w:author="BigCREditor-RAN4#104-bis" w:date="2022-10-21T21:32:00Z"/>
                <w:rFonts w:ascii="Arial" w:hAnsi="Arial" w:cs="Arial"/>
                <w:sz w:val="18"/>
                <w:szCs w:val="18"/>
                <w:lang w:eastAsia="en-GB"/>
              </w:rPr>
            </w:pPr>
            <w:ins w:id="5695" w:author="BigCREditor-RAN4#104-bis" w:date="2022-10-21T21:32:00Z">
              <w:r w:rsidRPr="00020619">
                <w:rPr>
                  <w:rFonts w:ascii="Arial" w:hAnsi="Arial" w:cs="Arial"/>
                  <w:sz w:val="18"/>
                  <w:szCs w:val="18"/>
                  <w:lang w:eastAsia="en-GB"/>
                </w:rPr>
                <w:t>NR cell 2</w:t>
              </w:r>
            </w:ins>
          </w:p>
        </w:tc>
        <w:tc>
          <w:tcPr>
            <w:tcW w:w="3543" w:type="dxa"/>
          </w:tcPr>
          <w:p w14:paraId="0BD71C21" w14:textId="77777777" w:rsidR="00697ACF" w:rsidRPr="00020619" w:rsidRDefault="00697ACF" w:rsidP="00BB34DD">
            <w:pPr>
              <w:keepNext/>
              <w:keepLines/>
              <w:overflowPunct w:val="0"/>
              <w:autoSpaceDE w:val="0"/>
              <w:autoSpaceDN w:val="0"/>
              <w:adjustRightInd w:val="0"/>
              <w:spacing w:after="0"/>
              <w:textAlignment w:val="baseline"/>
              <w:rPr>
                <w:ins w:id="5696" w:author="BigCREditor-RAN4#104-bis" w:date="2022-10-21T21:32:00Z"/>
                <w:rFonts w:ascii="Arial" w:hAnsi="Arial" w:cs="Arial"/>
                <w:sz w:val="18"/>
                <w:szCs w:val="18"/>
                <w:lang w:eastAsia="en-GB"/>
              </w:rPr>
            </w:pPr>
            <w:ins w:id="5697" w:author="BigCREditor-RAN4#104-bis" w:date="2022-10-21T21:32:00Z">
              <w:r w:rsidRPr="00020619">
                <w:rPr>
                  <w:rFonts w:ascii="Arial" w:hAnsi="Arial" w:cs="Arial"/>
                  <w:sz w:val="18"/>
                  <w:szCs w:val="18"/>
                  <w:lang w:eastAsia="en-GB"/>
                </w:rPr>
                <w:t>NR cell 2 is</w:t>
              </w:r>
              <w:r w:rsidRPr="00020619">
                <w:rPr>
                  <w:rFonts w:ascii="Arial" w:hAnsi="Arial" w:cs="v4.2.0"/>
                  <w:sz w:val="18"/>
                  <w:szCs w:val="18"/>
                  <w:lang w:eastAsia="en-GB"/>
                </w:rPr>
                <w:t xml:space="preserve"> on NR RF channel </w:t>
              </w:r>
              <w:r w:rsidRPr="00020619">
                <w:rPr>
                  <w:rFonts w:ascii="Arial" w:hAnsi="Arial" w:cs="Arial"/>
                  <w:sz w:val="18"/>
                  <w:szCs w:val="18"/>
                  <w:lang w:eastAsia="en-GB"/>
                </w:rPr>
                <w:t xml:space="preserve">number </w:t>
              </w:r>
              <w:r w:rsidRPr="00020619">
                <w:rPr>
                  <w:rFonts w:ascii="Arial" w:hAnsi="Arial" w:cs="v4.2.0"/>
                  <w:sz w:val="18"/>
                  <w:szCs w:val="18"/>
                  <w:lang w:eastAsia="en-GB"/>
                </w:rPr>
                <w:t>1.</w:t>
              </w:r>
            </w:ins>
          </w:p>
        </w:tc>
      </w:tr>
      <w:tr w:rsidR="00697ACF" w:rsidRPr="00020619" w14:paraId="327D6C8F" w14:textId="77777777" w:rsidTr="00BB34DD">
        <w:trPr>
          <w:cantSplit/>
          <w:trHeight w:val="185"/>
          <w:ins w:id="5698" w:author="BigCREditor-RAN4#104-bis" w:date="2022-10-21T21:32:00Z"/>
        </w:trPr>
        <w:tc>
          <w:tcPr>
            <w:tcW w:w="1555" w:type="dxa"/>
          </w:tcPr>
          <w:p w14:paraId="10B8BB55" w14:textId="77777777" w:rsidR="00697ACF" w:rsidRPr="00020619" w:rsidRDefault="00697ACF" w:rsidP="00BB34DD">
            <w:pPr>
              <w:keepNext/>
              <w:keepLines/>
              <w:overflowPunct w:val="0"/>
              <w:autoSpaceDE w:val="0"/>
              <w:autoSpaceDN w:val="0"/>
              <w:adjustRightInd w:val="0"/>
              <w:spacing w:after="0"/>
              <w:textAlignment w:val="baseline"/>
              <w:rPr>
                <w:ins w:id="5699" w:author="BigCREditor-RAN4#104-bis" w:date="2022-10-21T21:32:00Z"/>
                <w:rFonts w:ascii="Arial" w:hAnsi="Arial" w:cs="Arial"/>
                <w:sz w:val="18"/>
                <w:szCs w:val="18"/>
                <w:lang w:eastAsia="en-GB"/>
              </w:rPr>
            </w:pPr>
            <w:ins w:id="5700" w:author="BigCREditor-RAN4#104-bis" w:date="2022-10-21T21:32:00Z">
              <w:r w:rsidRPr="00020619">
                <w:rPr>
                  <w:rFonts w:ascii="Arial" w:hAnsi="Arial" w:cs="Arial"/>
                  <w:sz w:val="18"/>
                  <w:szCs w:val="18"/>
                  <w:lang w:eastAsia="zh-CN"/>
                </w:rPr>
                <w:t>Gap Pattern Id</w:t>
              </w:r>
            </w:ins>
          </w:p>
        </w:tc>
        <w:tc>
          <w:tcPr>
            <w:tcW w:w="708" w:type="dxa"/>
          </w:tcPr>
          <w:p w14:paraId="19F77589" w14:textId="77777777" w:rsidR="00697ACF" w:rsidRPr="00020619" w:rsidRDefault="00697ACF" w:rsidP="00BB34DD">
            <w:pPr>
              <w:keepNext/>
              <w:keepLines/>
              <w:overflowPunct w:val="0"/>
              <w:autoSpaceDE w:val="0"/>
              <w:autoSpaceDN w:val="0"/>
              <w:adjustRightInd w:val="0"/>
              <w:spacing w:after="0"/>
              <w:textAlignment w:val="baseline"/>
              <w:rPr>
                <w:ins w:id="5701" w:author="BigCREditor-RAN4#104-bis" w:date="2022-10-21T21:32:00Z"/>
                <w:rFonts w:ascii="Arial" w:hAnsi="Arial" w:cs="Arial"/>
                <w:sz w:val="18"/>
                <w:szCs w:val="18"/>
                <w:lang w:eastAsia="en-GB"/>
              </w:rPr>
            </w:pPr>
          </w:p>
        </w:tc>
        <w:tc>
          <w:tcPr>
            <w:tcW w:w="1276" w:type="dxa"/>
          </w:tcPr>
          <w:p w14:paraId="4564D173" w14:textId="77777777" w:rsidR="00697ACF" w:rsidRPr="00020619" w:rsidRDefault="00697ACF" w:rsidP="00BB34DD">
            <w:pPr>
              <w:keepNext/>
              <w:keepLines/>
              <w:overflowPunct w:val="0"/>
              <w:autoSpaceDE w:val="0"/>
              <w:autoSpaceDN w:val="0"/>
              <w:adjustRightInd w:val="0"/>
              <w:spacing w:after="0"/>
              <w:textAlignment w:val="baseline"/>
              <w:rPr>
                <w:ins w:id="5702" w:author="BigCREditor-RAN4#104-bis" w:date="2022-10-21T21:32:00Z"/>
                <w:rFonts w:ascii="Arial" w:hAnsi="Arial" w:cs="Arial"/>
                <w:sz w:val="18"/>
                <w:szCs w:val="18"/>
                <w:lang w:eastAsia="zh-CN"/>
              </w:rPr>
            </w:pPr>
            <w:ins w:id="5703" w:author="BigCREditor-RAN4#104-bis" w:date="2022-10-21T21:32:00Z">
              <w:r w:rsidRPr="00020619">
                <w:rPr>
                  <w:rFonts w:ascii="Arial" w:hAnsi="Arial" w:cs="Arial"/>
                  <w:sz w:val="18"/>
                  <w:szCs w:val="18"/>
                  <w:lang w:eastAsia="en-GB"/>
                </w:rPr>
                <w:t>1, 2</w:t>
              </w:r>
            </w:ins>
          </w:p>
        </w:tc>
        <w:tc>
          <w:tcPr>
            <w:tcW w:w="1559" w:type="dxa"/>
            <w:gridSpan w:val="2"/>
          </w:tcPr>
          <w:p w14:paraId="47C409F6" w14:textId="77777777" w:rsidR="00697ACF" w:rsidRPr="00020619" w:rsidRDefault="00697ACF" w:rsidP="00BB34DD">
            <w:pPr>
              <w:keepNext/>
              <w:keepLines/>
              <w:overflowPunct w:val="0"/>
              <w:autoSpaceDE w:val="0"/>
              <w:autoSpaceDN w:val="0"/>
              <w:adjustRightInd w:val="0"/>
              <w:spacing w:after="0"/>
              <w:textAlignment w:val="baseline"/>
              <w:rPr>
                <w:ins w:id="5704" w:author="BigCREditor-RAN4#104-bis" w:date="2022-10-21T21:32:00Z"/>
                <w:rFonts w:ascii="Arial" w:hAnsi="Arial" w:cs="Arial"/>
                <w:sz w:val="18"/>
                <w:szCs w:val="18"/>
                <w:lang w:eastAsia="zh-CN"/>
              </w:rPr>
            </w:pPr>
            <w:ins w:id="5705" w:author="BigCREditor-RAN4#104-bis" w:date="2022-10-21T21:32:00Z">
              <w:r w:rsidRPr="00020619">
                <w:rPr>
                  <w:rFonts w:ascii="Arial" w:hAnsi="Arial" w:cs="Arial"/>
                  <w:sz w:val="18"/>
                  <w:szCs w:val="18"/>
                  <w:lang w:eastAsia="zh-CN"/>
                </w:rPr>
                <w:t>0</w:t>
              </w:r>
            </w:ins>
          </w:p>
        </w:tc>
        <w:tc>
          <w:tcPr>
            <w:tcW w:w="1560" w:type="dxa"/>
            <w:gridSpan w:val="2"/>
          </w:tcPr>
          <w:p w14:paraId="46BEEC65" w14:textId="77777777" w:rsidR="00697ACF" w:rsidRPr="00020619" w:rsidRDefault="00697ACF" w:rsidP="00BB34DD">
            <w:pPr>
              <w:keepNext/>
              <w:keepLines/>
              <w:overflowPunct w:val="0"/>
              <w:autoSpaceDE w:val="0"/>
              <w:autoSpaceDN w:val="0"/>
              <w:adjustRightInd w:val="0"/>
              <w:spacing w:after="0"/>
              <w:textAlignment w:val="baseline"/>
              <w:rPr>
                <w:ins w:id="5706" w:author="BigCREditor-RAN4#104-bis" w:date="2022-10-21T21:32:00Z"/>
                <w:rFonts w:ascii="Arial" w:hAnsi="Arial" w:cs="Arial"/>
                <w:sz w:val="18"/>
                <w:szCs w:val="18"/>
                <w:lang w:eastAsia="en-GB"/>
              </w:rPr>
            </w:pPr>
            <w:ins w:id="5707" w:author="BigCREditor-RAN4#104-bis" w:date="2022-10-21T21:32:00Z">
              <w:r w:rsidRPr="00020619">
                <w:rPr>
                  <w:rFonts w:ascii="Arial" w:hAnsi="Arial" w:cs="Arial"/>
                  <w:sz w:val="18"/>
                  <w:szCs w:val="18"/>
                  <w:lang w:eastAsia="zh-CN"/>
                </w:rPr>
                <w:t>4</w:t>
              </w:r>
            </w:ins>
          </w:p>
        </w:tc>
        <w:tc>
          <w:tcPr>
            <w:tcW w:w="3543" w:type="dxa"/>
          </w:tcPr>
          <w:p w14:paraId="257FCA37" w14:textId="77777777" w:rsidR="00697ACF" w:rsidRPr="00020619" w:rsidRDefault="00697ACF" w:rsidP="00BB34DD">
            <w:pPr>
              <w:keepNext/>
              <w:keepLines/>
              <w:overflowPunct w:val="0"/>
              <w:autoSpaceDE w:val="0"/>
              <w:autoSpaceDN w:val="0"/>
              <w:adjustRightInd w:val="0"/>
              <w:spacing w:after="0"/>
              <w:textAlignment w:val="baseline"/>
              <w:rPr>
                <w:ins w:id="5708" w:author="BigCREditor-RAN4#104-bis" w:date="2022-10-21T21:32:00Z"/>
                <w:rFonts w:ascii="Arial" w:hAnsi="Arial" w:cs="Arial"/>
                <w:sz w:val="18"/>
                <w:szCs w:val="18"/>
                <w:lang w:eastAsia="en-GB"/>
              </w:rPr>
            </w:pPr>
            <w:ins w:id="5709" w:author="BigCREditor-RAN4#104-bis" w:date="2022-10-21T21:32:00Z">
              <w:r w:rsidRPr="00020619">
                <w:rPr>
                  <w:rFonts w:ascii="Arial" w:hAnsi="Arial" w:cs="Arial"/>
                  <w:sz w:val="18"/>
                  <w:szCs w:val="18"/>
                  <w:lang w:eastAsia="en-GB"/>
                </w:rPr>
                <w:t xml:space="preserve">As specified in clause Table 8.1.2.1-1 </w:t>
              </w:r>
              <w:r w:rsidRPr="00020619">
                <w:rPr>
                  <w:rFonts w:ascii="Arial" w:hAnsi="Arial" w:cs="v4.2.0"/>
                  <w:sz w:val="18"/>
                  <w:szCs w:val="18"/>
                  <w:lang w:eastAsia="en-GB"/>
                </w:rPr>
                <w:t xml:space="preserve">of </w:t>
              </w:r>
              <w:r w:rsidRPr="00020619">
                <w:rPr>
                  <w:rFonts w:ascii="Arial" w:hAnsi="Arial"/>
                  <w:sz w:val="18"/>
                  <w:szCs w:val="18"/>
                  <w:lang w:eastAsia="zh-CN"/>
                </w:rPr>
                <w:t>TS 36.133 </w:t>
              </w:r>
              <w:r w:rsidRPr="00020619">
                <w:rPr>
                  <w:rFonts w:ascii="Arial" w:hAnsi="Arial" w:cs="Arial"/>
                  <w:sz w:val="18"/>
                  <w:szCs w:val="18"/>
                  <w:lang w:eastAsia="en-GB"/>
                </w:rPr>
                <w:t>[15].</w:t>
              </w:r>
            </w:ins>
          </w:p>
        </w:tc>
      </w:tr>
      <w:tr w:rsidR="00697ACF" w:rsidRPr="00020619" w14:paraId="5BFC6A3E" w14:textId="77777777" w:rsidTr="00BB34DD">
        <w:trPr>
          <w:cantSplit/>
          <w:trHeight w:val="209"/>
          <w:ins w:id="5710" w:author="BigCREditor-RAN4#104-bis" w:date="2022-10-21T21:32:00Z"/>
        </w:trPr>
        <w:tc>
          <w:tcPr>
            <w:tcW w:w="1555" w:type="dxa"/>
          </w:tcPr>
          <w:p w14:paraId="10BA75DB" w14:textId="77777777" w:rsidR="00697ACF" w:rsidRPr="00020619" w:rsidRDefault="00697ACF" w:rsidP="00BB34DD">
            <w:pPr>
              <w:keepNext/>
              <w:keepLines/>
              <w:overflowPunct w:val="0"/>
              <w:autoSpaceDE w:val="0"/>
              <w:autoSpaceDN w:val="0"/>
              <w:adjustRightInd w:val="0"/>
              <w:spacing w:after="0"/>
              <w:textAlignment w:val="baseline"/>
              <w:rPr>
                <w:ins w:id="5711" w:author="BigCREditor-RAN4#104-bis" w:date="2022-10-21T21:32:00Z"/>
                <w:rFonts w:ascii="Arial" w:hAnsi="Arial" w:cs="Arial"/>
                <w:sz w:val="18"/>
                <w:szCs w:val="18"/>
                <w:lang w:eastAsia="zh-CN"/>
              </w:rPr>
            </w:pPr>
            <w:ins w:id="5712" w:author="BigCREditor-RAN4#104-bis" w:date="2022-10-21T21:32:00Z">
              <w:r w:rsidRPr="00020619">
                <w:rPr>
                  <w:rFonts w:ascii="Arial" w:hAnsi="Arial" w:cs="v4.2.0"/>
                  <w:sz w:val="18"/>
                  <w:szCs w:val="18"/>
                  <w:lang w:eastAsia="zh-CN"/>
                </w:rPr>
                <w:t>Measurement gap offset</w:t>
              </w:r>
            </w:ins>
          </w:p>
        </w:tc>
        <w:tc>
          <w:tcPr>
            <w:tcW w:w="708" w:type="dxa"/>
          </w:tcPr>
          <w:p w14:paraId="5C48061C" w14:textId="77777777" w:rsidR="00697ACF" w:rsidRPr="00020619" w:rsidRDefault="00697ACF" w:rsidP="00BB34DD">
            <w:pPr>
              <w:keepNext/>
              <w:keepLines/>
              <w:overflowPunct w:val="0"/>
              <w:autoSpaceDE w:val="0"/>
              <w:autoSpaceDN w:val="0"/>
              <w:adjustRightInd w:val="0"/>
              <w:spacing w:after="0"/>
              <w:textAlignment w:val="baseline"/>
              <w:rPr>
                <w:ins w:id="5713" w:author="BigCREditor-RAN4#104-bis" w:date="2022-10-21T21:32:00Z"/>
                <w:rFonts w:ascii="Arial" w:hAnsi="Arial" w:cs="Arial"/>
                <w:sz w:val="18"/>
                <w:szCs w:val="18"/>
                <w:lang w:eastAsia="en-GB"/>
              </w:rPr>
            </w:pPr>
          </w:p>
        </w:tc>
        <w:tc>
          <w:tcPr>
            <w:tcW w:w="1276" w:type="dxa"/>
          </w:tcPr>
          <w:p w14:paraId="521F38D0" w14:textId="77777777" w:rsidR="00697ACF" w:rsidRPr="00020619" w:rsidRDefault="00697ACF" w:rsidP="00BB34DD">
            <w:pPr>
              <w:keepNext/>
              <w:keepLines/>
              <w:overflowPunct w:val="0"/>
              <w:autoSpaceDE w:val="0"/>
              <w:autoSpaceDN w:val="0"/>
              <w:adjustRightInd w:val="0"/>
              <w:spacing w:after="0"/>
              <w:textAlignment w:val="baseline"/>
              <w:rPr>
                <w:ins w:id="5714" w:author="BigCREditor-RAN4#104-bis" w:date="2022-10-21T21:32:00Z"/>
                <w:rFonts w:ascii="Arial" w:hAnsi="Arial" w:cs="Arial"/>
                <w:sz w:val="18"/>
                <w:szCs w:val="18"/>
                <w:lang w:eastAsia="zh-CN"/>
              </w:rPr>
            </w:pPr>
            <w:ins w:id="5715" w:author="BigCREditor-RAN4#104-bis" w:date="2022-10-21T21:32:00Z">
              <w:r w:rsidRPr="00020619">
                <w:rPr>
                  <w:rFonts w:ascii="Arial" w:hAnsi="Arial" w:cs="Arial"/>
                  <w:sz w:val="18"/>
                  <w:szCs w:val="18"/>
                  <w:lang w:eastAsia="en-GB"/>
                </w:rPr>
                <w:t>1, 2</w:t>
              </w:r>
            </w:ins>
          </w:p>
        </w:tc>
        <w:tc>
          <w:tcPr>
            <w:tcW w:w="1559" w:type="dxa"/>
            <w:gridSpan w:val="2"/>
          </w:tcPr>
          <w:p w14:paraId="12D358D5" w14:textId="77777777" w:rsidR="00697ACF" w:rsidRPr="00020619" w:rsidRDefault="00697ACF" w:rsidP="00BB34DD">
            <w:pPr>
              <w:keepNext/>
              <w:keepLines/>
              <w:overflowPunct w:val="0"/>
              <w:autoSpaceDE w:val="0"/>
              <w:autoSpaceDN w:val="0"/>
              <w:adjustRightInd w:val="0"/>
              <w:spacing w:after="0"/>
              <w:textAlignment w:val="baseline"/>
              <w:rPr>
                <w:ins w:id="5716" w:author="BigCREditor-RAN4#104-bis" w:date="2022-10-21T21:32:00Z"/>
                <w:rFonts w:ascii="Arial" w:hAnsi="Arial" w:cs="Arial"/>
                <w:sz w:val="18"/>
                <w:szCs w:val="18"/>
                <w:lang w:eastAsia="zh-CN"/>
              </w:rPr>
            </w:pPr>
            <w:ins w:id="5717" w:author="BigCREditor-RAN4#104-bis" w:date="2022-10-21T21:32:00Z">
              <w:r w:rsidRPr="00020619">
                <w:rPr>
                  <w:rFonts w:ascii="Arial" w:hAnsi="Arial" w:cs="Arial"/>
                  <w:sz w:val="18"/>
                  <w:szCs w:val="18"/>
                  <w:lang w:eastAsia="zh-CN"/>
                </w:rPr>
                <w:t>39</w:t>
              </w:r>
            </w:ins>
          </w:p>
        </w:tc>
        <w:tc>
          <w:tcPr>
            <w:tcW w:w="1560" w:type="dxa"/>
            <w:gridSpan w:val="2"/>
          </w:tcPr>
          <w:p w14:paraId="5103B1FA" w14:textId="77777777" w:rsidR="00697ACF" w:rsidRPr="00020619" w:rsidRDefault="00697ACF" w:rsidP="00BB34DD">
            <w:pPr>
              <w:keepNext/>
              <w:keepLines/>
              <w:overflowPunct w:val="0"/>
              <w:autoSpaceDE w:val="0"/>
              <w:autoSpaceDN w:val="0"/>
              <w:adjustRightInd w:val="0"/>
              <w:spacing w:after="0"/>
              <w:textAlignment w:val="baseline"/>
              <w:rPr>
                <w:ins w:id="5718" w:author="BigCREditor-RAN4#104-bis" w:date="2022-10-21T21:32:00Z"/>
                <w:rFonts w:ascii="Arial" w:hAnsi="Arial" w:cs="Arial"/>
                <w:sz w:val="18"/>
                <w:szCs w:val="18"/>
                <w:lang w:eastAsia="zh-CN"/>
              </w:rPr>
            </w:pPr>
            <w:ins w:id="5719" w:author="BigCREditor-RAN4#104-bis" w:date="2022-10-21T21:32:00Z">
              <w:r w:rsidRPr="00020619">
                <w:rPr>
                  <w:rFonts w:ascii="Arial" w:hAnsi="Arial" w:cs="Arial"/>
                  <w:sz w:val="18"/>
                  <w:szCs w:val="18"/>
                  <w:lang w:eastAsia="zh-CN"/>
                </w:rPr>
                <w:t>19</w:t>
              </w:r>
            </w:ins>
          </w:p>
        </w:tc>
        <w:tc>
          <w:tcPr>
            <w:tcW w:w="3543" w:type="dxa"/>
          </w:tcPr>
          <w:p w14:paraId="15CFB26B" w14:textId="77777777" w:rsidR="00697ACF" w:rsidRPr="00020619" w:rsidRDefault="00697ACF" w:rsidP="00BB34DD">
            <w:pPr>
              <w:keepNext/>
              <w:keepLines/>
              <w:overflowPunct w:val="0"/>
              <w:autoSpaceDE w:val="0"/>
              <w:autoSpaceDN w:val="0"/>
              <w:adjustRightInd w:val="0"/>
              <w:spacing w:after="0"/>
              <w:textAlignment w:val="baseline"/>
              <w:rPr>
                <w:ins w:id="5720" w:author="BigCREditor-RAN4#104-bis" w:date="2022-10-21T21:32:00Z"/>
                <w:rFonts w:ascii="Arial" w:hAnsi="Arial" w:cs="Arial"/>
                <w:sz w:val="18"/>
                <w:szCs w:val="18"/>
                <w:lang w:eastAsia="en-GB"/>
              </w:rPr>
            </w:pPr>
            <w:ins w:id="5721" w:author="BigCREditor-RAN4#104-bis" w:date="2022-10-21T21:32:00Z">
              <w:r w:rsidRPr="00020619">
                <w:rPr>
                  <w:rFonts w:ascii="Arial" w:hAnsi="Arial" w:cs="Arial"/>
                  <w:sz w:val="18"/>
                  <w:szCs w:val="18"/>
                  <w:lang w:eastAsia="en-GB"/>
                </w:rPr>
                <w:t>As specified in TS 36.331 [16].</w:t>
              </w:r>
            </w:ins>
          </w:p>
        </w:tc>
      </w:tr>
      <w:tr w:rsidR="00697ACF" w:rsidRPr="00020619" w14:paraId="5661AF3F" w14:textId="77777777" w:rsidTr="00BB34DD">
        <w:trPr>
          <w:cantSplit/>
          <w:trHeight w:val="198"/>
          <w:ins w:id="5722" w:author="BigCREditor-RAN4#104-bis" w:date="2022-10-21T21:32:00Z"/>
        </w:trPr>
        <w:tc>
          <w:tcPr>
            <w:tcW w:w="1555" w:type="dxa"/>
          </w:tcPr>
          <w:p w14:paraId="7D84AF47" w14:textId="77777777" w:rsidR="00697ACF" w:rsidRPr="00020619" w:rsidRDefault="00697ACF" w:rsidP="00BB34DD">
            <w:pPr>
              <w:keepNext/>
              <w:keepLines/>
              <w:overflowPunct w:val="0"/>
              <w:autoSpaceDE w:val="0"/>
              <w:autoSpaceDN w:val="0"/>
              <w:adjustRightInd w:val="0"/>
              <w:spacing w:after="0"/>
              <w:textAlignment w:val="baseline"/>
              <w:rPr>
                <w:ins w:id="5723" w:author="BigCREditor-RAN4#104-bis" w:date="2022-10-21T21:32:00Z"/>
                <w:rFonts w:ascii="Arial" w:hAnsi="Arial" w:cs="Arial"/>
                <w:sz w:val="18"/>
                <w:szCs w:val="18"/>
                <w:lang w:eastAsia="en-GB"/>
              </w:rPr>
            </w:pPr>
            <w:ins w:id="5724" w:author="BigCREditor-RAN4#104-bis" w:date="2022-10-21T21:32:00Z">
              <w:r w:rsidRPr="00020619">
                <w:rPr>
                  <w:rFonts w:ascii="Arial" w:hAnsi="Arial"/>
                  <w:sz w:val="18"/>
                  <w:szCs w:val="18"/>
                  <w:lang w:eastAsia="en-GB"/>
                </w:rPr>
                <w:t>b1-ThresholdNR</w:t>
              </w:r>
            </w:ins>
          </w:p>
        </w:tc>
        <w:tc>
          <w:tcPr>
            <w:tcW w:w="708" w:type="dxa"/>
          </w:tcPr>
          <w:p w14:paraId="66452011" w14:textId="77777777" w:rsidR="00697ACF" w:rsidRPr="00020619" w:rsidRDefault="00697ACF" w:rsidP="00BB34DD">
            <w:pPr>
              <w:keepNext/>
              <w:keepLines/>
              <w:overflowPunct w:val="0"/>
              <w:autoSpaceDE w:val="0"/>
              <w:autoSpaceDN w:val="0"/>
              <w:adjustRightInd w:val="0"/>
              <w:spacing w:after="0"/>
              <w:textAlignment w:val="baseline"/>
              <w:rPr>
                <w:ins w:id="5725" w:author="BigCREditor-RAN4#104-bis" w:date="2022-10-21T21:32:00Z"/>
                <w:rFonts w:ascii="Arial" w:hAnsi="Arial" w:cs="Arial"/>
                <w:sz w:val="18"/>
                <w:szCs w:val="18"/>
                <w:lang w:eastAsia="en-GB"/>
              </w:rPr>
            </w:pPr>
            <w:ins w:id="5726" w:author="BigCREditor-RAN4#104-bis" w:date="2022-10-21T21:32:00Z">
              <w:r w:rsidRPr="00020619">
                <w:rPr>
                  <w:rFonts w:ascii="Arial" w:hAnsi="Arial"/>
                  <w:sz w:val="18"/>
                  <w:szCs w:val="18"/>
                  <w:lang w:eastAsia="en-GB"/>
                </w:rPr>
                <w:t>dBm</w:t>
              </w:r>
            </w:ins>
          </w:p>
        </w:tc>
        <w:tc>
          <w:tcPr>
            <w:tcW w:w="1276" w:type="dxa"/>
          </w:tcPr>
          <w:p w14:paraId="04EC0DF6" w14:textId="77777777" w:rsidR="00697ACF" w:rsidRPr="00020619" w:rsidRDefault="00697ACF" w:rsidP="00BB34DD">
            <w:pPr>
              <w:keepNext/>
              <w:keepLines/>
              <w:overflowPunct w:val="0"/>
              <w:autoSpaceDE w:val="0"/>
              <w:autoSpaceDN w:val="0"/>
              <w:adjustRightInd w:val="0"/>
              <w:spacing w:after="0"/>
              <w:textAlignment w:val="baseline"/>
              <w:rPr>
                <w:ins w:id="5727" w:author="BigCREditor-RAN4#104-bis" w:date="2022-10-21T21:32:00Z"/>
                <w:rFonts w:ascii="Arial" w:hAnsi="Arial" w:cs="Arial"/>
                <w:sz w:val="18"/>
                <w:szCs w:val="18"/>
                <w:lang w:eastAsia="en-GB"/>
              </w:rPr>
            </w:pPr>
            <w:ins w:id="5728" w:author="BigCREditor-RAN4#104-bis" w:date="2022-10-21T21:32:00Z">
              <w:r w:rsidRPr="00020619">
                <w:rPr>
                  <w:rFonts w:ascii="Arial" w:hAnsi="Arial" w:cs="Arial"/>
                  <w:sz w:val="18"/>
                  <w:szCs w:val="18"/>
                  <w:lang w:eastAsia="en-GB"/>
                </w:rPr>
                <w:t>1, 2</w:t>
              </w:r>
            </w:ins>
          </w:p>
        </w:tc>
        <w:tc>
          <w:tcPr>
            <w:tcW w:w="3119" w:type="dxa"/>
            <w:gridSpan w:val="4"/>
          </w:tcPr>
          <w:p w14:paraId="6EE04B6A" w14:textId="77777777" w:rsidR="00697ACF" w:rsidRPr="00020619" w:rsidRDefault="00697ACF" w:rsidP="00BB34DD">
            <w:pPr>
              <w:keepNext/>
              <w:keepLines/>
              <w:overflowPunct w:val="0"/>
              <w:autoSpaceDE w:val="0"/>
              <w:autoSpaceDN w:val="0"/>
              <w:adjustRightInd w:val="0"/>
              <w:spacing w:after="0"/>
              <w:textAlignment w:val="baseline"/>
              <w:rPr>
                <w:ins w:id="5729" w:author="BigCREditor-RAN4#104-bis" w:date="2022-10-21T21:32:00Z"/>
                <w:rFonts w:ascii="Arial" w:hAnsi="Arial" w:cs="Arial"/>
                <w:sz w:val="18"/>
                <w:szCs w:val="18"/>
                <w:lang w:eastAsia="en-GB"/>
              </w:rPr>
            </w:pPr>
            <w:ins w:id="5730" w:author="BigCREditor-RAN4#104-bis" w:date="2022-10-21T21:32:00Z">
              <w:r w:rsidRPr="00020619">
                <w:rPr>
                  <w:rFonts w:ascii="Arial" w:hAnsi="Arial"/>
                  <w:sz w:val="18"/>
                  <w:szCs w:val="18"/>
                  <w:lang w:eastAsia="en-GB"/>
                </w:rPr>
                <w:t>Note 1</w:t>
              </w:r>
            </w:ins>
          </w:p>
        </w:tc>
        <w:tc>
          <w:tcPr>
            <w:tcW w:w="3543" w:type="dxa"/>
          </w:tcPr>
          <w:p w14:paraId="2DBA126D" w14:textId="77777777" w:rsidR="00697ACF" w:rsidRPr="00020619" w:rsidRDefault="00697ACF" w:rsidP="00BB34DD">
            <w:pPr>
              <w:keepNext/>
              <w:keepLines/>
              <w:overflowPunct w:val="0"/>
              <w:autoSpaceDE w:val="0"/>
              <w:autoSpaceDN w:val="0"/>
              <w:adjustRightInd w:val="0"/>
              <w:spacing w:after="0"/>
              <w:textAlignment w:val="baseline"/>
              <w:rPr>
                <w:ins w:id="5731" w:author="BigCREditor-RAN4#104-bis" w:date="2022-10-21T21:32:00Z"/>
                <w:rFonts w:ascii="Arial" w:hAnsi="Arial" w:cs="Arial"/>
                <w:sz w:val="18"/>
                <w:szCs w:val="18"/>
                <w:lang w:eastAsia="en-GB"/>
              </w:rPr>
            </w:pPr>
            <w:ins w:id="5732" w:author="BigCREditor-RAN4#104-bis" w:date="2022-10-21T21:32:00Z">
              <w:r w:rsidRPr="00020619">
                <w:rPr>
                  <w:rFonts w:ascii="Arial" w:hAnsi="Arial"/>
                  <w:sz w:val="18"/>
                  <w:szCs w:val="18"/>
                  <w:lang w:eastAsia="en-GB"/>
                </w:rPr>
                <w:t>SS-RSRP threshold for SS-RSRP measurement on cell 2 for event B1 [16]</w:t>
              </w:r>
            </w:ins>
          </w:p>
        </w:tc>
      </w:tr>
      <w:tr w:rsidR="00697ACF" w:rsidRPr="00020619" w14:paraId="397F5F61" w14:textId="77777777" w:rsidTr="00BB34DD">
        <w:trPr>
          <w:cantSplit/>
          <w:trHeight w:val="208"/>
          <w:ins w:id="5733" w:author="BigCREditor-RAN4#104-bis" w:date="2022-10-21T21:32:00Z"/>
        </w:trPr>
        <w:tc>
          <w:tcPr>
            <w:tcW w:w="1555" w:type="dxa"/>
          </w:tcPr>
          <w:p w14:paraId="7C8CE0F2" w14:textId="77777777" w:rsidR="00697ACF" w:rsidRPr="00020619" w:rsidRDefault="00697ACF" w:rsidP="00BB34DD">
            <w:pPr>
              <w:keepNext/>
              <w:keepLines/>
              <w:overflowPunct w:val="0"/>
              <w:autoSpaceDE w:val="0"/>
              <w:autoSpaceDN w:val="0"/>
              <w:adjustRightInd w:val="0"/>
              <w:spacing w:after="0"/>
              <w:textAlignment w:val="baseline"/>
              <w:rPr>
                <w:ins w:id="5734" w:author="BigCREditor-RAN4#104-bis" w:date="2022-10-21T21:32:00Z"/>
                <w:rFonts w:ascii="Arial" w:hAnsi="Arial" w:cs="Arial"/>
                <w:sz w:val="18"/>
                <w:szCs w:val="18"/>
                <w:lang w:eastAsia="en-GB"/>
              </w:rPr>
            </w:pPr>
            <w:ins w:id="5735" w:author="BigCREditor-RAN4#104-bis" w:date="2022-10-21T21:32:00Z">
              <w:r w:rsidRPr="00020619">
                <w:rPr>
                  <w:rFonts w:ascii="Arial" w:hAnsi="Arial" w:cs="Arial"/>
                  <w:sz w:val="18"/>
                  <w:szCs w:val="18"/>
                  <w:lang w:eastAsia="en-GB"/>
                </w:rPr>
                <w:t>Hysteresis</w:t>
              </w:r>
            </w:ins>
          </w:p>
        </w:tc>
        <w:tc>
          <w:tcPr>
            <w:tcW w:w="708" w:type="dxa"/>
          </w:tcPr>
          <w:p w14:paraId="439E94AE" w14:textId="77777777" w:rsidR="00697ACF" w:rsidRPr="00020619" w:rsidRDefault="00697ACF" w:rsidP="00BB34DD">
            <w:pPr>
              <w:keepNext/>
              <w:keepLines/>
              <w:overflowPunct w:val="0"/>
              <w:autoSpaceDE w:val="0"/>
              <w:autoSpaceDN w:val="0"/>
              <w:adjustRightInd w:val="0"/>
              <w:spacing w:after="0"/>
              <w:textAlignment w:val="baseline"/>
              <w:rPr>
                <w:ins w:id="5736" w:author="BigCREditor-RAN4#104-bis" w:date="2022-10-21T21:32:00Z"/>
                <w:rFonts w:ascii="Arial" w:hAnsi="Arial" w:cs="Arial"/>
                <w:sz w:val="18"/>
                <w:szCs w:val="18"/>
                <w:lang w:eastAsia="en-GB"/>
              </w:rPr>
            </w:pPr>
            <w:ins w:id="5737" w:author="BigCREditor-RAN4#104-bis" w:date="2022-10-21T21:32:00Z">
              <w:r w:rsidRPr="00020619">
                <w:rPr>
                  <w:rFonts w:ascii="Arial" w:hAnsi="Arial" w:cs="Arial"/>
                  <w:sz w:val="18"/>
                  <w:szCs w:val="18"/>
                  <w:lang w:eastAsia="en-GB"/>
                </w:rPr>
                <w:t>dB</w:t>
              </w:r>
            </w:ins>
          </w:p>
        </w:tc>
        <w:tc>
          <w:tcPr>
            <w:tcW w:w="1276" w:type="dxa"/>
          </w:tcPr>
          <w:p w14:paraId="35BABF4A" w14:textId="77777777" w:rsidR="00697ACF" w:rsidRPr="00020619" w:rsidRDefault="00697ACF" w:rsidP="00BB34DD">
            <w:pPr>
              <w:keepNext/>
              <w:keepLines/>
              <w:overflowPunct w:val="0"/>
              <w:autoSpaceDE w:val="0"/>
              <w:autoSpaceDN w:val="0"/>
              <w:adjustRightInd w:val="0"/>
              <w:spacing w:after="0"/>
              <w:textAlignment w:val="baseline"/>
              <w:rPr>
                <w:ins w:id="5738" w:author="BigCREditor-RAN4#104-bis" w:date="2022-10-21T21:32:00Z"/>
                <w:rFonts w:ascii="Arial" w:hAnsi="Arial" w:cs="Arial"/>
                <w:sz w:val="18"/>
                <w:szCs w:val="18"/>
                <w:lang w:eastAsia="en-GB"/>
              </w:rPr>
            </w:pPr>
            <w:ins w:id="5739" w:author="BigCREditor-RAN4#104-bis" w:date="2022-10-21T21:32:00Z">
              <w:r w:rsidRPr="00020619">
                <w:rPr>
                  <w:rFonts w:ascii="Arial" w:hAnsi="Arial" w:cs="Arial"/>
                  <w:sz w:val="18"/>
                  <w:szCs w:val="18"/>
                  <w:lang w:eastAsia="en-GB"/>
                </w:rPr>
                <w:t>1, 2</w:t>
              </w:r>
            </w:ins>
          </w:p>
        </w:tc>
        <w:tc>
          <w:tcPr>
            <w:tcW w:w="3119" w:type="dxa"/>
            <w:gridSpan w:val="4"/>
          </w:tcPr>
          <w:p w14:paraId="584938D2" w14:textId="77777777" w:rsidR="00697ACF" w:rsidRPr="00020619" w:rsidRDefault="00697ACF" w:rsidP="00BB34DD">
            <w:pPr>
              <w:keepNext/>
              <w:keepLines/>
              <w:overflowPunct w:val="0"/>
              <w:autoSpaceDE w:val="0"/>
              <w:autoSpaceDN w:val="0"/>
              <w:adjustRightInd w:val="0"/>
              <w:spacing w:after="0"/>
              <w:textAlignment w:val="baseline"/>
              <w:rPr>
                <w:ins w:id="5740" w:author="BigCREditor-RAN4#104-bis" w:date="2022-10-21T21:32:00Z"/>
                <w:rFonts w:ascii="Arial" w:hAnsi="Arial" w:cs="Arial"/>
                <w:sz w:val="18"/>
                <w:szCs w:val="18"/>
                <w:lang w:eastAsia="en-GB"/>
              </w:rPr>
            </w:pPr>
            <w:ins w:id="5741" w:author="BigCREditor-RAN4#104-bis" w:date="2022-10-21T21:32:00Z">
              <w:r w:rsidRPr="00020619">
                <w:rPr>
                  <w:rFonts w:ascii="Arial" w:hAnsi="Arial" w:cs="Arial"/>
                  <w:sz w:val="18"/>
                  <w:szCs w:val="18"/>
                  <w:lang w:eastAsia="en-GB"/>
                </w:rPr>
                <w:t>0</w:t>
              </w:r>
            </w:ins>
          </w:p>
        </w:tc>
        <w:tc>
          <w:tcPr>
            <w:tcW w:w="3543" w:type="dxa"/>
          </w:tcPr>
          <w:p w14:paraId="0C15C04F" w14:textId="77777777" w:rsidR="00697ACF" w:rsidRPr="00020619" w:rsidRDefault="00697ACF" w:rsidP="00BB34DD">
            <w:pPr>
              <w:keepNext/>
              <w:keepLines/>
              <w:overflowPunct w:val="0"/>
              <w:autoSpaceDE w:val="0"/>
              <w:autoSpaceDN w:val="0"/>
              <w:adjustRightInd w:val="0"/>
              <w:spacing w:after="0"/>
              <w:textAlignment w:val="baseline"/>
              <w:rPr>
                <w:ins w:id="5742" w:author="BigCREditor-RAN4#104-bis" w:date="2022-10-21T21:32:00Z"/>
                <w:rFonts w:ascii="Arial" w:hAnsi="Arial" w:cs="Arial"/>
                <w:sz w:val="18"/>
                <w:szCs w:val="18"/>
                <w:lang w:eastAsia="en-GB"/>
              </w:rPr>
            </w:pPr>
          </w:p>
        </w:tc>
      </w:tr>
      <w:tr w:rsidR="00697ACF" w:rsidRPr="00020619" w14:paraId="2AD7425A" w14:textId="77777777" w:rsidTr="00BB34DD">
        <w:trPr>
          <w:cantSplit/>
          <w:trHeight w:val="208"/>
          <w:ins w:id="5743" w:author="BigCREditor-RAN4#104-bis" w:date="2022-10-21T21:32:00Z"/>
        </w:trPr>
        <w:tc>
          <w:tcPr>
            <w:tcW w:w="1555" w:type="dxa"/>
          </w:tcPr>
          <w:p w14:paraId="667AED6B" w14:textId="77777777" w:rsidR="00697ACF" w:rsidRPr="00020619" w:rsidRDefault="00697ACF" w:rsidP="00BB34DD">
            <w:pPr>
              <w:keepNext/>
              <w:keepLines/>
              <w:overflowPunct w:val="0"/>
              <w:autoSpaceDE w:val="0"/>
              <w:autoSpaceDN w:val="0"/>
              <w:adjustRightInd w:val="0"/>
              <w:spacing w:after="0"/>
              <w:textAlignment w:val="baseline"/>
              <w:rPr>
                <w:ins w:id="5744" w:author="BigCREditor-RAN4#104-bis" w:date="2022-10-21T21:32:00Z"/>
                <w:rFonts w:ascii="Arial" w:hAnsi="Arial" w:cs="Arial"/>
                <w:sz w:val="18"/>
                <w:szCs w:val="18"/>
                <w:lang w:eastAsia="en-GB"/>
              </w:rPr>
            </w:pPr>
            <w:ins w:id="5745" w:author="BigCREditor-RAN4#104-bis" w:date="2022-10-21T21:32:00Z">
              <w:r w:rsidRPr="00020619">
                <w:rPr>
                  <w:rFonts w:ascii="Arial" w:hAnsi="Arial" w:cs="Arial"/>
                  <w:sz w:val="18"/>
                  <w:szCs w:val="18"/>
                  <w:lang w:eastAsia="en-GB"/>
                </w:rPr>
                <w:t>CP length</w:t>
              </w:r>
            </w:ins>
          </w:p>
        </w:tc>
        <w:tc>
          <w:tcPr>
            <w:tcW w:w="708" w:type="dxa"/>
          </w:tcPr>
          <w:p w14:paraId="14F31244" w14:textId="77777777" w:rsidR="00697ACF" w:rsidRPr="00020619" w:rsidRDefault="00697ACF" w:rsidP="00BB34DD">
            <w:pPr>
              <w:keepNext/>
              <w:keepLines/>
              <w:overflowPunct w:val="0"/>
              <w:autoSpaceDE w:val="0"/>
              <w:autoSpaceDN w:val="0"/>
              <w:adjustRightInd w:val="0"/>
              <w:spacing w:after="0"/>
              <w:textAlignment w:val="baseline"/>
              <w:rPr>
                <w:ins w:id="5746" w:author="BigCREditor-RAN4#104-bis" w:date="2022-10-21T21:32:00Z"/>
                <w:rFonts w:ascii="Arial" w:hAnsi="Arial" w:cs="Arial"/>
                <w:sz w:val="18"/>
                <w:szCs w:val="18"/>
                <w:lang w:eastAsia="en-GB"/>
              </w:rPr>
            </w:pPr>
          </w:p>
        </w:tc>
        <w:tc>
          <w:tcPr>
            <w:tcW w:w="1276" w:type="dxa"/>
          </w:tcPr>
          <w:p w14:paraId="4C107FDD" w14:textId="77777777" w:rsidR="00697ACF" w:rsidRPr="00020619" w:rsidRDefault="00697ACF" w:rsidP="00BB34DD">
            <w:pPr>
              <w:keepNext/>
              <w:keepLines/>
              <w:overflowPunct w:val="0"/>
              <w:autoSpaceDE w:val="0"/>
              <w:autoSpaceDN w:val="0"/>
              <w:adjustRightInd w:val="0"/>
              <w:spacing w:after="0"/>
              <w:textAlignment w:val="baseline"/>
              <w:rPr>
                <w:ins w:id="5747" w:author="BigCREditor-RAN4#104-bis" w:date="2022-10-21T21:32:00Z"/>
                <w:rFonts w:ascii="Arial" w:hAnsi="Arial" w:cs="Arial"/>
                <w:sz w:val="18"/>
                <w:szCs w:val="18"/>
                <w:lang w:eastAsia="en-GB"/>
              </w:rPr>
            </w:pPr>
            <w:ins w:id="5748" w:author="BigCREditor-RAN4#104-bis" w:date="2022-10-21T21:32:00Z">
              <w:r w:rsidRPr="00020619">
                <w:rPr>
                  <w:rFonts w:ascii="Arial" w:hAnsi="Arial" w:cs="Arial"/>
                  <w:sz w:val="18"/>
                  <w:szCs w:val="18"/>
                  <w:lang w:eastAsia="en-GB"/>
                </w:rPr>
                <w:t>1, 2</w:t>
              </w:r>
            </w:ins>
          </w:p>
        </w:tc>
        <w:tc>
          <w:tcPr>
            <w:tcW w:w="3119" w:type="dxa"/>
            <w:gridSpan w:val="4"/>
          </w:tcPr>
          <w:p w14:paraId="30060DDD" w14:textId="77777777" w:rsidR="00697ACF" w:rsidRPr="00020619" w:rsidRDefault="00697ACF" w:rsidP="00BB34DD">
            <w:pPr>
              <w:keepNext/>
              <w:keepLines/>
              <w:overflowPunct w:val="0"/>
              <w:autoSpaceDE w:val="0"/>
              <w:autoSpaceDN w:val="0"/>
              <w:adjustRightInd w:val="0"/>
              <w:spacing w:after="0"/>
              <w:textAlignment w:val="baseline"/>
              <w:rPr>
                <w:ins w:id="5749" w:author="BigCREditor-RAN4#104-bis" w:date="2022-10-21T21:32:00Z"/>
                <w:rFonts w:ascii="Arial" w:hAnsi="Arial" w:cs="Arial"/>
                <w:sz w:val="18"/>
                <w:szCs w:val="18"/>
                <w:lang w:eastAsia="en-GB"/>
              </w:rPr>
            </w:pPr>
            <w:ins w:id="5750" w:author="BigCREditor-RAN4#104-bis" w:date="2022-10-21T21:32:00Z">
              <w:r w:rsidRPr="00020619">
                <w:rPr>
                  <w:rFonts w:ascii="Arial" w:hAnsi="Arial" w:cs="Arial"/>
                  <w:sz w:val="18"/>
                  <w:szCs w:val="18"/>
                  <w:lang w:eastAsia="en-GB"/>
                </w:rPr>
                <w:t>Normal</w:t>
              </w:r>
            </w:ins>
          </w:p>
        </w:tc>
        <w:tc>
          <w:tcPr>
            <w:tcW w:w="3543" w:type="dxa"/>
          </w:tcPr>
          <w:p w14:paraId="734EA32F" w14:textId="77777777" w:rsidR="00697ACF" w:rsidRPr="00020619" w:rsidRDefault="00697ACF" w:rsidP="00BB34DD">
            <w:pPr>
              <w:keepNext/>
              <w:keepLines/>
              <w:overflowPunct w:val="0"/>
              <w:autoSpaceDE w:val="0"/>
              <w:autoSpaceDN w:val="0"/>
              <w:adjustRightInd w:val="0"/>
              <w:spacing w:after="0"/>
              <w:textAlignment w:val="baseline"/>
              <w:rPr>
                <w:ins w:id="5751" w:author="BigCREditor-RAN4#104-bis" w:date="2022-10-21T21:32:00Z"/>
                <w:rFonts w:ascii="Arial" w:hAnsi="Arial" w:cs="Arial"/>
                <w:sz w:val="18"/>
                <w:szCs w:val="18"/>
                <w:lang w:eastAsia="en-GB"/>
              </w:rPr>
            </w:pPr>
          </w:p>
        </w:tc>
      </w:tr>
      <w:tr w:rsidR="00697ACF" w:rsidRPr="00020619" w14:paraId="3EA9F156" w14:textId="77777777" w:rsidTr="00BB34DD">
        <w:trPr>
          <w:cantSplit/>
          <w:trHeight w:val="198"/>
          <w:ins w:id="5752" w:author="BigCREditor-RAN4#104-bis" w:date="2022-10-21T21:32:00Z"/>
        </w:trPr>
        <w:tc>
          <w:tcPr>
            <w:tcW w:w="1555" w:type="dxa"/>
          </w:tcPr>
          <w:p w14:paraId="1F194F56" w14:textId="77777777" w:rsidR="00697ACF" w:rsidRPr="00020619" w:rsidRDefault="00697ACF" w:rsidP="00BB34DD">
            <w:pPr>
              <w:keepNext/>
              <w:keepLines/>
              <w:overflowPunct w:val="0"/>
              <w:autoSpaceDE w:val="0"/>
              <w:autoSpaceDN w:val="0"/>
              <w:adjustRightInd w:val="0"/>
              <w:spacing w:after="0"/>
              <w:textAlignment w:val="baseline"/>
              <w:rPr>
                <w:ins w:id="5753" w:author="BigCREditor-RAN4#104-bis" w:date="2022-10-21T21:32:00Z"/>
                <w:rFonts w:ascii="Arial" w:hAnsi="Arial" w:cs="Arial"/>
                <w:sz w:val="18"/>
                <w:szCs w:val="18"/>
                <w:lang w:eastAsia="en-GB"/>
              </w:rPr>
            </w:pPr>
            <w:proofErr w:type="spellStart"/>
            <w:ins w:id="5754" w:author="BigCREditor-RAN4#104-bis" w:date="2022-10-21T21:32:00Z">
              <w:r w:rsidRPr="00020619">
                <w:rPr>
                  <w:rFonts w:ascii="Arial" w:hAnsi="Arial" w:cs="Arial"/>
                  <w:sz w:val="18"/>
                  <w:szCs w:val="18"/>
                  <w:lang w:eastAsia="en-GB"/>
                </w:rPr>
                <w:t>TimeToTrigger</w:t>
              </w:r>
              <w:proofErr w:type="spellEnd"/>
            </w:ins>
          </w:p>
        </w:tc>
        <w:tc>
          <w:tcPr>
            <w:tcW w:w="708" w:type="dxa"/>
          </w:tcPr>
          <w:p w14:paraId="29056B83" w14:textId="77777777" w:rsidR="00697ACF" w:rsidRPr="00020619" w:rsidRDefault="00697ACF" w:rsidP="00BB34DD">
            <w:pPr>
              <w:keepNext/>
              <w:keepLines/>
              <w:overflowPunct w:val="0"/>
              <w:autoSpaceDE w:val="0"/>
              <w:autoSpaceDN w:val="0"/>
              <w:adjustRightInd w:val="0"/>
              <w:spacing w:after="0"/>
              <w:textAlignment w:val="baseline"/>
              <w:rPr>
                <w:ins w:id="5755" w:author="BigCREditor-RAN4#104-bis" w:date="2022-10-21T21:32:00Z"/>
                <w:rFonts w:ascii="Arial" w:hAnsi="Arial" w:cs="Arial"/>
                <w:sz w:val="18"/>
                <w:szCs w:val="18"/>
                <w:lang w:eastAsia="en-GB"/>
              </w:rPr>
            </w:pPr>
            <w:ins w:id="5756" w:author="BigCREditor-RAN4#104-bis" w:date="2022-10-21T21:32:00Z">
              <w:r w:rsidRPr="00020619">
                <w:rPr>
                  <w:rFonts w:ascii="Arial" w:hAnsi="Arial" w:cs="Arial"/>
                  <w:sz w:val="18"/>
                  <w:szCs w:val="18"/>
                  <w:lang w:eastAsia="en-GB"/>
                </w:rPr>
                <w:t>s</w:t>
              </w:r>
            </w:ins>
          </w:p>
        </w:tc>
        <w:tc>
          <w:tcPr>
            <w:tcW w:w="1276" w:type="dxa"/>
          </w:tcPr>
          <w:p w14:paraId="4FFA4F30" w14:textId="77777777" w:rsidR="00697ACF" w:rsidRPr="00020619" w:rsidRDefault="00697ACF" w:rsidP="00BB34DD">
            <w:pPr>
              <w:keepNext/>
              <w:keepLines/>
              <w:overflowPunct w:val="0"/>
              <w:autoSpaceDE w:val="0"/>
              <w:autoSpaceDN w:val="0"/>
              <w:adjustRightInd w:val="0"/>
              <w:spacing w:after="0"/>
              <w:textAlignment w:val="baseline"/>
              <w:rPr>
                <w:ins w:id="5757" w:author="BigCREditor-RAN4#104-bis" w:date="2022-10-21T21:32:00Z"/>
                <w:rFonts w:ascii="Arial" w:hAnsi="Arial" w:cs="Arial"/>
                <w:sz w:val="18"/>
                <w:szCs w:val="18"/>
                <w:lang w:eastAsia="en-GB"/>
              </w:rPr>
            </w:pPr>
            <w:ins w:id="5758" w:author="BigCREditor-RAN4#104-bis" w:date="2022-10-21T21:32:00Z">
              <w:r w:rsidRPr="00020619">
                <w:rPr>
                  <w:rFonts w:ascii="Arial" w:hAnsi="Arial" w:cs="Arial"/>
                  <w:sz w:val="18"/>
                  <w:szCs w:val="18"/>
                  <w:lang w:eastAsia="en-GB"/>
                </w:rPr>
                <w:t>1, 2</w:t>
              </w:r>
            </w:ins>
          </w:p>
        </w:tc>
        <w:tc>
          <w:tcPr>
            <w:tcW w:w="3119" w:type="dxa"/>
            <w:gridSpan w:val="4"/>
          </w:tcPr>
          <w:p w14:paraId="50BCD308" w14:textId="77777777" w:rsidR="00697ACF" w:rsidRPr="00020619" w:rsidRDefault="00697ACF" w:rsidP="00BB34DD">
            <w:pPr>
              <w:keepNext/>
              <w:keepLines/>
              <w:overflowPunct w:val="0"/>
              <w:autoSpaceDE w:val="0"/>
              <w:autoSpaceDN w:val="0"/>
              <w:adjustRightInd w:val="0"/>
              <w:spacing w:after="0"/>
              <w:textAlignment w:val="baseline"/>
              <w:rPr>
                <w:ins w:id="5759" w:author="BigCREditor-RAN4#104-bis" w:date="2022-10-21T21:32:00Z"/>
                <w:rFonts w:ascii="Arial" w:hAnsi="Arial" w:cs="Arial"/>
                <w:sz w:val="18"/>
                <w:szCs w:val="18"/>
                <w:lang w:eastAsia="en-GB"/>
              </w:rPr>
            </w:pPr>
            <w:ins w:id="5760" w:author="BigCREditor-RAN4#104-bis" w:date="2022-10-21T21:32:00Z">
              <w:r w:rsidRPr="00020619">
                <w:rPr>
                  <w:rFonts w:ascii="Arial" w:hAnsi="Arial" w:cs="Arial"/>
                  <w:sz w:val="18"/>
                  <w:szCs w:val="18"/>
                  <w:lang w:eastAsia="en-GB"/>
                </w:rPr>
                <w:t>0</w:t>
              </w:r>
            </w:ins>
          </w:p>
        </w:tc>
        <w:tc>
          <w:tcPr>
            <w:tcW w:w="3543" w:type="dxa"/>
          </w:tcPr>
          <w:p w14:paraId="76F8B7A3" w14:textId="77777777" w:rsidR="00697ACF" w:rsidRPr="00020619" w:rsidRDefault="00697ACF" w:rsidP="00BB34DD">
            <w:pPr>
              <w:keepNext/>
              <w:keepLines/>
              <w:overflowPunct w:val="0"/>
              <w:autoSpaceDE w:val="0"/>
              <w:autoSpaceDN w:val="0"/>
              <w:adjustRightInd w:val="0"/>
              <w:spacing w:after="0"/>
              <w:textAlignment w:val="baseline"/>
              <w:rPr>
                <w:ins w:id="5761" w:author="BigCREditor-RAN4#104-bis" w:date="2022-10-21T21:32:00Z"/>
                <w:rFonts w:ascii="Arial" w:hAnsi="Arial" w:cs="Arial"/>
                <w:sz w:val="18"/>
                <w:szCs w:val="18"/>
                <w:lang w:eastAsia="en-GB"/>
              </w:rPr>
            </w:pPr>
          </w:p>
        </w:tc>
      </w:tr>
      <w:tr w:rsidR="00697ACF" w:rsidRPr="00020619" w14:paraId="224A82E4" w14:textId="77777777" w:rsidTr="00BB34DD">
        <w:trPr>
          <w:cantSplit/>
          <w:trHeight w:val="208"/>
          <w:ins w:id="5762" w:author="BigCREditor-RAN4#104-bis" w:date="2022-10-21T21:32:00Z"/>
        </w:trPr>
        <w:tc>
          <w:tcPr>
            <w:tcW w:w="1555" w:type="dxa"/>
          </w:tcPr>
          <w:p w14:paraId="189C334E" w14:textId="77777777" w:rsidR="00697ACF" w:rsidRPr="00020619" w:rsidRDefault="00697ACF" w:rsidP="00BB34DD">
            <w:pPr>
              <w:keepNext/>
              <w:keepLines/>
              <w:overflowPunct w:val="0"/>
              <w:autoSpaceDE w:val="0"/>
              <w:autoSpaceDN w:val="0"/>
              <w:adjustRightInd w:val="0"/>
              <w:spacing w:after="0"/>
              <w:textAlignment w:val="baseline"/>
              <w:rPr>
                <w:ins w:id="5763" w:author="BigCREditor-RAN4#104-bis" w:date="2022-10-21T21:32:00Z"/>
                <w:rFonts w:ascii="Arial" w:hAnsi="Arial" w:cs="Arial"/>
                <w:sz w:val="18"/>
                <w:szCs w:val="18"/>
                <w:lang w:eastAsia="en-GB"/>
              </w:rPr>
            </w:pPr>
            <w:ins w:id="5764" w:author="BigCREditor-RAN4#104-bis" w:date="2022-10-21T21:32:00Z">
              <w:r w:rsidRPr="00020619">
                <w:rPr>
                  <w:rFonts w:ascii="Arial" w:hAnsi="Arial" w:cs="Arial"/>
                  <w:sz w:val="18"/>
                  <w:szCs w:val="18"/>
                  <w:lang w:eastAsia="en-GB"/>
                </w:rPr>
                <w:t>Filter coefficient</w:t>
              </w:r>
            </w:ins>
          </w:p>
        </w:tc>
        <w:tc>
          <w:tcPr>
            <w:tcW w:w="708" w:type="dxa"/>
          </w:tcPr>
          <w:p w14:paraId="3B69009E" w14:textId="77777777" w:rsidR="00697ACF" w:rsidRPr="00020619" w:rsidRDefault="00697ACF" w:rsidP="00BB34DD">
            <w:pPr>
              <w:keepNext/>
              <w:keepLines/>
              <w:overflowPunct w:val="0"/>
              <w:autoSpaceDE w:val="0"/>
              <w:autoSpaceDN w:val="0"/>
              <w:adjustRightInd w:val="0"/>
              <w:spacing w:after="0"/>
              <w:textAlignment w:val="baseline"/>
              <w:rPr>
                <w:ins w:id="5765" w:author="BigCREditor-RAN4#104-bis" w:date="2022-10-21T21:32:00Z"/>
                <w:rFonts w:ascii="Arial" w:hAnsi="Arial" w:cs="Arial"/>
                <w:sz w:val="18"/>
                <w:szCs w:val="18"/>
                <w:lang w:eastAsia="en-GB"/>
              </w:rPr>
            </w:pPr>
          </w:p>
        </w:tc>
        <w:tc>
          <w:tcPr>
            <w:tcW w:w="1276" w:type="dxa"/>
          </w:tcPr>
          <w:p w14:paraId="4649799A" w14:textId="77777777" w:rsidR="00697ACF" w:rsidRPr="00020619" w:rsidRDefault="00697ACF" w:rsidP="00BB34DD">
            <w:pPr>
              <w:keepNext/>
              <w:keepLines/>
              <w:overflowPunct w:val="0"/>
              <w:autoSpaceDE w:val="0"/>
              <w:autoSpaceDN w:val="0"/>
              <w:adjustRightInd w:val="0"/>
              <w:spacing w:after="0"/>
              <w:textAlignment w:val="baseline"/>
              <w:rPr>
                <w:ins w:id="5766" w:author="BigCREditor-RAN4#104-bis" w:date="2022-10-21T21:32:00Z"/>
                <w:rFonts w:ascii="Arial" w:hAnsi="Arial" w:cs="Arial"/>
                <w:sz w:val="18"/>
                <w:szCs w:val="18"/>
                <w:lang w:eastAsia="en-GB"/>
              </w:rPr>
            </w:pPr>
            <w:ins w:id="5767" w:author="BigCREditor-RAN4#104-bis" w:date="2022-10-21T21:32:00Z">
              <w:r w:rsidRPr="00020619">
                <w:rPr>
                  <w:rFonts w:ascii="Arial" w:hAnsi="Arial" w:cs="Arial"/>
                  <w:sz w:val="18"/>
                  <w:szCs w:val="18"/>
                  <w:lang w:eastAsia="en-GB"/>
                </w:rPr>
                <w:t>1, 2</w:t>
              </w:r>
            </w:ins>
          </w:p>
        </w:tc>
        <w:tc>
          <w:tcPr>
            <w:tcW w:w="3119" w:type="dxa"/>
            <w:gridSpan w:val="4"/>
          </w:tcPr>
          <w:p w14:paraId="0BCAD85F" w14:textId="77777777" w:rsidR="00697ACF" w:rsidRPr="00020619" w:rsidRDefault="00697ACF" w:rsidP="00BB34DD">
            <w:pPr>
              <w:keepNext/>
              <w:keepLines/>
              <w:overflowPunct w:val="0"/>
              <w:autoSpaceDE w:val="0"/>
              <w:autoSpaceDN w:val="0"/>
              <w:adjustRightInd w:val="0"/>
              <w:spacing w:after="0"/>
              <w:textAlignment w:val="baseline"/>
              <w:rPr>
                <w:ins w:id="5768" w:author="BigCREditor-RAN4#104-bis" w:date="2022-10-21T21:32:00Z"/>
                <w:rFonts w:ascii="Arial" w:hAnsi="Arial" w:cs="Arial"/>
                <w:sz w:val="18"/>
                <w:szCs w:val="18"/>
                <w:lang w:eastAsia="en-GB"/>
              </w:rPr>
            </w:pPr>
            <w:ins w:id="5769" w:author="BigCREditor-RAN4#104-bis" w:date="2022-10-21T21:32:00Z">
              <w:r w:rsidRPr="00020619">
                <w:rPr>
                  <w:rFonts w:ascii="Arial" w:hAnsi="Arial" w:cs="Arial"/>
                  <w:sz w:val="18"/>
                  <w:szCs w:val="18"/>
                  <w:lang w:eastAsia="en-GB"/>
                </w:rPr>
                <w:t>0</w:t>
              </w:r>
            </w:ins>
          </w:p>
        </w:tc>
        <w:tc>
          <w:tcPr>
            <w:tcW w:w="3543" w:type="dxa"/>
          </w:tcPr>
          <w:p w14:paraId="7FDB7CAA" w14:textId="77777777" w:rsidR="00697ACF" w:rsidRPr="00020619" w:rsidRDefault="00697ACF" w:rsidP="00BB34DD">
            <w:pPr>
              <w:keepNext/>
              <w:keepLines/>
              <w:overflowPunct w:val="0"/>
              <w:autoSpaceDE w:val="0"/>
              <w:autoSpaceDN w:val="0"/>
              <w:adjustRightInd w:val="0"/>
              <w:spacing w:after="0"/>
              <w:textAlignment w:val="baseline"/>
              <w:rPr>
                <w:ins w:id="5770" w:author="BigCREditor-RAN4#104-bis" w:date="2022-10-21T21:32:00Z"/>
                <w:rFonts w:ascii="Arial" w:hAnsi="Arial" w:cs="Arial"/>
                <w:sz w:val="18"/>
                <w:szCs w:val="18"/>
                <w:lang w:eastAsia="en-GB"/>
              </w:rPr>
            </w:pPr>
            <w:ins w:id="5771" w:author="BigCREditor-RAN4#104-bis" w:date="2022-10-21T21:32:00Z">
              <w:r w:rsidRPr="00020619">
                <w:rPr>
                  <w:rFonts w:ascii="Arial" w:hAnsi="Arial" w:cs="Arial"/>
                  <w:sz w:val="18"/>
                  <w:szCs w:val="18"/>
                  <w:lang w:eastAsia="en-GB"/>
                </w:rPr>
                <w:t>L3 filtering is not used</w:t>
              </w:r>
            </w:ins>
          </w:p>
        </w:tc>
      </w:tr>
      <w:tr w:rsidR="00697ACF" w:rsidRPr="00020619" w14:paraId="173FC8FF" w14:textId="77777777" w:rsidTr="00BB34DD">
        <w:trPr>
          <w:cantSplit/>
          <w:trHeight w:val="208"/>
          <w:ins w:id="5772" w:author="BigCREditor-RAN4#104-bis" w:date="2022-10-21T21:32:00Z"/>
        </w:trPr>
        <w:tc>
          <w:tcPr>
            <w:tcW w:w="1555" w:type="dxa"/>
            <w:tcBorders>
              <w:bottom w:val="single" w:sz="4" w:space="0" w:color="auto"/>
            </w:tcBorders>
          </w:tcPr>
          <w:p w14:paraId="1F8C257E" w14:textId="77777777" w:rsidR="00697ACF" w:rsidRPr="00020619" w:rsidRDefault="00697ACF" w:rsidP="00BB34DD">
            <w:pPr>
              <w:keepNext/>
              <w:keepLines/>
              <w:overflowPunct w:val="0"/>
              <w:autoSpaceDE w:val="0"/>
              <w:autoSpaceDN w:val="0"/>
              <w:adjustRightInd w:val="0"/>
              <w:spacing w:after="0"/>
              <w:textAlignment w:val="baseline"/>
              <w:rPr>
                <w:ins w:id="5773" w:author="BigCREditor-RAN4#104-bis" w:date="2022-10-21T21:32:00Z"/>
                <w:rFonts w:ascii="Arial" w:hAnsi="Arial" w:cs="Arial"/>
                <w:sz w:val="18"/>
                <w:szCs w:val="18"/>
                <w:lang w:eastAsia="en-GB"/>
              </w:rPr>
            </w:pPr>
            <w:ins w:id="5774" w:author="BigCREditor-RAN4#104-bis" w:date="2022-10-21T21:32:00Z">
              <w:r w:rsidRPr="00020619">
                <w:rPr>
                  <w:rFonts w:ascii="Arial" w:hAnsi="Arial" w:cs="Arial"/>
                  <w:sz w:val="18"/>
                  <w:szCs w:val="18"/>
                  <w:lang w:eastAsia="en-GB"/>
                </w:rPr>
                <w:t>DRX</w:t>
              </w:r>
            </w:ins>
          </w:p>
        </w:tc>
        <w:tc>
          <w:tcPr>
            <w:tcW w:w="708" w:type="dxa"/>
          </w:tcPr>
          <w:p w14:paraId="5E87233F" w14:textId="77777777" w:rsidR="00697ACF" w:rsidRPr="00020619" w:rsidRDefault="00697ACF" w:rsidP="00BB34DD">
            <w:pPr>
              <w:keepNext/>
              <w:keepLines/>
              <w:overflowPunct w:val="0"/>
              <w:autoSpaceDE w:val="0"/>
              <w:autoSpaceDN w:val="0"/>
              <w:adjustRightInd w:val="0"/>
              <w:spacing w:after="0"/>
              <w:textAlignment w:val="baseline"/>
              <w:rPr>
                <w:ins w:id="5775" w:author="BigCREditor-RAN4#104-bis" w:date="2022-10-21T21:32:00Z"/>
                <w:rFonts w:ascii="Arial" w:hAnsi="Arial" w:cs="Arial"/>
                <w:sz w:val="18"/>
                <w:szCs w:val="18"/>
                <w:lang w:eastAsia="en-GB"/>
              </w:rPr>
            </w:pPr>
          </w:p>
        </w:tc>
        <w:tc>
          <w:tcPr>
            <w:tcW w:w="1276" w:type="dxa"/>
          </w:tcPr>
          <w:p w14:paraId="016004E0" w14:textId="77777777" w:rsidR="00697ACF" w:rsidRPr="00020619" w:rsidRDefault="00697ACF" w:rsidP="00BB34DD">
            <w:pPr>
              <w:keepNext/>
              <w:keepLines/>
              <w:overflowPunct w:val="0"/>
              <w:autoSpaceDE w:val="0"/>
              <w:autoSpaceDN w:val="0"/>
              <w:adjustRightInd w:val="0"/>
              <w:spacing w:after="0"/>
              <w:textAlignment w:val="baseline"/>
              <w:rPr>
                <w:ins w:id="5776" w:author="BigCREditor-RAN4#104-bis" w:date="2022-10-21T21:32:00Z"/>
                <w:rFonts w:ascii="Arial" w:hAnsi="Arial" w:cs="Arial"/>
                <w:sz w:val="18"/>
                <w:szCs w:val="18"/>
                <w:lang w:eastAsia="en-GB"/>
              </w:rPr>
            </w:pPr>
          </w:p>
        </w:tc>
        <w:tc>
          <w:tcPr>
            <w:tcW w:w="709" w:type="dxa"/>
          </w:tcPr>
          <w:p w14:paraId="5BA7C8CF" w14:textId="77777777" w:rsidR="00697ACF" w:rsidRPr="00020619" w:rsidRDefault="00697ACF" w:rsidP="00BB34DD">
            <w:pPr>
              <w:keepNext/>
              <w:keepLines/>
              <w:overflowPunct w:val="0"/>
              <w:autoSpaceDE w:val="0"/>
              <w:autoSpaceDN w:val="0"/>
              <w:adjustRightInd w:val="0"/>
              <w:spacing w:after="0"/>
              <w:textAlignment w:val="baseline"/>
              <w:rPr>
                <w:ins w:id="5777" w:author="BigCREditor-RAN4#104-bis" w:date="2022-10-21T21:32:00Z"/>
                <w:rFonts w:ascii="Arial" w:hAnsi="Arial" w:cs="Arial"/>
                <w:sz w:val="18"/>
                <w:szCs w:val="18"/>
                <w:lang w:eastAsia="en-GB"/>
              </w:rPr>
            </w:pPr>
            <w:ins w:id="5778" w:author="BigCREditor-RAN4#104-bis" w:date="2022-10-21T21:32:00Z">
              <w:r w:rsidRPr="00020619">
                <w:rPr>
                  <w:rFonts w:ascii="Arial" w:hAnsi="Arial" w:cs="Arial"/>
                  <w:sz w:val="18"/>
                  <w:szCs w:val="18"/>
                  <w:lang w:eastAsia="en-GB"/>
                </w:rPr>
                <w:t>DRX.9</w:t>
              </w:r>
            </w:ins>
          </w:p>
        </w:tc>
        <w:tc>
          <w:tcPr>
            <w:tcW w:w="850" w:type="dxa"/>
          </w:tcPr>
          <w:p w14:paraId="4ECF9952" w14:textId="77777777" w:rsidR="00697ACF" w:rsidRPr="00020619" w:rsidRDefault="00697ACF" w:rsidP="00BB34DD">
            <w:pPr>
              <w:keepNext/>
              <w:keepLines/>
              <w:overflowPunct w:val="0"/>
              <w:autoSpaceDE w:val="0"/>
              <w:autoSpaceDN w:val="0"/>
              <w:adjustRightInd w:val="0"/>
              <w:spacing w:after="0"/>
              <w:textAlignment w:val="baseline"/>
              <w:rPr>
                <w:ins w:id="5779" w:author="BigCREditor-RAN4#104-bis" w:date="2022-10-21T21:32:00Z"/>
                <w:rFonts w:ascii="Arial" w:hAnsi="Arial" w:cs="Arial"/>
                <w:sz w:val="18"/>
                <w:szCs w:val="18"/>
                <w:lang w:eastAsia="en-GB"/>
              </w:rPr>
            </w:pPr>
            <w:ins w:id="5780" w:author="BigCREditor-RAN4#104-bis" w:date="2022-10-21T21:32:00Z">
              <w:r w:rsidRPr="00020619">
                <w:rPr>
                  <w:rFonts w:ascii="Arial" w:hAnsi="Arial" w:cs="Arial"/>
                  <w:sz w:val="18"/>
                  <w:szCs w:val="18"/>
                  <w:lang w:eastAsia="en-GB"/>
                </w:rPr>
                <w:t>DRX.12</w:t>
              </w:r>
            </w:ins>
          </w:p>
        </w:tc>
        <w:tc>
          <w:tcPr>
            <w:tcW w:w="709" w:type="dxa"/>
          </w:tcPr>
          <w:p w14:paraId="0D39C837" w14:textId="77777777" w:rsidR="00697ACF" w:rsidRPr="00020619" w:rsidRDefault="00697ACF" w:rsidP="00BB34DD">
            <w:pPr>
              <w:keepNext/>
              <w:keepLines/>
              <w:overflowPunct w:val="0"/>
              <w:autoSpaceDE w:val="0"/>
              <w:autoSpaceDN w:val="0"/>
              <w:adjustRightInd w:val="0"/>
              <w:spacing w:after="0"/>
              <w:textAlignment w:val="baseline"/>
              <w:rPr>
                <w:ins w:id="5781" w:author="BigCREditor-RAN4#104-bis" w:date="2022-10-21T21:32:00Z"/>
                <w:rFonts w:ascii="Arial" w:hAnsi="Arial" w:cs="Arial"/>
                <w:sz w:val="18"/>
                <w:szCs w:val="18"/>
                <w:lang w:eastAsia="en-GB"/>
              </w:rPr>
            </w:pPr>
            <w:ins w:id="5782" w:author="BigCREditor-RAN4#104-bis" w:date="2022-10-21T21:32:00Z">
              <w:r w:rsidRPr="00020619">
                <w:rPr>
                  <w:rFonts w:ascii="Arial" w:hAnsi="Arial" w:cs="Arial"/>
                  <w:sz w:val="18"/>
                  <w:szCs w:val="18"/>
                  <w:lang w:eastAsia="en-GB"/>
                </w:rPr>
                <w:t>DRX.9</w:t>
              </w:r>
            </w:ins>
          </w:p>
        </w:tc>
        <w:tc>
          <w:tcPr>
            <w:tcW w:w="851" w:type="dxa"/>
          </w:tcPr>
          <w:p w14:paraId="7CC2AF42" w14:textId="77777777" w:rsidR="00697ACF" w:rsidRPr="00020619" w:rsidRDefault="00697ACF" w:rsidP="00BB34DD">
            <w:pPr>
              <w:keepNext/>
              <w:keepLines/>
              <w:overflowPunct w:val="0"/>
              <w:autoSpaceDE w:val="0"/>
              <w:autoSpaceDN w:val="0"/>
              <w:adjustRightInd w:val="0"/>
              <w:spacing w:after="0"/>
              <w:textAlignment w:val="baseline"/>
              <w:rPr>
                <w:ins w:id="5783" w:author="BigCREditor-RAN4#104-bis" w:date="2022-10-21T21:32:00Z"/>
                <w:rFonts w:ascii="Arial" w:hAnsi="Arial" w:cs="Arial"/>
                <w:sz w:val="18"/>
                <w:szCs w:val="18"/>
                <w:lang w:eastAsia="en-GB"/>
              </w:rPr>
            </w:pPr>
            <w:ins w:id="5784" w:author="BigCREditor-RAN4#104-bis" w:date="2022-10-21T21:32:00Z">
              <w:r w:rsidRPr="00020619">
                <w:rPr>
                  <w:rFonts w:ascii="Arial" w:hAnsi="Arial" w:cs="Arial"/>
                  <w:sz w:val="18"/>
                  <w:szCs w:val="18"/>
                  <w:lang w:eastAsia="en-GB"/>
                </w:rPr>
                <w:t>DRX.12</w:t>
              </w:r>
            </w:ins>
          </w:p>
        </w:tc>
        <w:tc>
          <w:tcPr>
            <w:tcW w:w="3543" w:type="dxa"/>
          </w:tcPr>
          <w:p w14:paraId="53CA698B" w14:textId="77777777" w:rsidR="00697ACF" w:rsidRPr="00020619" w:rsidRDefault="00697ACF" w:rsidP="00BB34DD">
            <w:pPr>
              <w:keepNext/>
              <w:keepLines/>
              <w:overflowPunct w:val="0"/>
              <w:autoSpaceDE w:val="0"/>
              <w:autoSpaceDN w:val="0"/>
              <w:adjustRightInd w:val="0"/>
              <w:spacing w:after="0"/>
              <w:textAlignment w:val="baseline"/>
              <w:rPr>
                <w:ins w:id="5785" w:author="BigCREditor-RAN4#104-bis" w:date="2022-10-21T21:32:00Z"/>
                <w:rFonts w:ascii="Arial" w:hAnsi="Arial" w:cs="Arial"/>
                <w:sz w:val="18"/>
                <w:szCs w:val="18"/>
                <w:lang w:eastAsia="en-GB"/>
              </w:rPr>
            </w:pPr>
            <w:ins w:id="5786" w:author="BigCREditor-RAN4#104-bis" w:date="2022-10-21T21:32:00Z">
              <w:r w:rsidRPr="00020619">
                <w:rPr>
                  <w:rFonts w:ascii="Arial" w:hAnsi="Arial" w:cs="Arial"/>
                  <w:sz w:val="18"/>
                  <w:szCs w:val="18"/>
                  <w:lang w:eastAsia="en-GB"/>
                </w:rPr>
                <w:t>As specified in clause A.3.3</w:t>
              </w:r>
            </w:ins>
          </w:p>
        </w:tc>
      </w:tr>
      <w:tr w:rsidR="00697ACF" w:rsidRPr="00020619" w14:paraId="6EF0D612" w14:textId="77777777" w:rsidTr="00BB34DD">
        <w:trPr>
          <w:cantSplit/>
          <w:trHeight w:val="614"/>
          <w:ins w:id="5787" w:author="BigCREditor-RAN4#104-bis" w:date="2022-10-21T21:32:00Z"/>
        </w:trPr>
        <w:tc>
          <w:tcPr>
            <w:tcW w:w="1555" w:type="dxa"/>
            <w:tcBorders>
              <w:bottom w:val="nil"/>
            </w:tcBorders>
            <w:shd w:val="clear" w:color="auto" w:fill="auto"/>
          </w:tcPr>
          <w:p w14:paraId="050EADC4" w14:textId="77777777" w:rsidR="00697ACF" w:rsidRPr="00020619" w:rsidRDefault="00697ACF" w:rsidP="00BB34DD">
            <w:pPr>
              <w:keepNext/>
              <w:keepLines/>
              <w:overflowPunct w:val="0"/>
              <w:autoSpaceDE w:val="0"/>
              <w:autoSpaceDN w:val="0"/>
              <w:adjustRightInd w:val="0"/>
              <w:spacing w:after="0"/>
              <w:textAlignment w:val="baseline"/>
              <w:rPr>
                <w:ins w:id="5788" w:author="BigCREditor-RAN4#104-bis" w:date="2022-10-21T21:32:00Z"/>
                <w:rFonts w:ascii="Arial" w:hAnsi="Arial" w:cs="Arial"/>
                <w:sz w:val="18"/>
                <w:szCs w:val="18"/>
                <w:lang w:eastAsia="en-GB"/>
              </w:rPr>
            </w:pPr>
            <w:ins w:id="5789" w:author="BigCREditor-RAN4#104-bis" w:date="2022-10-21T21:32:00Z">
              <w:r w:rsidRPr="00020619">
                <w:rPr>
                  <w:rFonts w:ascii="Arial" w:hAnsi="Arial" w:cs="Arial"/>
                  <w:sz w:val="18"/>
                  <w:szCs w:val="18"/>
                  <w:lang w:eastAsia="en-GB"/>
                </w:rPr>
                <w:t>Time offset between serving and neighbour cells</w:t>
              </w:r>
            </w:ins>
          </w:p>
        </w:tc>
        <w:tc>
          <w:tcPr>
            <w:tcW w:w="708" w:type="dxa"/>
          </w:tcPr>
          <w:p w14:paraId="1F2CE47D" w14:textId="77777777" w:rsidR="00697ACF" w:rsidRPr="00020619" w:rsidRDefault="00697ACF" w:rsidP="00BB34DD">
            <w:pPr>
              <w:keepNext/>
              <w:keepLines/>
              <w:overflowPunct w:val="0"/>
              <w:autoSpaceDE w:val="0"/>
              <w:autoSpaceDN w:val="0"/>
              <w:adjustRightInd w:val="0"/>
              <w:spacing w:after="0"/>
              <w:textAlignment w:val="baseline"/>
              <w:rPr>
                <w:ins w:id="5790" w:author="BigCREditor-RAN4#104-bis" w:date="2022-10-21T21:32:00Z"/>
                <w:rFonts w:ascii="Arial" w:hAnsi="Arial" w:cs="Arial"/>
                <w:sz w:val="18"/>
                <w:szCs w:val="18"/>
                <w:lang w:eastAsia="en-GB"/>
              </w:rPr>
            </w:pPr>
          </w:p>
        </w:tc>
        <w:tc>
          <w:tcPr>
            <w:tcW w:w="1276" w:type="dxa"/>
          </w:tcPr>
          <w:p w14:paraId="1846504D" w14:textId="77777777" w:rsidR="00697ACF" w:rsidRPr="00020619" w:rsidRDefault="00697ACF" w:rsidP="00BB34DD">
            <w:pPr>
              <w:keepNext/>
              <w:keepLines/>
              <w:overflowPunct w:val="0"/>
              <w:autoSpaceDE w:val="0"/>
              <w:autoSpaceDN w:val="0"/>
              <w:adjustRightInd w:val="0"/>
              <w:spacing w:after="0"/>
              <w:textAlignment w:val="baseline"/>
              <w:rPr>
                <w:ins w:id="5791" w:author="BigCREditor-RAN4#104-bis" w:date="2022-10-21T21:32:00Z"/>
                <w:rFonts w:ascii="Arial" w:hAnsi="Arial" w:cs="v4.2.0"/>
                <w:sz w:val="18"/>
                <w:szCs w:val="18"/>
                <w:lang w:eastAsia="en-GB"/>
              </w:rPr>
            </w:pPr>
            <w:ins w:id="5792" w:author="BigCREditor-RAN4#104-bis" w:date="2022-10-21T21:32:00Z">
              <w:r w:rsidRPr="00020619">
                <w:rPr>
                  <w:rFonts w:ascii="Arial" w:hAnsi="Arial" w:cs="Arial"/>
                  <w:sz w:val="18"/>
                  <w:szCs w:val="18"/>
                  <w:lang w:eastAsia="en-GB"/>
                </w:rPr>
                <w:t>1</w:t>
              </w:r>
            </w:ins>
          </w:p>
        </w:tc>
        <w:tc>
          <w:tcPr>
            <w:tcW w:w="3119" w:type="dxa"/>
            <w:gridSpan w:val="4"/>
          </w:tcPr>
          <w:p w14:paraId="5C8358FC" w14:textId="77777777" w:rsidR="00697ACF" w:rsidRPr="00020619" w:rsidRDefault="00697ACF" w:rsidP="00BB34DD">
            <w:pPr>
              <w:keepNext/>
              <w:keepLines/>
              <w:overflowPunct w:val="0"/>
              <w:autoSpaceDE w:val="0"/>
              <w:autoSpaceDN w:val="0"/>
              <w:adjustRightInd w:val="0"/>
              <w:spacing w:after="0"/>
              <w:textAlignment w:val="baseline"/>
              <w:rPr>
                <w:ins w:id="5793" w:author="BigCREditor-RAN4#104-bis" w:date="2022-10-21T21:32:00Z"/>
                <w:rFonts w:ascii="Arial" w:hAnsi="Arial" w:cs="Arial"/>
                <w:sz w:val="18"/>
                <w:szCs w:val="18"/>
                <w:lang w:eastAsia="en-GB"/>
              </w:rPr>
            </w:pPr>
            <w:ins w:id="5794" w:author="BigCREditor-RAN4#104-bis" w:date="2022-10-21T21:32:00Z">
              <w:r w:rsidRPr="00020619">
                <w:rPr>
                  <w:rFonts w:ascii="Arial" w:hAnsi="Arial" w:cs="v4.2.0"/>
                  <w:sz w:val="18"/>
                  <w:szCs w:val="18"/>
                  <w:lang w:eastAsia="en-GB"/>
                </w:rPr>
                <w:t>3ms</w:t>
              </w:r>
            </w:ins>
          </w:p>
        </w:tc>
        <w:tc>
          <w:tcPr>
            <w:tcW w:w="3543" w:type="dxa"/>
          </w:tcPr>
          <w:p w14:paraId="35F9B289" w14:textId="77777777" w:rsidR="00697ACF" w:rsidRPr="00020619" w:rsidRDefault="00697ACF" w:rsidP="00BB34DD">
            <w:pPr>
              <w:keepNext/>
              <w:keepLines/>
              <w:overflowPunct w:val="0"/>
              <w:autoSpaceDE w:val="0"/>
              <w:autoSpaceDN w:val="0"/>
              <w:adjustRightInd w:val="0"/>
              <w:spacing w:after="0"/>
              <w:textAlignment w:val="baseline"/>
              <w:rPr>
                <w:ins w:id="5795" w:author="BigCREditor-RAN4#104-bis" w:date="2022-10-21T21:32:00Z"/>
                <w:rFonts w:ascii="Arial" w:hAnsi="Arial" w:cs="v4.2.0"/>
                <w:sz w:val="18"/>
                <w:szCs w:val="18"/>
                <w:lang w:eastAsia="en-GB"/>
              </w:rPr>
            </w:pPr>
            <w:ins w:id="5796" w:author="BigCREditor-RAN4#104-bis" w:date="2022-10-21T21:32:00Z">
              <w:r w:rsidRPr="00020619">
                <w:rPr>
                  <w:rFonts w:ascii="Arial" w:hAnsi="Arial" w:cs="v4.2.0"/>
                  <w:sz w:val="18"/>
                  <w:szCs w:val="18"/>
                  <w:lang w:eastAsia="en-GB"/>
                </w:rPr>
                <w:t>Asynchronous cells.</w:t>
              </w:r>
            </w:ins>
          </w:p>
          <w:p w14:paraId="4742F654" w14:textId="77777777" w:rsidR="00697ACF" w:rsidRPr="00020619" w:rsidRDefault="00697ACF" w:rsidP="00BB34DD">
            <w:pPr>
              <w:keepNext/>
              <w:keepLines/>
              <w:overflowPunct w:val="0"/>
              <w:autoSpaceDE w:val="0"/>
              <w:autoSpaceDN w:val="0"/>
              <w:adjustRightInd w:val="0"/>
              <w:spacing w:after="0"/>
              <w:textAlignment w:val="baseline"/>
              <w:rPr>
                <w:ins w:id="5797" w:author="BigCREditor-RAN4#104-bis" w:date="2022-10-21T21:32:00Z"/>
                <w:rFonts w:ascii="Arial" w:hAnsi="Arial" w:cs="Arial"/>
                <w:sz w:val="18"/>
                <w:szCs w:val="18"/>
                <w:lang w:eastAsia="en-GB"/>
              </w:rPr>
            </w:pPr>
            <w:ins w:id="5798" w:author="BigCREditor-RAN4#104-bis" w:date="2022-10-21T21:32:00Z">
              <w:r w:rsidRPr="00020619">
                <w:rPr>
                  <w:rFonts w:ascii="Arial" w:hAnsi="Arial" w:cs="v4.2.0"/>
                  <w:sz w:val="18"/>
                  <w:szCs w:val="18"/>
                  <w:lang w:eastAsia="en-GB"/>
                </w:rPr>
                <w:t>The timing of Cell 2 is 3ms later than the timing of Cell 1.</w:t>
              </w:r>
            </w:ins>
          </w:p>
        </w:tc>
      </w:tr>
      <w:tr w:rsidR="00697ACF" w:rsidRPr="00020619" w14:paraId="6E424668" w14:textId="77777777" w:rsidTr="00BB34DD">
        <w:trPr>
          <w:cantSplit/>
          <w:trHeight w:val="133"/>
          <w:ins w:id="5799" w:author="BigCREditor-RAN4#104-bis" w:date="2022-10-21T21:32:00Z"/>
        </w:trPr>
        <w:tc>
          <w:tcPr>
            <w:tcW w:w="1555" w:type="dxa"/>
            <w:tcBorders>
              <w:top w:val="nil"/>
            </w:tcBorders>
            <w:shd w:val="clear" w:color="auto" w:fill="auto"/>
          </w:tcPr>
          <w:p w14:paraId="28515D69" w14:textId="77777777" w:rsidR="00697ACF" w:rsidRPr="00020619" w:rsidRDefault="00697ACF" w:rsidP="00BB34DD">
            <w:pPr>
              <w:keepNext/>
              <w:keepLines/>
              <w:overflowPunct w:val="0"/>
              <w:autoSpaceDE w:val="0"/>
              <w:autoSpaceDN w:val="0"/>
              <w:adjustRightInd w:val="0"/>
              <w:spacing w:after="0"/>
              <w:textAlignment w:val="baseline"/>
              <w:rPr>
                <w:ins w:id="5800" w:author="BigCREditor-RAN4#104-bis" w:date="2022-10-21T21:32:00Z"/>
                <w:rFonts w:ascii="Arial" w:hAnsi="Arial" w:cs="Arial"/>
                <w:sz w:val="18"/>
                <w:szCs w:val="18"/>
                <w:lang w:eastAsia="en-GB"/>
              </w:rPr>
            </w:pPr>
          </w:p>
        </w:tc>
        <w:tc>
          <w:tcPr>
            <w:tcW w:w="708" w:type="dxa"/>
          </w:tcPr>
          <w:p w14:paraId="54795C23" w14:textId="77777777" w:rsidR="00697ACF" w:rsidRPr="00020619" w:rsidRDefault="00697ACF" w:rsidP="00BB34DD">
            <w:pPr>
              <w:keepNext/>
              <w:keepLines/>
              <w:overflowPunct w:val="0"/>
              <w:autoSpaceDE w:val="0"/>
              <w:autoSpaceDN w:val="0"/>
              <w:adjustRightInd w:val="0"/>
              <w:spacing w:after="0"/>
              <w:textAlignment w:val="baseline"/>
              <w:rPr>
                <w:ins w:id="5801" w:author="BigCREditor-RAN4#104-bis" w:date="2022-10-21T21:32:00Z"/>
                <w:rFonts w:ascii="Arial" w:hAnsi="Arial" w:cs="Arial"/>
                <w:sz w:val="18"/>
                <w:szCs w:val="18"/>
                <w:lang w:eastAsia="en-GB"/>
              </w:rPr>
            </w:pPr>
          </w:p>
        </w:tc>
        <w:tc>
          <w:tcPr>
            <w:tcW w:w="1276" w:type="dxa"/>
          </w:tcPr>
          <w:p w14:paraId="4ED08022" w14:textId="77777777" w:rsidR="00697ACF" w:rsidRPr="00020619" w:rsidRDefault="00697ACF" w:rsidP="00BB34DD">
            <w:pPr>
              <w:keepNext/>
              <w:keepLines/>
              <w:overflowPunct w:val="0"/>
              <w:autoSpaceDE w:val="0"/>
              <w:autoSpaceDN w:val="0"/>
              <w:adjustRightInd w:val="0"/>
              <w:spacing w:after="0"/>
              <w:textAlignment w:val="baseline"/>
              <w:rPr>
                <w:ins w:id="5802" w:author="BigCREditor-RAN4#104-bis" w:date="2022-10-21T21:32:00Z"/>
                <w:rFonts w:ascii="Arial" w:hAnsi="Arial" w:cs="Arial"/>
                <w:sz w:val="18"/>
                <w:szCs w:val="18"/>
                <w:lang w:eastAsia="en-GB"/>
              </w:rPr>
            </w:pPr>
            <w:ins w:id="5803" w:author="BigCREditor-RAN4#104-bis" w:date="2022-10-21T21:32:00Z">
              <w:r w:rsidRPr="00020619">
                <w:rPr>
                  <w:rFonts w:ascii="Arial" w:hAnsi="Arial" w:cs="Arial"/>
                  <w:sz w:val="18"/>
                  <w:szCs w:val="18"/>
                  <w:lang w:eastAsia="en-GB"/>
                </w:rPr>
                <w:t>2</w:t>
              </w:r>
            </w:ins>
          </w:p>
        </w:tc>
        <w:tc>
          <w:tcPr>
            <w:tcW w:w="3119" w:type="dxa"/>
            <w:gridSpan w:val="4"/>
          </w:tcPr>
          <w:p w14:paraId="2FD074E4" w14:textId="77777777" w:rsidR="00697ACF" w:rsidRPr="00020619" w:rsidRDefault="00697ACF" w:rsidP="00BB34DD">
            <w:pPr>
              <w:keepNext/>
              <w:keepLines/>
              <w:overflowPunct w:val="0"/>
              <w:autoSpaceDE w:val="0"/>
              <w:autoSpaceDN w:val="0"/>
              <w:adjustRightInd w:val="0"/>
              <w:spacing w:after="0"/>
              <w:textAlignment w:val="baseline"/>
              <w:rPr>
                <w:ins w:id="5804" w:author="BigCREditor-RAN4#104-bis" w:date="2022-10-21T21:32:00Z"/>
                <w:rFonts w:ascii="Arial" w:hAnsi="Arial" w:cs="v4.2.0"/>
                <w:sz w:val="18"/>
                <w:szCs w:val="18"/>
                <w:lang w:eastAsia="en-GB"/>
              </w:rPr>
            </w:pPr>
            <w:ins w:id="5805" w:author="BigCREditor-RAN4#104-bis" w:date="2022-10-21T21:32:00Z">
              <w:r w:rsidRPr="00020619">
                <w:rPr>
                  <w:rFonts w:ascii="Arial" w:hAnsi="Arial" w:cs="v4.2.0"/>
                  <w:sz w:val="18"/>
                  <w:szCs w:val="18"/>
                  <w:lang w:eastAsia="en-GB"/>
                </w:rPr>
                <w:t>3</w:t>
              </w:r>
              <w:r w:rsidRPr="00020619">
                <w:rPr>
                  <w:rFonts w:ascii="Arial" w:hAnsi="Arial" w:cs="v4.2.0"/>
                  <w:sz w:val="18"/>
                  <w:szCs w:val="18"/>
                  <w:lang w:eastAsia="en-GB"/>
                </w:rPr>
                <w:sym w:font="Symbol" w:char="F06D"/>
              </w:r>
              <w:r w:rsidRPr="00020619">
                <w:rPr>
                  <w:rFonts w:ascii="Arial" w:hAnsi="Arial" w:cs="v4.2.0"/>
                  <w:sz w:val="18"/>
                  <w:szCs w:val="18"/>
                  <w:lang w:eastAsia="en-GB"/>
                </w:rPr>
                <w:t>s</w:t>
              </w:r>
            </w:ins>
          </w:p>
        </w:tc>
        <w:tc>
          <w:tcPr>
            <w:tcW w:w="3543" w:type="dxa"/>
          </w:tcPr>
          <w:p w14:paraId="6B210ED1" w14:textId="77777777" w:rsidR="00697ACF" w:rsidRPr="00020619" w:rsidRDefault="00697ACF" w:rsidP="00BB34DD">
            <w:pPr>
              <w:keepNext/>
              <w:keepLines/>
              <w:overflowPunct w:val="0"/>
              <w:autoSpaceDE w:val="0"/>
              <w:autoSpaceDN w:val="0"/>
              <w:adjustRightInd w:val="0"/>
              <w:spacing w:after="0"/>
              <w:textAlignment w:val="baseline"/>
              <w:rPr>
                <w:ins w:id="5806" w:author="BigCREditor-RAN4#104-bis" w:date="2022-10-21T21:32:00Z"/>
                <w:rFonts w:ascii="Arial" w:hAnsi="Arial" w:cs="v4.2.0"/>
                <w:sz w:val="18"/>
                <w:szCs w:val="18"/>
                <w:lang w:eastAsia="en-GB"/>
              </w:rPr>
            </w:pPr>
            <w:ins w:id="5807" w:author="BigCREditor-RAN4#104-bis" w:date="2022-10-21T21:32:00Z">
              <w:r w:rsidRPr="00020619">
                <w:rPr>
                  <w:rFonts w:ascii="Arial" w:hAnsi="Arial" w:cs="v4.2.0"/>
                  <w:sz w:val="18"/>
                  <w:szCs w:val="18"/>
                  <w:lang w:eastAsia="en-GB"/>
                </w:rPr>
                <w:t>Synchronous cells.</w:t>
              </w:r>
            </w:ins>
          </w:p>
        </w:tc>
      </w:tr>
      <w:tr w:rsidR="00697ACF" w:rsidRPr="00020619" w14:paraId="302F1255" w14:textId="77777777" w:rsidTr="00BB34DD">
        <w:trPr>
          <w:cantSplit/>
          <w:trHeight w:val="208"/>
          <w:ins w:id="5808" w:author="BigCREditor-RAN4#104-bis" w:date="2022-10-21T21:32:00Z"/>
        </w:trPr>
        <w:tc>
          <w:tcPr>
            <w:tcW w:w="1555" w:type="dxa"/>
          </w:tcPr>
          <w:p w14:paraId="7F9405EE" w14:textId="77777777" w:rsidR="00697ACF" w:rsidRPr="00020619" w:rsidRDefault="00697ACF" w:rsidP="00BB34DD">
            <w:pPr>
              <w:keepNext/>
              <w:keepLines/>
              <w:overflowPunct w:val="0"/>
              <w:autoSpaceDE w:val="0"/>
              <w:autoSpaceDN w:val="0"/>
              <w:adjustRightInd w:val="0"/>
              <w:spacing w:after="0"/>
              <w:textAlignment w:val="baseline"/>
              <w:rPr>
                <w:ins w:id="5809" w:author="BigCREditor-RAN4#104-bis" w:date="2022-10-21T21:32:00Z"/>
                <w:rFonts w:ascii="Arial" w:hAnsi="Arial" w:cs="Arial"/>
                <w:sz w:val="18"/>
                <w:szCs w:val="18"/>
                <w:lang w:eastAsia="en-GB"/>
              </w:rPr>
            </w:pPr>
            <w:ins w:id="5810" w:author="BigCREditor-RAN4#104-bis" w:date="2022-10-21T21:32:00Z">
              <w:r w:rsidRPr="00020619">
                <w:rPr>
                  <w:rFonts w:ascii="Arial" w:hAnsi="Arial" w:cs="Arial"/>
                  <w:sz w:val="18"/>
                  <w:szCs w:val="18"/>
                  <w:lang w:eastAsia="en-GB"/>
                </w:rPr>
                <w:t>T1</w:t>
              </w:r>
            </w:ins>
          </w:p>
        </w:tc>
        <w:tc>
          <w:tcPr>
            <w:tcW w:w="708" w:type="dxa"/>
          </w:tcPr>
          <w:p w14:paraId="6CB468EE" w14:textId="77777777" w:rsidR="00697ACF" w:rsidRPr="00020619" w:rsidRDefault="00697ACF" w:rsidP="00BB34DD">
            <w:pPr>
              <w:keepNext/>
              <w:keepLines/>
              <w:overflowPunct w:val="0"/>
              <w:autoSpaceDE w:val="0"/>
              <w:autoSpaceDN w:val="0"/>
              <w:adjustRightInd w:val="0"/>
              <w:spacing w:after="0"/>
              <w:textAlignment w:val="baseline"/>
              <w:rPr>
                <w:ins w:id="5811" w:author="BigCREditor-RAN4#104-bis" w:date="2022-10-21T21:32:00Z"/>
                <w:rFonts w:ascii="Arial" w:hAnsi="Arial" w:cs="Arial"/>
                <w:sz w:val="18"/>
                <w:szCs w:val="18"/>
                <w:lang w:eastAsia="en-GB"/>
              </w:rPr>
            </w:pPr>
            <w:ins w:id="5812" w:author="BigCREditor-RAN4#104-bis" w:date="2022-10-21T21:32:00Z">
              <w:r w:rsidRPr="00020619">
                <w:rPr>
                  <w:rFonts w:ascii="Arial" w:hAnsi="Arial" w:cs="Arial"/>
                  <w:sz w:val="18"/>
                  <w:szCs w:val="18"/>
                  <w:lang w:eastAsia="en-GB"/>
                </w:rPr>
                <w:t>s</w:t>
              </w:r>
            </w:ins>
          </w:p>
        </w:tc>
        <w:tc>
          <w:tcPr>
            <w:tcW w:w="1276" w:type="dxa"/>
          </w:tcPr>
          <w:p w14:paraId="602A5AD6" w14:textId="77777777" w:rsidR="00697ACF" w:rsidRPr="00020619" w:rsidRDefault="00697ACF" w:rsidP="00BB34DD">
            <w:pPr>
              <w:keepNext/>
              <w:keepLines/>
              <w:overflowPunct w:val="0"/>
              <w:autoSpaceDE w:val="0"/>
              <w:autoSpaceDN w:val="0"/>
              <w:adjustRightInd w:val="0"/>
              <w:spacing w:after="0"/>
              <w:textAlignment w:val="baseline"/>
              <w:rPr>
                <w:ins w:id="5813" w:author="BigCREditor-RAN4#104-bis" w:date="2022-10-21T21:32:00Z"/>
                <w:rFonts w:ascii="Arial" w:hAnsi="Arial" w:cs="Arial"/>
                <w:sz w:val="18"/>
                <w:szCs w:val="18"/>
                <w:lang w:eastAsia="en-GB"/>
              </w:rPr>
            </w:pPr>
            <w:ins w:id="5814" w:author="BigCREditor-RAN4#104-bis" w:date="2022-10-21T21:32:00Z">
              <w:r w:rsidRPr="00020619">
                <w:rPr>
                  <w:rFonts w:ascii="Arial" w:hAnsi="Arial" w:cs="Arial"/>
                  <w:sz w:val="18"/>
                  <w:szCs w:val="18"/>
                  <w:lang w:eastAsia="en-GB"/>
                </w:rPr>
                <w:t>1, 2</w:t>
              </w:r>
            </w:ins>
          </w:p>
        </w:tc>
        <w:tc>
          <w:tcPr>
            <w:tcW w:w="3119" w:type="dxa"/>
            <w:gridSpan w:val="4"/>
          </w:tcPr>
          <w:p w14:paraId="53EB9EA1" w14:textId="77777777" w:rsidR="00697ACF" w:rsidRPr="00020619" w:rsidRDefault="00697ACF" w:rsidP="00BB34DD">
            <w:pPr>
              <w:keepNext/>
              <w:keepLines/>
              <w:overflowPunct w:val="0"/>
              <w:autoSpaceDE w:val="0"/>
              <w:autoSpaceDN w:val="0"/>
              <w:adjustRightInd w:val="0"/>
              <w:spacing w:after="0"/>
              <w:textAlignment w:val="baseline"/>
              <w:rPr>
                <w:ins w:id="5815" w:author="BigCREditor-RAN4#104-bis" w:date="2022-10-21T21:32:00Z"/>
                <w:rFonts w:ascii="Arial" w:hAnsi="Arial" w:cs="Arial"/>
                <w:sz w:val="18"/>
                <w:szCs w:val="18"/>
                <w:lang w:eastAsia="en-GB"/>
              </w:rPr>
            </w:pPr>
            <w:ins w:id="5816" w:author="BigCREditor-RAN4#104-bis" w:date="2022-10-21T21:32:00Z">
              <w:r w:rsidRPr="00020619">
                <w:rPr>
                  <w:rFonts w:ascii="Arial" w:hAnsi="Arial" w:cs="Arial"/>
                  <w:sz w:val="18"/>
                  <w:szCs w:val="18"/>
                  <w:lang w:eastAsia="en-GB"/>
                </w:rPr>
                <w:t>5</w:t>
              </w:r>
            </w:ins>
          </w:p>
        </w:tc>
        <w:tc>
          <w:tcPr>
            <w:tcW w:w="3543" w:type="dxa"/>
          </w:tcPr>
          <w:p w14:paraId="11316CFE" w14:textId="77777777" w:rsidR="00697ACF" w:rsidRPr="00020619" w:rsidRDefault="00697ACF" w:rsidP="00BB34DD">
            <w:pPr>
              <w:keepNext/>
              <w:keepLines/>
              <w:overflowPunct w:val="0"/>
              <w:autoSpaceDE w:val="0"/>
              <w:autoSpaceDN w:val="0"/>
              <w:adjustRightInd w:val="0"/>
              <w:spacing w:after="0"/>
              <w:textAlignment w:val="baseline"/>
              <w:rPr>
                <w:ins w:id="5817" w:author="BigCREditor-RAN4#104-bis" w:date="2022-10-21T21:32:00Z"/>
                <w:rFonts w:ascii="Arial" w:hAnsi="Arial" w:cs="Arial"/>
                <w:sz w:val="18"/>
                <w:szCs w:val="18"/>
                <w:lang w:eastAsia="en-GB"/>
              </w:rPr>
            </w:pPr>
          </w:p>
        </w:tc>
      </w:tr>
      <w:tr w:rsidR="00697ACF" w:rsidRPr="00020619" w14:paraId="6DBA22B2" w14:textId="77777777" w:rsidTr="00BB34DD">
        <w:trPr>
          <w:cantSplit/>
          <w:trHeight w:val="208"/>
          <w:ins w:id="5818" w:author="BigCREditor-RAN4#104-bis" w:date="2022-10-21T21:32:00Z"/>
        </w:trPr>
        <w:tc>
          <w:tcPr>
            <w:tcW w:w="1555" w:type="dxa"/>
          </w:tcPr>
          <w:p w14:paraId="18DF1A5A" w14:textId="77777777" w:rsidR="00697ACF" w:rsidRPr="00020619" w:rsidRDefault="00697ACF" w:rsidP="00BB34DD">
            <w:pPr>
              <w:keepNext/>
              <w:keepLines/>
              <w:overflowPunct w:val="0"/>
              <w:autoSpaceDE w:val="0"/>
              <w:autoSpaceDN w:val="0"/>
              <w:adjustRightInd w:val="0"/>
              <w:spacing w:after="0"/>
              <w:textAlignment w:val="baseline"/>
              <w:rPr>
                <w:ins w:id="5819" w:author="BigCREditor-RAN4#104-bis" w:date="2022-10-21T21:32:00Z"/>
                <w:rFonts w:ascii="Arial" w:hAnsi="Arial" w:cs="Arial"/>
                <w:sz w:val="18"/>
                <w:szCs w:val="18"/>
                <w:lang w:eastAsia="en-GB"/>
              </w:rPr>
            </w:pPr>
            <w:ins w:id="5820" w:author="BigCREditor-RAN4#104-bis" w:date="2022-10-21T21:32:00Z">
              <w:r w:rsidRPr="00020619">
                <w:rPr>
                  <w:rFonts w:ascii="Arial" w:hAnsi="Arial" w:cs="Arial"/>
                  <w:sz w:val="18"/>
                  <w:szCs w:val="18"/>
                  <w:lang w:eastAsia="en-GB"/>
                </w:rPr>
                <w:t>T2</w:t>
              </w:r>
            </w:ins>
          </w:p>
        </w:tc>
        <w:tc>
          <w:tcPr>
            <w:tcW w:w="708" w:type="dxa"/>
          </w:tcPr>
          <w:p w14:paraId="4202AF82" w14:textId="77777777" w:rsidR="00697ACF" w:rsidRPr="00020619" w:rsidRDefault="00697ACF" w:rsidP="00BB34DD">
            <w:pPr>
              <w:keepNext/>
              <w:keepLines/>
              <w:overflowPunct w:val="0"/>
              <w:autoSpaceDE w:val="0"/>
              <w:autoSpaceDN w:val="0"/>
              <w:adjustRightInd w:val="0"/>
              <w:spacing w:after="0"/>
              <w:textAlignment w:val="baseline"/>
              <w:rPr>
                <w:ins w:id="5821" w:author="BigCREditor-RAN4#104-bis" w:date="2022-10-21T21:32:00Z"/>
                <w:rFonts w:ascii="Arial" w:hAnsi="Arial" w:cs="Arial"/>
                <w:sz w:val="18"/>
                <w:szCs w:val="18"/>
                <w:lang w:eastAsia="en-GB"/>
              </w:rPr>
            </w:pPr>
            <w:ins w:id="5822" w:author="BigCREditor-RAN4#104-bis" w:date="2022-10-21T21:32:00Z">
              <w:r w:rsidRPr="00020619">
                <w:rPr>
                  <w:rFonts w:ascii="Arial" w:hAnsi="Arial" w:cs="Arial"/>
                  <w:sz w:val="18"/>
                  <w:szCs w:val="18"/>
                  <w:lang w:eastAsia="en-GB"/>
                </w:rPr>
                <w:t>s</w:t>
              </w:r>
            </w:ins>
          </w:p>
        </w:tc>
        <w:tc>
          <w:tcPr>
            <w:tcW w:w="1276" w:type="dxa"/>
          </w:tcPr>
          <w:p w14:paraId="7C13ECA2" w14:textId="77777777" w:rsidR="00697ACF" w:rsidRPr="00020619" w:rsidRDefault="00697ACF" w:rsidP="00BB34DD">
            <w:pPr>
              <w:keepNext/>
              <w:keepLines/>
              <w:overflowPunct w:val="0"/>
              <w:autoSpaceDE w:val="0"/>
              <w:autoSpaceDN w:val="0"/>
              <w:adjustRightInd w:val="0"/>
              <w:spacing w:after="0"/>
              <w:textAlignment w:val="baseline"/>
              <w:rPr>
                <w:ins w:id="5823" w:author="BigCREditor-RAN4#104-bis" w:date="2022-10-21T21:32:00Z"/>
                <w:rFonts w:ascii="Arial" w:hAnsi="Arial" w:cs="Arial"/>
                <w:sz w:val="18"/>
                <w:szCs w:val="18"/>
                <w:lang w:eastAsia="en-GB"/>
              </w:rPr>
            </w:pPr>
            <w:ins w:id="5824" w:author="BigCREditor-RAN4#104-bis" w:date="2022-10-21T21:32:00Z">
              <w:r w:rsidRPr="00020619">
                <w:rPr>
                  <w:rFonts w:ascii="Arial" w:hAnsi="Arial" w:cs="Arial"/>
                  <w:sz w:val="18"/>
                  <w:szCs w:val="18"/>
                  <w:lang w:eastAsia="en-GB"/>
                </w:rPr>
                <w:t>1, 2</w:t>
              </w:r>
            </w:ins>
          </w:p>
        </w:tc>
        <w:tc>
          <w:tcPr>
            <w:tcW w:w="709" w:type="dxa"/>
          </w:tcPr>
          <w:p w14:paraId="2369FDF6" w14:textId="77777777" w:rsidR="00697ACF" w:rsidRPr="00020619" w:rsidRDefault="00697ACF" w:rsidP="00BB34DD">
            <w:pPr>
              <w:keepNext/>
              <w:keepLines/>
              <w:overflowPunct w:val="0"/>
              <w:autoSpaceDE w:val="0"/>
              <w:autoSpaceDN w:val="0"/>
              <w:adjustRightInd w:val="0"/>
              <w:spacing w:after="0"/>
              <w:textAlignment w:val="baseline"/>
              <w:rPr>
                <w:ins w:id="5825" w:author="BigCREditor-RAN4#104-bis" w:date="2022-10-21T21:32:00Z"/>
                <w:rFonts w:ascii="Arial" w:hAnsi="Arial" w:cs="Arial"/>
                <w:sz w:val="18"/>
                <w:szCs w:val="18"/>
                <w:lang w:eastAsia="en-GB"/>
              </w:rPr>
            </w:pPr>
            <w:ins w:id="5826" w:author="BigCREditor-RAN4#104-bis" w:date="2022-10-21T21:32:00Z">
              <w:r w:rsidRPr="00020619">
                <w:rPr>
                  <w:rFonts w:ascii="Arial" w:hAnsi="Arial" w:cs="Arial"/>
                  <w:sz w:val="18"/>
                  <w:szCs w:val="18"/>
                  <w:lang w:eastAsia="en-GB"/>
                </w:rPr>
                <w:t>7</w:t>
              </w:r>
            </w:ins>
          </w:p>
        </w:tc>
        <w:tc>
          <w:tcPr>
            <w:tcW w:w="850" w:type="dxa"/>
          </w:tcPr>
          <w:p w14:paraId="34408AA1" w14:textId="77777777" w:rsidR="00697ACF" w:rsidRPr="00020619" w:rsidRDefault="00697ACF" w:rsidP="00BB34DD">
            <w:pPr>
              <w:keepNext/>
              <w:keepLines/>
              <w:overflowPunct w:val="0"/>
              <w:autoSpaceDE w:val="0"/>
              <w:autoSpaceDN w:val="0"/>
              <w:adjustRightInd w:val="0"/>
              <w:spacing w:after="0"/>
              <w:textAlignment w:val="baseline"/>
              <w:rPr>
                <w:ins w:id="5827" w:author="BigCREditor-RAN4#104-bis" w:date="2022-10-21T21:32:00Z"/>
                <w:rFonts w:ascii="Arial" w:hAnsi="Arial" w:cs="Arial"/>
                <w:sz w:val="18"/>
                <w:szCs w:val="18"/>
                <w:lang w:eastAsia="en-GB"/>
              </w:rPr>
            </w:pPr>
            <w:ins w:id="5828" w:author="BigCREditor-RAN4#104-bis" w:date="2022-10-21T21:32:00Z">
              <w:r w:rsidRPr="00020619">
                <w:rPr>
                  <w:rFonts w:ascii="Arial" w:hAnsi="Arial" w:cs="Arial"/>
                  <w:sz w:val="18"/>
                  <w:szCs w:val="18"/>
                  <w:lang w:eastAsia="en-GB"/>
                </w:rPr>
                <w:t>70</w:t>
              </w:r>
            </w:ins>
          </w:p>
        </w:tc>
        <w:tc>
          <w:tcPr>
            <w:tcW w:w="709" w:type="dxa"/>
          </w:tcPr>
          <w:p w14:paraId="2B13082C" w14:textId="77777777" w:rsidR="00697ACF" w:rsidRPr="00020619" w:rsidRDefault="00697ACF" w:rsidP="00BB34DD">
            <w:pPr>
              <w:keepNext/>
              <w:keepLines/>
              <w:overflowPunct w:val="0"/>
              <w:autoSpaceDE w:val="0"/>
              <w:autoSpaceDN w:val="0"/>
              <w:adjustRightInd w:val="0"/>
              <w:spacing w:after="0"/>
              <w:textAlignment w:val="baseline"/>
              <w:rPr>
                <w:ins w:id="5829" w:author="BigCREditor-RAN4#104-bis" w:date="2022-10-21T21:32:00Z"/>
                <w:rFonts w:ascii="Arial" w:hAnsi="Arial" w:cs="Arial"/>
                <w:sz w:val="18"/>
                <w:szCs w:val="18"/>
                <w:lang w:eastAsia="en-GB"/>
              </w:rPr>
            </w:pPr>
            <w:ins w:id="5830" w:author="BigCREditor-RAN4#104-bis" w:date="2022-10-21T21:32:00Z">
              <w:r w:rsidRPr="00020619">
                <w:rPr>
                  <w:rFonts w:ascii="Arial" w:hAnsi="Arial" w:cs="Arial"/>
                  <w:sz w:val="18"/>
                  <w:szCs w:val="18"/>
                  <w:lang w:eastAsia="en-GB"/>
                </w:rPr>
                <w:t>7</w:t>
              </w:r>
            </w:ins>
          </w:p>
        </w:tc>
        <w:tc>
          <w:tcPr>
            <w:tcW w:w="851" w:type="dxa"/>
          </w:tcPr>
          <w:p w14:paraId="142D56FB" w14:textId="77777777" w:rsidR="00697ACF" w:rsidRPr="00020619" w:rsidRDefault="00697ACF" w:rsidP="00BB34DD">
            <w:pPr>
              <w:keepNext/>
              <w:keepLines/>
              <w:overflowPunct w:val="0"/>
              <w:autoSpaceDE w:val="0"/>
              <w:autoSpaceDN w:val="0"/>
              <w:adjustRightInd w:val="0"/>
              <w:spacing w:after="0"/>
              <w:textAlignment w:val="baseline"/>
              <w:rPr>
                <w:ins w:id="5831" w:author="BigCREditor-RAN4#104-bis" w:date="2022-10-21T21:32:00Z"/>
                <w:rFonts w:ascii="Arial" w:hAnsi="Arial" w:cs="Arial"/>
                <w:sz w:val="18"/>
                <w:szCs w:val="18"/>
                <w:lang w:eastAsia="en-GB"/>
              </w:rPr>
            </w:pPr>
            <w:ins w:id="5832" w:author="BigCREditor-RAN4#104-bis" w:date="2022-10-21T21:32:00Z">
              <w:r w:rsidRPr="00020619">
                <w:rPr>
                  <w:rFonts w:ascii="Arial" w:hAnsi="Arial" w:cs="Arial"/>
                  <w:sz w:val="18"/>
                  <w:szCs w:val="18"/>
                  <w:lang w:eastAsia="en-GB"/>
                </w:rPr>
                <w:t>70</w:t>
              </w:r>
            </w:ins>
          </w:p>
        </w:tc>
        <w:tc>
          <w:tcPr>
            <w:tcW w:w="3543" w:type="dxa"/>
          </w:tcPr>
          <w:p w14:paraId="2A6E8A3D" w14:textId="77777777" w:rsidR="00697ACF" w:rsidRPr="00020619" w:rsidRDefault="00697ACF" w:rsidP="00BB34DD">
            <w:pPr>
              <w:keepNext/>
              <w:keepLines/>
              <w:overflowPunct w:val="0"/>
              <w:autoSpaceDE w:val="0"/>
              <w:autoSpaceDN w:val="0"/>
              <w:adjustRightInd w:val="0"/>
              <w:spacing w:after="0"/>
              <w:textAlignment w:val="baseline"/>
              <w:rPr>
                <w:ins w:id="5833" w:author="BigCREditor-RAN4#104-bis" w:date="2022-10-21T21:32:00Z"/>
                <w:rFonts w:ascii="Arial" w:hAnsi="Arial" w:cs="Arial"/>
                <w:sz w:val="18"/>
                <w:szCs w:val="18"/>
                <w:lang w:eastAsia="en-GB"/>
              </w:rPr>
            </w:pPr>
          </w:p>
        </w:tc>
      </w:tr>
      <w:tr w:rsidR="00697ACF" w:rsidRPr="00020619" w14:paraId="487E9116" w14:textId="77777777" w:rsidTr="00BB34DD">
        <w:trPr>
          <w:cantSplit/>
          <w:trHeight w:val="216"/>
          <w:ins w:id="5834" w:author="BigCREditor-RAN4#104-bis" w:date="2022-10-21T21:32:00Z"/>
        </w:trPr>
        <w:tc>
          <w:tcPr>
            <w:tcW w:w="10201" w:type="dxa"/>
            <w:gridSpan w:val="8"/>
          </w:tcPr>
          <w:p w14:paraId="18D1ED05" w14:textId="77777777" w:rsidR="00697ACF" w:rsidRPr="00020619" w:rsidRDefault="00697ACF" w:rsidP="00BB34DD">
            <w:pPr>
              <w:keepNext/>
              <w:keepLines/>
              <w:overflowPunct w:val="0"/>
              <w:autoSpaceDE w:val="0"/>
              <w:autoSpaceDN w:val="0"/>
              <w:adjustRightInd w:val="0"/>
              <w:spacing w:after="0"/>
              <w:ind w:left="851" w:hanging="851"/>
              <w:textAlignment w:val="baseline"/>
              <w:rPr>
                <w:ins w:id="5835" w:author="BigCREditor-RAN4#104-bis" w:date="2022-10-21T21:32:00Z"/>
                <w:rFonts w:ascii="Arial" w:hAnsi="Arial"/>
                <w:sz w:val="18"/>
                <w:lang w:eastAsia="en-GB"/>
              </w:rPr>
            </w:pPr>
            <w:ins w:id="5836" w:author="BigCREditor-RAN4#104-bis" w:date="2022-10-21T21:32:00Z">
              <w:r w:rsidRPr="00020619">
                <w:rPr>
                  <w:rFonts w:ascii="Arial" w:hAnsi="Arial"/>
                  <w:sz w:val="18"/>
                  <w:lang w:eastAsia="en-GB"/>
                </w:rPr>
                <w:t>Note 1:</w:t>
              </w:r>
              <w:r w:rsidRPr="00020619">
                <w:rPr>
                  <w:rFonts w:ascii="Arial" w:hAnsi="Arial"/>
                  <w:sz w:val="18"/>
                  <w:lang w:eastAsia="en-GB"/>
                </w:rPr>
                <w:tab/>
                <w:t>The value of b1-ThresholdNR is defined in Table A.18.3.1. 8.1-3</w:t>
              </w:r>
            </w:ins>
          </w:p>
        </w:tc>
      </w:tr>
    </w:tbl>
    <w:p w14:paraId="3A90E2A4" w14:textId="77777777" w:rsidR="00697ACF" w:rsidRPr="00020619" w:rsidRDefault="00697ACF" w:rsidP="00697ACF">
      <w:pPr>
        <w:overflowPunct w:val="0"/>
        <w:autoSpaceDE w:val="0"/>
        <w:autoSpaceDN w:val="0"/>
        <w:adjustRightInd w:val="0"/>
        <w:textAlignment w:val="baseline"/>
        <w:rPr>
          <w:ins w:id="5837" w:author="BigCREditor-RAN4#104-bis" w:date="2022-10-21T21:32:00Z"/>
          <w:lang w:eastAsia="en-GB"/>
        </w:rPr>
      </w:pPr>
    </w:p>
    <w:p w14:paraId="63538BC3" w14:textId="77777777" w:rsidR="00697ACF" w:rsidRPr="00020619" w:rsidRDefault="00697ACF" w:rsidP="00697ACF">
      <w:pPr>
        <w:overflowPunct w:val="0"/>
        <w:autoSpaceDE w:val="0"/>
        <w:autoSpaceDN w:val="0"/>
        <w:adjustRightInd w:val="0"/>
        <w:spacing w:after="0"/>
        <w:textAlignment w:val="baseline"/>
        <w:rPr>
          <w:ins w:id="5838" w:author="BigCREditor-RAN4#104-bis" w:date="2022-10-21T21:32:00Z"/>
          <w:rFonts w:ascii="Arial" w:hAnsi="Arial" w:cs="v4.2.0"/>
          <w:b/>
          <w:lang w:eastAsia="en-GB"/>
        </w:rPr>
      </w:pPr>
      <w:ins w:id="5839" w:author="BigCREditor-RAN4#104-bis" w:date="2022-10-21T21:32:00Z">
        <w:r w:rsidRPr="00020619">
          <w:rPr>
            <w:rFonts w:cs="v4.2.0"/>
            <w:lang w:eastAsia="en-GB"/>
          </w:rPr>
          <w:br w:type="page"/>
        </w:r>
      </w:ins>
    </w:p>
    <w:p w14:paraId="17259E0B" w14:textId="77777777" w:rsidR="00697ACF" w:rsidRPr="00020619" w:rsidRDefault="00697ACF" w:rsidP="00697ACF">
      <w:pPr>
        <w:keepNext/>
        <w:keepLines/>
        <w:overflowPunct w:val="0"/>
        <w:autoSpaceDE w:val="0"/>
        <w:autoSpaceDN w:val="0"/>
        <w:adjustRightInd w:val="0"/>
        <w:spacing w:before="60"/>
        <w:jc w:val="center"/>
        <w:textAlignment w:val="baseline"/>
        <w:rPr>
          <w:ins w:id="5840" w:author="BigCREditor-RAN4#104-bis" w:date="2022-10-21T21:32:00Z"/>
          <w:rFonts w:ascii="Arial" w:hAnsi="Arial" w:cs="v4.2.0"/>
          <w:b/>
          <w:lang w:eastAsia="en-GB"/>
        </w:rPr>
      </w:pPr>
      <w:ins w:id="5841" w:author="BigCREditor-RAN4#104-bis" w:date="2022-10-21T21:32:00Z">
        <w:r w:rsidRPr="00020619">
          <w:rPr>
            <w:rFonts w:ascii="Arial" w:hAnsi="Arial" w:cs="v4.2.0"/>
            <w:b/>
            <w:lang w:eastAsia="en-GB"/>
          </w:rPr>
          <w:lastRenderedPageBreak/>
          <w:t>Table A.18.3.1.8.1-3: NR neighbour cell specific test parameters for NR inter-RAT event triggered reporting for FR2 with SSB time index detection</w:t>
        </w:r>
      </w:ins>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0"/>
        <w:gridCol w:w="1841"/>
        <w:gridCol w:w="1417"/>
        <w:gridCol w:w="1418"/>
        <w:gridCol w:w="1417"/>
        <w:gridCol w:w="1560"/>
      </w:tblGrid>
      <w:tr w:rsidR="00697ACF" w:rsidRPr="00020619" w14:paraId="3E4CBAA7" w14:textId="77777777" w:rsidTr="00BB34DD">
        <w:trPr>
          <w:cantSplit/>
          <w:trHeight w:val="150"/>
          <w:ins w:id="5842" w:author="BigCREditor-RAN4#104-bis" w:date="2022-10-21T21:32:00Z"/>
        </w:trPr>
        <w:tc>
          <w:tcPr>
            <w:tcW w:w="3681" w:type="dxa"/>
            <w:gridSpan w:val="2"/>
            <w:tcBorders>
              <w:top w:val="single" w:sz="4" w:space="0" w:color="auto"/>
              <w:left w:val="single" w:sz="4" w:space="0" w:color="auto"/>
              <w:bottom w:val="nil"/>
            </w:tcBorders>
            <w:shd w:val="clear" w:color="auto" w:fill="auto"/>
          </w:tcPr>
          <w:p w14:paraId="192CDC8C" w14:textId="77777777" w:rsidR="00697ACF" w:rsidRPr="00020619" w:rsidRDefault="00697ACF" w:rsidP="00BB34DD">
            <w:pPr>
              <w:keepNext/>
              <w:keepLines/>
              <w:overflowPunct w:val="0"/>
              <w:autoSpaceDE w:val="0"/>
              <w:autoSpaceDN w:val="0"/>
              <w:adjustRightInd w:val="0"/>
              <w:spacing w:after="0"/>
              <w:jc w:val="center"/>
              <w:textAlignment w:val="baseline"/>
              <w:rPr>
                <w:ins w:id="5843" w:author="BigCREditor-RAN4#104-bis" w:date="2022-10-21T21:32:00Z"/>
                <w:rFonts w:ascii="Arial" w:hAnsi="Arial" w:cs="Arial"/>
                <w:b/>
                <w:sz w:val="18"/>
                <w:szCs w:val="18"/>
                <w:lang w:eastAsia="en-GB"/>
              </w:rPr>
            </w:pPr>
            <w:ins w:id="5844" w:author="BigCREditor-RAN4#104-bis" w:date="2022-10-21T21:32:00Z">
              <w:r w:rsidRPr="00020619">
                <w:rPr>
                  <w:rFonts w:ascii="Arial" w:hAnsi="Arial"/>
                  <w:b/>
                  <w:sz w:val="18"/>
                  <w:szCs w:val="18"/>
                  <w:lang w:eastAsia="en-GB"/>
                </w:rPr>
                <w:t>Parameter</w:t>
              </w:r>
            </w:ins>
          </w:p>
        </w:tc>
        <w:tc>
          <w:tcPr>
            <w:tcW w:w="1417" w:type="dxa"/>
            <w:tcBorders>
              <w:top w:val="single" w:sz="4" w:space="0" w:color="auto"/>
              <w:bottom w:val="nil"/>
            </w:tcBorders>
            <w:shd w:val="clear" w:color="auto" w:fill="auto"/>
          </w:tcPr>
          <w:p w14:paraId="6915A473" w14:textId="77777777" w:rsidR="00697ACF" w:rsidRPr="00020619" w:rsidRDefault="00697ACF" w:rsidP="00BB34DD">
            <w:pPr>
              <w:keepNext/>
              <w:keepLines/>
              <w:overflowPunct w:val="0"/>
              <w:autoSpaceDE w:val="0"/>
              <w:autoSpaceDN w:val="0"/>
              <w:adjustRightInd w:val="0"/>
              <w:spacing w:after="0"/>
              <w:jc w:val="center"/>
              <w:textAlignment w:val="baseline"/>
              <w:rPr>
                <w:ins w:id="5845" w:author="BigCREditor-RAN4#104-bis" w:date="2022-10-21T21:32:00Z"/>
                <w:rFonts w:ascii="Arial" w:hAnsi="Arial" w:cs="Arial"/>
                <w:b/>
                <w:sz w:val="18"/>
                <w:szCs w:val="18"/>
                <w:lang w:eastAsia="en-GB"/>
              </w:rPr>
            </w:pPr>
            <w:ins w:id="5846" w:author="BigCREditor-RAN4#104-bis" w:date="2022-10-21T21:32:00Z">
              <w:r w:rsidRPr="00020619">
                <w:rPr>
                  <w:rFonts w:ascii="Arial" w:hAnsi="Arial"/>
                  <w:b/>
                  <w:sz w:val="18"/>
                  <w:szCs w:val="18"/>
                  <w:lang w:eastAsia="en-GB"/>
                </w:rPr>
                <w:t>Unit</w:t>
              </w:r>
            </w:ins>
          </w:p>
        </w:tc>
        <w:tc>
          <w:tcPr>
            <w:tcW w:w="1418" w:type="dxa"/>
            <w:tcBorders>
              <w:top w:val="single" w:sz="4" w:space="0" w:color="auto"/>
              <w:bottom w:val="nil"/>
            </w:tcBorders>
            <w:shd w:val="clear" w:color="auto" w:fill="auto"/>
          </w:tcPr>
          <w:p w14:paraId="7E52B574" w14:textId="77777777" w:rsidR="00697ACF" w:rsidRPr="00020619" w:rsidRDefault="00697ACF" w:rsidP="00BB34DD">
            <w:pPr>
              <w:keepNext/>
              <w:keepLines/>
              <w:overflowPunct w:val="0"/>
              <w:autoSpaceDE w:val="0"/>
              <w:autoSpaceDN w:val="0"/>
              <w:adjustRightInd w:val="0"/>
              <w:spacing w:after="0"/>
              <w:jc w:val="center"/>
              <w:textAlignment w:val="baseline"/>
              <w:rPr>
                <w:ins w:id="5847" w:author="BigCREditor-RAN4#104-bis" w:date="2022-10-21T21:32:00Z"/>
                <w:rFonts w:ascii="Arial" w:hAnsi="Arial"/>
                <w:b/>
                <w:sz w:val="18"/>
                <w:szCs w:val="18"/>
                <w:lang w:eastAsia="en-GB"/>
              </w:rPr>
            </w:pPr>
            <w:ins w:id="5848" w:author="BigCREditor-RAN4#104-bis" w:date="2022-10-21T21:32:00Z">
              <w:r w:rsidRPr="00020619">
                <w:rPr>
                  <w:rFonts w:ascii="Arial" w:hAnsi="Arial" w:cs="Arial"/>
                  <w:b/>
                  <w:sz w:val="18"/>
                  <w:szCs w:val="18"/>
                  <w:lang w:eastAsia="en-GB"/>
                </w:rPr>
                <w:t>Test configuration</w:t>
              </w:r>
            </w:ins>
          </w:p>
        </w:tc>
        <w:tc>
          <w:tcPr>
            <w:tcW w:w="2977" w:type="dxa"/>
            <w:gridSpan w:val="2"/>
            <w:tcBorders>
              <w:top w:val="single" w:sz="4" w:space="0" w:color="auto"/>
              <w:right w:val="single" w:sz="4" w:space="0" w:color="auto"/>
            </w:tcBorders>
          </w:tcPr>
          <w:p w14:paraId="46080FA3" w14:textId="77777777" w:rsidR="00697ACF" w:rsidRPr="00020619" w:rsidRDefault="00697ACF" w:rsidP="00BB34DD">
            <w:pPr>
              <w:keepNext/>
              <w:keepLines/>
              <w:overflowPunct w:val="0"/>
              <w:autoSpaceDE w:val="0"/>
              <w:autoSpaceDN w:val="0"/>
              <w:adjustRightInd w:val="0"/>
              <w:spacing w:after="0"/>
              <w:jc w:val="center"/>
              <w:textAlignment w:val="baseline"/>
              <w:rPr>
                <w:ins w:id="5849" w:author="BigCREditor-RAN4#104-bis" w:date="2022-10-21T21:32:00Z"/>
                <w:rFonts w:ascii="Arial" w:hAnsi="Arial" w:cs="Arial"/>
                <w:b/>
                <w:sz w:val="18"/>
                <w:szCs w:val="18"/>
                <w:lang w:eastAsia="en-GB"/>
              </w:rPr>
            </w:pPr>
            <w:ins w:id="5850" w:author="BigCREditor-RAN4#104-bis" w:date="2022-10-21T21:32:00Z">
              <w:r w:rsidRPr="00020619">
                <w:rPr>
                  <w:rFonts w:ascii="Arial" w:hAnsi="Arial"/>
                  <w:b/>
                  <w:sz w:val="18"/>
                  <w:szCs w:val="18"/>
                  <w:lang w:eastAsia="en-GB"/>
                </w:rPr>
                <w:t>Cell 2</w:t>
              </w:r>
            </w:ins>
          </w:p>
        </w:tc>
      </w:tr>
      <w:tr w:rsidR="00697ACF" w:rsidRPr="00020619" w14:paraId="426894D9" w14:textId="77777777" w:rsidTr="00BB34DD">
        <w:trPr>
          <w:cantSplit/>
          <w:trHeight w:val="150"/>
          <w:ins w:id="5851" w:author="BigCREditor-RAN4#104-bis" w:date="2022-10-21T21:32:00Z"/>
        </w:trPr>
        <w:tc>
          <w:tcPr>
            <w:tcW w:w="3681" w:type="dxa"/>
            <w:gridSpan w:val="2"/>
            <w:tcBorders>
              <w:top w:val="nil"/>
              <w:left w:val="single" w:sz="4" w:space="0" w:color="auto"/>
              <w:bottom w:val="single" w:sz="4" w:space="0" w:color="auto"/>
            </w:tcBorders>
            <w:shd w:val="clear" w:color="auto" w:fill="auto"/>
          </w:tcPr>
          <w:p w14:paraId="20A17BBA" w14:textId="77777777" w:rsidR="00697ACF" w:rsidRPr="00020619" w:rsidRDefault="00697ACF" w:rsidP="00BB34DD">
            <w:pPr>
              <w:keepNext/>
              <w:keepLines/>
              <w:overflowPunct w:val="0"/>
              <w:autoSpaceDE w:val="0"/>
              <w:autoSpaceDN w:val="0"/>
              <w:adjustRightInd w:val="0"/>
              <w:spacing w:after="0"/>
              <w:jc w:val="center"/>
              <w:textAlignment w:val="baseline"/>
              <w:rPr>
                <w:ins w:id="5852" w:author="BigCREditor-RAN4#104-bis" w:date="2022-10-21T21:32:00Z"/>
                <w:rFonts w:ascii="Arial" w:hAnsi="Arial" w:cs="Arial"/>
                <w:b/>
                <w:sz w:val="18"/>
                <w:szCs w:val="18"/>
                <w:lang w:eastAsia="en-GB"/>
              </w:rPr>
            </w:pPr>
          </w:p>
        </w:tc>
        <w:tc>
          <w:tcPr>
            <w:tcW w:w="1417" w:type="dxa"/>
            <w:tcBorders>
              <w:top w:val="nil"/>
              <w:bottom w:val="single" w:sz="4" w:space="0" w:color="auto"/>
            </w:tcBorders>
            <w:shd w:val="clear" w:color="auto" w:fill="auto"/>
          </w:tcPr>
          <w:p w14:paraId="6E1446FD" w14:textId="77777777" w:rsidR="00697ACF" w:rsidRPr="00020619" w:rsidRDefault="00697ACF" w:rsidP="00BB34DD">
            <w:pPr>
              <w:keepNext/>
              <w:keepLines/>
              <w:overflowPunct w:val="0"/>
              <w:autoSpaceDE w:val="0"/>
              <w:autoSpaceDN w:val="0"/>
              <w:adjustRightInd w:val="0"/>
              <w:spacing w:after="0"/>
              <w:jc w:val="center"/>
              <w:textAlignment w:val="baseline"/>
              <w:rPr>
                <w:ins w:id="5853" w:author="BigCREditor-RAN4#104-bis" w:date="2022-10-21T21:32:00Z"/>
                <w:rFonts w:ascii="Arial" w:hAnsi="Arial" w:cs="Arial"/>
                <w:b/>
                <w:sz w:val="18"/>
                <w:szCs w:val="18"/>
                <w:lang w:eastAsia="en-GB"/>
              </w:rPr>
            </w:pPr>
          </w:p>
        </w:tc>
        <w:tc>
          <w:tcPr>
            <w:tcW w:w="1418" w:type="dxa"/>
            <w:tcBorders>
              <w:top w:val="nil"/>
              <w:bottom w:val="single" w:sz="4" w:space="0" w:color="auto"/>
            </w:tcBorders>
            <w:shd w:val="clear" w:color="auto" w:fill="auto"/>
          </w:tcPr>
          <w:p w14:paraId="1AF44F80" w14:textId="77777777" w:rsidR="00697ACF" w:rsidRPr="00020619" w:rsidRDefault="00697ACF" w:rsidP="00BB34DD">
            <w:pPr>
              <w:keepNext/>
              <w:keepLines/>
              <w:overflowPunct w:val="0"/>
              <w:autoSpaceDE w:val="0"/>
              <w:autoSpaceDN w:val="0"/>
              <w:adjustRightInd w:val="0"/>
              <w:spacing w:after="0"/>
              <w:jc w:val="center"/>
              <w:textAlignment w:val="baseline"/>
              <w:rPr>
                <w:ins w:id="5854" w:author="BigCREditor-RAN4#104-bis" w:date="2022-10-21T21:32:00Z"/>
                <w:rFonts w:ascii="Arial" w:hAnsi="Arial"/>
                <w:b/>
                <w:sz w:val="18"/>
                <w:szCs w:val="18"/>
                <w:lang w:eastAsia="en-GB"/>
              </w:rPr>
            </w:pPr>
          </w:p>
        </w:tc>
        <w:tc>
          <w:tcPr>
            <w:tcW w:w="1417" w:type="dxa"/>
            <w:tcBorders>
              <w:bottom w:val="single" w:sz="4" w:space="0" w:color="auto"/>
            </w:tcBorders>
          </w:tcPr>
          <w:p w14:paraId="299A9115" w14:textId="77777777" w:rsidR="00697ACF" w:rsidRPr="00020619" w:rsidRDefault="00697ACF" w:rsidP="00BB34DD">
            <w:pPr>
              <w:keepNext/>
              <w:keepLines/>
              <w:overflowPunct w:val="0"/>
              <w:autoSpaceDE w:val="0"/>
              <w:autoSpaceDN w:val="0"/>
              <w:adjustRightInd w:val="0"/>
              <w:spacing w:after="0"/>
              <w:jc w:val="center"/>
              <w:textAlignment w:val="baseline"/>
              <w:rPr>
                <w:ins w:id="5855" w:author="BigCREditor-RAN4#104-bis" w:date="2022-10-21T21:32:00Z"/>
                <w:rFonts w:ascii="Arial" w:hAnsi="Arial" w:cs="Arial"/>
                <w:b/>
                <w:sz w:val="18"/>
                <w:szCs w:val="18"/>
                <w:lang w:eastAsia="en-GB"/>
              </w:rPr>
            </w:pPr>
            <w:ins w:id="5856" w:author="BigCREditor-RAN4#104-bis" w:date="2022-10-21T21:32:00Z">
              <w:r w:rsidRPr="00020619">
                <w:rPr>
                  <w:rFonts w:ascii="Arial" w:hAnsi="Arial"/>
                  <w:b/>
                  <w:sz w:val="18"/>
                  <w:szCs w:val="18"/>
                  <w:lang w:eastAsia="en-GB"/>
                </w:rPr>
                <w:t>T1</w:t>
              </w:r>
            </w:ins>
          </w:p>
        </w:tc>
        <w:tc>
          <w:tcPr>
            <w:tcW w:w="1560" w:type="dxa"/>
            <w:tcBorders>
              <w:bottom w:val="single" w:sz="4" w:space="0" w:color="auto"/>
            </w:tcBorders>
          </w:tcPr>
          <w:p w14:paraId="29BC9338" w14:textId="77777777" w:rsidR="00697ACF" w:rsidRPr="00020619" w:rsidRDefault="00697ACF" w:rsidP="00BB34DD">
            <w:pPr>
              <w:keepNext/>
              <w:keepLines/>
              <w:overflowPunct w:val="0"/>
              <w:autoSpaceDE w:val="0"/>
              <w:autoSpaceDN w:val="0"/>
              <w:adjustRightInd w:val="0"/>
              <w:spacing w:after="0"/>
              <w:jc w:val="center"/>
              <w:textAlignment w:val="baseline"/>
              <w:rPr>
                <w:ins w:id="5857" w:author="BigCREditor-RAN4#104-bis" w:date="2022-10-21T21:32:00Z"/>
                <w:rFonts w:ascii="Arial" w:hAnsi="Arial" w:cs="Arial"/>
                <w:b/>
                <w:sz w:val="18"/>
                <w:szCs w:val="18"/>
                <w:lang w:eastAsia="en-GB"/>
              </w:rPr>
            </w:pPr>
            <w:ins w:id="5858" w:author="BigCREditor-RAN4#104-bis" w:date="2022-10-21T21:32:00Z">
              <w:r w:rsidRPr="00020619">
                <w:rPr>
                  <w:rFonts w:ascii="Arial" w:hAnsi="Arial"/>
                  <w:b/>
                  <w:sz w:val="18"/>
                  <w:szCs w:val="18"/>
                  <w:lang w:eastAsia="en-GB"/>
                </w:rPr>
                <w:t>T2</w:t>
              </w:r>
            </w:ins>
          </w:p>
        </w:tc>
      </w:tr>
      <w:tr w:rsidR="00697ACF" w:rsidRPr="00020619" w14:paraId="3F6E2BBB" w14:textId="77777777" w:rsidTr="00BB34DD">
        <w:trPr>
          <w:cantSplit/>
          <w:trHeight w:val="150"/>
          <w:ins w:id="5859" w:author="BigCREditor-RAN4#104-bis" w:date="2022-10-21T21:32:00Z"/>
        </w:trPr>
        <w:tc>
          <w:tcPr>
            <w:tcW w:w="3681" w:type="dxa"/>
            <w:gridSpan w:val="2"/>
          </w:tcPr>
          <w:p w14:paraId="412329F0" w14:textId="77777777" w:rsidR="00697ACF" w:rsidRPr="00020619" w:rsidRDefault="00697ACF" w:rsidP="00BB34DD">
            <w:pPr>
              <w:keepNext/>
              <w:keepLines/>
              <w:overflowPunct w:val="0"/>
              <w:autoSpaceDE w:val="0"/>
              <w:autoSpaceDN w:val="0"/>
              <w:adjustRightInd w:val="0"/>
              <w:spacing w:after="0"/>
              <w:textAlignment w:val="baseline"/>
              <w:rPr>
                <w:ins w:id="5860" w:author="BigCREditor-RAN4#104-bis" w:date="2022-10-21T21:32:00Z"/>
                <w:rFonts w:ascii="Arial" w:hAnsi="Arial"/>
                <w:sz w:val="18"/>
                <w:lang w:eastAsia="en-GB"/>
              </w:rPr>
            </w:pPr>
            <w:proofErr w:type="spellStart"/>
            <w:ins w:id="5861" w:author="BigCREditor-RAN4#104-bis" w:date="2022-10-21T21:32:00Z">
              <w:r w:rsidRPr="00020619">
                <w:rPr>
                  <w:rFonts w:ascii="Arial" w:hAnsi="Arial"/>
                  <w:sz w:val="18"/>
                  <w:lang w:eastAsia="en-GB"/>
                </w:rPr>
                <w:t>AoA</w:t>
              </w:r>
              <w:proofErr w:type="spellEnd"/>
              <w:r w:rsidRPr="00020619">
                <w:rPr>
                  <w:rFonts w:ascii="Arial" w:hAnsi="Arial"/>
                  <w:sz w:val="18"/>
                  <w:lang w:eastAsia="en-GB"/>
                </w:rPr>
                <w:t xml:space="preserve"> setup defined in A.3.15.1</w:t>
              </w:r>
            </w:ins>
          </w:p>
        </w:tc>
        <w:tc>
          <w:tcPr>
            <w:tcW w:w="1417" w:type="dxa"/>
          </w:tcPr>
          <w:p w14:paraId="7D0CC59C" w14:textId="77777777" w:rsidR="00697ACF" w:rsidRPr="00020619" w:rsidRDefault="00697ACF" w:rsidP="00BB34DD">
            <w:pPr>
              <w:keepNext/>
              <w:keepLines/>
              <w:overflowPunct w:val="0"/>
              <w:autoSpaceDE w:val="0"/>
              <w:autoSpaceDN w:val="0"/>
              <w:adjustRightInd w:val="0"/>
              <w:spacing w:after="0"/>
              <w:jc w:val="center"/>
              <w:textAlignment w:val="baseline"/>
              <w:rPr>
                <w:ins w:id="5862" w:author="BigCREditor-RAN4#104-bis" w:date="2022-10-21T21:32:00Z"/>
                <w:rFonts w:ascii="Arial" w:hAnsi="Arial"/>
                <w:sz w:val="18"/>
                <w:lang w:eastAsia="en-GB"/>
              </w:rPr>
            </w:pPr>
          </w:p>
        </w:tc>
        <w:tc>
          <w:tcPr>
            <w:tcW w:w="1418" w:type="dxa"/>
          </w:tcPr>
          <w:p w14:paraId="6E05E150" w14:textId="77777777" w:rsidR="00697ACF" w:rsidRPr="00020619" w:rsidRDefault="00697ACF" w:rsidP="00BB34DD">
            <w:pPr>
              <w:keepNext/>
              <w:keepLines/>
              <w:overflowPunct w:val="0"/>
              <w:autoSpaceDE w:val="0"/>
              <w:autoSpaceDN w:val="0"/>
              <w:adjustRightInd w:val="0"/>
              <w:spacing w:after="0"/>
              <w:jc w:val="center"/>
              <w:textAlignment w:val="baseline"/>
              <w:rPr>
                <w:ins w:id="5863" w:author="BigCREditor-RAN4#104-bis" w:date="2022-10-21T21:32:00Z"/>
                <w:rFonts w:ascii="Arial" w:hAnsi="Arial"/>
                <w:sz w:val="18"/>
                <w:lang w:eastAsia="en-GB"/>
              </w:rPr>
            </w:pPr>
            <w:ins w:id="5864" w:author="BigCREditor-RAN4#104-bis" w:date="2022-10-21T21:32:00Z">
              <w:r w:rsidRPr="00020619">
                <w:rPr>
                  <w:rFonts w:ascii="Arial" w:hAnsi="Arial"/>
                  <w:sz w:val="18"/>
                  <w:lang w:eastAsia="en-GB"/>
                </w:rPr>
                <w:t>1, 2</w:t>
              </w:r>
            </w:ins>
          </w:p>
        </w:tc>
        <w:tc>
          <w:tcPr>
            <w:tcW w:w="2977" w:type="dxa"/>
            <w:gridSpan w:val="2"/>
          </w:tcPr>
          <w:p w14:paraId="72A1ACC6" w14:textId="77777777" w:rsidR="00697ACF" w:rsidRPr="00020619" w:rsidRDefault="00697ACF" w:rsidP="00BB34DD">
            <w:pPr>
              <w:keepNext/>
              <w:keepLines/>
              <w:overflowPunct w:val="0"/>
              <w:autoSpaceDE w:val="0"/>
              <w:autoSpaceDN w:val="0"/>
              <w:adjustRightInd w:val="0"/>
              <w:spacing w:after="0"/>
              <w:jc w:val="center"/>
              <w:textAlignment w:val="baseline"/>
              <w:rPr>
                <w:ins w:id="5865" w:author="BigCREditor-RAN4#104-bis" w:date="2022-10-21T21:32:00Z"/>
                <w:rFonts w:ascii="Arial" w:hAnsi="Arial"/>
                <w:sz w:val="18"/>
                <w:lang w:eastAsia="en-GB"/>
              </w:rPr>
            </w:pPr>
            <w:ins w:id="5866" w:author="BigCREditor-RAN4#104-bis" w:date="2022-10-21T21:32:00Z">
              <w:r w:rsidRPr="00020619">
                <w:rPr>
                  <w:rFonts w:ascii="Arial" w:hAnsi="Arial"/>
                  <w:sz w:val="18"/>
                  <w:lang w:eastAsia="en-GB"/>
                </w:rPr>
                <w:t>Setup 1</w:t>
              </w:r>
            </w:ins>
          </w:p>
        </w:tc>
      </w:tr>
      <w:tr w:rsidR="00697ACF" w:rsidRPr="00020619" w14:paraId="00714394" w14:textId="77777777" w:rsidTr="00BB34DD">
        <w:trPr>
          <w:cantSplit/>
          <w:trHeight w:val="150"/>
          <w:ins w:id="5867" w:author="BigCREditor-RAN4#104-bis" w:date="2022-10-21T21:32:00Z"/>
        </w:trPr>
        <w:tc>
          <w:tcPr>
            <w:tcW w:w="3681" w:type="dxa"/>
            <w:gridSpan w:val="2"/>
          </w:tcPr>
          <w:p w14:paraId="00906BE5" w14:textId="77777777" w:rsidR="00697ACF" w:rsidRPr="00020619" w:rsidRDefault="00697ACF" w:rsidP="00BB34DD">
            <w:pPr>
              <w:keepNext/>
              <w:keepLines/>
              <w:overflowPunct w:val="0"/>
              <w:autoSpaceDE w:val="0"/>
              <w:autoSpaceDN w:val="0"/>
              <w:adjustRightInd w:val="0"/>
              <w:spacing w:after="0"/>
              <w:textAlignment w:val="baseline"/>
              <w:rPr>
                <w:ins w:id="5868" w:author="BigCREditor-RAN4#104-bis" w:date="2022-10-21T21:32:00Z"/>
                <w:rFonts w:ascii="Arial" w:hAnsi="Arial"/>
                <w:sz w:val="18"/>
                <w:lang w:eastAsia="en-GB"/>
              </w:rPr>
            </w:pPr>
            <w:ins w:id="5869" w:author="BigCREditor-RAN4#104-bis" w:date="2022-10-21T21:32:00Z">
              <w:r w:rsidRPr="00020619">
                <w:rPr>
                  <w:rFonts w:ascii="Arial" w:hAnsi="Arial" w:cs="Arial"/>
                  <w:sz w:val="18"/>
                  <w:szCs w:val="18"/>
                  <w:lang w:val="en-US" w:eastAsia="en-GB"/>
                </w:rPr>
                <w:t xml:space="preserve">Assumption for UE </w:t>
              </w:r>
              <w:proofErr w:type="spellStart"/>
              <w:r w:rsidRPr="00020619">
                <w:rPr>
                  <w:rFonts w:ascii="Arial" w:hAnsi="Arial" w:cs="Arial"/>
                  <w:sz w:val="18"/>
                  <w:szCs w:val="18"/>
                  <w:lang w:val="en-US" w:eastAsia="en-GB"/>
                </w:rPr>
                <w:t>beams</w:t>
              </w:r>
              <w:r w:rsidRPr="00020619">
                <w:rPr>
                  <w:rFonts w:ascii="Arial" w:hAnsi="Arial" w:cs="Arial"/>
                  <w:sz w:val="18"/>
                  <w:szCs w:val="18"/>
                  <w:vertAlign w:val="superscript"/>
                  <w:lang w:val="en-US" w:eastAsia="en-GB"/>
                </w:rPr>
                <w:t>Note</w:t>
              </w:r>
              <w:proofErr w:type="spellEnd"/>
              <w:r w:rsidRPr="00020619">
                <w:rPr>
                  <w:rFonts w:ascii="Arial" w:hAnsi="Arial" w:cs="Arial"/>
                  <w:sz w:val="18"/>
                  <w:szCs w:val="18"/>
                  <w:vertAlign w:val="superscript"/>
                  <w:lang w:val="en-US" w:eastAsia="en-GB"/>
                </w:rPr>
                <w:t xml:space="preserve"> 5</w:t>
              </w:r>
            </w:ins>
          </w:p>
        </w:tc>
        <w:tc>
          <w:tcPr>
            <w:tcW w:w="1417" w:type="dxa"/>
          </w:tcPr>
          <w:p w14:paraId="3F87E431" w14:textId="77777777" w:rsidR="00697ACF" w:rsidRPr="00020619" w:rsidRDefault="00697ACF" w:rsidP="00BB34DD">
            <w:pPr>
              <w:keepNext/>
              <w:keepLines/>
              <w:overflowPunct w:val="0"/>
              <w:autoSpaceDE w:val="0"/>
              <w:autoSpaceDN w:val="0"/>
              <w:adjustRightInd w:val="0"/>
              <w:spacing w:after="0"/>
              <w:jc w:val="center"/>
              <w:textAlignment w:val="baseline"/>
              <w:rPr>
                <w:ins w:id="5870" w:author="BigCREditor-RAN4#104-bis" w:date="2022-10-21T21:32:00Z"/>
                <w:rFonts w:ascii="Arial" w:hAnsi="Arial"/>
                <w:sz w:val="18"/>
                <w:lang w:eastAsia="en-GB"/>
              </w:rPr>
            </w:pPr>
          </w:p>
        </w:tc>
        <w:tc>
          <w:tcPr>
            <w:tcW w:w="1418" w:type="dxa"/>
          </w:tcPr>
          <w:p w14:paraId="5B4A07E3" w14:textId="77777777" w:rsidR="00697ACF" w:rsidRPr="00020619" w:rsidRDefault="00697ACF" w:rsidP="00BB34DD">
            <w:pPr>
              <w:keepNext/>
              <w:keepLines/>
              <w:overflowPunct w:val="0"/>
              <w:autoSpaceDE w:val="0"/>
              <w:autoSpaceDN w:val="0"/>
              <w:adjustRightInd w:val="0"/>
              <w:spacing w:after="0"/>
              <w:jc w:val="center"/>
              <w:textAlignment w:val="baseline"/>
              <w:rPr>
                <w:ins w:id="5871" w:author="BigCREditor-RAN4#104-bis" w:date="2022-10-21T21:32:00Z"/>
                <w:rFonts w:ascii="Arial" w:hAnsi="Arial"/>
                <w:sz w:val="18"/>
                <w:lang w:eastAsia="en-GB"/>
              </w:rPr>
            </w:pPr>
            <w:ins w:id="5872" w:author="BigCREditor-RAN4#104-bis" w:date="2022-10-21T21:32:00Z">
              <w:r w:rsidRPr="00020619">
                <w:rPr>
                  <w:rFonts w:ascii="Arial" w:hAnsi="Arial"/>
                  <w:sz w:val="18"/>
                  <w:szCs w:val="18"/>
                  <w:lang w:eastAsia="en-GB"/>
                </w:rPr>
                <w:t>1, 2</w:t>
              </w:r>
            </w:ins>
          </w:p>
        </w:tc>
        <w:tc>
          <w:tcPr>
            <w:tcW w:w="2977" w:type="dxa"/>
            <w:gridSpan w:val="2"/>
          </w:tcPr>
          <w:p w14:paraId="421D7DD6" w14:textId="77777777" w:rsidR="00697ACF" w:rsidRPr="00020619" w:rsidRDefault="00697ACF" w:rsidP="00BB34DD">
            <w:pPr>
              <w:keepNext/>
              <w:keepLines/>
              <w:overflowPunct w:val="0"/>
              <w:autoSpaceDE w:val="0"/>
              <w:autoSpaceDN w:val="0"/>
              <w:adjustRightInd w:val="0"/>
              <w:spacing w:after="0"/>
              <w:jc w:val="center"/>
              <w:textAlignment w:val="baseline"/>
              <w:rPr>
                <w:ins w:id="5873" w:author="BigCREditor-RAN4#104-bis" w:date="2022-10-21T21:32:00Z"/>
                <w:rFonts w:ascii="Arial" w:hAnsi="Arial"/>
                <w:sz w:val="18"/>
                <w:lang w:eastAsia="en-GB"/>
              </w:rPr>
            </w:pPr>
            <w:ins w:id="5874" w:author="BigCREditor-RAN4#104-bis" w:date="2022-10-21T21:32:00Z">
              <w:r w:rsidRPr="00020619">
                <w:rPr>
                  <w:rFonts w:ascii="Arial" w:hAnsi="Arial"/>
                  <w:sz w:val="18"/>
                  <w:szCs w:val="18"/>
                  <w:lang w:eastAsia="en-GB"/>
                </w:rPr>
                <w:t>Rough</w:t>
              </w:r>
            </w:ins>
          </w:p>
        </w:tc>
      </w:tr>
      <w:tr w:rsidR="00697ACF" w:rsidRPr="00020619" w14:paraId="3F35D967" w14:textId="77777777" w:rsidTr="00BB34DD">
        <w:trPr>
          <w:cantSplit/>
          <w:trHeight w:val="118"/>
          <w:ins w:id="5875" w:author="BigCREditor-RAN4#104-bis" w:date="2022-10-21T21:32:00Z"/>
        </w:trPr>
        <w:tc>
          <w:tcPr>
            <w:tcW w:w="3681" w:type="dxa"/>
            <w:gridSpan w:val="2"/>
            <w:tcBorders>
              <w:left w:val="single" w:sz="4" w:space="0" w:color="auto"/>
              <w:bottom w:val="single" w:sz="4" w:space="0" w:color="auto"/>
            </w:tcBorders>
          </w:tcPr>
          <w:p w14:paraId="143A2729" w14:textId="77777777" w:rsidR="00697ACF" w:rsidRPr="00020619" w:rsidRDefault="00697ACF" w:rsidP="00BB34DD">
            <w:pPr>
              <w:keepNext/>
              <w:keepLines/>
              <w:overflowPunct w:val="0"/>
              <w:autoSpaceDE w:val="0"/>
              <w:autoSpaceDN w:val="0"/>
              <w:adjustRightInd w:val="0"/>
              <w:spacing w:after="0"/>
              <w:textAlignment w:val="baseline"/>
              <w:rPr>
                <w:ins w:id="5876" w:author="BigCREditor-RAN4#104-bis" w:date="2022-10-21T21:32:00Z"/>
                <w:rFonts w:ascii="Arial" w:hAnsi="Arial"/>
                <w:sz w:val="18"/>
                <w:lang w:eastAsia="en-GB"/>
              </w:rPr>
            </w:pPr>
            <w:ins w:id="5877" w:author="BigCREditor-RAN4#104-bis" w:date="2022-10-21T21:32:00Z">
              <w:r w:rsidRPr="00020619">
                <w:rPr>
                  <w:rFonts w:ascii="Arial" w:hAnsi="Arial"/>
                  <w:sz w:val="18"/>
                  <w:lang w:eastAsia="en-GB"/>
                </w:rPr>
                <w:t>NR RF Channel Number</w:t>
              </w:r>
            </w:ins>
          </w:p>
        </w:tc>
        <w:tc>
          <w:tcPr>
            <w:tcW w:w="1417" w:type="dxa"/>
            <w:tcBorders>
              <w:bottom w:val="single" w:sz="4" w:space="0" w:color="auto"/>
            </w:tcBorders>
          </w:tcPr>
          <w:p w14:paraId="15FD11B0" w14:textId="77777777" w:rsidR="00697ACF" w:rsidRPr="00020619" w:rsidRDefault="00697ACF" w:rsidP="00BB34DD">
            <w:pPr>
              <w:keepNext/>
              <w:keepLines/>
              <w:overflowPunct w:val="0"/>
              <w:autoSpaceDE w:val="0"/>
              <w:autoSpaceDN w:val="0"/>
              <w:adjustRightInd w:val="0"/>
              <w:spacing w:after="0"/>
              <w:jc w:val="center"/>
              <w:textAlignment w:val="baseline"/>
              <w:rPr>
                <w:ins w:id="5878" w:author="BigCREditor-RAN4#104-bis" w:date="2022-10-21T21:32:00Z"/>
                <w:rFonts w:ascii="Arial" w:hAnsi="Arial"/>
                <w:sz w:val="18"/>
                <w:lang w:eastAsia="en-GB"/>
              </w:rPr>
            </w:pPr>
          </w:p>
        </w:tc>
        <w:tc>
          <w:tcPr>
            <w:tcW w:w="1418" w:type="dxa"/>
            <w:tcBorders>
              <w:bottom w:val="single" w:sz="4" w:space="0" w:color="auto"/>
            </w:tcBorders>
          </w:tcPr>
          <w:p w14:paraId="289C37FC" w14:textId="77777777" w:rsidR="00697ACF" w:rsidRPr="00020619" w:rsidRDefault="00697ACF" w:rsidP="00BB34DD">
            <w:pPr>
              <w:keepNext/>
              <w:keepLines/>
              <w:overflowPunct w:val="0"/>
              <w:autoSpaceDE w:val="0"/>
              <w:autoSpaceDN w:val="0"/>
              <w:adjustRightInd w:val="0"/>
              <w:spacing w:after="0"/>
              <w:jc w:val="center"/>
              <w:textAlignment w:val="baseline"/>
              <w:rPr>
                <w:ins w:id="5879" w:author="BigCREditor-RAN4#104-bis" w:date="2022-10-21T21:32:00Z"/>
                <w:rFonts w:ascii="Arial" w:hAnsi="Arial" w:cs="v4.2.0"/>
                <w:sz w:val="18"/>
                <w:lang w:eastAsia="en-GB"/>
              </w:rPr>
            </w:pPr>
            <w:ins w:id="5880" w:author="BigCREditor-RAN4#104-bis" w:date="2022-10-21T21:32:00Z">
              <w:r w:rsidRPr="00020619">
                <w:rPr>
                  <w:rFonts w:ascii="Arial" w:eastAsia="Malgun Gothic" w:hAnsi="Arial"/>
                  <w:sz w:val="18"/>
                  <w:lang w:eastAsia="en-GB"/>
                </w:rPr>
                <w:t>1, 2</w:t>
              </w:r>
            </w:ins>
          </w:p>
        </w:tc>
        <w:tc>
          <w:tcPr>
            <w:tcW w:w="2977" w:type="dxa"/>
            <w:gridSpan w:val="2"/>
            <w:tcBorders>
              <w:bottom w:val="single" w:sz="4" w:space="0" w:color="auto"/>
            </w:tcBorders>
          </w:tcPr>
          <w:p w14:paraId="0C1C92BB" w14:textId="77777777" w:rsidR="00697ACF" w:rsidRPr="00020619" w:rsidRDefault="00697ACF" w:rsidP="00BB34DD">
            <w:pPr>
              <w:keepNext/>
              <w:keepLines/>
              <w:overflowPunct w:val="0"/>
              <w:autoSpaceDE w:val="0"/>
              <w:autoSpaceDN w:val="0"/>
              <w:adjustRightInd w:val="0"/>
              <w:spacing w:after="0"/>
              <w:jc w:val="center"/>
              <w:textAlignment w:val="baseline"/>
              <w:rPr>
                <w:ins w:id="5881" w:author="BigCREditor-RAN4#104-bis" w:date="2022-10-21T21:32:00Z"/>
                <w:rFonts w:ascii="Arial" w:hAnsi="Arial"/>
                <w:sz w:val="18"/>
                <w:lang w:eastAsia="en-GB"/>
              </w:rPr>
            </w:pPr>
            <w:ins w:id="5882" w:author="BigCREditor-RAN4#104-bis" w:date="2022-10-21T21:32:00Z">
              <w:r w:rsidRPr="00020619">
                <w:rPr>
                  <w:rFonts w:ascii="Arial" w:hAnsi="Arial" w:cs="v4.2.0"/>
                  <w:sz w:val="18"/>
                  <w:lang w:eastAsia="en-GB"/>
                </w:rPr>
                <w:t>1</w:t>
              </w:r>
            </w:ins>
          </w:p>
        </w:tc>
      </w:tr>
      <w:tr w:rsidR="00697ACF" w:rsidRPr="00020619" w14:paraId="179B6606" w14:textId="77777777" w:rsidTr="00BB34DD">
        <w:trPr>
          <w:cantSplit/>
          <w:trHeight w:val="191"/>
          <w:ins w:id="5883" w:author="BigCREditor-RAN4#104-bis" w:date="2022-10-21T21:32:00Z"/>
        </w:trPr>
        <w:tc>
          <w:tcPr>
            <w:tcW w:w="3681" w:type="dxa"/>
            <w:gridSpan w:val="2"/>
            <w:tcBorders>
              <w:left w:val="single" w:sz="4" w:space="0" w:color="auto"/>
            </w:tcBorders>
          </w:tcPr>
          <w:p w14:paraId="0FE20EDD" w14:textId="77777777" w:rsidR="00697ACF" w:rsidRPr="00020619" w:rsidRDefault="00697ACF" w:rsidP="00BB34DD">
            <w:pPr>
              <w:keepNext/>
              <w:keepLines/>
              <w:overflowPunct w:val="0"/>
              <w:autoSpaceDE w:val="0"/>
              <w:autoSpaceDN w:val="0"/>
              <w:adjustRightInd w:val="0"/>
              <w:spacing w:after="0"/>
              <w:textAlignment w:val="baseline"/>
              <w:rPr>
                <w:ins w:id="5884" w:author="BigCREditor-RAN4#104-bis" w:date="2022-10-21T21:32:00Z"/>
                <w:rFonts w:ascii="Arial" w:hAnsi="Arial"/>
                <w:sz w:val="18"/>
                <w:lang w:eastAsia="en-GB"/>
              </w:rPr>
            </w:pPr>
            <w:ins w:id="5885" w:author="BigCREditor-RAN4#104-bis" w:date="2022-10-21T21:32:00Z">
              <w:r w:rsidRPr="00020619">
                <w:rPr>
                  <w:rFonts w:ascii="Arial" w:hAnsi="Arial"/>
                  <w:sz w:val="18"/>
                  <w:lang w:eastAsia="en-GB"/>
                </w:rPr>
                <w:t>Duplex mode</w:t>
              </w:r>
            </w:ins>
          </w:p>
        </w:tc>
        <w:tc>
          <w:tcPr>
            <w:tcW w:w="1417" w:type="dxa"/>
          </w:tcPr>
          <w:p w14:paraId="6E60E62F" w14:textId="77777777" w:rsidR="00697ACF" w:rsidRPr="00020619" w:rsidRDefault="00697ACF" w:rsidP="00BB34DD">
            <w:pPr>
              <w:keepNext/>
              <w:keepLines/>
              <w:overflowPunct w:val="0"/>
              <w:autoSpaceDE w:val="0"/>
              <w:autoSpaceDN w:val="0"/>
              <w:adjustRightInd w:val="0"/>
              <w:spacing w:after="0"/>
              <w:jc w:val="center"/>
              <w:textAlignment w:val="baseline"/>
              <w:rPr>
                <w:ins w:id="5886" w:author="BigCREditor-RAN4#104-bis" w:date="2022-10-21T21:32:00Z"/>
                <w:rFonts w:ascii="Arial" w:hAnsi="Arial" w:cs="v4.2.0"/>
                <w:sz w:val="18"/>
                <w:lang w:eastAsia="en-GB"/>
              </w:rPr>
            </w:pPr>
          </w:p>
        </w:tc>
        <w:tc>
          <w:tcPr>
            <w:tcW w:w="1418" w:type="dxa"/>
          </w:tcPr>
          <w:p w14:paraId="166B983B" w14:textId="77777777" w:rsidR="00697ACF" w:rsidRPr="00020619" w:rsidRDefault="00697ACF" w:rsidP="00BB34DD">
            <w:pPr>
              <w:keepNext/>
              <w:keepLines/>
              <w:overflowPunct w:val="0"/>
              <w:autoSpaceDE w:val="0"/>
              <w:autoSpaceDN w:val="0"/>
              <w:adjustRightInd w:val="0"/>
              <w:spacing w:after="0"/>
              <w:jc w:val="center"/>
              <w:textAlignment w:val="baseline"/>
              <w:rPr>
                <w:ins w:id="5887" w:author="BigCREditor-RAN4#104-bis" w:date="2022-10-21T21:32:00Z"/>
                <w:rFonts w:ascii="Arial" w:hAnsi="Arial"/>
                <w:sz w:val="18"/>
                <w:lang w:eastAsia="en-GB"/>
              </w:rPr>
            </w:pPr>
            <w:ins w:id="5888" w:author="BigCREditor-RAN4#104-bis" w:date="2022-10-21T21:32:00Z">
              <w:r w:rsidRPr="00020619">
                <w:rPr>
                  <w:rFonts w:ascii="Arial" w:hAnsi="Arial"/>
                  <w:sz w:val="18"/>
                  <w:lang w:eastAsia="en-GB"/>
                </w:rPr>
                <w:t>1, 2</w:t>
              </w:r>
            </w:ins>
          </w:p>
        </w:tc>
        <w:tc>
          <w:tcPr>
            <w:tcW w:w="2977" w:type="dxa"/>
            <w:gridSpan w:val="2"/>
          </w:tcPr>
          <w:p w14:paraId="38BBCC5A" w14:textId="77777777" w:rsidR="00697ACF" w:rsidRPr="00020619" w:rsidRDefault="00697ACF" w:rsidP="00BB34DD">
            <w:pPr>
              <w:keepNext/>
              <w:keepLines/>
              <w:overflowPunct w:val="0"/>
              <w:autoSpaceDE w:val="0"/>
              <w:autoSpaceDN w:val="0"/>
              <w:adjustRightInd w:val="0"/>
              <w:spacing w:after="0"/>
              <w:jc w:val="center"/>
              <w:textAlignment w:val="baseline"/>
              <w:rPr>
                <w:ins w:id="5889" w:author="BigCREditor-RAN4#104-bis" w:date="2022-10-21T21:32:00Z"/>
                <w:rFonts w:ascii="Arial" w:hAnsi="Arial"/>
                <w:sz w:val="18"/>
                <w:lang w:eastAsia="en-GB"/>
              </w:rPr>
            </w:pPr>
            <w:ins w:id="5890" w:author="BigCREditor-RAN4#104-bis" w:date="2022-10-21T21:32:00Z">
              <w:r w:rsidRPr="00020619">
                <w:rPr>
                  <w:rFonts w:ascii="Arial" w:hAnsi="Arial"/>
                  <w:sz w:val="18"/>
                  <w:lang w:eastAsia="en-GB"/>
                </w:rPr>
                <w:t>TDD</w:t>
              </w:r>
            </w:ins>
          </w:p>
        </w:tc>
      </w:tr>
      <w:tr w:rsidR="00697ACF" w:rsidRPr="00020619" w14:paraId="47C9F476" w14:textId="77777777" w:rsidTr="00BB34DD">
        <w:trPr>
          <w:cantSplit/>
          <w:trHeight w:val="137"/>
          <w:ins w:id="5891" w:author="BigCREditor-RAN4#104-bis" w:date="2022-10-21T21:32:00Z"/>
        </w:trPr>
        <w:tc>
          <w:tcPr>
            <w:tcW w:w="3681" w:type="dxa"/>
            <w:gridSpan w:val="2"/>
            <w:tcBorders>
              <w:left w:val="single" w:sz="4" w:space="0" w:color="auto"/>
            </w:tcBorders>
          </w:tcPr>
          <w:p w14:paraId="3FA5B90A" w14:textId="77777777" w:rsidR="00697ACF" w:rsidRPr="00020619" w:rsidRDefault="00697ACF" w:rsidP="00BB34DD">
            <w:pPr>
              <w:keepNext/>
              <w:keepLines/>
              <w:overflowPunct w:val="0"/>
              <w:autoSpaceDE w:val="0"/>
              <w:autoSpaceDN w:val="0"/>
              <w:adjustRightInd w:val="0"/>
              <w:spacing w:after="0"/>
              <w:textAlignment w:val="baseline"/>
              <w:rPr>
                <w:ins w:id="5892" w:author="BigCREditor-RAN4#104-bis" w:date="2022-10-21T21:32:00Z"/>
                <w:rFonts w:ascii="Arial" w:hAnsi="Arial"/>
                <w:bCs/>
                <w:sz w:val="18"/>
                <w:lang w:eastAsia="en-GB"/>
              </w:rPr>
            </w:pPr>
            <w:ins w:id="5893" w:author="BigCREditor-RAN4#104-bis" w:date="2022-10-21T21:32:00Z">
              <w:r w:rsidRPr="00020619">
                <w:rPr>
                  <w:rFonts w:ascii="Arial" w:hAnsi="Arial"/>
                  <w:bCs/>
                  <w:sz w:val="18"/>
                  <w:lang w:eastAsia="en-GB"/>
                </w:rPr>
                <w:t>TDD configuration</w:t>
              </w:r>
            </w:ins>
          </w:p>
        </w:tc>
        <w:tc>
          <w:tcPr>
            <w:tcW w:w="1417" w:type="dxa"/>
          </w:tcPr>
          <w:p w14:paraId="53B88BB3" w14:textId="77777777" w:rsidR="00697ACF" w:rsidRPr="00020619" w:rsidRDefault="00697ACF" w:rsidP="00BB34DD">
            <w:pPr>
              <w:keepNext/>
              <w:keepLines/>
              <w:overflowPunct w:val="0"/>
              <w:autoSpaceDE w:val="0"/>
              <w:autoSpaceDN w:val="0"/>
              <w:adjustRightInd w:val="0"/>
              <w:spacing w:after="0"/>
              <w:jc w:val="center"/>
              <w:textAlignment w:val="baseline"/>
              <w:rPr>
                <w:ins w:id="5894" w:author="BigCREditor-RAN4#104-bis" w:date="2022-10-21T21:32:00Z"/>
                <w:rFonts w:ascii="Arial" w:hAnsi="Arial" w:cs="v4.2.0"/>
                <w:sz w:val="18"/>
                <w:lang w:eastAsia="en-GB"/>
              </w:rPr>
            </w:pPr>
          </w:p>
        </w:tc>
        <w:tc>
          <w:tcPr>
            <w:tcW w:w="1418" w:type="dxa"/>
          </w:tcPr>
          <w:p w14:paraId="69D42E69" w14:textId="77777777" w:rsidR="00697ACF" w:rsidRPr="00020619" w:rsidRDefault="00697ACF" w:rsidP="00BB34DD">
            <w:pPr>
              <w:keepNext/>
              <w:keepLines/>
              <w:overflowPunct w:val="0"/>
              <w:autoSpaceDE w:val="0"/>
              <w:autoSpaceDN w:val="0"/>
              <w:adjustRightInd w:val="0"/>
              <w:spacing w:after="0"/>
              <w:jc w:val="center"/>
              <w:textAlignment w:val="baseline"/>
              <w:rPr>
                <w:ins w:id="5895" w:author="BigCREditor-RAN4#104-bis" w:date="2022-10-21T21:32:00Z"/>
                <w:rFonts w:ascii="Arial" w:hAnsi="Arial"/>
                <w:sz w:val="18"/>
                <w:lang w:eastAsia="en-GB"/>
              </w:rPr>
            </w:pPr>
            <w:ins w:id="5896" w:author="BigCREditor-RAN4#104-bis" w:date="2022-10-21T21:32:00Z">
              <w:r w:rsidRPr="00020619">
                <w:rPr>
                  <w:rFonts w:ascii="Arial" w:hAnsi="Arial"/>
                  <w:sz w:val="18"/>
                  <w:lang w:eastAsia="en-GB"/>
                </w:rPr>
                <w:t>1, 2</w:t>
              </w:r>
            </w:ins>
          </w:p>
        </w:tc>
        <w:tc>
          <w:tcPr>
            <w:tcW w:w="2977" w:type="dxa"/>
            <w:gridSpan w:val="2"/>
          </w:tcPr>
          <w:p w14:paraId="0C0570ED" w14:textId="77777777" w:rsidR="00697ACF" w:rsidRPr="00020619" w:rsidRDefault="00697ACF" w:rsidP="00BB34DD">
            <w:pPr>
              <w:keepNext/>
              <w:keepLines/>
              <w:overflowPunct w:val="0"/>
              <w:autoSpaceDE w:val="0"/>
              <w:autoSpaceDN w:val="0"/>
              <w:adjustRightInd w:val="0"/>
              <w:spacing w:after="0"/>
              <w:jc w:val="center"/>
              <w:textAlignment w:val="baseline"/>
              <w:rPr>
                <w:ins w:id="5897" w:author="BigCREditor-RAN4#104-bis" w:date="2022-10-21T21:32:00Z"/>
                <w:rFonts w:ascii="Arial" w:hAnsi="Arial"/>
                <w:sz w:val="18"/>
                <w:lang w:eastAsia="en-GB"/>
              </w:rPr>
            </w:pPr>
            <w:ins w:id="5898" w:author="BigCREditor-RAN4#104-bis" w:date="2022-10-21T21:32:00Z">
              <w:r w:rsidRPr="00020619">
                <w:rPr>
                  <w:rFonts w:ascii="Arial" w:hAnsi="Arial"/>
                  <w:sz w:val="18"/>
                  <w:lang w:eastAsia="en-GB"/>
                </w:rPr>
                <w:t>TDDConf.3.1</w:t>
              </w:r>
            </w:ins>
          </w:p>
        </w:tc>
      </w:tr>
      <w:tr w:rsidR="00697ACF" w:rsidRPr="00020619" w14:paraId="76F64E76" w14:textId="77777777" w:rsidTr="00BB34DD">
        <w:trPr>
          <w:cantSplit/>
          <w:trHeight w:val="226"/>
          <w:ins w:id="5899" w:author="BigCREditor-RAN4#104-bis" w:date="2022-10-21T21:32:00Z"/>
        </w:trPr>
        <w:tc>
          <w:tcPr>
            <w:tcW w:w="3681" w:type="dxa"/>
            <w:gridSpan w:val="2"/>
            <w:tcBorders>
              <w:left w:val="single" w:sz="4" w:space="0" w:color="auto"/>
            </w:tcBorders>
          </w:tcPr>
          <w:p w14:paraId="29B42DD5" w14:textId="77777777" w:rsidR="00697ACF" w:rsidRPr="00020619" w:rsidRDefault="00697ACF" w:rsidP="00BB34DD">
            <w:pPr>
              <w:keepNext/>
              <w:keepLines/>
              <w:overflowPunct w:val="0"/>
              <w:autoSpaceDE w:val="0"/>
              <w:autoSpaceDN w:val="0"/>
              <w:adjustRightInd w:val="0"/>
              <w:spacing w:after="0"/>
              <w:textAlignment w:val="baseline"/>
              <w:rPr>
                <w:ins w:id="5900" w:author="BigCREditor-RAN4#104-bis" w:date="2022-10-21T21:32:00Z"/>
                <w:rFonts w:ascii="Arial" w:hAnsi="Arial"/>
                <w:sz w:val="18"/>
                <w:lang w:eastAsia="en-GB"/>
              </w:rPr>
            </w:pPr>
            <w:proofErr w:type="spellStart"/>
            <w:ins w:id="5901" w:author="BigCREditor-RAN4#104-bis" w:date="2022-10-21T21:32:00Z">
              <w:r w:rsidRPr="00020619">
                <w:rPr>
                  <w:rFonts w:ascii="Arial" w:hAnsi="Arial"/>
                  <w:bCs/>
                  <w:sz w:val="18"/>
                  <w:lang w:eastAsia="en-GB"/>
                </w:rPr>
                <w:t>BW</w:t>
              </w:r>
              <w:r w:rsidRPr="00020619">
                <w:rPr>
                  <w:rFonts w:ascii="Arial" w:hAnsi="Arial"/>
                  <w:sz w:val="18"/>
                  <w:vertAlign w:val="subscript"/>
                  <w:lang w:eastAsia="en-GB"/>
                </w:rPr>
                <w:t>channel</w:t>
              </w:r>
              <w:proofErr w:type="spellEnd"/>
            </w:ins>
          </w:p>
        </w:tc>
        <w:tc>
          <w:tcPr>
            <w:tcW w:w="1417" w:type="dxa"/>
          </w:tcPr>
          <w:p w14:paraId="004F0B7D" w14:textId="77777777" w:rsidR="00697ACF" w:rsidRPr="00020619" w:rsidRDefault="00697ACF" w:rsidP="00BB34DD">
            <w:pPr>
              <w:keepNext/>
              <w:keepLines/>
              <w:overflowPunct w:val="0"/>
              <w:autoSpaceDE w:val="0"/>
              <w:autoSpaceDN w:val="0"/>
              <w:adjustRightInd w:val="0"/>
              <w:spacing w:after="0"/>
              <w:jc w:val="center"/>
              <w:textAlignment w:val="baseline"/>
              <w:rPr>
                <w:ins w:id="5902" w:author="BigCREditor-RAN4#104-bis" w:date="2022-10-21T21:32:00Z"/>
                <w:rFonts w:ascii="Arial" w:hAnsi="Arial"/>
                <w:sz w:val="18"/>
                <w:lang w:eastAsia="en-GB"/>
              </w:rPr>
            </w:pPr>
            <w:ins w:id="5903" w:author="BigCREditor-RAN4#104-bis" w:date="2022-10-21T21:32:00Z">
              <w:r w:rsidRPr="00020619">
                <w:rPr>
                  <w:rFonts w:ascii="Arial" w:hAnsi="Arial" w:cs="v4.2.0"/>
                  <w:sz w:val="18"/>
                  <w:lang w:eastAsia="en-GB"/>
                </w:rPr>
                <w:t>MHz</w:t>
              </w:r>
            </w:ins>
          </w:p>
        </w:tc>
        <w:tc>
          <w:tcPr>
            <w:tcW w:w="1418" w:type="dxa"/>
          </w:tcPr>
          <w:p w14:paraId="73787C58" w14:textId="77777777" w:rsidR="00697ACF" w:rsidRPr="00020619" w:rsidRDefault="00697ACF" w:rsidP="00BB34DD">
            <w:pPr>
              <w:keepNext/>
              <w:keepLines/>
              <w:overflowPunct w:val="0"/>
              <w:autoSpaceDE w:val="0"/>
              <w:autoSpaceDN w:val="0"/>
              <w:adjustRightInd w:val="0"/>
              <w:spacing w:after="0"/>
              <w:jc w:val="center"/>
              <w:textAlignment w:val="baseline"/>
              <w:rPr>
                <w:ins w:id="5904" w:author="BigCREditor-RAN4#104-bis" w:date="2022-10-21T21:32:00Z"/>
                <w:rFonts w:ascii="Arial" w:hAnsi="Arial"/>
                <w:sz w:val="18"/>
                <w:lang w:eastAsia="en-GB"/>
              </w:rPr>
            </w:pPr>
            <w:ins w:id="5905" w:author="BigCREditor-RAN4#104-bis" w:date="2022-10-21T21:32:00Z">
              <w:r w:rsidRPr="00020619">
                <w:rPr>
                  <w:rFonts w:ascii="Arial" w:hAnsi="Arial"/>
                  <w:sz w:val="18"/>
                  <w:lang w:eastAsia="en-GB"/>
                </w:rPr>
                <w:t>1, 2</w:t>
              </w:r>
            </w:ins>
          </w:p>
        </w:tc>
        <w:tc>
          <w:tcPr>
            <w:tcW w:w="2977" w:type="dxa"/>
            <w:gridSpan w:val="2"/>
          </w:tcPr>
          <w:p w14:paraId="7047362D" w14:textId="77777777" w:rsidR="00697ACF" w:rsidRPr="00020619" w:rsidRDefault="00697ACF" w:rsidP="00BB34DD">
            <w:pPr>
              <w:keepNext/>
              <w:keepLines/>
              <w:overflowPunct w:val="0"/>
              <w:autoSpaceDE w:val="0"/>
              <w:autoSpaceDN w:val="0"/>
              <w:adjustRightInd w:val="0"/>
              <w:spacing w:after="0"/>
              <w:jc w:val="center"/>
              <w:textAlignment w:val="baseline"/>
              <w:rPr>
                <w:ins w:id="5906" w:author="BigCREditor-RAN4#104-bis" w:date="2022-10-21T21:32:00Z"/>
                <w:rFonts w:ascii="Arial" w:hAnsi="Arial"/>
                <w:sz w:val="18"/>
                <w:lang w:eastAsia="en-GB"/>
              </w:rPr>
            </w:pPr>
            <w:ins w:id="5907" w:author="BigCREditor-RAN4#104-bis" w:date="2022-10-21T21:32:00Z">
              <w:r w:rsidRPr="00020619">
                <w:rPr>
                  <w:rFonts w:ascii="Arial" w:hAnsi="Arial"/>
                  <w:sz w:val="18"/>
                  <w:lang w:eastAsia="en-GB"/>
                </w:rPr>
                <w:t xml:space="preserve">100: </w:t>
              </w:r>
              <w:proofErr w:type="spellStart"/>
              <w:proofErr w:type="gramStart"/>
              <w:r w:rsidRPr="00020619">
                <w:rPr>
                  <w:rFonts w:ascii="Arial" w:hAnsi="Arial"/>
                  <w:sz w:val="18"/>
                  <w:lang w:eastAsia="en-GB"/>
                </w:rPr>
                <w:t>N</w:t>
              </w:r>
              <w:r w:rsidRPr="00020619">
                <w:rPr>
                  <w:rFonts w:ascii="Arial" w:hAnsi="Arial"/>
                  <w:sz w:val="18"/>
                  <w:vertAlign w:val="subscript"/>
                  <w:lang w:eastAsia="en-GB"/>
                </w:rPr>
                <w:t>RB,c</w:t>
              </w:r>
              <w:proofErr w:type="spellEnd"/>
              <w:proofErr w:type="gramEnd"/>
              <w:r w:rsidRPr="00020619">
                <w:rPr>
                  <w:rFonts w:ascii="Arial" w:hAnsi="Arial"/>
                  <w:sz w:val="18"/>
                  <w:lang w:eastAsia="en-GB"/>
                </w:rPr>
                <w:t xml:space="preserve"> = 66</w:t>
              </w:r>
            </w:ins>
          </w:p>
        </w:tc>
      </w:tr>
      <w:tr w:rsidR="00697ACF" w:rsidRPr="00020619" w14:paraId="7F16F470" w14:textId="77777777" w:rsidTr="00BB34DD">
        <w:trPr>
          <w:cantSplit/>
          <w:trHeight w:val="307"/>
          <w:ins w:id="5908" w:author="BigCREditor-RAN4#104-bis" w:date="2022-10-21T21:32:00Z"/>
        </w:trPr>
        <w:tc>
          <w:tcPr>
            <w:tcW w:w="3681" w:type="dxa"/>
            <w:gridSpan w:val="2"/>
            <w:tcBorders>
              <w:left w:val="single" w:sz="4" w:space="0" w:color="auto"/>
              <w:bottom w:val="single" w:sz="4" w:space="0" w:color="auto"/>
            </w:tcBorders>
          </w:tcPr>
          <w:p w14:paraId="622CF748" w14:textId="77777777" w:rsidR="00697ACF" w:rsidRPr="00020619" w:rsidRDefault="00697ACF" w:rsidP="00BB34DD">
            <w:pPr>
              <w:keepNext/>
              <w:keepLines/>
              <w:overflowPunct w:val="0"/>
              <w:autoSpaceDE w:val="0"/>
              <w:autoSpaceDN w:val="0"/>
              <w:adjustRightInd w:val="0"/>
              <w:spacing w:after="0"/>
              <w:textAlignment w:val="baseline"/>
              <w:rPr>
                <w:ins w:id="5909" w:author="BigCREditor-RAN4#104-bis" w:date="2022-10-21T21:32:00Z"/>
                <w:rFonts w:ascii="Arial" w:hAnsi="Arial"/>
                <w:sz w:val="18"/>
                <w:lang w:eastAsia="en-GB"/>
              </w:rPr>
            </w:pPr>
            <w:ins w:id="5910" w:author="BigCREditor-RAN4#104-bis" w:date="2022-10-21T21:32:00Z">
              <w:r w:rsidRPr="00020619">
                <w:rPr>
                  <w:rFonts w:ascii="Arial" w:hAnsi="Arial"/>
                  <w:bCs/>
                  <w:sz w:val="18"/>
                  <w:lang w:eastAsia="en-GB"/>
                </w:rPr>
                <w:t xml:space="preserve">OCNG patterns defined in A.3.2.1.1 </w:t>
              </w:r>
            </w:ins>
          </w:p>
        </w:tc>
        <w:tc>
          <w:tcPr>
            <w:tcW w:w="1417" w:type="dxa"/>
            <w:tcBorders>
              <w:bottom w:val="single" w:sz="4" w:space="0" w:color="auto"/>
            </w:tcBorders>
          </w:tcPr>
          <w:p w14:paraId="72176D14" w14:textId="77777777" w:rsidR="00697ACF" w:rsidRPr="00020619" w:rsidRDefault="00697ACF" w:rsidP="00BB34DD">
            <w:pPr>
              <w:keepNext/>
              <w:keepLines/>
              <w:overflowPunct w:val="0"/>
              <w:autoSpaceDE w:val="0"/>
              <w:autoSpaceDN w:val="0"/>
              <w:adjustRightInd w:val="0"/>
              <w:spacing w:after="0"/>
              <w:jc w:val="center"/>
              <w:textAlignment w:val="baseline"/>
              <w:rPr>
                <w:ins w:id="5911" w:author="BigCREditor-RAN4#104-bis" w:date="2022-10-21T21:32:00Z"/>
                <w:rFonts w:ascii="Arial" w:hAnsi="Arial"/>
                <w:sz w:val="18"/>
                <w:lang w:eastAsia="en-GB"/>
              </w:rPr>
            </w:pPr>
          </w:p>
        </w:tc>
        <w:tc>
          <w:tcPr>
            <w:tcW w:w="1418" w:type="dxa"/>
            <w:tcBorders>
              <w:bottom w:val="single" w:sz="4" w:space="0" w:color="auto"/>
            </w:tcBorders>
          </w:tcPr>
          <w:p w14:paraId="07C09600" w14:textId="77777777" w:rsidR="00697ACF" w:rsidRPr="00020619" w:rsidRDefault="00697ACF" w:rsidP="00BB34DD">
            <w:pPr>
              <w:keepNext/>
              <w:keepLines/>
              <w:overflowPunct w:val="0"/>
              <w:autoSpaceDE w:val="0"/>
              <w:autoSpaceDN w:val="0"/>
              <w:adjustRightInd w:val="0"/>
              <w:spacing w:after="0"/>
              <w:jc w:val="center"/>
              <w:textAlignment w:val="baseline"/>
              <w:rPr>
                <w:ins w:id="5912" w:author="BigCREditor-RAN4#104-bis" w:date="2022-10-21T21:32:00Z"/>
                <w:rFonts w:ascii="Arial" w:hAnsi="Arial"/>
                <w:sz w:val="18"/>
                <w:lang w:eastAsia="en-GB"/>
              </w:rPr>
            </w:pPr>
            <w:ins w:id="5913" w:author="BigCREditor-RAN4#104-bis" w:date="2022-10-21T21:32:00Z">
              <w:r w:rsidRPr="00020619">
                <w:rPr>
                  <w:rFonts w:ascii="Arial" w:eastAsia="Malgun Gothic" w:hAnsi="Arial"/>
                  <w:sz w:val="18"/>
                  <w:lang w:eastAsia="en-GB"/>
                </w:rPr>
                <w:t>1, 2</w:t>
              </w:r>
            </w:ins>
          </w:p>
        </w:tc>
        <w:tc>
          <w:tcPr>
            <w:tcW w:w="2977" w:type="dxa"/>
            <w:gridSpan w:val="2"/>
            <w:tcBorders>
              <w:bottom w:val="single" w:sz="4" w:space="0" w:color="auto"/>
            </w:tcBorders>
          </w:tcPr>
          <w:p w14:paraId="024729B0" w14:textId="77777777" w:rsidR="00697ACF" w:rsidRPr="00020619" w:rsidRDefault="00697ACF" w:rsidP="00BB34DD">
            <w:pPr>
              <w:keepNext/>
              <w:keepLines/>
              <w:overflowPunct w:val="0"/>
              <w:autoSpaceDE w:val="0"/>
              <w:autoSpaceDN w:val="0"/>
              <w:adjustRightInd w:val="0"/>
              <w:spacing w:after="0"/>
              <w:jc w:val="center"/>
              <w:textAlignment w:val="baseline"/>
              <w:rPr>
                <w:ins w:id="5914" w:author="BigCREditor-RAN4#104-bis" w:date="2022-10-21T21:32:00Z"/>
                <w:rFonts w:ascii="Arial" w:hAnsi="Arial" w:cs="v4.2.0"/>
                <w:sz w:val="18"/>
                <w:lang w:eastAsia="en-GB"/>
              </w:rPr>
            </w:pPr>
            <w:ins w:id="5915" w:author="BigCREditor-RAN4#104-bis" w:date="2022-10-21T21:32:00Z">
              <w:r w:rsidRPr="00020619">
                <w:rPr>
                  <w:rFonts w:ascii="Arial" w:hAnsi="Arial"/>
                  <w:sz w:val="18"/>
                  <w:lang w:eastAsia="en-GB"/>
                </w:rPr>
                <w:t>OP.1</w:t>
              </w:r>
            </w:ins>
          </w:p>
        </w:tc>
      </w:tr>
      <w:tr w:rsidR="00697ACF" w:rsidRPr="00020619" w14:paraId="1D721B59" w14:textId="77777777" w:rsidTr="00BB34DD">
        <w:trPr>
          <w:cantSplit/>
          <w:trHeight w:val="127"/>
          <w:ins w:id="5916" w:author="BigCREditor-RAN4#104-bis" w:date="2022-10-21T21:32:00Z"/>
        </w:trPr>
        <w:tc>
          <w:tcPr>
            <w:tcW w:w="3681" w:type="dxa"/>
            <w:gridSpan w:val="2"/>
            <w:tcBorders>
              <w:left w:val="single" w:sz="4" w:space="0" w:color="auto"/>
              <w:bottom w:val="nil"/>
            </w:tcBorders>
            <w:shd w:val="clear" w:color="auto" w:fill="auto"/>
          </w:tcPr>
          <w:p w14:paraId="2EAC730A" w14:textId="77777777" w:rsidR="00697ACF" w:rsidRPr="00020619" w:rsidRDefault="00697ACF" w:rsidP="00BB34DD">
            <w:pPr>
              <w:keepNext/>
              <w:keepLines/>
              <w:overflowPunct w:val="0"/>
              <w:autoSpaceDE w:val="0"/>
              <w:autoSpaceDN w:val="0"/>
              <w:adjustRightInd w:val="0"/>
              <w:spacing w:after="0"/>
              <w:textAlignment w:val="baseline"/>
              <w:rPr>
                <w:ins w:id="5917" w:author="BigCREditor-RAN4#104-bis" w:date="2022-10-21T21:32:00Z"/>
                <w:rFonts w:ascii="Arial" w:hAnsi="Arial"/>
                <w:sz w:val="18"/>
                <w:lang w:eastAsia="en-GB"/>
              </w:rPr>
            </w:pPr>
            <w:ins w:id="5918" w:author="BigCREditor-RAN4#104-bis" w:date="2022-10-21T21:32:00Z">
              <w:r w:rsidRPr="00020619">
                <w:rPr>
                  <w:rFonts w:ascii="Arial" w:hAnsi="Arial"/>
                  <w:sz w:val="18"/>
                  <w:lang w:eastAsia="en-GB"/>
                </w:rPr>
                <w:t>SMTC configuration defined in A.3.11.1 and A.3.11.2</w:t>
              </w:r>
            </w:ins>
          </w:p>
        </w:tc>
        <w:tc>
          <w:tcPr>
            <w:tcW w:w="1417" w:type="dxa"/>
            <w:tcBorders>
              <w:bottom w:val="nil"/>
            </w:tcBorders>
            <w:shd w:val="clear" w:color="auto" w:fill="auto"/>
          </w:tcPr>
          <w:p w14:paraId="28C604E6" w14:textId="77777777" w:rsidR="00697ACF" w:rsidRPr="00020619" w:rsidRDefault="00697ACF" w:rsidP="00BB34DD">
            <w:pPr>
              <w:keepNext/>
              <w:keepLines/>
              <w:overflowPunct w:val="0"/>
              <w:autoSpaceDE w:val="0"/>
              <w:autoSpaceDN w:val="0"/>
              <w:adjustRightInd w:val="0"/>
              <w:spacing w:after="0"/>
              <w:jc w:val="center"/>
              <w:textAlignment w:val="baseline"/>
              <w:rPr>
                <w:ins w:id="5919" w:author="BigCREditor-RAN4#104-bis" w:date="2022-10-21T21:32:00Z"/>
                <w:rFonts w:ascii="Arial" w:hAnsi="Arial"/>
                <w:sz w:val="18"/>
                <w:lang w:eastAsia="en-GB"/>
              </w:rPr>
            </w:pPr>
          </w:p>
        </w:tc>
        <w:tc>
          <w:tcPr>
            <w:tcW w:w="1418" w:type="dxa"/>
            <w:tcBorders>
              <w:bottom w:val="single" w:sz="4" w:space="0" w:color="auto"/>
            </w:tcBorders>
          </w:tcPr>
          <w:p w14:paraId="4FB6C338" w14:textId="77777777" w:rsidR="00697ACF" w:rsidRPr="00020619" w:rsidRDefault="00697ACF" w:rsidP="00BB34DD">
            <w:pPr>
              <w:keepNext/>
              <w:keepLines/>
              <w:overflowPunct w:val="0"/>
              <w:autoSpaceDE w:val="0"/>
              <w:autoSpaceDN w:val="0"/>
              <w:adjustRightInd w:val="0"/>
              <w:spacing w:after="0"/>
              <w:jc w:val="center"/>
              <w:textAlignment w:val="baseline"/>
              <w:rPr>
                <w:ins w:id="5920" w:author="BigCREditor-RAN4#104-bis" w:date="2022-10-21T21:32:00Z"/>
                <w:rFonts w:ascii="Arial" w:hAnsi="Arial"/>
                <w:sz w:val="18"/>
                <w:lang w:eastAsia="en-GB"/>
              </w:rPr>
            </w:pPr>
            <w:ins w:id="5921" w:author="BigCREditor-RAN4#104-bis" w:date="2022-10-21T21:32:00Z">
              <w:r w:rsidRPr="00020619">
                <w:rPr>
                  <w:rFonts w:ascii="Arial" w:hAnsi="Arial"/>
                  <w:sz w:val="18"/>
                  <w:lang w:eastAsia="en-GB"/>
                </w:rPr>
                <w:t>1</w:t>
              </w:r>
            </w:ins>
          </w:p>
        </w:tc>
        <w:tc>
          <w:tcPr>
            <w:tcW w:w="2977" w:type="dxa"/>
            <w:gridSpan w:val="2"/>
            <w:tcBorders>
              <w:bottom w:val="single" w:sz="4" w:space="0" w:color="auto"/>
            </w:tcBorders>
          </w:tcPr>
          <w:p w14:paraId="316C291D" w14:textId="77777777" w:rsidR="00697ACF" w:rsidRPr="00020619" w:rsidRDefault="00697ACF" w:rsidP="00BB34DD">
            <w:pPr>
              <w:keepNext/>
              <w:keepLines/>
              <w:overflowPunct w:val="0"/>
              <w:autoSpaceDE w:val="0"/>
              <w:autoSpaceDN w:val="0"/>
              <w:adjustRightInd w:val="0"/>
              <w:spacing w:after="0"/>
              <w:jc w:val="center"/>
              <w:textAlignment w:val="baseline"/>
              <w:rPr>
                <w:ins w:id="5922" w:author="BigCREditor-RAN4#104-bis" w:date="2022-10-21T21:32:00Z"/>
                <w:rFonts w:ascii="Arial" w:hAnsi="Arial" w:cs="v4.2.0"/>
                <w:sz w:val="18"/>
                <w:lang w:eastAsia="zh-CN"/>
              </w:rPr>
            </w:pPr>
            <w:ins w:id="5923" w:author="BigCREditor-RAN4#104-bis" w:date="2022-10-21T21:32:00Z">
              <w:r w:rsidRPr="00020619">
                <w:rPr>
                  <w:rFonts w:ascii="Arial" w:hAnsi="Arial"/>
                  <w:sz w:val="18"/>
                  <w:lang w:eastAsia="en-GB"/>
                </w:rPr>
                <w:t>SMTC.2</w:t>
              </w:r>
            </w:ins>
          </w:p>
        </w:tc>
      </w:tr>
      <w:tr w:rsidR="00697ACF" w:rsidRPr="00020619" w14:paraId="2991F2EC" w14:textId="77777777" w:rsidTr="00BB34DD">
        <w:trPr>
          <w:cantSplit/>
          <w:trHeight w:val="229"/>
          <w:ins w:id="5924" w:author="BigCREditor-RAN4#104-bis" w:date="2022-10-21T21:32:00Z"/>
        </w:trPr>
        <w:tc>
          <w:tcPr>
            <w:tcW w:w="3681" w:type="dxa"/>
            <w:gridSpan w:val="2"/>
            <w:tcBorders>
              <w:top w:val="nil"/>
              <w:left w:val="single" w:sz="4" w:space="0" w:color="auto"/>
              <w:bottom w:val="single" w:sz="4" w:space="0" w:color="auto"/>
            </w:tcBorders>
            <w:shd w:val="clear" w:color="auto" w:fill="auto"/>
          </w:tcPr>
          <w:p w14:paraId="3D8FE8B1" w14:textId="77777777" w:rsidR="00697ACF" w:rsidRPr="00020619" w:rsidRDefault="00697ACF" w:rsidP="00BB34DD">
            <w:pPr>
              <w:keepNext/>
              <w:keepLines/>
              <w:overflowPunct w:val="0"/>
              <w:autoSpaceDE w:val="0"/>
              <w:autoSpaceDN w:val="0"/>
              <w:adjustRightInd w:val="0"/>
              <w:spacing w:after="0"/>
              <w:textAlignment w:val="baseline"/>
              <w:rPr>
                <w:ins w:id="5925" w:author="BigCREditor-RAN4#104-bis" w:date="2022-10-21T21:32:00Z"/>
                <w:rFonts w:ascii="Arial" w:hAnsi="Arial"/>
                <w:sz w:val="18"/>
                <w:lang w:eastAsia="en-GB"/>
              </w:rPr>
            </w:pPr>
          </w:p>
        </w:tc>
        <w:tc>
          <w:tcPr>
            <w:tcW w:w="1417" w:type="dxa"/>
            <w:tcBorders>
              <w:top w:val="nil"/>
              <w:bottom w:val="single" w:sz="4" w:space="0" w:color="auto"/>
            </w:tcBorders>
            <w:shd w:val="clear" w:color="auto" w:fill="auto"/>
          </w:tcPr>
          <w:p w14:paraId="54DEB374" w14:textId="77777777" w:rsidR="00697ACF" w:rsidRPr="00020619" w:rsidRDefault="00697ACF" w:rsidP="00BB34DD">
            <w:pPr>
              <w:keepNext/>
              <w:keepLines/>
              <w:overflowPunct w:val="0"/>
              <w:autoSpaceDE w:val="0"/>
              <w:autoSpaceDN w:val="0"/>
              <w:adjustRightInd w:val="0"/>
              <w:spacing w:after="0"/>
              <w:jc w:val="center"/>
              <w:textAlignment w:val="baseline"/>
              <w:rPr>
                <w:ins w:id="5926" w:author="BigCREditor-RAN4#104-bis" w:date="2022-10-21T21:32:00Z"/>
                <w:rFonts w:ascii="Arial" w:hAnsi="Arial"/>
                <w:sz w:val="18"/>
                <w:lang w:eastAsia="en-GB"/>
              </w:rPr>
            </w:pPr>
          </w:p>
        </w:tc>
        <w:tc>
          <w:tcPr>
            <w:tcW w:w="1418" w:type="dxa"/>
            <w:tcBorders>
              <w:bottom w:val="single" w:sz="4" w:space="0" w:color="auto"/>
            </w:tcBorders>
          </w:tcPr>
          <w:p w14:paraId="7E974B38" w14:textId="77777777" w:rsidR="00697ACF" w:rsidRPr="00020619" w:rsidRDefault="00697ACF" w:rsidP="00BB34DD">
            <w:pPr>
              <w:keepNext/>
              <w:keepLines/>
              <w:overflowPunct w:val="0"/>
              <w:autoSpaceDE w:val="0"/>
              <w:autoSpaceDN w:val="0"/>
              <w:adjustRightInd w:val="0"/>
              <w:spacing w:after="0"/>
              <w:jc w:val="center"/>
              <w:textAlignment w:val="baseline"/>
              <w:rPr>
                <w:ins w:id="5927" w:author="BigCREditor-RAN4#104-bis" w:date="2022-10-21T21:32:00Z"/>
                <w:rFonts w:ascii="Arial" w:hAnsi="Arial"/>
                <w:sz w:val="18"/>
                <w:lang w:eastAsia="en-GB"/>
              </w:rPr>
            </w:pPr>
            <w:ins w:id="5928" w:author="BigCREditor-RAN4#104-bis" w:date="2022-10-21T21:32:00Z">
              <w:r w:rsidRPr="00020619">
                <w:rPr>
                  <w:rFonts w:ascii="Arial" w:hAnsi="Arial"/>
                  <w:sz w:val="18"/>
                  <w:lang w:eastAsia="en-GB"/>
                </w:rPr>
                <w:t>2</w:t>
              </w:r>
            </w:ins>
          </w:p>
        </w:tc>
        <w:tc>
          <w:tcPr>
            <w:tcW w:w="2977" w:type="dxa"/>
            <w:gridSpan w:val="2"/>
            <w:tcBorders>
              <w:bottom w:val="single" w:sz="4" w:space="0" w:color="auto"/>
            </w:tcBorders>
          </w:tcPr>
          <w:p w14:paraId="0D2D9AA2" w14:textId="77777777" w:rsidR="00697ACF" w:rsidRPr="00020619" w:rsidRDefault="00697ACF" w:rsidP="00BB34DD">
            <w:pPr>
              <w:keepNext/>
              <w:keepLines/>
              <w:overflowPunct w:val="0"/>
              <w:autoSpaceDE w:val="0"/>
              <w:autoSpaceDN w:val="0"/>
              <w:adjustRightInd w:val="0"/>
              <w:spacing w:after="0"/>
              <w:jc w:val="center"/>
              <w:textAlignment w:val="baseline"/>
              <w:rPr>
                <w:ins w:id="5929" w:author="BigCREditor-RAN4#104-bis" w:date="2022-10-21T21:32:00Z"/>
                <w:rFonts w:ascii="Arial" w:hAnsi="Arial"/>
                <w:sz w:val="18"/>
                <w:lang w:eastAsia="en-GB"/>
              </w:rPr>
            </w:pPr>
            <w:ins w:id="5930" w:author="BigCREditor-RAN4#104-bis" w:date="2022-10-21T21:32:00Z">
              <w:r w:rsidRPr="00020619">
                <w:rPr>
                  <w:rFonts w:ascii="Arial" w:hAnsi="Arial"/>
                  <w:sz w:val="18"/>
                  <w:lang w:eastAsia="en-GB"/>
                </w:rPr>
                <w:t>SMTC.1</w:t>
              </w:r>
            </w:ins>
          </w:p>
        </w:tc>
      </w:tr>
      <w:tr w:rsidR="00697ACF" w:rsidRPr="00020619" w14:paraId="5B406E8A" w14:textId="77777777" w:rsidTr="00BB34DD">
        <w:trPr>
          <w:cantSplit/>
          <w:trHeight w:val="239"/>
          <w:ins w:id="5931" w:author="BigCREditor-RAN4#104-bis" w:date="2022-10-21T21:32:00Z"/>
        </w:trPr>
        <w:tc>
          <w:tcPr>
            <w:tcW w:w="3681" w:type="dxa"/>
            <w:gridSpan w:val="2"/>
            <w:tcBorders>
              <w:left w:val="single" w:sz="4" w:space="0" w:color="auto"/>
            </w:tcBorders>
          </w:tcPr>
          <w:p w14:paraId="5F2118CE" w14:textId="77777777" w:rsidR="00697ACF" w:rsidRPr="00020619" w:rsidRDefault="00697ACF" w:rsidP="00BB34DD">
            <w:pPr>
              <w:keepNext/>
              <w:keepLines/>
              <w:overflowPunct w:val="0"/>
              <w:autoSpaceDE w:val="0"/>
              <w:autoSpaceDN w:val="0"/>
              <w:adjustRightInd w:val="0"/>
              <w:spacing w:after="0"/>
              <w:textAlignment w:val="baseline"/>
              <w:rPr>
                <w:ins w:id="5932" w:author="BigCREditor-RAN4#104-bis" w:date="2022-10-21T21:32:00Z"/>
                <w:rFonts w:ascii="Arial" w:hAnsi="Arial"/>
                <w:sz w:val="18"/>
                <w:lang w:eastAsia="en-GB"/>
              </w:rPr>
            </w:pPr>
            <w:ins w:id="5933" w:author="BigCREditor-RAN4#104-bis" w:date="2022-10-21T21:32:00Z">
              <w:r w:rsidRPr="00020619">
                <w:rPr>
                  <w:rFonts w:ascii="Arial" w:hAnsi="Arial"/>
                  <w:sz w:val="18"/>
                  <w:lang w:eastAsia="en-GB"/>
                </w:rPr>
                <w:t>PDSCH/PDCCH subcarrier spacing</w:t>
              </w:r>
            </w:ins>
          </w:p>
        </w:tc>
        <w:tc>
          <w:tcPr>
            <w:tcW w:w="1417" w:type="dxa"/>
          </w:tcPr>
          <w:p w14:paraId="13C18535" w14:textId="77777777" w:rsidR="00697ACF" w:rsidRPr="00020619" w:rsidRDefault="00697ACF" w:rsidP="00BB34DD">
            <w:pPr>
              <w:keepNext/>
              <w:keepLines/>
              <w:overflowPunct w:val="0"/>
              <w:autoSpaceDE w:val="0"/>
              <w:autoSpaceDN w:val="0"/>
              <w:adjustRightInd w:val="0"/>
              <w:spacing w:after="0"/>
              <w:jc w:val="center"/>
              <w:textAlignment w:val="baseline"/>
              <w:rPr>
                <w:ins w:id="5934" w:author="BigCREditor-RAN4#104-bis" w:date="2022-10-21T21:32:00Z"/>
                <w:rFonts w:ascii="Arial" w:hAnsi="Arial"/>
                <w:sz w:val="18"/>
                <w:lang w:eastAsia="en-GB"/>
              </w:rPr>
            </w:pPr>
            <w:ins w:id="5935" w:author="BigCREditor-RAN4#104-bis" w:date="2022-10-21T21:32:00Z">
              <w:r w:rsidRPr="00020619">
                <w:rPr>
                  <w:rFonts w:ascii="Arial" w:hAnsi="Arial"/>
                  <w:sz w:val="18"/>
                  <w:lang w:eastAsia="en-GB"/>
                </w:rPr>
                <w:t>kHz</w:t>
              </w:r>
            </w:ins>
          </w:p>
        </w:tc>
        <w:tc>
          <w:tcPr>
            <w:tcW w:w="1418" w:type="dxa"/>
          </w:tcPr>
          <w:p w14:paraId="02200B17" w14:textId="77777777" w:rsidR="00697ACF" w:rsidRPr="00020619" w:rsidRDefault="00697ACF" w:rsidP="00BB34DD">
            <w:pPr>
              <w:keepNext/>
              <w:keepLines/>
              <w:overflowPunct w:val="0"/>
              <w:autoSpaceDE w:val="0"/>
              <w:autoSpaceDN w:val="0"/>
              <w:adjustRightInd w:val="0"/>
              <w:spacing w:after="0"/>
              <w:jc w:val="center"/>
              <w:textAlignment w:val="baseline"/>
              <w:rPr>
                <w:ins w:id="5936" w:author="BigCREditor-RAN4#104-bis" w:date="2022-10-21T21:32:00Z"/>
                <w:rFonts w:ascii="Arial" w:hAnsi="Arial"/>
                <w:sz w:val="18"/>
                <w:lang w:eastAsia="en-GB"/>
              </w:rPr>
            </w:pPr>
            <w:ins w:id="5937" w:author="BigCREditor-RAN4#104-bis" w:date="2022-10-21T21:32:00Z">
              <w:r w:rsidRPr="00020619">
                <w:rPr>
                  <w:rFonts w:ascii="Arial" w:hAnsi="Arial"/>
                  <w:sz w:val="18"/>
                  <w:lang w:eastAsia="en-GB"/>
                </w:rPr>
                <w:t>1, 2</w:t>
              </w:r>
            </w:ins>
          </w:p>
        </w:tc>
        <w:tc>
          <w:tcPr>
            <w:tcW w:w="2977" w:type="dxa"/>
            <w:gridSpan w:val="2"/>
          </w:tcPr>
          <w:p w14:paraId="225613C0" w14:textId="77777777" w:rsidR="00697ACF" w:rsidRPr="00020619" w:rsidRDefault="00697ACF" w:rsidP="00BB34DD">
            <w:pPr>
              <w:keepNext/>
              <w:keepLines/>
              <w:overflowPunct w:val="0"/>
              <w:autoSpaceDE w:val="0"/>
              <w:autoSpaceDN w:val="0"/>
              <w:adjustRightInd w:val="0"/>
              <w:spacing w:after="0"/>
              <w:jc w:val="center"/>
              <w:textAlignment w:val="baseline"/>
              <w:rPr>
                <w:ins w:id="5938" w:author="BigCREditor-RAN4#104-bis" w:date="2022-10-21T21:32:00Z"/>
                <w:rFonts w:ascii="Arial" w:hAnsi="Arial"/>
                <w:sz w:val="18"/>
                <w:lang w:eastAsia="en-GB"/>
              </w:rPr>
            </w:pPr>
            <w:ins w:id="5939" w:author="BigCREditor-RAN4#104-bis" w:date="2022-10-21T21:32:00Z">
              <w:r w:rsidRPr="00020619">
                <w:rPr>
                  <w:rFonts w:ascii="Arial" w:hAnsi="Arial"/>
                  <w:sz w:val="18"/>
                  <w:lang w:eastAsia="en-GB"/>
                </w:rPr>
                <w:t>120</w:t>
              </w:r>
            </w:ins>
          </w:p>
        </w:tc>
      </w:tr>
      <w:tr w:rsidR="00697ACF" w:rsidRPr="00020619" w14:paraId="408B27B1" w14:textId="77777777" w:rsidTr="00BB34DD">
        <w:trPr>
          <w:cantSplit/>
          <w:trHeight w:val="129"/>
          <w:ins w:id="5940" w:author="BigCREditor-RAN4#104-bis" w:date="2022-10-21T21:32:00Z"/>
        </w:trPr>
        <w:tc>
          <w:tcPr>
            <w:tcW w:w="1840" w:type="dxa"/>
            <w:tcBorders>
              <w:left w:val="single" w:sz="4" w:space="0" w:color="auto"/>
            </w:tcBorders>
          </w:tcPr>
          <w:p w14:paraId="51DD810B" w14:textId="77777777" w:rsidR="00697ACF" w:rsidRPr="00020619" w:rsidRDefault="00697ACF" w:rsidP="00BB34DD">
            <w:pPr>
              <w:keepNext/>
              <w:keepLines/>
              <w:overflowPunct w:val="0"/>
              <w:autoSpaceDE w:val="0"/>
              <w:autoSpaceDN w:val="0"/>
              <w:adjustRightInd w:val="0"/>
              <w:spacing w:after="0"/>
              <w:textAlignment w:val="baseline"/>
              <w:rPr>
                <w:ins w:id="5941" w:author="BigCREditor-RAN4#104-bis" w:date="2022-10-21T21:32:00Z"/>
                <w:rFonts w:ascii="Arial" w:hAnsi="Arial"/>
                <w:sz w:val="18"/>
                <w:lang w:eastAsia="ja-JP"/>
              </w:rPr>
            </w:pPr>
            <w:ins w:id="5942" w:author="BigCREditor-RAN4#104-bis" w:date="2022-10-21T21:32:00Z">
              <w:r w:rsidRPr="00020619">
                <w:rPr>
                  <w:rFonts w:ascii="Arial" w:hAnsi="Arial"/>
                  <w:sz w:val="18"/>
                  <w:lang w:eastAsia="ja-JP"/>
                </w:rPr>
                <w:t>b1-ThresholdNR</w:t>
              </w:r>
            </w:ins>
          </w:p>
        </w:tc>
        <w:tc>
          <w:tcPr>
            <w:tcW w:w="1841" w:type="dxa"/>
            <w:tcBorders>
              <w:left w:val="single" w:sz="4" w:space="0" w:color="auto"/>
            </w:tcBorders>
          </w:tcPr>
          <w:p w14:paraId="39AC65D4" w14:textId="77777777" w:rsidR="00697ACF" w:rsidRPr="00020619" w:rsidRDefault="00697ACF" w:rsidP="00BB34DD">
            <w:pPr>
              <w:keepNext/>
              <w:keepLines/>
              <w:overflowPunct w:val="0"/>
              <w:autoSpaceDE w:val="0"/>
              <w:autoSpaceDN w:val="0"/>
              <w:adjustRightInd w:val="0"/>
              <w:spacing w:after="0"/>
              <w:textAlignment w:val="baseline"/>
              <w:rPr>
                <w:ins w:id="5943" w:author="BigCREditor-RAN4#104-bis" w:date="2022-10-21T21:32:00Z"/>
                <w:rFonts w:ascii="Arial" w:hAnsi="Arial"/>
                <w:sz w:val="18"/>
                <w:lang w:eastAsia="ja-JP"/>
              </w:rPr>
            </w:pPr>
            <w:ins w:id="5944" w:author="BigCREditor-RAN4#104-bis" w:date="2022-10-21T21:32:00Z">
              <w:r w:rsidRPr="00020619">
                <w:rPr>
                  <w:rFonts w:ascii="Arial" w:hAnsi="Arial"/>
                  <w:sz w:val="18"/>
                  <w:lang w:eastAsia="ja-JP"/>
                </w:rPr>
                <w:t>UE power class 3</w:t>
              </w:r>
            </w:ins>
          </w:p>
        </w:tc>
        <w:tc>
          <w:tcPr>
            <w:tcW w:w="1417" w:type="dxa"/>
          </w:tcPr>
          <w:p w14:paraId="25CB3FE6" w14:textId="77777777" w:rsidR="00697ACF" w:rsidRPr="00020619" w:rsidRDefault="00697ACF" w:rsidP="00BB34DD">
            <w:pPr>
              <w:keepNext/>
              <w:keepLines/>
              <w:overflowPunct w:val="0"/>
              <w:autoSpaceDE w:val="0"/>
              <w:autoSpaceDN w:val="0"/>
              <w:adjustRightInd w:val="0"/>
              <w:spacing w:after="0"/>
              <w:jc w:val="center"/>
              <w:textAlignment w:val="baseline"/>
              <w:rPr>
                <w:ins w:id="5945" w:author="BigCREditor-RAN4#104-bis" w:date="2022-10-21T21:32:00Z"/>
                <w:rFonts w:ascii="Arial" w:hAnsi="Arial"/>
                <w:sz w:val="18"/>
                <w:lang w:eastAsia="en-GB"/>
              </w:rPr>
            </w:pPr>
            <w:ins w:id="5946" w:author="BigCREditor-RAN4#104-bis" w:date="2022-10-21T21:32:00Z">
              <w:r w:rsidRPr="00020619">
                <w:rPr>
                  <w:rFonts w:ascii="Arial" w:hAnsi="Arial" w:cs="Arial"/>
                  <w:sz w:val="18"/>
                  <w:lang w:eastAsia="en-GB"/>
                </w:rPr>
                <w:t>dBm/SCS</w:t>
              </w:r>
            </w:ins>
          </w:p>
        </w:tc>
        <w:tc>
          <w:tcPr>
            <w:tcW w:w="1418" w:type="dxa"/>
            <w:tcBorders>
              <w:bottom w:val="single" w:sz="4" w:space="0" w:color="auto"/>
            </w:tcBorders>
          </w:tcPr>
          <w:p w14:paraId="015F11C8" w14:textId="77777777" w:rsidR="00697ACF" w:rsidRPr="00020619" w:rsidRDefault="00697ACF" w:rsidP="00BB34DD">
            <w:pPr>
              <w:keepNext/>
              <w:keepLines/>
              <w:overflowPunct w:val="0"/>
              <w:autoSpaceDE w:val="0"/>
              <w:autoSpaceDN w:val="0"/>
              <w:adjustRightInd w:val="0"/>
              <w:spacing w:after="0"/>
              <w:jc w:val="center"/>
              <w:textAlignment w:val="baseline"/>
              <w:rPr>
                <w:ins w:id="5947" w:author="BigCREditor-RAN4#104-bis" w:date="2022-10-21T21:32:00Z"/>
                <w:rFonts w:ascii="Arial" w:eastAsia="Malgun Gothic" w:hAnsi="Arial"/>
                <w:sz w:val="18"/>
                <w:lang w:eastAsia="en-GB"/>
              </w:rPr>
            </w:pPr>
            <w:ins w:id="5948" w:author="BigCREditor-RAN4#104-bis" w:date="2022-10-21T21:32:00Z">
              <w:r w:rsidRPr="00020619">
                <w:rPr>
                  <w:rFonts w:ascii="Arial" w:hAnsi="Arial" w:cs="Arial"/>
                  <w:sz w:val="18"/>
                  <w:lang w:eastAsia="en-GB"/>
                </w:rPr>
                <w:t>1, 2</w:t>
              </w:r>
            </w:ins>
          </w:p>
        </w:tc>
        <w:tc>
          <w:tcPr>
            <w:tcW w:w="2977" w:type="dxa"/>
            <w:gridSpan w:val="2"/>
            <w:tcBorders>
              <w:bottom w:val="single" w:sz="4" w:space="0" w:color="auto"/>
            </w:tcBorders>
          </w:tcPr>
          <w:p w14:paraId="3739D41D" w14:textId="77777777" w:rsidR="00697ACF" w:rsidRPr="00020619" w:rsidRDefault="00697ACF" w:rsidP="00BB34DD">
            <w:pPr>
              <w:keepNext/>
              <w:keepLines/>
              <w:overflowPunct w:val="0"/>
              <w:autoSpaceDE w:val="0"/>
              <w:autoSpaceDN w:val="0"/>
              <w:adjustRightInd w:val="0"/>
              <w:spacing w:after="0"/>
              <w:jc w:val="center"/>
              <w:textAlignment w:val="baseline"/>
              <w:rPr>
                <w:ins w:id="5949" w:author="BigCREditor-RAN4#104-bis" w:date="2022-10-21T21:32:00Z"/>
                <w:rFonts w:ascii="Arial" w:hAnsi="Arial"/>
                <w:sz w:val="18"/>
                <w:lang w:eastAsia="en-GB"/>
              </w:rPr>
            </w:pPr>
            <w:ins w:id="5950" w:author="BigCREditor-RAN4#104-bis" w:date="2022-10-21T21:32:00Z">
              <w:r w:rsidRPr="00020619">
                <w:rPr>
                  <w:rFonts w:ascii="Arial" w:hAnsi="Arial"/>
                  <w:sz w:val="18"/>
                  <w:lang w:eastAsia="en-GB"/>
                </w:rPr>
                <w:t>-206</w:t>
              </w:r>
            </w:ins>
          </w:p>
        </w:tc>
      </w:tr>
      <w:tr w:rsidR="00697ACF" w:rsidRPr="00020619" w14:paraId="374149AD" w14:textId="77777777" w:rsidTr="00BB34DD">
        <w:trPr>
          <w:cantSplit/>
          <w:trHeight w:val="167"/>
          <w:ins w:id="5951" w:author="BigCREditor-RAN4#104-bis" w:date="2022-10-21T21:32:00Z"/>
        </w:trPr>
        <w:tc>
          <w:tcPr>
            <w:tcW w:w="3681" w:type="dxa"/>
            <w:gridSpan w:val="2"/>
            <w:tcBorders>
              <w:left w:val="single" w:sz="4" w:space="0" w:color="auto"/>
              <w:bottom w:val="single" w:sz="4" w:space="0" w:color="auto"/>
            </w:tcBorders>
          </w:tcPr>
          <w:p w14:paraId="357E775C" w14:textId="77777777" w:rsidR="00697ACF" w:rsidRPr="00020619" w:rsidRDefault="00697ACF" w:rsidP="00BB34DD">
            <w:pPr>
              <w:keepNext/>
              <w:keepLines/>
              <w:overflowPunct w:val="0"/>
              <w:autoSpaceDE w:val="0"/>
              <w:autoSpaceDN w:val="0"/>
              <w:adjustRightInd w:val="0"/>
              <w:spacing w:after="0"/>
              <w:textAlignment w:val="baseline"/>
              <w:rPr>
                <w:ins w:id="5952" w:author="BigCREditor-RAN4#104-bis" w:date="2022-10-21T21:32:00Z"/>
                <w:rFonts w:ascii="Arial" w:hAnsi="Arial"/>
                <w:sz w:val="18"/>
                <w:lang w:eastAsia="en-GB"/>
              </w:rPr>
            </w:pPr>
            <w:ins w:id="5953" w:author="BigCREditor-RAN4#104-bis" w:date="2022-10-21T21:32:00Z">
              <w:r w:rsidRPr="00020619">
                <w:rPr>
                  <w:rFonts w:ascii="Arial" w:hAnsi="Arial"/>
                  <w:sz w:val="18"/>
                  <w:lang w:eastAsia="ja-JP"/>
                </w:rPr>
                <w:t>EPRE ratio of PSS to SSS</w:t>
              </w:r>
            </w:ins>
          </w:p>
        </w:tc>
        <w:tc>
          <w:tcPr>
            <w:tcW w:w="1417" w:type="dxa"/>
            <w:tcBorders>
              <w:bottom w:val="single" w:sz="4" w:space="0" w:color="auto"/>
            </w:tcBorders>
          </w:tcPr>
          <w:p w14:paraId="4FB5D7E4" w14:textId="77777777" w:rsidR="00697ACF" w:rsidRPr="00020619" w:rsidRDefault="00697ACF" w:rsidP="00BB34DD">
            <w:pPr>
              <w:keepNext/>
              <w:keepLines/>
              <w:overflowPunct w:val="0"/>
              <w:autoSpaceDE w:val="0"/>
              <w:autoSpaceDN w:val="0"/>
              <w:adjustRightInd w:val="0"/>
              <w:spacing w:after="0"/>
              <w:jc w:val="center"/>
              <w:textAlignment w:val="baseline"/>
              <w:rPr>
                <w:ins w:id="5954" w:author="BigCREditor-RAN4#104-bis" w:date="2022-10-21T21:32:00Z"/>
                <w:rFonts w:ascii="Arial" w:hAnsi="Arial"/>
                <w:sz w:val="18"/>
                <w:lang w:eastAsia="en-GB"/>
              </w:rPr>
            </w:pPr>
          </w:p>
        </w:tc>
        <w:tc>
          <w:tcPr>
            <w:tcW w:w="1418" w:type="dxa"/>
            <w:tcBorders>
              <w:bottom w:val="nil"/>
            </w:tcBorders>
            <w:shd w:val="clear" w:color="auto" w:fill="auto"/>
          </w:tcPr>
          <w:p w14:paraId="0E282D02" w14:textId="77777777" w:rsidR="00697ACF" w:rsidRPr="00020619" w:rsidRDefault="00697ACF" w:rsidP="00BB34DD">
            <w:pPr>
              <w:keepNext/>
              <w:keepLines/>
              <w:overflowPunct w:val="0"/>
              <w:autoSpaceDE w:val="0"/>
              <w:autoSpaceDN w:val="0"/>
              <w:adjustRightInd w:val="0"/>
              <w:spacing w:after="0"/>
              <w:jc w:val="center"/>
              <w:textAlignment w:val="baseline"/>
              <w:rPr>
                <w:ins w:id="5955" w:author="BigCREditor-RAN4#104-bis" w:date="2022-10-21T21:32:00Z"/>
                <w:rFonts w:ascii="Arial" w:hAnsi="Arial"/>
                <w:sz w:val="18"/>
                <w:lang w:eastAsia="en-GB"/>
              </w:rPr>
            </w:pPr>
            <w:ins w:id="5956" w:author="BigCREditor-RAN4#104-bis" w:date="2022-10-21T21:32:00Z">
              <w:r w:rsidRPr="00020619">
                <w:rPr>
                  <w:rFonts w:ascii="Arial" w:eastAsia="Malgun Gothic" w:hAnsi="Arial"/>
                  <w:sz w:val="18"/>
                  <w:lang w:eastAsia="en-GB"/>
                </w:rPr>
                <w:t>1, 2</w:t>
              </w:r>
            </w:ins>
          </w:p>
        </w:tc>
        <w:tc>
          <w:tcPr>
            <w:tcW w:w="2977" w:type="dxa"/>
            <w:gridSpan w:val="2"/>
            <w:tcBorders>
              <w:bottom w:val="nil"/>
            </w:tcBorders>
            <w:shd w:val="clear" w:color="auto" w:fill="auto"/>
          </w:tcPr>
          <w:p w14:paraId="36535DC6" w14:textId="77777777" w:rsidR="00697ACF" w:rsidRPr="00020619" w:rsidRDefault="00697ACF" w:rsidP="00BB34DD">
            <w:pPr>
              <w:keepNext/>
              <w:keepLines/>
              <w:overflowPunct w:val="0"/>
              <w:autoSpaceDE w:val="0"/>
              <w:autoSpaceDN w:val="0"/>
              <w:adjustRightInd w:val="0"/>
              <w:spacing w:after="0"/>
              <w:jc w:val="center"/>
              <w:textAlignment w:val="baseline"/>
              <w:rPr>
                <w:ins w:id="5957" w:author="BigCREditor-RAN4#104-bis" w:date="2022-10-21T21:32:00Z"/>
                <w:rFonts w:ascii="Arial" w:hAnsi="Arial"/>
                <w:sz w:val="18"/>
                <w:lang w:eastAsia="en-GB"/>
              </w:rPr>
            </w:pPr>
            <w:ins w:id="5958" w:author="BigCREditor-RAN4#104-bis" w:date="2022-10-21T21:32:00Z">
              <w:r w:rsidRPr="00020619">
                <w:rPr>
                  <w:rFonts w:ascii="Arial" w:hAnsi="Arial"/>
                  <w:sz w:val="18"/>
                  <w:lang w:eastAsia="en-GB"/>
                </w:rPr>
                <w:t>0</w:t>
              </w:r>
            </w:ins>
          </w:p>
        </w:tc>
      </w:tr>
      <w:tr w:rsidR="00697ACF" w:rsidRPr="00020619" w14:paraId="4E66C7BF" w14:textId="77777777" w:rsidTr="00BB34DD">
        <w:trPr>
          <w:cantSplit/>
          <w:trHeight w:val="113"/>
          <w:ins w:id="5959" w:author="BigCREditor-RAN4#104-bis" w:date="2022-10-21T21:32:00Z"/>
        </w:trPr>
        <w:tc>
          <w:tcPr>
            <w:tcW w:w="3681" w:type="dxa"/>
            <w:gridSpan w:val="2"/>
            <w:tcBorders>
              <w:left w:val="single" w:sz="4" w:space="0" w:color="auto"/>
              <w:bottom w:val="single" w:sz="4" w:space="0" w:color="auto"/>
            </w:tcBorders>
          </w:tcPr>
          <w:p w14:paraId="5EB43608" w14:textId="77777777" w:rsidR="00697ACF" w:rsidRPr="00020619" w:rsidRDefault="00697ACF" w:rsidP="00BB34DD">
            <w:pPr>
              <w:keepNext/>
              <w:keepLines/>
              <w:overflowPunct w:val="0"/>
              <w:autoSpaceDE w:val="0"/>
              <w:autoSpaceDN w:val="0"/>
              <w:adjustRightInd w:val="0"/>
              <w:spacing w:after="0"/>
              <w:textAlignment w:val="baseline"/>
              <w:rPr>
                <w:ins w:id="5960" w:author="BigCREditor-RAN4#104-bis" w:date="2022-10-21T21:32:00Z"/>
                <w:rFonts w:ascii="Arial" w:hAnsi="Arial"/>
                <w:sz w:val="18"/>
                <w:lang w:eastAsia="en-GB"/>
              </w:rPr>
            </w:pPr>
            <w:ins w:id="5961" w:author="BigCREditor-RAN4#104-bis" w:date="2022-10-21T21:32:00Z">
              <w:r w:rsidRPr="00020619">
                <w:rPr>
                  <w:rFonts w:ascii="Arial" w:hAnsi="Arial"/>
                  <w:sz w:val="18"/>
                  <w:lang w:eastAsia="ja-JP"/>
                </w:rPr>
                <w:t>EPRE ratio of PBCH DMRS to SSS</w:t>
              </w:r>
            </w:ins>
          </w:p>
        </w:tc>
        <w:tc>
          <w:tcPr>
            <w:tcW w:w="1417" w:type="dxa"/>
            <w:tcBorders>
              <w:bottom w:val="single" w:sz="4" w:space="0" w:color="auto"/>
            </w:tcBorders>
          </w:tcPr>
          <w:p w14:paraId="4289B5FC" w14:textId="77777777" w:rsidR="00697ACF" w:rsidRPr="00020619" w:rsidRDefault="00697ACF" w:rsidP="00BB34DD">
            <w:pPr>
              <w:keepNext/>
              <w:keepLines/>
              <w:overflowPunct w:val="0"/>
              <w:autoSpaceDE w:val="0"/>
              <w:autoSpaceDN w:val="0"/>
              <w:adjustRightInd w:val="0"/>
              <w:spacing w:after="0"/>
              <w:jc w:val="center"/>
              <w:textAlignment w:val="baseline"/>
              <w:rPr>
                <w:ins w:id="5962" w:author="BigCREditor-RAN4#104-bis" w:date="2022-10-21T21:32:00Z"/>
                <w:rFonts w:ascii="Arial" w:hAnsi="Arial"/>
                <w:sz w:val="18"/>
                <w:lang w:eastAsia="en-GB"/>
              </w:rPr>
            </w:pPr>
          </w:p>
        </w:tc>
        <w:tc>
          <w:tcPr>
            <w:tcW w:w="1418" w:type="dxa"/>
            <w:tcBorders>
              <w:top w:val="nil"/>
              <w:bottom w:val="nil"/>
            </w:tcBorders>
            <w:shd w:val="clear" w:color="auto" w:fill="auto"/>
          </w:tcPr>
          <w:p w14:paraId="38175FA9" w14:textId="77777777" w:rsidR="00697ACF" w:rsidRPr="00020619" w:rsidRDefault="00697ACF" w:rsidP="00BB34DD">
            <w:pPr>
              <w:keepNext/>
              <w:keepLines/>
              <w:overflowPunct w:val="0"/>
              <w:autoSpaceDE w:val="0"/>
              <w:autoSpaceDN w:val="0"/>
              <w:adjustRightInd w:val="0"/>
              <w:spacing w:after="0"/>
              <w:jc w:val="center"/>
              <w:textAlignment w:val="baseline"/>
              <w:rPr>
                <w:ins w:id="5963"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73BDAB6F" w14:textId="77777777" w:rsidR="00697ACF" w:rsidRPr="00020619" w:rsidRDefault="00697ACF" w:rsidP="00BB34DD">
            <w:pPr>
              <w:keepNext/>
              <w:keepLines/>
              <w:overflowPunct w:val="0"/>
              <w:autoSpaceDE w:val="0"/>
              <w:autoSpaceDN w:val="0"/>
              <w:adjustRightInd w:val="0"/>
              <w:spacing w:after="0"/>
              <w:jc w:val="center"/>
              <w:textAlignment w:val="baseline"/>
              <w:rPr>
                <w:ins w:id="5964" w:author="BigCREditor-RAN4#104-bis" w:date="2022-10-21T21:32:00Z"/>
                <w:rFonts w:ascii="Arial" w:hAnsi="Arial"/>
                <w:sz w:val="18"/>
                <w:lang w:eastAsia="en-GB"/>
              </w:rPr>
            </w:pPr>
          </w:p>
        </w:tc>
      </w:tr>
      <w:tr w:rsidR="00697ACF" w:rsidRPr="00020619" w14:paraId="3FC7A2F5" w14:textId="77777777" w:rsidTr="00BB34DD">
        <w:trPr>
          <w:cantSplit/>
          <w:trHeight w:val="188"/>
          <w:ins w:id="5965" w:author="BigCREditor-RAN4#104-bis" w:date="2022-10-21T21:32:00Z"/>
        </w:trPr>
        <w:tc>
          <w:tcPr>
            <w:tcW w:w="3681" w:type="dxa"/>
            <w:gridSpan w:val="2"/>
            <w:tcBorders>
              <w:left w:val="single" w:sz="4" w:space="0" w:color="auto"/>
              <w:bottom w:val="single" w:sz="4" w:space="0" w:color="auto"/>
            </w:tcBorders>
          </w:tcPr>
          <w:p w14:paraId="5809BF21" w14:textId="77777777" w:rsidR="00697ACF" w:rsidRPr="00020619" w:rsidRDefault="00697ACF" w:rsidP="00BB34DD">
            <w:pPr>
              <w:keepNext/>
              <w:keepLines/>
              <w:overflowPunct w:val="0"/>
              <w:autoSpaceDE w:val="0"/>
              <w:autoSpaceDN w:val="0"/>
              <w:adjustRightInd w:val="0"/>
              <w:spacing w:after="0"/>
              <w:textAlignment w:val="baseline"/>
              <w:rPr>
                <w:ins w:id="5966" w:author="BigCREditor-RAN4#104-bis" w:date="2022-10-21T21:32:00Z"/>
                <w:rFonts w:ascii="Arial" w:hAnsi="Arial"/>
                <w:sz w:val="18"/>
                <w:lang w:eastAsia="en-GB"/>
              </w:rPr>
            </w:pPr>
            <w:ins w:id="5967" w:author="BigCREditor-RAN4#104-bis" w:date="2022-10-21T21:32:00Z">
              <w:r w:rsidRPr="00020619">
                <w:rPr>
                  <w:rFonts w:ascii="Arial" w:hAnsi="Arial"/>
                  <w:sz w:val="18"/>
                  <w:lang w:eastAsia="ja-JP"/>
                </w:rPr>
                <w:t>EPRE ratio of PBCH to PBCH DMRS</w:t>
              </w:r>
            </w:ins>
          </w:p>
        </w:tc>
        <w:tc>
          <w:tcPr>
            <w:tcW w:w="1417" w:type="dxa"/>
            <w:tcBorders>
              <w:bottom w:val="single" w:sz="4" w:space="0" w:color="auto"/>
            </w:tcBorders>
          </w:tcPr>
          <w:p w14:paraId="08F63F8A" w14:textId="77777777" w:rsidR="00697ACF" w:rsidRPr="00020619" w:rsidRDefault="00697ACF" w:rsidP="00BB34DD">
            <w:pPr>
              <w:keepNext/>
              <w:keepLines/>
              <w:overflowPunct w:val="0"/>
              <w:autoSpaceDE w:val="0"/>
              <w:autoSpaceDN w:val="0"/>
              <w:adjustRightInd w:val="0"/>
              <w:spacing w:after="0"/>
              <w:jc w:val="center"/>
              <w:textAlignment w:val="baseline"/>
              <w:rPr>
                <w:ins w:id="5968" w:author="BigCREditor-RAN4#104-bis" w:date="2022-10-21T21:32:00Z"/>
                <w:rFonts w:ascii="Arial" w:hAnsi="Arial"/>
                <w:sz w:val="18"/>
                <w:lang w:eastAsia="en-GB"/>
              </w:rPr>
            </w:pPr>
          </w:p>
        </w:tc>
        <w:tc>
          <w:tcPr>
            <w:tcW w:w="1418" w:type="dxa"/>
            <w:tcBorders>
              <w:top w:val="nil"/>
              <w:bottom w:val="nil"/>
            </w:tcBorders>
            <w:shd w:val="clear" w:color="auto" w:fill="auto"/>
          </w:tcPr>
          <w:p w14:paraId="69F04FD8" w14:textId="77777777" w:rsidR="00697ACF" w:rsidRPr="00020619" w:rsidRDefault="00697ACF" w:rsidP="00BB34DD">
            <w:pPr>
              <w:keepNext/>
              <w:keepLines/>
              <w:overflowPunct w:val="0"/>
              <w:autoSpaceDE w:val="0"/>
              <w:autoSpaceDN w:val="0"/>
              <w:adjustRightInd w:val="0"/>
              <w:spacing w:after="0"/>
              <w:jc w:val="center"/>
              <w:textAlignment w:val="baseline"/>
              <w:rPr>
                <w:ins w:id="5969"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433412F2" w14:textId="77777777" w:rsidR="00697ACF" w:rsidRPr="00020619" w:rsidRDefault="00697ACF" w:rsidP="00BB34DD">
            <w:pPr>
              <w:keepNext/>
              <w:keepLines/>
              <w:overflowPunct w:val="0"/>
              <w:autoSpaceDE w:val="0"/>
              <w:autoSpaceDN w:val="0"/>
              <w:adjustRightInd w:val="0"/>
              <w:spacing w:after="0"/>
              <w:jc w:val="center"/>
              <w:textAlignment w:val="baseline"/>
              <w:rPr>
                <w:ins w:id="5970" w:author="BigCREditor-RAN4#104-bis" w:date="2022-10-21T21:32:00Z"/>
                <w:rFonts w:ascii="Arial" w:hAnsi="Arial"/>
                <w:sz w:val="18"/>
                <w:lang w:eastAsia="en-GB"/>
              </w:rPr>
            </w:pPr>
          </w:p>
        </w:tc>
      </w:tr>
      <w:tr w:rsidR="00697ACF" w:rsidRPr="00020619" w14:paraId="750144AA" w14:textId="77777777" w:rsidTr="00BB34DD">
        <w:trPr>
          <w:cantSplit/>
          <w:trHeight w:val="207"/>
          <w:ins w:id="5971" w:author="BigCREditor-RAN4#104-bis" w:date="2022-10-21T21:32:00Z"/>
        </w:trPr>
        <w:tc>
          <w:tcPr>
            <w:tcW w:w="3681" w:type="dxa"/>
            <w:gridSpan w:val="2"/>
            <w:tcBorders>
              <w:left w:val="single" w:sz="4" w:space="0" w:color="auto"/>
              <w:bottom w:val="single" w:sz="4" w:space="0" w:color="auto"/>
            </w:tcBorders>
          </w:tcPr>
          <w:p w14:paraId="68C3710F" w14:textId="77777777" w:rsidR="00697ACF" w:rsidRPr="00020619" w:rsidRDefault="00697ACF" w:rsidP="00BB34DD">
            <w:pPr>
              <w:keepNext/>
              <w:keepLines/>
              <w:overflowPunct w:val="0"/>
              <w:autoSpaceDE w:val="0"/>
              <w:autoSpaceDN w:val="0"/>
              <w:adjustRightInd w:val="0"/>
              <w:spacing w:after="0"/>
              <w:textAlignment w:val="baseline"/>
              <w:rPr>
                <w:ins w:id="5972" w:author="BigCREditor-RAN4#104-bis" w:date="2022-10-21T21:32:00Z"/>
                <w:rFonts w:ascii="Arial" w:hAnsi="Arial"/>
                <w:sz w:val="18"/>
                <w:lang w:eastAsia="en-GB"/>
              </w:rPr>
            </w:pPr>
            <w:ins w:id="5973" w:author="BigCREditor-RAN4#104-bis" w:date="2022-10-21T21:32:00Z">
              <w:r w:rsidRPr="00020619">
                <w:rPr>
                  <w:rFonts w:ascii="Arial" w:hAnsi="Arial"/>
                  <w:sz w:val="18"/>
                  <w:lang w:eastAsia="ja-JP"/>
                </w:rPr>
                <w:t>EPRE ratio of PDCCH DMRS to SSS</w:t>
              </w:r>
            </w:ins>
          </w:p>
        </w:tc>
        <w:tc>
          <w:tcPr>
            <w:tcW w:w="1417" w:type="dxa"/>
            <w:tcBorders>
              <w:bottom w:val="single" w:sz="4" w:space="0" w:color="auto"/>
            </w:tcBorders>
          </w:tcPr>
          <w:p w14:paraId="2CD54768" w14:textId="77777777" w:rsidR="00697ACF" w:rsidRPr="00020619" w:rsidRDefault="00697ACF" w:rsidP="00BB34DD">
            <w:pPr>
              <w:keepNext/>
              <w:keepLines/>
              <w:overflowPunct w:val="0"/>
              <w:autoSpaceDE w:val="0"/>
              <w:autoSpaceDN w:val="0"/>
              <w:adjustRightInd w:val="0"/>
              <w:spacing w:after="0"/>
              <w:jc w:val="center"/>
              <w:textAlignment w:val="baseline"/>
              <w:rPr>
                <w:ins w:id="5974" w:author="BigCREditor-RAN4#104-bis" w:date="2022-10-21T21:32:00Z"/>
                <w:rFonts w:ascii="Arial" w:hAnsi="Arial"/>
                <w:sz w:val="18"/>
                <w:lang w:eastAsia="en-GB"/>
              </w:rPr>
            </w:pPr>
          </w:p>
        </w:tc>
        <w:tc>
          <w:tcPr>
            <w:tcW w:w="1418" w:type="dxa"/>
            <w:tcBorders>
              <w:top w:val="nil"/>
              <w:bottom w:val="nil"/>
            </w:tcBorders>
            <w:shd w:val="clear" w:color="auto" w:fill="auto"/>
          </w:tcPr>
          <w:p w14:paraId="0D213D65" w14:textId="77777777" w:rsidR="00697ACF" w:rsidRPr="00020619" w:rsidRDefault="00697ACF" w:rsidP="00BB34DD">
            <w:pPr>
              <w:keepNext/>
              <w:keepLines/>
              <w:overflowPunct w:val="0"/>
              <w:autoSpaceDE w:val="0"/>
              <w:autoSpaceDN w:val="0"/>
              <w:adjustRightInd w:val="0"/>
              <w:spacing w:after="0"/>
              <w:jc w:val="center"/>
              <w:textAlignment w:val="baseline"/>
              <w:rPr>
                <w:ins w:id="5975"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4F3D12A6" w14:textId="77777777" w:rsidR="00697ACF" w:rsidRPr="00020619" w:rsidRDefault="00697ACF" w:rsidP="00BB34DD">
            <w:pPr>
              <w:keepNext/>
              <w:keepLines/>
              <w:overflowPunct w:val="0"/>
              <w:autoSpaceDE w:val="0"/>
              <w:autoSpaceDN w:val="0"/>
              <w:adjustRightInd w:val="0"/>
              <w:spacing w:after="0"/>
              <w:jc w:val="center"/>
              <w:textAlignment w:val="baseline"/>
              <w:rPr>
                <w:ins w:id="5976" w:author="BigCREditor-RAN4#104-bis" w:date="2022-10-21T21:32:00Z"/>
                <w:rFonts w:ascii="Arial" w:hAnsi="Arial"/>
                <w:sz w:val="18"/>
                <w:lang w:eastAsia="en-GB"/>
              </w:rPr>
            </w:pPr>
          </w:p>
        </w:tc>
      </w:tr>
      <w:tr w:rsidR="00697ACF" w:rsidRPr="00020619" w14:paraId="51D15BCE" w14:textId="77777777" w:rsidTr="00BB34DD">
        <w:trPr>
          <w:cantSplit/>
          <w:trHeight w:val="197"/>
          <w:ins w:id="5977" w:author="BigCREditor-RAN4#104-bis" w:date="2022-10-21T21:32:00Z"/>
        </w:trPr>
        <w:tc>
          <w:tcPr>
            <w:tcW w:w="3681" w:type="dxa"/>
            <w:gridSpan w:val="2"/>
            <w:tcBorders>
              <w:left w:val="single" w:sz="4" w:space="0" w:color="auto"/>
              <w:bottom w:val="single" w:sz="4" w:space="0" w:color="auto"/>
            </w:tcBorders>
          </w:tcPr>
          <w:p w14:paraId="4CB43035" w14:textId="77777777" w:rsidR="00697ACF" w:rsidRPr="00020619" w:rsidRDefault="00697ACF" w:rsidP="00BB34DD">
            <w:pPr>
              <w:keepNext/>
              <w:keepLines/>
              <w:overflowPunct w:val="0"/>
              <w:autoSpaceDE w:val="0"/>
              <w:autoSpaceDN w:val="0"/>
              <w:adjustRightInd w:val="0"/>
              <w:spacing w:after="0"/>
              <w:textAlignment w:val="baseline"/>
              <w:rPr>
                <w:ins w:id="5978" w:author="BigCREditor-RAN4#104-bis" w:date="2022-10-21T21:32:00Z"/>
                <w:rFonts w:ascii="Arial" w:hAnsi="Arial"/>
                <w:sz w:val="18"/>
                <w:lang w:eastAsia="en-GB"/>
              </w:rPr>
            </w:pPr>
            <w:ins w:id="5979" w:author="BigCREditor-RAN4#104-bis" w:date="2022-10-21T21:32:00Z">
              <w:r w:rsidRPr="00020619">
                <w:rPr>
                  <w:rFonts w:ascii="Arial" w:hAnsi="Arial"/>
                  <w:sz w:val="18"/>
                  <w:lang w:eastAsia="ja-JP"/>
                </w:rPr>
                <w:t>EPRE ratio of PDCCH to PDCCH DMRS</w:t>
              </w:r>
            </w:ins>
          </w:p>
        </w:tc>
        <w:tc>
          <w:tcPr>
            <w:tcW w:w="1417" w:type="dxa"/>
            <w:tcBorders>
              <w:bottom w:val="single" w:sz="4" w:space="0" w:color="auto"/>
            </w:tcBorders>
          </w:tcPr>
          <w:p w14:paraId="37AA443C" w14:textId="77777777" w:rsidR="00697ACF" w:rsidRPr="00020619" w:rsidRDefault="00697ACF" w:rsidP="00BB34DD">
            <w:pPr>
              <w:keepNext/>
              <w:keepLines/>
              <w:overflowPunct w:val="0"/>
              <w:autoSpaceDE w:val="0"/>
              <w:autoSpaceDN w:val="0"/>
              <w:adjustRightInd w:val="0"/>
              <w:spacing w:after="0"/>
              <w:jc w:val="center"/>
              <w:textAlignment w:val="baseline"/>
              <w:rPr>
                <w:ins w:id="5980" w:author="BigCREditor-RAN4#104-bis" w:date="2022-10-21T21:32:00Z"/>
                <w:rFonts w:ascii="Arial" w:hAnsi="Arial"/>
                <w:sz w:val="18"/>
                <w:lang w:eastAsia="en-GB"/>
              </w:rPr>
            </w:pPr>
          </w:p>
        </w:tc>
        <w:tc>
          <w:tcPr>
            <w:tcW w:w="1418" w:type="dxa"/>
            <w:tcBorders>
              <w:top w:val="nil"/>
              <w:bottom w:val="nil"/>
            </w:tcBorders>
            <w:shd w:val="clear" w:color="auto" w:fill="auto"/>
          </w:tcPr>
          <w:p w14:paraId="1A08899E" w14:textId="77777777" w:rsidR="00697ACF" w:rsidRPr="00020619" w:rsidRDefault="00697ACF" w:rsidP="00BB34DD">
            <w:pPr>
              <w:keepNext/>
              <w:keepLines/>
              <w:overflowPunct w:val="0"/>
              <w:autoSpaceDE w:val="0"/>
              <w:autoSpaceDN w:val="0"/>
              <w:adjustRightInd w:val="0"/>
              <w:spacing w:after="0"/>
              <w:jc w:val="center"/>
              <w:textAlignment w:val="baseline"/>
              <w:rPr>
                <w:ins w:id="5981"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54942161" w14:textId="77777777" w:rsidR="00697ACF" w:rsidRPr="00020619" w:rsidRDefault="00697ACF" w:rsidP="00BB34DD">
            <w:pPr>
              <w:keepNext/>
              <w:keepLines/>
              <w:overflowPunct w:val="0"/>
              <w:autoSpaceDE w:val="0"/>
              <w:autoSpaceDN w:val="0"/>
              <w:adjustRightInd w:val="0"/>
              <w:spacing w:after="0"/>
              <w:jc w:val="center"/>
              <w:textAlignment w:val="baseline"/>
              <w:rPr>
                <w:ins w:id="5982" w:author="BigCREditor-RAN4#104-bis" w:date="2022-10-21T21:32:00Z"/>
                <w:rFonts w:ascii="Arial" w:hAnsi="Arial"/>
                <w:sz w:val="18"/>
                <w:lang w:eastAsia="en-GB"/>
              </w:rPr>
            </w:pPr>
          </w:p>
        </w:tc>
      </w:tr>
      <w:tr w:rsidR="00697ACF" w:rsidRPr="00020619" w14:paraId="2193B1DB" w14:textId="77777777" w:rsidTr="00BB34DD">
        <w:trPr>
          <w:cantSplit/>
          <w:trHeight w:val="173"/>
          <w:ins w:id="5983" w:author="BigCREditor-RAN4#104-bis" w:date="2022-10-21T21:32:00Z"/>
        </w:trPr>
        <w:tc>
          <w:tcPr>
            <w:tcW w:w="3681" w:type="dxa"/>
            <w:gridSpan w:val="2"/>
            <w:tcBorders>
              <w:left w:val="single" w:sz="4" w:space="0" w:color="auto"/>
              <w:bottom w:val="single" w:sz="4" w:space="0" w:color="auto"/>
            </w:tcBorders>
          </w:tcPr>
          <w:p w14:paraId="67BBD84F" w14:textId="77777777" w:rsidR="00697ACF" w:rsidRPr="00020619" w:rsidRDefault="00697ACF" w:rsidP="00BB34DD">
            <w:pPr>
              <w:keepNext/>
              <w:keepLines/>
              <w:overflowPunct w:val="0"/>
              <w:autoSpaceDE w:val="0"/>
              <w:autoSpaceDN w:val="0"/>
              <w:adjustRightInd w:val="0"/>
              <w:spacing w:after="0"/>
              <w:textAlignment w:val="baseline"/>
              <w:rPr>
                <w:ins w:id="5984" w:author="BigCREditor-RAN4#104-bis" w:date="2022-10-21T21:32:00Z"/>
                <w:rFonts w:ascii="Arial" w:hAnsi="Arial"/>
                <w:sz w:val="18"/>
                <w:lang w:eastAsia="en-GB"/>
              </w:rPr>
            </w:pPr>
            <w:ins w:id="5985" w:author="BigCREditor-RAN4#104-bis" w:date="2022-10-21T21:32:00Z">
              <w:r w:rsidRPr="00020619">
                <w:rPr>
                  <w:rFonts w:ascii="Arial" w:hAnsi="Arial"/>
                  <w:sz w:val="18"/>
                  <w:lang w:eastAsia="ja-JP"/>
                </w:rPr>
                <w:t xml:space="preserve">EPRE ratio of PDSCH DMRS to SSS </w:t>
              </w:r>
            </w:ins>
          </w:p>
        </w:tc>
        <w:tc>
          <w:tcPr>
            <w:tcW w:w="1417" w:type="dxa"/>
            <w:tcBorders>
              <w:bottom w:val="single" w:sz="4" w:space="0" w:color="auto"/>
            </w:tcBorders>
          </w:tcPr>
          <w:p w14:paraId="2C662CD0" w14:textId="77777777" w:rsidR="00697ACF" w:rsidRPr="00020619" w:rsidRDefault="00697ACF" w:rsidP="00BB34DD">
            <w:pPr>
              <w:keepNext/>
              <w:keepLines/>
              <w:overflowPunct w:val="0"/>
              <w:autoSpaceDE w:val="0"/>
              <w:autoSpaceDN w:val="0"/>
              <w:adjustRightInd w:val="0"/>
              <w:spacing w:after="0"/>
              <w:jc w:val="center"/>
              <w:textAlignment w:val="baseline"/>
              <w:rPr>
                <w:ins w:id="5986" w:author="BigCREditor-RAN4#104-bis" w:date="2022-10-21T21:32:00Z"/>
                <w:rFonts w:ascii="Arial" w:hAnsi="Arial"/>
                <w:sz w:val="18"/>
                <w:lang w:eastAsia="en-GB"/>
              </w:rPr>
            </w:pPr>
          </w:p>
        </w:tc>
        <w:tc>
          <w:tcPr>
            <w:tcW w:w="1418" w:type="dxa"/>
            <w:tcBorders>
              <w:top w:val="nil"/>
              <w:bottom w:val="nil"/>
            </w:tcBorders>
            <w:shd w:val="clear" w:color="auto" w:fill="auto"/>
          </w:tcPr>
          <w:p w14:paraId="66D1E06E" w14:textId="77777777" w:rsidR="00697ACF" w:rsidRPr="00020619" w:rsidRDefault="00697ACF" w:rsidP="00BB34DD">
            <w:pPr>
              <w:keepNext/>
              <w:keepLines/>
              <w:overflowPunct w:val="0"/>
              <w:autoSpaceDE w:val="0"/>
              <w:autoSpaceDN w:val="0"/>
              <w:adjustRightInd w:val="0"/>
              <w:spacing w:after="0"/>
              <w:jc w:val="center"/>
              <w:textAlignment w:val="baseline"/>
              <w:rPr>
                <w:ins w:id="5987"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1C9BD6FF" w14:textId="77777777" w:rsidR="00697ACF" w:rsidRPr="00020619" w:rsidRDefault="00697ACF" w:rsidP="00BB34DD">
            <w:pPr>
              <w:keepNext/>
              <w:keepLines/>
              <w:overflowPunct w:val="0"/>
              <w:autoSpaceDE w:val="0"/>
              <w:autoSpaceDN w:val="0"/>
              <w:adjustRightInd w:val="0"/>
              <w:spacing w:after="0"/>
              <w:jc w:val="center"/>
              <w:textAlignment w:val="baseline"/>
              <w:rPr>
                <w:ins w:id="5988" w:author="BigCREditor-RAN4#104-bis" w:date="2022-10-21T21:32:00Z"/>
                <w:rFonts w:ascii="Arial" w:hAnsi="Arial"/>
                <w:sz w:val="18"/>
                <w:lang w:eastAsia="en-GB"/>
              </w:rPr>
            </w:pPr>
          </w:p>
        </w:tc>
      </w:tr>
      <w:tr w:rsidR="00697ACF" w:rsidRPr="00020619" w14:paraId="4727DDC4" w14:textId="77777777" w:rsidTr="00BB34DD">
        <w:trPr>
          <w:cantSplit/>
          <w:trHeight w:val="149"/>
          <w:ins w:id="5989" w:author="BigCREditor-RAN4#104-bis" w:date="2022-10-21T21:32:00Z"/>
        </w:trPr>
        <w:tc>
          <w:tcPr>
            <w:tcW w:w="3681" w:type="dxa"/>
            <w:gridSpan w:val="2"/>
            <w:tcBorders>
              <w:left w:val="single" w:sz="4" w:space="0" w:color="auto"/>
              <w:bottom w:val="single" w:sz="4" w:space="0" w:color="auto"/>
            </w:tcBorders>
          </w:tcPr>
          <w:p w14:paraId="3A1AE165" w14:textId="77777777" w:rsidR="00697ACF" w:rsidRPr="00020619" w:rsidRDefault="00697ACF" w:rsidP="00BB34DD">
            <w:pPr>
              <w:keepNext/>
              <w:keepLines/>
              <w:overflowPunct w:val="0"/>
              <w:autoSpaceDE w:val="0"/>
              <w:autoSpaceDN w:val="0"/>
              <w:adjustRightInd w:val="0"/>
              <w:spacing w:after="0"/>
              <w:textAlignment w:val="baseline"/>
              <w:rPr>
                <w:ins w:id="5990" w:author="BigCREditor-RAN4#104-bis" w:date="2022-10-21T21:32:00Z"/>
                <w:rFonts w:ascii="Arial" w:hAnsi="Arial"/>
                <w:sz w:val="18"/>
                <w:lang w:eastAsia="en-GB"/>
              </w:rPr>
            </w:pPr>
            <w:ins w:id="5991" w:author="BigCREditor-RAN4#104-bis" w:date="2022-10-21T21:32:00Z">
              <w:r w:rsidRPr="00020619">
                <w:rPr>
                  <w:rFonts w:ascii="Arial" w:hAnsi="Arial"/>
                  <w:sz w:val="18"/>
                  <w:lang w:eastAsia="ja-JP"/>
                </w:rPr>
                <w:t xml:space="preserve">EPRE ratio of PDSCH to PDSCH </w:t>
              </w:r>
            </w:ins>
          </w:p>
        </w:tc>
        <w:tc>
          <w:tcPr>
            <w:tcW w:w="1417" w:type="dxa"/>
            <w:tcBorders>
              <w:bottom w:val="single" w:sz="4" w:space="0" w:color="auto"/>
            </w:tcBorders>
          </w:tcPr>
          <w:p w14:paraId="3445BA6E" w14:textId="77777777" w:rsidR="00697ACF" w:rsidRPr="00020619" w:rsidRDefault="00697ACF" w:rsidP="00BB34DD">
            <w:pPr>
              <w:keepNext/>
              <w:keepLines/>
              <w:overflowPunct w:val="0"/>
              <w:autoSpaceDE w:val="0"/>
              <w:autoSpaceDN w:val="0"/>
              <w:adjustRightInd w:val="0"/>
              <w:spacing w:after="0"/>
              <w:jc w:val="center"/>
              <w:textAlignment w:val="baseline"/>
              <w:rPr>
                <w:ins w:id="5992" w:author="BigCREditor-RAN4#104-bis" w:date="2022-10-21T21:32:00Z"/>
                <w:rFonts w:ascii="Arial" w:hAnsi="Arial"/>
                <w:sz w:val="18"/>
                <w:lang w:eastAsia="en-GB"/>
              </w:rPr>
            </w:pPr>
          </w:p>
        </w:tc>
        <w:tc>
          <w:tcPr>
            <w:tcW w:w="1418" w:type="dxa"/>
            <w:tcBorders>
              <w:top w:val="nil"/>
              <w:bottom w:val="nil"/>
            </w:tcBorders>
            <w:shd w:val="clear" w:color="auto" w:fill="auto"/>
          </w:tcPr>
          <w:p w14:paraId="720DE686" w14:textId="77777777" w:rsidR="00697ACF" w:rsidRPr="00020619" w:rsidRDefault="00697ACF" w:rsidP="00BB34DD">
            <w:pPr>
              <w:keepNext/>
              <w:keepLines/>
              <w:overflowPunct w:val="0"/>
              <w:autoSpaceDE w:val="0"/>
              <w:autoSpaceDN w:val="0"/>
              <w:adjustRightInd w:val="0"/>
              <w:spacing w:after="0"/>
              <w:jc w:val="center"/>
              <w:textAlignment w:val="baseline"/>
              <w:rPr>
                <w:ins w:id="5993"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1A519758" w14:textId="77777777" w:rsidR="00697ACF" w:rsidRPr="00020619" w:rsidRDefault="00697ACF" w:rsidP="00BB34DD">
            <w:pPr>
              <w:keepNext/>
              <w:keepLines/>
              <w:overflowPunct w:val="0"/>
              <w:autoSpaceDE w:val="0"/>
              <w:autoSpaceDN w:val="0"/>
              <w:adjustRightInd w:val="0"/>
              <w:spacing w:after="0"/>
              <w:jc w:val="center"/>
              <w:textAlignment w:val="baseline"/>
              <w:rPr>
                <w:ins w:id="5994" w:author="BigCREditor-RAN4#104-bis" w:date="2022-10-21T21:32:00Z"/>
                <w:rFonts w:ascii="Arial" w:hAnsi="Arial"/>
                <w:sz w:val="18"/>
                <w:lang w:eastAsia="en-GB"/>
              </w:rPr>
            </w:pPr>
          </w:p>
        </w:tc>
      </w:tr>
      <w:tr w:rsidR="00697ACF" w:rsidRPr="00020619" w14:paraId="077DFB42" w14:textId="77777777" w:rsidTr="00BB34DD">
        <w:trPr>
          <w:cantSplit/>
          <w:trHeight w:val="43"/>
          <w:ins w:id="5995" w:author="BigCREditor-RAN4#104-bis" w:date="2022-10-21T21:32:00Z"/>
        </w:trPr>
        <w:tc>
          <w:tcPr>
            <w:tcW w:w="3681" w:type="dxa"/>
            <w:gridSpan w:val="2"/>
            <w:tcBorders>
              <w:left w:val="single" w:sz="4" w:space="0" w:color="auto"/>
              <w:bottom w:val="single" w:sz="4" w:space="0" w:color="auto"/>
            </w:tcBorders>
          </w:tcPr>
          <w:p w14:paraId="5F737707" w14:textId="77777777" w:rsidR="00697ACF" w:rsidRPr="00020619" w:rsidRDefault="00697ACF" w:rsidP="00BB34DD">
            <w:pPr>
              <w:keepNext/>
              <w:keepLines/>
              <w:overflowPunct w:val="0"/>
              <w:autoSpaceDE w:val="0"/>
              <w:autoSpaceDN w:val="0"/>
              <w:adjustRightInd w:val="0"/>
              <w:spacing w:after="0"/>
              <w:textAlignment w:val="baseline"/>
              <w:rPr>
                <w:ins w:id="5996" w:author="BigCREditor-RAN4#104-bis" w:date="2022-10-21T21:32:00Z"/>
                <w:rFonts w:ascii="Arial" w:hAnsi="Arial"/>
                <w:sz w:val="18"/>
                <w:lang w:eastAsia="en-GB"/>
              </w:rPr>
            </w:pPr>
            <w:ins w:id="5997" w:author="BigCREditor-RAN4#104-bis" w:date="2022-10-21T21:32:00Z">
              <w:r w:rsidRPr="00020619">
                <w:rPr>
                  <w:rFonts w:ascii="Arial" w:hAnsi="Arial"/>
                  <w:sz w:val="18"/>
                  <w:lang w:eastAsia="ja-JP"/>
                </w:rPr>
                <w:t>EPRE ratio of OCNG DMRS to SSS (Note 1)</w:t>
              </w:r>
            </w:ins>
          </w:p>
        </w:tc>
        <w:tc>
          <w:tcPr>
            <w:tcW w:w="1417" w:type="dxa"/>
            <w:tcBorders>
              <w:bottom w:val="single" w:sz="4" w:space="0" w:color="auto"/>
            </w:tcBorders>
          </w:tcPr>
          <w:p w14:paraId="6BAA24AD" w14:textId="77777777" w:rsidR="00697ACF" w:rsidRPr="00020619" w:rsidRDefault="00697ACF" w:rsidP="00BB34DD">
            <w:pPr>
              <w:keepNext/>
              <w:keepLines/>
              <w:overflowPunct w:val="0"/>
              <w:autoSpaceDE w:val="0"/>
              <w:autoSpaceDN w:val="0"/>
              <w:adjustRightInd w:val="0"/>
              <w:spacing w:after="0"/>
              <w:jc w:val="center"/>
              <w:textAlignment w:val="baseline"/>
              <w:rPr>
                <w:ins w:id="5998" w:author="BigCREditor-RAN4#104-bis" w:date="2022-10-21T21:32:00Z"/>
                <w:rFonts w:ascii="Arial" w:hAnsi="Arial"/>
                <w:sz w:val="18"/>
                <w:lang w:eastAsia="en-GB"/>
              </w:rPr>
            </w:pPr>
          </w:p>
        </w:tc>
        <w:tc>
          <w:tcPr>
            <w:tcW w:w="1418" w:type="dxa"/>
            <w:tcBorders>
              <w:top w:val="nil"/>
              <w:bottom w:val="nil"/>
            </w:tcBorders>
            <w:shd w:val="clear" w:color="auto" w:fill="auto"/>
          </w:tcPr>
          <w:p w14:paraId="794DF894" w14:textId="77777777" w:rsidR="00697ACF" w:rsidRPr="00020619" w:rsidRDefault="00697ACF" w:rsidP="00BB34DD">
            <w:pPr>
              <w:keepNext/>
              <w:keepLines/>
              <w:overflowPunct w:val="0"/>
              <w:autoSpaceDE w:val="0"/>
              <w:autoSpaceDN w:val="0"/>
              <w:adjustRightInd w:val="0"/>
              <w:spacing w:after="0"/>
              <w:jc w:val="center"/>
              <w:textAlignment w:val="baseline"/>
              <w:rPr>
                <w:ins w:id="5999" w:author="BigCREditor-RAN4#104-bis" w:date="2022-10-21T21:32:00Z"/>
                <w:rFonts w:ascii="Arial" w:hAnsi="Arial"/>
                <w:sz w:val="18"/>
                <w:lang w:eastAsia="en-GB"/>
              </w:rPr>
            </w:pPr>
          </w:p>
        </w:tc>
        <w:tc>
          <w:tcPr>
            <w:tcW w:w="2977" w:type="dxa"/>
            <w:gridSpan w:val="2"/>
            <w:tcBorders>
              <w:top w:val="nil"/>
              <w:bottom w:val="nil"/>
            </w:tcBorders>
            <w:shd w:val="clear" w:color="auto" w:fill="auto"/>
          </w:tcPr>
          <w:p w14:paraId="3F465029" w14:textId="77777777" w:rsidR="00697ACF" w:rsidRPr="00020619" w:rsidRDefault="00697ACF" w:rsidP="00BB34DD">
            <w:pPr>
              <w:keepNext/>
              <w:keepLines/>
              <w:overflowPunct w:val="0"/>
              <w:autoSpaceDE w:val="0"/>
              <w:autoSpaceDN w:val="0"/>
              <w:adjustRightInd w:val="0"/>
              <w:spacing w:after="0"/>
              <w:jc w:val="center"/>
              <w:textAlignment w:val="baseline"/>
              <w:rPr>
                <w:ins w:id="6000" w:author="BigCREditor-RAN4#104-bis" w:date="2022-10-21T21:32:00Z"/>
                <w:rFonts w:ascii="Arial" w:hAnsi="Arial"/>
                <w:sz w:val="18"/>
                <w:lang w:eastAsia="en-GB"/>
              </w:rPr>
            </w:pPr>
          </w:p>
        </w:tc>
      </w:tr>
      <w:tr w:rsidR="00697ACF" w:rsidRPr="00020619" w14:paraId="17CDB561" w14:textId="77777777" w:rsidTr="00BB34DD">
        <w:trPr>
          <w:cantSplit/>
          <w:trHeight w:val="119"/>
          <w:ins w:id="6001" w:author="BigCREditor-RAN4#104-bis" w:date="2022-10-21T21:32:00Z"/>
        </w:trPr>
        <w:tc>
          <w:tcPr>
            <w:tcW w:w="3681" w:type="dxa"/>
            <w:gridSpan w:val="2"/>
            <w:tcBorders>
              <w:left w:val="single" w:sz="4" w:space="0" w:color="auto"/>
              <w:bottom w:val="single" w:sz="4" w:space="0" w:color="auto"/>
            </w:tcBorders>
          </w:tcPr>
          <w:p w14:paraId="071CB599" w14:textId="77777777" w:rsidR="00697ACF" w:rsidRPr="00020619" w:rsidRDefault="00697ACF" w:rsidP="00BB34DD">
            <w:pPr>
              <w:keepNext/>
              <w:keepLines/>
              <w:overflowPunct w:val="0"/>
              <w:autoSpaceDE w:val="0"/>
              <w:autoSpaceDN w:val="0"/>
              <w:adjustRightInd w:val="0"/>
              <w:spacing w:after="0"/>
              <w:textAlignment w:val="baseline"/>
              <w:rPr>
                <w:ins w:id="6002" w:author="BigCREditor-RAN4#104-bis" w:date="2022-10-21T21:32:00Z"/>
                <w:rFonts w:ascii="Arial" w:hAnsi="Arial"/>
                <w:bCs/>
                <w:sz w:val="18"/>
                <w:lang w:eastAsia="en-GB"/>
              </w:rPr>
            </w:pPr>
            <w:ins w:id="6003" w:author="BigCREditor-RAN4#104-bis" w:date="2022-10-21T21:32:00Z">
              <w:r w:rsidRPr="00020619">
                <w:rPr>
                  <w:rFonts w:ascii="Arial" w:hAnsi="Arial"/>
                  <w:bCs/>
                  <w:sz w:val="18"/>
                  <w:lang w:eastAsia="en-GB"/>
                </w:rPr>
                <w:t>EPRE ratio of OCNG to OCNG DMRS (Note 1)</w:t>
              </w:r>
            </w:ins>
          </w:p>
        </w:tc>
        <w:tc>
          <w:tcPr>
            <w:tcW w:w="1417" w:type="dxa"/>
            <w:tcBorders>
              <w:bottom w:val="single" w:sz="4" w:space="0" w:color="auto"/>
            </w:tcBorders>
          </w:tcPr>
          <w:p w14:paraId="736F5EE8" w14:textId="77777777" w:rsidR="00697ACF" w:rsidRPr="00020619" w:rsidRDefault="00697ACF" w:rsidP="00BB34DD">
            <w:pPr>
              <w:keepNext/>
              <w:keepLines/>
              <w:overflowPunct w:val="0"/>
              <w:autoSpaceDE w:val="0"/>
              <w:autoSpaceDN w:val="0"/>
              <w:adjustRightInd w:val="0"/>
              <w:spacing w:after="0"/>
              <w:jc w:val="center"/>
              <w:textAlignment w:val="baseline"/>
              <w:rPr>
                <w:ins w:id="6004" w:author="BigCREditor-RAN4#104-bis" w:date="2022-10-21T21:32:00Z"/>
                <w:rFonts w:ascii="Arial" w:hAnsi="Arial"/>
                <w:sz w:val="18"/>
                <w:lang w:eastAsia="en-GB"/>
              </w:rPr>
            </w:pPr>
          </w:p>
        </w:tc>
        <w:tc>
          <w:tcPr>
            <w:tcW w:w="1418" w:type="dxa"/>
            <w:tcBorders>
              <w:top w:val="nil"/>
              <w:bottom w:val="single" w:sz="4" w:space="0" w:color="auto"/>
            </w:tcBorders>
            <w:shd w:val="clear" w:color="auto" w:fill="auto"/>
          </w:tcPr>
          <w:p w14:paraId="1298F08E" w14:textId="77777777" w:rsidR="00697ACF" w:rsidRPr="00020619" w:rsidRDefault="00697ACF" w:rsidP="00BB34DD">
            <w:pPr>
              <w:keepNext/>
              <w:keepLines/>
              <w:overflowPunct w:val="0"/>
              <w:autoSpaceDE w:val="0"/>
              <w:autoSpaceDN w:val="0"/>
              <w:adjustRightInd w:val="0"/>
              <w:spacing w:after="0"/>
              <w:jc w:val="center"/>
              <w:textAlignment w:val="baseline"/>
              <w:rPr>
                <w:ins w:id="6005" w:author="BigCREditor-RAN4#104-bis" w:date="2022-10-21T21:32:00Z"/>
                <w:rFonts w:ascii="Arial" w:hAnsi="Arial"/>
                <w:sz w:val="18"/>
                <w:lang w:eastAsia="en-GB"/>
              </w:rPr>
            </w:pPr>
          </w:p>
        </w:tc>
        <w:tc>
          <w:tcPr>
            <w:tcW w:w="2977" w:type="dxa"/>
            <w:gridSpan w:val="2"/>
            <w:tcBorders>
              <w:top w:val="nil"/>
              <w:bottom w:val="single" w:sz="4" w:space="0" w:color="auto"/>
            </w:tcBorders>
            <w:shd w:val="clear" w:color="auto" w:fill="auto"/>
          </w:tcPr>
          <w:p w14:paraId="10513E3F" w14:textId="77777777" w:rsidR="00697ACF" w:rsidRPr="00020619" w:rsidRDefault="00697ACF" w:rsidP="00BB34DD">
            <w:pPr>
              <w:keepNext/>
              <w:keepLines/>
              <w:overflowPunct w:val="0"/>
              <w:autoSpaceDE w:val="0"/>
              <w:autoSpaceDN w:val="0"/>
              <w:adjustRightInd w:val="0"/>
              <w:spacing w:after="0"/>
              <w:jc w:val="center"/>
              <w:textAlignment w:val="baseline"/>
              <w:rPr>
                <w:ins w:id="6006" w:author="BigCREditor-RAN4#104-bis" w:date="2022-10-21T21:32:00Z"/>
                <w:rFonts w:ascii="Arial" w:hAnsi="Arial"/>
                <w:sz w:val="18"/>
                <w:lang w:eastAsia="en-GB"/>
              </w:rPr>
            </w:pPr>
          </w:p>
        </w:tc>
      </w:tr>
      <w:tr w:rsidR="00697ACF" w:rsidRPr="00020619" w14:paraId="6ACD6459" w14:textId="77777777" w:rsidTr="00BB34DD">
        <w:trPr>
          <w:cantSplit/>
          <w:trHeight w:val="197"/>
          <w:ins w:id="6007" w:author="BigCREditor-RAN4#104-bis" w:date="2022-10-21T21:32:00Z"/>
        </w:trPr>
        <w:tc>
          <w:tcPr>
            <w:tcW w:w="3681" w:type="dxa"/>
            <w:gridSpan w:val="2"/>
          </w:tcPr>
          <w:p w14:paraId="49B41072" w14:textId="77777777" w:rsidR="00697ACF" w:rsidRPr="00020619" w:rsidRDefault="00697ACF" w:rsidP="00BB34DD">
            <w:pPr>
              <w:keepNext/>
              <w:keepLines/>
              <w:overflowPunct w:val="0"/>
              <w:autoSpaceDE w:val="0"/>
              <w:autoSpaceDN w:val="0"/>
              <w:adjustRightInd w:val="0"/>
              <w:spacing w:after="0"/>
              <w:textAlignment w:val="baseline"/>
              <w:rPr>
                <w:ins w:id="6008" w:author="BigCREditor-RAN4#104-bis" w:date="2022-10-21T21:32:00Z"/>
                <w:rFonts w:ascii="Arial" w:hAnsi="Arial"/>
                <w:sz w:val="18"/>
                <w:lang w:eastAsia="en-GB"/>
              </w:rPr>
            </w:pPr>
            <w:ins w:id="6009" w:author="BigCREditor-RAN4#104-bis" w:date="2022-10-21T21:32:00Z">
              <w:r w:rsidRPr="00020619">
                <w:rPr>
                  <w:rFonts w:ascii="Arial" w:hAnsi="Arial"/>
                  <w:position w:val="-12"/>
                  <w:sz w:val="18"/>
                  <w:lang w:eastAsia="en-GB"/>
                </w:rPr>
                <w:object w:dxaOrig="405" w:dyaOrig="345" w14:anchorId="1F164F1D">
                  <v:shape id="_x0000_i1057" type="#_x0000_t75" style="width:20.3pt;height:15.9pt" o:ole="" fillcolor="window">
                    <v:imagedata r:id="rId15" o:title=""/>
                  </v:shape>
                  <o:OLEObject Type="Embed" ProgID="Equation.3" ShapeID="_x0000_i1057" DrawAspect="Content" ObjectID="_1731331357" r:id="rId55"/>
                </w:object>
              </w:r>
            </w:ins>
            <w:ins w:id="6010" w:author="BigCREditor-RAN4#104-bis" w:date="2022-10-21T21:32:00Z">
              <w:r w:rsidRPr="00020619">
                <w:rPr>
                  <w:rFonts w:ascii="Arial" w:hAnsi="Arial"/>
                  <w:sz w:val="18"/>
                  <w:vertAlign w:val="superscript"/>
                  <w:lang w:eastAsia="en-GB"/>
                </w:rPr>
                <w:t>Note2</w:t>
              </w:r>
            </w:ins>
          </w:p>
        </w:tc>
        <w:tc>
          <w:tcPr>
            <w:tcW w:w="1417" w:type="dxa"/>
          </w:tcPr>
          <w:p w14:paraId="1BE7C6D3" w14:textId="77777777" w:rsidR="00697ACF" w:rsidRPr="00020619" w:rsidRDefault="00697ACF" w:rsidP="00BB34DD">
            <w:pPr>
              <w:keepNext/>
              <w:keepLines/>
              <w:overflowPunct w:val="0"/>
              <w:autoSpaceDE w:val="0"/>
              <w:autoSpaceDN w:val="0"/>
              <w:adjustRightInd w:val="0"/>
              <w:spacing w:after="0"/>
              <w:jc w:val="center"/>
              <w:textAlignment w:val="baseline"/>
              <w:rPr>
                <w:ins w:id="6011" w:author="BigCREditor-RAN4#104-bis" w:date="2022-10-21T21:32:00Z"/>
                <w:rFonts w:ascii="Arial" w:hAnsi="Arial"/>
                <w:sz w:val="18"/>
                <w:lang w:eastAsia="en-GB"/>
              </w:rPr>
            </w:pPr>
            <w:ins w:id="6012" w:author="BigCREditor-RAN4#104-bis" w:date="2022-10-21T21:32:00Z">
              <w:r w:rsidRPr="00020619">
                <w:rPr>
                  <w:rFonts w:ascii="Arial" w:hAnsi="Arial"/>
                  <w:sz w:val="18"/>
                  <w:lang w:eastAsia="en-GB"/>
                </w:rPr>
                <w:t>dBm/15kHz</w:t>
              </w:r>
            </w:ins>
          </w:p>
        </w:tc>
        <w:tc>
          <w:tcPr>
            <w:tcW w:w="1418" w:type="dxa"/>
          </w:tcPr>
          <w:p w14:paraId="25C3453A" w14:textId="77777777" w:rsidR="00697ACF" w:rsidRPr="00020619" w:rsidRDefault="00697ACF" w:rsidP="00BB34DD">
            <w:pPr>
              <w:keepNext/>
              <w:keepLines/>
              <w:overflowPunct w:val="0"/>
              <w:autoSpaceDE w:val="0"/>
              <w:autoSpaceDN w:val="0"/>
              <w:adjustRightInd w:val="0"/>
              <w:spacing w:after="0"/>
              <w:jc w:val="center"/>
              <w:textAlignment w:val="baseline"/>
              <w:rPr>
                <w:ins w:id="6013" w:author="BigCREditor-RAN4#104-bis" w:date="2022-10-21T21:32:00Z"/>
                <w:rFonts w:ascii="Arial" w:hAnsi="Arial"/>
                <w:sz w:val="18"/>
                <w:lang w:eastAsia="en-GB"/>
              </w:rPr>
            </w:pPr>
            <w:ins w:id="6014" w:author="BigCREditor-RAN4#104-bis" w:date="2022-10-21T21:32:00Z">
              <w:r w:rsidRPr="00020619">
                <w:rPr>
                  <w:rFonts w:ascii="Arial" w:hAnsi="Arial"/>
                  <w:sz w:val="18"/>
                  <w:lang w:eastAsia="en-GB"/>
                </w:rPr>
                <w:t>1, 2</w:t>
              </w:r>
            </w:ins>
          </w:p>
        </w:tc>
        <w:tc>
          <w:tcPr>
            <w:tcW w:w="2977" w:type="dxa"/>
            <w:gridSpan w:val="2"/>
          </w:tcPr>
          <w:p w14:paraId="4F437ADE" w14:textId="77777777" w:rsidR="00697ACF" w:rsidRPr="00020619" w:rsidRDefault="00697ACF" w:rsidP="00BB34DD">
            <w:pPr>
              <w:keepNext/>
              <w:keepLines/>
              <w:overflowPunct w:val="0"/>
              <w:autoSpaceDE w:val="0"/>
              <w:autoSpaceDN w:val="0"/>
              <w:adjustRightInd w:val="0"/>
              <w:spacing w:after="0"/>
              <w:jc w:val="center"/>
              <w:textAlignment w:val="baseline"/>
              <w:rPr>
                <w:ins w:id="6015" w:author="BigCREditor-RAN4#104-bis" w:date="2022-10-21T21:32:00Z"/>
                <w:rFonts w:ascii="Arial" w:hAnsi="Arial"/>
                <w:sz w:val="18"/>
                <w:lang w:eastAsia="en-GB"/>
              </w:rPr>
            </w:pPr>
            <w:ins w:id="6016" w:author="BigCREditor-RAN4#104-bis" w:date="2022-10-21T21:32:00Z">
              <w:r w:rsidRPr="00020619">
                <w:rPr>
                  <w:rFonts w:ascii="Arial" w:hAnsi="Arial"/>
                  <w:sz w:val="18"/>
                  <w:lang w:eastAsia="en-GB"/>
                </w:rPr>
                <w:t>-104.7</w:t>
              </w:r>
            </w:ins>
          </w:p>
        </w:tc>
      </w:tr>
      <w:tr w:rsidR="00697ACF" w:rsidRPr="00020619" w14:paraId="7D6E4D9F" w14:textId="77777777" w:rsidTr="00BB34DD">
        <w:trPr>
          <w:cantSplit/>
          <w:trHeight w:val="215"/>
          <w:ins w:id="6017" w:author="BigCREditor-RAN4#104-bis" w:date="2022-10-21T21:32:00Z"/>
        </w:trPr>
        <w:tc>
          <w:tcPr>
            <w:tcW w:w="3681" w:type="dxa"/>
            <w:gridSpan w:val="2"/>
          </w:tcPr>
          <w:p w14:paraId="648F9208" w14:textId="77777777" w:rsidR="00697ACF" w:rsidRPr="00020619" w:rsidRDefault="00697ACF" w:rsidP="00BB34DD">
            <w:pPr>
              <w:keepNext/>
              <w:keepLines/>
              <w:overflowPunct w:val="0"/>
              <w:autoSpaceDE w:val="0"/>
              <w:autoSpaceDN w:val="0"/>
              <w:adjustRightInd w:val="0"/>
              <w:spacing w:after="0"/>
              <w:textAlignment w:val="baseline"/>
              <w:rPr>
                <w:ins w:id="6018" w:author="BigCREditor-RAN4#104-bis" w:date="2022-10-21T21:32:00Z"/>
                <w:rFonts w:ascii="Arial" w:hAnsi="Arial"/>
                <w:sz w:val="18"/>
                <w:lang w:eastAsia="en-GB"/>
              </w:rPr>
            </w:pPr>
            <w:ins w:id="6019" w:author="BigCREditor-RAN4#104-bis" w:date="2022-10-21T21:32:00Z">
              <w:r w:rsidRPr="00020619">
                <w:rPr>
                  <w:rFonts w:ascii="Arial" w:hAnsi="Arial"/>
                  <w:position w:val="-12"/>
                  <w:sz w:val="18"/>
                  <w:lang w:eastAsia="en-GB"/>
                </w:rPr>
                <w:object w:dxaOrig="405" w:dyaOrig="345" w14:anchorId="35E5C0CF">
                  <v:shape id="_x0000_i1058" type="#_x0000_t75" style="width:20.3pt;height:15.9pt" o:ole="" fillcolor="window">
                    <v:imagedata r:id="rId15" o:title=""/>
                  </v:shape>
                  <o:OLEObject Type="Embed" ProgID="Equation.3" ShapeID="_x0000_i1058" DrawAspect="Content" ObjectID="_1731331358" r:id="rId56"/>
                </w:object>
              </w:r>
            </w:ins>
            <w:ins w:id="6020" w:author="BigCREditor-RAN4#104-bis" w:date="2022-10-21T21:32:00Z">
              <w:r w:rsidRPr="00020619">
                <w:rPr>
                  <w:rFonts w:ascii="Arial" w:hAnsi="Arial"/>
                  <w:sz w:val="18"/>
                  <w:vertAlign w:val="superscript"/>
                  <w:lang w:eastAsia="en-GB"/>
                </w:rPr>
                <w:t>Note2</w:t>
              </w:r>
            </w:ins>
          </w:p>
        </w:tc>
        <w:tc>
          <w:tcPr>
            <w:tcW w:w="1417" w:type="dxa"/>
          </w:tcPr>
          <w:p w14:paraId="72E225BA" w14:textId="77777777" w:rsidR="00697ACF" w:rsidRPr="00020619" w:rsidRDefault="00697ACF" w:rsidP="00BB34DD">
            <w:pPr>
              <w:keepNext/>
              <w:keepLines/>
              <w:overflowPunct w:val="0"/>
              <w:autoSpaceDE w:val="0"/>
              <w:autoSpaceDN w:val="0"/>
              <w:adjustRightInd w:val="0"/>
              <w:spacing w:after="0"/>
              <w:jc w:val="center"/>
              <w:textAlignment w:val="baseline"/>
              <w:rPr>
                <w:ins w:id="6021" w:author="BigCREditor-RAN4#104-bis" w:date="2022-10-21T21:32:00Z"/>
                <w:rFonts w:ascii="Arial" w:hAnsi="Arial"/>
                <w:sz w:val="18"/>
                <w:lang w:eastAsia="en-GB"/>
              </w:rPr>
            </w:pPr>
            <w:ins w:id="6022" w:author="BigCREditor-RAN4#104-bis" w:date="2022-10-21T21:32:00Z">
              <w:r w:rsidRPr="00020619">
                <w:rPr>
                  <w:rFonts w:ascii="Arial" w:hAnsi="Arial"/>
                  <w:sz w:val="18"/>
                  <w:lang w:eastAsia="en-GB"/>
                </w:rPr>
                <w:t>dBm/SCS</w:t>
              </w:r>
            </w:ins>
          </w:p>
        </w:tc>
        <w:tc>
          <w:tcPr>
            <w:tcW w:w="1418" w:type="dxa"/>
          </w:tcPr>
          <w:p w14:paraId="68CE5531" w14:textId="77777777" w:rsidR="00697ACF" w:rsidRPr="00020619" w:rsidRDefault="00697ACF" w:rsidP="00BB34DD">
            <w:pPr>
              <w:keepNext/>
              <w:keepLines/>
              <w:overflowPunct w:val="0"/>
              <w:autoSpaceDE w:val="0"/>
              <w:autoSpaceDN w:val="0"/>
              <w:adjustRightInd w:val="0"/>
              <w:spacing w:after="0"/>
              <w:jc w:val="center"/>
              <w:textAlignment w:val="baseline"/>
              <w:rPr>
                <w:ins w:id="6023" w:author="BigCREditor-RAN4#104-bis" w:date="2022-10-21T21:32:00Z"/>
                <w:rFonts w:ascii="Arial" w:hAnsi="Arial"/>
                <w:sz w:val="18"/>
                <w:lang w:eastAsia="en-GB"/>
              </w:rPr>
            </w:pPr>
            <w:ins w:id="6024" w:author="BigCREditor-RAN4#104-bis" w:date="2022-10-21T21:32:00Z">
              <w:r w:rsidRPr="00020619">
                <w:rPr>
                  <w:rFonts w:ascii="Arial" w:hAnsi="Arial"/>
                  <w:sz w:val="18"/>
                  <w:lang w:eastAsia="en-GB"/>
                </w:rPr>
                <w:t>1, 2</w:t>
              </w:r>
            </w:ins>
          </w:p>
        </w:tc>
        <w:tc>
          <w:tcPr>
            <w:tcW w:w="2977" w:type="dxa"/>
            <w:gridSpan w:val="2"/>
          </w:tcPr>
          <w:p w14:paraId="4EA7261F" w14:textId="77777777" w:rsidR="00697ACF" w:rsidRPr="00020619" w:rsidRDefault="00697ACF" w:rsidP="00BB34DD">
            <w:pPr>
              <w:keepNext/>
              <w:keepLines/>
              <w:overflowPunct w:val="0"/>
              <w:autoSpaceDE w:val="0"/>
              <w:autoSpaceDN w:val="0"/>
              <w:adjustRightInd w:val="0"/>
              <w:spacing w:after="0"/>
              <w:jc w:val="center"/>
              <w:textAlignment w:val="baseline"/>
              <w:rPr>
                <w:ins w:id="6025" w:author="BigCREditor-RAN4#104-bis" w:date="2022-10-21T21:32:00Z"/>
                <w:rFonts w:ascii="Arial" w:hAnsi="Arial"/>
                <w:sz w:val="18"/>
                <w:lang w:eastAsia="en-GB"/>
              </w:rPr>
            </w:pPr>
            <w:ins w:id="6026" w:author="BigCREditor-RAN4#104-bis" w:date="2022-10-21T21:32:00Z">
              <w:r w:rsidRPr="00020619">
                <w:rPr>
                  <w:rFonts w:ascii="Arial" w:hAnsi="Arial"/>
                  <w:sz w:val="18"/>
                  <w:lang w:eastAsia="en-GB"/>
                </w:rPr>
                <w:t>-95.7</w:t>
              </w:r>
            </w:ins>
          </w:p>
        </w:tc>
      </w:tr>
      <w:tr w:rsidR="00697ACF" w:rsidRPr="00020619" w14:paraId="34F1C83C" w14:textId="77777777" w:rsidTr="00BB34DD">
        <w:trPr>
          <w:cantSplit/>
          <w:trHeight w:val="219"/>
          <w:ins w:id="6027" w:author="BigCREditor-RAN4#104-bis" w:date="2022-10-21T21:32:00Z"/>
        </w:trPr>
        <w:tc>
          <w:tcPr>
            <w:tcW w:w="3681" w:type="dxa"/>
            <w:gridSpan w:val="2"/>
          </w:tcPr>
          <w:p w14:paraId="0BA4CF37" w14:textId="77777777" w:rsidR="00697ACF" w:rsidRPr="00020619" w:rsidRDefault="00697ACF" w:rsidP="00BB34DD">
            <w:pPr>
              <w:keepNext/>
              <w:keepLines/>
              <w:overflowPunct w:val="0"/>
              <w:autoSpaceDE w:val="0"/>
              <w:autoSpaceDN w:val="0"/>
              <w:adjustRightInd w:val="0"/>
              <w:spacing w:after="0"/>
              <w:textAlignment w:val="baseline"/>
              <w:rPr>
                <w:ins w:id="6028" w:author="BigCREditor-RAN4#104-bis" w:date="2022-10-21T21:32:00Z"/>
                <w:rFonts w:ascii="Arial" w:hAnsi="Arial" w:cs="v4.2.0"/>
                <w:sz w:val="18"/>
                <w:lang w:eastAsia="en-GB"/>
              </w:rPr>
            </w:pPr>
            <w:ins w:id="6029" w:author="BigCREditor-RAN4#104-bis" w:date="2022-10-21T21:32:00Z">
              <w:r w:rsidRPr="00020619">
                <w:rPr>
                  <w:rFonts w:ascii="Arial" w:hAnsi="Arial" w:cs="v4.2.0"/>
                  <w:sz w:val="18"/>
                  <w:lang w:eastAsia="en-GB"/>
                </w:rPr>
                <w:t>SS-RSRP</w:t>
              </w:r>
              <w:r w:rsidRPr="00020619">
                <w:rPr>
                  <w:rFonts w:ascii="Arial" w:hAnsi="Arial"/>
                  <w:sz w:val="18"/>
                  <w:vertAlign w:val="superscript"/>
                  <w:lang w:eastAsia="en-GB"/>
                </w:rPr>
                <w:t xml:space="preserve"> Note 3</w:t>
              </w:r>
            </w:ins>
          </w:p>
        </w:tc>
        <w:tc>
          <w:tcPr>
            <w:tcW w:w="1417" w:type="dxa"/>
          </w:tcPr>
          <w:p w14:paraId="4CAE2D99" w14:textId="77777777" w:rsidR="00697ACF" w:rsidRPr="00020619" w:rsidRDefault="00697ACF" w:rsidP="00BB34DD">
            <w:pPr>
              <w:keepNext/>
              <w:keepLines/>
              <w:overflowPunct w:val="0"/>
              <w:autoSpaceDE w:val="0"/>
              <w:autoSpaceDN w:val="0"/>
              <w:adjustRightInd w:val="0"/>
              <w:spacing w:after="0"/>
              <w:jc w:val="center"/>
              <w:textAlignment w:val="baseline"/>
              <w:rPr>
                <w:ins w:id="6030" w:author="BigCREditor-RAN4#104-bis" w:date="2022-10-21T21:32:00Z"/>
                <w:rFonts w:ascii="Arial" w:hAnsi="Arial"/>
                <w:sz w:val="18"/>
                <w:lang w:eastAsia="en-GB"/>
              </w:rPr>
            </w:pPr>
            <w:ins w:id="6031" w:author="BigCREditor-RAN4#104-bis" w:date="2022-10-21T21:32:00Z">
              <w:r w:rsidRPr="00020619">
                <w:rPr>
                  <w:rFonts w:ascii="Arial" w:hAnsi="Arial"/>
                  <w:sz w:val="18"/>
                  <w:lang w:eastAsia="en-GB"/>
                </w:rPr>
                <w:t>dBm/SCS</w:t>
              </w:r>
            </w:ins>
          </w:p>
        </w:tc>
        <w:tc>
          <w:tcPr>
            <w:tcW w:w="1418" w:type="dxa"/>
          </w:tcPr>
          <w:p w14:paraId="51181E66" w14:textId="77777777" w:rsidR="00697ACF" w:rsidRPr="00020619" w:rsidRDefault="00697ACF" w:rsidP="00BB34DD">
            <w:pPr>
              <w:keepNext/>
              <w:keepLines/>
              <w:overflowPunct w:val="0"/>
              <w:autoSpaceDE w:val="0"/>
              <w:autoSpaceDN w:val="0"/>
              <w:adjustRightInd w:val="0"/>
              <w:spacing w:after="0"/>
              <w:jc w:val="center"/>
              <w:textAlignment w:val="baseline"/>
              <w:rPr>
                <w:ins w:id="6032" w:author="BigCREditor-RAN4#104-bis" w:date="2022-10-21T21:32:00Z"/>
                <w:rFonts w:ascii="Arial" w:hAnsi="Arial"/>
                <w:sz w:val="18"/>
                <w:lang w:eastAsia="en-GB"/>
              </w:rPr>
            </w:pPr>
            <w:ins w:id="6033" w:author="BigCREditor-RAN4#104-bis" w:date="2022-10-21T21:32:00Z">
              <w:r w:rsidRPr="00020619">
                <w:rPr>
                  <w:rFonts w:ascii="Arial" w:hAnsi="Arial"/>
                  <w:sz w:val="18"/>
                  <w:lang w:eastAsia="en-GB"/>
                </w:rPr>
                <w:t>1, 2</w:t>
              </w:r>
            </w:ins>
          </w:p>
        </w:tc>
        <w:tc>
          <w:tcPr>
            <w:tcW w:w="1417" w:type="dxa"/>
          </w:tcPr>
          <w:p w14:paraId="25530466" w14:textId="77777777" w:rsidR="00697ACF" w:rsidRPr="00020619" w:rsidRDefault="00697ACF" w:rsidP="00BB34DD">
            <w:pPr>
              <w:keepNext/>
              <w:keepLines/>
              <w:overflowPunct w:val="0"/>
              <w:autoSpaceDE w:val="0"/>
              <w:autoSpaceDN w:val="0"/>
              <w:adjustRightInd w:val="0"/>
              <w:spacing w:after="0"/>
              <w:jc w:val="center"/>
              <w:textAlignment w:val="baseline"/>
              <w:rPr>
                <w:ins w:id="6034" w:author="BigCREditor-RAN4#104-bis" w:date="2022-10-21T21:32:00Z"/>
                <w:rFonts w:ascii="Arial" w:hAnsi="Arial"/>
                <w:sz w:val="18"/>
                <w:lang w:eastAsia="en-GB"/>
              </w:rPr>
            </w:pPr>
            <w:ins w:id="6035" w:author="BigCREditor-RAN4#104-bis" w:date="2022-10-21T21:32:00Z">
              <w:r w:rsidRPr="00020619">
                <w:rPr>
                  <w:rFonts w:ascii="Arial" w:hAnsi="Arial"/>
                  <w:sz w:val="18"/>
                  <w:lang w:eastAsia="en-GB"/>
                </w:rPr>
                <w:t>-Infinity</w:t>
              </w:r>
            </w:ins>
          </w:p>
        </w:tc>
        <w:tc>
          <w:tcPr>
            <w:tcW w:w="1560" w:type="dxa"/>
          </w:tcPr>
          <w:p w14:paraId="7CDC929F" w14:textId="77777777" w:rsidR="00697ACF" w:rsidRPr="00020619" w:rsidRDefault="00697ACF" w:rsidP="00BB34DD">
            <w:pPr>
              <w:keepNext/>
              <w:keepLines/>
              <w:overflowPunct w:val="0"/>
              <w:autoSpaceDE w:val="0"/>
              <w:autoSpaceDN w:val="0"/>
              <w:adjustRightInd w:val="0"/>
              <w:spacing w:after="0"/>
              <w:jc w:val="center"/>
              <w:textAlignment w:val="baseline"/>
              <w:rPr>
                <w:ins w:id="6036" w:author="BigCREditor-RAN4#104-bis" w:date="2022-10-21T21:32:00Z"/>
                <w:rFonts w:ascii="Arial" w:hAnsi="Arial"/>
                <w:sz w:val="18"/>
                <w:lang w:eastAsia="en-GB"/>
              </w:rPr>
            </w:pPr>
            <w:ins w:id="6037" w:author="BigCREditor-RAN4#104-bis" w:date="2022-10-21T21:32:00Z">
              <w:r w:rsidRPr="00020619">
                <w:rPr>
                  <w:rFonts w:ascii="Arial" w:hAnsi="Arial"/>
                  <w:sz w:val="18"/>
                  <w:lang w:eastAsia="en-GB"/>
                </w:rPr>
                <w:t>-87.7</w:t>
              </w:r>
            </w:ins>
          </w:p>
        </w:tc>
      </w:tr>
      <w:tr w:rsidR="00697ACF" w:rsidRPr="00020619" w14:paraId="4A48655F" w14:textId="77777777" w:rsidTr="00BB34DD">
        <w:trPr>
          <w:cantSplit/>
          <w:trHeight w:val="94"/>
          <w:ins w:id="6038" w:author="BigCREditor-RAN4#104-bis" w:date="2022-10-21T21:32:00Z"/>
        </w:trPr>
        <w:tc>
          <w:tcPr>
            <w:tcW w:w="3681" w:type="dxa"/>
            <w:gridSpan w:val="2"/>
          </w:tcPr>
          <w:p w14:paraId="3A9B83FB" w14:textId="77777777" w:rsidR="00697ACF" w:rsidRPr="00020619" w:rsidRDefault="00697ACF" w:rsidP="00BB34DD">
            <w:pPr>
              <w:keepNext/>
              <w:keepLines/>
              <w:overflowPunct w:val="0"/>
              <w:autoSpaceDE w:val="0"/>
              <w:autoSpaceDN w:val="0"/>
              <w:adjustRightInd w:val="0"/>
              <w:spacing w:after="0"/>
              <w:textAlignment w:val="baseline"/>
              <w:rPr>
                <w:ins w:id="6039" w:author="BigCREditor-RAN4#104-bis" w:date="2022-10-21T21:32:00Z"/>
                <w:rFonts w:ascii="Arial" w:hAnsi="Arial"/>
                <w:sz w:val="18"/>
                <w:lang w:eastAsia="en-GB"/>
              </w:rPr>
            </w:pPr>
            <w:ins w:id="6040" w:author="BigCREditor-RAN4#104-bis" w:date="2022-10-21T21:32:00Z">
              <w:r w:rsidRPr="00020619">
                <w:rPr>
                  <w:rFonts w:ascii="Arial" w:hAnsi="Arial"/>
                  <w:position w:val="-12"/>
                  <w:sz w:val="18"/>
                  <w:lang w:eastAsia="en-GB"/>
                </w:rPr>
                <w:object w:dxaOrig="620" w:dyaOrig="380" w14:anchorId="4A22A4A8">
                  <v:shape id="_x0000_i1059" type="#_x0000_t75" style="width:20.3pt;height:15.9pt" o:ole="" fillcolor="window">
                    <v:imagedata r:id="rId18" o:title=""/>
                  </v:shape>
                  <o:OLEObject Type="Embed" ProgID="Equation.3" ShapeID="_x0000_i1059" DrawAspect="Content" ObjectID="_1731331359" r:id="rId57"/>
                </w:object>
              </w:r>
            </w:ins>
          </w:p>
        </w:tc>
        <w:tc>
          <w:tcPr>
            <w:tcW w:w="1417" w:type="dxa"/>
          </w:tcPr>
          <w:p w14:paraId="7B231A62" w14:textId="77777777" w:rsidR="00697ACF" w:rsidRPr="00020619" w:rsidRDefault="00697ACF" w:rsidP="00BB34DD">
            <w:pPr>
              <w:keepNext/>
              <w:keepLines/>
              <w:overflowPunct w:val="0"/>
              <w:autoSpaceDE w:val="0"/>
              <w:autoSpaceDN w:val="0"/>
              <w:adjustRightInd w:val="0"/>
              <w:spacing w:after="0"/>
              <w:jc w:val="center"/>
              <w:textAlignment w:val="baseline"/>
              <w:rPr>
                <w:ins w:id="6041" w:author="BigCREditor-RAN4#104-bis" w:date="2022-10-21T21:32:00Z"/>
                <w:rFonts w:ascii="Arial" w:hAnsi="Arial"/>
                <w:sz w:val="18"/>
                <w:lang w:eastAsia="en-GB"/>
              </w:rPr>
            </w:pPr>
            <w:ins w:id="6042" w:author="BigCREditor-RAN4#104-bis" w:date="2022-10-21T21:32:00Z">
              <w:r w:rsidRPr="00020619">
                <w:rPr>
                  <w:rFonts w:ascii="Arial" w:hAnsi="Arial"/>
                  <w:sz w:val="18"/>
                  <w:lang w:eastAsia="en-GB"/>
                </w:rPr>
                <w:t>dB</w:t>
              </w:r>
            </w:ins>
          </w:p>
        </w:tc>
        <w:tc>
          <w:tcPr>
            <w:tcW w:w="1418" w:type="dxa"/>
          </w:tcPr>
          <w:p w14:paraId="0CB81884" w14:textId="77777777" w:rsidR="00697ACF" w:rsidRPr="00020619" w:rsidRDefault="00697ACF" w:rsidP="00BB34DD">
            <w:pPr>
              <w:keepNext/>
              <w:keepLines/>
              <w:overflowPunct w:val="0"/>
              <w:autoSpaceDE w:val="0"/>
              <w:autoSpaceDN w:val="0"/>
              <w:adjustRightInd w:val="0"/>
              <w:spacing w:after="0"/>
              <w:jc w:val="center"/>
              <w:textAlignment w:val="baseline"/>
              <w:rPr>
                <w:ins w:id="6043" w:author="BigCREditor-RAN4#104-bis" w:date="2022-10-21T21:32:00Z"/>
                <w:rFonts w:ascii="Arial" w:hAnsi="Arial"/>
                <w:sz w:val="18"/>
                <w:lang w:eastAsia="en-GB"/>
              </w:rPr>
            </w:pPr>
            <w:ins w:id="6044" w:author="BigCREditor-RAN4#104-bis" w:date="2022-10-21T21:32:00Z">
              <w:r w:rsidRPr="00020619">
                <w:rPr>
                  <w:rFonts w:ascii="Arial" w:hAnsi="Arial"/>
                  <w:sz w:val="18"/>
                  <w:lang w:eastAsia="en-GB"/>
                </w:rPr>
                <w:t>1, 2</w:t>
              </w:r>
            </w:ins>
          </w:p>
        </w:tc>
        <w:tc>
          <w:tcPr>
            <w:tcW w:w="1417" w:type="dxa"/>
          </w:tcPr>
          <w:p w14:paraId="0D913D9F" w14:textId="77777777" w:rsidR="00697ACF" w:rsidRPr="00020619" w:rsidDel="00B36E6D" w:rsidRDefault="00697ACF" w:rsidP="00BB34DD">
            <w:pPr>
              <w:keepNext/>
              <w:keepLines/>
              <w:overflowPunct w:val="0"/>
              <w:autoSpaceDE w:val="0"/>
              <w:autoSpaceDN w:val="0"/>
              <w:adjustRightInd w:val="0"/>
              <w:spacing w:after="0"/>
              <w:jc w:val="center"/>
              <w:textAlignment w:val="baseline"/>
              <w:rPr>
                <w:ins w:id="6045" w:author="BigCREditor-RAN4#104-bis" w:date="2022-10-21T21:32:00Z"/>
                <w:rFonts w:ascii="Arial" w:hAnsi="Arial"/>
                <w:sz w:val="18"/>
                <w:lang w:eastAsia="en-GB"/>
              </w:rPr>
            </w:pPr>
            <w:ins w:id="6046" w:author="BigCREditor-RAN4#104-bis" w:date="2022-10-21T21:32:00Z">
              <w:r w:rsidRPr="00020619">
                <w:rPr>
                  <w:rFonts w:ascii="Arial" w:hAnsi="Arial"/>
                  <w:sz w:val="18"/>
                  <w:lang w:eastAsia="en-GB"/>
                </w:rPr>
                <w:t>-Infinity</w:t>
              </w:r>
            </w:ins>
          </w:p>
        </w:tc>
        <w:tc>
          <w:tcPr>
            <w:tcW w:w="1560" w:type="dxa"/>
          </w:tcPr>
          <w:p w14:paraId="17F5C30C" w14:textId="77777777" w:rsidR="00697ACF" w:rsidRPr="00020619" w:rsidDel="004B51DC" w:rsidRDefault="00697ACF" w:rsidP="00BB34DD">
            <w:pPr>
              <w:keepNext/>
              <w:keepLines/>
              <w:overflowPunct w:val="0"/>
              <w:autoSpaceDE w:val="0"/>
              <w:autoSpaceDN w:val="0"/>
              <w:adjustRightInd w:val="0"/>
              <w:spacing w:after="0"/>
              <w:jc w:val="center"/>
              <w:textAlignment w:val="baseline"/>
              <w:rPr>
                <w:ins w:id="6047" w:author="BigCREditor-RAN4#104-bis" w:date="2022-10-21T21:32:00Z"/>
                <w:rFonts w:ascii="Arial" w:hAnsi="Arial"/>
                <w:sz w:val="18"/>
                <w:lang w:eastAsia="en-GB"/>
              </w:rPr>
            </w:pPr>
            <w:ins w:id="6048" w:author="BigCREditor-RAN4#104-bis" w:date="2022-10-21T21:32:00Z">
              <w:r w:rsidRPr="00020619">
                <w:rPr>
                  <w:rFonts w:ascii="Arial" w:hAnsi="Arial"/>
                  <w:sz w:val="18"/>
                  <w:lang w:eastAsia="en-GB"/>
                </w:rPr>
                <w:t>8</w:t>
              </w:r>
            </w:ins>
          </w:p>
        </w:tc>
      </w:tr>
      <w:tr w:rsidR="00697ACF" w:rsidRPr="00020619" w14:paraId="1E59011C" w14:textId="77777777" w:rsidTr="00BB34DD">
        <w:trPr>
          <w:cantSplit/>
          <w:trHeight w:val="94"/>
          <w:ins w:id="6049" w:author="BigCREditor-RAN4#104-bis" w:date="2022-10-21T21:32:00Z"/>
        </w:trPr>
        <w:tc>
          <w:tcPr>
            <w:tcW w:w="3681" w:type="dxa"/>
            <w:gridSpan w:val="2"/>
          </w:tcPr>
          <w:p w14:paraId="5665C853" w14:textId="77777777" w:rsidR="00697ACF" w:rsidRPr="00020619" w:rsidRDefault="00697ACF" w:rsidP="00BB34DD">
            <w:pPr>
              <w:keepNext/>
              <w:keepLines/>
              <w:overflowPunct w:val="0"/>
              <w:autoSpaceDE w:val="0"/>
              <w:autoSpaceDN w:val="0"/>
              <w:adjustRightInd w:val="0"/>
              <w:spacing w:after="0"/>
              <w:textAlignment w:val="baseline"/>
              <w:rPr>
                <w:ins w:id="6050" w:author="BigCREditor-RAN4#104-bis" w:date="2022-10-21T21:32:00Z"/>
                <w:rFonts w:ascii="Arial" w:hAnsi="Arial"/>
                <w:sz w:val="18"/>
                <w:lang w:eastAsia="en-GB"/>
              </w:rPr>
            </w:pPr>
            <w:ins w:id="6051" w:author="BigCREditor-RAN4#104-bis" w:date="2022-10-21T21:32:00Z">
              <w:r w:rsidRPr="00020619">
                <w:rPr>
                  <w:rFonts w:ascii="Arial" w:hAnsi="Arial"/>
                  <w:position w:val="-12"/>
                  <w:sz w:val="18"/>
                  <w:lang w:eastAsia="en-GB"/>
                </w:rPr>
                <w:object w:dxaOrig="800" w:dyaOrig="380" w14:anchorId="2E13AA9B">
                  <v:shape id="_x0000_i1060" type="#_x0000_t75" style="width:29.15pt;height:15.9pt" o:ole="" fillcolor="window">
                    <v:imagedata r:id="rId20" o:title=""/>
                  </v:shape>
                  <o:OLEObject Type="Embed" ProgID="Equation.3" ShapeID="_x0000_i1060" DrawAspect="Content" ObjectID="_1731331360" r:id="rId58"/>
                </w:object>
              </w:r>
            </w:ins>
          </w:p>
        </w:tc>
        <w:tc>
          <w:tcPr>
            <w:tcW w:w="1417" w:type="dxa"/>
          </w:tcPr>
          <w:p w14:paraId="19C2F7B0" w14:textId="77777777" w:rsidR="00697ACF" w:rsidRPr="00020619" w:rsidRDefault="00697ACF" w:rsidP="00BB34DD">
            <w:pPr>
              <w:keepNext/>
              <w:keepLines/>
              <w:overflowPunct w:val="0"/>
              <w:autoSpaceDE w:val="0"/>
              <w:autoSpaceDN w:val="0"/>
              <w:adjustRightInd w:val="0"/>
              <w:spacing w:after="0"/>
              <w:jc w:val="center"/>
              <w:textAlignment w:val="baseline"/>
              <w:rPr>
                <w:ins w:id="6052" w:author="BigCREditor-RAN4#104-bis" w:date="2022-10-21T21:32:00Z"/>
                <w:rFonts w:ascii="Arial" w:hAnsi="Arial"/>
                <w:sz w:val="18"/>
                <w:lang w:eastAsia="en-GB"/>
              </w:rPr>
            </w:pPr>
            <w:ins w:id="6053" w:author="BigCREditor-RAN4#104-bis" w:date="2022-10-21T21:32:00Z">
              <w:r w:rsidRPr="00020619">
                <w:rPr>
                  <w:rFonts w:ascii="Arial" w:hAnsi="Arial"/>
                  <w:sz w:val="18"/>
                  <w:lang w:eastAsia="en-GB"/>
                </w:rPr>
                <w:t>dB</w:t>
              </w:r>
            </w:ins>
          </w:p>
        </w:tc>
        <w:tc>
          <w:tcPr>
            <w:tcW w:w="1418" w:type="dxa"/>
          </w:tcPr>
          <w:p w14:paraId="67A4E51D" w14:textId="77777777" w:rsidR="00697ACF" w:rsidRPr="00020619" w:rsidRDefault="00697ACF" w:rsidP="00BB34DD">
            <w:pPr>
              <w:keepNext/>
              <w:keepLines/>
              <w:overflowPunct w:val="0"/>
              <w:autoSpaceDE w:val="0"/>
              <w:autoSpaceDN w:val="0"/>
              <w:adjustRightInd w:val="0"/>
              <w:spacing w:after="0"/>
              <w:jc w:val="center"/>
              <w:textAlignment w:val="baseline"/>
              <w:rPr>
                <w:ins w:id="6054" w:author="BigCREditor-RAN4#104-bis" w:date="2022-10-21T21:32:00Z"/>
                <w:rFonts w:ascii="Arial" w:hAnsi="Arial"/>
                <w:sz w:val="18"/>
                <w:lang w:eastAsia="en-GB"/>
              </w:rPr>
            </w:pPr>
            <w:ins w:id="6055" w:author="BigCREditor-RAN4#104-bis" w:date="2022-10-21T21:32:00Z">
              <w:r w:rsidRPr="00020619">
                <w:rPr>
                  <w:rFonts w:ascii="Arial" w:hAnsi="Arial"/>
                  <w:sz w:val="18"/>
                  <w:lang w:eastAsia="en-GB"/>
                </w:rPr>
                <w:t>1, 2</w:t>
              </w:r>
            </w:ins>
          </w:p>
        </w:tc>
        <w:tc>
          <w:tcPr>
            <w:tcW w:w="1417" w:type="dxa"/>
          </w:tcPr>
          <w:p w14:paraId="3BF682FF" w14:textId="77777777" w:rsidR="00697ACF" w:rsidRPr="00020619" w:rsidDel="00B36E6D" w:rsidRDefault="00697ACF" w:rsidP="00BB34DD">
            <w:pPr>
              <w:keepNext/>
              <w:keepLines/>
              <w:overflowPunct w:val="0"/>
              <w:autoSpaceDE w:val="0"/>
              <w:autoSpaceDN w:val="0"/>
              <w:adjustRightInd w:val="0"/>
              <w:spacing w:after="0"/>
              <w:jc w:val="center"/>
              <w:textAlignment w:val="baseline"/>
              <w:rPr>
                <w:ins w:id="6056" w:author="BigCREditor-RAN4#104-bis" w:date="2022-10-21T21:32:00Z"/>
                <w:rFonts w:ascii="Arial" w:hAnsi="Arial"/>
                <w:sz w:val="18"/>
                <w:lang w:eastAsia="en-GB"/>
              </w:rPr>
            </w:pPr>
            <w:ins w:id="6057" w:author="BigCREditor-RAN4#104-bis" w:date="2022-10-21T21:32:00Z">
              <w:r w:rsidRPr="00020619">
                <w:rPr>
                  <w:rFonts w:ascii="Arial" w:hAnsi="Arial"/>
                  <w:sz w:val="18"/>
                  <w:lang w:eastAsia="en-GB"/>
                </w:rPr>
                <w:t>-Infinity</w:t>
              </w:r>
            </w:ins>
          </w:p>
        </w:tc>
        <w:tc>
          <w:tcPr>
            <w:tcW w:w="1560" w:type="dxa"/>
          </w:tcPr>
          <w:p w14:paraId="7B0C34F8" w14:textId="77777777" w:rsidR="00697ACF" w:rsidRPr="00020619" w:rsidDel="004B51DC" w:rsidRDefault="00697ACF" w:rsidP="00BB34DD">
            <w:pPr>
              <w:keepNext/>
              <w:keepLines/>
              <w:overflowPunct w:val="0"/>
              <w:autoSpaceDE w:val="0"/>
              <w:autoSpaceDN w:val="0"/>
              <w:adjustRightInd w:val="0"/>
              <w:spacing w:after="0"/>
              <w:jc w:val="center"/>
              <w:textAlignment w:val="baseline"/>
              <w:rPr>
                <w:ins w:id="6058" w:author="BigCREditor-RAN4#104-bis" w:date="2022-10-21T21:32:00Z"/>
                <w:rFonts w:ascii="Arial" w:hAnsi="Arial"/>
                <w:sz w:val="18"/>
                <w:lang w:eastAsia="en-GB"/>
              </w:rPr>
            </w:pPr>
            <w:ins w:id="6059" w:author="BigCREditor-RAN4#104-bis" w:date="2022-10-21T21:32:00Z">
              <w:r w:rsidRPr="00020619">
                <w:rPr>
                  <w:rFonts w:ascii="Arial" w:hAnsi="Arial"/>
                  <w:sz w:val="18"/>
                  <w:lang w:eastAsia="en-GB"/>
                </w:rPr>
                <w:t>8</w:t>
              </w:r>
            </w:ins>
          </w:p>
        </w:tc>
      </w:tr>
      <w:tr w:rsidR="00697ACF" w:rsidRPr="00020619" w14:paraId="25C15564" w14:textId="77777777" w:rsidTr="00BB34DD">
        <w:trPr>
          <w:cantSplit/>
          <w:trHeight w:val="147"/>
          <w:ins w:id="6060" w:author="BigCREditor-RAN4#104-bis" w:date="2022-10-21T21:32:00Z"/>
        </w:trPr>
        <w:tc>
          <w:tcPr>
            <w:tcW w:w="3681" w:type="dxa"/>
            <w:gridSpan w:val="2"/>
          </w:tcPr>
          <w:p w14:paraId="578C621E" w14:textId="77777777" w:rsidR="00697ACF" w:rsidRPr="00020619" w:rsidRDefault="00697ACF" w:rsidP="00BB34DD">
            <w:pPr>
              <w:keepNext/>
              <w:keepLines/>
              <w:overflowPunct w:val="0"/>
              <w:autoSpaceDE w:val="0"/>
              <w:autoSpaceDN w:val="0"/>
              <w:adjustRightInd w:val="0"/>
              <w:spacing w:after="0"/>
              <w:textAlignment w:val="baseline"/>
              <w:rPr>
                <w:ins w:id="6061" w:author="BigCREditor-RAN4#104-bis" w:date="2022-10-21T21:32:00Z"/>
                <w:rFonts w:ascii="Arial" w:hAnsi="Arial"/>
                <w:sz w:val="18"/>
                <w:lang w:eastAsia="en-GB"/>
              </w:rPr>
            </w:pPr>
            <w:ins w:id="6062" w:author="BigCREditor-RAN4#104-bis" w:date="2022-10-21T21:32:00Z">
              <w:r w:rsidRPr="00020619">
                <w:rPr>
                  <w:rFonts w:ascii="Arial" w:hAnsi="Arial"/>
                  <w:sz w:val="18"/>
                  <w:lang w:eastAsia="en-GB"/>
                </w:rPr>
                <w:t>Io</w:t>
              </w:r>
              <w:r w:rsidRPr="00020619">
                <w:rPr>
                  <w:rFonts w:ascii="Arial" w:hAnsi="Arial"/>
                  <w:sz w:val="18"/>
                  <w:vertAlign w:val="superscript"/>
                  <w:lang w:eastAsia="en-GB"/>
                </w:rPr>
                <w:t>Note3</w:t>
              </w:r>
            </w:ins>
          </w:p>
        </w:tc>
        <w:tc>
          <w:tcPr>
            <w:tcW w:w="1417" w:type="dxa"/>
          </w:tcPr>
          <w:p w14:paraId="3F9CF5A9" w14:textId="77777777" w:rsidR="00697ACF" w:rsidRPr="00020619" w:rsidRDefault="00697ACF" w:rsidP="00BB34DD">
            <w:pPr>
              <w:keepNext/>
              <w:keepLines/>
              <w:overflowPunct w:val="0"/>
              <w:autoSpaceDE w:val="0"/>
              <w:autoSpaceDN w:val="0"/>
              <w:adjustRightInd w:val="0"/>
              <w:spacing w:after="0"/>
              <w:jc w:val="center"/>
              <w:textAlignment w:val="baseline"/>
              <w:rPr>
                <w:ins w:id="6063" w:author="BigCREditor-RAN4#104-bis" w:date="2022-10-21T21:32:00Z"/>
                <w:rFonts w:ascii="Arial" w:hAnsi="Arial"/>
                <w:sz w:val="18"/>
                <w:lang w:eastAsia="en-GB"/>
              </w:rPr>
            </w:pPr>
            <w:ins w:id="6064" w:author="BigCREditor-RAN4#104-bis" w:date="2022-10-21T21:32:00Z">
              <w:r w:rsidRPr="00020619">
                <w:rPr>
                  <w:rFonts w:ascii="Arial" w:hAnsi="Arial"/>
                  <w:sz w:val="18"/>
                  <w:lang w:eastAsia="en-GB"/>
                </w:rPr>
                <w:t>dBm/95.04MHz</w:t>
              </w:r>
            </w:ins>
          </w:p>
        </w:tc>
        <w:tc>
          <w:tcPr>
            <w:tcW w:w="1418" w:type="dxa"/>
          </w:tcPr>
          <w:p w14:paraId="0389294B" w14:textId="77777777" w:rsidR="00697ACF" w:rsidRPr="00020619" w:rsidRDefault="00697ACF" w:rsidP="00BB34DD">
            <w:pPr>
              <w:keepNext/>
              <w:keepLines/>
              <w:overflowPunct w:val="0"/>
              <w:autoSpaceDE w:val="0"/>
              <w:autoSpaceDN w:val="0"/>
              <w:adjustRightInd w:val="0"/>
              <w:spacing w:after="0"/>
              <w:jc w:val="center"/>
              <w:textAlignment w:val="baseline"/>
              <w:rPr>
                <w:ins w:id="6065" w:author="BigCREditor-RAN4#104-bis" w:date="2022-10-21T21:32:00Z"/>
                <w:rFonts w:ascii="Arial" w:hAnsi="Arial"/>
                <w:sz w:val="18"/>
                <w:lang w:eastAsia="en-GB"/>
              </w:rPr>
            </w:pPr>
            <w:ins w:id="6066" w:author="BigCREditor-RAN4#104-bis" w:date="2022-10-21T21:32:00Z">
              <w:r w:rsidRPr="00020619">
                <w:rPr>
                  <w:rFonts w:ascii="Arial" w:hAnsi="Arial"/>
                  <w:sz w:val="18"/>
                  <w:lang w:eastAsia="en-GB"/>
                </w:rPr>
                <w:t>1, 2</w:t>
              </w:r>
            </w:ins>
          </w:p>
        </w:tc>
        <w:tc>
          <w:tcPr>
            <w:tcW w:w="1417" w:type="dxa"/>
          </w:tcPr>
          <w:p w14:paraId="4001CE01" w14:textId="77777777" w:rsidR="00697ACF" w:rsidRPr="00020619" w:rsidRDefault="00697ACF" w:rsidP="00BB34DD">
            <w:pPr>
              <w:keepNext/>
              <w:keepLines/>
              <w:overflowPunct w:val="0"/>
              <w:autoSpaceDE w:val="0"/>
              <w:autoSpaceDN w:val="0"/>
              <w:adjustRightInd w:val="0"/>
              <w:spacing w:after="0"/>
              <w:jc w:val="center"/>
              <w:textAlignment w:val="baseline"/>
              <w:rPr>
                <w:ins w:id="6067" w:author="BigCREditor-RAN4#104-bis" w:date="2022-10-21T21:32:00Z"/>
                <w:rFonts w:ascii="Arial" w:hAnsi="Arial"/>
                <w:sz w:val="18"/>
                <w:lang w:eastAsia="en-GB"/>
              </w:rPr>
            </w:pPr>
            <w:ins w:id="6068" w:author="BigCREditor-RAN4#104-bis" w:date="2022-10-21T21:32:00Z">
              <w:r w:rsidRPr="00020619">
                <w:rPr>
                  <w:rFonts w:ascii="Arial" w:hAnsi="Arial"/>
                  <w:sz w:val="18"/>
                  <w:lang w:eastAsia="en-GB"/>
                </w:rPr>
                <w:t>-66.7</w:t>
              </w:r>
            </w:ins>
          </w:p>
        </w:tc>
        <w:tc>
          <w:tcPr>
            <w:tcW w:w="1560" w:type="dxa"/>
          </w:tcPr>
          <w:p w14:paraId="2048D934" w14:textId="77777777" w:rsidR="00697ACF" w:rsidRPr="00020619" w:rsidRDefault="00697ACF" w:rsidP="00BB34DD">
            <w:pPr>
              <w:keepNext/>
              <w:keepLines/>
              <w:overflowPunct w:val="0"/>
              <w:autoSpaceDE w:val="0"/>
              <w:autoSpaceDN w:val="0"/>
              <w:adjustRightInd w:val="0"/>
              <w:spacing w:after="0"/>
              <w:jc w:val="center"/>
              <w:textAlignment w:val="baseline"/>
              <w:rPr>
                <w:ins w:id="6069" w:author="BigCREditor-RAN4#104-bis" w:date="2022-10-21T21:32:00Z"/>
                <w:rFonts w:ascii="Arial" w:hAnsi="Arial"/>
                <w:sz w:val="18"/>
                <w:lang w:eastAsia="en-GB"/>
              </w:rPr>
            </w:pPr>
            <w:ins w:id="6070" w:author="BigCREditor-RAN4#104-bis" w:date="2022-10-21T21:32:00Z">
              <w:r w:rsidRPr="00020619">
                <w:rPr>
                  <w:rFonts w:ascii="Arial" w:hAnsi="Arial"/>
                  <w:sz w:val="18"/>
                  <w:lang w:eastAsia="en-GB"/>
                </w:rPr>
                <w:t>-58. 0</w:t>
              </w:r>
            </w:ins>
          </w:p>
        </w:tc>
      </w:tr>
      <w:tr w:rsidR="00697ACF" w:rsidRPr="00020619" w14:paraId="753C3980" w14:textId="77777777" w:rsidTr="00BB34DD">
        <w:trPr>
          <w:cantSplit/>
          <w:trHeight w:val="150"/>
          <w:ins w:id="6071" w:author="BigCREditor-RAN4#104-bis" w:date="2022-10-21T21:32:00Z"/>
        </w:trPr>
        <w:tc>
          <w:tcPr>
            <w:tcW w:w="3681" w:type="dxa"/>
            <w:gridSpan w:val="2"/>
          </w:tcPr>
          <w:p w14:paraId="04F5AB55" w14:textId="77777777" w:rsidR="00697ACF" w:rsidRPr="00020619" w:rsidRDefault="00697ACF" w:rsidP="00BB34DD">
            <w:pPr>
              <w:keepNext/>
              <w:keepLines/>
              <w:overflowPunct w:val="0"/>
              <w:autoSpaceDE w:val="0"/>
              <w:autoSpaceDN w:val="0"/>
              <w:adjustRightInd w:val="0"/>
              <w:spacing w:after="0"/>
              <w:textAlignment w:val="baseline"/>
              <w:rPr>
                <w:ins w:id="6072" w:author="BigCREditor-RAN4#104-bis" w:date="2022-10-21T21:32:00Z"/>
                <w:rFonts w:ascii="Arial" w:hAnsi="Arial"/>
                <w:sz w:val="18"/>
                <w:lang w:eastAsia="en-GB"/>
              </w:rPr>
            </w:pPr>
            <w:ins w:id="6073" w:author="BigCREditor-RAN4#104-bis" w:date="2022-10-21T21:32:00Z">
              <w:r w:rsidRPr="00020619">
                <w:rPr>
                  <w:rFonts w:ascii="Arial" w:hAnsi="Arial"/>
                  <w:sz w:val="18"/>
                  <w:lang w:eastAsia="en-GB"/>
                </w:rPr>
                <w:t xml:space="preserve">Propagation Condition </w:t>
              </w:r>
            </w:ins>
          </w:p>
        </w:tc>
        <w:tc>
          <w:tcPr>
            <w:tcW w:w="1417" w:type="dxa"/>
          </w:tcPr>
          <w:p w14:paraId="5FBA92BA" w14:textId="77777777" w:rsidR="00697ACF" w:rsidRPr="00020619" w:rsidRDefault="00697ACF" w:rsidP="00BB34DD">
            <w:pPr>
              <w:keepNext/>
              <w:keepLines/>
              <w:overflowPunct w:val="0"/>
              <w:autoSpaceDE w:val="0"/>
              <w:autoSpaceDN w:val="0"/>
              <w:adjustRightInd w:val="0"/>
              <w:spacing w:after="0"/>
              <w:jc w:val="center"/>
              <w:textAlignment w:val="baseline"/>
              <w:rPr>
                <w:ins w:id="6074" w:author="BigCREditor-RAN4#104-bis" w:date="2022-10-21T21:32:00Z"/>
                <w:rFonts w:ascii="Arial" w:hAnsi="Arial"/>
                <w:sz w:val="18"/>
                <w:lang w:eastAsia="en-GB"/>
              </w:rPr>
            </w:pPr>
          </w:p>
        </w:tc>
        <w:tc>
          <w:tcPr>
            <w:tcW w:w="1418" w:type="dxa"/>
          </w:tcPr>
          <w:p w14:paraId="139BC1EA" w14:textId="77777777" w:rsidR="00697ACF" w:rsidRPr="00020619" w:rsidRDefault="00697ACF" w:rsidP="00BB34DD">
            <w:pPr>
              <w:keepNext/>
              <w:keepLines/>
              <w:overflowPunct w:val="0"/>
              <w:autoSpaceDE w:val="0"/>
              <w:autoSpaceDN w:val="0"/>
              <w:adjustRightInd w:val="0"/>
              <w:spacing w:after="0"/>
              <w:jc w:val="center"/>
              <w:textAlignment w:val="baseline"/>
              <w:rPr>
                <w:ins w:id="6075" w:author="BigCREditor-RAN4#104-bis" w:date="2022-10-21T21:32:00Z"/>
                <w:rFonts w:ascii="Arial" w:hAnsi="Arial" w:cs="v4.2.0"/>
                <w:sz w:val="18"/>
                <w:lang w:eastAsia="en-GB"/>
              </w:rPr>
            </w:pPr>
            <w:ins w:id="6076" w:author="BigCREditor-RAN4#104-bis" w:date="2022-10-21T21:32:00Z">
              <w:r w:rsidRPr="00020619">
                <w:rPr>
                  <w:rFonts w:ascii="Arial" w:hAnsi="Arial"/>
                  <w:sz w:val="18"/>
                  <w:lang w:eastAsia="en-GB"/>
                </w:rPr>
                <w:t>1, 2</w:t>
              </w:r>
            </w:ins>
          </w:p>
        </w:tc>
        <w:tc>
          <w:tcPr>
            <w:tcW w:w="2977" w:type="dxa"/>
            <w:gridSpan w:val="2"/>
          </w:tcPr>
          <w:p w14:paraId="596AE767" w14:textId="77777777" w:rsidR="00697ACF" w:rsidRPr="00020619" w:rsidRDefault="00697ACF" w:rsidP="00BB34DD">
            <w:pPr>
              <w:keepNext/>
              <w:keepLines/>
              <w:overflowPunct w:val="0"/>
              <w:autoSpaceDE w:val="0"/>
              <w:autoSpaceDN w:val="0"/>
              <w:adjustRightInd w:val="0"/>
              <w:spacing w:after="0"/>
              <w:jc w:val="center"/>
              <w:textAlignment w:val="baseline"/>
              <w:rPr>
                <w:ins w:id="6077" w:author="BigCREditor-RAN4#104-bis" w:date="2022-10-21T21:32:00Z"/>
                <w:rFonts w:ascii="Arial" w:hAnsi="Arial"/>
                <w:sz w:val="18"/>
                <w:lang w:eastAsia="en-GB"/>
              </w:rPr>
            </w:pPr>
            <w:ins w:id="6078" w:author="BigCREditor-RAN4#104-bis" w:date="2022-10-21T21:32:00Z">
              <w:r w:rsidRPr="00020619">
                <w:rPr>
                  <w:rFonts w:ascii="Arial" w:hAnsi="Arial"/>
                  <w:sz w:val="18"/>
                  <w:lang w:eastAsia="en-GB"/>
                </w:rPr>
                <w:t>AWGN</w:t>
              </w:r>
            </w:ins>
          </w:p>
        </w:tc>
      </w:tr>
      <w:tr w:rsidR="00697ACF" w:rsidRPr="00020619" w14:paraId="6F204D80" w14:textId="77777777" w:rsidTr="00BB34DD">
        <w:trPr>
          <w:cantSplit/>
          <w:trHeight w:val="1023"/>
          <w:ins w:id="6079" w:author="BigCREditor-RAN4#104-bis" w:date="2022-10-21T21:32:00Z"/>
        </w:trPr>
        <w:tc>
          <w:tcPr>
            <w:tcW w:w="9493" w:type="dxa"/>
            <w:gridSpan w:val="6"/>
          </w:tcPr>
          <w:p w14:paraId="2276D099" w14:textId="77777777" w:rsidR="00697ACF" w:rsidRPr="00020619" w:rsidRDefault="00697ACF" w:rsidP="00BB34DD">
            <w:pPr>
              <w:keepNext/>
              <w:keepLines/>
              <w:overflowPunct w:val="0"/>
              <w:autoSpaceDE w:val="0"/>
              <w:autoSpaceDN w:val="0"/>
              <w:adjustRightInd w:val="0"/>
              <w:spacing w:after="0"/>
              <w:ind w:left="851" w:hanging="851"/>
              <w:textAlignment w:val="baseline"/>
              <w:rPr>
                <w:ins w:id="6080" w:author="BigCREditor-RAN4#104-bis" w:date="2022-10-21T21:32:00Z"/>
                <w:rFonts w:ascii="Arial" w:hAnsi="Arial"/>
                <w:sz w:val="18"/>
                <w:lang w:eastAsia="en-GB"/>
              </w:rPr>
            </w:pPr>
            <w:ins w:id="6081" w:author="BigCREditor-RAN4#104-bis" w:date="2022-10-21T21:32:00Z">
              <w:r w:rsidRPr="00020619">
                <w:rPr>
                  <w:rFonts w:ascii="Arial" w:hAnsi="Arial"/>
                  <w:sz w:val="18"/>
                  <w:lang w:eastAsia="en-GB"/>
                </w:rPr>
                <w:t>Note 1:</w:t>
              </w:r>
              <w:r w:rsidRPr="00020619">
                <w:rPr>
                  <w:rFonts w:ascii="Arial" w:hAnsi="Arial"/>
                  <w:sz w:val="18"/>
                  <w:lang w:eastAsia="en-GB"/>
                </w:rPr>
                <w:tab/>
                <w:t xml:space="preserve">OCNG shall be used such that the cell is fully </w:t>
              </w:r>
              <w:proofErr w:type="gramStart"/>
              <w:r w:rsidRPr="00020619">
                <w:rPr>
                  <w:rFonts w:ascii="Arial" w:hAnsi="Arial"/>
                  <w:sz w:val="18"/>
                  <w:lang w:eastAsia="en-GB"/>
                </w:rPr>
                <w:t>allocated</w:t>
              </w:r>
              <w:proofErr w:type="gramEnd"/>
              <w:r w:rsidRPr="00020619">
                <w:rPr>
                  <w:rFonts w:ascii="Arial" w:hAnsi="Arial"/>
                  <w:sz w:val="18"/>
                  <w:lang w:eastAsia="en-GB"/>
                </w:rPr>
                <w:t xml:space="preserve"> and a constant total transmitted power spectral density is achieved for all OFDM symbols.</w:t>
              </w:r>
            </w:ins>
          </w:p>
          <w:p w14:paraId="432D430A" w14:textId="77777777" w:rsidR="00697ACF" w:rsidRPr="00020619" w:rsidRDefault="00697ACF" w:rsidP="00BB34DD">
            <w:pPr>
              <w:keepNext/>
              <w:keepLines/>
              <w:overflowPunct w:val="0"/>
              <w:autoSpaceDE w:val="0"/>
              <w:autoSpaceDN w:val="0"/>
              <w:adjustRightInd w:val="0"/>
              <w:spacing w:after="0"/>
              <w:ind w:left="851" w:hanging="851"/>
              <w:textAlignment w:val="baseline"/>
              <w:rPr>
                <w:ins w:id="6082" w:author="BigCREditor-RAN4#104-bis" w:date="2022-10-21T21:32:00Z"/>
                <w:rFonts w:ascii="Arial" w:hAnsi="Arial"/>
                <w:sz w:val="18"/>
                <w:lang w:eastAsia="en-GB"/>
              </w:rPr>
            </w:pPr>
            <w:ins w:id="6083" w:author="BigCREditor-RAN4#104-bis" w:date="2022-10-21T21:32:00Z">
              <w:r w:rsidRPr="00020619">
                <w:rPr>
                  <w:rFonts w:ascii="Arial" w:hAnsi="Arial"/>
                  <w:sz w:val="18"/>
                  <w:lang w:eastAsia="en-GB"/>
                </w:rPr>
                <w:t>Note 2:</w:t>
              </w:r>
              <w:r w:rsidRPr="00020619">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ins>
            <w:ins w:id="6084" w:author="BigCREditor-RAN4#104-bis" w:date="2022-10-21T21:32:00Z">
              <w:r w:rsidRPr="00020619">
                <w:rPr>
                  <w:rFonts w:ascii="Arial" w:eastAsia="Calibri" w:hAnsi="Arial" w:cs="v4.2.0"/>
                  <w:position w:val="-12"/>
                  <w:sz w:val="18"/>
                  <w:lang w:eastAsia="en-GB"/>
                </w:rPr>
                <w:object w:dxaOrig="405" w:dyaOrig="345" w14:anchorId="4384D386">
                  <v:shape id="_x0000_i1061" type="#_x0000_t75" style="width:20.3pt;height:15.9pt" o:ole="" fillcolor="window">
                    <v:imagedata r:id="rId15" o:title=""/>
                  </v:shape>
                  <o:OLEObject Type="Embed" ProgID="Equation.3" ShapeID="_x0000_i1061" DrawAspect="Content" ObjectID="_1731331361" r:id="rId59"/>
                </w:object>
              </w:r>
            </w:ins>
            <w:ins w:id="6085" w:author="BigCREditor-RAN4#104-bis" w:date="2022-10-21T21:32:00Z">
              <w:r w:rsidRPr="00020619">
                <w:rPr>
                  <w:rFonts w:ascii="Arial" w:hAnsi="Arial"/>
                  <w:sz w:val="18"/>
                  <w:lang w:eastAsia="en-GB"/>
                </w:rPr>
                <w:t>to be fulfilled.</w:t>
              </w:r>
            </w:ins>
          </w:p>
          <w:p w14:paraId="3A71BF15" w14:textId="77777777" w:rsidR="00697ACF" w:rsidRPr="00020619" w:rsidRDefault="00697ACF" w:rsidP="00BB34DD">
            <w:pPr>
              <w:keepNext/>
              <w:keepLines/>
              <w:overflowPunct w:val="0"/>
              <w:autoSpaceDE w:val="0"/>
              <w:autoSpaceDN w:val="0"/>
              <w:adjustRightInd w:val="0"/>
              <w:spacing w:after="0"/>
              <w:ind w:left="851" w:hanging="851"/>
              <w:textAlignment w:val="baseline"/>
              <w:rPr>
                <w:ins w:id="6086" w:author="BigCREditor-RAN4#104-bis" w:date="2022-10-21T21:32:00Z"/>
                <w:rFonts w:ascii="Arial" w:hAnsi="Arial"/>
                <w:sz w:val="18"/>
                <w:lang w:eastAsia="en-GB"/>
              </w:rPr>
            </w:pPr>
            <w:ins w:id="6087" w:author="BigCREditor-RAN4#104-bis" w:date="2022-10-21T21:32:00Z">
              <w:r w:rsidRPr="00020619">
                <w:rPr>
                  <w:rFonts w:ascii="Arial" w:hAnsi="Arial"/>
                  <w:sz w:val="18"/>
                  <w:lang w:eastAsia="en-GB"/>
                </w:rPr>
                <w:t>Note 3:</w:t>
              </w:r>
              <w:r w:rsidRPr="00020619">
                <w:rPr>
                  <w:rFonts w:ascii="Arial" w:hAnsi="Arial"/>
                  <w:sz w:val="18"/>
                  <w:lang w:eastAsia="en-GB"/>
                </w:rPr>
                <w:tab/>
                <w:t>SS-RSRP and Io levels have been derived from other parameters for information purposes. They are not settable parameters themselves.</w:t>
              </w:r>
            </w:ins>
          </w:p>
          <w:p w14:paraId="38BC6A69" w14:textId="77777777" w:rsidR="00697ACF" w:rsidRPr="00020619" w:rsidRDefault="00697ACF" w:rsidP="00BB34DD">
            <w:pPr>
              <w:keepNext/>
              <w:keepLines/>
              <w:overflowPunct w:val="0"/>
              <w:autoSpaceDE w:val="0"/>
              <w:autoSpaceDN w:val="0"/>
              <w:adjustRightInd w:val="0"/>
              <w:spacing w:after="0"/>
              <w:ind w:left="851" w:hanging="851"/>
              <w:textAlignment w:val="baseline"/>
              <w:rPr>
                <w:ins w:id="6088" w:author="BigCREditor-RAN4#104-bis" w:date="2022-10-21T21:32:00Z"/>
                <w:rFonts w:ascii="Arial" w:hAnsi="Arial"/>
                <w:sz w:val="18"/>
                <w:lang w:eastAsia="en-GB"/>
              </w:rPr>
            </w:pPr>
            <w:ins w:id="6089" w:author="BigCREditor-RAN4#104-bis" w:date="2022-10-21T21:32:00Z">
              <w:r w:rsidRPr="00020619">
                <w:rPr>
                  <w:rFonts w:ascii="Arial" w:hAnsi="Arial"/>
                  <w:sz w:val="18"/>
                  <w:lang w:eastAsia="en-GB"/>
                </w:rPr>
                <w:t>Note 4:</w:t>
              </w:r>
              <w:r w:rsidRPr="00020619">
                <w:rPr>
                  <w:rFonts w:ascii="Arial" w:hAnsi="Arial"/>
                  <w:sz w:val="18"/>
                  <w:lang w:eastAsia="en-GB"/>
                </w:rPr>
                <w:tab/>
                <w:t>SS-RSRP minimum requirements are specified assuming independent interference and noise at each receiver antenna port.</w:t>
              </w:r>
            </w:ins>
          </w:p>
          <w:p w14:paraId="2F4B198F" w14:textId="77777777" w:rsidR="00697ACF" w:rsidRPr="00020619" w:rsidRDefault="00697ACF" w:rsidP="00BB34DD">
            <w:pPr>
              <w:keepNext/>
              <w:keepLines/>
              <w:overflowPunct w:val="0"/>
              <w:autoSpaceDE w:val="0"/>
              <w:autoSpaceDN w:val="0"/>
              <w:adjustRightInd w:val="0"/>
              <w:spacing w:after="0"/>
              <w:ind w:left="851" w:hanging="851"/>
              <w:textAlignment w:val="baseline"/>
              <w:rPr>
                <w:ins w:id="6090" w:author="BigCREditor-RAN4#104-bis" w:date="2022-10-21T21:32:00Z"/>
                <w:rFonts w:ascii="Arial" w:hAnsi="Arial"/>
                <w:sz w:val="18"/>
                <w:lang w:eastAsia="en-GB"/>
              </w:rPr>
            </w:pPr>
            <w:ins w:id="6091" w:author="BigCREditor-RAN4#104-bis" w:date="2022-10-21T21:32:00Z">
              <w:r w:rsidRPr="00020619">
                <w:rPr>
                  <w:rFonts w:ascii="Arial" w:hAnsi="Arial"/>
                  <w:sz w:val="18"/>
                  <w:szCs w:val="18"/>
                  <w:lang w:val="en-US" w:eastAsia="en-GB"/>
                </w:rPr>
                <w:t>Note 5:</w:t>
              </w:r>
              <w:r w:rsidRPr="00020619">
                <w:rPr>
                  <w:rFonts w:ascii="Arial" w:hAnsi="Arial"/>
                  <w:sz w:val="18"/>
                  <w:szCs w:val="18"/>
                  <w:lang w:val="en-US" w:eastAsia="en-GB"/>
                </w:rPr>
                <w:tab/>
              </w:r>
              <w:r w:rsidRPr="00020619">
                <w:rPr>
                  <w:rFonts w:ascii="Arial" w:hAnsi="Arial"/>
                  <w:sz w:val="18"/>
                  <w:szCs w:val="18"/>
                  <w:lang w:eastAsia="en-GB"/>
                </w:rPr>
                <w:t>Information about types of UE beam is given in B.2.1.3, and does not limit UE implementation or test system implementation</w:t>
              </w:r>
            </w:ins>
          </w:p>
        </w:tc>
      </w:tr>
    </w:tbl>
    <w:p w14:paraId="454A1D70" w14:textId="77777777" w:rsidR="00697ACF" w:rsidRPr="00020619" w:rsidRDefault="00697ACF" w:rsidP="00697ACF">
      <w:pPr>
        <w:overflowPunct w:val="0"/>
        <w:autoSpaceDE w:val="0"/>
        <w:autoSpaceDN w:val="0"/>
        <w:adjustRightInd w:val="0"/>
        <w:textAlignment w:val="baseline"/>
        <w:rPr>
          <w:ins w:id="6092" w:author="BigCREditor-RAN4#104-bis" w:date="2022-10-21T21:32:00Z"/>
          <w:lang w:eastAsia="en-GB"/>
        </w:rPr>
      </w:pPr>
    </w:p>
    <w:p w14:paraId="475827EE" w14:textId="77777777" w:rsidR="00697ACF" w:rsidRPr="00020619" w:rsidRDefault="00697ACF" w:rsidP="00697ACF">
      <w:pPr>
        <w:keepNext/>
        <w:keepLines/>
        <w:overflowPunct w:val="0"/>
        <w:autoSpaceDE w:val="0"/>
        <w:autoSpaceDN w:val="0"/>
        <w:adjustRightInd w:val="0"/>
        <w:spacing w:before="360"/>
        <w:ind w:left="1701" w:hanging="1701"/>
        <w:textAlignment w:val="baseline"/>
        <w:outlineLvl w:val="4"/>
        <w:rPr>
          <w:ins w:id="6093" w:author="BigCREditor-RAN4#104-bis" w:date="2022-10-21T21:32:00Z"/>
          <w:rFonts w:ascii="Arial" w:hAnsi="Arial"/>
          <w:sz w:val="22"/>
          <w:lang w:eastAsia="en-GB"/>
        </w:rPr>
      </w:pPr>
      <w:ins w:id="6094" w:author="BigCREditor-RAN4#104-bis" w:date="2022-10-21T21:32:00Z">
        <w:r w:rsidRPr="00020619">
          <w:rPr>
            <w:rFonts w:ascii="Arial" w:hAnsi="Arial"/>
            <w:sz w:val="22"/>
            <w:lang w:eastAsia="en-GB"/>
          </w:rPr>
          <w:t>A.18.3.1.8.2</w:t>
        </w:r>
        <w:r w:rsidRPr="00020619">
          <w:rPr>
            <w:rFonts w:ascii="Arial" w:hAnsi="Arial"/>
            <w:sz w:val="22"/>
            <w:lang w:eastAsia="en-GB"/>
          </w:rPr>
          <w:tab/>
          <w:t>Test Requirements</w:t>
        </w:r>
      </w:ins>
    </w:p>
    <w:p w14:paraId="1C00B1ED" w14:textId="77777777" w:rsidR="00697ACF" w:rsidRPr="00020619" w:rsidRDefault="00697ACF" w:rsidP="00697ACF">
      <w:pPr>
        <w:overflowPunct w:val="0"/>
        <w:autoSpaceDE w:val="0"/>
        <w:autoSpaceDN w:val="0"/>
        <w:adjustRightInd w:val="0"/>
        <w:textAlignment w:val="baseline"/>
        <w:rPr>
          <w:ins w:id="6095" w:author="BigCREditor-RAN4#104-bis" w:date="2022-10-21T21:32:00Z"/>
          <w:rFonts w:cs="v4.2.0"/>
          <w:lang w:eastAsia="en-GB"/>
        </w:rPr>
      </w:pPr>
      <w:ins w:id="6096" w:author="BigCREditor-RAN4#104-bis" w:date="2022-10-21T21:32:00Z">
        <w:r w:rsidRPr="00020619">
          <w:rPr>
            <w:rFonts w:cs="v4.2.0"/>
            <w:lang w:eastAsia="en-GB"/>
          </w:rPr>
          <w:t xml:space="preserve">In test 1 with per-UE gap, the UE shall send one Event B2 triggered measurement report, with a measurement reporting delay less than D1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61B68A1E" w14:textId="77777777" w:rsidR="00697ACF" w:rsidRPr="00020619" w:rsidRDefault="00697ACF" w:rsidP="00697ACF">
      <w:pPr>
        <w:overflowPunct w:val="0"/>
        <w:autoSpaceDE w:val="0"/>
        <w:autoSpaceDN w:val="0"/>
        <w:adjustRightInd w:val="0"/>
        <w:textAlignment w:val="baseline"/>
        <w:rPr>
          <w:ins w:id="6097" w:author="BigCREditor-RAN4#104-bis" w:date="2022-10-21T21:32:00Z"/>
          <w:rFonts w:cs="v4.2.0"/>
          <w:lang w:eastAsia="en-GB"/>
        </w:rPr>
      </w:pPr>
      <w:ins w:id="6098" w:author="BigCREditor-RAN4#104-bis" w:date="2022-10-21T21:32:00Z">
        <w:r w:rsidRPr="00020619">
          <w:rPr>
            <w:rFonts w:cs="v4.2.0"/>
            <w:lang w:eastAsia="en-GB"/>
          </w:rPr>
          <w:t xml:space="preserve">In test 2 with per-UE gap, the UE shall send one Event B2 triggered measurement report, with a measurement reporting delay less than D2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32DD8381" w14:textId="77777777" w:rsidR="00697ACF" w:rsidRPr="00020619" w:rsidRDefault="00697ACF" w:rsidP="00697ACF">
      <w:pPr>
        <w:overflowPunct w:val="0"/>
        <w:autoSpaceDE w:val="0"/>
        <w:autoSpaceDN w:val="0"/>
        <w:adjustRightInd w:val="0"/>
        <w:textAlignment w:val="baseline"/>
        <w:rPr>
          <w:ins w:id="6099" w:author="BigCREditor-RAN4#104-bis" w:date="2022-10-21T21:32:00Z"/>
          <w:rFonts w:cs="v4.2.0"/>
          <w:lang w:eastAsia="en-GB"/>
        </w:rPr>
      </w:pPr>
      <w:ins w:id="6100" w:author="BigCREditor-RAN4#104-bis" w:date="2022-10-21T21:32:00Z">
        <w:r w:rsidRPr="00020619">
          <w:rPr>
            <w:rFonts w:cs="v4.2.0"/>
            <w:lang w:eastAsia="en-GB"/>
          </w:rPr>
          <w:lastRenderedPageBreak/>
          <w:t xml:space="preserve">In test 3 with per-FR gap, the UE shall send one Event B2 triggered measurement report, with a measurement reporting delay less than D3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770AC733" w14:textId="77777777" w:rsidR="00697ACF" w:rsidRPr="00020619" w:rsidRDefault="00697ACF" w:rsidP="00697ACF">
      <w:pPr>
        <w:overflowPunct w:val="0"/>
        <w:autoSpaceDE w:val="0"/>
        <w:autoSpaceDN w:val="0"/>
        <w:adjustRightInd w:val="0"/>
        <w:textAlignment w:val="baseline"/>
        <w:rPr>
          <w:ins w:id="6101" w:author="BigCREditor-RAN4#104-bis" w:date="2022-10-21T21:32:00Z"/>
          <w:rFonts w:cs="v4.2.0"/>
          <w:lang w:eastAsia="en-GB"/>
        </w:rPr>
      </w:pPr>
      <w:ins w:id="6102" w:author="BigCREditor-RAN4#104-bis" w:date="2022-10-21T21:32:00Z">
        <w:r w:rsidRPr="00020619">
          <w:rPr>
            <w:rFonts w:cs="v4.2.0"/>
            <w:lang w:eastAsia="en-GB"/>
          </w:rPr>
          <w:t xml:space="preserve">In test 4 with per-FR gap, the UE shall send one Event B2 triggered measurement report, with a measurement reporting delay less than D4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7388D979" w14:textId="77777777" w:rsidR="00697ACF" w:rsidRPr="00020619" w:rsidRDefault="00697ACF" w:rsidP="00697ACF">
      <w:pPr>
        <w:overflowPunct w:val="0"/>
        <w:autoSpaceDE w:val="0"/>
        <w:autoSpaceDN w:val="0"/>
        <w:adjustRightInd w:val="0"/>
        <w:textAlignment w:val="baseline"/>
        <w:rPr>
          <w:ins w:id="6103" w:author="BigCREditor-RAN4#104-bis" w:date="2022-10-21T21:32:00Z"/>
          <w:rFonts w:cs="v4.2.0"/>
          <w:lang w:eastAsia="en-GB"/>
        </w:rPr>
      </w:pPr>
      <w:ins w:id="6104" w:author="BigCREditor-RAN4#104-bis" w:date="2022-10-21T21:32:00Z">
        <w:r w:rsidRPr="00020619">
          <w:rPr>
            <w:rFonts w:cs="v4.2.0"/>
            <w:lang w:eastAsia="en-GB"/>
          </w:rPr>
          <w:t>In tests 1, 2, 3 and 4, the UE is required to report SSB time index.</w:t>
        </w:r>
      </w:ins>
    </w:p>
    <w:p w14:paraId="640BF12A" w14:textId="77777777" w:rsidR="00697ACF" w:rsidRPr="00020619" w:rsidRDefault="00697ACF" w:rsidP="00697ACF">
      <w:pPr>
        <w:keepNext/>
        <w:keepLines/>
        <w:overflowPunct w:val="0"/>
        <w:autoSpaceDE w:val="0"/>
        <w:autoSpaceDN w:val="0"/>
        <w:adjustRightInd w:val="0"/>
        <w:spacing w:before="60"/>
        <w:jc w:val="center"/>
        <w:textAlignment w:val="baseline"/>
        <w:rPr>
          <w:ins w:id="6105" w:author="BigCREditor-RAN4#104-bis" w:date="2022-10-21T21:32:00Z"/>
          <w:rFonts w:ascii="Arial" w:hAnsi="Arial"/>
          <w:b/>
          <w:lang w:eastAsia="en-GB"/>
        </w:rPr>
      </w:pPr>
      <w:ins w:id="6106" w:author="BigCREditor-RAN4#104-bis" w:date="2022-10-21T21:32:00Z">
        <w:r w:rsidRPr="00020619">
          <w:rPr>
            <w:rFonts w:ascii="Arial" w:hAnsi="Arial"/>
            <w:b/>
            <w:lang w:eastAsia="en-GB"/>
          </w:rPr>
          <w:t>Table A.18.3.1.8.2-1: Test requirements for NR inter-RAT event triggered reporting for FR2 with SSB time index detection in DR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756"/>
        <w:gridCol w:w="1701"/>
        <w:gridCol w:w="1843"/>
        <w:gridCol w:w="1701"/>
      </w:tblGrid>
      <w:tr w:rsidR="00697ACF" w:rsidRPr="00020619" w14:paraId="2CB97112" w14:textId="77777777" w:rsidTr="00BB34DD">
        <w:trPr>
          <w:jc w:val="center"/>
          <w:ins w:id="6107" w:author="BigCREditor-RAN4#104-bis" w:date="2022-10-21T21:32:00Z"/>
        </w:trPr>
        <w:tc>
          <w:tcPr>
            <w:tcW w:w="1925" w:type="dxa"/>
            <w:tcBorders>
              <w:bottom w:val="nil"/>
            </w:tcBorders>
            <w:shd w:val="clear" w:color="auto" w:fill="auto"/>
          </w:tcPr>
          <w:p w14:paraId="392FBBFD" w14:textId="77777777" w:rsidR="00697ACF" w:rsidRPr="00020619" w:rsidRDefault="00697ACF" w:rsidP="00BB34DD">
            <w:pPr>
              <w:keepNext/>
              <w:keepLines/>
              <w:overflowPunct w:val="0"/>
              <w:autoSpaceDE w:val="0"/>
              <w:autoSpaceDN w:val="0"/>
              <w:adjustRightInd w:val="0"/>
              <w:spacing w:after="0"/>
              <w:jc w:val="center"/>
              <w:textAlignment w:val="baseline"/>
              <w:rPr>
                <w:ins w:id="6108" w:author="BigCREditor-RAN4#104-bis" w:date="2022-10-21T21:32:00Z"/>
                <w:rFonts w:ascii="Arial" w:hAnsi="Arial"/>
                <w:b/>
                <w:sz w:val="18"/>
                <w:lang w:eastAsia="en-GB"/>
              </w:rPr>
            </w:pPr>
            <w:ins w:id="6109" w:author="BigCREditor-RAN4#104-bis" w:date="2022-10-21T21:32:00Z">
              <w:r w:rsidRPr="00020619">
                <w:rPr>
                  <w:rFonts w:ascii="Arial" w:hAnsi="Arial"/>
                  <w:b/>
                  <w:sz w:val="18"/>
                  <w:lang w:eastAsia="en-GB"/>
                </w:rPr>
                <w:t>Test case</w:t>
              </w:r>
            </w:ins>
          </w:p>
        </w:tc>
        <w:tc>
          <w:tcPr>
            <w:tcW w:w="7001" w:type="dxa"/>
            <w:gridSpan w:val="4"/>
          </w:tcPr>
          <w:p w14:paraId="774BA9AE" w14:textId="77777777" w:rsidR="00697ACF" w:rsidRPr="00020619" w:rsidRDefault="00697ACF" w:rsidP="00BB34DD">
            <w:pPr>
              <w:keepNext/>
              <w:keepLines/>
              <w:overflowPunct w:val="0"/>
              <w:autoSpaceDE w:val="0"/>
              <w:autoSpaceDN w:val="0"/>
              <w:adjustRightInd w:val="0"/>
              <w:spacing w:after="0"/>
              <w:jc w:val="center"/>
              <w:textAlignment w:val="baseline"/>
              <w:rPr>
                <w:ins w:id="6110" w:author="BigCREditor-RAN4#104-bis" w:date="2022-10-21T21:32:00Z"/>
                <w:rFonts w:ascii="Arial" w:hAnsi="Arial"/>
                <w:b/>
                <w:sz w:val="18"/>
                <w:lang w:eastAsia="en-GB"/>
              </w:rPr>
            </w:pPr>
            <w:ins w:id="6111" w:author="BigCREditor-RAN4#104-bis" w:date="2022-10-21T21:32:00Z">
              <w:r w:rsidRPr="00020619">
                <w:rPr>
                  <w:rFonts w:ascii="Arial" w:hAnsi="Arial"/>
                  <w:b/>
                  <w:sz w:val="18"/>
                  <w:lang w:eastAsia="en-GB"/>
                </w:rPr>
                <w:t>Measurement reporting delay (</w:t>
              </w:r>
              <w:proofErr w:type="spellStart"/>
              <w:r w:rsidRPr="00020619">
                <w:rPr>
                  <w:rFonts w:ascii="Arial" w:hAnsi="Arial"/>
                  <w:b/>
                  <w:sz w:val="18"/>
                  <w:lang w:eastAsia="en-GB"/>
                </w:rPr>
                <w:t>ms</w:t>
              </w:r>
              <w:proofErr w:type="spellEnd"/>
              <w:r w:rsidRPr="00020619">
                <w:rPr>
                  <w:rFonts w:ascii="Arial" w:hAnsi="Arial"/>
                  <w:b/>
                  <w:sz w:val="18"/>
                  <w:lang w:eastAsia="en-GB"/>
                </w:rPr>
                <w:t>)</w:t>
              </w:r>
            </w:ins>
          </w:p>
        </w:tc>
      </w:tr>
      <w:tr w:rsidR="00697ACF" w:rsidRPr="00020619" w14:paraId="6D525E2E" w14:textId="77777777" w:rsidTr="00BB34DD">
        <w:trPr>
          <w:jc w:val="center"/>
          <w:ins w:id="6112" w:author="BigCREditor-RAN4#104-bis" w:date="2022-10-21T21:32:00Z"/>
        </w:trPr>
        <w:tc>
          <w:tcPr>
            <w:tcW w:w="1925" w:type="dxa"/>
            <w:tcBorders>
              <w:top w:val="nil"/>
              <w:left w:val="nil"/>
              <w:bottom w:val="single" w:sz="4" w:space="0" w:color="auto"/>
              <w:right w:val="single" w:sz="4" w:space="0" w:color="auto"/>
            </w:tcBorders>
            <w:shd w:val="clear" w:color="auto" w:fill="auto"/>
          </w:tcPr>
          <w:p w14:paraId="613398ED" w14:textId="77777777" w:rsidR="00697ACF" w:rsidRPr="00020619" w:rsidRDefault="00697ACF" w:rsidP="00BB34DD">
            <w:pPr>
              <w:keepNext/>
              <w:keepLines/>
              <w:overflowPunct w:val="0"/>
              <w:autoSpaceDE w:val="0"/>
              <w:autoSpaceDN w:val="0"/>
              <w:adjustRightInd w:val="0"/>
              <w:spacing w:after="0"/>
              <w:jc w:val="center"/>
              <w:textAlignment w:val="baseline"/>
              <w:rPr>
                <w:ins w:id="6113" w:author="BigCREditor-RAN4#104-bis" w:date="2022-10-21T21:32:00Z"/>
                <w:rFonts w:ascii="Arial" w:hAnsi="Arial"/>
                <w:b/>
                <w:sz w:val="18"/>
                <w:lang w:eastAsia="en-GB"/>
              </w:rPr>
            </w:pPr>
          </w:p>
        </w:tc>
        <w:tc>
          <w:tcPr>
            <w:tcW w:w="1756" w:type="dxa"/>
            <w:tcBorders>
              <w:left w:val="single" w:sz="4" w:space="0" w:color="auto"/>
            </w:tcBorders>
          </w:tcPr>
          <w:p w14:paraId="137EB0B0" w14:textId="77777777" w:rsidR="00697ACF" w:rsidRPr="00020619" w:rsidRDefault="00697ACF" w:rsidP="00BB34DD">
            <w:pPr>
              <w:keepNext/>
              <w:keepLines/>
              <w:overflowPunct w:val="0"/>
              <w:autoSpaceDE w:val="0"/>
              <w:autoSpaceDN w:val="0"/>
              <w:adjustRightInd w:val="0"/>
              <w:spacing w:after="0"/>
              <w:jc w:val="center"/>
              <w:textAlignment w:val="baseline"/>
              <w:rPr>
                <w:ins w:id="6114" w:author="BigCREditor-RAN4#104-bis" w:date="2022-10-21T21:32:00Z"/>
                <w:rFonts w:ascii="Arial" w:hAnsi="Arial"/>
                <w:b/>
                <w:sz w:val="18"/>
                <w:lang w:eastAsia="en-GB"/>
              </w:rPr>
            </w:pPr>
            <w:ins w:id="6115" w:author="BigCREditor-RAN4#104-bis" w:date="2022-10-21T21:32:00Z">
              <w:r w:rsidRPr="00020619">
                <w:rPr>
                  <w:rFonts w:ascii="Arial" w:hAnsi="Arial"/>
                  <w:b/>
                  <w:sz w:val="18"/>
                  <w:lang w:eastAsia="en-GB"/>
                </w:rPr>
                <w:t xml:space="preserve">Test 1: D1 </w:t>
              </w:r>
              <w:proofErr w:type="spellStart"/>
              <w:r w:rsidRPr="00020619">
                <w:rPr>
                  <w:rFonts w:ascii="Arial" w:hAnsi="Arial"/>
                  <w:b/>
                  <w:sz w:val="18"/>
                  <w:lang w:eastAsia="en-GB"/>
                </w:rPr>
                <w:t>ms</w:t>
              </w:r>
              <w:proofErr w:type="spellEnd"/>
            </w:ins>
          </w:p>
        </w:tc>
        <w:tc>
          <w:tcPr>
            <w:tcW w:w="1701" w:type="dxa"/>
          </w:tcPr>
          <w:p w14:paraId="7E4D1BB0" w14:textId="77777777" w:rsidR="00697ACF" w:rsidRPr="00020619" w:rsidRDefault="00697ACF" w:rsidP="00BB34DD">
            <w:pPr>
              <w:keepNext/>
              <w:keepLines/>
              <w:overflowPunct w:val="0"/>
              <w:autoSpaceDE w:val="0"/>
              <w:autoSpaceDN w:val="0"/>
              <w:adjustRightInd w:val="0"/>
              <w:spacing w:after="0"/>
              <w:jc w:val="center"/>
              <w:textAlignment w:val="baseline"/>
              <w:rPr>
                <w:ins w:id="6116" w:author="BigCREditor-RAN4#104-bis" w:date="2022-10-21T21:32:00Z"/>
                <w:rFonts w:ascii="Arial" w:hAnsi="Arial"/>
                <w:b/>
                <w:sz w:val="18"/>
                <w:lang w:eastAsia="en-GB"/>
              </w:rPr>
            </w:pPr>
            <w:ins w:id="6117" w:author="BigCREditor-RAN4#104-bis" w:date="2022-10-21T21:32:00Z">
              <w:r w:rsidRPr="00020619">
                <w:rPr>
                  <w:rFonts w:ascii="Arial" w:hAnsi="Arial"/>
                  <w:b/>
                  <w:sz w:val="18"/>
                  <w:lang w:eastAsia="en-GB"/>
                </w:rPr>
                <w:t xml:space="preserve">Test 2: D2 </w:t>
              </w:r>
              <w:proofErr w:type="spellStart"/>
              <w:r w:rsidRPr="00020619">
                <w:rPr>
                  <w:rFonts w:ascii="Arial" w:hAnsi="Arial"/>
                  <w:b/>
                  <w:sz w:val="18"/>
                  <w:lang w:eastAsia="en-GB"/>
                </w:rPr>
                <w:t>ms</w:t>
              </w:r>
              <w:proofErr w:type="spellEnd"/>
            </w:ins>
          </w:p>
        </w:tc>
        <w:tc>
          <w:tcPr>
            <w:tcW w:w="1843" w:type="dxa"/>
          </w:tcPr>
          <w:p w14:paraId="6F2C2147" w14:textId="77777777" w:rsidR="00697ACF" w:rsidRPr="00020619" w:rsidRDefault="00697ACF" w:rsidP="00BB34DD">
            <w:pPr>
              <w:keepNext/>
              <w:keepLines/>
              <w:overflowPunct w:val="0"/>
              <w:autoSpaceDE w:val="0"/>
              <w:autoSpaceDN w:val="0"/>
              <w:adjustRightInd w:val="0"/>
              <w:spacing w:after="0"/>
              <w:jc w:val="center"/>
              <w:textAlignment w:val="baseline"/>
              <w:rPr>
                <w:ins w:id="6118" w:author="BigCREditor-RAN4#104-bis" w:date="2022-10-21T21:32:00Z"/>
                <w:rFonts w:ascii="Arial" w:hAnsi="Arial"/>
                <w:b/>
                <w:sz w:val="18"/>
                <w:lang w:eastAsia="en-GB"/>
              </w:rPr>
            </w:pPr>
            <w:ins w:id="6119" w:author="BigCREditor-RAN4#104-bis" w:date="2022-10-21T21:32:00Z">
              <w:r w:rsidRPr="00020619">
                <w:rPr>
                  <w:rFonts w:ascii="Arial" w:hAnsi="Arial"/>
                  <w:b/>
                  <w:sz w:val="18"/>
                  <w:lang w:eastAsia="en-GB"/>
                </w:rPr>
                <w:t xml:space="preserve">Test 3: D3 </w:t>
              </w:r>
              <w:proofErr w:type="spellStart"/>
              <w:r w:rsidRPr="00020619">
                <w:rPr>
                  <w:rFonts w:ascii="Arial" w:hAnsi="Arial"/>
                  <w:b/>
                  <w:sz w:val="18"/>
                  <w:lang w:eastAsia="en-GB"/>
                </w:rPr>
                <w:t>ms</w:t>
              </w:r>
              <w:proofErr w:type="spellEnd"/>
            </w:ins>
          </w:p>
        </w:tc>
        <w:tc>
          <w:tcPr>
            <w:tcW w:w="1701" w:type="dxa"/>
          </w:tcPr>
          <w:p w14:paraId="0B0581D4" w14:textId="77777777" w:rsidR="00697ACF" w:rsidRPr="00020619" w:rsidRDefault="00697ACF" w:rsidP="00BB34DD">
            <w:pPr>
              <w:keepNext/>
              <w:keepLines/>
              <w:overflowPunct w:val="0"/>
              <w:autoSpaceDE w:val="0"/>
              <w:autoSpaceDN w:val="0"/>
              <w:adjustRightInd w:val="0"/>
              <w:spacing w:after="0"/>
              <w:jc w:val="center"/>
              <w:textAlignment w:val="baseline"/>
              <w:rPr>
                <w:ins w:id="6120" w:author="BigCREditor-RAN4#104-bis" w:date="2022-10-21T21:32:00Z"/>
                <w:rFonts w:ascii="Arial" w:hAnsi="Arial"/>
                <w:b/>
                <w:sz w:val="18"/>
                <w:lang w:eastAsia="en-GB"/>
              </w:rPr>
            </w:pPr>
            <w:ins w:id="6121" w:author="BigCREditor-RAN4#104-bis" w:date="2022-10-21T21:32:00Z">
              <w:r w:rsidRPr="00020619">
                <w:rPr>
                  <w:rFonts w:ascii="Arial" w:hAnsi="Arial"/>
                  <w:b/>
                  <w:sz w:val="18"/>
                  <w:lang w:eastAsia="en-GB"/>
                </w:rPr>
                <w:t xml:space="preserve">Test 4: D4 </w:t>
              </w:r>
              <w:proofErr w:type="spellStart"/>
              <w:r w:rsidRPr="00020619">
                <w:rPr>
                  <w:rFonts w:ascii="Arial" w:hAnsi="Arial"/>
                  <w:b/>
                  <w:sz w:val="18"/>
                  <w:lang w:eastAsia="en-GB"/>
                </w:rPr>
                <w:t>ms</w:t>
              </w:r>
              <w:proofErr w:type="spellEnd"/>
            </w:ins>
          </w:p>
        </w:tc>
      </w:tr>
      <w:tr w:rsidR="00697ACF" w:rsidRPr="00020619" w14:paraId="63728234" w14:textId="77777777" w:rsidTr="00BB34DD">
        <w:trPr>
          <w:jc w:val="center"/>
          <w:ins w:id="6122" w:author="BigCREditor-RAN4#104-bis" w:date="2022-10-21T21:32:00Z"/>
        </w:trPr>
        <w:tc>
          <w:tcPr>
            <w:tcW w:w="1925" w:type="dxa"/>
            <w:tcBorders>
              <w:top w:val="single" w:sz="4" w:space="0" w:color="auto"/>
            </w:tcBorders>
          </w:tcPr>
          <w:p w14:paraId="0BF40572" w14:textId="77777777" w:rsidR="00697ACF" w:rsidRPr="00020619" w:rsidRDefault="00697ACF" w:rsidP="00BB34DD">
            <w:pPr>
              <w:keepNext/>
              <w:keepLines/>
              <w:overflowPunct w:val="0"/>
              <w:autoSpaceDE w:val="0"/>
              <w:autoSpaceDN w:val="0"/>
              <w:adjustRightInd w:val="0"/>
              <w:spacing w:after="0"/>
              <w:jc w:val="center"/>
              <w:textAlignment w:val="baseline"/>
              <w:rPr>
                <w:ins w:id="6123" w:author="BigCREditor-RAN4#104-bis" w:date="2022-10-21T21:32:00Z"/>
                <w:rFonts w:ascii="Arial" w:hAnsi="Arial"/>
                <w:sz w:val="18"/>
                <w:lang w:eastAsia="en-GB"/>
              </w:rPr>
            </w:pPr>
            <w:ins w:id="6124" w:author="BigCREditor-RAN4#104-bis" w:date="2022-10-21T21:32:00Z">
              <w:r w:rsidRPr="00020619">
                <w:rPr>
                  <w:rFonts w:ascii="Arial" w:hAnsi="Arial"/>
                  <w:sz w:val="18"/>
                  <w:lang w:eastAsia="en-GB"/>
                </w:rPr>
                <w:t>UE power class 3</w:t>
              </w:r>
            </w:ins>
          </w:p>
        </w:tc>
        <w:tc>
          <w:tcPr>
            <w:tcW w:w="1756" w:type="dxa"/>
          </w:tcPr>
          <w:p w14:paraId="2B81AE46" w14:textId="77777777" w:rsidR="00697ACF" w:rsidRPr="00020619" w:rsidRDefault="00697ACF" w:rsidP="00BB34DD">
            <w:pPr>
              <w:keepNext/>
              <w:keepLines/>
              <w:overflowPunct w:val="0"/>
              <w:autoSpaceDE w:val="0"/>
              <w:autoSpaceDN w:val="0"/>
              <w:adjustRightInd w:val="0"/>
              <w:spacing w:after="0"/>
              <w:jc w:val="center"/>
              <w:textAlignment w:val="baseline"/>
              <w:rPr>
                <w:ins w:id="6125" w:author="BigCREditor-RAN4#104-bis" w:date="2022-10-21T21:32:00Z"/>
                <w:rFonts w:ascii="Arial" w:hAnsi="Arial"/>
                <w:sz w:val="18"/>
                <w:lang w:eastAsia="en-GB"/>
              </w:rPr>
            </w:pPr>
            <w:ins w:id="6126" w:author="BigCREditor-RAN4#104-bis" w:date="2022-10-21T21:32:00Z">
              <w:r w:rsidRPr="00020619">
                <w:rPr>
                  <w:rFonts w:ascii="Arial" w:hAnsi="Arial"/>
                  <w:sz w:val="18"/>
                  <w:lang w:eastAsia="en-GB"/>
                </w:rPr>
                <w:t>6240</w:t>
              </w:r>
            </w:ins>
          </w:p>
        </w:tc>
        <w:tc>
          <w:tcPr>
            <w:tcW w:w="1701" w:type="dxa"/>
          </w:tcPr>
          <w:p w14:paraId="29076E53" w14:textId="77777777" w:rsidR="00697ACF" w:rsidRPr="00020619" w:rsidRDefault="00697ACF" w:rsidP="00BB34DD">
            <w:pPr>
              <w:keepNext/>
              <w:keepLines/>
              <w:overflowPunct w:val="0"/>
              <w:autoSpaceDE w:val="0"/>
              <w:autoSpaceDN w:val="0"/>
              <w:adjustRightInd w:val="0"/>
              <w:spacing w:after="0"/>
              <w:jc w:val="center"/>
              <w:textAlignment w:val="baseline"/>
              <w:rPr>
                <w:ins w:id="6127" w:author="BigCREditor-RAN4#104-bis" w:date="2022-10-21T21:32:00Z"/>
                <w:rFonts w:ascii="Arial" w:hAnsi="Arial"/>
                <w:sz w:val="18"/>
                <w:lang w:eastAsia="en-GB"/>
              </w:rPr>
            </w:pPr>
            <w:ins w:id="6128" w:author="BigCREditor-RAN4#104-bis" w:date="2022-10-21T21:32:00Z">
              <w:r w:rsidRPr="00020619">
                <w:rPr>
                  <w:rFonts w:ascii="Arial" w:hAnsi="Arial"/>
                  <w:sz w:val="18"/>
                  <w:lang w:eastAsia="en-GB"/>
                </w:rPr>
                <w:t>66560</w:t>
              </w:r>
            </w:ins>
          </w:p>
        </w:tc>
        <w:tc>
          <w:tcPr>
            <w:tcW w:w="1843" w:type="dxa"/>
          </w:tcPr>
          <w:p w14:paraId="1D203727" w14:textId="77777777" w:rsidR="00697ACF" w:rsidRPr="00020619" w:rsidRDefault="00697ACF" w:rsidP="00BB34DD">
            <w:pPr>
              <w:keepNext/>
              <w:keepLines/>
              <w:overflowPunct w:val="0"/>
              <w:autoSpaceDE w:val="0"/>
              <w:autoSpaceDN w:val="0"/>
              <w:adjustRightInd w:val="0"/>
              <w:spacing w:after="0"/>
              <w:jc w:val="center"/>
              <w:textAlignment w:val="baseline"/>
              <w:rPr>
                <w:ins w:id="6129" w:author="BigCREditor-RAN4#104-bis" w:date="2022-10-21T21:32:00Z"/>
                <w:rFonts w:ascii="Arial" w:hAnsi="Arial"/>
                <w:sz w:val="18"/>
                <w:lang w:eastAsia="en-GB"/>
              </w:rPr>
            </w:pPr>
            <w:ins w:id="6130" w:author="BigCREditor-RAN4#104-bis" w:date="2022-10-21T21:32:00Z">
              <w:r w:rsidRPr="00020619">
                <w:rPr>
                  <w:rFonts w:ascii="Arial" w:hAnsi="Arial"/>
                  <w:sz w:val="18"/>
                  <w:lang w:eastAsia="en-GB"/>
                </w:rPr>
                <w:t>6240</w:t>
              </w:r>
            </w:ins>
          </w:p>
        </w:tc>
        <w:tc>
          <w:tcPr>
            <w:tcW w:w="1701" w:type="dxa"/>
          </w:tcPr>
          <w:p w14:paraId="77F09434" w14:textId="77777777" w:rsidR="00697ACF" w:rsidRPr="00020619" w:rsidRDefault="00697ACF" w:rsidP="00BB34DD">
            <w:pPr>
              <w:keepNext/>
              <w:keepLines/>
              <w:overflowPunct w:val="0"/>
              <w:autoSpaceDE w:val="0"/>
              <w:autoSpaceDN w:val="0"/>
              <w:adjustRightInd w:val="0"/>
              <w:spacing w:after="0"/>
              <w:jc w:val="center"/>
              <w:textAlignment w:val="baseline"/>
              <w:rPr>
                <w:ins w:id="6131" w:author="BigCREditor-RAN4#104-bis" w:date="2022-10-21T21:32:00Z"/>
                <w:rFonts w:ascii="Arial" w:hAnsi="Arial"/>
                <w:sz w:val="18"/>
                <w:lang w:eastAsia="en-GB"/>
              </w:rPr>
            </w:pPr>
            <w:ins w:id="6132" w:author="BigCREditor-RAN4#104-bis" w:date="2022-10-21T21:32:00Z">
              <w:r w:rsidRPr="00020619">
                <w:rPr>
                  <w:rFonts w:ascii="Arial" w:hAnsi="Arial"/>
                  <w:sz w:val="18"/>
                  <w:lang w:eastAsia="en-GB"/>
                </w:rPr>
                <w:t>66560</w:t>
              </w:r>
            </w:ins>
          </w:p>
        </w:tc>
      </w:tr>
    </w:tbl>
    <w:p w14:paraId="3AF9F3B6" w14:textId="77777777" w:rsidR="00697ACF" w:rsidRPr="00020619" w:rsidRDefault="00697ACF" w:rsidP="00697ACF">
      <w:pPr>
        <w:overflowPunct w:val="0"/>
        <w:autoSpaceDE w:val="0"/>
        <w:autoSpaceDN w:val="0"/>
        <w:adjustRightInd w:val="0"/>
        <w:textAlignment w:val="baseline"/>
        <w:rPr>
          <w:ins w:id="6133" w:author="BigCREditor-RAN4#104-bis" w:date="2022-10-21T21:32:00Z"/>
          <w:rFonts w:cs="v4.2.0"/>
          <w:lang w:eastAsia="en-GB"/>
        </w:rPr>
      </w:pPr>
    </w:p>
    <w:p w14:paraId="22075965" w14:textId="77777777" w:rsidR="00697ACF" w:rsidRPr="00020619" w:rsidRDefault="00697ACF" w:rsidP="00697ACF">
      <w:pPr>
        <w:keepLines/>
        <w:overflowPunct w:val="0"/>
        <w:autoSpaceDE w:val="0"/>
        <w:autoSpaceDN w:val="0"/>
        <w:adjustRightInd w:val="0"/>
        <w:ind w:left="1135" w:hanging="851"/>
        <w:textAlignment w:val="baseline"/>
        <w:rPr>
          <w:ins w:id="6134" w:author="BigCREditor-RAN4#104-bis" w:date="2022-10-21T21:32:00Z"/>
          <w:lang w:eastAsia="en-GB"/>
        </w:rPr>
      </w:pPr>
      <w:ins w:id="6135" w:author="BigCREditor-RAN4#104-bis" w:date="2022-10-21T21:32: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08EDA913" w14:textId="77777777" w:rsidR="00873B1B" w:rsidRPr="00020619" w:rsidRDefault="00873B1B" w:rsidP="00873B1B"/>
    <w:bookmarkEnd w:id="353"/>
    <w:p w14:paraId="78474511" w14:textId="6131A398" w:rsidR="00E421CB" w:rsidRPr="00020619" w:rsidRDefault="00E421CB" w:rsidP="00F77604">
      <w:pPr>
        <w:jc w:val="center"/>
        <w:rPr>
          <w:noProof/>
        </w:rPr>
      </w:pPr>
    </w:p>
    <w:p w14:paraId="158E0032" w14:textId="77777777" w:rsidR="00331AC4" w:rsidRPr="004F6EBD" w:rsidRDefault="00331AC4" w:rsidP="00331AC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0FECF9F2" w14:textId="77777777" w:rsidR="002E2E4A" w:rsidRPr="00020619" w:rsidRDefault="002E2E4A" w:rsidP="002E2E4A">
      <w:pPr>
        <w:pStyle w:val="Heading5"/>
        <w:rPr>
          <w:lang w:eastAsia="zh-CN"/>
        </w:rPr>
      </w:pPr>
      <w:r w:rsidRPr="00020619">
        <w:t>A.16.3.2.2</w:t>
      </w:r>
      <w:r w:rsidRPr="00020619">
        <w:rPr>
          <w:lang w:eastAsia="zh-CN"/>
        </w:rPr>
        <w:t>.1</w:t>
      </w:r>
      <w:r w:rsidRPr="00020619">
        <w:tab/>
      </w:r>
      <w:r w:rsidRPr="00020619">
        <w:rPr>
          <w:lang w:eastAsia="zh-CN"/>
        </w:rPr>
        <w:t xml:space="preserve">4-step RA type contention based random access test in FR1 for NR standalone for 1 </w:t>
      </w:r>
      <w:r w:rsidRPr="00020619">
        <w:t>Rx</w:t>
      </w:r>
      <w:r w:rsidRPr="00020619">
        <w:rPr>
          <w:lang w:eastAsia="zh-CN"/>
        </w:rPr>
        <w:t xml:space="preserve"> UE</w:t>
      </w:r>
    </w:p>
    <w:p w14:paraId="113D74B6"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r w:rsidRPr="00020619">
        <w:rPr>
          <w:rFonts w:ascii="Arial" w:hAnsi="Arial"/>
          <w:lang w:eastAsia="zh-CN"/>
        </w:rPr>
        <w:t>16.3.2.2.</w:t>
      </w:r>
      <w:r w:rsidRPr="00020619">
        <w:rPr>
          <w:rFonts w:ascii="Arial" w:hAnsi="Arial"/>
        </w:rPr>
        <w:t>1</w:t>
      </w:r>
      <w:r w:rsidRPr="00020619">
        <w:rPr>
          <w:rFonts w:ascii="Arial" w:hAnsi="Arial"/>
          <w:lang w:eastAsia="zh-CN"/>
        </w:rPr>
        <w:t>.1</w:t>
      </w:r>
      <w:r w:rsidRPr="00020619">
        <w:rPr>
          <w:rFonts w:ascii="Arial" w:hAnsi="Arial"/>
        </w:rPr>
        <w:tab/>
        <w:t>Test Purpose and Environment</w:t>
      </w:r>
    </w:p>
    <w:p w14:paraId="7DB31BA4" w14:textId="77777777" w:rsidR="002E2E4A" w:rsidRPr="00020619" w:rsidRDefault="002E2E4A" w:rsidP="002E2E4A">
      <w:pPr>
        <w:spacing w:before="120"/>
      </w:pPr>
      <w:r w:rsidRPr="00020619">
        <w:rPr>
          <w:rFonts w:cs="v4.2.0"/>
        </w:rPr>
        <w:t xml:space="preserve">The purpose of this test is to verify that the </w:t>
      </w:r>
      <w:proofErr w:type="spellStart"/>
      <w:r w:rsidRPr="00020619">
        <w:rPr>
          <w:rFonts w:cs="v4.2.0"/>
        </w:rPr>
        <w:t>behavior</w:t>
      </w:r>
      <w:proofErr w:type="spellEnd"/>
      <w:r w:rsidRPr="00020619">
        <w:rPr>
          <w:rFonts w:cs="v4.2.0"/>
        </w:rPr>
        <w:t xml:space="preserve"> of the </w:t>
      </w:r>
      <w:proofErr w:type="gramStart"/>
      <w:r w:rsidRPr="00020619">
        <w:rPr>
          <w:rFonts w:cs="v4.2.0"/>
        </w:rPr>
        <w:t>random access</w:t>
      </w:r>
      <w:proofErr w:type="gramEnd"/>
      <w:r w:rsidRPr="00020619">
        <w:rPr>
          <w:rFonts w:cs="v4.2.0"/>
        </w:rPr>
        <w:t xml:space="preserve"> procedure is according to the requirements and that the PRACH power settings and timing are within specified limits. This test will verify the requirements in Clause 6.2.</w:t>
      </w:r>
      <w:r w:rsidRPr="00020619">
        <w:rPr>
          <w:rFonts w:cs="v4.2.0"/>
          <w:lang w:eastAsia="zh-CN"/>
        </w:rPr>
        <w:t>2B.</w:t>
      </w:r>
      <w:r w:rsidRPr="00020619">
        <w:rPr>
          <w:rFonts w:cs="v4.2.0"/>
        </w:rPr>
        <w:t>2 and Clause 7.1A.2 in an AWGN model.</w:t>
      </w:r>
    </w:p>
    <w:p w14:paraId="5B386540" w14:textId="77777777" w:rsidR="002E2E4A" w:rsidRPr="00020619" w:rsidRDefault="002E2E4A" w:rsidP="002E2E4A">
      <w:pPr>
        <w:spacing w:before="120"/>
        <w:rPr>
          <w:lang w:eastAsia="zh-CN"/>
        </w:rPr>
      </w:pPr>
      <w:r w:rsidRPr="00020619">
        <w:t xml:space="preserve">For this test </w:t>
      </w:r>
      <w:r w:rsidRPr="00020619">
        <w:rPr>
          <w:lang w:eastAsia="zh-CN"/>
        </w:rPr>
        <w:t>one</w:t>
      </w:r>
      <w:r w:rsidRPr="00020619">
        <w:t xml:space="preserve"> cell </w:t>
      </w:r>
      <w:r w:rsidRPr="00020619">
        <w:rPr>
          <w:lang w:eastAsia="zh-CN"/>
        </w:rPr>
        <w:t>is</w:t>
      </w:r>
      <w:r w:rsidRPr="00020619">
        <w:t xml:space="preserve"> used</w:t>
      </w:r>
      <w:r w:rsidRPr="00020619">
        <w:rPr>
          <w:lang w:eastAsia="zh-CN"/>
        </w:rPr>
        <w:t xml:space="preserve"> and configured as</w:t>
      </w:r>
      <w:r w:rsidRPr="00020619">
        <w:t xml:space="preserve"> </w:t>
      </w:r>
      <w:proofErr w:type="spellStart"/>
      <w:r w:rsidRPr="00020619">
        <w:t>PCel</w:t>
      </w:r>
      <w:r w:rsidRPr="00020619">
        <w:rPr>
          <w:lang w:eastAsia="zh-CN"/>
        </w:rPr>
        <w:t>l</w:t>
      </w:r>
      <w:proofErr w:type="spellEnd"/>
      <w:r w:rsidRPr="00020619">
        <w:rPr>
          <w:lang w:eastAsia="zh-CN"/>
        </w:rPr>
        <w:t xml:space="preserve"> in FR1</w:t>
      </w:r>
      <w:r w:rsidRPr="00020619">
        <w:t xml:space="preserve">. </w:t>
      </w:r>
      <w:r w:rsidRPr="00020619">
        <w:rPr>
          <w:lang w:eastAsia="zh-CN"/>
        </w:rPr>
        <w:t>Supported</w:t>
      </w:r>
      <w:r w:rsidRPr="00020619">
        <w:t xml:space="preserve"> test parameters are </w:t>
      </w:r>
      <w:r w:rsidRPr="00020619">
        <w:rPr>
          <w:lang w:eastAsia="zh-CN"/>
        </w:rPr>
        <w:t>shown</w:t>
      </w:r>
      <w:r w:rsidRPr="00020619">
        <w:t xml:space="preserve"> in </w:t>
      </w:r>
      <w:r w:rsidRPr="00020619">
        <w:rPr>
          <w:lang w:eastAsia="zh-CN"/>
        </w:rPr>
        <w:t>T</w:t>
      </w:r>
      <w:r w:rsidRPr="00020619">
        <w:t>able A.16.3.2.2</w:t>
      </w:r>
      <w:r w:rsidRPr="00020619">
        <w:rPr>
          <w:lang w:eastAsia="zh-CN"/>
        </w:rPr>
        <w:t>.</w:t>
      </w:r>
      <w:r w:rsidRPr="00020619">
        <w:t>1</w:t>
      </w:r>
      <w:r w:rsidRPr="00020619">
        <w:rPr>
          <w:lang w:eastAsia="zh-CN"/>
        </w:rPr>
        <w:t>.1</w:t>
      </w:r>
      <w:r w:rsidRPr="00020619">
        <w:t>-1</w:t>
      </w:r>
      <w:r w:rsidRPr="00020619">
        <w:rPr>
          <w:lang w:eastAsia="zh-CN"/>
        </w:rPr>
        <w:t>.</w:t>
      </w:r>
      <w:r w:rsidRPr="00020619">
        <w:t xml:space="preserve"> </w:t>
      </w:r>
      <w:r w:rsidRPr="00020619">
        <w:rPr>
          <w:lang w:eastAsia="zh-CN"/>
        </w:rPr>
        <w:t xml:space="preserve">UE capable of SA with </w:t>
      </w:r>
      <w:proofErr w:type="spellStart"/>
      <w:r w:rsidRPr="00020619">
        <w:rPr>
          <w:lang w:eastAsia="zh-CN"/>
        </w:rPr>
        <w:t>PCell</w:t>
      </w:r>
      <w:proofErr w:type="spellEnd"/>
      <w:r w:rsidRPr="00020619">
        <w:rPr>
          <w:lang w:eastAsia="zh-CN"/>
        </w:rPr>
        <w:t xml:space="preserve"> in FR1 needs to be tested by using the parameters in Table </w:t>
      </w:r>
      <w:r w:rsidRPr="00020619">
        <w:t>A.16.3.2.2</w:t>
      </w:r>
      <w:r w:rsidRPr="00020619">
        <w:rPr>
          <w:lang w:eastAsia="zh-CN"/>
        </w:rPr>
        <w:t>.</w:t>
      </w:r>
      <w:r w:rsidRPr="00020619">
        <w:t>1</w:t>
      </w:r>
      <w:r w:rsidRPr="00020619">
        <w:rPr>
          <w:lang w:eastAsia="zh-CN"/>
        </w:rPr>
        <w:t>.1</w:t>
      </w:r>
      <w:r w:rsidRPr="00020619">
        <w:t>-</w:t>
      </w:r>
      <w:r w:rsidRPr="00020619">
        <w:rPr>
          <w:lang w:eastAsia="zh-CN"/>
        </w:rPr>
        <w:t>2.</w:t>
      </w:r>
    </w:p>
    <w:p w14:paraId="1D914010" w14:textId="77777777" w:rsidR="002E2E4A" w:rsidRPr="00020619" w:rsidRDefault="002E2E4A" w:rsidP="002E2E4A">
      <w:pPr>
        <w:keepNext/>
        <w:keepLines/>
        <w:spacing w:before="60"/>
        <w:jc w:val="center"/>
        <w:rPr>
          <w:rFonts w:ascii="Arial" w:hAnsi="Arial"/>
          <w:b/>
          <w:lang w:eastAsia="zh-CN"/>
        </w:rPr>
      </w:pPr>
      <w:r w:rsidRPr="00020619">
        <w:rPr>
          <w:rFonts w:ascii="Arial" w:hAnsi="Arial"/>
          <w:b/>
        </w:rPr>
        <w:t>Table A.16.3.2.2</w:t>
      </w:r>
      <w:r w:rsidRPr="00020619">
        <w:rPr>
          <w:rFonts w:ascii="Arial" w:hAnsi="Arial"/>
          <w:b/>
          <w:lang w:eastAsia="zh-CN"/>
        </w:rPr>
        <w:t>.</w:t>
      </w:r>
      <w:r w:rsidRPr="00020619">
        <w:rPr>
          <w:rFonts w:ascii="Arial" w:hAnsi="Arial"/>
          <w:b/>
        </w:rPr>
        <w:t>1.1-1: S</w:t>
      </w:r>
      <w:r w:rsidRPr="00020619">
        <w:rPr>
          <w:rFonts w:ascii="Arial" w:hAnsi="Arial"/>
          <w:b/>
          <w:lang w:eastAsia="zh-CN"/>
        </w:rPr>
        <w:t>upported</w:t>
      </w:r>
      <w:r w:rsidRPr="00020619">
        <w:rPr>
          <w:rFonts w:ascii="Arial" w:hAnsi="Arial"/>
          <w:b/>
        </w:rPr>
        <w:t xml:space="preserve"> test configurations</w:t>
      </w:r>
      <w:r w:rsidRPr="00020619">
        <w:rPr>
          <w:rFonts w:ascii="Arial" w:hAnsi="Arial"/>
          <w:b/>
          <w:lang w:eastAsia="zh-CN"/>
        </w:rPr>
        <w:t xml:space="preserve"> for contention based random access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2E2E4A" w:rsidRPr="00020619" w14:paraId="20D72F28" w14:textId="77777777" w:rsidTr="00864629">
        <w:tc>
          <w:tcPr>
            <w:tcW w:w="2331" w:type="dxa"/>
            <w:shd w:val="clear" w:color="auto" w:fill="auto"/>
            <w:vAlign w:val="center"/>
          </w:tcPr>
          <w:p w14:paraId="68536A4B"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Config</w:t>
            </w:r>
          </w:p>
        </w:tc>
        <w:tc>
          <w:tcPr>
            <w:tcW w:w="7298" w:type="dxa"/>
            <w:shd w:val="clear" w:color="auto" w:fill="auto"/>
            <w:vAlign w:val="center"/>
          </w:tcPr>
          <w:p w14:paraId="6321C032"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Description</w:t>
            </w:r>
          </w:p>
        </w:tc>
      </w:tr>
      <w:tr w:rsidR="002E2E4A" w:rsidRPr="00020619" w14:paraId="55114A6C" w14:textId="77777777" w:rsidTr="00864629">
        <w:tc>
          <w:tcPr>
            <w:tcW w:w="2331" w:type="dxa"/>
            <w:shd w:val="clear" w:color="auto" w:fill="auto"/>
            <w:vAlign w:val="center"/>
          </w:tcPr>
          <w:p w14:paraId="7A38E812" w14:textId="77777777" w:rsidR="002E2E4A" w:rsidRPr="00020619" w:rsidRDefault="002E2E4A" w:rsidP="00864629">
            <w:pPr>
              <w:keepNext/>
              <w:keepLines/>
              <w:spacing w:after="0"/>
              <w:jc w:val="center"/>
              <w:rPr>
                <w:rFonts w:ascii="Arial" w:hAnsi="Arial"/>
                <w:sz w:val="18"/>
              </w:rPr>
            </w:pPr>
            <w:r w:rsidRPr="00020619">
              <w:rPr>
                <w:rFonts w:ascii="Arial" w:hAnsi="Arial"/>
                <w:sz w:val="18"/>
              </w:rPr>
              <w:t>1</w:t>
            </w:r>
          </w:p>
        </w:tc>
        <w:tc>
          <w:tcPr>
            <w:tcW w:w="7298" w:type="dxa"/>
            <w:shd w:val="clear" w:color="auto" w:fill="auto"/>
            <w:vAlign w:val="center"/>
          </w:tcPr>
          <w:p w14:paraId="742BF2DF" w14:textId="77777777" w:rsidR="002E2E4A" w:rsidRPr="00020619" w:rsidRDefault="002E2E4A" w:rsidP="00864629">
            <w:pPr>
              <w:keepNext/>
              <w:keepLines/>
              <w:spacing w:after="0"/>
              <w:jc w:val="center"/>
              <w:rPr>
                <w:rFonts w:ascii="Arial" w:hAnsi="Arial"/>
                <w:sz w:val="18"/>
              </w:rPr>
            </w:pPr>
            <w:r w:rsidRPr="00020619">
              <w:rPr>
                <w:rFonts w:ascii="Arial" w:hAnsi="Arial"/>
                <w:sz w:val="18"/>
              </w:rPr>
              <w:t>NR 15 kHz SSB SCS, 10 MHz bandwidth, FDD duplex mode</w:t>
            </w:r>
          </w:p>
        </w:tc>
      </w:tr>
      <w:tr w:rsidR="002E2E4A" w:rsidRPr="00020619" w14:paraId="6DC52A5D" w14:textId="77777777" w:rsidTr="00864629">
        <w:tc>
          <w:tcPr>
            <w:tcW w:w="2331" w:type="dxa"/>
            <w:shd w:val="clear" w:color="auto" w:fill="auto"/>
            <w:vAlign w:val="center"/>
          </w:tcPr>
          <w:p w14:paraId="1361035A"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2</w:t>
            </w:r>
          </w:p>
        </w:tc>
        <w:tc>
          <w:tcPr>
            <w:tcW w:w="7298" w:type="dxa"/>
            <w:shd w:val="clear" w:color="auto" w:fill="auto"/>
            <w:vAlign w:val="center"/>
          </w:tcPr>
          <w:p w14:paraId="0BCA5FAD" w14:textId="77777777" w:rsidR="002E2E4A" w:rsidRPr="00020619" w:rsidRDefault="002E2E4A" w:rsidP="00864629">
            <w:pPr>
              <w:keepNext/>
              <w:keepLines/>
              <w:spacing w:after="0"/>
              <w:jc w:val="center"/>
              <w:rPr>
                <w:rFonts w:ascii="Arial" w:hAnsi="Arial"/>
                <w:sz w:val="18"/>
              </w:rPr>
            </w:pPr>
            <w:r w:rsidRPr="00020619">
              <w:rPr>
                <w:rFonts w:ascii="Arial" w:hAnsi="Arial"/>
                <w:sz w:val="18"/>
              </w:rPr>
              <w:t xml:space="preserve">NR </w:t>
            </w:r>
            <w:r w:rsidRPr="00020619">
              <w:rPr>
                <w:rFonts w:ascii="Arial" w:hAnsi="Arial"/>
                <w:sz w:val="18"/>
                <w:lang w:eastAsia="zh-CN"/>
              </w:rPr>
              <w:t>15</w:t>
            </w:r>
            <w:r w:rsidRPr="00020619">
              <w:rPr>
                <w:rFonts w:ascii="Arial" w:hAnsi="Arial"/>
                <w:sz w:val="18"/>
              </w:rPr>
              <w:t xml:space="preserve"> kHz SSB SCS, </w:t>
            </w:r>
            <w:r w:rsidRPr="00020619">
              <w:rPr>
                <w:rFonts w:ascii="Arial" w:hAnsi="Arial"/>
                <w:sz w:val="18"/>
                <w:lang w:eastAsia="zh-CN"/>
              </w:rPr>
              <w:t>1</w:t>
            </w:r>
            <w:r w:rsidRPr="00020619">
              <w:rPr>
                <w:rFonts w:ascii="Arial" w:hAnsi="Arial"/>
                <w:sz w:val="18"/>
              </w:rPr>
              <w:t xml:space="preserve">0 MHz bandwidth, </w:t>
            </w:r>
            <w:r w:rsidRPr="00020619">
              <w:rPr>
                <w:rFonts w:ascii="Arial" w:hAnsi="Arial"/>
                <w:sz w:val="18"/>
                <w:lang w:eastAsia="zh-CN"/>
              </w:rPr>
              <w:t>T</w:t>
            </w:r>
            <w:r w:rsidRPr="00020619">
              <w:rPr>
                <w:rFonts w:ascii="Arial" w:hAnsi="Arial"/>
                <w:sz w:val="18"/>
              </w:rPr>
              <w:t>DD duplex mode</w:t>
            </w:r>
          </w:p>
        </w:tc>
      </w:tr>
      <w:tr w:rsidR="002E2E4A" w:rsidRPr="00020619" w14:paraId="360E3748" w14:textId="77777777" w:rsidTr="00864629">
        <w:tc>
          <w:tcPr>
            <w:tcW w:w="2331" w:type="dxa"/>
            <w:shd w:val="clear" w:color="auto" w:fill="auto"/>
          </w:tcPr>
          <w:p w14:paraId="3FF72CAB" w14:textId="77777777" w:rsidR="002E2E4A" w:rsidRPr="00020619" w:rsidRDefault="002E2E4A" w:rsidP="00864629">
            <w:pPr>
              <w:keepNext/>
              <w:keepLines/>
              <w:spacing w:after="0"/>
              <w:jc w:val="center"/>
              <w:rPr>
                <w:rFonts w:ascii="Arial" w:hAnsi="Arial" w:cs="Arial"/>
                <w:sz w:val="18"/>
                <w:szCs w:val="18"/>
                <w:lang w:eastAsia="zh-CN"/>
              </w:rPr>
            </w:pPr>
            <w:r w:rsidRPr="00020619">
              <w:rPr>
                <w:rFonts w:ascii="Arial" w:eastAsia="Malgun Gothic" w:hAnsi="Arial" w:cs="Arial"/>
                <w:sz w:val="18"/>
                <w:szCs w:val="18"/>
              </w:rPr>
              <w:t>3</w:t>
            </w:r>
          </w:p>
        </w:tc>
        <w:tc>
          <w:tcPr>
            <w:tcW w:w="7298" w:type="dxa"/>
            <w:shd w:val="clear" w:color="auto" w:fill="auto"/>
          </w:tcPr>
          <w:p w14:paraId="087971C5" w14:textId="77777777" w:rsidR="002E2E4A" w:rsidRPr="00020619" w:rsidRDefault="002E2E4A" w:rsidP="00864629">
            <w:pPr>
              <w:keepNext/>
              <w:keepLines/>
              <w:spacing w:after="0"/>
              <w:jc w:val="center"/>
              <w:rPr>
                <w:rFonts w:ascii="Arial" w:hAnsi="Arial" w:cs="Arial"/>
                <w:sz w:val="18"/>
                <w:szCs w:val="18"/>
              </w:rPr>
            </w:pPr>
            <w:r w:rsidRPr="00020619">
              <w:rPr>
                <w:rFonts w:ascii="Arial" w:hAnsi="Arial" w:cs="Arial"/>
                <w:sz w:val="18"/>
                <w:szCs w:val="18"/>
              </w:rPr>
              <w:t xml:space="preserve">NR </w:t>
            </w:r>
            <w:r w:rsidRPr="00020619">
              <w:rPr>
                <w:rFonts w:ascii="Arial" w:eastAsia="Malgun Gothic" w:hAnsi="Arial" w:cs="Arial"/>
                <w:sz w:val="18"/>
                <w:szCs w:val="18"/>
              </w:rPr>
              <w:t>30 kHz SSB SCS, 20 MHz bandwidth, TDD duplex mode</w:t>
            </w:r>
          </w:p>
        </w:tc>
      </w:tr>
      <w:tr w:rsidR="002E2E4A" w:rsidRPr="00020619" w14:paraId="408479DF" w14:textId="77777777" w:rsidTr="00864629">
        <w:tc>
          <w:tcPr>
            <w:tcW w:w="2331" w:type="dxa"/>
            <w:shd w:val="clear" w:color="auto" w:fill="auto"/>
          </w:tcPr>
          <w:p w14:paraId="5A6B9F25" w14:textId="77777777" w:rsidR="002E2E4A" w:rsidRPr="00020619" w:rsidRDefault="002E2E4A" w:rsidP="00864629">
            <w:pPr>
              <w:keepNext/>
              <w:keepLines/>
              <w:spacing w:after="0"/>
              <w:jc w:val="center"/>
              <w:rPr>
                <w:rFonts w:ascii="Arial" w:hAnsi="Arial" w:cs="Arial"/>
                <w:sz w:val="18"/>
                <w:szCs w:val="18"/>
                <w:lang w:eastAsia="zh-CN"/>
              </w:rPr>
            </w:pPr>
            <w:r w:rsidRPr="00020619">
              <w:rPr>
                <w:rFonts w:ascii="Arial" w:eastAsia="Malgun Gothic" w:hAnsi="Arial" w:cs="Arial"/>
                <w:sz w:val="18"/>
                <w:szCs w:val="18"/>
              </w:rPr>
              <w:t>4</w:t>
            </w:r>
          </w:p>
        </w:tc>
        <w:tc>
          <w:tcPr>
            <w:tcW w:w="7298" w:type="dxa"/>
            <w:shd w:val="clear" w:color="auto" w:fill="auto"/>
          </w:tcPr>
          <w:p w14:paraId="6DC52E0C" w14:textId="77777777" w:rsidR="002E2E4A" w:rsidRPr="00020619" w:rsidRDefault="002E2E4A" w:rsidP="00864629">
            <w:pPr>
              <w:keepNext/>
              <w:keepLines/>
              <w:spacing w:after="0"/>
              <w:jc w:val="center"/>
              <w:rPr>
                <w:rFonts w:ascii="Arial" w:hAnsi="Arial" w:cs="Arial"/>
                <w:sz w:val="18"/>
                <w:szCs w:val="18"/>
              </w:rPr>
            </w:pPr>
            <w:r w:rsidRPr="00020619">
              <w:rPr>
                <w:rFonts w:ascii="Arial" w:hAnsi="Arial" w:cs="Arial"/>
                <w:sz w:val="18"/>
                <w:szCs w:val="18"/>
              </w:rPr>
              <w:t xml:space="preserve">NR </w:t>
            </w:r>
            <w:r w:rsidRPr="00020619">
              <w:rPr>
                <w:rFonts w:ascii="Arial" w:eastAsia="Malgun Gothic" w:hAnsi="Arial" w:cs="Arial"/>
                <w:sz w:val="18"/>
                <w:szCs w:val="18"/>
              </w:rPr>
              <w:t>15 kHz SSB SCS, 10 MHz bandwidth, HD-FDD duplex mode</w:t>
            </w:r>
          </w:p>
        </w:tc>
      </w:tr>
      <w:tr w:rsidR="002E2E4A" w:rsidRPr="00020619" w14:paraId="13CE447E" w14:textId="77777777" w:rsidTr="00864629">
        <w:tc>
          <w:tcPr>
            <w:tcW w:w="9629" w:type="dxa"/>
            <w:gridSpan w:val="2"/>
            <w:shd w:val="clear" w:color="auto" w:fill="auto"/>
          </w:tcPr>
          <w:p w14:paraId="35442F10" w14:textId="77777777" w:rsidR="002E2E4A" w:rsidRPr="00020619" w:rsidRDefault="002E2E4A" w:rsidP="00864629">
            <w:pPr>
              <w:keepNext/>
              <w:keepLines/>
              <w:spacing w:after="0"/>
              <w:ind w:left="851" w:hanging="851"/>
              <w:rPr>
                <w:rFonts w:ascii="Arial" w:hAnsi="Arial"/>
                <w:sz w:val="18"/>
                <w:lang w:eastAsia="zh-CN"/>
              </w:rPr>
            </w:pPr>
            <w:r w:rsidRPr="00020619">
              <w:rPr>
                <w:rFonts w:ascii="Arial" w:hAnsi="Arial"/>
                <w:sz w:val="18"/>
              </w:rPr>
              <w:t>Note:</w:t>
            </w:r>
            <w:r w:rsidRPr="00020619">
              <w:rPr>
                <w:rFonts w:ascii="Arial" w:hAnsi="Arial"/>
                <w:sz w:val="18"/>
              </w:rPr>
              <w:tab/>
              <w:t>The UE is only required to be tested in one of the supported test configurations</w:t>
            </w:r>
            <w:r w:rsidRPr="00020619">
              <w:rPr>
                <w:rFonts w:ascii="Arial" w:hAnsi="Arial"/>
                <w:sz w:val="18"/>
                <w:lang w:eastAsia="zh-CN"/>
              </w:rPr>
              <w:t xml:space="preserve"> depending on UE capability</w:t>
            </w:r>
          </w:p>
        </w:tc>
      </w:tr>
    </w:tbl>
    <w:p w14:paraId="6B265AC8" w14:textId="77777777" w:rsidR="002E2E4A" w:rsidRPr="00020619" w:rsidRDefault="002E2E4A" w:rsidP="002E2E4A">
      <w:pPr>
        <w:spacing w:before="120"/>
        <w:rPr>
          <w:lang w:eastAsia="zh-CN"/>
        </w:rPr>
      </w:pPr>
    </w:p>
    <w:p w14:paraId="39758FA9" w14:textId="77777777" w:rsidR="002E2E4A" w:rsidRPr="00020619" w:rsidRDefault="002E2E4A" w:rsidP="002E2E4A">
      <w:pPr>
        <w:keepNext/>
        <w:keepLines/>
        <w:spacing w:before="60"/>
        <w:jc w:val="center"/>
        <w:rPr>
          <w:rFonts w:ascii="Arial" w:hAnsi="Arial"/>
          <w:b/>
          <w:lang w:eastAsia="zh-CN"/>
        </w:rPr>
      </w:pPr>
      <w:r w:rsidRPr="00020619">
        <w:rPr>
          <w:rFonts w:ascii="Arial" w:hAnsi="Arial"/>
          <w:b/>
        </w:rPr>
        <w:lastRenderedPageBreak/>
        <w:t xml:space="preserve">Table </w:t>
      </w:r>
      <w:r w:rsidRPr="00020619">
        <w:rPr>
          <w:rFonts w:ascii="Arial" w:hAnsi="Arial"/>
          <w:b/>
          <w:lang w:eastAsia="zh-CN"/>
        </w:rPr>
        <w:t>A.</w:t>
      </w:r>
      <w:r w:rsidRPr="00020619">
        <w:rPr>
          <w:rFonts w:ascii="Arial" w:hAnsi="Arial"/>
          <w:b/>
        </w:rPr>
        <w:t>16.3.2.2</w:t>
      </w:r>
      <w:r w:rsidRPr="00020619">
        <w:rPr>
          <w:rFonts w:ascii="Arial" w:hAnsi="Arial"/>
          <w:b/>
          <w:lang w:eastAsia="zh-CN"/>
        </w:rPr>
        <w:t>.</w:t>
      </w:r>
      <w:r w:rsidRPr="00020619">
        <w:rPr>
          <w:rFonts w:ascii="Arial" w:hAnsi="Arial"/>
          <w:b/>
        </w:rPr>
        <w:t xml:space="preserve">1.1-2: General test parameters for </w:t>
      </w:r>
      <w:r w:rsidRPr="00020619">
        <w:rPr>
          <w:rFonts w:ascii="Arial" w:hAnsi="Arial"/>
          <w:b/>
          <w:lang w:eastAsia="zh-CN"/>
        </w:rPr>
        <w:t>contention based random access test in FR1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2551"/>
        <w:gridCol w:w="2268"/>
      </w:tblGrid>
      <w:tr w:rsidR="002E2E4A" w:rsidRPr="00020619" w14:paraId="29D8A76C" w14:textId="77777777" w:rsidTr="00864629">
        <w:tc>
          <w:tcPr>
            <w:tcW w:w="3652" w:type="dxa"/>
            <w:gridSpan w:val="3"/>
            <w:shd w:val="clear" w:color="auto" w:fill="auto"/>
          </w:tcPr>
          <w:p w14:paraId="6E151A89"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lastRenderedPageBreak/>
              <w:t>Parameter</w:t>
            </w:r>
          </w:p>
        </w:tc>
        <w:tc>
          <w:tcPr>
            <w:tcW w:w="1276" w:type="dxa"/>
            <w:tcBorders>
              <w:bottom w:val="single" w:sz="4" w:space="0" w:color="auto"/>
            </w:tcBorders>
            <w:shd w:val="clear" w:color="auto" w:fill="auto"/>
          </w:tcPr>
          <w:p w14:paraId="3AA7F94C"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Unit</w:t>
            </w:r>
          </w:p>
        </w:tc>
        <w:tc>
          <w:tcPr>
            <w:tcW w:w="2551" w:type="dxa"/>
            <w:shd w:val="clear" w:color="auto" w:fill="auto"/>
          </w:tcPr>
          <w:p w14:paraId="5913B871" w14:textId="77777777" w:rsidR="002E2E4A" w:rsidRPr="00020619" w:rsidRDefault="002E2E4A" w:rsidP="00864629">
            <w:pPr>
              <w:keepNext/>
              <w:keepLines/>
              <w:spacing w:after="0"/>
              <w:jc w:val="center"/>
              <w:rPr>
                <w:rFonts w:ascii="Arial" w:hAnsi="Arial"/>
                <w:b/>
                <w:sz w:val="18"/>
                <w:lang w:eastAsia="zh-CN"/>
              </w:rPr>
            </w:pPr>
            <w:r w:rsidRPr="00020619">
              <w:rPr>
                <w:rFonts w:ascii="Arial" w:hAnsi="Arial"/>
                <w:b/>
                <w:sz w:val="18"/>
                <w:lang w:eastAsia="zh-CN"/>
              </w:rPr>
              <w:t>Test-1</w:t>
            </w:r>
          </w:p>
        </w:tc>
        <w:tc>
          <w:tcPr>
            <w:tcW w:w="2268" w:type="dxa"/>
            <w:tcBorders>
              <w:bottom w:val="single" w:sz="4" w:space="0" w:color="auto"/>
            </w:tcBorders>
            <w:shd w:val="clear" w:color="auto" w:fill="auto"/>
          </w:tcPr>
          <w:p w14:paraId="6497AD1A" w14:textId="77777777" w:rsidR="002E2E4A" w:rsidRPr="00020619" w:rsidRDefault="002E2E4A" w:rsidP="00864629">
            <w:pPr>
              <w:keepNext/>
              <w:keepLines/>
              <w:spacing w:after="0"/>
              <w:jc w:val="center"/>
              <w:rPr>
                <w:rFonts w:ascii="Arial" w:hAnsi="Arial"/>
                <w:b/>
                <w:sz w:val="18"/>
                <w:szCs w:val="18"/>
              </w:rPr>
            </w:pPr>
            <w:r w:rsidRPr="00020619">
              <w:rPr>
                <w:rFonts w:ascii="Arial" w:hAnsi="Arial"/>
                <w:b/>
                <w:sz w:val="18"/>
                <w:szCs w:val="18"/>
              </w:rPr>
              <w:t>Comments</w:t>
            </w:r>
          </w:p>
        </w:tc>
      </w:tr>
      <w:tr w:rsidR="002E2E4A" w:rsidRPr="00020619" w14:paraId="294E26C7" w14:textId="77777777" w:rsidTr="00864629">
        <w:trPr>
          <w:trHeight w:val="338"/>
        </w:trPr>
        <w:tc>
          <w:tcPr>
            <w:tcW w:w="2093" w:type="dxa"/>
            <w:gridSpan w:val="2"/>
            <w:tcBorders>
              <w:top w:val="single" w:sz="4" w:space="0" w:color="auto"/>
              <w:left w:val="single" w:sz="4" w:space="0" w:color="auto"/>
              <w:bottom w:val="nil"/>
              <w:right w:val="single" w:sz="4" w:space="0" w:color="auto"/>
            </w:tcBorders>
            <w:shd w:val="clear" w:color="auto" w:fill="auto"/>
          </w:tcPr>
          <w:p w14:paraId="779BA011"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Configuration</w:t>
            </w:r>
          </w:p>
        </w:tc>
        <w:tc>
          <w:tcPr>
            <w:tcW w:w="1559" w:type="dxa"/>
            <w:tcBorders>
              <w:left w:val="single" w:sz="4" w:space="0" w:color="auto"/>
              <w:right w:val="single" w:sz="4" w:space="0" w:color="auto"/>
            </w:tcBorders>
            <w:shd w:val="clear" w:color="auto" w:fill="auto"/>
          </w:tcPr>
          <w:p w14:paraId="2858911B"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4</w:t>
            </w:r>
          </w:p>
        </w:tc>
        <w:tc>
          <w:tcPr>
            <w:tcW w:w="1276" w:type="dxa"/>
            <w:tcBorders>
              <w:top w:val="single" w:sz="4" w:space="0" w:color="auto"/>
              <w:left w:val="single" w:sz="4" w:space="0" w:color="auto"/>
              <w:bottom w:val="nil"/>
              <w:right w:val="single" w:sz="4" w:space="0" w:color="auto"/>
            </w:tcBorders>
            <w:shd w:val="clear" w:color="auto" w:fill="auto"/>
          </w:tcPr>
          <w:p w14:paraId="68C3860F" w14:textId="77777777" w:rsidR="002E2E4A" w:rsidRPr="00020619" w:rsidRDefault="002E2E4A" w:rsidP="00864629">
            <w:pPr>
              <w:keepNext/>
              <w:keepLines/>
              <w:spacing w:after="0"/>
              <w:jc w:val="center"/>
              <w:rPr>
                <w:rFonts w:ascii="Arial" w:hAnsi="Arial"/>
                <w:sz w:val="18"/>
                <w:lang w:eastAsia="zh-CN"/>
              </w:rPr>
            </w:pPr>
          </w:p>
        </w:tc>
        <w:tc>
          <w:tcPr>
            <w:tcW w:w="2551" w:type="dxa"/>
            <w:tcBorders>
              <w:left w:val="single" w:sz="4" w:space="0" w:color="auto"/>
              <w:right w:val="single" w:sz="4" w:space="0" w:color="auto"/>
            </w:tcBorders>
            <w:shd w:val="clear" w:color="auto" w:fill="auto"/>
          </w:tcPr>
          <w:p w14:paraId="2FFAD1B4"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SSB pattern 1 in FR1</w:t>
            </w:r>
          </w:p>
        </w:tc>
        <w:tc>
          <w:tcPr>
            <w:tcW w:w="2268" w:type="dxa"/>
            <w:vMerge w:val="restart"/>
            <w:tcBorders>
              <w:top w:val="single" w:sz="4" w:space="0" w:color="auto"/>
              <w:left w:val="single" w:sz="4" w:space="0" w:color="auto"/>
              <w:right w:val="single" w:sz="4" w:space="0" w:color="auto"/>
            </w:tcBorders>
            <w:shd w:val="clear" w:color="auto" w:fill="auto"/>
          </w:tcPr>
          <w:p w14:paraId="444BC194"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As defined in A.3.10 and A.3.10B, except for number of SSBs per SS-burst and SS/PBCH block index as below</w:t>
            </w:r>
          </w:p>
        </w:tc>
      </w:tr>
      <w:tr w:rsidR="002E2E4A" w:rsidRPr="00020619" w14:paraId="2C135B7A" w14:textId="77777777" w:rsidTr="00864629">
        <w:trPr>
          <w:trHeight w:val="338"/>
        </w:trPr>
        <w:tc>
          <w:tcPr>
            <w:tcW w:w="2093" w:type="dxa"/>
            <w:gridSpan w:val="2"/>
            <w:tcBorders>
              <w:top w:val="nil"/>
              <w:left w:val="single" w:sz="4" w:space="0" w:color="auto"/>
              <w:bottom w:val="nil"/>
              <w:right w:val="single" w:sz="4" w:space="0" w:color="auto"/>
            </w:tcBorders>
            <w:shd w:val="clear" w:color="auto" w:fill="auto"/>
          </w:tcPr>
          <w:p w14:paraId="36327C3B" w14:textId="77777777" w:rsidR="002E2E4A" w:rsidRPr="00020619" w:rsidRDefault="002E2E4A" w:rsidP="00864629">
            <w:pPr>
              <w:keepNext/>
              <w:keepLines/>
              <w:spacing w:after="0"/>
              <w:rPr>
                <w:rFonts w:ascii="Arial" w:hAnsi="Arial"/>
                <w:sz w:val="18"/>
                <w:lang w:eastAsia="zh-CN"/>
              </w:rPr>
            </w:pPr>
          </w:p>
        </w:tc>
        <w:tc>
          <w:tcPr>
            <w:tcW w:w="1559" w:type="dxa"/>
            <w:tcBorders>
              <w:left w:val="single" w:sz="4" w:space="0" w:color="auto"/>
              <w:right w:val="single" w:sz="4" w:space="0" w:color="auto"/>
            </w:tcBorders>
            <w:shd w:val="clear" w:color="auto" w:fill="auto"/>
          </w:tcPr>
          <w:p w14:paraId="49D4B867"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w:t>
            </w:r>
          </w:p>
        </w:tc>
        <w:tc>
          <w:tcPr>
            <w:tcW w:w="1276" w:type="dxa"/>
            <w:tcBorders>
              <w:top w:val="nil"/>
              <w:left w:val="single" w:sz="4" w:space="0" w:color="auto"/>
              <w:bottom w:val="nil"/>
              <w:right w:val="single" w:sz="4" w:space="0" w:color="auto"/>
            </w:tcBorders>
            <w:shd w:val="clear" w:color="auto" w:fill="auto"/>
          </w:tcPr>
          <w:p w14:paraId="00B32083" w14:textId="77777777" w:rsidR="002E2E4A" w:rsidRPr="00020619" w:rsidRDefault="002E2E4A" w:rsidP="00864629">
            <w:pPr>
              <w:keepNext/>
              <w:keepLines/>
              <w:spacing w:after="0"/>
              <w:jc w:val="center"/>
              <w:rPr>
                <w:rFonts w:ascii="Arial" w:hAnsi="Arial"/>
                <w:sz w:val="18"/>
                <w:lang w:eastAsia="zh-CN"/>
              </w:rPr>
            </w:pPr>
          </w:p>
        </w:tc>
        <w:tc>
          <w:tcPr>
            <w:tcW w:w="2551" w:type="dxa"/>
            <w:tcBorders>
              <w:left w:val="single" w:sz="4" w:space="0" w:color="auto"/>
              <w:right w:val="single" w:sz="4" w:space="0" w:color="auto"/>
            </w:tcBorders>
            <w:shd w:val="clear" w:color="auto" w:fill="auto"/>
          </w:tcPr>
          <w:p w14:paraId="72F2F3F0"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SSB pattern 1 in FR1</w:t>
            </w:r>
          </w:p>
        </w:tc>
        <w:tc>
          <w:tcPr>
            <w:tcW w:w="2268" w:type="dxa"/>
            <w:vMerge/>
            <w:tcBorders>
              <w:left w:val="single" w:sz="4" w:space="0" w:color="auto"/>
              <w:right w:val="single" w:sz="4" w:space="0" w:color="auto"/>
            </w:tcBorders>
            <w:shd w:val="clear" w:color="auto" w:fill="auto"/>
          </w:tcPr>
          <w:p w14:paraId="6D8540C9" w14:textId="77777777" w:rsidR="002E2E4A" w:rsidRPr="00020619" w:rsidRDefault="002E2E4A" w:rsidP="00864629">
            <w:pPr>
              <w:keepNext/>
              <w:keepLines/>
              <w:spacing w:after="0"/>
              <w:rPr>
                <w:rFonts w:ascii="Arial" w:hAnsi="Arial"/>
                <w:sz w:val="18"/>
                <w:lang w:eastAsia="zh-CN"/>
              </w:rPr>
            </w:pPr>
          </w:p>
        </w:tc>
      </w:tr>
      <w:tr w:rsidR="002E2E4A" w:rsidRPr="00020619" w14:paraId="5A0B6012" w14:textId="77777777" w:rsidTr="00864629">
        <w:trPr>
          <w:trHeight w:val="339"/>
        </w:trPr>
        <w:tc>
          <w:tcPr>
            <w:tcW w:w="2093" w:type="dxa"/>
            <w:gridSpan w:val="2"/>
            <w:tcBorders>
              <w:top w:val="nil"/>
              <w:left w:val="single" w:sz="4" w:space="0" w:color="auto"/>
              <w:bottom w:val="single" w:sz="4" w:space="0" w:color="auto"/>
              <w:right w:val="single" w:sz="4" w:space="0" w:color="auto"/>
            </w:tcBorders>
            <w:shd w:val="clear" w:color="auto" w:fill="auto"/>
          </w:tcPr>
          <w:p w14:paraId="7DA925EB" w14:textId="77777777" w:rsidR="002E2E4A" w:rsidRPr="00020619" w:rsidRDefault="002E2E4A" w:rsidP="00864629">
            <w:pPr>
              <w:keepNext/>
              <w:keepLines/>
              <w:spacing w:after="0"/>
              <w:rPr>
                <w:rFonts w:ascii="Arial" w:hAnsi="Arial"/>
                <w:sz w:val="18"/>
                <w:lang w:eastAsia="zh-CN"/>
              </w:rPr>
            </w:pPr>
          </w:p>
        </w:tc>
        <w:tc>
          <w:tcPr>
            <w:tcW w:w="1559" w:type="dxa"/>
            <w:tcBorders>
              <w:left w:val="single" w:sz="4" w:space="0" w:color="auto"/>
              <w:right w:val="single" w:sz="4" w:space="0" w:color="auto"/>
            </w:tcBorders>
            <w:shd w:val="clear" w:color="auto" w:fill="auto"/>
          </w:tcPr>
          <w:p w14:paraId="5D2096F7" w14:textId="77777777" w:rsidR="002E2E4A" w:rsidRPr="00020619" w:rsidRDefault="002E2E4A" w:rsidP="00864629">
            <w:pPr>
              <w:keepNext/>
              <w:keepLines/>
              <w:spacing w:after="0"/>
              <w:rPr>
                <w:rFonts w:ascii="Arial" w:hAnsi="Arial"/>
                <w:bCs/>
                <w:sz w:val="18"/>
                <w:lang w:eastAsia="zh-CN"/>
              </w:rPr>
            </w:pPr>
            <w:r w:rsidRPr="00020619">
              <w:rPr>
                <w:rFonts w:ascii="Arial" w:hAnsi="Arial"/>
                <w:bCs/>
                <w:sz w:val="18"/>
                <w:lang w:eastAsia="zh-CN"/>
              </w:rPr>
              <w:t>Config 3</w:t>
            </w:r>
          </w:p>
        </w:tc>
        <w:tc>
          <w:tcPr>
            <w:tcW w:w="1276" w:type="dxa"/>
            <w:tcBorders>
              <w:top w:val="nil"/>
              <w:left w:val="single" w:sz="4" w:space="0" w:color="auto"/>
              <w:bottom w:val="single" w:sz="4" w:space="0" w:color="auto"/>
              <w:right w:val="single" w:sz="4" w:space="0" w:color="auto"/>
            </w:tcBorders>
            <w:shd w:val="clear" w:color="auto" w:fill="auto"/>
          </w:tcPr>
          <w:p w14:paraId="464C5F77" w14:textId="77777777" w:rsidR="002E2E4A" w:rsidRPr="00020619" w:rsidRDefault="002E2E4A" w:rsidP="00864629">
            <w:pPr>
              <w:keepNext/>
              <w:keepLines/>
              <w:spacing w:after="0"/>
              <w:jc w:val="center"/>
              <w:rPr>
                <w:rFonts w:ascii="Arial" w:hAnsi="Arial"/>
                <w:sz w:val="18"/>
                <w:lang w:eastAsia="zh-CN"/>
              </w:rPr>
            </w:pPr>
          </w:p>
        </w:tc>
        <w:tc>
          <w:tcPr>
            <w:tcW w:w="2551" w:type="dxa"/>
            <w:tcBorders>
              <w:left w:val="single" w:sz="4" w:space="0" w:color="auto"/>
              <w:right w:val="single" w:sz="4" w:space="0" w:color="auto"/>
            </w:tcBorders>
            <w:shd w:val="clear" w:color="auto" w:fill="auto"/>
          </w:tcPr>
          <w:p w14:paraId="7AF73AFC" w14:textId="77777777" w:rsidR="002E2E4A" w:rsidRPr="00020619" w:rsidRDefault="002E2E4A" w:rsidP="00864629">
            <w:pPr>
              <w:keepNext/>
              <w:keepLines/>
              <w:spacing w:after="0"/>
              <w:jc w:val="center"/>
              <w:rPr>
                <w:rFonts w:ascii="Arial" w:hAnsi="Arial"/>
                <w:bCs/>
                <w:sz w:val="18"/>
                <w:lang w:val="en-US" w:eastAsia="zh-CN"/>
              </w:rPr>
            </w:pPr>
            <w:r w:rsidRPr="00020619">
              <w:rPr>
                <w:rFonts w:ascii="Arial" w:hAnsi="Arial"/>
                <w:bCs/>
                <w:sz w:val="18"/>
                <w:lang w:eastAsia="zh-CN"/>
              </w:rPr>
              <w:t>SSB pattern 1 for RedCap in FR1</w:t>
            </w:r>
          </w:p>
        </w:tc>
        <w:tc>
          <w:tcPr>
            <w:tcW w:w="2268" w:type="dxa"/>
            <w:vMerge/>
            <w:tcBorders>
              <w:left w:val="single" w:sz="4" w:space="0" w:color="auto"/>
              <w:bottom w:val="single" w:sz="4" w:space="0" w:color="auto"/>
              <w:right w:val="single" w:sz="4" w:space="0" w:color="auto"/>
            </w:tcBorders>
            <w:shd w:val="clear" w:color="auto" w:fill="auto"/>
          </w:tcPr>
          <w:p w14:paraId="799EBED1" w14:textId="77777777" w:rsidR="002E2E4A" w:rsidRPr="00020619" w:rsidRDefault="002E2E4A" w:rsidP="00864629">
            <w:pPr>
              <w:keepNext/>
              <w:keepLines/>
              <w:spacing w:after="0"/>
              <w:rPr>
                <w:rFonts w:ascii="Arial" w:hAnsi="Arial"/>
                <w:sz w:val="18"/>
                <w:lang w:eastAsia="zh-CN"/>
              </w:rPr>
            </w:pPr>
          </w:p>
        </w:tc>
      </w:tr>
      <w:tr w:rsidR="002E2E4A" w:rsidRPr="00020619" w14:paraId="58B8DF09" w14:textId="77777777" w:rsidTr="00864629">
        <w:tc>
          <w:tcPr>
            <w:tcW w:w="3652" w:type="dxa"/>
            <w:gridSpan w:val="3"/>
            <w:shd w:val="clear" w:color="auto" w:fill="auto"/>
          </w:tcPr>
          <w:p w14:paraId="01716E08"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Number of SSBs per SS-burst</w:t>
            </w:r>
          </w:p>
        </w:tc>
        <w:tc>
          <w:tcPr>
            <w:tcW w:w="1276" w:type="dxa"/>
            <w:tcBorders>
              <w:top w:val="single" w:sz="4" w:space="0" w:color="auto"/>
            </w:tcBorders>
            <w:shd w:val="clear" w:color="auto" w:fill="auto"/>
          </w:tcPr>
          <w:p w14:paraId="7796D410" w14:textId="77777777" w:rsidR="002E2E4A" w:rsidRPr="00020619" w:rsidRDefault="002E2E4A" w:rsidP="00864629">
            <w:pPr>
              <w:keepNext/>
              <w:keepLines/>
              <w:spacing w:after="0"/>
              <w:jc w:val="center"/>
              <w:rPr>
                <w:rFonts w:ascii="Arial" w:hAnsi="Arial"/>
                <w:sz w:val="18"/>
                <w:lang w:eastAsia="zh-CN"/>
              </w:rPr>
            </w:pPr>
          </w:p>
        </w:tc>
        <w:tc>
          <w:tcPr>
            <w:tcW w:w="2551" w:type="dxa"/>
            <w:shd w:val="clear" w:color="auto" w:fill="auto"/>
          </w:tcPr>
          <w:p w14:paraId="70525BA1"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2</w:t>
            </w:r>
          </w:p>
        </w:tc>
        <w:tc>
          <w:tcPr>
            <w:tcW w:w="2268" w:type="dxa"/>
            <w:tcBorders>
              <w:top w:val="single" w:sz="4" w:space="0" w:color="auto"/>
            </w:tcBorders>
            <w:shd w:val="clear" w:color="auto" w:fill="auto"/>
          </w:tcPr>
          <w:p w14:paraId="2292119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Different from the definition in A.3.10 and A.3.10B</w:t>
            </w:r>
          </w:p>
        </w:tc>
      </w:tr>
      <w:tr w:rsidR="002E2E4A" w:rsidRPr="00020619" w14:paraId="279F0559" w14:textId="77777777" w:rsidTr="00864629">
        <w:tc>
          <w:tcPr>
            <w:tcW w:w="3652" w:type="dxa"/>
            <w:gridSpan w:val="3"/>
            <w:shd w:val="clear" w:color="auto" w:fill="auto"/>
          </w:tcPr>
          <w:p w14:paraId="475143AC" w14:textId="77777777" w:rsidR="002E2E4A" w:rsidRPr="00020619" w:rsidRDefault="002E2E4A" w:rsidP="00864629">
            <w:pPr>
              <w:keepNext/>
              <w:keepLines/>
              <w:spacing w:after="0"/>
              <w:rPr>
                <w:rFonts w:ascii="Arial" w:hAnsi="Arial"/>
                <w:sz w:val="18"/>
                <w:lang w:eastAsia="zh-CN"/>
              </w:rPr>
            </w:pPr>
            <w:r w:rsidRPr="00020619">
              <w:rPr>
                <w:rFonts w:ascii="Arial" w:hAnsi="Arial"/>
                <w:sz w:val="18"/>
              </w:rPr>
              <w:t>SS/PBCH block index</w:t>
            </w:r>
          </w:p>
        </w:tc>
        <w:tc>
          <w:tcPr>
            <w:tcW w:w="1276" w:type="dxa"/>
            <w:tcBorders>
              <w:bottom w:val="single" w:sz="4" w:space="0" w:color="auto"/>
            </w:tcBorders>
            <w:shd w:val="clear" w:color="auto" w:fill="auto"/>
          </w:tcPr>
          <w:p w14:paraId="139DEA70" w14:textId="77777777" w:rsidR="002E2E4A" w:rsidRPr="00020619" w:rsidRDefault="002E2E4A" w:rsidP="00864629">
            <w:pPr>
              <w:keepNext/>
              <w:keepLines/>
              <w:spacing w:after="0"/>
              <w:jc w:val="center"/>
              <w:rPr>
                <w:rFonts w:ascii="Arial" w:hAnsi="Arial"/>
                <w:sz w:val="18"/>
                <w:lang w:eastAsia="zh-CN"/>
              </w:rPr>
            </w:pPr>
          </w:p>
        </w:tc>
        <w:tc>
          <w:tcPr>
            <w:tcW w:w="2551" w:type="dxa"/>
            <w:shd w:val="clear" w:color="auto" w:fill="auto"/>
          </w:tcPr>
          <w:p w14:paraId="2C379312"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0,1</w:t>
            </w:r>
          </w:p>
        </w:tc>
        <w:tc>
          <w:tcPr>
            <w:tcW w:w="2268" w:type="dxa"/>
            <w:tcBorders>
              <w:bottom w:val="single" w:sz="4" w:space="0" w:color="auto"/>
            </w:tcBorders>
            <w:shd w:val="clear" w:color="auto" w:fill="auto"/>
          </w:tcPr>
          <w:p w14:paraId="6B11DED8"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Different from the definition in A.3.10 and A.3.10B</w:t>
            </w:r>
          </w:p>
        </w:tc>
      </w:tr>
      <w:tr w:rsidR="002E2E4A" w:rsidRPr="00020619" w14:paraId="0F3CFE70" w14:textId="77777777" w:rsidTr="00864629">
        <w:trPr>
          <w:trHeight w:val="140"/>
        </w:trPr>
        <w:tc>
          <w:tcPr>
            <w:tcW w:w="2093" w:type="dxa"/>
            <w:gridSpan w:val="2"/>
            <w:tcBorders>
              <w:bottom w:val="single" w:sz="4" w:space="0" w:color="auto"/>
            </w:tcBorders>
            <w:shd w:val="clear" w:color="auto" w:fill="auto"/>
          </w:tcPr>
          <w:p w14:paraId="1A9CEAFF"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 xml:space="preserve">Duplex Mode for Cell </w:t>
            </w:r>
            <w:r w:rsidRPr="00020619">
              <w:rPr>
                <w:rFonts w:ascii="Arial" w:hAnsi="Arial" w:cs="Arial" w:hint="eastAsia"/>
                <w:sz w:val="18"/>
                <w:lang w:val="en-US" w:eastAsia="zh-CN"/>
              </w:rPr>
              <w:t>1</w:t>
            </w:r>
          </w:p>
        </w:tc>
        <w:tc>
          <w:tcPr>
            <w:tcW w:w="1559" w:type="dxa"/>
            <w:shd w:val="clear" w:color="auto" w:fill="auto"/>
          </w:tcPr>
          <w:p w14:paraId="10EFECF1"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w:t>
            </w:r>
          </w:p>
        </w:tc>
        <w:tc>
          <w:tcPr>
            <w:tcW w:w="1276" w:type="dxa"/>
            <w:tcBorders>
              <w:bottom w:val="nil"/>
            </w:tcBorders>
            <w:shd w:val="clear" w:color="auto" w:fill="auto"/>
          </w:tcPr>
          <w:p w14:paraId="5F6184C8"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B2FE571"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FDD</w:t>
            </w:r>
          </w:p>
        </w:tc>
        <w:tc>
          <w:tcPr>
            <w:tcW w:w="2268" w:type="dxa"/>
            <w:tcBorders>
              <w:bottom w:val="nil"/>
            </w:tcBorders>
            <w:shd w:val="clear" w:color="auto" w:fill="auto"/>
          </w:tcPr>
          <w:p w14:paraId="3781F266" w14:textId="77777777" w:rsidR="002E2E4A" w:rsidRPr="00020619" w:rsidRDefault="002E2E4A" w:rsidP="00864629">
            <w:pPr>
              <w:keepNext/>
              <w:keepLines/>
              <w:spacing w:after="0"/>
              <w:rPr>
                <w:rFonts w:ascii="Arial" w:hAnsi="Arial"/>
                <w:sz w:val="18"/>
              </w:rPr>
            </w:pPr>
          </w:p>
        </w:tc>
      </w:tr>
      <w:tr w:rsidR="002E2E4A" w:rsidRPr="00020619" w14:paraId="27977CCD" w14:textId="77777777" w:rsidTr="00864629">
        <w:trPr>
          <w:trHeight w:val="140"/>
        </w:trPr>
        <w:tc>
          <w:tcPr>
            <w:tcW w:w="2093" w:type="dxa"/>
            <w:gridSpan w:val="2"/>
            <w:tcBorders>
              <w:top w:val="single" w:sz="4" w:space="0" w:color="auto"/>
              <w:bottom w:val="single" w:sz="4" w:space="0" w:color="auto"/>
            </w:tcBorders>
            <w:shd w:val="clear" w:color="auto" w:fill="auto"/>
          </w:tcPr>
          <w:p w14:paraId="31F9B7D3"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540DE8C7"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3</w:t>
            </w:r>
          </w:p>
        </w:tc>
        <w:tc>
          <w:tcPr>
            <w:tcW w:w="1276" w:type="dxa"/>
            <w:tcBorders>
              <w:top w:val="nil"/>
              <w:bottom w:val="single" w:sz="4" w:space="0" w:color="auto"/>
            </w:tcBorders>
            <w:shd w:val="clear" w:color="auto" w:fill="auto"/>
          </w:tcPr>
          <w:p w14:paraId="34A7ECF1"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29399A71"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TDD</w:t>
            </w:r>
          </w:p>
        </w:tc>
        <w:tc>
          <w:tcPr>
            <w:tcW w:w="2268" w:type="dxa"/>
            <w:tcBorders>
              <w:top w:val="nil"/>
              <w:bottom w:val="single" w:sz="4" w:space="0" w:color="auto"/>
            </w:tcBorders>
            <w:shd w:val="clear" w:color="auto" w:fill="auto"/>
          </w:tcPr>
          <w:p w14:paraId="21E6A011" w14:textId="77777777" w:rsidR="002E2E4A" w:rsidRPr="00020619" w:rsidRDefault="002E2E4A" w:rsidP="00864629">
            <w:pPr>
              <w:keepNext/>
              <w:keepLines/>
              <w:spacing w:after="0"/>
              <w:rPr>
                <w:rFonts w:ascii="Arial" w:hAnsi="Arial"/>
                <w:sz w:val="18"/>
              </w:rPr>
            </w:pPr>
          </w:p>
        </w:tc>
      </w:tr>
      <w:tr w:rsidR="002E2E4A" w:rsidRPr="00020619" w14:paraId="5A36AC0B" w14:textId="77777777" w:rsidTr="00864629">
        <w:trPr>
          <w:trHeight w:val="140"/>
        </w:trPr>
        <w:tc>
          <w:tcPr>
            <w:tcW w:w="2093" w:type="dxa"/>
            <w:gridSpan w:val="2"/>
            <w:tcBorders>
              <w:top w:val="single" w:sz="4" w:space="0" w:color="auto"/>
              <w:bottom w:val="single" w:sz="4" w:space="0" w:color="auto"/>
            </w:tcBorders>
            <w:shd w:val="clear" w:color="auto" w:fill="auto"/>
          </w:tcPr>
          <w:p w14:paraId="799B8907"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5EE4D976" w14:textId="77777777" w:rsidR="002E2E4A" w:rsidRPr="00020619" w:rsidRDefault="002E2E4A" w:rsidP="00864629">
            <w:pPr>
              <w:keepNext/>
              <w:keepLines/>
              <w:spacing w:after="0"/>
              <w:rPr>
                <w:rFonts w:ascii="Arial" w:hAnsi="Arial"/>
                <w:bCs/>
                <w:sz w:val="18"/>
                <w:lang w:eastAsia="zh-CN"/>
              </w:rPr>
            </w:pPr>
            <w:r w:rsidRPr="00020619">
              <w:rPr>
                <w:rFonts w:ascii="Arial" w:hAnsi="Arial"/>
                <w:bCs/>
                <w:sz w:val="18"/>
                <w:lang w:eastAsia="zh-CN"/>
              </w:rPr>
              <w:t>Config 4</w:t>
            </w:r>
          </w:p>
        </w:tc>
        <w:tc>
          <w:tcPr>
            <w:tcW w:w="1276" w:type="dxa"/>
            <w:tcBorders>
              <w:top w:val="nil"/>
              <w:bottom w:val="single" w:sz="4" w:space="0" w:color="auto"/>
            </w:tcBorders>
            <w:shd w:val="clear" w:color="auto" w:fill="auto"/>
          </w:tcPr>
          <w:p w14:paraId="0C7770E4"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D329951" w14:textId="77777777" w:rsidR="002E2E4A" w:rsidRPr="00020619" w:rsidRDefault="002E2E4A" w:rsidP="00864629">
            <w:pPr>
              <w:keepNext/>
              <w:keepLines/>
              <w:spacing w:after="0"/>
              <w:jc w:val="center"/>
              <w:rPr>
                <w:rFonts w:ascii="Arial" w:eastAsiaTheme="minorEastAsia" w:hAnsi="Arial"/>
                <w:bCs/>
                <w:sz w:val="18"/>
                <w:lang w:eastAsia="zh-CN"/>
              </w:rPr>
            </w:pPr>
            <w:r w:rsidRPr="00020619">
              <w:rPr>
                <w:rFonts w:ascii="Arial" w:hAnsi="Arial" w:hint="eastAsia"/>
                <w:bCs/>
                <w:sz w:val="18"/>
                <w:lang w:eastAsia="zh-CN"/>
              </w:rPr>
              <w:t>HD</w:t>
            </w:r>
            <w:r w:rsidRPr="00020619">
              <w:rPr>
                <w:rFonts w:ascii="Arial" w:hAnsi="Arial"/>
                <w:bCs/>
                <w:sz w:val="18"/>
                <w:lang w:eastAsia="zh-CN"/>
              </w:rPr>
              <w:t>-FDD</w:t>
            </w:r>
          </w:p>
        </w:tc>
        <w:tc>
          <w:tcPr>
            <w:tcW w:w="2268" w:type="dxa"/>
            <w:tcBorders>
              <w:top w:val="nil"/>
              <w:bottom w:val="single" w:sz="4" w:space="0" w:color="auto"/>
            </w:tcBorders>
            <w:shd w:val="clear" w:color="auto" w:fill="auto"/>
          </w:tcPr>
          <w:p w14:paraId="7930A4FE" w14:textId="77777777" w:rsidR="002E2E4A" w:rsidRPr="00020619" w:rsidRDefault="002E2E4A" w:rsidP="00864629">
            <w:pPr>
              <w:keepNext/>
              <w:keepLines/>
              <w:spacing w:after="0"/>
              <w:rPr>
                <w:rFonts w:ascii="Arial" w:hAnsi="Arial"/>
                <w:sz w:val="18"/>
              </w:rPr>
            </w:pPr>
          </w:p>
        </w:tc>
      </w:tr>
      <w:tr w:rsidR="002E2E4A" w:rsidRPr="00020619" w14:paraId="21F6A82B" w14:textId="77777777" w:rsidTr="00864629">
        <w:tc>
          <w:tcPr>
            <w:tcW w:w="2093" w:type="dxa"/>
            <w:gridSpan w:val="2"/>
            <w:tcBorders>
              <w:bottom w:val="nil"/>
            </w:tcBorders>
            <w:shd w:val="clear" w:color="auto" w:fill="auto"/>
          </w:tcPr>
          <w:p w14:paraId="7E7300ED"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TDD Configuration</w:t>
            </w:r>
          </w:p>
        </w:tc>
        <w:tc>
          <w:tcPr>
            <w:tcW w:w="1559" w:type="dxa"/>
            <w:shd w:val="clear" w:color="auto" w:fill="auto"/>
          </w:tcPr>
          <w:p w14:paraId="1CF7899F"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w:t>
            </w:r>
          </w:p>
        </w:tc>
        <w:tc>
          <w:tcPr>
            <w:tcW w:w="1276" w:type="dxa"/>
            <w:tcBorders>
              <w:bottom w:val="nil"/>
            </w:tcBorders>
            <w:shd w:val="clear" w:color="auto" w:fill="auto"/>
          </w:tcPr>
          <w:p w14:paraId="5F67669C"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1CD86450"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sz w:val="18"/>
              </w:rPr>
              <w:t>TDDConf.1.1</w:t>
            </w:r>
          </w:p>
        </w:tc>
        <w:tc>
          <w:tcPr>
            <w:tcW w:w="2268" w:type="dxa"/>
            <w:tcBorders>
              <w:bottom w:val="nil"/>
            </w:tcBorders>
            <w:shd w:val="clear" w:color="auto" w:fill="auto"/>
          </w:tcPr>
          <w:p w14:paraId="348D0B48" w14:textId="77777777" w:rsidR="002E2E4A" w:rsidRPr="00020619" w:rsidRDefault="002E2E4A" w:rsidP="00864629">
            <w:pPr>
              <w:keepNext/>
              <w:keepLines/>
              <w:spacing w:after="0"/>
              <w:rPr>
                <w:rFonts w:ascii="Arial" w:hAnsi="Arial"/>
                <w:sz w:val="18"/>
              </w:rPr>
            </w:pPr>
          </w:p>
        </w:tc>
      </w:tr>
      <w:tr w:rsidR="002E2E4A" w:rsidRPr="00020619" w14:paraId="706AEDCE" w14:textId="77777777" w:rsidTr="00864629">
        <w:tc>
          <w:tcPr>
            <w:tcW w:w="2093" w:type="dxa"/>
            <w:gridSpan w:val="2"/>
            <w:tcBorders>
              <w:top w:val="nil"/>
              <w:bottom w:val="single" w:sz="4" w:space="0" w:color="auto"/>
            </w:tcBorders>
            <w:shd w:val="clear" w:color="auto" w:fill="auto"/>
          </w:tcPr>
          <w:p w14:paraId="0E9E3963"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670C548B" w14:textId="77777777" w:rsidR="002E2E4A" w:rsidRPr="00020619" w:rsidRDefault="002E2E4A" w:rsidP="00864629">
            <w:pPr>
              <w:keepNext/>
              <w:keepLines/>
              <w:spacing w:after="0"/>
              <w:rPr>
                <w:rFonts w:ascii="Arial" w:eastAsiaTheme="minorEastAsia" w:hAnsi="Arial"/>
                <w:bCs/>
                <w:sz w:val="18"/>
                <w:lang w:eastAsia="zh-CN"/>
              </w:rPr>
            </w:pPr>
            <w:r w:rsidRPr="00020619">
              <w:rPr>
                <w:rFonts w:ascii="Arial" w:hAnsi="Arial" w:hint="eastAsia"/>
                <w:bCs/>
                <w:sz w:val="18"/>
                <w:lang w:eastAsia="zh-CN"/>
              </w:rPr>
              <w:t>C</w:t>
            </w:r>
            <w:r w:rsidRPr="00020619">
              <w:rPr>
                <w:rFonts w:ascii="Arial" w:hAnsi="Arial"/>
                <w:bCs/>
                <w:sz w:val="18"/>
                <w:lang w:eastAsia="zh-CN"/>
              </w:rPr>
              <w:t>onfig 3</w:t>
            </w:r>
          </w:p>
        </w:tc>
        <w:tc>
          <w:tcPr>
            <w:tcW w:w="1276" w:type="dxa"/>
            <w:tcBorders>
              <w:top w:val="nil"/>
            </w:tcBorders>
            <w:shd w:val="clear" w:color="auto" w:fill="auto"/>
          </w:tcPr>
          <w:p w14:paraId="5F144092"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26FE0658" w14:textId="77777777" w:rsidR="002E2E4A" w:rsidRPr="00020619" w:rsidRDefault="002E2E4A" w:rsidP="00864629">
            <w:pPr>
              <w:keepNext/>
              <w:keepLines/>
              <w:spacing w:after="0"/>
              <w:jc w:val="center"/>
              <w:rPr>
                <w:rFonts w:ascii="Arial" w:hAnsi="Arial"/>
                <w:sz w:val="18"/>
              </w:rPr>
            </w:pPr>
            <w:r w:rsidRPr="00020619">
              <w:rPr>
                <w:rFonts w:ascii="Arial" w:hAnsi="Arial"/>
                <w:sz w:val="18"/>
              </w:rPr>
              <w:t>TDDConf.2.1</w:t>
            </w:r>
          </w:p>
        </w:tc>
        <w:tc>
          <w:tcPr>
            <w:tcW w:w="2268" w:type="dxa"/>
            <w:tcBorders>
              <w:top w:val="nil"/>
            </w:tcBorders>
            <w:shd w:val="clear" w:color="auto" w:fill="auto"/>
          </w:tcPr>
          <w:p w14:paraId="7A46279F" w14:textId="77777777" w:rsidR="002E2E4A" w:rsidRPr="00020619" w:rsidRDefault="002E2E4A" w:rsidP="00864629">
            <w:pPr>
              <w:keepNext/>
              <w:keepLines/>
              <w:spacing w:after="0"/>
              <w:rPr>
                <w:rFonts w:ascii="Arial" w:hAnsi="Arial"/>
                <w:sz w:val="18"/>
              </w:rPr>
            </w:pPr>
          </w:p>
        </w:tc>
      </w:tr>
      <w:tr w:rsidR="002E2E4A" w:rsidRPr="00020619" w14:paraId="5FC6FF58" w14:textId="77777777" w:rsidTr="00864629">
        <w:tc>
          <w:tcPr>
            <w:tcW w:w="2093" w:type="dxa"/>
            <w:gridSpan w:val="2"/>
            <w:vMerge w:val="restart"/>
            <w:tcBorders>
              <w:bottom w:val="nil"/>
            </w:tcBorders>
            <w:shd w:val="clear" w:color="auto" w:fill="auto"/>
          </w:tcPr>
          <w:p w14:paraId="5131D92B" w14:textId="77777777" w:rsidR="002E2E4A" w:rsidRPr="00020619" w:rsidRDefault="002E2E4A" w:rsidP="00864629">
            <w:pPr>
              <w:keepNext/>
              <w:keepLines/>
              <w:spacing w:after="0"/>
              <w:rPr>
                <w:rFonts w:ascii="Arial" w:hAnsi="Arial"/>
                <w:sz w:val="18"/>
                <w:lang w:eastAsia="zh-CN"/>
              </w:rPr>
            </w:pPr>
            <w:r w:rsidRPr="00020619">
              <w:rPr>
                <w:rFonts w:ascii="Arial" w:hAnsi="Arial" w:cs="v4.2.0"/>
                <w:sz w:val="18"/>
                <w:lang w:val="it-IT" w:eastAsia="zh-CN"/>
              </w:rPr>
              <w:t>CSI-RS for tracking</w:t>
            </w:r>
          </w:p>
        </w:tc>
        <w:tc>
          <w:tcPr>
            <w:tcW w:w="1559" w:type="dxa"/>
            <w:shd w:val="clear" w:color="auto" w:fill="auto"/>
          </w:tcPr>
          <w:p w14:paraId="00651EAB" w14:textId="77777777" w:rsidR="002E2E4A" w:rsidRPr="00020619" w:rsidRDefault="002E2E4A" w:rsidP="00864629">
            <w:pPr>
              <w:keepNext/>
              <w:keepLines/>
              <w:spacing w:after="0"/>
              <w:rPr>
                <w:rFonts w:ascii="Arial" w:hAnsi="Arial"/>
                <w:bCs/>
                <w:sz w:val="18"/>
                <w:lang w:eastAsia="zh-CN"/>
              </w:rPr>
            </w:pPr>
            <w:r w:rsidRPr="00020619">
              <w:rPr>
                <w:rFonts w:ascii="Arial" w:hAnsi="Arial" w:cs="Arial"/>
                <w:bCs/>
                <w:sz w:val="18"/>
                <w:lang w:eastAsia="zh-CN"/>
              </w:rPr>
              <w:t>Config 1,4</w:t>
            </w:r>
          </w:p>
        </w:tc>
        <w:tc>
          <w:tcPr>
            <w:tcW w:w="1276" w:type="dxa"/>
            <w:shd w:val="clear" w:color="auto" w:fill="auto"/>
          </w:tcPr>
          <w:p w14:paraId="425623A5"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7DA23A25"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FDD</w:t>
            </w:r>
          </w:p>
        </w:tc>
        <w:tc>
          <w:tcPr>
            <w:tcW w:w="2268" w:type="dxa"/>
            <w:shd w:val="clear" w:color="auto" w:fill="auto"/>
          </w:tcPr>
          <w:p w14:paraId="539D976C" w14:textId="77777777" w:rsidR="002E2E4A" w:rsidRPr="00020619" w:rsidRDefault="002E2E4A" w:rsidP="00864629">
            <w:pPr>
              <w:keepNext/>
              <w:keepLines/>
              <w:spacing w:after="0"/>
              <w:rPr>
                <w:rFonts w:ascii="Arial" w:hAnsi="Arial"/>
                <w:sz w:val="18"/>
              </w:rPr>
            </w:pPr>
          </w:p>
        </w:tc>
      </w:tr>
      <w:tr w:rsidR="002E2E4A" w:rsidRPr="00020619" w14:paraId="463B4687" w14:textId="77777777" w:rsidTr="00864629">
        <w:tc>
          <w:tcPr>
            <w:tcW w:w="2093" w:type="dxa"/>
            <w:gridSpan w:val="2"/>
            <w:vMerge/>
            <w:tcBorders>
              <w:top w:val="nil"/>
              <w:bottom w:val="nil"/>
            </w:tcBorders>
            <w:shd w:val="clear" w:color="auto" w:fill="auto"/>
          </w:tcPr>
          <w:p w14:paraId="703ECF7F"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34AB36FF" w14:textId="77777777" w:rsidR="002E2E4A" w:rsidRPr="00020619" w:rsidRDefault="002E2E4A" w:rsidP="00864629">
            <w:pPr>
              <w:keepNext/>
              <w:keepLines/>
              <w:spacing w:after="0"/>
              <w:rPr>
                <w:rFonts w:ascii="Arial" w:hAnsi="Arial"/>
                <w:bCs/>
                <w:sz w:val="18"/>
                <w:lang w:eastAsia="zh-CN"/>
              </w:rPr>
            </w:pPr>
            <w:r w:rsidRPr="00020619">
              <w:rPr>
                <w:rFonts w:ascii="Arial" w:hAnsi="Arial" w:cs="Arial"/>
                <w:bCs/>
                <w:sz w:val="18"/>
                <w:lang w:eastAsia="zh-CN"/>
              </w:rPr>
              <w:t>Config 2</w:t>
            </w:r>
          </w:p>
        </w:tc>
        <w:tc>
          <w:tcPr>
            <w:tcW w:w="1276" w:type="dxa"/>
            <w:shd w:val="clear" w:color="auto" w:fill="auto"/>
          </w:tcPr>
          <w:p w14:paraId="276991DB"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180D4166"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TDD</w:t>
            </w:r>
          </w:p>
        </w:tc>
        <w:tc>
          <w:tcPr>
            <w:tcW w:w="2268" w:type="dxa"/>
            <w:shd w:val="clear" w:color="auto" w:fill="auto"/>
          </w:tcPr>
          <w:p w14:paraId="4F929A6E" w14:textId="77777777" w:rsidR="002E2E4A" w:rsidRPr="00020619" w:rsidRDefault="002E2E4A" w:rsidP="00864629">
            <w:pPr>
              <w:keepNext/>
              <w:keepLines/>
              <w:spacing w:after="0"/>
              <w:rPr>
                <w:rFonts w:ascii="Arial" w:hAnsi="Arial"/>
                <w:sz w:val="18"/>
              </w:rPr>
            </w:pPr>
          </w:p>
        </w:tc>
      </w:tr>
      <w:tr w:rsidR="002E2E4A" w:rsidRPr="00020619" w14:paraId="1D5A42AF" w14:textId="77777777" w:rsidTr="00864629">
        <w:tc>
          <w:tcPr>
            <w:tcW w:w="2093" w:type="dxa"/>
            <w:gridSpan w:val="2"/>
            <w:tcBorders>
              <w:top w:val="nil"/>
            </w:tcBorders>
            <w:shd w:val="clear" w:color="auto" w:fill="auto"/>
          </w:tcPr>
          <w:p w14:paraId="6B0D7757"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7EA83DB0" w14:textId="77777777" w:rsidR="002E2E4A" w:rsidRPr="00020619" w:rsidRDefault="002E2E4A" w:rsidP="00864629">
            <w:pPr>
              <w:keepNext/>
              <w:keepLines/>
              <w:spacing w:after="0"/>
              <w:rPr>
                <w:rFonts w:ascii="Arial" w:hAnsi="Arial" w:cs="Arial"/>
                <w:bCs/>
                <w:sz w:val="18"/>
                <w:lang w:eastAsia="zh-CN"/>
              </w:rPr>
            </w:pPr>
            <w:r w:rsidRPr="00020619">
              <w:rPr>
                <w:rFonts w:ascii="Arial" w:hAnsi="Arial" w:hint="eastAsia"/>
                <w:bCs/>
                <w:sz w:val="18"/>
                <w:lang w:eastAsia="zh-CN"/>
              </w:rPr>
              <w:t>C</w:t>
            </w:r>
            <w:r w:rsidRPr="00020619">
              <w:rPr>
                <w:rFonts w:ascii="Arial" w:hAnsi="Arial"/>
                <w:bCs/>
                <w:sz w:val="18"/>
                <w:lang w:eastAsia="zh-CN"/>
              </w:rPr>
              <w:t>onfig 3</w:t>
            </w:r>
          </w:p>
        </w:tc>
        <w:tc>
          <w:tcPr>
            <w:tcW w:w="1276" w:type="dxa"/>
            <w:shd w:val="clear" w:color="auto" w:fill="auto"/>
          </w:tcPr>
          <w:p w14:paraId="17537729"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780F1ADC" w14:textId="77777777" w:rsidR="002E2E4A" w:rsidRPr="00020619" w:rsidRDefault="002E2E4A" w:rsidP="00864629">
            <w:pPr>
              <w:keepNext/>
              <w:keepLines/>
              <w:spacing w:after="0"/>
              <w:jc w:val="center"/>
              <w:rPr>
                <w:rFonts w:ascii="Arial" w:hAnsi="Arial" w:cs="Arial"/>
                <w:sz w:val="18"/>
                <w:lang w:val="en-US"/>
              </w:rPr>
            </w:pPr>
            <w:r w:rsidRPr="00020619">
              <w:rPr>
                <w:rFonts w:ascii="Arial" w:hAnsi="Arial" w:cs="Arial"/>
                <w:sz w:val="18"/>
                <w:lang w:val="en-US"/>
              </w:rPr>
              <w:t>TRS.1.2 TDD</w:t>
            </w:r>
          </w:p>
        </w:tc>
        <w:tc>
          <w:tcPr>
            <w:tcW w:w="2268" w:type="dxa"/>
            <w:shd w:val="clear" w:color="auto" w:fill="auto"/>
          </w:tcPr>
          <w:p w14:paraId="7686683F" w14:textId="77777777" w:rsidR="002E2E4A" w:rsidRPr="00020619" w:rsidRDefault="002E2E4A" w:rsidP="00864629">
            <w:pPr>
              <w:keepNext/>
              <w:keepLines/>
              <w:spacing w:after="0"/>
              <w:rPr>
                <w:rFonts w:ascii="Arial" w:hAnsi="Arial"/>
                <w:sz w:val="18"/>
              </w:rPr>
            </w:pPr>
          </w:p>
        </w:tc>
      </w:tr>
      <w:tr w:rsidR="002E2E4A" w:rsidRPr="00020619" w14:paraId="2A33FEB1" w14:textId="77777777" w:rsidTr="00864629">
        <w:tc>
          <w:tcPr>
            <w:tcW w:w="3652" w:type="dxa"/>
            <w:gridSpan w:val="3"/>
            <w:shd w:val="clear" w:color="auto" w:fill="auto"/>
          </w:tcPr>
          <w:p w14:paraId="2ABCE88D" w14:textId="77777777" w:rsidR="002E2E4A" w:rsidRPr="00020619" w:rsidRDefault="002E2E4A" w:rsidP="00864629">
            <w:pPr>
              <w:keepNext/>
              <w:keepLines/>
              <w:spacing w:after="0"/>
              <w:rPr>
                <w:rFonts w:ascii="Arial" w:hAnsi="Arial"/>
                <w:sz w:val="18"/>
              </w:rPr>
            </w:pPr>
            <w:r w:rsidRPr="00020619">
              <w:rPr>
                <w:rFonts w:ascii="Arial" w:hAnsi="Arial"/>
                <w:sz w:val="18"/>
              </w:rPr>
              <w:t>OCNG Pattern</w:t>
            </w:r>
            <w:r w:rsidRPr="00020619">
              <w:rPr>
                <w:rFonts w:ascii="Arial" w:hAnsi="Arial"/>
                <w:sz w:val="18"/>
                <w:vertAlign w:val="superscript"/>
              </w:rPr>
              <w:t xml:space="preserve"> Note 1</w:t>
            </w:r>
            <w:r w:rsidRPr="00020619">
              <w:rPr>
                <w:rFonts w:ascii="Arial" w:hAnsi="Arial"/>
                <w:sz w:val="18"/>
              </w:rPr>
              <w:t xml:space="preserve"> </w:t>
            </w:r>
          </w:p>
        </w:tc>
        <w:tc>
          <w:tcPr>
            <w:tcW w:w="1276" w:type="dxa"/>
            <w:tcBorders>
              <w:bottom w:val="single" w:sz="4" w:space="0" w:color="auto"/>
            </w:tcBorders>
            <w:shd w:val="clear" w:color="auto" w:fill="auto"/>
          </w:tcPr>
          <w:p w14:paraId="2C322CCF"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1BEDD4E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napToGrid w:val="0"/>
                <w:sz w:val="18"/>
              </w:rPr>
              <w:t>OP.1</w:t>
            </w:r>
          </w:p>
        </w:tc>
        <w:tc>
          <w:tcPr>
            <w:tcW w:w="2268" w:type="dxa"/>
            <w:tcBorders>
              <w:bottom w:val="single" w:sz="4" w:space="0" w:color="auto"/>
            </w:tcBorders>
            <w:shd w:val="clear" w:color="auto" w:fill="auto"/>
          </w:tcPr>
          <w:p w14:paraId="0E0D2AEA"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z w:val="18"/>
                <w:lang w:eastAsia="zh-CN"/>
              </w:rPr>
              <w:t>A.3.2.1</w:t>
            </w:r>
            <w:r w:rsidRPr="00020619">
              <w:rPr>
                <w:rFonts w:ascii="Arial" w:hAnsi="Arial"/>
                <w:sz w:val="18"/>
              </w:rPr>
              <w:t>.</w:t>
            </w:r>
          </w:p>
        </w:tc>
      </w:tr>
      <w:tr w:rsidR="002E2E4A" w:rsidRPr="00020619" w14:paraId="3E2A5A71" w14:textId="77777777" w:rsidTr="00864629">
        <w:trPr>
          <w:trHeight w:val="275"/>
        </w:trPr>
        <w:tc>
          <w:tcPr>
            <w:tcW w:w="2093" w:type="dxa"/>
            <w:gridSpan w:val="2"/>
            <w:tcBorders>
              <w:bottom w:val="nil"/>
            </w:tcBorders>
            <w:shd w:val="clear" w:color="auto" w:fill="auto"/>
          </w:tcPr>
          <w:p w14:paraId="27BEA22C" w14:textId="77777777" w:rsidR="002E2E4A" w:rsidRPr="00020619" w:rsidRDefault="002E2E4A" w:rsidP="00864629">
            <w:pPr>
              <w:keepNext/>
              <w:keepLines/>
              <w:spacing w:after="0"/>
              <w:rPr>
                <w:rFonts w:ascii="Arial" w:hAnsi="Arial"/>
                <w:sz w:val="18"/>
              </w:rPr>
            </w:pPr>
            <w:r w:rsidRPr="00020619">
              <w:rPr>
                <w:rFonts w:ascii="Arial" w:hAnsi="Arial"/>
                <w:sz w:val="18"/>
              </w:rPr>
              <w:t>PDSCH parameters</w:t>
            </w:r>
            <w:r w:rsidRPr="00020619">
              <w:rPr>
                <w:rFonts w:ascii="Arial" w:hAnsi="Arial"/>
                <w:sz w:val="18"/>
                <w:vertAlign w:val="superscript"/>
              </w:rPr>
              <w:t xml:space="preserve"> Note 4</w:t>
            </w:r>
          </w:p>
        </w:tc>
        <w:tc>
          <w:tcPr>
            <w:tcW w:w="1559" w:type="dxa"/>
            <w:shd w:val="clear" w:color="auto" w:fill="auto"/>
          </w:tcPr>
          <w:p w14:paraId="57602B9A"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1,4</w:t>
            </w:r>
          </w:p>
        </w:tc>
        <w:tc>
          <w:tcPr>
            <w:tcW w:w="1276" w:type="dxa"/>
            <w:tcBorders>
              <w:bottom w:val="nil"/>
            </w:tcBorders>
            <w:shd w:val="clear" w:color="auto" w:fill="auto"/>
          </w:tcPr>
          <w:p w14:paraId="1F75A6F0"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7F91FF8E"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SR.1.1 FDD</w:t>
            </w:r>
          </w:p>
        </w:tc>
        <w:tc>
          <w:tcPr>
            <w:tcW w:w="2268" w:type="dxa"/>
            <w:tcBorders>
              <w:bottom w:val="nil"/>
            </w:tcBorders>
            <w:shd w:val="clear" w:color="auto" w:fill="auto"/>
          </w:tcPr>
          <w:p w14:paraId="1F05D789"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napToGrid w:val="0"/>
                <w:sz w:val="18"/>
              </w:rPr>
              <w:t>A.3.1.1</w:t>
            </w:r>
            <w:r w:rsidRPr="00020619">
              <w:rPr>
                <w:rFonts w:ascii="Arial" w:hAnsi="Arial"/>
                <w:sz w:val="18"/>
              </w:rPr>
              <w:t>.</w:t>
            </w:r>
          </w:p>
        </w:tc>
      </w:tr>
      <w:tr w:rsidR="002E2E4A" w:rsidRPr="00020619" w14:paraId="1699FD41" w14:textId="77777777" w:rsidTr="00864629">
        <w:trPr>
          <w:trHeight w:val="275"/>
        </w:trPr>
        <w:tc>
          <w:tcPr>
            <w:tcW w:w="2093" w:type="dxa"/>
            <w:gridSpan w:val="2"/>
            <w:tcBorders>
              <w:top w:val="nil"/>
              <w:bottom w:val="nil"/>
            </w:tcBorders>
            <w:shd w:val="clear" w:color="auto" w:fill="auto"/>
          </w:tcPr>
          <w:p w14:paraId="79DC7950"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A26F138"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2</w:t>
            </w:r>
          </w:p>
        </w:tc>
        <w:tc>
          <w:tcPr>
            <w:tcW w:w="1276" w:type="dxa"/>
            <w:tcBorders>
              <w:top w:val="nil"/>
              <w:bottom w:val="nil"/>
            </w:tcBorders>
            <w:shd w:val="clear" w:color="auto" w:fill="auto"/>
          </w:tcPr>
          <w:p w14:paraId="6300AE42"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2C2A0DA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SR.1.1 TDD</w:t>
            </w:r>
          </w:p>
        </w:tc>
        <w:tc>
          <w:tcPr>
            <w:tcW w:w="2268" w:type="dxa"/>
            <w:tcBorders>
              <w:top w:val="nil"/>
              <w:bottom w:val="nil"/>
            </w:tcBorders>
            <w:shd w:val="clear" w:color="auto" w:fill="auto"/>
          </w:tcPr>
          <w:p w14:paraId="645B1DFA" w14:textId="77777777" w:rsidR="002E2E4A" w:rsidRPr="00020619" w:rsidRDefault="002E2E4A" w:rsidP="00864629">
            <w:pPr>
              <w:keepNext/>
              <w:keepLines/>
              <w:spacing w:after="0"/>
              <w:rPr>
                <w:rFonts w:ascii="Arial" w:hAnsi="Arial"/>
                <w:sz w:val="18"/>
              </w:rPr>
            </w:pPr>
          </w:p>
        </w:tc>
      </w:tr>
      <w:tr w:rsidR="002E2E4A" w:rsidRPr="00020619" w14:paraId="70468D01" w14:textId="77777777" w:rsidTr="00864629">
        <w:trPr>
          <w:trHeight w:val="275"/>
        </w:trPr>
        <w:tc>
          <w:tcPr>
            <w:tcW w:w="2093" w:type="dxa"/>
            <w:gridSpan w:val="2"/>
            <w:tcBorders>
              <w:top w:val="nil"/>
              <w:bottom w:val="single" w:sz="4" w:space="0" w:color="auto"/>
            </w:tcBorders>
            <w:shd w:val="clear" w:color="auto" w:fill="auto"/>
          </w:tcPr>
          <w:p w14:paraId="2C955CA3"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790FB1A1"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6A1E5436"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28919D05" w14:textId="77777777" w:rsidR="002E2E4A" w:rsidRPr="00020619" w:rsidRDefault="002E2E4A" w:rsidP="00864629">
            <w:pPr>
              <w:keepNext/>
              <w:keepLines/>
              <w:spacing w:after="0"/>
              <w:jc w:val="center"/>
              <w:rPr>
                <w:rFonts w:ascii="Arial" w:hAnsi="Arial"/>
                <w:sz w:val="18"/>
              </w:rPr>
            </w:pPr>
            <w:r w:rsidRPr="00020619">
              <w:rPr>
                <w:rFonts w:ascii="Arial" w:hAnsi="Arial"/>
                <w:sz w:val="18"/>
              </w:rPr>
              <w:t>SR.2.1 TDD</w:t>
            </w:r>
          </w:p>
        </w:tc>
        <w:tc>
          <w:tcPr>
            <w:tcW w:w="2268" w:type="dxa"/>
            <w:tcBorders>
              <w:top w:val="nil"/>
            </w:tcBorders>
            <w:shd w:val="clear" w:color="auto" w:fill="auto"/>
          </w:tcPr>
          <w:p w14:paraId="754196E4" w14:textId="77777777" w:rsidR="002E2E4A" w:rsidRPr="00020619" w:rsidRDefault="002E2E4A" w:rsidP="00864629">
            <w:pPr>
              <w:keepNext/>
              <w:keepLines/>
              <w:spacing w:after="0"/>
              <w:rPr>
                <w:rFonts w:ascii="Arial" w:hAnsi="Arial"/>
                <w:sz w:val="18"/>
              </w:rPr>
            </w:pPr>
          </w:p>
        </w:tc>
      </w:tr>
      <w:tr w:rsidR="002E2E4A" w:rsidRPr="00020619" w14:paraId="3BEE6A89" w14:textId="77777777" w:rsidTr="00864629">
        <w:trPr>
          <w:trHeight w:val="275"/>
        </w:trPr>
        <w:tc>
          <w:tcPr>
            <w:tcW w:w="2093" w:type="dxa"/>
            <w:gridSpan w:val="2"/>
            <w:vMerge w:val="restart"/>
            <w:tcBorders>
              <w:top w:val="single" w:sz="4" w:space="0" w:color="auto"/>
              <w:bottom w:val="nil"/>
            </w:tcBorders>
            <w:shd w:val="clear" w:color="auto" w:fill="auto"/>
          </w:tcPr>
          <w:p w14:paraId="5D9C5A05" w14:textId="77777777" w:rsidR="002E2E4A" w:rsidRPr="00020619" w:rsidRDefault="002E2E4A" w:rsidP="00864629">
            <w:pPr>
              <w:keepNext/>
              <w:keepLines/>
              <w:spacing w:after="0"/>
              <w:rPr>
                <w:rFonts w:ascii="Arial" w:hAnsi="Arial"/>
                <w:sz w:val="18"/>
              </w:rPr>
            </w:pPr>
            <w:r w:rsidRPr="00020619">
              <w:rPr>
                <w:rFonts w:ascii="Arial" w:hAnsi="Arial"/>
                <w:sz w:val="18"/>
                <w:lang w:val="fr-FR"/>
              </w:rPr>
              <w:t>RMSI CORESET Reference Channel</w:t>
            </w:r>
          </w:p>
        </w:tc>
        <w:tc>
          <w:tcPr>
            <w:tcW w:w="1559" w:type="dxa"/>
            <w:shd w:val="clear" w:color="auto" w:fill="auto"/>
          </w:tcPr>
          <w:p w14:paraId="523658FE"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1</w:t>
            </w:r>
            <w:r w:rsidRPr="00020619">
              <w:rPr>
                <w:rFonts w:ascii="Arial" w:hAnsi="Arial"/>
                <w:sz w:val="18"/>
                <w:lang w:eastAsia="zh-CN"/>
              </w:rPr>
              <w:t>,4</w:t>
            </w:r>
          </w:p>
        </w:tc>
        <w:tc>
          <w:tcPr>
            <w:tcW w:w="1276" w:type="dxa"/>
            <w:tcBorders>
              <w:top w:val="nil"/>
            </w:tcBorders>
            <w:shd w:val="clear" w:color="auto" w:fill="auto"/>
          </w:tcPr>
          <w:p w14:paraId="0A00E6B0"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F9E9C51"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FDD</w:t>
            </w:r>
          </w:p>
        </w:tc>
        <w:tc>
          <w:tcPr>
            <w:tcW w:w="2268" w:type="dxa"/>
            <w:tcBorders>
              <w:top w:val="nil"/>
            </w:tcBorders>
            <w:shd w:val="clear" w:color="auto" w:fill="auto"/>
          </w:tcPr>
          <w:p w14:paraId="62DFB9F9" w14:textId="77777777" w:rsidR="002E2E4A" w:rsidRPr="00020619" w:rsidRDefault="002E2E4A" w:rsidP="00864629">
            <w:pPr>
              <w:keepNext/>
              <w:keepLines/>
              <w:spacing w:after="0"/>
              <w:rPr>
                <w:rFonts w:ascii="Arial" w:hAnsi="Arial"/>
                <w:sz w:val="18"/>
              </w:rPr>
            </w:pPr>
          </w:p>
        </w:tc>
      </w:tr>
      <w:tr w:rsidR="002E2E4A" w:rsidRPr="00020619" w14:paraId="642CADD6" w14:textId="77777777" w:rsidTr="00864629">
        <w:trPr>
          <w:trHeight w:val="275"/>
        </w:trPr>
        <w:tc>
          <w:tcPr>
            <w:tcW w:w="2093" w:type="dxa"/>
            <w:gridSpan w:val="2"/>
            <w:vMerge/>
            <w:tcBorders>
              <w:top w:val="nil"/>
              <w:bottom w:val="nil"/>
            </w:tcBorders>
            <w:shd w:val="clear" w:color="auto" w:fill="auto"/>
            <w:vAlign w:val="center"/>
          </w:tcPr>
          <w:p w14:paraId="4479E4E2"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34E8726"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2</w:t>
            </w:r>
          </w:p>
        </w:tc>
        <w:tc>
          <w:tcPr>
            <w:tcW w:w="1276" w:type="dxa"/>
            <w:tcBorders>
              <w:top w:val="nil"/>
            </w:tcBorders>
            <w:shd w:val="clear" w:color="auto" w:fill="auto"/>
          </w:tcPr>
          <w:p w14:paraId="46A37680"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0805E119"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2268" w:type="dxa"/>
            <w:tcBorders>
              <w:top w:val="nil"/>
            </w:tcBorders>
            <w:shd w:val="clear" w:color="auto" w:fill="auto"/>
          </w:tcPr>
          <w:p w14:paraId="64993254" w14:textId="77777777" w:rsidR="002E2E4A" w:rsidRPr="00020619" w:rsidRDefault="002E2E4A" w:rsidP="00864629">
            <w:pPr>
              <w:keepNext/>
              <w:keepLines/>
              <w:spacing w:after="0"/>
              <w:rPr>
                <w:rFonts w:ascii="Arial" w:hAnsi="Arial"/>
                <w:sz w:val="18"/>
              </w:rPr>
            </w:pPr>
          </w:p>
        </w:tc>
      </w:tr>
      <w:tr w:rsidR="002E2E4A" w:rsidRPr="00020619" w14:paraId="67F51329" w14:textId="77777777" w:rsidTr="00864629">
        <w:trPr>
          <w:trHeight w:val="275"/>
        </w:trPr>
        <w:tc>
          <w:tcPr>
            <w:tcW w:w="2093" w:type="dxa"/>
            <w:gridSpan w:val="2"/>
            <w:tcBorders>
              <w:top w:val="nil"/>
              <w:bottom w:val="single" w:sz="4" w:space="0" w:color="auto"/>
            </w:tcBorders>
            <w:shd w:val="clear" w:color="auto" w:fill="auto"/>
          </w:tcPr>
          <w:p w14:paraId="2115C51C" w14:textId="77777777" w:rsidR="002E2E4A" w:rsidRPr="00020619" w:rsidRDefault="002E2E4A" w:rsidP="00864629">
            <w:pPr>
              <w:keepNext/>
              <w:keepLines/>
              <w:spacing w:after="0"/>
              <w:rPr>
                <w:rFonts w:ascii="Arial" w:hAnsi="Arial"/>
                <w:sz w:val="18"/>
                <w:lang w:val="fr-FR"/>
              </w:rPr>
            </w:pPr>
          </w:p>
        </w:tc>
        <w:tc>
          <w:tcPr>
            <w:tcW w:w="1559" w:type="dxa"/>
            <w:shd w:val="clear" w:color="auto" w:fill="auto"/>
          </w:tcPr>
          <w:p w14:paraId="5B3778E5" w14:textId="77777777" w:rsidR="002E2E4A" w:rsidRPr="00020619" w:rsidRDefault="002E2E4A" w:rsidP="00864629">
            <w:pPr>
              <w:keepNext/>
              <w:keepLines/>
              <w:spacing w:after="0"/>
              <w:rPr>
                <w:rFonts w:ascii="Arial" w:hAnsi="Arial" w:cs="Arial"/>
                <w:bCs/>
                <w:sz w:val="18"/>
                <w:lang w:val="fr-FR" w:eastAsia="zh-CN"/>
              </w:rPr>
            </w:pPr>
            <w:r w:rsidRPr="00020619">
              <w:rPr>
                <w:rFonts w:ascii="Arial" w:hAnsi="Arial"/>
                <w:sz w:val="18"/>
                <w:lang w:eastAsia="zh-CN"/>
              </w:rPr>
              <w:t>Config 3</w:t>
            </w:r>
          </w:p>
        </w:tc>
        <w:tc>
          <w:tcPr>
            <w:tcW w:w="1276" w:type="dxa"/>
            <w:tcBorders>
              <w:top w:val="nil"/>
            </w:tcBorders>
            <w:shd w:val="clear" w:color="auto" w:fill="auto"/>
          </w:tcPr>
          <w:p w14:paraId="7A25CC18"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1713ABEF"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R.2.1 TDD</w:t>
            </w:r>
          </w:p>
        </w:tc>
        <w:tc>
          <w:tcPr>
            <w:tcW w:w="2268" w:type="dxa"/>
            <w:tcBorders>
              <w:top w:val="nil"/>
            </w:tcBorders>
            <w:shd w:val="clear" w:color="auto" w:fill="auto"/>
          </w:tcPr>
          <w:p w14:paraId="68B7A300" w14:textId="77777777" w:rsidR="002E2E4A" w:rsidRPr="00020619" w:rsidRDefault="002E2E4A" w:rsidP="00864629">
            <w:pPr>
              <w:keepNext/>
              <w:keepLines/>
              <w:spacing w:after="0"/>
              <w:rPr>
                <w:rFonts w:ascii="Arial" w:hAnsi="Arial"/>
                <w:sz w:val="18"/>
              </w:rPr>
            </w:pPr>
          </w:p>
        </w:tc>
      </w:tr>
      <w:tr w:rsidR="002E2E4A" w:rsidRPr="00020619" w14:paraId="6D5FDE2D" w14:textId="77777777" w:rsidTr="00864629">
        <w:trPr>
          <w:trHeight w:val="275"/>
        </w:trPr>
        <w:tc>
          <w:tcPr>
            <w:tcW w:w="2093" w:type="dxa"/>
            <w:gridSpan w:val="2"/>
            <w:vMerge w:val="restart"/>
            <w:tcBorders>
              <w:top w:val="single" w:sz="4" w:space="0" w:color="auto"/>
              <w:bottom w:val="nil"/>
            </w:tcBorders>
            <w:shd w:val="clear" w:color="auto" w:fill="auto"/>
          </w:tcPr>
          <w:p w14:paraId="3FECF5C5" w14:textId="77777777" w:rsidR="002E2E4A" w:rsidRPr="00020619" w:rsidRDefault="002E2E4A" w:rsidP="00864629">
            <w:pPr>
              <w:keepNext/>
              <w:keepLines/>
              <w:spacing w:after="0"/>
              <w:rPr>
                <w:rFonts w:ascii="Arial" w:hAnsi="Arial"/>
                <w:sz w:val="18"/>
              </w:rPr>
            </w:pPr>
            <w:proofErr w:type="spellStart"/>
            <w:r w:rsidRPr="00020619">
              <w:rPr>
                <w:rFonts w:ascii="Arial" w:hAnsi="Arial"/>
                <w:sz w:val="18"/>
                <w:lang w:val="fr-FR"/>
              </w:rPr>
              <w:t>Dedicated</w:t>
            </w:r>
            <w:proofErr w:type="spellEnd"/>
            <w:r w:rsidRPr="00020619">
              <w:rPr>
                <w:rFonts w:ascii="Arial" w:hAnsi="Arial"/>
                <w:sz w:val="18"/>
                <w:lang w:val="fr-FR"/>
              </w:rPr>
              <w:t xml:space="preserve"> CORESET Reference Channel</w:t>
            </w:r>
          </w:p>
        </w:tc>
        <w:tc>
          <w:tcPr>
            <w:tcW w:w="1559" w:type="dxa"/>
            <w:shd w:val="clear" w:color="auto" w:fill="auto"/>
          </w:tcPr>
          <w:p w14:paraId="009D534C"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1,4</w:t>
            </w:r>
          </w:p>
        </w:tc>
        <w:tc>
          <w:tcPr>
            <w:tcW w:w="1276" w:type="dxa"/>
            <w:tcBorders>
              <w:top w:val="nil"/>
            </w:tcBorders>
            <w:shd w:val="clear" w:color="auto" w:fill="auto"/>
          </w:tcPr>
          <w:p w14:paraId="2E913E16"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1507A3AB"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FDD</w:t>
            </w:r>
          </w:p>
        </w:tc>
        <w:tc>
          <w:tcPr>
            <w:tcW w:w="2268" w:type="dxa"/>
            <w:tcBorders>
              <w:top w:val="nil"/>
            </w:tcBorders>
            <w:shd w:val="clear" w:color="auto" w:fill="auto"/>
          </w:tcPr>
          <w:p w14:paraId="611E95A6" w14:textId="77777777" w:rsidR="002E2E4A" w:rsidRPr="00020619" w:rsidRDefault="002E2E4A" w:rsidP="00864629">
            <w:pPr>
              <w:keepNext/>
              <w:keepLines/>
              <w:spacing w:after="0"/>
              <w:rPr>
                <w:rFonts w:ascii="Arial" w:hAnsi="Arial"/>
                <w:sz w:val="18"/>
              </w:rPr>
            </w:pPr>
          </w:p>
        </w:tc>
      </w:tr>
      <w:tr w:rsidR="002E2E4A" w:rsidRPr="00020619" w14:paraId="670BC3A9" w14:textId="77777777" w:rsidTr="00864629">
        <w:trPr>
          <w:trHeight w:val="275"/>
        </w:trPr>
        <w:tc>
          <w:tcPr>
            <w:tcW w:w="2093" w:type="dxa"/>
            <w:gridSpan w:val="2"/>
            <w:vMerge/>
            <w:tcBorders>
              <w:top w:val="nil"/>
              <w:bottom w:val="nil"/>
            </w:tcBorders>
            <w:shd w:val="clear" w:color="auto" w:fill="auto"/>
            <w:vAlign w:val="center"/>
          </w:tcPr>
          <w:p w14:paraId="11DB56D7"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269F3E90"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2</w:t>
            </w:r>
          </w:p>
        </w:tc>
        <w:tc>
          <w:tcPr>
            <w:tcW w:w="1276" w:type="dxa"/>
            <w:tcBorders>
              <w:top w:val="nil"/>
            </w:tcBorders>
            <w:shd w:val="clear" w:color="auto" w:fill="auto"/>
          </w:tcPr>
          <w:p w14:paraId="462FE697"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6AE0540"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2268" w:type="dxa"/>
            <w:tcBorders>
              <w:top w:val="nil"/>
            </w:tcBorders>
            <w:shd w:val="clear" w:color="auto" w:fill="auto"/>
          </w:tcPr>
          <w:p w14:paraId="4D0C2C49" w14:textId="77777777" w:rsidR="002E2E4A" w:rsidRPr="00020619" w:rsidRDefault="002E2E4A" w:rsidP="00864629">
            <w:pPr>
              <w:keepNext/>
              <w:keepLines/>
              <w:spacing w:after="0"/>
              <w:rPr>
                <w:rFonts w:ascii="Arial" w:hAnsi="Arial"/>
                <w:sz w:val="18"/>
              </w:rPr>
            </w:pPr>
          </w:p>
        </w:tc>
      </w:tr>
      <w:tr w:rsidR="002E2E4A" w:rsidRPr="00020619" w14:paraId="5C0521AB" w14:textId="77777777" w:rsidTr="00864629">
        <w:trPr>
          <w:trHeight w:val="275"/>
        </w:trPr>
        <w:tc>
          <w:tcPr>
            <w:tcW w:w="2093" w:type="dxa"/>
            <w:gridSpan w:val="2"/>
            <w:tcBorders>
              <w:top w:val="nil"/>
            </w:tcBorders>
            <w:shd w:val="clear" w:color="auto" w:fill="auto"/>
            <w:vAlign w:val="center"/>
          </w:tcPr>
          <w:p w14:paraId="495E0DC0"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3842530C" w14:textId="77777777" w:rsidR="002E2E4A" w:rsidRPr="00020619" w:rsidRDefault="002E2E4A" w:rsidP="00864629">
            <w:pPr>
              <w:keepNext/>
              <w:keepLines/>
              <w:spacing w:after="0"/>
              <w:rPr>
                <w:rFonts w:ascii="Arial" w:eastAsiaTheme="minorEastAsia" w:hAnsi="Arial" w:cs="Arial"/>
                <w:bCs/>
                <w:sz w:val="18"/>
                <w:lang w:val="fr-FR" w:eastAsia="zh-CN"/>
              </w:rPr>
            </w:pPr>
            <w:r w:rsidRPr="00020619">
              <w:rPr>
                <w:rFonts w:ascii="Arial" w:hAnsi="Arial" w:cs="Arial" w:hint="eastAsia"/>
                <w:bCs/>
                <w:sz w:val="18"/>
                <w:lang w:val="fr-FR" w:eastAsia="zh-CN"/>
              </w:rPr>
              <w:t>C</w:t>
            </w:r>
            <w:r w:rsidRPr="00020619">
              <w:rPr>
                <w:rFonts w:ascii="Arial" w:hAnsi="Arial" w:cs="Arial"/>
                <w:bCs/>
                <w:sz w:val="18"/>
                <w:lang w:val="fr-FR" w:eastAsia="zh-CN"/>
              </w:rPr>
              <w:t>onfig 3</w:t>
            </w:r>
          </w:p>
        </w:tc>
        <w:tc>
          <w:tcPr>
            <w:tcW w:w="1276" w:type="dxa"/>
            <w:tcBorders>
              <w:top w:val="nil"/>
            </w:tcBorders>
            <w:shd w:val="clear" w:color="auto" w:fill="auto"/>
          </w:tcPr>
          <w:p w14:paraId="6378B418"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28A1FA86"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CR.2.1 TDD</w:t>
            </w:r>
          </w:p>
        </w:tc>
        <w:tc>
          <w:tcPr>
            <w:tcW w:w="2268" w:type="dxa"/>
            <w:tcBorders>
              <w:top w:val="nil"/>
            </w:tcBorders>
            <w:shd w:val="clear" w:color="auto" w:fill="auto"/>
          </w:tcPr>
          <w:p w14:paraId="6914BF8B" w14:textId="77777777" w:rsidR="002E2E4A" w:rsidRPr="00020619" w:rsidRDefault="002E2E4A" w:rsidP="00864629">
            <w:pPr>
              <w:keepNext/>
              <w:keepLines/>
              <w:spacing w:after="0"/>
              <w:rPr>
                <w:rFonts w:ascii="Arial" w:hAnsi="Arial"/>
                <w:sz w:val="18"/>
              </w:rPr>
            </w:pPr>
          </w:p>
        </w:tc>
      </w:tr>
      <w:tr w:rsidR="002E2E4A" w:rsidRPr="00020619" w14:paraId="0C51233B" w14:textId="77777777" w:rsidTr="00864629">
        <w:tc>
          <w:tcPr>
            <w:tcW w:w="3652" w:type="dxa"/>
            <w:gridSpan w:val="3"/>
            <w:shd w:val="clear" w:color="auto" w:fill="auto"/>
          </w:tcPr>
          <w:p w14:paraId="4BE985B8"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NR</w:t>
            </w:r>
            <w:r w:rsidRPr="00020619">
              <w:rPr>
                <w:rFonts w:ascii="Arial" w:hAnsi="Arial"/>
                <w:sz w:val="18"/>
              </w:rPr>
              <w:t xml:space="preserve"> RF Channel Number</w:t>
            </w:r>
          </w:p>
        </w:tc>
        <w:tc>
          <w:tcPr>
            <w:tcW w:w="1276" w:type="dxa"/>
            <w:shd w:val="clear" w:color="auto" w:fill="auto"/>
          </w:tcPr>
          <w:p w14:paraId="58BBD390" w14:textId="77777777" w:rsidR="002E2E4A" w:rsidRPr="00020619" w:rsidRDefault="002E2E4A" w:rsidP="00864629">
            <w:pPr>
              <w:keepNext/>
              <w:keepLines/>
              <w:spacing w:after="0"/>
              <w:jc w:val="center"/>
              <w:rPr>
                <w:rFonts w:ascii="Arial" w:hAnsi="Arial"/>
                <w:sz w:val="18"/>
              </w:rPr>
            </w:pPr>
          </w:p>
        </w:tc>
        <w:tc>
          <w:tcPr>
            <w:tcW w:w="2551" w:type="dxa"/>
            <w:tcBorders>
              <w:bottom w:val="single" w:sz="4" w:space="0" w:color="auto"/>
            </w:tcBorders>
            <w:shd w:val="clear" w:color="auto" w:fill="auto"/>
          </w:tcPr>
          <w:p w14:paraId="38B00E7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w:t>
            </w:r>
          </w:p>
        </w:tc>
        <w:tc>
          <w:tcPr>
            <w:tcW w:w="2268" w:type="dxa"/>
            <w:shd w:val="clear" w:color="auto" w:fill="auto"/>
          </w:tcPr>
          <w:p w14:paraId="55287659" w14:textId="77777777" w:rsidR="002E2E4A" w:rsidRPr="00020619" w:rsidRDefault="002E2E4A" w:rsidP="00864629">
            <w:pPr>
              <w:keepNext/>
              <w:keepLines/>
              <w:spacing w:after="0"/>
              <w:rPr>
                <w:rFonts w:ascii="Arial" w:hAnsi="Arial"/>
                <w:sz w:val="18"/>
              </w:rPr>
            </w:pPr>
          </w:p>
        </w:tc>
      </w:tr>
      <w:tr w:rsidR="002E2E4A" w:rsidRPr="00020619" w14:paraId="10F5D474" w14:textId="77777777" w:rsidTr="00864629">
        <w:tc>
          <w:tcPr>
            <w:tcW w:w="3652" w:type="dxa"/>
            <w:gridSpan w:val="3"/>
            <w:shd w:val="clear" w:color="auto" w:fill="auto"/>
          </w:tcPr>
          <w:p w14:paraId="1FC13B51" w14:textId="77777777" w:rsidR="002E2E4A" w:rsidRPr="00020619" w:rsidRDefault="002E2E4A" w:rsidP="00864629">
            <w:pPr>
              <w:keepNext/>
              <w:keepLines/>
              <w:spacing w:after="0"/>
              <w:rPr>
                <w:rFonts w:ascii="Arial" w:hAnsi="Arial"/>
                <w:sz w:val="18"/>
              </w:rPr>
            </w:pPr>
            <w:r w:rsidRPr="00020619">
              <w:rPr>
                <w:rFonts w:ascii="Arial" w:hAnsi="Arial"/>
                <w:sz w:val="18"/>
              </w:rPr>
              <w:t>EPRE ratio of PSS to SSS</w:t>
            </w:r>
          </w:p>
        </w:tc>
        <w:tc>
          <w:tcPr>
            <w:tcW w:w="1276" w:type="dxa"/>
            <w:shd w:val="clear" w:color="auto" w:fill="auto"/>
          </w:tcPr>
          <w:p w14:paraId="530D64B2"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bottom w:val="nil"/>
            </w:tcBorders>
            <w:shd w:val="clear" w:color="auto" w:fill="auto"/>
            <w:vAlign w:val="center"/>
          </w:tcPr>
          <w:p w14:paraId="43DCEB70"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0</w:t>
            </w:r>
          </w:p>
        </w:tc>
        <w:tc>
          <w:tcPr>
            <w:tcW w:w="2268" w:type="dxa"/>
            <w:shd w:val="clear" w:color="auto" w:fill="auto"/>
          </w:tcPr>
          <w:p w14:paraId="0D40FB50" w14:textId="77777777" w:rsidR="002E2E4A" w:rsidRPr="00020619" w:rsidRDefault="002E2E4A" w:rsidP="00864629">
            <w:pPr>
              <w:keepNext/>
              <w:keepLines/>
              <w:spacing w:after="0"/>
              <w:rPr>
                <w:rFonts w:ascii="Arial" w:hAnsi="Arial"/>
                <w:sz w:val="18"/>
              </w:rPr>
            </w:pPr>
          </w:p>
        </w:tc>
      </w:tr>
      <w:tr w:rsidR="002E2E4A" w:rsidRPr="00020619" w14:paraId="3FD2919C" w14:textId="77777777" w:rsidTr="00864629">
        <w:tc>
          <w:tcPr>
            <w:tcW w:w="3652" w:type="dxa"/>
            <w:gridSpan w:val="3"/>
            <w:shd w:val="clear" w:color="auto" w:fill="auto"/>
          </w:tcPr>
          <w:p w14:paraId="41E415F2" w14:textId="77777777" w:rsidR="002E2E4A" w:rsidRPr="00020619" w:rsidRDefault="002E2E4A" w:rsidP="00864629">
            <w:pPr>
              <w:keepNext/>
              <w:keepLines/>
              <w:spacing w:after="0"/>
              <w:rPr>
                <w:rFonts w:ascii="Arial" w:hAnsi="Arial"/>
                <w:sz w:val="18"/>
              </w:rPr>
            </w:pPr>
            <w:r w:rsidRPr="00020619">
              <w:rPr>
                <w:rFonts w:ascii="Arial" w:hAnsi="Arial"/>
                <w:sz w:val="18"/>
              </w:rPr>
              <w:t>EPRE ratio of PBCH_DMRS to SSS</w:t>
            </w:r>
          </w:p>
        </w:tc>
        <w:tc>
          <w:tcPr>
            <w:tcW w:w="1276" w:type="dxa"/>
            <w:shd w:val="clear" w:color="auto" w:fill="auto"/>
          </w:tcPr>
          <w:p w14:paraId="662ABA68"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103E0B4A"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3743D1C0" w14:textId="77777777" w:rsidR="002E2E4A" w:rsidRPr="00020619" w:rsidRDefault="002E2E4A" w:rsidP="00864629">
            <w:pPr>
              <w:keepNext/>
              <w:keepLines/>
              <w:spacing w:after="0"/>
              <w:rPr>
                <w:rFonts w:ascii="Arial" w:hAnsi="Arial"/>
                <w:sz w:val="18"/>
              </w:rPr>
            </w:pPr>
          </w:p>
        </w:tc>
      </w:tr>
      <w:tr w:rsidR="002E2E4A" w:rsidRPr="00020619" w14:paraId="6AEC8387" w14:textId="77777777" w:rsidTr="00864629">
        <w:tc>
          <w:tcPr>
            <w:tcW w:w="3652" w:type="dxa"/>
            <w:gridSpan w:val="3"/>
            <w:shd w:val="clear" w:color="auto" w:fill="auto"/>
          </w:tcPr>
          <w:p w14:paraId="0C28E5DE" w14:textId="77777777" w:rsidR="002E2E4A" w:rsidRPr="00020619" w:rsidRDefault="002E2E4A" w:rsidP="00864629">
            <w:pPr>
              <w:keepNext/>
              <w:keepLines/>
              <w:spacing w:after="0"/>
              <w:rPr>
                <w:rFonts w:ascii="Arial" w:hAnsi="Arial"/>
                <w:sz w:val="18"/>
              </w:rPr>
            </w:pPr>
            <w:r w:rsidRPr="00020619">
              <w:rPr>
                <w:rFonts w:ascii="Arial" w:hAnsi="Arial"/>
                <w:sz w:val="18"/>
              </w:rPr>
              <w:t>EPRE ratio of PBCH to PBCH_DMRS</w:t>
            </w:r>
          </w:p>
        </w:tc>
        <w:tc>
          <w:tcPr>
            <w:tcW w:w="1276" w:type="dxa"/>
            <w:shd w:val="clear" w:color="auto" w:fill="auto"/>
          </w:tcPr>
          <w:p w14:paraId="1807211C"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648DF022"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344234B3" w14:textId="77777777" w:rsidR="002E2E4A" w:rsidRPr="00020619" w:rsidRDefault="002E2E4A" w:rsidP="00864629">
            <w:pPr>
              <w:keepNext/>
              <w:keepLines/>
              <w:spacing w:after="0"/>
              <w:rPr>
                <w:rFonts w:ascii="Arial" w:hAnsi="Arial"/>
                <w:sz w:val="18"/>
              </w:rPr>
            </w:pPr>
          </w:p>
        </w:tc>
      </w:tr>
      <w:tr w:rsidR="002E2E4A" w:rsidRPr="00020619" w14:paraId="128A952F" w14:textId="77777777" w:rsidTr="00864629">
        <w:tc>
          <w:tcPr>
            <w:tcW w:w="3652" w:type="dxa"/>
            <w:gridSpan w:val="3"/>
            <w:shd w:val="clear" w:color="auto" w:fill="auto"/>
          </w:tcPr>
          <w:p w14:paraId="0E7EBD58" w14:textId="77777777" w:rsidR="002E2E4A" w:rsidRPr="00020619" w:rsidRDefault="002E2E4A" w:rsidP="00864629">
            <w:pPr>
              <w:keepNext/>
              <w:keepLines/>
              <w:spacing w:after="0"/>
              <w:rPr>
                <w:rFonts w:ascii="Arial" w:hAnsi="Arial"/>
                <w:sz w:val="18"/>
              </w:rPr>
            </w:pPr>
            <w:r w:rsidRPr="00020619">
              <w:rPr>
                <w:rFonts w:ascii="Arial" w:hAnsi="Arial"/>
                <w:sz w:val="18"/>
              </w:rPr>
              <w:t>EPRE ratio of PDCCH_DMRS to SSS</w:t>
            </w:r>
          </w:p>
        </w:tc>
        <w:tc>
          <w:tcPr>
            <w:tcW w:w="1276" w:type="dxa"/>
            <w:shd w:val="clear" w:color="auto" w:fill="auto"/>
          </w:tcPr>
          <w:p w14:paraId="2F3290A4"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41E3BBD8"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58AA2642" w14:textId="77777777" w:rsidR="002E2E4A" w:rsidRPr="00020619" w:rsidRDefault="002E2E4A" w:rsidP="00864629">
            <w:pPr>
              <w:keepNext/>
              <w:keepLines/>
              <w:spacing w:after="0"/>
              <w:rPr>
                <w:rFonts w:ascii="Arial" w:hAnsi="Arial"/>
                <w:sz w:val="18"/>
              </w:rPr>
            </w:pPr>
          </w:p>
        </w:tc>
      </w:tr>
      <w:tr w:rsidR="002E2E4A" w:rsidRPr="00020619" w14:paraId="394C6CAB" w14:textId="77777777" w:rsidTr="00864629">
        <w:tc>
          <w:tcPr>
            <w:tcW w:w="3652" w:type="dxa"/>
            <w:gridSpan w:val="3"/>
            <w:shd w:val="clear" w:color="auto" w:fill="auto"/>
          </w:tcPr>
          <w:p w14:paraId="6989F26E" w14:textId="77777777" w:rsidR="002E2E4A" w:rsidRPr="00020619" w:rsidRDefault="002E2E4A" w:rsidP="00864629">
            <w:pPr>
              <w:keepNext/>
              <w:keepLines/>
              <w:spacing w:after="0"/>
              <w:rPr>
                <w:rFonts w:ascii="Arial" w:hAnsi="Arial"/>
                <w:sz w:val="18"/>
              </w:rPr>
            </w:pPr>
            <w:r w:rsidRPr="00020619">
              <w:rPr>
                <w:rFonts w:ascii="Arial" w:hAnsi="Arial"/>
                <w:sz w:val="18"/>
              </w:rPr>
              <w:t>EPRE ratio of PDCCH to PDCCH_DMRS</w:t>
            </w:r>
          </w:p>
        </w:tc>
        <w:tc>
          <w:tcPr>
            <w:tcW w:w="1276" w:type="dxa"/>
            <w:shd w:val="clear" w:color="auto" w:fill="auto"/>
          </w:tcPr>
          <w:p w14:paraId="6C26554D"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15A36808"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38DAB487" w14:textId="77777777" w:rsidR="002E2E4A" w:rsidRPr="00020619" w:rsidRDefault="002E2E4A" w:rsidP="00864629">
            <w:pPr>
              <w:keepNext/>
              <w:keepLines/>
              <w:spacing w:after="0"/>
              <w:rPr>
                <w:rFonts w:ascii="Arial" w:hAnsi="Arial"/>
                <w:sz w:val="18"/>
              </w:rPr>
            </w:pPr>
          </w:p>
        </w:tc>
      </w:tr>
      <w:tr w:rsidR="002E2E4A" w:rsidRPr="00020619" w14:paraId="046D3C7C" w14:textId="77777777" w:rsidTr="00864629">
        <w:tc>
          <w:tcPr>
            <w:tcW w:w="3652" w:type="dxa"/>
            <w:gridSpan w:val="3"/>
            <w:shd w:val="clear" w:color="auto" w:fill="auto"/>
          </w:tcPr>
          <w:p w14:paraId="43F1BCDB" w14:textId="77777777" w:rsidR="002E2E4A" w:rsidRPr="00020619" w:rsidRDefault="002E2E4A" w:rsidP="00864629">
            <w:pPr>
              <w:keepNext/>
              <w:keepLines/>
              <w:spacing w:after="0"/>
              <w:rPr>
                <w:rFonts w:ascii="Arial" w:hAnsi="Arial"/>
                <w:sz w:val="18"/>
              </w:rPr>
            </w:pPr>
            <w:r w:rsidRPr="00020619">
              <w:rPr>
                <w:rFonts w:ascii="Arial" w:hAnsi="Arial"/>
                <w:sz w:val="18"/>
              </w:rPr>
              <w:t>EPRE ratio of PDSCH_DMRS to SSS</w:t>
            </w:r>
          </w:p>
        </w:tc>
        <w:tc>
          <w:tcPr>
            <w:tcW w:w="1276" w:type="dxa"/>
            <w:shd w:val="clear" w:color="auto" w:fill="auto"/>
          </w:tcPr>
          <w:p w14:paraId="2BE6E425"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53CB16F6"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313CCC10" w14:textId="77777777" w:rsidR="002E2E4A" w:rsidRPr="00020619" w:rsidRDefault="002E2E4A" w:rsidP="00864629">
            <w:pPr>
              <w:keepNext/>
              <w:keepLines/>
              <w:spacing w:after="0"/>
              <w:rPr>
                <w:rFonts w:ascii="Arial" w:hAnsi="Arial"/>
                <w:sz w:val="18"/>
              </w:rPr>
            </w:pPr>
          </w:p>
        </w:tc>
      </w:tr>
      <w:tr w:rsidR="002E2E4A" w:rsidRPr="00020619" w14:paraId="4087034B" w14:textId="77777777" w:rsidTr="00864629">
        <w:tc>
          <w:tcPr>
            <w:tcW w:w="3652" w:type="dxa"/>
            <w:gridSpan w:val="3"/>
            <w:shd w:val="clear" w:color="auto" w:fill="auto"/>
          </w:tcPr>
          <w:p w14:paraId="6DB61D23" w14:textId="77777777" w:rsidR="002E2E4A" w:rsidRPr="00020619" w:rsidRDefault="002E2E4A" w:rsidP="00864629">
            <w:pPr>
              <w:keepNext/>
              <w:keepLines/>
              <w:spacing w:after="0"/>
              <w:rPr>
                <w:rFonts w:ascii="Arial" w:hAnsi="Arial"/>
                <w:sz w:val="18"/>
              </w:rPr>
            </w:pPr>
            <w:r w:rsidRPr="00020619">
              <w:rPr>
                <w:rFonts w:ascii="Arial" w:hAnsi="Arial"/>
                <w:sz w:val="18"/>
              </w:rPr>
              <w:t>EPRE ratio of PDSCH to PDSCH_DMRS</w:t>
            </w:r>
          </w:p>
        </w:tc>
        <w:tc>
          <w:tcPr>
            <w:tcW w:w="1276" w:type="dxa"/>
            <w:shd w:val="clear" w:color="auto" w:fill="auto"/>
          </w:tcPr>
          <w:p w14:paraId="7E88BB7A"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tcBorders>
            <w:shd w:val="clear" w:color="auto" w:fill="auto"/>
          </w:tcPr>
          <w:p w14:paraId="5E8D2996" w14:textId="77777777" w:rsidR="002E2E4A" w:rsidRPr="00020619" w:rsidRDefault="002E2E4A" w:rsidP="00864629">
            <w:pPr>
              <w:keepNext/>
              <w:keepLines/>
              <w:spacing w:after="0"/>
              <w:jc w:val="center"/>
              <w:rPr>
                <w:rFonts w:ascii="Arial" w:hAnsi="Arial"/>
                <w:sz w:val="18"/>
              </w:rPr>
            </w:pPr>
          </w:p>
        </w:tc>
        <w:tc>
          <w:tcPr>
            <w:tcW w:w="2268" w:type="dxa"/>
            <w:tcBorders>
              <w:bottom w:val="single" w:sz="4" w:space="0" w:color="auto"/>
            </w:tcBorders>
            <w:shd w:val="clear" w:color="auto" w:fill="auto"/>
          </w:tcPr>
          <w:p w14:paraId="6881397B" w14:textId="77777777" w:rsidR="002E2E4A" w:rsidRPr="00020619" w:rsidRDefault="002E2E4A" w:rsidP="00864629">
            <w:pPr>
              <w:keepNext/>
              <w:keepLines/>
              <w:spacing w:after="0"/>
              <w:rPr>
                <w:rFonts w:ascii="Arial" w:hAnsi="Arial"/>
                <w:sz w:val="18"/>
              </w:rPr>
            </w:pPr>
          </w:p>
        </w:tc>
      </w:tr>
      <w:tr w:rsidR="002E2E4A" w:rsidRPr="00020619" w14:paraId="2ADA763A" w14:textId="77777777" w:rsidTr="00864629">
        <w:tc>
          <w:tcPr>
            <w:tcW w:w="1242" w:type="dxa"/>
            <w:tcBorders>
              <w:bottom w:val="nil"/>
            </w:tcBorders>
            <w:shd w:val="clear" w:color="auto" w:fill="auto"/>
          </w:tcPr>
          <w:p w14:paraId="1696256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with index 0</w:t>
            </w:r>
          </w:p>
        </w:tc>
        <w:tc>
          <w:tcPr>
            <w:tcW w:w="2410" w:type="dxa"/>
            <w:gridSpan w:val="2"/>
            <w:shd w:val="clear" w:color="auto" w:fill="auto"/>
          </w:tcPr>
          <w:p w14:paraId="192562AB"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680" w:dyaOrig="380" w14:anchorId="7AB6615F">
                <v:shape id="_x0000_i1954" type="#_x0000_t75" style="width:36.2pt;height:15.45pt" o:ole="" fillcolor="window">
                  <v:imagedata r:id="rId60" o:title=""/>
                </v:shape>
                <o:OLEObject Type="Embed" ProgID="Equation.3" ShapeID="_x0000_i1954" DrawAspect="Content" ObjectID="_1731331362" r:id="rId61"/>
              </w:object>
            </w:r>
          </w:p>
        </w:tc>
        <w:tc>
          <w:tcPr>
            <w:tcW w:w="1276" w:type="dxa"/>
            <w:tcBorders>
              <w:bottom w:val="single" w:sz="4" w:space="0" w:color="auto"/>
            </w:tcBorders>
            <w:shd w:val="clear" w:color="auto" w:fill="auto"/>
          </w:tcPr>
          <w:p w14:paraId="4A46FED4"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2551" w:type="dxa"/>
            <w:shd w:val="clear" w:color="auto" w:fill="auto"/>
          </w:tcPr>
          <w:p w14:paraId="20AAFA8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3</w:t>
            </w:r>
          </w:p>
        </w:tc>
        <w:tc>
          <w:tcPr>
            <w:tcW w:w="2268" w:type="dxa"/>
            <w:tcBorders>
              <w:bottom w:val="nil"/>
            </w:tcBorders>
            <w:shd w:val="clear" w:color="auto" w:fill="auto"/>
          </w:tcPr>
          <w:p w14:paraId="5A5931DB" w14:textId="77777777" w:rsidR="002E2E4A" w:rsidRPr="00020619" w:rsidRDefault="002E2E4A" w:rsidP="00864629">
            <w:pPr>
              <w:keepNext/>
              <w:keepLines/>
              <w:spacing w:after="0"/>
              <w:rPr>
                <w:rFonts w:ascii="Arial" w:hAnsi="Arial"/>
                <w:sz w:val="18"/>
                <w:lang w:val="en-US" w:eastAsia="zh-CN"/>
              </w:rPr>
            </w:pPr>
            <w:r w:rsidRPr="00020619">
              <w:rPr>
                <w:rFonts w:ascii="Arial" w:hAnsi="Arial"/>
                <w:sz w:val="18"/>
                <w:lang w:eastAsia="zh-CN"/>
              </w:rPr>
              <w:t xml:space="preserve">Power of SSB with index 0 is set to be above configured </w:t>
            </w:r>
            <w:proofErr w:type="spellStart"/>
            <w:r w:rsidRPr="00020619">
              <w:rPr>
                <w:rFonts w:ascii="Arial" w:hAnsi="Arial"/>
                <w:i/>
                <w:sz w:val="18"/>
              </w:rPr>
              <w:t>rsrp-ThresholdSSB</w:t>
            </w:r>
            <w:proofErr w:type="spellEnd"/>
            <w:proofErr w:type="gramStart"/>
            <w:r w:rsidRPr="00020619">
              <w:rPr>
                <w:rFonts w:ascii="Arial" w:hAnsi="Arial"/>
                <w:sz w:val="18"/>
              </w:rPr>
              <w:t>+[</w:t>
            </w:r>
            <w:proofErr w:type="gramEnd"/>
            <w:del w:id="6136" w:author="BigCREditor-RAN4#104-bis" w:date="2022-10-21T12:27:00Z">
              <w:r w:rsidRPr="00020619" w:rsidDel="00426A90">
                <w:rPr>
                  <w:rFonts w:ascii="Arial" w:hAnsi="Arial"/>
                  <w:sz w:val="18"/>
                </w:rPr>
                <w:delText>offset</w:delText>
              </w:r>
            </w:del>
            <w:ins w:id="6137" w:author="BigCREditor-RAN4#104-bis" w:date="2022-10-21T12:27:00Z">
              <w:r w:rsidRPr="00020619">
                <w:rPr>
                  <w:rFonts w:ascii="Arial" w:hAnsi="Arial"/>
                  <w:sz w:val="18"/>
                </w:rPr>
                <w:t>1</w:t>
              </w:r>
            </w:ins>
            <w:r w:rsidRPr="00020619">
              <w:rPr>
                <w:rFonts w:ascii="Arial" w:hAnsi="Arial"/>
                <w:sz w:val="18"/>
              </w:rPr>
              <w:t>]</w:t>
            </w:r>
          </w:p>
        </w:tc>
      </w:tr>
      <w:tr w:rsidR="002E2E4A" w:rsidRPr="00020619" w14:paraId="2DC9C4CA" w14:textId="77777777" w:rsidTr="00864629">
        <w:trPr>
          <w:trHeight w:val="275"/>
        </w:trPr>
        <w:tc>
          <w:tcPr>
            <w:tcW w:w="1242" w:type="dxa"/>
            <w:tcBorders>
              <w:top w:val="nil"/>
              <w:bottom w:val="nil"/>
            </w:tcBorders>
            <w:shd w:val="clear" w:color="auto" w:fill="auto"/>
          </w:tcPr>
          <w:p w14:paraId="19F6567B" w14:textId="77777777" w:rsidR="002E2E4A" w:rsidRPr="00020619" w:rsidRDefault="002E2E4A" w:rsidP="00864629">
            <w:pPr>
              <w:keepNext/>
              <w:keepLines/>
              <w:spacing w:after="0"/>
              <w:rPr>
                <w:rFonts w:ascii="Arial" w:hAnsi="Arial"/>
                <w:sz w:val="18"/>
                <w:lang w:eastAsia="zh-CN"/>
              </w:rPr>
            </w:pPr>
          </w:p>
        </w:tc>
        <w:tc>
          <w:tcPr>
            <w:tcW w:w="851" w:type="dxa"/>
            <w:tcBorders>
              <w:bottom w:val="single" w:sz="4" w:space="0" w:color="auto"/>
            </w:tcBorders>
            <w:shd w:val="clear" w:color="auto" w:fill="auto"/>
          </w:tcPr>
          <w:p w14:paraId="1A606422" w14:textId="77777777" w:rsidR="002E2E4A" w:rsidRPr="00020619" w:rsidRDefault="002E2E4A" w:rsidP="00864629">
            <w:pPr>
              <w:keepNext/>
              <w:keepLines/>
              <w:spacing w:after="0"/>
              <w:rPr>
                <w:rFonts w:ascii="Arial" w:hAnsi="Arial"/>
                <w:sz w:val="18"/>
                <w:lang w:eastAsia="zh-CN"/>
              </w:rPr>
            </w:pPr>
            <w:r w:rsidRPr="00020619">
              <w:rPr>
                <w:rFonts w:ascii="Arial" w:hAnsi="Arial"/>
                <w:position w:val="-12"/>
                <w:sz w:val="18"/>
              </w:rPr>
              <w:object w:dxaOrig="400" w:dyaOrig="360" w14:anchorId="41C269C1">
                <v:shape id="_x0000_i1955" type="#_x0000_t75" style="width:21.2pt;height:21.2pt" o:ole="" fillcolor="window">
                  <v:imagedata r:id="rId15" o:title=""/>
                </v:shape>
                <o:OLEObject Type="Embed" ProgID="Equation.3" ShapeID="_x0000_i1955" DrawAspect="Content" ObjectID="_1731331363" r:id="rId62"/>
              </w:object>
            </w:r>
          </w:p>
        </w:tc>
        <w:tc>
          <w:tcPr>
            <w:tcW w:w="1559" w:type="dxa"/>
            <w:shd w:val="clear" w:color="auto" w:fill="auto"/>
          </w:tcPr>
          <w:p w14:paraId="7EEE2FB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1,4</w:t>
            </w:r>
          </w:p>
        </w:tc>
        <w:tc>
          <w:tcPr>
            <w:tcW w:w="1276" w:type="dxa"/>
            <w:tcBorders>
              <w:bottom w:val="nil"/>
            </w:tcBorders>
            <w:shd w:val="clear" w:color="auto" w:fill="auto"/>
          </w:tcPr>
          <w:p w14:paraId="12A93E4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15kHz</w:t>
            </w:r>
          </w:p>
        </w:tc>
        <w:tc>
          <w:tcPr>
            <w:tcW w:w="2551" w:type="dxa"/>
            <w:shd w:val="clear" w:color="auto" w:fill="auto"/>
          </w:tcPr>
          <w:p w14:paraId="01C6BF4D"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98</w:t>
            </w:r>
          </w:p>
        </w:tc>
        <w:tc>
          <w:tcPr>
            <w:tcW w:w="2268" w:type="dxa"/>
            <w:tcBorders>
              <w:top w:val="nil"/>
              <w:bottom w:val="nil"/>
            </w:tcBorders>
            <w:shd w:val="clear" w:color="auto" w:fill="auto"/>
          </w:tcPr>
          <w:p w14:paraId="40A5A578" w14:textId="77777777" w:rsidR="002E2E4A" w:rsidRPr="00020619" w:rsidRDefault="002E2E4A" w:rsidP="00864629">
            <w:pPr>
              <w:keepNext/>
              <w:keepLines/>
              <w:spacing w:after="0"/>
              <w:rPr>
                <w:rFonts w:ascii="Arial" w:hAnsi="Arial"/>
                <w:sz w:val="18"/>
              </w:rPr>
            </w:pPr>
          </w:p>
        </w:tc>
      </w:tr>
      <w:tr w:rsidR="002E2E4A" w:rsidRPr="00020619" w14:paraId="43345085" w14:textId="77777777" w:rsidTr="00864629">
        <w:trPr>
          <w:trHeight w:val="275"/>
        </w:trPr>
        <w:tc>
          <w:tcPr>
            <w:tcW w:w="1242" w:type="dxa"/>
            <w:tcBorders>
              <w:top w:val="nil"/>
              <w:bottom w:val="nil"/>
            </w:tcBorders>
            <w:shd w:val="clear" w:color="auto" w:fill="auto"/>
          </w:tcPr>
          <w:p w14:paraId="308F3BD8" w14:textId="77777777" w:rsidR="002E2E4A" w:rsidRPr="00020619" w:rsidRDefault="002E2E4A" w:rsidP="00864629">
            <w:pPr>
              <w:keepNext/>
              <w:keepLines/>
              <w:spacing w:after="0"/>
              <w:rPr>
                <w:rFonts w:ascii="Arial" w:hAnsi="Arial"/>
                <w:sz w:val="18"/>
                <w:lang w:eastAsia="zh-CN"/>
              </w:rPr>
            </w:pPr>
          </w:p>
        </w:tc>
        <w:tc>
          <w:tcPr>
            <w:tcW w:w="851" w:type="dxa"/>
            <w:tcBorders>
              <w:top w:val="single" w:sz="4" w:space="0" w:color="auto"/>
            </w:tcBorders>
            <w:shd w:val="clear" w:color="auto" w:fill="auto"/>
          </w:tcPr>
          <w:p w14:paraId="01F7ABBC"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583EBBE"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2</w:t>
            </w:r>
          </w:p>
        </w:tc>
        <w:tc>
          <w:tcPr>
            <w:tcW w:w="1276" w:type="dxa"/>
            <w:tcBorders>
              <w:top w:val="nil"/>
              <w:bottom w:val="nil"/>
            </w:tcBorders>
            <w:shd w:val="clear" w:color="auto" w:fill="auto"/>
          </w:tcPr>
          <w:p w14:paraId="00F7A475"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76CCB1C"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2268" w:type="dxa"/>
            <w:tcBorders>
              <w:top w:val="nil"/>
              <w:bottom w:val="nil"/>
            </w:tcBorders>
            <w:shd w:val="clear" w:color="auto" w:fill="auto"/>
          </w:tcPr>
          <w:p w14:paraId="63B8CA43" w14:textId="77777777" w:rsidR="002E2E4A" w:rsidRPr="00020619" w:rsidRDefault="002E2E4A" w:rsidP="00864629">
            <w:pPr>
              <w:keepNext/>
              <w:keepLines/>
              <w:spacing w:after="0"/>
              <w:rPr>
                <w:rFonts w:ascii="Arial" w:hAnsi="Arial"/>
                <w:sz w:val="18"/>
              </w:rPr>
            </w:pPr>
          </w:p>
        </w:tc>
      </w:tr>
      <w:tr w:rsidR="002E2E4A" w:rsidRPr="00020619" w14:paraId="6A555891" w14:textId="77777777" w:rsidTr="00864629">
        <w:trPr>
          <w:trHeight w:val="275"/>
        </w:trPr>
        <w:tc>
          <w:tcPr>
            <w:tcW w:w="1242" w:type="dxa"/>
            <w:tcBorders>
              <w:top w:val="nil"/>
              <w:bottom w:val="nil"/>
            </w:tcBorders>
            <w:shd w:val="clear" w:color="auto" w:fill="auto"/>
          </w:tcPr>
          <w:p w14:paraId="4901D289" w14:textId="77777777" w:rsidR="002E2E4A" w:rsidRPr="00020619" w:rsidRDefault="002E2E4A" w:rsidP="00864629">
            <w:pPr>
              <w:keepNext/>
              <w:keepLines/>
              <w:spacing w:after="0"/>
              <w:rPr>
                <w:rFonts w:ascii="Arial" w:hAnsi="Arial"/>
                <w:sz w:val="18"/>
                <w:lang w:eastAsia="zh-CN"/>
              </w:rPr>
            </w:pPr>
          </w:p>
        </w:tc>
        <w:tc>
          <w:tcPr>
            <w:tcW w:w="851" w:type="dxa"/>
            <w:tcBorders>
              <w:top w:val="single" w:sz="4" w:space="0" w:color="auto"/>
            </w:tcBorders>
            <w:shd w:val="clear" w:color="auto" w:fill="auto"/>
          </w:tcPr>
          <w:p w14:paraId="65F6B1E7"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4413C67B"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45B2352D"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60AEC6AD" w14:textId="77777777" w:rsidR="002E2E4A" w:rsidRPr="00020619" w:rsidRDefault="002E2E4A" w:rsidP="00864629">
            <w:pPr>
              <w:keepNext/>
              <w:keepLines/>
              <w:spacing w:after="0"/>
              <w:jc w:val="center"/>
              <w:rPr>
                <w:rFonts w:ascii="Arial" w:eastAsiaTheme="minorEastAsia" w:hAnsi="Arial"/>
                <w:sz w:val="18"/>
                <w:lang w:eastAsia="zh-CN"/>
              </w:rPr>
            </w:pPr>
            <w:del w:id="6138" w:author="Huawei" w:date="2022-11-16T18:37: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39" w:author="Huawei" w:date="2022-11-16T18:37:00Z">
              <w:r>
                <w:rPr>
                  <w:rFonts w:ascii="Arial" w:hAnsi="Arial"/>
                  <w:sz w:val="18"/>
                  <w:lang w:eastAsia="zh-CN"/>
                </w:rPr>
                <w:t>-101</w:t>
              </w:r>
            </w:ins>
          </w:p>
        </w:tc>
        <w:tc>
          <w:tcPr>
            <w:tcW w:w="2268" w:type="dxa"/>
            <w:tcBorders>
              <w:top w:val="nil"/>
              <w:bottom w:val="nil"/>
            </w:tcBorders>
            <w:shd w:val="clear" w:color="auto" w:fill="auto"/>
          </w:tcPr>
          <w:p w14:paraId="2C08D80E" w14:textId="77777777" w:rsidR="002E2E4A" w:rsidRPr="00020619" w:rsidRDefault="002E2E4A" w:rsidP="00864629">
            <w:pPr>
              <w:keepNext/>
              <w:keepLines/>
              <w:spacing w:after="0"/>
              <w:rPr>
                <w:rFonts w:ascii="Arial" w:hAnsi="Arial"/>
                <w:sz w:val="18"/>
              </w:rPr>
            </w:pPr>
          </w:p>
        </w:tc>
      </w:tr>
      <w:tr w:rsidR="002E2E4A" w:rsidRPr="00020619" w14:paraId="1350238E" w14:textId="77777777" w:rsidTr="00864629">
        <w:tc>
          <w:tcPr>
            <w:tcW w:w="1242" w:type="dxa"/>
            <w:tcBorders>
              <w:top w:val="nil"/>
              <w:bottom w:val="nil"/>
            </w:tcBorders>
            <w:shd w:val="clear" w:color="auto" w:fill="auto"/>
          </w:tcPr>
          <w:p w14:paraId="67339774"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414622BE"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760" w:dyaOrig="380" w14:anchorId="5A5FEED9">
                <v:shape id="_x0000_i1956" type="#_x0000_t75" style="width:35.8pt;height:15.45pt" o:ole="" fillcolor="window">
                  <v:imagedata r:id="rId63" o:title=""/>
                </v:shape>
                <o:OLEObject Type="Embed" ProgID="Equation.3" ShapeID="_x0000_i1956" DrawAspect="Content" ObjectID="_1731331364" r:id="rId64"/>
              </w:object>
            </w:r>
          </w:p>
        </w:tc>
        <w:tc>
          <w:tcPr>
            <w:tcW w:w="1276" w:type="dxa"/>
            <w:shd w:val="clear" w:color="auto" w:fill="auto"/>
          </w:tcPr>
          <w:p w14:paraId="3AAFB88D"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2551" w:type="dxa"/>
            <w:shd w:val="clear" w:color="auto" w:fill="auto"/>
          </w:tcPr>
          <w:p w14:paraId="0247D7C9" w14:textId="77777777" w:rsidR="002E2E4A" w:rsidRPr="00020619" w:rsidRDefault="002E2E4A" w:rsidP="00864629">
            <w:pPr>
              <w:keepNext/>
              <w:keepLines/>
              <w:spacing w:after="0"/>
              <w:jc w:val="center"/>
              <w:rPr>
                <w:rFonts w:ascii="Arial" w:hAnsi="Arial"/>
                <w:sz w:val="18"/>
              </w:rPr>
            </w:pPr>
            <w:r w:rsidRPr="00020619">
              <w:rPr>
                <w:rFonts w:ascii="Arial" w:hAnsi="Arial"/>
                <w:sz w:val="18"/>
              </w:rPr>
              <w:t>3</w:t>
            </w:r>
          </w:p>
        </w:tc>
        <w:tc>
          <w:tcPr>
            <w:tcW w:w="2268" w:type="dxa"/>
            <w:tcBorders>
              <w:top w:val="nil"/>
              <w:bottom w:val="nil"/>
            </w:tcBorders>
            <w:shd w:val="clear" w:color="auto" w:fill="auto"/>
          </w:tcPr>
          <w:p w14:paraId="192DF657" w14:textId="77777777" w:rsidR="002E2E4A" w:rsidRPr="00020619" w:rsidRDefault="002E2E4A" w:rsidP="00864629">
            <w:pPr>
              <w:keepNext/>
              <w:keepLines/>
              <w:spacing w:after="0"/>
              <w:rPr>
                <w:rFonts w:ascii="Arial" w:hAnsi="Arial"/>
                <w:sz w:val="18"/>
              </w:rPr>
            </w:pPr>
          </w:p>
        </w:tc>
      </w:tr>
      <w:tr w:rsidR="002E2E4A" w:rsidRPr="00020619" w14:paraId="195ACB08" w14:textId="77777777" w:rsidTr="00864629">
        <w:tc>
          <w:tcPr>
            <w:tcW w:w="1242" w:type="dxa"/>
            <w:tcBorders>
              <w:top w:val="nil"/>
              <w:bottom w:val="single" w:sz="4" w:space="0" w:color="auto"/>
            </w:tcBorders>
            <w:shd w:val="clear" w:color="auto" w:fill="auto"/>
          </w:tcPr>
          <w:p w14:paraId="0470AEB2"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71EA874D"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SS-</w:t>
            </w:r>
            <w:r w:rsidRPr="00020619">
              <w:rPr>
                <w:rFonts w:ascii="Arial" w:hAnsi="Arial"/>
                <w:sz w:val="18"/>
              </w:rPr>
              <w:t>RSRP</w:t>
            </w:r>
            <w:r w:rsidRPr="00020619">
              <w:rPr>
                <w:rFonts w:ascii="Arial" w:hAnsi="Arial"/>
                <w:sz w:val="18"/>
                <w:vertAlign w:val="superscript"/>
              </w:rPr>
              <w:t xml:space="preserve"> Note 3</w:t>
            </w:r>
          </w:p>
        </w:tc>
        <w:tc>
          <w:tcPr>
            <w:tcW w:w="1276" w:type="dxa"/>
            <w:shd w:val="clear" w:color="auto" w:fill="auto"/>
          </w:tcPr>
          <w:p w14:paraId="4D558E5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 SCS</w:t>
            </w:r>
          </w:p>
        </w:tc>
        <w:tc>
          <w:tcPr>
            <w:tcW w:w="2551" w:type="dxa"/>
            <w:shd w:val="clear" w:color="auto" w:fill="auto"/>
          </w:tcPr>
          <w:p w14:paraId="66431CC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95</w:t>
            </w:r>
          </w:p>
        </w:tc>
        <w:tc>
          <w:tcPr>
            <w:tcW w:w="2268" w:type="dxa"/>
            <w:tcBorders>
              <w:top w:val="nil"/>
              <w:bottom w:val="single" w:sz="4" w:space="0" w:color="auto"/>
            </w:tcBorders>
            <w:shd w:val="clear" w:color="auto" w:fill="auto"/>
          </w:tcPr>
          <w:p w14:paraId="37B44228" w14:textId="77777777" w:rsidR="002E2E4A" w:rsidRPr="00020619" w:rsidRDefault="002E2E4A" w:rsidP="00864629">
            <w:pPr>
              <w:keepNext/>
              <w:keepLines/>
              <w:spacing w:after="0"/>
              <w:rPr>
                <w:rFonts w:ascii="Arial" w:hAnsi="Arial"/>
                <w:sz w:val="18"/>
              </w:rPr>
            </w:pPr>
          </w:p>
        </w:tc>
      </w:tr>
      <w:tr w:rsidR="002E2E4A" w:rsidRPr="00020619" w14:paraId="52083463" w14:textId="77777777" w:rsidTr="00864629">
        <w:tc>
          <w:tcPr>
            <w:tcW w:w="1242" w:type="dxa"/>
            <w:tcBorders>
              <w:bottom w:val="nil"/>
            </w:tcBorders>
            <w:shd w:val="clear" w:color="auto" w:fill="auto"/>
          </w:tcPr>
          <w:p w14:paraId="4B2BA4DB"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with index 1</w:t>
            </w:r>
          </w:p>
        </w:tc>
        <w:tc>
          <w:tcPr>
            <w:tcW w:w="2410" w:type="dxa"/>
            <w:gridSpan w:val="2"/>
            <w:shd w:val="clear" w:color="auto" w:fill="auto"/>
          </w:tcPr>
          <w:p w14:paraId="6460532D"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680" w:dyaOrig="380" w14:anchorId="2D5ADD97">
                <v:shape id="_x0000_i1957" type="#_x0000_t75" style="width:36.2pt;height:15.45pt" o:ole="" fillcolor="window">
                  <v:imagedata r:id="rId60" o:title=""/>
                </v:shape>
                <o:OLEObject Type="Embed" ProgID="Equation.3" ShapeID="_x0000_i1957" DrawAspect="Content" ObjectID="_1731331365" r:id="rId65"/>
              </w:object>
            </w:r>
          </w:p>
        </w:tc>
        <w:tc>
          <w:tcPr>
            <w:tcW w:w="1276" w:type="dxa"/>
            <w:tcBorders>
              <w:bottom w:val="single" w:sz="4" w:space="0" w:color="auto"/>
            </w:tcBorders>
            <w:shd w:val="clear" w:color="auto" w:fill="auto"/>
          </w:tcPr>
          <w:p w14:paraId="5E63DB95"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2551" w:type="dxa"/>
            <w:shd w:val="clear" w:color="auto" w:fill="auto"/>
          </w:tcPr>
          <w:p w14:paraId="37EBD518"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7</w:t>
            </w:r>
          </w:p>
        </w:tc>
        <w:tc>
          <w:tcPr>
            <w:tcW w:w="2268" w:type="dxa"/>
            <w:tcBorders>
              <w:bottom w:val="nil"/>
            </w:tcBorders>
            <w:shd w:val="clear" w:color="auto" w:fill="auto"/>
          </w:tcPr>
          <w:p w14:paraId="6D5ADE1F" w14:textId="77777777" w:rsidR="002E2E4A" w:rsidRPr="00020619" w:rsidRDefault="002E2E4A" w:rsidP="00864629">
            <w:pPr>
              <w:keepNext/>
              <w:keepLines/>
              <w:spacing w:after="0"/>
              <w:rPr>
                <w:rFonts w:ascii="Arial" w:hAnsi="Arial"/>
                <w:sz w:val="18"/>
                <w:lang w:val="en-US"/>
              </w:rPr>
            </w:pPr>
            <w:r w:rsidRPr="00020619">
              <w:rPr>
                <w:rFonts w:ascii="Arial" w:hAnsi="Arial"/>
                <w:sz w:val="18"/>
                <w:lang w:eastAsia="zh-CN"/>
              </w:rPr>
              <w:t xml:space="preserve">Power of SSB with index 1 is set to be below configured </w:t>
            </w:r>
            <w:proofErr w:type="spellStart"/>
            <w:r w:rsidRPr="00020619">
              <w:rPr>
                <w:rFonts w:ascii="Arial" w:hAnsi="Arial"/>
                <w:i/>
                <w:sz w:val="18"/>
              </w:rPr>
              <w:t>rsrp-ThresholdSSB</w:t>
            </w:r>
            <w:proofErr w:type="spellEnd"/>
            <w:proofErr w:type="gramStart"/>
            <w:r w:rsidRPr="00020619">
              <w:rPr>
                <w:rFonts w:ascii="Arial" w:hAnsi="Arial"/>
                <w:sz w:val="18"/>
              </w:rPr>
              <w:t>+</w:t>
            </w:r>
            <w:r w:rsidRPr="00020619">
              <w:rPr>
                <w:rFonts w:ascii="Arial" w:hAnsi="Arial" w:hint="eastAsia"/>
                <w:sz w:val="18"/>
              </w:rPr>
              <w:t>[</w:t>
            </w:r>
            <w:proofErr w:type="gramEnd"/>
            <w:del w:id="6140" w:author="BigCREditor-RAN4#104-bis" w:date="2022-10-21T12:27:00Z">
              <w:r w:rsidRPr="00020619" w:rsidDel="00426A90">
                <w:rPr>
                  <w:rFonts w:ascii="Arial" w:hAnsi="Arial"/>
                  <w:sz w:val="18"/>
                </w:rPr>
                <w:delText>offset</w:delText>
              </w:r>
            </w:del>
            <w:ins w:id="6141" w:author="BigCREditor-RAN4#104-bis" w:date="2022-10-21T12:27:00Z">
              <w:r w:rsidRPr="00020619">
                <w:rPr>
                  <w:rFonts w:ascii="Arial" w:hAnsi="Arial"/>
                  <w:sz w:val="18"/>
                </w:rPr>
                <w:t>1</w:t>
              </w:r>
            </w:ins>
            <w:r w:rsidRPr="00020619">
              <w:rPr>
                <w:rFonts w:ascii="Arial" w:hAnsi="Arial" w:hint="eastAsia"/>
                <w:sz w:val="18"/>
              </w:rPr>
              <w:t>]</w:t>
            </w:r>
          </w:p>
        </w:tc>
      </w:tr>
      <w:tr w:rsidR="002E2E4A" w:rsidRPr="00020619" w14:paraId="1AA0CB02" w14:textId="77777777" w:rsidTr="00864629">
        <w:trPr>
          <w:trHeight w:val="275"/>
        </w:trPr>
        <w:tc>
          <w:tcPr>
            <w:tcW w:w="1242" w:type="dxa"/>
            <w:tcBorders>
              <w:top w:val="nil"/>
              <w:bottom w:val="nil"/>
            </w:tcBorders>
            <w:shd w:val="clear" w:color="auto" w:fill="auto"/>
          </w:tcPr>
          <w:p w14:paraId="1FCE8DD0" w14:textId="77777777" w:rsidR="002E2E4A" w:rsidRPr="00020619" w:rsidRDefault="002E2E4A" w:rsidP="00864629">
            <w:pPr>
              <w:keepNext/>
              <w:keepLines/>
              <w:spacing w:after="0"/>
              <w:rPr>
                <w:rFonts w:ascii="Arial" w:hAnsi="Arial"/>
                <w:sz w:val="18"/>
                <w:lang w:eastAsia="zh-CN"/>
              </w:rPr>
            </w:pPr>
          </w:p>
        </w:tc>
        <w:tc>
          <w:tcPr>
            <w:tcW w:w="851" w:type="dxa"/>
            <w:vMerge w:val="restart"/>
            <w:tcBorders>
              <w:bottom w:val="nil"/>
            </w:tcBorders>
            <w:shd w:val="clear" w:color="auto" w:fill="auto"/>
          </w:tcPr>
          <w:p w14:paraId="522321DA" w14:textId="77777777" w:rsidR="002E2E4A" w:rsidRPr="00020619" w:rsidRDefault="002E2E4A" w:rsidP="00864629">
            <w:pPr>
              <w:keepNext/>
              <w:keepLines/>
              <w:spacing w:after="0"/>
              <w:rPr>
                <w:rFonts w:ascii="Arial" w:hAnsi="Arial"/>
                <w:sz w:val="18"/>
                <w:lang w:eastAsia="zh-CN"/>
              </w:rPr>
            </w:pPr>
            <w:r w:rsidRPr="00020619">
              <w:rPr>
                <w:rFonts w:ascii="Arial" w:hAnsi="Arial"/>
                <w:position w:val="-12"/>
                <w:sz w:val="18"/>
              </w:rPr>
              <w:object w:dxaOrig="400" w:dyaOrig="360" w14:anchorId="11F3ACC5">
                <v:shape id="_x0000_i1958" type="#_x0000_t75" style="width:21.2pt;height:21.2pt" o:ole="" fillcolor="window">
                  <v:imagedata r:id="rId15" o:title=""/>
                </v:shape>
                <o:OLEObject Type="Embed" ProgID="Equation.3" ShapeID="_x0000_i1958" DrawAspect="Content" ObjectID="_1731331366" r:id="rId66"/>
              </w:object>
            </w:r>
          </w:p>
        </w:tc>
        <w:tc>
          <w:tcPr>
            <w:tcW w:w="1559" w:type="dxa"/>
            <w:shd w:val="clear" w:color="auto" w:fill="auto"/>
          </w:tcPr>
          <w:p w14:paraId="28D6985D"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1,4</w:t>
            </w:r>
          </w:p>
        </w:tc>
        <w:tc>
          <w:tcPr>
            <w:tcW w:w="1276" w:type="dxa"/>
            <w:tcBorders>
              <w:bottom w:val="nil"/>
            </w:tcBorders>
            <w:shd w:val="clear" w:color="auto" w:fill="auto"/>
          </w:tcPr>
          <w:p w14:paraId="4B9FFE67"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15kHz</w:t>
            </w:r>
          </w:p>
        </w:tc>
        <w:tc>
          <w:tcPr>
            <w:tcW w:w="2551" w:type="dxa"/>
            <w:shd w:val="clear" w:color="auto" w:fill="auto"/>
          </w:tcPr>
          <w:p w14:paraId="53EF8E5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98</w:t>
            </w:r>
            <w:r w:rsidRPr="00020619">
              <w:rPr>
                <w:rFonts w:ascii="Arial" w:hAnsi="Arial"/>
                <w:sz w:val="18"/>
                <w:lang w:eastAsia="zh-CN"/>
              </w:rPr>
              <w:t xml:space="preserve"> </w:t>
            </w:r>
          </w:p>
        </w:tc>
        <w:tc>
          <w:tcPr>
            <w:tcW w:w="2268" w:type="dxa"/>
            <w:tcBorders>
              <w:top w:val="nil"/>
              <w:bottom w:val="nil"/>
            </w:tcBorders>
            <w:shd w:val="clear" w:color="auto" w:fill="auto"/>
          </w:tcPr>
          <w:p w14:paraId="28352A34" w14:textId="77777777" w:rsidR="002E2E4A" w:rsidRPr="00020619" w:rsidRDefault="002E2E4A" w:rsidP="00864629">
            <w:pPr>
              <w:keepNext/>
              <w:keepLines/>
              <w:spacing w:after="0"/>
              <w:rPr>
                <w:rFonts w:ascii="Arial" w:hAnsi="Arial"/>
                <w:sz w:val="18"/>
              </w:rPr>
            </w:pPr>
          </w:p>
        </w:tc>
      </w:tr>
      <w:tr w:rsidR="002E2E4A" w:rsidRPr="00020619" w14:paraId="0AC7829B" w14:textId="77777777" w:rsidTr="00864629">
        <w:trPr>
          <w:trHeight w:val="275"/>
        </w:trPr>
        <w:tc>
          <w:tcPr>
            <w:tcW w:w="1242" w:type="dxa"/>
            <w:tcBorders>
              <w:top w:val="nil"/>
              <w:bottom w:val="nil"/>
            </w:tcBorders>
            <w:shd w:val="clear" w:color="auto" w:fill="auto"/>
          </w:tcPr>
          <w:p w14:paraId="2598D575" w14:textId="77777777" w:rsidR="002E2E4A" w:rsidRPr="00020619" w:rsidRDefault="002E2E4A" w:rsidP="00864629">
            <w:pPr>
              <w:keepNext/>
              <w:keepLines/>
              <w:spacing w:after="0"/>
              <w:rPr>
                <w:rFonts w:ascii="Arial" w:hAnsi="Arial"/>
                <w:sz w:val="18"/>
                <w:lang w:eastAsia="zh-CN"/>
              </w:rPr>
            </w:pPr>
          </w:p>
        </w:tc>
        <w:tc>
          <w:tcPr>
            <w:tcW w:w="851" w:type="dxa"/>
            <w:vMerge/>
            <w:tcBorders>
              <w:top w:val="nil"/>
              <w:bottom w:val="nil"/>
            </w:tcBorders>
            <w:shd w:val="clear" w:color="auto" w:fill="auto"/>
          </w:tcPr>
          <w:p w14:paraId="7341B926"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3B68EA3B"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2</w:t>
            </w:r>
          </w:p>
        </w:tc>
        <w:tc>
          <w:tcPr>
            <w:tcW w:w="1276" w:type="dxa"/>
            <w:tcBorders>
              <w:top w:val="nil"/>
              <w:bottom w:val="nil"/>
            </w:tcBorders>
            <w:shd w:val="clear" w:color="auto" w:fill="auto"/>
          </w:tcPr>
          <w:p w14:paraId="42EEA3FD"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815F07C"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2268" w:type="dxa"/>
            <w:tcBorders>
              <w:top w:val="nil"/>
              <w:bottom w:val="nil"/>
            </w:tcBorders>
            <w:shd w:val="clear" w:color="auto" w:fill="auto"/>
          </w:tcPr>
          <w:p w14:paraId="5CB79B23" w14:textId="77777777" w:rsidR="002E2E4A" w:rsidRPr="00020619" w:rsidRDefault="002E2E4A" w:rsidP="00864629">
            <w:pPr>
              <w:keepNext/>
              <w:keepLines/>
              <w:spacing w:after="0"/>
              <w:rPr>
                <w:rFonts w:ascii="Arial" w:hAnsi="Arial"/>
                <w:sz w:val="18"/>
              </w:rPr>
            </w:pPr>
          </w:p>
        </w:tc>
      </w:tr>
      <w:tr w:rsidR="002E2E4A" w:rsidRPr="00020619" w14:paraId="235B574C" w14:textId="77777777" w:rsidTr="00864629">
        <w:trPr>
          <w:trHeight w:val="275"/>
        </w:trPr>
        <w:tc>
          <w:tcPr>
            <w:tcW w:w="1242" w:type="dxa"/>
            <w:tcBorders>
              <w:top w:val="nil"/>
              <w:bottom w:val="nil"/>
            </w:tcBorders>
            <w:shd w:val="clear" w:color="auto" w:fill="auto"/>
          </w:tcPr>
          <w:p w14:paraId="22EA3593" w14:textId="77777777" w:rsidR="002E2E4A" w:rsidRPr="00020619" w:rsidRDefault="002E2E4A" w:rsidP="00864629">
            <w:pPr>
              <w:keepNext/>
              <w:keepLines/>
              <w:spacing w:after="0"/>
              <w:rPr>
                <w:rFonts w:ascii="Arial" w:hAnsi="Arial"/>
                <w:sz w:val="18"/>
                <w:lang w:eastAsia="zh-CN"/>
              </w:rPr>
            </w:pPr>
          </w:p>
        </w:tc>
        <w:tc>
          <w:tcPr>
            <w:tcW w:w="851" w:type="dxa"/>
            <w:tcBorders>
              <w:top w:val="nil"/>
            </w:tcBorders>
            <w:shd w:val="clear" w:color="auto" w:fill="auto"/>
          </w:tcPr>
          <w:p w14:paraId="0E1603E6"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7DA04A9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0959AFD7"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0BB74B1" w14:textId="77777777" w:rsidR="002E2E4A" w:rsidRPr="00020619" w:rsidRDefault="002E2E4A" w:rsidP="00864629">
            <w:pPr>
              <w:keepNext/>
              <w:keepLines/>
              <w:spacing w:after="0"/>
              <w:jc w:val="center"/>
              <w:rPr>
                <w:rFonts w:ascii="Arial" w:eastAsiaTheme="minorEastAsia" w:hAnsi="Arial"/>
                <w:sz w:val="18"/>
                <w:lang w:eastAsia="zh-CN"/>
              </w:rPr>
            </w:pPr>
            <w:del w:id="6142" w:author="Huawei" w:date="2022-11-16T18:37: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43" w:author="Huawei" w:date="2022-11-16T18:37:00Z">
              <w:r>
                <w:rPr>
                  <w:rFonts w:ascii="Arial" w:hAnsi="Arial"/>
                  <w:sz w:val="18"/>
                  <w:lang w:eastAsia="zh-CN"/>
                </w:rPr>
                <w:t>-101</w:t>
              </w:r>
            </w:ins>
          </w:p>
        </w:tc>
        <w:tc>
          <w:tcPr>
            <w:tcW w:w="2268" w:type="dxa"/>
            <w:tcBorders>
              <w:top w:val="nil"/>
              <w:bottom w:val="nil"/>
            </w:tcBorders>
            <w:shd w:val="clear" w:color="auto" w:fill="auto"/>
          </w:tcPr>
          <w:p w14:paraId="42787CDF" w14:textId="77777777" w:rsidR="002E2E4A" w:rsidRPr="00020619" w:rsidRDefault="002E2E4A" w:rsidP="00864629">
            <w:pPr>
              <w:keepNext/>
              <w:keepLines/>
              <w:spacing w:after="0"/>
              <w:rPr>
                <w:rFonts w:ascii="Arial" w:hAnsi="Arial"/>
                <w:sz w:val="18"/>
              </w:rPr>
            </w:pPr>
          </w:p>
        </w:tc>
      </w:tr>
      <w:tr w:rsidR="002E2E4A" w:rsidRPr="00020619" w14:paraId="221A9754" w14:textId="77777777" w:rsidTr="00864629">
        <w:tc>
          <w:tcPr>
            <w:tcW w:w="1242" w:type="dxa"/>
            <w:tcBorders>
              <w:top w:val="nil"/>
              <w:bottom w:val="nil"/>
            </w:tcBorders>
            <w:shd w:val="clear" w:color="auto" w:fill="auto"/>
          </w:tcPr>
          <w:p w14:paraId="0230C1C0"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23858CA3"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760" w:dyaOrig="380" w14:anchorId="4C37BCE9">
                <v:shape id="_x0000_i1959" type="#_x0000_t75" style="width:35.8pt;height:15.45pt" o:ole="" fillcolor="window">
                  <v:imagedata r:id="rId63" o:title=""/>
                </v:shape>
                <o:OLEObject Type="Embed" ProgID="Equation.3" ShapeID="_x0000_i1959" DrawAspect="Content" ObjectID="_1731331367" r:id="rId67"/>
              </w:object>
            </w:r>
          </w:p>
        </w:tc>
        <w:tc>
          <w:tcPr>
            <w:tcW w:w="1276" w:type="dxa"/>
            <w:shd w:val="clear" w:color="auto" w:fill="auto"/>
          </w:tcPr>
          <w:p w14:paraId="5571114C"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2551" w:type="dxa"/>
            <w:shd w:val="clear" w:color="auto" w:fill="auto"/>
          </w:tcPr>
          <w:p w14:paraId="6DB1776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7</w:t>
            </w:r>
          </w:p>
        </w:tc>
        <w:tc>
          <w:tcPr>
            <w:tcW w:w="2268" w:type="dxa"/>
            <w:tcBorders>
              <w:top w:val="nil"/>
              <w:bottom w:val="nil"/>
            </w:tcBorders>
            <w:shd w:val="clear" w:color="auto" w:fill="auto"/>
          </w:tcPr>
          <w:p w14:paraId="4C3ED913" w14:textId="77777777" w:rsidR="002E2E4A" w:rsidRPr="00020619" w:rsidRDefault="002E2E4A" w:rsidP="00864629">
            <w:pPr>
              <w:keepNext/>
              <w:keepLines/>
              <w:spacing w:after="0"/>
              <w:rPr>
                <w:rFonts w:ascii="Arial" w:hAnsi="Arial"/>
                <w:sz w:val="18"/>
              </w:rPr>
            </w:pPr>
          </w:p>
        </w:tc>
      </w:tr>
      <w:tr w:rsidR="002E2E4A" w:rsidRPr="00020619" w14:paraId="00931A22" w14:textId="77777777" w:rsidTr="00864629">
        <w:tc>
          <w:tcPr>
            <w:tcW w:w="1242" w:type="dxa"/>
            <w:tcBorders>
              <w:top w:val="nil"/>
            </w:tcBorders>
            <w:shd w:val="clear" w:color="auto" w:fill="auto"/>
          </w:tcPr>
          <w:p w14:paraId="712C3ACB"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48D87050"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SS-</w:t>
            </w:r>
            <w:r w:rsidRPr="00020619">
              <w:rPr>
                <w:rFonts w:ascii="Arial" w:hAnsi="Arial"/>
                <w:sz w:val="18"/>
              </w:rPr>
              <w:t>RSRP</w:t>
            </w:r>
            <w:r w:rsidRPr="00020619">
              <w:rPr>
                <w:rFonts w:ascii="Arial" w:hAnsi="Arial"/>
                <w:sz w:val="18"/>
                <w:vertAlign w:val="superscript"/>
              </w:rPr>
              <w:t xml:space="preserve"> Note 3</w:t>
            </w:r>
          </w:p>
        </w:tc>
        <w:tc>
          <w:tcPr>
            <w:tcW w:w="1276" w:type="dxa"/>
            <w:tcBorders>
              <w:bottom w:val="single" w:sz="4" w:space="0" w:color="auto"/>
            </w:tcBorders>
            <w:shd w:val="clear" w:color="auto" w:fill="auto"/>
          </w:tcPr>
          <w:p w14:paraId="32597C90"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r w:rsidRPr="00020619">
              <w:rPr>
                <w:rFonts w:ascii="Arial" w:hAnsi="Arial"/>
                <w:sz w:val="18"/>
                <w:lang w:eastAsia="zh-CN"/>
              </w:rPr>
              <w:t>/ SCS</w:t>
            </w:r>
          </w:p>
        </w:tc>
        <w:tc>
          <w:tcPr>
            <w:tcW w:w="2551" w:type="dxa"/>
            <w:shd w:val="clear" w:color="auto" w:fill="auto"/>
          </w:tcPr>
          <w:p w14:paraId="2E0C6F70"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15</w:t>
            </w:r>
          </w:p>
        </w:tc>
        <w:tc>
          <w:tcPr>
            <w:tcW w:w="2268" w:type="dxa"/>
            <w:tcBorders>
              <w:top w:val="nil"/>
              <w:bottom w:val="single" w:sz="4" w:space="0" w:color="auto"/>
            </w:tcBorders>
            <w:shd w:val="clear" w:color="auto" w:fill="auto"/>
          </w:tcPr>
          <w:p w14:paraId="2E1BEE56" w14:textId="77777777" w:rsidR="002E2E4A" w:rsidRPr="00020619" w:rsidRDefault="002E2E4A" w:rsidP="00864629">
            <w:pPr>
              <w:keepNext/>
              <w:keepLines/>
              <w:spacing w:after="0"/>
              <w:rPr>
                <w:rFonts w:ascii="Arial" w:hAnsi="Arial"/>
                <w:sz w:val="18"/>
              </w:rPr>
            </w:pPr>
          </w:p>
        </w:tc>
      </w:tr>
      <w:tr w:rsidR="002E2E4A" w:rsidRPr="00020619" w14:paraId="39E138FD" w14:textId="77777777" w:rsidTr="00864629">
        <w:trPr>
          <w:trHeight w:val="275"/>
        </w:trPr>
        <w:tc>
          <w:tcPr>
            <w:tcW w:w="2093" w:type="dxa"/>
            <w:gridSpan w:val="2"/>
            <w:tcBorders>
              <w:bottom w:val="nil"/>
            </w:tcBorders>
            <w:shd w:val="clear" w:color="auto" w:fill="auto"/>
            <w:vAlign w:val="center"/>
          </w:tcPr>
          <w:p w14:paraId="265E495E"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Io </w:t>
            </w:r>
            <w:r w:rsidRPr="00020619">
              <w:rPr>
                <w:rFonts w:ascii="Arial" w:hAnsi="Arial"/>
                <w:sz w:val="18"/>
                <w:vertAlign w:val="superscript"/>
              </w:rPr>
              <w:t>Note 2</w:t>
            </w:r>
          </w:p>
        </w:tc>
        <w:tc>
          <w:tcPr>
            <w:tcW w:w="1559" w:type="dxa"/>
            <w:shd w:val="clear" w:color="auto" w:fill="auto"/>
            <w:vAlign w:val="center"/>
          </w:tcPr>
          <w:p w14:paraId="0A316BC7"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1,4</w:t>
            </w:r>
          </w:p>
        </w:tc>
        <w:tc>
          <w:tcPr>
            <w:tcW w:w="1276" w:type="dxa"/>
            <w:tcBorders>
              <w:bottom w:val="nil"/>
            </w:tcBorders>
            <w:shd w:val="clear" w:color="auto" w:fill="auto"/>
          </w:tcPr>
          <w:p w14:paraId="25005AFE"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p>
        </w:tc>
        <w:tc>
          <w:tcPr>
            <w:tcW w:w="2551" w:type="dxa"/>
            <w:shd w:val="clear" w:color="auto" w:fill="auto"/>
          </w:tcPr>
          <w:p w14:paraId="19AF8C1E"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65.</w:t>
            </w:r>
            <w:r w:rsidRPr="00020619">
              <w:rPr>
                <w:rFonts w:ascii="Arial" w:hAnsi="Arial"/>
                <w:bCs/>
                <w:sz w:val="18"/>
                <w:lang w:eastAsia="zh-CN"/>
              </w:rPr>
              <w:t>3/9.36MHz</w:t>
            </w:r>
          </w:p>
        </w:tc>
        <w:tc>
          <w:tcPr>
            <w:tcW w:w="2268" w:type="dxa"/>
            <w:tcBorders>
              <w:bottom w:val="nil"/>
            </w:tcBorders>
            <w:shd w:val="clear" w:color="auto" w:fill="auto"/>
          </w:tcPr>
          <w:p w14:paraId="7E9F21D1"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For symbols without SSB index 1</w:t>
            </w:r>
          </w:p>
        </w:tc>
      </w:tr>
      <w:tr w:rsidR="002E2E4A" w:rsidRPr="00020619" w14:paraId="5D02E647" w14:textId="77777777" w:rsidTr="00864629">
        <w:trPr>
          <w:trHeight w:val="275"/>
        </w:trPr>
        <w:tc>
          <w:tcPr>
            <w:tcW w:w="2093" w:type="dxa"/>
            <w:gridSpan w:val="2"/>
            <w:tcBorders>
              <w:top w:val="nil"/>
              <w:bottom w:val="nil"/>
            </w:tcBorders>
            <w:shd w:val="clear" w:color="auto" w:fill="auto"/>
            <w:vAlign w:val="center"/>
          </w:tcPr>
          <w:p w14:paraId="10540CEB" w14:textId="77777777" w:rsidR="002E2E4A" w:rsidRPr="00020619" w:rsidRDefault="002E2E4A" w:rsidP="00864629">
            <w:pPr>
              <w:keepNext/>
              <w:keepLines/>
              <w:spacing w:after="0"/>
              <w:rPr>
                <w:rFonts w:ascii="Arial" w:hAnsi="Arial"/>
                <w:sz w:val="18"/>
              </w:rPr>
            </w:pPr>
          </w:p>
        </w:tc>
        <w:tc>
          <w:tcPr>
            <w:tcW w:w="1559" w:type="dxa"/>
            <w:shd w:val="clear" w:color="auto" w:fill="auto"/>
            <w:vAlign w:val="center"/>
          </w:tcPr>
          <w:p w14:paraId="03804008"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2</w:t>
            </w:r>
          </w:p>
        </w:tc>
        <w:tc>
          <w:tcPr>
            <w:tcW w:w="1276" w:type="dxa"/>
            <w:tcBorders>
              <w:top w:val="nil"/>
            </w:tcBorders>
            <w:shd w:val="clear" w:color="auto" w:fill="auto"/>
          </w:tcPr>
          <w:p w14:paraId="6A253045"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2FB9BE34" w14:textId="77777777" w:rsidR="002E2E4A" w:rsidRPr="00020619" w:rsidRDefault="002E2E4A" w:rsidP="00864629">
            <w:pPr>
              <w:keepNext/>
              <w:keepLines/>
              <w:spacing w:after="0"/>
              <w:jc w:val="center"/>
              <w:rPr>
                <w:rFonts w:ascii="Arial" w:hAnsi="Arial"/>
                <w:bCs/>
                <w:sz w:val="18"/>
              </w:rPr>
            </w:pPr>
            <w:r w:rsidRPr="00020619">
              <w:rPr>
                <w:rFonts w:ascii="Arial" w:hAnsi="Arial"/>
                <w:bCs/>
                <w:sz w:val="18"/>
              </w:rPr>
              <w:t>-65.</w:t>
            </w:r>
            <w:r w:rsidRPr="00020619">
              <w:rPr>
                <w:rFonts w:ascii="Arial" w:hAnsi="Arial"/>
                <w:bCs/>
                <w:sz w:val="18"/>
                <w:lang w:eastAsia="zh-CN"/>
              </w:rPr>
              <w:t>3/9.36MHz</w:t>
            </w:r>
          </w:p>
        </w:tc>
        <w:tc>
          <w:tcPr>
            <w:tcW w:w="2268" w:type="dxa"/>
            <w:tcBorders>
              <w:top w:val="nil"/>
            </w:tcBorders>
            <w:shd w:val="clear" w:color="auto" w:fill="auto"/>
          </w:tcPr>
          <w:p w14:paraId="03C2A364" w14:textId="77777777" w:rsidR="002E2E4A" w:rsidRPr="00020619" w:rsidRDefault="002E2E4A" w:rsidP="00864629">
            <w:pPr>
              <w:keepNext/>
              <w:keepLines/>
              <w:spacing w:after="0"/>
              <w:rPr>
                <w:rFonts w:ascii="Arial" w:hAnsi="Arial"/>
                <w:sz w:val="18"/>
                <w:lang w:eastAsia="zh-CN"/>
              </w:rPr>
            </w:pPr>
          </w:p>
        </w:tc>
      </w:tr>
      <w:tr w:rsidR="002E2E4A" w:rsidRPr="00020619" w14:paraId="5017B148" w14:textId="77777777" w:rsidTr="00864629">
        <w:trPr>
          <w:trHeight w:val="275"/>
        </w:trPr>
        <w:tc>
          <w:tcPr>
            <w:tcW w:w="2093" w:type="dxa"/>
            <w:gridSpan w:val="2"/>
            <w:tcBorders>
              <w:top w:val="nil"/>
            </w:tcBorders>
            <w:shd w:val="clear" w:color="auto" w:fill="auto"/>
            <w:vAlign w:val="center"/>
          </w:tcPr>
          <w:p w14:paraId="53491F6A" w14:textId="77777777" w:rsidR="002E2E4A" w:rsidRPr="00020619" w:rsidRDefault="002E2E4A" w:rsidP="00864629">
            <w:pPr>
              <w:keepNext/>
              <w:keepLines/>
              <w:spacing w:after="0"/>
              <w:rPr>
                <w:rFonts w:ascii="Arial" w:hAnsi="Arial"/>
                <w:sz w:val="18"/>
              </w:rPr>
            </w:pPr>
          </w:p>
        </w:tc>
        <w:tc>
          <w:tcPr>
            <w:tcW w:w="1559" w:type="dxa"/>
            <w:shd w:val="clear" w:color="auto" w:fill="auto"/>
            <w:vAlign w:val="center"/>
          </w:tcPr>
          <w:p w14:paraId="3746F56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38407C34"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1CE9BB4C" w14:textId="77777777" w:rsidR="002E2E4A" w:rsidRPr="00020619" w:rsidRDefault="002E2E4A" w:rsidP="00864629">
            <w:pPr>
              <w:keepNext/>
              <w:keepLines/>
              <w:spacing w:after="0"/>
              <w:jc w:val="center"/>
              <w:rPr>
                <w:rFonts w:ascii="Arial" w:hAnsi="Arial"/>
                <w:bCs/>
                <w:sz w:val="18"/>
              </w:rPr>
            </w:pPr>
            <w:ins w:id="6144" w:author="Huawei" w:date="2022-11-16T18:37:00Z">
              <w:r>
                <w:rPr>
                  <w:rFonts w:ascii="Arial" w:hAnsi="Arial"/>
                  <w:bCs/>
                  <w:sz w:val="18"/>
                </w:rPr>
                <w:t>-65.38/18.36MHz</w:t>
              </w:r>
            </w:ins>
            <w:del w:id="6145" w:author="Huawei" w:date="2022-11-16T18:37:00Z">
              <w:r w:rsidRPr="00020619" w:rsidDel="00D51B8D">
                <w:rPr>
                  <w:rFonts w:ascii="Arial" w:hAnsi="Arial"/>
                  <w:bCs/>
                  <w:sz w:val="18"/>
                </w:rPr>
                <w:delText>-62.2/38.16 MHz</w:delText>
              </w:r>
            </w:del>
          </w:p>
        </w:tc>
        <w:tc>
          <w:tcPr>
            <w:tcW w:w="2268" w:type="dxa"/>
            <w:tcBorders>
              <w:top w:val="nil"/>
            </w:tcBorders>
            <w:shd w:val="clear" w:color="auto" w:fill="auto"/>
          </w:tcPr>
          <w:p w14:paraId="4DC3155F" w14:textId="77777777" w:rsidR="002E2E4A" w:rsidRPr="00020619" w:rsidRDefault="002E2E4A" w:rsidP="00864629">
            <w:pPr>
              <w:keepNext/>
              <w:keepLines/>
              <w:spacing w:after="0"/>
              <w:rPr>
                <w:rFonts w:ascii="Arial" w:hAnsi="Arial"/>
                <w:sz w:val="18"/>
                <w:lang w:eastAsia="zh-CN"/>
              </w:rPr>
            </w:pPr>
          </w:p>
        </w:tc>
      </w:tr>
      <w:tr w:rsidR="002E2E4A" w:rsidRPr="00020619" w14:paraId="7EC79FE6" w14:textId="77777777" w:rsidTr="00864629">
        <w:tc>
          <w:tcPr>
            <w:tcW w:w="3652" w:type="dxa"/>
            <w:gridSpan w:val="3"/>
            <w:shd w:val="clear" w:color="auto" w:fill="auto"/>
            <w:vAlign w:val="center"/>
          </w:tcPr>
          <w:p w14:paraId="37F8F3D8"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PBCH-</w:t>
            </w:r>
            <w:proofErr w:type="spellStart"/>
            <w:r w:rsidRPr="00020619">
              <w:rPr>
                <w:rFonts w:ascii="Arial" w:hAnsi="Arial"/>
                <w:sz w:val="18"/>
                <w:lang w:eastAsia="zh-CN"/>
              </w:rPr>
              <w:t>BlockPower</w:t>
            </w:r>
            <w:proofErr w:type="spellEnd"/>
          </w:p>
        </w:tc>
        <w:tc>
          <w:tcPr>
            <w:tcW w:w="1276" w:type="dxa"/>
            <w:shd w:val="clear" w:color="auto" w:fill="auto"/>
          </w:tcPr>
          <w:p w14:paraId="64AF7364"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w:t>
            </w:r>
            <w:r w:rsidRPr="00020619">
              <w:rPr>
                <w:rFonts w:ascii="Arial" w:hAnsi="Arial"/>
                <w:sz w:val="18"/>
              </w:rPr>
              <w:t xml:space="preserve"> SCS</w:t>
            </w:r>
          </w:p>
        </w:tc>
        <w:tc>
          <w:tcPr>
            <w:tcW w:w="2551" w:type="dxa"/>
            <w:shd w:val="clear" w:color="auto" w:fill="auto"/>
          </w:tcPr>
          <w:p w14:paraId="39EABFEF"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5</w:t>
            </w:r>
          </w:p>
        </w:tc>
        <w:tc>
          <w:tcPr>
            <w:tcW w:w="2268" w:type="dxa"/>
            <w:shd w:val="clear" w:color="auto" w:fill="auto"/>
          </w:tcPr>
          <w:p w14:paraId="7DD21048" w14:textId="77777777" w:rsidR="002E2E4A" w:rsidRPr="00020619" w:rsidRDefault="002E2E4A" w:rsidP="00864629">
            <w:pPr>
              <w:keepNext/>
              <w:keepLines/>
              <w:spacing w:after="0"/>
              <w:rPr>
                <w:rFonts w:ascii="Arial" w:hAnsi="Arial"/>
                <w:sz w:val="18"/>
              </w:rPr>
            </w:pPr>
            <w:r w:rsidRPr="00020619">
              <w:rPr>
                <w:rFonts w:ascii="Arial" w:hAnsi="Arial"/>
                <w:sz w:val="18"/>
              </w:rPr>
              <w:t>As defined in clause 6.3.2 in TS 38.331 [2].</w:t>
            </w:r>
          </w:p>
        </w:tc>
      </w:tr>
      <w:tr w:rsidR="002E2E4A" w:rsidRPr="00020619" w14:paraId="0F85EAD4" w14:textId="77777777" w:rsidTr="00864629">
        <w:tc>
          <w:tcPr>
            <w:tcW w:w="3652" w:type="dxa"/>
            <w:gridSpan w:val="3"/>
            <w:shd w:val="clear" w:color="auto" w:fill="auto"/>
          </w:tcPr>
          <w:p w14:paraId="4B4E4399" w14:textId="77777777" w:rsidR="002E2E4A" w:rsidRPr="00020619" w:rsidRDefault="002E2E4A" w:rsidP="00864629">
            <w:pPr>
              <w:keepNext/>
              <w:keepLines/>
              <w:spacing w:after="0"/>
              <w:rPr>
                <w:rFonts w:ascii="Arial" w:hAnsi="Arial"/>
                <w:sz w:val="18"/>
              </w:rPr>
            </w:pPr>
            <w:r w:rsidRPr="00020619">
              <w:rPr>
                <w:rFonts w:ascii="Arial" w:hAnsi="Arial"/>
                <w:sz w:val="18"/>
              </w:rPr>
              <w:t>Configured UE transmitted power (</w:t>
            </w:r>
            <w:r w:rsidRPr="00020619">
              <w:rPr>
                <w:rFonts w:ascii="Arial" w:hAnsi="Arial"/>
                <w:position w:val="-14"/>
                <w:sz w:val="18"/>
              </w:rPr>
              <w:object w:dxaOrig="820" w:dyaOrig="380" w14:anchorId="11570B18">
                <v:shape id="_x0000_i1960" type="#_x0000_t75" style="width:41.1pt;height:15.45pt" o:ole="">
                  <v:imagedata r:id="rId68" o:title=""/>
                </v:shape>
                <o:OLEObject Type="Embed" ProgID="Equation.3" ShapeID="_x0000_i1960" DrawAspect="Content" ObjectID="_1731331368" r:id="rId69"/>
              </w:object>
            </w:r>
            <w:r w:rsidRPr="00020619">
              <w:rPr>
                <w:rFonts w:ascii="Arial" w:hAnsi="Arial"/>
                <w:sz w:val="18"/>
              </w:rPr>
              <w:t>)</w:t>
            </w:r>
          </w:p>
        </w:tc>
        <w:tc>
          <w:tcPr>
            <w:tcW w:w="1276" w:type="dxa"/>
            <w:shd w:val="clear" w:color="auto" w:fill="auto"/>
          </w:tcPr>
          <w:p w14:paraId="148426F7"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p>
        </w:tc>
        <w:tc>
          <w:tcPr>
            <w:tcW w:w="2551" w:type="dxa"/>
            <w:shd w:val="clear" w:color="auto" w:fill="auto"/>
          </w:tcPr>
          <w:p w14:paraId="2CD7982A"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23</w:t>
            </w:r>
          </w:p>
        </w:tc>
        <w:tc>
          <w:tcPr>
            <w:tcW w:w="2268" w:type="dxa"/>
            <w:shd w:val="clear" w:color="auto" w:fill="auto"/>
          </w:tcPr>
          <w:p w14:paraId="65F55334" w14:textId="77777777" w:rsidR="002E2E4A" w:rsidRPr="00020619" w:rsidRDefault="002E2E4A" w:rsidP="00864629">
            <w:pPr>
              <w:keepNext/>
              <w:keepLines/>
              <w:spacing w:after="0"/>
              <w:rPr>
                <w:rFonts w:ascii="Arial" w:hAnsi="Arial"/>
                <w:sz w:val="18"/>
                <w:lang w:eastAsia="zh-CN"/>
              </w:rPr>
            </w:pPr>
            <w:r w:rsidRPr="00020619">
              <w:rPr>
                <w:rFonts w:ascii="Arial" w:hAnsi="Arial"/>
                <w:sz w:val="18"/>
              </w:rPr>
              <w:t>As defined in clause 6.2.</w:t>
            </w:r>
            <w:r w:rsidRPr="00020619">
              <w:rPr>
                <w:rFonts w:ascii="Arial" w:hAnsi="Arial"/>
                <w:sz w:val="18"/>
                <w:lang w:eastAsia="zh-CN"/>
              </w:rPr>
              <w:t>4</w:t>
            </w:r>
            <w:r w:rsidRPr="00020619">
              <w:rPr>
                <w:rFonts w:ascii="Arial" w:hAnsi="Arial"/>
                <w:sz w:val="18"/>
              </w:rPr>
              <w:t xml:space="preserve"> in TS 3</w:t>
            </w:r>
            <w:r w:rsidRPr="00020619">
              <w:rPr>
                <w:rFonts w:ascii="Arial" w:hAnsi="Arial"/>
                <w:sz w:val="18"/>
                <w:lang w:eastAsia="zh-CN"/>
              </w:rPr>
              <w:t>8</w:t>
            </w:r>
            <w:r w:rsidRPr="00020619">
              <w:rPr>
                <w:rFonts w:ascii="Arial" w:hAnsi="Arial"/>
                <w:sz w:val="18"/>
              </w:rPr>
              <w:t>.101</w:t>
            </w:r>
            <w:r w:rsidRPr="00020619">
              <w:rPr>
                <w:rFonts w:ascii="Arial" w:hAnsi="Arial"/>
                <w:sz w:val="18"/>
                <w:lang w:eastAsia="zh-CN"/>
              </w:rPr>
              <w:t>-1</w:t>
            </w:r>
            <w:r w:rsidRPr="00020619">
              <w:rPr>
                <w:rFonts w:ascii="Arial" w:hAnsi="Arial"/>
                <w:sz w:val="18"/>
              </w:rPr>
              <w:t>.</w:t>
            </w:r>
          </w:p>
        </w:tc>
      </w:tr>
      <w:tr w:rsidR="002E2E4A" w:rsidRPr="00020619" w14:paraId="4FB75B4C" w14:textId="77777777" w:rsidTr="00864629">
        <w:trPr>
          <w:trHeight w:val="424"/>
        </w:trPr>
        <w:tc>
          <w:tcPr>
            <w:tcW w:w="3652" w:type="dxa"/>
            <w:gridSpan w:val="3"/>
            <w:shd w:val="clear" w:color="auto" w:fill="auto"/>
          </w:tcPr>
          <w:p w14:paraId="1F8E80F0"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PRACH Configuration</w:t>
            </w:r>
          </w:p>
        </w:tc>
        <w:tc>
          <w:tcPr>
            <w:tcW w:w="1276" w:type="dxa"/>
            <w:shd w:val="clear" w:color="auto" w:fill="auto"/>
          </w:tcPr>
          <w:p w14:paraId="38F53A53"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2CB5267" w14:textId="77777777" w:rsidR="002E2E4A" w:rsidRPr="00020619" w:rsidRDefault="002E2E4A" w:rsidP="00864629">
            <w:pPr>
              <w:keepNext/>
              <w:keepLines/>
              <w:spacing w:after="0"/>
              <w:jc w:val="center"/>
              <w:rPr>
                <w:rFonts w:ascii="Arial" w:hAnsi="Arial"/>
                <w:bCs/>
                <w:sz w:val="18"/>
              </w:rPr>
            </w:pPr>
            <w:r w:rsidRPr="00020619">
              <w:rPr>
                <w:rFonts w:ascii="Arial" w:hAnsi="Arial"/>
                <w:bCs/>
                <w:sz w:val="18"/>
              </w:rPr>
              <w:t>FR1 PRACH configuration 1</w:t>
            </w:r>
          </w:p>
        </w:tc>
        <w:tc>
          <w:tcPr>
            <w:tcW w:w="2268" w:type="dxa"/>
            <w:shd w:val="clear" w:color="auto" w:fill="auto"/>
          </w:tcPr>
          <w:p w14:paraId="3D250180"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z w:val="18"/>
                <w:lang w:eastAsia="zh-CN"/>
              </w:rPr>
              <w:t>A.3.</w:t>
            </w:r>
            <w:r w:rsidRPr="00020619">
              <w:rPr>
                <w:rFonts w:ascii="Arial" w:hAnsi="Arial" w:cs="Arial"/>
                <w:sz w:val="18"/>
                <w:lang w:eastAsia="zh-CN"/>
              </w:rPr>
              <w:t>8</w:t>
            </w:r>
            <w:r w:rsidRPr="00020619">
              <w:rPr>
                <w:rFonts w:ascii="Arial" w:hAnsi="Arial"/>
                <w:sz w:val="18"/>
              </w:rPr>
              <w:t>.</w:t>
            </w:r>
          </w:p>
        </w:tc>
      </w:tr>
      <w:tr w:rsidR="002E2E4A" w:rsidRPr="00020619" w14:paraId="6B2BA515" w14:textId="77777777" w:rsidTr="00864629">
        <w:tc>
          <w:tcPr>
            <w:tcW w:w="3652" w:type="dxa"/>
            <w:gridSpan w:val="3"/>
            <w:shd w:val="clear" w:color="auto" w:fill="auto"/>
            <w:vAlign w:val="center"/>
          </w:tcPr>
          <w:p w14:paraId="48365D9B"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Propagation Condition </w:t>
            </w:r>
          </w:p>
        </w:tc>
        <w:tc>
          <w:tcPr>
            <w:tcW w:w="1276" w:type="dxa"/>
            <w:shd w:val="clear" w:color="auto" w:fill="auto"/>
          </w:tcPr>
          <w:p w14:paraId="68B1EBD5" w14:textId="77777777" w:rsidR="002E2E4A" w:rsidRPr="00020619" w:rsidRDefault="002E2E4A" w:rsidP="00864629">
            <w:pPr>
              <w:keepNext/>
              <w:keepLines/>
              <w:spacing w:after="0"/>
              <w:jc w:val="center"/>
              <w:rPr>
                <w:rFonts w:ascii="Arial" w:hAnsi="Arial"/>
                <w:sz w:val="18"/>
              </w:rPr>
            </w:pPr>
            <w:r w:rsidRPr="00020619">
              <w:rPr>
                <w:rFonts w:ascii="Arial" w:hAnsi="Arial"/>
                <w:sz w:val="18"/>
              </w:rPr>
              <w:t>-</w:t>
            </w:r>
          </w:p>
        </w:tc>
        <w:tc>
          <w:tcPr>
            <w:tcW w:w="2551" w:type="dxa"/>
            <w:shd w:val="clear" w:color="auto" w:fill="auto"/>
          </w:tcPr>
          <w:p w14:paraId="0CB13322"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AWGN</w:t>
            </w:r>
          </w:p>
        </w:tc>
        <w:tc>
          <w:tcPr>
            <w:tcW w:w="2268" w:type="dxa"/>
            <w:shd w:val="clear" w:color="auto" w:fill="auto"/>
          </w:tcPr>
          <w:p w14:paraId="05035049" w14:textId="77777777" w:rsidR="002E2E4A" w:rsidRPr="00020619" w:rsidRDefault="002E2E4A" w:rsidP="00864629">
            <w:pPr>
              <w:keepNext/>
              <w:keepLines/>
              <w:spacing w:after="0"/>
              <w:rPr>
                <w:rFonts w:ascii="Arial" w:hAnsi="Arial"/>
                <w:sz w:val="18"/>
              </w:rPr>
            </w:pPr>
          </w:p>
        </w:tc>
      </w:tr>
      <w:tr w:rsidR="002E2E4A" w:rsidRPr="00020619" w14:paraId="7F2129E5" w14:textId="77777777" w:rsidTr="00864629">
        <w:tc>
          <w:tcPr>
            <w:tcW w:w="9747" w:type="dxa"/>
            <w:gridSpan w:val="6"/>
            <w:shd w:val="clear" w:color="auto" w:fill="auto"/>
            <w:vAlign w:val="center"/>
          </w:tcPr>
          <w:p w14:paraId="0469090C"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 xml:space="preserve">OCNG shall be used such that the cell is fully </w:t>
            </w:r>
            <w:proofErr w:type="gramStart"/>
            <w:r w:rsidRPr="00020619">
              <w:rPr>
                <w:rFonts w:ascii="Arial" w:hAnsi="Arial"/>
                <w:sz w:val="18"/>
              </w:rPr>
              <w:t>allocated</w:t>
            </w:r>
            <w:proofErr w:type="gramEnd"/>
            <w:r w:rsidRPr="00020619">
              <w:rPr>
                <w:rFonts w:ascii="Arial" w:hAnsi="Arial"/>
                <w:sz w:val="18"/>
              </w:rPr>
              <w:t xml:space="preserve"> and a constant total transmitted power spectral density is achieved for all OFDM symbols. The OCNG pattern is chosen during the test according to the presence of a DL reference measurement channel.</w:t>
            </w:r>
          </w:p>
          <w:p w14:paraId="4C8CD2EC"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2:</w:t>
            </w:r>
            <w:r w:rsidRPr="00020619">
              <w:rPr>
                <w:rFonts w:ascii="Arial" w:hAnsi="Arial"/>
                <w:sz w:val="18"/>
              </w:rPr>
              <w:tab/>
              <w:t>SS-RSRP, Es/</w:t>
            </w:r>
            <w:proofErr w:type="spellStart"/>
            <w:r w:rsidRPr="00020619">
              <w:rPr>
                <w:rFonts w:ascii="Arial" w:hAnsi="Arial"/>
                <w:sz w:val="18"/>
              </w:rPr>
              <w:t>Iot</w:t>
            </w:r>
            <w:proofErr w:type="spellEnd"/>
            <w:r w:rsidRPr="00020619">
              <w:rPr>
                <w:rFonts w:ascii="Arial" w:hAnsi="Arial"/>
                <w:sz w:val="18"/>
              </w:rPr>
              <w:t xml:space="preserve"> and Io levels have been derived from other parameters for information purpose. They are not settable parameters.</w:t>
            </w:r>
          </w:p>
          <w:p w14:paraId="51847F1A"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3:</w:t>
            </w:r>
            <w:r w:rsidRPr="00020619">
              <w:rPr>
                <w:rFonts w:ascii="Arial" w:hAnsi="Arial"/>
                <w:sz w:val="18"/>
              </w:rPr>
              <w:tab/>
              <w:t>Void</w:t>
            </w:r>
          </w:p>
          <w:p w14:paraId="630CDA57"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4:</w:t>
            </w:r>
            <w:r w:rsidRPr="00020619">
              <w:rPr>
                <w:rFonts w:ascii="Arial" w:hAnsi="Arial"/>
                <w:sz w:val="18"/>
              </w:rPr>
              <w:tab/>
              <w:t>The DL PDSCH reference measurement channel is used in the test only when a downlink transmission dedicated to the UE under test is required.</w:t>
            </w:r>
          </w:p>
        </w:tc>
      </w:tr>
    </w:tbl>
    <w:p w14:paraId="365144C8" w14:textId="77777777" w:rsidR="002E2E4A" w:rsidRPr="00020619" w:rsidRDefault="002E2E4A" w:rsidP="002E2E4A"/>
    <w:p w14:paraId="66C8799B"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r w:rsidRPr="00020619">
        <w:rPr>
          <w:rFonts w:ascii="Arial" w:hAnsi="Arial"/>
          <w:lang w:eastAsia="zh-CN"/>
        </w:rPr>
        <w:t>16.3.2.2.</w:t>
      </w:r>
      <w:r w:rsidRPr="00020619">
        <w:rPr>
          <w:rFonts w:ascii="Arial" w:hAnsi="Arial"/>
        </w:rPr>
        <w:t>1</w:t>
      </w:r>
      <w:r w:rsidRPr="00020619">
        <w:rPr>
          <w:rFonts w:ascii="Arial" w:hAnsi="Arial"/>
          <w:lang w:eastAsia="zh-CN"/>
        </w:rPr>
        <w:t>.2</w:t>
      </w:r>
      <w:r w:rsidRPr="00020619">
        <w:rPr>
          <w:rFonts w:ascii="Arial" w:hAnsi="Arial"/>
        </w:rPr>
        <w:tab/>
        <w:t>Test Requirements</w:t>
      </w:r>
    </w:p>
    <w:p w14:paraId="33EE1E0E" w14:textId="77777777" w:rsidR="002E2E4A" w:rsidRPr="00020619" w:rsidRDefault="002E2E4A" w:rsidP="002E2E4A">
      <w:r w:rsidRPr="00020619">
        <w:t xml:space="preserve">Contention based random access is triggered by </w:t>
      </w:r>
      <w:r w:rsidRPr="00020619">
        <w:rPr>
          <w:i/>
          <w:iCs/>
        </w:rPr>
        <w:t>not</w:t>
      </w:r>
      <w:r w:rsidRPr="00020619">
        <w:t xml:space="preserve"> explicitly assigning a </w:t>
      </w:r>
      <w:proofErr w:type="gramStart"/>
      <w:r w:rsidRPr="00020619">
        <w:t>random access</w:t>
      </w:r>
      <w:proofErr w:type="gramEnd"/>
      <w:r w:rsidRPr="00020619">
        <w:t xml:space="preserve"> preamble via dedicated signalling in the downlink.</w:t>
      </w:r>
    </w:p>
    <w:p w14:paraId="5103C465"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r w:rsidRPr="00020619">
        <w:rPr>
          <w:rFonts w:ascii="Arial" w:hAnsi="Arial"/>
          <w:lang w:eastAsia="zh-CN"/>
        </w:rPr>
        <w:t>16.3.2.2.</w:t>
      </w:r>
      <w:r w:rsidRPr="00020619">
        <w:rPr>
          <w:rFonts w:ascii="Arial" w:hAnsi="Arial"/>
        </w:rPr>
        <w:t>1</w:t>
      </w:r>
      <w:r w:rsidRPr="00020619">
        <w:rPr>
          <w:rFonts w:ascii="Arial" w:hAnsi="Arial"/>
          <w:lang w:eastAsia="zh-CN"/>
        </w:rPr>
        <w:t>.2</w:t>
      </w:r>
      <w:r w:rsidRPr="00020619">
        <w:rPr>
          <w:rFonts w:ascii="Arial" w:hAnsi="Arial"/>
        </w:rPr>
        <w:t>.1</w:t>
      </w:r>
      <w:r w:rsidRPr="00020619">
        <w:rPr>
          <w:rFonts w:ascii="Arial" w:hAnsi="Arial"/>
        </w:rPr>
        <w:tab/>
        <w:t>Random Access Preamble Transmission</w:t>
      </w:r>
    </w:p>
    <w:p w14:paraId="18923135" w14:textId="77777777" w:rsidR="002E2E4A" w:rsidRPr="00020619" w:rsidRDefault="002E2E4A" w:rsidP="002E2E4A">
      <w:pPr>
        <w:rPr>
          <w:lang w:eastAsia="zh-CN"/>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1.1 the System Simulator shall</w:t>
      </w:r>
      <w:r w:rsidRPr="00020619">
        <w:t xml:space="preserve"> </w:t>
      </w:r>
      <w:r w:rsidRPr="00020619">
        <w:rPr>
          <w:lang w:eastAsia="zh-CN"/>
        </w:rPr>
        <w:t>receive the Random Access Preamble which belongs to one of the Random Access Preambles associated with the SSB with index 0, which has</w:t>
      </w:r>
      <w:r w:rsidRPr="00020619">
        <w:rPr>
          <w:rFonts w:cs="v4.2.0"/>
          <w:lang w:eastAsia="zh-CN"/>
        </w:rPr>
        <w:t xml:space="preserve"> SS-RSRP above the configured </w:t>
      </w:r>
      <w:proofErr w:type="spellStart"/>
      <w:r w:rsidRPr="00020619">
        <w:rPr>
          <w:rFonts w:cs="v4.2.0"/>
          <w:i/>
          <w:lang w:eastAsia="zh-CN"/>
        </w:rPr>
        <w:t>rsrp-ThresholdSSB</w:t>
      </w:r>
      <w:proofErr w:type="spellEnd"/>
      <w:proofErr w:type="gramStart"/>
      <w:r w:rsidRPr="00020619">
        <w:rPr>
          <w:rFonts w:cs="v4.2.0"/>
          <w:i/>
          <w:lang w:eastAsia="zh-CN"/>
        </w:rPr>
        <w:t>+</w:t>
      </w:r>
      <w:r w:rsidRPr="00020619">
        <w:rPr>
          <w:rFonts w:cs="v4.2.0"/>
          <w:lang w:eastAsia="zh-CN"/>
        </w:rPr>
        <w:t>[</w:t>
      </w:r>
      <w:proofErr w:type="gramEnd"/>
      <w:del w:id="6146" w:author="BigCREditor-RAN4#104-bis" w:date="2022-10-21T12:27:00Z">
        <w:r w:rsidRPr="00020619" w:rsidDel="00426A90">
          <w:rPr>
            <w:rFonts w:cs="v4.2.0"/>
            <w:lang w:eastAsia="zh-CN"/>
          </w:rPr>
          <w:delText>offset</w:delText>
        </w:r>
      </w:del>
      <w:ins w:id="6147" w:author="BigCREditor-RAN4#104-bis" w:date="2022-10-21T12:27:00Z">
        <w:r w:rsidRPr="00020619">
          <w:rPr>
            <w:rFonts w:cs="v4.2.0"/>
            <w:lang w:eastAsia="zh-CN"/>
          </w:rPr>
          <w:t>1</w:t>
        </w:r>
      </w:ins>
      <w:r w:rsidRPr="00020619">
        <w:rPr>
          <w:rFonts w:cs="v4.2.0"/>
          <w:lang w:eastAsia="zh-CN"/>
        </w:rPr>
        <w:t>]</w:t>
      </w:r>
      <w:r w:rsidRPr="00020619">
        <w:rPr>
          <w:lang w:eastAsia="zh-CN"/>
        </w:rPr>
        <w:t>.</w:t>
      </w:r>
    </w:p>
    <w:p w14:paraId="3B7681EA"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4C62C8AC" w14:textId="77777777" w:rsidR="002E2E4A" w:rsidRPr="00020619" w:rsidRDefault="002E2E4A" w:rsidP="002E2E4A">
      <w:pPr>
        <w:rPr>
          <w:rFonts w:cs="v4.2.0"/>
        </w:rPr>
      </w:pPr>
      <w:r w:rsidRPr="00020619">
        <w:rPr>
          <w:rFonts w:cs="v4.2.0"/>
        </w:rPr>
        <w:t>The transmit timing of all PRACH transmissions shall be within the accuracy specified in Clause 7.1A.2.</w:t>
      </w:r>
    </w:p>
    <w:p w14:paraId="04B94016"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r w:rsidRPr="00020619">
        <w:rPr>
          <w:rFonts w:ascii="Arial" w:hAnsi="Arial"/>
          <w:lang w:eastAsia="zh-CN"/>
        </w:rPr>
        <w:t>16.3.2.2.</w:t>
      </w:r>
      <w:r w:rsidRPr="00020619">
        <w:rPr>
          <w:rFonts w:ascii="Arial" w:hAnsi="Arial"/>
        </w:rPr>
        <w:t>1</w:t>
      </w:r>
      <w:r w:rsidRPr="00020619">
        <w:rPr>
          <w:rFonts w:ascii="Arial" w:hAnsi="Arial"/>
          <w:lang w:eastAsia="zh-CN"/>
        </w:rPr>
        <w:t>.2</w:t>
      </w:r>
      <w:r w:rsidRPr="00020619">
        <w:rPr>
          <w:rFonts w:ascii="Arial" w:hAnsi="Arial"/>
        </w:rPr>
        <w:t>.</w:t>
      </w:r>
      <w:r w:rsidRPr="00020619">
        <w:rPr>
          <w:rFonts w:ascii="Arial" w:hAnsi="Arial"/>
          <w:lang w:eastAsia="zh-CN"/>
        </w:rPr>
        <w:t>2</w:t>
      </w:r>
      <w:r w:rsidRPr="00020619">
        <w:rPr>
          <w:rFonts w:ascii="Arial" w:hAnsi="Arial"/>
        </w:rPr>
        <w:tab/>
        <w:t>Random Access Response Reception</w:t>
      </w:r>
    </w:p>
    <w:p w14:paraId="51DC380D" w14:textId="77777777" w:rsidR="002E2E4A" w:rsidRPr="00020619" w:rsidRDefault="002E2E4A" w:rsidP="002E2E4A">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1.</w:t>
      </w:r>
      <w:r w:rsidRPr="00020619">
        <w:rPr>
          <w:rFonts w:cs="v4.2.0"/>
          <w:lang w:eastAsia="zh-CN"/>
        </w:rPr>
        <w:t>2</w:t>
      </w:r>
      <w:r w:rsidRPr="00020619">
        <w:rPr>
          <w:rFonts w:cs="v4.2.0"/>
        </w:rPr>
        <w:t xml:space="preserve"> the System Simulator shall</w:t>
      </w:r>
      <w:r w:rsidRPr="00020619">
        <w:t xml:space="preserve"> transmit a </w:t>
      </w:r>
      <w:proofErr w:type="gramStart"/>
      <w:r w:rsidRPr="00020619">
        <w:t>Random Access</w:t>
      </w:r>
      <w:proofErr w:type="gramEnd"/>
      <w:r w:rsidRPr="00020619">
        <w:t xml:space="preserve"> Response containing a Random Access Preamble identifier corresponding to the transmitted Random Access Preamble after 5 preambles have been received by the System Simulator. In response to the first 4 preambles, the System Simulator shall transmit a </w:t>
      </w:r>
      <w:proofErr w:type="gramStart"/>
      <w:r w:rsidRPr="00020619">
        <w:t>Random Access</w:t>
      </w:r>
      <w:proofErr w:type="gramEnd"/>
      <w:r w:rsidRPr="00020619">
        <w:t xml:space="preserve"> Response </w:t>
      </w:r>
      <w:r w:rsidRPr="00020619">
        <w:rPr>
          <w:i/>
          <w:iCs/>
        </w:rPr>
        <w:t>not</w:t>
      </w:r>
      <w:r w:rsidRPr="00020619">
        <w:t xml:space="preserve"> corresponding to the transmitted Random Access Preamble.</w:t>
      </w:r>
    </w:p>
    <w:p w14:paraId="085F1D13" w14:textId="77777777" w:rsidR="002E2E4A" w:rsidRPr="00020619" w:rsidRDefault="002E2E4A" w:rsidP="002E2E4A">
      <w:r w:rsidRPr="00020619">
        <w:t xml:space="preserve">The UE may stop monitoring for Random Access Response(s) and shall transmit the msg3 if the </w:t>
      </w:r>
      <w:proofErr w:type="gramStart"/>
      <w:r w:rsidRPr="00020619">
        <w:t>Random Access</w:t>
      </w:r>
      <w:proofErr w:type="gramEnd"/>
      <w:r w:rsidRPr="00020619">
        <w:t xml:space="preserve"> Response contains a Random Access Preamble identifier corresponding to the transmitted Random Access Preamble.</w:t>
      </w:r>
    </w:p>
    <w:p w14:paraId="43EB06EB" w14:textId="77777777" w:rsidR="002E2E4A" w:rsidRPr="00020619" w:rsidRDefault="002E2E4A" w:rsidP="002E2E4A">
      <w:pPr>
        <w:rPr>
          <w:rFonts w:cs="v4.2.0"/>
        </w:rPr>
      </w:pPr>
      <w:r w:rsidRPr="00020619">
        <w:rPr>
          <w:rFonts w:cs="v4.2.0"/>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 </w:t>
      </w:r>
      <w:r w:rsidRPr="00020619">
        <w:rPr>
          <w:rFonts w:cs="v4.2.0"/>
        </w:rPr>
        <w:t xml:space="preserve">and transmit with the calculated PRACH transmission power </w:t>
      </w:r>
      <w:r w:rsidRPr="00020619">
        <w:rPr>
          <w:rFonts w:cs="v4.2.0"/>
          <w:lang w:eastAsia="zh-CN"/>
        </w:rPr>
        <w:t>when</w:t>
      </w:r>
      <w:r w:rsidRPr="00020619">
        <w:rPr>
          <w:rFonts w:cs="v4.2.0"/>
        </w:rPr>
        <w:t xml:space="preserve"> the backoff time expires if</w:t>
      </w:r>
      <w:r w:rsidRPr="00020619">
        <w:rPr>
          <w:noProof/>
        </w:rPr>
        <w:t xml:space="preserve"> all received Random Access Responses contain Random Access Preamble identifiers that do not match the transmitted Random Access Preamble</w:t>
      </w:r>
      <w:r w:rsidRPr="00020619">
        <w:rPr>
          <w:rFonts w:cs="v4.2.0"/>
        </w:rPr>
        <w:t>.</w:t>
      </w:r>
    </w:p>
    <w:p w14:paraId="2A7534DF"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6D7A1E22" w14:textId="77777777" w:rsidR="002E2E4A" w:rsidRPr="00020619" w:rsidRDefault="002E2E4A" w:rsidP="002E2E4A">
      <w:pPr>
        <w:rPr>
          <w:rFonts w:cs="v4.2.0"/>
        </w:rPr>
      </w:pPr>
      <w:r w:rsidRPr="00020619">
        <w:rPr>
          <w:rFonts w:cs="v4.2.0"/>
        </w:rPr>
        <w:t>The transmit timing of all PRACH transmissions shall be within the accuracy specified in Clause 7.1A.2.</w:t>
      </w:r>
    </w:p>
    <w:p w14:paraId="00E2F75D"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r w:rsidRPr="00020619">
        <w:rPr>
          <w:rFonts w:ascii="Arial" w:hAnsi="Arial"/>
          <w:lang w:eastAsia="zh-CN"/>
        </w:rPr>
        <w:t>16.3.2.2.</w:t>
      </w:r>
      <w:r w:rsidRPr="00020619">
        <w:rPr>
          <w:rFonts w:ascii="Arial" w:hAnsi="Arial"/>
        </w:rPr>
        <w:t>1</w:t>
      </w:r>
      <w:r w:rsidRPr="00020619">
        <w:rPr>
          <w:rFonts w:ascii="Arial" w:hAnsi="Arial"/>
          <w:lang w:eastAsia="zh-CN"/>
        </w:rPr>
        <w:t>.2</w:t>
      </w:r>
      <w:r w:rsidRPr="00020619">
        <w:rPr>
          <w:rFonts w:ascii="Arial" w:hAnsi="Arial"/>
        </w:rPr>
        <w:t>.</w:t>
      </w:r>
      <w:r w:rsidRPr="00020619">
        <w:rPr>
          <w:rFonts w:ascii="Arial" w:hAnsi="Arial"/>
          <w:lang w:eastAsia="zh-CN"/>
        </w:rPr>
        <w:t>3</w:t>
      </w:r>
      <w:r w:rsidRPr="00020619">
        <w:rPr>
          <w:rFonts w:ascii="Arial" w:hAnsi="Arial"/>
        </w:rPr>
        <w:tab/>
        <w:t xml:space="preserve">No </w:t>
      </w:r>
      <w:proofErr w:type="gramStart"/>
      <w:r w:rsidRPr="00020619">
        <w:rPr>
          <w:rFonts w:ascii="Arial" w:hAnsi="Arial"/>
        </w:rPr>
        <w:t>Random Access</w:t>
      </w:r>
      <w:proofErr w:type="gramEnd"/>
      <w:r w:rsidRPr="00020619">
        <w:rPr>
          <w:rFonts w:ascii="Arial" w:hAnsi="Arial"/>
        </w:rPr>
        <w:t xml:space="preserve"> Response Reception</w:t>
      </w:r>
    </w:p>
    <w:p w14:paraId="1E386BC0" w14:textId="77777777" w:rsidR="002E2E4A" w:rsidRPr="00020619" w:rsidRDefault="002E2E4A" w:rsidP="002E2E4A">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1.</w:t>
      </w:r>
      <w:r w:rsidRPr="00020619">
        <w:rPr>
          <w:rFonts w:cs="v4.2.0"/>
          <w:lang w:eastAsia="zh-CN"/>
        </w:rPr>
        <w:t>3</w:t>
      </w:r>
      <w:r w:rsidRPr="00020619">
        <w:rPr>
          <w:rFonts w:cs="v4.2.0"/>
        </w:rPr>
        <w:t xml:space="preserve"> the System Simulator shall</w:t>
      </w:r>
      <w:r w:rsidRPr="00020619">
        <w:t xml:space="preserve"> transmit a </w:t>
      </w:r>
      <w:proofErr w:type="gramStart"/>
      <w:r w:rsidRPr="00020619">
        <w:t>Random Access</w:t>
      </w:r>
      <w:proofErr w:type="gramEnd"/>
      <w:r w:rsidRPr="00020619">
        <w:t xml:space="preserve"> Response containing a Random Access Preamble identifier corresponding to the transmitted Random Access Preamble after 5 preambles have been received by the System Simulator. The System Simulator shall </w:t>
      </w:r>
      <w:r w:rsidRPr="00020619">
        <w:rPr>
          <w:i/>
          <w:iCs/>
        </w:rPr>
        <w:t>not</w:t>
      </w:r>
      <w:r w:rsidRPr="00020619">
        <w:t xml:space="preserve"> respond to the first 4 preambles.</w:t>
      </w:r>
    </w:p>
    <w:p w14:paraId="758A6ABB" w14:textId="77777777" w:rsidR="002E2E4A" w:rsidRPr="00020619" w:rsidRDefault="002E2E4A" w:rsidP="002E2E4A">
      <w:pPr>
        <w:rPr>
          <w:noProof/>
          <w:lang w:eastAsia="zh-CN"/>
        </w:rPr>
      </w:pPr>
      <w:r w:rsidRPr="00020619">
        <w:lastRenderedPageBreak/>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t xml:space="preserve"> and transmit </w:t>
      </w:r>
      <w:r w:rsidRPr="00020619">
        <w:rPr>
          <w:rFonts w:cs="v4.2.0"/>
        </w:rPr>
        <w:t>with the calculated PRACH transmission power</w:t>
      </w:r>
      <w:r w:rsidRPr="00020619">
        <w:t xml:space="preserve"> </w:t>
      </w:r>
      <w:r w:rsidRPr="00020619">
        <w:rPr>
          <w:lang w:eastAsia="zh-CN"/>
        </w:rPr>
        <w:t>when</w:t>
      </w:r>
      <w:r w:rsidRPr="00020619">
        <w:t xml:space="preserve"> </w:t>
      </w:r>
      <w:r w:rsidRPr="00020619">
        <w:rPr>
          <w:noProof/>
        </w:rPr>
        <w:t xml:space="preserve">the backoff time expires </w:t>
      </w:r>
      <w:r w:rsidRPr="00020619">
        <w:rPr>
          <w:noProof/>
          <w:lang w:eastAsia="zh-CN"/>
        </w:rPr>
        <w:t>if no Random Access Response is received within the RA Response window</w:t>
      </w:r>
      <w:r w:rsidRPr="00020619">
        <w:rPr>
          <w:noProof/>
        </w:rPr>
        <w:t>.</w:t>
      </w:r>
    </w:p>
    <w:p w14:paraId="5A2D864D"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1F860BAB" w14:textId="77777777" w:rsidR="002E2E4A" w:rsidRPr="00020619" w:rsidRDefault="002E2E4A" w:rsidP="002E2E4A">
      <w:pPr>
        <w:rPr>
          <w:rFonts w:cs="v4.2.0"/>
          <w:lang w:eastAsia="zh-CN"/>
        </w:rPr>
      </w:pPr>
      <w:r w:rsidRPr="00020619">
        <w:rPr>
          <w:rFonts w:cs="v4.2.0"/>
        </w:rPr>
        <w:t>The transmit timing of all PRACH transmissions shall be within the accuracy specified in Clause 7.1A.2.</w:t>
      </w:r>
    </w:p>
    <w:p w14:paraId="747A74D6"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r w:rsidRPr="00020619">
        <w:rPr>
          <w:rFonts w:ascii="Arial" w:hAnsi="Arial"/>
          <w:lang w:eastAsia="zh-CN"/>
        </w:rPr>
        <w:t>16.3.2.2.</w:t>
      </w:r>
      <w:r w:rsidRPr="00020619">
        <w:rPr>
          <w:rFonts w:ascii="Arial" w:hAnsi="Arial"/>
        </w:rPr>
        <w:t>1</w:t>
      </w:r>
      <w:r w:rsidRPr="00020619">
        <w:rPr>
          <w:rFonts w:ascii="Arial" w:hAnsi="Arial"/>
          <w:lang w:eastAsia="zh-CN"/>
        </w:rPr>
        <w:t>.2</w:t>
      </w:r>
      <w:r w:rsidRPr="00020619">
        <w:rPr>
          <w:rFonts w:ascii="Arial" w:hAnsi="Arial"/>
        </w:rPr>
        <w:t>.</w:t>
      </w:r>
      <w:r w:rsidRPr="00020619">
        <w:rPr>
          <w:rFonts w:ascii="Arial" w:hAnsi="Arial"/>
          <w:lang w:eastAsia="zh-CN"/>
        </w:rPr>
        <w:t>4</w:t>
      </w:r>
      <w:r w:rsidRPr="00020619">
        <w:rPr>
          <w:rFonts w:ascii="Arial" w:hAnsi="Arial"/>
        </w:rPr>
        <w:tab/>
        <w:t xml:space="preserve">Receiving </w:t>
      </w:r>
      <w:r w:rsidRPr="00020619">
        <w:rPr>
          <w:rFonts w:ascii="Arial" w:hAnsi="Arial"/>
          <w:lang w:eastAsia="zh-CN"/>
        </w:rPr>
        <w:t>an UL grant for msg3 retransmission</w:t>
      </w:r>
    </w:p>
    <w:p w14:paraId="18E12E28" w14:textId="77777777" w:rsidR="002E2E4A" w:rsidRPr="00020619" w:rsidRDefault="002E2E4A" w:rsidP="002E2E4A">
      <w:pPr>
        <w:rPr>
          <w:rFonts w:cs="v4.2.0"/>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1.</w:t>
      </w:r>
      <w:r w:rsidRPr="00020619">
        <w:rPr>
          <w:rFonts w:cs="v4.2.0"/>
          <w:lang w:eastAsia="zh-CN"/>
        </w:rPr>
        <w:t>4</w:t>
      </w:r>
      <w:r w:rsidRPr="00020619">
        <w:rPr>
          <w:rFonts w:cs="v4.2.0"/>
        </w:rPr>
        <w:t xml:space="preserve"> the System Simulator shall provide an UL grant for msg3 retransmission following a successful </w:t>
      </w:r>
      <w:proofErr w:type="gramStart"/>
      <w:r w:rsidRPr="00020619">
        <w:rPr>
          <w:rFonts w:cs="v4.2.0"/>
        </w:rPr>
        <w:t>Random Access</w:t>
      </w:r>
      <w:proofErr w:type="gramEnd"/>
      <w:r w:rsidRPr="00020619">
        <w:rPr>
          <w:rFonts w:cs="v4.2.0"/>
        </w:rPr>
        <w:t xml:space="preserve"> Response.</w:t>
      </w:r>
    </w:p>
    <w:p w14:paraId="11B4641D" w14:textId="77777777" w:rsidR="002E2E4A" w:rsidRPr="00020619" w:rsidRDefault="002E2E4A" w:rsidP="002E2E4A">
      <w:pPr>
        <w:rPr>
          <w:rFonts w:cs="v4.2.0"/>
        </w:rPr>
      </w:pPr>
      <w:r w:rsidRPr="00020619">
        <w:rPr>
          <w:rFonts w:cs="v4.2.0"/>
        </w:rPr>
        <w:t>The UE shall re-transmit the msg3 upon the reception of an UL grant for msg3 retransmission.</w:t>
      </w:r>
    </w:p>
    <w:p w14:paraId="50716D1F"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r w:rsidRPr="00020619">
        <w:rPr>
          <w:rFonts w:ascii="Arial" w:hAnsi="Arial"/>
          <w:lang w:eastAsia="zh-CN"/>
        </w:rPr>
        <w:t>16.3.2.2.</w:t>
      </w:r>
      <w:r w:rsidRPr="00020619">
        <w:rPr>
          <w:rFonts w:ascii="Arial" w:hAnsi="Arial"/>
        </w:rPr>
        <w:t>1</w:t>
      </w:r>
      <w:r w:rsidRPr="00020619">
        <w:rPr>
          <w:rFonts w:ascii="Arial" w:hAnsi="Arial"/>
          <w:lang w:eastAsia="zh-CN"/>
        </w:rPr>
        <w:t>.2</w:t>
      </w:r>
      <w:r w:rsidRPr="00020619">
        <w:rPr>
          <w:rFonts w:ascii="Arial" w:hAnsi="Arial"/>
        </w:rPr>
        <w:t>.</w:t>
      </w:r>
      <w:r w:rsidRPr="00020619">
        <w:rPr>
          <w:rFonts w:ascii="Arial" w:hAnsi="Arial"/>
          <w:lang w:eastAsia="zh-CN"/>
        </w:rPr>
        <w:t>5</w:t>
      </w:r>
      <w:r w:rsidRPr="00020619">
        <w:rPr>
          <w:rFonts w:ascii="Arial" w:hAnsi="Arial"/>
        </w:rPr>
        <w:tab/>
        <w:t>Reception of an Incorrect Message over Temporary C-RNTI</w:t>
      </w:r>
    </w:p>
    <w:p w14:paraId="2A742E22" w14:textId="77777777" w:rsidR="002E2E4A" w:rsidRPr="00020619" w:rsidRDefault="002E2E4A" w:rsidP="002E2E4A">
      <w:pPr>
        <w:rPr>
          <w:rFonts w:cs="v4.2.0"/>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 xml:space="preserve">.1.5 the System Simulator shall send a message addressed to the temporary C-RNTI with a UE Contention Resolution Identity included in the MAC control element </w:t>
      </w:r>
      <w:r w:rsidRPr="00020619">
        <w:rPr>
          <w:rFonts w:cs="v4.2.0"/>
          <w:i/>
          <w:iCs/>
        </w:rPr>
        <w:t>not</w:t>
      </w:r>
      <w:r w:rsidRPr="00020619">
        <w:rPr>
          <w:rFonts w:cs="v4.2.0"/>
        </w:rPr>
        <w:t xml:space="preserve"> matching the CCCH SDU transmitted in msg3 uplink message.</w:t>
      </w:r>
    </w:p>
    <w:p w14:paraId="461A8918" w14:textId="77777777" w:rsidR="002E2E4A" w:rsidRPr="00020619" w:rsidRDefault="002E2E4A" w:rsidP="002E2E4A">
      <w:pPr>
        <w:rPr>
          <w:rFonts w:cs="v4.2.0"/>
          <w:lang w:eastAsia="zh-CN"/>
        </w:rPr>
      </w:pPr>
      <w:r w:rsidRPr="00020619">
        <w:rPr>
          <w:rFonts w:cs="v4.2.0"/>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rPr>
          <w:rFonts w:cs="v4.2.0"/>
        </w:rPr>
        <w:t xml:space="preserve"> and transmit with the calculated PRACH transmission power </w:t>
      </w:r>
      <w:r w:rsidRPr="00020619">
        <w:rPr>
          <w:rFonts w:cs="v4.2.0"/>
          <w:lang w:eastAsia="zh-CN"/>
        </w:rPr>
        <w:t>when</w:t>
      </w:r>
      <w:r w:rsidRPr="00020619">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030A4726" w14:textId="77777777" w:rsidR="002E2E4A" w:rsidRPr="00020619" w:rsidRDefault="002E2E4A" w:rsidP="002E2E4A">
      <w:pPr>
        <w:keepNext/>
        <w:keepLines/>
        <w:spacing w:before="120"/>
        <w:ind w:left="1985" w:hanging="1985"/>
        <w:rPr>
          <w:rFonts w:ascii="Arial" w:hAnsi="Arial"/>
        </w:rPr>
      </w:pPr>
      <w:r w:rsidRPr="00020619">
        <w:rPr>
          <w:rFonts w:ascii="Arial" w:hAnsi="Arial"/>
        </w:rPr>
        <w:t>A. .16.3.2.2.1.</w:t>
      </w:r>
      <w:r w:rsidRPr="00020619">
        <w:rPr>
          <w:rFonts w:ascii="Arial" w:hAnsi="Arial"/>
          <w:lang w:eastAsia="zh-CN"/>
        </w:rPr>
        <w:t>2</w:t>
      </w:r>
      <w:r w:rsidRPr="00020619">
        <w:rPr>
          <w:rFonts w:ascii="Arial" w:hAnsi="Arial"/>
        </w:rPr>
        <w:t>.</w:t>
      </w:r>
      <w:r w:rsidRPr="00020619">
        <w:rPr>
          <w:rFonts w:ascii="Arial" w:hAnsi="Arial"/>
          <w:lang w:eastAsia="zh-CN"/>
        </w:rPr>
        <w:t>6</w:t>
      </w:r>
      <w:r w:rsidRPr="00020619">
        <w:rPr>
          <w:rFonts w:ascii="Arial" w:hAnsi="Arial"/>
        </w:rPr>
        <w:tab/>
        <w:t>Reception of a Correct Message over Temporary C-RNTI</w:t>
      </w:r>
    </w:p>
    <w:p w14:paraId="3C581FB9" w14:textId="77777777" w:rsidR="002E2E4A" w:rsidRPr="00020619" w:rsidRDefault="002E2E4A" w:rsidP="002E2E4A">
      <w:pPr>
        <w:rPr>
          <w:rFonts w:cs="v4.2.0"/>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w:t>
      </w:r>
      <w:r w:rsidRPr="00020619">
        <w:rPr>
          <w:rFonts w:cs="v4.2.0"/>
          <w:lang w:eastAsia="zh-CN"/>
        </w:rPr>
        <w:t>2.</w:t>
      </w:r>
      <w:r w:rsidRPr="00020619">
        <w:rPr>
          <w:rFonts w:cs="v4.2.0"/>
        </w:rPr>
        <w:t>2.1.5 the System Simulator shall send a message addressed to the temporary C-RNTI with a UE Contention Resolution Identity included in the MAC control element matching the CCCH SDU transmitted in the msg3 uplink message.</w:t>
      </w:r>
    </w:p>
    <w:p w14:paraId="1BC5C86A" w14:textId="77777777" w:rsidR="002E2E4A" w:rsidRPr="00020619" w:rsidRDefault="002E2E4A" w:rsidP="002E2E4A">
      <w:pPr>
        <w:rPr>
          <w:rFonts w:cs="v4.2.0"/>
          <w:lang w:eastAsia="zh-CN"/>
        </w:rPr>
      </w:pPr>
      <w:r w:rsidRPr="00020619">
        <w:rPr>
          <w:rFonts w:cs="v4.2.0"/>
          <w:lang w:eastAsia="zh-CN"/>
        </w:rPr>
        <w:t>The</w:t>
      </w:r>
      <w:r w:rsidRPr="00020619">
        <w:rPr>
          <w:rFonts w:cs="v4.2.0"/>
        </w:rPr>
        <w:t xml:space="preserve"> </w:t>
      </w:r>
      <w:r w:rsidRPr="00020619">
        <w:rPr>
          <w:rFonts w:cs="v4.2.0"/>
          <w:lang w:eastAsia="zh-CN"/>
        </w:rPr>
        <w:t>UE</w:t>
      </w:r>
      <w:r w:rsidRPr="00020619">
        <w:rPr>
          <w:rFonts w:cs="v4.2.0"/>
        </w:rPr>
        <w:t xml:space="preserve"> </w:t>
      </w:r>
      <w:r w:rsidRPr="00020619">
        <w:rPr>
          <w:rFonts w:cs="v4.2.0"/>
          <w:lang w:eastAsia="zh-CN"/>
        </w:rPr>
        <w:t>shall</w:t>
      </w:r>
      <w:r w:rsidRPr="00020619">
        <w:rPr>
          <w:rFonts w:cs="v4.2.0"/>
        </w:rPr>
        <w:t xml:space="preserve"> </w:t>
      </w:r>
      <w:r w:rsidRPr="00020619">
        <w:rPr>
          <w:rFonts w:cs="v4.2.0"/>
          <w:lang w:eastAsia="zh-CN"/>
        </w:rPr>
        <w:t>send</w:t>
      </w:r>
      <w:r w:rsidRPr="00020619">
        <w:rPr>
          <w:rFonts w:cs="v4.2.0"/>
        </w:rPr>
        <w:t xml:space="preserve"> </w:t>
      </w:r>
      <w:r w:rsidRPr="00020619">
        <w:rPr>
          <w:rFonts w:cs="v4.2.0"/>
          <w:lang w:eastAsia="zh-CN"/>
        </w:rPr>
        <w:t>ACK</w:t>
      </w:r>
      <w:r w:rsidRPr="00020619">
        <w:rPr>
          <w:rFonts w:cs="v4.2.0"/>
        </w:rPr>
        <w:t xml:space="preserve"> </w:t>
      </w:r>
      <w:r w:rsidRPr="00020619">
        <w:rPr>
          <w:rFonts w:cs="v4.2.0"/>
          <w:lang w:eastAsia="zh-CN"/>
        </w:rPr>
        <w:t>if</w:t>
      </w:r>
      <w:r w:rsidRPr="00020619">
        <w:rPr>
          <w:rFonts w:cs="v4.2.0"/>
        </w:rPr>
        <w:t xml:space="preserve"> </w:t>
      </w:r>
      <w:r w:rsidRPr="00020619">
        <w:rPr>
          <w:rFonts w:cs="v4.2.0"/>
          <w:lang w:eastAsia="zh-CN"/>
        </w:rPr>
        <w:t>t</w:t>
      </w:r>
      <w:r w:rsidRPr="00020619">
        <w:rPr>
          <w:rFonts w:cs="v4.2.0"/>
        </w:rPr>
        <w:t xml:space="preserve">he </w:t>
      </w:r>
      <w:r w:rsidRPr="00020619">
        <w:rPr>
          <w:rFonts w:cs="v4.2.0"/>
          <w:lang w:eastAsia="zh-CN"/>
        </w:rPr>
        <w:t>C</w:t>
      </w:r>
      <w:r w:rsidRPr="00020619">
        <w:rPr>
          <w:rFonts w:cs="v4.2.0"/>
        </w:rPr>
        <w:t>ontention Resolution is successful.</w:t>
      </w:r>
    </w:p>
    <w:p w14:paraId="0DA64A93"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r w:rsidRPr="00020619">
        <w:rPr>
          <w:rFonts w:ascii="Arial" w:hAnsi="Arial"/>
          <w:lang w:eastAsia="zh-CN"/>
        </w:rPr>
        <w:t>16.3.2.2.</w:t>
      </w:r>
      <w:r w:rsidRPr="00020619">
        <w:rPr>
          <w:rFonts w:ascii="Arial" w:hAnsi="Arial"/>
        </w:rPr>
        <w:t>1</w:t>
      </w:r>
      <w:r w:rsidRPr="00020619">
        <w:rPr>
          <w:rFonts w:ascii="Arial" w:hAnsi="Arial"/>
          <w:lang w:eastAsia="zh-CN"/>
        </w:rPr>
        <w:t>.2</w:t>
      </w:r>
      <w:r w:rsidRPr="00020619">
        <w:rPr>
          <w:rFonts w:ascii="Arial" w:hAnsi="Arial"/>
        </w:rPr>
        <w:t>.</w:t>
      </w:r>
      <w:r w:rsidRPr="00020619">
        <w:rPr>
          <w:rFonts w:ascii="Arial" w:hAnsi="Arial"/>
          <w:lang w:eastAsia="zh-CN"/>
        </w:rPr>
        <w:t>7</w:t>
      </w:r>
      <w:r w:rsidRPr="00020619">
        <w:rPr>
          <w:rFonts w:ascii="Arial" w:hAnsi="Arial"/>
        </w:rPr>
        <w:tab/>
        <w:t>Contention Resolution Timer expiry</w:t>
      </w:r>
    </w:p>
    <w:p w14:paraId="3F87A87E" w14:textId="77777777" w:rsidR="002E2E4A" w:rsidRPr="00020619" w:rsidRDefault="002E2E4A" w:rsidP="002E2E4A">
      <w:pPr>
        <w:rPr>
          <w:rFonts w:cs="v4.2.0"/>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 xml:space="preserve">.1.6 the System Simulator shall </w:t>
      </w:r>
      <w:r w:rsidRPr="00020619">
        <w:rPr>
          <w:rFonts w:cs="v4.2.0"/>
          <w:i/>
          <w:iCs/>
        </w:rPr>
        <w:t>not</w:t>
      </w:r>
      <w:r w:rsidRPr="00020619">
        <w:rPr>
          <w:rFonts w:cs="v4.2.0"/>
        </w:rPr>
        <w:t xml:space="preserve"> send a response to a msg3.</w:t>
      </w:r>
    </w:p>
    <w:p w14:paraId="5257C15D" w14:textId="77777777" w:rsidR="002E2E4A" w:rsidRPr="00020619" w:rsidRDefault="002E2E4A" w:rsidP="002E2E4A">
      <w:pPr>
        <w:rPr>
          <w:rFonts w:cs="v4.2.0"/>
          <w:lang w:eastAsia="zh-CN"/>
        </w:rPr>
      </w:pPr>
      <w:r w:rsidRPr="00020619">
        <w:rPr>
          <w:rFonts w:cs="v4.2.0"/>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rPr>
          <w:rFonts w:cs="v4.2.0"/>
        </w:rPr>
        <w:t xml:space="preserve"> and transmit with the calculated PRACH transmission power </w:t>
      </w:r>
      <w:r w:rsidRPr="00020619">
        <w:rPr>
          <w:rFonts w:cs="v4.2.0"/>
          <w:lang w:eastAsia="zh-CN"/>
        </w:rPr>
        <w:t>when</w:t>
      </w:r>
      <w:r w:rsidRPr="00020619">
        <w:rPr>
          <w:rFonts w:cs="v4.2.0"/>
        </w:rPr>
        <w:t xml:space="preserve"> the backoff time expires if the Contention Resolution Timer expires.</w:t>
      </w:r>
    </w:p>
    <w:p w14:paraId="0BA1F397" w14:textId="77777777" w:rsidR="002E2E4A" w:rsidRPr="00020619" w:rsidRDefault="002E2E4A" w:rsidP="002E2E4A">
      <w:pPr>
        <w:pStyle w:val="-PAGE-"/>
      </w:pPr>
    </w:p>
    <w:p w14:paraId="5F0AA36C" w14:textId="77777777" w:rsidR="002E2E4A" w:rsidRPr="00020619" w:rsidRDefault="002E2E4A" w:rsidP="002E2E4A">
      <w:pPr>
        <w:keepNext/>
        <w:keepLines/>
        <w:spacing w:before="120"/>
        <w:ind w:left="1701" w:hanging="1701"/>
        <w:outlineLvl w:val="4"/>
        <w:rPr>
          <w:rFonts w:ascii="Arial" w:hAnsi="Arial"/>
          <w:sz w:val="22"/>
          <w:lang w:eastAsia="zh-CN"/>
        </w:rPr>
      </w:pPr>
      <w:r w:rsidRPr="00020619">
        <w:rPr>
          <w:rFonts w:ascii="Arial" w:hAnsi="Arial"/>
          <w:sz w:val="22"/>
        </w:rPr>
        <w:t>A.16.3.2.2.2</w:t>
      </w:r>
      <w:r w:rsidRPr="00020619">
        <w:tab/>
      </w:r>
      <w:r w:rsidRPr="00020619">
        <w:rPr>
          <w:rFonts w:ascii="Arial" w:hAnsi="Arial"/>
          <w:sz w:val="22"/>
          <w:lang w:eastAsia="zh-CN"/>
        </w:rPr>
        <w:t>4-step RA type contention based random access test in FR1 for NR standalone for 2 Rx UE</w:t>
      </w:r>
    </w:p>
    <w:p w14:paraId="362C4F96" w14:textId="77777777" w:rsidR="002E2E4A" w:rsidRPr="00020619" w:rsidRDefault="002E2E4A" w:rsidP="002E2E4A">
      <w:pPr>
        <w:keepNext/>
        <w:keepLines/>
        <w:spacing w:before="120"/>
        <w:ind w:left="1985" w:hanging="1985"/>
        <w:rPr>
          <w:rFonts w:ascii="Arial" w:hAnsi="Arial"/>
        </w:rPr>
      </w:pPr>
      <w:r w:rsidRPr="00020619">
        <w:rPr>
          <w:rFonts w:ascii="Arial" w:hAnsi="Arial"/>
        </w:rPr>
        <w:t>A.16.3.2.2.2</w:t>
      </w:r>
      <w:r w:rsidRPr="00020619">
        <w:rPr>
          <w:rFonts w:ascii="Arial" w:hAnsi="Arial"/>
          <w:lang w:eastAsia="zh-CN"/>
        </w:rPr>
        <w:t>.1</w:t>
      </w:r>
      <w:r w:rsidRPr="00020619">
        <w:rPr>
          <w:rFonts w:ascii="Arial" w:hAnsi="Arial"/>
        </w:rPr>
        <w:tab/>
        <w:t>Test Purpose and Environment</w:t>
      </w:r>
    </w:p>
    <w:p w14:paraId="5CF5EFCD" w14:textId="77777777" w:rsidR="002E2E4A" w:rsidRPr="00020619" w:rsidRDefault="002E2E4A" w:rsidP="002E2E4A">
      <w:pPr>
        <w:spacing w:before="120"/>
      </w:pPr>
      <w:r w:rsidRPr="00020619">
        <w:rPr>
          <w:rFonts w:cs="v4.2.0"/>
        </w:rPr>
        <w:t xml:space="preserve">The purpose of this test is to verify that the </w:t>
      </w:r>
      <w:proofErr w:type="spellStart"/>
      <w:r w:rsidRPr="00020619">
        <w:rPr>
          <w:rFonts w:cs="v4.2.0"/>
        </w:rPr>
        <w:t>behavior</w:t>
      </w:r>
      <w:proofErr w:type="spellEnd"/>
      <w:r w:rsidRPr="00020619">
        <w:rPr>
          <w:rFonts w:cs="v4.2.0"/>
        </w:rPr>
        <w:t xml:space="preserve"> of the </w:t>
      </w:r>
      <w:proofErr w:type="gramStart"/>
      <w:r w:rsidRPr="00020619">
        <w:rPr>
          <w:rFonts w:cs="v4.2.0"/>
        </w:rPr>
        <w:t>random access</w:t>
      </w:r>
      <w:proofErr w:type="gramEnd"/>
      <w:r w:rsidRPr="00020619">
        <w:rPr>
          <w:rFonts w:cs="v4.2.0"/>
        </w:rPr>
        <w:t xml:space="preserve"> procedure is according to the requirements and that the PRACH power settings and timing are within specified limits. This test will verify the requirements in Clause 6.2.</w:t>
      </w:r>
      <w:r w:rsidRPr="00020619">
        <w:rPr>
          <w:rFonts w:cs="v4.2.0"/>
          <w:lang w:eastAsia="zh-CN"/>
        </w:rPr>
        <w:t>2B.</w:t>
      </w:r>
      <w:r w:rsidRPr="00020619">
        <w:rPr>
          <w:rFonts w:cs="v4.2.0"/>
        </w:rPr>
        <w:t>2 and Clause 7.1A.2 in an AWGN model.</w:t>
      </w:r>
    </w:p>
    <w:p w14:paraId="61FD8228" w14:textId="77777777" w:rsidR="002E2E4A" w:rsidRPr="00020619" w:rsidRDefault="002E2E4A" w:rsidP="002E2E4A">
      <w:pPr>
        <w:spacing w:before="120"/>
        <w:rPr>
          <w:lang w:eastAsia="zh-CN"/>
        </w:rPr>
      </w:pPr>
      <w:r w:rsidRPr="00020619">
        <w:t xml:space="preserve">For this test </w:t>
      </w:r>
      <w:r w:rsidRPr="00020619">
        <w:rPr>
          <w:lang w:eastAsia="zh-CN"/>
        </w:rPr>
        <w:t>one</w:t>
      </w:r>
      <w:r w:rsidRPr="00020619">
        <w:t xml:space="preserve"> cell </w:t>
      </w:r>
      <w:r w:rsidRPr="00020619">
        <w:rPr>
          <w:lang w:eastAsia="zh-CN"/>
        </w:rPr>
        <w:t>is</w:t>
      </w:r>
      <w:r w:rsidRPr="00020619">
        <w:t xml:space="preserve"> used</w:t>
      </w:r>
      <w:r w:rsidRPr="00020619">
        <w:rPr>
          <w:lang w:eastAsia="zh-CN"/>
        </w:rPr>
        <w:t xml:space="preserve"> and configured as</w:t>
      </w:r>
      <w:r w:rsidRPr="00020619">
        <w:t xml:space="preserve"> </w:t>
      </w:r>
      <w:proofErr w:type="spellStart"/>
      <w:r w:rsidRPr="00020619">
        <w:t>PCel</w:t>
      </w:r>
      <w:r w:rsidRPr="00020619">
        <w:rPr>
          <w:lang w:eastAsia="zh-CN"/>
        </w:rPr>
        <w:t>l</w:t>
      </w:r>
      <w:proofErr w:type="spellEnd"/>
      <w:r w:rsidRPr="00020619">
        <w:rPr>
          <w:lang w:eastAsia="zh-CN"/>
        </w:rPr>
        <w:t xml:space="preserve"> in FR1</w:t>
      </w:r>
      <w:r w:rsidRPr="00020619">
        <w:t xml:space="preserve">. </w:t>
      </w:r>
      <w:r w:rsidRPr="00020619">
        <w:rPr>
          <w:lang w:eastAsia="zh-CN"/>
        </w:rPr>
        <w:t>Supported</w:t>
      </w:r>
      <w:r w:rsidRPr="00020619">
        <w:t xml:space="preserve"> test parameters are </w:t>
      </w:r>
      <w:r w:rsidRPr="00020619">
        <w:rPr>
          <w:lang w:eastAsia="zh-CN"/>
        </w:rPr>
        <w:t>shown</w:t>
      </w:r>
      <w:r w:rsidRPr="00020619">
        <w:t xml:space="preserve"> in </w:t>
      </w:r>
      <w:r w:rsidRPr="00020619">
        <w:rPr>
          <w:lang w:eastAsia="zh-CN"/>
        </w:rPr>
        <w:t>T</w:t>
      </w:r>
      <w:r w:rsidRPr="00020619">
        <w:t>able A.16.3.2.2.2</w:t>
      </w:r>
      <w:r w:rsidRPr="00020619">
        <w:rPr>
          <w:lang w:eastAsia="zh-CN"/>
        </w:rPr>
        <w:t>.1</w:t>
      </w:r>
      <w:r w:rsidRPr="00020619">
        <w:t>-1</w:t>
      </w:r>
      <w:r w:rsidRPr="00020619">
        <w:rPr>
          <w:lang w:eastAsia="zh-CN"/>
        </w:rPr>
        <w:t>.</w:t>
      </w:r>
      <w:r w:rsidRPr="00020619">
        <w:t xml:space="preserve"> </w:t>
      </w:r>
      <w:r w:rsidRPr="00020619">
        <w:rPr>
          <w:lang w:eastAsia="zh-CN"/>
        </w:rPr>
        <w:t xml:space="preserve">UE capable of SA with </w:t>
      </w:r>
      <w:proofErr w:type="spellStart"/>
      <w:r w:rsidRPr="00020619">
        <w:rPr>
          <w:lang w:eastAsia="zh-CN"/>
        </w:rPr>
        <w:t>PCell</w:t>
      </w:r>
      <w:proofErr w:type="spellEnd"/>
      <w:r w:rsidRPr="00020619">
        <w:rPr>
          <w:lang w:eastAsia="zh-CN"/>
        </w:rPr>
        <w:t xml:space="preserve"> in FR1 needs to be tested by using the parameters in Table </w:t>
      </w:r>
      <w:r w:rsidRPr="00020619">
        <w:t>A.16.3.2.2.2</w:t>
      </w:r>
      <w:r w:rsidRPr="00020619">
        <w:rPr>
          <w:lang w:eastAsia="zh-CN"/>
        </w:rPr>
        <w:t>.1</w:t>
      </w:r>
      <w:r w:rsidRPr="00020619">
        <w:t>-</w:t>
      </w:r>
      <w:r w:rsidRPr="00020619">
        <w:rPr>
          <w:lang w:eastAsia="zh-CN"/>
        </w:rPr>
        <w:t>2.</w:t>
      </w:r>
    </w:p>
    <w:p w14:paraId="55772DF1" w14:textId="77777777" w:rsidR="002E2E4A" w:rsidRPr="00020619" w:rsidRDefault="002E2E4A" w:rsidP="002E2E4A">
      <w:pPr>
        <w:keepNext/>
        <w:keepLines/>
        <w:spacing w:before="60"/>
        <w:jc w:val="center"/>
        <w:rPr>
          <w:rFonts w:ascii="Arial" w:hAnsi="Arial"/>
          <w:b/>
          <w:lang w:eastAsia="zh-CN"/>
        </w:rPr>
      </w:pPr>
      <w:r w:rsidRPr="00020619">
        <w:rPr>
          <w:rFonts w:ascii="Arial" w:hAnsi="Arial"/>
          <w:b/>
        </w:rPr>
        <w:lastRenderedPageBreak/>
        <w:t>Table A.16.3.2.2.2.1-1: S</w:t>
      </w:r>
      <w:r w:rsidRPr="00020619">
        <w:rPr>
          <w:rFonts w:ascii="Arial" w:hAnsi="Arial"/>
          <w:b/>
          <w:lang w:eastAsia="zh-CN"/>
        </w:rPr>
        <w:t>upported</w:t>
      </w:r>
      <w:r w:rsidRPr="00020619">
        <w:rPr>
          <w:rFonts w:ascii="Arial" w:hAnsi="Arial"/>
          <w:b/>
        </w:rPr>
        <w:t xml:space="preserve"> test configurations</w:t>
      </w:r>
      <w:r w:rsidRPr="00020619">
        <w:rPr>
          <w:rFonts w:ascii="Arial" w:hAnsi="Arial"/>
          <w:b/>
          <w:lang w:eastAsia="zh-CN"/>
        </w:rPr>
        <w:t xml:space="preserve"> for contention based random access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2E2E4A" w:rsidRPr="00020619" w14:paraId="5DDB1A12" w14:textId="77777777" w:rsidTr="00864629">
        <w:tc>
          <w:tcPr>
            <w:tcW w:w="2331" w:type="dxa"/>
            <w:shd w:val="clear" w:color="auto" w:fill="auto"/>
            <w:vAlign w:val="center"/>
          </w:tcPr>
          <w:p w14:paraId="582A6897"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Config</w:t>
            </w:r>
          </w:p>
        </w:tc>
        <w:tc>
          <w:tcPr>
            <w:tcW w:w="7298" w:type="dxa"/>
            <w:shd w:val="clear" w:color="auto" w:fill="auto"/>
            <w:vAlign w:val="center"/>
          </w:tcPr>
          <w:p w14:paraId="6DFB543A"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Description</w:t>
            </w:r>
          </w:p>
        </w:tc>
      </w:tr>
      <w:tr w:rsidR="002E2E4A" w:rsidRPr="00020619" w14:paraId="70903C5C" w14:textId="77777777" w:rsidTr="00864629">
        <w:tc>
          <w:tcPr>
            <w:tcW w:w="2331" w:type="dxa"/>
            <w:shd w:val="clear" w:color="auto" w:fill="auto"/>
            <w:vAlign w:val="center"/>
          </w:tcPr>
          <w:p w14:paraId="39841F0C" w14:textId="77777777" w:rsidR="002E2E4A" w:rsidRPr="00020619" w:rsidRDefault="002E2E4A" w:rsidP="00864629">
            <w:pPr>
              <w:keepNext/>
              <w:keepLines/>
              <w:spacing w:after="0"/>
              <w:jc w:val="center"/>
              <w:rPr>
                <w:rFonts w:ascii="Arial" w:hAnsi="Arial"/>
                <w:sz w:val="18"/>
              </w:rPr>
            </w:pPr>
            <w:r w:rsidRPr="00020619">
              <w:rPr>
                <w:rFonts w:ascii="Arial" w:hAnsi="Arial"/>
                <w:sz w:val="18"/>
              </w:rPr>
              <w:t>1</w:t>
            </w:r>
          </w:p>
        </w:tc>
        <w:tc>
          <w:tcPr>
            <w:tcW w:w="7298" w:type="dxa"/>
            <w:shd w:val="clear" w:color="auto" w:fill="auto"/>
            <w:vAlign w:val="center"/>
          </w:tcPr>
          <w:p w14:paraId="1CA7E887" w14:textId="77777777" w:rsidR="002E2E4A" w:rsidRPr="00020619" w:rsidRDefault="002E2E4A" w:rsidP="00864629">
            <w:pPr>
              <w:keepNext/>
              <w:keepLines/>
              <w:spacing w:after="0"/>
              <w:jc w:val="center"/>
              <w:rPr>
                <w:rFonts w:ascii="Arial" w:hAnsi="Arial"/>
                <w:sz w:val="18"/>
              </w:rPr>
            </w:pPr>
            <w:r w:rsidRPr="00020619">
              <w:rPr>
                <w:rFonts w:ascii="Arial" w:hAnsi="Arial"/>
                <w:sz w:val="18"/>
              </w:rPr>
              <w:t>NR 15 kHz SSB SCS, 10 MHz bandwidth, FDD duplex mode</w:t>
            </w:r>
          </w:p>
        </w:tc>
      </w:tr>
      <w:tr w:rsidR="002E2E4A" w:rsidRPr="00020619" w14:paraId="6075A403" w14:textId="77777777" w:rsidTr="00864629">
        <w:tc>
          <w:tcPr>
            <w:tcW w:w="2331" w:type="dxa"/>
            <w:shd w:val="clear" w:color="auto" w:fill="auto"/>
            <w:vAlign w:val="center"/>
          </w:tcPr>
          <w:p w14:paraId="686893E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2</w:t>
            </w:r>
          </w:p>
        </w:tc>
        <w:tc>
          <w:tcPr>
            <w:tcW w:w="7298" w:type="dxa"/>
            <w:shd w:val="clear" w:color="auto" w:fill="auto"/>
            <w:vAlign w:val="center"/>
          </w:tcPr>
          <w:p w14:paraId="0EFECFC6" w14:textId="77777777" w:rsidR="002E2E4A" w:rsidRPr="00020619" w:rsidRDefault="002E2E4A" w:rsidP="00864629">
            <w:pPr>
              <w:keepNext/>
              <w:keepLines/>
              <w:spacing w:after="0"/>
              <w:jc w:val="center"/>
              <w:rPr>
                <w:rFonts w:ascii="Arial" w:hAnsi="Arial"/>
                <w:sz w:val="18"/>
              </w:rPr>
            </w:pPr>
            <w:r w:rsidRPr="00020619">
              <w:rPr>
                <w:rFonts w:ascii="Arial" w:hAnsi="Arial"/>
                <w:sz w:val="18"/>
              </w:rPr>
              <w:t xml:space="preserve">NR </w:t>
            </w:r>
            <w:r w:rsidRPr="00020619">
              <w:rPr>
                <w:rFonts w:ascii="Arial" w:hAnsi="Arial"/>
                <w:sz w:val="18"/>
                <w:lang w:eastAsia="zh-CN"/>
              </w:rPr>
              <w:t>15</w:t>
            </w:r>
            <w:r w:rsidRPr="00020619">
              <w:rPr>
                <w:rFonts w:ascii="Arial" w:hAnsi="Arial"/>
                <w:sz w:val="18"/>
              </w:rPr>
              <w:t xml:space="preserve"> kHz SSB SCS, </w:t>
            </w:r>
            <w:r w:rsidRPr="00020619">
              <w:rPr>
                <w:rFonts w:ascii="Arial" w:hAnsi="Arial"/>
                <w:sz w:val="18"/>
                <w:lang w:eastAsia="zh-CN"/>
              </w:rPr>
              <w:t>1</w:t>
            </w:r>
            <w:r w:rsidRPr="00020619">
              <w:rPr>
                <w:rFonts w:ascii="Arial" w:hAnsi="Arial"/>
                <w:sz w:val="18"/>
              </w:rPr>
              <w:t xml:space="preserve">0 MHz bandwidth, </w:t>
            </w:r>
            <w:r w:rsidRPr="00020619">
              <w:rPr>
                <w:rFonts w:ascii="Arial" w:hAnsi="Arial"/>
                <w:sz w:val="18"/>
                <w:lang w:eastAsia="zh-CN"/>
              </w:rPr>
              <w:t>T</w:t>
            </w:r>
            <w:r w:rsidRPr="00020619">
              <w:rPr>
                <w:rFonts w:ascii="Arial" w:hAnsi="Arial"/>
                <w:sz w:val="18"/>
              </w:rPr>
              <w:t>DD duplex mode</w:t>
            </w:r>
          </w:p>
        </w:tc>
      </w:tr>
      <w:tr w:rsidR="002E2E4A" w:rsidRPr="00020619" w14:paraId="259FF749" w14:textId="77777777" w:rsidTr="00864629">
        <w:tc>
          <w:tcPr>
            <w:tcW w:w="2331" w:type="dxa"/>
            <w:shd w:val="clear" w:color="auto" w:fill="auto"/>
          </w:tcPr>
          <w:p w14:paraId="1C21F310" w14:textId="77777777" w:rsidR="002E2E4A" w:rsidRPr="00020619" w:rsidRDefault="002E2E4A" w:rsidP="00864629">
            <w:pPr>
              <w:keepNext/>
              <w:keepLines/>
              <w:spacing w:after="0"/>
              <w:jc w:val="center"/>
              <w:rPr>
                <w:rFonts w:ascii="Arial" w:hAnsi="Arial" w:cs="Arial"/>
                <w:sz w:val="18"/>
                <w:szCs w:val="18"/>
                <w:lang w:eastAsia="zh-CN"/>
              </w:rPr>
            </w:pPr>
            <w:r w:rsidRPr="00020619">
              <w:rPr>
                <w:rFonts w:ascii="Arial" w:eastAsia="Malgun Gothic" w:hAnsi="Arial" w:cs="Arial"/>
                <w:sz w:val="18"/>
                <w:szCs w:val="18"/>
              </w:rPr>
              <w:t>3</w:t>
            </w:r>
          </w:p>
        </w:tc>
        <w:tc>
          <w:tcPr>
            <w:tcW w:w="7298" w:type="dxa"/>
            <w:shd w:val="clear" w:color="auto" w:fill="auto"/>
          </w:tcPr>
          <w:p w14:paraId="5D767CD6" w14:textId="77777777" w:rsidR="002E2E4A" w:rsidRPr="00020619" w:rsidRDefault="002E2E4A" w:rsidP="00864629">
            <w:pPr>
              <w:keepNext/>
              <w:keepLines/>
              <w:spacing w:after="0"/>
              <w:jc w:val="center"/>
              <w:rPr>
                <w:rFonts w:ascii="Arial" w:hAnsi="Arial" w:cs="Arial"/>
                <w:sz w:val="18"/>
                <w:szCs w:val="18"/>
              </w:rPr>
            </w:pPr>
            <w:r w:rsidRPr="00020619">
              <w:rPr>
                <w:rFonts w:ascii="Arial" w:hAnsi="Arial" w:cs="Arial"/>
                <w:sz w:val="18"/>
                <w:szCs w:val="18"/>
              </w:rPr>
              <w:t xml:space="preserve">NR </w:t>
            </w:r>
            <w:r w:rsidRPr="00020619">
              <w:rPr>
                <w:rFonts w:ascii="Arial" w:eastAsia="Malgun Gothic" w:hAnsi="Arial" w:cs="Arial"/>
                <w:sz w:val="18"/>
                <w:szCs w:val="18"/>
              </w:rPr>
              <w:t>30 kHz SSB SCS, 20 MHz bandwidth, TDD duplex mode</w:t>
            </w:r>
          </w:p>
        </w:tc>
      </w:tr>
      <w:tr w:rsidR="002E2E4A" w:rsidRPr="00020619" w14:paraId="0A5738B4" w14:textId="77777777" w:rsidTr="00864629">
        <w:tc>
          <w:tcPr>
            <w:tcW w:w="2331" w:type="dxa"/>
            <w:shd w:val="clear" w:color="auto" w:fill="auto"/>
          </w:tcPr>
          <w:p w14:paraId="04DE6152" w14:textId="77777777" w:rsidR="002E2E4A" w:rsidRPr="00020619" w:rsidRDefault="002E2E4A" w:rsidP="00864629">
            <w:pPr>
              <w:keepNext/>
              <w:keepLines/>
              <w:spacing w:after="0"/>
              <w:jc w:val="center"/>
              <w:rPr>
                <w:rFonts w:ascii="Arial" w:hAnsi="Arial" w:cs="Arial"/>
                <w:sz w:val="18"/>
                <w:szCs w:val="18"/>
                <w:lang w:eastAsia="zh-CN"/>
              </w:rPr>
            </w:pPr>
            <w:r w:rsidRPr="00020619">
              <w:rPr>
                <w:rFonts w:ascii="Arial" w:eastAsia="Malgun Gothic" w:hAnsi="Arial" w:cs="Arial"/>
                <w:sz w:val="18"/>
                <w:szCs w:val="18"/>
              </w:rPr>
              <w:t>4</w:t>
            </w:r>
          </w:p>
        </w:tc>
        <w:tc>
          <w:tcPr>
            <w:tcW w:w="7298" w:type="dxa"/>
            <w:shd w:val="clear" w:color="auto" w:fill="auto"/>
          </w:tcPr>
          <w:p w14:paraId="62484A4C" w14:textId="77777777" w:rsidR="002E2E4A" w:rsidRPr="00020619" w:rsidRDefault="002E2E4A" w:rsidP="00864629">
            <w:pPr>
              <w:keepNext/>
              <w:keepLines/>
              <w:spacing w:after="0"/>
              <w:jc w:val="center"/>
              <w:rPr>
                <w:rFonts w:ascii="Arial" w:hAnsi="Arial" w:cs="Arial"/>
                <w:sz w:val="18"/>
                <w:szCs w:val="18"/>
              </w:rPr>
            </w:pPr>
            <w:r w:rsidRPr="00020619">
              <w:rPr>
                <w:rFonts w:ascii="Arial" w:hAnsi="Arial" w:cs="Arial"/>
                <w:sz w:val="18"/>
                <w:szCs w:val="18"/>
              </w:rPr>
              <w:t xml:space="preserve">NR </w:t>
            </w:r>
            <w:r w:rsidRPr="00020619">
              <w:rPr>
                <w:rFonts w:ascii="Arial" w:eastAsia="Malgun Gothic" w:hAnsi="Arial" w:cs="Arial"/>
                <w:sz w:val="18"/>
                <w:szCs w:val="18"/>
              </w:rPr>
              <w:t>15 kHz SSB SCS, 10 MHz bandwidth, HD-FDD duplex mode</w:t>
            </w:r>
          </w:p>
        </w:tc>
      </w:tr>
      <w:tr w:rsidR="002E2E4A" w:rsidRPr="00020619" w14:paraId="26F28A52" w14:textId="77777777" w:rsidTr="00864629">
        <w:tc>
          <w:tcPr>
            <w:tcW w:w="9629" w:type="dxa"/>
            <w:gridSpan w:val="2"/>
            <w:shd w:val="clear" w:color="auto" w:fill="auto"/>
          </w:tcPr>
          <w:p w14:paraId="4F2704DE" w14:textId="77777777" w:rsidR="002E2E4A" w:rsidRPr="00020619" w:rsidRDefault="002E2E4A" w:rsidP="00864629">
            <w:pPr>
              <w:keepNext/>
              <w:keepLines/>
              <w:spacing w:after="0"/>
              <w:ind w:left="851" w:hanging="851"/>
              <w:rPr>
                <w:rFonts w:ascii="Arial" w:hAnsi="Arial"/>
                <w:sz w:val="18"/>
                <w:lang w:eastAsia="zh-CN"/>
              </w:rPr>
            </w:pPr>
            <w:r w:rsidRPr="00020619">
              <w:rPr>
                <w:rFonts w:ascii="Arial" w:hAnsi="Arial"/>
                <w:sz w:val="18"/>
              </w:rPr>
              <w:t>Note:</w:t>
            </w:r>
            <w:r w:rsidRPr="00020619">
              <w:rPr>
                <w:rFonts w:ascii="Arial" w:hAnsi="Arial"/>
                <w:sz w:val="18"/>
              </w:rPr>
              <w:tab/>
              <w:t>The UE is only required to be tested in one of the supported test configurations</w:t>
            </w:r>
            <w:r w:rsidRPr="00020619">
              <w:rPr>
                <w:rFonts w:ascii="Arial" w:hAnsi="Arial"/>
                <w:sz w:val="18"/>
                <w:lang w:eastAsia="zh-CN"/>
              </w:rPr>
              <w:t xml:space="preserve"> depending on UE capability</w:t>
            </w:r>
          </w:p>
        </w:tc>
      </w:tr>
    </w:tbl>
    <w:p w14:paraId="41B1452E" w14:textId="77777777" w:rsidR="002E2E4A" w:rsidRPr="00020619" w:rsidRDefault="002E2E4A" w:rsidP="002E2E4A">
      <w:pPr>
        <w:spacing w:before="120"/>
        <w:rPr>
          <w:lang w:eastAsia="zh-CN"/>
        </w:rPr>
      </w:pPr>
    </w:p>
    <w:p w14:paraId="48B7C3F0" w14:textId="77777777" w:rsidR="002E2E4A" w:rsidRPr="00020619" w:rsidRDefault="002E2E4A" w:rsidP="002E2E4A">
      <w:pPr>
        <w:keepNext/>
        <w:keepLines/>
        <w:spacing w:before="60"/>
        <w:jc w:val="center"/>
        <w:rPr>
          <w:rFonts w:ascii="Arial" w:hAnsi="Arial"/>
          <w:b/>
          <w:lang w:eastAsia="zh-CN"/>
        </w:rPr>
      </w:pPr>
      <w:r w:rsidRPr="00020619">
        <w:rPr>
          <w:rFonts w:ascii="Arial" w:hAnsi="Arial"/>
          <w:b/>
        </w:rPr>
        <w:lastRenderedPageBreak/>
        <w:t xml:space="preserve">Table </w:t>
      </w:r>
      <w:r w:rsidRPr="00020619">
        <w:rPr>
          <w:rFonts w:ascii="Arial" w:hAnsi="Arial"/>
          <w:b/>
          <w:lang w:eastAsia="zh-CN"/>
        </w:rPr>
        <w:t>A.16.3.2.2.2</w:t>
      </w:r>
      <w:r w:rsidRPr="00020619">
        <w:rPr>
          <w:rFonts w:ascii="Arial" w:hAnsi="Arial"/>
          <w:b/>
        </w:rPr>
        <w:t xml:space="preserve">.1-2: General test parameters for </w:t>
      </w:r>
      <w:r w:rsidRPr="00020619">
        <w:rPr>
          <w:rFonts w:ascii="Arial" w:hAnsi="Arial"/>
          <w:b/>
          <w:lang w:eastAsia="zh-CN"/>
        </w:rPr>
        <w:t>contention based random access test in FR1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2551"/>
        <w:gridCol w:w="2268"/>
      </w:tblGrid>
      <w:tr w:rsidR="002E2E4A" w:rsidRPr="00020619" w14:paraId="34E103EA" w14:textId="77777777" w:rsidTr="00864629">
        <w:tc>
          <w:tcPr>
            <w:tcW w:w="3652" w:type="dxa"/>
            <w:gridSpan w:val="3"/>
            <w:shd w:val="clear" w:color="auto" w:fill="auto"/>
          </w:tcPr>
          <w:p w14:paraId="4CE499F1"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lastRenderedPageBreak/>
              <w:t>Parameter</w:t>
            </w:r>
          </w:p>
        </w:tc>
        <w:tc>
          <w:tcPr>
            <w:tcW w:w="1276" w:type="dxa"/>
            <w:tcBorders>
              <w:bottom w:val="single" w:sz="4" w:space="0" w:color="auto"/>
            </w:tcBorders>
            <w:shd w:val="clear" w:color="auto" w:fill="auto"/>
          </w:tcPr>
          <w:p w14:paraId="78F27E86"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Unit</w:t>
            </w:r>
          </w:p>
        </w:tc>
        <w:tc>
          <w:tcPr>
            <w:tcW w:w="2551" w:type="dxa"/>
            <w:shd w:val="clear" w:color="auto" w:fill="auto"/>
          </w:tcPr>
          <w:p w14:paraId="09ECE1EE" w14:textId="77777777" w:rsidR="002E2E4A" w:rsidRPr="00020619" w:rsidRDefault="002E2E4A" w:rsidP="00864629">
            <w:pPr>
              <w:keepNext/>
              <w:keepLines/>
              <w:spacing w:after="0"/>
              <w:jc w:val="center"/>
              <w:rPr>
                <w:rFonts w:ascii="Arial" w:hAnsi="Arial"/>
                <w:b/>
                <w:sz w:val="18"/>
                <w:lang w:eastAsia="zh-CN"/>
              </w:rPr>
            </w:pPr>
            <w:r w:rsidRPr="00020619">
              <w:rPr>
                <w:rFonts w:ascii="Arial" w:hAnsi="Arial"/>
                <w:b/>
                <w:sz w:val="18"/>
                <w:lang w:eastAsia="zh-CN"/>
              </w:rPr>
              <w:t>Test-1</w:t>
            </w:r>
          </w:p>
        </w:tc>
        <w:tc>
          <w:tcPr>
            <w:tcW w:w="2268" w:type="dxa"/>
            <w:tcBorders>
              <w:bottom w:val="single" w:sz="4" w:space="0" w:color="auto"/>
            </w:tcBorders>
            <w:shd w:val="clear" w:color="auto" w:fill="auto"/>
          </w:tcPr>
          <w:p w14:paraId="5FA415B1" w14:textId="77777777" w:rsidR="002E2E4A" w:rsidRPr="00020619" w:rsidRDefault="002E2E4A" w:rsidP="00864629">
            <w:pPr>
              <w:keepNext/>
              <w:keepLines/>
              <w:spacing w:after="0"/>
              <w:jc w:val="center"/>
              <w:rPr>
                <w:rFonts w:ascii="Arial" w:hAnsi="Arial"/>
                <w:b/>
                <w:sz w:val="18"/>
                <w:szCs w:val="18"/>
              </w:rPr>
            </w:pPr>
            <w:r w:rsidRPr="00020619">
              <w:rPr>
                <w:rFonts w:ascii="Arial" w:hAnsi="Arial"/>
                <w:b/>
                <w:sz w:val="18"/>
                <w:szCs w:val="18"/>
              </w:rPr>
              <w:t>Comments</w:t>
            </w:r>
          </w:p>
        </w:tc>
      </w:tr>
      <w:tr w:rsidR="002E2E4A" w:rsidRPr="00020619" w14:paraId="26B3945E" w14:textId="77777777" w:rsidTr="00864629">
        <w:trPr>
          <w:trHeight w:val="338"/>
        </w:trPr>
        <w:tc>
          <w:tcPr>
            <w:tcW w:w="2093" w:type="dxa"/>
            <w:gridSpan w:val="2"/>
            <w:tcBorders>
              <w:top w:val="single" w:sz="4" w:space="0" w:color="auto"/>
              <w:left w:val="single" w:sz="4" w:space="0" w:color="auto"/>
              <w:bottom w:val="nil"/>
              <w:right w:val="single" w:sz="4" w:space="0" w:color="auto"/>
            </w:tcBorders>
            <w:shd w:val="clear" w:color="auto" w:fill="auto"/>
          </w:tcPr>
          <w:p w14:paraId="375FEEF7"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Configuration</w:t>
            </w:r>
          </w:p>
        </w:tc>
        <w:tc>
          <w:tcPr>
            <w:tcW w:w="1559" w:type="dxa"/>
            <w:tcBorders>
              <w:left w:val="single" w:sz="4" w:space="0" w:color="auto"/>
              <w:right w:val="single" w:sz="4" w:space="0" w:color="auto"/>
            </w:tcBorders>
            <w:shd w:val="clear" w:color="auto" w:fill="auto"/>
          </w:tcPr>
          <w:p w14:paraId="765F5417"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4</w:t>
            </w:r>
          </w:p>
        </w:tc>
        <w:tc>
          <w:tcPr>
            <w:tcW w:w="1276" w:type="dxa"/>
            <w:tcBorders>
              <w:top w:val="single" w:sz="4" w:space="0" w:color="auto"/>
              <w:left w:val="single" w:sz="4" w:space="0" w:color="auto"/>
              <w:bottom w:val="nil"/>
              <w:right w:val="single" w:sz="4" w:space="0" w:color="auto"/>
            </w:tcBorders>
            <w:shd w:val="clear" w:color="auto" w:fill="auto"/>
          </w:tcPr>
          <w:p w14:paraId="4229F8CE" w14:textId="77777777" w:rsidR="002E2E4A" w:rsidRPr="00020619" w:rsidRDefault="002E2E4A" w:rsidP="00864629">
            <w:pPr>
              <w:keepNext/>
              <w:keepLines/>
              <w:spacing w:after="0"/>
              <w:jc w:val="center"/>
              <w:rPr>
                <w:rFonts w:ascii="Arial" w:hAnsi="Arial"/>
                <w:sz w:val="18"/>
                <w:lang w:eastAsia="zh-CN"/>
              </w:rPr>
            </w:pPr>
          </w:p>
        </w:tc>
        <w:tc>
          <w:tcPr>
            <w:tcW w:w="2551" w:type="dxa"/>
            <w:tcBorders>
              <w:left w:val="single" w:sz="4" w:space="0" w:color="auto"/>
              <w:right w:val="single" w:sz="4" w:space="0" w:color="auto"/>
            </w:tcBorders>
            <w:shd w:val="clear" w:color="auto" w:fill="auto"/>
          </w:tcPr>
          <w:p w14:paraId="5F3AD9D1"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SSB pattern 1 in FR1</w:t>
            </w:r>
          </w:p>
        </w:tc>
        <w:tc>
          <w:tcPr>
            <w:tcW w:w="2268" w:type="dxa"/>
            <w:vMerge w:val="restart"/>
            <w:tcBorders>
              <w:top w:val="single" w:sz="4" w:space="0" w:color="auto"/>
              <w:left w:val="single" w:sz="4" w:space="0" w:color="auto"/>
              <w:right w:val="single" w:sz="4" w:space="0" w:color="auto"/>
            </w:tcBorders>
            <w:shd w:val="clear" w:color="auto" w:fill="auto"/>
          </w:tcPr>
          <w:p w14:paraId="6FC2FEBD"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As defined in A.3.10 and A.3.10B, except for number of SSBs per SS-burst and SS/PBCH block index as below</w:t>
            </w:r>
          </w:p>
        </w:tc>
      </w:tr>
      <w:tr w:rsidR="002E2E4A" w:rsidRPr="00020619" w14:paraId="55EABF77" w14:textId="77777777" w:rsidTr="00864629">
        <w:trPr>
          <w:trHeight w:val="338"/>
        </w:trPr>
        <w:tc>
          <w:tcPr>
            <w:tcW w:w="2093" w:type="dxa"/>
            <w:gridSpan w:val="2"/>
            <w:tcBorders>
              <w:top w:val="nil"/>
              <w:left w:val="single" w:sz="4" w:space="0" w:color="auto"/>
              <w:bottom w:val="nil"/>
              <w:right w:val="single" w:sz="4" w:space="0" w:color="auto"/>
            </w:tcBorders>
            <w:shd w:val="clear" w:color="auto" w:fill="auto"/>
          </w:tcPr>
          <w:p w14:paraId="524FAFCA" w14:textId="77777777" w:rsidR="002E2E4A" w:rsidRPr="00020619" w:rsidRDefault="002E2E4A" w:rsidP="00864629">
            <w:pPr>
              <w:keepNext/>
              <w:keepLines/>
              <w:spacing w:after="0"/>
              <w:rPr>
                <w:rFonts w:ascii="Arial" w:hAnsi="Arial"/>
                <w:sz w:val="18"/>
                <w:lang w:eastAsia="zh-CN"/>
              </w:rPr>
            </w:pPr>
          </w:p>
        </w:tc>
        <w:tc>
          <w:tcPr>
            <w:tcW w:w="1559" w:type="dxa"/>
            <w:tcBorders>
              <w:left w:val="single" w:sz="4" w:space="0" w:color="auto"/>
              <w:right w:val="single" w:sz="4" w:space="0" w:color="auto"/>
            </w:tcBorders>
            <w:shd w:val="clear" w:color="auto" w:fill="auto"/>
          </w:tcPr>
          <w:p w14:paraId="5617C9D3"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w:t>
            </w:r>
          </w:p>
        </w:tc>
        <w:tc>
          <w:tcPr>
            <w:tcW w:w="1276" w:type="dxa"/>
            <w:tcBorders>
              <w:top w:val="nil"/>
              <w:left w:val="single" w:sz="4" w:space="0" w:color="auto"/>
              <w:bottom w:val="nil"/>
              <w:right w:val="single" w:sz="4" w:space="0" w:color="auto"/>
            </w:tcBorders>
            <w:shd w:val="clear" w:color="auto" w:fill="auto"/>
          </w:tcPr>
          <w:p w14:paraId="69A67DA4" w14:textId="77777777" w:rsidR="002E2E4A" w:rsidRPr="00020619" w:rsidRDefault="002E2E4A" w:rsidP="00864629">
            <w:pPr>
              <w:keepNext/>
              <w:keepLines/>
              <w:spacing w:after="0"/>
              <w:jc w:val="center"/>
              <w:rPr>
                <w:rFonts w:ascii="Arial" w:hAnsi="Arial"/>
                <w:sz w:val="18"/>
                <w:lang w:eastAsia="zh-CN"/>
              </w:rPr>
            </w:pPr>
          </w:p>
        </w:tc>
        <w:tc>
          <w:tcPr>
            <w:tcW w:w="2551" w:type="dxa"/>
            <w:tcBorders>
              <w:left w:val="single" w:sz="4" w:space="0" w:color="auto"/>
              <w:right w:val="single" w:sz="4" w:space="0" w:color="auto"/>
            </w:tcBorders>
            <w:shd w:val="clear" w:color="auto" w:fill="auto"/>
          </w:tcPr>
          <w:p w14:paraId="332EDC30"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SSB pattern 1 in FR1</w:t>
            </w:r>
          </w:p>
        </w:tc>
        <w:tc>
          <w:tcPr>
            <w:tcW w:w="2268" w:type="dxa"/>
            <w:vMerge/>
            <w:tcBorders>
              <w:left w:val="single" w:sz="4" w:space="0" w:color="auto"/>
              <w:right w:val="single" w:sz="4" w:space="0" w:color="auto"/>
            </w:tcBorders>
            <w:shd w:val="clear" w:color="auto" w:fill="auto"/>
          </w:tcPr>
          <w:p w14:paraId="27C1EE96" w14:textId="77777777" w:rsidR="002E2E4A" w:rsidRPr="00020619" w:rsidRDefault="002E2E4A" w:rsidP="00864629">
            <w:pPr>
              <w:keepNext/>
              <w:keepLines/>
              <w:spacing w:after="0"/>
              <w:rPr>
                <w:rFonts w:ascii="Arial" w:hAnsi="Arial"/>
                <w:sz w:val="18"/>
                <w:lang w:eastAsia="zh-CN"/>
              </w:rPr>
            </w:pPr>
          </w:p>
        </w:tc>
      </w:tr>
      <w:tr w:rsidR="002E2E4A" w:rsidRPr="00020619" w14:paraId="778E0426" w14:textId="77777777" w:rsidTr="00864629">
        <w:trPr>
          <w:trHeight w:val="339"/>
        </w:trPr>
        <w:tc>
          <w:tcPr>
            <w:tcW w:w="2093" w:type="dxa"/>
            <w:gridSpan w:val="2"/>
            <w:tcBorders>
              <w:top w:val="nil"/>
              <w:left w:val="single" w:sz="4" w:space="0" w:color="auto"/>
              <w:bottom w:val="single" w:sz="4" w:space="0" w:color="auto"/>
              <w:right w:val="single" w:sz="4" w:space="0" w:color="auto"/>
            </w:tcBorders>
            <w:shd w:val="clear" w:color="auto" w:fill="auto"/>
          </w:tcPr>
          <w:p w14:paraId="29C0234E" w14:textId="77777777" w:rsidR="002E2E4A" w:rsidRPr="00020619" w:rsidRDefault="002E2E4A" w:rsidP="00864629">
            <w:pPr>
              <w:keepNext/>
              <w:keepLines/>
              <w:spacing w:after="0"/>
              <w:rPr>
                <w:rFonts w:ascii="Arial" w:hAnsi="Arial"/>
                <w:sz w:val="18"/>
                <w:lang w:eastAsia="zh-CN"/>
              </w:rPr>
            </w:pPr>
          </w:p>
        </w:tc>
        <w:tc>
          <w:tcPr>
            <w:tcW w:w="1559" w:type="dxa"/>
            <w:tcBorders>
              <w:left w:val="single" w:sz="4" w:space="0" w:color="auto"/>
              <w:right w:val="single" w:sz="4" w:space="0" w:color="auto"/>
            </w:tcBorders>
            <w:shd w:val="clear" w:color="auto" w:fill="auto"/>
          </w:tcPr>
          <w:p w14:paraId="4B173077" w14:textId="77777777" w:rsidR="002E2E4A" w:rsidRPr="00020619" w:rsidRDefault="002E2E4A" w:rsidP="00864629">
            <w:pPr>
              <w:keepNext/>
              <w:keepLines/>
              <w:spacing w:after="0"/>
              <w:rPr>
                <w:rFonts w:ascii="Arial" w:hAnsi="Arial"/>
                <w:bCs/>
                <w:sz w:val="18"/>
                <w:lang w:eastAsia="zh-CN"/>
              </w:rPr>
            </w:pPr>
            <w:r w:rsidRPr="00020619">
              <w:rPr>
                <w:rFonts w:ascii="Arial" w:hAnsi="Arial"/>
                <w:bCs/>
                <w:sz w:val="18"/>
                <w:lang w:eastAsia="zh-CN"/>
              </w:rPr>
              <w:t>Config 3</w:t>
            </w:r>
          </w:p>
        </w:tc>
        <w:tc>
          <w:tcPr>
            <w:tcW w:w="1276" w:type="dxa"/>
            <w:tcBorders>
              <w:top w:val="nil"/>
              <w:left w:val="single" w:sz="4" w:space="0" w:color="auto"/>
              <w:bottom w:val="single" w:sz="4" w:space="0" w:color="auto"/>
              <w:right w:val="single" w:sz="4" w:space="0" w:color="auto"/>
            </w:tcBorders>
            <w:shd w:val="clear" w:color="auto" w:fill="auto"/>
          </w:tcPr>
          <w:p w14:paraId="53AB29DC" w14:textId="77777777" w:rsidR="002E2E4A" w:rsidRPr="00020619" w:rsidRDefault="002E2E4A" w:rsidP="00864629">
            <w:pPr>
              <w:keepNext/>
              <w:keepLines/>
              <w:spacing w:after="0"/>
              <w:jc w:val="center"/>
              <w:rPr>
                <w:rFonts w:ascii="Arial" w:hAnsi="Arial"/>
                <w:sz w:val="18"/>
                <w:lang w:eastAsia="zh-CN"/>
              </w:rPr>
            </w:pPr>
          </w:p>
        </w:tc>
        <w:tc>
          <w:tcPr>
            <w:tcW w:w="2551" w:type="dxa"/>
            <w:tcBorders>
              <w:left w:val="single" w:sz="4" w:space="0" w:color="auto"/>
              <w:right w:val="single" w:sz="4" w:space="0" w:color="auto"/>
            </w:tcBorders>
            <w:shd w:val="clear" w:color="auto" w:fill="auto"/>
          </w:tcPr>
          <w:p w14:paraId="6871B496" w14:textId="77777777" w:rsidR="002E2E4A" w:rsidRPr="00020619" w:rsidRDefault="002E2E4A" w:rsidP="00864629">
            <w:pPr>
              <w:keepNext/>
              <w:keepLines/>
              <w:spacing w:after="0"/>
              <w:jc w:val="center"/>
              <w:rPr>
                <w:rFonts w:ascii="Arial" w:hAnsi="Arial"/>
                <w:bCs/>
                <w:sz w:val="18"/>
                <w:lang w:val="en-US" w:eastAsia="zh-CN"/>
              </w:rPr>
            </w:pPr>
            <w:r w:rsidRPr="00020619">
              <w:rPr>
                <w:rFonts w:ascii="Arial" w:hAnsi="Arial"/>
                <w:bCs/>
                <w:sz w:val="18"/>
                <w:lang w:eastAsia="zh-CN"/>
              </w:rPr>
              <w:t>SSB pattern 1 for RedCap in FR1</w:t>
            </w:r>
          </w:p>
        </w:tc>
        <w:tc>
          <w:tcPr>
            <w:tcW w:w="2268" w:type="dxa"/>
            <w:vMerge/>
            <w:tcBorders>
              <w:left w:val="single" w:sz="4" w:space="0" w:color="auto"/>
              <w:bottom w:val="single" w:sz="4" w:space="0" w:color="auto"/>
              <w:right w:val="single" w:sz="4" w:space="0" w:color="auto"/>
            </w:tcBorders>
            <w:shd w:val="clear" w:color="auto" w:fill="auto"/>
          </w:tcPr>
          <w:p w14:paraId="6D29CC42" w14:textId="77777777" w:rsidR="002E2E4A" w:rsidRPr="00020619" w:rsidRDefault="002E2E4A" w:rsidP="00864629">
            <w:pPr>
              <w:keepNext/>
              <w:keepLines/>
              <w:spacing w:after="0"/>
              <w:rPr>
                <w:rFonts w:ascii="Arial" w:hAnsi="Arial"/>
                <w:sz w:val="18"/>
                <w:lang w:eastAsia="zh-CN"/>
              </w:rPr>
            </w:pPr>
          </w:p>
        </w:tc>
      </w:tr>
      <w:tr w:rsidR="002E2E4A" w:rsidRPr="00020619" w14:paraId="21B011D6" w14:textId="77777777" w:rsidTr="00864629">
        <w:tc>
          <w:tcPr>
            <w:tcW w:w="3652" w:type="dxa"/>
            <w:gridSpan w:val="3"/>
            <w:shd w:val="clear" w:color="auto" w:fill="auto"/>
          </w:tcPr>
          <w:p w14:paraId="1E420F88"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Number of SSBs per SS-burst</w:t>
            </w:r>
          </w:p>
        </w:tc>
        <w:tc>
          <w:tcPr>
            <w:tcW w:w="1276" w:type="dxa"/>
            <w:tcBorders>
              <w:top w:val="single" w:sz="4" w:space="0" w:color="auto"/>
            </w:tcBorders>
            <w:shd w:val="clear" w:color="auto" w:fill="auto"/>
          </w:tcPr>
          <w:p w14:paraId="675A9345" w14:textId="77777777" w:rsidR="002E2E4A" w:rsidRPr="00020619" w:rsidRDefault="002E2E4A" w:rsidP="00864629">
            <w:pPr>
              <w:keepNext/>
              <w:keepLines/>
              <w:spacing w:after="0"/>
              <w:jc w:val="center"/>
              <w:rPr>
                <w:rFonts w:ascii="Arial" w:hAnsi="Arial"/>
                <w:sz w:val="18"/>
                <w:lang w:eastAsia="zh-CN"/>
              </w:rPr>
            </w:pPr>
          </w:p>
        </w:tc>
        <w:tc>
          <w:tcPr>
            <w:tcW w:w="2551" w:type="dxa"/>
            <w:shd w:val="clear" w:color="auto" w:fill="auto"/>
          </w:tcPr>
          <w:p w14:paraId="18D0A71E"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2</w:t>
            </w:r>
          </w:p>
        </w:tc>
        <w:tc>
          <w:tcPr>
            <w:tcW w:w="2268" w:type="dxa"/>
            <w:tcBorders>
              <w:top w:val="single" w:sz="4" w:space="0" w:color="auto"/>
            </w:tcBorders>
            <w:shd w:val="clear" w:color="auto" w:fill="auto"/>
          </w:tcPr>
          <w:p w14:paraId="17A7F6B4"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Different from the definition in A.3.10 and A.3.10B</w:t>
            </w:r>
          </w:p>
        </w:tc>
      </w:tr>
      <w:tr w:rsidR="002E2E4A" w:rsidRPr="00020619" w14:paraId="3FE82E9C" w14:textId="77777777" w:rsidTr="00864629">
        <w:tc>
          <w:tcPr>
            <w:tcW w:w="3652" w:type="dxa"/>
            <w:gridSpan w:val="3"/>
            <w:shd w:val="clear" w:color="auto" w:fill="auto"/>
          </w:tcPr>
          <w:p w14:paraId="7AA90C4A" w14:textId="77777777" w:rsidR="002E2E4A" w:rsidRPr="00020619" w:rsidRDefault="002E2E4A" w:rsidP="00864629">
            <w:pPr>
              <w:keepNext/>
              <w:keepLines/>
              <w:spacing w:after="0"/>
              <w:rPr>
                <w:rFonts w:ascii="Arial" w:hAnsi="Arial"/>
                <w:sz w:val="18"/>
                <w:lang w:eastAsia="zh-CN"/>
              </w:rPr>
            </w:pPr>
            <w:r w:rsidRPr="00020619">
              <w:rPr>
                <w:rFonts w:ascii="Arial" w:hAnsi="Arial"/>
                <w:sz w:val="18"/>
              </w:rPr>
              <w:t>SS/PBCH block index</w:t>
            </w:r>
          </w:p>
        </w:tc>
        <w:tc>
          <w:tcPr>
            <w:tcW w:w="1276" w:type="dxa"/>
            <w:tcBorders>
              <w:bottom w:val="single" w:sz="4" w:space="0" w:color="auto"/>
            </w:tcBorders>
            <w:shd w:val="clear" w:color="auto" w:fill="auto"/>
          </w:tcPr>
          <w:p w14:paraId="42497303" w14:textId="77777777" w:rsidR="002E2E4A" w:rsidRPr="00020619" w:rsidRDefault="002E2E4A" w:rsidP="00864629">
            <w:pPr>
              <w:keepNext/>
              <w:keepLines/>
              <w:spacing w:after="0"/>
              <w:jc w:val="center"/>
              <w:rPr>
                <w:rFonts w:ascii="Arial" w:hAnsi="Arial"/>
                <w:sz w:val="18"/>
                <w:lang w:eastAsia="zh-CN"/>
              </w:rPr>
            </w:pPr>
          </w:p>
        </w:tc>
        <w:tc>
          <w:tcPr>
            <w:tcW w:w="2551" w:type="dxa"/>
            <w:shd w:val="clear" w:color="auto" w:fill="auto"/>
          </w:tcPr>
          <w:p w14:paraId="16CE04F2"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0,1</w:t>
            </w:r>
          </w:p>
        </w:tc>
        <w:tc>
          <w:tcPr>
            <w:tcW w:w="2268" w:type="dxa"/>
            <w:tcBorders>
              <w:bottom w:val="single" w:sz="4" w:space="0" w:color="auto"/>
            </w:tcBorders>
            <w:shd w:val="clear" w:color="auto" w:fill="auto"/>
          </w:tcPr>
          <w:p w14:paraId="78A07CFF"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Different from the definition in A.3.10 and A.3.10B</w:t>
            </w:r>
          </w:p>
        </w:tc>
      </w:tr>
      <w:tr w:rsidR="002E2E4A" w:rsidRPr="00020619" w14:paraId="2606D872" w14:textId="77777777" w:rsidTr="00864629">
        <w:trPr>
          <w:trHeight w:val="140"/>
        </w:trPr>
        <w:tc>
          <w:tcPr>
            <w:tcW w:w="2093" w:type="dxa"/>
            <w:gridSpan w:val="2"/>
            <w:tcBorders>
              <w:bottom w:val="nil"/>
            </w:tcBorders>
            <w:shd w:val="clear" w:color="auto" w:fill="auto"/>
          </w:tcPr>
          <w:p w14:paraId="4950E6C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 xml:space="preserve">Duplex Mode for Cell </w:t>
            </w:r>
            <w:r w:rsidRPr="00020619">
              <w:rPr>
                <w:rFonts w:ascii="Arial" w:hAnsi="Arial" w:cs="Arial" w:hint="eastAsia"/>
                <w:sz w:val="18"/>
                <w:lang w:val="en-US" w:eastAsia="zh-CN"/>
              </w:rPr>
              <w:t>1</w:t>
            </w:r>
          </w:p>
        </w:tc>
        <w:tc>
          <w:tcPr>
            <w:tcW w:w="1559" w:type="dxa"/>
            <w:shd w:val="clear" w:color="auto" w:fill="auto"/>
          </w:tcPr>
          <w:p w14:paraId="3FB1F413"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4</w:t>
            </w:r>
          </w:p>
        </w:tc>
        <w:tc>
          <w:tcPr>
            <w:tcW w:w="1276" w:type="dxa"/>
            <w:tcBorders>
              <w:bottom w:val="nil"/>
            </w:tcBorders>
            <w:shd w:val="clear" w:color="auto" w:fill="auto"/>
          </w:tcPr>
          <w:p w14:paraId="28ED54F2"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3E08BCD"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FDD</w:t>
            </w:r>
          </w:p>
        </w:tc>
        <w:tc>
          <w:tcPr>
            <w:tcW w:w="2268" w:type="dxa"/>
            <w:tcBorders>
              <w:bottom w:val="nil"/>
            </w:tcBorders>
            <w:shd w:val="clear" w:color="auto" w:fill="auto"/>
          </w:tcPr>
          <w:p w14:paraId="486000AD" w14:textId="77777777" w:rsidR="002E2E4A" w:rsidRPr="00020619" w:rsidRDefault="002E2E4A" w:rsidP="00864629">
            <w:pPr>
              <w:keepNext/>
              <w:keepLines/>
              <w:spacing w:after="0"/>
              <w:rPr>
                <w:rFonts w:ascii="Arial" w:hAnsi="Arial"/>
                <w:sz w:val="18"/>
              </w:rPr>
            </w:pPr>
          </w:p>
        </w:tc>
      </w:tr>
      <w:tr w:rsidR="002E2E4A" w:rsidRPr="00020619" w14:paraId="44733E35" w14:textId="77777777" w:rsidTr="00864629">
        <w:trPr>
          <w:trHeight w:val="140"/>
        </w:trPr>
        <w:tc>
          <w:tcPr>
            <w:tcW w:w="2093" w:type="dxa"/>
            <w:gridSpan w:val="2"/>
            <w:tcBorders>
              <w:top w:val="nil"/>
              <w:bottom w:val="single" w:sz="4" w:space="0" w:color="auto"/>
            </w:tcBorders>
            <w:shd w:val="clear" w:color="auto" w:fill="auto"/>
          </w:tcPr>
          <w:p w14:paraId="6FAA60F5"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76568525"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3</w:t>
            </w:r>
          </w:p>
        </w:tc>
        <w:tc>
          <w:tcPr>
            <w:tcW w:w="1276" w:type="dxa"/>
            <w:tcBorders>
              <w:top w:val="nil"/>
              <w:bottom w:val="single" w:sz="4" w:space="0" w:color="auto"/>
            </w:tcBorders>
            <w:shd w:val="clear" w:color="auto" w:fill="auto"/>
          </w:tcPr>
          <w:p w14:paraId="703EDD3E"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6BA76A8"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TDD</w:t>
            </w:r>
          </w:p>
        </w:tc>
        <w:tc>
          <w:tcPr>
            <w:tcW w:w="2268" w:type="dxa"/>
            <w:tcBorders>
              <w:top w:val="nil"/>
              <w:bottom w:val="single" w:sz="4" w:space="0" w:color="auto"/>
            </w:tcBorders>
            <w:shd w:val="clear" w:color="auto" w:fill="auto"/>
          </w:tcPr>
          <w:p w14:paraId="2A66CA7F" w14:textId="77777777" w:rsidR="002E2E4A" w:rsidRPr="00020619" w:rsidRDefault="002E2E4A" w:rsidP="00864629">
            <w:pPr>
              <w:keepNext/>
              <w:keepLines/>
              <w:spacing w:after="0"/>
              <w:rPr>
                <w:rFonts w:ascii="Arial" w:hAnsi="Arial"/>
                <w:sz w:val="18"/>
              </w:rPr>
            </w:pPr>
          </w:p>
        </w:tc>
      </w:tr>
      <w:tr w:rsidR="002E2E4A" w:rsidRPr="00020619" w14:paraId="05F9BF83" w14:textId="77777777" w:rsidTr="00864629">
        <w:tc>
          <w:tcPr>
            <w:tcW w:w="2093" w:type="dxa"/>
            <w:gridSpan w:val="2"/>
            <w:tcBorders>
              <w:bottom w:val="nil"/>
            </w:tcBorders>
            <w:shd w:val="clear" w:color="auto" w:fill="auto"/>
          </w:tcPr>
          <w:p w14:paraId="14264974"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TDD Configuration</w:t>
            </w:r>
          </w:p>
        </w:tc>
        <w:tc>
          <w:tcPr>
            <w:tcW w:w="1559" w:type="dxa"/>
            <w:shd w:val="clear" w:color="auto" w:fill="auto"/>
          </w:tcPr>
          <w:p w14:paraId="1BDCA496"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w:t>
            </w:r>
          </w:p>
        </w:tc>
        <w:tc>
          <w:tcPr>
            <w:tcW w:w="1276" w:type="dxa"/>
            <w:tcBorders>
              <w:bottom w:val="nil"/>
            </w:tcBorders>
            <w:shd w:val="clear" w:color="auto" w:fill="auto"/>
          </w:tcPr>
          <w:p w14:paraId="7AA2BFDE"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0A79C63"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sz w:val="18"/>
              </w:rPr>
              <w:t>TDDConf.1.1</w:t>
            </w:r>
          </w:p>
        </w:tc>
        <w:tc>
          <w:tcPr>
            <w:tcW w:w="2268" w:type="dxa"/>
            <w:tcBorders>
              <w:bottom w:val="nil"/>
            </w:tcBorders>
            <w:shd w:val="clear" w:color="auto" w:fill="auto"/>
          </w:tcPr>
          <w:p w14:paraId="49275BCE" w14:textId="77777777" w:rsidR="002E2E4A" w:rsidRPr="00020619" w:rsidRDefault="002E2E4A" w:rsidP="00864629">
            <w:pPr>
              <w:keepNext/>
              <w:keepLines/>
              <w:spacing w:after="0"/>
              <w:rPr>
                <w:rFonts w:ascii="Arial" w:hAnsi="Arial"/>
                <w:sz w:val="18"/>
              </w:rPr>
            </w:pPr>
          </w:p>
        </w:tc>
      </w:tr>
      <w:tr w:rsidR="002E2E4A" w:rsidRPr="00020619" w14:paraId="647F474D" w14:textId="77777777" w:rsidTr="00864629">
        <w:tc>
          <w:tcPr>
            <w:tcW w:w="2093" w:type="dxa"/>
            <w:gridSpan w:val="2"/>
            <w:tcBorders>
              <w:top w:val="nil"/>
              <w:bottom w:val="single" w:sz="4" w:space="0" w:color="auto"/>
            </w:tcBorders>
            <w:shd w:val="clear" w:color="auto" w:fill="auto"/>
          </w:tcPr>
          <w:p w14:paraId="5934B79D"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5674F69F" w14:textId="77777777" w:rsidR="002E2E4A" w:rsidRPr="00020619" w:rsidRDefault="002E2E4A" w:rsidP="00864629">
            <w:pPr>
              <w:keepNext/>
              <w:keepLines/>
              <w:spacing w:after="0"/>
              <w:rPr>
                <w:rFonts w:ascii="Arial" w:hAnsi="Arial"/>
                <w:bCs/>
                <w:sz w:val="18"/>
                <w:lang w:eastAsia="zh-CN"/>
              </w:rPr>
            </w:pPr>
            <w:r w:rsidRPr="00020619">
              <w:rPr>
                <w:rFonts w:ascii="Arial" w:hAnsi="Arial" w:hint="eastAsia"/>
                <w:bCs/>
                <w:sz w:val="18"/>
                <w:lang w:eastAsia="zh-CN"/>
              </w:rPr>
              <w:t>C</w:t>
            </w:r>
            <w:r w:rsidRPr="00020619">
              <w:rPr>
                <w:rFonts w:ascii="Arial" w:hAnsi="Arial"/>
                <w:bCs/>
                <w:sz w:val="18"/>
                <w:lang w:eastAsia="zh-CN"/>
              </w:rPr>
              <w:t>onfig 3</w:t>
            </w:r>
          </w:p>
        </w:tc>
        <w:tc>
          <w:tcPr>
            <w:tcW w:w="1276" w:type="dxa"/>
            <w:tcBorders>
              <w:top w:val="nil"/>
            </w:tcBorders>
            <w:shd w:val="clear" w:color="auto" w:fill="auto"/>
          </w:tcPr>
          <w:p w14:paraId="602623E0"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23B3AB7" w14:textId="77777777" w:rsidR="002E2E4A" w:rsidRPr="00020619" w:rsidRDefault="002E2E4A" w:rsidP="00864629">
            <w:pPr>
              <w:keepNext/>
              <w:keepLines/>
              <w:spacing w:after="0"/>
              <w:jc w:val="center"/>
              <w:rPr>
                <w:rFonts w:ascii="Arial" w:hAnsi="Arial"/>
                <w:sz w:val="18"/>
              </w:rPr>
            </w:pPr>
            <w:r w:rsidRPr="00020619">
              <w:rPr>
                <w:rFonts w:ascii="Arial" w:hAnsi="Arial"/>
                <w:sz w:val="18"/>
              </w:rPr>
              <w:t>TDDConf.2.1</w:t>
            </w:r>
          </w:p>
        </w:tc>
        <w:tc>
          <w:tcPr>
            <w:tcW w:w="2268" w:type="dxa"/>
            <w:tcBorders>
              <w:top w:val="nil"/>
            </w:tcBorders>
            <w:shd w:val="clear" w:color="auto" w:fill="auto"/>
          </w:tcPr>
          <w:p w14:paraId="25485F5D" w14:textId="77777777" w:rsidR="002E2E4A" w:rsidRPr="00020619" w:rsidRDefault="002E2E4A" w:rsidP="00864629">
            <w:pPr>
              <w:keepNext/>
              <w:keepLines/>
              <w:spacing w:after="0"/>
              <w:rPr>
                <w:rFonts w:ascii="Arial" w:hAnsi="Arial"/>
                <w:sz w:val="18"/>
              </w:rPr>
            </w:pPr>
          </w:p>
        </w:tc>
      </w:tr>
      <w:tr w:rsidR="002E2E4A" w:rsidRPr="00020619" w14:paraId="55561548" w14:textId="77777777" w:rsidTr="00864629">
        <w:tc>
          <w:tcPr>
            <w:tcW w:w="2093" w:type="dxa"/>
            <w:gridSpan w:val="2"/>
            <w:vMerge w:val="restart"/>
            <w:tcBorders>
              <w:bottom w:val="nil"/>
            </w:tcBorders>
            <w:shd w:val="clear" w:color="auto" w:fill="auto"/>
          </w:tcPr>
          <w:p w14:paraId="01DF50FC" w14:textId="77777777" w:rsidR="002E2E4A" w:rsidRPr="00020619" w:rsidRDefault="002E2E4A" w:rsidP="00864629">
            <w:pPr>
              <w:keepNext/>
              <w:keepLines/>
              <w:spacing w:after="0"/>
              <w:rPr>
                <w:rFonts w:ascii="Arial" w:hAnsi="Arial"/>
                <w:sz w:val="18"/>
                <w:lang w:eastAsia="zh-CN"/>
              </w:rPr>
            </w:pPr>
            <w:r w:rsidRPr="00020619">
              <w:rPr>
                <w:rFonts w:ascii="Arial" w:hAnsi="Arial" w:cs="v4.2.0"/>
                <w:sz w:val="18"/>
                <w:lang w:val="it-IT" w:eastAsia="zh-CN"/>
              </w:rPr>
              <w:t>CSI-RS for tracking</w:t>
            </w:r>
          </w:p>
        </w:tc>
        <w:tc>
          <w:tcPr>
            <w:tcW w:w="1559" w:type="dxa"/>
            <w:shd w:val="clear" w:color="auto" w:fill="auto"/>
          </w:tcPr>
          <w:p w14:paraId="6F327842" w14:textId="77777777" w:rsidR="002E2E4A" w:rsidRPr="00020619" w:rsidRDefault="002E2E4A" w:rsidP="00864629">
            <w:pPr>
              <w:keepNext/>
              <w:keepLines/>
              <w:spacing w:after="0"/>
              <w:rPr>
                <w:rFonts w:ascii="Arial" w:hAnsi="Arial"/>
                <w:bCs/>
                <w:sz w:val="18"/>
                <w:lang w:eastAsia="zh-CN"/>
              </w:rPr>
            </w:pPr>
            <w:r w:rsidRPr="00020619">
              <w:rPr>
                <w:rFonts w:ascii="Arial" w:hAnsi="Arial" w:cs="Arial"/>
                <w:bCs/>
                <w:sz w:val="18"/>
                <w:lang w:eastAsia="zh-CN"/>
              </w:rPr>
              <w:t>Config 1,4</w:t>
            </w:r>
          </w:p>
        </w:tc>
        <w:tc>
          <w:tcPr>
            <w:tcW w:w="1276" w:type="dxa"/>
            <w:shd w:val="clear" w:color="auto" w:fill="auto"/>
          </w:tcPr>
          <w:p w14:paraId="7E3C7C54"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717A9920"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FDD</w:t>
            </w:r>
          </w:p>
        </w:tc>
        <w:tc>
          <w:tcPr>
            <w:tcW w:w="2268" w:type="dxa"/>
            <w:shd w:val="clear" w:color="auto" w:fill="auto"/>
          </w:tcPr>
          <w:p w14:paraId="07514F26" w14:textId="77777777" w:rsidR="002E2E4A" w:rsidRPr="00020619" w:rsidRDefault="002E2E4A" w:rsidP="00864629">
            <w:pPr>
              <w:keepNext/>
              <w:keepLines/>
              <w:spacing w:after="0"/>
              <w:rPr>
                <w:rFonts w:ascii="Arial" w:hAnsi="Arial"/>
                <w:sz w:val="18"/>
              </w:rPr>
            </w:pPr>
          </w:p>
        </w:tc>
      </w:tr>
      <w:tr w:rsidR="002E2E4A" w:rsidRPr="00020619" w14:paraId="371FE119" w14:textId="77777777" w:rsidTr="00864629">
        <w:tc>
          <w:tcPr>
            <w:tcW w:w="2093" w:type="dxa"/>
            <w:gridSpan w:val="2"/>
            <w:vMerge/>
            <w:tcBorders>
              <w:top w:val="nil"/>
              <w:bottom w:val="nil"/>
            </w:tcBorders>
            <w:shd w:val="clear" w:color="auto" w:fill="auto"/>
          </w:tcPr>
          <w:p w14:paraId="627B5900"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311239C8" w14:textId="77777777" w:rsidR="002E2E4A" w:rsidRPr="00020619" w:rsidRDefault="002E2E4A" w:rsidP="00864629">
            <w:pPr>
              <w:keepNext/>
              <w:keepLines/>
              <w:spacing w:after="0"/>
              <w:rPr>
                <w:rFonts w:ascii="Arial" w:hAnsi="Arial"/>
                <w:bCs/>
                <w:sz w:val="18"/>
                <w:lang w:eastAsia="zh-CN"/>
              </w:rPr>
            </w:pPr>
            <w:r w:rsidRPr="00020619">
              <w:rPr>
                <w:rFonts w:ascii="Arial" w:hAnsi="Arial" w:cs="Arial"/>
                <w:bCs/>
                <w:sz w:val="18"/>
                <w:lang w:eastAsia="zh-CN"/>
              </w:rPr>
              <w:t>Config 2</w:t>
            </w:r>
          </w:p>
        </w:tc>
        <w:tc>
          <w:tcPr>
            <w:tcW w:w="1276" w:type="dxa"/>
            <w:shd w:val="clear" w:color="auto" w:fill="auto"/>
          </w:tcPr>
          <w:p w14:paraId="233F6CE6"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34172B8"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TDD</w:t>
            </w:r>
          </w:p>
        </w:tc>
        <w:tc>
          <w:tcPr>
            <w:tcW w:w="2268" w:type="dxa"/>
            <w:shd w:val="clear" w:color="auto" w:fill="auto"/>
          </w:tcPr>
          <w:p w14:paraId="10DADB68" w14:textId="77777777" w:rsidR="002E2E4A" w:rsidRPr="00020619" w:rsidRDefault="002E2E4A" w:rsidP="00864629">
            <w:pPr>
              <w:keepNext/>
              <w:keepLines/>
              <w:spacing w:after="0"/>
              <w:rPr>
                <w:rFonts w:ascii="Arial" w:hAnsi="Arial"/>
                <w:sz w:val="18"/>
              </w:rPr>
            </w:pPr>
          </w:p>
        </w:tc>
      </w:tr>
      <w:tr w:rsidR="002E2E4A" w:rsidRPr="00020619" w14:paraId="1B7F58EB" w14:textId="77777777" w:rsidTr="00864629">
        <w:tc>
          <w:tcPr>
            <w:tcW w:w="2093" w:type="dxa"/>
            <w:gridSpan w:val="2"/>
            <w:tcBorders>
              <w:top w:val="nil"/>
            </w:tcBorders>
            <w:shd w:val="clear" w:color="auto" w:fill="auto"/>
          </w:tcPr>
          <w:p w14:paraId="5D0B5E63"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1830E1CC" w14:textId="77777777" w:rsidR="002E2E4A" w:rsidRPr="00020619" w:rsidRDefault="002E2E4A" w:rsidP="00864629">
            <w:pPr>
              <w:keepNext/>
              <w:keepLines/>
              <w:spacing w:after="0"/>
              <w:rPr>
                <w:rFonts w:ascii="Arial" w:hAnsi="Arial" w:cs="Arial"/>
                <w:bCs/>
                <w:sz w:val="18"/>
                <w:lang w:eastAsia="zh-CN"/>
              </w:rPr>
            </w:pPr>
            <w:r w:rsidRPr="00020619">
              <w:rPr>
                <w:rFonts w:ascii="Arial" w:hAnsi="Arial" w:hint="eastAsia"/>
                <w:bCs/>
                <w:sz w:val="18"/>
                <w:lang w:eastAsia="zh-CN"/>
              </w:rPr>
              <w:t>C</w:t>
            </w:r>
            <w:r w:rsidRPr="00020619">
              <w:rPr>
                <w:rFonts w:ascii="Arial" w:hAnsi="Arial"/>
                <w:bCs/>
                <w:sz w:val="18"/>
                <w:lang w:eastAsia="zh-CN"/>
              </w:rPr>
              <w:t>onfig 3</w:t>
            </w:r>
          </w:p>
        </w:tc>
        <w:tc>
          <w:tcPr>
            <w:tcW w:w="1276" w:type="dxa"/>
            <w:shd w:val="clear" w:color="auto" w:fill="auto"/>
          </w:tcPr>
          <w:p w14:paraId="2652FCD1"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8B9B01F" w14:textId="77777777" w:rsidR="002E2E4A" w:rsidRPr="00020619" w:rsidRDefault="002E2E4A" w:rsidP="00864629">
            <w:pPr>
              <w:keepNext/>
              <w:keepLines/>
              <w:spacing w:after="0"/>
              <w:jc w:val="center"/>
              <w:rPr>
                <w:rFonts w:ascii="Arial" w:hAnsi="Arial" w:cs="Arial"/>
                <w:sz w:val="18"/>
                <w:lang w:val="en-US"/>
              </w:rPr>
            </w:pPr>
            <w:r w:rsidRPr="00020619">
              <w:rPr>
                <w:rFonts w:ascii="Arial" w:hAnsi="Arial" w:cs="Arial"/>
                <w:sz w:val="18"/>
                <w:lang w:val="en-US"/>
              </w:rPr>
              <w:t>TRS.1.2 TDD</w:t>
            </w:r>
          </w:p>
        </w:tc>
        <w:tc>
          <w:tcPr>
            <w:tcW w:w="2268" w:type="dxa"/>
            <w:shd w:val="clear" w:color="auto" w:fill="auto"/>
          </w:tcPr>
          <w:p w14:paraId="66A67910" w14:textId="77777777" w:rsidR="002E2E4A" w:rsidRPr="00020619" w:rsidRDefault="002E2E4A" w:rsidP="00864629">
            <w:pPr>
              <w:keepNext/>
              <w:keepLines/>
              <w:spacing w:after="0"/>
              <w:rPr>
                <w:rFonts w:ascii="Arial" w:hAnsi="Arial"/>
                <w:sz w:val="18"/>
              </w:rPr>
            </w:pPr>
          </w:p>
        </w:tc>
      </w:tr>
      <w:tr w:rsidR="002E2E4A" w:rsidRPr="00020619" w14:paraId="3CE94038" w14:textId="77777777" w:rsidTr="00864629">
        <w:tc>
          <w:tcPr>
            <w:tcW w:w="3652" w:type="dxa"/>
            <w:gridSpan w:val="3"/>
            <w:shd w:val="clear" w:color="auto" w:fill="auto"/>
          </w:tcPr>
          <w:p w14:paraId="7F82FDBE" w14:textId="77777777" w:rsidR="002E2E4A" w:rsidRPr="00020619" w:rsidRDefault="002E2E4A" w:rsidP="00864629">
            <w:pPr>
              <w:keepNext/>
              <w:keepLines/>
              <w:spacing w:after="0"/>
              <w:rPr>
                <w:rFonts w:ascii="Arial" w:hAnsi="Arial"/>
                <w:sz w:val="18"/>
              </w:rPr>
            </w:pPr>
            <w:r w:rsidRPr="00020619">
              <w:rPr>
                <w:rFonts w:ascii="Arial" w:hAnsi="Arial"/>
                <w:sz w:val="18"/>
              </w:rPr>
              <w:t>OCNG Pattern</w:t>
            </w:r>
            <w:r w:rsidRPr="00020619">
              <w:rPr>
                <w:rFonts w:ascii="Arial" w:hAnsi="Arial"/>
                <w:sz w:val="18"/>
                <w:vertAlign w:val="superscript"/>
              </w:rPr>
              <w:t xml:space="preserve"> Note 1</w:t>
            </w:r>
            <w:r w:rsidRPr="00020619">
              <w:rPr>
                <w:rFonts w:ascii="Arial" w:hAnsi="Arial"/>
                <w:sz w:val="18"/>
              </w:rPr>
              <w:t xml:space="preserve"> </w:t>
            </w:r>
          </w:p>
        </w:tc>
        <w:tc>
          <w:tcPr>
            <w:tcW w:w="1276" w:type="dxa"/>
            <w:tcBorders>
              <w:bottom w:val="single" w:sz="4" w:space="0" w:color="auto"/>
            </w:tcBorders>
            <w:shd w:val="clear" w:color="auto" w:fill="auto"/>
          </w:tcPr>
          <w:p w14:paraId="5F4D6213"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6B85D14"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napToGrid w:val="0"/>
                <w:sz w:val="18"/>
              </w:rPr>
              <w:t>OP.1</w:t>
            </w:r>
          </w:p>
        </w:tc>
        <w:tc>
          <w:tcPr>
            <w:tcW w:w="2268" w:type="dxa"/>
            <w:tcBorders>
              <w:bottom w:val="single" w:sz="4" w:space="0" w:color="auto"/>
            </w:tcBorders>
            <w:shd w:val="clear" w:color="auto" w:fill="auto"/>
          </w:tcPr>
          <w:p w14:paraId="59D78A80"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z w:val="18"/>
                <w:lang w:eastAsia="zh-CN"/>
              </w:rPr>
              <w:t>A.3.2.1</w:t>
            </w:r>
            <w:r w:rsidRPr="00020619">
              <w:rPr>
                <w:rFonts w:ascii="Arial" w:hAnsi="Arial"/>
                <w:sz w:val="18"/>
              </w:rPr>
              <w:t>.</w:t>
            </w:r>
          </w:p>
        </w:tc>
      </w:tr>
      <w:tr w:rsidR="002E2E4A" w:rsidRPr="00020619" w14:paraId="47DFE7B7" w14:textId="77777777" w:rsidTr="00864629">
        <w:trPr>
          <w:trHeight w:val="275"/>
        </w:trPr>
        <w:tc>
          <w:tcPr>
            <w:tcW w:w="2093" w:type="dxa"/>
            <w:gridSpan w:val="2"/>
            <w:tcBorders>
              <w:bottom w:val="nil"/>
            </w:tcBorders>
            <w:shd w:val="clear" w:color="auto" w:fill="auto"/>
          </w:tcPr>
          <w:p w14:paraId="5B517783" w14:textId="77777777" w:rsidR="002E2E4A" w:rsidRPr="00020619" w:rsidRDefault="002E2E4A" w:rsidP="00864629">
            <w:pPr>
              <w:keepNext/>
              <w:keepLines/>
              <w:spacing w:after="0"/>
              <w:rPr>
                <w:rFonts w:ascii="Arial" w:hAnsi="Arial"/>
                <w:sz w:val="18"/>
              </w:rPr>
            </w:pPr>
            <w:r w:rsidRPr="00020619">
              <w:rPr>
                <w:rFonts w:ascii="Arial" w:hAnsi="Arial"/>
                <w:sz w:val="18"/>
              </w:rPr>
              <w:t>PDSCH parameters</w:t>
            </w:r>
            <w:r w:rsidRPr="00020619">
              <w:rPr>
                <w:rFonts w:ascii="Arial" w:hAnsi="Arial"/>
                <w:sz w:val="18"/>
                <w:vertAlign w:val="superscript"/>
              </w:rPr>
              <w:t xml:space="preserve"> Note 4</w:t>
            </w:r>
          </w:p>
        </w:tc>
        <w:tc>
          <w:tcPr>
            <w:tcW w:w="1559" w:type="dxa"/>
            <w:shd w:val="clear" w:color="auto" w:fill="auto"/>
          </w:tcPr>
          <w:p w14:paraId="5F62CE41"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1,4</w:t>
            </w:r>
          </w:p>
        </w:tc>
        <w:tc>
          <w:tcPr>
            <w:tcW w:w="1276" w:type="dxa"/>
            <w:tcBorders>
              <w:bottom w:val="nil"/>
            </w:tcBorders>
            <w:shd w:val="clear" w:color="auto" w:fill="auto"/>
          </w:tcPr>
          <w:p w14:paraId="6C8F8281"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88E887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SR.1.1 FDD</w:t>
            </w:r>
          </w:p>
        </w:tc>
        <w:tc>
          <w:tcPr>
            <w:tcW w:w="2268" w:type="dxa"/>
            <w:tcBorders>
              <w:bottom w:val="nil"/>
            </w:tcBorders>
            <w:shd w:val="clear" w:color="auto" w:fill="auto"/>
          </w:tcPr>
          <w:p w14:paraId="6F165C4D"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napToGrid w:val="0"/>
                <w:sz w:val="18"/>
              </w:rPr>
              <w:t>A.3.1.1</w:t>
            </w:r>
            <w:r w:rsidRPr="00020619">
              <w:rPr>
                <w:rFonts w:ascii="Arial" w:hAnsi="Arial"/>
                <w:sz w:val="18"/>
              </w:rPr>
              <w:t>.</w:t>
            </w:r>
          </w:p>
        </w:tc>
      </w:tr>
      <w:tr w:rsidR="002E2E4A" w:rsidRPr="00020619" w14:paraId="36D7EB0D" w14:textId="77777777" w:rsidTr="00864629">
        <w:trPr>
          <w:trHeight w:val="275"/>
        </w:trPr>
        <w:tc>
          <w:tcPr>
            <w:tcW w:w="2093" w:type="dxa"/>
            <w:gridSpan w:val="2"/>
            <w:tcBorders>
              <w:top w:val="nil"/>
              <w:bottom w:val="nil"/>
            </w:tcBorders>
            <w:shd w:val="clear" w:color="auto" w:fill="auto"/>
          </w:tcPr>
          <w:p w14:paraId="73C92720"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06EEFA0E"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2</w:t>
            </w:r>
          </w:p>
        </w:tc>
        <w:tc>
          <w:tcPr>
            <w:tcW w:w="1276" w:type="dxa"/>
            <w:tcBorders>
              <w:top w:val="nil"/>
              <w:bottom w:val="nil"/>
            </w:tcBorders>
            <w:shd w:val="clear" w:color="auto" w:fill="auto"/>
          </w:tcPr>
          <w:p w14:paraId="18FB8F47"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05B4665F"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SR.1.1 TDD</w:t>
            </w:r>
          </w:p>
        </w:tc>
        <w:tc>
          <w:tcPr>
            <w:tcW w:w="2268" w:type="dxa"/>
            <w:tcBorders>
              <w:top w:val="nil"/>
              <w:bottom w:val="nil"/>
            </w:tcBorders>
            <w:shd w:val="clear" w:color="auto" w:fill="auto"/>
          </w:tcPr>
          <w:p w14:paraId="74C7FA3D" w14:textId="77777777" w:rsidR="002E2E4A" w:rsidRPr="00020619" w:rsidRDefault="002E2E4A" w:rsidP="00864629">
            <w:pPr>
              <w:keepNext/>
              <w:keepLines/>
              <w:spacing w:after="0"/>
              <w:rPr>
                <w:rFonts w:ascii="Arial" w:hAnsi="Arial"/>
                <w:sz w:val="18"/>
              </w:rPr>
            </w:pPr>
          </w:p>
        </w:tc>
      </w:tr>
      <w:tr w:rsidR="002E2E4A" w:rsidRPr="00020619" w14:paraId="6E6FB9E5" w14:textId="77777777" w:rsidTr="00864629">
        <w:trPr>
          <w:trHeight w:val="275"/>
        </w:trPr>
        <w:tc>
          <w:tcPr>
            <w:tcW w:w="2093" w:type="dxa"/>
            <w:gridSpan w:val="2"/>
            <w:tcBorders>
              <w:top w:val="nil"/>
              <w:bottom w:val="single" w:sz="4" w:space="0" w:color="auto"/>
            </w:tcBorders>
            <w:shd w:val="clear" w:color="auto" w:fill="auto"/>
          </w:tcPr>
          <w:p w14:paraId="146112FD"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6B222F67"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198164CD"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1404D2FC" w14:textId="77777777" w:rsidR="002E2E4A" w:rsidRPr="00020619" w:rsidRDefault="002E2E4A" w:rsidP="00864629">
            <w:pPr>
              <w:keepNext/>
              <w:keepLines/>
              <w:spacing w:after="0"/>
              <w:jc w:val="center"/>
              <w:rPr>
                <w:rFonts w:ascii="Arial" w:hAnsi="Arial"/>
                <w:sz w:val="18"/>
              </w:rPr>
            </w:pPr>
            <w:r w:rsidRPr="00020619">
              <w:rPr>
                <w:rFonts w:ascii="Arial" w:hAnsi="Arial"/>
                <w:sz w:val="18"/>
              </w:rPr>
              <w:t>SR.2.1 TDD</w:t>
            </w:r>
          </w:p>
        </w:tc>
        <w:tc>
          <w:tcPr>
            <w:tcW w:w="2268" w:type="dxa"/>
            <w:tcBorders>
              <w:top w:val="nil"/>
            </w:tcBorders>
            <w:shd w:val="clear" w:color="auto" w:fill="auto"/>
          </w:tcPr>
          <w:p w14:paraId="181EBE1A" w14:textId="77777777" w:rsidR="002E2E4A" w:rsidRPr="00020619" w:rsidRDefault="002E2E4A" w:rsidP="00864629">
            <w:pPr>
              <w:keepNext/>
              <w:keepLines/>
              <w:spacing w:after="0"/>
              <w:rPr>
                <w:rFonts w:ascii="Arial" w:hAnsi="Arial"/>
                <w:sz w:val="18"/>
              </w:rPr>
            </w:pPr>
          </w:p>
        </w:tc>
      </w:tr>
      <w:tr w:rsidR="002E2E4A" w:rsidRPr="00020619" w14:paraId="68E533A2" w14:textId="77777777" w:rsidTr="00864629">
        <w:trPr>
          <w:trHeight w:val="275"/>
        </w:trPr>
        <w:tc>
          <w:tcPr>
            <w:tcW w:w="2093" w:type="dxa"/>
            <w:gridSpan w:val="2"/>
            <w:vMerge w:val="restart"/>
            <w:tcBorders>
              <w:top w:val="single" w:sz="4" w:space="0" w:color="auto"/>
              <w:bottom w:val="nil"/>
            </w:tcBorders>
            <w:shd w:val="clear" w:color="auto" w:fill="auto"/>
          </w:tcPr>
          <w:p w14:paraId="4F3B66D9" w14:textId="77777777" w:rsidR="002E2E4A" w:rsidRPr="00020619" w:rsidRDefault="002E2E4A" w:rsidP="00864629">
            <w:pPr>
              <w:keepNext/>
              <w:keepLines/>
              <w:spacing w:after="0"/>
              <w:rPr>
                <w:rFonts w:ascii="Arial" w:hAnsi="Arial"/>
                <w:sz w:val="18"/>
              </w:rPr>
            </w:pPr>
            <w:r w:rsidRPr="00020619">
              <w:rPr>
                <w:rFonts w:ascii="Arial" w:hAnsi="Arial"/>
                <w:sz w:val="18"/>
                <w:lang w:val="fr-FR"/>
              </w:rPr>
              <w:t>RMSI CORESET Reference Channel</w:t>
            </w:r>
          </w:p>
        </w:tc>
        <w:tc>
          <w:tcPr>
            <w:tcW w:w="1559" w:type="dxa"/>
            <w:shd w:val="clear" w:color="auto" w:fill="auto"/>
          </w:tcPr>
          <w:p w14:paraId="34E578F6"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1</w:t>
            </w:r>
            <w:r w:rsidRPr="00020619">
              <w:rPr>
                <w:rFonts w:ascii="Arial" w:hAnsi="Arial"/>
                <w:sz w:val="18"/>
                <w:lang w:eastAsia="zh-CN"/>
              </w:rPr>
              <w:t>,4</w:t>
            </w:r>
          </w:p>
        </w:tc>
        <w:tc>
          <w:tcPr>
            <w:tcW w:w="1276" w:type="dxa"/>
            <w:tcBorders>
              <w:top w:val="nil"/>
            </w:tcBorders>
            <w:shd w:val="clear" w:color="auto" w:fill="auto"/>
          </w:tcPr>
          <w:p w14:paraId="625E3EF2"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4A1B1FD"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FDD</w:t>
            </w:r>
          </w:p>
        </w:tc>
        <w:tc>
          <w:tcPr>
            <w:tcW w:w="2268" w:type="dxa"/>
            <w:tcBorders>
              <w:top w:val="nil"/>
            </w:tcBorders>
            <w:shd w:val="clear" w:color="auto" w:fill="auto"/>
          </w:tcPr>
          <w:p w14:paraId="5A361C36" w14:textId="77777777" w:rsidR="002E2E4A" w:rsidRPr="00020619" w:rsidRDefault="002E2E4A" w:rsidP="00864629">
            <w:pPr>
              <w:keepNext/>
              <w:keepLines/>
              <w:spacing w:after="0"/>
              <w:rPr>
                <w:rFonts w:ascii="Arial" w:hAnsi="Arial"/>
                <w:sz w:val="18"/>
              </w:rPr>
            </w:pPr>
          </w:p>
        </w:tc>
      </w:tr>
      <w:tr w:rsidR="002E2E4A" w:rsidRPr="00020619" w14:paraId="6BEC0655" w14:textId="77777777" w:rsidTr="00864629">
        <w:trPr>
          <w:trHeight w:val="275"/>
        </w:trPr>
        <w:tc>
          <w:tcPr>
            <w:tcW w:w="2093" w:type="dxa"/>
            <w:gridSpan w:val="2"/>
            <w:vMerge/>
            <w:tcBorders>
              <w:top w:val="nil"/>
              <w:bottom w:val="nil"/>
            </w:tcBorders>
            <w:shd w:val="clear" w:color="auto" w:fill="auto"/>
            <w:vAlign w:val="center"/>
          </w:tcPr>
          <w:p w14:paraId="3BFABCE5"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D2D7E60"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2</w:t>
            </w:r>
          </w:p>
        </w:tc>
        <w:tc>
          <w:tcPr>
            <w:tcW w:w="1276" w:type="dxa"/>
            <w:tcBorders>
              <w:top w:val="nil"/>
            </w:tcBorders>
            <w:shd w:val="clear" w:color="auto" w:fill="auto"/>
          </w:tcPr>
          <w:p w14:paraId="7555F2E7"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7D547370"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2268" w:type="dxa"/>
            <w:tcBorders>
              <w:top w:val="nil"/>
            </w:tcBorders>
            <w:shd w:val="clear" w:color="auto" w:fill="auto"/>
          </w:tcPr>
          <w:p w14:paraId="2BDD82B4" w14:textId="77777777" w:rsidR="002E2E4A" w:rsidRPr="00020619" w:rsidRDefault="002E2E4A" w:rsidP="00864629">
            <w:pPr>
              <w:keepNext/>
              <w:keepLines/>
              <w:spacing w:after="0"/>
              <w:rPr>
                <w:rFonts w:ascii="Arial" w:hAnsi="Arial"/>
                <w:sz w:val="18"/>
              </w:rPr>
            </w:pPr>
          </w:p>
        </w:tc>
      </w:tr>
      <w:tr w:rsidR="002E2E4A" w:rsidRPr="00020619" w14:paraId="3613E389" w14:textId="77777777" w:rsidTr="00864629">
        <w:trPr>
          <w:trHeight w:val="275"/>
        </w:trPr>
        <w:tc>
          <w:tcPr>
            <w:tcW w:w="2093" w:type="dxa"/>
            <w:gridSpan w:val="2"/>
            <w:tcBorders>
              <w:top w:val="nil"/>
              <w:bottom w:val="single" w:sz="4" w:space="0" w:color="auto"/>
            </w:tcBorders>
            <w:shd w:val="clear" w:color="auto" w:fill="auto"/>
          </w:tcPr>
          <w:p w14:paraId="58BBEE01" w14:textId="77777777" w:rsidR="002E2E4A" w:rsidRPr="00020619" w:rsidRDefault="002E2E4A" w:rsidP="00864629">
            <w:pPr>
              <w:keepNext/>
              <w:keepLines/>
              <w:spacing w:after="0"/>
              <w:rPr>
                <w:rFonts w:ascii="Arial" w:hAnsi="Arial"/>
                <w:sz w:val="18"/>
                <w:lang w:val="fr-FR"/>
              </w:rPr>
            </w:pPr>
          </w:p>
        </w:tc>
        <w:tc>
          <w:tcPr>
            <w:tcW w:w="1559" w:type="dxa"/>
            <w:shd w:val="clear" w:color="auto" w:fill="auto"/>
          </w:tcPr>
          <w:p w14:paraId="3CA67168" w14:textId="77777777" w:rsidR="002E2E4A" w:rsidRPr="00020619" w:rsidRDefault="002E2E4A" w:rsidP="00864629">
            <w:pPr>
              <w:keepNext/>
              <w:keepLines/>
              <w:spacing w:after="0"/>
              <w:rPr>
                <w:rFonts w:ascii="Arial" w:hAnsi="Arial" w:cs="Arial"/>
                <w:bCs/>
                <w:sz w:val="18"/>
                <w:lang w:val="fr-FR" w:eastAsia="zh-CN"/>
              </w:rPr>
            </w:pPr>
            <w:r w:rsidRPr="00020619">
              <w:rPr>
                <w:rFonts w:ascii="Arial" w:hAnsi="Arial"/>
                <w:sz w:val="18"/>
                <w:lang w:eastAsia="zh-CN"/>
              </w:rPr>
              <w:t>Config 3</w:t>
            </w:r>
          </w:p>
        </w:tc>
        <w:tc>
          <w:tcPr>
            <w:tcW w:w="1276" w:type="dxa"/>
            <w:tcBorders>
              <w:top w:val="nil"/>
            </w:tcBorders>
            <w:shd w:val="clear" w:color="auto" w:fill="auto"/>
          </w:tcPr>
          <w:p w14:paraId="585982D7"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7CFD46B2"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R.2.1 TDD</w:t>
            </w:r>
          </w:p>
        </w:tc>
        <w:tc>
          <w:tcPr>
            <w:tcW w:w="2268" w:type="dxa"/>
            <w:tcBorders>
              <w:top w:val="nil"/>
            </w:tcBorders>
            <w:shd w:val="clear" w:color="auto" w:fill="auto"/>
          </w:tcPr>
          <w:p w14:paraId="1B8E1DA4" w14:textId="77777777" w:rsidR="002E2E4A" w:rsidRPr="00020619" w:rsidRDefault="002E2E4A" w:rsidP="00864629">
            <w:pPr>
              <w:keepNext/>
              <w:keepLines/>
              <w:spacing w:after="0"/>
              <w:rPr>
                <w:rFonts w:ascii="Arial" w:hAnsi="Arial"/>
                <w:sz w:val="18"/>
              </w:rPr>
            </w:pPr>
          </w:p>
        </w:tc>
      </w:tr>
      <w:tr w:rsidR="002E2E4A" w:rsidRPr="00020619" w14:paraId="4D26E1C5" w14:textId="77777777" w:rsidTr="00864629">
        <w:trPr>
          <w:trHeight w:val="275"/>
        </w:trPr>
        <w:tc>
          <w:tcPr>
            <w:tcW w:w="2093" w:type="dxa"/>
            <w:gridSpan w:val="2"/>
            <w:vMerge w:val="restart"/>
            <w:tcBorders>
              <w:top w:val="single" w:sz="4" w:space="0" w:color="auto"/>
              <w:bottom w:val="nil"/>
            </w:tcBorders>
            <w:shd w:val="clear" w:color="auto" w:fill="auto"/>
          </w:tcPr>
          <w:p w14:paraId="340CD922" w14:textId="77777777" w:rsidR="002E2E4A" w:rsidRPr="00020619" w:rsidRDefault="002E2E4A" w:rsidP="00864629">
            <w:pPr>
              <w:keepNext/>
              <w:keepLines/>
              <w:spacing w:after="0"/>
              <w:rPr>
                <w:rFonts w:ascii="Arial" w:hAnsi="Arial"/>
                <w:sz w:val="18"/>
              </w:rPr>
            </w:pPr>
            <w:proofErr w:type="spellStart"/>
            <w:r w:rsidRPr="00020619">
              <w:rPr>
                <w:rFonts w:ascii="Arial" w:hAnsi="Arial"/>
                <w:sz w:val="18"/>
                <w:lang w:val="fr-FR"/>
              </w:rPr>
              <w:t>Dedicated</w:t>
            </w:r>
            <w:proofErr w:type="spellEnd"/>
            <w:r w:rsidRPr="00020619">
              <w:rPr>
                <w:rFonts w:ascii="Arial" w:hAnsi="Arial"/>
                <w:sz w:val="18"/>
                <w:lang w:val="fr-FR"/>
              </w:rPr>
              <w:t xml:space="preserve"> CORESET Reference Channel</w:t>
            </w:r>
          </w:p>
        </w:tc>
        <w:tc>
          <w:tcPr>
            <w:tcW w:w="1559" w:type="dxa"/>
            <w:shd w:val="clear" w:color="auto" w:fill="auto"/>
          </w:tcPr>
          <w:p w14:paraId="6BF2C970"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1,4</w:t>
            </w:r>
          </w:p>
        </w:tc>
        <w:tc>
          <w:tcPr>
            <w:tcW w:w="1276" w:type="dxa"/>
            <w:tcBorders>
              <w:top w:val="nil"/>
            </w:tcBorders>
            <w:shd w:val="clear" w:color="auto" w:fill="auto"/>
          </w:tcPr>
          <w:p w14:paraId="5C26B097"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3518811"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FDD</w:t>
            </w:r>
          </w:p>
        </w:tc>
        <w:tc>
          <w:tcPr>
            <w:tcW w:w="2268" w:type="dxa"/>
            <w:tcBorders>
              <w:top w:val="nil"/>
            </w:tcBorders>
            <w:shd w:val="clear" w:color="auto" w:fill="auto"/>
          </w:tcPr>
          <w:p w14:paraId="79DDCDA3" w14:textId="77777777" w:rsidR="002E2E4A" w:rsidRPr="00020619" w:rsidRDefault="002E2E4A" w:rsidP="00864629">
            <w:pPr>
              <w:keepNext/>
              <w:keepLines/>
              <w:spacing w:after="0"/>
              <w:rPr>
                <w:rFonts w:ascii="Arial" w:hAnsi="Arial"/>
                <w:sz w:val="18"/>
              </w:rPr>
            </w:pPr>
          </w:p>
        </w:tc>
      </w:tr>
      <w:tr w:rsidR="002E2E4A" w:rsidRPr="00020619" w14:paraId="31139BEB" w14:textId="77777777" w:rsidTr="00864629">
        <w:trPr>
          <w:trHeight w:val="275"/>
        </w:trPr>
        <w:tc>
          <w:tcPr>
            <w:tcW w:w="2093" w:type="dxa"/>
            <w:gridSpan w:val="2"/>
            <w:vMerge/>
            <w:tcBorders>
              <w:top w:val="nil"/>
              <w:bottom w:val="nil"/>
            </w:tcBorders>
            <w:shd w:val="clear" w:color="auto" w:fill="auto"/>
            <w:vAlign w:val="center"/>
          </w:tcPr>
          <w:p w14:paraId="67B030A2"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6D46B088"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2</w:t>
            </w:r>
          </w:p>
        </w:tc>
        <w:tc>
          <w:tcPr>
            <w:tcW w:w="1276" w:type="dxa"/>
            <w:tcBorders>
              <w:top w:val="nil"/>
            </w:tcBorders>
            <w:shd w:val="clear" w:color="auto" w:fill="auto"/>
          </w:tcPr>
          <w:p w14:paraId="4BEF5102"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703A074"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2268" w:type="dxa"/>
            <w:tcBorders>
              <w:top w:val="nil"/>
            </w:tcBorders>
            <w:shd w:val="clear" w:color="auto" w:fill="auto"/>
          </w:tcPr>
          <w:p w14:paraId="212F5D1B" w14:textId="77777777" w:rsidR="002E2E4A" w:rsidRPr="00020619" w:rsidRDefault="002E2E4A" w:rsidP="00864629">
            <w:pPr>
              <w:keepNext/>
              <w:keepLines/>
              <w:spacing w:after="0"/>
              <w:rPr>
                <w:rFonts w:ascii="Arial" w:hAnsi="Arial"/>
                <w:sz w:val="18"/>
              </w:rPr>
            </w:pPr>
          </w:p>
        </w:tc>
      </w:tr>
      <w:tr w:rsidR="002E2E4A" w:rsidRPr="00020619" w14:paraId="46A04FD8" w14:textId="77777777" w:rsidTr="00864629">
        <w:trPr>
          <w:trHeight w:val="275"/>
        </w:trPr>
        <w:tc>
          <w:tcPr>
            <w:tcW w:w="2093" w:type="dxa"/>
            <w:gridSpan w:val="2"/>
            <w:tcBorders>
              <w:top w:val="nil"/>
            </w:tcBorders>
            <w:shd w:val="clear" w:color="auto" w:fill="auto"/>
            <w:vAlign w:val="center"/>
          </w:tcPr>
          <w:p w14:paraId="5851484F"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414FD28B" w14:textId="77777777" w:rsidR="002E2E4A" w:rsidRPr="00020619" w:rsidRDefault="002E2E4A" w:rsidP="00864629">
            <w:pPr>
              <w:keepNext/>
              <w:keepLines/>
              <w:spacing w:after="0"/>
              <w:rPr>
                <w:rFonts w:ascii="Arial" w:hAnsi="Arial" w:cs="Arial"/>
                <w:bCs/>
                <w:sz w:val="18"/>
                <w:lang w:val="fr-FR" w:eastAsia="zh-CN"/>
              </w:rPr>
            </w:pPr>
            <w:r w:rsidRPr="00020619">
              <w:rPr>
                <w:rFonts w:ascii="Arial" w:hAnsi="Arial" w:cs="Arial" w:hint="eastAsia"/>
                <w:bCs/>
                <w:sz w:val="18"/>
                <w:lang w:val="fr-FR" w:eastAsia="zh-CN"/>
              </w:rPr>
              <w:t>C</w:t>
            </w:r>
            <w:r w:rsidRPr="00020619">
              <w:rPr>
                <w:rFonts w:ascii="Arial" w:hAnsi="Arial" w:cs="Arial"/>
                <w:bCs/>
                <w:sz w:val="18"/>
                <w:lang w:val="fr-FR" w:eastAsia="zh-CN"/>
              </w:rPr>
              <w:t>onfig 3</w:t>
            </w:r>
          </w:p>
        </w:tc>
        <w:tc>
          <w:tcPr>
            <w:tcW w:w="1276" w:type="dxa"/>
            <w:tcBorders>
              <w:top w:val="nil"/>
            </w:tcBorders>
            <w:shd w:val="clear" w:color="auto" w:fill="auto"/>
          </w:tcPr>
          <w:p w14:paraId="2E4D0227"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B585BF9"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CR.2.1 TDD</w:t>
            </w:r>
          </w:p>
        </w:tc>
        <w:tc>
          <w:tcPr>
            <w:tcW w:w="2268" w:type="dxa"/>
            <w:tcBorders>
              <w:top w:val="nil"/>
            </w:tcBorders>
            <w:shd w:val="clear" w:color="auto" w:fill="auto"/>
          </w:tcPr>
          <w:p w14:paraId="67CD3612" w14:textId="77777777" w:rsidR="002E2E4A" w:rsidRPr="00020619" w:rsidRDefault="002E2E4A" w:rsidP="00864629">
            <w:pPr>
              <w:keepNext/>
              <w:keepLines/>
              <w:spacing w:after="0"/>
              <w:rPr>
                <w:rFonts w:ascii="Arial" w:hAnsi="Arial"/>
                <w:sz w:val="18"/>
              </w:rPr>
            </w:pPr>
          </w:p>
        </w:tc>
      </w:tr>
      <w:tr w:rsidR="002E2E4A" w:rsidRPr="00020619" w14:paraId="356B1A07" w14:textId="77777777" w:rsidTr="00864629">
        <w:tc>
          <w:tcPr>
            <w:tcW w:w="3652" w:type="dxa"/>
            <w:gridSpan w:val="3"/>
            <w:shd w:val="clear" w:color="auto" w:fill="auto"/>
          </w:tcPr>
          <w:p w14:paraId="0F23DC40"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NR</w:t>
            </w:r>
            <w:r w:rsidRPr="00020619">
              <w:rPr>
                <w:rFonts w:ascii="Arial" w:hAnsi="Arial"/>
                <w:sz w:val="18"/>
              </w:rPr>
              <w:t xml:space="preserve"> RF Channel Number</w:t>
            </w:r>
          </w:p>
        </w:tc>
        <w:tc>
          <w:tcPr>
            <w:tcW w:w="1276" w:type="dxa"/>
            <w:shd w:val="clear" w:color="auto" w:fill="auto"/>
          </w:tcPr>
          <w:p w14:paraId="6DC5415D" w14:textId="77777777" w:rsidR="002E2E4A" w:rsidRPr="00020619" w:rsidRDefault="002E2E4A" w:rsidP="00864629">
            <w:pPr>
              <w:keepNext/>
              <w:keepLines/>
              <w:spacing w:after="0"/>
              <w:jc w:val="center"/>
              <w:rPr>
                <w:rFonts w:ascii="Arial" w:hAnsi="Arial"/>
                <w:sz w:val="18"/>
              </w:rPr>
            </w:pPr>
          </w:p>
        </w:tc>
        <w:tc>
          <w:tcPr>
            <w:tcW w:w="2551" w:type="dxa"/>
            <w:tcBorders>
              <w:bottom w:val="single" w:sz="4" w:space="0" w:color="auto"/>
            </w:tcBorders>
            <w:shd w:val="clear" w:color="auto" w:fill="auto"/>
          </w:tcPr>
          <w:p w14:paraId="43697CE1"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w:t>
            </w:r>
          </w:p>
        </w:tc>
        <w:tc>
          <w:tcPr>
            <w:tcW w:w="2268" w:type="dxa"/>
            <w:shd w:val="clear" w:color="auto" w:fill="auto"/>
          </w:tcPr>
          <w:p w14:paraId="40E89363" w14:textId="77777777" w:rsidR="002E2E4A" w:rsidRPr="00020619" w:rsidRDefault="002E2E4A" w:rsidP="00864629">
            <w:pPr>
              <w:keepNext/>
              <w:keepLines/>
              <w:spacing w:after="0"/>
              <w:rPr>
                <w:rFonts w:ascii="Arial" w:hAnsi="Arial"/>
                <w:sz w:val="18"/>
              </w:rPr>
            </w:pPr>
          </w:p>
        </w:tc>
      </w:tr>
      <w:tr w:rsidR="002E2E4A" w:rsidRPr="00020619" w14:paraId="6D7096B1" w14:textId="77777777" w:rsidTr="00864629">
        <w:tc>
          <w:tcPr>
            <w:tcW w:w="3652" w:type="dxa"/>
            <w:gridSpan w:val="3"/>
            <w:shd w:val="clear" w:color="auto" w:fill="auto"/>
          </w:tcPr>
          <w:p w14:paraId="68D248F2" w14:textId="77777777" w:rsidR="002E2E4A" w:rsidRPr="00020619" w:rsidRDefault="002E2E4A" w:rsidP="00864629">
            <w:pPr>
              <w:keepNext/>
              <w:keepLines/>
              <w:spacing w:after="0"/>
              <w:rPr>
                <w:rFonts w:ascii="Arial" w:hAnsi="Arial"/>
                <w:sz w:val="18"/>
              </w:rPr>
            </w:pPr>
            <w:r w:rsidRPr="00020619">
              <w:rPr>
                <w:rFonts w:ascii="Arial" w:hAnsi="Arial"/>
                <w:sz w:val="18"/>
              </w:rPr>
              <w:t>EPRE ratio of PSS to SSS</w:t>
            </w:r>
          </w:p>
        </w:tc>
        <w:tc>
          <w:tcPr>
            <w:tcW w:w="1276" w:type="dxa"/>
            <w:shd w:val="clear" w:color="auto" w:fill="auto"/>
          </w:tcPr>
          <w:p w14:paraId="664553EA"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bottom w:val="nil"/>
            </w:tcBorders>
            <w:shd w:val="clear" w:color="auto" w:fill="auto"/>
            <w:vAlign w:val="center"/>
          </w:tcPr>
          <w:p w14:paraId="0CB1165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0</w:t>
            </w:r>
          </w:p>
        </w:tc>
        <w:tc>
          <w:tcPr>
            <w:tcW w:w="2268" w:type="dxa"/>
            <w:shd w:val="clear" w:color="auto" w:fill="auto"/>
          </w:tcPr>
          <w:p w14:paraId="00B2FBC0" w14:textId="77777777" w:rsidR="002E2E4A" w:rsidRPr="00020619" w:rsidRDefault="002E2E4A" w:rsidP="00864629">
            <w:pPr>
              <w:keepNext/>
              <w:keepLines/>
              <w:spacing w:after="0"/>
              <w:rPr>
                <w:rFonts w:ascii="Arial" w:hAnsi="Arial"/>
                <w:sz w:val="18"/>
              </w:rPr>
            </w:pPr>
          </w:p>
        </w:tc>
      </w:tr>
      <w:tr w:rsidR="002E2E4A" w:rsidRPr="00020619" w14:paraId="4A0D61D2" w14:textId="77777777" w:rsidTr="00864629">
        <w:tc>
          <w:tcPr>
            <w:tcW w:w="3652" w:type="dxa"/>
            <w:gridSpan w:val="3"/>
            <w:shd w:val="clear" w:color="auto" w:fill="auto"/>
          </w:tcPr>
          <w:p w14:paraId="1351E902" w14:textId="77777777" w:rsidR="002E2E4A" w:rsidRPr="00020619" w:rsidRDefault="002E2E4A" w:rsidP="00864629">
            <w:pPr>
              <w:keepNext/>
              <w:keepLines/>
              <w:spacing w:after="0"/>
              <w:rPr>
                <w:rFonts w:ascii="Arial" w:hAnsi="Arial"/>
                <w:sz w:val="18"/>
              </w:rPr>
            </w:pPr>
            <w:r w:rsidRPr="00020619">
              <w:rPr>
                <w:rFonts w:ascii="Arial" w:hAnsi="Arial"/>
                <w:sz w:val="18"/>
              </w:rPr>
              <w:t>EPRE ratio of PBCH_DMRS to SSS</w:t>
            </w:r>
          </w:p>
        </w:tc>
        <w:tc>
          <w:tcPr>
            <w:tcW w:w="1276" w:type="dxa"/>
            <w:shd w:val="clear" w:color="auto" w:fill="auto"/>
          </w:tcPr>
          <w:p w14:paraId="4864B589"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5A95315E"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2893D2DE" w14:textId="77777777" w:rsidR="002E2E4A" w:rsidRPr="00020619" w:rsidRDefault="002E2E4A" w:rsidP="00864629">
            <w:pPr>
              <w:keepNext/>
              <w:keepLines/>
              <w:spacing w:after="0"/>
              <w:rPr>
                <w:rFonts w:ascii="Arial" w:hAnsi="Arial"/>
                <w:sz w:val="18"/>
              </w:rPr>
            </w:pPr>
          </w:p>
        </w:tc>
      </w:tr>
      <w:tr w:rsidR="002E2E4A" w:rsidRPr="00020619" w14:paraId="5AED19EC" w14:textId="77777777" w:rsidTr="00864629">
        <w:tc>
          <w:tcPr>
            <w:tcW w:w="3652" w:type="dxa"/>
            <w:gridSpan w:val="3"/>
            <w:shd w:val="clear" w:color="auto" w:fill="auto"/>
          </w:tcPr>
          <w:p w14:paraId="7E6E8097" w14:textId="77777777" w:rsidR="002E2E4A" w:rsidRPr="00020619" w:rsidRDefault="002E2E4A" w:rsidP="00864629">
            <w:pPr>
              <w:keepNext/>
              <w:keepLines/>
              <w:spacing w:after="0"/>
              <w:rPr>
                <w:rFonts w:ascii="Arial" w:hAnsi="Arial"/>
                <w:sz w:val="18"/>
              </w:rPr>
            </w:pPr>
            <w:r w:rsidRPr="00020619">
              <w:rPr>
                <w:rFonts w:ascii="Arial" w:hAnsi="Arial"/>
                <w:sz w:val="18"/>
              </w:rPr>
              <w:t>EPRE ratio of PBCH to PBCH_DMRS</w:t>
            </w:r>
          </w:p>
        </w:tc>
        <w:tc>
          <w:tcPr>
            <w:tcW w:w="1276" w:type="dxa"/>
            <w:shd w:val="clear" w:color="auto" w:fill="auto"/>
          </w:tcPr>
          <w:p w14:paraId="70480FBF"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17910C00"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328607FC" w14:textId="77777777" w:rsidR="002E2E4A" w:rsidRPr="00020619" w:rsidRDefault="002E2E4A" w:rsidP="00864629">
            <w:pPr>
              <w:keepNext/>
              <w:keepLines/>
              <w:spacing w:after="0"/>
              <w:rPr>
                <w:rFonts w:ascii="Arial" w:hAnsi="Arial"/>
                <w:sz w:val="18"/>
              </w:rPr>
            </w:pPr>
          </w:p>
        </w:tc>
      </w:tr>
      <w:tr w:rsidR="002E2E4A" w:rsidRPr="00020619" w14:paraId="35C49BB7" w14:textId="77777777" w:rsidTr="00864629">
        <w:tc>
          <w:tcPr>
            <w:tcW w:w="3652" w:type="dxa"/>
            <w:gridSpan w:val="3"/>
            <w:shd w:val="clear" w:color="auto" w:fill="auto"/>
          </w:tcPr>
          <w:p w14:paraId="55086898" w14:textId="77777777" w:rsidR="002E2E4A" w:rsidRPr="00020619" w:rsidRDefault="002E2E4A" w:rsidP="00864629">
            <w:pPr>
              <w:keepNext/>
              <w:keepLines/>
              <w:spacing w:after="0"/>
              <w:rPr>
                <w:rFonts w:ascii="Arial" w:hAnsi="Arial"/>
                <w:sz w:val="18"/>
              </w:rPr>
            </w:pPr>
            <w:r w:rsidRPr="00020619">
              <w:rPr>
                <w:rFonts w:ascii="Arial" w:hAnsi="Arial"/>
                <w:sz w:val="18"/>
              </w:rPr>
              <w:t>EPRE ratio of PDCCH_DMRS to SSS</w:t>
            </w:r>
          </w:p>
        </w:tc>
        <w:tc>
          <w:tcPr>
            <w:tcW w:w="1276" w:type="dxa"/>
            <w:shd w:val="clear" w:color="auto" w:fill="auto"/>
          </w:tcPr>
          <w:p w14:paraId="3EA184B5"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556CE666"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4DCFBE4E" w14:textId="77777777" w:rsidR="002E2E4A" w:rsidRPr="00020619" w:rsidRDefault="002E2E4A" w:rsidP="00864629">
            <w:pPr>
              <w:keepNext/>
              <w:keepLines/>
              <w:spacing w:after="0"/>
              <w:rPr>
                <w:rFonts w:ascii="Arial" w:hAnsi="Arial"/>
                <w:sz w:val="18"/>
              </w:rPr>
            </w:pPr>
          </w:p>
        </w:tc>
      </w:tr>
      <w:tr w:rsidR="002E2E4A" w:rsidRPr="00020619" w14:paraId="775679FF" w14:textId="77777777" w:rsidTr="00864629">
        <w:tc>
          <w:tcPr>
            <w:tcW w:w="3652" w:type="dxa"/>
            <w:gridSpan w:val="3"/>
            <w:shd w:val="clear" w:color="auto" w:fill="auto"/>
          </w:tcPr>
          <w:p w14:paraId="52968C1A" w14:textId="77777777" w:rsidR="002E2E4A" w:rsidRPr="00020619" w:rsidRDefault="002E2E4A" w:rsidP="00864629">
            <w:pPr>
              <w:keepNext/>
              <w:keepLines/>
              <w:spacing w:after="0"/>
              <w:rPr>
                <w:rFonts w:ascii="Arial" w:hAnsi="Arial"/>
                <w:sz w:val="18"/>
              </w:rPr>
            </w:pPr>
            <w:r w:rsidRPr="00020619">
              <w:rPr>
                <w:rFonts w:ascii="Arial" w:hAnsi="Arial"/>
                <w:sz w:val="18"/>
              </w:rPr>
              <w:t>EPRE ratio of PDCCH to PDCCH_DMRS</w:t>
            </w:r>
          </w:p>
        </w:tc>
        <w:tc>
          <w:tcPr>
            <w:tcW w:w="1276" w:type="dxa"/>
            <w:shd w:val="clear" w:color="auto" w:fill="auto"/>
          </w:tcPr>
          <w:p w14:paraId="7489AC5D"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60A673B4"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6CB1AD69" w14:textId="77777777" w:rsidR="002E2E4A" w:rsidRPr="00020619" w:rsidRDefault="002E2E4A" w:rsidP="00864629">
            <w:pPr>
              <w:keepNext/>
              <w:keepLines/>
              <w:spacing w:after="0"/>
              <w:rPr>
                <w:rFonts w:ascii="Arial" w:hAnsi="Arial"/>
                <w:sz w:val="18"/>
              </w:rPr>
            </w:pPr>
          </w:p>
        </w:tc>
      </w:tr>
      <w:tr w:rsidR="002E2E4A" w:rsidRPr="00020619" w14:paraId="60702E7D" w14:textId="77777777" w:rsidTr="00864629">
        <w:tc>
          <w:tcPr>
            <w:tcW w:w="3652" w:type="dxa"/>
            <w:gridSpan w:val="3"/>
            <w:shd w:val="clear" w:color="auto" w:fill="auto"/>
          </w:tcPr>
          <w:p w14:paraId="4B93185B" w14:textId="77777777" w:rsidR="002E2E4A" w:rsidRPr="00020619" w:rsidRDefault="002E2E4A" w:rsidP="00864629">
            <w:pPr>
              <w:keepNext/>
              <w:keepLines/>
              <w:spacing w:after="0"/>
              <w:rPr>
                <w:rFonts w:ascii="Arial" w:hAnsi="Arial"/>
                <w:sz w:val="18"/>
              </w:rPr>
            </w:pPr>
            <w:r w:rsidRPr="00020619">
              <w:rPr>
                <w:rFonts w:ascii="Arial" w:hAnsi="Arial"/>
                <w:sz w:val="18"/>
              </w:rPr>
              <w:t>EPRE ratio of PDSCH_DMRS to SSS</w:t>
            </w:r>
          </w:p>
        </w:tc>
        <w:tc>
          <w:tcPr>
            <w:tcW w:w="1276" w:type="dxa"/>
            <w:shd w:val="clear" w:color="auto" w:fill="auto"/>
          </w:tcPr>
          <w:p w14:paraId="651A4A7A"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bottom w:val="nil"/>
            </w:tcBorders>
            <w:shd w:val="clear" w:color="auto" w:fill="auto"/>
          </w:tcPr>
          <w:p w14:paraId="3CA807FB" w14:textId="77777777" w:rsidR="002E2E4A" w:rsidRPr="00020619" w:rsidRDefault="002E2E4A" w:rsidP="00864629">
            <w:pPr>
              <w:keepNext/>
              <w:keepLines/>
              <w:spacing w:after="0"/>
              <w:jc w:val="center"/>
              <w:rPr>
                <w:rFonts w:ascii="Arial" w:hAnsi="Arial"/>
                <w:sz w:val="18"/>
              </w:rPr>
            </w:pPr>
          </w:p>
        </w:tc>
        <w:tc>
          <w:tcPr>
            <w:tcW w:w="2268" w:type="dxa"/>
            <w:shd w:val="clear" w:color="auto" w:fill="auto"/>
          </w:tcPr>
          <w:p w14:paraId="154703F9" w14:textId="77777777" w:rsidR="002E2E4A" w:rsidRPr="00020619" w:rsidRDefault="002E2E4A" w:rsidP="00864629">
            <w:pPr>
              <w:keepNext/>
              <w:keepLines/>
              <w:spacing w:after="0"/>
              <w:rPr>
                <w:rFonts w:ascii="Arial" w:hAnsi="Arial"/>
                <w:sz w:val="18"/>
              </w:rPr>
            </w:pPr>
          </w:p>
        </w:tc>
      </w:tr>
      <w:tr w:rsidR="002E2E4A" w:rsidRPr="00020619" w14:paraId="46A0B5DA" w14:textId="77777777" w:rsidTr="00864629">
        <w:tc>
          <w:tcPr>
            <w:tcW w:w="3652" w:type="dxa"/>
            <w:gridSpan w:val="3"/>
            <w:shd w:val="clear" w:color="auto" w:fill="auto"/>
          </w:tcPr>
          <w:p w14:paraId="4AB452BE" w14:textId="77777777" w:rsidR="002E2E4A" w:rsidRPr="00020619" w:rsidRDefault="002E2E4A" w:rsidP="00864629">
            <w:pPr>
              <w:keepNext/>
              <w:keepLines/>
              <w:spacing w:after="0"/>
              <w:rPr>
                <w:rFonts w:ascii="Arial" w:hAnsi="Arial"/>
                <w:sz w:val="18"/>
              </w:rPr>
            </w:pPr>
            <w:r w:rsidRPr="00020619">
              <w:rPr>
                <w:rFonts w:ascii="Arial" w:hAnsi="Arial"/>
                <w:sz w:val="18"/>
              </w:rPr>
              <w:t>EPRE ratio of PDSCH to PDSCH_DMRS</w:t>
            </w:r>
          </w:p>
        </w:tc>
        <w:tc>
          <w:tcPr>
            <w:tcW w:w="1276" w:type="dxa"/>
            <w:shd w:val="clear" w:color="auto" w:fill="auto"/>
          </w:tcPr>
          <w:p w14:paraId="02D71AFE"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2551" w:type="dxa"/>
            <w:tcBorders>
              <w:top w:val="nil"/>
            </w:tcBorders>
            <w:shd w:val="clear" w:color="auto" w:fill="auto"/>
          </w:tcPr>
          <w:p w14:paraId="11333F31" w14:textId="77777777" w:rsidR="002E2E4A" w:rsidRPr="00020619" w:rsidRDefault="002E2E4A" w:rsidP="00864629">
            <w:pPr>
              <w:keepNext/>
              <w:keepLines/>
              <w:spacing w:after="0"/>
              <w:jc w:val="center"/>
              <w:rPr>
                <w:rFonts w:ascii="Arial" w:hAnsi="Arial"/>
                <w:sz w:val="18"/>
              </w:rPr>
            </w:pPr>
          </w:p>
        </w:tc>
        <w:tc>
          <w:tcPr>
            <w:tcW w:w="2268" w:type="dxa"/>
            <w:tcBorders>
              <w:bottom w:val="single" w:sz="4" w:space="0" w:color="auto"/>
            </w:tcBorders>
            <w:shd w:val="clear" w:color="auto" w:fill="auto"/>
          </w:tcPr>
          <w:p w14:paraId="760C0820" w14:textId="77777777" w:rsidR="002E2E4A" w:rsidRPr="00020619" w:rsidRDefault="002E2E4A" w:rsidP="00864629">
            <w:pPr>
              <w:keepNext/>
              <w:keepLines/>
              <w:spacing w:after="0"/>
              <w:rPr>
                <w:rFonts w:ascii="Arial" w:hAnsi="Arial"/>
                <w:sz w:val="18"/>
              </w:rPr>
            </w:pPr>
          </w:p>
        </w:tc>
      </w:tr>
      <w:tr w:rsidR="002E2E4A" w:rsidRPr="00020619" w14:paraId="0CC1A203" w14:textId="77777777" w:rsidTr="00864629">
        <w:tc>
          <w:tcPr>
            <w:tcW w:w="1242" w:type="dxa"/>
            <w:tcBorders>
              <w:bottom w:val="nil"/>
            </w:tcBorders>
            <w:shd w:val="clear" w:color="auto" w:fill="auto"/>
          </w:tcPr>
          <w:p w14:paraId="1E6D3A59"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with index 0</w:t>
            </w:r>
          </w:p>
        </w:tc>
        <w:tc>
          <w:tcPr>
            <w:tcW w:w="2410" w:type="dxa"/>
            <w:gridSpan w:val="2"/>
            <w:shd w:val="clear" w:color="auto" w:fill="auto"/>
          </w:tcPr>
          <w:p w14:paraId="5F642D1D"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680" w:dyaOrig="380" w14:anchorId="53514008">
                <v:shape id="_x0000_i1961" type="#_x0000_t75" style="width:36.2pt;height:15.45pt" o:ole="" fillcolor="window">
                  <v:imagedata r:id="rId60" o:title=""/>
                </v:shape>
                <o:OLEObject Type="Embed" ProgID="Equation.3" ShapeID="_x0000_i1961" DrawAspect="Content" ObjectID="_1731331369" r:id="rId70"/>
              </w:object>
            </w:r>
          </w:p>
        </w:tc>
        <w:tc>
          <w:tcPr>
            <w:tcW w:w="1276" w:type="dxa"/>
            <w:tcBorders>
              <w:bottom w:val="single" w:sz="4" w:space="0" w:color="auto"/>
            </w:tcBorders>
            <w:shd w:val="clear" w:color="auto" w:fill="auto"/>
          </w:tcPr>
          <w:p w14:paraId="2123A800"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2551" w:type="dxa"/>
            <w:shd w:val="clear" w:color="auto" w:fill="auto"/>
          </w:tcPr>
          <w:p w14:paraId="6FF0C224"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3</w:t>
            </w:r>
          </w:p>
        </w:tc>
        <w:tc>
          <w:tcPr>
            <w:tcW w:w="2268" w:type="dxa"/>
            <w:tcBorders>
              <w:bottom w:val="nil"/>
            </w:tcBorders>
            <w:shd w:val="clear" w:color="auto" w:fill="auto"/>
          </w:tcPr>
          <w:p w14:paraId="0254DD7C" w14:textId="77777777" w:rsidR="002E2E4A" w:rsidRPr="00020619" w:rsidRDefault="002E2E4A" w:rsidP="00864629">
            <w:pPr>
              <w:keepNext/>
              <w:keepLines/>
              <w:spacing w:after="0"/>
              <w:rPr>
                <w:rFonts w:ascii="Arial" w:hAnsi="Arial"/>
                <w:sz w:val="18"/>
                <w:lang w:val="en-US" w:eastAsia="zh-CN"/>
              </w:rPr>
            </w:pPr>
            <w:r w:rsidRPr="00020619">
              <w:rPr>
                <w:rFonts w:ascii="Arial" w:hAnsi="Arial"/>
                <w:sz w:val="18"/>
                <w:lang w:eastAsia="zh-CN"/>
              </w:rPr>
              <w:t xml:space="preserve">Power of SSB with index 0 is set to be above configured </w:t>
            </w:r>
            <w:proofErr w:type="spellStart"/>
            <w:r w:rsidRPr="00020619">
              <w:rPr>
                <w:rFonts w:ascii="Arial" w:hAnsi="Arial"/>
                <w:i/>
                <w:sz w:val="18"/>
              </w:rPr>
              <w:t>rsrp-ThresholdSSB</w:t>
            </w:r>
            <w:proofErr w:type="spellEnd"/>
          </w:p>
        </w:tc>
      </w:tr>
      <w:tr w:rsidR="002E2E4A" w:rsidRPr="00020619" w14:paraId="708CE45E" w14:textId="77777777" w:rsidTr="00864629">
        <w:trPr>
          <w:trHeight w:val="275"/>
        </w:trPr>
        <w:tc>
          <w:tcPr>
            <w:tcW w:w="1242" w:type="dxa"/>
            <w:tcBorders>
              <w:top w:val="nil"/>
              <w:bottom w:val="nil"/>
            </w:tcBorders>
            <w:shd w:val="clear" w:color="auto" w:fill="auto"/>
          </w:tcPr>
          <w:p w14:paraId="7B70F6E6" w14:textId="77777777" w:rsidR="002E2E4A" w:rsidRPr="00020619" w:rsidRDefault="002E2E4A" w:rsidP="00864629">
            <w:pPr>
              <w:keepNext/>
              <w:keepLines/>
              <w:spacing w:after="0"/>
              <w:rPr>
                <w:rFonts w:ascii="Arial" w:hAnsi="Arial"/>
                <w:sz w:val="18"/>
                <w:lang w:eastAsia="zh-CN"/>
              </w:rPr>
            </w:pPr>
          </w:p>
        </w:tc>
        <w:tc>
          <w:tcPr>
            <w:tcW w:w="851" w:type="dxa"/>
            <w:tcBorders>
              <w:bottom w:val="single" w:sz="4" w:space="0" w:color="auto"/>
            </w:tcBorders>
            <w:shd w:val="clear" w:color="auto" w:fill="auto"/>
          </w:tcPr>
          <w:p w14:paraId="37BCD406" w14:textId="77777777" w:rsidR="002E2E4A" w:rsidRPr="00020619" w:rsidRDefault="002E2E4A" w:rsidP="00864629">
            <w:pPr>
              <w:keepNext/>
              <w:keepLines/>
              <w:spacing w:after="0"/>
              <w:rPr>
                <w:rFonts w:ascii="Arial" w:hAnsi="Arial"/>
                <w:sz w:val="18"/>
                <w:lang w:eastAsia="zh-CN"/>
              </w:rPr>
            </w:pPr>
            <w:r w:rsidRPr="00020619">
              <w:rPr>
                <w:rFonts w:ascii="Arial" w:hAnsi="Arial"/>
                <w:position w:val="-12"/>
                <w:sz w:val="18"/>
              </w:rPr>
              <w:object w:dxaOrig="400" w:dyaOrig="360" w14:anchorId="6F12421A">
                <v:shape id="_x0000_i1962" type="#_x0000_t75" style="width:21.2pt;height:21.2pt" o:ole="" fillcolor="window">
                  <v:imagedata r:id="rId15" o:title=""/>
                </v:shape>
                <o:OLEObject Type="Embed" ProgID="Equation.3" ShapeID="_x0000_i1962" DrawAspect="Content" ObjectID="_1731331370" r:id="rId71"/>
              </w:object>
            </w:r>
          </w:p>
        </w:tc>
        <w:tc>
          <w:tcPr>
            <w:tcW w:w="1559" w:type="dxa"/>
            <w:shd w:val="clear" w:color="auto" w:fill="auto"/>
          </w:tcPr>
          <w:p w14:paraId="621ECC4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1,4</w:t>
            </w:r>
          </w:p>
        </w:tc>
        <w:tc>
          <w:tcPr>
            <w:tcW w:w="1276" w:type="dxa"/>
            <w:tcBorders>
              <w:bottom w:val="nil"/>
            </w:tcBorders>
            <w:shd w:val="clear" w:color="auto" w:fill="auto"/>
          </w:tcPr>
          <w:p w14:paraId="528EF74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15kHz</w:t>
            </w:r>
          </w:p>
        </w:tc>
        <w:tc>
          <w:tcPr>
            <w:tcW w:w="2551" w:type="dxa"/>
            <w:shd w:val="clear" w:color="auto" w:fill="auto"/>
          </w:tcPr>
          <w:p w14:paraId="51B0A5C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98</w:t>
            </w:r>
          </w:p>
        </w:tc>
        <w:tc>
          <w:tcPr>
            <w:tcW w:w="2268" w:type="dxa"/>
            <w:tcBorders>
              <w:top w:val="nil"/>
              <w:bottom w:val="nil"/>
            </w:tcBorders>
            <w:shd w:val="clear" w:color="auto" w:fill="auto"/>
          </w:tcPr>
          <w:p w14:paraId="00D46E02" w14:textId="77777777" w:rsidR="002E2E4A" w:rsidRPr="00020619" w:rsidRDefault="002E2E4A" w:rsidP="00864629">
            <w:pPr>
              <w:keepNext/>
              <w:keepLines/>
              <w:spacing w:after="0"/>
              <w:rPr>
                <w:rFonts w:ascii="Arial" w:hAnsi="Arial"/>
                <w:sz w:val="18"/>
              </w:rPr>
            </w:pPr>
          </w:p>
        </w:tc>
      </w:tr>
      <w:tr w:rsidR="002E2E4A" w:rsidRPr="00020619" w14:paraId="36B25175" w14:textId="77777777" w:rsidTr="00864629">
        <w:trPr>
          <w:trHeight w:val="275"/>
        </w:trPr>
        <w:tc>
          <w:tcPr>
            <w:tcW w:w="1242" w:type="dxa"/>
            <w:tcBorders>
              <w:top w:val="nil"/>
              <w:bottom w:val="nil"/>
            </w:tcBorders>
            <w:shd w:val="clear" w:color="auto" w:fill="auto"/>
          </w:tcPr>
          <w:p w14:paraId="6821D957" w14:textId="77777777" w:rsidR="002E2E4A" w:rsidRPr="00020619" w:rsidRDefault="002E2E4A" w:rsidP="00864629">
            <w:pPr>
              <w:keepNext/>
              <w:keepLines/>
              <w:spacing w:after="0"/>
              <w:rPr>
                <w:rFonts w:ascii="Arial" w:hAnsi="Arial"/>
                <w:sz w:val="18"/>
                <w:lang w:eastAsia="zh-CN"/>
              </w:rPr>
            </w:pPr>
          </w:p>
        </w:tc>
        <w:tc>
          <w:tcPr>
            <w:tcW w:w="851" w:type="dxa"/>
            <w:tcBorders>
              <w:top w:val="single" w:sz="4" w:space="0" w:color="auto"/>
            </w:tcBorders>
            <w:shd w:val="clear" w:color="auto" w:fill="auto"/>
          </w:tcPr>
          <w:p w14:paraId="759BD943"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76EAC670"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2</w:t>
            </w:r>
          </w:p>
        </w:tc>
        <w:tc>
          <w:tcPr>
            <w:tcW w:w="1276" w:type="dxa"/>
            <w:tcBorders>
              <w:top w:val="nil"/>
              <w:bottom w:val="nil"/>
            </w:tcBorders>
            <w:shd w:val="clear" w:color="auto" w:fill="auto"/>
          </w:tcPr>
          <w:p w14:paraId="27CBB47E"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4CD81EB6"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2268" w:type="dxa"/>
            <w:tcBorders>
              <w:top w:val="nil"/>
              <w:bottom w:val="nil"/>
            </w:tcBorders>
            <w:shd w:val="clear" w:color="auto" w:fill="auto"/>
          </w:tcPr>
          <w:p w14:paraId="1A1F1D43" w14:textId="77777777" w:rsidR="002E2E4A" w:rsidRPr="00020619" w:rsidRDefault="002E2E4A" w:rsidP="00864629">
            <w:pPr>
              <w:keepNext/>
              <w:keepLines/>
              <w:spacing w:after="0"/>
              <w:rPr>
                <w:rFonts w:ascii="Arial" w:hAnsi="Arial"/>
                <w:sz w:val="18"/>
              </w:rPr>
            </w:pPr>
          </w:p>
        </w:tc>
      </w:tr>
      <w:tr w:rsidR="002E2E4A" w:rsidRPr="00020619" w14:paraId="68898E33" w14:textId="77777777" w:rsidTr="00864629">
        <w:trPr>
          <w:trHeight w:val="275"/>
        </w:trPr>
        <w:tc>
          <w:tcPr>
            <w:tcW w:w="1242" w:type="dxa"/>
            <w:tcBorders>
              <w:top w:val="nil"/>
              <w:bottom w:val="nil"/>
            </w:tcBorders>
            <w:shd w:val="clear" w:color="auto" w:fill="auto"/>
          </w:tcPr>
          <w:p w14:paraId="71EBBF3B" w14:textId="77777777" w:rsidR="002E2E4A" w:rsidRPr="00020619" w:rsidRDefault="002E2E4A" w:rsidP="00864629">
            <w:pPr>
              <w:keepNext/>
              <w:keepLines/>
              <w:spacing w:after="0"/>
              <w:rPr>
                <w:rFonts w:ascii="Arial" w:hAnsi="Arial"/>
                <w:sz w:val="18"/>
                <w:lang w:eastAsia="zh-CN"/>
              </w:rPr>
            </w:pPr>
          </w:p>
        </w:tc>
        <w:tc>
          <w:tcPr>
            <w:tcW w:w="851" w:type="dxa"/>
            <w:tcBorders>
              <w:top w:val="single" w:sz="4" w:space="0" w:color="auto"/>
            </w:tcBorders>
            <w:shd w:val="clear" w:color="auto" w:fill="auto"/>
          </w:tcPr>
          <w:p w14:paraId="7C143071"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2D93628D"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0A388CAC"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367966F8" w14:textId="77777777" w:rsidR="002E2E4A" w:rsidRPr="00020619" w:rsidRDefault="002E2E4A" w:rsidP="00864629">
            <w:pPr>
              <w:keepNext/>
              <w:keepLines/>
              <w:spacing w:after="0"/>
              <w:jc w:val="center"/>
              <w:rPr>
                <w:rFonts w:ascii="Arial" w:hAnsi="Arial"/>
                <w:sz w:val="18"/>
                <w:lang w:eastAsia="zh-CN"/>
              </w:rPr>
            </w:pPr>
            <w:del w:id="6148" w:author="Huawei" w:date="2022-11-16T18:38: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49" w:author="Huawei" w:date="2022-11-16T18:38:00Z">
              <w:r>
                <w:rPr>
                  <w:rFonts w:ascii="Arial" w:hAnsi="Arial"/>
                  <w:sz w:val="18"/>
                  <w:lang w:eastAsia="zh-CN"/>
                </w:rPr>
                <w:t>-101</w:t>
              </w:r>
            </w:ins>
          </w:p>
        </w:tc>
        <w:tc>
          <w:tcPr>
            <w:tcW w:w="2268" w:type="dxa"/>
            <w:tcBorders>
              <w:top w:val="nil"/>
              <w:bottom w:val="nil"/>
            </w:tcBorders>
            <w:shd w:val="clear" w:color="auto" w:fill="auto"/>
          </w:tcPr>
          <w:p w14:paraId="6A7012AE" w14:textId="77777777" w:rsidR="002E2E4A" w:rsidRPr="00020619" w:rsidRDefault="002E2E4A" w:rsidP="00864629">
            <w:pPr>
              <w:keepNext/>
              <w:keepLines/>
              <w:spacing w:after="0"/>
              <w:rPr>
                <w:rFonts w:ascii="Arial" w:hAnsi="Arial"/>
                <w:sz w:val="18"/>
              </w:rPr>
            </w:pPr>
          </w:p>
        </w:tc>
      </w:tr>
      <w:tr w:rsidR="002E2E4A" w:rsidRPr="00020619" w14:paraId="7108909D" w14:textId="77777777" w:rsidTr="00864629">
        <w:tc>
          <w:tcPr>
            <w:tcW w:w="1242" w:type="dxa"/>
            <w:tcBorders>
              <w:top w:val="nil"/>
              <w:bottom w:val="nil"/>
            </w:tcBorders>
            <w:shd w:val="clear" w:color="auto" w:fill="auto"/>
          </w:tcPr>
          <w:p w14:paraId="00213770"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15586F4C"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760" w:dyaOrig="380" w14:anchorId="2A7EDF6D">
                <v:shape id="_x0000_i1963" type="#_x0000_t75" style="width:35.8pt;height:15.45pt" o:ole="" fillcolor="window">
                  <v:imagedata r:id="rId63" o:title=""/>
                </v:shape>
                <o:OLEObject Type="Embed" ProgID="Equation.3" ShapeID="_x0000_i1963" DrawAspect="Content" ObjectID="_1731331371" r:id="rId72"/>
              </w:object>
            </w:r>
          </w:p>
        </w:tc>
        <w:tc>
          <w:tcPr>
            <w:tcW w:w="1276" w:type="dxa"/>
            <w:shd w:val="clear" w:color="auto" w:fill="auto"/>
          </w:tcPr>
          <w:p w14:paraId="7CB28582"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2551" w:type="dxa"/>
            <w:shd w:val="clear" w:color="auto" w:fill="auto"/>
          </w:tcPr>
          <w:p w14:paraId="67B8BEB2" w14:textId="77777777" w:rsidR="002E2E4A" w:rsidRPr="00020619" w:rsidRDefault="002E2E4A" w:rsidP="00864629">
            <w:pPr>
              <w:keepNext/>
              <w:keepLines/>
              <w:spacing w:after="0"/>
              <w:jc w:val="center"/>
              <w:rPr>
                <w:rFonts w:ascii="Arial" w:hAnsi="Arial"/>
                <w:sz w:val="18"/>
              </w:rPr>
            </w:pPr>
            <w:r w:rsidRPr="00020619">
              <w:rPr>
                <w:rFonts w:ascii="Arial" w:hAnsi="Arial"/>
                <w:sz w:val="18"/>
              </w:rPr>
              <w:t>3</w:t>
            </w:r>
          </w:p>
        </w:tc>
        <w:tc>
          <w:tcPr>
            <w:tcW w:w="2268" w:type="dxa"/>
            <w:tcBorders>
              <w:top w:val="nil"/>
              <w:bottom w:val="nil"/>
            </w:tcBorders>
            <w:shd w:val="clear" w:color="auto" w:fill="auto"/>
          </w:tcPr>
          <w:p w14:paraId="3578A96D" w14:textId="77777777" w:rsidR="002E2E4A" w:rsidRPr="00020619" w:rsidRDefault="002E2E4A" w:rsidP="00864629">
            <w:pPr>
              <w:keepNext/>
              <w:keepLines/>
              <w:spacing w:after="0"/>
              <w:rPr>
                <w:rFonts w:ascii="Arial" w:hAnsi="Arial"/>
                <w:sz w:val="18"/>
              </w:rPr>
            </w:pPr>
          </w:p>
        </w:tc>
      </w:tr>
      <w:tr w:rsidR="002E2E4A" w:rsidRPr="00020619" w14:paraId="113F66E1" w14:textId="77777777" w:rsidTr="00864629">
        <w:tc>
          <w:tcPr>
            <w:tcW w:w="1242" w:type="dxa"/>
            <w:tcBorders>
              <w:top w:val="nil"/>
              <w:bottom w:val="single" w:sz="4" w:space="0" w:color="auto"/>
            </w:tcBorders>
            <w:shd w:val="clear" w:color="auto" w:fill="auto"/>
          </w:tcPr>
          <w:p w14:paraId="70A0C4F4"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62B0B076"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SS-</w:t>
            </w:r>
            <w:r w:rsidRPr="00020619">
              <w:rPr>
                <w:rFonts w:ascii="Arial" w:hAnsi="Arial"/>
                <w:sz w:val="18"/>
              </w:rPr>
              <w:t>RSRP</w:t>
            </w:r>
            <w:r w:rsidRPr="00020619">
              <w:rPr>
                <w:rFonts w:ascii="Arial" w:hAnsi="Arial"/>
                <w:sz w:val="18"/>
                <w:vertAlign w:val="superscript"/>
              </w:rPr>
              <w:t xml:space="preserve"> Note 3</w:t>
            </w:r>
          </w:p>
        </w:tc>
        <w:tc>
          <w:tcPr>
            <w:tcW w:w="1276" w:type="dxa"/>
            <w:shd w:val="clear" w:color="auto" w:fill="auto"/>
          </w:tcPr>
          <w:p w14:paraId="2F6E8765"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 SCS</w:t>
            </w:r>
          </w:p>
        </w:tc>
        <w:tc>
          <w:tcPr>
            <w:tcW w:w="2551" w:type="dxa"/>
            <w:shd w:val="clear" w:color="auto" w:fill="auto"/>
          </w:tcPr>
          <w:p w14:paraId="3E4CF014"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95</w:t>
            </w:r>
          </w:p>
        </w:tc>
        <w:tc>
          <w:tcPr>
            <w:tcW w:w="2268" w:type="dxa"/>
            <w:tcBorders>
              <w:top w:val="nil"/>
              <w:bottom w:val="single" w:sz="4" w:space="0" w:color="auto"/>
            </w:tcBorders>
            <w:shd w:val="clear" w:color="auto" w:fill="auto"/>
          </w:tcPr>
          <w:p w14:paraId="28A3068F" w14:textId="77777777" w:rsidR="002E2E4A" w:rsidRPr="00020619" w:rsidRDefault="002E2E4A" w:rsidP="00864629">
            <w:pPr>
              <w:keepNext/>
              <w:keepLines/>
              <w:spacing w:after="0"/>
              <w:rPr>
                <w:rFonts w:ascii="Arial" w:hAnsi="Arial"/>
                <w:sz w:val="18"/>
              </w:rPr>
            </w:pPr>
          </w:p>
        </w:tc>
      </w:tr>
      <w:tr w:rsidR="002E2E4A" w:rsidRPr="00020619" w14:paraId="678A4A3C" w14:textId="77777777" w:rsidTr="00864629">
        <w:tc>
          <w:tcPr>
            <w:tcW w:w="1242" w:type="dxa"/>
            <w:tcBorders>
              <w:bottom w:val="nil"/>
            </w:tcBorders>
            <w:shd w:val="clear" w:color="auto" w:fill="auto"/>
          </w:tcPr>
          <w:p w14:paraId="485A91CA"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with index 1</w:t>
            </w:r>
          </w:p>
        </w:tc>
        <w:tc>
          <w:tcPr>
            <w:tcW w:w="2410" w:type="dxa"/>
            <w:gridSpan w:val="2"/>
            <w:shd w:val="clear" w:color="auto" w:fill="auto"/>
          </w:tcPr>
          <w:p w14:paraId="5597DA3C"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680" w:dyaOrig="380" w14:anchorId="604E155D">
                <v:shape id="_x0000_i1964" type="#_x0000_t75" style="width:36.2pt;height:15.45pt" o:ole="" fillcolor="window">
                  <v:imagedata r:id="rId60" o:title=""/>
                </v:shape>
                <o:OLEObject Type="Embed" ProgID="Equation.3" ShapeID="_x0000_i1964" DrawAspect="Content" ObjectID="_1731331372" r:id="rId73"/>
              </w:object>
            </w:r>
          </w:p>
        </w:tc>
        <w:tc>
          <w:tcPr>
            <w:tcW w:w="1276" w:type="dxa"/>
            <w:tcBorders>
              <w:bottom w:val="single" w:sz="4" w:space="0" w:color="auto"/>
            </w:tcBorders>
            <w:shd w:val="clear" w:color="auto" w:fill="auto"/>
          </w:tcPr>
          <w:p w14:paraId="3D9C0032"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2551" w:type="dxa"/>
            <w:shd w:val="clear" w:color="auto" w:fill="auto"/>
          </w:tcPr>
          <w:p w14:paraId="24C0542F"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7</w:t>
            </w:r>
          </w:p>
        </w:tc>
        <w:tc>
          <w:tcPr>
            <w:tcW w:w="2268" w:type="dxa"/>
            <w:tcBorders>
              <w:bottom w:val="nil"/>
            </w:tcBorders>
            <w:shd w:val="clear" w:color="auto" w:fill="auto"/>
          </w:tcPr>
          <w:p w14:paraId="016A56A3" w14:textId="77777777" w:rsidR="002E2E4A" w:rsidRPr="00020619" w:rsidRDefault="002E2E4A" w:rsidP="00864629">
            <w:pPr>
              <w:keepNext/>
              <w:keepLines/>
              <w:spacing w:after="0"/>
              <w:rPr>
                <w:rFonts w:ascii="Arial" w:hAnsi="Arial"/>
                <w:sz w:val="18"/>
                <w:lang w:val="en-US"/>
              </w:rPr>
            </w:pPr>
            <w:r w:rsidRPr="00020619">
              <w:rPr>
                <w:rFonts w:ascii="Arial" w:hAnsi="Arial"/>
                <w:sz w:val="18"/>
                <w:lang w:eastAsia="zh-CN"/>
              </w:rPr>
              <w:t xml:space="preserve">Power of SSB with index 1 is set to be below configured </w:t>
            </w:r>
            <w:proofErr w:type="spellStart"/>
            <w:r w:rsidRPr="00020619">
              <w:rPr>
                <w:rFonts w:ascii="Arial" w:hAnsi="Arial"/>
                <w:i/>
                <w:sz w:val="18"/>
              </w:rPr>
              <w:t>rsrp-ThresholdSSB</w:t>
            </w:r>
            <w:proofErr w:type="spellEnd"/>
          </w:p>
        </w:tc>
      </w:tr>
      <w:tr w:rsidR="002E2E4A" w:rsidRPr="00020619" w14:paraId="766EE558" w14:textId="77777777" w:rsidTr="00864629">
        <w:trPr>
          <w:trHeight w:val="275"/>
        </w:trPr>
        <w:tc>
          <w:tcPr>
            <w:tcW w:w="1242" w:type="dxa"/>
            <w:tcBorders>
              <w:top w:val="nil"/>
              <w:bottom w:val="nil"/>
            </w:tcBorders>
            <w:shd w:val="clear" w:color="auto" w:fill="auto"/>
          </w:tcPr>
          <w:p w14:paraId="3F4EC148" w14:textId="77777777" w:rsidR="002E2E4A" w:rsidRPr="00020619" w:rsidRDefault="002E2E4A" w:rsidP="00864629">
            <w:pPr>
              <w:keepNext/>
              <w:keepLines/>
              <w:spacing w:after="0"/>
              <w:rPr>
                <w:rFonts w:ascii="Arial" w:hAnsi="Arial"/>
                <w:sz w:val="18"/>
                <w:lang w:eastAsia="zh-CN"/>
              </w:rPr>
            </w:pPr>
          </w:p>
        </w:tc>
        <w:tc>
          <w:tcPr>
            <w:tcW w:w="851" w:type="dxa"/>
            <w:vMerge w:val="restart"/>
            <w:tcBorders>
              <w:bottom w:val="nil"/>
            </w:tcBorders>
            <w:shd w:val="clear" w:color="auto" w:fill="auto"/>
          </w:tcPr>
          <w:p w14:paraId="4B59B229" w14:textId="77777777" w:rsidR="002E2E4A" w:rsidRPr="00020619" w:rsidRDefault="002E2E4A" w:rsidP="00864629">
            <w:pPr>
              <w:keepNext/>
              <w:keepLines/>
              <w:spacing w:after="0"/>
              <w:rPr>
                <w:rFonts w:ascii="Arial" w:hAnsi="Arial"/>
                <w:sz w:val="18"/>
                <w:lang w:eastAsia="zh-CN"/>
              </w:rPr>
            </w:pPr>
            <w:r w:rsidRPr="00020619">
              <w:rPr>
                <w:rFonts w:ascii="Arial" w:hAnsi="Arial"/>
                <w:position w:val="-12"/>
                <w:sz w:val="18"/>
              </w:rPr>
              <w:object w:dxaOrig="400" w:dyaOrig="360" w14:anchorId="2E96768A">
                <v:shape id="_x0000_i1965" type="#_x0000_t75" style="width:21.2pt;height:21.2pt" o:ole="" fillcolor="window">
                  <v:imagedata r:id="rId15" o:title=""/>
                </v:shape>
                <o:OLEObject Type="Embed" ProgID="Equation.3" ShapeID="_x0000_i1965" DrawAspect="Content" ObjectID="_1731331373" r:id="rId74"/>
              </w:object>
            </w:r>
          </w:p>
        </w:tc>
        <w:tc>
          <w:tcPr>
            <w:tcW w:w="1559" w:type="dxa"/>
            <w:shd w:val="clear" w:color="auto" w:fill="auto"/>
          </w:tcPr>
          <w:p w14:paraId="4B14A1EA"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1,4</w:t>
            </w:r>
          </w:p>
        </w:tc>
        <w:tc>
          <w:tcPr>
            <w:tcW w:w="1276" w:type="dxa"/>
            <w:tcBorders>
              <w:bottom w:val="nil"/>
            </w:tcBorders>
            <w:shd w:val="clear" w:color="auto" w:fill="auto"/>
          </w:tcPr>
          <w:p w14:paraId="719471B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15kHz</w:t>
            </w:r>
          </w:p>
        </w:tc>
        <w:tc>
          <w:tcPr>
            <w:tcW w:w="2551" w:type="dxa"/>
            <w:shd w:val="clear" w:color="auto" w:fill="auto"/>
          </w:tcPr>
          <w:p w14:paraId="66DC306E"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98</w:t>
            </w:r>
            <w:r w:rsidRPr="00020619">
              <w:rPr>
                <w:rFonts w:ascii="Arial" w:hAnsi="Arial"/>
                <w:sz w:val="18"/>
                <w:lang w:eastAsia="zh-CN"/>
              </w:rPr>
              <w:t xml:space="preserve"> </w:t>
            </w:r>
          </w:p>
        </w:tc>
        <w:tc>
          <w:tcPr>
            <w:tcW w:w="2268" w:type="dxa"/>
            <w:tcBorders>
              <w:top w:val="nil"/>
              <w:bottom w:val="nil"/>
            </w:tcBorders>
            <w:shd w:val="clear" w:color="auto" w:fill="auto"/>
          </w:tcPr>
          <w:p w14:paraId="283AE4F9" w14:textId="77777777" w:rsidR="002E2E4A" w:rsidRPr="00020619" w:rsidRDefault="002E2E4A" w:rsidP="00864629">
            <w:pPr>
              <w:keepNext/>
              <w:keepLines/>
              <w:spacing w:after="0"/>
              <w:rPr>
                <w:rFonts w:ascii="Arial" w:hAnsi="Arial"/>
                <w:sz w:val="18"/>
              </w:rPr>
            </w:pPr>
          </w:p>
        </w:tc>
      </w:tr>
      <w:tr w:rsidR="002E2E4A" w:rsidRPr="00020619" w14:paraId="4886D13A" w14:textId="77777777" w:rsidTr="00864629">
        <w:trPr>
          <w:trHeight w:val="275"/>
        </w:trPr>
        <w:tc>
          <w:tcPr>
            <w:tcW w:w="1242" w:type="dxa"/>
            <w:tcBorders>
              <w:top w:val="nil"/>
              <w:bottom w:val="nil"/>
            </w:tcBorders>
            <w:shd w:val="clear" w:color="auto" w:fill="auto"/>
          </w:tcPr>
          <w:p w14:paraId="17614659" w14:textId="77777777" w:rsidR="002E2E4A" w:rsidRPr="00020619" w:rsidRDefault="002E2E4A" w:rsidP="00864629">
            <w:pPr>
              <w:keepNext/>
              <w:keepLines/>
              <w:spacing w:after="0"/>
              <w:rPr>
                <w:rFonts w:ascii="Arial" w:hAnsi="Arial"/>
                <w:sz w:val="18"/>
                <w:lang w:eastAsia="zh-CN"/>
              </w:rPr>
            </w:pPr>
          </w:p>
        </w:tc>
        <w:tc>
          <w:tcPr>
            <w:tcW w:w="851" w:type="dxa"/>
            <w:vMerge/>
            <w:tcBorders>
              <w:top w:val="nil"/>
              <w:bottom w:val="nil"/>
            </w:tcBorders>
            <w:shd w:val="clear" w:color="auto" w:fill="auto"/>
          </w:tcPr>
          <w:p w14:paraId="09D49509"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3B661F6F"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2</w:t>
            </w:r>
          </w:p>
        </w:tc>
        <w:tc>
          <w:tcPr>
            <w:tcW w:w="1276" w:type="dxa"/>
            <w:tcBorders>
              <w:top w:val="nil"/>
              <w:bottom w:val="nil"/>
            </w:tcBorders>
            <w:shd w:val="clear" w:color="auto" w:fill="auto"/>
          </w:tcPr>
          <w:p w14:paraId="57D0C2C2"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7ECC79B8"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2268" w:type="dxa"/>
            <w:tcBorders>
              <w:top w:val="nil"/>
              <w:bottom w:val="nil"/>
            </w:tcBorders>
            <w:shd w:val="clear" w:color="auto" w:fill="auto"/>
          </w:tcPr>
          <w:p w14:paraId="0566819B" w14:textId="77777777" w:rsidR="002E2E4A" w:rsidRPr="00020619" w:rsidRDefault="002E2E4A" w:rsidP="00864629">
            <w:pPr>
              <w:keepNext/>
              <w:keepLines/>
              <w:spacing w:after="0"/>
              <w:rPr>
                <w:rFonts w:ascii="Arial" w:hAnsi="Arial"/>
                <w:sz w:val="18"/>
              </w:rPr>
            </w:pPr>
          </w:p>
        </w:tc>
      </w:tr>
      <w:tr w:rsidR="002E2E4A" w:rsidRPr="00020619" w14:paraId="38F7C5A7" w14:textId="77777777" w:rsidTr="00864629">
        <w:trPr>
          <w:trHeight w:val="275"/>
        </w:trPr>
        <w:tc>
          <w:tcPr>
            <w:tcW w:w="1242" w:type="dxa"/>
            <w:tcBorders>
              <w:top w:val="nil"/>
              <w:bottom w:val="nil"/>
            </w:tcBorders>
            <w:shd w:val="clear" w:color="auto" w:fill="auto"/>
          </w:tcPr>
          <w:p w14:paraId="77158791" w14:textId="77777777" w:rsidR="002E2E4A" w:rsidRPr="00020619" w:rsidRDefault="002E2E4A" w:rsidP="00864629">
            <w:pPr>
              <w:keepNext/>
              <w:keepLines/>
              <w:spacing w:after="0"/>
              <w:rPr>
                <w:rFonts w:ascii="Arial" w:hAnsi="Arial"/>
                <w:sz w:val="18"/>
                <w:lang w:eastAsia="zh-CN"/>
              </w:rPr>
            </w:pPr>
          </w:p>
        </w:tc>
        <w:tc>
          <w:tcPr>
            <w:tcW w:w="851" w:type="dxa"/>
            <w:tcBorders>
              <w:top w:val="nil"/>
            </w:tcBorders>
            <w:shd w:val="clear" w:color="auto" w:fill="auto"/>
          </w:tcPr>
          <w:p w14:paraId="0FFEBC4A"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3A8A2B0A"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61A1F566"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1D5030EF" w14:textId="77777777" w:rsidR="002E2E4A" w:rsidRPr="00020619" w:rsidRDefault="002E2E4A" w:rsidP="00864629">
            <w:pPr>
              <w:keepNext/>
              <w:keepLines/>
              <w:spacing w:after="0"/>
              <w:jc w:val="center"/>
              <w:rPr>
                <w:rFonts w:ascii="Arial" w:hAnsi="Arial"/>
                <w:sz w:val="18"/>
                <w:lang w:eastAsia="zh-CN"/>
              </w:rPr>
            </w:pPr>
            <w:del w:id="6150" w:author="Huawei" w:date="2022-11-16T18:38: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51" w:author="Huawei" w:date="2022-11-16T18:38:00Z">
              <w:r>
                <w:rPr>
                  <w:rFonts w:ascii="Arial" w:hAnsi="Arial"/>
                  <w:sz w:val="18"/>
                  <w:lang w:eastAsia="zh-CN"/>
                </w:rPr>
                <w:t>-101</w:t>
              </w:r>
            </w:ins>
          </w:p>
        </w:tc>
        <w:tc>
          <w:tcPr>
            <w:tcW w:w="2268" w:type="dxa"/>
            <w:tcBorders>
              <w:top w:val="nil"/>
              <w:bottom w:val="nil"/>
            </w:tcBorders>
            <w:shd w:val="clear" w:color="auto" w:fill="auto"/>
          </w:tcPr>
          <w:p w14:paraId="2872035D" w14:textId="77777777" w:rsidR="002E2E4A" w:rsidRPr="00020619" w:rsidRDefault="002E2E4A" w:rsidP="00864629">
            <w:pPr>
              <w:keepNext/>
              <w:keepLines/>
              <w:spacing w:after="0"/>
              <w:rPr>
                <w:rFonts w:ascii="Arial" w:hAnsi="Arial"/>
                <w:sz w:val="18"/>
              </w:rPr>
            </w:pPr>
          </w:p>
        </w:tc>
      </w:tr>
      <w:tr w:rsidR="002E2E4A" w:rsidRPr="00020619" w14:paraId="407BC06B" w14:textId="77777777" w:rsidTr="00864629">
        <w:tc>
          <w:tcPr>
            <w:tcW w:w="1242" w:type="dxa"/>
            <w:tcBorders>
              <w:top w:val="nil"/>
              <w:bottom w:val="nil"/>
            </w:tcBorders>
            <w:shd w:val="clear" w:color="auto" w:fill="auto"/>
          </w:tcPr>
          <w:p w14:paraId="14665A5B"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35A521DC"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760" w:dyaOrig="380" w14:anchorId="5D4E593C">
                <v:shape id="_x0000_i1966" type="#_x0000_t75" style="width:35.8pt;height:15.45pt" o:ole="" fillcolor="window">
                  <v:imagedata r:id="rId63" o:title=""/>
                </v:shape>
                <o:OLEObject Type="Embed" ProgID="Equation.3" ShapeID="_x0000_i1966" DrawAspect="Content" ObjectID="_1731331374" r:id="rId75"/>
              </w:object>
            </w:r>
          </w:p>
        </w:tc>
        <w:tc>
          <w:tcPr>
            <w:tcW w:w="1276" w:type="dxa"/>
            <w:shd w:val="clear" w:color="auto" w:fill="auto"/>
          </w:tcPr>
          <w:p w14:paraId="1B10D5BB"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2551" w:type="dxa"/>
            <w:shd w:val="clear" w:color="auto" w:fill="auto"/>
          </w:tcPr>
          <w:p w14:paraId="6FE4347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7</w:t>
            </w:r>
          </w:p>
        </w:tc>
        <w:tc>
          <w:tcPr>
            <w:tcW w:w="2268" w:type="dxa"/>
            <w:tcBorders>
              <w:top w:val="nil"/>
              <w:bottom w:val="nil"/>
            </w:tcBorders>
            <w:shd w:val="clear" w:color="auto" w:fill="auto"/>
          </w:tcPr>
          <w:p w14:paraId="20BE52D0" w14:textId="77777777" w:rsidR="002E2E4A" w:rsidRPr="00020619" w:rsidRDefault="002E2E4A" w:rsidP="00864629">
            <w:pPr>
              <w:keepNext/>
              <w:keepLines/>
              <w:spacing w:after="0"/>
              <w:rPr>
                <w:rFonts w:ascii="Arial" w:hAnsi="Arial"/>
                <w:sz w:val="18"/>
              </w:rPr>
            </w:pPr>
          </w:p>
        </w:tc>
      </w:tr>
      <w:tr w:rsidR="002E2E4A" w:rsidRPr="00020619" w14:paraId="3CBADA6A" w14:textId="77777777" w:rsidTr="00864629">
        <w:tc>
          <w:tcPr>
            <w:tcW w:w="1242" w:type="dxa"/>
            <w:tcBorders>
              <w:top w:val="nil"/>
            </w:tcBorders>
            <w:shd w:val="clear" w:color="auto" w:fill="auto"/>
          </w:tcPr>
          <w:p w14:paraId="66918DF4"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78FFB59C"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SS-</w:t>
            </w:r>
            <w:r w:rsidRPr="00020619">
              <w:rPr>
                <w:rFonts w:ascii="Arial" w:hAnsi="Arial"/>
                <w:sz w:val="18"/>
              </w:rPr>
              <w:t>RSRP</w:t>
            </w:r>
            <w:r w:rsidRPr="00020619">
              <w:rPr>
                <w:rFonts w:ascii="Arial" w:hAnsi="Arial"/>
                <w:sz w:val="18"/>
                <w:vertAlign w:val="superscript"/>
              </w:rPr>
              <w:t xml:space="preserve"> Note 3</w:t>
            </w:r>
          </w:p>
        </w:tc>
        <w:tc>
          <w:tcPr>
            <w:tcW w:w="1276" w:type="dxa"/>
            <w:tcBorders>
              <w:bottom w:val="single" w:sz="4" w:space="0" w:color="auto"/>
            </w:tcBorders>
            <w:shd w:val="clear" w:color="auto" w:fill="auto"/>
          </w:tcPr>
          <w:p w14:paraId="04E71810"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r w:rsidRPr="00020619">
              <w:rPr>
                <w:rFonts w:ascii="Arial" w:hAnsi="Arial"/>
                <w:sz w:val="18"/>
                <w:lang w:eastAsia="zh-CN"/>
              </w:rPr>
              <w:t>/ SCS</w:t>
            </w:r>
          </w:p>
        </w:tc>
        <w:tc>
          <w:tcPr>
            <w:tcW w:w="2551" w:type="dxa"/>
            <w:shd w:val="clear" w:color="auto" w:fill="auto"/>
          </w:tcPr>
          <w:p w14:paraId="3092D0FD"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15</w:t>
            </w:r>
          </w:p>
        </w:tc>
        <w:tc>
          <w:tcPr>
            <w:tcW w:w="2268" w:type="dxa"/>
            <w:tcBorders>
              <w:top w:val="nil"/>
              <w:bottom w:val="single" w:sz="4" w:space="0" w:color="auto"/>
            </w:tcBorders>
            <w:shd w:val="clear" w:color="auto" w:fill="auto"/>
          </w:tcPr>
          <w:p w14:paraId="0B685613" w14:textId="77777777" w:rsidR="002E2E4A" w:rsidRPr="00020619" w:rsidRDefault="002E2E4A" w:rsidP="00864629">
            <w:pPr>
              <w:keepNext/>
              <w:keepLines/>
              <w:spacing w:after="0"/>
              <w:rPr>
                <w:rFonts w:ascii="Arial" w:hAnsi="Arial"/>
                <w:sz w:val="18"/>
              </w:rPr>
            </w:pPr>
          </w:p>
        </w:tc>
      </w:tr>
      <w:tr w:rsidR="002E2E4A" w:rsidRPr="00020619" w14:paraId="0ECA10B5" w14:textId="77777777" w:rsidTr="00864629">
        <w:trPr>
          <w:trHeight w:val="275"/>
        </w:trPr>
        <w:tc>
          <w:tcPr>
            <w:tcW w:w="2093" w:type="dxa"/>
            <w:gridSpan w:val="2"/>
            <w:tcBorders>
              <w:bottom w:val="nil"/>
            </w:tcBorders>
            <w:shd w:val="clear" w:color="auto" w:fill="auto"/>
            <w:vAlign w:val="center"/>
          </w:tcPr>
          <w:p w14:paraId="6759E13B"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Io </w:t>
            </w:r>
            <w:r w:rsidRPr="00020619">
              <w:rPr>
                <w:rFonts w:ascii="Arial" w:hAnsi="Arial"/>
                <w:sz w:val="18"/>
                <w:vertAlign w:val="superscript"/>
              </w:rPr>
              <w:t>Note 2</w:t>
            </w:r>
          </w:p>
        </w:tc>
        <w:tc>
          <w:tcPr>
            <w:tcW w:w="1559" w:type="dxa"/>
            <w:shd w:val="clear" w:color="auto" w:fill="auto"/>
            <w:vAlign w:val="center"/>
          </w:tcPr>
          <w:p w14:paraId="7E2294A2"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1,4</w:t>
            </w:r>
          </w:p>
        </w:tc>
        <w:tc>
          <w:tcPr>
            <w:tcW w:w="1276" w:type="dxa"/>
            <w:tcBorders>
              <w:bottom w:val="nil"/>
            </w:tcBorders>
            <w:shd w:val="clear" w:color="auto" w:fill="auto"/>
          </w:tcPr>
          <w:p w14:paraId="0FAD02E4"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p>
        </w:tc>
        <w:tc>
          <w:tcPr>
            <w:tcW w:w="2551" w:type="dxa"/>
            <w:shd w:val="clear" w:color="auto" w:fill="auto"/>
          </w:tcPr>
          <w:p w14:paraId="7B549800"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65.</w:t>
            </w:r>
            <w:r w:rsidRPr="00020619">
              <w:rPr>
                <w:rFonts w:ascii="Arial" w:hAnsi="Arial"/>
                <w:bCs/>
                <w:sz w:val="18"/>
                <w:lang w:eastAsia="zh-CN"/>
              </w:rPr>
              <w:t>3/9.36MHz</w:t>
            </w:r>
          </w:p>
        </w:tc>
        <w:tc>
          <w:tcPr>
            <w:tcW w:w="2268" w:type="dxa"/>
            <w:tcBorders>
              <w:bottom w:val="nil"/>
            </w:tcBorders>
            <w:shd w:val="clear" w:color="auto" w:fill="auto"/>
          </w:tcPr>
          <w:p w14:paraId="77583A86"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For symbols without SSB index 1</w:t>
            </w:r>
          </w:p>
        </w:tc>
      </w:tr>
      <w:tr w:rsidR="002E2E4A" w:rsidRPr="00020619" w14:paraId="279329E9" w14:textId="77777777" w:rsidTr="00864629">
        <w:trPr>
          <w:trHeight w:val="275"/>
        </w:trPr>
        <w:tc>
          <w:tcPr>
            <w:tcW w:w="2093" w:type="dxa"/>
            <w:gridSpan w:val="2"/>
            <w:tcBorders>
              <w:top w:val="nil"/>
              <w:bottom w:val="nil"/>
            </w:tcBorders>
            <w:shd w:val="clear" w:color="auto" w:fill="auto"/>
            <w:vAlign w:val="center"/>
          </w:tcPr>
          <w:p w14:paraId="78EFA420" w14:textId="77777777" w:rsidR="002E2E4A" w:rsidRPr="00020619" w:rsidRDefault="002E2E4A" w:rsidP="00864629">
            <w:pPr>
              <w:keepNext/>
              <w:keepLines/>
              <w:spacing w:after="0"/>
              <w:rPr>
                <w:rFonts w:ascii="Arial" w:hAnsi="Arial"/>
                <w:sz w:val="18"/>
              </w:rPr>
            </w:pPr>
          </w:p>
        </w:tc>
        <w:tc>
          <w:tcPr>
            <w:tcW w:w="1559" w:type="dxa"/>
            <w:shd w:val="clear" w:color="auto" w:fill="auto"/>
            <w:vAlign w:val="center"/>
          </w:tcPr>
          <w:p w14:paraId="1C785E8E"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2</w:t>
            </w:r>
          </w:p>
        </w:tc>
        <w:tc>
          <w:tcPr>
            <w:tcW w:w="1276" w:type="dxa"/>
            <w:tcBorders>
              <w:top w:val="nil"/>
            </w:tcBorders>
            <w:shd w:val="clear" w:color="auto" w:fill="auto"/>
          </w:tcPr>
          <w:p w14:paraId="50D03C09"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F9C05ED" w14:textId="77777777" w:rsidR="002E2E4A" w:rsidRPr="00020619" w:rsidRDefault="002E2E4A" w:rsidP="00864629">
            <w:pPr>
              <w:keepNext/>
              <w:keepLines/>
              <w:spacing w:after="0"/>
              <w:jc w:val="center"/>
              <w:rPr>
                <w:rFonts w:ascii="Arial" w:hAnsi="Arial"/>
                <w:bCs/>
                <w:sz w:val="18"/>
              </w:rPr>
            </w:pPr>
            <w:r w:rsidRPr="00020619">
              <w:rPr>
                <w:rFonts w:ascii="Arial" w:hAnsi="Arial"/>
                <w:bCs/>
                <w:sz w:val="18"/>
              </w:rPr>
              <w:t>-65.</w:t>
            </w:r>
            <w:r w:rsidRPr="00020619">
              <w:rPr>
                <w:rFonts w:ascii="Arial" w:hAnsi="Arial"/>
                <w:bCs/>
                <w:sz w:val="18"/>
                <w:lang w:eastAsia="zh-CN"/>
              </w:rPr>
              <w:t>3/9.36MHz</w:t>
            </w:r>
          </w:p>
        </w:tc>
        <w:tc>
          <w:tcPr>
            <w:tcW w:w="2268" w:type="dxa"/>
            <w:tcBorders>
              <w:top w:val="nil"/>
            </w:tcBorders>
            <w:shd w:val="clear" w:color="auto" w:fill="auto"/>
          </w:tcPr>
          <w:p w14:paraId="7F9C3B12" w14:textId="77777777" w:rsidR="002E2E4A" w:rsidRPr="00020619" w:rsidRDefault="002E2E4A" w:rsidP="00864629">
            <w:pPr>
              <w:keepNext/>
              <w:keepLines/>
              <w:spacing w:after="0"/>
              <w:rPr>
                <w:rFonts w:ascii="Arial" w:hAnsi="Arial"/>
                <w:sz w:val="18"/>
                <w:lang w:eastAsia="zh-CN"/>
              </w:rPr>
            </w:pPr>
          </w:p>
        </w:tc>
      </w:tr>
      <w:tr w:rsidR="002E2E4A" w:rsidRPr="00020619" w14:paraId="6C2784A2" w14:textId="77777777" w:rsidTr="00864629">
        <w:trPr>
          <w:trHeight w:val="275"/>
        </w:trPr>
        <w:tc>
          <w:tcPr>
            <w:tcW w:w="2093" w:type="dxa"/>
            <w:gridSpan w:val="2"/>
            <w:tcBorders>
              <w:top w:val="nil"/>
            </w:tcBorders>
            <w:shd w:val="clear" w:color="auto" w:fill="auto"/>
            <w:vAlign w:val="center"/>
          </w:tcPr>
          <w:p w14:paraId="53BB9999" w14:textId="77777777" w:rsidR="002E2E4A" w:rsidRPr="00020619" w:rsidRDefault="002E2E4A" w:rsidP="00864629">
            <w:pPr>
              <w:keepNext/>
              <w:keepLines/>
              <w:spacing w:after="0"/>
              <w:rPr>
                <w:rFonts w:ascii="Arial" w:hAnsi="Arial"/>
                <w:sz w:val="18"/>
              </w:rPr>
            </w:pPr>
          </w:p>
        </w:tc>
        <w:tc>
          <w:tcPr>
            <w:tcW w:w="1559" w:type="dxa"/>
            <w:shd w:val="clear" w:color="auto" w:fill="auto"/>
            <w:vAlign w:val="center"/>
          </w:tcPr>
          <w:p w14:paraId="5F00672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2D817A6A"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5B420009" w14:textId="77777777" w:rsidR="002E2E4A" w:rsidRPr="00020619" w:rsidRDefault="002E2E4A" w:rsidP="00864629">
            <w:pPr>
              <w:keepNext/>
              <w:keepLines/>
              <w:spacing w:after="0"/>
              <w:jc w:val="center"/>
              <w:rPr>
                <w:rFonts w:ascii="Arial" w:hAnsi="Arial"/>
                <w:bCs/>
                <w:sz w:val="18"/>
              </w:rPr>
            </w:pPr>
            <w:ins w:id="6152" w:author="Huawei" w:date="2022-11-16T18:38:00Z">
              <w:r w:rsidRPr="00DB707E">
                <w:rPr>
                  <w:rFonts w:ascii="Arial" w:hAnsi="Arial"/>
                  <w:bCs/>
                  <w:sz w:val="18"/>
                </w:rPr>
                <w:t>-</w:t>
              </w:r>
              <w:r>
                <w:rPr>
                  <w:rFonts w:ascii="Arial" w:hAnsi="Arial"/>
                  <w:bCs/>
                  <w:sz w:val="18"/>
                </w:rPr>
                <w:t>65.38</w:t>
              </w:r>
              <w:r w:rsidRPr="00DB707E">
                <w:rPr>
                  <w:rFonts w:ascii="Arial" w:hAnsi="Arial"/>
                  <w:bCs/>
                  <w:sz w:val="18"/>
                </w:rPr>
                <w:t>/</w:t>
              </w:r>
              <w:r>
                <w:rPr>
                  <w:rFonts w:ascii="Arial" w:hAnsi="Arial"/>
                  <w:bCs/>
                  <w:sz w:val="18"/>
                </w:rPr>
                <w:t>18.36</w:t>
              </w:r>
              <w:r w:rsidRPr="00DB707E">
                <w:rPr>
                  <w:rFonts w:ascii="Arial" w:hAnsi="Arial"/>
                  <w:bCs/>
                  <w:sz w:val="18"/>
                </w:rPr>
                <w:t xml:space="preserve"> MHz</w:t>
              </w:r>
            </w:ins>
            <w:del w:id="6153" w:author="Huawei" w:date="2022-11-16T18:38:00Z">
              <w:r w:rsidRPr="00020619" w:rsidDel="00D51B8D">
                <w:rPr>
                  <w:rFonts w:ascii="Arial" w:hAnsi="Arial"/>
                  <w:bCs/>
                  <w:sz w:val="18"/>
                </w:rPr>
                <w:delText>-62.2/38.16 MHz</w:delText>
              </w:r>
            </w:del>
          </w:p>
        </w:tc>
        <w:tc>
          <w:tcPr>
            <w:tcW w:w="2268" w:type="dxa"/>
            <w:tcBorders>
              <w:top w:val="nil"/>
            </w:tcBorders>
            <w:shd w:val="clear" w:color="auto" w:fill="auto"/>
          </w:tcPr>
          <w:p w14:paraId="0E0836B5" w14:textId="77777777" w:rsidR="002E2E4A" w:rsidRPr="00020619" w:rsidRDefault="002E2E4A" w:rsidP="00864629">
            <w:pPr>
              <w:keepNext/>
              <w:keepLines/>
              <w:spacing w:after="0"/>
              <w:rPr>
                <w:rFonts w:ascii="Arial" w:hAnsi="Arial"/>
                <w:sz w:val="18"/>
                <w:lang w:eastAsia="zh-CN"/>
              </w:rPr>
            </w:pPr>
          </w:p>
        </w:tc>
      </w:tr>
      <w:tr w:rsidR="002E2E4A" w:rsidRPr="00020619" w14:paraId="28E31D99" w14:textId="77777777" w:rsidTr="00864629">
        <w:tc>
          <w:tcPr>
            <w:tcW w:w="3652" w:type="dxa"/>
            <w:gridSpan w:val="3"/>
            <w:shd w:val="clear" w:color="auto" w:fill="auto"/>
            <w:vAlign w:val="center"/>
          </w:tcPr>
          <w:p w14:paraId="4318349C"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PBCH-</w:t>
            </w:r>
            <w:proofErr w:type="spellStart"/>
            <w:r w:rsidRPr="00020619">
              <w:rPr>
                <w:rFonts w:ascii="Arial" w:hAnsi="Arial"/>
                <w:sz w:val="18"/>
                <w:lang w:eastAsia="zh-CN"/>
              </w:rPr>
              <w:t>BlockPower</w:t>
            </w:r>
            <w:proofErr w:type="spellEnd"/>
          </w:p>
        </w:tc>
        <w:tc>
          <w:tcPr>
            <w:tcW w:w="1276" w:type="dxa"/>
            <w:shd w:val="clear" w:color="auto" w:fill="auto"/>
          </w:tcPr>
          <w:p w14:paraId="12A724F5"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w:t>
            </w:r>
            <w:r w:rsidRPr="00020619">
              <w:rPr>
                <w:rFonts w:ascii="Arial" w:hAnsi="Arial"/>
                <w:sz w:val="18"/>
              </w:rPr>
              <w:t xml:space="preserve"> SCS</w:t>
            </w:r>
          </w:p>
        </w:tc>
        <w:tc>
          <w:tcPr>
            <w:tcW w:w="2551" w:type="dxa"/>
            <w:shd w:val="clear" w:color="auto" w:fill="auto"/>
          </w:tcPr>
          <w:p w14:paraId="31418E24"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5</w:t>
            </w:r>
          </w:p>
        </w:tc>
        <w:tc>
          <w:tcPr>
            <w:tcW w:w="2268" w:type="dxa"/>
            <w:shd w:val="clear" w:color="auto" w:fill="auto"/>
          </w:tcPr>
          <w:p w14:paraId="3AF6CB54" w14:textId="77777777" w:rsidR="002E2E4A" w:rsidRPr="00020619" w:rsidRDefault="002E2E4A" w:rsidP="00864629">
            <w:pPr>
              <w:keepNext/>
              <w:keepLines/>
              <w:spacing w:after="0"/>
              <w:rPr>
                <w:rFonts w:ascii="Arial" w:hAnsi="Arial"/>
                <w:sz w:val="18"/>
              </w:rPr>
            </w:pPr>
            <w:r w:rsidRPr="00020619">
              <w:rPr>
                <w:rFonts w:ascii="Arial" w:hAnsi="Arial"/>
                <w:sz w:val="18"/>
              </w:rPr>
              <w:t>As defined in clause 6.3.2 in TS 38.331 [2].</w:t>
            </w:r>
          </w:p>
        </w:tc>
      </w:tr>
      <w:tr w:rsidR="002E2E4A" w:rsidRPr="00020619" w14:paraId="52A3AF6C" w14:textId="77777777" w:rsidTr="00864629">
        <w:tc>
          <w:tcPr>
            <w:tcW w:w="3652" w:type="dxa"/>
            <w:gridSpan w:val="3"/>
            <w:shd w:val="clear" w:color="auto" w:fill="auto"/>
          </w:tcPr>
          <w:p w14:paraId="2BF34662" w14:textId="77777777" w:rsidR="002E2E4A" w:rsidRPr="00020619" w:rsidRDefault="002E2E4A" w:rsidP="00864629">
            <w:pPr>
              <w:keepNext/>
              <w:keepLines/>
              <w:spacing w:after="0"/>
              <w:rPr>
                <w:rFonts w:ascii="Arial" w:hAnsi="Arial"/>
                <w:sz w:val="18"/>
              </w:rPr>
            </w:pPr>
            <w:r w:rsidRPr="00020619">
              <w:rPr>
                <w:rFonts w:ascii="Arial" w:hAnsi="Arial"/>
                <w:sz w:val="18"/>
              </w:rPr>
              <w:t>Configured UE transmitted power (</w:t>
            </w:r>
            <w:r w:rsidRPr="00020619">
              <w:rPr>
                <w:rFonts w:ascii="Arial" w:hAnsi="Arial"/>
                <w:position w:val="-14"/>
                <w:sz w:val="18"/>
              </w:rPr>
              <w:object w:dxaOrig="820" w:dyaOrig="380" w14:anchorId="21C2291E">
                <v:shape id="_x0000_i1967" type="#_x0000_t75" style="width:41.1pt;height:15.45pt" o:ole="">
                  <v:imagedata r:id="rId68" o:title=""/>
                </v:shape>
                <o:OLEObject Type="Embed" ProgID="Equation.3" ShapeID="_x0000_i1967" DrawAspect="Content" ObjectID="_1731331375" r:id="rId76"/>
              </w:object>
            </w:r>
            <w:r w:rsidRPr="00020619">
              <w:rPr>
                <w:rFonts w:ascii="Arial" w:hAnsi="Arial"/>
                <w:sz w:val="18"/>
              </w:rPr>
              <w:t>)</w:t>
            </w:r>
          </w:p>
        </w:tc>
        <w:tc>
          <w:tcPr>
            <w:tcW w:w="1276" w:type="dxa"/>
            <w:shd w:val="clear" w:color="auto" w:fill="auto"/>
          </w:tcPr>
          <w:p w14:paraId="2EDFE23D"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p>
        </w:tc>
        <w:tc>
          <w:tcPr>
            <w:tcW w:w="2551" w:type="dxa"/>
            <w:shd w:val="clear" w:color="auto" w:fill="auto"/>
          </w:tcPr>
          <w:p w14:paraId="5DF70052"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23</w:t>
            </w:r>
          </w:p>
        </w:tc>
        <w:tc>
          <w:tcPr>
            <w:tcW w:w="2268" w:type="dxa"/>
            <w:shd w:val="clear" w:color="auto" w:fill="auto"/>
          </w:tcPr>
          <w:p w14:paraId="67D43289" w14:textId="77777777" w:rsidR="002E2E4A" w:rsidRPr="00020619" w:rsidRDefault="002E2E4A" w:rsidP="00864629">
            <w:pPr>
              <w:keepNext/>
              <w:keepLines/>
              <w:spacing w:after="0"/>
              <w:rPr>
                <w:rFonts w:ascii="Arial" w:hAnsi="Arial"/>
                <w:sz w:val="18"/>
                <w:lang w:eastAsia="zh-CN"/>
              </w:rPr>
            </w:pPr>
            <w:r w:rsidRPr="00020619">
              <w:rPr>
                <w:rFonts w:ascii="Arial" w:hAnsi="Arial"/>
                <w:sz w:val="18"/>
              </w:rPr>
              <w:t>As defined in clause 6.2.</w:t>
            </w:r>
            <w:r w:rsidRPr="00020619">
              <w:rPr>
                <w:rFonts w:ascii="Arial" w:hAnsi="Arial"/>
                <w:sz w:val="18"/>
                <w:lang w:eastAsia="zh-CN"/>
              </w:rPr>
              <w:t>4</w:t>
            </w:r>
            <w:r w:rsidRPr="00020619">
              <w:rPr>
                <w:rFonts w:ascii="Arial" w:hAnsi="Arial"/>
                <w:sz w:val="18"/>
              </w:rPr>
              <w:t xml:space="preserve"> in TS 3</w:t>
            </w:r>
            <w:r w:rsidRPr="00020619">
              <w:rPr>
                <w:rFonts w:ascii="Arial" w:hAnsi="Arial"/>
                <w:sz w:val="18"/>
                <w:lang w:eastAsia="zh-CN"/>
              </w:rPr>
              <w:t>8</w:t>
            </w:r>
            <w:r w:rsidRPr="00020619">
              <w:rPr>
                <w:rFonts w:ascii="Arial" w:hAnsi="Arial"/>
                <w:sz w:val="18"/>
              </w:rPr>
              <w:t>.101</w:t>
            </w:r>
            <w:r w:rsidRPr="00020619">
              <w:rPr>
                <w:rFonts w:ascii="Arial" w:hAnsi="Arial"/>
                <w:sz w:val="18"/>
                <w:lang w:eastAsia="zh-CN"/>
              </w:rPr>
              <w:t>-1</w:t>
            </w:r>
            <w:r w:rsidRPr="00020619">
              <w:rPr>
                <w:rFonts w:ascii="Arial" w:hAnsi="Arial"/>
                <w:sz w:val="18"/>
              </w:rPr>
              <w:t>.</w:t>
            </w:r>
          </w:p>
        </w:tc>
      </w:tr>
      <w:tr w:rsidR="002E2E4A" w:rsidRPr="00020619" w14:paraId="168A1B99" w14:textId="77777777" w:rsidTr="00864629">
        <w:trPr>
          <w:trHeight w:val="424"/>
        </w:trPr>
        <w:tc>
          <w:tcPr>
            <w:tcW w:w="3652" w:type="dxa"/>
            <w:gridSpan w:val="3"/>
            <w:shd w:val="clear" w:color="auto" w:fill="auto"/>
          </w:tcPr>
          <w:p w14:paraId="6C8DB386"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PRACH Configuration</w:t>
            </w:r>
          </w:p>
        </w:tc>
        <w:tc>
          <w:tcPr>
            <w:tcW w:w="1276" w:type="dxa"/>
            <w:shd w:val="clear" w:color="auto" w:fill="auto"/>
          </w:tcPr>
          <w:p w14:paraId="132D0E19" w14:textId="77777777" w:rsidR="002E2E4A" w:rsidRPr="00020619" w:rsidRDefault="002E2E4A" w:rsidP="00864629">
            <w:pPr>
              <w:keepNext/>
              <w:keepLines/>
              <w:spacing w:after="0"/>
              <w:jc w:val="center"/>
              <w:rPr>
                <w:rFonts w:ascii="Arial" w:hAnsi="Arial"/>
                <w:sz w:val="18"/>
              </w:rPr>
            </w:pPr>
          </w:p>
        </w:tc>
        <w:tc>
          <w:tcPr>
            <w:tcW w:w="2551" w:type="dxa"/>
            <w:shd w:val="clear" w:color="auto" w:fill="auto"/>
          </w:tcPr>
          <w:p w14:paraId="428296A5" w14:textId="77777777" w:rsidR="002E2E4A" w:rsidRPr="00020619" w:rsidRDefault="002E2E4A" w:rsidP="00864629">
            <w:pPr>
              <w:keepNext/>
              <w:keepLines/>
              <w:spacing w:after="0"/>
              <w:jc w:val="center"/>
              <w:rPr>
                <w:rFonts w:ascii="Arial" w:hAnsi="Arial"/>
                <w:bCs/>
                <w:sz w:val="18"/>
              </w:rPr>
            </w:pPr>
            <w:r w:rsidRPr="00020619">
              <w:rPr>
                <w:rFonts w:ascii="Arial" w:hAnsi="Arial"/>
                <w:bCs/>
                <w:sz w:val="18"/>
              </w:rPr>
              <w:t>FR1 PRACH configuration 1</w:t>
            </w:r>
          </w:p>
        </w:tc>
        <w:tc>
          <w:tcPr>
            <w:tcW w:w="2268" w:type="dxa"/>
            <w:shd w:val="clear" w:color="auto" w:fill="auto"/>
          </w:tcPr>
          <w:p w14:paraId="26DA0F4F"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z w:val="18"/>
                <w:lang w:eastAsia="zh-CN"/>
              </w:rPr>
              <w:t>A.3.</w:t>
            </w:r>
            <w:r w:rsidRPr="00020619">
              <w:rPr>
                <w:rFonts w:ascii="Arial" w:hAnsi="Arial" w:cs="Arial"/>
                <w:sz w:val="18"/>
                <w:lang w:eastAsia="zh-CN"/>
              </w:rPr>
              <w:t>8</w:t>
            </w:r>
            <w:r w:rsidRPr="00020619">
              <w:rPr>
                <w:rFonts w:ascii="Arial" w:hAnsi="Arial"/>
                <w:sz w:val="18"/>
              </w:rPr>
              <w:t>.</w:t>
            </w:r>
          </w:p>
        </w:tc>
      </w:tr>
      <w:tr w:rsidR="002E2E4A" w:rsidRPr="00020619" w14:paraId="64CC7FAE" w14:textId="77777777" w:rsidTr="00864629">
        <w:tc>
          <w:tcPr>
            <w:tcW w:w="3652" w:type="dxa"/>
            <w:gridSpan w:val="3"/>
            <w:shd w:val="clear" w:color="auto" w:fill="auto"/>
            <w:vAlign w:val="center"/>
          </w:tcPr>
          <w:p w14:paraId="4B518483"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Propagation Condition </w:t>
            </w:r>
          </w:p>
        </w:tc>
        <w:tc>
          <w:tcPr>
            <w:tcW w:w="1276" w:type="dxa"/>
            <w:shd w:val="clear" w:color="auto" w:fill="auto"/>
          </w:tcPr>
          <w:p w14:paraId="11557DD1" w14:textId="77777777" w:rsidR="002E2E4A" w:rsidRPr="00020619" w:rsidRDefault="002E2E4A" w:rsidP="00864629">
            <w:pPr>
              <w:keepNext/>
              <w:keepLines/>
              <w:spacing w:after="0"/>
              <w:jc w:val="center"/>
              <w:rPr>
                <w:rFonts w:ascii="Arial" w:hAnsi="Arial"/>
                <w:sz w:val="18"/>
              </w:rPr>
            </w:pPr>
            <w:r w:rsidRPr="00020619">
              <w:rPr>
                <w:rFonts w:ascii="Arial" w:hAnsi="Arial"/>
                <w:sz w:val="18"/>
              </w:rPr>
              <w:t>-</w:t>
            </w:r>
          </w:p>
        </w:tc>
        <w:tc>
          <w:tcPr>
            <w:tcW w:w="2551" w:type="dxa"/>
            <w:shd w:val="clear" w:color="auto" w:fill="auto"/>
          </w:tcPr>
          <w:p w14:paraId="17C887CE"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AWGN</w:t>
            </w:r>
          </w:p>
        </w:tc>
        <w:tc>
          <w:tcPr>
            <w:tcW w:w="2268" w:type="dxa"/>
            <w:shd w:val="clear" w:color="auto" w:fill="auto"/>
          </w:tcPr>
          <w:p w14:paraId="030EAB41" w14:textId="77777777" w:rsidR="002E2E4A" w:rsidRPr="00020619" w:rsidRDefault="002E2E4A" w:rsidP="00864629">
            <w:pPr>
              <w:keepNext/>
              <w:keepLines/>
              <w:spacing w:after="0"/>
              <w:rPr>
                <w:rFonts w:ascii="Arial" w:hAnsi="Arial"/>
                <w:sz w:val="18"/>
              </w:rPr>
            </w:pPr>
          </w:p>
        </w:tc>
      </w:tr>
      <w:tr w:rsidR="002E2E4A" w:rsidRPr="00020619" w14:paraId="3439300A" w14:textId="77777777" w:rsidTr="00864629">
        <w:tc>
          <w:tcPr>
            <w:tcW w:w="9747" w:type="dxa"/>
            <w:gridSpan w:val="6"/>
            <w:shd w:val="clear" w:color="auto" w:fill="auto"/>
            <w:vAlign w:val="center"/>
          </w:tcPr>
          <w:p w14:paraId="144B105B"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 xml:space="preserve">OCNG shall be used such that the cell is fully </w:t>
            </w:r>
            <w:proofErr w:type="gramStart"/>
            <w:r w:rsidRPr="00020619">
              <w:rPr>
                <w:rFonts w:ascii="Arial" w:hAnsi="Arial"/>
                <w:sz w:val="18"/>
              </w:rPr>
              <w:t>allocated</w:t>
            </w:r>
            <w:proofErr w:type="gramEnd"/>
            <w:r w:rsidRPr="00020619">
              <w:rPr>
                <w:rFonts w:ascii="Arial" w:hAnsi="Arial"/>
                <w:sz w:val="18"/>
              </w:rPr>
              <w:t xml:space="preserve"> and a constant total transmitted power spectral density is achieved for all OFDM symbols. The OCNG pattern is chosen during the test according to the presence of a DL reference measurement channel.</w:t>
            </w:r>
          </w:p>
          <w:p w14:paraId="1EBF2AE2"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2:</w:t>
            </w:r>
            <w:r w:rsidRPr="00020619">
              <w:rPr>
                <w:rFonts w:ascii="Arial" w:hAnsi="Arial"/>
                <w:sz w:val="18"/>
              </w:rPr>
              <w:tab/>
              <w:t>SS-RSRP, Es/</w:t>
            </w:r>
            <w:proofErr w:type="spellStart"/>
            <w:r w:rsidRPr="00020619">
              <w:rPr>
                <w:rFonts w:ascii="Arial" w:hAnsi="Arial"/>
                <w:sz w:val="18"/>
              </w:rPr>
              <w:t>Iot</w:t>
            </w:r>
            <w:proofErr w:type="spellEnd"/>
            <w:r w:rsidRPr="00020619">
              <w:rPr>
                <w:rFonts w:ascii="Arial" w:hAnsi="Arial"/>
                <w:sz w:val="18"/>
              </w:rPr>
              <w:t xml:space="preserve"> and Io levels have been derived from other parameters for information purpose. They are not settable parameters.</w:t>
            </w:r>
          </w:p>
          <w:p w14:paraId="26DCDFF1"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3:</w:t>
            </w:r>
            <w:r w:rsidRPr="00020619">
              <w:rPr>
                <w:rFonts w:ascii="Arial" w:hAnsi="Arial"/>
                <w:sz w:val="18"/>
              </w:rPr>
              <w:tab/>
              <w:t>Void</w:t>
            </w:r>
          </w:p>
          <w:p w14:paraId="0287F11A"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4:</w:t>
            </w:r>
            <w:r w:rsidRPr="00020619">
              <w:rPr>
                <w:rFonts w:ascii="Arial" w:hAnsi="Arial"/>
                <w:sz w:val="18"/>
              </w:rPr>
              <w:tab/>
              <w:t>The DL PDSCH reference measurement channel is used in the test only when a downlink transmission dedicated to the UE under test is required.</w:t>
            </w:r>
          </w:p>
        </w:tc>
      </w:tr>
    </w:tbl>
    <w:p w14:paraId="10F4AEF4" w14:textId="77777777" w:rsidR="002E2E4A" w:rsidRPr="00020619" w:rsidRDefault="002E2E4A" w:rsidP="002E2E4A"/>
    <w:p w14:paraId="15E87D6B" w14:textId="77777777" w:rsidR="002E2E4A" w:rsidRPr="00020619" w:rsidRDefault="002E2E4A" w:rsidP="002E2E4A">
      <w:pPr>
        <w:keepNext/>
        <w:keepLines/>
        <w:spacing w:before="120"/>
        <w:ind w:left="1985" w:hanging="1985"/>
        <w:rPr>
          <w:rFonts w:ascii="Arial" w:hAnsi="Arial"/>
        </w:rPr>
      </w:pPr>
      <w:r w:rsidRPr="00020619">
        <w:rPr>
          <w:rFonts w:ascii="Arial" w:hAnsi="Arial"/>
        </w:rPr>
        <w:t>A.16.3.2.2.2</w:t>
      </w:r>
      <w:r w:rsidRPr="00020619">
        <w:rPr>
          <w:rFonts w:ascii="Arial" w:hAnsi="Arial"/>
          <w:lang w:eastAsia="zh-CN"/>
        </w:rPr>
        <w:t>.2</w:t>
      </w:r>
      <w:r w:rsidRPr="00020619">
        <w:rPr>
          <w:rFonts w:ascii="Arial" w:hAnsi="Arial"/>
        </w:rPr>
        <w:tab/>
        <w:t>Test Requirements</w:t>
      </w:r>
    </w:p>
    <w:p w14:paraId="13201CE2" w14:textId="77777777" w:rsidR="002E2E4A" w:rsidRPr="00020619" w:rsidRDefault="002E2E4A" w:rsidP="002E2E4A">
      <w:r w:rsidRPr="00020619">
        <w:t xml:space="preserve">Contention based random access is triggered by </w:t>
      </w:r>
      <w:r w:rsidRPr="00020619">
        <w:rPr>
          <w:i/>
          <w:iCs/>
        </w:rPr>
        <w:t>not</w:t>
      </w:r>
      <w:r w:rsidRPr="00020619">
        <w:t xml:space="preserve"> explicitly assigning a </w:t>
      </w:r>
      <w:proofErr w:type="gramStart"/>
      <w:r w:rsidRPr="00020619">
        <w:t>random access</w:t>
      </w:r>
      <w:proofErr w:type="gramEnd"/>
      <w:r w:rsidRPr="00020619">
        <w:t xml:space="preserve"> preamble via dedicated signalling in the downlink.</w:t>
      </w:r>
    </w:p>
    <w:p w14:paraId="5200C79E" w14:textId="77777777" w:rsidR="002E2E4A" w:rsidRPr="00020619" w:rsidRDefault="002E2E4A" w:rsidP="002E2E4A">
      <w:pPr>
        <w:keepNext/>
        <w:keepLines/>
        <w:spacing w:before="120"/>
        <w:ind w:left="1985" w:hanging="1985"/>
        <w:rPr>
          <w:rFonts w:ascii="Arial" w:hAnsi="Arial"/>
        </w:rPr>
      </w:pPr>
      <w:r w:rsidRPr="00020619">
        <w:rPr>
          <w:rFonts w:ascii="Arial" w:hAnsi="Arial"/>
        </w:rPr>
        <w:t>A.16.3.2.2.2</w:t>
      </w:r>
      <w:r w:rsidRPr="00020619">
        <w:rPr>
          <w:rFonts w:ascii="Arial" w:hAnsi="Arial"/>
          <w:lang w:eastAsia="zh-CN"/>
        </w:rPr>
        <w:t>.2</w:t>
      </w:r>
      <w:r w:rsidRPr="00020619">
        <w:rPr>
          <w:rFonts w:ascii="Arial" w:hAnsi="Arial"/>
        </w:rPr>
        <w:t>.1</w:t>
      </w:r>
      <w:r w:rsidRPr="00020619">
        <w:rPr>
          <w:rFonts w:ascii="Arial" w:hAnsi="Arial"/>
        </w:rPr>
        <w:tab/>
        <w:t>Random Access Preamble Transmission</w:t>
      </w:r>
    </w:p>
    <w:p w14:paraId="02F6D71D" w14:textId="77777777" w:rsidR="002E2E4A" w:rsidRPr="00020619" w:rsidRDefault="002E2E4A" w:rsidP="002E2E4A">
      <w:pPr>
        <w:rPr>
          <w:lang w:eastAsia="zh-CN"/>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1.1 the System Simulator shall</w:t>
      </w:r>
      <w:r w:rsidRPr="00020619">
        <w:t xml:space="preserve"> </w:t>
      </w:r>
      <w:r w:rsidRPr="00020619">
        <w:rPr>
          <w:lang w:eastAsia="zh-CN"/>
        </w:rPr>
        <w:t xml:space="preserve">receive the </w:t>
      </w:r>
      <w:proofErr w:type="gramStart"/>
      <w:r w:rsidRPr="00020619">
        <w:rPr>
          <w:lang w:eastAsia="zh-CN"/>
        </w:rPr>
        <w:t>Random Access</w:t>
      </w:r>
      <w:proofErr w:type="gramEnd"/>
      <w:r w:rsidRPr="00020619">
        <w:rPr>
          <w:lang w:eastAsia="zh-CN"/>
        </w:rPr>
        <w:t xml:space="preserve"> Preamble which belongs to one of the Random Access Preambles associated with the SSB with index 0, which has</w:t>
      </w:r>
      <w:r w:rsidRPr="00020619">
        <w:rPr>
          <w:rFonts w:cs="v4.2.0"/>
          <w:lang w:eastAsia="zh-CN"/>
        </w:rPr>
        <w:t xml:space="preserve"> SS-RSRP above the configured </w:t>
      </w:r>
      <w:proofErr w:type="spellStart"/>
      <w:r w:rsidRPr="00020619">
        <w:rPr>
          <w:rFonts w:cs="v4.2.0"/>
          <w:i/>
          <w:lang w:eastAsia="zh-CN"/>
        </w:rPr>
        <w:t>rsrp-ThresholdSSB</w:t>
      </w:r>
      <w:proofErr w:type="spellEnd"/>
      <w:r w:rsidRPr="00020619">
        <w:rPr>
          <w:lang w:eastAsia="zh-CN"/>
        </w:rPr>
        <w:t>.</w:t>
      </w:r>
    </w:p>
    <w:p w14:paraId="52A7176D"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6F3A8AA9" w14:textId="77777777" w:rsidR="002E2E4A" w:rsidRPr="00020619" w:rsidRDefault="002E2E4A" w:rsidP="002E2E4A">
      <w:pPr>
        <w:rPr>
          <w:rFonts w:cs="v4.2.0"/>
        </w:rPr>
      </w:pPr>
      <w:r w:rsidRPr="00020619">
        <w:rPr>
          <w:rFonts w:cs="v4.2.0"/>
        </w:rPr>
        <w:t>The transmit timing of all PRACH transmissions shall be within the accuracy specified in Clause 7.1A.2.</w:t>
      </w:r>
    </w:p>
    <w:p w14:paraId="33E672FA" w14:textId="77777777" w:rsidR="002E2E4A" w:rsidRPr="00020619" w:rsidRDefault="002E2E4A" w:rsidP="002E2E4A">
      <w:pPr>
        <w:keepNext/>
        <w:keepLines/>
        <w:spacing w:before="120"/>
        <w:ind w:left="1985" w:hanging="1985"/>
        <w:rPr>
          <w:rFonts w:ascii="Arial" w:hAnsi="Arial"/>
        </w:rPr>
      </w:pPr>
      <w:r w:rsidRPr="00020619">
        <w:rPr>
          <w:rFonts w:ascii="Arial" w:hAnsi="Arial"/>
        </w:rPr>
        <w:t>A.16.3.2.2.2</w:t>
      </w:r>
      <w:r w:rsidRPr="00020619">
        <w:rPr>
          <w:rFonts w:ascii="Arial" w:hAnsi="Arial"/>
          <w:lang w:eastAsia="zh-CN"/>
        </w:rPr>
        <w:t>.2</w:t>
      </w:r>
      <w:r w:rsidRPr="00020619">
        <w:rPr>
          <w:rFonts w:ascii="Arial" w:hAnsi="Arial"/>
        </w:rPr>
        <w:t>.</w:t>
      </w:r>
      <w:r w:rsidRPr="00020619">
        <w:rPr>
          <w:rFonts w:ascii="Arial" w:hAnsi="Arial"/>
          <w:lang w:eastAsia="zh-CN"/>
        </w:rPr>
        <w:t>2</w:t>
      </w:r>
      <w:r w:rsidRPr="00020619">
        <w:rPr>
          <w:rFonts w:ascii="Arial" w:hAnsi="Arial"/>
        </w:rPr>
        <w:tab/>
        <w:t>Random Access Response Reception</w:t>
      </w:r>
    </w:p>
    <w:p w14:paraId="2AD5A4C8" w14:textId="77777777" w:rsidR="002E2E4A" w:rsidRPr="00020619" w:rsidRDefault="002E2E4A" w:rsidP="002E2E4A">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1.</w:t>
      </w:r>
      <w:r w:rsidRPr="00020619">
        <w:rPr>
          <w:rFonts w:cs="v4.2.0"/>
          <w:lang w:eastAsia="zh-CN"/>
        </w:rPr>
        <w:t>2</w:t>
      </w:r>
      <w:r w:rsidRPr="00020619">
        <w:rPr>
          <w:rFonts w:cs="v4.2.0"/>
        </w:rPr>
        <w:t xml:space="preserve"> the System Simulator shall</w:t>
      </w:r>
      <w:r w:rsidRPr="00020619">
        <w:t xml:space="preserve"> transmit a </w:t>
      </w:r>
      <w:proofErr w:type="gramStart"/>
      <w:r w:rsidRPr="00020619">
        <w:t>Random Access</w:t>
      </w:r>
      <w:proofErr w:type="gramEnd"/>
      <w:r w:rsidRPr="00020619">
        <w:t xml:space="preserve"> Response containing a Random Access Preamble identifier corresponding to the transmitted Random Access Preamble after 5 preambles have been received by the System Simulator. In response to the first 4 preambles, the System Simulator shall transmit a </w:t>
      </w:r>
      <w:proofErr w:type="gramStart"/>
      <w:r w:rsidRPr="00020619">
        <w:t>Random Access</w:t>
      </w:r>
      <w:proofErr w:type="gramEnd"/>
      <w:r w:rsidRPr="00020619">
        <w:t xml:space="preserve"> Response </w:t>
      </w:r>
      <w:r w:rsidRPr="00020619">
        <w:rPr>
          <w:i/>
          <w:iCs/>
        </w:rPr>
        <w:t>not</w:t>
      </w:r>
      <w:r w:rsidRPr="00020619">
        <w:t xml:space="preserve"> corresponding to the transmitted Random Access Preamble.</w:t>
      </w:r>
    </w:p>
    <w:p w14:paraId="611F5CD4" w14:textId="77777777" w:rsidR="002E2E4A" w:rsidRPr="00020619" w:rsidRDefault="002E2E4A" w:rsidP="002E2E4A">
      <w:r w:rsidRPr="00020619">
        <w:t xml:space="preserve">The UE may stop monitoring for Random Access Response(s) and shall transmit the msg3 if the </w:t>
      </w:r>
      <w:proofErr w:type="gramStart"/>
      <w:r w:rsidRPr="00020619">
        <w:t>Random Access</w:t>
      </w:r>
      <w:proofErr w:type="gramEnd"/>
      <w:r w:rsidRPr="00020619">
        <w:t xml:space="preserve"> Response contains a Random Access Preamble identifier corresponding to the transmitted Random Access Preamble.</w:t>
      </w:r>
    </w:p>
    <w:p w14:paraId="0B39187F" w14:textId="77777777" w:rsidR="002E2E4A" w:rsidRPr="00020619" w:rsidRDefault="002E2E4A" w:rsidP="002E2E4A">
      <w:pPr>
        <w:rPr>
          <w:rFonts w:cs="v4.2.0"/>
        </w:rPr>
      </w:pPr>
      <w:r w:rsidRPr="00020619">
        <w:rPr>
          <w:rFonts w:cs="v4.2.0"/>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 </w:t>
      </w:r>
      <w:r w:rsidRPr="00020619">
        <w:rPr>
          <w:rFonts w:cs="v4.2.0"/>
        </w:rPr>
        <w:t xml:space="preserve">and transmit with the calculated PRACH transmission power </w:t>
      </w:r>
      <w:r w:rsidRPr="00020619">
        <w:rPr>
          <w:rFonts w:cs="v4.2.0"/>
          <w:lang w:eastAsia="zh-CN"/>
        </w:rPr>
        <w:t>when</w:t>
      </w:r>
      <w:r w:rsidRPr="00020619">
        <w:rPr>
          <w:rFonts w:cs="v4.2.0"/>
        </w:rPr>
        <w:t xml:space="preserve"> the backoff time expires if</w:t>
      </w:r>
      <w:r w:rsidRPr="00020619">
        <w:rPr>
          <w:noProof/>
        </w:rPr>
        <w:t xml:space="preserve"> all received Random Access Responses contain Random Access Preamble identifiers that do not match the transmitted Random Access Preamble</w:t>
      </w:r>
      <w:r w:rsidRPr="00020619">
        <w:rPr>
          <w:rFonts w:cs="v4.2.0"/>
        </w:rPr>
        <w:t>.</w:t>
      </w:r>
    </w:p>
    <w:p w14:paraId="286D6DB2"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091609ED" w14:textId="77777777" w:rsidR="002E2E4A" w:rsidRPr="00020619" w:rsidRDefault="002E2E4A" w:rsidP="002E2E4A">
      <w:pPr>
        <w:rPr>
          <w:rFonts w:cs="v4.2.0"/>
        </w:rPr>
      </w:pPr>
      <w:r w:rsidRPr="00020619">
        <w:rPr>
          <w:rFonts w:cs="v4.2.0"/>
        </w:rPr>
        <w:t>The transmit timing of all PRACH transmissions shall be within the accuracy specified in Clause 7.1A.2.</w:t>
      </w:r>
    </w:p>
    <w:p w14:paraId="2D878EC8" w14:textId="77777777" w:rsidR="002E2E4A" w:rsidRPr="00020619" w:rsidRDefault="002E2E4A" w:rsidP="002E2E4A">
      <w:pPr>
        <w:keepNext/>
        <w:keepLines/>
        <w:spacing w:before="120"/>
        <w:ind w:left="1985" w:hanging="1985"/>
        <w:rPr>
          <w:rFonts w:ascii="Arial" w:hAnsi="Arial"/>
        </w:rPr>
      </w:pPr>
      <w:r w:rsidRPr="00020619">
        <w:rPr>
          <w:rFonts w:ascii="Arial" w:hAnsi="Arial"/>
        </w:rPr>
        <w:t>A.16.3.2.2.2</w:t>
      </w:r>
      <w:r w:rsidRPr="00020619">
        <w:rPr>
          <w:rFonts w:ascii="Arial" w:hAnsi="Arial"/>
          <w:lang w:eastAsia="zh-CN"/>
        </w:rPr>
        <w:t>.2</w:t>
      </w:r>
      <w:r w:rsidRPr="00020619">
        <w:rPr>
          <w:rFonts w:ascii="Arial" w:hAnsi="Arial"/>
        </w:rPr>
        <w:t>.</w:t>
      </w:r>
      <w:r w:rsidRPr="00020619">
        <w:rPr>
          <w:rFonts w:ascii="Arial" w:hAnsi="Arial"/>
          <w:lang w:eastAsia="zh-CN"/>
        </w:rPr>
        <w:t>3</w:t>
      </w:r>
      <w:r w:rsidRPr="00020619">
        <w:rPr>
          <w:rFonts w:ascii="Arial" w:hAnsi="Arial"/>
        </w:rPr>
        <w:tab/>
        <w:t xml:space="preserve">No </w:t>
      </w:r>
      <w:proofErr w:type="gramStart"/>
      <w:r w:rsidRPr="00020619">
        <w:rPr>
          <w:rFonts w:ascii="Arial" w:hAnsi="Arial"/>
        </w:rPr>
        <w:t>Random Access</w:t>
      </w:r>
      <w:proofErr w:type="gramEnd"/>
      <w:r w:rsidRPr="00020619">
        <w:rPr>
          <w:rFonts w:ascii="Arial" w:hAnsi="Arial"/>
        </w:rPr>
        <w:t xml:space="preserve"> Response Reception</w:t>
      </w:r>
    </w:p>
    <w:p w14:paraId="447D65A6" w14:textId="77777777" w:rsidR="002E2E4A" w:rsidRPr="00020619" w:rsidRDefault="002E2E4A" w:rsidP="002E2E4A">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1.</w:t>
      </w:r>
      <w:r w:rsidRPr="00020619">
        <w:rPr>
          <w:rFonts w:cs="v4.2.0"/>
          <w:lang w:eastAsia="zh-CN"/>
        </w:rPr>
        <w:t>3</w:t>
      </w:r>
      <w:r w:rsidRPr="00020619">
        <w:rPr>
          <w:rFonts w:cs="v4.2.0"/>
        </w:rPr>
        <w:t xml:space="preserve"> the System Simulator shall</w:t>
      </w:r>
      <w:r w:rsidRPr="00020619">
        <w:t xml:space="preserve"> transmit a </w:t>
      </w:r>
      <w:proofErr w:type="gramStart"/>
      <w:r w:rsidRPr="00020619">
        <w:t>Random Access</w:t>
      </w:r>
      <w:proofErr w:type="gramEnd"/>
      <w:r w:rsidRPr="00020619">
        <w:t xml:space="preserve"> Response containing a Random Access Preamble identifier corresponding to the transmitted Random Access Preamble after 5 preambles have been received by the System Simulator. The System Simulator shall </w:t>
      </w:r>
      <w:r w:rsidRPr="00020619">
        <w:rPr>
          <w:i/>
          <w:iCs/>
        </w:rPr>
        <w:t>not</w:t>
      </w:r>
      <w:r w:rsidRPr="00020619">
        <w:t xml:space="preserve"> respond to the first 4 preambles.</w:t>
      </w:r>
    </w:p>
    <w:p w14:paraId="19B166BA" w14:textId="77777777" w:rsidR="002E2E4A" w:rsidRPr="00020619" w:rsidRDefault="002E2E4A" w:rsidP="002E2E4A">
      <w:pPr>
        <w:rPr>
          <w:noProof/>
          <w:lang w:eastAsia="zh-CN"/>
        </w:rPr>
      </w:pPr>
      <w:r w:rsidRPr="00020619">
        <w:lastRenderedPageBreak/>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t xml:space="preserve"> and transmit </w:t>
      </w:r>
      <w:r w:rsidRPr="00020619">
        <w:rPr>
          <w:rFonts w:cs="v4.2.0"/>
        </w:rPr>
        <w:t>with the calculated PRACH transmission power</w:t>
      </w:r>
      <w:r w:rsidRPr="00020619">
        <w:t xml:space="preserve"> </w:t>
      </w:r>
      <w:r w:rsidRPr="00020619">
        <w:rPr>
          <w:lang w:eastAsia="zh-CN"/>
        </w:rPr>
        <w:t>when</w:t>
      </w:r>
      <w:r w:rsidRPr="00020619">
        <w:t xml:space="preserve"> </w:t>
      </w:r>
      <w:r w:rsidRPr="00020619">
        <w:rPr>
          <w:noProof/>
        </w:rPr>
        <w:t xml:space="preserve">the backoff time expires </w:t>
      </w:r>
      <w:r w:rsidRPr="00020619">
        <w:rPr>
          <w:noProof/>
          <w:lang w:eastAsia="zh-CN"/>
        </w:rPr>
        <w:t>if no Random Access Response is received within the RA Response window</w:t>
      </w:r>
      <w:r w:rsidRPr="00020619">
        <w:rPr>
          <w:noProof/>
        </w:rPr>
        <w:t>.</w:t>
      </w:r>
    </w:p>
    <w:p w14:paraId="45BEA3BE"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3D9C9660" w14:textId="77777777" w:rsidR="002E2E4A" w:rsidRPr="00020619" w:rsidRDefault="002E2E4A" w:rsidP="002E2E4A">
      <w:pPr>
        <w:rPr>
          <w:rFonts w:cs="v4.2.0"/>
          <w:lang w:eastAsia="zh-CN"/>
        </w:rPr>
      </w:pPr>
      <w:r w:rsidRPr="00020619">
        <w:rPr>
          <w:rFonts w:cs="v4.2.0"/>
        </w:rPr>
        <w:t>The transmit timing of all PRACH transmissions shall be within the accuracy specified in Clause 7.1A.2.</w:t>
      </w:r>
    </w:p>
    <w:p w14:paraId="3B41BF5C" w14:textId="77777777" w:rsidR="002E2E4A" w:rsidRPr="00020619" w:rsidRDefault="002E2E4A" w:rsidP="002E2E4A">
      <w:pPr>
        <w:keepNext/>
        <w:keepLines/>
        <w:spacing w:before="120"/>
        <w:ind w:left="1985" w:hanging="1985"/>
        <w:rPr>
          <w:rFonts w:ascii="Arial" w:hAnsi="Arial"/>
        </w:rPr>
      </w:pPr>
      <w:r w:rsidRPr="00020619">
        <w:rPr>
          <w:rFonts w:ascii="Arial" w:hAnsi="Arial"/>
        </w:rPr>
        <w:t>A.16.3.2.2.2</w:t>
      </w:r>
      <w:r w:rsidRPr="00020619">
        <w:rPr>
          <w:rFonts w:ascii="Arial" w:hAnsi="Arial"/>
          <w:lang w:eastAsia="zh-CN"/>
        </w:rPr>
        <w:t>.2</w:t>
      </w:r>
      <w:r w:rsidRPr="00020619">
        <w:rPr>
          <w:rFonts w:ascii="Arial" w:hAnsi="Arial"/>
        </w:rPr>
        <w:t>.</w:t>
      </w:r>
      <w:r w:rsidRPr="00020619">
        <w:rPr>
          <w:rFonts w:ascii="Arial" w:hAnsi="Arial"/>
          <w:lang w:eastAsia="zh-CN"/>
        </w:rPr>
        <w:t>4</w:t>
      </w:r>
      <w:r w:rsidRPr="00020619">
        <w:rPr>
          <w:rFonts w:ascii="Arial" w:hAnsi="Arial"/>
        </w:rPr>
        <w:tab/>
        <w:t xml:space="preserve">Receiving </w:t>
      </w:r>
      <w:r w:rsidRPr="00020619">
        <w:rPr>
          <w:rFonts w:ascii="Arial" w:hAnsi="Arial"/>
          <w:lang w:eastAsia="zh-CN"/>
        </w:rPr>
        <w:t>an UL grant for msg3 retransmission</w:t>
      </w:r>
    </w:p>
    <w:p w14:paraId="64570822" w14:textId="77777777" w:rsidR="002E2E4A" w:rsidRPr="00020619" w:rsidRDefault="002E2E4A" w:rsidP="002E2E4A">
      <w:pPr>
        <w:rPr>
          <w:rFonts w:cs="v4.2.0"/>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1.</w:t>
      </w:r>
      <w:r w:rsidRPr="00020619">
        <w:rPr>
          <w:rFonts w:cs="v4.2.0"/>
          <w:lang w:eastAsia="zh-CN"/>
        </w:rPr>
        <w:t>4</w:t>
      </w:r>
      <w:r w:rsidRPr="00020619">
        <w:rPr>
          <w:rFonts w:cs="v4.2.0"/>
        </w:rPr>
        <w:t xml:space="preserve"> the System Simulator shall provide an UL grant for msg3 retransmission following a successful </w:t>
      </w:r>
      <w:proofErr w:type="gramStart"/>
      <w:r w:rsidRPr="00020619">
        <w:rPr>
          <w:rFonts w:cs="v4.2.0"/>
        </w:rPr>
        <w:t>Random Access</w:t>
      </w:r>
      <w:proofErr w:type="gramEnd"/>
      <w:r w:rsidRPr="00020619">
        <w:rPr>
          <w:rFonts w:cs="v4.2.0"/>
        </w:rPr>
        <w:t xml:space="preserve"> Response.</w:t>
      </w:r>
    </w:p>
    <w:p w14:paraId="79DFE6C6" w14:textId="77777777" w:rsidR="002E2E4A" w:rsidRPr="00020619" w:rsidRDefault="002E2E4A" w:rsidP="002E2E4A">
      <w:pPr>
        <w:rPr>
          <w:rFonts w:cs="v4.2.0"/>
        </w:rPr>
      </w:pPr>
      <w:r w:rsidRPr="00020619">
        <w:rPr>
          <w:rFonts w:cs="v4.2.0"/>
        </w:rPr>
        <w:t>The UE shall re-transmit the msg3 upon the reception of an UL grant for msg3 retransmission.</w:t>
      </w:r>
    </w:p>
    <w:p w14:paraId="1DA545C0" w14:textId="77777777" w:rsidR="002E2E4A" w:rsidRPr="00020619" w:rsidRDefault="002E2E4A" w:rsidP="002E2E4A">
      <w:pPr>
        <w:keepNext/>
        <w:keepLines/>
        <w:spacing w:before="120"/>
        <w:ind w:left="1985" w:hanging="1985"/>
        <w:rPr>
          <w:rFonts w:ascii="Arial" w:hAnsi="Arial"/>
        </w:rPr>
      </w:pPr>
      <w:r w:rsidRPr="00020619">
        <w:rPr>
          <w:rFonts w:ascii="Arial" w:hAnsi="Arial"/>
        </w:rPr>
        <w:t>A.16.3.2.2.2</w:t>
      </w:r>
      <w:r w:rsidRPr="00020619">
        <w:rPr>
          <w:rFonts w:ascii="Arial" w:hAnsi="Arial"/>
          <w:lang w:eastAsia="zh-CN"/>
        </w:rPr>
        <w:t>.2</w:t>
      </w:r>
      <w:r w:rsidRPr="00020619">
        <w:rPr>
          <w:rFonts w:ascii="Arial" w:hAnsi="Arial"/>
        </w:rPr>
        <w:t>.</w:t>
      </w:r>
      <w:r w:rsidRPr="00020619">
        <w:rPr>
          <w:rFonts w:ascii="Arial" w:hAnsi="Arial"/>
          <w:lang w:eastAsia="zh-CN"/>
        </w:rPr>
        <w:t>5</w:t>
      </w:r>
      <w:r w:rsidRPr="00020619">
        <w:rPr>
          <w:rFonts w:ascii="Arial" w:hAnsi="Arial"/>
        </w:rPr>
        <w:tab/>
        <w:t>Reception of an Incorrect Message over Temporary C-RNTI</w:t>
      </w:r>
    </w:p>
    <w:p w14:paraId="68718820" w14:textId="77777777" w:rsidR="002E2E4A" w:rsidRPr="00020619" w:rsidRDefault="002E2E4A" w:rsidP="002E2E4A">
      <w:pPr>
        <w:rPr>
          <w:rFonts w:cs="v4.2.0"/>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 xml:space="preserve">.1.5 the System Simulator shall send a message addressed to the temporary C-RNTI with a UE Contention Resolution Identity included in the MAC control element </w:t>
      </w:r>
      <w:r w:rsidRPr="00020619">
        <w:rPr>
          <w:rFonts w:cs="v4.2.0"/>
          <w:i/>
          <w:iCs/>
        </w:rPr>
        <w:t>not</w:t>
      </w:r>
      <w:r w:rsidRPr="00020619">
        <w:rPr>
          <w:rFonts w:cs="v4.2.0"/>
        </w:rPr>
        <w:t xml:space="preserve"> matching the CCCH SDU transmitted in msg3 uplink message.</w:t>
      </w:r>
    </w:p>
    <w:p w14:paraId="6680285C" w14:textId="77777777" w:rsidR="002E2E4A" w:rsidRPr="00020619" w:rsidRDefault="002E2E4A" w:rsidP="002E2E4A">
      <w:pPr>
        <w:rPr>
          <w:rFonts w:cs="v4.2.0"/>
          <w:lang w:eastAsia="zh-CN"/>
        </w:rPr>
      </w:pPr>
      <w:r w:rsidRPr="00020619">
        <w:rPr>
          <w:rFonts w:cs="v4.2.0"/>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rPr>
          <w:rFonts w:cs="v4.2.0"/>
        </w:rPr>
        <w:t xml:space="preserve"> and transmit with the calculated PRACH transmission power </w:t>
      </w:r>
      <w:r w:rsidRPr="00020619">
        <w:rPr>
          <w:rFonts w:cs="v4.2.0"/>
          <w:lang w:eastAsia="zh-CN"/>
        </w:rPr>
        <w:t>when</w:t>
      </w:r>
      <w:r w:rsidRPr="00020619">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5D995179" w14:textId="77777777" w:rsidR="002E2E4A" w:rsidRPr="00020619" w:rsidRDefault="002E2E4A" w:rsidP="002E2E4A">
      <w:pPr>
        <w:keepNext/>
        <w:keepLines/>
        <w:spacing w:before="120"/>
        <w:ind w:left="1985" w:hanging="1985"/>
        <w:rPr>
          <w:rFonts w:ascii="Arial" w:hAnsi="Arial"/>
        </w:rPr>
      </w:pPr>
      <w:r w:rsidRPr="00020619">
        <w:rPr>
          <w:rFonts w:ascii="Arial" w:hAnsi="Arial"/>
        </w:rPr>
        <w:t>A. .16.3.2.2.2.</w:t>
      </w:r>
      <w:r w:rsidRPr="00020619">
        <w:rPr>
          <w:rFonts w:ascii="Arial" w:hAnsi="Arial"/>
          <w:lang w:eastAsia="zh-CN"/>
        </w:rPr>
        <w:t>2</w:t>
      </w:r>
      <w:r w:rsidRPr="00020619">
        <w:rPr>
          <w:rFonts w:ascii="Arial" w:hAnsi="Arial"/>
        </w:rPr>
        <w:t>.</w:t>
      </w:r>
      <w:r w:rsidRPr="00020619">
        <w:rPr>
          <w:rFonts w:ascii="Arial" w:hAnsi="Arial"/>
          <w:lang w:eastAsia="zh-CN"/>
        </w:rPr>
        <w:t>6</w:t>
      </w:r>
      <w:r w:rsidRPr="00020619">
        <w:rPr>
          <w:rFonts w:ascii="Arial" w:hAnsi="Arial"/>
        </w:rPr>
        <w:tab/>
        <w:t>Reception of a Correct Message over Temporary C-RNTI</w:t>
      </w:r>
    </w:p>
    <w:p w14:paraId="5DD7790E" w14:textId="77777777" w:rsidR="002E2E4A" w:rsidRPr="00020619" w:rsidRDefault="002E2E4A" w:rsidP="002E2E4A">
      <w:pPr>
        <w:rPr>
          <w:rFonts w:cs="v4.2.0"/>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w:t>
      </w:r>
      <w:r w:rsidRPr="00020619">
        <w:rPr>
          <w:rFonts w:cs="v4.2.0"/>
          <w:lang w:eastAsia="zh-CN"/>
        </w:rPr>
        <w:t>2.</w:t>
      </w:r>
      <w:r w:rsidRPr="00020619">
        <w:rPr>
          <w:rFonts w:cs="v4.2.0"/>
        </w:rPr>
        <w:t>2.1.5 the System Simulator shall send a message addressed to the temporary C-RNTI with a UE Contention Resolution Identity included in the MAC control element matching the CCCH SDU transmitted in the msg3 uplink message.</w:t>
      </w:r>
    </w:p>
    <w:p w14:paraId="2E4BEFB8" w14:textId="77777777" w:rsidR="002E2E4A" w:rsidRPr="00020619" w:rsidRDefault="002E2E4A" w:rsidP="002E2E4A">
      <w:pPr>
        <w:rPr>
          <w:rFonts w:cs="v4.2.0"/>
          <w:lang w:eastAsia="zh-CN"/>
        </w:rPr>
      </w:pPr>
      <w:r w:rsidRPr="00020619">
        <w:rPr>
          <w:rFonts w:cs="v4.2.0"/>
          <w:lang w:eastAsia="zh-CN"/>
        </w:rPr>
        <w:t>The</w:t>
      </w:r>
      <w:r w:rsidRPr="00020619">
        <w:rPr>
          <w:rFonts w:cs="v4.2.0"/>
        </w:rPr>
        <w:t xml:space="preserve"> </w:t>
      </w:r>
      <w:r w:rsidRPr="00020619">
        <w:rPr>
          <w:rFonts w:cs="v4.2.0"/>
          <w:lang w:eastAsia="zh-CN"/>
        </w:rPr>
        <w:t>UE</w:t>
      </w:r>
      <w:r w:rsidRPr="00020619">
        <w:rPr>
          <w:rFonts w:cs="v4.2.0"/>
        </w:rPr>
        <w:t xml:space="preserve"> </w:t>
      </w:r>
      <w:r w:rsidRPr="00020619">
        <w:rPr>
          <w:rFonts w:cs="v4.2.0"/>
          <w:lang w:eastAsia="zh-CN"/>
        </w:rPr>
        <w:t>shall</w:t>
      </w:r>
      <w:r w:rsidRPr="00020619">
        <w:rPr>
          <w:rFonts w:cs="v4.2.0"/>
        </w:rPr>
        <w:t xml:space="preserve"> </w:t>
      </w:r>
      <w:r w:rsidRPr="00020619">
        <w:rPr>
          <w:rFonts w:cs="v4.2.0"/>
          <w:lang w:eastAsia="zh-CN"/>
        </w:rPr>
        <w:t>send</w:t>
      </w:r>
      <w:r w:rsidRPr="00020619">
        <w:rPr>
          <w:rFonts w:cs="v4.2.0"/>
        </w:rPr>
        <w:t xml:space="preserve"> </w:t>
      </w:r>
      <w:r w:rsidRPr="00020619">
        <w:rPr>
          <w:rFonts w:cs="v4.2.0"/>
          <w:lang w:eastAsia="zh-CN"/>
        </w:rPr>
        <w:t>ACK</w:t>
      </w:r>
      <w:r w:rsidRPr="00020619">
        <w:rPr>
          <w:rFonts w:cs="v4.2.0"/>
        </w:rPr>
        <w:t xml:space="preserve"> </w:t>
      </w:r>
      <w:r w:rsidRPr="00020619">
        <w:rPr>
          <w:rFonts w:cs="v4.2.0"/>
          <w:lang w:eastAsia="zh-CN"/>
        </w:rPr>
        <w:t>if</w:t>
      </w:r>
      <w:r w:rsidRPr="00020619">
        <w:rPr>
          <w:rFonts w:cs="v4.2.0"/>
        </w:rPr>
        <w:t xml:space="preserve"> </w:t>
      </w:r>
      <w:r w:rsidRPr="00020619">
        <w:rPr>
          <w:rFonts w:cs="v4.2.0"/>
          <w:lang w:eastAsia="zh-CN"/>
        </w:rPr>
        <w:t>t</w:t>
      </w:r>
      <w:r w:rsidRPr="00020619">
        <w:rPr>
          <w:rFonts w:cs="v4.2.0"/>
        </w:rPr>
        <w:t xml:space="preserve">he </w:t>
      </w:r>
      <w:r w:rsidRPr="00020619">
        <w:rPr>
          <w:rFonts w:cs="v4.2.0"/>
          <w:lang w:eastAsia="zh-CN"/>
        </w:rPr>
        <w:t>C</w:t>
      </w:r>
      <w:r w:rsidRPr="00020619">
        <w:rPr>
          <w:rFonts w:cs="v4.2.0"/>
        </w:rPr>
        <w:t>ontention Resolution is successful.</w:t>
      </w:r>
    </w:p>
    <w:p w14:paraId="32383352" w14:textId="77777777" w:rsidR="002E2E4A" w:rsidRPr="00020619" w:rsidRDefault="002E2E4A" w:rsidP="002E2E4A">
      <w:pPr>
        <w:keepNext/>
        <w:keepLines/>
        <w:spacing w:before="120"/>
        <w:ind w:left="1985" w:hanging="1985"/>
        <w:rPr>
          <w:rFonts w:ascii="Arial" w:hAnsi="Arial"/>
        </w:rPr>
      </w:pPr>
      <w:r w:rsidRPr="00020619">
        <w:rPr>
          <w:rFonts w:ascii="Arial" w:hAnsi="Arial"/>
        </w:rPr>
        <w:t>A.16.3.2.2.2</w:t>
      </w:r>
      <w:r w:rsidRPr="00020619">
        <w:rPr>
          <w:rFonts w:ascii="Arial" w:hAnsi="Arial"/>
          <w:lang w:eastAsia="zh-CN"/>
        </w:rPr>
        <w:t>.2</w:t>
      </w:r>
      <w:r w:rsidRPr="00020619">
        <w:rPr>
          <w:rFonts w:ascii="Arial" w:hAnsi="Arial"/>
        </w:rPr>
        <w:t>.</w:t>
      </w:r>
      <w:r w:rsidRPr="00020619">
        <w:rPr>
          <w:rFonts w:ascii="Arial" w:hAnsi="Arial"/>
          <w:lang w:eastAsia="zh-CN"/>
        </w:rPr>
        <w:t>7</w:t>
      </w:r>
      <w:r w:rsidRPr="00020619">
        <w:rPr>
          <w:rFonts w:ascii="Arial" w:hAnsi="Arial"/>
        </w:rPr>
        <w:tab/>
        <w:t>Contention Resolution Timer expiry</w:t>
      </w:r>
    </w:p>
    <w:p w14:paraId="3115A396" w14:textId="77777777" w:rsidR="002E2E4A" w:rsidRPr="00020619" w:rsidRDefault="002E2E4A" w:rsidP="002E2E4A">
      <w:pPr>
        <w:rPr>
          <w:rFonts w:cs="v4.2.0"/>
        </w:rPr>
      </w:pPr>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 xml:space="preserve">.1.6 the System Simulator shall </w:t>
      </w:r>
      <w:r w:rsidRPr="00020619">
        <w:rPr>
          <w:rFonts w:cs="v4.2.0"/>
          <w:i/>
          <w:iCs/>
        </w:rPr>
        <w:t>not</w:t>
      </w:r>
      <w:r w:rsidRPr="00020619">
        <w:rPr>
          <w:rFonts w:cs="v4.2.0"/>
        </w:rPr>
        <w:t xml:space="preserve"> send a response to a msg3.</w:t>
      </w:r>
    </w:p>
    <w:p w14:paraId="26318052" w14:textId="77777777" w:rsidR="002E2E4A" w:rsidRPr="00020619" w:rsidRDefault="002E2E4A" w:rsidP="002E2E4A">
      <w:pPr>
        <w:rPr>
          <w:rFonts w:cs="v4.2.0"/>
          <w:lang w:eastAsia="zh-CN"/>
        </w:rPr>
      </w:pPr>
      <w:r w:rsidRPr="00020619">
        <w:rPr>
          <w:rFonts w:cs="v4.2.0"/>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rPr>
          <w:rFonts w:cs="v4.2.0"/>
        </w:rPr>
        <w:t xml:space="preserve"> and transmit with the calculated PRACH transmission power </w:t>
      </w:r>
      <w:r w:rsidRPr="00020619">
        <w:rPr>
          <w:rFonts w:cs="v4.2.0"/>
          <w:lang w:eastAsia="zh-CN"/>
        </w:rPr>
        <w:t>when</w:t>
      </w:r>
      <w:r w:rsidRPr="00020619">
        <w:rPr>
          <w:rFonts w:cs="v4.2.0"/>
        </w:rPr>
        <w:t xml:space="preserve"> the backoff time expires if the Contention Resolution Timer expires.</w:t>
      </w:r>
    </w:p>
    <w:p w14:paraId="54148090" w14:textId="77777777" w:rsidR="002E2E4A" w:rsidRPr="00020619" w:rsidRDefault="002E2E4A" w:rsidP="002E2E4A">
      <w:pPr>
        <w:rPr>
          <w:lang w:val="en-US"/>
        </w:rPr>
      </w:pPr>
    </w:p>
    <w:p w14:paraId="3194E5B0" w14:textId="77777777" w:rsidR="002E2E4A" w:rsidRPr="00020619" w:rsidRDefault="002E2E4A" w:rsidP="002E2E4A">
      <w:pPr>
        <w:keepNext/>
        <w:keepLines/>
        <w:spacing w:before="120"/>
        <w:ind w:left="1701" w:hanging="1701"/>
        <w:outlineLvl w:val="4"/>
        <w:rPr>
          <w:rFonts w:ascii="Arial" w:hAnsi="Arial"/>
          <w:sz w:val="22"/>
          <w:lang w:eastAsia="zh-CN"/>
        </w:rPr>
      </w:pPr>
      <w:r w:rsidRPr="00020619">
        <w:rPr>
          <w:rFonts w:ascii="Arial" w:hAnsi="Arial"/>
          <w:sz w:val="22"/>
        </w:rPr>
        <w:t>A.16.3.2.2</w:t>
      </w:r>
      <w:r w:rsidRPr="00020619">
        <w:rPr>
          <w:rFonts w:ascii="Arial" w:hAnsi="Arial"/>
          <w:sz w:val="22"/>
          <w:lang w:eastAsia="zh-CN"/>
        </w:rPr>
        <w:t>.</w:t>
      </w:r>
      <w:r w:rsidRPr="00020619">
        <w:rPr>
          <w:rFonts w:ascii="Arial" w:hAnsi="Arial" w:hint="eastAsia"/>
          <w:sz w:val="22"/>
          <w:lang w:eastAsia="zh-CN"/>
        </w:rPr>
        <w:t>3</w:t>
      </w:r>
      <w:r w:rsidRPr="00020619">
        <w:tab/>
      </w:r>
      <w:r w:rsidRPr="00020619">
        <w:rPr>
          <w:rFonts w:ascii="Arial" w:hAnsi="Arial"/>
          <w:sz w:val="22"/>
          <w:lang w:eastAsia="zh-CN"/>
        </w:rPr>
        <w:t>4-step RA type non-contention based random access test in FR1 for NR standalone for 1 Rx UE</w:t>
      </w:r>
    </w:p>
    <w:p w14:paraId="383C4E74" w14:textId="77777777" w:rsidR="002E2E4A" w:rsidRPr="00020619" w:rsidRDefault="002E2E4A" w:rsidP="002E2E4A">
      <w:pPr>
        <w:keepNext/>
        <w:keepLines/>
        <w:spacing w:before="120"/>
        <w:ind w:left="1985" w:hanging="1985"/>
        <w:rPr>
          <w:rFonts w:ascii="Arial" w:hAnsi="Arial"/>
        </w:rPr>
      </w:pPr>
      <w:r w:rsidRPr="00020619">
        <w:rPr>
          <w:rFonts w:ascii="Arial" w:hAnsi="Arial"/>
        </w:rPr>
        <w:t>A.16.3.2.2.3</w:t>
      </w:r>
      <w:ins w:id="6154" w:author="Huawei" w:date="2022-11-16T18:39:00Z">
        <w:r>
          <w:rPr>
            <w:rFonts w:ascii="Arial" w:hAnsi="Arial"/>
          </w:rPr>
          <w:t>.1</w:t>
        </w:r>
      </w:ins>
      <w:r w:rsidRPr="00020619">
        <w:rPr>
          <w:rFonts w:ascii="Arial" w:hAnsi="Arial"/>
        </w:rPr>
        <w:tab/>
        <w:t>Test Purpose and Environment</w:t>
      </w:r>
    </w:p>
    <w:p w14:paraId="7C9A96D9" w14:textId="77777777" w:rsidR="002E2E4A" w:rsidRPr="00020619" w:rsidRDefault="002E2E4A" w:rsidP="002E2E4A">
      <w:pPr>
        <w:spacing w:before="120"/>
        <w:rPr>
          <w:rFonts w:cs="v4.2.0"/>
          <w:lang w:eastAsia="zh-CN"/>
        </w:rPr>
      </w:pPr>
      <w:r w:rsidRPr="00020619">
        <w:rPr>
          <w:rFonts w:cs="v4.2.0"/>
        </w:rPr>
        <w:t xml:space="preserve">The purpose of this test is to verify that the </w:t>
      </w:r>
      <w:proofErr w:type="spellStart"/>
      <w:r w:rsidRPr="00020619">
        <w:rPr>
          <w:rFonts w:cs="v4.2.0"/>
        </w:rPr>
        <w:t>behavior</w:t>
      </w:r>
      <w:proofErr w:type="spellEnd"/>
      <w:r w:rsidRPr="00020619">
        <w:rPr>
          <w:rFonts w:cs="v4.2.0"/>
        </w:rPr>
        <w:t xml:space="preserve"> of the </w:t>
      </w:r>
      <w:proofErr w:type="gramStart"/>
      <w:r w:rsidRPr="00020619">
        <w:rPr>
          <w:rFonts w:cs="v4.2.0"/>
        </w:rPr>
        <w:t>random access</w:t>
      </w:r>
      <w:proofErr w:type="gramEnd"/>
      <w:r w:rsidRPr="00020619">
        <w:rPr>
          <w:rFonts w:cs="v4.2.0"/>
        </w:rPr>
        <w:t xml:space="preserve"> procedure is according to the requirements and that the PRACH power settings and timing are within specified limits. This test will verify the requirements in Clause 6.2.</w:t>
      </w:r>
      <w:r w:rsidRPr="00020619">
        <w:rPr>
          <w:rFonts w:cs="v4.2.0"/>
          <w:lang w:eastAsia="zh-CN"/>
        </w:rPr>
        <w:t>2.</w:t>
      </w:r>
      <w:r w:rsidRPr="00020619">
        <w:rPr>
          <w:rFonts w:cs="v4.2.0"/>
        </w:rPr>
        <w:t>2B and Clause 7.1A.2 in an AWGN model.</w:t>
      </w:r>
    </w:p>
    <w:p w14:paraId="5199F373" w14:textId="77777777" w:rsidR="002E2E4A" w:rsidRPr="00020619" w:rsidRDefault="002E2E4A" w:rsidP="002E2E4A">
      <w:pPr>
        <w:spacing w:before="120"/>
        <w:rPr>
          <w:lang w:eastAsia="zh-CN"/>
        </w:rPr>
      </w:pPr>
      <w:r w:rsidRPr="00020619">
        <w:t xml:space="preserve">For this test </w:t>
      </w:r>
      <w:r w:rsidRPr="00020619">
        <w:rPr>
          <w:lang w:eastAsia="zh-CN"/>
        </w:rPr>
        <w:t>one</w:t>
      </w:r>
      <w:r w:rsidRPr="00020619">
        <w:t xml:space="preserve"> cell </w:t>
      </w:r>
      <w:r w:rsidRPr="00020619">
        <w:rPr>
          <w:lang w:eastAsia="zh-CN"/>
        </w:rPr>
        <w:t>is</w:t>
      </w:r>
      <w:r w:rsidRPr="00020619">
        <w:t xml:space="preserve"> used</w:t>
      </w:r>
      <w:r w:rsidRPr="00020619">
        <w:rPr>
          <w:lang w:eastAsia="zh-CN"/>
        </w:rPr>
        <w:t xml:space="preserve"> and configured as</w:t>
      </w:r>
      <w:r w:rsidRPr="00020619">
        <w:t xml:space="preserve"> </w:t>
      </w:r>
      <w:proofErr w:type="spellStart"/>
      <w:r w:rsidRPr="00020619">
        <w:t>PCel</w:t>
      </w:r>
      <w:r w:rsidRPr="00020619">
        <w:rPr>
          <w:lang w:eastAsia="zh-CN"/>
        </w:rPr>
        <w:t>l</w:t>
      </w:r>
      <w:proofErr w:type="spellEnd"/>
      <w:r w:rsidRPr="00020619">
        <w:rPr>
          <w:lang w:eastAsia="zh-CN"/>
        </w:rPr>
        <w:t xml:space="preserve"> in FR1</w:t>
      </w:r>
      <w:r w:rsidRPr="00020619">
        <w:t xml:space="preserve">. </w:t>
      </w:r>
      <w:r w:rsidRPr="00020619">
        <w:rPr>
          <w:lang w:eastAsia="zh-CN"/>
        </w:rPr>
        <w:t>Supported</w:t>
      </w:r>
      <w:r w:rsidRPr="00020619">
        <w:t xml:space="preserve"> test parameters are </w:t>
      </w:r>
      <w:r w:rsidRPr="00020619">
        <w:rPr>
          <w:lang w:eastAsia="zh-CN"/>
        </w:rPr>
        <w:t>shown</w:t>
      </w:r>
      <w:r w:rsidRPr="00020619">
        <w:t xml:space="preserve"> in </w:t>
      </w:r>
      <w:r w:rsidRPr="00020619">
        <w:rPr>
          <w:lang w:eastAsia="zh-CN"/>
        </w:rPr>
        <w:t>T</w:t>
      </w:r>
      <w:r w:rsidRPr="00020619">
        <w:t>able A.16.3.2.2.3-1</w:t>
      </w:r>
      <w:r w:rsidRPr="00020619">
        <w:rPr>
          <w:lang w:eastAsia="zh-CN"/>
        </w:rPr>
        <w:t>.</w:t>
      </w:r>
      <w:r w:rsidRPr="00020619">
        <w:t xml:space="preserve"> </w:t>
      </w:r>
      <w:r w:rsidRPr="00020619">
        <w:rPr>
          <w:lang w:eastAsia="zh-CN"/>
        </w:rPr>
        <w:t xml:space="preserve">UE capable of SA with </w:t>
      </w:r>
      <w:proofErr w:type="spellStart"/>
      <w:r w:rsidRPr="00020619">
        <w:rPr>
          <w:lang w:eastAsia="zh-CN"/>
        </w:rPr>
        <w:t>PCell</w:t>
      </w:r>
      <w:proofErr w:type="spellEnd"/>
      <w:r w:rsidRPr="00020619">
        <w:rPr>
          <w:lang w:eastAsia="zh-CN"/>
        </w:rPr>
        <w:t xml:space="preserve"> in FR1 needs to be tested by using the parameters in Table </w:t>
      </w:r>
      <w:r w:rsidRPr="00020619">
        <w:t>A.16.3.2.2.3-</w:t>
      </w:r>
      <w:r w:rsidRPr="00020619">
        <w:rPr>
          <w:lang w:eastAsia="zh-CN"/>
        </w:rPr>
        <w:t xml:space="preserve">2 for SSB-based non-contention based random access test (Test 1) and CSI-RS-based non-contention based random access test (Test 2). Test 2 is only applicable </w:t>
      </w:r>
      <w:r w:rsidRPr="00020619">
        <w:rPr>
          <w:rFonts w:cs="v4.2.0"/>
        </w:rPr>
        <w:t xml:space="preserve">to UE which supports </w:t>
      </w:r>
      <w:proofErr w:type="spellStart"/>
      <w:r w:rsidRPr="00020619">
        <w:rPr>
          <w:rFonts w:cs="v4.2.0"/>
        </w:rPr>
        <w:t>csi</w:t>
      </w:r>
      <w:proofErr w:type="spellEnd"/>
      <w:r w:rsidRPr="00020619">
        <w:rPr>
          <w:rFonts w:cs="v4.2.0"/>
        </w:rPr>
        <w:t>-RSRP-</w:t>
      </w:r>
      <w:proofErr w:type="spellStart"/>
      <w:r w:rsidRPr="00020619">
        <w:rPr>
          <w:rFonts w:cs="v4.2.0"/>
        </w:rPr>
        <w:t>AndRSRQ</w:t>
      </w:r>
      <w:proofErr w:type="spellEnd"/>
      <w:r w:rsidRPr="00020619">
        <w:rPr>
          <w:rFonts w:cs="v4.2.0"/>
        </w:rPr>
        <w:t>-</w:t>
      </w:r>
      <w:proofErr w:type="spellStart"/>
      <w:r w:rsidRPr="00020619">
        <w:rPr>
          <w:rFonts w:cs="v4.2.0"/>
        </w:rPr>
        <w:t>MeasWithSSB</w:t>
      </w:r>
      <w:proofErr w:type="spellEnd"/>
      <w:r w:rsidRPr="00020619">
        <w:rPr>
          <w:rFonts w:cs="v4.2.0"/>
        </w:rPr>
        <w:t xml:space="preserve"> or </w:t>
      </w:r>
      <w:proofErr w:type="spellStart"/>
      <w:r w:rsidRPr="00020619">
        <w:rPr>
          <w:rFonts w:cs="v4.2.0"/>
        </w:rPr>
        <w:t>csi</w:t>
      </w:r>
      <w:proofErr w:type="spellEnd"/>
      <w:r w:rsidRPr="00020619">
        <w:rPr>
          <w:rFonts w:cs="v4.2.0"/>
        </w:rPr>
        <w:t>-RSRP-</w:t>
      </w:r>
      <w:proofErr w:type="spellStart"/>
      <w:r w:rsidRPr="00020619">
        <w:rPr>
          <w:rFonts w:cs="v4.2.0"/>
        </w:rPr>
        <w:t>AndRSRQ</w:t>
      </w:r>
      <w:proofErr w:type="spellEnd"/>
      <w:r w:rsidRPr="00020619">
        <w:rPr>
          <w:rFonts w:cs="v4.2.0"/>
        </w:rPr>
        <w:t>-</w:t>
      </w:r>
      <w:proofErr w:type="spellStart"/>
      <w:r w:rsidRPr="00020619">
        <w:rPr>
          <w:rFonts w:cs="v4.2.0"/>
        </w:rPr>
        <w:t>MeasWithoutSSB</w:t>
      </w:r>
      <w:proofErr w:type="spellEnd"/>
      <w:r w:rsidRPr="00020619">
        <w:rPr>
          <w:rFonts w:cs="v4.2.0"/>
        </w:rPr>
        <w:t>.</w:t>
      </w:r>
    </w:p>
    <w:p w14:paraId="1A1D5CEB" w14:textId="77777777" w:rsidR="002E2E4A" w:rsidRPr="00020619" w:rsidRDefault="002E2E4A" w:rsidP="002E2E4A">
      <w:pPr>
        <w:keepNext/>
        <w:keepLines/>
        <w:spacing w:before="60"/>
        <w:jc w:val="center"/>
        <w:rPr>
          <w:rFonts w:ascii="Arial" w:hAnsi="Arial"/>
          <w:b/>
          <w:lang w:eastAsia="zh-CN"/>
        </w:rPr>
      </w:pPr>
      <w:r w:rsidRPr="00020619">
        <w:rPr>
          <w:rFonts w:ascii="Arial" w:hAnsi="Arial"/>
          <w:b/>
        </w:rPr>
        <w:lastRenderedPageBreak/>
        <w:t>Table A.16.3.2.2.3-1: S</w:t>
      </w:r>
      <w:r w:rsidRPr="00020619">
        <w:rPr>
          <w:rFonts w:ascii="Arial" w:hAnsi="Arial"/>
          <w:b/>
          <w:lang w:eastAsia="zh-CN"/>
        </w:rPr>
        <w:t>upported</w:t>
      </w:r>
      <w:r w:rsidRPr="00020619">
        <w:rPr>
          <w:rFonts w:ascii="Arial" w:hAnsi="Arial"/>
          <w:b/>
        </w:rPr>
        <w:t xml:space="preserve"> test configurations</w:t>
      </w:r>
      <w:r w:rsidRPr="00020619">
        <w:rPr>
          <w:rFonts w:ascii="Arial" w:hAnsi="Arial"/>
          <w:b/>
          <w:lang w:eastAsia="zh-CN"/>
        </w:rPr>
        <w:t xml:space="preserve"> for non-contention based random access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2E2E4A" w:rsidRPr="00020619" w14:paraId="1486BB93" w14:textId="77777777" w:rsidTr="00864629">
        <w:tc>
          <w:tcPr>
            <w:tcW w:w="2331" w:type="dxa"/>
            <w:shd w:val="clear" w:color="auto" w:fill="auto"/>
            <w:vAlign w:val="center"/>
          </w:tcPr>
          <w:p w14:paraId="73826A8D"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Config</w:t>
            </w:r>
          </w:p>
        </w:tc>
        <w:tc>
          <w:tcPr>
            <w:tcW w:w="7298" w:type="dxa"/>
            <w:shd w:val="clear" w:color="auto" w:fill="auto"/>
            <w:vAlign w:val="center"/>
          </w:tcPr>
          <w:p w14:paraId="6D3E927D"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Description</w:t>
            </w:r>
          </w:p>
        </w:tc>
      </w:tr>
      <w:tr w:rsidR="002E2E4A" w:rsidRPr="00020619" w14:paraId="77ED2E62" w14:textId="77777777" w:rsidTr="00864629">
        <w:tc>
          <w:tcPr>
            <w:tcW w:w="2331" w:type="dxa"/>
            <w:shd w:val="clear" w:color="auto" w:fill="auto"/>
            <w:vAlign w:val="center"/>
          </w:tcPr>
          <w:p w14:paraId="0FD6BB1D" w14:textId="77777777" w:rsidR="002E2E4A" w:rsidRPr="00020619" w:rsidRDefault="002E2E4A" w:rsidP="00864629">
            <w:pPr>
              <w:keepNext/>
              <w:keepLines/>
              <w:spacing w:after="0"/>
              <w:jc w:val="center"/>
              <w:rPr>
                <w:rFonts w:ascii="Arial" w:hAnsi="Arial"/>
                <w:sz w:val="18"/>
              </w:rPr>
            </w:pPr>
            <w:r w:rsidRPr="00020619">
              <w:rPr>
                <w:rFonts w:ascii="Arial" w:hAnsi="Arial"/>
                <w:sz w:val="18"/>
              </w:rPr>
              <w:t>1</w:t>
            </w:r>
          </w:p>
        </w:tc>
        <w:tc>
          <w:tcPr>
            <w:tcW w:w="7298" w:type="dxa"/>
            <w:shd w:val="clear" w:color="auto" w:fill="auto"/>
            <w:vAlign w:val="center"/>
          </w:tcPr>
          <w:p w14:paraId="3BD510AA" w14:textId="77777777" w:rsidR="002E2E4A" w:rsidRPr="00020619" w:rsidRDefault="002E2E4A" w:rsidP="00864629">
            <w:pPr>
              <w:keepNext/>
              <w:keepLines/>
              <w:spacing w:after="0"/>
              <w:jc w:val="center"/>
              <w:rPr>
                <w:rFonts w:ascii="Arial" w:hAnsi="Arial"/>
                <w:sz w:val="18"/>
              </w:rPr>
            </w:pPr>
            <w:r w:rsidRPr="00020619">
              <w:rPr>
                <w:rFonts w:ascii="Arial" w:hAnsi="Arial"/>
                <w:sz w:val="18"/>
              </w:rPr>
              <w:t>NR 15 kHz SSB SCS, 10 MHz bandwidth, FDD duplex mode</w:t>
            </w:r>
          </w:p>
        </w:tc>
      </w:tr>
      <w:tr w:rsidR="002E2E4A" w:rsidRPr="00020619" w14:paraId="4FAC5287" w14:textId="77777777" w:rsidTr="00864629">
        <w:tc>
          <w:tcPr>
            <w:tcW w:w="2331" w:type="dxa"/>
            <w:shd w:val="clear" w:color="auto" w:fill="auto"/>
            <w:vAlign w:val="center"/>
          </w:tcPr>
          <w:p w14:paraId="611963A1"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2</w:t>
            </w:r>
          </w:p>
        </w:tc>
        <w:tc>
          <w:tcPr>
            <w:tcW w:w="7298" w:type="dxa"/>
            <w:shd w:val="clear" w:color="auto" w:fill="auto"/>
            <w:vAlign w:val="center"/>
          </w:tcPr>
          <w:p w14:paraId="26100569" w14:textId="77777777" w:rsidR="002E2E4A" w:rsidRPr="00020619" w:rsidRDefault="002E2E4A" w:rsidP="00864629">
            <w:pPr>
              <w:keepNext/>
              <w:keepLines/>
              <w:spacing w:after="0"/>
              <w:jc w:val="center"/>
              <w:rPr>
                <w:rFonts w:ascii="Arial" w:hAnsi="Arial"/>
                <w:sz w:val="18"/>
              </w:rPr>
            </w:pPr>
            <w:r w:rsidRPr="00020619">
              <w:rPr>
                <w:rFonts w:ascii="Arial" w:hAnsi="Arial"/>
                <w:sz w:val="18"/>
              </w:rPr>
              <w:t xml:space="preserve">NR </w:t>
            </w:r>
            <w:r w:rsidRPr="00020619">
              <w:rPr>
                <w:rFonts w:ascii="Arial" w:hAnsi="Arial"/>
                <w:sz w:val="18"/>
                <w:lang w:eastAsia="zh-CN"/>
              </w:rPr>
              <w:t>15</w:t>
            </w:r>
            <w:r w:rsidRPr="00020619">
              <w:rPr>
                <w:rFonts w:ascii="Arial" w:hAnsi="Arial"/>
                <w:sz w:val="18"/>
              </w:rPr>
              <w:t xml:space="preserve"> kHz SSB SCS, </w:t>
            </w:r>
            <w:r w:rsidRPr="00020619">
              <w:rPr>
                <w:rFonts w:ascii="Arial" w:hAnsi="Arial"/>
                <w:sz w:val="18"/>
                <w:lang w:eastAsia="zh-CN"/>
              </w:rPr>
              <w:t>10 MHz</w:t>
            </w:r>
            <w:r w:rsidRPr="00020619">
              <w:rPr>
                <w:rFonts w:ascii="Arial" w:hAnsi="Arial"/>
                <w:sz w:val="18"/>
              </w:rPr>
              <w:t xml:space="preserve"> bandwidth, </w:t>
            </w:r>
            <w:r w:rsidRPr="00020619">
              <w:rPr>
                <w:rFonts w:ascii="Arial" w:hAnsi="Arial"/>
                <w:sz w:val="18"/>
                <w:lang w:eastAsia="zh-CN"/>
              </w:rPr>
              <w:t>T</w:t>
            </w:r>
            <w:r w:rsidRPr="00020619">
              <w:rPr>
                <w:rFonts w:ascii="Arial" w:hAnsi="Arial"/>
                <w:sz w:val="18"/>
              </w:rPr>
              <w:t>DD duplex mode</w:t>
            </w:r>
          </w:p>
        </w:tc>
      </w:tr>
      <w:tr w:rsidR="002E2E4A" w:rsidRPr="00020619" w14:paraId="4252972B" w14:textId="77777777" w:rsidTr="00864629">
        <w:tc>
          <w:tcPr>
            <w:tcW w:w="2331" w:type="dxa"/>
            <w:shd w:val="clear" w:color="auto" w:fill="auto"/>
          </w:tcPr>
          <w:p w14:paraId="20E6E687" w14:textId="77777777" w:rsidR="002E2E4A" w:rsidRPr="00020619" w:rsidRDefault="002E2E4A" w:rsidP="00864629">
            <w:pPr>
              <w:keepNext/>
              <w:keepLines/>
              <w:spacing w:after="0"/>
              <w:jc w:val="center"/>
              <w:rPr>
                <w:rFonts w:ascii="Arial" w:hAnsi="Arial"/>
                <w:sz w:val="18"/>
                <w:lang w:eastAsia="zh-CN"/>
              </w:rPr>
            </w:pPr>
            <w:r w:rsidRPr="00020619">
              <w:rPr>
                <w:rFonts w:ascii="Arial" w:eastAsia="Malgun Gothic" w:hAnsi="Arial" w:cs="Arial"/>
                <w:sz w:val="18"/>
                <w:szCs w:val="18"/>
              </w:rPr>
              <w:t>3</w:t>
            </w:r>
          </w:p>
        </w:tc>
        <w:tc>
          <w:tcPr>
            <w:tcW w:w="7298" w:type="dxa"/>
            <w:shd w:val="clear" w:color="auto" w:fill="auto"/>
          </w:tcPr>
          <w:p w14:paraId="55268895"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szCs w:val="18"/>
              </w:rPr>
              <w:t xml:space="preserve">NR </w:t>
            </w:r>
            <w:r w:rsidRPr="00020619">
              <w:rPr>
                <w:rFonts w:ascii="Arial" w:eastAsia="Malgun Gothic" w:hAnsi="Arial" w:cs="Arial"/>
                <w:sz w:val="18"/>
                <w:szCs w:val="18"/>
              </w:rPr>
              <w:t>30 kHz SSB SCS, 20 MHz bandwidth, TDD duplex mode</w:t>
            </w:r>
          </w:p>
        </w:tc>
      </w:tr>
      <w:tr w:rsidR="002E2E4A" w:rsidRPr="00020619" w14:paraId="1720ECC4" w14:textId="77777777" w:rsidTr="00864629">
        <w:tc>
          <w:tcPr>
            <w:tcW w:w="2331" w:type="dxa"/>
            <w:shd w:val="clear" w:color="auto" w:fill="auto"/>
          </w:tcPr>
          <w:p w14:paraId="757E1AB2" w14:textId="77777777" w:rsidR="002E2E4A" w:rsidRPr="00020619" w:rsidRDefault="002E2E4A" w:rsidP="00864629">
            <w:pPr>
              <w:keepNext/>
              <w:keepLines/>
              <w:spacing w:after="0"/>
              <w:jc w:val="center"/>
              <w:rPr>
                <w:rFonts w:ascii="Arial" w:hAnsi="Arial"/>
                <w:sz w:val="18"/>
                <w:lang w:eastAsia="zh-CN"/>
              </w:rPr>
            </w:pPr>
            <w:r w:rsidRPr="00020619">
              <w:rPr>
                <w:rFonts w:ascii="Arial" w:eastAsia="Malgun Gothic" w:hAnsi="Arial" w:cs="Arial"/>
                <w:sz w:val="18"/>
                <w:szCs w:val="18"/>
              </w:rPr>
              <w:t>4</w:t>
            </w:r>
          </w:p>
        </w:tc>
        <w:tc>
          <w:tcPr>
            <w:tcW w:w="7298" w:type="dxa"/>
            <w:shd w:val="clear" w:color="auto" w:fill="auto"/>
          </w:tcPr>
          <w:p w14:paraId="01D302D9"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szCs w:val="18"/>
              </w:rPr>
              <w:t xml:space="preserve">NR </w:t>
            </w:r>
            <w:r w:rsidRPr="00020619">
              <w:rPr>
                <w:rFonts w:ascii="Arial" w:eastAsia="Malgun Gothic" w:hAnsi="Arial" w:cs="Arial"/>
                <w:sz w:val="18"/>
                <w:szCs w:val="18"/>
              </w:rPr>
              <w:t>15 kHz SSB SCS, 10 MHz bandwidth, HD-FDD duplex mode</w:t>
            </w:r>
          </w:p>
        </w:tc>
      </w:tr>
      <w:tr w:rsidR="002E2E4A" w:rsidRPr="00020619" w14:paraId="452D9AFF" w14:textId="77777777" w:rsidTr="00864629">
        <w:tc>
          <w:tcPr>
            <w:tcW w:w="9629" w:type="dxa"/>
            <w:gridSpan w:val="2"/>
            <w:shd w:val="clear" w:color="auto" w:fill="auto"/>
          </w:tcPr>
          <w:p w14:paraId="6527DBF1" w14:textId="77777777" w:rsidR="002E2E4A" w:rsidRPr="00020619" w:rsidRDefault="002E2E4A" w:rsidP="00864629">
            <w:pPr>
              <w:keepNext/>
              <w:keepLines/>
              <w:spacing w:after="0"/>
              <w:ind w:left="851" w:hanging="851"/>
              <w:rPr>
                <w:rFonts w:ascii="Arial" w:hAnsi="Arial"/>
                <w:sz w:val="18"/>
                <w:lang w:eastAsia="zh-CN"/>
              </w:rPr>
            </w:pPr>
            <w:r w:rsidRPr="00020619">
              <w:rPr>
                <w:rFonts w:ascii="Arial" w:hAnsi="Arial"/>
                <w:sz w:val="18"/>
              </w:rPr>
              <w:t>Note:</w:t>
            </w:r>
            <w:r w:rsidRPr="00020619">
              <w:rPr>
                <w:rFonts w:ascii="Arial" w:hAnsi="Arial"/>
                <w:sz w:val="18"/>
              </w:rPr>
              <w:tab/>
              <w:t>The UE is only required to be tested in one of the supported test configurations</w:t>
            </w:r>
            <w:r w:rsidRPr="00020619">
              <w:rPr>
                <w:rFonts w:ascii="Arial" w:hAnsi="Arial"/>
                <w:sz w:val="18"/>
                <w:lang w:eastAsia="zh-CN"/>
              </w:rPr>
              <w:t xml:space="preserve"> depending on UE capability</w:t>
            </w:r>
          </w:p>
        </w:tc>
      </w:tr>
    </w:tbl>
    <w:p w14:paraId="019FF871" w14:textId="77777777" w:rsidR="002E2E4A" w:rsidRPr="00020619" w:rsidRDefault="002E2E4A" w:rsidP="002E2E4A">
      <w:pPr>
        <w:spacing w:before="120"/>
        <w:rPr>
          <w:lang w:eastAsia="zh-CN"/>
        </w:rPr>
      </w:pPr>
    </w:p>
    <w:p w14:paraId="710AA552" w14:textId="77777777" w:rsidR="002E2E4A" w:rsidRPr="00020619" w:rsidRDefault="002E2E4A" w:rsidP="002E2E4A">
      <w:pPr>
        <w:pStyle w:val="TH"/>
        <w:rPr>
          <w:lang w:eastAsia="zh-CN"/>
        </w:rPr>
      </w:pPr>
      <w:r w:rsidRPr="00020619">
        <w:lastRenderedPageBreak/>
        <w:t>Table A.16.3.2.2.3-</w:t>
      </w:r>
      <w:r w:rsidRPr="00020619">
        <w:rPr>
          <w:lang w:eastAsia="zh-CN"/>
        </w:rPr>
        <w:t>2</w:t>
      </w:r>
      <w:r w:rsidRPr="00020619">
        <w:t xml:space="preserve">: General test parameters for </w:t>
      </w:r>
      <w:r w:rsidRPr="00020619">
        <w:rPr>
          <w:lang w:eastAsia="zh-CN"/>
        </w:rPr>
        <w:t>non-</w:t>
      </w:r>
      <w:r w:rsidRPr="00020619">
        <w:t xml:space="preserve">contention based random access test in FR1 for </w:t>
      </w:r>
      <w:r w:rsidRPr="00020619">
        <w:rPr>
          <w:lang w:eastAsia="zh-CN"/>
        </w:rPr>
        <w:t>NR Standalone</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1843"/>
        <w:gridCol w:w="1701"/>
        <w:gridCol w:w="1842"/>
      </w:tblGrid>
      <w:tr w:rsidR="002E2E4A" w:rsidRPr="00020619" w14:paraId="5D01E9E9" w14:textId="77777777" w:rsidTr="00864629">
        <w:tc>
          <w:tcPr>
            <w:tcW w:w="3652" w:type="dxa"/>
            <w:gridSpan w:val="3"/>
            <w:shd w:val="clear" w:color="auto" w:fill="auto"/>
          </w:tcPr>
          <w:p w14:paraId="40752351"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lastRenderedPageBreak/>
              <w:t>Parameter</w:t>
            </w:r>
          </w:p>
        </w:tc>
        <w:tc>
          <w:tcPr>
            <w:tcW w:w="1276" w:type="dxa"/>
            <w:tcBorders>
              <w:bottom w:val="single" w:sz="4" w:space="0" w:color="auto"/>
            </w:tcBorders>
            <w:shd w:val="clear" w:color="auto" w:fill="auto"/>
          </w:tcPr>
          <w:p w14:paraId="68D8A86D"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Unit</w:t>
            </w:r>
          </w:p>
        </w:tc>
        <w:tc>
          <w:tcPr>
            <w:tcW w:w="1843" w:type="dxa"/>
            <w:shd w:val="clear" w:color="auto" w:fill="auto"/>
          </w:tcPr>
          <w:p w14:paraId="5AC23ACF" w14:textId="77777777" w:rsidR="002E2E4A" w:rsidRPr="00020619" w:rsidRDefault="002E2E4A" w:rsidP="00864629">
            <w:pPr>
              <w:keepNext/>
              <w:keepLines/>
              <w:spacing w:after="0"/>
              <w:jc w:val="center"/>
              <w:rPr>
                <w:rFonts w:ascii="Arial" w:hAnsi="Arial"/>
                <w:b/>
                <w:sz w:val="18"/>
                <w:lang w:eastAsia="zh-CN"/>
              </w:rPr>
            </w:pPr>
            <w:r w:rsidRPr="00020619">
              <w:rPr>
                <w:rFonts w:ascii="Arial" w:hAnsi="Arial"/>
                <w:b/>
                <w:sz w:val="18"/>
                <w:lang w:eastAsia="zh-CN"/>
              </w:rPr>
              <w:t>Test-1</w:t>
            </w:r>
          </w:p>
        </w:tc>
        <w:tc>
          <w:tcPr>
            <w:tcW w:w="1701" w:type="dxa"/>
          </w:tcPr>
          <w:p w14:paraId="6856EF8A" w14:textId="77777777" w:rsidR="002E2E4A" w:rsidRPr="00020619" w:rsidRDefault="002E2E4A" w:rsidP="00864629">
            <w:pPr>
              <w:keepNext/>
              <w:keepLines/>
              <w:spacing w:after="0"/>
              <w:jc w:val="center"/>
              <w:rPr>
                <w:rFonts w:ascii="Arial" w:hAnsi="Arial"/>
                <w:b/>
                <w:sz w:val="18"/>
                <w:szCs w:val="18"/>
                <w:lang w:eastAsia="zh-CN"/>
              </w:rPr>
            </w:pPr>
            <w:r w:rsidRPr="00020619">
              <w:rPr>
                <w:rFonts w:ascii="Arial" w:hAnsi="Arial"/>
                <w:b/>
                <w:sz w:val="18"/>
                <w:szCs w:val="18"/>
                <w:lang w:eastAsia="zh-CN"/>
              </w:rPr>
              <w:t>Test-2</w:t>
            </w:r>
          </w:p>
        </w:tc>
        <w:tc>
          <w:tcPr>
            <w:tcW w:w="1842" w:type="dxa"/>
            <w:shd w:val="clear" w:color="auto" w:fill="auto"/>
          </w:tcPr>
          <w:p w14:paraId="6A3060E4" w14:textId="77777777" w:rsidR="002E2E4A" w:rsidRPr="00020619" w:rsidRDefault="002E2E4A" w:rsidP="00864629">
            <w:pPr>
              <w:keepNext/>
              <w:keepLines/>
              <w:spacing w:after="0"/>
              <w:jc w:val="center"/>
              <w:rPr>
                <w:rFonts w:ascii="Arial" w:hAnsi="Arial"/>
                <w:b/>
                <w:sz w:val="18"/>
                <w:szCs w:val="18"/>
              </w:rPr>
            </w:pPr>
            <w:r w:rsidRPr="00020619">
              <w:rPr>
                <w:rFonts w:ascii="Arial" w:hAnsi="Arial"/>
                <w:b/>
                <w:sz w:val="18"/>
                <w:szCs w:val="18"/>
              </w:rPr>
              <w:t>Comments</w:t>
            </w:r>
          </w:p>
        </w:tc>
      </w:tr>
      <w:tr w:rsidR="002E2E4A" w:rsidRPr="00020619" w14:paraId="4F71FD20" w14:textId="77777777" w:rsidTr="00864629">
        <w:trPr>
          <w:trHeight w:val="70"/>
        </w:trPr>
        <w:tc>
          <w:tcPr>
            <w:tcW w:w="2093" w:type="dxa"/>
            <w:gridSpan w:val="2"/>
            <w:tcBorders>
              <w:bottom w:val="nil"/>
            </w:tcBorders>
            <w:shd w:val="clear" w:color="auto" w:fill="auto"/>
          </w:tcPr>
          <w:p w14:paraId="2D777CBE"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Configuration</w:t>
            </w:r>
          </w:p>
        </w:tc>
        <w:tc>
          <w:tcPr>
            <w:tcW w:w="1559" w:type="dxa"/>
            <w:shd w:val="clear" w:color="auto" w:fill="auto"/>
          </w:tcPr>
          <w:p w14:paraId="5BF94A7B"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 2,4</w:t>
            </w:r>
          </w:p>
        </w:tc>
        <w:tc>
          <w:tcPr>
            <w:tcW w:w="1276" w:type="dxa"/>
            <w:tcBorders>
              <w:bottom w:val="nil"/>
            </w:tcBorders>
            <w:shd w:val="clear" w:color="auto" w:fill="auto"/>
          </w:tcPr>
          <w:p w14:paraId="05AB3923" w14:textId="77777777" w:rsidR="002E2E4A" w:rsidRPr="00020619" w:rsidRDefault="002E2E4A" w:rsidP="00864629">
            <w:pPr>
              <w:keepNext/>
              <w:keepLines/>
              <w:spacing w:after="0"/>
              <w:jc w:val="center"/>
              <w:rPr>
                <w:rFonts w:ascii="Arial" w:hAnsi="Arial"/>
                <w:sz w:val="18"/>
                <w:lang w:eastAsia="zh-CN"/>
              </w:rPr>
            </w:pPr>
          </w:p>
        </w:tc>
        <w:tc>
          <w:tcPr>
            <w:tcW w:w="1843" w:type="dxa"/>
            <w:shd w:val="clear" w:color="auto" w:fill="auto"/>
          </w:tcPr>
          <w:p w14:paraId="14BBAF23"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SSB pattern 1 in FR1</w:t>
            </w:r>
          </w:p>
        </w:tc>
        <w:tc>
          <w:tcPr>
            <w:tcW w:w="1701" w:type="dxa"/>
            <w:shd w:val="clear" w:color="auto" w:fill="auto"/>
          </w:tcPr>
          <w:p w14:paraId="7F3A86C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SSB pattern 1 in FR1</w:t>
            </w:r>
          </w:p>
        </w:tc>
        <w:tc>
          <w:tcPr>
            <w:tcW w:w="1842" w:type="dxa"/>
            <w:vMerge w:val="restart"/>
            <w:shd w:val="clear" w:color="auto" w:fill="auto"/>
          </w:tcPr>
          <w:p w14:paraId="0350D7C3"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As defined in A.3.10B, except for number of SSBs per SS-burst and SS/PBCH block index as below</w:t>
            </w:r>
          </w:p>
        </w:tc>
      </w:tr>
      <w:tr w:rsidR="002E2E4A" w:rsidRPr="00020619" w14:paraId="225B24CA" w14:textId="77777777" w:rsidTr="00864629">
        <w:trPr>
          <w:trHeight w:val="70"/>
        </w:trPr>
        <w:tc>
          <w:tcPr>
            <w:tcW w:w="2093" w:type="dxa"/>
            <w:gridSpan w:val="2"/>
            <w:tcBorders>
              <w:top w:val="nil"/>
            </w:tcBorders>
            <w:shd w:val="clear" w:color="auto" w:fill="auto"/>
          </w:tcPr>
          <w:p w14:paraId="630891B0"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5AC9EE58"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3</w:t>
            </w:r>
          </w:p>
        </w:tc>
        <w:tc>
          <w:tcPr>
            <w:tcW w:w="1276" w:type="dxa"/>
            <w:tcBorders>
              <w:top w:val="nil"/>
            </w:tcBorders>
            <w:shd w:val="clear" w:color="auto" w:fill="auto"/>
          </w:tcPr>
          <w:p w14:paraId="0FC984E8" w14:textId="77777777" w:rsidR="002E2E4A" w:rsidRPr="00020619" w:rsidRDefault="002E2E4A" w:rsidP="00864629">
            <w:pPr>
              <w:keepNext/>
              <w:keepLines/>
              <w:spacing w:after="0"/>
              <w:jc w:val="center"/>
              <w:rPr>
                <w:rFonts w:ascii="Arial" w:hAnsi="Arial"/>
                <w:sz w:val="18"/>
                <w:lang w:eastAsia="zh-CN"/>
              </w:rPr>
            </w:pPr>
          </w:p>
        </w:tc>
        <w:tc>
          <w:tcPr>
            <w:tcW w:w="1843" w:type="dxa"/>
            <w:shd w:val="clear" w:color="auto" w:fill="auto"/>
          </w:tcPr>
          <w:p w14:paraId="40FC7114"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SSB pattern 1 for RedCap in FR1</w:t>
            </w:r>
          </w:p>
        </w:tc>
        <w:tc>
          <w:tcPr>
            <w:tcW w:w="1701" w:type="dxa"/>
            <w:shd w:val="clear" w:color="auto" w:fill="auto"/>
          </w:tcPr>
          <w:p w14:paraId="2F8AD9F8"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SSB pattern 1 for RedCap in FR1</w:t>
            </w:r>
          </w:p>
        </w:tc>
        <w:tc>
          <w:tcPr>
            <w:tcW w:w="1842" w:type="dxa"/>
            <w:vMerge/>
            <w:shd w:val="clear" w:color="auto" w:fill="auto"/>
          </w:tcPr>
          <w:p w14:paraId="7CD8C06E" w14:textId="77777777" w:rsidR="002E2E4A" w:rsidRPr="00020619" w:rsidRDefault="002E2E4A" w:rsidP="00864629">
            <w:pPr>
              <w:keepNext/>
              <w:keepLines/>
              <w:spacing w:after="0"/>
              <w:rPr>
                <w:rFonts w:ascii="Arial" w:hAnsi="Arial"/>
                <w:sz w:val="18"/>
                <w:lang w:eastAsia="zh-CN"/>
              </w:rPr>
            </w:pPr>
          </w:p>
        </w:tc>
      </w:tr>
      <w:tr w:rsidR="002E2E4A" w:rsidRPr="00020619" w14:paraId="16D284F5" w14:textId="77777777" w:rsidTr="00864629">
        <w:tc>
          <w:tcPr>
            <w:tcW w:w="3652" w:type="dxa"/>
            <w:gridSpan w:val="3"/>
            <w:shd w:val="clear" w:color="auto" w:fill="auto"/>
          </w:tcPr>
          <w:p w14:paraId="1D9F115B"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Number of SSBs per SS-burst</w:t>
            </w:r>
          </w:p>
        </w:tc>
        <w:tc>
          <w:tcPr>
            <w:tcW w:w="1276" w:type="dxa"/>
            <w:shd w:val="clear" w:color="auto" w:fill="auto"/>
          </w:tcPr>
          <w:p w14:paraId="7A699DD5" w14:textId="77777777" w:rsidR="002E2E4A" w:rsidRPr="00020619" w:rsidRDefault="002E2E4A" w:rsidP="00864629">
            <w:pPr>
              <w:keepNext/>
              <w:keepLines/>
              <w:spacing w:after="0"/>
              <w:jc w:val="center"/>
              <w:rPr>
                <w:rFonts w:ascii="Arial" w:hAnsi="Arial"/>
                <w:sz w:val="18"/>
                <w:lang w:eastAsia="zh-CN"/>
              </w:rPr>
            </w:pPr>
          </w:p>
        </w:tc>
        <w:tc>
          <w:tcPr>
            <w:tcW w:w="1843" w:type="dxa"/>
            <w:shd w:val="clear" w:color="auto" w:fill="auto"/>
          </w:tcPr>
          <w:p w14:paraId="40D8E30C"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2</w:t>
            </w:r>
          </w:p>
        </w:tc>
        <w:tc>
          <w:tcPr>
            <w:tcW w:w="1701" w:type="dxa"/>
            <w:shd w:val="clear" w:color="auto" w:fill="auto"/>
          </w:tcPr>
          <w:p w14:paraId="5B8B282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2</w:t>
            </w:r>
          </w:p>
        </w:tc>
        <w:tc>
          <w:tcPr>
            <w:tcW w:w="1842" w:type="dxa"/>
            <w:shd w:val="clear" w:color="auto" w:fill="auto"/>
          </w:tcPr>
          <w:p w14:paraId="048FAC5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Different from the definition in A.3.10B</w:t>
            </w:r>
          </w:p>
        </w:tc>
      </w:tr>
      <w:tr w:rsidR="002E2E4A" w:rsidRPr="00020619" w14:paraId="19E137FC" w14:textId="77777777" w:rsidTr="00864629">
        <w:tc>
          <w:tcPr>
            <w:tcW w:w="3652" w:type="dxa"/>
            <w:gridSpan w:val="3"/>
            <w:shd w:val="clear" w:color="auto" w:fill="auto"/>
          </w:tcPr>
          <w:p w14:paraId="25436334" w14:textId="77777777" w:rsidR="002E2E4A" w:rsidRPr="00020619" w:rsidRDefault="002E2E4A" w:rsidP="00864629">
            <w:pPr>
              <w:keepNext/>
              <w:keepLines/>
              <w:spacing w:after="0"/>
              <w:rPr>
                <w:rFonts w:ascii="Arial" w:hAnsi="Arial"/>
                <w:sz w:val="18"/>
                <w:lang w:eastAsia="zh-CN"/>
              </w:rPr>
            </w:pPr>
            <w:r w:rsidRPr="00020619">
              <w:rPr>
                <w:rFonts w:ascii="Arial" w:hAnsi="Arial"/>
                <w:sz w:val="18"/>
              </w:rPr>
              <w:t>SS/PBCH block index</w:t>
            </w:r>
          </w:p>
        </w:tc>
        <w:tc>
          <w:tcPr>
            <w:tcW w:w="1276" w:type="dxa"/>
            <w:tcBorders>
              <w:bottom w:val="single" w:sz="4" w:space="0" w:color="auto"/>
            </w:tcBorders>
            <w:shd w:val="clear" w:color="auto" w:fill="auto"/>
          </w:tcPr>
          <w:p w14:paraId="25417E36" w14:textId="77777777" w:rsidR="002E2E4A" w:rsidRPr="00020619" w:rsidRDefault="002E2E4A" w:rsidP="00864629">
            <w:pPr>
              <w:keepNext/>
              <w:keepLines/>
              <w:spacing w:after="0"/>
              <w:jc w:val="center"/>
              <w:rPr>
                <w:rFonts w:ascii="Arial" w:hAnsi="Arial"/>
                <w:sz w:val="18"/>
                <w:lang w:eastAsia="zh-CN"/>
              </w:rPr>
            </w:pPr>
          </w:p>
        </w:tc>
        <w:tc>
          <w:tcPr>
            <w:tcW w:w="1843" w:type="dxa"/>
            <w:tcBorders>
              <w:bottom w:val="single" w:sz="4" w:space="0" w:color="auto"/>
            </w:tcBorders>
            <w:shd w:val="clear" w:color="auto" w:fill="auto"/>
          </w:tcPr>
          <w:p w14:paraId="5C93998F"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0,1</w:t>
            </w:r>
          </w:p>
        </w:tc>
        <w:tc>
          <w:tcPr>
            <w:tcW w:w="1701" w:type="dxa"/>
            <w:shd w:val="clear" w:color="auto" w:fill="auto"/>
          </w:tcPr>
          <w:p w14:paraId="2576E8C7"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0,1</w:t>
            </w:r>
          </w:p>
        </w:tc>
        <w:tc>
          <w:tcPr>
            <w:tcW w:w="1842" w:type="dxa"/>
            <w:tcBorders>
              <w:bottom w:val="single" w:sz="4" w:space="0" w:color="auto"/>
            </w:tcBorders>
            <w:shd w:val="clear" w:color="auto" w:fill="auto"/>
          </w:tcPr>
          <w:p w14:paraId="5DCCEE5C"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Different from the definition in A.3.10B</w:t>
            </w:r>
          </w:p>
        </w:tc>
      </w:tr>
      <w:tr w:rsidR="002E2E4A" w:rsidRPr="00020619" w14:paraId="66FBA187" w14:textId="77777777" w:rsidTr="00864629">
        <w:trPr>
          <w:trHeight w:val="70"/>
        </w:trPr>
        <w:tc>
          <w:tcPr>
            <w:tcW w:w="2093" w:type="dxa"/>
            <w:gridSpan w:val="2"/>
            <w:tcBorders>
              <w:bottom w:val="nil"/>
            </w:tcBorders>
            <w:shd w:val="clear" w:color="auto" w:fill="auto"/>
          </w:tcPr>
          <w:p w14:paraId="702D7BFC"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SI-RS Configuration</w:t>
            </w:r>
          </w:p>
        </w:tc>
        <w:tc>
          <w:tcPr>
            <w:tcW w:w="1559" w:type="dxa"/>
            <w:shd w:val="clear" w:color="auto" w:fill="auto"/>
          </w:tcPr>
          <w:p w14:paraId="1BFA70A7"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 2, 4</w:t>
            </w:r>
          </w:p>
        </w:tc>
        <w:tc>
          <w:tcPr>
            <w:tcW w:w="1276" w:type="dxa"/>
            <w:tcBorders>
              <w:bottom w:val="nil"/>
            </w:tcBorders>
            <w:shd w:val="clear" w:color="auto" w:fill="auto"/>
          </w:tcPr>
          <w:p w14:paraId="71C0851D" w14:textId="77777777" w:rsidR="002E2E4A" w:rsidRPr="00020619" w:rsidRDefault="002E2E4A" w:rsidP="00864629">
            <w:pPr>
              <w:keepNext/>
              <w:keepLines/>
              <w:spacing w:after="0"/>
              <w:jc w:val="center"/>
              <w:rPr>
                <w:rFonts w:ascii="Arial" w:hAnsi="Arial"/>
                <w:sz w:val="18"/>
                <w:lang w:eastAsia="zh-CN"/>
              </w:rPr>
            </w:pPr>
          </w:p>
        </w:tc>
        <w:tc>
          <w:tcPr>
            <w:tcW w:w="1843" w:type="dxa"/>
            <w:tcBorders>
              <w:bottom w:val="nil"/>
            </w:tcBorders>
            <w:shd w:val="clear" w:color="auto" w:fill="auto"/>
          </w:tcPr>
          <w:p w14:paraId="01BFB08F"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N/A</w:t>
            </w:r>
          </w:p>
        </w:tc>
        <w:tc>
          <w:tcPr>
            <w:tcW w:w="1701" w:type="dxa"/>
          </w:tcPr>
          <w:p w14:paraId="31E51DB7"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CSI-RS.1.1 FDD</w:t>
            </w:r>
          </w:p>
        </w:tc>
        <w:tc>
          <w:tcPr>
            <w:tcW w:w="1842" w:type="dxa"/>
            <w:tcBorders>
              <w:bottom w:val="nil"/>
            </w:tcBorders>
            <w:shd w:val="clear" w:color="auto" w:fill="auto"/>
          </w:tcPr>
          <w:p w14:paraId="3DB1BF10"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As defined in A.3.14</w:t>
            </w:r>
          </w:p>
        </w:tc>
      </w:tr>
      <w:tr w:rsidR="002E2E4A" w:rsidRPr="00020619" w14:paraId="205AEC43" w14:textId="77777777" w:rsidTr="00864629">
        <w:trPr>
          <w:trHeight w:val="70"/>
        </w:trPr>
        <w:tc>
          <w:tcPr>
            <w:tcW w:w="2093" w:type="dxa"/>
            <w:gridSpan w:val="2"/>
            <w:tcBorders>
              <w:top w:val="nil"/>
              <w:bottom w:val="single" w:sz="4" w:space="0" w:color="auto"/>
            </w:tcBorders>
            <w:shd w:val="clear" w:color="auto" w:fill="auto"/>
          </w:tcPr>
          <w:p w14:paraId="5E709447"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1FF558A3"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3</w:t>
            </w:r>
          </w:p>
        </w:tc>
        <w:tc>
          <w:tcPr>
            <w:tcW w:w="1276" w:type="dxa"/>
            <w:tcBorders>
              <w:top w:val="nil"/>
              <w:bottom w:val="single" w:sz="4" w:space="0" w:color="auto"/>
            </w:tcBorders>
            <w:shd w:val="clear" w:color="auto" w:fill="auto"/>
          </w:tcPr>
          <w:p w14:paraId="22562DD3" w14:textId="77777777" w:rsidR="002E2E4A" w:rsidRPr="00020619" w:rsidRDefault="002E2E4A" w:rsidP="00864629">
            <w:pPr>
              <w:keepNext/>
              <w:keepLines/>
              <w:spacing w:after="0"/>
              <w:jc w:val="center"/>
              <w:rPr>
                <w:rFonts w:ascii="Arial" w:hAnsi="Arial"/>
                <w:sz w:val="18"/>
                <w:lang w:eastAsia="zh-CN"/>
              </w:rPr>
            </w:pPr>
          </w:p>
        </w:tc>
        <w:tc>
          <w:tcPr>
            <w:tcW w:w="1843" w:type="dxa"/>
            <w:tcBorders>
              <w:top w:val="nil"/>
            </w:tcBorders>
            <w:shd w:val="clear" w:color="auto" w:fill="auto"/>
          </w:tcPr>
          <w:p w14:paraId="5F28AB80" w14:textId="77777777" w:rsidR="002E2E4A" w:rsidRPr="00020619" w:rsidRDefault="002E2E4A" w:rsidP="00864629">
            <w:pPr>
              <w:keepNext/>
              <w:keepLines/>
              <w:spacing w:after="0"/>
              <w:jc w:val="center"/>
              <w:rPr>
                <w:rFonts w:ascii="Arial" w:hAnsi="Arial"/>
                <w:bCs/>
                <w:sz w:val="18"/>
                <w:lang w:eastAsia="zh-CN"/>
              </w:rPr>
            </w:pPr>
          </w:p>
        </w:tc>
        <w:tc>
          <w:tcPr>
            <w:tcW w:w="1701" w:type="dxa"/>
          </w:tcPr>
          <w:p w14:paraId="36484204"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sz w:val="18"/>
                <w:szCs w:val="18"/>
              </w:rPr>
              <w:t>CSI-RS.</w:t>
            </w:r>
            <w:r w:rsidRPr="00020619">
              <w:rPr>
                <w:rFonts w:ascii="Arial" w:hAnsi="Arial"/>
                <w:sz w:val="18"/>
                <w:szCs w:val="18"/>
                <w:lang w:eastAsia="zh-CN"/>
              </w:rPr>
              <w:t>2</w:t>
            </w:r>
            <w:r w:rsidRPr="00020619">
              <w:rPr>
                <w:rFonts w:ascii="Arial" w:hAnsi="Arial"/>
                <w:sz w:val="18"/>
                <w:szCs w:val="18"/>
              </w:rPr>
              <w:t>.1 TDD</w:t>
            </w:r>
          </w:p>
        </w:tc>
        <w:tc>
          <w:tcPr>
            <w:tcW w:w="1842" w:type="dxa"/>
            <w:tcBorders>
              <w:top w:val="nil"/>
              <w:bottom w:val="single" w:sz="4" w:space="0" w:color="auto"/>
            </w:tcBorders>
            <w:shd w:val="clear" w:color="auto" w:fill="auto"/>
          </w:tcPr>
          <w:p w14:paraId="0D19583E" w14:textId="77777777" w:rsidR="002E2E4A" w:rsidRPr="00020619" w:rsidRDefault="002E2E4A" w:rsidP="00864629">
            <w:pPr>
              <w:keepNext/>
              <w:keepLines/>
              <w:spacing w:after="0"/>
              <w:rPr>
                <w:rFonts w:ascii="Arial" w:hAnsi="Arial"/>
                <w:sz w:val="18"/>
                <w:lang w:eastAsia="zh-CN"/>
              </w:rPr>
            </w:pPr>
          </w:p>
        </w:tc>
      </w:tr>
      <w:tr w:rsidR="002E2E4A" w:rsidRPr="00020619" w14:paraId="7BF32BCE" w14:textId="77777777" w:rsidTr="00864629">
        <w:trPr>
          <w:trHeight w:val="140"/>
        </w:trPr>
        <w:tc>
          <w:tcPr>
            <w:tcW w:w="2093" w:type="dxa"/>
            <w:gridSpan w:val="2"/>
            <w:tcBorders>
              <w:bottom w:val="single" w:sz="4" w:space="0" w:color="auto"/>
            </w:tcBorders>
            <w:shd w:val="clear" w:color="auto" w:fill="auto"/>
          </w:tcPr>
          <w:p w14:paraId="5B26807C"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 xml:space="preserve">Duplex Mode for Cell </w:t>
            </w:r>
            <w:r w:rsidRPr="00020619">
              <w:rPr>
                <w:rFonts w:ascii="Arial" w:hAnsi="Arial" w:cs="Arial" w:hint="eastAsia"/>
                <w:sz w:val="18"/>
                <w:lang w:val="en-US" w:eastAsia="zh-CN"/>
              </w:rPr>
              <w:t>1</w:t>
            </w:r>
          </w:p>
        </w:tc>
        <w:tc>
          <w:tcPr>
            <w:tcW w:w="1559" w:type="dxa"/>
            <w:shd w:val="clear" w:color="auto" w:fill="auto"/>
          </w:tcPr>
          <w:p w14:paraId="6F1BED16"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w:t>
            </w:r>
          </w:p>
        </w:tc>
        <w:tc>
          <w:tcPr>
            <w:tcW w:w="1276" w:type="dxa"/>
            <w:tcBorders>
              <w:bottom w:val="nil"/>
            </w:tcBorders>
            <w:shd w:val="clear" w:color="auto" w:fill="auto"/>
          </w:tcPr>
          <w:p w14:paraId="1D634F3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05E3C6E2"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FDD</w:t>
            </w:r>
          </w:p>
        </w:tc>
        <w:tc>
          <w:tcPr>
            <w:tcW w:w="1701" w:type="dxa"/>
          </w:tcPr>
          <w:p w14:paraId="0E5178E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FDD</w:t>
            </w:r>
          </w:p>
        </w:tc>
        <w:tc>
          <w:tcPr>
            <w:tcW w:w="1842" w:type="dxa"/>
            <w:tcBorders>
              <w:bottom w:val="nil"/>
            </w:tcBorders>
            <w:shd w:val="clear" w:color="auto" w:fill="auto"/>
          </w:tcPr>
          <w:p w14:paraId="66984DF2" w14:textId="77777777" w:rsidR="002E2E4A" w:rsidRPr="00020619" w:rsidRDefault="002E2E4A" w:rsidP="00864629">
            <w:pPr>
              <w:keepNext/>
              <w:keepLines/>
              <w:spacing w:after="0"/>
              <w:rPr>
                <w:rFonts w:ascii="Arial" w:hAnsi="Arial"/>
                <w:sz w:val="18"/>
              </w:rPr>
            </w:pPr>
          </w:p>
        </w:tc>
      </w:tr>
      <w:tr w:rsidR="002E2E4A" w:rsidRPr="00020619" w14:paraId="7F01AC88" w14:textId="77777777" w:rsidTr="00864629">
        <w:trPr>
          <w:trHeight w:val="140"/>
        </w:trPr>
        <w:tc>
          <w:tcPr>
            <w:tcW w:w="2093" w:type="dxa"/>
            <w:gridSpan w:val="2"/>
            <w:tcBorders>
              <w:top w:val="single" w:sz="4" w:space="0" w:color="auto"/>
            </w:tcBorders>
            <w:shd w:val="clear" w:color="auto" w:fill="auto"/>
          </w:tcPr>
          <w:p w14:paraId="3AE47772"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69C722C2"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 3</w:t>
            </w:r>
          </w:p>
        </w:tc>
        <w:tc>
          <w:tcPr>
            <w:tcW w:w="1276" w:type="dxa"/>
            <w:tcBorders>
              <w:top w:val="nil"/>
            </w:tcBorders>
            <w:shd w:val="clear" w:color="auto" w:fill="auto"/>
          </w:tcPr>
          <w:p w14:paraId="178D5E38"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256459D8"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TDD</w:t>
            </w:r>
          </w:p>
        </w:tc>
        <w:tc>
          <w:tcPr>
            <w:tcW w:w="1701" w:type="dxa"/>
          </w:tcPr>
          <w:p w14:paraId="15D7829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TDD</w:t>
            </w:r>
          </w:p>
        </w:tc>
        <w:tc>
          <w:tcPr>
            <w:tcW w:w="1842" w:type="dxa"/>
            <w:tcBorders>
              <w:top w:val="nil"/>
            </w:tcBorders>
            <w:shd w:val="clear" w:color="auto" w:fill="auto"/>
          </w:tcPr>
          <w:p w14:paraId="07B9D3DE" w14:textId="77777777" w:rsidR="002E2E4A" w:rsidRPr="00020619" w:rsidRDefault="002E2E4A" w:rsidP="00864629">
            <w:pPr>
              <w:keepNext/>
              <w:keepLines/>
              <w:spacing w:after="0"/>
              <w:rPr>
                <w:rFonts w:ascii="Arial" w:hAnsi="Arial"/>
                <w:sz w:val="18"/>
              </w:rPr>
            </w:pPr>
          </w:p>
        </w:tc>
      </w:tr>
      <w:tr w:rsidR="002E2E4A" w:rsidRPr="00020619" w14:paraId="402CFE7D" w14:textId="77777777" w:rsidTr="00864629">
        <w:trPr>
          <w:trHeight w:val="140"/>
        </w:trPr>
        <w:tc>
          <w:tcPr>
            <w:tcW w:w="2093" w:type="dxa"/>
            <w:gridSpan w:val="2"/>
            <w:tcBorders>
              <w:top w:val="single" w:sz="4" w:space="0" w:color="auto"/>
              <w:bottom w:val="single" w:sz="4" w:space="0" w:color="auto"/>
            </w:tcBorders>
            <w:shd w:val="clear" w:color="auto" w:fill="auto"/>
          </w:tcPr>
          <w:p w14:paraId="7E44E925"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34B12781" w14:textId="77777777" w:rsidR="002E2E4A" w:rsidRPr="00020619" w:rsidRDefault="002E2E4A" w:rsidP="00864629">
            <w:pPr>
              <w:keepNext/>
              <w:keepLines/>
              <w:spacing w:after="0"/>
              <w:rPr>
                <w:rFonts w:ascii="Arial" w:eastAsiaTheme="minorEastAsia" w:hAnsi="Arial"/>
                <w:bCs/>
                <w:sz w:val="18"/>
                <w:lang w:eastAsia="zh-CN"/>
              </w:rPr>
            </w:pPr>
            <w:r w:rsidRPr="00020619">
              <w:rPr>
                <w:rFonts w:ascii="Arial" w:hAnsi="Arial" w:hint="eastAsia"/>
                <w:bCs/>
                <w:sz w:val="18"/>
                <w:lang w:eastAsia="zh-CN"/>
              </w:rPr>
              <w:t>C</w:t>
            </w:r>
            <w:r w:rsidRPr="00020619">
              <w:rPr>
                <w:rFonts w:ascii="Arial" w:hAnsi="Arial"/>
                <w:bCs/>
                <w:sz w:val="18"/>
                <w:lang w:eastAsia="zh-CN"/>
              </w:rPr>
              <w:t>onfig 4</w:t>
            </w:r>
          </w:p>
        </w:tc>
        <w:tc>
          <w:tcPr>
            <w:tcW w:w="1276" w:type="dxa"/>
            <w:tcBorders>
              <w:top w:val="nil"/>
            </w:tcBorders>
            <w:shd w:val="clear" w:color="auto" w:fill="auto"/>
          </w:tcPr>
          <w:p w14:paraId="0B454B78"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7C6CF8A2" w14:textId="77777777" w:rsidR="002E2E4A" w:rsidRPr="00020619" w:rsidRDefault="002E2E4A" w:rsidP="00864629">
            <w:pPr>
              <w:keepNext/>
              <w:keepLines/>
              <w:spacing w:after="0"/>
              <w:jc w:val="center"/>
              <w:rPr>
                <w:rFonts w:ascii="Arial" w:eastAsiaTheme="minorEastAsia" w:hAnsi="Arial"/>
                <w:bCs/>
                <w:sz w:val="18"/>
                <w:lang w:eastAsia="zh-CN"/>
              </w:rPr>
            </w:pPr>
            <w:r w:rsidRPr="00020619">
              <w:rPr>
                <w:rFonts w:ascii="Arial" w:hAnsi="Arial" w:hint="eastAsia"/>
                <w:bCs/>
                <w:sz w:val="18"/>
                <w:lang w:eastAsia="zh-CN"/>
              </w:rPr>
              <w:t>H</w:t>
            </w:r>
            <w:r w:rsidRPr="00020619">
              <w:rPr>
                <w:rFonts w:ascii="Arial" w:hAnsi="Arial"/>
                <w:bCs/>
                <w:sz w:val="18"/>
                <w:lang w:eastAsia="zh-CN"/>
              </w:rPr>
              <w:t>D-FDD</w:t>
            </w:r>
          </w:p>
        </w:tc>
        <w:tc>
          <w:tcPr>
            <w:tcW w:w="1701" w:type="dxa"/>
          </w:tcPr>
          <w:p w14:paraId="7B8B47F9" w14:textId="77777777" w:rsidR="002E2E4A" w:rsidRPr="00020619" w:rsidRDefault="002E2E4A" w:rsidP="00864629">
            <w:pPr>
              <w:keepNext/>
              <w:keepLines/>
              <w:spacing w:after="0"/>
              <w:jc w:val="center"/>
              <w:rPr>
                <w:rFonts w:ascii="Arial" w:eastAsiaTheme="minorEastAsia" w:hAnsi="Arial"/>
                <w:sz w:val="18"/>
                <w:lang w:eastAsia="zh-CN"/>
              </w:rPr>
            </w:pPr>
            <w:r w:rsidRPr="00020619">
              <w:rPr>
                <w:rFonts w:ascii="Arial" w:hAnsi="Arial" w:hint="eastAsia"/>
                <w:sz w:val="18"/>
                <w:lang w:eastAsia="zh-CN"/>
              </w:rPr>
              <w:t>H</w:t>
            </w:r>
            <w:r w:rsidRPr="00020619">
              <w:rPr>
                <w:rFonts w:ascii="Arial" w:hAnsi="Arial"/>
                <w:sz w:val="18"/>
                <w:lang w:eastAsia="zh-CN"/>
              </w:rPr>
              <w:t>D-FDD</w:t>
            </w:r>
          </w:p>
        </w:tc>
        <w:tc>
          <w:tcPr>
            <w:tcW w:w="1842" w:type="dxa"/>
            <w:tcBorders>
              <w:top w:val="nil"/>
            </w:tcBorders>
            <w:shd w:val="clear" w:color="auto" w:fill="auto"/>
          </w:tcPr>
          <w:p w14:paraId="295515AB" w14:textId="77777777" w:rsidR="002E2E4A" w:rsidRPr="00020619" w:rsidRDefault="002E2E4A" w:rsidP="00864629">
            <w:pPr>
              <w:keepNext/>
              <w:keepLines/>
              <w:spacing w:after="0"/>
              <w:rPr>
                <w:rFonts w:ascii="Arial" w:hAnsi="Arial"/>
                <w:sz w:val="18"/>
              </w:rPr>
            </w:pPr>
          </w:p>
        </w:tc>
      </w:tr>
      <w:tr w:rsidR="002E2E4A" w:rsidRPr="00020619" w14:paraId="7EB09ECE" w14:textId="77777777" w:rsidTr="00864629">
        <w:tc>
          <w:tcPr>
            <w:tcW w:w="2093" w:type="dxa"/>
            <w:gridSpan w:val="2"/>
            <w:tcBorders>
              <w:bottom w:val="nil"/>
            </w:tcBorders>
            <w:shd w:val="clear" w:color="auto" w:fill="auto"/>
          </w:tcPr>
          <w:p w14:paraId="192BD230"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TDD Configuration</w:t>
            </w:r>
          </w:p>
        </w:tc>
        <w:tc>
          <w:tcPr>
            <w:tcW w:w="1559" w:type="dxa"/>
            <w:shd w:val="clear" w:color="auto" w:fill="auto"/>
          </w:tcPr>
          <w:p w14:paraId="412B2792"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w:t>
            </w:r>
          </w:p>
        </w:tc>
        <w:tc>
          <w:tcPr>
            <w:tcW w:w="1276" w:type="dxa"/>
            <w:shd w:val="clear" w:color="auto" w:fill="auto"/>
          </w:tcPr>
          <w:p w14:paraId="2F99E55B"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3E009B51"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sz w:val="18"/>
              </w:rPr>
              <w:t>TDDConf.1.1</w:t>
            </w:r>
          </w:p>
        </w:tc>
        <w:tc>
          <w:tcPr>
            <w:tcW w:w="1701" w:type="dxa"/>
          </w:tcPr>
          <w:p w14:paraId="3853424D" w14:textId="77777777" w:rsidR="002E2E4A" w:rsidRPr="00020619" w:rsidRDefault="002E2E4A" w:rsidP="00864629">
            <w:pPr>
              <w:keepNext/>
              <w:keepLines/>
              <w:spacing w:after="0"/>
              <w:jc w:val="center"/>
              <w:rPr>
                <w:rFonts w:ascii="Arial" w:hAnsi="Arial"/>
                <w:sz w:val="18"/>
              </w:rPr>
            </w:pPr>
            <w:r w:rsidRPr="00020619">
              <w:rPr>
                <w:rFonts w:ascii="Arial" w:hAnsi="Arial"/>
                <w:sz w:val="18"/>
              </w:rPr>
              <w:t>TDDConf.1.1</w:t>
            </w:r>
          </w:p>
        </w:tc>
        <w:tc>
          <w:tcPr>
            <w:tcW w:w="1842" w:type="dxa"/>
            <w:shd w:val="clear" w:color="auto" w:fill="auto"/>
          </w:tcPr>
          <w:p w14:paraId="6D234F93" w14:textId="77777777" w:rsidR="002E2E4A" w:rsidRPr="00020619" w:rsidRDefault="002E2E4A" w:rsidP="00864629">
            <w:pPr>
              <w:keepNext/>
              <w:keepLines/>
              <w:spacing w:after="0"/>
              <w:rPr>
                <w:rFonts w:ascii="Arial" w:hAnsi="Arial"/>
                <w:sz w:val="18"/>
              </w:rPr>
            </w:pPr>
          </w:p>
        </w:tc>
      </w:tr>
      <w:tr w:rsidR="002E2E4A" w:rsidRPr="00020619" w14:paraId="6933F98E" w14:textId="77777777" w:rsidTr="00864629">
        <w:tc>
          <w:tcPr>
            <w:tcW w:w="2093" w:type="dxa"/>
            <w:gridSpan w:val="2"/>
            <w:tcBorders>
              <w:top w:val="nil"/>
              <w:bottom w:val="single" w:sz="4" w:space="0" w:color="auto"/>
            </w:tcBorders>
            <w:shd w:val="clear" w:color="auto" w:fill="auto"/>
          </w:tcPr>
          <w:p w14:paraId="58C92DF6"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38F50A36" w14:textId="77777777" w:rsidR="002E2E4A" w:rsidRPr="00020619" w:rsidRDefault="002E2E4A" w:rsidP="00864629">
            <w:pPr>
              <w:keepNext/>
              <w:keepLines/>
              <w:spacing w:after="0"/>
              <w:rPr>
                <w:rFonts w:ascii="Arial" w:hAnsi="Arial"/>
                <w:bCs/>
                <w:sz w:val="18"/>
                <w:lang w:eastAsia="zh-CN"/>
              </w:rPr>
            </w:pPr>
            <w:r w:rsidRPr="00020619">
              <w:rPr>
                <w:rFonts w:ascii="Arial" w:hAnsi="Arial"/>
                <w:bCs/>
                <w:sz w:val="18"/>
                <w:lang w:eastAsia="zh-CN"/>
              </w:rPr>
              <w:t>Config 3</w:t>
            </w:r>
          </w:p>
        </w:tc>
        <w:tc>
          <w:tcPr>
            <w:tcW w:w="1276" w:type="dxa"/>
            <w:shd w:val="clear" w:color="auto" w:fill="auto"/>
          </w:tcPr>
          <w:p w14:paraId="2B959D46"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25BF503C" w14:textId="77777777" w:rsidR="002E2E4A" w:rsidRPr="00020619" w:rsidRDefault="002E2E4A" w:rsidP="00864629">
            <w:pPr>
              <w:keepNext/>
              <w:keepLines/>
              <w:spacing w:after="0"/>
              <w:jc w:val="center"/>
              <w:rPr>
                <w:rFonts w:ascii="Arial" w:hAnsi="Arial"/>
                <w:sz w:val="18"/>
              </w:rPr>
            </w:pPr>
            <w:r w:rsidRPr="00020619">
              <w:rPr>
                <w:rFonts w:ascii="Arial" w:hAnsi="Arial"/>
                <w:sz w:val="18"/>
              </w:rPr>
              <w:t>TDDConf.2.1</w:t>
            </w:r>
          </w:p>
        </w:tc>
        <w:tc>
          <w:tcPr>
            <w:tcW w:w="1701" w:type="dxa"/>
          </w:tcPr>
          <w:p w14:paraId="3775E46A" w14:textId="77777777" w:rsidR="002E2E4A" w:rsidRPr="00020619" w:rsidRDefault="002E2E4A" w:rsidP="00864629">
            <w:pPr>
              <w:keepNext/>
              <w:keepLines/>
              <w:spacing w:after="0"/>
              <w:jc w:val="center"/>
              <w:rPr>
                <w:rFonts w:ascii="Arial" w:hAnsi="Arial"/>
                <w:sz w:val="18"/>
              </w:rPr>
            </w:pPr>
            <w:r w:rsidRPr="00020619">
              <w:rPr>
                <w:rFonts w:ascii="Arial" w:hAnsi="Arial"/>
                <w:sz w:val="18"/>
              </w:rPr>
              <w:t>TDDConf.2.1</w:t>
            </w:r>
          </w:p>
        </w:tc>
        <w:tc>
          <w:tcPr>
            <w:tcW w:w="1842" w:type="dxa"/>
            <w:shd w:val="clear" w:color="auto" w:fill="auto"/>
          </w:tcPr>
          <w:p w14:paraId="40C88F73" w14:textId="77777777" w:rsidR="002E2E4A" w:rsidRPr="00020619" w:rsidRDefault="002E2E4A" w:rsidP="00864629">
            <w:pPr>
              <w:keepNext/>
              <w:keepLines/>
              <w:spacing w:after="0"/>
              <w:rPr>
                <w:rFonts w:ascii="Arial" w:hAnsi="Arial"/>
                <w:sz w:val="18"/>
              </w:rPr>
            </w:pPr>
          </w:p>
        </w:tc>
      </w:tr>
      <w:tr w:rsidR="002E2E4A" w:rsidRPr="00020619" w14:paraId="141E927A" w14:textId="77777777" w:rsidTr="00864629">
        <w:tc>
          <w:tcPr>
            <w:tcW w:w="2093" w:type="dxa"/>
            <w:gridSpan w:val="2"/>
            <w:vMerge w:val="restart"/>
            <w:tcBorders>
              <w:bottom w:val="nil"/>
            </w:tcBorders>
            <w:shd w:val="clear" w:color="auto" w:fill="auto"/>
          </w:tcPr>
          <w:p w14:paraId="09F9A112" w14:textId="77777777" w:rsidR="002E2E4A" w:rsidRPr="00020619" w:rsidRDefault="002E2E4A" w:rsidP="00864629">
            <w:pPr>
              <w:keepNext/>
              <w:keepLines/>
              <w:spacing w:after="0"/>
              <w:rPr>
                <w:rFonts w:ascii="Arial" w:hAnsi="Arial"/>
                <w:sz w:val="18"/>
                <w:lang w:eastAsia="zh-CN"/>
              </w:rPr>
            </w:pPr>
            <w:r w:rsidRPr="00020619">
              <w:rPr>
                <w:rFonts w:ascii="Arial" w:hAnsi="Arial" w:cs="v4.2.0"/>
                <w:sz w:val="18"/>
                <w:lang w:val="it-IT" w:eastAsia="zh-CN"/>
              </w:rPr>
              <w:t>CSI-RS for tracking</w:t>
            </w:r>
          </w:p>
        </w:tc>
        <w:tc>
          <w:tcPr>
            <w:tcW w:w="1559" w:type="dxa"/>
            <w:shd w:val="clear" w:color="auto" w:fill="auto"/>
          </w:tcPr>
          <w:p w14:paraId="48A4D2E8" w14:textId="77777777" w:rsidR="002E2E4A" w:rsidRPr="00020619" w:rsidRDefault="002E2E4A" w:rsidP="00864629">
            <w:pPr>
              <w:keepNext/>
              <w:keepLines/>
              <w:spacing w:after="0"/>
              <w:rPr>
                <w:rFonts w:ascii="Arial" w:hAnsi="Arial"/>
                <w:bCs/>
                <w:sz w:val="18"/>
                <w:lang w:eastAsia="zh-CN"/>
              </w:rPr>
            </w:pPr>
            <w:r w:rsidRPr="00020619">
              <w:rPr>
                <w:rFonts w:ascii="Arial" w:hAnsi="Arial" w:cs="Arial"/>
                <w:bCs/>
                <w:sz w:val="18"/>
                <w:lang w:eastAsia="zh-CN"/>
              </w:rPr>
              <w:t>Config 1,4</w:t>
            </w:r>
          </w:p>
        </w:tc>
        <w:tc>
          <w:tcPr>
            <w:tcW w:w="1276" w:type="dxa"/>
            <w:shd w:val="clear" w:color="auto" w:fill="auto"/>
          </w:tcPr>
          <w:p w14:paraId="763BDDED"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71BDD085"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FDD</w:t>
            </w:r>
          </w:p>
        </w:tc>
        <w:tc>
          <w:tcPr>
            <w:tcW w:w="1701" w:type="dxa"/>
          </w:tcPr>
          <w:p w14:paraId="19F56F3C"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FDD</w:t>
            </w:r>
          </w:p>
        </w:tc>
        <w:tc>
          <w:tcPr>
            <w:tcW w:w="1842" w:type="dxa"/>
            <w:shd w:val="clear" w:color="auto" w:fill="auto"/>
          </w:tcPr>
          <w:p w14:paraId="77B92071" w14:textId="77777777" w:rsidR="002E2E4A" w:rsidRPr="00020619" w:rsidRDefault="002E2E4A" w:rsidP="00864629">
            <w:pPr>
              <w:keepNext/>
              <w:keepLines/>
              <w:spacing w:after="0"/>
              <w:rPr>
                <w:rFonts w:ascii="Arial" w:hAnsi="Arial"/>
                <w:sz w:val="18"/>
              </w:rPr>
            </w:pPr>
          </w:p>
        </w:tc>
      </w:tr>
      <w:tr w:rsidR="002E2E4A" w:rsidRPr="00020619" w14:paraId="1734377B" w14:textId="77777777" w:rsidTr="00864629">
        <w:tc>
          <w:tcPr>
            <w:tcW w:w="2093" w:type="dxa"/>
            <w:gridSpan w:val="2"/>
            <w:vMerge/>
            <w:tcBorders>
              <w:top w:val="nil"/>
              <w:bottom w:val="nil"/>
            </w:tcBorders>
            <w:shd w:val="clear" w:color="auto" w:fill="auto"/>
          </w:tcPr>
          <w:p w14:paraId="73E61CDF"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5DEE8CF3" w14:textId="77777777" w:rsidR="002E2E4A" w:rsidRPr="00020619" w:rsidRDefault="002E2E4A" w:rsidP="00864629">
            <w:pPr>
              <w:keepNext/>
              <w:keepLines/>
              <w:spacing w:after="0"/>
              <w:rPr>
                <w:rFonts w:ascii="Arial" w:hAnsi="Arial"/>
                <w:bCs/>
                <w:sz w:val="18"/>
                <w:lang w:eastAsia="zh-CN"/>
              </w:rPr>
            </w:pPr>
            <w:r w:rsidRPr="00020619">
              <w:rPr>
                <w:rFonts w:ascii="Arial" w:hAnsi="Arial" w:cs="Arial"/>
                <w:bCs/>
                <w:sz w:val="18"/>
                <w:lang w:eastAsia="zh-CN"/>
              </w:rPr>
              <w:t>Config 2</w:t>
            </w:r>
          </w:p>
        </w:tc>
        <w:tc>
          <w:tcPr>
            <w:tcW w:w="1276" w:type="dxa"/>
            <w:shd w:val="clear" w:color="auto" w:fill="auto"/>
          </w:tcPr>
          <w:p w14:paraId="23A21C86"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D2CF6C8"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TDD</w:t>
            </w:r>
          </w:p>
        </w:tc>
        <w:tc>
          <w:tcPr>
            <w:tcW w:w="1701" w:type="dxa"/>
          </w:tcPr>
          <w:p w14:paraId="61040FAD"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TDD</w:t>
            </w:r>
          </w:p>
        </w:tc>
        <w:tc>
          <w:tcPr>
            <w:tcW w:w="1842" w:type="dxa"/>
            <w:shd w:val="clear" w:color="auto" w:fill="auto"/>
          </w:tcPr>
          <w:p w14:paraId="73DA4273" w14:textId="77777777" w:rsidR="002E2E4A" w:rsidRPr="00020619" w:rsidRDefault="002E2E4A" w:rsidP="00864629">
            <w:pPr>
              <w:keepNext/>
              <w:keepLines/>
              <w:spacing w:after="0"/>
              <w:rPr>
                <w:rFonts w:ascii="Arial" w:hAnsi="Arial"/>
                <w:sz w:val="18"/>
              </w:rPr>
            </w:pPr>
          </w:p>
        </w:tc>
      </w:tr>
      <w:tr w:rsidR="002E2E4A" w:rsidRPr="00020619" w14:paraId="66AF529C" w14:textId="77777777" w:rsidTr="00864629">
        <w:tc>
          <w:tcPr>
            <w:tcW w:w="2093" w:type="dxa"/>
            <w:gridSpan w:val="2"/>
            <w:tcBorders>
              <w:top w:val="nil"/>
            </w:tcBorders>
            <w:shd w:val="clear" w:color="auto" w:fill="auto"/>
          </w:tcPr>
          <w:p w14:paraId="49412D58"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647563A1" w14:textId="77777777" w:rsidR="002E2E4A" w:rsidRPr="00020619" w:rsidRDefault="002E2E4A" w:rsidP="00864629">
            <w:pPr>
              <w:keepNext/>
              <w:keepLines/>
              <w:spacing w:after="0"/>
              <w:rPr>
                <w:rFonts w:ascii="Arial" w:eastAsiaTheme="minorEastAsia" w:hAnsi="Arial" w:cs="Arial"/>
                <w:bCs/>
                <w:sz w:val="18"/>
                <w:lang w:eastAsia="zh-CN"/>
              </w:rPr>
            </w:pPr>
            <w:r w:rsidRPr="00020619">
              <w:rPr>
                <w:rFonts w:ascii="Arial" w:hAnsi="Arial" w:cs="Arial" w:hint="eastAsia"/>
                <w:bCs/>
                <w:sz w:val="18"/>
                <w:lang w:eastAsia="zh-CN"/>
              </w:rPr>
              <w:t>C</w:t>
            </w:r>
            <w:r w:rsidRPr="00020619">
              <w:rPr>
                <w:rFonts w:ascii="Arial" w:hAnsi="Arial" w:cs="Arial"/>
                <w:bCs/>
                <w:sz w:val="18"/>
                <w:lang w:eastAsia="zh-CN"/>
              </w:rPr>
              <w:t>onfig 3</w:t>
            </w:r>
          </w:p>
        </w:tc>
        <w:tc>
          <w:tcPr>
            <w:tcW w:w="1276" w:type="dxa"/>
            <w:shd w:val="clear" w:color="auto" w:fill="auto"/>
          </w:tcPr>
          <w:p w14:paraId="067C0F74"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0698132" w14:textId="77777777" w:rsidR="002E2E4A" w:rsidRPr="00020619" w:rsidRDefault="002E2E4A" w:rsidP="00864629">
            <w:pPr>
              <w:keepNext/>
              <w:keepLines/>
              <w:spacing w:after="0"/>
              <w:jc w:val="center"/>
              <w:rPr>
                <w:rFonts w:ascii="Arial" w:hAnsi="Arial" w:cs="Arial"/>
                <w:sz w:val="18"/>
                <w:lang w:val="en-US"/>
              </w:rPr>
            </w:pPr>
            <w:r w:rsidRPr="00020619">
              <w:rPr>
                <w:rFonts w:ascii="Arial" w:hAnsi="Arial" w:cs="Arial"/>
                <w:sz w:val="18"/>
                <w:lang w:val="en-US"/>
              </w:rPr>
              <w:t>TRS.1.2 TDD</w:t>
            </w:r>
          </w:p>
        </w:tc>
        <w:tc>
          <w:tcPr>
            <w:tcW w:w="1701" w:type="dxa"/>
          </w:tcPr>
          <w:p w14:paraId="4A8E53E0" w14:textId="77777777" w:rsidR="002E2E4A" w:rsidRPr="00020619" w:rsidRDefault="002E2E4A" w:rsidP="00864629">
            <w:pPr>
              <w:keepNext/>
              <w:keepLines/>
              <w:spacing w:after="0"/>
              <w:jc w:val="center"/>
              <w:rPr>
                <w:rFonts w:ascii="Arial" w:hAnsi="Arial" w:cs="Arial"/>
                <w:sz w:val="18"/>
                <w:lang w:val="en-US"/>
              </w:rPr>
            </w:pPr>
            <w:r w:rsidRPr="00020619">
              <w:rPr>
                <w:rFonts w:ascii="Arial" w:hAnsi="Arial" w:cs="Arial"/>
                <w:sz w:val="18"/>
                <w:lang w:val="en-US"/>
              </w:rPr>
              <w:t>TRS.1.2 TDD</w:t>
            </w:r>
          </w:p>
        </w:tc>
        <w:tc>
          <w:tcPr>
            <w:tcW w:w="1842" w:type="dxa"/>
            <w:shd w:val="clear" w:color="auto" w:fill="auto"/>
          </w:tcPr>
          <w:p w14:paraId="513483C1" w14:textId="77777777" w:rsidR="002E2E4A" w:rsidRPr="00020619" w:rsidRDefault="002E2E4A" w:rsidP="00864629">
            <w:pPr>
              <w:keepNext/>
              <w:keepLines/>
              <w:spacing w:after="0"/>
              <w:rPr>
                <w:rFonts w:ascii="Arial" w:hAnsi="Arial"/>
                <w:sz w:val="18"/>
              </w:rPr>
            </w:pPr>
          </w:p>
        </w:tc>
      </w:tr>
      <w:tr w:rsidR="002E2E4A" w:rsidRPr="00020619" w14:paraId="135A16F7" w14:textId="77777777" w:rsidTr="00864629">
        <w:tc>
          <w:tcPr>
            <w:tcW w:w="3652" w:type="dxa"/>
            <w:gridSpan w:val="3"/>
            <w:shd w:val="clear" w:color="auto" w:fill="auto"/>
          </w:tcPr>
          <w:p w14:paraId="6F012028" w14:textId="77777777" w:rsidR="002E2E4A" w:rsidRPr="00020619" w:rsidRDefault="002E2E4A" w:rsidP="00864629">
            <w:pPr>
              <w:keepNext/>
              <w:keepLines/>
              <w:spacing w:after="0"/>
              <w:rPr>
                <w:rFonts w:ascii="Arial" w:hAnsi="Arial"/>
                <w:sz w:val="18"/>
              </w:rPr>
            </w:pPr>
            <w:r w:rsidRPr="00020619">
              <w:rPr>
                <w:rFonts w:ascii="Arial" w:hAnsi="Arial"/>
                <w:sz w:val="18"/>
              </w:rPr>
              <w:t>OCNG Pattern</w:t>
            </w:r>
            <w:r w:rsidRPr="00020619">
              <w:rPr>
                <w:rFonts w:ascii="Arial" w:hAnsi="Arial"/>
                <w:sz w:val="18"/>
                <w:vertAlign w:val="superscript"/>
              </w:rPr>
              <w:t xml:space="preserve"> Note 1</w:t>
            </w:r>
            <w:r w:rsidRPr="00020619">
              <w:rPr>
                <w:rFonts w:ascii="Arial" w:hAnsi="Arial"/>
                <w:sz w:val="18"/>
              </w:rPr>
              <w:t xml:space="preserve"> </w:t>
            </w:r>
          </w:p>
        </w:tc>
        <w:tc>
          <w:tcPr>
            <w:tcW w:w="1276" w:type="dxa"/>
            <w:tcBorders>
              <w:bottom w:val="single" w:sz="4" w:space="0" w:color="auto"/>
            </w:tcBorders>
            <w:shd w:val="clear" w:color="auto" w:fill="auto"/>
          </w:tcPr>
          <w:p w14:paraId="193B978B"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E31707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napToGrid w:val="0"/>
                <w:sz w:val="18"/>
              </w:rPr>
              <w:t>OP.1</w:t>
            </w:r>
          </w:p>
        </w:tc>
        <w:tc>
          <w:tcPr>
            <w:tcW w:w="1701" w:type="dxa"/>
          </w:tcPr>
          <w:p w14:paraId="69B424D9" w14:textId="77777777" w:rsidR="002E2E4A" w:rsidRPr="00020619" w:rsidRDefault="002E2E4A" w:rsidP="00864629">
            <w:pPr>
              <w:keepNext/>
              <w:keepLines/>
              <w:spacing w:after="0"/>
              <w:jc w:val="center"/>
              <w:rPr>
                <w:rFonts w:ascii="Arial" w:hAnsi="Arial"/>
                <w:sz w:val="18"/>
              </w:rPr>
            </w:pPr>
            <w:r w:rsidRPr="00020619">
              <w:rPr>
                <w:rFonts w:ascii="Arial" w:hAnsi="Arial"/>
                <w:snapToGrid w:val="0"/>
                <w:sz w:val="18"/>
              </w:rPr>
              <w:t>OP.1</w:t>
            </w:r>
          </w:p>
        </w:tc>
        <w:tc>
          <w:tcPr>
            <w:tcW w:w="1842" w:type="dxa"/>
            <w:tcBorders>
              <w:bottom w:val="single" w:sz="4" w:space="0" w:color="auto"/>
            </w:tcBorders>
            <w:shd w:val="clear" w:color="auto" w:fill="auto"/>
          </w:tcPr>
          <w:p w14:paraId="3EF68BB3"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z w:val="18"/>
                <w:lang w:eastAsia="zh-CN"/>
              </w:rPr>
              <w:t>A.3.2.1</w:t>
            </w:r>
            <w:r w:rsidRPr="00020619">
              <w:rPr>
                <w:rFonts w:ascii="Arial" w:hAnsi="Arial"/>
                <w:sz w:val="18"/>
              </w:rPr>
              <w:t>.</w:t>
            </w:r>
          </w:p>
        </w:tc>
      </w:tr>
      <w:tr w:rsidR="002E2E4A" w:rsidRPr="00020619" w14:paraId="674E0151" w14:textId="77777777" w:rsidTr="00864629">
        <w:trPr>
          <w:trHeight w:val="275"/>
        </w:trPr>
        <w:tc>
          <w:tcPr>
            <w:tcW w:w="2093" w:type="dxa"/>
            <w:gridSpan w:val="2"/>
            <w:tcBorders>
              <w:bottom w:val="nil"/>
            </w:tcBorders>
            <w:shd w:val="clear" w:color="auto" w:fill="auto"/>
          </w:tcPr>
          <w:p w14:paraId="022FB968" w14:textId="77777777" w:rsidR="002E2E4A" w:rsidRPr="00020619" w:rsidRDefault="002E2E4A" w:rsidP="00864629">
            <w:pPr>
              <w:keepNext/>
              <w:keepLines/>
              <w:spacing w:after="0"/>
              <w:rPr>
                <w:rFonts w:ascii="Arial" w:hAnsi="Arial"/>
                <w:sz w:val="18"/>
              </w:rPr>
            </w:pPr>
            <w:r w:rsidRPr="00020619">
              <w:rPr>
                <w:rFonts w:ascii="Arial" w:hAnsi="Arial"/>
                <w:sz w:val="18"/>
              </w:rPr>
              <w:t>PDSCH parameters</w:t>
            </w:r>
            <w:r w:rsidRPr="00020619">
              <w:rPr>
                <w:rFonts w:ascii="Arial" w:hAnsi="Arial"/>
                <w:sz w:val="18"/>
                <w:vertAlign w:val="superscript"/>
              </w:rPr>
              <w:t xml:space="preserve"> Note 4</w:t>
            </w:r>
          </w:p>
        </w:tc>
        <w:tc>
          <w:tcPr>
            <w:tcW w:w="1559" w:type="dxa"/>
            <w:shd w:val="clear" w:color="auto" w:fill="auto"/>
          </w:tcPr>
          <w:p w14:paraId="7BE87CAE"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1,4</w:t>
            </w:r>
          </w:p>
        </w:tc>
        <w:tc>
          <w:tcPr>
            <w:tcW w:w="1276" w:type="dxa"/>
            <w:tcBorders>
              <w:bottom w:val="nil"/>
            </w:tcBorders>
            <w:shd w:val="clear" w:color="auto" w:fill="auto"/>
          </w:tcPr>
          <w:p w14:paraId="21041E5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360DCFFE"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SR.1.1 FDD</w:t>
            </w:r>
          </w:p>
        </w:tc>
        <w:tc>
          <w:tcPr>
            <w:tcW w:w="1701" w:type="dxa"/>
          </w:tcPr>
          <w:p w14:paraId="4AF126ED"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SR.1.1 FDD</w:t>
            </w:r>
          </w:p>
        </w:tc>
        <w:tc>
          <w:tcPr>
            <w:tcW w:w="1842" w:type="dxa"/>
            <w:tcBorders>
              <w:bottom w:val="nil"/>
            </w:tcBorders>
            <w:shd w:val="clear" w:color="auto" w:fill="auto"/>
          </w:tcPr>
          <w:p w14:paraId="206F4244"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napToGrid w:val="0"/>
                <w:sz w:val="18"/>
              </w:rPr>
              <w:t>A.3.1B.1</w:t>
            </w:r>
            <w:r w:rsidRPr="00020619">
              <w:rPr>
                <w:rFonts w:ascii="Arial" w:hAnsi="Arial"/>
                <w:sz w:val="18"/>
              </w:rPr>
              <w:t>.</w:t>
            </w:r>
          </w:p>
        </w:tc>
      </w:tr>
      <w:tr w:rsidR="002E2E4A" w:rsidRPr="00020619" w14:paraId="570DDE69" w14:textId="77777777" w:rsidTr="00864629">
        <w:trPr>
          <w:trHeight w:val="275"/>
        </w:trPr>
        <w:tc>
          <w:tcPr>
            <w:tcW w:w="2093" w:type="dxa"/>
            <w:gridSpan w:val="2"/>
            <w:tcBorders>
              <w:top w:val="nil"/>
              <w:bottom w:val="nil"/>
            </w:tcBorders>
            <w:shd w:val="clear" w:color="auto" w:fill="auto"/>
          </w:tcPr>
          <w:p w14:paraId="36957FBB"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2051F3B7"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2</w:t>
            </w:r>
          </w:p>
        </w:tc>
        <w:tc>
          <w:tcPr>
            <w:tcW w:w="1276" w:type="dxa"/>
            <w:tcBorders>
              <w:top w:val="nil"/>
            </w:tcBorders>
            <w:shd w:val="clear" w:color="auto" w:fill="auto"/>
          </w:tcPr>
          <w:p w14:paraId="02FF719A"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CB5C450"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SR.1.1 TDD</w:t>
            </w:r>
          </w:p>
        </w:tc>
        <w:tc>
          <w:tcPr>
            <w:tcW w:w="1701" w:type="dxa"/>
          </w:tcPr>
          <w:p w14:paraId="043900B8" w14:textId="77777777" w:rsidR="002E2E4A" w:rsidRPr="00020619" w:rsidRDefault="002E2E4A" w:rsidP="00864629">
            <w:pPr>
              <w:keepNext/>
              <w:keepLines/>
              <w:spacing w:after="0"/>
              <w:jc w:val="center"/>
              <w:rPr>
                <w:rFonts w:ascii="Arial" w:hAnsi="Arial"/>
                <w:sz w:val="18"/>
              </w:rPr>
            </w:pPr>
            <w:r w:rsidRPr="00020619">
              <w:rPr>
                <w:rFonts w:ascii="Arial" w:hAnsi="Arial"/>
                <w:sz w:val="18"/>
              </w:rPr>
              <w:t>SR.1.1 TDD</w:t>
            </w:r>
          </w:p>
        </w:tc>
        <w:tc>
          <w:tcPr>
            <w:tcW w:w="1842" w:type="dxa"/>
            <w:tcBorders>
              <w:top w:val="nil"/>
            </w:tcBorders>
            <w:shd w:val="clear" w:color="auto" w:fill="auto"/>
          </w:tcPr>
          <w:p w14:paraId="19DD3A2F" w14:textId="77777777" w:rsidR="002E2E4A" w:rsidRPr="00020619" w:rsidRDefault="002E2E4A" w:rsidP="00864629">
            <w:pPr>
              <w:keepNext/>
              <w:keepLines/>
              <w:spacing w:after="0"/>
              <w:rPr>
                <w:rFonts w:ascii="Arial" w:hAnsi="Arial"/>
                <w:sz w:val="18"/>
              </w:rPr>
            </w:pPr>
          </w:p>
        </w:tc>
      </w:tr>
      <w:tr w:rsidR="002E2E4A" w:rsidRPr="00020619" w14:paraId="5E8E1306" w14:textId="77777777" w:rsidTr="00864629">
        <w:trPr>
          <w:trHeight w:val="275"/>
        </w:trPr>
        <w:tc>
          <w:tcPr>
            <w:tcW w:w="2093" w:type="dxa"/>
            <w:gridSpan w:val="2"/>
            <w:tcBorders>
              <w:top w:val="nil"/>
              <w:bottom w:val="single" w:sz="4" w:space="0" w:color="auto"/>
            </w:tcBorders>
            <w:shd w:val="clear" w:color="auto" w:fill="auto"/>
          </w:tcPr>
          <w:p w14:paraId="4A1A4AF8"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6DBAEA5A" w14:textId="77777777" w:rsidR="002E2E4A" w:rsidRPr="00020619" w:rsidRDefault="002E2E4A" w:rsidP="00864629">
            <w:pPr>
              <w:keepNext/>
              <w:keepLines/>
              <w:spacing w:after="0"/>
              <w:rPr>
                <w:rFonts w:ascii="Arial" w:eastAsiaTheme="minorEastAsia" w:hAnsi="Arial"/>
                <w:sz w:val="18"/>
                <w:lang w:eastAsia="zh-CN"/>
              </w:rPr>
            </w:pPr>
            <w:r w:rsidRPr="00020619">
              <w:rPr>
                <w:rFonts w:ascii="Arial" w:hAnsi="Arial" w:hint="eastAsia"/>
                <w:sz w:val="18"/>
                <w:lang w:eastAsia="zh-CN"/>
              </w:rPr>
              <w:t>Co</w:t>
            </w:r>
            <w:r w:rsidRPr="00020619">
              <w:rPr>
                <w:rFonts w:ascii="Arial" w:hAnsi="Arial"/>
                <w:sz w:val="18"/>
                <w:lang w:eastAsia="zh-CN"/>
              </w:rPr>
              <w:t>nfig 3</w:t>
            </w:r>
          </w:p>
        </w:tc>
        <w:tc>
          <w:tcPr>
            <w:tcW w:w="1276" w:type="dxa"/>
            <w:tcBorders>
              <w:top w:val="nil"/>
            </w:tcBorders>
            <w:shd w:val="clear" w:color="auto" w:fill="auto"/>
          </w:tcPr>
          <w:p w14:paraId="36BD6BD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BDFF027"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2.1 TDD</w:t>
            </w:r>
          </w:p>
        </w:tc>
        <w:tc>
          <w:tcPr>
            <w:tcW w:w="1701" w:type="dxa"/>
          </w:tcPr>
          <w:p w14:paraId="790CCD19"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2.1 TDD</w:t>
            </w:r>
          </w:p>
        </w:tc>
        <w:tc>
          <w:tcPr>
            <w:tcW w:w="1842" w:type="dxa"/>
            <w:tcBorders>
              <w:top w:val="nil"/>
            </w:tcBorders>
            <w:shd w:val="clear" w:color="auto" w:fill="auto"/>
          </w:tcPr>
          <w:p w14:paraId="7B253C7A" w14:textId="77777777" w:rsidR="002E2E4A" w:rsidRPr="00020619" w:rsidRDefault="002E2E4A" w:rsidP="00864629">
            <w:pPr>
              <w:keepNext/>
              <w:keepLines/>
              <w:spacing w:after="0"/>
              <w:rPr>
                <w:rFonts w:ascii="Arial" w:hAnsi="Arial"/>
                <w:sz w:val="18"/>
              </w:rPr>
            </w:pPr>
          </w:p>
        </w:tc>
      </w:tr>
      <w:tr w:rsidR="002E2E4A" w:rsidRPr="00020619" w14:paraId="4AC87417" w14:textId="77777777" w:rsidTr="00864629">
        <w:trPr>
          <w:trHeight w:val="275"/>
        </w:trPr>
        <w:tc>
          <w:tcPr>
            <w:tcW w:w="2093" w:type="dxa"/>
            <w:gridSpan w:val="2"/>
            <w:vMerge w:val="restart"/>
            <w:tcBorders>
              <w:top w:val="single" w:sz="4" w:space="0" w:color="auto"/>
              <w:bottom w:val="nil"/>
            </w:tcBorders>
            <w:shd w:val="clear" w:color="auto" w:fill="auto"/>
          </w:tcPr>
          <w:p w14:paraId="0B7CAD04" w14:textId="77777777" w:rsidR="002E2E4A" w:rsidRPr="00020619" w:rsidRDefault="002E2E4A" w:rsidP="00864629">
            <w:pPr>
              <w:keepNext/>
              <w:keepLines/>
              <w:spacing w:after="0"/>
              <w:rPr>
                <w:rFonts w:ascii="Arial" w:hAnsi="Arial"/>
                <w:sz w:val="18"/>
              </w:rPr>
            </w:pPr>
            <w:r w:rsidRPr="00020619">
              <w:rPr>
                <w:rFonts w:ascii="Arial" w:hAnsi="Arial" w:cs="Arial"/>
                <w:sz w:val="18"/>
                <w:lang w:val="fr-FR" w:eastAsia="zh-CN"/>
              </w:rPr>
              <w:t>RMSI CORESET Reference Channel</w:t>
            </w:r>
          </w:p>
        </w:tc>
        <w:tc>
          <w:tcPr>
            <w:tcW w:w="1559" w:type="dxa"/>
            <w:shd w:val="clear" w:color="auto" w:fill="auto"/>
          </w:tcPr>
          <w:p w14:paraId="49063224"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1, 4</w:t>
            </w:r>
          </w:p>
        </w:tc>
        <w:tc>
          <w:tcPr>
            <w:tcW w:w="1276" w:type="dxa"/>
            <w:tcBorders>
              <w:top w:val="nil"/>
            </w:tcBorders>
            <w:shd w:val="clear" w:color="auto" w:fill="auto"/>
          </w:tcPr>
          <w:p w14:paraId="0DBE780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5F1076EB"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1701" w:type="dxa"/>
          </w:tcPr>
          <w:p w14:paraId="15AEFA4D"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1842" w:type="dxa"/>
            <w:tcBorders>
              <w:top w:val="nil"/>
            </w:tcBorders>
            <w:shd w:val="clear" w:color="auto" w:fill="auto"/>
          </w:tcPr>
          <w:p w14:paraId="74C52925" w14:textId="77777777" w:rsidR="002E2E4A" w:rsidRPr="00020619" w:rsidRDefault="002E2E4A" w:rsidP="00864629">
            <w:pPr>
              <w:keepNext/>
              <w:keepLines/>
              <w:spacing w:after="0"/>
              <w:rPr>
                <w:rFonts w:ascii="Arial" w:hAnsi="Arial"/>
                <w:sz w:val="18"/>
              </w:rPr>
            </w:pPr>
          </w:p>
        </w:tc>
      </w:tr>
      <w:tr w:rsidR="002E2E4A" w:rsidRPr="00020619" w14:paraId="6B16FC56" w14:textId="77777777" w:rsidTr="00864629">
        <w:trPr>
          <w:trHeight w:val="275"/>
        </w:trPr>
        <w:tc>
          <w:tcPr>
            <w:tcW w:w="2093" w:type="dxa"/>
            <w:gridSpan w:val="2"/>
            <w:vMerge/>
            <w:tcBorders>
              <w:top w:val="nil"/>
              <w:bottom w:val="nil"/>
            </w:tcBorders>
            <w:shd w:val="clear" w:color="auto" w:fill="auto"/>
            <w:vAlign w:val="center"/>
          </w:tcPr>
          <w:p w14:paraId="071A75BE"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D23B645"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2</w:t>
            </w:r>
          </w:p>
        </w:tc>
        <w:tc>
          <w:tcPr>
            <w:tcW w:w="1276" w:type="dxa"/>
            <w:tcBorders>
              <w:top w:val="nil"/>
            </w:tcBorders>
            <w:shd w:val="clear" w:color="auto" w:fill="auto"/>
          </w:tcPr>
          <w:p w14:paraId="7E142A0A"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69DAB94"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1701" w:type="dxa"/>
          </w:tcPr>
          <w:p w14:paraId="49CC46F9"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1842" w:type="dxa"/>
            <w:tcBorders>
              <w:top w:val="nil"/>
            </w:tcBorders>
            <w:shd w:val="clear" w:color="auto" w:fill="auto"/>
          </w:tcPr>
          <w:p w14:paraId="3CCBA21D" w14:textId="77777777" w:rsidR="002E2E4A" w:rsidRPr="00020619" w:rsidRDefault="002E2E4A" w:rsidP="00864629">
            <w:pPr>
              <w:keepNext/>
              <w:keepLines/>
              <w:spacing w:after="0"/>
              <w:rPr>
                <w:rFonts w:ascii="Arial" w:hAnsi="Arial"/>
                <w:sz w:val="18"/>
              </w:rPr>
            </w:pPr>
          </w:p>
        </w:tc>
      </w:tr>
      <w:tr w:rsidR="002E2E4A" w:rsidRPr="00020619" w14:paraId="172C1B1C" w14:textId="77777777" w:rsidTr="00864629">
        <w:trPr>
          <w:trHeight w:val="275"/>
        </w:trPr>
        <w:tc>
          <w:tcPr>
            <w:tcW w:w="2093" w:type="dxa"/>
            <w:gridSpan w:val="2"/>
            <w:tcBorders>
              <w:top w:val="nil"/>
              <w:bottom w:val="single" w:sz="4" w:space="0" w:color="auto"/>
            </w:tcBorders>
            <w:shd w:val="clear" w:color="auto" w:fill="auto"/>
            <w:vAlign w:val="center"/>
          </w:tcPr>
          <w:p w14:paraId="6BDB6C38"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5BD39FA5" w14:textId="77777777" w:rsidR="002E2E4A" w:rsidRPr="00020619" w:rsidRDefault="002E2E4A" w:rsidP="00864629">
            <w:pPr>
              <w:keepNext/>
              <w:keepLines/>
              <w:spacing w:after="0"/>
              <w:rPr>
                <w:rFonts w:ascii="Arial" w:hAnsi="Arial" w:cs="Arial"/>
                <w:bCs/>
                <w:sz w:val="18"/>
                <w:lang w:val="fr-FR" w:eastAsia="zh-CN"/>
              </w:rPr>
            </w:pPr>
            <w:r w:rsidRPr="00020619">
              <w:rPr>
                <w:rFonts w:ascii="Arial" w:hAnsi="Arial" w:hint="eastAsia"/>
                <w:sz w:val="18"/>
                <w:lang w:eastAsia="zh-CN"/>
              </w:rPr>
              <w:t>Co</w:t>
            </w:r>
            <w:r w:rsidRPr="00020619">
              <w:rPr>
                <w:rFonts w:ascii="Arial" w:hAnsi="Arial"/>
                <w:sz w:val="18"/>
                <w:lang w:eastAsia="zh-CN"/>
              </w:rPr>
              <w:t>nfig 3</w:t>
            </w:r>
          </w:p>
        </w:tc>
        <w:tc>
          <w:tcPr>
            <w:tcW w:w="1276" w:type="dxa"/>
            <w:tcBorders>
              <w:top w:val="nil"/>
            </w:tcBorders>
            <w:shd w:val="clear" w:color="auto" w:fill="auto"/>
          </w:tcPr>
          <w:p w14:paraId="60A06E28"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05AEDFFB"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R.2.1 TDD</w:t>
            </w:r>
          </w:p>
        </w:tc>
        <w:tc>
          <w:tcPr>
            <w:tcW w:w="1701" w:type="dxa"/>
          </w:tcPr>
          <w:p w14:paraId="20D365CB"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R.2.1 TDD</w:t>
            </w:r>
          </w:p>
        </w:tc>
        <w:tc>
          <w:tcPr>
            <w:tcW w:w="1842" w:type="dxa"/>
            <w:tcBorders>
              <w:top w:val="nil"/>
            </w:tcBorders>
            <w:shd w:val="clear" w:color="auto" w:fill="auto"/>
          </w:tcPr>
          <w:p w14:paraId="68F4ECC4" w14:textId="77777777" w:rsidR="002E2E4A" w:rsidRPr="00020619" w:rsidRDefault="002E2E4A" w:rsidP="00864629">
            <w:pPr>
              <w:keepNext/>
              <w:keepLines/>
              <w:spacing w:after="0"/>
              <w:rPr>
                <w:rFonts w:ascii="Arial" w:hAnsi="Arial"/>
                <w:sz w:val="18"/>
              </w:rPr>
            </w:pPr>
          </w:p>
        </w:tc>
      </w:tr>
      <w:tr w:rsidR="002E2E4A" w:rsidRPr="00020619" w14:paraId="0CC4D140" w14:textId="77777777" w:rsidTr="00864629">
        <w:trPr>
          <w:trHeight w:val="275"/>
        </w:trPr>
        <w:tc>
          <w:tcPr>
            <w:tcW w:w="2093" w:type="dxa"/>
            <w:gridSpan w:val="2"/>
            <w:vMerge w:val="restart"/>
            <w:tcBorders>
              <w:top w:val="single" w:sz="4" w:space="0" w:color="auto"/>
              <w:bottom w:val="nil"/>
            </w:tcBorders>
            <w:shd w:val="clear" w:color="auto" w:fill="auto"/>
          </w:tcPr>
          <w:p w14:paraId="1218B6F9" w14:textId="77777777" w:rsidR="002E2E4A" w:rsidRPr="00020619" w:rsidRDefault="002E2E4A" w:rsidP="00864629">
            <w:pPr>
              <w:keepNext/>
              <w:keepLines/>
              <w:spacing w:after="0"/>
              <w:rPr>
                <w:rFonts w:ascii="Arial" w:hAnsi="Arial"/>
                <w:sz w:val="18"/>
              </w:rPr>
            </w:pPr>
            <w:proofErr w:type="spellStart"/>
            <w:r w:rsidRPr="00020619">
              <w:rPr>
                <w:rFonts w:ascii="Arial" w:hAnsi="Arial" w:cs="Arial"/>
                <w:sz w:val="18"/>
                <w:lang w:val="fr-FR" w:eastAsia="zh-CN"/>
              </w:rPr>
              <w:t>Dedicated</w:t>
            </w:r>
            <w:proofErr w:type="spellEnd"/>
            <w:r w:rsidRPr="00020619">
              <w:rPr>
                <w:rFonts w:ascii="Arial" w:hAnsi="Arial" w:cs="Arial"/>
                <w:sz w:val="18"/>
                <w:lang w:val="fr-FR" w:eastAsia="zh-CN"/>
              </w:rPr>
              <w:t xml:space="preserve"> CORESET Reference Channel</w:t>
            </w:r>
          </w:p>
        </w:tc>
        <w:tc>
          <w:tcPr>
            <w:tcW w:w="1559" w:type="dxa"/>
            <w:shd w:val="clear" w:color="auto" w:fill="auto"/>
          </w:tcPr>
          <w:p w14:paraId="593031F7"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1, 4</w:t>
            </w:r>
          </w:p>
        </w:tc>
        <w:tc>
          <w:tcPr>
            <w:tcW w:w="1276" w:type="dxa"/>
            <w:tcBorders>
              <w:top w:val="nil"/>
            </w:tcBorders>
            <w:shd w:val="clear" w:color="auto" w:fill="auto"/>
          </w:tcPr>
          <w:p w14:paraId="28F9C3D2"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0DA2922"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1701" w:type="dxa"/>
          </w:tcPr>
          <w:p w14:paraId="1C68A8AA"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1842" w:type="dxa"/>
            <w:tcBorders>
              <w:top w:val="nil"/>
            </w:tcBorders>
            <w:shd w:val="clear" w:color="auto" w:fill="auto"/>
          </w:tcPr>
          <w:p w14:paraId="761B34C8" w14:textId="77777777" w:rsidR="002E2E4A" w:rsidRPr="00020619" w:rsidRDefault="002E2E4A" w:rsidP="00864629">
            <w:pPr>
              <w:keepNext/>
              <w:keepLines/>
              <w:spacing w:after="0"/>
              <w:rPr>
                <w:rFonts w:ascii="Arial" w:hAnsi="Arial"/>
                <w:sz w:val="18"/>
              </w:rPr>
            </w:pPr>
          </w:p>
        </w:tc>
      </w:tr>
      <w:tr w:rsidR="002E2E4A" w:rsidRPr="00020619" w14:paraId="2973278C" w14:textId="77777777" w:rsidTr="00864629">
        <w:trPr>
          <w:trHeight w:val="275"/>
        </w:trPr>
        <w:tc>
          <w:tcPr>
            <w:tcW w:w="2093" w:type="dxa"/>
            <w:gridSpan w:val="2"/>
            <w:vMerge/>
            <w:tcBorders>
              <w:top w:val="nil"/>
              <w:bottom w:val="nil"/>
            </w:tcBorders>
            <w:shd w:val="clear" w:color="auto" w:fill="auto"/>
            <w:vAlign w:val="center"/>
          </w:tcPr>
          <w:p w14:paraId="759C29A3"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02F6448F"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2</w:t>
            </w:r>
          </w:p>
        </w:tc>
        <w:tc>
          <w:tcPr>
            <w:tcW w:w="1276" w:type="dxa"/>
            <w:tcBorders>
              <w:top w:val="nil"/>
            </w:tcBorders>
            <w:shd w:val="clear" w:color="auto" w:fill="auto"/>
          </w:tcPr>
          <w:p w14:paraId="3CB0DC9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80C7BDB"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1701" w:type="dxa"/>
          </w:tcPr>
          <w:p w14:paraId="41F864F6"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1842" w:type="dxa"/>
            <w:tcBorders>
              <w:top w:val="nil"/>
            </w:tcBorders>
            <w:shd w:val="clear" w:color="auto" w:fill="auto"/>
          </w:tcPr>
          <w:p w14:paraId="71461A7D" w14:textId="77777777" w:rsidR="002E2E4A" w:rsidRPr="00020619" w:rsidRDefault="002E2E4A" w:rsidP="00864629">
            <w:pPr>
              <w:keepNext/>
              <w:keepLines/>
              <w:spacing w:after="0"/>
              <w:rPr>
                <w:rFonts w:ascii="Arial" w:hAnsi="Arial"/>
                <w:sz w:val="18"/>
              </w:rPr>
            </w:pPr>
          </w:p>
        </w:tc>
      </w:tr>
      <w:tr w:rsidR="002E2E4A" w:rsidRPr="00020619" w14:paraId="752D07B1" w14:textId="77777777" w:rsidTr="00864629">
        <w:trPr>
          <w:trHeight w:val="275"/>
        </w:trPr>
        <w:tc>
          <w:tcPr>
            <w:tcW w:w="2093" w:type="dxa"/>
            <w:gridSpan w:val="2"/>
            <w:tcBorders>
              <w:top w:val="nil"/>
            </w:tcBorders>
            <w:shd w:val="clear" w:color="auto" w:fill="auto"/>
            <w:vAlign w:val="center"/>
          </w:tcPr>
          <w:p w14:paraId="41C0DC55"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ED184BE" w14:textId="77777777" w:rsidR="002E2E4A" w:rsidRPr="00020619" w:rsidRDefault="002E2E4A" w:rsidP="00864629">
            <w:pPr>
              <w:keepNext/>
              <w:keepLines/>
              <w:spacing w:after="0"/>
              <w:rPr>
                <w:rFonts w:ascii="Arial" w:hAnsi="Arial" w:cs="Arial"/>
                <w:bCs/>
                <w:sz w:val="18"/>
                <w:lang w:val="fr-FR" w:eastAsia="zh-CN"/>
              </w:rPr>
            </w:pPr>
            <w:r w:rsidRPr="00020619">
              <w:rPr>
                <w:rFonts w:ascii="Arial" w:hAnsi="Arial" w:hint="eastAsia"/>
                <w:sz w:val="18"/>
                <w:lang w:eastAsia="zh-CN"/>
              </w:rPr>
              <w:t>Co</w:t>
            </w:r>
            <w:r w:rsidRPr="00020619">
              <w:rPr>
                <w:rFonts w:ascii="Arial" w:hAnsi="Arial"/>
                <w:sz w:val="18"/>
                <w:lang w:eastAsia="zh-CN"/>
              </w:rPr>
              <w:t>nfig 3</w:t>
            </w:r>
          </w:p>
        </w:tc>
        <w:tc>
          <w:tcPr>
            <w:tcW w:w="1276" w:type="dxa"/>
            <w:tcBorders>
              <w:top w:val="nil"/>
            </w:tcBorders>
            <w:shd w:val="clear" w:color="auto" w:fill="auto"/>
          </w:tcPr>
          <w:p w14:paraId="66DE3B06"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768B3263"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CR.2.1 TDD</w:t>
            </w:r>
          </w:p>
        </w:tc>
        <w:tc>
          <w:tcPr>
            <w:tcW w:w="1701" w:type="dxa"/>
          </w:tcPr>
          <w:p w14:paraId="5518FEAB"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CR.2.1 TDD</w:t>
            </w:r>
          </w:p>
        </w:tc>
        <w:tc>
          <w:tcPr>
            <w:tcW w:w="1842" w:type="dxa"/>
            <w:tcBorders>
              <w:top w:val="nil"/>
            </w:tcBorders>
            <w:shd w:val="clear" w:color="auto" w:fill="auto"/>
          </w:tcPr>
          <w:p w14:paraId="3AEEC5F4" w14:textId="77777777" w:rsidR="002E2E4A" w:rsidRPr="00020619" w:rsidRDefault="002E2E4A" w:rsidP="00864629">
            <w:pPr>
              <w:keepNext/>
              <w:keepLines/>
              <w:spacing w:after="0"/>
              <w:rPr>
                <w:rFonts w:ascii="Arial" w:hAnsi="Arial"/>
                <w:sz w:val="18"/>
              </w:rPr>
            </w:pPr>
          </w:p>
        </w:tc>
      </w:tr>
      <w:tr w:rsidR="002E2E4A" w:rsidRPr="00020619" w14:paraId="3949B7CE" w14:textId="77777777" w:rsidTr="00864629">
        <w:tc>
          <w:tcPr>
            <w:tcW w:w="3652" w:type="dxa"/>
            <w:gridSpan w:val="3"/>
            <w:shd w:val="clear" w:color="auto" w:fill="auto"/>
          </w:tcPr>
          <w:p w14:paraId="5B8CFA46"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lang w:eastAsia="zh-CN"/>
              </w:rPr>
              <w:t>NR</w:t>
            </w:r>
            <w:r w:rsidRPr="00020619">
              <w:rPr>
                <w:rFonts w:ascii="Arial" w:hAnsi="Arial"/>
                <w:sz w:val="18"/>
                <w:szCs w:val="18"/>
              </w:rPr>
              <w:t xml:space="preserve"> RF Channel Number</w:t>
            </w:r>
          </w:p>
        </w:tc>
        <w:tc>
          <w:tcPr>
            <w:tcW w:w="1276" w:type="dxa"/>
            <w:shd w:val="clear" w:color="auto" w:fill="auto"/>
          </w:tcPr>
          <w:p w14:paraId="4A6A3BB3" w14:textId="77777777" w:rsidR="002E2E4A" w:rsidRPr="00020619" w:rsidRDefault="002E2E4A" w:rsidP="00864629">
            <w:pPr>
              <w:keepNext/>
              <w:keepLines/>
              <w:spacing w:after="0"/>
              <w:jc w:val="center"/>
              <w:rPr>
                <w:rFonts w:ascii="Arial" w:hAnsi="Arial"/>
                <w:sz w:val="18"/>
              </w:rPr>
            </w:pPr>
          </w:p>
        </w:tc>
        <w:tc>
          <w:tcPr>
            <w:tcW w:w="1843" w:type="dxa"/>
            <w:tcBorders>
              <w:bottom w:val="single" w:sz="4" w:space="0" w:color="auto"/>
            </w:tcBorders>
            <w:shd w:val="clear" w:color="auto" w:fill="auto"/>
          </w:tcPr>
          <w:p w14:paraId="68812DE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w:t>
            </w:r>
          </w:p>
        </w:tc>
        <w:tc>
          <w:tcPr>
            <w:tcW w:w="1701" w:type="dxa"/>
            <w:tcBorders>
              <w:bottom w:val="single" w:sz="4" w:space="0" w:color="auto"/>
            </w:tcBorders>
          </w:tcPr>
          <w:p w14:paraId="3ECBA627"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w:t>
            </w:r>
          </w:p>
        </w:tc>
        <w:tc>
          <w:tcPr>
            <w:tcW w:w="1842" w:type="dxa"/>
            <w:shd w:val="clear" w:color="auto" w:fill="auto"/>
          </w:tcPr>
          <w:p w14:paraId="25B203D5" w14:textId="77777777" w:rsidR="002E2E4A" w:rsidRPr="00020619" w:rsidRDefault="002E2E4A" w:rsidP="00864629">
            <w:pPr>
              <w:keepNext/>
              <w:keepLines/>
              <w:spacing w:after="0"/>
              <w:rPr>
                <w:rFonts w:ascii="Arial" w:hAnsi="Arial"/>
                <w:sz w:val="18"/>
              </w:rPr>
            </w:pPr>
          </w:p>
        </w:tc>
      </w:tr>
      <w:tr w:rsidR="002E2E4A" w:rsidRPr="00020619" w14:paraId="26AA3EA6" w14:textId="77777777" w:rsidTr="00864629">
        <w:tc>
          <w:tcPr>
            <w:tcW w:w="3652" w:type="dxa"/>
            <w:gridSpan w:val="3"/>
            <w:shd w:val="clear" w:color="auto" w:fill="auto"/>
          </w:tcPr>
          <w:p w14:paraId="5C1D20DE"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SS to SSS</w:t>
            </w:r>
          </w:p>
        </w:tc>
        <w:tc>
          <w:tcPr>
            <w:tcW w:w="1276" w:type="dxa"/>
            <w:shd w:val="clear" w:color="auto" w:fill="auto"/>
          </w:tcPr>
          <w:p w14:paraId="6482C5FA"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bottom w:val="nil"/>
            </w:tcBorders>
            <w:shd w:val="clear" w:color="auto" w:fill="auto"/>
            <w:vAlign w:val="center"/>
          </w:tcPr>
          <w:p w14:paraId="07F20627"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0</w:t>
            </w:r>
          </w:p>
        </w:tc>
        <w:tc>
          <w:tcPr>
            <w:tcW w:w="1701" w:type="dxa"/>
            <w:tcBorders>
              <w:bottom w:val="nil"/>
            </w:tcBorders>
            <w:shd w:val="clear" w:color="auto" w:fill="auto"/>
            <w:vAlign w:val="center"/>
          </w:tcPr>
          <w:p w14:paraId="6AE2C315"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0</w:t>
            </w:r>
          </w:p>
        </w:tc>
        <w:tc>
          <w:tcPr>
            <w:tcW w:w="1842" w:type="dxa"/>
            <w:shd w:val="clear" w:color="auto" w:fill="auto"/>
          </w:tcPr>
          <w:p w14:paraId="1862F052" w14:textId="77777777" w:rsidR="002E2E4A" w:rsidRPr="00020619" w:rsidRDefault="002E2E4A" w:rsidP="00864629">
            <w:pPr>
              <w:keepNext/>
              <w:keepLines/>
              <w:spacing w:after="0"/>
              <w:rPr>
                <w:rFonts w:ascii="Arial" w:hAnsi="Arial"/>
                <w:sz w:val="18"/>
              </w:rPr>
            </w:pPr>
          </w:p>
        </w:tc>
      </w:tr>
      <w:tr w:rsidR="002E2E4A" w:rsidRPr="00020619" w14:paraId="79A727EB" w14:textId="77777777" w:rsidTr="00864629">
        <w:tc>
          <w:tcPr>
            <w:tcW w:w="3652" w:type="dxa"/>
            <w:gridSpan w:val="3"/>
            <w:shd w:val="clear" w:color="auto" w:fill="auto"/>
          </w:tcPr>
          <w:p w14:paraId="6C323D5E"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BCH_DMRS to SSS</w:t>
            </w:r>
          </w:p>
        </w:tc>
        <w:tc>
          <w:tcPr>
            <w:tcW w:w="1276" w:type="dxa"/>
            <w:shd w:val="clear" w:color="auto" w:fill="auto"/>
          </w:tcPr>
          <w:p w14:paraId="5E6941E6"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0711ED0C"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55BFACB1"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3550D925" w14:textId="77777777" w:rsidR="002E2E4A" w:rsidRPr="00020619" w:rsidRDefault="002E2E4A" w:rsidP="00864629">
            <w:pPr>
              <w:keepNext/>
              <w:keepLines/>
              <w:spacing w:after="0"/>
              <w:rPr>
                <w:rFonts w:ascii="Arial" w:hAnsi="Arial"/>
                <w:sz w:val="18"/>
              </w:rPr>
            </w:pPr>
          </w:p>
        </w:tc>
      </w:tr>
      <w:tr w:rsidR="002E2E4A" w:rsidRPr="00020619" w14:paraId="4FAF2AF4" w14:textId="77777777" w:rsidTr="00864629">
        <w:tc>
          <w:tcPr>
            <w:tcW w:w="3652" w:type="dxa"/>
            <w:gridSpan w:val="3"/>
            <w:shd w:val="clear" w:color="auto" w:fill="auto"/>
          </w:tcPr>
          <w:p w14:paraId="1CB36D84"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BCH to PBCH_DMRS</w:t>
            </w:r>
          </w:p>
        </w:tc>
        <w:tc>
          <w:tcPr>
            <w:tcW w:w="1276" w:type="dxa"/>
            <w:shd w:val="clear" w:color="auto" w:fill="auto"/>
          </w:tcPr>
          <w:p w14:paraId="2A7D2045"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1D4BBD34"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7DA627F6"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6A5811C9" w14:textId="77777777" w:rsidR="002E2E4A" w:rsidRPr="00020619" w:rsidRDefault="002E2E4A" w:rsidP="00864629">
            <w:pPr>
              <w:keepNext/>
              <w:keepLines/>
              <w:spacing w:after="0"/>
              <w:rPr>
                <w:rFonts w:ascii="Arial" w:hAnsi="Arial"/>
                <w:sz w:val="18"/>
              </w:rPr>
            </w:pPr>
          </w:p>
        </w:tc>
      </w:tr>
      <w:tr w:rsidR="002E2E4A" w:rsidRPr="00020619" w14:paraId="6F7F853B" w14:textId="77777777" w:rsidTr="00864629">
        <w:tc>
          <w:tcPr>
            <w:tcW w:w="3652" w:type="dxa"/>
            <w:gridSpan w:val="3"/>
            <w:shd w:val="clear" w:color="auto" w:fill="auto"/>
          </w:tcPr>
          <w:p w14:paraId="0E0FB1CE"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DCCH_DMRS to SSS</w:t>
            </w:r>
          </w:p>
        </w:tc>
        <w:tc>
          <w:tcPr>
            <w:tcW w:w="1276" w:type="dxa"/>
            <w:shd w:val="clear" w:color="auto" w:fill="auto"/>
          </w:tcPr>
          <w:p w14:paraId="0B24D32D"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1EC626B0"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32C6F066"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15015751" w14:textId="77777777" w:rsidR="002E2E4A" w:rsidRPr="00020619" w:rsidRDefault="002E2E4A" w:rsidP="00864629">
            <w:pPr>
              <w:keepNext/>
              <w:keepLines/>
              <w:spacing w:after="0"/>
              <w:rPr>
                <w:rFonts w:ascii="Arial" w:hAnsi="Arial"/>
                <w:sz w:val="18"/>
              </w:rPr>
            </w:pPr>
          </w:p>
        </w:tc>
      </w:tr>
      <w:tr w:rsidR="002E2E4A" w:rsidRPr="00020619" w14:paraId="67BD7FA7" w14:textId="77777777" w:rsidTr="00864629">
        <w:tc>
          <w:tcPr>
            <w:tcW w:w="3652" w:type="dxa"/>
            <w:gridSpan w:val="3"/>
            <w:shd w:val="clear" w:color="auto" w:fill="auto"/>
          </w:tcPr>
          <w:p w14:paraId="0A271B3A"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DCCH to PDCCH_DMRS</w:t>
            </w:r>
          </w:p>
        </w:tc>
        <w:tc>
          <w:tcPr>
            <w:tcW w:w="1276" w:type="dxa"/>
            <w:shd w:val="clear" w:color="auto" w:fill="auto"/>
          </w:tcPr>
          <w:p w14:paraId="194C3E0A"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1CF4C16E"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74AD4A7C"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370F79B9" w14:textId="77777777" w:rsidR="002E2E4A" w:rsidRPr="00020619" w:rsidRDefault="002E2E4A" w:rsidP="00864629">
            <w:pPr>
              <w:keepNext/>
              <w:keepLines/>
              <w:spacing w:after="0"/>
              <w:rPr>
                <w:rFonts w:ascii="Arial" w:hAnsi="Arial"/>
                <w:sz w:val="18"/>
              </w:rPr>
            </w:pPr>
          </w:p>
        </w:tc>
      </w:tr>
      <w:tr w:rsidR="002E2E4A" w:rsidRPr="00020619" w14:paraId="34535052" w14:textId="77777777" w:rsidTr="00864629">
        <w:tc>
          <w:tcPr>
            <w:tcW w:w="3652" w:type="dxa"/>
            <w:gridSpan w:val="3"/>
            <w:shd w:val="clear" w:color="auto" w:fill="auto"/>
          </w:tcPr>
          <w:p w14:paraId="6BD71483"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DSCH_DMRS to SSS</w:t>
            </w:r>
          </w:p>
        </w:tc>
        <w:tc>
          <w:tcPr>
            <w:tcW w:w="1276" w:type="dxa"/>
            <w:shd w:val="clear" w:color="auto" w:fill="auto"/>
          </w:tcPr>
          <w:p w14:paraId="353AE68B"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2FAB2D33"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54F1DB09"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5D6CDC7B" w14:textId="77777777" w:rsidR="002E2E4A" w:rsidRPr="00020619" w:rsidRDefault="002E2E4A" w:rsidP="00864629">
            <w:pPr>
              <w:keepNext/>
              <w:keepLines/>
              <w:spacing w:after="0"/>
              <w:rPr>
                <w:rFonts w:ascii="Arial" w:hAnsi="Arial"/>
                <w:sz w:val="18"/>
              </w:rPr>
            </w:pPr>
          </w:p>
        </w:tc>
      </w:tr>
      <w:tr w:rsidR="002E2E4A" w:rsidRPr="00020619" w14:paraId="4196EC87" w14:textId="77777777" w:rsidTr="00864629">
        <w:tc>
          <w:tcPr>
            <w:tcW w:w="3652" w:type="dxa"/>
            <w:gridSpan w:val="3"/>
            <w:shd w:val="clear" w:color="auto" w:fill="auto"/>
          </w:tcPr>
          <w:p w14:paraId="7B3D3A5E"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DSCH to PDSCH_DMRS</w:t>
            </w:r>
          </w:p>
        </w:tc>
        <w:tc>
          <w:tcPr>
            <w:tcW w:w="1276" w:type="dxa"/>
            <w:shd w:val="clear" w:color="auto" w:fill="auto"/>
          </w:tcPr>
          <w:p w14:paraId="76F52D85"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tcBorders>
            <w:shd w:val="clear" w:color="auto" w:fill="auto"/>
          </w:tcPr>
          <w:p w14:paraId="36E02D72" w14:textId="77777777" w:rsidR="002E2E4A" w:rsidRPr="00020619" w:rsidRDefault="002E2E4A" w:rsidP="00864629">
            <w:pPr>
              <w:keepNext/>
              <w:keepLines/>
              <w:spacing w:after="0"/>
              <w:jc w:val="center"/>
              <w:rPr>
                <w:rFonts w:ascii="Arial" w:hAnsi="Arial"/>
                <w:sz w:val="18"/>
              </w:rPr>
            </w:pPr>
          </w:p>
        </w:tc>
        <w:tc>
          <w:tcPr>
            <w:tcW w:w="1701" w:type="dxa"/>
            <w:tcBorders>
              <w:top w:val="nil"/>
            </w:tcBorders>
            <w:shd w:val="clear" w:color="auto" w:fill="auto"/>
          </w:tcPr>
          <w:p w14:paraId="513C3811" w14:textId="77777777" w:rsidR="002E2E4A" w:rsidRPr="00020619" w:rsidRDefault="002E2E4A" w:rsidP="00864629">
            <w:pPr>
              <w:keepNext/>
              <w:keepLines/>
              <w:spacing w:after="0"/>
              <w:jc w:val="center"/>
              <w:rPr>
                <w:rFonts w:ascii="Arial" w:hAnsi="Arial"/>
                <w:sz w:val="18"/>
              </w:rPr>
            </w:pPr>
          </w:p>
        </w:tc>
        <w:tc>
          <w:tcPr>
            <w:tcW w:w="1842" w:type="dxa"/>
            <w:tcBorders>
              <w:bottom w:val="single" w:sz="4" w:space="0" w:color="auto"/>
            </w:tcBorders>
            <w:shd w:val="clear" w:color="auto" w:fill="auto"/>
          </w:tcPr>
          <w:p w14:paraId="0E3FD339" w14:textId="77777777" w:rsidR="002E2E4A" w:rsidRPr="00020619" w:rsidRDefault="002E2E4A" w:rsidP="00864629">
            <w:pPr>
              <w:keepNext/>
              <w:keepLines/>
              <w:spacing w:after="0"/>
              <w:rPr>
                <w:rFonts w:ascii="Arial" w:hAnsi="Arial"/>
                <w:sz w:val="18"/>
              </w:rPr>
            </w:pPr>
          </w:p>
        </w:tc>
      </w:tr>
      <w:tr w:rsidR="002E2E4A" w:rsidRPr="00020619" w14:paraId="268AADBA" w14:textId="77777777" w:rsidTr="00864629">
        <w:tc>
          <w:tcPr>
            <w:tcW w:w="1242" w:type="dxa"/>
            <w:tcBorders>
              <w:bottom w:val="nil"/>
            </w:tcBorders>
            <w:shd w:val="clear" w:color="auto" w:fill="auto"/>
          </w:tcPr>
          <w:p w14:paraId="55FCC11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with index 0</w:t>
            </w:r>
          </w:p>
        </w:tc>
        <w:tc>
          <w:tcPr>
            <w:tcW w:w="2410" w:type="dxa"/>
            <w:gridSpan w:val="2"/>
            <w:shd w:val="clear" w:color="auto" w:fill="auto"/>
          </w:tcPr>
          <w:p w14:paraId="5C87BB0F"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680" w:dyaOrig="380" w14:anchorId="30B020F7">
                <v:shape id="_x0000_i1968" type="#_x0000_t75" style="width:36.2pt;height:15.45pt" o:ole="" fillcolor="window">
                  <v:imagedata r:id="rId60" o:title=""/>
                </v:shape>
                <o:OLEObject Type="Embed" ProgID="Equation.3" ShapeID="_x0000_i1968" DrawAspect="Content" ObjectID="_1731331376" r:id="rId77"/>
              </w:object>
            </w:r>
          </w:p>
        </w:tc>
        <w:tc>
          <w:tcPr>
            <w:tcW w:w="1276" w:type="dxa"/>
            <w:tcBorders>
              <w:bottom w:val="single" w:sz="4" w:space="0" w:color="auto"/>
            </w:tcBorders>
            <w:shd w:val="clear" w:color="auto" w:fill="auto"/>
          </w:tcPr>
          <w:p w14:paraId="5E202163"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1843" w:type="dxa"/>
            <w:shd w:val="clear" w:color="auto" w:fill="auto"/>
          </w:tcPr>
          <w:p w14:paraId="11ADC53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3</w:t>
            </w:r>
          </w:p>
        </w:tc>
        <w:tc>
          <w:tcPr>
            <w:tcW w:w="1701" w:type="dxa"/>
          </w:tcPr>
          <w:p w14:paraId="5274425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3</w:t>
            </w:r>
          </w:p>
        </w:tc>
        <w:tc>
          <w:tcPr>
            <w:tcW w:w="1842" w:type="dxa"/>
            <w:tcBorders>
              <w:bottom w:val="nil"/>
            </w:tcBorders>
            <w:shd w:val="clear" w:color="auto" w:fill="auto"/>
          </w:tcPr>
          <w:p w14:paraId="512228F9"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 xml:space="preserve">Power of SSB with index 0 is set to be above configured </w:t>
            </w:r>
            <w:proofErr w:type="spellStart"/>
            <w:r w:rsidRPr="00020619">
              <w:rPr>
                <w:rFonts w:ascii="Arial" w:hAnsi="Arial"/>
                <w:i/>
                <w:sz w:val="18"/>
              </w:rPr>
              <w:t>rsrp-ThresholdSSB</w:t>
            </w:r>
            <w:proofErr w:type="spellEnd"/>
            <w:proofErr w:type="gramStart"/>
            <w:r w:rsidRPr="00020619">
              <w:rPr>
                <w:rFonts w:ascii="Arial" w:hAnsi="Arial"/>
                <w:sz w:val="18"/>
              </w:rPr>
              <w:t>+[</w:t>
            </w:r>
            <w:proofErr w:type="gramEnd"/>
            <w:del w:id="6155" w:author="BigCREditor-RAN4#104-bis" w:date="2022-10-21T12:27:00Z">
              <w:r w:rsidRPr="00020619" w:rsidDel="00426A90">
                <w:rPr>
                  <w:rFonts w:ascii="Arial" w:hAnsi="Arial"/>
                  <w:sz w:val="18"/>
                </w:rPr>
                <w:delText>offset</w:delText>
              </w:r>
            </w:del>
            <w:ins w:id="6156" w:author="BigCREditor-RAN4#104-bis" w:date="2022-10-21T12:27:00Z">
              <w:r w:rsidRPr="00020619">
                <w:rPr>
                  <w:rFonts w:ascii="Arial" w:hAnsi="Arial"/>
                  <w:sz w:val="18"/>
                </w:rPr>
                <w:t>1</w:t>
              </w:r>
            </w:ins>
            <w:r w:rsidRPr="00020619">
              <w:rPr>
                <w:rFonts w:ascii="Arial" w:hAnsi="Arial"/>
                <w:sz w:val="18"/>
              </w:rPr>
              <w:t>]</w:t>
            </w:r>
          </w:p>
        </w:tc>
      </w:tr>
      <w:tr w:rsidR="002E2E4A" w:rsidRPr="00020619" w14:paraId="13FE44A2" w14:textId="77777777" w:rsidTr="00864629">
        <w:trPr>
          <w:trHeight w:val="275"/>
        </w:trPr>
        <w:tc>
          <w:tcPr>
            <w:tcW w:w="1242" w:type="dxa"/>
            <w:tcBorders>
              <w:top w:val="nil"/>
              <w:bottom w:val="nil"/>
            </w:tcBorders>
            <w:shd w:val="clear" w:color="auto" w:fill="auto"/>
          </w:tcPr>
          <w:p w14:paraId="3137872C" w14:textId="77777777" w:rsidR="002E2E4A" w:rsidRPr="00020619" w:rsidRDefault="002E2E4A" w:rsidP="00864629">
            <w:pPr>
              <w:keepNext/>
              <w:keepLines/>
              <w:spacing w:after="0"/>
              <w:rPr>
                <w:rFonts w:ascii="Arial" w:hAnsi="Arial"/>
                <w:sz w:val="18"/>
                <w:lang w:eastAsia="zh-CN"/>
              </w:rPr>
            </w:pPr>
          </w:p>
        </w:tc>
        <w:tc>
          <w:tcPr>
            <w:tcW w:w="851" w:type="dxa"/>
            <w:tcBorders>
              <w:bottom w:val="nil"/>
            </w:tcBorders>
            <w:shd w:val="clear" w:color="auto" w:fill="auto"/>
          </w:tcPr>
          <w:p w14:paraId="3A496B37" w14:textId="77777777" w:rsidR="002E2E4A" w:rsidRPr="00020619" w:rsidRDefault="002E2E4A" w:rsidP="00864629">
            <w:pPr>
              <w:keepNext/>
              <w:keepLines/>
              <w:spacing w:after="0"/>
              <w:rPr>
                <w:rFonts w:ascii="Arial" w:hAnsi="Arial"/>
                <w:sz w:val="18"/>
                <w:lang w:eastAsia="zh-CN"/>
              </w:rPr>
            </w:pPr>
            <w:r w:rsidRPr="00020619">
              <w:rPr>
                <w:rFonts w:ascii="Arial" w:hAnsi="Arial"/>
                <w:position w:val="-12"/>
                <w:sz w:val="18"/>
              </w:rPr>
              <w:object w:dxaOrig="400" w:dyaOrig="360" w14:anchorId="6FED7EFE">
                <v:shape id="_x0000_i1969" type="#_x0000_t75" style="width:21.2pt;height:21.2pt" o:ole="" fillcolor="window">
                  <v:imagedata r:id="rId15" o:title=""/>
                </v:shape>
                <o:OLEObject Type="Embed" ProgID="Equation.3" ShapeID="_x0000_i1969" DrawAspect="Content" ObjectID="_1731331377" r:id="rId78"/>
              </w:object>
            </w:r>
          </w:p>
        </w:tc>
        <w:tc>
          <w:tcPr>
            <w:tcW w:w="1559" w:type="dxa"/>
            <w:shd w:val="clear" w:color="auto" w:fill="auto"/>
          </w:tcPr>
          <w:p w14:paraId="2DA2FAB8"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1</w:t>
            </w:r>
          </w:p>
        </w:tc>
        <w:tc>
          <w:tcPr>
            <w:tcW w:w="1276" w:type="dxa"/>
            <w:tcBorders>
              <w:bottom w:val="nil"/>
            </w:tcBorders>
            <w:shd w:val="clear" w:color="auto" w:fill="auto"/>
          </w:tcPr>
          <w:p w14:paraId="6079213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15kHz</w:t>
            </w:r>
          </w:p>
        </w:tc>
        <w:tc>
          <w:tcPr>
            <w:tcW w:w="1843" w:type="dxa"/>
            <w:shd w:val="clear" w:color="auto" w:fill="auto"/>
          </w:tcPr>
          <w:p w14:paraId="21FCE41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98</w:t>
            </w:r>
          </w:p>
        </w:tc>
        <w:tc>
          <w:tcPr>
            <w:tcW w:w="1701" w:type="dxa"/>
          </w:tcPr>
          <w:p w14:paraId="7DC6683E" w14:textId="77777777" w:rsidR="002E2E4A" w:rsidRPr="00020619" w:rsidRDefault="002E2E4A" w:rsidP="00864629">
            <w:pPr>
              <w:keepNext/>
              <w:keepLines/>
              <w:spacing w:after="0"/>
              <w:jc w:val="center"/>
              <w:rPr>
                <w:rFonts w:ascii="Arial" w:hAnsi="Arial"/>
                <w:sz w:val="18"/>
              </w:rPr>
            </w:pPr>
            <w:r w:rsidRPr="00020619">
              <w:rPr>
                <w:rFonts w:ascii="Arial" w:hAnsi="Arial"/>
                <w:sz w:val="18"/>
              </w:rPr>
              <w:t>-98</w:t>
            </w:r>
          </w:p>
        </w:tc>
        <w:tc>
          <w:tcPr>
            <w:tcW w:w="1842" w:type="dxa"/>
            <w:tcBorders>
              <w:top w:val="nil"/>
              <w:bottom w:val="nil"/>
            </w:tcBorders>
            <w:shd w:val="clear" w:color="auto" w:fill="auto"/>
          </w:tcPr>
          <w:p w14:paraId="3F9A0D55" w14:textId="77777777" w:rsidR="002E2E4A" w:rsidRPr="00020619" w:rsidRDefault="002E2E4A" w:rsidP="00864629">
            <w:pPr>
              <w:keepNext/>
              <w:keepLines/>
              <w:spacing w:after="0"/>
              <w:rPr>
                <w:rFonts w:ascii="Arial" w:hAnsi="Arial"/>
                <w:sz w:val="18"/>
              </w:rPr>
            </w:pPr>
          </w:p>
        </w:tc>
      </w:tr>
      <w:tr w:rsidR="002E2E4A" w:rsidRPr="00020619" w14:paraId="00F3C55E" w14:textId="77777777" w:rsidTr="00864629">
        <w:trPr>
          <w:trHeight w:val="275"/>
        </w:trPr>
        <w:tc>
          <w:tcPr>
            <w:tcW w:w="1242" w:type="dxa"/>
            <w:tcBorders>
              <w:top w:val="nil"/>
              <w:bottom w:val="nil"/>
            </w:tcBorders>
            <w:shd w:val="clear" w:color="auto" w:fill="auto"/>
          </w:tcPr>
          <w:p w14:paraId="1C9BAAA9" w14:textId="77777777" w:rsidR="002E2E4A" w:rsidRPr="00020619" w:rsidRDefault="002E2E4A" w:rsidP="00864629">
            <w:pPr>
              <w:keepNext/>
              <w:keepLines/>
              <w:spacing w:after="0"/>
              <w:rPr>
                <w:rFonts w:ascii="Arial" w:hAnsi="Arial"/>
                <w:sz w:val="18"/>
                <w:lang w:eastAsia="zh-CN"/>
              </w:rPr>
            </w:pPr>
          </w:p>
        </w:tc>
        <w:tc>
          <w:tcPr>
            <w:tcW w:w="851" w:type="dxa"/>
            <w:tcBorders>
              <w:top w:val="nil"/>
              <w:bottom w:val="nil"/>
            </w:tcBorders>
            <w:shd w:val="clear" w:color="auto" w:fill="auto"/>
          </w:tcPr>
          <w:p w14:paraId="1AEEC487"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54F62C2F"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2</w:t>
            </w:r>
          </w:p>
        </w:tc>
        <w:tc>
          <w:tcPr>
            <w:tcW w:w="1276" w:type="dxa"/>
            <w:tcBorders>
              <w:top w:val="nil"/>
              <w:bottom w:val="nil"/>
            </w:tcBorders>
            <w:shd w:val="clear" w:color="auto" w:fill="auto"/>
          </w:tcPr>
          <w:p w14:paraId="0309E94F"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2E483432"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1701" w:type="dxa"/>
          </w:tcPr>
          <w:p w14:paraId="23073A5C"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1842" w:type="dxa"/>
            <w:tcBorders>
              <w:top w:val="nil"/>
              <w:bottom w:val="nil"/>
            </w:tcBorders>
            <w:shd w:val="clear" w:color="auto" w:fill="auto"/>
          </w:tcPr>
          <w:p w14:paraId="67569DE2" w14:textId="77777777" w:rsidR="002E2E4A" w:rsidRPr="00020619" w:rsidRDefault="002E2E4A" w:rsidP="00864629">
            <w:pPr>
              <w:keepNext/>
              <w:keepLines/>
              <w:spacing w:after="0"/>
              <w:rPr>
                <w:rFonts w:ascii="Arial" w:hAnsi="Arial"/>
                <w:sz w:val="18"/>
              </w:rPr>
            </w:pPr>
          </w:p>
        </w:tc>
      </w:tr>
      <w:tr w:rsidR="002E2E4A" w:rsidRPr="00020619" w14:paraId="39FF601A" w14:textId="77777777" w:rsidTr="00864629">
        <w:trPr>
          <w:trHeight w:val="275"/>
        </w:trPr>
        <w:tc>
          <w:tcPr>
            <w:tcW w:w="1242" w:type="dxa"/>
            <w:tcBorders>
              <w:top w:val="nil"/>
              <w:bottom w:val="nil"/>
            </w:tcBorders>
            <w:shd w:val="clear" w:color="auto" w:fill="auto"/>
          </w:tcPr>
          <w:p w14:paraId="22E74798" w14:textId="77777777" w:rsidR="002E2E4A" w:rsidRPr="00020619" w:rsidRDefault="002E2E4A" w:rsidP="00864629">
            <w:pPr>
              <w:keepNext/>
              <w:keepLines/>
              <w:spacing w:after="0"/>
              <w:rPr>
                <w:rFonts w:ascii="Arial" w:hAnsi="Arial"/>
                <w:sz w:val="18"/>
                <w:lang w:eastAsia="zh-CN"/>
              </w:rPr>
            </w:pPr>
          </w:p>
        </w:tc>
        <w:tc>
          <w:tcPr>
            <w:tcW w:w="851" w:type="dxa"/>
            <w:tcBorders>
              <w:top w:val="nil"/>
              <w:bottom w:val="nil"/>
            </w:tcBorders>
            <w:shd w:val="clear" w:color="auto" w:fill="auto"/>
          </w:tcPr>
          <w:p w14:paraId="1DB25EA6"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5EE5CFC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3160A95F"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44E79C6" w14:textId="77777777" w:rsidR="002E2E4A" w:rsidRPr="00020619" w:rsidRDefault="002E2E4A" w:rsidP="00864629">
            <w:pPr>
              <w:keepNext/>
              <w:keepLines/>
              <w:spacing w:after="0"/>
              <w:jc w:val="center"/>
              <w:rPr>
                <w:rFonts w:ascii="Arial" w:eastAsiaTheme="minorEastAsia" w:hAnsi="Arial"/>
                <w:sz w:val="18"/>
                <w:lang w:eastAsia="zh-CN"/>
              </w:rPr>
            </w:pPr>
            <w:del w:id="6157" w:author="Huawei" w:date="2022-11-16T18:39: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58" w:author="Huawei" w:date="2022-11-16T18:39:00Z">
              <w:r>
                <w:rPr>
                  <w:rFonts w:ascii="Arial" w:hAnsi="Arial"/>
                  <w:sz w:val="18"/>
                  <w:lang w:eastAsia="zh-CN"/>
                </w:rPr>
                <w:t>-101</w:t>
              </w:r>
            </w:ins>
          </w:p>
        </w:tc>
        <w:tc>
          <w:tcPr>
            <w:tcW w:w="1701" w:type="dxa"/>
          </w:tcPr>
          <w:p w14:paraId="31A2A016" w14:textId="77777777" w:rsidR="002E2E4A" w:rsidRPr="00020619" w:rsidRDefault="002E2E4A" w:rsidP="00864629">
            <w:pPr>
              <w:keepNext/>
              <w:keepLines/>
              <w:spacing w:after="0"/>
              <w:jc w:val="center"/>
              <w:rPr>
                <w:rFonts w:ascii="Arial" w:eastAsiaTheme="minorEastAsia" w:hAnsi="Arial"/>
                <w:sz w:val="18"/>
                <w:lang w:eastAsia="zh-CN"/>
              </w:rPr>
            </w:pPr>
            <w:del w:id="6159" w:author="Huawei" w:date="2022-11-16T18:39: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60" w:author="Huawei" w:date="2022-11-16T18:39:00Z">
              <w:r>
                <w:rPr>
                  <w:rFonts w:ascii="Arial" w:hAnsi="Arial"/>
                  <w:sz w:val="18"/>
                  <w:lang w:eastAsia="zh-CN"/>
                </w:rPr>
                <w:t>-101</w:t>
              </w:r>
            </w:ins>
          </w:p>
        </w:tc>
        <w:tc>
          <w:tcPr>
            <w:tcW w:w="1842" w:type="dxa"/>
            <w:tcBorders>
              <w:top w:val="nil"/>
              <w:bottom w:val="nil"/>
            </w:tcBorders>
            <w:shd w:val="clear" w:color="auto" w:fill="auto"/>
          </w:tcPr>
          <w:p w14:paraId="46E428D5" w14:textId="77777777" w:rsidR="002E2E4A" w:rsidRPr="00020619" w:rsidRDefault="002E2E4A" w:rsidP="00864629">
            <w:pPr>
              <w:keepNext/>
              <w:keepLines/>
              <w:spacing w:after="0"/>
              <w:rPr>
                <w:rFonts w:ascii="Arial" w:hAnsi="Arial"/>
                <w:sz w:val="18"/>
              </w:rPr>
            </w:pPr>
          </w:p>
        </w:tc>
      </w:tr>
      <w:tr w:rsidR="002E2E4A" w:rsidRPr="00020619" w14:paraId="4A6A6D83" w14:textId="77777777" w:rsidTr="00864629">
        <w:tc>
          <w:tcPr>
            <w:tcW w:w="1242" w:type="dxa"/>
            <w:tcBorders>
              <w:top w:val="nil"/>
              <w:bottom w:val="nil"/>
            </w:tcBorders>
            <w:shd w:val="clear" w:color="auto" w:fill="auto"/>
          </w:tcPr>
          <w:p w14:paraId="15168E6E"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1D62C24B"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760" w:dyaOrig="380" w14:anchorId="052DB942">
                <v:shape id="_x0000_i1970" type="#_x0000_t75" style="width:35.8pt;height:15.45pt" o:ole="" fillcolor="window">
                  <v:imagedata r:id="rId63" o:title=""/>
                </v:shape>
                <o:OLEObject Type="Embed" ProgID="Equation.3" ShapeID="_x0000_i1970" DrawAspect="Content" ObjectID="_1731331378" r:id="rId79"/>
              </w:object>
            </w:r>
          </w:p>
        </w:tc>
        <w:tc>
          <w:tcPr>
            <w:tcW w:w="1276" w:type="dxa"/>
            <w:shd w:val="clear" w:color="auto" w:fill="auto"/>
          </w:tcPr>
          <w:p w14:paraId="70C470CA"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1843" w:type="dxa"/>
            <w:shd w:val="clear" w:color="auto" w:fill="auto"/>
          </w:tcPr>
          <w:p w14:paraId="3B27E267" w14:textId="77777777" w:rsidR="002E2E4A" w:rsidRPr="00020619" w:rsidRDefault="002E2E4A" w:rsidP="00864629">
            <w:pPr>
              <w:keepNext/>
              <w:keepLines/>
              <w:spacing w:after="0"/>
              <w:jc w:val="center"/>
              <w:rPr>
                <w:rFonts w:ascii="Arial" w:hAnsi="Arial"/>
                <w:sz w:val="18"/>
              </w:rPr>
            </w:pPr>
            <w:r w:rsidRPr="00020619">
              <w:rPr>
                <w:rFonts w:ascii="Arial" w:hAnsi="Arial"/>
                <w:sz w:val="18"/>
              </w:rPr>
              <w:t>3</w:t>
            </w:r>
          </w:p>
        </w:tc>
        <w:tc>
          <w:tcPr>
            <w:tcW w:w="1701" w:type="dxa"/>
          </w:tcPr>
          <w:p w14:paraId="04256E5A" w14:textId="77777777" w:rsidR="002E2E4A" w:rsidRPr="00020619" w:rsidRDefault="002E2E4A" w:rsidP="00864629">
            <w:pPr>
              <w:keepNext/>
              <w:keepLines/>
              <w:spacing w:after="0"/>
              <w:jc w:val="center"/>
              <w:rPr>
                <w:rFonts w:ascii="Arial" w:hAnsi="Arial"/>
                <w:sz w:val="18"/>
              </w:rPr>
            </w:pPr>
            <w:r w:rsidRPr="00020619">
              <w:rPr>
                <w:rFonts w:ascii="Arial" w:hAnsi="Arial"/>
                <w:sz w:val="18"/>
              </w:rPr>
              <w:t>3</w:t>
            </w:r>
          </w:p>
        </w:tc>
        <w:tc>
          <w:tcPr>
            <w:tcW w:w="1842" w:type="dxa"/>
            <w:tcBorders>
              <w:top w:val="nil"/>
              <w:bottom w:val="nil"/>
            </w:tcBorders>
            <w:shd w:val="clear" w:color="auto" w:fill="auto"/>
          </w:tcPr>
          <w:p w14:paraId="2B071983" w14:textId="77777777" w:rsidR="002E2E4A" w:rsidRPr="00020619" w:rsidRDefault="002E2E4A" w:rsidP="00864629">
            <w:pPr>
              <w:keepNext/>
              <w:keepLines/>
              <w:spacing w:after="0"/>
              <w:rPr>
                <w:rFonts w:ascii="Arial" w:hAnsi="Arial"/>
                <w:sz w:val="18"/>
              </w:rPr>
            </w:pPr>
          </w:p>
        </w:tc>
      </w:tr>
      <w:tr w:rsidR="002E2E4A" w:rsidRPr="00020619" w14:paraId="105809A3" w14:textId="77777777" w:rsidTr="00864629">
        <w:tc>
          <w:tcPr>
            <w:tcW w:w="1242" w:type="dxa"/>
            <w:tcBorders>
              <w:top w:val="nil"/>
              <w:bottom w:val="single" w:sz="4" w:space="0" w:color="auto"/>
            </w:tcBorders>
            <w:shd w:val="clear" w:color="auto" w:fill="auto"/>
          </w:tcPr>
          <w:p w14:paraId="6FF819E5"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1C066832"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SS-</w:t>
            </w:r>
            <w:r w:rsidRPr="00020619">
              <w:rPr>
                <w:rFonts w:ascii="Arial" w:hAnsi="Arial"/>
                <w:sz w:val="18"/>
              </w:rPr>
              <w:t>RSRP</w:t>
            </w:r>
            <w:r w:rsidRPr="00020619">
              <w:rPr>
                <w:rFonts w:ascii="Arial" w:hAnsi="Arial"/>
                <w:sz w:val="18"/>
                <w:vertAlign w:val="superscript"/>
              </w:rPr>
              <w:t xml:space="preserve"> Note 3</w:t>
            </w:r>
          </w:p>
        </w:tc>
        <w:tc>
          <w:tcPr>
            <w:tcW w:w="1276" w:type="dxa"/>
            <w:shd w:val="clear" w:color="auto" w:fill="auto"/>
          </w:tcPr>
          <w:p w14:paraId="3CD7FF5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 SCS</w:t>
            </w:r>
          </w:p>
        </w:tc>
        <w:tc>
          <w:tcPr>
            <w:tcW w:w="1843" w:type="dxa"/>
            <w:shd w:val="clear" w:color="auto" w:fill="auto"/>
          </w:tcPr>
          <w:p w14:paraId="456B506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95</w:t>
            </w:r>
          </w:p>
        </w:tc>
        <w:tc>
          <w:tcPr>
            <w:tcW w:w="1701" w:type="dxa"/>
          </w:tcPr>
          <w:p w14:paraId="40F91255"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5</w:t>
            </w:r>
          </w:p>
        </w:tc>
        <w:tc>
          <w:tcPr>
            <w:tcW w:w="1842" w:type="dxa"/>
            <w:tcBorders>
              <w:top w:val="nil"/>
              <w:bottom w:val="single" w:sz="4" w:space="0" w:color="auto"/>
            </w:tcBorders>
            <w:shd w:val="clear" w:color="auto" w:fill="auto"/>
          </w:tcPr>
          <w:p w14:paraId="2E410B37" w14:textId="77777777" w:rsidR="002E2E4A" w:rsidRPr="00020619" w:rsidRDefault="002E2E4A" w:rsidP="00864629">
            <w:pPr>
              <w:keepNext/>
              <w:keepLines/>
              <w:spacing w:after="0"/>
              <w:rPr>
                <w:rFonts w:ascii="Arial" w:hAnsi="Arial"/>
                <w:sz w:val="18"/>
              </w:rPr>
            </w:pPr>
          </w:p>
        </w:tc>
      </w:tr>
      <w:tr w:rsidR="002E2E4A" w:rsidRPr="00020619" w14:paraId="506DF82A" w14:textId="77777777" w:rsidTr="00864629">
        <w:tc>
          <w:tcPr>
            <w:tcW w:w="1242" w:type="dxa"/>
            <w:tcBorders>
              <w:bottom w:val="nil"/>
            </w:tcBorders>
            <w:shd w:val="clear" w:color="auto" w:fill="auto"/>
          </w:tcPr>
          <w:p w14:paraId="1C765EBA"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with index 1</w:t>
            </w:r>
          </w:p>
        </w:tc>
        <w:tc>
          <w:tcPr>
            <w:tcW w:w="2410" w:type="dxa"/>
            <w:gridSpan w:val="2"/>
            <w:shd w:val="clear" w:color="auto" w:fill="auto"/>
          </w:tcPr>
          <w:p w14:paraId="041CB501"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680" w:dyaOrig="380" w14:anchorId="4628CA81">
                <v:shape id="_x0000_i1971" type="#_x0000_t75" style="width:36.2pt;height:15.45pt" o:ole="" fillcolor="window">
                  <v:imagedata r:id="rId60" o:title=""/>
                </v:shape>
                <o:OLEObject Type="Embed" ProgID="Equation.3" ShapeID="_x0000_i1971" DrawAspect="Content" ObjectID="_1731331379" r:id="rId80"/>
              </w:object>
            </w:r>
          </w:p>
        </w:tc>
        <w:tc>
          <w:tcPr>
            <w:tcW w:w="1276" w:type="dxa"/>
            <w:tcBorders>
              <w:bottom w:val="single" w:sz="4" w:space="0" w:color="auto"/>
            </w:tcBorders>
            <w:shd w:val="clear" w:color="auto" w:fill="auto"/>
          </w:tcPr>
          <w:p w14:paraId="5C589A03"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1843" w:type="dxa"/>
            <w:shd w:val="clear" w:color="auto" w:fill="auto"/>
          </w:tcPr>
          <w:p w14:paraId="4E195D3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7</w:t>
            </w:r>
          </w:p>
        </w:tc>
        <w:tc>
          <w:tcPr>
            <w:tcW w:w="1701" w:type="dxa"/>
          </w:tcPr>
          <w:p w14:paraId="3E194DE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7</w:t>
            </w:r>
          </w:p>
        </w:tc>
        <w:tc>
          <w:tcPr>
            <w:tcW w:w="1842" w:type="dxa"/>
            <w:tcBorders>
              <w:bottom w:val="nil"/>
            </w:tcBorders>
            <w:shd w:val="clear" w:color="auto" w:fill="auto"/>
          </w:tcPr>
          <w:p w14:paraId="6BCDC791"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 xml:space="preserve">Power of SSB with index 1 is set to be below configured </w:t>
            </w:r>
            <w:proofErr w:type="spellStart"/>
            <w:r w:rsidRPr="00020619">
              <w:rPr>
                <w:rFonts w:ascii="Arial" w:hAnsi="Arial"/>
                <w:i/>
                <w:sz w:val="18"/>
              </w:rPr>
              <w:t>rsrp-ThresholdSSB</w:t>
            </w:r>
            <w:proofErr w:type="spellEnd"/>
            <w:proofErr w:type="gramStart"/>
            <w:r w:rsidRPr="00020619">
              <w:rPr>
                <w:rFonts w:ascii="Arial" w:hAnsi="Arial"/>
                <w:sz w:val="18"/>
              </w:rPr>
              <w:t>+[</w:t>
            </w:r>
            <w:proofErr w:type="gramEnd"/>
            <w:del w:id="6161" w:author="BigCREditor-RAN4#104-bis" w:date="2022-10-21T12:27:00Z">
              <w:r w:rsidRPr="00020619" w:rsidDel="00426A90">
                <w:rPr>
                  <w:rFonts w:ascii="Arial" w:hAnsi="Arial"/>
                  <w:sz w:val="18"/>
                </w:rPr>
                <w:delText>offset</w:delText>
              </w:r>
            </w:del>
            <w:ins w:id="6162" w:author="BigCREditor-RAN4#104-bis" w:date="2022-10-21T12:27:00Z">
              <w:r w:rsidRPr="00020619">
                <w:rPr>
                  <w:rFonts w:ascii="Arial" w:hAnsi="Arial"/>
                  <w:sz w:val="18"/>
                </w:rPr>
                <w:t>1</w:t>
              </w:r>
            </w:ins>
            <w:r w:rsidRPr="00020619">
              <w:rPr>
                <w:rFonts w:ascii="Arial" w:hAnsi="Arial"/>
                <w:sz w:val="18"/>
              </w:rPr>
              <w:t>]</w:t>
            </w:r>
          </w:p>
        </w:tc>
      </w:tr>
      <w:tr w:rsidR="002E2E4A" w:rsidRPr="00020619" w14:paraId="3808C9AB" w14:textId="77777777" w:rsidTr="00864629">
        <w:trPr>
          <w:trHeight w:val="275"/>
        </w:trPr>
        <w:tc>
          <w:tcPr>
            <w:tcW w:w="1242" w:type="dxa"/>
            <w:tcBorders>
              <w:top w:val="nil"/>
              <w:bottom w:val="nil"/>
            </w:tcBorders>
            <w:shd w:val="clear" w:color="auto" w:fill="auto"/>
          </w:tcPr>
          <w:p w14:paraId="25D65214" w14:textId="77777777" w:rsidR="002E2E4A" w:rsidRPr="00020619" w:rsidRDefault="002E2E4A" w:rsidP="00864629">
            <w:pPr>
              <w:keepNext/>
              <w:keepLines/>
              <w:spacing w:after="0"/>
              <w:rPr>
                <w:rFonts w:ascii="Arial" w:hAnsi="Arial"/>
                <w:sz w:val="18"/>
                <w:lang w:eastAsia="zh-CN"/>
              </w:rPr>
            </w:pPr>
          </w:p>
        </w:tc>
        <w:tc>
          <w:tcPr>
            <w:tcW w:w="851" w:type="dxa"/>
            <w:tcBorders>
              <w:bottom w:val="nil"/>
            </w:tcBorders>
            <w:shd w:val="clear" w:color="auto" w:fill="auto"/>
          </w:tcPr>
          <w:p w14:paraId="2A17958B" w14:textId="77777777" w:rsidR="002E2E4A" w:rsidRPr="00020619" w:rsidRDefault="002E2E4A" w:rsidP="00864629">
            <w:pPr>
              <w:keepNext/>
              <w:keepLines/>
              <w:spacing w:after="0"/>
              <w:rPr>
                <w:rFonts w:ascii="Arial" w:hAnsi="Arial"/>
                <w:sz w:val="18"/>
                <w:lang w:eastAsia="zh-CN"/>
              </w:rPr>
            </w:pPr>
            <w:r w:rsidRPr="00020619">
              <w:rPr>
                <w:rFonts w:ascii="Arial" w:hAnsi="Arial"/>
                <w:position w:val="-12"/>
                <w:sz w:val="18"/>
              </w:rPr>
              <w:object w:dxaOrig="400" w:dyaOrig="360" w14:anchorId="25ED932D">
                <v:shape id="_x0000_i1972" type="#_x0000_t75" style="width:21.2pt;height:21.2pt" o:ole="" fillcolor="window">
                  <v:imagedata r:id="rId15" o:title=""/>
                </v:shape>
                <o:OLEObject Type="Embed" ProgID="Equation.3" ShapeID="_x0000_i1972" DrawAspect="Content" ObjectID="_1731331380" r:id="rId81"/>
              </w:object>
            </w:r>
          </w:p>
        </w:tc>
        <w:tc>
          <w:tcPr>
            <w:tcW w:w="1559" w:type="dxa"/>
            <w:shd w:val="clear" w:color="auto" w:fill="auto"/>
          </w:tcPr>
          <w:p w14:paraId="65D0CBE3"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1</w:t>
            </w:r>
          </w:p>
        </w:tc>
        <w:tc>
          <w:tcPr>
            <w:tcW w:w="1276" w:type="dxa"/>
            <w:tcBorders>
              <w:bottom w:val="nil"/>
            </w:tcBorders>
            <w:shd w:val="clear" w:color="auto" w:fill="auto"/>
          </w:tcPr>
          <w:p w14:paraId="162AADDE"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15kHz</w:t>
            </w:r>
          </w:p>
        </w:tc>
        <w:tc>
          <w:tcPr>
            <w:tcW w:w="1843" w:type="dxa"/>
            <w:shd w:val="clear" w:color="auto" w:fill="auto"/>
          </w:tcPr>
          <w:p w14:paraId="7E5CCE6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98</w:t>
            </w:r>
            <w:r w:rsidRPr="00020619">
              <w:rPr>
                <w:rFonts w:ascii="Arial" w:hAnsi="Arial"/>
                <w:sz w:val="18"/>
                <w:lang w:eastAsia="zh-CN"/>
              </w:rPr>
              <w:t xml:space="preserve"> </w:t>
            </w:r>
          </w:p>
        </w:tc>
        <w:tc>
          <w:tcPr>
            <w:tcW w:w="1701" w:type="dxa"/>
          </w:tcPr>
          <w:p w14:paraId="49680EF4" w14:textId="77777777" w:rsidR="002E2E4A" w:rsidRPr="00020619" w:rsidRDefault="002E2E4A" w:rsidP="00864629">
            <w:pPr>
              <w:keepNext/>
              <w:keepLines/>
              <w:spacing w:after="0"/>
              <w:jc w:val="center"/>
              <w:rPr>
                <w:rFonts w:ascii="Arial" w:hAnsi="Arial"/>
                <w:sz w:val="18"/>
              </w:rPr>
            </w:pPr>
            <w:r w:rsidRPr="00020619">
              <w:rPr>
                <w:rFonts w:ascii="Arial" w:hAnsi="Arial"/>
                <w:sz w:val="18"/>
              </w:rPr>
              <w:t>-98</w:t>
            </w:r>
            <w:r w:rsidRPr="00020619">
              <w:rPr>
                <w:rFonts w:ascii="Arial" w:hAnsi="Arial"/>
                <w:sz w:val="18"/>
                <w:lang w:eastAsia="zh-CN"/>
              </w:rPr>
              <w:t xml:space="preserve"> </w:t>
            </w:r>
          </w:p>
        </w:tc>
        <w:tc>
          <w:tcPr>
            <w:tcW w:w="1842" w:type="dxa"/>
            <w:tcBorders>
              <w:top w:val="nil"/>
              <w:bottom w:val="nil"/>
            </w:tcBorders>
            <w:shd w:val="clear" w:color="auto" w:fill="auto"/>
          </w:tcPr>
          <w:p w14:paraId="38127B16" w14:textId="77777777" w:rsidR="002E2E4A" w:rsidRPr="00020619" w:rsidRDefault="002E2E4A" w:rsidP="00864629">
            <w:pPr>
              <w:keepNext/>
              <w:keepLines/>
              <w:spacing w:after="0"/>
              <w:rPr>
                <w:rFonts w:ascii="Arial" w:hAnsi="Arial"/>
                <w:sz w:val="18"/>
              </w:rPr>
            </w:pPr>
          </w:p>
        </w:tc>
      </w:tr>
      <w:tr w:rsidR="002E2E4A" w:rsidRPr="00020619" w14:paraId="3A279695" w14:textId="77777777" w:rsidTr="00864629">
        <w:trPr>
          <w:trHeight w:val="275"/>
        </w:trPr>
        <w:tc>
          <w:tcPr>
            <w:tcW w:w="1242" w:type="dxa"/>
            <w:tcBorders>
              <w:top w:val="nil"/>
              <w:bottom w:val="nil"/>
            </w:tcBorders>
            <w:shd w:val="clear" w:color="auto" w:fill="auto"/>
          </w:tcPr>
          <w:p w14:paraId="442D7452" w14:textId="77777777" w:rsidR="002E2E4A" w:rsidRPr="00020619" w:rsidRDefault="002E2E4A" w:rsidP="00864629">
            <w:pPr>
              <w:keepNext/>
              <w:keepLines/>
              <w:spacing w:after="0"/>
              <w:rPr>
                <w:rFonts w:ascii="Arial" w:hAnsi="Arial"/>
                <w:sz w:val="18"/>
                <w:lang w:eastAsia="zh-CN"/>
              </w:rPr>
            </w:pPr>
          </w:p>
        </w:tc>
        <w:tc>
          <w:tcPr>
            <w:tcW w:w="851" w:type="dxa"/>
            <w:tcBorders>
              <w:top w:val="nil"/>
            </w:tcBorders>
            <w:shd w:val="clear" w:color="auto" w:fill="auto"/>
          </w:tcPr>
          <w:p w14:paraId="1ED44768"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50C41D8C"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2</w:t>
            </w:r>
          </w:p>
        </w:tc>
        <w:tc>
          <w:tcPr>
            <w:tcW w:w="1276" w:type="dxa"/>
            <w:tcBorders>
              <w:top w:val="nil"/>
            </w:tcBorders>
            <w:shd w:val="clear" w:color="auto" w:fill="auto"/>
          </w:tcPr>
          <w:p w14:paraId="0EAE699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54167923"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1701" w:type="dxa"/>
          </w:tcPr>
          <w:p w14:paraId="7D320A07"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1842" w:type="dxa"/>
            <w:tcBorders>
              <w:top w:val="nil"/>
              <w:bottom w:val="nil"/>
            </w:tcBorders>
            <w:shd w:val="clear" w:color="auto" w:fill="auto"/>
          </w:tcPr>
          <w:p w14:paraId="03B7B857" w14:textId="77777777" w:rsidR="002E2E4A" w:rsidRPr="00020619" w:rsidRDefault="002E2E4A" w:rsidP="00864629">
            <w:pPr>
              <w:keepNext/>
              <w:keepLines/>
              <w:spacing w:after="0"/>
              <w:rPr>
                <w:rFonts w:ascii="Arial" w:hAnsi="Arial"/>
                <w:sz w:val="18"/>
              </w:rPr>
            </w:pPr>
          </w:p>
        </w:tc>
      </w:tr>
      <w:tr w:rsidR="002E2E4A" w:rsidRPr="00020619" w14:paraId="2D483297" w14:textId="77777777" w:rsidTr="00864629">
        <w:trPr>
          <w:trHeight w:val="275"/>
        </w:trPr>
        <w:tc>
          <w:tcPr>
            <w:tcW w:w="1242" w:type="dxa"/>
            <w:tcBorders>
              <w:top w:val="nil"/>
              <w:bottom w:val="nil"/>
            </w:tcBorders>
            <w:shd w:val="clear" w:color="auto" w:fill="auto"/>
          </w:tcPr>
          <w:p w14:paraId="1BC895B7" w14:textId="77777777" w:rsidR="002E2E4A" w:rsidRPr="00020619" w:rsidRDefault="002E2E4A" w:rsidP="00864629">
            <w:pPr>
              <w:keepNext/>
              <w:keepLines/>
              <w:spacing w:after="0"/>
              <w:rPr>
                <w:rFonts w:ascii="Arial" w:hAnsi="Arial"/>
                <w:sz w:val="18"/>
                <w:lang w:eastAsia="zh-CN"/>
              </w:rPr>
            </w:pPr>
          </w:p>
        </w:tc>
        <w:tc>
          <w:tcPr>
            <w:tcW w:w="851" w:type="dxa"/>
            <w:tcBorders>
              <w:top w:val="nil"/>
            </w:tcBorders>
            <w:shd w:val="clear" w:color="auto" w:fill="auto"/>
          </w:tcPr>
          <w:p w14:paraId="7924612C"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03B0D11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31514B39"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6BF9F94" w14:textId="77777777" w:rsidR="002E2E4A" w:rsidRPr="00020619" w:rsidRDefault="002E2E4A" w:rsidP="00864629">
            <w:pPr>
              <w:keepNext/>
              <w:keepLines/>
              <w:spacing w:after="0"/>
              <w:jc w:val="center"/>
              <w:rPr>
                <w:rFonts w:ascii="Arial" w:eastAsiaTheme="minorEastAsia" w:hAnsi="Arial"/>
                <w:sz w:val="18"/>
                <w:lang w:eastAsia="zh-CN"/>
              </w:rPr>
            </w:pPr>
            <w:del w:id="6163" w:author="Huawei" w:date="2022-11-16T18:39: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64" w:author="Huawei" w:date="2022-11-16T18:39:00Z">
              <w:r>
                <w:rPr>
                  <w:rFonts w:ascii="Arial" w:hAnsi="Arial"/>
                  <w:sz w:val="18"/>
                  <w:lang w:eastAsia="zh-CN"/>
                </w:rPr>
                <w:t>-101</w:t>
              </w:r>
            </w:ins>
          </w:p>
        </w:tc>
        <w:tc>
          <w:tcPr>
            <w:tcW w:w="1701" w:type="dxa"/>
          </w:tcPr>
          <w:p w14:paraId="5059AA63" w14:textId="77777777" w:rsidR="002E2E4A" w:rsidRPr="00020619" w:rsidRDefault="002E2E4A" w:rsidP="00864629">
            <w:pPr>
              <w:keepNext/>
              <w:keepLines/>
              <w:spacing w:after="0"/>
              <w:jc w:val="center"/>
              <w:rPr>
                <w:rFonts w:ascii="Arial" w:eastAsiaTheme="minorEastAsia" w:hAnsi="Arial"/>
                <w:sz w:val="18"/>
                <w:lang w:eastAsia="zh-CN"/>
              </w:rPr>
            </w:pPr>
            <w:del w:id="6165" w:author="Huawei" w:date="2022-11-16T18:39: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66" w:author="Huawei" w:date="2022-11-16T18:39:00Z">
              <w:r>
                <w:rPr>
                  <w:rFonts w:ascii="Arial" w:hAnsi="Arial"/>
                  <w:sz w:val="18"/>
                  <w:lang w:eastAsia="zh-CN"/>
                </w:rPr>
                <w:t>-101</w:t>
              </w:r>
            </w:ins>
          </w:p>
        </w:tc>
        <w:tc>
          <w:tcPr>
            <w:tcW w:w="1842" w:type="dxa"/>
            <w:tcBorders>
              <w:top w:val="nil"/>
              <w:bottom w:val="nil"/>
            </w:tcBorders>
            <w:shd w:val="clear" w:color="auto" w:fill="auto"/>
          </w:tcPr>
          <w:p w14:paraId="1AEA6598" w14:textId="77777777" w:rsidR="002E2E4A" w:rsidRPr="00020619" w:rsidRDefault="002E2E4A" w:rsidP="00864629">
            <w:pPr>
              <w:keepNext/>
              <w:keepLines/>
              <w:spacing w:after="0"/>
              <w:rPr>
                <w:rFonts w:ascii="Arial" w:hAnsi="Arial"/>
                <w:sz w:val="18"/>
              </w:rPr>
            </w:pPr>
          </w:p>
        </w:tc>
      </w:tr>
      <w:tr w:rsidR="002E2E4A" w:rsidRPr="00020619" w14:paraId="2AF9ECF0" w14:textId="77777777" w:rsidTr="00864629">
        <w:tc>
          <w:tcPr>
            <w:tcW w:w="1242" w:type="dxa"/>
            <w:tcBorders>
              <w:top w:val="nil"/>
              <w:bottom w:val="nil"/>
            </w:tcBorders>
            <w:shd w:val="clear" w:color="auto" w:fill="auto"/>
          </w:tcPr>
          <w:p w14:paraId="45C99170"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60DD5392"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760" w:dyaOrig="380" w14:anchorId="2633F6CC">
                <v:shape id="_x0000_i1973" type="#_x0000_t75" style="width:35.8pt;height:15.45pt" o:ole="" fillcolor="window">
                  <v:imagedata r:id="rId63" o:title=""/>
                </v:shape>
                <o:OLEObject Type="Embed" ProgID="Equation.3" ShapeID="_x0000_i1973" DrawAspect="Content" ObjectID="_1731331381" r:id="rId82"/>
              </w:object>
            </w:r>
          </w:p>
        </w:tc>
        <w:tc>
          <w:tcPr>
            <w:tcW w:w="1276" w:type="dxa"/>
            <w:shd w:val="clear" w:color="auto" w:fill="auto"/>
          </w:tcPr>
          <w:p w14:paraId="25DBF8BC"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1843" w:type="dxa"/>
            <w:shd w:val="clear" w:color="auto" w:fill="auto"/>
          </w:tcPr>
          <w:p w14:paraId="02E1FEF8"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7</w:t>
            </w:r>
          </w:p>
        </w:tc>
        <w:tc>
          <w:tcPr>
            <w:tcW w:w="1701" w:type="dxa"/>
          </w:tcPr>
          <w:p w14:paraId="32FF2C30"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17</w:t>
            </w:r>
          </w:p>
        </w:tc>
        <w:tc>
          <w:tcPr>
            <w:tcW w:w="1842" w:type="dxa"/>
            <w:tcBorders>
              <w:top w:val="nil"/>
              <w:bottom w:val="nil"/>
            </w:tcBorders>
            <w:shd w:val="clear" w:color="auto" w:fill="auto"/>
          </w:tcPr>
          <w:p w14:paraId="024EFAD8" w14:textId="77777777" w:rsidR="002E2E4A" w:rsidRPr="00020619" w:rsidRDefault="002E2E4A" w:rsidP="00864629">
            <w:pPr>
              <w:keepNext/>
              <w:keepLines/>
              <w:spacing w:after="0"/>
              <w:rPr>
                <w:rFonts w:ascii="Arial" w:hAnsi="Arial"/>
                <w:sz w:val="18"/>
              </w:rPr>
            </w:pPr>
          </w:p>
        </w:tc>
      </w:tr>
      <w:tr w:rsidR="002E2E4A" w:rsidRPr="00020619" w14:paraId="3AC2D94F" w14:textId="77777777" w:rsidTr="00864629">
        <w:tc>
          <w:tcPr>
            <w:tcW w:w="1242" w:type="dxa"/>
            <w:tcBorders>
              <w:top w:val="nil"/>
            </w:tcBorders>
            <w:shd w:val="clear" w:color="auto" w:fill="auto"/>
          </w:tcPr>
          <w:p w14:paraId="51037D12"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0DE1E9C5"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SS-</w:t>
            </w:r>
            <w:r w:rsidRPr="00020619">
              <w:rPr>
                <w:rFonts w:ascii="Arial" w:hAnsi="Arial"/>
                <w:sz w:val="18"/>
              </w:rPr>
              <w:t>RSRP</w:t>
            </w:r>
            <w:r w:rsidRPr="00020619">
              <w:rPr>
                <w:rFonts w:ascii="Arial" w:hAnsi="Arial"/>
                <w:sz w:val="18"/>
                <w:vertAlign w:val="superscript"/>
              </w:rPr>
              <w:t xml:space="preserve"> Note 3</w:t>
            </w:r>
          </w:p>
        </w:tc>
        <w:tc>
          <w:tcPr>
            <w:tcW w:w="1276" w:type="dxa"/>
            <w:tcBorders>
              <w:bottom w:val="single" w:sz="4" w:space="0" w:color="auto"/>
            </w:tcBorders>
            <w:shd w:val="clear" w:color="auto" w:fill="auto"/>
          </w:tcPr>
          <w:p w14:paraId="2ED1CFF5"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r w:rsidRPr="00020619">
              <w:rPr>
                <w:rFonts w:ascii="Arial" w:hAnsi="Arial"/>
                <w:sz w:val="18"/>
                <w:lang w:eastAsia="zh-CN"/>
              </w:rPr>
              <w:t>/ SCS</w:t>
            </w:r>
          </w:p>
        </w:tc>
        <w:tc>
          <w:tcPr>
            <w:tcW w:w="1843" w:type="dxa"/>
            <w:shd w:val="clear" w:color="auto" w:fill="auto"/>
          </w:tcPr>
          <w:p w14:paraId="4223B5F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15</w:t>
            </w:r>
          </w:p>
        </w:tc>
        <w:tc>
          <w:tcPr>
            <w:tcW w:w="1701" w:type="dxa"/>
          </w:tcPr>
          <w:p w14:paraId="6F093F10"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115</w:t>
            </w:r>
          </w:p>
        </w:tc>
        <w:tc>
          <w:tcPr>
            <w:tcW w:w="1842" w:type="dxa"/>
            <w:tcBorders>
              <w:top w:val="nil"/>
              <w:bottom w:val="single" w:sz="4" w:space="0" w:color="auto"/>
            </w:tcBorders>
            <w:shd w:val="clear" w:color="auto" w:fill="auto"/>
          </w:tcPr>
          <w:p w14:paraId="50C543B2" w14:textId="77777777" w:rsidR="002E2E4A" w:rsidRPr="00020619" w:rsidRDefault="002E2E4A" w:rsidP="00864629">
            <w:pPr>
              <w:keepNext/>
              <w:keepLines/>
              <w:spacing w:after="0"/>
              <w:rPr>
                <w:rFonts w:ascii="Arial" w:hAnsi="Arial"/>
                <w:sz w:val="18"/>
              </w:rPr>
            </w:pPr>
          </w:p>
        </w:tc>
      </w:tr>
      <w:tr w:rsidR="002E2E4A" w:rsidRPr="00020619" w14:paraId="4C59544B" w14:textId="77777777" w:rsidTr="00864629">
        <w:trPr>
          <w:trHeight w:val="275"/>
        </w:trPr>
        <w:tc>
          <w:tcPr>
            <w:tcW w:w="2093" w:type="dxa"/>
            <w:gridSpan w:val="2"/>
            <w:tcBorders>
              <w:bottom w:val="nil"/>
            </w:tcBorders>
            <w:shd w:val="clear" w:color="auto" w:fill="auto"/>
            <w:vAlign w:val="center"/>
          </w:tcPr>
          <w:p w14:paraId="601776C7"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Io </w:t>
            </w:r>
            <w:r w:rsidRPr="00020619">
              <w:rPr>
                <w:rFonts w:ascii="Arial" w:hAnsi="Arial"/>
                <w:sz w:val="18"/>
                <w:vertAlign w:val="superscript"/>
              </w:rPr>
              <w:t>Note 2</w:t>
            </w:r>
          </w:p>
        </w:tc>
        <w:tc>
          <w:tcPr>
            <w:tcW w:w="1559" w:type="dxa"/>
            <w:shd w:val="clear" w:color="auto" w:fill="auto"/>
            <w:vAlign w:val="center"/>
          </w:tcPr>
          <w:p w14:paraId="7F348A47"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1</w:t>
            </w:r>
          </w:p>
        </w:tc>
        <w:tc>
          <w:tcPr>
            <w:tcW w:w="1276" w:type="dxa"/>
            <w:tcBorders>
              <w:bottom w:val="nil"/>
            </w:tcBorders>
            <w:shd w:val="clear" w:color="auto" w:fill="auto"/>
          </w:tcPr>
          <w:p w14:paraId="1DA9CBC4"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p>
        </w:tc>
        <w:tc>
          <w:tcPr>
            <w:tcW w:w="1843" w:type="dxa"/>
            <w:shd w:val="clear" w:color="auto" w:fill="auto"/>
          </w:tcPr>
          <w:p w14:paraId="15FAEF5A"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65.</w:t>
            </w:r>
            <w:r w:rsidRPr="00020619">
              <w:rPr>
                <w:rFonts w:ascii="Arial" w:hAnsi="Arial"/>
                <w:bCs/>
                <w:sz w:val="18"/>
                <w:lang w:eastAsia="zh-CN"/>
              </w:rPr>
              <w:t>3/9.36MHz</w:t>
            </w:r>
          </w:p>
        </w:tc>
        <w:tc>
          <w:tcPr>
            <w:tcW w:w="1701" w:type="dxa"/>
          </w:tcPr>
          <w:p w14:paraId="56BD1EA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65.</w:t>
            </w:r>
            <w:r w:rsidRPr="00020619">
              <w:rPr>
                <w:rFonts w:ascii="Arial" w:hAnsi="Arial"/>
                <w:bCs/>
                <w:sz w:val="18"/>
                <w:lang w:eastAsia="zh-CN"/>
              </w:rPr>
              <w:t>3/9.36MHz</w:t>
            </w:r>
          </w:p>
        </w:tc>
        <w:tc>
          <w:tcPr>
            <w:tcW w:w="1842" w:type="dxa"/>
            <w:tcBorders>
              <w:bottom w:val="nil"/>
            </w:tcBorders>
            <w:shd w:val="clear" w:color="auto" w:fill="auto"/>
          </w:tcPr>
          <w:p w14:paraId="304E7132"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For symbols without SSB index 1</w:t>
            </w:r>
          </w:p>
        </w:tc>
      </w:tr>
      <w:tr w:rsidR="002E2E4A" w:rsidRPr="00020619" w14:paraId="7A4923A2" w14:textId="77777777" w:rsidTr="00864629">
        <w:trPr>
          <w:trHeight w:val="275"/>
        </w:trPr>
        <w:tc>
          <w:tcPr>
            <w:tcW w:w="2093" w:type="dxa"/>
            <w:gridSpan w:val="2"/>
            <w:tcBorders>
              <w:top w:val="nil"/>
              <w:bottom w:val="nil"/>
            </w:tcBorders>
            <w:shd w:val="clear" w:color="auto" w:fill="auto"/>
            <w:vAlign w:val="center"/>
          </w:tcPr>
          <w:p w14:paraId="1A03A5E1" w14:textId="77777777" w:rsidR="002E2E4A" w:rsidRPr="00020619" w:rsidRDefault="002E2E4A" w:rsidP="00864629">
            <w:pPr>
              <w:keepNext/>
              <w:keepLines/>
              <w:spacing w:after="0"/>
              <w:rPr>
                <w:rFonts w:ascii="Arial" w:hAnsi="Arial"/>
                <w:sz w:val="18"/>
              </w:rPr>
            </w:pPr>
          </w:p>
        </w:tc>
        <w:tc>
          <w:tcPr>
            <w:tcW w:w="1559" w:type="dxa"/>
            <w:shd w:val="clear" w:color="auto" w:fill="auto"/>
            <w:vAlign w:val="center"/>
          </w:tcPr>
          <w:p w14:paraId="18FF5A0B"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2</w:t>
            </w:r>
          </w:p>
        </w:tc>
        <w:tc>
          <w:tcPr>
            <w:tcW w:w="1276" w:type="dxa"/>
            <w:tcBorders>
              <w:top w:val="nil"/>
            </w:tcBorders>
            <w:shd w:val="clear" w:color="auto" w:fill="auto"/>
          </w:tcPr>
          <w:p w14:paraId="172E1F68"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5F77903A" w14:textId="77777777" w:rsidR="002E2E4A" w:rsidRPr="00020619" w:rsidRDefault="002E2E4A" w:rsidP="00864629">
            <w:pPr>
              <w:keepNext/>
              <w:keepLines/>
              <w:spacing w:after="0"/>
              <w:jc w:val="center"/>
              <w:rPr>
                <w:rFonts w:ascii="Arial" w:hAnsi="Arial"/>
                <w:bCs/>
                <w:sz w:val="18"/>
              </w:rPr>
            </w:pPr>
            <w:r w:rsidRPr="00020619">
              <w:rPr>
                <w:rFonts w:ascii="Arial" w:hAnsi="Arial"/>
                <w:bCs/>
                <w:sz w:val="18"/>
              </w:rPr>
              <w:t>-65.</w:t>
            </w:r>
            <w:r w:rsidRPr="00020619">
              <w:rPr>
                <w:rFonts w:ascii="Arial" w:hAnsi="Arial"/>
                <w:bCs/>
                <w:sz w:val="18"/>
                <w:lang w:eastAsia="zh-CN"/>
              </w:rPr>
              <w:t>3/9.36MHz</w:t>
            </w:r>
          </w:p>
        </w:tc>
        <w:tc>
          <w:tcPr>
            <w:tcW w:w="1701" w:type="dxa"/>
          </w:tcPr>
          <w:p w14:paraId="08E4EAC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65.</w:t>
            </w:r>
            <w:r w:rsidRPr="00020619">
              <w:rPr>
                <w:rFonts w:ascii="Arial" w:hAnsi="Arial"/>
                <w:bCs/>
                <w:sz w:val="18"/>
                <w:lang w:eastAsia="zh-CN"/>
              </w:rPr>
              <w:t>3/9.36MHz</w:t>
            </w:r>
          </w:p>
        </w:tc>
        <w:tc>
          <w:tcPr>
            <w:tcW w:w="1842" w:type="dxa"/>
            <w:tcBorders>
              <w:top w:val="nil"/>
            </w:tcBorders>
            <w:shd w:val="clear" w:color="auto" w:fill="auto"/>
          </w:tcPr>
          <w:p w14:paraId="511052E6" w14:textId="77777777" w:rsidR="002E2E4A" w:rsidRPr="00020619" w:rsidRDefault="002E2E4A" w:rsidP="00864629">
            <w:pPr>
              <w:keepNext/>
              <w:keepLines/>
              <w:spacing w:after="0"/>
              <w:rPr>
                <w:rFonts w:ascii="Arial" w:hAnsi="Arial"/>
                <w:sz w:val="18"/>
                <w:lang w:eastAsia="zh-CN"/>
              </w:rPr>
            </w:pPr>
          </w:p>
        </w:tc>
      </w:tr>
      <w:tr w:rsidR="002E2E4A" w:rsidRPr="00020619" w14:paraId="119FE53C" w14:textId="77777777" w:rsidTr="00864629">
        <w:trPr>
          <w:trHeight w:val="275"/>
        </w:trPr>
        <w:tc>
          <w:tcPr>
            <w:tcW w:w="2093" w:type="dxa"/>
            <w:gridSpan w:val="2"/>
            <w:tcBorders>
              <w:top w:val="nil"/>
            </w:tcBorders>
            <w:shd w:val="clear" w:color="auto" w:fill="auto"/>
            <w:vAlign w:val="center"/>
          </w:tcPr>
          <w:p w14:paraId="62E8F523" w14:textId="77777777" w:rsidR="002E2E4A" w:rsidRPr="00020619" w:rsidRDefault="002E2E4A" w:rsidP="00864629">
            <w:pPr>
              <w:keepNext/>
              <w:keepLines/>
              <w:spacing w:after="0"/>
              <w:rPr>
                <w:rFonts w:ascii="Arial" w:hAnsi="Arial"/>
                <w:sz w:val="18"/>
              </w:rPr>
            </w:pPr>
          </w:p>
        </w:tc>
        <w:tc>
          <w:tcPr>
            <w:tcW w:w="1559" w:type="dxa"/>
            <w:shd w:val="clear" w:color="auto" w:fill="auto"/>
            <w:vAlign w:val="center"/>
          </w:tcPr>
          <w:p w14:paraId="1E112026"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120B22E1"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5045D9BE" w14:textId="77777777" w:rsidR="002E2E4A" w:rsidRPr="00020619" w:rsidRDefault="002E2E4A" w:rsidP="00864629">
            <w:pPr>
              <w:keepNext/>
              <w:keepLines/>
              <w:spacing w:after="0"/>
              <w:jc w:val="center"/>
              <w:rPr>
                <w:rFonts w:ascii="Arial" w:hAnsi="Arial"/>
                <w:bCs/>
                <w:sz w:val="18"/>
              </w:rPr>
            </w:pPr>
            <w:ins w:id="6167" w:author="Huawei" w:date="2022-11-16T18:39:00Z">
              <w:r w:rsidRPr="00516501">
                <w:rPr>
                  <w:rFonts w:ascii="Arial" w:hAnsi="Arial"/>
                  <w:bCs/>
                  <w:sz w:val="18"/>
                </w:rPr>
                <w:t>-65.38/18.36 MHz</w:t>
              </w:r>
            </w:ins>
            <w:del w:id="6168" w:author="Huawei" w:date="2022-11-16T18:39:00Z">
              <w:r w:rsidRPr="00020619" w:rsidDel="009D627C">
                <w:rPr>
                  <w:rFonts w:ascii="Arial" w:hAnsi="Arial"/>
                  <w:bCs/>
                  <w:sz w:val="18"/>
                </w:rPr>
                <w:delText>-62.2/38.16 MHz</w:delText>
              </w:r>
            </w:del>
          </w:p>
        </w:tc>
        <w:tc>
          <w:tcPr>
            <w:tcW w:w="1701" w:type="dxa"/>
          </w:tcPr>
          <w:p w14:paraId="22BF3D38" w14:textId="77777777" w:rsidR="002E2E4A" w:rsidRPr="00020619" w:rsidRDefault="002E2E4A" w:rsidP="00864629">
            <w:pPr>
              <w:keepNext/>
              <w:keepLines/>
              <w:spacing w:after="0"/>
              <w:jc w:val="center"/>
              <w:rPr>
                <w:rFonts w:ascii="Arial" w:hAnsi="Arial"/>
                <w:bCs/>
                <w:sz w:val="18"/>
              </w:rPr>
            </w:pPr>
            <w:ins w:id="6169" w:author="Huawei" w:date="2022-11-16T18:39:00Z">
              <w:r w:rsidRPr="00516501">
                <w:rPr>
                  <w:rFonts w:ascii="Arial" w:hAnsi="Arial"/>
                  <w:bCs/>
                  <w:sz w:val="18"/>
                </w:rPr>
                <w:t>-65.38/18.36 MHz</w:t>
              </w:r>
            </w:ins>
            <w:del w:id="6170" w:author="Huawei" w:date="2022-11-16T18:39:00Z">
              <w:r w:rsidRPr="00020619" w:rsidDel="009D627C">
                <w:rPr>
                  <w:rFonts w:ascii="Arial" w:hAnsi="Arial"/>
                  <w:bCs/>
                  <w:sz w:val="18"/>
                </w:rPr>
                <w:delText>-62.2/38.16 MHz</w:delText>
              </w:r>
            </w:del>
          </w:p>
        </w:tc>
        <w:tc>
          <w:tcPr>
            <w:tcW w:w="1842" w:type="dxa"/>
            <w:tcBorders>
              <w:top w:val="nil"/>
            </w:tcBorders>
            <w:shd w:val="clear" w:color="auto" w:fill="auto"/>
          </w:tcPr>
          <w:p w14:paraId="1D9C561A" w14:textId="77777777" w:rsidR="002E2E4A" w:rsidRPr="00020619" w:rsidRDefault="002E2E4A" w:rsidP="00864629">
            <w:pPr>
              <w:keepNext/>
              <w:keepLines/>
              <w:spacing w:after="0"/>
              <w:rPr>
                <w:rFonts w:ascii="Arial" w:hAnsi="Arial"/>
                <w:sz w:val="18"/>
                <w:lang w:eastAsia="zh-CN"/>
              </w:rPr>
            </w:pPr>
          </w:p>
        </w:tc>
      </w:tr>
      <w:tr w:rsidR="002E2E4A" w:rsidRPr="00020619" w14:paraId="502622CB" w14:textId="77777777" w:rsidTr="00864629">
        <w:tc>
          <w:tcPr>
            <w:tcW w:w="3652" w:type="dxa"/>
            <w:gridSpan w:val="3"/>
            <w:shd w:val="clear" w:color="auto" w:fill="auto"/>
            <w:vAlign w:val="center"/>
          </w:tcPr>
          <w:p w14:paraId="3E29F4B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PBCH-</w:t>
            </w:r>
            <w:proofErr w:type="spellStart"/>
            <w:r w:rsidRPr="00020619">
              <w:rPr>
                <w:rFonts w:ascii="Arial" w:hAnsi="Arial"/>
                <w:sz w:val="18"/>
                <w:lang w:eastAsia="zh-CN"/>
              </w:rPr>
              <w:t>BlockPower</w:t>
            </w:r>
            <w:proofErr w:type="spellEnd"/>
          </w:p>
        </w:tc>
        <w:tc>
          <w:tcPr>
            <w:tcW w:w="1276" w:type="dxa"/>
            <w:shd w:val="clear" w:color="auto" w:fill="auto"/>
          </w:tcPr>
          <w:p w14:paraId="6A9D894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w:t>
            </w:r>
            <w:r w:rsidRPr="00020619">
              <w:rPr>
                <w:rFonts w:ascii="Arial" w:hAnsi="Arial"/>
                <w:sz w:val="18"/>
              </w:rPr>
              <w:t xml:space="preserve"> SCS</w:t>
            </w:r>
          </w:p>
        </w:tc>
        <w:tc>
          <w:tcPr>
            <w:tcW w:w="1843" w:type="dxa"/>
            <w:shd w:val="clear" w:color="auto" w:fill="auto"/>
          </w:tcPr>
          <w:p w14:paraId="38A8A4F0"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5</w:t>
            </w:r>
          </w:p>
        </w:tc>
        <w:tc>
          <w:tcPr>
            <w:tcW w:w="1701" w:type="dxa"/>
          </w:tcPr>
          <w:p w14:paraId="38CC68D9"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5</w:t>
            </w:r>
          </w:p>
        </w:tc>
        <w:tc>
          <w:tcPr>
            <w:tcW w:w="1842" w:type="dxa"/>
            <w:shd w:val="clear" w:color="auto" w:fill="auto"/>
          </w:tcPr>
          <w:p w14:paraId="14DF289F" w14:textId="77777777" w:rsidR="002E2E4A" w:rsidRPr="00020619" w:rsidRDefault="002E2E4A" w:rsidP="00864629">
            <w:pPr>
              <w:keepNext/>
              <w:keepLines/>
              <w:spacing w:after="0"/>
              <w:rPr>
                <w:rFonts w:ascii="Arial" w:hAnsi="Arial"/>
                <w:sz w:val="18"/>
              </w:rPr>
            </w:pPr>
            <w:r w:rsidRPr="00020619">
              <w:rPr>
                <w:rFonts w:ascii="Arial" w:hAnsi="Arial"/>
                <w:sz w:val="18"/>
              </w:rPr>
              <w:t>As defined in clause 6.3.2 in TS 38.331 [2].</w:t>
            </w:r>
          </w:p>
        </w:tc>
      </w:tr>
      <w:tr w:rsidR="002E2E4A" w:rsidRPr="00020619" w14:paraId="6EC4FD83" w14:textId="77777777" w:rsidTr="00864629">
        <w:tc>
          <w:tcPr>
            <w:tcW w:w="3652" w:type="dxa"/>
            <w:gridSpan w:val="3"/>
            <w:shd w:val="clear" w:color="auto" w:fill="auto"/>
          </w:tcPr>
          <w:p w14:paraId="6211A714" w14:textId="77777777" w:rsidR="002E2E4A" w:rsidRPr="00020619" w:rsidRDefault="002E2E4A" w:rsidP="00864629">
            <w:pPr>
              <w:keepNext/>
              <w:keepLines/>
              <w:spacing w:after="0"/>
              <w:rPr>
                <w:rFonts w:ascii="Arial" w:hAnsi="Arial"/>
                <w:sz w:val="18"/>
              </w:rPr>
            </w:pPr>
            <w:r w:rsidRPr="00020619">
              <w:rPr>
                <w:rFonts w:ascii="Arial" w:hAnsi="Arial"/>
                <w:sz w:val="18"/>
              </w:rPr>
              <w:t>Configured UE transmitted power (</w:t>
            </w:r>
            <w:r w:rsidRPr="00020619">
              <w:rPr>
                <w:rFonts w:ascii="Arial" w:hAnsi="Arial"/>
                <w:position w:val="-14"/>
                <w:sz w:val="18"/>
              </w:rPr>
              <w:object w:dxaOrig="820" w:dyaOrig="380" w14:anchorId="328FB498">
                <v:shape id="_x0000_i1974" type="#_x0000_t75" style="width:41.1pt;height:15.45pt" o:ole="">
                  <v:imagedata r:id="rId68" o:title=""/>
                </v:shape>
                <o:OLEObject Type="Embed" ProgID="Equation.3" ShapeID="_x0000_i1974" DrawAspect="Content" ObjectID="_1731331382" r:id="rId83"/>
              </w:object>
            </w:r>
            <w:r w:rsidRPr="00020619">
              <w:rPr>
                <w:rFonts w:ascii="Arial" w:hAnsi="Arial"/>
                <w:sz w:val="18"/>
              </w:rPr>
              <w:t>)</w:t>
            </w:r>
          </w:p>
        </w:tc>
        <w:tc>
          <w:tcPr>
            <w:tcW w:w="1276" w:type="dxa"/>
            <w:shd w:val="clear" w:color="auto" w:fill="auto"/>
          </w:tcPr>
          <w:p w14:paraId="5A43823B"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p>
        </w:tc>
        <w:tc>
          <w:tcPr>
            <w:tcW w:w="1843" w:type="dxa"/>
            <w:shd w:val="clear" w:color="auto" w:fill="auto"/>
          </w:tcPr>
          <w:p w14:paraId="6AE7F4B6"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23</w:t>
            </w:r>
          </w:p>
        </w:tc>
        <w:tc>
          <w:tcPr>
            <w:tcW w:w="1701" w:type="dxa"/>
          </w:tcPr>
          <w:p w14:paraId="5FA3DDCE"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23</w:t>
            </w:r>
          </w:p>
        </w:tc>
        <w:tc>
          <w:tcPr>
            <w:tcW w:w="1842" w:type="dxa"/>
            <w:shd w:val="clear" w:color="auto" w:fill="auto"/>
          </w:tcPr>
          <w:p w14:paraId="2C81130F" w14:textId="77777777" w:rsidR="002E2E4A" w:rsidRPr="00020619" w:rsidRDefault="002E2E4A" w:rsidP="00864629">
            <w:pPr>
              <w:keepNext/>
              <w:keepLines/>
              <w:spacing w:after="0"/>
              <w:rPr>
                <w:rFonts w:ascii="Arial" w:hAnsi="Arial"/>
                <w:sz w:val="18"/>
                <w:lang w:eastAsia="zh-CN"/>
              </w:rPr>
            </w:pPr>
            <w:r w:rsidRPr="00020619">
              <w:rPr>
                <w:rFonts w:ascii="Arial" w:hAnsi="Arial"/>
                <w:sz w:val="18"/>
              </w:rPr>
              <w:t>As defined in clause 6.2.</w:t>
            </w:r>
            <w:r w:rsidRPr="00020619">
              <w:rPr>
                <w:rFonts w:ascii="Arial" w:hAnsi="Arial"/>
                <w:sz w:val="18"/>
                <w:lang w:eastAsia="zh-CN"/>
              </w:rPr>
              <w:t>4</w:t>
            </w:r>
            <w:r w:rsidRPr="00020619">
              <w:rPr>
                <w:rFonts w:ascii="Arial" w:hAnsi="Arial"/>
                <w:sz w:val="18"/>
              </w:rPr>
              <w:t xml:space="preserve"> in TS 3</w:t>
            </w:r>
            <w:r w:rsidRPr="00020619">
              <w:rPr>
                <w:rFonts w:ascii="Arial" w:hAnsi="Arial"/>
                <w:sz w:val="18"/>
                <w:lang w:eastAsia="zh-CN"/>
              </w:rPr>
              <w:t>8</w:t>
            </w:r>
            <w:r w:rsidRPr="00020619">
              <w:rPr>
                <w:rFonts w:ascii="Arial" w:hAnsi="Arial"/>
                <w:sz w:val="18"/>
              </w:rPr>
              <w:t>.101</w:t>
            </w:r>
            <w:r w:rsidRPr="00020619">
              <w:rPr>
                <w:rFonts w:ascii="Arial" w:hAnsi="Arial"/>
                <w:sz w:val="18"/>
                <w:lang w:eastAsia="zh-CN"/>
              </w:rPr>
              <w:t>-1</w:t>
            </w:r>
            <w:r w:rsidRPr="00020619">
              <w:rPr>
                <w:rFonts w:ascii="Arial" w:hAnsi="Arial"/>
                <w:sz w:val="18"/>
              </w:rPr>
              <w:t>.</w:t>
            </w:r>
          </w:p>
        </w:tc>
      </w:tr>
      <w:tr w:rsidR="002E2E4A" w:rsidRPr="00020619" w14:paraId="685F4120" w14:textId="77777777" w:rsidTr="00864629">
        <w:trPr>
          <w:trHeight w:val="424"/>
        </w:trPr>
        <w:tc>
          <w:tcPr>
            <w:tcW w:w="3652" w:type="dxa"/>
            <w:gridSpan w:val="3"/>
            <w:shd w:val="clear" w:color="auto" w:fill="auto"/>
          </w:tcPr>
          <w:p w14:paraId="163E8D58"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PRACH Configuration</w:t>
            </w:r>
          </w:p>
        </w:tc>
        <w:tc>
          <w:tcPr>
            <w:tcW w:w="1276" w:type="dxa"/>
            <w:shd w:val="clear" w:color="auto" w:fill="auto"/>
          </w:tcPr>
          <w:p w14:paraId="78C11B18"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2339556A"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rPr>
              <w:t xml:space="preserve">FR1 PRACH configuration </w:t>
            </w:r>
            <w:r w:rsidRPr="00020619">
              <w:rPr>
                <w:rFonts w:ascii="Arial" w:hAnsi="Arial"/>
                <w:bCs/>
                <w:sz w:val="18"/>
                <w:lang w:eastAsia="zh-CN"/>
              </w:rPr>
              <w:t>2</w:t>
            </w:r>
          </w:p>
        </w:tc>
        <w:tc>
          <w:tcPr>
            <w:tcW w:w="1701" w:type="dxa"/>
          </w:tcPr>
          <w:p w14:paraId="698E9A5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 xml:space="preserve">FR1 PRACH configuration </w:t>
            </w:r>
            <w:r w:rsidRPr="00020619">
              <w:rPr>
                <w:rFonts w:ascii="Arial" w:hAnsi="Arial"/>
                <w:bCs/>
                <w:sz w:val="18"/>
                <w:lang w:eastAsia="zh-CN"/>
              </w:rPr>
              <w:t>3</w:t>
            </w:r>
          </w:p>
        </w:tc>
        <w:tc>
          <w:tcPr>
            <w:tcW w:w="1842" w:type="dxa"/>
            <w:shd w:val="clear" w:color="auto" w:fill="auto"/>
          </w:tcPr>
          <w:p w14:paraId="1EC4362E"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z w:val="18"/>
                <w:lang w:eastAsia="zh-CN"/>
              </w:rPr>
              <w:t>A.3.8B.2</w:t>
            </w:r>
            <w:r w:rsidRPr="00020619">
              <w:rPr>
                <w:rFonts w:ascii="Arial" w:hAnsi="Arial"/>
                <w:sz w:val="18"/>
              </w:rPr>
              <w:t>.</w:t>
            </w:r>
          </w:p>
        </w:tc>
      </w:tr>
      <w:tr w:rsidR="002E2E4A" w:rsidRPr="00020619" w14:paraId="51EBE97C" w14:textId="77777777" w:rsidTr="00864629">
        <w:tc>
          <w:tcPr>
            <w:tcW w:w="3652" w:type="dxa"/>
            <w:gridSpan w:val="3"/>
            <w:shd w:val="clear" w:color="auto" w:fill="auto"/>
            <w:vAlign w:val="center"/>
          </w:tcPr>
          <w:p w14:paraId="29524E3B"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Propagation Condition </w:t>
            </w:r>
          </w:p>
        </w:tc>
        <w:tc>
          <w:tcPr>
            <w:tcW w:w="1276" w:type="dxa"/>
            <w:shd w:val="clear" w:color="auto" w:fill="auto"/>
          </w:tcPr>
          <w:p w14:paraId="558FEC99" w14:textId="77777777" w:rsidR="002E2E4A" w:rsidRPr="00020619" w:rsidRDefault="002E2E4A" w:rsidP="00864629">
            <w:pPr>
              <w:keepNext/>
              <w:keepLines/>
              <w:spacing w:after="0"/>
              <w:jc w:val="center"/>
              <w:rPr>
                <w:rFonts w:ascii="Arial" w:hAnsi="Arial"/>
                <w:sz w:val="18"/>
              </w:rPr>
            </w:pPr>
            <w:r w:rsidRPr="00020619">
              <w:rPr>
                <w:rFonts w:ascii="Arial" w:hAnsi="Arial"/>
                <w:sz w:val="18"/>
              </w:rPr>
              <w:t>-</w:t>
            </w:r>
          </w:p>
        </w:tc>
        <w:tc>
          <w:tcPr>
            <w:tcW w:w="1843" w:type="dxa"/>
            <w:shd w:val="clear" w:color="auto" w:fill="auto"/>
          </w:tcPr>
          <w:p w14:paraId="0D748825"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AWGN</w:t>
            </w:r>
          </w:p>
        </w:tc>
        <w:tc>
          <w:tcPr>
            <w:tcW w:w="1701" w:type="dxa"/>
          </w:tcPr>
          <w:p w14:paraId="4A97AFC2"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AWGN</w:t>
            </w:r>
          </w:p>
        </w:tc>
        <w:tc>
          <w:tcPr>
            <w:tcW w:w="1842" w:type="dxa"/>
            <w:shd w:val="clear" w:color="auto" w:fill="auto"/>
          </w:tcPr>
          <w:p w14:paraId="383E87C9" w14:textId="77777777" w:rsidR="002E2E4A" w:rsidRPr="00020619" w:rsidRDefault="002E2E4A" w:rsidP="00864629">
            <w:pPr>
              <w:keepNext/>
              <w:keepLines/>
              <w:spacing w:after="0"/>
              <w:rPr>
                <w:rFonts w:ascii="Arial" w:hAnsi="Arial"/>
                <w:sz w:val="18"/>
              </w:rPr>
            </w:pPr>
          </w:p>
        </w:tc>
      </w:tr>
      <w:tr w:rsidR="002E2E4A" w:rsidRPr="00020619" w14:paraId="769D189B" w14:textId="77777777" w:rsidTr="00864629">
        <w:tc>
          <w:tcPr>
            <w:tcW w:w="10314" w:type="dxa"/>
            <w:gridSpan w:val="7"/>
            <w:shd w:val="clear" w:color="auto" w:fill="auto"/>
          </w:tcPr>
          <w:p w14:paraId="62690E1D"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 xml:space="preserve">OCNG shall be used such that the cell is fully </w:t>
            </w:r>
            <w:proofErr w:type="gramStart"/>
            <w:r w:rsidRPr="00020619">
              <w:rPr>
                <w:rFonts w:ascii="Arial" w:hAnsi="Arial"/>
                <w:sz w:val="18"/>
              </w:rPr>
              <w:t>allocated</w:t>
            </w:r>
            <w:proofErr w:type="gramEnd"/>
            <w:r w:rsidRPr="00020619">
              <w:rPr>
                <w:rFonts w:ascii="Arial" w:hAnsi="Arial"/>
                <w:sz w:val="18"/>
              </w:rPr>
              <w:t xml:space="preserve"> and a constant total transmitted power spectral density is achieved for all OFDM symbols. The OCNG pattern is chosen during the test according to the presence of a DL reference measurement channel.</w:t>
            </w:r>
          </w:p>
          <w:p w14:paraId="734F6718"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2:</w:t>
            </w:r>
            <w:r w:rsidRPr="00020619">
              <w:rPr>
                <w:rFonts w:ascii="Arial" w:hAnsi="Arial"/>
                <w:sz w:val="18"/>
              </w:rPr>
              <w:tab/>
              <w:t>SS-RSRP, Es/</w:t>
            </w:r>
            <w:proofErr w:type="spellStart"/>
            <w:r w:rsidRPr="00020619">
              <w:rPr>
                <w:rFonts w:ascii="Arial" w:hAnsi="Arial"/>
                <w:sz w:val="18"/>
              </w:rPr>
              <w:t>Iot</w:t>
            </w:r>
            <w:proofErr w:type="spellEnd"/>
            <w:r w:rsidRPr="00020619">
              <w:rPr>
                <w:rFonts w:ascii="Arial" w:hAnsi="Arial"/>
                <w:sz w:val="18"/>
              </w:rPr>
              <w:t xml:space="preserve"> and Io levels have been derived from other parameters for information purpose. They are not settable parameters.</w:t>
            </w:r>
          </w:p>
          <w:p w14:paraId="4832E786"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3:</w:t>
            </w:r>
            <w:r w:rsidRPr="00020619">
              <w:rPr>
                <w:rFonts w:ascii="Arial" w:hAnsi="Arial"/>
                <w:sz w:val="18"/>
              </w:rPr>
              <w:tab/>
              <w:t>Void</w:t>
            </w:r>
          </w:p>
          <w:p w14:paraId="63E8D76B" w14:textId="77777777" w:rsidR="002E2E4A" w:rsidRPr="00020619" w:rsidRDefault="002E2E4A" w:rsidP="00864629">
            <w:pPr>
              <w:keepNext/>
              <w:keepLines/>
              <w:spacing w:after="0"/>
              <w:ind w:left="851" w:hanging="851"/>
              <w:rPr>
                <w:rFonts w:ascii="Arial" w:hAnsi="Arial"/>
                <w:color w:val="FF0000"/>
                <w:sz w:val="18"/>
              </w:rPr>
            </w:pPr>
            <w:r w:rsidRPr="00020619">
              <w:rPr>
                <w:rFonts w:ascii="Arial" w:hAnsi="Arial"/>
                <w:sz w:val="18"/>
              </w:rPr>
              <w:t>Note 4:</w:t>
            </w:r>
            <w:r w:rsidRPr="00020619">
              <w:rPr>
                <w:rFonts w:ascii="Arial" w:hAnsi="Arial"/>
                <w:sz w:val="18"/>
              </w:rPr>
              <w:tab/>
              <w:t>The DL PDSCH reference measurement channel is used in the test only when a downlink transmission dedicated to the UE under test is required.</w:t>
            </w:r>
          </w:p>
        </w:tc>
      </w:tr>
    </w:tbl>
    <w:p w14:paraId="03C5F25D" w14:textId="77777777" w:rsidR="002E2E4A" w:rsidRPr="00020619" w:rsidRDefault="002E2E4A" w:rsidP="002E2E4A">
      <w:pPr>
        <w:rPr>
          <w:rFonts w:cs="Arial"/>
          <w:lang w:eastAsia="zh-CN"/>
        </w:rPr>
      </w:pPr>
    </w:p>
    <w:p w14:paraId="5BEF9D98"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171" w:author="Huawei" w:date="2022-11-16T18:40: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172" w:author="Huawei" w:date="2022-11-16T18:40:00Z">
        <w:r w:rsidRPr="00020619" w:rsidDel="00D51B8D">
          <w:rPr>
            <w:rFonts w:ascii="Arial" w:hAnsi="Arial"/>
          </w:rPr>
          <w:delText>2</w:delText>
        </w:r>
      </w:del>
      <w:ins w:id="6173" w:author="Huawei" w:date="2022-11-16T18:40:00Z">
        <w:r>
          <w:rPr>
            <w:rFonts w:ascii="Arial" w:hAnsi="Arial"/>
          </w:rPr>
          <w:t>3</w:t>
        </w:r>
      </w:ins>
      <w:r w:rsidRPr="00020619">
        <w:rPr>
          <w:rFonts w:ascii="Arial" w:hAnsi="Arial"/>
          <w:lang w:eastAsia="zh-CN"/>
        </w:rPr>
        <w:t>.2</w:t>
      </w:r>
      <w:r w:rsidRPr="00020619">
        <w:rPr>
          <w:rFonts w:ascii="Arial" w:hAnsi="Arial"/>
        </w:rPr>
        <w:tab/>
        <w:t>Test Requirements</w:t>
      </w:r>
    </w:p>
    <w:p w14:paraId="127DB8D2" w14:textId="77777777" w:rsidR="002E2E4A" w:rsidRPr="00020619" w:rsidRDefault="002E2E4A" w:rsidP="002E2E4A">
      <w:pPr>
        <w:rPr>
          <w:lang w:eastAsia="zh-CN"/>
        </w:rPr>
      </w:pPr>
      <w:r w:rsidRPr="00020619">
        <w:rPr>
          <w:lang w:eastAsia="zh-CN"/>
        </w:rPr>
        <w:t>Non-</w:t>
      </w:r>
      <w:r w:rsidRPr="00020619">
        <w:t xml:space="preserve">Contention based random access is triggered by explicitly assigning a </w:t>
      </w:r>
      <w:proofErr w:type="gramStart"/>
      <w:r w:rsidRPr="00020619">
        <w:t>random access</w:t>
      </w:r>
      <w:proofErr w:type="gramEnd"/>
      <w:r w:rsidRPr="00020619">
        <w:t xml:space="preserve"> preamble via dedicated signalling in the downlink.</w:t>
      </w:r>
      <w:r w:rsidRPr="00020619">
        <w:rPr>
          <w:lang w:eastAsia="zh-CN"/>
        </w:rPr>
        <w:t xml:space="preserve"> In the test, the non-contention based random access procedure is not initialized for Other SI requested from UE or beam failure recovery.</w:t>
      </w:r>
    </w:p>
    <w:p w14:paraId="7C2819A4"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174" w:author="Huawei" w:date="2022-11-16T18:40: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175" w:author="Huawei" w:date="2022-11-16T18:40:00Z">
        <w:r w:rsidRPr="00020619" w:rsidDel="00D51B8D">
          <w:rPr>
            <w:rFonts w:ascii="Arial" w:hAnsi="Arial"/>
          </w:rPr>
          <w:delText>2</w:delText>
        </w:r>
      </w:del>
      <w:ins w:id="6176" w:author="Huawei" w:date="2022-11-16T18:40:00Z">
        <w:r>
          <w:rPr>
            <w:rFonts w:ascii="Arial" w:hAnsi="Arial"/>
          </w:rPr>
          <w:t>3</w:t>
        </w:r>
      </w:ins>
      <w:r w:rsidRPr="00020619">
        <w:rPr>
          <w:rFonts w:ascii="Arial" w:hAnsi="Arial"/>
          <w:lang w:eastAsia="zh-CN"/>
        </w:rPr>
        <w:t>.</w:t>
      </w:r>
      <w:r w:rsidRPr="00020619">
        <w:rPr>
          <w:rFonts w:ascii="Arial" w:hAnsi="Arial"/>
        </w:rPr>
        <w:t>2.1</w:t>
      </w:r>
      <w:r w:rsidRPr="00020619">
        <w:rPr>
          <w:rFonts w:ascii="Arial" w:hAnsi="Arial"/>
        </w:rPr>
        <w:tab/>
        <w:t>SSB-based Random Access Preamble Transmission</w:t>
      </w:r>
    </w:p>
    <w:p w14:paraId="296CA21D" w14:textId="77777777" w:rsidR="002E2E4A" w:rsidRPr="00020619" w:rsidRDefault="002E2E4A" w:rsidP="002E2E4A">
      <w:pPr>
        <w:rPr>
          <w:lang w:eastAsia="zh-CN"/>
        </w:rPr>
      </w:pPr>
      <w:r w:rsidRPr="00020619">
        <w:rPr>
          <w:rFonts w:cs="v4.2.0"/>
        </w:rPr>
        <w:t xml:space="preserve">In Test-1, 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w:t>
      </w:r>
      <w:r w:rsidRPr="00020619">
        <w:rPr>
          <w:rFonts w:cs="v4.2.0"/>
          <w:lang w:eastAsia="zh-CN"/>
        </w:rPr>
        <w:t>2</w:t>
      </w:r>
      <w:r w:rsidRPr="00020619">
        <w:rPr>
          <w:rFonts w:cs="v4.2.0"/>
        </w:rPr>
        <w:t xml:space="preserve">.1 </w:t>
      </w:r>
      <w:r w:rsidRPr="00020619">
        <w:rPr>
          <w:rFonts w:cs="v4.2.0"/>
          <w:lang w:eastAsia="zh-CN"/>
        </w:rPr>
        <w:t xml:space="preserve">for SSB-based Random Access Preamble </w:t>
      </w:r>
      <w:proofErr w:type="spellStart"/>
      <w:r w:rsidRPr="00020619">
        <w:rPr>
          <w:rFonts w:cs="v4.2.0"/>
          <w:lang w:eastAsia="zh-CN"/>
        </w:rPr>
        <w:t>tranmsision</w:t>
      </w:r>
      <w:proofErr w:type="spellEnd"/>
      <w:r w:rsidRPr="00020619">
        <w:rPr>
          <w:rFonts w:cs="v4.2.0"/>
          <w:lang w:eastAsia="zh-CN"/>
        </w:rPr>
        <w:t xml:space="preserve">, with </w:t>
      </w:r>
      <w:r w:rsidRPr="00020619">
        <w:rPr>
          <w:lang w:eastAsia="zh-CN"/>
        </w:rPr>
        <w:t xml:space="preserve">the contention-free </w:t>
      </w:r>
      <w:proofErr w:type="gramStart"/>
      <w:r w:rsidRPr="00020619">
        <w:rPr>
          <w:lang w:eastAsia="zh-CN"/>
        </w:rPr>
        <w:t>Random Access</w:t>
      </w:r>
      <w:proofErr w:type="gramEnd"/>
      <w:r w:rsidRPr="00020619">
        <w:rPr>
          <w:lang w:eastAsia="zh-CN"/>
        </w:rPr>
        <w:t xml:space="preserve"> Resources and the contention-free PRACH occasions associated with SSBs configured,</w:t>
      </w:r>
      <w:r w:rsidRPr="00020619">
        <w:rPr>
          <w:rFonts w:cs="v4.2.0"/>
        </w:rPr>
        <w:t xml:space="preserve"> the System Simulator shall</w:t>
      </w:r>
      <w:r w:rsidRPr="00020619">
        <w:t xml:space="preserve"> </w:t>
      </w:r>
      <w:r w:rsidRPr="00020619">
        <w:rPr>
          <w:lang w:eastAsia="zh-CN"/>
        </w:rPr>
        <w:t xml:space="preserve">receive the Random Access Preamble which has the Preamble Index associated with the SSB </w:t>
      </w:r>
      <w:r w:rsidRPr="00020619">
        <w:rPr>
          <w:rFonts w:cs="v4.2.0"/>
          <w:lang w:eastAsia="zh-CN"/>
        </w:rPr>
        <w:t>with index 0</w:t>
      </w:r>
      <w:r w:rsidRPr="00020619">
        <w:rPr>
          <w:lang w:eastAsia="zh-CN"/>
        </w:rPr>
        <w:t>.</w:t>
      </w:r>
    </w:p>
    <w:p w14:paraId="4793FDFD" w14:textId="77777777" w:rsidR="002E2E4A" w:rsidRPr="00020619" w:rsidRDefault="002E2E4A" w:rsidP="002E2E4A">
      <w:pPr>
        <w:rPr>
          <w:rFonts w:cs="v4.2.0"/>
          <w:lang w:eastAsia="zh-CN"/>
        </w:rPr>
      </w:pPr>
      <w:r w:rsidRPr="00020619">
        <w:rPr>
          <w:rFonts w:cs="v4.2.0"/>
          <w:lang w:eastAsia="zh-CN"/>
        </w:rPr>
        <w:t xml:space="preserve">In addition, the System Simulator shall receive the </w:t>
      </w:r>
      <w:proofErr w:type="gramStart"/>
      <w:r w:rsidRPr="00020619">
        <w:rPr>
          <w:rFonts w:cs="v4.2.0"/>
          <w:lang w:eastAsia="zh-CN"/>
        </w:rPr>
        <w:t>Random Access</w:t>
      </w:r>
      <w:proofErr w:type="gramEnd"/>
      <w:r w:rsidRPr="00020619">
        <w:rPr>
          <w:rFonts w:cs="v4.2.0"/>
          <w:lang w:eastAsia="zh-CN"/>
        </w:rPr>
        <w:t xml:space="preserve"> Preamble on the PRACH occasion which belongs to the PRACH occasions corresponding to the SSB with index 0, and the selected PRACH occasion shall belongs to the PRACH </w:t>
      </w:r>
      <w:proofErr w:type="spellStart"/>
      <w:r w:rsidRPr="00020619">
        <w:rPr>
          <w:rFonts w:cs="v4.2.0"/>
          <w:lang w:eastAsia="zh-CN"/>
        </w:rPr>
        <w:t>occassions</w:t>
      </w:r>
      <w:proofErr w:type="spellEnd"/>
      <w:r w:rsidRPr="00020619">
        <w:rPr>
          <w:rFonts w:cs="v4.2.0"/>
          <w:lang w:eastAsia="zh-CN"/>
        </w:rPr>
        <w:t xml:space="preserve"> permitted by the restrictions given by the </w:t>
      </w:r>
      <w:proofErr w:type="spellStart"/>
      <w:r w:rsidRPr="00020619">
        <w:rPr>
          <w:rFonts w:cs="v4.2.0"/>
          <w:i/>
          <w:lang w:eastAsia="zh-CN"/>
        </w:rPr>
        <w:t>ra-ssb-OccasionMaskIndex</w:t>
      </w:r>
      <w:proofErr w:type="spellEnd"/>
      <w:r w:rsidRPr="00020619">
        <w:rPr>
          <w:rFonts w:cs="v4.2.0"/>
          <w:lang w:eastAsia="zh-CN"/>
        </w:rPr>
        <w:t>.</w:t>
      </w:r>
    </w:p>
    <w:p w14:paraId="1383A961"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3D05B93E" w14:textId="77777777" w:rsidR="002E2E4A" w:rsidRPr="00020619" w:rsidRDefault="002E2E4A" w:rsidP="002E2E4A">
      <w:pPr>
        <w:rPr>
          <w:rFonts w:cs="v4.2.0"/>
          <w:lang w:eastAsia="zh-CN"/>
        </w:rPr>
      </w:pPr>
      <w:r w:rsidRPr="00020619">
        <w:rPr>
          <w:rFonts w:cs="v4.2.0"/>
        </w:rPr>
        <w:t>The transmit timing of all PRACH transmissions shall be within the accuracy specified in Clause 7.1A.2.</w:t>
      </w:r>
    </w:p>
    <w:p w14:paraId="1FA0528C"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177" w:author="Huawei" w:date="2022-11-16T18:40: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178" w:author="Huawei" w:date="2022-11-16T18:40:00Z">
        <w:r w:rsidRPr="00020619" w:rsidDel="00D51B8D">
          <w:rPr>
            <w:rFonts w:ascii="Arial" w:hAnsi="Arial"/>
          </w:rPr>
          <w:delText>2</w:delText>
        </w:r>
      </w:del>
      <w:ins w:id="6179" w:author="Huawei" w:date="2022-11-16T18:40:00Z">
        <w:r>
          <w:rPr>
            <w:rFonts w:ascii="Arial" w:hAnsi="Arial"/>
          </w:rPr>
          <w:t>3</w:t>
        </w:r>
      </w:ins>
      <w:r w:rsidRPr="00020619">
        <w:rPr>
          <w:rFonts w:ascii="Arial" w:hAnsi="Arial"/>
          <w:lang w:eastAsia="zh-CN"/>
        </w:rPr>
        <w:t>.</w:t>
      </w:r>
      <w:r w:rsidRPr="00020619">
        <w:rPr>
          <w:rFonts w:ascii="Arial" w:hAnsi="Arial"/>
        </w:rPr>
        <w:t>2.</w:t>
      </w:r>
      <w:r w:rsidRPr="00020619">
        <w:rPr>
          <w:rFonts w:ascii="Arial" w:hAnsi="Arial"/>
          <w:lang w:eastAsia="zh-CN"/>
        </w:rPr>
        <w:t>2</w:t>
      </w:r>
      <w:r w:rsidRPr="00020619">
        <w:rPr>
          <w:rFonts w:ascii="Arial" w:hAnsi="Arial"/>
        </w:rPr>
        <w:tab/>
        <w:t>CSI-RS-based Random Access Preamble Transmission</w:t>
      </w:r>
    </w:p>
    <w:p w14:paraId="648B8239" w14:textId="77777777" w:rsidR="002E2E4A" w:rsidRPr="00020619" w:rsidRDefault="002E2E4A" w:rsidP="002E2E4A">
      <w:pPr>
        <w:rPr>
          <w:lang w:eastAsia="zh-CN"/>
        </w:rPr>
      </w:pPr>
      <w:r w:rsidRPr="00020619">
        <w:rPr>
          <w:rFonts w:cs="v4.2.0"/>
        </w:rPr>
        <w:t xml:space="preserve">In Test-2, 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w:t>
      </w:r>
      <w:r w:rsidRPr="00020619">
        <w:rPr>
          <w:rFonts w:cs="v4.2.0"/>
          <w:lang w:eastAsia="zh-CN"/>
        </w:rPr>
        <w:t>2</w:t>
      </w:r>
      <w:r w:rsidRPr="00020619">
        <w:rPr>
          <w:rFonts w:cs="v4.2.0"/>
        </w:rPr>
        <w:t xml:space="preserve">.1 </w:t>
      </w:r>
      <w:r w:rsidRPr="00020619">
        <w:rPr>
          <w:rFonts w:cs="v4.2.0"/>
          <w:lang w:eastAsia="zh-CN"/>
        </w:rPr>
        <w:t xml:space="preserve">for CSI-RS-based </w:t>
      </w:r>
      <w:proofErr w:type="gramStart"/>
      <w:r w:rsidRPr="00020619">
        <w:rPr>
          <w:rFonts w:cs="v4.2.0"/>
          <w:lang w:eastAsia="zh-CN"/>
        </w:rPr>
        <w:t>Random Access</w:t>
      </w:r>
      <w:proofErr w:type="gramEnd"/>
      <w:r w:rsidRPr="00020619">
        <w:rPr>
          <w:rFonts w:cs="v4.2.0"/>
          <w:lang w:eastAsia="zh-CN"/>
        </w:rPr>
        <w:t xml:space="preserve"> Preamble </w:t>
      </w:r>
      <w:proofErr w:type="spellStart"/>
      <w:r w:rsidRPr="00020619">
        <w:rPr>
          <w:rFonts w:cs="v4.2.0"/>
          <w:lang w:eastAsia="zh-CN"/>
        </w:rPr>
        <w:t>tranmsision</w:t>
      </w:r>
      <w:proofErr w:type="spellEnd"/>
      <w:r w:rsidRPr="00020619">
        <w:rPr>
          <w:rFonts w:cs="v4.2.0"/>
          <w:lang w:eastAsia="zh-CN"/>
        </w:rPr>
        <w:t xml:space="preserve">, with </w:t>
      </w:r>
      <w:r w:rsidRPr="00020619">
        <w:rPr>
          <w:lang w:eastAsia="zh-CN"/>
        </w:rPr>
        <w:t>the contention-free Random Access Resources and the contention-free PRACH occasions associated with CSI-RSs configured</w:t>
      </w:r>
      <w:r w:rsidRPr="00020619">
        <w:rPr>
          <w:rFonts w:cs="v4.2.0"/>
          <w:lang w:eastAsia="zh-CN"/>
        </w:rPr>
        <w:t xml:space="preserve">, </w:t>
      </w:r>
      <w:r w:rsidRPr="00020619">
        <w:rPr>
          <w:rFonts w:cs="v4.2.0"/>
        </w:rPr>
        <w:t>the System Simulator shall</w:t>
      </w:r>
      <w:r w:rsidRPr="00020619">
        <w:t xml:space="preserve"> </w:t>
      </w:r>
      <w:r w:rsidRPr="00020619">
        <w:rPr>
          <w:lang w:eastAsia="zh-CN"/>
        </w:rPr>
        <w:t xml:space="preserve">receive the Random Access Preamble which has the Preamble Index associated with the CSI-RS </w:t>
      </w:r>
      <w:r w:rsidRPr="00020619">
        <w:rPr>
          <w:rFonts w:cs="v4.2.0"/>
          <w:lang w:eastAsia="zh-CN"/>
        </w:rPr>
        <w:t>configured</w:t>
      </w:r>
      <w:r w:rsidRPr="00020619">
        <w:rPr>
          <w:lang w:eastAsia="zh-CN"/>
        </w:rPr>
        <w:t>.</w:t>
      </w:r>
    </w:p>
    <w:p w14:paraId="570FBBD8" w14:textId="77777777" w:rsidR="002E2E4A" w:rsidRPr="00020619" w:rsidRDefault="002E2E4A" w:rsidP="002E2E4A">
      <w:pPr>
        <w:rPr>
          <w:rFonts w:cs="v4.2.0"/>
          <w:lang w:eastAsia="zh-CN"/>
        </w:rPr>
      </w:pPr>
      <w:r w:rsidRPr="00020619">
        <w:rPr>
          <w:rFonts w:cs="v4.2.0"/>
          <w:lang w:eastAsia="zh-CN"/>
        </w:rPr>
        <w:t xml:space="preserve">In addition, the System Simulator shall receive the </w:t>
      </w:r>
      <w:proofErr w:type="gramStart"/>
      <w:r w:rsidRPr="00020619">
        <w:rPr>
          <w:rFonts w:cs="v4.2.0"/>
          <w:lang w:eastAsia="zh-CN"/>
        </w:rPr>
        <w:t>Random Access</w:t>
      </w:r>
      <w:proofErr w:type="gramEnd"/>
      <w:r w:rsidRPr="00020619">
        <w:rPr>
          <w:rFonts w:cs="v4.2.0"/>
          <w:lang w:eastAsia="zh-CN"/>
        </w:rPr>
        <w:t xml:space="preserve"> Preamble on the PRACH occasion which belongs to the PRACH occasions corresponding to the CSI-RS configured, and the selected PRACH occasion shall belongs to the PRACH </w:t>
      </w:r>
      <w:proofErr w:type="spellStart"/>
      <w:r w:rsidRPr="00020619">
        <w:rPr>
          <w:rFonts w:cs="v4.2.0"/>
          <w:lang w:eastAsia="zh-CN"/>
        </w:rPr>
        <w:t>occassions</w:t>
      </w:r>
      <w:proofErr w:type="spellEnd"/>
      <w:r w:rsidRPr="00020619">
        <w:rPr>
          <w:rFonts w:cs="v4.2.0"/>
          <w:lang w:eastAsia="zh-CN"/>
        </w:rPr>
        <w:t xml:space="preserve"> permitted by the restrictions given by the </w:t>
      </w:r>
      <w:proofErr w:type="spellStart"/>
      <w:r w:rsidRPr="00020619">
        <w:rPr>
          <w:rFonts w:cs="v4.2.0"/>
          <w:i/>
          <w:lang w:eastAsia="zh-CN"/>
        </w:rPr>
        <w:t>ra-OccasionList</w:t>
      </w:r>
      <w:proofErr w:type="spellEnd"/>
      <w:r w:rsidRPr="00020619">
        <w:rPr>
          <w:rFonts w:cs="v4.2.0"/>
          <w:lang w:eastAsia="zh-CN"/>
        </w:rPr>
        <w:t>.</w:t>
      </w:r>
    </w:p>
    <w:p w14:paraId="11A61FF8"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2D25200C" w14:textId="77777777" w:rsidR="002E2E4A" w:rsidRPr="00020619" w:rsidRDefault="002E2E4A" w:rsidP="002E2E4A">
      <w:pPr>
        <w:rPr>
          <w:rFonts w:cs="v4.2.0"/>
          <w:lang w:eastAsia="zh-CN"/>
        </w:rPr>
      </w:pPr>
      <w:r w:rsidRPr="00020619">
        <w:rPr>
          <w:rFonts w:cs="v4.2.0"/>
        </w:rPr>
        <w:lastRenderedPageBreak/>
        <w:t>The transmit timing of all PRACH transmissions shall be within the accuracy specified in Clause 7.1A.2.</w:t>
      </w:r>
    </w:p>
    <w:p w14:paraId="044B339F"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180" w:author="Huawei" w:date="2022-11-16T18:40: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181" w:author="Huawei" w:date="2022-11-16T18:40:00Z">
        <w:r w:rsidRPr="00020619" w:rsidDel="00D51B8D">
          <w:rPr>
            <w:rFonts w:ascii="Arial" w:hAnsi="Arial"/>
          </w:rPr>
          <w:delText>2</w:delText>
        </w:r>
      </w:del>
      <w:ins w:id="6182" w:author="Huawei" w:date="2022-11-16T18:40:00Z">
        <w:r>
          <w:rPr>
            <w:rFonts w:ascii="Arial" w:hAnsi="Arial"/>
          </w:rPr>
          <w:t>3</w:t>
        </w:r>
      </w:ins>
      <w:r w:rsidRPr="00020619">
        <w:rPr>
          <w:rFonts w:ascii="Arial" w:hAnsi="Arial"/>
          <w:lang w:eastAsia="zh-CN"/>
        </w:rPr>
        <w:t>.</w:t>
      </w:r>
      <w:r w:rsidRPr="00020619">
        <w:rPr>
          <w:rFonts w:ascii="Arial" w:hAnsi="Arial"/>
        </w:rPr>
        <w:t>2.</w:t>
      </w:r>
      <w:r w:rsidRPr="00020619">
        <w:rPr>
          <w:rFonts w:ascii="Arial" w:hAnsi="Arial"/>
          <w:lang w:eastAsia="zh-CN"/>
        </w:rPr>
        <w:t>3</w:t>
      </w:r>
      <w:r w:rsidRPr="00020619">
        <w:rPr>
          <w:rFonts w:ascii="Arial" w:hAnsi="Arial"/>
        </w:rPr>
        <w:tab/>
        <w:t>Random Access Response Reception</w:t>
      </w:r>
    </w:p>
    <w:p w14:paraId="54080445" w14:textId="77777777" w:rsidR="002E2E4A" w:rsidRPr="00020619" w:rsidRDefault="002E2E4A" w:rsidP="002E2E4A">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2.</w:t>
      </w:r>
      <w:r w:rsidRPr="00020619">
        <w:rPr>
          <w:rFonts w:cs="v4.2.0"/>
          <w:lang w:eastAsia="zh-CN"/>
        </w:rPr>
        <w:t>2</w:t>
      </w:r>
      <w:r w:rsidRPr="00020619">
        <w:rPr>
          <w:rFonts w:cs="v4.2.0"/>
        </w:rPr>
        <w:t xml:space="preserve"> the System Simulator shall</w:t>
      </w:r>
      <w:r w:rsidRPr="00020619">
        <w:t xml:space="preserve"> transmit a </w:t>
      </w:r>
      <w:proofErr w:type="gramStart"/>
      <w:r w:rsidRPr="00020619">
        <w:t>Random Access</w:t>
      </w:r>
      <w:proofErr w:type="gramEnd"/>
      <w:r w:rsidRPr="00020619">
        <w:t xml:space="preserve"> Response containing a Random Access Preamble identifier corresponding to the transmitted Random Access Preamble after 5 preambles have been received by the System Simulator. In response to the first 4 preambles, the System Simulator shall transmit a </w:t>
      </w:r>
      <w:proofErr w:type="gramStart"/>
      <w:r w:rsidRPr="00020619">
        <w:t>Random Access</w:t>
      </w:r>
      <w:proofErr w:type="gramEnd"/>
      <w:r w:rsidRPr="00020619">
        <w:t xml:space="preserve"> Response </w:t>
      </w:r>
      <w:r w:rsidRPr="00020619">
        <w:rPr>
          <w:i/>
          <w:iCs/>
        </w:rPr>
        <w:t>not</w:t>
      </w:r>
      <w:r w:rsidRPr="00020619">
        <w:t xml:space="preserve"> corresponding to the transmitted Random Access Preamble.</w:t>
      </w:r>
    </w:p>
    <w:p w14:paraId="5298BD08" w14:textId="77777777" w:rsidR="002E2E4A" w:rsidRPr="00020619" w:rsidRDefault="002E2E4A" w:rsidP="002E2E4A">
      <w:r w:rsidRPr="00020619">
        <w:t xml:space="preserve">The UE may stop monitoring for Random Access Response(s) if the </w:t>
      </w:r>
      <w:proofErr w:type="gramStart"/>
      <w:r w:rsidRPr="00020619">
        <w:t>Random Access</w:t>
      </w:r>
      <w:proofErr w:type="gramEnd"/>
      <w:r w:rsidRPr="00020619">
        <w:t xml:space="preserve"> Response contains a Random Access Preamble identifier corresponding to the transmitted Random Access Preamble.</w:t>
      </w:r>
    </w:p>
    <w:p w14:paraId="4898C04F" w14:textId="77777777" w:rsidR="002E2E4A" w:rsidRPr="00020619" w:rsidRDefault="002E2E4A" w:rsidP="002E2E4A">
      <w:pPr>
        <w:rPr>
          <w:rFonts w:cs="v4.2.0"/>
        </w:rPr>
      </w:pPr>
      <w:r w:rsidRPr="00020619">
        <w:rPr>
          <w:rFonts w:cs="v4.2.0"/>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 </w:t>
      </w:r>
      <w:r w:rsidRPr="00020619">
        <w:rPr>
          <w:rFonts w:cs="v4.2.0"/>
        </w:rPr>
        <w:t>and transmit with the calculated PRACH transmission power</w:t>
      </w:r>
      <w:r w:rsidRPr="00020619">
        <w:t xml:space="preserve"> if all received Random Access Responses contain Random Access Preamble identifiers that do not match the transmitted Random Access Preamble.</w:t>
      </w:r>
    </w:p>
    <w:p w14:paraId="27167FD3"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2532956D" w14:textId="77777777" w:rsidR="002E2E4A" w:rsidRPr="00020619" w:rsidRDefault="002E2E4A" w:rsidP="002E2E4A">
      <w:pPr>
        <w:rPr>
          <w:rFonts w:cs="v4.2.0"/>
          <w:lang w:eastAsia="zh-CN"/>
        </w:rPr>
      </w:pPr>
      <w:r w:rsidRPr="00020619">
        <w:rPr>
          <w:rFonts w:cs="v4.2.0"/>
        </w:rPr>
        <w:t>The transmit timing of all PRACH transmissions shall be within the accuracy specified in Clause 7.1A.2.</w:t>
      </w:r>
    </w:p>
    <w:p w14:paraId="209B2CEC"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183" w:author="Huawei" w:date="2022-11-16T18:41: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184" w:author="Huawei" w:date="2022-11-16T18:41:00Z">
        <w:r w:rsidRPr="00020619" w:rsidDel="00D51B8D">
          <w:rPr>
            <w:rFonts w:ascii="Arial" w:hAnsi="Arial"/>
          </w:rPr>
          <w:delText>2</w:delText>
        </w:r>
      </w:del>
      <w:ins w:id="6185" w:author="Huawei" w:date="2022-11-16T18:41:00Z">
        <w:r>
          <w:rPr>
            <w:rFonts w:ascii="Arial" w:hAnsi="Arial"/>
          </w:rPr>
          <w:t>3</w:t>
        </w:r>
      </w:ins>
      <w:r w:rsidRPr="00020619">
        <w:rPr>
          <w:rFonts w:ascii="Arial" w:hAnsi="Arial"/>
          <w:lang w:eastAsia="zh-CN"/>
        </w:rPr>
        <w:t>.</w:t>
      </w:r>
      <w:r w:rsidRPr="00020619">
        <w:rPr>
          <w:rFonts w:ascii="Arial" w:hAnsi="Arial"/>
        </w:rPr>
        <w:t>2.</w:t>
      </w:r>
      <w:r w:rsidRPr="00020619">
        <w:rPr>
          <w:rFonts w:ascii="Arial" w:hAnsi="Arial"/>
          <w:lang w:eastAsia="zh-CN"/>
        </w:rPr>
        <w:t>4</w:t>
      </w:r>
      <w:r w:rsidRPr="00020619">
        <w:rPr>
          <w:rFonts w:ascii="Arial" w:hAnsi="Arial"/>
        </w:rPr>
        <w:tab/>
        <w:t xml:space="preserve">No </w:t>
      </w:r>
      <w:proofErr w:type="gramStart"/>
      <w:r w:rsidRPr="00020619">
        <w:rPr>
          <w:rFonts w:ascii="Arial" w:hAnsi="Arial"/>
        </w:rPr>
        <w:t>Random Access</w:t>
      </w:r>
      <w:proofErr w:type="gramEnd"/>
      <w:r w:rsidRPr="00020619">
        <w:rPr>
          <w:rFonts w:ascii="Arial" w:hAnsi="Arial"/>
        </w:rPr>
        <w:t xml:space="preserve"> Response Reception</w:t>
      </w:r>
    </w:p>
    <w:p w14:paraId="7C1727A8" w14:textId="77777777" w:rsidR="002E2E4A" w:rsidRPr="00020619" w:rsidRDefault="002E2E4A" w:rsidP="002E2E4A">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2.2</w:t>
      </w:r>
      <w:r w:rsidRPr="00020619">
        <w:rPr>
          <w:rFonts w:cs="v4.2.0"/>
          <w:lang w:eastAsia="zh-CN"/>
        </w:rPr>
        <w:t>.3</w:t>
      </w:r>
      <w:r w:rsidRPr="00020619">
        <w:rPr>
          <w:rFonts w:cs="v4.2.0"/>
        </w:rPr>
        <w:t xml:space="preserve"> the System Simulator shall</w:t>
      </w:r>
      <w:r w:rsidRPr="00020619">
        <w:t xml:space="preserve"> transmit a </w:t>
      </w:r>
      <w:proofErr w:type="gramStart"/>
      <w:r w:rsidRPr="00020619">
        <w:t>Random Access</w:t>
      </w:r>
      <w:proofErr w:type="gramEnd"/>
      <w:r w:rsidRPr="00020619">
        <w:t xml:space="preserve"> Response containing a Random Access Preamble identifier corresponding to the transmitted Random Access Preamble after 5 preambles have been received by the System Simulator. The System Simulator shall </w:t>
      </w:r>
      <w:r w:rsidRPr="00020619">
        <w:rPr>
          <w:i/>
          <w:iCs/>
        </w:rPr>
        <w:t>not</w:t>
      </w:r>
      <w:r w:rsidRPr="00020619">
        <w:t xml:space="preserve"> respond to the first 4 preambles.</w:t>
      </w:r>
    </w:p>
    <w:p w14:paraId="1F5954A4" w14:textId="77777777" w:rsidR="002E2E4A" w:rsidRPr="00020619" w:rsidRDefault="002E2E4A" w:rsidP="002E2E4A">
      <w:pPr>
        <w:rPr>
          <w:noProof/>
          <w:lang w:eastAsia="zh-CN"/>
        </w:rPr>
      </w:pPr>
      <w:r w:rsidRPr="00020619">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t xml:space="preserve"> and transmit </w:t>
      </w:r>
      <w:r w:rsidRPr="00020619">
        <w:rPr>
          <w:rFonts w:cs="v4.2.0"/>
        </w:rPr>
        <w:t>with the calculated PRACH transmission power</w:t>
      </w:r>
      <w:r w:rsidRPr="00020619">
        <w:t xml:space="preserve"> </w:t>
      </w:r>
      <w:r w:rsidRPr="00020619">
        <w:rPr>
          <w:lang w:eastAsia="zh-CN"/>
        </w:rPr>
        <w:t>when</w:t>
      </w:r>
      <w:r w:rsidRPr="00020619">
        <w:t xml:space="preserve"> </w:t>
      </w:r>
      <w:r w:rsidRPr="00020619">
        <w:rPr>
          <w:noProof/>
        </w:rPr>
        <w:t xml:space="preserve">the backoff time expires </w:t>
      </w:r>
      <w:r w:rsidRPr="00020619">
        <w:rPr>
          <w:noProof/>
          <w:lang w:eastAsia="zh-CN"/>
        </w:rPr>
        <w:t xml:space="preserve">if no Random Access Response is received within the RA Response window configured in </w:t>
      </w:r>
      <w:r w:rsidRPr="00020619">
        <w:rPr>
          <w:i/>
          <w:noProof/>
          <w:lang w:eastAsia="zh-CN"/>
        </w:rPr>
        <w:t>RACH-ConfigCommon</w:t>
      </w:r>
      <w:r w:rsidRPr="00020619">
        <w:rPr>
          <w:noProof/>
        </w:rPr>
        <w:t>.</w:t>
      </w:r>
    </w:p>
    <w:p w14:paraId="4110CDC0"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3CB2251A" w14:textId="77777777" w:rsidR="002E2E4A" w:rsidRPr="00020619" w:rsidRDefault="002E2E4A" w:rsidP="002E2E4A">
      <w:r w:rsidRPr="00020619">
        <w:rPr>
          <w:rFonts w:cs="v4.2.0"/>
        </w:rPr>
        <w:t>The transmit timing of all PRACH transmissions shall be within the accuracy specified in Clause 7.1A.2.</w:t>
      </w:r>
    </w:p>
    <w:p w14:paraId="194634EF" w14:textId="77777777" w:rsidR="002E2E4A" w:rsidRPr="00020619" w:rsidRDefault="002E2E4A" w:rsidP="002E2E4A">
      <w:pPr>
        <w:spacing w:before="120"/>
        <w:rPr>
          <w:rFonts w:cs="v4.2.0"/>
        </w:rPr>
      </w:pPr>
    </w:p>
    <w:p w14:paraId="35696A2D" w14:textId="77777777" w:rsidR="002E2E4A" w:rsidRPr="00020619" w:rsidRDefault="002E2E4A" w:rsidP="002E2E4A">
      <w:pPr>
        <w:keepNext/>
        <w:keepLines/>
        <w:spacing w:before="120"/>
        <w:ind w:left="1701" w:hanging="1701"/>
        <w:outlineLvl w:val="4"/>
        <w:rPr>
          <w:rFonts w:ascii="Arial" w:hAnsi="Arial"/>
          <w:sz w:val="22"/>
          <w:lang w:eastAsia="zh-CN"/>
        </w:rPr>
      </w:pPr>
      <w:r w:rsidRPr="00020619">
        <w:rPr>
          <w:rFonts w:ascii="Arial" w:hAnsi="Arial"/>
          <w:sz w:val="22"/>
        </w:rPr>
        <w:t>A.16.3.2.2</w:t>
      </w:r>
      <w:r w:rsidRPr="00020619">
        <w:rPr>
          <w:rFonts w:ascii="Arial" w:hAnsi="Arial"/>
          <w:sz w:val="22"/>
          <w:lang w:eastAsia="zh-CN"/>
        </w:rPr>
        <w:t>.4</w:t>
      </w:r>
      <w:r w:rsidRPr="00020619">
        <w:tab/>
      </w:r>
      <w:r w:rsidRPr="00020619">
        <w:rPr>
          <w:rFonts w:ascii="Arial" w:hAnsi="Arial"/>
          <w:sz w:val="22"/>
          <w:lang w:eastAsia="zh-CN"/>
        </w:rPr>
        <w:t>4-step RA type non-contention based random access test in FR1 for NR standalone for 2 Rx UE</w:t>
      </w:r>
    </w:p>
    <w:p w14:paraId="281B006A" w14:textId="77777777" w:rsidR="002E2E4A" w:rsidRPr="00020619" w:rsidRDefault="002E2E4A" w:rsidP="002E2E4A">
      <w:pPr>
        <w:keepNext/>
        <w:keepLines/>
        <w:spacing w:before="120"/>
        <w:ind w:left="1985" w:hanging="1985"/>
        <w:rPr>
          <w:rFonts w:ascii="Arial" w:hAnsi="Arial"/>
        </w:rPr>
      </w:pPr>
      <w:r w:rsidRPr="00020619">
        <w:rPr>
          <w:rFonts w:ascii="Arial" w:hAnsi="Arial"/>
        </w:rPr>
        <w:t>A.16.3.2.2.4</w:t>
      </w:r>
      <w:ins w:id="6186" w:author="Huawei" w:date="2022-11-16T18:41:00Z">
        <w:r>
          <w:rPr>
            <w:rFonts w:ascii="Arial" w:hAnsi="Arial"/>
          </w:rPr>
          <w:t>.1</w:t>
        </w:r>
      </w:ins>
      <w:r w:rsidRPr="00020619">
        <w:rPr>
          <w:rFonts w:ascii="Arial" w:hAnsi="Arial"/>
        </w:rPr>
        <w:tab/>
        <w:t>Test Purpose and Environment</w:t>
      </w:r>
    </w:p>
    <w:p w14:paraId="2EEBA199" w14:textId="77777777" w:rsidR="002E2E4A" w:rsidRPr="00020619" w:rsidRDefault="002E2E4A" w:rsidP="002E2E4A">
      <w:pPr>
        <w:spacing w:before="120"/>
        <w:rPr>
          <w:rFonts w:cs="v4.2.0"/>
          <w:lang w:eastAsia="zh-CN"/>
        </w:rPr>
      </w:pPr>
      <w:r w:rsidRPr="00020619">
        <w:rPr>
          <w:rFonts w:cs="v4.2.0"/>
        </w:rPr>
        <w:t xml:space="preserve">The purpose of this test is to verify that the </w:t>
      </w:r>
      <w:proofErr w:type="spellStart"/>
      <w:r w:rsidRPr="00020619">
        <w:rPr>
          <w:rFonts w:cs="v4.2.0"/>
        </w:rPr>
        <w:t>behavior</w:t>
      </w:r>
      <w:proofErr w:type="spellEnd"/>
      <w:r w:rsidRPr="00020619">
        <w:rPr>
          <w:rFonts w:cs="v4.2.0"/>
        </w:rPr>
        <w:t xml:space="preserve"> of the </w:t>
      </w:r>
      <w:proofErr w:type="gramStart"/>
      <w:r w:rsidRPr="00020619">
        <w:rPr>
          <w:rFonts w:cs="v4.2.0"/>
        </w:rPr>
        <w:t>random access</w:t>
      </w:r>
      <w:proofErr w:type="gramEnd"/>
      <w:r w:rsidRPr="00020619">
        <w:rPr>
          <w:rFonts w:cs="v4.2.0"/>
        </w:rPr>
        <w:t xml:space="preserve"> procedure is according to the requirements and that the PRACH power settings and timing are within specified limits. This test will verify the requirements in Clause 6.2.</w:t>
      </w:r>
      <w:r w:rsidRPr="00020619">
        <w:rPr>
          <w:rFonts w:cs="v4.2.0"/>
          <w:lang w:eastAsia="zh-CN"/>
        </w:rPr>
        <w:t>2.</w:t>
      </w:r>
      <w:r w:rsidRPr="00020619">
        <w:rPr>
          <w:rFonts w:cs="v4.2.0"/>
        </w:rPr>
        <w:t>2B and Clause 7.1A.2 in an AWGN model.</w:t>
      </w:r>
    </w:p>
    <w:p w14:paraId="20A3422D" w14:textId="77777777" w:rsidR="002E2E4A" w:rsidRPr="00020619" w:rsidRDefault="002E2E4A" w:rsidP="002E2E4A">
      <w:pPr>
        <w:spacing w:before="120"/>
        <w:rPr>
          <w:lang w:eastAsia="zh-CN"/>
        </w:rPr>
      </w:pPr>
      <w:r w:rsidRPr="00020619">
        <w:t xml:space="preserve">For this test </w:t>
      </w:r>
      <w:r w:rsidRPr="00020619">
        <w:rPr>
          <w:lang w:eastAsia="zh-CN"/>
        </w:rPr>
        <w:t>one</w:t>
      </w:r>
      <w:r w:rsidRPr="00020619">
        <w:t xml:space="preserve"> cell </w:t>
      </w:r>
      <w:r w:rsidRPr="00020619">
        <w:rPr>
          <w:lang w:eastAsia="zh-CN"/>
        </w:rPr>
        <w:t>is</w:t>
      </w:r>
      <w:r w:rsidRPr="00020619">
        <w:t xml:space="preserve"> used</w:t>
      </w:r>
      <w:r w:rsidRPr="00020619">
        <w:rPr>
          <w:lang w:eastAsia="zh-CN"/>
        </w:rPr>
        <w:t xml:space="preserve"> and configured as</w:t>
      </w:r>
      <w:r w:rsidRPr="00020619">
        <w:t xml:space="preserve"> </w:t>
      </w:r>
      <w:proofErr w:type="spellStart"/>
      <w:r w:rsidRPr="00020619">
        <w:t>PCel</w:t>
      </w:r>
      <w:r w:rsidRPr="00020619">
        <w:rPr>
          <w:lang w:eastAsia="zh-CN"/>
        </w:rPr>
        <w:t>l</w:t>
      </w:r>
      <w:proofErr w:type="spellEnd"/>
      <w:r w:rsidRPr="00020619">
        <w:rPr>
          <w:lang w:eastAsia="zh-CN"/>
        </w:rPr>
        <w:t xml:space="preserve"> in FR1</w:t>
      </w:r>
      <w:r w:rsidRPr="00020619">
        <w:t xml:space="preserve">. </w:t>
      </w:r>
      <w:r w:rsidRPr="00020619">
        <w:rPr>
          <w:lang w:eastAsia="zh-CN"/>
        </w:rPr>
        <w:t>Supported</w:t>
      </w:r>
      <w:r w:rsidRPr="00020619">
        <w:t xml:space="preserve"> test parameters are </w:t>
      </w:r>
      <w:r w:rsidRPr="00020619">
        <w:rPr>
          <w:lang w:eastAsia="zh-CN"/>
        </w:rPr>
        <w:t>shown</w:t>
      </w:r>
      <w:r w:rsidRPr="00020619">
        <w:t xml:space="preserve"> in </w:t>
      </w:r>
      <w:r w:rsidRPr="00020619">
        <w:rPr>
          <w:lang w:eastAsia="zh-CN"/>
        </w:rPr>
        <w:t>T</w:t>
      </w:r>
      <w:r w:rsidRPr="00020619">
        <w:t>able A.16.3.2.2.4-1</w:t>
      </w:r>
      <w:r w:rsidRPr="00020619">
        <w:rPr>
          <w:lang w:eastAsia="zh-CN"/>
        </w:rPr>
        <w:t>.</w:t>
      </w:r>
      <w:r w:rsidRPr="00020619">
        <w:t xml:space="preserve"> </w:t>
      </w:r>
      <w:r w:rsidRPr="00020619">
        <w:rPr>
          <w:lang w:eastAsia="zh-CN"/>
        </w:rPr>
        <w:t xml:space="preserve">UE capable of SA with </w:t>
      </w:r>
      <w:proofErr w:type="spellStart"/>
      <w:r w:rsidRPr="00020619">
        <w:rPr>
          <w:lang w:eastAsia="zh-CN"/>
        </w:rPr>
        <w:t>PCell</w:t>
      </w:r>
      <w:proofErr w:type="spellEnd"/>
      <w:r w:rsidRPr="00020619">
        <w:rPr>
          <w:lang w:eastAsia="zh-CN"/>
        </w:rPr>
        <w:t xml:space="preserve"> in FR1 needs to be tested by using the parameters in Table </w:t>
      </w:r>
      <w:r w:rsidRPr="00020619">
        <w:t>A.16.3.2.2.4-</w:t>
      </w:r>
      <w:r w:rsidRPr="00020619">
        <w:rPr>
          <w:lang w:eastAsia="zh-CN"/>
        </w:rPr>
        <w:t xml:space="preserve">2 for SSB-based non-contention based random access test (Test 1) and CSI-RS-based non-contention based random access test (Test 2). Test 2 is only applicable </w:t>
      </w:r>
      <w:r w:rsidRPr="00020619">
        <w:rPr>
          <w:rFonts w:cs="v4.2.0"/>
        </w:rPr>
        <w:t xml:space="preserve">to UE which supports </w:t>
      </w:r>
      <w:proofErr w:type="spellStart"/>
      <w:r w:rsidRPr="00020619">
        <w:rPr>
          <w:rFonts w:cs="v4.2.0"/>
        </w:rPr>
        <w:t>csi</w:t>
      </w:r>
      <w:proofErr w:type="spellEnd"/>
      <w:r w:rsidRPr="00020619">
        <w:rPr>
          <w:rFonts w:cs="v4.2.0"/>
        </w:rPr>
        <w:t>-RSRP-</w:t>
      </w:r>
      <w:proofErr w:type="spellStart"/>
      <w:r w:rsidRPr="00020619">
        <w:rPr>
          <w:rFonts w:cs="v4.2.0"/>
        </w:rPr>
        <w:t>AndRSRQ</w:t>
      </w:r>
      <w:proofErr w:type="spellEnd"/>
      <w:r w:rsidRPr="00020619">
        <w:rPr>
          <w:rFonts w:cs="v4.2.0"/>
        </w:rPr>
        <w:t>-</w:t>
      </w:r>
      <w:proofErr w:type="spellStart"/>
      <w:r w:rsidRPr="00020619">
        <w:rPr>
          <w:rFonts w:cs="v4.2.0"/>
        </w:rPr>
        <w:t>MeasWithSSB</w:t>
      </w:r>
      <w:proofErr w:type="spellEnd"/>
      <w:r w:rsidRPr="00020619">
        <w:rPr>
          <w:rFonts w:cs="v4.2.0"/>
        </w:rPr>
        <w:t xml:space="preserve"> or </w:t>
      </w:r>
      <w:proofErr w:type="spellStart"/>
      <w:r w:rsidRPr="00020619">
        <w:rPr>
          <w:rFonts w:cs="v4.2.0"/>
        </w:rPr>
        <w:t>csi</w:t>
      </w:r>
      <w:proofErr w:type="spellEnd"/>
      <w:r w:rsidRPr="00020619">
        <w:rPr>
          <w:rFonts w:cs="v4.2.0"/>
        </w:rPr>
        <w:t>-RSRP-</w:t>
      </w:r>
      <w:proofErr w:type="spellStart"/>
      <w:r w:rsidRPr="00020619">
        <w:rPr>
          <w:rFonts w:cs="v4.2.0"/>
        </w:rPr>
        <w:t>AndRSRQ</w:t>
      </w:r>
      <w:proofErr w:type="spellEnd"/>
      <w:r w:rsidRPr="00020619">
        <w:rPr>
          <w:rFonts w:cs="v4.2.0"/>
        </w:rPr>
        <w:t>-</w:t>
      </w:r>
      <w:proofErr w:type="spellStart"/>
      <w:r w:rsidRPr="00020619">
        <w:rPr>
          <w:rFonts w:cs="v4.2.0"/>
        </w:rPr>
        <w:t>MeasWithoutSSB</w:t>
      </w:r>
      <w:proofErr w:type="spellEnd"/>
      <w:r w:rsidRPr="00020619">
        <w:rPr>
          <w:rFonts w:cs="v4.2.0"/>
        </w:rPr>
        <w:t>.</w:t>
      </w:r>
    </w:p>
    <w:p w14:paraId="322E78CA" w14:textId="77777777" w:rsidR="002E2E4A" w:rsidRPr="00020619" w:rsidRDefault="002E2E4A" w:rsidP="002E2E4A">
      <w:pPr>
        <w:keepNext/>
        <w:keepLines/>
        <w:spacing w:before="60"/>
        <w:jc w:val="center"/>
        <w:rPr>
          <w:rFonts w:ascii="Arial" w:hAnsi="Arial"/>
          <w:b/>
          <w:lang w:eastAsia="zh-CN"/>
        </w:rPr>
      </w:pPr>
      <w:r w:rsidRPr="00020619">
        <w:rPr>
          <w:rFonts w:ascii="Arial" w:hAnsi="Arial"/>
          <w:b/>
        </w:rPr>
        <w:lastRenderedPageBreak/>
        <w:t>Table A.16.3.2.2.4-1: S</w:t>
      </w:r>
      <w:r w:rsidRPr="00020619">
        <w:rPr>
          <w:rFonts w:ascii="Arial" w:hAnsi="Arial"/>
          <w:b/>
          <w:lang w:eastAsia="zh-CN"/>
        </w:rPr>
        <w:t>upported</w:t>
      </w:r>
      <w:r w:rsidRPr="00020619">
        <w:rPr>
          <w:rFonts w:ascii="Arial" w:hAnsi="Arial"/>
          <w:b/>
        </w:rPr>
        <w:t xml:space="preserve"> test configurations</w:t>
      </w:r>
      <w:r w:rsidRPr="00020619">
        <w:rPr>
          <w:rFonts w:ascii="Arial" w:hAnsi="Arial"/>
          <w:b/>
          <w:lang w:eastAsia="zh-CN"/>
        </w:rPr>
        <w:t xml:space="preserve"> for non-contention based random access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2E2E4A" w:rsidRPr="00020619" w14:paraId="12CD61CE" w14:textId="77777777" w:rsidTr="00864629">
        <w:tc>
          <w:tcPr>
            <w:tcW w:w="2331" w:type="dxa"/>
            <w:shd w:val="clear" w:color="auto" w:fill="auto"/>
            <w:vAlign w:val="center"/>
          </w:tcPr>
          <w:p w14:paraId="3BDC98F4"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Config</w:t>
            </w:r>
          </w:p>
        </w:tc>
        <w:tc>
          <w:tcPr>
            <w:tcW w:w="7298" w:type="dxa"/>
            <w:shd w:val="clear" w:color="auto" w:fill="auto"/>
            <w:vAlign w:val="center"/>
          </w:tcPr>
          <w:p w14:paraId="18E48BA1"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Description</w:t>
            </w:r>
          </w:p>
        </w:tc>
      </w:tr>
      <w:tr w:rsidR="002E2E4A" w:rsidRPr="00020619" w14:paraId="1F9BDAA6" w14:textId="77777777" w:rsidTr="00864629">
        <w:tc>
          <w:tcPr>
            <w:tcW w:w="2331" w:type="dxa"/>
            <w:shd w:val="clear" w:color="auto" w:fill="auto"/>
            <w:vAlign w:val="center"/>
          </w:tcPr>
          <w:p w14:paraId="6C2DC5CB" w14:textId="77777777" w:rsidR="002E2E4A" w:rsidRPr="00020619" w:rsidRDefault="002E2E4A" w:rsidP="00864629">
            <w:pPr>
              <w:keepNext/>
              <w:keepLines/>
              <w:spacing w:after="0"/>
              <w:jc w:val="center"/>
              <w:rPr>
                <w:rFonts w:ascii="Arial" w:hAnsi="Arial"/>
                <w:sz w:val="18"/>
              </w:rPr>
            </w:pPr>
            <w:r w:rsidRPr="00020619">
              <w:rPr>
                <w:rFonts w:ascii="Arial" w:hAnsi="Arial"/>
                <w:sz w:val="18"/>
              </w:rPr>
              <w:t>1</w:t>
            </w:r>
          </w:p>
        </w:tc>
        <w:tc>
          <w:tcPr>
            <w:tcW w:w="7298" w:type="dxa"/>
            <w:shd w:val="clear" w:color="auto" w:fill="auto"/>
            <w:vAlign w:val="center"/>
          </w:tcPr>
          <w:p w14:paraId="3309F229" w14:textId="77777777" w:rsidR="002E2E4A" w:rsidRPr="00020619" w:rsidRDefault="002E2E4A" w:rsidP="00864629">
            <w:pPr>
              <w:keepNext/>
              <w:keepLines/>
              <w:spacing w:after="0"/>
              <w:jc w:val="center"/>
              <w:rPr>
                <w:rFonts w:ascii="Arial" w:hAnsi="Arial"/>
                <w:sz w:val="18"/>
              </w:rPr>
            </w:pPr>
            <w:r w:rsidRPr="00020619">
              <w:rPr>
                <w:rFonts w:ascii="Arial" w:hAnsi="Arial"/>
                <w:sz w:val="18"/>
              </w:rPr>
              <w:t>NR 15 kHz SSB SCS, 10 MHz bandwidth, FDD duplex mode</w:t>
            </w:r>
          </w:p>
        </w:tc>
      </w:tr>
      <w:tr w:rsidR="002E2E4A" w:rsidRPr="00020619" w14:paraId="78F4C126" w14:textId="77777777" w:rsidTr="00864629">
        <w:tc>
          <w:tcPr>
            <w:tcW w:w="2331" w:type="dxa"/>
            <w:shd w:val="clear" w:color="auto" w:fill="auto"/>
            <w:vAlign w:val="center"/>
          </w:tcPr>
          <w:p w14:paraId="391FDE48"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2</w:t>
            </w:r>
          </w:p>
        </w:tc>
        <w:tc>
          <w:tcPr>
            <w:tcW w:w="7298" w:type="dxa"/>
            <w:shd w:val="clear" w:color="auto" w:fill="auto"/>
            <w:vAlign w:val="center"/>
          </w:tcPr>
          <w:p w14:paraId="169F510B" w14:textId="77777777" w:rsidR="002E2E4A" w:rsidRPr="00020619" w:rsidRDefault="002E2E4A" w:rsidP="00864629">
            <w:pPr>
              <w:keepNext/>
              <w:keepLines/>
              <w:spacing w:after="0"/>
              <w:jc w:val="center"/>
              <w:rPr>
                <w:rFonts w:ascii="Arial" w:hAnsi="Arial"/>
                <w:sz w:val="18"/>
              </w:rPr>
            </w:pPr>
            <w:r w:rsidRPr="00020619">
              <w:rPr>
                <w:rFonts w:ascii="Arial" w:hAnsi="Arial"/>
                <w:sz w:val="18"/>
              </w:rPr>
              <w:t xml:space="preserve">NR </w:t>
            </w:r>
            <w:r w:rsidRPr="00020619">
              <w:rPr>
                <w:rFonts w:ascii="Arial" w:hAnsi="Arial"/>
                <w:sz w:val="18"/>
                <w:lang w:eastAsia="zh-CN"/>
              </w:rPr>
              <w:t>15</w:t>
            </w:r>
            <w:r w:rsidRPr="00020619">
              <w:rPr>
                <w:rFonts w:ascii="Arial" w:hAnsi="Arial"/>
                <w:sz w:val="18"/>
              </w:rPr>
              <w:t xml:space="preserve"> kHz SSB SCS, </w:t>
            </w:r>
            <w:r w:rsidRPr="00020619">
              <w:rPr>
                <w:rFonts w:ascii="Arial" w:hAnsi="Arial"/>
                <w:sz w:val="18"/>
                <w:lang w:eastAsia="zh-CN"/>
              </w:rPr>
              <w:t>10 MHz</w:t>
            </w:r>
            <w:r w:rsidRPr="00020619">
              <w:rPr>
                <w:rFonts w:ascii="Arial" w:hAnsi="Arial"/>
                <w:sz w:val="18"/>
              </w:rPr>
              <w:t xml:space="preserve"> bandwidth, </w:t>
            </w:r>
            <w:r w:rsidRPr="00020619">
              <w:rPr>
                <w:rFonts w:ascii="Arial" w:hAnsi="Arial"/>
                <w:sz w:val="18"/>
                <w:lang w:eastAsia="zh-CN"/>
              </w:rPr>
              <w:t>T</w:t>
            </w:r>
            <w:r w:rsidRPr="00020619">
              <w:rPr>
                <w:rFonts w:ascii="Arial" w:hAnsi="Arial"/>
                <w:sz w:val="18"/>
              </w:rPr>
              <w:t>DD duplex mode</w:t>
            </w:r>
          </w:p>
        </w:tc>
      </w:tr>
      <w:tr w:rsidR="002E2E4A" w:rsidRPr="00020619" w14:paraId="45974570" w14:textId="77777777" w:rsidTr="00864629">
        <w:tc>
          <w:tcPr>
            <w:tcW w:w="2331" w:type="dxa"/>
            <w:shd w:val="clear" w:color="auto" w:fill="auto"/>
          </w:tcPr>
          <w:p w14:paraId="60A2CACF" w14:textId="77777777" w:rsidR="002E2E4A" w:rsidRPr="00020619" w:rsidRDefault="002E2E4A" w:rsidP="00864629">
            <w:pPr>
              <w:keepNext/>
              <w:keepLines/>
              <w:spacing w:after="0"/>
              <w:jc w:val="center"/>
              <w:rPr>
                <w:rFonts w:ascii="Arial" w:hAnsi="Arial"/>
                <w:sz w:val="18"/>
                <w:lang w:eastAsia="zh-CN"/>
              </w:rPr>
            </w:pPr>
            <w:r w:rsidRPr="00020619">
              <w:rPr>
                <w:rFonts w:ascii="Arial" w:eastAsia="Malgun Gothic" w:hAnsi="Arial" w:cs="Arial"/>
                <w:sz w:val="18"/>
                <w:szCs w:val="18"/>
              </w:rPr>
              <w:t>3</w:t>
            </w:r>
          </w:p>
        </w:tc>
        <w:tc>
          <w:tcPr>
            <w:tcW w:w="7298" w:type="dxa"/>
            <w:shd w:val="clear" w:color="auto" w:fill="auto"/>
          </w:tcPr>
          <w:p w14:paraId="604B58B7"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szCs w:val="18"/>
              </w:rPr>
              <w:t xml:space="preserve">NR </w:t>
            </w:r>
            <w:r w:rsidRPr="00020619">
              <w:rPr>
                <w:rFonts w:ascii="Arial" w:eastAsia="Malgun Gothic" w:hAnsi="Arial" w:cs="Arial"/>
                <w:sz w:val="18"/>
                <w:szCs w:val="18"/>
              </w:rPr>
              <w:t>30 kHz SSB SCS, 20 MHz bandwidth, TDD duplex mode</w:t>
            </w:r>
          </w:p>
        </w:tc>
      </w:tr>
      <w:tr w:rsidR="002E2E4A" w:rsidRPr="00020619" w14:paraId="49B94677" w14:textId="77777777" w:rsidTr="00864629">
        <w:tc>
          <w:tcPr>
            <w:tcW w:w="2331" w:type="dxa"/>
            <w:shd w:val="clear" w:color="auto" w:fill="auto"/>
          </w:tcPr>
          <w:p w14:paraId="574FB52D" w14:textId="77777777" w:rsidR="002E2E4A" w:rsidRPr="00020619" w:rsidRDefault="002E2E4A" w:rsidP="00864629">
            <w:pPr>
              <w:keepNext/>
              <w:keepLines/>
              <w:spacing w:after="0"/>
              <w:jc w:val="center"/>
              <w:rPr>
                <w:rFonts w:ascii="Arial" w:hAnsi="Arial"/>
                <w:sz w:val="18"/>
                <w:lang w:eastAsia="zh-CN"/>
              </w:rPr>
            </w:pPr>
            <w:r w:rsidRPr="00020619">
              <w:rPr>
                <w:rFonts w:ascii="Arial" w:eastAsia="Malgun Gothic" w:hAnsi="Arial" w:cs="Arial"/>
                <w:sz w:val="18"/>
                <w:szCs w:val="18"/>
              </w:rPr>
              <w:t>4</w:t>
            </w:r>
          </w:p>
        </w:tc>
        <w:tc>
          <w:tcPr>
            <w:tcW w:w="7298" w:type="dxa"/>
            <w:shd w:val="clear" w:color="auto" w:fill="auto"/>
          </w:tcPr>
          <w:p w14:paraId="27E650DF"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szCs w:val="18"/>
              </w:rPr>
              <w:t xml:space="preserve">NR </w:t>
            </w:r>
            <w:r w:rsidRPr="00020619">
              <w:rPr>
                <w:rFonts w:ascii="Arial" w:eastAsia="Malgun Gothic" w:hAnsi="Arial" w:cs="Arial"/>
                <w:sz w:val="18"/>
                <w:szCs w:val="18"/>
              </w:rPr>
              <w:t>15 kHz SSB SCS, 10 MHz bandwidth, HD-FDD duplex mode</w:t>
            </w:r>
          </w:p>
        </w:tc>
      </w:tr>
      <w:tr w:rsidR="002E2E4A" w:rsidRPr="00020619" w14:paraId="67D3B307" w14:textId="77777777" w:rsidTr="00864629">
        <w:tc>
          <w:tcPr>
            <w:tcW w:w="9629" w:type="dxa"/>
            <w:gridSpan w:val="2"/>
            <w:shd w:val="clear" w:color="auto" w:fill="auto"/>
          </w:tcPr>
          <w:p w14:paraId="63D119B2" w14:textId="77777777" w:rsidR="002E2E4A" w:rsidRPr="00020619" w:rsidRDefault="002E2E4A" w:rsidP="00864629">
            <w:pPr>
              <w:keepNext/>
              <w:keepLines/>
              <w:spacing w:after="0"/>
              <w:ind w:left="851" w:hanging="851"/>
              <w:rPr>
                <w:rFonts w:ascii="Arial" w:hAnsi="Arial"/>
                <w:sz w:val="18"/>
                <w:lang w:eastAsia="zh-CN"/>
              </w:rPr>
            </w:pPr>
            <w:r w:rsidRPr="00020619">
              <w:rPr>
                <w:rFonts w:ascii="Arial" w:hAnsi="Arial"/>
                <w:sz w:val="18"/>
              </w:rPr>
              <w:t>Note:</w:t>
            </w:r>
            <w:r w:rsidRPr="00020619">
              <w:rPr>
                <w:rFonts w:ascii="Arial" w:hAnsi="Arial"/>
                <w:sz w:val="18"/>
              </w:rPr>
              <w:tab/>
              <w:t>The UE is only required to be tested in one of the supported test configurations</w:t>
            </w:r>
            <w:r w:rsidRPr="00020619">
              <w:rPr>
                <w:rFonts w:ascii="Arial" w:hAnsi="Arial"/>
                <w:sz w:val="18"/>
                <w:lang w:eastAsia="zh-CN"/>
              </w:rPr>
              <w:t xml:space="preserve"> depending on UE capability</w:t>
            </w:r>
          </w:p>
        </w:tc>
      </w:tr>
    </w:tbl>
    <w:p w14:paraId="3F880CED" w14:textId="77777777" w:rsidR="002E2E4A" w:rsidRPr="00020619" w:rsidRDefault="002E2E4A" w:rsidP="002E2E4A">
      <w:pPr>
        <w:spacing w:before="120"/>
        <w:rPr>
          <w:lang w:eastAsia="zh-CN"/>
        </w:rPr>
      </w:pPr>
    </w:p>
    <w:p w14:paraId="6164C3D3" w14:textId="77777777" w:rsidR="002E2E4A" w:rsidRPr="00020619" w:rsidRDefault="002E2E4A" w:rsidP="002E2E4A">
      <w:pPr>
        <w:keepNext/>
        <w:keepLines/>
        <w:spacing w:before="60"/>
        <w:jc w:val="center"/>
        <w:rPr>
          <w:rFonts w:ascii="Arial" w:hAnsi="Arial"/>
          <w:b/>
          <w:lang w:eastAsia="zh-CN"/>
        </w:rPr>
      </w:pPr>
      <w:r w:rsidRPr="00020619">
        <w:rPr>
          <w:rFonts w:ascii="Arial" w:hAnsi="Arial"/>
          <w:b/>
        </w:rPr>
        <w:lastRenderedPageBreak/>
        <w:t>Table A.16.3.2.2.4-</w:t>
      </w:r>
      <w:r w:rsidRPr="00020619">
        <w:rPr>
          <w:rFonts w:ascii="Arial" w:hAnsi="Arial"/>
          <w:b/>
          <w:lang w:eastAsia="zh-CN"/>
        </w:rPr>
        <w:t>2</w:t>
      </w:r>
      <w:r w:rsidRPr="00020619">
        <w:rPr>
          <w:rFonts w:ascii="Arial" w:hAnsi="Arial"/>
          <w:b/>
        </w:rPr>
        <w:t xml:space="preserve">: General test parameters for </w:t>
      </w:r>
      <w:r w:rsidRPr="00020619">
        <w:rPr>
          <w:rFonts w:ascii="Arial" w:hAnsi="Arial"/>
          <w:b/>
          <w:lang w:eastAsia="zh-CN"/>
        </w:rPr>
        <w:t>non-</w:t>
      </w:r>
      <w:r w:rsidRPr="00020619">
        <w:rPr>
          <w:rFonts w:ascii="Arial" w:hAnsi="Arial"/>
          <w:b/>
        </w:rPr>
        <w:t xml:space="preserve">contention based random access test in FR1 for </w:t>
      </w:r>
      <w:r w:rsidRPr="00020619">
        <w:rPr>
          <w:rFonts w:ascii="Arial" w:hAnsi="Arial"/>
          <w:b/>
          <w:lang w:eastAsia="zh-CN"/>
        </w:rPr>
        <w:t>NR Standalone</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1843"/>
        <w:gridCol w:w="1701"/>
        <w:gridCol w:w="1842"/>
      </w:tblGrid>
      <w:tr w:rsidR="002E2E4A" w:rsidRPr="00020619" w14:paraId="47B1FF2A" w14:textId="77777777" w:rsidTr="00864629">
        <w:tc>
          <w:tcPr>
            <w:tcW w:w="3652" w:type="dxa"/>
            <w:gridSpan w:val="3"/>
            <w:shd w:val="clear" w:color="auto" w:fill="auto"/>
          </w:tcPr>
          <w:p w14:paraId="71B96CC9"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lastRenderedPageBreak/>
              <w:t>Parameter</w:t>
            </w:r>
          </w:p>
        </w:tc>
        <w:tc>
          <w:tcPr>
            <w:tcW w:w="1276" w:type="dxa"/>
            <w:tcBorders>
              <w:bottom w:val="single" w:sz="4" w:space="0" w:color="auto"/>
            </w:tcBorders>
            <w:shd w:val="clear" w:color="auto" w:fill="auto"/>
          </w:tcPr>
          <w:p w14:paraId="718F53E0" w14:textId="77777777" w:rsidR="002E2E4A" w:rsidRPr="00020619" w:rsidRDefault="002E2E4A" w:rsidP="00864629">
            <w:pPr>
              <w:keepNext/>
              <w:keepLines/>
              <w:spacing w:after="0"/>
              <w:jc w:val="center"/>
              <w:rPr>
                <w:rFonts w:ascii="Arial" w:hAnsi="Arial"/>
                <w:b/>
                <w:sz w:val="18"/>
              </w:rPr>
            </w:pPr>
            <w:r w:rsidRPr="00020619">
              <w:rPr>
                <w:rFonts w:ascii="Arial" w:hAnsi="Arial"/>
                <w:b/>
                <w:sz w:val="18"/>
              </w:rPr>
              <w:t>Unit</w:t>
            </w:r>
          </w:p>
        </w:tc>
        <w:tc>
          <w:tcPr>
            <w:tcW w:w="1843" w:type="dxa"/>
            <w:shd w:val="clear" w:color="auto" w:fill="auto"/>
          </w:tcPr>
          <w:p w14:paraId="2291B821" w14:textId="77777777" w:rsidR="002E2E4A" w:rsidRPr="00020619" w:rsidRDefault="002E2E4A" w:rsidP="00864629">
            <w:pPr>
              <w:keepNext/>
              <w:keepLines/>
              <w:spacing w:after="0"/>
              <w:jc w:val="center"/>
              <w:rPr>
                <w:rFonts w:ascii="Arial" w:hAnsi="Arial"/>
                <w:b/>
                <w:sz w:val="18"/>
                <w:lang w:eastAsia="zh-CN"/>
              </w:rPr>
            </w:pPr>
            <w:r w:rsidRPr="00020619">
              <w:rPr>
                <w:rFonts w:ascii="Arial" w:hAnsi="Arial"/>
                <w:b/>
                <w:sz w:val="18"/>
                <w:lang w:eastAsia="zh-CN"/>
              </w:rPr>
              <w:t>Test-1</w:t>
            </w:r>
          </w:p>
        </w:tc>
        <w:tc>
          <w:tcPr>
            <w:tcW w:w="1701" w:type="dxa"/>
          </w:tcPr>
          <w:p w14:paraId="4B51984A" w14:textId="77777777" w:rsidR="002E2E4A" w:rsidRPr="00020619" w:rsidRDefault="002E2E4A" w:rsidP="00864629">
            <w:pPr>
              <w:keepNext/>
              <w:keepLines/>
              <w:spacing w:after="0"/>
              <w:jc w:val="center"/>
              <w:rPr>
                <w:rFonts w:ascii="Arial" w:hAnsi="Arial"/>
                <w:b/>
                <w:sz w:val="18"/>
                <w:szCs w:val="18"/>
                <w:lang w:eastAsia="zh-CN"/>
              </w:rPr>
            </w:pPr>
            <w:r w:rsidRPr="00020619">
              <w:rPr>
                <w:rFonts w:ascii="Arial" w:hAnsi="Arial"/>
                <w:b/>
                <w:sz w:val="18"/>
                <w:szCs w:val="18"/>
                <w:lang w:eastAsia="zh-CN"/>
              </w:rPr>
              <w:t>Test-2</w:t>
            </w:r>
          </w:p>
        </w:tc>
        <w:tc>
          <w:tcPr>
            <w:tcW w:w="1842" w:type="dxa"/>
            <w:shd w:val="clear" w:color="auto" w:fill="auto"/>
          </w:tcPr>
          <w:p w14:paraId="144C219B" w14:textId="77777777" w:rsidR="002E2E4A" w:rsidRPr="00020619" w:rsidRDefault="002E2E4A" w:rsidP="00864629">
            <w:pPr>
              <w:keepNext/>
              <w:keepLines/>
              <w:spacing w:after="0"/>
              <w:jc w:val="center"/>
              <w:rPr>
                <w:rFonts w:ascii="Arial" w:hAnsi="Arial"/>
                <w:b/>
                <w:sz w:val="18"/>
                <w:szCs w:val="18"/>
              </w:rPr>
            </w:pPr>
            <w:r w:rsidRPr="00020619">
              <w:rPr>
                <w:rFonts w:ascii="Arial" w:hAnsi="Arial"/>
                <w:b/>
                <w:sz w:val="18"/>
                <w:szCs w:val="18"/>
              </w:rPr>
              <w:t>Comments</w:t>
            </w:r>
          </w:p>
        </w:tc>
      </w:tr>
      <w:tr w:rsidR="002E2E4A" w:rsidRPr="00020619" w14:paraId="7924320D" w14:textId="77777777" w:rsidTr="00864629">
        <w:trPr>
          <w:trHeight w:val="70"/>
        </w:trPr>
        <w:tc>
          <w:tcPr>
            <w:tcW w:w="2093" w:type="dxa"/>
            <w:gridSpan w:val="2"/>
            <w:tcBorders>
              <w:bottom w:val="nil"/>
            </w:tcBorders>
            <w:shd w:val="clear" w:color="auto" w:fill="auto"/>
          </w:tcPr>
          <w:p w14:paraId="1296CF8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Configuration</w:t>
            </w:r>
          </w:p>
        </w:tc>
        <w:tc>
          <w:tcPr>
            <w:tcW w:w="1559" w:type="dxa"/>
            <w:shd w:val="clear" w:color="auto" w:fill="auto"/>
          </w:tcPr>
          <w:p w14:paraId="3EA3CBF3"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 2,4</w:t>
            </w:r>
          </w:p>
        </w:tc>
        <w:tc>
          <w:tcPr>
            <w:tcW w:w="1276" w:type="dxa"/>
            <w:tcBorders>
              <w:bottom w:val="nil"/>
            </w:tcBorders>
            <w:shd w:val="clear" w:color="auto" w:fill="auto"/>
          </w:tcPr>
          <w:p w14:paraId="2CD410AE" w14:textId="77777777" w:rsidR="002E2E4A" w:rsidRPr="00020619" w:rsidRDefault="002E2E4A" w:rsidP="00864629">
            <w:pPr>
              <w:keepNext/>
              <w:keepLines/>
              <w:spacing w:after="0"/>
              <w:jc w:val="center"/>
              <w:rPr>
                <w:rFonts w:ascii="Arial" w:hAnsi="Arial"/>
                <w:sz w:val="18"/>
                <w:lang w:eastAsia="zh-CN"/>
              </w:rPr>
            </w:pPr>
          </w:p>
        </w:tc>
        <w:tc>
          <w:tcPr>
            <w:tcW w:w="1843" w:type="dxa"/>
            <w:shd w:val="clear" w:color="auto" w:fill="auto"/>
          </w:tcPr>
          <w:p w14:paraId="5E90B029"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SSB pattern 1 in FR1</w:t>
            </w:r>
          </w:p>
        </w:tc>
        <w:tc>
          <w:tcPr>
            <w:tcW w:w="1701" w:type="dxa"/>
            <w:shd w:val="clear" w:color="auto" w:fill="auto"/>
          </w:tcPr>
          <w:p w14:paraId="6FC303A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SSB pattern 1 in FR1</w:t>
            </w:r>
          </w:p>
        </w:tc>
        <w:tc>
          <w:tcPr>
            <w:tcW w:w="1842" w:type="dxa"/>
            <w:vMerge w:val="restart"/>
            <w:shd w:val="clear" w:color="auto" w:fill="auto"/>
          </w:tcPr>
          <w:p w14:paraId="276F6FE3"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As defined in A.3.10B, except for number of SSBs per SS-burst and SS/PBCH block index as below</w:t>
            </w:r>
          </w:p>
        </w:tc>
      </w:tr>
      <w:tr w:rsidR="002E2E4A" w:rsidRPr="00020619" w14:paraId="0F5FC347" w14:textId="77777777" w:rsidTr="00864629">
        <w:trPr>
          <w:trHeight w:val="70"/>
        </w:trPr>
        <w:tc>
          <w:tcPr>
            <w:tcW w:w="2093" w:type="dxa"/>
            <w:gridSpan w:val="2"/>
            <w:tcBorders>
              <w:top w:val="nil"/>
            </w:tcBorders>
            <w:shd w:val="clear" w:color="auto" w:fill="auto"/>
          </w:tcPr>
          <w:p w14:paraId="7CA10DB6"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4997FC06"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3</w:t>
            </w:r>
          </w:p>
        </w:tc>
        <w:tc>
          <w:tcPr>
            <w:tcW w:w="1276" w:type="dxa"/>
            <w:tcBorders>
              <w:top w:val="nil"/>
            </w:tcBorders>
            <w:shd w:val="clear" w:color="auto" w:fill="auto"/>
          </w:tcPr>
          <w:p w14:paraId="66AC4439" w14:textId="77777777" w:rsidR="002E2E4A" w:rsidRPr="00020619" w:rsidRDefault="002E2E4A" w:rsidP="00864629">
            <w:pPr>
              <w:keepNext/>
              <w:keepLines/>
              <w:spacing w:after="0"/>
              <w:jc w:val="center"/>
              <w:rPr>
                <w:rFonts w:ascii="Arial" w:hAnsi="Arial"/>
                <w:sz w:val="18"/>
                <w:lang w:eastAsia="zh-CN"/>
              </w:rPr>
            </w:pPr>
          </w:p>
        </w:tc>
        <w:tc>
          <w:tcPr>
            <w:tcW w:w="1843" w:type="dxa"/>
            <w:shd w:val="clear" w:color="auto" w:fill="auto"/>
          </w:tcPr>
          <w:p w14:paraId="79C23AEF"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SSB pattern 1 for RedCap in FR1</w:t>
            </w:r>
          </w:p>
        </w:tc>
        <w:tc>
          <w:tcPr>
            <w:tcW w:w="1701" w:type="dxa"/>
            <w:shd w:val="clear" w:color="auto" w:fill="auto"/>
          </w:tcPr>
          <w:p w14:paraId="2B5BE92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SSB pattern 1 for RedCap in FR1</w:t>
            </w:r>
          </w:p>
        </w:tc>
        <w:tc>
          <w:tcPr>
            <w:tcW w:w="1842" w:type="dxa"/>
            <w:vMerge/>
            <w:shd w:val="clear" w:color="auto" w:fill="auto"/>
          </w:tcPr>
          <w:p w14:paraId="000D0AB0" w14:textId="77777777" w:rsidR="002E2E4A" w:rsidRPr="00020619" w:rsidRDefault="002E2E4A" w:rsidP="00864629">
            <w:pPr>
              <w:keepNext/>
              <w:keepLines/>
              <w:spacing w:after="0"/>
              <w:rPr>
                <w:rFonts w:ascii="Arial" w:hAnsi="Arial"/>
                <w:sz w:val="18"/>
                <w:lang w:eastAsia="zh-CN"/>
              </w:rPr>
            </w:pPr>
          </w:p>
        </w:tc>
      </w:tr>
      <w:tr w:rsidR="002E2E4A" w:rsidRPr="00020619" w14:paraId="70D0FB1E" w14:textId="77777777" w:rsidTr="00864629">
        <w:tc>
          <w:tcPr>
            <w:tcW w:w="3652" w:type="dxa"/>
            <w:gridSpan w:val="3"/>
            <w:shd w:val="clear" w:color="auto" w:fill="auto"/>
          </w:tcPr>
          <w:p w14:paraId="67D33D41"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Number of SSBs per SS-burst</w:t>
            </w:r>
          </w:p>
        </w:tc>
        <w:tc>
          <w:tcPr>
            <w:tcW w:w="1276" w:type="dxa"/>
            <w:shd w:val="clear" w:color="auto" w:fill="auto"/>
          </w:tcPr>
          <w:p w14:paraId="2DE1D288" w14:textId="77777777" w:rsidR="002E2E4A" w:rsidRPr="00020619" w:rsidRDefault="002E2E4A" w:rsidP="00864629">
            <w:pPr>
              <w:keepNext/>
              <w:keepLines/>
              <w:spacing w:after="0"/>
              <w:jc w:val="center"/>
              <w:rPr>
                <w:rFonts w:ascii="Arial" w:hAnsi="Arial"/>
                <w:sz w:val="18"/>
                <w:lang w:eastAsia="zh-CN"/>
              </w:rPr>
            </w:pPr>
          </w:p>
        </w:tc>
        <w:tc>
          <w:tcPr>
            <w:tcW w:w="1843" w:type="dxa"/>
            <w:shd w:val="clear" w:color="auto" w:fill="auto"/>
          </w:tcPr>
          <w:p w14:paraId="4B566C98"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2</w:t>
            </w:r>
          </w:p>
        </w:tc>
        <w:tc>
          <w:tcPr>
            <w:tcW w:w="1701" w:type="dxa"/>
            <w:shd w:val="clear" w:color="auto" w:fill="auto"/>
          </w:tcPr>
          <w:p w14:paraId="4D90DE1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2</w:t>
            </w:r>
          </w:p>
        </w:tc>
        <w:tc>
          <w:tcPr>
            <w:tcW w:w="1842" w:type="dxa"/>
            <w:shd w:val="clear" w:color="auto" w:fill="auto"/>
          </w:tcPr>
          <w:p w14:paraId="49A5984F"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Different from the definition in A.3.10B</w:t>
            </w:r>
          </w:p>
        </w:tc>
      </w:tr>
      <w:tr w:rsidR="002E2E4A" w:rsidRPr="00020619" w14:paraId="7E37B2C3" w14:textId="77777777" w:rsidTr="00864629">
        <w:tc>
          <w:tcPr>
            <w:tcW w:w="3652" w:type="dxa"/>
            <w:gridSpan w:val="3"/>
            <w:shd w:val="clear" w:color="auto" w:fill="auto"/>
          </w:tcPr>
          <w:p w14:paraId="1C3EA7BC" w14:textId="77777777" w:rsidR="002E2E4A" w:rsidRPr="00020619" w:rsidRDefault="002E2E4A" w:rsidP="00864629">
            <w:pPr>
              <w:keepNext/>
              <w:keepLines/>
              <w:spacing w:after="0"/>
              <w:rPr>
                <w:rFonts w:ascii="Arial" w:hAnsi="Arial"/>
                <w:sz w:val="18"/>
                <w:lang w:eastAsia="zh-CN"/>
              </w:rPr>
            </w:pPr>
            <w:r w:rsidRPr="00020619">
              <w:rPr>
                <w:rFonts w:ascii="Arial" w:hAnsi="Arial"/>
                <w:sz w:val="18"/>
              </w:rPr>
              <w:t>SS/PBCH block index</w:t>
            </w:r>
          </w:p>
        </w:tc>
        <w:tc>
          <w:tcPr>
            <w:tcW w:w="1276" w:type="dxa"/>
            <w:tcBorders>
              <w:bottom w:val="single" w:sz="4" w:space="0" w:color="auto"/>
            </w:tcBorders>
            <w:shd w:val="clear" w:color="auto" w:fill="auto"/>
          </w:tcPr>
          <w:p w14:paraId="2AB59843" w14:textId="77777777" w:rsidR="002E2E4A" w:rsidRPr="00020619" w:rsidRDefault="002E2E4A" w:rsidP="00864629">
            <w:pPr>
              <w:keepNext/>
              <w:keepLines/>
              <w:spacing w:after="0"/>
              <w:jc w:val="center"/>
              <w:rPr>
                <w:rFonts w:ascii="Arial" w:hAnsi="Arial"/>
                <w:sz w:val="18"/>
                <w:lang w:eastAsia="zh-CN"/>
              </w:rPr>
            </w:pPr>
          </w:p>
        </w:tc>
        <w:tc>
          <w:tcPr>
            <w:tcW w:w="1843" w:type="dxa"/>
            <w:tcBorders>
              <w:bottom w:val="single" w:sz="4" w:space="0" w:color="auto"/>
            </w:tcBorders>
            <w:shd w:val="clear" w:color="auto" w:fill="auto"/>
          </w:tcPr>
          <w:p w14:paraId="139F0853"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0,1</w:t>
            </w:r>
          </w:p>
        </w:tc>
        <w:tc>
          <w:tcPr>
            <w:tcW w:w="1701" w:type="dxa"/>
            <w:shd w:val="clear" w:color="auto" w:fill="auto"/>
          </w:tcPr>
          <w:p w14:paraId="570F24A7"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0,1</w:t>
            </w:r>
          </w:p>
        </w:tc>
        <w:tc>
          <w:tcPr>
            <w:tcW w:w="1842" w:type="dxa"/>
            <w:tcBorders>
              <w:bottom w:val="single" w:sz="4" w:space="0" w:color="auto"/>
            </w:tcBorders>
            <w:shd w:val="clear" w:color="auto" w:fill="auto"/>
          </w:tcPr>
          <w:p w14:paraId="7AFE05F6"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Different from the definition in A.3.10B</w:t>
            </w:r>
          </w:p>
        </w:tc>
      </w:tr>
      <w:tr w:rsidR="002E2E4A" w:rsidRPr="00020619" w14:paraId="3D496423" w14:textId="77777777" w:rsidTr="00864629">
        <w:trPr>
          <w:trHeight w:val="70"/>
        </w:trPr>
        <w:tc>
          <w:tcPr>
            <w:tcW w:w="2093" w:type="dxa"/>
            <w:gridSpan w:val="2"/>
            <w:tcBorders>
              <w:bottom w:val="nil"/>
            </w:tcBorders>
            <w:shd w:val="clear" w:color="auto" w:fill="auto"/>
          </w:tcPr>
          <w:p w14:paraId="39D1E18B"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SI-RS Configuration</w:t>
            </w:r>
          </w:p>
        </w:tc>
        <w:tc>
          <w:tcPr>
            <w:tcW w:w="1559" w:type="dxa"/>
            <w:shd w:val="clear" w:color="auto" w:fill="auto"/>
          </w:tcPr>
          <w:p w14:paraId="43C67154"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 2, 4</w:t>
            </w:r>
          </w:p>
        </w:tc>
        <w:tc>
          <w:tcPr>
            <w:tcW w:w="1276" w:type="dxa"/>
            <w:tcBorders>
              <w:bottom w:val="nil"/>
            </w:tcBorders>
            <w:shd w:val="clear" w:color="auto" w:fill="auto"/>
          </w:tcPr>
          <w:p w14:paraId="2EF68992" w14:textId="77777777" w:rsidR="002E2E4A" w:rsidRPr="00020619" w:rsidRDefault="002E2E4A" w:rsidP="00864629">
            <w:pPr>
              <w:keepNext/>
              <w:keepLines/>
              <w:spacing w:after="0"/>
              <w:jc w:val="center"/>
              <w:rPr>
                <w:rFonts w:ascii="Arial" w:hAnsi="Arial"/>
                <w:sz w:val="18"/>
                <w:lang w:eastAsia="zh-CN"/>
              </w:rPr>
            </w:pPr>
          </w:p>
        </w:tc>
        <w:tc>
          <w:tcPr>
            <w:tcW w:w="1843" w:type="dxa"/>
            <w:tcBorders>
              <w:bottom w:val="nil"/>
            </w:tcBorders>
            <w:shd w:val="clear" w:color="auto" w:fill="auto"/>
          </w:tcPr>
          <w:p w14:paraId="430868A7"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N/A</w:t>
            </w:r>
          </w:p>
        </w:tc>
        <w:tc>
          <w:tcPr>
            <w:tcW w:w="1701" w:type="dxa"/>
          </w:tcPr>
          <w:p w14:paraId="34A39481"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CSI-RS.1.1 FDD</w:t>
            </w:r>
          </w:p>
        </w:tc>
        <w:tc>
          <w:tcPr>
            <w:tcW w:w="1842" w:type="dxa"/>
            <w:tcBorders>
              <w:bottom w:val="nil"/>
            </w:tcBorders>
            <w:shd w:val="clear" w:color="auto" w:fill="auto"/>
          </w:tcPr>
          <w:p w14:paraId="0284D76F"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As defined in A.3.14</w:t>
            </w:r>
          </w:p>
        </w:tc>
      </w:tr>
      <w:tr w:rsidR="002E2E4A" w:rsidRPr="00020619" w14:paraId="0B8EC580" w14:textId="77777777" w:rsidTr="00864629">
        <w:trPr>
          <w:trHeight w:val="70"/>
        </w:trPr>
        <w:tc>
          <w:tcPr>
            <w:tcW w:w="2093" w:type="dxa"/>
            <w:gridSpan w:val="2"/>
            <w:tcBorders>
              <w:top w:val="nil"/>
              <w:bottom w:val="single" w:sz="4" w:space="0" w:color="auto"/>
            </w:tcBorders>
            <w:shd w:val="clear" w:color="auto" w:fill="auto"/>
          </w:tcPr>
          <w:p w14:paraId="43937001"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0A3CA651"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3</w:t>
            </w:r>
          </w:p>
        </w:tc>
        <w:tc>
          <w:tcPr>
            <w:tcW w:w="1276" w:type="dxa"/>
            <w:tcBorders>
              <w:top w:val="nil"/>
              <w:bottom w:val="single" w:sz="4" w:space="0" w:color="auto"/>
            </w:tcBorders>
            <w:shd w:val="clear" w:color="auto" w:fill="auto"/>
          </w:tcPr>
          <w:p w14:paraId="53C51DA2" w14:textId="77777777" w:rsidR="002E2E4A" w:rsidRPr="00020619" w:rsidRDefault="002E2E4A" w:rsidP="00864629">
            <w:pPr>
              <w:keepNext/>
              <w:keepLines/>
              <w:spacing w:after="0"/>
              <w:jc w:val="center"/>
              <w:rPr>
                <w:rFonts w:ascii="Arial" w:hAnsi="Arial"/>
                <w:sz w:val="18"/>
                <w:lang w:eastAsia="zh-CN"/>
              </w:rPr>
            </w:pPr>
          </w:p>
        </w:tc>
        <w:tc>
          <w:tcPr>
            <w:tcW w:w="1843" w:type="dxa"/>
            <w:tcBorders>
              <w:top w:val="nil"/>
            </w:tcBorders>
            <w:shd w:val="clear" w:color="auto" w:fill="auto"/>
          </w:tcPr>
          <w:p w14:paraId="4C0EB022" w14:textId="77777777" w:rsidR="002E2E4A" w:rsidRPr="00020619" w:rsidRDefault="002E2E4A" w:rsidP="00864629">
            <w:pPr>
              <w:keepNext/>
              <w:keepLines/>
              <w:spacing w:after="0"/>
              <w:jc w:val="center"/>
              <w:rPr>
                <w:rFonts w:ascii="Arial" w:hAnsi="Arial"/>
                <w:bCs/>
                <w:sz w:val="18"/>
                <w:lang w:eastAsia="zh-CN"/>
              </w:rPr>
            </w:pPr>
          </w:p>
        </w:tc>
        <w:tc>
          <w:tcPr>
            <w:tcW w:w="1701" w:type="dxa"/>
          </w:tcPr>
          <w:p w14:paraId="6A87F1D9"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sz w:val="18"/>
                <w:szCs w:val="18"/>
              </w:rPr>
              <w:t>CSI-RS.</w:t>
            </w:r>
            <w:r w:rsidRPr="00020619">
              <w:rPr>
                <w:rFonts w:ascii="Arial" w:hAnsi="Arial"/>
                <w:sz w:val="18"/>
                <w:szCs w:val="18"/>
                <w:lang w:eastAsia="zh-CN"/>
              </w:rPr>
              <w:t>2</w:t>
            </w:r>
            <w:r w:rsidRPr="00020619">
              <w:rPr>
                <w:rFonts w:ascii="Arial" w:hAnsi="Arial"/>
                <w:sz w:val="18"/>
                <w:szCs w:val="18"/>
              </w:rPr>
              <w:t>.1 TDD</w:t>
            </w:r>
          </w:p>
        </w:tc>
        <w:tc>
          <w:tcPr>
            <w:tcW w:w="1842" w:type="dxa"/>
            <w:tcBorders>
              <w:top w:val="nil"/>
              <w:bottom w:val="single" w:sz="4" w:space="0" w:color="auto"/>
            </w:tcBorders>
            <w:shd w:val="clear" w:color="auto" w:fill="auto"/>
          </w:tcPr>
          <w:p w14:paraId="7C560871" w14:textId="77777777" w:rsidR="002E2E4A" w:rsidRPr="00020619" w:rsidRDefault="002E2E4A" w:rsidP="00864629">
            <w:pPr>
              <w:keepNext/>
              <w:keepLines/>
              <w:spacing w:after="0"/>
              <w:rPr>
                <w:rFonts w:ascii="Arial" w:hAnsi="Arial"/>
                <w:sz w:val="18"/>
                <w:lang w:eastAsia="zh-CN"/>
              </w:rPr>
            </w:pPr>
          </w:p>
        </w:tc>
      </w:tr>
      <w:tr w:rsidR="002E2E4A" w:rsidRPr="00020619" w14:paraId="4D09D0CA" w14:textId="77777777" w:rsidTr="00864629">
        <w:trPr>
          <w:trHeight w:val="140"/>
        </w:trPr>
        <w:tc>
          <w:tcPr>
            <w:tcW w:w="2093" w:type="dxa"/>
            <w:gridSpan w:val="2"/>
            <w:tcBorders>
              <w:bottom w:val="single" w:sz="4" w:space="0" w:color="auto"/>
            </w:tcBorders>
            <w:shd w:val="clear" w:color="auto" w:fill="auto"/>
          </w:tcPr>
          <w:p w14:paraId="7F3B691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 xml:space="preserve">Duplex Mode for Cell </w:t>
            </w:r>
            <w:r w:rsidRPr="00020619">
              <w:rPr>
                <w:rFonts w:ascii="Arial" w:hAnsi="Arial" w:cs="Arial" w:hint="eastAsia"/>
                <w:sz w:val="18"/>
                <w:lang w:val="en-US" w:eastAsia="zh-CN"/>
              </w:rPr>
              <w:t>1</w:t>
            </w:r>
          </w:p>
        </w:tc>
        <w:tc>
          <w:tcPr>
            <w:tcW w:w="1559" w:type="dxa"/>
            <w:shd w:val="clear" w:color="auto" w:fill="auto"/>
          </w:tcPr>
          <w:p w14:paraId="253B4391"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1</w:t>
            </w:r>
          </w:p>
        </w:tc>
        <w:tc>
          <w:tcPr>
            <w:tcW w:w="1276" w:type="dxa"/>
            <w:tcBorders>
              <w:bottom w:val="nil"/>
            </w:tcBorders>
            <w:shd w:val="clear" w:color="auto" w:fill="auto"/>
          </w:tcPr>
          <w:p w14:paraId="6D9BCBB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0CE42F76"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FDD</w:t>
            </w:r>
          </w:p>
        </w:tc>
        <w:tc>
          <w:tcPr>
            <w:tcW w:w="1701" w:type="dxa"/>
          </w:tcPr>
          <w:p w14:paraId="28FD8A0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FDD</w:t>
            </w:r>
          </w:p>
        </w:tc>
        <w:tc>
          <w:tcPr>
            <w:tcW w:w="1842" w:type="dxa"/>
            <w:tcBorders>
              <w:bottom w:val="nil"/>
            </w:tcBorders>
            <w:shd w:val="clear" w:color="auto" w:fill="auto"/>
          </w:tcPr>
          <w:p w14:paraId="21A4DEF3" w14:textId="77777777" w:rsidR="002E2E4A" w:rsidRPr="00020619" w:rsidRDefault="002E2E4A" w:rsidP="00864629">
            <w:pPr>
              <w:keepNext/>
              <w:keepLines/>
              <w:spacing w:after="0"/>
              <w:rPr>
                <w:rFonts w:ascii="Arial" w:hAnsi="Arial"/>
                <w:sz w:val="18"/>
              </w:rPr>
            </w:pPr>
          </w:p>
        </w:tc>
      </w:tr>
      <w:tr w:rsidR="002E2E4A" w:rsidRPr="00020619" w14:paraId="7D4D53DB" w14:textId="77777777" w:rsidTr="00864629">
        <w:trPr>
          <w:trHeight w:val="140"/>
        </w:trPr>
        <w:tc>
          <w:tcPr>
            <w:tcW w:w="2093" w:type="dxa"/>
            <w:gridSpan w:val="2"/>
            <w:tcBorders>
              <w:top w:val="single" w:sz="4" w:space="0" w:color="auto"/>
            </w:tcBorders>
            <w:shd w:val="clear" w:color="auto" w:fill="auto"/>
          </w:tcPr>
          <w:p w14:paraId="0C9BBE49"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4DDFB562"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 3</w:t>
            </w:r>
          </w:p>
        </w:tc>
        <w:tc>
          <w:tcPr>
            <w:tcW w:w="1276" w:type="dxa"/>
            <w:tcBorders>
              <w:top w:val="nil"/>
            </w:tcBorders>
            <w:shd w:val="clear" w:color="auto" w:fill="auto"/>
          </w:tcPr>
          <w:p w14:paraId="1A3E59A7"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5022878"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lang w:eastAsia="zh-CN"/>
              </w:rPr>
              <w:t>TDD</w:t>
            </w:r>
          </w:p>
        </w:tc>
        <w:tc>
          <w:tcPr>
            <w:tcW w:w="1701" w:type="dxa"/>
          </w:tcPr>
          <w:p w14:paraId="1ED76467"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TDD</w:t>
            </w:r>
          </w:p>
        </w:tc>
        <w:tc>
          <w:tcPr>
            <w:tcW w:w="1842" w:type="dxa"/>
            <w:tcBorders>
              <w:top w:val="nil"/>
            </w:tcBorders>
            <w:shd w:val="clear" w:color="auto" w:fill="auto"/>
          </w:tcPr>
          <w:p w14:paraId="483390F8" w14:textId="77777777" w:rsidR="002E2E4A" w:rsidRPr="00020619" w:rsidRDefault="002E2E4A" w:rsidP="00864629">
            <w:pPr>
              <w:keepNext/>
              <w:keepLines/>
              <w:spacing w:after="0"/>
              <w:rPr>
                <w:rFonts w:ascii="Arial" w:hAnsi="Arial"/>
                <w:sz w:val="18"/>
              </w:rPr>
            </w:pPr>
          </w:p>
        </w:tc>
      </w:tr>
      <w:tr w:rsidR="002E2E4A" w:rsidRPr="00020619" w14:paraId="3A0566FF" w14:textId="77777777" w:rsidTr="00864629">
        <w:trPr>
          <w:trHeight w:val="140"/>
        </w:trPr>
        <w:tc>
          <w:tcPr>
            <w:tcW w:w="2093" w:type="dxa"/>
            <w:gridSpan w:val="2"/>
            <w:tcBorders>
              <w:top w:val="single" w:sz="4" w:space="0" w:color="auto"/>
              <w:bottom w:val="single" w:sz="4" w:space="0" w:color="auto"/>
            </w:tcBorders>
            <w:shd w:val="clear" w:color="auto" w:fill="auto"/>
          </w:tcPr>
          <w:p w14:paraId="1A96E9A1"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2A8D7CB6" w14:textId="77777777" w:rsidR="002E2E4A" w:rsidRPr="00020619" w:rsidRDefault="002E2E4A" w:rsidP="00864629">
            <w:pPr>
              <w:keepNext/>
              <w:keepLines/>
              <w:spacing w:after="0"/>
              <w:rPr>
                <w:rFonts w:ascii="Arial" w:hAnsi="Arial"/>
                <w:bCs/>
                <w:sz w:val="18"/>
                <w:lang w:eastAsia="zh-CN"/>
              </w:rPr>
            </w:pPr>
            <w:r w:rsidRPr="00020619">
              <w:rPr>
                <w:rFonts w:ascii="Arial" w:hAnsi="Arial" w:hint="eastAsia"/>
                <w:bCs/>
                <w:sz w:val="18"/>
                <w:lang w:eastAsia="zh-CN"/>
              </w:rPr>
              <w:t>C</w:t>
            </w:r>
            <w:r w:rsidRPr="00020619">
              <w:rPr>
                <w:rFonts w:ascii="Arial" w:hAnsi="Arial"/>
                <w:bCs/>
                <w:sz w:val="18"/>
                <w:lang w:eastAsia="zh-CN"/>
              </w:rPr>
              <w:t>onfig 4</w:t>
            </w:r>
          </w:p>
        </w:tc>
        <w:tc>
          <w:tcPr>
            <w:tcW w:w="1276" w:type="dxa"/>
            <w:tcBorders>
              <w:top w:val="nil"/>
            </w:tcBorders>
            <w:shd w:val="clear" w:color="auto" w:fill="auto"/>
          </w:tcPr>
          <w:p w14:paraId="10F626F0"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4E409057"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hint="eastAsia"/>
                <w:bCs/>
                <w:sz w:val="18"/>
                <w:lang w:eastAsia="zh-CN"/>
              </w:rPr>
              <w:t>H</w:t>
            </w:r>
            <w:r w:rsidRPr="00020619">
              <w:rPr>
                <w:rFonts w:ascii="Arial" w:hAnsi="Arial"/>
                <w:bCs/>
                <w:sz w:val="18"/>
                <w:lang w:eastAsia="zh-CN"/>
              </w:rPr>
              <w:t>D-FDD</w:t>
            </w:r>
          </w:p>
        </w:tc>
        <w:tc>
          <w:tcPr>
            <w:tcW w:w="1701" w:type="dxa"/>
          </w:tcPr>
          <w:p w14:paraId="1DEE3A91"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hint="eastAsia"/>
                <w:sz w:val="18"/>
                <w:lang w:eastAsia="zh-CN"/>
              </w:rPr>
              <w:t>H</w:t>
            </w:r>
            <w:r w:rsidRPr="00020619">
              <w:rPr>
                <w:rFonts w:ascii="Arial" w:hAnsi="Arial"/>
                <w:sz w:val="18"/>
                <w:lang w:eastAsia="zh-CN"/>
              </w:rPr>
              <w:t>D-FDD</w:t>
            </w:r>
          </w:p>
        </w:tc>
        <w:tc>
          <w:tcPr>
            <w:tcW w:w="1842" w:type="dxa"/>
            <w:tcBorders>
              <w:top w:val="nil"/>
            </w:tcBorders>
            <w:shd w:val="clear" w:color="auto" w:fill="auto"/>
          </w:tcPr>
          <w:p w14:paraId="574981CD" w14:textId="77777777" w:rsidR="002E2E4A" w:rsidRPr="00020619" w:rsidRDefault="002E2E4A" w:rsidP="00864629">
            <w:pPr>
              <w:keepNext/>
              <w:keepLines/>
              <w:spacing w:after="0"/>
              <w:rPr>
                <w:rFonts w:ascii="Arial" w:hAnsi="Arial"/>
                <w:sz w:val="18"/>
              </w:rPr>
            </w:pPr>
          </w:p>
        </w:tc>
      </w:tr>
      <w:tr w:rsidR="002E2E4A" w:rsidRPr="00020619" w14:paraId="4331B33F" w14:textId="77777777" w:rsidTr="00864629">
        <w:tc>
          <w:tcPr>
            <w:tcW w:w="2093" w:type="dxa"/>
            <w:gridSpan w:val="2"/>
            <w:tcBorders>
              <w:bottom w:val="nil"/>
            </w:tcBorders>
            <w:shd w:val="clear" w:color="auto" w:fill="auto"/>
          </w:tcPr>
          <w:p w14:paraId="7C4D1016"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TDD Configuration</w:t>
            </w:r>
          </w:p>
        </w:tc>
        <w:tc>
          <w:tcPr>
            <w:tcW w:w="1559" w:type="dxa"/>
            <w:shd w:val="clear" w:color="auto" w:fill="auto"/>
          </w:tcPr>
          <w:p w14:paraId="336F18D3" w14:textId="77777777" w:rsidR="002E2E4A" w:rsidRPr="00020619" w:rsidRDefault="002E2E4A" w:rsidP="00864629">
            <w:pPr>
              <w:keepNext/>
              <w:keepLines/>
              <w:spacing w:after="0"/>
              <w:rPr>
                <w:rFonts w:ascii="Arial" w:hAnsi="Arial"/>
                <w:sz w:val="18"/>
                <w:lang w:eastAsia="zh-CN"/>
              </w:rPr>
            </w:pPr>
            <w:r w:rsidRPr="00020619">
              <w:rPr>
                <w:rFonts w:ascii="Arial" w:hAnsi="Arial"/>
                <w:bCs/>
                <w:sz w:val="18"/>
                <w:lang w:eastAsia="zh-CN"/>
              </w:rPr>
              <w:t>Config 2</w:t>
            </w:r>
          </w:p>
        </w:tc>
        <w:tc>
          <w:tcPr>
            <w:tcW w:w="1276" w:type="dxa"/>
            <w:shd w:val="clear" w:color="auto" w:fill="auto"/>
          </w:tcPr>
          <w:p w14:paraId="481821C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0D5BCCB"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sz w:val="18"/>
              </w:rPr>
              <w:t>TDDConf.1.1</w:t>
            </w:r>
          </w:p>
        </w:tc>
        <w:tc>
          <w:tcPr>
            <w:tcW w:w="1701" w:type="dxa"/>
          </w:tcPr>
          <w:p w14:paraId="02B8933D" w14:textId="77777777" w:rsidR="002E2E4A" w:rsidRPr="00020619" w:rsidRDefault="002E2E4A" w:rsidP="00864629">
            <w:pPr>
              <w:keepNext/>
              <w:keepLines/>
              <w:spacing w:after="0"/>
              <w:jc w:val="center"/>
              <w:rPr>
                <w:rFonts w:ascii="Arial" w:hAnsi="Arial"/>
                <w:sz w:val="18"/>
              </w:rPr>
            </w:pPr>
            <w:r w:rsidRPr="00020619">
              <w:rPr>
                <w:rFonts w:ascii="Arial" w:hAnsi="Arial"/>
                <w:sz w:val="18"/>
              </w:rPr>
              <w:t>TDDConf.1.1</w:t>
            </w:r>
          </w:p>
        </w:tc>
        <w:tc>
          <w:tcPr>
            <w:tcW w:w="1842" w:type="dxa"/>
            <w:shd w:val="clear" w:color="auto" w:fill="auto"/>
          </w:tcPr>
          <w:p w14:paraId="7DF53651" w14:textId="77777777" w:rsidR="002E2E4A" w:rsidRPr="00020619" w:rsidRDefault="002E2E4A" w:rsidP="00864629">
            <w:pPr>
              <w:keepNext/>
              <w:keepLines/>
              <w:spacing w:after="0"/>
              <w:rPr>
                <w:rFonts w:ascii="Arial" w:hAnsi="Arial"/>
                <w:sz w:val="18"/>
              </w:rPr>
            </w:pPr>
          </w:p>
        </w:tc>
      </w:tr>
      <w:tr w:rsidR="002E2E4A" w:rsidRPr="00020619" w14:paraId="7BF35093" w14:textId="77777777" w:rsidTr="00864629">
        <w:tc>
          <w:tcPr>
            <w:tcW w:w="2093" w:type="dxa"/>
            <w:gridSpan w:val="2"/>
            <w:tcBorders>
              <w:top w:val="nil"/>
              <w:bottom w:val="single" w:sz="4" w:space="0" w:color="auto"/>
            </w:tcBorders>
            <w:shd w:val="clear" w:color="auto" w:fill="auto"/>
          </w:tcPr>
          <w:p w14:paraId="64B63EFE"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3E9B7E93" w14:textId="77777777" w:rsidR="002E2E4A" w:rsidRPr="00020619" w:rsidRDefault="002E2E4A" w:rsidP="00864629">
            <w:pPr>
              <w:keepNext/>
              <w:keepLines/>
              <w:spacing w:after="0"/>
              <w:rPr>
                <w:rFonts w:ascii="Arial" w:hAnsi="Arial"/>
                <w:bCs/>
                <w:sz w:val="18"/>
                <w:lang w:eastAsia="zh-CN"/>
              </w:rPr>
            </w:pPr>
            <w:r w:rsidRPr="00020619">
              <w:rPr>
                <w:rFonts w:ascii="Arial" w:hAnsi="Arial"/>
                <w:bCs/>
                <w:sz w:val="18"/>
                <w:lang w:eastAsia="zh-CN"/>
              </w:rPr>
              <w:t>Config 3</w:t>
            </w:r>
          </w:p>
        </w:tc>
        <w:tc>
          <w:tcPr>
            <w:tcW w:w="1276" w:type="dxa"/>
            <w:shd w:val="clear" w:color="auto" w:fill="auto"/>
          </w:tcPr>
          <w:p w14:paraId="6E53A13F"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95DD18B" w14:textId="77777777" w:rsidR="002E2E4A" w:rsidRPr="00020619" w:rsidRDefault="002E2E4A" w:rsidP="00864629">
            <w:pPr>
              <w:keepNext/>
              <w:keepLines/>
              <w:spacing w:after="0"/>
              <w:jc w:val="center"/>
              <w:rPr>
                <w:rFonts w:ascii="Arial" w:hAnsi="Arial"/>
                <w:sz w:val="18"/>
              </w:rPr>
            </w:pPr>
            <w:r w:rsidRPr="00020619">
              <w:rPr>
                <w:rFonts w:ascii="Arial" w:hAnsi="Arial"/>
                <w:sz w:val="18"/>
              </w:rPr>
              <w:t>TDDConf.2.1</w:t>
            </w:r>
          </w:p>
        </w:tc>
        <w:tc>
          <w:tcPr>
            <w:tcW w:w="1701" w:type="dxa"/>
          </w:tcPr>
          <w:p w14:paraId="3F3C8B73" w14:textId="77777777" w:rsidR="002E2E4A" w:rsidRPr="00020619" w:rsidRDefault="002E2E4A" w:rsidP="00864629">
            <w:pPr>
              <w:keepNext/>
              <w:keepLines/>
              <w:spacing w:after="0"/>
              <w:jc w:val="center"/>
              <w:rPr>
                <w:rFonts w:ascii="Arial" w:hAnsi="Arial"/>
                <w:sz w:val="18"/>
              </w:rPr>
            </w:pPr>
            <w:r w:rsidRPr="00020619">
              <w:rPr>
                <w:rFonts w:ascii="Arial" w:hAnsi="Arial"/>
                <w:sz w:val="18"/>
              </w:rPr>
              <w:t>TDDConf.2.1</w:t>
            </w:r>
          </w:p>
        </w:tc>
        <w:tc>
          <w:tcPr>
            <w:tcW w:w="1842" w:type="dxa"/>
            <w:shd w:val="clear" w:color="auto" w:fill="auto"/>
          </w:tcPr>
          <w:p w14:paraId="10BE9F56" w14:textId="77777777" w:rsidR="002E2E4A" w:rsidRPr="00020619" w:rsidRDefault="002E2E4A" w:rsidP="00864629">
            <w:pPr>
              <w:keepNext/>
              <w:keepLines/>
              <w:spacing w:after="0"/>
              <w:rPr>
                <w:rFonts w:ascii="Arial" w:hAnsi="Arial"/>
                <w:sz w:val="18"/>
              </w:rPr>
            </w:pPr>
          </w:p>
        </w:tc>
      </w:tr>
      <w:tr w:rsidR="002E2E4A" w:rsidRPr="00020619" w14:paraId="2C1DE8E2" w14:textId="77777777" w:rsidTr="00864629">
        <w:tc>
          <w:tcPr>
            <w:tcW w:w="2093" w:type="dxa"/>
            <w:gridSpan w:val="2"/>
            <w:vMerge w:val="restart"/>
            <w:tcBorders>
              <w:bottom w:val="nil"/>
            </w:tcBorders>
            <w:shd w:val="clear" w:color="auto" w:fill="auto"/>
          </w:tcPr>
          <w:p w14:paraId="4067094B" w14:textId="77777777" w:rsidR="002E2E4A" w:rsidRPr="00020619" w:rsidRDefault="002E2E4A" w:rsidP="00864629">
            <w:pPr>
              <w:keepNext/>
              <w:keepLines/>
              <w:spacing w:after="0"/>
              <w:rPr>
                <w:rFonts w:ascii="Arial" w:hAnsi="Arial"/>
                <w:sz w:val="18"/>
                <w:lang w:eastAsia="zh-CN"/>
              </w:rPr>
            </w:pPr>
            <w:r w:rsidRPr="00020619">
              <w:rPr>
                <w:rFonts w:ascii="Arial" w:hAnsi="Arial" w:cs="v4.2.0"/>
                <w:sz w:val="18"/>
                <w:lang w:val="it-IT" w:eastAsia="zh-CN"/>
              </w:rPr>
              <w:t>CSI-RS for tracking</w:t>
            </w:r>
          </w:p>
        </w:tc>
        <w:tc>
          <w:tcPr>
            <w:tcW w:w="1559" w:type="dxa"/>
            <w:shd w:val="clear" w:color="auto" w:fill="auto"/>
          </w:tcPr>
          <w:p w14:paraId="4BDC5FAE" w14:textId="77777777" w:rsidR="002E2E4A" w:rsidRPr="00020619" w:rsidRDefault="002E2E4A" w:rsidP="00864629">
            <w:pPr>
              <w:keepNext/>
              <w:keepLines/>
              <w:spacing w:after="0"/>
              <w:rPr>
                <w:rFonts w:ascii="Arial" w:hAnsi="Arial"/>
                <w:bCs/>
                <w:sz w:val="18"/>
                <w:lang w:eastAsia="zh-CN"/>
              </w:rPr>
            </w:pPr>
            <w:r w:rsidRPr="00020619">
              <w:rPr>
                <w:rFonts w:ascii="Arial" w:hAnsi="Arial" w:cs="Arial"/>
                <w:bCs/>
                <w:sz w:val="18"/>
                <w:lang w:eastAsia="zh-CN"/>
              </w:rPr>
              <w:t>Config 1,4</w:t>
            </w:r>
          </w:p>
        </w:tc>
        <w:tc>
          <w:tcPr>
            <w:tcW w:w="1276" w:type="dxa"/>
            <w:shd w:val="clear" w:color="auto" w:fill="auto"/>
          </w:tcPr>
          <w:p w14:paraId="604F8374"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572F2E6"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FDD</w:t>
            </w:r>
          </w:p>
        </w:tc>
        <w:tc>
          <w:tcPr>
            <w:tcW w:w="1701" w:type="dxa"/>
          </w:tcPr>
          <w:p w14:paraId="05DD41C4"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FDD</w:t>
            </w:r>
          </w:p>
        </w:tc>
        <w:tc>
          <w:tcPr>
            <w:tcW w:w="1842" w:type="dxa"/>
            <w:shd w:val="clear" w:color="auto" w:fill="auto"/>
          </w:tcPr>
          <w:p w14:paraId="1430B860" w14:textId="77777777" w:rsidR="002E2E4A" w:rsidRPr="00020619" w:rsidRDefault="002E2E4A" w:rsidP="00864629">
            <w:pPr>
              <w:keepNext/>
              <w:keepLines/>
              <w:spacing w:after="0"/>
              <w:rPr>
                <w:rFonts w:ascii="Arial" w:hAnsi="Arial"/>
                <w:sz w:val="18"/>
              </w:rPr>
            </w:pPr>
          </w:p>
        </w:tc>
      </w:tr>
      <w:tr w:rsidR="002E2E4A" w:rsidRPr="00020619" w14:paraId="647A3166" w14:textId="77777777" w:rsidTr="00864629">
        <w:tc>
          <w:tcPr>
            <w:tcW w:w="2093" w:type="dxa"/>
            <w:gridSpan w:val="2"/>
            <w:vMerge/>
            <w:tcBorders>
              <w:top w:val="nil"/>
              <w:bottom w:val="nil"/>
            </w:tcBorders>
            <w:shd w:val="clear" w:color="auto" w:fill="auto"/>
          </w:tcPr>
          <w:p w14:paraId="127BEDD0"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375EF185" w14:textId="77777777" w:rsidR="002E2E4A" w:rsidRPr="00020619" w:rsidRDefault="002E2E4A" w:rsidP="00864629">
            <w:pPr>
              <w:keepNext/>
              <w:keepLines/>
              <w:spacing w:after="0"/>
              <w:rPr>
                <w:rFonts w:ascii="Arial" w:hAnsi="Arial"/>
                <w:bCs/>
                <w:sz w:val="18"/>
                <w:lang w:eastAsia="zh-CN"/>
              </w:rPr>
            </w:pPr>
            <w:r w:rsidRPr="00020619">
              <w:rPr>
                <w:rFonts w:ascii="Arial" w:hAnsi="Arial" w:cs="Arial"/>
                <w:bCs/>
                <w:sz w:val="18"/>
                <w:lang w:eastAsia="zh-CN"/>
              </w:rPr>
              <w:t>Config 2</w:t>
            </w:r>
          </w:p>
        </w:tc>
        <w:tc>
          <w:tcPr>
            <w:tcW w:w="1276" w:type="dxa"/>
            <w:shd w:val="clear" w:color="auto" w:fill="auto"/>
          </w:tcPr>
          <w:p w14:paraId="5064548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340CB23D"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TDD</w:t>
            </w:r>
          </w:p>
        </w:tc>
        <w:tc>
          <w:tcPr>
            <w:tcW w:w="1701" w:type="dxa"/>
          </w:tcPr>
          <w:p w14:paraId="661EA227" w14:textId="77777777" w:rsidR="002E2E4A" w:rsidRPr="00020619" w:rsidRDefault="002E2E4A" w:rsidP="00864629">
            <w:pPr>
              <w:keepNext/>
              <w:keepLines/>
              <w:spacing w:after="0"/>
              <w:jc w:val="center"/>
              <w:rPr>
                <w:rFonts w:ascii="Arial" w:hAnsi="Arial"/>
                <w:sz w:val="18"/>
              </w:rPr>
            </w:pPr>
            <w:r w:rsidRPr="00020619">
              <w:rPr>
                <w:rFonts w:ascii="Arial" w:hAnsi="Arial" w:cs="Arial"/>
                <w:sz w:val="18"/>
                <w:lang w:val="en-US"/>
              </w:rPr>
              <w:t>TRS.1.1 TDD</w:t>
            </w:r>
          </w:p>
        </w:tc>
        <w:tc>
          <w:tcPr>
            <w:tcW w:w="1842" w:type="dxa"/>
            <w:shd w:val="clear" w:color="auto" w:fill="auto"/>
          </w:tcPr>
          <w:p w14:paraId="403FA3C2" w14:textId="77777777" w:rsidR="002E2E4A" w:rsidRPr="00020619" w:rsidRDefault="002E2E4A" w:rsidP="00864629">
            <w:pPr>
              <w:keepNext/>
              <w:keepLines/>
              <w:spacing w:after="0"/>
              <w:rPr>
                <w:rFonts w:ascii="Arial" w:hAnsi="Arial"/>
                <w:sz w:val="18"/>
              </w:rPr>
            </w:pPr>
          </w:p>
        </w:tc>
      </w:tr>
      <w:tr w:rsidR="002E2E4A" w:rsidRPr="00020619" w14:paraId="09DE0F99" w14:textId="77777777" w:rsidTr="00864629">
        <w:tc>
          <w:tcPr>
            <w:tcW w:w="2093" w:type="dxa"/>
            <w:gridSpan w:val="2"/>
            <w:tcBorders>
              <w:top w:val="nil"/>
            </w:tcBorders>
            <w:shd w:val="clear" w:color="auto" w:fill="auto"/>
          </w:tcPr>
          <w:p w14:paraId="3EC613C9" w14:textId="77777777" w:rsidR="002E2E4A" w:rsidRPr="00020619" w:rsidRDefault="002E2E4A" w:rsidP="00864629">
            <w:pPr>
              <w:keepNext/>
              <w:keepLines/>
              <w:spacing w:after="0"/>
              <w:rPr>
                <w:rFonts w:ascii="Arial" w:hAnsi="Arial"/>
                <w:sz w:val="18"/>
                <w:lang w:eastAsia="zh-CN"/>
              </w:rPr>
            </w:pPr>
          </w:p>
        </w:tc>
        <w:tc>
          <w:tcPr>
            <w:tcW w:w="1559" w:type="dxa"/>
            <w:shd w:val="clear" w:color="auto" w:fill="auto"/>
          </w:tcPr>
          <w:p w14:paraId="4FF1D7EA" w14:textId="77777777" w:rsidR="002E2E4A" w:rsidRPr="00020619" w:rsidRDefault="002E2E4A" w:rsidP="00864629">
            <w:pPr>
              <w:keepNext/>
              <w:keepLines/>
              <w:spacing w:after="0"/>
              <w:rPr>
                <w:rFonts w:ascii="Arial" w:hAnsi="Arial" w:cs="Arial"/>
                <w:bCs/>
                <w:sz w:val="18"/>
                <w:lang w:eastAsia="zh-CN"/>
              </w:rPr>
            </w:pPr>
            <w:r w:rsidRPr="00020619">
              <w:rPr>
                <w:rFonts w:ascii="Arial" w:hAnsi="Arial" w:cs="Arial" w:hint="eastAsia"/>
                <w:bCs/>
                <w:sz w:val="18"/>
                <w:lang w:eastAsia="zh-CN"/>
              </w:rPr>
              <w:t>C</w:t>
            </w:r>
            <w:r w:rsidRPr="00020619">
              <w:rPr>
                <w:rFonts w:ascii="Arial" w:hAnsi="Arial" w:cs="Arial"/>
                <w:bCs/>
                <w:sz w:val="18"/>
                <w:lang w:eastAsia="zh-CN"/>
              </w:rPr>
              <w:t>onfig 3</w:t>
            </w:r>
          </w:p>
        </w:tc>
        <w:tc>
          <w:tcPr>
            <w:tcW w:w="1276" w:type="dxa"/>
            <w:shd w:val="clear" w:color="auto" w:fill="auto"/>
          </w:tcPr>
          <w:p w14:paraId="0BF51A4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54FEE432" w14:textId="77777777" w:rsidR="002E2E4A" w:rsidRPr="00020619" w:rsidRDefault="002E2E4A" w:rsidP="00864629">
            <w:pPr>
              <w:keepNext/>
              <w:keepLines/>
              <w:spacing w:after="0"/>
              <w:jc w:val="center"/>
              <w:rPr>
                <w:rFonts w:ascii="Arial" w:hAnsi="Arial" w:cs="Arial"/>
                <w:sz w:val="18"/>
                <w:lang w:val="en-US"/>
              </w:rPr>
            </w:pPr>
            <w:r w:rsidRPr="00020619">
              <w:rPr>
                <w:rFonts w:ascii="Arial" w:hAnsi="Arial" w:cs="Arial"/>
                <w:sz w:val="18"/>
                <w:lang w:val="en-US"/>
              </w:rPr>
              <w:t>TRS.1.2 TDD</w:t>
            </w:r>
          </w:p>
        </w:tc>
        <w:tc>
          <w:tcPr>
            <w:tcW w:w="1701" w:type="dxa"/>
          </w:tcPr>
          <w:p w14:paraId="51854567" w14:textId="77777777" w:rsidR="002E2E4A" w:rsidRPr="00020619" w:rsidRDefault="002E2E4A" w:rsidP="00864629">
            <w:pPr>
              <w:keepNext/>
              <w:keepLines/>
              <w:spacing w:after="0"/>
              <w:jc w:val="center"/>
              <w:rPr>
                <w:rFonts w:ascii="Arial" w:hAnsi="Arial" w:cs="Arial"/>
                <w:sz w:val="18"/>
                <w:lang w:val="en-US"/>
              </w:rPr>
            </w:pPr>
            <w:r w:rsidRPr="00020619">
              <w:rPr>
                <w:rFonts w:ascii="Arial" w:hAnsi="Arial" w:cs="Arial"/>
                <w:sz w:val="18"/>
                <w:lang w:val="en-US"/>
              </w:rPr>
              <w:t>TRS.1.2 TDD</w:t>
            </w:r>
          </w:p>
        </w:tc>
        <w:tc>
          <w:tcPr>
            <w:tcW w:w="1842" w:type="dxa"/>
            <w:shd w:val="clear" w:color="auto" w:fill="auto"/>
          </w:tcPr>
          <w:p w14:paraId="00C46833" w14:textId="77777777" w:rsidR="002E2E4A" w:rsidRPr="00020619" w:rsidRDefault="002E2E4A" w:rsidP="00864629">
            <w:pPr>
              <w:keepNext/>
              <w:keepLines/>
              <w:spacing w:after="0"/>
              <w:rPr>
                <w:rFonts w:ascii="Arial" w:hAnsi="Arial"/>
                <w:sz w:val="18"/>
              </w:rPr>
            </w:pPr>
          </w:p>
        </w:tc>
      </w:tr>
      <w:tr w:rsidR="002E2E4A" w:rsidRPr="00020619" w14:paraId="37BAB9A9" w14:textId="77777777" w:rsidTr="00864629">
        <w:tc>
          <w:tcPr>
            <w:tcW w:w="3652" w:type="dxa"/>
            <w:gridSpan w:val="3"/>
            <w:shd w:val="clear" w:color="auto" w:fill="auto"/>
          </w:tcPr>
          <w:p w14:paraId="2709145C" w14:textId="77777777" w:rsidR="002E2E4A" w:rsidRPr="00020619" w:rsidRDefault="002E2E4A" w:rsidP="00864629">
            <w:pPr>
              <w:keepNext/>
              <w:keepLines/>
              <w:spacing w:after="0"/>
              <w:rPr>
                <w:rFonts w:ascii="Arial" w:hAnsi="Arial"/>
                <w:sz w:val="18"/>
              </w:rPr>
            </w:pPr>
            <w:r w:rsidRPr="00020619">
              <w:rPr>
                <w:rFonts w:ascii="Arial" w:hAnsi="Arial"/>
                <w:sz w:val="18"/>
              </w:rPr>
              <w:t>OCNG Pattern</w:t>
            </w:r>
            <w:r w:rsidRPr="00020619">
              <w:rPr>
                <w:rFonts w:ascii="Arial" w:hAnsi="Arial"/>
                <w:sz w:val="18"/>
                <w:vertAlign w:val="superscript"/>
              </w:rPr>
              <w:t xml:space="preserve"> Note 1</w:t>
            </w:r>
            <w:r w:rsidRPr="00020619">
              <w:rPr>
                <w:rFonts w:ascii="Arial" w:hAnsi="Arial"/>
                <w:sz w:val="18"/>
              </w:rPr>
              <w:t xml:space="preserve"> </w:t>
            </w:r>
          </w:p>
        </w:tc>
        <w:tc>
          <w:tcPr>
            <w:tcW w:w="1276" w:type="dxa"/>
            <w:tcBorders>
              <w:bottom w:val="single" w:sz="4" w:space="0" w:color="auto"/>
            </w:tcBorders>
            <w:shd w:val="clear" w:color="auto" w:fill="auto"/>
          </w:tcPr>
          <w:p w14:paraId="225EE01B"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2CC8435D"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napToGrid w:val="0"/>
                <w:sz w:val="18"/>
              </w:rPr>
              <w:t>OP.1</w:t>
            </w:r>
          </w:p>
        </w:tc>
        <w:tc>
          <w:tcPr>
            <w:tcW w:w="1701" w:type="dxa"/>
          </w:tcPr>
          <w:p w14:paraId="19CD16EC" w14:textId="77777777" w:rsidR="002E2E4A" w:rsidRPr="00020619" w:rsidRDefault="002E2E4A" w:rsidP="00864629">
            <w:pPr>
              <w:keepNext/>
              <w:keepLines/>
              <w:spacing w:after="0"/>
              <w:jc w:val="center"/>
              <w:rPr>
                <w:rFonts w:ascii="Arial" w:hAnsi="Arial"/>
                <w:sz w:val="18"/>
              </w:rPr>
            </w:pPr>
            <w:r w:rsidRPr="00020619">
              <w:rPr>
                <w:rFonts w:ascii="Arial" w:hAnsi="Arial"/>
                <w:snapToGrid w:val="0"/>
                <w:sz w:val="18"/>
              </w:rPr>
              <w:t>OP.1</w:t>
            </w:r>
          </w:p>
        </w:tc>
        <w:tc>
          <w:tcPr>
            <w:tcW w:w="1842" w:type="dxa"/>
            <w:tcBorders>
              <w:bottom w:val="single" w:sz="4" w:space="0" w:color="auto"/>
            </w:tcBorders>
            <w:shd w:val="clear" w:color="auto" w:fill="auto"/>
          </w:tcPr>
          <w:p w14:paraId="6BF52C8B"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z w:val="18"/>
                <w:lang w:eastAsia="zh-CN"/>
              </w:rPr>
              <w:t>A.3.2.1</w:t>
            </w:r>
            <w:r w:rsidRPr="00020619">
              <w:rPr>
                <w:rFonts w:ascii="Arial" w:hAnsi="Arial"/>
                <w:sz w:val="18"/>
              </w:rPr>
              <w:t>.</w:t>
            </w:r>
          </w:p>
        </w:tc>
      </w:tr>
      <w:tr w:rsidR="002E2E4A" w:rsidRPr="00020619" w14:paraId="6B60B34F" w14:textId="77777777" w:rsidTr="00864629">
        <w:trPr>
          <w:trHeight w:val="275"/>
        </w:trPr>
        <w:tc>
          <w:tcPr>
            <w:tcW w:w="2093" w:type="dxa"/>
            <w:gridSpan w:val="2"/>
            <w:tcBorders>
              <w:bottom w:val="nil"/>
            </w:tcBorders>
            <w:shd w:val="clear" w:color="auto" w:fill="auto"/>
          </w:tcPr>
          <w:p w14:paraId="11714C82" w14:textId="77777777" w:rsidR="002E2E4A" w:rsidRPr="00020619" w:rsidRDefault="002E2E4A" w:rsidP="00864629">
            <w:pPr>
              <w:keepNext/>
              <w:keepLines/>
              <w:spacing w:after="0"/>
              <w:rPr>
                <w:rFonts w:ascii="Arial" w:hAnsi="Arial"/>
                <w:sz w:val="18"/>
              </w:rPr>
            </w:pPr>
            <w:r w:rsidRPr="00020619">
              <w:rPr>
                <w:rFonts w:ascii="Arial" w:hAnsi="Arial"/>
                <w:sz w:val="18"/>
              </w:rPr>
              <w:t>PDSCH parameters</w:t>
            </w:r>
            <w:r w:rsidRPr="00020619">
              <w:rPr>
                <w:rFonts w:ascii="Arial" w:hAnsi="Arial"/>
                <w:sz w:val="18"/>
                <w:vertAlign w:val="superscript"/>
              </w:rPr>
              <w:t xml:space="preserve"> Note 4</w:t>
            </w:r>
          </w:p>
        </w:tc>
        <w:tc>
          <w:tcPr>
            <w:tcW w:w="1559" w:type="dxa"/>
            <w:shd w:val="clear" w:color="auto" w:fill="auto"/>
          </w:tcPr>
          <w:p w14:paraId="4290CEF9"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1,4</w:t>
            </w:r>
          </w:p>
        </w:tc>
        <w:tc>
          <w:tcPr>
            <w:tcW w:w="1276" w:type="dxa"/>
            <w:tcBorders>
              <w:bottom w:val="nil"/>
            </w:tcBorders>
            <w:shd w:val="clear" w:color="auto" w:fill="auto"/>
          </w:tcPr>
          <w:p w14:paraId="486105B1"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4D242BF8"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SR.1.1 FDD</w:t>
            </w:r>
          </w:p>
        </w:tc>
        <w:tc>
          <w:tcPr>
            <w:tcW w:w="1701" w:type="dxa"/>
          </w:tcPr>
          <w:p w14:paraId="7FB7ACAB"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SR.1.1 FDD</w:t>
            </w:r>
          </w:p>
        </w:tc>
        <w:tc>
          <w:tcPr>
            <w:tcW w:w="1842" w:type="dxa"/>
            <w:tcBorders>
              <w:bottom w:val="nil"/>
            </w:tcBorders>
            <w:shd w:val="clear" w:color="auto" w:fill="auto"/>
          </w:tcPr>
          <w:p w14:paraId="44682BAF"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napToGrid w:val="0"/>
                <w:sz w:val="18"/>
              </w:rPr>
              <w:t>A.3.1B.1</w:t>
            </w:r>
            <w:r w:rsidRPr="00020619">
              <w:rPr>
                <w:rFonts w:ascii="Arial" w:hAnsi="Arial"/>
                <w:sz w:val="18"/>
              </w:rPr>
              <w:t>.</w:t>
            </w:r>
          </w:p>
        </w:tc>
      </w:tr>
      <w:tr w:rsidR="002E2E4A" w:rsidRPr="00020619" w14:paraId="4B16FE5C" w14:textId="77777777" w:rsidTr="00864629">
        <w:trPr>
          <w:trHeight w:val="275"/>
        </w:trPr>
        <w:tc>
          <w:tcPr>
            <w:tcW w:w="2093" w:type="dxa"/>
            <w:gridSpan w:val="2"/>
            <w:tcBorders>
              <w:top w:val="nil"/>
              <w:bottom w:val="nil"/>
            </w:tcBorders>
            <w:shd w:val="clear" w:color="auto" w:fill="auto"/>
          </w:tcPr>
          <w:p w14:paraId="77CBDCA0"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62DBDAF0"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2</w:t>
            </w:r>
          </w:p>
        </w:tc>
        <w:tc>
          <w:tcPr>
            <w:tcW w:w="1276" w:type="dxa"/>
            <w:tcBorders>
              <w:top w:val="nil"/>
            </w:tcBorders>
            <w:shd w:val="clear" w:color="auto" w:fill="auto"/>
          </w:tcPr>
          <w:p w14:paraId="276B09EC"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50686951"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SR.1.1 TDD</w:t>
            </w:r>
          </w:p>
        </w:tc>
        <w:tc>
          <w:tcPr>
            <w:tcW w:w="1701" w:type="dxa"/>
          </w:tcPr>
          <w:p w14:paraId="509D264F" w14:textId="77777777" w:rsidR="002E2E4A" w:rsidRPr="00020619" w:rsidRDefault="002E2E4A" w:rsidP="00864629">
            <w:pPr>
              <w:keepNext/>
              <w:keepLines/>
              <w:spacing w:after="0"/>
              <w:jc w:val="center"/>
              <w:rPr>
                <w:rFonts w:ascii="Arial" w:hAnsi="Arial"/>
                <w:sz w:val="18"/>
              </w:rPr>
            </w:pPr>
            <w:r w:rsidRPr="00020619">
              <w:rPr>
                <w:rFonts w:ascii="Arial" w:hAnsi="Arial"/>
                <w:sz w:val="18"/>
              </w:rPr>
              <w:t>SR.1.1 TDD</w:t>
            </w:r>
          </w:p>
        </w:tc>
        <w:tc>
          <w:tcPr>
            <w:tcW w:w="1842" w:type="dxa"/>
            <w:tcBorders>
              <w:top w:val="nil"/>
            </w:tcBorders>
            <w:shd w:val="clear" w:color="auto" w:fill="auto"/>
          </w:tcPr>
          <w:p w14:paraId="37D39564" w14:textId="77777777" w:rsidR="002E2E4A" w:rsidRPr="00020619" w:rsidRDefault="002E2E4A" w:rsidP="00864629">
            <w:pPr>
              <w:keepNext/>
              <w:keepLines/>
              <w:spacing w:after="0"/>
              <w:rPr>
                <w:rFonts w:ascii="Arial" w:hAnsi="Arial"/>
                <w:sz w:val="18"/>
              </w:rPr>
            </w:pPr>
          </w:p>
        </w:tc>
      </w:tr>
      <w:tr w:rsidR="002E2E4A" w:rsidRPr="00020619" w14:paraId="3779918D" w14:textId="77777777" w:rsidTr="00864629">
        <w:trPr>
          <w:trHeight w:val="275"/>
        </w:trPr>
        <w:tc>
          <w:tcPr>
            <w:tcW w:w="2093" w:type="dxa"/>
            <w:gridSpan w:val="2"/>
            <w:tcBorders>
              <w:top w:val="nil"/>
              <w:bottom w:val="single" w:sz="4" w:space="0" w:color="auto"/>
            </w:tcBorders>
            <w:shd w:val="clear" w:color="auto" w:fill="auto"/>
          </w:tcPr>
          <w:p w14:paraId="4C28F1E1"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59D41223" w14:textId="77777777" w:rsidR="002E2E4A" w:rsidRPr="00020619" w:rsidRDefault="002E2E4A" w:rsidP="00864629">
            <w:pPr>
              <w:keepNext/>
              <w:keepLines/>
              <w:spacing w:after="0"/>
              <w:rPr>
                <w:rFonts w:ascii="Arial" w:hAnsi="Arial"/>
                <w:sz w:val="18"/>
                <w:lang w:eastAsia="zh-CN"/>
              </w:rPr>
            </w:pPr>
            <w:r w:rsidRPr="00020619">
              <w:rPr>
                <w:rFonts w:ascii="Arial" w:hAnsi="Arial" w:hint="eastAsia"/>
                <w:sz w:val="18"/>
                <w:lang w:eastAsia="zh-CN"/>
              </w:rPr>
              <w:t>Co</w:t>
            </w:r>
            <w:r w:rsidRPr="00020619">
              <w:rPr>
                <w:rFonts w:ascii="Arial" w:hAnsi="Arial"/>
                <w:sz w:val="18"/>
                <w:lang w:eastAsia="zh-CN"/>
              </w:rPr>
              <w:t>nfig 3</w:t>
            </w:r>
          </w:p>
        </w:tc>
        <w:tc>
          <w:tcPr>
            <w:tcW w:w="1276" w:type="dxa"/>
            <w:tcBorders>
              <w:top w:val="nil"/>
            </w:tcBorders>
            <w:shd w:val="clear" w:color="auto" w:fill="auto"/>
          </w:tcPr>
          <w:p w14:paraId="37C8BAE8"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2AB7293A"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2.1 TDD</w:t>
            </w:r>
          </w:p>
        </w:tc>
        <w:tc>
          <w:tcPr>
            <w:tcW w:w="1701" w:type="dxa"/>
          </w:tcPr>
          <w:p w14:paraId="4FB572D5"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2.1 TDD</w:t>
            </w:r>
          </w:p>
        </w:tc>
        <w:tc>
          <w:tcPr>
            <w:tcW w:w="1842" w:type="dxa"/>
            <w:tcBorders>
              <w:top w:val="nil"/>
            </w:tcBorders>
            <w:shd w:val="clear" w:color="auto" w:fill="auto"/>
          </w:tcPr>
          <w:p w14:paraId="7F032A45" w14:textId="77777777" w:rsidR="002E2E4A" w:rsidRPr="00020619" w:rsidRDefault="002E2E4A" w:rsidP="00864629">
            <w:pPr>
              <w:keepNext/>
              <w:keepLines/>
              <w:spacing w:after="0"/>
              <w:rPr>
                <w:rFonts w:ascii="Arial" w:hAnsi="Arial"/>
                <w:sz w:val="18"/>
              </w:rPr>
            </w:pPr>
          </w:p>
        </w:tc>
      </w:tr>
      <w:tr w:rsidR="002E2E4A" w:rsidRPr="00020619" w14:paraId="6CB3C830" w14:textId="77777777" w:rsidTr="00864629">
        <w:trPr>
          <w:trHeight w:val="275"/>
        </w:trPr>
        <w:tc>
          <w:tcPr>
            <w:tcW w:w="2093" w:type="dxa"/>
            <w:gridSpan w:val="2"/>
            <w:vMerge w:val="restart"/>
            <w:tcBorders>
              <w:top w:val="single" w:sz="4" w:space="0" w:color="auto"/>
              <w:bottom w:val="nil"/>
            </w:tcBorders>
            <w:shd w:val="clear" w:color="auto" w:fill="auto"/>
          </w:tcPr>
          <w:p w14:paraId="4DD1AB0F" w14:textId="77777777" w:rsidR="002E2E4A" w:rsidRPr="00020619" w:rsidRDefault="002E2E4A" w:rsidP="00864629">
            <w:pPr>
              <w:keepNext/>
              <w:keepLines/>
              <w:spacing w:after="0"/>
              <w:rPr>
                <w:rFonts w:ascii="Arial" w:hAnsi="Arial"/>
                <w:sz w:val="18"/>
              </w:rPr>
            </w:pPr>
            <w:r w:rsidRPr="00020619">
              <w:rPr>
                <w:rFonts w:ascii="Arial" w:hAnsi="Arial" w:cs="Arial"/>
                <w:sz w:val="18"/>
                <w:lang w:val="fr-FR" w:eastAsia="zh-CN"/>
              </w:rPr>
              <w:t>RMSI CORESET Reference Channel</w:t>
            </w:r>
          </w:p>
        </w:tc>
        <w:tc>
          <w:tcPr>
            <w:tcW w:w="1559" w:type="dxa"/>
            <w:shd w:val="clear" w:color="auto" w:fill="auto"/>
          </w:tcPr>
          <w:p w14:paraId="7F9C3A4F"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1, 4</w:t>
            </w:r>
          </w:p>
        </w:tc>
        <w:tc>
          <w:tcPr>
            <w:tcW w:w="1276" w:type="dxa"/>
            <w:tcBorders>
              <w:top w:val="nil"/>
            </w:tcBorders>
            <w:shd w:val="clear" w:color="auto" w:fill="auto"/>
          </w:tcPr>
          <w:p w14:paraId="2775DD11"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FAE8C18"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1701" w:type="dxa"/>
          </w:tcPr>
          <w:p w14:paraId="16417A65"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1842" w:type="dxa"/>
            <w:tcBorders>
              <w:top w:val="nil"/>
            </w:tcBorders>
            <w:shd w:val="clear" w:color="auto" w:fill="auto"/>
          </w:tcPr>
          <w:p w14:paraId="690129F7" w14:textId="77777777" w:rsidR="002E2E4A" w:rsidRPr="00020619" w:rsidRDefault="002E2E4A" w:rsidP="00864629">
            <w:pPr>
              <w:keepNext/>
              <w:keepLines/>
              <w:spacing w:after="0"/>
              <w:rPr>
                <w:rFonts w:ascii="Arial" w:hAnsi="Arial"/>
                <w:sz w:val="18"/>
              </w:rPr>
            </w:pPr>
          </w:p>
        </w:tc>
      </w:tr>
      <w:tr w:rsidR="002E2E4A" w:rsidRPr="00020619" w14:paraId="2EB81D86" w14:textId="77777777" w:rsidTr="00864629">
        <w:trPr>
          <w:trHeight w:val="275"/>
        </w:trPr>
        <w:tc>
          <w:tcPr>
            <w:tcW w:w="2093" w:type="dxa"/>
            <w:gridSpan w:val="2"/>
            <w:vMerge/>
            <w:tcBorders>
              <w:top w:val="nil"/>
              <w:bottom w:val="nil"/>
            </w:tcBorders>
            <w:shd w:val="clear" w:color="auto" w:fill="auto"/>
            <w:vAlign w:val="center"/>
          </w:tcPr>
          <w:p w14:paraId="4813C303"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392D2162"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2</w:t>
            </w:r>
          </w:p>
        </w:tc>
        <w:tc>
          <w:tcPr>
            <w:tcW w:w="1276" w:type="dxa"/>
            <w:tcBorders>
              <w:top w:val="nil"/>
            </w:tcBorders>
            <w:shd w:val="clear" w:color="auto" w:fill="auto"/>
          </w:tcPr>
          <w:p w14:paraId="13667788"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5D046875"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1701" w:type="dxa"/>
          </w:tcPr>
          <w:p w14:paraId="0D28385C"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R.1.1 TDD</w:t>
            </w:r>
          </w:p>
        </w:tc>
        <w:tc>
          <w:tcPr>
            <w:tcW w:w="1842" w:type="dxa"/>
            <w:tcBorders>
              <w:top w:val="nil"/>
            </w:tcBorders>
            <w:shd w:val="clear" w:color="auto" w:fill="auto"/>
          </w:tcPr>
          <w:p w14:paraId="5B06CB75" w14:textId="77777777" w:rsidR="002E2E4A" w:rsidRPr="00020619" w:rsidRDefault="002E2E4A" w:rsidP="00864629">
            <w:pPr>
              <w:keepNext/>
              <w:keepLines/>
              <w:spacing w:after="0"/>
              <w:rPr>
                <w:rFonts w:ascii="Arial" w:hAnsi="Arial"/>
                <w:sz w:val="18"/>
              </w:rPr>
            </w:pPr>
          </w:p>
        </w:tc>
      </w:tr>
      <w:tr w:rsidR="002E2E4A" w:rsidRPr="00020619" w14:paraId="51359EB2" w14:textId="77777777" w:rsidTr="00864629">
        <w:trPr>
          <w:trHeight w:val="275"/>
        </w:trPr>
        <w:tc>
          <w:tcPr>
            <w:tcW w:w="2093" w:type="dxa"/>
            <w:gridSpan w:val="2"/>
            <w:tcBorders>
              <w:top w:val="nil"/>
              <w:bottom w:val="single" w:sz="4" w:space="0" w:color="auto"/>
            </w:tcBorders>
            <w:shd w:val="clear" w:color="auto" w:fill="auto"/>
            <w:vAlign w:val="center"/>
          </w:tcPr>
          <w:p w14:paraId="6851653C"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5A59A8C" w14:textId="77777777" w:rsidR="002E2E4A" w:rsidRPr="00020619" w:rsidRDefault="002E2E4A" w:rsidP="00864629">
            <w:pPr>
              <w:keepNext/>
              <w:keepLines/>
              <w:spacing w:after="0"/>
              <w:rPr>
                <w:rFonts w:ascii="Arial" w:hAnsi="Arial" w:cs="Arial"/>
                <w:bCs/>
                <w:sz w:val="18"/>
                <w:lang w:val="fr-FR" w:eastAsia="zh-CN"/>
              </w:rPr>
            </w:pPr>
            <w:r w:rsidRPr="00020619">
              <w:rPr>
                <w:rFonts w:ascii="Arial" w:hAnsi="Arial" w:hint="eastAsia"/>
                <w:sz w:val="18"/>
                <w:lang w:eastAsia="zh-CN"/>
              </w:rPr>
              <w:t>Co</w:t>
            </w:r>
            <w:r w:rsidRPr="00020619">
              <w:rPr>
                <w:rFonts w:ascii="Arial" w:hAnsi="Arial"/>
                <w:sz w:val="18"/>
                <w:lang w:eastAsia="zh-CN"/>
              </w:rPr>
              <w:t>nfig 3</w:t>
            </w:r>
          </w:p>
        </w:tc>
        <w:tc>
          <w:tcPr>
            <w:tcW w:w="1276" w:type="dxa"/>
            <w:tcBorders>
              <w:top w:val="nil"/>
            </w:tcBorders>
            <w:shd w:val="clear" w:color="auto" w:fill="auto"/>
          </w:tcPr>
          <w:p w14:paraId="0D26A7FB"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F0707BA"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R.2.1 TDD</w:t>
            </w:r>
          </w:p>
        </w:tc>
        <w:tc>
          <w:tcPr>
            <w:tcW w:w="1701" w:type="dxa"/>
          </w:tcPr>
          <w:p w14:paraId="6BC01F3E"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R.2.1 TDD</w:t>
            </w:r>
          </w:p>
        </w:tc>
        <w:tc>
          <w:tcPr>
            <w:tcW w:w="1842" w:type="dxa"/>
            <w:tcBorders>
              <w:top w:val="nil"/>
            </w:tcBorders>
            <w:shd w:val="clear" w:color="auto" w:fill="auto"/>
          </w:tcPr>
          <w:p w14:paraId="447B81F6" w14:textId="77777777" w:rsidR="002E2E4A" w:rsidRPr="00020619" w:rsidRDefault="002E2E4A" w:rsidP="00864629">
            <w:pPr>
              <w:keepNext/>
              <w:keepLines/>
              <w:spacing w:after="0"/>
              <w:rPr>
                <w:rFonts w:ascii="Arial" w:hAnsi="Arial"/>
                <w:sz w:val="18"/>
              </w:rPr>
            </w:pPr>
          </w:p>
        </w:tc>
      </w:tr>
      <w:tr w:rsidR="002E2E4A" w:rsidRPr="00020619" w14:paraId="302441FD" w14:textId="77777777" w:rsidTr="00864629">
        <w:trPr>
          <w:trHeight w:val="275"/>
        </w:trPr>
        <w:tc>
          <w:tcPr>
            <w:tcW w:w="2093" w:type="dxa"/>
            <w:gridSpan w:val="2"/>
            <w:vMerge w:val="restart"/>
            <w:tcBorders>
              <w:top w:val="single" w:sz="4" w:space="0" w:color="auto"/>
              <w:bottom w:val="nil"/>
            </w:tcBorders>
            <w:shd w:val="clear" w:color="auto" w:fill="auto"/>
          </w:tcPr>
          <w:p w14:paraId="1115F4D3" w14:textId="77777777" w:rsidR="002E2E4A" w:rsidRPr="00020619" w:rsidRDefault="002E2E4A" w:rsidP="00864629">
            <w:pPr>
              <w:keepNext/>
              <w:keepLines/>
              <w:spacing w:after="0"/>
              <w:rPr>
                <w:rFonts w:ascii="Arial" w:hAnsi="Arial"/>
                <w:sz w:val="18"/>
              </w:rPr>
            </w:pPr>
            <w:proofErr w:type="spellStart"/>
            <w:r w:rsidRPr="00020619">
              <w:rPr>
                <w:rFonts w:ascii="Arial" w:hAnsi="Arial" w:cs="Arial"/>
                <w:sz w:val="18"/>
                <w:lang w:val="fr-FR" w:eastAsia="zh-CN"/>
              </w:rPr>
              <w:t>Dedicated</w:t>
            </w:r>
            <w:proofErr w:type="spellEnd"/>
            <w:r w:rsidRPr="00020619">
              <w:rPr>
                <w:rFonts w:ascii="Arial" w:hAnsi="Arial" w:cs="Arial"/>
                <w:sz w:val="18"/>
                <w:lang w:val="fr-FR" w:eastAsia="zh-CN"/>
              </w:rPr>
              <w:t xml:space="preserve"> CORESET Reference Channel</w:t>
            </w:r>
          </w:p>
        </w:tc>
        <w:tc>
          <w:tcPr>
            <w:tcW w:w="1559" w:type="dxa"/>
            <w:shd w:val="clear" w:color="auto" w:fill="auto"/>
          </w:tcPr>
          <w:p w14:paraId="125DF42F"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1, 4</w:t>
            </w:r>
          </w:p>
        </w:tc>
        <w:tc>
          <w:tcPr>
            <w:tcW w:w="1276" w:type="dxa"/>
            <w:tcBorders>
              <w:top w:val="nil"/>
            </w:tcBorders>
            <w:shd w:val="clear" w:color="auto" w:fill="auto"/>
          </w:tcPr>
          <w:p w14:paraId="396D6506"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34C968A1"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1701" w:type="dxa"/>
          </w:tcPr>
          <w:p w14:paraId="2DBFACF9"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1842" w:type="dxa"/>
            <w:tcBorders>
              <w:top w:val="nil"/>
            </w:tcBorders>
            <w:shd w:val="clear" w:color="auto" w:fill="auto"/>
          </w:tcPr>
          <w:p w14:paraId="2D5BA70C" w14:textId="77777777" w:rsidR="002E2E4A" w:rsidRPr="00020619" w:rsidRDefault="002E2E4A" w:rsidP="00864629">
            <w:pPr>
              <w:keepNext/>
              <w:keepLines/>
              <w:spacing w:after="0"/>
              <w:rPr>
                <w:rFonts w:ascii="Arial" w:hAnsi="Arial"/>
                <w:sz w:val="18"/>
              </w:rPr>
            </w:pPr>
          </w:p>
        </w:tc>
      </w:tr>
      <w:tr w:rsidR="002E2E4A" w:rsidRPr="00020619" w14:paraId="4E4D22F0" w14:textId="77777777" w:rsidTr="00864629">
        <w:trPr>
          <w:trHeight w:val="275"/>
        </w:trPr>
        <w:tc>
          <w:tcPr>
            <w:tcW w:w="2093" w:type="dxa"/>
            <w:gridSpan w:val="2"/>
            <w:vMerge/>
            <w:tcBorders>
              <w:top w:val="nil"/>
              <w:bottom w:val="nil"/>
            </w:tcBorders>
            <w:shd w:val="clear" w:color="auto" w:fill="auto"/>
            <w:vAlign w:val="center"/>
          </w:tcPr>
          <w:p w14:paraId="7A045D73"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481FD1D" w14:textId="77777777" w:rsidR="002E2E4A" w:rsidRPr="00020619" w:rsidRDefault="002E2E4A" w:rsidP="00864629">
            <w:pPr>
              <w:keepNext/>
              <w:keepLines/>
              <w:spacing w:after="0"/>
              <w:rPr>
                <w:rFonts w:ascii="Arial" w:hAnsi="Arial"/>
                <w:sz w:val="18"/>
                <w:lang w:eastAsia="zh-CN"/>
              </w:rPr>
            </w:pPr>
            <w:r w:rsidRPr="00020619">
              <w:rPr>
                <w:rFonts w:ascii="Arial" w:hAnsi="Arial" w:cs="Arial"/>
                <w:bCs/>
                <w:sz w:val="18"/>
                <w:lang w:val="fr-FR" w:eastAsia="zh-CN"/>
              </w:rPr>
              <w:t>Config 2</w:t>
            </w:r>
          </w:p>
        </w:tc>
        <w:tc>
          <w:tcPr>
            <w:tcW w:w="1276" w:type="dxa"/>
            <w:tcBorders>
              <w:top w:val="nil"/>
            </w:tcBorders>
            <w:shd w:val="clear" w:color="auto" w:fill="auto"/>
          </w:tcPr>
          <w:p w14:paraId="59D81095"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5101162B"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1701" w:type="dxa"/>
          </w:tcPr>
          <w:p w14:paraId="31BC5AFF" w14:textId="77777777" w:rsidR="002E2E4A" w:rsidRPr="00020619" w:rsidRDefault="002E2E4A" w:rsidP="00864629">
            <w:pPr>
              <w:keepNext/>
              <w:keepLines/>
              <w:spacing w:after="0"/>
              <w:jc w:val="center"/>
              <w:rPr>
                <w:rFonts w:ascii="Arial" w:hAnsi="Arial"/>
                <w:sz w:val="18"/>
              </w:rPr>
            </w:pPr>
            <w:r w:rsidRPr="00020619">
              <w:rPr>
                <w:rFonts w:ascii="Arial" w:hAnsi="Arial"/>
                <w:sz w:val="18"/>
                <w:lang w:val="fr-FR"/>
              </w:rPr>
              <w:t>CCR.1.1 TDD</w:t>
            </w:r>
          </w:p>
        </w:tc>
        <w:tc>
          <w:tcPr>
            <w:tcW w:w="1842" w:type="dxa"/>
            <w:tcBorders>
              <w:top w:val="nil"/>
            </w:tcBorders>
            <w:shd w:val="clear" w:color="auto" w:fill="auto"/>
          </w:tcPr>
          <w:p w14:paraId="21FBA747" w14:textId="77777777" w:rsidR="002E2E4A" w:rsidRPr="00020619" w:rsidRDefault="002E2E4A" w:rsidP="00864629">
            <w:pPr>
              <w:keepNext/>
              <w:keepLines/>
              <w:spacing w:after="0"/>
              <w:rPr>
                <w:rFonts w:ascii="Arial" w:hAnsi="Arial"/>
                <w:sz w:val="18"/>
              </w:rPr>
            </w:pPr>
          </w:p>
        </w:tc>
      </w:tr>
      <w:tr w:rsidR="002E2E4A" w:rsidRPr="00020619" w14:paraId="0103D0C3" w14:textId="77777777" w:rsidTr="00864629">
        <w:trPr>
          <w:trHeight w:val="275"/>
        </w:trPr>
        <w:tc>
          <w:tcPr>
            <w:tcW w:w="2093" w:type="dxa"/>
            <w:gridSpan w:val="2"/>
            <w:tcBorders>
              <w:top w:val="nil"/>
            </w:tcBorders>
            <w:shd w:val="clear" w:color="auto" w:fill="auto"/>
            <w:vAlign w:val="center"/>
          </w:tcPr>
          <w:p w14:paraId="00422A5B"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055F9E62" w14:textId="77777777" w:rsidR="002E2E4A" w:rsidRPr="00020619" w:rsidRDefault="002E2E4A" w:rsidP="00864629">
            <w:pPr>
              <w:keepNext/>
              <w:keepLines/>
              <w:spacing w:after="0"/>
              <w:rPr>
                <w:rFonts w:ascii="Arial" w:hAnsi="Arial" w:cs="Arial"/>
                <w:bCs/>
                <w:sz w:val="18"/>
                <w:lang w:val="fr-FR" w:eastAsia="zh-CN"/>
              </w:rPr>
            </w:pPr>
            <w:r w:rsidRPr="00020619">
              <w:rPr>
                <w:rFonts w:ascii="Arial" w:hAnsi="Arial" w:hint="eastAsia"/>
                <w:sz w:val="18"/>
                <w:lang w:eastAsia="zh-CN"/>
              </w:rPr>
              <w:t>Co</w:t>
            </w:r>
            <w:r w:rsidRPr="00020619">
              <w:rPr>
                <w:rFonts w:ascii="Arial" w:hAnsi="Arial"/>
                <w:sz w:val="18"/>
                <w:lang w:eastAsia="zh-CN"/>
              </w:rPr>
              <w:t>nfig 3</w:t>
            </w:r>
          </w:p>
        </w:tc>
        <w:tc>
          <w:tcPr>
            <w:tcW w:w="1276" w:type="dxa"/>
            <w:tcBorders>
              <w:top w:val="nil"/>
            </w:tcBorders>
            <w:shd w:val="clear" w:color="auto" w:fill="auto"/>
          </w:tcPr>
          <w:p w14:paraId="404BC75B"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362BC749"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CR.2.1 TDD</w:t>
            </w:r>
          </w:p>
        </w:tc>
        <w:tc>
          <w:tcPr>
            <w:tcW w:w="1701" w:type="dxa"/>
          </w:tcPr>
          <w:p w14:paraId="48890B51" w14:textId="77777777" w:rsidR="002E2E4A" w:rsidRPr="00020619" w:rsidRDefault="002E2E4A" w:rsidP="00864629">
            <w:pPr>
              <w:keepNext/>
              <w:keepLines/>
              <w:spacing w:after="0"/>
              <w:jc w:val="center"/>
              <w:rPr>
                <w:rFonts w:ascii="Arial" w:hAnsi="Arial"/>
                <w:sz w:val="18"/>
                <w:lang w:val="fr-FR"/>
              </w:rPr>
            </w:pPr>
            <w:r w:rsidRPr="00020619">
              <w:rPr>
                <w:rFonts w:ascii="Arial" w:hAnsi="Arial"/>
                <w:sz w:val="18"/>
                <w:lang w:val="fr-FR"/>
              </w:rPr>
              <w:t>CCR.2.1 TDD</w:t>
            </w:r>
          </w:p>
        </w:tc>
        <w:tc>
          <w:tcPr>
            <w:tcW w:w="1842" w:type="dxa"/>
            <w:tcBorders>
              <w:top w:val="nil"/>
            </w:tcBorders>
            <w:shd w:val="clear" w:color="auto" w:fill="auto"/>
          </w:tcPr>
          <w:p w14:paraId="4C840D6C" w14:textId="77777777" w:rsidR="002E2E4A" w:rsidRPr="00020619" w:rsidRDefault="002E2E4A" w:rsidP="00864629">
            <w:pPr>
              <w:keepNext/>
              <w:keepLines/>
              <w:spacing w:after="0"/>
              <w:rPr>
                <w:rFonts w:ascii="Arial" w:hAnsi="Arial"/>
                <w:sz w:val="18"/>
              </w:rPr>
            </w:pPr>
          </w:p>
        </w:tc>
      </w:tr>
      <w:tr w:rsidR="002E2E4A" w:rsidRPr="00020619" w14:paraId="429DDDA6" w14:textId="77777777" w:rsidTr="00864629">
        <w:tc>
          <w:tcPr>
            <w:tcW w:w="3652" w:type="dxa"/>
            <w:gridSpan w:val="3"/>
            <w:shd w:val="clear" w:color="auto" w:fill="auto"/>
          </w:tcPr>
          <w:p w14:paraId="0A6C8B3B"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lang w:eastAsia="zh-CN"/>
              </w:rPr>
              <w:t>NR</w:t>
            </w:r>
            <w:r w:rsidRPr="00020619">
              <w:rPr>
                <w:rFonts w:ascii="Arial" w:hAnsi="Arial"/>
                <w:sz w:val="18"/>
                <w:szCs w:val="18"/>
              </w:rPr>
              <w:t xml:space="preserve"> RF Channel Number</w:t>
            </w:r>
          </w:p>
        </w:tc>
        <w:tc>
          <w:tcPr>
            <w:tcW w:w="1276" w:type="dxa"/>
            <w:shd w:val="clear" w:color="auto" w:fill="auto"/>
          </w:tcPr>
          <w:p w14:paraId="0126075E" w14:textId="77777777" w:rsidR="002E2E4A" w:rsidRPr="00020619" w:rsidRDefault="002E2E4A" w:rsidP="00864629">
            <w:pPr>
              <w:keepNext/>
              <w:keepLines/>
              <w:spacing w:after="0"/>
              <w:jc w:val="center"/>
              <w:rPr>
                <w:rFonts w:ascii="Arial" w:hAnsi="Arial"/>
                <w:sz w:val="18"/>
              </w:rPr>
            </w:pPr>
          </w:p>
        </w:tc>
        <w:tc>
          <w:tcPr>
            <w:tcW w:w="1843" w:type="dxa"/>
            <w:tcBorders>
              <w:bottom w:val="single" w:sz="4" w:space="0" w:color="auto"/>
            </w:tcBorders>
            <w:shd w:val="clear" w:color="auto" w:fill="auto"/>
          </w:tcPr>
          <w:p w14:paraId="2AF55137"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w:t>
            </w:r>
          </w:p>
        </w:tc>
        <w:tc>
          <w:tcPr>
            <w:tcW w:w="1701" w:type="dxa"/>
            <w:tcBorders>
              <w:bottom w:val="single" w:sz="4" w:space="0" w:color="auto"/>
            </w:tcBorders>
          </w:tcPr>
          <w:p w14:paraId="203985AF"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w:t>
            </w:r>
          </w:p>
        </w:tc>
        <w:tc>
          <w:tcPr>
            <w:tcW w:w="1842" w:type="dxa"/>
            <w:shd w:val="clear" w:color="auto" w:fill="auto"/>
          </w:tcPr>
          <w:p w14:paraId="59CA57F9" w14:textId="77777777" w:rsidR="002E2E4A" w:rsidRPr="00020619" w:rsidRDefault="002E2E4A" w:rsidP="00864629">
            <w:pPr>
              <w:keepNext/>
              <w:keepLines/>
              <w:spacing w:after="0"/>
              <w:rPr>
                <w:rFonts w:ascii="Arial" w:hAnsi="Arial"/>
                <w:sz w:val="18"/>
              </w:rPr>
            </w:pPr>
          </w:p>
        </w:tc>
      </w:tr>
      <w:tr w:rsidR="002E2E4A" w:rsidRPr="00020619" w14:paraId="2F5CFEDE" w14:textId="77777777" w:rsidTr="00864629">
        <w:tc>
          <w:tcPr>
            <w:tcW w:w="3652" w:type="dxa"/>
            <w:gridSpan w:val="3"/>
            <w:shd w:val="clear" w:color="auto" w:fill="auto"/>
          </w:tcPr>
          <w:p w14:paraId="3D4CFC40"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SS to SSS</w:t>
            </w:r>
          </w:p>
        </w:tc>
        <w:tc>
          <w:tcPr>
            <w:tcW w:w="1276" w:type="dxa"/>
            <w:shd w:val="clear" w:color="auto" w:fill="auto"/>
          </w:tcPr>
          <w:p w14:paraId="4D760003"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bottom w:val="nil"/>
            </w:tcBorders>
            <w:shd w:val="clear" w:color="auto" w:fill="auto"/>
            <w:vAlign w:val="center"/>
          </w:tcPr>
          <w:p w14:paraId="42EB47F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0</w:t>
            </w:r>
          </w:p>
        </w:tc>
        <w:tc>
          <w:tcPr>
            <w:tcW w:w="1701" w:type="dxa"/>
            <w:tcBorders>
              <w:bottom w:val="nil"/>
            </w:tcBorders>
            <w:shd w:val="clear" w:color="auto" w:fill="auto"/>
            <w:vAlign w:val="center"/>
          </w:tcPr>
          <w:p w14:paraId="573560AB"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0</w:t>
            </w:r>
          </w:p>
        </w:tc>
        <w:tc>
          <w:tcPr>
            <w:tcW w:w="1842" w:type="dxa"/>
            <w:shd w:val="clear" w:color="auto" w:fill="auto"/>
          </w:tcPr>
          <w:p w14:paraId="35CA5CF5" w14:textId="77777777" w:rsidR="002E2E4A" w:rsidRPr="00020619" w:rsidRDefault="002E2E4A" w:rsidP="00864629">
            <w:pPr>
              <w:keepNext/>
              <w:keepLines/>
              <w:spacing w:after="0"/>
              <w:rPr>
                <w:rFonts w:ascii="Arial" w:hAnsi="Arial"/>
                <w:sz w:val="18"/>
              </w:rPr>
            </w:pPr>
          </w:p>
        </w:tc>
      </w:tr>
      <w:tr w:rsidR="002E2E4A" w:rsidRPr="00020619" w14:paraId="50BF7D82" w14:textId="77777777" w:rsidTr="00864629">
        <w:tc>
          <w:tcPr>
            <w:tcW w:w="3652" w:type="dxa"/>
            <w:gridSpan w:val="3"/>
            <w:shd w:val="clear" w:color="auto" w:fill="auto"/>
          </w:tcPr>
          <w:p w14:paraId="1DAA58A7"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BCH_DMRS to SSS</w:t>
            </w:r>
          </w:p>
        </w:tc>
        <w:tc>
          <w:tcPr>
            <w:tcW w:w="1276" w:type="dxa"/>
            <w:shd w:val="clear" w:color="auto" w:fill="auto"/>
          </w:tcPr>
          <w:p w14:paraId="2B17B584"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479B614B"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2EF05A01"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55B9B772" w14:textId="77777777" w:rsidR="002E2E4A" w:rsidRPr="00020619" w:rsidRDefault="002E2E4A" w:rsidP="00864629">
            <w:pPr>
              <w:keepNext/>
              <w:keepLines/>
              <w:spacing w:after="0"/>
              <w:rPr>
                <w:rFonts w:ascii="Arial" w:hAnsi="Arial"/>
                <w:sz w:val="18"/>
              </w:rPr>
            </w:pPr>
          </w:p>
        </w:tc>
      </w:tr>
      <w:tr w:rsidR="002E2E4A" w:rsidRPr="00020619" w14:paraId="2473204A" w14:textId="77777777" w:rsidTr="00864629">
        <w:tc>
          <w:tcPr>
            <w:tcW w:w="3652" w:type="dxa"/>
            <w:gridSpan w:val="3"/>
            <w:shd w:val="clear" w:color="auto" w:fill="auto"/>
          </w:tcPr>
          <w:p w14:paraId="5D3ED00C"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BCH to PBCH_DMRS</w:t>
            </w:r>
          </w:p>
        </w:tc>
        <w:tc>
          <w:tcPr>
            <w:tcW w:w="1276" w:type="dxa"/>
            <w:shd w:val="clear" w:color="auto" w:fill="auto"/>
          </w:tcPr>
          <w:p w14:paraId="4DC044CF"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641C9AFB"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38726A99"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18703A23" w14:textId="77777777" w:rsidR="002E2E4A" w:rsidRPr="00020619" w:rsidRDefault="002E2E4A" w:rsidP="00864629">
            <w:pPr>
              <w:keepNext/>
              <w:keepLines/>
              <w:spacing w:after="0"/>
              <w:rPr>
                <w:rFonts w:ascii="Arial" w:hAnsi="Arial"/>
                <w:sz w:val="18"/>
              </w:rPr>
            </w:pPr>
          </w:p>
        </w:tc>
      </w:tr>
      <w:tr w:rsidR="002E2E4A" w:rsidRPr="00020619" w14:paraId="219A04B7" w14:textId="77777777" w:rsidTr="00864629">
        <w:tc>
          <w:tcPr>
            <w:tcW w:w="3652" w:type="dxa"/>
            <w:gridSpan w:val="3"/>
            <w:shd w:val="clear" w:color="auto" w:fill="auto"/>
          </w:tcPr>
          <w:p w14:paraId="6FAA8CF9"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DCCH_DMRS to SSS</w:t>
            </w:r>
          </w:p>
        </w:tc>
        <w:tc>
          <w:tcPr>
            <w:tcW w:w="1276" w:type="dxa"/>
            <w:shd w:val="clear" w:color="auto" w:fill="auto"/>
          </w:tcPr>
          <w:p w14:paraId="7CEF2157"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7CDF1497"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1525ED27"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6B07B43A" w14:textId="77777777" w:rsidR="002E2E4A" w:rsidRPr="00020619" w:rsidRDefault="002E2E4A" w:rsidP="00864629">
            <w:pPr>
              <w:keepNext/>
              <w:keepLines/>
              <w:spacing w:after="0"/>
              <w:rPr>
                <w:rFonts w:ascii="Arial" w:hAnsi="Arial"/>
                <w:sz w:val="18"/>
              </w:rPr>
            </w:pPr>
          </w:p>
        </w:tc>
      </w:tr>
      <w:tr w:rsidR="002E2E4A" w:rsidRPr="00020619" w14:paraId="4A689FC2" w14:textId="77777777" w:rsidTr="00864629">
        <w:tc>
          <w:tcPr>
            <w:tcW w:w="3652" w:type="dxa"/>
            <w:gridSpan w:val="3"/>
            <w:shd w:val="clear" w:color="auto" w:fill="auto"/>
          </w:tcPr>
          <w:p w14:paraId="2CB3ACD5"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DCCH to PDCCH_DMRS</w:t>
            </w:r>
          </w:p>
        </w:tc>
        <w:tc>
          <w:tcPr>
            <w:tcW w:w="1276" w:type="dxa"/>
            <w:shd w:val="clear" w:color="auto" w:fill="auto"/>
          </w:tcPr>
          <w:p w14:paraId="03FA44BE"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332BECF0"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372D8AB4"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692EFB39" w14:textId="77777777" w:rsidR="002E2E4A" w:rsidRPr="00020619" w:rsidRDefault="002E2E4A" w:rsidP="00864629">
            <w:pPr>
              <w:keepNext/>
              <w:keepLines/>
              <w:spacing w:after="0"/>
              <w:rPr>
                <w:rFonts w:ascii="Arial" w:hAnsi="Arial"/>
                <w:sz w:val="18"/>
              </w:rPr>
            </w:pPr>
          </w:p>
        </w:tc>
      </w:tr>
      <w:tr w:rsidR="002E2E4A" w:rsidRPr="00020619" w14:paraId="6C23F3FC" w14:textId="77777777" w:rsidTr="00864629">
        <w:tc>
          <w:tcPr>
            <w:tcW w:w="3652" w:type="dxa"/>
            <w:gridSpan w:val="3"/>
            <w:shd w:val="clear" w:color="auto" w:fill="auto"/>
          </w:tcPr>
          <w:p w14:paraId="2AC5BE74"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DSCH_DMRS to SSS</w:t>
            </w:r>
          </w:p>
        </w:tc>
        <w:tc>
          <w:tcPr>
            <w:tcW w:w="1276" w:type="dxa"/>
            <w:shd w:val="clear" w:color="auto" w:fill="auto"/>
          </w:tcPr>
          <w:p w14:paraId="7F282DF8"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bottom w:val="nil"/>
            </w:tcBorders>
            <w:shd w:val="clear" w:color="auto" w:fill="auto"/>
          </w:tcPr>
          <w:p w14:paraId="43788E63" w14:textId="77777777" w:rsidR="002E2E4A" w:rsidRPr="00020619" w:rsidRDefault="002E2E4A" w:rsidP="00864629">
            <w:pPr>
              <w:keepNext/>
              <w:keepLines/>
              <w:spacing w:after="0"/>
              <w:jc w:val="center"/>
              <w:rPr>
                <w:rFonts w:ascii="Arial" w:hAnsi="Arial"/>
                <w:sz w:val="18"/>
              </w:rPr>
            </w:pPr>
          </w:p>
        </w:tc>
        <w:tc>
          <w:tcPr>
            <w:tcW w:w="1701" w:type="dxa"/>
            <w:tcBorders>
              <w:top w:val="nil"/>
              <w:bottom w:val="nil"/>
            </w:tcBorders>
            <w:shd w:val="clear" w:color="auto" w:fill="auto"/>
          </w:tcPr>
          <w:p w14:paraId="02FB3938" w14:textId="77777777" w:rsidR="002E2E4A" w:rsidRPr="00020619" w:rsidRDefault="002E2E4A" w:rsidP="00864629">
            <w:pPr>
              <w:keepNext/>
              <w:keepLines/>
              <w:spacing w:after="0"/>
              <w:jc w:val="center"/>
              <w:rPr>
                <w:rFonts w:ascii="Arial" w:hAnsi="Arial"/>
                <w:sz w:val="18"/>
              </w:rPr>
            </w:pPr>
          </w:p>
        </w:tc>
        <w:tc>
          <w:tcPr>
            <w:tcW w:w="1842" w:type="dxa"/>
            <w:shd w:val="clear" w:color="auto" w:fill="auto"/>
          </w:tcPr>
          <w:p w14:paraId="7ACED73B" w14:textId="77777777" w:rsidR="002E2E4A" w:rsidRPr="00020619" w:rsidRDefault="002E2E4A" w:rsidP="00864629">
            <w:pPr>
              <w:keepNext/>
              <w:keepLines/>
              <w:spacing w:after="0"/>
              <w:rPr>
                <w:rFonts w:ascii="Arial" w:hAnsi="Arial"/>
                <w:sz w:val="18"/>
              </w:rPr>
            </w:pPr>
          </w:p>
        </w:tc>
      </w:tr>
      <w:tr w:rsidR="002E2E4A" w:rsidRPr="00020619" w14:paraId="63E1C097" w14:textId="77777777" w:rsidTr="00864629">
        <w:tc>
          <w:tcPr>
            <w:tcW w:w="3652" w:type="dxa"/>
            <w:gridSpan w:val="3"/>
            <w:shd w:val="clear" w:color="auto" w:fill="auto"/>
          </w:tcPr>
          <w:p w14:paraId="3A53FD90" w14:textId="77777777" w:rsidR="002E2E4A" w:rsidRPr="00020619" w:rsidRDefault="002E2E4A" w:rsidP="00864629">
            <w:pPr>
              <w:keepNext/>
              <w:keepLines/>
              <w:spacing w:after="0"/>
              <w:rPr>
                <w:rFonts w:ascii="Arial" w:hAnsi="Arial"/>
                <w:sz w:val="18"/>
                <w:szCs w:val="18"/>
              </w:rPr>
            </w:pPr>
            <w:r w:rsidRPr="00020619">
              <w:rPr>
                <w:rFonts w:ascii="Arial" w:hAnsi="Arial"/>
                <w:sz w:val="18"/>
                <w:szCs w:val="18"/>
              </w:rPr>
              <w:t>EPRE ratio of PDSCH to PDSCH_DMRS</w:t>
            </w:r>
          </w:p>
        </w:tc>
        <w:tc>
          <w:tcPr>
            <w:tcW w:w="1276" w:type="dxa"/>
            <w:shd w:val="clear" w:color="auto" w:fill="auto"/>
          </w:tcPr>
          <w:p w14:paraId="43335042"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dB</w:t>
            </w:r>
          </w:p>
        </w:tc>
        <w:tc>
          <w:tcPr>
            <w:tcW w:w="1843" w:type="dxa"/>
            <w:tcBorders>
              <w:top w:val="nil"/>
            </w:tcBorders>
            <w:shd w:val="clear" w:color="auto" w:fill="auto"/>
          </w:tcPr>
          <w:p w14:paraId="229AD0BD" w14:textId="77777777" w:rsidR="002E2E4A" w:rsidRPr="00020619" w:rsidRDefault="002E2E4A" w:rsidP="00864629">
            <w:pPr>
              <w:keepNext/>
              <w:keepLines/>
              <w:spacing w:after="0"/>
              <w:jc w:val="center"/>
              <w:rPr>
                <w:rFonts w:ascii="Arial" w:hAnsi="Arial"/>
                <w:sz w:val="18"/>
              </w:rPr>
            </w:pPr>
          </w:p>
        </w:tc>
        <w:tc>
          <w:tcPr>
            <w:tcW w:w="1701" w:type="dxa"/>
            <w:tcBorders>
              <w:top w:val="nil"/>
            </w:tcBorders>
            <w:shd w:val="clear" w:color="auto" w:fill="auto"/>
          </w:tcPr>
          <w:p w14:paraId="2846B78E" w14:textId="77777777" w:rsidR="002E2E4A" w:rsidRPr="00020619" w:rsidRDefault="002E2E4A" w:rsidP="00864629">
            <w:pPr>
              <w:keepNext/>
              <w:keepLines/>
              <w:spacing w:after="0"/>
              <w:jc w:val="center"/>
              <w:rPr>
                <w:rFonts w:ascii="Arial" w:hAnsi="Arial"/>
                <w:sz w:val="18"/>
              </w:rPr>
            </w:pPr>
          </w:p>
        </w:tc>
        <w:tc>
          <w:tcPr>
            <w:tcW w:w="1842" w:type="dxa"/>
            <w:tcBorders>
              <w:bottom w:val="single" w:sz="4" w:space="0" w:color="auto"/>
            </w:tcBorders>
            <w:shd w:val="clear" w:color="auto" w:fill="auto"/>
          </w:tcPr>
          <w:p w14:paraId="3BFC94B5" w14:textId="77777777" w:rsidR="002E2E4A" w:rsidRPr="00020619" w:rsidRDefault="002E2E4A" w:rsidP="00864629">
            <w:pPr>
              <w:keepNext/>
              <w:keepLines/>
              <w:spacing w:after="0"/>
              <w:rPr>
                <w:rFonts w:ascii="Arial" w:hAnsi="Arial"/>
                <w:sz w:val="18"/>
              </w:rPr>
            </w:pPr>
          </w:p>
        </w:tc>
      </w:tr>
      <w:tr w:rsidR="002E2E4A" w:rsidRPr="00020619" w14:paraId="1369A7CD" w14:textId="77777777" w:rsidTr="00864629">
        <w:tc>
          <w:tcPr>
            <w:tcW w:w="1242" w:type="dxa"/>
            <w:tcBorders>
              <w:bottom w:val="nil"/>
            </w:tcBorders>
            <w:shd w:val="clear" w:color="auto" w:fill="auto"/>
          </w:tcPr>
          <w:p w14:paraId="66A63CB7"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with index 0</w:t>
            </w:r>
          </w:p>
        </w:tc>
        <w:tc>
          <w:tcPr>
            <w:tcW w:w="2410" w:type="dxa"/>
            <w:gridSpan w:val="2"/>
            <w:shd w:val="clear" w:color="auto" w:fill="auto"/>
          </w:tcPr>
          <w:p w14:paraId="12742CD9"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680" w:dyaOrig="380" w14:anchorId="4E1005CE">
                <v:shape id="_x0000_i1975" type="#_x0000_t75" style="width:36.2pt;height:15.45pt" o:ole="" fillcolor="window">
                  <v:imagedata r:id="rId60" o:title=""/>
                </v:shape>
                <o:OLEObject Type="Embed" ProgID="Equation.3" ShapeID="_x0000_i1975" DrawAspect="Content" ObjectID="_1731331383" r:id="rId84"/>
              </w:object>
            </w:r>
          </w:p>
        </w:tc>
        <w:tc>
          <w:tcPr>
            <w:tcW w:w="1276" w:type="dxa"/>
            <w:tcBorders>
              <w:bottom w:val="single" w:sz="4" w:space="0" w:color="auto"/>
            </w:tcBorders>
            <w:shd w:val="clear" w:color="auto" w:fill="auto"/>
          </w:tcPr>
          <w:p w14:paraId="0DE937AF"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1843" w:type="dxa"/>
            <w:shd w:val="clear" w:color="auto" w:fill="auto"/>
          </w:tcPr>
          <w:p w14:paraId="4709E68D"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3</w:t>
            </w:r>
          </w:p>
        </w:tc>
        <w:tc>
          <w:tcPr>
            <w:tcW w:w="1701" w:type="dxa"/>
          </w:tcPr>
          <w:p w14:paraId="61DE8EF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3</w:t>
            </w:r>
          </w:p>
        </w:tc>
        <w:tc>
          <w:tcPr>
            <w:tcW w:w="1842" w:type="dxa"/>
            <w:tcBorders>
              <w:bottom w:val="nil"/>
            </w:tcBorders>
            <w:shd w:val="clear" w:color="auto" w:fill="auto"/>
          </w:tcPr>
          <w:p w14:paraId="3220124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 xml:space="preserve">Power of SSB with index 0 is set to be above configured </w:t>
            </w:r>
            <w:proofErr w:type="spellStart"/>
            <w:r w:rsidRPr="00020619">
              <w:rPr>
                <w:rFonts w:ascii="Arial" w:hAnsi="Arial"/>
                <w:i/>
                <w:sz w:val="18"/>
              </w:rPr>
              <w:t>rsrp-ThresholdSSB</w:t>
            </w:r>
            <w:proofErr w:type="spellEnd"/>
          </w:p>
        </w:tc>
      </w:tr>
      <w:tr w:rsidR="002E2E4A" w:rsidRPr="00020619" w14:paraId="15A293C7" w14:textId="77777777" w:rsidTr="00864629">
        <w:trPr>
          <w:trHeight w:val="275"/>
        </w:trPr>
        <w:tc>
          <w:tcPr>
            <w:tcW w:w="1242" w:type="dxa"/>
            <w:tcBorders>
              <w:top w:val="nil"/>
              <w:bottom w:val="nil"/>
            </w:tcBorders>
            <w:shd w:val="clear" w:color="auto" w:fill="auto"/>
          </w:tcPr>
          <w:p w14:paraId="575728EE" w14:textId="77777777" w:rsidR="002E2E4A" w:rsidRPr="00020619" w:rsidRDefault="002E2E4A" w:rsidP="00864629">
            <w:pPr>
              <w:keepNext/>
              <w:keepLines/>
              <w:spacing w:after="0"/>
              <w:rPr>
                <w:rFonts w:ascii="Arial" w:hAnsi="Arial"/>
                <w:sz w:val="18"/>
                <w:lang w:eastAsia="zh-CN"/>
              </w:rPr>
            </w:pPr>
          </w:p>
        </w:tc>
        <w:tc>
          <w:tcPr>
            <w:tcW w:w="851" w:type="dxa"/>
            <w:tcBorders>
              <w:bottom w:val="nil"/>
            </w:tcBorders>
            <w:shd w:val="clear" w:color="auto" w:fill="auto"/>
          </w:tcPr>
          <w:p w14:paraId="45CA1AE9" w14:textId="77777777" w:rsidR="002E2E4A" w:rsidRPr="00020619" w:rsidRDefault="002E2E4A" w:rsidP="00864629">
            <w:pPr>
              <w:keepNext/>
              <w:keepLines/>
              <w:spacing w:after="0"/>
              <w:rPr>
                <w:rFonts w:ascii="Arial" w:hAnsi="Arial"/>
                <w:sz w:val="18"/>
                <w:lang w:eastAsia="zh-CN"/>
              </w:rPr>
            </w:pPr>
            <w:r w:rsidRPr="00020619">
              <w:rPr>
                <w:rFonts w:ascii="Arial" w:hAnsi="Arial"/>
                <w:position w:val="-12"/>
                <w:sz w:val="18"/>
              </w:rPr>
              <w:object w:dxaOrig="400" w:dyaOrig="360" w14:anchorId="57BBA0D4">
                <v:shape id="_x0000_i1976" type="#_x0000_t75" style="width:21.2pt;height:21.2pt" o:ole="" fillcolor="window">
                  <v:imagedata r:id="rId15" o:title=""/>
                </v:shape>
                <o:OLEObject Type="Embed" ProgID="Equation.3" ShapeID="_x0000_i1976" DrawAspect="Content" ObjectID="_1731331384" r:id="rId85"/>
              </w:object>
            </w:r>
          </w:p>
        </w:tc>
        <w:tc>
          <w:tcPr>
            <w:tcW w:w="1559" w:type="dxa"/>
            <w:shd w:val="clear" w:color="auto" w:fill="auto"/>
          </w:tcPr>
          <w:p w14:paraId="75773E6C"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1</w:t>
            </w:r>
            <w:ins w:id="6187" w:author="Huawei" w:date="2022-11-16T18:41:00Z">
              <w:r>
                <w:rPr>
                  <w:rFonts w:ascii="Arial" w:hAnsi="Arial"/>
                  <w:sz w:val="18"/>
                  <w:lang w:eastAsia="zh-CN"/>
                </w:rPr>
                <w:t>.4</w:t>
              </w:r>
            </w:ins>
          </w:p>
        </w:tc>
        <w:tc>
          <w:tcPr>
            <w:tcW w:w="1276" w:type="dxa"/>
            <w:tcBorders>
              <w:bottom w:val="nil"/>
            </w:tcBorders>
            <w:shd w:val="clear" w:color="auto" w:fill="auto"/>
          </w:tcPr>
          <w:p w14:paraId="7AA2B702"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15kHz</w:t>
            </w:r>
          </w:p>
        </w:tc>
        <w:tc>
          <w:tcPr>
            <w:tcW w:w="1843" w:type="dxa"/>
            <w:shd w:val="clear" w:color="auto" w:fill="auto"/>
          </w:tcPr>
          <w:p w14:paraId="4F53B8A5"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98</w:t>
            </w:r>
          </w:p>
        </w:tc>
        <w:tc>
          <w:tcPr>
            <w:tcW w:w="1701" w:type="dxa"/>
          </w:tcPr>
          <w:p w14:paraId="59DF6197" w14:textId="77777777" w:rsidR="002E2E4A" w:rsidRPr="00020619" w:rsidRDefault="002E2E4A" w:rsidP="00864629">
            <w:pPr>
              <w:keepNext/>
              <w:keepLines/>
              <w:spacing w:after="0"/>
              <w:jc w:val="center"/>
              <w:rPr>
                <w:rFonts w:ascii="Arial" w:hAnsi="Arial"/>
                <w:sz w:val="18"/>
              </w:rPr>
            </w:pPr>
            <w:r w:rsidRPr="00020619">
              <w:rPr>
                <w:rFonts w:ascii="Arial" w:hAnsi="Arial"/>
                <w:sz w:val="18"/>
              </w:rPr>
              <w:t>-98</w:t>
            </w:r>
          </w:p>
        </w:tc>
        <w:tc>
          <w:tcPr>
            <w:tcW w:w="1842" w:type="dxa"/>
            <w:tcBorders>
              <w:top w:val="nil"/>
              <w:bottom w:val="nil"/>
            </w:tcBorders>
            <w:shd w:val="clear" w:color="auto" w:fill="auto"/>
          </w:tcPr>
          <w:p w14:paraId="69AFBAEA" w14:textId="77777777" w:rsidR="002E2E4A" w:rsidRPr="00020619" w:rsidRDefault="002E2E4A" w:rsidP="00864629">
            <w:pPr>
              <w:keepNext/>
              <w:keepLines/>
              <w:spacing w:after="0"/>
              <w:rPr>
                <w:rFonts w:ascii="Arial" w:hAnsi="Arial"/>
                <w:sz w:val="18"/>
              </w:rPr>
            </w:pPr>
          </w:p>
        </w:tc>
      </w:tr>
      <w:tr w:rsidR="002E2E4A" w:rsidRPr="00020619" w14:paraId="59DC918D" w14:textId="77777777" w:rsidTr="00864629">
        <w:trPr>
          <w:trHeight w:val="275"/>
        </w:trPr>
        <w:tc>
          <w:tcPr>
            <w:tcW w:w="1242" w:type="dxa"/>
            <w:tcBorders>
              <w:top w:val="nil"/>
              <w:bottom w:val="nil"/>
            </w:tcBorders>
            <w:shd w:val="clear" w:color="auto" w:fill="auto"/>
          </w:tcPr>
          <w:p w14:paraId="190BFAEF" w14:textId="77777777" w:rsidR="002E2E4A" w:rsidRPr="00020619" w:rsidRDefault="002E2E4A" w:rsidP="00864629">
            <w:pPr>
              <w:keepNext/>
              <w:keepLines/>
              <w:spacing w:after="0"/>
              <w:rPr>
                <w:rFonts w:ascii="Arial" w:hAnsi="Arial"/>
                <w:sz w:val="18"/>
                <w:lang w:eastAsia="zh-CN"/>
              </w:rPr>
            </w:pPr>
          </w:p>
        </w:tc>
        <w:tc>
          <w:tcPr>
            <w:tcW w:w="851" w:type="dxa"/>
            <w:tcBorders>
              <w:top w:val="nil"/>
              <w:bottom w:val="nil"/>
            </w:tcBorders>
            <w:shd w:val="clear" w:color="auto" w:fill="auto"/>
          </w:tcPr>
          <w:p w14:paraId="7BA65ACB"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37F611E3"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2</w:t>
            </w:r>
          </w:p>
        </w:tc>
        <w:tc>
          <w:tcPr>
            <w:tcW w:w="1276" w:type="dxa"/>
            <w:tcBorders>
              <w:top w:val="nil"/>
              <w:bottom w:val="nil"/>
            </w:tcBorders>
            <w:shd w:val="clear" w:color="auto" w:fill="auto"/>
          </w:tcPr>
          <w:p w14:paraId="7618F9EB"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37389F03"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1701" w:type="dxa"/>
          </w:tcPr>
          <w:p w14:paraId="12390CA3"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1842" w:type="dxa"/>
            <w:tcBorders>
              <w:top w:val="nil"/>
              <w:bottom w:val="nil"/>
            </w:tcBorders>
            <w:shd w:val="clear" w:color="auto" w:fill="auto"/>
          </w:tcPr>
          <w:p w14:paraId="31A674D3" w14:textId="77777777" w:rsidR="002E2E4A" w:rsidRPr="00020619" w:rsidRDefault="002E2E4A" w:rsidP="00864629">
            <w:pPr>
              <w:keepNext/>
              <w:keepLines/>
              <w:spacing w:after="0"/>
              <w:rPr>
                <w:rFonts w:ascii="Arial" w:hAnsi="Arial"/>
                <w:sz w:val="18"/>
              </w:rPr>
            </w:pPr>
          </w:p>
        </w:tc>
      </w:tr>
      <w:tr w:rsidR="002E2E4A" w:rsidRPr="00020619" w14:paraId="46A75FAF" w14:textId="77777777" w:rsidTr="00864629">
        <w:trPr>
          <w:trHeight w:val="275"/>
        </w:trPr>
        <w:tc>
          <w:tcPr>
            <w:tcW w:w="1242" w:type="dxa"/>
            <w:tcBorders>
              <w:top w:val="nil"/>
              <w:bottom w:val="nil"/>
            </w:tcBorders>
            <w:shd w:val="clear" w:color="auto" w:fill="auto"/>
          </w:tcPr>
          <w:p w14:paraId="7DC8B253" w14:textId="77777777" w:rsidR="002E2E4A" w:rsidRPr="00020619" w:rsidRDefault="002E2E4A" w:rsidP="00864629">
            <w:pPr>
              <w:keepNext/>
              <w:keepLines/>
              <w:spacing w:after="0"/>
              <w:rPr>
                <w:rFonts w:ascii="Arial" w:hAnsi="Arial"/>
                <w:sz w:val="18"/>
                <w:lang w:eastAsia="zh-CN"/>
              </w:rPr>
            </w:pPr>
          </w:p>
        </w:tc>
        <w:tc>
          <w:tcPr>
            <w:tcW w:w="851" w:type="dxa"/>
            <w:tcBorders>
              <w:top w:val="nil"/>
              <w:bottom w:val="nil"/>
            </w:tcBorders>
            <w:shd w:val="clear" w:color="auto" w:fill="auto"/>
          </w:tcPr>
          <w:p w14:paraId="7412FC87"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176ECF91"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111D9F5B"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387729F2" w14:textId="77777777" w:rsidR="002E2E4A" w:rsidRPr="00020619" w:rsidRDefault="002E2E4A" w:rsidP="00864629">
            <w:pPr>
              <w:keepNext/>
              <w:keepLines/>
              <w:spacing w:after="0"/>
              <w:jc w:val="center"/>
              <w:rPr>
                <w:rFonts w:ascii="Arial" w:hAnsi="Arial"/>
                <w:sz w:val="18"/>
                <w:lang w:eastAsia="zh-CN"/>
              </w:rPr>
            </w:pPr>
            <w:del w:id="6188" w:author="Huawei" w:date="2022-11-16T18:41: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89" w:author="Huawei" w:date="2022-11-16T18:41:00Z">
              <w:r>
                <w:rPr>
                  <w:rFonts w:ascii="Arial" w:hAnsi="Arial"/>
                  <w:sz w:val="18"/>
                  <w:lang w:eastAsia="zh-CN"/>
                </w:rPr>
                <w:t>-101</w:t>
              </w:r>
            </w:ins>
          </w:p>
        </w:tc>
        <w:tc>
          <w:tcPr>
            <w:tcW w:w="1701" w:type="dxa"/>
          </w:tcPr>
          <w:p w14:paraId="4E90F21E" w14:textId="77777777" w:rsidR="002E2E4A" w:rsidRPr="00020619" w:rsidRDefault="002E2E4A" w:rsidP="00864629">
            <w:pPr>
              <w:keepNext/>
              <w:keepLines/>
              <w:spacing w:after="0"/>
              <w:jc w:val="center"/>
              <w:rPr>
                <w:rFonts w:ascii="Arial" w:hAnsi="Arial"/>
                <w:sz w:val="18"/>
                <w:lang w:eastAsia="zh-CN"/>
              </w:rPr>
            </w:pPr>
            <w:del w:id="6190" w:author="Huawei" w:date="2022-11-16T18:41: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91" w:author="Huawei" w:date="2022-11-16T18:41:00Z">
              <w:r>
                <w:rPr>
                  <w:rFonts w:ascii="Arial" w:hAnsi="Arial"/>
                  <w:sz w:val="18"/>
                  <w:lang w:eastAsia="zh-CN"/>
                </w:rPr>
                <w:t>-101</w:t>
              </w:r>
            </w:ins>
          </w:p>
        </w:tc>
        <w:tc>
          <w:tcPr>
            <w:tcW w:w="1842" w:type="dxa"/>
            <w:tcBorders>
              <w:top w:val="nil"/>
              <w:bottom w:val="nil"/>
            </w:tcBorders>
            <w:shd w:val="clear" w:color="auto" w:fill="auto"/>
          </w:tcPr>
          <w:p w14:paraId="29A5547F" w14:textId="77777777" w:rsidR="002E2E4A" w:rsidRPr="00020619" w:rsidRDefault="002E2E4A" w:rsidP="00864629">
            <w:pPr>
              <w:keepNext/>
              <w:keepLines/>
              <w:spacing w:after="0"/>
              <w:rPr>
                <w:rFonts w:ascii="Arial" w:hAnsi="Arial"/>
                <w:sz w:val="18"/>
              </w:rPr>
            </w:pPr>
          </w:p>
        </w:tc>
      </w:tr>
      <w:tr w:rsidR="002E2E4A" w:rsidRPr="00020619" w14:paraId="33FEF360" w14:textId="77777777" w:rsidTr="00864629">
        <w:tc>
          <w:tcPr>
            <w:tcW w:w="1242" w:type="dxa"/>
            <w:tcBorders>
              <w:top w:val="nil"/>
              <w:bottom w:val="nil"/>
            </w:tcBorders>
            <w:shd w:val="clear" w:color="auto" w:fill="auto"/>
          </w:tcPr>
          <w:p w14:paraId="1E0E845C"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2DF87159"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760" w:dyaOrig="380" w14:anchorId="5415BB8F">
                <v:shape id="_x0000_i1977" type="#_x0000_t75" style="width:35.8pt;height:15.45pt" o:ole="" fillcolor="window">
                  <v:imagedata r:id="rId63" o:title=""/>
                </v:shape>
                <o:OLEObject Type="Embed" ProgID="Equation.3" ShapeID="_x0000_i1977" DrawAspect="Content" ObjectID="_1731331385" r:id="rId86"/>
              </w:object>
            </w:r>
          </w:p>
        </w:tc>
        <w:tc>
          <w:tcPr>
            <w:tcW w:w="1276" w:type="dxa"/>
            <w:shd w:val="clear" w:color="auto" w:fill="auto"/>
          </w:tcPr>
          <w:p w14:paraId="2F213874"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1843" w:type="dxa"/>
            <w:shd w:val="clear" w:color="auto" w:fill="auto"/>
          </w:tcPr>
          <w:p w14:paraId="287F7ACE" w14:textId="77777777" w:rsidR="002E2E4A" w:rsidRPr="00020619" w:rsidRDefault="002E2E4A" w:rsidP="00864629">
            <w:pPr>
              <w:keepNext/>
              <w:keepLines/>
              <w:spacing w:after="0"/>
              <w:jc w:val="center"/>
              <w:rPr>
                <w:rFonts w:ascii="Arial" w:hAnsi="Arial"/>
                <w:sz w:val="18"/>
              </w:rPr>
            </w:pPr>
            <w:r w:rsidRPr="00020619">
              <w:rPr>
                <w:rFonts w:ascii="Arial" w:hAnsi="Arial"/>
                <w:sz w:val="18"/>
              </w:rPr>
              <w:t>3</w:t>
            </w:r>
          </w:p>
        </w:tc>
        <w:tc>
          <w:tcPr>
            <w:tcW w:w="1701" w:type="dxa"/>
          </w:tcPr>
          <w:p w14:paraId="3D97014F" w14:textId="77777777" w:rsidR="002E2E4A" w:rsidRPr="00020619" w:rsidRDefault="002E2E4A" w:rsidP="00864629">
            <w:pPr>
              <w:keepNext/>
              <w:keepLines/>
              <w:spacing w:after="0"/>
              <w:jc w:val="center"/>
              <w:rPr>
                <w:rFonts w:ascii="Arial" w:hAnsi="Arial"/>
                <w:sz w:val="18"/>
              </w:rPr>
            </w:pPr>
            <w:r w:rsidRPr="00020619">
              <w:rPr>
                <w:rFonts w:ascii="Arial" w:hAnsi="Arial"/>
                <w:sz w:val="18"/>
              </w:rPr>
              <w:t>3</w:t>
            </w:r>
          </w:p>
        </w:tc>
        <w:tc>
          <w:tcPr>
            <w:tcW w:w="1842" w:type="dxa"/>
            <w:tcBorders>
              <w:top w:val="nil"/>
              <w:bottom w:val="nil"/>
            </w:tcBorders>
            <w:shd w:val="clear" w:color="auto" w:fill="auto"/>
          </w:tcPr>
          <w:p w14:paraId="651A10AF" w14:textId="77777777" w:rsidR="002E2E4A" w:rsidRPr="00020619" w:rsidRDefault="002E2E4A" w:rsidP="00864629">
            <w:pPr>
              <w:keepNext/>
              <w:keepLines/>
              <w:spacing w:after="0"/>
              <w:rPr>
                <w:rFonts w:ascii="Arial" w:hAnsi="Arial"/>
                <w:sz w:val="18"/>
              </w:rPr>
            </w:pPr>
          </w:p>
        </w:tc>
      </w:tr>
      <w:tr w:rsidR="002E2E4A" w:rsidRPr="00020619" w14:paraId="69116BB8" w14:textId="77777777" w:rsidTr="00864629">
        <w:tc>
          <w:tcPr>
            <w:tcW w:w="1242" w:type="dxa"/>
            <w:tcBorders>
              <w:top w:val="nil"/>
              <w:bottom w:val="single" w:sz="4" w:space="0" w:color="auto"/>
            </w:tcBorders>
            <w:shd w:val="clear" w:color="auto" w:fill="auto"/>
          </w:tcPr>
          <w:p w14:paraId="56CB6FA2"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558677D0"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SS-</w:t>
            </w:r>
            <w:r w:rsidRPr="00020619">
              <w:rPr>
                <w:rFonts w:ascii="Arial" w:hAnsi="Arial"/>
                <w:sz w:val="18"/>
              </w:rPr>
              <w:t>RSRP</w:t>
            </w:r>
            <w:r w:rsidRPr="00020619">
              <w:rPr>
                <w:rFonts w:ascii="Arial" w:hAnsi="Arial"/>
                <w:sz w:val="18"/>
                <w:vertAlign w:val="superscript"/>
              </w:rPr>
              <w:t xml:space="preserve"> Note 3</w:t>
            </w:r>
          </w:p>
        </w:tc>
        <w:tc>
          <w:tcPr>
            <w:tcW w:w="1276" w:type="dxa"/>
            <w:shd w:val="clear" w:color="auto" w:fill="auto"/>
          </w:tcPr>
          <w:p w14:paraId="22AF37DD"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 SCS</w:t>
            </w:r>
          </w:p>
        </w:tc>
        <w:tc>
          <w:tcPr>
            <w:tcW w:w="1843" w:type="dxa"/>
            <w:shd w:val="clear" w:color="auto" w:fill="auto"/>
          </w:tcPr>
          <w:p w14:paraId="36FECFD5"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95</w:t>
            </w:r>
          </w:p>
        </w:tc>
        <w:tc>
          <w:tcPr>
            <w:tcW w:w="1701" w:type="dxa"/>
          </w:tcPr>
          <w:p w14:paraId="68780135"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5</w:t>
            </w:r>
          </w:p>
        </w:tc>
        <w:tc>
          <w:tcPr>
            <w:tcW w:w="1842" w:type="dxa"/>
            <w:tcBorders>
              <w:top w:val="nil"/>
              <w:bottom w:val="single" w:sz="4" w:space="0" w:color="auto"/>
            </w:tcBorders>
            <w:shd w:val="clear" w:color="auto" w:fill="auto"/>
          </w:tcPr>
          <w:p w14:paraId="5ED33E7F" w14:textId="77777777" w:rsidR="002E2E4A" w:rsidRPr="00020619" w:rsidRDefault="002E2E4A" w:rsidP="00864629">
            <w:pPr>
              <w:keepNext/>
              <w:keepLines/>
              <w:spacing w:after="0"/>
              <w:rPr>
                <w:rFonts w:ascii="Arial" w:hAnsi="Arial"/>
                <w:sz w:val="18"/>
              </w:rPr>
            </w:pPr>
          </w:p>
        </w:tc>
      </w:tr>
      <w:tr w:rsidR="002E2E4A" w:rsidRPr="00020619" w14:paraId="0783A113" w14:textId="77777777" w:rsidTr="00864629">
        <w:tc>
          <w:tcPr>
            <w:tcW w:w="1242" w:type="dxa"/>
            <w:tcBorders>
              <w:bottom w:val="nil"/>
            </w:tcBorders>
            <w:shd w:val="clear" w:color="auto" w:fill="auto"/>
          </w:tcPr>
          <w:p w14:paraId="5C5E6D06"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B with index 1</w:t>
            </w:r>
          </w:p>
        </w:tc>
        <w:tc>
          <w:tcPr>
            <w:tcW w:w="2410" w:type="dxa"/>
            <w:gridSpan w:val="2"/>
            <w:shd w:val="clear" w:color="auto" w:fill="auto"/>
          </w:tcPr>
          <w:p w14:paraId="2D8970B3"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680" w:dyaOrig="380" w14:anchorId="60C92EEB">
                <v:shape id="_x0000_i1978" type="#_x0000_t75" style="width:36.2pt;height:15.45pt" o:ole="" fillcolor="window">
                  <v:imagedata r:id="rId60" o:title=""/>
                </v:shape>
                <o:OLEObject Type="Embed" ProgID="Equation.3" ShapeID="_x0000_i1978" DrawAspect="Content" ObjectID="_1731331386" r:id="rId87"/>
              </w:object>
            </w:r>
          </w:p>
        </w:tc>
        <w:tc>
          <w:tcPr>
            <w:tcW w:w="1276" w:type="dxa"/>
            <w:tcBorders>
              <w:bottom w:val="single" w:sz="4" w:space="0" w:color="auto"/>
            </w:tcBorders>
            <w:shd w:val="clear" w:color="auto" w:fill="auto"/>
          </w:tcPr>
          <w:p w14:paraId="0CB53DA0"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1843" w:type="dxa"/>
            <w:shd w:val="clear" w:color="auto" w:fill="auto"/>
          </w:tcPr>
          <w:p w14:paraId="2009D840"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7</w:t>
            </w:r>
          </w:p>
        </w:tc>
        <w:tc>
          <w:tcPr>
            <w:tcW w:w="1701" w:type="dxa"/>
          </w:tcPr>
          <w:p w14:paraId="34B9E0C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lang w:eastAsia="zh-CN"/>
              </w:rPr>
              <w:t>-17</w:t>
            </w:r>
          </w:p>
        </w:tc>
        <w:tc>
          <w:tcPr>
            <w:tcW w:w="1842" w:type="dxa"/>
            <w:tcBorders>
              <w:bottom w:val="nil"/>
            </w:tcBorders>
            <w:shd w:val="clear" w:color="auto" w:fill="auto"/>
          </w:tcPr>
          <w:p w14:paraId="59F0D762"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 xml:space="preserve">Power of SSB with index 1 is set to be below configured </w:t>
            </w:r>
            <w:proofErr w:type="spellStart"/>
            <w:r w:rsidRPr="00020619">
              <w:rPr>
                <w:rFonts w:ascii="Arial" w:hAnsi="Arial"/>
                <w:i/>
                <w:sz w:val="18"/>
              </w:rPr>
              <w:t>rsrp-ThresholdSSB</w:t>
            </w:r>
            <w:proofErr w:type="spellEnd"/>
            <w:r w:rsidRPr="00020619">
              <w:rPr>
                <w:rFonts w:ascii="Arial" w:hAnsi="Arial"/>
                <w:sz w:val="18"/>
              </w:rPr>
              <w:t xml:space="preserve"> </w:t>
            </w:r>
          </w:p>
        </w:tc>
      </w:tr>
      <w:tr w:rsidR="002E2E4A" w:rsidRPr="00020619" w14:paraId="2FB6CDBD" w14:textId="77777777" w:rsidTr="00864629">
        <w:trPr>
          <w:trHeight w:val="275"/>
        </w:trPr>
        <w:tc>
          <w:tcPr>
            <w:tcW w:w="1242" w:type="dxa"/>
            <w:tcBorders>
              <w:top w:val="nil"/>
              <w:bottom w:val="nil"/>
            </w:tcBorders>
            <w:shd w:val="clear" w:color="auto" w:fill="auto"/>
          </w:tcPr>
          <w:p w14:paraId="5FC6FA8A" w14:textId="77777777" w:rsidR="002E2E4A" w:rsidRPr="00020619" w:rsidRDefault="002E2E4A" w:rsidP="00864629">
            <w:pPr>
              <w:keepNext/>
              <w:keepLines/>
              <w:spacing w:after="0"/>
              <w:rPr>
                <w:rFonts w:ascii="Arial" w:hAnsi="Arial"/>
                <w:sz w:val="18"/>
                <w:lang w:eastAsia="zh-CN"/>
              </w:rPr>
            </w:pPr>
          </w:p>
        </w:tc>
        <w:tc>
          <w:tcPr>
            <w:tcW w:w="851" w:type="dxa"/>
            <w:tcBorders>
              <w:bottom w:val="nil"/>
            </w:tcBorders>
            <w:shd w:val="clear" w:color="auto" w:fill="auto"/>
          </w:tcPr>
          <w:p w14:paraId="6F867984" w14:textId="77777777" w:rsidR="002E2E4A" w:rsidRPr="00020619" w:rsidRDefault="002E2E4A" w:rsidP="00864629">
            <w:pPr>
              <w:keepNext/>
              <w:keepLines/>
              <w:spacing w:after="0"/>
              <w:rPr>
                <w:rFonts w:ascii="Arial" w:hAnsi="Arial"/>
                <w:sz w:val="18"/>
                <w:lang w:eastAsia="zh-CN"/>
              </w:rPr>
            </w:pPr>
            <w:r w:rsidRPr="00020619">
              <w:rPr>
                <w:rFonts w:ascii="Arial" w:hAnsi="Arial"/>
                <w:position w:val="-12"/>
                <w:sz w:val="18"/>
              </w:rPr>
              <w:object w:dxaOrig="400" w:dyaOrig="360" w14:anchorId="2119E2A3">
                <v:shape id="_x0000_i1979" type="#_x0000_t75" style="width:21.2pt;height:21.2pt" o:ole="" fillcolor="window">
                  <v:imagedata r:id="rId15" o:title=""/>
                </v:shape>
                <o:OLEObject Type="Embed" ProgID="Equation.3" ShapeID="_x0000_i1979" DrawAspect="Content" ObjectID="_1731331387" r:id="rId88"/>
              </w:object>
            </w:r>
          </w:p>
        </w:tc>
        <w:tc>
          <w:tcPr>
            <w:tcW w:w="1559" w:type="dxa"/>
            <w:shd w:val="clear" w:color="auto" w:fill="auto"/>
          </w:tcPr>
          <w:p w14:paraId="14F0A0B0"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1</w:t>
            </w:r>
            <w:ins w:id="6192" w:author="Huawei" w:date="2022-11-16T18:41:00Z">
              <w:r>
                <w:rPr>
                  <w:rFonts w:ascii="Arial" w:hAnsi="Arial"/>
                  <w:sz w:val="18"/>
                  <w:lang w:eastAsia="zh-CN"/>
                </w:rPr>
                <w:t>.4</w:t>
              </w:r>
            </w:ins>
          </w:p>
        </w:tc>
        <w:tc>
          <w:tcPr>
            <w:tcW w:w="1276" w:type="dxa"/>
            <w:tcBorders>
              <w:bottom w:val="nil"/>
            </w:tcBorders>
            <w:shd w:val="clear" w:color="auto" w:fill="auto"/>
          </w:tcPr>
          <w:p w14:paraId="6E512A6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15kHz</w:t>
            </w:r>
          </w:p>
        </w:tc>
        <w:tc>
          <w:tcPr>
            <w:tcW w:w="1843" w:type="dxa"/>
            <w:shd w:val="clear" w:color="auto" w:fill="auto"/>
          </w:tcPr>
          <w:p w14:paraId="3AD54AB3"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98</w:t>
            </w:r>
            <w:r w:rsidRPr="00020619">
              <w:rPr>
                <w:rFonts w:ascii="Arial" w:hAnsi="Arial"/>
                <w:sz w:val="18"/>
                <w:lang w:eastAsia="zh-CN"/>
              </w:rPr>
              <w:t xml:space="preserve"> </w:t>
            </w:r>
          </w:p>
        </w:tc>
        <w:tc>
          <w:tcPr>
            <w:tcW w:w="1701" w:type="dxa"/>
          </w:tcPr>
          <w:p w14:paraId="239F8A5F" w14:textId="77777777" w:rsidR="002E2E4A" w:rsidRPr="00020619" w:rsidRDefault="002E2E4A" w:rsidP="00864629">
            <w:pPr>
              <w:keepNext/>
              <w:keepLines/>
              <w:spacing w:after="0"/>
              <w:jc w:val="center"/>
              <w:rPr>
                <w:rFonts w:ascii="Arial" w:hAnsi="Arial"/>
                <w:sz w:val="18"/>
              </w:rPr>
            </w:pPr>
            <w:r w:rsidRPr="00020619">
              <w:rPr>
                <w:rFonts w:ascii="Arial" w:hAnsi="Arial"/>
                <w:sz w:val="18"/>
              </w:rPr>
              <w:t>-98</w:t>
            </w:r>
            <w:r w:rsidRPr="00020619">
              <w:rPr>
                <w:rFonts w:ascii="Arial" w:hAnsi="Arial"/>
                <w:sz w:val="18"/>
                <w:lang w:eastAsia="zh-CN"/>
              </w:rPr>
              <w:t xml:space="preserve"> </w:t>
            </w:r>
          </w:p>
        </w:tc>
        <w:tc>
          <w:tcPr>
            <w:tcW w:w="1842" w:type="dxa"/>
            <w:tcBorders>
              <w:top w:val="nil"/>
              <w:bottom w:val="nil"/>
            </w:tcBorders>
            <w:shd w:val="clear" w:color="auto" w:fill="auto"/>
          </w:tcPr>
          <w:p w14:paraId="3A8C3415" w14:textId="77777777" w:rsidR="002E2E4A" w:rsidRPr="00020619" w:rsidRDefault="002E2E4A" w:rsidP="00864629">
            <w:pPr>
              <w:keepNext/>
              <w:keepLines/>
              <w:spacing w:after="0"/>
              <w:rPr>
                <w:rFonts w:ascii="Arial" w:hAnsi="Arial"/>
                <w:sz w:val="18"/>
              </w:rPr>
            </w:pPr>
          </w:p>
        </w:tc>
      </w:tr>
      <w:tr w:rsidR="002E2E4A" w:rsidRPr="00020619" w14:paraId="50BA7043" w14:textId="77777777" w:rsidTr="00864629">
        <w:trPr>
          <w:trHeight w:val="275"/>
        </w:trPr>
        <w:tc>
          <w:tcPr>
            <w:tcW w:w="1242" w:type="dxa"/>
            <w:tcBorders>
              <w:top w:val="nil"/>
              <w:bottom w:val="nil"/>
            </w:tcBorders>
            <w:shd w:val="clear" w:color="auto" w:fill="auto"/>
          </w:tcPr>
          <w:p w14:paraId="12FFA9C6" w14:textId="77777777" w:rsidR="002E2E4A" w:rsidRPr="00020619" w:rsidRDefault="002E2E4A" w:rsidP="00864629">
            <w:pPr>
              <w:keepNext/>
              <w:keepLines/>
              <w:spacing w:after="0"/>
              <w:rPr>
                <w:rFonts w:ascii="Arial" w:hAnsi="Arial"/>
                <w:sz w:val="18"/>
                <w:lang w:eastAsia="zh-CN"/>
              </w:rPr>
            </w:pPr>
          </w:p>
        </w:tc>
        <w:tc>
          <w:tcPr>
            <w:tcW w:w="851" w:type="dxa"/>
            <w:tcBorders>
              <w:top w:val="nil"/>
            </w:tcBorders>
            <w:shd w:val="clear" w:color="auto" w:fill="auto"/>
          </w:tcPr>
          <w:p w14:paraId="7520C9CC"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05EA9225"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2</w:t>
            </w:r>
          </w:p>
        </w:tc>
        <w:tc>
          <w:tcPr>
            <w:tcW w:w="1276" w:type="dxa"/>
            <w:tcBorders>
              <w:top w:val="nil"/>
            </w:tcBorders>
            <w:shd w:val="clear" w:color="auto" w:fill="auto"/>
          </w:tcPr>
          <w:p w14:paraId="12F552D0"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68769FF8"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1701" w:type="dxa"/>
          </w:tcPr>
          <w:p w14:paraId="29E3E5F4"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98</w:t>
            </w:r>
          </w:p>
        </w:tc>
        <w:tc>
          <w:tcPr>
            <w:tcW w:w="1842" w:type="dxa"/>
            <w:tcBorders>
              <w:top w:val="nil"/>
              <w:bottom w:val="nil"/>
            </w:tcBorders>
            <w:shd w:val="clear" w:color="auto" w:fill="auto"/>
          </w:tcPr>
          <w:p w14:paraId="26F99AF5" w14:textId="77777777" w:rsidR="002E2E4A" w:rsidRPr="00020619" w:rsidRDefault="002E2E4A" w:rsidP="00864629">
            <w:pPr>
              <w:keepNext/>
              <w:keepLines/>
              <w:spacing w:after="0"/>
              <w:rPr>
                <w:rFonts w:ascii="Arial" w:hAnsi="Arial"/>
                <w:sz w:val="18"/>
              </w:rPr>
            </w:pPr>
          </w:p>
        </w:tc>
      </w:tr>
      <w:tr w:rsidR="002E2E4A" w:rsidRPr="00020619" w14:paraId="1CD6B069" w14:textId="77777777" w:rsidTr="00864629">
        <w:trPr>
          <w:trHeight w:val="275"/>
        </w:trPr>
        <w:tc>
          <w:tcPr>
            <w:tcW w:w="1242" w:type="dxa"/>
            <w:tcBorders>
              <w:top w:val="nil"/>
              <w:bottom w:val="nil"/>
            </w:tcBorders>
            <w:shd w:val="clear" w:color="auto" w:fill="auto"/>
          </w:tcPr>
          <w:p w14:paraId="1B718A37" w14:textId="77777777" w:rsidR="002E2E4A" w:rsidRPr="00020619" w:rsidRDefault="002E2E4A" w:rsidP="00864629">
            <w:pPr>
              <w:keepNext/>
              <w:keepLines/>
              <w:spacing w:after="0"/>
              <w:rPr>
                <w:rFonts w:ascii="Arial" w:hAnsi="Arial"/>
                <w:sz w:val="18"/>
                <w:lang w:eastAsia="zh-CN"/>
              </w:rPr>
            </w:pPr>
          </w:p>
        </w:tc>
        <w:tc>
          <w:tcPr>
            <w:tcW w:w="851" w:type="dxa"/>
            <w:tcBorders>
              <w:top w:val="nil"/>
            </w:tcBorders>
            <w:shd w:val="clear" w:color="auto" w:fill="auto"/>
          </w:tcPr>
          <w:p w14:paraId="6DD02B95" w14:textId="77777777" w:rsidR="002E2E4A" w:rsidRPr="00020619" w:rsidRDefault="002E2E4A" w:rsidP="00864629">
            <w:pPr>
              <w:keepNext/>
              <w:keepLines/>
              <w:spacing w:after="0"/>
              <w:rPr>
                <w:rFonts w:ascii="Arial" w:hAnsi="Arial"/>
                <w:sz w:val="18"/>
              </w:rPr>
            </w:pPr>
          </w:p>
        </w:tc>
        <w:tc>
          <w:tcPr>
            <w:tcW w:w="1559" w:type="dxa"/>
            <w:shd w:val="clear" w:color="auto" w:fill="auto"/>
          </w:tcPr>
          <w:p w14:paraId="6624D788"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2E6D6588"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35DCE62D" w14:textId="77777777" w:rsidR="002E2E4A" w:rsidRPr="00020619" w:rsidRDefault="002E2E4A" w:rsidP="00864629">
            <w:pPr>
              <w:keepNext/>
              <w:keepLines/>
              <w:spacing w:after="0"/>
              <w:jc w:val="center"/>
              <w:rPr>
                <w:rFonts w:ascii="Arial" w:hAnsi="Arial"/>
                <w:sz w:val="18"/>
                <w:lang w:eastAsia="zh-CN"/>
              </w:rPr>
            </w:pPr>
            <w:del w:id="6193" w:author="Huawei" w:date="2022-11-16T18:41: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94" w:author="Huawei" w:date="2022-11-16T18:41:00Z">
              <w:r>
                <w:rPr>
                  <w:rFonts w:ascii="Arial" w:hAnsi="Arial"/>
                  <w:sz w:val="18"/>
                  <w:lang w:eastAsia="zh-CN"/>
                </w:rPr>
                <w:t>-101</w:t>
              </w:r>
            </w:ins>
          </w:p>
        </w:tc>
        <w:tc>
          <w:tcPr>
            <w:tcW w:w="1701" w:type="dxa"/>
          </w:tcPr>
          <w:p w14:paraId="76772908" w14:textId="77777777" w:rsidR="002E2E4A" w:rsidRPr="00020619" w:rsidRDefault="002E2E4A" w:rsidP="00864629">
            <w:pPr>
              <w:keepNext/>
              <w:keepLines/>
              <w:spacing w:after="0"/>
              <w:jc w:val="center"/>
              <w:rPr>
                <w:rFonts w:ascii="Arial" w:hAnsi="Arial"/>
                <w:sz w:val="18"/>
                <w:lang w:eastAsia="zh-CN"/>
              </w:rPr>
            </w:pPr>
            <w:del w:id="6195" w:author="Huawei" w:date="2022-11-16T18:41:00Z">
              <w:r w:rsidRPr="00020619" w:rsidDel="00D51B8D">
                <w:rPr>
                  <w:rFonts w:ascii="Arial" w:hAnsi="Arial" w:hint="eastAsia"/>
                  <w:sz w:val="18"/>
                  <w:lang w:eastAsia="zh-CN"/>
                </w:rPr>
                <w:delText>-</w:delText>
              </w:r>
              <w:r w:rsidRPr="00020619" w:rsidDel="00D51B8D">
                <w:rPr>
                  <w:rFonts w:ascii="Arial" w:hAnsi="Arial"/>
                  <w:sz w:val="18"/>
                  <w:lang w:eastAsia="zh-CN"/>
                </w:rPr>
                <w:delText>95</w:delText>
              </w:r>
            </w:del>
            <w:ins w:id="6196" w:author="Huawei" w:date="2022-11-16T18:41:00Z">
              <w:r>
                <w:rPr>
                  <w:rFonts w:ascii="Arial" w:hAnsi="Arial"/>
                  <w:sz w:val="18"/>
                  <w:lang w:eastAsia="zh-CN"/>
                </w:rPr>
                <w:t>-101</w:t>
              </w:r>
            </w:ins>
          </w:p>
        </w:tc>
        <w:tc>
          <w:tcPr>
            <w:tcW w:w="1842" w:type="dxa"/>
            <w:tcBorders>
              <w:top w:val="nil"/>
              <w:bottom w:val="nil"/>
            </w:tcBorders>
            <w:shd w:val="clear" w:color="auto" w:fill="auto"/>
          </w:tcPr>
          <w:p w14:paraId="546E0C32" w14:textId="77777777" w:rsidR="002E2E4A" w:rsidRPr="00020619" w:rsidRDefault="002E2E4A" w:rsidP="00864629">
            <w:pPr>
              <w:keepNext/>
              <w:keepLines/>
              <w:spacing w:after="0"/>
              <w:rPr>
                <w:rFonts w:ascii="Arial" w:hAnsi="Arial"/>
                <w:sz w:val="18"/>
              </w:rPr>
            </w:pPr>
          </w:p>
        </w:tc>
      </w:tr>
      <w:tr w:rsidR="002E2E4A" w:rsidRPr="00020619" w14:paraId="1649AB8D" w14:textId="77777777" w:rsidTr="00864629">
        <w:tc>
          <w:tcPr>
            <w:tcW w:w="1242" w:type="dxa"/>
            <w:tcBorders>
              <w:top w:val="nil"/>
              <w:bottom w:val="nil"/>
            </w:tcBorders>
            <w:shd w:val="clear" w:color="auto" w:fill="auto"/>
          </w:tcPr>
          <w:p w14:paraId="733A623D"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21D7C3E9" w14:textId="77777777" w:rsidR="002E2E4A" w:rsidRPr="00020619" w:rsidRDefault="002E2E4A" w:rsidP="00864629">
            <w:pPr>
              <w:keepNext/>
              <w:keepLines/>
              <w:spacing w:after="0"/>
              <w:rPr>
                <w:rFonts w:ascii="Arial" w:hAnsi="Arial"/>
                <w:sz w:val="18"/>
              </w:rPr>
            </w:pPr>
            <w:r w:rsidRPr="00020619">
              <w:rPr>
                <w:rFonts w:ascii="Arial" w:hAnsi="Arial"/>
                <w:position w:val="-12"/>
                <w:sz w:val="18"/>
              </w:rPr>
              <w:object w:dxaOrig="760" w:dyaOrig="380" w14:anchorId="791844F4">
                <v:shape id="_x0000_i1980" type="#_x0000_t75" style="width:35.8pt;height:15.45pt" o:ole="" fillcolor="window">
                  <v:imagedata r:id="rId63" o:title=""/>
                </v:shape>
                <o:OLEObject Type="Embed" ProgID="Equation.3" ShapeID="_x0000_i1980" DrawAspect="Content" ObjectID="_1731331388" r:id="rId89"/>
              </w:object>
            </w:r>
          </w:p>
        </w:tc>
        <w:tc>
          <w:tcPr>
            <w:tcW w:w="1276" w:type="dxa"/>
            <w:shd w:val="clear" w:color="auto" w:fill="auto"/>
          </w:tcPr>
          <w:p w14:paraId="6D837DF6"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w:t>
            </w:r>
          </w:p>
        </w:tc>
        <w:tc>
          <w:tcPr>
            <w:tcW w:w="1843" w:type="dxa"/>
            <w:shd w:val="clear" w:color="auto" w:fill="auto"/>
          </w:tcPr>
          <w:p w14:paraId="688428A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7</w:t>
            </w:r>
          </w:p>
        </w:tc>
        <w:tc>
          <w:tcPr>
            <w:tcW w:w="1701" w:type="dxa"/>
          </w:tcPr>
          <w:p w14:paraId="31193450"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17</w:t>
            </w:r>
          </w:p>
        </w:tc>
        <w:tc>
          <w:tcPr>
            <w:tcW w:w="1842" w:type="dxa"/>
            <w:tcBorders>
              <w:top w:val="nil"/>
              <w:bottom w:val="nil"/>
            </w:tcBorders>
            <w:shd w:val="clear" w:color="auto" w:fill="auto"/>
          </w:tcPr>
          <w:p w14:paraId="2EF8B522" w14:textId="77777777" w:rsidR="002E2E4A" w:rsidRPr="00020619" w:rsidRDefault="002E2E4A" w:rsidP="00864629">
            <w:pPr>
              <w:keepNext/>
              <w:keepLines/>
              <w:spacing w:after="0"/>
              <w:rPr>
                <w:rFonts w:ascii="Arial" w:hAnsi="Arial"/>
                <w:sz w:val="18"/>
              </w:rPr>
            </w:pPr>
          </w:p>
        </w:tc>
      </w:tr>
      <w:tr w:rsidR="002E2E4A" w:rsidRPr="00020619" w14:paraId="7C27796A" w14:textId="77777777" w:rsidTr="00864629">
        <w:tc>
          <w:tcPr>
            <w:tcW w:w="1242" w:type="dxa"/>
            <w:tcBorders>
              <w:top w:val="nil"/>
            </w:tcBorders>
            <w:shd w:val="clear" w:color="auto" w:fill="auto"/>
          </w:tcPr>
          <w:p w14:paraId="2346FDAA" w14:textId="77777777" w:rsidR="002E2E4A" w:rsidRPr="00020619" w:rsidRDefault="002E2E4A" w:rsidP="00864629">
            <w:pPr>
              <w:keepNext/>
              <w:keepLines/>
              <w:spacing w:after="0"/>
              <w:rPr>
                <w:rFonts w:ascii="Arial" w:hAnsi="Arial"/>
                <w:sz w:val="18"/>
              </w:rPr>
            </w:pPr>
          </w:p>
        </w:tc>
        <w:tc>
          <w:tcPr>
            <w:tcW w:w="2410" w:type="dxa"/>
            <w:gridSpan w:val="2"/>
            <w:shd w:val="clear" w:color="auto" w:fill="auto"/>
          </w:tcPr>
          <w:p w14:paraId="757E3A7F"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SS-</w:t>
            </w:r>
            <w:r w:rsidRPr="00020619">
              <w:rPr>
                <w:rFonts w:ascii="Arial" w:hAnsi="Arial"/>
                <w:sz w:val="18"/>
              </w:rPr>
              <w:t>RSRP</w:t>
            </w:r>
            <w:r w:rsidRPr="00020619">
              <w:rPr>
                <w:rFonts w:ascii="Arial" w:hAnsi="Arial"/>
                <w:sz w:val="18"/>
                <w:vertAlign w:val="superscript"/>
              </w:rPr>
              <w:t xml:space="preserve"> Note 3</w:t>
            </w:r>
          </w:p>
        </w:tc>
        <w:tc>
          <w:tcPr>
            <w:tcW w:w="1276" w:type="dxa"/>
            <w:tcBorders>
              <w:bottom w:val="single" w:sz="4" w:space="0" w:color="auto"/>
            </w:tcBorders>
            <w:shd w:val="clear" w:color="auto" w:fill="auto"/>
          </w:tcPr>
          <w:p w14:paraId="06970EE1"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r w:rsidRPr="00020619">
              <w:rPr>
                <w:rFonts w:ascii="Arial" w:hAnsi="Arial"/>
                <w:sz w:val="18"/>
                <w:lang w:eastAsia="zh-CN"/>
              </w:rPr>
              <w:t>/ SCS</w:t>
            </w:r>
          </w:p>
        </w:tc>
        <w:tc>
          <w:tcPr>
            <w:tcW w:w="1843" w:type="dxa"/>
            <w:shd w:val="clear" w:color="auto" w:fill="auto"/>
          </w:tcPr>
          <w:p w14:paraId="6C228136"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lang w:eastAsia="zh-CN"/>
              </w:rPr>
              <w:t>-115</w:t>
            </w:r>
          </w:p>
        </w:tc>
        <w:tc>
          <w:tcPr>
            <w:tcW w:w="1701" w:type="dxa"/>
          </w:tcPr>
          <w:p w14:paraId="02C3ECA8" w14:textId="77777777" w:rsidR="002E2E4A" w:rsidRPr="00020619" w:rsidRDefault="002E2E4A" w:rsidP="00864629">
            <w:pPr>
              <w:keepNext/>
              <w:keepLines/>
              <w:spacing w:after="0"/>
              <w:jc w:val="center"/>
              <w:rPr>
                <w:rFonts w:ascii="Arial" w:hAnsi="Arial"/>
                <w:sz w:val="18"/>
              </w:rPr>
            </w:pPr>
            <w:r w:rsidRPr="00020619">
              <w:rPr>
                <w:rFonts w:ascii="Arial" w:hAnsi="Arial"/>
                <w:sz w:val="18"/>
                <w:lang w:eastAsia="zh-CN"/>
              </w:rPr>
              <w:t>-115</w:t>
            </w:r>
          </w:p>
        </w:tc>
        <w:tc>
          <w:tcPr>
            <w:tcW w:w="1842" w:type="dxa"/>
            <w:tcBorders>
              <w:top w:val="nil"/>
              <w:bottom w:val="single" w:sz="4" w:space="0" w:color="auto"/>
            </w:tcBorders>
            <w:shd w:val="clear" w:color="auto" w:fill="auto"/>
          </w:tcPr>
          <w:p w14:paraId="315A9C35" w14:textId="77777777" w:rsidR="002E2E4A" w:rsidRPr="00020619" w:rsidRDefault="002E2E4A" w:rsidP="00864629">
            <w:pPr>
              <w:keepNext/>
              <w:keepLines/>
              <w:spacing w:after="0"/>
              <w:rPr>
                <w:rFonts w:ascii="Arial" w:hAnsi="Arial"/>
                <w:sz w:val="18"/>
              </w:rPr>
            </w:pPr>
          </w:p>
        </w:tc>
      </w:tr>
      <w:tr w:rsidR="002E2E4A" w:rsidRPr="00020619" w14:paraId="4BB5BA69" w14:textId="77777777" w:rsidTr="00864629">
        <w:trPr>
          <w:trHeight w:val="275"/>
        </w:trPr>
        <w:tc>
          <w:tcPr>
            <w:tcW w:w="2093" w:type="dxa"/>
            <w:gridSpan w:val="2"/>
            <w:tcBorders>
              <w:bottom w:val="nil"/>
            </w:tcBorders>
            <w:shd w:val="clear" w:color="auto" w:fill="auto"/>
            <w:vAlign w:val="center"/>
          </w:tcPr>
          <w:p w14:paraId="1169D863" w14:textId="77777777" w:rsidR="002E2E4A" w:rsidRPr="00020619" w:rsidRDefault="002E2E4A" w:rsidP="00864629">
            <w:pPr>
              <w:keepNext/>
              <w:keepLines/>
              <w:spacing w:after="0"/>
              <w:rPr>
                <w:rFonts w:ascii="Arial" w:hAnsi="Arial"/>
                <w:sz w:val="18"/>
              </w:rPr>
            </w:pPr>
            <w:r w:rsidRPr="00020619">
              <w:rPr>
                <w:rFonts w:ascii="Arial" w:hAnsi="Arial"/>
                <w:sz w:val="18"/>
              </w:rPr>
              <w:lastRenderedPageBreak/>
              <w:t xml:space="preserve">Io </w:t>
            </w:r>
            <w:r w:rsidRPr="00020619">
              <w:rPr>
                <w:rFonts w:ascii="Arial" w:hAnsi="Arial"/>
                <w:sz w:val="18"/>
                <w:vertAlign w:val="superscript"/>
              </w:rPr>
              <w:t>Note 2</w:t>
            </w:r>
          </w:p>
        </w:tc>
        <w:tc>
          <w:tcPr>
            <w:tcW w:w="1559" w:type="dxa"/>
            <w:shd w:val="clear" w:color="auto" w:fill="auto"/>
            <w:vAlign w:val="center"/>
          </w:tcPr>
          <w:p w14:paraId="249F11A1"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1</w:t>
            </w:r>
            <w:ins w:id="6197" w:author="Huawei" w:date="2022-11-16T18:42:00Z">
              <w:r>
                <w:rPr>
                  <w:rFonts w:ascii="Arial" w:hAnsi="Arial"/>
                  <w:sz w:val="18"/>
                  <w:lang w:eastAsia="zh-CN"/>
                </w:rPr>
                <w:t>.4</w:t>
              </w:r>
            </w:ins>
          </w:p>
        </w:tc>
        <w:tc>
          <w:tcPr>
            <w:tcW w:w="1276" w:type="dxa"/>
            <w:tcBorders>
              <w:bottom w:val="nil"/>
            </w:tcBorders>
            <w:shd w:val="clear" w:color="auto" w:fill="auto"/>
          </w:tcPr>
          <w:p w14:paraId="057401CB"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p>
        </w:tc>
        <w:tc>
          <w:tcPr>
            <w:tcW w:w="1843" w:type="dxa"/>
            <w:shd w:val="clear" w:color="auto" w:fill="auto"/>
          </w:tcPr>
          <w:p w14:paraId="4E7573FB"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65.</w:t>
            </w:r>
            <w:r w:rsidRPr="00020619">
              <w:rPr>
                <w:rFonts w:ascii="Arial" w:hAnsi="Arial"/>
                <w:bCs/>
                <w:sz w:val="18"/>
                <w:lang w:eastAsia="zh-CN"/>
              </w:rPr>
              <w:t>3/9.36MHz</w:t>
            </w:r>
          </w:p>
        </w:tc>
        <w:tc>
          <w:tcPr>
            <w:tcW w:w="1701" w:type="dxa"/>
          </w:tcPr>
          <w:p w14:paraId="0AEF369C"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65.</w:t>
            </w:r>
            <w:r w:rsidRPr="00020619">
              <w:rPr>
                <w:rFonts w:ascii="Arial" w:hAnsi="Arial"/>
                <w:bCs/>
                <w:sz w:val="18"/>
                <w:lang w:eastAsia="zh-CN"/>
              </w:rPr>
              <w:t>3/9.36MHz</w:t>
            </w:r>
          </w:p>
        </w:tc>
        <w:tc>
          <w:tcPr>
            <w:tcW w:w="1842" w:type="dxa"/>
            <w:tcBorders>
              <w:bottom w:val="nil"/>
            </w:tcBorders>
            <w:shd w:val="clear" w:color="auto" w:fill="auto"/>
          </w:tcPr>
          <w:p w14:paraId="160EAAA8"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For symbols without SSB index 1</w:t>
            </w:r>
          </w:p>
        </w:tc>
      </w:tr>
      <w:tr w:rsidR="002E2E4A" w:rsidRPr="00020619" w14:paraId="38851A8A" w14:textId="77777777" w:rsidTr="00864629">
        <w:trPr>
          <w:trHeight w:val="275"/>
        </w:trPr>
        <w:tc>
          <w:tcPr>
            <w:tcW w:w="2093" w:type="dxa"/>
            <w:gridSpan w:val="2"/>
            <w:tcBorders>
              <w:top w:val="nil"/>
              <w:bottom w:val="nil"/>
            </w:tcBorders>
            <w:shd w:val="clear" w:color="auto" w:fill="auto"/>
            <w:vAlign w:val="center"/>
          </w:tcPr>
          <w:p w14:paraId="15BD1DA5" w14:textId="77777777" w:rsidR="002E2E4A" w:rsidRPr="00020619" w:rsidRDefault="002E2E4A" w:rsidP="00864629">
            <w:pPr>
              <w:keepNext/>
              <w:keepLines/>
              <w:spacing w:after="0"/>
              <w:rPr>
                <w:rFonts w:ascii="Arial" w:hAnsi="Arial"/>
                <w:sz w:val="18"/>
              </w:rPr>
            </w:pPr>
          </w:p>
        </w:tc>
        <w:tc>
          <w:tcPr>
            <w:tcW w:w="1559" w:type="dxa"/>
            <w:shd w:val="clear" w:color="auto" w:fill="auto"/>
            <w:vAlign w:val="center"/>
          </w:tcPr>
          <w:p w14:paraId="13271212" w14:textId="77777777" w:rsidR="002E2E4A" w:rsidRPr="00020619" w:rsidRDefault="002E2E4A" w:rsidP="00864629">
            <w:pPr>
              <w:keepNext/>
              <w:keepLines/>
              <w:spacing w:after="0"/>
              <w:rPr>
                <w:rFonts w:ascii="Arial" w:hAnsi="Arial"/>
                <w:sz w:val="18"/>
              </w:rPr>
            </w:pPr>
            <w:r w:rsidRPr="00020619">
              <w:rPr>
                <w:rFonts w:ascii="Arial" w:hAnsi="Arial"/>
                <w:sz w:val="18"/>
                <w:lang w:eastAsia="zh-CN"/>
              </w:rPr>
              <w:t>Config 2</w:t>
            </w:r>
          </w:p>
        </w:tc>
        <w:tc>
          <w:tcPr>
            <w:tcW w:w="1276" w:type="dxa"/>
            <w:tcBorders>
              <w:top w:val="nil"/>
            </w:tcBorders>
            <w:shd w:val="clear" w:color="auto" w:fill="auto"/>
          </w:tcPr>
          <w:p w14:paraId="5CECE8D2"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07ACA78B" w14:textId="77777777" w:rsidR="002E2E4A" w:rsidRPr="00020619" w:rsidRDefault="002E2E4A" w:rsidP="00864629">
            <w:pPr>
              <w:keepNext/>
              <w:keepLines/>
              <w:spacing w:after="0"/>
              <w:jc w:val="center"/>
              <w:rPr>
                <w:rFonts w:ascii="Arial" w:hAnsi="Arial"/>
                <w:bCs/>
                <w:sz w:val="18"/>
              </w:rPr>
            </w:pPr>
            <w:r w:rsidRPr="00020619">
              <w:rPr>
                <w:rFonts w:ascii="Arial" w:hAnsi="Arial"/>
                <w:bCs/>
                <w:sz w:val="18"/>
              </w:rPr>
              <w:t>-65.</w:t>
            </w:r>
            <w:r w:rsidRPr="00020619">
              <w:rPr>
                <w:rFonts w:ascii="Arial" w:hAnsi="Arial"/>
                <w:bCs/>
                <w:sz w:val="18"/>
                <w:lang w:eastAsia="zh-CN"/>
              </w:rPr>
              <w:t>3/9.36MHz</w:t>
            </w:r>
          </w:p>
        </w:tc>
        <w:tc>
          <w:tcPr>
            <w:tcW w:w="1701" w:type="dxa"/>
          </w:tcPr>
          <w:p w14:paraId="05A43E84"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65.</w:t>
            </w:r>
            <w:r w:rsidRPr="00020619">
              <w:rPr>
                <w:rFonts w:ascii="Arial" w:hAnsi="Arial"/>
                <w:bCs/>
                <w:sz w:val="18"/>
                <w:lang w:eastAsia="zh-CN"/>
              </w:rPr>
              <w:t>3/9.36MHz</w:t>
            </w:r>
          </w:p>
        </w:tc>
        <w:tc>
          <w:tcPr>
            <w:tcW w:w="1842" w:type="dxa"/>
            <w:tcBorders>
              <w:top w:val="nil"/>
            </w:tcBorders>
            <w:shd w:val="clear" w:color="auto" w:fill="auto"/>
          </w:tcPr>
          <w:p w14:paraId="08FEF837" w14:textId="77777777" w:rsidR="002E2E4A" w:rsidRPr="00020619" w:rsidRDefault="002E2E4A" w:rsidP="00864629">
            <w:pPr>
              <w:keepNext/>
              <w:keepLines/>
              <w:spacing w:after="0"/>
              <w:rPr>
                <w:rFonts w:ascii="Arial" w:hAnsi="Arial"/>
                <w:sz w:val="18"/>
                <w:lang w:eastAsia="zh-CN"/>
              </w:rPr>
            </w:pPr>
          </w:p>
        </w:tc>
      </w:tr>
      <w:tr w:rsidR="002E2E4A" w:rsidRPr="00020619" w14:paraId="5C3B1179" w14:textId="77777777" w:rsidTr="00864629">
        <w:trPr>
          <w:trHeight w:val="275"/>
        </w:trPr>
        <w:tc>
          <w:tcPr>
            <w:tcW w:w="2093" w:type="dxa"/>
            <w:gridSpan w:val="2"/>
            <w:tcBorders>
              <w:top w:val="nil"/>
            </w:tcBorders>
            <w:shd w:val="clear" w:color="auto" w:fill="auto"/>
            <w:vAlign w:val="center"/>
          </w:tcPr>
          <w:p w14:paraId="655801B0" w14:textId="77777777" w:rsidR="002E2E4A" w:rsidRPr="00020619" w:rsidRDefault="002E2E4A" w:rsidP="00864629">
            <w:pPr>
              <w:keepNext/>
              <w:keepLines/>
              <w:spacing w:after="0"/>
              <w:rPr>
                <w:rFonts w:ascii="Arial" w:hAnsi="Arial"/>
                <w:sz w:val="18"/>
              </w:rPr>
            </w:pPr>
          </w:p>
        </w:tc>
        <w:tc>
          <w:tcPr>
            <w:tcW w:w="1559" w:type="dxa"/>
            <w:shd w:val="clear" w:color="auto" w:fill="auto"/>
            <w:vAlign w:val="center"/>
          </w:tcPr>
          <w:p w14:paraId="7C45A9CE"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Config 3</w:t>
            </w:r>
          </w:p>
        </w:tc>
        <w:tc>
          <w:tcPr>
            <w:tcW w:w="1276" w:type="dxa"/>
            <w:tcBorders>
              <w:top w:val="nil"/>
            </w:tcBorders>
            <w:shd w:val="clear" w:color="auto" w:fill="auto"/>
          </w:tcPr>
          <w:p w14:paraId="1790411E"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141EEA5A" w14:textId="77777777" w:rsidR="002E2E4A" w:rsidRPr="00020619" w:rsidRDefault="002E2E4A" w:rsidP="00864629">
            <w:pPr>
              <w:keepNext/>
              <w:keepLines/>
              <w:spacing w:after="0"/>
              <w:jc w:val="center"/>
              <w:rPr>
                <w:rFonts w:ascii="Arial" w:hAnsi="Arial"/>
                <w:bCs/>
                <w:sz w:val="18"/>
              </w:rPr>
            </w:pPr>
            <w:ins w:id="6198" w:author="Huawei" w:date="2022-11-16T18:42:00Z">
              <w:r w:rsidRPr="0013607E">
                <w:rPr>
                  <w:rFonts w:ascii="Arial" w:hAnsi="Arial"/>
                  <w:bCs/>
                  <w:sz w:val="18"/>
                </w:rPr>
                <w:t>-65.38/18.36 MHz</w:t>
              </w:r>
            </w:ins>
            <w:del w:id="6199" w:author="Huawei" w:date="2022-11-16T18:42:00Z">
              <w:r w:rsidRPr="00020619" w:rsidDel="00060EDF">
                <w:rPr>
                  <w:rFonts w:ascii="Arial" w:hAnsi="Arial"/>
                  <w:bCs/>
                  <w:sz w:val="18"/>
                </w:rPr>
                <w:delText>-62.2/38.16 MHz</w:delText>
              </w:r>
            </w:del>
          </w:p>
        </w:tc>
        <w:tc>
          <w:tcPr>
            <w:tcW w:w="1701" w:type="dxa"/>
          </w:tcPr>
          <w:p w14:paraId="011138FE" w14:textId="77777777" w:rsidR="002E2E4A" w:rsidRPr="00020619" w:rsidRDefault="002E2E4A" w:rsidP="00864629">
            <w:pPr>
              <w:keepNext/>
              <w:keepLines/>
              <w:spacing w:after="0"/>
              <w:jc w:val="center"/>
              <w:rPr>
                <w:rFonts w:ascii="Arial" w:hAnsi="Arial"/>
                <w:bCs/>
                <w:sz w:val="18"/>
              </w:rPr>
            </w:pPr>
            <w:ins w:id="6200" w:author="Huawei" w:date="2022-11-16T18:42:00Z">
              <w:r w:rsidRPr="0013607E">
                <w:rPr>
                  <w:rFonts w:ascii="Arial" w:hAnsi="Arial"/>
                  <w:bCs/>
                  <w:sz w:val="18"/>
                </w:rPr>
                <w:t>-65.38/18.36 MHz</w:t>
              </w:r>
            </w:ins>
            <w:del w:id="6201" w:author="Huawei" w:date="2022-11-16T18:42:00Z">
              <w:r w:rsidRPr="00020619" w:rsidDel="00060EDF">
                <w:rPr>
                  <w:rFonts w:ascii="Arial" w:hAnsi="Arial"/>
                  <w:bCs/>
                  <w:sz w:val="18"/>
                </w:rPr>
                <w:delText>-62.2/38.16 MHz</w:delText>
              </w:r>
            </w:del>
          </w:p>
        </w:tc>
        <w:tc>
          <w:tcPr>
            <w:tcW w:w="1842" w:type="dxa"/>
            <w:tcBorders>
              <w:top w:val="nil"/>
            </w:tcBorders>
            <w:shd w:val="clear" w:color="auto" w:fill="auto"/>
          </w:tcPr>
          <w:p w14:paraId="0CC427E4" w14:textId="77777777" w:rsidR="002E2E4A" w:rsidRPr="00020619" w:rsidRDefault="002E2E4A" w:rsidP="00864629">
            <w:pPr>
              <w:keepNext/>
              <w:keepLines/>
              <w:spacing w:after="0"/>
              <w:rPr>
                <w:rFonts w:ascii="Arial" w:hAnsi="Arial"/>
                <w:sz w:val="18"/>
                <w:lang w:eastAsia="zh-CN"/>
              </w:rPr>
            </w:pPr>
          </w:p>
        </w:tc>
      </w:tr>
      <w:tr w:rsidR="002E2E4A" w:rsidRPr="00020619" w14:paraId="7723AB85" w14:textId="77777777" w:rsidTr="00864629">
        <w:tc>
          <w:tcPr>
            <w:tcW w:w="3652" w:type="dxa"/>
            <w:gridSpan w:val="3"/>
            <w:shd w:val="clear" w:color="auto" w:fill="auto"/>
            <w:vAlign w:val="center"/>
          </w:tcPr>
          <w:p w14:paraId="611A2469"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ss-PBCH-</w:t>
            </w:r>
            <w:proofErr w:type="spellStart"/>
            <w:r w:rsidRPr="00020619">
              <w:rPr>
                <w:rFonts w:ascii="Arial" w:hAnsi="Arial"/>
                <w:sz w:val="18"/>
                <w:lang w:eastAsia="zh-CN"/>
              </w:rPr>
              <w:t>BlockPower</w:t>
            </w:r>
            <w:proofErr w:type="spellEnd"/>
          </w:p>
        </w:tc>
        <w:tc>
          <w:tcPr>
            <w:tcW w:w="1276" w:type="dxa"/>
            <w:shd w:val="clear" w:color="auto" w:fill="auto"/>
          </w:tcPr>
          <w:p w14:paraId="42F3C362"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sz w:val="18"/>
              </w:rPr>
              <w:t>dBm</w:t>
            </w:r>
            <w:r w:rsidRPr="00020619">
              <w:rPr>
                <w:rFonts w:ascii="Arial" w:hAnsi="Arial"/>
                <w:sz w:val="18"/>
                <w:lang w:eastAsia="zh-CN"/>
              </w:rPr>
              <w:t>/</w:t>
            </w:r>
            <w:r w:rsidRPr="00020619">
              <w:rPr>
                <w:rFonts w:ascii="Arial" w:hAnsi="Arial"/>
                <w:sz w:val="18"/>
              </w:rPr>
              <w:t xml:space="preserve"> SCS</w:t>
            </w:r>
          </w:p>
        </w:tc>
        <w:tc>
          <w:tcPr>
            <w:tcW w:w="1843" w:type="dxa"/>
            <w:shd w:val="clear" w:color="auto" w:fill="auto"/>
          </w:tcPr>
          <w:p w14:paraId="1C9B6E61"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5</w:t>
            </w:r>
          </w:p>
        </w:tc>
        <w:tc>
          <w:tcPr>
            <w:tcW w:w="1701" w:type="dxa"/>
          </w:tcPr>
          <w:p w14:paraId="11E648AC"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5</w:t>
            </w:r>
          </w:p>
        </w:tc>
        <w:tc>
          <w:tcPr>
            <w:tcW w:w="1842" w:type="dxa"/>
            <w:shd w:val="clear" w:color="auto" w:fill="auto"/>
          </w:tcPr>
          <w:p w14:paraId="4A7EA242" w14:textId="77777777" w:rsidR="002E2E4A" w:rsidRPr="00020619" w:rsidRDefault="002E2E4A" w:rsidP="00864629">
            <w:pPr>
              <w:keepNext/>
              <w:keepLines/>
              <w:spacing w:after="0"/>
              <w:rPr>
                <w:rFonts w:ascii="Arial" w:hAnsi="Arial"/>
                <w:sz w:val="18"/>
              </w:rPr>
            </w:pPr>
            <w:r w:rsidRPr="00020619">
              <w:rPr>
                <w:rFonts w:ascii="Arial" w:hAnsi="Arial"/>
                <w:sz w:val="18"/>
              </w:rPr>
              <w:t>As defined in clause 6.3.2 in TS 38.331 [2].</w:t>
            </w:r>
          </w:p>
        </w:tc>
      </w:tr>
      <w:tr w:rsidR="002E2E4A" w:rsidRPr="00020619" w14:paraId="1E2DEBCD" w14:textId="77777777" w:rsidTr="00864629">
        <w:tc>
          <w:tcPr>
            <w:tcW w:w="3652" w:type="dxa"/>
            <w:gridSpan w:val="3"/>
            <w:shd w:val="clear" w:color="auto" w:fill="auto"/>
          </w:tcPr>
          <w:p w14:paraId="2E77FC96" w14:textId="77777777" w:rsidR="002E2E4A" w:rsidRPr="00020619" w:rsidRDefault="002E2E4A" w:rsidP="00864629">
            <w:pPr>
              <w:keepNext/>
              <w:keepLines/>
              <w:spacing w:after="0"/>
              <w:rPr>
                <w:rFonts w:ascii="Arial" w:hAnsi="Arial"/>
                <w:sz w:val="18"/>
              </w:rPr>
            </w:pPr>
            <w:r w:rsidRPr="00020619">
              <w:rPr>
                <w:rFonts w:ascii="Arial" w:hAnsi="Arial"/>
                <w:sz w:val="18"/>
              </w:rPr>
              <w:t>Configured UE transmitted power (</w:t>
            </w:r>
            <w:r w:rsidRPr="00020619">
              <w:rPr>
                <w:rFonts w:ascii="Arial" w:hAnsi="Arial"/>
                <w:position w:val="-14"/>
                <w:sz w:val="18"/>
              </w:rPr>
              <w:object w:dxaOrig="820" w:dyaOrig="380" w14:anchorId="331A3842">
                <v:shape id="_x0000_i1981" type="#_x0000_t75" style="width:41.1pt;height:15.45pt" o:ole="">
                  <v:imagedata r:id="rId68" o:title=""/>
                </v:shape>
                <o:OLEObject Type="Embed" ProgID="Equation.3" ShapeID="_x0000_i1981" DrawAspect="Content" ObjectID="_1731331389" r:id="rId90"/>
              </w:object>
            </w:r>
            <w:r w:rsidRPr="00020619">
              <w:rPr>
                <w:rFonts w:ascii="Arial" w:hAnsi="Arial"/>
                <w:sz w:val="18"/>
              </w:rPr>
              <w:t>)</w:t>
            </w:r>
          </w:p>
        </w:tc>
        <w:tc>
          <w:tcPr>
            <w:tcW w:w="1276" w:type="dxa"/>
            <w:shd w:val="clear" w:color="auto" w:fill="auto"/>
          </w:tcPr>
          <w:p w14:paraId="4C21D64A" w14:textId="77777777" w:rsidR="002E2E4A" w:rsidRPr="00020619" w:rsidRDefault="002E2E4A" w:rsidP="00864629">
            <w:pPr>
              <w:keepNext/>
              <w:keepLines/>
              <w:spacing w:after="0"/>
              <w:jc w:val="center"/>
              <w:rPr>
                <w:rFonts w:ascii="Arial" w:hAnsi="Arial"/>
                <w:sz w:val="18"/>
              </w:rPr>
            </w:pPr>
            <w:r w:rsidRPr="00020619">
              <w:rPr>
                <w:rFonts w:ascii="Arial" w:hAnsi="Arial"/>
                <w:sz w:val="18"/>
              </w:rPr>
              <w:t>dBm</w:t>
            </w:r>
          </w:p>
        </w:tc>
        <w:tc>
          <w:tcPr>
            <w:tcW w:w="1843" w:type="dxa"/>
            <w:shd w:val="clear" w:color="auto" w:fill="auto"/>
          </w:tcPr>
          <w:p w14:paraId="4926BFE1"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23</w:t>
            </w:r>
          </w:p>
        </w:tc>
        <w:tc>
          <w:tcPr>
            <w:tcW w:w="1701" w:type="dxa"/>
          </w:tcPr>
          <w:p w14:paraId="6E9C0343"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23</w:t>
            </w:r>
          </w:p>
        </w:tc>
        <w:tc>
          <w:tcPr>
            <w:tcW w:w="1842" w:type="dxa"/>
            <w:shd w:val="clear" w:color="auto" w:fill="auto"/>
          </w:tcPr>
          <w:p w14:paraId="72360A16" w14:textId="77777777" w:rsidR="002E2E4A" w:rsidRPr="00020619" w:rsidRDefault="002E2E4A" w:rsidP="00864629">
            <w:pPr>
              <w:keepNext/>
              <w:keepLines/>
              <w:spacing w:after="0"/>
              <w:rPr>
                <w:rFonts w:ascii="Arial" w:hAnsi="Arial"/>
                <w:sz w:val="18"/>
                <w:lang w:eastAsia="zh-CN"/>
              </w:rPr>
            </w:pPr>
            <w:r w:rsidRPr="00020619">
              <w:rPr>
                <w:rFonts w:ascii="Arial" w:hAnsi="Arial"/>
                <w:sz w:val="18"/>
              </w:rPr>
              <w:t>As defined in clause 6.2.</w:t>
            </w:r>
            <w:r w:rsidRPr="00020619">
              <w:rPr>
                <w:rFonts w:ascii="Arial" w:hAnsi="Arial"/>
                <w:sz w:val="18"/>
                <w:lang w:eastAsia="zh-CN"/>
              </w:rPr>
              <w:t>4</w:t>
            </w:r>
            <w:r w:rsidRPr="00020619">
              <w:rPr>
                <w:rFonts w:ascii="Arial" w:hAnsi="Arial"/>
                <w:sz w:val="18"/>
              </w:rPr>
              <w:t xml:space="preserve"> in TS 3</w:t>
            </w:r>
            <w:r w:rsidRPr="00020619">
              <w:rPr>
                <w:rFonts w:ascii="Arial" w:hAnsi="Arial"/>
                <w:sz w:val="18"/>
                <w:lang w:eastAsia="zh-CN"/>
              </w:rPr>
              <w:t>8</w:t>
            </w:r>
            <w:r w:rsidRPr="00020619">
              <w:rPr>
                <w:rFonts w:ascii="Arial" w:hAnsi="Arial"/>
                <w:sz w:val="18"/>
              </w:rPr>
              <w:t>.101</w:t>
            </w:r>
            <w:r w:rsidRPr="00020619">
              <w:rPr>
                <w:rFonts w:ascii="Arial" w:hAnsi="Arial"/>
                <w:sz w:val="18"/>
                <w:lang w:eastAsia="zh-CN"/>
              </w:rPr>
              <w:t>-1</w:t>
            </w:r>
            <w:r w:rsidRPr="00020619">
              <w:rPr>
                <w:rFonts w:ascii="Arial" w:hAnsi="Arial"/>
                <w:sz w:val="18"/>
              </w:rPr>
              <w:t>.</w:t>
            </w:r>
          </w:p>
        </w:tc>
      </w:tr>
      <w:tr w:rsidR="002E2E4A" w:rsidRPr="00020619" w14:paraId="6DA0292A" w14:textId="77777777" w:rsidTr="00864629">
        <w:trPr>
          <w:trHeight w:val="424"/>
        </w:trPr>
        <w:tc>
          <w:tcPr>
            <w:tcW w:w="3652" w:type="dxa"/>
            <w:gridSpan w:val="3"/>
            <w:shd w:val="clear" w:color="auto" w:fill="auto"/>
          </w:tcPr>
          <w:p w14:paraId="62BBCA0C" w14:textId="77777777" w:rsidR="002E2E4A" w:rsidRPr="00020619" w:rsidRDefault="002E2E4A" w:rsidP="00864629">
            <w:pPr>
              <w:keepNext/>
              <w:keepLines/>
              <w:spacing w:after="0"/>
              <w:rPr>
                <w:rFonts w:ascii="Arial" w:hAnsi="Arial"/>
                <w:sz w:val="18"/>
                <w:lang w:eastAsia="zh-CN"/>
              </w:rPr>
            </w:pPr>
            <w:r w:rsidRPr="00020619">
              <w:rPr>
                <w:rFonts w:ascii="Arial" w:hAnsi="Arial"/>
                <w:sz w:val="18"/>
                <w:lang w:eastAsia="zh-CN"/>
              </w:rPr>
              <w:t>PRACH Configuration</w:t>
            </w:r>
          </w:p>
        </w:tc>
        <w:tc>
          <w:tcPr>
            <w:tcW w:w="1276" w:type="dxa"/>
            <w:shd w:val="clear" w:color="auto" w:fill="auto"/>
          </w:tcPr>
          <w:p w14:paraId="59431F80" w14:textId="77777777" w:rsidR="002E2E4A" w:rsidRPr="00020619" w:rsidRDefault="002E2E4A" w:rsidP="00864629">
            <w:pPr>
              <w:keepNext/>
              <w:keepLines/>
              <w:spacing w:after="0"/>
              <w:jc w:val="center"/>
              <w:rPr>
                <w:rFonts w:ascii="Arial" w:hAnsi="Arial"/>
                <w:sz w:val="18"/>
              </w:rPr>
            </w:pPr>
          </w:p>
        </w:tc>
        <w:tc>
          <w:tcPr>
            <w:tcW w:w="1843" w:type="dxa"/>
            <w:shd w:val="clear" w:color="auto" w:fill="auto"/>
          </w:tcPr>
          <w:p w14:paraId="7F1C55FA" w14:textId="77777777" w:rsidR="002E2E4A" w:rsidRPr="00020619" w:rsidRDefault="002E2E4A" w:rsidP="00864629">
            <w:pPr>
              <w:keepNext/>
              <w:keepLines/>
              <w:spacing w:after="0"/>
              <w:jc w:val="center"/>
              <w:rPr>
                <w:rFonts w:ascii="Arial" w:hAnsi="Arial"/>
                <w:bCs/>
                <w:sz w:val="18"/>
                <w:lang w:eastAsia="zh-CN"/>
              </w:rPr>
            </w:pPr>
            <w:r w:rsidRPr="00020619">
              <w:rPr>
                <w:rFonts w:ascii="Arial" w:hAnsi="Arial"/>
                <w:bCs/>
                <w:sz w:val="18"/>
              </w:rPr>
              <w:t xml:space="preserve">FR1 PRACH configuration </w:t>
            </w:r>
            <w:r w:rsidRPr="00020619">
              <w:rPr>
                <w:rFonts w:ascii="Arial" w:hAnsi="Arial"/>
                <w:bCs/>
                <w:sz w:val="18"/>
                <w:lang w:eastAsia="zh-CN"/>
              </w:rPr>
              <w:t>2</w:t>
            </w:r>
          </w:p>
        </w:tc>
        <w:tc>
          <w:tcPr>
            <w:tcW w:w="1701" w:type="dxa"/>
          </w:tcPr>
          <w:p w14:paraId="7D1B47E9" w14:textId="77777777" w:rsidR="002E2E4A" w:rsidRPr="00020619" w:rsidRDefault="002E2E4A" w:rsidP="00864629">
            <w:pPr>
              <w:keepNext/>
              <w:keepLines/>
              <w:spacing w:after="0"/>
              <w:jc w:val="center"/>
              <w:rPr>
                <w:rFonts w:ascii="Arial" w:hAnsi="Arial"/>
                <w:sz w:val="18"/>
                <w:lang w:eastAsia="zh-CN"/>
              </w:rPr>
            </w:pPr>
            <w:r w:rsidRPr="00020619">
              <w:rPr>
                <w:rFonts w:ascii="Arial" w:hAnsi="Arial"/>
                <w:bCs/>
                <w:sz w:val="18"/>
              </w:rPr>
              <w:t xml:space="preserve">FR1 PRACH configuration </w:t>
            </w:r>
            <w:r w:rsidRPr="00020619">
              <w:rPr>
                <w:rFonts w:ascii="Arial" w:hAnsi="Arial"/>
                <w:bCs/>
                <w:sz w:val="18"/>
                <w:lang w:eastAsia="zh-CN"/>
              </w:rPr>
              <w:t>3</w:t>
            </w:r>
          </w:p>
        </w:tc>
        <w:tc>
          <w:tcPr>
            <w:tcW w:w="1842" w:type="dxa"/>
            <w:shd w:val="clear" w:color="auto" w:fill="auto"/>
          </w:tcPr>
          <w:p w14:paraId="1AA2ABA9"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As defined in </w:t>
            </w:r>
            <w:r w:rsidRPr="00020619">
              <w:rPr>
                <w:rFonts w:ascii="Arial" w:hAnsi="Arial"/>
                <w:sz w:val="18"/>
                <w:lang w:eastAsia="zh-CN"/>
              </w:rPr>
              <w:t>A.3.8B.2</w:t>
            </w:r>
            <w:r w:rsidRPr="00020619">
              <w:rPr>
                <w:rFonts w:ascii="Arial" w:hAnsi="Arial"/>
                <w:sz w:val="18"/>
              </w:rPr>
              <w:t>.</w:t>
            </w:r>
          </w:p>
        </w:tc>
      </w:tr>
      <w:tr w:rsidR="002E2E4A" w:rsidRPr="00020619" w14:paraId="14E9A08F" w14:textId="77777777" w:rsidTr="00864629">
        <w:tc>
          <w:tcPr>
            <w:tcW w:w="3652" w:type="dxa"/>
            <w:gridSpan w:val="3"/>
            <w:shd w:val="clear" w:color="auto" w:fill="auto"/>
            <w:vAlign w:val="center"/>
          </w:tcPr>
          <w:p w14:paraId="345827FF" w14:textId="77777777" w:rsidR="002E2E4A" w:rsidRPr="00020619" w:rsidRDefault="002E2E4A" w:rsidP="00864629">
            <w:pPr>
              <w:keepNext/>
              <w:keepLines/>
              <w:spacing w:after="0"/>
              <w:rPr>
                <w:rFonts w:ascii="Arial" w:hAnsi="Arial"/>
                <w:sz w:val="18"/>
              </w:rPr>
            </w:pPr>
            <w:r w:rsidRPr="00020619">
              <w:rPr>
                <w:rFonts w:ascii="Arial" w:hAnsi="Arial"/>
                <w:sz w:val="18"/>
              </w:rPr>
              <w:t xml:space="preserve">Propagation Condition </w:t>
            </w:r>
          </w:p>
        </w:tc>
        <w:tc>
          <w:tcPr>
            <w:tcW w:w="1276" w:type="dxa"/>
            <w:shd w:val="clear" w:color="auto" w:fill="auto"/>
          </w:tcPr>
          <w:p w14:paraId="35031F4E" w14:textId="77777777" w:rsidR="002E2E4A" w:rsidRPr="00020619" w:rsidRDefault="002E2E4A" w:rsidP="00864629">
            <w:pPr>
              <w:keepNext/>
              <w:keepLines/>
              <w:spacing w:after="0"/>
              <w:jc w:val="center"/>
              <w:rPr>
                <w:rFonts w:ascii="Arial" w:hAnsi="Arial"/>
                <w:sz w:val="18"/>
              </w:rPr>
            </w:pPr>
            <w:r w:rsidRPr="00020619">
              <w:rPr>
                <w:rFonts w:ascii="Arial" w:hAnsi="Arial"/>
                <w:sz w:val="18"/>
              </w:rPr>
              <w:t>-</w:t>
            </w:r>
          </w:p>
        </w:tc>
        <w:tc>
          <w:tcPr>
            <w:tcW w:w="1843" w:type="dxa"/>
            <w:shd w:val="clear" w:color="auto" w:fill="auto"/>
          </w:tcPr>
          <w:p w14:paraId="53D4B99E"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AWGN</w:t>
            </w:r>
          </w:p>
        </w:tc>
        <w:tc>
          <w:tcPr>
            <w:tcW w:w="1701" w:type="dxa"/>
          </w:tcPr>
          <w:p w14:paraId="22E1CAC7" w14:textId="77777777" w:rsidR="002E2E4A" w:rsidRPr="00020619" w:rsidRDefault="002E2E4A" w:rsidP="00864629">
            <w:pPr>
              <w:keepNext/>
              <w:keepLines/>
              <w:spacing w:after="0"/>
              <w:jc w:val="center"/>
              <w:rPr>
                <w:rFonts w:ascii="Arial" w:hAnsi="Arial"/>
                <w:sz w:val="18"/>
              </w:rPr>
            </w:pPr>
            <w:r w:rsidRPr="00020619">
              <w:rPr>
                <w:rFonts w:ascii="Arial" w:hAnsi="Arial"/>
                <w:bCs/>
                <w:sz w:val="18"/>
              </w:rPr>
              <w:t>AWGN</w:t>
            </w:r>
          </w:p>
        </w:tc>
        <w:tc>
          <w:tcPr>
            <w:tcW w:w="1842" w:type="dxa"/>
            <w:shd w:val="clear" w:color="auto" w:fill="auto"/>
          </w:tcPr>
          <w:p w14:paraId="4B2CE8BE" w14:textId="77777777" w:rsidR="002E2E4A" w:rsidRPr="00020619" w:rsidRDefault="002E2E4A" w:rsidP="00864629">
            <w:pPr>
              <w:keepNext/>
              <w:keepLines/>
              <w:spacing w:after="0"/>
              <w:rPr>
                <w:rFonts w:ascii="Arial" w:hAnsi="Arial"/>
                <w:sz w:val="18"/>
              </w:rPr>
            </w:pPr>
          </w:p>
        </w:tc>
      </w:tr>
      <w:tr w:rsidR="002E2E4A" w:rsidRPr="00020619" w14:paraId="24EC7C7E" w14:textId="77777777" w:rsidTr="00864629">
        <w:tc>
          <w:tcPr>
            <w:tcW w:w="10314" w:type="dxa"/>
            <w:gridSpan w:val="7"/>
            <w:shd w:val="clear" w:color="auto" w:fill="auto"/>
          </w:tcPr>
          <w:p w14:paraId="61C15820"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 xml:space="preserve">OCNG shall be used such that the cell is fully </w:t>
            </w:r>
            <w:proofErr w:type="gramStart"/>
            <w:r w:rsidRPr="00020619">
              <w:rPr>
                <w:rFonts w:ascii="Arial" w:hAnsi="Arial"/>
                <w:sz w:val="18"/>
              </w:rPr>
              <w:t>allocated</w:t>
            </w:r>
            <w:proofErr w:type="gramEnd"/>
            <w:r w:rsidRPr="00020619">
              <w:rPr>
                <w:rFonts w:ascii="Arial" w:hAnsi="Arial"/>
                <w:sz w:val="18"/>
              </w:rPr>
              <w:t xml:space="preserve"> and a constant total transmitted power spectral density is achieved for all OFDM symbols. The OCNG pattern is chosen during the test according to the presence of a DL reference measurement channel.</w:t>
            </w:r>
          </w:p>
          <w:p w14:paraId="515EBD15"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2:</w:t>
            </w:r>
            <w:r w:rsidRPr="00020619">
              <w:rPr>
                <w:rFonts w:ascii="Arial" w:hAnsi="Arial"/>
                <w:sz w:val="18"/>
              </w:rPr>
              <w:tab/>
              <w:t>SS-RSRP, Es/</w:t>
            </w:r>
            <w:proofErr w:type="spellStart"/>
            <w:r w:rsidRPr="00020619">
              <w:rPr>
                <w:rFonts w:ascii="Arial" w:hAnsi="Arial"/>
                <w:sz w:val="18"/>
              </w:rPr>
              <w:t>Iot</w:t>
            </w:r>
            <w:proofErr w:type="spellEnd"/>
            <w:r w:rsidRPr="00020619">
              <w:rPr>
                <w:rFonts w:ascii="Arial" w:hAnsi="Arial"/>
                <w:sz w:val="18"/>
              </w:rPr>
              <w:t xml:space="preserve"> and Io levels have been derived from other parameters for information purpose. They are not settable parameters.</w:t>
            </w:r>
          </w:p>
          <w:p w14:paraId="3A88B954" w14:textId="77777777" w:rsidR="002E2E4A" w:rsidRPr="00020619" w:rsidRDefault="002E2E4A" w:rsidP="00864629">
            <w:pPr>
              <w:keepNext/>
              <w:keepLines/>
              <w:spacing w:after="0"/>
              <w:ind w:left="851" w:hanging="851"/>
              <w:rPr>
                <w:rFonts w:ascii="Arial" w:hAnsi="Arial"/>
                <w:sz w:val="18"/>
              </w:rPr>
            </w:pPr>
            <w:r w:rsidRPr="00020619">
              <w:rPr>
                <w:rFonts w:ascii="Arial" w:hAnsi="Arial"/>
                <w:sz w:val="18"/>
              </w:rPr>
              <w:t>Note 3:</w:t>
            </w:r>
            <w:r w:rsidRPr="00020619">
              <w:rPr>
                <w:rFonts w:ascii="Arial" w:hAnsi="Arial"/>
                <w:sz w:val="18"/>
              </w:rPr>
              <w:tab/>
              <w:t>Void</w:t>
            </w:r>
          </w:p>
          <w:p w14:paraId="2A3A982B" w14:textId="77777777" w:rsidR="002E2E4A" w:rsidRPr="00020619" w:rsidRDefault="002E2E4A" w:rsidP="00864629">
            <w:pPr>
              <w:keepNext/>
              <w:keepLines/>
              <w:spacing w:after="0"/>
              <w:ind w:left="851" w:hanging="851"/>
              <w:rPr>
                <w:rFonts w:ascii="Arial" w:hAnsi="Arial"/>
                <w:color w:val="FF0000"/>
                <w:sz w:val="18"/>
              </w:rPr>
            </w:pPr>
            <w:r w:rsidRPr="00020619">
              <w:rPr>
                <w:rFonts w:ascii="Arial" w:hAnsi="Arial"/>
                <w:sz w:val="18"/>
              </w:rPr>
              <w:t>Note 4:</w:t>
            </w:r>
            <w:r w:rsidRPr="00020619">
              <w:rPr>
                <w:rFonts w:ascii="Arial" w:hAnsi="Arial"/>
                <w:sz w:val="18"/>
              </w:rPr>
              <w:tab/>
              <w:t>The DL PDSCH reference measurement channel is used in the test only when a downlink transmission dedicated to the UE under test is required.</w:t>
            </w:r>
          </w:p>
        </w:tc>
      </w:tr>
    </w:tbl>
    <w:p w14:paraId="1F70C392" w14:textId="77777777" w:rsidR="002E2E4A" w:rsidRPr="00020619" w:rsidRDefault="002E2E4A" w:rsidP="002E2E4A">
      <w:pPr>
        <w:rPr>
          <w:rFonts w:cs="Arial"/>
          <w:lang w:eastAsia="zh-CN"/>
        </w:rPr>
      </w:pPr>
    </w:p>
    <w:p w14:paraId="440B6AB1"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202" w:author="Huawei" w:date="2022-11-16T18:42: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ins w:id="6203" w:author="Huawei" w:date="2022-11-16T18:42:00Z">
        <w:r>
          <w:rPr>
            <w:rFonts w:ascii="Arial" w:hAnsi="Arial"/>
          </w:rPr>
          <w:t>4</w:t>
        </w:r>
      </w:ins>
      <w:del w:id="6204" w:author="Huawei" w:date="2022-11-16T18:42:00Z">
        <w:r w:rsidRPr="00020619" w:rsidDel="00D51B8D">
          <w:rPr>
            <w:rFonts w:ascii="Arial" w:hAnsi="Arial"/>
          </w:rPr>
          <w:delText>2</w:delText>
        </w:r>
      </w:del>
      <w:r w:rsidRPr="00020619">
        <w:rPr>
          <w:rFonts w:ascii="Arial" w:hAnsi="Arial"/>
          <w:lang w:eastAsia="zh-CN"/>
        </w:rPr>
        <w:t>.2</w:t>
      </w:r>
      <w:r w:rsidRPr="00020619">
        <w:rPr>
          <w:rFonts w:ascii="Arial" w:hAnsi="Arial"/>
        </w:rPr>
        <w:tab/>
        <w:t>Test Requirements</w:t>
      </w:r>
    </w:p>
    <w:p w14:paraId="0508DA0D" w14:textId="77777777" w:rsidR="002E2E4A" w:rsidRPr="00020619" w:rsidRDefault="002E2E4A" w:rsidP="002E2E4A">
      <w:pPr>
        <w:rPr>
          <w:lang w:eastAsia="zh-CN"/>
        </w:rPr>
      </w:pPr>
      <w:r w:rsidRPr="00020619">
        <w:rPr>
          <w:lang w:eastAsia="zh-CN"/>
        </w:rPr>
        <w:t>Non-</w:t>
      </w:r>
      <w:r w:rsidRPr="00020619">
        <w:t xml:space="preserve">Contention based random access is triggered by explicitly assigning a </w:t>
      </w:r>
      <w:proofErr w:type="gramStart"/>
      <w:r w:rsidRPr="00020619">
        <w:t>random access</w:t>
      </w:r>
      <w:proofErr w:type="gramEnd"/>
      <w:r w:rsidRPr="00020619">
        <w:t xml:space="preserve"> preamble via dedicated signalling in the downlink.</w:t>
      </w:r>
      <w:r w:rsidRPr="00020619">
        <w:rPr>
          <w:lang w:eastAsia="zh-CN"/>
        </w:rPr>
        <w:t xml:space="preserve"> In the test, the non-contention based random access procedure is not initialized for Other SI requested from UE or beam failure recovery.</w:t>
      </w:r>
    </w:p>
    <w:p w14:paraId="3FA1DEB8"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205" w:author="Huawei" w:date="2022-11-16T18:42: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206" w:author="Huawei" w:date="2022-11-16T18:42:00Z">
        <w:r w:rsidRPr="00020619" w:rsidDel="00845574">
          <w:rPr>
            <w:rFonts w:ascii="Arial" w:hAnsi="Arial"/>
          </w:rPr>
          <w:delText>2</w:delText>
        </w:r>
      </w:del>
      <w:ins w:id="6207" w:author="Huawei" w:date="2022-11-16T18:42:00Z">
        <w:r>
          <w:rPr>
            <w:rFonts w:ascii="Arial" w:hAnsi="Arial"/>
          </w:rPr>
          <w:t>4</w:t>
        </w:r>
      </w:ins>
      <w:r w:rsidRPr="00020619">
        <w:rPr>
          <w:rFonts w:ascii="Arial" w:hAnsi="Arial"/>
          <w:lang w:eastAsia="zh-CN"/>
        </w:rPr>
        <w:t>.</w:t>
      </w:r>
      <w:r w:rsidRPr="00020619">
        <w:rPr>
          <w:rFonts w:ascii="Arial" w:hAnsi="Arial"/>
        </w:rPr>
        <w:t>2.1</w:t>
      </w:r>
      <w:r w:rsidRPr="00020619">
        <w:rPr>
          <w:rFonts w:ascii="Arial" w:hAnsi="Arial"/>
        </w:rPr>
        <w:tab/>
        <w:t>SSB-based Random Access Preamble Transmission</w:t>
      </w:r>
    </w:p>
    <w:p w14:paraId="3FEA02F3" w14:textId="77777777" w:rsidR="002E2E4A" w:rsidRPr="00020619" w:rsidRDefault="002E2E4A" w:rsidP="002E2E4A">
      <w:pPr>
        <w:rPr>
          <w:lang w:eastAsia="zh-CN"/>
        </w:rPr>
      </w:pPr>
      <w:r w:rsidRPr="00020619">
        <w:rPr>
          <w:rFonts w:cs="v4.2.0"/>
        </w:rPr>
        <w:t xml:space="preserve">In Test-1, 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w:t>
      </w:r>
      <w:r w:rsidRPr="00020619">
        <w:rPr>
          <w:rFonts w:cs="v4.2.0"/>
          <w:lang w:eastAsia="zh-CN"/>
        </w:rPr>
        <w:t>2</w:t>
      </w:r>
      <w:r w:rsidRPr="00020619">
        <w:rPr>
          <w:rFonts w:cs="v4.2.0"/>
        </w:rPr>
        <w:t xml:space="preserve">.1 </w:t>
      </w:r>
      <w:r w:rsidRPr="00020619">
        <w:rPr>
          <w:rFonts w:cs="v4.2.0"/>
          <w:lang w:eastAsia="zh-CN"/>
        </w:rPr>
        <w:t xml:space="preserve">for SSB-based Random Access Preamble </w:t>
      </w:r>
      <w:proofErr w:type="spellStart"/>
      <w:r w:rsidRPr="00020619">
        <w:rPr>
          <w:rFonts w:cs="v4.2.0"/>
          <w:lang w:eastAsia="zh-CN"/>
        </w:rPr>
        <w:t>tranmsision</w:t>
      </w:r>
      <w:proofErr w:type="spellEnd"/>
      <w:r w:rsidRPr="00020619">
        <w:rPr>
          <w:rFonts w:cs="v4.2.0"/>
          <w:lang w:eastAsia="zh-CN"/>
        </w:rPr>
        <w:t xml:space="preserve">, with </w:t>
      </w:r>
      <w:r w:rsidRPr="00020619">
        <w:rPr>
          <w:lang w:eastAsia="zh-CN"/>
        </w:rPr>
        <w:t xml:space="preserve">the contention-free </w:t>
      </w:r>
      <w:proofErr w:type="gramStart"/>
      <w:r w:rsidRPr="00020619">
        <w:rPr>
          <w:lang w:eastAsia="zh-CN"/>
        </w:rPr>
        <w:t>Random Access</w:t>
      </w:r>
      <w:proofErr w:type="gramEnd"/>
      <w:r w:rsidRPr="00020619">
        <w:rPr>
          <w:lang w:eastAsia="zh-CN"/>
        </w:rPr>
        <w:t xml:space="preserve"> Resources and the contention-free PRACH occasions associated with SSBs configured,</w:t>
      </w:r>
      <w:r w:rsidRPr="00020619">
        <w:rPr>
          <w:rFonts w:cs="v4.2.0"/>
        </w:rPr>
        <w:t xml:space="preserve"> the System Simulator shall</w:t>
      </w:r>
      <w:r w:rsidRPr="00020619">
        <w:t xml:space="preserve"> </w:t>
      </w:r>
      <w:r w:rsidRPr="00020619">
        <w:rPr>
          <w:lang w:eastAsia="zh-CN"/>
        </w:rPr>
        <w:t xml:space="preserve">receive the Random Access Preamble which has the Preamble Index associated with the SSB </w:t>
      </w:r>
      <w:r w:rsidRPr="00020619">
        <w:rPr>
          <w:rFonts w:cs="v4.2.0"/>
          <w:lang w:eastAsia="zh-CN"/>
        </w:rPr>
        <w:t>with index 0</w:t>
      </w:r>
      <w:r w:rsidRPr="00020619">
        <w:rPr>
          <w:lang w:eastAsia="zh-CN"/>
        </w:rPr>
        <w:t>.</w:t>
      </w:r>
    </w:p>
    <w:p w14:paraId="0F7FF068" w14:textId="77777777" w:rsidR="002E2E4A" w:rsidRPr="00020619" w:rsidRDefault="002E2E4A" w:rsidP="002E2E4A">
      <w:pPr>
        <w:rPr>
          <w:rFonts w:cs="v4.2.0"/>
          <w:lang w:eastAsia="zh-CN"/>
        </w:rPr>
      </w:pPr>
      <w:r w:rsidRPr="00020619">
        <w:rPr>
          <w:rFonts w:cs="v4.2.0"/>
          <w:lang w:eastAsia="zh-CN"/>
        </w:rPr>
        <w:t xml:space="preserve">In addition, the System Simulator shall receive the </w:t>
      </w:r>
      <w:proofErr w:type="gramStart"/>
      <w:r w:rsidRPr="00020619">
        <w:rPr>
          <w:rFonts w:cs="v4.2.0"/>
          <w:lang w:eastAsia="zh-CN"/>
        </w:rPr>
        <w:t>Random Access</w:t>
      </w:r>
      <w:proofErr w:type="gramEnd"/>
      <w:r w:rsidRPr="00020619">
        <w:rPr>
          <w:rFonts w:cs="v4.2.0"/>
          <w:lang w:eastAsia="zh-CN"/>
        </w:rPr>
        <w:t xml:space="preserve"> Preamble on the PRACH occasion which belongs to the PRACH occasions corresponding to the SSB with index 0, and the selected PRACH occasion shall belongs to the PRACH </w:t>
      </w:r>
      <w:proofErr w:type="spellStart"/>
      <w:r w:rsidRPr="00020619">
        <w:rPr>
          <w:rFonts w:cs="v4.2.0"/>
          <w:lang w:eastAsia="zh-CN"/>
        </w:rPr>
        <w:t>occassions</w:t>
      </w:r>
      <w:proofErr w:type="spellEnd"/>
      <w:r w:rsidRPr="00020619">
        <w:rPr>
          <w:rFonts w:cs="v4.2.0"/>
          <w:lang w:eastAsia="zh-CN"/>
        </w:rPr>
        <w:t xml:space="preserve"> permitted by the restrictions given by the </w:t>
      </w:r>
      <w:proofErr w:type="spellStart"/>
      <w:r w:rsidRPr="00020619">
        <w:rPr>
          <w:rFonts w:cs="v4.2.0"/>
          <w:i/>
          <w:lang w:eastAsia="zh-CN"/>
        </w:rPr>
        <w:t>ra-ssb-OccasionMaskIndex</w:t>
      </w:r>
      <w:proofErr w:type="spellEnd"/>
      <w:r w:rsidRPr="00020619">
        <w:rPr>
          <w:rFonts w:cs="v4.2.0"/>
          <w:lang w:eastAsia="zh-CN"/>
        </w:rPr>
        <w:t>.</w:t>
      </w:r>
    </w:p>
    <w:p w14:paraId="3A368E3D"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59FB8670" w14:textId="77777777" w:rsidR="002E2E4A" w:rsidRPr="00020619" w:rsidRDefault="002E2E4A" w:rsidP="002E2E4A">
      <w:pPr>
        <w:rPr>
          <w:rFonts w:cs="v4.2.0"/>
          <w:lang w:eastAsia="zh-CN"/>
        </w:rPr>
      </w:pPr>
      <w:r w:rsidRPr="00020619">
        <w:rPr>
          <w:rFonts w:cs="v4.2.0"/>
        </w:rPr>
        <w:t>The transmit timing of all PRACH transmissions shall be within the accuracy specified in Clause 7.1A.2.</w:t>
      </w:r>
    </w:p>
    <w:p w14:paraId="21614D15"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208" w:author="Huawei" w:date="2022-11-16T18:42: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209" w:author="Huawei" w:date="2022-11-16T18:42:00Z">
        <w:r w:rsidRPr="00020619" w:rsidDel="00845574">
          <w:rPr>
            <w:rFonts w:ascii="Arial" w:hAnsi="Arial"/>
          </w:rPr>
          <w:delText>2</w:delText>
        </w:r>
      </w:del>
      <w:ins w:id="6210" w:author="Huawei" w:date="2022-11-16T18:42:00Z">
        <w:r>
          <w:rPr>
            <w:rFonts w:ascii="Arial" w:hAnsi="Arial"/>
          </w:rPr>
          <w:t>4</w:t>
        </w:r>
      </w:ins>
      <w:r w:rsidRPr="00020619">
        <w:rPr>
          <w:rFonts w:ascii="Arial" w:hAnsi="Arial"/>
          <w:lang w:eastAsia="zh-CN"/>
        </w:rPr>
        <w:t>.</w:t>
      </w:r>
      <w:r w:rsidRPr="00020619">
        <w:rPr>
          <w:rFonts w:ascii="Arial" w:hAnsi="Arial"/>
        </w:rPr>
        <w:t>2.</w:t>
      </w:r>
      <w:r w:rsidRPr="00020619">
        <w:rPr>
          <w:rFonts w:ascii="Arial" w:hAnsi="Arial"/>
          <w:lang w:eastAsia="zh-CN"/>
        </w:rPr>
        <w:t>2</w:t>
      </w:r>
      <w:r w:rsidRPr="00020619">
        <w:rPr>
          <w:rFonts w:ascii="Arial" w:hAnsi="Arial"/>
        </w:rPr>
        <w:tab/>
        <w:t>CSI-RS-based Random Access Preamble Transmission</w:t>
      </w:r>
    </w:p>
    <w:p w14:paraId="2CD6E2AA" w14:textId="77777777" w:rsidR="002E2E4A" w:rsidRPr="00020619" w:rsidRDefault="002E2E4A" w:rsidP="002E2E4A">
      <w:pPr>
        <w:rPr>
          <w:lang w:eastAsia="zh-CN"/>
        </w:rPr>
      </w:pPr>
      <w:r w:rsidRPr="00020619">
        <w:rPr>
          <w:rFonts w:cs="v4.2.0"/>
        </w:rPr>
        <w:t xml:space="preserve">In Test-2, 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w:t>
      </w:r>
      <w:r w:rsidRPr="00020619">
        <w:rPr>
          <w:rFonts w:cs="v4.2.0"/>
          <w:lang w:eastAsia="zh-CN"/>
        </w:rPr>
        <w:t>2</w:t>
      </w:r>
      <w:r w:rsidRPr="00020619">
        <w:rPr>
          <w:rFonts w:cs="v4.2.0"/>
        </w:rPr>
        <w:t xml:space="preserve">.1 </w:t>
      </w:r>
      <w:r w:rsidRPr="00020619">
        <w:rPr>
          <w:rFonts w:cs="v4.2.0"/>
          <w:lang w:eastAsia="zh-CN"/>
        </w:rPr>
        <w:t xml:space="preserve">for CSI-RS-based </w:t>
      </w:r>
      <w:proofErr w:type="gramStart"/>
      <w:r w:rsidRPr="00020619">
        <w:rPr>
          <w:rFonts w:cs="v4.2.0"/>
          <w:lang w:eastAsia="zh-CN"/>
        </w:rPr>
        <w:t>Random Access</w:t>
      </w:r>
      <w:proofErr w:type="gramEnd"/>
      <w:r w:rsidRPr="00020619">
        <w:rPr>
          <w:rFonts w:cs="v4.2.0"/>
          <w:lang w:eastAsia="zh-CN"/>
        </w:rPr>
        <w:t xml:space="preserve"> Preamble </w:t>
      </w:r>
      <w:proofErr w:type="spellStart"/>
      <w:r w:rsidRPr="00020619">
        <w:rPr>
          <w:rFonts w:cs="v4.2.0"/>
          <w:lang w:eastAsia="zh-CN"/>
        </w:rPr>
        <w:t>tranmsision</w:t>
      </w:r>
      <w:proofErr w:type="spellEnd"/>
      <w:r w:rsidRPr="00020619">
        <w:rPr>
          <w:rFonts w:cs="v4.2.0"/>
          <w:lang w:eastAsia="zh-CN"/>
        </w:rPr>
        <w:t xml:space="preserve">, with </w:t>
      </w:r>
      <w:r w:rsidRPr="00020619">
        <w:rPr>
          <w:lang w:eastAsia="zh-CN"/>
        </w:rPr>
        <w:t>the contention-free Random Access Resources and the contention-free PRACH occasions associated with CSI-RSs configured</w:t>
      </w:r>
      <w:r w:rsidRPr="00020619">
        <w:rPr>
          <w:rFonts w:cs="v4.2.0"/>
          <w:lang w:eastAsia="zh-CN"/>
        </w:rPr>
        <w:t xml:space="preserve">, </w:t>
      </w:r>
      <w:r w:rsidRPr="00020619">
        <w:rPr>
          <w:rFonts w:cs="v4.2.0"/>
        </w:rPr>
        <w:t>the System Simulator shall</w:t>
      </w:r>
      <w:r w:rsidRPr="00020619">
        <w:t xml:space="preserve"> </w:t>
      </w:r>
      <w:r w:rsidRPr="00020619">
        <w:rPr>
          <w:lang w:eastAsia="zh-CN"/>
        </w:rPr>
        <w:t xml:space="preserve">receive the Random Access Preamble which has the Preamble Index associated with the CSI-RS </w:t>
      </w:r>
      <w:r w:rsidRPr="00020619">
        <w:rPr>
          <w:rFonts w:cs="v4.2.0"/>
          <w:lang w:eastAsia="zh-CN"/>
        </w:rPr>
        <w:t>configured</w:t>
      </w:r>
      <w:r w:rsidRPr="00020619">
        <w:rPr>
          <w:lang w:eastAsia="zh-CN"/>
        </w:rPr>
        <w:t>.</w:t>
      </w:r>
    </w:p>
    <w:p w14:paraId="4AC26AE6" w14:textId="77777777" w:rsidR="002E2E4A" w:rsidRPr="00020619" w:rsidRDefault="002E2E4A" w:rsidP="002E2E4A">
      <w:pPr>
        <w:rPr>
          <w:rFonts w:cs="v4.2.0"/>
          <w:lang w:eastAsia="zh-CN"/>
        </w:rPr>
      </w:pPr>
      <w:r w:rsidRPr="00020619">
        <w:rPr>
          <w:rFonts w:cs="v4.2.0"/>
          <w:lang w:eastAsia="zh-CN"/>
        </w:rPr>
        <w:t xml:space="preserve">In addition, the System Simulator shall receive the </w:t>
      </w:r>
      <w:proofErr w:type="gramStart"/>
      <w:r w:rsidRPr="00020619">
        <w:rPr>
          <w:rFonts w:cs="v4.2.0"/>
          <w:lang w:eastAsia="zh-CN"/>
        </w:rPr>
        <w:t>Random Access</w:t>
      </w:r>
      <w:proofErr w:type="gramEnd"/>
      <w:r w:rsidRPr="00020619">
        <w:rPr>
          <w:rFonts w:cs="v4.2.0"/>
          <w:lang w:eastAsia="zh-CN"/>
        </w:rPr>
        <w:t xml:space="preserve"> Preamble on the PRACH occasion which belongs to the PRACH occasions corresponding to the CSI-RS configured, and the selected PRACH occasion shall belongs to the PRACH </w:t>
      </w:r>
      <w:proofErr w:type="spellStart"/>
      <w:r w:rsidRPr="00020619">
        <w:rPr>
          <w:rFonts w:cs="v4.2.0"/>
          <w:lang w:eastAsia="zh-CN"/>
        </w:rPr>
        <w:t>occassions</w:t>
      </w:r>
      <w:proofErr w:type="spellEnd"/>
      <w:r w:rsidRPr="00020619">
        <w:rPr>
          <w:rFonts w:cs="v4.2.0"/>
          <w:lang w:eastAsia="zh-CN"/>
        </w:rPr>
        <w:t xml:space="preserve"> permitted by the restrictions given by the </w:t>
      </w:r>
      <w:proofErr w:type="spellStart"/>
      <w:r w:rsidRPr="00020619">
        <w:rPr>
          <w:rFonts w:cs="v4.2.0"/>
          <w:i/>
          <w:lang w:eastAsia="zh-CN"/>
        </w:rPr>
        <w:t>ra-OccasionList</w:t>
      </w:r>
      <w:proofErr w:type="spellEnd"/>
      <w:r w:rsidRPr="00020619">
        <w:rPr>
          <w:rFonts w:cs="v4.2.0"/>
          <w:lang w:eastAsia="zh-CN"/>
        </w:rPr>
        <w:t>.</w:t>
      </w:r>
    </w:p>
    <w:p w14:paraId="1F8BDCE9"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53A6AAF0" w14:textId="77777777" w:rsidR="002E2E4A" w:rsidRPr="00020619" w:rsidRDefault="002E2E4A" w:rsidP="002E2E4A">
      <w:pPr>
        <w:rPr>
          <w:rFonts w:cs="v4.2.0"/>
          <w:lang w:eastAsia="zh-CN"/>
        </w:rPr>
      </w:pPr>
      <w:r w:rsidRPr="00020619">
        <w:rPr>
          <w:rFonts w:cs="v4.2.0"/>
        </w:rPr>
        <w:t>The transmit timing of all PRACH transmissions shall be within the accuracy specified in Clause 7.1A.2.</w:t>
      </w:r>
    </w:p>
    <w:p w14:paraId="3BF8A04A" w14:textId="77777777" w:rsidR="002E2E4A" w:rsidRPr="00020619" w:rsidRDefault="002E2E4A" w:rsidP="002E2E4A">
      <w:pPr>
        <w:keepNext/>
        <w:keepLines/>
        <w:spacing w:before="120"/>
        <w:ind w:left="1985" w:hanging="1985"/>
        <w:rPr>
          <w:rFonts w:ascii="Arial" w:hAnsi="Arial"/>
        </w:rPr>
      </w:pPr>
      <w:r w:rsidRPr="00020619">
        <w:rPr>
          <w:rFonts w:ascii="Arial" w:hAnsi="Arial"/>
        </w:rPr>
        <w:lastRenderedPageBreak/>
        <w:t>A.</w:t>
      </w:r>
      <w:ins w:id="6211" w:author="Huawei" w:date="2022-11-16T18:42: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212" w:author="Huawei" w:date="2022-11-16T18:42:00Z">
        <w:r w:rsidRPr="00020619" w:rsidDel="00845574">
          <w:rPr>
            <w:rFonts w:ascii="Arial" w:hAnsi="Arial"/>
          </w:rPr>
          <w:delText>2</w:delText>
        </w:r>
      </w:del>
      <w:ins w:id="6213" w:author="Huawei" w:date="2022-11-16T18:42:00Z">
        <w:r>
          <w:rPr>
            <w:rFonts w:ascii="Arial" w:hAnsi="Arial"/>
          </w:rPr>
          <w:t>4</w:t>
        </w:r>
      </w:ins>
      <w:r w:rsidRPr="00020619">
        <w:rPr>
          <w:rFonts w:ascii="Arial" w:hAnsi="Arial"/>
          <w:lang w:eastAsia="zh-CN"/>
        </w:rPr>
        <w:t>.</w:t>
      </w:r>
      <w:r w:rsidRPr="00020619">
        <w:rPr>
          <w:rFonts w:ascii="Arial" w:hAnsi="Arial"/>
        </w:rPr>
        <w:t>2.</w:t>
      </w:r>
      <w:r w:rsidRPr="00020619">
        <w:rPr>
          <w:rFonts w:ascii="Arial" w:hAnsi="Arial"/>
          <w:lang w:eastAsia="zh-CN"/>
        </w:rPr>
        <w:t>3</w:t>
      </w:r>
      <w:r w:rsidRPr="00020619">
        <w:rPr>
          <w:rFonts w:ascii="Arial" w:hAnsi="Arial"/>
        </w:rPr>
        <w:tab/>
        <w:t>Random Access Response Reception</w:t>
      </w:r>
    </w:p>
    <w:p w14:paraId="4C2A0E53" w14:textId="77777777" w:rsidR="002E2E4A" w:rsidRPr="00020619" w:rsidRDefault="002E2E4A" w:rsidP="002E2E4A">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w:t>
      </w:r>
      <w:r w:rsidRPr="00020619">
        <w:rPr>
          <w:rFonts w:cs="v4.2.0"/>
          <w:lang w:eastAsia="zh-CN"/>
        </w:rPr>
        <w:t>2.</w:t>
      </w:r>
      <w:r w:rsidRPr="00020619">
        <w:rPr>
          <w:rFonts w:cs="v4.2.0"/>
        </w:rPr>
        <w:t>2.</w:t>
      </w:r>
      <w:r w:rsidRPr="00020619">
        <w:rPr>
          <w:rFonts w:cs="v4.2.0"/>
          <w:lang w:eastAsia="zh-CN"/>
        </w:rPr>
        <w:t>2</w:t>
      </w:r>
      <w:r w:rsidRPr="00020619">
        <w:rPr>
          <w:rFonts w:cs="v4.2.0"/>
        </w:rPr>
        <w:t xml:space="preserve"> the System Simulator shall</w:t>
      </w:r>
      <w:r w:rsidRPr="00020619">
        <w:t xml:space="preserve"> transmit a </w:t>
      </w:r>
      <w:proofErr w:type="gramStart"/>
      <w:r w:rsidRPr="00020619">
        <w:t>Random Access</w:t>
      </w:r>
      <w:proofErr w:type="gramEnd"/>
      <w:r w:rsidRPr="00020619">
        <w:t xml:space="preserve"> Response containing a Random Access Preamble identifier corresponding to the transmitted Random Access Preamble after 5 preambles have been received by the System Simulator. In response to the first 4 preambles, the System Simulator shall transmit a </w:t>
      </w:r>
      <w:proofErr w:type="gramStart"/>
      <w:r w:rsidRPr="00020619">
        <w:t>Random Access</w:t>
      </w:r>
      <w:proofErr w:type="gramEnd"/>
      <w:r w:rsidRPr="00020619">
        <w:t xml:space="preserve"> Response </w:t>
      </w:r>
      <w:r w:rsidRPr="00020619">
        <w:rPr>
          <w:i/>
          <w:iCs/>
        </w:rPr>
        <w:t>not</w:t>
      </w:r>
      <w:r w:rsidRPr="00020619">
        <w:t xml:space="preserve"> corresponding to the transmitted Random Access Preamble.</w:t>
      </w:r>
    </w:p>
    <w:p w14:paraId="04745F05" w14:textId="77777777" w:rsidR="002E2E4A" w:rsidRPr="00020619" w:rsidRDefault="002E2E4A" w:rsidP="002E2E4A">
      <w:r w:rsidRPr="00020619">
        <w:t xml:space="preserve">The UE may stop monitoring for Random Access Response(s) if the </w:t>
      </w:r>
      <w:proofErr w:type="gramStart"/>
      <w:r w:rsidRPr="00020619">
        <w:t>Random Access</w:t>
      </w:r>
      <w:proofErr w:type="gramEnd"/>
      <w:r w:rsidRPr="00020619">
        <w:t xml:space="preserve"> Response contains a Random Access Preamble identifier corresponding to the transmitted Random Access Preamble.</w:t>
      </w:r>
    </w:p>
    <w:p w14:paraId="7F6E069F" w14:textId="77777777" w:rsidR="002E2E4A" w:rsidRPr="00020619" w:rsidRDefault="002E2E4A" w:rsidP="002E2E4A">
      <w:pPr>
        <w:rPr>
          <w:rFonts w:cs="v4.2.0"/>
        </w:rPr>
      </w:pPr>
      <w:r w:rsidRPr="00020619">
        <w:rPr>
          <w:rFonts w:cs="v4.2.0"/>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 </w:t>
      </w:r>
      <w:r w:rsidRPr="00020619">
        <w:rPr>
          <w:rFonts w:cs="v4.2.0"/>
        </w:rPr>
        <w:t>and transmit with the calculated PRACH transmission power</w:t>
      </w:r>
      <w:r w:rsidRPr="00020619">
        <w:t xml:space="preserve"> if all received Random Access Responses contain Random Access Preamble identifiers that do not match the transmitted Random Access Preamble.</w:t>
      </w:r>
    </w:p>
    <w:p w14:paraId="3B0110BA"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32EB78ED" w14:textId="77777777" w:rsidR="002E2E4A" w:rsidRPr="00020619" w:rsidRDefault="002E2E4A" w:rsidP="002E2E4A">
      <w:pPr>
        <w:rPr>
          <w:rFonts w:cs="v4.2.0"/>
          <w:lang w:eastAsia="zh-CN"/>
        </w:rPr>
      </w:pPr>
      <w:r w:rsidRPr="00020619">
        <w:rPr>
          <w:rFonts w:cs="v4.2.0"/>
        </w:rPr>
        <w:t>The transmit timing of all PRACH transmissions shall be within the accuracy specified in Clause 7.1A.2.</w:t>
      </w:r>
    </w:p>
    <w:p w14:paraId="0E8AEF45" w14:textId="77777777" w:rsidR="002E2E4A" w:rsidRPr="00020619" w:rsidRDefault="002E2E4A" w:rsidP="002E2E4A">
      <w:pPr>
        <w:keepNext/>
        <w:keepLines/>
        <w:spacing w:before="120"/>
        <w:ind w:left="1985" w:hanging="1985"/>
        <w:rPr>
          <w:rFonts w:ascii="Arial" w:hAnsi="Arial"/>
        </w:rPr>
      </w:pPr>
      <w:r w:rsidRPr="00020619">
        <w:rPr>
          <w:rFonts w:ascii="Arial" w:hAnsi="Arial"/>
        </w:rPr>
        <w:t>A.</w:t>
      </w:r>
      <w:ins w:id="6214" w:author="Huawei" w:date="2022-11-16T18:42:00Z">
        <w:r>
          <w:rPr>
            <w:rFonts w:ascii="Arial" w:hAnsi="Arial"/>
          </w:rPr>
          <w:t>1</w:t>
        </w:r>
      </w:ins>
      <w:r w:rsidRPr="00020619">
        <w:rPr>
          <w:rFonts w:ascii="Arial" w:hAnsi="Arial"/>
          <w:lang w:eastAsia="zh-CN"/>
        </w:rPr>
        <w:t>6.</w:t>
      </w:r>
      <w:r w:rsidRPr="00020619">
        <w:rPr>
          <w:rFonts w:ascii="Arial" w:hAnsi="Arial"/>
        </w:rPr>
        <w:t>3</w:t>
      </w:r>
      <w:r w:rsidRPr="00020619">
        <w:rPr>
          <w:rFonts w:ascii="Arial" w:hAnsi="Arial"/>
          <w:lang w:eastAsia="zh-CN"/>
        </w:rPr>
        <w:t>.</w:t>
      </w:r>
      <w:r w:rsidRPr="00020619">
        <w:rPr>
          <w:rFonts w:ascii="Arial" w:hAnsi="Arial"/>
        </w:rPr>
        <w:t>2</w:t>
      </w:r>
      <w:r w:rsidRPr="00020619">
        <w:rPr>
          <w:rFonts w:ascii="Arial" w:hAnsi="Arial"/>
          <w:lang w:eastAsia="zh-CN"/>
        </w:rPr>
        <w:t>.</w:t>
      </w:r>
      <w:r w:rsidRPr="00020619">
        <w:rPr>
          <w:rFonts w:ascii="Arial" w:hAnsi="Arial"/>
        </w:rPr>
        <w:t>2</w:t>
      </w:r>
      <w:r w:rsidRPr="00020619">
        <w:rPr>
          <w:rFonts w:ascii="Arial" w:hAnsi="Arial"/>
          <w:lang w:eastAsia="zh-CN"/>
        </w:rPr>
        <w:t>.</w:t>
      </w:r>
      <w:del w:id="6215" w:author="Huawei" w:date="2022-11-16T18:42:00Z">
        <w:r w:rsidRPr="00020619" w:rsidDel="00845574">
          <w:rPr>
            <w:rFonts w:ascii="Arial" w:hAnsi="Arial"/>
          </w:rPr>
          <w:delText>2</w:delText>
        </w:r>
      </w:del>
      <w:ins w:id="6216" w:author="Huawei" w:date="2022-11-16T18:42:00Z">
        <w:r>
          <w:rPr>
            <w:rFonts w:ascii="Arial" w:hAnsi="Arial"/>
          </w:rPr>
          <w:t>4</w:t>
        </w:r>
      </w:ins>
      <w:r w:rsidRPr="00020619">
        <w:rPr>
          <w:rFonts w:ascii="Arial" w:hAnsi="Arial"/>
          <w:lang w:eastAsia="zh-CN"/>
        </w:rPr>
        <w:t>.</w:t>
      </w:r>
      <w:r w:rsidRPr="00020619">
        <w:rPr>
          <w:rFonts w:ascii="Arial" w:hAnsi="Arial"/>
        </w:rPr>
        <w:t>2.</w:t>
      </w:r>
      <w:r w:rsidRPr="00020619">
        <w:rPr>
          <w:rFonts w:ascii="Arial" w:hAnsi="Arial"/>
          <w:lang w:eastAsia="zh-CN"/>
        </w:rPr>
        <w:t>4</w:t>
      </w:r>
      <w:r w:rsidRPr="00020619">
        <w:rPr>
          <w:rFonts w:ascii="Arial" w:hAnsi="Arial"/>
        </w:rPr>
        <w:tab/>
        <w:t xml:space="preserve">No </w:t>
      </w:r>
      <w:proofErr w:type="gramStart"/>
      <w:r w:rsidRPr="00020619">
        <w:rPr>
          <w:rFonts w:ascii="Arial" w:hAnsi="Arial"/>
        </w:rPr>
        <w:t>Random Access</w:t>
      </w:r>
      <w:proofErr w:type="gramEnd"/>
      <w:r w:rsidRPr="00020619">
        <w:rPr>
          <w:rFonts w:ascii="Arial" w:hAnsi="Arial"/>
        </w:rPr>
        <w:t xml:space="preserve"> Response Reception</w:t>
      </w:r>
    </w:p>
    <w:p w14:paraId="0309F560" w14:textId="77777777" w:rsidR="002E2E4A" w:rsidRPr="00020619" w:rsidRDefault="002E2E4A" w:rsidP="002E2E4A">
      <w:r w:rsidRPr="00020619">
        <w:rPr>
          <w:rFonts w:cs="v4.2.0"/>
        </w:rPr>
        <w:t xml:space="preserve">To test the UE </w:t>
      </w:r>
      <w:proofErr w:type="spellStart"/>
      <w:r w:rsidRPr="00020619">
        <w:rPr>
          <w:rFonts w:cs="v4.2.0"/>
        </w:rPr>
        <w:t>behavior</w:t>
      </w:r>
      <w:proofErr w:type="spellEnd"/>
      <w:r w:rsidRPr="00020619">
        <w:rPr>
          <w:rFonts w:cs="v4.2.0"/>
        </w:rPr>
        <w:t xml:space="preserve"> specified in clause 6.2.2.2.2</w:t>
      </w:r>
      <w:r w:rsidRPr="00020619">
        <w:rPr>
          <w:rFonts w:cs="v4.2.0"/>
          <w:lang w:eastAsia="zh-CN"/>
        </w:rPr>
        <w:t>.3</w:t>
      </w:r>
      <w:r w:rsidRPr="00020619">
        <w:rPr>
          <w:rFonts w:cs="v4.2.0"/>
        </w:rPr>
        <w:t xml:space="preserve"> the System Simulator shall</w:t>
      </w:r>
      <w:r w:rsidRPr="00020619">
        <w:t xml:space="preserve"> transmit a </w:t>
      </w:r>
      <w:proofErr w:type="gramStart"/>
      <w:r w:rsidRPr="00020619">
        <w:t>Random Access</w:t>
      </w:r>
      <w:proofErr w:type="gramEnd"/>
      <w:r w:rsidRPr="00020619">
        <w:t xml:space="preserve"> Response containing a Random Access Preamble identifier corresponding to the transmitted Random Access Preamble after 5 preambles have been received by the System Simulator. The System Simulator shall </w:t>
      </w:r>
      <w:r w:rsidRPr="00020619">
        <w:rPr>
          <w:i/>
          <w:iCs/>
        </w:rPr>
        <w:t>not</w:t>
      </w:r>
      <w:r w:rsidRPr="00020619">
        <w:t xml:space="preserve"> respond to the first 4 preambles.</w:t>
      </w:r>
    </w:p>
    <w:p w14:paraId="3017060B" w14:textId="77777777" w:rsidR="002E2E4A" w:rsidRPr="00020619" w:rsidRDefault="002E2E4A" w:rsidP="002E2E4A">
      <w:pPr>
        <w:rPr>
          <w:noProof/>
          <w:lang w:eastAsia="zh-CN"/>
        </w:rPr>
      </w:pPr>
      <w:r w:rsidRPr="00020619">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t xml:space="preserve"> and transmit </w:t>
      </w:r>
      <w:r w:rsidRPr="00020619">
        <w:rPr>
          <w:rFonts w:cs="v4.2.0"/>
        </w:rPr>
        <w:t>with the calculated PRACH transmission power</w:t>
      </w:r>
      <w:r w:rsidRPr="00020619">
        <w:t xml:space="preserve"> </w:t>
      </w:r>
      <w:r w:rsidRPr="00020619">
        <w:rPr>
          <w:lang w:eastAsia="zh-CN"/>
        </w:rPr>
        <w:t>when</w:t>
      </w:r>
      <w:r w:rsidRPr="00020619">
        <w:t xml:space="preserve"> </w:t>
      </w:r>
      <w:r w:rsidRPr="00020619">
        <w:rPr>
          <w:noProof/>
        </w:rPr>
        <w:t xml:space="preserve">the backoff time expires </w:t>
      </w:r>
      <w:r w:rsidRPr="00020619">
        <w:rPr>
          <w:noProof/>
          <w:lang w:eastAsia="zh-CN"/>
        </w:rPr>
        <w:t xml:space="preserve">if no Random Access Response is received within the RA Response window configured in </w:t>
      </w:r>
      <w:r w:rsidRPr="00020619">
        <w:rPr>
          <w:i/>
          <w:noProof/>
          <w:lang w:eastAsia="zh-CN"/>
        </w:rPr>
        <w:t>RACH-ConfigCommon</w:t>
      </w:r>
      <w:r w:rsidRPr="00020619">
        <w:rPr>
          <w:noProof/>
        </w:rPr>
        <w:t>.</w:t>
      </w:r>
    </w:p>
    <w:p w14:paraId="7E4FA73E" w14:textId="77777777" w:rsidR="002E2E4A" w:rsidRPr="00020619" w:rsidRDefault="002E2E4A" w:rsidP="002E2E4A">
      <w:pPr>
        <w:rPr>
          <w:rFonts w:cs="v4.2.0"/>
        </w:rPr>
      </w:pPr>
      <w:r w:rsidRPr="00020619">
        <w:t>In addition, the power applied to all preambles shall be in accordance with what is specified in Clause 6.2</w:t>
      </w:r>
      <w:r w:rsidRPr="00020619">
        <w:rPr>
          <w:lang w:eastAsia="zh-CN"/>
        </w:rPr>
        <w:t>.2</w:t>
      </w:r>
      <w:r w:rsidRPr="00020619">
        <w:t xml:space="preserve">.2. The power of the first preamble shall be </w:t>
      </w:r>
      <w:proofErr w:type="gramStart"/>
      <w:r w:rsidRPr="00020619">
        <w:t>22  dBm</w:t>
      </w:r>
      <w:proofErr w:type="gramEnd"/>
      <w:r w:rsidRPr="00020619">
        <w:t xml:space="preserve"> with an accuracy specified in clause 6.3.</w:t>
      </w:r>
      <w:r w:rsidRPr="00020619">
        <w:rPr>
          <w:lang w:eastAsia="zh-CN"/>
        </w:rPr>
        <w:t>4</w:t>
      </w:r>
      <w:r w:rsidRPr="00020619">
        <w:t>.</w:t>
      </w:r>
      <w:r w:rsidRPr="00020619">
        <w:rPr>
          <w:lang w:eastAsia="zh-CN"/>
        </w:rPr>
        <w:t>2</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 The relative power applied to additional preambles shall have an accuracy specified in clause 6.3.</w:t>
      </w:r>
      <w:r w:rsidRPr="00020619">
        <w:rPr>
          <w:lang w:eastAsia="zh-CN"/>
        </w:rPr>
        <w:t>4</w:t>
      </w:r>
      <w:r w:rsidRPr="00020619">
        <w:t>.</w:t>
      </w:r>
      <w:r w:rsidRPr="00020619">
        <w:rPr>
          <w:lang w:eastAsia="zh-CN"/>
        </w:rPr>
        <w:t>3</w:t>
      </w:r>
      <w:r w:rsidRPr="00020619">
        <w:t xml:space="preserve"> of TS 3</w:t>
      </w:r>
      <w:r w:rsidRPr="00020619">
        <w:rPr>
          <w:lang w:eastAsia="zh-CN"/>
        </w:rPr>
        <w:t>8</w:t>
      </w:r>
      <w:r w:rsidRPr="00020619">
        <w:t>.101</w:t>
      </w:r>
      <w:r w:rsidRPr="00020619">
        <w:rPr>
          <w:lang w:eastAsia="zh-CN"/>
        </w:rPr>
        <w:t>-1</w:t>
      </w:r>
      <w:r w:rsidRPr="00020619">
        <w:t xml:space="preserve"> [</w:t>
      </w:r>
      <w:r w:rsidRPr="00020619">
        <w:rPr>
          <w:lang w:eastAsia="zh-CN"/>
        </w:rPr>
        <w:t>18</w:t>
      </w:r>
      <w:r w:rsidRPr="00020619">
        <w:t>]</w:t>
      </w:r>
      <w:r w:rsidRPr="00020619">
        <w:rPr>
          <w:rFonts w:cs="v4.2.0"/>
        </w:rPr>
        <w:t>.</w:t>
      </w:r>
    </w:p>
    <w:p w14:paraId="485DF953" w14:textId="2504BBAF" w:rsidR="00E421CB" w:rsidRDefault="002E2E4A" w:rsidP="002E2E4A">
      <w:pPr>
        <w:rPr>
          <w:rFonts w:cs="v4.2.0"/>
        </w:rPr>
      </w:pPr>
      <w:r w:rsidRPr="00020619">
        <w:rPr>
          <w:rFonts w:cs="v4.2.0"/>
        </w:rPr>
        <w:t>The transmit timing of all PRACH transmissions shall be within the accuracy specified in Clause 7.1A.2.</w:t>
      </w:r>
    </w:p>
    <w:p w14:paraId="41A0DE86" w14:textId="7A071ECE" w:rsidR="00124080" w:rsidRDefault="00124080" w:rsidP="002E2E4A">
      <w:pPr>
        <w:rPr>
          <w:noProof/>
        </w:rPr>
      </w:pPr>
    </w:p>
    <w:p w14:paraId="7415A522" w14:textId="77777777" w:rsidR="00ED3DE7" w:rsidRPr="00DB707E" w:rsidRDefault="00ED3DE7" w:rsidP="00ED3DE7">
      <w:pPr>
        <w:pStyle w:val="Heading5"/>
        <w:rPr>
          <w:lang w:eastAsia="zh-CN"/>
        </w:rPr>
      </w:pPr>
      <w:bookmarkStart w:id="6217" w:name="_Hlk54096164"/>
      <w:r w:rsidRPr="00DB707E">
        <w:t>A.16.3.2.2.5</w:t>
      </w:r>
      <w:r w:rsidRPr="00DB707E">
        <w:tab/>
        <w:t xml:space="preserve">2-step RA type contention based random access test in FR1 for NR standalone for 1 </w:t>
      </w:r>
      <w:r w:rsidRPr="00DB707E">
        <w:rPr>
          <w:rFonts w:hint="eastAsia"/>
          <w:lang w:eastAsia="zh-CN"/>
        </w:rPr>
        <w:t>Rx</w:t>
      </w:r>
      <w:r w:rsidRPr="00DB707E">
        <w:t xml:space="preserve"> UE</w:t>
      </w:r>
    </w:p>
    <w:p w14:paraId="7D6CEFC6" w14:textId="77777777" w:rsidR="00ED3DE7" w:rsidRPr="00DB707E" w:rsidRDefault="00ED3DE7" w:rsidP="00ED3DE7">
      <w:pPr>
        <w:pStyle w:val="H6"/>
      </w:pPr>
      <w:r w:rsidRPr="00DB707E">
        <w:t>A.16.3.2.2.5</w:t>
      </w:r>
      <w:r w:rsidRPr="00DB707E">
        <w:rPr>
          <w:rFonts w:hint="eastAsia"/>
          <w:lang w:eastAsia="zh-CN"/>
        </w:rPr>
        <w:t>.</w:t>
      </w:r>
      <w:r w:rsidRPr="00DB707E">
        <w:rPr>
          <w:lang w:eastAsia="zh-CN"/>
        </w:rPr>
        <w:t>1</w:t>
      </w:r>
      <w:r w:rsidRPr="00DB707E">
        <w:tab/>
        <w:t>Test Purpose and Environment</w:t>
      </w:r>
    </w:p>
    <w:p w14:paraId="57378AD2" w14:textId="77777777" w:rsidR="00ED3DE7" w:rsidRPr="00DB707E" w:rsidRDefault="00ED3DE7" w:rsidP="00ED3DE7">
      <w:r w:rsidRPr="00DB707E">
        <w:t xml:space="preserve">The purpose of this test is to verify that the </w:t>
      </w:r>
      <w:proofErr w:type="spellStart"/>
      <w:r w:rsidRPr="00DB707E">
        <w:t>behavior</w:t>
      </w:r>
      <w:proofErr w:type="spellEnd"/>
      <w:r w:rsidRPr="00DB707E">
        <w:t xml:space="preserve"> of the 2-step RA type random access procedure is according to the requirements and that the PRACH power settings and timing are within specified limits. This test will verify the requirements in Clause 6.2.</w:t>
      </w:r>
      <w:r w:rsidRPr="00DB707E">
        <w:rPr>
          <w:lang w:eastAsia="zh-CN"/>
        </w:rPr>
        <w:t>2B.2</w:t>
      </w:r>
      <w:r w:rsidRPr="00DB707E">
        <w:t xml:space="preserve"> and Clause 7.1A.2 in an AWGN model.</w:t>
      </w:r>
    </w:p>
    <w:p w14:paraId="08D578ED" w14:textId="77777777" w:rsidR="00ED3DE7" w:rsidRPr="00DB707E" w:rsidRDefault="00ED3DE7" w:rsidP="00ED3DE7">
      <w:pPr>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rPr>
          <w:lang w:eastAsia="ko-KR"/>
        </w:rPr>
        <w:t xml:space="preserve"> </w:t>
      </w:r>
      <w:proofErr w:type="spellStart"/>
      <w:r w:rsidRPr="00DB707E">
        <w:rPr>
          <w:lang w:eastAsia="ko-KR"/>
        </w:rPr>
        <w:t>PCel</w:t>
      </w:r>
      <w:r w:rsidRPr="00DB707E">
        <w:rPr>
          <w:lang w:eastAsia="zh-CN"/>
        </w:rPr>
        <w:t>l</w:t>
      </w:r>
      <w:proofErr w:type="spellEnd"/>
      <w:r w:rsidRPr="00DB707E">
        <w:rPr>
          <w:lang w:eastAsia="zh-CN"/>
        </w:rPr>
        <w:t xml:space="preserve">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able A.16.3.2.2.5.</w:t>
      </w:r>
      <w:r w:rsidRPr="00DB707E">
        <w:rPr>
          <w:lang w:eastAsia="zh-CN"/>
        </w:rPr>
        <w:t>1</w:t>
      </w:r>
      <w:r w:rsidRPr="00DB707E">
        <w:t>-1</w:t>
      </w:r>
      <w:r w:rsidRPr="00DB707E">
        <w:rPr>
          <w:lang w:eastAsia="zh-CN"/>
        </w:rPr>
        <w:t>.</w:t>
      </w:r>
      <w:r w:rsidRPr="00DB707E">
        <w:t xml:space="preserve"> </w:t>
      </w:r>
      <w:r w:rsidRPr="00DB707E">
        <w:rPr>
          <w:lang w:eastAsia="zh-CN"/>
        </w:rPr>
        <w:t xml:space="preserve">UE capable of SA with </w:t>
      </w:r>
      <w:proofErr w:type="spellStart"/>
      <w:r w:rsidRPr="00DB707E">
        <w:rPr>
          <w:lang w:eastAsia="zh-CN"/>
        </w:rPr>
        <w:t>PCell</w:t>
      </w:r>
      <w:proofErr w:type="spellEnd"/>
      <w:r w:rsidRPr="00DB707E">
        <w:rPr>
          <w:lang w:eastAsia="zh-CN"/>
        </w:rPr>
        <w:t xml:space="preserve"> in FR1 needs to be tested by using the parameters in Table </w:t>
      </w:r>
      <w:r w:rsidRPr="00DB707E">
        <w:t>A.16.3.2.2.5.</w:t>
      </w:r>
      <w:r w:rsidRPr="00DB707E">
        <w:rPr>
          <w:lang w:eastAsia="zh-CN"/>
        </w:rPr>
        <w:t>1</w:t>
      </w:r>
      <w:r w:rsidRPr="00DB707E">
        <w:t>-</w:t>
      </w:r>
      <w:r w:rsidRPr="00DB707E">
        <w:rPr>
          <w:lang w:eastAsia="zh-CN"/>
        </w:rPr>
        <w:t>2.</w:t>
      </w:r>
    </w:p>
    <w:p w14:paraId="008CDF63" w14:textId="77777777" w:rsidR="00ED3DE7" w:rsidRPr="00DB707E" w:rsidRDefault="00ED3DE7" w:rsidP="00ED3DE7">
      <w:pPr>
        <w:pStyle w:val="TH"/>
        <w:rPr>
          <w:lang w:eastAsia="zh-CN"/>
        </w:rPr>
      </w:pPr>
      <w:r w:rsidRPr="00DB707E">
        <w:t xml:space="preserve">Table </w:t>
      </w:r>
      <w:r w:rsidRPr="00DB707E">
        <w:rPr>
          <w:rFonts w:eastAsiaTheme="minorEastAsia"/>
          <w:lang w:eastAsia="ko-KR"/>
        </w:rPr>
        <w:t>A.16.3.2.2.5.1-1</w:t>
      </w:r>
      <w:r w:rsidRPr="00DB707E">
        <w:t>: S</w:t>
      </w:r>
      <w:r w:rsidRPr="00DB707E">
        <w:rPr>
          <w:lang w:eastAsia="zh-CN"/>
        </w:rPr>
        <w:t>upported</w:t>
      </w:r>
      <w:r w:rsidRPr="00DB707E">
        <w:t xml:space="preserve"> test configurations</w:t>
      </w:r>
      <w:r w:rsidRPr="00DB707E">
        <w:rPr>
          <w:lang w:eastAsia="zh-CN"/>
        </w:rPr>
        <w:t xml:space="preserve"> for 2-step RA type contention based random access with </w:t>
      </w:r>
      <w:proofErr w:type="spellStart"/>
      <w:r w:rsidRPr="00DB707E">
        <w:rPr>
          <w:lang w:eastAsia="zh-CN"/>
        </w:rPr>
        <w:t>successRAR</w:t>
      </w:r>
      <w:proofErr w:type="spellEnd"/>
      <w:r w:rsidRPr="00DB707E">
        <w:rPr>
          <w:lang w:eastAsia="zh-CN"/>
        </w:rPr>
        <w:t xml:space="preserve">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D3DE7" w:rsidRPr="00DB707E" w14:paraId="0D2747B9" w14:textId="77777777" w:rsidTr="00864629">
        <w:trPr>
          <w:trHeight w:val="187"/>
        </w:trPr>
        <w:tc>
          <w:tcPr>
            <w:tcW w:w="2376" w:type="dxa"/>
            <w:shd w:val="clear" w:color="auto" w:fill="auto"/>
            <w:vAlign w:val="center"/>
          </w:tcPr>
          <w:p w14:paraId="376290CA" w14:textId="77777777" w:rsidR="00ED3DE7" w:rsidRPr="00DB707E" w:rsidRDefault="00ED3DE7" w:rsidP="00864629">
            <w:pPr>
              <w:pStyle w:val="TAH"/>
            </w:pPr>
            <w:r w:rsidRPr="00DB707E">
              <w:t>Config</w:t>
            </w:r>
          </w:p>
        </w:tc>
        <w:tc>
          <w:tcPr>
            <w:tcW w:w="7479" w:type="dxa"/>
            <w:shd w:val="clear" w:color="auto" w:fill="auto"/>
            <w:vAlign w:val="center"/>
          </w:tcPr>
          <w:p w14:paraId="5B595539" w14:textId="77777777" w:rsidR="00ED3DE7" w:rsidRPr="00DB707E" w:rsidRDefault="00ED3DE7" w:rsidP="00864629">
            <w:pPr>
              <w:pStyle w:val="TAH"/>
            </w:pPr>
            <w:r w:rsidRPr="00DB707E">
              <w:t>Description</w:t>
            </w:r>
          </w:p>
        </w:tc>
      </w:tr>
      <w:tr w:rsidR="00ED3DE7" w:rsidRPr="00DB707E" w14:paraId="08500D38" w14:textId="77777777" w:rsidTr="00864629">
        <w:trPr>
          <w:trHeight w:val="187"/>
        </w:trPr>
        <w:tc>
          <w:tcPr>
            <w:tcW w:w="2376" w:type="dxa"/>
            <w:shd w:val="clear" w:color="auto" w:fill="auto"/>
            <w:vAlign w:val="center"/>
          </w:tcPr>
          <w:p w14:paraId="36F739C8" w14:textId="77777777" w:rsidR="00ED3DE7" w:rsidRPr="00DB707E" w:rsidRDefault="00ED3DE7" w:rsidP="00864629">
            <w:pPr>
              <w:pStyle w:val="TAC"/>
            </w:pPr>
            <w:r w:rsidRPr="00DB707E">
              <w:t>1</w:t>
            </w:r>
          </w:p>
        </w:tc>
        <w:tc>
          <w:tcPr>
            <w:tcW w:w="7479" w:type="dxa"/>
            <w:shd w:val="clear" w:color="auto" w:fill="auto"/>
            <w:vAlign w:val="center"/>
          </w:tcPr>
          <w:p w14:paraId="457082A0" w14:textId="77777777" w:rsidR="00ED3DE7" w:rsidRPr="00DB707E" w:rsidRDefault="00ED3DE7" w:rsidP="00864629">
            <w:pPr>
              <w:pStyle w:val="TAC"/>
              <w:jc w:val="left"/>
              <w:pPrChange w:id="6218" w:author="Huawei" w:date="2022-10-17T11:43:00Z">
                <w:pPr>
                  <w:pStyle w:val="TAC"/>
                </w:pPr>
              </w:pPrChange>
            </w:pPr>
            <w:r w:rsidRPr="00DB707E">
              <w:t>NR 15 kHz SSB SCS, 10 MHz bandwidth, FDD duplex mode</w:t>
            </w:r>
          </w:p>
        </w:tc>
      </w:tr>
      <w:tr w:rsidR="00ED3DE7" w:rsidRPr="00DB707E" w14:paraId="00405767" w14:textId="77777777" w:rsidTr="00864629">
        <w:trPr>
          <w:trHeight w:val="187"/>
        </w:trPr>
        <w:tc>
          <w:tcPr>
            <w:tcW w:w="2376" w:type="dxa"/>
            <w:shd w:val="clear" w:color="auto" w:fill="auto"/>
            <w:vAlign w:val="center"/>
          </w:tcPr>
          <w:p w14:paraId="0217CFB3" w14:textId="77777777" w:rsidR="00ED3DE7" w:rsidRPr="00DB707E" w:rsidRDefault="00ED3DE7" w:rsidP="00864629">
            <w:pPr>
              <w:pStyle w:val="TAC"/>
            </w:pPr>
            <w:r w:rsidRPr="00DB707E">
              <w:t>2</w:t>
            </w:r>
          </w:p>
        </w:tc>
        <w:tc>
          <w:tcPr>
            <w:tcW w:w="7479" w:type="dxa"/>
            <w:shd w:val="clear" w:color="auto" w:fill="auto"/>
            <w:vAlign w:val="center"/>
          </w:tcPr>
          <w:p w14:paraId="6687BBE6" w14:textId="77777777" w:rsidR="00ED3DE7" w:rsidRPr="00DB707E" w:rsidRDefault="00ED3DE7" w:rsidP="00864629">
            <w:pPr>
              <w:pStyle w:val="TAL"/>
              <w:pPrChange w:id="6219" w:author="Huawei" w:date="2022-10-17T11:43:00Z">
                <w:pPr>
                  <w:pStyle w:val="TAL"/>
                  <w:jc w:val="center"/>
                </w:pPr>
              </w:pPrChange>
            </w:pPr>
            <w:r w:rsidRPr="00DB707E">
              <w:rPr>
                <w:rFonts w:eastAsia="Malgun Gothic"/>
              </w:rPr>
              <w:t>NR 15 kHz SSB SCS, 10 MHz bandwidth, TDD duplex mode</w:t>
            </w:r>
          </w:p>
        </w:tc>
      </w:tr>
      <w:tr w:rsidR="00ED3DE7" w:rsidRPr="00DB707E" w14:paraId="0BF19EA5" w14:textId="77777777" w:rsidTr="00864629">
        <w:trPr>
          <w:trHeight w:val="187"/>
        </w:trPr>
        <w:tc>
          <w:tcPr>
            <w:tcW w:w="2376" w:type="dxa"/>
            <w:shd w:val="clear" w:color="auto" w:fill="auto"/>
            <w:vAlign w:val="center"/>
          </w:tcPr>
          <w:p w14:paraId="3F65C3AA" w14:textId="77777777" w:rsidR="00ED3DE7" w:rsidRPr="00DB707E" w:rsidRDefault="00ED3DE7" w:rsidP="00864629">
            <w:pPr>
              <w:pStyle w:val="TAC"/>
              <w:rPr>
                <w:lang w:eastAsia="zh-CN"/>
              </w:rPr>
            </w:pPr>
            <w:r w:rsidRPr="00DB707E">
              <w:rPr>
                <w:lang w:eastAsia="zh-CN"/>
              </w:rPr>
              <w:t>3</w:t>
            </w:r>
          </w:p>
        </w:tc>
        <w:tc>
          <w:tcPr>
            <w:tcW w:w="7479" w:type="dxa"/>
            <w:shd w:val="clear" w:color="auto" w:fill="auto"/>
            <w:vAlign w:val="center"/>
          </w:tcPr>
          <w:p w14:paraId="3E1021E8" w14:textId="77777777" w:rsidR="00ED3DE7" w:rsidRPr="00DB707E" w:rsidRDefault="00ED3DE7" w:rsidP="00864629">
            <w:pPr>
              <w:pStyle w:val="TAC"/>
              <w:jc w:val="left"/>
              <w:pPrChange w:id="6220" w:author="Huawei" w:date="2022-10-17T11:43:00Z">
                <w:pPr>
                  <w:pStyle w:val="TAC"/>
                </w:pPr>
              </w:pPrChange>
            </w:pPr>
            <w:r w:rsidRPr="00DB707E">
              <w:t xml:space="preserve">NR </w:t>
            </w:r>
            <w:r w:rsidRPr="00DB707E">
              <w:rPr>
                <w:lang w:eastAsia="zh-CN"/>
              </w:rPr>
              <w:t>30</w:t>
            </w:r>
            <w:r w:rsidRPr="00DB707E">
              <w:t xml:space="preserve"> kHz SSB SCS, 20 MHz bandwidth, </w:t>
            </w:r>
            <w:r w:rsidRPr="00DB707E">
              <w:rPr>
                <w:lang w:eastAsia="zh-CN"/>
              </w:rPr>
              <w:t>T</w:t>
            </w:r>
            <w:r w:rsidRPr="00DB707E">
              <w:t>DD duplex mode</w:t>
            </w:r>
          </w:p>
        </w:tc>
      </w:tr>
      <w:tr w:rsidR="00ED3DE7" w:rsidRPr="00DB707E" w14:paraId="3CA534BC" w14:textId="77777777" w:rsidTr="00864629">
        <w:trPr>
          <w:trHeight w:val="187"/>
        </w:trPr>
        <w:tc>
          <w:tcPr>
            <w:tcW w:w="2376" w:type="dxa"/>
            <w:shd w:val="clear" w:color="auto" w:fill="auto"/>
            <w:vAlign w:val="center"/>
          </w:tcPr>
          <w:p w14:paraId="4F5FDFDB" w14:textId="77777777" w:rsidR="00ED3DE7" w:rsidRPr="00DB707E" w:rsidRDefault="00ED3DE7" w:rsidP="00864629">
            <w:pPr>
              <w:pStyle w:val="TAC"/>
              <w:rPr>
                <w:lang w:eastAsia="zh-CN"/>
              </w:rPr>
            </w:pPr>
            <w:r w:rsidRPr="00DB707E">
              <w:rPr>
                <w:lang w:eastAsia="zh-CN"/>
              </w:rPr>
              <w:t>4</w:t>
            </w:r>
          </w:p>
        </w:tc>
        <w:tc>
          <w:tcPr>
            <w:tcW w:w="7479" w:type="dxa"/>
            <w:shd w:val="clear" w:color="auto" w:fill="auto"/>
            <w:vAlign w:val="center"/>
          </w:tcPr>
          <w:p w14:paraId="2C1BAC14" w14:textId="77777777" w:rsidR="00ED3DE7" w:rsidRPr="00DB707E" w:rsidRDefault="00ED3DE7" w:rsidP="00864629">
            <w:pPr>
              <w:pStyle w:val="TAC"/>
              <w:jc w:val="left"/>
              <w:pPrChange w:id="6221" w:author="Huawei" w:date="2022-10-17T11:43:00Z">
                <w:pPr>
                  <w:pStyle w:val="TAC"/>
                </w:pPr>
              </w:pPrChange>
            </w:pPr>
            <w:ins w:id="6222" w:author="Huawei" w:date="2022-10-17T11:43:00Z">
              <w:r>
                <w:rPr>
                  <w:rFonts w:eastAsia="Malgun Gothic"/>
                </w:rPr>
                <w:t xml:space="preserve">NR </w:t>
              </w:r>
            </w:ins>
            <w:r w:rsidRPr="00DB707E">
              <w:rPr>
                <w:rFonts w:eastAsia="Malgun Gothic"/>
              </w:rPr>
              <w:t>15 kHz SSB SCS, 10 MHz bandwidth, HD-FDD duplex mode</w:t>
            </w:r>
          </w:p>
        </w:tc>
      </w:tr>
      <w:tr w:rsidR="00ED3DE7" w:rsidRPr="00DB707E" w14:paraId="72CB9D4E" w14:textId="77777777" w:rsidTr="00864629">
        <w:trPr>
          <w:trHeight w:val="187"/>
        </w:trPr>
        <w:tc>
          <w:tcPr>
            <w:tcW w:w="9855" w:type="dxa"/>
            <w:gridSpan w:val="2"/>
            <w:shd w:val="clear" w:color="auto" w:fill="auto"/>
          </w:tcPr>
          <w:p w14:paraId="28E4F65A" w14:textId="77777777" w:rsidR="00ED3DE7" w:rsidRPr="00DB707E" w:rsidRDefault="00ED3DE7" w:rsidP="00864629">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085EA589" w14:textId="77777777" w:rsidR="00ED3DE7" w:rsidRPr="00DB707E" w:rsidRDefault="00ED3DE7" w:rsidP="00ED3DE7">
      <w:pPr>
        <w:spacing w:before="120"/>
        <w:rPr>
          <w:lang w:eastAsia="zh-CN"/>
        </w:rPr>
      </w:pPr>
    </w:p>
    <w:p w14:paraId="32013756" w14:textId="77777777" w:rsidR="00ED3DE7" w:rsidRPr="00DB707E" w:rsidRDefault="00ED3DE7" w:rsidP="00ED3DE7">
      <w:pPr>
        <w:pStyle w:val="TH"/>
        <w:rPr>
          <w:lang w:eastAsia="zh-CN"/>
        </w:rPr>
      </w:pPr>
      <w:r w:rsidRPr="00DB707E">
        <w:lastRenderedPageBreak/>
        <w:t xml:space="preserve">Table </w:t>
      </w:r>
      <w:r w:rsidRPr="00DB707E">
        <w:rPr>
          <w:lang w:eastAsia="zh-CN"/>
        </w:rPr>
        <w:t>A.16.3.2.2.5.</w:t>
      </w:r>
      <w:r w:rsidRPr="00DB707E">
        <w:t xml:space="preserve">1-2: General test parameters for </w:t>
      </w:r>
      <w:r w:rsidRPr="00DB707E">
        <w:rPr>
          <w:lang w:eastAsia="zh-CN"/>
        </w:rPr>
        <w:t xml:space="preserve">2-step RA type contention based random access with </w:t>
      </w:r>
      <w:proofErr w:type="spellStart"/>
      <w:r w:rsidRPr="00DB707E">
        <w:rPr>
          <w:lang w:eastAsia="zh-CN"/>
        </w:rPr>
        <w:t>successRAR</w:t>
      </w:r>
      <w:proofErr w:type="spellEnd"/>
      <w:r w:rsidRPr="00DB707E">
        <w:rPr>
          <w:lang w:eastAsia="zh-CN"/>
        </w:rPr>
        <w:t xml:space="preserve"> test in FR1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2551"/>
        <w:gridCol w:w="2268"/>
        <w:tblGridChange w:id="6223">
          <w:tblGrid>
            <w:gridCol w:w="1242"/>
            <w:gridCol w:w="851"/>
            <w:gridCol w:w="1559"/>
            <w:gridCol w:w="1276"/>
            <w:gridCol w:w="2551"/>
            <w:gridCol w:w="2268"/>
          </w:tblGrid>
        </w:tblGridChange>
      </w:tblGrid>
      <w:tr w:rsidR="00ED3DE7" w:rsidRPr="00DB707E" w14:paraId="602A273E" w14:textId="77777777" w:rsidTr="00864629">
        <w:tc>
          <w:tcPr>
            <w:tcW w:w="3652" w:type="dxa"/>
            <w:gridSpan w:val="3"/>
            <w:shd w:val="clear" w:color="auto" w:fill="auto"/>
          </w:tcPr>
          <w:p w14:paraId="73B4AB6A" w14:textId="77777777" w:rsidR="00ED3DE7" w:rsidRPr="00DB707E" w:rsidRDefault="00ED3DE7" w:rsidP="00864629">
            <w:pPr>
              <w:pStyle w:val="TAH"/>
            </w:pPr>
            <w:bookmarkStart w:id="6224" w:name="_Hlk47548940"/>
            <w:r w:rsidRPr="00DB707E">
              <w:lastRenderedPageBreak/>
              <w:t>Parameter</w:t>
            </w:r>
          </w:p>
        </w:tc>
        <w:tc>
          <w:tcPr>
            <w:tcW w:w="1276" w:type="dxa"/>
            <w:tcBorders>
              <w:bottom w:val="single" w:sz="4" w:space="0" w:color="auto"/>
            </w:tcBorders>
            <w:shd w:val="clear" w:color="auto" w:fill="auto"/>
          </w:tcPr>
          <w:p w14:paraId="75210527" w14:textId="77777777" w:rsidR="00ED3DE7" w:rsidRPr="00DB707E" w:rsidRDefault="00ED3DE7" w:rsidP="00864629">
            <w:pPr>
              <w:pStyle w:val="TAH"/>
            </w:pPr>
            <w:r w:rsidRPr="00DB707E">
              <w:t>Unit</w:t>
            </w:r>
          </w:p>
        </w:tc>
        <w:tc>
          <w:tcPr>
            <w:tcW w:w="2551" w:type="dxa"/>
            <w:shd w:val="clear" w:color="auto" w:fill="auto"/>
          </w:tcPr>
          <w:p w14:paraId="0ECFAEEB" w14:textId="77777777" w:rsidR="00ED3DE7" w:rsidRPr="00DB707E" w:rsidRDefault="00ED3DE7" w:rsidP="00864629">
            <w:pPr>
              <w:pStyle w:val="TAH"/>
              <w:rPr>
                <w:lang w:eastAsia="zh-CN"/>
              </w:rPr>
            </w:pPr>
            <w:r w:rsidRPr="00DB707E">
              <w:rPr>
                <w:lang w:eastAsia="zh-CN"/>
              </w:rPr>
              <w:t>Test-1</w:t>
            </w:r>
          </w:p>
        </w:tc>
        <w:tc>
          <w:tcPr>
            <w:tcW w:w="2268" w:type="dxa"/>
            <w:shd w:val="clear" w:color="auto" w:fill="auto"/>
          </w:tcPr>
          <w:p w14:paraId="507629B0" w14:textId="77777777" w:rsidR="00ED3DE7" w:rsidRPr="00DB707E" w:rsidRDefault="00ED3DE7" w:rsidP="00864629">
            <w:pPr>
              <w:pStyle w:val="TAH"/>
              <w:rPr>
                <w:szCs w:val="18"/>
              </w:rPr>
            </w:pPr>
            <w:r w:rsidRPr="00DB707E">
              <w:rPr>
                <w:szCs w:val="18"/>
              </w:rPr>
              <w:t>Comments</w:t>
            </w:r>
          </w:p>
        </w:tc>
      </w:tr>
      <w:tr w:rsidR="00ED3DE7" w:rsidRPr="00DB707E" w14:paraId="1CC3F507" w14:textId="77777777" w:rsidTr="00864629">
        <w:trPr>
          <w:trHeight w:val="70"/>
        </w:trPr>
        <w:tc>
          <w:tcPr>
            <w:tcW w:w="2093" w:type="dxa"/>
            <w:gridSpan w:val="2"/>
            <w:tcBorders>
              <w:bottom w:val="nil"/>
            </w:tcBorders>
            <w:shd w:val="clear" w:color="auto" w:fill="auto"/>
          </w:tcPr>
          <w:p w14:paraId="4C305B5A" w14:textId="77777777" w:rsidR="00ED3DE7" w:rsidRPr="00DB707E" w:rsidRDefault="00ED3DE7" w:rsidP="00864629">
            <w:pPr>
              <w:pStyle w:val="TAL"/>
              <w:rPr>
                <w:lang w:eastAsia="zh-CN"/>
              </w:rPr>
            </w:pPr>
            <w:r w:rsidRPr="00DB707E">
              <w:rPr>
                <w:lang w:eastAsia="zh-CN"/>
              </w:rPr>
              <w:t>SSB Configuration</w:t>
            </w:r>
          </w:p>
        </w:tc>
        <w:tc>
          <w:tcPr>
            <w:tcW w:w="1559" w:type="dxa"/>
            <w:shd w:val="clear" w:color="auto" w:fill="auto"/>
          </w:tcPr>
          <w:p w14:paraId="762D5FC3" w14:textId="77777777" w:rsidR="00ED3DE7" w:rsidRPr="00DB707E" w:rsidRDefault="00ED3DE7" w:rsidP="00864629">
            <w:pPr>
              <w:pStyle w:val="TAL"/>
              <w:rPr>
                <w:lang w:eastAsia="zh-CN"/>
              </w:rPr>
            </w:pPr>
            <w:r w:rsidRPr="00DB707E">
              <w:rPr>
                <w:bCs/>
                <w:lang w:eastAsia="zh-CN"/>
              </w:rPr>
              <w:t>Config 1,2,4</w:t>
            </w:r>
          </w:p>
        </w:tc>
        <w:tc>
          <w:tcPr>
            <w:tcW w:w="1276" w:type="dxa"/>
            <w:tcBorders>
              <w:bottom w:val="nil"/>
            </w:tcBorders>
            <w:shd w:val="clear" w:color="auto" w:fill="auto"/>
          </w:tcPr>
          <w:p w14:paraId="45BFB466" w14:textId="77777777" w:rsidR="00ED3DE7" w:rsidRPr="00DB707E" w:rsidRDefault="00ED3DE7" w:rsidP="00864629">
            <w:pPr>
              <w:pStyle w:val="TAC"/>
              <w:rPr>
                <w:lang w:eastAsia="zh-CN"/>
              </w:rPr>
            </w:pPr>
          </w:p>
        </w:tc>
        <w:tc>
          <w:tcPr>
            <w:tcW w:w="2551" w:type="dxa"/>
            <w:shd w:val="clear" w:color="auto" w:fill="auto"/>
          </w:tcPr>
          <w:p w14:paraId="667890EF" w14:textId="77777777" w:rsidR="00ED3DE7" w:rsidRPr="00DB707E" w:rsidRDefault="00ED3DE7" w:rsidP="00864629">
            <w:pPr>
              <w:pStyle w:val="TAC"/>
              <w:rPr>
                <w:bCs/>
                <w:lang w:eastAsia="zh-CN"/>
              </w:rPr>
            </w:pPr>
            <w:r w:rsidRPr="00DB707E">
              <w:rPr>
                <w:bCs/>
                <w:lang w:eastAsia="zh-CN"/>
              </w:rPr>
              <w:t>SSB pattern 1 in FR1</w:t>
            </w:r>
          </w:p>
        </w:tc>
        <w:tc>
          <w:tcPr>
            <w:tcW w:w="2268" w:type="dxa"/>
            <w:vMerge w:val="restart"/>
            <w:shd w:val="clear" w:color="auto" w:fill="auto"/>
          </w:tcPr>
          <w:p w14:paraId="3A5CFF89" w14:textId="77777777" w:rsidR="00ED3DE7" w:rsidRPr="00DB707E" w:rsidRDefault="00ED3DE7" w:rsidP="00864629">
            <w:pPr>
              <w:pStyle w:val="TAC"/>
              <w:rPr>
                <w:lang w:eastAsia="zh-CN"/>
              </w:rPr>
            </w:pPr>
            <w:r w:rsidRPr="00DB707E">
              <w:rPr>
                <w:lang w:eastAsia="zh-CN"/>
              </w:rPr>
              <w:t>As defined in A.3.10, except for number of SSBs per SS-burst and SS/PBCH block index as below</w:t>
            </w:r>
          </w:p>
        </w:tc>
      </w:tr>
      <w:tr w:rsidR="00ED3DE7" w:rsidRPr="00DB707E" w14:paraId="72E8FB39" w14:textId="77777777" w:rsidTr="00864629">
        <w:trPr>
          <w:trHeight w:val="70"/>
        </w:trPr>
        <w:tc>
          <w:tcPr>
            <w:tcW w:w="2093" w:type="dxa"/>
            <w:gridSpan w:val="2"/>
            <w:tcBorders>
              <w:top w:val="nil"/>
            </w:tcBorders>
            <w:shd w:val="clear" w:color="auto" w:fill="auto"/>
          </w:tcPr>
          <w:p w14:paraId="249BC13F" w14:textId="77777777" w:rsidR="00ED3DE7" w:rsidRPr="00DB707E" w:rsidRDefault="00ED3DE7" w:rsidP="00864629">
            <w:pPr>
              <w:pStyle w:val="TAL"/>
              <w:rPr>
                <w:lang w:eastAsia="zh-CN"/>
              </w:rPr>
            </w:pPr>
          </w:p>
        </w:tc>
        <w:tc>
          <w:tcPr>
            <w:tcW w:w="1559" w:type="dxa"/>
            <w:shd w:val="clear" w:color="auto" w:fill="auto"/>
          </w:tcPr>
          <w:p w14:paraId="06514E1B" w14:textId="77777777" w:rsidR="00ED3DE7" w:rsidRPr="00DB707E" w:rsidRDefault="00ED3DE7" w:rsidP="00864629">
            <w:pPr>
              <w:pStyle w:val="TAL"/>
              <w:rPr>
                <w:lang w:eastAsia="zh-CN"/>
              </w:rPr>
            </w:pPr>
            <w:r w:rsidRPr="00DB707E">
              <w:rPr>
                <w:bCs/>
                <w:lang w:eastAsia="zh-CN"/>
              </w:rPr>
              <w:t>Config 3</w:t>
            </w:r>
          </w:p>
        </w:tc>
        <w:tc>
          <w:tcPr>
            <w:tcW w:w="1276" w:type="dxa"/>
            <w:tcBorders>
              <w:top w:val="nil"/>
            </w:tcBorders>
            <w:shd w:val="clear" w:color="auto" w:fill="auto"/>
          </w:tcPr>
          <w:p w14:paraId="782E0878" w14:textId="77777777" w:rsidR="00ED3DE7" w:rsidRPr="00DB707E" w:rsidRDefault="00ED3DE7" w:rsidP="00864629">
            <w:pPr>
              <w:pStyle w:val="TAC"/>
              <w:rPr>
                <w:lang w:eastAsia="zh-CN"/>
              </w:rPr>
            </w:pPr>
          </w:p>
        </w:tc>
        <w:tc>
          <w:tcPr>
            <w:tcW w:w="2551" w:type="dxa"/>
            <w:shd w:val="clear" w:color="auto" w:fill="auto"/>
          </w:tcPr>
          <w:p w14:paraId="1907D94F" w14:textId="77777777" w:rsidR="00ED3DE7" w:rsidRPr="00DB707E" w:rsidRDefault="00ED3DE7" w:rsidP="00864629">
            <w:pPr>
              <w:pStyle w:val="TAC"/>
              <w:rPr>
                <w:bCs/>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c>
          <w:tcPr>
            <w:tcW w:w="2268" w:type="dxa"/>
            <w:vMerge/>
            <w:shd w:val="clear" w:color="auto" w:fill="auto"/>
          </w:tcPr>
          <w:p w14:paraId="5D286CF6" w14:textId="77777777" w:rsidR="00ED3DE7" w:rsidRPr="00DB707E" w:rsidRDefault="00ED3DE7" w:rsidP="00864629">
            <w:pPr>
              <w:pStyle w:val="TAC"/>
              <w:rPr>
                <w:lang w:eastAsia="zh-CN"/>
              </w:rPr>
            </w:pPr>
          </w:p>
        </w:tc>
      </w:tr>
      <w:tr w:rsidR="00ED3DE7" w:rsidRPr="00DB707E" w14:paraId="48F6BA27" w14:textId="77777777" w:rsidTr="00864629">
        <w:tc>
          <w:tcPr>
            <w:tcW w:w="3652" w:type="dxa"/>
            <w:gridSpan w:val="3"/>
            <w:shd w:val="clear" w:color="auto" w:fill="auto"/>
          </w:tcPr>
          <w:p w14:paraId="6EFA9C16" w14:textId="77777777" w:rsidR="00ED3DE7" w:rsidRPr="00DB707E" w:rsidRDefault="00ED3DE7" w:rsidP="00864629">
            <w:pPr>
              <w:pStyle w:val="TAL"/>
              <w:rPr>
                <w:lang w:eastAsia="zh-CN"/>
              </w:rPr>
            </w:pPr>
            <w:r w:rsidRPr="00DB707E">
              <w:rPr>
                <w:lang w:eastAsia="zh-CN"/>
              </w:rPr>
              <w:t>Number of SSBs per SS-burst</w:t>
            </w:r>
          </w:p>
        </w:tc>
        <w:tc>
          <w:tcPr>
            <w:tcW w:w="1276" w:type="dxa"/>
            <w:shd w:val="clear" w:color="auto" w:fill="auto"/>
          </w:tcPr>
          <w:p w14:paraId="1F42E4DE" w14:textId="77777777" w:rsidR="00ED3DE7" w:rsidRPr="00DB707E" w:rsidRDefault="00ED3DE7" w:rsidP="00864629">
            <w:pPr>
              <w:pStyle w:val="TAC"/>
              <w:rPr>
                <w:lang w:eastAsia="zh-CN"/>
              </w:rPr>
            </w:pPr>
          </w:p>
        </w:tc>
        <w:tc>
          <w:tcPr>
            <w:tcW w:w="2551" w:type="dxa"/>
            <w:shd w:val="clear" w:color="auto" w:fill="auto"/>
          </w:tcPr>
          <w:p w14:paraId="6452C946" w14:textId="77777777" w:rsidR="00ED3DE7" w:rsidRPr="00DB707E" w:rsidRDefault="00ED3DE7" w:rsidP="00864629">
            <w:pPr>
              <w:pStyle w:val="TAC"/>
              <w:rPr>
                <w:bCs/>
                <w:lang w:eastAsia="zh-CN"/>
              </w:rPr>
            </w:pPr>
            <w:r w:rsidRPr="00DB707E">
              <w:rPr>
                <w:bCs/>
                <w:lang w:eastAsia="zh-CN"/>
              </w:rPr>
              <w:t>2</w:t>
            </w:r>
          </w:p>
        </w:tc>
        <w:tc>
          <w:tcPr>
            <w:tcW w:w="2268" w:type="dxa"/>
            <w:shd w:val="clear" w:color="auto" w:fill="auto"/>
          </w:tcPr>
          <w:p w14:paraId="57007E36" w14:textId="77777777" w:rsidR="00ED3DE7" w:rsidRPr="00DB707E" w:rsidRDefault="00ED3DE7" w:rsidP="00864629">
            <w:pPr>
              <w:pStyle w:val="TAC"/>
              <w:rPr>
                <w:lang w:eastAsia="zh-CN"/>
              </w:rPr>
            </w:pPr>
            <w:r w:rsidRPr="00DB707E">
              <w:rPr>
                <w:lang w:eastAsia="zh-CN"/>
              </w:rPr>
              <w:t>Different from the definition in A.3.10</w:t>
            </w:r>
          </w:p>
        </w:tc>
      </w:tr>
      <w:tr w:rsidR="00ED3DE7" w:rsidRPr="00DB707E" w14:paraId="2D6520F4" w14:textId="77777777" w:rsidTr="00864629">
        <w:tc>
          <w:tcPr>
            <w:tcW w:w="3652" w:type="dxa"/>
            <w:gridSpan w:val="3"/>
            <w:shd w:val="clear" w:color="auto" w:fill="auto"/>
          </w:tcPr>
          <w:p w14:paraId="3C505085" w14:textId="77777777" w:rsidR="00ED3DE7" w:rsidRPr="00DB707E" w:rsidRDefault="00ED3DE7" w:rsidP="00864629">
            <w:pPr>
              <w:pStyle w:val="TAL"/>
              <w:rPr>
                <w:lang w:eastAsia="zh-CN"/>
              </w:rPr>
            </w:pPr>
            <w:r w:rsidRPr="00DB707E">
              <w:t>SS/PBCH block index</w:t>
            </w:r>
          </w:p>
        </w:tc>
        <w:tc>
          <w:tcPr>
            <w:tcW w:w="1276" w:type="dxa"/>
            <w:tcBorders>
              <w:bottom w:val="single" w:sz="4" w:space="0" w:color="auto"/>
            </w:tcBorders>
            <w:shd w:val="clear" w:color="auto" w:fill="auto"/>
          </w:tcPr>
          <w:p w14:paraId="702DDCCC" w14:textId="77777777" w:rsidR="00ED3DE7" w:rsidRPr="00DB707E" w:rsidRDefault="00ED3DE7" w:rsidP="00864629">
            <w:pPr>
              <w:pStyle w:val="TAC"/>
              <w:rPr>
                <w:lang w:eastAsia="zh-CN"/>
              </w:rPr>
            </w:pPr>
          </w:p>
        </w:tc>
        <w:tc>
          <w:tcPr>
            <w:tcW w:w="2551" w:type="dxa"/>
            <w:shd w:val="clear" w:color="auto" w:fill="auto"/>
          </w:tcPr>
          <w:p w14:paraId="2A7C8030" w14:textId="77777777" w:rsidR="00ED3DE7" w:rsidRPr="00DB707E" w:rsidRDefault="00ED3DE7" w:rsidP="00864629">
            <w:pPr>
              <w:pStyle w:val="TAC"/>
              <w:rPr>
                <w:bCs/>
                <w:lang w:eastAsia="zh-CN"/>
              </w:rPr>
            </w:pPr>
            <w:r w:rsidRPr="00DB707E">
              <w:rPr>
                <w:bCs/>
                <w:lang w:eastAsia="zh-CN"/>
              </w:rPr>
              <w:t>0,1</w:t>
            </w:r>
          </w:p>
        </w:tc>
        <w:tc>
          <w:tcPr>
            <w:tcW w:w="2268" w:type="dxa"/>
            <w:shd w:val="clear" w:color="auto" w:fill="auto"/>
          </w:tcPr>
          <w:p w14:paraId="054E7181" w14:textId="77777777" w:rsidR="00ED3DE7" w:rsidRPr="00DB707E" w:rsidRDefault="00ED3DE7" w:rsidP="00864629">
            <w:pPr>
              <w:pStyle w:val="TAC"/>
              <w:rPr>
                <w:lang w:eastAsia="zh-CN"/>
              </w:rPr>
            </w:pPr>
            <w:r w:rsidRPr="00DB707E">
              <w:rPr>
                <w:lang w:eastAsia="zh-CN"/>
              </w:rPr>
              <w:t>Different from the definition in A.3.10</w:t>
            </w:r>
          </w:p>
        </w:tc>
      </w:tr>
      <w:tr w:rsidR="00ED3DE7" w:rsidRPr="00DB707E" w14:paraId="1A128F93" w14:textId="77777777" w:rsidTr="00864629">
        <w:trPr>
          <w:trHeight w:val="140"/>
        </w:trPr>
        <w:tc>
          <w:tcPr>
            <w:tcW w:w="2093" w:type="dxa"/>
            <w:gridSpan w:val="2"/>
            <w:tcBorders>
              <w:bottom w:val="nil"/>
            </w:tcBorders>
            <w:shd w:val="clear" w:color="auto" w:fill="auto"/>
          </w:tcPr>
          <w:p w14:paraId="1BAE083C" w14:textId="77777777" w:rsidR="00ED3DE7" w:rsidRPr="00DB707E" w:rsidRDefault="00ED3DE7" w:rsidP="00864629">
            <w:pPr>
              <w:pStyle w:val="TAL"/>
              <w:rPr>
                <w:lang w:eastAsia="zh-CN"/>
              </w:rPr>
            </w:pPr>
            <w:r w:rsidRPr="00DB707E">
              <w:rPr>
                <w:lang w:eastAsia="zh-CN"/>
              </w:rPr>
              <w:t>Duplex Mode for Cell 2</w:t>
            </w:r>
          </w:p>
        </w:tc>
        <w:tc>
          <w:tcPr>
            <w:tcW w:w="1559" w:type="dxa"/>
            <w:shd w:val="clear" w:color="auto" w:fill="auto"/>
          </w:tcPr>
          <w:p w14:paraId="7E7EA63B" w14:textId="77777777" w:rsidR="00ED3DE7" w:rsidRPr="00DB707E" w:rsidRDefault="00ED3DE7" w:rsidP="00864629">
            <w:pPr>
              <w:pStyle w:val="TAL"/>
              <w:rPr>
                <w:lang w:eastAsia="zh-CN"/>
              </w:rPr>
            </w:pPr>
            <w:r w:rsidRPr="00DB707E">
              <w:rPr>
                <w:bCs/>
                <w:lang w:eastAsia="zh-CN"/>
              </w:rPr>
              <w:t>Config 1</w:t>
            </w:r>
          </w:p>
        </w:tc>
        <w:tc>
          <w:tcPr>
            <w:tcW w:w="1276" w:type="dxa"/>
            <w:tcBorders>
              <w:bottom w:val="nil"/>
            </w:tcBorders>
            <w:shd w:val="clear" w:color="auto" w:fill="auto"/>
          </w:tcPr>
          <w:p w14:paraId="5BBC2DBA" w14:textId="77777777" w:rsidR="00ED3DE7" w:rsidRPr="00DB707E" w:rsidRDefault="00ED3DE7" w:rsidP="00864629">
            <w:pPr>
              <w:pStyle w:val="TAC"/>
            </w:pPr>
          </w:p>
        </w:tc>
        <w:tc>
          <w:tcPr>
            <w:tcW w:w="2551" w:type="dxa"/>
            <w:shd w:val="clear" w:color="auto" w:fill="auto"/>
          </w:tcPr>
          <w:p w14:paraId="5D3321FE" w14:textId="77777777" w:rsidR="00ED3DE7" w:rsidRPr="00DB707E" w:rsidRDefault="00ED3DE7" w:rsidP="00864629">
            <w:pPr>
              <w:pStyle w:val="TAC"/>
              <w:rPr>
                <w:bCs/>
                <w:lang w:eastAsia="zh-CN"/>
              </w:rPr>
            </w:pPr>
            <w:r w:rsidRPr="00DB707E">
              <w:rPr>
                <w:bCs/>
                <w:lang w:eastAsia="zh-CN"/>
              </w:rPr>
              <w:t>FDD</w:t>
            </w:r>
          </w:p>
        </w:tc>
        <w:tc>
          <w:tcPr>
            <w:tcW w:w="2268" w:type="dxa"/>
            <w:vMerge w:val="restart"/>
            <w:shd w:val="clear" w:color="auto" w:fill="auto"/>
          </w:tcPr>
          <w:p w14:paraId="0DABFCEC" w14:textId="77777777" w:rsidR="00ED3DE7" w:rsidRPr="00DB707E" w:rsidRDefault="00ED3DE7" w:rsidP="00864629">
            <w:pPr>
              <w:pStyle w:val="TAC"/>
            </w:pPr>
          </w:p>
        </w:tc>
      </w:tr>
      <w:tr w:rsidR="00ED3DE7" w:rsidRPr="00DB707E" w14:paraId="683A7A30" w14:textId="77777777" w:rsidTr="00864629">
        <w:trPr>
          <w:trHeight w:val="79"/>
        </w:trPr>
        <w:tc>
          <w:tcPr>
            <w:tcW w:w="2093" w:type="dxa"/>
            <w:gridSpan w:val="2"/>
            <w:vMerge w:val="restart"/>
            <w:tcBorders>
              <w:top w:val="nil"/>
            </w:tcBorders>
            <w:shd w:val="clear" w:color="auto" w:fill="auto"/>
          </w:tcPr>
          <w:p w14:paraId="551AC9D3" w14:textId="77777777" w:rsidR="00ED3DE7" w:rsidRPr="00DB707E" w:rsidRDefault="00ED3DE7" w:rsidP="00864629">
            <w:pPr>
              <w:pStyle w:val="TAL"/>
              <w:rPr>
                <w:lang w:eastAsia="zh-CN"/>
              </w:rPr>
            </w:pPr>
          </w:p>
        </w:tc>
        <w:tc>
          <w:tcPr>
            <w:tcW w:w="1559" w:type="dxa"/>
            <w:shd w:val="clear" w:color="auto" w:fill="auto"/>
          </w:tcPr>
          <w:p w14:paraId="7FBD922B" w14:textId="77777777" w:rsidR="00ED3DE7" w:rsidRPr="00DB707E" w:rsidRDefault="00ED3DE7" w:rsidP="00864629">
            <w:pPr>
              <w:pStyle w:val="TAL"/>
              <w:rPr>
                <w:lang w:eastAsia="zh-CN"/>
              </w:rPr>
            </w:pPr>
            <w:r w:rsidRPr="00DB707E">
              <w:rPr>
                <w:bCs/>
                <w:lang w:eastAsia="zh-CN"/>
              </w:rPr>
              <w:t>Config 2,3</w:t>
            </w:r>
          </w:p>
        </w:tc>
        <w:tc>
          <w:tcPr>
            <w:tcW w:w="1276" w:type="dxa"/>
            <w:vMerge w:val="restart"/>
            <w:tcBorders>
              <w:top w:val="nil"/>
            </w:tcBorders>
            <w:shd w:val="clear" w:color="auto" w:fill="auto"/>
          </w:tcPr>
          <w:p w14:paraId="269D78C1" w14:textId="77777777" w:rsidR="00ED3DE7" w:rsidRPr="00DB707E" w:rsidRDefault="00ED3DE7" w:rsidP="00864629">
            <w:pPr>
              <w:pStyle w:val="TAC"/>
            </w:pPr>
          </w:p>
        </w:tc>
        <w:tc>
          <w:tcPr>
            <w:tcW w:w="2551" w:type="dxa"/>
            <w:shd w:val="clear" w:color="auto" w:fill="auto"/>
          </w:tcPr>
          <w:p w14:paraId="022E44C8" w14:textId="77777777" w:rsidR="00ED3DE7" w:rsidRPr="00DB707E" w:rsidRDefault="00ED3DE7" w:rsidP="00864629">
            <w:pPr>
              <w:pStyle w:val="TAC"/>
              <w:rPr>
                <w:bCs/>
                <w:lang w:eastAsia="zh-CN"/>
              </w:rPr>
            </w:pPr>
            <w:r w:rsidRPr="00DB707E">
              <w:rPr>
                <w:bCs/>
                <w:lang w:eastAsia="zh-CN"/>
              </w:rPr>
              <w:t>TDD</w:t>
            </w:r>
          </w:p>
        </w:tc>
        <w:tc>
          <w:tcPr>
            <w:tcW w:w="2268" w:type="dxa"/>
            <w:vMerge/>
            <w:shd w:val="clear" w:color="auto" w:fill="auto"/>
          </w:tcPr>
          <w:p w14:paraId="441156C4" w14:textId="77777777" w:rsidR="00ED3DE7" w:rsidRPr="00DB707E" w:rsidRDefault="00ED3DE7" w:rsidP="00864629">
            <w:pPr>
              <w:pStyle w:val="TAC"/>
            </w:pPr>
          </w:p>
        </w:tc>
      </w:tr>
      <w:tr w:rsidR="00ED3DE7" w:rsidRPr="00DB707E" w14:paraId="694BA4D8"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25" w:author="Huawei" w:date="2022-10-1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78"/>
          <w:trPrChange w:id="6226" w:author="Huawei" w:date="2022-10-17T11:26:00Z">
            <w:trPr>
              <w:trHeight w:val="78"/>
            </w:trPr>
          </w:trPrChange>
        </w:trPr>
        <w:tc>
          <w:tcPr>
            <w:tcW w:w="2093" w:type="dxa"/>
            <w:gridSpan w:val="2"/>
            <w:vMerge/>
            <w:tcBorders>
              <w:bottom w:val="single" w:sz="4" w:space="0" w:color="auto"/>
            </w:tcBorders>
            <w:shd w:val="clear" w:color="auto" w:fill="auto"/>
            <w:tcPrChange w:id="6227" w:author="Huawei" w:date="2022-10-17T11:26:00Z">
              <w:tcPr>
                <w:tcW w:w="2093" w:type="dxa"/>
                <w:gridSpan w:val="2"/>
                <w:vMerge/>
                <w:shd w:val="clear" w:color="auto" w:fill="auto"/>
              </w:tcPr>
            </w:tcPrChange>
          </w:tcPr>
          <w:p w14:paraId="266E843E" w14:textId="77777777" w:rsidR="00ED3DE7" w:rsidRPr="00DB707E" w:rsidRDefault="00ED3DE7" w:rsidP="00864629">
            <w:pPr>
              <w:pStyle w:val="TAL"/>
              <w:rPr>
                <w:lang w:eastAsia="zh-CN"/>
              </w:rPr>
            </w:pPr>
          </w:p>
        </w:tc>
        <w:tc>
          <w:tcPr>
            <w:tcW w:w="1559" w:type="dxa"/>
            <w:shd w:val="clear" w:color="auto" w:fill="auto"/>
            <w:tcPrChange w:id="6228" w:author="Huawei" w:date="2022-10-17T11:26:00Z">
              <w:tcPr>
                <w:tcW w:w="1559" w:type="dxa"/>
                <w:shd w:val="clear" w:color="auto" w:fill="auto"/>
              </w:tcPr>
            </w:tcPrChange>
          </w:tcPr>
          <w:p w14:paraId="78D3FB36" w14:textId="77777777" w:rsidR="00ED3DE7" w:rsidRPr="00DB707E" w:rsidRDefault="00ED3DE7" w:rsidP="00864629">
            <w:pPr>
              <w:pStyle w:val="TAL"/>
              <w:rPr>
                <w:bCs/>
                <w:lang w:eastAsia="zh-CN"/>
              </w:rPr>
            </w:pPr>
            <w:r w:rsidRPr="00DB707E">
              <w:rPr>
                <w:bCs/>
                <w:lang w:eastAsia="zh-CN"/>
              </w:rPr>
              <w:t>Config 4</w:t>
            </w:r>
          </w:p>
        </w:tc>
        <w:tc>
          <w:tcPr>
            <w:tcW w:w="1276" w:type="dxa"/>
            <w:vMerge/>
            <w:shd w:val="clear" w:color="auto" w:fill="auto"/>
            <w:tcPrChange w:id="6229" w:author="Huawei" w:date="2022-10-17T11:26:00Z">
              <w:tcPr>
                <w:tcW w:w="1276" w:type="dxa"/>
                <w:vMerge/>
                <w:shd w:val="clear" w:color="auto" w:fill="auto"/>
              </w:tcPr>
            </w:tcPrChange>
          </w:tcPr>
          <w:p w14:paraId="77594BC3" w14:textId="77777777" w:rsidR="00ED3DE7" w:rsidRPr="00DB707E" w:rsidRDefault="00ED3DE7" w:rsidP="00864629">
            <w:pPr>
              <w:pStyle w:val="TAC"/>
            </w:pPr>
          </w:p>
        </w:tc>
        <w:tc>
          <w:tcPr>
            <w:tcW w:w="2551" w:type="dxa"/>
            <w:shd w:val="clear" w:color="auto" w:fill="auto"/>
            <w:tcPrChange w:id="6230" w:author="Huawei" w:date="2022-10-17T11:26:00Z">
              <w:tcPr>
                <w:tcW w:w="2551" w:type="dxa"/>
                <w:shd w:val="clear" w:color="auto" w:fill="auto"/>
              </w:tcPr>
            </w:tcPrChange>
          </w:tcPr>
          <w:p w14:paraId="37BC6F80" w14:textId="77777777" w:rsidR="00ED3DE7" w:rsidRPr="00DB707E" w:rsidRDefault="00ED3DE7" w:rsidP="00864629">
            <w:pPr>
              <w:pStyle w:val="TAC"/>
              <w:rPr>
                <w:bCs/>
                <w:lang w:eastAsia="zh-CN"/>
              </w:rPr>
            </w:pPr>
            <w:r w:rsidRPr="00DB707E">
              <w:rPr>
                <w:bCs/>
                <w:lang w:eastAsia="zh-CN"/>
              </w:rPr>
              <w:t>HD-FDD</w:t>
            </w:r>
          </w:p>
        </w:tc>
        <w:tc>
          <w:tcPr>
            <w:tcW w:w="2268" w:type="dxa"/>
            <w:vMerge/>
            <w:shd w:val="clear" w:color="auto" w:fill="auto"/>
            <w:tcPrChange w:id="6231" w:author="Huawei" w:date="2022-10-17T11:26:00Z">
              <w:tcPr>
                <w:tcW w:w="2268" w:type="dxa"/>
                <w:vMerge/>
                <w:shd w:val="clear" w:color="auto" w:fill="auto"/>
              </w:tcPr>
            </w:tcPrChange>
          </w:tcPr>
          <w:p w14:paraId="530E5E7C" w14:textId="77777777" w:rsidR="00ED3DE7" w:rsidRPr="00DB707E" w:rsidRDefault="00ED3DE7" w:rsidP="00864629">
            <w:pPr>
              <w:pStyle w:val="TAC"/>
            </w:pPr>
          </w:p>
        </w:tc>
      </w:tr>
      <w:tr w:rsidR="00ED3DE7" w:rsidRPr="00DB707E" w14:paraId="035FE351"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32" w:author="Huawei" w:date="2022-10-1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c>
          <w:tcPr>
            <w:tcW w:w="2093" w:type="dxa"/>
            <w:gridSpan w:val="2"/>
            <w:tcBorders>
              <w:bottom w:val="nil"/>
            </w:tcBorders>
            <w:shd w:val="clear" w:color="auto" w:fill="auto"/>
            <w:tcPrChange w:id="6233" w:author="Huawei" w:date="2022-10-17T11:26:00Z">
              <w:tcPr>
                <w:tcW w:w="2093" w:type="dxa"/>
                <w:gridSpan w:val="2"/>
                <w:shd w:val="clear" w:color="auto" w:fill="auto"/>
              </w:tcPr>
            </w:tcPrChange>
          </w:tcPr>
          <w:p w14:paraId="15FFDE98" w14:textId="77777777" w:rsidR="00ED3DE7" w:rsidRPr="00DB707E" w:rsidRDefault="00ED3DE7" w:rsidP="00864629">
            <w:pPr>
              <w:pStyle w:val="TAL"/>
              <w:rPr>
                <w:lang w:eastAsia="zh-CN"/>
              </w:rPr>
            </w:pPr>
            <w:r w:rsidRPr="00DB707E">
              <w:rPr>
                <w:lang w:eastAsia="zh-CN"/>
              </w:rPr>
              <w:t>TDD Configuration</w:t>
            </w:r>
          </w:p>
        </w:tc>
        <w:tc>
          <w:tcPr>
            <w:tcW w:w="1559" w:type="dxa"/>
            <w:shd w:val="clear" w:color="auto" w:fill="auto"/>
            <w:tcPrChange w:id="6234" w:author="Huawei" w:date="2022-10-17T11:26:00Z">
              <w:tcPr>
                <w:tcW w:w="1559" w:type="dxa"/>
                <w:shd w:val="clear" w:color="auto" w:fill="auto"/>
              </w:tcPr>
            </w:tcPrChange>
          </w:tcPr>
          <w:p w14:paraId="140B24D2" w14:textId="77777777" w:rsidR="00ED3DE7" w:rsidRPr="00DB707E" w:rsidRDefault="00ED3DE7" w:rsidP="00864629">
            <w:pPr>
              <w:pStyle w:val="TAL"/>
              <w:rPr>
                <w:lang w:eastAsia="zh-CN"/>
              </w:rPr>
            </w:pPr>
            <w:r w:rsidRPr="00DB707E">
              <w:rPr>
                <w:bCs/>
                <w:lang w:eastAsia="zh-CN"/>
              </w:rPr>
              <w:t>Config 2</w:t>
            </w:r>
            <w:del w:id="6235" w:author="Huawei" w:date="2022-10-17T11:26:00Z">
              <w:r w:rsidRPr="00DB707E" w:rsidDel="003545C5">
                <w:rPr>
                  <w:bCs/>
                  <w:lang w:eastAsia="zh-CN"/>
                </w:rPr>
                <w:delText>,3</w:delText>
              </w:r>
            </w:del>
          </w:p>
        </w:tc>
        <w:tc>
          <w:tcPr>
            <w:tcW w:w="1276" w:type="dxa"/>
            <w:shd w:val="clear" w:color="auto" w:fill="auto"/>
            <w:tcPrChange w:id="6236" w:author="Huawei" w:date="2022-10-17T11:26:00Z">
              <w:tcPr>
                <w:tcW w:w="1276" w:type="dxa"/>
                <w:shd w:val="clear" w:color="auto" w:fill="auto"/>
              </w:tcPr>
            </w:tcPrChange>
          </w:tcPr>
          <w:p w14:paraId="0A90373A" w14:textId="77777777" w:rsidR="00ED3DE7" w:rsidRPr="00DB707E" w:rsidRDefault="00ED3DE7" w:rsidP="00864629">
            <w:pPr>
              <w:pStyle w:val="TAC"/>
            </w:pPr>
          </w:p>
        </w:tc>
        <w:tc>
          <w:tcPr>
            <w:tcW w:w="2551" w:type="dxa"/>
            <w:shd w:val="clear" w:color="auto" w:fill="auto"/>
            <w:tcPrChange w:id="6237" w:author="Huawei" w:date="2022-10-17T11:26:00Z">
              <w:tcPr>
                <w:tcW w:w="2551" w:type="dxa"/>
                <w:shd w:val="clear" w:color="auto" w:fill="auto"/>
              </w:tcPr>
            </w:tcPrChange>
          </w:tcPr>
          <w:p w14:paraId="59A3629E" w14:textId="77777777" w:rsidR="00ED3DE7" w:rsidRPr="00DB707E" w:rsidRDefault="00ED3DE7" w:rsidP="00864629">
            <w:pPr>
              <w:pStyle w:val="TAC"/>
              <w:rPr>
                <w:bCs/>
                <w:lang w:eastAsia="zh-CN"/>
              </w:rPr>
            </w:pPr>
            <w:r w:rsidRPr="00DB707E">
              <w:rPr>
                <w:lang w:val="en-US"/>
              </w:rPr>
              <w:t>TDDConf.</w:t>
            </w:r>
            <w:del w:id="6238" w:author="Huawei" w:date="2022-10-17T11:26:00Z">
              <w:r w:rsidRPr="00DB707E" w:rsidDel="00145CEB">
                <w:rPr>
                  <w:lang w:val="en-US"/>
                </w:rPr>
                <w:delText>1.</w:delText>
              </w:r>
              <w:r w:rsidRPr="00DB707E" w:rsidDel="00145CEB">
                <w:rPr>
                  <w:lang w:val="en-US" w:eastAsia="zh-CN"/>
                </w:rPr>
                <w:delText>2</w:delText>
              </w:r>
            </w:del>
            <w:ins w:id="6239" w:author="Huawei" w:date="2022-10-17T11:26:00Z">
              <w:r>
                <w:rPr>
                  <w:lang w:val="en-US"/>
                </w:rPr>
                <w:t>1.1</w:t>
              </w:r>
            </w:ins>
          </w:p>
        </w:tc>
        <w:tc>
          <w:tcPr>
            <w:tcW w:w="2268" w:type="dxa"/>
            <w:shd w:val="clear" w:color="auto" w:fill="auto"/>
            <w:tcPrChange w:id="6240" w:author="Huawei" w:date="2022-10-17T11:26:00Z">
              <w:tcPr>
                <w:tcW w:w="2268" w:type="dxa"/>
                <w:shd w:val="clear" w:color="auto" w:fill="auto"/>
              </w:tcPr>
            </w:tcPrChange>
          </w:tcPr>
          <w:p w14:paraId="6C0B2A3A" w14:textId="77777777" w:rsidR="00ED3DE7" w:rsidRPr="00DB707E" w:rsidRDefault="00ED3DE7" w:rsidP="00864629">
            <w:pPr>
              <w:pStyle w:val="TAC"/>
            </w:pPr>
          </w:p>
        </w:tc>
      </w:tr>
      <w:tr w:rsidR="00ED3DE7" w:rsidRPr="00DB707E" w14:paraId="3807B8E3"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41" w:author="Huawei" w:date="2022-10-17T11:2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ins w:id="6242" w:author="Huawei" w:date="2022-10-17T11:26:00Z"/>
        </w:trPr>
        <w:tc>
          <w:tcPr>
            <w:tcW w:w="2093" w:type="dxa"/>
            <w:gridSpan w:val="2"/>
            <w:tcBorders>
              <w:top w:val="nil"/>
            </w:tcBorders>
            <w:shd w:val="clear" w:color="auto" w:fill="auto"/>
            <w:tcPrChange w:id="6243" w:author="Huawei" w:date="2022-10-17T11:26:00Z">
              <w:tcPr>
                <w:tcW w:w="2093" w:type="dxa"/>
                <w:gridSpan w:val="2"/>
                <w:shd w:val="clear" w:color="auto" w:fill="auto"/>
              </w:tcPr>
            </w:tcPrChange>
          </w:tcPr>
          <w:p w14:paraId="10A051CD" w14:textId="77777777" w:rsidR="00ED3DE7" w:rsidRPr="00DB707E" w:rsidRDefault="00ED3DE7" w:rsidP="00864629">
            <w:pPr>
              <w:pStyle w:val="TAL"/>
              <w:rPr>
                <w:ins w:id="6244" w:author="Huawei" w:date="2022-10-17T11:26:00Z"/>
                <w:lang w:eastAsia="zh-CN"/>
              </w:rPr>
            </w:pPr>
          </w:p>
        </w:tc>
        <w:tc>
          <w:tcPr>
            <w:tcW w:w="1559" w:type="dxa"/>
            <w:shd w:val="clear" w:color="auto" w:fill="auto"/>
            <w:tcPrChange w:id="6245" w:author="Huawei" w:date="2022-10-17T11:26:00Z">
              <w:tcPr>
                <w:tcW w:w="1559" w:type="dxa"/>
                <w:shd w:val="clear" w:color="auto" w:fill="auto"/>
              </w:tcPr>
            </w:tcPrChange>
          </w:tcPr>
          <w:p w14:paraId="716EE1DD" w14:textId="77777777" w:rsidR="00ED3DE7" w:rsidRPr="00DB707E" w:rsidRDefault="00ED3DE7" w:rsidP="00864629">
            <w:pPr>
              <w:pStyle w:val="TAL"/>
              <w:rPr>
                <w:ins w:id="6246" w:author="Huawei" w:date="2022-10-17T11:26:00Z"/>
                <w:bCs/>
                <w:lang w:eastAsia="zh-CN"/>
              </w:rPr>
            </w:pPr>
            <w:ins w:id="6247" w:author="Huawei" w:date="2022-10-17T11:26:00Z">
              <w:r w:rsidRPr="00DB707E">
                <w:rPr>
                  <w:bCs/>
                  <w:lang w:eastAsia="zh-CN"/>
                </w:rPr>
                <w:t xml:space="preserve">Config </w:t>
              </w:r>
              <w:r>
                <w:rPr>
                  <w:bCs/>
                  <w:lang w:eastAsia="zh-CN"/>
                </w:rPr>
                <w:t>3</w:t>
              </w:r>
            </w:ins>
          </w:p>
        </w:tc>
        <w:tc>
          <w:tcPr>
            <w:tcW w:w="1276" w:type="dxa"/>
            <w:shd w:val="clear" w:color="auto" w:fill="auto"/>
            <w:tcPrChange w:id="6248" w:author="Huawei" w:date="2022-10-17T11:26:00Z">
              <w:tcPr>
                <w:tcW w:w="1276" w:type="dxa"/>
                <w:shd w:val="clear" w:color="auto" w:fill="auto"/>
              </w:tcPr>
            </w:tcPrChange>
          </w:tcPr>
          <w:p w14:paraId="45DBC48F" w14:textId="77777777" w:rsidR="00ED3DE7" w:rsidRPr="00DB707E" w:rsidRDefault="00ED3DE7" w:rsidP="00864629">
            <w:pPr>
              <w:pStyle w:val="TAC"/>
              <w:rPr>
                <w:ins w:id="6249" w:author="Huawei" w:date="2022-10-17T11:26:00Z"/>
              </w:rPr>
            </w:pPr>
          </w:p>
        </w:tc>
        <w:tc>
          <w:tcPr>
            <w:tcW w:w="2551" w:type="dxa"/>
            <w:shd w:val="clear" w:color="auto" w:fill="auto"/>
            <w:tcPrChange w:id="6250" w:author="Huawei" w:date="2022-10-17T11:26:00Z">
              <w:tcPr>
                <w:tcW w:w="2551" w:type="dxa"/>
                <w:shd w:val="clear" w:color="auto" w:fill="auto"/>
              </w:tcPr>
            </w:tcPrChange>
          </w:tcPr>
          <w:p w14:paraId="1B1083BC" w14:textId="77777777" w:rsidR="00ED3DE7" w:rsidRPr="00DB707E" w:rsidRDefault="00ED3DE7" w:rsidP="00864629">
            <w:pPr>
              <w:pStyle w:val="TAC"/>
              <w:rPr>
                <w:ins w:id="6251" w:author="Huawei" w:date="2022-10-17T11:26:00Z"/>
                <w:lang w:val="en-US"/>
              </w:rPr>
            </w:pPr>
            <w:ins w:id="6252" w:author="Huawei" w:date="2022-10-17T11:26:00Z">
              <w:r w:rsidRPr="00DB707E">
                <w:rPr>
                  <w:lang w:val="en-US"/>
                </w:rPr>
                <w:t>TDDConf.</w:t>
              </w:r>
              <w:r>
                <w:rPr>
                  <w:lang w:val="en-US"/>
                </w:rPr>
                <w:t>2.1</w:t>
              </w:r>
            </w:ins>
          </w:p>
        </w:tc>
        <w:tc>
          <w:tcPr>
            <w:tcW w:w="2268" w:type="dxa"/>
            <w:shd w:val="clear" w:color="auto" w:fill="auto"/>
            <w:tcPrChange w:id="6253" w:author="Huawei" w:date="2022-10-17T11:26:00Z">
              <w:tcPr>
                <w:tcW w:w="2268" w:type="dxa"/>
                <w:shd w:val="clear" w:color="auto" w:fill="auto"/>
              </w:tcPr>
            </w:tcPrChange>
          </w:tcPr>
          <w:p w14:paraId="639A7858" w14:textId="77777777" w:rsidR="00ED3DE7" w:rsidRPr="00DB707E" w:rsidRDefault="00ED3DE7" w:rsidP="00864629">
            <w:pPr>
              <w:pStyle w:val="TAC"/>
              <w:rPr>
                <w:ins w:id="6254" w:author="Huawei" w:date="2022-10-17T11:26:00Z"/>
              </w:rPr>
            </w:pPr>
          </w:p>
        </w:tc>
      </w:tr>
      <w:tr w:rsidR="00ED3DE7" w:rsidRPr="00DB707E" w14:paraId="7BFB44E6" w14:textId="77777777" w:rsidTr="00864629">
        <w:tc>
          <w:tcPr>
            <w:tcW w:w="3652" w:type="dxa"/>
            <w:gridSpan w:val="3"/>
            <w:shd w:val="clear" w:color="auto" w:fill="auto"/>
          </w:tcPr>
          <w:p w14:paraId="1B4CAC0B" w14:textId="77777777" w:rsidR="00ED3DE7" w:rsidRPr="00DB707E" w:rsidRDefault="00ED3DE7" w:rsidP="00864629">
            <w:pPr>
              <w:pStyle w:val="TAL"/>
            </w:pPr>
            <w:r w:rsidRPr="00DB707E">
              <w:t>OCNG Pattern</w:t>
            </w:r>
            <w:r w:rsidRPr="00DB707E">
              <w:rPr>
                <w:vertAlign w:val="superscript"/>
                <w:lang w:val="en-US"/>
              </w:rPr>
              <w:t xml:space="preserve"> Note 1</w:t>
            </w:r>
            <w:r w:rsidRPr="00DB707E">
              <w:t xml:space="preserve"> </w:t>
            </w:r>
          </w:p>
        </w:tc>
        <w:tc>
          <w:tcPr>
            <w:tcW w:w="1276" w:type="dxa"/>
            <w:tcBorders>
              <w:bottom w:val="single" w:sz="4" w:space="0" w:color="auto"/>
            </w:tcBorders>
            <w:shd w:val="clear" w:color="auto" w:fill="auto"/>
          </w:tcPr>
          <w:p w14:paraId="6770D1B9" w14:textId="77777777" w:rsidR="00ED3DE7" w:rsidRPr="00DB707E" w:rsidRDefault="00ED3DE7" w:rsidP="00864629">
            <w:pPr>
              <w:pStyle w:val="TAC"/>
            </w:pPr>
          </w:p>
        </w:tc>
        <w:tc>
          <w:tcPr>
            <w:tcW w:w="2551" w:type="dxa"/>
            <w:shd w:val="clear" w:color="auto" w:fill="auto"/>
          </w:tcPr>
          <w:p w14:paraId="6E2A9B18" w14:textId="77777777" w:rsidR="00ED3DE7" w:rsidRPr="00DB707E" w:rsidRDefault="00ED3DE7" w:rsidP="00864629">
            <w:pPr>
              <w:pStyle w:val="TAC"/>
              <w:rPr>
                <w:lang w:eastAsia="zh-CN"/>
              </w:rPr>
            </w:pPr>
            <w:r w:rsidRPr="00DB707E">
              <w:rPr>
                <w:snapToGrid w:val="0"/>
              </w:rPr>
              <w:t>OCNG pattern 1</w:t>
            </w:r>
          </w:p>
        </w:tc>
        <w:tc>
          <w:tcPr>
            <w:tcW w:w="2268" w:type="dxa"/>
            <w:shd w:val="clear" w:color="auto" w:fill="auto"/>
          </w:tcPr>
          <w:p w14:paraId="738CCF57" w14:textId="77777777" w:rsidR="00ED3DE7" w:rsidRPr="00DB707E" w:rsidRDefault="00ED3DE7" w:rsidP="00864629">
            <w:pPr>
              <w:pStyle w:val="TAC"/>
            </w:pPr>
            <w:r w:rsidRPr="00DB707E">
              <w:t xml:space="preserve">As defined in </w:t>
            </w:r>
            <w:r w:rsidRPr="00DB707E">
              <w:rPr>
                <w:lang w:eastAsia="zh-CN"/>
              </w:rPr>
              <w:t>A.3.2.1</w:t>
            </w:r>
            <w:r w:rsidRPr="00DB707E">
              <w:t>.</w:t>
            </w:r>
          </w:p>
        </w:tc>
      </w:tr>
      <w:tr w:rsidR="00ED3DE7" w:rsidRPr="00DB707E" w14:paraId="3363A39F" w14:textId="77777777" w:rsidTr="00864629">
        <w:trPr>
          <w:trHeight w:val="275"/>
        </w:trPr>
        <w:tc>
          <w:tcPr>
            <w:tcW w:w="2093" w:type="dxa"/>
            <w:gridSpan w:val="2"/>
            <w:tcBorders>
              <w:bottom w:val="nil"/>
            </w:tcBorders>
            <w:shd w:val="clear" w:color="auto" w:fill="auto"/>
          </w:tcPr>
          <w:p w14:paraId="718F14FA" w14:textId="77777777" w:rsidR="00ED3DE7" w:rsidRPr="00DB707E" w:rsidRDefault="00ED3DE7" w:rsidP="00864629">
            <w:pPr>
              <w:pStyle w:val="TAL"/>
            </w:pPr>
            <w:r w:rsidRPr="00DB707E">
              <w:t>PDSCH parameters</w:t>
            </w:r>
            <w:r w:rsidRPr="00DB707E">
              <w:rPr>
                <w:vertAlign w:val="superscript"/>
                <w:lang w:val="en-US"/>
              </w:rPr>
              <w:t xml:space="preserve"> Note 3</w:t>
            </w:r>
          </w:p>
        </w:tc>
        <w:tc>
          <w:tcPr>
            <w:tcW w:w="1559" w:type="dxa"/>
            <w:shd w:val="clear" w:color="auto" w:fill="auto"/>
          </w:tcPr>
          <w:p w14:paraId="1924AA8B" w14:textId="77777777" w:rsidR="00ED3DE7" w:rsidRPr="00DB707E" w:rsidRDefault="00ED3DE7" w:rsidP="00864629">
            <w:pPr>
              <w:pStyle w:val="TAL"/>
            </w:pPr>
            <w:r w:rsidRPr="00DB707E">
              <w:rPr>
                <w:lang w:eastAsia="zh-CN"/>
              </w:rPr>
              <w:t>Config 1,4</w:t>
            </w:r>
          </w:p>
        </w:tc>
        <w:tc>
          <w:tcPr>
            <w:tcW w:w="1276" w:type="dxa"/>
            <w:tcBorders>
              <w:bottom w:val="nil"/>
            </w:tcBorders>
            <w:shd w:val="clear" w:color="auto" w:fill="auto"/>
          </w:tcPr>
          <w:p w14:paraId="2EAF4361" w14:textId="77777777" w:rsidR="00ED3DE7" w:rsidRPr="00DB707E" w:rsidRDefault="00ED3DE7" w:rsidP="00864629">
            <w:pPr>
              <w:pStyle w:val="TAC"/>
            </w:pPr>
          </w:p>
        </w:tc>
        <w:tc>
          <w:tcPr>
            <w:tcW w:w="2551" w:type="dxa"/>
            <w:shd w:val="clear" w:color="auto" w:fill="auto"/>
          </w:tcPr>
          <w:p w14:paraId="14B8B283" w14:textId="77777777" w:rsidR="00ED3DE7" w:rsidRPr="00DB707E" w:rsidRDefault="00ED3DE7" w:rsidP="00864629">
            <w:pPr>
              <w:pStyle w:val="TAC"/>
              <w:rPr>
                <w:lang w:eastAsia="zh-CN"/>
              </w:rPr>
            </w:pPr>
            <w:r w:rsidRPr="00DB707E">
              <w:rPr>
                <w:lang w:eastAsia="zh-CN"/>
              </w:rPr>
              <w:t>SR.1.1 FDD</w:t>
            </w:r>
          </w:p>
        </w:tc>
        <w:tc>
          <w:tcPr>
            <w:tcW w:w="2268" w:type="dxa"/>
            <w:vMerge w:val="restart"/>
            <w:shd w:val="clear" w:color="auto" w:fill="auto"/>
          </w:tcPr>
          <w:p w14:paraId="0CA51001" w14:textId="77777777" w:rsidR="00ED3DE7" w:rsidRPr="00DB707E" w:rsidRDefault="00ED3DE7" w:rsidP="00864629">
            <w:pPr>
              <w:pStyle w:val="TAC"/>
            </w:pPr>
            <w:r w:rsidRPr="00DB707E">
              <w:t xml:space="preserve">As defined in </w:t>
            </w:r>
            <w:r w:rsidRPr="00DB707E">
              <w:rPr>
                <w:snapToGrid w:val="0"/>
              </w:rPr>
              <w:t>A.3.1.1</w:t>
            </w:r>
            <w:r w:rsidRPr="00DB707E">
              <w:t>.</w:t>
            </w:r>
          </w:p>
        </w:tc>
      </w:tr>
      <w:tr w:rsidR="00ED3DE7" w:rsidRPr="00DB707E" w14:paraId="41CC6B50" w14:textId="77777777" w:rsidTr="00864629">
        <w:trPr>
          <w:trHeight w:val="275"/>
        </w:trPr>
        <w:tc>
          <w:tcPr>
            <w:tcW w:w="2093" w:type="dxa"/>
            <w:gridSpan w:val="2"/>
            <w:tcBorders>
              <w:top w:val="nil"/>
            </w:tcBorders>
            <w:shd w:val="clear" w:color="auto" w:fill="auto"/>
          </w:tcPr>
          <w:p w14:paraId="1088D984" w14:textId="77777777" w:rsidR="00ED3DE7" w:rsidRPr="00DB707E" w:rsidRDefault="00ED3DE7" w:rsidP="00864629">
            <w:pPr>
              <w:pStyle w:val="TAL"/>
            </w:pPr>
          </w:p>
        </w:tc>
        <w:tc>
          <w:tcPr>
            <w:tcW w:w="1559" w:type="dxa"/>
            <w:shd w:val="clear" w:color="auto" w:fill="auto"/>
          </w:tcPr>
          <w:p w14:paraId="6D0D4CC1" w14:textId="77777777" w:rsidR="00ED3DE7" w:rsidRPr="00DB707E" w:rsidRDefault="00ED3DE7" w:rsidP="00864629">
            <w:pPr>
              <w:pStyle w:val="TAL"/>
            </w:pPr>
            <w:r w:rsidRPr="00DB707E">
              <w:rPr>
                <w:lang w:eastAsia="zh-CN"/>
              </w:rPr>
              <w:t>Config 2</w:t>
            </w:r>
            <w:del w:id="6255" w:author="Huawei" w:date="2022-10-17T11:27:00Z">
              <w:r w:rsidRPr="00DB707E" w:rsidDel="00145CEB">
                <w:rPr>
                  <w:lang w:eastAsia="zh-CN"/>
                </w:rPr>
                <w:delText>,3</w:delText>
              </w:r>
            </w:del>
          </w:p>
        </w:tc>
        <w:tc>
          <w:tcPr>
            <w:tcW w:w="1276" w:type="dxa"/>
            <w:tcBorders>
              <w:top w:val="nil"/>
            </w:tcBorders>
            <w:shd w:val="clear" w:color="auto" w:fill="auto"/>
          </w:tcPr>
          <w:p w14:paraId="324683F9" w14:textId="77777777" w:rsidR="00ED3DE7" w:rsidRPr="00DB707E" w:rsidRDefault="00ED3DE7" w:rsidP="00864629">
            <w:pPr>
              <w:pStyle w:val="TAC"/>
            </w:pPr>
          </w:p>
        </w:tc>
        <w:tc>
          <w:tcPr>
            <w:tcW w:w="2551" w:type="dxa"/>
            <w:shd w:val="clear" w:color="auto" w:fill="auto"/>
          </w:tcPr>
          <w:p w14:paraId="5641A4AC" w14:textId="77777777" w:rsidR="00ED3DE7" w:rsidRPr="00DB707E" w:rsidRDefault="00ED3DE7" w:rsidP="00864629">
            <w:pPr>
              <w:pStyle w:val="TAC"/>
              <w:rPr>
                <w:lang w:eastAsia="zh-CN"/>
              </w:rPr>
            </w:pPr>
            <w:r w:rsidRPr="00DB707E">
              <w:t>SR.</w:t>
            </w:r>
            <w:ins w:id="6256" w:author="Huawei" w:date="2022-10-17T11:27:00Z">
              <w:r>
                <w:t>1</w:t>
              </w:r>
            </w:ins>
            <w:del w:id="6257" w:author="Huawei" w:date="2022-10-17T11:27:00Z">
              <w:r w:rsidRPr="00DB707E" w:rsidDel="00145CEB">
                <w:delText>2</w:delText>
              </w:r>
            </w:del>
            <w:r w:rsidRPr="00DB707E">
              <w:t>.1 TDD</w:t>
            </w:r>
          </w:p>
        </w:tc>
        <w:tc>
          <w:tcPr>
            <w:tcW w:w="2268" w:type="dxa"/>
            <w:vMerge/>
            <w:shd w:val="clear" w:color="auto" w:fill="auto"/>
          </w:tcPr>
          <w:p w14:paraId="2F5743AF" w14:textId="77777777" w:rsidR="00ED3DE7" w:rsidRPr="00DB707E" w:rsidRDefault="00ED3DE7" w:rsidP="00864629">
            <w:pPr>
              <w:pStyle w:val="TAC"/>
            </w:pPr>
          </w:p>
        </w:tc>
      </w:tr>
      <w:tr w:rsidR="00ED3DE7" w:rsidRPr="00DB707E" w14:paraId="354A8E74" w14:textId="77777777" w:rsidTr="00864629">
        <w:trPr>
          <w:trHeight w:val="275"/>
          <w:ins w:id="6258" w:author="Huawei" w:date="2022-10-17T11:27:00Z"/>
        </w:trPr>
        <w:tc>
          <w:tcPr>
            <w:tcW w:w="2093" w:type="dxa"/>
            <w:gridSpan w:val="2"/>
            <w:tcBorders>
              <w:top w:val="nil"/>
            </w:tcBorders>
            <w:shd w:val="clear" w:color="auto" w:fill="auto"/>
          </w:tcPr>
          <w:p w14:paraId="5A3DB4A0" w14:textId="77777777" w:rsidR="00ED3DE7" w:rsidRPr="00DB707E" w:rsidRDefault="00ED3DE7" w:rsidP="00864629">
            <w:pPr>
              <w:pStyle w:val="TAL"/>
              <w:rPr>
                <w:ins w:id="6259" w:author="Huawei" w:date="2022-10-17T11:27:00Z"/>
              </w:rPr>
            </w:pPr>
          </w:p>
        </w:tc>
        <w:tc>
          <w:tcPr>
            <w:tcW w:w="1559" w:type="dxa"/>
            <w:shd w:val="clear" w:color="auto" w:fill="auto"/>
          </w:tcPr>
          <w:p w14:paraId="0C4752CB" w14:textId="77777777" w:rsidR="00ED3DE7" w:rsidRPr="00DB707E" w:rsidRDefault="00ED3DE7" w:rsidP="00864629">
            <w:pPr>
              <w:pStyle w:val="TAL"/>
              <w:rPr>
                <w:ins w:id="6260" w:author="Huawei" w:date="2022-10-17T11:27:00Z"/>
                <w:lang w:eastAsia="zh-CN"/>
              </w:rPr>
            </w:pPr>
            <w:ins w:id="6261" w:author="Huawei" w:date="2022-10-17T11:27:00Z">
              <w:r w:rsidRPr="00DB707E">
                <w:rPr>
                  <w:lang w:eastAsia="zh-CN"/>
                </w:rPr>
                <w:t>Config 3</w:t>
              </w:r>
            </w:ins>
          </w:p>
        </w:tc>
        <w:tc>
          <w:tcPr>
            <w:tcW w:w="1276" w:type="dxa"/>
            <w:tcBorders>
              <w:top w:val="nil"/>
            </w:tcBorders>
            <w:shd w:val="clear" w:color="auto" w:fill="auto"/>
          </w:tcPr>
          <w:p w14:paraId="273FE21B" w14:textId="77777777" w:rsidR="00ED3DE7" w:rsidRPr="00DB707E" w:rsidRDefault="00ED3DE7" w:rsidP="00864629">
            <w:pPr>
              <w:pStyle w:val="TAC"/>
              <w:rPr>
                <w:ins w:id="6262" w:author="Huawei" w:date="2022-10-17T11:27:00Z"/>
              </w:rPr>
            </w:pPr>
          </w:p>
        </w:tc>
        <w:tc>
          <w:tcPr>
            <w:tcW w:w="2551" w:type="dxa"/>
            <w:shd w:val="clear" w:color="auto" w:fill="auto"/>
          </w:tcPr>
          <w:p w14:paraId="58D1EDAA" w14:textId="77777777" w:rsidR="00ED3DE7" w:rsidRPr="00DB707E" w:rsidRDefault="00ED3DE7" w:rsidP="00864629">
            <w:pPr>
              <w:pStyle w:val="TAC"/>
              <w:rPr>
                <w:ins w:id="6263" w:author="Huawei" w:date="2022-10-17T11:27:00Z"/>
              </w:rPr>
            </w:pPr>
            <w:ins w:id="6264" w:author="Huawei" w:date="2022-10-17T11:27:00Z">
              <w:r w:rsidRPr="00DB707E">
                <w:t>SR.2.1 TDD</w:t>
              </w:r>
            </w:ins>
          </w:p>
        </w:tc>
        <w:tc>
          <w:tcPr>
            <w:tcW w:w="2268" w:type="dxa"/>
            <w:shd w:val="clear" w:color="auto" w:fill="auto"/>
          </w:tcPr>
          <w:p w14:paraId="08977405" w14:textId="77777777" w:rsidR="00ED3DE7" w:rsidRPr="00DB707E" w:rsidRDefault="00ED3DE7" w:rsidP="00864629">
            <w:pPr>
              <w:pStyle w:val="TAC"/>
              <w:rPr>
                <w:ins w:id="6265" w:author="Huawei" w:date="2022-10-17T11:27:00Z"/>
              </w:rPr>
            </w:pPr>
          </w:p>
        </w:tc>
      </w:tr>
      <w:tr w:rsidR="00ED3DE7" w:rsidRPr="00DB707E" w14:paraId="7B5C427A" w14:textId="77777777" w:rsidTr="00864629">
        <w:tc>
          <w:tcPr>
            <w:tcW w:w="3652" w:type="dxa"/>
            <w:gridSpan w:val="3"/>
            <w:shd w:val="clear" w:color="auto" w:fill="auto"/>
          </w:tcPr>
          <w:p w14:paraId="0847B92F" w14:textId="77777777" w:rsidR="00ED3DE7" w:rsidRPr="00DB707E" w:rsidRDefault="00ED3DE7" w:rsidP="00864629">
            <w:pPr>
              <w:pStyle w:val="TAL"/>
              <w:rPr>
                <w:lang w:val="it-IT"/>
              </w:rPr>
            </w:pPr>
            <w:r w:rsidRPr="00DB707E">
              <w:rPr>
                <w:lang w:val="it-IT" w:eastAsia="zh-CN"/>
              </w:rPr>
              <w:t>NR</w:t>
            </w:r>
            <w:r w:rsidRPr="00DB707E">
              <w:rPr>
                <w:lang w:val="it-IT"/>
              </w:rPr>
              <w:t xml:space="preserve"> RF Channel Number</w:t>
            </w:r>
          </w:p>
        </w:tc>
        <w:tc>
          <w:tcPr>
            <w:tcW w:w="1276" w:type="dxa"/>
            <w:shd w:val="clear" w:color="auto" w:fill="auto"/>
          </w:tcPr>
          <w:p w14:paraId="4297E6AA" w14:textId="77777777" w:rsidR="00ED3DE7" w:rsidRPr="00DB707E" w:rsidRDefault="00ED3DE7" w:rsidP="00864629">
            <w:pPr>
              <w:pStyle w:val="TAC"/>
              <w:rPr>
                <w:lang w:val="it-IT"/>
              </w:rPr>
            </w:pPr>
          </w:p>
        </w:tc>
        <w:tc>
          <w:tcPr>
            <w:tcW w:w="2551" w:type="dxa"/>
            <w:tcBorders>
              <w:bottom w:val="single" w:sz="4" w:space="0" w:color="auto"/>
            </w:tcBorders>
            <w:shd w:val="clear" w:color="auto" w:fill="auto"/>
          </w:tcPr>
          <w:p w14:paraId="5878D023" w14:textId="77777777" w:rsidR="00ED3DE7" w:rsidRPr="00DB707E" w:rsidRDefault="00ED3DE7" w:rsidP="00864629">
            <w:pPr>
              <w:pStyle w:val="TAC"/>
              <w:rPr>
                <w:lang w:eastAsia="zh-CN"/>
              </w:rPr>
            </w:pPr>
            <w:r w:rsidRPr="00DB707E">
              <w:rPr>
                <w:bCs/>
                <w:lang w:eastAsia="zh-CN"/>
              </w:rPr>
              <w:t>1</w:t>
            </w:r>
          </w:p>
        </w:tc>
        <w:tc>
          <w:tcPr>
            <w:tcW w:w="2268" w:type="dxa"/>
            <w:shd w:val="clear" w:color="auto" w:fill="auto"/>
          </w:tcPr>
          <w:p w14:paraId="2DD5BA63" w14:textId="77777777" w:rsidR="00ED3DE7" w:rsidRPr="00DB707E" w:rsidRDefault="00ED3DE7" w:rsidP="00864629">
            <w:pPr>
              <w:pStyle w:val="TAC"/>
            </w:pPr>
          </w:p>
        </w:tc>
      </w:tr>
      <w:tr w:rsidR="00ED3DE7" w:rsidRPr="00DB707E" w14:paraId="6900D313" w14:textId="77777777" w:rsidTr="00864629">
        <w:tc>
          <w:tcPr>
            <w:tcW w:w="3652" w:type="dxa"/>
            <w:gridSpan w:val="3"/>
            <w:shd w:val="clear" w:color="auto" w:fill="auto"/>
          </w:tcPr>
          <w:p w14:paraId="1D6F2C59" w14:textId="77777777" w:rsidR="00ED3DE7" w:rsidRPr="00DB707E" w:rsidRDefault="00ED3DE7" w:rsidP="00864629">
            <w:pPr>
              <w:pStyle w:val="TAL"/>
            </w:pPr>
            <w:r w:rsidRPr="00DB707E">
              <w:t>EPRE ratio of PSS to SSS</w:t>
            </w:r>
          </w:p>
        </w:tc>
        <w:tc>
          <w:tcPr>
            <w:tcW w:w="1276" w:type="dxa"/>
            <w:shd w:val="clear" w:color="auto" w:fill="auto"/>
          </w:tcPr>
          <w:p w14:paraId="4D0506B5" w14:textId="77777777" w:rsidR="00ED3DE7" w:rsidRPr="00DB707E" w:rsidRDefault="00ED3DE7" w:rsidP="00864629">
            <w:pPr>
              <w:pStyle w:val="TAC"/>
            </w:pPr>
            <w:r w:rsidRPr="00DB707E">
              <w:rPr>
                <w:bCs/>
              </w:rPr>
              <w:t>dB</w:t>
            </w:r>
          </w:p>
        </w:tc>
        <w:tc>
          <w:tcPr>
            <w:tcW w:w="2551" w:type="dxa"/>
            <w:tcBorders>
              <w:bottom w:val="nil"/>
            </w:tcBorders>
            <w:shd w:val="clear" w:color="auto" w:fill="auto"/>
          </w:tcPr>
          <w:p w14:paraId="54DF2651" w14:textId="77777777" w:rsidR="00ED3DE7" w:rsidRPr="00DB707E" w:rsidRDefault="00ED3DE7" w:rsidP="00864629">
            <w:pPr>
              <w:pStyle w:val="TAC"/>
              <w:rPr>
                <w:lang w:eastAsia="zh-CN"/>
              </w:rPr>
            </w:pPr>
            <w:r w:rsidRPr="00DB707E">
              <w:rPr>
                <w:lang w:eastAsia="zh-CN"/>
              </w:rPr>
              <w:t>0</w:t>
            </w:r>
          </w:p>
        </w:tc>
        <w:tc>
          <w:tcPr>
            <w:tcW w:w="2268" w:type="dxa"/>
            <w:shd w:val="clear" w:color="auto" w:fill="auto"/>
          </w:tcPr>
          <w:p w14:paraId="0FCDE618" w14:textId="77777777" w:rsidR="00ED3DE7" w:rsidRPr="00DB707E" w:rsidRDefault="00ED3DE7" w:rsidP="00864629">
            <w:pPr>
              <w:pStyle w:val="TAC"/>
            </w:pPr>
          </w:p>
        </w:tc>
      </w:tr>
      <w:tr w:rsidR="00ED3DE7" w:rsidRPr="00DB707E" w14:paraId="556BD92E" w14:textId="77777777" w:rsidTr="00864629">
        <w:tc>
          <w:tcPr>
            <w:tcW w:w="3652" w:type="dxa"/>
            <w:gridSpan w:val="3"/>
            <w:shd w:val="clear" w:color="auto" w:fill="auto"/>
          </w:tcPr>
          <w:p w14:paraId="5FAE6E1F" w14:textId="77777777" w:rsidR="00ED3DE7" w:rsidRPr="00DB707E" w:rsidRDefault="00ED3DE7" w:rsidP="00864629">
            <w:pPr>
              <w:pStyle w:val="TAL"/>
            </w:pPr>
            <w:r w:rsidRPr="00DB707E">
              <w:t>EPRE ratio of PBCH_DMRS to SSS</w:t>
            </w:r>
          </w:p>
        </w:tc>
        <w:tc>
          <w:tcPr>
            <w:tcW w:w="1276" w:type="dxa"/>
            <w:shd w:val="clear" w:color="auto" w:fill="auto"/>
          </w:tcPr>
          <w:p w14:paraId="41C37C85"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038CCB51" w14:textId="77777777" w:rsidR="00ED3DE7" w:rsidRPr="00DB707E" w:rsidRDefault="00ED3DE7" w:rsidP="00864629">
            <w:pPr>
              <w:pStyle w:val="TAC"/>
            </w:pPr>
          </w:p>
        </w:tc>
        <w:tc>
          <w:tcPr>
            <w:tcW w:w="2268" w:type="dxa"/>
            <w:shd w:val="clear" w:color="auto" w:fill="auto"/>
          </w:tcPr>
          <w:p w14:paraId="4B60A377" w14:textId="77777777" w:rsidR="00ED3DE7" w:rsidRPr="00DB707E" w:rsidRDefault="00ED3DE7" w:rsidP="00864629">
            <w:pPr>
              <w:pStyle w:val="TAC"/>
            </w:pPr>
          </w:p>
        </w:tc>
      </w:tr>
      <w:tr w:rsidR="00ED3DE7" w:rsidRPr="00DB707E" w14:paraId="7CBC37C2" w14:textId="77777777" w:rsidTr="00864629">
        <w:tc>
          <w:tcPr>
            <w:tcW w:w="3652" w:type="dxa"/>
            <w:gridSpan w:val="3"/>
            <w:shd w:val="clear" w:color="auto" w:fill="auto"/>
          </w:tcPr>
          <w:p w14:paraId="2577A875" w14:textId="77777777" w:rsidR="00ED3DE7" w:rsidRPr="00DB707E" w:rsidRDefault="00ED3DE7" w:rsidP="00864629">
            <w:pPr>
              <w:pStyle w:val="TAL"/>
            </w:pPr>
            <w:r w:rsidRPr="00DB707E">
              <w:t>EPRE ratio of PBCH to PBCH_DMRS</w:t>
            </w:r>
          </w:p>
        </w:tc>
        <w:tc>
          <w:tcPr>
            <w:tcW w:w="1276" w:type="dxa"/>
            <w:shd w:val="clear" w:color="auto" w:fill="auto"/>
          </w:tcPr>
          <w:p w14:paraId="7A8655CF"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0E96E714" w14:textId="77777777" w:rsidR="00ED3DE7" w:rsidRPr="00DB707E" w:rsidRDefault="00ED3DE7" w:rsidP="00864629">
            <w:pPr>
              <w:pStyle w:val="TAC"/>
            </w:pPr>
          </w:p>
        </w:tc>
        <w:tc>
          <w:tcPr>
            <w:tcW w:w="2268" w:type="dxa"/>
            <w:shd w:val="clear" w:color="auto" w:fill="auto"/>
          </w:tcPr>
          <w:p w14:paraId="4E2BADED" w14:textId="77777777" w:rsidR="00ED3DE7" w:rsidRPr="00DB707E" w:rsidRDefault="00ED3DE7" w:rsidP="00864629">
            <w:pPr>
              <w:pStyle w:val="TAC"/>
            </w:pPr>
          </w:p>
        </w:tc>
      </w:tr>
      <w:tr w:rsidR="00ED3DE7" w:rsidRPr="00DB707E" w14:paraId="76C44170" w14:textId="77777777" w:rsidTr="00864629">
        <w:tc>
          <w:tcPr>
            <w:tcW w:w="3652" w:type="dxa"/>
            <w:gridSpan w:val="3"/>
            <w:shd w:val="clear" w:color="auto" w:fill="auto"/>
          </w:tcPr>
          <w:p w14:paraId="5BB4056F" w14:textId="77777777" w:rsidR="00ED3DE7" w:rsidRPr="00DB707E" w:rsidRDefault="00ED3DE7" w:rsidP="00864629">
            <w:pPr>
              <w:pStyle w:val="TAL"/>
            </w:pPr>
            <w:r w:rsidRPr="00DB707E">
              <w:t>EPRE ratio of PDCCH_DMRS to SSS</w:t>
            </w:r>
          </w:p>
        </w:tc>
        <w:tc>
          <w:tcPr>
            <w:tcW w:w="1276" w:type="dxa"/>
            <w:shd w:val="clear" w:color="auto" w:fill="auto"/>
          </w:tcPr>
          <w:p w14:paraId="24416C30"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7CE02063" w14:textId="77777777" w:rsidR="00ED3DE7" w:rsidRPr="00DB707E" w:rsidRDefault="00ED3DE7" w:rsidP="00864629">
            <w:pPr>
              <w:pStyle w:val="TAC"/>
            </w:pPr>
          </w:p>
        </w:tc>
        <w:tc>
          <w:tcPr>
            <w:tcW w:w="2268" w:type="dxa"/>
            <w:shd w:val="clear" w:color="auto" w:fill="auto"/>
          </w:tcPr>
          <w:p w14:paraId="3D476396" w14:textId="77777777" w:rsidR="00ED3DE7" w:rsidRPr="00DB707E" w:rsidRDefault="00ED3DE7" w:rsidP="00864629">
            <w:pPr>
              <w:pStyle w:val="TAC"/>
            </w:pPr>
          </w:p>
        </w:tc>
      </w:tr>
      <w:tr w:rsidR="00ED3DE7" w:rsidRPr="00DB707E" w14:paraId="730C5674" w14:textId="77777777" w:rsidTr="00864629">
        <w:tc>
          <w:tcPr>
            <w:tcW w:w="3652" w:type="dxa"/>
            <w:gridSpan w:val="3"/>
            <w:shd w:val="clear" w:color="auto" w:fill="auto"/>
          </w:tcPr>
          <w:p w14:paraId="620F5E9F" w14:textId="77777777" w:rsidR="00ED3DE7" w:rsidRPr="00DB707E" w:rsidRDefault="00ED3DE7" w:rsidP="00864629">
            <w:pPr>
              <w:pStyle w:val="TAL"/>
            </w:pPr>
            <w:r w:rsidRPr="00DB707E">
              <w:t>EPRE ratio of PDCCH to PDCCH_DMRS</w:t>
            </w:r>
          </w:p>
        </w:tc>
        <w:tc>
          <w:tcPr>
            <w:tcW w:w="1276" w:type="dxa"/>
            <w:shd w:val="clear" w:color="auto" w:fill="auto"/>
          </w:tcPr>
          <w:p w14:paraId="02ADDA33"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6298813C" w14:textId="77777777" w:rsidR="00ED3DE7" w:rsidRPr="00DB707E" w:rsidRDefault="00ED3DE7" w:rsidP="00864629">
            <w:pPr>
              <w:pStyle w:val="TAC"/>
            </w:pPr>
          </w:p>
        </w:tc>
        <w:tc>
          <w:tcPr>
            <w:tcW w:w="2268" w:type="dxa"/>
            <w:shd w:val="clear" w:color="auto" w:fill="auto"/>
          </w:tcPr>
          <w:p w14:paraId="0FA2C92C" w14:textId="77777777" w:rsidR="00ED3DE7" w:rsidRPr="00DB707E" w:rsidRDefault="00ED3DE7" w:rsidP="00864629">
            <w:pPr>
              <w:pStyle w:val="TAC"/>
            </w:pPr>
          </w:p>
        </w:tc>
      </w:tr>
      <w:tr w:rsidR="00ED3DE7" w:rsidRPr="00DB707E" w14:paraId="379AA32B" w14:textId="77777777" w:rsidTr="00864629">
        <w:tc>
          <w:tcPr>
            <w:tcW w:w="3652" w:type="dxa"/>
            <w:gridSpan w:val="3"/>
            <w:shd w:val="clear" w:color="auto" w:fill="auto"/>
          </w:tcPr>
          <w:p w14:paraId="3B5D8632" w14:textId="77777777" w:rsidR="00ED3DE7" w:rsidRPr="00DB707E" w:rsidRDefault="00ED3DE7" w:rsidP="00864629">
            <w:pPr>
              <w:pStyle w:val="TAL"/>
            </w:pPr>
            <w:r w:rsidRPr="00DB707E">
              <w:t>EPRE ratio of PDSCH_DMRS to SSS</w:t>
            </w:r>
          </w:p>
        </w:tc>
        <w:tc>
          <w:tcPr>
            <w:tcW w:w="1276" w:type="dxa"/>
            <w:shd w:val="clear" w:color="auto" w:fill="auto"/>
          </w:tcPr>
          <w:p w14:paraId="0DF1EEEE"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1567CDDF" w14:textId="77777777" w:rsidR="00ED3DE7" w:rsidRPr="00DB707E" w:rsidRDefault="00ED3DE7" w:rsidP="00864629">
            <w:pPr>
              <w:pStyle w:val="TAC"/>
            </w:pPr>
          </w:p>
        </w:tc>
        <w:tc>
          <w:tcPr>
            <w:tcW w:w="2268" w:type="dxa"/>
            <w:shd w:val="clear" w:color="auto" w:fill="auto"/>
          </w:tcPr>
          <w:p w14:paraId="4A519A56" w14:textId="77777777" w:rsidR="00ED3DE7" w:rsidRPr="00DB707E" w:rsidRDefault="00ED3DE7" w:rsidP="00864629">
            <w:pPr>
              <w:pStyle w:val="TAC"/>
            </w:pPr>
          </w:p>
        </w:tc>
      </w:tr>
      <w:tr w:rsidR="00ED3DE7" w:rsidRPr="00DB707E" w14:paraId="4DE5E953" w14:textId="77777777" w:rsidTr="00864629">
        <w:tc>
          <w:tcPr>
            <w:tcW w:w="3652" w:type="dxa"/>
            <w:gridSpan w:val="3"/>
            <w:shd w:val="clear" w:color="auto" w:fill="auto"/>
          </w:tcPr>
          <w:p w14:paraId="42727EDD" w14:textId="77777777" w:rsidR="00ED3DE7" w:rsidRPr="00DB707E" w:rsidRDefault="00ED3DE7" w:rsidP="00864629">
            <w:pPr>
              <w:pStyle w:val="TAL"/>
            </w:pPr>
            <w:r w:rsidRPr="00DB707E">
              <w:t>EPRE ratio of PDSCH to PDSCH_DMRS</w:t>
            </w:r>
          </w:p>
        </w:tc>
        <w:tc>
          <w:tcPr>
            <w:tcW w:w="1276" w:type="dxa"/>
            <w:shd w:val="clear" w:color="auto" w:fill="auto"/>
          </w:tcPr>
          <w:p w14:paraId="3D79C0BF" w14:textId="77777777" w:rsidR="00ED3DE7" w:rsidRPr="00DB707E" w:rsidRDefault="00ED3DE7" w:rsidP="00864629">
            <w:pPr>
              <w:pStyle w:val="TAC"/>
            </w:pPr>
            <w:r w:rsidRPr="00DB707E">
              <w:rPr>
                <w:bCs/>
              </w:rPr>
              <w:t>dB</w:t>
            </w:r>
          </w:p>
        </w:tc>
        <w:tc>
          <w:tcPr>
            <w:tcW w:w="2551" w:type="dxa"/>
            <w:tcBorders>
              <w:top w:val="nil"/>
            </w:tcBorders>
            <w:shd w:val="clear" w:color="auto" w:fill="auto"/>
          </w:tcPr>
          <w:p w14:paraId="02E43EC6" w14:textId="77777777" w:rsidR="00ED3DE7" w:rsidRPr="00DB707E" w:rsidRDefault="00ED3DE7" w:rsidP="00864629">
            <w:pPr>
              <w:pStyle w:val="TAC"/>
            </w:pPr>
          </w:p>
        </w:tc>
        <w:tc>
          <w:tcPr>
            <w:tcW w:w="2268" w:type="dxa"/>
            <w:shd w:val="clear" w:color="auto" w:fill="auto"/>
          </w:tcPr>
          <w:p w14:paraId="0948EE2D" w14:textId="77777777" w:rsidR="00ED3DE7" w:rsidRPr="00DB707E" w:rsidRDefault="00ED3DE7" w:rsidP="00864629">
            <w:pPr>
              <w:pStyle w:val="TAC"/>
            </w:pPr>
          </w:p>
        </w:tc>
      </w:tr>
      <w:tr w:rsidR="00ED3DE7" w:rsidRPr="00DB707E" w14:paraId="3B3FABFB" w14:textId="77777777" w:rsidTr="00864629">
        <w:tc>
          <w:tcPr>
            <w:tcW w:w="1242" w:type="dxa"/>
            <w:tcBorders>
              <w:bottom w:val="nil"/>
            </w:tcBorders>
            <w:shd w:val="clear" w:color="auto" w:fill="auto"/>
          </w:tcPr>
          <w:p w14:paraId="0834EFBC" w14:textId="77777777" w:rsidR="00ED3DE7" w:rsidRPr="00DB707E" w:rsidRDefault="00ED3DE7" w:rsidP="00864629">
            <w:pPr>
              <w:pStyle w:val="TAL"/>
              <w:rPr>
                <w:lang w:eastAsia="zh-CN"/>
              </w:rPr>
            </w:pPr>
            <w:r w:rsidRPr="00DB707E">
              <w:rPr>
                <w:lang w:eastAsia="zh-CN"/>
              </w:rPr>
              <w:t>SSB with index 0</w:t>
            </w:r>
          </w:p>
        </w:tc>
        <w:tc>
          <w:tcPr>
            <w:tcW w:w="2410" w:type="dxa"/>
            <w:gridSpan w:val="2"/>
            <w:shd w:val="clear" w:color="auto" w:fill="auto"/>
          </w:tcPr>
          <w:p w14:paraId="71DDBAA3" w14:textId="77777777" w:rsidR="00ED3DE7" w:rsidRPr="00DB707E" w:rsidRDefault="00ED3DE7" w:rsidP="00864629">
            <w:pPr>
              <w:pStyle w:val="TAL"/>
            </w:pPr>
            <w:r w:rsidRPr="00DB707E">
              <w:rPr>
                <w:position w:val="-12"/>
              </w:rPr>
              <w:object w:dxaOrig="680" w:dyaOrig="380" w14:anchorId="6F144AF8">
                <v:shape id="_x0000_i2010" type="#_x0000_t75" style="width:36.65pt;height:15.45pt" o:ole="" fillcolor="window">
                  <v:imagedata r:id="rId60" o:title=""/>
                </v:shape>
                <o:OLEObject Type="Embed" ProgID="Equation.3" ShapeID="_x0000_i2010" DrawAspect="Content" ObjectID="_1731331390" r:id="rId91"/>
              </w:object>
            </w:r>
          </w:p>
        </w:tc>
        <w:tc>
          <w:tcPr>
            <w:tcW w:w="1276" w:type="dxa"/>
            <w:tcBorders>
              <w:bottom w:val="single" w:sz="4" w:space="0" w:color="auto"/>
            </w:tcBorders>
            <w:shd w:val="clear" w:color="auto" w:fill="auto"/>
          </w:tcPr>
          <w:p w14:paraId="624DFA05" w14:textId="77777777" w:rsidR="00ED3DE7" w:rsidRPr="00DB707E" w:rsidRDefault="00ED3DE7" w:rsidP="00864629">
            <w:pPr>
              <w:pStyle w:val="TAC"/>
            </w:pPr>
            <w:r w:rsidRPr="00DB707E">
              <w:t>dB</w:t>
            </w:r>
          </w:p>
        </w:tc>
        <w:tc>
          <w:tcPr>
            <w:tcW w:w="2551" w:type="dxa"/>
            <w:shd w:val="clear" w:color="auto" w:fill="auto"/>
          </w:tcPr>
          <w:p w14:paraId="647D86ED" w14:textId="77777777" w:rsidR="00ED3DE7" w:rsidRPr="00DB707E" w:rsidRDefault="00ED3DE7" w:rsidP="00864629">
            <w:pPr>
              <w:pStyle w:val="TAC"/>
              <w:rPr>
                <w:lang w:eastAsia="zh-CN"/>
              </w:rPr>
            </w:pPr>
            <w:r w:rsidRPr="00DB707E">
              <w:rPr>
                <w:bCs/>
              </w:rPr>
              <w:t>3</w:t>
            </w:r>
          </w:p>
        </w:tc>
        <w:tc>
          <w:tcPr>
            <w:tcW w:w="2268" w:type="dxa"/>
            <w:vMerge w:val="restart"/>
            <w:shd w:val="clear" w:color="auto" w:fill="auto"/>
          </w:tcPr>
          <w:p w14:paraId="3EAE2EA1" w14:textId="77777777" w:rsidR="00ED3DE7" w:rsidRPr="00DB707E" w:rsidRDefault="00ED3DE7" w:rsidP="00864629">
            <w:pPr>
              <w:pStyle w:val="TAC"/>
              <w:rPr>
                <w:lang w:eastAsia="zh-CN"/>
              </w:rPr>
            </w:pPr>
            <w:r w:rsidRPr="00DB707E">
              <w:rPr>
                <w:lang w:eastAsia="zh-CN"/>
              </w:rPr>
              <w:t xml:space="preserve">Power of SSB with index 0 is set to be above configured </w:t>
            </w:r>
            <w:proofErr w:type="spellStart"/>
            <w:r w:rsidRPr="00DB707E">
              <w:rPr>
                <w:i/>
                <w:iCs/>
                <w:lang w:eastAsia="ko-KR"/>
              </w:rPr>
              <w:t>msgA</w:t>
            </w:r>
            <w:proofErr w:type="spellEnd"/>
            <w:r w:rsidRPr="00DB707E">
              <w:rPr>
                <w:i/>
                <w:iCs/>
                <w:lang w:eastAsia="ko-KR"/>
              </w:rPr>
              <w:t>-</w:t>
            </w:r>
            <w:r w:rsidRPr="00DB707E">
              <w:rPr>
                <w:i/>
                <w:lang w:eastAsia="ko-KR"/>
              </w:rPr>
              <w:t>RSRP</w:t>
            </w:r>
            <w:r w:rsidRPr="00DB707E">
              <w:rPr>
                <w:i/>
                <w:iCs/>
                <w:lang w:eastAsia="ko-KR"/>
              </w:rPr>
              <w:t>-</w:t>
            </w:r>
            <w:proofErr w:type="spellStart"/>
            <w:r w:rsidRPr="00DB707E">
              <w:rPr>
                <w:i/>
                <w:iCs/>
                <w:lang w:eastAsia="ko-KR"/>
              </w:rPr>
              <w:t>ThresholdSSB</w:t>
            </w:r>
            <w:proofErr w:type="spellEnd"/>
          </w:p>
        </w:tc>
      </w:tr>
      <w:tr w:rsidR="00ED3DE7" w:rsidRPr="00DB707E" w14:paraId="7A0662C1" w14:textId="77777777" w:rsidTr="00864629">
        <w:trPr>
          <w:trHeight w:val="275"/>
        </w:trPr>
        <w:tc>
          <w:tcPr>
            <w:tcW w:w="1242" w:type="dxa"/>
            <w:tcBorders>
              <w:top w:val="nil"/>
              <w:bottom w:val="nil"/>
            </w:tcBorders>
            <w:shd w:val="clear" w:color="auto" w:fill="auto"/>
          </w:tcPr>
          <w:p w14:paraId="14B59FB1" w14:textId="77777777" w:rsidR="00ED3DE7" w:rsidRPr="00DB707E" w:rsidRDefault="00ED3DE7" w:rsidP="00864629">
            <w:pPr>
              <w:pStyle w:val="TAL"/>
              <w:rPr>
                <w:lang w:eastAsia="zh-CN"/>
              </w:rPr>
            </w:pPr>
          </w:p>
        </w:tc>
        <w:tc>
          <w:tcPr>
            <w:tcW w:w="851" w:type="dxa"/>
            <w:tcBorders>
              <w:bottom w:val="nil"/>
            </w:tcBorders>
            <w:shd w:val="clear" w:color="auto" w:fill="auto"/>
          </w:tcPr>
          <w:p w14:paraId="16BC052C" w14:textId="77777777" w:rsidR="00ED3DE7" w:rsidRPr="00DB707E" w:rsidRDefault="00ED3DE7" w:rsidP="00864629">
            <w:pPr>
              <w:pStyle w:val="TAL"/>
              <w:rPr>
                <w:lang w:eastAsia="zh-CN"/>
              </w:rPr>
            </w:pPr>
            <w:r w:rsidRPr="00DB707E">
              <w:rPr>
                <w:position w:val="-12"/>
              </w:rPr>
              <w:object w:dxaOrig="400" w:dyaOrig="360" w14:anchorId="788CED1F">
                <v:shape id="_x0000_i2011" type="#_x0000_t75" style="width:20.75pt;height:20.75pt" o:ole="" fillcolor="window">
                  <v:imagedata r:id="rId15" o:title=""/>
                </v:shape>
                <o:OLEObject Type="Embed" ProgID="Equation.3" ShapeID="_x0000_i2011" DrawAspect="Content" ObjectID="_1731331391" r:id="rId92"/>
              </w:object>
            </w:r>
          </w:p>
        </w:tc>
        <w:tc>
          <w:tcPr>
            <w:tcW w:w="1559" w:type="dxa"/>
            <w:shd w:val="clear" w:color="auto" w:fill="auto"/>
          </w:tcPr>
          <w:p w14:paraId="461F217B" w14:textId="77777777" w:rsidR="00ED3DE7" w:rsidRPr="00DB707E" w:rsidRDefault="00ED3DE7" w:rsidP="00864629">
            <w:pPr>
              <w:pStyle w:val="TAL"/>
              <w:rPr>
                <w:lang w:eastAsia="zh-CN"/>
              </w:rPr>
            </w:pPr>
            <w:r w:rsidRPr="00DB707E">
              <w:rPr>
                <w:lang w:eastAsia="zh-CN"/>
              </w:rPr>
              <w:t>Config 1</w:t>
            </w:r>
            <w:ins w:id="6266" w:author="Huawei" w:date="2022-10-17T11:28:00Z">
              <w:r>
                <w:rPr>
                  <w:lang w:eastAsia="zh-CN"/>
                </w:rPr>
                <w:t>,2,4</w:t>
              </w:r>
            </w:ins>
          </w:p>
        </w:tc>
        <w:tc>
          <w:tcPr>
            <w:tcW w:w="1276" w:type="dxa"/>
            <w:tcBorders>
              <w:bottom w:val="nil"/>
            </w:tcBorders>
            <w:shd w:val="clear" w:color="auto" w:fill="auto"/>
          </w:tcPr>
          <w:p w14:paraId="335443E0" w14:textId="77777777" w:rsidR="00ED3DE7" w:rsidRPr="00DB707E" w:rsidRDefault="00ED3DE7" w:rsidP="00864629">
            <w:pPr>
              <w:pStyle w:val="TAC"/>
              <w:rPr>
                <w:lang w:eastAsia="zh-CN"/>
              </w:rPr>
            </w:pPr>
            <w:r w:rsidRPr="00DB707E">
              <w:t>dBm</w:t>
            </w:r>
            <w:r w:rsidRPr="00DB707E">
              <w:rPr>
                <w:lang w:eastAsia="zh-CN"/>
              </w:rPr>
              <w:t>/15kHz</w:t>
            </w:r>
          </w:p>
        </w:tc>
        <w:tc>
          <w:tcPr>
            <w:tcW w:w="2551" w:type="dxa"/>
            <w:shd w:val="clear" w:color="auto" w:fill="auto"/>
          </w:tcPr>
          <w:p w14:paraId="42BCBA32" w14:textId="77777777" w:rsidR="00ED3DE7" w:rsidRPr="00DB707E" w:rsidRDefault="00ED3DE7" w:rsidP="00864629">
            <w:pPr>
              <w:pStyle w:val="TAC"/>
              <w:rPr>
                <w:lang w:eastAsia="zh-CN"/>
              </w:rPr>
            </w:pPr>
            <w:r w:rsidRPr="00DB707E">
              <w:t>-98</w:t>
            </w:r>
          </w:p>
        </w:tc>
        <w:tc>
          <w:tcPr>
            <w:tcW w:w="2268" w:type="dxa"/>
            <w:vMerge/>
            <w:shd w:val="clear" w:color="auto" w:fill="auto"/>
          </w:tcPr>
          <w:p w14:paraId="5D3FF77D" w14:textId="77777777" w:rsidR="00ED3DE7" w:rsidRPr="00DB707E" w:rsidRDefault="00ED3DE7" w:rsidP="00864629">
            <w:pPr>
              <w:pStyle w:val="TAC"/>
            </w:pPr>
          </w:p>
        </w:tc>
      </w:tr>
      <w:tr w:rsidR="00ED3DE7" w:rsidRPr="00DB707E" w14:paraId="52050775" w14:textId="77777777" w:rsidTr="00864629">
        <w:trPr>
          <w:trHeight w:val="275"/>
        </w:trPr>
        <w:tc>
          <w:tcPr>
            <w:tcW w:w="1242" w:type="dxa"/>
            <w:tcBorders>
              <w:top w:val="nil"/>
              <w:bottom w:val="nil"/>
            </w:tcBorders>
            <w:shd w:val="clear" w:color="auto" w:fill="auto"/>
          </w:tcPr>
          <w:p w14:paraId="620778FA" w14:textId="77777777" w:rsidR="00ED3DE7" w:rsidRPr="00DB707E" w:rsidRDefault="00ED3DE7" w:rsidP="00864629">
            <w:pPr>
              <w:pStyle w:val="TAL"/>
              <w:rPr>
                <w:lang w:eastAsia="zh-CN"/>
              </w:rPr>
            </w:pPr>
          </w:p>
        </w:tc>
        <w:tc>
          <w:tcPr>
            <w:tcW w:w="851" w:type="dxa"/>
            <w:tcBorders>
              <w:top w:val="nil"/>
            </w:tcBorders>
            <w:shd w:val="clear" w:color="auto" w:fill="auto"/>
          </w:tcPr>
          <w:p w14:paraId="53B8FA31" w14:textId="77777777" w:rsidR="00ED3DE7" w:rsidRPr="00DB707E" w:rsidRDefault="00ED3DE7" w:rsidP="00864629">
            <w:pPr>
              <w:pStyle w:val="TAL"/>
            </w:pPr>
          </w:p>
        </w:tc>
        <w:tc>
          <w:tcPr>
            <w:tcW w:w="1559" w:type="dxa"/>
            <w:shd w:val="clear" w:color="auto" w:fill="auto"/>
          </w:tcPr>
          <w:p w14:paraId="7A630ECD" w14:textId="77777777" w:rsidR="00ED3DE7" w:rsidRPr="00DB707E" w:rsidRDefault="00ED3DE7" w:rsidP="00864629">
            <w:pPr>
              <w:pStyle w:val="TAL"/>
              <w:rPr>
                <w:lang w:eastAsia="zh-CN"/>
              </w:rPr>
            </w:pPr>
            <w:r w:rsidRPr="00DB707E">
              <w:rPr>
                <w:lang w:eastAsia="zh-CN"/>
              </w:rPr>
              <w:t xml:space="preserve">Config </w:t>
            </w:r>
            <w:ins w:id="6267" w:author="Huawei" w:date="2022-10-17T11:28:00Z">
              <w:r>
                <w:rPr>
                  <w:lang w:eastAsia="zh-CN"/>
                </w:rPr>
                <w:t>3</w:t>
              </w:r>
            </w:ins>
            <w:del w:id="6268" w:author="Huawei" w:date="2022-10-17T11:28:00Z">
              <w:r w:rsidRPr="00DB707E" w:rsidDel="00145CEB">
                <w:rPr>
                  <w:lang w:eastAsia="zh-CN"/>
                </w:rPr>
                <w:delText>2</w:delText>
              </w:r>
            </w:del>
          </w:p>
        </w:tc>
        <w:tc>
          <w:tcPr>
            <w:tcW w:w="1276" w:type="dxa"/>
            <w:tcBorders>
              <w:top w:val="nil"/>
            </w:tcBorders>
            <w:shd w:val="clear" w:color="auto" w:fill="auto"/>
          </w:tcPr>
          <w:p w14:paraId="453BC8FB" w14:textId="77777777" w:rsidR="00ED3DE7" w:rsidRPr="00DB707E" w:rsidRDefault="00ED3DE7" w:rsidP="00864629">
            <w:pPr>
              <w:pStyle w:val="TAC"/>
            </w:pPr>
          </w:p>
        </w:tc>
        <w:tc>
          <w:tcPr>
            <w:tcW w:w="2551" w:type="dxa"/>
            <w:shd w:val="clear" w:color="auto" w:fill="auto"/>
          </w:tcPr>
          <w:p w14:paraId="219A1E6D" w14:textId="77777777" w:rsidR="00ED3DE7" w:rsidRPr="00DB707E" w:rsidRDefault="00ED3DE7" w:rsidP="00864629">
            <w:pPr>
              <w:pStyle w:val="TAC"/>
            </w:pPr>
            <w:r w:rsidRPr="00DB707E">
              <w:rPr>
                <w:lang w:eastAsia="zh-CN"/>
              </w:rPr>
              <w:t>-101</w:t>
            </w:r>
          </w:p>
        </w:tc>
        <w:tc>
          <w:tcPr>
            <w:tcW w:w="2268" w:type="dxa"/>
            <w:vMerge/>
            <w:shd w:val="clear" w:color="auto" w:fill="auto"/>
          </w:tcPr>
          <w:p w14:paraId="308DFBE3" w14:textId="77777777" w:rsidR="00ED3DE7" w:rsidRPr="00DB707E" w:rsidRDefault="00ED3DE7" w:rsidP="00864629">
            <w:pPr>
              <w:pStyle w:val="TAC"/>
            </w:pPr>
          </w:p>
        </w:tc>
      </w:tr>
      <w:tr w:rsidR="00ED3DE7" w:rsidRPr="00DB707E" w14:paraId="5A543447" w14:textId="77777777" w:rsidTr="00864629">
        <w:tc>
          <w:tcPr>
            <w:tcW w:w="1242" w:type="dxa"/>
            <w:tcBorders>
              <w:top w:val="nil"/>
              <w:bottom w:val="nil"/>
            </w:tcBorders>
            <w:shd w:val="clear" w:color="auto" w:fill="auto"/>
          </w:tcPr>
          <w:p w14:paraId="25FC0519" w14:textId="77777777" w:rsidR="00ED3DE7" w:rsidRPr="00DB707E" w:rsidRDefault="00ED3DE7" w:rsidP="00864629">
            <w:pPr>
              <w:pStyle w:val="TAL"/>
            </w:pPr>
          </w:p>
        </w:tc>
        <w:tc>
          <w:tcPr>
            <w:tcW w:w="2410" w:type="dxa"/>
            <w:gridSpan w:val="2"/>
            <w:shd w:val="clear" w:color="auto" w:fill="auto"/>
          </w:tcPr>
          <w:p w14:paraId="505C51A5" w14:textId="77777777" w:rsidR="00ED3DE7" w:rsidRPr="00DB707E" w:rsidRDefault="00ED3DE7" w:rsidP="00864629">
            <w:pPr>
              <w:pStyle w:val="TAL"/>
            </w:pPr>
            <w:r w:rsidRPr="00DB707E">
              <w:rPr>
                <w:position w:val="-12"/>
              </w:rPr>
              <w:object w:dxaOrig="760" w:dyaOrig="380" w14:anchorId="5171C728">
                <v:shape id="_x0000_i2012" type="#_x0000_t75" style="width:35.8pt;height:15.45pt" o:ole="" fillcolor="window">
                  <v:imagedata r:id="rId63" o:title=""/>
                </v:shape>
                <o:OLEObject Type="Embed" ProgID="Equation.3" ShapeID="_x0000_i2012" DrawAspect="Content" ObjectID="_1731331392" r:id="rId93"/>
              </w:object>
            </w:r>
          </w:p>
        </w:tc>
        <w:tc>
          <w:tcPr>
            <w:tcW w:w="1276" w:type="dxa"/>
            <w:shd w:val="clear" w:color="auto" w:fill="auto"/>
          </w:tcPr>
          <w:p w14:paraId="00B4FE50" w14:textId="77777777" w:rsidR="00ED3DE7" w:rsidRPr="00DB707E" w:rsidRDefault="00ED3DE7" w:rsidP="00864629">
            <w:pPr>
              <w:pStyle w:val="TAC"/>
            </w:pPr>
            <w:r w:rsidRPr="00DB707E">
              <w:t>dB</w:t>
            </w:r>
          </w:p>
        </w:tc>
        <w:tc>
          <w:tcPr>
            <w:tcW w:w="2551" w:type="dxa"/>
            <w:shd w:val="clear" w:color="auto" w:fill="auto"/>
          </w:tcPr>
          <w:p w14:paraId="3A8CEE99" w14:textId="77777777" w:rsidR="00ED3DE7" w:rsidRPr="00DB707E" w:rsidRDefault="00ED3DE7" w:rsidP="00864629">
            <w:pPr>
              <w:pStyle w:val="TAC"/>
            </w:pPr>
            <w:r w:rsidRPr="00DB707E">
              <w:t>3</w:t>
            </w:r>
          </w:p>
        </w:tc>
        <w:tc>
          <w:tcPr>
            <w:tcW w:w="2268" w:type="dxa"/>
            <w:vMerge/>
            <w:shd w:val="clear" w:color="auto" w:fill="auto"/>
          </w:tcPr>
          <w:p w14:paraId="4BAA2B84" w14:textId="77777777" w:rsidR="00ED3DE7" w:rsidRPr="00DB707E" w:rsidRDefault="00ED3DE7" w:rsidP="00864629">
            <w:pPr>
              <w:pStyle w:val="TAC"/>
            </w:pPr>
          </w:p>
        </w:tc>
      </w:tr>
      <w:tr w:rsidR="00ED3DE7" w:rsidRPr="00DB707E" w14:paraId="1C3892C2" w14:textId="77777777" w:rsidTr="00864629">
        <w:tc>
          <w:tcPr>
            <w:tcW w:w="1242" w:type="dxa"/>
            <w:tcBorders>
              <w:top w:val="nil"/>
              <w:bottom w:val="single" w:sz="4" w:space="0" w:color="auto"/>
            </w:tcBorders>
            <w:shd w:val="clear" w:color="auto" w:fill="auto"/>
          </w:tcPr>
          <w:p w14:paraId="6B667303" w14:textId="77777777" w:rsidR="00ED3DE7" w:rsidRPr="00DB707E" w:rsidRDefault="00ED3DE7" w:rsidP="00864629">
            <w:pPr>
              <w:pStyle w:val="TAL"/>
            </w:pPr>
          </w:p>
        </w:tc>
        <w:tc>
          <w:tcPr>
            <w:tcW w:w="2410" w:type="dxa"/>
            <w:gridSpan w:val="2"/>
            <w:shd w:val="clear" w:color="auto" w:fill="auto"/>
          </w:tcPr>
          <w:p w14:paraId="54573785" w14:textId="77777777" w:rsidR="00ED3DE7" w:rsidRPr="00DB707E" w:rsidRDefault="00ED3DE7" w:rsidP="00864629">
            <w:pPr>
              <w:pStyle w:val="TAL"/>
            </w:pPr>
            <w:r w:rsidRPr="00DB707E">
              <w:rPr>
                <w:lang w:eastAsia="zh-CN"/>
              </w:rPr>
              <w:t>SS-</w:t>
            </w:r>
            <w:r w:rsidRPr="00DB707E">
              <w:t>RSRP</w:t>
            </w:r>
          </w:p>
        </w:tc>
        <w:tc>
          <w:tcPr>
            <w:tcW w:w="1276" w:type="dxa"/>
            <w:shd w:val="clear" w:color="auto" w:fill="auto"/>
          </w:tcPr>
          <w:p w14:paraId="30F9C5DB" w14:textId="77777777" w:rsidR="00ED3DE7" w:rsidRPr="00DB707E" w:rsidRDefault="00ED3DE7" w:rsidP="00864629">
            <w:pPr>
              <w:pStyle w:val="TAC"/>
              <w:rPr>
                <w:lang w:eastAsia="zh-CN"/>
              </w:rPr>
            </w:pPr>
            <w:r w:rsidRPr="00DB707E">
              <w:t>dBm</w:t>
            </w:r>
            <w:r w:rsidRPr="00DB707E">
              <w:rPr>
                <w:lang w:eastAsia="zh-CN"/>
              </w:rPr>
              <w:t>/ SCS</w:t>
            </w:r>
          </w:p>
        </w:tc>
        <w:tc>
          <w:tcPr>
            <w:tcW w:w="2551" w:type="dxa"/>
            <w:shd w:val="clear" w:color="auto" w:fill="auto"/>
          </w:tcPr>
          <w:p w14:paraId="7928228B" w14:textId="77777777" w:rsidR="00ED3DE7" w:rsidRPr="00DB707E" w:rsidRDefault="00ED3DE7" w:rsidP="00864629">
            <w:pPr>
              <w:pStyle w:val="TAC"/>
              <w:rPr>
                <w:lang w:eastAsia="zh-CN"/>
              </w:rPr>
            </w:pPr>
            <w:r w:rsidRPr="00DB707E">
              <w:rPr>
                <w:lang w:eastAsia="zh-CN"/>
              </w:rPr>
              <w:t>-95</w:t>
            </w:r>
          </w:p>
        </w:tc>
        <w:tc>
          <w:tcPr>
            <w:tcW w:w="2268" w:type="dxa"/>
            <w:vMerge/>
            <w:shd w:val="clear" w:color="auto" w:fill="auto"/>
          </w:tcPr>
          <w:p w14:paraId="13C23359" w14:textId="77777777" w:rsidR="00ED3DE7" w:rsidRPr="00DB707E" w:rsidRDefault="00ED3DE7" w:rsidP="00864629">
            <w:pPr>
              <w:pStyle w:val="TAC"/>
            </w:pPr>
          </w:p>
        </w:tc>
      </w:tr>
      <w:tr w:rsidR="00ED3DE7" w:rsidRPr="00DB707E" w14:paraId="12AAC05A" w14:textId="77777777" w:rsidTr="00864629">
        <w:tc>
          <w:tcPr>
            <w:tcW w:w="1242" w:type="dxa"/>
            <w:tcBorders>
              <w:bottom w:val="nil"/>
            </w:tcBorders>
            <w:shd w:val="clear" w:color="auto" w:fill="auto"/>
          </w:tcPr>
          <w:p w14:paraId="4162E382" w14:textId="77777777" w:rsidR="00ED3DE7" w:rsidRPr="00DB707E" w:rsidRDefault="00ED3DE7" w:rsidP="00864629">
            <w:pPr>
              <w:pStyle w:val="TAL"/>
              <w:rPr>
                <w:lang w:eastAsia="zh-CN"/>
              </w:rPr>
            </w:pPr>
            <w:r w:rsidRPr="00DB707E">
              <w:rPr>
                <w:lang w:eastAsia="zh-CN"/>
              </w:rPr>
              <w:t>SSB with index 1</w:t>
            </w:r>
          </w:p>
        </w:tc>
        <w:tc>
          <w:tcPr>
            <w:tcW w:w="2410" w:type="dxa"/>
            <w:gridSpan w:val="2"/>
            <w:shd w:val="clear" w:color="auto" w:fill="auto"/>
          </w:tcPr>
          <w:p w14:paraId="09BED390" w14:textId="77777777" w:rsidR="00ED3DE7" w:rsidRPr="00DB707E" w:rsidRDefault="00ED3DE7" w:rsidP="00864629">
            <w:pPr>
              <w:pStyle w:val="TAL"/>
            </w:pPr>
            <w:r w:rsidRPr="00DB707E">
              <w:rPr>
                <w:position w:val="-12"/>
              </w:rPr>
              <w:object w:dxaOrig="680" w:dyaOrig="380" w14:anchorId="14F21DFA">
                <v:shape id="_x0000_i2013" type="#_x0000_t75" style="width:36.65pt;height:15.45pt" o:ole="" fillcolor="window">
                  <v:imagedata r:id="rId60" o:title=""/>
                </v:shape>
                <o:OLEObject Type="Embed" ProgID="Equation.3" ShapeID="_x0000_i2013" DrawAspect="Content" ObjectID="_1731331393" r:id="rId94"/>
              </w:object>
            </w:r>
          </w:p>
        </w:tc>
        <w:tc>
          <w:tcPr>
            <w:tcW w:w="1276" w:type="dxa"/>
            <w:tcBorders>
              <w:bottom w:val="single" w:sz="4" w:space="0" w:color="auto"/>
            </w:tcBorders>
            <w:shd w:val="clear" w:color="auto" w:fill="auto"/>
          </w:tcPr>
          <w:p w14:paraId="78C6ECE9" w14:textId="77777777" w:rsidR="00ED3DE7" w:rsidRPr="00DB707E" w:rsidRDefault="00ED3DE7" w:rsidP="00864629">
            <w:pPr>
              <w:pStyle w:val="TAC"/>
            </w:pPr>
            <w:r w:rsidRPr="00DB707E">
              <w:t>dB</w:t>
            </w:r>
          </w:p>
        </w:tc>
        <w:tc>
          <w:tcPr>
            <w:tcW w:w="2551" w:type="dxa"/>
            <w:shd w:val="clear" w:color="auto" w:fill="auto"/>
          </w:tcPr>
          <w:p w14:paraId="027BB04B" w14:textId="77777777" w:rsidR="00ED3DE7" w:rsidRPr="00DB707E" w:rsidRDefault="00ED3DE7" w:rsidP="00864629">
            <w:pPr>
              <w:pStyle w:val="TAC"/>
              <w:rPr>
                <w:lang w:eastAsia="zh-CN"/>
              </w:rPr>
            </w:pPr>
            <w:r w:rsidRPr="00DB707E">
              <w:rPr>
                <w:bCs/>
                <w:lang w:eastAsia="zh-CN"/>
              </w:rPr>
              <w:t>-17</w:t>
            </w:r>
          </w:p>
        </w:tc>
        <w:tc>
          <w:tcPr>
            <w:tcW w:w="2268" w:type="dxa"/>
            <w:vMerge w:val="restart"/>
            <w:shd w:val="clear" w:color="auto" w:fill="auto"/>
          </w:tcPr>
          <w:p w14:paraId="5E26D448" w14:textId="77777777" w:rsidR="00ED3DE7" w:rsidRPr="00DB707E" w:rsidRDefault="00ED3DE7" w:rsidP="00864629">
            <w:pPr>
              <w:pStyle w:val="TAC"/>
            </w:pPr>
            <w:r w:rsidRPr="00DB707E">
              <w:rPr>
                <w:lang w:eastAsia="zh-CN"/>
              </w:rPr>
              <w:t xml:space="preserve">Power of SSB with index 1 is set to be below configured </w:t>
            </w:r>
            <w:proofErr w:type="spellStart"/>
            <w:r w:rsidRPr="00DB707E">
              <w:rPr>
                <w:i/>
                <w:iCs/>
                <w:lang w:eastAsia="ko-KR"/>
              </w:rPr>
              <w:t>msgA</w:t>
            </w:r>
            <w:proofErr w:type="spellEnd"/>
            <w:r w:rsidRPr="00DB707E">
              <w:rPr>
                <w:i/>
                <w:iCs/>
                <w:lang w:eastAsia="ko-KR"/>
              </w:rPr>
              <w:t>-</w:t>
            </w:r>
            <w:r w:rsidRPr="00DB707E">
              <w:rPr>
                <w:i/>
                <w:lang w:eastAsia="ko-KR"/>
              </w:rPr>
              <w:t>RSRP</w:t>
            </w:r>
            <w:r w:rsidRPr="00DB707E">
              <w:rPr>
                <w:i/>
                <w:iCs/>
                <w:lang w:eastAsia="ko-KR"/>
              </w:rPr>
              <w:t>-</w:t>
            </w:r>
            <w:proofErr w:type="spellStart"/>
            <w:r w:rsidRPr="00DB707E">
              <w:rPr>
                <w:i/>
                <w:iCs/>
                <w:lang w:eastAsia="ko-KR"/>
              </w:rPr>
              <w:t>ThresholdSSB</w:t>
            </w:r>
            <w:proofErr w:type="spellEnd"/>
          </w:p>
        </w:tc>
      </w:tr>
      <w:tr w:rsidR="00ED3DE7" w:rsidRPr="00DB707E" w14:paraId="47109DC0" w14:textId="77777777" w:rsidTr="00864629">
        <w:trPr>
          <w:trHeight w:val="275"/>
        </w:trPr>
        <w:tc>
          <w:tcPr>
            <w:tcW w:w="1242" w:type="dxa"/>
            <w:tcBorders>
              <w:top w:val="nil"/>
              <w:bottom w:val="nil"/>
            </w:tcBorders>
            <w:shd w:val="clear" w:color="auto" w:fill="auto"/>
          </w:tcPr>
          <w:p w14:paraId="3BA20048" w14:textId="77777777" w:rsidR="00ED3DE7" w:rsidRPr="00DB707E" w:rsidRDefault="00ED3DE7" w:rsidP="00864629">
            <w:pPr>
              <w:pStyle w:val="TAL"/>
              <w:rPr>
                <w:lang w:eastAsia="zh-CN"/>
              </w:rPr>
            </w:pPr>
          </w:p>
        </w:tc>
        <w:tc>
          <w:tcPr>
            <w:tcW w:w="851" w:type="dxa"/>
            <w:tcBorders>
              <w:bottom w:val="nil"/>
            </w:tcBorders>
            <w:shd w:val="clear" w:color="auto" w:fill="auto"/>
          </w:tcPr>
          <w:p w14:paraId="50F19DDA" w14:textId="77777777" w:rsidR="00ED3DE7" w:rsidRPr="00DB707E" w:rsidRDefault="00ED3DE7" w:rsidP="00864629">
            <w:pPr>
              <w:pStyle w:val="TAL"/>
              <w:rPr>
                <w:lang w:eastAsia="zh-CN"/>
              </w:rPr>
            </w:pPr>
            <w:r w:rsidRPr="00DB707E">
              <w:rPr>
                <w:position w:val="-12"/>
              </w:rPr>
              <w:object w:dxaOrig="400" w:dyaOrig="360" w14:anchorId="2774CE7F">
                <v:shape id="_x0000_i2014" type="#_x0000_t75" style="width:20.75pt;height:20.75pt" o:ole="" fillcolor="window">
                  <v:imagedata r:id="rId15" o:title=""/>
                </v:shape>
                <o:OLEObject Type="Embed" ProgID="Equation.3" ShapeID="_x0000_i2014" DrawAspect="Content" ObjectID="_1731331394" r:id="rId95"/>
              </w:object>
            </w:r>
          </w:p>
        </w:tc>
        <w:tc>
          <w:tcPr>
            <w:tcW w:w="1559" w:type="dxa"/>
            <w:shd w:val="clear" w:color="auto" w:fill="auto"/>
          </w:tcPr>
          <w:p w14:paraId="604189E9" w14:textId="77777777" w:rsidR="00ED3DE7" w:rsidRPr="00DB707E" w:rsidRDefault="00ED3DE7" w:rsidP="00864629">
            <w:pPr>
              <w:pStyle w:val="TAL"/>
              <w:rPr>
                <w:lang w:eastAsia="zh-CN"/>
              </w:rPr>
            </w:pPr>
            <w:r w:rsidRPr="00DB707E">
              <w:rPr>
                <w:lang w:eastAsia="zh-CN"/>
              </w:rPr>
              <w:t>Config 1</w:t>
            </w:r>
            <w:ins w:id="6269" w:author="Huawei" w:date="2022-10-17T11:32:00Z">
              <w:r>
                <w:rPr>
                  <w:lang w:eastAsia="zh-CN"/>
                </w:rPr>
                <w:t>,2,4</w:t>
              </w:r>
            </w:ins>
          </w:p>
        </w:tc>
        <w:tc>
          <w:tcPr>
            <w:tcW w:w="1276" w:type="dxa"/>
            <w:tcBorders>
              <w:bottom w:val="nil"/>
            </w:tcBorders>
            <w:shd w:val="clear" w:color="auto" w:fill="auto"/>
          </w:tcPr>
          <w:p w14:paraId="4D54A80E" w14:textId="77777777" w:rsidR="00ED3DE7" w:rsidRPr="00DB707E" w:rsidRDefault="00ED3DE7" w:rsidP="00864629">
            <w:pPr>
              <w:pStyle w:val="TAC"/>
              <w:rPr>
                <w:lang w:eastAsia="zh-CN"/>
              </w:rPr>
            </w:pPr>
            <w:r w:rsidRPr="00DB707E">
              <w:t>dBm</w:t>
            </w:r>
            <w:r w:rsidRPr="00DB707E">
              <w:rPr>
                <w:lang w:eastAsia="zh-CN"/>
              </w:rPr>
              <w:t>/15kHz</w:t>
            </w:r>
          </w:p>
        </w:tc>
        <w:tc>
          <w:tcPr>
            <w:tcW w:w="2551" w:type="dxa"/>
            <w:shd w:val="clear" w:color="auto" w:fill="auto"/>
          </w:tcPr>
          <w:p w14:paraId="43BFF6F4" w14:textId="77777777" w:rsidR="00ED3DE7" w:rsidRPr="00DB707E" w:rsidRDefault="00ED3DE7" w:rsidP="00864629">
            <w:pPr>
              <w:pStyle w:val="TAC"/>
              <w:rPr>
                <w:lang w:eastAsia="zh-CN"/>
              </w:rPr>
            </w:pPr>
            <w:r w:rsidRPr="00DB707E">
              <w:t>-98</w:t>
            </w:r>
          </w:p>
        </w:tc>
        <w:tc>
          <w:tcPr>
            <w:tcW w:w="2268" w:type="dxa"/>
            <w:vMerge/>
            <w:shd w:val="clear" w:color="auto" w:fill="auto"/>
          </w:tcPr>
          <w:p w14:paraId="3671CEA0" w14:textId="77777777" w:rsidR="00ED3DE7" w:rsidRPr="00DB707E" w:rsidRDefault="00ED3DE7" w:rsidP="00864629">
            <w:pPr>
              <w:pStyle w:val="TAC"/>
            </w:pPr>
          </w:p>
        </w:tc>
      </w:tr>
      <w:tr w:rsidR="00ED3DE7" w:rsidRPr="00DB707E" w14:paraId="12465433" w14:textId="77777777" w:rsidTr="00864629">
        <w:trPr>
          <w:trHeight w:val="275"/>
        </w:trPr>
        <w:tc>
          <w:tcPr>
            <w:tcW w:w="1242" w:type="dxa"/>
            <w:tcBorders>
              <w:top w:val="nil"/>
              <w:bottom w:val="nil"/>
            </w:tcBorders>
            <w:shd w:val="clear" w:color="auto" w:fill="auto"/>
          </w:tcPr>
          <w:p w14:paraId="6380AF7B" w14:textId="77777777" w:rsidR="00ED3DE7" w:rsidRPr="00DB707E" w:rsidRDefault="00ED3DE7" w:rsidP="00864629">
            <w:pPr>
              <w:pStyle w:val="TAL"/>
              <w:rPr>
                <w:lang w:eastAsia="zh-CN"/>
              </w:rPr>
            </w:pPr>
          </w:p>
        </w:tc>
        <w:tc>
          <w:tcPr>
            <w:tcW w:w="851" w:type="dxa"/>
            <w:tcBorders>
              <w:top w:val="nil"/>
            </w:tcBorders>
            <w:shd w:val="clear" w:color="auto" w:fill="auto"/>
          </w:tcPr>
          <w:p w14:paraId="5AD8EEA1" w14:textId="77777777" w:rsidR="00ED3DE7" w:rsidRPr="00DB707E" w:rsidRDefault="00ED3DE7" w:rsidP="00864629">
            <w:pPr>
              <w:pStyle w:val="TAL"/>
            </w:pPr>
          </w:p>
        </w:tc>
        <w:tc>
          <w:tcPr>
            <w:tcW w:w="1559" w:type="dxa"/>
            <w:shd w:val="clear" w:color="auto" w:fill="auto"/>
          </w:tcPr>
          <w:p w14:paraId="4F47745F" w14:textId="77777777" w:rsidR="00ED3DE7" w:rsidRPr="00DB707E" w:rsidRDefault="00ED3DE7" w:rsidP="00864629">
            <w:pPr>
              <w:pStyle w:val="TAL"/>
              <w:rPr>
                <w:lang w:eastAsia="zh-CN"/>
              </w:rPr>
            </w:pPr>
            <w:r w:rsidRPr="00DB707E">
              <w:rPr>
                <w:lang w:eastAsia="zh-CN"/>
              </w:rPr>
              <w:t xml:space="preserve">Config </w:t>
            </w:r>
            <w:ins w:id="6270" w:author="Huawei" w:date="2022-10-17T11:32:00Z">
              <w:r>
                <w:rPr>
                  <w:lang w:eastAsia="zh-CN"/>
                </w:rPr>
                <w:t>3</w:t>
              </w:r>
            </w:ins>
            <w:del w:id="6271" w:author="Huawei" w:date="2022-10-17T11:32:00Z">
              <w:r w:rsidRPr="00DB707E" w:rsidDel="00145CEB">
                <w:rPr>
                  <w:lang w:eastAsia="zh-CN"/>
                </w:rPr>
                <w:delText>2</w:delText>
              </w:r>
            </w:del>
          </w:p>
        </w:tc>
        <w:tc>
          <w:tcPr>
            <w:tcW w:w="1276" w:type="dxa"/>
            <w:tcBorders>
              <w:top w:val="nil"/>
            </w:tcBorders>
            <w:shd w:val="clear" w:color="auto" w:fill="auto"/>
          </w:tcPr>
          <w:p w14:paraId="03485135" w14:textId="77777777" w:rsidR="00ED3DE7" w:rsidRPr="00DB707E" w:rsidRDefault="00ED3DE7" w:rsidP="00864629">
            <w:pPr>
              <w:pStyle w:val="TAC"/>
            </w:pPr>
          </w:p>
        </w:tc>
        <w:tc>
          <w:tcPr>
            <w:tcW w:w="2551" w:type="dxa"/>
            <w:shd w:val="clear" w:color="auto" w:fill="auto"/>
          </w:tcPr>
          <w:p w14:paraId="086018ED" w14:textId="77777777" w:rsidR="00ED3DE7" w:rsidRPr="00DB707E" w:rsidRDefault="00ED3DE7" w:rsidP="00864629">
            <w:pPr>
              <w:pStyle w:val="TAC"/>
            </w:pPr>
            <w:r w:rsidRPr="00DB707E">
              <w:rPr>
                <w:lang w:eastAsia="zh-CN"/>
              </w:rPr>
              <w:t>-101</w:t>
            </w:r>
          </w:p>
        </w:tc>
        <w:tc>
          <w:tcPr>
            <w:tcW w:w="2268" w:type="dxa"/>
            <w:vMerge/>
            <w:shd w:val="clear" w:color="auto" w:fill="auto"/>
          </w:tcPr>
          <w:p w14:paraId="69A8F831" w14:textId="77777777" w:rsidR="00ED3DE7" w:rsidRPr="00DB707E" w:rsidRDefault="00ED3DE7" w:rsidP="00864629">
            <w:pPr>
              <w:pStyle w:val="TAC"/>
            </w:pPr>
          </w:p>
        </w:tc>
      </w:tr>
      <w:tr w:rsidR="00ED3DE7" w:rsidRPr="00DB707E" w14:paraId="029E5DEF" w14:textId="77777777" w:rsidTr="00864629">
        <w:tc>
          <w:tcPr>
            <w:tcW w:w="1242" w:type="dxa"/>
            <w:tcBorders>
              <w:top w:val="nil"/>
              <w:bottom w:val="nil"/>
            </w:tcBorders>
            <w:shd w:val="clear" w:color="auto" w:fill="auto"/>
          </w:tcPr>
          <w:p w14:paraId="2F18DC01" w14:textId="77777777" w:rsidR="00ED3DE7" w:rsidRPr="00DB707E" w:rsidRDefault="00ED3DE7" w:rsidP="00864629">
            <w:pPr>
              <w:pStyle w:val="TAL"/>
            </w:pPr>
          </w:p>
        </w:tc>
        <w:tc>
          <w:tcPr>
            <w:tcW w:w="2410" w:type="dxa"/>
            <w:gridSpan w:val="2"/>
            <w:shd w:val="clear" w:color="auto" w:fill="auto"/>
          </w:tcPr>
          <w:p w14:paraId="67BCE408" w14:textId="77777777" w:rsidR="00ED3DE7" w:rsidRPr="00DB707E" w:rsidRDefault="00ED3DE7" w:rsidP="00864629">
            <w:pPr>
              <w:pStyle w:val="TAL"/>
            </w:pPr>
            <w:r w:rsidRPr="00DB707E">
              <w:rPr>
                <w:position w:val="-12"/>
              </w:rPr>
              <w:object w:dxaOrig="760" w:dyaOrig="380" w14:anchorId="4722AD56">
                <v:shape id="_x0000_i2015" type="#_x0000_t75" style="width:35.8pt;height:15.45pt" o:ole="" fillcolor="window">
                  <v:imagedata r:id="rId63" o:title=""/>
                </v:shape>
                <o:OLEObject Type="Embed" ProgID="Equation.3" ShapeID="_x0000_i2015" DrawAspect="Content" ObjectID="_1731331395" r:id="rId96"/>
              </w:object>
            </w:r>
          </w:p>
        </w:tc>
        <w:tc>
          <w:tcPr>
            <w:tcW w:w="1276" w:type="dxa"/>
            <w:shd w:val="clear" w:color="auto" w:fill="auto"/>
          </w:tcPr>
          <w:p w14:paraId="548506A8" w14:textId="77777777" w:rsidR="00ED3DE7" w:rsidRPr="00DB707E" w:rsidRDefault="00ED3DE7" w:rsidP="00864629">
            <w:pPr>
              <w:pStyle w:val="TAC"/>
            </w:pPr>
            <w:r w:rsidRPr="00DB707E">
              <w:t>dB</w:t>
            </w:r>
          </w:p>
        </w:tc>
        <w:tc>
          <w:tcPr>
            <w:tcW w:w="2551" w:type="dxa"/>
            <w:shd w:val="clear" w:color="auto" w:fill="auto"/>
          </w:tcPr>
          <w:p w14:paraId="0E5D4F9F" w14:textId="77777777" w:rsidR="00ED3DE7" w:rsidRPr="00DB707E" w:rsidRDefault="00ED3DE7" w:rsidP="00864629">
            <w:pPr>
              <w:pStyle w:val="TAC"/>
              <w:rPr>
                <w:lang w:eastAsia="zh-CN"/>
              </w:rPr>
            </w:pPr>
            <w:r w:rsidRPr="00DB707E">
              <w:rPr>
                <w:lang w:eastAsia="zh-CN"/>
              </w:rPr>
              <w:t>-17</w:t>
            </w:r>
          </w:p>
        </w:tc>
        <w:tc>
          <w:tcPr>
            <w:tcW w:w="2268" w:type="dxa"/>
            <w:vMerge/>
            <w:shd w:val="clear" w:color="auto" w:fill="auto"/>
          </w:tcPr>
          <w:p w14:paraId="2CC45284" w14:textId="77777777" w:rsidR="00ED3DE7" w:rsidRPr="00DB707E" w:rsidRDefault="00ED3DE7" w:rsidP="00864629">
            <w:pPr>
              <w:pStyle w:val="TAC"/>
            </w:pPr>
          </w:p>
        </w:tc>
      </w:tr>
      <w:tr w:rsidR="00ED3DE7" w:rsidRPr="00DB707E" w14:paraId="6BDCD0BE" w14:textId="77777777" w:rsidTr="00864629">
        <w:tc>
          <w:tcPr>
            <w:tcW w:w="1242" w:type="dxa"/>
            <w:tcBorders>
              <w:top w:val="nil"/>
            </w:tcBorders>
            <w:shd w:val="clear" w:color="auto" w:fill="auto"/>
          </w:tcPr>
          <w:p w14:paraId="10865459" w14:textId="77777777" w:rsidR="00ED3DE7" w:rsidRPr="00DB707E" w:rsidRDefault="00ED3DE7" w:rsidP="00864629">
            <w:pPr>
              <w:pStyle w:val="TAL"/>
            </w:pPr>
          </w:p>
        </w:tc>
        <w:tc>
          <w:tcPr>
            <w:tcW w:w="2410" w:type="dxa"/>
            <w:gridSpan w:val="2"/>
            <w:shd w:val="clear" w:color="auto" w:fill="auto"/>
          </w:tcPr>
          <w:p w14:paraId="0C5E887E" w14:textId="77777777" w:rsidR="00ED3DE7" w:rsidRPr="00DB707E" w:rsidRDefault="00ED3DE7" w:rsidP="00864629">
            <w:pPr>
              <w:pStyle w:val="TAL"/>
            </w:pPr>
            <w:r w:rsidRPr="00DB707E">
              <w:rPr>
                <w:lang w:eastAsia="zh-CN"/>
              </w:rPr>
              <w:t>SS-</w:t>
            </w:r>
            <w:r w:rsidRPr="00DB707E">
              <w:t>RSRP</w:t>
            </w:r>
          </w:p>
        </w:tc>
        <w:tc>
          <w:tcPr>
            <w:tcW w:w="1276" w:type="dxa"/>
            <w:shd w:val="clear" w:color="auto" w:fill="auto"/>
          </w:tcPr>
          <w:p w14:paraId="21A7100F" w14:textId="77777777" w:rsidR="00ED3DE7" w:rsidRPr="00DB707E" w:rsidRDefault="00ED3DE7" w:rsidP="00864629">
            <w:pPr>
              <w:pStyle w:val="TAC"/>
            </w:pPr>
            <w:r w:rsidRPr="00DB707E">
              <w:t>dBm</w:t>
            </w:r>
            <w:r w:rsidRPr="00DB707E">
              <w:rPr>
                <w:lang w:eastAsia="zh-CN"/>
              </w:rPr>
              <w:t>/ SCS</w:t>
            </w:r>
          </w:p>
        </w:tc>
        <w:tc>
          <w:tcPr>
            <w:tcW w:w="2551" w:type="dxa"/>
            <w:shd w:val="clear" w:color="auto" w:fill="auto"/>
          </w:tcPr>
          <w:p w14:paraId="211FD177" w14:textId="77777777" w:rsidR="00ED3DE7" w:rsidRPr="00DB707E" w:rsidRDefault="00ED3DE7" w:rsidP="00864629">
            <w:pPr>
              <w:pStyle w:val="TAC"/>
              <w:rPr>
                <w:lang w:eastAsia="zh-CN"/>
              </w:rPr>
            </w:pPr>
            <w:r w:rsidRPr="00DB707E">
              <w:rPr>
                <w:lang w:eastAsia="zh-CN"/>
              </w:rPr>
              <w:t>-115</w:t>
            </w:r>
          </w:p>
        </w:tc>
        <w:tc>
          <w:tcPr>
            <w:tcW w:w="2268" w:type="dxa"/>
            <w:vMerge/>
            <w:shd w:val="clear" w:color="auto" w:fill="auto"/>
          </w:tcPr>
          <w:p w14:paraId="5CB376AE" w14:textId="77777777" w:rsidR="00ED3DE7" w:rsidRPr="00DB707E" w:rsidRDefault="00ED3DE7" w:rsidP="00864629">
            <w:pPr>
              <w:pStyle w:val="TAC"/>
            </w:pPr>
          </w:p>
        </w:tc>
      </w:tr>
      <w:tr w:rsidR="00ED3DE7" w:rsidRPr="00DB707E" w14:paraId="0A8926FF" w14:textId="77777777" w:rsidTr="00864629">
        <w:trPr>
          <w:trHeight w:val="275"/>
        </w:trPr>
        <w:tc>
          <w:tcPr>
            <w:tcW w:w="2093" w:type="dxa"/>
            <w:gridSpan w:val="2"/>
            <w:tcBorders>
              <w:bottom w:val="nil"/>
            </w:tcBorders>
            <w:shd w:val="clear" w:color="auto" w:fill="auto"/>
          </w:tcPr>
          <w:p w14:paraId="1140F992" w14:textId="77777777" w:rsidR="00ED3DE7" w:rsidRPr="00DB707E" w:rsidRDefault="00ED3DE7" w:rsidP="00864629">
            <w:pPr>
              <w:pStyle w:val="TAL"/>
            </w:pPr>
            <w:r w:rsidRPr="00DB707E">
              <w:t xml:space="preserve">Io </w:t>
            </w:r>
            <w:r w:rsidRPr="00DB707E">
              <w:rPr>
                <w:vertAlign w:val="superscript"/>
              </w:rPr>
              <w:t>Note 2</w:t>
            </w:r>
          </w:p>
        </w:tc>
        <w:tc>
          <w:tcPr>
            <w:tcW w:w="1559" w:type="dxa"/>
            <w:shd w:val="clear" w:color="auto" w:fill="auto"/>
          </w:tcPr>
          <w:p w14:paraId="04B302ED" w14:textId="77777777" w:rsidR="00ED3DE7" w:rsidRPr="00DB707E" w:rsidRDefault="00ED3DE7" w:rsidP="00864629">
            <w:pPr>
              <w:pStyle w:val="TAL"/>
            </w:pPr>
            <w:r w:rsidRPr="00DB707E">
              <w:rPr>
                <w:lang w:eastAsia="zh-CN"/>
              </w:rPr>
              <w:t>Config 1</w:t>
            </w:r>
            <w:ins w:id="6272" w:author="Huawei" w:date="2022-10-17T11:32:00Z">
              <w:r>
                <w:rPr>
                  <w:lang w:eastAsia="zh-CN"/>
                </w:rPr>
                <w:t>,2,4</w:t>
              </w:r>
            </w:ins>
          </w:p>
        </w:tc>
        <w:tc>
          <w:tcPr>
            <w:tcW w:w="1276" w:type="dxa"/>
            <w:vMerge w:val="restart"/>
            <w:shd w:val="clear" w:color="auto" w:fill="auto"/>
          </w:tcPr>
          <w:p w14:paraId="6283EA01" w14:textId="77777777" w:rsidR="00ED3DE7" w:rsidRPr="00DB707E" w:rsidRDefault="00ED3DE7" w:rsidP="00864629">
            <w:pPr>
              <w:pStyle w:val="TAC"/>
            </w:pPr>
            <w:r w:rsidRPr="00DB707E">
              <w:t>dBm</w:t>
            </w:r>
          </w:p>
        </w:tc>
        <w:tc>
          <w:tcPr>
            <w:tcW w:w="2551" w:type="dxa"/>
            <w:shd w:val="clear" w:color="auto" w:fill="auto"/>
          </w:tcPr>
          <w:p w14:paraId="79B51322" w14:textId="77777777" w:rsidR="00ED3DE7" w:rsidRPr="00DB707E" w:rsidRDefault="00ED3DE7" w:rsidP="00864629">
            <w:pPr>
              <w:pStyle w:val="TAC"/>
              <w:rPr>
                <w:lang w:eastAsia="zh-CN"/>
              </w:rPr>
            </w:pPr>
            <w:r w:rsidRPr="00DB707E">
              <w:rPr>
                <w:bCs/>
              </w:rPr>
              <w:t>-65.</w:t>
            </w:r>
            <w:r w:rsidRPr="00DB707E">
              <w:rPr>
                <w:bCs/>
                <w:lang w:eastAsia="zh-CN"/>
              </w:rPr>
              <w:t>3/9.36MHz</w:t>
            </w:r>
          </w:p>
        </w:tc>
        <w:tc>
          <w:tcPr>
            <w:tcW w:w="2268" w:type="dxa"/>
            <w:vMerge w:val="restart"/>
            <w:shd w:val="clear" w:color="auto" w:fill="auto"/>
          </w:tcPr>
          <w:p w14:paraId="32ABF956" w14:textId="77777777" w:rsidR="00ED3DE7" w:rsidRPr="00DB707E" w:rsidRDefault="00ED3DE7" w:rsidP="00864629">
            <w:pPr>
              <w:pStyle w:val="TAC"/>
              <w:rPr>
                <w:lang w:eastAsia="zh-CN"/>
              </w:rPr>
            </w:pPr>
            <w:r w:rsidRPr="00DB707E">
              <w:rPr>
                <w:lang w:eastAsia="zh-CN"/>
              </w:rPr>
              <w:t>For symbols without SSB index 1</w:t>
            </w:r>
          </w:p>
        </w:tc>
      </w:tr>
      <w:tr w:rsidR="00ED3DE7" w:rsidRPr="00DB707E" w14:paraId="44D3E570" w14:textId="77777777" w:rsidTr="00864629">
        <w:trPr>
          <w:trHeight w:val="275"/>
        </w:trPr>
        <w:tc>
          <w:tcPr>
            <w:tcW w:w="2093" w:type="dxa"/>
            <w:gridSpan w:val="2"/>
            <w:tcBorders>
              <w:top w:val="nil"/>
            </w:tcBorders>
            <w:shd w:val="clear" w:color="auto" w:fill="auto"/>
          </w:tcPr>
          <w:p w14:paraId="4AA9B471" w14:textId="77777777" w:rsidR="00ED3DE7" w:rsidRPr="00DB707E" w:rsidRDefault="00ED3DE7" w:rsidP="00864629">
            <w:pPr>
              <w:pStyle w:val="TAL"/>
            </w:pPr>
          </w:p>
        </w:tc>
        <w:tc>
          <w:tcPr>
            <w:tcW w:w="1559" w:type="dxa"/>
            <w:shd w:val="clear" w:color="auto" w:fill="auto"/>
          </w:tcPr>
          <w:p w14:paraId="6B7C288B" w14:textId="77777777" w:rsidR="00ED3DE7" w:rsidRPr="00DB707E" w:rsidRDefault="00ED3DE7" w:rsidP="00864629">
            <w:pPr>
              <w:pStyle w:val="TAL"/>
            </w:pPr>
            <w:r w:rsidRPr="00DB707E">
              <w:rPr>
                <w:lang w:eastAsia="zh-CN"/>
              </w:rPr>
              <w:t xml:space="preserve">Config </w:t>
            </w:r>
            <w:ins w:id="6273" w:author="Huawei" w:date="2022-10-17T11:32:00Z">
              <w:r>
                <w:rPr>
                  <w:lang w:eastAsia="zh-CN"/>
                </w:rPr>
                <w:t>3</w:t>
              </w:r>
            </w:ins>
            <w:del w:id="6274" w:author="Huawei" w:date="2022-10-17T11:32:00Z">
              <w:r w:rsidRPr="00DB707E" w:rsidDel="00145CEB">
                <w:rPr>
                  <w:lang w:eastAsia="zh-CN"/>
                </w:rPr>
                <w:delText>2</w:delText>
              </w:r>
            </w:del>
          </w:p>
        </w:tc>
        <w:tc>
          <w:tcPr>
            <w:tcW w:w="1276" w:type="dxa"/>
            <w:vMerge/>
            <w:shd w:val="clear" w:color="auto" w:fill="auto"/>
          </w:tcPr>
          <w:p w14:paraId="152C4001" w14:textId="77777777" w:rsidR="00ED3DE7" w:rsidRPr="00DB707E" w:rsidRDefault="00ED3DE7" w:rsidP="00864629">
            <w:pPr>
              <w:pStyle w:val="TAC"/>
            </w:pPr>
          </w:p>
        </w:tc>
        <w:tc>
          <w:tcPr>
            <w:tcW w:w="2551" w:type="dxa"/>
            <w:shd w:val="clear" w:color="auto" w:fill="auto"/>
          </w:tcPr>
          <w:p w14:paraId="5DA0223B" w14:textId="77777777" w:rsidR="00ED3DE7" w:rsidRPr="00DB707E" w:rsidRDefault="00ED3DE7" w:rsidP="00864629">
            <w:pPr>
              <w:pStyle w:val="TAC"/>
              <w:rPr>
                <w:bCs/>
              </w:rPr>
            </w:pPr>
            <w:ins w:id="6275" w:author="Huawei" w:date="2022-10-17T11:32:00Z">
              <w:r w:rsidRPr="00DB707E">
                <w:rPr>
                  <w:bCs/>
                </w:rPr>
                <w:t>-</w:t>
              </w:r>
              <w:r>
                <w:rPr>
                  <w:bCs/>
                </w:rPr>
                <w:t>65.38</w:t>
              </w:r>
              <w:r w:rsidRPr="00DB707E">
                <w:rPr>
                  <w:bCs/>
                </w:rPr>
                <w:t>/</w:t>
              </w:r>
              <w:r>
                <w:rPr>
                  <w:bCs/>
                </w:rPr>
                <w:t>18.36</w:t>
              </w:r>
              <w:r w:rsidRPr="00DB707E">
                <w:rPr>
                  <w:bCs/>
                </w:rPr>
                <w:t xml:space="preserve"> MHz</w:t>
              </w:r>
            </w:ins>
            <w:del w:id="6276" w:author="Huawei" w:date="2022-10-17T11:32:00Z">
              <w:r w:rsidRPr="00DB707E" w:rsidDel="00145CEB">
                <w:rPr>
                  <w:lang w:eastAsia="zh-CN"/>
                </w:rPr>
                <w:delText>-62.2/38.16MHz</w:delText>
              </w:r>
            </w:del>
          </w:p>
        </w:tc>
        <w:tc>
          <w:tcPr>
            <w:tcW w:w="2268" w:type="dxa"/>
            <w:vMerge/>
            <w:shd w:val="clear" w:color="auto" w:fill="auto"/>
          </w:tcPr>
          <w:p w14:paraId="634E104A" w14:textId="77777777" w:rsidR="00ED3DE7" w:rsidRPr="00DB707E" w:rsidRDefault="00ED3DE7" w:rsidP="00864629">
            <w:pPr>
              <w:pStyle w:val="TAC"/>
              <w:rPr>
                <w:lang w:eastAsia="zh-CN"/>
              </w:rPr>
            </w:pPr>
          </w:p>
        </w:tc>
      </w:tr>
      <w:tr w:rsidR="00ED3DE7" w:rsidRPr="00DB707E" w14:paraId="21674C82" w14:textId="77777777" w:rsidTr="00864629">
        <w:tc>
          <w:tcPr>
            <w:tcW w:w="3652" w:type="dxa"/>
            <w:gridSpan w:val="3"/>
            <w:shd w:val="clear" w:color="auto" w:fill="auto"/>
          </w:tcPr>
          <w:p w14:paraId="1015CB83" w14:textId="77777777" w:rsidR="00ED3DE7" w:rsidRPr="00DB707E" w:rsidRDefault="00ED3DE7" w:rsidP="00864629">
            <w:pPr>
              <w:pStyle w:val="TAL"/>
              <w:rPr>
                <w:lang w:eastAsia="zh-CN"/>
              </w:rPr>
            </w:pPr>
            <w:r w:rsidRPr="00DB707E">
              <w:rPr>
                <w:lang w:eastAsia="zh-CN"/>
              </w:rPr>
              <w:t>ss-PBCH-</w:t>
            </w:r>
            <w:proofErr w:type="spellStart"/>
            <w:r w:rsidRPr="00DB707E">
              <w:rPr>
                <w:lang w:eastAsia="zh-CN"/>
              </w:rPr>
              <w:t>BlockPower</w:t>
            </w:r>
            <w:proofErr w:type="spellEnd"/>
          </w:p>
        </w:tc>
        <w:tc>
          <w:tcPr>
            <w:tcW w:w="1276" w:type="dxa"/>
            <w:shd w:val="clear" w:color="auto" w:fill="auto"/>
          </w:tcPr>
          <w:p w14:paraId="2F2D218E" w14:textId="77777777" w:rsidR="00ED3DE7" w:rsidRPr="00DB707E" w:rsidRDefault="00ED3DE7" w:rsidP="00864629">
            <w:pPr>
              <w:pStyle w:val="TAC"/>
              <w:rPr>
                <w:lang w:eastAsia="zh-CN"/>
              </w:rPr>
            </w:pPr>
            <w:r w:rsidRPr="00DB707E">
              <w:t>dBm</w:t>
            </w:r>
            <w:r w:rsidRPr="00DB707E">
              <w:rPr>
                <w:lang w:eastAsia="zh-CN"/>
              </w:rPr>
              <w:t>/</w:t>
            </w:r>
            <w:r w:rsidRPr="00DB707E">
              <w:t xml:space="preserve"> SCS</w:t>
            </w:r>
          </w:p>
        </w:tc>
        <w:tc>
          <w:tcPr>
            <w:tcW w:w="2551" w:type="dxa"/>
            <w:shd w:val="clear" w:color="auto" w:fill="auto"/>
          </w:tcPr>
          <w:p w14:paraId="716D0A91" w14:textId="77777777" w:rsidR="00ED3DE7" w:rsidRPr="00DB707E" w:rsidRDefault="00ED3DE7" w:rsidP="00864629">
            <w:pPr>
              <w:pStyle w:val="TAC"/>
            </w:pPr>
            <w:r w:rsidRPr="00DB707E">
              <w:rPr>
                <w:bCs/>
              </w:rPr>
              <w:t>-5</w:t>
            </w:r>
          </w:p>
        </w:tc>
        <w:tc>
          <w:tcPr>
            <w:tcW w:w="2268" w:type="dxa"/>
            <w:shd w:val="clear" w:color="auto" w:fill="auto"/>
          </w:tcPr>
          <w:p w14:paraId="7F3B4F8A" w14:textId="77777777" w:rsidR="00ED3DE7" w:rsidRPr="00DB707E" w:rsidRDefault="00ED3DE7" w:rsidP="00864629">
            <w:pPr>
              <w:pStyle w:val="TAC"/>
            </w:pPr>
            <w:r w:rsidRPr="00DB707E">
              <w:t>As defined in clause 6.3.2 in TS 38.331 [2].</w:t>
            </w:r>
          </w:p>
        </w:tc>
      </w:tr>
      <w:tr w:rsidR="00ED3DE7" w:rsidRPr="00DB707E" w14:paraId="1B9748E0" w14:textId="77777777" w:rsidTr="00864629">
        <w:tc>
          <w:tcPr>
            <w:tcW w:w="3652" w:type="dxa"/>
            <w:gridSpan w:val="3"/>
            <w:shd w:val="clear" w:color="auto" w:fill="auto"/>
          </w:tcPr>
          <w:p w14:paraId="12EED5F2" w14:textId="77777777" w:rsidR="00ED3DE7" w:rsidRPr="00DB707E" w:rsidRDefault="00ED3DE7" w:rsidP="00864629">
            <w:pPr>
              <w:pStyle w:val="TAL"/>
            </w:pPr>
            <w:r w:rsidRPr="00DB707E">
              <w:t>Configured UE transmitted power (</w:t>
            </w:r>
            <w:r w:rsidRPr="00DB707E">
              <w:rPr>
                <w:position w:val="-14"/>
              </w:rPr>
              <w:object w:dxaOrig="820" w:dyaOrig="380" w14:anchorId="186095DC">
                <v:shape id="_x0000_i2016" type="#_x0000_t75" style="width:41.1pt;height:15.45pt" o:ole="">
                  <v:imagedata r:id="rId68" o:title=""/>
                </v:shape>
                <o:OLEObject Type="Embed" ProgID="Equation.3" ShapeID="_x0000_i2016" DrawAspect="Content" ObjectID="_1731331396" r:id="rId97"/>
              </w:object>
            </w:r>
            <w:r w:rsidRPr="00DB707E">
              <w:t>)</w:t>
            </w:r>
          </w:p>
        </w:tc>
        <w:tc>
          <w:tcPr>
            <w:tcW w:w="1276" w:type="dxa"/>
            <w:shd w:val="clear" w:color="auto" w:fill="auto"/>
          </w:tcPr>
          <w:p w14:paraId="6F9259A9" w14:textId="77777777" w:rsidR="00ED3DE7" w:rsidRPr="00DB707E" w:rsidRDefault="00ED3DE7" w:rsidP="00864629">
            <w:pPr>
              <w:pStyle w:val="TAC"/>
            </w:pPr>
            <w:r w:rsidRPr="00DB707E">
              <w:t>dBm</w:t>
            </w:r>
          </w:p>
        </w:tc>
        <w:tc>
          <w:tcPr>
            <w:tcW w:w="2551" w:type="dxa"/>
            <w:shd w:val="clear" w:color="auto" w:fill="auto"/>
          </w:tcPr>
          <w:p w14:paraId="5C86A3CD" w14:textId="77777777" w:rsidR="00ED3DE7" w:rsidRPr="00DB707E" w:rsidRDefault="00ED3DE7" w:rsidP="00864629">
            <w:pPr>
              <w:pStyle w:val="TAC"/>
            </w:pPr>
            <w:r w:rsidRPr="00DB707E">
              <w:rPr>
                <w:bCs/>
              </w:rPr>
              <w:t>23</w:t>
            </w:r>
          </w:p>
        </w:tc>
        <w:tc>
          <w:tcPr>
            <w:tcW w:w="2268" w:type="dxa"/>
            <w:shd w:val="clear" w:color="auto" w:fill="auto"/>
          </w:tcPr>
          <w:p w14:paraId="3446CF9B" w14:textId="77777777" w:rsidR="00ED3DE7" w:rsidRPr="00DB707E" w:rsidRDefault="00ED3DE7" w:rsidP="00864629">
            <w:pPr>
              <w:pStyle w:val="TAC"/>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ED3DE7" w:rsidRPr="00DB707E" w14:paraId="03AF9DE8" w14:textId="77777777" w:rsidTr="00864629">
        <w:trPr>
          <w:trHeight w:val="424"/>
        </w:trPr>
        <w:tc>
          <w:tcPr>
            <w:tcW w:w="3652" w:type="dxa"/>
            <w:gridSpan w:val="3"/>
            <w:shd w:val="clear" w:color="auto" w:fill="auto"/>
          </w:tcPr>
          <w:p w14:paraId="15D36B81" w14:textId="77777777" w:rsidR="00ED3DE7" w:rsidRPr="00DB707E" w:rsidRDefault="00ED3DE7" w:rsidP="00864629">
            <w:pPr>
              <w:pStyle w:val="TAL"/>
              <w:rPr>
                <w:lang w:eastAsia="zh-CN"/>
              </w:rPr>
            </w:pPr>
            <w:proofErr w:type="spellStart"/>
            <w:r w:rsidRPr="00DB707E">
              <w:rPr>
                <w:lang w:eastAsia="zh-CN"/>
              </w:rPr>
              <w:t>MsgA</w:t>
            </w:r>
            <w:proofErr w:type="spellEnd"/>
            <w:r w:rsidRPr="00DB707E">
              <w:rPr>
                <w:lang w:eastAsia="zh-CN"/>
              </w:rPr>
              <w:t xml:space="preserve"> Configuration</w:t>
            </w:r>
          </w:p>
        </w:tc>
        <w:tc>
          <w:tcPr>
            <w:tcW w:w="1276" w:type="dxa"/>
            <w:shd w:val="clear" w:color="auto" w:fill="auto"/>
          </w:tcPr>
          <w:p w14:paraId="6ACFFB31" w14:textId="77777777" w:rsidR="00ED3DE7" w:rsidRPr="00DB707E" w:rsidRDefault="00ED3DE7" w:rsidP="00864629">
            <w:pPr>
              <w:pStyle w:val="TAC"/>
            </w:pPr>
          </w:p>
        </w:tc>
        <w:tc>
          <w:tcPr>
            <w:tcW w:w="2551" w:type="dxa"/>
            <w:shd w:val="clear" w:color="auto" w:fill="auto"/>
          </w:tcPr>
          <w:p w14:paraId="47E48401" w14:textId="77777777" w:rsidR="00ED3DE7" w:rsidRPr="00DB707E" w:rsidRDefault="00ED3DE7" w:rsidP="00864629">
            <w:pPr>
              <w:pStyle w:val="TAC"/>
              <w:rPr>
                <w:bCs/>
              </w:rPr>
            </w:pPr>
            <w:r w:rsidRPr="00DB707E">
              <w:rPr>
                <w:bCs/>
              </w:rPr>
              <w:t xml:space="preserve">FR1 </w:t>
            </w:r>
            <w:proofErr w:type="spellStart"/>
            <w:r w:rsidRPr="00DB707E">
              <w:rPr>
                <w:bCs/>
              </w:rPr>
              <w:t>MsgA</w:t>
            </w:r>
            <w:proofErr w:type="spellEnd"/>
            <w:r w:rsidRPr="00DB707E">
              <w:rPr>
                <w:bCs/>
              </w:rPr>
              <w:t xml:space="preserve"> configuration 1</w:t>
            </w:r>
          </w:p>
        </w:tc>
        <w:tc>
          <w:tcPr>
            <w:tcW w:w="2268" w:type="dxa"/>
            <w:shd w:val="clear" w:color="auto" w:fill="auto"/>
          </w:tcPr>
          <w:p w14:paraId="24A90849" w14:textId="77777777" w:rsidR="00ED3DE7" w:rsidRPr="00DB707E" w:rsidRDefault="00ED3DE7" w:rsidP="00864629">
            <w:pPr>
              <w:pStyle w:val="TAC"/>
            </w:pPr>
            <w:r w:rsidRPr="00DB707E">
              <w:t xml:space="preserve">As defined in </w:t>
            </w:r>
            <w:r w:rsidRPr="00DB707E">
              <w:rPr>
                <w:lang w:eastAsia="zh-CN"/>
              </w:rPr>
              <w:t>A.3.20.2</w:t>
            </w:r>
            <w:r w:rsidRPr="00DB707E">
              <w:t>.1.</w:t>
            </w:r>
          </w:p>
        </w:tc>
      </w:tr>
      <w:tr w:rsidR="00ED3DE7" w:rsidRPr="00DB707E" w14:paraId="32ECC317" w14:textId="77777777" w:rsidTr="00864629">
        <w:trPr>
          <w:trHeight w:val="424"/>
        </w:trPr>
        <w:tc>
          <w:tcPr>
            <w:tcW w:w="3652" w:type="dxa"/>
            <w:gridSpan w:val="3"/>
            <w:shd w:val="clear" w:color="auto" w:fill="auto"/>
          </w:tcPr>
          <w:p w14:paraId="03498867" w14:textId="77777777" w:rsidR="00ED3DE7" w:rsidRPr="00DB707E" w:rsidDel="00AA002B" w:rsidRDefault="00ED3DE7" w:rsidP="00864629">
            <w:pPr>
              <w:pStyle w:val="TAL"/>
              <w:rPr>
                <w:lang w:eastAsia="zh-CN"/>
              </w:rPr>
            </w:pPr>
            <w:proofErr w:type="spellStart"/>
            <w:r w:rsidRPr="00DB707E">
              <w:rPr>
                <w:i/>
                <w:iCs/>
                <w:lang w:eastAsia="ko-KR"/>
              </w:rPr>
              <w:t>msgA</w:t>
            </w:r>
            <w:proofErr w:type="spellEnd"/>
            <w:r w:rsidRPr="00DB707E">
              <w:rPr>
                <w:i/>
                <w:iCs/>
                <w:lang w:eastAsia="ko-KR"/>
              </w:rPr>
              <w:t>-</w:t>
            </w:r>
            <w:r w:rsidRPr="00DB707E">
              <w:rPr>
                <w:i/>
                <w:lang w:eastAsia="ko-KR"/>
              </w:rPr>
              <w:t>RSRP</w:t>
            </w:r>
            <w:r w:rsidRPr="00DB707E">
              <w:rPr>
                <w:i/>
                <w:iCs/>
                <w:lang w:eastAsia="ko-KR"/>
              </w:rPr>
              <w:t>-</w:t>
            </w:r>
            <w:proofErr w:type="spellStart"/>
            <w:r w:rsidRPr="00DB707E">
              <w:rPr>
                <w:i/>
                <w:iCs/>
                <w:lang w:eastAsia="ko-KR"/>
              </w:rPr>
              <w:t>ThresholdSSB</w:t>
            </w:r>
            <w:proofErr w:type="spellEnd"/>
          </w:p>
        </w:tc>
        <w:tc>
          <w:tcPr>
            <w:tcW w:w="1276" w:type="dxa"/>
            <w:shd w:val="clear" w:color="auto" w:fill="auto"/>
          </w:tcPr>
          <w:p w14:paraId="370296F5" w14:textId="77777777" w:rsidR="00ED3DE7" w:rsidRPr="00DB707E" w:rsidRDefault="00ED3DE7" w:rsidP="00864629">
            <w:pPr>
              <w:pStyle w:val="TAC"/>
            </w:pPr>
            <w:r w:rsidRPr="00DB707E">
              <w:t>dBm</w:t>
            </w:r>
          </w:p>
        </w:tc>
        <w:tc>
          <w:tcPr>
            <w:tcW w:w="2551" w:type="dxa"/>
            <w:shd w:val="clear" w:color="auto" w:fill="auto"/>
          </w:tcPr>
          <w:p w14:paraId="7966100A" w14:textId="77777777" w:rsidR="00ED3DE7" w:rsidRPr="00DB707E" w:rsidRDefault="00ED3DE7" w:rsidP="00864629">
            <w:pPr>
              <w:pStyle w:val="TAC"/>
              <w:rPr>
                <w:bCs/>
              </w:rPr>
            </w:pPr>
            <w:r w:rsidRPr="00DB707E">
              <w:rPr>
                <w:rFonts w:eastAsia="Yu Mincho"/>
                <w:lang w:eastAsia="zh-CN"/>
              </w:rPr>
              <w:t>RSRP_51</w:t>
            </w:r>
          </w:p>
        </w:tc>
        <w:tc>
          <w:tcPr>
            <w:tcW w:w="2268" w:type="dxa"/>
            <w:shd w:val="clear" w:color="auto" w:fill="auto"/>
          </w:tcPr>
          <w:p w14:paraId="5B825B13" w14:textId="77777777" w:rsidR="00ED3DE7" w:rsidRPr="00DB707E" w:rsidRDefault="00ED3DE7" w:rsidP="00864629">
            <w:pPr>
              <w:pStyle w:val="TAC"/>
            </w:pPr>
            <w:r w:rsidRPr="00DB707E">
              <w:rPr>
                <w:rFonts w:cs="Arial"/>
                <w:lang w:eastAsia="zh-CN"/>
              </w:rPr>
              <w:t>The actual value of the threshold is -105dBm, as defined in TS 38.331 [2].</w:t>
            </w:r>
          </w:p>
        </w:tc>
      </w:tr>
      <w:tr w:rsidR="00ED3DE7" w:rsidRPr="00DB707E" w14:paraId="65278E38" w14:textId="77777777" w:rsidTr="00864629">
        <w:tc>
          <w:tcPr>
            <w:tcW w:w="3652" w:type="dxa"/>
            <w:gridSpan w:val="3"/>
            <w:shd w:val="clear" w:color="auto" w:fill="auto"/>
          </w:tcPr>
          <w:p w14:paraId="4005255E" w14:textId="77777777" w:rsidR="00ED3DE7" w:rsidRPr="00DB707E" w:rsidRDefault="00ED3DE7" w:rsidP="00864629">
            <w:pPr>
              <w:pStyle w:val="TAL"/>
            </w:pPr>
            <w:r w:rsidRPr="00DB707E">
              <w:t xml:space="preserve">Propagation Condition </w:t>
            </w:r>
          </w:p>
        </w:tc>
        <w:tc>
          <w:tcPr>
            <w:tcW w:w="1276" w:type="dxa"/>
            <w:shd w:val="clear" w:color="auto" w:fill="auto"/>
          </w:tcPr>
          <w:p w14:paraId="20776316" w14:textId="77777777" w:rsidR="00ED3DE7" w:rsidRPr="00DB707E" w:rsidRDefault="00ED3DE7" w:rsidP="00864629">
            <w:pPr>
              <w:pStyle w:val="TAC"/>
            </w:pPr>
            <w:r w:rsidRPr="00DB707E">
              <w:t>-</w:t>
            </w:r>
          </w:p>
        </w:tc>
        <w:tc>
          <w:tcPr>
            <w:tcW w:w="2551" w:type="dxa"/>
            <w:shd w:val="clear" w:color="auto" w:fill="auto"/>
          </w:tcPr>
          <w:p w14:paraId="1F2117F7" w14:textId="77777777" w:rsidR="00ED3DE7" w:rsidRPr="00DB707E" w:rsidRDefault="00ED3DE7" w:rsidP="00864629">
            <w:pPr>
              <w:pStyle w:val="TAC"/>
            </w:pPr>
            <w:r w:rsidRPr="00DB707E">
              <w:rPr>
                <w:bCs/>
              </w:rPr>
              <w:t>AWGN</w:t>
            </w:r>
          </w:p>
        </w:tc>
        <w:tc>
          <w:tcPr>
            <w:tcW w:w="2268" w:type="dxa"/>
            <w:shd w:val="clear" w:color="auto" w:fill="auto"/>
          </w:tcPr>
          <w:p w14:paraId="53A11175" w14:textId="77777777" w:rsidR="00ED3DE7" w:rsidRPr="00DB707E" w:rsidRDefault="00ED3DE7" w:rsidP="00864629">
            <w:pPr>
              <w:pStyle w:val="TAC"/>
            </w:pPr>
          </w:p>
        </w:tc>
      </w:tr>
      <w:tr w:rsidR="00ED3DE7" w:rsidRPr="00DB707E" w14:paraId="13E01F02" w14:textId="77777777" w:rsidTr="00864629">
        <w:tc>
          <w:tcPr>
            <w:tcW w:w="9747" w:type="dxa"/>
            <w:gridSpan w:val="6"/>
            <w:shd w:val="clear" w:color="auto" w:fill="auto"/>
            <w:vAlign w:val="center"/>
          </w:tcPr>
          <w:p w14:paraId="3987D695" w14:textId="77777777" w:rsidR="00ED3DE7" w:rsidRPr="00DB707E" w:rsidRDefault="00ED3DE7" w:rsidP="00864629">
            <w:pPr>
              <w:pStyle w:val="TAN"/>
            </w:pPr>
            <w:r w:rsidRPr="00DB707E">
              <w:t>Note 1:</w:t>
            </w:r>
            <w:r w:rsidRPr="00DB707E">
              <w:tab/>
              <w:t xml:space="preserve">OCNG shall be used such that the cell is fully </w:t>
            </w:r>
            <w:proofErr w:type="gramStart"/>
            <w:r w:rsidRPr="00DB707E">
              <w:t>allocated</w:t>
            </w:r>
            <w:proofErr w:type="gramEnd"/>
            <w:r w:rsidRPr="00DB707E">
              <w:t xml:space="preserve"> and a constant total transmitted power spectral density is achieved for all OFDM symbols. The OCNG pattern is chosen during the test according to the presence of a DL reference measurement channel.</w:t>
            </w:r>
          </w:p>
          <w:p w14:paraId="2B3FDC9C" w14:textId="77777777" w:rsidR="00ED3DE7" w:rsidRPr="00DB707E" w:rsidRDefault="00ED3DE7" w:rsidP="00864629">
            <w:pPr>
              <w:pStyle w:val="TAN"/>
            </w:pPr>
            <w:r w:rsidRPr="00DB707E">
              <w:t>Note 2:</w:t>
            </w:r>
            <w:r w:rsidRPr="00DB707E">
              <w:tab/>
              <w:t>SS-RSRP, Es/</w:t>
            </w:r>
            <w:proofErr w:type="spellStart"/>
            <w:r w:rsidRPr="00DB707E">
              <w:t>Iot</w:t>
            </w:r>
            <w:proofErr w:type="spellEnd"/>
            <w:r w:rsidRPr="00DB707E">
              <w:t xml:space="preserve"> and Io levels have been derived from other parameters for information purpose. They are not settable parameters.</w:t>
            </w:r>
          </w:p>
          <w:p w14:paraId="4BFF1547" w14:textId="77777777" w:rsidR="00ED3DE7" w:rsidRPr="00DB707E" w:rsidRDefault="00ED3DE7" w:rsidP="00864629">
            <w:pPr>
              <w:pStyle w:val="TAN"/>
            </w:pPr>
            <w:r w:rsidRPr="00DB707E">
              <w:t>Note 3:</w:t>
            </w:r>
            <w:r w:rsidRPr="00DB707E">
              <w:tab/>
              <w:t>The DL PDSCH reference measurement channel is used in the test only when a downlink transmission dedicated to the UE under test is required.</w:t>
            </w:r>
          </w:p>
        </w:tc>
      </w:tr>
      <w:bookmarkEnd w:id="6224"/>
    </w:tbl>
    <w:p w14:paraId="18125DE1" w14:textId="77777777" w:rsidR="00ED3DE7" w:rsidRPr="00DB707E" w:rsidRDefault="00ED3DE7" w:rsidP="00ED3DE7"/>
    <w:p w14:paraId="13A84587" w14:textId="77777777" w:rsidR="00ED3DE7" w:rsidRPr="00DB707E" w:rsidRDefault="00ED3DE7" w:rsidP="00ED3DE7">
      <w:pPr>
        <w:pStyle w:val="H6"/>
      </w:pPr>
      <w:r w:rsidRPr="00DB707E">
        <w:lastRenderedPageBreak/>
        <w:t>A.16.3.2.2.5.</w:t>
      </w:r>
      <w:r w:rsidRPr="00DB707E">
        <w:rPr>
          <w:lang w:eastAsia="zh-CN"/>
        </w:rPr>
        <w:t>2</w:t>
      </w:r>
      <w:r w:rsidRPr="00DB707E">
        <w:tab/>
        <w:t>Test Requirements</w:t>
      </w:r>
    </w:p>
    <w:p w14:paraId="397FF5C7" w14:textId="77777777" w:rsidR="00ED3DE7" w:rsidRPr="00DB707E" w:rsidRDefault="00ED3DE7" w:rsidP="00ED3DE7">
      <w:r w:rsidRPr="00DB707E">
        <w:t xml:space="preserve">Contention based random access is triggered by </w:t>
      </w:r>
      <w:r w:rsidRPr="00DB707E">
        <w:rPr>
          <w:i/>
          <w:iCs/>
        </w:rPr>
        <w:t>not</w:t>
      </w:r>
      <w:r w:rsidRPr="00DB707E">
        <w:t xml:space="preserve"> explicitly assigning a </w:t>
      </w:r>
      <w:proofErr w:type="gramStart"/>
      <w:r w:rsidRPr="00DB707E">
        <w:t>random access</w:t>
      </w:r>
      <w:proofErr w:type="gramEnd"/>
      <w:r w:rsidRPr="00DB707E">
        <w:t xml:space="preserve"> preamble via dedicated signalling in the downlink.</w:t>
      </w:r>
    </w:p>
    <w:p w14:paraId="7D04B3CC" w14:textId="77777777" w:rsidR="00ED3DE7" w:rsidRPr="00DB707E" w:rsidRDefault="00ED3DE7" w:rsidP="00ED3DE7">
      <w:pPr>
        <w:pStyle w:val="H6"/>
      </w:pPr>
      <w:r w:rsidRPr="00DB707E">
        <w:t>A.16.3.2.2.5.</w:t>
      </w:r>
      <w:r w:rsidRPr="00DB707E">
        <w:rPr>
          <w:lang w:eastAsia="zh-CN"/>
        </w:rPr>
        <w:t>2</w:t>
      </w:r>
      <w:r w:rsidRPr="00DB707E">
        <w:t>.1</w:t>
      </w:r>
      <w:r w:rsidRPr="00DB707E">
        <w:tab/>
      </w:r>
      <w:proofErr w:type="spellStart"/>
      <w:r w:rsidRPr="00DB707E">
        <w:t>MsgA</w:t>
      </w:r>
      <w:proofErr w:type="spellEnd"/>
      <w:r w:rsidRPr="00DB707E">
        <w:t xml:space="preserve"> Transmission</w:t>
      </w:r>
    </w:p>
    <w:p w14:paraId="38729784" w14:textId="77777777" w:rsidR="00ED3DE7" w:rsidRPr="00DB707E" w:rsidRDefault="00ED3DE7" w:rsidP="00ED3DE7">
      <w:pPr>
        <w:rPr>
          <w:lang w:eastAsia="zh-CN"/>
        </w:rPr>
      </w:pPr>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3.1.1 the System Simulator shall</w:t>
      </w:r>
      <w:r w:rsidRPr="00DB707E">
        <w:t xml:space="preserve"> </w:t>
      </w:r>
      <w:r w:rsidRPr="00DB707E">
        <w:rPr>
          <w:lang w:eastAsia="zh-CN"/>
        </w:rPr>
        <w:t xml:space="preserve">receive the </w:t>
      </w:r>
      <w:proofErr w:type="spellStart"/>
      <w:r w:rsidRPr="00DB707E">
        <w:rPr>
          <w:lang w:eastAsia="zh-CN"/>
        </w:rPr>
        <w:t>MsgA</w:t>
      </w:r>
      <w:proofErr w:type="spellEnd"/>
      <w:r w:rsidRPr="00DB707E">
        <w:rPr>
          <w:lang w:eastAsia="zh-CN"/>
        </w:rPr>
        <w:t xml:space="preserve"> with a preamble which belongs to one of the </w:t>
      </w:r>
      <w:proofErr w:type="gramStart"/>
      <w:r w:rsidRPr="00DB707E">
        <w:rPr>
          <w:lang w:eastAsia="zh-CN"/>
        </w:rPr>
        <w:t>Random Access</w:t>
      </w:r>
      <w:proofErr w:type="gramEnd"/>
      <w:r w:rsidRPr="00DB707E">
        <w:rPr>
          <w:lang w:eastAsia="zh-CN"/>
        </w:rPr>
        <w:t xml:space="preserve"> Preambles associated with the SSB with index 0, which has</w:t>
      </w:r>
      <w:r w:rsidRPr="00DB707E">
        <w:rPr>
          <w:rFonts w:cs="v4.2.0"/>
          <w:lang w:eastAsia="zh-CN"/>
        </w:rPr>
        <w:t xml:space="preserve"> SS-RSRP above the configured </w:t>
      </w:r>
      <w:proofErr w:type="spellStart"/>
      <w:r w:rsidRPr="00DB707E">
        <w:rPr>
          <w:i/>
          <w:iCs/>
          <w:lang w:eastAsia="ko-KR"/>
        </w:rPr>
        <w:t>msgA</w:t>
      </w:r>
      <w:proofErr w:type="spellEnd"/>
      <w:r w:rsidRPr="00DB707E">
        <w:rPr>
          <w:i/>
          <w:iCs/>
          <w:lang w:eastAsia="ko-KR"/>
        </w:rPr>
        <w:t>-</w:t>
      </w:r>
      <w:r w:rsidRPr="00DB707E">
        <w:rPr>
          <w:i/>
          <w:lang w:eastAsia="ko-KR"/>
        </w:rPr>
        <w:t>RSRP</w:t>
      </w:r>
      <w:r w:rsidRPr="00DB707E">
        <w:rPr>
          <w:i/>
          <w:iCs/>
          <w:lang w:eastAsia="ko-KR"/>
        </w:rPr>
        <w:t>-</w:t>
      </w:r>
      <w:proofErr w:type="spellStart"/>
      <w:r w:rsidRPr="00DB707E">
        <w:rPr>
          <w:i/>
          <w:iCs/>
          <w:lang w:eastAsia="ko-KR"/>
        </w:rPr>
        <w:t>ThresholdSSB</w:t>
      </w:r>
      <w:proofErr w:type="spellEnd"/>
      <w:r w:rsidRPr="00DB707E">
        <w:rPr>
          <w:lang w:eastAsia="zh-CN"/>
        </w:rPr>
        <w:t>.</w:t>
      </w:r>
    </w:p>
    <w:p w14:paraId="1F2B66EA" w14:textId="77777777" w:rsidR="00ED3DE7" w:rsidRPr="00DB707E" w:rsidRDefault="00ED3DE7" w:rsidP="00ED3DE7">
      <w:pPr>
        <w:rPr>
          <w:rFonts w:cs="v4.2.0"/>
        </w:rPr>
      </w:pPr>
      <w:r w:rsidRPr="00DB707E">
        <w:t xml:space="preserve">In addition, the power applied to all </w:t>
      </w:r>
      <w:proofErr w:type="spellStart"/>
      <w:r w:rsidRPr="00DB707E">
        <w:t>MsgA</w:t>
      </w:r>
      <w:proofErr w:type="spellEnd"/>
      <w:r w:rsidRPr="00DB707E">
        <w:t xml:space="preserve"> transmissions shall be in accordance with what is specified in Clause 6.2.2.3. The power of the first </w:t>
      </w:r>
      <w:proofErr w:type="spellStart"/>
      <w:r w:rsidRPr="00DB707E">
        <w:t>MsgA</w:t>
      </w:r>
      <w:proofErr w:type="spellEnd"/>
      <w:r w:rsidRPr="00DB707E">
        <w:t xml:space="preserve"> preamble transmission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5F17EF2E" w14:textId="77777777" w:rsidR="00ED3DE7" w:rsidRPr="00DB707E" w:rsidRDefault="00ED3DE7" w:rsidP="00ED3DE7">
      <w:pPr>
        <w:rPr>
          <w:rFonts w:cs="v4.2.0"/>
        </w:rPr>
      </w:pPr>
      <w:r w:rsidRPr="00DB707E">
        <w:rPr>
          <w:rFonts w:cs="v4.2.0"/>
        </w:rPr>
        <w:t xml:space="preserve">The transmit timing of all </w:t>
      </w:r>
      <w:proofErr w:type="spellStart"/>
      <w:r w:rsidRPr="00DB707E">
        <w:rPr>
          <w:rFonts w:cs="v4.2.0"/>
        </w:rPr>
        <w:t>MsgA</w:t>
      </w:r>
      <w:proofErr w:type="spellEnd"/>
      <w:r w:rsidRPr="00DB707E">
        <w:rPr>
          <w:rFonts w:cs="v4.2.0"/>
        </w:rPr>
        <w:t xml:space="preserve"> transmissions shall be within the accuracy specified in Clause 7.1A.2.</w:t>
      </w:r>
    </w:p>
    <w:p w14:paraId="343F9F30" w14:textId="77777777" w:rsidR="00ED3DE7" w:rsidRPr="00DB707E" w:rsidRDefault="00ED3DE7" w:rsidP="00ED3DE7">
      <w:pPr>
        <w:pStyle w:val="H6"/>
      </w:pPr>
      <w:r w:rsidRPr="00DB707E">
        <w:t>A.16.3.2.2.5.</w:t>
      </w:r>
      <w:r w:rsidRPr="00DB707E">
        <w:rPr>
          <w:lang w:eastAsia="zh-CN"/>
        </w:rPr>
        <w:t>2</w:t>
      </w:r>
      <w:r w:rsidRPr="00DB707E">
        <w:t>.</w:t>
      </w:r>
      <w:r w:rsidRPr="00DB707E">
        <w:rPr>
          <w:lang w:eastAsia="zh-CN"/>
        </w:rPr>
        <w:t>2</w:t>
      </w:r>
      <w:r w:rsidRPr="00DB707E">
        <w:tab/>
      </w:r>
      <w:proofErr w:type="spellStart"/>
      <w:r w:rsidRPr="00DB707E">
        <w:t>MsgB</w:t>
      </w:r>
      <w:proofErr w:type="spellEnd"/>
      <w:r w:rsidRPr="00DB707E">
        <w:t xml:space="preserve"> Reception</w:t>
      </w:r>
    </w:p>
    <w:p w14:paraId="07CAC85C" w14:textId="77777777" w:rsidR="00ED3DE7" w:rsidRPr="00DB707E" w:rsidRDefault="00ED3DE7" w:rsidP="00ED3DE7">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3</w:t>
      </w:r>
      <w:r w:rsidRPr="00DB707E">
        <w:rPr>
          <w:rFonts w:cs="v4.2.0"/>
          <w:lang w:eastAsia="zh-CN"/>
        </w:rPr>
        <w:t>.</w:t>
      </w:r>
      <w:r w:rsidRPr="00DB707E">
        <w:rPr>
          <w:rFonts w:cs="v4.2.0"/>
        </w:rPr>
        <w:t>1.</w:t>
      </w:r>
      <w:r w:rsidRPr="00DB707E">
        <w:rPr>
          <w:rFonts w:cs="v4.2.0"/>
          <w:lang w:eastAsia="zh-CN"/>
        </w:rPr>
        <w:t>2</w:t>
      </w:r>
      <w:r w:rsidRPr="00DB707E">
        <w:rPr>
          <w:rFonts w:cs="v4.2.0"/>
        </w:rPr>
        <w:t xml:space="preserve"> the System Simulator shall</w:t>
      </w:r>
      <w:r w:rsidRPr="00DB707E">
        <w:t xml:space="preserve"> transmit a </w:t>
      </w:r>
      <w:proofErr w:type="spellStart"/>
      <w:r w:rsidRPr="00DB707E">
        <w:t>MsgB</w:t>
      </w:r>
      <w:proofErr w:type="spellEnd"/>
      <w:r w:rsidRPr="00DB707E">
        <w:t xml:space="preserve"> containing a </w:t>
      </w:r>
      <w:proofErr w:type="gramStart"/>
      <w:r w:rsidRPr="00DB707E">
        <w:t>Random Access</w:t>
      </w:r>
      <w:proofErr w:type="gramEnd"/>
      <w:r w:rsidRPr="00DB707E">
        <w:t xml:space="preserve"> Preamble identifier corresponding to the transmitted Random Access Preamble after 5 preambles have been received by the System Simulator. In response to the first 4 preambles, the System Simulator shall transmit a </w:t>
      </w:r>
      <w:proofErr w:type="spellStart"/>
      <w:r w:rsidRPr="00DB707E">
        <w:t>MsgB</w:t>
      </w:r>
      <w:proofErr w:type="spellEnd"/>
      <w:r w:rsidRPr="00DB707E">
        <w:t xml:space="preserve"> </w:t>
      </w:r>
      <w:r w:rsidRPr="00DB707E">
        <w:rPr>
          <w:i/>
          <w:iCs/>
        </w:rPr>
        <w:t>not</w:t>
      </w:r>
      <w:r w:rsidRPr="00DB707E">
        <w:t xml:space="preserve"> corresponding to the transmitted </w:t>
      </w:r>
      <w:proofErr w:type="gramStart"/>
      <w:r w:rsidRPr="00DB707E">
        <w:t>Random Access</w:t>
      </w:r>
      <w:proofErr w:type="gramEnd"/>
      <w:r w:rsidRPr="00DB707E">
        <w:t xml:space="preserve"> Preamble.</w:t>
      </w:r>
    </w:p>
    <w:p w14:paraId="097535AF" w14:textId="77777777" w:rsidR="00ED3DE7" w:rsidRPr="00DB707E" w:rsidRDefault="00ED3DE7" w:rsidP="00ED3DE7">
      <w:r w:rsidRPr="00DB707E">
        <w:t xml:space="preserve">The UE may stop monitoring for </w:t>
      </w:r>
      <w:proofErr w:type="spellStart"/>
      <w:r w:rsidRPr="00DB707E">
        <w:t>MsgB</w:t>
      </w:r>
      <w:proofErr w:type="spellEnd"/>
      <w:r w:rsidRPr="00DB707E">
        <w:t xml:space="preserve">(s) and shall transmit an ACK if the </w:t>
      </w:r>
      <w:proofErr w:type="spellStart"/>
      <w:r w:rsidRPr="00DB707E">
        <w:t>MsgB</w:t>
      </w:r>
      <w:proofErr w:type="spellEnd"/>
      <w:r w:rsidRPr="00DB707E">
        <w:t xml:space="preserve"> with a </w:t>
      </w:r>
      <w:proofErr w:type="spellStart"/>
      <w:r w:rsidRPr="00DB707E">
        <w:t>successRAR</w:t>
      </w:r>
      <w:proofErr w:type="spellEnd"/>
      <w:r w:rsidRPr="00DB707E">
        <w:t xml:space="preserve"> contains a </w:t>
      </w:r>
      <w:proofErr w:type="gramStart"/>
      <w:r w:rsidRPr="00DB707E">
        <w:t>Random Access</w:t>
      </w:r>
      <w:proofErr w:type="gramEnd"/>
      <w:r w:rsidRPr="00DB707E">
        <w:t xml:space="preserve"> Preamble identifier corresponding to the transmitted Random Access Preamble and </w:t>
      </w:r>
      <w:r w:rsidRPr="00DB707E">
        <w:rPr>
          <w:rFonts w:cs="v4.2.0"/>
          <w:lang w:eastAsia="zh-CN"/>
        </w:rPr>
        <w:t>if</w:t>
      </w:r>
      <w:r w:rsidRPr="00DB707E">
        <w:rPr>
          <w:rFonts w:cs="v4.2.0"/>
        </w:rPr>
        <w:t xml:space="preserve"> </w:t>
      </w:r>
      <w:r w:rsidRPr="00DB707E">
        <w:rPr>
          <w:rFonts w:cs="v4.2.0"/>
          <w:lang w:eastAsia="zh-CN"/>
        </w:rPr>
        <w:t>t</w:t>
      </w:r>
      <w:r w:rsidRPr="00DB707E">
        <w:rPr>
          <w:rFonts w:cs="v4.2.0"/>
        </w:rPr>
        <w:t xml:space="preserve">he </w:t>
      </w:r>
      <w:r w:rsidRPr="00DB707E">
        <w:rPr>
          <w:rFonts w:cs="v4.2.0"/>
          <w:lang w:eastAsia="zh-CN"/>
        </w:rPr>
        <w:t>C</w:t>
      </w:r>
      <w:r w:rsidRPr="00DB707E">
        <w:rPr>
          <w:rFonts w:cs="v4.2.0"/>
        </w:rPr>
        <w:t>ontention Resolution is successful</w:t>
      </w:r>
      <w:r w:rsidRPr="00DB707E">
        <w:t>.</w:t>
      </w:r>
    </w:p>
    <w:p w14:paraId="70994041" w14:textId="77777777" w:rsidR="00ED3DE7" w:rsidRPr="00DB707E" w:rsidRDefault="00ED3DE7" w:rsidP="00ED3DE7">
      <w:r w:rsidRPr="00DB707E">
        <w:t xml:space="preserve">The UE may stop monitoring for </w:t>
      </w:r>
      <w:proofErr w:type="spellStart"/>
      <w:r w:rsidRPr="00DB707E">
        <w:t>MsgB</w:t>
      </w:r>
      <w:proofErr w:type="spellEnd"/>
      <w:r w:rsidRPr="00DB707E">
        <w:t xml:space="preserve">(s) and shall transmit the msg3 if the </w:t>
      </w:r>
      <w:proofErr w:type="spellStart"/>
      <w:r w:rsidRPr="00DB707E">
        <w:t>MsgB</w:t>
      </w:r>
      <w:proofErr w:type="spellEnd"/>
      <w:r w:rsidRPr="00DB707E">
        <w:t xml:space="preserve"> with a </w:t>
      </w:r>
      <w:proofErr w:type="spellStart"/>
      <w:r w:rsidRPr="00DB707E">
        <w:t>fallbackRAR</w:t>
      </w:r>
      <w:proofErr w:type="spellEnd"/>
      <w:r w:rsidRPr="00DB707E">
        <w:t xml:space="preserve"> contains a </w:t>
      </w:r>
      <w:proofErr w:type="gramStart"/>
      <w:r w:rsidRPr="00DB707E">
        <w:t>Random Access</w:t>
      </w:r>
      <w:proofErr w:type="gramEnd"/>
      <w:r w:rsidRPr="00DB707E">
        <w:t xml:space="preserve"> Preamble identifier corresponding to the transmitted Random Access Preamble.</w:t>
      </w:r>
    </w:p>
    <w:p w14:paraId="4242FAF8" w14:textId="77777777" w:rsidR="00ED3DE7" w:rsidRPr="00DB707E" w:rsidRDefault="00ED3DE7" w:rsidP="00ED3DE7">
      <w:pPr>
        <w:rPr>
          <w:rFonts w:cs="v4.2.0"/>
        </w:rPr>
      </w:pPr>
      <w:r w:rsidRPr="00DB707E">
        <w:rPr>
          <w:rFonts w:cs="v4.2.0"/>
        </w:rPr>
        <w:t xml:space="preserve">The UE shall </w:t>
      </w:r>
      <w:r w:rsidRPr="00DB707E">
        <w:rPr>
          <w:rFonts w:cs="v4.2.0"/>
          <w:lang w:eastAsia="zh-CN"/>
        </w:rPr>
        <w:t xml:space="preserve">again perform the </w:t>
      </w:r>
      <w:proofErr w:type="gramStart"/>
      <w:r w:rsidRPr="00DB707E">
        <w:rPr>
          <w:rFonts w:cs="v4.2.0"/>
          <w:lang w:eastAsia="zh-CN"/>
        </w:rPr>
        <w:t>Random Access</w:t>
      </w:r>
      <w:proofErr w:type="gramEnd"/>
      <w:r w:rsidRPr="00DB707E">
        <w:rPr>
          <w:rFonts w:cs="v4.2.0"/>
          <w:lang w:eastAsia="zh-CN"/>
        </w:rPr>
        <w:t xml:space="preserve"> Resource selection procedure specified in clause 5.1.2a in TS 38.321 [7], </w:t>
      </w:r>
      <w:r w:rsidRPr="00DB707E">
        <w:rPr>
          <w:rFonts w:cs="v4.2.0"/>
        </w:rPr>
        <w:t xml:space="preserve">and transmit with the calculated </w:t>
      </w:r>
      <w:proofErr w:type="spellStart"/>
      <w:r w:rsidRPr="00DB707E">
        <w:rPr>
          <w:rFonts w:cs="v4.2.0"/>
        </w:rPr>
        <w:t>MsgA</w:t>
      </w:r>
      <w:proofErr w:type="spellEnd"/>
      <w:r w:rsidRPr="00DB707E">
        <w:rPr>
          <w:rFonts w:cs="v4.2.0"/>
        </w:rPr>
        <w:t xml:space="preserve"> PRACH and </w:t>
      </w:r>
      <w:proofErr w:type="spellStart"/>
      <w:r w:rsidRPr="00DB707E">
        <w:rPr>
          <w:rFonts w:cs="v4.2.0"/>
        </w:rPr>
        <w:t>MsgA</w:t>
      </w:r>
      <w:proofErr w:type="spellEnd"/>
      <w:r w:rsidRPr="00DB707E">
        <w:rPr>
          <w:rFonts w:cs="v4.2.0"/>
        </w:rPr>
        <w:t xml:space="preserve"> PUSCH transmission power </w:t>
      </w:r>
      <w:r w:rsidRPr="00DB707E">
        <w:rPr>
          <w:rFonts w:cs="v4.2.0"/>
          <w:lang w:eastAsia="zh-CN"/>
        </w:rPr>
        <w:t>when</w:t>
      </w:r>
      <w:r w:rsidRPr="00DB707E">
        <w:rPr>
          <w:rFonts w:cs="v4.2.0"/>
        </w:rPr>
        <w:t xml:space="preserve"> the backoff time expires if</w:t>
      </w:r>
      <w:r w:rsidRPr="00DB707E">
        <w:rPr>
          <w:noProof/>
        </w:rPr>
        <w:t xml:space="preserve"> all received MsgB(s) contain Random Access Preamble identifiers that do not match the transmitted Random Access Preamble</w:t>
      </w:r>
      <w:r w:rsidRPr="00DB707E">
        <w:rPr>
          <w:rFonts w:cs="v4.2.0"/>
        </w:rPr>
        <w:t>.</w:t>
      </w:r>
    </w:p>
    <w:p w14:paraId="1EA2D197" w14:textId="77777777" w:rsidR="00ED3DE7" w:rsidRPr="00DB707E" w:rsidRDefault="00ED3DE7" w:rsidP="00ED3DE7">
      <w:pPr>
        <w:rPr>
          <w:rFonts w:cs="v4.2.0"/>
        </w:rPr>
      </w:pPr>
      <w:r w:rsidRPr="00DB707E">
        <w:t xml:space="preserve">In addition, the power applied to all </w:t>
      </w:r>
      <w:proofErr w:type="spellStart"/>
      <w:r w:rsidRPr="00DB707E">
        <w:t>MsgA</w:t>
      </w:r>
      <w:proofErr w:type="spellEnd"/>
      <w:r w:rsidRPr="00DB707E">
        <w:t xml:space="preserve">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w:t>
      </w:r>
      <w:proofErr w:type="spellStart"/>
      <w:r w:rsidRPr="00DB707E">
        <w:t>tes</w:t>
      </w:r>
      <w:proofErr w:type="spellEnd"/>
      <w:r w:rsidRPr="00DB707E">
        <w:t xml:space="preserve"> the </w:t>
      </w:r>
      <w:proofErr w:type="spellStart"/>
      <w:r w:rsidRPr="00DB707E">
        <w:t>MsgA</w:t>
      </w:r>
      <w:proofErr w:type="spellEnd"/>
      <w:r w:rsidRPr="00DB707E">
        <w:t xml:space="preserve"> PUSCH numerology. The relative power applied to additional </w:t>
      </w:r>
      <w:proofErr w:type="spellStart"/>
      <w:r w:rsidRPr="00DB707E">
        <w:t>MsgA</w:t>
      </w:r>
      <w:proofErr w:type="spellEnd"/>
      <w:r w:rsidRPr="00DB707E">
        <w:t xml:space="preserve">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674F4AFF" w14:textId="77777777" w:rsidR="00ED3DE7" w:rsidRPr="00DB707E" w:rsidRDefault="00ED3DE7" w:rsidP="00ED3DE7">
      <w:pPr>
        <w:rPr>
          <w:rFonts w:cs="v4.2.0"/>
        </w:rPr>
      </w:pPr>
      <w:r w:rsidRPr="00DB707E">
        <w:rPr>
          <w:rFonts w:cs="v4.2.0"/>
        </w:rPr>
        <w:t xml:space="preserve">The transmit timing of all </w:t>
      </w:r>
      <w:proofErr w:type="spellStart"/>
      <w:r w:rsidRPr="00DB707E">
        <w:rPr>
          <w:rFonts w:cs="v4.2.0"/>
        </w:rPr>
        <w:t>MsgA</w:t>
      </w:r>
      <w:proofErr w:type="spellEnd"/>
      <w:r w:rsidRPr="00DB707E">
        <w:rPr>
          <w:rFonts w:cs="v4.2.0"/>
        </w:rPr>
        <w:t xml:space="preserve"> transmissions shall be within the accuracy specified in Clause 7.1A.2.</w:t>
      </w:r>
    </w:p>
    <w:p w14:paraId="67FCFADE" w14:textId="77777777" w:rsidR="00ED3DE7" w:rsidRPr="00DB707E" w:rsidRDefault="00ED3DE7" w:rsidP="00ED3DE7">
      <w:pPr>
        <w:pStyle w:val="H6"/>
      </w:pPr>
      <w:r w:rsidRPr="00DB707E">
        <w:t>A.16.3.2.2.5.</w:t>
      </w:r>
      <w:r w:rsidRPr="00DB707E">
        <w:rPr>
          <w:lang w:eastAsia="zh-CN"/>
        </w:rPr>
        <w:t>2</w:t>
      </w:r>
      <w:r w:rsidRPr="00DB707E">
        <w:t>.</w:t>
      </w:r>
      <w:r w:rsidRPr="00DB707E">
        <w:rPr>
          <w:lang w:eastAsia="zh-CN"/>
        </w:rPr>
        <w:t>3</w:t>
      </w:r>
      <w:r w:rsidRPr="00DB707E">
        <w:tab/>
        <w:t xml:space="preserve">No </w:t>
      </w:r>
      <w:proofErr w:type="spellStart"/>
      <w:r w:rsidRPr="00DB707E">
        <w:t>MsgB</w:t>
      </w:r>
      <w:proofErr w:type="spellEnd"/>
      <w:r w:rsidRPr="00DB707E">
        <w:t xml:space="preserve"> Reception</w:t>
      </w:r>
    </w:p>
    <w:p w14:paraId="6F30F581" w14:textId="77777777" w:rsidR="00ED3DE7" w:rsidRPr="00DB707E" w:rsidRDefault="00ED3DE7" w:rsidP="00ED3DE7">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w:t>
      </w:r>
      <w:r w:rsidRPr="00DB707E">
        <w:rPr>
          <w:rFonts w:cs="v4.2.0"/>
          <w:lang w:eastAsia="zh-CN"/>
        </w:rPr>
        <w:t>.3</w:t>
      </w:r>
      <w:r w:rsidRPr="00DB707E">
        <w:rPr>
          <w:rFonts w:cs="v4.2.0"/>
        </w:rPr>
        <w:t>.1.</w:t>
      </w:r>
      <w:r w:rsidRPr="00DB707E">
        <w:rPr>
          <w:rFonts w:cs="v4.2.0"/>
          <w:lang w:eastAsia="zh-CN"/>
        </w:rPr>
        <w:t>3</w:t>
      </w:r>
      <w:r w:rsidRPr="00DB707E">
        <w:rPr>
          <w:rFonts w:cs="v4.2.0"/>
        </w:rPr>
        <w:t xml:space="preserve"> the System Simulator shall</w:t>
      </w:r>
      <w:r w:rsidRPr="00DB707E">
        <w:t xml:space="preserve"> transmit a </w:t>
      </w:r>
      <w:proofErr w:type="spellStart"/>
      <w:r w:rsidRPr="00DB707E">
        <w:t>MsgB</w:t>
      </w:r>
      <w:proofErr w:type="spellEnd"/>
      <w:r w:rsidRPr="00DB707E">
        <w:t xml:space="preserve"> containing a </w:t>
      </w:r>
      <w:proofErr w:type="spellStart"/>
      <w:r w:rsidRPr="00DB707E">
        <w:t>successRAR</w:t>
      </w:r>
      <w:proofErr w:type="spellEnd"/>
      <w:r w:rsidRPr="00DB707E">
        <w:t xml:space="preserve"> message and a </w:t>
      </w:r>
      <w:proofErr w:type="gramStart"/>
      <w:r w:rsidRPr="00DB707E">
        <w:t>Random Access</w:t>
      </w:r>
      <w:proofErr w:type="gramEnd"/>
      <w:r w:rsidRPr="00DB707E">
        <w:t xml:space="preserve">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4447546B" w14:textId="77777777" w:rsidR="00ED3DE7" w:rsidRPr="00DB707E" w:rsidRDefault="00ED3DE7" w:rsidP="00ED3DE7">
      <w:pPr>
        <w:rPr>
          <w:noProof/>
          <w:lang w:eastAsia="zh-CN"/>
        </w:rPr>
      </w:pPr>
      <w:r w:rsidRPr="00DB707E">
        <w:t xml:space="preserve">The UE shall </w:t>
      </w:r>
      <w:r w:rsidRPr="00DB707E">
        <w:rPr>
          <w:rFonts w:cs="v4.2.0"/>
          <w:lang w:eastAsia="zh-CN"/>
        </w:rPr>
        <w:t xml:space="preserve">again perform the </w:t>
      </w:r>
      <w:proofErr w:type="gramStart"/>
      <w:r w:rsidRPr="00DB707E">
        <w:rPr>
          <w:rFonts w:cs="v4.2.0"/>
          <w:lang w:eastAsia="zh-CN"/>
        </w:rPr>
        <w:t>Random Access</w:t>
      </w:r>
      <w:proofErr w:type="gramEnd"/>
      <w:r w:rsidRPr="00DB707E">
        <w:rPr>
          <w:rFonts w:cs="v4.2.0"/>
          <w:lang w:eastAsia="zh-CN"/>
        </w:rPr>
        <w:t xml:space="preserve"> Resource selection procedure specified in clause 5.1.2a in TS 38.321 [7],</w:t>
      </w:r>
      <w:r w:rsidRPr="00DB707E">
        <w:t xml:space="preserve"> and transmit </w:t>
      </w:r>
      <w:r w:rsidRPr="00DB707E">
        <w:rPr>
          <w:rFonts w:cs="v4.2.0"/>
        </w:rPr>
        <w:t xml:space="preserve">with the calculated </w:t>
      </w:r>
      <w:proofErr w:type="spellStart"/>
      <w:r w:rsidRPr="00DB707E">
        <w:rPr>
          <w:rFonts w:cs="v4.2.0"/>
        </w:rPr>
        <w:t>MsgA</w:t>
      </w:r>
      <w:proofErr w:type="spellEnd"/>
      <w:r w:rsidRPr="00DB707E">
        <w:rPr>
          <w:rFonts w:cs="v4.2.0"/>
        </w:rPr>
        <w:t xml:space="preserve"> PRACH and </w:t>
      </w:r>
      <w:proofErr w:type="spellStart"/>
      <w:r w:rsidRPr="00DB707E">
        <w:rPr>
          <w:rFonts w:cs="v4.2.0"/>
        </w:rPr>
        <w:t>MsgA</w:t>
      </w:r>
      <w:proofErr w:type="spellEnd"/>
      <w:r w:rsidRPr="00DB707E">
        <w:rPr>
          <w:rFonts w:cs="v4.2.0"/>
        </w:rPr>
        <w:t xml:space="preserve"> PUSCH transmission power</w:t>
      </w:r>
      <w:r w:rsidRPr="00DB707E">
        <w:t xml:space="preserve"> </w:t>
      </w:r>
      <w:r w:rsidRPr="00DB707E">
        <w:rPr>
          <w:lang w:eastAsia="zh-CN"/>
        </w:rPr>
        <w:t>when</w:t>
      </w:r>
      <w:r w:rsidRPr="00DB707E">
        <w:t xml:space="preserve"> </w:t>
      </w:r>
      <w:r w:rsidRPr="00DB707E">
        <w:rPr>
          <w:noProof/>
        </w:rPr>
        <w:t xml:space="preserve">the backoff time expires </w:t>
      </w:r>
      <w:r w:rsidRPr="00DB707E">
        <w:rPr>
          <w:noProof/>
          <w:lang w:eastAsia="zh-CN"/>
        </w:rPr>
        <w:t>if no MsgB  is received within the MsgB Response window</w:t>
      </w:r>
      <w:r w:rsidRPr="00DB707E">
        <w:rPr>
          <w:noProof/>
        </w:rPr>
        <w:t>.</w:t>
      </w:r>
    </w:p>
    <w:p w14:paraId="7F7E5EC4" w14:textId="77777777" w:rsidR="00ED3DE7" w:rsidRPr="00DB707E" w:rsidRDefault="00ED3DE7" w:rsidP="00ED3DE7">
      <w:pPr>
        <w:rPr>
          <w:rFonts w:cs="v4.2.0"/>
        </w:rPr>
      </w:pPr>
      <w:r w:rsidRPr="00DB707E">
        <w:t xml:space="preserve">In addition, the power applied to all </w:t>
      </w:r>
      <w:proofErr w:type="spellStart"/>
      <w:r w:rsidRPr="00DB707E">
        <w:t>MsgA</w:t>
      </w:r>
      <w:proofErr w:type="spellEnd"/>
      <w:r w:rsidRPr="00DB707E">
        <w:t xml:space="preserve">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2E067380" w14:textId="77777777" w:rsidR="00ED3DE7" w:rsidRPr="00DB707E" w:rsidRDefault="00ED3DE7" w:rsidP="00ED3DE7">
      <w:pPr>
        <w:rPr>
          <w:rFonts w:cs="v4.2.0"/>
          <w:lang w:eastAsia="zh-CN"/>
        </w:rPr>
      </w:pPr>
      <w:r w:rsidRPr="00DB707E">
        <w:rPr>
          <w:rFonts w:cs="v4.2.0"/>
        </w:rPr>
        <w:t xml:space="preserve">The transmit timing of all </w:t>
      </w:r>
      <w:proofErr w:type="spellStart"/>
      <w:r w:rsidRPr="00DB707E">
        <w:rPr>
          <w:rFonts w:cs="v4.2.0"/>
        </w:rPr>
        <w:t>MsgA</w:t>
      </w:r>
      <w:proofErr w:type="spellEnd"/>
      <w:r w:rsidRPr="00DB707E">
        <w:rPr>
          <w:rFonts w:cs="v4.2.0"/>
        </w:rPr>
        <w:t xml:space="preserve"> transmissions shall be within the accuracy specified in Clause 7.1A.2.</w:t>
      </w:r>
      <w:bookmarkEnd w:id="6217"/>
    </w:p>
    <w:p w14:paraId="4889B75D" w14:textId="77777777" w:rsidR="00ED3DE7" w:rsidRPr="00DB707E" w:rsidRDefault="00ED3DE7" w:rsidP="00ED3DE7">
      <w:pPr>
        <w:pStyle w:val="Heading5"/>
        <w:rPr>
          <w:lang w:eastAsia="zh-CN"/>
        </w:rPr>
      </w:pPr>
      <w:r w:rsidRPr="00DB707E">
        <w:lastRenderedPageBreak/>
        <w:t>A.1</w:t>
      </w:r>
      <w:r w:rsidRPr="00DB707E">
        <w:rPr>
          <w:lang w:eastAsia="zh-CN"/>
        </w:rPr>
        <w:t>6.3.2.2.6</w:t>
      </w:r>
      <w:r w:rsidRPr="00DB707E">
        <w:tab/>
        <w:t xml:space="preserve">2-step RA type contention based random access test in FR1 for NR standalone for </w:t>
      </w:r>
      <w:r w:rsidRPr="00DB707E">
        <w:rPr>
          <w:rFonts w:hint="eastAsia"/>
          <w:lang w:eastAsia="zh-CN"/>
        </w:rPr>
        <w:t>2</w:t>
      </w:r>
      <w:r w:rsidRPr="00DB707E">
        <w:t xml:space="preserve"> </w:t>
      </w:r>
      <w:r w:rsidRPr="00DB707E">
        <w:rPr>
          <w:rFonts w:hint="eastAsia"/>
          <w:lang w:eastAsia="zh-CN"/>
        </w:rPr>
        <w:t>Rx</w:t>
      </w:r>
      <w:r w:rsidRPr="00DB707E">
        <w:t xml:space="preserve"> UE</w:t>
      </w:r>
    </w:p>
    <w:p w14:paraId="664C37A9" w14:textId="77777777" w:rsidR="00ED3DE7" w:rsidRPr="00DB707E" w:rsidRDefault="00ED3DE7" w:rsidP="00ED3DE7">
      <w:pPr>
        <w:pStyle w:val="H6"/>
      </w:pPr>
      <w:r w:rsidRPr="00DB707E">
        <w:t>A.16.3.2.2.</w:t>
      </w:r>
      <w:r w:rsidRPr="00DB707E">
        <w:rPr>
          <w:lang w:eastAsia="zh-CN"/>
        </w:rPr>
        <w:t>6</w:t>
      </w:r>
      <w:r w:rsidRPr="00DB707E">
        <w:rPr>
          <w:rFonts w:hint="eastAsia"/>
          <w:lang w:eastAsia="zh-CN"/>
        </w:rPr>
        <w:t>.</w:t>
      </w:r>
      <w:r w:rsidRPr="00DB707E">
        <w:rPr>
          <w:lang w:eastAsia="zh-CN"/>
        </w:rPr>
        <w:t>1</w:t>
      </w:r>
      <w:r w:rsidRPr="00DB707E">
        <w:tab/>
        <w:t>Test Purpose and Environment</w:t>
      </w:r>
    </w:p>
    <w:p w14:paraId="1500362C" w14:textId="77777777" w:rsidR="00ED3DE7" w:rsidRPr="00DB707E" w:rsidRDefault="00ED3DE7" w:rsidP="00ED3DE7">
      <w:r w:rsidRPr="00DB707E">
        <w:t xml:space="preserve">The purpose of this test is to verify </w:t>
      </w:r>
      <w:bookmarkStart w:id="6277" w:name="_Hlk116899380"/>
      <w:r w:rsidRPr="00DB707E">
        <w:t xml:space="preserve">that the </w:t>
      </w:r>
      <w:proofErr w:type="spellStart"/>
      <w:r w:rsidRPr="00DB707E">
        <w:t>behavior</w:t>
      </w:r>
      <w:proofErr w:type="spellEnd"/>
      <w:r w:rsidRPr="00DB707E">
        <w:t xml:space="preserve"> of the 2-step RA type random access procedure is according to the requirements and that the PRACH power settings and timing are within specified limits</w:t>
      </w:r>
      <w:bookmarkEnd w:id="6277"/>
      <w:r w:rsidRPr="00DB707E">
        <w:t>. This test will verify the requirements in Clause 6.2.2B.2 and Clause 7.1A.2 in an AWGN model.</w:t>
      </w:r>
    </w:p>
    <w:p w14:paraId="442AFF6A" w14:textId="77777777" w:rsidR="00ED3DE7" w:rsidRPr="00DB707E" w:rsidRDefault="00ED3DE7" w:rsidP="00ED3DE7">
      <w:pPr>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rPr>
          <w:lang w:eastAsia="ko-KR"/>
        </w:rPr>
        <w:t xml:space="preserve"> </w:t>
      </w:r>
      <w:proofErr w:type="spellStart"/>
      <w:r w:rsidRPr="00DB707E">
        <w:rPr>
          <w:lang w:eastAsia="ko-KR"/>
        </w:rPr>
        <w:t>PCel</w:t>
      </w:r>
      <w:r w:rsidRPr="00DB707E">
        <w:rPr>
          <w:lang w:eastAsia="zh-CN"/>
        </w:rPr>
        <w:t>l</w:t>
      </w:r>
      <w:proofErr w:type="spellEnd"/>
      <w:r w:rsidRPr="00DB707E">
        <w:rPr>
          <w:lang w:eastAsia="zh-CN"/>
        </w:rPr>
        <w:t xml:space="preserve">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able A.16.3.2.2.</w:t>
      </w:r>
      <w:r w:rsidRPr="00DB707E">
        <w:rPr>
          <w:lang w:eastAsia="zh-CN"/>
        </w:rPr>
        <w:t>6</w:t>
      </w:r>
      <w:r w:rsidRPr="00DB707E">
        <w:t>.</w:t>
      </w:r>
      <w:r w:rsidRPr="00DB707E">
        <w:rPr>
          <w:lang w:eastAsia="zh-CN"/>
        </w:rPr>
        <w:t>1</w:t>
      </w:r>
      <w:r w:rsidRPr="00DB707E">
        <w:t>-1</w:t>
      </w:r>
      <w:r w:rsidRPr="00DB707E">
        <w:rPr>
          <w:lang w:eastAsia="zh-CN"/>
        </w:rPr>
        <w:t>.</w:t>
      </w:r>
      <w:r w:rsidRPr="00DB707E">
        <w:t xml:space="preserve"> </w:t>
      </w:r>
      <w:r w:rsidRPr="00DB707E">
        <w:rPr>
          <w:lang w:eastAsia="zh-CN"/>
        </w:rPr>
        <w:t xml:space="preserve">UE capable of SA with </w:t>
      </w:r>
      <w:proofErr w:type="spellStart"/>
      <w:r w:rsidRPr="00DB707E">
        <w:rPr>
          <w:lang w:eastAsia="zh-CN"/>
        </w:rPr>
        <w:t>PCell</w:t>
      </w:r>
      <w:proofErr w:type="spellEnd"/>
      <w:r w:rsidRPr="00DB707E">
        <w:rPr>
          <w:lang w:eastAsia="zh-CN"/>
        </w:rPr>
        <w:t xml:space="preserve"> in FR1 needs to be tested by using the parameters in Table </w:t>
      </w:r>
      <w:r w:rsidRPr="00DB707E">
        <w:t>A.16.3.2.2.</w:t>
      </w:r>
      <w:r w:rsidRPr="00DB707E">
        <w:rPr>
          <w:lang w:eastAsia="zh-CN"/>
        </w:rPr>
        <w:t>6</w:t>
      </w:r>
      <w:r w:rsidRPr="00DB707E">
        <w:t>.</w:t>
      </w:r>
      <w:r w:rsidRPr="00DB707E">
        <w:rPr>
          <w:lang w:eastAsia="zh-CN"/>
        </w:rPr>
        <w:t>1</w:t>
      </w:r>
      <w:r w:rsidRPr="00DB707E">
        <w:t>-</w:t>
      </w:r>
      <w:r w:rsidRPr="00DB707E">
        <w:rPr>
          <w:lang w:eastAsia="zh-CN"/>
        </w:rPr>
        <w:t>2.</w:t>
      </w:r>
    </w:p>
    <w:p w14:paraId="40955FA6" w14:textId="77777777" w:rsidR="00ED3DE7" w:rsidRPr="00DB707E" w:rsidRDefault="00ED3DE7" w:rsidP="00ED3DE7">
      <w:pPr>
        <w:pStyle w:val="TH"/>
        <w:rPr>
          <w:lang w:eastAsia="zh-CN"/>
        </w:rPr>
      </w:pPr>
      <w:r w:rsidRPr="00DB707E">
        <w:lastRenderedPageBreak/>
        <w:t xml:space="preserve">Table </w:t>
      </w:r>
      <w:r w:rsidRPr="00DB707E">
        <w:rPr>
          <w:rFonts w:eastAsiaTheme="minorEastAsia"/>
          <w:lang w:eastAsia="ko-KR"/>
        </w:rPr>
        <w:t>A.16.3.2.2.6.1-1</w:t>
      </w:r>
      <w:r w:rsidRPr="00DB707E">
        <w:t>: S</w:t>
      </w:r>
      <w:r w:rsidRPr="00DB707E">
        <w:rPr>
          <w:lang w:eastAsia="zh-CN"/>
        </w:rPr>
        <w:t>upported</w:t>
      </w:r>
      <w:r w:rsidRPr="00DB707E">
        <w:t xml:space="preserve"> test configurations</w:t>
      </w:r>
      <w:r w:rsidRPr="00DB707E">
        <w:rPr>
          <w:lang w:eastAsia="zh-CN"/>
        </w:rPr>
        <w:t xml:space="preserve"> for 2-step RA type contention based random access with </w:t>
      </w:r>
      <w:proofErr w:type="spellStart"/>
      <w:r w:rsidRPr="00DB707E">
        <w:rPr>
          <w:lang w:eastAsia="zh-CN"/>
        </w:rPr>
        <w:t>successRAR</w:t>
      </w:r>
      <w:proofErr w:type="spellEnd"/>
      <w:r w:rsidRPr="00DB707E">
        <w:rPr>
          <w:lang w:eastAsia="zh-CN"/>
        </w:rPr>
        <w:t xml:space="preserve"> test in FR1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D3DE7" w:rsidRPr="00DB707E" w14:paraId="1B21E127" w14:textId="77777777" w:rsidTr="00864629">
        <w:trPr>
          <w:trHeight w:val="187"/>
        </w:trPr>
        <w:tc>
          <w:tcPr>
            <w:tcW w:w="2376" w:type="dxa"/>
            <w:shd w:val="clear" w:color="auto" w:fill="auto"/>
            <w:vAlign w:val="center"/>
          </w:tcPr>
          <w:p w14:paraId="3D832A7D" w14:textId="77777777" w:rsidR="00ED3DE7" w:rsidRPr="00DB707E" w:rsidRDefault="00ED3DE7" w:rsidP="00864629">
            <w:pPr>
              <w:pStyle w:val="TAH"/>
            </w:pPr>
            <w:r w:rsidRPr="00DB707E">
              <w:t>Config</w:t>
            </w:r>
          </w:p>
        </w:tc>
        <w:tc>
          <w:tcPr>
            <w:tcW w:w="7479" w:type="dxa"/>
            <w:shd w:val="clear" w:color="auto" w:fill="auto"/>
            <w:vAlign w:val="center"/>
          </w:tcPr>
          <w:p w14:paraId="6C01C650" w14:textId="77777777" w:rsidR="00ED3DE7" w:rsidRPr="00DB707E" w:rsidRDefault="00ED3DE7" w:rsidP="00864629">
            <w:pPr>
              <w:pStyle w:val="TAH"/>
            </w:pPr>
            <w:r w:rsidRPr="00DB707E">
              <w:t>Description</w:t>
            </w:r>
          </w:p>
        </w:tc>
      </w:tr>
      <w:tr w:rsidR="00ED3DE7" w:rsidRPr="00DB707E" w14:paraId="3971A8B5" w14:textId="77777777" w:rsidTr="00864629">
        <w:trPr>
          <w:trHeight w:val="187"/>
        </w:trPr>
        <w:tc>
          <w:tcPr>
            <w:tcW w:w="2376" w:type="dxa"/>
            <w:shd w:val="clear" w:color="auto" w:fill="auto"/>
            <w:vAlign w:val="center"/>
          </w:tcPr>
          <w:p w14:paraId="7DC752D5" w14:textId="77777777" w:rsidR="00ED3DE7" w:rsidRPr="00DB707E" w:rsidRDefault="00ED3DE7" w:rsidP="00864629">
            <w:pPr>
              <w:pStyle w:val="TAC"/>
            </w:pPr>
            <w:r w:rsidRPr="00DB707E">
              <w:t>1</w:t>
            </w:r>
          </w:p>
        </w:tc>
        <w:tc>
          <w:tcPr>
            <w:tcW w:w="7479" w:type="dxa"/>
            <w:shd w:val="clear" w:color="auto" w:fill="auto"/>
            <w:vAlign w:val="center"/>
          </w:tcPr>
          <w:p w14:paraId="62C1A206" w14:textId="77777777" w:rsidR="00ED3DE7" w:rsidRPr="00DB707E" w:rsidRDefault="00ED3DE7" w:rsidP="00864629">
            <w:pPr>
              <w:pStyle w:val="TAC"/>
              <w:jc w:val="left"/>
              <w:pPrChange w:id="6278" w:author="Huawei" w:date="2022-10-17T11:43:00Z">
                <w:pPr>
                  <w:pStyle w:val="TAC"/>
                </w:pPr>
              </w:pPrChange>
            </w:pPr>
            <w:r w:rsidRPr="00DB707E">
              <w:t>NR 15 kHz SSB SCS, 10 MHz bandwidth, FDD duplex mode</w:t>
            </w:r>
          </w:p>
        </w:tc>
      </w:tr>
      <w:tr w:rsidR="00ED3DE7" w:rsidRPr="00DB707E" w14:paraId="6A458D70" w14:textId="77777777" w:rsidTr="00864629">
        <w:trPr>
          <w:trHeight w:val="187"/>
        </w:trPr>
        <w:tc>
          <w:tcPr>
            <w:tcW w:w="2376" w:type="dxa"/>
            <w:shd w:val="clear" w:color="auto" w:fill="auto"/>
            <w:vAlign w:val="center"/>
          </w:tcPr>
          <w:p w14:paraId="5861EA24" w14:textId="77777777" w:rsidR="00ED3DE7" w:rsidRPr="00DB707E" w:rsidRDefault="00ED3DE7" w:rsidP="00864629">
            <w:pPr>
              <w:pStyle w:val="TAC"/>
            </w:pPr>
            <w:r w:rsidRPr="00DB707E">
              <w:t>2</w:t>
            </w:r>
          </w:p>
        </w:tc>
        <w:tc>
          <w:tcPr>
            <w:tcW w:w="7479" w:type="dxa"/>
            <w:shd w:val="clear" w:color="auto" w:fill="auto"/>
            <w:vAlign w:val="center"/>
          </w:tcPr>
          <w:p w14:paraId="3F603E5F" w14:textId="77777777" w:rsidR="00ED3DE7" w:rsidRPr="00DB707E" w:rsidRDefault="00ED3DE7" w:rsidP="00864629">
            <w:pPr>
              <w:pStyle w:val="TAL"/>
              <w:pPrChange w:id="6279" w:author="Huawei" w:date="2022-10-17T11:43:00Z">
                <w:pPr>
                  <w:pStyle w:val="TAL"/>
                  <w:jc w:val="center"/>
                </w:pPr>
              </w:pPrChange>
            </w:pPr>
            <w:r w:rsidRPr="00DB707E">
              <w:rPr>
                <w:rFonts w:eastAsia="Malgun Gothic"/>
              </w:rPr>
              <w:t>NR 15 kHz SSB SCS, 10 MHz bandwidth, TDD duplex mode</w:t>
            </w:r>
          </w:p>
        </w:tc>
      </w:tr>
      <w:tr w:rsidR="00ED3DE7" w:rsidRPr="00DB707E" w14:paraId="518B4102" w14:textId="77777777" w:rsidTr="00864629">
        <w:trPr>
          <w:trHeight w:val="187"/>
        </w:trPr>
        <w:tc>
          <w:tcPr>
            <w:tcW w:w="2376" w:type="dxa"/>
            <w:shd w:val="clear" w:color="auto" w:fill="auto"/>
            <w:vAlign w:val="center"/>
          </w:tcPr>
          <w:p w14:paraId="094FF41B" w14:textId="77777777" w:rsidR="00ED3DE7" w:rsidRPr="00DB707E" w:rsidRDefault="00ED3DE7" w:rsidP="00864629">
            <w:pPr>
              <w:pStyle w:val="TAC"/>
              <w:rPr>
                <w:lang w:eastAsia="zh-CN"/>
              </w:rPr>
            </w:pPr>
            <w:r w:rsidRPr="00DB707E">
              <w:rPr>
                <w:lang w:eastAsia="zh-CN"/>
              </w:rPr>
              <w:t>3</w:t>
            </w:r>
          </w:p>
        </w:tc>
        <w:tc>
          <w:tcPr>
            <w:tcW w:w="7479" w:type="dxa"/>
            <w:shd w:val="clear" w:color="auto" w:fill="auto"/>
            <w:vAlign w:val="center"/>
          </w:tcPr>
          <w:p w14:paraId="5B54714B" w14:textId="77777777" w:rsidR="00ED3DE7" w:rsidRPr="00DB707E" w:rsidRDefault="00ED3DE7" w:rsidP="00864629">
            <w:pPr>
              <w:pStyle w:val="TAC"/>
              <w:jc w:val="left"/>
              <w:pPrChange w:id="6280" w:author="Huawei" w:date="2022-10-17T11:43:00Z">
                <w:pPr>
                  <w:pStyle w:val="TAC"/>
                </w:pPr>
              </w:pPrChange>
            </w:pPr>
            <w:r w:rsidRPr="00DB707E">
              <w:t xml:space="preserve">NR </w:t>
            </w:r>
            <w:r w:rsidRPr="00DB707E">
              <w:rPr>
                <w:lang w:eastAsia="zh-CN"/>
              </w:rPr>
              <w:t>30</w:t>
            </w:r>
            <w:r w:rsidRPr="00DB707E">
              <w:t xml:space="preserve"> kHz SSB SCS, 20 MHz bandwidth, </w:t>
            </w:r>
            <w:r w:rsidRPr="00DB707E">
              <w:rPr>
                <w:lang w:eastAsia="zh-CN"/>
              </w:rPr>
              <w:t>T</w:t>
            </w:r>
            <w:r w:rsidRPr="00DB707E">
              <w:t>DD duplex mode</w:t>
            </w:r>
          </w:p>
        </w:tc>
      </w:tr>
      <w:tr w:rsidR="00ED3DE7" w:rsidRPr="00DB707E" w14:paraId="61490E4C" w14:textId="77777777" w:rsidTr="00864629">
        <w:trPr>
          <w:trHeight w:val="187"/>
        </w:trPr>
        <w:tc>
          <w:tcPr>
            <w:tcW w:w="2376" w:type="dxa"/>
            <w:shd w:val="clear" w:color="auto" w:fill="auto"/>
            <w:vAlign w:val="center"/>
          </w:tcPr>
          <w:p w14:paraId="6649BFBE" w14:textId="77777777" w:rsidR="00ED3DE7" w:rsidRPr="00DB707E" w:rsidRDefault="00ED3DE7" w:rsidP="00864629">
            <w:pPr>
              <w:pStyle w:val="TAC"/>
              <w:rPr>
                <w:lang w:eastAsia="zh-CN"/>
              </w:rPr>
            </w:pPr>
            <w:r w:rsidRPr="00DB707E">
              <w:rPr>
                <w:lang w:eastAsia="zh-CN"/>
              </w:rPr>
              <w:t>4</w:t>
            </w:r>
          </w:p>
        </w:tc>
        <w:tc>
          <w:tcPr>
            <w:tcW w:w="7479" w:type="dxa"/>
            <w:shd w:val="clear" w:color="auto" w:fill="auto"/>
            <w:vAlign w:val="center"/>
          </w:tcPr>
          <w:p w14:paraId="364DC9F2" w14:textId="77777777" w:rsidR="00ED3DE7" w:rsidRPr="00DB707E" w:rsidRDefault="00ED3DE7" w:rsidP="00864629">
            <w:pPr>
              <w:pStyle w:val="TAC"/>
              <w:jc w:val="left"/>
              <w:pPrChange w:id="6281" w:author="Huawei" w:date="2022-10-17T11:43:00Z">
                <w:pPr>
                  <w:pStyle w:val="TAC"/>
                </w:pPr>
              </w:pPrChange>
            </w:pPr>
            <w:ins w:id="6282" w:author="Huawei" w:date="2022-10-17T11:42:00Z">
              <w:r>
                <w:rPr>
                  <w:rFonts w:eastAsia="Malgun Gothic"/>
                </w:rPr>
                <w:t xml:space="preserve">NR </w:t>
              </w:r>
            </w:ins>
            <w:r w:rsidRPr="00DB707E">
              <w:rPr>
                <w:rFonts w:eastAsia="Malgun Gothic"/>
              </w:rPr>
              <w:t>15 kHz SSB SCS, 10 MHz bandwidth, HD-FDD duplex mode</w:t>
            </w:r>
          </w:p>
        </w:tc>
      </w:tr>
      <w:tr w:rsidR="00ED3DE7" w:rsidRPr="00DB707E" w14:paraId="50D16742" w14:textId="77777777" w:rsidTr="00864629">
        <w:trPr>
          <w:trHeight w:val="187"/>
        </w:trPr>
        <w:tc>
          <w:tcPr>
            <w:tcW w:w="9855" w:type="dxa"/>
            <w:gridSpan w:val="2"/>
            <w:shd w:val="clear" w:color="auto" w:fill="auto"/>
          </w:tcPr>
          <w:p w14:paraId="4AB65B17" w14:textId="77777777" w:rsidR="00ED3DE7" w:rsidRPr="00DB707E" w:rsidRDefault="00ED3DE7" w:rsidP="00864629">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0C732A05" w14:textId="77777777" w:rsidR="00ED3DE7" w:rsidRPr="00DB707E" w:rsidRDefault="00ED3DE7" w:rsidP="00ED3DE7">
      <w:pPr>
        <w:pStyle w:val="TH"/>
        <w:rPr>
          <w:lang w:eastAsia="zh-CN"/>
        </w:rPr>
      </w:pPr>
    </w:p>
    <w:p w14:paraId="391FA987" w14:textId="77777777" w:rsidR="00ED3DE7" w:rsidRPr="00DB707E" w:rsidRDefault="00ED3DE7" w:rsidP="00ED3DE7">
      <w:pPr>
        <w:pStyle w:val="TH"/>
        <w:rPr>
          <w:lang w:eastAsia="zh-CN"/>
        </w:rPr>
      </w:pPr>
      <w:r w:rsidRPr="00DB707E">
        <w:t xml:space="preserve">Table </w:t>
      </w:r>
      <w:r w:rsidRPr="00DB707E">
        <w:rPr>
          <w:lang w:eastAsia="zh-CN"/>
        </w:rPr>
        <w:t>A.16.3.2.2.6.</w:t>
      </w:r>
      <w:r w:rsidRPr="00DB707E">
        <w:t xml:space="preserve">1-2: General test parameters for </w:t>
      </w:r>
      <w:r w:rsidRPr="00DB707E">
        <w:rPr>
          <w:lang w:eastAsia="zh-CN"/>
        </w:rPr>
        <w:t xml:space="preserve">2-step RA type contention based random access with </w:t>
      </w:r>
      <w:proofErr w:type="spellStart"/>
      <w:r w:rsidRPr="00DB707E">
        <w:rPr>
          <w:lang w:eastAsia="zh-CN"/>
        </w:rPr>
        <w:t>successRAR</w:t>
      </w:r>
      <w:proofErr w:type="spellEnd"/>
      <w:r w:rsidRPr="00DB707E">
        <w:rPr>
          <w:lang w:eastAsia="zh-CN"/>
        </w:rPr>
        <w:t xml:space="preserve"> test in FR1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851"/>
        <w:gridCol w:w="1559"/>
        <w:gridCol w:w="1276"/>
        <w:gridCol w:w="2551"/>
        <w:gridCol w:w="2268"/>
        <w:tblGridChange w:id="6283">
          <w:tblGrid>
            <w:gridCol w:w="1242"/>
            <w:gridCol w:w="851"/>
            <w:gridCol w:w="1559"/>
            <w:gridCol w:w="1276"/>
            <w:gridCol w:w="2551"/>
            <w:gridCol w:w="2268"/>
          </w:tblGrid>
        </w:tblGridChange>
      </w:tblGrid>
      <w:tr w:rsidR="00ED3DE7" w:rsidRPr="00DB707E" w14:paraId="661CD720" w14:textId="77777777" w:rsidTr="00864629">
        <w:tc>
          <w:tcPr>
            <w:tcW w:w="3652" w:type="dxa"/>
            <w:gridSpan w:val="3"/>
            <w:shd w:val="clear" w:color="auto" w:fill="auto"/>
          </w:tcPr>
          <w:p w14:paraId="0EB7843A" w14:textId="77777777" w:rsidR="00ED3DE7" w:rsidRPr="00DB707E" w:rsidRDefault="00ED3DE7" w:rsidP="00864629">
            <w:pPr>
              <w:pStyle w:val="TAH"/>
            </w:pPr>
            <w:bookmarkStart w:id="6284" w:name="_Hlk112171553"/>
            <w:r w:rsidRPr="00DB707E">
              <w:lastRenderedPageBreak/>
              <w:t>Parameter</w:t>
            </w:r>
          </w:p>
        </w:tc>
        <w:tc>
          <w:tcPr>
            <w:tcW w:w="1276" w:type="dxa"/>
            <w:tcBorders>
              <w:bottom w:val="single" w:sz="4" w:space="0" w:color="auto"/>
            </w:tcBorders>
            <w:shd w:val="clear" w:color="auto" w:fill="auto"/>
          </w:tcPr>
          <w:p w14:paraId="315852ED" w14:textId="77777777" w:rsidR="00ED3DE7" w:rsidRPr="00DB707E" w:rsidRDefault="00ED3DE7" w:rsidP="00864629">
            <w:pPr>
              <w:pStyle w:val="TAH"/>
            </w:pPr>
            <w:r w:rsidRPr="00DB707E">
              <w:t>Unit</w:t>
            </w:r>
          </w:p>
        </w:tc>
        <w:tc>
          <w:tcPr>
            <w:tcW w:w="2551" w:type="dxa"/>
            <w:shd w:val="clear" w:color="auto" w:fill="auto"/>
          </w:tcPr>
          <w:p w14:paraId="24722E3C" w14:textId="77777777" w:rsidR="00ED3DE7" w:rsidRPr="00DB707E" w:rsidRDefault="00ED3DE7" w:rsidP="00864629">
            <w:pPr>
              <w:pStyle w:val="TAH"/>
              <w:rPr>
                <w:lang w:eastAsia="zh-CN"/>
              </w:rPr>
            </w:pPr>
            <w:r w:rsidRPr="00DB707E">
              <w:rPr>
                <w:lang w:eastAsia="zh-CN"/>
              </w:rPr>
              <w:t>Test-1</w:t>
            </w:r>
          </w:p>
        </w:tc>
        <w:tc>
          <w:tcPr>
            <w:tcW w:w="2268" w:type="dxa"/>
            <w:shd w:val="clear" w:color="auto" w:fill="auto"/>
          </w:tcPr>
          <w:p w14:paraId="4B6468FF" w14:textId="77777777" w:rsidR="00ED3DE7" w:rsidRPr="00DB707E" w:rsidRDefault="00ED3DE7" w:rsidP="00864629">
            <w:pPr>
              <w:pStyle w:val="TAH"/>
              <w:rPr>
                <w:szCs w:val="18"/>
              </w:rPr>
            </w:pPr>
            <w:r w:rsidRPr="00DB707E">
              <w:rPr>
                <w:szCs w:val="18"/>
              </w:rPr>
              <w:t>Comments</w:t>
            </w:r>
          </w:p>
        </w:tc>
      </w:tr>
      <w:tr w:rsidR="00ED3DE7" w:rsidRPr="00DB707E" w14:paraId="0E06837A" w14:textId="77777777" w:rsidTr="00864629">
        <w:trPr>
          <w:trHeight w:val="70"/>
        </w:trPr>
        <w:tc>
          <w:tcPr>
            <w:tcW w:w="2093" w:type="dxa"/>
            <w:gridSpan w:val="2"/>
            <w:tcBorders>
              <w:bottom w:val="nil"/>
            </w:tcBorders>
            <w:shd w:val="clear" w:color="auto" w:fill="auto"/>
          </w:tcPr>
          <w:p w14:paraId="7B75D451" w14:textId="77777777" w:rsidR="00ED3DE7" w:rsidRPr="00DB707E" w:rsidRDefault="00ED3DE7" w:rsidP="00864629">
            <w:pPr>
              <w:pStyle w:val="TAL"/>
              <w:rPr>
                <w:lang w:eastAsia="zh-CN"/>
              </w:rPr>
            </w:pPr>
            <w:r w:rsidRPr="00DB707E">
              <w:rPr>
                <w:lang w:eastAsia="zh-CN"/>
              </w:rPr>
              <w:t>SSB Configuration</w:t>
            </w:r>
          </w:p>
        </w:tc>
        <w:tc>
          <w:tcPr>
            <w:tcW w:w="1559" w:type="dxa"/>
            <w:shd w:val="clear" w:color="auto" w:fill="auto"/>
          </w:tcPr>
          <w:p w14:paraId="725F24A1" w14:textId="77777777" w:rsidR="00ED3DE7" w:rsidRPr="00DB707E" w:rsidRDefault="00ED3DE7" w:rsidP="00864629">
            <w:pPr>
              <w:pStyle w:val="TAL"/>
              <w:rPr>
                <w:lang w:eastAsia="zh-CN"/>
              </w:rPr>
            </w:pPr>
            <w:r w:rsidRPr="00DB707E">
              <w:rPr>
                <w:bCs/>
                <w:lang w:eastAsia="zh-CN"/>
              </w:rPr>
              <w:t>Config 1,2,4</w:t>
            </w:r>
          </w:p>
        </w:tc>
        <w:tc>
          <w:tcPr>
            <w:tcW w:w="1276" w:type="dxa"/>
            <w:tcBorders>
              <w:bottom w:val="nil"/>
            </w:tcBorders>
            <w:shd w:val="clear" w:color="auto" w:fill="auto"/>
          </w:tcPr>
          <w:p w14:paraId="470D2268" w14:textId="77777777" w:rsidR="00ED3DE7" w:rsidRPr="00DB707E" w:rsidRDefault="00ED3DE7" w:rsidP="00864629">
            <w:pPr>
              <w:pStyle w:val="TAC"/>
              <w:rPr>
                <w:lang w:eastAsia="zh-CN"/>
              </w:rPr>
            </w:pPr>
          </w:p>
        </w:tc>
        <w:tc>
          <w:tcPr>
            <w:tcW w:w="2551" w:type="dxa"/>
            <w:shd w:val="clear" w:color="auto" w:fill="auto"/>
          </w:tcPr>
          <w:p w14:paraId="5DEDDB9A" w14:textId="77777777" w:rsidR="00ED3DE7" w:rsidRPr="00DB707E" w:rsidRDefault="00ED3DE7" w:rsidP="00864629">
            <w:pPr>
              <w:pStyle w:val="TAC"/>
              <w:rPr>
                <w:bCs/>
                <w:lang w:eastAsia="zh-CN"/>
              </w:rPr>
            </w:pPr>
            <w:r w:rsidRPr="00DB707E">
              <w:rPr>
                <w:rFonts w:cs="v4.2.0"/>
              </w:rPr>
              <w:t>SSB.1 FR1</w:t>
            </w:r>
          </w:p>
        </w:tc>
        <w:tc>
          <w:tcPr>
            <w:tcW w:w="2268" w:type="dxa"/>
            <w:vMerge w:val="restart"/>
            <w:shd w:val="clear" w:color="auto" w:fill="auto"/>
          </w:tcPr>
          <w:p w14:paraId="090E8B66" w14:textId="77777777" w:rsidR="00ED3DE7" w:rsidRPr="00DB707E" w:rsidRDefault="00ED3DE7" w:rsidP="00864629">
            <w:pPr>
              <w:pStyle w:val="TAC"/>
              <w:rPr>
                <w:lang w:eastAsia="zh-CN"/>
              </w:rPr>
            </w:pPr>
            <w:r w:rsidRPr="00DB707E">
              <w:rPr>
                <w:lang w:eastAsia="zh-CN"/>
              </w:rPr>
              <w:t>As defined in A.3.10, except for number of SSBs per SS-burst and SS/PBCH block index as below</w:t>
            </w:r>
          </w:p>
        </w:tc>
      </w:tr>
      <w:tr w:rsidR="00ED3DE7" w:rsidRPr="00DB707E" w14:paraId="531328E6" w14:textId="77777777" w:rsidTr="00864629">
        <w:trPr>
          <w:trHeight w:val="70"/>
        </w:trPr>
        <w:tc>
          <w:tcPr>
            <w:tcW w:w="2093" w:type="dxa"/>
            <w:gridSpan w:val="2"/>
            <w:tcBorders>
              <w:top w:val="nil"/>
            </w:tcBorders>
            <w:shd w:val="clear" w:color="auto" w:fill="auto"/>
          </w:tcPr>
          <w:p w14:paraId="2AEE945F" w14:textId="77777777" w:rsidR="00ED3DE7" w:rsidRPr="00DB707E" w:rsidRDefault="00ED3DE7" w:rsidP="00864629">
            <w:pPr>
              <w:pStyle w:val="TAL"/>
              <w:rPr>
                <w:lang w:eastAsia="zh-CN"/>
              </w:rPr>
            </w:pPr>
          </w:p>
        </w:tc>
        <w:tc>
          <w:tcPr>
            <w:tcW w:w="1559" w:type="dxa"/>
            <w:shd w:val="clear" w:color="auto" w:fill="auto"/>
          </w:tcPr>
          <w:p w14:paraId="1DBECB11" w14:textId="77777777" w:rsidR="00ED3DE7" w:rsidRPr="00DB707E" w:rsidRDefault="00ED3DE7" w:rsidP="00864629">
            <w:pPr>
              <w:pStyle w:val="TAL"/>
              <w:rPr>
                <w:lang w:eastAsia="zh-CN"/>
              </w:rPr>
            </w:pPr>
            <w:r w:rsidRPr="00DB707E">
              <w:rPr>
                <w:bCs/>
                <w:lang w:eastAsia="zh-CN"/>
              </w:rPr>
              <w:t>Config 3</w:t>
            </w:r>
          </w:p>
        </w:tc>
        <w:tc>
          <w:tcPr>
            <w:tcW w:w="1276" w:type="dxa"/>
            <w:tcBorders>
              <w:top w:val="nil"/>
            </w:tcBorders>
            <w:shd w:val="clear" w:color="auto" w:fill="auto"/>
          </w:tcPr>
          <w:p w14:paraId="3B811AC0" w14:textId="77777777" w:rsidR="00ED3DE7" w:rsidRPr="00DB707E" w:rsidRDefault="00ED3DE7" w:rsidP="00864629">
            <w:pPr>
              <w:pStyle w:val="TAC"/>
              <w:rPr>
                <w:lang w:eastAsia="zh-CN"/>
              </w:rPr>
            </w:pPr>
          </w:p>
        </w:tc>
        <w:tc>
          <w:tcPr>
            <w:tcW w:w="2551" w:type="dxa"/>
            <w:shd w:val="clear" w:color="auto" w:fill="auto"/>
          </w:tcPr>
          <w:p w14:paraId="62EC0DD7" w14:textId="77777777" w:rsidR="00ED3DE7" w:rsidRPr="00DB707E" w:rsidRDefault="00ED3DE7" w:rsidP="00864629">
            <w:pPr>
              <w:pStyle w:val="TAC"/>
              <w:rPr>
                <w:bCs/>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c>
          <w:tcPr>
            <w:tcW w:w="2268" w:type="dxa"/>
            <w:vMerge/>
            <w:shd w:val="clear" w:color="auto" w:fill="auto"/>
          </w:tcPr>
          <w:p w14:paraId="14DBE5FF" w14:textId="77777777" w:rsidR="00ED3DE7" w:rsidRPr="00DB707E" w:rsidRDefault="00ED3DE7" w:rsidP="00864629">
            <w:pPr>
              <w:pStyle w:val="TAC"/>
              <w:rPr>
                <w:lang w:eastAsia="zh-CN"/>
              </w:rPr>
            </w:pPr>
          </w:p>
        </w:tc>
      </w:tr>
      <w:tr w:rsidR="00ED3DE7" w:rsidRPr="00DB707E" w14:paraId="222B71B7" w14:textId="77777777" w:rsidTr="00864629">
        <w:tc>
          <w:tcPr>
            <w:tcW w:w="3652" w:type="dxa"/>
            <w:gridSpan w:val="3"/>
            <w:shd w:val="clear" w:color="auto" w:fill="auto"/>
          </w:tcPr>
          <w:p w14:paraId="2114E16A" w14:textId="77777777" w:rsidR="00ED3DE7" w:rsidRPr="00DB707E" w:rsidRDefault="00ED3DE7" w:rsidP="00864629">
            <w:pPr>
              <w:pStyle w:val="TAL"/>
              <w:rPr>
                <w:lang w:eastAsia="zh-CN"/>
              </w:rPr>
            </w:pPr>
            <w:r w:rsidRPr="00DB707E">
              <w:rPr>
                <w:lang w:eastAsia="zh-CN"/>
              </w:rPr>
              <w:t>Number of SSBs per SS-burst</w:t>
            </w:r>
          </w:p>
        </w:tc>
        <w:tc>
          <w:tcPr>
            <w:tcW w:w="1276" w:type="dxa"/>
            <w:shd w:val="clear" w:color="auto" w:fill="auto"/>
          </w:tcPr>
          <w:p w14:paraId="39185B87" w14:textId="77777777" w:rsidR="00ED3DE7" w:rsidRPr="00DB707E" w:rsidRDefault="00ED3DE7" w:rsidP="00864629">
            <w:pPr>
              <w:pStyle w:val="TAC"/>
              <w:rPr>
                <w:lang w:eastAsia="zh-CN"/>
              </w:rPr>
            </w:pPr>
          </w:p>
        </w:tc>
        <w:tc>
          <w:tcPr>
            <w:tcW w:w="2551" w:type="dxa"/>
            <w:shd w:val="clear" w:color="auto" w:fill="auto"/>
          </w:tcPr>
          <w:p w14:paraId="767C1079" w14:textId="77777777" w:rsidR="00ED3DE7" w:rsidRPr="00DB707E" w:rsidRDefault="00ED3DE7" w:rsidP="00864629">
            <w:pPr>
              <w:pStyle w:val="TAC"/>
              <w:rPr>
                <w:bCs/>
                <w:lang w:eastAsia="zh-CN"/>
              </w:rPr>
            </w:pPr>
            <w:r w:rsidRPr="00DB707E">
              <w:rPr>
                <w:bCs/>
                <w:lang w:eastAsia="zh-CN"/>
              </w:rPr>
              <w:t>2</w:t>
            </w:r>
          </w:p>
        </w:tc>
        <w:tc>
          <w:tcPr>
            <w:tcW w:w="2268" w:type="dxa"/>
            <w:shd w:val="clear" w:color="auto" w:fill="auto"/>
          </w:tcPr>
          <w:p w14:paraId="1090E846" w14:textId="77777777" w:rsidR="00ED3DE7" w:rsidRPr="00DB707E" w:rsidRDefault="00ED3DE7" w:rsidP="00864629">
            <w:pPr>
              <w:pStyle w:val="TAC"/>
              <w:rPr>
                <w:lang w:eastAsia="zh-CN"/>
              </w:rPr>
            </w:pPr>
            <w:r w:rsidRPr="00DB707E">
              <w:rPr>
                <w:lang w:eastAsia="zh-CN"/>
              </w:rPr>
              <w:t>Different from the definition in A.3.10</w:t>
            </w:r>
          </w:p>
        </w:tc>
      </w:tr>
      <w:tr w:rsidR="00ED3DE7" w:rsidRPr="00DB707E" w14:paraId="4A0296A8" w14:textId="77777777" w:rsidTr="00864629">
        <w:tc>
          <w:tcPr>
            <w:tcW w:w="3652" w:type="dxa"/>
            <w:gridSpan w:val="3"/>
            <w:shd w:val="clear" w:color="auto" w:fill="auto"/>
          </w:tcPr>
          <w:p w14:paraId="77B63A5E" w14:textId="77777777" w:rsidR="00ED3DE7" w:rsidRPr="00DB707E" w:rsidRDefault="00ED3DE7" w:rsidP="00864629">
            <w:pPr>
              <w:pStyle w:val="TAL"/>
              <w:rPr>
                <w:lang w:eastAsia="zh-CN"/>
              </w:rPr>
            </w:pPr>
            <w:r w:rsidRPr="00DB707E">
              <w:t>SS/PBCH block index</w:t>
            </w:r>
          </w:p>
        </w:tc>
        <w:tc>
          <w:tcPr>
            <w:tcW w:w="1276" w:type="dxa"/>
            <w:tcBorders>
              <w:bottom w:val="single" w:sz="4" w:space="0" w:color="auto"/>
            </w:tcBorders>
            <w:shd w:val="clear" w:color="auto" w:fill="auto"/>
          </w:tcPr>
          <w:p w14:paraId="24EA0D87" w14:textId="77777777" w:rsidR="00ED3DE7" w:rsidRPr="00DB707E" w:rsidRDefault="00ED3DE7" w:rsidP="00864629">
            <w:pPr>
              <w:pStyle w:val="TAC"/>
              <w:rPr>
                <w:lang w:eastAsia="zh-CN"/>
              </w:rPr>
            </w:pPr>
          </w:p>
        </w:tc>
        <w:tc>
          <w:tcPr>
            <w:tcW w:w="2551" w:type="dxa"/>
            <w:shd w:val="clear" w:color="auto" w:fill="auto"/>
          </w:tcPr>
          <w:p w14:paraId="4215C4BE" w14:textId="77777777" w:rsidR="00ED3DE7" w:rsidRPr="00DB707E" w:rsidRDefault="00ED3DE7" w:rsidP="00864629">
            <w:pPr>
              <w:pStyle w:val="TAC"/>
              <w:rPr>
                <w:bCs/>
                <w:lang w:eastAsia="zh-CN"/>
              </w:rPr>
            </w:pPr>
            <w:r w:rsidRPr="00DB707E">
              <w:rPr>
                <w:bCs/>
                <w:lang w:eastAsia="zh-CN"/>
              </w:rPr>
              <w:t>0,1</w:t>
            </w:r>
          </w:p>
        </w:tc>
        <w:tc>
          <w:tcPr>
            <w:tcW w:w="2268" w:type="dxa"/>
            <w:shd w:val="clear" w:color="auto" w:fill="auto"/>
          </w:tcPr>
          <w:p w14:paraId="5829788D" w14:textId="77777777" w:rsidR="00ED3DE7" w:rsidRPr="00DB707E" w:rsidRDefault="00ED3DE7" w:rsidP="00864629">
            <w:pPr>
              <w:pStyle w:val="TAC"/>
              <w:rPr>
                <w:lang w:eastAsia="zh-CN"/>
              </w:rPr>
            </w:pPr>
            <w:r w:rsidRPr="00DB707E">
              <w:rPr>
                <w:lang w:eastAsia="zh-CN"/>
              </w:rPr>
              <w:t>Different from the definition in A.3.10</w:t>
            </w:r>
          </w:p>
        </w:tc>
      </w:tr>
      <w:tr w:rsidR="00ED3DE7" w:rsidRPr="00DB707E" w14:paraId="38C46C39" w14:textId="77777777" w:rsidTr="00864629">
        <w:trPr>
          <w:trHeight w:val="140"/>
        </w:trPr>
        <w:tc>
          <w:tcPr>
            <w:tcW w:w="2093" w:type="dxa"/>
            <w:gridSpan w:val="2"/>
            <w:tcBorders>
              <w:bottom w:val="nil"/>
            </w:tcBorders>
            <w:shd w:val="clear" w:color="auto" w:fill="auto"/>
          </w:tcPr>
          <w:p w14:paraId="605A9846" w14:textId="77777777" w:rsidR="00ED3DE7" w:rsidRPr="00DB707E" w:rsidRDefault="00ED3DE7" w:rsidP="00864629">
            <w:pPr>
              <w:pStyle w:val="TAL"/>
              <w:rPr>
                <w:lang w:eastAsia="zh-CN"/>
              </w:rPr>
            </w:pPr>
            <w:r w:rsidRPr="00DB707E">
              <w:rPr>
                <w:lang w:eastAsia="zh-CN"/>
              </w:rPr>
              <w:t>Duplex Mode for Cell 2</w:t>
            </w:r>
          </w:p>
        </w:tc>
        <w:tc>
          <w:tcPr>
            <w:tcW w:w="1559" w:type="dxa"/>
            <w:shd w:val="clear" w:color="auto" w:fill="auto"/>
          </w:tcPr>
          <w:p w14:paraId="0E90AF31" w14:textId="77777777" w:rsidR="00ED3DE7" w:rsidRPr="00DB707E" w:rsidRDefault="00ED3DE7" w:rsidP="00864629">
            <w:pPr>
              <w:pStyle w:val="TAL"/>
              <w:rPr>
                <w:lang w:eastAsia="zh-CN"/>
              </w:rPr>
            </w:pPr>
            <w:r w:rsidRPr="00DB707E">
              <w:rPr>
                <w:bCs/>
                <w:lang w:eastAsia="zh-CN"/>
              </w:rPr>
              <w:t>Config 1</w:t>
            </w:r>
          </w:p>
        </w:tc>
        <w:tc>
          <w:tcPr>
            <w:tcW w:w="1276" w:type="dxa"/>
            <w:tcBorders>
              <w:bottom w:val="nil"/>
            </w:tcBorders>
            <w:shd w:val="clear" w:color="auto" w:fill="auto"/>
          </w:tcPr>
          <w:p w14:paraId="5F9DA4A5" w14:textId="77777777" w:rsidR="00ED3DE7" w:rsidRPr="00DB707E" w:rsidRDefault="00ED3DE7" w:rsidP="00864629">
            <w:pPr>
              <w:pStyle w:val="TAC"/>
            </w:pPr>
          </w:p>
        </w:tc>
        <w:tc>
          <w:tcPr>
            <w:tcW w:w="2551" w:type="dxa"/>
            <w:shd w:val="clear" w:color="auto" w:fill="auto"/>
          </w:tcPr>
          <w:p w14:paraId="3DC23079" w14:textId="77777777" w:rsidR="00ED3DE7" w:rsidRPr="00DB707E" w:rsidRDefault="00ED3DE7" w:rsidP="00864629">
            <w:pPr>
              <w:pStyle w:val="TAC"/>
              <w:rPr>
                <w:bCs/>
                <w:lang w:eastAsia="zh-CN"/>
              </w:rPr>
            </w:pPr>
            <w:r w:rsidRPr="00DB707E">
              <w:rPr>
                <w:bCs/>
                <w:lang w:eastAsia="zh-CN"/>
              </w:rPr>
              <w:t>FDD</w:t>
            </w:r>
          </w:p>
        </w:tc>
        <w:tc>
          <w:tcPr>
            <w:tcW w:w="2268" w:type="dxa"/>
            <w:vMerge w:val="restart"/>
            <w:shd w:val="clear" w:color="auto" w:fill="auto"/>
          </w:tcPr>
          <w:p w14:paraId="5DCA6653" w14:textId="77777777" w:rsidR="00ED3DE7" w:rsidRPr="00DB707E" w:rsidRDefault="00ED3DE7" w:rsidP="00864629">
            <w:pPr>
              <w:pStyle w:val="TAC"/>
            </w:pPr>
          </w:p>
        </w:tc>
      </w:tr>
      <w:tr w:rsidR="00ED3DE7" w:rsidRPr="00DB707E" w14:paraId="2D56A9C1" w14:textId="77777777" w:rsidTr="00864629">
        <w:trPr>
          <w:trHeight w:val="79"/>
        </w:trPr>
        <w:tc>
          <w:tcPr>
            <w:tcW w:w="2093" w:type="dxa"/>
            <w:gridSpan w:val="2"/>
            <w:vMerge w:val="restart"/>
            <w:tcBorders>
              <w:top w:val="nil"/>
            </w:tcBorders>
            <w:shd w:val="clear" w:color="auto" w:fill="auto"/>
          </w:tcPr>
          <w:p w14:paraId="62789A07" w14:textId="77777777" w:rsidR="00ED3DE7" w:rsidRPr="00DB707E" w:rsidRDefault="00ED3DE7" w:rsidP="00864629">
            <w:pPr>
              <w:pStyle w:val="TAL"/>
              <w:rPr>
                <w:lang w:eastAsia="zh-CN"/>
              </w:rPr>
            </w:pPr>
          </w:p>
        </w:tc>
        <w:tc>
          <w:tcPr>
            <w:tcW w:w="1559" w:type="dxa"/>
            <w:shd w:val="clear" w:color="auto" w:fill="auto"/>
          </w:tcPr>
          <w:p w14:paraId="47B9D7C8" w14:textId="77777777" w:rsidR="00ED3DE7" w:rsidRPr="00DB707E" w:rsidRDefault="00ED3DE7" w:rsidP="00864629">
            <w:pPr>
              <w:pStyle w:val="TAL"/>
              <w:rPr>
                <w:lang w:eastAsia="zh-CN"/>
              </w:rPr>
            </w:pPr>
            <w:r w:rsidRPr="00DB707E">
              <w:rPr>
                <w:bCs/>
                <w:lang w:eastAsia="zh-CN"/>
              </w:rPr>
              <w:t>Config 2,3</w:t>
            </w:r>
          </w:p>
        </w:tc>
        <w:tc>
          <w:tcPr>
            <w:tcW w:w="1276" w:type="dxa"/>
            <w:vMerge w:val="restart"/>
            <w:tcBorders>
              <w:top w:val="nil"/>
            </w:tcBorders>
            <w:shd w:val="clear" w:color="auto" w:fill="auto"/>
          </w:tcPr>
          <w:p w14:paraId="3F97FA4F" w14:textId="77777777" w:rsidR="00ED3DE7" w:rsidRPr="00DB707E" w:rsidRDefault="00ED3DE7" w:rsidP="00864629">
            <w:pPr>
              <w:pStyle w:val="TAC"/>
            </w:pPr>
          </w:p>
        </w:tc>
        <w:tc>
          <w:tcPr>
            <w:tcW w:w="2551" w:type="dxa"/>
            <w:shd w:val="clear" w:color="auto" w:fill="auto"/>
          </w:tcPr>
          <w:p w14:paraId="446A7CB2" w14:textId="77777777" w:rsidR="00ED3DE7" w:rsidRPr="00DB707E" w:rsidRDefault="00ED3DE7" w:rsidP="00864629">
            <w:pPr>
              <w:pStyle w:val="TAC"/>
              <w:rPr>
                <w:bCs/>
                <w:lang w:eastAsia="zh-CN"/>
              </w:rPr>
            </w:pPr>
            <w:r w:rsidRPr="00DB707E">
              <w:rPr>
                <w:bCs/>
                <w:lang w:eastAsia="zh-CN"/>
              </w:rPr>
              <w:t>TDD</w:t>
            </w:r>
          </w:p>
        </w:tc>
        <w:tc>
          <w:tcPr>
            <w:tcW w:w="2268" w:type="dxa"/>
            <w:vMerge/>
            <w:shd w:val="clear" w:color="auto" w:fill="auto"/>
          </w:tcPr>
          <w:p w14:paraId="443E83E4" w14:textId="77777777" w:rsidR="00ED3DE7" w:rsidRPr="00DB707E" w:rsidRDefault="00ED3DE7" w:rsidP="00864629">
            <w:pPr>
              <w:pStyle w:val="TAC"/>
            </w:pPr>
          </w:p>
        </w:tc>
      </w:tr>
      <w:tr w:rsidR="00ED3DE7" w:rsidRPr="00DB707E" w14:paraId="02239931"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85" w:author="Huawei" w:date="2022-10-17T11:4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78"/>
          <w:trPrChange w:id="6286" w:author="Huawei" w:date="2022-10-17T11:46:00Z">
            <w:trPr>
              <w:trHeight w:val="78"/>
            </w:trPr>
          </w:trPrChange>
        </w:trPr>
        <w:tc>
          <w:tcPr>
            <w:tcW w:w="2093" w:type="dxa"/>
            <w:gridSpan w:val="2"/>
            <w:vMerge/>
            <w:tcBorders>
              <w:bottom w:val="single" w:sz="4" w:space="0" w:color="auto"/>
            </w:tcBorders>
            <w:shd w:val="clear" w:color="auto" w:fill="auto"/>
            <w:tcPrChange w:id="6287" w:author="Huawei" w:date="2022-10-17T11:46:00Z">
              <w:tcPr>
                <w:tcW w:w="2093" w:type="dxa"/>
                <w:gridSpan w:val="2"/>
                <w:vMerge/>
                <w:shd w:val="clear" w:color="auto" w:fill="auto"/>
              </w:tcPr>
            </w:tcPrChange>
          </w:tcPr>
          <w:p w14:paraId="70BB287A" w14:textId="77777777" w:rsidR="00ED3DE7" w:rsidRPr="00DB707E" w:rsidRDefault="00ED3DE7" w:rsidP="00864629">
            <w:pPr>
              <w:pStyle w:val="TAL"/>
              <w:rPr>
                <w:lang w:eastAsia="zh-CN"/>
              </w:rPr>
            </w:pPr>
          </w:p>
        </w:tc>
        <w:tc>
          <w:tcPr>
            <w:tcW w:w="1559" w:type="dxa"/>
            <w:shd w:val="clear" w:color="auto" w:fill="auto"/>
            <w:tcPrChange w:id="6288" w:author="Huawei" w:date="2022-10-17T11:46:00Z">
              <w:tcPr>
                <w:tcW w:w="1559" w:type="dxa"/>
                <w:shd w:val="clear" w:color="auto" w:fill="auto"/>
              </w:tcPr>
            </w:tcPrChange>
          </w:tcPr>
          <w:p w14:paraId="570CC894" w14:textId="77777777" w:rsidR="00ED3DE7" w:rsidRPr="00DB707E" w:rsidRDefault="00ED3DE7" w:rsidP="00864629">
            <w:pPr>
              <w:pStyle w:val="TAL"/>
              <w:rPr>
                <w:bCs/>
                <w:lang w:eastAsia="zh-CN"/>
              </w:rPr>
            </w:pPr>
            <w:r w:rsidRPr="00DB707E">
              <w:rPr>
                <w:bCs/>
                <w:lang w:eastAsia="zh-CN"/>
              </w:rPr>
              <w:t>Config 4</w:t>
            </w:r>
          </w:p>
        </w:tc>
        <w:tc>
          <w:tcPr>
            <w:tcW w:w="1276" w:type="dxa"/>
            <w:vMerge/>
            <w:shd w:val="clear" w:color="auto" w:fill="auto"/>
            <w:tcPrChange w:id="6289" w:author="Huawei" w:date="2022-10-17T11:46:00Z">
              <w:tcPr>
                <w:tcW w:w="1276" w:type="dxa"/>
                <w:vMerge/>
                <w:shd w:val="clear" w:color="auto" w:fill="auto"/>
              </w:tcPr>
            </w:tcPrChange>
          </w:tcPr>
          <w:p w14:paraId="2077C423" w14:textId="77777777" w:rsidR="00ED3DE7" w:rsidRPr="00DB707E" w:rsidRDefault="00ED3DE7" w:rsidP="00864629">
            <w:pPr>
              <w:pStyle w:val="TAC"/>
            </w:pPr>
          </w:p>
        </w:tc>
        <w:tc>
          <w:tcPr>
            <w:tcW w:w="2551" w:type="dxa"/>
            <w:shd w:val="clear" w:color="auto" w:fill="auto"/>
            <w:tcPrChange w:id="6290" w:author="Huawei" w:date="2022-10-17T11:46:00Z">
              <w:tcPr>
                <w:tcW w:w="2551" w:type="dxa"/>
                <w:shd w:val="clear" w:color="auto" w:fill="auto"/>
              </w:tcPr>
            </w:tcPrChange>
          </w:tcPr>
          <w:p w14:paraId="2DAC3B8C" w14:textId="77777777" w:rsidR="00ED3DE7" w:rsidRPr="00DB707E" w:rsidRDefault="00ED3DE7" w:rsidP="00864629">
            <w:pPr>
              <w:pStyle w:val="TAC"/>
              <w:rPr>
                <w:bCs/>
                <w:lang w:eastAsia="zh-CN"/>
              </w:rPr>
            </w:pPr>
            <w:r w:rsidRPr="00DB707E">
              <w:rPr>
                <w:bCs/>
                <w:lang w:eastAsia="zh-CN"/>
              </w:rPr>
              <w:t>HD-FDD</w:t>
            </w:r>
          </w:p>
        </w:tc>
        <w:tc>
          <w:tcPr>
            <w:tcW w:w="2268" w:type="dxa"/>
            <w:vMerge/>
            <w:tcBorders>
              <w:bottom w:val="single" w:sz="4" w:space="0" w:color="auto"/>
            </w:tcBorders>
            <w:shd w:val="clear" w:color="auto" w:fill="auto"/>
            <w:tcPrChange w:id="6291" w:author="Huawei" w:date="2022-10-17T11:46:00Z">
              <w:tcPr>
                <w:tcW w:w="2268" w:type="dxa"/>
                <w:vMerge/>
                <w:shd w:val="clear" w:color="auto" w:fill="auto"/>
              </w:tcPr>
            </w:tcPrChange>
          </w:tcPr>
          <w:p w14:paraId="4375329D" w14:textId="77777777" w:rsidR="00ED3DE7" w:rsidRPr="00DB707E" w:rsidRDefault="00ED3DE7" w:rsidP="00864629">
            <w:pPr>
              <w:pStyle w:val="TAC"/>
            </w:pPr>
          </w:p>
        </w:tc>
      </w:tr>
      <w:tr w:rsidR="00ED3DE7" w:rsidRPr="00DB707E" w14:paraId="318123DF"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292" w:author="Huawei" w:date="2022-10-17T11:4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c>
          <w:tcPr>
            <w:tcW w:w="2093" w:type="dxa"/>
            <w:gridSpan w:val="2"/>
            <w:tcBorders>
              <w:bottom w:val="nil"/>
            </w:tcBorders>
            <w:shd w:val="clear" w:color="auto" w:fill="auto"/>
            <w:tcPrChange w:id="6293" w:author="Huawei" w:date="2022-10-17T11:46:00Z">
              <w:tcPr>
                <w:tcW w:w="2093" w:type="dxa"/>
                <w:gridSpan w:val="2"/>
                <w:shd w:val="clear" w:color="auto" w:fill="auto"/>
              </w:tcPr>
            </w:tcPrChange>
          </w:tcPr>
          <w:p w14:paraId="2AB88C59" w14:textId="77777777" w:rsidR="00ED3DE7" w:rsidRPr="00DB707E" w:rsidRDefault="00ED3DE7" w:rsidP="00864629">
            <w:pPr>
              <w:pStyle w:val="TAL"/>
              <w:rPr>
                <w:lang w:eastAsia="zh-CN"/>
              </w:rPr>
            </w:pPr>
            <w:r w:rsidRPr="00DB707E">
              <w:rPr>
                <w:lang w:eastAsia="zh-CN"/>
              </w:rPr>
              <w:t>TDD Configuration</w:t>
            </w:r>
          </w:p>
        </w:tc>
        <w:tc>
          <w:tcPr>
            <w:tcW w:w="1559" w:type="dxa"/>
            <w:shd w:val="clear" w:color="auto" w:fill="auto"/>
            <w:tcPrChange w:id="6294" w:author="Huawei" w:date="2022-10-17T11:46:00Z">
              <w:tcPr>
                <w:tcW w:w="1559" w:type="dxa"/>
                <w:shd w:val="clear" w:color="auto" w:fill="auto"/>
              </w:tcPr>
            </w:tcPrChange>
          </w:tcPr>
          <w:p w14:paraId="04ECF7DF" w14:textId="77777777" w:rsidR="00ED3DE7" w:rsidRPr="00DB707E" w:rsidRDefault="00ED3DE7" w:rsidP="00864629">
            <w:pPr>
              <w:pStyle w:val="TAL"/>
              <w:rPr>
                <w:lang w:eastAsia="zh-CN"/>
              </w:rPr>
            </w:pPr>
            <w:r w:rsidRPr="00DB707E">
              <w:rPr>
                <w:bCs/>
                <w:lang w:eastAsia="zh-CN"/>
              </w:rPr>
              <w:t>Config 2</w:t>
            </w:r>
            <w:del w:id="6295" w:author="Huawei" w:date="2022-10-17T11:45:00Z">
              <w:r w:rsidRPr="00DB707E" w:rsidDel="00755CA1">
                <w:rPr>
                  <w:bCs/>
                  <w:lang w:eastAsia="zh-CN"/>
                </w:rPr>
                <w:delText>,3</w:delText>
              </w:r>
            </w:del>
          </w:p>
        </w:tc>
        <w:tc>
          <w:tcPr>
            <w:tcW w:w="1276" w:type="dxa"/>
            <w:shd w:val="clear" w:color="auto" w:fill="auto"/>
            <w:tcPrChange w:id="6296" w:author="Huawei" w:date="2022-10-17T11:46:00Z">
              <w:tcPr>
                <w:tcW w:w="1276" w:type="dxa"/>
                <w:shd w:val="clear" w:color="auto" w:fill="auto"/>
              </w:tcPr>
            </w:tcPrChange>
          </w:tcPr>
          <w:p w14:paraId="11EDDFB6" w14:textId="77777777" w:rsidR="00ED3DE7" w:rsidRPr="00DB707E" w:rsidRDefault="00ED3DE7" w:rsidP="00864629">
            <w:pPr>
              <w:pStyle w:val="TAC"/>
            </w:pPr>
          </w:p>
        </w:tc>
        <w:tc>
          <w:tcPr>
            <w:tcW w:w="2551" w:type="dxa"/>
            <w:shd w:val="clear" w:color="auto" w:fill="auto"/>
            <w:tcPrChange w:id="6297" w:author="Huawei" w:date="2022-10-17T11:46:00Z">
              <w:tcPr>
                <w:tcW w:w="2551" w:type="dxa"/>
                <w:shd w:val="clear" w:color="auto" w:fill="auto"/>
              </w:tcPr>
            </w:tcPrChange>
          </w:tcPr>
          <w:p w14:paraId="6DABF758" w14:textId="77777777" w:rsidR="00ED3DE7" w:rsidRPr="00DB707E" w:rsidRDefault="00ED3DE7" w:rsidP="00864629">
            <w:pPr>
              <w:pStyle w:val="TAC"/>
              <w:rPr>
                <w:bCs/>
                <w:lang w:eastAsia="zh-CN"/>
              </w:rPr>
            </w:pPr>
            <w:ins w:id="6298" w:author="Huawei" w:date="2022-10-17T11:45:00Z">
              <w:r w:rsidRPr="00DB707E">
                <w:t>TDDConf.1.1</w:t>
              </w:r>
            </w:ins>
            <w:del w:id="6299" w:author="Huawei" w:date="2022-10-17T11:45:00Z">
              <w:r w:rsidRPr="00DB707E" w:rsidDel="00D96130">
                <w:rPr>
                  <w:lang w:val="en-US"/>
                </w:rPr>
                <w:delText>TDDConf.1.</w:delText>
              </w:r>
              <w:r w:rsidRPr="00DB707E" w:rsidDel="00D96130">
                <w:rPr>
                  <w:lang w:val="en-US" w:eastAsia="zh-CN"/>
                </w:rPr>
                <w:delText>2</w:delText>
              </w:r>
            </w:del>
          </w:p>
        </w:tc>
        <w:tc>
          <w:tcPr>
            <w:tcW w:w="2268" w:type="dxa"/>
            <w:tcBorders>
              <w:bottom w:val="nil"/>
            </w:tcBorders>
            <w:shd w:val="clear" w:color="auto" w:fill="auto"/>
            <w:tcPrChange w:id="6300" w:author="Huawei" w:date="2022-10-17T11:46:00Z">
              <w:tcPr>
                <w:tcW w:w="2268" w:type="dxa"/>
                <w:shd w:val="clear" w:color="auto" w:fill="auto"/>
              </w:tcPr>
            </w:tcPrChange>
          </w:tcPr>
          <w:p w14:paraId="793CEDF1" w14:textId="77777777" w:rsidR="00ED3DE7" w:rsidRPr="00DB707E" w:rsidRDefault="00ED3DE7" w:rsidP="00864629">
            <w:pPr>
              <w:pStyle w:val="TAC"/>
            </w:pPr>
          </w:p>
        </w:tc>
      </w:tr>
      <w:tr w:rsidR="00ED3DE7" w:rsidRPr="00DB707E" w14:paraId="5C2C4D13"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301" w:author="Huawei" w:date="2022-10-17T11:4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ins w:id="6302" w:author="Huawei" w:date="2022-10-17T11:45:00Z"/>
        </w:trPr>
        <w:tc>
          <w:tcPr>
            <w:tcW w:w="2093" w:type="dxa"/>
            <w:gridSpan w:val="2"/>
            <w:tcBorders>
              <w:top w:val="nil"/>
            </w:tcBorders>
            <w:shd w:val="clear" w:color="auto" w:fill="auto"/>
            <w:tcPrChange w:id="6303" w:author="Huawei" w:date="2022-10-17T11:46:00Z">
              <w:tcPr>
                <w:tcW w:w="2093" w:type="dxa"/>
                <w:gridSpan w:val="2"/>
                <w:shd w:val="clear" w:color="auto" w:fill="auto"/>
              </w:tcPr>
            </w:tcPrChange>
          </w:tcPr>
          <w:p w14:paraId="4249FC73" w14:textId="77777777" w:rsidR="00ED3DE7" w:rsidRPr="00DB707E" w:rsidRDefault="00ED3DE7" w:rsidP="00864629">
            <w:pPr>
              <w:pStyle w:val="TAL"/>
              <w:rPr>
                <w:ins w:id="6304" w:author="Huawei" w:date="2022-10-17T11:45:00Z"/>
                <w:lang w:eastAsia="zh-CN"/>
              </w:rPr>
            </w:pPr>
          </w:p>
        </w:tc>
        <w:tc>
          <w:tcPr>
            <w:tcW w:w="1559" w:type="dxa"/>
            <w:shd w:val="clear" w:color="auto" w:fill="auto"/>
            <w:tcPrChange w:id="6305" w:author="Huawei" w:date="2022-10-17T11:46:00Z">
              <w:tcPr>
                <w:tcW w:w="1559" w:type="dxa"/>
                <w:shd w:val="clear" w:color="auto" w:fill="auto"/>
              </w:tcPr>
            </w:tcPrChange>
          </w:tcPr>
          <w:p w14:paraId="2B66AAD6" w14:textId="77777777" w:rsidR="00ED3DE7" w:rsidRPr="00755CA1" w:rsidRDefault="00ED3DE7" w:rsidP="00864629">
            <w:pPr>
              <w:pStyle w:val="TAL"/>
              <w:rPr>
                <w:ins w:id="6306" w:author="Huawei" w:date="2022-10-17T11:45:00Z"/>
                <w:rFonts w:eastAsiaTheme="minorEastAsia"/>
                <w:bCs/>
                <w:lang w:eastAsia="zh-CN"/>
                <w:rPrChange w:id="6307" w:author="Huawei" w:date="2022-10-17T11:45:00Z">
                  <w:rPr>
                    <w:ins w:id="6308" w:author="Huawei" w:date="2022-10-17T11:45:00Z"/>
                    <w:bCs/>
                    <w:lang w:eastAsia="zh-CN"/>
                  </w:rPr>
                </w:rPrChange>
              </w:rPr>
            </w:pPr>
            <w:ins w:id="6309" w:author="Huawei" w:date="2022-10-17T11:45:00Z">
              <w:r>
                <w:rPr>
                  <w:rFonts w:eastAsiaTheme="minorEastAsia" w:hint="eastAsia"/>
                  <w:bCs/>
                  <w:lang w:eastAsia="zh-CN"/>
                </w:rPr>
                <w:t>C</w:t>
              </w:r>
              <w:r>
                <w:rPr>
                  <w:rFonts w:eastAsiaTheme="minorEastAsia"/>
                  <w:bCs/>
                  <w:lang w:eastAsia="zh-CN"/>
                </w:rPr>
                <w:t>onfig 3</w:t>
              </w:r>
            </w:ins>
          </w:p>
        </w:tc>
        <w:tc>
          <w:tcPr>
            <w:tcW w:w="1276" w:type="dxa"/>
            <w:shd w:val="clear" w:color="auto" w:fill="auto"/>
            <w:tcPrChange w:id="6310" w:author="Huawei" w:date="2022-10-17T11:46:00Z">
              <w:tcPr>
                <w:tcW w:w="1276" w:type="dxa"/>
                <w:shd w:val="clear" w:color="auto" w:fill="auto"/>
              </w:tcPr>
            </w:tcPrChange>
          </w:tcPr>
          <w:p w14:paraId="1CB48C2A" w14:textId="77777777" w:rsidR="00ED3DE7" w:rsidRPr="00DB707E" w:rsidRDefault="00ED3DE7" w:rsidP="00864629">
            <w:pPr>
              <w:pStyle w:val="TAC"/>
              <w:rPr>
                <w:ins w:id="6311" w:author="Huawei" w:date="2022-10-17T11:45:00Z"/>
              </w:rPr>
            </w:pPr>
          </w:p>
        </w:tc>
        <w:tc>
          <w:tcPr>
            <w:tcW w:w="2551" w:type="dxa"/>
            <w:shd w:val="clear" w:color="auto" w:fill="auto"/>
            <w:tcPrChange w:id="6312" w:author="Huawei" w:date="2022-10-17T11:46:00Z">
              <w:tcPr>
                <w:tcW w:w="2551" w:type="dxa"/>
                <w:shd w:val="clear" w:color="auto" w:fill="auto"/>
              </w:tcPr>
            </w:tcPrChange>
          </w:tcPr>
          <w:p w14:paraId="5571F87B" w14:textId="77777777" w:rsidR="00ED3DE7" w:rsidRPr="00DB707E" w:rsidRDefault="00ED3DE7" w:rsidP="00864629">
            <w:pPr>
              <w:pStyle w:val="TAC"/>
              <w:rPr>
                <w:ins w:id="6313" w:author="Huawei" w:date="2022-10-17T11:45:00Z"/>
                <w:lang w:val="en-US"/>
              </w:rPr>
            </w:pPr>
            <w:ins w:id="6314" w:author="Huawei" w:date="2022-10-17T11:45:00Z">
              <w:r w:rsidRPr="00DB707E">
                <w:t>TDDConf.2.1</w:t>
              </w:r>
            </w:ins>
          </w:p>
        </w:tc>
        <w:tc>
          <w:tcPr>
            <w:tcW w:w="2268" w:type="dxa"/>
            <w:tcBorders>
              <w:top w:val="nil"/>
            </w:tcBorders>
            <w:shd w:val="clear" w:color="auto" w:fill="auto"/>
            <w:tcPrChange w:id="6315" w:author="Huawei" w:date="2022-10-17T11:46:00Z">
              <w:tcPr>
                <w:tcW w:w="2268" w:type="dxa"/>
                <w:shd w:val="clear" w:color="auto" w:fill="auto"/>
              </w:tcPr>
            </w:tcPrChange>
          </w:tcPr>
          <w:p w14:paraId="10565CA1" w14:textId="77777777" w:rsidR="00ED3DE7" w:rsidRPr="00DB707E" w:rsidRDefault="00ED3DE7" w:rsidP="00864629">
            <w:pPr>
              <w:pStyle w:val="TAC"/>
              <w:rPr>
                <w:ins w:id="6316" w:author="Huawei" w:date="2022-10-17T11:45:00Z"/>
              </w:rPr>
            </w:pPr>
          </w:p>
        </w:tc>
      </w:tr>
      <w:tr w:rsidR="00ED3DE7" w:rsidRPr="00DB707E" w14:paraId="60164D4C"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317" w:author="Huawei" w:date="2022-10-17T11:4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c>
          <w:tcPr>
            <w:tcW w:w="3652" w:type="dxa"/>
            <w:gridSpan w:val="3"/>
            <w:shd w:val="clear" w:color="auto" w:fill="auto"/>
            <w:tcPrChange w:id="6318" w:author="Huawei" w:date="2022-10-17T11:46:00Z">
              <w:tcPr>
                <w:tcW w:w="3652" w:type="dxa"/>
                <w:gridSpan w:val="3"/>
                <w:shd w:val="clear" w:color="auto" w:fill="auto"/>
              </w:tcPr>
            </w:tcPrChange>
          </w:tcPr>
          <w:p w14:paraId="2A95C1C6" w14:textId="77777777" w:rsidR="00ED3DE7" w:rsidRPr="00DB707E" w:rsidRDefault="00ED3DE7" w:rsidP="00864629">
            <w:pPr>
              <w:pStyle w:val="TAL"/>
            </w:pPr>
            <w:r w:rsidRPr="00DB707E">
              <w:t>OCNG Pattern</w:t>
            </w:r>
            <w:r w:rsidRPr="00DB707E">
              <w:rPr>
                <w:vertAlign w:val="superscript"/>
                <w:lang w:val="en-US"/>
              </w:rPr>
              <w:t xml:space="preserve"> Note 1</w:t>
            </w:r>
            <w:r w:rsidRPr="00DB707E">
              <w:t xml:space="preserve"> </w:t>
            </w:r>
          </w:p>
        </w:tc>
        <w:tc>
          <w:tcPr>
            <w:tcW w:w="1276" w:type="dxa"/>
            <w:tcBorders>
              <w:bottom w:val="single" w:sz="4" w:space="0" w:color="auto"/>
            </w:tcBorders>
            <w:shd w:val="clear" w:color="auto" w:fill="auto"/>
            <w:tcPrChange w:id="6319" w:author="Huawei" w:date="2022-10-17T11:46:00Z">
              <w:tcPr>
                <w:tcW w:w="1276" w:type="dxa"/>
                <w:tcBorders>
                  <w:bottom w:val="single" w:sz="4" w:space="0" w:color="auto"/>
                </w:tcBorders>
                <w:shd w:val="clear" w:color="auto" w:fill="auto"/>
              </w:tcPr>
            </w:tcPrChange>
          </w:tcPr>
          <w:p w14:paraId="4E3783AC" w14:textId="77777777" w:rsidR="00ED3DE7" w:rsidRPr="00DB707E" w:rsidRDefault="00ED3DE7" w:rsidP="00864629">
            <w:pPr>
              <w:pStyle w:val="TAC"/>
            </w:pPr>
          </w:p>
        </w:tc>
        <w:tc>
          <w:tcPr>
            <w:tcW w:w="2551" w:type="dxa"/>
            <w:shd w:val="clear" w:color="auto" w:fill="auto"/>
            <w:tcPrChange w:id="6320" w:author="Huawei" w:date="2022-10-17T11:46:00Z">
              <w:tcPr>
                <w:tcW w:w="2551" w:type="dxa"/>
                <w:shd w:val="clear" w:color="auto" w:fill="auto"/>
              </w:tcPr>
            </w:tcPrChange>
          </w:tcPr>
          <w:p w14:paraId="42C346E9" w14:textId="77777777" w:rsidR="00ED3DE7" w:rsidRPr="00DB707E" w:rsidRDefault="00ED3DE7" w:rsidP="00864629">
            <w:pPr>
              <w:pStyle w:val="TAC"/>
              <w:rPr>
                <w:lang w:eastAsia="zh-CN"/>
              </w:rPr>
            </w:pPr>
            <w:r w:rsidRPr="00DB707E">
              <w:rPr>
                <w:snapToGrid w:val="0"/>
              </w:rPr>
              <w:t>OCNG pattern 1</w:t>
            </w:r>
          </w:p>
        </w:tc>
        <w:tc>
          <w:tcPr>
            <w:tcW w:w="2268" w:type="dxa"/>
            <w:tcBorders>
              <w:bottom w:val="single" w:sz="4" w:space="0" w:color="auto"/>
            </w:tcBorders>
            <w:shd w:val="clear" w:color="auto" w:fill="auto"/>
            <w:tcPrChange w:id="6321" w:author="Huawei" w:date="2022-10-17T11:46:00Z">
              <w:tcPr>
                <w:tcW w:w="2268" w:type="dxa"/>
                <w:shd w:val="clear" w:color="auto" w:fill="auto"/>
              </w:tcPr>
            </w:tcPrChange>
          </w:tcPr>
          <w:p w14:paraId="588421EC" w14:textId="77777777" w:rsidR="00ED3DE7" w:rsidRPr="00DB707E" w:rsidRDefault="00ED3DE7" w:rsidP="00864629">
            <w:pPr>
              <w:pStyle w:val="TAC"/>
            </w:pPr>
            <w:r w:rsidRPr="00DB707E">
              <w:t xml:space="preserve">As defined in </w:t>
            </w:r>
            <w:r w:rsidRPr="00DB707E">
              <w:rPr>
                <w:lang w:eastAsia="zh-CN"/>
              </w:rPr>
              <w:t>A.3.2.1</w:t>
            </w:r>
            <w:r w:rsidRPr="00DB707E">
              <w:t>.</w:t>
            </w:r>
          </w:p>
        </w:tc>
      </w:tr>
      <w:tr w:rsidR="00ED3DE7" w:rsidRPr="00DB707E" w14:paraId="1261215B"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322" w:author="Huawei" w:date="2022-10-17T11:4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75"/>
          <w:trPrChange w:id="6323" w:author="Huawei" w:date="2022-10-17T11:46:00Z">
            <w:trPr>
              <w:trHeight w:val="275"/>
            </w:trPr>
          </w:trPrChange>
        </w:trPr>
        <w:tc>
          <w:tcPr>
            <w:tcW w:w="2093" w:type="dxa"/>
            <w:gridSpan w:val="2"/>
            <w:tcBorders>
              <w:bottom w:val="nil"/>
            </w:tcBorders>
            <w:shd w:val="clear" w:color="auto" w:fill="auto"/>
            <w:tcPrChange w:id="6324" w:author="Huawei" w:date="2022-10-17T11:46:00Z">
              <w:tcPr>
                <w:tcW w:w="2093" w:type="dxa"/>
                <w:gridSpan w:val="2"/>
                <w:tcBorders>
                  <w:bottom w:val="nil"/>
                </w:tcBorders>
                <w:shd w:val="clear" w:color="auto" w:fill="auto"/>
              </w:tcPr>
            </w:tcPrChange>
          </w:tcPr>
          <w:p w14:paraId="52A05265" w14:textId="77777777" w:rsidR="00ED3DE7" w:rsidRPr="00DB707E" w:rsidRDefault="00ED3DE7" w:rsidP="00864629">
            <w:pPr>
              <w:pStyle w:val="TAL"/>
            </w:pPr>
            <w:r w:rsidRPr="00DB707E">
              <w:t>PDSCH parameters</w:t>
            </w:r>
            <w:r w:rsidRPr="00DB707E">
              <w:rPr>
                <w:vertAlign w:val="superscript"/>
                <w:lang w:val="en-US"/>
              </w:rPr>
              <w:t xml:space="preserve"> Note 3</w:t>
            </w:r>
          </w:p>
        </w:tc>
        <w:tc>
          <w:tcPr>
            <w:tcW w:w="1559" w:type="dxa"/>
            <w:shd w:val="clear" w:color="auto" w:fill="auto"/>
            <w:tcPrChange w:id="6325" w:author="Huawei" w:date="2022-10-17T11:46:00Z">
              <w:tcPr>
                <w:tcW w:w="1559" w:type="dxa"/>
                <w:shd w:val="clear" w:color="auto" w:fill="auto"/>
              </w:tcPr>
            </w:tcPrChange>
          </w:tcPr>
          <w:p w14:paraId="6B85DB35" w14:textId="77777777" w:rsidR="00ED3DE7" w:rsidRPr="00DB707E" w:rsidRDefault="00ED3DE7" w:rsidP="00864629">
            <w:pPr>
              <w:pStyle w:val="TAL"/>
            </w:pPr>
            <w:r w:rsidRPr="00DB707E">
              <w:rPr>
                <w:lang w:eastAsia="zh-CN"/>
              </w:rPr>
              <w:t>Config 1,4</w:t>
            </w:r>
          </w:p>
        </w:tc>
        <w:tc>
          <w:tcPr>
            <w:tcW w:w="1276" w:type="dxa"/>
            <w:tcBorders>
              <w:bottom w:val="nil"/>
            </w:tcBorders>
            <w:shd w:val="clear" w:color="auto" w:fill="auto"/>
            <w:tcPrChange w:id="6326" w:author="Huawei" w:date="2022-10-17T11:46:00Z">
              <w:tcPr>
                <w:tcW w:w="1276" w:type="dxa"/>
                <w:tcBorders>
                  <w:bottom w:val="nil"/>
                </w:tcBorders>
                <w:shd w:val="clear" w:color="auto" w:fill="auto"/>
              </w:tcPr>
            </w:tcPrChange>
          </w:tcPr>
          <w:p w14:paraId="09377D63" w14:textId="77777777" w:rsidR="00ED3DE7" w:rsidRPr="00DB707E" w:rsidRDefault="00ED3DE7" w:rsidP="00864629">
            <w:pPr>
              <w:pStyle w:val="TAC"/>
            </w:pPr>
          </w:p>
        </w:tc>
        <w:tc>
          <w:tcPr>
            <w:tcW w:w="2551" w:type="dxa"/>
            <w:shd w:val="clear" w:color="auto" w:fill="auto"/>
            <w:tcPrChange w:id="6327" w:author="Huawei" w:date="2022-10-17T11:46:00Z">
              <w:tcPr>
                <w:tcW w:w="2551" w:type="dxa"/>
                <w:shd w:val="clear" w:color="auto" w:fill="auto"/>
              </w:tcPr>
            </w:tcPrChange>
          </w:tcPr>
          <w:p w14:paraId="30D1FFA1" w14:textId="77777777" w:rsidR="00ED3DE7" w:rsidRPr="00DB707E" w:rsidRDefault="00ED3DE7" w:rsidP="00864629">
            <w:pPr>
              <w:pStyle w:val="TAC"/>
              <w:rPr>
                <w:lang w:eastAsia="zh-CN"/>
              </w:rPr>
            </w:pPr>
            <w:r w:rsidRPr="00DB707E">
              <w:rPr>
                <w:lang w:eastAsia="zh-CN"/>
              </w:rPr>
              <w:t>SR.1.1 FDD</w:t>
            </w:r>
          </w:p>
        </w:tc>
        <w:tc>
          <w:tcPr>
            <w:tcW w:w="2268" w:type="dxa"/>
            <w:vMerge w:val="restart"/>
            <w:tcBorders>
              <w:bottom w:val="nil"/>
            </w:tcBorders>
            <w:shd w:val="clear" w:color="auto" w:fill="auto"/>
            <w:tcPrChange w:id="6328" w:author="Huawei" w:date="2022-10-17T11:46:00Z">
              <w:tcPr>
                <w:tcW w:w="2268" w:type="dxa"/>
                <w:vMerge w:val="restart"/>
                <w:shd w:val="clear" w:color="auto" w:fill="auto"/>
              </w:tcPr>
            </w:tcPrChange>
          </w:tcPr>
          <w:p w14:paraId="034893F7" w14:textId="77777777" w:rsidR="00ED3DE7" w:rsidRPr="00DB707E" w:rsidRDefault="00ED3DE7" w:rsidP="00864629">
            <w:pPr>
              <w:pStyle w:val="TAC"/>
            </w:pPr>
            <w:r w:rsidRPr="00DB707E">
              <w:t xml:space="preserve">As defined in </w:t>
            </w:r>
            <w:r w:rsidRPr="00DB707E">
              <w:rPr>
                <w:snapToGrid w:val="0"/>
              </w:rPr>
              <w:t>A.3.1.1</w:t>
            </w:r>
            <w:r w:rsidRPr="00DB707E">
              <w:t>.</w:t>
            </w:r>
          </w:p>
        </w:tc>
      </w:tr>
      <w:tr w:rsidR="00ED3DE7" w:rsidRPr="00DB707E" w14:paraId="71ACE3A7"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329" w:author="Huawei" w:date="2022-10-17T11:4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75"/>
          <w:trPrChange w:id="6330" w:author="Huawei" w:date="2022-10-17T11:46:00Z">
            <w:trPr>
              <w:trHeight w:val="275"/>
            </w:trPr>
          </w:trPrChange>
        </w:trPr>
        <w:tc>
          <w:tcPr>
            <w:tcW w:w="2093" w:type="dxa"/>
            <w:gridSpan w:val="2"/>
            <w:tcBorders>
              <w:top w:val="nil"/>
              <w:bottom w:val="nil"/>
            </w:tcBorders>
            <w:shd w:val="clear" w:color="auto" w:fill="auto"/>
            <w:tcPrChange w:id="6331" w:author="Huawei" w:date="2022-10-17T11:46:00Z">
              <w:tcPr>
                <w:tcW w:w="2093" w:type="dxa"/>
                <w:gridSpan w:val="2"/>
                <w:tcBorders>
                  <w:top w:val="nil"/>
                </w:tcBorders>
                <w:shd w:val="clear" w:color="auto" w:fill="auto"/>
              </w:tcPr>
            </w:tcPrChange>
          </w:tcPr>
          <w:p w14:paraId="3349637F" w14:textId="77777777" w:rsidR="00ED3DE7" w:rsidRPr="00DB707E" w:rsidRDefault="00ED3DE7" w:rsidP="00864629">
            <w:pPr>
              <w:pStyle w:val="TAL"/>
            </w:pPr>
          </w:p>
        </w:tc>
        <w:tc>
          <w:tcPr>
            <w:tcW w:w="1559" w:type="dxa"/>
            <w:shd w:val="clear" w:color="auto" w:fill="auto"/>
            <w:tcPrChange w:id="6332" w:author="Huawei" w:date="2022-10-17T11:46:00Z">
              <w:tcPr>
                <w:tcW w:w="1559" w:type="dxa"/>
                <w:shd w:val="clear" w:color="auto" w:fill="auto"/>
              </w:tcPr>
            </w:tcPrChange>
          </w:tcPr>
          <w:p w14:paraId="217ADBE6" w14:textId="77777777" w:rsidR="00ED3DE7" w:rsidRPr="00DB707E" w:rsidRDefault="00ED3DE7" w:rsidP="00864629">
            <w:pPr>
              <w:pStyle w:val="TAL"/>
            </w:pPr>
            <w:r w:rsidRPr="00DB707E">
              <w:rPr>
                <w:lang w:eastAsia="zh-CN"/>
              </w:rPr>
              <w:t>Config 2</w:t>
            </w:r>
            <w:del w:id="6333" w:author="Huawei" w:date="2022-10-17T11:45:00Z">
              <w:r w:rsidRPr="00DB707E" w:rsidDel="00755CA1">
                <w:rPr>
                  <w:lang w:eastAsia="zh-CN"/>
                </w:rPr>
                <w:delText>,3</w:delText>
              </w:r>
            </w:del>
          </w:p>
        </w:tc>
        <w:tc>
          <w:tcPr>
            <w:tcW w:w="1276" w:type="dxa"/>
            <w:tcBorders>
              <w:top w:val="nil"/>
            </w:tcBorders>
            <w:shd w:val="clear" w:color="auto" w:fill="auto"/>
            <w:tcPrChange w:id="6334" w:author="Huawei" w:date="2022-10-17T11:46:00Z">
              <w:tcPr>
                <w:tcW w:w="1276" w:type="dxa"/>
                <w:tcBorders>
                  <w:top w:val="nil"/>
                </w:tcBorders>
                <w:shd w:val="clear" w:color="auto" w:fill="auto"/>
              </w:tcPr>
            </w:tcPrChange>
          </w:tcPr>
          <w:p w14:paraId="0152DB74" w14:textId="77777777" w:rsidR="00ED3DE7" w:rsidRPr="00DB707E" w:rsidRDefault="00ED3DE7" w:rsidP="00864629">
            <w:pPr>
              <w:pStyle w:val="TAC"/>
            </w:pPr>
          </w:p>
        </w:tc>
        <w:tc>
          <w:tcPr>
            <w:tcW w:w="2551" w:type="dxa"/>
            <w:shd w:val="clear" w:color="auto" w:fill="auto"/>
            <w:tcPrChange w:id="6335" w:author="Huawei" w:date="2022-10-17T11:46:00Z">
              <w:tcPr>
                <w:tcW w:w="2551" w:type="dxa"/>
                <w:shd w:val="clear" w:color="auto" w:fill="auto"/>
              </w:tcPr>
            </w:tcPrChange>
          </w:tcPr>
          <w:p w14:paraId="62B99CE6" w14:textId="77777777" w:rsidR="00ED3DE7" w:rsidRPr="00DB707E" w:rsidRDefault="00ED3DE7" w:rsidP="00864629">
            <w:pPr>
              <w:pStyle w:val="TAC"/>
              <w:rPr>
                <w:lang w:eastAsia="zh-CN"/>
              </w:rPr>
            </w:pPr>
            <w:r w:rsidRPr="00DB707E">
              <w:t>SR.</w:t>
            </w:r>
            <w:del w:id="6336" w:author="Huawei" w:date="2022-10-17T11:46:00Z">
              <w:r w:rsidRPr="00DB707E" w:rsidDel="00755CA1">
                <w:delText>2</w:delText>
              </w:r>
            </w:del>
            <w:ins w:id="6337" w:author="Huawei" w:date="2022-10-17T11:46:00Z">
              <w:r>
                <w:t>1</w:t>
              </w:r>
            </w:ins>
            <w:r w:rsidRPr="00DB707E">
              <w:t>.1 TDD</w:t>
            </w:r>
          </w:p>
        </w:tc>
        <w:tc>
          <w:tcPr>
            <w:tcW w:w="2268" w:type="dxa"/>
            <w:vMerge/>
            <w:tcBorders>
              <w:top w:val="nil"/>
              <w:bottom w:val="nil"/>
            </w:tcBorders>
            <w:shd w:val="clear" w:color="auto" w:fill="auto"/>
            <w:tcPrChange w:id="6338" w:author="Huawei" w:date="2022-10-17T11:46:00Z">
              <w:tcPr>
                <w:tcW w:w="2268" w:type="dxa"/>
                <w:vMerge/>
                <w:shd w:val="clear" w:color="auto" w:fill="auto"/>
              </w:tcPr>
            </w:tcPrChange>
          </w:tcPr>
          <w:p w14:paraId="05C50065" w14:textId="77777777" w:rsidR="00ED3DE7" w:rsidRPr="00DB707E" w:rsidRDefault="00ED3DE7" w:rsidP="00864629">
            <w:pPr>
              <w:pStyle w:val="TAC"/>
            </w:pPr>
          </w:p>
        </w:tc>
      </w:tr>
      <w:tr w:rsidR="00ED3DE7" w:rsidRPr="00DB707E" w14:paraId="53E98CDB" w14:textId="77777777" w:rsidTr="00864629">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6339" w:author="Huawei" w:date="2022-10-17T11:46:00Z">
            <w:tblPrEx>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275"/>
          <w:ins w:id="6340" w:author="Huawei" w:date="2022-10-17T11:45:00Z"/>
          <w:trPrChange w:id="6341" w:author="Huawei" w:date="2022-10-17T11:46:00Z">
            <w:trPr>
              <w:trHeight w:val="275"/>
            </w:trPr>
          </w:trPrChange>
        </w:trPr>
        <w:tc>
          <w:tcPr>
            <w:tcW w:w="2093" w:type="dxa"/>
            <w:gridSpan w:val="2"/>
            <w:tcBorders>
              <w:top w:val="nil"/>
            </w:tcBorders>
            <w:shd w:val="clear" w:color="auto" w:fill="auto"/>
            <w:tcPrChange w:id="6342" w:author="Huawei" w:date="2022-10-17T11:46:00Z">
              <w:tcPr>
                <w:tcW w:w="2093" w:type="dxa"/>
                <w:gridSpan w:val="2"/>
                <w:tcBorders>
                  <w:top w:val="nil"/>
                </w:tcBorders>
                <w:shd w:val="clear" w:color="auto" w:fill="auto"/>
              </w:tcPr>
            </w:tcPrChange>
          </w:tcPr>
          <w:p w14:paraId="10A66A04" w14:textId="77777777" w:rsidR="00ED3DE7" w:rsidRPr="00DB707E" w:rsidRDefault="00ED3DE7" w:rsidP="00864629">
            <w:pPr>
              <w:pStyle w:val="TAL"/>
              <w:rPr>
                <w:ins w:id="6343" w:author="Huawei" w:date="2022-10-17T11:45:00Z"/>
              </w:rPr>
            </w:pPr>
          </w:p>
        </w:tc>
        <w:tc>
          <w:tcPr>
            <w:tcW w:w="1559" w:type="dxa"/>
            <w:shd w:val="clear" w:color="auto" w:fill="auto"/>
            <w:tcPrChange w:id="6344" w:author="Huawei" w:date="2022-10-17T11:46:00Z">
              <w:tcPr>
                <w:tcW w:w="1559" w:type="dxa"/>
                <w:shd w:val="clear" w:color="auto" w:fill="auto"/>
              </w:tcPr>
            </w:tcPrChange>
          </w:tcPr>
          <w:p w14:paraId="5B3DE81A" w14:textId="77777777" w:rsidR="00ED3DE7" w:rsidRPr="00DB707E" w:rsidRDefault="00ED3DE7" w:rsidP="00864629">
            <w:pPr>
              <w:pStyle w:val="TAL"/>
              <w:rPr>
                <w:ins w:id="6345" w:author="Huawei" w:date="2022-10-17T11:45:00Z"/>
                <w:lang w:eastAsia="zh-CN"/>
              </w:rPr>
            </w:pPr>
            <w:ins w:id="6346" w:author="Huawei" w:date="2022-10-17T11:46:00Z">
              <w:r w:rsidRPr="00DB707E">
                <w:rPr>
                  <w:lang w:eastAsia="zh-CN"/>
                </w:rPr>
                <w:t xml:space="preserve">Config </w:t>
              </w:r>
              <w:r>
                <w:rPr>
                  <w:lang w:eastAsia="zh-CN"/>
                </w:rPr>
                <w:t>3</w:t>
              </w:r>
            </w:ins>
          </w:p>
        </w:tc>
        <w:tc>
          <w:tcPr>
            <w:tcW w:w="1276" w:type="dxa"/>
            <w:tcBorders>
              <w:top w:val="nil"/>
            </w:tcBorders>
            <w:shd w:val="clear" w:color="auto" w:fill="auto"/>
            <w:tcPrChange w:id="6347" w:author="Huawei" w:date="2022-10-17T11:46:00Z">
              <w:tcPr>
                <w:tcW w:w="1276" w:type="dxa"/>
                <w:tcBorders>
                  <w:top w:val="nil"/>
                </w:tcBorders>
                <w:shd w:val="clear" w:color="auto" w:fill="auto"/>
              </w:tcPr>
            </w:tcPrChange>
          </w:tcPr>
          <w:p w14:paraId="70FE26AD" w14:textId="77777777" w:rsidR="00ED3DE7" w:rsidRPr="00DB707E" w:rsidRDefault="00ED3DE7" w:rsidP="00864629">
            <w:pPr>
              <w:pStyle w:val="TAC"/>
              <w:rPr>
                <w:ins w:id="6348" w:author="Huawei" w:date="2022-10-17T11:45:00Z"/>
              </w:rPr>
            </w:pPr>
          </w:p>
        </w:tc>
        <w:tc>
          <w:tcPr>
            <w:tcW w:w="2551" w:type="dxa"/>
            <w:shd w:val="clear" w:color="auto" w:fill="auto"/>
            <w:tcPrChange w:id="6349" w:author="Huawei" w:date="2022-10-17T11:46:00Z">
              <w:tcPr>
                <w:tcW w:w="2551" w:type="dxa"/>
                <w:shd w:val="clear" w:color="auto" w:fill="auto"/>
              </w:tcPr>
            </w:tcPrChange>
          </w:tcPr>
          <w:p w14:paraId="611EB701" w14:textId="77777777" w:rsidR="00ED3DE7" w:rsidRPr="00DB707E" w:rsidRDefault="00ED3DE7" w:rsidP="00864629">
            <w:pPr>
              <w:pStyle w:val="TAC"/>
              <w:rPr>
                <w:ins w:id="6350" w:author="Huawei" w:date="2022-10-17T11:45:00Z"/>
              </w:rPr>
            </w:pPr>
            <w:ins w:id="6351" w:author="Huawei" w:date="2022-10-17T11:46:00Z">
              <w:r w:rsidRPr="00DB707E">
                <w:t>SR.2.1 TDD</w:t>
              </w:r>
            </w:ins>
          </w:p>
        </w:tc>
        <w:tc>
          <w:tcPr>
            <w:tcW w:w="2268" w:type="dxa"/>
            <w:tcBorders>
              <w:top w:val="nil"/>
            </w:tcBorders>
            <w:shd w:val="clear" w:color="auto" w:fill="auto"/>
            <w:tcPrChange w:id="6352" w:author="Huawei" w:date="2022-10-17T11:46:00Z">
              <w:tcPr>
                <w:tcW w:w="2268" w:type="dxa"/>
                <w:shd w:val="clear" w:color="auto" w:fill="auto"/>
              </w:tcPr>
            </w:tcPrChange>
          </w:tcPr>
          <w:p w14:paraId="725F7A73" w14:textId="77777777" w:rsidR="00ED3DE7" w:rsidRPr="00DB707E" w:rsidRDefault="00ED3DE7" w:rsidP="00864629">
            <w:pPr>
              <w:pStyle w:val="TAC"/>
              <w:rPr>
                <w:ins w:id="6353" w:author="Huawei" w:date="2022-10-17T11:45:00Z"/>
              </w:rPr>
            </w:pPr>
          </w:p>
        </w:tc>
      </w:tr>
      <w:tr w:rsidR="00ED3DE7" w:rsidRPr="00DB707E" w14:paraId="0E74CEC8" w14:textId="77777777" w:rsidTr="00864629">
        <w:tc>
          <w:tcPr>
            <w:tcW w:w="3652" w:type="dxa"/>
            <w:gridSpan w:val="3"/>
            <w:shd w:val="clear" w:color="auto" w:fill="auto"/>
          </w:tcPr>
          <w:p w14:paraId="41CD89CC" w14:textId="77777777" w:rsidR="00ED3DE7" w:rsidRPr="00DB707E" w:rsidRDefault="00ED3DE7" w:rsidP="00864629">
            <w:pPr>
              <w:pStyle w:val="TAL"/>
              <w:rPr>
                <w:lang w:val="it-IT"/>
              </w:rPr>
            </w:pPr>
            <w:r w:rsidRPr="00DB707E">
              <w:rPr>
                <w:lang w:val="it-IT" w:eastAsia="zh-CN"/>
              </w:rPr>
              <w:t>NR</w:t>
            </w:r>
            <w:r w:rsidRPr="00DB707E">
              <w:rPr>
                <w:lang w:val="it-IT"/>
              </w:rPr>
              <w:t xml:space="preserve"> RF Channel Number</w:t>
            </w:r>
          </w:p>
        </w:tc>
        <w:tc>
          <w:tcPr>
            <w:tcW w:w="1276" w:type="dxa"/>
            <w:shd w:val="clear" w:color="auto" w:fill="auto"/>
          </w:tcPr>
          <w:p w14:paraId="052C2198" w14:textId="77777777" w:rsidR="00ED3DE7" w:rsidRPr="00DB707E" w:rsidRDefault="00ED3DE7" w:rsidP="00864629">
            <w:pPr>
              <w:pStyle w:val="TAC"/>
              <w:rPr>
                <w:lang w:val="it-IT"/>
              </w:rPr>
            </w:pPr>
          </w:p>
        </w:tc>
        <w:tc>
          <w:tcPr>
            <w:tcW w:w="2551" w:type="dxa"/>
            <w:tcBorders>
              <w:bottom w:val="single" w:sz="4" w:space="0" w:color="auto"/>
            </w:tcBorders>
            <w:shd w:val="clear" w:color="auto" w:fill="auto"/>
          </w:tcPr>
          <w:p w14:paraId="09116677" w14:textId="77777777" w:rsidR="00ED3DE7" w:rsidRPr="00DB707E" w:rsidRDefault="00ED3DE7" w:rsidP="00864629">
            <w:pPr>
              <w:pStyle w:val="TAC"/>
              <w:rPr>
                <w:lang w:eastAsia="zh-CN"/>
              </w:rPr>
            </w:pPr>
            <w:r w:rsidRPr="00DB707E">
              <w:rPr>
                <w:bCs/>
                <w:lang w:eastAsia="zh-CN"/>
              </w:rPr>
              <w:t>1</w:t>
            </w:r>
          </w:p>
        </w:tc>
        <w:tc>
          <w:tcPr>
            <w:tcW w:w="2268" w:type="dxa"/>
            <w:shd w:val="clear" w:color="auto" w:fill="auto"/>
          </w:tcPr>
          <w:p w14:paraId="7B949714" w14:textId="77777777" w:rsidR="00ED3DE7" w:rsidRPr="00DB707E" w:rsidRDefault="00ED3DE7" w:rsidP="00864629">
            <w:pPr>
              <w:pStyle w:val="TAC"/>
            </w:pPr>
          </w:p>
        </w:tc>
      </w:tr>
      <w:tr w:rsidR="00ED3DE7" w:rsidRPr="00DB707E" w14:paraId="6DDA680F" w14:textId="77777777" w:rsidTr="00864629">
        <w:tc>
          <w:tcPr>
            <w:tcW w:w="3652" w:type="dxa"/>
            <w:gridSpan w:val="3"/>
            <w:shd w:val="clear" w:color="auto" w:fill="auto"/>
          </w:tcPr>
          <w:p w14:paraId="322D9384" w14:textId="77777777" w:rsidR="00ED3DE7" w:rsidRPr="00DB707E" w:rsidRDefault="00ED3DE7" w:rsidP="00864629">
            <w:pPr>
              <w:pStyle w:val="TAL"/>
            </w:pPr>
            <w:r w:rsidRPr="00DB707E">
              <w:t>EPRE ratio of PSS to SSS</w:t>
            </w:r>
          </w:p>
        </w:tc>
        <w:tc>
          <w:tcPr>
            <w:tcW w:w="1276" w:type="dxa"/>
            <w:shd w:val="clear" w:color="auto" w:fill="auto"/>
          </w:tcPr>
          <w:p w14:paraId="19810606" w14:textId="77777777" w:rsidR="00ED3DE7" w:rsidRPr="00DB707E" w:rsidRDefault="00ED3DE7" w:rsidP="00864629">
            <w:pPr>
              <w:pStyle w:val="TAC"/>
            </w:pPr>
            <w:r w:rsidRPr="00DB707E">
              <w:rPr>
                <w:bCs/>
              </w:rPr>
              <w:t>dB</w:t>
            </w:r>
          </w:p>
        </w:tc>
        <w:tc>
          <w:tcPr>
            <w:tcW w:w="2551" w:type="dxa"/>
            <w:tcBorders>
              <w:bottom w:val="nil"/>
            </w:tcBorders>
            <w:shd w:val="clear" w:color="auto" w:fill="auto"/>
          </w:tcPr>
          <w:p w14:paraId="05D0CA35" w14:textId="77777777" w:rsidR="00ED3DE7" w:rsidRPr="00DB707E" w:rsidRDefault="00ED3DE7" w:rsidP="00864629">
            <w:pPr>
              <w:pStyle w:val="TAC"/>
              <w:rPr>
                <w:lang w:eastAsia="zh-CN"/>
              </w:rPr>
            </w:pPr>
            <w:r w:rsidRPr="00DB707E">
              <w:rPr>
                <w:lang w:eastAsia="zh-CN"/>
              </w:rPr>
              <w:t>0</w:t>
            </w:r>
          </w:p>
        </w:tc>
        <w:tc>
          <w:tcPr>
            <w:tcW w:w="2268" w:type="dxa"/>
            <w:shd w:val="clear" w:color="auto" w:fill="auto"/>
          </w:tcPr>
          <w:p w14:paraId="35EA054F" w14:textId="77777777" w:rsidR="00ED3DE7" w:rsidRPr="00DB707E" w:rsidRDefault="00ED3DE7" w:rsidP="00864629">
            <w:pPr>
              <w:pStyle w:val="TAC"/>
            </w:pPr>
          </w:p>
        </w:tc>
      </w:tr>
      <w:tr w:rsidR="00ED3DE7" w:rsidRPr="00DB707E" w14:paraId="6AA167DE" w14:textId="77777777" w:rsidTr="00864629">
        <w:tc>
          <w:tcPr>
            <w:tcW w:w="3652" w:type="dxa"/>
            <w:gridSpan w:val="3"/>
            <w:shd w:val="clear" w:color="auto" w:fill="auto"/>
          </w:tcPr>
          <w:p w14:paraId="6ED708C6" w14:textId="77777777" w:rsidR="00ED3DE7" w:rsidRPr="00DB707E" w:rsidRDefault="00ED3DE7" w:rsidP="00864629">
            <w:pPr>
              <w:pStyle w:val="TAL"/>
            </w:pPr>
            <w:r w:rsidRPr="00DB707E">
              <w:t>EPRE ratio of PBCH_DMRS to SSS</w:t>
            </w:r>
          </w:p>
        </w:tc>
        <w:tc>
          <w:tcPr>
            <w:tcW w:w="1276" w:type="dxa"/>
            <w:shd w:val="clear" w:color="auto" w:fill="auto"/>
          </w:tcPr>
          <w:p w14:paraId="4A78818D"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0C0ECE2D" w14:textId="77777777" w:rsidR="00ED3DE7" w:rsidRPr="00DB707E" w:rsidRDefault="00ED3DE7" w:rsidP="00864629">
            <w:pPr>
              <w:pStyle w:val="TAC"/>
            </w:pPr>
          </w:p>
        </w:tc>
        <w:tc>
          <w:tcPr>
            <w:tcW w:w="2268" w:type="dxa"/>
            <w:shd w:val="clear" w:color="auto" w:fill="auto"/>
          </w:tcPr>
          <w:p w14:paraId="2F08408F" w14:textId="77777777" w:rsidR="00ED3DE7" w:rsidRPr="00DB707E" w:rsidRDefault="00ED3DE7" w:rsidP="00864629">
            <w:pPr>
              <w:pStyle w:val="TAC"/>
            </w:pPr>
          </w:p>
        </w:tc>
      </w:tr>
      <w:tr w:rsidR="00ED3DE7" w:rsidRPr="00DB707E" w14:paraId="4FBFACDE" w14:textId="77777777" w:rsidTr="00864629">
        <w:tc>
          <w:tcPr>
            <w:tcW w:w="3652" w:type="dxa"/>
            <w:gridSpan w:val="3"/>
            <w:shd w:val="clear" w:color="auto" w:fill="auto"/>
          </w:tcPr>
          <w:p w14:paraId="4D1A9926" w14:textId="77777777" w:rsidR="00ED3DE7" w:rsidRPr="00DB707E" w:rsidRDefault="00ED3DE7" w:rsidP="00864629">
            <w:pPr>
              <w:pStyle w:val="TAL"/>
            </w:pPr>
            <w:r w:rsidRPr="00DB707E">
              <w:t>EPRE ratio of PBCH to PBCH_DMRS</w:t>
            </w:r>
          </w:p>
        </w:tc>
        <w:tc>
          <w:tcPr>
            <w:tcW w:w="1276" w:type="dxa"/>
            <w:shd w:val="clear" w:color="auto" w:fill="auto"/>
          </w:tcPr>
          <w:p w14:paraId="1072170E"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03EB3C2C" w14:textId="77777777" w:rsidR="00ED3DE7" w:rsidRPr="00DB707E" w:rsidRDefault="00ED3DE7" w:rsidP="00864629">
            <w:pPr>
              <w:pStyle w:val="TAC"/>
            </w:pPr>
          </w:p>
        </w:tc>
        <w:tc>
          <w:tcPr>
            <w:tcW w:w="2268" w:type="dxa"/>
            <w:shd w:val="clear" w:color="auto" w:fill="auto"/>
          </w:tcPr>
          <w:p w14:paraId="72700D6B" w14:textId="77777777" w:rsidR="00ED3DE7" w:rsidRPr="00DB707E" w:rsidRDefault="00ED3DE7" w:rsidP="00864629">
            <w:pPr>
              <w:pStyle w:val="TAC"/>
            </w:pPr>
          </w:p>
        </w:tc>
      </w:tr>
      <w:tr w:rsidR="00ED3DE7" w:rsidRPr="00DB707E" w14:paraId="37469E13" w14:textId="77777777" w:rsidTr="00864629">
        <w:tc>
          <w:tcPr>
            <w:tcW w:w="3652" w:type="dxa"/>
            <w:gridSpan w:val="3"/>
            <w:shd w:val="clear" w:color="auto" w:fill="auto"/>
          </w:tcPr>
          <w:p w14:paraId="0757A92D" w14:textId="77777777" w:rsidR="00ED3DE7" w:rsidRPr="00DB707E" w:rsidRDefault="00ED3DE7" w:rsidP="00864629">
            <w:pPr>
              <w:pStyle w:val="TAL"/>
            </w:pPr>
            <w:r w:rsidRPr="00DB707E">
              <w:t>EPRE ratio of PDCCH_DMRS to SSS</w:t>
            </w:r>
          </w:p>
        </w:tc>
        <w:tc>
          <w:tcPr>
            <w:tcW w:w="1276" w:type="dxa"/>
            <w:shd w:val="clear" w:color="auto" w:fill="auto"/>
          </w:tcPr>
          <w:p w14:paraId="4901E5BC"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68D73496" w14:textId="77777777" w:rsidR="00ED3DE7" w:rsidRPr="00DB707E" w:rsidRDefault="00ED3DE7" w:rsidP="00864629">
            <w:pPr>
              <w:pStyle w:val="TAC"/>
            </w:pPr>
          </w:p>
        </w:tc>
        <w:tc>
          <w:tcPr>
            <w:tcW w:w="2268" w:type="dxa"/>
            <w:shd w:val="clear" w:color="auto" w:fill="auto"/>
          </w:tcPr>
          <w:p w14:paraId="23094FC9" w14:textId="77777777" w:rsidR="00ED3DE7" w:rsidRPr="00DB707E" w:rsidRDefault="00ED3DE7" w:rsidP="00864629">
            <w:pPr>
              <w:pStyle w:val="TAC"/>
            </w:pPr>
          </w:p>
        </w:tc>
      </w:tr>
      <w:tr w:rsidR="00ED3DE7" w:rsidRPr="00DB707E" w14:paraId="120688E5" w14:textId="77777777" w:rsidTr="00864629">
        <w:tc>
          <w:tcPr>
            <w:tcW w:w="3652" w:type="dxa"/>
            <w:gridSpan w:val="3"/>
            <w:shd w:val="clear" w:color="auto" w:fill="auto"/>
          </w:tcPr>
          <w:p w14:paraId="2B2B0064" w14:textId="77777777" w:rsidR="00ED3DE7" w:rsidRPr="00DB707E" w:rsidRDefault="00ED3DE7" w:rsidP="00864629">
            <w:pPr>
              <w:pStyle w:val="TAL"/>
            </w:pPr>
            <w:r w:rsidRPr="00DB707E">
              <w:t>EPRE ratio of PDCCH to PDCCH_DMRS</w:t>
            </w:r>
          </w:p>
        </w:tc>
        <w:tc>
          <w:tcPr>
            <w:tcW w:w="1276" w:type="dxa"/>
            <w:shd w:val="clear" w:color="auto" w:fill="auto"/>
          </w:tcPr>
          <w:p w14:paraId="2BBACCBA"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384CD197" w14:textId="77777777" w:rsidR="00ED3DE7" w:rsidRPr="00DB707E" w:rsidRDefault="00ED3DE7" w:rsidP="00864629">
            <w:pPr>
              <w:pStyle w:val="TAC"/>
            </w:pPr>
          </w:p>
        </w:tc>
        <w:tc>
          <w:tcPr>
            <w:tcW w:w="2268" w:type="dxa"/>
            <w:shd w:val="clear" w:color="auto" w:fill="auto"/>
          </w:tcPr>
          <w:p w14:paraId="76115569" w14:textId="77777777" w:rsidR="00ED3DE7" w:rsidRPr="00DB707E" w:rsidRDefault="00ED3DE7" w:rsidP="00864629">
            <w:pPr>
              <w:pStyle w:val="TAC"/>
            </w:pPr>
          </w:p>
        </w:tc>
      </w:tr>
      <w:tr w:rsidR="00ED3DE7" w:rsidRPr="00DB707E" w14:paraId="4CBB51AE" w14:textId="77777777" w:rsidTr="00864629">
        <w:tc>
          <w:tcPr>
            <w:tcW w:w="3652" w:type="dxa"/>
            <w:gridSpan w:val="3"/>
            <w:shd w:val="clear" w:color="auto" w:fill="auto"/>
          </w:tcPr>
          <w:p w14:paraId="1FBE7476" w14:textId="77777777" w:rsidR="00ED3DE7" w:rsidRPr="00DB707E" w:rsidRDefault="00ED3DE7" w:rsidP="00864629">
            <w:pPr>
              <w:pStyle w:val="TAL"/>
            </w:pPr>
            <w:r w:rsidRPr="00DB707E">
              <w:t>EPRE ratio of PDSCH_DMRS to SSS</w:t>
            </w:r>
          </w:p>
        </w:tc>
        <w:tc>
          <w:tcPr>
            <w:tcW w:w="1276" w:type="dxa"/>
            <w:shd w:val="clear" w:color="auto" w:fill="auto"/>
          </w:tcPr>
          <w:p w14:paraId="6886A057" w14:textId="77777777" w:rsidR="00ED3DE7" w:rsidRPr="00DB707E" w:rsidRDefault="00ED3DE7" w:rsidP="00864629">
            <w:pPr>
              <w:pStyle w:val="TAC"/>
            </w:pPr>
            <w:r w:rsidRPr="00DB707E">
              <w:rPr>
                <w:bCs/>
              </w:rPr>
              <w:t>dB</w:t>
            </w:r>
          </w:p>
        </w:tc>
        <w:tc>
          <w:tcPr>
            <w:tcW w:w="2551" w:type="dxa"/>
            <w:tcBorders>
              <w:top w:val="nil"/>
              <w:bottom w:val="nil"/>
            </w:tcBorders>
            <w:shd w:val="clear" w:color="auto" w:fill="auto"/>
          </w:tcPr>
          <w:p w14:paraId="0FC222C5" w14:textId="77777777" w:rsidR="00ED3DE7" w:rsidRPr="00DB707E" w:rsidRDefault="00ED3DE7" w:rsidP="00864629">
            <w:pPr>
              <w:pStyle w:val="TAC"/>
            </w:pPr>
          </w:p>
        </w:tc>
        <w:tc>
          <w:tcPr>
            <w:tcW w:w="2268" w:type="dxa"/>
            <w:shd w:val="clear" w:color="auto" w:fill="auto"/>
          </w:tcPr>
          <w:p w14:paraId="25BC8808" w14:textId="77777777" w:rsidR="00ED3DE7" w:rsidRPr="00DB707E" w:rsidRDefault="00ED3DE7" w:rsidP="00864629">
            <w:pPr>
              <w:pStyle w:val="TAC"/>
            </w:pPr>
          </w:p>
        </w:tc>
      </w:tr>
      <w:tr w:rsidR="00ED3DE7" w:rsidRPr="00DB707E" w14:paraId="0E82FDB1" w14:textId="77777777" w:rsidTr="00864629">
        <w:tc>
          <w:tcPr>
            <w:tcW w:w="3652" w:type="dxa"/>
            <w:gridSpan w:val="3"/>
            <w:shd w:val="clear" w:color="auto" w:fill="auto"/>
          </w:tcPr>
          <w:p w14:paraId="49395195" w14:textId="77777777" w:rsidR="00ED3DE7" w:rsidRPr="00DB707E" w:rsidRDefault="00ED3DE7" w:rsidP="00864629">
            <w:pPr>
              <w:pStyle w:val="TAL"/>
            </w:pPr>
            <w:r w:rsidRPr="00DB707E">
              <w:t>EPRE ratio of PDSCH to PDSCH_DMRS</w:t>
            </w:r>
          </w:p>
        </w:tc>
        <w:tc>
          <w:tcPr>
            <w:tcW w:w="1276" w:type="dxa"/>
            <w:shd w:val="clear" w:color="auto" w:fill="auto"/>
          </w:tcPr>
          <w:p w14:paraId="36FBA502" w14:textId="77777777" w:rsidR="00ED3DE7" w:rsidRPr="00DB707E" w:rsidRDefault="00ED3DE7" w:rsidP="00864629">
            <w:pPr>
              <w:pStyle w:val="TAC"/>
            </w:pPr>
            <w:r w:rsidRPr="00DB707E">
              <w:rPr>
                <w:bCs/>
              </w:rPr>
              <w:t>dB</w:t>
            </w:r>
          </w:p>
        </w:tc>
        <w:tc>
          <w:tcPr>
            <w:tcW w:w="2551" w:type="dxa"/>
            <w:tcBorders>
              <w:top w:val="nil"/>
            </w:tcBorders>
            <w:shd w:val="clear" w:color="auto" w:fill="auto"/>
          </w:tcPr>
          <w:p w14:paraId="6EF61C6F" w14:textId="77777777" w:rsidR="00ED3DE7" w:rsidRPr="00DB707E" w:rsidRDefault="00ED3DE7" w:rsidP="00864629">
            <w:pPr>
              <w:pStyle w:val="TAC"/>
            </w:pPr>
          </w:p>
        </w:tc>
        <w:tc>
          <w:tcPr>
            <w:tcW w:w="2268" w:type="dxa"/>
            <w:shd w:val="clear" w:color="auto" w:fill="auto"/>
          </w:tcPr>
          <w:p w14:paraId="72ADBEF0" w14:textId="77777777" w:rsidR="00ED3DE7" w:rsidRPr="00DB707E" w:rsidRDefault="00ED3DE7" w:rsidP="00864629">
            <w:pPr>
              <w:pStyle w:val="TAC"/>
            </w:pPr>
          </w:p>
        </w:tc>
      </w:tr>
      <w:tr w:rsidR="00ED3DE7" w:rsidRPr="00DB707E" w14:paraId="0E2C4A8A" w14:textId="77777777" w:rsidTr="00864629">
        <w:tc>
          <w:tcPr>
            <w:tcW w:w="1242" w:type="dxa"/>
            <w:tcBorders>
              <w:bottom w:val="nil"/>
            </w:tcBorders>
            <w:shd w:val="clear" w:color="auto" w:fill="auto"/>
          </w:tcPr>
          <w:p w14:paraId="524B368F" w14:textId="77777777" w:rsidR="00ED3DE7" w:rsidRPr="00DB707E" w:rsidRDefault="00ED3DE7" w:rsidP="00864629">
            <w:pPr>
              <w:pStyle w:val="TAL"/>
              <w:rPr>
                <w:lang w:eastAsia="zh-CN"/>
              </w:rPr>
            </w:pPr>
            <w:r w:rsidRPr="00DB707E">
              <w:rPr>
                <w:lang w:eastAsia="zh-CN"/>
              </w:rPr>
              <w:t>SSB with index 0</w:t>
            </w:r>
          </w:p>
        </w:tc>
        <w:tc>
          <w:tcPr>
            <w:tcW w:w="2410" w:type="dxa"/>
            <w:gridSpan w:val="2"/>
            <w:shd w:val="clear" w:color="auto" w:fill="auto"/>
          </w:tcPr>
          <w:p w14:paraId="2A78DBD3" w14:textId="77777777" w:rsidR="00ED3DE7" w:rsidRPr="00DB707E" w:rsidRDefault="00ED3DE7" w:rsidP="00864629">
            <w:pPr>
              <w:pStyle w:val="TAL"/>
            </w:pPr>
            <w:r w:rsidRPr="00DB707E">
              <w:rPr>
                <w:position w:val="-12"/>
              </w:rPr>
              <w:object w:dxaOrig="680" w:dyaOrig="380" w14:anchorId="4C61D5B0">
                <v:shape id="_x0000_i2017" type="#_x0000_t75" style="width:36.65pt;height:15.45pt" o:ole="" fillcolor="window">
                  <v:imagedata r:id="rId60" o:title=""/>
                </v:shape>
                <o:OLEObject Type="Embed" ProgID="Equation.3" ShapeID="_x0000_i2017" DrawAspect="Content" ObjectID="_1731331397" r:id="rId98"/>
              </w:object>
            </w:r>
          </w:p>
        </w:tc>
        <w:tc>
          <w:tcPr>
            <w:tcW w:w="1276" w:type="dxa"/>
            <w:tcBorders>
              <w:bottom w:val="single" w:sz="4" w:space="0" w:color="auto"/>
            </w:tcBorders>
            <w:shd w:val="clear" w:color="auto" w:fill="auto"/>
          </w:tcPr>
          <w:p w14:paraId="7995F940" w14:textId="77777777" w:rsidR="00ED3DE7" w:rsidRPr="00DB707E" w:rsidRDefault="00ED3DE7" w:rsidP="00864629">
            <w:pPr>
              <w:pStyle w:val="TAC"/>
            </w:pPr>
            <w:r w:rsidRPr="00DB707E">
              <w:t>dB</w:t>
            </w:r>
          </w:p>
        </w:tc>
        <w:tc>
          <w:tcPr>
            <w:tcW w:w="2551" w:type="dxa"/>
            <w:shd w:val="clear" w:color="auto" w:fill="auto"/>
          </w:tcPr>
          <w:p w14:paraId="09881705" w14:textId="77777777" w:rsidR="00ED3DE7" w:rsidRPr="00DB707E" w:rsidRDefault="00ED3DE7" w:rsidP="00864629">
            <w:pPr>
              <w:pStyle w:val="TAC"/>
              <w:rPr>
                <w:lang w:eastAsia="zh-CN"/>
              </w:rPr>
            </w:pPr>
            <w:r w:rsidRPr="00DB707E">
              <w:rPr>
                <w:bCs/>
              </w:rPr>
              <w:t>3</w:t>
            </w:r>
          </w:p>
        </w:tc>
        <w:tc>
          <w:tcPr>
            <w:tcW w:w="2268" w:type="dxa"/>
            <w:vMerge w:val="restart"/>
            <w:shd w:val="clear" w:color="auto" w:fill="auto"/>
          </w:tcPr>
          <w:p w14:paraId="44E7DD94" w14:textId="77777777" w:rsidR="00ED3DE7" w:rsidRPr="00DB707E" w:rsidRDefault="00ED3DE7" w:rsidP="00864629">
            <w:pPr>
              <w:pStyle w:val="TAC"/>
              <w:rPr>
                <w:lang w:eastAsia="zh-CN"/>
              </w:rPr>
            </w:pPr>
            <w:r w:rsidRPr="00DB707E">
              <w:rPr>
                <w:lang w:eastAsia="zh-CN"/>
              </w:rPr>
              <w:t xml:space="preserve">Power of SSB with index 0 is set to be above configured </w:t>
            </w:r>
            <w:proofErr w:type="spellStart"/>
            <w:r w:rsidRPr="00DB707E">
              <w:rPr>
                <w:i/>
                <w:iCs/>
                <w:lang w:eastAsia="ko-KR"/>
              </w:rPr>
              <w:t>msgA</w:t>
            </w:r>
            <w:proofErr w:type="spellEnd"/>
            <w:r w:rsidRPr="00DB707E">
              <w:rPr>
                <w:i/>
                <w:iCs/>
                <w:lang w:eastAsia="ko-KR"/>
              </w:rPr>
              <w:t>-</w:t>
            </w:r>
            <w:r w:rsidRPr="00DB707E">
              <w:rPr>
                <w:i/>
                <w:lang w:eastAsia="ko-KR"/>
              </w:rPr>
              <w:t>RSRP</w:t>
            </w:r>
            <w:r w:rsidRPr="00DB707E">
              <w:rPr>
                <w:i/>
                <w:iCs/>
                <w:lang w:eastAsia="ko-KR"/>
              </w:rPr>
              <w:t>-</w:t>
            </w:r>
            <w:proofErr w:type="spellStart"/>
            <w:r w:rsidRPr="00DB707E">
              <w:rPr>
                <w:i/>
                <w:iCs/>
                <w:lang w:eastAsia="ko-KR"/>
              </w:rPr>
              <w:t>ThresholdSSB</w:t>
            </w:r>
            <w:proofErr w:type="spellEnd"/>
          </w:p>
        </w:tc>
      </w:tr>
      <w:tr w:rsidR="00ED3DE7" w:rsidRPr="00DB707E" w14:paraId="1449388E" w14:textId="77777777" w:rsidTr="00864629">
        <w:trPr>
          <w:trHeight w:val="275"/>
        </w:trPr>
        <w:tc>
          <w:tcPr>
            <w:tcW w:w="1242" w:type="dxa"/>
            <w:tcBorders>
              <w:top w:val="nil"/>
              <w:bottom w:val="nil"/>
            </w:tcBorders>
            <w:shd w:val="clear" w:color="auto" w:fill="auto"/>
          </w:tcPr>
          <w:p w14:paraId="54344674" w14:textId="77777777" w:rsidR="00ED3DE7" w:rsidRPr="00DB707E" w:rsidRDefault="00ED3DE7" w:rsidP="00864629">
            <w:pPr>
              <w:pStyle w:val="TAL"/>
              <w:rPr>
                <w:lang w:eastAsia="zh-CN"/>
              </w:rPr>
            </w:pPr>
          </w:p>
        </w:tc>
        <w:tc>
          <w:tcPr>
            <w:tcW w:w="851" w:type="dxa"/>
            <w:tcBorders>
              <w:bottom w:val="nil"/>
            </w:tcBorders>
            <w:shd w:val="clear" w:color="auto" w:fill="auto"/>
          </w:tcPr>
          <w:p w14:paraId="747FC46D" w14:textId="77777777" w:rsidR="00ED3DE7" w:rsidRPr="00DB707E" w:rsidRDefault="00ED3DE7" w:rsidP="00864629">
            <w:pPr>
              <w:pStyle w:val="TAL"/>
              <w:rPr>
                <w:lang w:eastAsia="zh-CN"/>
              </w:rPr>
            </w:pPr>
            <w:r w:rsidRPr="00DB707E">
              <w:rPr>
                <w:position w:val="-12"/>
              </w:rPr>
              <w:object w:dxaOrig="400" w:dyaOrig="360" w14:anchorId="604FA6B0">
                <v:shape id="_x0000_i2018" type="#_x0000_t75" style="width:20.75pt;height:20.75pt" o:ole="" fillcolor="window">
                  <v:imagedata r:id="rId15" o:title=""/>
                </v:shape>
                <o:OLEObject Type="Embed" ProgID="Equation.3" ShapeID="_x0000_i2018" DrawAspect="Content" ObjectID="_1731331398" r:id="rId99"/>
              </w:object>
            </w:r>
          </w:p>
        </w:tc>
        <w:tc>
          <w:tcPr>
            <w:tcW w:w="1559" w:type="dxa"/>
            <w:shd w:val="clear" w:color="auto" w:fill="auto"/>
          </w:tcPr>
          <w:p w14:paraId="649F8634" w14:textId="77777777" w:rsidR="00ED3DE7" w:rsidRPr="00DB707E" w:rsidRDefault="00ED3DE7" w:rsidP="00864629">
            <w:pPr>
              <w:pStyle w:val="TAL"/>
              <w:rPr>
                <w:lang w:eastAsia="zh-CN"/>
              </w:rPr>
            </w:pPr>
            <w:r w:rsidRPr="00DB707E">
              <w:rPr>
                <w:lang w:eastAsia="zh-CN"/>
              </w:rPr>
              <w:t>Config 1</w:t>
            </w:r>
            <w:ins w:id="6354" w:author="Huawei" w:date="2022-10-17T11:47:00Z">
              <w:r>
                <w:rPr>
                  <w:lang w:eastAsia="zh-CN"/>
                </w:rPr>
                <w:t>,2,4</w:t>
              </w:r>
            </w:ins>
          </w:p>
        </w:tc>
        <w:tc>
          <w:tcPr>
            <w:tcW w:w="1276" w:type="dxa"/>
            <w:tcBorders>
              <w:bottom w:val="nil"/>
            </w:tcBorders>
            <w:shd w:val="clear" w:color="auto" w:fill="auto"/>
          </w:tcPr>
          <w:p w14:paraId="56EC556D" w14:textId="77777777" w:rsidR="00ED3DE7" w:rsidRPr="00DB707E" w:rsidRDefault="00ED3DE7" w:rsidP="00864629">
            <w:pPr>
              <w:pStyle w:val="TAC"/>
              <w:rPr>
                <w:lang w:eastAsia="zh-CN"/>
              </w:rPr>
            </w:pPr>
            <w:r w:rsidRPr="00DB707E">
              <w:t>dBm</w:t>
            </w:r>
            <w:r w:rsidRPr="00DB707E">
              <w:rPr>
                <w:lang w:eastAsia="zh-CN"/>
              </w:rPr>
              <w:t>/15kHz</w:t>
            </w:r>
          </w:p>
        </w:tc>
        <w:tc>
          <w:tcPr>
            <w:tcW w:w="2551" w:type="dxa"/>
            <w:shd w:val="clear" w:color="auto" w:fill="auto"/>
          </w:tcPr>
          <w:p w14:paraId="43961CF3" w14:textId="77777777" w:rsidR="00ED3DE7" w:rsidRPr="00DB707E" w:rsidRDefault="00ED3DE7" w:rsidP="00864629">
            <w:pPr>
              <w:pStyle w:val="TAC"/>
              <w:rPr>
                <w:lang w:eastAsia="zh-CN"/>
              </w:rPr>
            </w:pPr>
            <w:r w:rsidRPr="00DB707E">
              <w:t>-98</w:t>
            </w:r>
          </w:p>
        </w:tc>
        <w:tc>
          <w:tcPr>
            <w:tcW w:w="2268" w:type="dxa"/>
            <w:vMerge/>
            <w:shd w:val="clear" w:color="auto" w:fill="auto"/>
          </w:tcPr>
          <w:p w14:paraId="70E174C2" w14:textId="77777777" w:rsidR="00ED3DE7" w:rsidRPr="00DB707E" w:rsidRDefault="00ED3DE7" w:rsidP="00864629">
            <w:pPr>
              <w:pStyle w:val="TAC"/>
            </w:pPr>
          </w:p>
        </w:tc>
      </w:tr>
      <w:tr w:rsidR="00ED3DE7" w:rsidRPr="00DB707E" w14:paraId="25593EC2" w14:textId="77777777" w:rsidTr="00864629">
        <w:trPr>
          <w:trHeight w:val="275"/>
        </w:trPr>
        <w:tc>
          <w:tcPr>
            <w:tcW w:w="1242" w:type="dxa"/>
            <w:tcBorders>
              <w:top w:val="nil"/>
              <w:bottom w:val="nil"/>
            </w:tcBorders>
            <w:shd w:val="clear" w:color="auto" w:fill="auto"/>
          </w:tcPr>
          <w:p w14:paraId="580B5FA6" w14:textId="77777777" w:rsidR="00ED3DE7" w:rsidRPr="00DB707E" w:rsidRDefault="00ED3DE7" w:rsidP="00864629">
            <w:pPr>
              <w:pStyle w:val="TAL"/>
              <w:rPr>
                <w:lang w:eastAsia="zh-CN"/>
              </w:rPr>
            </w:pPr>
          </w:p>
        </w:tc>
        <w:tc>
          <w:tcPr>
            <w:tcW w:w="851" w:type="dxa"/>
            <w:tcBorders>
              <w:top w:val="nil"/>
            </w:tcBorders>
            <w:shd w:val="clear" w:color="auto" w:fill="auto"/>
          </w:tcPr>
          <w:p w14:paraId="476148C2" w14:textId="77777777" w:rsidR="00ED3DE7" w:rsidRPr="00DB707E" w:rsidRDefault="00ED3DE7" w:rsidP="00864629">
            <w:pPr>
              <w:pStyle w:val="TAL"/>
            </w:pPr>
          </w:p>
        </w:tc>
        <w:tc>
          <w:tcPr>
            <w:tcW w:w="1559" w:type="dxa"/>
            <w:shd w:val="clear" w:color="auto" w:fill="auto"/>
          </w:tcPr>
          <w:p w14:paraId="7A311211" w14:textId="77777777" w:rsidR="00ED3DE7" w:rsidRPr="00DB707E" w:rsidRDefault="00ED3DE7" w:rsidP="00864629">
            <w:pPr>
              <w:pStyle w:val="TAL"/>
              <w:rPr>
                <w:lang w:eastAsia="zh-CN"/>
              </w:rPr>
            </w:pPr>
            <w:r w:rsidRPr="00DB707E">
              <w:rPr>
                <w:lang w:eastAsia="zh-CN"/>
              </w:rPr>
              <w:t xml:space="preserve">Config </w:t>
            </w:r>
            <w:ins w:id="6355" w:author="Huawei" w:date="2022-10-17T11:47:00Z">
              <w:r>
                <w:rPr>
                  <w:lang w:eastAsia="zh-CN"/>
                </w:rPr>
                <w:t>3</w:t>
              </w:r>
            </w:ins>
            <w:del w:id="6356" w:author="Huawei" w:date="2022-10-17T11:47:00Z">
              <w:r w:rsidRPr="00DB707E" w:rsidDel="00755CA1">
                <w:rPr>
                  <w:lang w:eastAsia="zh-CN"/>
                </w:rPr>
                <w:delText>2</w:delText>
              </w:r>
            </w:del>
          </w:p>
        </w:tc>
        <w:tc>
          <w:tcPr>
            <w:tcW w:w="1276" w:type="dxa"/>
            <w:tcBorders>
              <w:top w:val="nil"/>
            </w:tcBorders>
            <w:shd w:val="clear" w:color="auto" w:fill="auto"/>
          </w:tcPr>
          <w:p w14:paraId="478EFCFA" w14:textId="77777777" w:rsidR="00ED3DE7" w:rsidRPr="00DB707E" w:rsidRDefault="00ED3DE7" w:rsidP="00864629">
            <w:pPr>
              <w:pStyle w:val="TAC"/>
            </w:pPr>
          </w:p>
        </w:tc>
        <w:tc>
          <w:tcPr>
            <w:tcW w:w="2551" w:type="dxa"/>
            <w:shd w:val="clear" w:color="auto" w:fill="auto"/>
          </w:tcPr>
          <w:p w14:paraId="538BE4C0" w14:textId="77777777" w:rsidR="00ED3DE7" w:rsidRPr="00DB707E" w:rsidRDefault="00ED3DE7" w:rsidP="00864629">
            <w:pPr>
              <w:pStyle w:val="TAC"/>
            </w:pPr>
            <w:r w:rsidRPr="00DB707E">
              <w:rPr>
                <w:lang w:eastAsia="zh-CN"/>
              </w:rPr>
              <w:t>-101</w:t>
            </w:r>
          </w:p>
        </w:tc>
        <w:tc>
          <w:tcPr>
            <w:tcW w:w="2268" w:type="dxa"/>
            <w:vMerge/>
            <w:shd w:val="clear" w:color="auto" w:fill="auto"/>
          </w:tcPr>
          <w:p w14:paraId="38D3831A" w14:textId="77777777" w:rsidR="00ED3DE7" w:rsidRPr="00DB707E" w:rsidRDefault="00ED3DE7" w:rsidP="00864629">
            <w:pPr>
              <w:pStyle w:val="TAC"/>
            </w:pPr>
          </w:p>
        </w:tc>
      </w:tr>
      <w:tr w:rsidR="00ED3DE7" w:rsidRPr="00DB707E" w14:paraId="736D6513" w14:textId="77777777" w:rsidTr="00864629">
        <w:tc>
          <w:tcPr>
            <w:tcW w:w="1242" w:type="dxa"/>
            <w:tcBorders>
              <w:top w:val="nil"/>
              <w:bottom w:val="nil"/>
            </w:tcBorders>
            <w:shd w:val="clear" w:color="auto" w:fill="auto"/>
          </w:tcPr>
          <w:p w14:paraId="6BC968CC" w14:textId="77777777" w:rsidR="00ED3DE7" w:rsidRPr="00DB707E" w:rsidRDefault="00ED3DE7" w:rsidP="00864629">
            <w:pPr>
              <w:pStyle w:val="TAL"/>
            </w:pPr>
          </w:p>
        </w:tc>
        <w:tc>
          <w:tcPr>
            <w:tcW w:w="2410" w:type="dxa"/>
            <w:gridSpan w:val="2"/>
            <w:shd w:val="clear" w:color="auto" w:fill="auto"/>
          </w:tcPr>
          <w:p w14:paraId="28C64F86" w14:textId="77777777" w:rsidR="00ED3DE7" w:rsidRPr="00DB707E" w:rsidRDefault="00ED3DE7" w:rsidP="00864629">
            <w:pPr>
              <w:pStyle w:val="TAL"/>
            </w:pPr>
            <w:r w:rsidRPr="00DB707E">
              <w:rPr>
                <w:position w:val="-12"/>
              </w:rPr>
              <w:object w:dxaOrig="760" w:dyaOrig="380" w14:anchorId="6ABAA166">
                <v:shape id="_x0000_i2019" type="#_x0000_t75" style="width:35.8pt;height:15.45pt" o:ole="" fillcolor="window">
                  <v:imagedata r:id="rId63" o:title=""/>
                </v:shape>
                <o:OLEObject Type="Embed" ProgID="Equation.3" ShapeID="_x0000_i2019" DrawAspect="Content" ObjectID="_1731331399" r:id="rId100"/>
              </w:object>
            </w:r>
          </w:p>
        </w:tc>
        <w:tc>
          <w:tcPr>
            <w:tcW w:w="1276" w:type="dxa"/>
            <w:shd w:val="clear" w:color="auto" w:fill="auto"/>
          </w:tcPr>
          <w:p w14:paraId="5AE5936E" w14:textId="77777777" w:rsidR="00ED3DE7" w:rsidRPr="00DB707E" w:rsidRDefault="00ED3DE7" w:rsidP="00864629">
            <w:pPr>
              <w:pStyle w:val="TAC"/>
            </w:pPr>
            <w:r w:rsidRPr="00DB707E">
              <w:t>dB</w:t>
            </w:r>
          </w:p>
        </w:tc>
        <w:tc>
          <w:tcPr>
            <w:tcW w:w="2551" w:type="dxa"/>
            <w:shd w:val="clear" w:color="auto" w:fill="auto"/>
          </w:tcPr>
          <w:p w14:paraId="3455D54D" w14:textId="77777777" w:rsidR="00ED3DE7" w:rsidRPr="00DB707E" w:rsidRDefault="00ED3DE7" w:rsidP="00864629">
            <w:pPr>
              <w:pStyle w:val="TAC"/>
            </w:pPr>
            <w:r w:rsidRPr="00DB707E">
              <w:t>3</w:t>
            </w:r>
          </w:p>
        </w:tc>
        <w:tc>
          <w:tcPr>
            <w:tcW w:w="2268" w:type="dxa"/>
            <w:vMerge/>
            <w:shd w:val="clear" w:color="auto" w:fill="auto"/>
          </w:tcPr>
          <w:p w14:paraId="5BE4CBDB" w14:textId="77777777" w:rsidR="00ED3DE7" w:rsidRPr="00DB707E" w:rsidRDefault="00ED3DE7" w:rsidP="00864629">
            <w:pPr>
              <w:pStyle w:val="TAC"/>
            </w:pPr>
          </w:p>
        </w:tc>
      </w:tr>
      <w:tr w:rsidR="00ED3DE7" w:rsidRPr="00DB707E" w14:paraId="4AD2D89C" w14:textId="77777777" w:rsidTr="00864629">
        <w:tc>
          <w:tcPr>
            <w:tcW w:w="1242" w:type="dxa"/>
            <w:tcBorders>
              <w:top w:val="nil"/>
              <w:bottom w:val="single" w:sz="4" w:space="0" w:color="auto"/>
            </w:tcBorders>
            <w:shd w:val="clear" w:color="auto" w:fill="auto"/>
          </w:tcPr>
          <w:p w14:paraId="46CB85E9" w14:textId="77777777" w:rsidR="00ED3DE7" w:rsidRPr="00DB707E" w:rsidRDefault="00ED3DE7" w:rsidP="00864629">
            <w:pPr>
              <w:pStyle w:val="TAL"/>
            </w:pPr>
          </w:p>
        </w:tc>
        <w:tc>
          <w:tcPr>
            <w:tcW w:w="2410" w:type="dxa"/>
            <w:gridSpan w:val="2"/>
            <w:shd w:val="clear" w:color="auto" w:fill="auto"/>
          </w:tcPr>
          <w:p w14:paraId="08DD06CD" w14:textId="77777777" w:rsidR="00ED3DE7" w:rsidRPr="00DB707E" w:rsidRDefault="00ED3DE7" w:rsidP="00864629">
            <w:pPr>
              <w:pStyle w:val="TAL"/>
            </w:pPr>
            <w:r w:rsidRPr="00DB707E">
              <w:rPr>
                <w:lang w:eastAsia="zh-CN"/>
              </w:rPr>
              <w:t>SS-</w:t>
            </w:r>
            <w:r w:rsidRPr="00DB707E">
              <w:t>RSRP</w:t>
            </w:r>
          </w:p>
        </w:tc>
        <w:tc>
          <w:tcPr>
            <w:tcW w:w="1276" w:type="dxa"/>
            <w:shd w:val="clear" w:color="auto" w:fill="auto"/>
          </w:tcPr>
          <w:p w14:paraId="225AA112" w14:textId="77777777" w:rsidR="00ED3DE7" w:rsidRPr="00DB707E" w:rsidRDefault="00ED3DE7" w:rsidP="00864629">
            <w:pPr>
              <w:pStyle w:val="TAC"/>
              <w:rPr>
                <w:lang w:eastAsia="zh-CN"/>
              </w:rPr>
            </w:pPr>
            <w:r w:rsidRPr="00DB707E">
              <w:t>dBm</w:t>
            </w:r>
            <w:r w:rsidRPr="00DB707E">
              <w:rPr>
                <w:lang w:eastAsia="zh-CN"/>
              </w:rPr>
              <w:t>/ SCS</w:t>
            </w:r>
          </w:p>
        </w:tc>
        <w:tc>
          <w:tcPr>
            <w:tcW w:w="2551" w:type="dxa"/>
            <w:shd w:val="clear" w:color="auto" w:fill="auto"/>
          </w:tcPr>
          <w:p w14:paraId="09E1E4AB" w14:textId="77777777" w:rsidR="00ED3DE7" w:rsidRPr="00DB707E" w:rsidRDefault="00ED3DE7" w:rsidP="00864629">
            <w:pPr>
              <w:pStyle w:val="TAC"/>
              <w:rPr>
                <w:lang w:eastAsia="zh-CN"/>
              </w:rPr>
            </w:pPr>
            <w:r w:rsidRPr="00DB707E">
              <w:rPr>
                <w:lang w:eastAsia="zh-CN"/>
              </w:rPr>
              <w:t>-95</w:t>
            </w:r>
          </w:p>
        </w:tc>
        <w:tc>
          <w:tcPr>
            <w:tcW w:w="2268" w:type="dxa"/>
            <w:vMerge/>
            <w:shd w:val="clear" w:color="auto" w:fill="auto"/>
          </w:tcPr>
          <w:p w14:paraId="3A0E1F48" w14:textId="77777777" w:rsidR="00ED3DE7" w:rsidRPr="00DB707E" w:rsidRDefault="00ED3DE7" w:rsidP="00864629">
            <w:pPr>
              <w:pStyle w:val="TAC"/>
            </w:pPr>
          </w:p>
        </w:tc>
      </w:tr>
      <w:tr w:rsidR="00ED3DE7" w:rsidRPr="00DB707E" w14:paraId="3D08895D" w14:textId="77777777" w:rsidTr="00864629">
        <w:tc>
          <w:tcPr>
            <w:tcW w:w="1242" w:type="dxa"/>
            <w:tcBorders>
              <w:bottom w:val="nil"/>
            </w:tcBorders>
            <w:shd w:val="clear" w:color="auto" w:fill="auto"/>
          </w:tcPr>
          <w:p w14:paraId="15CCAF24" w14:textId="77777777" w:rsidR="00ED3DE7" w:rsidRPr="00DB707E" w:rsidRDefault="00ED3DE7" w:rsidP="00864629">
            <w:pPr>
              <w:pStyle w:val="TAL"/>
              <w:rPr>
                <w:lang w:eastAsia="zh-CN"/>
              </w:rPr>
            </w:pPr>
            <w:r w:rsidRPr="00DB707E">
              <w:rPr>
                <w:lang w:eastAsia="zh-CN"/>
              </w:rPr>
              <w:t>SSB with index 1</w:t>
            </w:r>
          </w:p>
        </w:tc>
        <w:tc>
          <w:tcPr>
            <w:tcW w:w="2410" w:type="dxa"/>
            <w:gridSpan w:val="2"/>
            <w:shd w:val="clear" w:color="auto" w:fill="auto"/>
          </w:tcPr>
          <w:p w14:paraId="6867C314" w14:textId="77777777" w:rsidR="00ED3DE7" w:rsidRPr="00DB707E" w:rsidRDefault="00ED3DE7" w:rsidP="00864629">
            <w:pPr>
              <w:pStyle w:val="TAL"/>
            </w:pPr>
            <w:r w:rsidRPr="00DB707E">
              <w:rPr>
                <w:position w:val="-12"/>
              </w:rPr>
              <w:object w:dxaOrig="680" w:dyaOrig="380" w14:anchorId="14CEC2BD">
                <v:shape id="_x0000_i2020" type="#_x0000_t75" style="width:36.65pt;height:15.45pt" o:ole="" fillcolor="window">
                  <v:imagedata r:id="rId60" o:title=""/>
                </v:shape>
                <o:OLEObject Type="Embed" ProgID="Equation.3" ShapeID="_x0000_i2020" DrawAspect="Content" ObjectID="_1731331400" r:id="rId101"/>
              </w:object>
            </w:r>
          </w:p>
        </w:tc>
        <w:tc>
          <w:tcPr>
            <w:tcW w:w="1276" w:type="dxa"/>
            <w:tcBorders>
              <w:bottom w:val="single" w:sz="4" w:space="0" w:color="auto"/>
            </w:tcBorders>
            <w:shd w:val="clear" w:color="auto" w:fill="auto"/>
          </w:tcPr>
          <w:p w14:paraId="6FB3CFA6" w14:textId="77777777" w:rsidR="00ED3DE7" w:rsidRPr="00DB707E" w:rsidRDefault="00ED3DE7" w:rsidP="00864629">
            <w:pPr>
              <w:pStyle w:val="TAC"/>
            </w:pPr>
            <w:r w:rsidRPr="00DB707E">
              <w:t>dB</w:t>
            </w:r>
          </w:p>
        </w:tc>
        <w:tc>
          <w:tcPr>
            <w:tcW w:w="2551" w:type="dxa"/>
            <w:shd w:val="clear" w:color="auto" w:fill="auto"/>
          </w:tcPr>
          <w:p w14:paraId="6031F708" w14:textId="77777777" w:rsidR="00ED3DE7" w:rsidRPr="00DB707E" w:rsidRDefault="00ED3DE7" w:rsidP="00864629">
            <w:pPr>
              <w:pStyle w:val="TAC"/>
              <w:rPr>
                <w:lang w:eastAsia="zh-CN"/>
              </w:rPr>
            </w:pPr>
            <w:r w:rsidRPr="00DB707E">
              <w:rPr>
                <w:bCs/>
                <w:lang w:eastAsia="zh-CN"/>
              </w:rPr>
              <w:t>-17</w:t>
            </w:r>
          </w:p>
        </w:tc>
        <w:tc>
          <w:tcPr>
            <w:tcW w:w="2268" w:type="dxa"/>
            <w:vMerge w:val="restart"/>
            <w:shd w:val="clear" w:color="auto" w:fill="auto"/>
          </w:tcPr>
          <w:p w14:paraId="77DEE51D" w14:textId="77777777" w:rsidR="00ED3DE7" w:rsidRPr="00DB707E" w:rsidRDefault="00ED3DE7" w:rsidP="00864629">
            <w:pPr>
              <w:pStyle w:val="TAC"/>
            </w:pPr>
            <w:r w:rsidRPr="00DB707E">
              <w:rPr>
                <w:lang w:eastAsia="zh-CN"/>
              </w:rPr>
              <w:t xml:space="preserve">Power of SSB with index 1 is set to be below configured </w:t>
            </w:r>
            <w:proofErr w:type="spellStart"/>
            <w:r w:rsidRPr="00DB707E">
              <w:rPr>
                <w:i/>
                <w:iCs/>
                <w:lang w:eastAsia="ko-KR"/>
              </w:rPr>
              <w:t>msgA</w:t>
            </w:r>
            <w:proofErr w:type="spellEnd"/>
            <w:r w:rsidRPr="00DB707E">
              <w:rPr>
                <w:i/>
                <w:iCs/>
                <w:lang w:eastAsia="ko-KR"/>
              </w:rPr>
              <w:t>-</w:t>
            </w:r>
            <w:r w:rsidRPr="00DB707E">
              <w:rPr>
                <w:i/>
                <w:lang w:eastAsia="ko-KR"/>
              </w:rPr>
              <w:t>RSRP</w:t>
            </w:r>
            <w:r w:rsidRPr="00DB707E">
              <w:rPr>
                <w:i/>
                <w:iCs/>
                <w:lang w:eastAsia="ko-KR"/>
              </w:rPr>
              <w:t>-</w:t>
            </w:r>
            <w:proofErr w:type="spellStart"/>
            <w:r w:rsidRPr="00DB707E">
              <w:rPr>
                <w:i/>
                <w:iCs/>
                <w:lang w:eastAsia="ko-KR"/>
              </w:rPr>
              <w:t>ThresholdSSB</w:t>
            </w:r>
            <w:proofErr w:type="spellEnd"/>
          </w:p>
        </w:tc>
      </w:tr>
      <w:tr w:rsidR="00ED3DE7" w:rsidRPr="00DB707E" w14:paraId="207FEC9B" w14:textId="77777777" w:rsidTr="00864629">
        <w:trPr>
          <w:trHeight w:val="275"/>
        </w:trPr>
        <w:tc>
          <w:tcPr>
            <w:tcW w:w="1242" w:type="dxa"/>
            <w:tcBorders>
              <w:top w:val="nil"/>
              <w:bottom w:val="nil"/>
            </w:tcBorders>
            <w:shd w:val="clear" w:color="auto" w:fill="auto"/>
          </w:tcPr>
          <w:p w14:paraId="0B8A8A22" w14:textId="77777777" w:rsidR="00ED3DE7" w:rsidRPr="00DB707E" w:rsidRDefault="00ED3DE7" w:rsidP="00864629">
            <w:pPr>
              <w:pStyle w:val="TAL"/>
              <w:rPr>
                <w:lang w:eastAsia="zh-CN"/>
              </w:rPr>
            </w:pPr>
          </w:p>
        </w:tc>
        <w:tc>
          <w:tcPr>
            <w:tcW w:w="851" w:type="dxa"/>
            <w:tcBorders>
              <w:bottom w:val="nil"/>
            </w:tcBorders>
            <w:shd w:val="clear" w:color="auto" w:fill="auto"/>
          </w:tcPr>
          <w:p w14:paraId="5CE1E98E" w14:textId="77777777" w:rsidR="00ED3DE7" w:rsidRPr="00DB707E" w:rsidRDefault="00ED3DE7" w:rsidP="00864629">
            <w:pPr>
              <w:pStyle w:val="TAL"/>
              <w:rPr>
                <w:lang w:eastAsia="zh-CN"/>
              </w:rPr>
            </w:pPr>
            <w:r w:rsidRPr="00DB707E">
              <w:rPr>
                <w:position w:val="-12"/>
              </w:rPr>
              <w:object w:dxaOrig="400" w:dyaOrig="360" w14:anchorId="5B1189BA">
                <v:shape id="_x0000_i2021" type="#_x0000_t75" style="width:20.75pt;height:20.75pt" o:ole="" fillcolor="window">
                  <v:imagedata r:id="rId15" o:title=""/>
                </v:shape>
                <o:OLEObject Type="Embed" ProgID="Equation.3" ShapeID="_x0000_i2021" DrawAspect="Content" ObjectID="_1731331401" r:id="rId102"/>
              </w:object>
            </w:r>
          </w:p>
        </w:tc>
        <w:tc>
          <w:tcPr>
            <w:tcW w:w="1559" w:type="dxa"/>
            <w:shd w:val="clear" w:color="auto" w:fill="auto"/>
          </w:tcPr>
          <w:p w14:paraId="61C9D70F" w14:textId="77777777" w:rsidR="00ED3DE7" w:rsidRPr="00DB707E" w:rsidRDefault="00ED3DE7" w:rsidP="00864629">
            <w:pPr>
              <w:pStyle w:val="TAL"/>
              <w:rPr>
                <w:lang w:eastAsia="zh-CN"/>
              </w:rPr>
            </w:pPr>
            <w:r w:rsidRPr="00DB707E">
              <w:rPr>
                <w:lang w:eastAsia="zh-CN"/>
              </w:rPr>
              <w:t>Config 1</w:t>
            </w:r>
            <w:ins w:id="6357" w:author="Huawei" w:date="2022-10-17T11:47:00Z">
              <w:r>
                <w:rPr>
                  <w:lang w:eastAsia="zh-CN"/>
                </w:rPr>
                <w:t>,2,4</w:t>
              </w:r>
            </w:ins>
          </w:p>
        </w:tc>
        <w:tc>
          <w:tcPr>
            <w:tcW w:w="1276" w:type="dxa"/>
            <w:tcBorders>
              <w:bottom w:val="nil"/>
            </w:tcBorders>
            <w:shd w:val="clear" w:color="auto" w:fill="auto"/>
          </w:tcPr>
          <w:p w14:paraId="174C3890" w14:textId="77777777" w:rsidR="00ED3DE7" w:rsidRPr="00DB707E" w:rsidRDefault="00ED3DE7" w:rsidP="00864629">
            <w:pPr>
              <w:pStyle w:val="TAC"/>
              <w:rPr>
                <w:lang w:eastAsia="zh-CN"/>
              </w:rPr>
            </w:pPr>
            <w:r w:rsidRPr="00DB707E">
              <w:t>dBm</w:t>
            </w:r>
            <w:r w:rsidRPr="00DB707E">
              <w:rPr>
                <w:lang w:eastAsia="zh-CN"/>
              </w:rPr>
              <w:t>/15kHz</w:t>
            </w:r>
          </w:p>
        </w:tc>
        <w:tc>
          <w:tcPr>
            <w:tcW w:w="2551" w:type="dxa"/>
            <w:shd w:val="clear" w:color="auto" w:fill="auto"/>
          </w:tcPr>
          <w:p w14:paraId="6222A52E" w14:textId="77777777" w:rsidR="00ED3DE7" w:rsidRPr="00DB707E" w:rsidRDefault="00ED3DE7" w:rsidP="00864629">
            <w:pPr>
              <w:pStyle w:val="TAC"/>
              <w:rPr>
                <w:lang w:eastAsia="zh-CN"/>
              </w:rPr>
            </w:pPr>
            <w:r w:rsidRPr="00DB707E">
              <w:t>-98</w:t>
            </w:r>
          </w:p>
        </w:tc>
        <w:tc>
          <w:tcPr>
            <w:tcW w:w="2268" w:type="dxa"/>
            <w:vMerge/>
            <w:shd w:val="clear" w:color="auto" w:fill="auto"/>
          </w:tcPr>
          <w:p w14:paraId="6627D0BE" w14:textId="77777777" w:rsidR="00ED3DE7" w:rsidRPr="00DB707E" w:rsidRDefault="00ED3DE7" w:rsidP="00864629">
            <w:pPr>
              <w:pStyle w:val="TAC"/>
            </w:pPr>
          </w:p>
        </w:tc>
      </w:tr>
      <w:tr w:rsidR="00ED3DE7" w:rsidRPr="00DB707E" w14:paraId="6CE5CC9C" w14:textId="77777777" w:rsidTr="00864629">
        <w:trPr>
          <w:trHeight w:val="275"/>
        </w:trPr>
        <w:tc>
          <w:tcPr>
            <w:tcW w:w="1242" w:type="dxa"/>
            <w:tcBorders>
              <w:top w:val="nil"/>
              <w:bottom w:val="nil"/>
            </w:tcBorders>
            <w:shd w:val="clear" w:color="auto" w:fill="auto"/>
          </w:tcPr>
          <w:p w14:paraId="66A4B925" w14:textId="77777777" w:rsidR="00ED3DE7" w:rsidRPr="00DB707E" w:rsidRDefault="00ED3DE7" w:rsidP="00864629">
            <w:pPr>
              <w:pStyle w:val="TAL"/>
              <w:rPr>
                <w:lang w:eastAsia="zh-CN"/>
              </w:rPr>
            </w:pPr>
          </w:p>
        </w:tc>
        <w:tc>
          <w:tcPr>
            <w:tcW w:w="851" w:type="dxa"/>
            <w:tcBorders>
              <w:top w:val="nil"/>
            </w:tcBorders>
            <w:shd w:val="clear" w:color="auto" w:fill="auto"/>
          </w:tcPr>
          <w:p w14:paraId="585F9B2E" w14:textId="77777777" w:rsidR="00ED3DE7" w:rsidRPr="00DB707E" w:rsidRDefault="00ED3DE7" w:rsidP="00864629">
            <w:pPr>
              <w:pStyle w:val="TAL"/>
            </w:pPr>
          </w:p>
        </w:tc>
        <w:tc>
          <w:tcPr>
            <w:tcW w:w="1559" w:type="dxa"/>
            <w:shd w:val="clear" w:color="auto" w:fill="auto"/>
          </w:tcPr>
          <w:p w14:paraId="66D10C46" w14:textId="77777777" w:rsidR="00ED3DE7" w:rsidRPr="00DB707E" w:rsidRDefault="00ED3DE7" w:rsidP="00864629">
            <w:pPr>
              <w:pStyle w:val="TAL"/>
              <w:rPr>
                <w:lang w:eastAsia="zh-CN"/>
              </w:rPr>
            </w:pPr>
            <w:r w:rsidRPr="00DB707E">
              <w:rPr>
                <w:lang w:eastAsia="zh-CN"/>
              </w:rPr>
              <w:t xml:space="preserve">Config </w:t>
            </w:r>
            <w:ins w:id="6358" w:author="Huawei" w:date="2022-10-17T11:47:00Z">
              <w:r>
                <w:rPr>
                  <w:lang w:eastAsia="zh-CN"/>
                </w:rPr>
                <w:t>3</w:t>
              </w:r>
            </w:ins>
            <w:del w:id="6359" w:author="Huawei" w:date="2022-10-17T11:47:00Z">
              <w:r w:rsidRPr="00DB707E" w:rsidDel="00755CA1">
                <w:rPr>
                  <w:lang w:eastAsia="zh-CN"/>
                </w:rPr>
                <w:delText>2</w:delText>
              </w:r>
            </w:del>
          </w:p>
        </w:tc>
        <w:tc>
          <w:tcPr>
            <w:tcW w:w="1276" w:type="dxa"/>
            <w:tcBorders>
              <w:top w:val="nil"/>
            </w:tcBorders>
            <w:shd w:val="clear" w:color="auto" w:fill="auto"/>
          </w:tcPr>
          <w:p w14:paraId="7CD0CE17" w14:textId="77777777" w:rsidR="00ED3DE7" w:rsidRPr="00DB707E" w:rsidRDefault="00ED3DE7" w:rsidP="00864629">
            <w:pPr>
              <w:pStyle w:val="TAC"/>
            </w:pPr>
          </w:p>
        </w:tc>
        <w:tc>
          <w:tcPr>
            <w:tcW w:w="2551" w:type="dxa"/>
            <w:shd w:val="clear" w:color="auto" w:fill="auto"/>
          </w:tcPr>
          <w:p w14:paraId="717F4170" w14:textId="77777777" w:rsidR="00ED3DE7" w:rsidRPr="00DB707E" w:rsidRDefault="00ED3DE7" w:rsidP="00864629">
            <w:pPr>
              <w:pStyle w:val="TAC"/>
            </w:pPr>
            <w:r w:rsidRPr="00DB707E">
              <w:rPr>
                <w:lang w:eastAsia="zh-CN"/>
              </w:rPr>
              <w:t>-101</w:t>
            </w:r>
          </w:p>
        </w:tc>
        <w:tc>
          <w:tcPr>
            <w:tcW w:w="2268" w:type="dxa"/>
            <w:vMerge/>
            <w:shd w:val="clear" w:color="auto" w:fill="auto"/>
          </w:tcPr>
          <w:p w14:paraId="39FE53E8" w14:textId="77777777" w:rsidR="00ED3DE7" w:rsidRPr="00DB707E" w:rsidRDefault="00ED3DE7" w:rsidP="00864629">
            <w:pPr>
              <w:pStyle w:val="TAC"/>
            </w:pPr>
          </w:p>
        </w:tc>
      </w:tr>
      <w:tr w:rsidR="00ED3DE7" w:rsidRPr="00DB707E" w14:paraId="3CE43675" w14:textId="77777777" w:rsidTr="00864629">
        <w:tc>
          <w:tcPr>
            <w:tcW w:w="1242" w:type="dxa"/>
            <w:tcBorders>
              <w:top w:val="nil"/>
              <w:bottom w:val="nil"/>
            </w:tcBorders>
            <w:shd w:val="clear" w:color="auto" w:fill="auto"/>
          </w:tcPr>
          <w:p w14:paraId="46E77B00" w14:textId="77777777" w:rsidR="00ED3DE7" w:rsidRPr="00DB707E" w:rsidRDefault="00ED3DE7" w:rsidP="00864629">
            <w:pPr>
              <w:pStyle w:val="TAL"/>
            </w:pPr>
          </w:p>
        </w:tc>
        <w:tc>
          <w:tcPr>
            <w:tcW w:w="2410" w:type="dxa"/>
            <w:gridSpan w:val="2"/>
            <w:shd w:val="clear" w:color="auto" w:fill="auto"/>
          </w:tcPr>
          <w:p w14:paraId="3966926E" w14:textId="77777777" w:rsidR="00ED3DE7" w:rsidRPr="00DB707E" w:rsidRDefault="00ED3DE7" w:rsidP="00864629">
            <w:pPr>
              <w:pStyle w:val="TAL"/>
            </w:pPr>
            <w:r w:rsidRPr="00DB707E">
              <w:rPr>
                <w:position w:val="-12"/>
              </w:rPr>
              <w:object w:dxaOrig="760" w:dyaOrig="380" w14:anchorId="4ADD7FD5">
                <v:shape id="_x0000_i2022" type="#_x0000_t75" style="width:35.8pt;height:15.45pt" o:ole="" fillcolor="window">
                  <v:imagedata r:id="rId63" o:title=""/>
                </v:shape>
                <o:OLEObject Type="Embed" ProgID="Equation.3" ShapeID="_x0000_i2022" DrawAspect="Content" ObjectID="_1731331402" r:id="rId103"/>
              </w:object>
            </w:r>
          </w:p>
        </w:tc>
        <w:tc>
          <w:tcPr>
            <w:tcW w:w="1276" w:type="dxa"/>
            <w:shd w:val="clear" w:color="auto" w:fill="auto"/>
          </w:tcPr>
          <w:p w14:paraId="2F0C613A" w14:textId="77777777" w:rsidR="00ED3DE7" w:rsidRPr="00DB707E" w:rsidRDefault="00ED3DE7" w:rsidP="00864629">
            <w:pPr>
              <w:pStyle w:val="TAC"/>
            </w:pPr>
            <w:r w:rsidRPr="00DB707E">
              <w:t>dB</w:t>
            </w:r>
          </w:p>
        </w:tc>
        <w:tc>
          <w:tcPr>
            <w:tcW w:w="2551" w:type="dxa"/>
            <w:shd w:val="clear" w:color="auto" w:fill="auto"/>
          </w:tcPr>
          <w:p w14:paraId="08FAAAB1" w14:textId="77777777" w:rsidR="00ED3DE7" w:rsidRPr="00DB707E" w:rsidRDefault="00ED3DE7" w:rsidP="00864629">
            <w:pPr>
              <w:pStyle w:val="TAC"/>
              <w:rPr>
                <w:lang w:eastAsia="zh-CN"/>
              </w:rPr>
            </w:pPr>
            <w:r w:rsidRPr="00DB707E">
              <w:rPr>
                <w:lang w:eastAsia="zh-CN"/>
              </w:rPr>
              <w:t>-17</w:t>
            </w:r>
          </w:p>
        </w:tc>
        <w:tc>
          <w:tcPr>
            <w:tcW w:w="2268" w:type="dxa"/>
            <w:vMerge/>
            <w:shd w:val="clear" w:color="auto" w:fill="auto"/>
          </w:tcPr>
          <w:p w14:paraId="1372F9C2" w14:textId="77777777" w:rsidR="00ED3DE7" w:rsidRPr="00DB707E" w:rsidRDefault="00ED3DE7" w:rsidP="00864629">
            <w:pPr>
              <w:pStyle w:val="TAC"/>
            </w:pPr>
          </w:p>
        </w:tc>
      </w:tr>
      <w:tr w:rsidR="00ED3DE7" w:rsidRPr="00DB707E" w14:paraId="45EA00CE" w14:textId="77777777" w:rsidTr="00864629">
        <w:tc>
          <w:tcPr>
            <w:tcW w:w="1242" w:type="dxa"/>
            <w:tcBorders>
              <w:top w:val="nil"/>
            </w:tcBorders>
            <w:shd w:val="clear" w:color="auto" w:fill="auto"/>
          </w:tcPr>
          <w:p w14:paraId="1A09FC13" w14:textId="77777777" w:rsidR="00ED3DE7" w:rsidRPr="00DB707E" w:rsidRDefault="00ED3DE7" w:rsidP="00864629">
            <w:pPr>
              <w:pStyle w:val="TAL"/>
            </w:pPr>
          </w:p>
        </w:tc>
        <w:tc>
          <w:tcPr>
            <w:tcW w:w="2410" w:type="dxa"/>
            <w:gridSpan w:val="2"/>
            <w:shd w:val="clear" w:color="auto" w:fill="auto"/>
          </w:tcPr>
          <w:p w14:paraId="0C182904" w14:textId="77777777" w:rsidR="00ED3DE7" w:rsidRPr="00DB707E" w:rsidRDefault="00ED3DE7" w:rsidP="00864629">
            <w:pPr>
              <w:pStyle w:val="TAL"/>
            </w:pPr>
            <w:r w:rsidRPr="00DB707E">
              <w:rPr>
                <w:lang w:eastAsia="zh-CN"/>
              </w:rPr>
              <w:t>SS-</w:t>
            </w:r>
            <w:r w:rsidRPr="00DB707E">
              <w:t>RSRP</w:t>
            </w:r>
          </w:p>
        </w:tc>
        <w:tc>
          <w:tcPr>
            <w:tcW w:w="1276" w:type="dxa"/>
            <w:shd w:val="clear" w:color="auto" w:fill="auto"/>
          </w:tcPr>
          <w:p w14:paraId="15EA3634" w14:textId="77777777" w:rsidR="00ED3DE7" w:rsidRPr="00DB707E" w:rsidRDefault="00ED3DE7" w:rsidP="00864629">
            <w:pPr>
              <w:pStyle w:val="TAC"/>
            </w:pPr>
            <w:r w:rsidRPr="00DB707E">
              <w:t>dBm</w:t>
            </w:r>
            <w:r w:rsidRPr="00DB707E">
              <w:rPr>
                <w:lang w:eastAsia="zh-CN"/>
              </w:rPr>
              <w:t>/ SCS</w:t>
            </w:r>
          </w:p>
        </w:tc>
        <w:tc>
          <w:tcPr>
            <w:tcW w:w="2551" w:type="dxa"/>
            <w:shd w:val="clear" w:color="auto" w:fill="auto"/>
          </w:tcPr>
          <w:p w14:paraId="552E21C3" w14:textId="77777777" w:rsidR="00ED3DE7" w:rsidRPr="00DB707E" w:rsidRDefault="00ED3DE7" w:rsidP="00864629">
            <w:pPr>
              <w:pStyle w:val="TAC"/>
              <w:rPr>
                <w:lang w:eastAsia="zh-CN"/>
              </w:rPr>
            </w:pPr>
            <w:r w:rsidRPr="00DB707E">
              <w:rPr>
                <w:lang w:eastAsia="zh-CN"/>
              </w:rPr>
              <w:t>-115</w:t>
            </w:r>
          </w:p>
        </w:tc>
        <w:tc>
          <w:tcPr>
            <w:tcW w:w="2268" w:type="dxa"/>
            <w:vMerge/>
            <w:shd w:val="clear" w:color="auto" w:fill="auto"/>
          </w:tcPr>
          <w:p w14:paraId="65D20A82" w14:textId="77777777" w:rsidR="00ED3DE7" w:rsidRPr="00DB707E" w:rsidRDefault="00ED3DE7" w:rsidP="00864629">
            <w:pPr>
              <w:pStyle w:val="TAC"/>
            </w:pPr>
          </w:p>
        </w:tc>
      </w:tr>
      <w:tr w:rsidR="00ED3DE7" w:rsidRPr="00DB707E" w14:paraId="00C88CFD" w14:textId="77777777" w:rsidTr="00864629">
        <w:trPr>
          <w:trHeight w:val="275"/>
        </w:trPr>
        <w:tc>
          <w:tcPr>
            <w:tcW w:w="2093" w:type="dxa"/>
            <w:gridSpan w:val="2"/>
            <w:tcBorders>
              <w:bottom w:val="nil"/>
            </w:tcBorders>
            <w:shd w:val="clear" w:color="auto" w:fill="auto"/>
          </w:tcPr>
          <w:p w14:paraId="3D2DC809" w14:textId="77777777" w:rsidR="00ED3DE7" w:rsidRPr="00DB707E" w:rsidRDefault="00ED3DE7" w:rsidP="00864629">
            <w:pPr>
              <w:pStyle w:val="TAL"/>
            </w:pPr>
            <w:r w:rsidRPr="00DB707E">
              <w:t xml:space="preserve">Io </w:t>
            </w:r>
            <w:r w:rsidRPr="00DB707E">
              <w:rPr>
                <w:vertAlign w:val="superscript"/>
              </w:rPr>
              <w:t>Note 2</w:t>
            </w:r>
          </w:p>
        </w:tc>
        <w:tc>
          <w:tcPr>
            <w:tcW w:w="1559" w:type="dxa"/>
            <w:shd w:val="clear" w:color="auto" w:fill="auto"/>
          </w:tcPr>
          <w:p w14:paraId="205FDC03" w14:textId="77777777" w:rsidR="00ED3DE7" w:rsidRPr="00DB707E" w:rsidRDefault="00ED3DE7" w:rsidP="00864629">
            <w:pPr>
              <w:pStyle w:val="TAL"/>
            </w:pPr>
            <w:r w:rsidRPr="00DB707E">
              <w:rPr>
                <w:lang w:eastAsia="zh-CN"/>
              </w:rPr>
              <w:t>Config 1</w:t>
            </w:r>
            <w:ins w:id="6360" w:author="Huawei" w:date="2022-10-17T11:47:00Z">
              <w:r>
                <w:rPr>
                  <w:lang w:eastAsia="zh-CN"/>
                </w:rPr>
                <w:t>,2,4</w:t>
              </w:r>
            </w:ins>
          </w:p>
        </w:tc>
        <w:tc>
          <w:tcPr>
            <w:tcW w:w="1276" w:type="dxa"/>
            <w:vMerge w:val="restart"/>
            <w:shd w:val="clear" w:color="auto" w:fill="auto"/>
          </w:tcPr>
          <w:p w14:paraId="1888114B" w14:textId="77777777" w:rsidR="00ED3DE7" w:rsidRPr="00DB707E" w:rsidRDefault="00ED3DE7" w:rsidP="00864629">
            <w:pPr>
              <w:pStyle w:val="TAC"/>
            </w:pPr>
            <w:r w:rsidRPr="00DB707E">
              <w:t>dBm</w:t>
            </w:r>
          </w:p>
        </w:tc>
        <w:tc>
          <w:tcPr>
            <w:tcW w:w="2551" w:type="dxa"/>
            <w:shd w:val="clear" w:color="auto" w:fill="auto"/>
          </w:tcPr>
          <w:p w14:paraId="370C388C" w14:textId="77777777" w:rsidR="00ED3DE7" w:rsidRPr="00DB707E" w:rsidRDefault="00ED3DE7" w:rsidP="00864629">
            <w:pPr>
              <w:pStyle w:val="TAC"/>
              <w:rPr>
                <w:lang w:eastAsia="zh-CN"/>
              </w:rPr>
            </w:pPr>
            <w:r w:rsidRPr="00DB707E">
              <w:rPr>
                <w:bCs/>
              </w:rPr>
              <w:t>-65.</w:t>
            </w:r>
            <w:r w:rsidRPr="00DB707E">
              <w:rPr>
                <w:bCs/>
                <w:lang w:eastAsia="zh-CN"/>
              </w:rPr>
              <w:t>3/9.36MHz</w:t>
            </w:r>
          </w:p>
        </w:tc>
        <w:tc>
          <w:tcPr>
            <w:tcW w:w="2268" w:type="dxa"/>
            <w:vMerge w:val="restart"/>
            <w:shd w:val="clear" w:color="auto" w:fill="auto"/>
          </w:tcPr>
          <w:p w14:paraId="6AE22594" w14:textId="77777777" w:rsidR="00ED3DE7" w:rsidRPr="00DB707E" w:rsidRDefault="00ED3DE7" w:rsidP="00864629">
            <w:pPr>
              <w:pStyle w:val="TAC"/>
              <w:rPr>
                <w:lang w:eastAsia="zh-CN"/>
              </w:rPr>
            </w:pPr>
            <w:r w:rsidRPr="00DB707E">
              <w:rPr>
                <w:lang w:eastAsia="zh-CN"/>
              </w:rPr>
              <w:t>For symbols without SSB index 1</w:t>
            </w:r>
          </w:p>
        </w:tc>
      </w:tr>
      <w:tr w:rsidR="00ED3DE7" w:rsidRPr="00DB707E" w14:paraId="16A04377" w14:textId="77777777" w:rsidTr="00864629">
        <w:trPr>
          <w:trHeight w:val="275"/>
        </w:trPr>
        <w:tc>
          <w:tcPr>
            <w:tcW w:w="2093" w:type="dxa"/>
            <w:gridSpan w:val="2"/>
            <w:tcBorders>
              <w:top w:val="nil"/>
            </w:tcBorders>
            <w:shd w:val="clear" w:color="auto" w:fill="auto"/>
          </w:tcPr>
          <w:p w14:paraId="28D580E1" w14:textId="77777777" w:rsidR="00ED3DE7" w:rsidRPr="00DB707E" w:rsidRDefault="00ED3DE7" w:rsidP="00864629">
            <w:pPr>
              <w:pStyle w:val="TAL"/>
            </w:pPr>
          </w:p>
        </w:tc>
        <w:tc>
          <w:tcPr>
            <w:tcW w:w="1559" w:type="dxa"/>
            <w:shd w:val="clear" w:color="auto" w:fill="auto"/>
          </w:tcPr>
          <w:p w14:paraId="21BE0FB5" w14:textId="77777777" w:rsidR="00ED3DE7" w:rsidRPr="00DB707E" w:rsidRDefault="00ED3DE7" w:rsidP="00864629">
            <w:pPr>
              <w:pStyle w:val="TAL"/>
            </w:pPr>
            <w:r w:rsidRPr="00DB707E">
              <w:rPr>
                <w:lang w:eastAsia="zh-CN"/>
              </w:rPr>
              <w:t xml:space="preserve">Config </w:t>
            </w:r>
            <w:ins w:id="6361" w:author="Huawei" w:date="2022-10-17T11:47:00Z">
              <w:r>
                <w:rPr>
                  <w:lang w:eastAsia="zh-CN"/>
                </w:rPr>
                <w:t>3</w:t>
              </w:r>
            </w:ins>
            <w:del w:id="6362" w:author="Huawei" w:date="2022-10-17T11:47:00Z">
              <w:r w:rsidRPr="00DB707E" w:rsidDel="00755CA1">
                <w:rPr>
                  <w:lang w:eastAsia="zh-CN"/>
                </w:rPr>
                <w:delText>2</w:delText>
              </w:r>
            </w:del>
          </w:p>
        </w:tc>
        <w:tc>
          <w:tcPr>
            <w:tcW w:w="1276" w:type="dxa"/>
            <w:vMerge/>
            <w:shd w:val="clear" w:color="auto" w:fill="auto"/>
          </w:tcPr>
          <w:p w14:paraId="136D5B2D" w14:textId="77777777" w:rsidR="00ED3DE7" w:rsidRPr="00DB707E" w:rsidRDefault="00ED3DE7" w:rsidP="00864629">
            <w:pPr>
              <w:pStyle w:val="TAC"/>
            </w:pPr>
          </w:p>
        </w:tc>
        <w:tc>
          <w:tcPr>
            <w:tcW w:w="2551" w:type="dxa"/>
            <w:shd w:val="clear" w:color="auto" w:fill="auto"/>
          </w:tcPr>
          <w:p w14:paraId="654F82F5" w14:textId="77777777" w:rsidR="00ED3DE7" w:rsidRPr="00DB707E" w:rsidRDefault="00ED3DE7" w:rsidP="00864629">
            <w:pPr>
              <w:pStyle w:val="TAC"/>
              <w:rPr>
                <w:bCs/>
              </w:rPr>
            </w:pPr>
            <w:ins w:id="6363" w:author="Huawei" w:date="2022-10-17T11:47:00Z">
              <w:r w:rsidRPr="00DB707E">
                <w:rPr>
                  <w:bCs/>
                </w:rPr>
                <w:t>-</w:t>
              </w:r>
              <w:r>
                <w:rPr>
                  <w:bCs/>
                </w:rPr>
                <w:t>65.38</w:t>
              </w:r>
              <w:r w:rsidRPr="00DB707E">
                <w:rPr>
                  <w:bCs/>
                </w:rPr>
                <w:t>/</w:t>
              </w:r>
              <w:r>
                <w:rPr>
                  <w:bCs/>
                </w:rPr>
                <w:t>18.36</w:t>
              </w:r>
              <w:r w:rsidRPr="00DB707E">
                <w:rPr>
                  <w:bCs/>
                </w:rPr>
                <w:t xml:space="preserve"> MHz</w:t>
              </w:r>
            </w:ins>
            <w:del w:id="6364" w:author="Huawei" w:date="2022-10-17T11:47:00Z">
              <w:r w:rsidRPr="00DB707E" w:rsidDel="00755CA1">
                <w:rPr>
                  <w:lang w:eastAsia="zh-CN"/>
                </w:rPr>
                <w:delText>-62.2/38.16MHz</w:delText>
              </w:r>
            </w:del>
          </w:p>
        </w:tc>
        <w:tc>
          <w:tcPr>
            <w:tcW w:w="2268" w:type="dxa"/>
            <w:vMerge/>
            <w:shd w:val="clear" w:color="auto" w:fill="auto"/>
          </w:tcPr>
          <w:p w14:paraId="365FDCA4" w14:textId="77777777" w:rsidR="00ED3DE7" w:rsidRPr="00DB707E" w:rsidRDefault="00ED3DE7" w:rsidP="00864629">
            <w:pPr>
              <w:pStyle w:val="TAC"/>
              <w:rPr>
                <w:lang w:eastAsia="zh-CN"/>
              </w:rPr>
            </w:pPr>
          </w:p>
        </w:tc>
      </w:tr>
      <w:tr w:rsidR="00ED3DE7" w:rsidRPr="00DB707E" w14:paraId="2628BDA1" w14:textId="77777777" w:rsidTr="00864629">
        <w:tc>
          <w:tcPr>
            <w:tcW w:w="3652" w:type="dxa"/>
            <w:gridSpan w:val="3"/>
            <w:shd w:val="clear" w:color="auto" w:fill="auto"/>
          </w:tcPr>
          <w:p w14:paraId="1D48F570" w14:textId="77777777" w:rsidR="00ED3DE7" w:rsidRPr="00DB707E" w:rsidRDefault="00ED3DE7" w:rsidP="00864629">
            <w:pPr>
              <w:pStyle w:val="TAL"/>
              <w:rPr>
                <w:lang w:eastAsia="zh-CN"/>
              </w:rPr>
            </w:pPr>
            <w:r w:rsidRPr="00DB707E">
              <w:rPr>
                <w:lang w:eastAsia="zh-CN"/>
              </w:rPr>
              <w:t>ss-PBCH-</w:t>
            </w:r>
            <w:proofErr w:type="spellStart"/>
            <w:r w:rsidRPr="00DB707E">
              <w:rPr>
                <w:lang w:eastAsia="zh-CN"/>
              </w:rPr>
              <w:t>BlockPower</w:t>
            </w:r>
            <w:proofErr w:type="spellEnd"/>
          </w:p>
        </w:tc>
        <w:tc>
          <w:tcPr>
            <w:tcW w:w="1276" w:type="dxa"/>
            <w:shd w:val="clear" w:color="auto" w:fill="auto"/>
          </w:tcPr>
          <w:p w14:paraId="12FC8EED" w14:textId="77777777" w:rsidR="00ED3DE7" w:rsidRPr="00DB707E" w:rsidRDefault="00ED3DE7" w:rsidP="00864629">
            <w:pPr>
              <w:pStyle w:val="TAC"/>
              <w:rPr>
                <w:lang w:eastAsia="zh-CN"/>
              </w:rPr>
            </w:pPr>
            <w:r w:rsidRPr="00DB707E">
              <w:t>dBm</w:t>
            </w:r>
            <w:r w:rsidRPr="00DB707E">
              <w:rPr>
                <w:lang w:eastAsia="zh-CN"/>
              </w:rPr>
              <w:t>/</w:t>
            </w:r>
            <w:r w:rsidRPr="00DB707E">
              <w:t xml:space="preserve"> SCS</w:t>
            </w:r>
          </w:p>
        </w:tc>
        <w:tc>
          <w:tcPr>
            <w:tcW w:w="2551" w:type="dxa"/>
            <w:shd w:val="clear" w:color="auto" w:fill="auto"/>
          </w:tcPr>
          <w:p w14:paraId="7E03C747" w14:textId="77777777" w:rsidR="00ED3DE7" w:rsidRPr="00DB707E" w:rsidRDefault="00ED3DE7" w:rsidP="00864629">
            <w:pPr>
              <w:pStyle w:val="TAC"/>
            </w:pPr>
            <w:r w:rsidRPr="00DB707E">
              <w:rPr>
                <w:bCs/>
              </w:rPr>
              <w:t>-5</w:t>
            </w:r>
          </w:p>
        </w:tc>
        <w:tc>
          <w:tcPr>
            <w:tcW w:w="2268" w:type="dxa"/>
            <w:shd w:val="clear" w:color="auto" w:fill="auto"/>
          </w:tcPr>
          <w:p w14:paraId="7200DCEF" w14:textId="77777777" w:rsidR="00ED3DE7" w:rsidRPr="00DB707E" w:rsidRDefault="00ED3DE7" w:rsidP="00864629">
            <w:pPr>
              <w:pStyle w:val="TAC"/>
            </w:pPr>
            <w:r w:rsidRPr="00DB707E">
              <w:t>As defined in clause 6.3.2 in TS 38.331 [2].</w:t>
            </w:r>
          </w:p>
        </w:tc>
      </w:tr>
      <w:tr w:rsidR="00ED3DE7" w:rsidRPr="00DB707E" w14:paraId="277BE6FA" w14:textId="77777777" w:rsidTr="00864629">
        <w:tc>
          <w:tcPr>
            <w:tcW w:w="3652" w:type="dxa"/>
            <w:gridSpan w:val="3"/>
            <w:shd w:val="clear" w:color="auto" w:fill="auto"/>
          </w:tcPr>
          <w:p w14:paraId="03FF8642" w14:textId="77777777" w:rsidR="00ED3DE7" w:rsidRPr="00DB707E" w:rsidRDefault="00ED3DE7" w:rsidP="00864629">
            <w:pPr>
              <w:pStyle w:val="TAL"/>
            </w:pPr>
            <w:r w:rsidRPr="00DB707E">
              <w:t>Configured UE transmitted power (</w:t>
            </w:r>
            <w:r w:rsidRPr="00DB707E">
              <w:rPr>
                <w:position w:val="-14"/>
              </w:rPr>
              <w:object w:dxaOrig="820" w:dyaOrig="380" w14:anchorId="2E7DF15C">
                <v:shape id="_x0000_i2023" type="#_x0000_t75" style="width:41.1pt;height:15.45pt" o:ole="">
                  <v:imagedata r:id="rId68" o:title=""/>
                </v:shape>
                <o:OLEObject Type="Embed" ProgID="Equation.3" ShapeID="_x0000_i2023" DrawAspect="Content" ObjectID="_1731331403" r:id="rId104"/>
              </w:object>
            </w:r>
            <w:r w:rsidRPr="00DB707E">
              <w:t>)</w:t>
            </w:r>
          </w:p>
        </w:tc>
        <w:tc>
          <w:tcPr>
            <w:tcW w:w="1276" w:type="dxa"/>
            <w:shd w:val="clear" w:color="auto" w:fill="auto"/>
          </w:tcPr>
          <w:p w14:paraId="7CCE515D" w14:textId="77777777" w:rsidR="00ED3DE7" w:rsidRPr="00DB707E" w:rsidRDefault="00ED3DE7" w:rsidP="00864629">
            <w:pPr>
              <w:pStyle w:val="TAC"/>
            </w:pPr>
            <w:r w:rsidRPr="00DB707E">
              <w:t>dBm</w:t>
            </w:r>
          </w:p>
        </w:tc>
        <w:tc>
          <w:tcPr>
            <w:tcW w:w="2551" w:type="dxa"/>
            <w:shd w:val="clear" w:color="auto" w:fill="auto"/>
          </w:tcPr>
          <w:p w14:paraId="12145041" w14:textId="77777777" w:rsidR="00ED3DE7" w:rsidRPr="00DB707E" w:rsidRDefault="00ED3DE7" w:rsidP="00864629">
            <w:pPr>
              <w:pStyle w:val="TAC"/>
            </w:pPr>
            <w:r w:rsidRPr="00DB707E">
              <w:rPr>
                <w:bCs/>
              </w:rPr>
              <w:t>23</w:t>
            </w:r>
          </w:p>
        </w:tc>
        <w:tc>
          <w:tcPr>
            <w:tcW w:w="2268" w:type="dxa"/>
            <w:shd w:val="clear" w:color="auto" w:fill="auto"/>
          </w:tcPr>
          <w:p w14:paraId="30577DA5" w14:textId="77777777" w:rsidR="00ED3DE7" w:rsidRPr="00DB707E" w:rsidRDefault="00ED3DE7" w:rsidP="00864629">
            <w:pPr>
              <w:pStyle w:val="TAC"/>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ED3DE7" w:rsidRPr="00DB707E" w14:paraId="4479CC63" w14:textId="77777777" w:rsidTr="00864629">
        <w:trPr>
          <w:trHeight w:val="424"/>
        </w:trPr>
        <w:tc>
          <w:tcPr>
            <w:tcW w:w="3652" w:type="dxa"/>
            <w:gridSpan w:val="3"/>
            <w:shd w:val="clear" w:color="auto" w:fill="auto"/>
          </w:tcPr>
          <w:p w14:paraId="5758DBF6" w14:textId="77777777" w:rsidR="00ED3DE7" w:rsidRPr="00DB707E" w:rsidRDefault="00ED3DE7" w:rsidP="00864629">
            <w:pPr>
              <w:pStyle w:val="TAL"/>
              <w:rPr>
                <w:lang w:eastAsia="zh-CN"/>
              </w:rPr>
            </w:pPr>
            <w:proofErr w:type="spellStart"/>
            <w:r w:rsidRPr="00DB707E">
              <w:rPr>
                <w:lang w:eastAsia="zh-CN"/>
              </w:rPr>
              <w:t>MsgA</w:t>
            </w:r>
            <w:proofErr w:type="spellEnd"/>
            <w:r w:rsidRPr="00DB707E">
              <w:rPr>
                <w:lang w:eastAsia="zh-CN"/>
              </w:rPr>
              <w:t xml:space="preserve"> Configuration</w:t>
            </w:r>
          </w:p>
        </w:tc>
        <w:tc>
          <w:tcPr>
            <w:tcW w:w="1276" w:type="dxa"/>
            <w:shd w:val="clear" w:color="auto" w:fill="auto"/>
          </w:tcPr>
          <w:p w14:paraId="06FB4FBA" w14:textId="77777777" w:rsidR="00ED3DE7" w:rsidRPr="00DB707E" w:rsidRDefault="00ED3DE7" w:rsidP="00864629">
            <w:pPr>
              <w:pStyle w:val="TAC"/>
            </w:pPr>
          </w:p>
        </w:tc>
        <w:tc>
          <w:tcPr>
            <w:tcW w:w="2551" w:type="dxa"/>
            <w:shd w:val="clear" w:color="auto" w:fill="auto"/>
          </w:tcPr>
          <w:p w14:paraId="722E4080" w14:textId="77777777" w:rsidR="00ED3DE7" w:rsidRPr="00DB707E" w:rsidRDefault="00ED3DE7" w:rsidP="00864629">
            <w:pPr>
              <w:pStyle w:val="TAC"/>
              <w:rPr>
                <w:bCs/>
              </w:rPr>
            </w:pPr>
            <w:r w:rsidRPr="00DB707E">
              <w:rPr>
                <w:bCs/>
              </w:rPr>
              <w:t xml:space="preserve">FR1 </w:t>
            </w:r>
            <w:proofErr w:type="spellStart"/>
            <w:r w:rsidRPr="00DB707E">
              <w:rPr>
                <w:bCs/>
              </w:rPr>
              <w:t>MsgA</w:t>
            </w:r>
            <w:proofErr w:type="spellEnd"/>
            <w:r w:rsidRPr="00DB707E">
              <w:rPr>
                <w:bCs/>
              </w:rPr>
              <w:t xml:space="preserve"> configuration 1</w:t>
            </w:r>
          </w:p>
        </w:tc>
        <w:tc>
          <w:tcPr>
            <w:tcW w:w="2268" w:type="dxa"/>
            <w:shd w:val="clear" w:color="auto" w:fill="auto"/>
          </w:tcPr>
          <w:p w14:paraId="736D5599" w14:textId="77777777" w:rsidR="00ED3DE7" w:rsidRPr="00DB707E" w:rsidRDefault="00ED3DE7" w:rsidP="00864629">
            <w:pPr>
              <w:pStyle w:val="TAC"/>
            </w:pPr>
            <w:r w:rsidRPr="00DB707E">
              <w:t xml:space="preserve">As defined in </w:t>
            </w:r>
            <w:r w:rsidRPr="00DB707E">
              <w:rPr>
                <w:lang w:eastAsia="zh-CN"/>
              </w:rPr>
              <w:t>A.3.20.2</w:t>
            </w:r>
            <w:r w:rsidRPr="00DB707E">
              <w:t>.1.</w:t>
            </w:r>
          </w:p>
        </w:tc>
      </w:tr>
      <w:tr w:rsidR="00ED3DE7" w:rsidRPr="00DB707E" w14:paraId="45755B52" w14:textId="77777777" w:rsidTr="00864629">
        <w:trPr>
          <w:trHeight w:val="424"/>
        </w:trPr>
        <w:tc>
          <w:tcPr>
            <w:tcW w:w="3652" w:type="dxa"/>
            <w:gridSpan w:val="3"/>
            <w:shd w:val="clear" w:color="auto" w:fill="auto"/>
          </w:tcPr>
          <w:p w14:paraId="0FA2CAE8" w14:textId="77777777" w:rsidR="00ED3DE7" w:rsidRPr="00DB707E" w:rsidDel="00AA002B" w:rsidRDefault="00ED3DE7" w:rsidP="00864629">
            <w:pPr>
              <w:pStyle w:val="TAL"/>
              <w:rPr>
                <w:lang w:eastAsia="zh-CN"/>
              </w:rPr>
            </w:pPr>
            <w:proofErr w:type="spellStart"/>
            <w:r w:rsidRPr="00DB707E">
              <w:rPr>
                <w:i/>
                <w:iCs/>
                <w:lang w:eastAsia="ko-KR"/>
              </w:rPr>
              <w:t>msgA</w:t>
            </w:r>
            <w:proofErr w:type="spellEnd"/>
            <w:r w:rsidRPr="00DB707E">
              <w:rPr>
                <w:i/>
                <w:iCs/>
                <w:lang w:eastAsia="ko-KR"/>
              </w:rPr>
              <w:t>-</w:t>
            </w:r>
            <w:r w:rsidRPr="00DB707E">
              <w:rPr>
                <w:i/>
                <w:lang w:eastAsia="ko-KR"/>
              </w:rPr>
              <w:t>RSRP</w:t>
            </w:r>
            <w:r w:rsidRPr="00DB707E">
              <w:rPr>
                <w:i/>
                <w:iCs/>
                <w:lang w:eastAsia="ko-KR"/>
              </w:rPr>
              <w:t>-</w:t>
            </w:r>
            <w:proofErr w:type="spellStart"/>
            <w:r w:rsidRPr="00DB707E">
              <w:rPr>
                <w:i/>
                <w:iCs/>
                <w:lang w:eastAsia="ko-KR"/>
              </w:rPr>
              <w:t>ThresholdSSB</w:t>
            </w:r>
            <w:proofErr w:type="spellEnd"/>
          </w:p>
        </w:tc>
        <w:tc>
          <w:tcPr>
            <w:tcW w:w="1276" w:type="dxa"/>
            <w:shd w:val="clear" w:color="auto" w:fill="auto"/>
          </w:tcPr>
          <w:p w14:paraId="734EF10F" w14:textId="77777777" w:rsidR="00ED3DE7" w:rsidRPr="00DB707E" w:rsidRDefault="00ED3DE7" w:rsidP="00864629">
            <w:pPr>
              <w:pStyle w:val="TAC"/>
            </w:pPr>
            <w:r w:rsidRPr="00DB707E">
              <w:t>dBm</w:t>
            </w:r>
          </w:p>
        </w:tc>
        <w:tc>
          <w:tcPr>
            <w:tcW w:w="2551" w:type="dxa"/>
            <w:shd w:val="clear" w:color="auto" w:fill="auto"/>
          </w:tcPr>
          <w:p w14:paraId="3682B0EE" w14:textId="77777777" w:rsidR="00ED3DE7" w:rsidRPr="00DB707E" w:rsidRDefault="00ED3DE7" w:rsidP="00864629">
            <w:pPr>
              <w:pStyle w:val="TAC"/>
              <w:rPr>
                <w:bCs/>
              </w:rPr>
            </w:pPr>
            <w:r w:rsidRPr="00DB707E">
              <w:rPr>
                <w:rFonts w:eastAsia="Yu Mincho"/>
                <w:lang w:eastAsia="zh-CN"/>
              </w:rPr>
              <w:t>RSRP_51</w:t>
            </w:r>
          </w:p>
        </w:tc>
        <w:tc>
          <w:tcPr>
            <w:tcW w:w="2268" w:type="dxa"/>
            <w:shd w:val="clear" w:color="auto" w:fill="auto"/>
          </w:tcPr>
          <w:p w14:paraId="4ECA6444" w14:textId="77777777" w:rsidR="00ED3DE7" w:rsidRPr="00DB707E" w:rsidRDefault="00ED3DE7" w:rsidP="00864629">
            <w:pPr>
              <w:pStyle w:val="TAC"/>
            </w:pPr>
            <w:r w:rsidRPr="00DB707E">
              <w:rPr>
                <w:rFonts w:cs="Arial"/>
                <w:lang w:eastAsia="zh-CN"/>
              </w:rPr>
              <w:t>The actual value of the threshold is -105dBm, as defined in TS 38.331 [2].</w:t>
            </w:r>
          </w:p>
        </w:tc>
      </w:tr>
      <w:tr w:rsidR="00ED3DE7" w:rsidRPr="00DB707E" w14:paraId="40BF52B6" w14:textId="77777777" w:rsidTr="00864629">
        <w:tc>
          <w:tcPr>
            <w:tcW w:w="3652" w:type="dxa"/>
            <w:gridSpan w:val="3"/>
            <w:shd w:val="clear" w:color="auto" w:fill="auto"/>
          </w:tcPr>
          <w:p w14:paraId="423D31BB" w14:textId="77777777" w:rsidR="00ED3DE7" w:rsidRPr="00DB707E" w:rsidRDefault="00ED3DE7" w:rsidP="00864629">
            <w:pPr>
              <w:pStyle w:val="TAL"/>
            </w:pPr>
            <w:r w:rsidRPr="00DB707E">
              <w:t xml:space="preserve">Propagation Condition </w:t>
            </w:r>
          </w:p>
        </w:tc>
        <w:tc>
          <w:tcPr>
            <w:tcW w:w="1276" w:type="dxa"/>
            <w:shd w:val="clear" w:color="auto" w:fill="auto"/>
          </w:tcPr>
          <w:p w14:paraId="40A99DB6" w14:textId="77777777" w:rsidR="00ED3DE7" w:rsidRPr="00DB707E" w:rsidRDefault="00ED3DE7" w:rsidP="00864629">
            <w:pPr>
              <w:pStyle w:val="TAC"/>
            </w:pPr>
            <w:r w:rsidRPr="00DB707E">
              <w:t>-</w:t>
            </w:r>
          </w:p>
        </w:tc>
        <w:tc>
          <w:tcPr>
            <w:tcW w:w="2551" w:type="dxa"/>
            <w:shd w:val="clear" w:color="auto" w:fill="auto"/>
          </w:tcPr>
          <w:p w14:paraId="46143399" w14:textId="77777777" w:rsidR="00ED3DE7" w:rsidRPr="00DB707E" w:rsidRDefault="00ED3DE7" w:rsidP="00864629">
            <w:pPr>
              <w:pStyle w:val="TAC"/>
            </w:pPr>
            <w:r w:rsidRPr="00DB707E">
              <w:rPr>
                <w:bCs/>
              </w:rPr>
              <w:t>AWGN</w:t>
            </w:r>
          </w:p>
        </w:tc>
        <w:tc>
          <w:tcPr>
            <w:tcW w:w="2268" w:type="dxa"/>
            <w:shd w:val="clear" w:color="auto" w:fill="auto"/>
          </w:tcPr>
          <w:p w14:paraId="100C3E51" w14:textId="77777777" w:rsidR="00ED3DE7" w:rsidRPr="00DB707E" w:rsidRDefault="00ED3DE7" w:rsidP="00864629">
            <w:pPr>
              <w:pStyle w:val="TAC"/>
            </w:pPr>
          </w:p>
        </w:tc>
      </w:tr>
      <w:tr w:rsidR="00ED3DE7" w:rsidRPr="00DB707E" w14:paraId="2DDDAE1B" w14:textId="77777777" w:rsidTr="00864629">
        <w:tc>
          <w:tcPr>
            <w:tcW w:w="9747" w:type="dxa"/>
            <w:gridSpan w:val="6"/>
            <w:shd w:val="clear" w:color="auto" w:fill="auto"/>
            <w:vAlign w:val="center"/>
          </w:tcPr>
          <w:p w14:paraId="06D4ED2F" w14:textId="77777777" w:rsidR="00ED3DE7" w:rsidRPr="00DB707E" w:rsidRDefault="00ED3DE7" w:rsidP="00864629">
            <w:pPr>
              <w:pStyle w:val="TAN"/>
            </w:pPr>
            <w:r w:rsidRPr="00DB707E">
              <w:t>Note 1:</w:t>
            </w:r>
            <w:r w:rsidRPr="00DB707E">
              <w:tab/>
              <w:t xml:space="preserve">OCNG shall be used such that the cell is fully </w:t>
            </w:r>
            <w:proofErr w:type="gramStart"/>
            <w:r w:rsidRPr="00DB707E">
              <w:t>allocated</w:t>
            </w:r>
            <w:proofErr w:type="gramEnd"/>
            <w:r w:rsidRPr="00DB707E">
              <w:t xml:space="preserve"> and a constant total transmitted power spectral density is achieved for all OFDM symbols. The OCNG pattern is chosen during the test according to the presence of a DL reference measurement channel.</w:t>
            </w:r>
          </w:p>
          <w:p w14:paraId="319BC81E" w14:textId="77777777" w:rsidR="00ED3DE7" w:rsidRPr="00DB707E" w:rsidRDefault="00ED3DE7" w:rsidP="00864629">
            <w:pPr>
              <w:pStyle w:val="TAN"/>
            </w:pPr>
            <w:r w:rsidRPr="00DB707E">
              <w:t>Note 2:</w:t>
            </w:r>
            <w:r w:rsidRPr="00DB707E">
              <w:tab/>
              <w:t>SS-RSRP, Es/</w:t>
            </w:r>
            <w:proofErr w:type="spellStart"/>
            <w:r w:rsidRPr="00DB707E">
              <w:t>Iot</w:t>
            </w:r>
            <w:proofErr w:type="spellEnd"/>
            <w:r w:rsidRPr="00DB707E">
              <w:t xml:space="preserve"> and Io levels have been derived from other parameters for information purpose. They are not settable parameters.</w:t>
            </w:r>
          </w:p>
          <w:p w14:paraId="4058E889" w14:textId="77777777" w:rsidR="00ED3DE7" w:rsidRPr="00DB707E" w:rsidRDefault="00ED3DE7" w:rsidP="00864629">
            <w:pPr>
              <w:pStyle w:val="TAN"/>
            </w:pPr>
            <w:r w:rsidRPr="00DB707E">
              <w:t>Note 3:</w:t>
            </w:r>
            <w:r w:rsidRPr="00DB707E">
              <w:tab/>
              <w:t>The DL PDSCH reference measurement channel is used in the test only when a downlink transmission dedicated to the UE under test is required.</w:t>
            </w:r>
          </w:p>
        </w:tc>
      </w:tr>
      <w:bookmarkEnd w:id="6284"/>
    </w:tbl>
    <w:p w14:paraId="2C6D0F96" w14:textId="77777777" w:rsidR="00ED3DE7" w:rsidRPr="00DB707E" w:rsidRDefault="00ED3DE7" w:rsidP="00ED3DE7"/>
    <w:p w14:paraId="6EFBB5CC" w14:textId="77777777" w:rsidR="00ED3DE7" w:rsidRPr="00DB707E" w:rsidRDefault="00ED3DE7" w:rsidP="00ED3DE7">
      <w:pPr>
        <w:pStyle w:val="H6"/>
      </w:pPr>
      <w:r w:rsidRPr="00DB707E">
        <w:lastRenderedPageBreak/>
        <w:t>A.16.3.2.2.</w:t>
      </w:r>
      <w:r w:rsidRPr="00DB707E">
        <w:rPr>
          <w:lang w:eastAsia="zh-CN"/>
        </w:rPr>
        <w:t>6</w:t>
      </w:r>
      <w:r w:rsidRPr="00DB707E">
        <w:t>.</w:t>
      </w:r>
      <w:r w:rsidRPr="00DB707E">
        <w:rPr>
          <w:lang w:eastAsia="zh-CN"/>
        </w:rPr>
        <w:t>2</w:t>
      </w:r>
      <w:r w:rsidRPr="00DB707E">
        <w:tab/>
        <w:t>Test Requirements</w:t>
      </w:r>
    </w:p>
    <w:p w14:paraId="497A37D0" w14:textId="77777777" w:rsidR="00ED3DE7" w:rsidRPr="00DB707E" w:rsidRDefault="00ED3DE7" w:rsidP="00ED3DE7">
      <w:r w:rsidRPr="00DB707E">
        <w:t xml:space="preserve">Contention based random access is triggered by </w:t>
      </w:r>
      <w:r w:rsidRPr="00DB707E">
        <w:rPr>
          <w:i/>
          <w:iCs/>
        </w:rPr>
        <w:t>not</w:t>
      </w:r>
      <w:r w:rsidRPr="00DB707E">
        <w:t xml:space="preserve"> explicitly assigning a </w:t>
      </w:r>
      <w:proofErr w:type="gramStart"/>
      <w:r w:rsidRPr="00DB707E">
        <w:t>random access</w:t>
      </w:r>
      <w:proofErr w:type="gramEnd"/>
      <w:r w:rsidRPr="00DB707E">
        <w:t xml:space="preserve"> preamble via dedicated signalling in the downlink.</w:t>
      </w:r>
    </w:p>
    <w:p w14:paraId="70BC0532" w14:textId="77777777" w:rsidR="00ED3DE7" w:rsidRPr="00DB707E" w:rsidRDefault="00ED3DE7" w:rsidP="00ED3DE7">
      <w:pPr>
        <w:pStyle w:val="H6"/>
      </w:pPr>
      <w:r w:rsidRPr="00DB707E">
        <w:t>A.16.3.2.2.</w:t>
      </w:r>
      <w:r w:rsidRPr="00DB707E">
        <w:rPr>
          <w:lang w:eastAsia="zh-CN"/>
        </w:rPr>
        <w:t>6</w:t>
      </w:r>
      <w:r w:rsidRPr="00DB707E">
        <w:t>.</w:t>
      </w:r>
      <w:r w:rsidRPr="00DB707E">
        <w:rPr>
          <w:lang w:eastAsia="zh-CN"/>
        </w:rPr>
        <w:t>2</w:t>
      </w:r>
      <w:r w:rsidRPr="00DB707E">
        <w:t>.1</w:t>
      </w:r>
      <w:r w:rsidRPr="00DB707E">
        <w:tab/>
      </w:r>
      <w:proofErr w:type="spellStart"/>
      <w:r w:rsidRPr="00DB707E">
        <w:t>MsgA</w:t>
      </w:r>
      <w:proofErr w:type="spellEnd"/>
      <w:r w:rsidRPr="00DB707E">
        <w:t xml:space="preserve"> Transmission</w:t>
      </w:r>
    </w:p>
    <w:p w14:paraId="782038CF" w14:textId="77777777" w:rsidR="00ED3DE7" w:rsidRPr="00DB707E" w:rsidRDefault="00ED3DE7" w:rsidP="00ED3DE7">
      <w:pPr>
        <w:rPr>
          <w:lang w:eastAsia="zh-CN"/>
        </w:rPr>
      </w:pPr>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3.1.1 the System Simulator shall</w:t>
      </w:r>
      <w:r w:rsidRPr="00DB707E">
        <w:t xml:space="preserve"> </w:t>
      </w:r>
      <w:r w:rsidRPr="00DB707E">
        <w:rPr>
          <w:lang w:eastAsia="zh-CN"/>
        </w:rPr>
        <w:t xml:space="preserve">receive the </w:t>
      </w:r>
      <w:proofErr w:type="spellStart"/>
      <w:r w:rsidRPr="00DB707E">
        <w:rPr>
          <w:lang w:eastAsia="zh-CN"/>
        </w:rPr>
        <w:t>MsgA</w:t>
      </w:r>
      <w:proofErr w:type="spellEnd"/>
      <w:r w:rsidRPr="00DB707E">
        <w:rPr>
          <w:lang w:eastAsia="zh-CN"/>
        </w:rPr>
        <w:t xml:space="preserve"> with a preamble which belongs to one of the </w:t>
      </w:r>
      <w:proofErr w:type="gramStart"/>
      <w:r w:rsidRPr="00DB707E">
        <w:rPr>
          <w:lang w:eastAsia="zh-CN"/>
        </w:rPr>
        <w:t>Random Access</w:t>
      </w:r>
      <w:proofErr w:type="gramEnd"/>
      <w:r w:rsidRPr="00DB707E">
        <w:rPr>
          <w:lang w:eastAsia="zh-CN"/>
        </w:rPr>
        <w:t xml:space="preserve"> Preambles associated with the SSB with index 0, which has</w:t>
      </w:r>
      <w:r w:rsidRPr="00DB707E">
        <w:rPr>
          <w:rFonts w:cs="v4.2.0"/>
          <w:lang w:eastAsia="zh-CN"/>
        </w:rPr>
        <w:t xml:space="preserve"> SS-RSRP above the configured </w:t>
      </w:r>
      <w:proofErr w:type="spellStart"/>
      <w:r w:rsidRPr="00DB707E">
        <w:rPr>
          <w:i/>
          <w:iCs/>
          <w:lang w:eastAsia="ko-KR"/>
        </w:rPr>
        <w:t>msgA</w:t>
      </w:r>
      <w:proofErr w:type="spellEnd"/>
      <w:r w:rsidRPr="00DB707E">
        <w:rPr>
          <w:i/>
          <w:iCs/>
          <w:lang w:eastAsia="ko-KR"/>
        </w:rPr>
        <w:t>-</w:t>
      </w:r>
      <w:r w:rsidRPr="00DB707E">
        <w:rPr>
          <w:i/>
          <w:lang w:eastAsia="ko-KR"/>
        </w:rPr>
        <w:t>RSRP</w:t>
      </w:r>
      <w:r w:rsidRPr="00DB707E">
        <w:rPr>
          <w:i/>
          <w:iCs/>
          <w:lang w:eastAsia="ko-KR"/>
        </w:rPr>
        <w:t>-</w:t>
      </w:r>
      <w:proofErr w:type="spellStart"/>
      <w:r w:rsidRPr="00DB707E">
        <w:rPr>
          <w:i/>
          <w:iCs/>
          <w:lang w:eastAsia="ko-KR"/>
        </w:rPr>
        <w:t>ThresholdSSB</w:t>
      </w:r>
      <w:proofErr w:type="spellEnd"/>
      <w:r w:rsidRPr="00DB707E">
        <w:rPr>
          <w:lang w:eastAsia="zh-CN"/>
        </w:rPr>
        <w:t>.</w:t>
      </w:r>
    </w:p>
    <w:p w14:paraId="073061E7" w14:textId="77777777" w:rsidR="00ED3DE7" w:rsidRPr="00DB707E" w:rsidRDefault="00ED3DE7" w:rsidP="00ED3DE7">
      <w:pPr>
        <w:rPr>
          <w:rFonts w:cs="v4.2.0"/>
        </w:rPr>
      </w:pPr>
      <w:r w:rsidRPr="00DB707E">
        <w:t xml:space="preserve">In addition, the power applied to all </w:t>
      </w:r>
      <w:proofErr w:type="spellStart"/>
      <w:r w:rsidRPr="00DB707E">
        <w:t>MsgA</w:t>
      </w:r>
      <w:proofErr w:type="spellEnd"/>
      <w:r w:rsidRPr="00DB707E">
        <w:t xml:space="preserve"> transmissions shall be in accordance with what is specified in Clause 6.2.2.3. The power of the first </w:t>
      </w:r>
      <w:proofErr w:type="spellStart"/>
      <w:r w:rsidRPr="00DB707E">
        <w:t>MsgA</w:t>
      </w:r>
      <w:proofErr w:type="spellEnd"/>
      <w:r w:rsidRPr="00DB707E">
        <w:t xml:space="preserve"> preamble transmission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66288267" w14:textId="77777777" w:rsidR="00ED3DE7" w:rsidRPr="00DB707E" w:rsidRDefault="00ED3DE7" w:rsidP="00ED3DE7">
      <w:pPr>
        <w:rPr>
          <w:rFonts w:cs="v4.2.0"/>
        </w:rPr>
      </w:pPr>
      <w:r w:rsidRPr="00DB707E">
        <w:rPr>
          <w:rFonts w:cs="v4.2.0"/>
        </w:rPr>
        <w:t xml:space="preserve">The transmit timing of all </w:t>
      </w:r>
      <w:proofErr w:type="spellStart"/>
      <w:r w:rsidRPr="00DB707E">
        <w:rPr>
          <w:rFonts w:cs="v4.2.0"/>
        </w:rPr>
        <w:t>MsgA</w:t>
      </w:r>
      <w:proofErr w:type="spellEnd"/>
      <w:r w:rsidRPr="00DB707E">
        <w:rPr>
          <w:rFonts w:cs="v4.2.0"/>
        </w:rPr>
        <w:t xml:space="preserve"> transmissions shall be within the accuracy specified in Clause 7.1A.2.</w:t>
      </w:r>
    </w:p>
    <w:p w14:paraId="3B1F9F0E" w14:textId="77777777" w:rsidR="00ED3DE7" w:rsidRPr="00DB707E" w:rsidRDefault="00ED3DE7" w:rsidP="00ED3DE7">
      <w:pPr>
        <w:pStyle w:val="H6"/>
      </w:pPr>
      <w:r w:rsidRPr="00DB707E">
        <w:t>A.16.3.2.2.</w:t>
      </w:r>
      <w:r w:rsidRPr="00DB707E">
        <w:rPr>
          <w:lang w:eastAsia="zh-CN"/>
        </w:rPr>
        <w:t>6</w:t>
      </w:r>
      <w:r w:rsidRPr="00DB707E">
        <w:t>.</w:t>
      </w:r>
      <w:r w:rsidRPr="00DB707E">
        <w:rPr>
          <w:lang w:eastAsia="zh-CN"/>
        </w:rPr>
        <w:t>2</w:t>
      </w:r>
      <w:r w:rsidRPr="00DB707E">
        <w:t>.</w:t>
      </w:r>
      <w:r w:rsidRPr="00DB707E">
        <w:rPr>
          <w:lang w:eastAsia="zh-CN"/>
        </w:rPr>
        <w:t>2</w:t>
      </w:r>
      <w:r w:rsidRPr="00DB707E">
        <w:tab/>
      </w:r>
      <w:proofErr w:type="spellStart"/>
      <w:r w:rsidRPr="00DB707E">
        <w:t>MsgB</w:t>
      </w:r>
      <w:proofErr w:type="spellEnd"/>
      <w:r w:rsidRPr="00DB707E">
        <w:t xml:space="preserve"> Reception</w:t>
      </w:r>
    </w:p>
    <w:p w14:paraId="4725BCAB" w14:textId="77777777" w:rsidR="00ED3DE7" w:rsidRPr="00DB707E" w:rsidRDefault="00ED3DE7" w:rsidP="00ED3DE7">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3</w:t>
      </w:r>
      <w:r w:rsidRPr="00DB707E">
        <w:rPr>
          <w:rFonts w:cs="v4.2.0"/>
          <w:lang w:eastAsia="zh-CN"/>
        </w:rPr>
        <w:t>.</w:t>
      </w:r>
      <w:r w:rsidRPr="00DB707E">
        <w:rPr>
          <w:rFonts w:cs="v4.2.0"/>
        </w:rPr>
        <w:t>1.</w:t>
      </w:r>
      <w:r w:rsidRPr="00DB707E">
        <w:rPr>
          <w:rFonts w:cs="v4.2.0"/>
          <w:lang w:eastAsia="zh-CN"/>
        </w:rPr>
        <w:t>2</w:t>
      </w:r>
      <w:r w:rsidRPr="00DB707E">
        <w:rPr>
          <w:rFonts w:cs="v4.2.0"/>
        </w:rPr>
        <w:t xml:space="preserve"> the System Simulator shall</w:t>
      </w:r>
      <w:r w:rsidRPr="00DB707E">
        <w:t xml:space="preserve"> transmit a </w:t>
      </w:r>
      <w:proofErr w:type="spellStart"/>
      <w:r w:rsidRPr="00DB707E">
        <w:t>MsgB</w:t>
      </w:r>
      <w:proofErr w:type="spellEnd"/>
      <w:r w:rsidRPr="00DB707E">
        <w:t xml:space="preserve"> containing a </w:t>
      </w:r>
      <w:proofErr w:type="gramStart"/>
      <w:r w:rsidRPr="00DB707E">
        <w:t>Random Access</w:t>
      </w:r>
      <w:proofErr w:type="gramEnd"/>
      <w:r w:rsidRPr="00DB707E">
        <w:t xml:space="preserve"> Preamble identifier corresponding to the transmitted Random Access Preamble after 5 preambles have been received by the System Simulator. In response to the first 4 preambles, the System Simulator shall transmit a </w:t>
      </w:r>
      <w:proofErr w:type="spellStart"/>
      <w:r w:rsidRPr="00DB707E">
        <w:t>MsgB</w:t>
      </w:r>
      <w:proofErr w:type="spellEnd"/>
      <w:r w:rsidRPr="00DB707E">
        <w:t xml:space="preserve"> </w:t>
      </w:r>
      <w:r w:rsidRPr="00DB707E">
        <w:rPr>
          <w:i/>
          <w:iCs/>
        </w:rPr>
        <w:t>not</w:t>
      </w:r>
      <w:r w:rsidRPr="00DB707E">
        <w:t xml:space="preserve"> corresponding to the transmitted </w:t>
      </w:r>
      <w:proofErr w:type="gramStart"/>
      <w:r w:rsidRPr="00DB707E">
        <w:t>Random Access</w:t>
      </w:r>
      <w:proofErr w:type="gramEnd"/>
      <w:r w:rsidRPr="00DB707E">
        <w:t xml:space="preserve"> Preamble.</w:t>
      </w:r>
    </w:p>
    <w:p w14:paraId="0DC3CB22" w14:textId="77777777" w:rsidR="00ED3DE7" w:rsidRPr="00DB707E" w:rsidRDefault="00ED3DE7" w:rsidP="00ED3DE7">
      <w:r w:rsidRPr="00DB707E">
        <w:t xml:space="preserve">The UE may stop monitoring for </w:t>
      </w:r>
      <w:proofErr w:type="spellStart"/>
      <w:r w:rsidRPr="00DB707E">
        <w:t>MsgB</w:t>
      </w:r>
      <w:proofErr w:type="spellEnd"/>
      <w:r w:rsidRPr="00DB707E">
        <w:t xml:space="preserve">(s) and shall transmit an ACK if the </w:t>
      </w:r>
      <w:proofErr w:type="spellStart"/>
      <w:r w:rsidRPr="00DB707E">
        <w:t>MsgB</w:t>
      </w:r>
      <w:proofErr w:type="spellEnd"/>
      <w:r w:rsidRPr="00DB707E">
        <w:t xml:space="preserve"> with a </w:t>
      </w:r>
      <w:proofErr w:type="spellStart"/>
      <w:r w:rsidRPr="00DB707E">
        <w:t>successRAR</w:t>
      </w:r>
      <w:proofErr w:type="spellEnd"/>
      <w:r w:rsidRPr="00DB707E">
        <w:t xml:space="preserve"> contains a </w:t>
      </w:r>
      <w:proofErr w:type="gramStart"/>
      <w:r w:rsidRPr="00DB707E">
        <w:t>Random Access</w:t>
      </w:r>
      <w:proofErr w:type="gramEnd"/>
      <w:r w:rsidRPr="00DB707E">
        <w:t xml:space="preserve"> Preamble identifier corresponding to the transmitted Random Access Preamble and </w:t>
      </w:r>
      <w:r w:rsidRPr="00DB707E">
        <w:rPr>
          <w:rFonts w:cs="v4.2.0"/>
          <w:lang w:eastAsia="zh-CN"/>
        </w:rPr>
        <w:t>if</w:t>
      </w:r>
      <w:r w:rsidRPr="00DB707E">
        <w:rPr>
          <w:rFonts w:cs="v4.2.0"/>
        </w:rPr>
        <w:t xml:space="preserve"> </w:t>
      </w:r>
      <w:r w:rsidRPr="00DB707E">
        <w:rPr>
          <w:rFonts w:cs="v4.2.0"/>
          <w:lang w:eastAsia="zh-CN"/>
        </w:rPr>
        <w:t>t</w:t>
      </w:r>
      <w:r w:rsidRPr="00DB707E">
        <w:rPr>
          <w:rFonts w:cs="v4.2.0"/>
        </w:rPr>
        <w:t xml:space="preserve">he </w:t>
      </w:r>
      <w:r w:rsidRPr="00DB707E">
        <w:rPr>
          <w:rFonts w:cs="v4.2.0"/>
          <w:lang w:eastAsia="zh-CN"/>
        </w:rPr>
        <w:t>C</w:t>
      </w:r>
      <w:r w:rsidRPr="00DB707E">
        <w:rPr>
          <w:rFonts w:cs="v4.2.0"/>
        </w:rPr>
        <w:t>ontention Resolution is successful</w:t>
      </w:r>
      <w:r w:rsidRPr="00DB707E">
        <w:t>.</w:t>
      </w:r>
    </w:p>
    <w:p w14:paraId="2B54971E" w14:textId="77777777" w:rsidR="00ED3DE7" w:rsidRPr="00DB707E" w:rsidRDefault="00ED3DE7" w:rsidP="00ED3DE7">
      <w:r w:rsidRPr="00DB707E">
        <w:t xml:space="preserve">The UE may stop monitoring for </w:t>
      </w:r>
      <w:proofErr w:type="spellStart"/>
      <w:r w:rsidRPr="00DB707E">
        <w:t>MsgB</w:t>
      </w:r>
      <w:proofErr w:type="spellEnd"/>
      <w:r w:rsidRPr="00DB707E">
        <w:t xml:space="preserve">(s) and shall transmit the msg3 if the </w:t>
      </w:r>
      <w:proofErr w:type="spellStart"/>
      <w:r w:rsidRPr="00DB707E">
        <w:t>MsgB</w:t>
      </w:r>
      <w:proofErr w:type="spellEnd"/>
      <w:r w:rsidRPr="00DB707E">
        <w:t xml:space="preserve"> with a </w:t>
      </w:r>
      <w:proofErr w:type="spellStart"/>
      <w:r w:rsidRPr="00DB707E">
        <w:t>fallbackRAR</w:t>
      </w:r>
      <w:proofErr w:type="spellEnd"/>
      <w:r w:rsidRPr="00DB707E">
        <w:t xml:space="preserve"> contains a </w:t>
      </w:r>
      <w:proofErr w:type="gramStart"/>
      <w:r w:rsidRPr="00DB707E">
        <w:t>Random Access</w:t>
      </w:r>
      <w:proofErr w:type="gramEnd"/>
      <w:r w:rsidRPr="00DB707E">
        <w:t xml:space="preserve"> Preamble identifier corresponding to the transmitted Random Access Preamble.</w:t>
      </w:r>
    </w:p>
    <w:p w14:paraId="6736237A" w14:textId="77777777" w:rsidR="00ED3DE7" w:rsidRPr="00DB707E" w:rsidRDefault="00ED3DE7" w:rsidP="00ED3DE7">
      <w:pPr>
        <w:rPr>
          <w:rFonts w:cs="v4.2.0"/>
        </w:rPr>
      </w:pPr>
      <w:r w:rsidRPr="00DB707E">
        <w:rPr>
          <w:rFonts w:cs="v4.2.0"/>
        </w:rPr>
        <w:t xml:space="preserve">The UE shall </w:t>
      </w:r>
      <w:r w:rsidRPr="00DB707E">
        <w:rPr>
          <w:rFonts w:cs="v4.2.0"/>
          <w:lang w:eastAsia="zh-CN"/>
        </w:rPr>
        <w:t xml:space="preserve">again perform the </w:t>
      </w:r>
      <w:proofErr w:type="gramStart"/>
      <w:r w:rsidRPr="00DB707E">
        <w:rPr>
          <w:rFonts w:cs="v4.2.0"/>
          <w:lang w:eastAsia="zh-CN"/>
        </w:rPr>
        <w:t>Random Access</w:t>
      </w:r>
      <w:proofErr w:type="gramEnd"/>
      <w:r w:rsidRPr="00DB707E">
        <w:rPr>
          <w:rFonts w:cs="v4.2.0"/>
          <w:lang w:eastAsia="zh-CN"/>
        </w:rPr>
        <w:t xml:space="preserve"> Resource selection procedure specified in clause 5.1.2a in TS 38.321 [7], </w:t>
      </w:r>
      <w:r w:rsidRPr="00DB707E">
        <w:rPr>
          <w:rFonts w:cs="v4.2.0"/>
        </w:rPr>
        <w:t xml:space="preserve">and transmit with the calculated </w:t>
      </w:r>
      <w:proofErr w:type="spellStart"/>
      <w:r w:rsidRPr="00DB707E">
        <w:rPr>
          <w:rFonts w:cs="v4.2.0"/>
        </w:rPr>
        <w:t>MsgA</w:t>
      </w:r>
      <w:proofErr w:type="spellEnd"/>
      <w:r w:rsidRPr="00DB707E">
        <w:rPr>
          <w:rFonts w:cs="v4.2.0"/>
        </w:rPr>
        <w:t xml:space="preserve"> PRACH and </w:t>
      </w:r>
      <w:proofErr w:type="spellStart"/>
      <w:r w:rsidRPr="00DB707E">
        <w:rPr>
          <w:rFonts w:cs="v4.2.0"/>
        </w:rPr>
        <w:t>MsgA</w:t>
      </w:r>
      <w:proofErr w:type="spellEnd"/>
      <w:r w:rsidRPr="00DB707E">
        <w:rPr>
          <w:rFonts w:cs="v4.2.0"/>
        </w:rPr>
        <w:t xml:space="preserve"> PUSCH transmission power </w:t>
      </w:r>
      <w:r w:rsidRPr="00DB707E">
        <w:rPr>
          <w:rFonts w:cs="v4.2.0"/>
          <w:lang w:eastAsia="zh-CN"/>
        </w:rPr>
        <w:t>when</w:t>
      </w:r>
      <w:r w:rsidRPr="00DB707E">
        <w:rPr>
          <w:rFonts w:cs="v4.2.0"/>
        </w:rPr>
        <w:t xml:space="preserve"> the backoff time expires if</w:t>
      </w:r>
      <w:r w:rsidRPr="00DB707E">
        <w:rPr>
          <w:noProof/>
        </w:rPr>
        <w:t xml:space="preserve"> all received MsgB(s) contain Random Access Preamble identifiers that do not match the transmitted Random Access Preamble</w:t>
      </w:r>
      <w:r w:rsidRPr="00DB707E">
        <w:rPr>
          <w:rFonts w:cs="v4.2.0"/>
        </w:rPr>
        <w:t>.</w:t>
      </w:r>
    </w:p>
    <w:p w14:paraId="22FBE766" w14:textId="77777777" w:rsidR="00ED3DE7" w:rsidRPr="00DB707E" w:rsidRDefault="00ED3DE7" w:rsidP="00ED3DE7">
      <w:pPr>
        <w:rPr>
          <w:rFonts w:cs="v4.2.0"/>
        </w:rPr>
      </w:pPr>
      <w:r w:rsidRPr="00DB707E">
        <w:t xml:space="preserve">In addition, the power applied to all </w:t>
      </w:r>
      <w:proofErr w:type="spellStart"/>
      <w:r w:rsidRPr="00DB707E">
        <w:t>MsgA</w:t>
      </w:r>
      <w:proofErr w:type="spellEnd"/>
      <w:r w:rsidRPr="00DB707E">
        <w:t xml:space="preserve">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34E8F2FF" w14:textId="77777777" w:rsidR="00ED3DE7" w:rsidRPr="00DB707E" w:rsidRDefault="00ED3DE7" w:rsidP="00ED3DE7">
      <w:pPr>
        <w:rPr>
          <w:rFonts w:cs="v4.2.0"/>
        </w:rPr>
      </w:pPr>
      <w:r w:rsidRPr="00DB707E">
        <w:rPr>
          <w:rFonts w:cs="v4.2.0"/>
        </w:rPr>
        <w:t xml:space="preserve">The transmit timing of all </w:t>
      </w:r>
      <w:proofErr w:type="spellStart"/>
      <w:r w:rsidRPr="00DB707E">
        <w:rPr>
          <w:rFonts w:cs="v4.2.0"/>
        </w:rPr>
        <w:t>MsgA</w:t>
      </w:r>
      <w:proofErr w:type="spellEnd"/>
      <w:r w:rsidRPr="00DB707E">
        <w:rPr>
          <w:rFonts w:cs="v4.2.0"/>
        </w:rPr>
        <w:t xml:space="preserve"> transmissions shall be within the accuracy specified in Clause 7.1A.2.</w:t>
      </w:r>
    </w:p>
    <w:p w14:paraId="67BEEA4A" w14:textId="77777777" w:rsidR="00ED3DE7" w:rsidRPr="00DB707E" w:rsidRDefault="00ED3DE7" w:rsidP="00ED3DE7">
      <w:pPr>
        <w:pStyle w:val="H6"/>
      </w:pPr>
      <w:r w:rsidRPr="00DB707E">
        <w:t>A.16.3.2.2.</w:t>
      </w:r>
      <w:r w:rsidRPr="00DB707E">
        <w:rPr>
          <w:lang w:eastAsia="zh-CN"/>
        </w:rPr>
        <w:t>6</w:t>
      </w:r>
      <w:r w:rsidRPr="00DB707E">
        <w:t>.</w:t>
      </w:r>
      <w:r w:rsidRPr="00DB707E">
        <w:rPr>
          <w:lang w:eastAsia="zh-CN"/>
        </w:rPr>
        <w:t>2</w:t>
      </w:r>
      <w:r w:rsidRPr="00DB707E">
        <w:t>.</w:t>
      </w:r>
      <w:r w:rsidRPr="00DB707E">
        <w:rPr>
          <w:lang w:eastAsia="zh-CN"/>
        </w:rPr>
        <w:t>3</w:t>
      </w:r>
      <w:r w:rsidRPr="00DB707E">
        <w:tab/>
        <w:t xml:space="preserve">No </w:t>
      </w:r>
      <w:proofErr w:type="spellStart"/>
      <w:r w:rsidRPr="00DB707E">
        <w:t>MsgB</w:t>
      </w:r>
      <w:proofErr w:type="spellEnd"/>
      <w:r w:rsidRPr="00DB707E">
        <w:t xml:space="preserve"> Reception</w:t>
      </w:r>
    </w:p>
    <w:p w14:paraId="222F07EE" w14:textId="77777777" w:rsidR="00ED3DE7" w:rsidRPr="00DB707E" w:rsidRDefault="00ED3DE7" w:rsidP="00ED3DE7">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w:t>
      </w:r>
      <w:r w:rsidRPr="00DB707E">
        <w:rPr>
          <w:rFonts w:cs="v4.2.0"/>
          <w:lang w:eastAsia="zh-CN"/>
        </w:rPr>
        <w:t>.3</w:t>
      </w:r>
      <w:r w:rsidRPr="00DB707E">
        <w:rPr>
          <w:rFonts w:cs="v4.2.0"/>
        </w:rPr>
        <w:t>.1.</w:t>
      </w:r>
      <w:r w:rsidRPr="00DB707E">
        <w:rPr>
          <w:rFonts w:cs="v4.2.0"/>
          <w:lang w:eastAsia="zh-CN"/>
        </w:rPr>
        <w:t>3</w:t>
      </w:r>
      <w:r w:rsidRPr="00DB707E">
        <w:rPr>
          <w:rFonts w:cs="v4.2.0"/>
        </w:rPr>
        <w:t xml:space="preserve"> the System Simulator shall</w:t>
      </w:r>
      <w:r w:rsidRPr="00DB707E">
        <w:t xml:space="preserve"> transmit a </w:t>
      </w:r>
      <w:proofErr w:type="spellStart"/>
      <w:r w:rsidRPr="00DB707E">
        <w:t>MsgB</w:t>
      </w:r>
      <w:proofErr w:type="spellEnd"/>
      <w:r w:rsidRPr="00DB707E">
        <w:t xml:space="preserve"> containing a </w:t>
      </w:r>
      <w:proofErr w:type="spellStart"/>
      <w:r w:rsidRPr="00DB707E">
        <w:t>successRAR</w:t>
      </w:r>
      <w:proofErr w:type="spellEnd"/>
      <w:r w:rsidRPr="00DB707E">
        <w:t xml:space="preserve"> message and a </w:t>
      </w:r>
      <w:proofErr w:type="gramStart"/>
      <w:r w:rsidRPr="00DB707E">
        <w:t>Random Access</w:t>
      </w:r>
      <w:proofErr w:type="gramEnd"/>
      <w:r w:rsidRPr="00DB707E">
        <w:t xml:space="preserve">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014FF049" w14:textId="77777777" w:rsidR="00ED3DE7" w:rsidRPr="00DB707E" w:rsidRDefault="00ED3DE7" w:rsidP="00ED3DE7">
      <w:pPr>
        <w:rPr>
          <w:noProof/>
          <w:lang w:eastAsia="zh-CN"/>
        </w:rPr>
      </w:pPr>
      <w:r w:rsidRPr="00DB707E">
        <w:t xml:space="preserve">The UE shall </w:t>
      </w:r>
      <w:r w:rsidRPr="00DB707E">
        <w:rPr>
          <w:rFonts w:cs="v4.2.0"/>
          <w:lang w:eastAsia="zh-CN"/>
        </w:rPr>
        <w:t xml:space="preserve">again perform the </w:t>
      </w:r>
      <w:proofErr w:type="gramStart"/>
      <w:r w:rsidRPr="00DB707E">
        <w:rPr>
          <w:rFonts w:cs="v4.2.0"/>
          <w:lang w:eastAsia="zh-CN"/>
        </w:rPr>
        <w:t>Random Access</w:t>
      </w:r>
      <w:proofErr w:type="gramEnd"/>
      <w:r w:rsidRPr="00DB707E">
        <w:rPr>
          <w:rFonts w:cs="v4.2.0"/>
          <w:lang w:eastAsia="zh-CN"/>
        </w:rPr>
        <w:t xml:space="preserve"> Resource selection procedure specified in clause 5.1.2a in TS 38.321 [7],</w:t>
      </w:r>
      <w:r w:rsidRPr="00DB707E">
        <w:t xml:space="preserve"> and transmit </w:t>
      </w:r>
      <w:r w:rsidRPr="00DB707E">
        <w:rPr>
          <w:rFonts w:cs="v4.2.0"/>
        </w:rPr>
        <w:t xml:space="preserve">with the calculated </w:t>
      </w:r>
      <w:proofErr w:type="spellStart"/>
      <w:r w:rsidRPr="00DB707E">
        <w:rPr>
          <w:rFonts w:cs="v4.2.0"/>
        </w:rPr>
        <w:t>MsgA</w:t>
      </w:r>
      <w:proofErr w:type="spellEnd"/>
      <w:r w:rsidRPr="00DB707E">
        <w:rPr>
          <w:rFonts w:cs="v4.2.0"/>
        </w:rPr>
        <w:t xml:space="preserve"> PRACH and </w:t>
      </w:r>
      <w:proofErr w:type="spellStart"/>
      <w:r w:rsidRPr="00DB707E">
        <w:rPr>
          <w:rFonts w:cs="v4.2.0"/>
        </w:rPr>
        <w:t>MsgA</w:t>
      </w:r>
      <w:proofErr w:type="spellEnd"/>
      <w:r w:rsidRPr="00DB707E">
        <w:rPr>
          <w:rFonts w:cs="v4.2.0"/>
        </w:rPr>
        <w:t xml:space="preserve"> PUSCH transmission power</w:t>
      </w:r>
      <w:r w:rsidRPr="00DB707E">
        <w:t xml:space="preserve"> </w:t>
      </w:r>
      <w:r w:rsidRPr="00DB707E">
        <w:rPr>
          <w:lang w:eastAsia="zh-CN"/>
        </w:rPr>
        <w:t>when</w:t>
      </w:r>
      <w:r w:rsidRPr="00DB707E">
        <w:t xml:space="preserve"> </w:t>
      </w:r>
      <w:r w:rsidRPr="00DB707E">
        <w:rPr>
          <w:noProof/>
        </w:rPr>
        <w:t xml:space="preserve">the backoff time expires </w:t>
      </w:r>
      <w:r w:rsidRPr="00DB707E">
        <w:rPr>
          <w:noProof/>
          <w:lang w:eastAsia="zh-CN"/>
        </w:rPr>
        <w:t>if no MsgB  is received within the MsgB Response window</w:t>
      </w:r>
      <w:r w:rsidRPr="00DB707E">
        <w:rPr>
          <w:noProof/>
        </w:rPr>
        <w:t>.</w:t>
      </w:r>
    </w:p>
    <w:p w14:paraId="72C1C42F" w14:textId="77777777" w:rsidR="00ED3DE7" w:rsidRPr="00DB707E" w:rsidRDefault="00ED3DE7" w:rsidP="00ED3DE7">
      <w:pPr>
        <w:rPr>
          <w:rFonts w:cs="v4.2.0"/>
        </w:rPr>
      </w:pPr>
      <w:r w:rsidRPr="00DB707E">
        <w:t xml:space="preserve">In addition, the power applied to all </w:t>
      </w:r>
      <w:proofErr w:type="spellStart"/>
      <w:r w:rsidRPr="00DB707E">
        <w:t>MsgA</w:t>
      </w:r>
      <w:proofErr w:type="spellEnd"/>
      <w:r w:rsidRPr="00DB707E">
        <w:t xml:space="preserve">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 xml:space="preserve"> 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where </w:t>
      </w:r>
      <m:oMath>
        <m:r>
          <w:rPr>
            <w:rFonts w:ascii="Cambria Math" w:hAnsi="Cambria Math"/>
          </w:rPr>
          <m:t>μ</m:t>
        </m:r>
      </m:oMath>
      <w:r w:rsidRPr="00DB707E">
        <w:t xml:space="preserve"> indicates the MsgA PUSCH numerology. The relative power applied to additional MsgA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0E902A9A" w14:textId="77777777" w:rsidR="00ED3DE7" w:rsidRPr="00DB707E" w:rsidRDefault="00ED3DE7" w:rsidP="00ED3DE7">
      <w:pPr>
        <w:rPr>
          <w:rFonts w:cs="v4.2.0"/>
          <w:lang w:eastAsia="zh-CN"/>
        </w:rPr>
      </w:pPr>
      <w:r w:rsidRPr="00DB707E">
        <w:rPr>
          <w:rFonts w:cs="v4.2.0"/>
        </w:rPr>
        <w:t xml:space="preserve">The transmit timing of all </w:t>
      </w:r>
      <w:proofErr w:type="spellStart"/>
      <w:r w:rsidRPr="00DB707E">
        <w:rPr>
          <w:rFonts w:cs="v4.2.0"/>
        </w:rPr>
        <w:t>MsgA</w:t>
      </w:r>
      <w:proofErr w:type="spellEnd"/>
      <w:r w:rsidRPr="00DB707E">
        <w:rPr>
          <w:rFonts w:cs="v4.2.0"/>
        </w:rPr>
        <w:t xml:space="preserve"> transmissions shall be within the accuracy specified in Clause 7.1A.2.</w:t>
      </w:r>
    </w:p>
    <w:p w14:paraId="4BBF07C6" w14:textId="77777777" w:rsidR="00ED3DE7" w:rsidRPr="00DB707E" w:rsidRDefault="00ED3DE7" w:rsidP="00ED3DE7"/>
    <w:p w14:paraId="7A9A08C0" w14:textId="77777777" w:rsidR="00ED3DE7" w:rsidRPr="00DB707E" w:rsidRDefault="00ED3DE7" w:rsidP="00ED3DE7">
      <w:pPr>
        <w:pStyle w:val="Heading5"/>
        <w:rPr>
          <w:lang w:eastAsia="zh-CN"/>
        </w:rPr>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ab/>
      </w:r>
      <w:r w:rsidRPr="00DB707E">
        <w:rPr>
          <w:rFonts w:hint="eastAsia"/>
          <w:lang w:val="en-US" w:eastAsia="zh-CN"/>
        </w:rPr>
        <w:t>2-step RA type n</w:t>
      </w:r>
      <w:r w:rsidRPr="00DB707E">
        <w:rPr>
          <w:lang w:eastAsia="zh-CN"/>
        </w:rPr>
        <w:t>on-</w:t>
      </w:r>
      <w:proofErr w:type="gramStart"/>
      <w:r w:rsidRPr="00DB707E">
        <w:rPr>
          <w:rFonts w:hint="eastAsia"/>
          <w:lang w:val="en-US" w:eastAsia="zh-CN"/>
        </w:rPr>
        <w:t>c</w:t>
      </w:r>
      <w:proofErr w:type="spellStart"/>
      <w:r w:rsidRPr="00DB707E">
        <w:t>ontention</w:t>
      </w:r>
      <w:proofErr w:type="spellEnd"/>
      <w:r w:rsidRPr="00DB707E">
        <w:t xml:space="preserve"> based</w:t>
      </w:r>
      <w:proofErr w:type="gramEnd"/>
      <w:r w:rsidRPr="00DB707E">
        <w:t xml:space="preserve"> test in FR1 for NR standalone </w:t>
      </w:r>
      <w:r w:rsidRPr="00DB707E">
        <w:rPr>
          <w:rFonts w:hint="eastAsia"/>
          <w:lang w:eastAsia="zh-CN"/>
        </w:rPr>
        <w:t>for</w:t>
      </w:r>
      <w:r w:rsidRPr="00DB707E">
        <w:t xml:space="preserve"> 1 RX UE</w:t>
      </w:r>
    </w:p>
    <w:p w14:paraId="024E9515" w14:textId="77777777" w:rsidR="00ED3DE7" w:rsidRPr="00DB707E" w:rsidRDefault="00ED3DE7" w:rsidP="00ED3DE7">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1</w:t>
      </w:r>
      <w:r w:rsidRPr="00DB707E">
        <w:tab/>
        <w:t>Test Purpose and Environment</w:t>
      </w:r>
    </w:p>
    <w:p w14:paraId="1BB9E653" w14:textId="77777777" w:rsidR="00ED3DE7" w:rsidRPr="00DB707E" w:rsidRDefault="00ED3DE7" w:rsidP="00ED3DE7">
      <w:pPr>
        <w:rPr>
          <w:lang w:eastAsia="zh-CN"/>
        </w:rPr>
      </w:pPr>
      <w:r w:rsidRPr="00DB707E">
        <w:t>The purpose of this test is to verify t</w:t>
      </w:r>
      <w:bookmarkStart w:id="6365" w:name="_Hlk116900329"/>
      <w:r w:rsidRPr="00DB707E">
        <w:t xml:space="preserve">hat the </w:t>
      </w:r>
      <w:proofErr w:type="spellStart"/>
      <w:r w:rsidRPr="00DB707E">
        <w:t>behavior</w:t>
      </w:r>
      <w:proofErr w:type="spellEnd"/>
      <w:r w:rsidRPr="00DB707E">
        <w:t xml:space="preserve"> of the </w:t>
      </w:r>
      <w:proofErr w:type="gramStart"/>
      <w:r w:rsidRPr="00DB707E">
        <w:t>random access</w:t>
      </w:r>
      <w:proofErr w:type="gramEnd"/>
      <w:r w:rsidRPr="00DB707E">
        <w:t xml:space="preserve"> procedure is according to the requirements and that the PRACH power settings and timing are within specified limits</w:t>
      </w:r>
      <w:bookmarkEnd w:id="6365"/>
      <w:r w:rsidRPr="00DB707E">
        <w:t>. This test will verify the requirements in Clause 6.2.2B.2 and Clause 7.1A.2 in an AWGN model.</w:t>
      </w:r>
    </w:p>
    <w:p w14:paraId="45C5D1A0" w14:textId="77777777" w:rsidR="00ED3DE7" w:rsidRPr="00DB707E" w:rsidRDefault="00ED3DE7" w:rsidP="00ED3DE7">
      <w:pPr>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rPr>
          <w:lang w:eastAsia="ko-KR"/>
        </w:rPr>
        <w:t xml:space="preserve"> </w:t>
      </w:r>
      <w:proofErr w:type="spellStart"/>
      <w:r w:rsidRPr="00DB707E">
        <w:rPr>
          <w:lang w:eastAsia="ko-KR"/>
        </w:rPr>
        <w:t>PCel</w:t>
      </w:r>
      <w:r w:rsidRPr="00DB707E">
        <w:rPr>
          <w:lang w:eastAsia="zh-CN"/>
        </w:rPr>
        <w:t>l</w:t>
      </w:r>
      <w:proofErr w:type="spellEnd"/>
      <w:r w:rsidRPr="00DB707E">
        <w:rPr>
          <w:lang w:eastAsia="zh-CN"/>
        </w:rPr>
        <w:t xml:space="preserve">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 xml:space="preserve">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7.1</w:t>
      </w:r>
      <w:r w:rsidRPr="00DB707E">
        <w:t>-1</w:t>
      </w:r>
      <w:r w:rsidRPr="00DB707E">
        <w:rPr>
          <w:lang w:eastAsia="zh-CN"/>
        </w:rPr>
        <w:t>.</w:t>
      </w:r>
      <w:r w:rsidRPr="00DB707E">
        <w:t xml:space="preserve"> </w:t>
      </w:r>
      <w:r w:rsidRPr="00DB707E">
        <w:rPr>
          <w:lang w:eastAsia="zh-CN"/>
        </w:rPr>
        <w:t>UE cap</w:t>
      </w:r>
      <w:r w:rsidRPr="00DB707E">
        <w:rPr>
          <w:rFonts w:hint="eastAsia"/>
          <w:lang w:val="en-US" w:eastAsia="zh-CN"/>
        </w:rPr>
        <w:t>a</w:t>
      </w:r>
      <w:proofErr w:type="spellStart"/>
      <w:r w:rsidRPr="00DB707E">
        <w:rPr>
          <w:lang w:eastAsia="zh-CN"/>
        </w:rPr>
        <w:t>ble</w:t>
      </w:r>
      <w:proofErr w:type="spellEnd"/>
      <w:r w:rsidRPr="00DB707E">
        <w:rPr>
          <w:lang w:eastAsia="zh-CN"/>
        </w:rPr>
        <w:t xml:space="preserve"> of SA with </w:t>
      </w:r>
      <w:proofErr w:type="spellStart"/>
      <w:r w:rsidRPr="00DB707E">
        <w:rPr>
          <w:lang w:eastAsia="zh-CN"/>
        </w:rPr>
        <w:t>PCell</w:t>
      </w:r>
      <w:proofErr w:type="spellEnd"/>
      <w:r w:rsidRPr="00DB707E">
        <w:rPr>
          <w:lang w:eastAsia="zh-CN"/>
        </w:rPr>
        <w:t xml:space="preserve"> in FR1 needs to be tested by using the parameters in T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7.1</w:t>
      </w:r>
      <w:r w:rsidRPr="00DB707E">
        <w:t>-</w:t>
      </w:r>
      <w:r w:rsidRPr="00DB707E">
        <w:rPr>
          <w:lang w:eastAsia="zh-CN"/>
        </w:rPr>
        <w:t>2.</w:t>
      </w:r>
    </w:p>
    <w:p w14:paraId="5107BEF1" w14:textId="77777777" w:rsidR="00ED3DE7" w:rsidRPr="00DB707E" w:rsidRDefault="00ED3DE7" w:rsidP="00ED3DE7">
      <w:pPr>
        <w:pStyle w:val="TH"/>
        <w:rPr>
          <w:lang w:eastAsia="zh-CN"/>
        </w:rPr>
      </w:pPr>
      <w:r w:rsidRPr="00DB707E">
        <w:t xml:space="preserve">Table </w:t>
      </w:r>
      <w:r w:rsidRPr="00DB707E">
        <w:rPr>
          <w:rFonts w:eastAsiaTheme="minorEastAsia" w:hint="eastAsia"/>
          <w:lang w:eastAsia="zh-CN"/>
        </w:rPr>
        <w:t>A.</w:t>
      </w:r>
      <w:r w:rsidRPr="00DB707E">
        <w:rPr>
          <w:rFonts w:eastAsiaTheme="minorEastAsia"/>
          <w:lang w:eastAsia="zh-CN"/>
        </w:rPr>
        <w:t>1</w:t>
      </w:r>
      <w:r w:rsidRPr="00DB707E">
        <w:rPr>
          <w:rFonts w:eastAsiaTheme="minorEastAsia" w:hint="eastAsia"/>
          <w:lang w:eastAsia="zh-CN"/>
        </w:rPr>
        <w:t>6.3.2.2</w:t>
      </w:r>
      <w:r w:rsidRPr="00DB707E">
        <w:rPr>
          <w:rFonts w:hint="eastAsia"/>
          <w:lang w:eastAsia="zh-CN"/>
        </w:rPr>
        <w:t>.</w:t>
      </w:r>
      <w:r w:rsidRPr="00DB707E">
        <w:rPr>
          <w:lang w:eastAsia="zh-CN"/>
        </w:rPr>
        <w:t>7</w:t>
      </w:r>
      <w:r w:rsidRPr="00DB707E">
        <w:rPr>
          <w:rFonts w:eastAsiaTheme="minorEastAsia"/>
          <w:lang w:eastAsia="ko-KR"/>
        </w:rPr>
        <w:t>.1-1</w:t>
      </w:r>
      <w:r w:rsidRPr="00DB707E">
        <w:t>: S</w:t>
      </w:r>
      <w:r w:rsidRPr="00DB707E">
        <w:rPr>
          <w:lang w:eastAsia="zh-CN"/>
        </w:rPr>
        <w:t>upported</w:t>
      </w:r>
      <w:r w:rsidRPr="00DB707E">
        <w:t xml:space="preserve"> test configurations</w:t>
      </w:r>
      <w:r w:rsidRPr="00DB707E">
        <w:rPr>
          <w:lang w:eastAsia="zh-CN"/>
        </w:rPr>
        <w:t xml:space="preserve"> for non-contention based random access test in FR1 for NR standalone</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6"/>
        <w:gridCol w:w="7074"/>
      </w:tblGrid>
      <w:tr w:rsidR="00ED3DE7" w:rsidRPr="00DB707E" w14:paraId="409D82F3" w14:textId="77777777" w:rsidTr="00864629">
        <w:tc>
          <w:tcPr>
            <w:tcW w:w="2276" w:type="dxa"/>
            <w:shd w:val="clear" w:color="auto" w:fill="auto"/>
            <w:vAlign w:val="center"/>
          </w:tcPr>
          <w:p w14:paraId="3134F8E5" w14:textId="77777777" w:rsidR="00ED3DE7" w:rsidRPr="00DB707E" w:rsidRDefault="00ED3DE7" w:rsidP="00864629">
            <w:pPr>
              <w:pStyle w:val="TAH"/>
            </w:pPr>
            <w:r w:rsidRPr="00DB707E">
              <w:t>Config</w:t>
            </w:r>
          </w:p>
        </w:tc>
        <w:tc>
          <w:tcPr>
            <w:tcW w:w="7074" w:type="dxa"/>
            <w:shd w:val="clear" w:color="auto" w:fill="auto"/>
            <w:vAlign w:val="center"/>
          </w:tcPr>
          <w:p w14:paraId="583D3EC2" w14:textId="77777777" w:rsidR="00ED3DE7" w:rsidRPr="00DB707E" w:rsidRDefault="00ED3DE7" w:rsidP="00864629">
            <w:pPr>
              <w:pStyle w:val="TAH"/>
            </w:pPr>
            <w:r w:rsidRPr="00DB707E">
              <w:t>Description</w:t>
            </w:r>
          </w:p>
        </w:tc>
      </w:tr>
      <w:tr w:rsidR="00ED3DE7" w:rsidRPr="00DB707E" w14:paraId="7B804C45" w14:textId="77777777" w:rsidTr="00864629">
        <w:tc>
          <w:tcPr>
            <w:tcW w:w="2276" w:type="dxa"/>
            <w:shd w:val="clear" w:color="auto" w:fill="auto"/>
            <w:vAlign w:val="center"/>
          </w:tcPr>
          <w:p w14:paraId="75B58262" w14:textId="77777777" w:rsidR="00ED3DE7" w:rsidRPr="00DB707E" w:rsidRDefault="00ED3DE7" w:rsidP="00864629">
            <w:pPr>
              <w:pStyle w:val="TAC"/>
              <w:rPr>
                <w:lang w:eastAsia="zh-CN"/>
              </w:rPr>
            </w:pPr>
            <w:r w:rsidRPr="00DB707E">
              <w:rPr>
                <w:rFonts w:hint="eastAsia"/>
                <w:lang w:val="en-US" w:eastAsia="zh-CN"/>
              </w:rPr>
              <w:t>1</w:t>
            </w:r>
          </w:p>
        </w:tc>
        <w:tc>
          <w:tcPr>
            <w:tcW w:w="7074" w:type="dxa"/>
            <w:shd w:val="clear" w:color="auto" w:fill="auto"/>
            <w:vAlign w:val="center"/>
          </w:tcPr>
          <w:p w14:paraId="4F57EF33" w14:textId="77777777" w:rsidR="00ED3DE7" w:rsidRPr="00DB707E" w:rsidRDefault="00ED3DE7" w:rsidP="00864629">
            <w:pPr>
              <w:pStyle w:val="TAC"/>
            </w:pPr>
            <w:r w:rsidRPr="00DB707E">
              <w:t xml:space="preserve">NR </w:t>
            </w:r>
            <w:r w:rsidRPr="00DB707E">
              <w:rPr>
                <w:lang w:eastAsia="zh-CN"/>
              </w:rPr>
              <w:t>30</w:t>
            </w:r>
            <w:r w:rsidRPr="00DB707E">
              <w:t xml:space="preserve"> kHz SSB SCS, 2</w:t>
            </w:r>
            <w:r w:rsidRPr="00DB707E">
              <w:rPr>
                <w:lang w:eastAsia="zh-CN"/>
              </w:rPr>
              <w:t>0 MHz</w:t>
            </w:r>
            <w:r w:rsidRPr="00DB707E">
              <w:t xml:space="preserve"> bandwidth, </w:t>
            </w:r>
            <w:r w:rsidRPr="00DB707E">
              <w:rPr>
                <w:lang w:eastAsia="zh-CN"/>
              </w:rPr>
              <w:t>T</w:t>
            </w:r>
            <w:r w:rsidRPr="00DB707E">
              <w:t>DD duplex mode</w:t>
            </w:r>
          </w:p>
        </w:tc>
      </w:tr>
      <w:tr w:rsidR="00ED3DE7" w:rsidRPr="00DB707E" w14:paraId="177AB464" w14:textId="77777777" w:rsidTr="00864629">
        <w:tc>
          <w:tcPr>
            <w:tcW w:w="2276" w:type="dxa"/>
            <w:shd w:val="clear" w:color="auto" w:fill="auto"/>
            <w:vAlign w:val="center"/>
          </w:tcPr>
          <w:p w14:paraId="03FADD9E" w14:textId="77777777" w:rsidR="00ED3DE7" w:rsidRPr="00DB707E" w:rsidRDefault="00ED3DE7" w:rsidP="00864629">
            <w:pPr>
              <w:pStyle w:val="TAC"/>
              <w:rPr>
                <w:lang w:val="en-US" w:eastAsia="zh-CN"/>
              </w:rPr>
            </w:pPr>
            <w:r w:rsidRPr="00DB707E">
              <w:rPr>
                <w:lang w:val="en-US" w:eastAsia="zh-CN"/>
              </w:rPr>
              <w:t>2</w:t>
            </w:r>
          </w:p>
        </w:tc>
        <w:tc>
          <w:tcPr>
            <w:tcW w:w="7074" w:type="dxa"/>
            <w:shd w:val="clear" w:color="auto" w:fill="auto"/>
            <w:vAlign w:val="center"/>
          </w:tcPr>
          <w:p w14:paraId="4A14B543" w14:textId="77777777" w:rsidR="00ED3DE7" w:rsidRPr="00DB707E" w:rsidRDefault="00ED3DE7" w:rsidP="00864629">
            <w:pPr>
              <w:pStyle w:val="TAC"/>
            </w:pPr>
            <w:r w:rsidRPr="00DB707E">
              <w:rPr>
                <w:rFonts w:eastAsia="Malgun Gothic"/>
              </w:rPr>
              <w:t>NR 15 kHz SSB SCS, 10 MHz bandwidth, HD-FDD duplex mode</w:t>
            </w:r>
          </w:p>
        </w:tc>
      </w:tr>
      <w:tr w:rsidR="00ED3DE7" w:rsidRPr="00DB707E" w14:paraId="663B2BCB" w14:textId="77777777" w:rsidTr="00864629">
        <w:tc>
          <w:tcPr>
            <w:tcW w:w="9350" w:type="dxa"/>
            <w:gridSpan w:val="2"/>
            <w:shd w:val="clear" w:color="auto" w:fill="auto"/>
          </w:tcPr>
          <w:p w14:paraId="59672D21" w14:textId="77777777" w:rsidR="00ED3DE7" w:rsidRPr="00DB707E" w:rsidRDefault="00ED3DE7" w:rsidP="00864629">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070BFEAA" w14:textId="77777777" w:rsidR="00ED3DE7" w:rsidRPr="00DB707E" w:rsidRDefault="00ED3DE7" w:rsidP="00ED3DE7">
      <w:pPr>
        <w:spacing w:before="120"/>
        <w:rPr>
          <w:lang w:eastAsia="zh-CN"/>
        </w:rPr>
      </w:pPr>
    </w:p>
    <w:p w14:paraId="72357328" w14:textId="77777777" w:rsidR="00ED3DE7" w:rsidRPr="00DB707E" w:rsidRDefault="00ED3DE7" w:rsidP="00ED3DE7">
      <w:pPr>
        <w:pStyle w:val="TH"/>
        <w:rPr>
          <w:lang w:eastAsia="zh-CN"/>
        </w:rPr>
      </w:pPr>
      <w:r w:rsidRPr="00DB707E">
        <w:lastRenderedPageBreak/>
        <w:t xml:space="preserve">T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1-</w:t>
      </w:r>
      <w:r w:rsidRPr="00DB707E">
        <w:rPr>
          <w:lang w:eastAsia="zh-CN"/>
        </w:rPr>
        <w:t>2</w:t>
      </w:r>
      <w:r w:rsidRPr="00DB707E">
        <w:t xml:space="preserve">: General test parameters for </w:t>
      </w:r>
      <w:r w:rsidRPr="00DB707E">
        <w:rPr>
          <w:lang w:eastAsia="zh-CN"/>
        </w:rPr>
        <w:t>non-</w:t>
      </w:r>
      <w:r w:rsidRPr="00DB707E">
        <w:t xml:space="preserve">contention based random access test in FR1 for </w:t>
      </w:r>
      <w:r w:rsidRPr="00DB707E">
        <w:rPr>
          <w:lang w:eastAsia="zh-CN"/>
        </w:rPr>
        <w:t>NR Standalone</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851"/>
        <w:gridCol w:w="1559"/>
        <w:gridCol w:w="1276"/>
        <w:gridCol w:w="1843"/>
        <w:gridCol w:w="1842"/>
      </w:tblGrid>
      <w:tr w:rsidR="00ED3DE7" w:rsidRPr="00DB707E" w14:paraId="2325C0DA" w14:textId="77777777" w:rsidTr="00864629">
        <w:trPr>
          <w:jc w:val="center"/>
        </w:trPr>
        <w:tc>
          <w:tcPr>
            <w:tcW w:w="3652" w:type="dxa"/>
            <w:gridSpan w:val="3"/>
            <w:shd w:val="clear" w:color="auto" w:fill="auto"/>
          </w:tcPr>
          <w:p w14:paraId="078FB69A" w14:textId="77777777" w:rsidR="00ED3DE7" w:rsidRPr="00DB707E" w:rsidRDefault="00ED3DE7" w:rsidP="00864629">
            <w:pPr>
              <w:pStyle w:val="TAH"/>
            </w:pPr>
            <w:r w:rsidRPr="00DB707E">
              <w:lastRenderedPageBreak/>
              <w:t>Parameter</w:t>
            </w:r>
          </w:p>
        </w:tc>
        <w:tc>
          <w:tcPr>
            <w:tcW w:w="1276" w:type="dxa"/>
            <w:shd w:val="clear" w:color="auto" w:fill="auto"/>
          </w:tcPr>
          <w:p w14:paraId="2F5CE92B" w14:textId="77777777" w:rsidR="00ED3DE7" w:rsidRPr="00DB707E" w:rsidRDefault="00ED3DE7" w:rsidP="00864629">
            <w:pPr>
              <w:pStyle w:val="TAH"/>
            </w:pPr>
            <w:r w:rsidRPr="00DB707E">
              <w:t>Unit</w:t>
            </w:r>
          </w:p>
        </w:tc>
        <w:tc>
          <w:tcPr>
            <w:tcW w:w="1843" w:type="dxa"/>
            <w:shd w:val="clear" w:color="auto" w:fill="auto"/>
          </w:tcPr>
          <w:p w14:paraId="1A69EB71" w14:textId="77777777" w:rsidR="00ED3DE7" w:rsidRPr="00DB707E" w:rsidRDefault="00ED3DE7" w:rsidP="00864629">
            <w:pPr>
              <w:pStyle w:val="TAH"/>
              <w:rPr>
                <w:lang w:eastAsia="zh-CN"/>
              </w:rPr>
            </w:pPr>
            <w:r w:rsidRPr="00DB707E">
              <w:rPr>
                <w:lang w:eastAsia="zh-CN"/>
              </w:rPr>
              <w:t>Test-1</w:t>
            </w:r>
          </w:p>
        </w:tc>
        <w:tc>
          <w:tcPr>
            <w:tcW w:w="1842" w:type="dxa"/>
            <w:shd w:val="clear" w:color="auto" w:fill="auto"/>
          </w:tcPr>
          <w:p w14:paraId="6C7A1934" w14:textId="77777777" w:rsidR="00ED3DE7" w:rsidRPr="00DB707E" w:rsidRDefault="00ED3DE7" w:rsidP="00864629">
            <w:pPr>
              <w:pStyle w:val="TAH"/>
              <w:rPr>
                <w:szCs w:val="18"/>
              </w:rPr>
            </w:pPr>
            <w:r w:rsidRPr="00DB707E">
              <w:rPr>
                <w:szCs w:val="18"/>
              </w:rPr>
              <w:t>Comments</w:t>
            </w:r>
          </w:p>
        </w:tc>
      </w:tr>
      <w:tr w:rsidR="00ED3DE7" w:rsidRPr="00DB707E" w14:paraId="75F2DA28" w14:textId="77777777" w:rsidTr="00864629">
        <w:trPr>
          <w:trHeight w:val="545"/>
          <w:jc w:val="center"/>
        </w:trPr>
        <w:tc>
          <w:tcPr>
            <w:tcW w:w="2093" w:type="dxa"/>
            <w:gridSpan w:val="2"/>
            <w:vMerge w:val="restart"/>
            <w:shd w:val="clear" w:color="auto" w:fill="auto"/>
          </w:tcPr>
          <w:p w14:paraId="7A642077" w14:textId="77777777" w:rsidR="00ED3DE7" w:rsidRPr="00DB707E" w:rsidRDefault="00ED3DE7" w:rsidP="00864629">
            <w:pPr>
              <w:pStyle w:val="TAL"/>
              <w:rPr>
                <w:lang w:eastAsia="zh-CN"/>
              </w:rPr>
            </w:pPr>
            <w:r w:rsidRPr="00DB707E">
              <w:rPr>
                <w:lang w:eastAsia="zh-CN"/>
              </w:rPr>
              <w:t>SSB Configuration</w:t>
            </w:r>
          </w:p>
        </w:tc>
        <w:tc>
          <w:tcPr>
            <w:tcW w:w="1559" w:type="dxa"/>
            <w:shd w:val="clear" w:color="auto" w:fill="auto"/>
          </w:tcPr>
          <w:p w14:paraId="6E3E7B0D" w14:textId="77777777" w:rsidR="00ED3DE7" w:rsidRPr="00DB707E" w:rsidRDefault="00ED3DE7" w:rsidP="00864629">
            <w:pPr>
              <w:pStyle w:val="TAL"/>
              <w:rPr>
                <w:lang w:eastAsia="zh-CN"/>
              </w:rPr>
            </w:pPr>
            <w:r w:rsidRPr="00DB707E">
              <w:rPr>
                <w:bCs/>
                <w:lang w:eastAsia="zh-CN"/>
              </w:rPr>
              <w:t>Config 1</w:t>
            </w:r>
          </w:p>
        </w:tc>
        <w:tc>
          <w:tcPr>
            <w:tcW w:w="1276" w:type="dxa"/>
            <w:vMerge w:val="restart"/>
            <w:shd w:val="clear" w:color="auto" w:fill="auto"/>
          </w:tcPr>
          <w:p w14:paraId="6E038B72" w14:textId="77777777" w:rsidR="00ED3DE7" w:rsidRPr="00DB707E" w:rsidRDefault="00ED3DE7" w:rsidP="00864629">
            <w:pPr>
              <w:pStyle w:val="TAC"/>
              <w:rPr>
                <w:lang w:eastAsia="zh-CN"/>
              </w:rPr>
            </w:pPr>
          </w:p>
        </w:tc>
        <w:tc>
          <w:tcPr>
            <w:tcW w:w="1843" w:type="dxa"/>
            <w:shd w:val="clear" w:color="auto" w:fill="auto"/>
          </w:tcPr>
          <w:p w14:paraId="190979A5" w14:textId="77777777" w:rsidR="00ED3DE7" w:rsidRPr="00DB707E" w:rsidRDefault="00ED3DE7" w:rsidP="00864629">
            <w:pPr>
              <w:pStyle w:val="TAC"/>
              <w:rPr>
                <w:bCs/>
                <w:lang w:eastAsia="zh-CN"/>
              </w:rPr>
            </w:pPr>
            <w:r w:rsidRPr="00DB707E">
              <w:rPr>
                <w:rFonts w:cs="v4.2.0"/>
              </w:rPr>
              <w:t xml:space="preserve">SSB.1 </w:t>
            </w:r>
            <w:r w:rsidRPr="00DB707E">
              <w:rPr>
                <w:snapToGrid w:val="0"/>
                <w:szCs w:val="18"/>
                <w:lang w:eastAsia="zh-CN"/>
              </w:rPr>
              <w:t>RedCap</w:t>
            </w:r>
            <w:r w:rsidRPr="00DB707E">
              <w:rPr>
                <w:rFonts w:cs="v4.2.0"/>
              </w:rPr>
              <w:t xml:space="preserve"> FR1</w:t>
            </w:r>
          </w:p>
        </w:tc>
        <w:tc>
          <w:tcPr>
            <w:tcW w:w="1842" w:type="dxa"/>
            <w:vMerge w:val="restart"/>
            <w:shd w:val="clear" w:color="auto" w:fill="auto"/>
          </w:tcPr>
          <w:p w14:paraId="1B8C71B4" w14:textId="77777777" w:rsidR="00ED3DE7" w:rsidRPr="00DB707E" w:rsidRDefault="00ED3DE7" w:rsidP="00864629">
            <w:pPr>
              <w:pStyle w:val="TAC"/>
              <w:rPr>
                <w:lang w:eastAsia="zh-CN"/>
              </w:rPr>
            </w:pPr>
            <w:r w:rsidRPr="00DB707E">
              <w:rPr>
                <w:lang w:eastAsia="zh-CN"/>
              </w:rPr>
              <w:t>As defined in A.3.10, except for number of SSBs per SS-burst and SS/PBCH block index as below</w:t>
            </w:r>
          </w:p>
        </w:tc>
      </w:tr>
      <w:tr w:rsidR="00ED3DE7" w:rsidRPr="00DB707E" w14:paraId="06873224" w14:textId="77777777" w:rsidTr="00864629">
        <w:trPr>
          <w:trHeight w:val="544"/>
          <w:jc w:val="center"/>
        </w:trPr>
        <w:tc>
          <w:tcPr>
            <w:tcW w:w="2093" w:type="dxa"/>
            <w:gridSpan w:val="2"/>
            <w:vMerge/>
            <w:shd w:val="clear" w:color="auto" w:fill="auto"/>
          </w:tcPr>
          <w:p w14:paraId="00A83396" w14:textId="77777777" w:rsidR="00ED3DE7" w:rsidRPr="00DB707E" w:rsidRDefault="00ED3DE7" w:rsidP="00864629">
            <w:pPr>
              <w:pStyle w:val="TAL"/>
              <w:rPr>
                <w:lang w:eastAsia="zh-CN"/>
              </w:rPr>
            </w:pPr>
          </w:p>
        </w:tc>
        <w:tc>
          <w:tcPr>
            <w:tcW w:w="1559" w:type="dxa"/>
            <w:shd w:val="clear" w:color="auto" w:fill="auto"/>
          </w:tcPr>
          <w:p w14:paraId="4FCFA921" w14:textId="77777777" w:rsidR="00ED3DE7" w:rsidRPr="00DB707E" w:rsidRDefault="00ED3DE7" w:rsidP="00864629">
            <w:pPr>
              <w:pStyle w:val="TAL"/>
              <w:rPr>
                <w:bCs/>
                <w:lang w:eastAsia="zh-CN"/>
              </w:rPr>
            </w:pPr>
            <w:r w:rsidRPr="00DB707E">
              <w:rPr>
                <w:bCs/>
                <w:lang w:eastAsia="zh-CN"/>
              </w:rPr>
              <w:t>Config 2</w:t>
            </w:r>
          </w:p>
        </w:tc>
        <w:tc>
          <w:tcPr>
            <w:tcW w:w="1276" w:type="dxa"/>
            <w:vMerge/>
            <w:shd w:val="clear" w:color="auto" w:fill="auto"/>
          </w:tcPr>
          <w:p w14:paraId="6C983433" w14:textId="77777777" w:rsidR="00ED3DE7" w:rsidRPr="00DB707E" w:rsidRDefault="00ED3DE7" w:rsidP="00864629">
            <w:pPr>
              <w:pStyle w:val="TAC"/>
              <w:rPr>
                <w:lang w:eastAsia="zh-CN"/>
              </w:rPr>
            </w:pPr>
          </w:p>
        </w:tc>
        <w:tc>
          <w:tcPr>
            <w:tcW w:w="1843" w:type="dxa"/>
            <w:shd w:val="clear" w:color="auto" w:fill="auto"/>
          </w:tcPr>
          <w:p w14:paraId="26176C55" w14:textId="77777777" w:rsidR="00ED3DE7" w:rsidRPr="00DB707E" w:rsidRDefault="00ED3DE7" w:rsidP="00864629">
            <w:pPr>
              <w:pStyle w:val="TAC"/>
              <w:rPr>
                <w:bCs/>
                <w:lang w:eastAsia="zh-CN"/>
              </w:rPr>
            </w:pPr>
            <w:r w:rsidRPr="00DB707E">
              <w:rPr>
                <w:rFonts w:cs="v4.2.0"/>
              </w:rPr>
              <w:t>SSB.1 FR1</w:t>
            </w:r>
          </w:p>
        </w:tc>
        <w:tc>
          <w:tcPr>
            <w:tcW w:w="1842" w:type="dxa"/>
            <w:vMerge/>
            <w:shd w:val="clear" w:color="auto" w:fill="auto"/>
          </w:tcPr>
          <w:p w14:paraId="6BA3D09E" w14:textId="77777777" w:rsidR="00ED3DE7" w:rsidRPr="00DB707E" w:rsidRDefault="00ED3DE7" w:rsidP="00864629">
            <w:pPr>
              <w:pStyle w:val="TAC"/>
              <w:rPr>
                <w:lang w:eastAsia="zh-CN"/>
              </w:rPr>
            </w:pPr>
          </w:p>
        </w:tc>
      </w:tr>
      <w:tr w:rsidR="00ED3DE7" w:rsidRPr="00DB707E" w14:paraId="7A9CC6A0" w14:textId="77777777" w:rsidTr="00864629">
        <w:trPr>
          <w:jc w:val="center"/>
        </w:trPr>
        <w:tc>
          <w:tcPr>
            <w:tcW w:w="3652" w:type="dxa"/>
            <w:gridSpan w:val="3"/>
            <w:shd w:val="clear" w:color="auto" w:fill="auto"/>
          </w:tcPr>
          <w:p w14:paraId="0B9B428F" w14:textId="77777777" w:rsidR="00ED3DE7" w:rsidRPr="00DB707E" w:rsidRDefault="00ED3DE7" w:rsidP="00864629">
            <w:pPr>
              <w:pStyle w:val="TAL"/>
              <w:rPr>
                <w:lang w:eastAsia="zh-CN"/>
              </w:rPr>
            </w:pPr>
            <w:r w:rsidRPr="00DB707E">
              <w:rPr>
                <w:lang w:eastAsia="zh-CN"/>
              </w:rPr>
              <w:t>Number of SSBs per SS-burst</w:t>
            </w:r>
          </w:p>
        </w:tc>
        <w:tc>
          <w:tcPr>
            <w:tcW w:w="1276" w:type="dxa"/>
            <w:shd w:val="clear" w:color="auto" w:fill="auto"/>
          </w:tcPr>
          <w:p w14:paraId="5E551342" w14:textId="77777777" w:rsidR="00ED3DE7" w:rsidRPr="00DB707E" w:rsidRDefault="00ED3DE7" w:rsidP="00864629">
            <w:pPr>
              <w:pStyle w:val="TAC"/>
              <w:rPr>
                <w:lang w:eastAsia="zh-CN"/>
              </w:rPr>
            </w:pPr>
          </w:p>
        </w:tc>
        <w:tc>
          <w:tcPr>
            <w:tcW w:w="1843" w:type="dxa"/>
            <w:shd w:val="clear" w:color="auto" w:fill="auto"/>
          </w:tcPr>
          <w:p w14:paraId="00D0A45F" w14:textId="77777777" w:rsidR="00ED3DE7" w:rsidRPr="00DB707E" w:rsidRDefault="00ED3DE7" w:rsidP="00864629">
            <w:pPr>
              <w:pStyle w:val="TAC"/>
              <w:rPr>
                <w:bCs/>
                <w:lang w:eastAsia="zh-CN"/>
              </w:rPr>
            </w:pPr>
            <w:r w:rsidRPr="00DB707E">
              <w:rPr>
                <w:bCs/>
                <w:lang w:eastAsia="zh-CN"/>
              </w:rPr>
              <w:t>2</w:t>
            </w:r>
          </w:p>
        </w:tc>
        <w:tc>
          <w:tcPr>
            <w:tcW w:w="1842" w:type="dxa"/>
            <w:shd w:val="clear" w:color="auto" w:fill="auto"/>
          </w:tcPr>
          <w:p w14:paraId="5F3E785F" w14:textId="77777777" w:rsidR="00ED3DE7" w:rsidRPr="00DB707E" w:rsidRDefault="00ED3DE7" w:rsidP="00864629">
            <w:pPr>
              <w:pStyle w:val="TAC"/>
              <w:rPr>
                <w:lang w:eastAsia="zh-CN"/>
              </w:rPr>
            </w:pPr>
            <w:r w:rsidRPr="00DB707E">
              <w:rPr>
                <w:lang w:eastAsia="zh-CN"/>
              </w:rPr>
              <w:t>Different from the definition in A.3.10</w:t>
            </w:r>
          </w:p>
        </w:tc>
      </w:tr>
      <w:tr w:rsidR="00ED3DE7" w:rsidRPr="00DB707E" w14:paraId="54BF9590" w14:textId="77777777" w:rsidTr="00864629">
        <w:trPr>
          <w:jc w:val="center"/>
        </w:trPr>
        <w:tc>
          <w:tcPr>
            <w:tcW w:w="3652" w:type="dxa"/>
            <w:gridSpan w:val="3"/>
            <w:shd w:val="clear" w:color="auto" w:fill="auto"/>
          </w:tcPr>
          <w:p w14:paraId="6B7CE5ED" w14:textId="77777777" w:rsidR="00ED3DE7" w:rsidRPr="00DB707E" w:rsidRDefault="00ED3DE7" w:rsidP="00864629">
            <w:pPr>
              <w:pStyle w:val="TAL"/>
              <w:rPr>
                <w:lang w:eastAsia="zh-CN"/>
              </w:rPr>
            </w:pPr>
            <w:r w:rsidRPr="00DB707E">
              <w:t>SS/PBCH block index</w:t>
            </w:r>
          </w:p>
        </w:tc>
        <w:tc>
          <w:tcPr>
            <w:tcW w:w="1276" w:type="dxa"/>
            <w:shd w:val="clear" w:color="auto" w:fill="auto"/>
          </w:tcPr>
          <w:p w14:paraId="318DB467" w14:textId="77777777" w:rsidR="00ED3DE7" w:rsidRPr="00DB707E" w:rsidRDefault="00ED3DE7" w:rsidP="00864629">
            <w:pPr>
              <w:pStyle w:val="TAC"/>
              <w:rPr>
                <w:lang w:eastAsia="zh-CN"/>
              </w:rPr>
            </w:pPr>
          </w:p>
        </w:tc>
        <w:tc>
          <w:tcPr>
            <w:tcW w:w="1843" w:type="dxa"/>
            <w:shd w:val="clear" w:color="auto" w:fill="auto"/>
          </w:tcPr>
          <w:p w14:paraId="244E9E46" w14:textId="77777777" w:rsidR="00ED3DE7" w:rsidRPr="00DB707E" w:rsidRDefault="00ED3DE7" w:rsidP="00864629">
            <w:pPr>
              <w:pStyle w:val="TAC"/>
              <w:rPr>
                <w:bCs/>
                <w:lang w:eastAsia="zh-CN"/>
              </w:rPr>
            </w:pPr>
            <w:r w:rsidRPr="00DB707E">
              <w:rPr>
                <w:bCs/>
                <w:lang w:eastAsia="zh-CN"/>
              </w:rPr>
              <w:t>0,1</w:t>
            </w:r>
          </w:p>
        </w:tc>
        <w:tc>
          <w:tcPr>
            <w:tcW w:w="1842" w:type="dxa"/>
            <w:shd w:val="clear" w:color="auto" w:fill="auto"/>
          </w:tcPr>
          <w:p w14:paraId="771AA883" w14:textId="77777777" w:rsidR="00ED3DE7" w:rsidRPr="00DB707E" w:rsidRDefault="00ED3DE7" w:rsidP="00864629">
            <w:pPr>
              <w:pStyle w:val="TAC"/>
              <w:rPr>
                <w:lang w:eastAsia="zh-CN"/>
              </w:rPr>
            </w:pPr>
            <w:r w:rsidRPr="00DB707E">
              <w:rPr>
                <w:lang w:eastAsia="zh-CN"/>
              </w:rPr>
              <w:t>Different from the definition in A.3.10</w:t>
            </w:r>
          </w:p>
        </w:tc>
      </w:tr>
      <w:tr w:rsidR="00ED3DE7" w:rsidRPr="00DB707E" w14:paraId="1F7A2646" w14:textId="77777777" w:rsidTr="00864629">
        <w:trPr>
          <w:trHeight w:val="153"/>
          <w:jc w:val="center"/>
        </w:trPr>
        <w:tc>
          <w:tcPr>
            <w:tcW w:w="2093" w:type="dxa"/>
            <w:gridSpan w:val="2"/>
            <w:vMerge w:val="restart"/>
            <w:shd w:val="clear" w:color="auto" w:fill="auto"/>
          </w:tcPr>
          <w:p w14:paraId="54D98569" w14:textId="77777777" w:rsidR="00ED3DE7" w:rsidRPr="00DB707E" w:rsidRDefault="00ED3DE7" w:rsidP="00864629">
            <w:pPr>
              <w:pStyle w:val="TAL"/>
              <w:rPr>
                <w:lang w:eastAsia="zh-CN"/>
              </w:rPr>
            </w:pPr>
            <w:r w:rsidRPr="00DB707E">
              <w:rPr>
                <w:lang w:eastAsia="zh-CN"/>
              </w:rPr>
              <w:t xml:space="preserve">Duplex Mode for Cell </w:t>
            </w:r>
            <w:r w:rsidRPr="00DB707E">
              <w:rPr>
                <w:rFonts w:hint="eastAsia"/>
                <w:lang w:val="en-US" w:eastAsia="zh-CN"/>
              </w:rPr>
              <w:t>1</w:t>
            </w:r>
          </w:p>
        </w:tc>
        <w:tc>
          <w:tcPr>
            <w:tcW w:w="1559" w:type="dxa"/>
            <w:shd w:val="clear" w:color="auto" w:fill="auto"/>
          </w:tcPr>
          <w:p w14:paraId="37DFEDA7" w14:textId="77777777" w:rsidR="00ED3DE7" w:rsidRPr="00DB707E" w:rsidRDefault="00ED3DE7" w:rsidP="00864629">
            <w:pPr>
              <w:pStyle w:val="TAL"/>
              <w:rPr>
                <w:lang w:eastAsia="zh-CN"/>
              </w:rPr>
            </w:pPr>
            <w:r w:rsidRPr="00DB707E">
              <w:rPr>
                <w:bCs/>
                <w:lang w:eastAsia="zh-CN"/>
              </w:rPr>
              <w:t>Config 1</w:t>
            </w:r>
          </w:p>
        </w:tc>
        <w:tc>
          <w:tcPr>
            <w:tcW w:w="1276" w:type="dxa"/>
            <w:vMerge w:val="restart"/>
            <w:shd w:val="clear" w:color="auto" w:fill="auto"/>
          </w:tcPr>
          <w:p w14:paraId="24ACF7B6" w14:textId="77777777" w:rsidR="00ED3DE7" w:rsidRPr="00DB707E" w:rsidRDefault="00ED3DE7" w:rsidP="00864629">
            <w:pPr>
              <w:pStyle w:val="TAC"/>
            </w:pPr>
          </w:p>
        </w:tc>
        <w:tc>
          <w:tcPr>
            <w:tcW w:w="1843" w:type="dxa"/>
            <w:shd w:val="clear" w:color="auto" w:fill="auto"/>
          </w:tcPr>
          <w:p w14:paraId="1AA7C501" w14:textId="77777777" w:rsidR="00ED3DE7" w:rsidRPr="00DB707E" w:rsidRDefault="00ED3DE7" w:rsidP="00864629">
            <w:pPr>
              <w:pStyle w:val="TAC"/>
              <w:rPr>
                <w:bCs/>
                <w:lang w:eastAsia="zh-CN"/>
              </w:rPr>
            </w:pPr>
            <w:r w:rsidRPr="00DB707E">
              <w:rPr>
                <w:bCs/>
                <w:lang w:eastAsia="zh-CN"/>
              </w:rPr>
              <w:t>TDD</w:t>
            </w:r>
          </w:p>
        </w:tc>
        <w:tc>
          <w:tcPr>
            <w:tcW w:w="1842" w:type="dxa"/>
            <w:vMerge w:val="restart"/>
            <w:shd w:val="clear" w:color="auto" w:fill="auto"/>
          </w:tcPr>
          <w:p w14:paraId="313D8092" w14:textId="77777777" w:rsidR="00ED3DE7" w:rsidRPr="00DB707E" w:rsidRDefault="00ED3DE7" w:rsidP="00864629">
            <w:pPr>
              <w:pStyle w:val="TAC"/>
            </w:pPr>
          </w:p>
        </w:tc>
      </w:tr>
      <w:tr w:rsidR="00ED3DE7" w:rsidRPr="00DB707E" w14:paraId="3A342DBE" w14:textId="77777777" w:rsidTr="00864629">
        <w:trPr>
          <w:trHeight w:val="152"/>
          <w:jc w:val="center"/>
        </w:trPr>
        <w:tc>
          <w:tcPr>
            <w:tcW w:w="2093" w:type="dxa"/>
            <w:gridSpan w:val="2"/>
            <w:vMerge/>
            <w:shd w:val="clear" w:color="auto" w:fill="auto"/>
          </w:tcPr>
          <w:p w14:paraId="2C1B1EFA" w14:textId="77777777" w:rsidR="00ED3DE7" w:rsidRPr="00DB707E" w:rsidRDefault="00ED3DE7" w:rsidP="00864629">
            <w:pPr>
              <w:pStyle w:val="TAL"/>
              <w:rPr>
                <w:lang w:eastAsia="zh-CN"/>
              </w:rPr>
            </w:pPr>
          </w:p>
        </w:tc>
        <w:tc>
          <w:tcPr>
            <w:tcW w:w="1559" w:type="dxa"/>
            <w:shd w:val="clear" w:color="auto" w:fill="auto"/>
          </w:tcPr>
          <w:p w14:paraId="2780249A" w14:textId="77777777" w:rsidR="00ED3DE7" w:rsidRPr="00DB707E" w:rsidRDefault="00ED3DE7" w:rsidP="00864629">
            <w:pPr>
              <w:pStyle w:val="TAL"/>
              <w:rPr>
                <w:bCs/>
                <w:lang w:eastAsia="zh-CN"/>
              </w:rPr>
            </w:pPr>
            <w:r w:rsidRPr="00DB707E">
              <w:rPr>
                <w:bCs/>
                <w:lang w:eastAsia="zh-CN"/>
              </w:rPr>
              <w:t>Config 2</w:t>
            </w:r>
          </w:p>
        </w:tc>
        <w:tc>
          <w:tcPr>
            <w:tcW w:w="1276" w:type="dxa"/>
            <w:vMerge/>
            <w:shd w:val="clear" w:color="auto" w:fill="auto"/>
          </w:tcPr>
          <w:p w14:paraId="7A09023B" w14:textId="77777777" w:rsidR="00ED3DE7" w:rsidRPr="00DB707E" w:rsidRDefault="00ED3DE7" w:rsidP="00864629">
            <w:pPr>
              <w:pStyle w:val="TAC"/>
            </w:pPr>
          </w:p>
        </w:tc>
        <w:tc>
          <w:tcPr>
            <w:tcW w:w="1843" w:type="dxa"/>
            <w:shd w:val="clear" w:color="auto" w:fill="auto"/>
          </w:tcPr>
          <w:p w14:paraId="46A78CEA" w14:textId="77777777" w:rsidR="00ED3DE7" w:rsidRPr="00DB707E" w:rsidRDefault="00ED3DE7" w:rsidP="00864629">
            <w:pPr>
              <w:pStyle w:val="TAC"/>
              <w:rPr>
                <w:bCs/>
                <w:lang w:eastAsia="zh-CN"/>
              </w:rPr>
            </w:pPr>
            <w:r w:rsidRPr="00DB707E">
              <w:rPr>
                <w:bCs/>
                <w:lang w:eastAsia="zh-CN"/>
              </w:rPr>
              <w:t>HD-FDD</w:t>
            </w:r>
          </w:p>
        </w:tc>
        <w:tc>
          <w:tcPr>
            <w:tcW w:w="1842" w:type="dxa"/>
            <w:vMerge/>
            <w:shd w:val="clear" w:color="auto" w:fill="auto"/>
          </w:tcPr>
          <w:p w14:paraId="24D5D409" w14:textId="77777777" w:rsidR="00ED3DE7" w:rsidRPr="00DB707E" w:rsidRDefault="00ED3DE7" w:rsidP="00864629">
            <w:pPr>
              <w:pStyle w:val="TAC"/>
            </w:pPr>
          </w:p>
        </w:tc>
      </w:tr>
      <w:tr w:rsidR="00ED3DE7" w:rsidRPr="00DB707E" w14:paraId="201D56C0" w14:textId="77777777" w:rsidTr="00864629">
        <w:trPr>
          <w:jc w:val="center"/>
        </w:trPr>
        <w:tc>
          <w:tcPr>
            <w:tcW w:w="2093" w:type="dxa"/>
            <w:gridSpan w:val="2"/>
            <w:shd w:val="clear" w:color="auto" w:fill="auto"/>
          </w:tcPr>
          <w:p w14:paraId="7ECBAF02" w14:textId="77777777" w:rsidR="00ED3DE7" w:rsidRPr="00DB707E" w:rsidRDefault="00ED3DE7" w:rsidP="00864629">
            <w:pPr>
              <w:pStyle w:val="TAL"/>
              <w:rPr>
                <w:lang w:eastAsia="zh-CN"/>
              </w:rPr>
            </w:pPr>
            <w:r w:rsidRPr="00DB707E">
              <w:rPr>
                <w:lang w:eastAsia="zh-CN"/>
              </w:rPr>
              <w:t>TDD Configuration</w:t>
            </w:r>
          </w:p>
        </w:tc>
        <w:tc>
          <w:tcPr>
            <w:tcW w:w="1559" w:type="dxa"/>
            <w:shd w:val="clear" w:color="auto" w:fill="auto"/>
          </w:tcPr>
          <w:p w14:paraId="6705C986" w14:textId="77777777" w:rsidR="00ED3DE7" w:rsidRPr="00DB707E" w:rsidRDefault="00ED3DE7" w:rsidP="00864629">
            <w:pPr>
              <w:pStyle w:val="TAL"/>
              <w:rPr>
                <w:lang w:eastAsia="zh-CN"/>
              </w:rPr>
            </w:pPr>
            <w:r w:rsidRPr="00DB707E">
              <w:rPr>
                <w:bCs/>
                <w:lang w:eastAsia="zh-CN"/>
              </w:rPr>
              <w:t xml:space="preserve">Config </w:t>
            </w:r>
            <w:r w:rsidRPr="00DB707E">
              <w:rPr>
                <w:rFonts w:hint="eastAsia"/>
                <w:bCs/>
                <w:lang w:val="en-US" w:eastAsia="zh-CN"/>
              </w:rPr>
              <w:t>1</w:t>
            </w:r>
          </w:p>
        </w:tc>
        <w:tc>
          <w:tcPr>
            <w:tcW w:w="1276" w:type="dxa"/>
            <w:shd w:val="clear" w:color="auto" w:fill="auto"/>
          </w:tcPr>
          <w:p w14:paraId="641105CD" w14:textId="77777777" w:rsidR="00ED3DE7" w:rsidRPr="00DB707E" w:rsidRDefault="00ED3DE7" w:rsidP="00864629">
            <w:pPr>
              <w:pStyle w:val="TAC"/>
            </w:pPr>
          </w:p>
        </w:tc>
        <w:tc>
          <w:tcPr>
            <w:tcW w:w="1843" w:type="dxa"/>
            <w:shd w:val="clear" w:color="auto" w:fill="auto"/>
          </w:tcPr>
          <w:p w14:paraId="7C18676E" w14:textId="77777777" w:rsidR="00ED3DE7" w:rsidRPr="00DB707E" w:rsidRDefault="00ED3DE7" w:rsidP="00864629">
            <w:pPr>
              <w:pStyle w:val="TAC"/>
              <w:rPr>
                <w:bCs/>
                <w:lang w:eastAsia="zh-CN"/>
              </w:rPr>
            </w:pPr>
            <w:r w:rsidRPr="00DB707E">
              <w:rPr>
                <w:lang w:val="en-US"/>
              </w:rPr>
              <w:t>TDDConf.</w:t>
            </w:r>
            <w:del w:id="6366" w:author="Huawei" w:date="2022-10-17T12:02:00Z">
              <w:r w:rsidRPr="00DB707E" w:rsidDel="00F64ED4">
                <w:rPr>
                  <w:lang w:val="en-US"/>
                </w:rPr>
                <w:delText>1.</w:delText>
              </w:r>
              <w:r w:rsidRPr="00DB707E" w:rsidDel="00F64ED4">
                <w:rPr>
                  <w:lang w:val="en-US" w:eastAsia="zh-CN"/>
                </w:rPr>
                <w:delText>2</w:delText>
              </w:r>
            </w:del>
            <w:ins w:id="6367" w:author="Huawei" w:date="2022-10-17T12:02:00Z">
              <w:r>
                <w:rPr>
                  <w:lang w:val="en-US"/>
                </w:rPr>
                <w:t>2.1</w:t>
              </w:r>
            </w:ins>
          </w:p>
        </w:tc>
        <w:tc>
          <w:tcPr>
            <w:tcW w:w="1842" w:type="dxa"/>
            <w:shd w:val="clear" w:color="auto" w:fill="auto"/>
          </w:tcPr>
          <w:p w14:paraId="4F44DE9F" w14:textId="77777777" w:rsidR="00ED3DE7" w:rsidRPr="00DB707E" w:rsidRDefault="00ED3DE7" w:rsidP="00864629">
            <w:pPr>
              <w:pStyle w:val="TAC"/>
            </w:pPr>
          </w:p>
        </w:tc>
      </w:tr>
      <w:tr w:rsidR="00ED3DE7" w:rsidRPr="00DB707E" w14:paraId="6F5A6CA5" w14:textId="77777777" w:rsidTr="00864629">
        <w:trPr>
          <w:jc w:val="center"/>
        </w:trPr>
        <w:tc>
          <w:tcPr>
            <w:tcW w:w="3652" w:type="dxa"/>
            <w:gridSpan w:val="3"/>
            <w:shd w:val="clear" w:color="auto" w:fill="auto"/>
          </w:tcPr>
          <w:p w14:paraId="2095C730" w14:textId="77777777" w:rsidR="00ED3DE7" w:rsidRPr="00DB707E" w:rsidRDefault="00ED3DE7" w:rsidP="00864629">
            <w:pPr>
              <w:pStyle w:val="TAL"/>
            </w:pPr>
            <w:r w:rsidRPr="00DB707E">
              <w:t>OCNG Pattern</w:t>
            </w:r>
            <w:r w:rsidRPr="00DB707E">
              <w:rPr>
                <w:vertAlign w:val="superscript"/>
                <w:lang w:val="en-US"/>
              </w:rPr>
              <w:t xml:space="preserve"> Note 1</w:t>
            </w:r>
            <w:r w:rsidRPr="00DB707E">
              <w:t xml:space="preserve"> </w:t>
            </w:r>
          </w:p>
        </w:tc>
        <w:tc>
          <w:tcPr>
            <w:tcW w:w="1276" w:type="dxa"/>
            <w:shd w:val="clear" w:color="auto" w:fill="auto"/>
          </w:tcPr>
          <w:p w14:paraId="2D074232" w14:textId="77777777" w:rsidR="00ED3DE7" w:rsidRPr="00DB707E" w:rsidRDefault="00ED3DE7" w:rsidP="00864629">
            <w:pPr>
              <w:pStyle w:val="TAC"/>
            </w:pPr>
          </w:p>
        </w:tc>
        <w:tc>
          <w:tcPr>
            <w:tcW w:w="1843" w:type="dxa"/>
            <w:shd w:val="clear" w:color="auto" w:fill="auto"/>
          </w:tcPr>
          <w:p w14:paraId="0A835621" w14:textId="77777777" w:rsidR="00ED3DE7" w:rsidRPr="00DB707E" w:rsidRDefault="00ED3DE7" w:rsidP="00864629">
            <w:pPr>
              <w:pStyle w:val="TAC"/>
              <w:rPr>
                <w:lang w:eastAsia="zh-CN"/>
              </w:rPr>
            </w:pPr>
            <w:r w:rsidRPr="00DB707E">
              <w:rPr>
                <w:snapToGrid w:val="0"/>
              </w:rPr>
              <w:t>OCNG pattern 1</w:t>
            </w:r>
          </w:p>
        </w:tc>
        <w:tc>
          <w:tcPr>
            <w:tcW w:w="1842" w:type="dxa"/>
            <w:shd w:val="clear" w:color="auto" w:fill="auto"/>
          </w:tcPr>
          <w:p w14:paraId="6B8BDAEB" w14:textId="77777777" w:rsidR="00ED3DE7" w:rsidRPr="00DB707E" w:rsidRDefault="00ED3DE7" w:rsidP="00864629">
            <w:pPr>
              <w:pStyle w:val="TAC"/>
            </w:pPr>
            <w:r w:rsidRPr="00DB707E">
              <w:t xml:space="preserve">As defined in </w:t>
            </w:r>
            <w:r w:rsidRPr="00DB707E">
              <w:rPr>
                <w:lang w:eastAsia="zh-CN"/>
              </w:rPr>
              <w:t>A.3.2.1</w:t>
            </w:r>
            <w:r w:rsidRPr="00DB707E">
              <w:t>.</w:t>
            </w:r>
          </w:p>
        </w:tc>
      </w:tr>
      <w:tr w:rsidR="00ED3DE7" w:rsidRPr="00DB707E" w14:paraId="3F0DB582" w14:textId="77777777" w:rsidTr="00864629">
        <w:trPr>
          <w:trHeight w:val="176"/>
          <w:jc w:val="center"/>
        </w:trPr>
        <w:tc>
          <w:tcPr>
            <w:tcW w:w="2093" w:type="dxa"/>
            <w:gridSpan w:val="2"/>
            <w:vMerge w:val="restart"/>
            <w:shd w:val="clear" w:color="auto" w:fill="auto"/>
          </w:tcPr>
          <w:p w14:paraId="7B06D8C5" w14:textId="77777777" w:rsidR="00ED3DE7" w:rsidRPr="00DB707E" w:rsidRDefault="00ED3DE7" w:rsidP="00864629">
            <w:pPr>
              <w:pStyle w:val="TAL"/>
            </w:pPr>
            <w:r w:rsidRPr="00DB707E">
              <w:t>PDSCH parameters</w:t>
            </w:r>
            <w:r w:rsidRPr="00DB707E">
              <w:rPr>
                <w:vertAlign w:val="superscript"/>
                <w:lang w:val="en-US"/>
              </w:rPr>
              <w:t xml:space="preserve"> Note 4</w:t>
            </w:r>
          </w:p>
        </w:tc>
        <w:tc>
          <w:tcPr>
            <w:tcW w:w="1559" w:type="dxa"/>
            <w:shd w:val="clear" w:color="auto" w:fill="auto"/>
          </w:tcPr>
          <w:p w14:paraId="50B6EDE2" w14:textId="77777777" w:rsidR="00ED3DE7" w:rsidRPr="00DB707E" w:rsidRDefault="00ED3DE7" w:rsidP="00864629">
            <w:pPr>
              <w:pStyle w:val="TAL"/>
            </w:pPr>
            <w:r w:rsidRPr="00DB707E">
              <w:rPr>
                <w:lang w:eastAsia="zh-CN"/>
              </w:rPr>
              <w:t>Config 1</w:t>
            </w:r>
          </w:p>
        </w:tc>
        <w:tc>
          <w:tcPr>
            <w:tcW w:w="1276" w:type="dxa"/>
            <w:vMerge w:val="restart"/>
            <w:shd w:val="clear" w:color="auto" w:fill="auto"/>
          </w:tcPr>
          <w:p w14:paraId="14D0DBBC" w14:textId="77777777" w:rsidR="00ED3DE7" w:rsidRPr="00DB707E" w:rsidRDefault="00ED3DE7" w:rsidP="00864629">
            <w:pPr>
              <w:pStyle w:val="TAC"/>
            </w:pPr>
          </w:p>
        </w:tc>
        <w:tc>
          <w:tcPr>
            <w:tcW w:w="1843" w:type="dxa"/>
            <w:shd w:val="clear" w:color="auto" w:fill="auto"/>
          </w:tcPr>
          <w:p w14:paraId="2B8A6C9A" w14:textId="77777777" w:rsidR="00ED3DE7" w:rsidRPr="00DB707E" w:rsidRDefault="00ED3DE7" w:rsidP="00864629">
            <w:pPr>
              <w:pStyle w:val="TAC"/>
              <w:rPr>
                <w:lang w:eastAsia="zh-CN"/>
              </w:rPr>
            </w:pPr>
            <w:r w:rsidRPr="00DB707E">
              <w:t>SR.2.1 TDD</w:t>
            </w:r>
          </w:p>
        </w:tc>
        <w:tc>
          <w:tcPr>
            <w:tcW w:w="1842" w:type="dxa"/>
            <w:vMerge w:val="restart"/>
            <w:shd w:val="clear" w:color="auto" w:fill="auto"/>
          </w:tcPr>
          <w:p w14:paraId="78751759" w14:textId="77777777" w:rsidR="00ED3DE7" w:rsidRPr="00DB707E" w:rsidRDefault="00ED3DE7" w:rsidP="00864629">
            <w:pPr>
              <w:pStyle w:val="TAC"/>
            </w:pPr>
            <w:r w:rsidRPr="00DB707E">
              <w:t xml:space="preserve">As defined in </w:t>
            </w:r>
            <w:r w:rsidRPr="00DB707E">
              <w:rPr>
                <w:snapToGrid w:val="0"/>
              </w:rPr>
              <w:t>A.3.1.1</w:t>
            </w:r>
            <w:r w:rsidRPr="00DB707E">
              <w:t>.</w:t>
            </w:r>
          </w:p>
        </w:tc>
      </w:tr>
      <w:tr w:rsidR="00ED3DE7" w:rsidRPr="00DB707E" w14:paraId="57E176CF" w14:textId="77777777" w:rsidTr="00864629">
        <w:trPr>
          <w:trHeight w:val="175"/>
          <w:jc w:val="center"/>
        </w:trPr>
        <w:tc>
          <w:tcPr>
            <w:tcW w:w="2093" w:type="dxa"/>
            <w:gridSpan w:val="2"/>
            <w:vMerge/>
            <w:shd w:val="clear" w:color="auto" w:fill="auto"/>
          </w:tcPr>
          <w:p w14:paraId="0BF8FF97" w14:textId="77777777" w:rsidR="00ED3DE7" w:rsidRPr="00DB707E" w:rsidRDefault="00ED3DE7" w:rsidP="00864629">
            <w:pPr>
              <w:pStyle w:val="TAL"/>
            </w:pPr>
          </w:p>
        </w:tc>
        <w:tc>
          <w:tcPr>
            <w:tcW w:w="1559" w:type="dxa"/>
            <w:shd w:val="clear" w:color="auto" w:fill="auto"/>
          </w:tcPr>
          <w:p w14:paraId="6A7202A5" w14:textId="77777777" w:rsidR="00ED3DE7" w:rsidRPr="00DB707E" w:rsidRDefault="00ED3DE7" w:rsidP="00864629">
            <w:pPr>
              <w:pStyle w:val="TAL"/>
              <w:rPr>
                <w:lang w:eastAsia="zh-CN"/>
              </w:rPr>
            </w:pPr>
            <w:r w:rsidRPr="00DB707E">
              <w:rPr>
                <w:lang w:eastAsia="zh-CN"/>
              </w:rPr>
              <w:t>Config 2</w:t>
            </w:r>
          </w:p>
        </w:tc>
        <w:tc>
          <w:tcPr>
            <w:tcW w:w="1276" w:type="dxa"/>
            <w:vMerge/>
            <w:shd w:val="clear" w:color="auto" w:fill="auto"/>
          </w:tcPr>
          <w:p w14:paraId="32DC5606" w14:textId="77777777" w:rsidR="00ED3DE7" w:rsidRPr="00DB707E" w:rsidRDefault="00ED3DE7" w:rsidP="00864629">
            <w:pPr>
              <w:pStyle w:val="TAC"/>
            </w:pPr>
          </w:p>
        </w:tc>
        <w:tc>
          <w:tcPr>
            <w:tcW w:w="1843" w:type="dxa"/>
            <w:shd w:val="clear" w:color="auto" w:fill="auto"/>
          </w:tcPr>
          <w:p w14:paraId="49DCF51A" w14:textId="77777777" w:rsidR="00ED3DE7" w:rsidRPr="00DB707E" w:rsidRDefault="00ED3DE7" w:rsidP="00864629">
            <w:pPr>
              <w:pStyle w:val="TAC"/>
            </w:pPr>
            <w:r w:rsidRPr="00DB707E">
              <w:rPr>
                <w:lang w:eastAsia="zh-CN"/>
              </w:rPr>
              <w:t>SR.1.1 FDD</w:t>
            </w:r>
          </w:p>
        </w:tc>
        <w:tc>
          <w:tcPr>
            <w:tcW w:w="1842" w:type="dxa"/>
            <w:vMerge/>
            <w:shd w:val="clear" w:color="auto" w:fill="auto"/>
          </w:tcPr>
          <w:p w14:paraId="3CB3C6E1" w14:textId="77777777" w:rsidR="00ED3DE7" w:rsidRPr="00DB707E" w:rsidRDefault="00ED3DE7" w:rsidP="00864629">
            <w:pPr>
              <w:pStyle w:val="TAC"/>
            </w:pPr>
          </w:p>
        </w:tc>
      </w:tr>
      <w:tr w:rsidR="00ED3DE7" w:rsidRPr="00DB707E" w14:paraId="06AE0CD7" w14:textId="77777777" w:rsidTr="00864629">
        <w:trPr>
          <w:jc w:val="center"/>
        </w:trPr>
        <w:tc>
          <w:tcPr>
            <w:tcW w:w="3652" w:type="dxa"/>
            <w:gridSpan w:val="3"/>
            <w:shd w:val="clear" w:color="auto" w:fill="auto"/>
          </w:tcPr>
          <w:p w14:paraId="7F97D191" w14:textId="77777777" w:rsidR="00ED3DE7" w:rsidRPr="00DB707E" w:rsidRDefault="00ED3DE7" w:rsidP="00864629">
            <w:pPr>
              <w:pStyle w:val="TAL"/>
              <w:rPr>
                <w:lang w:val="it-IT"/>
              </w:rPr>
            </w:pPr>
            <w:r w:rsidRPr="00DB707E">
              <w:rPr>
                <w:lang w:val="it-IT" w:eastAsia="zh-CN"/>
              </w:rPr>
              <w:t>NR</w:t>
            </w:r>
            <w:r w:rsidRPr="00DB707E">
              <w:rPr>
                <w:lang w:val="it-IT"/>
              </w:rPr>
              <w:t xml:space="preserve"> RF Channel Number</w:t>
            </w:r>
          </w:p>
        </w:tc>
        <w:tc>
          <w:tcPr>
            <w:tcW w:w="1276" w:type="dxa"/>
            <w:shd w:val="clear" w:color="auto" w:fill="auto"/>
          </w:tcPr>
          <w:p w14:paraId="7E4F96DE" w14:textId="77777777" w:rsidR="00ED3DE7" w:rsidRPr="00DB707E" w:rsidRDefault="00ED3DE7" w:rsidP="00864629">
            <w:pPr>
              <w:pStyle w:val="TAC"/>
              <w:rPr>
                <w:lang w:val="it-IT"/>
              </w:rPr>
            </w:pPr>
          </w:p>
        </w:tc>
        <w:tc>
          <w:tcPr>
            <w:tcW w:w="1843" w:type="dxa"/>
            <w:tcBorders>
              <w:bottom w:val="single" w:sz="4" w:space="0" w:color="auto"/>
            </w:tcBorders>
            <w:shd w:val="clear" w:color="auto" w:fill="auto"/>
          </w:tcPr>
          <w:p w14:paraId="4E5BB1C4" w14:textId="77777777" w:rsidR="00ED3DE7" w:rsidRPr="00DB707E" w:rsidRDefault="00ED3DE7" w:rsidP="00864629">
            <w:pPr>
              <w:pStyle w:val="TAC"/>
              <w:rPr>
                <w:lang w:eastAsia="zh-CN"/>
              </w:rPr>
            </w:pPr>
            <w:r w:rsidRPr="00DB707E">
              <w:rPr>
                <w:bCs/>
                <w:lang w:eastAsia="zh-CN"/>
              </w:rPr>
              <w:t>1</w:t>
            </w:r>
          </w:p>
        </w:tc>
        <w:tc>
          <w:tcPr>
            <w:tcW w:w="1842" w:type="dxa"/>
            <w:shd w:val="clear" w:color="auto" w:fill="auto"/>
          </w:tcPr>
          <w:p w14:paraId="2EBF946E" w14:textId="77777777" w:rsidR="00ED3DE7" w:rsidRPr="00DB707E" w:rsidRDefault="00ED3DE7" w:rsidP="00864629">
            <w:pPr>
              <w:pStyle w:val="TAC"/>
            </w:pPr>
          </w:p>
        </w:tc>
      </w:tr>
      <w:tr w:rsidR="00ED3DE7" w:rsidRPr="00DB707E" w14:paraId="10B72CFB" w14:textId="77777777" w:rsidTr="00864629">
        <w:trPr>
          <w:jc w:val="center"/>
        </w:trPr>
        <w:tc>
          <w:tcPr>
            <w:tcW w:w="3652" w:type="dxa"/>
            <w:gridSpan w:val="3"/>
            <w:shd w:val="clear" w:color="auto" w:fill="auto"/>
          </w:tcPr>
          <w:p w14:paraId="5E2F5584" w14:textId="77777777" w:rsidR="00ED3DE7" w:rsidRPr="00DB707E" w:rsidRDefault="00ED3DE7" w:rsidP="00864629">
            <w:pPr>
              <w:pStyle w:val="TAL"/>
            </w:pPr>
            <w:r w:rsidRPr="00DB707E">
              <w:t>EPRE ratio of PSS to SSS</w:t>
            </w:r>
          </w:p>
        </w:tc>
        <w:tc>
          <w:tcPr>
            <w:tcW w:w="1276" w:type="dxa"/>
            <w:shd w:val="clear" w:color="auto" w:fill="auto"/>
          </w:tcPr>
          <w:p w14:paraId="58F098BF" w14:textId="77777777" w:rsidR="00ED3DE7" w:rsidRPr="00DB707E" w:rsidRDefault="00ED3DE7" w:rsidP="00864629">
            <w:pPr>
              <w:pStyle w:val="TAC"/>
            </w:pPr>
            <w:r w:rsidRPr="00DB707E">
              <w:rPr>
                <w:bCs/>
              </w:rPr>
              <w:t>dB</w:t>
            </w:r>
          </w:p>
        </w:tc>
        <w:tc>
          <w:tcPr>
            <w:tcW w:w="1843" w:type="dxa"/>
            <w:tcBorders>
              <w:bottom w:val="nil"/>
            </w:tcBorders>
            <w:shd w:val="clear" w:color="auto" w:fill="auto"/>
          </w:tcPr>
          <w:p w14:paraId="2120B187" w14:textId="77777777" w:rsidR="00ED3DE7" w:rsidRPr="00DB707E" w:rsidRDefault="00ED3DE7" w:rsidP="00864629">
            <w:pPr>
              <w:pStyle w:val="TAC"/>
              <w:rPr>
                <w:lang w:eastAsia="zh-CN"/>
              </w:rPr>
            </w:pPr>
            <w:r w:rsidRPr="00DB707E">
              <w:rPr>
                <w:lang w:eastAsia="zh-CN"/>
              </w:rPr>
              <w:t>0</w:t>
            </w:r>
          </w:p>
        </w:tc>
        <w:tc>
          <w:tcPr>
            <w:tcW w:w="1842" w:type="dxa"/>
            <w:shd w:val="clear" w:color="auto" w:fill="auto"/>
          </w:tcPr>
          <w:p w14:paraId="7E474F39" w14:textId="77777777" w:rsidR="00ED3DE7" w:rsidRPr="00DB707E" w:rsidRDefault="00ED3DE7" w:rsidP="00864629">
            <w:pPr>
              <w:pStyle w:val="TAC"/>
            </w:pPr>
          </w:p>
        </w:tc>
      </w:tr>
      <w:tr w:rsidR="00ED3DE7" w:rsidRPr="00DB707E" w14:paraId="422F283A" w14:textId="77777777" w:rsidTr="00864629">
        <w:trPr>
          <w:jc w:val="center"/>
        </w:trPr>
        <w:tc>
          <w:tcPr>
            <w:tcW w:w="3652" w:type="dxa"/>
            <w:gridSpan w:val="3"/>
            <w:shd w:val="clear" w:color="auto" w:fill="auto"/>
          </w:tcPr>
          <w:p w14:paraId="5E45429E" w14:textId="77777777" w:rsidR="00ED3DE7" w:rsidRPr="00DB707E" w:rsidRDefault="00ED3DE7" w:rsidP="00864629">
            <w:pPr>
              <w:pStyle w:val="TAL"/>
            </w:pPr>
            <w:r w:rsidRPr="00DB707E">
              <w:t>EPRE ratio of PBCH_DMRS to SSS</w:t>
            </w:r>
          </w:p>
        </w:tc>
        <w:tc>
          <w:tcPr>
            <w:tcW w:w="1276" w:type="dxa"/>
            <w:shd w:val="clear" w:color="auto" w:fill="auto"/>
          </w:tcPr>
          <w:p w14:paraId="22199266"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4A121537" w14:textId="77777777" w:rsidR="00ED3DE7" w:rsidRPr="00DB707E" w:rsidRDefault="00ED3DE7" w:rsidP="00864629">
            <w:pPr>
              <w:pStyle w:val="TAC"/>
            </w:pPr>
          </w:p>
        </w:tc>
        <w:tc>
          <w:tcPr>
            <w:tcW w:w="1842" w:type="dxa"/>
            <w:shd w:val="clear" w:color="auto" w:fill="auto"/>
          </w:tcPr>
          <w:p w14:paraId="32C4C7BB" w14:textId="77777777" w:rsidR="00ED3DE7" w:rsidRPr="00DB707E" w:rsidRDefault="00ED3DE7" w:rsidP="00864629">
            <w:pPr>
              <w:pStyle w:val="TAC"/>
            </w:pPr>
          </w:p>
        </w:tc>
      </w:tr>
      <w:tr w:rsidR="00ED3DE7" w:rsidRPr="00DB707E" w14:paraId="016F137F" w14:textId="77777777" w:rsidTr="00864629">
        <w:trPr>
          <w:jc w:val="center"/>
        </w:trPr>
        <w:tc>
          <w:tcPr>
            <w:tcW w:w="3652" w:type="dxa"/>
            <w:gridSpan w:val="3"/>
            <w:shd w:val="clear" w:color="auto" w:fill="auto"/>
          </w:tcPr>
          <w:p w14:paraId="26270400" w14:textId="77777777" w:rsidR="00ED3DE7" w:rsidRPr="00DB707E" w:rsidRDefault="00ED3DE7" w:rsidP="00864629">
            <w:pPr>
              <w:pStyle w:val="TAL"/>
            </w:pPr>
            <w:r w:rsidRPr="00DB707E">
              <w:t>EPRE ratio of PBCH to PBCH_DMRS</w:t>
            </w:r>
          </w:p>
        </w:tc>
        <w:tc>
          <w:tcPr>
            <w:tcW w:w="1276" w:type="dxa"/>
            <w:shd w:val="clear" w:color="auto" w:fill="auto"/>
          </w:tcPr>
          <w:p w14:paraId="41D1400D"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13931A94" w14:textId="77777777" w:rsidR="00ED3DE7" w:rsidRPr="00DB707E" w:rsidRDefault="00ED3DE7" w:rsidP="00864629">
            <w:pPr>
              <w:pStyle w:val="TAC"/>
            </w:pPr>
          </w:p>
        </w:tc>
        <w:tc>
          <w:tcPr>
            <w:tcW w:w="1842" w:type="dxa"/>
            <w:shd w:val="clear" w:color="auto" w:fill="auto"/>
          </w:tcPr>
          <w:p w14:paraId="0D6F49CE" w14:textId="77777777" w:rsidR="00ED3DE7" w:rsidRPr="00DB707E" w:rsidRDefault="00ED3DE7" w:rsidP="00864629">
            <w:pPr>
              <w:pStyle w:val="TAC"/>
            </w:pPr>
          </w:p>
        </w:tc>
      </w:tr>
      <w:tr w:rsidR="00ED3DE7" w:rsidRPr="00DB707E" w14:paraId="2190C3F0" w14:textId="77777777" w:rsidTr="00864629">
        <w:trPr>
          <w:jc w:val="center"/>
        </w:trPr>
        <w:tc>
          <w:tcPr>
            <w:tcW w:w="3652" w:type="dxa"/>
            <w:gridSpan w:val="3"/>
            <w:shd w:val="clear" w:color="auto" w:fill="auto"/>
          </w:tcPr>
          <w:p w14:paraId="1D4B9055" w14:textId="77777777" w:rsidR="00ED3DE7" w:rsidRPr="00DB707E" w:rsidRDefault="00ED3DE7" w:rsidP="00864629">
            <w:pPr>
              <w:pStyle w:val="TAL"/>
            </w:pPr>
            <w:r w:rsidRPr="00DB707E">
              <w:t>EPRE ratio of PDCCH_DMRS to SSS</w:t>
            </w:r>
          </w:p>
        </w:tc>
        <w:tc>
          <w:tcPr>
            <w:tcW w:w="1276" w:type="dxa"/>
            <w:shd w:val="clear" w:color="auto" w:fill="auto"/>
          </w:tcPr>
          <w:p w14:paraId="76ECD243"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764B4152" w14:textId="77777777" w:rsidR="00ED3DE7" w:rsidRPr="00DB707E" w:rsidRDefault="00ED3DE7" w:rsidP="00864629">
            <w:pPr>
              <w:pStyle w:val="TAC"/>
            </w:pPr>
          </w:p>
        </w:tc>
        <w:tc>
          <w:tcPr>
            <w:tcW w:w="1842" w:type="dxa"/>
            <w:shd w:val="clear" w:color="auto" w:fill="auto"/>
          </w:tcPr>
          <w:p w14:paraId="4015DB74" w14:textId="77777777" w:rsidR="00ED3DE7" w:rsidRPr="00DB707E" w:rsidRDefault="00ED3DE7" w:rsidP="00864629">
            <w:pPr>
              <w:pStyle w:val="TAC"/>
            </w:pPr>
          </w:p>
        </w:tc>
      </w:tr>
      <w:tr w:rsidR="00ED3DE7" w:rsidRPr="00DB707E" w14:paraId="618B61FC" w14:textId="77777777" w:rsidTr="00864629">
        <w:trPr>
          <w:jc w:val="center"/>
        </w:trPr>
        <w:tc>
          <w:tcPr>
            <w:tcW w:w="3652" w:type="dxa"/>
            <w:gridSpan w:val="3"/>
            <w:shd w:val="clear" w:color="auto" w:fill="auto"/>
          </w:tcPr>
          <w:p w14:paraId="49B99D03" w14:textId="77777777" w:rsidR="00ED3DE7" w:rsidRPr="00DB707E" w:rsidRDefault="00ED3DE7" w:rsidP="00864629">
            <w:pPr>
              <w:pStyle w:val="TAL"/>
            </w:pPr>
            <w:r w:rsidRPr="00DB707E">
              <w:t>EPRE ratio of PDCCH to PDCCH_DMRS</w:t>
            </w:r>
          </w:p>
        </w:tc>
        <w:tc>
          <w:tcPr>
            <w:tcW w:w="1276" w:type="dxa"/>
            <w:shd w:val="clear" w:color="auto" w:fill="auto"/>
          </w:tcPr>
          <w:p w14:paraId="70C95939"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7770D770" w14:textId="77777777" w:rsidR="00ED3DE7" w:rsidRPr="00DB707E" w:rsidRDefault="00ED3DE7" w:rsidP="00864629">
            <w:pPr>
              <w:pStyle w:val="TAC"/>
            </w:pPr>
          </w:p>
        </w:tc>
        <w:tc>
          <w:tcPr>
            <w:tcW w:w="1842" w:type="dxa"/>
            <w:shd w:val="clear" w:color="auto" w:fill="auto"/>
          </w:tcPr>
          <w:p w14:paraId="3F05EE15" w14:textId="77777777" w:rsidR="00ED3DE7" w:rsidRPr="00DB707E" w:rsidRDefault="00ED3DE7" w:rsidP="00864629">
            <w:pPr>
              <w:pStyle w:val="TAC"/>
            </w:pPr>
          </w:p>
        </w:tc>
      </w:tr>
      <w:tr w:rsidR="00ED3DE7" w:rsidRPr="00DB707E" w14:paraId="5D6FE16C" w14:textId="77777777" w:rsidTr="00864629">
        <w:trPr>
          <w:jc w:val="center"/>
        </w:trPr>
        <w:tc>
          <w:tcPr>
            <w:tcW w:w="3652" w:type="dxa"/>
            <w:gridSpan w:val="3"/>
            <w:shd w:val="clear" w:color="auto" w:fill="auto"/>
          </w:tcPr>
          <w:p w14:paraId="3B3AEFE4" w14:textId="77777777" w:rsidR="00ED3DE7" w:rsidRPr="00DB707E" w:rsidRDefault="00ED3DE7" w:rsidP="00864629">
            <w:pPr>
              <w:pStyle w:val="TAL"/>
            </w:pPr>
            <w:r w:rsidRPr="00DB707E">
              <w:t>EPRE ratio of PDSCH_DMRS to SSS</w:t>
            </w:r>
          </w:p>
        </w:tc>
        <w:tc>
          <w:tcPr>
            <w:tcW w:w="1276" w:type="dxa"/>
            <w:shd w:val="clear" w:color="auto" w:fill="auto"/>
          </w:tcPr>
          <w:p w14:paraId="5F11D485"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4A12D239" w14:textId="77777777" w:rsidR="00ED3DE7" w:rsidRPr="00DB707E" w:rsidRDefault="00ED3DE7" w:rsidP="00864629">
            <w:pPr>
              <w:pStyle w:val="TAC"/>
            </w:pPr>
          </w:p>
        </w:tc>
        <w:tc>
          <w:tcPr>
            <w:tcW w:w="1842" w:type="dxa"/>
            <w:shd w:val="clear" w:color="auto" w:fill="auto"/>
          </w:tcPr>
          <w:p w14:paraId="4F17C1BA" w14:textId="77777777" w:rsidR="00ED3DE7" w:rsidRPr="00DB707E" w:rsidRDefault="00ED3DE7" w:rsidP="00864629">
            <w:pPr>
              <w:pStyle w:val="TAC"/>
            </w:pPr>
          </w:p>
        </w:tc>
      </w:tr>
      <w:tr w:rsidR="00ED3DE7" w:rsidRPr="00DB707E" w14:paraId="7670FB75" w14:textId="77777777" w:rsidTr="00864629">
        <w:trPr>
          <w:jc w:val="center"/>
        </w:trPr>
        <w:tc>
          <w:tcPr>
            <w:tcW w:w="3652" w:type="dxa"/>
            <w:gridSpan w:val="3"/>
            <w:shd w:val="clear" w:color="auto" w:fill="auto"/>
          </w:tcPr>
          <w:p w14:paraId="2827D8CF" w14:textId="77777777" w:rsidR="00ED3DE7" w:rsidRPr="00DB707E" w:rsidRDefault="00ED3DE7" w:rsidP="00864629">
            <w:pPr>
              <w:pStyle w:val="TAL"/>
            </w:pPr>
            <w:r w:rsidRPr="00DB707E">
              <w:t>EPRE ratio of PDSCH to PDSCH_DMRS</w:t>
            </w:r>
          </w:p>
        </w:tc>
        <w:tc>
          <w:tcPr>
            <w:tcW w:w="1276" w:type="dxa"/>
            <w:shd w:val="clear" w:color="auto" w:fill="auto"/>
          </w:tcPr>
          <w:p w14:paraId="1BB5383F" w14:textId="77777777" w:rsidR="00ED3DE7" w:rsidRPr="00DB707E" w:rsidRDefault="00ED3DE7" w:rsidP="00864629">
            <w:pPr>
              <w:pStyle w:val="TAC"/>
            </w:pPr>
            <w:r w:rsidRPr="00DB707E">
              <w:rPr>
                <w:bCs/>
              </w:rPr>
              <w:t>dB</w:t>
            </w:r>
          </w:p>
        </w:tc>
        <w:tc>
          <w:tcPr>
            <w:tcW w:w="1843" w:type="dxa"/>
            <w:tcBorders>
              <w:top w:val="nil"/>
            </w:tcBorders>
            <w:shd w:val="clear" w:color="auto" w:fill="auto"/>
          </w:tcPr>
          <w:p w14:paraId="123B8176" w14:textId="77777777" w:rsidR="00ED3DE7" w:rsidRPr="00DB707E" w:rsidRDefault="00ED3DE7" w:rsidP="00864629">
            <w:pPr>
              <w:pStyle w:val="TAC"/>
            </w:pPr>
          </w:p>
        </w:tc>
        <w:tc>
          <w:tcPr>
            <w:tcW w:w="1842" w:type="dxa"/>
            <w:shd w:val="clear" w:color="auto" w:fill="auto"/>
          </w:tcPr>
          <w:p w14:paraId="0FE244AB" w14:textId="77777777" w:rsidR="00ED3DE7" w:rsidRPr="00DB707E" w:rsidRDefault="00ED3DE7" w:rsidP="00864629">
            <w:pPr>
              <w:pStyle w:val="TAC"/>
            </w:pPr>
          </w:p>
        </w:tc>
      </w:tr>
      <w:tr w:rsidR="00ED3DE7" w:rsidRPr="00DB707E" w14:paraId="37DC02CE" w14:textId="77777777" w:rsidTr="00864629">
        <w:trPr>
          <w:jc w:val="center"/>
        </w:trPr>
        <w:tc>
          <w:tcPr>
            <w:tcW w:w="3652" w:type="dxa"/>
            <w:gridSpan w:val="3"/>
            <w:shd w:val="clear" w:color="auto" w:fill="auto"/>
          </w:tcPr>
          <w:p w14:paraId="676B9F34" w14:textId="77777777" w:rsidR="00ED3DE7" w:rsidRPr="00DB707E" w:rsidRDefault="00ED3DE7" w:rsidP="00864629">
            <w:pPr>
              <w:pStyle w:val="TAL"/>
              <w:rPr>
                <w:position w:val="-12"/>
              </w:rPr>
            </w:pPr>
            <w:proofErr w:type="spellStart"/>
            <w:r w:rsidRPr="00DB707E">
              <w:rPr>
                <w:rFonts w:cs="v4.2.0" w:hint="eastAsia"/>
                <w:lang w:val="en-US" w:eastAsia="zh-CN"/>
              </w:rPr>
              <w:t>msgA</w:t>
            </w:r>
            <w:proofErr w:type="spellEnd"/>
            <w:r w:rsidRPr="00DB707E">
              <w:rPr>
                <w:rFonts w:cs="v4.2.0" w:hint="eastAsia"/>
                <w:lang w:val="en-US" w:eastAsia="zh-CN"/>
              </w:rPr>
              <w:t>-</w:t>
            </w:r>
            <w:r w:rsidRPr="00DB707E">
              <w:rPr>
                <w:rFonts w:cs="v4.2.0" w:hint="eastAsia"/>
                <w:i/>
                <w:lang w:val="en-US" w:eastAsia="zh-CN"/>
              </w:rPr>
              <w:t>RSRP</w:t>
            </w:r>
            <w:r w:rsidRPr="00DB707E">
              <w:rPr>
                <w:i/>
              </w:rPr>
              <w:t>-</w:t>
            </w:r>
            <w:proofErr w:type="spellStart"/>
            <w:r w:rsidRPr="00DB707E">
              <w:rPr>
                <w:i/>
              </w:rPr>
              <w:t>ThresholdSSB</w:t>
            </w:r>
            <w:proofErr w:type="spellEnd"/>
          </w:p>
        </w:tc>
        <w:tc>
          <w:tcPr>
            <w:tcW w:w="1276" w:type="dxa"/>
            <w:shd w:val="clear" w:color="auto" w:fill="auto"/>
          </w:tcPr>
          <w:p w14:paraId="26C776B8" w14:textId="77777777" w:rsidR="00ED3DE7" w:rsidRPr="00DB707E" w:rsidRDefault="00ED3DE7" w:rsidP="00864629">
            <w:pPr>
              <w:pStyle w:val="TAC"/>
              <w:rPr>
                <w:lang w:val="en-US" w:eastAsia="zh-CN"/>
              </w:rPr>
            </w:pPr>
            <w:del w:id="6368" w:author="Huawei" w:date="2022-10-17T12:04:00Z">
              <w:r w:rsidRPr="00DB707E" w:rsidDel="00F64ED4">
                <w:rPr>
                  <w:rFonts w:hint="eastAsia"/>
                  <w:lang w:val="en-US" w:eastAsia="zh-CN"/>
                </w:rPr>
                <w:delText>dBm</w:delText>
              </w:r>
            </w:del>
          </w:p>
        </w:tc>
        <w:tc>
          <w:tcPr>
            <w:tcW w:w="1843" w:type="dxa"/>
            <w:shd w:val="clear" w:color="auto" w:fill="auto"/>
          </w:tcPr>
          <w:p w14:paraId="4D2228BD" w14:textId="77777777" w:rsidR="00ED3DE7" w:rsidRPr="00DB707E" w:rsidRDefault="00ED3DE7" w:rsidP="00864629">
            <w:pPr>
              <w:pStyle w:val="TAC"/>
              <w:rPr>
                <w:bCs/>
              </w:rPr>
            </w:pPr>
            <w:r w:rsidRPr="00DB707E">
              <w:rPr>
                <w:rFonts w:eastAsia="Yu Mincho"/>
                <w:lang w:eastAsia="zh-CN"/>
              </w:rPr>
              <w:t>RSRP_51</w:t>
            </w:r>
          </w:p>
        </w:tc>
        <w:tc>
          <w:tcPr>
            <w:tcW w:w="1842" w:type="dxa"/>
            <w:shd w:val="clear" w:color="auto" w:fill="auto"/>
          </w:tcPr>
          <w:p w14:paraId="3281C7D5" w14:textId="77777777" w:rsidR="00ED3DE7" w:rsidRPr="00DB707E" w:rsidRDefault="00ED3DE7" w:rsidP="00864629">
            <w:pPr>
              <w:pStyle w:val="TAC"/>
              <w:rPr>
                <w:lang w:eastAsia="zh-CN"/>
              </w:rPr>
            </w:pPr>
            <w:r w:rsidRPr="00DB707E">
              <w:rPr>
                <w:rFonts w:cs="Arial"/>
                <w:lang w:eastAsia="zh-CN"/>
              </w:rPr>
              <w:t>The actual value of the threshold is -105dBm, as defined in TS 38.331 [2].</w:t>
            </w:r>
          </w:p>
        </w:tc>
      </w:tr>
      <w:tr w:rsidR="00ED3DE7" w:rsidRPr="00DB707E" w14:paraId="6B13C210" w14:textId="77777777" w:rsidTr="00864629">
        <w:trPr>
          <w:jc w:val="center"/>
        </w:trPr>
        <w:tc>
          <w:tcPr>
            <w:tcW w:w="1242" w:type="dxa"/>
            <w:tcBorders>
              <w:bottom w:val="nil"/>
            </w:tcBorders>
            <w:shd w:val="clear" w:color="auto" w:fill="auto"/>
          </w:tcPr>
          <w:p w14:paraId="0E647D2B" w14:textId="77777777" w:rsidR="00ED3DE7" w:rsidRPr="00DB707E" w:rsidRDefault="00ED3DE7" w:rsidP="00864629">
            <w:pPr>
              <w:pStyle w:val="TAL"/>
              <w:rPr>
                <w:lang w:eastAsia="zh-CN"/>
              </w:rPr>
            </w:pPr>
            <w:r w:rsidRPr="00DB707E">
              <w:rPr>
                <w:lang w:eastAsia="zh-CN"/>
              </w:rPr>
              <w:t>SSB with index 0</w:t>
            </w:r>
          </w:p>
        </w:tc>
        <w:tc>
          <w:tcPr>
            <w:tcW w:w="2410" w:type="dxa"/>
            <w:gridSpan w:val="2"/>
            <w:shd w:val="clear" w:color="auto" w:fill="auto"/>
          </w:tcPr>
          <w:p w14:paraId="4022966A" w14:textId="77777777" w:rsidR="00ED3DE7" w:rsidRPr="00DB707E" w:rsidRDefault="00ED3DE7" w:rsidP="00864629">
            <w:pPr>
              <w:pStyle w:val="TAL"/>
            </w:pPr>
            <w:r w:rsidRPr="00DB707E">
              <w:rPr>
                <w:position w:val="-12"/>
              </w:rPr>
              <w:object w:dxaOrig="720" w:dyaOrig="285" w14:anchorId="30A12E3D">
                <v:shape id="_x0000_i2024" type="#_x0000_t75" style="width:36.65pt;height:15.45pt" o:ole="">
                  <v:imagedata r:id="rId60" o:title=""/>
                </v:shape>
                <o:OLEObject Type="Embed" ProgID="Equation.3" ShapeID="_x0000_i2024" DrawAspect="Content" ObjectID="_1731331404" r:id="rId105"/>
              </w:object>
            </w:r>
          </w:p>
        </w:tc>
        <w:tc>
          <w:tcPr>
            <w:tcW w:w="1276" w:type="dxa"/>
            <w:shd w:val="clear" w:color="auto" w:fill="auto"/>
          </w:tcPr>
          <w:p w14:paraId="09F13867" w14:textId="77777777" w:rsidR="00ED3DE7" w:rsidRPr="00DB707E" w:rsidRDefault="00ED3DE7" w:rsidP="00864629">
            <w:pPr>
              <w:pStyle w:val="TAC"/>
            </w:pPr>
            <w:r w:rsidRPr="00DB707E">
              <w:t>dB</w:t>
            </w:r>
          </w:p>
        </w:tc>
        <w:tc>
          <w:tcPr>
            <w:tcW w:w="1843" w:type="dxa"/>
            <w:shd w:val="clear" w:color="auto" w:fill="auto"/>
          </w:tcPr>
          <w:p w14:paraId="060D7D5F" w14:textId="77777777" w:rsidR="00ED3DE7" w:rsidRPr="00DB707E" w:rsidRDefault="00ED3DE7" w:rsidP="00864629">
            <w:pPr>
              <w:pStyle w:val="TAC"/>
              <w:rPr>
                <w:lang w:eastAsia="zh-CN"/>
              </w:rPr>
            </w:pPr>
            <w:r w:rsidRPr="00DB707E">
              <w:rPr>
                <w:bCs/>
              </w:rPr>
              <w:t>3</w:t>
            </w:r>
          </w:p>
        </w:tc>
        <w:tc>
          <w:tcPr>
            <w:tcW w:w="1842" w:type="dxa"/>
            <w:vMerge w:val="restart"/>
            <w:shd w:val="clear" w:color="auto" w:fill="auto"/>
          </w:tcPr>
          <w:p w14:paraId="4E8F5098" w14:textId="77777777" w:rsidR="00ED3DE7" w:rsidRPr="00DB707E" w:rsidRDefault="00ED3DE7" w:rsidP="00864629">
            <w:pPr>
              <w:pStyle w:val="TAC"/>
              <w:rPr>
                <w:lang w:eastAsia="zh-CN"/>
              </w:rPr>
            </w:pPr>
            <w:r w:rsidRPr="00DB707E">
              <w:rPr>
                <w:lang w:eastAsia="zh-CN"/>
              </w:rPr>
              <w:t xml:space="preserve">Power of SSB with index 0 is set to be above configured </w:t>
            </w:r>
            <w:proofErr w:type="spellStart"/>
            <w:r w:rsidRPr="00DB707E">
              <w:rPr>
                <w:rFonts w:cs="v4.2.0"/>
                <w:lang w:val="en-US" w:eastAsia="zh-CN"/>
              </w:rPr>
              <w:t>msgA</w:t>
            </w:r>
            <w:proofErr w:type="spellEnd"/>
            <w:r w:rsidRPr="00DB707E">
              <w:rPr>
                <w:rFonts w:cs="v4.2.0"/>
                <w:lang w:val="en-US" w:eastAsia="zh-CN"/>
              </w:rPr>
              <w:t>-</w:t>
            </w:r>
            <w:r w:rsidRPr="00DB707E">
              <w:rPr>
                <w:rFonts w:cs="v4.2.0"/>
                <w:i/>
                <w:lang w:val="en-US" w:eastAsia="zh-CN"/>
              </w:rPr>
              <w:t>RSRP</w:t>
            </w:r>
            <w:r w:rsidRPr="00DB707E">
              <w:rPr>
                <w:i/>
              </w:rPr>
              <w:t>-</w:t>
            </w:r>
            <w:proofErr w:type="spellStart"/>
            <w:r w:rsidRPr="00DB707E">
              <w:rPr>
                <w:i/>
              </w:rPr>
              <w:t>ThresholdSSB</w:t>
            </w:r>
            <w:proofErr w:type="spellEnd"/>
          </w:p>
        </w:tc>
      </w:tr>
      <w:tr w:rsidR="00ED3DE7" w:rsidRPr="00DB707E" w14:paraId="029EC476" w14:textId="77777777" w:rsidTr="00864629">
        <w:trPr>
          <w:trHeight w:val="410"/>
          <w:jc w:val="center"/>
        </w:trPr>
        <w:tc>
          <w:tcPr>
            <w:tcW w:w="1242" w:type="dxa"/>
            <w:tcBorders>
              <w:top w:val="nil"/>
              <w:bottom w:val="nil"/>
            </w:tcBorders>
            <w:shd w:val="clear" w:color="auto" w:fill="auto"/>
          </w:tcPr>
          <w:p w14:paraId="7008E0C3" w14:textId="77777777" w:rsidR="00ED3DE7" w:rsidRPr="00DB707E" w:rsidRDefault="00ED3DE7" w:rsidP="00864629">
            <w:pPr>
              <w:pStyle w:val="TAL"/>
              <w:rPr>
                <w:lang w:eastAsia="zh-CN"/>
              </w:rPr>
            </w:pPr>
          </w:p>
        </w:tc>
        <w:tc>
          <w:tcPr>
            <w:tcW w:w="851" w:type="dxa"/>
            <w:vMerge w:val="restart"/>
            <w:shd w:val="clear" w:color="auto" w:fill="auto"/>
          </w:tcPr>
          <w:p w14:paraId="1FA389E9" w14:textId="77777777" w:rsidR="00ED3DE7" w:rsidRPr="00DB707E" w:rsidRDefault="00ED3DE7" w:rsidP="00864629">
            <w:pPr>
              <w:pStyle w:val="TAL"/>
              <w:rPr>
                <w:lang w:eastAsia="zh-CN"/>
              </w:rPr>
            </w:pPr>
            <w:r w:rsidRPr="00DB707E">
              <w:rPr>
                <w:position w:val="-12"/>
              </w:rPr>
              <w:object w:dxaOrig="435" w:dyaOrig="435" w14:anchorId="3277AF81">
                <v:shape id="_x0000_i2025" type="#_x0000_t75" style="width:20.75pt;height:20.75pt" o:ole="">
                  <v:imagedata r:id="rId15" o:title=""/>
                </v:shape>
                <o:OLEObject Type="Embed" ProgID="Equation.3" ShapeID="_x0000_i2025" DrawAspect="Content" ObjectID="_1731331405" r:id="rId106"/>
              </w:object>
            </w:r>
          </w:p>
        </w:tc>
        <w:tc>
          <w:tcPr>
            <w:tcW w:w="1559" w:type="dxa"/>
            <w:shd w:val="clear" w:color="auto" w:fill="auto"/>
          </w:tcPr>
          <w:p w14:paraId="5FEE66DD" w14:textId="77777777" w:rsidR="00ED3DE7" w:rsidRPr="00DB707E" w:rsidRDefault="00ED3DE7" w:rsidP="00864629">
            <w:pPr>
              <w:pStyle w:val="TAL"/>
              <w:rPr>
                <w:lang w:eastAsia="zh-CN"/>
              </w:rPr>
            </w:pPr>
            <w:r w:rsidRPr="00DB707E">
              <w:rPr>
                <w:lang w:eastAsia="zh-CN"/>
              </w:rPr>
              <w:t>Config 1</w:t>
            </w:r>
          </w:p>
        </w:tc>
        <w:tc>
          <w:tcPr>
            <w:tcW w:w="1276" w:type="dxa"/>
            <w:vMerge w:val="restart"/>
            <w:shd w:val="clear" w:color="auto" w:fill="auto"/>
          </w:tcPr>
          <w:p w14:paraId="57ED2777" w14:textId="77777777" w:rsidR="00ED3DE7" w:rsidRPr="00DB707E" w:rsidRDefault="00ED3DE7" w:rsidP="00864629">
            <w:pPr>
              <w:pStyle w:val="TAC"/>
              <w:rPr>
                <w:lang w:eastAsia="zh-CN"/>
              </w:rPr>
            </w:pPr>
            <w:r w:rsidRPr="00DB707E">
              <w:t>dBm</w:t>
            </w:r>
            <w:r w:rsidRPr="00DB707E">
              <w:rPr>
                <w:lang w:eastAsia="zh-CN"/>
              </w:rPr>
              <w:t>/15kHz</w:t>
            </w:r>
          </w:p>
        </w:tc>
        <w:tc>
          <w:tcPr>
            <w:tcW w:w="1843" w:type="dxa"/>
            <w:shd w:val="clear" w:color="auto" w:fill="auto"/>
          </w:tcPr>
          <w:p w14:paraId="400FF1BF" w14:textId="77777777" w:rsidR="00ED3DE7" w:rsidRPr="00DB707E" w:rsidRDefault="00ED3DE7" w:rsidP="00864629">
            <w:pPr>
              <w:pStyle w:val="TAC"/>
            </w:pPr>
            <w:r w:rsidRPr="00DB707E">
              <w:rPr>
                <w:lang w:eastAsia="zh-CN"/>
              </w:rPr>
              <w:t>-101</w:t>
            </w:r>
          </w:p>
        </w:tc>
        <w:tc>
          <w:tcPr>
            <w:tcW w:w="1842" w:type="dxa"/>
            <w:vMerge/>
            <w:shd w:val="clear" w:color="auto" w:fill="auto"/>
          </w:tcPr>
          <w:p w14:paraId="3EBA0D58" w14:textId="77777777" w:rsidR="00ED3DE7" w:rsidRPr="00DB707E" w:rsidRDefault="00ED3DE7" w:rsidP="00864629">
            <w:pPr>
              <w:pStyle w:val="TAC"/>
            </w:pPr>
          </w:p>
        </w:tc>
      </w:tr>
      <w:tr w:rsidR="00ED3DE7" w:rsidRPr="00DB707E" w14:paraId="7561E611" w14:textId="77777777" w:rsidTr="00864629">
        <w:trPr>
          <w:trHeight w:val="410"/>
          <w:jc w:val="center"/>
          <w:ins w:id="6369" w:author="Huawei" w:date="2022-10-17T12:05:00Z"/>
        </w:trPr>
        <w:tc>
          <w:tcPr>
            <w:tcW w:w="1242" w:type="dxa"/>
            <w:tcBorders>
              <w:top w:val="nil"/>
              <w:bottom w:val="nil"/>
            </w:tcBorders>
            <w:shd w:val="clear" w:color="auto" w:fill="auto"/>
          </w:tcPr>
          <w:p w14:paraId="1FE38E07" w14:textId="77777777" w:rsidR="00ED3DE7" w:rsidRPr="00DB707E" w:rsidRDefault="00ED3DE7" w:rsidP="00864629">
            <w:pPr>
              <w:pStyle w:val="TAL"/>
              <w:rPr>
                <w:ins w:id="6370" w:author="Huawei" w:date="2022-10-17T12:05:00Z"/>
                <w:lang w:eastAsia="zh-CN"/>
              </w:rPr>
            </w:pPr>
          </w:p>
        </w:tc>
        <w:tc>
          <w:tcPr>
            <w:tcW w:w="851" w:type="dxa"/>
            <w:vMerge/>
            <w:shd w:val="clear" w:color="auto" w:fill="auto"/>
          </w:tcPr>
          <w:p w14:paraId="77CC6DFF" w14:textId="77777777" w:rsidR="00ED3DE7" w:rsidRPr="00DB707E" w:rsidRDefault="00ED3DE7" w:rsidP="00864629">
            <w:pPr>
              <w:pStyle w:val="TAL"/>
              <w:rPr>
                <w:ins w:id="6371" w:author="Huawei" w:date="2022-10-17T12:05:00Z"/>
              </w:rPr>
            </w:pPr>
          </w:p>
        </w:tc>
        <w:tc>
          <w:tcPr>
            <w:tcW w:w="1559" w:type="dxa"/>
            <w:shd w:val="clear" w:color="auto" w:fill="auto"/>
          </w:tcPr>
          <w:p w14:paraId="78A4BD1B" w14:textId="77777777" w:rsidR="00ED3DE7" w:rsidRPr="00DB707E" w:rsidRDefault="00ED3DE7" w:rsidP="00864629">
            <w:pPr>
              <w:pStyle w:val="TAL"/>
              <w:rPr>
                <w:ins w:id="6372" w:author="Huawei" w:date="2022-10-17T12:05:00Z"/>
                <w:lang w:eastAsia="zh-CN"/>
              </w:rPr>
            </w:pPr>
            <w:ins w:id="6373" w:author="Huawei" w:date="2022-10-17T12:05:00Z">
              <w:r w:rsidRPr="00DB707E">
                <w:rPr>
                  <w:lang w:eastAsia="zh-CN"/>
                </w:rPr>
                <w:t xml:space="preserve">Config </w:t>
              </w:r>
              <w:r>
                <w:rPr>
                  <w:lang w:eastAsia="zh-CN"/>
                </w:rPr>
                <w:t>2</w:t>
              </w:r>
            </w:ins>
          </w:p>
        </w:tc>
        <w:tc>
          <w:tcPr>
            <w:tcW w:w="1276" w:type="dxa"/>
            <w:vMerge/>
            <w:shd w:val="clear" w:color="auto" w:fill="auto"/>
          </w:tcPr>
          <w:p w14:paraId="62F79D2F" w14:textId="77777777" w:rsidR="00ED3DE7" w:rsidRPr="00DB707E" w:rsidRDefault="00ED3DE7" w:rsidP="00864629">
            <w:pPr>
              <w:pStyle w:val="TAC"/>
              <w:rPr>
                <w:ins w:id="6374" w:author="Huawei" w:date="2022-10-17T12:05:00Z"/>
              </w:rPr>
            </w:pPr>
          </w:p>
        </w:tc>
        <w:tc>
          <w:tcPr>
            <w:tcW w:w="1843" w:type="dxa"/>
            <w:shd w:val="clear" w:color="auto" w:fill="auto"/>
          </w:tcPr>
          <w:p w14:paraId="5055EEF6" w14:textId="77777777" w:rsidR="00ED3DE7" w:rsidRPr="00F64ED4" w:rsidRDefault="00ED3DE7" w:rsidP="00864629">
            <w:pPr>
              <w:pStyle w:val="TAC"/>
              <w:rPr>
                <w:ins w:id="6375" w:author="Huawei" w:date="2022-10-17T12:05:00Z"/>
                <w:rFonts w:eastAsiaTheme="minorEastAsia"/>
                <w:lang w:eastAsia="zh-CN"/>
                <w:rPrChange w:id="6376" w:author="Huawei" w:date="2022-10-17T12:05:00Z">
                  <w:rPr>
                    <w:ins w:id="6377" w:author="Huawei" w:date="2022-10-17T12:05:00Z"/>
                    <w:lang w:eastAsia="zh-CN"/>
                  </w:rPr>
                </w:rPrChange>
              </w:rPr>
            </w:pPr>
            <w:ins w:id="6378" w:author="Huawei" w:date="2022-10-17T12:05:00Z">
              <w:r>
                <w:rPr>
                  <w:rFonts w:eastAsiaTheme="minorEastAsia" w:hint="eastAsia"/>
                  <w:lang w:eastAsia="zh-CN"/>
                </w:rPr>
                <w:t>-</w:t>
              </w:r>
              <w:r>
                <w:rPr>
                  <w:rFonts w:eastAsiaTheme="minorEastAsia"/>
                  <w:lang w:eastAsia="zh-CN"/>
                </w:rPr>
                <w:t>98</w:t>
              </w:r>
            </w:ins>
          </w:p>
        </w:tc>
        <w:tc>
          <w:tcPr>
            <w:tcW w:w="1842" w:type="dxa"/>
            <w:vMerge/>
            <w:shd w:val="clear" w:color="auto" w:fill="auto"/>
          </w:tcPr>
          <w:p w14:paraId="0BBD39DF" w14:textId="77777777" w:rsidR="00ED3DE7" w:rsidRPr="00DB707E" w:rsidRDefault="00ED3DE7" w:rsidP="00864629">
            <w:pPr>
              <w:pStyle w:val="TAC"/>
              <w:rPr>
                <w:ins w:id="6379" w:author="Huawei" w:date="2022-10-17T12:05:00Z"/>
              </w:rPr>
            </w:pPr>
          </w:p>
        </w:tc>
      </w:tr>
      <w:tr w:rsidR="00ED3DE7" w:rsidRPr="00DB707E" w14:paraId="6385F471" w14:textId="77777777" w:rsidTr="00864629">
        <w:trPr>
          <w:jc w:val="center"/>
        </w:trPr>
        <w:tc>
          <w:tcPr>
            <w:tcW w:w="1242" w:type="dxa"/>
            <w:tcBorders>
              <w:top w:val="nil"/>
              <w:bottom w:val="nil"/>
            </w:tcBorders>
            <w:shd w:val="clear" w:color="auto" w:fill="auto"/>
          </w:tcPr>
          <w:p w14:paraId="47C41402" w14:textId="77777777" w:rsidR="00ED3DE7" w:rsidRPr="00DB707E" w:rsidRDefault="00ED3DE7" w:rsidP="00864629">
            <w:pPr>
              <w:pStyle w:val="TAL"/>
            </w:pPr>
          </w:p>
        </w:tc>
        <w:tc>
          <w:tcPr>
            <w:tcW w:w="2410" w:type="dxa"/>
            <w:gridSpan w:val="2"/>
            <w:shd w:val="clear" w:color="auto" w:fill="auto"/>
          </w:tcPr>
          <w:p w14:paraId="4840780D" w14:textId="77777777" w:rsidR="00ED3DE7" w:rsidRPr="00DB707E" w:rsidRDefault="00ED3DE7" w:rsidP="00864629">
            <w:pPr>
              <w:pStyle w:val="TAL"/>
            </w:pPr>
            <w:r w:rsidRPr="00DB707E">
              <w:rPr>
                <w:position w:val="-12"/>
              </w:rPr>
              <w:object w:dxaOrig="720" w:dyaOrig="285" w14:anchorId="3494BD6F">
                <v:shape id="_x0000_i2026" type="#_x0000_t75" style="width:36.65pt;height:15.45pt" o:ole="">
                  <v:imagedata r:id="rId63" o:title=""/>
                </v:shape>
                <o:OLEObject Type="Embed" ProgID="Equation.3" ShapeID="_x0000_i2026" DrawAspect="Content" ObjectID="_1731331406" r:id="rId107"/>
              </w:object>
            </w:r>
          </w:p>
        </w:tc>
        <w:tc>
          <w:tcPr>
            <w:tcW w:w="1276" w:type="dxa"/>
            <w:shd w:val="clear" w:color="auto" w:fill="auto"/>
          </w:tcPr>
          <w:p w14:paraId="6C4A7711" w14:textId="77777777" w:rsidR="00ED3DE7" w:rsidRPr="00DB707E" w:rsidRDefault="00ED3DE7" w:rsidP="00864629">
            <w:pPr>
              <w:pStyle w:val="TAC"/>
            </w:pPr>
            <w:r w:rsidRPr="00DB707E">
              <w:t>dB</w:t>
            </w:r>
          </w:p>
        </w:tc>
        <w:tc>
          <w:tcPr>
            <w:tcW w:w="1843" w:type="dxa"/>
            <w:shd w:val="clear" w:color="auto" w:fill="auto"/>
          </w:tcPr>
          <w:p w14:paraId="7FC6BA0A" w14:textId="77777777" w:rsidR="00ED3DE7" w:rsidRPr="00DB707E" w:rsidRDefault="00ED3DE7" w:rsidP="00864629">
            <w:pPr>
              <w:pStyle w:val="TAC"/>
            </w:pPr>
            <w:r w:rsidRPr="00DB707E">
              <w:t>3</w:t>
            </w:r>
          </w:p>
        </w:tc>
        <w:tc>
          <w:tcPr>
            <w:tcW w:w="1842" w:type="dxa"/>
            <w:vMerge/>
            <w:shd w:val="clear" w:color="auto" w:fill="auto"/>
          </w:tcPr>
          <w:p w14:paraId="05DBFD02" w14:textId="77777777" w:rsidR="00ED3DE7" w:rsidRPr="00DB707E" w:rsidRDefault="00ED3DE7" w:rsidP="00864629">
            <w:pPr>
              <w:pStyle w:val="TAC"/>
            </w:pPr>
          </w:p>
        </w:tc>
      </w:tr>
      <w:tr w:rsidR="00ED3DE7" w:rsidRPr="00DB707E" w14:paraId="441D5925" w14:textId="77777777" w:rsidTr="00864629">
        <w:trPr>
          <w:jc w:val="center"/>
        </w:trPr>
        <w:tc>
          <w:tcPr>
            <w:tcW w:w="1242" w:type="dxa"/>
            <w:tcBorders>
              <w:top w:val="nil"/>
              <w:bottom w:val="single" w:sz="4" w:space="0" w:color="auto"/>
            </w:tcBorders>
            <w:shd w:val="clear" w:color="auto" w:fill="auto"/>
          </w:tcPr>
          <w:p w14:paraId="24FF6E2A" w14:textId="77777777" w:rsidR="00ED3DE7" w:rsidRPr="00DB707E" w:rsidRDefault="00ED3DE7" w:rsidP="00864629">
            <w:pPr>
              <w:pStyle w:val="TAL"/>
            </w:pPr>
          </w:p>
        </w:tc>
        <w:tc>
          <w:tcPr>
            <w:tcW w:w="2410" w:type="dxa"/>
            <w:gridSpan w:val="2"/>
            <w:shd w:val="clear" w:color="auto" w:fill="auto"/>
          </w:tcPr>
          <w:p w14:paraId="7632164C" w14:textId="77777777" w:rsidR="00ED3DE7" w:rsidRPr="00DB707E" w:rsidRDefault="00ED3DE7" w:rsidP="00864629">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7A8E6807" w14:textId="77777777" w:rsidR="00ED3DE7" w:rsidRPr="00DB707E" w:rsidRDefault="00ED3DE7" w:rsidP="00864629">
            <w:pPr>
              <w:pStyle w:val="TAC"/>
              <w:rPr>
                <w:lang w:eastAsia="zh-CN"/>
              </w:rPr>
            </w:pPr>
            <w:r w:rsidRPr="00DB707E">
              <w:t>dBm</w:t>
            </w:r>
            <w:r w:rsidRPr="00DB707E">
              <w:rPr>
                <w:lang w:eastAsia="zh-CN"/>
              </w:rPr>
              <w:t>/ SCS</w:t>
            </w:r>
          </w:p>
        </w:tc>
        <w:tc>
          <w:tcPr>
            <w:tcW w:w="1843" w:type="dxa"/>
            <w:shd w:val="clear" w:color="auto" w:fill="auto"/>
          </w:tcPr>
          <w:p w14:paraId="4439CFA6" w14:textId="77777777" w:rsidR="00ED3DE7" w:rsidRPr="00DB707E" w:rsidRDefault="00ED3DE7" w:rsidP="00864629">
            <w:pPr>
              <w:pStyle w:val="TAC"/>
              <w:rPr>
                <w:lang w:eastAsia="zh-CN"/>
              </w:rPr>
            </w:pPr>
            <w:r w:rsidRPr="00DB707E">
              <w:rPr>
                <w:lang w:eastAsia="zh-CN"/>
              </w:rPr>
              <w:t>-95</w:t>
            </w:r>
          </w:p>
        </w:tc>
        <w:tc>
          <w:tcPr>
            <w:tcW w:w="1842" w:type="dxa"/>
            <w:vMerge/>
            <w:shd w:val="clear" w:color="auto" w:fill="auto"/>
          </w:tcPr>
          <w:p w14:paraId="78DFFDED" w14:textId="77777777" w:rsidR="00ED3DE7" w:rsidRPr="00DB707E" w:rsidRDefault="00ED3DE7" w:rsidP="00864629">
            <w:pPr>
              <w:pStyle w:val="TAC"/>
            </w:pPr>
          </w:p>
        </w:tc>
      </w:tr>
      <w:tr w:rsidR="00ED3DE7" w:rsidRPr="00DB707E" w14:paraId="1C80E108" w14:textId="77777777" w:rsidTr="00864629">
        <w:trPr>
          <w:jc w:val="center"/>
        </w:trPr>
        <w:tc>
          <w:tcPr>
            <w:tcW w:w="1242" w:type="dxa"/>
            <w:tcBorders>
              <w:bottom w:val="nil"/>
            </w:tcBorders>
            <w:shd w:val="clear" w:color="auto" w:fill="auto"/>
          </w:tcPr>
          <w:p w14:paraId="34F1B796" w14:textId="77777777" w:rsidR="00ED3DE7" w:rsidRPr="00DB707E" w:rsidRDefault="00ED3DE7" w:rsidP="00864629">
            <w:pPr>
              <w:pStyle w:val="TAL"/>
              <w:rPr>
                <w:lang w:eastAsia="zh-CN"/>
              </w:rPr>
            </w:pPr>
            <w:r w:rsidRPr="00DB707E">
              <w:rPr>
                <w:lang w:eastAsia="zh-CN"/>
              </w:rPr>
              <w:t>SSB with index 1</w:t>
            </w:r>
          </w:p>
        </w:tc>
        <w:tc>
          <w:tcPr>
            <w:tcW w:w="2410" w:type="dxa"/>
            <w:gridSpan w:val="2"/>
            <w:shd w:val="clear" w:color="auto" w:fill="auto"/>
          </w:tcPr>
          <w:p w14:paraId="381CB27C" w14:textId="77777777" w:rsidR="00ED3DE7" w:rsidRPr="00DB707E" w:rsidRDefault="00ED3DE7" w:rsidP="00864629">
            <w:pPr>
              <w:pStyle w:val="TAL"/>
            </w:pPr>
            <w:r w:rsidRPr="00DB707E">
              <w:rPr>
                <w:position w:val="-12"/>
              </w:rPr>
              <w:object w:dxaOrig="720" w:dyaOrig="285" w14:anchorId="49340F6F">
                <v:shape id="_x0000_i2027" type="#_x0000_t75" style="width:36.65pt;height:15.45pt" o:ole="">
                  <v:imagedata r:id="rId60" o:title=""/>
                </v:shape>
                <o:OLEObject Type="Embed" ProgID="Equation.3" ShapeID="_x0000_i2027" DrawAspect="Content" ObjectID="_1731331407" r:id="rId108"/>
              </w:object>
            </w:r>
          </w:p>
        </w:tc>
        <w:tc>
          <w:tcPr>
            <w:tcW w:w="1276" w:type="dxa"/>
            <w:shd w:val="clear" w:color="auto" w:fill="auto"/>
          </w:tcPr>
          <w:p w14:paraId="3FF81357" w14:textId="77777777" w:rsidR="00ED3DE7" w:rsidRPr="00DB707E" w:rsidRDefault="00ED3DE7" w:rsidP="00864629">
            <w:pPr>
              <w:pStyle w:val="TAC"/>
            </w:pPr>
            <w:r w:rsidRPr="00DB707E">
              <w:t>dB</w:t>
            </w:r>
          </w:p>
        </w:tc>
        <w:tc>
          <w:tcPr>
            <w:tcW w:w="1843" w:type="dxa"/>
            <w:shd w:val="clear" w:color="auto" w:fill="auto"/>
          </w:tcPr>
          <w:p w14:paraId="2B0AD7B5" w14:textId="77777777" w:rsidR="00ED3DE7" w:rsidRPr="00DB707E" w:rsidRDefault="00ED3DE7" w:rsidP="00864629">
            <w:pPr>
              <w:pStyle w:val="TAC"/>
              <w:rPr>
                <w:lang w:eastAsia="zh-CN"/>
              </w:rPr>
            </w:pPr>
            <w:r w:rsidRPr="00DB707E">
              <w:rPr>
                <w:bCs/>
                <w:lang w:eastAsia="zh-CN"/>
              </w:rPr>
              <w:t>-17</w:t>
            </w:r>
          </w:p>
        </w:tc>
        <w:tc>
          <w:tcPr>
            <w:tcW w:w="1842" w:type="dxa"/>
            <w:vMerge w:val="restart"/>
            <w:shd w:val="clear" w:color="auto" w:fill="auto"/>
          </w:tcPr>
          <w:p w14:paraId="5A021232" w14:textId="77777777" w:rsidR="00ED3DE7" w:rsidRPr="00DB707E" w:rsidRDefault="00ED3DE7" w:rsidP="00864629">
            <w:pPr>
              <w:pStyle w:val="TAC"/>
            </w:pPr>
            <w:r w:rsidRPr="00DB707E">
              <w:rPr>
                <w:lang w:eastAsia="zh-CN"/>
              </w:rPr>
              <w:t xml:space="preserve">Power of SSB with index 1 is set to be below configured </w:t>
            </w:r>
            <w:proofErr w:type="spellStart"/>
            <w:r w:rsidRPr="00DB707E">
              <w:rPr>
                <w:rFonts w:cs="v4.2.0"/>
                <w:lang w:val="en-US" w:eastAsia="zh-CN"/>
              </w:rPr>
              <w:t>msgA</w:t>
            </w:r>
            <w:proofErr w:type="spellEnd"/>
            <w:r w:rsidRPr="00DB707E">
              <w:rPr>
                <w:rFonts w:cs="v4.2.0"/>
                <w:lang w:val="en-US" w:eastAsia="zh-CN"/>
              </w:rPr>
              <w:t>-</w:t>
            </w:r>
            <w:r w:rsidRPr="00DB707E">
              <w:rPr>
                <w:rFonts w:cs="v4.2.0"/>
                <w:i/>
                <w:lang w:val="en-US" w:eastAsia="zh-CN"/>
              </w:rPr>
              <w:t>RSRP</w:t>
            </w:r>
            <w:r w:rsidRPr="00DB707E">
              <w:rPr>
                <w:i/>
              </w:rPr>
              <w:t>-</w:t>
            </w:r>
            <w:proofErr w:type="spellStart"/>
            <w:r w:rsidRPr="00DB707E">
              <w:rPr>
                <w:i/>
              </w:rPr>
              <w:t>ThresholdSSB</w:t>
            </w:r>
            <w:proofErr w:type="spellEnd"/>
          </w:p>
        </w:tc>
      </w:tr>
      <w:tr w:rsidR="00ED3DE7" w:rsidRPr="00DB707E" w14:paraId="4FF53E7D" w14:textId="77777777" w:rsidTr="00864629">
        <w:trPr>
          <w:trHeight w:val="346"/>
          <w:jc w:val="center"/>
        </w:trPr>
        <w:tc>
          <w:tcPr>
            <w:tcW w:w="1242" w:type="dxa"/>
            <w:tcBorders>
              <w:top w:val="nil"/>
              <w:bottom w:val="nil"/>
            </w:tcBorders>
            <w:shd w:val="clear" w:color="auto" w:fill="auto"/>
          </w:tcPr>
          <w:p w14:paraId="1745B3B8" w14:textId="77777777" w:rsidR="00ED3DE7" w:rsidRPr="00DB707E" w:rsidRDefault="00ED3DE7" w:rsidP="00864629">
            <w:pPr>
              <w:pStyle w:val="TAL"/>
              <w:rPr>
                <w:lang w:eastAsia="zh-CN"/>
              </w:rPr>
            </w:pPr>
          </w:p>
        </w:tc>
        <w:tc>
          <w:tcPr>
            <w:tcW w:w="851" w:type="dxa"/>
            <w:vMerge w:val="restart"/>
            <w:shd w:val="clear" w:color="auto" w:fill="auto"/>
          </w:tcPr>
          <w:p w14:paraId="680C5C14" w14:textId="77777777" w:rsidR="00ED3DE7" w:rsidRPr="00DB707E" w:rsidRDefault="00ED3DE7" w:rsidP="00864629">
            <w:pPr>
              <w:pStyle w:val="TAL"/>
              <w:rPr>
                <w:lang w:eastAsia="zh-CN"/>
              </w:rPr>
            </w:pPr>
            <w:r w:rsidRPr="00DB707E">
              <w:rPr>
                <w:position w:val="-12"/>
              </w:rPr>
              <w:object w:dxaOrig="435" w:dyaOrig="435" w14:anchorId="6D40F36F">
                <v:shape id="_x0000_i2028" type="#_x0000_t75" style="width:20.75pt;height:20.75pt" o:ole="">
                  <v:imagedata r:id="rId15" o:title=""/>
                </v:shape>
                <o:OLEObject Type="Embed" ProgID="Equation.3" ShapeID="_x0000_i2028" DrawAspect="Content" ObjectID="_1731331408" r:id="rId109"/>
              </w:object>
            </w:r>
          </w:p>
        </w:tc>
        <w:tc>
          <w:tcPr>
            <w:tcW w:w="1559" w:type="dxa"/>
            <w:shd w:val="clear" w:color="auto" w:fill="auto"/>
          </w:tcPr>
          <w:p w14:paraId="3D355AFC" w14:textId="77777777" w:rsidR="00ED3DE7" w:rsidRPr="00DB707E" w:rsidRDefault="00ED3DE7" w:rsidP="00864629">
            <w:pPr>
              <w:pStyle w:val="TAL"/>
              <w:rPr>
                <w:lang w:eastAsia="zh-CN"/>
              </w:rPr>
            </w:pPr>
            <w:r w:rsidRPr="00DB707E">
              <w:rPr>
                <w:lang w:eastAsia="zh-CN"/>
              </w:rPr>
              <w:t>Config 1</w:t>
            </w:r>
          </w:p>
        </w:tc>
        <w:tc>
          <w:tcPr>
            <w:tcW w:w="1276" w:type="dxa"/>
            <w:vMerge w:val="restart"/>
            <w:shd w:val="clear" w:color="auto" w:fill="auto"/>
          </w:tcPr>
          <w:p w14:paraId="42F048B8" w14:textId="77777777" w:rsidR="00ED3DE7" w:rsidRPr="00DB707E" w:rsidRDefault="00ED3DE7" w:rsidP="00864629">
            <w:pPr>
              <w:pStyle w:val="TAC"/>
              <w:rPr>
                <w:lang w:eastAsia="zh-CN"/>
              </w:rPr>
            </w:pPr>
            <w:r w:rsidRPr="00DB707E">
              <w:t>dBm</w:t>
            </w:r>
            <w:r w:rsidRPr="00DB707E">
              <w:rPr>
                <w:lang w:eastAsia="zh-CN"/>
              </w:rPr>
              <w:t>/15kHz</w:t>
            </w:r>
          </w:p>
        </w:tc>
        <w:tc>
          <w:tcPr>
            <w:tcW w:w="1843" w:type="dxa"/>
            <w:shd w:val="clear" w:color="auto" w:fill="auto"/>
          </w:tcPr>
          <w:p w14:paraId="17228626" w14:textId="77777777" w:rsidR="00ED3DE7" w:rsidRPr="00DB707E" w:rsidRDefault="00ED3DE7" w:rsidP="00864629">
            <w:pPr>
              <w:pStyle w:val="TAC"/>
            </w:pPr>
            <w:r w:rsidRPr="00DB707E">
              <w:rPr>
                <w:lang w:eastAsia="zh-CN"/>
              </w:rPr>
              <w:t>-101</w:t>
            </w:r>
          </w:p>
        </w:tc>
        <w:tc>
          <w:tcPr>
            <w:tcW w:w="1842" w:type="dxa"/>
            <w:vMerge/>
            <w:shd w:val="clear" w:color="auto" w:fill="auto"/>
          </w:tcPr>
          <w:p w14:paraId="22812856" w14:textId="77777777" w:rsidR="00ED3DE7" w:rsidRPr="00DB707E" w:rsidRDefault="00ED3DE7" w:rsidP="00864629">
            <w:pPr>
              <w:pStyle w:val="TAC"/>
            </w:pPr>
          </w:p>
        </w:tc>
      </w:tr>
      <w:tr w:rsidR="00ED3DE7" w:rsidRPr="00DB707E" w14:paraId="3382A1A3" w14:textId="77777777" w:rsidTr="00864629">
        <w:trPr>
          <w:trHeight w:val="346"/>
          <w:jc w:val="center"/>
          <w:ins w:id="6380" w:author="Huawei" w:date="2022-10-17T12:06:00Z"/>
        </w:trPr>
        <w:tc>
          <w:tcPr>
            <w:tcW w:w="1242" w:type="dxa"/>
            <w:tcBorders>
              <w:top w:val="nil"/>
              <w:bottom w:val="nil"/>
            </w:tcBorders>
            <w:shd w:val="clear" w:color="auto" w:fill="auto"/>
          </w:tcPr>
          <w:p w14:paraId="0E6B13AF" w14:textId="77777777" w:rsidR="00ED3DE7" w:rsidRPr="00DB707E" w:rsidRDefault="00ED3DE7" w:rsidP="00864629">
            <w:pPr>
              <w:pStyle w:val="TAL"/>
              <w:rPr>
                <w:ins w:id="6381" w:author="Huawei" w:date="2022-10-17T12:06:00Z"/>
                <w:lang w:eastAsia="zh-CN"/>
              </w:rPr>
            </w:pPr>
          </w:p>
        </w:tc>
        <w:tc>
          <w:tcPr>
            <w:tcW w:w="851" w:type="dxa"/>
            <w:vMerge/>
            <w:shd w:val="clear" w:color="auto" w:fill="auto"/>
          </w:tcPr>
          <w:p w14:paraId="3CDEE4FC" w14:textId="77777777" w:rsidR="00ED3DE7" w:rsidRPr="00DB707E" w:rsidRDefault="00ED3DE7" w:rsidP="00864629">
            <w:pPr>
              <w:pStyle w:val="TAL"/>
              <w:rPr>
                <w:ins w:id="6382" w:author="Huawei" w:date="2022-10-17T12:06:00Z"/>
              </w:rPr>
            </w:pPr>
          </w:p>
        </w:tc>
        <w:tc>
          <w:tcPr>
            <w:tcW w:w="1559" w:type="dxa"/>
            <w:shd w:val="clear" w:color="auto" w:fill="auto"/>
          </w:tcPr>
          <w:p w14:paraId="4E036B2B" w14:textId="77777777" w:rsidR="00ED3DE7" w:rsidRPr="00DB707E" w:rsidRDefault="00ED3DE7" w:rsidP="00864629">
            <w:pPr>
              <w:pStyle w:val="TAL"/>
              <w:rPr>
                <w:ins w:id="6383" w:author="Huawei" w:date="2022-10-17T12:06:00Z"/>
                <w:lang w:eastAsia="zh-CN"/>
              </w:rPr>
            </w:pPr>
            <w:ins w:id="6384" w:author="Huawei" w:date="2022-10-17T12:06:00Z">
              <w:r w:rsidRPr="00DB707E">
                <w:rPr>
                  <w:lang w:eastAsia="zh-CN"/>
                </w:rPr>
                <w:t xml:space="preserve">Config </w:t>
              </w:r>
              <w:r>
                <w:rPr>
                  <w:lang w:eastAsia="zh-CN"/>
                </w:rPr>
                <w:t>2</w:t>
              </w:r>
            </w:ins>
          </w:p>
        </w:tc>
        <w:tc>
          <w:tcPr>
            <w:tcW w:w="1276" w:type="dxa"/>
            <w:vMerge/>
            <w:shd w:val="clear" w:color="auto" w:fill="auto"/>
          </w:tcPr>
          <w:p w14:paraId="74331F5E" w14:textId="77777777" w:rsidR="00ED3DE7" w:rsidRPr="00DB707E" w:rsidRDefault="00ED3DE7" w:rsidP="00864629">
            <w:pPr>
              <w:pStyle w:val="TAC"/>
              <w:rPr>
                <w:ins w:id="6385" w:author="Huawei" w:date="2022-10-17T12:06:00Z"/>
              </w:rPr>
            </w:pPr>
          </w:p>
        </w:tc>
        <w:tc>
          <w:tcPr>
            <w:tcW w:w="1843" w:type="dxa"/>
            <w:shd w:val="clear" w:color="auto" w:fill="auto"/>
          </w:tcPr>
          <w:p w14:paraId="684755AD" w14:textId="77777777" w:rsidR="00ED3DE7" w:rsidRPr="00DB707E" w:rsidRDefault="00ED3DE7" w:rsidP="00864629">
            <w:pPr>
              <w:pStyle w:val="TAC"/>
              <w:rPr>
                <w:ins w:id="6386" w:author="Huawei" w:date="2022-10-17T12:06:00Z"/>
                <w:lang w:eastAsia="zh-CN"/>
              </w:rPr>
            </w:pPr>
            <w:ins w:id="6387" w:author="Huawei" w:date="2022-10-17T12:06:00Z">
              <w:r>
                <w:rPr>
                  <w:rFonts w:eastAsiaTheme="minorEastAsia" w:hint="eastAsia"/>
                  <w:lang w:eastAsia="zh-CN"/>
                </w:rPr>
                <w:t>-</w:t>
              </w:r>
              <w:r>
                <w:rPr>
                  <w:rFonts w:eastAsiaTheme="minorEastAsia"/>
                  <w:lang w:eastAsia="zh-CN"/>
                </w:rPr>
                <w:t>98</w:t>
              </w:r>
            </w:ins>
          </w:p>
        </w:tc>
        <w:tc>
          <w:tcPr>
            <w:tcW w:w="1842" w:type="dxa"/>
            <w:vMerge/>
            <w:shd w:val="clear" w:color="auto" w:fill="auto"/>
          </w:tcPr>
          <w:p w14:paraId="13AEC9DB" w14:textId="77777777" w:rsidR="00ED3DE7" w:rsidRPr="00DB707E" w:rsidRDefault="00ED3DE7" w:rsidP="00864629">
            <w:pPr>
              <w:pStyle w:val="TAC"/>
              <w:rPr>
                <w:ins w:id="6388" w:author="Huawei" w:date="2022-10-17T12:06:00Z"/>
              </w:rPr>
            </w:pPr>
          </w:p>
        </w:tc>
      </w:tr>
      <w:tr w:rsidR="00ED3DE7" w:rsidRPr="00DB707E" w14:paraId="1AA8800B" w14:textId="77777777" w:rsidTr="00864629">
        <w:trPr>
          <w:jc w:val="center"/>
        </w:trPr>
        <w:tc>
          <w:tcPr>
            <w:tcW w:w="1242" w:type="dxa"/>
            <w:tcBorders>
              <w:top w:val="nil"/>
              <w:bottom w:val="nil"/>
            </w:tcBorders>
            <w:shd w:val="clear" w:color="auto" w:fill="auto"/>
          </w:tcPr>
          <w:p w14:paraId="357FC434" w14:textId="77777777" w:rsidR="00ED3DE7" w:rsidRPr="00DB707E" w:rsidRDefault="00ED3DE7" w:rsidP="00864629">
            <w:pPr>
              <w:pStyle w:val="TAL"/>
            </w:pPr>
          </w:p>
        </w:tc>
        <w:tc>
          <w:tcPr>
            <w:tcW w:w="2410" w:type="dxa"/>
            <w:gridSpan w:val="2"/>
            <w:shd w:val="clear" w:color="auto" w:fill="auto"/>
          </w:tcPr>
          <w:p w14:paraId="0196DE81" w14:textId="77777777" w:rsidR="00ED3DE7" w:rsidRPr="00DB707E" w:rsidRDefault="00ED3DE7" w:rsidP="00864629">
            <w:pPr>
              <w:pStyle w:val="TAL"/>
            </w:pPr>
            <w:r w:rsidRPr="00DB707E">
              <w:rPr>
                <w:position w:val="-12"/>
              </w:rPr>
              <w:object w:dxaOrig="720" w:dyaOrig="285" w14:anchorId="6FC7C88E">
                <v:shape id="_x0000_i2029" type="#_x0000_t75" style="width:36.65pt;height:15.45pt" o:ole="">
                  <v:imagedata r:id="rId63" o:title=""/>
                </v:shape>
                <o:OLEObject Type="Embed" ProgID="Equation.3" ShapeID="_x0000_i2029" DrawAspect="Content" ObjectID="_1731331409" r:id="rId110"/>
              </w:object>
            </w:r>
          </w:p>
        </w:tc>
        <w:tc>
          <w:tcPr>
            <w:tcW w:w="1276" w:type="dxa"/>
            <w:shd w:val="clear" w:color="auto" w:fill="auto"/>
          </w:tcPr>
          <w:p w14:paraId="13E2A5A6" w14:textId="77777777" w:rsidR="00ED3DE7" w:rsidRPr="00DB707E" w:rsidRDefault="00ED3DE7" w:rsidP="00864629">
            <w:pPr>
              <w:pStyle w:val="TAC"/>
            </w:pPr>
            <w:r w:rsidRPr="00DB707E">
              <w:t>dB</w:t>
            </w:r>
          </w:p>
        </w:tc>
        <w:tc>
          <w:tcPr>
            <w:tcW w:w="1843" w:type="dxa"/>
            <w:shd w:val="clear" w:color="auto" w:fill="auto"/>
          </w:tcPr>
          <w:p w14:paraId="78F9A047" w14:textId="77777777" w:rsidR="00ED3DE7" w:rsidRPr="00DB707E" w:rsidRDefault="00ED3DE7" w:rsidP="00864629">
            <w:pPr>
              <w:pStyle w:val="TAC"/>
              <w:rPr>
                <w:lang w:eastAsia="zh-CN"/>
              </w:rPr>
            </w:pPr>
            <w:r w:rsidRPr="00DB707E">
              <w:rPr>
                <w:lang w:eastAsia="zh-CN"/>
              </w:rPr>
              <w:t>-17</w:t>
            </w:r>
          </w:p>
        </w:tc>
        <w:tc>
          <w:tcPr>
            <w:tcW w:w="1842" w:type="dxa"/>
            <w:vMerge/>
            <w:shd w:val="clear" w:color="auto" w:fill="auto"/>
          </w:tcPr>
          <w:p w14:paraId="1B86BA5F" w14:textId="77777777" w:rsidR="00ED3DE7" w:rsidRPr="00DB707E" w:rsidRDefault="00ED3DE7" w:rsidP="00864629">
            <w:pPr>
              <w:pStyle w:val="TAC"/>
            </w:pPr>
          </w:p>
        </w:tc>
      </w:tr>
      <w:tr w:rsidR="00ED3DE7" w:rsidRPr="00DB707E" w14:paraId="543AC5F0" w14:textId="77777777" w:rsidTr="00864629">
        <w:trPr>
          <w:jc w:val="center"/>
        </w:trPr>
        <w:tc>
          <w:tcPr>
            <w:tcW w:w="1242" w:type="dxa"/>
            <w:tcBorders>
              <w:top w:val="nil"/>
            </w:tcBorders>
            <w:shd w:val="clear" w:color="auto" w:fill="auto"/>
          </w:tcPr>
          <w:p w14:paraId="4D44DBF2" w14:textId="77777777" w:rsidR="00ED3DE7" w:rsidRPr="00DB707E" w:rsidRDefault="00ED3DE7" w:rsidP="00864629">
            <w:pPr>
              <w:pStyle w:val="TAL"/>
            </w:pPr>
          </w:p>
        </w:tc>
        <w:tc>
          <w:tcPr>
            <w:tcW w:w="2410" w:type="dxa"/>
            <w:gridSpan w:val="2"/>
            <w:shd w:val="clear" w:color="auto" w:fill="auto"/>
          </w:tcPr>
          <w:p w14:paraId="65B6A45C" w14:textId="77777777" w:rsidR="00ED3DE7" w:rsidRPr="00DB707E" w:rsidRDefault="00ED3DE7" w:rsidP="00864629">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2ACC4845" w14:textId="77777777" w:rsidR="00ED3DE7" w:rsidRPr="00DB707E" w:rsidRDefault="00ED3DE7" w:rsidP="00864629">
            <w:pPr>
              <w:pStyle w:val="TAC"/>
            </w:pPr>
            <w:r w:rsidRPr="00DB707E">
              <w:t>dBm</w:t>
            </w:r>
            <w:r w:rsidRPr="00DB707E">
              <w:rPr>
                <w:lang w:eastAsia="zh-CN"/>
              </w:rPr>
              <w:t>/ SCS</w:t>
            </w:r>
          </w:p>
        </w:tc>
        <w:tc>
          <w:tcPr>
            <w:tcW w:w="1843" w:type="dxa"/>
            <w:shd w:val="clear" w:color="auto" w:fill="auto"/>
          </w:tcPr>
          <w:p w14:paraId="79FD59A7" w14:textId="77777777" w:rsidR="00ED3DE7" w:rsidRPr="00DB707E" w:rsidRDefault="00ED3DE7" w:rsidP="00864629">
            <w:pPr>
              <w:pStyle w:val="TAC"/>
              <w:rPr>
                <w:lang w:eastAsia="zh-CN"/>
              </w:rPr>
            </w:pPr>
            <w:r w:rsidRPr="00DB707E">
              <w:rPr>
                <w:lang w:eastAsia="zh-CN"/>
              </w:rPr>
              <w:t>-115</w:t>
            </w:r>
          </w:p>
        </w:tc>
        <w:tc>
          <w:tcPr>
            <w:tcW w:w="1842" w:type="dxa"/>
            <w:vMerge/>
            <w:shd w:val="clear" w:color="auto" w:fill="auto"/>
          </w:tcPr>
          <w:p w14:paraId="07654CAA" w14:textId="77777777" w:rsidR="00ED3DE7" w:rsidRPr="00DB707E" w:rsidRDefault="00ED3DE7" w:rsidP="00864629">
            <w:pPr>
              <w:pStyle w:val="TAC"/>
            </w:pPr>
          </w:p>
        </w:tc>
      </w:tr>
      <w:tr w:rsidR="00ED3DE7" w:rsidRPr="00DB707E" w14:paraId="60F8B883" w14:textId="77777777" w:rsidTr="00864629">
        <w:trPr>
          <w:trHeight w:val="185"/>
          <w:jc w:val="center"/>
        </w:trPr>
        <w:tc>
          <w:tcPr>
            <w:tcW w:w="2093" w:type="dxa"/>
            <w:gridSpan w:val="2"/>
            <w:vMerge w:val="restart"/>
            <w:shd w:val="clear" w:color="auto" w:fill="auto"/>
          </w:tcPr>
          <w:p w14:paraId="6DC85A28" w14:textId="77777777" w:rsidR="00ED3DE7" w:rsidRPr="00DB707E" w:rsidRDefault="00ED3DE7" w:rsidP="00864629">
            <w:pPr>
              <w:pStyle w:val="TAL"/>
            </w:pPr>
            <w:r w:rsidRPr="00DB707E">
              <w:t xml:space="preserve">Io </w:t>
            </w:r>
            <w:r w:rsidRPr="00DB707E">
              <w:rPr>
                <w:vertAlign w:val="superscript"/>
              </w:rPr>
              <w:t>Note 2</w:t>
            </w:r>
          </w:p>
        </w:tc>
        <w:tc>
          <w:tcPr>
            <w:tcW w:w="1559" w:type="dxa"/>
            <w:shd w:val="clear" w:color="auto" w:fill="auto"/>
          </w:tcPr>
          <w:p w14:paraId="3A37A5CB" w14:textId="77777777" w:rsidR="00ED3DE7" w:rsidRPr="00DB707E" w:rsidRDefault="00ED3DE7" w:rsidP="00864629">
            <w:pPr>
              <w:pStyle w:val="TAL"/>
            </w:pPr>
            <w:r w:rsidRPr="00DB707E">
              <w:rPr>
                <w:lang w:eastAsia="zh-CN"/>
              </w:rPr>
              <w:t>Config 1</w:t>
            </w:r>
          </w:p>
        </w:tc>
        <w:tc>
          <w:tcPr>
            <w:tcW w:w="1276" w:type="dxa"/>
            <w:vMerge w:val="restart"/>
            <w:shd w:val="clear" w:color="auto" w:fill="auto"/>
          </w:tcPr>
          <w:p w14:paraId="03E040EE" w14:textId="77777777" w:rsidR="00ED3DE7" w:rsidRPr="00DB707E" w:rsidRDefault="00ED3DE7" w:rsidP="00864629">
            <w:pPr>
              <w:pStyle w:val="TAC"/>
            </w:pPr>
            <w:r w:rsidRPr="00DB707E">
              <w:t>dBm</w:t>
            </w:r>
          </w:p>
        </w:tc>
        <w:tc>
          <w:tcPr>
            <w:tcW w:w="1843" w:type="dxa"/>
            <w:shd w:val="clear" w:color="auto" w:fill="auto"/>
          </w:tcPr>
          <w:p w14:paraId="4D279851" w14:textId="77777777" w:rsidR="00ED3DE7" w:rsidRPr="00DB707E" w:rsidRDefault="00ED3DE7" w:rsidP="00864629">
            <w:pPr>
              <w:pStyle w:val="TAC"/>
            </w:pPr>
            <w:ins w:id="6389" w:author="Huawei" w:date="2022-10-17T12:07:00Z">
              <w:r w:rsidRPr="00DB707E">
                <w:rPr>
                  <w:bCs/>
                </w:rPr>
                <w:t>-</w:t>
              </w:r>
              <w:r>
                <w:rPr>
                  <w:bCs/>
                </w:rPr>
                <w:t>65.38</w:t>
              </w:r>
              <w:r w:rsidRPr="00DB707E">
                <w:rPr>
                  <w:bCs/>
                </w:rPr>
                <w:t>/</w:t>
              </w:r>
              <w:r>
                <w:rPr>
                  <w:bCs/>
                </w:rPr>
                <w:t>18.36</w:t>
              </w:r>
              <w:r w:rsidRPr="00DB707E">
                <w:rPr>
                  <w:bCs/>
                </w:rPr>
                <w:t xml:space="preserve"> MHz</w:t>
              </w:r>
            </w:ins>
            <w:del w:id="6390" w:author="Huawei" w:date="2022-10-17T12:07:00Z">
              <w:r w:rsidRPr="00DB707E" w:rsidDel="00F64ED4">
                <w:rPr>
                  <w:lang w:eastAsia="zh-CN"/>
                </w:rPr>
                <w:delText>-62.2/38.16MHz</w:delText>
              </w:r>
            </w:del>
          </w:p>
        </w:tc>
        <w:tc>
          <w:tcPr>
            <w:tcW w:w="1842" w:type="dxa"/>
            <w:vMerge w:val="restart"/>
            <w:shd w:val="clear" w:color="auto" w:fill="auto"/>
          </w:tcPr>
          <w:p w14:paraId="030B3B90" w14:textId="77777777" w:rsidR="00ED3DE7" w:rsidRPr="00DB707E" w:rsidRDefault="00ED3DE7" w:rsidP="00864629">
            <w:pPr>
              <w:pStyle w:val="TAC"/>
              <w:rPr>
                <w:lang w:eastAsia="zh-CN"/>
              </w:rPr>
            </w:pPr>
            <w:r w:rsidRPr="00DB707E">
              <w:rPr>
                <w:lang w:eastAsia="zh-CN"/>
              </w:rPr>
              <w:t>For symbols without SSB index 1</w:t>
            </w:r>
          </w:p>
        </w:tc>
      </w:tr>
      <w:tr w:rsidR="00ED3DE7" w:rsidRPr="00DB707E" w14:paraId="29556BAE" w14:textId="77777777" w:rsidTr="00864629">
        <w:trPr>
          <w:trHeight w:val="185"/>
          <w:jc w:val="center"/>
          <w:ins w:id="6391" w:author="Huawei" w:date="2022-10-17T12:06:00Z"/>
        </w:trPr>
        <w:tc>
          <w:tcPr>
            <w:tcW w:w="2093" w:type="dxa"/>
            <w:gridSpan w:val="2"/>
            <w:vMerge/>
            <w:shd w:val="clear" w:color="auto" w:fill="auto"/>
          </w:tcPr>
          <w:p w14:paraId="40CB5215" w14:textId="77777777" w:rsidR="00ED3DE7" w:rsidRPr="00DB707E" w:rsidRDefault="00ED3DE7" w:rsidP="00864629">
            <w:pPr>
              <w:pStyle w:val="TAL"/>
              <w:rPr>
                <w:ins w:id="6392" w:author="Huawei" w:date="2022-10-17T12:06:00Z"/>
              </w:rPr>
            </w:pPr>
          </w:p>
        </w:tc>
        <w:tc>
          <w:tcPr>
            <w:tcW w:w="1559" w:type="dxa"/>
            <w:shd w:val="clear" w:color="auto" w:fill="auto"/>
          </w:tcPr>
          <w:p w14:paraId="5318CDF6" w14:textId="77777777" w:rsidR="00ED3DE7" w:rsidRPr="00DB707E" w:rsidRDefault="00ED3DE7" w:rsidP="00864629">
            <w:pPr>
              <w:pStyle w:val="TAL"/>
              <w:rPr>
                <w:ins w:id="6393" w:author="Huawei" w:date="2022-10-17T12:06:00Z"/>
                <w:lang w:eastAsia="zh-CN"/>
              </w:rPr>
            </w:pPr>
            <w:ins w:id="6394" w:author="Huawei" w:date="2022-10-17T12:06:00Z">
              <w:r w:rsidRPr="00DB707E">
                <w:rPr>
                  <w:lang w:eastAsia="zh-CN"/>
                </w:rPr>
                <w:t xml:space="preserve">Config </w:t>
              </w:r>
              <w:r>
                <w:rPr>
                  <w:lang w:eastAsia="zh-CN"/>
                </w:rPr>
                <w:t>2</w:t>
              </w:r>
            </w:ins>
          </w:p>
        </w:tc>
        <w:tc>
          <w:tcPr>
            <w:tcW w:w="1276" w:type="dxa"/>
            <w:vMerge/>
            <w:shd w:val="clear" w:color="auto" w:fill="auto"/>
          </w:tcPr>
          <w:p w14:paraId="79A24A81" w14:textId="77777777" w:rsidR="00ED3DE7" w:rsidRPr="00DB707E" w:rsidRDefault="00ED3DE7" w:rsidP="00864629">
            <w:pPr>
              <w:pStyle w:val="TAC"/>
              <w:rPr>
                <w:ins w:id="6395" w:author="Huawei" w:date="2022-10-17T12:06:00Z"/>
              </w:rPr>
            </w:pPr>
          </w:p>
        </w:tc>
        <w:tc>
          <w:tcPr>
            <w:tcW w:w="1843" w:type="dxa"/>
            <w:shd w:val="clear" w:color="auto" w:fill="auto"/>
          </w:tcPr>
          <w:p w14:paraId="62112588" w14:textId="77777777" w:rsidR="00ED3DE7" w:rsidRPr="00DB707E" w:rsidRDefault="00ED3DE7" w:rsidP="00864629">
            <w:pPr>
              <w:pStyle w:val="TAC"/>
              <w:rPr>
                <w:ins w:id="6396" w:author="Huawei" w:date="2022-10-17T12:06:00Z"/>
                <w:lang w:eastAsia="zh-CN"/>
              </w:rPr>
            </w:pPr>
            <w:ins w:id="6397" w:author="Huawei" w:date="2022-10-17T12:07:00Z">
              <w:r w:rsidRPr="00DB707E">
                <w:rPr>
                  <w:bCs/>
                </w:rPr>
                <w:t>-65.</w:t>
              </w:r>
              <w:r w:rsidRPr="00DB707E">
                <w:rPr>
                  <w:bCs/>
                  <w:lang w:eastAsia="zh-CN"/>
                </w:rPr>
                <w:t>3/9.36MHz</w:t>
              </w:r>
            </w:ins>
          </w:p>
        </w:tc>
        <w:tc>
          <w:tcPr>
            <w:tcW w:w="1842" w:type="dxa"/>
            <w:vMerge/>
            <w:shd w:val="clear" w:color="auto" w:fill="auto"/>
          </w:tcPr>
          <w:p w14:paraId="46D9B72F" w14:textId="77777777" w:rsidR="00ED3DE7" w:rsidRPr="00DB707E" w:rsidRDefault="00ED3DE7" w:rsidP="00864629">
            <w:pPr>
              <w:pStyle w:val="TAC"/>
              <w:rPr>
                <w:ins w:id="6398" w:author="Huawei" w:date="2022-10-17T12:06:00Z"/>
                <w:lang w:eastAsia="zh-CN"/>
              </w:rPr>
            </w:pPr>
          </w:p>
        </w:tc>
      </w:tr>
      <w:tr w:rsidR="00ED3DE7" w:rsidRPr="00DB707E" w14:paraId="5598A0F3" w14:textId="77777777" w:rsidTr="00864629">
        <w:trPr>
          <w:jc w:val="center"/>
        </w:trPr>
        <w:tc>
          <w:tcPr>
            <w:tcW w:w="3652" w:type="dxa"/>
            <w:gridSpan w:val="3"/>
            <w:shd w:val="clear" w:color="auto" w:fill="auto"/>
          </w:tcPr>
          <w:p w14:paraId="4D10B160" w14:textId="77777777" w:rsidR="00ED3DE7" w:rsidRPr="00DB707E" w:rsidRDefault="00ED3DE7" w:rsidP="00864629">
            <w:pPr>
              <w:pStyle w:val="TAL"/>
              <w:rPr>
                <w:lang w:eastAsia="zh-CN"/>
              </w:rPr>
            </w:pPr>
            <w:r w:rsidRPr="00DB707E">
              <w:rPr>
                <w:lang w:eastAsia="zh-CN"/>
              </w:rPr>
              <w:t>ss-PBCH-</w:t>
            </w:r>
            <w:proofErr w:type="spellStart"/>
            <w:r w:rsidRPr="00DB707E">
              <w:rPr>
                <w:lang w:eastAsia="zh-CN"/>
              </w:rPr>
              <w:t>BlockPower</w:t>
            </w:r>
            <w:proofErr w:type="spellEnd"/>
          </w:p>
        </w:tc>
        <w:tc>
          <w:tcPr>
            <w:tcW w:w="1276" w:type="dxa"/>
            <w:shd w:val="clear" w:color="auto" w:fill="auto"/>
          </w:tcPr>
          <w:p w14:paraId="14718E70" w14:textId="77777777" w:rsidR="00ED3DE7" w:rsidRPr="00DB707E" w:rsidRDefault="00ED3DE7" w:rsidP="00864629">
            <w:pPr>
              <w:pStyle w:val="TAC"/>
              <w:rPr>
                <w:lang w:eastAsia="zh-CN"/>
              </w:rPr>
            </w:pPr>
            <w:r w:rsidRPr="00DB707E">
              <w:t>dBm</w:t>
            </w:r>
            <w:r w:rsidRPr="00DB707E">
              <w:rPr>
                <w:lang w:eastAsia="zh-CN"/>
              </w:rPr>
              <w:t>/</w:t>
            </w:r>
            <w:r w:rsidRPr="00DB707E">
              <w:t xml:space="preserve"> SCS</w:t>
            </w:r>
          </w:p>
        </w:tc>
        <w:tc>
          <w:tcPr>
            <w:tcW w:w="1843" w:type="dxa"/>
            <w:shd w:val="clear" w:color="auto" w:fill="auto"/>
          </w:tcPr>
          <w:p w14:paraId="63721B01" w14:textId="77777777" w:rsidR="00ED3DE7" w:rsidRPr="00DB707E" w:rsidRDefault="00ED3DE7" w:rsidP="00864629">
            <w:pPr>
              <w:pStyle w:val="TAC"/>
            </w:pPr>
            <w:r w:rsidRPr="00DB707E">
              <w:rPr>
                <w:bCs/>
              </w:rPr>
              <w:t>-5</w:t>
            </w:r>
          </w:p>
        </w:tc>
        <w:tc>
          <w:tcPr>
            <w:tcW w:w="1842" w:type="dxa"/>
            <w:shd w:val="clear" w:color="auto" w:fill="auto"/>
          </w:tcPr>
          <w:p w14:paraId="2B82D7AC" w14:textId="77777777" w:rsidR="00ED3DE7" w:rsidRPr="00DB707E" w:rsidRDefault="00ED3DE7" w:rsidP="00864629">
            <w:pPr>
              <w:pStyle w:val="TAC"/>
            </w:pPr>
            <w:r w:rsidRPr="00DB707E">
              <w:t>As defined in clause 6.3.2 in TS 38.331 [2].</w:t>
            </w:r>
          </w:p>
        </w:tc>
      </w:tr>
      <w:tr w:rsidR="00ED3DE7" w:rsidRPr="00DB707E" w14:paraId="1E2055C8" w14:textId="77777777" w:rsidTr="00864629">
        <w:trPr>
          <w:jc w:val="center"/>
        </w:trPr>
        <w:tc>
          <w:tcPr>
            <w:tcW w:w="3652" w:type="dxa"/>
            <w:gridSpan w:val="3"/>
            <w:shd w:val="clear" w:color="auto" w:fill="auto"/>
          </w:tcPr>
          <w:p w14:paraId="5B635E58" w14:textId="77777777" w:rsidR="00ED3DE7" w:rsidRPr="00DB707E" w:rsidRDefault="00ED3DE7" w:rsidP="00864629">
            <w:pPr>
              <w:pStyle w:val="TAL"/>
            </w:pPr>
            <w:r w:rsidRPr="00DB707E">
              <w:t>Configured UE transmitted power (</w:t>
            </w:r>
            <w:r w:rsidRPr="00DB707E">
              <w:rPr>
                <w:position w:val="-14"/>
              </w:rPr>
              <w:object w:dxaOrig="870" w:dyaOrig="285" w14:anchorId="5E65EAB1">
                <v:shape id="_x0000_i2030" type="#_x0000_t75" style="width:46.4pt;height:15.45pt" o:ole="">
                  <v:imagedata r:id="rId68" o:title=""/>
                </v:shape>
                <o:OLEObject Type="Embed" ProgID="Equation.3" ShapeID="_x0000_i2030" DrawAspect="Content" ObjectID="_1731331410" r:id="rId111"/>
              </w:object>
            </w:r>
            <w:r w:rsidRPr="00DB707E">
              <w:t>)</w:t>
            </w:r>
          </w:p>
        </w:tc>
        <w:tc>
          <w:tcPr>
            <w:tcW w:w="1276" w:type="dxa"/>
            <w:shd w:val="clear" w:color="auto" w:fill="auto"/>
          </w:tcPr>
          <w:p w14:paraId="0E274E88" w14:textId="77777777" w:rsidR="00ED3DE7" w:rsidRPr="00DB707E" w:rsidRDefault="00ED3DE7" w:rsidP="00864629">
            <w:pPr>
              <w:pStyle w:val="TAC"/>
            </w:pPr>
            <w:r w:rsidRPr="00DB707E">
              <w:t>dBm</w:t>
            </w:r>
          </w:p>
        </w:tc>
        <w:tc>
          <w:tcPr>
            <w:tcW w:w="1843" w:type="dxa"/>
            <w:shd w:val="clear" w:color="auto" w:fill="auto"/>
          </w:tcPr>
          <w:p w14:paraId="14FC74DA" w14:textId="77777777" w:rsidR="00ED3DE7" w:rsidRPr="00DB707E" w:rsidRDefault="00ED3DE7" w:rsidP="00864629">
            <w:pPr>
              <w:pStyle w:val="TAC"/>
            </w:pPr>
            <w:r w:rsidRPr="00DB707E">
              <w:rPr>
                <w:bCs/>
              </w:rPr>
              <w:t>23</w:t>
            </w:r>
          </w:p>
        </w:tc>
        <w:tc>
          <w:tcPr>
            <w:tcW w:w="1842" w:type="dxa"/>
            <w:shd w:val="clear" w:color="auto" w:fill="auto"/>
          </w:tcPr>
          <w:p w14:paraId="341B8093" w14:textId="77777777" w:rsidR="00ED3DE7" w:rsidRPr="00DB707E" w:rsidRDefault="00ED3DE7" w:rsidP="00864629">
            <w:pPr>
              <w:pStyle w:val="TAC"/>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ED3DE7" w:rsidRPr="00DB707E" w14:paraId="19C586B8" w14:textId="77777777" w:rsidTr="00864629">
        <w:trPr>
          <w:trHeight w:val="424"/>
          <w:jc w:val="center"/>
        </w:trPr>
        <w:tc>
          <w:tcPr>
            <w:tcW w:w="3652" w:type="dxa"/>
            <w:gridSpan w:val="3"/>
            <w:shd w:val="clear" w:color="auto" w:fill="auto"/>
          </w:tcPr>
          <w:p w14:paraId="59878CFB" w14:textId="77777777" w:rsidR="00ED3DE7" w:rsidRPr="00DB707E" w:rsidRDefault="00ED3DE7" w:rsidP="00864629">
            <w:pPr>
              <w:pStyle w:val="TAL"/>
              <w:rPr>
                <w:lang w:eastAsia="zh-CN"/>
              </w:rPr>
            </w:pPr>
            <w:proofErr w:type="spellStart"/>
            <w:r w:rsidRPr="00DB707E">
              <w:rPr>
                <w:rFonts w:hint="eastAsia"/>
                <w:lang w:val="en-US" w:eastAsia="zh-CN"/>
              </w:rPr>
              <w:t>MsgA</w:t>
            </w:r>
            <w:proofErr w:type="spellEnd"/>
            <w:r w:rsidRPr="00DB707E">
              <w:rPr>
                <w:rFonts w:hint="eastAsia"/>
                <w:lang w:val="en-US" w:eastAsia="zh-CN"/>
              </w:rPr>
              <w:t xml:space="preserve"> </w:t>
            </w:r>
            <w:r w:rsidRPr="00DB707E">
              <w:rPr>
                <w:lang w:eastAsia="zh-CN"/>
              </w:rPr>
              <w:t>Configuration</w:t>
            </w:r>
          </w:p>
        </w:tc>
        <w:tc>
          <w:tcPr>
            <w:tcW w:w="1276" w:type="dxa"/>
            <w:shd w:val="clear" w:color="auto" w:fill="auto"/>
          </w:tcPr>
          <w:p w14:paraId="40386348" w14:textId="77777777" w:rsidR="00ED3DE7" w:rsidRPr="00DB707E" w:rsidRDefault="00ED3DE7" w:rsidP="00864629">
            <w:pPr>
              <w:pStyle w:val="TAC"/>
            </w:pPr>
          </w:p>
        </w:tc>
        <w:tc>
          <w:tcPr>
            <w:tcW w:w="1843" w:type="dxa"/>
            <w:shd w:val="clear" w:color="auto" w:fill="auto"/>
          </w:tcPr>
          <w:p w14:paraId="4E45A2CA" w14:textId="77777777" w:rsidR="00ED3DE7" w:rsidRPr="00DB707E" w:rsidRDefault="00ED3DE7" w:rsidP="00864629">
            <w:pPr>
              <w:pStyle w:val="TAC"/>
              <w:rPr>
                <w:bCs/>
                <w:lang w:eastAsia="zh-CN"/>
              </w:rPr>
            </w:pPr>
            <w:r w:rsidRPr="00DB707E">
              <w:rPr>
                <w:bCs/>
              </w:rPr>
              <w:t xml:space="preserve">FR1 </w:t>
            </w:r>
            <w:proofErr w:type="spellStart"/>
            <w:r w:rsidRPr="00DB707E">
              <w:rPr>
                <w:rFonts w:hint="eastAsia"/>
                <w:bCs/>
                <w:lang w:val="en-US" w:eastAsia="zh-CN"/>
              </w:rPr>
              <w:t>MsgA</w:t>
            </w:r>
            <w:proofErr w:type="spellEnd"/>
            <w:r w:rsidRPr="00DB707E">
              <w:rPr>
                <w:bCs/>
              </w:rPr>
              <w:t xml:space="preserve"> configuration </w:t>
            </w:r>
            <w:r w:rsidRPr="00DB707E">
              <w:rPr>
                <w:rFonts w:hint="eastAsia"/>
                <w:bCs/>
                <w:lang w:val="en-US" w:eastAsia="zh-CN"/>
              </w:rPr>
              <w:t>2</w:t>
            </w:r>
          </w:p>
        </w:tc>
        <w:tc>
          <w:tcPr>
            <w:tcW w:w="1842" w:type="dxa"/>
            <w:shd w:val="clear" w:color="auto" w:fill="auto"/>
          </w:tcPr>
          <w:p w14:paraId="6082ECDB" w14:textId="77777777" w:rsidR="00ED3DE7" w:rsidRPr="00DB707E" w:rsidRDefault="00ED3DE7" w:rsidP="00864629">
            <w:pPr>
              <w:pStyle w:val="TAC"/>
            </w:pPr>
            <w:r w:rsidRPr="00DB707E">
              <w:t xml:space="preserve">As defined in </w:t>
            </w:r>
            <w:r w:rsidRPr="00DB707E">
              <w:rPr>
                <w:lang w:eastAsia="zh-CN"/>
              </w:rPr>
              <w:t>A.3.20.2</w:t>
            </w:r>
            <w:r w:rsidRPr="00DB707E">
              <w:rPr>
                <w:lang w:val="en-US" w:eastAsia="zh-CN"/>
              </w:rPr>
              <w:t>.2</w:t>
            </w:r>
            <w:r w:rsidRPr="00DB707E">
              <w:t>.</w:t>
            </w:r>
          </w:p>
        </w:tc>
      </w:tr>
      <w:tr w:rsidR="00ED3DE7" w:rsidRPr="00DB707E" w14:paraId="1558E0F2" w14:textId="77777777" w:rsidTr="00864629">
        <w:trPr>
          <w:jc w:val="center"/>
        </w:trPr>
        <w:tc>
          <w:tcPr>
            <w:tcW w:w="3652" w:type="dxa"/>
            <w:gridSpan w:val="3"/>
            <w:shd w:val="clear" w:color="auto" w:fill="auto"/>
          </w:tcPr>
          <w:p w14:paraId="49CE0FAB" w14:textId="77777777" w:rsidR="00ED3DE7" w:rsidRPr="00DB707E" w:rsidRDefault="00ED3DE7" w:rsidP="00864629">
            <w:pPr>
              <w:pStyle w:val="TAL"/>
            </w:pPr>
            <w:r w:rsidRPr="00DB707E">
              <w:t xml:space="preserve">Propagation Condition </w:t>
            </w:r>
          </w:p>
        </w:tc>
        <w:tc>
          <w:tcPr>
            <w:tcW w:w="1276" w:type="dxa"/>
            <w:shd w:val="clear" w:color="auto" w:fill="auto"/>
          </w:tcPr>
          <w:p w14:paraId="013BF043" w14:textId="77777777" w:rsidR="00ED3DE7" w:rsidRPr="00DB707E" w:rsidRDefault="00ED3DE7" w:rsidP="00864629">
            <w:pPr>
              <w:pStyle w:val="TAC"/>
            </w:pPr>
            <w:r w:rsidRPr="00DB707E">
              <w:t>-</w:t>
            </w:r>
          </w:p>
        </w:tc>
        <w:tc>
          <w:tcPr>
            <w:tcW w:w="1843" w:type="dxa"/>
            <w:shd w:val="clear" w:color="auto" w:fill="auto"/>
          </w:tcPr>
          <w:p w14:paraId="737CE559" w14:textId="77777777" w:rsidR="00ED3DE7" w:rsidRPr="00DB707E" w:rsidRDefault="00ED3DE7" w:rsidP="00864629">
            <w:pPr>
              <w:pStyle w:val="TAC"/>
            </w:pPr>
            <w:r w:rsidRPr="00DB707E">
              <w:rPr>
                <w:bCs/>
              </w:rPr>
              <w:t>AWGN</w:t>
            </w:r>
          </w:p>
        </w:tc>
        <w:tc>
          <w:tcPr>
            <w:tcW w:w="1842" w:type="dxa"/>
            <w:shd w:val="clear" w:color="auto" w:fill="auto"/>
          </w:tcPr>
          <w:p w14:paraId="19776B37" w14:textId="77777777" w:rsidR="00ED3DE7" w:rsidRPr="00DB707E" w:rsidRDefault="00ED3DE7" w:rsidP="00864629">
            <w:pPr>
              <w:pStyle w:val="TAC"/>
            </w:pPr>
          </w:p>
        </w:tc>
      </w:tr>
      <w:tr w:rsidR="00ED3DE7" w:rsidRPr="00DB707E" w14:paraId="3D0EA666" w14:textId="77777777" w:rsidTr="00864629">
        <w:trPr>
          <w:jc w:val="center"/>
        </w:trPr>
        <w:tc>
          <w:tcPr>
            <w:tcW w:w="8613" w:type="dxa"/>
            <w:gridSpan w:val="6"/>
            <w:shd w:val="clear" w:color="auto" w:fill="auto"/>
            <w:vAlign w:val="center"/>
          </w:tcPr>
          <w:p w14:paraId="0DBA4DBA" w14:textId="77777777" w:rsidR="00ED3DE7" w:rsidRPr="00DB707E" w:rsidRDefault="00ED3DE7" w:rsidP="00864629">
            <w:pPr>
              <w:pStyle w:val="TAN"/>
            </w:pPr>
            <w:r w:rsidRPr="00DB707E">
              <w:t>Note 1:</w:t>
            </w:r>
            <w:r w:rsidRPr="00DB707E">
              <w:tab/>
              <w:t xml:space="preserve">OCNG shall be used such that the cell is fully </w:t>
            </w:r>
            <w:proofErr w:type="gramStart"/>
            <w:r w:rsidRPr="00DB707E">
              <w:t>allocated</w:t>
            </w:r>
            <w:proofErr w:type="gramEnd"/>
            <w:r w:rsidRPr="00DB707E">
              <w:t xml:space="preserve"> and a constant total transmitted power spectral density is achieved for all OFDM symbols. The OCNG pattern is chosen during the test according to the presence of a DL reference measurement channel.</w:t>
            </w:r>
          </w:p>
          <w:p w14:paraId="3F4499AF" w14:textId="77777777" w:rsidR="00ED3DE7" w:rsidRPr="00DB707E" w:rsidRDefault="00ED3DE7" w:rsidP="00864629">
            <w:pPr>
              <w:pStyle w:val="TAN"/>
            </w:pPr>
            <w:r w:rsidRPr="00DB707E">
              <w:t>Note 2:</w:t>
            </w:r>
            <w:r w:rsidRPr="00DB707E">
              <w:tab/>
              <w:t>SS-RSRP, Es/</w:t>
            </w:r>
            <w:proofErr w:type="spellStart"/>
            <w:r w:rsidRPr="00DB707E">
              <w:t>Iot</w:t>
            </w:r>
            <w:proofErr w:type="spellEnd"/>
            <w:r w:rsidRPr="00DB707E">
              <w:t xml:space="preserve"> and Io levels have been derived from other parameters for information purpose. They are not settable parameters.</w:t>
            </w:r>
          </w:p>
          <w:p w14:paraId="45C8A27E" w14:textId="77777777" w:rsidR="00ED3DE7" w:rsidRPr="00DB707E" w:rsidRDefault="00ED3DE7" w:rsidP="00864629">
            <w:pPr>
              <w:pStyle w:val="TAN"/>
            </w:pPr>
            <w:r w:rsidRPr="00DB707E">
              <w:t xml:space="preserve">Note </w:t>
            </w:r>
            <w:r w:rsidRPr="00DB707E">
              <w:rPr>
                <w:rFonts w:hint="eastAsia"/>
                <w:lang w:val="en-US" w:eastAsia="zh-CN"/>
              </w:rPr>
              <w:t>3</w:t>
            </w:r>
            <w:r w:rsidRPr="00DB707E">
              <w:t>:</w:t>
            </w:r>
            <w:r w:rsidRPr="00DB707E">
              <w:tab/>
              <w:t>The DL PDSCH reference measurement channel is used in the test only when a downlink transmission dedicated to the UE under test is required.</w:t>
            </w:r>
          </w:p>
        </w:tc>
      </w:tr>
    </w:tbl>
    <w:p w14:paraId="76125CBC" w14:textId="77777777" w:rsidR="00ED3DE7" w:rsidRPr="00DB707E" w:rsidRDefault="00ED3DE7" w:rsidP="00ED3DE7">
      <w:pPr>
        <w:rPr>
          <w:rFonts w:cs="Arial"/>
          <w:lang w:eastAsia="zh-CN"/>
        </w:rPr>
      </w:pPr>
    </w:p>
    <w:p w14:paraId="397C95A7" w14:textId="77777777" w:rsidR="00ED3DE7" w:rsidRPr="00DB707E" w:rsidRDefault="00ED3DE7" w:rsidP="00ED3DE7">
      <w:pPr>
        <w:pStyle w:val="H6"/>
      </w:pPr>
      <w:r w:rsidRPr="00DB707E">
        <w:rPr>
          <w:rFonts w:hint="eastAsia"/>
          <w:lang w:eastAsia="zh-CN"/>
        </w:rPr>
        <w:lastRenderedPageBreak/>
        <w:t>A.</w:t>
      </w:r>
      <w:r w:rsidRPr="00DB707E">
        <w:rPr>
          <w:lang w:eastAsia="zh-CN"/>
        </w:rPr>
        <w:t>1</w:t>
      </w:r>
      <w:r w:rsidRPr="00DB707E">
        <w:rPr>
          <w:rFonts w:hint="eastAsia"/>
          <w:lang w:eastAsia="zh-CN"/>
        </w:rPr>
        <w:t>6.3.2.2.</w:t>
      </w:r>
      <w:r w:rsidRPr="00DB707E">
        <w:rPr>
          <w:lang w:eastAsia="zh-CN"/>
        </w:rPr>
        <w:t>7.2</w:t>
      </w:r>
      <w:r w:rsidRPr="00DB707E">
        <w:tab/>
        <w:t>Test Requirements</w:t>
      </w:r>
    </w:p>
    <w:p w14:paraId="7B85FD28" w14:textId="77777777" w:rsidR="00ED3DE7" w:rsidRPr="00DB707E" w:rsidRDefault="00ED3DE7" w:rsidP="00ED3DE7">
      <w:pPr>
        <w:rPr>
          <w:lang w:eastAsia="zh-CN"/>
        </w:rPr>
      </w:pPr>
      <w:r w:rsidRPr="00DB707E">
        <w:rPr>
          <w:lang w:eastAsia="zh-CN"/>
        </w:rPr>
        <w:t>Non-</w:t>
      </w:r>
      <w:r w:rsidRPr="00DB707E">
        <w:t xml:space="preserve">Contention based random access is triggered by explicitly assigning a </w:t>
      </w:r>
      <w:proofErr w:type="gramStart"/>
      <w:r w:rsidRPr="00DB707E">
        <w:t>random access</w:t>
      </w:r>
      <w:proofErr w:type="gramEnd"/>
      <w:r w:rsidRPr="00DB707E">
        <w:t xml:space="preserve"> preamble via dedicated signalling in the downlink.</w:t>
      </w:r>
      <w:r w:rsidRPr="00DB707E">
        <w:rPr>
          <w:lang w:eastAsia="zh-CN"/>
        </w:rPr>
        <w:t xml:space="preserve"> In the test, the non-contention based random access procedure is not initialized for Other SI requested from UE or beam failure recovery.</w:t>
      </w:r>
    </w:p>
    <w:p w14:paraId="5E4DF166" w14:textId="77777777" w:rsidR="00ED3DE7" w:rsidRPr="00DB707E" w:rsidRDefault="00ED3DE7" w:rsidP="00ED3DE7">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2.1</w:t>
      </w:r>
      <w:r w:rsidRPr="00DB707E">
        <w:tab/>
      </w:r>
      <w:proofErr w:type="spellStart"/>
      <w:r w:rsidRPr="00DB707E">
        <w:rPr>
          <w:rFonts w:hint="eastAsia"/>
          <w:lang w:val="en-US" w:eastAsia="zh-CN"/>
        </w:rPr>
        <w:t>MsgA</w:t>
      </w:r>
      <w:proofErr w:type="spellEnd"/>
      <w:r w:rsidRPr="00DB707E">
        <w:t xml:space="preserve"> Transmission</w:t>
      </w:r>
    </w:p>
    <w:p w14:paraId="6F32B848" w14:textId="77777777" w:rsidR="00ED3DE7" w:rsidRPr="00DB707E" w:rsidRDefault="00ED3DE7" w:rsidP="00ED3DE7">
      <w:pPr>
        <w:rPr>
          <w:lang w:eastAsia="zh-CN"/>
        </w:rPr>
      </w:pPr>
      <w:r w:rsidRPr="00DB707E">
        <w:rPr>
          <w:rFonts w:cs="v4.2.0" w:hint="eastAsia"/>
          <w:lang w:val="en-US" w:eastAsia="zh-CN"/>
        </w:rPr>
        <w:t>T</w:t>
      </w:r>
      <w:r w:rsidRPr="00DB707E">
        <w:rPr>
          <w:rFonts w:cs="v4.2.0"/>
        </w:rPr>
        <w:t xml:space="preserve">o test the UE </w:t>
      </w:r>
      <w:proofErr w:type="spellStart"/>
      <w:r w:rsidRPr="00DB707E">
        <w:rPr>
          <w:rFonts w:cs="v4.2.0"/>
        </w:rPr>
        <w:t>behavior</w:t>
      </w:r>
      <w:proofErr w:type="spellEnd"/>
      <w:r w:rsidRPr="00DB707E">
        <w:rPr>
          <w:rFonts w:cs="v4.2.0"/>
        </w:rPr>
        <w:t xml:space="preserve"> specified in Clause 6.2.2</w:t>
      </w:r>
      <w:r w:rsidRPr="00DB707E">
        <w:rPr>
          <w:rFonts w:cs="v4.2.0"/>
          <w:lang w:eastAsia="zh-CN"/>
        </w:rPr>
        <w:t>.</w:t>
      </w:r>
      <w:r w:rsidRPr="00DB707E">
        <w:rPr>
          <w:rFonts w:cs="v4.2.0" w:hint="eastAsia"/>
          <w:lang w:val="en-US" w:eastAsia="zh-CN"/>
        </w:rPr>
        <w:t>3</w:t>
      </w:r>
      <w:r w:rsidRPr="00DB707E">
        <w:rPr>
          <w:rFonts w:cs="v4.2.0"/>
        </w:rPr>
        <w:t>.</w:t>
      </w:r>
      <w:r w:rsidRPr="00DB707E">
        <w:rPr>
          <w:rFonts w:cs="v4.2.0"/>
          <w:lang w:eastAsia="zh-CN"/>
        </w:rPr>
        <w:t>2</w:t>
      </w:r>
      <w:r w:rsidRPr="00DB707E">
        <w:rPr>
          <w:rFonts w:cs="v4.2.0"/>
        </w:rPr>
        <w:t>.1</w:t>
      </w:r>
      <w:r w:rsidRPr="00DB707E">
        <w:rPr>
          <w:rFonts w:cs="v4.2.0"/>
          <w:lang w:eastAsia="zh-CN"/>
        </w:rPr>
        <w:t xml:space="preserve">, with </w:t>
      </w:r>
      <w:r w:rsidRPr="00DB707E">
        <w:rPr>
          <w:lang w:eastAsia="zh-CN"/>
        </w:rPr>
        <w:t xml:space="preserve">the contention-free </w:t>
      </w:r>
      <w:proofErr w:type="gramStart"/>
      <w:r w:rsidRPr="00DB707E">
        <w:rPr>
          <w:lang w:eastAsia="zh-CN"/>
        </w:rPr>
        <w:t>Random Access</w:t>
      </w:r>
      <w:proofErr w:type="gramEnd"/>
      <w:r w:rsidRPr="00DB707E">
        <w:rPr>
          <w:lang w:eastAsia="zh-CN"/>
        </w:rPr>
        <w:t xml:space="preserve"> Resources and the contention-free PRACH occasions associated with SSBs configured,</w:t>
      </w:r>
      <w:r w:rsidRPr="00DB707E">
        <w:rPr>
          <w:rFonts w:cs="v4.2.0"/>
        </w:rPr>
        <w:t xml:space="preserve"> the System Simulator shall</w:t>
      </w:r>
      <w:r w:rsidRPr="00DB707E">
        <w:t xml:space="preserve"> </w:t>
      </w:r>
      <w:r w:rsidRPr="00DB707E">
        <w:rPr>
          <w:lang w:eastAsia="zh-CN"/>
        </w:rPr>
        <w:t xml:space="preserve">receive </w:t>
      </w:r>
      <w:r w:rsidRPr="00DB707E">
        <w:rPr>
          <w:rFonts w:hint="eastAsia"/>
          <w:lang w:val="en-US" w:eastAsia="zh-CN"/>
        </w:rPr>
        <w:t xml:space="preserve">the </w:t>
      </w:r>
      <w:proofErr w:type="spellStart"/>
      <w:r w:rsidRPr="00DB707E">
        <w:rPr>
          <w:lang w:eastAsia="zh-CN"/>
        </w:rPr>
        <w:t>MsgA</w:t>
      </w:r>
      <w:proofErr w:type="spellEnd"/>
      <w:r w:rsidRPr="00DB707E">
        <w:rPr>
          <w:lang w:eastAsia="zh-CN"/>
        </w:rPr>
        <w:t xml:space="preserve"> with a preamble which belongs to one of the Random Access Preambles associated with the SSB with index 0.</w:t>
      </w:r>
    </w:p>
    <w:p w14:paraId="07D4A762" w14:textId="77777777" w:rsidR="00ED3DE7" w:rsidRPr="00DB707E" w:rsidRDefault="00ED3DE7" w:rsidP="00ED3DE7">
      <w:pPr>
        <w:rPr>
          <w:rFonts w:cs="v4.2.0"/>
          <w:lang w:eastAsia="zh-CN"/>
        </w:rPr>
      </w:pPr>
      <w:r w:rsidRPr="00DB707E">
        <w:rPr>
          <w:rFonts w:cs="v4.2.0"/>
          <w:lang w:eastAsia="zh-CN"/>
        </w:rPr>
        <w:t xml:space="preserve">In addition, the System Simulator shall receive the </w:t>
      </w:r>
      <w:proofErr w:type="spellStart"/>
      <w:r w:rsidRPr="00DB707E">
        <w:rPr>
          <w:rFonts w:cs="v4.2.0" w:hint="eastAsia"/>
          <w:lang w:val="en-US" w:eastAsia="zh-CN"/>
        </w:rPr>
        <w:t>MsgA</w:t>
      </w:r>
      <w:proofErr w:type="spellEnd"/>
      <w:r w:rsidRPr="00DB707E">
        <w:rPr>
          <w:rFonts w:cs="v4.2.0" w:hint="eastAsia"/>
          <w:lang w:val="en-US" w:eastAsia="zh-CN"/>
        </w:rPr>
        <w:t xml:space="preserve"> PRACH</w:t>
      </w:r>
      <w:r w:rsidRPr="00DB707E">
        <w:rPr>
          <w:rFonts w:cs="v4.2.0"/>
          <w:lang w:eastAsia="zh-CN"/>
        </w:rPr>
        <w:t xml:space="preserve"> on the PRACH occasion which belongs to the PRACH occasions corresponding to the SSB with index 0, and the selected PRACH occasion shall belongs to the PRACH occasions permitted by the restrictions given first by the </w:t>
      </w:r>
      <w:proofErr w:type="spellStart"/>
      <w:r w:rsidRPr="00DB707E">
        <w:rPr>
          <w:i/>
          <w:color w:val="000000" w:themeColor="text1"/>
          <w:lang w:eastAsia="zh-CN"/>
        </w:rPr>
        <w:t>msgA</w:t>
      </w:r>
      <w:proofErr w:type="spellEnd"/>
      <w:r w:rsidRPr="00DB707E">
        <w:rPr>
          <w:i/>
          <w:color w:val="000000" w:themeColor="text1"/>
          <w:lang w:eastAsia="zh-CN"/>
        </w:rPr>
        <w:t>-SSB-</w:t>
      </w:r>
      <w:proofErr w:type="spellStart"/>
      <w:r w:rsidRPr="00DB707E">
        <w:rPr>
          <w:i/>
          <w:color w:val="000000" w:themeColor="text1"/>
          <w:lang w:eastAsia="zh-CN"/>
        </w:rPr>
        <w:t>SharedRO</w:t>
      </w:r>
      <w:proofErr w:type="spellEnd"/>
      <w:r w:rsidRPr="00DB707E">
        <w:rPr>
          <w:i/>
          <w:color w:val="000000" w:themeColor="text1"/>
          <w:lang w:eastAsia="zh-CN"/>
        </w:rPr>
        <w:t>-</w:t>
      </w:r>
      <w:proofErr w:type="spellStart"/>
      <w:r w:rsidRPr="00DB707E">
        <w:rPr>
          <w:i/>
          <w:color w:val="000000" w:themeColor="text1"/>
          <w:lang w:eastAsia="zh-CN"/>
        </w:rPr>
        <w:t>MaskIndex</w:t>
      </w:r>
      <w:proofErr w:type="spellEnd"/>
      <w:r w:rsidRPr="00DB707E">
        <w:rPr>
          <w:color w:val="000000" w:themeColor="text1"/>
          <w:lang w:eastAsia="zh-CN"/>
        </w:rPr>
        <w:t xml:space="preserve"> if configured, or next by the </w:t>
      </w:r>
      <w:proofErr w:type="spellStart"/>
      <w:r w:rsidRPr="00DB707E">
        <w:rPr>
          <w:i/>
          <w:lang w:eastAsia="ko-KR"/>
        </w:rPr>
        <w:t>ra-ssb-OccasionMaskIndex</w:t>
      </w:r>
      <w:proofErr w:type="spellEnd"/>
      <w:r w:rsidRPr="00DB707E">
        <w:rPr>
          <w:rFonts w:cs="v4.2.0"/>
          <w:lang w:eastAsia="zh-CN"/>
        </w:rPr>
        <w:t xml:space="preserve"> if configured.</w:t>
      </w:r>
    </w:p>
    <w:p w14:paraId="04260C95" w14:textId="77777777" w:rsidR="00ED3DE7" w:rsidRPr="00DB707E" w:rsidRDefault="00ED3DE7" w:rsidP="00ED3DE7">
      <w:pPr>
        <w:rPr>
          <w:rFonts w:cs="v4.2.0"/>
        </w:rPr>
      </w:pPr>
      <w:r w:rsidRPr="00DB707E">
        <w:t>In addition, the power applied to all preambles shall be in accordance with what is specified in Clause 6.2</w:t>
      </w:r>
      <w:r w:rsidRPr="00DB707E">
        <w:rPr>
          <w:lang w:eastAsia="zh-CN"/>
        </w:rPr>
        <w:t>.2</w:t>
      </w:r>
      <w:r w:rsidRPr="00DB707E">
        <w:t>.</w:t>
      </w:r>
      <w:r w:rsidRPr="00DB707E">
        <w:rPr>
          <w:rFonts w:hint="eastAsia"/>
          <w:lang w:val="en-US" w:eastAsia="zh-CN"/>
        </w:rPr>
        <w:t>3</w:t>
      </w:r>
      <w:r w:rsidRPr="00DB707E">
        <w:t>.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w:t>
      </w:r>
      <w:r w:rsidRPr="00DB707E">
        <w:rPr>
          <w:lang w:val="en-US" w:eastAsia="zh-CN"/>
        </w:rPr>
        <w:t>i</w:t>
      </w:r>
      <w:r w:rsidRPr="00DB707E">
        <w:rPr>
          <w:rFonts w:hint="eastAsia"/>
          <w:lang w:val="en-US" w:eastAsia="zh-CN"/>
        </w:rPr>
        <w:t xml:space="preserve">ndicates the </w:t>
      </w:r>
      <w:proofErr w:type="spellStart"/>
      <w:r w:rsidRPr="00DB707E">
        <w:rPr>
          <w:rFonts w:hint="eastAsia"/>
          <w:lang w:val="en-US" w:eastAsia="zh-CN"/>
        </w:rPr>
        <w:t>MsgA</w:t>
      </w:r>
      <w:proofErr w:type="spellEnd"/>
      <w:r w:rsidRPr="00DB707E">
        <w:rPr>
          <w:rFonts w:hint="eastAsia"/>
          <w:lang w:val="en-US" w:eastAsia="zh-CN"/>
        </w:rPr>
        <w:t xml:space="preserve"> PUSCH numerology</w:t>
      </w:r>
      <w:r w:rsidRPr="00DB707E">
        <w:t xml:space="preserve">. The relative power applied to additional </w:t>
      </w:r>
      <w:proofErr w:type="spellStart"/>
      <w:r w:rsidRPr="00DB707E">
        <w:t>MsgA</w:t>
      </w:r>
      <w:proofErr w:type="spellEnd"/>
      <w:r w:rsidRPr="00DB707E">
        <w:t xml:space="preserve">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42BD6986" w14:textId="77777777" w:rsidR="00ED3DE7" w:rsidRPr="00DB707E" w:rsidRDefault="00ED3DE7" w:rsidP="00ED3DE7">
      <w:pPr>
        <w:rPr>
          <w:rFonts w:cs="v4.2.0"/>
          <w:lang w:eastAsia="zh-CN"/>
        </w:rPr>
      </w:pPr>
      <w:r w:rsidRPr="00DB707E">
        <w:rPr>
          <w:rFonts w:cs="v4.2.0"/>
        </w:rPr>
        <w:t xml:space="preserve">The transmit timing of all </w:t>
      </w:r>
      <w:proofErr w:type="spellStart"/>
      <w:r w:rsidRPr="00DB707E">
        <w:rPr>
          <w:rFonts w:cs="v4.2.0" w:hint="eastAsia"/>
          <w:lang w:val="en-US" w:eastAsia="zh-CN"/>
        </w:rPr>
        <w:t>MsgA</w:t>
      </w:r>
      <w:proofErr w:type="spellEnd"/>
      <w:r w:rsidRPr="00DB707E">
        <w:rPr>
          <w:rFonts w:cs="v4.2.0" w:hint="eastAsia"/>
          <w:lang w:val="en-US" w:eastAsia="zh-CN"/>
        </w:rPr>
        <w:t xml:space="preserve"> </w:t>
      </w:r>
      <w:r w:rsidRPr="00DB707E">
        <w:rPr>
          <w:rFonts w:cs="v4.2.0"/>
        </w:rPr>
        <w:t>transmissions shall be within the accuracy specified in Clause 7.1A.2.</w:t>
      </w:r>
    </w:p>
    <w:p w14:paraId="778618C3" w14:textId="77777777" w:rsidR="00ED3DE7" w:rsidRPr="00DB707E" w:rsidRDefault="00ED3DE7" w:rsidP="00ED3DE7">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2.</w:t>
      </w:r>
      <w:r w:rsidRPr="00DB707E">
        <w:rPr>
          <w:rFonts w:hint="eastAsia"/>
          <w:lang w:val="en-US" w:eastAsia="zh-CN"/>
        </w:rPr>
        <w:t>2</w:t>
      </w:r>
      <w:r w:rsidRPr="00DB707E">
        <w:tab/>
      </w:r>
      <w:proofErr w:type="spellStart"/>
      <w:r w:rsidRPr="00DB707E">
        <w:rPr>
          <w:rFonts w:hint="eastAsia"/>
          <w:lang w:val="en-US" w:eastAsia="zh-CN"/>
        </w:rPr>
        <w:t>MsgB</w:t>
      </w:r>
      <w:proofErr w:type="spellEnd"/>
      <w:r w:rsidRPr="00DB707E">
        <w:t xml:space="preserve"> Reception</w:t>
      </w:r>
    </w:p>
    <w:p w14:paraId="6E70DDEF" w14:textId="77777777" w:rsidR="00ED3DE7" w:rsidRPr="00DB707E" w:rsidRDefault="00ED3DE7" w:rsidP="00ED3DE7">
      <w:pPr>
        <w:rPr>
          <w:lang w:val="en-US" w:eastAsia="zh-CN"/>
        </w:rPr>
      </w:pPr>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w:t>
      </w:r>
      <w:r w:rsidRPr="00DB707E">
        <w:rPr>
          <w:rFonts w:cs="v4.2.0" w:hint="eastAsia"/>
          <w:lang w:val="en-US" w:eastAsia="zh-CN"/>
        </w:rPr>
        <w:t>3</w:t>
      </w:r>
      <w:r w:rsidRPr="00DB707E">
        <w:rPr>
          <w:rFonts w:cs="v4.2.0"/>
          <w:lang w:eastAsia="zh-CN"/>
        </w:rPr>
        <w:t>.</w:t>
      </w:r>
      <w:r w:rsidRPr="00DB707E">
        <w:rPr>
          <w:rFonts w:cs="v4.2.0"/>
        </w:rPr>
        <w:t>2.</w:t>
      </w:r>
      <w:r w:rsidRPr="00DB707E">
        <w:rPr>
          <w:rFonts w:cs="v4.2.0"/>
          <w:lang w:eastAsia="zh-CN"/>
        </w:rPr>
        <w:t>2</w:t>
      </w:r>
      <w:r w:rsidRPr="00DB707E">
        <w:rPr>
          <w:rFonts w:cs="v4.2.0"/>
        </w:rPr>
        <w:t xml:space="preserve"> the System Simulator shall</w:t>
      </w:r>
      <w:r w:rsidRPr="00DB707E">
        <w:t xml:space="preserve"> transmit a </w:t>
      </w:r>
      <w:proofErr w:type="spellStart"/>
      <w:r w:rsidRPr="00DB707E">
        <w:rPr>
          <w:rFonts w:hint="eastAsia"/>
          <w:lang w:val="en-US" w:eastAsia="zh-CN"/>
        </w:rPr>
        <w:t>MsgB</w:t>
      </w:r>
      <w:proofErr w:type="spellEnd"/>
      <w:r w:rsidRPr="00DB707E">
        <w:t xml:space="preserve"> containing a </w:t>
      </w:r>
      <w:proofErr w:type="spellStart"/>
      <w:r w:rsidRPr="00DB707E">
        <w:rPr>
          <w:rFonts w:cs="v4.2.0"/>
        </w:rPr>
        <w:t>fallbackRAR</w:t>
      </w:r>
      <w:proofErr w:type="spellEnd"/>
      <w:r w:rsidRPr="00DB707E">
        <w:rPr>
          <w:rFonts w:cs="v4.2.0" w:hint="eastAsia"/>
          <w:lang w:val="en-US" w:eastAsia="zh-CN"/>
        </w:rPr>
        <w:t xml:space="preserve"> </w:t>
      </w:r>
      <w:r w:rsidRPr="00DB707E">
        <w:t xml:space="preserve">containing a </w:t>
      </w:r>
      <w:proofErr w:type="gramStart"/>
      <w:r w:rsidRPr="00DB707E">
        <w:t>Random Access</w:t>
      </w:r>
      <w:proofErr w:type="gramEnd"/>
      <w:r w:rsidRPr="00DB707E">
        <w:t xml:space="preserve"> Preamble identifier corresponding to the transmitted Random Access Preamble after 5 preambles have been received by the System Simulator. In response to the first 4 preambles, the System Simulator shall transmit a </w:t>
      </w:r>
      <w:proofErr w:type="spellStart"/>
      <w:r w:rsidRPr="00DB707E">
        <w:t>MsgB</w:t>
      </w:r>
      <w:proofErr w:type="spellEnd"/>
      <w:r w:rsidRPr="00DB707E">
        <w:t xml:space="preserve"> </w:t>
      </w:r>
      <w:r w:rsidRPr="00DB707E">
        <w:rPr>
          <w:i/>
          <w:iCs/>
        </w:rPr>
        <w:t>not</w:t>
      </w:r>
      <w:r w:rsidRPr="00DB707E">
        <w:t xml:space="preserve"> corresponding to the transmitted </w:t>
      </w:r>
      <w:proofErr w:type="gramStart"/>
      <w:r w:rsidRPr="00DB707E">
        <w:t>Random Access</w:t>
      </w:r>
      <w:proofErr w:type="gramEnd"/>
      <w:r w:rsidRPr="00DB707E">
        <w:t xml:space="preserve"> Preamble</w:t>
      </w:r>
      <w:r w:rsidRPr="00DB707E">
        <w:rPr>
          <w:rFonts w:cs="v4.2.0" w:hint="eastAsia"/>
          <w:lang w:val="en-US" w:eastAsia="zh-CN"/>
        </w:rPr>
        <w:t>.</w:t>
      </w:r>
    </w:p>
    <w:p w14:paraId="7AFF05A5" w14:textId="77777777" w:rsidR="00ED3DE7" w:rsidRPr="00DB707E" w:rsidRDefault="00ED3DE7" w:rsidP="00ED3DE7">
      <w:pPr>
        <w:rPr>
          <w:rFonts w:cs="v4.2.0"/>
        </w:rPr>
      </w:pPr>
      <w:r w:rsidRPr="00DB707E">
        <w:t xml:space="preserve">The UE may stop monitoring for </w:t>
      </w:r>
      <w:proofErr w:type="spellStart"/>
      <w:r w:rsidRPr="00DB707E">
        <w:t>MsgB</w:t>
      </w:r>
      <w:proofErr w:type="spellEnd"/>
      <w:r w:rsidRPr="00DB707E">
        <w:t>(s) and shall transmit the msg3</w:t>
      </w:r>
      <w:r w:rsidRPr="00DB707E">
        <w:rPr>
          <w:rFonts w:hint="eastAsia"/>
          <w:lang w:val="en-US" w:eastAsia="zh-CN"/>
        </w:rPr>
        <w:t xml:space="preserve"> </w:t>
      </w:r>
      <w:r w:rsidRPr="00DB707E">
        <w:rPr>
          <w:rFonts w:cs="v4.2.0"/>
        </w:rPr>
        <w:t xml:space="preserve">containing the payload of </w:t>
      </w:r>
      <w:proofErr w:type="spellStart"/>
      <w:r w:rsidRPr="00DB707E">
        <w:rPr>
          <w:rFonts w:cs="v4.2.0"/>
        </w:rPr>
        <w:t>MsgA</w:t>
      </w:r>
      <w:proofErr w:type="spellEnd"/>
      <w:r w:rsidRPr="00DB707E">
        <w:rPr>
          <w:rFonts w:cs="v4.2.0"/>
        </w:rPr>
        <w:t xml:space="preserve"> PUSCH</w:t>
      </w:r>
      <w:r w:rsidRPr="00DB707E">
        <w:t xml:space="preserve"> if the </w:t>
      </w:r>
      <w:proofErr w:type="spellStart"/>
      <w:r w:rsidRPr="00DB707E">
        <w:t>MsgB</w:t>
      </w:r>
      <w:proofErr w:type="spellEnd"/>
      <w:r w:rsidRPr="00DB707E">
        <w:t xml:space="preserve"> with a </w:t>
      </w:r>
      <w:proofErr w:type="spellStart"/>
      <w:r w:rsidRPr="00DB707E">
        <w:t>fallbackRAR</w:t>
      </w:r>
      <w:proofErr w:type="spellEnd"/>
      <w:r w:rsidRPr="00DB707E">
        <w:t xml:space="preserve"> contains a </w:t>
      </w:r>
      <w:proofErr w:type="gramStart"/>
      <w:r w:rsidRPr="00DB707E">
        <w:t>Random Access</w:t>
      </w:r>
      <w:proofErr w:type="gramEnd"/>
      <w:r w:rsidRPr="00DB707E">
        <w:t xml:space="preserve"> Preamble identifier corresponding to the transmitted Random Access Preamble.</w:t>
      </w:r>
      <w:r w:rsidRPr="00DB707E">
        <w:rPr>
          <w:rFonts w:hint="eastAsia"/>
          <w:lang w:val="en-US" w:eastAsia="zh-CN"/>
        </w:rPr>
        <w:t xml:space="preserve"> </w:t>
      </w:r>
      <w:r w:rsidRPr="00DB707E">
        <w:rPr>
          <w:rFonts w:cs="v4.2.0" w:hint="eastAsia"/>
          <w:lang w:val="en-US" w:eastAsia="zh-CN"/>
        </w:rPr>
        <w:t xml:space="preserve">The UE </w:t>
      </w:r>
      <w:r w:rsidRPr="00DB707E">
        <w:rPr>
          <w:rFonts w:cs="v4.2.0"/>
        </w:rPr>
        <w:t>shall monitor contention resolution as described in clause 8.2A in TS 38.213 [3].</w:t>
      </w:r>
    </w:p>
    <w:p w14:paraId="24887378" w14:textId="77777777" w:rsidR="00ED3DE7" w:rsidRPr="00DB707E" w:rsidRDefault="00ED3DE7" w:rsidP="00ED3DE7">
      <w:pPr>
        <w:rPr>
          <w:rFonts w:cs="v4.2.0"/>
          <w:lang w:val="en-US" w:eastAsia="zh-CN"/>
        </w:rPr>
      </w:pPr>
      <w:r w:rsidRPr="00DB707E">
        <w:rPr>
          <w:rFonts w:cs="v4.2.0"/>
        </w:rPr>
        <w:t xml:space="preserve">The UE shall </w:t>
      </w:r>
      <w:r w:rsidRPr="00DB707E">
        <w:rPr>
          <w:rFonts w:cs="v4.2.0"/>
          <w:lang w:eastAsia="zh-CN"/>
        </w:rPr>
        <w:t xml:space="preserve">again perform the </w:t>
      </w:r>
      <w:proofErr w:type="gramStart"/>
      <w:r w:rsidRPr="00DB707E">
        <w:rPr>
          <w:rFonts w:cs="v4.2.0"/>
          <w:lang w:eastAsia="zh-CN"/>
        </w:rPr>
        <w:t>Random Access</w:t>
      </w:r>
      <w:proofErr w:type="gramEnd"/>
      <w:r w:rsidRPr="00DB707E">
        <w:rPr>
          <w:rFonts w:cs="v4.2.0"/>
          <w:lang w:eastAsia="zh-CN"/>
        </w:rPr>
        <w:t xml:space="preserve"> Resource selection procedure specified in clause 5.1.2a in TS 38.321 [7], </w:t>
      </w:r>
      <w:r w:rsidRPr="00DB707E">
        <w:rPr>
          <w:rFonts w:cs="v4.2.0"/>
        </w:rPr>
        <w:t xml:space="preserve">and transmit with the calculated </w:t>
      </w:r>
      <w:proofErr w:type="spellStart"/>
      <w:r w:rsidRPr="00DB707E">
        <w:rPr>
          <w:rFonts w:cs="v4.2.0"/>
        </w:rPr>
        <w:t>MsgA</w:t>
      </w:r>
      <w:proofErr w:type="spellEnd"/>
      <w:r w:rsidRPr="00DB707E">
        <w:rPr>
          <w:rFonts w:cs="v4.2.0"/>
        </w:rPr>
        <w:t xml:space="preserve"> PRACH and </w:t>
      </w:r>
      <w:proofErr w:type="spellStart"/>
      <w:r w:rsidRPr="00DB707E">
        <w:rPr>
          <w:rFonts w:cs="v4.2.0"/>
        </w:rPr>
        <w:t>MsgA</w:t>
      </w:r>
      <w:proofErr w:type="spellEnd"/>
      <w:r w:rsidRPr="00DB707E">
        <w:rPr>
          <w:rFonts w:cs="v4.2.0"/>
        </w:rPr>
        <w:t xml:space="preserve"> PUSCH transmission power </w:t>
      </w:r>
      <w:r w:rsidRPr="00DB707E">
        <w:rPr>
          <w:rFonts w:cs="v4.2.0"/>
          <w:lang w:eastAsia="zh-CN"/>
        </w:rPr>
        <w:t>when</w:t>
      </w:r>
      <w:r w:rsidRPr="00DB707E">
        <w:rPr>
          <w:rFonts w:cs="v4.2.0"/>
        </w:rPr>
        <w:t xml:space="preserve"> the backoff time expires if</w:t>
      </w:r>
      <w:r w:rsidRPr="00DB707E">
        <w:t xml:space="preserve"> all received </w:t>
      </w:r>
      <w:proofErr w:type="spellStart"/>
      <w:r w:rsidRPr="00DB707E">
        <w:t>MsgB’s</w:t>
      </w:r>
      <w:proofErr w:type="spellEnd"/>
      <w:r w:rsidRPr="00DB707E">
        <w:t xml:space="preserve"> contain Random Access Preamble identifiers that do not match the transmitted Random Access Preamble</w:t>
      </w:r>
      <w:r w:rsidRPr="00DB707E">
        <w:rPr>
          <w:rFonts w:cs="v4.2.0"/>
        </w:rPr>
        <w:t>.</w:t>
      </w:r>
    </w:p>
    <w:p w14:paraId="21C2850F" w14:textId="77777777" w:rsidR="00ED3DE7" w:rsidRPr="00DB707E" w:rsidRDefault="00ED3DE7" w:rsidP="00ED3DE7">
      <w:pPr>
        <w:rPr>
          <w:rFonts w:cs="v4.2.0"/>
        </w:rPr>
      </w:pPr>
      <w:r w:rsidRPr="00DB707E">
        <w:t>In addition, the power applied to all preambles shall be in accordance with what is specified in Clause 6.2</w:t>
      </w:r>
      <w:r w:rsidRPr="00DB707E">
        <w:rPr>
          <w:lang w:eastAsia="zh-CN"/>
        </w:rPr>
        <w:t>.2</w:t>
      </w:r>
      <w:r w:rsidRPr="00DB707E">
        <w:t>.</w:t>
      </w:r>
      <w:r w:rsidRPr="00DB707E">
        <w:rPr>
          <w:rFonts w:hint="eastAsia"/>
          <w:lang w:val="en-US" w:eastAsia="zh-CN"/>
        </w:rPr>
        <w:t>3</w:t>
      </w:r>
      <w:r w:rsidRPr="00DB707E">
        <w:t>.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indicates the MsgA PUSCH numerology</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3E774859" w14:textId="77777777" w:rsidR="00ED3DE7" w:rsidRPr="00DB707E" w:rsidRDefault="00ED3DE7" w:rsidP="00ED3DE7">
      <w:pPr>
        <w:rPr>
          <w:rFonts w:cs="v4.2.0"/>
          <w:lang w:eastAsia="zh-CN"/>
        </w:rPr>
      </w:pPr>
      <w:r w:rsidRPr="00DB707E">
        <w:rPr>
          <w:rFonts w:cs="v4.2.0"/>
        </w:rPr>
        <w:t xml:space="preserve">The transmit timing of all </w:t>
      </w:r>
      <w:proofErr w:type="spellStart"/>
      <w:r w:rsidRPr="00DB707E">
        <w:rPr>
          <w:rFonts w:cs="v4.2.0" w:hint="eastAsia"/>
          <w:lang w:val="en-US" w:eastAsia="zh-CN"/>
        </w:rPr>
        <w:t>MsgA</w:t>
      </w:r>
      <w:proofErr w:type="spellEnd"/>
      <w:r w:rsidRPr="00DB707E">
        <w:rPr>
          <w:rFonts w:cs="v4.2.0" w:hint="eastAsia"/>
          <w:lang w:val="en-US" w:eastAsia="zh-CN"/>
        </w:rPr>
        <w:t xml:space="preserve"> and msg3</w:t>
      </w:r>
      <w:r w:rsidRPr="00DB707E">
        <w:rPr>
          <w:rFonts w:cs="v4.2.0"/>
        </w:rPr>
        <w:t xml:space="preserve"> transmissions shall be within the accuracy specified in Clause 7.1A.2.</w:t>
      </w:r>
    </w:p>
    <w:p w14:paraId="011F4525" w14:textId="77777777" w:rsidR="00ED3DE7" w:rsidRPr="00DB707E" w:rsidRDefault="00ED3DE7" w:rsidP="00ED3DE7">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7.</w:t>
      </w:r>
      <w:r w:rsidRPr="00DB707E">
        <w:t>2.</w:t>
      </w:r>
      <w:r w:rsidRPr="00DB707E">
        <w:rPr>
          <w:rFonts w:hint="eastAsia"/>
          <w:lang w:val="en-US" w:eastAsia="zh-CN"/>
        </w:rPr>
        <w:t>3</w:t>
      </w:r>
      <w:r w:rsidRPr="00DB707E">
        <w:tab/>
        <w:t xml:space="preserve">No </w:t>
      </w:r>
      <w:proofErr w:type="spellStart"/>
      <w:r w:rsidRPr="00DB707E">
        <w:rPr>
          <w:rFonts w:hint="eastAsia"/>
          <w:lang w:val="en-US" w:eastAsia="zh-CN"/>
        </w:rPr>
        <w:t>MsgB</w:t>
      </w:r>
      <w:proofErr w:type="spellEnd"/>
      <w:r w:rsidRPr="00DB707E">
        <w:t xml:space="preserve"> Reception</w:t>
      </w:r>
    </w:p>
    <w:p w14:paraId="27AC4282" w14:textId="77777777" w:rsidR="00ED3DE7" w:rsidRPr="00DB707E" w:rsidRDefault="00ED3DE7" w:rsidP="00ED3DE7">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w:t>
      </w:r>
      <w:r w:rsidRPr="00DB707E">
        <w:rPr>
          <w:rFonts w:cs="v4.2.0"/>
          <w:lang w:eastAsia="zh-CN"/>
        </w:rPr>
        <w:t>.3</w:t>
      </w:r>
      <w:r w:rsidRPr="00DB707E">
        <w:rPr>
          <w:rFonts w:cs="v4.2.0"/>
        </w:rPr>
        <w:t>.</w:t>
      </w:r>
      <w:r w:rsidRPr="00DB707E">
        <w:rPr>
          <w:rFonts w:cs="v4.2.0" w:hint="eastAsia"/>
          <w:lang w:val="en-US" w:eastAsia="zh-CN"/>
        </w:rPr>
        <w:t>2</w:t>
      </w:r>
      <w:r w:rsidRPr="00DB707E">
        <w:rPr>
          <w:rFonts w:cs="v4.2.0"/>
        </w:rPr>
        <w:t>.</w:t>
      </w:r>
      <w:r w:rsidRPr="00DB707E">
        <w:rPr>
          <w:rFonts w:cs="v4.2.0"/>
          <w:lang w:eastAsia="zh-CN"/>
        </w:rPr>
        <w:t>3</w:t>
      </w:r>
      <w:r w:rsidRPr="00DB707E">
        <w:rPr>
          <w:rFonts w:cs="v4.2.0"/>
        </w:rPr>
        <w:t xml:space="preserve"> the System Simulator shall</w:t>
      </w:r>
      <w:r w:rsidRPr="00DB707E">
        <w:t xml:space="preserve"> transmit a </w:t>
      </w:r>
      <w:proofErr w:type="spellStart"/>
      <w:r w:rsidRPr="00DB707E">
        <w:t>MsgB</w:t>
      </w:r>
      <w:proofErr w:type="spellEnd"/>
      <w:r w:rsidRPr="00DB707E">
        <w:t xml:space="preserve"> containing a </w:t>
      </w:r>
      <w:proofErr w:type="spellStart"/>
      <w:r w:rsidRPr="00DB707E">
        <w:t>successRAR</w:t>
      </w:r>
      <w:proofErr w:type="spellEnd"/>
      <w:r w:rsidRPr="00DB707E">
        <w:t xml:space="preserve"> message and a </w:t>
      </w:r>
      <w:proofErr w:type="gramStart"/>
      <w:r w:rsidRPr="00DB707E">
        <w:t>Random Access</w:t>
      </w:r>
      <w:proofErr w:type="gramEnd"/>
      <w:r w:rsidRPr="00DB707E">
        <w:t xml:space="preserve">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16803332" w14:textId="77777777" w:rsidR="00ED3DE7" w:rsidRPr="00DB707E" w:rsidRDefault="00ED3DE7" w:rsidP="00ED3DE7">
      <w:pPr>
        <w:rPr>
          <w:lang w:eastAsia="zh-CN"/>
        </w:rPr>
      </w:pPr>
      <w:r w:rsidRPr="00DB707E">
        <w:t xml:space="preserve">The UE shall </w:t>
      </w:r>
      <w:r w:rsidRPr="00DB707E">
        <w:rPr>
          <w:rFonts w:cs="v4.2.0"/>
          <w:lang w:eastAsia="zh-CN"/>
        </w:rPr>
        <w:t>again perform the Random Access Resource selection procedure specified in clause 5.1.2a in TS 38.321 [7],</w:t>
      </w:r>
      <w:r w:rsidRPr="00DB707E">
        <w:t xml:space="preserve"> and transmit </w:t>
      </w:r>
      <w:r w:rsidRPr="00DB707E">
        <w:rPr>
          <w:rFonts w:cs="v4.2.0"/>
        </w:rPr>
        <w:t xml:space="preserve">with the </w:t>
      </w:r>
      <w:r w:rsidRPr="00DB707E">
        <w:rPr>
          <w:rFonts w:cs="v4.2.0" w:hint="eastAsia"/>
          <w:lang w:eastAsia="zh-CN"/>
        </w:rPr>
        <w:t xml:space="preserve">calculated </w:t>
      </w:r>
      <w:proofErr w:type="spellStart"/>
      <w:r w:rsidRPr="00DB707E">
        <w:rPr>
          <w:rFonts w:cs="v4.2.0" w:hint="eastAsia"/>
          <w:lang w:eastAsia="zh-CN"/>
        </w:rPr>
        <w:t>MsgA</w:t>
      </w:r>
      <w:proofErr w:type="spellEnd"/>
      <w:r w:rsidRPr="00DB707E">
        <w:rPr>
          <w:rFonts w:cs="v4.2.0" w:hint="eastAsia"/>
          <w:lang w:eastAsia="zh-CN"/>
        </w:rPr>
        <w:t xml:space="preserve"> transmission power</w:t>
      </w:r>
      <w:r w:rsidRPr="00DB707E">
        <w:t xml:space="preserve"> </w:t>
      </w:r>
      <w:r w:rsidRPr="00DB707E">
        <w:rPr>
          <w:lang w:eastAsia="zh-CN"/>
        </w:rPr>
        <w:t>when</w:t>
      </w:r>
      <w:r w:rsidRPr="00DB707E">
        <w:t xml:space="preserve"> the backoff time expires </w:t>
      </w:r>
      <w:r w:rsidRPr="00DB707E">
        <w:rPr>
          <w:lang w:eastAsia="zh-CN"/>
        </w:rPr>
        <w:t xml:space="preserve">if no </w:t>
      </w:r>
      <w:proofErr w:type="spellStart"/>
      <w:proofErr w:type="gramStart"/>
      <w:r w:rsidRPr="00DB707E">
        <w:rPr>
          <w:lang w:eastAsia="zh-CN"/>
        </w:rPr>
        <w:t>MsgB</w:t>
      </w:r>
      <w:proofErr w:type="spellEnd"/>
      <w:r w:rsidRPr="00DB707E">
        <w:rPr>
          <w:lang w:eastAsia="zh-CN"/>
        </w:rPr>
        <w:t xml:space="preserve">  is</w:t>
      </w:r>
      <w:proofErr w:type="gramEnd"/>
      <w:r w:rsidRPr="00DB707E">
        <w:rPr>
          <w:lang w:eastAsia="zh-CN"/>
        </w:rPr>
        <w:t xml:space="preserve"> received within the </w:t>
      </w:r>
      <w:proofErr w:type="spellStart"/>
      <w:r w:rsidRPr="00DB707E">
        <w:rPr>
          <w:lang w:eastAsia="zh-CN"/>
        </w:rPr>
        <w:t>MsgB</w:t>
      </w:r>
      <w:proofErr w:type="spellEnd"/>
      <w:r w:rsidRPr="00DB707E">
        <w:rPr>
          <w:lang w:eastAsia="zh-CN"/>
        </w:rPr>
        <w:t xml:space="preserve"> Response window</w:t>
      </w:r>
      <w:r w:rsidRPr="00DB707E">
        <w:t>.</w:t>
      </w:r>
    </w:p>
    <w:p w14:paraId="4F38CC75" w14:textId="77777777" w:rsidR="00ED3DE7" w:rsidRPr="00DB707E" w:rsidRDefault="00ED3DE7" w:rsidP="00ED3DE7">
      <w:pPr>
        <w:rPr>
          <w:rFonts w:cs="v4.2.0"/>
        </w:rPr>
      </w:pPr>
      <w:r w:rsidRPr="00DB707E">
        <w:t xml:space="preserve">In addition, the power applied to all </w:t>
      </w:r>
      <w:proofErr w:type="spellStart"/>
      <w:r w:rsidRPr="00DB707E">
        <w:t>MsgA</w:t>
      </w:r>
      <w:proofErr w:type="spellEnd"/>
      <w:r w:rsidRPr="00DB707E">
        <w:t xml:space="preserve">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indicates the MsgA PUSCH numerology</w:t>
      </w:r>
      <w:r w:rsidRPr="00DB707E">
        <w:t xml:space="preserve">. The relative power applied to additional </w:t>
      </w:r>
      <w:proofErr w:type="spellStart"/>
      <w:r w:rsidRPr="00DB707E">
        <w:t>MsgA</w:t>
      </w:r>
      <w:proofErr w:type="spellEnd"/>
      <w:r w:rsidRPr="00DB707E">
        <w:t xml:space="preserve">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51088B0B" w14:textId="77777777" w:rsidR="00ED3DE7" w:rsidRPr="00DB707E" w:rsidRDefault="00ED3DE7" w:rsidP="00ED3DE7">
      <w:pPr>
        <w:rPr>
          <w:rFonts w:ascii="Arial" w:hAnsi="Arial" w:cs="Arial"/>
          <w:sz w:val="22"/>
          <w:szCs w:val="22"/>
        </w:rPr>
      </w:pPr>
      <w:r w:rsidRPr="00DB707E">
        <w:lastRenderedPageBreak/>
        <w:t xml:space="preserve">The transmit timing of all </w:t>
      </w:r>
      <w:proofErr w:type="spellStart"/>
      <w:r w:rsidRPr="00DB707E">
        <w:t>MsgA</w:t>
      </w:r>
      <w:proofErr w:type="spellEnd"/>
      <w:r w:rsidRPr="00DB707E">
        <w:t xml:space="preserve"> transmissions shall be within the accuracy specified in Clause 7.1A.2.</w:t>
      </w:r>
    </w:p>
    <w:p w14:paraId="4FCB01C2" w14:textId="77777777" w:rsidR="00ED3DE7" w:rsidRPr="00DB707E" w:rsidRDefault="00ED3DE7" w:rsidP="00ED3DE7">
      <w:pPr>
        <w:rPr>
          <w:lang w:eastAsia="zh-CN"/>
        </w:rPr>
      </w:pPr>
    </w:p>
    <w:p w14:paraId="3A0F445F" w14:textId="77777777" w:rsidR="00ED3DE7" w:rsidRPr="00DB707E" w:rsidRDefault="00ED3DE7" w:rsidP="00ED3DE7">
      <w:pPr>
        <w:pStyle w:val="Heading5"/>
        <w:rPr>
          <w:lang w:eastAsia="zh-CN"/>
        </w:rPr>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ab/>
      </w:r>
      <w:r w:rsidRPr="00DB707E">
        <w:rPr>
          <w:rFonts w:hint="eastAsia"/>
          <w:lang w:val="en-US" w:eastAsia="zh-CN"/>
        </w:rPr>
        <w:t>2-step RA type n</w:t>
      </w:r>
      <w:r w:rsidRPr="00DB707E">
        <w:rPr>
          <w:lang w:eastAsia="zh-CN"/>
        </w:rPr>
        <w:t>on-</w:t>
      </w:r>
      <w:proofErr w:type="gramStart"/>
      <w:r w:rsidRPr="00DB707E">
        <w:rPr>
          <w:rFonts w:hint="eastAsia"/>
          <w:lang w:val="en-US" w:eastAsia="zh-CN"/>
        </w:rPr>
        <w:t>c</w:t>
      </w:r>
      <w:proofErr w:type="spellStart"/>
      <w:r w:rsidRPr="00DB707E">
        <w:t>ontention</w:t>
      </w:r>
      <w:proofErr w:type="spellEnd"/>
      <w:r w:rsidRPr="00DB707E">
        <w:t xml:space="preserve"> based</w:t>
      </w:r>
      <w:proofErr w:type="gramEnd"/>
      <w:r w:rsidRPr="00DB707E">
        <w:t xml:space="preserve"> test in FR1 for NR standalone </w:t>
      </w:r>
      <w:r w:rsidRPr="00DB707E">
        <w:rPr>
          <w:rFonts w:hint="eastAsia"/>
          <w:lang w:eastAsia="zh-CN"/>
        </w:rPr>
        <w:t>for</w:t>
      </w:r>
      <w:r w:rsidRPr="00DB707E">
        <w:t xml:space="preserve"> 2 RX UE</w:t>
      </w:r>
    </w:p>
    <w:p w14:paraId="76BEC2A1" w14:textId="77777777" w:rsidR="00ED3DE7" w:rsidRPr="00DB707E" w:rsidRDefault="00ED3DE7" w:rsidP="00ED3DE7">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1</w:t>
      </w:r>
      <w:r w:rsidRPr="00DB707E">
        <w:tab/>
        <w:t>Test Purpose and Environment</w:t>
      </w:r>
    </w:p>
    <w:p w14:paraId="0F3D9DB1" w14:textId="77777777" w:rsidR="00ED3DE7" w:rsidRPr="00DB707E" w:rsidRDefault="00ED3DE7" w:rsidP="00ED3DE7">
      <w:pPr>
        <w:rPr>
          <w:lang w:eastAsia="zh-CN"/>
        </w:rPr>
      </w:pPr>
      <w:r w:rsidRPr="00DB707E">
        <w:t xml:space="preserve">The purpose of this test is to verify </w:t>
      </w:r>
      <w:bookmarkStart w:id="6399" w:name="_Hlk116901074"/>
      <w:r w:rsidRPr="00DB707E">
        <w:t xml:space="preserve">that the </w:t>
      </w:r>
      <w:proofErr w:type="spellStart"/>
      <w:r w:rsidRPr="00DB707E">
        <w:t>behavior</w:t>
      </w:r>
      <w:proofErr w:type="spellEnd"/>
      <w:r w:rsidRPr="00DB707E">
        <w:t xml:space="preserve"> of the </w:t>
      </w:r>
      <w:proofErr w:type="gramStart"/>
      <w:r w:rsidRPr="00DB707E">
        <w:t>random access</w:t>
      </w:r>
      <w:proofErr w:type="gramEnd"/>
      <w:r w:rsidRPr="00DB707E">
        <w:t xml:space="preserve"> procedure is according to the requirements and that the PRACH power settings and timing are within specified limits. This test will verify the requirements in Clause 6.2.2B.2 and Clause 7.1A.2 in an AWGN model</w:t>
      </w:r>
      <w:bookmarkEnd w:id="6399"/>
      <w:r w:rsidRPr="00DB707E">
        <w:t>.</w:t>
      </w:r>
    </w:p>
    <w:p w14:paraId="49D744E0" w14:textId="77777777" w:rsidR="00ED3DE7" w:rsidRPr="00DB707E" w:rsidRDefault="00ED3DE7" w:rsidP="00ED3DE7">
      <w:pPr>
        <w:rPr>
          <w:lang w:eastAsia="zh-CN"/>
        </w:rPr>
      </w:pPr>
      <w:r w:rsidRPr="00DB707E">
        <w:t xml:space="preserve">For this test </w:t>
      </w:r>
      <w:r w:rsidRPr="00DB707E">
        <w:rPr>
          <w:lang w:eastAsia="zh-CN"/>
        </w:rPr>
        <w:t>one</w:t>
      </w:r>
      <w:r w:rsidRPr="00DB707E">
        <w:t xml:space="preserve"> cell </w:t>
      </w:r>
      <w:r w:rsidRPr="00DB707E">
        <w:rPr>
          <w:lang w:eastAsia="zh-CN"/>
        </w:rPr>
        <w:t>is</w:t>
      </w:r>
      <w:r w:rsidRPr="00DB707E">
        <w:t xml:space="preserve"> used</w:t>
      </w:r>
      <w:r w:rsidRPr="00DB707E">
        <w:rPr>
          <w:lang w:eastAsia="zh-CN"/>
        </w:rPr>
        <w:t xml:space="preserve"> and configured as</w:t>
      </w:r>
      <w:r w:rsidRPr="00DB707E">
        <w:rPr>
          <w:lang w:eastAsia="ko-KR"/>
        </w:rPr>
        <w:t xml:space="preserve"> </w:t>
      </w:r>
      <w:proofErr w:type="spellStart"/>
      <w:r w:rsidRPr="00DB707E">
        <w:rPr>
          <w:lang w:eastAsia="ko-KR"/>
        </w:rPr>
        <w:t>PCel</w:t>
      </w:r>
      <w:r w:rsidRPr="00DB707E">
        <w:rPr>
          <w:lang w:eastAsia="zh-CN"/>
        </w:rPr>
        <w:t>l</w:t>
      </w:r>
      <w:proofErr w:type="spellEnd"/>
      <w:r w:rsidRPr="00DB707E">
        <w:rPr>
          <w:lang w:eastAsia="zh-CN"/>
        </w:rPr>
        <w:t xml:space="preserve"> in FR1</w:t>
      </w:r>
      <w:r w:rsidRPr="00DB707E">
        <w:t xml:space="preserve">. </w:t>
      </w:r>
      <w:r w:rsidRPr="00DB707E">
        <w:rPr>
          <w:lang w:eastAsia="zh-CN"/>
        </w:rPr>
        <w:t>Supported</w:t>
      </w:r>
      <w:r w:rsidRPr="00DB707E">
        <w:t xml:space="preserve"> test parameters are </w:t>
      </w:r>
      <w:r w:rsidRPr="00DB707E">
        <w:rPr>
          <w:lang w:eastAsia="zh-CN"/>
        </w:rPr>
        <w:t>shown</w:t>
      </w:r>
      <w:r w:rsidRPr="00DB707E">
        <w:t xml:space="preserve"> in </w:t>
      </w:r>
      <w:r w:rsidRPr="00DB707E">
        <w:rPr>
          <w:lang w:eastAsia="zh-CN"/>
        </w:rPr>
        <w:t>T</w:t>
      </w:r>
      <w:r w:rsidRPr="00DB707E">
        <w:t xml:space="preserve">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8.1</w:t>
      </w:r>
      <w:r w:rsidRPr="00DB707E">
        <w:t>-1</w:t>
      </w:r>
      <w:r w:rsidRPr="00DB707E">
        <w:rPr>
          <w:lang w:eastAsia="zh-CN"/>
        </w:rPr>
        <w:t>.</w:t>
      </w:r>
      <w:r w:rsidRPr="00DB707E">
        <w:t xml:space="preserve"> </w:t>
      </w:r>
      <w:r w:rsidRPr="00DB707E">
        <w:rPr>
          <w:lang w:eastAsia="zh-CN"/>
        </w:rPr>
        <w:t>UE cap</w:t>
      </w:r>
      <w:r w:rsidRPr="00DB707E">
        <w:rPr>
          <w:rFonts w:hint="eastAsia"/>
          <w:lang w:val="en-US" w:eastAsia="zh-CN"/>
        </w:rPr>
        <w:t>a</w:t>
      </w:r>
      <w:proofErr w:type="spellStart"/>
      <w:r w:rsidRPr="00DB707E">
        <w:rPr>
          <w:lang w:eastAsia="zh-CN"/>
        </w:rPr>
        <w:t>ble</w:t>
      </w:r>
      <w:proofErr w:type="spellEnd"/>
      <w:r w:rsidRPr="00DB707E">
        <w:rPr>
          <w:lang w:eastAsia="zh-CN"/>
        </w:rPr>
        <w:t xml:space="preserve"> of SA with </w:t>
      </w:r>
      <w:proofErr w:type="spellStart"/>
      <w:r w:rsidRPr="00DB707E">
        <w:rPr>
          <w:lang w:eastAsia="zh-CN"/>
        </w:rPr>
        <w:t>PCell</w:t>
      </w:r>
      <w:proofErr w:type="spellEnd"/>
      <w:r w:rsidRPr="00DB707E">
        <w:rPr>
          <w:lang w:eastAsia="zh-CN"/>
        </w:rPr>
        <w:t xml:space="preserve"> in FR1 needs to be tested by using the parameters in T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8.1</w:t>
      </w:r>
      <w:r w:rsidRPr="00DB707E">
        <w:t>-</w:t>
      </w:r>
      <w:r w:rsidRPr="00DB707E">
        <w:rPr>
          <w:lang w:eastAsia="zh-CN"/>
        </w:rPr>
        <w:t>2.</w:t>
      </w:r>
    </w:p>
    <w:p w14:paraId="627A1A58" w14:textId="77777777" w:rsidR="00ED3DE7" w:rsidRPr="00DB707E" w:rsidRDefault="00ED3DE7" w:rsidP="00ED3DE7">
      <w:pPr>
        <w:pStyle w:val="TH"/>
        <w:rPr>
          <w:lang w:eastAsia="zh-CN"/>
        </w:rPr>
      </w:pPr>
      <w:r w:rsidRPr="00DB707E">
        <w:t xml:space="preserve">Table </w:t>
      </w:r>
      <w:r w:rsidRPr="00DB707E">
        <w:rPr>
          <w:rFonts w:eastAsiaTheme="minorEastAsia" w:hint="eastAsia"/>
          <w:lang w:eastAsia="zh-CN"/>
        </w:rPr>
        <w:t>A.</w:t>
      </w:r>
      <w:r w:rsidRPr="00DB707E">
        <w:rPr>
          <w:rFonts w:eastAsiaTheme="minorEastAsia"/>
          <w:lang w:eastAsia="zh-CN"/>
        </w:rPr>
        <w:t>1</w:t>
      </w:r>
      <w:r w:rsidRPr="00DB707E">
        <w:rPr>
          <w:rFonts w:eastAsiaTheme="minorEastAsia" w:hint="eastAsia"/>
          <w:lang w:eastAsia="zh-CN"/>
        </w:rPr>
        <w:t>6.3.2.2</w:t>
      </w:r>
      <w:r w:rsidRPr="00DB707E">
        <w:rPr>
          <w:rFonts w:hint="eastAsia"/>
          <w:lang w:eastAsia="zh-CN"/>
        </w:rPr>
        <w:t>.</w:t>
      </w:r>
      <w:r w:rsidRPr="00DB707E">
        <w:rPr>
          <w:lang w:eastAsia="zh-CN"/>
        </w:rPr>
        <w:t>8</w:t>
      </w:r>
      <w:r w:rsidRPr="00DB707E">
        <w:rPr>
          <w:rFonts w:eastAsiaTheme="minorEastAsia"/>
          <w:lang w:eastAsia="ko-KR"/>
        </w:rPr>
        <w:t>.1-1</w:t>
      </w:r>
      <w:r w:rsidRPr="00DB707E">
        <w:t>: S</w:t>
      </w:r>
      <w:r w:rsidRPr="00DB707E">
        <w:rPr>
          <w:lang w:eastAsia="zh-CN"/>
        </w:rPr>
        <w:t>upported</w:t>
      </w:r>
      <w:r w:rsidRPr="00DB707E">
        <w:t xml:space="preserve"> test configurations</w:t>
      </w:r>
      <w:r w:rsidRPr="00DB707E">
        <w:rPr>
          <w:lang w:eastAsia="zh-CN"/>
        </w:rPr>
        <w:t xml:space="preserve"> for non-contention based random access test in FR1 for NR standalone</w:t>
      </w: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6"/>
        <w:gridCol w:w="7074"/>
      </w:tblGrid>
      <w:tr w:rsidR="00ED3DE7" w:rsidRPr="00DB707E" w14:paraId="22E7727F" w14:textId="77777777" w:rsidTr="00864629">
        <w:tc>
          <w:tcPr>
            <w:tcW w:w="2276" w:type="dxa"/>
            <w:shd w:val="clear" w:color="auto" w:fill="auto"/>
            <w:vAlign w:val="center"/>
          </w:tcPr>
          <w:p w14:paraId="01517B10" w14:textId="77777777" w:rsidR="00ED3DE7" w:rsidRPr="00DB707E" w:rsidRDefault="00ED3DE7" w:rsidP="00864629">
            <w:pPr>
              <w:pStyle w:val="TAH"/>
            </w:pPr>
            <w:r w:rsidRPr="00DB707E">
              <w:t>Config</w:t>
            </w:r>
          </w:p>
        </w:tc>
        <w:tc>
          <w:tcPr>
            <w:tcW w:w="7074" w:type="dxa"/>
            <w:shd w:val="clear" w:color="auto" w:fill="auto"/>
            <w:vAlign w:val="center"/>
          </w:tcPr>
          <w:p w14:paraId="2DEAC72A" w14:textId="77777777" w:rsidR="00ED3DE7" w:rsidRPr="00DB707E" w:rsidRDefault="00ED3DE7" w:rsidP="00864629">
            <w:pPr>
              <w:pStyle w:val="TAH"/>
            </w:pPr>
            <w:r w:rsidRPr="00DB707E">
              <w:t>Description</w:t>
            </w:r>
          </w:p>
        </w:tc>
      </w:tr>
      <w:tr w:rsidR="00ED3DE7" w:rsidRPr="00DB707E" w14:paraId="6DA378CB" w14:textId="77777777" w:rsidTr="00864629">
        <w:tc>
          <w:tcPr>
            <w:tcW w:w="2276" w:type="dxa"/>
            <w:shd w:val="clear" w:color="auto" w:fill="auto"/>
            <w:vAlign w:val="center"/>
          </w:tcPr>
          <w:p w14:paraId="2420481E" w14:textId="77777777" w:rsidR="00ED3DE7" w:rsidRPr="00DB707E" w:rsidRDefault="00ED3DE7" w:rsidP="00864629">
            <w:pPr>
              <w:pStyle w:val="TAC"/>
              <w:rPr>
                <w:lang w:eastAsia="zh-CN"/>
              </w:rPr>
            </w:pPr>
            <w:r w:rsidRPr="00DB707E">
              <w:rPr>
                <w:rFonts w:hint="eastAsia"/>
                <w:lang w:val="en-US" w:eastAsia="zh-CN"/>
              </w:rPr>
              <w:t>1</w:t>
            </w:r>
          </w:p>
        </w:tc>
        <w:tc>
          <w:tcPr>
            <w:tcW w:w="7074" w:type="dxa"/>
            <w:shd w:val="clear" w:color="auto" w:fill="auto"/>
            <w:vAlign w:val="center"/>
          </w:tcPr>
          <w:p w14:paraId="057B7E28" w14:textId="77777777" w:rsidR="00ED3DE7" w:rsidRPr="00DB707E" w:rsidRDefault="00ED3DE7" w:rsidP="00864629">
            <w:pPr>
              <w:pStyle w:val="TAC"/>
            </w:pPr>
            <w:r w:rsidRPr="00DB707E">
              <w:t xml:space="preserve">NR </w:t>
            </w:r>
            <w:r w:rsidRPr="00DB707E">
              <w:rPr>
                <w:lang w:eastAsia="zh-CN"/>
              </w:rPr>
              <w:t>30</w:t>
            </w:r>
            <w:r w:rsidRPr="00DB707E">
              <w:t xml:space="preserve"> kHz SSB SCS, 2</w:t>
            </w:r>
            <w:r w:rsidRPr="00DB707E">
              <w:rPr>
                <w:lang w:eastAsia="zh-CN"/>
              </w:rPr>
              <w:t>0 MHz</w:t>
            </w:r>
            <w:r w:rsidRPr="00DB707E">
              <w:t xml:space="preserve"> bandwidth, </w:t>
            </w:r>
            <w:r w:rsidRPr="00DB707E">
              <w:rPr>
                <w:lang w:eastAsia="zh-CN"/>
              </w:rPr>
              <w:t>T</w:t>
            </w:r>
            <w:r w:rsidRPr="00DB707E">
              <w:t>DD duplex mode</w:t>
            </w:r>
          </w:p>
        </w:tc>
      </w:tr>
      <w:tr w:rsidR="00ED3DE7" w:rsidRPr="00DB707E" w14:paraId="146BBD94" w14:textId="77777777" w:rsidTr="00864629">
        <w:tc>
          <w:tcPr>
            <w:tcW w:w="2276" w:type="dxa"/>
            <w:shd w:val="clear" w:color="auto" w:fill="auto"/>
            <w:vAlign w:val="center"/>
          </w:tcPr>
          <w:p w14:paraId="335DE50B" w14:textId="77777777" w:rsidR="00ED3DE7" w:rsidRPr="00DB707E" w:rsidRDefault="00ED3DE7" w:rsidP="00864629">
            <w:pPr>
              <w:pStyle w:val="TAC"/>
              <w:rPr>
                <w:lang w:val="en-US" w:eastAsia="zh-CN"/>
              </w:rPr>
            </w:pPr>
            <w:r w:rsidRPr="00DB707E">
              <w:rPr>
                <w:lang w:val="en-US" w:eastAsia="zh-CN"/>
              </w:rPr>
              <w:t>2</w:t>
            </w:r>
          </w:p>
        </w:tc>
        <w:tc>
          <w:tcPr>
            <w:tcW w:w="7074" w:type="dxa"/>
            <w:shd w:val="clear" w:color="auto" w:fill="auto"/>
            <w:vAlign w:val="center"/>
          </w:tcPr>
          <w:p w14:paraId="34289869" w14:textId="77777777" w:rsidR="00ED3DE7" w:rsidRPr="00DB707E" w:rsidRDefault="00ED3DE7" w:rsidP="00864629">
            <w:pPr>
              <w:pStyle w:val="TAC"/>
            </w:pPr>
            <w:r w:rsidRPr="00DB707E">
              <w:rPr>
                <w:rFonts w:eastAsia="Malgun Gothic"/>
              </w:rPr>
              <w:t>NR 15 kHz SSB SCS, 10 MHz bandwidth, HD-FDD duplex mode</w:t>
            </w:r>
          </w:p>
        </w:tc>
      </w:tr>
      <w:tr w:rsidR="00ED3DE7" w:rsidRPr="00DB707E" w14:paraId="3A53BDAE" w14:textId="77777777" w:rsidTr="00864629">
        <w:tc>
          <w:tcPr>
            <w:tcW w:w="9350" w:type="dxa"/>
            <w:gridSpan w:val="2"/>
            <w:shd w:val="clear" w:color="auto" w:fill="auto"/>
          </w:tcPr>
          <w:p w14:paraId="04548A8C" w14:textId="77777777" w:rsidR="00ED3DE7" w:rsidRPr="00DB707E" w:rsidRDefault="00ED3DE7" w:rsidP="00864629">
            <w:pPr>
              <w:pStyle w:val="TAN"/>
              <w:rPr>
                <w:lang w:eastAsia="zh-CN"/>
              </w:rPr>
            </w:pPr>
            <w:r w:rsidRPr="00DB707E">
              <w:t>Note:</w:t>
            </w:r>
            <w:r w:rsidRPr="00DB707E">
              <w:tab/>
              <w:t>The UE is only required to be tested in one of the supported test configurations</w:t>
            </w:r>
            <w:r w:rsidRPr="00DB707E">
              <w:rPr>
                <w:lang w:eastAsia="zh-CN"/>
              </w:rPr>
              <w:t xml:space="preserve"> depending on UE capability</w:t>
            </w:r>
          </w:p>
        </w:tc>
      </w:tr>
    </w:tbl>
    <w:p w14:paraId="39A0851E" w14:textId="77777777" w:rsidR="00ED3DE7" w:rsidRPr="00DB707E" w:rsidRDefault="00ED3DE7" w:rsidP="00ED3DE7">
      <w:pPr>
        <w:spacing w:before="120"/>
        <w:rPr>
          <w:lang w:eastAsia="zh-CN"/>
        </w:rPr>
      </w:pPr>
    </w:p>
    <w:p w14:paraId="5E1F9F9F" w14:textId="77777777" w:rsidR="00ED3DE7" w:rsidRPr="00DB707E" w:rsidRDefault="00ED3DE7" w:rsidP="00ED3DE7">
      <w:pPr>
        <w:pStyle w:val="TH"/>
        <w:rPr>
          <w:lang w:eastAsia="zh-CN"/>
        </w:rPr>
      </w:pPr>
      <w:r w:rsidRPr="00DB707E">
        <w:lastRenderedPageBreak/>
        <w:t xml:space="preserve">Table </w:t>
      </w: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1-</w:t>
      </w:r>
      <w:r w:rsidRPr="00DB707E">
        <w:rPr>
          <w:lang w:eastAsia="zh-CN"/>
        </w:rPr>
        <w:t>2</w:t>
      </w:r>
      <w:r w:rsidRPr="00DB707E">
        <w:t xml:space="preserve">: General test parameters for </w:t>
      </w:r>
      <w:r w:rsidRPr="00DB707E">
        <w:rPr>
          <w:lang w:eastAsia="zh-CN"/>
        </w:rPr>
        <w:t>non-</w:t>
      </w:r>
      <w:r w:rsidRPr="00DB707E">
        <w:t xml:space="preserve">contention based random access test in FR1 for </w:t>
      </w:r>
      <w:r w:rsidRPr="00DB707E">
        <w:rPr>
          <w:lang w:eastAsia="zh-CN"/>
        </w:rPr>
        <w:t>NR Standalone</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851"/>
        <w:gridCol w:w="1559"/>
        <w:gridCol w:w="1276"/>
        <w:gridCol w:w="1843"/>
        <w:gridCol w:w="1842"/>
      </w:tblGrid>
      <w:tr w:rsidR="00ED3DE7" w:rsidRPr="00DB707E" w14:paraId="4B68708A" w14:textId="77777777" w:rsidTr="00864629">
        <w:trPr>
          <w:jc w:val="center"/>
        </w:trPr>
        <w:tc>
          <w:tcPr>
            <w:tcW w:w="3652" w:type="dxa"/>
            <w:gridSpan w:val="3"/>
            <w:shd w:val="clear" w:color="auto" w:fill="auto"/>
          </w:tcPr>
          <w:p w14:paraId="7E3B7ACA" w14:textId="77777777" w:rsidR="00ED3DE7" w:rsidRPr="00DB707E" w:rsidRDefault="00ED3DE7" w:rsidP="00864629">
            <w:pPr>
              <w:pStyle w:val="TAH"/>
            </w:pPr>
            <w:r w:rsidRPr="00DB707E">
              <w:lastRenderedPageBreak/>
              <w:t>Parameter</w:t>
            </w:r>
          </w:p>
        </w:tc>
        <w:tc>
          <w:tcPr>
            <w:tcW w:w="1276" w:type="dxa"/>
            <w:shd w:val="clear" w:color="auto" w:fill="auto"/>
          </w:tcPr>
          <w:p w14:paraId="4AE28407" w14:textId="77777777" w:rsidR="00ED3DE7" w:rsidRPr="00DB707E" w:rsidRDefault="00ED3DE7" w:rsidP="00864629">
            <w:pPr>
              <w:pStyle w:val="TAH"/>
            </w:pPr>
            <w:r w:rsidRPr="00DB707E">
              <w:t>Unit</w:t>
            </w:r>
          </w:p>
        </w:tc>
        <w:tc>
          <w:tcPr>
            <w:tcW w:w="1843" w:type="dxa"/>
            <w:shd w:val="clear" w:color="auto" w:fill="auto"/>
          </w:tcPr>
          <w:p w14:paraId="6EEFE911" w14:textId="77777777" w:rsidR="00ED3DE7" w:rsidRPr="00DB707E" w:rsidRDefault="00ED3DE7" w:rsidP="00864629">
            <w:pPr>
              <w:pStyle w:val="TAH"/>
              <w:rPr>
                <w:lang w:eastAsia="zh-CN"/>
              </w:rPr>
            </w:pPr>
            <w:r w:rsidRPr="00DB707E">
              <w:rPr>
                <w:lang w:eastAsia="zh-CN"/>
              </w:rPr>
              <w:t>Test-1</w:t>
            </w:r>
          </w:p>
        </w:tc>
        <w:tc>
          <w:tcPr>
            <w:tcW w:w="1842" w:type="dxa"/>
            <w:shd w:val="clear" w:color="auto" w:fill="auto"/>
          </w:tcPr>
          <w:p w14:paraId="04CD19EE" w14:textId="77777777" w:rsidR="00ED3DE7" w:rsidRPr="00DB707E" w:rsidRDefault="00ED3DE7" w:rsidP="00864629">
            <w:pPr>
              <w:pStyle w:val="TAH"/>
              <w:rPr>
                <w:szCs w:val="18"/>
              </w:rPr>
            </w:pPr>
            <w:r w:rsidRPr="00DB707E">
              <w:rPr>
                <w:szCs w:val="18"/>
              </w:rPr>
              <w:t>Comments</w:t>
            </w:r>
          </w:p>
        </w:tc>
      </w:tr>
      <w:tr w:rsidR="00ED3DE7" w:rsidRPr="00DB707E" w14:paraId="62968603" w14:textId="77777777" w:rsidTr="00864629">
        <w:trPr>
          <w:trHeight w:val="545"/>
          <w:jc w:val="center"/>
        </w:trPr>
        <w:tc>
          <w:tcPr>
            <w:tcW w:w="2093" w:type="dxa"/>
            <w:gridSpan w:val="2"/>
            <w:vMerge w:val="restart"/>
            <w:shd w:val="clear" w:color="auto" w:fill="auto"/>
          </w:tcPr>
          <w:p w14:paraId="00B23701" w14:textId="77777777" w:rsidR="00ED3DE7" w:rsidRPr="00DB707E" w:rsidRDefault="00ED3DE7" w:rsidP="00864629">
            <w:pPr>
              <w:pStyle w:val="TAL"/>
              <w:rPr>
                <w:lang w:eastAsia="zh-CN"/>
              </w:rPr>
            </w:pPr>
            <w:r w:rsidRPr="00DB707E">
              <w:rPr>
                <w:lang w:eastAsia="zh-CN"/>
              </w:rPr>
              <w:t>SSB Configuration</w:t>
            </w:r>
          </w:p>
        </w:tc>
        <w:tc>
          <w:tcPr>
            <w:tcW w:w="1559" w:type="dxa"/>
            <w:shd w:val="clear" w:color="auto" w:fill="auto"/>
          </w:tcPr>
          <w:p w14:paraId="4FF4BECF" w14:textId="77777777" w:rsidR="00ED3DE7" w:rsidRPr="00DB707E" w:rsidRDefault="00ED3DE7" w:rsidP="00864629">
            <w:pPr>
              <w:pStyle w:val="TAL"/>
              <w:rPr>
                <w:lang w:eastAsia="zh-CN"/>
              </w:rPr>
            </w:pPr>
            <w:r w:rsidRPr="00DB707E">
              <w:rPr>
                <w:bCs/>
                <w:lang w:eastAsia="zh-CN"/>
              </w:rPr>
              <w:t>Config 1</w:t>
            </w:r>
          </w:p>
        </w:tc>
        <w:tc>
          <w:tcPr>
            <w:tcW w:w="1276" w:type="dxa"/>
            <w:vMerge w:val="restart"/>
            <w:shd w:val="clear" w:color="auto" w:fill="auto"/>
          </w:tcPr>
          <w:p w14:paraId="7B48F3CC" w14:textId="77777777" w:rsidR="00ED3DE7" w:rsidRPr="00DB707E" w:rsidRDefault="00ED3DE7" w:rsidP="00864629">
            <w:pPr>
              <w:pStyle w:val="TAC"/>
              <w:rPr>
                <w:lang w:eastAsia="zh-CN"/>
              </w:rPr>
            </w:pPr>
          </w:p>
        </w:tc>
        <w:tc>
          <w:tcPr>
            <w:tcW w:w="1843" w:type="dxa"/>
            <w:shd w:val="clear" w:color="auto" w:fill="auto"/>
          </w:tcPr>
          <w:p w14:paraId="38BDD44B" w14:textId="77777777" w:rsidR="00ED3DE7" w:rsidRPr="00DB707E" w:rsidRDefault="00ED3DE7" w:rsidP="00864629">
            <w:pPr>
              <w:pStyle w:val="TAC"/>
              <w:rPr>
                <w:bCs/>
                <w:lang w:eastAsia="zh-CN"/>
              </w:rPr>
            </w:pPr>
            <w:ins w:id="6400" w:author="Huawei" w:date="2022-10-17T12:13:00Z">
              <w:r w:rsidRPr="0033294F">
                <w:rPr>
                  <w:bCs/>
                  <w:lang w:eastAsia="zh-CN"/>
                </w:rPr>
                <w:t>SSB.</w:t>
              </w:r>
              <w:r>
                <w:rPr>
                  <w:bCs/>
                  <w:lang w:eastAsia="zh-CN"/>
                </w:rPr>
                <w:t>1</w:t>
              </w:r>
              <w:r w:rsidRPr="0033294F">
                <w:rPr>
                  <w:bCs/>
                  <w:lang w:eastAsia="zh-CN"/>
                </w:rPr>
                <w:t xml:space="preserve"> RedCap FR1</w:t>
              </w:r>
            </w:ins>
            <w:del w:id="6401" w:author="Huawei" w:date="2022-10-17T12:13:00Z">
              <w:r w:rsidRPr="00DB707E" w:rsidDel="002C7193">
                <w:rPr>
                  <w:bCs/>
                  <w:lang w:eastAsia="zh-CN"/>
                </w:rPr>
                <w:delText>SSB pattern 2 in FR1</w:delText>
              </w:r>
            </w:del>
          </w:p>
        </w:tc>
        <w:tc>
          <w:tcPr>
            <w:tcW w:w="1842" w:type="dxa"/>
            <w:vMerge w:val="restart"/>
            <w:shd w:val="clear" w:color="auto" w:fill="auto"/>
          </w:tcPr>
          <w:p w14:paraId="65860C66" w14:textId="77777777" w:rsidR="00ED3DE7" w:rsidRPr="00DB707E" w:rsidRDefault="00ED3DE7" w:rsidP="00864629">
            <w:pPr>
              <w:pStyle w:val="TAC"/>
              <w:rPr>
                <w:lang w:eastAsia="zh-CN"/>
              </w:rPr>
            </w:pPr>
            <w:r w:rsidRPr="00DB707E">
              <w:rPr>
                <w:lang w:eastAsia="zh-CN"/>
              </w:rPr>
              <w:t>As defined in A.3.10, except for number of SSBs per SS-burst and SS/PBCH block index as below</w:t>
            </w:r>
          </w:p>
        </w:tc>
      </w:tr>
      <w:tr w:rsidR="00ED3DE7" w:rsidRPr="00DB707E" w14:paraId="1792352D" w14:textId="77777777" w:rsidTr="00864629">
        <w:trPr>
          <w:trHeight w:val="544"/>
          <w:jc w:val="center"/>
        </w:trPr>
        <w:tc>
          <w:tcPr>
            <w:tcW w:w="2093" w:type="dxa"/>
            <w:gridSpan w:val="2"/>
            <w:vMerge/>
            <w:shd w:val="clear" w:color="auto" w:fill="auto"/>
          </w:tcPr>
          <w:p w14:paraId="439FFC94" w14:textId="77777777" w:rsidR="00ED3DE7" w:rsidRPr="00DB707E" w:rsidRDefault="00ED3DE7" w:rsidP="00864629">
            <w:pPr>
              <w:pStyle w:val="TAL"/>
              <w:rPr>
                <w:lang w:eastAsia="zh-CN"/>
              </w:rPr>
            </w:pPr>
          </w:p>
        </w:tc>
        <w:tc>
          <w:tcPr>
            <w:tcW w:w="1559" w:type="dxa"/>
            <w:shd w:val="clear" w:color="auto" w:fill="auto"/>
          </w:tcPr>
          <w:p w14:paraId="6BA98B49" w14:textId="77777777" w:rsidR="00ED3DE7" w:rsidRPr="00DB707E" w:rsidRDefault="00ED3DE7" w:rsidP="00864629">
            <w:pPr>
              <w:pStyle w:val="TAL"/>
              <w:rPr>
                <w:bCs/>
                <w:lang w:eastAsia="zh-CN"/>
              </w:rPr>
            </w:pPr>
            <w:r w:rsidRPr="00DB707E">
              <w:rPr>
                <w:bCs/>
                <w:lang w:eastAsia="zh-CN"/>
              </w:rPr>
              <w:t>Config 2</w:t>
            </w:r>
          </w:p>
        </w:tc>
        <w:tc>
          <w:tcPr>
            <w:tcW w:w="1276" w:type="dxa"/>
            <w:vMerge/>
            <w:shd w:val="clear" w:color="auto" w:fill="auto"/>
          </w:tcPr>
          <w:p w14:paraId="62516155" w14:textId="77777777" w:rsidR="00ED3DE7" w:rsidRPr="00DB707E" w:rsidRDefault="00ED3DE7" w:rsidP="00864629">
            <w:pPr>
              <w:pStyle w:val="TAC"/>
              <w:rPr>
                <w:lang w:eastAsia="zh-CN"/>
              </w:rPr>
            </w:pPr>
          </w:p>
        </w:tc>
        <w:tc>
          <w:tcPr>
            <w:tcW w:w="1843" w:type="dxa"/>
            <w:shd w:val="clear" w:color="auto" w:fill="auto"/>
          </w:tcPr>
          <w:p w14:paraId="670FF6C8" w14:textId="77777777" w:rsidR="00ED3DE7" w:rsidRPr="00DB707E" w:rsidRDefault="00ED3DE7" w:rsidP="00864629">
            <w:pPr>
              <w:pStyle w:val="TAC"/>
              <w:rPr>
                <w:bCs/>
                <w:lang w:eastAsia="zh-CN"/>
              </w:rPr>
            </w:pPr>
            <w:r w:rsidRPr="00DB707E">
              <w:rPr>
                <w:rFonts w:cs="v4.2.0"/>
              </w:rPr>
              <w:t>SSB.1 FR1</w:t>
            </w:r>
          </w:p>
        </w:tc>
        <w:tc>
          <w:tcPr>
            <w:tcW w:w="1842" w:type="dxa"/>
            <w:vMerge/>
            <w:shd w:val="clear" w:color="auto" w:fill="auto"/>
          </w:tcPr>
          <w:p w14:paraId="6A7B4EFD" w14:textId="77777777" w:rsidR="00ED3DE7" w:rsidRPr="00DB707E" w:rsidRDefault="00ED3DE7" w:rsidP="00864629">
            <w:pPr>
              <w:pStyle w:val="TAC"/>
              <w:rPr>
                <w:lang w:eastAsia="zh-CN"/>
              </w:rPr>
            </w:pPr>
          </w:p>
        </w:tc>
      </w:tr>
      <w:tr w:rsidR="00ED3DE7" w:rsidRPr="00DB707E" w14:paraId="3D3A7383" w14:textId="77777777" w:rsidTr="00864629">
        <w:trPr>
          <w:jc w:val="center"/>
        </w:trPr>
        <w:tc>
          <w:tcPr>
            <w:tcW w:w="3652" w:type="dxa"/>
            <w:gridSpan w:val="3"/>
            <w:shd w:val="clear" w:color="auto" w:fill="auto"/>
          </w:tcPr>
          <w:p w14:paraId="5F0EBD16" w14:textId="77777777" w:rsidR="00ED3DE7" w:rsidRPr="00DB707E" w:rsidRDefault="00ED3DE7" w:rsidP="00864629">
            <w:pPr>
              <w:pStyle w:val="TAL"/>
              <w:rPr>
                <w:lang w:eastAsia="zh-CN"/>
              </w:rPr>
            </w:pPr>
            <w:r w:rsidRPr="00DB707E">
              <w:rPr>
                <w:lang w:eastAsia="zh-CN"/>
              </w:rPr>
              <w:t>Number of SSBs per SS-burst</w:t>
            </w:r>
          </w:p>
        </w:tc>
        <w:tc>
          <w:tcPr>
            <w:tcW w:w="1276" w:type="dxa"/>
            <w:shd w:val="clear" w:color="auto" w:fill="auto"/>
          </w:tcPr>
          <w:p w14:paraId="5378E89B" w14:textId="77777777" w:rsidR="00ED3DE7" w:rsidRPr="00DB707E" w:rsidRDefault="00ED3DE7" w:rsidP="00864629">
            <w:pPr>
              <w:pStyle w:val="TAC"/>
              <w:rPr>
                <w:lang w:eastAsia="zh-CN"/>
              </w:rPr>
            </w:pPr>
          </w:p>
        </w:tc>
        <w:tc>
          <w:tcPr>
            <w:tcW w:w="1843" w:type="dxa"/>
            <w:shd w:val="clear" w:color="auto" w:fill="auto"/>
          </w:tcPr>
          <w:p w14:paraId="60806690" w14:textId="77777777" w:rsidR="00ED3DE7" w:rsidRPr="00DB707E" w:rsidRDefault="00ED3DE7" w:rsidP="00864629">
            <w:pPr>
              <w:pStyle w:val="TAC"/>
              <w:rPr>
                <w:bCs/>
                <w:lang w:eastAsia="zh-CN"/>
              </w:rPr>
            </w:pPr>
            <w:r w:rsidRPr="00DB707E">
              <w:rPr>
                <w:bCs/>
                <w:lang w:eastAsia="zh-CN"/>
              </w:rPr>
              <w:t>2</w:t>
            </w:r>
          </w:p>
        </w:tc>
        <w:tc>
          <w:tcPr>
            <w:tcW w:w="1842" w:type="dxa"/>
            <w:shd w:val="clear" w:color="auto" w:fill="auto"/>
          </w:tcPr>
          <w:p w14:paraId="38EB7D80" w14:textId="77777777" w:rsidR="00ED3DE7" w:rsidRPr="00DB707E" w:rsidRDefault="00ED3DE7" w:rsidP="00864629">
            <w:pPr>
              <w:pStyle w:val="TAC"/>
              <w:rPr>
                <w:lang w:eastAsia="zh-CN"/>
              </w:rPr>
            </w:pPr>
            <w:r w:rsidRPr="00DB707E">
              <w:rPr>
                <w:lang w:eastAsia="zh-CN"/>
              </w:rPr>
              <w:t>Different from the definition in A.3.10</w:t>
            </w:r>
          </w:p>
        </w:tc>
      </w:tr>
      <w:tr w:rsidR="00ED3DE7" w:rsidRPr="00DB707E" w14:paraId="4B6A5AD6" w14:textId="77777777" w:rsidTr="00864629">
        <w:trPr>
          <w:jc w:val="center"/>
        </w:trPr>
        <w:tc>
          <w:tcPr>
            <w:tcW w:w="3652" w:type="dxa"/>
            <w:gridSpan w:val="3"/>
            <w:shd w:val="clear" w:color="auto" w:fill="auto"/>
          </w:tcPr>
          <w:p w14:paraId="066E4488" w14:textId="77777777" w:rsidR="00ED3DE7" w:rsidRPr="00DB707E" w:rsidRDefault="00ED3DE7" w:rsidP="00864629">
            <w:pPr>
              <w:pStyle w:val="TAL"/>
              <w:rPr>
                <w:lang w:eastAsia="zh-CN"/>
              </w:rPr>
            </w:pPr>
            <w:r w:rsidRPr="00DB707E">
              <w:t>SS/PBCH block index</w:t>
            </w:r>
          </w:p>
        </w:tc>
        <w:tc>
          <w:tcPr>
            <w:tcW w:w="1276" w:type="dxa"/>
            <w:shd w:val="clear" w:color="auto" w:fill="auto"/>
          </w:tcPr>
          <w:p w14:paraId="4F47C403" w14:textId="77777777" w:rsidR="00ED3DE7" w:rsidRPr="00DB707E" w:rsidRDefault="00ED3DE7" w:rsidP="00864629">
            <w:pPr>
              <w:pStyle w:val="TAC"/>
              <w:rPr>
                <w:lang w:eastAsia="zh-CN"/>
              </w:rPr>
            </w:pPr>
          </w:p>
        </w:tc>
        <w:tc>
          <w:tcPr>
            <w:tcW w:w="1843" w:type="dxa"/>
            <w:shd w:val="clear" w:color="auto" w:fill="auto"/>
          </w:tcPr>
          <w:p w14:paraId="0F37802F" w14:textId="77777777" w:rsidR="00ED3DE7" w:rsidRPr="00DB707E" w:rsidRDefault="00ED3DE7" w:rsidP="00864629">
            <w:pPr>
              <w:pStyle w:val="TAC"/>
              <w:rPr>
                <w:bCs/>
                <w:lang w:eastAsia="zh-CN"/>
              </w:rPr>
            </w:pPr>
            <w:r w:rsidRPr="00DB707E">
              <w:rPr>
                <w:bCs/>
                <w:lang w:eastAsia="zh-CN"/>
              </w:rPr>
              <w:t>0,1</w:t>
            </w:r>
          </w:p>
        </w:tc>
        <w:tc>
          <w:tcPr>
            <w:tcW w:w="1842" w:type="dxa"/>
            <w:shd w:val="clear" w:color="auto" w:fill="auto"/>
          </w:tcPr>
          <w:p w14:paraId="5F3D3D6D" w14:textId="77777777" w:rsidR="00ED3DE7" w:rsidRPr="00DB707E" w:rsidRDefault="00ED3DE7" w:rsidP="00864629">
            <w:pPr>
              <w:pStyle w:val="TAC"/>
              <w:rPr>
                <w:lang w:eastAsia="zh-CN"/>
              </w:rPr>
            </w:pPr>
            <w:r w:rsidRPr="00DB707E">
              <w:rPr>
                <w:lang w:eastAsia="zh-CN"/>
              </w:rPr>
              <w:t>Different from the definition in A.3.10</w:t>
            </w:r>
          </w:p>
        </w:tc>
      </w:tr>
      <w:tr w:rsidR="00ED3DE7" w:rsidRPr="00DB707E" w14:paraId="05DB9000" w14:textId="77777777" w:rsidTr="00864629">
        <w:trPr>
          <w:trHeight w:val="153"/>
          <w:jc w:val="center"/>
        </w:trPr>
        <w:tc>
          <w:tcPr>
            <w:tcW w:w="2093" w:type="dxa"/>
            <w:gridSpan w:val="2"/>
            <w:vMerge w:val="restart"/>
            <w:shd w:val="clear" w:color="auto" w:fill="auto"/>
          </w:tcPr>
          <w:p w14:paraId="4A2B8E38" w14:textId="77777777" w:rsidR="00ED3DE7" w:rsidRPr="00DB707E" w:rsidRDefault="00ED3DE7" w:rsidP="00864629">
            <w:pPr>
              <w:pStyle w:val="TAL"/>
              <w:rPr>
                <w:lang w:eastAsia="zh-CN"/>
              </w:rPr>
            </w:pPr>
            <w:r w:rsidRPr="00DB707E">
              <w:rPr>
                <w:lang w:eastAsia="zh-CN"/>
              </w:rPr>
              <w:t xml:space="preserve">Duplex Mode for Cell </w:t>
            </w:r>
            <w:r w:rsidRPr="00DB707E">
              <w:rPr>
                <w:rFonts w:hint="eastAsia"/>
                <w:lang w:val="en-US" w:eastAsia="zh-CN"/>
              </w:rPr>
              <w:t>1</w:t>
            </w:r>
          </w:p>
        </w:tc>
        <w:tc>
          <w:tcPr>
            <w:tcW w:w="1559" w:type="dxa"/>
            <w:shd w:val="clear" w:color="auto" w:fill="auto"/>
          </w:tcPr>
          <w:p w14:paraId="03FBE951" w14:textId="77777777" w:rsidR="00ED3DE7" w:rsidRPr="00DB707E" w:rsidRDefault="00ED3DE7" w:rsidP="00864629">
            <w:pPr>
              <w:pStyle w:val="TAL"/>
              <w:rPr>
                <w:lang w:eastAsia="zh-CN"/>
              </w:rPr>
            </w:pPr>
            <w:r w:rsidRPr="00DB707E">
              <w:rPr>
                <w:bCs/>
                <w:lang w:eastAsia="zh-CN"/>
              </w:rPr>
              <w:t>Config 1</w:t>
            </w:r>
          </w:p>
        </w:tc>
        <w:tc>
          <w:tcPr>
            <w:tcW w:w="1276" w:type="dxa"/>
            <w:vMerge w:val="restart"/>
            <w:shd w:val="clear" w:color="auto" w:fill="auto"/>
          </w:tcPr>
          <w:p w14:paraId="72327C46" w14:textId="77777777" w:rsidR="00ED3DE7" w:rsidRPr="00DB707E" w:rsidRDefault="00ED3DE7" w:rsidP="00864629">
            <w:pPr>
              <w:pStyle w:val="TAC"/>
            </w:pPr>
          </w:p>
        </w:tc>
        <w:tc>
          <w:tcPr>
            <w:tcW w:w="1843" w:type="dxa"/>
            <w:shd w:val="clear" w:color="auto" w:fill="auto"/>
          </w:tcPr>
          <w:p w14:paraId="15D67DF2" w14:textId="77777777" w:rsidR="00ED3DE7" w:rsidRPr="00DB707E" w:rsidRDefault="00ED3DE7" w:rsidP="00864629">
            <w:pPr>
              <w:pStyle w:val="TAC"/>
              <w:rPr>
                <w:bCs/>
                <w:lang w:eastAsia="zh-CN"/>
              </w:rPr>
            </w:pPr>
            <w:r w:rsidRPr="00DB707E">
              <w:rPr>
                <w:bCs/>
                <w:lang w:eastAsia="zh-CN"/>
              </w:rPr>
              <w:t>TDD</w:t>
            </w:r>
          </w:p>
        </w:tc>
        <w:tc>
          <w:tcPr>
            <w:tcW w:w="1842" w:type="dxa"/>
            <w:vMerge w:val="restart"/>
            <w:shd w:val="clear" w:color="auto" w:fill="auto"/>
          </w:tcPr>
          <w:p w14:paraId="60AA71C6" w14:textId="77777777" w:rsidR="00ED3DE7" w:rsidRPr="00DB707E" w:rsidRDefault="00ED3DE7" w:rsidP="00864629">
            <w:pPr>
              <w:pStyle w:val="TAC"/>
            </w:pPr>
          </w:p>
        </w:tc>
      </w:tr>
      <w:tr w:rsidR="00ED3DE7" w:rsidRPr="00DB707E" w14:paraId="062411D0" w14:textId="77777777" w:rsidTr="00864629">
        <w:trPr>
          <w:trHeight w:val="152"/>
          <w:jc w:val="center"/>
        </w:trPr>
        <w:tc>
          <w:tcPr>
            <w:tcW w:w="2093" w:type="dxa"/>
            <w:gridSpan w:val="2"/>
            <w:vMerge/>
            <w:shd w:val="clear" w:color="auto" w:fill="auto"/>
          </w:tcPr>
          <w:p w14:paraId="53300606" w14:textId="77777777" w:rsidR="00ED3DE7" w:rsidRPr="00DB707E" w:rsidRDefault="00ED3DE7" w:rsidP="00864629">
            <w:pPr>
              <w:pStyle w:val="TAL"/>
              <w:rPr>
                <w:lang w:eastAsia="zh-CN"/>
              </w:rPr>
            </w:pPr>
          </w:p>
        </w:tc>
        <w:tc>
          <w:tcPr>
            <w:tcW w:w="1559" w:type="dxa"/>
            <w:shd w:val="clear" w:color="auto" w:fill="auto"/>
          </w:tcPr>
          <w:p w14:paraId="7463EC98" w14:textId="77777777" w:rsidR="00ED3DE7" w:rsidRPr="00DB707E" w:rsidRDefault="00ED3DE7" w:rsidP="00864629">
            <w:pPr>
              <w:pStyle w:val="TAL"/>
              <w:rPr>
                <w:bCs/>
                <w:lang w:eastAsia="zh-CN"/>
              </w:rPr>
            </w:pPr>
            <w:r w:rsidRPr="00DB707E">
              <w:rPr>
                <w:bCs/>
                <w:lang w:eastAsia="zh-CN"/>
              </w:rPr>
              <w:t>Config 2</w:t>
            </w:r>
          </w:p>
        </w:tc>
        <w:tc>
          <w:tcPr>
            <w:tcW w:w="1276" w:type="dxa"/>
            <w:vMerge/>
            <w:shd w:val="clear" w:color="auto" w:fill="auto"/>
          </w:tcPr>
          <w:p w14:paraId="387869F2" w14:textId="77777777" w:rsidR="00ED3DE7" w:rsidRPr="00DB707E" w:rsidRDefault="00ED3DE7" w:rsidP="00864629">
            <w:pPr>
              <w:pStyle w:val="TAC"/>
            </w:pPr>
          </w:p>
        </w:tc>
        <w:tc>
          <w:tcPr>
            <w:tcW w:w="1843" w:type="dxa"/>
            <w:shd w:val="clear" w:color="auto" w:fill="auto"/>
          </w:tcPr>
          <w:p w14:paraId="7E8543F3" w14:textId="77777777" w:rsidR="00ED3DE7" w:rsidRPr="00DB707E" w:rsidRDefault="00ED3DE7" w:rsidP="00864629">
            <w:pPr>
              <w:pStyle w:val="TAC"/>
              <w:rPr>
                <w:bCs/>
                <w:lang w:eastAsia="zh-CN"/>
              </w:rPr>
            </w:pPr>
            <w:r w:rsidRPr="00DB707E">
              <w:rPr>
                <w:bCs/>
                <w:lang w:eastAsia="zh-CN"/>
              </w:rPr>
              <w:t>HD-FDD</w:t>
            </w:r>
          </w:p>
        </w:tc>
        <w:tc>
          <w:tcPr>
            <w:tcW w:w="1842" w:type="dxa"/>
            <w:vMerge/>
            <w:shd w:val="clear" w:color="auto" w:fill="auto"/>
          </w:tcPr>
          <w:p w14:paraId="598CB5B7" w14:textId="77777777" w:rsidR="00ED3DE7" w:rsidRPr="00DB707E" w:rsidRDefault="00ED3DE7" w:rsidP="00864629">
            <w:pPr>
              <w:pStyle w:val="TAC"/>
            </w:pPr>
          </w:p>
        </w:tc>
      </w:tr>
      <w:tr w:rsidR="00ED3DE7" w:rsidRPr="00DB707E" w14:paraId="003D74E2" w14:textId="77777777" w:rsidTr="00864629">
        <w:trPr>
          <w:jc w:val="center"/>
        </w:trPr>
        <w:tc>
          <w:tcPr>
            <w:tcW w:w="2093" w:type="dxa"/>
            <w:gridSpan w:val="2"/>
            <w:shd w:val="clear" w:color="auto" w:fill="auto"/>
          </w:tcPr>
          <w:p w14:paraId="30CC145B" w14:textId="77777777" w:rsidR="00ED3DE7" w:rsidRPr="00DB707E" w:rsidRDefault="00ED3DE7" w:rsidP="00864629">
            <w:pPr>
              <w:pStyle w:val="TAL"/>
              <w:rPr>
                <w:lang w:eastAsia="zh-CN"/>
              </w:rPr>
            </w:pPr>
            <w:r w:rsidRPr="00DB707E">
              <w:rPr>
                <w:lang w:eastAsia="zh-CN"/>
              </w:rPr>
              <w:t>TDD Configuration</w:t>
            </w:r>
          </w:p>
        </w:tc>
        <w:tc>
          <w:tcPr>
            <w:tcW w:w="1559" w:type="dxa"/>
            <w:shd w:val="clear" w:color="auto" w:fill="auto"/>
          </w:tcPr>
          <w:p w14:paraId="2035BEF4" w14:textId="77777777" w:rsidR="00ED3DE7" w:rsidRPr="00DB707E" w:rsidRDefault="00ED3DE7" w:rsidP="00864629">
            <w:pPr>
              <w:pStyle w:val="TAL"/>
              <w:rPr>
                <w:lang w:eastAsia="zh-CN"/>
              </w:rPr>
            </w:pPr>
            <w:r w:rsidRPr="00DB707E">
              <w:rPr>
                <w:bCs/>
                <w:lang w:eastAsia="zh-CN"/>
              </w:rPr>
              <w:t xml:space="preserve">Config </w:t>
            </w:r>
            <w:r w:rsidRPr="00DB707E">
              <w:rPr>
                <w:rFonts w:hint="eastAsia"/>
                <w:bCs/>
                <w:lang w:val="en-US" w:eastAsia="zh-CN"/>
              </w:rPr>
              <w:t>1</w:t>
            </w:r>
          </w:p>
        </w:tc>
        <w:tc>
          <w:tcPr>
            <w:tcW w:w="1276" w:type="dxa"/>
            <w:shd w:val="clear" w:color="auto" w:fill="auto"/>
          </w:tcPr>
          <w:p w14:paraId="48EB4C97" w14:textId="77777777" w:rsidR="00ED3DE7" w:rsidRPr="00DB707E" w:rsidRDefault="00ED3DE7" w:rsidP="00864629">
            <w:pPr>
              <w:pStyle w:val="TAC"/>
            </w:pPr>
          </w:p>
        </w:tc>
        <w:tc>
          <w:tcPr>
            <w:tcW w:w="1843" w:type="dxa"/>
            <w:shd w:val="clear" w:color="auto" w:fill="auto"/>
          </w:tcPr>
          <w:p w14:paraId="05E60E4E" w14:textId="77777777" w:rsidR="00ED3DE7" w:rsidRPr="00DB707E" w:rsidRDefault="00ED3DE7" w:rsidP="00864629">
            <w:pPr>
              <w:pStyle w:val="TAC"/>
              <w:rPr>
                <w:bCs/>
                <w:lang w:eastAsia="zh-CN"/>
              </w:rPr>
            </w:pPr>
            <w:r w:rsidRPr="00DB707E">
              <w:rPr>
                <w:lang w:val="en-US"/>
              </w:rPr>
              <w:t>TDDConf.</w:t>
            </w:r>
            <w:del w:id="6402" w:author="Huawei" w:date="2022-10-17T12:15:00Z">
              <w:r w:rsidRPr="00DB707E" w:rsidDel="002C7193">
                <w:rPr>
                  <w:lang w:val="en-US"/>
                </w:rPr>
                <w:delText>1.</w:delText>
              </w:r>
              <w:r w:rsidRPr="00DB707E" w:rsidDel="002C7193">
                <w:rPr>
                  <w:lang w:val="en-US" w:eastAsia="zh-CN"/>
                </w:rPr>
                <w:delText>2</w:delText>
              </w:r>
            </w:del>
            <w:ins w:id="6403" w:author="Huawei" w:date="2022-10-17T12:15:00Z">
              <w:r>
                <w:rPr>
                  <w:lang w:val="en-US"/>
                </w:rPr>
                <w:t>2.1</w:t>
              </w:r>
            </w:ins>
          </w:p>
        </w:tc>
        <w:tc>
          <w:tcPr>
            <w:tcW w:w="1842" w:type="dxa"/>
            <w:shd w:val="clear" w:color="auto" w:fill="auto"/>
          </w:tcPr>
          <w:p w14:paraId="65BF8AD2" w14:textId="77777777" w:rsidR="00ED3DE7" w:rsidRPr="00DB707E" w:rsidRDefault="00ED3DE7" w:rsidP="00864629">
            <w:pPr>
              <w:pStyle w:val="TAC"/>
            </w:pPr>
          </w:p>
        </w:tc>
      </w:tr>
      <w:tr w:rsidR="00ED3DE7" w:rsidRPr="00DB707E" w14:paraId="0FCA7B5F" w14:textId="77777777" w:rsidTr="00864629">
        <w:trPr>
          <w:jc w:val="center"/>
        </w:trPr>
        <w:tc>
          <w:tcPr>
            <w:tcW w:w="3652" w:type="dxa"/>
            <w:gridSpan w:val="3"/>
            <w:shd w:val="clear" w:color="auto" w:fill="auto"/>
          </w:tcPr>
          <w:p w14:paraId="50B9A65E" w14:textId="77777777" w:rsidR="00ED3DE7" w:rsidRPr="00DB707E" w:rsidRDefault="00ED3DE7" w:rsidP="00864629">
            <w:pPr>
              <w:pStyle w:val="TAL"/>
            </w:pPr>
            <w:r w:rsidRPr="00DB707E">
              <w:t>OCNG Pattern</w:t>
            </w:r>
            <w:r w:rsidRPr="00DB707E">
              <w:rPr>
                <w:vertAlign w:val="superscript"/>
                <w:lang w:val="en-US"/>
              </w:rPr>
              <w:t xml:space="preserve"> Note 1</w:t>
            </w:r>
            <w:r w:rsidRPr="00DB707E">
              <w:t xml:space="preserve"> </w:t>
            </w:r>
          </w:p>
        </w:tc>
        <w:tc>
          <w:tcPr>
            <w:tcW w:w="1276" w:type="dxa"/>
            <w:shd w:val="clear" w:color="auto" w:fill="auto"/>
          </w:tcPr>
          <w:p w14:paraId="7D303AB0" w14:textId="77777777" w:rsidR="00ED3DE7" w:rsidRPr="00DB707E" w:rsidRDefault="00ED3DE7" w:rsidP="00864629">
            <w:pPr>
              <w:pStyle w:val="TAC"/>
            </w:pPr>
          </w:p>
        </w:tc>
        <w:tc>
          <w:tcPr>
            <w:tcW w:w="1843" w:type="dxa"/>
            <w:shd w:val="clear" w:color="auto" w:fill="auto"/>
          </w:tcPr>
          <w:p w14:paraId="3E4878A9" w14:textId="77777777" w:rsidR="00ED3DE7" w:rsidRPr="00DB707E" w:rsidRDefault="00ED3DE7" w:rsidP="00864629">
            <w:pPr>
              <w:pStyle w:val="TAC"/>
              <w:rPr>
                <w:lang w:eastAsia="zh-CN"/>
              </w:rPr>
            </w:pPr>
            <w:r w:rsidRPr="00DB707E">
              <w:rPr>
                <w:snapToGrid w:val="0"/>
              </w:rPr>
              <w:t>OCNG pattern 1</w:t>
            </w:r>
          </w:p>
        </w:tc>
        <w:tc>
          <w:tcPr>
            <w:tcW w:w="1842" w:type="dxa"/>
            <w:shd w:val="clear" w:color="auto" w:fill="auto"/>
          </w:tcPr>
          <w:p w14:paraId="7D49B5A5" w14:textId="77777777" w:rsidR="00ED3DE7" w:rsidRPr="00DB707E" w:rsidRDefault="00ED3DE7" w:rsidP="00864629">
            <w:pPr>
              <w:pStyle w:val="TAC"/>
            </w:pPr>
            <w:r w:rsidRPr="00DB707E">
              <w:t xml:space="preserve">As defined in </w:t>
            </w:r>
            <w:r w:rsidRPr="00DB707E">
              <w:rPr>
                <w:lang w:eastAsia="zh-CN"/>
              </w:rPr>
              <w:t>A.3.2.1</w:t>
            </w:r>
            <w:r w:rsidRPr="00DB707E">
              <w:t>.</w:t>
            </w:r>
          </w:p>
        </w:tc>
      </w:tr>
      <w:tr w:rsidR="00ED3DE7" w:rsidRPr="00DB707E" w14:paraId="32EAE523" w14:textId="77777777" w:rsidTr="00864629">
        <w:trPr>
          <w:trHeight w:val="176"/>
          <w:jc w:val="center"/>
        </w:trPr>
        <w:tc>
          <w:tcPr>
            <w:tcW w:w="2093" w:type="dxa"/>
            <w:gridSpan w:val="2"/>
            <w:vMerge w:val="restart"/>
            <w:shd w:val="clear" w:color="auto" w:fill="auto"/>
          </w:tcPr>
          <w:p w14:paraId="65EBABE0" w14:textId="77777777" w:rsidR="00ED3DE7" w:rsidRPr="00DB707E" w:rsidRDefault="00ED3DE7" w:rsidP="00864629">
            <w:pPr>
              <w:pStyle w:val="TAL"/>
            </w:pPr>
            <w:r w:rsidRPr="00DB707E">
              <w:t>PDSCH parameters</w:t>
            </w:r>
            <w:r w:rsidRPr="00DB707E">
              <w:rPr>
                <w:vertAlign w:val="superscript"/>
                <w:lang w:val="en-US"/>
              </w:rPr>
              <w:t xml:space="preserve"> Note 4</w:t>
            </w:r>
          </w:p>
        </w:tc>
        <w:tc>
          <w:tcPr>
            <w:tcW w:w="1559" w:type="dxa"/>
            <w:shd w:val="clear" w:color="auto" w:fill="auto"/>
          </w:tcPr>
          <w:p w14:paraId="1D2D8B57" w14:textId="77777777" w:rsidR="00ED3DE7" w:rsidRPr="00DB707E" w:rsidRDefault="00ED3DE7" w:rsidP="00864629">
            <w:pPr>
              <w:pStyle w:val="TAL"/>
            </w:pPr>
            <w:r w:rsidRPr="00DB707E">
              <w:rPr>
                <w:lang w:eastAsia="zh-CN"/>
              </w:rPr>
              <w:t>Config 1</w:t>
            </w:r>
          </w:p>
        </w:tc>
        <w:tc>
          <w:tcPr>
            <w:tcW w:w="1276" w:type="dxa"/>
            <w:vMerge w:val="restart"/>
            <w:shd w:val="clear" w:color="auto" w:fill="auto"/>
          </w:tcPr>
          <w:p w14:paraId="77474FB6" w14:textId="77777777" w:rsidR="00ED3DE7" w:rsidRPr="00DB707E" w:rsidRDefault="00ED3DE7" w:rsidP="00864629">
            <w:pPr>
              <w:pStyle w:val="TAC"/>
            </w:pPr>
          </w:p>
        </w:tc>
        <w:tc>
          <w:tcPr>
            <w:tcW w:w="1843" w:type="dxa"/>
            <w:shd w:val="clear" w:color="auto" w:fill="auto"/>
          </w:tcPr>
          <w:p w14:paraId="05C9E16C" w14:textId="77777777" w:rsidR="00ED3DE7" w:rsidRPr="00DB707E" w:rsidRDefault="00ED3DE7" w:rsidP="00864629">
            <w:pPr>
              <w:pStyle w:val="TAC"/>
              <w:rPr>
                <w:lang w:eastAsia="zh-CN"/>
              </w:rPr>
            </w:pPr>
            <w:r w:rsidRPr="00DB707E">
              <w:t>SR.2.1 TDD</w:t>
            </w:r>
          </w:p>
        </w:tc>
        <w:tc>
          <w:tcPr>
            <w:tcW w:w="1842" w:type="dxa"/>
            <w:vMerge w:val="restart"/>
            <w:shd w:val="clear" w:color="auto" w:fill="auto"/>
          </w:tcPr>
          <w:p w14:paraId="2CD999B8" w14:textId="77777777" w:rsidR="00ED3DE7" w:rsidRPr="00DB707E" w:rsidRDefault="00ED3DE7" w:rsidP="00864629">
            <w:pPr>
              <w:pStyle w:val="TAC"/>
            </w:pPr>
            <w:r w:rsidRPr="00DB707E">
              <w:t xml:space="preserve">As defined in </w:t>
            </w:r>
            <w:r w:rsidRPr="00DB707E">
              <w:rPr>
                <w:snapToGrid w:val="0"/>
              </w:rPr>
              <w:t>A.3.1.1</w:t>
            </w:r>
            <w:r w:rsidRPr="00DB707E">
              <w:t>.</w:t>
            </w:r>
          </w:p>
        </w:tc>
      </w:tr>
      <w:tr w:rsidR="00ED3DE7" w:rsidRPr="00DB707E" w14:paraId="3C2D677D" w14:textId="77777777" w:rsidTr="00864629">
        <w:trPr>
          <w:trHeight w:val="175"/>
          <w:jc w:val="center"/>
        </w:trPr>
        <w:tc>
          <w:tcPr>
            <w:tcW w:w="2093" w:type="dxa"/>
            <w:gridSpan w:val="2"/>
            <w:vMerge/>
            <w:shd w:val="clear" w:color="auto" w:fill="auto"/>
          </w:tcPr>
          <w:p w14:paraId="78653984" w14:textId="77777777" w:rsidR="00ED3DE7" w:rsidRPr="00DB707E" w:rsidRDefault="00ED3DE7" w:rsidP="00864629">
            <w:pPr>
              <w:pStyle w:val="TAL"/>
            </w:pPr>
          </w:p>
        </w:tc>
        <w:tc>
          <w:tcPr>
            <w:tcW w:w="1559" w:type="dxa"/>
            <w:shd w:val="clear" w:color="auto" w:fill="auto"/>
          </w:tcPr>
          <w:p w14:paraId="5E5C79EF" w14:textId="77777777" w:rsidR="00ED3DE7" w:rsidRPr="00DB707E" w:rsidRDefault="00ED3DE7" w:rsidP="00864629">
            <w:pPr>
              <w:pStyle w:val="TAL"/>
              <w:rPr>
                <w:lang w:eastAsia="zh-CN"/>
              </w:rPr>
            </w:pPr>
            <w:r w:rsidRPr="00DB707E">
              <w:rPr>
                <w:bCs/>
                <w:lang w:eastAsia="zh-CN"/>
              </w:rPr>
              <w:t>Config 2</w:t>
            </w:r>
          </w:p>
        </w:tc>
        <w:tc>
          <w:tcPr>
            <w:tcW w:w="1276" w:type="dxa"/>
            <w:vMerge/>
            <w:shd w:val="clear" w:color="auto" w:fill="auto"/>
          </w:tcPr>
          <w:p w14:paraId="1CBE9EC4" w14:textId="77777777" w:rsidR="00ED3DE7" w:rsidRPr="00DB707E" w:rsidRDefault="00ED3DE7" w:rsidP="00864629">
            <w:pPr>
              <w:pStyle w:val="TAC"/>
            </w:pPr>
          </w:p>
        </w:tc>
        <w:tc>
          <w:tcPr>
            <w:tcW w:w="1843" w:type="dxa"/>
            <w:shd w:val="clear" w:color="auto" w:fill="auto"/>
          </w:tcPr>
          <w:p w14:paraId="57DD8FFB" w14:textId="77777777" w:rsidR="00ED3DE7" w:rsidRPr="00DB707E" w:rsidRDefault="00ED3DE7" w:rsidP="00864629">
            <w:pPr>
              <w:pStyle w:val="TAC"/>
            </w:pPr>
            <w:r w:rsidRPr="00DB707E">
              <w:rPr>
                <w:lang w:eastAsia="zh-CN"/>
              </w:rPr>
              <w:t>SR.1.1 FDD</w:t>
            </w:r>
          </w:p>
        </w:tc>
        <w:tc>
          <w:tcPr>
            <w:tcW w:w="1842" w:type="dxa"/>
            <w:vMerge/>
            <w:shd w:val="clear" w:color="auto" w:fill="auto"/>
          </w:tcPr>
          <w:p w14:paraId="69E974A9" w14:textId="77777777" w:rsidR="00ED3DE7" w:rsidRPr="00DB707E" w:rsidRDefault="00ED3DE7" w:rsidP="00864629">
            <w:pPr>
              <w:pStyle w:val="TAC"/>
            </w:pPr>
          </w:p>
        </w:tc>
      </w:tr>
      <w:tr w:rsidR="00ED3DE7" w:rsidRPr="00DB707E" w14:paraId="4C63D8C4" w14:textId="77777777" w:rsidTr="00864629">
        <w:trPr>
          <w:jc w:val="center"/>
        </w:trPr>
        <w:tc>
          <w:tcPr>
            <w:tcW w:w="3652" w:type="dxa"/>
            <w:gridSpan w:val="3"/>
            <w:shd w:val="clear" w:color="auto" w:fill="auto"/>
          </w:tcPr>
          <w:p w14:paraId="34E7F60F" w14:textId="77777777" w:rsidR="00ED3DE7" w:rsidRPr="00DB707E" w:rsidRDefault="00ED3DE7" w:rsidP="00864629">
            <w:pPr>
              <w:pStyle w:val="TAL"/>
              <w:rPr>
                <w:lang w:val="it-IT"/>
              </w:rPr>
            </w:pPr>
            <w:r w:rsidRPr="00DB707E">
              <w:rPr>
                <w:lang w:val="it-IT" w:eastAsia="zh-CN"/>
              </w:rPr>
              <w:t>NR</w:t>
            </w:r>
            <w:r w:rsidRPr="00DB707E">
              <w:rPr>
                <w:lang w:val="it-IT"/>
              </w:rPr>
              <w:t xml:space="preserve"> RF Channel Number</w:t>
            </w:r>
          </w:p>
        </w:tc>
        <w:tc>
          <w:tcPr>
            <w:tcW w:w="1276" w:type="dxa"/>
            <w:shd w:val="clear" w:color="auto" w:fill="auto"/>
          </w:tcPr>
          <w:p w14:paraId="41D77A83" w14:textId="77777777" w:rsidR="00ED3DE7" w:rsidRPr="00DB707E" w:rsidRDefault="00ED3DE7" w:rsidP="00864629">
            <w:pPr>
              <w:pStyle w:val="TAC"/>
              <w:rPr>
                <w:lang w:val="it-IT"/>
              </w:rPr>
            </w:pPr>
          </w:p>
        </w:tc>
        <w:tc>
          <w:tcPr>
            <w:tcW w:w="1843" w:type="dxa"/>
            <w:tcBorders>
              <w:bottom w:val="single" w:sz="4" w:space="0" w:color="auto"/>
            </w:tcBorders>
            <w:shd w:val="clear" w:color="auto" w:fill="auto"/>
          </w:tcPr>
          <w:p w14:paraId="0283BDFF" w14:textId="77777777" w:rsidR="00ED3DE7" w:rsidRPr="00DB707E" w:rsidRDefault="00ED3DE7" w:rsidP="00864629">
            <w:pPr>
              <w:pStyle w:val="TAC"/>
              <w:rPr>
                <w:lang w:eastAsia="zh-CN"/>
              </w:rPr>
            </w:pPr>
            <w:r w:rsidRPr="00DB707E">
              <w:rPr>
                <w:bCs/>
                <w:lang w:eastAsia="zh-CN"/>
              </w:rPr>
              <w:t>1</w:t>
            </w:r>
          </w:p>
        </w:tc>
        <w:tc>
          <w:tcPr>
            <w:tcW w:w="1842" w:type="dxa"/>
            <w:shd w:val="clear" w:color="auto" w:fill="auto"/>
          </w:tcPr>
          <w:p w14:paraId="131CA147" w14:textId="77777777" w:rsidR="00ED3DE7" w:rsidRPr="00DB707E" w:rsidRDefault="00ED3DE7" w:rsidP="00864629">
            <w:pPr>
              <w:pStyle w:val="TAC"/>
            </w:pPr>
          </w:p>
        </w:tc>
      </w:tr>
      <w:tr w:rsidR="00ED3DE7" w:rsidRPr="00DB707E" w14:paraId="1C6A198E" w14:textId="77777777" w:rsidTr="00864629">
        <w:trPr>
          <w:jc w:val="center"/>
        </w:trPr>
        <w:tc>
          <w:tcPr>
            <w:tcW w:w="3652" w:type="dxa"/>
            <w:gridSpan w:val="3"/>
            <w:shd w:val="clear" w:color="auto" w:fill="auto"/>
          </w:tcPr>
          <w:p w14:paraId="2D7FBBFC" w14:textId="77777777" w:rsidR="00ED3DE7" w:rsidRPr="00DB707E" w:rsidRDefault="00ED3DE7" w:rsidP="00864629">
            <w:pPr>
              <w:pStyle w:val="TAL"/>
            </w:pPr>
            <w:r w:rsidRPr="00DB707E">
              <w:t>EPRE ratio of PSS to SSS</w:t>
            </w:r>
          </w:p>
        </w:tc>
        <w:tc>
          <w:tcPr>
            <w:tcW w:w="1276" w:type="dxa"/>
            <w:shd w:val="clear" w:color="auto" w:fill="auto"/>
          </w:tcPr>
          <w:p w14:paraId="185B71CA" w14:textId="77777777" w:rsidR="00ED3DE7" w:rsidRPr="00DB707E" w:rsidRDefault="00ED3DE7" w:rsidP="00864629">
            <w:pPr>
              <w:pStyle w:val="TAC"/>
            </w:pPr>
            <w:r w:rsidRPr="00DB707E">
              <w:rPr>
                <w:bCs/>
              </w:rPr>
              <w:t>dB</w:t>
            </w:r>
          </w:p>
        </w:tc>
        <w:tc>
          <w:tcPr>
            <w:tcW w:w="1843" w:type="dxa"/>
            <w:tcBorders>
              <w:bottom w:val="nil"/>
            </w:tcBorders>
            <w:shd w:val="clear" w:color="auto" w:fill="auto"/>
          </w:tcPr>
          <w:p w14:paraId="0729118D" w14:textId="77777777" w:rsidR="00ED3DE7" w:rsidRPr="00DB707E" w:rsidRDefault="00ED3DE7" w:rsidP="00864629">
            <w:pPr>
              <w:pStyle w:val="TAC"/>
              <w:rPr>
                <w:lang w:eastAsia="zh-CN"/>
              </w:rPr>
            </w:pPr>
            <w:r w:rsidRPr="00DB707E">
              <w:rPr>
                <w:lang w:eastAsia="zh-CN"/>
              </w:rPr>
              <w:t>0</w:t>
            </w:r>
          </w:p>
        </w:tc>
        <w:tc>
          <w:tcPr>
            <w:tcW w:w="1842" w:type="dxa"/>
            <w:shd w:val="clear" w:color="auto" w:fill="auto"/>
          </w:tcPr>
          <w:p w14:paraId="4D93066B" w14:textId="77777777" w:rsidR="00ED3DE7" w:rsidRPr="00DB707E" w:rsidRDefault="00ED3DE7" w:rsidP="00864629">
            <w:pPr>
              <w:pStyle w:val="TAC"/>
            </w:pPr>
          </w:p>
        </w:tc>
      </w:tr>
      <w:tr w:rsidR="00ED3DE7" w:rsidRPr="00DB707E" w14:paraId="00A9EC76" w14:textId="77777777" w:rsidTr="00864629">
        <w:trPr>
          <w:jc w:val="center"/>
        </w:trPr>
        <w:tc>
          <w:tcPr>
            <w:tcW w:w="3652" w:type="dxa"/>
            <w:gridSpan w:val="3"/>
            <w:shd w:val="clear" w:color="auto" w:fill="auto"/>
          </w:tcPr>
          <w:p w14:paraId="2D631888" w14:textId="77777777" w:rsidR="00ED3DE7" w:rsidRPr="00DB707E" w:rsidRDefault="00ED3DE7" w:rsidP="00864629">
            <w:pPr>
              <w:pStyle w:val="TAL"/>
            </w:pPr>
            <w:r w:rsidRPr="00DB707E">
              <w:t>EPRE ratio of PBCH_DMRS to SSS</w:t>
            </w:r>
          </w:p>
        </w:tc>
        <w:tc>
          <w:tcPr>
            <w:tcW w:w="1276" w:type="dxa"/>
            <w:shd w:val="clear" w:color="auto" w:fill="auto"/>
          </w:tcPr>
          <w:p w14:paraId="4DB0D8DF"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147CB716" w14:textId="77777777" w:rsidR="00ED3DE7" w:rsidRPr="00DB707E" w:rsidRDefault="00ED3DE7" w:rsidP="00864629">
            <w:pPr>
              <w:pStyle w:val="TAC"/>
            </w:pPr>
          </w:p>
        </w:tc>
        <w:tc>
          <w:tcPr>
            <w:tcW w:w="1842" w:type="dxa"/>
            <w:shd w:val="clear" w:color="auto" w:fill="auto"/>
          </w:tcPr>
          <w:p w14:paraId="0F8872D4" w14:textId="77777777" w:rsidR="00ED3DE7" w:rsidRPr="00DB707E" w:rsidRDefault="00ED3DE7" w:rsidP="00864629">
            <w:pPr>
              <w:pStyle w:val="TAC"/>
            </w:pPr>
          </w:p>
        </w:tc>
      </w:tr>
      <w:tr w:rsidR="00ED3DE7" w:rsidRPr="00DB707E" w14:paraId="68F46C63" w14:textId="77777777" w:rsidTr="00864629">
        <w:trPr>
          <w:jc w:val="center"/>
        </w:trPr>
        <w:tc>
          <w:tcPr>
            <w:tcW w:w="3652" w:type="dxa"/>
            <w:gridSpan w:val="3"/>
            <w:shd w:val="clear" w:color="auto" w:fill="auto"/>
          </w:tcPr>
          <w:p w14:paraId="11E11C40" w14:textId="77777777" w:rsidR="00ED3DE7" w:rsidRPr="00DB707E" w:rsidRDefault="00ED3DE7" w:rsidP="00864629">
            <w:pPr>
              <w:pStyle w:val="TAL"/>
            </w:pPr>
            <w:r w:rsidRPr="00DB707E">
              <w:t>EPRE ratio of PBCH to PBCH_DMRS</w:t>
            </w:r>
          </w:p>
        </w:tc>
        <w:tc>
          <w:tcPr>
            <w:tcW w:w="1276" w:type="dxa"/>
            <w:shd w:val="clear" w:color="auto" w:fill="auto"/>
          </w:tcPr>
          <w:p w14:paraId="04056B44"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5EF0CE87" w14:textId="77777777" w:rsidR="00ED3DE7" w:rsidRPr="00DB707E" w:rsidRDefault="00ED3DE7" w:rsidP="00864629">
            <w:pPr>
              <w:pStyle w:val="TAC"/>
            </w:pPr>
          </w:p>
        </w:tc>
        <w:tc>
          <w:tcPr>
            <w:tcW w:w="1842" w:type="dxa"/>
            <w:shd w:val="clear" w:color="auto" w:fill="auto"/>
          </w:tcPr>
          <w:p w14:paraId="573009CA" w14:textId="77777777" w:rsidR="00ED3DE7" w:rsidRPr="00DB707E" w:rsidRDefault="00ED3DE7" w:rsidP="00864629">
            <w:pPr>
              <w:pStyle w:val="TAC"/>
            </w:pPr>
          </w:p>
        </w:tc>
      </w:tr>
      <w:tr w:rsidR="00ED3DE7" w:rsidRPr="00DB707E" w14:paraId="6C7F2DA7" w14:textId="77777777" w:rsidTr="00864629">
        <w:trPr>
          <w:jc w:val="center"/>
        </w:trPr>
        <w:tc>
          <w:tcPr>
            <w:tcW w:w="3652" w:type="dxa"/>
            <w:gridSpan w:val="3"/>
            <w:shd w:val="clear" w:color="auto" w:fill="auto"/>
          </w:tcPr>
          <w:p w14:paraId="03EF0249" w14:textId="77777777" w:rsidR="00ED3DE7" w:rsidRPr="00DB707E" w:rsidRDefault="00ED3DE7" w:rsidP="00864629">
            <w:pPr>
              <w:pStyle w:val="TAL"/>
            </w:pPr>
            <w:r w:rsidRPr="00DB707E">
              <w:t>EPRE ratio of PDCCH_DMRS to SSS</w:t>
            </w:r>
          </w:p>
        </w:tc>
        <w:tc>
          <w:tcPr>
            <w:tcW w:w="1276" w:type="dxa"/>
            <w:shd w:val="clear" w:color="auto" w:fill="auto"/>
          </w:tcPr>
          <w:p w14:paraId="033768B7"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7FB8DED0" w14:textId="77777777" w:rsidR="00ED3DE7" w:rsidRPr="00DB707E" w:rsidRDefault="00ED3DE7" w:rsidP="00864629">
            <w:pPr>
              <w:pStyle w:val="TAC"/>
            </w:pPr>
          </w:p>
        </w:tc>
        <w:tc>
          <w:tcPr>
            <w:tcW w:w="1842" w:type="dxa"/>
            <w:shd w:val="clear" w:color="auto" w:fill="auto"/>
          </w:tcPr>
          <w:p w14:paraId="7248C374" w14:textId="77777777" w:rsidR="00ED3DE7" w:rsidRPr="00DB707E" w:rsidRDefault="00ED3DE7" w:rsidP="00864629">
            <w:pPr>
              <w:pStyle w:val="TAC"/>
            </w:pPr>
          </w:p>
        </w:tc>
      </w:tr>
      <w:tr w:rsidR="00ED3DE7" w:rsidRPr="00DB707E" w14:paraId="7AAD0DA3" w14:textId="77777777" w:rsidTr="00864629">
        <w:trPr>
          <w:jc w:val="center"/>
        </w:trPr>
        <w:tc>
          <w:tcPr>
            <w:tcW w:w="3652" w:type="dxa"/>
            <w:gridSpan w:val="3"/>
            <w:shd w:val="clear" w:color="auto" w:fill="auto"/>
          </w:tcPr>
          <w:p w14:paraId="66074AE3" w14:textId="77777777" w:rsidR="00ED3DE7" w:rsidRPr="00DB707E" w:rsidRDefault="00ED3DE7" w:rsidP="00864629">
            <w:pPr>
              <w:pStyle w:val="TAL"/>
            </w:pPr>
            <w:r w:rsidRPr="00DB707E">
              <w:t>EPRE ratio of PDCCH to PDCCH_DMRS</w:t>
            </w:r>
          </w:p>
        </w:tc>
        <w:tc>
          <w:tcPr>
            <w:tcW w:w="1276" w:type="dxa"/>
            <w:shd w:val="clear" w:color="auto" w:fill="auto"/>
          </w:tcPr>
          <w:p w14:paraId="40D0E3F8"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28C68473" w14:textId="77777777" w:rsidR="00ED3DE7" w:rsidRPr="00DB707E" w:rsidRDefault="00ED3DE7" w:rsidP="00864629">
            <w:pPr>
              <w:pStyle w:val="TAC"/>
            </w:pPr>
          </w:p>
        </w:tc>
        <w:tc>
          <w:tcPr>
            <w:tcW w:w="1842" w:type="dxa"/>
            <w:shd w:val="clear" w:color="auto" w:fill="auto"/>
          </w:tcPr>
          <w:p w14:paraId="62D40412" w14:textId="77777777" w:rsidR="00ED3DE7" w:rsidRPr="00DB707E" w:rsidRDefault="00ED3DE7" w:rsidP="00864629">
            <w:pPr>
              <w:pStyle w:val="TAC"/>
            </w:pPr>
          </w:p>
        </w:tc>
      </w:tr>
      <w:tr w:rsidR="00ED3DE7" w:rsidRPr="00DB707E" w14:paraId="70BB1D72" w14:textId="77777777" w:rsidTr="00864629">
        <w:trPr>
          <w:jc w:val="center"/>
        </w:trPr>
        <w:tc>
          <w:tcPr>
            <w:tcW w:w="3652" w:type="dxa"/>
            <w:gridSpan w:val="3"/>
            <w:shd w:val="clear" w:color="auto" w:fill="auto"/>
          </w:tcPr>
          <w:p w14:paraId="5BF12405" w14:textId="77777777" w:rsidR="00ED3DE7" w:rsidRPr="00DB707E" w:rsidRDefault="00ED3DE7" w:rsidP="00864629">
            <w:pPr>
              <w:pStyle w:val="TAL"/>
            </w:pPr>
            <w:r w:rsidRPr="00DB707E">
              <w:t>EPRE ratio of PDSCH_DMRS to SSS</w:t>
            </w:r>
          </w:p>
        </w:tc>
        <w:tc>
          <w:tcPr>
            <w:tcW w:w="1276" w:type="dxa"/>
            <w:shd w:val="clear" w:color="auto" w:fill="auto"/>
          </w:tcPr>
          <w:p w14:paraId="4CFFACC1" w14:textId="77777777" w:rsidR="00ED3DE7" w:rsidRPr="00DB707E" w:rsidRDefault="00ED3DE7" w:rsidP="00864629">
            <w:pPr>
              <w:pStyle w:val="TAC"/>
            </w:pPr>
            <w:r w:rsidRPr="00DB707E">
              <w:rPr>
                <w:bCs/>
              </w:rPr>
              <w:t>dB</w:t>
            </w:r>
          </w:p>
        </w:tc>
        <w:tc>
          <w:tcPr>
            <w:tcW w:w="1843" w:type="dxa"/>
            <w:tcBorders>
              <w:top w:val="nil"/>
              <w:bottom w:val="nil"/>
            </w:tcBorders>
            <w:shd w:val="clear" w:color="auto" w:fill="auto"/>
          </w:tcPr>
          <w:p w14:paraId="07935942" w14:textId="77777777" w:rsidR="00ED3DE7" w:rsidRPr="00DB707E" w:rsidRDefault="00ED3DE7" w:rsidP="00864629">
            <w:pPr>
              <w:pStyle w:val="TAC"/>
            </w:pPr>
          </w:p>
        </w:tc>
        <w:tc>
          <w:tcPr>
            <w:tcW w:w="1842" w:type="dxa"/>
            <w:shd w:val="clear" w:color="auto" w:fill="auto"/>
          </w:tcPr>
          <w:p w14:paraId="3AD3F718" w14:textId="77777777" w:rsidR="00ED3DE7" w:rsidRPr="00DB707E" w:rsidRDefault="00ED3DE7" w:rsidP="00864629">
            <w:pPr>
              <w:pStyle w:val="TAC"/>
            </w:pPr>
          </w:p>
        </w:tc>
      </w:tr>
      <w:tr w:rsidR="00ED3DE7" w:rsidRPr="00DB707E" w14:paraId="2BB645B6" w14:textId="77777777" w:rsidTr="00864629">
        <w:trPr>
          <w:jc w:val="center"/>
        </w:trPr>
        <w:tc>
          <w:tcPr>
            <w:tcW w:w="3652" w:type="dxa"/>
            <w:gridSpan w:val="3"/>
            <w:shd w:val="clear" w:color="auto" w:fill="auto"/>
          </w:tcPr>
          <w:p w14:paraId="5565946D" w14:textId="77777777" w:rsidR="00ED3DE7" w:rsidRPr="00DB707E" w:rsidRDefault="00ED3DE7" w:rsidP="00864629">
            <w:pPr>
              <w:pStyle w:val="TAL"/>
            </w:pPr>
            <w:r w:rsidRPr="00DB707E">
              <w:t>EPRE ratio of PDSCH to PDSCH_DMRS</w:t>
            </w:r>
          </w:p>
        </w:tc>
        <w:tc>
          <w:tcPr>
            <w:tcW w:w="1276" w:type="dxa"/>
            <w:shd w:val="clear" w:color="auto" w:fill="auto"/>
          </w:tcPr>
          <w:p w14:paraId="34FBF6BC" w14:textId="77777777" w:rsidR="00ED3DE7" w:rsidRPr="00DB707E" w:rsidRDefault="00ED3DE7" w:rsidP="00864629">
            <w:pPr>
              <w:pStyle w:val="TAC"/>
            </w:pPr>
            <w:r w:rsidRPr="00DB707E">
              <w:rPr>
                <w:bCs/>
              </w:rPr>
              <w:t>dB</w:t>
            </w:r>
          </w:p>
        </w:tc>
        <w:tc>
          <w:tcPr>
            <w:tcW w:w="1843" w:type="dxa"/>
            <w:tcBorders>
              <w:top w:val="nil"/>
            </w:tcBorders>
            <w:shd w:val="clear" w:color="auto" w:fill="auto"/>
          </w:tcPr>
          <w:p w14:paraId="41355BAB" w14:textId="77777777" w:rsidR="00ED3DE7" w:rsidRPr="00DB707E" w:rsidRDefault="00ED3DE7" w:rsidP="00864629">
            <w:pPr>
              <w:pStyle w:val="TAC"/>
            </w:pPr>
          </w:p>
        </w:tc>
        <w:tc>
          <w:tcPr>
            <w:tcW w:w="1842" w:type="dxa"/>
            <w:shd w:val="clear" w:color="auto" w:fill="auto"/>
          </w:tcPr>
          <w:p w14:paraId="370A9300" w14:textId="77777777" w:rsidR="00ED3DE7" w:rsidRPr="00DB707E" w:rsidRDefault="00ED3DE7" w:rsidP="00864629">
            <w:pPr>
              <w:pStyle w:val="TAC"/>
            </w:pPr>
          </w:p>
        </w:tc>
      </w:tr>
      <w:tr w:rsidR="00ED3DE7" w:rsidRPr="00DB707E" w14:paraId="37CCDCF8" w14:textId="77777777" w:rsidTr="00864629">
        <w:trPr>
          <w:jc w:val="center"/>
        </w:trPr>
        <w:tc>
          <w:tcPr>
            <w:tcW w:w="3652" w:type="dxa"/>
            <w:gridSpan w:val="3"/>
            <w:shd w:val="clear" w:color="auto" w:fill="auto"/>
          </w:tcPr>
          <w:p w14:paraId="0A9D2160" w14:textId="77777777" w:rsidR="00ED3DE7" w:rsidRPr="00DB707E" w:rsidRDefault="00ED3DE7" w:rsidP="00864629">
            <w:pPr>
              <w:pStyle w:val="TAL"/>
              <w:rPr>
                <w:position w:val="-12"/>
              </w:rPr>
            </w:pPr>
            <w:proofErr w:type="spellStart"/>
            <w:r w:rsidRPr="00DB707E">
              <w:rPr>
                <w:rFonts w:cs="v4.2.0" w:hint="eastAsia"/>
                <w:lang w:val="en-US" w:eastAsia="zh-CN"/>
              </w:rPr>
              <w:t>msgA</w:t>
            </w:r>
            <w:proofErr w:type="spellEnd"/>
            <w:r w:rsidRPr="00DB707E">
              <w:rPr>
                <w:rFonts w:cs="v4.2.0" w:hint="eastAsia"/>
                <w:lang w:val="en-US" w:eastAsia="zh-CN"/>
              </w:rPr>
              <w:t>-</w:t>
            </w:r>
            <w:r w:rsidRPr="00DB707E">
              <w:rPr>
                <w:rFonts w:cs="v4.2.0" w:hint="eastAsia"/>
                <w:i/>
                <w:lang w:val="en-US" w:eastAsia="zh-CN"/>
              </w:rPr>
              <w:t>RSRP</w:t>
            </w:r>
            <w:r w:rsidRPr="00DB707E">
              <w:rPr>
                <w:i/>
              </w:rPr>
              <w:t>-</w:t>
            </w:r>
            <w:proofErr w:type="spellStart"/>
            <w:r w:rsidRPr="00DB707E">
              <w:rPr>
                <w:i/>
              </w:rPr>
              <w:t>ThresholdSSB</w:t>
            </w:r>
            <w:proofErr w:type="spellEnd"/>
          </w:p>
        </w:tc>
        <w:tc>
          <w:tcPr>
            <w:tcW w:w="1276" w:type="dxa"/>
            <w:shd w:val="clear" w:color="auto" w:fill="auto"/>
          </w:tcPr>
          <w:p w14:paraId="49161393" w14:textId="77777777" w:rsidR="00ED3DE7" w:rsidRPr="00DB707E" w:rsidRDefault="00ED3DE7" w:rsidP="00864629">
            <w:pPr>
              <w:pStyle w:val="TAC"/>
              <w:rPr>
                <w:lang w:val="en-US" w:eastAsia="zh-CN"/>
              </w:rPr>
            </w:pPr>
            <w:del w:id="6404" w:author="Huawei" w:date="2022-10-17T12:15:00Z">
              <w:r w:rsidRPr="00DB707E" w:rsidDel="002C7193">
                <w:rPr>
                  <w:rFonts w:hint="eastAsia"/>
                  <w:lang w:val="en-US" w:eastAsia="zh-CN"/>
                </w:rPr>
                <w:delText>dBm</w:delText>
              </w:r>
            </w:del>
          </w:p>
        </w:tc>
        <w:tc>
          <w:tcPr>
            <w:tcW w:w="1843" w:type="dxa"/>
            <w:shd w:val="clear" w:color="auto" w:fill="auto"/>
          </w:tcPr>
          <w:p w14:paraId="6EF9D4FA" w14:textId="77777777" w:rsidR="00ED3DE7" w:rsidRPr="00DB707E" w:rsidRDefault="00ED3DE7" w:rsidP="00864629">
            <w:pPr>
              <w:pStyle w:val="TAC"/>
              <w:rPr>
                <w:bCs/>
              </w:rPr>
            </w:pPr>
            <w:r w:rsidRPr="00DB707E">
              <w:rPr>
                <w:rFonts w:eastAsia="Yu Mincho"/>
                <w:lang w:eastAsia="zh-CN"/>
              </w:rPr>
              <w:t>RSRP_51</w:t>
            </w:r>
          </w:p>
        </w:tc>
        <w:tc>
          <w:tcPr>
            <w:tcW w:w="1842" w:type="dxa"/>
            <w:shd w:val="clear" w:color="auto" w:fill="auto"/>
          </w:tcPr>
          <w:p w14:paraId="016C6E37" w14:textId="77777777" w:rsidR="00ED3DE7" w:rsidRPr="00DB707E" w:rsidRDefault="00ED3DE7" w:rsidP="00864629">
            <w:pPr>
              <w:pStyle w:val="TAC"/>
              <w:rPr>
                <w:lang w:eastAsia="zh-CN"/>
              </w:rPr>
            </w:pPr>
            <w:r w:rsidRPr="00DB707E">
              <w:rPr>
                <w:rFonts w:cs="Arial"/>
                <w:lang w:eastAsia="zh-CN"/>
              </w:rPr>
              <w:t>The actual value of the threshold is -105dBm, as defined in TS 38.331 [2].</w:t>
            </w:r>
          </w:p>
        </w:tc>
      </w:tr>
      <w:tr w:rsidR="00ED3DE7" w:rsidRPr="00DB707E" w14:paraId="3D755481" w14:textId="77777777" w:rsidTr="00864629">
        <w:trPr>
          <w:jc w:val="center"/>
        </w:trPr>
        <w:tc>
          <w:tcPr>
            <w:tcW w:w="1242" w:type="dxa"/>
            <w:tcBorders>
              <w:bottom w:val="nil"/>
            </w:tcBorders>
            <w:shd w:val="clear" w:color="auto" w:fill="auto"/>
          </w:tcPr>
          <w:p w14:paraId="4945D748" w14:textId="77777777" w:rsidR="00ED3DE7" w:rsidRPr="00DB707E" w:rsidRDefault="00ED3DE7" w:rsidP="00864629">
            <w:pPr>
              <w:pStyle w:val="TAL"/>
              <w:rPr>
                <w:lang w:eastAsia="zh-CN"/>
              </w:rPr>
            </w:pPr>
            <w:r w:rsidRPr="00DB707E">
              <w:rPr>
                <w:lang w:eastAsia="zh-CN"/>
              </w:rPr>
              <w:t>SSB with index 0</w:t>
            </w:r>
          </w:p>
        </w:tc>
        <w:tc>
          <w:tcPr>
            <w:tcW w:w="2410" w:type="dxa"/>
            <w:gridSpan w:val="2"/>
            <w:shd w:val="clear" w:color="auto" w:fill="auto"/>
          </w:tcPr>
          <w:p w14:paraId="1760CB83" w14:textId="77777777" w:rsidR="00ED3DE7" w:rsidRPr="00DB707E" w:rsidRDefault="00ED3DE7" w:rsidP="00864629">
            <w:pPr>
              <w:pStyle w:val="TAL"/>
            </w:pPr>
            <w:r w:rsidRPr="00DB707E">
              <w:rPr>
                <w:position w:val="-12"/>
              </w:rPr>
              <w:object w:dxaOrig="720" w:dyaOrig="285" w14:anchorId="06E972ED">
                <v:shape id="_x0000_i2031" type="#_x0000_t75" style="width:36.65pt;height:15.45pt" o:ole="">
                  <v:imagedata r:id="rId60" o:title=""/>
                </v:shape>
                <o:OLEObject Type="Embed" ProgID="Equation.3" ShapeID="_x0000_i2031" DrawAspect="Content" ObjectID="_1731331411" r:id="rId112"/>
              </w:object>
            </w:r>
          </w:p>
        </w:tc>
        <w:tc>
          <w:tcPr>
            <w:tcW w:w="1276" w:type="dxa"/>
            <w:shd w:val="clear" w:color="auto" w:fill="auto"/>
          </w:tcPr>
          <w:p w14:paraId="776C18B5" w14:textId="77777777" w:rsidR="00ED3DE7" w:rsidRPr="00DB707E" w:rsidRDefault="00ED3DE7" w:rsidP="00864629">
            <w:pPr>
              <w:pStyle w:val="TAC"/>
            </w:pPr>
            <w:r w:rsidRPr="00DB707E">
              <w:t>dB</w:t>
            </w:r>
          </w:p>
        </w:tc>
        <w:tc>
          <w:tcPr>
            <w:tcW w:w="1843" w:type="dxa"/>
            <w:shd w:val="clear" w:color="auto" w:fill="auto"/>
          </w:tcPr>
          <w:p w14:paraId="08FCD9D5" w14:textId="77777777" w:rsidR="00ED3DE7" w:rsidRPr="00DB707E" w:rsidRDefault="00ED3DE7" w:rsidP="00864629">
            <w:pPr>
              <w:pStyle w:val="TAC"/>
              <w:rPr>
                <w:lang w:eastAsia="zh-CN"/>
              </w:rPr>
            </w:pPr>
            <w:r w:rsidRPr="00DB707E">
              <w:rPr>
                <w:bCs/>
              </w:rPr>
              <w:t>3</w:t>
            </w:r>
          </w:p>
        </w:tc>
        <w:tc>
          <w:tcPr>
            <w:tcW w:w="1842" w:type="dxa"/>
            <w:vMerge w:val="restart"/>
            <w:shd w:val="clear" w:color="auto" w:fill="auto"/>
          </w:tcPr>
          <w:p w14:paraId="673D8071" w14:textId="77777777" w:rsidR="00ED3DE7" w:rsidRPr="00DB707E" w:rsidRDefault="00ED3DE7" w:rsidP="00864629">
            <w:pPr>
              <w:pStyle w:val="TAC"/>
              <w:rPr>
                <w:lang w:eastAsia="zh-CN"/>
              </w:rPr>
            </w:pPr>
            <w:r w:rsidRPr="00DB707E">
              <w:rPr>
                <w:lang w:eastAsia="zh-CN"/>
              </w:rPr>
              <w:t xml:space="preserve">Power of SSB with index 0 is set to be above configured </w:t>
            </w:r>
            <w:proofErr w:type="spellStart"/>
            <w:r w:rsidRPr="00DB707E">
              <w:rPr>
                <w:rFonts w:cs="v4.2.0"/>
                <w:lang w:val="en-US" w:eastAsia="zh-CN"/>
              </w:rPr>
              <w:t>msgA</w:t>
            </w:r>
            <w:proofErr w:type="spellEnd"/>
            <w:r w:rsidRPr="00DB707E">
              <w:rPr>
                <w:rFonts w:cs="v4.2.0"/>
                <w:lang w:val="en-US" w:eastAsia="zh-CN"/>
              </w:rPr>
              <w:t>-</w:t>
            </w:r>
            <w:r w:rsidRPr="00DB707E">
              <w:rPr>
                <w:rFonts w:cs="v4.2.0"/>
                <w:i/>
                <w:lang w:val="en-US" w:eastAsia="zh-CN"/>
              </w:rPr>
              <w:t>RSRP</w:t>
            </w:r>
            <w:r w:rsidRPr="00DB707E">
              <w:rPr>
                <w:i/>
              </w:rPr>
              <w:t>-</w:t>
            </w:r>
            <w:proofErr w:type="spellStart"/>
            <w:r w:rsidRPr="00DB707E">
              <w:rPr>
                <w:i/>
              </w:rPr>
              <w:t>ThresholdSSB</w:t>
            </w:r>
            <w:proofErr w:type="spellEnd"/>
          </w:p>
        </w:tc>
      </w:tr>
      <w:tr w:rsidR="00ED3DE7" w:rsidRPr="00DB707E" w14:paraId="5B1AEAD7" w14:textId="77777777" w:rsidTr="00864629">
        <w:trPr>
          <w:trHeight w:val="410"/>
          <w:jc w:val="center"/>
        </w:trPr>
        <w:tc>
          <w:tcPr>
            <w:tcW w:w="1242" w:type="dxa"/>
            <w:tcBorders>
              <w:top w:val="nil"/>
              <w:bottom w:val="nil"/>
            </w:tcBorders>
            <w:shd w:val="clear" w:color="auto" w:fill="auto"/>
          </w:tcPr>
          <w:p w14:paraId="5937B074" w14:textId="77777777" w:rsidR="00ED3DE7" w:rsidRPr="00DB707E" w:rsidRDefault="00ED3DE7" w:rsidP="00864629">
            <w:pPr>
              <w:pStyle w:val="TAL"/>
              <w:rPr>
                <w:lang w:eastAsia="zh-CN"/>
              </w:rPr>
            </w:pPr>
          </w:p>
        </w:tc>
        <w:tc>
          <w:tcPr>
            <w:tcW w:w="851" w:type="dxa"/>
            <w:vMerge w:val="restart"/>
            <w:shd w:val="clear" w:color="auto" w:fill="auto"/>
          </w:tcPr>
          <w:p w14:paraId="487938F1" w14:textId="77777777" w:rsidR="00ED3DE7" w:rsidRPr="00DB707E" w:rsidRDefault="00ED3DE7" w:rsidP="00864629">
            <w:pPr>
              <w:pStyle w:val="TAL"/>
              <w:rPr>
                <w:lang w:eastAsia="zh-CN"/>
              </w:rPr>
            </w:pPr>
            <w:r w:rsidRPr="00DB707E">
              <w:rPr>
                <w:position w:val="-12"/>
              </w:rPr>
              <w:object w:dxaOrig="435" w:dyaOrig="435" w14:anchorId="44EAB3C8">
                <v:shape id="_x0000_i2032" type="#_x0000_t75" style="width:20.75pt;height:20.75pt" o:ole="">
                  <v:imagedata r:id="rId15" o:title=""/>
                </v:shape>
                <o:OLEObject Type="Embed" ProgID="Equation.3" ShapeID="_x0000_i2032" DrawAspect="Content" ObjectID="_1731331412" r:id="rId113"/>
              </w:object>
            </w:r>
          </w:p>
        </w:tc>
        <w:tc>
          <w:tcPr>
            <w:tcW w:w="1559" w:type="dxa"/>
            <w:shd w:val="clear" w:color="auto" w:fill="auto"/>
          </w:tcPr>
          <w:p w14:paraId="6D8A577B" w14:textId="77777777" w:rsidR="00ED3DE7" w:rsidRPr="00DB707E" w:rsidRDefault="00ED3DE7" w:rsidP="00864629">
            <w:pPr>
              <w:pStyle w:val="TAL"/>
              <w:rPr>
                <w:lang w:eastAsia="zh-CN"/>
              </w:rPr>
            </w:pPr>
            <w:r w:rsidRPr="00DB707E">
              <w:rPr>
                <w:lang w:eastAsia="zh-CN"/>
              </w:rPr>
              <w:t>Config 1</w:t>
            </w:r>
          </w:p>
        </w:tc>
        <w:tc>
          <w:tcPr>
            <w:tcW w:w="1276" w:type="dxa"/>
            <w:vMerge w:val="restart"/>
            <w:shd w:val="clear" w:color="auto" w:fill="auto"/>
          </w:tcPr>
          <w:p w14:paraId="6F4AF308" w14:textId="77777777" w:rsidR="00ED3DE7" w:rsidRPr="00DB707E" w:rsidRDefault="00ED3DE7" w:rsidP="00864629">
            <w:pPr>
              <w:pStyle w:val="TAC"/>
              <w:rPr>
                <w:lang w:eastAsia="zh-CN"/>
              </w:rPr>
            </w:pPr>
            <w:r w:rsidRPr="00DB707E">
              <w:t>dBm</w:t>
            </w:r>
            <w:r w:rsidRPr="00DB707E">
              <w:rPr>
                <w:lang w:eastAsia="zh-CN"/>
              </w:rPr>
              <w:t>/15kHz</w:t>
            </w:r>
          </w:p>
        </w:tc>
        <w:tc>
          <w:tcPr>
            <w:tcW w:w="1843" w:type="dxa"/>
            <w:shd w:val="clear" w:color="auto" w:fill="auto"/>
          </w:tcPr>
          <w:p w14:paraId="295A62BC" w14:textId="77777777" w:rsidR="00ED3DE7" w:rsidRPr="00DB707E" w:rsidRDefault="00ED3DE7" w:rsidP="00864629">
            <w:pPr>
              <w:pStyle w:val="TAC"/>
            </w:pPr>
            <w:r w:rsidRPr="00DB707E">
              <w:rPr>
                <w:lang w:eastAsia="zh-CN"/>
              </w:rPr>
              <w:t>-101</w:t>
            </w:r>
          </w:p>
        </w:tc>
        <w:tc>
          <w:tcPr>
            <w:tcW w:w="1842" w:type="dxa"/>
            <w:vMerge/>
            <w:shd w:val="clear" w:color="auto" w:fill="auto"/>
          </w:tcPr>
          <w:p w14:paraId="0B8A7E46" w14:textId="77777777" w:rsidR="00ED3DE7" w:rsidRPr="00DB707E" w:rsidRDefault="00ED3DE7" w:rsidP="00864629">
            <w:pPr>
              <w:pStyle w:val="TAC"/>
            </w:pPr>
          </w:p>
        </w:tc>
      </w:tr>
      <w:tr w:rsidR="00ED3DE7" w:rsidRPr="00DB707E" w14:paraId="69091999" w14:textId="77777777" w:rsidTr="00864629">
        <w:trPr>
          <w:trHeight w:val="410"/>
          <w:jc w:val="center"/>
          <w:ins w:id="6405" w:author="Huawei" w:date="2022-10-17T12:16:00Z"/>
        </w:trPr>
        <w:tc>
          <w:tcPr>
            <w:tcW w:w="1242" w:type="dxa"/>
            <w:tcBorders>
              <w:top w:val="nil"/>
              <w:bottom w:val="nil"/>
            </w:tcBorders>
            <w:shd w:val="clear" w:color="auto" w:fill="auto"/>
          </w:tcPr>
          <w:p w14:paraId="32B028C7" w14:textId="77777777" w:rsidR="00ED3DE7" w:rsidRPr="00DB707E" w:rsidRDefault="00ED3DE7" w:rsidP="00864629">
            <w:pPr>
              <w:pStyle w:val="TAL"/>
              <w:rPr>
                <w:ins w:id="6406" w:author="Huawei" w:date="2022-10-17T12:16:00Z"/>
                <w:lang w:eastAsia="zh-CN"/>
              </w:rPr>
            </w:pPr>
          </w:p>
        </w:tc>
        <w:tc>
          <w:tcPr>
            <w:tcW w:w="851" w:type="dxa"/>
            <w:vMerge/>
            <w:shd w:val="clear" w:color="auto" w:fill="auto"/>
          </w:tcPr>
          <w:p w14:paraId="2B1918A3" w14:textId="77777777" w:rsidR="00ED3DE7" w:rsidRPr="00DB707E" w:rsidRDefault="00ED3DE7" w:rsidP="00864629">
            <w:pPr>
              <w:pStyle w:val="TAL"/>
              <w:rPr>
                <w:ins w:id="6407" w:author="Huawei" w:date="2022-10-17T12:16:00Z"/>
              </w:rPr>
            </w:pPr>
          </w:p>
        </w:tc>
        <w:tc>
          <w:tcPr>
            <w:tcW w:w="1559" w:type="dxa"/>
            <w:shd w:val="clear" w:color="auto" w:fill="auto"/>
          </w:tcPr>
          <w:p w14:paraId="7CD2DD7C" w14:textId="77777777" w:rsidR="00ED3DE7" w:rsidRPr="00DB707E" w:rsidRDefault="00ED3DE7" w:rsidP="00864629">
            <w:pPr>
              <w:pStyle w:val="TAL"/>
              <w:rPr>
                <w:ins w:id="6408" w:author="Huawei" w:date="2022-10-17T12:16:00Z"/>
                <w:lang w:eastAsia="zh-CN"/>
              </w:rPr>
            </w:pPr>
            <w:ins w:id="6409" w:author="Huawei" w:date="2022-10-17T12:16:00Z">
              <w:r w:rsidRPr="00DB707E">
                <w:rPr>
                  <w:lang w:eastAsia="zh-CN"/>
                </w:rPr>
                <w:t xml:space="preserve">Config </w:t>
              </w:r>
              <w:r>
                <w:rPr>
                  <w:lang w:eastAsia="zh-CN"/>
                </w:rPr>
                <w:t>2</w:t>
              </w:r>
            </w:ins>
          </w:p>
        </w:tc>
        <w:tc>
          <w:tcPr>
            <w:tcW w:w="1276" w:type="dxa"/>
            <w:vMerge/>
            <w:shd w:val="clear" w:color="auto" w:fill="auto"/>
          </w:tcPr>
          <w:p w14:paraId="4087C7B2" w14:textId="77777777" w:rsidR="00ED3DE7" w:rsidRPr="00DB707E" w:rsidRDefault="00ED3DE7" w:rsidP="00864629">
            <w:pPr>
              <w:pStyle w:val="TAC"/>
              <w:rPr>
                <w:ins w:id="6410" w:author="Huawei" w:date="2022-10-17T12:16:00Z"/>
              </w:rPr>
            </w:pPr>
          </w:p>
        </w:tc>
        <w:tc>
          <w:tcPr>
            <w:tcW w:w="1843" w:type="dxa"/>
            <w:shd w:val="clear" w:color="auto" w:fill="auto"/>
          </w:tcPr>
          <w:p w14:paraId="3404D600" w14:textId="77777777" w:rsidR="00ED3DE7" w:rsidRPr="002C7193" w:rsidRDefault="00ED3DE7" w:rsidP="00864629">
            <w:pPr>
              <w:pStyle w:val="TAC"/>
              <w:rPr>
                <w:ins w:id="6411" w:author="Huawei" w:date="2022-10-17T12:16:00Z"/>
                <w:rFonts w:eastAsiaTheme="minorEastAsia"/>
                <w:lang w:eastAsia="zh-CN"/>
                <w:rPrChange w:id="6412" w:author="Huawei" w:date="2022-10-17T12:16:00Z">
                  <w:rPr>
                    <w:ins w:id="6413" w:author="Huawei" w:date="2022-10-17T12:16:00Z"/>
                    <w:lang w:eastAsia="zh-CN"/>
                  </w:rPr>
                </w:rPrChange>
              </w:rPr>
            </w:pPr>
            <w:ins w:id="6414" w:author="Huawei" w:date="2022-10-17T12:16:00Z">
              <w:r>
                <w:rPr>
                  <w:rFonts w:eastAsiaTheme="minorEastAsia" w:hint="eastAsia"/>
                  <w:lang w:eastAsia="zh-CN"/>
                </w:rPr>
                <w:t>-</w:t>
              </w:r>
              <w:r>
                <w:rPr>
                  <w:rFonts w:eastAsiaTheme="minorEastAsia"/>
                  <w:lang w:eastAsia="zh-CN"/>
                </w:rPr>
                <w:t>98</w:t>
              </w:r>
            </w:ins>
          </w:p>
        </w:tc>
        <w:tc>
          <w:tcPr>
            <w:tcW w:w="1842" w:type="dxa"/>
            <w:vMerge/>
            <w:shd w:val="clear" w:color="auto" w:fill="auto"/>
          </w:tcPr>
          <w:p w14:paraId="38928BC7" w14:textId="77777777" w:rsidR="00ED3DE7" w:rsidRPr="00DB707E" w:rsidRDefault="00ED3DE7" w:rsidP="00864629">
            <w:pPr>
              <w:pStyle w:val="TAC"/>
              <w:rPr>
                <w:ins w:id="6415" w:author="Huawei" w:date="2022-10-17T12:16:00Z"/>
              </w:rPr>
            </w:pPr>
          </w:p>
        </w:tc>
      </w:tr>
      <w:tr w:rsidR="00ED3DE7" w:rsidRPr="00DB707E" w14:paraId="60763A6C" w14:textId="77777777" w:rsidTr="00864629">
        <w:trPr>
          <w:jc w:val="center"/>
        </w:trPr>
        <w:tc>
          <w:tcPr>
            <w:tcW w:w="1242" w:type="dxa"/>
            <w:tcBorders>
              <w:top w:val="nil"/>
              <w:bottom w:val="nil"/>
            </w:tcBorders>
            <w:shd w:val="clear" w:color="auto" w:fill="auto"/>
          </w:tcPr>
          <w:p w14:paraId="1D27E74A" w14:textId="77777777" w:rsidR="00ED3DE7" w:rsidRPr="00DB707E" w:rsidRDefault="00ED3DE7" w:rsidP="00864629">
            <w:pPr>
              <w:pStyle w:val="TAL"/>
            </w:pPr>
          </w:p>
        </w:tc>
        <w:tc>
          <w:tcPr>
            <w:tcW w:w="2410" w:type="dxa"/>
            <w:gridSpan w:val="2"/>
            <w:shd w:val="clear" w:color="auto" w:fill="auto"/>
          </w:tcPr>
          <w:p w14:paraId="1EE0BA28" w14:textId="77777777" w:rsidR="00ED3DE7" w:rsidRPr="00DB707E" w:rsidRDefault="00ED3DE7" w:rsidP="00864629">
            <w:pPr>
              <w:pStyle w:val="TAL"/>
            </w:pPr>
            <w:r w:rsidRPr="00DB707E">
              <w:rPr>
                <w:position w:val="-12"/>
              </w:rPr>
              <w:object w:dxaOrig="720" w:dyaOrig="285" w14:anchorId="7AFFD6A5">
                <v:shape id="_x0000_i2033" type="#_x0000_t75" style="width:36.65pt;height:15.45pt" o:ole="">
                  <v:imagedata r:id="rId63" o:title=""/>
                </v:shape>
                <o:OLEObject Type="Embed" ProgID="Equation.3" ShapeID="_x0000_i2033" DrawAspect="Content" ObjectID="_1731331413" r:id="rId114"/>
              </w:object>
            </w:r>
          </w:p>
        </w:tc>
        <w:tc>
          <w:tcPr>
            <w:tcW w:w="1276" w:type="dxa"/>
            <w:shd w:val="clear" w:color="auto" w:fill="auto"/>
          </w:tcPr>
          <w:p w14:paraId="2E5253D1" w14:textId="77777777" w:rsidR="00ED3DE7" w:rsidRPr="00DB707E" w:rsidRDefault="00ED3DE7" w:rsidP="00864629">
            <w:pPr>
              <w:pStyle w:val="TAC"/>
            </w:pPr>
            <w:r w:rsidRPr="00DB707E">
              <w:t>dB</w:t>
            </w:r>
          </w:p>
        </w:tc>
        <w:tc>
          <w:tcPr>
            <w:tcW w:w="1843" w:type="dxa"/>
            <w:shd w:val="clear" w:color="auto" w:fill="auto"/>
          </w:tcPr>
          <w:p w14:paraId="2766571D" w14:textId="77777777" w:rsidR="00ED3DE7" w:rsidRPr="00DB707E" w:rsidRDefault="00ED3DE7" w:rsidP="00864629">
            <w:pPr>
              <w:pStyle w:val="TAC"/>
            </w:pPr>
            <w:r w:rsidRPr="00DB707E">
              <w:t>3</w:t>
            </w:r>
          </w:p>
        </w:tc>
        <w:tc>
          <w:tcPr>
            <w:tcW w:w="1842" w:type="dxa"/>
            <w:vMerge/>
            <w:shd w:val="clear" w:color="auto" w:fill="auto"/>
          </w:tcPr>
          <w:p w14:paraId="1C28B360" w14:textId="77777777" w:rsidR="00ED3DE7" w:rsidRPr="00DB707E" w:rsidRDefault="00ED3DE7" w:rsidP="00864629">
            <w:pPr>
              <w:pStyle w:val="TAC"/>
            </w:pPr>
          </w:p>
        </w:tc>
      </w:tr>
      <w:tr w:rsidR="00ED3DE7" w:rsidRPr="00DB707E" w14:paraId="126A41F8" w14:textId="77777777" w:rsidTr="00864629">
        <w:trPr>
          <w:jc w:val="center"/>
        </w:trPr>
        <w:tc>
          <w:tcPr>
            <w:tcW w:w="1242" w:type="dxa"/>
            <w:tcBorders>
              <w:top w:val="nil"/>
              <w:bottom w:val="single" w:sz="4" w:space="0" w:color="auto"/>
            </w:tcBorders>
            <w:shd w:val="clear" w:color="auto" w:fill="auto"/>
          </w:tcPr>
          <w:p w14:paraId="32AC2531" w14:textId="77777777" w:rsidR="00ED3DE7" w:rsidRPr="00DB707E" w:rsidRDefault="00ED3DE7" w:rsidP="00864629">
            <w:pPr>
              <w:pStyle w:val="TAL"/>
            </w:pPr>
          </w:p>
        </w:tc>
        <w:tc>
          <w:tcPr>
            <w:tcW w:w="2410" w:type="dxa"/>
            <w:gridSpan w:val="2"/>
            <w:shd w:val="clear" w:color="auto" w:fill="auto"/>
          </w:tcPr>
          <w:p w14:paraId="111B881E" w14:textId="77777777" w:rsidR="00ED3DE7" w:rsidRPr="00DB707E" w:rsidRDefault="00ED3DE7" w:rsidP="00864629">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6841AD07" w14:textId="77777777" w:rsidR="00ED3DE7" w:rsidRPr="00DB707E" w:rsidRDefault="00ED3DE7" w:rsidP="00864629">
            <w:pPr>
              <w:pStyle w:val="TAC"/>
              <w:rPr>
                <w:lang w:eastAsia="zh-CN"/>
              </w:rPr>
            </w:pPr>
            <w:r w:rsidRPr="00DB707E">
              <w:t>dBm</w:t>
            </w:r>
            <w:r w:rsidRPr="00DB707E">
              <w:rPr>
                <w:lang w:eastAsia="zh-CN"/>
              </w:rPr>
              <w:t>/ SCS</w:t>
            </w:r>
          </w:p>
        </w:tc>
        <w:tc>
          <w:tcPr>
            <w:tcW w:w="1843" w:type="dxa"/>
            <w:shd w:val="clear" w:color="auto" w:fill="auto"/>
          </w:tcPr>
          <w:p w14:paraId="3A97E658" w14:textId="77777777" w:rsidR="00ED3DE7" w:rsidRPr="00DB707E" w:rsidRDefault="00ED3DE7" w:rsidP="00864629">
            <w:pPr>
              <w:pStyle w:val="TAC"/>
              <w:rPr>
                <w:lang w:eastAsia="zh-CN"/>
              </w:rPr>
            </w:pPr>
            <w:r w:rsidRPr="00DB707E">
              <w:rPr>
                <w:lang w:eastAsia="zh-CN"/>
              </w:rPr>
              <w:t>-95</w:t>
            </w:r>
          </w:p>
        </w:tc>
        <w:tc>
          <w:tcPr>
            <w:tcW w:w="1842" w:type="dxa"/>
            <w:vMerge/>
            <w:shd w:val="clear" w:color="auto" w:fill="auto"/>
          </w:tcPr>
          <w:p w14:paraId="706CA105" w14:textId="77777777" w:rsidR="00ED3DE7" w:rsidRPr="00DB707E" w:rsidRDefault="00ED3DE7" w:rsidP="00864629">
            <w:pPr>
              <w:pStyle w:val="TAC"/>
            </w:pPr>
          </w:p>
        </w:tc>
      </w:tr>
      <w:tr w:rsidR="00ED3DE7" w:rsidRPr="00DB707E" w14:paraId="7D1FE64C" w14:textId="77777777" w:rsidTr="00864629">
        <w:trPr>
          <w:jc w:val="center"/>
        </w:trPr>
        <w:tc>
          <w:tcPr>
            <w:tcW w:w="1242" w:type="dxa"/>
            <w:tcBorders>
              <w:bottom w:val="nil"/>
            </w:tcBorders>
            <w:shd w:val="clear" w:color="auto" w:fill="auto"/>
          </w:tcPr>
          <w:p w14:paraId="11717208" w14:textId="77777777" w:rsidR="00ED3DE7" w:rsidRPr="00DB707E" w:rsidRDefault="00ED3DE7" w:rsidP="00864629">
            <w:pPr>
              <w:pStyle w:val="TAL"/>
              <w:rPr>
                <w:lang w:eastAsia="zh-CN"/>
              </w:rPr>
            </w:pPr>
            <w:r w:rsidRPr="00DB707E">
              <w:rPr>
                <w:lang w:eastAsia="zh-CN"/>
              </w:rPr>
              <w:t>SSB with index 1</w:t>
            </w:r>
          </w:p>
        </w:tc>
        <w:tc>
          <w:tcPr>
            <w:tcW w:w="2410" w:type="dxa"/>
            <w:gridSpan w:val="2"/>
            <w:shd w:val="clear" w:color="auto" w:fill="auto"/>
          </w:tcPr>
          <w:p w14:paraId="48305374" w14:textId="77777777" w:rsidR="00ED3DE7" w:rsidRPr="00DB707E" w:rsidRDefault="00ED3DE7" w:rsidP="00864629">
            <w:pPr>
              <w:pStyle w:val="TAL"/>
            </w:pPr>
            <w:r w:rsidRPr="00DB707E">
              <w:rPr>
                <w:position w:val="-12"/>
              </w:rPr>
              <w:object w:dxaOrig="720" w:dyaOrig="285" w14:anchorId="43DA73B9">
                <v:shape id="_x0000_i2034" type="#_x0000_t75" style="width:36.65pt;height:15.45pt" o:ole="">
                  <v:imagedata r:id="rId60" o:title=""/>
                </v:shape>
                <o:OLEObject Type="Embed" ProgID="Equation.3" ShapeID="_x0000_i2034" DrawAspect="Content" ObjectID="_1731331414" r:id="rId115"/>
              </w:object>
            </w:r>
          </w:p>
        </w:tc>
        <w:tc>
          <w:tcPr>
            <w:tcW w:w="1276" w:type="dxa"/>
            <w:shd w:val="clear" w:color="auto" w:fill="auto"/>
          </w:tcPr>
          <w:p w14:paraId="00FE6BFA" w14:textId="77777777" w:rsidR="00ED3DE7" w:rsidRPr="00DB707E" w:rsidRDefault="00ED3DE7" w:rsidP="00864629">
            <w:pPr>
              <w:pStyle w:val="TAC"/>
            </w:pPr>
            <w:r w:rsidRPr="00DB707E">
              <w:t>dB</w:t>
            </w:r>
          </w:p>
        </w:tc>
        <w:tc>
          <w:tcPr>
            <w:tcW w:w="1843" w:type="dxa"/>
            <w:shd w:val="clear" w:color="auto" w:fill="auto"/>
          </w:tcPr>
          <w:p w14:paraId="3B80F956" w14:textId="77777777" w:rsidR="00ED3DE7" w:rsidRPr="00DB707E" w:rsidRDefault="00ED3DE7" w:rsidP="00864629">
            <w:pPr>
              <w:pStyle w:val="TAC"/>
              <w:rPr>
                <w:lang w:eastAsia="zh-CN"/>
              </w:rPr>
            </w:pPr>
            <w:r w:rsidRPr="00DB707E">
              <w:rPr>
                <w:bCs/>
                <w:lang w:eastAsia="zh-CN"/>
              </w:rPr>
              <w:t>-17</w:t>
            </w:r>
          </w:p>
        </w:tc>
        <w:tc>
          <w:tcPr>
            <w:tcW w:w="1842" w:type="dxa"/>
            <w:vMerge w:val="restart"/>
            <w:shd w:val="clear" w:color="auto" w:fill="auto"/>
          </w:tcPr>
          <w:p w14:paraId="5DEA35D4" w14:textId="77777777" w:rsidR="00ED3DE7" w:rsidRPr="00DB707E" w:rsidRDefault="00ED3DE7" w:rsidP="00864629">
            <w:pPr>
              <w:pStyle w:val="TAC"/>
            </w:pPr>
            <w:r w:rsidRPr="00DB707E">
              <w:rPr>
                <w:lang w:eastAsia="zh-CN"/>
              </w:rPr>
              <w:t xml:space="preserve">Power of SSB with index 1 is set to be below configured </w:t>
            </w:r>
            <w:proofErr w:type="spellStart"/>
            <w:r w:rsidRPr="00DB707E">
              <w:rPr>
                <w:rFonts w:cs="v4.2.0"/>
                <w:lang w:val="en-US" w:eastAsia="zh-CN"/>
              </w:rPr>
              <w:t>msgA</w:t>
            </w:r>
            <w:proofErr w:type="spellEnd"/>
            <w:r w:rsidRPr="00DB707E">
              <w:rPr>
                <w:rFonts w:cs="v4.2.0"/>
                <w:lang w:val="en-US" w:eastAsia="zh-CN"/>
              </w:rPr>
              <w:t>-</w:t>
            </w:r>
            <w:r w:rsidRPr="00DB707E">
              <w:rPr>
                <w:rFonts w:cs="v4.2.0"/>
                <w:i/>
                <w:lang w:val="en-US" w:eastAsia="zh-CN"/>
              </w:rPr>
              <w:t>RSRP</w:t>
            </w:r>
            <w:r w:rsidRPr="00DB707E">
              <w:rPr>
                <w:i/>
              </w:rPr>
              <w:t>-</w:t>
            </w:r>
            <w:proofErr w:type="spellStart"/>
            <w:r w:rsidRPr="00DB707E">
              <w:rPr>
                <w:i/>
              </w:rPr>
              <w:t>ThresholdSSB</w:t>
            </w:r>
            <w:proofErr w:type="spellEnd"/>
          </w:p>
        </w:tc>
      </w:tr>
      <w:tr w:rsidR="00ED3DE7" w:rsidRPr="00DB707E" w14:paraId="31FED72A" w14:textId="77777777" w:rsidTr="00864629">
        <w:trPr>
          <w:trHeight w:val="346"/>
          <w:jc w:val="center"/>
        </w:trPr>
        <w:tc>
          <w:tcPr>
            <w:tcW w:w="1242" w:type="dxa"/>
            <w:tcBorders>
              <w:top w:val="nil"/>
              <w:bottom w:val="nil"/>
            </w:tcBorders>
            <w:shd w:val="clear" w:color="auto" w:fill="auto"/>
          </w:tcPr>
          <w:p w14:paraId="4BD2DB1C" w14:textId="77777777" w:rsidR="00ED3DE7" w:rsidRPr="00DB707E" w:rsidRDefault="00ED3DE7" w:rsidP="00864629">
            <w:pPr>
              <w:pStyle w:val="TAL"/>
              <w:rPr>
                <w:lang w:eastAsia="zh-CN"/>
              </w:rPr>
            </w:pPr>
          </w:p>
        </w:tc>
        <w:tc>
          <w:tcPr>
            <w:tcW w:w="851" w:type="dxa"/>
            <w:vMerge w:val="restart"/>
            <w:shd w:val="clear" w:color="auto" w:fill="auto"/>
          </w:tcPr>
          <w:p w14:paraId="732C916B" w14:textId="77777777" w:rsidR="00ED3DE7" w:rsidRPr="00DB707E" w:rsidRDefault="00ED3DE7" w:rsidP="00864629">
            <w:pPr>
              <w:pStyle w:val="TAL"/>
              <w:rPr>
                <w:lang w:eastAsia="zh-CN"/>
              </w:rPr>
            </w:pPr>
            <w:r w:rsidRPr="00DB707E">
              <w:rPr>
                <w:position w:val="-12"/>
              </w:rPr>
              <w:object w:dxaOrig="435" w:dyaOrig="435" w14:anchorId="2E965CBF">
                <v:shape id="_x0000_i2035" type="#_x0000_t75" style="width:20.75pt;height:20.75pt" o:ole="">
                  <v:imagedata r:id="rId15" o:title=""/>
                </v:shape>
                <o:OLEObject Type="Embed" ProgID="Equation.3" ShapeID="_x0000_i2035" DrawAspect="Content" ObjectID="_1731331415" r:id="rId116"/>
              </w:object>
            </w:r>
          </w:p>
        </w:tc>
        <w:tc>
          <w:tcPr>
            <w:tcW w:w="1559" w:type="dxa"/>
            <w:shd w:val="clear" w:color="auto" w:fill="auto"/>
          </w:tcPr>
          <w:p w14:paraId="0FD3A452" w14:textId="77777777" w:rsidR="00ED3DE7" w:rsidRPr="00DB707E" w:rsidRDefault="00ED3DE7" w:rsidP="00864629">
            <w:pPr>
              <w:pStyle w:val="TAL"/>
              <w:rPr>
                <w:lang w:eastAsia="zh-CN"/>
              </w:rPr>
            </w:pPr>
            <w:r w:rsidRPr="00DB707E">
              <w:rPr>
                <w:lang w:eastAsia="zh-CN"/>
              </w:rPr>
              <w:t>Config 1</w:t>
            </w:r>
          </w:p>
        </w:tc>
        <w:tc>
          <w:tcPr>
            <w:tcW w:w="1276" w:type="dxa"/>
            <w:vMerge w:val="restart"/>
            <w:shd w:val="clear" w:color="auto" w:fill="auto"/>
          </w:tcPr>
          <w:p w14:paraId="45538760" w14:textId="77777777" w:rsidR="00ED3DE7" w:rsidRPr="00DB707E" w:rsidRDefault="00ED3DE7" w:rsidP="00864629">
            <w:pPr>
              <w:pStyle w:val="TAC"/>
              <w:rPr>
                <w:lang w:eastAsia="zh-CN"/>
              </w:rPr>
            </w:pPr>
            <w:r w:rsidRPr="00DB707E">
              <w:t>dBm</w:t>
            </w:r>
            <w:r w:rsidRPr="00DB707E">
              <w:rPr>
                <w:lang w:eastAsia="zh-CN"/>
              </w:rPr>
              <w:t>/15kHz</w:t>
            </w:r>
          </w:p>
        </w:tc>
        <w:tc>
          <w:tcPr>
            <w:tcW w:w="1843" w:type="dxa"/>
            <w:shd w:val="clear" w:color="auto" w:fill="auto"/>
          </w:tcPr>
          <w:p w14:paraId="307D4072" w14:textId="77777777" w:rsidR="00ED3DE7" w:rsidRPr="00DB707E" w:rsidRDefault="00ED3DE7" w:rsidP="00864629">
            <w:pPr>
              <w:pStyle w:val="TAC"/>
            </w:pPr>
            <w:r w:rsidRPr="00DB707E">
              <w:rPr>
                <w:lang w:eastAsia="zh-CN"/>
              </w:rPr>
              <w:t>-101</w:t>
            </w:r>
          </w:p>
        </w:tc>
        <w:tc>
          <w:tcPr>
            <w:tcW w:w="1842" w:type="dxa"/>
            <w:vMerge/>
            <w:shd w:val="clear" w:color="auto" w:fill="auto"/>
          </w:tcPr>
          <w:p w14:paraId="501E35B2" w14:textId="77777777" w:rsidR="00ED3DE7" w:rsidRPr="00DB707E" w:rsidRDefault="00ED3DE7" w:rsidP="00864629">
            <w:pPr>
              <w:pStyle w:val="TAC"/>
            </w:pPr>
          </w:p>
        </w:tc>
      </w:tr>
      <w:tr w:rsidR="00ED3DE7" w:rsidRPr="00DB707E" w14:paraId="44B386EB" w14:textId="77777777" w:rsidTr="00864629">
        <w:trPr>
          <w:trHeight w:val="346"/>
          <w:jc w:val="center"/>
          <w:ins w:id="6416" w:author="Huawei" w:date="2022-10-17T12:16:00Z"/>
        </w:trPr>
        <w:tc>
          <w:tcPr>
            <w:tcW w:w="1242" w:type="dxa"/>
            <w:tcBorders>
              <w:top w:val="nil"/>
              <w:bottom w:val="nil"/>
            </w:tcBorders>
            <w:shd w:val="clear" w:color="auto" w:fill="auto"/>
          </w:tcPr>
          <w:p w14:paraId="18913682" w14:textId="77777777" w:rsidR="00ED3DE7" w:rsidRPr="00DB707E" w:rsidRDefault="00ED3DE7" w:rsidP="00864629">
            <w:pPr>
              <w:pStyle w:val="TAL"/>
              <w:rPr>
                <w:ins w:id="6417" w:author="Huawei" w:date="2022-10-17T12:16:00Z"/>
                <w:lang w:eastAsia="zh-CN"/>
              </w:rPr>
            </w:pPr>
          </w:p>
        </w:tc>
        <w:tc>
          <w:tcPr>
            <w:tcW w:w="851" w:type="dxa"/>
            <w:vMerge/>
            <w:shd w:val="clear" w:color="auto" w:fill="auto"/>
          </w:tcPr>
          <w:p w14:paraId="15E4E14F" w14:textId="77777777" w:rsidR="00ED3DE7" w:rsidRPr="00DB707E" w:rsidRDefault="00ED3DE7" w:rsidP="00864629">
            <w:pPr>
              <w:pStyle w:val="TAL"/>
              <w:rPr>
                <w:ins w:id="6418" w:author="Huawei" w:date="2022-10-17T12:16:00Z"/>
              </w:rPr>
            </w:pPr>
          </w:p>
        </w:tc>
        <w:tc>
          <w:tcPr>
            <w:tcW w:w="1559" w:type="dxa"/>
            <w:shd w:val="clear" w:color="auto" w:fill="auto"/>
          </w:tcPr>
          <w:p w14:paraId="08A46380" w14:textId="77777777" w:rsidR="00ED3DE7" w:rsidRPr="00DB707E" w:rsidRDefault="00ED3DE7" w:rsidP="00864629">
            <w:pPr>
              <w:pStyle w:val="TAL"/>
              <w:rPr>
                <w:ins w:id="6419" w:author="Huawei" w:date="2022-10-17T12:16:00Z"/>
                <w:lang w:eastAsia="zh-CN"/>
              </w:rPr>
            </w:pPr>
            <w:ins w:id="6420" w:author="Huawei" w:date="2022-10-17T12:16:00Z">
              <w:r w:rsidRPr="00DB707E">
                <w:rPr>
                  <w:lang w:eastAsia="zh-CN"/>
                </w:rPr>
                <w:t xml:space="preserve">Config </w:t>
              </w:r>
              <w:r>
                <w:rPr>
                  <w:lang w:eastAsia="zh-CN"/>
                </w:rPr>
                <w:t>2</w:t>
              </w:r>
            </w:ins>
          </w:p>
        </w:tc>
        <w:tc>
          <w:tcPr>
            <w:tcW w:w="1276" w:type="dxa"/>
            <w:vMerge/>
            <w:shd w:val="clear" w:color="auto" w:fill="auto"/>
          </w:tcPr>
          <w:p w14:paraId="2589EA23" w14:textId="77777777" w:rsidR="00ED3DE7" w:rsidRPr="00DB707E" w:rsidRDefault="00ED3DE7" w:rsidP="00864629">
            <w:pPr>
              <w:pStyle w:val="TAC"/>
              <w:rPr>
                <w:ins w:id="6421" w:author="Huawei" w:date="2022-10-17T12:16:00Z"/>
              </w:rPr>
            </w:pPr>
          </w:p>
        </w:tc>
        <w:tc>
          <w:tcPr>
            <w:tcW w:w="1843" w:type="dxa"/>
            <w:shd w:val="clear" w:color="auto" w:fill="auto"/>
          </w:tcPr>
          <w:p w14:paraId="36E802E1" w14:textId="77777777" w:rsidR="00ED3DE7" w:rsidRPr="00DB707E" w:rsidRDefault="00ED3DE7" w:rsidP="00864629">
            <w:pPr>
              <w:pStyle w:val="TAC"/>
              <w:rPr>
                <w:ins w:id="6422" w:author="Huawei" w:date="2022-10-17T12:16:00Z"/>
                <w:lang w:eastAsia="zh-CN"/>
              </w:rPr>
            </w:pPr>
            <w:ins w:id="6423" w:author="Huawei" w:date="2022-10-17T12:17:00Z">
              <w:r w:rsidRPr="00DB707E">
                <w:rPr>
                  <w:lang w:eastAsia="zh-CN"/>
                </w:rPr>
                <w:t>-</w:t>
              </w:r>
              <w:r>
                <w:rPr>
                  <w:lang w:eastAsia="zh-CN"/>
                </w:rPr>
                <w:t>98</w:t>
              </w:r>
            </w:ins>
          </w:p>
        </w:tc>
        <w:tc>
          <w:tcPr>
            <w:tcW w:w="1842" w:type="dxa"/>
            <w:vMerge/>
            <w:shd w:val="clear" w:color="auto" w:fill="auto"/>
          </w:tcPr>
          <w:p w14:paraId="7DC3341F" w14:textId="77777777" w:rsidR="00ED3DE7" w:rsidRPr="00DB707E" w:rsidRDefault="00ED3DE7" w:rsidP="00864629">
            <w:pPr>
              <w:pStyle w:val="TAC"/>
              <w:rPr>
                <w:ins w:id="6424" w:author="Huawei" w:date="2022-10-17T12:16:00Z"/>
              </w:rPr>
            </w:pPr>
          </w:p>
        </w:tc>
      </w:tr>
      <w:tr w:rsidR="00ED3DE7" w:rsidRPr="00DB707E" w14:paraId="6F83E285" w14:textId="77777777" w:rsidTr="00864629">
        <w:trPr>
          <w:jc w:val="center"/>
        </w:trPr>
        <w:tc>
          <w:tcPr>
            <w:tcW w:w="1242" w:type="dxa"/>
            <w:tcBorders>
              <w:top w:val="nil"/>
              <w:bottom w:val="nil"/>
            </w:tcBorders>
            <w:shd w:val="clear" w:color="auto" w:fill="auto"/>
          </w:tcPr>
          <w:p w14:paraId="364BB060" w14:textId="77777777" w:rsidR="00ED3DE7" w:rsidRPr="00DB707E" w:rsidRDefault="00ED3DE7" w:rsidP="00864629">
            <w:pPr>
              <w:pStyle w:val="TAL"/>
            </w:pPr>
          </w:p>
        </w:tc>
        <w:tc>
          <w:tcPr>
            <w:tcW w:w="2410" w:type="dxa"/>
            <w:gridSpan w:val="2"/>
            <w:shd w:val="clear" w:color="auto" w:fill="auto"/>
          </w:tcPr>
          <w:p w14:paraId="10BA25E6" w14:textId="77777777" w:rsidR="00ED3DE7" w:rsidRPr="00DB707E" w:rsidRDefault="00ED3DE7" w:rsidP="00864629">
            <w:pPr>
              <w:pStyle w:val="TAL"/>
            </w:pPr>
            <w:r w:rsidRPr="00DB707E">
              <w:rPr>
                <w:position w:val="-12"/>
              </w:rPr>
              <w:object w:dxaOrig="720" w:dyaOrig="285" w14:anchorId="5970CB60">
                <v:shape id="_x0000_i2036" type="#_x0000_t75" style="width:36.65pt;height:15.45pt" o:ole="">
                  <v:imagedata r:id="rId63" o:title=""/>
                </v:shape>
                <o:OLEObject Type="Embed" ProgID="Equation.3" ShapeID="_x0000_i2036" DrawAspect="Content" ObjectID="_1731331416" r:id="rId117"/>
              </w:object>
            </w:r>
          </w:p>
        </w:tc>
        <w:tc>
          <w:tcPr>
            <w:tcW w:w="1276" w:type="dxa"/>
            <w:shd w:val="clear" w:color="auto" w:fill="auto"/>
          </w:tcPr>
          <w:p w14:paraId="504CA5EC" w14:textId="77777777" w:rsidR="00ED3DE7" w:rsidRPr="00DB707E" w:rsidRDefault="00ED3DE7" w:rsidP="00864629">
            <w:pPr>
              <w:pStyle w:val="TAC"/>
            </w:pPr>
            <w:r w:rsidRPr="00DB707E">
              <w:t>dB</w:t>
            </w:r>
          </w:p>
        </w:tc>
        <w:tc>
          <w:tcPr>
            <w:tcW w:w="1843" w:type="dxa"/>
            <w:shd w:val="clear" w:color="auto" w:fill="auto"/>
          </w:tcPr>
          <w:p w14:paraId="27861F82" w14:textId="77777777" w:rsidR="00ED3DE7" w:rsidRPr="00DB707E" w:rsidRDefault="00ED3DE7" w:rsidP="00864629">
            <w:pPr>
              <w:pStyle w:val="TAC"/>
              <w:rPr>
                <w:lang w:eastAsia="zh-CN"/>
              </w:rPr>
            </w:pPr>
            <w:r w:rsidRPr="00DB707E">
              <w:rPr>
                <w:lang w:eastAsia="zh-CN"/>
              </w:rPr>
              <w:t>-17</w:t>
            </w:r>
          </w:p>
        </w:tc>
        <w:tc>
          <w:tcPr>
            <w:tcW w:w="1842" w:type="dxa"/>
            <w:vMerge/>
            <w:shd w:val="clear" w:color="auto" w:fill="auto"/>
          </w:tcPr>
          <w:p w14:paraId="5F7390B9" w14:textId="77777777" w:rsidR="00ED3DE7" w:rsidRPr="00DB707E" w:rsidRDefault="00ED3DE7" w:rsidP="00864629">
            <w:pPr>
              <w:pStyle w:val="TAC"/>
            </w:pPr>
          </w:p>
        </w:tc>
      </w:tr>
      <w:tr w:rsidR="00ED3DE7" w:rsidRPr="00DB707E" w14:paraId="66798AB5" w14:textId="77777777" w:rsidTr="00864629">
        <w:trPr>
          <w:jc w:val="center"/>
        </w:trPr>
        <w:tc>
          <w:tcPr>
            <w:tcW w:w="1242" w:type="dxa"/>
            <w:tcBorders>
              <w:top w:val="nil"/>
            </w:tcBorders>
            <w:shd w:val="clear" w:color="auto" w:fill="auto"/>
          </w:tcPr>
          <w:p w14:paraId="3195F5F0" w14:textId="77777777" w:rsidR="00ED3DE7" w:rsidRPr="00DB707E" w:rsidRDefault="00ED3DE7" w:rsidP="00864629">
            <w:pPr>
              <w:pStyle w:val="TAL"/>
            </w:pPr>
          </w:p>
        </w:tc>
        <w:tc>
          <w:tcPr>
            <w:tcW w:w="2410" w:type="dxa"/>
            <w:gridSpan w:val="2"/>
            <w:shd w:val="clear" w:color="auto" w:fill="auto"/>
          </w:tcPr>
          <w:p w14:paraId="6108C822" w14:textId="77777777" w:rsidR="00ED3DE7" w:rsidRPr="00DB707E" w:rsidRDefault="00ED3DE7" w:rsidP="00864629">
            <w:pPr>
              <w:pStyle w:val="TAL"/>
            </w:pPr>
            <w:r w:rsidRPr="00DB707E">
              <w:rPr>
                <w:lang w:eastAsia="zh-CN"/>
              </w:rPr>
              <w:t>SS-</w:t>
            </w:r>
            <w:r w:rsidRPr="00DB707E">
              <w:t>RSRP</w:t>
            </w:r>
            <w:r w:rsidRPr="00DB707E">
              <w:rPr>
                <w:vertAlign w:val="superscript"/>
              </w:rPr>
              <w:t xml:space="preserve"> Note 3</w:t>
            </w:r>
          </w:p>
        </w:tc>
        <w:tc>
          <w:tcPr>
            <w:tcW w:w="1276" w:type="dxa"/>
            <w:shd w:val="clear" w:color="auto" w:fill="auto"/>
          </w:tcPr>
          <w:p w14:paraId="28F2B94A" w14:textId="77777777" w:rsidR="00ED3DE7" w:rsidRPr="00DB707E" w:rsidRDefault="00ED3DE7" w:rsidP="00864629">
            <w:pPr>
              <w:pStyle w:val="TAC"/>
            </w:pPr>
            <w:r w:rsidRPr="00DB707E">
              <w:t>dBm</w:t>
            </w:r>
            <w:r w:rsidRPr="00DB707E">
              <w:rPr>
                <w:lang w:eastAsia="zh-CN"/>
              </w:rPr>
              <w:t>/ SCS</w:t>
            </w:r>
          </w:p>
        </w:tc>
        <w:tc>
          <w:tcPr>
            <w:tcW w:w="1843" w:type="dxa"/>
            <w:shd w:val="clear" w:color="auto" w:fill="auto"/>
          </w:tcPr>
          <w:p w14:paraId="02BB05CE" w14:textId="77777777" w:rsidR="00ED3DE7" w:rsidRPr="00DB707E" w:rsidRDefault="00ED3DE7" w:rsidP="00864629">
            <w:pPr>
              <w:pStyle w:val="TAC"/>
              <w:rPr>
                <w:lang w:eastAsia="zh-CN"/>
              </w:rPr>
            </w:pPr>
            <w:r w:rsidRPr="00DB707E">
              <w:rPr>
                <w:lang w:eastAsia="zh-CN"/>
              </w:rPr>
              <w:t>-115</w:t>
            </w:r>
          </w:p>
        </w:tc>
        <w:tc>
          <w:tcPr>
            <w:tcW w:w="1842" w:type="dxa"/>
            <w:vMerge/>
            <w:shd w:val="clear" w:color="auto" w:fill="auto"/>
          </w:tcPr>
          <w:p w14:paraId="5BDA72F8" w14:textId="77777777" w:rsidR="00ED3DE7" w:rsidRPr="00DB707E" w:rsidRDefault="00ED3DE7" w:rsidP="00864629">
            <w:pPr>
              <w:pStyle w:val="TAC"/>
            </w:pPr>
          </w:p>
        </w:tc>
      </w:tr>
      <w:tr w:rsidR="00ED3DE7" w:rsidRPr="00DB707E" w14:paraId="59EE6C2C" w14:textId="77777777" w:rsidTr="00864629">
        <w:trPr>
          <w:trHeight w:val="185"/>
          <w:jc w:val="center"/>
        </w:trPr>
        <w:tc>
          <w:tcPr>
            <w:tcW w:w="2093" w:type="dxa"/>
            <w:gridSpan w:val="2"/>
            <w:vMerge w:val="restart"/>
            <w:shd w:val="clear" w:color="auto" w:fill="auto"/>
          </w:tcPr>
          <w:p w14:paraId="5FCB20D6" w14:textId="77777777" w:rsidR="00ED3DE7" w:rsidRPr="00DB707E" w:rsidRDefault="00ED3DE7" w:rsidP="00864629">
            <w:pPr>
              <w:pStyle w:val="TAL"/>
            </w:pPr>
            <w:r w:rsidRPr="00DB707E">
              <w:t xml:space="preserve">Io </w:t>
            </w:r>
            <w:r w:rsidRPr="00DB707E">
              <w:rPr>
                <w:vertAlign w:val="superscript"/>
              </w:rPr>
              <w:t>Note 2</w:t>
            </w:r>
          </w:p>
        </w:tc>
        <w:tc>
          <w:tcPr>
            <w:tcW w:w="1559" w:type="dxa"/>
            <w:shd w:val="clear" w:color="auto" w:fill="auto"/>
          </w:tcPr>
          <w:p w14:paraId="0EB79ED7" w14:textId="77777777" w:rsidR="00ED3DE7" w:rsidRPr="00DB707E" w:rsidRDefault="00ED3DE7" w:rsidP="00864629">
            <w:pPr>
              <w:pStyle w:val="TAL"/>
            </w:pPr>
            <w:r w:rsidRPr="00DB707E">
              <w:rPr>
                <w:lang w:eastAsia="zh-CN"/>
              </w:rPr>
              <w:t>Config 1</w:t>
            </w:r>
          </w:p>
        </w:tc>
        <w:tc>
          <w:tcPr>
            <w:tcW w:w="1276" w:type="dxa"/>
            <w:vMerge w:val="restart"/>
            <w:shd w:val="clear" w:color="auto" w:fill="auto"/>
          </w:tcPr>
          <w:p w14:paraId="35556391" w14:textId="77777777" w:rsidR="00ED3DE7" w:rsidRPr="00DB707E" w:rsidRDefault="00ED3DE7" w:rsidP="00864629">
            <w:pPr>
              <w:pStyle w:val="TAC"/>
            </w:pPr>
            <w:r w:rsidRPr="00DB707E">
              <w:t>dBm</w:t>
            </w:r>
          </w:p>
        </w:tc>
        <w:tc>
          <w:tcPr>
            <w:tcW w:w="1843" w:type="dxa"/>
            <w:shd w:val="clear" w:color="auto" w:fill="auto"/>
          </w:tcPr>
          <w:p w14:paraId="27D973C4" w14:textId="77777777" w:rsidR="00ED3DE7" w:rsidRPr="00DB707E" w:rsidRDefault="00ED3DE7" w:rsidP="00864629">
            <w:pPr>
              <w:pStyle w:val="TAC"/>
            </w:pPr>
            <w:ins w:id="6425" w:author="Huawei" w:date="2022-10-17T12:17:00Z">
              <w:r w:rsidRPr="00DB707E">
                <w:rPr>
                  <w:bCs/>
                </w:rPr>
                <w:t>-65.</w:t>
              </w:r>
              <w:r w:rsidRPr="00DB707E">
                <w:rPr>
                  <w:bCs/>
                  <w:lang w:eastAsia="zh-CN"/>
                </w:rPr>
                <w:t>3/9.36MHz</w:t>
              </w:r>
            </w:ins>
            <w:del w:id="6426" w:author="Huawei" w:date="2022-10-17T12:17:00Z">
              <w:r w:rsidRPr="00DB707E" w:rsidDel="00AD4E64">
                <w:rPr>
                  <w:lang w:eastAsia="zh-CN"/>
                </w:rPr>
                <w:delText>-62.2/38.16MHz</w:delText>
              </w:r>
            </w:del>
          </w:p>
        </w:tc>
        <w:tc>
          <w:tcPr>
            <w:tcW w:w="1842" w:type="dxa"/>
            <w:vMerge w:val="restart"/>
            <w:shd w:val="clear" w:color="auto" w:fill="auto"/>
          </w:tcPr>
          <w:p w14:paraId="5C3AE19F" w14:textId="77777777" w:rsidR="00ED3DE7" w:rsidRPr="00DB707E" w:rsidRDefault="00ED3DE7" w:rsidP="00864629">
            <w:pPr>
              <w:pStyle w:val="TAC"/>
              <w:rPr>
                <w:lang w:eastAsia="zh-CN"/>
              </w:rPr>
            </w:pPr>
            <w:r w:rsidRPr="00DB707E">
              <w:rPr>
                <w:lang w:eastAsia="zh-CN"/>
              </w:rPr>
              <w:t>For symbols without SSB index 1</w:t>
            </w:r>
          </w:p>
        </w:tc>
      </w:tr>
      <w:tr w:rsidR="00ED3DE7" w:rsidRPr="00DB707E" w14:paraId="5D6E5487" w14:textId="77777777" w:rsidTr="00864629">
        <w:trPr>
          <w:trHeight w:val="185"/>
          <w:jc w:val="center"/>
          <w:ins w:id="6427" w:author="Huawei" w:date="2022-10-17T12:17:00Z"/>
        </w:trPr>
        <w:tc>
          <w:tcPr>
            <w:tcW w:w="2093" w:type="dxa"/>
            <w:gridSpan w:val="2"/>
            <w:vMerge/>
            <w:shd w:val="clear" w:color="auto" w:fill="auto"/>
          </w:tcPr>
          <w:p w14:paraId="2AB8C4E7" w14:textId="77777777" w:rsidR="00ED3DE7" w:rsidRPr="00DB707E" w:rsidRDefault="00ED3DE7" w:rsidP="00864629">
            <w:pPr>
              <w:pStyle w:val="TAL"/>
              <w:rPr>
                <w:ins w:id="6428" w:author="Huawei" w:date="2022-10-17T12:17:00Z"/>
              </w:rPr>
            </w:pPr>
          </w:p>
        </w:tc>
        <w:tc>
          <w:tcPr>
            <w:tcW w:w="1559" w:type="dxa"/>
            <w:shd w:val="clear" w:color="auto" w:fill="auto"/>
          </w:tcPr>
          <w:p w14:paraId="0D66A17F" w14:textId="77777777" w:rsidR="00ED3DE7" w:rsidRPr="00DB707E" w:rsidRDefault="00ED3DE7" w:rsidP="00864629">
            <w:pPr>
              <w:pStyle w:val="TAL"/>
              <w:rPr>
                <w:ins w:id="6429" w:author="Huawei" w:date="2022-10-17T12:17:00Z"/>
                <w:lang w:eastAsia="zh-CN"/>
              </w:rPr>
            </w:pPr>
            <w:ins w:id="6430" w:author="Huawei" w:date="2022-10-17T12:17:00Z">
              <w:r w:rsidRPr="00DB707E">
                <w:rPr>
                  <w:lang w:eastAsia="zh-CN"/>
                </w:rPr>
                <w:t xml:space="preserve">Config </w:t>
              </w:r>
              <w:r>
                <w:rPr>
                  <w:lang w:eastAsia="zh-CN"/>
                </w:rPr>
                <w:t>2</w:t>
              </w:r>
            </w:ins>
          </w:p>
        </w:tc>
        <w:tc>
          <w:tcPr>
            <w:tcW w:w="1276" w:type="dxa"/>
            <w:vMerge/>
            <w:shd w:val="clear" w:color="auto" w:fill="auto"/>
          </w:tcPr>
          <w:p w14:paraId="354E34DE" w14:textId="77777777" w:rsidR="00ED3DE7" w:rsidRPr="00DB707E" w:rsidRDefault="00ED3DE7" w:rsidP="00864629">
            <w:pPr>
              <w:pStyle w:val="TAC"/>
              <w:rPr>
                <w:ins w:id="6431" w:author="Huawei" w:date="2022-10-17T12:17:00Z"/>
              </w:rPr>
            </w:pPr>
          </w:p>
        </w:tc>
        <w:tc>
          <w:tcPr>
            <w:tcW w:w="1843" w:type="dxa"/>
            <w:shd w:val="clear" w:color="auto" w:fill="auto"/>
          </w:tcPr>
          <w:p w14:paraId="144EF72D" w14:textId="77777777" w:rsidR="00ED3DE7" w:rsidRPr="00DB707E" w:rsidRDefault="00ED3DE7" w:rsidP="00864629">
            <w:pPr>
              <w:pStyle w:val="TAC"/>
              <w:rPr>
                <w:ins w:id="6432" w:author="Huawei" w:date="2022-10-17T12:17:00Z"/>
                <w:lang w:eastAsia="zh-CN"/>
              </w:rPr>
            </w:pPr>
            <w:ins w:id="6433" w:author="Huawei" w:date="2022-10-17T12:17:00Z">
              <w:r w:rsidRPr="00DB707E">
                <w:rPr>
                  <w:bCs/>
                </w:rPr>
                <w:t>-</w:t>
              </w:r>
              <w:r>
                <w:rPr>
                  <w:bCs/>
                </w:rPr>
                <w:t>65.38</w:t>
              </w:r>
              <w:r w:rsidRPr="00DB707E">
                <w:rPr>
                  <w:bCs/>
                </w:rPr>
                <w:t>/</w:t>
              </w:r>
              <w:r>
                <w:rPr>
                  <w:bCs/>
                </w:rPr>
                <w:t>18.36</w:t>
              </w:r>
              <w:r w:rsidRPr="00DB707E">
                <w:rPr>
                  <w:bCs/>
                </w:rPr>
                <w:t xml:space="preserve"> MHz</w:t>
              </w:r>
            </w:ins>
          </w:p>
        </w:tc>
        <w:tc>
          <w:tcPr>
            <w:tcW w:w="1842" w:type="dxa"/>
            <w:vMerge/>
            <w:shd w:val="clear" w:color="auto" w:fill="auto"/>
          </w:tcPr>
          <w:p w14:paraId="346D3A9C" w14:textId="77777777" w:rsidR="00ED3DE7" w:rsidRPr="00DB707E" w:rsidRDefault="00ED3DE7" w:rsidP="00864629">
            <w:pPr>
              <w:pStyle w:val="TAC"/>
              <w:rPr>
                <w:ins w:id="6434" w:author="Huawei" w:date="2022-10-17T12:17:00Z"/>
                <w:lang w:eastAsia="zh-CN"/>
              </w:rPr>
            </w:pPr>
          </w:p>
        </w:tc>
      </w:tr>
      <w:tr w:rsidR="00ED3DE7" w:rsidRPr="00DB707E" w14:paraId="6370F545" w14:textId="77777777" w:rsidTr="00864629">
        <w:trPr>
          <w:jc w:val="center"/>
        </w:trPr>
        <w:tc>
          <w:tcPr>
            <w:tcW w:w="3652" w:type="dxa"/>
            <w:gridSpan w:val="3"/>
            <w:shd w:val="clear" w:color="auto" w:fill="auto"/>
          </w:tcPr>
          <w:p w14:paraId="6CADA16C" w14:textId="77777777" w:rsidR="00ED3DE7" w:rsidRPr="00DB707E" w:rsidRDefault="00ED3DE7" w:rsidP="00864629">
            <w:pPr>
              <w:pStyle w:val="TAL"/>
              <w:rPr>
                <w:lang w:eastAsia="zh-CN"/>
              </w:rPr>
            </w:pPr>
            <w:r w:rsidRPr="00DB707E">
              <w:rPr>
                <w:lang w:eastAsia="zh-CN"/>
              </w:rPr>
              <w:t>ss-PBCH-</w:t>
            </w:r>
            <w:proofErr w:type="spellStart"/>
            <w:r w:rsidRPr="00DB707E">
              <w:rPr>
                <w:lang w:eastAsia="zh-CN"/>
              </w:rPr>
              <w:t>BlockPower</w:t>
            </w:r>
            <w:proofErr w:type="spellEnd"/>
          </w:p>
        </w:tc>
        <w:tc>
          <w:tcPr>
            <w:tcW w:w="1276" w:type="dxa"/>
            <w:shd w:val="clear" w:color="auto" w:fill="auto"/>
          </w:tcPr>
          <w:p w14:paraId="5C169907" w14:textId="77777777" w:rsidR="00ED3DE7" w:rsidRPr="00DB707E" w:rsidRDefault="00ED3DE7" w:rsidP="00864629">
            <w:pPr>
              <w:pStyle w:val="TAC"/>
              <w:rPr>
                <w:lang w:eastAsia="zh-CN"/>
              </w:rPr>
            </w:pPr>
            <w:r w:rsidRPr="00DB707E">
              <w:t>dBm</w:t>
            </w:r>
            <w:r w:rsidRPr="00DB707E">
              <w:rPr>
                <w:lang w:eastAsia="zh-CN"/>
              </w:rPr>
              <w:t>/</w:t>
            </w:r>
            <w:r w:rsidRPr="00DB707E">
              <w:t xml:space="preserve"> SCS</w:t>
            </w:r>
          </w:p>
        </w:tc>
        <w:tc>
          <w:tcPr>
            <w:tcW w:w="1843" w:type="dxa"/>
            <w:shd w:val="clear" w:color="auto" w:fill="auto"/>
          </w:tcPr>
          <w:p w14:paraId="69F997DA" w14:textId="77777777" w:rsidR="00ED3DE7" w:rsidRPr="00DB707E" w:rsidRDefault="00ED3DE7" w:rsidP="00864629">
            <w:pPr>
              <w:pStyle w:val="TAC"/>
            </w:pPr>
            <w:r w:rsidRPr="00DB707E">
              <w:rPr>
                <w:bCs/>
              </w:rPr>
              <w:t>-5</w:t>
            </w:r>
          </w:p>
        </w:tc>
        <w:tc>
          <w:tcPr>
            <w:tcW w:w="1842" w:type="dxa"/>
            <w:shd w:val="clear" w:color="auto" w:fill="auto"/>
          </w:tcPr>
          <w:p w14:paraId="27437F22" w14:textId="77777777" w:rsidR="00ED3DE7" w:rsidRPr="00DB707E" w:rsidRDefault="00ED3DE7" w:rsidP="00864629">
            <w:pPr>
              <w:pStyle w:val="TAC"/>
            </w:pPr>
            <w:r w:rsidRPr="00DB707E">
              <w:t>As defined in clause 6.3.2 in TS 38.331 [2].</w:t>
            </w:r>
          </w:p>
        </w:tc>
      </w:tr>
      <w:tr w:rsidR="00ED3DE7" w:rsidRPr="00DB707E" w14:paraId="4505A31D" w14:textId="77777777" w:rsidTr="00864629">
        <w:trPr>
          <w:jc w:val="center"/>
        </w:trPr>
        <w:tc>
          <w:tcPr>
            <w:tcW w:w="3652" w:type="dxa"/>
            <w:gridSpan w:val="3"/>
            <w:shd w:val="clear" w:color="auto" w:fill="auto"/>
          </w:tcPr>
          <w:p w14:paraId="7F7E4190" w14:textId="77777777" w:rsidR="00ED3DE7" w:rsidRPr="00DB707E" w:rsidRDefault="00ED3DE7" w:rsidP="00864629">
            <w:pPr>
              <w:pStyle w:val="TAL"/>
            </w:pPr>
            <w:r w:rsidRPr="00DB707E">
              <w:t>Configured UE transmitted power (</w:t>
            </w:r>
            <w:r w:rsidRPr="00DB707E">
              <w:rPr>
                <w:position w:val="-14"/>
              </w:rPr>
              <w:object w:dxaOrig="870" w:dyaOrig="285" w14:anchorId="5737005C">
                <v:shape id="_x0000_i2037" type="#_x0000_t75" style="width:46.4pt;height:15.45pt" o:ole="">
                  <v:imagedata r:id="rId68" o:title=""/>
                </v:shape>
                <o:OLEObject Type="Embed" ProgID="Equation.3" ShapeID="_x0000_i2037" DrawAspect="Content" ObjectID="_1731331417" r:id="rId118"/>
              </w:object>
            </w:r>
            <w:r w:rsidRPr="00DB707E">
              <w:t>)</w:t>
            </w:r>
          </w:p>
        </w:tc>
        <w:tc>
          <w:tcPr>
            <w:tcW w:w="1276" w:type="dxa"/>
            <w:shd w:val="clear" w:color="auto" w:fill="auto"/>
          </w:tcPr>
          <w:p w14:paraId="29A627ED" w14:textId="77777777" w:rsidR="00ED3DE7" w:rsidRPr="00DB707E" w:rsidRDefault="00ED3DE7" w:rsidP="00864629">
            <w:pPr>
              <w:pStyle w:val="TAC"/>
            </w:pPr>
            <w:r w:rsidRPr="00DB707E">
              <w:t>dBm</w:t>
            </w:r>
          </w:p>
        </w:tc>
        <w:tc>
          <w:tcPr>
            <w:tcW w:w="1843" w:type="dxa"/>
            <w:shd w:val="clear" w:color="auto" w:fill="auto"/>
          </w:tcPr>
          <w:p w14:paraId="66567740" w14:textId="77777777" w:rsidR="00ED3DE7" w:rsidRPr="00DB707E" w:rsidRDefault="00ED3DE7" w:rsidP="00864629">
            <w:pPr>
              <w:pStyle w:val="TAC"/>
            </w:pPr>
            <w:r w:rsidRPr="00DB707E">
              <w:rPr>
                <w:bCs/>
              </w:rPr>
              <w:t>23</w:t>
            </w:r>
          </w:p>
        </w:tc>
        <w:tc>
          <w:tcPr>
            <w:tcW w:w="1842" w:type="dxa"/>
            <w:shd w:val="clear" w:color="auto" w:fill="auto"/>
          </w:tcPr>
          <w:p w14:paraId="1E29CF62" w14:textId="77777777" w:rsidR="00ED3DE7" w:rsidRPr="00DB707E" w:rsidRDefault="00ED3DE7" w:rsidP="00864629">
            <w:pPr>
              <w:pStyle w:val="TAC"/>
              <w:rPr>
                <w:lang w:eastAsia="zh-CN"/>
              </w:rPr>
            </w:pPr>
            <w:r w:rsidRPr="00DB707E">
              <w:t>As defined in clause 6.2.</w:t>
            </w:r>
            <w:r w:rsidRPr="00DB707E">
              <w:rPr>
                <w:lang w:eastAsia="zh-CN"/>
              </w:rPr>
              <w:t>4</w:t>
            </w:r>
            <w:r w:rsidRPr="00DB707E">
              <w:t xml:space="preserve"> in TS 3</w:t>
            </w:r>
            <w:r w:rsidRPr="00DB707E">
              <w:rPr>
                <w:lang w:eastAsia="zh-CN"/>
              </w:rPr>
              <w:t>8</w:t>
            </w:r>
            <w:r w:rsidRPr="00DB707E">
              <w:t>.101</w:t>
            </w:r>
            <w:r w:rsidRPr="00DB707E">
              <w:rPr>
                <w:lang w:eastAsia="zh-CN"/>
              </w:rPr>
              <w:t>-1</w:t>
            </w:r>
            <w:r w:rsidRPr="00DB707E">
              <w:t>.</w:t>
            </w:r>
          </w:p>
        </w:tc>
      </w:tr>
      <w:tr w:rsidR="00ED3DE7" w:rsidRPr="00DB707E" w14:paraId="28DDCF0F" w14:textId="77777777" w:rsidTr="00864629">
        <w:trPr>
          <w:trHeight w:val="424"/>
          <w:jc w:val="center"/>
        </w:trPr>
        <w:tc>
          <w:tcPr>
            <w:tcW w:w="3652" w:type="dxa"/>
            <w:gridSpan w:val="3"/>
            <w:shd w:val="clear" w:color="auto" w:fill="auto"/>
          </w:tcPr>
          <w:p w14:paraId="044F7870" w14:textId="77777777" w:rsidR="00ED3DE7" w:rsidRPr="00DB707E" w:rsidRDefault="00ED3DE7" w:rsidP="00864629">
            <w:pPr>
              <w:pStyle w:val="TAL"/>
              <w:rPr>
                <w:lang w:eastAsia="zh-CN"/>
              </w:rPr>
            </w:pPr>
            <w:proofErr w:type="spellStart"/>
            <w:r w:rsidRPr="00DB707E">
              <w:rPr>
                <w:rFonts w:hint="eastAsia"/>
                <w:lang w:val="en-US" w:eastAsia="zh-CN"/>
              </w:rPr>
              <w:t>MsgA</w:t>
            </w:r>
            <w:proofErr w:type="spellEnd"/>
            <w:r w:rsidRPr="00DB707E">
              <w:rPr>
                <w:rFonts w:hint="eastAsia"/>
                <w:lang w:val="en-US" w:eastAsia="zh-CN"/>
              </w:rPr>
              <w:t xml:space="preserve"> </w:t>
            </w:r>
            <w:r w:rsidRPr="00DB707E">
              <w:rPr>
                <w:lang w:eastAsia="zh-CN"/>
              </w:rPr>
              <w:t>Configuration</w:t>
            </w:r>
          </w:p>
        </w:tc>
        <w:tc>
          <w:tcPr>
            <w:tcW w:w="1276" w:type="dxa"/>
            <w:shd w:val="clear" w:color="auto" w:fill="auto"/>
          </w:tcPr>
          <w:p w14:paraId="77CC1F8D" w14:textId="77777777" w:rsidR="00ED3DE7" w:rsidRPr="00DB707E" w:rsidRDefault="00ED3DE7" w:rsidP="00864629">
            <w:pPr>
              <w:pStyle w:val="TAC"/>
            </w:pPr>
          </w:p>
        </w:tc>
        <w:tc>
          <w:tcPr>
            <w:tcW w:w="1843" w:type="dxa"/>
            <w:shd w:val="clear" w:color="auto" w:fill="auto"/>
          </w:tcPr>
          <w:p w14:paraId="6CE34D45" w14:textId="77777777" w:rsidR="00ED3DE7" w:rsidRPr="00DB707E" w:rsidRDefault="00ED3DE7" w:rsidP="00864629">
            <w:pPr>
              <w:pStyle w:val="TAC"/>
              <w:rPr>
                <w:bCs/>
                <w:lang w:eastAsia="zh-CN"/>
              </w:rPr>
            </w:pPr>
            <w:r w:rsidRPr="00DB707E">
              <w:rPr>
                <w:bCs/>
              </w:rPr>
              <w:t xml:space="preserve">FR1 </w:t>
            </w:r>
            <w:proofErr w:type="spellStart"/>
            <w:r w:rsidRPr="00DB707E">
              <w:rPr>
                <w:rFonts w:hint="eastAsia"/>
                <w:bCs/>
                <w:lang w:val="en-US" w:eastAsia="zh-CN"/>
              </w:rPr>
              <w:t>MsgA</w:t>
            </w:r>
            <w:proofErr w:type="spellEnd"/>
            <w:r w:rsidRPr="00DB707E">
              <w:rPr>
                <w:bCs/>
              </w:rPr>
              <w:t xml:space="preserve"> configuration </w:t>
            </w:r>
            <w:r w:rsidRPr="00DB707E">
              <w:rPr>
                <w:rFonts w:hint="eastAsia"/>
                <w:bCs/>
                <w:lang w:val="en-US" w:eastAsia="zh-CN"/>
              </w:rPr>
              <w:t>2</w:t>
            </w:r>
          </w:p>
        </w:tc>
        <w:tc>
          <w:tcPr>
            <w:tcW w:w="1842" w:type="dxa"/>
            <w:shd w:val="clear" w:color="auto" w:fill="auto"/>
          </w:tcPr>
          <w:p w14:paraId="67184361" w14:textId="77777777" w:rsidR="00ED3DE7" w:rsidRPr="00DB707E" w:rsidRDefault="00ED3DE7" w:rsidP="00864629">
            <w:pPr>
              <w:pStyle w:val="TAC"/>
            </w:pPr>
            <w:r w:rsidRPr="00DB707E">
              <w:t xml:space="preserve">As defined in </w:t>
            </w:r>
            <w:r w:rsidRPr="00DB707E">
              <w:rPr>
                <w:lang w:eastAsia="zh-CN"/>
              </w:rPr>
              <w:t>A.3.20.2</w:t>
            </w:r>
            <w:r w:rsidRPr="00DB707E">
              <w:rPr>
                <w:lang w:val="en-US" w:eastAsia="zh-CN"/>
              </w:rPr>
              <w:t>.2</w:t>
            </w:r>
            <w:r w:rsidRPr="00DB707E">
              <w:t>.</w:t>
            </w:r>
          </w:p>
        </w:tc>
      </w:tr>
      <w:tr w:rsidR="00ED3DE7" w:rsidRPr="00DB707E" w14:paraId="44B91753" w14:textId="77777777" w:rsidTr="00864629">
        <w:trPr>
          <w:jc w:val="center"/>
        </w:trPr>
        <w:tc>
          <w:tcPr>
            <w:tcW w:w="3652" w:type="dxa"/>
            <w:gridSpan w:val="3"/>
            <w:shd w:val="clear" w:color="auto" w:fill="auto"/>
          </w:tcPr>
          <w:p w14:paraId="605D3EB9" w14:textId="77777777" w:rsidR="00ED3DE7" w:rsidRPr="00DB707E" w:rsidRDefault="00ED3DE7" w:rsidP="00864629">
            <w:pPr>
              <w:pStyle w:val="TAL"/>
            </w:pPr>
            <w:r w:rsidRPr="00DB707E">
              <w:t xml:space="preserve">Propagation Condition </w:t>
            </w:r>
          </w:p>
        </w:tc>
        <w:tc>
          <w:tcPr>
            <w:tcW w:w="1276" w:type="dxa"/>
            <w:shd w:val="clear" w:color="auto" w:fill="auto"/>
          </w:tcPr>
          <w:p w14:paraId="743C3BF6" w14:textId="77777777" w:rsidR="00ED3DE7" w:rsidRPr="00DB707E" w:rsidRDefault="00ED3DE7" w:rsidP="00864629">
            <w:pPr>
              <w:pStyle w:val="TAC"/>
            </w:pPr>
            <w:r w:rsidRPr="00DB707E">
              <w:t>-</w:t>
            </w:r>
          </w:p>
        </w:tc>
        <w:tc>
          <w:tcPr>
            <w:tcW w:w="1843" w:type="dxa"/>
            <w:shd w:val="clear" w:color="auto" w:fill="auto"/>
          </w:tcPr>
          <w:p w14:paraId="45D536C4" w14:textId="77777777" w:rsidR="00ED3DE7" w:rsidRPr="00DB707E" w:rsidRDefault="00ED3DE7" w:rsidP="00864629">
            <w:pPr>
              <w:pStyle w:val="TAC"/>
            </w:pPr>
            <w:r w:rsidRPr="00DB707E">
              <w:rPr>
                <w:bCs/>
              </w:rPr>
              <w:t>AWGN</w:t>
            </w:r>
          </w:p>
        </w:tc>
        <w:tc>
          <w:tcPr>
            <w:tcW w:w="1842" w:type="dxa"/>
            <w:shd w:val="clear" w:color="auto" w:fill="auto"/>
          </w:tcPr>
          <w:p w14:paraId="1FA2D459" w14:textId="77777777" w:rsidR="00ED3DE7" w:rsidRPr="00DB707E" w:rsidRDefault="00ED3DE7" w:rsidP="00864629">
            <w:pPr>
              <w:pStyle w:val="TAC"/>
            </w:pPr>
          </w:p>
        </w:tc>
      </w:tr>
      <w:tr w:rsidR="00ED3DE7" w:rsidRPr="00DB707E" w14:paraId="0321B5A3" w14:textId="77777777" w:rsidTr="00864629">
        <w:trPr>
          <w:jc w:val="center"/>
        </w:trPr>
        <w:tc>
          <w:tcPr>
            <w:tcW w:w="8613" w:type="dxa"/>
            <w:gridSpan w:val="6"/>
            <w:shd w:val="clear" w:color="auto" w:fill="auto"/>
            <w:vAlign w:val="center"/>
          </w:tcPr>
          <w:p w14:paraId="0BC09F73" w14:textId="77777777" w:rsidR="00ED3DE7" w:rsidRPr="00DB707E" w:rsidRDefault="00ED3DE7" w:rsidP="00864629">
            <w:pPr>
              <w:pStyle w:val="TAN"/>
            </w:pPr>
            <w:r w:rsidRPr="00DB707E">
              <w:t>Note 1:</w:t>
            </w:r>
            <w:r w:rsidRPr="00DB707E">
              <w:tab/>
              <w:t xml:space="preserve">OCNG shall be used such that the cell is fully </w:t>
            </w:r>
            <w:proofErr w:type="gramStart"/>
            <w:r w:rsidRPr="00DB707E">
              <w:t>allocated</w:t>
            </w:r>
            <w:proofErr w:type="gramEnd"/>
            <w:r w:rsidRPr="00DB707E">
              <w:t xml:space="preserve"> and a constant total transmitted power spectral density is achieved for all OFDM symbols. The OCNG pattern is chosen during the test according to the presence of a DL reference measurement channel.</w:t>
            </w:r>
          </w:p>
          <w:p w14:paraId="77B1BF83" w14:textId="77777777" w:rsidR="00ED3DE7" w:rsidRPr="00DB707E" w:rsidRDefault="00ED3DE7" w:rsidP="00864629">
            <w:pPr>
              <w:pStyle w:val="TAN"/>
            </w:pPr>
            <w:r w:rsidRPr="00DB707E">
              <w:t>Note 2:</w:t>
            </w:r>
            <w:r w:rsidRPr="00DB707E">
              <w:tab/>
              <w:t>SS-RSRP, Es/</w:t>
            </w:r>
            <w:proofErr w:type="spellStart"/>
            <w:r w:rsidRPr="00DB707E">
              <w:t>Iot</w:t>
            </w:r>
            <w:proofErr w:type="spellEnd"/>
            <w:r w:rsidRPr="00DB707E">
              <w:t xml:space="preserve"> and Io levels have been derived from other parameters for information purpose. They are not settable parameters.</w:t>
            </w:r>
          </w:p>
          <w:p w14:paraId="790D0264" w14:textId="77777777" w:rsidR="00ED3DE7" w:rsidRPr="00DB707E" w:rsidRDefault="00ED3DE7" w:rsidP="00864629">
            <w:pPr>
              <w:pStyle w:val="TAN"/>
            </w:pPr>
            <w:r w:rsidRPr="00DB707E">
              <w:t xml:space="preserve">Note </w:t>
            </w:r>
            <w:r w:rsidRPr="00DB707E">
              <w:rPr>
                <w:rFonts w:hint="eastAsia"/>
                <w:lang w:val="en-US" w:eastAsia="zh-CN"/>
              </w:rPr>
              <w:t>3</w:t>
            </w:r>
            <w:r w:rsidRPr="00DB707E">
              <w:t>:</w:t>
            </w:r>
            <w:r w:rsidRPr="00DB707E">
              <w:tab/>
              <w:t>The DL PDSCH reference measurement channel is used in the test only when a downlink transmission dedicated to the UE under test is required.</w:t>
            </w:r>
          </w:p>
        </w:tc>
      </w:tr>
    </w:tbl>
    <w:p w14:paraId="3F41D2B5" w14:textId="77777777" w:rsidR="00ED3DE7" w:rsidRPr="00DB707E" w:rsidRDefault="00ED3DE7" w:rsidP="00ED3DE7">
      <w:pPr>
        <w:rPr>
          <w:rFonts w:cs="Arial"/>
          <w:lang w:eastAsia="zh-CN"/>
        </w:rPr>
      </w:pPr>
    </w:p>
    <w:p w14:paraId="5B3D2ED7" w14:textId="77777777" w:rsidR="00ED3DE7" w:rsidRPr="00DB707E" w:rsidRDefault="00ED3DE7" w:rsidP="00ED3DE7">
      <w:pPr>
        <w:pStyle w:val="H6"/>
      </w:pPr>
      <w:r w:rsidRPr="00DB707E">
        <w:rPr>
          <w:rFonts w:hint="eastAsia"/>
          <w:lang w:eastAsia="zh-CN"/>
        </w:rPr>
        <w:lastRenderedPageBreak/>
        <w:t>A.</w:t>
      </w:r>
      <w:r w:rsidRPr="00DB707E">
        <w:rPr>
          <w:lang w:eastAsia="zh-CN"/>
        </w:rPr>
        <w:t>1</w:t>
      </w:r>
      <w:r w:rsidRPr="00DB707E">
        <w:rPr>
          <w:rFonts w:hint="eastAsia"/>
          <w:lang w:eastAsia="zh-CN"/>
        </w:rPr>
        <w:t>6.3.2.2.</w:t>
      </w:r>
      <w:r w:rsidRPr="00DB707E">
        <w:rPr>
          <w:lang w:eastAsia="zh-CN"/>
        </w:rPr>
        <w:t>8.2</w:t>
      </w:r>
      <w:r w:rsidRPr="00DB707E">
        <w:tab/>
        <w:t>Test Requirements</w:t>
      </w:r>
    </w:p>
    <w:p w14:paraId="553ACAB7" w14:textId="77777777" w:rsidR="00ED3DE7" w:rsidRPr="00DB707E" w:rsidRDefault="00ED3DE7" w:rsidP="00ED3DE7">
      <w:pPr>
        <w:rPr>
          <w:lang w:eastAsia="zh-CN"/>
        </w:rPr>
      </w:pPr>
      <w:r w:rsidRPr="00DB707E">
        <w:rPr>
          <w:lang w:eastAsia="zh-CN"/>
        </w:rPr>
        <w:t>Non-</w:t>
      </w:r>
      <w:r w:rsidRPr="00DB707E">
        <w:t xml:space="preserve">Contention based random access is triggered by explicitly assigning a </w:t>
      </w:r>
      <w:proofErr w:type="gramStart"/>
      <w:r w:rsidRPr="00DB707E">
        <w:t>random access</w:t>
      </w:r>
      <w:proofErr w:type="gramEnd"/>
      <w:r w:rsidRPr="00DB707E">
        <w:t xml:space="preserve"> preamble via dedicated signalling in the downlink.</w:t>
      </w:r>
      <w:r w:rsidRPr="00DB707E">
        <w:rPr>
          <w:lang w:eastAsia="zh-CN"/>
        </w:rPr>
        <w:t xml:space="preserve"> In the test, the non-contention based random access procedure is not initialized for Other SI requested from UE or beam failure recovery.</w:t>
      </w:r>
    </w:p>
    <w:p w14:paraId="4B7FBBCD" w14:textId="77777777" w:rsidR="00ED3DE7" w:rsidRPr="00DB707E" w:rsidRDefault="00ED3DE7" w:rsidP="00ED3DE7">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2.1</w:t>
      </w:r>
      <w:r w:rsidRPr="00DB707E">
        <w:tab/>
      </w:r>
      <w:proofErr w:type="spellStart"/>
      <w:r w:rsidRPr="00DB707E">
        <w:rPr>
          <w:rFonts w:hint="eastAsia"/>
          <w:lang w:val="en-US" w:eastAsia="zh-CN"/>
        </w:rPr>
        <w:t>MsgA</w:t>
      </w:r>
      <w:proofErr w:type="spellEnd"/>
      <w:r w:rsidRPr="00DB707E">
        <w:t xml:space="preserve"> Transmission</w:t>
      </w:r>
    </w:p>
    <w:p w14:paraId="7E5481D5" w14:textId="77777777" w:rsidR="00ED3DE7" w:rsidRPr="00DB707E" w:rsidRDefault="00ED3DE7" w:rsidP="00ED3DE7">
      <w:pPr>
        <w:rPr>
          <w:lang w:eastAsia="zh-CN"/>
        </w:rPr>
      </w:pPr>
      <w:r w:rsidRPr="00DB707E">
        <w:rPr>
          <w:rFonts w:cs="v4.2.0" w:hint="eastAsia"/>
          <w:lang w:val="en-US" w:eastAsia="zh-CN"/>
        </w:rPr>
        <w:t>T</w:t>
      </w:r>
      <w:r w:rsidRPr="00DB707E">
        <w:rPr>
          <w:rFonts w:cs="v4.2.0"/>
        </w:rPr>
        <w:t xml:space="preserve">o test the UE </w:t>
      </w:r>
      <w:proofErr w:type="spellStart"/>
      <w:r w:rsidRPr="00DB707E">
        <w:rPr>
          <w:rFonts w:cs="v4.2.0"/>
        </w:rPr>
        <w:t>behavior</w:t>
      </w:r>
      <w:proofErr w:type="spellEnd"/>
      <w:r w:rsidRPr="00DB707E">
        <w:rPr>
          <w:rFonts w:cs="v4.2.0"/>
        </w:rPr>
        <w:t xml:space="preserve"> specified in Clause 6.2.2</w:t>
      </w:r>
      <w:r w:rsidRPr="00DB707E">
        <w:rPr>
          <w:rFonts w:cs="v4.2.0"/>
          <w:lang w:eastAsia="zh-CN"/>
        </w:rPr>
        <w:t>.</w:t>
      </w:r>
      <w:r w:rsidRPr="00DB707E">
        <w:rPr>
          <w:rFonts w:cs="v4.2.0" w:hint="eastAsia"/>
          <w:lang w:val="en-US" w:eastAsia="zh-CN"/>
        </w:rPr>
        <w:t>3</w:t>
      </w:r>
      <w:r w:rsidRPr="00DB707E">
        <w:rPr>
          <w:rFonts w:cs="v4.2.0"/>
        </w:rPr>
        <w:t>.</w:t>
      </w:r>
      <w:r w:rsidRPr="00DB707E">
        <w:rPr>
          <w:rFonts w:cs="v4.2.0"/>
          <w:lang w:eastAsia="zh-CN"/>
        </w:rPr>
        <w:t>2</w:t>
      </w:r>
      <w:r w:rsidRPr="00DB707E">
        <w:rPr>
          <w:rFonts w:cs="v4.2.0"/>
        </w:rPr>
        <w:t>.1</w:t>
      </w:r>
      <w:r w:rsidRPr="00DB707E">
        <w:rPr>
          <w:rFonts w:cs="v4.2.0"/>
          <w:lang w:eastAsia="zh-CN"/>
        </w:rPr>
        <w:t xml:space="preserve">, with </w:t>
      </w:r>
      <w:r w:rsidRPr="00DB707E">
        <w:rPr>
          <w:lang w:eastAsia="zh-CN"/>
        </w:rPr>
        <w:t xml:space="preserve">the contention-free </w:t>
      </w:r>
      <w:proofErr w:type="gramStart"/>
      <w:r w:rsidRPr="00DB707E">
        <w:rPr>
          <w:lang w:eastAsia="zh-CN"/>
        </w:rPr>
        <w:t>Random Access</w:t>
      </w:r>
      <w:proofErr w:type="gramEnd"/>
      <w:r w:rsidRPr="00DB707E">
        <w:rPr>
          <w:lang w:eastAsia="zh-CN"/>
        </w:rPr>
        <w:t xml:space="preserve"> Resources and the contention-free PRACH occasions associated with SSBs configured,</w:t>
      </w:r>
      <w:r w:rsidRPr="00DB707E">
        <w:rPr>
          <w:rFonts w:cs="v4.2.0"/>
        </w:rPr>
        <w:t xml:space="preserve"> the System Simulator shall</w:t>
      </w:r>
      <w:r w:rsidRPr="00DB707E">
        <w:t xml:space="preserve"> </w:t>
      </w:r>
      <w:r w:rsidRPr="00DB707E">
        <w:rPr>
          <w:lang w:eastAsia="zh-CN"/>
        </w:rPr>
        <w:t xml:space="preserve">receive </w:t>
      </w:r>
      <w:r w:rsidRPr="00DB707E">
        <w:rPr>
          <w:rFonts w:hint="eastAsia"/>
          <w:lang w:val="en-US" w:eastAsia="zh-CN"/>
        </w:rPr>
        <w:t xml:space="preserve">the </w:t>
      </w:r>
      <w:proofErr w:type="spellStart"/>
      <w:r w:rsidRPr="00DB707E">
        <w:rPr>
          <w:lang w:eastAsia="zh-CN"/>
        </w:rPr>
        <w:t>MsgA</w:t>
      </w:r>
      <w:proofErr w:type="spellEnd"/>
      <w:r w:rsidRPr="00DB707E">
        <w:rPr>
          <w:lang w:eastAsia="zh-CN"/>
        </w:rPr>
        <w:t xml:space="preserve"> with a preamble which belongs to one of the Random Access Preambles associated with the SSB with index 0.</w:t>
      </w:r>
    </w:p>
    <w:p w14:paraId="0B05CAD5" w14:textId="77777777" w:rsidR="00ED3DE7" w:rsidRPr="00DB707E" w:rsidRDefault="00ED3DE7" w:rsidP="00ED3DE7">
      <w:pPr>
        <w:rPr>
          <w:rFonts w:cs="v4.2.0"/>
          <w:lang w:eastAsia="zh-CN"/>
        </w:rPr>
      </w:pPr>
      <w:r w:rsidRPr="00DB707E">
        <w:rPr>
          <w:rFonts w:cs="v4.2.0"/>
          <w:lang w:eastAsia="zh-CN"/>
        </w:rPr>
        <w:t xml:space="preserve">In addition, the System Simulator shall receive the </w:t>
      </w:r>
      <w:proofErr w:type="spellStart"/>
      <w:r w:rsidRPr="00DB707E">
        <w:rPr>
          <w:rFonts w:cs="v4.2.0" w:hint="eastAsia"/>
          <w:lang w:val="en-US" w:eastAsia="zh-CN"/>
        </w:rPr>
        <w:t>MsgA</w:t>
      </w:r>
      <w:proofErr w:type="spellEnd"/>
      <w:r w:rsidRPr="00DB707E">
        <w:rPr>
          <w:rFonts w:cs="v4.2.0" w:hint="eastAsia"/>
          <w:lang w:val="en-US" w:eastAsia="zh-CN"/>
        </w:rPr>
        <w:t xml:space="preserve"> PRACH</w:t>
      </w:r>
      <w:r w:rsidRPr="00DB707E">
        <w:rPr>
          <w:rFonts w:cs="v4.2.0"/>
          <w:lang w:eastAsia="zh-CN"/>
        </w:rPr>
        <w:t xml:space="preserve"> on the PRACH occasion which belongs to the PRACH occasions corresponding to the SSB with index 0, and the selected PRACH occasion shall belongs to the PRACH occasions permitted by the restrictions given first by the </w:t>
      </w:r>
      <w:proofErr w:type="spellStart"/>
      <w:r w:rsidRPr="00DB707E">
        <w:rPr>
          <w:i/>
          <w:color w:val="000000" w:themeColor="text1"/>
          <w:lang w:eastAsia="zh-CN"/>
        </w:rPr>
        <w:t>msgA</w:t>
      </w:r>
      <w:proofErr w:type="spellEnd"/>
      <w:r w:rsidRPr="00DB707E">
        <w:rPr>
          <w:i/>
          <w:color w:val="000000" w:themeColor="text1"/>
          <w:lang w:eastAsia="zh-CN"/>
        </w:rPr>
        <w:t>-SSB-</w:t>
      </w:r>
      <w:proofErr w:type="spellStart"/>
      <w:r w:rsidRPr="00DB707E">
        <w:rPr>
          <w:i/>
          <w:color w:val="000000" w:themeColor="text1"/>
          <w:lang w:eastAsia="zh-CN"/>
        </w:rPr>
        <w:t>SharedRO</w:t>
      </w:r>
      <w:proofErr w:type="spellEnd"/>
      <w:r w:rsidRPr="00DB707E">
        <w:rPr>
          <w:i/>
          <w:color w:val="000000" w:themeColor="text1"/>
          <w:lang w:eastAsia="zh-CN"/>
        </w:rPr>
        <w:t>-</w:t>
      </w:r>
      <w:proofErr w:type="spellStart"/>
      <w:r w:rsidRPr="00DB707E">
        <w:rPr>
          <w:i/>
          <w:color w:val="000000" w:themeColor="text1"/>
          <w:lang w:eastAsia="zh-CN"/>
        </w:rPr>
        <w:t>MaskIndex</w:t>
      </w:r>
      <w:proofErr w:type="spellEnd"/>
      <w:r w:rsidRPr="00DB707E">
        <w:rPr>
          <w:color w:val="000000" w:themeColor="text1"/>
          <w:lang w:eastAsia="zh-CN"/>
        </w:rPr>
        <w:t xml:space="preserve"> if configured, or next by the </w:t>
      </w:r>
      <w:proofErr w:type="spellStart"/>
      <w:r w:rsidRPr="00DB707E">
        <w:rPr>
          <w:i/>
          <w:lang w:eastAsia="ko-KR"/>
        </w:rPr>
        <w:t>ra-ssb-OccasionMaskIndex</w:t>
      </w:r>
      <w:proofErr w:type="spellEnd"/>
      <w:r w:rsidRPr="00DB707E">
        <w:rPr>
          <w:rFonts w:cs="v4.2.0"/>
          <w:lang w:eastAsia="zh-CN"/>
        </w:rPr>
        <w:t xml:space="preserve"> if configured.</w:t>
      </w:r>
    </w:p>
    <w:p w14:paraId="784309FE" w14:textId="77777777" w:rsidR="00ED3DE7" w:rsidRPr="00DB707E" w:rsidRDefault="00ED3DE7" w:rsidP="00ED3DE7">
      <w:pPr>
        <w:rPr>
          <w:rFonts w:cs="v4.2.0"/>
        </w:rPr>
      </w:pPr>
      <w:r w:rsidRPr="00DB707E">
        <w:t>In addition, the power applied to all preambles shall be in accordance with what is specified in Clause 6.2</w:t>
      </w:r>
      <w:r w:rsidRPr="00DB707E">
        <w:rPr>
          <w:lang w:eastAsia="zh-CN"/>
        </w:rPr>
        <w:t>.2</w:t>
      </w:r>
      <w:r w:rsidRPr="00DB707E">
        <w:t>.</w:t>
      </w:r>
      <w:r w:rsidRPr="00DB707E">
        <w:rPr>
          <w:rFonts w:hint="eastAsia"/>
          <w:lang w:val="en-US" w:eastAsia="zh-CN"/>
        </w:rPr>
        <w:t>3</w:t>
      </w:r>
      <w:r w:rsidRPr="00DB707E">
        <w:t>.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w:t>
      </w:r>
      <w:r w:rsidRPr="00DB707E">
        <w:rPr>
          <w:lang w:val="en-US" w:eastAsia="zh-CN"/>
        </w:rPr>
        <w:t>i</w:t>
      </w:r>
      <w:r w:rsidRPr="00DB707E">
        <w:rPr>
          <w:rFonts w:hint="eastAsia"/>
          <w:lang w:val="en-US" w:eastAsia="zh-CN"/>
        </w:rPr>
        <w:t xml:space="preserve">ndicates the </w:t>
      </w:r>
      <w:proofErr w:type="spellStart"/>
      <w:r w:rsidRPr="00DB707E">
        <w:rPr>
          <w:rFonts w:hint="eastAsia"/>
          <w:lang w:val="en-US" w:eastAsia="zh-CN"/>
        </w:rPr>
        <w:t>MsgA</w:t>
      </w:r>
      <w:proofErr w:type="spellEnd"/>
      <w:r w:rsidRPr="00DB707E">
        <w:rPr>
          <w:rFonts w:hint="eastAsia"/>
          <w:lang w:val="en-US" w:eastAsia="zh-CN"/>
        </w:rPr>
        <w:t xml:space="preserve"> PUSCH numerology</w:t>
      </w:r>
      <w:r w:rsidRPr="00DB707E">
        <w:t xml:space="preserve">. The relative power applied to additional </w:t>
      </w:r>
      <w:proofErr w:type="spellStart"/>
      <w:r w:rsidRPr="00DB707E">
        <w:t>MsgA</w:t>
      </w:r>
      <w:proofErr w:type="spellEnd"/>
      <w:r w:rsidRPr="00DB707E">
        <w:t xml:space="preserve">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3EE35374" w14:textId="77777777" w:rsidR="00ED3DE7" w:rsidRPr="00DB707E" w:rsidRDefault="00ED3DE7" w:rsidP="00ED3DE7">
      <w:pPr>
        <w:rPr>
          <w:rFonts w:cs="v4.2.0"/>
          <w:lang w:eastAsia="zh-CN"/>
        </w:rPr>
      </w:pPr>
      <w:r w:rsidRPr="00DB707E">
        <w:rPr>
          <w:rFonts w:cs="v4.2.0"/>
        </w:rPr>
        <w:t xml:space="preserve">The transmit timing of all </w:t>
      </w:r>
      <w:proofErr w:type="spellStart"/>
      <w:r w:rsidRPr="00DB707E">
        <w:rPr>
          <w:rFonts w:cs="v4.2.0" w:hint="eastAsia"/>
          <w:lang w:val="en-US" w:eastAsia="zh-CN"/>
        </w:rPr>
        <w:t>MsgA</w:t>
      </w:r>
      <w:proofErr w:type="spellEnd"/>
      <w:r w:rsidRPr="00DB707E">
        <w:rPr>
          <w:rFonts w:cs="v4.2.0" w:hint="eastAsia"/>
          <w:lang w:val="en-US" w:eastAsia="zh-CN"/>
        </w:rPr>
        <w:t xml:space="preserve"> </w:t>
      </w:r>
      <w:r w:rsidRPr="00DB707E">
        <w:rPr>
          <w:rFonts w:cs="v4.2.0"/>
        </w:rPr>
        <w:t>transmissions shall be within the accuracy specified in Clause 7.1A.2.</w:t>
      </w:r>
    </w:p>
    <w:p w14:paraId="32055E7C" w14:textId="77777777" w:rsidR="00ED3DE7" w:rsidRPr="00DB707E" w:rsidRDefault="00ED3DE7" w:rsidP="00ED3DE7">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2.</w:t>
      </w:r>
      <w:r w:rsidRPr="00DB707E">
        <w:rPr>
          <w:rFonts w:hint="eastAsia"/>
          <w:lang w:val="en-US" w:eastAsia="zh-CN"/>
        </w:rPr>
        <w:t>2</w:t>
      </w:r>
      <w:r w:rsidRPr="00DB707E">
        <w:tab/>
      </w:r>
      <w:proofErr w:type="spellStart"/>
      <w:r w:rsidRPr="00DB707E">
        <w:rPr>
          <w:rFonts w:hint="eastAsia"/>
          <w:lang w:val="en-US" w:eastAsia="zh-CN"/>
        </w:rPr>
        <w:t>MsgB</w:t>
      </w:r>
      <w:proofErr w:type="spellEnd"/>
      <w:r w:rsidRPr="00DB707E">
        <w:t xml:space="preserve"> Reception</w:t>
      </w:r>
    </w:p>
    <w:p w14:paraId="1306909E" w14:textId="77777777" w:rsidR="00ED3DE7" w:rsidRPr="00DB707E" w:rsidRDefault="00ED3DE7" w:rsidP="00ED3DE7">
      <w:pPr>
        <w:rPr>
          <w:lang w:val="en-US" w:eastAsia="zh-CN"/>
        </w:rPr>
      </w:pPr>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w:t>
      </w:r>
      <w:r w:rsidRPr="00DB707E">
        <w:rPr>
          <w:rFonts w:cs="v4.2.0" w:hint="eastAsia"/>
          <w:lang w:val="en-US" w:eastAsia="zh-CN"/>
        </w:rPr>
        <w:t>3</w:t>
      </w:r>
      <w:r w:rsidRPr="00DB707E">
        <w:rPr>
          <w:rFonts w:cs="v4.2.0"/>
          <w:lang w:eastAsia="zh-CN"/>
        </w:rPr>
        <w:t>.</w:t>
      </w:r>
      <w:r w:rsidRPr="00DB707E">
        <w:rPr>
          <w:rFonts w:cs="v4.2.0"/>
        </w:rPr>
        <w:t>2.</w:t>
      </w:r>
      <w:r w:rsidRPr="00DB707E">
        <w:rPr>
          <w:rFonts w:cs="v4.2.0"/>
          <w:lang w:eastAsia="zh-CN"/>
        </w:rPr>
        <w:t>2</w:t>
      </w:r>
      <w:r w:rsidRPr="00DB707E">
        <w:rPr>
          <w:rFonts w:cs="v4.2.0"/>
        </w:rPr>
        <w:t xml:space="preserve"> the System Simulator shall</w:t>
      </w:r>
      <w:r w:rsidRPr="00DB707E">
        <w:t xml:space="preserve"> transmit a </w:t>
      </w:r>
      <w:proofErr w:type="spellStart"/>
      <w:r w:rsidRPr="00DB707E">
        <w:rPr>
          <w:rFonts w:hint="eastAsia"/>
          <w:lang w:val="en-US" w:eastAsia="zh-CN"/>
        </w:rPr>
        <w:t>MsgB</w:t>
      </w:r>
      <w:proofErr w:type="spellEnd"/>
      <w:r w:rsidRPr="00DB707E">
        <w:t xml:space="preserve"> containing a </w:t>
      </w:r>
      <w:proofErr w:type="spellStart"/>
      <w:r w:rsidRPr="00DB707E">
        <w:rPr>
          <w:rFonts w:cs="v4.2.0"/>
        </w:rPr>
        <w:t>fallbackRAR</w:t>
      </w:r>
      <w:proofErr w:type="spellEnd"/>
      <w:r w:rsidRPr="00DB707E">
        <w:rPr>
          <w:rFonts w:cs="v4.2.0" w:hint="eastAsia"/>
          <w:lang w:val="en-US" w:eastAsia="zh-CN"/>
        </w:rPr>
        <w:t xml:space="preserve"> </w:t>
      </w:r>
      <w:r w:rsidRPr="00DB707E">
        <w:t xml:space="preserve">containing a </w:t>
      </w:r>
      <w:proofErr w:type="gramStart"/>
      <w:r w:rsidRPr="00DB707E">
        <w:t>Random Access</w:t>
      </w:r>
      <w:proofErr w:type="gramEnd"/>
      <w:r w:rsidRPr="00DB707E">
        <w:t xml:space="preserve"> Preamble identifier corresponding to the transmitted Random Access Preamble after 5 preambles have been received by the System Simulator. In response to the first 4 preambles, the System Simulator shall transmit a </w:t>
      </w:r>
      <w:proofErr w:type="spellStart"/>
      <w:r w:rsidRPr="00DB707E">
        <w:t>MsgB</w:t>
      </w:r>
      <w:proofErr w:type="spellEnd"/>
      <w:r w:rsidRPr="00DB707E">
        <w:t xml:space="preserve"> </w:t>
      </w:r>
      <w:r w:rsidRPr="00DB707E">
        <w:rPr>
          <w:i/>
          <w:iCs/>
        </w:rPr>
        <w:t>not</w:t>
      </w:r>
      <w:r w:rsidRPr="00DB707E">
        <w:t xml:space="preserve"> corresponding to the transmitted </w:t>
      </w:r>
      <w:proofErr w:type="gramStart"/>
      <w:r w:rsidRPr="00DB707E">
        <w:t>Random Access</w:t>
      </w:r>
      <w:proofErr w:type="gramEnd"/>
      <w:r w:rsidRPr="00DB707E">
        <w:t xml:space="preserve"> Preamble</w:t>
      </w:r>
      <w:r w:rsidRPr="00DB707E">
        <w:rPr>
          <w:rFonts w:cs="v4.2.0" w:hint="eastAsia"/>
          <w:lang w:val="en-US" w:eastAsia="zh-CN"/>
        </w:rPr>
        <w:t>.</w:t>
      </w:r>
    </w:p>
    <w:p w14:paraId="7DE6C181" w14:textId="77777777" w:rsidR="00ED3DE7" w:rsidRPr="00DB707E" w:rsidRDefault="00ED3DE7" w:rsidP="00ED3DE7">
      <w:pPr>
        <w:rPr>
          <w:rFonts w:cs="v4.2.0"/>
        </w:rPr>
      </w:pPr>
      <w:r w:rsidRPr="00DB707E">
        <w:t xml:space="preserve">The UE may stop monitoring for </w:t>
      </w:r>
      <w:proofErr w:type="spellStart"/>
      <w:r w:rsidRPr="00DB707E">
        <w:t>MsgB</w:t>
      </w:r>
      <w:proofErr w:type="spellEnd"/>
      <w:r w:rsidRPr="00DB707E">
        <w:t>(s) and shall transmit the msg3</w:t>
      </w:r>
      <w:r w:rsidRPr="00DB707E">
        <w:rPr>
          <w:rFonts w:hint="eastAsia"/>
          <w:lang w:val="en-US" w:eastAsia="zh-CN"/>
        </w:rPr>
        <w:t xml:space="preserve"> </w:t>
      </w:r>
      <w:r w:rsidRPr="00DB707E">
        <w:rPr>
          <w:rFonts w:cs="v4.2.0"/>
        </w:rPr>
        <w:t xml:space="preserve">containing the payload of </w:t>
      </w:r>
      <w:proofErr w:type="spellStart"/>
      <w:r w:rsidRPr="00DB707E">
        <w:rPr>
          <w:rFonts w:cs="v4.2.0"/>
        </w:rPr>
        <w:t>MsgA</w:t>
      </w:r>
      <w:proofErr w:type="spellEnd"/>
      <w:r w:rsidRPr="00DB707E">
        <w:rPr>
          <w:rFonts w:cs="v4.2.0"/>
        </w:rPr>
        <w:t xml:space="preserve"> PUSCH</w:t>
      </w:r>
      <w:r w:rsidRPr="00DB707E">
        <w:t xml:space="preserve"> if the </w:t>
      </w:r>
      <w:proofErr w:type="spellStart"/>
      <w:r w:rsidRPr="00DB707E">
        <w:t>MsgB</w:t>
      </w:r>
      <w:proofErr w:type="spellEnd"/>
      <w:r w:rsidRPr="00DB707E">
        <w:t xml:space="preserve"> with a </w:t>
      </w:r>
      <w:proofErr w:type="spellStart"/>
      <w:r w:rsidRPr="00DB707E">
        <w:t>fallbackRAR</w:t>
      </w:r>
      <w:proofErr w:type="spellEnd"/>
      <w:r w:rsidRPr="00DB707E">
        <w:t xml:space="preserve"> contains a </w:t>
      </w:r>
      <w:proofErr w:type="gramStart"/>
      <w:r w:rsidRPr="00DB707E">
        <w:t>Random Access</w:t>
      </w:r>
      <w:proofErr w:type="gramEnd"/>
      <w:r w:rsidRPr="00DB707E">
        <w:t xml:space="preserve"> Preamble identifier corresponding to the transmitted Random Access Preamble.</w:t>
      </w:r>
      <w:r w:rsidRPr="00DB707E">
        <w:rPr>
          <w:rFonts w:hint="eastAsia"/>
          <w:lang w:val="en-US" w:eastAsia="zh-CN"/>
        </w:rPr>
        <w:t xml:space="preserve"> </w:t>
      </w:r>
      <w:r w:rsidRPr="00DB707E">
        <w:rPr>
          <w:rFonts w:cs="v4.2.0" w:hint="eastAsia"/>
          <w:lang w:val="en-US" w:eastAsia="zh-CN"/>
        </w:rPr>
        <w:t xml:space="preserve">The UE </w:t>
      </w:r>
      <w:r w:rsidRPr="00DB707E">
        <w:rPr>
          <w:rFonts w:cs="v4.2.0"/>
        </w:rPr>
        <w:t>shall monitor contention resolution as described in clause 8.2A in TS 38.213 [3].</w:t>
      </w:r>
    </w:p>
    <w:p w14:paraId="189A7657" w14:textId="77777777" w:rsidR="00ED3DE7" w:rsidRPr="00DB707E" w:rsidRDefault="00ED3DE7" w:rsidP="00ED3DE7">
      <w:pPr>
        <w:rPr>
          <w:rFonts w:cs="v4.2.0"/>
          <w:lang w:val="en-US" w:eastAsia="zh-CN"/>
        </w:rPr>
      </w:pPr>
      <w:r w:rsidRPr="00DB707E">
        <w:rPr>
          <w:rFonts w:cs="v4.2.0"/>
        </w:rPr>
        <w:t xml:space="preserve">The UE shall </w:t>
      </w:r>
      <w:r w:rsidRPr="00DB707E">
        <w:rPr>
          <w:rFonts w:cs="v4.2.0"/>
          <w:lang w:eastAsia="zh-CN"/>
        </w:rPr>
        <w:t xml:space="preserve">again perform the </w:t>
      </w:r>
      <w:proofErr w:type="gramStart"/>
      <w:r w:rsidRPr="00DB707E">
        <w:rPr>
          <w:rFonts w:cs="v4.2.0"/>
          <w:lang w:eastAsia="zh-CN"/>
        </w:rPr>
        <w:t>Random Access</w:t>
      </w:r>
      <w:proofErr w:type="gramEnd"/>
      <w:r w:rsidRPr="00DB707E">
        <w:rPr>
          <w:rFonts w:cs="v4.2.0"/>
          <w:lang w:eastAsia="zh-CN"/>
        </w:rPr>
        <w:t xml:space="preserve"> Resource selection procedure specified in clause 5.1.2a in TS 38.321 [7], </w:t>
      </w:r>
      <w:r w:rsidRPr="00DB707E">
        <w:rPr>
          <w:rFonts w:cs="v4.2.0"/>
        </w:rPr>
        <w:t xml:space="preserve">and transmit with the calculated </w:t>
      </w:r>
      <w:proofErr w:type="spellStart"/>
      <w:r w:rsidRPr="00DB707E">
        <w:rPr>
          <w:rFonts w:cs="v4.2.0"/>
        </w:rPr>
        <w:t>MsgA</w:t>
      </w:r>
      <w:proofErr w:type="spellEnd"/>
      <w:r w:rsidRPr="00DB707E">
        <w:rPr>
          <w:rFonts w:cs="v4.2.0"/>
        </w:rPr>
        <w:t xml:space="preserve"> PRACH and </w:t>
      </w:r>
      <w:proofErr w:type="spellStart"/>
      <w:r w:rsidRPr="00DB707E">
        <w:rPr>
          <w:rFonts w:cs="v4.2.0"/>
        </w:rPr>
        <w:t>MsgA</w:t>
      </w:r>
      <w:proofErr w:type="spellEnd"/>
      <w:r w:rsidRPr="00DB707E">
        <w:rPr>
          <w:rFonts w:cs="v4.2.0"/>
        </w:rPr>
        <w:t xml:space="preserve"> PUSCH transmission power </w:t>
      </w:r>
      <w:r w:rsidRPr="00DB707E">
        <w:rPr>
          <w:rFonts w:cs="v4.2.0"/>
          <w:lang w:eastAsia="zh-CN"/>
        </w:rPr>
        <w:t>when</w:t>
      </w:r>
      <w:r w:rsidRPr="00DB707E">
        <w:rPr>
          <w:rFonts w:cs="v4.2.0"/>
        </w:rPr>
        <w:t xml:space="preserve"> the backoff time expires if</w:t>
      </w:r>
      <w:r w:rsidRPr="00DB707E">
        <w:t xml:space="preserve"> all received </w:t>
      </w:r>
      <w:proofErr w:type="spellStart"/>
      <w:r w:rsidRPr="00DB707E">
        <w:t>MsgB’s</w:t>
      </w:r>
      <w:proofErr w:type="spellEnd"/>
      <w:r w:rsidRPr="00DB707E">
        <w:t xml:space="preserve"> contain Random Access Preamble identifiers that do not match the transmitted Random Access Preamble</w:t>
      </w:r>
      <w:r w:rsidRPr="00DB707E">
        <w:rPr>
          <w:rFonts w:cs="v4.2.0"/>
        </w:rPr>
        <w:t>.</w:t>
      </w:r>
    </w:p>
    <w:p w14:paraId="78BAA079" w14:textId="77777777" w:rsidR="00ED3DE7" w:rsidRPr="00DB707E" w:rsidRDefault="00ED3DE7" w:rsidP="00ED3DE7">
      <w:pPr>
        <w:rPr>
          <w:rFonts w:cs="v4.2.0"/>
        </w:rPr>
      </w:pPr>
      <w:r w:rsidRPr="00DB707E">
        <w:t>In addition, the power applied to all preambles shall be in accordance with what is specified in Clause 6.2</w:t>
      </w:r>
      <w:r w:rsidRPr="00DB707E">
        <w:rPr>
          <w:lang w:eastAsia="zh-CN"/>
        </w:rPr>
        <w:t>.2</w:t>
      </w:r>
      <w:r w:rsidRPr="00DB707E">
        <w:t>.</w:t>
      </w:r>
      <w:r w:rsidRPr="00DB707E">
        <w:rPr>
          <w:rFonts w:hint="eastAsia"/>
          <w:lang w:val="en-US" w:eastAsia="zh-CN"/>
        </w:rPr>
        <w:t>3</w:t>
      </w:r>
      <w:r w:rsidRPr="00DB707E">
        <w:t>.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indicates the MsgA PUSCH numerology</w:t>
      </w:r>
      <w:r w:rsidRPr="00DB707E">
        <w:t>. The relative power applied to additional preamble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2AAB3CFE" w14:textId="77777777" w:rsidR="00ED3DE7" w:rsidRPr="00DB707E" w:rsidRDefault="00ED3DE7" w:rsidP="00ED3DE7">
      <w:pPr>
        <w:rPr>
          <w:rFonts w:cs="v4.2.0"/>
          <w:lang w:eastAsia="zh-CN"/>
        </w:rPr>
      </w:pPr>
      <w:r w:rsidRPr="00DB707E">
        <w:rPr>
          <w:rFonts w:cs="v4.2.0"/>
        </w:rPr>
        <w:t xml:space="preserve">The transmit timing of all </w:t>
      </w:r>
      <w:proofErr w:type="spellStart"/>
      <w:r w:rsidRPr="00DB707E">
        <w:rPr>
          <w:rFonts w:cs="v4.2.0" w:hint="eastAsia"/>
          <w:lang w:val="en-US" w:eastAsia="zh-CN"/>
        </w:rPr>
        <w:t>MsgA</w:t>
      </w:r>
      <w:proofErr w:type="spellEnd"/>
      <w:r w:rsidRPr="00DB707E">
        <w:rPr>
          <w:rFonts w:cs="v4.2.0" w:hint="eastAsia"/>
          <w:lang w:val="en-US" w:eastAsia="zh-CN"/>
        </w:rPr>
        <w:t xml:space="preserve"> and msg3</w:t>
      </w:r>
      <w:r w:rsidRPr="00DB707E">
        <w:rPr>
          <w:rFonts w:cs="v4.2.0"/>
        </w:rPr>
        <w:t xml:space="preserve"> transmissions shall be within the accuracy specified in Clause 7.1A.2.</w:t>
      </w:r>
    </w:p>
    <w:p w14:paraId="064F99A5" w14:textId="77777777" w:rsidR="00ED3DE7" w:rsidRPr="00DB707E" w:rsidRDefault="00ED3DE7" w:rsidP="00ED3DE7">
      <w:pPr>
        <w:pStyle w:val="H6"/>
      </w:pPr>
      <w:r w:rsidRPr="00DB707E">
        <w:rPr>
          <w:rFonts w:hint="eastAsia"/>
          <w:lang w:eastAsia="zh-CN"/>
        </w:rPr>
        <w:t>A.</w:t>
      </w:r>
      <w:r w:rsidRPr="00DB707E">
        <w:rPr>
          <w:lang w:eastAsia="zh-CN"/>
        </w:rPr>
        <w:t>1</w:t>
      </w:r>
      <w:r w:rsidRPr="00DB707E">
        <w:rPr>
          <w:rFonts w:hint="eastAsia"/>
          <w:lang w:eastAsia="zh-CN"/>
        </w:rPr>
        <w:t>6.3.2.2.</w:t>
      </w:r>
      <w:r w:rsidRPr="00DB707E">
        <w:rPr>
          <w:lang w:eastAsia="zh-CN"/>
        </w:rPr>
        <w:t>8.</w:t>
      </w:r>
      <w:r w:rsidRPr="00DB707E">
        <w:t>2.</w:t>
      </w:r>
      <w:r w:rsidRPr="00DB707E">
        <w:rPr>
          <w:rFonts w:hint="eastAsia"/>
          <w:lang w:val="en-US" w:eastAsia="zh-CN"/>
        </w:rPr>
        <w:t>3</w:t>
      </w:r>
      <w:r w:rsidRPr="00DB707E">
        <w:tab/>
        <w:t xml:space="preserve">No </w:t>
      </w:r>
      <w:proofErr w:type="spellStart"/>
      <w:r w:rsidRPr="00DB707E">
        <w:rPr>
          <w:rFonts w:hint="eastAsia"/>
          <w:lang w:val="en-US" w:eastAsia="zh-CN"/>
        </w:rPr>
        <w:t>MsgB</w:t>
      </w:r>
      <w:proofErr w:type="spellEnd"/>
      <w:r w:rsidRPr="00DB707E">
        <w:t xml:space="preserve"> Reception</w:t>
      </w:r>
    </w:p>
    <w:p w14:paraId="36C5F95A" w14:textId="77777777" w:rsidR="00ED3DE7" w:rsidRPr="00DB707E" w:rsidRDefault="00ED3DE7" w:rsidP="00ED3DE7">
      <w:r w:rsidRPr="00DB707E">
        <w:rPr>
          <w:rFonts w:cs="v4.2.0"/>
        </w:rPr>
        <w:t xml:space="preserve">To test the UE </w:t>
      </w:r>
      <w:proofErr w:type="spellStart"/>
      <w:r w:rsidRPr="00DB707E">
        <w:rPr>
          <w:rFonts w:cs="v4.2.0"/>
        </w:rPr>
        <w:t>behavior</w:t>
      </w:r>
      <w:proofErr w:type="spellEnd"/>
      <w:r w:rsidRPr="00DB707E">
        <w:rPr>
          <w:rFonts w:cs="v4.2.0"/>
        </w:rPr>
        <w:t xml:space="preserve"> specified in clause 6.2.2</w:t>
      </w:r>
      <w:r w:rsidRPr="00DB707E">
        <w:rPr>
          <w:rFonts w:cs="v4.2.0"/>
          <w:lang w:eastAsia="zh-CN"/>
        </w:rPr>
        <w:t>.3</w:t>
      </w:r>
      <w:r w:rsidRPr="00DB707E">
        <w:rPr>
          <w:rFonts w:cs="v4.2.0"/>
        </w:rPr>
        <w:t>.</w:t>
      </w:r>
      <w:r w:rsidRPr="00DB707E">
        <w:rPr>
          <w:rFonts w:cs="v4.2.0" w:hint="eastAsia"/>
          <w:lang w:val="en-US" w:eastAsia="zh-CN"/>
        </w:rPr>
        <w:t>2</w:t>
      </w:r>
      <w:r w:rsidRPr="00DB707E">
        <w:rPr>
          <w:rFonts w:cs="v4.2.0"/>
        </w:rPr>
        <w:t>.</w:t>
      </w:r>
      <w:r w:rsidRPr="00DB707E">
        <w:rPr>
          <w:rFonts w:cs="v4.2.0"/>
          <w:lang w:eastAsia="zh-CN"/>
        </w:rPr>
        <w:t>3</w:t>
      </w:r>
      <w:r w:rsidRPr="00DB707E">
        <w:rPr>
          <w:rFonts w:cs="v4.2.0"/>
        </w:rPr>
        <w:t xml:space="preserve"> the System Simulator shall</w:t>
      </w:r>
      <w:r w:rsidRPr="00DB707E">
        <w:t xml:space="preserve"> transmit a </w:t>
      </w:r>
      <w:proofErr w:type="spellStart"/>
      <w:r w:rsidRPr="00DB707E">
        <w:t>MsgB</w:t>
      </w:r>
      <w:proofErr w:type="spellEnd"/>
      <w:r w:rsidRPr="00DB707E">
        <w:t xml:space="preserve"> containing a </w:t>
      </w:r>
      <w:proofErr w:type="spellStart"/>
      <w:r w:rsidRPr="00DB707E">
        <w:t>successRAR</w:t>
      </w:r>
      <w:proofErr w:type="spellEnd"/>
      <w:r w:rsidRPr="00DB707E">
        <w:t xml:space="preserve"> message and a </w:t>
      </w:r>
      <w:proofErr w:type="gramStart"/>
      <w:r w:rsidRPr="00DB707E">
        <w:t>Random Access</w:t>
      </w:r>
      <w:proofErr w:type="gramEnd"/>
      <w:r w:rsidRPr="00DB707E">
        <w:t xml:space="preserve"> Preamble identifier corresponding to the transmitted Random Access Preamble after 5 preambles have been received by the System Simulator. The System Simulator shall </w:t>
      </w:r>
      <w:r w:rsidRPr="00DB707E">
        <w:rPr>
          <w:i/>
          <w:iCs/>
        </w:rPr>
        <w:t>not</w:t>
      </w:r>
      <w:r w:rsidRPr="00DB707E">
        <w:t xml:space="preserve"> respond to the first 4 preambles.</w:t>
      </w:r>
    </w:p>
    <w:p w14:paraId="63FBC431" w14:textId="77777777" w:rsidR="00ED3DE7" w:rsidRPr="00DB707E" w:rsidRDefault="00ED3DE7" w:rsidP="00ED3DE7">
      <w:pPr>
        <w:rPr>
          <w:lang w:eastAsia="zh-CN"/>
        </w:rPr>
      </w:pPr>
      <w:r w:rsidRPr="00DB707E">
        <w:t xml:space="preserve">The UE shall </w:t>
      </w:r>
      <w:r w:rsidRPr="00DB707E">
        <w:rPr>
          <w:rFonts w:cs="v4.2.0"/>
          <w:lang w:eastAsia="zh-CN"/>
        </w:rPr>
        <w:t>again perform the Random Access Resource selection procedure specified in clause 5.1.2a in TS 38.321 [7],</w:t>
      </w:r>
      <w:r w:rsidRPr="00DB707E">
        <w:t xml:space="preserve"> and transmit </w:t>
      </w:r>
      <w:r w:rsidRPr="00DB707E">
        <w:rPr>
          <w:rFonts w:cs="v4.2.0"/>
        </w:rPr>
        <w:t xml:space="preserve">with the </w:t>
      </w:r>
      <w:r w:rsidRPr="00DB707E">
        <w:rPr>
          <w:rFonts w:cs="v4.2.0" w:hint="eastAsia"/>
          <w:lang w:eastAsia="zh-CN"/>
        </w:rPr>
        <w:t xml:space="preserve">calculated </w:t>
      </w:r>
      <w:proofErr w:type="spellStart"/>
      <w:r w:rsidRPr="00DB707E">
        <w:rPr>
          <w:rFonts w:cs="v4.2.0" w:hint="eastAsia"/>
          <w:lang w:eastAsia="zh-CN"/>
        </w:rPr>
        <w:t>MsgA</w:t>
      </w:r>
      <w:proofErr w:type="spellEnd"/>
      <w:r w:rsidRPr="00DB707E">
        <w:rPr>
          <w:rFonts w:cs="v4.2.0" w:hint="eastAsia"/>
          <w:lang w:eastAsia="zh-CN"/>
        </w:rPr>
        <w:t xml:space="preserve"> transmission power</w:t>
      </w:r>
      <w:r w:rsidRPr="00DB707E">
        <w:t xml:space="preserve"> </w:t>
      </w:r>
      <w:r w:rsidRPr="00DB707E">
        <w:rPr>
          <w:lang w:eastAsia="zh-CN"/>
        </w:rPr>
        <w:t>when</w:t>
      </w:r>
      <w:r w:rsidRPr="00DB707E">
        <w:t xml:space="preserve"> the backoff time expires </w:t>
      </w:r>
      <w:r w:rsidRPr="00DB707E">
        <w:rPr>
          <w:lang w:eastAsia="zh-CN"/>
        </w:rPr>
        <w:t xml:space="preserve">if no </w:t>
      </w:r>
      <w:proofErr w:type="spellStart"/>
      <w:proofErr w:type="gramStart"/>
      <w:r w:rsidRPr="00DB707E">
        <w:rPr>
          <w:lang w:eastAsia="zh-CN"/>
        </w:rPr>
        <w:t>MsgB</w:t>
      </w:r>
      <w:proofErr w:type="spellEnd"/>
      <w:r w:rsidRPr="00DB707E">
        <w:rPr>
          <w:lang w:eastAsia="zh-CN"/>
        </w:rPr>
        <w:t xml:space="preserve">  is</w:t>
      </w:r>
      <w:proofErr w:type="gramEnd"/>
      <w:r w:rsidRPr="00DB707E">
        <w:rPr>
          <w:lang w:eastAsia="zh-CN"/>
        </w:rPr>
        <w:t xml:space="preserve"> received within the </w:t>
      </w:r>
      <w:proofErr w:type="spellStart"/>
      <w:r w:rsidRPr="00DB707E">
        <w:rPr>
          <w:lang w:eastAsia="zh-CN"/>
        </w:rPr>
        <w:t>MsgB</w:t>
      </w:r>
      <w:proofErr w:type="spellEnd"/>
      <w:r w:rsidRPr="00DB707E">
        <w:rPr>
          <w:lang w:eastAsia="zh-CN"/>
        </w:rPr>
        <w:t xml:space="preserve"> Response window</w:t>
      </w:r>
      <w:r w:rsidRPr="00DB707E">
        <w:t>.</w:t>
      </w:r>
    </w:p>
    <w:p w14:paraId="4CA2651D" w14:textId="77777777" w:rsidR="00ED3DE7" w:rsidRPr="00DB707E" w:rsidRDefault="00ED3DE7" w:rsidP="00ED3DE7">
      <w:pPr>
        <w:rPr>
          <w:rFonts w:cs="v4.2.0"/>
        </w:rPr>
      </w:pPr>
      <w:r w:rsidRPr="00DB707E">
        <w:t xml:space="preserve">In addition, the power applied to all </w:t>
      </w:r>
      <w:proofErr w:type="spellStart"/>
      <w:r w:rsidRPr="00DB707E">
        <w:t>MsgA</w:t>
      </w:r>
      <w:proofErr w:type="spellEnd"/>
      <w:r w:rsidRPr="00DB707E">
        <w:t xml:space="preserve"> transmissions shall be in accordance with what is specified in Clause 6.2</w:t>
      </w:r>
      <w:r w:rsidRPr="00DB707E">
        <w:rPr>
          <w:lang w:eastAsia="zh-CN"/>
        </w:rPr>
        <w:t>.2</w:t>
      </w:r>
      <w:r w:rsidRPr="00DB707E">
        <w:t>.3. The power of the first preamble shall be -30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 xml:space="preserve">]. The power of the first </w:t>
      </w:r>
      <w:proofErr w:type="spellStart"/>
      <w:r w:rsidRPr="00DB707E">
        <w:t>MsgA</w:t>
      </w:r>
      <w:proofErr w:type="spellEnd"/>
      <w:r w:rsidRPr="00DB707E">
        <w:t xml:space="preserve"> PUSCH transmission shall be </w:t>
      </w:r>
      <m:oMath>
        <m:r>
          <w:rPr>
            <w:rFonts w:ascii="Cambria Math" w:hAnsi="Cambria Math"/>
          </w:rPr>
          <m:t>0.6+3</m:t>
        </m:r>
        <m:d>
          <m:dPr>
            <m:ctrlPr>
              <w:rPr>
                <w:rFonts w:ascii="Cambria Math" w:hAnsi="Cambria Math"/>
                <w:i/>
              </w:rPr>
            </m:ctrlPr>
          </m:dPr>
          <m:e>
            <m:r>
              <w:rPr>
                <w:rFonts w:ascii="Cambria Math" w:hAnsi="Cambria Math"/>
              </w:rPr>
              <m:t>μ+2</m:t>
            </m:r>
          </m:e>
        </m:d>
      </m:oMath>
      <w:r w:rsidRPr="00DB707E">
        <w:t xml:space="preserve"> dBm with an accuracy specified in clause 6.3.</w:t>
      </w:r>
      <w:r w:rsidRPr="00DB707E">
        <w:rPr>
          <w:lang w:eastAsia="zh-CN"/>
        </w:rPr>
        <w:t>4</w:t>
      </w:r>
      <w:r w:rsidRPr="00DB707E">
        <w:t>.</w:t>
      </w:r>
      <w:r w:rsidRPr="00DB707E">
        <w:rPr>
          <w:lang w:eastAsia="zh-CN"/>
        </w:rPr>
        <w:t>2</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hint="eastAsia"/>
          <w:lang w:val="en-US" w:eastAsia="zh-CN"/>
        </w:rPr>
        <w:t xml:space="preserve">, where </w:t>
      </w:r>
      <m:oMath>
        <m:r>
          <w:rPr>
            <w:rFonts w:ascii="Cambria Math" w:hAnsi="Cambria Math"/>
          </w:rPr>
          <m:t>μ</m:t>
        </m:r>
      </m:oMath>
      <w:r w:rsidRPr="00DB707E">
        <w:rPr>
          <w:rFonts w:hint="eastAsia"/>
          <w:lang w:val="en-US" w:eastAsia="zh-CN"/>
        </w:rPr>
        <w:t xml:space="preserve"> indicates the MsgA PUSCH numerology</w:t>
      </w:r>
      <w:r w:rsidRPr="00DB707E">
        <w:t xml:space="preserve">. The relative power applied to additional </w:t>
      </w:r>
      <w:proofErr w:type="spellStart"/>
      <w:r w:rsidRPr="00DB707E">
        <w:t>MsgA</w:t>
      </w:r>
      <w:proofErr w:type="spellEnd"/>
      <w:r w:rsidRPr="00DB707E">
        <w:t xml:space="preserve"> transmissions shall have an accuracy specified in clause 6.3.</w:t>
      </w:r>
      <w:r w:rsidRPr="00DB707E">
        <w:rPr>
          <w:lang w:eastAsia="zh-CN"/>
        </w:rPr>
        <w:t>4</w:t>
      </w:r>
      <w:r w:rsidRPr="00DB707E">
        <w:t>.</w:t>
      </w:r>
      <w:r w:rsidRPr="00DB707E">
        <w:rPr>
          <w:lang w:eastAsia="zh-CN"/>
        </w:rPr>
        <w:t>3</w:t>
      </w:r>
      <w:r w:rsidRPr="00DB707E">
        <w:t xml:space="preserve"> of TS 3</w:t>
      </w:r>
      <w:r w:rsidRPr="00DB707E">
        <w:rPr>
          <w:lang w:eastAsia="zh-CN"/>
        </w:rPr>
        <w:t>8</w:t>
      </w:r>
      <w:r w:rsidRPr="00DB707E">
        <w:t>.101</w:t>
      </w:r>
      <w:r w:rsidRPr="00DB707E">
        <w:rPr>
          <w:lang w:eastAsia="zh-CN"/>
        </w:rPr>
        <w:t>-1</w:t>
      </w:r>
      <w:r w:rsidRPr="00DB707E">
        <w:t xml:space="preserve"> [</w:t>
      </w:r>
      <w:r w:rsidRPr="00DB707E">
        <w:rPr>
          <w:lang w:eastAsia="zh-CN"/>
        </w:rPr>
        <w:t>18</w:t>
      </w:r>
      <w:r w:rsidRPr="00DB707E">
        <w:t>]</w:t>
      </w:r>
      <w:r w:rsidRPr="00DB707E">
        <w:rPr>
          <w:rFonts w:cs="v4.2.0"/>
        </w:rPr>
        <w:t>.</w:t>
      </w:r>
    </w:p>
    <w:p w14:paraId="0D0DF729" w14:textId="77777777" w:rsidR="00ED3DE7" w:rsidRPr="00DB707E" w:rsidRDefault="00ED3DE7" w:rsidP="00ED3DE7">
      <w:pPr>
        <w:rPr>
          <w:rFonts w:ascii="Arial" w:hAnsi="Arial" w:cs="Arial"/>
          <w:sz w:val="22"/>
          <w:szCs w:val="22"/>
        </w:rPr>
      </w:pPr>
      <w:r w:rsidRPr="00DB707E">
        <w:lastRenderedPageBreak/>
        <w:t xml:space="preserve">The transmit timing of all </w:t>
      </w:r>
      <w:proofErr w:type="spellStart"/>
      <w:r w:rsidRPr="00DB707E">
        <w:t>MsgA</w:t>
      </w:r>
      <w:proofErr w:type="spellEnd"/>
      <w:r w:rsidRPr="00DB707E">
        <w:t xml:space="preserve"> transmissions shall be within the accuracy specified in Clause 7.1A.2.</w:t>
      </w:r>
    </w:p>
    <w:p w14:paraId="7E35C004" w14:textId="77777777" w:rsidR="00ED3DE7" w:rsidRPr="00020619" w:rsidRDefault="00ED3DE7" w:rsidP="002E2E4A">
      <w:pPr>
        <w:rPr>
          <w:noProof/>
        </w:rPr>
      </w:pPr>
    </w:p>
    <w:p w14:paraId="6AAF4363" w14:textId="60B90BE6" w:rsidR="006F78DB" w:rsidRPr="00020619" w:rsidRDefault="006F78DB" w:rsidP="00F77604">
      <w:pPr>
        <w:jc w:val="center"/>
        <w:rPr>
          <w:noProof/>
        </w:rPr>
      </w:pPr>
    </w:p>
    <w:p w14:paraId="5CC39F5F" w14:textId="77777777" w:rsidR="00331AC4" w:rsidRPr="004F6EBD" w:rsidRDefault="00331AC4" w:rsidP="00331AC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55CDF632" w14:textId="77777777" w:rsidR="00DE678D" w:rsidRPr="00020619" w:rsidRDefault="00DE678D" w:rsidP="00DE678D">
      <w:pPr>
        <w:pStyle w:val="Heading3"/>
        <w:rPr>
          <w:lang w:eastAsia="zh-CN"/>
        </w:rPr>
      </w:pPr>
      <w:r w:rsidRPr="00020619">
        <w:t>A.16.3.1</w:t>
      </w:r>
      <w:r w:rsidRPr="00020619">
        <w:tab/>
        <w:t>Handover</w:t>
      </w:r>
    </w:p>
    <w:p w14:paraId="596ACE94" w14:textId="4CF79F98" w:rsidR="00DE678D" w:rsidRPr="00020619" w:rsidRDefault="00DE678D" w:rsidP="00DE678D">
      <w:pPr>
        <w:pStyle w:val="Heading4"/>
        <w:rPr>
          <w:snapToGrid w:val="0"/>
        </w:rPr>
      </w:pPr>
      <w:r w:rsidRPr="00020619">
        <w:rPr>
          <w:snapToGrid w:val="0"/>
        </w:rPr>
        <w:t>A.16.3.1.1</w:t>
      </w:r>
      <w:r w:rsidRPr="00020619">
        <w:rPr>
          <w:snapToGrid w:val="0"/>
        </w:rPr>
        <w:tab/>
        <w:t>Intra-frequency handover from FR1 to FR1; known target cell for 1 Rx UE</w:t>
      </w:r>
    </w:p>
    <w:p w14:paraId="496604DF" w14:textId="77777777" w:rsidR="007E7500" w:rsidRPr="00020619" w:rsidRDefault="007E7500" w:rsidP="007E7500">
      <w:pPr>
        <w:pStyle w:val="Heading5"/>
        <w:rPr>
          <w:ins w:id="6435" w:author="BigCREditor-Post-RAN4#105" w:date="2022-11-28T21:10:00Z"/>
          <w:snapToGrid w:val="0"/>
        </w:rPr>
      </w:pPr>
      <w:ins w:id="6436" w:author="BigCREditor-Post-RAN4#105" w:date="2022-11-28T21:10:00Z">
        <w:r w:rsidRPr="00020619">
          <w:rPr>
            <w:snapToGrid w:val="0"/>
          </w:rPr>
          <w:t>A.16.3.1.1.1</w:t>
        </w:r>
        <w:r w:rsidRPr="00020619">
          <w:rPr>
            <w:snapToGrid w:val="0"/>
          </w:rPr>
          <w:tab/>
          <w:t>Test Purpose and Environment</w:t>
        </w:r>
      </w:ins>
    </w:p>
    <w:p w14:paraId="69D5A97D" w14:textId="77777777" w:rsidR="007E7500" w:rsidRPr="00020619" w:rsidRDefault="007E7500" w:rsidP="007E7500">
      <w:pPr>
        <w:rPr>
          <w:ins w:id="6437" w:author="BigCREditor-Post-RAN4#105" w:date="2022-11-28T21:10:00Z"/>
          <w:rFonts w:cs="v4.2.0"/>
        </w:rPr>
      </w:pPr>
      <w:ins w:id="6438" w:author="BigCREditor-Post-RAN4#105" w:date="2022-11-28T21:10:00Z">
        <w:r w:rsidRPr="00020619">
          <w:rPr>
            <w:rFonts w:cs="v4.2.0"/>
          </w:rPr>
          <w:t xml:space="preserve">This test is to verify the requirement for the NR FR1-NR FR1 intra frequency handover requirements </w:t>
        </w:r>
        <w:r w:rsidRPr="00020619">
          <w:rPr>
            <w:snapToGrid w:val="0"/>
          </w:rPr>
          <w:t xml:space="preserve">or 1 Rx RedCap UE </w:t>
        </w:r>
        <w:r w:rsidRPr="00020619">
          <w:rPr>
            <w:rFonts w:cs="v4.2.0"/>
          </w:rPr>
          <w:t>specified in clause </w:t>
        </w:r>
        <w:r w:rsidRPr="00020619">
          <w:rPr>
            <w:lang w:val="sv-SE" w:eastAsia="zh-CN"/>
          </w:rPr>
          <w:t>6.1D.1.2</w:t>
        </w:r>
        <w:r w:rsidRPr="00020619">
          <w:rPr>
            <w:rFonts w:cs="v4.2.0"/>
          </w:rPr>
          <w:t>.</w:t>
        </w:r>
      </w:ins>
    </w:p>
    <w:p w14:paraId="44D40F61" w14:textId="77777777" w:rsidR="007E7500" w:rsidRPr="00020619" w:rsidRDefault="007E7500" w:rsidP="007E7500">
      <w:pPr>
        <w:pStyle w:val="Heading5"/>
        <w:rPr>
          <w:ins w:id="6439" w:author="BigCREditor-Post-RAN4#105" w:date="2022-11-28T21:10:00Z"/>
          <w:snapToGrid w:val="0"/>
        </w:rPr>
      </w:pPr>
      <w:ins w:id="6440" w:author="BigCREditor-Post-RAN4#105" w:date="2022-11-28T21:10:00Z">
        <w:r w:rsidRPr="00020619">
          <w:rPr>
            <w:snapToGrid w:val="0"/>
          </w:rPr>
          <w:t>A.16.3.1.1.2</w:t>
        </w:r>
        <w:r w:rsidRPr="00020619">
          <w:rPr>
            <w:snapToGrid w:val="0"/>
          </w:rPr>
          <w:tab/>
          <w:t>Test Parameters</w:t>
        </w:r>
      </w:ins>
    </w:p>
    <w:p w14:paraId="165ED674" w14:textId="77777777" w:rsidR="007E7500" w:rsidRPr="00020619" w:rsidRDefault="007E7500" w:rsidP="007E7500">
      <w:pPr>
        <w:rPr>
          <w:ins w:id="6441" w:author="BigCREditor-Post-RAN4#105" w:date="2022-11-28T21:10:00Z"/>
        </w:rPr>
      </w:pPr>
      <w:ins w:id="6442" w:author="BigCREditor-Post-RAN4#105" w:date="2022-11-28T21:10:00Z">
        <w:r w:rsidRPr="00020619">
          <w:t xml:space="preserve">Supported test configurations are shown in table </w:t>
        </w:r>
        <w:r w:rsidRPr="00020619">
          <w:rPr>
            <w:snapToGrid w:val="0"/>
          </w:rPr>
          <w:t>A.16.3.1.1.2</w:t>
        </w:r>
        <w:r w:rsidRPr="00020619">
          <w:t xml:space="preserve">-1. Both handover delay and interruption length are tested by using the parameters in table </w:t>
        </w:r>
        <w:r w:rsidRPr="00020619">
          <w:rPr>
            <w:snapToGrid w:val="0"/>
          </w:rPr>
          <w:t>A.16.3.1.1.2</w:t>
        </w:r>
        <w:r w:rsidRPr="00020619">
          <w:t xml:space="preserve">-2, and </w:t>
        </w:r>
        <w:r w:rsidRPr="00020619">
          <w:rPr>
            <w:snapToGrid w:val="0"/>
          </w:rPr>
          <w:t>A.16.3.1.1.2</w:t>
        </w:r>
        <w:r w:rsidRPr="00020619">
          <w:t>-3.</w:t>
        </w:r>
      </w:ins>
    </w:p>
    <w:p w14:paraId="4F55EE4A" w14:textId="77777777" w:rsidR="007E7500" w:rsidRPr="00020619" w:rsidRDefault="007E7500" w:rsidP="007E7500">
      <w:pPr>
        <w:rPr>
          <w:ins w:id="6443" w:author="BigCREditor-Post-RAN4#105" w:date="2022-11-28T21:10:00Z"/>
          <w:rFonts w:cs="v4.2.0"/>
        </w:rPr>
      </w:pPr>
      <w:ins w:id="6444" w:author="BigCREditor-Post-RAN4#105" w:date="2022-11-28T21:10:00Z">
        <w:r w:rsidRPr="00020619">
          <w:rPr>
            <w:rFonts w:cs="v4.2.0"/>
          </w:rPr>
          <w:t xml:space="preserve">The test consists of three successive time periods, with time durations of T1, T2 and T3 respectively. At the start of time duration T1, the UE may not have any timing information of cell 2. </w:t>
        </w:r>
      </w:ins>
    </w:p>
    <w:p w14:paraId="2EA37808" w14:textId="77777777" w:rsidR="007E7500" w:rsidRPr="00020619" w:rsidRDefault="007E7500" w:rsidP="007E7500">
      <w:pPr>
        <w:rPr>
          <w:ins w:id="6445" w:author="BigCREditor-Post-RAN4#105" w:date="2022-11-28T21:10:00Z"/>
        </w:rPr>
      </w:pPr>
      <w:ins w:id="6446" w:author="BigCREditor-Post-RAN4#105" w:date="2022-11-28T21:10:00Z">
        <w:r w:rsidRPr="00020619">
          <w:rPr>
            <w:rFonts w:cs="v4.2.0"/>
          </w:rPr>
          <w:t xml:space="preserve">NR shall send a RRC message implying handover to cell 2, then </w:t>
        </w:r>
        <w:r w:rsidRPr="00020619">
          <w:t>UE handover to cell 2’s initial BWP associated with CD-SSB. The</w:t>
        </w:r>
        <w:r w:rsidRPr="00020619">
          <w:rPr>
            <w:rFonts w:cs="v4.2.0"/>
          </w:rPr>
          <w:t xml:space="preserve"> RRC message implying handover</w:t>
        </w:r>
        <w:r w:rsidRPr="00020619">
          <w:t xml:space="preserve"> shall be sent to the UE during period T2, after the UE has reported Event A3. </w:t>
        </w:r>
        <w:r w:rsidRPr="00020619">
          <w:rPr>
            <w:rFonts w:cs="v4.2.0"/>
          </w:rPr>
          <w:t>T3 is defined as the end of the last TTI containing the RRC message implying handover.</w:t>
        </w:r>
      </w:ins>
    </w:p>
    <w:p w14:paraId="50409B01" w14:textId="77777777" w:rsidR="007E7500" w:rsidRPr="00020619" w:rsidRDefault="007E7500" w:rsidP="007E7500">
      <w:pPr>
        <w:pStyle w:val="TH"/>
        <w:rPr>
          <w:ins w:id="6447" w:author="BigCREditor-Post-RAN4#105" w:date="2022-11-28T21:10:00Z"/>
          <w:lang w:eastAsia="zh-CN"/>
        </w:rPr>
      </w:pPr>
      <w:ins w:id="6448" w:author="BigCREditor-Post-RAN4#105" w:date="2022-11-28T21:10:00Z">
        <w:r w:rsidRPr="00020619">
          <w:t xml:space="preserve">Table </w:t>
        </w:r>
        <w:r w:rsidRPr="00020619">
          <w:rPr>
            <w:snapToGrid w:val="0"/>
          </w:rPr>
          <w:t>A.16.3.1.1.2</w:t>
        </w:r>
        <w:r w:rsidRPr="00020619">
          <w:t xml:space="preserve">-1: </w:t>
        </w:r>
        <w:r w:rsidRPr="00020619">
          <w:rPr>
            <w:snapToGrid w:val="0"/>
          </w:rPr>
          <w:t xml:space="preserve">Intra-frequency handover from </w:t>
        </w:r>
        <w:proofErr w:type="gramStart"/>
        <w:r w:rsidRPr="00020619">
          <w:rPr>
            <w:snapToGrid w:val="0"/>
          </w:rPr>
          <w:t>FR1 to FR1</w:t>
        </w:r>
        <w:proofErr w:type="gramEnd"/>
        <w:r w:rsidRPr="00020619">
          <w:rPr>
            <w:snapToGrid w:val="0"/>
          </w:rPr>
          <w:t xml:space="preserve"> </w:t>
        </w:r>
        <w:r w:rsidRPr="00020619">
          <w:t>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7E7500" w:rsidRPr="00020619" w14:paraId="78D1F0F8" w14:textId="77777777" w:rsidTr="00864629">
        <w:trPr>
          <w:ins w:id="6449" w:author="BigCREditor-Post-RAN4#105" w:date="2022-11-28T21:10:00Z"/>
        </w:trPr>
        <w:tc>
          <w:tcPr>
            <w:tcW w:w="2330" w:type="dxa"/>
            <w:shd w:val="clear" w:color="auto" w:fill="auto"/>
          </w:tcPr>
          <w:p w14:paraId="598755DF" w14:textId="77777777" w:rsidR="007E7500" w:rsidRPr="00020619" w:rsidRDefault="007E7500" w:rsidP="00864629">
            <w:pPr>
              <w:pStyle w:val="TAH"/>
              <w:rPr>
                <w:ins w:id="6450" w:author="BigCREditor-Post-RAN4#105" w:date="2022-11-28T21:10:00Z"/>
              </w:rPr>
            </w:pPr>
            <w:ins w:id="6451" w:author="BigCREditor-Post-RAN4#105" w:date="2022-11-28T21:10:00Z">
              <w:r w:rsidRPr="00020619">
                <w:t>Config</w:t>
              </w:r>
            </w:ins>
          </w:p>
        </w:tc>
        <w:tc>
          <w:tcPr>
            <w:tcW w:w="7299" w:type="dxa"/>
            <w:shd w:val="clear" w:color="auto" w:fill="auto"/>
          </w:tcPr>
          <w:p w14:paraId="37F6240E" w14:textId="77777777" w:rsidR="007E7500" w:rsidRPr="00020619" w:rsidRDefault="007E7500" w:rsidP="00864629">
            <w:pPr>
              <w:pStyle w:val="TAH"/>
              <w:rPr>
                <w:ins w:id="6452" w:author="BigCREditor-Post-RAN4#105" w:date="2022-11-28T21:10:00Z"/>
              </w:rPr>
            </w:pPr>
            <w:ins w:id="6453" w:author="BigCREditor-Post-RAN4#105" w:date="2022-11-28T21:10:00Z">
              <w:r w:rsidRPr="00020619">
                <w:t>Description</w:t>
              </w:r>
            </w:ins>
          </w:p>
        </w:tc>
      </w:tr>
      <w:tr w:rsidR="007E7500" w:rsidRPr="00020619" w14:paraId="28E53BF6" w14:textId="77777777" w:rsidTr="00864629">
        <w:trPr>
          <w:ins w:id="6454" w:author="BigCREditor-Post-RAN4#105" w:date="2022-11-28T21:10:00Z"/>
        </w:trPr>
        <w:tc>
          <w:tcPr>
            <w:tcW w:w="2330" w:type="dxa"/>
            <w:shd w:val="clear" w:color="auto" w:fill="auto"/>
          </w:tcPr>
          <w:p w14:paraId="291649AA" w14:textId="77777777" w:rsidR="007E7500" w:rsidRPr="00020619" w:rsidRDefault="007E7500" w:rsidP="00864629">
            <w:pPr>
              <w:pStyle w:val="TAL"/>
              <w:rPr>
                <w:ins w:id="6455" w:author="BigCREditor-Post-RAN4#105" w:date="2022-11-28T21:10:00Z"/>
              </w:rPr>
            </w:pPr>
            <w:ins w:id="6456" w:author="BigCREditor-Post-RAN4#105" w:date="2022-11-28T21:10:00Z">
              <w:r w:rsidRPr="00020619">
                <w:t>1</w:t>
              </w:r>
            </w:ins>
          </w:p>
        </w:tc>
        <w:tc>
          <w:tcPr>
            <w:tcW w:w="7299" w:type="dxa"/>
            <w:shd w:val="clear" w:color="auto" w:fill="auto"/>
          </w:tcPr>
          <w:p w14:paraId="5714C411" w14:textId="77777777" w:rsidR="007E7500" w:rsidRPr="00020619" w:rsidRDefault="007E7500" w:rsidP="00864629">
            <w:pPr>
              <w:pStyle w:val="TAL"/>
              <w:rPr>
                <w:ins w:id="6457" w:author="BigCREditor-Post-RAN4#105" w:date="2022-11-28T21:10:00Z"/>
              </w:rPr>
            </w:pPr>
            <w:ins w:id="6458" w:author="BigCREditor-Post-RAN4#105" w:date="2022-11-28T21:10:00Z">
              <w:r w:rsidRPr="00020619">
                <w:t>Source cell: NR 15 kHz SSB SCS, 10 MHz bandwidth, FDD duplex mode</w:t>
              </w:r>
            </w:ins>
          </w:p>
          <w:p w14:paraId="52B29AB0" w14:textId="77777777" w:rsidR="007E7500" w:rsidRPr="00020619" w:rsidRDefault="007E7500" w:rsidP="00864629">
            <w:pPr>
              <w:pStyle w:val="TAL"/>
              <w:rPr>
                <w:ins w:id="6459" w:author="BigCREditor-Post-RAN4#105" w:date="2022-11-28T21:10:00Z"/>
              </w:rPr>
            </w:pPr>
            <w:ins w:id="6460" w:author="BigCREditor-Post-RAN4#105" w:date="2022-11-28T21:10:00Z">
              <w:r w:rsidRPr="00020619">
                <w:t>Target cell: NR 15 kHz SSB SCS, 10 MHz bandwidth, FDD duplex mode</w:t>
              </w:r>
            </w:ins>
          </w:p>
        </w:tc>
      </w:tr>
      <w:tr w:rsidR="007E7500" w:rsidRPr="00020619" w14:paraId="5422B4BC" w14:textId="77777777" w:rsidTr="00864629">
        <w:trPr>
          <w:ins w:id="6461" w:author="BigCREditor-Post-RAN4#105" w:date="2022-11-28T21:10:00Z"/>
        </w:trPr>
        <w:tc>
          <w:tcPr>
            <w:tcW w:w="2330" w:type="dxa"/>
            <w:shd w:val="clear" w:color="auto" w:fill="auto"/>
          </w:tcPr>
          <w:p w14:paraId="7D3A2707" w14:textId="77777777" w:rsidR="007E7500" w:rsidRPr="00020619" w:rsidRDefault="007E7500" w:rsidP="00864629">
            <w:pPr>
              <w:pStyle w:val="TAL"/>
              <w:rPr>
                <w:ins w:id="6462" w:author="BigCREditor-Post-RAN4#105" w:date="2022-11-28T21:10:00Z"/>
              </w:rPr>
            </w:pPr>
            <w:ins w:id="6463" w:author="BigCREditor-Post-RAN4#105" w:date="2022-11-28T21:10:00Z">
              <w:r w:rsidRPr="00020619">
                <w:t>2</w:t>
              </w:r>
            </w:ins>
          </w:p>
        </w:tc>
        <w:tc>
          <w:tcPr>
            <w:tcW w:w="7299" w:type="dxa"/>
            <w:shd w:val="clear" w:color="auto" w:fill="auto"/>
          </w:tcPr>
          <w:p w14:paraId="3AF82F81" w14:textId="77777777" w:rsidR="007E7500" w:rsidRPr="00020619" w:rsidRDefault="007E7500" w:rsidP="00864629">
            <w:pPr>
              <w:pStyle w:val="TAL"/>
              <w:rPr>
                <w:ins w:id="6464" w:author="BigCREditor-Post-RAN4#105" w:date="2022-11-28T21:10:00Z"/>
              </w:rPr>
            </w:pPr>
            <w:ins w:id="6465" w:author="BigCREditor-Post-RAN4#105" w:date="2022-11-28T21:10:00Z">
              <w:r w:rsidRPr="00020619">
                <w:t>Source cell: NR 15 kHz SSB SCS, 10 MHz bandwidth, TDD duplex mode</w:t>
              </w:r>
            </w:ins>
          </w:p>
          <w:p w14:paraId="5E433A5C" w14:textId="77777777" w:rsidR="007E7500" w:rsidRPr="00020619" w:rsidRDefault="007E7500" w:rsidP="00864629">
            <w:pPr>
              <w:pStyle w:val="TAL"/>
              <w:rPr>
                <w:ins w:id="6466" w:author="BigCREditor-Post-RAN4#105" w:date="2022-11-28T21:10:00Z"/>
              </w:rPr>
            </w:pPr>
            <w:ins w:id="6467" w:author="BigCREditor-Post-RAN4#105" w:date="2022-11-28T21:10:00Z">
              <w:r w:rsidRPr="00020619">
                <w:t>Target cell: NR 15 kHz SSB SCS, 10 MHz bandwidth, TDD duplex mode</w:t>
              </w:r>
            </w:ins>
          </w:p>
        </w:tc>
      </w:tr>
      <w:tr w:rsidR="007E7500" w:rsidRPr="00020619" w14:paraId="2B125BD1" w14:textId="77777777" w:rsidTr="00864629">
        <w:trPr>
          <w:ins w:id="6468" w:author="BigCREditor-Post-RAN4#105" w:date="2022-11-28T21:10:00Z"/>
        </w:trPr>
        <w:tc>
          <w:tcPr>
            <w:tcW w:w="2330" w:type="dxa"/>
            <w:shd w:val="clear" w:color="auto" w:fill="auto"/>
          </w:tcPr>
          <w:p w14:paraId="527C7DEB" w14:textId="77777777" w:rsidR="007E7500" w:rsidRPr="00020619" w:rsidRDefault="007E7500" w:rsidP="00864629">
            <w:pPr>
              <w:pStyle w:val="TAL"/>
              <w:rPr>
                <w:ins w:id="6469" w:author="BigCREditor-Post-RAN4#105" w:date="2022-11-28T21:10:00Z"/>
              </w:rPr>
            </w:pPr>
            <w:ins w:id="6470" w:author="BigCREditor-Post-RAN4#105" w:date="2022-11-28T21:10:00Z">
              <w:r w:rsidRPr="00020619">
                <w:t>3</w:t>
              </w:r>
            </w:ins>
          </w:p>
        </w:tc>
        <w:tc>
          <w:tcPr>
            <w:tcW w:w="7299" w:type="dxa"/>
            <w:shd w:val="clear" w:color="auto" w:fill="auto"/>
          </w:tcPr>
          <w:p w14:paraId="0CF77040" w14:textId="77777777" w:rsidR="007E7500" w:rsidRPr="00020619" w:rsidRDefault="007E7500" w:rsidP="00864629">
            <w:pPr>
              <w:pStyle w:val="TAL"/>
              <w:rPr>
                <w:ins w:id="6471" w:author="BigCREditor-Post-RAN4#105" w:date="2022-11-28T21:10:00Z"/>
              </w:rPr>
            </w:pPr>
            <w:ins w:id="6472" w:author="BigCREditor-Post-RAN4#105" w:date="2022-11-28T21:10:00Z">
              <w:r w:rsidRPr="00020619">
                <w:t>Source cell: NR 30 kHz SSB SCS, 20 MHz bandwidth, TDD duplex mode</w:t>
              </w:r>
            </w:ins>
          </w:p>
          <w:p w14:paraId="0B99EC7E" w14:textId="77777777" w:rsidR="007E7500" w:rsidRPr="00020619" w:rsidRDefault="007E7500" w:rsidP="00864629">
            <w:pPr>
              <w:pStyle w:val="TAL"/>
              <w:rPr>
                <w:ins w:id="6473" w:author="BigCREditor-Post-RAN4#105" w:date="2022-11-28T21:10:00Z"/>
              </w:rPr>
            </w:pPr>
            <w:ins w:id="6474" w:author="BigCREditor-Post-RAN4#105" w:date="2022-11-28T21:10:00Z">
              <w:r w:rsidRPr="00020619">
                <w:t>Target cell: NR 30 kHz SSB SCS, 20 MHz bandwidth, TDD duplex mode</w:t>
              </w:r>
            </w:ins>
          </w:p>
        </w:tc>
      </w:tr>
      <w:tr w:rsidR="007E7500" w:rsidRPr="00020619" w14:paraId="1795C2B8" w14:textId="77777777" w:rsidTr="00864629">
        <w:trPr>
          <w:ins w:id="6475" w:author="BigCREditor-Post-RAN4#105" w:date="2022-11-28T21:10:00Z"/>
        </w:trPr>
        <w:tc>
          <w:tcPr>
            <w:tcW w:w="2330" w:type="dxa"/>
            <w:shd w:val="clear" w:color="auto" w:fill="auto"/>
          </w:tcPr>
          <w:p w14:paraId="7A5923AF" w14:textId="77777777" w:rsidR="007E7500" w:rsidRPr="00020619" w:rsidRDefault="007E7500" w:rsidP="00864629">
            <w:pPr>
              <w:pStyle w:val="TAL"/>
              <w:rPr>
                <w:ins w:id="6476" w:author="BigCREditor-Post-RAN4#105" w:date="2022-11-28T21:10:00Z"/>
                <w:lang w:eastAsia="zh-CN"/>
              </w:rPr>
            </w:pPr>
            <w:ins w:id="6477" w:author="BigCREditor-Post-RAN4#105" w:date="2022-11-28T21:10:00Z">
              <w:r w:rsidRPr="00020619">
                <w:rPr>
                  <w:rFonts w:hint="eastAsia"/>
                  <w:lang w:eastAsia="zh-CN"/>
                </w:rPr>
                <w:t>4</w:t>
              </w:r>
            </w:ins>
          </w:p>
        </w:tc>
        <w:tc>
          <w:tcPr>
            <w:tcW w:w="7299" w:type="dxa"/>
            <w:shd w:val="clear" w:color="auto" w:fill="auto"/>
          </w:tcPr>
          <w:p w14:paraId="48BAEAB5" w14:textId="77777777" w:rsidR="007E7500" w:rsidRPr="00020619" w:rsidRDefault="007E7500" w:rsidP="00864629">
            <w:pPr>
              <w:pStyle w:val="TAL"/>
              <w:rPr>
                <w:ins w:id="6478" w:author="BigCREditor-Post-RAN4#105" w:date="2022-11-28T21:10:00Z"/>
              </w:rPr>
            </w:pPr>
            <w:ins w:id="6479" w:author="BigCREditor-Post-RAN4#105" w:date="2022-11-28T21:10:00Z">
              <w:r w:rsidRPr="00020619">
                <w:t>Source cell: NR 15 kHz SSB SCS, 10 MHz bandwidth, HD-FDD mode</w:t>
              </w:r>
            </w:ins>
          </w:p>
          <w:p w14:paraId="45CAFE97" w14:textId="77777777" w:rsidR="007E7500" w:rsidRPr="00020619" w:rsidRDefault="007E7500" w:rsidP="00864629">
            <w:pPr>
              <w:pStyle w:val="TAL"/>
              <w:rPr>
                <w:ins w:id="6480" w:author="BigCREditor-Post-RAN4#105" w:date="2022-11-28T21:10:00Z"/>
              </w:rPr>
            </w:pPr>
            <w:ins w:id="6481" w:author="BigCREditor-Post-RAN4#105" w:date="2022-11-28T21:10:00Z">
              <w:r w:rsidRPr="00020619">
                <w:t>Target cell: NR 15 kHz SSB SCS, 10 MHz bandwidth, HD-FDD mode</w:t>
              </w:r>
            </w:ins>
          </w:p>
        </w:tc>
      </w:tr>
      <w:tr w:rsidR="007E7500" w:rsidRPr="00020619" w14:paraId="49E76DAE" w14:textId="77777777" w:rsidTr="00864629">
        <w:trPr>
          <w:ins w:id="6482" w:author="BigCREditor-Post-RAN4#105" w:date="2022-11-28T21:10:00Z"/>
        </w:trPr>
        <w:tc>
          <w:tcPr>
            <w:tcW w:w="9629" w:type="dxa"/>
            <w:gridSpan w:val="2"/>
            <w:shd w:val="clear" w:color="auto" w:fill="auto"/>
          </w:tcPr>
          <w:p w14:paraId="675BDAD8" w14:textId="77777777" w:rsidR="007E7500" w:rsidRPr="00020619" w:rsidRDefault="007E7500" w:rsidP="00864629">
            <w:pPr>
              <w:pStyle w:val="TAN"/>
              <w:rPr>
                <w:ins w:id="6483" w:author="BigCREditor-Post-RAN4#105" w:date="2022-11-28T21:10:00Z"/>
              </w:rPr>
            </w:pPr>
            <w:ins w:id="6484" w:author="BigCREditor-Post-RAN4#105" w:date="2022-11-28T21:10:00Z">
              <w:r w:rsidRPr="00020619">
                <w:t>Note:</w:t>
              </w:r>
              <w:r w:rsidRPr="00020619">
                <w:tab/>
                <w:t>The UE is only required to be tested in one of the supported test configurations</w:t>
              </w:r>
            </w:ins>
          </w:p>
        </w:tc>
      </w:tr>
    </w:tbl>
    <w:p w14:paraId="4E67848D" w14:textId="77777777" w:rsidR="007E7500" w:rsidRPr="00020619" w:rsidRDefault="007E7500" w:rsidP="007E7500">
      <w:pPr>
        <w:rPr>
          <w:ins w:id="6485" w:author="BigCREditor-Post-RAN4#105" w:date="2022-11-28T21:10:00Z"/>
          <w:rFonts w:cs="v4.2.0"/>
        </w:rPr>
      </w:pPr>
    </w:p>
    <w:p w14:paraId="7454F4FA" w14:textId="77777777" w:rsidR="007E7500" w:rsidRPr="00020619" w:rsidRDefault="007E7500" w:rsidP="007E7500">
      <w:pPr>
        <w:pStyle w:val="TH"/>
        <w:rPr>
          <w:ins w:id="6486" w:author="BigCREditor-Post-RAN4#105" w:date="2022-11-28T21:10:00Z"/>
        </w:rPr>
      </w:pPr>
      <w:ins w:id="6487" w:author="BigCREditor-Post-RAN4#105" w:date="2022-11-28T21:10:00Z">
        <w:r w:rsidRPr="00020619">
          <w:t xml:space="preserve">Table </w:t>
        </w:r>
        <w:r w:rsidRPr="00020619">
          <w:rPr>
            <w:snapToGrid w:val="0"/>
          </w:rPr>
          <w:t>A.16.3.1.1.2</w:t>
        </w:r>
        <w:r w:rsidRPr="00020619">
          <w:t>-2</w:t>
        </w:r>
        <w:r w:rsidRPr="00020619">
          <w:rPr>
            <w:rFonts w:cs="v4.2.0"/>
          </w:rPr>
          <w:t xml:space="preserve">: General test parameters </w:t>
        </w:r>
        <w:r w:rsidRPr="00020619">
          <w:rPr>
            <w:snapToGrid w:val="0"/>
          </w:rPr>
          <w:t>Intra-frequency handover from FR1 to FR1</w:t>
        </w:r>
      </w:ins>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E7500" w:rsidRPr="00020619" w14:paraId="458E6685" w14:textId="77777777" w:rsidTr="00864629">
        <w:trPr>
          <w:cantSplit/>
          <w:trHeight w:val="113"/>
          <w:jc w:val="center"/>
          <w:ins w:id="6488" w:author="BigCREditor-Post-RAN4#105" w:date="2022-11-28T21:10:00Z"/>
        </w:trPr>
        <w:tc>
          <w:tcPr>
            <w:tcW w:w="3289" w:type="dxa"/>
            <w:gridSpan w:val="2"/>
            <w:shd w:val="clear" w:color="auto" w:fill="auto"/>
          </w:tcPr>
          <w:p w14:paraId="7A472044" w14:textId="77777777" w:rsidR="007E7500" w:rsidRPr="00020619" w:rsidRDefault="007E7500" w:rsidP="00864629">
            <w:pPr>
              <w:pStyle w:val="TAH"/>
              <w:rPr>
                <w:ins w:id="6489" w:author="BigCREditor-Post-RAN4#105" w:date="2022-11-28T21:10:00Z"/>
              </w:rPr>
            </w:pPr>
            <w:ins w:id="6490" w:author="BigCREditor-Post-RAN4#105" w:date="2022-11-28T21:10:00Z">
              <w:r w:rsidRPr="00020619">
                <w:t>Parameter</w:t>
              </w:r>
            </w:ins>
          </w:p>
        </w:tc>
        <w:tc>
          <w:tcPr>
            <w:tcW w:w="708" w:type="dxa"/>
            <w:shd w:val="clear" w:color="auto" w:fill="auto"/>
          </w:tcPr>
          <w:p w14:paraId="15ADBDE0" w14:textId="77777777" w:rsidR="007E7500" w:rsidRPr="00020619" w:rsidRDefault="007E7500" w:rsidP="00864629">
            <w:pPr>
              <w:pStyle w:val="TAH"/>
              <w:rPr>
                <w:ins w:id="6491" w:author="BigCREditor-Post-RAN4#105" w:date="2022-11-28T21:10:00Z"/>
              </w:rPr>
            </w:pPr>
            <w:ins w:id="6492" w:author="BigCREditor-Post-RAN4#105" w:date="2022-11-28T21:10:00Z">
              <w:r w:rsidRPr="00020619">
                <w:t>Unit</w:t>
              </w:r>
            </w:ins>
          </w:p>
        </w:tc>
        <w:tc>
          <w:tcPr>
            <w:tcW w:w="2410" w:type="dxa"/>
            <w:shd w:val="clear" w:color="auto" w:fill="auto"/>
          </w:tcPr>
          <w:p w14:paraId="455A06E0" w14:textId="77777777" w:rsidR="007E7500" w:rsidRPr="00020619" w:rsidRDefault="007E7500" w:rsidP="00864629">
            <w:pPr>
              <w:pStyle w:val="TAH"/>
              <w:rPr>
                <w:ins w:id="6493" w:author="BigCREditor-Post-RAN4#105" w:date="2022-11-28T21:10:00Z"/>
              </w:rPr>
            </w:pPr>
            <w:ins w:id="6494" w:author="BigCREditor-Post-RAN4#105" w:date="2022-11-28T21:10:00Z">
              <w:r w:rsidRPr="00020619">
                <w:t>Value</w:t>
              </w:r>
            </w:ins>
          </w:p>
        </w:tc>
        <w:tc>
          <w:tcPr>
            <w:tcW w:w="2835" w:type="dxa"/>
            <w:shd w:val="clear" w:color="auto" w:fill="auto"/>
          </w:tcPr>
          <w:p w14:paraId="29C6AAAD" w14:textId="77777777" w:rsidR="007E7500" w:rsidRPr="00020619" w:rsidRDefault="007E7500" w:rsidP="00864629">
            <w:pPr>
              <w:pStyle w:val="TAH"/>
              <w:rPr>
                <w:ins w:id="6495" w:author="BigCREditor-Post-RAN4#105" w:date="2022-11-28T21:10:00Z"/>
              </w:rPr>
            </w:pPr>
            <w:ins w:id="6496" w:author="BigCREditor-Post-RAN4#105" w:date="2022-11-28T21:10:00Z">
              <w:r w:rsidRPr="00020619">
                <w:t>Comment</w:t>
              </w:r>
            </w:ins>
          </w:p>
        </w:tc>
      </w:tr>
      <w:tr w:rsidR="007E7500" w:rsidRPr="00020619" w14:paraId="0AB81770" w14:textId="77777777" w:rsidTr="00864629">
        <w:trPr>
          <w:cantSplit/>
          <w:trHeight w:val="113"/>
          <w:jc w:val="center"/>
          <w:ins w:id="6497" w:author="BigCREditor-Post-RAN4#105" w:date="2022-11-28T21:10:00Z"/>
        </w:trPr>
        <w:tc>
          <w:tcPr>
            <w:tcW w:w="1588" w:type="dxa"/>
            <w:tcBorders>
              <w:top w:val="single" w:sz="4" w:space="0" w:color="auto"/>
              <w:left w:val="single" w:sz="4" w:space="0" w:color="auto"/>
              <w:bottom w:val="nil"/>
              <w:right w:val="single" w:sz="4" w:space="0" w:color="auto"/>
            </w:tcBorders>
            <w:shd w:val="clear" w:color="auto" w:fill="auto"/>
          </w:tcPr>
          <w:p w14:paraId="02FFD496" w14:textId="77777777" w:rsidR="007E7500" w:rsidRPr="00020619" w:rsidRDefault="007E7500" w:rsidP="00864629">
            <w:pPr>
              <w:pStyle w:val="TAL"/>
              <w:rPr>
                <w:ins w:id="6498" w:author="BigCREditor-Post-RAN4#105" w:date="2022-11-28T21:10:00Z"/>
              </w:rPr>
            </w:pPr>
            <w:ins w:id="6499" w:author="BigCREditor-Post-RAN4#105" w:date="2022-11-28T21:10:00Z">
              <w:r w:rsidRPr="00020619">
                <w:t>Initial conditions</w:t>
              </w:r>
            </w:ins>
          </w:p>
        </w:tc>
        <w:tc>
          <w:tcPr>
            <w:tcW w:w="1701" w:type="dxa"/>
            <w:tcBorders>
              <w:left w:val="single" w:sz="4" w:space="0" w:color="auto"/>
            </w:tcBorders>
            <w:shd w:val="clear" w:color="auto" w:fill="auto"/>
          </w:tcPr>
          <w:p w14:paraId="2B8B30EC" w14:textId="77777777" w:rsidR="007E7500" w:rsidRPr="00020619" w:rsidRDefault="007E7500" w:rsidP="00864629">
            <w:pPr>
              <w:pStyle w:val="TAL"/>
              <w:rPr>
                <w:ins w:id="6500" w:author="BigCREditor-Post-RAN4#105" w:date="2022-11-28T21:10:00Z"/>
              </w:rPr>
            </w:pPr>
            <w:ins w:id="6501" w:author="BigCREditor-Post-RAN4#105" w:date="2022-11-28T21:10:00Z">
              <w:r w:rsidRPr="00020619">
                <w:t>Active cell</w:t>
              </w:r>
            </w:ins>
          </w:p>
        </w:tc>
        <w:tc>
          <w:tcPr>
            <w:tcW w:w="708" w:type="dxa"/>
            <w:shd w:val="clear" w:color="auto" w:fill="auto"/>
          </w:tcPr>
          <w:p w14:paraId="15E08A95" w14:textId="77777777" w:rsidR="007E7500" w:rsidRPr="00020619" w:rsidRDefault="007E7500" w:rsidP="00864629">
            <w:pPr>
              <w:pStyle w:val="TAC"/>
              <w:rPr>
                <w:ins w:id="6502" w:author="BigCREditor-Post-RAN4#105" w:date="2022-11-28T21:10:00Z"/>
              </w:rPr>
            </w:pPr>
          </w:p>
        </w:tc>
        <w:tc>
          <w:tcPr>
            <w:tcW w:w="2410" w:type="dxa"/>
            <w:shd w:val="clear" w:color="auto" w:fill="auto"/>
          </w:tcPr>
          <w:p w14:paraId="62312D20" w14:textId="77777777" w:rsidR="007E7500" w:rsidRPr="00020619" w:rsidRDefault="007E7500" w:rsidP="00864629">
            <w:pPr>
              <w:pStyle w:val="TAC"/>
              <w:rPr>
                <w:ins w:id="6503" w:author="BigCREditor-Post-RAN4#105" w:date="2022-11-28T21:10:00Z"/>
              </w:rPr>
            </w:pPr>
            <w:ins w:id="6504" w:author="BigCREditor-Post-RAN4#105" w:date="2022-11-28T21:10:00Z">
              <w:r w:rsidRPr="00020619">
                <w:t>Cell 1</w:t>
              </w:r>
            </w:ins>
          </w:p>
        </w:tc>
        <w:tc>
          <w:tcPr>
            <w:tcW w:w="2835" w:type="dxa"/>
            <w:shd w:val="clear" w:color="auto" w:fill="auto"/>
          </w:tcPr>
          <w:p w14:paraId="139D0AE8" w14:textId="77777777" w:rsidR="007E7500" w:rsidRPr="00020619" w:rsidRDefault="007E7500" w:rsidP="00864629">
            <w:pPr>
              <w:pStyle w:val="TAL"/>
              <w:rPr>
                <w:ins w:id="6505" w:author="BigCREditor-Post-RAN4#105" w:date="2022-11-28T21:10:00Z"/>
              </w:rPr>
            </w:pPr>
          </w:p>
        </w:tc>
      </w:tr>
      <w:tr w:rsidR="007E7500" w:rsidRPr="00020619" w14:paraId="5F01E77A" w14:textId="77777777" w:rsidTr="00864629">
        <w:trPr>
          <w:cantSplit/>
          <w:trHeight w:val="113"/>
          <w:jc w:val="center"/>
          <w:ins w:id="6506" w:author="BigCREditor-Post-RAN4#105" w:date="2022-11-28T21:10:00Z"/>
        </w:trPr>
        <w:tc>
          <w:tcPr>
            <w:tcW w:w="1588" w:type="dxa"/>
            <w:tcBorders>
              <w:top w:val="nil"/>
              <w:left w:val="single" w:sz="4" w:space="0" w:color="auto"/>
              <w:bottom w:val="single" w:sz="4" w:space="0" w:color="auto"/>
              <w:right w:val="single" w:sz="4" w:space="0" w:color="auto"/>
            </w:tcBorders>
            <w:shd w:val="clear" w:color="auto" w:fill="auto"/>
          </w:tcPr>
          <w:p w14:paraId="5367DD28" w14:textId="77777777" w:rsidR="007E7500" w:rsidRPr="00020619" w:rsidRDefault="007E7500" w:rsidP="00864629">
            <w:pPr>
              <w:pStyle w:val="TAL"/>
              <w:rPr>
                <w:ins w:id="6507" w:author="BigCREditor-Post-RAN4#105" w:date="2022-11-28T21:10:00Z"/>
              </w:rPr>
            </w:pPr>
          </w:p>
        </w:tc>
        <w:tc>
          <w:tcPr>
            <w:tcW w:w="1701" w:type="dxa"/>
            <w:tcBorders>
              <w:left w:val="single" w:sz="4" w:space="0" w:color="auto"/>
            </w:tcBorders>
            <w:shd w:val="clear" w:color="auto" w:fill="auto"/>
          </w:tcPr>
          <w:p w14:paraId="529C2D95" w14:textId="77777777" w:rsidR="007E7500" w:rsidRPr="00020619" w:rsidRDefault="007E7500" w:rsidP="00864629">
            <w:pPr>
              <w:pStyle w:val="TAL"/>
              <w:rPr>
                <w:ins w:id="6508" w:author="BigCREditor-Post-RAN4#105" w:date="2022-11-28T21:10:00Z"/>
              </w:rPr>
            </w:pPr>
            <w:ins w:id="6509" w:author="BigCREditor-Post-RAN4#105" w:date="2022-11-28T21:10:00Z">
              <w:r w:rsidRPr="00020619">
                <w:t>Neighbouring cell</w:t>
              </w:r>
            </w:ins>
          </w:p>
        </w:tc>
        <w:tc>
          <w:tcPr>
            <w:tcW w:w="708" w:type="dxa"/>
            <w:shd w:val="clear" w:color="auto" w:fill="auto"/>
          </w:tcPr>
          <w:p w14:paraId="4C8D961A" w14:textId="77777777" w:rsidR="007E7500" w:rsidRPr="00020619" w:rsidRDefault="007E7500" w:rsidP="00864629">
            <w:pPr>
              <w:pStyle w:val="TAC"/>
              <w:rPr>
                <w:ins w:id="6510" w:author="BigCREditor-Post-RAN4#105" w:date="2022-11-28T21:10:00Z"/>
              </w:rPr>
            </w:pPr>
          </w:p>
        </w:tc>
        <w:tc>
          <w:tcPr>
            <w:tcW w:w="2410" w:type="dxa"/>
            <w:shd w:val="clear" w:color="auto" w:fill="auto"/>
          </w:tcPr>
          <w:p w14:paraId="6EC44FA4" w14:textId="77777777" w:rsidR="007E7500" w:rsidRPr="00020619" w:rsidRDefault="007E7500" w:rsidP="00864629">
            <w:pPr>
              <w:pStyle w:val="TAC"/>
              <w:rPr>
                <w:ins w:id="6511" w:author="BigCREditor-Post-RAN4#105" w:date="2022-11-28T21:10:00Z"/>
              </w:rPr>
            </w:pPr>
            <w:ins w:id="6512" w:author="BigCREditor-Post-RAN4#105" w:date="2022-11-28T21:10:00Z">
              <w:r w:rsidRPr="00020619">
                <w:t>Cell 2</w:t>
              </w:r>
            </w:ins>
          </w:p>
        </w:tc>
        <w:tc>
          <w:tcPr>
            <w:tcW w:w="2835" w:type="dxa"/>
            <w:shd w:val="clear" w:color="auto" w:fill="auto"/>
          </w:tcPr>
          <w:p w14:paraId="7C302B81" w14:textId="77777777" w:rsidR="007E7500" w:rsidRPr="00020619" w:rsidRDefault="007E7500" w:rsidP="00864629">
            <w:pPr>
              <w:pStyle w:val="TAL"/>
              <w:rPr>
                <w:ins w:id="6513" w:author="BigCREditor-Post-RAN4#105" w:date="2022-11-28T21:10:00Z"/>
              </w:rPr>
            </w:pPr>
          </w:p>
        </w:tc>
      </w:tr>
      <w:tr w:rsidR="007E7500" w:rsidRPr="00020619" w14:paraId="533820A0" w14:textId="77777777" w:rsidTr="00864629">
        <w:trPr>
          <w:cantSplit/>
          <w:trHeight w:val="113"/>
          <w:jc w:val="center"/>
          <w:ins w:id="6514" w:author="BigCREditor-Post-RAN4#105" w:date="2022-11-28T21:10:00Z"/>
        </w:trPr>
        <w:tc>
          <w:tcPr>
            <w:tcW w:w="1588" w:type="dxa"/>
            <w:tcBorders>
              <w:top w:val="single" w:sz="4" w:space="0" w:color="auto"/>
            </w:tcBorders>
            <w:shd w:val="clear" w:color="auto" w:fill="auto"/>
          </w:tcPr>
          <w:p w14:paraId="671A17A6" w14:textId="77777777" w:rsidR="007E7500" w:rsidRPr="00020619" w:rsidRDefault="007E7500" w:rsidP="00864629">
            <w:pPr>
              <w:pStyle w:val="TAL"/>
              <w:rPr>
                <w:ins w:id="6515" w:author="BigCREditor-Post-RAN4#105" w:date="2022-11-28T21:10:00Z"/>
              </w:rPr>
            </w:pPr>
            <w:ins w:id="6516" w:author="BigCREditor-Post-RAN4#105" w:date="2022-11-28T21:10:00Z">
              <w:r w:rsidRPr="00020619">
                <w:t>Final condition</w:t>
              </w:r>
            </w:ins>
          </w:p>
        </w:tc>
        <w:tc>
          <w:tcPr>
            <w:tcW w:w="1701" w:type="dxa"/>
            <w:shd w:val="clear" w:color="auto" w:fill="auto"/>
          </w:tcPr>
          <w:p w14:paraId="6F0A1D75" w14:textId="77777777" w:rsidR="007E7500" w:rsidRPr="00020619" w:rsidRDefault="007E7500" w:rsidP="00864629">
            <w:pPr>
              <w:pStyle w:val="TAL"/>
              <w:rPr>
                <w:ins w:id="6517" w:author="BigCREditor-Post-RAN4#105" w:date="2022-11-28T21:10:00Z"/>
              </w:rPr>
            </w:pPr>
            <w:ins w:id="6518" w:author="BigCREditor-Post-RAN4#105" w:date="2022-11-28T21:10:00Z">
              <w:r w:rsidRPr="00020619">
                <w:t>Active cell</w:t>
              </w:r>
            </w:ins>
          </w:p>
        </w:tc>
        <w:tc>
          <w:tcPr>
            <w:tcW w:w="708" w:type="dxa"/>
            <w:shd w:val="clear" w:color="auto" w:fill="auto"/>
          </w:tcPr>
          <w:p w14:paraId="72190FC1" w14:textId="77777777" w:rsidR="007E7500" w:rsidRPr="00020619" w:rsidRDefault="007E7500" w:rsidP="00864629">
            <w:pPr>
              <w:pStyle w:val="TAC"/>
              <w:rPr>
                <w:ins w:id="6519" w:author="BigCREditor-Post-RAN4#105" w:date="2022-11-28T21:10:00Z"/>
              </w:rPr>
            </w:pPr>
          </w:p>
        </w:tc>
        <w:tc>
          <w:tcPr>
            <w:tcW w:w="2410" w:type="dxa"/>
            <w:shd w:val="clear" w:color="auto" w:fill="auto"/>
          </w:tcPr>
          <w:p w14:paraId="467E61DD" w14:textId="77777777" w:rsidR="007E7500" w:rsidRPr="00020619" w:rsidRDefault="007E7500" w:rsidP="00864629">
            <w:pPr>
              <w:pStyle w:val="TAC"/>
              <w:rPr>
                <w:ins w:id="6520" w:author="BigCREditor-Post-RAN4#105" w:date="2022-11-28T21:10:00Z"/>
              </w:rPr>
            </w:pPr>
            <w:ins w:id="6521" w:author="BigCREditor-Post-RAN4#105" w:date="2022-11-28T21:10:00Z">
              <w:r w:rsidRPr="00020619">
                <w:t>Cell 2</w:t>
              </w:r>
            </w:ins>
          </w:p>
        </w:tc>
        <w:tc>
          <w:tcPr>
            <w:tcW w:w="2835" w:type="dxa"/>
            <w:shd w:val="clear" w:color="auto" w:fill="auto"/>
          </w:tcPr>
          <w:p w14:paraId="797D33C6" w14:textId="77777777" w:rsidR="007E7500" w:rsidRPr="00020619" w:rsidRDefault="007E7500" w:rsidP="00864629">
            <w:pPr>
              <w:pStyle w:val="TAL"/>
              <w:rPr>
                <w:ins w:id="6522" w:author="BigCREditor-Post-RAN4#105" w:date="2022-11-28T21:10:00Z"/>
              </w:rPr>
            </w:pPr>
          </w:p>
        </w:tc>
      </w:tr>
      <w:tr w:rsidR="007E7500" w:rsidRPr="00020619" w14:paraId="3661B597" w14:textId="77777777" w:rsidTr="00864629">
        <w:trPr>
          <w:cantSplit/>
          <w:trHeight w:val="113"/>
          <w:jc w:val="center"/>
          <w:ins w:id="6523" w:author="BigCREditor-Post-RAN4#105" w:date="2022-11-28T21:10:00Z"/>
        </w:trPr>
        <w:tc>
          <w:tcPr>
            <w:tcW w:w="3289" w:type="dxa"/>
            <w:gridSpan w:val="2"/>
            <w:shd w:val="clear" w:color="auto" w:fill="auto"/>
          </w:tcPr>
          <w:p w14:paraId="2B4870F8" w14:textId="77777777" w:rsidR="007E7500" w:rsidRPr="00020619" w:rsidRDefault="007E7500" w:rsidP="00864629">
            <w:pPr>
              <w:pStyle w:val="TAL"/>
              <w:rPr>
                <w:ins w:id="6524" w:author="BigCREditor-Post-RAN4#105" w:date="2022-11-28T21:10:00Z"/>
              </w:rPr>
            </w:pPr>
            <w:ins w:id="6525" w:author="BigCREditor-Post-RAN4#105" w:date="2022-11-28T21:10:00Z">
              <w:r w:rsidRPr="00020619">
                <w:rPr>
                  <w:rFonts w:cs="v4.2.0"/>
                </w:rPr>
                <w:t>A3-Offset</w:t>
              </w:r>
            </w:ins>
          </w:p>
        </w:tc>
        <w:tc>
          <w:tcPr>
            <w:tcW w:w="708" w:type="dxa"/>
            <w:shd w:val="clear" w:color="auto" w:fill="auto"/>
          </w:tcPr>
          <w:p w14:paraId="1522A194" w14:textId="77777777" w:rsidR="007E7500" w:rsidRPr="00020619" w:rsidRDefault="007E7500" w:rsidP="00864629">
            <w:pPr>
              <w:pStyle w:val="TAC"/>
              <w:rPr>
                <w:ins w:id="6526" w:author="BigCREditor-Post-RAN4#105" w:date="2022-11-28T21:10:00Z"/>
              </w:rPr>
            </w:pPr>
            <w:ins w:id="6527" w:author="BigCREditor-Post-RAN4#105" w:date="2022-11-28T21:10:00Z">
              <w:r w:rsidRPr="00020619">
                <w:t>dB</w:t>
              </w:r>
            </w:ins>
          </w:p>
        </w:tc>
        <w:tc>
          <w:tcPr>
            <w:tcW w:w="2410" w:type="dxa"/>
            <w:shd w:val="clear" w:color="auto" w:fill="auto"/>
          </w:tcPr>
          <w:p w14:paraId="6C9D692E" w14:textId="77777777" w:rsidR="007E7500" w:rsidRPr="00020619" w:rsidRDefault="007E7500" w:rsidP="00864629">
            <w:pPr>
              <w:pStyle w:val="TAC"/>
              <w:rPr>
                <w:ins w:id="6528" w:author="BigCREditor-Post-RAN4#105" w:date="2022-11-28T21:10:00Z"/>
              </w:rPr>
            </w:pPr>
            <w:ins w:id="6529" w:author="BigCREditor-Post-RAN4#105" w:date="2022-11-28T21:10:00Z">
              <w:r w:rsidRPr="00020619">
                <w:t>0</w:t>
              </w:r>
            </w:ins>
          </w:p>
        </w:tc>
        <w:tc>
          <w:tcPr>
            <w:tcW w:w="2835" w:type="dxa"/>
            <w:shd w:val="clear" w:color="auto" w:fill="auto"/>
          </w:tcPr>
          <w:p w14:paraId="6DD8EF50" w14:textId="77777777" w:rsidR="007E7500" w:rsidRPr="00020619" w:rsidRDefault="007E7500" w:rsidP="00864629">
            <w:pPr>
              <w:pStyle w:val="TAL"/>
              <w:rPr>
                <w:ins w:id="6530" w:author="BigCREditor-Post-RAN4#105" w:date="2022-11-28T21:10:00Z"/>
              </w:rPr>
            </w:pPr>
          </w:p>
        </w:tc>
      </w:tr>
      <w:tr w:rsidR="007E7500" w:rsidRPr="00020619" w14:paraId="357F80A3" w14:textId="77777777" w:rsidTr="00864629">
        <w:trPr>
          <w:cantSplit/>
          <w:trHeight w:val="113"/>
          <w:jc w:val="center"/>
          <w:ins w:id="6531" w:author="BigCREditor-Post-RAN4#105" w:date="2022-11-28T21:10:00Z"/>
        </w:trPr>
        <w:tc>
          <w:tcPr>
            <w:tcW w:w="3289" w:type="dxa"/>
            <w:gridSpan w:val="2"/>
            <w:shd w:val="clear" w:color="auto" w:fill="auto"/>
          </w:tcPr>
          <w:p w14:paraId="5D80407D" w14:textId="77777777" w:rsidR="007E7500" w:rsidRPr="00020619" w:rsidRDefault="007E7500" w:rsidP="00864629">
            <w:pPr>
              <w:pStyle w:val="TAL"/>
              <w:rPr>
                <w:ins w:id="6532" w:author="BigCREditor-Post-RAN4#105" w:date="2022-11-28T21:10:00Z"/>
              </w:rPr>
            </w:pPr>
            <w:ins w:id="6533" w:author="BigCREditor-Post-RAN4#105" w:date="2022-11-28T21:10:00Z">
              <w:r w:rsidRPr="00020619">
                <w:rPr>
                  <w:rFonts w:cs="v4.2.0"/>
                </w:rPr>
                <w:t>Hysteresis</w:t>
              </w:r>
            </w:ins>
          </w:p>
        </w:tc>
        <w:tc>
          <w:tcPr>
            <w:tcW w:w="708" w:type="dxa"/>
            <w:shd w:val="clear" w:color="auto" w:fill="auto"/>
          </w:tcPr>
          <w:p w14:paraId="1C36E510" w14:textId="77777777" w:rsidR="007E7500" w:rsidRPr="00020619" w:rsidRDefault="007E7500" w:rsidP="00864629">
            <w:pPr>
              <w:pStyle w:val="TAC"/>
              <w:rPr>
                <w:ins w:id="6534" w:author="BigCREditor-Post-RAN4#105" w:date="2022-11-28T21:10:00Z"/>
              </w:rPr>
            </w:pPr>
            <w:ins w:id="6535" w:author="BigCREditor-Post-RAN4#105" w:date="2022-11-28T21:10:00Z">
              <w:r w:rsidRPr="00020619">
                <w:t>dB</w:t>
              </w:r>
            </w:ins>
          </w:p>
        </w:tc>
        <w:tc>
          <w:tcPr>
            <w:tcW w:w="2410" w:type="dxa"/>
            <w:shd w:val="clear" w:color="auto" w:fill="auto"/>
          </w:tcPr>
          <w:p w14:paraId="00FE4EA3" w14:textId="77777777" w:rsidR="007E7500" w:rsidRPr="00020619" w:rsidRDefault="007E7500" w:rsidP="00864629">
            <w:pPr>
              <w:pStyle w:val="TAC"/>
              <w:rPr>
                <w:ins w:id="6536" w:author="BigCREditor-Post-RAN4#105" w:date="2022-11-28T21:10:00Z"/>
              </w:rPr>
            </w:pPr>
            <w:ins w:id="6537" w:author="BigCREditor-Post-RAN4#105" w:date="2022-11-28T21:10:00Z">
              <w:r w:rsidRPr="00020619">
                <w:t>0</w:t>
              </w:r>
            </w:ins>
          </w:p>
        </w:tc>
        <w:tc>
          <w:tcPr>
            <w:tcW w:w="2835" w:type="dxa"/>
            <w:shd w:val="clear" w:color="auto" w:fill="auto"/>
          </w:tcPr>
          <w:p w14:paraId="371B830E" w14:textId="77777777" w:rsidR="007E7500" w:rsidRPr="00020619" w:rsidRDefault="007E7500" w:rsidP="00864629">
            <w:pPr>
              <w:pStyle w:val="TAL"/>
              <w:rPr>
                <w:ins w:id="6538" w:author="BigCREditor-Post-RAN4#105" w:date="2022-11-28T21:10:00Z"/>
              </w:rPr>
            </w:pPr>
          </w:p>
        </w:tc>
      </w:tr>
      <w:tr w:rsidR="007E7500" w:rsidRPr="00020619" w14:paraId="3AF3D441" w14:textId="77777777" w:rsidTr="00864629">
        <w:trPr>
          <w:cantSplit/>
          <w:trHeight w:val="113"/>
          <w:jc w:val="center"/>
          <w:ins w:id="6539" w:author="BigCREditor-Post-RAN4#105" w:date="2022-11-28T21:10:00Z"/>
        </w:trPr>
        <w:tc>
          <w:tcPr>
            <w:tcW w:w="3289" w:type="dxa"/>
            <w:gridSpan w:val="2"/>
            <w:shd w:val="clear" w:color="auto" w:fill="auto"/>
          </w:tcPr>
          <w:p w14:paraId="7776B644" w14:textId="77777777" w:rsidR="007E7500" w:rsidRPr="00020619" w:rsidRDefault="007E7500" w:rsidP="00864629">
            <w:pPr>
              <w:pStyle w:val="TAL"/>
              <w:rPr>
                <w:ins w:id="6540" w:author="BigCREditor-Post-RAN4#105" w:date="2022-11-28T21:10:00Z"/>
              </w:rPr>
            </w:pPr>
            <w:ins w:id="6541" w:author="BigCREditor-Post-RAN4#105" w:date="2022-11-28T21:10:00Z">
              <w:r w:rsidRPr="00020619">
                <w:rPr>
                  <w:rFonts w:cs="v4.2.0"/>
                </w:rPr>
                <w:t>Time To Trigger</w:t>
              </w:r>
            </w:ins>
          </w:p>
        </w:tc>
        <w:tc>
          <w:tcPr>
            <w:tcW w:w="708" w:type="dxa"/>
            <w:shd w:val="clear" w:color="auto" w:fill="auto"/>
          </w:tcPr>
          <w:p w14:paraId="203B52BB" w14:textId="77777777" w:rsidR="007E7500" w:rsidRPr="00020619" w:rsidRDefault="007E7500" w:rsidP="00864629">
            <w:pPr>
              <w:pStyle w:val="TAC"/>
              <w:rPr>
                <w:ins w:id="6542" w:author="BigCREditor-Post-RAN4#105" w:date="2022-11-28T21:10:00Z"/>
              </w:rPr>
            </w:pPr>
            <w:ins w:id="6543" w:author="BigCREditor-Post-RAN4#105" w:date="2022-11-28T21:10:00Z">
              <w:r w:rsidRPr="00020619">
                <w:t>s</w:t>
              </w:r>
            </w:ins>
          </w:p>
        </w:tc>
        <w:tc>
          <w:tcPr>
            <w:tcW w:w="2410" w:type="dxa"/>
            <w:shd w:val="clear" w:color="auto" w:fill="auto"/>
          </w:tcPr>
          <w:p w14:paraId="1EE18582" w14:textId="77777777" w:rsidR="007E7500" w:rsidRPr="00020619" w:rsidRDefault="007E7500" w:rsidP="00864629">
            <w:pPr>
              <w:pStyle w:val="TAC"/>
              <w:rPr>
                <w:ins w:id="6544" w:author="BigCREditor-Post-RAN4#105" w:date="2022-11-28T21:10:00Z"/>
              </w:rPr>
            </w:pPr>
            <w:ins w:id="6545" w:author="BigCREditor-Post-RAN4#105" w:date="2022-11-28T21:10:00Z">
              <w:r w:rsidRPr="00020619">
                <w:t>0</w:t>
              </w:r>
            </w:ins>
          </w:p>
        </w:tc>
        <w:tc>
          <w:tcPr>
            <w:tcW w:w="2835" w:type="dxa"/>
            <w:shd w:val="clear" w:color="auto" w:fill="auto"/>
          </w:tcPr>
          <w:p w14:paraId="4CCBA132" w14:textId="77777777" w:rsidR="007E7500" w:rsidRPr="00020619" w:rsidRDefault="007E7500" w:rsidP="00864629">
            <w:pPr>
              <w:pStyle w:val="TAL"/>
              <w:rPr>
                <w:ins w:id="6546" w:author="BigCREditor-Post-RAN4#105" w:date="2022-11-28T21:10:00Z"/>
              </w:rPr>
            </w:pPr>
          </w:p>
        </w:tc>
      </w:tr>
      <w:tr w:rsidR="007E7500" w:rsidRPr="00020619" w14:paraId="353445F1" w14:textId="77777777" w:rsidTr="00864629">
        <w:trPr>
          <w:cantSplit/>
          <w:trHeight w:val="113"/>
          <w:jc w:val="center"/>
          <w:ins w:id="6547" w:author="BigCREditor-Post-RAN4#105" w:date="2022-11-28T21:10:00Z"/>
        </w:trPr>
        <w:tc>
          <w:tcPr>
            <w:tcW w:w="3289" w:type="dxa"/>
            <w:gridSpan w:val="2"/>
            <w:shd w:val="clear" w:color="auto" w:fill="auto"/>
          </w:tcPr>
          <w:p w14:paraId="37229A54" w14:textId="77777777" w:rsidR="007E7500" w:rsidRPr="00020619" w:rsidRDefault="007E7500" w:rsidP="00864629">
            <w:pPr>
              <w:pStyle w:val="TAL"/>
              <w:rPr>
                <w:ins w:id="6548" w:author="BigCREditor-Post-RAN4#105" w:date="2022-11-28T21:10:00Z"/>
              </w:rPr>
            </w:pPr>
            <w:ins w:id="6549" w:author="BigCREditor-Post-RAN4#105" w:date="2022-11-28T21:10:00Z">
              <w:r w:rsidRPr="00020619">
                <w:t>Filter coefficient</w:t>
              </w:r>
            </w:ins>
          </w:p>
        </w:tc>
        <w:tc>
          <w:tcPr>
            <w:tcW w:w="708" w:type="dxa"/>
            <w:shd w:val="clear" w:color="auto" w:fill="auto"/>
          </w:tcPr>
          <w:p w14:paraId="458764C1" w14:textId="77777777" w:rsidR="007E7500" w:rsidRPr="00020619" w:rsidRDefault="007E7500" w:rsidP="00864629">
            <w:pPr>
              <w:pStyle w:val="TAC"/>
              <w:rPr>
                <w:ins w:id="6550" w:author="BigCREditor-Post-RAN4#105" w:date="2022-11-28T21:10:00Z"/>
              </w:rPr>
            </w:pPr>
          </w:p>
        </w:tc>
        <w:tc>
          <w:tcPr>
            <w:tcW w:w="2410" w:type="dxa"/>
            <w:shd w:val="clear" w:color="auto" w:fill="auto"/>
          </w:tcPr>
          <w:p w14:paraId="76310A97" w14:textId="77777777" w:rsidR="007E7500" w:rsidRPr="00020619" w:rsidRDefault="007E7500" w:rsidP="00864629">
            <w:pPr>
              <w:pStyle w:val="TAC"/>
              <w:rPr>
                <w:ins w:id="6551" w:author="BigCREditor-Post-RAN4#105" w:date="2022-11-28T21:10:00Z"/>
              </w:rPr>
            </w:pPr>
            <w:ins w:id="6552" w:author="BigCREditor-Post-RAN4#105" w:date="2022-11-28T21:10:00Z">
              <w:r w:rsidRPr="00020619">
                <w:t>0</w:t>
              </w:r>
            </w:ins>
          </w:p>
        </w:tc>
        <w:tc>
          <w:tcPr>
            <w:tcW w:w="2835" w:type="dxa"/>
            <w:shd w:val="clear" w:color="auto" w:fill="auto"/>
          </w:tcPr>
          <w:p w14:paraId="527031D3" w14:textId="77777777" w:rsidR="007E7500" w:rsidRPr="00020619" w:rsidRDefault="007E7500" w:rsidP="00864629">
            <w:pPr>
              <w:pStyle w:val="TAL"/>
              <w:rPr>
                <w:ins w:id="6553" w:author="BigCREditor-Post-RAN4#105" w:date="2022-11-28T21:10:00Z"/>
              </w:rPr>
            </w:pPr>
            <w:ins w:id="6554" w:author="BigCREditor-Post-RAN4#105" w:date="2022-11-28T21:10:00Z">
              <w:r w:rsidRPr="00020619">
                <w:t>L3 filtering is not used</w:t>
              </w:r>
            </w:ins>
          </w:p>
        </w:tc>
      </w:tr>
      <w:tr w:rsidR="007E7500" w:rsidRPr="00020619" w14:paraId="6DD2642A" w14:textId="77777777" w:rsidTr="00864629">
        <w:trPr>
          <w:cantSplit/>
          <w:trHeight w:val="113"/>
          <w:jc w:val="center"/>
          <w:ins w:id="6555" w:author="BigCREditor-Post-RAN4#105" w:date="2022-11-28T21:10:00Z"/>
        </w:trPr>
        <w:tc>
          <w:tcPr>
            <w:tcW w:w="3289" w:type="dxa"/>
            <w:gridSpan w:val="2"/>
            <w:shd w:val="clear" w:color="auto" w:fill="auto"/>
          </w:tcPr>
          <w:p w14:paraId="316C03AC" w14:textId="77777777" w:rsidR="007E7500" w:rsidRPr="00020619" w:rsidRDefault="007E7500" w:rsidP="00864629">
            <w:pPr>
              <w:pStyle w:val="TAL"/>
              <w:rPr>
                <w:ins w:id="6556" w:author="BigCREditor-Post-RAN4#105" w:date="2022-11-28T21:10:00Z"/>
              </w:rPr>
            </w:pPr>
            <w:ins w:id="6557" w:author="BigCREditor-Post-RAN4#105" w:date="2022-11-28T21:10:00Z">
              <w:r w:rsidRPr="00020619">
                <w:t>Access Barring Information</w:t>
              </w:r>
            </w:ins>
          </w:p>
        </w:tc>
        <w:tc>
          <w:tcPr>
            <w:tcW w:w="708" w:type="dxa"/>
            <w:shd w:val="clear" w:color="auto" w:fill="auto"/>
          </w:tcPr>
          <w:p w14:paraId="17D59E26" w14:textId="77777777" w:rsidR="007E7500" w:rsidRPr="00020619" w:rsidRDefault="007E7500" w:rsidP="00864629">
            <w:pPr>
              <w:pStyle w:val="TAC"/>
              <w:rPr>
                <w:ins w:id="6558" w:author="BigCREditor-Post-RAN4#105" w:date="2022-11-28T21:10:00Z"/>
              </w:rPr>
            </w:pPr>
            <w:ins w:id="6559" w:author="BigCREditor-Post-RAN4#105" w:date="2022-11-28T21:10:00Z">
              <w:r w:rsidRPr="00020619">
                <w:t>-</w:t>
              </w:r>
            </w:ins>
          </w:p>
        </w:tc>
        <w:tc>
          <w:tcPr>
            <w:tcW w:w="2410" w:type="dxa"/>
            <w:shd w:val="clear" w:color="auto" w:fill="auto"/>
          </w:tcPr>
          <w:p w14:paraId="7920E846" w14:textId="77777777" w:rsidR="007E7500" w:rsidRPr="00020619" w:rsidRDefault="007E7500" w:rsidP="00864629">
            <w:pPr>
              <w:pStyle w:val="TAC"/>
              <w:rPr>
                <w:ins w:id="6560" w:author="BigCREditor-Post-RAN4#105" w:date="2022-11-28T21:10:00Z"/>
              </w:rPr>
            </w:pPr>
            <w:ins w:id="6561" w:author="BigCREditor-Post-RAN4#105" w:date="2022-11-28T21:10:00Z">
              <w:r w:rsidRPr="00020619">
                <w:t>Not Sent</w:t>
              </w:r>
            </w:ins>
          </w:p>
        </w:tc>
        <w:tc>
          <w:tcPr>
            <w:tcW w:w="2835" w:type="dxa"/>
            <w:shd w:val="clear" w:color="auto" w:fill="auto"/>
          </w:tcPr>
          <w:p w14:paraId="7E7BC8C7" w14:textId="77777777" w:rsidR="007E7500" w:rsidRPr="00020619" w:rsidRDefault="007E7500" w:rsidP="00864629">
            <w:pPr>
              <w:pStyle w:val="TAL"/>
              <w:rPr>
                <w:ins w:id="6562" w:author="BigCREditor-Post-RAN4#105" w:date="2022-11-28T21:10:00Z"/>
              </w:rPr>
            </w:pPr>
            <w:ins w:id="6563" w:author="BigCREditor-Post-RAN4#105" w:date="2022-11-28T21:10:00Z">
              <w:r w:rsidRPr="00020619">
                <w:t>No additional delays in random access procedure.</w:t>
              </w:r>
            </w:ins>
          </w:p>
        </w:tc>
      </w:tr>
      <w:tr w:rsidR="007E7500" w:rsidRPr="00020619" w14:paraId="5F61E61B" w14:textId="77777777" w:rsidTr="00864629">
        <w:trPr>
          <w:cantSplit/>
          <w:trHeight w:val="113"/>
          <w:jc w:val="center"/>
          <w:ins w:id="6564" w:author="BigCREditor-Post-RAN4#105" w:date="2022-11-28T21:10:00Z"/>
        </w:trPr>
        <w:tc>
          <w:tcPr>
            <w:tcW w:w="3289" w:type="dxa"/>
            <w:gridSpan w:val="2"/>
            <w:shd w:val="clear" w:color="auto" w:fill="auto"/>
          </w:tcPr>
          <w:p w14:paraId="3B59926C" w14:textId="77777777" w:rsidR="007E7500" w:rsidRPr="00020619" w:rsidRDefault="007E7500" w:rsidP="00864629">
            <w:pPr>
              <w:pStyle w:val="TAL"/>
              <w:rPr>
                <w:ins w:id="6565" w:author="BigCREditor-Post-RAN4#105" w:date="2022-11-28T21:10:00Z"/>
              </w:rPr>
            </w:pPr>
            <w:ins w:id="6566" w:author="BigCREditor-Post-RAN4#105" w:date="2022-11-28T21:10:00Z">
              <w:r w:rsidRPr="00020619">
                <w:t>Time offset between cells</w:t>
              </w:r>
            </w:ins>
          </w:p>
        </w:tc>
        <w:tc>
          <w:tcPr>
            <w:tcW w:w="708" w:type="dxa"/>
            <w:shd w:val="clear" w:color="auto" w:fill="auto"/>
          </w:tcPr>
          <w:p w14:paraId="76531A1D" w14:textId="77777777" w:rsidR="007E7500" w:rsidRPr="00020619" w:rsidRDefault="007E7500" w:rsidP="00864629">
            <w:pPr>
              <w:pStyle w:val="TAC"/>
              <w:rPr>
                <w:ins w:id="6567" w:author="BigCREditor-Post-RAN4#105" w:date="2022-11-28T21:10:00Z"/>
              </w:rPr>
            </w:pPr>
          </w:p>
        </w:tc>
        <w:tc>
          <w:tcPr>
            <w:tcW w:w="2410" w:type="dxa"/>
            <w:shd w:val="clear" w:color="auto" w:fill="auto"/>
          </w:tcPr>
          <w:p w14:paraId="6D1DC56A" w14:textId="77777777" w:rsidR="007E7500" w:rsidRPr="00020619" w:rsidRDefault="007E7500" w:rsidP="00864629">
            <w:pPr>
              <w:pStyle w:val="TAC"/>
              <w:rPr>
                <w:ins w:id="6568" w:author="BigCREditor-Post-RAN4#105" w:date="2022-11-28T21:10:00Z"/>
              </w:rPr>
            </w:pPr>
            <w:ins w:id="6569" w:author="BigCREditor-Post-RAN4#105" w:date="2022-11-28T21:10:00Z">
              <w:r w:rsidRPr="00020619">
                <w:t xml:space="preserve">3 </w:t>
              </w:r>
              <w:r w:rsidRPr="00020619">
                <w:sym w:font="Symbol" w:char="F06D"/>
              </w:r>
              <w:r w:rsidRPr="00020619">
                <w:t>s</w:t>
              </w:r>
            </w:ins>
          </w:p>
        </w:tc>
        <w:tc>
          <w:tcPr>
            <w:tcW w:w="2835" w:type="dxa"/>
            <w:shd w:val="clear" w:color="auto" w:fill="auto"/>
          </w:tcPr>
          <w:p w14:paraId="2A2B6F84" w14:textId="77777777" w:rsidR="007E7500" w:rsidRPr="00020619" w:rsidRDefault="007E7500" w:rsidP="00864629">
            <w:pPr>
              <w:pStyle w:val="TAL"/>
              <w:rPr>
                <w:ins w:id="6570" w:author="BigCREditor-Post-RAN4#105" w:date="2022-11-28T21:10:00Z"/>
              </w:rPr>
            </w:pPr>
            <w:ins w:id="6571" w:author="BigCREditor-Post-RAN4#105" w:date="2022-11-28T21:10:00Z">
              <w:r w:rsidRPr="00020619">
                <w:t>Synchronous cells</w:t>
              </w:r>
            </w:ins>
          </w:p>
        </w:tc>
      </w:tr>
      <w:tr w:rsidR="007E7500" w:rsidRPr="00020619" w14:paraId="197F6F5A" w14:textId="77777777" w:rsidTr="00864629">
        <w:trPr>
          <w:cantSplit/>
          <w:trHeight w:val="113"/>
          <w:jc w:val="center"/>
          <w:ins w:id="6572" w:author="BigCREditor-Post-RAN4#105" w:date="2022-11-28T21:10:00Z"/>
        </w:trPr>
        <w:tc>
          <w:tcPr>
            <w:tcW w:w="3289" w:type="dxa"/>
            <w:gridSpan w:val="2"/>
            <w:shd w:val="clear" w:color="auto" w:fill="auto"/>
          </w:tcPr>
          <w:p w14:paraId="49C57AC4" w14:textId="77777777" w:rsidR="007E7500" w:rsidRPr="00020619" w:rsidRDefault="007E7500" w:rsidP="00864629">
            <w:pPr>
              <w:pStyle w:val="TAL"/>
              <w:rPr>
                <w:ins w:id="6573" w:author="BigCREditor-Post-RAN4#105" w:date="2022-11-28T21:10:00Z"/>
              </w:rPr>
            </w:pPr>
            <w:ins w:id="6574" w:author="BigCREditor-Post-RAN4#105" w:date="2022-11-28T21:10:00Z">
              <w:r w:rsidRPr="00020619">
                <w:t>T1</w:t>
              </w:r>
            </w:ins>
          </w:p>
        </w:tc>
        <w:tc>
          <w:tcPr>
            <w:tcW w:w="708" w:type="dxa"/>
            <w:shd w:val="clear" w:color="auto" w:fill="auto"/>
          </w:tcPr>
          <w:p w14:paraId="38038CB1" w14:textId="77777777" w:rsidR="007E7500" w:rsidRPr="00020619" w:rsidRDefault="007E7500" w:rsidP="00864629">
            <w:pPr>
              <w:pStyle w:val="TAC"/>
              <w:rPr>
                <w:ins w:id="6575" w:author="BigCREditor-Post-RAN4#105" w:date="2022-11-28T21:10:00Z"/>
              </w:rPr>
            </w:pPr>
            <w:ins w:id="6576" w:author="BigCREditor-Post-RAN4#105" w:date="2022-11-28T21:10:00Z">
              <w:r w:rsidRPr="00020619">
                <w:t>s</w:t>
              </w:r>
            </w:ins>
          </w:p>
        </w:tc>
        <w:tc>
          <w:tcPr>
            <w:tcW w:w="2410" w:type="dxa"/>
            <w:shd w:val="clear" w:color="auto" w:fill="auto"/>
          </w:tcPr>
          <w:p w14:paraId="7B3933D2" w14:textId="77777777" w:rsidR="007E7500" w:rsidRPr="00020619" w:rsidRDefault="007E7500" w:rsidP="00864629">
            <w:pPr>
              <w:pStyle w:val="TAC"/>
              <w:rPr>
                <w:ins w:id="6577" w:author="BigCREditor-Post-RAN4#105" w:date="2022-11-28T21:10:00Z"/>
              </w:rPr>
            </w:pPr>
            <w:ins w:id="6578" w:author="BigCREditor-Post-RAN4#105" w:date="2022-11-28T21:10:00Z">
              <w:r w:rsidRPr="00020619">
                <w:t>5</w:t>
              </w:r>
            </w:ins>
          </w:p>
        </w:tc>
        <w:tc>
          <w:tcPr>
            <w:tcW w:w="2835" w:type="dxa"/>
            <w:shd w:val="clear" w:color="auto" w:fill="auto"/>
          </w:tcPr>
          <w:p w14:paraId="5C85F11B" w14:textId="77777777" w:rsidR="007E7500" w:rsidRPr="00020619" w:rsidRDefault="007E7500" w:rsidP="00864629">
            <w:pPr>
              <w:pStyle w:val="TAL"/>
              <w:rPr>
                <w:ins w:id="6579" w:author="BigCREditor-Post-RAN4#105" w:date="2022-11-28T21:10:00Z"/>
              </w:rPr>
            </w:pPr>
          </w:p>
        </w:tc>
      </w:tr>
      <w:tr w:rsidR="007E7500" w:rsidRPr="00020619" w14:paraId="31CB80CD" w14:textId="77777777" w:rsidTr="00864629">
        <w:trPr>
          <w:cantSplit/>
          <w:trHeight w:val="113"/>
          <w:jc w:val="center"/>
          <w:ins w:id="6580" w:author="BigCREditor-Post-RAN4#105" w:date="2022-11-28T21:10:00Z"/>
        </w:trPr>
        <w:tc>
          <w:tcPr>
            <w:tcW w:w="3289" w:type="dxa"/>
            <w:gridSpan w:val="2"/>
            <w:shd w:val="clear" w:color="auto" w:fill="auto"/>
          </w:tcPr>
          <w:p w14:paraId="48DFA1AB" w14:textId="77777777" w:rsidR="007E7500" w:rsidRPr="00020619" w:rsidRDefault="007E7500" w:rsidP="00864629">
            <w:pPr>
              <w:pStyle w:val="TAL"/>
              <w:rPr>
                <w:ins w:id="6581" w:author="BigCREditor-Post-RAN4#105" w:date="2022-11-28T21:10:00Z"/>
              </w:rPr>
            </w:pPr>
            <w:ins w:id="6582" w:author="BigCREditor-Post-RAN4#105" w:date="2022-11-28T21:10:00Z">
              <w:r w:rsidRPr="00020619">
                <w:t>T2</w:t>
              </w:r>
            </w:ins>
          </w:p>
        </w:tc>
        <w:tc>
          <w:tcPr>
            <w:tcW w:w="708" w:type="dxa"/>
            <w:shd w:val="clear" w:color="auto" w:fill="auto"/>
          </w:tcPr>
          <w:p w14:paraId="4649EC05" w14:textId="77777777" w:rsidR="007E7500" w:rsidRPr="00020619" w:rsidRDefault="007E7500" w:rsidP="00864629">
            <w:pPr>
              <w:pStyle w:val="TAC"/>
              <w:rPr>
                <w:ins w:id="6583" w:author="BigCREditor-Post-RAN4#105" w:date="2022-11-28T21:10:00Z"/>
              </w:rPr>
            </w:pPr>
            <w:ins w:id="6584" w:author="BigCREditor-Post-RAN4#105" w:date="2022-11-28T21:10:00Z">
              <w:r w:rsidRPr="00020619">
                <w:t>s</w:t>
              </w:r>
            </w:ins>
          </w:p>
        </w:tc>
        <w:tc>
          <w:tcPr>
            <w:tcW w:w="2410" w:type="dxa"/>
            <w:shd w:val="clear" w:color="auto" w:fill="auto"/>
          </w:tcPr>
          <w:p w14:paraId="1CF05FEC" w14:textId="77777777" w:rsidR="007E7500" w:rsidRPr="00020619" w:rsidRDefault="007E7500" w:rsidP="00864629">
            <w:pPr>
              <w:pStyle w:val="TAC"/>
              <w:rPr>
                <w:ins w:id="6585" w:author="BigCREditor-Post-RAN4#105" w:date="2022-11-28T21:10:00Z"/>
              </w:rPr>
            </w:pPr>
            <w:ins w:id="6586" w:author="BigCREditor-Post-RAN4#105" w:date="2022-11-28T21:10:00Z">
              <w:r w:rsidRPr="00020619">
                <w:sym w:font="Symbol" w:char="F0A3"/>
              </w:r>
              <w:r w:rsidRPr="00020619">
                <w:t>5</w:t>
              </w:r>
            </w:ins>
          </w:p>
        </w:tc>
        <w:tc>
          <w:tcPr>
            <w:tcW w:w="2835" w:type="dxa"/>
            <w:shd w:val="clear" w:color="auto" w:fill="auto"/>
          </w:tcPr>
          <w:p w14:paraId="4C9CADFC" w14:textId="77777777" w:rsidR="007E7500" w:rsidRPr="00020619" w:rsidRDefault="007E7500" w:rsidP="00864629">
            <w:pPr>
              <w:pStyle w:val="TAL"/>
              <w:rPr>
                <w:ins w:id="6587" w:author="BigCREditor-Post-RAN4#105" w:date="2022-11-28T21:10:00Z"/>
              </w:rPr>
            </w:pPr>
          </w:p>
        </w:tc>
      </w:tr>
      <w:tr w:rsidR="007E7500" w:rsidRPr="00020619" w14:paraId="4B7996A7" w14:textId="77777777" w:rsidTr="00864629">
        <w:trPr>
          <w:cantSplit/>
          <w:trHeight w:val="113"/>
          <w:jc w:val="center"/>
          <w:ins w:id="6588" w:author="BigCREditor-Post-RAN4#105" w:date="2022-11-28T21:10:00Z"/>
        </w:trPr>
        <w:tc>
          <w:tcPr>
            <w:tcW w:w="3289" w:type="dxa"/>
            <w:gridSpan w:val="2"/>
            <w:shd w:val="clear" w:color="auto" w:fill="auto"/>
          </w:tcPr>
          <w:p w14:paraId="671913A9" w14:textId="77777777" w:rsidR="007E7500" w:rsidRPr="00020619" w:rsidRDefault="007E7500" w:rsidP="00864629">
            <w:pPr>
              <w:pStyle w:val="TAL"/>
              <w:rPr>
                <w:ins w:id="6589" w:author="BigCREditor-Post-RAN4#105" w:date="2022-11-28T21:10:00Z"/>
              </w:rPr>
            </w:pPr>
            <w:ins w:id="6590" w:author="BigCREditor-Post-RAN4#105" w:date="2022-11-28T21:10:00Z">
              <w:r w:rsidRPr="00020619">
                <w:t>T3</w:t>
              </w:r>
            </w:ins>
          </w:p>
        </w:tc>
        <w:tc>
          <w:tcPr>
            <w:tcW w:w="708" w:type="dxa"/>
            <w:shd w:val="clear" w:color="auto" w:fill="auto"/>
          </w:tcPr>
          <w:p w14:paraId="48141668" w14:textId="77777777" w:rsidR="007E7500" w:rsidRPr="00020619" w:rsidRDefault="007E7500" w:rsidP="00864629">
            <w:pPr>
              <w:pStyle w:val="TAC"/>
              <w:rPr>
                <w:ins w:id="6591" w:author="BigCREditor-Post-RAN4#105" w:date="2022-11-28T21:10:00Z"/>
              </w:rPr>
            </w:pPr>
            <w:ins w:id="6592" w:author="BigCREditor-Post-RAN4#105" w:date="2022-11-28T21:10:00Z">
              <w:r w:rsidRPr="00020619">
                <w:t>s</w:t>
              </w:r>
            </w:ins>
          </w:p>
        </w:tc>
        <w:tc>
          <w:tcPr>
            <w:tcW w:w="2410" w:type="dxa"/>
            <w:shd w:val="clear" w:color="auto" w:fill="auto"/>
          </w:tcPr>
          <w:p w14:paraId="45AC6FB8" w14:textId="77777777" w:rsidR="007E7500" w:rsidRPr="00020619" w:rsidRDefault="007E7500" w:rsidP="00864629">
            <w:pPr>
              <w:pStyle w:val="TAC"/>
              <w:rPr>
                <w:ins w:id="6593" w:author="BigCREditor-Post-RAN4#105" w:date="2022-11-28T21:10:00Z"/>
              </w:rPr>
            </w:pPr>
            <w:ins w:id="6594" w:author="BigCREditor-Post-RAN4#105" w:date="2022-11-28T21:10:00Z">
              <w:r w:rsidRPr="00020619">
                <w:t>1</w:t>
              </w:r>
            </w:ins>
          </w:p>
        </w:tc>
        <w:tc>
          <w:tcPr>
            <w:tcW w:w="2835" w:type="dxa"/>
            <w:shd w:val="clear" w:color="auto" w:fill="auto"/>
          </w:tcPr>
          <w:p w14:paraId="0346BAD1" w14:textId="77777777" w:rsidR="007E7500" w:rsidRPr="00020619" w:rsidRDefault="007E7500" w:rsidP="00864629">
            <w:pPr>
              <w:pStyle w:val="TAL"/>
              <w:rPr>
                <w:ins w:id="6595" w:author="BigCREditor-Post-RAN4#105" w:date="2022-11-28T21:10:00Z"/>
              </w:rPr>
            </w:pPr>
          </w:p>
        </w:tc>
      </w:tr>
    </w:tbl>
    <w:p w14:paraId="12955D63" w14:textId="77777777" w:rsidR="007E7500" w:rsidRPr="00020619" w:rsidRDefault="007E7500" w:rsidP="007E7500">
      <w:pPr>
        <w:rPr>
          <w:ins w:id="6596" w:author="BigCREditor-Post-RAN4#105" w:date="2022-11-28T21:10:00Z"/>
        </w:rPr>
      </w:pPr>
    </w:p>
    <w:p w14:paraId="072C6BD8" w14:textId="77777777" w:rsidR="007E7500" w:rsidRPr="00020619" w:rsidRDefault="007E7500" w:rsidP="007E7500">
      <w:pPr>
        <w:pStyle w:val="TH"/>
        <w:rPr>
          <w:ins w:id="6597" w:author="BigCREditor-Post-RAN4#105" w:date="2022-11-28T21:10:00Z"/>
        </w:rPr>
      </w:pPr>
      <w:ins w:id="6598" w:author="BigCREditor-Post-RAN4#105" w:date="2022-11-28T21:10:00Z">
        <w:r w:rsidRPr="00020619">
          <w:t xml:space="preserve">Table </w:t>
        </w:r>
        <w:r w:rsidRPr="00020619">
          <w:rPr>
            <w:snapToGrid w:val="0"/>
          </w:rPr>
          <w:t>A.16.3.1.1.2</w:t>
        </w:r>
        <w:r w:rsidRPr="00020619">
          <w:t>-3: Cell specific test parameters for NR FR1-FR1 Intra frequency handover test case</w:t>
        </w:r>
      </w:ins>
    </w:p>
    <w:p w14:paraId="4E31FEE1" w14:textId="77777777" w:rsidR="007E7500" w:rsidRPr="00020619" w:rsidRDefault="007E7500" w:rsidP="007E7500">
      <w:pPr>
        <w:rPr>
          <w:ins w:id="6599" w:author="BigCREditor-Post-RAN4#105" w:date="2022-11-28T21:10:00Z"/>
        </w:rPr>
      </w:pPr>
    </w:p>
    <w:p w14:paraId="6F0BED87" w14:textId="77777777" w:rsidR="007E7500" w:rsidRPr="00020619" w:rsidRDefault="007E7500" w:rsidP="007E7500">
      <w:pPr>
        <w:rPr>
          <w:ins w:id="6600" w:author="BigCREditor-Post-RAN4#105" w:date="2022-11-28T21:10:00Z"/>
        </w:rPr>
      </w:pPr>
    </w:p>
    <w:p w14:paraId="37A4548C" w14:textId="77777777" w:rsidR="007E7500" w:rsidRPr="00020619" w:rsidRDefault="007E7500" w:rsidP="007E7500">
      <w:pPr>
        <w:rPr>
          <w:ins w:id="6601" w:author="BigCREditor-Post-RAN4#105" w:date="2022-11-28T21:10:00Z"/>
        </w:rPr>
      </w:pPr>
    </w:p>
    <w:p w14:paraId="364C461E" w14:textId="77777777" w:rsidR="007E7500" w:rsidRPr="00020619" w:rsidRDefault="007E7500" w:rsidP="007E7500">
      <w:pPr>
        <w:rPr>
          <w:ins w:id="6602" w:author="BigCREditor-Post-RAN4#105" w:date="2022-11-28T21:10:00Z"/>
        </w:rPr>
      </w:pPr>
    </w:p>
    <w:p w14:paraId="272ABCC6" w14:textId="77777777" w:rsidR="007E7500" w:rsidRPr="00020619" w:rsidRDefault="007E7500" w:rsidP="007E7500">
      <w:pPr>
        <w:rPr>
          <w:ins w:id="6603" w:author="BigCREditor-Post-RAN4#105" w:date="2022-11-28T21:10:00Z"/>
        </w:rPr>
      </w:pPr>
    </w:p>
    <w:p w14:paraId="2D98C389" w14:textId="77777777" w:rsidR="007E7500" w:rsidRPr="00020619" w:rsidRDefault="007E7500" w:rsidP="007E7500">
      <w:pPr>
        <w:rPr>
          <w:ins w:id="6604" w:author="BigCREditor-Post-RAN4#105" w:date="2022-11-28T21:10:00Z"/>
        </w:rPr>
      </w:pP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18"/>
        <w:gridCol w:w="1717"/>
        <w:gridCol w:w="1134"/>
        <w:gridCol w:w="775"/>
        <w:gridCol w:w="7"/>
        <w:gridCol w:w="769"/>
        <w:gridCol w:w="13"/>
        <w:gridCol w:w="763"/>
        <w:gridCol w:w="19"/>
        <w:gridCol w:w="757"/>
        <w:gridCol w:w="12"/>
        <w:gridCol w:w="764"/>
        <w:gridCol w:w="6"/>
        <w:gridCol w:w="770"/>
      </w:tblGrid>
      <w:tr w:rsidR="007E7500" w:rsidRPr="00020619" w14:paraId="2AE8EBE7" w14:textId="77777777" w:rsidTr="00864629">
        <w:trPr>
          <w:jc w:val="center"/>
          <w:ins w:id="6605" w:author="BigCREditor-Post-RAN4#105" w:date="2022-11-28T21:10:00Z"/>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58921CCF" w14:textId="77777777" w:rsidR="007E7500" w:rsidRPr="00020619" w:rsidRDefault="007E7500" w:rsidP="00864629">
            <w:pPr>
              <w:pStyle w:val="TAH"/>
              <w:rPr>
                <w:ins w:id="6606" w:author="BigCREditor-Post-RAN4#105" w:date="2022-11-28T21:10:00Z"/>
              </w:rPr>
            </w:pPr>
            <w:ins w:id="6607" w:author="BigCREditor-Post-RAN4#105" w:date="2022-11-28T21:10:00Z">
              <w:r w:rsidRPr="00020619">
                <w:lastRenderedPageBreak/>
                <w:t>Parameter</w:t>
              </w:r>
            </w:ins>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78681A52" w14:textId="77777777" w:rsidR="007E7500" w:rsidRPr="00020619" w:rsidRDefault="007E7500" w:rsidP="00864629">
            <w:pPr>
              <w:pStyle w:val="TAH"/>
              <w:rPr>
                <w:ins w:id="6608" w:author="BigCREditor-Post-RAN4#105" w:date="2022-11-28T21:10:00Z"/>
              </w:rPr>
            </w:pPr>
            <w:ins w:id="6609" w:author="BigCREditor-Post-RAN4#105" w:date="2022-11-28T21:10:00Z">
              <w:r w:rsidRPr="00020619">
                <w:t>Unit</w:t>
              </w:r>
            </w:ins>
          </w:p>
        </w:tc>
        <w:tc>
          <w:tcPr>
            <w:tcW w:w="2346" w:type="dxa"/>
            <w:gridSpan w:val="6"/>
            <w:tcBorders>
              <w:top w:val="single" w:sz="4" w:space="0" w:color="auto"/>
              <w:left w:val="single" w:sz="4" w:space="0" w:color="auto"/>
              <w:bottom w:val="single" w:sz="4" w:space="0" w:color="auto"/>
              <w:right w:val="single" w:sz="4" w:space="0" w:color="auto"/>
            </w:tcBorders>
            <w:vAlign w:val="center"/>
          </w:tcPr>
          <w:p w14:paraId="4CC6B5EC" w14:textId="77777777" w:rsidR="007E7500" w:rsidRPr="00020619" w:rsidRDefault="007E7500" w:rsidP="00864629">
            <w:pPr>
              <w:pStyle w:val="TAH"/>
              <w:rPr>
                <w:ins w:id="6610" w:author="BigCREditor-Post-RAN4#105" w:date="2022-11-28T21:10:00Z"/>
              </w:rPr>
            </w:pPr>
            <w:ins w:id="6611" w:author="BigCREditor-Post-RAN4#105" w:date="2022-11-28T21:10:00Z">
              <w:r w:rsidRPr="00020619">
                <w:t>Cell 1</w:t>
              </w:r>
            </w:ins>
          </w:p>
        </w:tc>
        <w:tc>
          <w:tcPr>
            <w:tcW w:w="2309" w:type="dxa"/>
            <w:gridSpan w:val="5"/>
            <w:tcBorders>
              <w:top w:val="single" w:sz="4" w:space="0" w:color="auto"/>
              <w:left w:val="single" w:sz="4" w:space="0" w:color="auto"/>
              <w:bottom w:val="single" w:sz="4" w:space="0" w:color="auto"/>
              <w:right w:val="single" w:sz="4" w:space="0" w:color="auto"/>
            </w:tcBorders>
            <w:vAlign w:val="center"/>
          </w:tcPr>
          <w:p w14:paraId="7E3DFB91" w14:textId="77777777" w:rsidR="007E7500" w:rsidRPr="00020619" w:rsidRDefault="007E7500" w:rsidP="00864629">
            <w:pPr>
              <w:pStyle w:val="TAH"/>
              <w:rPr>
                <w:ins w:id="6612" w:author="BigCREditor-Post-RAN4#105" w:date="2022-11-28T21:10:00Z"/>
              </w:rPr>
            </w:pPr>
            <w:ins w:id="6613" w:author="BigCREditor-Post-RAN4#105" w:date="2022-11-28T21:10:00Z">
              <w:r w:rsidRPr="00020619">
                <w:t>Cell 2</w:t>
              </w:r>
            </w:ins>
          </w:p>
        </w:tc>
      </w:tr>
      <w:tr w:rsidR="007E7500" w:rsidRPr="00020619" w14:paraId="2F23A716" w14:textId="77777777" w:rsidTr="00864629">
        <w:trPr>
          <w:jc w:val="center"/>
          <w:ins w:id="6614" w:author="BigCREditor-Post-RAN4#105" w:date="2022-11-28T21:10:00Z"/>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44AECB11" w14:textId="77777777" w:rsidR="007E7500" w:rsidRPr="00020619" w:rsidRDefault="007E7500" w:rsidP="00864629">
            <w:pPr>
              <w:pStyle w:val="TAH"/>
              <w:rPr>
                <w:ins w:id="6615" w:author="BigCREditor-Post-RAN4#105" w:date="2022-11-28T21:10:00Z"/>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00B13654" w14:textId="77777777" w:rsidR="007E7500" w:rsidRPr="00020619" w:rsidRDefault="007E7500" w:rsidP="00864629">
            <w:pPr>
              <w:pStyle w:val="TAH"/>
              <w:rPr>
                <w:ins w:id="6616" w:author="BigCREditor-Post-RAN4#105" w:date="2022-11-28T21:10:00Z"/>
                <w:rFonts w:eastAsia="Calibri"/>
                <w:szCs w:val="22"/>
              </w:rPr>
            </w:pPr>
          </w:p>
        </w:tc>
        <w:tc>
          <w:tcPr>
            <w:tcW w:w="782" w:type="dxa"/>
            <w:gridSpan w:val="2"/>
            <w:tcBorders>
              <w:top w:val="single" w:sz="4" w:space="0" w:color="auto"/>
              <w:left w:val="single" w:sz="4" w:space="0" w:color="auto"/>
              <w:bottom w:val="single" w:sz="4" w:space="0" w:color="auto"/>
              <w:right w:val="single" w:sz="4" w:space="0" w:color="auto"/>
            </w:tcBorders>
            <w:vAlign w:val="center"/>
            <w:hideMark/>
          </w:tcPr>
          <w:p w14:paraId="297DDE41" w14:textId="77777777" w:rsidR="007E7500" w:rsidRPr="00020619" w:rsidRDefault="007E7500" w:rsidP="00864629">
            <w:pPr>
              <w:pStyle w:val="TAH"/>
              <w:rPr>
                <w:ins w:id="6617" w:author="BigCREditor-Post-RAN4#105" w:date="2022-11-28T21:10:00Z"/>
              </w:rPr>
            </w:pPr>
            <w:ins w:id="6618" w:author="BigCREditor-Post-RAN4#105" w:date="2022-11-28T21:10:00Z">
              <w:r w:rsidRPr="00020619">
                <w:t>T1</w:t>
              </w:r>
            </w:ins>
          </w:p>
        </w:tc>
        <w:tc>
          <w:tcPr>
            <w:tcW w:w="782" w:type="dxa"/>
            <w:gridSpan w:val="2"/>
            <w:tcBorders>
              <w:top w:val="single" w:sz="4" w:space="0" w:color="auto"/>
              <w:left w:val="single" w:sz="4" w:space="0" w:color="auto"/>
              <w:bottom w:val="single" w:sz="4" w:space="0" w:color="auto"/>
              <w:right w:val="single" w:sz="4" w:space="0" w:color="auto"/>
            </w:tcBorders>
            <w:vAlign w:val="center"/>
          </w:tcPr>
          <w:p w14:paraId="5CC41DC2" w14:textId="77777777" w:rsidR="007E7500" w:rsidRPr="00020619" w:rsidRDefault="007E7500" w:rsidP="00864629">
            <w:pPr>
              <w:pStyle w:val="TAH"/>
              <w:rPr>
                <w:ins w:id="6619" w:author="BigCREditor-Post-RAN4#105" w:date="2022-11-28T21:10:00Z"/>
              </w:rPr>
            </w:pPr>
            <w:ins w:id="6620" w:author="BigCREditor-Post-RAN4#105" w:date="2022-11-28T21:10:00Z">
              <w:r w:rsidRPr="00020619">
                <w:t>T2</w:t>
              </w:r>
            </w:ins>
          </w:p>
        </w:tc>
        <w:tc>
          <w:tcPr>
            <w:tcW w:w="782" w:type="dxa"/>
            <w:gridSpan w:val="2"/>
            <w:tcBorders>
              <w:top w:val="single" w:sz="4" w:space="0" w:color="auto"/>
              <w:left w:val="single" w:sz="4" w:space="0" w:color="auto"/>
              <w:bottom w:val="single" w:sz="4" w:space="0" w:color="auto"/>
              <w:right w:val="single" w:sz="4" w:space="0" w:color="auto"/>
            </w:tcBorders>
            <w:vAlign w:val="center"/>
          </w:tcPr>
          <w:p w14:paraId="6AB67F04" w14:textId="77777777" w:rsidR="007E7500" w:rsidRPr="00020619" w:rsidRDefault="007E7500" w:rsidP="00864629">
            <w:pPr>
              <w:pStyle w:val="TAH"/>
              <w:rPr>
                <w:ins w:id="6621" w:author="BigCREditor-Post-RAN4#105" w:date="2022-11-28T21:10:00Z"/>
              </w:rPr>
            </w:pPr>
            <w:ins w:id="6622" w:author="BigCREditor-Post-RAN4#105" w:date="2022-11-28T21:10:00Z">
              <w:r w:rsidRPr="00020619">
                <w:t>T3</w:t>
              </w:r>
            </w:ins>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7633B562" w14:textId="77777777" w:rsidR="007E7500" w:rsidRPr="00020619" w:rsidRDefault="007E7500" w:rsidP="00864629">
            <w:pPr>
              <w:pStyle w:val="TAH"/>
              <w:rPr>
                <w:ins w:id="6623" w:author="BigCREditor-Post-RAN4#105" w:date="2022-11-28T21:10:00Z"/>
              </w:rPr>
            </w:pPr>
            <w:ins w:id="6624" w:author="BigCREditor-Post-RAN4#105" w:date="2022-11-28T21:10:00Z">
              <w:r w:rsidRPr="00020619">
                <w:t>T1</w:t>
              </w:r>
            </w:ins>
          </w:p>
        </w:tc>
        <w:tc>
          <w:tcPr>
            <w:tcW w:w="770" w:type="dxa"/>
            <w:gridSpan w:val="2"/>
            <w:tcBorders>
              <w:top w:val="single" w:sz="4" w:space="0" w:color="auto"/>
              <w:left w:val="single" w:sz="4" w:space="0" w:color="auto"/>
              <w:bottom w:val="single" w:sz="4" w:space="0" w:color="auto"/>
              <w:right w:val="single" w:sz="4" w:space="0" w:color="auto"/>
            </w:tcBorders>
            <w:vAlign w:val="center"/>
          </w:tcPr>
          <w:p w14:paraId="38C27740" w14:textId="77777777" w:rsidR="007E7500" w:rsidRPr="00020619" w:rsidRDefault="007E7500" w:rsidP="00864629">
            <w:pPr>
              <w:pStyle w:val="TAH"/>
              <w:rPr>
                <w:ins w:id="6625" w:author="BigCREditor-Post-RAN4#105" w:date="2022-11-28T21:10:00Z"/>
              </w:rPr>
            </w:pPr>
            <w:ins w:id="6626" w:author="BigCREditor-Post-RAN4#105" w:date="2022-11-28T21:10:00Z">
              <w:r w:rsidRPr="00020619">
                <w:t>T2</w:t>
              </w:r>
            </w:ins>
          </w:p>
        </w:tc>
        <w:tc>
          <w:tcPr>
            <w:tcW w:w="770" w:type="dxa"/>
            <w:tcBorders>
              <w:top w:val="single" w:sz="4" w:space="0" w:color="auto"/>
              <w:left w:val="single" w:sz="4" w:space="0" w:color="auto"/>
              <w:bottom w:val="single" w:sz="4" w:space="0" w:color="auto"/>
              <w:right w:val="single" w:sz="4" w:space="0" w:color="auto"/>
            </w:tcBorders>
            <w:vAlign w:val="center"/>
          </w:tcPr>
          <w:p w14:paraId="17659577" w14:textId="77777777" w:rsidR="007E7500" w:rsidRPr="00020619" w:rsidRDefault="007E7500" w:rsidP="00864629">
            <w:pPr>
              <w:pStyle w:val="TAH"/>
              <w:rPr>
                <w:ins w:id="6627" w:author="BigCREditor-Post-RAN4#105" w:date="2022-11-28T21:10:00Z"/>
              </w:rPr>
            </w:pPr>
            <w:ins w:id="6628" w:author="BigCREditor-Post-RAN4#105" w:date="2022-11-28T21:10:00Z">
              <w:r w:rsidRPr="00020619">
                <w:t>T3</w:t>
              </w:r>
            </w:ins>
          </w:p>
        </w:tc>
      </w:tr>
      <w:tr w:rsidR="007E7500" w:rsidRPr="00020619" w14:paraId="1A0BD7D9" w14:textId="77777777" w:rsidTr="00864629">
        <w:trPr>
          <w:jc w:val="center"/>
          <w:ins w:id="6629"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05CDBAF5" w14:textId="77777777" w:rsidR="007E7500" w:rsidRPr="00020619" w:rsidRDefault="007E7500" w:rsidP="00864629">
            <w:pPr>
              <w:pStyle w:val="TAL"/>
              <w:rPr>
                <w:ins w:id="6630" w:author="BigCREditor-Post-RAN4#105" w:date="2022-11-28T21:10:00Z"/>
              </w:rPr>
            </w:pPr>
            <w:ins w:id="6631" w:author="BigCREditor-Post-RAN4#105" w:date="2022-11-28T21:10:00Z">
              <w:r w:rsidRPr="00020619">
                <w:t>NR RF Channel Number</w:t>
              </w:r>
            </w:ins>
          </w:p>
        </w:tc>
        <w:tc>
          <w:tcPr>
            <w:tcW w:w="1134" w:type="dxa"/>
            <w:tcBorders>
              <w:top w:val="single" w:sz="4" w:space="0" w:color="auto"/>
              <w:left w:val="single" w:sz="4" w:space="0" w:color="auto"/>
              <w:bottom w:val="single" w:sz="4" w:space="0" w:color="auto"/>
              <w:right w:val="single" w:sz="4" w:space="0" w:color="auto"/>
            </w:tcBorders>
          </w:tcPr>
          <w:p w14:paraId="4089F2D0" w14:textId="77777777" w:rsidR="007E7500" w:rsidRPr="00020619" w:rsidRDefault="007E7500" w:rsidP="00864629">
            <w:pPr>
              <w:pStyle w:val="TAC"/>
              <w:rPr>
                <w:ins w:id="6632" w:author="BigCREditor-Post-RAN4#105" w:date="2022-11-28T21:10:00Z"/>
              </w:rPr>
            </w:pPr>
          </w:p>
        </w:tc>
        <w:tc>
          <w:tcPr>
            <w:tcW w:w="2346" w:type="dxa"/>
            <w:gridSpan w:val="6"/>
            <w:tcBorders>
              <w:top w:val="single" w:sz="4" w:space="0" w:color="auto"/>
              <w:left w:val="single" w:sz="4" w:space="0" w:color="auto"/>
              <w:bottom w:val="single" w:sz="4" w:space="0" w:color="auto"/>
              <w:right w:val="single" w:sz="4" w:space="0" w:color="auto"/>
            </w:tcBorders>
          </w:tcPr>
          <w:p w14:paraId="0734FD0B" w14:textId="77777777" w:rsidR="007E7500" w:rsidRPr="00020619" w:rsidRDefault="007E7500" w:rsidP="00864629">
            <w:pPr>
              <w:pStyle w:val="TAC"/>
              <w:rPr>
                <w:ins w:id="6633" w:author="BigCREditor-Post-RAN4#105" w:date="2022-11-28T21:10:00Z"/>
              </w:rPr>
            </w:pPr>
            <w:ins w:id="6634" w:author="BigCREditor-Post-RAN4#105" w:date="2022-11-28T21:10:00Z">
              <w:r w:rsidRPr="00020619">
                <w:t>1</w:t>
              </w:r>
            </w:ins>
          </w:p>
        </w:tc>
        <w:tc>
          <w:tcPr>
            <w:tcW w:w="2309" w:type="dxa"/>
            <w:gridSpan w:val="5"/>
            <w:tcBorders>
              <w:top w:val="single" w:sz="4" w:space="0" w:color="auto"/>
              <w:left w:val="single" w:sz="4" w:space="0" w:color="auto"/>
              <w:bottom w:val="single" w:sz="4" w:space="0" w:color="auto"/>
              <w:right w:val="single" w:sz="4" w:space="0" w:color="auto"/>
            </w:tcBorders>
          </w:tcPr>
          <w:p w14:paraId="16DC3C8E" w14:textId="77777777" w:rsidR="007E7500" w:rsidRPr="00020619" w:rsidRDefault="007E7500" w:rsidP="00864629">
            <w:pPr>
              <w:pStyle w:val="TAC"/>
              <w:rPr>
                <w:ins w:id="6635" w:author="BigCREditor-Post-RAN4#105" w:date="2022-11-28T21:10:00Z"/>
              </w:rPr>
            </w:pPr>
            <w:ins w:id="6636" w:author="BigCREditor-Post-RAN4#105" w:date="2022-11-28T21:10:00Z">
              <w:r w:rsidRPr="00020619">
                <w:t>1</w:t>
              </w:r>
            </w:ins>
          </w:p>
        </w:tc>
      </w:tr>
      <w:tr w:rsidR="007E7500" w:rsidRPr="00020619" w14:paraId="56CD89DC" w14:textId="77777777" w:rsidTr="00864629">
        <w:trPr>
          <w:jc w:val="center"/>
          <w:ins w:id="6637" w:author="BigCREditor-Post-RAN4#105" w:date="2022-11-28T21:10:00Z"/>
        </w:trPr>
        <w:tc>
          <w:tcPr>
            <w:tcW w:w="2088" w:type="dxa"/>
            <w:gridSpan w:val="2"/>
            <w:vMerge w:val="restart"/>
            <w:tcBorders>
              <w:left w:val="single" w:sz="4" w:space="0" w:color="auto"/>
              <w:right w:val="single" w:sz="4" w:space="0" w:color="auto"/>
            </w:tcBorders>
          </w:tcPr>
          <w:p w14:paraId="53646584" w14:textId="77777777" w:rsidR="007E7500" w:rsidRPr="00020619" w:rsidRDefault="007E7500" w:rsidP="00864629">
            <w:pPr>
              <w:pStyle w:val="TAL"/>
              <w:rPr>
                <w:ins w:id="6638" w:author="BigCREditor-Post-RAN4#105" w:date="2022-11-28T21:10:00Z"/>
              </w:rPr>
            </w:pPr>
            <w:ins w:id="6639" w:author="BigCREditor-Post-RAN4#105" w:date="2022-11-28T21:10:00Z">
              <w:r w:rsidRPr="00020619">
                <w:t>Duplex mode</w:t>
              </w:r>
            </w:ins>
          </w:p>
        </w:tc>
        <w:tc>
          <w:tcPr>
            <w:tcW w:w="1717" w:type="dxa"/>
            <w:tcBorders>
              <w:left w:val="single" w:sz="4" w:space="0" w:color="auto"/>
              <w:bottom w:val="single" w:sz="4" w:space="0" w:color="auto"/>
              <w:right w:val="single" w:sz="4" w:space="0" w:color="auto"/>
            </w:tcBorders>
          </w:tcPr>
          <w:p w14:paraId="4D974FF2" w14:textId="77777777" w:rsidR="007E7500" w:rsidRPr="00020619" w:rsidRDefault="007E7500" w:rsidP="00864629">
            <w:pPr>
              <w:pStyle w:val="TAL"/>
              <w:rPr>
                <w:ins w:id="6640" w:author="BigCREditor-Post-RAN4#105" w:date="2022-11-28T21:10:00Z"/>
              </w:rPr>
            </w:pPr>
            <w:ins w:id="6641" w:author="BigCREditor-Post-RAN4#105" w:date="2022-11-28T21:10:00Z">
              <w:r w:rsidRPr="00020619">
                <w:t>Config 1</w:t>
              </w:r>
            </w:ins>
          </w:p>
        </w:tc>
        <w:tc>
          <w:tcPr>
            <w:tcW w:w="1134" w:type="dxa"/>
            <w:tcBorders>
              <w:left w:val="single" w:sz="4" w:space="0" w:color="auto"/>
              <w:bottom w:val="nil"/>
              <w:right w:val="single" w:sz="4" w:space="0" w:color="auto"/>
            </w:tcBorders>
          </w:tcPr>
          <w:p w14:paraId="40E2CC55" w14:textId="77777777" w:rsidR="007E7500" w:rsidRPr="00020619" w:rsidRDefault="007E7500" w:rsidP="00864629">
            <w:pPr>
              <w:pStyle w:val="TAC"/>
              <w:rPr>
                <w:ins w:id="6642"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57C5B56A" w14:textId="77777777" w:rsidR="007E7500" w:rsidRPr="00020619" w:rsidRDefault="007E7500" w:rsidP="00864629">
            <w:pPr>
              <w:pStyle w:val="TAC"/>
              <w:rPr>
                <w:ins w:id="6643" w:author="BigCREditor-Post-RAN4#105" w:date="2022-11-28T21:10:00Z"/>
              </w:rPr>
            </w:pPr>
            <w:ins w:id="6644" w:author="BigCREditor-Post-RAN4#105" w:date="2022-11-28T21:10:00Z">
              <w:r w:rsidRPr="00020619">
                <w:t>FDD</w:t>
              </w:r>
            </w:ins>
          </w:p>
        </w:tc>
      </w:tr>
      <w:tr w:rsidR="007E7500" w:rsidRPr="00020619" w14:paraId="27DA01C7" w14:textId="77777777" w:rsidTr="00864629">
        <w:trPr>
          <w:jc w:val="center"/>
          <w:ins w:id="6645" w:author="BigCREditor-Post-RAN4#105" w:date="2022-11-28T21:10:00Z"/>
        </w:trPr>
        <w:tc>
          <w:tcPr>
            <w:tcW w:w="2088" w:type="dxa"/>
            <w:gridSpan w:val="2"/>
            <w:vMerge/>
            <w:tcBorders>
              <w:left w:val="single" w:sz="4" w:space="0" w:color="auto"/>
              <w:right w:val="single" w:sz="4" w:space="0" w:color="auto"/>
            </w:tcBorders>
          </w:tcPr>
          <w:p w14:paraId="262E9B69" w14:textId="77777777" w:rsidR="007E7500" w:rsidRPr="00020619" w:rsidRDefault="007E7500" w:rsidP="00864629">
            <w:pPr>
              <w:pStyle w:val="TAL"/>
              <w:rPr>
                <w:ins w:id="6646" w:author="BigCREditor-Post-RAN4#105" w:date="2022-11-28T21:10:00Z"/>
              </w:rPr>
            </w:pPr>
          </w:p>
        </w:tc>
        <w:tc>
          <w:tcPr>
            <w:tcW w:w="1717" w:type="dxa"/>
            <w:tcBorders>
              <w:left w:val="single" w:sz="4" w:space="0" w:color="auto"/>
              <w:bottom w:val="single" w:sz="4" w:space="0" w:color="auto"/>
              <w:right w:val="single" w:sz="4" w:space="0" w:color="auto"/>
            </w:tcBorders>
          </w:tcPr>
          <w:p w14:paraId="650CC07E" w14:textId="77777777" w:rsidR="007E7500" w:rsidRPr="00020619" w:rsidRDefault="007E7500" w:rsidP="00864629">
            <w:pPr>
              <w:pStyle w:val="TAL"/>
              <w:rPr>
                <w:ins w:id="6647" w:author="BigCREditor-Post-RAN4#105" w:date="2022-11-28T21:10:00Z"/>
              </w:rPr>
            </w:pPr>
            <w:ins w:id="6648" w:author="BigCREditor-Post-RAN4#105" w:date="2022-11-28T21:10:00Z">
              <w:r w:rsidRPr="00020619">
                <w:t>Config 2,3</w:t>
              </w:r>
            </w:ins>
          </w:p>
        </w:tc>
        <w:tc>
          <w:tcPr>
            <w:tcW w:w="1134" w:type="dxa"/>
            <w:tcBorders>
              <w:top w:val="nil"/>
              <w:left w:val="single" w:sz="4" w:space="0" w:color="auto"/>
              <w:bottom w:val="single" w:sz="4" w:space="0" w:color="auto"/>
              <w:right w:val="single" w:sz="4" w:space="0" w:color="auto"/>
            </w:tcBorders>
          </w:tcPr>
          <w:p w14:paraId="35418834" w14:textId="77777777" w:rsidR="007E7500" w:rsidRPr="00020619" w:rsidRDefault="007E7500" w:rsidP="00864629">
            <w:pPr>
              <w:pStyle w:val="TAC"/>
              <w:rPr>
                <w:ins w:id="6649"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2E12F1FB" w14:textId="77777777" w:rsidR="007E7500" w:rsidRPr="00020619" w:rsidRDefault="007E7500" w:rsidP="00864629">
            <w:pPr>
              <w:pStyle w:val="TAC"/>
              <w:rPr>
                <w:ins w:id="6650" w:author="BigCREditor-Post-RAN4#105" w:date="2022-11-28T21:10:00Z"/>
              </w:rPr>
            </w:pPr>
            <w:ins w:id="6651" w:author="BigCREditor-Post-RAN4#105" w:date="2022-11-28T21:10:00Z">
              <w:r w:rsidRPr="00020619">
                <w:t>TDD</w:t>
              </w:r>
            </w:ins>
          </w:p>
        </w:tc>
      </w:tr>
      <w:tr w:rsidR="007E7500" w:rsidRPr="00020619" w14:paraId="1184A943" w14:textId="77777777" w:rsidTr="00864629">
        <w:trPr>
          <w:jc w:val="center"/>
          <w:ins w:id="6652" w:author="BigCREditor-Post-RAN4#105" w:date="2022-11-28T21:10:00Z"/>
        </w:trPr>
        <w:tc>
          <w:tcPr>
            <w:tcW w:w="2088" w:type="dxa"/>
            <w:gridSpan w:val="2"/>
            <w:vMerge/>
            <w:tcBorders>
              <w:left w:val="single" w:sz="4" w:space="0" w:color="auto"/>
              <w:bottom w:val="single" w:sz="4" w:space="0" w:color="auto"/>
              <w:right w:val="single" w:sz="4" w:space="0" w:color="auto"/>
            </w:tcBorders>
          </w:tcPr>
          <w:p w14:paraId="7182EFBB" w14:textId="77777777" w:rsidR="007E7500" w:rsidRPr="00020619" w:rsidRDefault="007E7500" w:rsidP="00864629">
            <w:pPr>
              <w:pStyle w:val="TAL"/>
              <w:rPr>
                <w:ins w:id="6653" w:author="BigCREditor-Post-RAN4#105" w:date="2022-11-28T21:10:00Z"/>
              </w:rPr>
            </w:pPr>
          </w:p>
        </w:tc>
        <w:tc>
          <w:tcPr>
            <w:tcW w:w="1717" w:type="dxa"/>
            <w:tcBorders>
              <w:left w:val="single" w:sz="4" w:space="0" w:color="auto"/>
              <w:bottom w:val="single" w:sz="4" w:space="0" w:color="auto"/>
              <w:right w:val="single" w:sz="4" w:space="0" w:color="auto"/>
            </w:tcBorders>
          </w:tcPr>
          <w:p w14:paraId="4733BADD" w14:textId="77777777" w:rsidR="007E7500" w:rsidRPr="00020619" w:rsidRDefault="007E7500" w:rsidP="00864629">
            <w:pPr>
              <w:pStyle w:val="TAL"/>
              <w:rPr>
                <w:ins w:id="6654" w:author="BigCREditor-Post-RAN4#105" w:date="2022-11-28T21:10:00Z"/>
              </w:rPr>
            </w:pPr>
            <w:ins w:id="6655" w:author="BigCREditor-Post-RAN4#105" w:date="2022-11-28T21:10:00Z">
              <w:r w:rsidRPr="00020619">
                <w:t>Config 4</w:t>
              </w:r>
            </w:ins>
          </w:p>
        </w:tc>
        <w:tc>
          <w:tcPr>
            <w:tcW w:w="1134" w:type="dxa"/>
            <w:tcBorders>
              <w:top w:val="nil"/>
              <w:left w:val="single" w:sz="4" w:space="0" w:color="auto"/>
              <w:bottom w:val="single" w:sz="4" w:space="0" w:color="auto"/>
              <w:right w:val="single" w:sz="4" w:space="0" w:color="auto"/>
            </w:tcBorders>
          </w:tcPr>
          <w:p w14:paraId="269499B6" w14:textId="77777777" w:rsidR="007E7500" w:rsidRPr="00020619" w:rsidRDefault="007E7500" w:rsidP="00864629">
            <w:pPr>
              <w:pStyle w:val="TAC"/>
              <w:rPr>
                <w:ins w:id="6656"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2DD9A466" w14:textId="77777777" w:rsidR="007E7500" w:rsidRPr="00020619" w:rsidRDefault="007E7500" w:rsidP="00864629">
            <w:pPr>
              <w:pStyle w:val="TAC"/>
              <w:rPr>
                <w:ins w:id="6657" w:author="BigCREditor-Post-RAN4#105" w:date="2022-11-28T21:10:00Z"/>
                <w:lang w:eastAsia="zh-CN"/>
              </w:rPr>
            </w:pPr>
            <w:ins w:id="6658" w:author="BigCREditor-Post-RAN4#105" w:date="2022-11-28T21:10:00Z">
              <w:r w:rsidRPr="00020619">
                <w:rPr>
                  <w:lang w:eastAsia="zh-CN"/>
                </w:rPr>
                <w:t>HD-FDD</w:t>
              </w:r>
            </w:ins>
          </w:p>
        </w:tc>
      </w:tr>
      <w:tr w:rsidR="007E7500" w:rsidRPr="00020619" w14:paraId="077BE21D" w14:textId="77777777" w:rsidTr="00864629">
        <w:trPr>
          <w:jc w:val="center"/>
          <w:ins w:id="6659" w:author="BigCREditor-Post-RAN4#105" w:date="2022-11-28T21:10:00Z"/>
        </w:trPr>
        <w:tc>
          <w:tcPr>
            <w:tcW w:w="2088" w:type="dxa"/>
            <w:gridSpan w:val="2"/>
            <w:tcBorders>
              <w:top w:val="single" w:sz="4" w:space="0" w:color="auto"/>
              <w:left w:val="single" w:sz="4" w:space="0" w:color="auto"/>
              <w:bottom w:val="nil"/>
              <w:right w:val="single" w:sz="4" w:space="0" w:color="auto"/>
            </w:tcBorders>
          </w:tcPr>
          <w:p w14:paraId="295E1867" w14:textId="77777777" w:rsidR="007E7500" w:rsidRPr="00020619" w:rsidRDefault="007E7500" w:rsidP="00864629">
            <w:pPr>
              <w:pStyle w:val="TAL"/>
              <w:rPr>
                <w:ins w:id="6660" w:author="BigCREditor-Post-RAN4#105" w:date="2022-11-28T21:10:00Z"/>
              </w:rPr>
            </w:pPr>
            <w:ins w:id="6661" w:author="BigCREditor-Post-RAN4#105" w:date="2022-11-28T21:10:00Z">
              <w:r w:rsidRPr="00020619">
                <w:t>TDD configuration</w:t>
              </w:r>
            </w:ins>
          </w:p>
        </w:tc>
        <w:tc>
          <w:tcPr>
            <w:tcW w:w="1717" w:type="dxa"/>
            <w:tcBorders>
              <w:top w:val="single" w:sz="4" w:space="0" w:color="auto"/>
              <w:left w:val="single" w:sz="4" w:space="0" w:color="auto"/>
              <w:right w:val="single" w:sz="4" w:space="0" w:color="auto"/>
            </w:tcBorders>
          </w:tcPr>
          <w:p w14:paraId="19DAEF94" w14:textId="77777777" w:rsidR="007E7500" w:rsidRPr="00020619" w:rsidRDefault="007E7500" w:rsidP="00864629">
            <w:pPr>
              <w:pStyle w:val="TAL"/>
              <w:rPr>
                <w:ins w:id="6662" w:author="BigCREditor-Post-RAN4#105" w:date="2022-11-28T21:10:00Z"/>
              </w:rPr>
            </w:pPr>
            <w:ins w:id="6663" w:author="BigCREditor-Post-RAN4#105" w:date="2022-11-28T21:10:00Z">
              <w:r w:rsidRPr="00020619">
                <w:t>Config</w:t>
              </w:r>
              <w:r w:rsidRPr="00020619">
                <w:rPr>
                  <w:szCs w:val="18"/>
                </w:rPr>
                <w:t xml:space="preserve"> 1,4</w:t>
              </w:r>
            </w:ins>
          </w:p>
        </w:tc>
        <w:tc>
          <w:tcPr>
            <w:tcW w:w="1134" w:type="dxa"/>
            <w:tcBorders>
              <w:top w:val="single" w:sz="4" w:space="0" w:color="auto"/>
              <w:left w:val="single" w:sz="4" w:space="0" w:color="auto"/>
              <w:bottom w:val="nil"/>
              <w:right w:val="single" w:sz="4" w:space="0" w:color="auto"/>
            </w:tcBorders>
          </w:tcPr>
          <w:p w14:paraId="7F25B12A" w14:textId="77777777" w:rsidR="007E7500" w:rsidRPr="00020619" w:rsidRDefault="007E7500" w:rsidP="00864629">
            <w:pPr>
              <w:pStyle w:val="TAC"/>
              <w:rPr>
                <w:ins w:id="6664" w:author="BigCREditor-Post-RAN4#105" w:date="2022-11-28T21:10:00Z"/>
              </w:rPr>
            </w:pPr>
          </w:p>
        </w:tc>
        <w:tc>
          <w:tcPr>
            <w:tcW w:w="4655" w:type="dxa"/>
            <w:gridSpan w:val="11"/>
            <w:tcBorders>
              <w:top w:val="single" w:sz="4" w:space="0" w:color="auto"/>
              <w:left w:val="single" w:sz="4" w:space="0" w:color="auto"/>
              <w:right w:val="single" w:sz="4" w:space="0" w:color="auto"/>
            </w:tcBorders>
          </w:tcPr>
          <w:p w14:paraId="640AA57F" w14:textId="77777777" w:rsidR="007E7500" w:rsidRPr="00020619" w:rsidRDefault="007E7500" w:rsidP="00864629">
            <w:pPr>
              <w:pStyle w:val="TAC"/>
              <w:rPr>
                <w:ins w:id="6665" w:author="BigCREditor-Post-RAN4#105" w:date="2022-11-28T21:10:00Z"/>
              </w:rPr>
            </w:pPr>
            <w:ins w:id="6666" w:author="BigCREditor-Post-RAN4#105" w:date="2022-11-28T21:10:00Z">
              <w:r w:rsidRPr="00020619">
                <w:t>Not Applicable</w:t>
              </w:r>
            </w:ins>
          </w:p>
        </w:tc>
      </w:tr>
      <w:tr w:rsidR="007E7500" w:rsidRPr="00020619" w14:paraId="3A90695E" w14:textId="77777777" w:rsidTr="00864629">
        <w:trPr>
          <w:jc w:val="center"/>
          <w:ins w:id="6667" w:author="BigCREditor-Post-RAN4#105" w:date="2022-11-28T21:10:00Z"/>
        </w:trPr>
        <w:tc>
          <w:tcPr>
            <w:tcW w:w="2088" w:type="dxa"/>
            <w:gridSpan w:val="2"/>
            <w:tcBorders>
              <w:top w:val="nil"/>
              <w:left w:val="single" w:sz="4" w:space="0" w:color="auto"/>
              <w:bottom w:val="nil"/>
              <w:right w:val="single" w:sz="4" w:space="0" w:color="auto"/>
            </w:tcBorders>
          </w:tcPr>
          <w:p w14:paraId="369E385F" w14:textId="77777777" w:rsidR="007E7500" w:rsidRPr="00020619" w:rsidRDefault="007E7500" w:rsidP="00864629">
            <w:pPr>
              <w:pStyle w:val="TAL"/>
              <w:rPr>
                <w:ins w:id="6668" w:author="BigCREditor-Post-RAN4#105" w:date="2022-11-28T21:10:00Z"/>
              </w:rPr>
            </w:pPr>
          </w:p>
        </w:tc>
        <w:tc>
          <w:tcPr>
            <w:tcW w:w="1717" w:type="dxa"/>
            <w:tcBorders>
              <w:left w:val="single" w:sz="4" w:space="0" w:color="auto"/>
              <w:right w:val="single" w:sz="4" w:space="0" w:color="auto"/>
            </w:tcBorders>
          </w:tcPr>
          <w:p w14:paraId="6EE55313" w14:textId="77777777" w:rsidR="007E7500" w:rsidRPr="00020619" w:rsidRDefault="007E7500" w:rsidP="00864629">
            <w:pPr>
              <w:pStyle w:val="TAL"/>
              <w:rPr>
                <w:ins w:id="6669" w:author="BigCREditor-Post-RAN4#105" w:date="2022-11-28T21:10:00Z"/>
              </w:rPr>
            </w:pPr>
            <w:ins w:id="6670" w:author="BigCREditor-Post-RAN4#105" w:date="2022-11-28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tcPr>
          <w:p w14:paraId="6EB0F370" w14:textId="77777777" w:rsidR="007E7500" w:rsidRPr="00020619" w:rsidRDefault="007E7500" w:rsidP="00864629">
            <w:pPr>
              <w:pStyle w:val="TAC"/>
              <w:rPr>
                <w:ins w:id="6671" w:author="BigCREditor-Post-RAN4#105" w:date="2022-11-28T21:10:00Z"/>
              </w:rPr>
            </w:pPr>
          </w:p>
        </w:tc>
        <w:tc>
          <w:tcPr>
            <w:tcW w:w="4655" w:type="dxa"/>
            <w:gridSpan w:val="11"/>
            <w:tcBorders>
              <w:left w:val="single" w:sz="4" w:space="0" w:color="auto"/>
              <w:right w:val="single" w:sz="4" w:space="0" w:color="auto"/>
            </w:tcBorders>
          </w:tcPr>
          <w:p w14:paraId="1578137D" w14:textId="77777777" w:rsidR="007E7500" w:rsidRPr="00020619" w:rsidRDefault="007E7500" w:rsidP="00864629">
            <w:pPr>
              <w:pStyle w:val="TAC"/>
              <w:rPr>
                <w:ins w:id="6672" w:author="BigCREditor-Post-RAN4#105" w:date="2022-11-28T21:10:00Z"/>
              </w:rPr>
            </w:pPr>
            <w:ins w:id="6673" w:author="BigCREditor-Post-RAN4#105" w:date="2022-11-28T21:10:00Z">
              <w:r w:rsidRPr="00020619">
                <w:t>TDDConf.1.1</w:t>
              </w:r>
            </w:ins>
          </w:p>
        </w:tc>
      </w:tr>
      <w:tr w:rsidR="007E7500" w:rsidRPr="00020619" w14:paraId="1F341FD5" w14:textId="77777777" w:rsidTr="00864629">
        <w:trPr>
          <w:jc w:val="center"/>
          <w:ins w:id="6674" w:author="BigCREditor-Post-RAN4#105" w:date="2022-11-28T21:10:00Z"/>
        </w:trPr>
        <w:tc>
          <w:tcPr>
            <w:tcW w:w="2088" w:type="dxa"/>
            <w:gridSpan w:val="2"/>
            <w:tcBorders>
              <w:top w:val="nil"/>
              <w:left w:val="single" w:sz="4" w:space="0" w:color="auto"/>
              <w:bottom w:val="single" w:sz="4" w:space="0" w:color="auto"/>
              <w:right w:val="single" w:sz="4" w:space="0" w:color="auto"/>
            </w:tcBorders>
          </w:tcPr>
          <w:p w14:paraId="51271583" w14:textId="77777777" w:rsidR="007E7500" w:rsidRPr="00020619" w:rsidRDefault="007E7500" w:rsidP="00864629">
            <w:pPr>
              <w:pStyle w:val="TAL"/>
              <w:rPr>
                <w:ins w:id="6675" w:author="BigCREditor-Post-RAN4#105" w:date="2022-11-28T21:10:00Z"/>
              </w:rPr>
            </w:pPr>
          </w:p>
        </w:tc>
        <w:tc>
          <w:tcPr>
            <w:tcW w:w="1717" w:type="dxa"/>
            <w:tcBorders>
              <w:left w:val="single" w:sz="4" w:space="0" w:color="auto"/>
              <w:bottom w:val="single" w:sz="4" w:space="0" w:color="auto"/>
              <w:right w:val="single" w:sz="4" w:space="0" w:color="auto"/>
            </w:tcBorders>
          </w:tcPr>
          <w:p w14:paraId="63711EAD" w14:textId="77777777" w:rsidR="007E7500" w:rsidRPr="00020619" w:rsidRDefault="007E7500" w:rsidP="00864629">
            <w:pPr>
              <w:pStyle w:val="TAL"/>
              <w:rPr>
                <w:ins w:id="6676" w:author="BigCREditor-Post-RAN4#105" w:date="2022-11-28T21:10:00Z"/>
              </w:rPr>
            </w:pPr>
            <w:ins w:id="6677" w:author="BigCREditor-Post-RAN4#105" w:date="2022-11-28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tcPr>
          <w:p w14:paraId="05B2B5C2" w14:textId="77777777" w:rsidR="007E7500" w:rsidRPr="00020619" w:rsidRDefault="007E7500" w:rsidP="00864629">
            <w:pPr>
              <w:pStyle w:val="TAC"/>
              <w:rPr>
                <w:ins w:id="6678" w:author="BigCREditor-Post-RAN4#105" w:date="2022-11-28T21:10:00Z"/>
              </w:rPr>
            </w:pPr>
          </w:p>
        </w:tc>
        <w:tc>
          <w:tcPr>
            <w:tcW w:w="4655" w:type="dxa"/>
            <w:gridSpan w:val="11"/>
            <w:tcBorders>
              <w:left w:val="single" w:sz="4" w:space="0" w:color="auto"/>
              <w:bottom w:val="single" w:sz="4" w:space="0" w:color="auto"/>
              <w:right w:val="single" w:sz="4" w:space="0" w:color="auto"/>
            </w:tcBorders>
          </w:tcPr>
          <w:p w14:paraId="33F37DF6" w14:textId="77777777" w:rsidR="007E7500" w:rsidRPr="00020619" w:rsidRDefault="007E7500" w:rsidP="00864629">
            <w:pPr>
              <w:pStyle w:val="TAC"/>
              <w:rPr>
                <w:ins w:id="6679" w:author="BigCREditor-Post-RAN4#105" w:date="2022-11-28T21:10:00Z"/>
              </w:rPr>
            </w:pPr>
            <w:ins w:id="6680" w:author="BigCREditor-Post-RAN4#105" w:date="2022-11-28T21:10:00Z">
              <w:r w:rsidRPr="00020619">
                <w:t>TDDConf.2.1</w:t>
              </w:r>
            </w:ins>
          </w:p>
        </w:tc>
      </w:tr>
      <w:tr w:rsidR="007E7500" w:rsidRPr="00020619" w14:paraId="774B6389" w14:textId="77777777" w:rsidTr="00864629">
        <w:trPr>
          <w:jc w:val="center"/>
          <w:ins w:id="6681" w:author="BigCREditor-Post-RAN4#105" w:date="2022-11-28T21:10:00Z"/>
        </w:trPr>
        <w:tc>
          <w:tcPr>
            <w:tcW w:w="2088" w:type="dxa"/>
            <w:gridSpan w:val="2"/>
            <w:tcBorders>
              <w:left w:val="single" w:sz="4" w:space="0" w:color="auto"/>
              <w:bottom w:val="nil"/>
              <w:right w:val="single" w:sz="4" w:space="0" w:color="auto"/>
            </w:tcBorders>
          </w:tcPr>
          <w:p w14:paraId="2DB60393" w14:textId="77777777" w:rsidR="007E7500" w:rsidRPr="00020619" w:rsidRDefault="007E7500" w:rsidP="00864629">
            <w:pPr>
              <w:pStyle w:val="TAL"/>
              <w:rPr>
                <w:ins w:id="6682" w:author="BigCREditor-Post-RAN4#105" w:date="2022-11-28T21:10:00Z"/>
              </w:rPr>
            </w:pPr>
            <w:proofErr w:type="spellStart"/>
            <w:ins w:id="6683" w:author="BigCREditor-Post-RAN4#105" w:date="2022-11-28T21:10:00Z">
              <w:r w:rsidRPr="00020619">
                <w:t>BW</w:t>
              </w:r>
              <w:r w:rsidRPr="00020619">
                <w:rPr>
                  <w:vertAlign w:val="subscript"/>
                </w:rPr>
                <w:t>channel</w:t>
              </w:r>
              <w:proofErr w:type="spellEnd"/>
            </w:ins>
          </w:p>
        </w:tc>
        <w:tc>
          <w:tcPr>
            <w:tcW w:w="1717" w:type="dxa"/>
            <w:tcBorders>
              <w:left w:val="single" w:sz="4" w:space="0" w:color="auto"/>
              <w:bottom w:val="single" w:sz="4" w:space="0" w:color="auto"/>
              <w:right w:val="single" w:sz="4" w:space="0" w:color="auto"/>
            </w:tcBorders>
          </w:tcPr>
          <w:p w14:paraId="3AB3E609" w14:textId="77777777" w:rsidR="007E7500" w:rsidRPr="00020619" w:rsidRDefault="007E7500" w:rsidP="00864629">
            <w:pPr>
              <w:pStyle w:val="TAL"/>
              <w:rPr>
                <w:ins w:id="6684" w:author="BigCREditor-Post-RAN4#105" w:date="2022-11-28T21:10:00Z"/>
              </w:rPr>
            </w:pPr>
            <w:ins w:id="6685" w:author="BigCREditor-Post-RAN4#105" w:date="2022-11-28T21:10:00Z">
              <w:r w:rsidRPr="00020619">
                <w:t>Config</w:t>
              </w:r>
              <w:r w:rsidRPr="00020619">
                <w:rPr>
                  <w:szCs w:val="18"/>
                </w:rPr>
                <w:t xml:space="preserve"> 1,4</w:t>
              </w:r>
            </w:ins>
          </w:p>
        </w:tc>
        <w:tc>
          <w:tcPr>
            <w:tcW w:w="1134" w:type="dxa"/>
            <w:tcBorders>
              <w:left w:val="single" w:sz="4" w:space="0" w:color="auto"/>
              <w:bottom w:val="nil"/>
              <w:right w:val="single" w:sz="4" w:space="0" w:color="auto"/>
            </w:tcBorders>
          </w:tcPr>
          <w:p w14:paraId="228CB3A0" w14:textId="77777777" w:rsidR="007E7500" w:rsidRPr="00020619" w:rsidRDefault="007E7500" w:rsidP="00864629">
            <w:pPr>
              <w:pStyle w:val="TAC"/>
              <w:rPr>
                <w:ins w:id="6686" w:author="BigCREditor-Post-RAN4#105" w:date="2022-11-28T21:10:00Z"/>
              </w:rPr>
            </w:pPr>
            <w:ins w:id="6687" w:author="BigCREditor-Post-RAN4#105" w:date="2022-11-28T21:10:00Z">
              <w:r w:rsidRPr="00020619">
                <w:t>MHz</w:t>
              </w:r>
            </w:ins>
          </w:p>
        </w:tc>
        <w:tc>
          <w:tcPr>
            <w:tcW w:w="4655" w:type="dxa"/>
            <w:gridSpan w:val="11"/>
            <w:tcBorders>
              <w:left w:val="single" w:sz="4" w:space="0" w:color="auto"/>
              <w:bottom w:val="single" w:sz="4" w:space="0" w:color="auto"/>
              <w:right w:val="single" w:sz="4" w:space="0" w:color="auto"/>
            </w:tcBorders>
          </w:tcPr>
          <w:p w14:paraId="0AD3B820" w14:textId="77777777" w:rsidR="007E7500" w:rsidRPr="00020619" w:rsidRDefault="007E7500" w:rsidP="00864629">
            <w:pPr>
              <w:pStyle w:val="TAC"/>
              <w:rPr>
                <w:ins w:id="6688" w:author="BigCREditor-Post-RAN4#105" w:date="2022-11-28T21:10:00Z"/>
                <w:szCs w:val="18"/>
              </w:rPr>
            </w:pPr>
            <w:ins w:id="6689" w:author="BigCREditor-Post-RAN4#105" w:date="2022-11-28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E7500" w:rsidRPr="00020619" w14:paraId="620E128B" w14:textId="77777777" w:rsidTr="00864629">
        <w:trPr>
          <w:jc w:val="center"/>
          <w:ins w:id="6690" w:author="BigCREditor-Post-RAN4#105" w:date="2022-11-28T21:10:00Z"/>
        </w:trPr>
        <w:tc>
          <w:tcPr>
            <w:tcW w:w="2088" w:type="dxa"/>
            <w:gridSpan w:val="2"/>
            <w:tcBorders>
              <w:top w:val="nil"/>
              <w:left w:val="single" w:sz="4" w:space="0" w:color="auto"/>
              <w:bottom w:val="nil"/>
              <w:right w:val="single" w:sz="4" w:space="0" w:color="auto"/>
            </w:tcBorders>
          </w:tcPr>
          <w:p w14:paraId="22367CA7" w14:textId="77777777" w:rsidR="007E7500" w:rsidRPr="00020619" w:rsidRDefault="007E7500" w:rsidP="00864629">
            <w:pPr>
              <w:pStyle w:val="TAL"/>
              <w:rPr>
                <w:ins w:id="6691" w:author="BigCREditor-Post-RAN4#105" w:date="2022-11-28T21:10:00Z"/>
              </w:rPr>
            </w:pPr>
          </w:p>
        </w:tc>
        <w:tc>
          <w:tcPr>
            <w:tcW w:w="1717" w:type="dxa"/>
            <w:tcBorders>
              <w:left w:val="single" w:sz="4" w:space="0" w:color="auto"/>
              <w:bottom w:val="single" w:sz="4" w:space="0" w:color="auto"/>
              <w:right w:val="single" w:sz="4" w:space="0" w:color="auto"/>
            </w:tcBorders>
          </w:tcPr>
          <w:p w14:paraId="1F58CC24" w14:textId="77777777" w:rsidR="007E7500" w:rsidRPr="00020619" w:rsidRDefault="007E7500" w:rsidP="00864629">
            <w:pPr>
              <w:pStyle w:val="TAL"/>
              <w:rPr>
                <w:ins w:id="6692" w:author="BigCREditor-Post-RAN4#105" w:date="2022-11-28T21:10:00Z"/>
              </w:rPr>
            </w:pPr>
            <w:ins w:id="6693" w:author="BigCREditor-Post-RAN4#105" w:date="2022-11-28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tcPr>
          <w:p w14:paraId="2C9C40C5" w14:textId="77777777" w:rsidR="007E7500" w:rsidRPr="00020619" w:rsidRDefault="007E7500" w:rsidP="00864629">
            <w:pPr>
              <w:pStyle w:val="TAC"/>
              <w:rPr>
                <w:ins w:id="6694" w:author="BigCREditor-Post-RAN4#105" w:date="2022-11-28T21:10:00Z"/>
              </w:rPr>
            </w:pPr>
          </w:p>
        </w:tc>
        <w:tc>
          <w:tcPr>
            <w:tcW w:w="4655" w:type="dxa"/>
            <w:gridSpan w:val="11"/>
            <w:tcBorders>
              <w:left w:val="single" w:sz="4" w:space="0" w:color="auto"/>
              <w:bottom w:val="single" w:sz="4" w:space="0" w:color="auto"/>
              <w:right w:val="single" w:sz="4" w:space="0" w:color="auto"/>
            </w:tcBorders>
          </w:tcPr>
          <w:p w14:paraId="016D882F" w14:textId="77777777" w:rsidR="007E7500" w:rsidRPr="00020619" w:rsidRDefault="007E7500" w:rsidP="00864629">
            <w:pPr>
              <w:pStyle w:val="TAC"/>
              <w:rPr>
                <w:ins w:id="6695" w:author="BigCREditor-Post-RAN4#105" w:date="2022-11-28T21:10:00Z"/>
                <w:szCs w:val="18"/>
              </w:rPr>
            </w:pPr>
            <w:ins w:id="6696" w:author="BigCREditor-Post-RAN4#105" w:date="2022-11-28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E7500" w:rsidRPr="00020619" w14:paraId="7F8F588A" w14:textId="77777777" w:rsidTr="00864629">
        <w:trPr>
          <w:jc w:val="center"/>
          <w:ins w:id="6697" w:author="BigCREditor-Post-RAN4#105" w:date="2022-11-28T21:10:00Z"/>
        </w:trPr>
        <w:tc>
          <w:tcPr>
            <w:tcW w:w="2088" w:type="dxa"/>
            <w:gridSpan w:val="2"/>
            <w:tcBorders>
              <w:top w:val="nil"/>
              <w:left w:val="single" w:sz="4" w:space="0" w:color="auto"/>
              <w:bottom w:val="single" w:sz="4" w:space="0" w:color="auto"/>
              <w:right w:val="single" w:sz="4" w:space="0" w:color="auto"/>
            </w:tcBorders>
          </w:tcPr>
          <w:p w14:paraId="50EA436D" w14:textId="77777777" w:rsidR="007E7500" w:rsidRPr="00020619" w:rsidRDefault="007E7500" w:rsidP="00864629">
            <w:pPr>
              <w:pStyle w:val="TAL"/>
              <w:rPr>
                <w:ins w:id="6698" w:author="BigCREditor-Post-RAN4#105" w:date="2022-11-28T21:10:00Z"/>
              </w:rPr>
            </w:pPr>
          </w:p>
        </w:tc>
        <w:tc>
          <w:tcPr>
            <w:tcW w:w="1717" w:type="dxa"/>
            <w:tcBorders>
              <w:left w:val="single" w:sz="4" w:space="0" w:color="auto"/>
              <w:bottom w:val="single" w:sz="4" w:space="0" w:color="auto"/>
              <w:right w:val="single" w:sz="4" w:space="0" w:color="auto"/>
            </w:tcBorders>
          </w:tcPr>
          <w:p w14:paraId="4629853D" w14:textId="77777777" w:rsidR="007E7500" w:rsidRPr="00020619" w:rsidRDefault="007E7500" w:rsidP="00864629">
            <w:pPr>
              <w:pStyle w:val="TAL"/>
              <w:rPr>
                <w:ins w:id="6699" w:author="BigCREditor-Post-RAN4#105" w:date="2022-11-28T21:10:00Z"/>
              </w:rPr>
            </w:pPr>
            <w:ins w:id="6700" w:author="BigCREditor-Post-RAN4#105" w:date="2022-11-28T21:10:00Z">
              <w:r w:rsidRPr="00020619">
                <w:t xml:space="preserve">Config </w:t>
              </w:r>
              <w:r w:rsidRPr="00020619">
                <w:rPr>
                  <w:szCs w:val="18"/>
                </w:rPr>
                <w:t>3</w:t>
              </w:r>
            </w:ins>
          </w:p>
        </w:tc>
        <w:tc>
          <w:tcPr>
            <w:tcW w:w="1134" w:type="dxa"/>
            <w:tcBorders>
              <w:top w:val="nil"/>
              <w:left w:val="single" w:sz="4" w:space="0" w:color="auto"/>
              <w:bottom w:val="single" w:sz="4" w:space="0" w:color="auto"/>
              <w:right w:val="single" w:sz="4" w:space="0" w:color="auto"/>
            </w:tcBorders>
          </w:tcPr>
          <w:p w14:paraId="41E94A6E" w14:textId="77777777" w:rsidR="007E7500" w:rsidRPr="00020619" w:rsidRDefault="007E7500" w:rsidP="00864629">
            <w:pPr>
              <w:pStyle w:val="TAC"/>
              <w:rPr>
                <w:ins w:id="6701" w:author="BigCREditor-Post-RAN4#105" w:date="2022-11-28T21:10:00Z"/>
              </w:rPr>
            </w:pPr>
          </w:p>
        </w:tc>
        <w:tc>
          <w:tcPr>
            <w:tcW w:w="4655" w:type="dxa"/>
            <w:gridSpan w:val="11"/>
            <w:tcBorders>
              <w:left w:val="single" w:sz="4" w:space="0" w:color="auto"/>
              <w:bottom w:val="single" w:sz="4" w:space="0" w:color="auto"/>
              <w:right w:val="single" w:sz="4" w:space="0" w:color="auto"/>
            </w:tcBorders>
          </w:tcPr>
          <w:p w14:paraId="2DD92C90" w14:textId="77777777" w:rsidR="007E7500" w:rsidRPr="00020619" w:rsidRDefault="007E7500" w:rsidP="00864629">
            <w:pPr>
              <w:pStyle w:val="TAC"/>
              <w:rPr>
                <w:ins w:id="6702" w:author="BigCREditor-Post-RAN4#105" w:date="2022-11-28T21:10:00Z"/>
                <w:szCs w:val="18"/>
              </w:rPr>
            </w:pPr>
            <w:ins w:id="6703" w:author="BigCREditor-Post-RAN4#105" w:date="2022-11-28T21:10: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7E7500" w:rsidRPr="00020619" w14:paraId="6204C44C" w14:textId="77777777" w:rsidTr="00864629">
        <w:trPr>
          <w:jc w:val="center"/>
          <w:ins w:id="6704" w:author="BigCREditor-Post-RAN4#105" w:date="2022-11-28T21:10:00Z"/>
        </w:trPr>
        <w:tc>
          <w:tcPr>
            <w:tcW w:w="2088" w:type="dxa"/>
            <w:gridSpan w:val="2"/>
            <w:tcBorders>
              <w:left w:val="single" w:sz="4" w:space="0" w:color="auto"/>
              <w:bottom w:val="nil"/>
              <w:right w:val="single" w:sz="4" w:space="0" w:color="auto"/>
            </w:tcBorders>
          </w:tcPr>
          <w:p w14:paraId="3944AA3B" w14:textId="77777777" w:rsidR="007E7500" w:rsidRPr="00020619" w:rsidRDefault="007E7500" w:rsidP="00864629">
            <w:pPr>
              <w:pStyle w:val="TAL"/>
              <w:rPr>
                <w:ins w:id="6705" w:author="BigCREditor-Post-RAN4#105" w:date="2022-11-28T21:10:00Z"/>
              </w:rPr>
            </w:pPr>
            <w:ins w:id="6706" w:author="BigCREditor-Post-RAN4#105" w:date="2022-11-28T21:10:00Z">
              <w:r w:rsidRPr="00020619">
                <w:t>BWP BW</w:t>
              </w:r>
            </w:ins>
          </w:p>
        </w:tc>
        <w:tc>
          <w:tcPr>
            <w:tcW w:w="1717" w:type="dxa"/>
            <w:tcBorders>
              <w:left w:val="single" w:sz="4" w:space="0" w:color="auto"/>
              <w:bottom w:val="single" w:sz="4" w:space="0" w:color="auto"/>
              <w:right w:val="single" w:sz="4" w:space="0" w:color="auto"/>
            </w:tcBorders>
          </w:tcPr>
          <w:p w14:paraId="1A437C44" w14:textId="77777777" w:rsidR="007E7500" w:rsidRPr="00020619" w:rsidRDefault="007E7500" w:rsidP="00864629">
            <w:pPr>
              <w:pStyle w:val="TAL"/>
              <w:rPr>
                <w:ins w:id="6707" w:author="BigCREditor-Post-RAN4#105" w:date="2022-11-28T21:10:00Z"/>
              </w:rPr>
            </w:pPr>
            <w:ins w:id="6708" w:author="BigCREditor-Post-RAN4#105" w:date="2022-11-28T21:10:00Z">
              <w:r w:rsidRPr="00020619">
                <w:t>Config</w:t>
              </w:r>
              <w:r w:rsidRPr="00020619">
                <w:rPr>
                  <w:szCs w:val="18"/>
                </w:rPr>
                <w:t xml:space="preserve"> 1,4</w:t>
              </w:r>
            </w:ins>
          </w:p>
        </w:tc>
        <w:tc>
          <w:tcPr>
            <w:tcW w:w="1134" w:type="dxa"/>
            <w:tcBorders>
              <w:left w:val="single" w:sz="4" w:space="0" w:color="auto"/>
              <w:bottom w:val="nil"/>
              <w:right w:val="single" w:sz="4" w:space="0" w:color="auto"/>
            </w:tcBorders>
          </w:tcPr>
          <w:p w14:paraId="2A030696" w14:textId="77777777" w:rsidR="007E7500" w:rsidRPr="00020619" w:rsidRDefault="007E7500" w:rsidP="00864629">
            <w:pPr>
              <w:pStyle w:val="TAC"/>
              <w:rPr>
                <w:ins w:id="6709" w:author="BigCREditor-Post-RAN4#105" w:date="2022-11-28T21:10:00Z"/>
              </w:rPr>
            </w:pPr>
            <w:ins w:id="6710" w:author="BigCREditor-Post-RAN4#105" w:date="2022-11-28T21:10:00Z">
              <w:r w:rsidRPr="00020619">
                <w:t>MHz</w:t>
              </w:r>
            </w:ins>
          </w:p>
        </w:tc>
        <w:tc>
          <w:tcPr>
            <w:tcW w:w="4655" w:type="dxa"/>
            <w:gridSpan w:val="11"/>
            <w:tcBorders>
              <w:left w:val="single" w:sz="4" w:space="0" w:color="auto"/>
              <w:bottom w:val="single" w:sz="4" w:space="0" w:color="auto"/>
              <w:right w:val="single" w:sz="4" w:space="0" w:color="auto"/>
            </w:tcBorders>
          </w:tcPr>
          <w:p w14:paraId="51205FB7" w14:textId="77777777" w:rsidR="007E7500" w:rsidRPr="00020619" w:rsidRDefault="007E7500" w:rsidP="00864629">
            <w:pPr>
              <w:pStyle w:val="TAC"/>
              <w:rPr>
                <w:ins w:id="6711" w:author="BigCREditor-Post-RAN4#105" w:date="2022-11-28T21:10:00Z"/>
                <w:szCs w:val="18"/>
              </w:rPr>
            </w:pPr>
            <w:ins w:id="6712" w:author="BigCREditor-Post-RAN4#105" w:date="2022-11-28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E7500" w:rsidRPr="00020619" w14:paraId="3127DEF8" w14:textId="77777777" w:rsidTr="00864629">
        <w:trPr>
          <w:jc w:val="center"/>
          <w:ins w:id="6713" w:author="BigCREditor-Post-RAN4#105" w:date="2022-11-28T21:10:00Z"/>
        </w:trPr>
        <w:tc>
          <w:tcPr>
            <w:tcW w:w="2088" w:type="dxa"/>
            <w:gridSpan w:val="2"/>
            <w:tcBorders>
              <w:top w:val="nil"/>
              <w:left w:val="single" w:sz="4" w:space="0" w:color="auto"/>
              <w:bottom w:val="nil"/>
              <w:right w:val="single" w:sz="4" w:space="0" w:color="auto"/>
            </w:tcBorders>
          </w:tcPr>
          <w:p w14:paraId="6BEB8920" w14:textId="77777777" w:rsidR="007E7500" w:rsidRPr="00020619" w:rsidRDefault="007E7500" w:rsidP="00864629">
            <w:pPr>
              <w:pStyle w:val="TAL"/>
              <w:rPr>
                <w:ins w:id="6714" w:author="BigCREditor-Post-RAN4#105" w:date="2022-11-28T21:10:00Z"/>
              </w:rPr>
            </w:pPr>
          </w:p>
        </w:tc>
        <w:tc>
          <w:tcPr>
            <w:tcW w:w="1717" w:type="dxa"/>
            <w:tcBorders>
              <w:left w:val="single" w:sz="4" w:space="0" w:color="auto"/>
              <w:bottom w:val="single" w:sz="4" w:space="0" w:color="auto"/>
              <w:right w:val="single" w:sz="4" w:space="0" w:color="auto"/>
            </w:tcBorders>
          </w:tcPr>
          <w:p w14:paraId="45F87195" w14:textId="77777777" w:rsidR="007E7500" w:rsidRPr="00020619" w:rsidRDefault="007E7500" w:rsidP="00864629">
            <w:pPr>
              <w:pStyle w:val="TAL"/>
              <w:rPr>
                <w:ins w:id="6715" w:author="BigCREditor-Post-RAN4#105" w:date="2022-11-28T21:10:00Z"/>
              </w:rPr>
            </w:pPr>
            <w:ins w:id="6716" w:author="BigCREditor-Post-RAN4#105" w:date="2022-11-28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tcPr>
          <w:p w14:paraId="672A3CC4" w14:textId="77777777" w:rsidR="007E7500" w:rsidRPr="00020619" w:rsidRDefault="007E7500" w:rsidP="00864629">
            <w:pPr>
              <w:pStyle w:val="TAC"/>
              <w:rPr>
                <w:ins w:id="6717" w:author="BigCREditor-Post-RAN4#105" w:date="2022-11-28T21:10:00Z"/>
              </w:rPr>
            </w:pPr>
          </w:p>
        </w:tc>
        <w:tc>
          <w:tcPr>
            <w:tcW w:w="4655" w:type="dxa"/>
            <w:gridSpan w:val="11"/>
            <w:tcBorders>
              <w:left w:val="single" w:sz="4" w:space="0" w:color="auto"/>
              <w:bottom w:val="single" w:sz="4" w:space="0" w:color="auto"/>
              <w:right w:val="single" w:sz="4" w:space="0" w:color="auto"/>
            </w:tcBorders>
          </w:tcPr>
          <w:p w14:paraId="5A6A0AA9" w14:textId="77777777" w:rsidR="007E7500" w:rsidRPr="00020619" w:rsidRDefault="007E7500" w:rsidP="00864629">
            <w:pPr>
              <w:pStyle w:val="TAC"/>
              <w:rPr>
                <w:ins w:id="6718" w:author="BigCREditor-Post-RAN4#105" w:date="2022-11-28T21:10:00Z"/>
                <w:szCs w:val="18"/>
              </w:rPr>
            </w:pPr>
            <w:ins w:id="6719" w:author="BigCREditor-Post-RAN4#105" w:date="2022-11-28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E7500" w:rsidRPr="00020619" w14:paraId="1611C1E8" w14:textId="77777777" w:rsidTr="00864629">
        <w:trPr>
          <w:jc w:val="center"/>
          <w:ins w:id="6720" w:author="BigCREditor-Post-RAN4#105" w:date="2022-11-28T21:10:00Z"/>
        </w:trPr>
        <w:tc>
          <w:tcPr>
            <w:tcW w:w="2088" w:type="dxa"/>
            <w:gridSpan w:val="2"/>
            <w:tcBorders>
              <w:top w:val="nil"/>
              <w:left w:val="single" w:sz="4" w:space="0" w:color="auto"/>
              <w:bottom w:val="single" w:sz="4" w:space="0" w:color="auto"/>
              <w:right w:val="single" w:sz="4" w:space="0" w:color="auto"/>
            </w:tcBorders>
          </w:tcPr>
          <w:p w14:paraId="61A1A74F" w14:textId="77777777" w:rsidR="007E7500" w:rsidRPr="00020619" w:rsidRDefault="007E7500" w:rsidP="00864629">
            <w:pPr>
              <w:pStyle w:val="TAL"/>
              <w:rPr>
                <w:ins w:id="6721" w:author="BigCREditor-Post-RAN4#105" w:date="2022-11-28T21:10:00Z"/>
              </w:rPr>
            </w:pPr>
          </w:p>
        </w:tc>
        <w:tc>
          <w:tcPr>
            <w:tcW w:w="1717" w:type="dxa"/>
            <w:tcBorders>
              <w:left w:val="single" w:sz="4" w:space="0" w:color="auto"/>
              <w:bottom w:val="single" w:sz="4" w:space="0" w:color="auto"/>
              <w:right w:val="single" w:sz="4" w:space="0" w:color="auto"/>
            </w:tcBorders>
          </w:tcPr>
          <w:p w14:paraId="119C6C07" w14:textId="77777777" w:rsidR="007E7500" w:rsidRPr="00020619" w:rsidRDefault="007E7500" w:rsidP="00864629">
            <w:pPr>
              <w:pStyle w:val="TAL"/>
              <w:rPr>
                <w:ins w:id="6722" w:author="BigCREditor-Post-RAN4#105" w:date="2022-11-28T21:10:00Z"/>
              </w:rPr>
            </w:pPr>
            <w:ins w:id="6723" w:author="BigCREditor-Post-RAN4#105" w:date="2022-11-28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tcPr>
          <w:p w14:paraId="38E8F25B" w14:textId="77777777" w:rsidR="007E7500" w:rsidRPr="00020619" w:rsidRDefault="007E7500" w:rsidP="00864629">
            <w:pPr>
              <w:pStyle w:val="TAC"/>
              <w:rPr>
                <w:ins w:id="6724" w:author="BigCREditor-Post-RAN4#105" w:date="2022-11-28T21:10:00Z"/>
              </w:rPr>
            </w:pPr>
          </w:p>
        </w:tc>
        <w:tc>
          <w:tcPr>
            <w:tcW w:w="4655" w:type="dxa"/>
            <w:gridSpan w:val="11"/>
            <w:tcBorders>
              <w:left w:val="single" w:sz="4" w:space="0" w:color="auto"/>
              <w:bottom w:val="single" w:sz="4" w:space="0" w:color="auto"/>
              <w:right w:val="single" w:sz="4" w:space="0" w:color="auto"/>
            </w:tcBorders>
          </w:tcPr>
          <w:p w14:paraId="5BA64E2B" w14:textId="77777777" w:rsidR="007E7500" w:rsidRPr="00020619" w:rsidRDefault="007E7500" w:rsidP="00864629">
            <w:pPr>
              <w:pStyle w:val="TAC"/>
              <w:rPr>
                <w:ins w:id="6725" w:author="BigCREditor-Post-RAN4#105" w:date="2022-11-28T21:10:00Z"/>
                <w:szCs w:val="18"/>
              </w:rPr>
            </w:pPr>
            <w:ins w:id="6726" w:author="BigCREditor-Post-RAN4#105" w:date="2022-11-28T21:10: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7E7500" w:rsidRPr="00020619" w14:paraId="6C7BE0E2" w14:textId="77777777" w:rsidTr="00864629">
        <w:trPr>
          <w:jc w:val="center"/>
          <w:ins w:id="6727" w:author="BigCREditor-Post-RAN4#105" w:date="2022-11-28T21:10:00Z"/>
        </w:trPr>
        <w:tc>
          <w:tcPr>
            <w:tcW w:w="3805" w:type="dxa"/>
            <w:gridSpan w:val="3"/>
            <w:tcBorders>
              <w:left w:val="single" w:sz="4" w:space="0" w:color="auto"/>
              <w:bottom w:val="single" w:sz="4" w:space="0" w:color="auto"/>
              <w:right w:val="single" w:sz="4" w:space="0" w:color="auto"/>
            </w:tcBorders>
          </w:tcPr>
          <w:p w14:paraId="4248A58B" w14:textId="77777777" w:rsidR="007E7500" w:rsidRPr="00020619" w:rsidRDefault="007E7500" w:rsidP="00864629">
            <w:pPr>
              <w:pStyle w:val="TAL"/>
              <w:rPr>
                <w:ins w:id="6728" w:author="BigCREditor-Post-RAN4#105" w:date="2022-11-28T21:10:00Z"/>
              </w:rPr>
            </w:pPr>
            <w:proofErr w:type="spellStart"/>
            <w:ins w:id="6729" w:author="BigCREditor-Post-RAN4#105" w:date="2022-11-28T21:10:00Z">
              <w:r w:rsidRPr="00020619">
                <w:t>DRx</w:t>
              </w:r>
              <w:proofErr w:type="spellEnd"/>
              <w:r w:rsidRPr="00020619">
                <w:t xml:space="preserve"> Cycle</w:t>
              </w:r>
            </w:ins>
          </w:p>
        </w:tc>
        <w:tc>
          <w:tcPr>
            <w:tcW w:w="1134" w:type="dxa"/>
            <w:tcBorders>
              <w:left w:val="single" w:sz="4" w:space="0" w:color="auto"/>
              <w:bottom w:val="single" w:sz="4" w:space="0" w:color="auto"/>
              <w:right w:val="single" w:sz="4" w:space="0" w:color="auto"/>
            </w:tcBorders>
          </w:tcPr>
          <w:p w14:paraId="78038B2D" w14:textId="77777777" w:rsidR="007E7500" w:rsidRPr="00020619" w:rsidRDefault="007E7500" w:rsidP="00864629">
            <w:pPr>
              <w:pStyle w:val="TAC"/>
              <w:rPr>
                <w:ins w:id="6730" w:author="BigCREditor-Post-RAN4#105" w:date="2022-11-28T21:10:00Z"/>
              </w:rPr>
            </w:pPr>
            <w:proofErr w:type="spellStart"/>
            <w:ins w:id="6731" w:author="BigCREditor-Post-RAN4#105" w:date="2022-11-28T21:10:00Z">
              <w:r w:rsidRPr="00020619">
                <w:t>ms</w:t>
              </w:r>
              <w:proofErr w:type="spellEnd"/>
            </w:ins>
          </w:p>
        </w:tc>
        <w:tc>
          <w:tcPr>
            <w:tcW w:w="4655" w:type="dxa"/>
            <w:gridSpan w:val="11"/>
            <w:tcBorders>
              <w:left w:val="single" w:sz="4" w:space="0" w:color="auto"/>
              <w:bottom w:val="single" w:sz="4" w:space="0" w:color="auto"/>
              <w:right w:val="single" w:sz="4" w:space="0" w:color="auto"/>
            </w:tcBorders>
          </w:tcPr>
          <w:p w14:paraId="3AFF3AB4" w14:textId="77777777" w:rsidR="007E7500" w:rsidRPr="00020619" w:rsidRDefault="007E7500" w:rsidP="00864629">
            <w:pPr>
              <w:pStyle w:val="TAC"/>
              <w:rPr>
                <w:ins w:id="6732" w:author="BigCREditor-Post-RAN4#105" w:date="2022-11-28T21:10:00Z"/>
              </w:rPr>
            </w:pPr>
            <w:ins w:id="6733" w:author="BigCREditor-Post-RAN4#105" w:date="2022-11-28T21:10:00Z">
              <w:r w:rsidRPr="00020619">
                <w:t>Not Applicable</w:t>
              </w:r>
            </w:ins>
          </w:p>
        </w:tc>
      </w:tr>
      <w:tr w:rsidR="007E7500" w:rsidRPr="00020619" w14:paraId="2A55580E" w14:textId="77777777" w:rsidTr="00864629">
        <w:trPr>
          <w:jc w:val="center"/>
          <w:ins w:id="6734" w:author="BigCREditor-Post-RAN4#105" w:date="2022-11-28T21:10:00Z"/>
        </w:trPr>
        <w:tc>
          <w:tcPr>
            <w:tcW w:w="2088" w:type="dxa"/>
            <w:gridSpan w:val="2"/>
            <w:tcBorders>
              <w:left w:val="single" w:sz="4" w:space="0" w:color="auto"/>
              <w:bottom w:val="nil"/>
              <w:right w:val="single" w:sz="4" w:space="0" w:color="auto"/>
            </w:tcBorders>
          </w:tcPr>
          <w:p w14:paraId="676F219B" w14:textId="77777777" w:rsidR="007E7500" w:rsidRPr="00020619" w:rsidRDefault="007E7500" w:rsidP="00864629">
            <w:pPr>
              <w:pStyle w:val="TAL"/>
              <w:rPr>
                <w:ins w:id="6735" w:author="BigCREditor-Post-RAN4#105" w:date="2022-11-28T21:10:00Z"/>
                <w:rFonts w:cs="Arial"/>
              </w:rPr>
            </w:pPr>
            <w:ins w:id="6736" w:author="BigCREditor-Post-RAN4#105" w:date="2022-11-28T21:10:00Z">
              <w:r w:rsidRPr="00020619">
                <w:rPr>
                  <w:rFonts w:cs="Arial"/>
                </w:rPr>
                <w:t>PDSCH Reference</w:t>
              </w:r>
            </w:ins>
          </w:p>
        </w:tc>
        <w:tc>
          <w:tcPr>
            <w:tcW w:w="1717" w:type="dxa"/>
            <w:tcBorders>
              <w:left w:val="single" w:sz="4" w:space="0" w:color="auto"/>
              <w:bottom w:val="single" w:sz="4" w:space="0" w:color="auto"/>
              <w:right w:val="single" w:sz="4" w:space="0" w:color="auto"/>
            </w:tcBorders>
          </w:tcPr>
          <w:p w14:paraId="2D69198B" w14:textId="77777777" w:rsidR="007E7500" w:rsidRPr="00020619" w:rsidRDefault="007E7500" w:rsidP="00864629">
            <w:pPr>
              <w:pStyle w:val="TAL"/>
              <w:rPr>
                <w:ins w:id="6737" w:author="BigCREditor-Post-RAN4#105" w:date="2022-11-28T21:10:00Z"/>
              </w:rPr>
            </w:pPr>
            <w:ins w:id="6738" w:author="BigCREditor-Post-RAN4#105" w:date="2022-11-28T21:10:00Z">
              <w:r w:rsidRPr="00020619">
                <w:t>Config</w:t>
              </w:r>
              <w:r w:rsidRPr="00020619">
                <w:rPr>
                  <w:szCs w:val="18"/>
                </w:rPr>
                <w:t xml:space="preserve"> 1,4</w:t>
              </w:r>
            </w:ins>
          </w:p>
        </w:tc>
        <w:tc>
          <w:tcPr>
            <w:tcW w:w="1134" w:type="dxa"/>
            <w:tcBorders>
              <w:left w:val="single" w:sz="4" w:space="0" w:color="auto"/>
              <w:bottom w:val="nil"/>
              <w:right w:val="single" w:sz="4" w:space="0" w:color="auto"/>
            </w:tcBorders>
          </w:tcPr>
          <w:p w14:paraId="3405A1FE" w14:textId="77777777" w:rsidR="007E7500" w:rsidRPr="00020619" w:rsidRDefault="007E7500" w:rsidP="00864629">
            <w:pPr>
              <w:pStyle w:val="TAC"/>
              <w:rPr>
                <w:ins w:id="6739" w:author="BigCREditor-Post-RAN4#105" w:date="2022-11-28T21:10:00Z"/>
              </w:rPr>
            </w:pPr>
          </w:p>
        </w:tc>
        <w:tc>
          <w:tcPr>
            <w:tcW w:w="4655" w:type="dxa"/>
            <w:gridSpan w:val="11"/>
            <w:tcBorders>
              <w:left w:val="single" w:sz="4" w:space="0" w:color="auto"/>
              <w:bottom w:val="single" w:sz="4" w:space="0" w:color="auto"/>
              <w:right w:val="single" w:sz="4" w:space="0" w:color="auto"/>
            </w:tcBorders>
          </w:tcPr>
          <w:p w14:paraId="57246577" w14:textId="77777777" w:rsidR="007E7500" w:rsidRPr="00020619" w:rsidRDefault="007E7500" w:rsidP="00864629">
            <w:pPr>
              <w:pStyle w:val="TAC"/>
              <w:rPr>
                <w:ins w:id="6740" w:author="BigCREditor-Post-RAN4#105" w:date="2022-11-28T21:10:00Z"/>
                <w:szCs w:val="18"/>
              </w:rPr>
            </w:pPr>
            <w:ins w:id="6741" w:author="BigCREditor-Post-RAN4#105" w:date="2022-11-28T21:10:00Z">
              <w:r w:rsidRPr="00020619">
                <w:rPr>
                  <w:szCs w:val="18"/>
                </w:rPr>
                <w:t>SR.1.1 FDD</w:t>
              </w:r>
            </w:ins>
          </w:p>
        </w:tc>
      </w:tr>
      <w:tr w:rsidR="007E7500" w:rsidRPr="00020619" w14:paraId="5C7126AE" w14:textId="77777777" w:rsidTr="00864629">
        <w:trPr>
          <w:jc w:val="center"/>
          <w:ins w:id="6742" w:author="BigCREditor-Post-RAN4#105" w:date="2022-11-28T21:10:00Z"/>
        </w:trPr>
        <w:tc>
          <w:tcPr>
            <w:tcW w:w="2088" w:type="dxa"/>
            <w:gridSpan w:val="2"/>
            <w:tcBorders>
              <w:top w:val="nil"/>
              <w:left w:val="single" w:sz="4" w:space="0" w:color="auto"/>
              <w:bottom w:val="nil"/>
              <w:right w:val="single" w:sz="4" w:space="0" w:color="auto"/>
            </w:tcBorders>
          </w:tcPr>
          <w:p w14:paraId="271FD20D" w14:textId="77777777" w:rsidR="007E7500" w:rsidRPr="00020619" w:rsidRDefault="007E7500" w:rsidP="00864629">
            <w:pPr>
              <w:pStyle w:val="TAL"/>
              <w:rPr>
                <w:ins w:id="6743" w:author="BigCREditor-Post-RAN4#105" w:date="2022-11-28T21:10:00Z"/>
                <w:rFonts w:cs="Arial"/>
              </w:rPr>
            </w:pPr>
            <w:ins w:id="6744" w:author="BigCREditor-Post-RAN4#105" w:date="2022-11-28T21:10:00Z">
              <w:r w:rsidRPr="00020619">
                <w:rPr>
                  <w:rFonts w:cs="Arial"/>
                </w:rPr>
                <w:t>measurement channel</w:t>
              </w:r>
            </w:ins>
          </w:p>
        </w:tc>
        <w:tc>
          <w:tcPr>
            <w:tcW w:w="1717" w:type="dxa"/>
            <w:tcBorders>
              <w:left w:val="single" w:sz="4" w:space="0" w:color="auto"/>
              <w:bottom w:val="single" w:sz="4" w:space="0" w:color="auto"/>
              <w:right w:val="single" w:sz="4" w:space="0" w:color="auto"/>
            </w:tcBorders>
          </w:tcPr>
          <w:p w14:paraId="0ACA02B6" w14:textId="77777777" w:rsidR="007E7500" w:rsidRPr="00020619" w:rsidRDefault="007E7500" w:rsidP="00864629">
            <w:pPr>
              <w:pStyle w:val="TAL"/>
              <w:rPr>
                <w:ins w:id="6745" w:author="BigCREditor-Post-RAN4#105" w:date="2022-11-28T21:10:00Z"/>
              </w:rPr>
            </w:pPr>
            <w:ins w:id="6746" w:author="BigCREditor-Post-RAN4#105" w:date="2022-11-28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tcPr>
          <w:p w14:paraId="02D6A642" w14:textId="77777777" w:rsidR="007E7500" w:rsidRPr="00020619" w:rsidRDefault="007E7500" w:rsidP="00864629">
            <w:pPr>
              <w:pStyle w:val="TAC"/>
              <w:rPr>
                <w:ins w:id="6747" w:author="BigCREditor-Post-RAN4#105" w:date="2022-11-28T21:10:00Z"/>
              </w:rPr>
            </w:pPr>
          </w:p>
        </w:tc>
        <w:tc>
          <w:tcPr>
            <w:tcW w:w="4655" w:type="dxa"/>
            <w:gridSpan w:val="11"/>
            <w:tcBorders>
              <w:left w:val="single" w:sz="4" w:space="0" w:color="auto"/>
              <w:bottom w:val="single" w:sz="4" w:space="0" w:color="auto"/>
              <w:right w:val="single" w:sz="4" w:space="0" w:color="auto"/>
            </w:tcBorders>
          </w:tcPr>
          <w:p w14:paraId="7FB4F6E8" w14:textId="77777777" w:rsidR="007E7500" w:rsidRPr="00020619" w:rsidRDefault="007E7500" w:rsidP="00864629">
            <w:pPr>
              <w:pStyle w:val="TAC"/>
              <w:rPr>
                <w:ins w:id="6748" w:author="BigCREditor-Post-RAN4#105" w:date="2022-11-28T21:10:00Z"/>
                <w:szCs w:val="18"/>
              </w:rPr>
            </w:pPr>
            <w:ins w:id="6749" w:author="BigCREditor-Post-RAN4#105" w:date="2022-11-28T21:10:00Z">
              <w:r w:rsidRPr="00020619">
                <w:rPr>
                  <w:szCs w:val="18"/>
                </w:rPr>
                <w:t>SR.1.1 TDD</w:t>
              </w:r>
            </w:ins>
          </w:p>
        </w:tc>
      </w:tr>
      <w:tr w:rsidR="007E7500" w:rsidRPr="00020619" w14:paraId="3CF4DAD8" w14:textId="77777777" w:rsidTr="00864629">
        <w:trPr>
          <w:jc w:val="center"/>
          <w:ins w:id="6750" w:author="BigCREditor-Post-RAN4#105" w:date="2022-11-28T21:10:00Z"/>
        </w:trPr>
        <w:tc>
          <w:tcPr>
            <w:tcW w:w="2088" w:type="dxa"/>
            <w:gridSpan w:val="2"/>
            <w:tcBorders>
              <w:top w:val="nil"/>
              <w:left w:val="single" w:sz="4" w:space="0" w:color="auto"/>
              <w:bottom w:val="single" w:sz="4" w:space="0" w:color="auto"/>
              <w:right w:val="single" w:sz="4" w:space="0" w:color="auto"/>
            </w:tcBorders>
          </w:tcPr>
          <w:p w14:paraId="7BE5D07A" w14:textId="77777777" w:rsidR="007E7500" w:rsidRPr="00020619" w:rsidRDefault="007E7500" w:rsidP="00864629">
            <w:pPr>
              <w:pStyle w:val="TAL"/>
              <w:rPr>
                <w:ins w:id="6751" w:author="BigCREditor-Post-RAN4#105" w:date="2022-11-28T21:10:00Z"/>
                <w:rFonts w:cs="Arial"/>
              </w:rPr>
            </w:pPr>
          </w:p>
        </w:tc>
        <w:tc>
          <w:tcPr>
            <w:tcW w:w="1717" w:type="dxa"/>
            <w:tcBorders>
              <w:left w:val="single" w:sz="4" w:space="0" w:color="auto"/>
              <w:bottom w:val="single" w:sz="4" w:space="0" w:color="auto"/>
              <w:right w:val="single" w:sz="4" w:space="0" w:color="auto"/>
            </w:tcBorders>
          </w:tcPr>
          <w:p w14:paraId="3A7BCE68" w14:textId="77777777" w:rsidR="007E7500" w:rsidRPr="00020619" w:rsidRDefault="007E7500" w:rsidP="00864629">
            <w:pPr>
              <w:pStyle w:val="TAL"/>
              <w:rPr>
                <w:ins w:id="6752" w:author="BigCREditor-Post-RAN4#105" w:date="2022-11-28T21:10:00Z"/>
              </w:rPr>
            </w:pPr>
            <w:ins w:id="6753" w:author="BigCREditor-Post-RAN4#105" w:date="2022-11-28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tcPr>
          <w:p w14:paraId="3AAA4FD0" w14:textId="77777777" w:rsidR="007E7500" w:rsidRPr="00020619" w:rsidRDefault="007E7500" w:rsidP="00864629">
            <w:pPr>
              <w:pStyle w:val="TAC"/>
              <w:rPr>
                <w:ins w:id="6754" w:author="BigCREditor-Post-RAN4#105" w:date="2022-11-28T21:10:00Z"/>
              </w:rPr>
            </w:pPr>
          </w:p>
        </w:tc>
        <w:tc>
          <w:tcPr>
            <w:tcW w:w="4655" w:type="dxa"/>
            <w:gridSpan w:val="11"/>
            <w:tcBorders>
              <w:left w:val="single" w:sz="4" w:space="0" w:color="auto"/>
              <w:bottom w:val="single" w:sz="4" w:space="0" w:color="auto"/>
              <w:right w:val="single" w:sz="4" w:space="0" w:color="auto"/>
            </w:tcBorders>
          </w:tcPr>
          <w:p w14:paraId="32C4A4D9" w14:textId="77777777" w:rsidR="007E7500" w:rsidRPr="00020619" w:rsidRDefault="007E7500" w:rsidP="00864629">
            <w:pPr>
              <w:pStyle w:val="TAC"/>
              <w:rPr>
                <w:ins w:id="6755" w:author="BigCREditor-Post-RAN4#105" w:date="2022-11-28T21:10:00Z"/>
                <w:szCs w:val="18"/>
              </w:rPr>
            </w:pPr>
            <w:ins w:id="6756" w:author="BigCREditor-Post-RAN4#105" w:date="2022-11-28T21:10:00Z">
              <w:r w:rsidRPr="00020619">
                <w:rPr>
                  <w:szCs w:val="18"/>
                </w:rPr>
                <w:t>SR2.1 TDD</w:t>
              </w:r>
            </w:ins>
          </w:p>
        </w:tc>
      </w:tr>
      <w:tr w:rsidR="007E7500" w:rsidRPr="00020619" w14:paraId="5C3D91BB" w14:textId="77777777" w:rsidTr="00864629">
        <w:trPr>
          <w:jc w:val="center"/>
          <w:ins w:id="6757" w:author="BigCREditor-Post-RAN4#105" w:date="2022-11-28T21:10:00Z"/>
        </w:trPr>
        <w:tc>
          <w:tcPr>
            <w:tcW w:w="2088" w:type="dxa"/>
            <w:gridSpan w:val="2"/>
            <w:tcBorders>
              <w:top w:val="single" w:sz="4" w:space="0" w:color="auto"/>
              <w:left w:val="single" w:sz="4" w:space="0" w:color="auto"/>
              <w:bottom w:val="nil"/>
              <w:right w:val="single" w:sz="4" w:space="0" w:color="auto"/>
            </w:tcBorders>
            <w:shd w:val="clear" w:color="auto" w:fill="auto"/>
          </w:tcPr>
          <w:p w14:paraId="187C6B49" w14:textId="77777777" w:rsidR="007E7500" w:rsidRPr="00020619" w:rsidRDefault="007E7500" w:rsidP="00864629">
            <w:pPr>
              <w:pStyle w:val="TAL"/>
              <w:rPr>
                <w:ins w:id="6758" w:author="BigCREditor-Post-RAN4#105" w:date="2022-11-28T21:10:00Z"/>
                <w:rFonts w:cs="Arial"/>
              </w:rPr>
            </w:pPr>
            <w:ins w:id="6759" w:author="BigCREditor-Post-RAN4#105" w:date="2022-11-28T21:10:00Z">
              <w:r w:rsidRPr="00020619">
                <w:rPr>
                  <w:rFonts w:cs="v5.0.0"/>
                </w:rPr>
                <w:t>CORESET Reference Channel</w:t>
              </w:r>
            </w:ins>
          </w:p>
        </w:tc>
        <w:tc>
          <w:tcPr>
            <w:tcW w:w="1717" w:type="dxa"/>
            <w:tcBorders>
              <w:top w:val="single" w:sz="4" w:space="0" w:color="auto"/>
              <w:left w:val="single" w:sz="4" w:space="0" w:color="auto"/>
              <w:right w:val="single" w:sz="4" w:space="0" w:color="auto"/>
            </w:tcBorders>
          </w:tcPr>
          <w:p w14:paraId="782C88B0" w14:textId="77777777" w:rsidR="007E7500" w:rsidRPr="00020619" w:rsidRDefault="007E7500" w:rsidP="00864629">
            <w:pPr>
              <w:pStyle w:val="TAL"/>
              <w:rPr>
                <w:ins w:id="6760" w:author="BigCREditor-Post-RAN4#105" w:date="2022-11-28T21:10:00Z"/>
              </w:rPr>
            </w:pPr>
            <w:ins w:id="6761" w:author="BigCREditor-Post-RAN4#105" w:date="2022-11-28T21:10:00Z">
              <w:r w:rsidRPr="00020619">
                <w:t>Config</w:t>
              </w:r>
              <w:r w:rsidRPr="00020619">
                <w:rPr>
                  <w:szCs w:val="18"/>
                </w:rPr>
                <w:t xml:space="preserve"> 1,4</w:t>
              </w:r>
            </w:ins>
          </w:p>
        </w:tc>
        <w:tc>
          <w:tcPr>
            <w:tcW w:w="1134" w:type="dxa"/>
            <w:vMerge w:val="restart"/>
            <w:tcBorders>
              <w:top w:val="single" w:sz="4" w:space="0" w:color="auto"/>
              <w:left w:val="single" w:sz="4" w:space="0" w:color="auto"/>
              <w:right w:val="single" w:sz="4" w:space="0" w:color="auto"/>
            </w:tcBorders>
          </w:tcPr>
          <w:p w14:paraId="5F84B87A" w14:textId="77777777" w:rsidR="007E7500" w:rsidRPr="00020619" w:rsidRDefault="007E7500" w:rsidP="00864629">
            <w:pPr>
              <w:pStyle w:val="TAC"/>
              <w:rPr>
                <w:ins w:id="6762"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01A619EF" w14:textId="77777777" w:rsidR="007E7500" w:rsidRPr="00020619" w:rsidRDefault="007E7500" w:rsidP="00864629">
            <w:pPr>
              <w:pStyle w:val="TAC"/>
              <w:rPr>
                <w:ins w:id="6763" w:author="BigCREditor-Post-RAN4#105" w:date="2022-11-28T21:10:00Z"/>
                <w:szCs w:val="18"/>
              </w:rPr>
            </w:pPr>
            <w:ins w:id="6764" w:author="BigCREditor-Post-RAN4#105" w:date="2022-11-28T21:10:00Z">
              <w:r w:rsidRPr="00020619">
                <w:rPr>
                  <w:szCs w:val="18"/>
                </w:rPr>
                <w:t>CR.1.1 FDD</w:t>
              </w:r>
            </w:ins>
          </w:p>
        </w:tc>
      </w:tr>
      <w:tr w:rsidR="007E7500" w:rsidRPr="00020619" w14:paraId="2690F6D7" w14:textId="77777777" w:rsidTr="00864629">
        <w:trPr>
          <w:jc w:val="center"/>
          <w:ins w:id="6765" w:author="BigCREditor-Post-RAN4#105" w:date="2022-11-28T21:10:00Z"/>
        </w:trPr>
        <w:tc>
          <w:tcPr>
            <w:tcW w:w="2088" w:type="dxa"/>
            <w:gridSpan w:val="2"/>
            <w:tcBorders>
              <w:top w:val="nil"/>
              <w:left w:val="single" w:sz="4" w:space="0" w:color="auto"/>
              <w:bottom w:val="nil"/>
              <w:right w:val="single" w:sz="4" w:space="0" w:color="auto"/>
            </w:tcBorders>
            <w:shd w:val="clear" w:color="auto" w:fill="auto"/>
          </w:tcPr>
          <w:p w14:paraId="410C9DB5" w14:textId="77777777" w:rsidR="007E7500" w:rsidRPr="00020619" w:rsidRDefault="007E7500" w:rsidP="00864629">
            <w:pPr>
              <w:pStyle w:val="TAL"/>
              <w:rPr>
                <w:ins w:id="6766" w:author="BigCREditor-Post-RAN4#105" w:date="2022-11-28T21:10:00Z"/>
                <w:rFonts w:cs="v5.0.0"/>
              </w:rPr>
            </w:pPr>
          </w:p>
        </w:tc>
        <w:tc>
          <w:tcPr>
            <w:tcW w:w="1717" w:type="dxa"/>
            <w:tcBorders>
              <w:left w:val="single" w:sz="4" w:space="0" w:color="auto"/>
              <w:right w:val="single" w:sz="4" w:space="0" w:color="auto"/>
            </w:tcBorders>
          </w:tcPr>
          <w:p w14:paraId="1C0B07D7" w14:textId="77777777" w:rsidR="007E7500" w:rsidRPr="00020619" w:rsidRDefault="007E7500" w:rsidP="00864629">
            <w:pPr>
              <w:pStyle w:val="TAL"/>
              <w:rPr>
                <w:ins w:id="6767" w:author="BigCREditor-Post-RAN4#105" w:date="2022-11-28T21:10:00Z"/>
                <w:rFonts w:cs="v5.0.0"/>
              </w:rPr>
            </w:pPr>
            <w:ins w:id="6768" w:author="BigCREditor-Post-RAN4#105" w:date="2022-11-28T21:10:00Z">
              <w:r w:rsidRPr="00020619">
                <w:t>Config</w:t>
              </w:r>
              <w:r w:rsidRPr="00020619">
                <w:rPr>
                  <w:szCs w:val="18"/>
                </w:rPr>
                <w:t xml:space="preserve"> 2</w:t>
              </w:r>
            </w:ins>
          </w:p>
        </w:tc>
        <w:tc>
          <w:tcPr>
            <w:tcW w:w="1134" w:type="dxa"/>
            <w:vMerge/>
            <w:tcBorders>
              <w:left w:val="single" w:sz="4" w:space="0" w:color="auto"/>
              <w:right w:val="single" w:sz="4" w:space="0" w:color="auto"/>
            </w:tcBorders>
          </w:tcPr>
          <w:p w14:paraId="6E3889D6" w14:textId="77777777" w:rsidR="007E7500" w:rsidRPr="00020619" w:rsidRDefault="007E7500" w:rsidP="00864629">
            <w:pPr>
              <w:pStyle w:val="TAC"/>
              <w:rPr>
                <w:ins w:id="6769"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0A0CC291" w14:textId="77777777" w:rsidR="007E7500" w:rsidRPr="00020619" w:rsidRDefault="007E7500" w:rsidP="00864629">
            <w:pPr>
              <w:pStyle w:val="TAC"/>
              <w:rPr>
                <w:ins w:id="6770" w:author="BigCREditor-Post-RAN4#105" w:date="2022-11-28T21:10:00Z"/>
                <w:szCs w:val="18"/>
              </w:rPr>
            </w:pPr>
            <w:ins w:id="6771" w:author="BigCREditor-Post-RAN4#105" w:date="2022-11-28T21:10:00Z">
              <w:r w:rsidRPr="00020619">
                <w:rPr>
                  <w:szCs w:val="18"/>
                </w:rPr>
                <w:t>CR.1.1 TDD</w:t>
              </w:r>
            </w:ins>
          </w:p>
        </w:tc>
      </w:tr>
      <w:tr w:rsidR="007E7500" w:rsidRPr="00020619" w14:paraId="1BCCBEDA" w14:textId="77777777" w:rsidTr="00864629">
        <w:trPr>
          <w:jc w:val="center"/>
          <w:ins w:id="6772" w:author="BigCREditor-Post-RAN4#105" w:date="2022-11-28T21:10:00Z"/>
        </w:trPr>
        <w:tc>
          <w:tcPr>
            <w:tcW w:w="2088" w:type="dxa"/>
            <w:gridSpan w:val="2"/>
            <w:tcBorders>
              <w:top w:val="nil"/>
              <w:left w:val="single" w:sz="4" w:space="0" w:color="auto"/>
              <w:bottom w:val="single" w:sz="4" w:space="0" w:color="auto"/>
              <w:right w:val="single" w:sz="4" w:space="0" w:color="auto"/>
            </w:tcBorders>
            <w:shd w:val="clear" w:color="auto" w:fill="auto"/>
          </w:tcPr>
          <w:p w14:paraId="225A587E" w14:textId="77777777" w:rsidR="007E7500" w:rsidRPr="00020619" w:rsidRDefault="007E7500" w:rsidP="00864629">
            <w:pPr>
              <w:pStyle w:val="TAL"/>
              <w:rPr>
                <w:ins w:id="6773" w:author="BigCREditor-Post-RAN4#105" w:date="2022-11-28T21:10:00Z"/>
                <w:rFonts w:cs="v5.0.0"/>
              </w:rPr>
            </w:pPr>
          </w:p>
        </w:tc>
        <w:tc>
          <w:tcPr>
            <w:tcW w:w="1717" w:type="dxa"/>
            <w:tcBorders>
              <w:left w:val="single" w:sz="4" w:space="0" w:color="auto"/>
              <w:bottom w:val="single" w:sz="4" w:space="0" w:color="auto"/>
              <w:right w:val="single" w:sz="4" w:space="0" w:color="auto"/>
            </w:tcBorders>
          </w:tcPr>
          <w:p w14:paraId="7F01B110" w14:textId="77777777" w:rsidR="007E7500" w:rsidRPr="00020619" w:rsidRDefault="007E7500" w:rsidP="00864629">
            <w:pPr>
              <w:pStyle w:val="TAL"/>
              <w:rPr>
                <w:ins w:id="6774" w:author="BigCREditor-Post-RAN4#105" w:date="2022-11-28T21:10:00Z"/>
                <w:rFonts w:cs="v5.0.0"/>
              </w:rPr>
            </w:pPr>
            <w:ins w:id="6775" w:author="BigCREditor-Post-RAN4#105" w:date="2022-11-28T21:10:00Z">
              <w:r w:rsidRPr="00020619">
                <w:t>Config</w:t>
              </w:r>
              <w:r w:rsidRPr="00020619">
                <w:rPr>
                  <w:szCs w:val="18"/>
                </w:rPr>
                <w:t xml:space="preserve"> 3</w:t>
              </w:r>
            </w:ins>
          </w:p>
        </w:tc>
        <w:tc>
          <w:tcPr>
            <w:tcW w:w="1134" w:type="dxa"/>
            <w:vMerge/>
            <w:tcBorders>
              <w:left w:val="single" w:sz="4" w:space="0" w:color="auto"/>
              <w:bottom w:val="single" w:sz="4" w:space="0" w:color="auto"/>
              <w:right w:val="single" w:sz="4" w:space="0" w:color="auto"/>
            </w:tcBorders>
          </w:tcPr>
          <w:p w14:paraId="7EF2A41A" w14:textId="77777777" w:rsidR="007E7500" w:rsidRPr="00020619" w:rsidRDefault="007E7500" w:rsidP="00864629">
            <w:pPr>
              <w:pStyle w:val="TAC"/>
              <w:rPr>
                <w:ins w:id="6776"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3D8E6BDC" w14:textId="77777777" w:rsidR="007E7500" w:rsidRPr="00020619" w:rsidRDefault="007E7500" w:rsidP="00864629">
            <w:pPr>
              <w:pStyle w:val="TAC"/>
              <w:rPr>
                <w:ins w:id="6777" w:author="BigCREditor-Post-RAN4#105" w:date="2022-11-28T21:10:00Z"/>
                <w:szCs w:val="18"/>
              </w:rPr>
            </w:pPr>
            <w:ins w:id="6778" w:author="BigCREditor-Post-RAN4#105" w:date="2022-11-28T21:10:00Z">
              <w:r w:rsidRPr="00020619">
                <w:rPr>
                  <w:szCs w:val="18"/>
                </w:rPr>
                <w:t>CR2.1 TDD</w:t>
              </w:r>
            </w:ins>
          </w:p>
        </w:tc>
      </w:tr>
      <w:tr w:rsidR="007E7500" w:rsidRPr="00020619" w14:paraId="3E4DEFF1" w14:textId="77777777" w:rsidTr="00864629">
        <w:trPr>
          <w:jc w:val="center"/>
          <w:ins w:id="6779" w:author="BigCREditor-Post-RAN4#105" w:date="2022-11-28T21:10:00Z"/>
        </w:trPr>
        <w:tc>
          <w:tcPr>
            <w:tcW w:w="2088" w:type="dxa"/>
            <w:gridSpan w:val="2"/>
            <w:tcBorders>
              <w:left w:val="single" w:sz="4" w:space="0" w:color="auto"/>
              <w:bottom w:val="nil"/>
              <w:right w:val="single" w:sz="4" w:space="0" w:color="auto"/>
            </w:tcBorders>
            <w:shd w:val="clear" w:color="auto" w:fill="auto"/>
          </w:tcPr>
          <w:p w14:paraId="18C26233" w14:textId="77777777" w:rsidR="007E7500" w:rsidRPr="00020619" w:rsidRDefault="007E7500" w:rsidP="00864629">
            <w:pPr>
              <w:pStyle w:val="TAL"/>
              <w:rPr>
                <w:ins w:id="6780" w:author="BigCREditor-Post-RAN4#105" w:date="2022-11-28T21:10:00Z"/>
              </w:rPr>
            </w:pPr>
            <w:ins w:id="6781" w:author="BigCREditor-Post-RAN4#105" w:date="2022-11-28T21:10:00Z">
              <w:r w:rsidRPr="00020619">
                <w:t>TRS configuration</w:t>
              </w:r>
            </w:ins>
          </w:p>
        </w:tc>
        <w:tc>
          <w:tcPr>
            <w:tcW w:w="1717" w:type="dxa"/>
            <w:tcBorders>
              <w:left w:val="single" w:sz="4" w:space="0" w:color="auto"/>
              <w:bottom w:val="single" w:sz="4" w:space="0" w:color="auto"/>
              <w:right w:val="single" w:sz="4" w:space="0" w:color="auto"/>
            </w:tcBorders>
          </w:tcPr>
          <w:p w14:paraId="743E106C" w14:textId="77777777" w:rsidR="007E7500" w:rsidRPr="00020619" w:rsidRDefault="007E7500" w:rsidP="00864629">
            <w:pPr>
              <w:pStyle w:val="TAL"/>
              <w:rPr>
                <w:ins w:id="6782" w:author="BigCREditor-Post-RAN4#105" w:date="2022-11-28T21:10:00Z"/>
              </w:rPr>
            </w:pPr>
            <w:ins w:id="6783" w:author="BigCREditor-Post-RAN4#105" w:date="2022-11-28T21:10:00Z">
              <w:r w:rsidRPr="00020619">
                <w:t>Config</w:t>
              </w:r>
              <w:r w:rsidRPr="00020619">
                <w:rPr>
                  <w:szCs w:val="18"/>
                </w:rPr>
                <w:t xml:space="preserve"> 1,4</w:t>
              </w:r>
            </w:ins>
          </w:p>
        </w:tc>
        <w:tc>
          <w:tcPr>
            <w:tcW w:w="1134" w:type="dxa"/>
            <w:tcBorders>
              <w:left w:val="single" w:sz="4" w:space="0" w:color="auto"/>
              <w:bottom w:val="single" w:sz="4" w:space="0" w:color="auto"/>
              <w:right w:val="single" w:sz="4" w:space="0" w:color="auto"/>
            </w:tcBorders>
          </w:tcPr>
          <w:p w14:paraId="0C08ED88" w14:textId="77777777" w:rsidR="007E7500" w:rsidRPr="00020619" w:rsidRDefault="007E7500" w:rsidP="00864629">
            <w:pPr>
              <w:pStyle w:val="TAC"/>
              <w:rPr>
                <w:ins w:id="6784"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4D8D3C45" w14:textId="77777777" w:rsidR="007E7500" w:rsidRPr="00020619" w:rsidRDefault="007E7500" w:rsidP="00864629">
            <w:pPr>
              <w:pStyle w:val="TAC"/>
              <w:rPr>
                <w:ins w:id="6785" w:author="BigCREditor-Post-RAN4#105" w:date="2022-11-28T21:10:00Z"/>
                <w:sz w:val="16"/>
              </w:rPr>
            </w:pPr>
            <w:ins w:id="6786" w:author="BigCREditor-Post-RAN4#105" w:date="2022-11-28T21:10:00Z">
              <w:r w:rsidRPr="00020619">
                <w:rPr>
                  <w:rFonts w:cs="v4.2.0"/>
                  <w:lang w:eastAsia="zh-CN"/>
                </w:rPr>
                <w:t>TRS.1.1 FDD</w:t>
              </w:r>
            </w:ins>
          </w:p>
        </w:tc>
      </w:tr>
      <w:tr w:rsidR="007E7500" w:rsidRPr="00020619" w14:paraId="31DE40F9" w14:textId="77777777" w:rsidTr="00864629">
        <w:trPr>
          <w:jc w:val="center"/>
          <w:ins w:id="6787" w:author="BigCREditor-Post-RAN4#105" w:date="2022-11-28T21:10:00Z"/>
        </w:trPr>
        <w:tc>
          <w:tcPr>
            <w:tcW w:w="2088" w:type="dxa"/>
            <w:gridSpan w:val="2"/>
            <w:tcBorders>
              <w:top w:val="nil"/>
              <w:left w:val="single" w:sz="4" w:space="0" w:color="auto"/>
              <w:bottom w:val="nil"/>
              <w:right w:val="single" w:sz="4" w:space="0" w:color="auto"/>
            </w:tcBorders>
            <w:shd w:val="clear" w:color="auto" w:fill="auto"/>
          </w:tcPr>
          <w:p w14:paraId="4EFAD853" w14:textId="77777777" w:rsidR="007E7500" w:rsidRPr="00020619" w:rsidRDefault="007E7500" w:rsidP="00864629">
            <w:pPr>
              <w:pStyle w:val="TAL"/>
              <w:rPr>
                <w:ins w:id="6788" w:author="BigCREditor-Post-RAN4#105" w:date="2022-11-28T21:10:00Z"/>
              </w:rPr>
            </w:pPr>
          </w:p>
        </w:tc>
        <w:tc>
          <w:tcPr>
            <w:tcW w:w="1717" w:type="dxa"/>
            <w:tcBorders>
              <w:left w:val="single" w:sz="4" w:space="0" w:color="auto"/>
              <w:bottom w:val="single" w:sz="4" w:space="0" w:color="auto"/>
              <w:right w:val="single" w:sz="4" w:space="0" w:color="auto"/>
            </w:tcBorders>
          </w:tcPr>
          <w:p w14:paraId="0849D7F3" w14:textId="77777777" w:rsidR="007E7500" w:rsidRPr="00020619" w:rsidRDefault="007E7500" w:rsidP="00864629">
            <w:pPr>
              <w:pStyle w:val="TAL"/>
              <w:rPr>
                <w:ins w:id="6789" w:author="BigCREditor-Post-RAN4#105" w:date="2022-11-28T21:10:00Z"/>
              </w:rPr>
            </w:pPr>
            <w:ins w:id="6790" w:author="BigCREditor-Post-RAN4#105" w:date="2022-11-28T21:10:00Z">
              <w:r w:rsidRPr="00020619">
                <w:t>Config</w:t>
              </w:r>
              <w:r w:rsidRPr="00020619">
                <w:rPr>
                  <w:szCs w:val="18"/>
                </w:rPr>
                <w:t xml:space="preserve"> 2</w:t>
              </w:r>
            </w:ins>
          </w:p>
        </w:tc>
        <w:tc>
          <w:tcPr>
            <w:tcW w:w="1134" w:type="dxa"/>
            <w:tcBorders>
              <w:left w:val="single" w:sz="4" w:space="0" w:color="auto"/>
              <w:bottom w:val="single" w:sz="4" w:space="0" w:color="auto"/>
              <w:right w:val="single" w:sz="4" w:space="0" w:color="auto"/>
            </w:tcBorders>
          </w:tcPr>
          <w:p w14:paraId="13EE390E" w14:textId="77777777" w:rsidR="007E7500" w:rsidRPr="00020619" w:rsidRDefault="007E7500" w:rsidP="00864629">
            <w:pPr>
              <w:pStyle w:val="TAC"/>
              <w:rPr>
                <w:ins w:id="6791"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350F9545" w14:textId="77777777" w:rsidR="007E7500" w:rsidRPr="00020619" w:rsidRDefault="007E7500" w:rsidP="00864629">
            <w:pPr>
              <w:pStyle w:val="TAC"/>
              <w:rPr>
                <w:ins w:id="6792" w:author="BigCREditor-Post-RAN4#105" w:date="2022-11-28T21:10:00Z"/>
                <w:sz w:val="16"/>
              </w:rPr>
            </w:pPr>
            <w:ins w:id="6793" w:author="BigCREditor-Post-RAN4#105" w:date="2022-11-28T21:10:00Z">
              <w:r w:rsidRPr="00020619">
                <w:rPr>
                  <w:rFonts w:cs="v4.2.0"/>
                  <w:lang w:eastAsia="zh-CN"/>
                </w:rPr>
                <w:t>TRS.1.1 TDD</w:t>
              </w:r>
            </w:ins>
          </w:p>
        </w:tc>
      </w:tr>
      <w:tr w:rsidR="007E7500" w:rsidRPr="00020619" w14:paraId="75BD1801" w14:textId="77777777" w:rsidTr="00864629">
        <w:trPr>
          <w:jc w:val="center"/>
          <w:ins w:id="6794" w:author="BigCREditor-Post-RAN4#105" w:date="2022-11-28T21:10:00Z"/>
        </w:trPr>
        <w:tc>
          <w:tcPr>
            <w:tcW w:w="2088" w:type="dxa"/>
            <w:gridSpan w:val="2"/>
            <w:tcBorders>
              <w:top w:val="nil"/>
              <w:left w:val="single" w:sz="4" w:space="0" w:color="auto"/>
              <w:bottom w:val="single" w:sz="4" w:space="0" w:color="auto"/>
              <w:right w:val="single" w:sz="4" w:space="0" w:color="auto"/>
            </w:tcBorders>
            <w:shd w:val="clear" w:color="auto" w:fill="auto"/>
          </w:tcPr>
          <w:p w14:paraId="366F602F" w14:textId="77777777" w:rsidR="007E7500" w:rsidRPr="00020619" w:rsidRDefault="007E7500" w:rsidP="00864629">
            <w:pPr>
              <w:pStyle w:val="TAL"/>
              <w:rPr>
                <w:ins w:id="6795" w:author="BigCREditor-Post-RAN4#105" w:date="2022-11-28T21:10:00Z"/>
              </w:rPr>
            </w:pPr>
          </w:p>
        </w:tc>
        <w:tc>
          <w:tcPr>
            <w:tcW w:w="1717" w:type="dxa"/>
            <w:tcBorders>
              <w:left w:val="single" w:sz="4" w:space="0" w:color="auto"/>
              <w:bottom w:val="single" w:sz="4" w:space="0" w:color="auto"/>
              <w:right w:val="single" w:sz="4" w:space="0" w:color="auto"/>
            </w:tcBorders>
          </w:tcPr>
          <w:p w14:paraId="69C9A8BD" w14:textId="77777777" w:rsidR="007E7500" w:rsidRPr="00020619" w:rsidRDefault="007E7500" w:rsidP="00864629">
            <w:pPr>
              <w:pStyle w:val="TAL"/>
              <w:rPr>
                <w:ins w:id="6796" w:author="BigCREditor-Post-RAN4#105" w:date="2022-11-28T21:10:00Z"/>
              </w:rPr>
            </w:pPr>
            <w:ins w:id="6797" w:author="BigCREditor-Post-RAN4#105" w:date="2022-11-28T21:10:00Z">
              <w:r w:rsidRPr="00020619">
                <w:t>Config</w:t>
              </w:r>
              <w:r w:rsidRPr="00020619">
                <w:rPr>
                  <w:szCs w:val="18"/>
                </w:rPr>
                <w:t xml:space="preserve"> 3</w:t>
              </w:r>
            </w:ins>
          </w:p>
        </w:tc>
        <w:tc>
          <w:tcPr>
            <w:tcW w:w="1134" w:type="dxa"/>
            <w:tcBorders>
              <w:left w:val="single" w:sz="4" w:space="0" w:color="auto"/>
              <w:bottom w:val="single" w:sz="4" w:space="0" w:color="auto"/>
              <w:right w:val="single" w:sz="4" w:space="0" w:color="auto"/>
            </w:tcBorders>
          </w:tcPr>
          <w:p w14:paraId="785B474E" w14:textId="77777777" w:rsidR="007E7500" w:rsidRPr="00020619" w:rsidRDefault="007E7500" w:rsidP="00864629">
            <w:pPr>
              <w:pStyle w:val="TAC"/>
              <w:rPr>
                <w:ins w:id="6798"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60CB63B6" w14:textId="77777777" w:rsidR="007E7500" w:rsidRPr="00020619" w:rsidRDefault="007E7500" w:rsidP="00864629">
            <w:pPr>
              <w:pStyle w:val="TAC"/>
              <w:rPr>
                <w:ins w:id="6799" w:author="BigCREditor-Post-RAN4#105" w:date="2022-11-28T21:10:00Z"/>
                <w:sz w:val="16"/>
              </w:rPr>
            </w:pPr>
            <w:ins w:id="6800" w:author="BigCREditor-Post-RAN4#105" w:date="2022-11-28T21:10:00Z">
              <w:r w:rsidRPr="00020619">
                <w:rPr>
                  <w:rFonts w:cs="v4.2.0"/>
                  <w:lang w:eastAsia="zh-CN"/>
                </w:rPr>
                <w:t>TRS.1.2 TDD</w:t>
              </w:r>
            </w:ins>
          </w:p>
        </w:tc>
      </w:tr>
      <w:tr w:rsidR="007E7500" w:rsidRPr="00020619" w14:paraId="01DF46C2" w14:textId="77777777" w:rsidTr="00864629">
        <w:trPr>
          <w:jc w:val="center"/>
          <w:ins w:id="6801"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hideMark/>
          </w:tcPr>
          <w:p w14:paraId="724EC4DD" w14:textId="77777777" w:rsidR="007E7500" w:rsidRPr="00020619" w:rsidRDefault="007E7500" w:rsidP="00864629">
            <w:pPr>
              <w:pStyle w:val="TAL"/>
              <w:rPr>
                <w:ins w:id="6802" w:author="BigCREditor-Post-RAN4#105" w:date="2022-11-28T21:10:00Z"/>
              </w:rPr>
            </w:pPr>
            <w:ins w:id="6803" w:author="BigCREditor-Post-RAN4#105" w:date="2022-11-28T21:10:00Z">
              <w:r w:rsidRPr="00020619">
                <w:t>OCNG Patterns</w:t>
              </w:r>
            </w:ins>
          </w:p>
        </w:tc>
        <w:tc>
          <w:tcPr>
            <w:tcW w:w="1134" w:type="dxa"/>
            <w:tcBorders>
              <w:top w:val="single" w:sz="4" w:space="0" w:color="auto"/>
              <w:left w:val="single" w:sz="4" w:space="0" w:color="auto"/>
              <w:bottom w:val="single" w:sz="4" w:space="0" w:color="auto"/>
              <w:right w:val="single" w:sz="4" w:space="0" w:color="auto"/>
            </w:tcBorders>
          </w:tcPr>
          <w:p w14:paraId="52E33EB5" w14:textId="77777777" w:rsidR="007E7500" w:rsidRPr="00020619" w:rsidRDefault="007E7500" w:rsidP="00864629">
            <w:pPr>
              <w:pStyle w:val="TAC"/>
              <w:rPr>
                <w:ins w:id="6804"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hideMark/>
          </w:tcPr>
          <w:p w14:paraId="72E9794C" w14:textId="77777777" w:rsidR="007E7500" w:rsidRPr="00020619" w:rsidRDefault="007E7500" w:rsidP="00864629">
            <w:pPr>
              <w:pStyle w:val="TAC"/>
              <w:rPr>
                <w:ins w:id="6805" w:author="BigCREditor-Post-RAN4#105" w:date="2022-11-28T21:10:00Z"/>
              </w:rPr>
            </w:pPr>
            <w:ins w:id="6806" w:author="BigCREditor-Post-RAN4#105" w:date="2022-11-28T21:10:00Z">
              <w:r w:rsidRPr="00020619">
                <w:rPr>
                  <w:snapToGrid w:val="0"/>
                </w:rPr>
                <w:t>OP.1</w:t>
              </w:r>
            </w:ins>
          </w:p>
        </w:tc>
      </w:tr>
      <w:tr w:rsidR="007E7500" w:rsidRPr="00020619" w14:paraId="530AB928" w14:textId="77777777" w:rsidTr="00864629">
        <w:trPr>
          <w:jc w:val="center"/>
          <w:ins w:id="6807"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6DAA348D" w14:textId="77777777" w:rsidR="007E7500" w:rsidRPr="00020619" w:rsidRDefault="007E7500" w:rsidP="00864629">
            <w:pPr>
              <w:pStyle w:val="TAL"/>
              <w:rPr>
                <w:ins w:id="6808" w:author="BigCREditor-Post-RAN4#105" w:date="2022-11-28T21:10:00Z"/>
              </w:rPr>
            </w:pPr>
            <w:ins w:id="6809" w:author="BigCREditor-Post-RAN4#105" w:date="2022-11-28T21:10:00Z">
              <w:r w:rsidRPr="00020619">
                <w:rPr>
                  <w:szCs w:val="18"/>
                  <w:lang w:eastAsia="zh-CN"/>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35AEE848" w14:textId="77777777" w:rsidR="007E7500" w:rsidRPr="00020619" w:rsidRDefault="007E7500" w:rsidP="00864629">
            <w:pPr>
              <w:pStyle w:val="TAC"/>
              <w:rPr>
                <w:ins w:id="6810"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1211E1A9" w14:textId="77777777" w:rsidR="007E7500" w:rsidRPr="00020619" w:rsidRDefault="007E7500" w:rsidP="00864629">
            <w:pPr>
              <w:pStyle w:val="TAC"/>
              <w:rPr>
                <w:ins w:id="6811" w:author="BigCREditor-Post-RAN4#105" w:date="2022-11-28T21:10:00Z"/>
                <w:snapToGrid w:val="0"/>
              </w:rPr>
            </w:pPr>
            <w:ins w:id="6812" w:author="BigCREditor-Post-RAN4#105" w:date="2022-11-28T21:10:00Z">
              <w:r w:rsidRPr="00020619">
                <w:rPr>
                  <w:snapToGrid w:val="0"/>
                  <w:szCs w:val="18"/>
                  <w:lang w:eastAsia="zh-CN"/>
                </w:rPr>
                <w:t>SMTC.1</w:t>
              </w:r>
            </w:ins>
          </w:p>
        </w:tc>
      </w:tr>
      <w:tr w:rsidR="007E7500" w:rsidRPr="00020619" w14:paraId="3D4902F0" w14:textId="77777777" w:rsidTr="00864629">
        <w:trPr>
          <w:jc w:val="center"/>
          <w:ins w:id="6813" w:author="BigCREditor-Post-RAN4#105" w:date="2022-11-28T21:10:00Z"/>
        </w:trPr>
        <w:tc>
          <w:tcPr>
            <w:tcW w:w="2088" w:type="dxa"/>
            <w:gridSpan w:val="2"/>
            <w:tcBorders>
              <w:top w:val="single" w:sz="4" w:space="0" w:color="auto"/>
              <w:left w:val="single" w:sz="4" w:space="0" w:color="auto"/>
              <w:bottom w:val="nil"/>
              <w:right w:val="single" w:sz="4" w:space="0" w:color="auto"/>
            </w:tcBorders>
            <w:shd w:val="clear" w:color="auto" w:fill="auto"/>
          </w:tcPr>
          <w:p w14:paraId="5D6E062D" w14:textId="77777777" w:rsidR="007E7500" w:rsidRPr="00020619" w:rsidRDefault="007E7500" w:rsidP="00864629">
            <w:pPr>
              <w:pStyle w:val="TAL"/>
              <w:rPr>
                <w:ins w:id="6814" w:author="BigCREditor-Post-RAN4#105" w:date="2022-11-28T21:10:00Z"/>
                <w:rFonts w:cs="Arial"/>
              </w:rPr>
            </w:pPr>
            <w:ins w:id="6815" w:author="BigCREditor-Post-RAN4#105" w:date="2022-11-28T21:10:00Z">
              <w:r w:rsidRPr="00020619">
                <w:rPr>
                  <w:rFonts w:cs="Arial"/>
                </w:rPr>
                <w:t>SSB Configuration</w:t>
              </w:r>
            </w:ins>
          </w:p>
        </w:tc>
        <w:tc>
          <w:tcPr>
            <w:tcW w:w="1717" w:type="dxa"/>
            <w:tcBorders>
              <w:top w:val="single" w:sz="4" w:space="0" w:color="auto"/>
              <w:left w:val="single" w:sz="4" w:space="0" w:color="auto"/>
              <w:right w:val="single" w:sz="4" w:space="0" w:color="auto"/>
            </w:tcBorders>
          </w:tcPr>
          <w:p w14:paraId="60EFD399" w14:textId="77777777" w:rsidR="007E7500" w:rsidRPr="00020619" w:rsidRDefault="007E7500" w:rsidP="00864629">
            <w:pPr>
              <w:pStyle w:val="TAL"/>
              <w:rPr>
                <w:ins w:id="6816" w:author="BigCREditor-Post-RAN4#105" w:date="2022-11-28T21:10:00Z"/>
              </w:rPr>
            </w:pPr>
            <w:ins w:id="6817" w:author="BigCREditor-Post-RAN4#105" w:date="2022-11-28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6B9579F5" w14:textId="77777777" w:rsidR="007E7500" w:rsidRPr="00020619" w:rsidRDefault="007E7500" w:rsidP="00864629">
            <w:pPr>
              <w:pStyle w:val="TAC"/>
              <w:rPr>
                <w:ins w:id="6818" w:author="BigCREditor-Post-RAN4#105" w:date="2022-11-28T21:10:00Z"/>
              </w:rPr>
            </w:pPr>
          </w:p>
        </w:tc>
        <w:tc>
          <w:tcPr>
            <w:tcW w:w="2327" w:type="dxa"/>
            <w:gridSpan w:val="5"/>
            <w:tcBorders>
              <w:top w:val="single" w:sz="4" w:space="0" w:color="auto"/>
              <w:left w:val="single" w:sz="4" w:space="0" w:color="auto"/>
              <w:right w:val="single" w:sz="4" w:space="0" w:color="auto"/>
            </w:tcBorders>
          </w:tcPr>
          <w:p w14:paraId="6074A2FD" w14:textId="77777777" w:rsidR="007E7500" w:rsidRPr="00020619" w:rsidRDefault="007E7500" w:rsidP="00864629">
            <w:pPr>
              <w:pStyle w:val="TAC"/>
              <w:rPr>
                <w:ins w:id="6819" w:author="BigCREditor-Post-RAN4#105" w:date="2022-11-28T21:10:00Z"/>
              </w:rPr>
            </w:pPr>
            <w:ins w:id="6820" w:author="BigCREditor-Post-RAN4#105" w:date="2022-11-28T21:10:00Z">
              <w:r w:rsidRPr="00020619">
                <w:rPr>
                  <w:rFonts w:cs="v4.2.0"/>
                </w:rPr>
                <w:t>SSB.1 FR1</w:t>
              </w:r>
            </w:ins>
          </w:p>
        </w:tc>
        <w:tc>
          <w:tcPr>
            <w:tcW w:w="2328" w:type="dxa"/>
            <w:gridSpan w:val="6"/>
            <w:tcBorders>
              <w:top w:val="single" w:sz="4" w:space="0" w:color="auto"/>
              <w:left w:val="single" w:sz="4" w:space="0" w:color="auto"/>
              <w:right w:val="single" w:sz="4" w:space="0" w:color="auto"/>
            </w:tcBorders>
          </w:tcPr>
          <w:p w14:paraId="759DAED4" w14:textId="77777777" w:rsidR="007E7500" w:rsidRPr="00020619" w:rsidRDefault="007E7500" w:rsidP="00864629">
            <w:pPr>
              <w:pStyle w:val="TAC"/>
              <w:rPr>
                <w:ins w:id="6821" w:author="BigCREditor-Post-RAN4#105" w:date="2022-11-28T21:10:00Z"/>
              </w:rPr>
            </w:pPr>
            <w:ins w:id="6822" w:author="BigCREditor-Post-RAN4#105" w:date="2022-11-28T21:10:00Z">
              <w:r w:rsidRPr="00020619">
                <w:rPr>
                  <w:rFonts w:cs="v4.2.0"/>
                </w:rPr>
                <w:t>SSB.1 FR1</w:t>
              </w:r>
            </w:ins>
          </w:p>
        </w:tc>
      </w:tr>
      <w:tr w:rsidR="007E7500" w:rsidRPr="00020619" w14:paraId="2E4EE683" w14:textId="77777777" w:rsidTr="00864629">
        <w:trPr>
          <w:jc w:val="center"/>
          <w:ins w:id="6823" w:author="BigCREditor-Post-RAN4#105" w:date="2022-11-28T21:10:00Z"/>
        </w:trPr>
        <w:tc>
          <w:tcPr>
            <w:tcW w:w="2088" w:type="dxa"/>
            <w:gridSpan w:val="2"/>
            <w:tcBorders>
              <w:top w:val="nil"/>
              <w:left w:val="single" w:sz="4" w:space="0" w:color="auto"/>
              <w:bottom w:val="single" w:sz="4" w:space="0" w:color="auto"/>
              <w:right w:val="single" w:sz="4" w:space="0" w:color="auto"/>
            </w:tcBorders>
            <w:shd w:val="clear" w:color="auto" w:fill="auto"/>
          </w:tcPr>
          <w:p w14:paraId="350277D9" w14:textId="77777777" w:rsidR="007E7500" w:rsidRPr="00020619" w:rsidRDefault="007E7500" w:rsidP="00864629">
            <w:pPr>
              <w:pStyle w:val="TAL"/>
              <w:rPr>
                <w:ins w:id="6824" w:author="BigCREditor-Post-RAN4#105" w:date="2022-11-28T21:10:00Z"/>
                <w:rFonts w:cs="Arial"/>
              </w:rPr>
            </w:pPr>
          </w:p>
        </w:tc>
        <w:tc>
          <w:tcPr>
            <w:tcW w:w="1717" w:type="dxa"/>
            <w:tcBorders>
              <w:left w:val="single" w:sz="4" w:space="0" w:color="auto"/>
              <w:right w:val="single" w:sz="4" w:space="0" w:color="auto"/>
            </w:tcBorders>
          </w:tcPr>
          <w:p w14:paraId="3ABC7E53" w14:textId="77777777" w:rsidR="007E7500" w:rsidRPr="00020619" w:rsidRDefault="007E7500" w:rsidP="00864629">
            <w:pPr>
              <w:pStyle w:val="TAL"/>
              <w:rPr>
                <w:ins w:id="6825" w:author="BigCREditor-Post-RAN4#105" w:date="2022-11-28T21:10:00Z"/>
              </w:rPr>
            </w:pPr>
            <w:ins w:id="6826" w:author="BigCREditor-Post-RAN4#105" w:date="2022-11-28T21:10: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6C46FC5C" w14:textId="77777777" w:rsidR="007E7500" w:rsidRPr="00020619" w:rsidRDefault="007E7500" w:rsidP="00864629">
            <w:pPr>
              <w:pStyle w:val="TAC"/>
              <w:rPr>
                <w:ins w:id="6827" w:author="BigCREditor-Post-RAN4#105" w:date="2022-11-28T21:10:00Z"/>
              </w:rPr>
            </w:pPr>
          </w:p>
        </w:tc>
        <w:tc>
          <w:tcPr>
            <w:tcW w:w="2327" w:type="dxa"/>
            <w:gridSpan w:val="5"/>
            <w:tcBorders>
              <w:top w:val="single" w:sz="4" w:space="0" w:color="auto"/>
              <w:left w:val="single" w:sz="4" w:space="0" w:color="auto"/>
              <w:right w:val="single" w:sz="4" w:space="0" w:color="auto"/>
            </w:tcBorders>
          </w:tcPr>
          <w:p w14:paraId="7A4C36D3" w14:textId="77777777" w:rsidR="007E7500" w:rsidRPr="00020619" w:rsidRDefault="007E7500" w:rsidP="00864629">
            <w:pPr>
              <w:pStyle w:val="TAC"/>
              <w:rPr>
                <w:ins w:id="6828" w:author="BigCREditor-Post-RAN4#105" w:date="2022-11-28T21:10:00Z"/>
              </w:rPr>
            </w:pPr>
            <w:ins w:id="6829" w:author="BigCREditor-Post-RAN4#105" w:date="2022-11-28T21:10:00Z">
              <w:r w:rsidRPr="00020619">
                <w:rPr>
                  <w:rFonts w:cs="v4.2.0"/>
                </w:rPr>
                <w:t>SSB.</w:t>
              </w:r>
              <w:r>
                <w:rPr>
                  <w:rFonts w:cs="v4.2.0"/>
                </w:rPr>
                <w:t>1 RedCap</w:t>
              </w:r>
              <w:r w:rsidRPr="00020619">
                <w:rPr>
                  <w:rFonts w:cs="v4.2.0"/>
                </w:rPr>
                <w:t xml:space="preserve"> FR1</w:t>
              </w:r>
            </w:ins>
          </w:p>
        </w:tc>
        <w:tc>
          <w:tcPr>
            <w:tcW w:w="2328" w:type="dxa"/>
            <w:gridSpan w:val="6"/>
            <w:tcBorders>
              <w:top w:val="single" w:sz="4" w:space="0" w:color="auto"/>
              <w:left w:val="single" w:sz="4" w:space="0" w:color="auto"/>
              <w:right w:val="single" w:sz="4" w:space="0" w:color="auto"/>
            </w:tcBorders>
          </w:tcPr>
          <w:p w14:paraId="58E041F3" w14:textId="77777777" w:rsidR="007E7500" w:rsidRPr="00020619" w:rsidRDefault="007E7500" w:rsidP="00864629">
            <w:pPr>
              <w:pStyle w:val="TAC"/>
              <w:rPr>
                <w:ins w:id="6830" w:author="BigCREditor-Post-RAN4#105" w:date="2022-11-28T21:10:00Z"/>
              </w:rPr>
            </w:pPr>
            <w:ins w:id="6831" w:author="BigCREditor-Post-RAN4#105" w:date="2022-11-28T21:10:00Z">
              <w:r w:rsidRPr="00020619">
                <w:rPr>
                  <w:rFonts w:cs="v4.2.0"/>
                </w:rPr>
                <w:t>SSB.</w:t>
              </w:r>
              <w:r>
                <w:rPr>
                  <w:rFonts w:cs="v4.2.0"/>
                </w:rPr>
                <w:t>1 RedCap</w:t>
              </w:r>
              <w:r w:rsidRPr="00020619">
                <w:rPr>
                  <w:rFonts w:cs="v4.2.0"/>
                </w:rPr>
                <w:t xml:space="preserve"> FR1</w:t>
              </w:r>
            </w:ins>
          </w:p>
        </w:tc>
      </w:tr>
      <w:tr w:rsidR="007E7500" w:rsidRPr="00020619" w14:paraId="26DB370B" w14:textId="77777777" w:rsidTr="00864629">
        <w:trPr>
          <w:jc w:val="center"/>
          <w:ins w:id="6832" w:author="BigCREditor-Post-RAN4#105" w:date="2022-11-28T21:10:00Z"/>
        </w:trPr>
        <w:tc>
          <w:tcPr>
            <w:tcW w:w="2088" w:type="dxa"/>
            <w:gridSpan w:val="2"/>
            <w:tcBorders>
              <w:top w:val="single" w:sz="4" w:space="0" w:color="auto"/>
              <w:left w:val="single" w:sz="4" w:space="0" w:color="auto"/>
              <w:bottom w:val="nil"/>
              <w:right w:val="single" w:sz="4" w:space="0" w:color="auto"/>
            </w:tcBorders>
            <w:shd w:val="clear" w:color="auto" w:fill="auto"/>
          </w:tcPr>
          <w:p w14:paraId="23EE0443" w14:textId="77777777" w:rsidR="007E7500" w:rsidRPr="00020619" w:rsidRDefault="007E7500" w:rsidP="00864629">
            <w:pPr>
              <w:pStyle w:val="TAL"/>
              <w:rPr>
                <w:ins w:id="6833" w:author="BigCREditor-Post-RAN4#105" w:date="2022-11-28T21:10:00Z"/>
                <w:rFonts w:cs="Arial"/>
              </w:rPr>
            </w:pPr>
            <w:ins w:id="6834" w:author="BigCREditor-Post-RAN4#105" w:date="2022-11-28T21:10:00Z">
              <w:r w:rsidRPr="00020619">
                <w:rPr>
                  <w:rFonts w:cs="Arial"/>
                </w:rPr>
                <w:t>PDSCH/PDCCH subcarrier spacing</w:t>
              </w:r>
            </w:ins>
          </w:p>
        </w:tc>
        <w:tc>
          <w:tcPr>
            <w:tcW w:w="1717" w:type="dxa"/>
            <w:tcBorders>
              <w:top w:val="single" w:sz="4" w:space="0" w:color="auto"/>
              <w:left w:val="single" w:sz="4" w:space="0" w:color="auto"/>
              <w:right w:val="single" w:sz="4" w:space="0" w:color="auto"/>
            </w:tcBorders>
          </w:tcPr>
          <w:p w14:paraId="7D263B8E" w14:textId="77777777" w:rsidR="007E7500" w:rsidRPr="00020619" w:rsidRDefault="007E7500" w:rsidP="00864629">
            <w:pPr>
              <w:pStyle w:val="TAL"/>
              <w:rPr>
                <w:ins w:id="6835" w:author="BigCREditor-Post-RAN4#105" w:date="2022-11-28T21:10:00Z"/>
              </w:rPr>
            </w:pPr>
            <w:ins w:id="6836" w:author="BigCREditor-Post-RAN4#105" w:date="2022-11-28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3EC79FC9" w14:textId="77777777" w:rsidR="007E7500" w:rsidRPr="00020619" w:rsidRDefault="007E7500" w:rsidP="00864629">
            <w:pPr>
              <w:pStyle w:val="TAC"/>
              <w:rPr>
                <w:ins w:id="6837" w:author="BigCREditor-Post-RAN4#105" w:date="2022-11-28T21:10:00Z"/>
              </w:rPr>
            </w:pPr>
            <w:ins w:id="6838" w:author="BigCREditor-Post-RAN4#105" w:date="2022-11-28T21:10:00Z">
              <w:r w:rsidRPr="00020619">
                <w:t>kHz</w:t>
              </w:r>
            </w:ins>
          </w:p>
        </w:tc>
        <w:tc>
          <w:tcPr>
            <w:tcW w:w="4655" w:type="dxa"/>
            <w:gridSpan w:val="11"/>
            <w:tcBorders>
              <w:top w:val="single" w:sz="4" w:space="0" w:color="auto"/>
              <w:left w:val="single" w:sz="4" w:space="0" w:color="auto"/>
              <w:right w:val="single" w:sz="4" w:space="0" w:color="auto"/>
            </w:tcBorders>
          </w:tcPr>
          <w:p w14:paraId="0B49BCC3" w14:textId="77777777" w:rsidR="007E7500" w:rsidRPr="00020619" w:rsidRDefault="007E7500" w:rsidP="00864629">
            <w:pPr>
              <w:pStyle w:val="TAC"/>
              <w:rPr>
                <w:ins w:id="6839" w:author="BigCREditor-Post-RAN4#105" w:date="2022-11-28T21:10:00Z"/>
              </w:rPr>
            </w:pPr>
            <w:ins w:id="6840" w:author="BigCREditor-Post-RAN4#105" w:date="2022-11-28T21:10:00Z">
              <w:r w:rsidRPr="00020619">
                <w:t>15 kHz</w:t>
              </w:r>
            </w:ins>
          </w:p>
        </w:tc>
      </w:tr>
      <w:tr w:rsidR="007E7500" w:rsidRPr="00020619" w14:paraId="5CF10274" w14:textId="77777777" w:rsidTr="00864629">
        <w:trPr>
          <w:jc w:val="center"/>
          <w:ins w:id="6841" w:author="BigCREditor-Post-RAN4#105" w:date="2022-11-28T21:10:00Z"/>
        </w:trPr>
        <w:tc>
          <w:tcPr>
            <w:tcW w:w="2088" w:type="dxa"/>
            <w:gridSpan w:val="2"/>
            <w:tcBorders>
              <w:top w:val="nil"/>
              <w:left w:val="single" w:sz="4" w:space="0" w:color="auto"/>
              <w:bottom w:val="single" w:sz="4" w:space="0" w:color="auto"/>
              <w:right w:val="single" w:sz="4" w:space="0" w:color="auto"/>
            </w:tcBorders>
            <w:shd w:val="clear" w:color="auto" w:fill="auto"/>
          </w:tcPr>
          <w:p w14:paraId="42DB6F4C" w14:textId="77777777" w:rsidR="007E7500" w:rsidRPr="00020619" w:rsidRDefault="007E7500" w:rsidP="00864629">
            <w:pPr>
              <w:pStyle w:val="TAL"/>
              <w:rPr>
                <w:ins w:id="6842" w:author="BigCREditor-Post-RAN4#105" w:date="2022-11-28T21:10:00Z"/>
                <w:rFonts w:cs="Arial"/>
              </w:rPr>
            </w:pPr>
          </w:p>
        </w:tc>
        <w:tc>
          <w:tcPr>
            <w:tcW w:w="1717" w:type="dxa"/>
            <w:tcBorders>
              <w:left w:val="single" w:sz="4" w:space="0" w:color="auto"/>
              <w:right w:val="single" w:sz="4" w:space="0" w:color="auto"/>
            </w:tcBorders>
          </w:tcPr>
          <w:p w14:paraId="77498954" w14:textId="77777777" w:rsidR="007E7500" w:rsidRPr="00020619" w:rsidRDefault="007E7500" w:rsidP="00864629">
            <w:pPr>
              <w:pStyle w:val="TAL"/>
              <w:rPr>
                <w:ins w:id="6843" w:author="BigCREditor-Post-RAN4#105" w:date="2022-11-28T21:10:00Z"/>
              </w:rPr>
            </w:pPr>
            <w:ins w:id="6844" w:author="BigCREditor-Post-RAN4#105" w:date="2022-11-28T21:10: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5B2649BC" w14:textId="77777777" w:rsidR="007E7500" w:rsidRPr="00020619" w:rsidRDefault="007E7500" w:rsidP="00864629">
            <w:pPr>
              <w:pStyle w:val="TAC"/>
              <w:rPr>
                <w:ins w:id="6845" w:author="BigCREditor-Post-RAN4#105" w:date="2022-11-28T21:10:00Z"/>
              </w:rPr>
            </w:pPr>
          </w:p>
        </w:tc>
        <w:tc>
          <w:tcPr>
            <w:tcW w:w="4655" w:type="dxa"/>
            <w:gridSpan w:val="11"/>
            <w:tcBorders>
              <w:left w:val="single" w:sz="4" w:space="0" w:color="auto"/>
              <w:right w:val="single" w:sz="4" w:space="0" w:color="auto"/>
            </w:tcBorders>
          </w:tcPr>
          <w:p w14:paraId="66E792A0" w14:textId="77777777" w:rsidR="007E7500" w:rsidRPr="00020619" w:rsidRDefault="007E7500" w:rsidP="00864629">
            <w:pPr>
              <w:pStyle w:val="TAC"/>
              <w:rPr>
                <w:ins w:id="6846" w:author="BigCREditor-Post-RAN4#105" w:date="2022-11-28T21:10:00Z"/>
              </w:rPr>
            </w:pPr>
            <w:ins w:id="6847" w:author="BigCREditor-Post-RAN4#105" w:date="2022-11-28T21:10:00Z">
              <w:r w:rsidRPr="00020619">
                <w:t>30 kHz</w:t>
              </w:r>
            </w:ins>
          </w:p>
        </w:tc>
      </w:tr>
      <w:tr w:rsidR="007E7500" w:rsidRPr="00020619" w14:paraId="1AC61E1D" w14:textId="77777777" w:rsidTr="00864629">
        <w:trPr>
          <w:jc w:val="center"/>
          <w:ins w:id="6848" w:author="BigCREditor-Post-RAN4#105" w:date="2022-11-28T21:10:00Z"/>
        </w:trPr>
        <w:tc>
          <w:tcPr>
            <w:tcW w:w="2088" w:type="dxa"/>
            <w:gridSpan w:val="2"/>
            <w:tcBorders>
              <w:top w:val="single" w:sz="4" w:space="0" w:color="auto"/>
              <w:left w:val="single" w:sz="4" w:space="0" w:color="auto"/>
              <w:bottom w:val="nil"/>
              <w:right w:val="single" w:sz="4" w:space="0" w:color="auto"/>
            </w:tcBorders>
            <w:shd w:val="clear" w:color="auto" w:fill="auto"/>
          </w:tcPr>
          <w:p w14:paraId="24F7FF6C" w14:textId="77777777" w:rsidR="007E7500" w:rsidRPr="00020619" w:rsidRDefault="007E7500" w:rsidP="00864629">
            <w:pPr>
              <w:pStyle w:val="TAL"/>
              <w:rPr>
                <w:ins w:id="6849" w:author="BigCREditor-Post-RAN4#105" w:date="2022-11-28T21:10:00Z"/>
                <w:rFonts w:cs="Arial"/>
              </w:rPr>
            </w:pPr>
            <w:ins w:id="6850" w:author="BigCREditor-Post-RAN4#105" w:date="2022-11-28T21:10:00Z">
              <w:r w:rsidRPr="00020619">
                <w:rPr>
                  <w:rFonts w:cs="Arial"/>
                </w:rPr>
                <w:t>PUCCH/PUSCH subcarrier spacing</w:t>
              </w:r>
            </w:ins>
          </w:p>
        </w:tc>
        <w:tc>
          <w:tcPr>
            <w:tcW w:w="1717" w:type="dxa"/>
            <w:tcBorders>
              <w:top w:val="single" w:sz="4" w:space="0" w:color="auto"/>
              <w:left w:val="single" w:sz="4" w:space="0" w:color="auto"/>
              <w:right w:val="single" w:sz="4" w:space="0" w:color="auto"/>
            </w:tcBorders>
          </w:tcPr>
          <w:p w14:paraId="590E9F8F" w14:textId="77777777" w:rsidR="007E7500" w:rsidRPr="00020619" w:rsidRDefault="007E7500" w:rsidP="00864629">
            <w:pPr>
              <w:pStyle w:val="TAL"/>
              <w:rPr>
                <w:ins w:id="6851" w:author="BigCREditor-Post-RAN4#105" w:date="2022-11-28T21:10:00Z"/>
              </w:rPr>
            </w:pPr>
            <w:ins w:id="6852" w:author="BigCREditor-Post-RAN4#105" w:date="2022-11-28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210C1C2C" w14:textId="77777777" w:rsidR="007E7500" w:rsidRPr="00020619" w:rsidRDefault="007E7500" w:rsidP="00864629">
            <w:pPr>
              <w:pStyle w:val="TAC"/>
              <w:rPr>
                <w:ins w:id="6853" w:author="BigCREditor-Post-RAN4#105" w:date="2022-11-28T21:10:00Z"/>
              </w:rPr>
            </w:pPr>
            <w:ins w:id="6854" w:author="BigCREditor-Post-RAN4#105" w:date="2022-11-28T21:10:00Z">
              <w:r w:rsidRPr="00020619">
                <w:t>kHz</w:t>
              </w:r>
            </w:ins>
          </w:p>
        </w:tc>
        <w:tc>
          <w:tcPr>
            <w:tcW w:w="4655" w:type="dxa"/>
            <w:gridSpan w:val="11"/>
            <w:tcBorders>
              <w:top w:val="single" w:sz="4" w:space="0" w:color="auto"/>
              <w:left w:val="single" w:sz="4" w:space="0" w:color="auto"/>
              <w:right w:val="single" w:sz="4" w:space="0" w:color="auto"/>
            </w:tcBorders>
          </w:tcPr>
          <w:p w14:paraId="68A19B0D" w14:textId="77777777" w:rsidR="007E7500" w:rsidRPr="00020619" w:rsidRDefault="007E7500" w:rsidP="00864629">
            <w:pPr>
              <w:pStyle w:val="TAC"/>
              <w:rPr>
                <w:ins w:id="6855" w:author="BigCREditor-Post-RAN4#105" w:date="2022-11-28T21:10:00Z"/>
              </w:rPr>
            </w:pPr>
            <w:ins w:id="6856" w:author="BigCREditor-Post-RAN4#105" w:date="2022-11-28T21:10:00Z">
              <w:r w:rsidRPr="00020619">
                <w:t>15 kHz</w:t>
              </w:r>
            </w:ins>
          </w:p>
        </w:tc>
      </w:tr>
      <w:tr w:rsidR="007E7500" w:rsidRPr="00020619" w14:paraId="0C761C24" w14:textId="77777777" w:rsidTr="00864629">
        <w:trPr>
          <w:jc w:val="center"/>
          <w:ins w:id="6857" w:author="BigCREditor-Post-RAN4#105" w:date="2022-11-28T21:10:00Z"/>
        </w:trPr>
        <w:tc>
          <w:tcPr>
            <w:tcW w:w="2088" w:type="dxa"/>
            <w:gridSpan w:val="2"/>
            <w:tcBorders>
              <w:top w:val="nil"/>
              <w:left w:val="single" w:sz="4" w:space="0" w:color="auto"/>
              <w:right w:val="single" w:sz="4" w:space="0" w:color="auto"/>
            </w:tcBorders>
            <w:shd w:val="clear" w:color="auto" w:fill="auto"/>
          </w:tcPr>
          <w:p w14:paraId="3D7DF096" w14:textId="77777777" w:rsidR="007E7500" w:rsidRPr="00020619" w:rsidRDefault="007E7500" w:rsidP="00864629">
            <w:pPr>
              <w:pStyle w:val="TAL"/>
              <w:rPr>
                <w:ins w:id="6858" w:author="BigCREditor-Post-RAN4#105" w:date="2022-11-28T21:10:00Z"/>
                <w:rFonts w:cs="Arial"/>
              </w:rPr>
            </w:pPr>
          </w:p>
        </w:tc>
        <w:tc>
          <w:tcPr>
            <w:tcW w:w="1717" w:type="dxa"/>
            <w:tcBorders>
              <w:left w:val="single" w:sz="4" w:space="0" w:color="auto"/>
              <w:right w:val="single" w:sz="4" w:space="0" w:color="auto"/>
            </w:tcBorders>
          </w:tcPr>
          <w:p w14:paraId="23839139" w14:textId="77777777" w:rsidR="007E7500" w:rsidRPr="00020619" w:rsidRDefault="007E7500" w:rsidP="00864629">
            <w:pPr>
              <w:pStyle w:val="TAL"/>
              <w:rPr>
                <w:ins w:id="6859" w:author="BigCREditor-Post-RAN4#105" w:date="2022-11-28T21:10:00Z"/>
              </w:rPr>
            </w:pPr>
            <w:ins w:id="6860" w:author="BigCREditor-Post-RAN4#105" w:date="2022-11-28T21:10: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0966EC4F" w14:textId="77777777" w:rsidR="007E7500" w:rsidRPr="00020619" w:rsidRDefault="007E7500" w:rsidP="00864629">
            <w:pPr>
              <w:pStyle w:val="TAC"/>
              <w:rPr>
                <w:ins w:id="6861" w:author="BigCREditor-Post-RAN4#105" w:date="2022-11-28T21:10:00Z"/>
              </w:rPr>
            </w:pPr>
          </w:p>
        </w:tc>
        <w:tc>
          <w:tcPr>
            <w:tcW w:w="4655" w:type="dxa"/>
            <w:gridSpan w:val="11"/>
            <w:tcBorders>
              <w:left w:val="single" w:sz="4" w:space="0" w:color="auto"/>
              <w:right w:val="single" w:sz="4" w:space="0" w:color="auto"/>
            </w:tcBorders>
          </w:tcPr>
          <w:p w14:paraId="4C8459CE" w14:textId="77777777" w:rsidR="007E7500" w:rsidRPr="00020619" w:rsidRDefault="007E7500" w:rsidP="00864629">
            <w:pPr>
              <w:pStyle w:val="TAC"/>
              <w:rPr>
                <w:ins w:id="6862" w:author="BigCREditor-Post-RAN4#105" w:date="2022-11-28T21:10:00Z"/>
              </w:rPr>
            </w:pPr>
            <w:ins w:id="6863" w:author="BigCREditor-Post-RAN4#105" w:date="2022-11-28T21:10:00Z">
              <w:r w:rsidRPr="00020619">
                <w:t>30 kHz</w:t>
              </w:r>
            </w:ins>
          </w:p>
        </w:tc>
      </w:tr>
      <w:tr w:rsidR="007E7500" w:rsidRPr="00020619" w14:paraId="0F98723B" w14:textId="77777777" w:rsidTr="00864629">
        <w:trPr>
          <w:jc w:val="center"/>
          <w:ins w:id="6864" w:author="BigCREditor-Post-RAN4#105" w:date="2022-11-28T21:10:00Z"/>
        </w:trPr>
        <w:tc>
          <w:tcPr>
            <w:tcW w:w="3805" w:type="dxa"/>
            <w:gridSpan w:val="3"/>
            <w:tcBorders>
              <w:left w:val="single" w:sz="4" w:space="0" w:color="auto"/>
              <w:right w:val="single" w:sz="4" w:space="0" w:color="auto"/>
            </w:tcBorders>
          </w:tcPr>
          <w:p w14:paraId="2A223E90" w14:textId="77777777" w:rsidR="007E7500" w:rsidRPr="00020619" w:rsidRDefault="007E7500" w:rsidP="00864629">
            <w:pPr>
              <w:pStyle w:val="TAL"/>
              <w:rPr>
                <w:ins w:id="6865" w:author="BigCREditor-Post-RAN4#105" w:date="2022-11-28T21:10:00Z"/>
              </w:rPr>
            </w:pPr>
            <w:ins w:id="6866" w:author="BigCREditor-Post-RAN4#105" w:date="2022-11-28T21:10:00Z">
              <w:r w:rsidRPr="00020619">
                <w:t xml:space="preserve">PRACH configuration </w:t>
              </w:r>
            </w:ins>
          </w:p>
        </w:tc>
        <w:tc>
          <w:tcPr>
            <w:tcW w:w="1134" w:type="dxa"/>
            <w:tcBorders>
              <w:left w:val="single" w:sz="4" w:space="0" w:color="auto"/>
              <w:right w:val="single" w:sz="4" w:space="0" w:color="auto"/>
            </w:tcBorders>
          </w:tcPr>
          <w:p w14:paraId="7EC6D79A" w14:textId="77777777" w:rsidR="007E7500" w:rsidRPr="00020619" w:rsidRDefault="007E7500" w:rsidP="00864629">
            <w:pPr>
              <w:pStyle w:val="TAC"/>
              <w:rPr>
                <w:ins w:id="6867" w:author="BigCREditor-Post-RAN4#105" w:date="2022-11-28T21:10:00Z"/>
              </w:rPr>
            </w:pPr>
          </w:p>
        </w:tc>
        <w:tc>
          <w:tcPr>
            <w:tcW w:w="4655" w:type="dxa"/>
            <w:gridSpan w:val="11"/>
            <w:tcBorders>
              <w:left w:val="single" w:sz="4" w:space="0" w:color="auto"/>
              <w:right w:val="single" w:sz="4" w:space="0" w:color="auto"/>
            </w:tcBorders>
          </w:tcPr>
          <w:p w14:paraId="2D4A1F1D" w14:textId="77777777" w:rsidR="007E7500" w:rsidRPr="00020619" w:rsidRDefault="007E7500" w:rsidP="00864629">
            <w:pPr>
              <w:pStyle w:val="TAC"/>
              <w:rPr>
                <w:ins w:id="6868" w:author="BigCREditor-Post-RAN4#105" w:date="2022-11-28T21:10:00Z"/>
              </w:rPr>
            </w:pPr>
            <w:ins w:id="6869" w:author="BigCREditor-Post-RAN4#105" w:date="2022-11-28T21:10:00Z">
              <w:r w:rsidRPr="00020619">
                <w:rPr>
                  <w:lang w:eastAsia="zh-CN"/>
                </w:rPr>
                <w:t>FR1 PRACH configuration 1</w:t>
              </w:r>
            </w:ins>
          </w:p>
        </w:tc>
      </w:tr>
      <w:tr w:rsidR="007E7500" w:rsidRPr="00020619" w14:paraId="0A31E4A1" w14:textId="77777777" w:rsidTr="00864629">
        <w:trPr>
          <w:jc w:val="center"/>
          <w:ins w:id="6870" w:author="BigCREditor-Post-RAN4#105" w:date="2022-11-28T21:10:00Z"/>
        </w:trPr>
        <w:tc>
          <w:tcPr>
            <w:tcW w:w="2088" w:type="dxa"/>
            <w:gridSpan w:val="2"/>
            <w:tcBorders>
              <w:left w:val="single" w:sz="4" w:space="0" w:color="auto"/>
              <w:bottom w:val="nil"/>
              <w:right w:val="single" w:sz="4" w:space="0" w:color="auto"/>
            </w:tcBorders>
            <w:shd w:val="clear" w:color="auto" w:fill="auto"/>
          </w:tcPr>
          <w:p w14:paraId="6662FAFA" w14:textId="77777777" w:rsidR="007E7500" w:rsidRPr="00020619" w:rsidRDefault="007E7500" w:rsidP="00864629">
            <w:pPr>
              <w:pStyle w:val="TAL"/>
              <w:rPr>
                <w:ins w:id="6871" w:author="BigCREditor-Post-RAN4#105" w:date="2022-11-28T21:10:00Z"/>
                <w:rFonts w:cs="Arial"/>
              </w:rPr>
            </w:pPr>
            <w:ins w:id="6872" w:author="BigCREditor-Post-RAN4#105" w:date="2022-11-28T21:10:00Z">
              <w:r w:rsidRPr="00020619">
                <w:rPr>
                  <w:rFonts w:cs="Arial"/>
                </w:rPr>
                <w:t>BWP configuration</w:t>
              </w:r>
            </w:ins>
          </w:p>
        </w:tc>
        <w:tc>
          <w:tcPr>
            <w:tcW w:w="1717" w:type="dxa"/>
            <w:tcBorders>
              <w:left w:val="single" w:sz="4" w:space="0" w:color="auto"/>
              <w:right w:val="single" w:sz="4" w:space="0" w:color="auto"/>
            </w:tcBorders>
          </w:tcPr>
          <w:p w14:paraId="7E4335D6" w14:textId="77777777" w:rsidR="007E7500" w:rsidRPr="00020619" w:rsidRDefault="007E7500" w:rsidP="00864629">
            <w:pPr>
              <w:pStyle w:val="TAL"/>
              <w:rPr>
                <w:ins w:id="6873" w:author="BigCREditor-Post-RAN4#105" w:date="2022-11-28T21:10:00Z"/>
              </w:rPr>
            </w:pPr>
            <w:ins w:id="6874" w:author="BigCREditor-Post-RAN4#105" w:date="2022-11-28T21:10:00Z">
              <w:r w:rsidRPr="00020619">
                <w:t>Initial DL BWP</w:t>
              </w:r>
            </w:ins>
          </w:p>
        </w:tc>
        <w:tc>
          <w:tcPr>
            <w:tcW w:w="1134" w:type="dxa"/>
            <w:tcBorders>
              <w:left w:val="single" w:sz="4" w:space="0" w:color="auto"/>
              <w:right w:val="single" w:sz="4" w:space="0" w:color="auto"/>
            </w:tcBorders>
          </w:tcPr>
          <w:p w14:paraId="73755DF5" w14:textId="77777777" w:rsidR="007E7500" w:rsidRPr="00020619" w:rsidRDefault="007E7500" w:rsidP="00864629">
            <w:pPr>
              <w:pStyle w:val="TAC"/>
              <w:rPr>
                <w:ins w:id="6875" w:author="BigCREditor-Post-RAN4#105" w:date="2022-11-28T21:10:00Z"/>
              </w:rPr>
            </w:pPr>
          </w:p>
        </w:tc>
        <w:tc>
          <w:tcPr>
            <w:tcW w:w="4655" w:type="dxa"/>
            <w:gridSpan w:val="11"/>
            <w:tcBorders>
              <w:left w:val="single" w:sz="4" w:space="0" w:color="auto"/>
              <w:right w:val="single" w:sz="4" w:space="0" w:color="auto"/>
            </w:tcBorders>
          </w:tcPr>
          <w:p w14:paraId="78A26CB9" w14:textId="77777777" w:rsidR="007E7500" w:rsidRPr="00020619" w:rsidRDefault="007E7500" w:rsidP="00864629">
            <w:pPr>
              <w:pStyle w:val="TAC"/>
              <w:rPr>
                <w:ins w:id="6876" w:author="BigCREditor-Post-RAN4#105" w:date="2022-11-28T21:10:00Z"/>
              </w:rPr>
            </w:pPr>
            <w:ins w:id="6877" w:author="BigCREditor-Post-RAN4#105" w:date="2022-11-28T21:10:00Z">
              <w:r w:rsidRPr="00020619">
                <w:rPr>
                  <w:rFonts w:cs="v3.7.0"/>
                </w:rPr>
                <w:t>DLBWP.0.1</w:t>
              </w:r>
            </w:ins>
          </w:p>
        </w:tc>
      </w:tr>
      <w:tr w:rsidR="007E7500" w:rsidRPr="00020619" w14:paraId="21598F8A" w14:textId="77777777" w:rsidTr="00864629">
        <w:trPr>
          <w:jc w:val="center"/>
          <w:ins w:id="6878" w:author="BigCREditor-Post-RAN4#105" w:date="2022-11-28T21:10:00Z"/>
        </w:trPr>
        <w:tc>
          <w:tcPr>
            <w:tcW w:w="2088" w:type="dxa"/>
            <w:gridSpan w:val="2"/>
            <w:tcBorders>
              <w:top w:val="nil"/>
              <w:left w:val="single" w:sz="4" w:space="0" w:color="auto"/>
              <w:bottom w:val="nil"/>
              <w:right w:val="single" w:sz="4" w:space="0" w:color="auto"/>
            </w:tcBorders>
            <w:shd w:val="clear" w:color="auto" w:fill="auto"/>
          </w:tcPr>
          <w:p w14:paraId="371CABDC" w14:textId="77777777" w:rsidR="007E7500" w:rsidRPr="00020619" w:rsidRDefault="007E7500" w:rsidP="00864629">
            <w:pPr>
              <w:pStyle w:val="TAL"/>
              <w:rPr>
                <w:ins w:id="6879" w:author="BigCREditor-Post-RAN4#105" w:date="2022-11-28T21:10:00Z"/>
                <w:rFonts w:cs="Arial"/>
              </w:rPr>
            </w:pPr>
          </w:p>
        </w:tc>
        <w:tc>
          <w:tcPr>
            <w:tcW w:w="1717" w:type="dxa"/>
            <w:tcBorders>
              <w:left w:val="single" w:sz="4" w:space="0" w:color="auto"/>
              <w:right w:val="single" w:sz="4" w:space="0" w:color="auto"/>
            </w:tcBorders>
          </w:tcPr>
          <w:p w14:paraId="61F9F9AD" w14:textId="77777777" w:rsidR="007E7500" w:rsidRPr="00020619" w:rsidRDefault="007E7500" w:rsidP="00864629">
            <w:pPr>
              <w:pStyle w:val="TAL"/>
              <w:rPr>
                <w:ins w:id="6880" w:author="BigCREditor-Post-RAN4#105" w:date="2022-11-28T21:10:00Z"/>
              </w:rPr>
            </w:pPr>
            <w:ins w:id="6881" w:author="BigCREditor-Post-RAN4#105" w:date="2022-11-28T21:10:00Z">
              <w:r w:rsidRPr="00020619">
                <w:t>Dedicated DL BWP</w:t>
              </w:r>
            </w:ins>
          </w:p>
        </w:tc>
        <w:tc>
          <w:tcPr>
            <w:tcW w:w="1134" w:type="dxa"/>
            <w:tcBorders>
              <w:left w:val="single" w:sz="4" w:space="0" w:color="auto"/>
              <w:right w:val="single" w:sz="4" w:space="0" w:color="auto"/>
            </w:tcBorders>
          </w:tcPr>
          <w:p w14:paraId="4DEC4B1F" w14:textId="77777777" w:rsidR="007E7500" w:rsidRPr="00020619" w:rsidRDefault="007E7500" w:rsidP="00864629">
            <w:pPr>
              <w:pStyle w:val="TAC"/>
              <w:rPr>
                <w:ins w:id="6882" w:author="BigCREditor-Post-RAN4#105" w:date="2022-11-28T21:10:00Z"/>
              </w:rPr>
            </w:pPr>
          </w:p>
        </w:tc>
        <w:tc>
          <w:tcPr>
            <w:tcW w:w="4655" w:type="dxa"/>
            <w:gridSpan w:val="11"/>
            <w:tcBorders>
              <w:left w:val="single" w:sz="4" w:space="0" w:color="auto"/>
              <w:right w:val="single" w:sz="4" w:space="0" w:color="auto"/>
            </w:tcBorders>
          </w:tcPr>
          <w:p w14:paraId="7D0AC5F7" w14:textId="77777777" w:rsidR="007E7500" w:rsidRPr="00020619" w:rsidRDefault="007E7500" w:rsidP="00864629">
            <w:pPr>
              <w:pStyle w:val="TAC"/>
              <w:rPr>
                <w:ins w:id="6883" w:author="BigCREditor-Post-RAN4#105" w:date="2022-11-28T21:10:00Z"/>
              </w:rPr>
            </w:pPr>
            <w:ins w:id="6884" w:author="BigCREditor-Post-RAN4#105" w:date="2022-11-28T21:10:00Z">
              <w:r w:rsidRPr="00020619">
                <w:rPr>
                  <w:rFonts w:cs="v3.7.0"/>
                </w:rPr>
                <w:t>DLBWP.1.1</w:t>
              </w:r>
            </w:ins>
          </w:p>
        </w:tc>
      </w:tr>
      <w:tr w:rsidR="007E7500" w:rsidRPr="00020619" w14:paraId="19FD4052" w14:textId="77777777" w:rsidTr="00864629">
        <w:trPr>
          <w:jc w:val="center"/>
          <w:ins w:id="6885" w:author="BigCREditor-Post-RAN4#105" w:date="2022-11-28T21:10:00Z"/>
        </w:trPr>
        <w:tc>
          <w:tcPr>
            <w:tcW w:w="2088" w:type="dxa"/>
            <w:gridSpan w:val="2"/>
            <w:tcBorders>
              <w:top w:val="nil"/>
              <w:left w:val="single" w:sz="4" w:space="0" w:color="auto"/>
              <w:bottom w:val="nil"/>
              <w:right w:val="single" w:sz="4" w:space="0" w:color="auto"/>
            </w:tcBorders>
            <w:shd w:val="clear" w:color="auto" w:fill="auto"/>
          </w:tcPr>
          <w:p w14:paraId="03E46FE3" w14:textId="77777777" w:rsidR="007E7500" w:rsidRPr="00020619" w:rsidRDefault="007E7500" w:rsidP="00864629">
            <w:pPr>
              <w:pStyle w:val="TAL"/>
              <w:rPr>
                <w:ins w:id="6886" w:author="BigCREditor-Post-RAN4#105" w:date="2022-11-28T21:10:00Z"/>
                <w:rFonts w:cs="Arial"/>
              </w:rPr>
            </w:pPr>
          </w:p>
        </w:tc>
        <w:tc>
          <w:tcPr>
            <w:tcW w:w="1717" w:type="dxa"/>
            <w:tcBorders>
              <w:left w:val="single" w:sz="4" w:space="0" w:color="auto"/>
              <w:right w:val="single" w:sz="4" w:space="0" w:color="auto"/>
            </w:tcBorders>
          </w:tcPr>
          <w:p w14:paraId="6DA50744" w14:textId="77777777" w:rsidR="007E7500" w:rsidRPr="00020619" w:rsidRDefault="007E7500" w:rsidP="00864629">
            <w:pPr>
              <w:pStyle w:val="TAL"/>
              <w:rPr>
                <w:ins w:id="6887" w:author="BigCREditor-Post-RAN4#105" w:date="2022-11-28T21:10:00Z"/>
              </w:rPr>
            </w:pPr>
            <w:ins w:id="6888" w:author="BigCREditor-Post-RAN4#105" w:date="2022-11-28T21:10:00Z">
              <w:r w:rsidRPr="00020619">
                <w:t>Initial UL BWP</w:t>
              </w:r>
            </w:ins>
          </w:p>
        </w:tc>
        <w:tc>
          <w:tcPr>
            <w:tcW w:w="1134" w:type="dxa"/>
            <w:tcBorders>
              <w:left w:val="single" w:sz="4" w:space="0" w:color="auto"/>
              <w:right w:val="single" w:sz="4" w:space="0" w:color="auto"/>
            </w:tcBorders>
          </w:tcPr>
          <w:p w14:paraId="6F14B78F" w14:textId="77777777" w:rsidR="007E7500" w:rsidRPr="00020619" w:rsidRDefault="007E7500" w:rsidP="00864629">
            <w:pPr>
              <w:pStyle w:val="TAC"/>
              <w:rPr>
                <w:ins w:id="6889" w:author="BigCREditor-Post-RAN4#105" w:date="2022-11-28T21:10:00Z"/>
              </w:rPr>
            </w:pPr>
          </w:p>
        </w:tc>
        <w:tc>
          <w:tcPr>
            <w:tcW w:w="4655" w:type="dxa"/>
            <w:gridSpan w:val="11"/>
            <w:tcBorders>
              <w:left w:val="single" w:sz="4" w:space="0" w:color="auto"/>
              <w:right w:val="single" w:sz="4" w:space="0" w:color="auto"/>
            </w:tcBorders>
          </w:tcPr>
          <w:p w14:paraId="08D2CC88" w14:textId="77777777" w:rsidR="007E7500" w:rsidRPr="00020619" w:rsidRDefault="007E7500" w:rsidP="00864629">
            <w:pPr>
              <w:pStyle w:val="TAC"/>
              <w:rPr>
                <w:ins w:id="6890" w:author="BigCREditor-Post-RAN4#105" w:date="2022-11-28T21:10:00Z"/>
              </w:rPr>
            </w:pPr>
            <w:ins w:id="6891" w:author="BigCREditor-Post-RAN4#105" w:date="2022-11-28T21:10:00Z">
              <w:r w:rsidRPr="00020619">
                <w:rPr>
                  <w:rFonts w:cs="v3.7.0"/>
                </w:rPr>
                <w:t>ULBWP.0.1</w:t>
              </w:r>
            </w:ins>
          </w:p>
        </w:tc>
      </w:tr>
      <w:tr w:rsidR="007E7500" w:rsidRPr="00020619" w14:paraId="3A8E04F5" w14:textId="77777777" w:rsidTr="00864629">
        <w:trPr>
          <w:jc w:val="center"/>
          <w:ins w:id="6892" w:author="BigCREditor-Post-RAN4#105" w:date="2022-11-28T21:10:00Z"/>
        </w:trPr>
        <w:tc>
          <w:tcPr>
            <w:tcW w:w="2088" w:type="dxa"/>
            <w:gridSpan w:val="2"/>
            <w:tcBorders>
              <w:top w:val="nil"/>
              <w:left w:val="single" w:sz="4" w:space="0" w:color="auto"/>
              <w:right w:val="single" w:sz="4" w:space="0" w:color="auto"/>
            </w:tcBorders>
            <w:shd w:val="clear" w:color="auto" w:fill="auto"/>
          </w:tcPr>
          <w:p w14:paraId="23994522" w14:textId="77777777" w:rsidR="007E7500" w:rsidRPr="00020619" w:rsidRDefault="007E7500" w:rsidP="00864629">
            <w:pPr>
              <w:pStyle w:val="TAL"/>
              <w:rPr>
                <w:ins w:id="6893" w:author="BigCREditor-Post-RAN4#105" w:date="2022-11-28T21:10:00Z"/>
                <w:rFonts w:cs="Arial"/>
              </w:rPr>
            </w:pPr>
          </w:p>
        </w:tc>
        <w:tc>
          <w:tcPr>
            <w:tcW w:w="1717" w:type="dxa"/>
            <w:tcBorders>
              <w:left w:val="single" w:sz="4" w:space="0" w:color="auto"/>
              <w:right w:val="single" w:sz="4" w:space="0" w:color="auto"/>
            </w:tcBorders>
          </w:tcPr>
          <w:p w14:paraId="49FDFDCC" w14:textId="77777777" w:rsidR="007E7500" w:rsidRPr="00020619" w:rsidRDefault="007E7500" w:rsidP="00864629">
            <w:pPr>
              <w:pStyle w:val="TAL"/>
              <w:rPr>
                <w:ins w:id="6894" w:author="BigCREditor-Post-RAN4#105" w:date="2022-11-28T21:10:00Z"/>
              </w:rPr>
            </w:pPr>
            <w:ins w:id="6895" w:author="BigCREditor-Post-RAN4#105" w:date="2022-11-28T21:10:00Z">
              <w:r w:rsidRPr="00020619">
                <w:t>Dedicated UL BWP</w:t>
              </w:r>
            </w:ins>
          </w:p>
        </w:tc>
        <w:tc>
          <w:tcPr>
            <w:tcW w:w="1134" w:type="dxa"/>
            <w:tcBorders>
              <w:left w:val="single" w:sz="4" w:space="0" w:color="auto"/>
              <w:right w:val="single" w:sz="4" w:space="0" w:color="auto"/>
            </w:tcBorders>
          </w:tcPr>
          <w:p w14:paraId="2FFE49C9" w14:textId="77777777" w:rsidR="007E7500" w:rsidRPr="00020619" w:rsidRDefault="007E7500" w:rsidP="00864629">
            <w:pPr>
              <w:pStyle w:val="TAC"/>
              <w:rPr>
                <w:ins w:id="6896" w:author="BigCREditor-Post-RAN4#105" w:date="2022-11-28T21:10:00Z"/>
              </w:rPr>
            </w:pPr>
          </w:p>
        </w:tc>
        <w:tc>
          <w:tcPr>
            <w:tcW w:w="4655" w:type="dxa"/>
            <w:gridSpan w:val="11"/>
            <w:tcBorders>
              <w:left w:val="single" w:sz="4" w:space="0" w:color="auto"/>
              <w:right w:val="single" w:sz="4" w:space="0" w:color="auto"/>
            </w:tcBorders>
          </w:tcPr>
          <w:p w14:paraId="49617338" w14:textId="77777777" w:rsidR="007E7500" w:rsidRPr="00020619" w:rsidRDefault="007E7500" w:rsidP="00864629">
            <w:pPr>
              <w:pStyle w:val="TAC"/>
              <w:rPr>
                <w:ins w:id="6897" w:author="BigCREditor-Post-RAN4#105" w:date="2022-11-28T21:10:00Z"/>
              </w:rPr>
            </w:pPr>
            <w:ins w:id="6898" w:author="BigCREditor-Post-RAN4#105" w:date="2022-11-28T21:10:00Z">
              <w:r w:rsidRPr="00020619">
                <w:rPr>
                  <w:rFonts w:cs="v3.7.0"/>
                </w:rPr>
                <w:t>ULBWP.1.1</w:t>
              </w:r>
            </w:ins>
          </w:p>
        </w:tc>
      </w:tr>
      <w:tr w:rsidR="007E7500" w:rsidRPr="00020619" w14:paraId="23DFACB5" w14:textId="77777777" w:rsidTr="00864629">
        <w:trPr>
          <w:jc w:val="center"/>
          <w:ins w:id="6899"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75610E22" w14:textId="77777777" w:rsidR="007E7500" w:rsidRPr="00020619" w:rsidRDefault="007E7500" w:rsidP="00864629">
            <w:pPr>
              <w:pStyle w:val="TAL"/>
              <w:rPr>
                <w:ins w:id="6900" w:author="BigCREditor-Post-RAN4#105" w:date="2022-11-28T21:10:00Z"/>
              </w:rPr>
            </w:pPr>
            <w:ins w:id="6901" w:author="BigCREditor-Post-RAN4#105" w:date="2022-11-28T21:10:00Z">
              <w:r w:rsidRPr="00020619">
                <w:rPr>
                  <w:szCs w:val="16"/>
                  <w:lang w:eastAsia="ja-JP"/>
                </w:rPr>
                <w:t>EPRE ratio of PSS to SSS</w:t>
              </w:r>
            </w:ins>
          </w:p>
        </w:tc>
        <w:tc>
          <w:tcPr>
            <w:tcW w:w="1134" w:type="dxa"/>
            <w:vMerge w:val="restart"/>
            <w:tcBorders>
              <w:top w:val="single" w:sz="4" w:space="0" w:color="auto"/>
              <w:left w:val="single" w:sz="4" w:space="0" w:color="auto"/>
              <w:right w:val="single" w:sz="4" w:space="0" w:color="auto"/>
            </w:tcBorders>
          </w:tcPr>
          <w:p w14:paraId="2768141B" w14:textId="77777777" w:rsidR="007E7500" w:rsidRPr="00020619" w:rsidRDefault="007E7500" w:rsidP="00864629">
            <w:pPr>
              <w:pStyle w:val="TAC"/>
              <w:rPr>
                <w:ins w:id="6902" w:author="BigCREditor-Post-RAN4#105" w:date="2022-11-28T21:10:00Z"/>
                <w:szCs w:val="18"/>
              </w:rPr>
            </w:pPr>
            <w:ins w:id="6903" w:author="BigCREditor-Post-RAN4#105" w:date="2022-11-28T21:10:00Z">
              <w:r w:rsidRPr="00020619">
                <w:rPr>
                  <w:szCs w:val="18"/>
                  <w:lang w:eastAsia="ja-JP"/>
                </w:rPr>
                <w:t>dB</w:t>
              </w:r>
            </w:ins>
          </w:p>
        </w:tc>
        <w:tc>
          <w:tcPr>
            <w:tcW w:w="4655" w:type="dxa"/>
            <w:gridSpan w:val="11"/>
            <w:vMerge w:val="restart"/>
            <w:tcBorders>
              <w:top w:val="single" w:sz="4" w:space="0" w:color="auto"/>
              <w:left w:val="single" w:sz="4" w:space="0" w:color="auto"/>
              <w:right w:val="single" w:sz="4" w:space="0" w:color="auto"/>
            </w:tcBorders>
          </w:tcPr>
          <w:p w14:paraId="5ED81D0F" w14:textId="77777777" w:rsidR="007E7500" w:rsidRPr="00020619" w:rsidRDefault="007E7500" w:rsidP="00864629">
            <w:pPr>
              <w:pStyle w:val="TAC"/>
              <w:rPr>
                <w:ins w:id="6904" w:author="BigCREditor-Post-RAN4#105" w:date="2022-11-28T21:10:00Z"/>
                <w:szCs w:val="18"/>
              </w:rPr>
            </w:pPr>
            <w:ins w:id="6905" w:author="BigCREditor-Post-RAN4#105" w:date="2022-11-28T21:10:00Z">
              <w:r w:rsidRPr="00020619">
                <w:rPr>
                  <w:szCs w:val="18"/>
                  <w:lang w:eastAsia="ja-JP"/>
                </w:rPr>
                <w:t>0</w:t>
              </w:r>
            </w:ins>
          </w:p>
        </w:tc>
      </w:tr>
      <w:tr w:rsidR="007E7500" w:rsidRPr="00020619" w14:paraId="5BC88367" w14:textId="77777777" w:rsidTr="00864629">
        <w:trPr>
          <w:jc w:val="center"/>
          <w:ins w:id="6906"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56F15094" w14:textId="77777777" w:rsidR="007E7500" w:rsidRPr="00020619" w:rsidRDefault="007E7500" w:rsidP="00864629">
            <w:pPr>
              <w:pStyle w:val="TAL"/>
              <w:rPr>
                <w:ins w:id="6907" w:author="BigCREditor-Post-RAN4#105" w:date="2022-11-28T21:10:00Z"/>
              </w:rPr>
            </w:pPr>
            <w:ins w:id="6908" w:author="BigCREditor-Post-RAN4#105" w:date="2022-11-28T21:10:00Z">
              <w:r w:rsidRPr="00020619">
                <w:rPr>
                  <w:szCs w:val="16"/>
                  <w:lang w:eastAsia="ja-JP"/>
                </w:rPr>
                <w:t>EPRE ratio of PBCH DMRS to SSS</w:t>
              </w:r>
            </w:ins>
          </w:p>
        </w:tc>
        <w:tc>
          <w:tcPr>
            <w:tcW w:w="1134" w:type="dxa"/>
            <w:vMerge/>
            <w:tcBorders>
              <w:left w:val="single" w:sz="4" w:space="0" w:color="auto"/>
              <w:right w:val="single" w:sz="4" w:space="0" w:color="auto"/>
            </w:tcBorders>
          </w:tcPr>
          <w:p w14:paraId="02AD19C8" w14:textId="77777777" w:rsidR="007E7500" w:rsidRPr="00020619" w:rsidRDefault="007E7500" w:rsidP="00864629">
            <w:pPr>
              <w:pStyle w:val="TAC"/>
              <w:rPr>
                <w:ins w:id="6909" w:author="BigCREditor-Post-RAN4#105" w:date="2022-11-28T21:10:00Z"/>
              </w:rPr>
            </w:pPr>
          </w:p>
        </w:tc>
        <w:tc>
          <w:tcPr>
            <w:tcW w:w="4655" w:type="dxa"/>
            <w:gridSpan w:val="11"/>
            <w:vMerge/>
            <w:tcBorders>
              <w:left w:val="single" w:sz="4" w:space="0" w:color="auto"/>
              <w:right w:val="single" w:sz="4" w:space="0" w:color="auto"/>
            </w:tcBorders>
          </w:tcPr>
          <w:p w14:paraId="45C2C33B" w14:textId="77777777" w:rsidR="007E7500" w:rsidRPr="00020619" w:rsidRDefault="007E7500" w:rsidP="00864629">
            <w:pPr>
              <w:pStyle w:val="TAC"/>
              <w:rPr>
                <w:ins w:id="6910" w:author="BigCREditor-Post-RAN4#105" w:date="2022-11-28T21:10:00Z"/>
              </w:rPr>
            </w:pPr>
          </w:p>
        </w:tc>
      </w:tr>
      <w:tr w:rsidR="007E7500" w:rsidRPr="00020619" w14:paraId="3F4D391D" w14:textId="77777777" w:rsidTr="00864629">
        <w:trPr>
          <w:jc w:val="center"/>
          <w:ins w:id="6911"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3665F683" w14:textId="77777777" w:rsidR="007E7500" w:rsidRPr="00020619" w:rsidRDefault="007E7500" w:rsidP="00864629">
            <w:pPr>
              <w:pStyle w:val="TAL"/>
              <w:rPr>
                <w:ins w:id="6912" w:author="BigCREditor-Post-RAN4#105" w:date="2022-11-28T21:10:00Z"/>
              </w:rPr>
            </w:pPr>
            <w:ins w:id="6913" w:author="BigCREditor-Post-RAN4#105" w:date="2022-11-28T21:10:00Z">
              <w:r w:rsidRPr="00020619">
                <w:rPr>
                  <w:szCs w:val="16"/>
                  <w:lang w:eastAsia="ja-JP"/>
                </w:rPr>
                <w:t>EPRE ratio of PBCH to PBCH DMRS</w:t>
              </w:r>
            </w:ins>
          </w:p>
        </w:tc>
        <w:tc>
          <w:tcPr>
            <w:tcW w:w="1134" w:type="dxa"/>
            <w:vMerge/>
            <w:tcBorders>
              <w:left w:val="single" w:sz="4" w:space="0" w:color="auto"/>
              <w:right w:val="single" w:sz="4" w:space="0" w:color="auto"/>
            </w:tcBorders>
          </w:tcPr>
          <w:p w14:paraId="00AECF3E" w14:textId="77777777" w:rsidR="007E7500" w:rsidRPr="00020619" w:rsidRDefault="007E7500" w:rsidP="00864629">
            <w:pPr>
              <w:pStyle w:val="TAC"/>
              <w:rPr>
                <w:ins w:id="6914" w:author="BigCREditor-Post-RAN4#105" w:date="2022-11-28T21:10:00Z"/>
              </w:rPr>
            </w:pPr>
          </w:p>
        </w:tc>
        <w:tc>
          <w:tcPr>
            <w:tcW w:w="4655" w:type="dxa"/>
            <w:gridSpan w:val="11"/>
            <w:vMerge/>
            <w:tcBorders>
              <w:left w:val="single" w:sz="4" w:space="0" w:color="auto"/>
              <w:right w:val="single" w:sz="4" w:space="0" w:color="auto"/>
            </w:tcBorders>
          </w:tcPr>
          <w:p w14:paraId="4D513438" w14:textId="77777777" w:rsidR="007E7500" w:rsidRPr="00020619" w:rsidRDefault="007E7500" w:rsidP="00864629">
            <w:pPr>
              <w:pStyle w:val="TAC"/>
              <w:rPr>
                <w:ins w:id="6915" w:author="BigCREditor-Post-RAN4#105" w:date="2022-11-28T21:10:00Z"/>
              </w:rPr>
            </w:pPr>
          </w:p>
        </w:tc>
      </w:tr>
      <w:tr w:rsidR="007E7500" w:rsidRPr="00020619" w14:paraId="014B7E02" w14:textId="77777777" w:rsidTr="00864629">
        <w:trPr>
          <w:jc w:val="center"/>
          <w:ins w:id="6916"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1094DAA4" w14:textId="77777777" w:rsidR="007E7500" w:rsidRPr="00020619" w:rsidRDefault="007E7500" w:rsidP="00864629">
            <w:pPr>
              <w:pStyle w:val="TAL"/>
              <w:rPr>
                <w:ins w:id="6917" w:author="BigCREditor-Post-RAN4#105" w:date="2022-11-28T21:10:00Z"/>
              </w:rPr>
            </w:pPr>
            <w:ins w:id="6918" w:author="BigCREditor-Post-RAN4#105" w:date="2022-11-28T21:10:00Z">
              <w:r w:rsidRPr="00020619">
                <w:rPr>
                  <w:szCs w:val="16"/>
                  <w:lang w:eastAsia="ja-JP"/>
                </w:rPr>
                <w:t>EPRE ratio of PDCCH DMRS to SSS</w:t>
              </w:r>
            </w:ins>
          </w:p>
        </w:tc>
        <w:tc>
          <w:tcPr>
            <w:tcW w:w="1134" w:type="dxa"/>
            <w:vMerge/>
            <w:tcBorders>
              <w:left w:val="single" w:sz="4" w:space="0" w:color="auto"/>
              <w:right w:val="single" w:sz="4" w:space="0" w:color="auto"/>
            </w:tcBorders>
          </w:tcPr>
          <w:p w14:paraId="39947588" w14:textId="77777777" w:rsidR="007E7500" w:rsidRPr="00020619" w:rsidRDefault="007E7500" w:rsidP="00864629">
            <w:pPr>
              <w:pStyle w:val="TAC"/>
              <w:rPr>
                <w:ins w:id="6919" w:author="BigCREditor-Post-RAN4#105" w:date="2022-11-28T21:10:00Z"/>
              </w:rPr>
            </w:pPr>
          </w:p>
        </w:tc>
        <w:tc>
          <w:tcPr>
            <w:tcW w:w="4655" w:type="dxa"/>
            <w:gridSpan w:val="11"/>
            <w:vMerge/>
            <w:tcBorders>
              <w:left w:val="single" w:sz="4" w:space="0" w:color="auto"/>
              <w:right w:val="single" w:sz="4" w:space="0" w:color="auto"/>
            </w:tcBorders>
          </w:tcPr>
          <w:p w14:paraId="0F6DC5D7" w14:textId="77777777" w:rsidR="007E7500" w:rsidRPr="00020619" w:rsidRDefault="007E7500" w:rsidP="00864629">
            <w:pPr>
              <w:pStyle w:val="TAC"/>
              <w:rPr>
                <w:ins w:id="6920" w:author="BigCREditor-Post-RAN4#105" w:date="2022-11-28T21:10:00Z"/>
              </w:rPr>
            </w:pPr>
          </w:p>
        </w:tc>
      </w:tr>
      <w:tr w:rsidR="007E7500" w:rsidRPr="00020619" w14:paraId="62DCBF91" w14:textId="77777777" w:rsidTr="00864629">
        <w:trPr>
          <w:jc w:val="center"/>
          <w:ins w:id="6921"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482DCF58" w14:textId="77777777" w:rsidR="007E7500" w:rsidRPr="00020619" w:rsidRDefault="007E7500" w:rsidP="00864629">
            <w:pPr>
              <w:pStyle w:val="TAL"/>
              <w:rPr>
                <w:ins w:id="6922" w:author="BigCREditor-Post-RAN4#105" w:date="2022-11-28T21:10:00Z"/>
              </w:rPr>
            </w:pPr>
            <w:ins w:id="6923" w:author="BigCREditor-Post-RAN4#105" w:date="2022-11-28T21:10:00Z">
              <w:r w:rsidRPr="00020619">
                <w:rPr>
                  <w:szCs w:val="16"/>
                  <w:lang w:eastAsia="ja-JP"/>
                </w:rPr>
                <w:t>EPRE ratio of PDCCH to PDCCH DMRS</w:t>
              </w:r>
            </w:ins>
          </w:p>
        </w:tc>
        <w:tc>
          <w:tcPr>
            <w:tcW w:w="1134" w:type="dxa"/>
            <w:vMerge/>
            <w:tcBorders>
              <w:left w:val="single" w:sz="4" w:space="0" w:color="auto"/>
              <w:right w:val="single" w:sz="4" w:space="0" w:color="auto"/>
            </w:tcBorders>
          </w:tcPr>
          <w:p w14:paraId="20783ACA" w14:textId="77777777" w:rsidR="007E7500" w:rsidRPr="00020619" w:rsidRDefault="007E7500" w:rsidP="00864629">
            <w:pPr>
              <w:pStyle w:val="TAC"/>
              <w:rPr>
                <w:ins w:id="6924" w:author="BigCREditor-Post-RAN4#105" w:date="2022-11-28T21:10:00Z"/>
              </w:rPr>
            </w:pPr>
          </w:p>
        </w:tc>
        <w:tc>
          <w:tcPr>
            <w:tcW w:w="4655" w:type="dxa"/>
            <w:gridSpan w:val="11"/>
            <w:vMerge/>
            <w:tcBorders>
              <w:left w:val="single" w:sz="4" w:space="0" w:color="auto"/>
              <w:right w:val="single" w:sz="4" w:space="0" w:color="auto"/>
            </w:tcBorders>
          </w:tcPr>
          <w:p w14:paraId="3F7411D4" w14:textId="77777777" w:rsidR="007E7500" w:rsidRPr="00020619" w:rsidRDefault="007E7500" w:rsidP="00864629">
            <w:pPr>
              <w:pStyle w:val="TAC"/>
              <w:rPr>
                <w:ins w:id="6925" w:author="BigCREditor-Post-RAN4#105" w:date="2022-11-28T21:10:00Z"/>
              </w:rPr>
            </w:pPr>
          </w:p>
        </w:tc>
      </w:tr>
      <w:tr w:rsidR="007E7500" w:rsidRPr="00020619" w14:paraId="5E71E0F9" w14:textId="77777777" w:rsidTr="00864629">
        <w:trPr>
          <w:jc w:val="center"/>
          <w:ins w:id="6926"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49ADF771" w14:textId="77777777" w:rsidR="007E7500" w:rsidRPr="00020619" w:rsidRDefault="007E7500" w:rsidP="00864629">
            <w:pPr>
              <w:pStyle w:val="TAL"/>
              <w:rPr>
                <w:ins w:id="6927" w:author="BigCREditor-Post-RAN4#105" w:date="2022-11-28T21:10:00Z"/>
              </w:rPr>
            </w:pPr>
            <w:ins w:id="6928" w:author="BigCREditor-Post-RAN4#105" w:date="2022-11-28T21:10:00Z">
              <w:r w:rsidRPr="00020619">
                <w:rPr>
                  <w:szCs w:val="16"/>
                  <w:lang w:eastAsia="ja-JP"/>
                </w:rPr>
                <w:t xml:space="preserve">EPRE ratio of PDSCH DMRS to SSS </w:t>
              </w:r>
            </w:ins>
          </w:p>
        </w:tc>
        <w:tc>
          <w:tcPr>
            <w:tcW w:w="1134" w:type="dxa"/>
            <w:vMerge/>
            <w:tcBorders>
              <w:left w:val="single" w:sz="4" w:space="0" w:color="auto"/>
              <w:right w:val="single" w:sz="4" w:space="0" w:color="auto"/>
            </w:tcBorders>
          </w:tcPr>
          <w:p w14:paraId="31FA74C1" w14:textId="77777777" w:rsidR="007E7500" w:rsidRPr="00020619" w:rsidRDefault="007E7500" w:rsidP="00864629">
            <w:pPr>
              <w:pStyle w:val="TAC"/>
              <w:rPr>
                <w:ins w:id="6929" w:author="BigCREditor-Post-RAN4#105" w:date="2022-11-28T21:10:00Z"/>
              </w:rPr>
            </w:pPr>
          </w:p>
        </w:tc>
        <w:tc>
          <w:tcPr>
            <w:tcW w:w="4655" w:type="dxa"/>
            <w:gridSpan w:val="11"/>
            <w:vMerge/>
            <w:tcBorders>
              <w:left w:val="single" w:sz="4" w:space="0" w:color="auto"/>
              <w:right w:val="single" w:sz="4" w:space="0" w:color="auto"/>
            </w:tcBorders>
          </w:tcPr>
          <w:p w14:paraId="705DED9F" w14:textId="77777777" w:rsidR="007E7500" w:rsidRPr="00020619" w:rsidRDefault="007E7500" w:rsidP="00864629">
            <w:pPr>
              <w:pStyle w:val="TAC"/>
              <w:rPr>
                <w:ins w:id="6930" w:author="BigCREditor-Post-RAN4#105" w:date="2022-11-28T21:10:00Z"/>
              </w:rPr>
            </w:pPr>
          </w:p>
        </w:tc>
      </w:tr>
      <w:tr w:rsidR="007E7500" w:rsidRPr="00020619" w14:paraId="32D3DA84" w14:textId="77777777" w:rsidTr="00864629">
        <w:trPr>
          <w:jc w:val="center"/>
          <w:ins w:id="6931"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51D0A62B" w14:textId="77777777" w:rsidR="007E7500" w:rsidRPr="00020619" w:rsidRDefault="007E7500" w:rsidP="00864629">
            <w:pPr>
              <w:pStyle w:val="TAL"/>
              <w:rPr>
                <w:ins w:id="6932" w:author="BigCREditor-Post-RAN4#105" w:date="2022-11-28T21:10:00Z"/>
              </w:rPr>
            </w:pPr>
            <w:ins w:id="6933" w:author="BigCREditor-Post-RAN4#105" w:date="2022-11-28T21:10:00Z">
              <w:r w:rsidRPr="00020619">
                <w:rPr>
                  <w:szCs w:val="16"/>
                  <w:lang w:eastAsia="ja-JP"/>
                </w:rPr>
                <w:t xml:space="preserve">EPRE ratio of PDSCH to PDSCH </w:t>
              </w:r>
            </w:ins>
          </w:p>
        </w:tc>
        <w:tc>
          <w:tcPr>
            <w:tcW w:w="1134" w:type="dxa"/>
            <w:vMerge/>
            <w:tcBorders>
              <w:left w:val="single" w:sz="4" w:space="0" w:color="auto"/>
              <w:right w:val="single" w:sz="4" w:space="0" w:color="auto"/>
            </w:tcBorders>
          </w:tcPr>
          <w:p w14:paraId="4C83A72C" w14:textId="77777777" w:rsidR="007E7500" w:rsidRPr="00020619" w:rsidRDefault="007E7500" w:rsidP="00864629">
            <w:pPr>
              <w:pStyle w:val="TAC"/>
              <w:rPr>
                <w:ins w:id="6934" w:author="BigCREditor-Post-RAN4#105" w:date="2022-11-28T21:10:00Z"/>
              </w:rPr>
            </w:pPr>
          </w:p>
        </w:tc>
        <w:tc>
          <w:tcPr>
            <w:tcW w:w="4655" w:type="dxa"/>
            <w:gridSpan w:val="11"/>
            <w:vMerge/>
            <w:tcBorders>
              <w:left w:val="single" w:sz="4" w:space="0" w:color="auto"/>
              <w:right w:val="single" w:sz="4" w:space="0" w:color="auto"/>
            </w:tcBorders>
          </w:tcPr>
          <w:p w14:paraId="71B11DDF" w14:textId="77777777" w:rsidR="007E7500" w:rsidRPr="00020619" w:rsidRDefault="007E7500" w:rsidP="00864629">
            <w:pPr>
              <w:pStyle w:val="TAC"/>
              <w:rPr>
                <w:ins w:id="6935" w:author="BigCREditor-Post-RAN4#105" w:date="2022-11-28T21:10:00Z"/>
              </w:rPr>
            </w:pPr>
          </w:p>
        </w:tc>
      </w:tr>
      <w:tr w:rsidR="007E7500" w:rsidRPr="00020619" w14:paraId="4F804109" w14:textId="77777777" w:rsidTr="00864629">
        <w:trPr>
          <w:jc w:val="center"/>
          <w:ins w:id="6936"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0472C004" w14:textId="77777777" w:rsidR="007E7500" w:rsidRPr="00020619" w:rsidRDefault="007E7500" w:rsidP="00864629">
            <w:pPr>
              <w:pStyle w:val="TAL"/>
              <w:rPr>
                <w:ins w:id="6937" w:author="BigCREditor-Post-RAN4#105" w:date="2022-11-28T21:10:00Z"/>
              </w:rPr>
            </w:pPr>
            <w:ins w:id="6938" w:author="BigCREditor-Post-RAN4#105" w:date="2022-11-28T21:10:00Z">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ins>
          </w:p>
        </w:tc>
        <w:tc>
          <w:tcPr>
            <w:tcW w:w="1134" w:type="dxa"/>
            <w:vMerge/>
            <w:tcBorders>
              <w:left w:val="single" w:sz="4" w:space="0" w:color="auto"/>
              <w:right w:val="single" w:sz="4" w:space="0" w:color="auto"/>
            </w:tcBorders>
          </w:tcPr>
          <w:p w14:paraId="413D068F" w14:textId="77777777" w:rsidR="007E7500" w:rsidRPr="00020619" w:rsidRDefault="007E7500" w:rsidP="00864629">
            <w:pPr>
              <w:pStyle w:val="TAC"/>
              <w:rPr>
                <w:ins w:id="6939" w:author="BigCREditor-Post-RAN4#105" w:date="2022-11-28T21:10:00Z"/>
              </w:rPr>
            </w:pPr>
          </w:p>
        </w:tc>
        <w:tc>
          <w:tcPr>
            <w:tcW w:w="4655" w:type="dxa"/>
            <w:gridSpan w:val="11"/>
            <w:vMerge/>
            <w:tcBorders>
              <w:left w:val="single" w:sz="4" w:space="0" w:color="auto"/>
              <w:right w:val="single" w:sz="4" w:space="0" w:color="auto"/>
            </w:tcBorders>
          </w:tcPr>
          <w:p w14:paraId="5D318320" w14:textId="77777777" w:rsidR="007E7500" w:rsidRPr="00020619" w:rsidRDefault="007E7500" w:rsidP="00864629">
            <w:pPr>
              <w:pStyle w:val="TAC"/>
              <w:rPr>
                <w:ins w:id="6940" w:author="BigCREditor-Post-RAN4#105" w:date="2022-11-28T21:10:00Z"/>
              </w:rPr>
            </w:pPr>
          </w:p>
        </w:tc>
      </w:tr>
      <w:tr w:rsidR="007E7500" w:rsidRPr="00020619" w14:paraId="270CDE5C" w14:textId="77777777" w:rsidTr="00864629">
        <w:trPr>
          <w:jc w:val="center"/>
          <w:ins w:id="6941"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064BCB04" w14:textId="77777777" w:rsidR="007E7500" w:rsidRPr="00020619" w:rsidRDefault="007E7500" w:rsidP="00864629">
            <w:pPr>
              <w:pStyle w:val="TAL"/>
              <w:rPr>
                <w:ins w:id="6942" w:author="BigCREditor-Post-RAN4#105" w:date="2022-11-28T21:10:00Z"/>
              </w:rPr>
            </w:pPr>
            <w:ins w:id="6943" w:author="BigCREditor-Post-RAN4#105" w:date="2022-11-28T21:10:00Z">
              <w:r w:rsidRPr="00020619">
                <w:rPr>
                  <w:szCs w:val="16"/>
                  <w:lang w:eastAsia="ja-JP"/>
                </w:rPr>
                <w:t>EPRE ratio of OCNG to OCNG DMRS (Note 1)</w:t>
              </w:r>
            </w:ins>
          </w:p>
        </w:tc>
        <w:tc>
          <w:tcPr>
            <w:tcW w:w="1134" w:type="dxa"/>
            <w:vMerge/>
            <w:tcBorders>
              <w:left w:val="single" w:sz="4" w:space="0" w:color="auto"/>
              <w:bottom w:val="single" w:sz="4" w:space="0" w:color="auto"/>
              <w:right w:val="single" w:sz="4" w:space="0" w:color="auto"/>
            </w:tcBorders>
          </w:tcPr>
          <w:p w14:paraId="24B81CA4" w14:textId="77777777" w:rsidR="007E7500" w:rsidRPr="00020619" w:rsidRDefault="007E7500" w:rsidP="00864629">
            <w:pPr>
              <w:pStyle w:val="TAC"/>
              <w:rPr>
                <w:ins w:id="6944" w:author="BigCREditor-Post-RAN4#105" w:date="2022-11-28T21:10:00Z"/>
              </w:rPr>
            </w:pPr>
          </w:p>
        </w:tc>
        <w:tc>
          <w:tcPr>
            <w:tcW w:w="4655" w:type="dxa"/>
            <w:gridSpan w:val="11"/>
            <w:vMerge/>
            <w:tcBorders>
              <w:left w:val="single" w:sz="4" w:space="0" w:color="auto"/>
              <w:bottom w:val="single" w:sz="4" w:space="0" w:color="auto"/>
              <w:right w:val="single" w:sz="4" w:space="0" w:color="auto"/>
            </w:tcBorders>
          </w:tcPr>
          <w:p w14:paraId="462F7E4B" w14:textId="77777777" w:rsidR="007E7500" w:rsidRPr="00020619" w:rsidRDefault="007E7500" w:rsidP="00864629">
            <w:pPr>
              <w:pStyle w:val="TAC"/>
              <w:rPr>
                <w:ins w:id="6945" w:author="BigCREditor-Post-RAN4#105" w:date="2022-11-28T21:10:00Z"/>
              </w:rPr>
            </w:pPr>
          </w:p>
        </w:tc>
      </w:tr>
      <w:tr w:rsidR="007E7500" w:rsidRPr="00020619" w14:paraId="5D36F4EE" w14:textId="77777777" w:rsidTr="00864629">
        <w:trPr>
          <w:jc w:val="center"/>
          <w:ins w:id="6946" w:author="BigCREditor-Post-RAN4#105" w:date="2022-11-28T21:10:00Z"/>
        </w:trPr>
        <w:tc>
          <w:tcPr>
            <w:tcW w:w="3805" w:type="dxa"/>
            <w:gridSpan w:val="3"/>
            <w:tcBorders>
              <w:top w:val="single" w:sz="4" w:space="0" w:color="auto"/>
              <w:left w:val="single" w:sz="4" w:space="0" w:color="auto"/>
              <w:right w:val="single" w:sz="4" w:space="0" w:color="auto"/>
            </w:tcBorders>
          </w:tcPr>
          <w:p w14:paraId="33BB4477" w14:textId="77777777" w:rsidR="007E7500" w:rsidRPr="00020619" w:rsidRDefault="007E7500" w:rsidP="00864629">
            <w:pPr>
              <w:pStyle w:val="TAL"/>
              <w:rPr>
                <w:ins w:id="6947" w:author="BigCREditor-Post-RAN4#105" w:date="2022-11-28T21:10:00Z"/>
              </w:rPr>
            </w:pPr>
            <w:ins w:id="6948" w:author="BigCREditor-Post-RAN4#105" w:date="2022-11-28T21:10:00Z">
              <w:r w:rsidRPr="00020619">
                <w:rPr>
                  <w:position w:val="-12"/>
                </w:rPr>
                <w:object w:dxaOrig="405" w:dyaOrig="345" w14:anchorId="18568D91">
                  <v:shape id="_x0000_i1481" type="#_x0000_t75" style="width:15.9pt;height:15.9pt" o:ole="" fillcolor="window">
                    <v:imagedata r:id="rId15" o:title=""/>
                  </v:shape>
                  <o:OLEObject Type="Embed" ProgID="Equation.3" ShapeID="_x0000_i1481" DrawAspect="Content" ObjectID="_1731331418" r:id="rId119"/>
                </w:object>
              </w:r>
              <w:r w:rsidRPr="00020619">
                <w:rPr>
                  <w:vertAlign w:val="superscript"/>
                </w:rPr>
                <w:t>Note2</w:t>
              </w:r>
            </w:ins>
          </w:p>
        </w:tc>
        <w:tc>
          <w:tcPr>
            <w:tcW w:w="1134" w:type="dxa"/>
            <w:tcBorders>
              <w:top w:val="single" w:sz="4" w:space="0" w:color="auto"/>
              <w:left w:val="single" w:sz="4" w:space="0" w:color="auto"/>
              <w:bottom w:val="single" w:sz="4" w:space="0" w:color="auto"/>
              <w:right w:val="single" w:sz="4" w:space="0" w:color="auto"/>
            </w:tcBorders>
            <w:hideMark/>
          </w:tcPr>
          <w:p w14:paraId="323E694A" w14:textId="77777777" w:rsidR="007E7500" w:rsidRPr="00020619" w:rsidRDefault="007E7500" w:rsidP="00864629">
            <w:pPr>
              <w:pStyle w:val="TAC"/>
              <w:rPr>
                <w:ins w:id="6949" w:author="BigCREditor-Post-RAN4#105" w:date="2022-11-28T21:10:00Z"/>
              </w:rPr>
            </w:pPr>
            <w:ins w:id="6950" w:author="BigCREditor-Post-RAN4#105" w:date="2022-11-28T21:10:00Z">
              <w:r w:rsidRPr="00020619">
                <w:t>dBm/15kHz</w:t>
              </w:r>
            </w:ins>
          </w:p>
        </w:tc>
        <w:tc>
          <w:tcPr>
            <w:tcW w:w="4655" w:type="dxa"/>
            <w:gridSpan w:val="11"/>
            <w:tcBorders>
              <w:top w:val="single" w:sz="4" w:space="0" w:color="auto"/>
              <w:left w:val="single" w:sz="4" w:space="0" w:color="auto"/>
              <w:right w:val="single" w:sz="4" w:space="0" w:color="auto"/>
            </w:tcBorders>
          </w:tcPr>
          <w:p w14:paraId="1F5A107B" w14:textId="77777777" w:rsidR="007E7500" w:rsidRPr="00020619" w:rsidRDefault="007E7500" w:rsidP="00864629">
            <w:pPr>
              <w:pStyle w:val="TAC"/>
              <w:rPr>
                <w:ins w:id="6951" w:author="BigCREditor-Post-RAN4#105" w:date="2022-11-28T21:10:00Z"/>
              </w:rPr>
            </w:pPr>
            <w:ins w:id="6952" w:author="BigCREditor-Post-RAN4#105" w:date="2022-11-28T21:10:00Z">
              <w:r w:rsidRPr="00020619">
                <w:t>-98</w:t>
              </w:r>
            </w:ins>
          </w:p>
        </w:tc>
      </w:tr>
      <w:tr w:rsidR="007E7500" w:rsidRPr="00020619" w14:paraId="7AB5F800" w14:textId="77777777" w:rsidTr="00864629">
        <w:trPr>
          <w:jc w:val="center"/>
          <w:ins w:id="6953" w:author="BigCREditor-Post-RAN4#105" w:date="2022-11-28T21:10:00Z"/>
        </w:trPr>
        <w:tc>
          <w:tcPr>
            <w:tcW w:w="970" w:type="dxa"/>
            <w:tcBorders>
              <w:top w:val="single" w:sz="4" w:space="0" w:color="auto"/>
              <w:left w:val="single" w:sz="4" w:space="0" w:color="auto"/>
              <w:bottom w:val="nil"/>
              <w:right w:val="single" w:sz="4" w:space="0" w:color="auto"/>
            </w:tcBorders>
            <w:shd w:val="clear" w:color="auto" w:fill="auto"/>
          </w:tcPr>
          <w:p w14:paraId="205F3BC9" w14:textId="77777777" w:rsidR="007E7500" w:rsidRPr="00020619" w:rsidRDefault="007E7500" w:rsidP="00864629">
            <w:pPr>
              <w:pStyle w:val="TAL"/>
              <w:rPr>
                <w:ins w:id="6954" w:author="BigCREditor-Post-RAN4#105" w:date="2022-11-28T21:10:00Z"/>
                <w:rFonts w:cs="Arial"/>
                <w:vertAlign w:val="superscript"/>
              </w:rPr>
            </w:pPr>
            <w:ins w:id="6955" w:author="BigCREditor-Post-RAN4#105" w:date="2022-11-28T21:10:00Z">
              <w:r w:rsidRPr="00020619">
                <w:rPr>
                  <w:rFonts w:eastAsia="Calibri" w:cs="Arial"/>
                  <w:position w:val="-12"/>
                  <w:szCs w:val="22"/>
                </w:rPr>
                <w:object w:dxaOrig="405" w:dyaOrig="345" w14:anchorId="4B81A940">
                  <v:shape id="_x0000_i1482" type="#_x0000_t75" style="width:15.9pt;height:15.9pt" o:ole="" fillcolor="window">
                    <v:imagedata r:id="rId15" o:title=""/>
                  </v:shape>
                  <o:OLEObject Type="Embed" ProgID="Equation.3" ShapeID="_x0000_i1482" DrawAspect="Content" ObjectID="_1731331419" r:id="rId120"/>
                </w:object>
              </w:r>
              <w:r w:rsidRPr="00020619">
                <w:rPr>
                  <w:rFonts w:cs="Arial"/>
                  <w:vertAlign w:val="superscript"/>
                </w:rPr>
                <w:t>Note2</w:t>
              </w:r>
            </w:ins>
          </w:p>
        </w:tc>
        <w:tc>
          <w:tcPr>
            <w:tcW w:w="2835" w:type="dxa"/>
            <w:gridSpan w:val="2"/>
            <w:tcBorders>
              <w:top w:val="single" w:sz="4" w:space="0" w:color="auto"/>
              <w:left w:val="single" w:sz="4" w:space="0" w:color="auto"/>
              <w:right w:val="single" w:sz="4" w:space="0" w:color="auto"/>
            </w:tcBorders>
          </w:tcPr>
          <w:p w14:paraId="00854206" w14:textId="77777777" w:rsidR="007E7500" w:rsidRPr="00020619" w:rsidRDefault="007E7500" w:rsidP="00864629">
            <w:pPr>
              <w:pStyle w:val="TAL"/>
              <w:rPr>
                <w:ins w:id="6956" w:author="BigCREditor-Post-RAN4#105" w:date="2022-11-28T21:10:00Z"/>
              </w:rPr>
            </w:pPr>
            <w:ins w:id="6957" w:author="BigCREditor-Post-RAN4#105" w:date="2022-11-28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134295E8" w14:textId="77777777" w:rsidR="007E7500" w:rsidRPr="00020619" w:rsidRDefault="007E7500" w:rsidP="00864629">
            <w:pPr>
              <w:pStyle w:val="TAC"/>
              <w:rPr>
                <w:ins w:id="6958" w:author="BigCREditor-Post-RAN4#105" w:date="2022-11-28T21:10:00Z"/>
              </w:rPr>
            </w:pPr>
            <w:ins w:id="6959" w:author="BigCREditor-Post-RAN4#105" w:date="2022-11-28T21:10:00Z">
              <w:r w:rsidRPr="00020619">
                <w:t>dBm/SCS</w:t>
              </w:r>
            </w:ins>
          </w:p>
        </w:tc>
        <w:tc>
          <w:tcPr>
            <w:tcW w:w="4655" w:type="dxa"/>
            <w:gridSpan w:val="11"/>
            <w:tcBorders>
              <w:top w:val="single" w:sz="4" w:space="0" w:color="auto"/>
              <w:left w:val="single" w:sz="4" w:space="0" w:color="auto"/>
              <w:right w:val="single" w:sz="4" w:space="0" w:color="auto"/>
            </w:tcBorders>
          </w:tcPr>
          <w:p w14:paraId="7C7DA1D2" w14:textId="77777777" w:rsidR="007E7500" w:rsidRPr="00020619" w:rsidRDefault="007E7500" w:rsidP="00864629">
            <w:pPr>
              <w:pStyle w:val="TAC"/>
              <w:rPr>
                <w:ins w:id="6960" w:author="BigCREditor-Post-RAN4#105" w:date="2022-11-28T21:10:00Z"/>
              </w:rPr>
            </w:pPr>
            <w:ins w:id="6961" w:author="BigCREditor-Post-RAN4#105" w:date="2022-11-28T21:10:00Z">
              <w:r w:rsidRPr="00020619">
                <w:t>-98</w:t>
              </w:r>
            </w:ins>
          </w:p>
        </w:tc>
      </w:tr>
      <w:tr w:rsidR="007E7500" w:rsidRPr="00020619" w14:paraId="785C1759" w14:textId="77777777" w:rsidTr="00864629">
        <w:trPr>
          <w:jc w:val="center"/>
          <w:ins w:id="6962" w:author="BigCREditor-Post-RAN4#105" w:date="2022-11-28T21:10:00Z"/>
        </w:trPr>
        <w:tc>
          <w:tcPr>
            <w:tcW w:w="970" w:type="dxa"/>
            <w:tcBorders>
              <w:top w:val="nil"/>
              <w:left w:val="single" w:sz="4" w:space="0" w:color="auto"/>
              <w:right w:val="single" w:sz="4" w:space="0" w:color="auto"/>
            </w:tcBorders>
            <w:shd w:val="clear" w:color="auto" w:fill="auto"/>
          </w:tcPr>
          <w:p w14:paraId="31F8003A" w14:textId="77777777" w:rsidR="007E7500" w:rsidRPr="00020619" w:rsidRDefault="007E7500" w:rsidP="00864629">
            <w:pPr>
              <w:pStyle w:val="TAL"/>
              <w:rPr>
                <w:ins w:id="6963" w:author="BigCREditor-Post-RAN4#105" w:date="2022-11-28T21:10:00Z"/>
                <w:rFonts w:eastAsia="Calibri" w:cs="Arial"/>
                <w:szCs w:val="22"/>
              </w:rPr>
            </w:pPr>
          </w:p>
        </w:tc>
        <w:tc>
          <w:tcPr>
            <w:tcW w:w="2835" w:type="dxa"/>
            <w:gridSpan w:val="2"/>
            <w:tcBorders>
              <w:left w:val="single" w:sz="4" w:space="0" w:color="auto"/>
              <w:right w:val="single" w:sz="4" w:space="0" w:color="auto"/>
            </w:tcBorders>
          </w:tcPr>
          <w:p w14:paraId="122D7E06" w14:textId="77777777" w:rsidR="007E7500" w:rsidRPr="00020619" w:rsidRDefault="007E7500" w:rsidP="00864629">
            <w:pPr>
              <w:pStyle w:val="TAL"/>
              <w:rPr>
                <w:ins w:id="6964" w:author="BigCREditor-Post-RAN4#105" w:date="2022-11-28T21:10:00Z"/>
              </w:rPr>
            </w:pPr>
            <w:ins w:id="6965" w:author="BigCREditor-Post-RAN4#105" w:date="2022-11-28T21:10: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7648748F" w14:textId="77777777" w:rsidR="007E7500" w:rsidRPr="00020619" w:rsidRDefault="007E7500" w:rsidP="00864629">
            <w:pPr>
              <w:pStyle w:val="TAC"/>
              <w:rPr>
                <w:ins w:id="6966" w:author="BigCREditor-Post-RAN4#105" w:date="2022-11-28T21:10:00Z"/>
              </w:rPr>
            </w:pPr>
          </w:p>
        </w:tc>
        <w:tc>
          <w:tcPr>
            <w:tcW w:w="4655" w:type="dxa"/>
            <w:gridSpan w:val="11"/>
            <w:tcBorders>
              <w:left w:val="single" w:sz="4" w:space="0" w:color="auto"/>
              <w:right w:val="single" w:sz="4" w:space="0" w:color="auto"/>
            </w:tcBorders>
          </w:tcPr>
          <w:p w14:paraId="54AC7D9F" w14:textId="77777777" w:rsidR="007E7500" w:rsidRPr="00020619" w:rsidRDefault="007E7500" w:rsidP="00864629">
            <w:pPr>
              <w:pStyle w:val="TAC"/>
              <w:rPr>
                <w:ins w:id="6967" w:author="BigCREditor-Post-RAN4#105" w:date="2022-11-28T21:10:00Z"/>
              </w:rPr>
            </w:pPr>
            <w:ins w:id="6968" w:author="BigCREditor-Post-RAN4#105" w:date="2022-11-28T21:10:00Z">
              <w:r w:rsidRPr="00020619">
                <w:t>-95</w:t>
              </w:r>
            </w:ins>
          </w:p>
        </w:tc>
      </w:tr>
      <w:tr w:rsidR="007E7500" w:rsidRPr="00020619" w14:paraId="7360D605" w14:textId="77777777" w:rsidTr="00864629">
        <w:trPr>
          <w:jc w:val="center"/>
          <w:ins w:id="6969"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hideMark/>
          </w:tcPr>
          <w:p w14:paraId="7FF8A252" w14:textId="77777777" w:rsidR="007E7500" w:rsidRPr="00020619" w:rsidRDefault="007E7500" w:rsidP="00864629">
            <w:pPr>
              <w:pStyle w:val="TAL"/>
              <w:rPr>
                <w:ins w:id="6970" w:author="BigCREditor-Post-RAN4#105" w:date="2022-11-28T21:10:00Z"/>
                <w:i/>
              </w:rPr>
            </w:pPr>
            <w:ins w:id="6971" w:author="BigCREditor-Post-RAN4#105" w:date="2022-11-28T21:10:00Z">
              <w:r w:rsidRPr="00020619">
                <w:rPr>
                  <w:i/>
                  <w:position w:val="-12"/>
                </w:rPr>
                <w:object w:dxaOrig="615" w:dyaOrig="390" w14:anchorId="4846D138">
                  <v:shape id="_x0000_i1483" type="#_x0000_t75" style="width:31.35pt;height:15.9pt" o:ole="" fillcolor="window">
                    <v:imagedata r:id="rId18" o:title=""/>
                  </v:shape>
                  <o:OLEObject Type="Embed" ProgID="Equation.3" ShapeID="_x0000_i1483" DrawAspect="Content" ObjectID="_1731331420" r:id="rId121"/>
                </w:object>
              </w:r>
            </w:ins>
          </w:p>
        </w:tc>
        <w:tc>
          <w:tcPr>
            <w:tcW w:w="1134" w:type="dxa"/>
            <w:tcBorders>
              <w:top w:val="single" w:sz="4" w:space="0" w:color="auto"/>
              <w:left w:val="single" w:sz="4" w:space="0" w:color="auto"/>
              <w:bottom w:val="single" w:sz="4" w:space="0" w:color="auto"/>
              <w:right w:val="single" w:sz="4" w:space="0" w:color="auto"/>
            </w:tcBorders>
            <w:hideMark/>
          </w:tcPr>
          <w:p w14:paraId="007820B3" w14:textId="77777777" w:rsidR="007E7500" w:rsidRPr="00020619" w:rsidRDefault="007E7500" w:rsidP="00864629">
            <w:pPr>
              <w:pStyle w:val="TAC"/>
              <w:rPr>
                <w:ins w:id="6972" w:author="BigCREditor-Post-RAN4#105" w:date="2022-11-28T21:10:00Z"/>
              </w:rPr>
            </w:pPr>
            <w:ins w:id="6973" w:author="BigCREditor-Post-RAN4#105" w:date="2022-11-28T21:10:00Z">
              <w:r w:rsidRPr="00020619">
                <w:t>dB</w:t>
              </w:r>
            </w:ins>
          </w:p>
        </w:tc>
        <w:tc>
          <w:tcPr>
            <w:tcW w:w="775" w:type="dxa"/>
            <w:tcBorders>
              <w:top w:val="single" w:sz="4" w:space="0" w:color="auto"/>
              <w:left w:val="single" w:sz="4" w:space="0" w:color="auto"/>
              <w:bottom w:val="single" w:sz="4" w:space="0" w:color="auto"/>
              <w:right w:val="single" w:sz="4" w:space="0" w:color="auto"/>
            </w:tcBorders>
          </w:tcPr>
          <w:p w14:paraId="1B8B1EB7" w14:textId="77777777" w:rsidR="007E7500" w:rsidRPr="00020619" w:rsidRDefault="007E7500" w:rsidP="00864629">
            <w:pPr>
              <w:pStyle w:val="TAC"/>
              <w:rPr>
                <w:ins w:id="6974" w:author="BigCREditor-Post-RAN4#105" w:date="2022-11-28T21:10:00Z"/>
              </w:rPr>
            </w:pPr>
            <w:ins w:id="6975" w:author="BigCREditor-Post-RAN4#105" w:date="2022-11-28T21:10:00Z">
              <w:r w:rsidRPr="00020619">
                <w:t>8</w:t>
              </w:r>
            </w:ins>
          </w:p>
        </w:tc>
        <w:tc>
          <w:tcPr>
            <w:tcW w:w="776" w:type="dxa"/>
            <w:gridSpan w:val="2"/>
            <w:tcBorders>
              <w:top w:val="single" w:sz="4" w:space="0" w:color="auto"/>
              <w:left w:val="single" w:sz="4" w:space="0" w:color="auto"/>
              <w:bottom w:val="single" w:sz="4" w:space="0" w:color="auto"/>
              <w:right w:val="single" w:sz="4" w:space="0" w:color="auto"/>
            </w:tcBorders>
          </w:tcPr>
          <w:p w14:paraId="432601FC" w14:textId="77777777" w:rsidR="007E7500" w:rsidRPr="00020619" w:rsidRDefault="007E7500" w:rsidP="00864629">
            <w:pPr>
              <w:pStyle w:val="TAC"/>
              <w:rPr>
                <w:ins w:id="6976" w:author="BigCREditor-Post-RAN4#105" w:date="2022-11-28T21:10:00Z"/>
              </w:rPr>
            </w:pPr>
            <w:ins w:id="6977" w:author="BigCREditor-Post-RAN4#105" w:date="2022-11-28T21:10:00Z">
              <w:r w:rsidRPr="00020619">
                <w:t>-4.27</w:t>
              </w:r>
            </w:ins>
          </w:p>
        </w:tc>
        <w:tc>
          <w:tcPr>
            <w:tcW w:w="776" w:type="dxa"/>
            <w:gridSpan w:val="2"/>
            <w:tcBorders>
              <w:top w:val="single" w:sz="4" w:space="0" w:color="auto"/>
              <w:left w:val="single" w:sz="4" w:space="0" w:color="auto"/>
              <w:bottom w:val="single" w:sz="4" w:space="0" w:color="auto"/>
              <w:right w:val="single" w:sz="4" w:space="0" w:color="auto"/>
            </w:tcBorders>
          </w:tcPr>
          <w:p w14:paraId="24270C09" w14:textId="77777777" w:rsidR="007E7500" w:rsidRPr="00020619" w:rsidRDefault="007E7500" w:rsidP="00864629">
            <w:pPr>
              <w:pStyle w:val="TAC"/>
              <w:rPr>
                <w:ins w:id="6978" w:author="BigCREditor-Post-RAN4#105" w:date="2022-11-28T21:10:00Z"/>
              </w:rPr>
            </w:pPr>
            <w:ins w:id="6979" w:author="BigCREditor-Post-RAN4#105" w:date="2022-11-28T21:10:00Z">
              <w:r w:rsidRPr="00020619">
                <w:t>-4.27</w:t>
              </w:r>
            </w:ins>
          </w:p>
        </w:tc>
        <w:tc>
          <w:tcPr>
            <w:tcW w:w="776" w:type="dxa"/>
            <w:gridSpan w:val="2"/>
            <w:tcBorders>
              <w:top w:val="single" w:sz="4" w:space="0" w:color="auto"/>
              <w:left w:val="single" w:sz="4" w:space="0" w:color="auto"/>
              <w:bottom w:val="single" w:sz="4" w:space="0" w:color="auto"/>
              <w:right w:val="single" w:sz="4" w:space="0" w:color="auto"/>
            </w:tcBorders>
          </w:tcPr>
          <w:p w14:paraId="09056B39" w14:textId="77777777" w:rsidR="007E7500" w:rsidRPr="00020619" w:rsidRDefault="007E7500" w:rsidP="00864629">
            <w:pPr>
              <w:pStyle w:val="TAC"/>
              <w:rPr>
                <w:ins w:id="6980" w:author="BigCREditor-Post-RAN4#105" w:date="2022-11-28T21:10:00Z"/>
              </w:rPr>
            </w:pPr>
            <w:ins w:id="6981" w:author="BigCREditor-Post-RAN4#105" w:date="2022-11-28T21:10:00Z">
              <w:r w:rsidRPr="00020619">
                <w:t>-Infinity</w:t>
              </w:r>
            </w:ins>
          </w:p>
        </w:tc>
        <w:tc>
          <w:tcPr>
            <w:tcW w:w="776" w:type="dxa"/>
            <w:gridSpan w:val="2"/>
            <w:tcBorders>
              <w:top w:val="single" w:sz="4" w:space="0" w:color="auto"/>
              <w:left w:val="single" w:sz="4" w:space="0" w:color="auto"/>
              <w:bottom w:val="single" w:sz="4" w:space="0" w:color="auto"/>
              <w:right w:val="single" w:sz="4" w:space="0" w:color="auto"/>
            </w:tcBorders>
          </w:tcPr>
          <w:p w14:paraId="2FEF14CB" w14:textId="77777777" w:rsidR="007E7500" w:rsidRPr="00020619" w:rsidRDefault="007E7500" w:rsidP="00864629">
            <w:pPr>
              <w:pStyle w:val="TAC"/>
              <w:rPr>
                <w:ins w:id="6982" w:author="BigCREditor-Post-RAN4#105" w:date="2022-11-28T21:10:00Z"/>
              </w:rPr>
            </w:pPr>
            <w:ins w:id="6983" w:author="BigCREditor-Post-RAN4#105" w:date="2022-11-28T21:10:00Z">
              <w:r w:rsidRPr="00020619">
                <w:t>3.36</w:t>
              </w:r>
            </w:ins>
          </w:p>
        </w:tc>
        <w:tc>
          <w:tcPr>
            <w:tcW w:w="776" w:type="dxa"/>
            <w:gridSpan w:val="2"/>
            <w:tcBorders>
              <w:top w:val="single" w:sz="4" w:space="0" w:color="auto"/>
              <w:left w:val="single" w:sz="4" w:space="0" w:color="auto"/>
              <w:bottom w:val="single" w:sz="4" w:space="0" w:color="auto"/>
              <w:right w:val="single" w:sz="4" w:space="0" w:color="auto"/>
            </w:tcBorders>
          </w:tcPr>
          <w:p w14:paraId="01FD743C" w14:textId="77777777" w:rsidR="007E7500" w:rsidRPr="00020619" w:rsidRDefault="007E7500" w:rsidP="00864629">
            <w:pPr>
              <w:pStyle w:val="TAC"/>
              <w:rPr>
                <w:ins w:id="6984" w:author="BigCREditor-Post-RAN4#105" w:date="2022-11-28T21:10:00Z"/>
              </w:rPr>
            </w:pPr>
            <w:ins w:id="6985" w:author="BigCREditor-Post-RAN4#105" w:date="2022-11-28T21:10:00Z">
              <w:r w:rsidRPr="00020619">
                <w:t>3.36</w:t>
              </w:r>
            </w:ins>
          </w:p>
        </w:tc>
      </w:tr>
      <w:tr w:rsidR="007E7500" w:rsidRPr="00020619" w14:paraId="739FC82A" w14:textId="77777777" w:rsidTr="00864629">
        <w:trPr>
          <w:jc w:val="center"/>
          <w:ins w:id="6986"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hideMark/>
          </w:tcPr>
          <w:p w14:paraId="64FF6ECF" w14:textId="77777777" w:rsidR="007E7500" w:rsidRPr="00020619" w:rsidRDefault="007E7500" w:rsidP="00864629">
            <w:pPr>
              <w:pStyle w:val="TAL"/>
              <w:rPr>
                <w:ins w:id="6987" w:author="BigCREditor-Post-RAN4#105" w:date="2022-11-28T21:10:00Z"/>
              </w:rPr>
            </w:pPr>
            <w:ins w:id="6988" w:author="BigCREditor-Post-RAN4#105" w:date="2022-11-28T21:10:00Z">
              <w:r w:rsidRPr="00020619">
                <w:rPr>
                  <w:position w:val="-12"/>
                </w:rPr>
                <w:object w:dxaOrig="810" w:dyaOrig="390" w14:anchorId="5FD52A6F">
                  <v:shape id="_x0000_i1484" type="#_x0000_t75" style="width:40.65pt;height:15.9pt" o:ole="" fillcolor="window">
                    <v:imagedata r:id="rId20" o:title=""/>
                  </v:shape>
                  <o:OLEObject Type="Embed" ProgID="Equation.3" ShapeID="_x0000_i1484" DrawAspect="Content" ObjectID="_1731331421" r:id="rId122"/>
                </w:object>
              </w:r>
            </w:ins>
          </w:p>
        </w:tc>
        <w:tc>
          <w:tcPr>
            <w:tcW w:w="1134" w:type="dxa"/>
            <w:tcBorders>
              <w:top w:val="single" w:sz="4" w:space="0" w:color="auto"/>
              <w:left w:val="single" w:sz="4" w:space="0" w:color="auto"/>
              <w:bottom w:val="single" w:sz="4" w:space="0" w:color="auto"/>
              <w:right w:val="single" w:sz="4" w:space="0" w:color="auto"/>
            </w:tcBorders>
            <w:hideMark/>
          </w:tcPr>
          <w:p w14:paraId="364AE8D2" w14:textId="77777777" w:rsidR="007E7500" w:rsidRPr="00020619" w:rsidRDefault="007E7500" w:rsidP="00864629">
            <w:pPr>
              <w:pStyle w:val="TAC"/>
              <w:rPr>
                <w:ins w:id="6989" w:author="BigCREditor-Post-RAN4#105" w:date="2022-11-28T21:10:00Z"/>
              </w:rPr>
            </w:pPr>
            <w:ins w:id="6990" w:author="BigCREditor-Post-RAN4#105" w:date="2022-11-28T21:10:00Z">
              <w:r w:rsidRPr="00020619">
                <w:t>dB</w:t>
              </w:r>
            </w:ins>
          </w:p>
        </w:tc>
        <w:tc>
          <w:tcPr>
            <w:tcW w:w="775" w:type="dxa"/>
            <w:tcBorders>
              <w:top w:val="single" w:sz="4" w:space="0" w:color="auto"/>
              <w:left w:val="single" w:sz="4" w:space="0" w:color="auto"/>
              <w:bottom w:val="single" w:sz="4" w:space="0" w:color="auto"/>
              <w:right w:val="single" w:sz="4" w:space="0" w:color="auto"/>
            </w:tcBorders>
            <w:hideMark/>
          </w:tcPr>
          <w:p w14:paraId="72D29029" w14:textId="77777777" w:rsidR="007E7500" w:rsidRPr="00020619" w:rsidRDefault="007E7500" w:rsidP="00864629">
            <w:pPr>
              <w:pStyle w:val="TAC"/>
              <w:rPr>
                <w:ins w:id="6991" w:author="BigCREditor-Post-RAN4#105" w:date="2022-11-28T21:10:00Z"/>
              </w:rPr>
            </w:pPr>
            <w:ins w:id="6992" w:author="BigCREditor-Post-RAN4#105" w:date="2022-11-28T21:10:00Z">
              <w:r w:rsidRPr="00020619">
                <w:t>8</w:t>
              </w:r>
            </w:ins>
          </w:p>
        </w:tc>
        <w:tc>
          <w:tcPr>
            <w:tcW w:w="776" w:type="dxa"/>
            <w:gridSpan w:val="2"/>
            <w:tcBorders>
              <w:top w:val="single" w:sz="4" w:space="0" w:color="auto"/>
              <w:left w:val="single" w:sz="4" w:space="0" w:color="auto"/>
              <w:bottom w:val="single" w:sz="4" w:space="0" w:color="auto"/>
              <w:right w:val="single" w:sz="4" w:space="0" w:color="auto"/>
            </w:tcBorders>
          </w:tcPr>
          <w:p w14:paraId="12F166DD" w14:textId="77777777" w:rsidR="007E7500" w:rsidRPr="00020619" w:rsidRDefault="007E7500" w:rsidP="00864629">
            <w:pPr>
              <w:pStyle w:val="TAC"/>
              <w:rPr>
                <w:ins w:id="6993" w:author="BigCREditor-Post-RAN4#105" w:date="2022-11-28T21:10:00Z"/>
              </w:rPr>
            </w:pPr>
            <w:ins w:id="6994" w:author="BigCREditor-Post-RAN4#105" w:date="2022-11-28T21:10:00Z">
              <w:r w:rsidRPr="00020619">
                <w:t>8</w:t>
              </w:r>
            </w:ins>
          </w:p>
        </w:tc>
        <w:tc>
          <w:tcPr>
            <w:tcW w:w="776" w:type="dxa"/>
            <w:gridSpan w:val="2"/>
            <w:tcBorders>
              <w:top w:val="single" w:sz="4" w:space="0" w:color="auto"/>
              <w:left w:val="single" w:sz="4" w:space="0" w:color="auto"/>
              <w:bottom w:val="single" w:sz="4" w:space="0" w:color="auto"/>
              <w:right w:val="single" w:sz="4" w:space="0" w:color="auto"/>
            </w:tcBorders>
          </w:tcPr>
          <w:p w14:paraId="5203EA66" w14:textId="77777777" w:rsidR="007E7500" w:rsidRPr="00020619" w:rsidRDefault="007E7500" w:rsidP="00864629">
            <w:pPr>
              <w:pStyle w:val="TAC"/>
              <w:rPr>
                <w:ins w:id="6995" w:author="BigCREditor-Post-RAN4#105" w:date="2022-11-28T21:10:00Z"/>
              </w:rPr>
            </w:pPr>
            <w:ins w:id="6996" w:author="BigCREditor-Post-RAN4#105" w:date="2022-11-28T21:10:00Z">
              <w:r w:rsidRPr="00020619">
                <w:t>8</w:t>
              </w:r>
            </w:ins>
          </w:p>
        </w:tc>
        <w:tc>
          <w:tcPr>
            <w:tcW w:w="776" w:type="dxa"/>
            <w:gridSpan w:val="2"/>
            <w:tcBorders>
              <w:top w:val="single" w:sz="4" w:space="0" w:color="auto"/>
              <w:left w:val="single" w:sz="4" w:space="0" w:color="auto"/>
              <w:bottom w:val="single" w:sz="4" w:space="0" w:color="auto"/>
              <w:right w:val="single" w:sz="4" w:space="0" w:color="auto"/>
            </w:tcBorders>
          </w:tcPr>
          <w:p w14:paraId="7B443B25" w14:textId="77777777" w:rsidR="007E7500" w:rsidRPr="00020619" w:rsidRDefault="007E7500" w:rsidP="00864629">
            <w:pPr>
              <w:pStyle w:val="TAC"/>
              <w:rPr>
                <w:ins w:id="6997" w:author="BigCREditor-Post-RAN4#105" w:date="2022-11-28T21:10:00Z"/>
              </w:rPr>
            </w:pPr>
            <w:ins w:id="6998" w:author="BigCREditor-Post-RAN4#105" w:date="2022-11-28T21:10:00Z">
              <w:r w:rsidRPr="00020619">
                <w:t>-Infinity</w:t>
              </w:r>
            </w:ins>
          </w:p>
        </w:tc>
        <w:tc>
          <w:tcPr>
            <w:tcW w:w="776" w:type="dxa"/>
            <w:gridSpan w:val="2"/>
            <w:tcBorders>
              <w:top w:val="single" w:sz="4" w:space="0" w:color="auto"/>
              <w:left w:val="single" w:sz="4" w:space="0" w:color="auto"/>
              <w:bottom w:val="single" w:sz="4" w:space="0" w:color="auto"/>
              <w:right w:val="single" w:sz="4" w:space="0" w:color="auto"/>
            </w:tcBorders>
          </w:tcPr>
          <w:p w14:paraId="039DF075" w14:textId="77777777" w:rsidR="007E7500" w:rsidRPr="00020619" w:rsidRDefault="007E7500" w:rsidP="00864629">
            <w:pPr>
              <w:pStyle w:val="TAC"/>
              <w:rPr>
                <w:ins w:id="6999" w:author="BigCREditor-Post-RAN4#105" w:date="2022-11-28T21:10:00Z"/>
              </w:rPr>
            </w:pPr>
            <w:ins w:id="7000" w:author="BigCREditor-Post-RAN4#105" w:date="2022-11-28T21:10:00Z">
              <w:r w:rsidRPr="00020619">
                <w:t>12</w:t>
              </w:r>
            </w:ins>
          </w:p>
        </w:tc>
        <w:tc>
          <w:tcPr>
            <w:tcW w:w="776" w:type="dxa"/>
            <w:gridSpan w:val="2"/>
            <w:tcBorders>
              <w:top w:val="single" w:sz="4" w:space="0" w:color="auto"/>
              <w:left w:val="single" w:sz="4" w:space="0" w:color="auto"/>
              <w:bottom w:val="single" w:sz="4" w:space="0" w:color="auto"/>
              <w:right w:val="single" w:sz="4" w:space="0" w:color="auto"/>
            </w:tcBorders>
          </w:tcPr>
          <w:p w14:paraId="5D1E6F46" w14:textId="77777777" w:rsidR="007E7500" w:rsidRPr="00020619" w:rsidRDefault="007E7500" w:rsidP="00864629">
            <w:pPr>
              <w:pStyle w:val="TAC"/>
              <w:rPr>
                <w:ins w:id="7001" w:author="BigCREditor-Post-RAN4#105" w:date="2022-11-28T21:10:00Z"/>
              </w:rPr>
            </w:pPr>
            <w:ins w:id="7002" w:author="BigCREditor-Post-RAN4#105" w:date="2022-11-28T21:10:00Z">
              <w:r w:rsidRPr="00020619">
                <w:t>12</w:t>
              </w:r>
            </w:ins>
          </w:p>
        </w:tc>
      </w:tr>
      <w:tr w:rsidR="007E7500" w:rsidRPr="00020619" w14:paraId="751C3F62" w14:textId="77777777" w:rsidTr="00864629">
        <w:trPr>
          <w:jc w:val="center"/>
          <w:ins w:id="7003" w:author="BigCREditor-Post-RAN4#105" w:date="2022-11-28T21:10:00Z"/>
        </w:trPr>
        <w:tc>
          <w:tcPr>
            <w:tcW w:w="970" w:type="dxa"/>
            <w:tcBorders>
              <w:top w:val="single" w:sz="4" w:space="0" w:color="auto"/>
              <w:left w:val="single" w:sz="4" w:space="0" w:color="auto"/>
              <w:bottom w:val="nil"/>
              <w:right w:val="single" w:sz="4" w:space="0" w:color="auto"/>
            </w:tcBorders>
            <w:shd w:val="clear" w:color="auto" w:fill="auto"/>
          </w:tcPr>
          <w:p w14:paraId="53CED723" w14:textId="77777777" w:rsidR="007E7500" w:rsidRPr="00020619" w:rsidRDefault="007E7500" w:rsidP="00864629">
            <w:pPr>
              <w:pStyle w:val="TAL"/>
              <w:rPr>
                <w:ins w:id="7004" w:author="BigCREditor-Post-RAN4#105" w:date="2022-11-28T21:10:00Z"/>
              </w:rPr>
            </w:pPr>
            <w:ins w:id="7005" w:author="BigCREditor-Post-RAN4#105" w:date="2022-11-28T21:10:00Z">
              <w:r w:rsidRPr="00020619">
                <w:t>SSB_RP</w:t>
              </w:r>
            </w:ins>
          </w:p>
        </w:tc>
        <w:tc>
          <w:tcPr>
            <w:tcW w:w="2835" w:type="dxa"/>
            <w:gridSpan w:val="2"/>
            <w:tcBorders>
              <w:top w:val="single" w:sz="4" w:space="0" w:color="auto"/>
              <w:left w:val="single" w:sz="4" w:space="0" w:color="auto"/>
              <w:right w:val="single" w:sz="4" w:space="0" w:color="auto"/>
            </w:tcBorders>
          </w:tcPr>
          <w:p w14:paraId="41203880" w14:textId="77777777" w:rsidR="007E7500" w:rsidRPr="00020619" w:rsidRDefault="007E7500" w:rsidP="00864629">
            <w:pPr>
              <w:pStyle w:val="TAL"/>
              <w:rPr>
                <w:ins w:id="7006" w:author="BigCREditor-Post-RAN4#105" w:date="2022-11-28T21:10:00Z"/>
              </w:rPr>
            </w:pPr>
            <w:ins w:id="7007" w:author="BigCREditor-Post-RAN4#105" w:date="2022-11-28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right w:val="single" w:sz="4" w:space="0" w:color="auto"/>
            </w:tcBorders>
          </w:tcPr>
          <w:p w14:paraId="0C2457BA" w14:textId="77777777" w:rsidR="007E7500" w:rsidRPr="00020619" w:rsidRDefault="007E7500" w:rsidP="00864629">
            <w:pPr>
              <w:pStyle w:val="TAC"/>
              <w:rPr>
                <w:ins w:id="7008" w:author="BigCREditor-Post-RAN4#105" w:date="2022-11-28T21:10:00Z"/>
              </w:rPr>
            </w:pPr>
            <w:ins w:id="7009" w:author="BigCREditor-Post-RAN4#105" w:date="2022-11-28T21:10:00Z">
              <w:r w:rsidRPr="00020619">
                <w:t>dBm/SCS</w:t>
              </w:r>
            </w:ins>
          </w:p>
        </w:tc>
        <w:tc>
          <w:tcPr>
            <w:tcW w:w="775" w:type="dxa"/>
            <w:tcBorders>
              <w:top w:val="single" w:sz="4" w:space="0" w:color="auto"/>
              <w:left w:val="single" w:sz="4" w:space="0" w:color="auto"/>
              <w:right w:val="single" w:sz="4" w:space="0" w:color="auto"/>
            </w:tcBorders>
          </w:tcPr>
          <w:p w14:paraId="69462A26" w14:textId="77777777" w:rsidR="007E7500" w:rsidRPr="00020619" w:rsidRDefault="007E7500" w:rsidP="00864629">
            <w:pPr>
              <w:pStyle w:val="TAC"/>
              <w:rPr>
                <w:ins w:id="7010" w:author="BigCREditor-Post-RAN4#105" w:date="2022-11-28T21:10:00Z"/>
              </w:rPr>
            </w:pPr>
            <w:ins w:id="7011" w:author="BigCREditor-Post-RAN4#105" w:date="2022-11-28T21:10:00Z">
              <w:r w:rsidRPr="00020619">
                <w:t>-90</w:t>
              </w:r>
            </w:ins>
          </w:p>
        </w:tc>
        <w:tc>
          <w:tcPr>
            <w:tcW w:w="776" w:type="dxa"/>
            <w:gridSpan w:val="2"/>
            <w:tcBorders>
              <w:top w:val="single" w:sz="4" w:space="0" w:color="auto"/>
              <w:left w:val="single" w:sz="4" w:space="0" w:color="auto"/>
              <w:right w:val="single" w:sz="4" w:space="0" w:color="auto"/>
            </w:tcBorders>
          </w:tcPr>
          <w:p w14:paraId="43CBDAC2" w14:textId="77777777" w:rsidR="007E7500" w:rsidRPr="00020619" w:rsidRDefault="007E7500" w:rsidP="00864629">
            <w:pPr>
              <w:pStyle w:val="TAC"/>
              <w:rPr>
                <w:ins w:id="7012" w:author="BigCREditor-Post-RAN4#105" w:date="2022-11-28T21:10:00Z"/>
              </w:rPr>
            </w:pPr>
            <w:ins w:id="7013" w:author="BigCREditor-Post-RAN4#105" w:date="2022-11-28T21:10:00Z">
              <w:r w:rsidRPr="00020619">
                <w:t>-90</w:t>
              </w:r>
            </w:ins>
          </w:p>
        </w:tc>
        <w:tc>
          <w:tcPr>
            <w:tcW w:w="776" w:type="dxa"/>
            <w:gridSpan w:val="2"/>
            <w:tcBorders>
              <w:top w:val="single" w:sz="4" w:space="0" w:color="auto"/>
              <w:left w:val="single" w:sz="4" w:space="0" w:color="auto"/>
              <w:right w:val="single" w:sz="4" w:space="0" w:color="auto"/>
            </w:tcBorders>
          </w:tcPr>
          <w:p w14:paraId="7E940DFA" w14:textId="77777777" w:rsidR="007E7500" w:rsidRPr="00020619" w:rsidRDefault="007E7500" w:rsidP="00864629">
            <w:pPr>
              <w:pStyle w:val="TAC"/>
              <w:rPr>
                <w:ins w:id="7014" w:author="BigCREditor-Post-RAN4#105" w:date="2022-11-28T21:10:00Z"/>
              </w:rPr>
            </w:pPr>
            <w:ins w:id="7015" w:author="BigCREditor-Post-RAN4#105" w:date="2022-11-28T21:10:00Z">
              <w:r w:rsidRPr="00020619">
                <w:t>-90</w:t>
              </w:r>
            </w:ins>
          </w:p>
        </w:tc>
        <w:tc>
          <w:tcPr>
            <w:tcW w:w="776" w:type="dxa"/>
            <w:gridSpan w:val="2"/>
            <w:tcBorders>
              <w:top w:val="single" w:sz="4" w:space="0" w:color="auto"/>
              <w:left w:val="single" w:sz="4" w:space="0" w:color="auto"/>
              <w:right w:val="single" w:sz="4" w:space="0" w:color="auto"/>
            </w:tcBorders>
          </w:tcPr>
          <w:p w14:paraId="10E9374B" w14:textId="77777777" w:rsidR="007E7500" w:rsidRPr="00020619" w:rsidRDefault="007E7500" w:rsidP="00864629">
            <w:pPr>
              <w:pStyle w:val="TAC"/>
              <w:rPr>
                <w:ins w:id="7016" w:author="BigCREditor-Post-RAN4#105" w:date="2022-11-28T21:10:00Z"/>
              </w:rPr>
            </w:pPr>
            <w:ins w:id="7017" w:author="BigCREditor-Post-RAN4#105" w:date="2022-11-28T21:10:00Z">
              <w:r w:rsidRPr="00020619">
                <w:t>-Infinity</w:t>
              </w:r>
            </w:ins>
          </w:p>
        </w:tc>
        <w:tc>
          <w:tcPr>
            <w:tcW w:w="776" w:type="dxa"/>
            <w:gridSpan w:val="2"/>
            <w:tcBorders>
              <w:top w:val="single" w:sz="4" w:space="0" w:color="auto"/>
              <w:left w:val="single" w:sz="4" w:space="0" w:color="auto"/>
              <w:right w:val="single" w:sz="4" w:space="0" w:color="auto"/>
            </w:tcBorders>
          </w:tcPr>
          <w:p w14:paraId="5DFAFB4E" w14:textId="77777777" w:rsidR="007E7500" w:rsidRPr="00020619" w:rsidRDefault="007E7500" w:rsidP="00864629">
            <w:pPr>
              <w:pStyle w:val="TAC"/>
              <w:rPr>
                <w:ins w:id="7018" w:author="BigCREditor-Post-RAN4#105" w:date="2022-11-28T21:10:00Z"/>
              </w:rPr>
            </w:pPr>
            <w:ins w:id="7019" w:author="BigCREditor-Post-RAN4#105" w:date="2022-11-28T21:10:00Z">
              <w:r w:rsidRPr="00020619">
                <w:t>-86</w:t>
              </w:r>
            </w:ins>
          </w:p>
        </w:tc>
        <w:tc>
          <w:tcPr>
            <w:tcW w:w="776" w:type="dxa"/>
            <w:gridSpan w:val="2"/>
            <w:tcBorders>
              <w:top w:val="single" w:sz="4" w:space="0" w:color="auto"/>
              <w:left w:val="single" w:sz="4" w:space="0" w:color="auto"/>
              <w:right w:val="single" w:sz="4" w:space="0" w:color="auto"/>
            </w:tcBorders>
          </w:tcPr>
          <w:p w14:paraId="0087CEFC" w14:textId="77777777" w:rsidR="007E7500" w:rsidRPr="00020619" w:rsidRDefault="007E7500" w:rsidP="00864629">
            <w:pPr>
              <w:pStyle w:val="TAC"/>
              <w:rPr>
                <w:ins w:id="7020" w:author="BigCREditor-Post-RAN4#105" w:date="2022-11-28T21:10:00Z"/>
              </w:rPr>
            </w:pPr>
            <w:ins w:id="7021" w:author="BigCREditor-Post-RAN4#105" w:date="2022-11-28T21:10:00Z">
              <w:r w:rsidRPr="00020619">
                <w:t>-86</w:t>
              </w:r>
            </w:ins>
          </w:p>
        </w:tc>
      </w:tr>
      <w:tr w:rsidR="007E7500" w:rsidRPr="00020619" w14:paraId="21DA88FD" w14:textId="77777777" w:rsidTr="00864629">
        <w:trPr>
          <w:jc w:val="center"/>
          <w:ins w:id="7022" w:author="BigCREditor-Post-RAN4#105" w:date="2022-11-28T21:10:00Z"/>
        </w:trPr>
        <w:tc>
          <w:tcPr>
            <w:tcW w:w="970" w:type="dxa"/>
            <w:tcBorders>
              <w:top w:val="nil"/>
              <w:left w:val="single" w:sz="4" w:space="0" w:color="auto"/>
              <w:bottom w:val="single" w:sz="4" w:space="0" w:color="auto"/>
              <w:right w:val="single" w:sz="4" w:space="0" w:color="auto"/>
            </w:tcBorders>
            <w:shd w:val="clear" w:color="auto" w:fill="auto"/>
          </w:tcPr>
          <w:p w14:paraId="57B88864" w14:textId="77777777" w:rsidR="007E7500" w:rsidRPr="00020619" w:rsidRDefault="007E7500" w:rsidP="00864629">
            <w:pPr>
              <w:pStyle w:val="TAL"/>
              <w:rPr>
                <w:ins w:id="7023" w:author="BigCREditor-Post-RAN4#105" w:date="2022-11-28T21:10:00Z"/>
              </w:rPr>
            </w:pPr>
          </w:p>
        </w:tc>
        <w:tc>
          <w:tcPr>
            <w:tcW w:w="2835" w:type="dxa"/>
            <w:gridSpan w:val="2"/>
            <w:tcBorders>
              <w:top w:val="single" w:sz="4" w:space="0" w:color="auto"/>
              <w:left w:val="single" w:sz="4" w:space="0" w:color="auto"/>
              <w:right w:val="single" w:sz="4" w:space="0" w:color="auto"/>
            </w:tcBorders>
          </w:tcPr>
          <w:p w14:paraId="5D553806" w14:textId="77777777" w:rsidR="007E7500" w:rsidRPr="00020619" w:rsidRDefault="007E7500" w:rsidP="00864629">
            <w:pPr>
              <w:pStyle w:val="TAL"/>
              <w:rPr>
                <w:ins w:id="7024" w:author="BigCREditor-Post-RAN4#105" w:date="2022-11-28T21:10:00Z"/>
              </w:rPr>
            </w:pPr>
            <w:ins w:id="7025" w:author="BigCREditor-Post-RAN4#105" w:date="2022-11-28T21:10:00Z">
              <w:r w:rsidRPr="00020619">
                <w:t>Config</w:t>
              </w:r>
              <w:r w:rsidRPr="00020619">
                <w:rPr>
                  <w:szCs w:val="18"/>
                </w:rPr>
                <w:t xml:space="preserve"> </w:t>
              </w:r>
              <w:r w:rsidRPr="00020619">
                <w:t>3</w:t>
              </w:r>
            </w:ins>
          </w:p>
        </w:tc>
        <w:tc>
          <w:tcPr>
            <w:tcW w:w="1134" w:type="dxa"/>
            <w:tcBorders>
              <w:top w:val="single" w:sz="4" w:space="0" w:color="auto"/>
              <w:left w:val="single" w:sz="4" w:space="0" w:color="auto"/>
              <w:right w:val="single" w:sz="4" w:space="0" w:color="auto"/>
            </w:tcBorders>
          </w:tcPr>
          <w:p w14:paraId="295313E6" w14:textId="77777777" w:rsidR="007E7500" w:rsidRPr="00020619" w:rsidRDefault="007E7500" w:rsidP="00864629">
            <w:pPr>
              <w:pStyle w:val="TAC"/>
              <w:rPr>
                <w:ins w:id="7026" w:author="BigCREditor-Post-RAN4#105" w:date="2022-11-28T21:10:00Z"/>
              </w:rPr>
            </w:pPr>
            <w:ins w:id="7027" w:author="BigCREditor-Post-RAN4#105" w:date="2022-11-28T21:10:00Z">
              <w:r w:rsidRPr="00020619">
                <w:t>dBm/SCS</w:t>
              </w:r>
            </w:ins>
          </w:p>
        </w:tc>
        <w:tc>
          <w:tcPr>
            <w:tcW w:w="775" w:type="dxa"/>
            <w:tcBorders>
              <w:top w:val="single" w:sz="4" w:space="0" w:color="auto"/>
              <w:left w:val="single" w:sz="4" w:space="0" w:color="auto"/>
              <w:right w:val="single" w:sz="4" w:space="0" w:color="auto"/>
            </w:tcBorders>
          </w:tcPr>
          <w:p w14:paraId="732F3099" w14:textId="77777777" w:rsidR="007E7500" w:rsidRPr="00020619" w:rsidRDefault="007E7500" w:rsidP="00864629">
            <w:pPr>
              <w:pStyle w:val="TAC"/>
              <w:rPr>
                <w:ins w:id="7028" w:author="BigCREditor-Post-RAN4#105" w:date="2022-11-28T21:10:00Z"/>
              </w:rPr>
            </w:pPr>
            <w:ins w:id="7029" w:author="BigCREditor-Post-RAN4#105" w:date="2022-11-28T21:10:00Z">
              <w:r w:rsidRPr="00020619">
                <w:t>-87</w:t>
              </w:r>
            </w:ins>
          </w:p>
        </w:tc>
        <w:tc>
          <w:tcPr>
            <w:tcW w:w="776" w:type="dxa"/>
            <w:gridSpan w:val="2"/>
            <w:tcBorders>
              <w:top w:val="single" w:sz="4" w:space="0" w:color="auto"/>
              <w:left w:val="single" w:sz="4" w:space="0" w:color="auto"/>
              <w:right w:val="single" w:sz="4" w:space="0" w:color="auto"/>
            </w:tcBorders>
          </w:tcPr>
          <w:p w14:paraId="746859CF" w14:textId="77777777" w:rsidR="007E7500" w:rsidRPr="00020619" w:rsidRDefault="007E7500" w:rsidP="00864629">
            <w:pPr>
              <w:pStyle w:val="TAC"/>
              <w:rPr>
                <w:ins w:id="7030" w:author="BigCREditor-Post-RAN4#105" w:date="2022-11-28T21:10:00Z"/>
              </w:rPr>
            </w:pPr>
            <w:ins w:id="7031" w:author="BigCREditor-Post-RAN4#105" w:date="2022-11-28T21:10:00Z">
              <w:r w:rsidRPr="00020619">
                <w:t>-87</w:t>
              </w:r>
            </w:ins>
          </w:p>
        </w:tc>
        <w:tc>
          <w:tcPr>
            <w:tcW w:w="776" w:type="dxa"/>
            <w:gridSpan w:val="2"/>
            <w:tcBorders>
              <w:top w:val="single" w:sz="4" w:space="0" w:color="auto"/>
              <w:left w:val="single" w:sz="4" w:space="0" w:color="auto"/>
              <w:right w:val="single" w:sz="4" w:space="0" w:color="auto"/>
            </w:tcBorders>
          </w:tcPr>
          <w:p w14:paraId="624A60B2" w14:textId="77777777" w:rsidR="007E7500" w:rsidRPr="00020619" w:rsidRDefault="007E7500" w:rsidP="00864629">
            <w:pPr>
              <w:pStyle w:val="TAC"/>
              <w:rPr>
                <w:ins w:id="7032" w:author="BigCREditor-Post-RAN4#105" w:date="2022-11-28T21:10:00Z"/>
              </w:rPr>
            </w:pPr>
            <w:ins w:id="7033" w:author="BigCREditor-Post-RAN4#105" w:date="2022-11-28T21:10:00Z">
              <w:r w:rsidRPr="00020619">
                <w:t>-87</w:t>
              </w:r>
            </w:ins>
          </w:p>
        </w:tc>
        <w:tc>
          <w:tcPr>
            <w:tcW w:w="776" w:type="dxa"/>
            <w:gridSpan w:val="2"/>
            <w:tcBorders>
              <w:top w:val="single" w:sz="4" w:space="0" w:color="auto"/>
              <w:left w:val="single" w:sz="4" w:space="0" w:color="auto"/>
              <w:right w:val="single" w:sz="4" w:space="0" w:color="auto"/>
            </w:tcBorders>
          </w:tcPr>
          <w:p w14:paraId="5A6C684D" w14:textId="77777777" w:rsidR="007E7500" w:rsidRPr="00020619" w:rsidRDefault="007E7500" w:rsidP="00864629">
            <w:pPr>
              <w:pStyle w:val="TAC"/>
              <w:rPr>
                <w:ins w:id="7034" w:author="BigCREditor-Post-RAN4#105" w:date="2022-11-28T21:10:00Z"/>
              </w:rPr>
            </w:pPr>
            <w:ins w:id="7035" w:author="BigCREditor-Post-RAN4#105" w:date="2022-11-28T21:10:00Z">
              <w:r w:rsidRPr="00020619">
                <w:t>-Infinity</w:t>
              </w:r>
            </w:ins>
          </w:p>
        </w:tc>
        <w:tc>
          <w:tcPr>
            <w:tcW w:w="776" w:type="dxa"/>
            <w:gridSpan w:val="2"/>
            <w:tcBorders>
              <w:top w:val="single" w:sz="4" w:space="0" w:color="auto"/>
              <w:left w:val="single" w:sz="4" w:space="0" w:color="auto"/>
              <w:right w:val="single" w:sz="4" w:space="0" w:color="auto"/>
            </w:tcBorders>
          </w:tcPr>
          <w:p w14:paraId="0BEA316F" w14:textId="77777777" w:rsidR="007E7500" w:rsidRPr="00020619" w:rsidRDefault="007E7500" w:rsidP="00864629">
            <w:pPr>
              <w:pStyle w:val="TAC"/>
              <w:rPr>
                <w:ins w:id="7036" w:author="BigCREditor-Post-RAN4#105" w:date="2022-11-28T21:10:00Z"/>
              </w:rPr>
            </w:pPr>
            <w:ins w:id="7037" w:author="BigCREditor-Post-RAN4#105" w:date="2022-11-28T21:10:00Z">
              <w:r w:rsidRPr="00020619">
                <w:t>-83</w:t>
              </w:r>
            </w:ins>
          </w:p>
        </w:tc>
        <w:tc>
          <w:tcPr>
            <w:tcW w:w="776" w:type="dxa"/>
            <w:gridSpan w:val="2"/>
            <w:tcBorders>
              <w:top w:val="single" w:sz="4" w:space="0" w:color="auto"/>
              <w:left w:val="single" w:sz="4" w:space="0" w:color="auto"/>
              <w:right w:val="single" w:sz="4" w:space="0" w:color="auto"/>
            </w:tcBorders>
          </w:tcPr>
          <w:p w14:paraId="32773289" w14:textId="77777777" w:rsidR="007E7500" w:rsidRPr="00020619" w:rsidRDefault="007E7500" w:rsidP="00864629">
            <w:pPr>
              <w:pStyle w:val="TAC"/>
              <w:rPr>
                <w:ins w:id="7038" w:author="BigCREditor-Post-RAN4#105" w:date="2022-11-28T21:10:00Z"/>
              </w:rPr>
            </w:pPr>
            <w:ins w:id="7039" w:author="BigCREditor-Post-RAN4#105" w:date="2022-11-28T21:10:00Z">
              <w:r w:rsidRPr="00020619">
                <w:t>-83</w:t>
              </w:r>
            </w:ins>
          </w:p>
        </w:tc>
      </w:tr>
      <w:tr w:rsidR="007E7500" w:rsidRPr="00020619" w14:paraId="7BE0F6CB" w14:textId="77777777" w:rsidTr="00864629">
        <w:trPr>
          <w:jc w:val="center"/>
          <w:ins w:id="7040" w:author="BigCREditor-Post-RAN4#105" w:date="2022-11-28T21:10:00Z"/>
        </w:trPr>
        <w:tc>
          <w:tcPr>
            <w:tcW w:w="970" w:type="dxa"/>
            <w:tcBorders>
              <w:top w:val="single" w:sz="4" w:space="0" w:color="auto"/>
              <w:left w:val="single" w:sz="4" w:space="0" w:color="auto"/>
              <w:bottom w:val="nil"/>
              <w:right w:val="single" w:sz="4" w:space="0" w:color="auto"/>
            </w:tcBorders>
            <w:shd w:val="clear" w:color="auto" w:fill="auto"/>
            <w:hideMark/>
          </w:tcPr>
          <w:p w14:paraId="57C615DE" w14:textId="77777777" w:rsidR="007E7500" w:rsidRPr="00020619" w:rsidRDefault="007E7500" w:rsidP="00864629">
            <w:pPr>
              <w:pStyle w:val="TAL"/>
              <w:rPr>
                <w:ins w:id="7041" w:author="BigCREditor-Post-RAN4#105" w:date="2022-11-28T21:10:00Z"/>
                <w:rFonts w:cs="Arial"/>
              </w:rPr>
            </w:pPr>
            <w:ins w:id="7042" w:author="BigCREditor-Post-RAN4#105" w:date="2022-11-28T21:10:00Z">
              <w:r w:rsidRPr="00020619">
                <w:rPr>
                  <w:rFonts w:cs="Arial"/>
                </w:rPr>
                <w:lastRenderedPageBreak/>
                <w:t>Io</w:t>
              </w:r>
              <w:r w:rsidRPr="00020619">
                <w:rPr>
                  <w:rFonts w:cs="Arial"/>
                  <w:vertAlign w:val="superscript"/>
                </w:rPr>
                <w:t>Note3</w:t>
              </w:r>
            </w:ins>
          </w:p>
        </w:tc>
        <w:tc>
          <w:tcPr>
            <w:tcW w:w="2835" w:type="dxa"/>
            <w:gridSpan w:val="2"/>
            <w:tcBorders>
              <w:top w:val="single" w:sz="4" w:space="0" w:color="auto"/>
              <w:left w:val="single" w:sz="4" w:space="0" w:color="auto"/>
              <w:right w:val="single" w:sz="4" w:space="0" w:color="auto"/>
            </w:tcBorders>
          </w:tcPr>
          <w:p w14:paraId="6541DC2F" w14:textId="77777777" w:rsidR="007E7500" w:rsidRPr="00020619" w:rsidRDefault="007E7500" w:rsidP="00864629">
            <w:pPr>
              <w:pStyle w:val="TAL"/>
              <w:rPr>
                <w:ins w:id="7043" w:author="BigCREditor-Post-RAN4#105" w:date="2022-11-28T21:10:00Z"/>
              </w:rPr>
            </w:pPr>
            <w:ins w:id="7044" w:author="BigCREditor-Post-RAN4#105" w:date="2022-11-28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right w:val="single" w:sz="4" w:space="0" w:color="auto"/>
            </w:tcBorders>
            <w:hideMark/>
          </w:tcPr>
          <w:p w14:paraId="2AA8DE8D" w14:textId="77777777" w:rsidR="007E7500" w:rsidRPr="00020619" w:rsidRDefault="007E7500" w:rsidP="00864629">
            <w:pPr>
              <w:pStyle w:val="TAC"/>
              <w:rPr>
                <w:ins w:id="7045" w:author="BigCREditor-Post-RAN4#105" w:date="2022-11-28T21:10:00Z"/>
              </w:rPr>
            </w:pPr>
            <w:ins w:id="7046" w:author="BigCREditor-Post-RAN4#105" w:date="2022-11-28T21:10:00Z">
              <w:r w:rsidRPr="00020619">
                <w:t>dBm/</w:t>
              </w:r>
            </w:ins>
          </w:p>
          <w:p w14:paraId="2B6E9B25" w14:textId="77777777" w:rsidR="007E7500" w:rsidRPr="00020619" w:rsidRDefault="007E7500" w:rsidP="00864629">
            <w:pPr>
              <w:pStyle w:val="TAC"/>
              <w:rPr>
                <w:ins w:id="7047" w:author="BigCREditor-Post-RAN4#105" w:date="2022-11-28T21:10:00Z"/>
              </w:rPr>
            </w:pPr>
            <w:ins w:id="7048" w:author="BigCREditor-Post-RAN4#105" w:date="2022-11-28T21:10:00Z">
              <w:r w:rsidRPr="00020619">
                <w:t>9.36MHz</w:t>
              </w:r>
            </w:ins>
          </w:p>
        </w:tc>
        <w:tc>
          <w:tcPr>
            <w:tcW w:w="775" w:type="dxa"/>
            <w:tcBorders>
              <w:top w:val="single" w:sz="4" w:space="0" w:color="auto"/>
              <w:left w:val="single" w:sz="4" w:space="0" w:color="auto"/>
              <w:right w:val="single" w:sz="4" w:space="0" w:color="auto"/>
            </w:tcBorders>
          </w:tcPr>
          <w:p w14:paraId="4D429EB3" w14:textId="77777777" w:rsidR="007E7500" w:rsidRPr="00020619" w:rsidRDefault="007E7500" w:rsidP="00864629">
            <w:pPr>
              <w:pStyle w:val="TAC"/>
              <w:rPr>
                <w:ins w:id="7049" w:author="BigCREditor-Post-RAN4#105" w:date="2022-11-28T21:10:00Z"/>
              </w:rPr>
            </w:pPr>
            <w:ins w:id="7050" w:author="BigCREditor-Post-RAN4#105" w:date="2022-11-28T21:10:00Z">
              <w:r w:rsidRPr="00020619">
                <w:t>-61.41</w:t>
              </w:r>
            </w:ins>
          </w:p>
        </w:tc>
        <w:tc>
          <w:tcPr>
            <w:tcW w:w="776" w:type="dxa"/>
            <w:gridSpan w:val="2"/>
            <w:tcBorders>
              <w:top w:val="single" w:sz="4" w:space="0" w:color="auto"/>
              <w:left w:val="single" w:sz="4" w:space="0" w:color="auto"/>
              <w:right w:val="single" w:sz="4" w:space="0" w:color="auto"/>
            </w:tcBorders>
          </w:tcPr>
          <w:p w14:paraId="0FCF2514" w14:textId="77777777" w:rsidR="007E7500" w:rsidRPr="00020619" w:rsidRDefault="007E7500" w:rsidP="00864629">
            <w:pPr>
              <w:pStyle w:val="TAC"/>
              <w:rPr>
                <w:ins w:id="7051" w:author="BigCREditor-Post-RAN4#105" w:date="2022-11-28T21:10:00Z"/>
              </w:rPr>
            </w:pPr>
            <w:ins w:id="7052" w:author="BigCREditor-Post-RAN4#105" w:date="2022-11-28T21:10:00Z">
              <w:r w:rsidRPr="00020619">
                <w:t>-56.40</w:t>
              </w:r>
            </w:ins>
          </w:p>
        </w:tc>
        <w:tc>
          <w:tcPr>
            <w:tcW w:w="776" w:type="dxa"/>
            <w:gridSpan w:val="2"/>
            <w:tcBorders>
              <w:top w:val="single" w:sz="4" w:space="0" w:color="auto"/>
              <w:left w:val="single" w:sz="4" w:space="0" w:color="auto"/>
              <w:right w:val="single" w:sz="4" w:space="0" w:color="auto"/>
            </w:tcBorders>
          </w:tcPr>
          <w:p w14:paraId="18CE20E6" w14:textId="77777777" w:rsidR="007E7500" w:rsidRPr="00020619" w:rsidRDefault="007E7500" w:rsidP="00864629">
            <w:pPr>
              <w:pStyle w:val="TAC"/>
              <w:rPr>
                <w:ins w:id="7053" w:author="BigCREditor-Post-RAN4#105" w:date="2022-11-28T21:10:00Z"/>
              </w:rPr>
            </w:pPr>
            <w:ins w:id="7054" w:author="BigCREditor-Post-RAN4#105" w:date="2022-11-28T21:10:00Z">
              <w:r w:rsidRPr="00020619">
                <w:t>-56.40</w:t>
              </w:r>
            </w:ins>
          </w:p>
        </w:tc>
        <w:tc>
          <w:tcPr>
            <w:tcW w:w="776" w:type="dxa"/>
            <w:gridSpan w:val="2"/>
            <w:tcBorders>
              <w:top w:val="single" w:sz="4" w:space="0" w:color="auto"/>
              <w:left w:val="single" w:sz="4" w:space="0" w:color="auto"/>
              <w:right w:val="single" w:sz="4" w:space="0" w:color="auto"/>
            </w:tcBorders>
          </w:tcPr>
          <w:p w14:paraId="36D0C69C" w14:textId="77777777" w:rsidR="007E7500" w:rsidRPr="00020619" w:rsidRDefault="007E7500" w:rsidP="00864629">
            <w:pPr>
              <w:pStyle w:val="TAC"/>
              <w:rPr>
                <w:ins w:id="7055" w:author="BigCREditor-Post-RAN4#105" w:date="2022-11-28T21:10:00Z"/>
              </w:rPr>
            </w:pPr>
            <w:ins w:id="7056" w:author="BigCREditor-Post-RAN4#105" w:date="2022-11-28T21:10:00Z">
              <w:r w:rsidRPr="00020619">
                <w:t>-61.41</w:t>
              </w:r>
            </w:ins>
          </w:p>
        </w:tc>
        <w:tc>
          <w:tcPr>
            <w:tcW w:w="776" w:type="dxa"/>
            <w:gridSpan w:val="2"/>
            <w:tcBorders>
              <w:top w:val="single" w:sz="4" w:space="0" w:color="auto"/>
              <w:left w:val="single" w:sz="4" w:space="0" w:color="auto"/>
              <w:right w:val="single" w:sz="4" w:space="0" w:color="auto"/>
            </w:tcBorders>
          </w:tcPr>
          <w:p w14:paraId="02602B36" w14:textId="77777777" w:rsidR="007E7500" w:rsidRPr="00020619" w:rsidRDefault="007E7500" w:rsidP="00864629">
            <w:pPr>
              <w:pStyle w:val="TAC"/>
              <w:rPr>
                <w:ins w:id="7057" w:author="BigCREditor-Post-RAN4#105" w:date="2022-11-28T21:10:00Z"/>
              </w:rPr>
            </w:pPr>
            <w:ins w:id="7058" w:author="BigCREditor-Post-RAN4#105" w:date="2022-11-28T21:10:00Z">
              <w:r w:rsidRPr="00020619">
                <w:t>-56.40</w:t>
              </w:r>
            </w:ins>
          </w:p>
        </w:tc>
        <w:tc>
          <w:tcPr>
            <w:tcW w:w="776" w:type="dxa"/>
            <w:gridSpan w:val="2"/>
            <w:tcBorders>
              <w:top w:val="single" w:sz="4" w:space="0" w:color="auto"/>
              <w:left w:val="single" w:sz="4" w:space="0" w:color="auto"/>
              <w:right w:val="single" w:sz="4" w:space="0" w:color="auto"/>
            </w:tcBorders>
          </w:tcPr>
          <w:p w14:paraId="3E66769B" w14:textId="77777777" w:rsidR="007E7500" w:rsidRPr="00020619" w:rsidRDefault="007E7500" w:rsidP="00864629">
            <w:pPr>
              <w:pStyle w:val="TAC"/>
              <w:rPr>
                <w:ins w:id="7059" w:author="BigCREditor-Post-RAN4#105" w:date="2022-11-28T21:10:00Z"/>
              </w:rPr>
            </w:pPr>
            <w:ins w:id="7060" w:author="BigCREditor-Post-RAN4#105" w:date="2022-11-28T21:10:00Z">
              <w:r w:rsidRPr="00020619">
                <w:t>-56.40</w:t>
              </w:r>
            </w:ins>
          </w:p>
        </w:tc>
      </w:tr>
      <w:tr w:rsidR="007E7500" w:rsidRPr="00020619" w14:paraId="0607D8B0" w14:textId="77777777" w:rsidTr="00864629">
        <w:trPr>
          <w:jc w:val="center"/>
          <w:ins w:id="7061" w:author="BigCREditor-Post-RAN4#105" w:date="2022-11-28T21:10:00Z"/>
        </w:trPr>
        <w:tc>
          <w:tcPr>
            <w:tcW w:w="970" w:type="dxa"/>
            <w:tcBorders>
              <w:top w:val="nil"/>
              <w:left w:val="single" w:sz="4" w:space="0" w:color="auto"/>
              <w:right w:val="single" w:sz="4" w:space="0" w:color="auto"/>
            </w:tcBorders>
            <w:shd w:val="clear" w:color="auto" w:fill="auto"/>
            <w:hideMark/>
          </w:tcPr>
          <w:p w14:paraId="0068BC77" w14:textId="77777777" w:rsidR="007E7500" w:rsidRPr="00020619" w:rsidRDefault="007E7500" w:rsidP="00864629">
            <w:pPr>
              <w:pStyle w:val="TAL"/>
              <w:rPr>
                <w:ins w:id="7062" w:author="BigCREditor-Post-RAN4#105" w:date="2022-11-28T21:10:00Z"/>
                <w:rFonts w:cs="Arial"/>
              </w:rPr>
            </w:pPr>
          </w:p>
        </w:tc>
        <w:tc>
          <w:tcPr>
            <w:tcW w:w="2835" w:type="dxa"/>
            <w:gridSpan w:val="2"/>
            <w:tcBorders>
              <w:left w:val="single" w:sz="4" w:space="0" w:color="auto"/>
              <w:right w:val="single" w:sz="4" w:space="0" w:color="auto"/>
            </w:tcBorders>
          </w:tcPr>
          <w:p w14:paraId="4D12D84D" w14:textId="77777777" w:rsidR="007E7500" w:rsidRPr="00020619" w:rsidRDefault="007E7500" w:rsidP="00864629">
            <w:pPr>
              <w:pStyle w:val="TAL"/>
              <w:rPr>
                <w:ins w:id="7063" w:author="BigCREditor-Post-RAN4#105" w:date="2022-11-28T21:10:00Z"/>
              </w:rPr>
            </w:pPr>
            <w:ins w:id="7064" w:author="BigCREditor-Post-RAN4#105" w:date="2022-11-28T21:10:00Z">
              <w:r w:rsidRPr="00020619">
                <w:t>Config</w:t>
              </w:r>
              <w:r w:rsidRPr="00020619">
                <w:rPr>
                  <w:szCs w:val="18"/>
                </w:rPr>
                <w:t xml:space="preserve"> </w:t>
              </w:r>
              <w:r w:rsidRPr="00020619">
                <w:t>3</w:t>
              </w:r>
            </w:ins>
          </w:p>
        </w:tc>
        <w:tc>
          <w:tcPr>
            <w:tcW w:w="1134" w:type="dxa"/>
            <w:tcBorders>
              <w:left w:val="single" w:sz="4" w:space="0" w:color="auto"/>
              <w:right w:val="single" w:sz="4" w:space="0" w:color="auto"/>
            </w:tcBorders>
            <w:hideMark/>
          </w:tcPr>
          <w:p w14:paraId="6700EF38" w14:textId="77777777" w:rsidR="007E7500" w:rsidRPr="00020619" w:rsidRDefault="007E7500" w:rsidP="00864629">
            <w:pPr>
              <w:pStyle w:val="TAC"/>
              <w:rPr>
                <w:ins w:id="7065" w:author="BigCREditor-Post-RAN4#105" w:date="2022-11-28T21:10:00Z"/>
              </w:rPr>
            </w:pPr>
            <w:ins w:id="7066" w:author="BigCREditor-Post-RAN4#105" w:date="2022-11-28T21:10:00Z">
              <w:r w:rsidRPr="00020619">
                <w:t>dBm/</w:t>
              </w:r>
            </w:ins>
          </w:p>
          <w:p w14:paraId="29E61920" w14:textId="77777777" w:rsidR="007E7500" w:rsidRPr="00020619" w:rsidRDefault="007E7500" w:rsidP="00864629">
            <w:pPr>
              <w:pStyle w:val="TAC"/>
              <w:rPr>
                <w:ins w:id="7067" w:author="BigCREditor-Post-RAN4#105" w:date="2022-11-28T21:10:00Z"/>
              </w:rPr>
            </w:pPr>
            <w:ins w:id="7068" w:author="BigCREditor-Post-RAN4#105" w:date="2022-11-28T21:10:00Z">
              <w:r w:rsidRPr="00020619">
                <w:t>18.36MHz</w:t>
              </w:r>
            </w:ins>
          </w:p>
        </w:tc>
        <w:tc>
          <w:tcPr>
            <w:tcW w:w="775" w:type="dxa"/>
            <w:tcBorders>
              <w:left w:val="single" w:sz="4" w:space="0" w:color="auto"/>
              <w:right w:val="single" w:sz="4" w:space="0" w:color="auto"/>
            </w:tcBorders>
          </w:tcPr>
          <w:p w14:paraId="7B5EBC09" w14:textId="77777777" w:rsidR="007E7500" w:rsidRPr="00020619" w:rsidRDefault="007E7500" w:rsidP="00864629">
            <w:pPr>
              <w:pStyle w:val="TAC"/>
              <w:rPr>
                <w:ins w:id="7069" w:author="BigCREditor-Post-RAN4#105" w:date="2022-11-28T21:10:00Z"/>
              </w:rPr>
            </w:pPr>
            <w:ins w:id="7070" w:author="BigCREditor-Post-RAN4#105" w:date="2022-11-28T21:10:00Z">
              <w:r w:rsidRPr="00020619">
                <w:t>-58.49</w:t>
              </w:r>
            </w:ins>
          </w:p>
        </w:tc>
        <w:tc>
          <w:tcPr>
            <w:tcW w:w="776" w:type="dxa"/>
            <w:gridSpan w:val="2"/>
            <w:tcBorders>
              <w:left w:val="single" w:sz="4" w:space="0" w:color="auto"/>
              <w:right w:val="single" w:sz="4" w:space="0" w:color="auto"/>
            </w:tcBorders>
          </w:tcPr>
          <w:p w14:paraId="7C60962F" w14:textId="77777777" w:rsidR="007E7500" w:rsidRPr="00020619" w:rsidRDefault="007E7500" w:rsidP="00864629">
            <w:pPr>
              <w:pStyle w:val="TAC"/>
              <w:rPr>
                <w:ins w:id="7071" w:author="BigCREditor-Post-RAN4#105" w:date="2022-11-28T21:10:00Z"/>
              </w:rPr>
            </w:pPr>
            <w:ins w:id="7072" w:author="BigCREditor-Post-RAN4#105" w:date="2022-11-28T21:10:00Z">
              <w:r w:rsidRPr="00020619">
                <w:t>-53.49</w:t>
              </w:r>
            </w:ins>
          </w:p>
        </w:tc>
        <w:tc>
          <w:tcPr>
            <w:tcW w:w="776" w:type="dxa"/>
            <w:gridSpan w:val="2"/>
            <w:tcBorders>
              <w:left w:val="single" w:sz="4" w:space="0" w:color="auto"/>
              <w:right w:val="single" w:sz="4" w:space="0" w:color="auto"/>
            </w:tcBorders>
          </w:tcPr>
          <w:p w14:paraId="206E7F17" w14:textId="77777777" w:rsidR="007E7500" w:rsidRPr="00020619" w:rsidRDefault="007E7500" w:rsidP="00864629">
            <w:pPr>
              <w:pStyle w:val="TAC"/>
              <w:rPr>
                <w:ins w:id="7073" w:author="BigCREditor-Post-RAN4#105" w:date="2022-11-28T21:10:00Z"/>
              </w:rPr>
            </w:pPr>
            <w:ins w:id="7074" w:author="BigCREditor-Post-RAN4#105" w:date="2022-11-28T21:10:00Z">
              <w:r w:rsidRPr="00020619">
                <w:t>-53.49</w:t>
              </w:r>
            </w:ins>
          </w:p>
        </w:tc>
        <w:tc>
          <w:tcPr>
            <w:tcW w:w="776" w:type="dxa"/>
            <w:gridSpan w:val="2"/>
            <w:tcBorders>
              <w:left w:val="single" w:sz="4" w:space="0" w:color="auto"/>
              <w:right w:val="single" w:sz="4" w:space="0" w:color="auto"/>
            </w:tcBorders>
          </w:tcPr>
          <w:p w14:paraId="4A0E4C21" w14:textId="77777777" w:rsidR="007E7500" w:rsidRPr="00020619" w:rsidRDefault="007E7500" w:rsidP="00864629">
            <w:pPr>
              <w:pStyle w:val="TAC"/>
              <w:rPr>
                <w:ins w:id="7075" w:author="BigCREditor-Post-RAN4#105" w:date="2022-11-28T21:10:00Z"/>
              </w:rPr>
            </w:pPr>
            <w:ins w:id="7076" w:author="BigCREditor-Post-RAN4#105" w:date="2022-11-28T21:10:00Z">
              <w:r w:rsidRPr="00020619">
                <w:t>-58.49</w:t>
              </w:r>
            </w:ins>
          </w:p>
        </w:tc>
        <w:tc>
          <w:tcPr>
            <w:tcW w:w="776" w:type="dxa"/>
            <w:gridSpan w:val="2"/>
            <w:tcBorders>
              <w:left w:val="single" w:sz="4" w:space="0" w:color="auto"/>
              <w:right w:val="single" w:sz="4" w:space="0" w:color="auto"/>
            </w:tcBorders>
          </w:tcPr>
          <w:p w14:paraId="218B5F5D" w14:textId="77777777" w:rsidR="007E7500" w:rsidRPr="00020619" w:rsidRDefault="007E7500" w:rsidP="00864629">
            <w:pPr>
              <w:pStyle w:val="TAC"/>
              <w:rPr>
                <w:ins w:id="7077" w:author="BigCREditor-Post-RAN4#105" w:date="2022-11-28T21:10:00Z"/>
              </w:rPr>
            </w:pPr>
            <w:ins w:id="7078" w:author="BigCREditor-Post-RAN4#105" w:date="2022-11-28T21:10:00Z">
              <w:r w:rsidRPr="00020619">
                <w:t>-53.49</w:t>
              </w:r>
            </w:ins>
          </w:p>
        </w:tc>
        <w:tc>
          <w:tcPr>
            <w:tcW w:w="776" w:type="dxa"/>
            <w:gridSpan w:val="2"/>
            <w:tcBorders>
              <w:left w:val="single" w:sz="4" w:space="0" w:color="auto"/>
              <w:right w:val="single" w:sz="4" w:space="0" w:color="auto"/>
            </w:tcBorders>
          </w:tcPr>
          <w:p w14:paraId="7AD6304C" w14:textId="77777777" w:rsidR="007E7500" w:rsidRPr="00020619" w:rsidRDefault="007E7500" w:rsidP="00864629">
            <w:pPr>
              <w:pStyle w:val="TAC"/>
              <w:rPr>
                <w:ins w:id="7079" w:author="BigCREditor-Post-RAN4#105" w:date="2022-11-28T21:10:00Z"/>
              </w:rPr>
            </w:pPr>
            <w:ins w:id="7080" w:author="BigCREditor-Post-RAN4#105" w:date="2022-11-28T21:10:00Z">
              <w:r w:rsidRPr="00020619">
                <w:t>-53.49</w:t>
              </w:r>
            </w:ins>
          </w:p>
        </w:tc>
      </w:tr>
      <w:tr w:rsidR="007E7500" w:rsidRPr="00020619" w14:paraId="380E7D23" w14:textId="77777777" w:rsidTr="00864629">
        <w:trPr>
          <w:jc w:val="center"/>
          <w:ins w:id="7081"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hideMark/>
          </w:tcPr>
          <w:p w14:paraId="76107BD3" w14:textId="77777777" w:rsidR="007E7500" w:rsidRPr="00020619" w:rsidRDefault="007E7500" w:rsidP="00864629">
            <w:pPr>
              <w:pStyle w:val="TAL"/>
              <w:rPr>
                <w:ins w:id="7082" w:author="BigCREditor-Post-RAN4#105" w:date="2022-11-28T21:10:00Z"/>
              </w:rPr>
            </w:pPr>
            <w:ins w:id="7083" w:author="BigCREditor-Post-RAN4#105" w:date="2022-11-28T21:10:00Z">
              <w:r w:rsidRPr="00020619">
                <w:t>Propagation condition</w:t>
              </w:r>
            </w:ins>
          </w:p>
        </w:tc>
        <w:tc>
          <w:tcPr>
            <w:tcW w:w="1134" w:type="dxa"/>
            <w:tcBorders>
              <w:top w:val="single" w:sz="4" w:space="0" w:color="auto"/>
              <w:left w:val="single" w:sz="4" w:space="0" w:color="auto"/>
              <w:bottom w:val="single" w:sz="4" w:space="0" w:color="auto"/>
              <w:right w:val="single" w:sz="4" w:space="0" w:color="auto"/>
            </w:tcBorders>
            <w:hideMark/>
          </w:tcPr>
          <w:p w14:paraId="716B4E14" w14:textId="77777777" w:rsidR="007E7500" w:rsidRPr="00020619" w:rsidRDefault="007E7500" w:rsidP="00864629">
            <w:pPr>
              <w:pStyle w:val="TAC"/>
              <w:rPr>
                <w:ins w:id="7084" w:author="BigCREditor-Post-RAN4#105" w:date="2022-11-28T21:10:00Z"/>
              </w:rPr>
            </w:pPr>
            <w:ins w:id="7085" w:author="BigCREditor-Post-RAN4#105" w:date="2022-11-28T21:10:00Z">
              <w:r w:rsidRPr="00020619">
                <w:t>-</w:t>
              </w:r>
            </w:ins>
          </w:p>
        </w:tc>
        <w:tc>
          <w:tcPr>
            <w:tcW w:w="2327" w:type="dxa"/>
            <w:gridSpan w:val="5"/>
            <w:tcBorders>
              <w:top w:val="single" w:sz="4" w:space="0" w:color="auto"/>
              <w:left w:val="single" w:sz="4" w:space="0" w:color="auto"/>
              <w:bottom w:val="single" w:sz="4" w:space="0" w:color="auto"/>
              <w:right w:val="single" w:sz="4" w:space="0" w:color="auto"/>
            </w:tcBorders>
            <w:hideMark/>
          </w:tcPr>
          <w:p w14:paraId="3C9F3BFE" w14:textId="77777777" w:rsidR="007E7500" w:rsidRPr="00020619" w:rsidRDefault="007E7500" w:rsidP="00864629">
            <w:pPr>
              <w:pStyle w:val="TAC"/>
              <w:rPr>
                <w:ins w:id="7086" w:author="BigCREditor-Post-RAN4#105" w:date="2022-11-28T21:10:00Z"/>
                <w:rFonts w:cs="Arial"/>
              </w:rPr>
            </w:pPr>
            <w:ins w:id="7087" w:author="BigCREditor-Post-RAN4#105" w:date="2022-11-28T21:10:00Z">
              <w:r w:rsidRPr="00020619">
                <w:rPr>
                  <w:rFonts w:cs="Arial"/>
                </w:rPr>
                <w:t>AWGN</w:t>
              </w:r>
            </w:ins>
          </w:p>
        </w:tc>
        <w:tc>
          <w:tcPr>
            <w:tcW w:w="2328" w:type="dxa"/>
            <w:gridSpan w:val="6"/>
            <w:tcBorders>
              <w:top w:val="single" w:sz="4" w:space="0" w:color="auto"/>
              <w:left w:val="single" w:sz="4" w:space="0" w:color="auto"/>
              <w:bottom w:val="single" w:sz="4" w:space="0" w:color="auto"/>
              <w:right w:val="single" w:sz="4" w:space="0" w:color="auto"/>
            </w:tcBorders>
          </w:tcPr>
          <w:p w14:paraId="43CD5A50" w14:textId="77777777" w:rsidR="007E7500" w:rsidRPr="00020619" w:rsidRDefault="007E7500" w:rsidP="00864629">
            <w:pPr>
              <w:pStyle w:val="TAC"/>
              <w:rPr>
                <w:ins w:id="7088" w:author="BigCREditor-Post-RAN4#105" w:date="2022-11-28T21:10:00Z"/>
                <w:rFonts w:cs="Arial"/>
              </w:rPr>
            </w:pPr>
            <w:ins w:id="7089" w:author="BigCREditor-Post-RAN4#105" w:date="2022-11-28T21:10:00Z">
              <w:r w:rsidRPr="00020619">
                <w:rPr>
                  <w:rFonts w:cs="Arial"/>
                </w:rPr>
                <w:t>AWGN</w:t>
              </w:r>
            </w:ins>
          </w:p>
        </w:tc>
      </w:tr>
      <w:tr w:rsidR="007E7500" w:rsidRPr="00020619" w14:paraId="6502EF5A" w14:textId="77777777" w:rsidTr="00864629">
        <w:trPr>
          <w:jc w:val="center"/>
          <w:ins w:id="7090" w:author="BigCREditor-Post-RAN4#105" w:date="2022-11-28T21:10:00Z"/>
        </w:trPr>
        <w:tc>
          <w:tcPr>
            <w:tcW w:w="3805" w:type="dxa"/>
            <w:gridSpan w:val="3"/>
            <w:tcBorders>
              <w:top w:val="single" w:sz="4" w:space="0" w:color="auto"/>
              <w:left w:val="single" w:sz="4" w:space="0" w:color="auto"/>
              <w:bottom w:val="single" w:sz="4" w:space="0" w:color="auto"/>
              <w:right w:val="single" w:sz="4" w:space="0" w:color="auto"/>
            </w:tcBorders>
          </w:tcPr>
          <w:p w14:paraId="1EE38BE5" w14:textId="77777777" w:rsidR="007E7500" w:rsidRPr="00020619" w:rsidRDefault="007E7500" w:rsidP="00864629">
            <w:pPr>
              <w:pStyle w:val="TAL"/>
              <w:rPr>
                <w:ins w:id="7091" w:author="BigCREditor-Post-RAN4#105" w:date="2022-11-28T21:10:00Z"/>
              </w:rPr>
            </w:pPr>
            <w:ins w:id="7092" w:author="BigCREditor-Post-RAN4#105" w:date="2022-11-28T21:10:00Z">
              <w:r w:rsidRPr="00020619">
                <w:rPr>
                  <w:rFonts w:cs="v4.2.0"/>
                  <w:bCs/>
                  <w:lang w:eastAsia="zh-CN"/>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1A7AA46A" w14:textId="77777777" w:rsidR="007E7500" w:rsidRPr="00020619" w:rsidRDefault="007E7500" w:rsidP="00864629">
            <w:pPr>
              <w:pStyle w:val="TAC"/>
              <w:rPr>
                <w:ins w:id="7093" w:author="BigCREditor-Post-RAN4#105" w:date="2022-11-28T21:10:00Z"/>
              </w:rPr>
            </w:pPr>
          </w:p>
        </w:tc>
        <w:tc>
          <w:tcPr>
            <w:tcW w:w="4655" w:type="dxa"/>
            <w:gridSpan w:val="11"/>
            <w:tcBorders>
              <w:top w:val="single" w:sz="4" w:space="0" w:color="auto"/>
              <w:left w:val="single" w:sz="4" w:space="0" w:color="auto"/>
              <w:bottom w:val="single" w:sz="4" w:space="0" w:color="auto"/>
              <w:right w:val="single" w:sz="4" w:space="0" w:color="auto"/>
            </w:tcBorders>
          </w:tcPr>
          <w:p w14:paraId="6E023046" w14:textId="77777777" w:rsidR="007E7500" w:rsidRPr="00020619" w:rsidRDefault="007E7500" w:rsidP="00864629">
            <w:pPr>
              <w:pStyle w:val="TAC"/>
              <w:rPr>
                <w:ins w:id="7094" w:author="BigCREditor-Post-RAN4#105" w:date="2022-11-28T21:10:00Z"/>
                <w:rFonts w:cs="Arial"/>
                <w:lang w:eastAsia="zh-CN"/>
              </w:rPr>
            </w:pPr>
            <w:ins w:id="7095" w:author="BigCREditor-Post-RAN4#105" w:date="2022-11-28T21:10:00Z">
              <w:r w:rsidRPr="00020619">
                <w:rPr>
                  <w:rFonts w:cs="Arial"/>
                </w:rPr>
                <w:t>1x1</w:t>
              </w:r>
            </w:ins>
          </w:p>
        </w:tc>
      </w:tr>
      <w:tr w:rsidR="007E7500" w:rsidRPr="00020619" w14:paraId="19A077DA" w14:textId="77777777" w:rsidTr="00864629">
        <w:trPr>
          <w:jc w:val="center"/>
          <w:ins w:id="7096" w:author="BigCREditor-Post-RAN4#105" w:date="2022-11-28T21:10:00Z"/>
        </w:trPr>
        <w:tc>
          <w:tcPr>
            <w:tcW w:w="9594" w:type="dxa"/>
            <w:gridSpan w:val="15"/>
            <w:tcBorders>
              <w:top w:val="single" w:sz="4" w:space="0" w:color="auto"/>
              <w:left w:val="single" w:sz="4" w:space="0" w:color="auto"/>
              <w:bottom w:val="single" w:sz="4" w:space="0" w:color="auto"/>
              <w:right w:val="single" w:sz="4" w:space="0" w:color="auto"/>
            </w:tcBorders>
            <w:vAlign w:val="center"/>
          </w:tcPr>
          <w:p w14:paraId="3CA54EB3" w14:textId="77777777" w:rsidR="007E7500" w:rsidRPr="00020619" w:rsidRDefault="007E7500" w:rsidP="00864629">
            <w:pPr>
              <w:pStyle w:val="TAN"/>
              <w:rPr>
                <w:ins w:id="7097" w:author="BigCREditor-Post-RAN4#105" w:date="2022-11-28T21:10:00Z"/>
              </w:rPr>
            </w:pPr>
            <w:ins w:id="7098" w:author="BigCREditor-Post-RAN4#105" w:date="2022-11-28T21:10: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2CC8FE4C" w14:textId="77777777" w:rsidR="007E7500" w:rsidRPr="00020619" w:rsidRDefault="007E7500" w:rsidP="00864629">
            <w:pPr>
              <w:pStyle w:val="TAN"/>
              <w:rPr>
                <w:ins w:id="7099" w:author="BigCREditor-Post-RAN4#105" w:date="2022-11-28T21:10:00Z"/>
              </w:rPr>
            </w:pPr>
            <w:ins w:id="7100" w:author="BigCREditor-Post-RAN4#105" w:date="2022-11-28T21:10: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0FC9BD0B">
                  <v:shape id="_x0000_i1485" type="#_x0000_t75" style="width:15.9pt;height:15.9pt" o:ole="" fillcolor="window">
                    <v:imagedata r:id="rId15" o:title=""/>
                  </v:shape>
                  <o:OLEObject Type="Embed" ProgID="Equation.3" ShapeID="_x0000_i1485" DrawAspect="Content" ObjectID="_1731331422" r:id="rId123"/>
                </w:object>
              </w:r>
              <w:r w:rsidRPr="00020619">
                <w:t xml:space="preserve"> to be fulfilled.</w:t>
              </w:r>
            </w:ins>
          </w:p>
          <w:p w14:paraId="35D07836" w14:textId="77777777" w:rsidR="007E7500" w:rsidRPr="00020619" w:rsidRDefault="007E7500" w:rsidP="00864629">
            <w:pPr>
              <w:pStyle w:val="TAN"/>
              <w:rPr>
                <w:ins w:id="7101" w:author="BigCREditor-Post-RAN4#105" w:date="2022-11-28T21:10:00Z"/>
              </w:rPr>
            </w:pPr>
            <w:ins w:id="7102" w:author="BigCREditor-Post-RAN4#105" w:date="2022-11-28T21:10:00Z">
              <w:r w:rsidRPr="00020619">
                <w:t>Note 3:</w:t>
              </w:r>
              <w:r w:rsidRPr="00020619">
                <w:tab/>
                <w:t>Io levels have been derived from other parameters for information purposes. They are not settable parameters themselves.</w:t>
              </w:r>
            </w:ins>
          </w:p>
        </w:tc>
      </w:tr>
    </w:tbl>
    <w:p w14:paraId="3C229D91" w14:textId="77777777" w:rsidR="007E7500" w:rsidRPr="00020619" w:rsidRDefault="007E7500" w:rsidP="007E7500">
      <w:pPr>
        <w:rPr>
          <w:ins w:id="7103" w:author="BigCREditor-Post-RAN4#105" w:date="2022-11-28T21:10:00Z"/>
        </w:rPr>
      </w:pPr>
    </w:p>
    <w:p w14:paraId="1703A66F" w14:textId="77777777" w:rsidR="007E7500" w:rsidRPr="00020619" w:rsidRDefault="007E7500" w:rsidP="007E7500">
      <w:pPr>
        <w:pStyle w:val="Heading5"/>
        <w:rPr>
          <w:ins w:id="7104" w:author="BigCREditor-Post-RAN4#105" w:date="2022-11-28T21:10:00Z"/>
          <w:snapToGrid w:val="0"/>
        </w:rPr>
      </w:pPr>
      <w:ins w:id="7105" w:author="BigCREditor-Post-RAN4#105" w:date="2022-11-28T21:10:00Z">
        <w:r w:rsidRPr="00020619">
          <w:rPr>
            <w:snapToGrid w:val="0"/>
          </w:rPr>
          <w:t>A.16.3.1.1.3 Test Requirements</w:t>
        </w:r>
      </w:ins>
    </w:p>
    <w:p w14:paraId="0214B33D" w14:textId="77777777" w:rsidR="007E7500" w:rsidRPr="00020619" w:rsidRDefault="007E7500" w:rsidP="007E7500">
      <w:pPr>
        <w:spacing w:before="120" w:after="0"/>
        <w:rPr>
          <w:ins w:id="7106" w:author="BigCREditor-Post-RAN4#105" w:date="2022-11-28T21:10:00Z"/>
          <w:rFonts w:eastAsia="MS Mincho" w:cs="v4.2.0"/>
        </w:rPr>
      </w:pPr>
      <w:ins w:id="7107" w:author="BigCREditor-Post-RAN4#105" w:date="2022-11-28T21:10:00Z">
        <w:r w:rsidRPr="00020619">
          <w:rPr>
            <w:rFonts w:eastAsia="MS Mincho" w:cs="v4.2.0"/>
          </w:rPr>
          <w:t xml:space="preserve">The UE shall start to transmit the PRACH to Cell 2 less than 72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3.</w:t>
        </w:r>
      </w:ins>
    </w:p>
    <w:p w14:paraId="6F2CE680" w14:textId="77777777" w:rsidR="007E7500" w:rsidRPr="00020619" w:rsidRDefault="007E7500" w:rsidP="007E7500">
      <w:pPr>
        <w:rPr>
          <w:ins w:id="7108" w:author="BigCREditor-Post-RAN4#105" w:date="2022-11-28T21:10:00Z"/>
          <w:rFonts w:cs="v4.2.0"/>
        </w:rPr>
      </w:pPr>
      <w:ins w:id="7109" w:author="BigCREditor-Post-RAN4#105" w:date="2022-11-28T21:10:00Z">
        <w:r w:rsidRPr="00020619">
          <w:rPr>
            <w:rFonts w:cs="v4.2.0"/>
          </w:rPr>
          <w:t>The rate of correct handovers observed during repeated tests shall be at least 90%.</w:t>
        </w:r>
      </w:ins>
    </w:p>
    <w:p w14:paraId="2893B750" w14:textId="77777777" w:rsidR="007E7500" w:rsidRPr="00020619" w:rsidRDefault="007E7500" w:rsidP="007E7500">
      <w:pPr>
        <w:pStyle w:val="NO"/>
        <w:rPr>
          <w:ins w:id="7110" w:author="BigCREditor-Post-RAN4#105" w:date="2022-11-28T21:10:00Z"/>
        </w:rPr>
      </w:pPr>
      <w:ins w:id="7111" w:author="BigCREditor-Post-RAN4#105" w:date="2022-11-28T21:10:00Z">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ins>
    </w:p>
    <w:p w14:paraId="45EC3760" w14:textId="77777777" w:rsidR="007E7500" w:rsidRPr="00020619" w:rsidRDefault="007E7500" w:rsidP="007E7500">
      <w:pPr>
        <w:pStyle w:val="B10"/>
        <w:rPr>
          <w:ins w:id="7112" w:author="BigCREditor-Post-RAN4#105" w:date="2022-11-28T21:10:00Z"/>
        </w:rPr>
      </w:pPr>
      <w:ins w:id="7113" w:author="BigCREditor-Post-RAN4#105" w:date="2022-11-28T21:10:00Z">
        <w:r w:rsidRPr="00020619">
          <w:t xml:space="preserve">RRC procedure delay = 10 </w:t>
        </w:r>
        <w:proofErr w:type="spellStart"/>
        <w:r w:rsidRPr="00020619">
          <w:t>ms</w:t>
        </w:r>
        <w:proofErr w:type="spellEnd"/>
        <w:r w:rsidRPr="00020619">
          <w:t xml:space="preserve"> and is specified in clause 12 in TS 38.331 [2].</w:t>
        </w:r>
      </w:ins>
    </w:p>
    <w:p w14:paraId="12154A60" w14:textId="77777777" w:rsidR="007E7500" w:rsidRPr="00020619" w:rsidRDefault="007E7500" w:rsidP="007E7500">
      <w:pPr>
        <w:pStyle w:val="B10"/>
        <w:rPr>
          <w:ins w:id="7114" w:author="BigCREditor-Post-RAN4#105" w:date="2022-11-28T21:10:00Z"/>
        </w:rPr>
      </w:pPr>
      <w:ins w:id="7115" w:author="BigCREditor-Post-RAN4#105" w:date="2022-11-28T21:10:00Z">
        <w:r w:rsidRPr="00020619">
          <w:t>T</w:t>
        </w:r>
        <w:r w:rsidRPr="00020619">
          <w:rPr>
            <w:position w:val="-6"/>
          </w:rPr>
          <w:t>interrupt</w:t>
        </w:r>
        <w:r w:rsidRPr="00020619">
          <w:t xml:space="preserve"> = 62 </w:t>
        </w:r>
        <w:proofErr w:type="spellStart"/>
        <w:r w:rsidRPr="00020619">
          <w:t>ms</w:t>
        </w:r>
        <w:proofErr w:type="spellEnd"/>
        <w:r w:rsidRPr="00020619" w:rsidDel="00543ADA">
          <w:rPr>
            <w:bCs/>
          </w:rPr>
          <w:t xml:space="preserve"> </w:t>
        </w:r>
        <w:r w:rsidRPr="00020619">
          <w:t xml:space="preserve">in the test. </w:t>
        </w:r>
        <w:proofErr w:type="spellStart"/>
        <w:r w:rsidRPr="00020619">
          <w:rPr>
            <w:bCs/>
          </w:rPr>
          <w:t>T</w:t>
        </w:r>
        <w:r w:rsidRPr="00020619">
          <w:rPr>
            <w:bCs/>
            <w:vertAlign w:val="subscript"/>
          </w:rPr>
          <w:t>interrupt</w:t>
        </w:r>
        <w:proofErr w:type="spellEnd"/>
        <w:r w:rsidRPr="00020619">
          <w:t xml:space="preserve"> is defined in clause </w:t>
        </w:r>
        <w:r w:rsidRPr="00020619">
          <w:rPr>
            <w:lang w:val="sv-SE" w:eastAsia="zh-CN"/>
          </w:rPr>
          <w:t>6.1D.1.2</w:t>
        </w:r>
        <w:r w:rsidRPr="00020619">
          <w:t>.</w:t>
        </w:r>
      </w:ins>
    </w:p>
    <w:p w14:paraId="55D2F8F3" w14:textId="77777777" w:rsidR="007E7500" w:rsidRPr="00020619" w:rsidRDefault="007E7500" w:rsidP="007E7500">
      <w:pPr>
        <w:rPr>
          <w:ins w:id="7116" w:author="BigCREditor-Post-RAN4#105" w:date="2022-11-28T21:10:00Z"/>
        </w:rPr>
      </w:pPr>
      <w:ins w:id="7117" w:author="BigCREditor-Post-RAN4#105" w:date="2022-11-28T21:10:00Z">
        <w:r w:rsidRPr="00020619">
          <w:t xml:space="preserve">This gives a total of 72 </w:t>
        </w:r>
        <w:proofErr w:type="spellStart"/>
        <w:r w:rsidRPr="00020619">
          <w:t>ms</w:t>
        </w:r>
        <w:proofErr w:type="spellEnd"/>
        <w:r w:rsidRPr="00020619">
          <w:t>.</w:t>
        </w:r>
      </w:ins>
    </w:p>
    <w:p w14:paraId="52B263D5" w14:textId="77777777" w:rsidR="005401D1" w:rsidRPr="00020619" w:rsidRDefault="005401D1" w:rsidP="005401D1"/>
    <w:p w14:paraId="7183EB9D" w14:textId="20ACC583" w:rsidR="00DE678D" w:rsidRPr="00020619" w:rsidRDefault="00DE678D" w:rsidP="00DE678D">
      <w:pPr>
        <w:pStyle w:val="Heading4"/>
        <w:rPr>
          <w:snapToGrid w:val="0"/>
        </w:rPr>
      </w:pPr>
      <w:r w:rsidRPr="00020619">
        <w:rPr>
          <w:snapToGrid w:val="0"/>
        </w:rPr>
        <w:t>A.16.3.1.2</w:t>
      </w:r>
      <w:r w:rsidRPr="00020619">
        <w:rPr>
          <w:snapToGrid w:val="0"/>
        </w:rPr>
        <w:tab/>
        <w:t>Intra-frequency handover from FR1 to FR1; known target cell for 2 Rx UE</w:t>
      </w:r>
    </w:p>
    <w:p w14:paraId="5EAAF899" w14:textId="77777777" w:rsidR="006E5514" w:rsidRPr="00020619" w:rsidRDefault="006E5514" w:rsidP="006E5514">
      <w:pPr>
        <w:pStyle w:val="Heading5"/>
        <w:rPr>
          <w:ins w:id="7118" w:author="BigCREditor-RAN4#104-bis" w:date="2022-10-21T21:09:00Z"/>
          <w:snapToGrid w:val="0"/>
        </w:rPr>
      </w:pPr>
      <w:ins w:id="7119" w:author="BigCREditor-RAN4#104-bis" w:date="2022-10-21T21:09:00Z">
        <w:r w:rsidRPr="00020619">
          <w:rPr>
            <w:snapToGrid w:val="0"/>
          </w:rPr>
          <w:t>A.16.3.1.2.1</w:t>
        </w:r>
        <w:r w:rsidRPr="00020619">
          <w:rPr>
            <w:snapToGrid w:val="0"/>
          </w:rPr>
          <w:tab/>
          <w:t>Test Purpose and Environment</w:t>
        </w:r>
      </w:ins>
    </w:p>
    <w:p w14:paraId="600FDC92" w14:textId="77777777" w:rsidR="006E5514" w:rsidRPr="00020619" w:rsidRDefault="006E5514" w:rsidP="006E5514">
      <w:pPr>
        <w:rPr>
          <w:ins w:id="7120" w:author="BigCREditor-RAN4#104-bis" w:date="2022-10-21T21:09:00Z"/>
          <w:rFonts w:cs="v4.2.0"/>
        </w:rPr>
      </w:pPr>
      <w:ins w:id="7121" w:author="BigCREditor-RAN4#104-bis" w:date="2022-10-21T21:09:00Z">
        <w:r w:rsidRPr="00020619">
          <w:rPr>
            <w:rFonts w:cs="v4.2.0"/>
          </w:rPr>
          <w:t xml:space="preserve">This test is to verify the requirement for the NR FR1-NR FR1 intra frequency handover requirements </w:t>
        </w:r>
        <w:r w:rsidRPr="00020619">
          <w:rPr>
            <w:snapToGrid w:val="0"/>
          </w:rPr>
          <w:t xml:space="preserve">or 1 Rx RedCap UE </w:t>
        </w:r>
        <w:r w:rsidRPr="00020619">
          <w:rPr>
            <w:rFonts w:cs="v4.2.0"/>
          </w:rPr>
          <w:t>specified in clause </w:t>
        </w:r>
        <w:r w:rsidRPr="00020619">
          <w:rPr>
            <w:lang w:val="sv-SE" w:eastAsia="zh-CN"/>
          </w:rPr>
          <w:t>6.1D.1.2</w:t>
        </w:r>
        <w:r w:rsidRPr="00020619">
          <w:rPr>
            <w:rFonts w:cs="v4.2.0"/>
          </w:rPr>
          <w:t>.</w:t>
        </w:r>
      </w:ins>
    </w:p>
    <w:p w14:paraId="5B8DC8D2" w14:textId="77777777" w:rsidR="006E5514" w:rsidRPr="00020619" w:rsidRDefault="006E5514" w:rsidP="006E5514">
      <w:pPr>
        <w:pStyle w:val="Heading5"/>
        <w:rPr>
          <w:ins w:id="7122" w:author="BigCREditor-RAN4#104-bis" w:date="2022-10-21T21:09:00Z"/>
          <w:snapToGrid w:val="0"/>
        </w:rPr>
      </w:pPr>
      <w:ins w:id="7123" w:author="BigCREditor-RAN4#104-bis" w:date="2022-10-21T21:09:00Z">
        <w:r w:rsidRPr="00020619">
          <w:rPr>
            <w:snapToGrid w:val="0"/>
          </w:rPr>
          <w:t>A.16.3.1.2.2</w:t>
        </w:r>
        <w:r w:rsidRPr="00020619">
          <w:rPr>
            <w:snapToGrid w:val="0"/>
          </w:rPr>
          <w:tab/>
          <w:t>Test Parameters</w:t>
        </w:r>
      </w:ins>
    </w:p>
    <w:p w14:paraId="695DFCD3" w14:textId="77777777" w:rsidR="006E5514" w:rsidRPr="00020619" w:rsidRDefault="006E5514" w:rsidP="006E5514">
      <w:pPr>
        <w:rPr>
          <w:ins w:id="7124" w:author="BigCREditor-RAN4#104-bis" w:date="2022-10-21T21:09:00Z"/>
        </w:rPr>
      </w:pPr>
      <w:ins w:id="7125" w:author="BigCREditor-RAN4#104-bis" w:date="2022-10-21T21:09:00Z">
        <w:r w:rsidRPr="00020619">
          <w:t xml:space="preserve">Supported test configurations are shown in table </w:t>
        </w:r>
        <w:r w:rsidRPr="00020619">
          <w:rPr>
            <w:snapToGrid w:val="0"/>
          </w:rPr>
          <w:t>A.16.3.1.2.2</w:t>
        </w:r>
        <w:r w:rsidRPr="00020619">
          <w:t xml:space="preserve">-1. Both handover delay and interruption length are tested by using the parameters in table </w:t>
        </w:r>
        <w:r w:rsidRPr="00020619">
          <w:rPr>
            <w:snapToGrid w:val="0"/>
          </w:rPr>
          <w:t>A.16.3.1.2.2</w:t>
        </w:r>
        <w:r w:rsidRPr="00020619">
          <w:t xml:space="preserve">-2, and </w:t>
        </w:r>
        <w:r w:rsidRPr="00020619">
          <w:rPr>
            <w:snapToGrid w:val="0"/>
          </w:rPr>
          <w:t>A.16.3.1.2.2</w:t>
        </w:r>
        <w:r w:rsidRPr="00020619">
          <w:t>-3.</w:t>
        </w:r>
      </w:ins>
    </w:p>
    <w:p w14:paraId="55B91101" w14:textId="77777777" w:rsidR="006E5514" w:rsidRPr="00020619" w:rsidRDefault="006E5514" w:rsidP="006E5514">
      <w:pPr>
        <w:rPr>
          <w:ins w:id="7126" w:author="BigCREditor-RAN4#104-bis" w:date="2022-10-21T21:09:00Z"/>
          <w:rFonts w:cs="v4.2.0"/>
        </w:rPr>
      </w:pPr>
      <w:ins w:id="7127" w:author="BigCREditor-RAN4#104-bis" w:date="2022-10-21T21:09:00Z">
        <w:r w:rsidRPr="00020619">
          <w:rPr>
            <w:rFonts w:cs="v4.2.0"/>
          </w:rPr>
          <w:t>The test consists of three successive time periods, with time durations of T1, T2 and T3 respectively. At the start of time duration T1, the UE may not have any timing information of cell 2.</w:t>
        </w:r>
      </w:ins>
    </w:p>
    <w:p w14:paraId="37CE31D9" w14:textId="77777777" w:rsidR="006E5514" w:rsidRPr="00020619" w:rsidRDefault="006E5514" w:rsidP="006E5514">
      <w:pPr>
        <w:rPr>
          <w:ins w:id="7128" w:author="BigCREditor-RAN4#104-bis" w:date="2022-10-21T21:09:00Z"/>
        </w:rPr>
      </w:pPr>
      <w:ins w:id="7129" w:author="BigCREditor-RAN4#104-bis" w:date="2022-10-21T21:09:00Z">
        <w:r w:rsidRPr="00020619">
          <w:rPr>
            <w:rFonts w:cs="v4.2.0"/>
          </w:rPr>
          <w:t xml:space="preserve">NR shall send a RRC message implying handover to cell 2, then </w:t>
        </w:r>
        <w:r w:rsidRPr="00020619">
          <w:t>UE handover to cell 2’s initial BWP associated with CD-SSB. The</w:t>
        </w:r>
        <w:r w:rsidRPr="00020619">
          <w:rPr>
            <w:rFonts w:cs="v4.2.0"/>
          </w:rPr>
          <w:t xml:space="preserve"> RRC message implying handover</w:t>
        </w:r>
        <w:r w:rsidRPr="00020619">
          <w:t xml:space="preserve"> shall be sent to the UE during period T2, after the UE has reported Event A3. </w:t>
        </w:r>
        <w:r w:rsidRPr="00020619">
          <w:rPr>
            <w:rFonts w:cs="v4.2.0"/>
          </w:rPr>
          <w:t>T3 is defined as the end of the last TTI containing the RRC message implying handover.</w:t>
        </w:r>
      </w:ins>
    </w:p>
    <w:p w14:paraId="7C5B2D8A" w14:textId="77777777" w:rsidR="006E5514" w:rsidRPr="00020619" w:rsidRDefault="006E5514" w:rsidP="006E5514">
      <w:pPr>
        <w:pStyle w:val="TH"/>
        <w:rPr>
          <w:ins w:id="7130" w:author="BigCREditor-RAN4#104-bis" w:date="2022-10-21T21:09:00Z"/>
          <w:lang w:eastAsia="zh-CN"/>
        </w:rPr>
      </w:pPr>
      <w:ins w:id="7131" w:author="BigCREditor-RAN4#104-bis" w:date="2022-10-21T21:09:00Z">
        <w:r w:rsidRPr="00020619">
          <w:t xml:space="preserve">Table </w:t>
        </w:r>
        <w:r w:rsidRPr="00020619">
          <w:rPr>
            <w:snapToGrid w:val="0"/>
          </w:rPr>
          <w:t>A.16.3.1.2.2</w:t>
        </w:r>
        <w:r w:rsidRPr="00020619">
          <w:t xml:space="preserve">-1: </w:t>
        </w:r>
        <w:r w:rsidRPr="00020619">
          <w:rPr>
            <w:snapToGrid w:val="0"/>
          </w:rPr>
          <w:t xml:space="preserve">Intra-frequency handover from </w:t>
        </w:r>
        <w:proofErr w:type="gramStart"/>
        <w:r w:rsidRPr="00020619">
          <w:rPr>
            <w:snapToGrid w:val="0"/>
          </w:rPr>
          <w:t>FR1 to FR1</w:t>
        </w:r>
        <w:proofErr w:type="gramEnd"/>
        <w:r w:rsidRPr="00020619">
          <w:rPr>
            <w:snapToGrid w:val="0"/>
          </w:rPr>
          <w:t xml:space="preserve"> </w:t>
        </w:r>
        <w:r w:rsidRPr="00020619">
          <w:t>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E5514" w:rsidRPr="00020619" w14:paraId="5F4E2AE6" w14:textId="77777777" w:rsidTr="00BB34DD">
        <w:trPr>
          <w:ins w:id="7132" w:author="BigCREditor-RAN4#104-bis" w:date="2022-10-21T21:09:00Z"/>
        </w:trPr>
        <w:tc>
          <w:tcPr>
            <w:tcW w:w="2330" w:type="dxa"/>
            <w:shd w:val="clear" w:color="auto" w:fill="auto"/>
          </w:tcPr>
          <w:p w14:paraId="50EF13EC" w14:textId="77777777" w:rsidR="006E5514" w:rsidRPr="00020619" w:rsidRDefault="006E5514" w:rsidP="00BB34DD">
            <w:pPr>
              <w:pStyle w:val="TAH"/>
              <w:rPr>
                <w:ins w:id="7133" w:author="BigCREditor-RAN4#104-bis" w:date="2022-10-21T21:09:00Z"/>
              </w:rPr>
            </w:pPr>
            <w:ins w:id="7134" w:author="BigCREditor-RAN4#104-bis" w:date="2022-10-21T21:09:00Z">
              <w:r w:rsidRPr="00020619">
                <w:t>Config</w:t>
              </w:r>
            </w:ins>
          </w:p>
        </w:tc>
        <w:tc>
          <w:tcPr>
            <w:tcW w:w="7299" w:type="dxa"/>
            <w:shd w:val="clear" w:color="auto" w:fill="auto"/>
          </w:tcPr>
          <w:p w14:paraId="7EDC2A42" w14:textId="77777777" w:rsidR="006E5514" w:rsidRPr="00020619" w:rsidRDefault="006E5514" w:rsidP="00BB34DD">
            <w:pPr>
              <w:pStyle w:val="TAH"/>
              <w:rPr>
                <w:ins w:id="7135" w:author="BigCREditor-RAN4#104-bis" w:date="2022-10-21T21:09:00Z"/>
              </w:rPr>
            </w:pPr>
            <w:ins w:id="7136" w:author="BigCREditor-RAN4#104-bis" w:date="2022-10-21T21:09:00Z">
              <w:r w:rsidRPr="00020619">
                <w:t>Description</w:t>
              </w:r>
            </w:ins>
          </w:p>
        </w:tc>
      </w:tr>
      <w:tr w:rsidR="006E5514" w:rsidRPr="00020619" w14:paraId="356B9CE8" w14:textId="77777777" w:rsidTr="00BB34DD">
        <w:trPr>
          <w:ins w:id="7137" w:author="BigCREditor-RAN4#104-bis" w:date="2022-10-21T21:09:00Z"/>
        </w:trPr>
        <w:tc>
          <w:tcPr>
            <w:tcW w:w="2330" w:type="dxa"/>
            <w:shd w:val="clear" w:color="auto" w:fill="auto"/>
          </w:tcPr>
          <w:p w14:paraId="54D09C62" w14:textId="77777777" w:rsidR="006E5514" w:rsidRPr="00020619" w:rsidRDefault="006E5514" w:rsidP="00BB34DD">
            <w:pPr>
              <w:pStyle w:val="TAL"/>
              <w:rPr>
                <w:ins w:id="7138" w:author="BigCREditor-RAN4#104-bis" w:date="2022-10-21T21:09:00Z"/>
              </w:rPr>
            </w:pPr>
            <w:ins w:id="7139" w:author="BigCREditor-RAN4#104-bis" w:date="2022-10-21T21:09:00Z">
              <w:r w:rsidRPr="00020619">
                <w:t>1</w:t>
              </w:r>
            </w:ins>
          </w:p>
        </w:tc>
        <w:tc>
          <w:tcPr>
            <w:tcW w:w="7299" w:type="dxa"/>
            <w:shd w:val="clear" w:color="auto" w:fill="auto"/>
          </w:tcPr>
          <w:p w14:paraId="620C4BD8" w14:textId="77777777" w:rsidR="006E5514" w:rsidRPr="00020619" w:rsidRDefault="006E5514" w:rsidP="00BB34DD">
            <w:pPr>
              <w:pStyle w:val="TAL"/>
              <w:rPr>
                <w:ins w:id="7140" w:author="BigCREditor-RAN4#104-bis" w:date="2022-10-21T21:09:00Z"/>
              </w:rPr>
            </w:pPr>
            <w:ins w:id="7141" w:author="BigCREditor-RAN4#104-bis" w:date="2022-10-21T21:09:00Z">
              <w:r w:rsidRPr="00020619">
                <w:t>Source cell: NR 15 kHz SSB SCS, 10 MHz bandwidth, FDD duplex mode</w:t>
              </w:r>
            </w:ins>
          </w:p>
          <w:p w14:paraId="0CC67B0F" w14:textId="77777777" w:rsidR="006E5514" w:rsidRPr="00020619" w:rsidRDefault="006E5514" w:rsidP="00BB34DD">
            <w:pPr>
              <w:pStyle w:val="TAL"/>
              <w:rPr>
                <w:ins w:id="7142" w:author="BigCREditor-RAN4#104-bis" w:date="2022-10-21T21:09:00Z"/>
              </w:rPr>
            </w:pPr>
            <w:ins w:id="7143" w:author="BigCREditor-RAN4#104-bis" w:date="2022-10-21T21:09:00Z">
              <w:r w:rsidRPr="00020619">
                <w:t>Target cell: NR 15 kHz SSB SCS, 10 MHz bandwidth, FDD duplex mode</w:t>
              </w:r>
            </w:ins>
          </w:p>
        </w:tc>
      </w:tr>
      <w:tr w:rsidR="006E5514" w:rsidRPr="00020619" w14:paraId="3B673E35" w14:textId="77777777" w:rsidTr="00BB34DD">
        <w:trPr>
          <w:ins w:id="7144" w:author="BigCREditor-RAN4#104-bis" w:date="2022-10-21T21:09:00Z"/>
        </w:trPr>
        <w:tc>
          <w:tcPr>
            <w:tcW w:w="2330" w:type="dxa"/>
            <w:shd w:val="clear" w:color="auto" w:fill="auto"/>
          </w:tcPr>
          <w:p w14:paraId="7C6F3B6E" w14:textId="77777777" w:rsidR="006E5514" w:rsidRPr="00020619" w:rsidRDefault="006E5514" w:rsidP="00BB34DD">
            <w:pPr>
              <w:pStyle w:val="TAL"/>
              <w:rPr>
                <w:ins w:id="7145" w:author="BigCREditor-RAN4#104-bis" w:date="2022-10-21T21:09:00Z"/>
              </w:rPr>
            </w:pPr>
            <w:ins w:id="7146" w:author="BigCREditor-RAN4#104-bis" w:date="2022-10-21T21:09:00Z">
              <w:r w:rsidRPr="00020619">
                <w:t>2</w:t>
              </w:r>
            </w:ins>
          </w:p>
        </w:tc>
        <w:tc>
          <w:tcPr>
            <w:tcW w:w="7299" w:type="dxa"/>
            <w:shd w:val="clear" w:color="auto" w:fill="auto"/>
          </w:tcPr>
          <w:p w14:paraId="5247F248" w14:textId="77777777" w:rsidR="006E5514" w:rsidRPr="00020619" w:rsidRDefault="006E5514" w:rsidP="00BB34DD">
            <w:pPr>
              <w:pStyle w:val="TAL"/>
              <w:rPr>
                <w:ins w:id="7147" w:author="BigCREditor-RAN4#104-bis" w:date="2022-10-21T21:09:00Z"/>
              </w:rPr>
            </w:pPr>
            <w:ins w:id="7148" w:author="BigCREditor-RAN4#104-bis" w:date="2022-10-21T21:09:00Z">
              <w:r w:rsidRPr="00020619">
                <w:t>Source cell: NR 15 kHz SSB SCS, 10 MHz bandwidth, TDD duplex mode</w:t>
              </w:r>
            </w:ins>
          </w:p>
          <w:p w14:paraId="2D268FCC" w14:textId="77777777" w:rsidR="006E5514" w:rsidRPr="00020619" w:rsidRDefault="006E5514" w:rsidP="00BB34DD">
            <w:pPr>
              <w:pStyle w:val="TAL"/>
              <w:rPr>
                <w:ins w:id="7149" w:author="BigCREditor-RAN4#104-bis" w:date="2022-10-21T21:09:00Z"/>
              </w:rPr>
            </w:pPr>
            <w:ins w:id="7150" w:author="BigCREditor-RAN4#104-bis" w:date="2022-10-21T21:09:00Z">
              <w:r w:rsidRPr="00020619">
                <w:t>Target cell: NR 15 kHz SSB SCS, 10 MHz bandwidth, TDD duplex mode</w:t>
              </w:r>
            </w:ins>
          </w:p>
        </w:tc>
      </w:tr>
      <w:tr w:rsidR="006E5514" w:rsidRPr="00020619" w14:paraId="063D0AD7" w14:textId="77777777" w:rsidTr="00BB34DD">
        <w:trPr>
          <w:ins w:id="7151" w:author="BigCREditor-RAN4#104-bis" w:date="2022-10-21T21:09:00Z"/>
        </w:trPr>
        <w:tc>
          <w:tcPr>
            <w:tcW w:w="2330" w:type="dxa"/>
            <w:shd w:val="clear" w:color="auto" w:fill="auto"/>
          </w:tcPr>
          <w:p w14:paraId="02CA3A78" w14:textId="77777777" w:rsidR="006E5514" w:rsidRPr="00020619" w:rsidRDefault="006E5514" w:rsidP="00BB34DD">
            <w:pPr>
              <w:pStyle w:val="TAL"/>
              <w:rPr>
                <w:ins w:id="7152" w:author="BigCREditor-RAN4#104-bis" w:date="2022-10-21T21:09:00Z"/>
              </w:rPr>
            </w:pPr>
            <w:ins w:id="7153" w:author="BigCREditor-RAN4#104-bis" w:date="2022-10-21T21:09:00Z">
              <w:r w:rsidRPr="00020619">
                <w:t>3</w:t>
              </w:r>
            </w:ins>
          </w:p>
        </w:tc>
        <w:tc>
          <w:tcPr>
            <w:tcW w:w="7299" w:type="dxa"/>
            <w:shd w:val="clear" w:color="auto" w:fill="auto"/>
          </w:tcPr>
          <w:p w14:paraId="2331BE73" w14:textId="77777777" w:rsidR="006E5514" w:rsidRPr="00020619" w:rsidRDefault="006E5514" w:rsidP="00BB34DD">
            <w:pPr>
              <w:pStyle w:val="TAL"/>
              <w:rPr>
                <w:ins w:id="7154" w:author="BigCREditor-RAN4#104-bis" w:date="2022-10-21T21:09:00Z"/>
              </w:rPr>
            </w:pPr>
            <w:ins w:id="7155" w:author="BigCREditor-RAN4#104-bis" w:date="2022-10-21T21:09:00Z">
              <w:r w:rsidRPr="00020619">
                <w:t>Source cell: NR 30 kHz SSB SCS, 20 MHz bandwidth, TDD duplex mode</w:t>
              </w:r>
            </w:ins>
          </w:p>
          <w:p w14:paraId="466405BD" w14:textId="77777777" w:rsidR="006E5514" w:rsidRPr="00020619" w:rsidRDefault="006E5514" w:rsidP="00BB34DD">
            <w:pPr>
              <w:pStyle w:val="TAL"/>
              <w:rPr>
                <w:ins w:id="7156" w:author="BigCREditor-RAN4#104-bis" w:date="2022-10-21T21:09:00Z"/>
              </w:rPr>
            </w:pPr>
            <w:ins w:id="7157" w:author="BigCREditor-RAN4#104-bis" w:date="2022-10-21T21:09:00Z">
              <w:r w:rsidRPr="00020619">
                <w:t>Target cell: NR 30 kHz SSB SCS, 20 MHz bandwidth, TDD duplex mode</w:t>
              </w:r>
            </w:ins>
          </w:p>
        </w:tc>
      </w:tr>
      <w:tr w:rsidR="006E5514" w:rsidRPr="00020619" w14:paraId="4DF663C0" w14:textId="77777777" w:rsidTr="00BB34DD">
        <w:trPr>
          <w:ins w:id="7158" w:author="BigCREditor-RAN4#104-bis" w:date="2022-10-21T21:09:00Z"/>
        </w:trPr>
        <w:tc>
          <w:tcPr>
            <w:tcW w:w="2330" w:type="dxa"/>
            <w:shd w:val="clear" w:color="auto" w:fill="auto"/>
          </w:tcPr>
          <w:p w14:paraId="6ED59226" w14:textId="77777777" w:rsidR="006E5514" w:rsidRPr="00020619" w:rsidRDefault="006E5514" w:rsidP="00BB34DD">
            <w:pPr>
              <w:pStyle w:val="TAL"/>
              <w:rPr>
                <w:ins w:id="7159" w:author="BigCREditor-RAN4#104-bis" w:date="2022-10-21T21:09:00Z"/>
              </w:rPr>
            </w:pPr>
            <w:ins w:id="7160" w:author="BigCREditor-RAN4#104-bis" w:date="2022-10-21T21:09:00Z">
              <w:r w:rsidRPr="00020619">
                <w:rPr>
                  <w:rFonts w:hint="eastAsia"/>
                  <w:lang w:eastAsia="zh-CN"/>
                </w:rPr>
                <w:t>4</w:t>
              </w:r>
            </w:ins>
          </w:p>
        </w:tc>
        <w:tc>
          <w:tcPr>
            <w:tcW w:w="7299" w:type="dxa"/>
            <w:shd w:val="clear" w:color="auto" w:fill="auto"/>
          </w:tcPr>
          <w:p w14:paraId="1254B6EA" w14:textId="77777777" w:rsidR="006E5514" w:rsidRPr="00020619" w:rsidRDefault="006E5514" w:rsidP="00BB34DD">
            <w:pPr>
              <w:pStyle w:val="TAL"/>
              <w:rPr>
                <w:ins w:id="7161" w:author="BigCREditor-RAN4#104-bis" w:date="2022-10-21T21:09:00Z"/>
              </w:rPr>
            </w:pPr>
            <w:ins w:id="7162" w:author="BigCREditor-RAN4#104-bis" w:date="2022-10-21T21:09:00Z">
              <w:r w:rsidRPr="00020619">
                <w:t>Source cell: NR 15 kHz SSB SCS, 10 MHz bandwidth, HD-FDD mode</w:t>
              </w:r>
            </w:ins>
          </w:p>
          <w:p w14:paraId="56F9F344" w14:textId="77777777" w:rsidR="006E5514" w:rsidRPr="00020619" w:rsidRDefault="006E5514" w:rsidP="00BB34DD">
            <w:pPr>
              <w:pStyle w:val="TAL"/>
              <w:rPr>
                <w:ins w:id="7163" w:author="BigCREditor-RAN4#104-bis" w:date="2022-10-21T21:09:00Z"/>
              </w:rPr>
            </w:pPr>
            <w:ins w:id="7164" w:author="BigCREditor-RAN4#104-bis" w:date="2022-10-21T21:09:00Z">
              <w:r w:rsidRPr="00020619">
                <w:t>Target cell: NR 15 kHz SSB SCS, 10 MHz bandwidth, HD-FDD mode</w:t>
              </w:r>
            </w:ins>
          </w:p>
        </w:tc>
      </w:tr>
      <w:tr w:rsidR="006E5514" w:rsidRPr="00020619" w14:paraId="20F9B572" w14:textId="77777777" w:rsidTr="00BB34DD">
        <w:trPr>
          <w:ins w:id="7165" w:author="BigCREditor-RAN4#104-bis" w:date="2022-10-21T21:09:00Z"/>
        </w:trPr>
        <w:tc>
          <w:tcPr>
            <w:tcW w:w="9629" w:type="dxa"/>
            <w:gridSpan w:val="2"/>
            <w:shd w:val="clear" w:color="auto" w:fill="auto"/>
          </w:tcPr>
          <w:p w14:paraId="005D93BF" w14:textId="77777777" w:rsidR="006E5514" w:rsidRPr="00020619" w:rsidRDefault="006E5514" w:rsidP="00BB34DD">
            <w:pPr>
              <w:pStyle w:val="TAN"/>
              <w:rPr>
                <w:ins w:id="7166" w:author="BigCREditor-RAN4#104-bis" w:date="2022-10-21T21:09:00Z"/>
              </w:rPr>
            </w:pPr>
            <w:ins w:id="7167" w:author="BigCREditor-RAN4#104-bis" w:date="2022-10-21T21:09:00Z">
              <w:r w:rsidRPr="00020619">
                <w:t>Note:</w:t>
              </w:r>
              <w:r w:rsidRPr="00020619">
                <w:tab/>
                <w:t>The UE is only required to be tested in one of the supported test configurations</w:t>
              </w:r>
            </w:ins>
          </w:p>
        </w:tc>
      </w:tr>
    </w:tbl>
    <w:p w14:paraId="26B28C97" w14:textId="77777777" w:rsidR="006E5514" w:rsidRPr="00020619" w:rsidRDefault="006E5514" w:rsidP="006E5514">
      <w:pPr>
        <w:rPr>
          <w:ins w:id="7168" w:author="BigCREditor-RAN4#104-bis" w:date="2022-10-21T21:09:00Z"/>
          <w:rFonts w:cs="v4.2.0"/>
        </w:rPr>
      </w:pPr>
    </w:p>
    <w:p w14:paraId="2AC84B3B" w14:textId="77777777" w:rsidR="006E5514" w:rsidRPr="00020619" w:rsidRDefault="006E5514" w:rsidP="006E5514">
      <w:pPr>
        <w:pStyle w:val="TH"/>
        <w:rPr>
          <w:ins w:id="7169" w:author="BigCREditor-RAN4#104-bis" w:date="2022-10-21T21:09:00Z"/>
        </w:rPr>
      </w:pPr>
      <w:ins w:id="7170" w:author="BigCREditor-RAN4#104-bis" w:date="2022-10-21T21:09:00Z">
        <w:r w:rsidRPr="00020619">
          <w:lastRenderedPageBreak/>
          <w:t xml:space="preserve">Table </w:t>
        </w:r>
        <w:r w:rsidRPr="00020619">
          <w:rPr>
            <w:snapToGrid w:val="0"/>
          </w:rPr>
          <w:t>A.16.3.1.2.2</w:t>
        </w:r>
        <w:r w:rsidRPr="00020619">
          <w:t>-2</w:t>
        </w:r>
        <w:r w:rsidRPr="00020619">
          <w:rPr>
            <w:rFonts w:cs="v4.2.0"/>
          </w:rPr>
          <w:t xml:space="preserve">: General test parameters </w:t>
        </w:r>
        <w:r w:rsidRPr="00020619">
          <w:rPr>
            <w:snapToGrid w:val="0"/>
          </w:rPr>
          <w:t>Intra-frequency handover from FR1 to FR1</w:t>
        </w:r>
      </w:ins>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E5514" w:rsidRPr="00020619" w14:paraId="725CF31B" w14:textId="77777777" w:rsidTr="00BB34DD">
        <w:trPr>
          <w:cantSplit/>
          <w:trHeight w:val="113"/>
          <w:jc w:val="center"/>
          <w:ins w:id="7171" w:author="BigCREditor-RAN4#104-bis" w:date="2022-10-21T21:09:00Z"/>
        </w:trPr>
        <w:tc>
          <w:tcPr>
            <w:tcW w:w="3289" w:type="dxa"/>
            <w:gridSpan w:val="2"/>
            <w:shd w:val="clear" w:color="auto" w:fill="auto"/>
          </w:tcPr>
          <w:p w14:paraId="60FAF01F" w14:textId="77777777" w:rsidR="006E5514" w:rsidRPr="00020619" w:rsidRDefault="006E5514" w:rsidP="00BB34DD">
            <w:pPr>
              <w:pStyle w:val="TAH"/>
              <w:rPr>
                <w:ins w:id="7172" w:author="BigCREditor-RAN4#104-bis" w:date="2022-10-21T21:09:00Z"/>
              </w:rPr>
            </w:pPr>
            <w:ins w:id="7173" w:author="BigCREditor-RAN4#104-bis" w:date="2022-10-21T21:09:00Z">
              <w:r w:rsidRPr="00020619">
                <w:t>Parameter</w:t>
              </w:r>
            </w:ins>
          </w:p>
        </w:tc>
        <w:tc>
          <w:tcPr>
            <w:tcW w:w="708" w:type="dxa"/>
            <w:shd w:val="clear" w:color="auto" w:fill="auto"/>
          </w:tcPr>
          <w:p w14:paraId="15DABF5D" w14:textId="77777777" w:rsidR="006E5514" w:rsidRPr="00020619" w:rsidRDefault="006E5514" w:rsidP="00BB34DD">
            <w:pPr>
              <w:pStyle w:val="TAH"/>
              <w:rPr>
                <w:ins w:id="7174" w:author="BigCREditor-RAN4#104-bis" w:date="2022-10-21T21:09:00Z"/>
              </w:rPr>
            </w:pPr>
            <w:ins w:id="7175" w:author="BigCREditor-RAN4#104-bis" w:date="2022-10-21T21:09:00Z">
              <w:r w:rsidRPr="00020619">
                <w:t>Unit</w:t>
              </w:r>
            </w:ins>
          </w:p>
        </w:tc>
        <w:tc>
          <w:tcPr>
            <w:tcW w:w="2410" w:type="dxa"/>
            <w:shd w:val="clear" w:color="auto" w:fill="auto"/>
          </w:tcPr>
          <w:p w14:paraId="03EC0E0F" w14:textId="77777777" w:rsidR="006E5514" w:rsidRPr="00020619" w:rsidRDefault="006E5514" w:rsidP="00BB34DD">
            <w:pPr>
              <w:pStyle w:val="TAH"/>
              <w:rPr>
                <w:ins w:id="7176" w:author="BigCREditor-RAN4#104-bis" w:date="2022-10-21T21:09:00Z"/>
              </w:rPr>
            </w:pPr>
            <w:ins w:id="7177" w:author="BigCREditor-RAN4#104-bis" w:date="2022-10-21T21:09:00Z">
              <w:r w:rsidRPr="00020619">
                <w:t>Value</w:t>
              </w:r>
            </w:ins>
          </w:p>
        </w:tc>
        <w:tc>
          <w:tcPr>
            <w:tcW w:w="2835" w:type="dxa"/>
            <w:shd w:val="clear" w:color="auto" w:fill="auto"/>
          </w:tcPr>
          <w:p w14:paraId="11E3FC91" w14:textId="77777777" w:rsidR="006E5514" w:rsidRPr="00020619" w:rsidRDefault="006E5514" w:rsidP="00BB34DD">
            <w:pPr>
              <w:pStyle w:val="TAH"/>
              <w:rPr>
                <w:ins w:id="7178" w:author="BigCREditor-RAN4#104-bis" w:date="2022-10-21T21:09:00Z"/>
              </w:rPr>
            </w:pPr>
            <w:ins w:id="7179" w:author="BigCREditor-RAN4#104-bis" w:date="2022-10-21T21:09:00Z">
              <w:r w:rsidRPr="00020619">
                <w:t>Comment</w:t>
              </w:r>
            </w:ins>
          </w:p>
        </w:tc>
      </w:tr>
      <w:tr w:rsidR="006E5514" w:rsidRPr="00020619" w14:paraId="3E17F35A" w14:textId="77777777" w:rsidTr="00BB34DD">
        <w:trPr>
          <w:cantSplit/>
          <w:trHeight w:val="113"/>
          <w:jc w:val="center"/>
          <w:ins w:id="7180" w:author="BigCREditor-RAN4#104-bis" w:date="2022-10-21T21:09:00Z"/>
        </w:trPr>
        <w:tc>
          <w:tcPr>
            <w:tcW w:w="1588" w:type="dxa"/>
            <w:tcBorders>
              <w:top w:val="single" w:sz="4" w:space="0" w:color="auto"/>
              <w:left w:val="single" w:sz="4" w:space="0" w:color="auto"/>
              <w:bottom w:val="nil"/>
              <w:right w:val="single" w:sz="4" w:space="0" w:color="auto"/>
            </w:tcBorders>
            <w:shd w:val="clear" w:color="auto" w:fill="auto"/>
          </w:tcPr>
          <w:p w14:paraId="72E747FE" w14:textId="77777777" w:rsidR="006E5514" w:rsidRPr="00020619" w:rsidRDefault="006E5514" w:rsidP="00BB34DD">
            <w:pPr>
              <w:pStyle w:val="TAL"/>
              <w:rPr>
                <w:ins w:id="7181" w:author="BigCREditor-RAN4#104-bis" w:date="2022-10-21T21:09:00Z"/>
              </w:rPr>
            </w:pPr>
            <w:ins w:id="7182" w:author="BigCREditor-RAN4#104-bis" w:date="2022-10-21T21:09:00Z">
              <w:r w:rsidRPr="00020619">
                <w:t>Initial conditions</w:t>
              </w:r>
            </w:ins>
          </w:p>
        </w:tc>
        <w:tc>
          <w:tcPr>
            <w:tcW w:w="1701" w:type="dxa"/>
            <w:tcBorders>
              <w:left w:val="single" w:sz="4" w:space="0" w:color="auto"/>
            </w:tcBorders>
            <w:shd w:val="clear" w:color="auto" w:fill="auto"/>
          </w:tcPr>
          <w:p w14:paraId="2DC1DEC6" w14:textId="77777777" w:rsidR="006E5514" w:rsidRPr="00020619" w:rsidRDefault="006E5514" w:rsidP="00BB34DD">
            <w:pPr>
              <w:pStyle w:val="TAL"/>
              <w:rPr>
                <w:ins w:id="7183" w:author="BigCREditor-RAN4#104-bis" w:date="2022-10-21T21:09:00Z"/>
              </w:rPr>
            </w:pPr>
            <w:ins w:id="7184" w:author="BigCREditor-RAN4#104-bis" w:date="2022-10-21T21:09:00Z">
              <w:r w:rsidRPr="00020619">
                <w:t>Active cell</w:t>
              </w:r>
            </w:ins>
          </w:p>
        </w:tc>
        <w:tc>
          <w:tcPr>
            <w:tcW w:w="708" w:type="dxa"/>
            <w:shd w:val="clear" w:color="auto" w:fill="auto"/>
          </w:tcPr>
          <w:p w14:paraId="018C2362" w14:textId="77777777" w:rsidR="006E5514" w:rsidRPr="00020619" w:rsidRDefault="006E5514" w:rsidP="00BB34DD">
            <w:pPr>
              <w:pStyle w:val="TAC"/>
              <w:rPr>
                <w:ins w:id="7185" w:author="BigCREditor-RAN4#104-bis" w:date="2022-10-21T21:09:00Z"/>
              </w:rPr>
            </w:pPr>
          </w:p>
        </w:tc>
        <w:tc>
          <w:tcPr>
            <w:tcW w:w="2410" w:type="dxa"/>
            <w:shd w:val="clear" w:color="auto" w:fill="auto"/>
          </w:tcPr>
          <w:p w14:paraId="783604B8" w14:textId="77777777" w:rsidR="006E5514" w:rsidRPr="00020619" w:rsidRDefault="006E5514" w:rsidP="00BB34DD">
            <w:pPr>
              <w:pStyle w:val="TAC"/>
              <w:rPr>
                <w:ins w:id="7186" w:author="BigCREditor-RAN4#104-bis" w:date="2022-10-21T21:09:00Z"/>
              </w:rPr>
            </w:pPr>
            <w:ins w:id="7187" w:author="BigCREditor-RAN4#104-bis" w:date="2022-10-21T21:09:00Z">
              <w:r w:rsidRPr="00020619">
                <w:t>Cell 1</w:t>
              </w:r>
            </w:ins>
          </w:p>
        </w:tc>
        <w:tc>
          <w:tcPr>
            <w:tcW w:w="2835" w:type="dxa"/>
            <w:shd w:val="clear" w:color="auto" w:fill="auto"/>
          </w:tcPr>
          <w:p w14:paraId="4B6007CC" w14:textId="77777777" w:rsidR="006E5514" w:rsidRPr="00020619" w:rsidRDefault="006E5514" w:rsidP="00BB34DD">
            <w:pPr>
              <w:pStyle w:val="TAL"/>
              <w:rPr>
                <w:ins w:id="7188" w:author="BigCREditor-RAN4#104-bis" w:date="2022-10-21T21:09:00Z"/>
              </w:rPr>
            </w:pPr>
          </w:p>
        </w:tc>
      </w:tr>
      <w:tr w:rsidR="006E5514" w:rsidRPr="00020619" w14:paraId="112A8E91" w14:textId="77777777" w:rsidTr="00BB34DD">
        <w:trPr>
          <w:cantSplit/>
          <w:trHeight w:val="113"/>
          <w:jc w:val="center"/>
          <w:ins w:id="7189" w:author="BigCREditor-RAN4#104-bis" w:date="2022-10-21T21:09:00Z"/>
        </w:trPr>
        <w:tc>
          <w:tcPr>
            <w:tcW w:w="1588" w:type="dxa"/>
            <w:tcBorders>
              <w:top w:val="nil"/>
              <w:left w:val="single" w:sz="4" w:space="0" w:color="auto"/>
              <w:bottom w:val="single" w:sz="4" w:space="0" w:color="auto"/>
              <w:right w:val="single" w:sz="4" w:space="0" w:color="auto"/>
            </w:tcBorders>
            <w:shd w:val="clear" w:color="auto" w:fill="auto"/>
          </w:tcPr>
          <w:p w14:paraId="37DFA028" w14:textId="77777777" w:rsidR="006E5514" w:rsidRPr="00020619" w:rsidRDefault="006E5514" w:rsidP="00BB34DD">
            <w:pPr>
              <w:pStyle w:val="TAL"/>
              <w:rPr>
                <w:ins w:id="7190" w:author="BigCREditor-RAN4#104-bis" w:date="2022-10-21T21:09:00Z"/>
              </w:rPr>
            </w:pPr>
          </w:p>
        </w:tc>
        <w:tc>
          <w:tcPr>
            <w:tcW w:w="1701" w:type="dxa"/>
            <w:tcBorders>
              <w:left w:val="single" w:sz="4" w:space="0" w:color="auto"/>
            </w:tcBorders>
            <w:shd w:val="clear" w:color="auto" w:fill="auto"/>
          </w:tcPr>
          <w:p w14:paraId="190FFDEB" w14:textId="77777777" w:rsidR="006E5514" w:rsidRPr="00020619" w:rsidRDefault="006E5514" w:rsidP="00BB34DD">
            <w:pPr>
              <w:pStyle w:val="TAL"/>
              <w:rPr>
                <w:ins w:id="7191" w:author="BigCREditor-RAN4#104-bis" w:date="2022-10-21T21:09:00Z"/>
              </w:rPr>
            </w:pPr>
            <w:ins w:id="7192" w:author="BigCREditor-RAN4#104-bis" w:date="2022-10-21T21:09:00Z">
              <w:r w:rsidRPr="00020619">
                <w:t>Neighbouring cell</w:t>
              </w:r>
            </w:ins>
          </w:p>
        </w:tc>
        <w:tc>
          <w:tcPr>
            <w:tcW w:w="708" w:type="dxa"/>
            <w:shd w:val="clear" w:color="auto" w:fill="auto"/>
          </w:tcPr>
          <w:p w14:paraId="158CDC9E" w14:textId="77777777" w:rsidR="006E5514" w:rsidRPr="00020619" w:rsidRDefault="006E5514" w:rsidP="00BB34DD">
            <w:pPr>
              <w:pStyle w:val="TAC"/>
              <w:rPr>
                <w:ins w:id="7193" w:author="BigCREditor-RAN4#104-bis" w:date="2022-10-21T21:09:00Z"/>
              </w:rPr>
            </w:pPr>
          </w:p>
        </w:tc>
        <w:tc>
          <w:tcPr>
            <w:tcW w:w="2410" w:type="dxa"/>
            <w:shd w:val="clear" w:color="auto" w:fill="auto"/>
          </w:tcPr>
          <w:p w14:paraId="57F84E5F" w14:textId="77777777" w:rsidR="006E5514" w:rsidRPr="00020619" w:rsidRDefault="006E5514" w:rsidP="00BB34DD">
            <w:pPr>
              <w:pStyle w:val="TAC"/>
              <w:rPr>
                <w:ins w:id="7194" w:author="BigCREditor-RAN4#104-bis" w:date="2022-10-21T21:09:00Z"/>
              </w:rPr>
            </w:pPr>
            <w:ins w:id="7195" w:author="BigCREditor-RAN4#104-bis" w:date="2022-10-21T21:09:00Z">
              <w:r w:rsidRPr="00020619">
                <w:t>Cell 2</w:t>
              </w:r>
            </w:ins>
          </w:p>
        </w:tc>
        <w:tc>
          <w:tcPr>
            <w:tcW w:w="2835" w:type="dxa"/>
            <w:shd w:val="clear" w:color="auto" w:fill="auto"/>
          </w:tcPr>
          <w:p w14:paraId="6BE37C75" w14:textId="77777777" w:rsidR="006E5514" w:rsidRPr="00020619" w:rsidRDefault="006E5514" w:rsidP="00BB34DD">
            <w:pPr>
              <w:pStyle w:val="TAL"/>
              <w:rPr>
                <w:ins w:id="7196" w:author="BigCREditor-RAN4#104-bis" w:date="2022-10-21T21:09:00Z"/>
              </w:rPr>
            </w:pPr>
          </w:p>
        </w:tc>
      </w:tr>
      <w:tr w:rsidR="006E5514" w:rsidRPr="00020619" w14:paraId="4B985429" w14:textId="77777777" w:rsidTr="00BB34DD">
        <w:trPr>
          <w:cantSplit/>
          <w:trHeight w:val="113"/>
          <w:jc w:val="center"/>
          <w:ins w:id="7197" w:author="BigCREditor-RAN4#104-bis" w:date="2022-10-21T21:09:00Z"/>
        </w:trPr>
        <w:tc>
          <w:tcPr>
            <w:tcW w:w="1588" w:type="dxa"/>
            <w:tcBorders>
              <w:top w:val="single" w:sz="4" w:space="0" w:color="auto"/>
            </w:tcBorders>
            <w:shd w:val="clear" w:color="auto" w:fill="auto"/>
          </w:tcPr>
          <w:p w14:paraId="28AC001B" w14:textId="77777777" w:rsidR="006E5514" w:rsidRPr="00020619" w:rsidRDefault="006E5514" w:rsidP="00BB34DD">
            <w:pPr>
              <w:pStyle w:val="TAL"/>
              <w:rPr>
                <w:ins w:id="7198" w:author="BigCREditor-RAN4#104-bis" w:date="2022-10-21T21:09:00Z"/>
              </w:rPr>
            </w:pPr>
            <w:ins w:id="7199" w:author="BigCREditor-RAN4#104-bis" w:date="2022-10-21T21:09:00Z">
              <w:r w:rsidRPr="00020619">
                <w:t>Final condition</w:t>
              </w:r>
            </w:ins>
          </w:p>
        </w:tc>
        <w:tc>
          <w:tcPr>
            <w:tcW w:w="1701" w:type="dxa"/>
            <w:shd w:val="clear" w:color="auto" w:fill="auto"/>
          </w:tcPr>
          <w:p w14:paraId="698CE4D2" w14:textId="77777777" w:rsidR="006E5514" w:rsidRPr="00020619" w:rsidRDefault="006E5514" w:rsidP="00BB34DD">
            <w:pPr>
              <w:pStyle w:val="TAL"/>
              <w:rPr>
                <w:ins w:id="7200" w:author="BigCREditor-RAN4#104-bis" w:date="2022-10-21T21:09:00Z"/>
              </w:rPr>
            </w:pPr>
            <w:ins w:id="7201" w:author="BigCREditor-RAN4#104-bis" w:date="2022-10-21T21:09:00Z">
              <w:r w:rsidRPr="00020619">
                <w:t>Active cell</w:t>
              </w:r>
            </w:ins>
          </w:p>
        </w:tc>
        <w:tc>
          <w:tcPr>
            <w:tcW w:w="708" w:type="dxa"/>
            <w:shd w:val="clear" w:color="auto" w:fill="auto"/>
          </w:tcPr>
          <w:p w14:paraId="5D334466" w14:textId="77777777" w:rsidR="006E5514" w:rsidRPr="00020619" w:rsidRDefault="006E5514" w:rsidP="00BB34DD">
            <w:pPr>
              <w:pStyle w:val="TAC"/>
              <w:rPr>
                <w:ins w:id="7202" w:author="BigCREditor-RAN4#104-bis" w:date="2022-10-21T21:09:00Z"/>
              </w:rPr>
            </w:pPr>
          </w:p>
        </w:tc>
        <w:tc>
          <w:tcPr>
            <w:tcW w:w="2410" w:type="dxa"/>
            <w:shd w:val="clear" w:color="auto" w:fill="auto"/>
          </w:tcPr>
          <w:p w14:paraId="12D3DD6A" w14:textId="77777777" w:rsidR="006E5514" w:rsidRPr="00020619" w:rsidRDefault="006E5514" w:rsidP="00BB34DD">
            <w:pPr>
              <w:pStyle w:val="TAC"/>
              <w:rPr>
                <w:ins w:id="7203" w:author="BigCREditor-RAN4#104-bis" w:date="2022-10-21T21:09:00Z"/>
              </w:rPr>
            </w:pPr>
            <w:ins w:id="7204" w:author="BigCREditor-RAN4#104-bis" w:date="2022-10-21T21:09:00Z">
              <w:r w:rsidRPr="00020619">
                <w:t>Cell 2</w:t>
              </w:r>
            </w:ins>
          </w:p>
        </w:tc>
        <w:tc>
          <w:tcPr>
            <w:tcW w:w="2835" w:type="dxa"/>
            <w:shd w:val="clear" w:color="auto" w:fill="auto"/>
          </w:tcPr>
          <w:p w14:paraId="64E1F59C" w14:textId="77777777" w:rsidR="006E5514" w:rsidRPr="00020619" w:rsidRDefault="006E5514" w:rsidP="00BB34DD">
            <w:pPr>
              <w:pStyle w:val="TAL"/>
              <w:rPr>
                <w:ins w:id="7205" w:author="BigCREditor-RAN4#104-bis" w:date="2022-10-21T21:09:00Z"/>
              </w:rPr>
            </w:pPr>
          </w:p>
        </w:tc>
      </w:tr>
      <w:tr w:rsidR="006E5514" w:rsidRPr="00020619" w14:paraId="66753D80" w14:textId="77777777" w:rsidTr="00BB34DD">
        <w:trPr>
          <w:cantSplit/>
          <w:trHeight w:val="113"/>
          <w:jc w:val="center"/>
          <w:ins w:id="7206" w:author="BigCREditor-RAN4#104-bis" w:date="2022-10-21T21:09:00Z"/>
        </w:trPr>
        <w:tc>
          <w:tcPr>
            <w:tcW w:w="3289" w:type="dxa"/>
            <w:gridSpan w:val="2"/>
            <w:shd w:val="clear" w:color="auto" w:fill="auto"/>
          </w:tcPr>
          <w:p w14:paraId="2DE197B7" w14:textId="77777777" w:rsidR="006E5514" w:rsidRPr="00020619" w:rsidRDefault="006E5514" w:rsidP="00BB34DD">
            <w:pPr>
              <w:pStyle w:val="TAL"/>
              <w:rPr>
                <w:ins w:id="7207" w:author="BigCREditor-RAN4#104-bis" w:date="2022-10-21T21:09:00Z"/>
              </w:rPr>
            </w:pPr>
            <w:ins w:id="7208" w:author="BigCREditor-RAN4#104-bis" w:date="2022-10-21T21:09:00Z">
              <w:r w:rsidRPr="00020619">
                <w:rPr>
                  <w:rFonts w:cs="v4.2.0"/>
                </w:rPr>
                <w:t>A3-Offset</w:t>
              </w:r>
            </w:ins>
          </w:p>
        </w:tc>
        <w:tc>
          <w:tcPr>
            <w:tcW w:w="708" w:type="dxa"/>
            <w:shd w:val="clear" w:color="auto" w:fill="auto"/>
          </w:tcPr>
          <w:p w14:paraId="428613C2" w14:textId="77777777" w:rsidR="006E5514" w:rsidRPr="00020619" w:rsidRDefault="006E5514" w:rsidP="00BB34DD">
            <w:pPr>
              <w:pStyle w:val="TAC"/>
              <w:rPr>
                <w:ins w:id="7209" w:author="BigCREditor-RAN4#104-bis" w:date="2022-10-21T21:09:00Z"/>
              </w:rPr>
            </w:pPr>
            <w:ins w:id="7210" w:author="BigCREditor-RAN4#104-bis" w:date="2022-10-21T21:09:00Z">
              <w:r w:rsidRPr="00020619">
                <w:t>dB</w:t>
              </w:r>
            </w:ins>
          </w:p>
        </w:tc>
        <w:tc>
          <w:tcPr>
            <w:tcW w:w="2410" w:type="dxa"/>
            <w:shd w:val="clear" w:color="auto" w:fill="auto"/>
          </w:tcPr>
          <w:p w14:paraId="2CB0CFDF" w14:textId="77777777" w:rsidR="006E5514" w:rsidRPr="00020619" w:rsidRDefault="006E5514" w:rsidP="00BB34DD">
            <w:pPr>
              <w:pStyle w:val="TAC"/>
              <w:rPr>
                <w:ins w:id="7211" w:author="BigCREditor-RAN4#104-bis" w:date="2022-10-21T21:09:00Z"/>
              </w:rPr>
            </w:pPr>
            <w:ins w:id="7212" w:author="BigCREditor-RAN4#104-bis" w:date="2022-10-21T21:09:00Z">
              <w:r w:rsidRPr="00020619">
                <w:t>0</w:t>
              </w:r>
            </w:ins>
          </w:p>
        </w:tc>
        <w:tc>
          <w:tcPr>
            <w:tcW w:w="2835" w:type="dxa"/>
            <w:shd w:val="clear" w:color="auto" w:fill="auto"/>
          </w:tcPr>
          <w:p w14:paraId="1623620D" w14:textId="77777777" w:rsidR="006E5514" w:rsidRPr="00020619" w:rsidRDefault="006E5514" w:rsidP="00BB34DD">
            <w:pPr>
              <w:pStyle w:val="TAL"/>
              <w:rPr>
                <w:ins w:id="7213" w:author="BigCREditor-RAN4#104-bis" w:date="2022-10-21T21:09:00Z"/>
              </w:rPr>
            </w:pPr>
          </w:p>
        </w:tc>
      </w:tr>
      <w:tr w:rsidR="006E5514" w:rsidRPr="00020619" w14:paraId="3A566F97" w14:textId="77777777" w:rsidTr="00BB34DD">
        <w:trPr>
          <w:cantSplit/>
          <w:trHeight w:val="113"/>
          <w:jc w:val="center"/>
          <w:ins w:id="7214" w:author="BigCREditor-RAN4#104-bis" w:date="2022-10-21T21:09:00Z"/>
        </w:trPr>
        <w:tc>
          <w:tcPr>
            <w:tcW w:w="3289" w:type="dxa"/>
            <w:gridSpan w:val="2"/>
            <w:shd w:val="clear" w:color="auto" w:fill="auto"/>
          </w:tcPr>
          <w:p w14:paraId="3AC53ADB" w14:textId="77777777" w:rsidR="006E5514" w:rsidRPr="00020619" w:rsidRDefault="006E5514" w:rsidP="00BB34DD">
            <w:pPr>
              <w:pStyle w:val="TAL"/>
              <w:rPr>
                <w:ins w:id="7215" w:author="BigCREditor-RAN4#104-bis" w:date="2022-10-21T21:09:00Z"/>
              </w:rPr>
            </w:pPr>
            <w:ins w:id="7216" w:author="BigCREditor-RAN4#104-bis" w:date="2022-10-21T21:09:00Z">
              <w:r w:rsidRPr="00020619">
                <w:rPr>
                  <w:rFonts w:cs="v4.2.0"/>
                </w:rPr>
                <w:t>Hysteresis</w:t>
              </w:r>
            </w:ins>
          </w:p>
        </w:tc>
        <w:tc>
          <w:tcPr>
            <w:tcW w:w="708" w:type="dxa"/>
            <w:shd w:val="clear" w:color="auto" w:fill="auto"/>
          </w:tcPr>
          <w:p w14:paraId="3B6FB7DB" w14:textId="77777777" w:rsidR="006E5514" w:rsidRPr="00020619" w:rsidRDefault="006E5514" w:rsidP="00BB34DD">
            <w:pPr>
              <w:pStyle w:val="TAC"/>
              <w:rPr>
                <w:ins w:id="7217" w:author="BigCREditor-RAN4#104-bis" w:date="2022-10-21T21:09:00Z"/>
              </w:rPr>
            </w:pPr>
            <w:ins w:id="7218" w:author="BigCREditor-RAN4#104-bis" w:date="2022-10-21T21:09:00Z">
              <w:r w:rsidRPr="00020619">
                <w:t>dB</w:t>
              </w:r>
            </w:ins>
          </w:p>
        </w:tc>
        <w:tc>
          <w:tcPr>
            <w:tcW w:w="2410" w:type="dxa"/>
            <w:shd w:val="clear" w:color="auto" w:fill="auto"/>
          </w:tcPr>
          <w:p w14:paraId="47ED0D4C" w14:textId="77777777" w:rsidR="006E5514" w:rsidRPr="00020619" w:rsidRDefault="006E5514" w:rsidP="00BB34DD">
            <w:pPr>
              <w:pStyle w:val="TAC"/>
              <w:rPr>
                <w:ins w:id="7219" w:author="BigCREditor-RAN4#104-bis" w:date="2022-10-21T21:09:00Z"/>
              </w:rPr>
            </w:pPr>
            <w:ins w:id="7220" w:author="BigCREditor-RAN4#104-bis" w:date="2022-10-21T21:09:00Z">
              <w:r w:rsidRPr="00020619">
                <w:t>0</w:t>
              </w:r>
            </w:ins>
          </w:p>
        </w:tc>
        <w:tc>
          <w:tcPr>
            <w:tcW w:w="2835" w:type="dxa"/>
            <w:shd w:val="clear" w:color="auto" w:fill="auto"/>
          </w:tcPr>
          <w:p w14:paraId="6C23F40C" w14:textId="77777777" w:rsidR="006E5514" w:rsidRPr="00020619" w:rsidRDefault="006E5514" w:rsidP="00BB34DD">
            <w:pPr>
              <w:pStyle w:val="TAL"/>
              <w:rPr>
                <w:ins w:id="7221" w:author="BigCREditor-RAN4#104-bis" w:date="2022-10-21T21:09:00Z"/>
              </w:rPr>
            </w:pPr>
          </w:p>
        </w:tc>
      </w:tr>
      <w:tr w:rsidR="006E5514" w:rsidRPr="00020619" w14:paraId="4BFC3345" w14:textId="77777777" w:rsidTr="00BB34DD">
        <w:trPr>
          <w:cantSplit/>
          <w:trHeight w:val="113"/>
          <w:jc w:val="center"/>
          <w:ins w:id="7222" w:author="BigCREditor-RAN4#104-bis" w:date="2022-10-21T21:09:00Z"/>
        </w:trPr>
        <w:tc>
          <w:tcPr>
            <w:tcW w:w="3289" w:type="dxa"/>
            <w:gridSpan w:val="2"/>
            <w:shd w:val="clear" w:color="auto" w:fill="auto"/>
          </w:tcPr>
          <w:p w14:paraId="2103B7D1" w14:textId="77777777" w:rsidR="006E5514" w:rsidRPr="00020619" w:rsidRDefault="006E5514" w:rsidP="00BB34DD">
            <w:pPr>
              <w:pStyle w:val="TAL"/>
              <w:rPr>
                <w:ins w:id="7223" w:author="BigCREditor-RAN4#104-bis" w:date="2022-10-21T21:09:00Z"/>
              </w:rPr>
            </w:pPr>
            <w:ins w:id="7224" w:author="BigCREditor-RAN4#104-bis" w:date="2022-10-21T21:09:00Z">
              <w:r w:rsidRPr="00020619">
                <w:rPr>
                  <w:rFonts w:cs="v4.2.0"/>
                </w:rPr>
                <w:t>Time To Trigger</w:t>
              </w:r>
            </w:ins>
          </w:p>
        </w:tc>
        <w:tc>
          <w:tcPr>
            <w:tcW w:w="708" w:type="dxa"/>
            <w:shd w:val="clear" w:color="auto" w:fill="auto"/>
          </w:tcPr>
          <w:p w14:paraId="26AF9D1A" w14:textId="77777777" w:rsidR="006E5514" w:rsidRPr="00020619" w:rsidRDefault="006E5514" w:rsidP="00BB34DD">
            <w:pPr>
              <w:pStyle w:val="TAC"/>
              <w:rPr>
                <w:ins w:id="7225" w:author="BigCREditor-RAN4#104-bis" w:date="2022-10-21T21:09:00Z"/>
              </w:rPr>
            </w:pPr>
            <w:ins w:id="7226" w:author="BigCREditor-RAN4#104-bis" w:date="2022-10-21T21:09:00Z">
              <w:r w:rsidRPr="00020619">
                <w:t>s</w:t>
              </w:r>
            </w:ins>
          </w:p>
        </w:tc>
        <w:tc>
          <w:tcPr>
            <w:tcW w:w="2410" w:type="dxa"/>
            <w:shd w:val="clear" w:color="auto" w:fill="auto"/>
          </w:tcPr>
          <w:p w14:paraId="3A2AAF8F" w14:textId="77777777" w:rsidR="006E5514" w:rsidRPr="00020619" w:rsidRDefault="006E5514" w:rsidP="00BB34DD">
            <w:pPr>
              <w:pStyle w:val="TAC"/>
              <w:rPr>
                <w:ins w:id="7227" w:author="BigCREditor-RAN4#104-bis" w:date="2022-10-21T21:09:00Z"/>
              </w:rPr>
            </w:pPr>
            <w:ins w:id="7228" w:author="BigCREditor-RAN4#104-bis" w:date="2022-10-21T21:09:00Z">
              <w:r w:rsidRPr="00020619">
                <w:t>0</w:t>
              </w:r>
            </w:ins>
          </w:p>
        </w:tc>
        <w:tc>
          <w:tcPr>
            <w:tcW w:w="2835" w:type="dxa"/>
            <w:shd w:val="clear" w:color="auto" w:fill="auto"/>
          </w:tcPr>
          <w:p w14:paraId="129DD4DF" w14:textId="77777777" w:rsidR="006E5514" w:rsidRPr="00020619" w:rsidRDefault="006E5514" w:rsidP="00BB34DD">
            <w:pPr>
              <w:pStyle w:val="TAL"/>
              <w:rPr>
                <w:ins w:id="7229" w:author="BigCREditor-RAN4#104-bis" w:date="2022-10-21T21:09:00Z"/>
              </w:rPr>
            </w:pPr>
          </w:p>
        </w:tc>
      </w:tr>
      <w:tr w:rsidR="006E5514" w:rsidRPr="00020619" w14:paraId="668C39D8" w14:textId="77777777" w:rsidTr="00BB34DD">
        <w:trPr>
          <w:cantSplit/>
          <w:trHeight w:val="113"/>
          <w:jc w:val="center"/>
          <w:ins w:id="7230" w:author="BigCREditor-RAN4#104-bis" w:date="2022-10-21T21:09:00Z"/>
        </w:trPr>
        <w:tc>
          <w:tcPr>
            <w:tcW w:w="3289" w:type="dxa"/>
            <w:gridSpan w:val="2"/>
            <w:shd w:val="clear" w:color="auto" w:fill="auto"/>
          </w:tcPr>
          <w:p w14:paraId="2547CA1D" w14:textId="77777777" w:rsidR="006E5514" w:rsidRPr="00020619" w:rsidRDefault="006E5514" w:rsidP="00BB34DD">
            <w:pPr>
              <w:pStyle w:val="TAL"/>
              <w:rPr>
                <w:ins w:id="7231" w:author="BigCREditor-RAN4#104-bis" w:date="2022-10-21T21:09:00Z"/>
              </w:rPr>
            </w:pPr>
            <w:ins w:id="7232" w:author="BigCREditor-RAN4#104-bis" w:date="2022-10-21T21:09:00Z">
              <w:r w:rsidRPr="00020619">
                <w:t>Filter coefficient</w:t>
              </w:r>
            </w:ins>
          </w:p>
        </w:tc>
        <w:tc>
          <w:tcPr>
            <w:tcW w:w="708" w:type="dxa"/>
            <w:shd w:val="clear" w:color="auto" w:fill="auto"/>
          </w:tcPr>
          <w:p w14:paraId="4E219187" w14:textId="77777777" w:rsidR="006E5514" w:rsidRPr="00020619" w:rsidRDefault="006E5514" w:rsidP="00BB34DD">
            <w:pPr>
              <w:pStyle w:val="TAC"/>
              <w:rPr>
                <w:ins w:id="7233" w:author="BigCREditor-RAN4#104-bis" w:date="2022-10-21T21:09:00Z"/>
              </w:rPr>
            </w:pPr>
          </w:p>
        </w:tc>
        <w:tc>
          <w:tcPr>
            <w:tcW w:w="2410" w:type="dxa"/>
            <w:shd w:val="clear" w:color="auto" w:fill="auto"/>
          </w:tcPr>
          <w:p w14:paraId="78D8BD75" w14:textId="77777777" w:rsidR="006E5514" w:rsidRPr="00020619" w:rsidRDefault="006E5514" w:rsidP="00BB34DD">
            <w:pPr>
              <w:pStyle w:val="TAC"/>
              <w:rPr>
                <w:ins w:id="7234" w:author="BigCREditor-RAN4#104-bis" w:date="2022-10-21T21:09:00Z"/>
              </w:rPr>
            </w:pPr>
            <w:ins w:id="7235" w:author="BigCREditor-RAN4#104-bis" w:date="2022-10-21T21:09:00Z">
              <w:r w:rsidRPr="00020619">
                <w:t>0</w:t>
              </w:r>
            </w:ins>
          </w:p>
        </w:tc>
        <w:tc>
          <w:tcPr>
            <w:tcW w:w="2835" w:type="dxa"/>
            <w:shd w:val="clear" w:color="auto" w:fill="auto"/>
          </w:tcPr>
          <w:p w14:paraId="2DE93468" w14:textId="77777777" w:rsidR="006E5514" w:rsidRPr="00020619" w:rsidRDefault="006E5514" w:rsidP="00BB34DD">
            <w:pPr>
              <w:pStyle w:val="TAL"/>
              <w:rPr>
                <w:ins w:id="7236" w:author="BigCREditor-RAN4#104-bis" w:date="2022-10-21T21:09:00Z"/>
              </w:rPr>
            </w:pPr>
            <w:ins w:id="7237" w:author="BigCREditor-RAN4#104-bis" w:date="2022-10-21T21:09:00Z">
              <w:r w:rsidRPr="00020619">
                <w:t>L3 filtering is not used</w:t>
              </w:r>
            </w:ins>
          </w:p>
        </w:tc>
      </w:tr>
      <w:tr w:rsidR="006E5514" w:rsidRPr="00020619" w14:paraId="46563B63" w14:textId="77777777" w:rsidTr="00BB34DD">
        <w:trPr>
          <w:cantSplit/>
          <w:trHeight w:val="113"/>
          <w:jc w:val="center"/>
          <w:ins w:id="7238" w:author="BigCREditor-RAN4#104-bis" w:date="2022-10-21T21:09:00Z"/>
        </w:trPr>
        <w:tc>
          <w:tcPr>
            <w:tcW w:w="3289" w:type="dxa"/>
            <w:gridSpan w:val="2"/>
            <w:shd w:val="clear" w:color="auto" w:fill="auto"/>
          </w:tcPr>
          <w:p w14:paraId="2C93F8EC" w14:textId="77777777" w:rsidR="006E5514" w:rsidRPr="00020619" w:rsidRDefault="006E5514" w:rsidP="00BB34DD">
            <w:pPr>
              <w:pStyle w:val="TAL"/>
              <w:rPr>
                <w:ins w:id="7239" w:author="BigCREditor-RAN4#104-bis" w:date="2022-10-21T21:09:00Z"/>
              </w:rPr>
            </w:pPr>
            <w:ins w:id="7240" w:author="BigCREditor-RAN4#104-bis" w:date="2022-10-21T21:09:00Z">
              <w:r w:rsidRPr="00020619">
                <w:t>Access Barring Information</w:t>
              </w:r>
            </w:ins>
          </w:p>
        </w:tc>
        <w:tc>
          <w:tcPr>
            <w:tcW w:w="708" w:type="dxa"/>
            <w:shd w:val="clear" w:color="auto" w:fill="auto"/>
          </w:tcPr>
          <w:p w14:paraId="43C14D53" w14:textId="77777777" w:rsidR="006E5514" w:rsidRPr="00020619" w:rsidRDefault="006E5514" w:rsidP="00BB34DD">
            <w:pPr>
              <w:pStyle w:val="TAC"/>
              <w:rPr>
                <w:ins w:id="7241" w:author="BigCREditor-RAN4#104-bis" w:date="2022-10-21T21:09:00Z"/>
              </w:rPr>
            </w:pPr>
            <w:ins w:id="7242" w:author="BigCREditor-RAN4#104-bis" w:date="2022-10-21T21:09:00Z">
              <w:r w:rsidRPr="00020619">
                <w:t>-</w:t>
              </w:r>
            </w:ins>
          </w:p>
        </w:tc>
        <w:tc>
          <w:tcPr>
            <w:tcW w:w="2410" w:type="dxa"/>
            <w:shd w:val="clear" w:color="auto" w:fill="auto"/>
          </w:tcPr>
          <w:p w14:paraId="69C04FF4" w14:textId="77777777" w:rsidR="006E5514" w:rsidRPr="00020619" w:rsidRDefault="006E5514" w:rsidP="00BB34DD">
            <w:pPr>
              <w:pStyle w:val="TAC"/>
              <w:rPr>
                <w:ins w:id="7243" w:author="BigCREditor-RAN4#104-bis" w:date="2022-10-21T21:09:00Z"/>
              </w:rPr>
            </w:pPr>
            <w:ins w:id="7244" w:author="BigCREditor-RAN4#104-bis" w:date="2022-10-21T21:09:00Z">
              <w:r w:rsidRPr="00020619">
                <w:t>Not Sent</w:t>
              </w:r>
            </w:ins>
          </w:p>
        </w:tc>
        <w:tc>
          <w:tcPr>
            <w:tcW w:w="2835" w:type="dxa"/>
            <w:shd w:val="clear" w:color="auto" w:fill="auto"/>
          </w:tcPr>
          <w:p w14:paraId="11C82593" w14:textId="77777777" w:rsidR="006E5514" w:rsidRPr="00020619" w:rsidRDefault="006E5514" w:rsidP="00BB34DD">
            <w:pPr>
              <w:pStyle w:val="TAL"/>
              <w:rPr>
                <w:ins w:id="7245" w:author="BigCREditor-RAN4#104-bis" w:date="2022-10-21T21:09:00Z"/>
              </w:rPr>
            </w:pPr>
            <w:ins w:id="7246" w:author="BigCREditor-RAN4#104-bis" w:date="2022-10-21T21:09:00Z">
              <w:r w:rsidRPr="00020619">
                <w:t>No additional delays in random access procedure.</w:t>
              </w:r>
            </w:ins>
          </w:p>
        </w:tc>
      </w:tr>
      <w:tr w:rsidR="006E5514" w:rsidRPr="00020619" w14:paraId="41FCC9CF" w14:textId="77777777" w:rsidTr="00BB34DD">
        <w:trPr>
          <w:cantSplit/>
          <w:trHeight w:val="113"/>
          <w:jc w:val="center"/>
          <w:ins w:id="7247" w:author="BigCREditor-RAN4#104-bis" w:date="2022-10-21T21:09:00Z"/>
        </w:trPr>
        <w:tc>
          <w:tcPr>
            <w:tcW w:w="3289" w:type="dxa"/>
            <w:gridSpan w:val="2"/>
            <w:shd w:val="clear" w:color="auto" w:fill="auto"/>
          </w:tcPr>
          <w:p w14:paraId="75312DA3" w14:textId="77777777" w:rsidR="006E5514" w:rsidRPr="00020619" w:rsidRDefault="006E5514" w:rsidP="00BB34DD">
            <w:pPr>
              <w:pStyle w:val="TAL"/>
              <w:rPr>
                <w:ins w:id="7248" w:author="BigCREditor-RAN4#104-bis" w:date="2022-10-21T21:09:00Z"/>
              </w:rPr>
            </w:pPr>
            <w:ins w:id="7249" w:author="BigCREditor-RAN4#104-bis" w:date="2022-10-21T21:09:00Z">
              <w:r w:rsidRPr="00020619">
                <w:t>Time offset between cells</w:t>
              </w:r>
            </w:ins>
          </w:p>
        </w:tc>
        <w:tc>
          <w:tcPr>
            <w:tcW w:w="708" w:type="dxa"/>
            <w:shd w:val="clear" w:color="auto" w:fill="auto"/>
          </w:tcPr>
          <w:p w14:paraId="7AB0BCE6" w14:textId="77777777" w:rsidR="006E5514" w:rsidRPr="00020619" w:rsidRDefault="006E5514" w:rsidP="00BB34DD">
            <w:pPr>
              <w:pStyle w:val="TAC"/>
              <w:rPr>
                <w:ins w:id="7250" w:author="BigCREditor-RAN4#104-bis" w:date="2022-10-21T21:09:00Z"/>
              </w:rPr>
            </w:pPr>
          </w:p>
        </w:tc>
        <w:tc>
          <w:tcPr>
            <w:tcW w:w="2410" w:type="dxa"/>
            <w:shd w:val="clear" w:color="auto" w:fill="auto"/>
          </w:tcPr>
          <w:p w14:paraId="694BB8F7" w14:textId="77777777" w:rsidR="006E5514" w:rsidRPr="00020619" w:rsidRDefault="006E5514" w:rsidP="00BB34DD">
            <w:pPr>
              <w:pStyle w:val="TAC"/>
              <w:rPr>
                <w:ins w:id="7251" w:author="BigCREditor-RAN4#104-bis" w:date="2022-10-21T21:09:00Z"/>
              </w:rPr>
            </w:pPr>
            <w:ins w:id="7252" w:author="BigCREditor-RAN4#104-bis" w:date="2022-10-21T21:09:00Z">
              <w:r w:rsidRPr="00020619">
                <w:t xml:space="preserve">3 </w:t>
              </w:r>
              <w:r w:rsidRPr="00020619">
                <w:sym w:font="Symbol" w:char="F06D"/>
              </w:r>
              <w:r w:rsidRPr="00020619">
                <w:t>s</w:t>
              </w:r>
            </w:ins>
          </w:p>
        </w:tc>
        <w:tc>
          <w:tcPr>
            <w:tcW w:w="2835" w:type="dxa"/>
            <w:shd w:val="clear" w:color="auto" w:fill="auto"/>
          </w:tcPr>
          <w:p w14:paraId="1903CDD9" w14:textId="77777777" w:rsidR="006E5514" w:rsidRPr="00020619" w:rsidRDefault="006E5514" w:rsidP="00BB34DD">
            <w:pPr>
              <w:pStyle w:val="TAL"/>
              <w:rPr>
                <w:ins w:id="7253" w:author="BigCREditor-RAN4#104-bis" w:date="2022-10-21T21:09:00Z"/>
              </w:rPr>
            </w:pPr>
            <w:ins w:id="7254" w:author="BigCREditor-RAN4#104-bis" w:date="2022-10-21T21:09:00Z">
              <w:r w:rsidRPr="00020619">
                <w:t>Synchronous cells</w:t>
              </w:r>
            </w:ins>
          </w:p>
        </w:tc>
      </w:tr>
      <w:tr w:rsidR="006E5514" w:rsidRPr="00020619" w14:paraId="13D3958D" w14:textId="77777777" w:rsidTr="00BB34DD">
        <w:trPr>
          <w:cantSplit/>
          <w:trHeight w:val="113"/>
          <w:jc w:val="center"/>
          <w:ins w:id="7255" w:author="BigCREditor-RAN4#104-bis" w:date="2022-10-21T21:09:00Z"/>
        </w:trPr>
        <w:tc>
          <w:tcPr>
            <w:tcW w:w="3289" w:type="dxa"/>
            <w:gridSpan w:val="2"/>
            <w:shd w:val="clear" w:color="auto" w:fill="auto"/>
          </w:tcPr>
          <w:p w14:paraId="19D6EB16" w14:textId="77777777" w:rsidR="006E5514" w:rsidRPr="00020619" w:rsidRDefault="006E5514" w:rsidP="00BB34DD">
            <w:pPr>
              <w:pStyle w:val="TAL"/>
              <w:rPr>
                <w:ins w:id="7256" w:author="BigCREditor-RAN4#104-bis" w:date="2022-10-21T21:09:00Z"/>
              </w:rPr>
            </w:pPr>
            <w:ins w:id="7257" w:author="BigCREditor-RAN4#104-bis" w:date="2022-10-21T21:09:00Z">
              <w:r w:rsidRPr="00020619">
                <w:t>T1</w:t>
              </w:r>
            </w:ins>
          </w:p>
        </w:tc>
        <w:tc>
          <w:tcPr>
            <w:tcW w:w="708" w:type="dxa"/>
            <w:shd w:val="clear" w:color="auto" w:fill="auto"/>
          </w:tcPr>
          <w:p w14:paraId="65055925" w14:textId="77777777" w:rsidR="006E5514" w:rsidRPr="00020619" w:rsidRDefault="006E5514" w:rsidP="00BB34DD">
            <w:pPr>
              <w:pStyle w:val="TAC"/>
              <w:rPr>
                <w:ins w:id="7258" w:author="BigCREditor-RAN4#104-bis" w:date="2022-10-21T21:09:00Z"/>
              </w:rPr>
            </w:pPr>
            <w:ins w:id="7259" w:author="BigCREditor-RAN4#104-bis" w:date="2022-10-21T21:09:00Z">
              <w:r w:rsidRPr="00020619">
                <w:t>s</w:t>
              </w:r>
            </w:ins>
          </w:p>
        </w:tc>
        <w:tc>
          <w:tcPr>
            <w:tcW w:w="2410" w:type="dxa"/>
            <w:shd w:val="clear" w:color="auto" w:fill="auto"/>
          </w:tcPr>
          <w:p w14:paraId="1939DC73" w14:textId="77777777" w:rsidR="006E5514" w:rsidRPr="00020619" w:rsidRDefault="006E5514" w:rsidP="00BB34DD">
            <w:pPr>
              <w:pStyle w:val="TAC"/>
              <w:rPr>
                <w:ins w:id="7260" w:author="BigCREditor-RAN4#104-bis" w:date="2022-10-21T21:09:00Z"/>
              </w:rPr>
            </w:pPr>
            <w:ins w:id="7261" w:author="BigCREditor-RAN4#104-bis" w:date="2022-10-21T21:09:00Z">
              <w:r w:rsidRPr="00020619">
                <w:t>5</w:t>
              </w:r>
            </w:ins>
          </w:p>
        </w:tc>
        <w:tc>
          <w:tcPr>
            <w:tcW w:w="2835" w:type="dxa"/>
            <w:shd w:val="clear" w:color="auto" w:fill="auto"/>
          </w:tcPr>
          <w:p w14:paraId="5BCAF2DB" w14:textId="77777777" w:rsidR="006E5514" w:rsidRPr="00020619" w:rsidRDefault="006E5514" w:rsidP="00BB34DD">
            <w:pPr>
              <w:pStyle w:val="TAL"/>
              <w:rPr>
                <w:ins w:id="7262" w:author="BigCREditor-RAN4#104-bis" w:date="2022-10-21T21:09:00Z"/>
              </w:rPr>
            </w:pPr>
          </w:p>
        </w:tc>
      </w:tr>
      <w:tr w:rsidR="006E5514" w:rsidRPr="00020619" w14:paraId="1C1A7211" w14:textId="77777777" w:rsidTr="00BB34DD">
        <w:trPr>
          <w:cantSplit/>
          <w:trHeight w:val="113"/>
          <w:jc w:val="center"/>
          <w:ins w:id="7263" w:author="BigCREditor-RAN4#104-bis" w:date="2022-10-21T21:09:00Z"/>
        </w:trPr>
        <w:tc>
          <w:tcPr>
            <w:tcW w:w="3289" w:type="dxa"/>
            <w:gridSpan w:val="2"/>
            <w:shd w:val="clear" w:color="auto" w:fill="auto"/>
          </w:tcPr>
          <w:p w14:paraId="371CFB78" w14:textId="77777777" w:rsidR="006E5514" w:rsidRPr="00020619" w:rsidRDefault="006E5514" w:rsidP="00BB34DD">
            <w:pPr>
              <w:pStyle w:val="TAL"/>
              <w:rPr>
                <w:ins w:id="7264" w:author="BigCREditor-RAN4#104-bis" w:date="2022-10-21T21:09:00Z"/>
              </w:rPr>
            </w:pPr>
            <w:ins w:id="7265" w:author="BigCREditor-RAN4#104-bis" w:date="2022-10-21T21:09:00Z">
              <w:r w:rsidRPr="00020619">
                <w:t>T2</w:t>
              </w:r>
            </w:ins>
          </w:p>
        </w:tc>
        <w:tc>
          <w:tcPr>
            <w:tcW w:w="708" w:type="dxa"/>
            <w:shd w:val="clear" w:color="auto" w:fill="auto"/>
          </w:tcPr>
          <w:p w14:paraId="6DE7FBBD" w14:textId="77777777" w:rsidR="006E5514" w:rsidRPr="00020619" w:rsidRDefault="006E5514" w:rsidP="00BB34DD">
            <w:pPr>
              <w:pStyle w:val="TAC"/>
              <w:rPr>
                <w:ins w:id="7266" w:author="BigCREditor-RAN4#104-bis" w:date="2022-10-21T21:09:00Z"/>
              </w:rPr>
            </w:pPr>
            <w:ins w:id="7267" w:author="BigCREditor-RAN4#104-bis" w:date="2022-10-21T21:09:00Z">
              <w:r w:rsidRPr="00020619">
                <w:t>s</w:t>
              </w:r>
            </w:ins>
          </w:p>
        </w:tc>
        <w:tc>
          <w:tcPr>
            <w:tcW w:w="2410" w:type="dxa"/>
            <w:shd w:val="clear" w:color="auto" w:fill="auto"/>
          </w:tcPr>
          <w:p w14:paraId="77B176FF" w14:textId="77777777" w:rsidR="006E5514" w:rsidRPr="00020619" w:rsidRDefault="006E5514" w:rsidP="00BB34DD">
            <w:pPr>
              <w:pStyle w:val="TAC"/>
              <w:rPr>
                <w:ins w:id="7268" w:author="BigCREditor-RAN4#104-bis" w:date="2022-10-21T21:09:00Z"/>
              </w:rPr>
            </w:pPr>
            <w:ins w:id="7269" w:author="BigCREditor-RAN4#104-bis" w:date="2022-10-21T21:09:00Z">
              <w:r w:rsidRPr="00020619">
                <w:sym w:font="Symbol" w:char="F0A3"/>
              </w:r>
              <w:r w:rsidRPr="00020619">
                <w:t>5</w:t>
              </w:r>
            </w:ins>
          </w:p>
        </w:tc>
        <w:tc>
          <w:tcPr>
            <w:tcW w:w="2835" w:type="dxa"/>
            <w:shd w:val="clear" w:color="auto" w:fill="auto"/>
          </w:tcPr>
          <w:p w14:paraId="6E2EFFDB" w14:textId="77777777" w:rsidR="006E5514" w:rsidRPr="00020619" w:rsidRDefault="006E5514" w:rsidP="00BB34DD">
            <w:pPr>
              <w:pStyle w:val="TAL"/>
              <w:rPr>
                <w:ins w:id="7270" w:author="BigCREditor-RAN4#104-bis" w:date="2022-10-21T21:09:00Z"/>
              </w:rPr>
            </w:pPr>
          </w:p>
        </w:tc>
      </w:tr>
      <w:tr w:rsidR="006E5514" w:rsidRPr="00020619" w14:paraId="0762B046" w14:textId="77777777" w:rsidTr="00BB34DD">
        <w:trPr>
          <w:cantSplit/>
          <w:trHeight w:val="113"/>
          <w:jc w:val="center"/>
          <w:ins w:id="7271" w:author="BigCREditor-RAN4#104-bis" w:date="2022-10-21T21:09:00Z"/>
        </w:trPr>
        <w:tc>
          <w:tcPr>
            <w:tcW w:w="3289" w:type="dxa"/>
            <w:gridSpan w:val="2"/>
            <w:shd w:val="clear" w:color="auto" w:fill="auto"/>
          </w:tcPr>
          <w:p w14:paraId="3D96B33E" w14:textId="77777777" w:rsidR="006E5514" w:rsidRPr="00020619" w:rsidRDefault="006E5514" w:rsidP="00BB34DD">
            <w:pPr>
              <w:pStyle w:val="TAL"/>
              <w:rPr>
                <w:ins w:id="7272" w:author="BigCREditor-RAN4#104-bis" w:date="2022-10-21T21:09:00Z"/>
              </w:rPr>
            </w:pPr>
            <w:ins w:id="7273" w:author="BigCREditor-RAN4#104-bis" w:date="2022-10-21T21:09:00Z">
              <w:r w:rsidRPr="00020619">
                <w:t>T3</w:t>
              </w:r>
            </w:ins>
          </w:p>
        </w:tc>
        <w:tc>
          <w:tcPr>
            <w:tcW w:w="708" w:type="dxa"/>
            <w:shd w:val="clear" w:color="auto" w:fill="auto"/>
          </w:tcPr>
          <w:p w14:paraId="59672CC9" w14:textId="77777777" w:rsidR="006E5514" w:rsidRPr="00020619" w:rsidRDefault="006E5514" w:rsidP="00BB34DD">
            <w:pPr>
              <w:pStyle w:val="TAC"/>
              <w:rPr>
                <w:ins w:id="7274" w:author="BigCREditor-RAN4#104-bis" w:date="2022-10-21T21:09:00Z"/>
              </w:rPr>
            </w:pPr>
            <w:ins w:id="7275" w:author="BigCREditor-RAN4#104-bis" w:date="2022-10-21T21:09:00Z">
              <w:r w:rsidRPr="00020619">
                <w:t>s</w:t>
              </w:r>
            </w:ins>
          </w:p>
        </w:tc>
        <w:tc>
          <w:tcPr>
            <w:tcW w:w="2410" w:type="dxa"/>
            <w:shd w:val="clear" w:color="auto" w:fill="auto"/>
          </w:tcPr>
          <w:p w14:paraId="662DFDFF" w14:textId="77777777" w:rsidR="006E5514" w:rsidRPr="00020619" w:rsidRDefault="006E5514" w:rsidP="00BB34DD">
            <w:pPr>
              <w:pStyle w:val="TAC"/>
              <w:rPr>
                <w:ins w:id="7276" w:author="BigCREditor-RAN4#104-bis" w:date="2022-10-21T21:09:00Z"/>
              </w:rPr>
            </w:pPr>
            <w:ins w:id="7277" w:author="BigCREditor-RAN4#104-bis" w:date="2022-10-21T21:09:00Z">
              <w:r w:rsidRPr="00020619">
                <w:t>1</w:t>
              </w:r>
            </w:ins>
          </w:p>
        </w:tc>
        <w:tc>
          <w:tcPr>
            <w:tcW w:w="2835" w:type="dxa"/>
            <w:shd w:val="clear" w:color="auto" w:fill="auto"/>
          </w:tcPr>
          <w:p w14:paraId="0D761DD2" w14:textId="77777777" w:rsidR="006E5514" w:rsidRPr="00020619" w:rsidRDefault="006E5514" w:rsidP="00BB34DD">
            <w:pPr>
              <w:pStyle w:val="TAL"/>
              <w:rPr>
                <w:ins w:id="7278" w:author="BigCREditor-RAN4#104-bis" w:date="2022-10-21T21:09:00Z"/>
              </w:rPr>
            </w:pPr>
          </w:p>
        </w:tc>
      </w:tr>
    </w:tbl>
    <w:p w14:paraId="70111CA2" w14:textId="77777777" w:rsidR="006E5514" w:rsidRPr="00020619" w:rsidRDefault="006E5514" w:rsidP="006E5514">
      <w:pPr>
        <w:rPr>
          <w:ins w:id="7279" w:author="BigCREditor-RAN4#104-bis" w:date="2022-10-21T21:09:00Z"/>
        </w:rPr>
      </w:pPr>
    </w:p>
    <w:p w14:paraId="5B845D53" w14:textId="77777777" w:rsidR="006E5514" w:rsidRPr="00020619" w:rsidRDefault="006E5514" w:rsidP="006E5514">
      <w:pPr>
        <w:pStyle w:val="TH"/>
        <w:rPr>
          <w:ins w:id="7280" w:author="BigCREditor-RAN4#104-bis" w:date="2022-10-21T21:09:00Z"/>
        </w:rPr>
      </w:pPr>
      <w:ins w:id="7281" w:author="BigCREditor-RAN4#104-bis" w:date="2022-10-21T21:09:00Z">
        <w:r w:rsidRPr="00020619">
          <w:lastRenderedPageBreak/>
          <w:t xml:space="preserve">Table </w:t>
        </w:r>
        <w:r w:rsidRPr="00020619">
          <w:rPr>
            <w:snapToGrid w:val="0"/>
          </w:rPr>
          <w:t>A.16.3.1.2.2</w:t>
        </w:r>
        <w:r w:rsidRPr="00020619">
          <w:t>-3: Cell specific test parameters for NR FR1-FR1 Intra frequency handover test case</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18"/>
        <w:gridCol w:w="1717"/>
        <w:gridCol w:w="1134"/>
        <w:gridCol w:w="775"/>
        <w:gridCol w:w="7"/>
        <w:gridCol w:w="769"/>
        <w:gridCol w:w="13"/>
        <w:gridCol w:w="763"/>
        <w:gridCol w:w="19"/>
        <w:gridCol w:w="757"/>
        <w:gridCol w:w="12"/>
        <w:gridCol w:w="764"/>
        <w:gridCol w:w="6"/>
        <w:gridCol w:w="770"/>
      </w:tblGrid>
      <w:tr w:rsidR="006E5514" w:rsidRPr="00020619" w14:paraId="1FC5CD78" w14:textId="77777777" w:rsidTr="00BB34DD">
        <w:trPr>
          <w:jc w:val="center"/>
          <w:ins w:id="7282" w:author="BigCREditor-RAN4#104-bis" w:date="2022-10-21T21:09:00Z"/>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FFD1755" w14:textId="77777777" w:rsidR="006E5514" w:rsidRPr="00020619" w:rsidRDefault="006E5514" w:rsidP="00BB34DD">
            <w:pPr>
              <w:pStyle w:val="TAH"/>
              <w:rPr>
                <w:ins w:id="7283" w:author="BigCREditor-RAN4#104-bis" w:date="2022-10-21T21:09:00Z"/>
              </w:rPr>
            </w:pPr>
            <w:ins w:id="7284" w:author="BigCREditor-RAN4#104-bis" w:date="2022-10-21T21:09:00Z">
              <w:r w:rsidRPr="00020619">
                <w:lastRenderedPageBreak/>
                <w:t>Parameter</w:t>
              </w:r>
            </w:ins>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B752472" w14:textId="77777777" w:rsidR="006E5514" w:rsidRPr="00020619" w:rsidRDefault="006E5514" w:rsidP="00BB34DD">
            <w:pPr>
              <w:pStyle w:val="TAH"/>
              <w:rPr>
                <w:ins w:id="7285" w:author="BigCREditor-RAN4#104-bis" w:date="2022-10-21T21:09:00Z"/>
              </w:rPr>
            </w:pPr>
            <w:ins w:id="7286" w:author="BigCREditor-RAN4#104-bis" w:date="2022-10-21T21:09:00Z">
              <w:r w:rsidRPr="00020619">
                <w:t>Unit</w:t>
              </w:r>
            </w:ins>
          </w:p>
        </w:tc>
        <w:tc>
          <w:tcPr>
            <w:tcW w:w="2346" w:type="dxa"/>
            <w:gridSpan w:val="6"/>
            <w:tcBorders>
              <w:top w:val="single" w:sz="4" w:space="0" w:color="auto"/>
              <w:left w:val="single" w:sz="4" w:space="0" w:color="auto"/>
              <w:bottom w:val="single" w:sz="4" w:space="0" w:color="auto"/>
              <w:right w:val="single" w:sz="4" w:space="0" w:color="auto"/>
            </w:tcBorders>
            <w:vAlign w:val="center"/>
          </w:tcPr>
          <w:p w14:paraId="4803F9F6" w14:textId="77777777" w:rsidR="006E5514" w:rsidRPr="00020619" w:rsidRDefault="006E5514" w:rsidP="00BB34DD">
            <w:pPr>
              <w:pStyle w:val="TAH"/>
              <w:rPr>
                <w:ins w:id="7287" w:author="BigCREditor-RAN4#104-bis" w:date="2022-10-21T21:09:00Z"/>
              </w:rPr>
            </w:pPr>
            <w:ins w:id="7288" w:author="BigCREditor-RAN4#104-bis" w:date="2022-10-21T21:09:00Z">
              <w:r w:rsidRPr="00020619">
                <w:t>Cell 1</w:t>
              </w:r>
            </w:ins>
          </w:p>
        </w:tc>
        <w:tc>
          <w:tcPr>
            <w:tcW w:w="2309" w:type="dxa"/>
            <w:gridSpan w:val="5"/>
            <w:tcBorders>
              <w:top w:val="single" w:sz="4" w:space="0" w:color="auto"/>
              <w:left w:val="single" w:sz="4" w:space="0" w:color="auto"/>
              <w:bottom w:val="single" w:sz="4" w:space="0" w:color="auto"/>
              <w:right w:val="single" w:sz="4" w:space="0" w:color="auto"/>
            </w:tcBorders>
            <w:vAlign w:val="center"/>
          </w:tcPr>
          <w:p w14:paraId="5B993652" w14:textId="77777777" w:rsidR="006E5514" w:rsidRPr="00020619" w:rsidRDefault="006E5514" w:rsidP="00BB34DD">
            <w:pPr>
              <w:pStyle w:val="TAH"/>
              <w:rPr>
                <w:ins w:id="7289" w:author="BigCREditor-RAN4#104-bis" w:date="2022-10-21T21:09:00Z"/>
              </w:rPr>
            </w:pPr>
            <w:ins w:id="7290" w:author="BigCREditor-RAN4#104-bis" w:date="2022-10-21T21:09:00Z">
              <w:r w:rsidRPr="00020619">
                <w:t>Cell 2</w:t>
              </w:r>
            </w:ins>
          </w:p>
        </w:tc>
      </w:tr>
      <w:tr w:rsidR="006E5514" w:rsidRPr="00020619" w14:paraId="3D06EA54" w14:textId="77777777" w:rsidTr="00BB34DD">
        <w:trPr>
          <w:jc w:val="center"/>
          <w:ins w:id="7291" w:author="BigCREditor-RAN4#104-bis" w:date="2022-10-21T21:09:00Z"/>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02683ABB" w14:textId="77777777" w:rsidR="006E5514" w:rsidRPr="00020619" w:rsidRDefault="006E5514" w:rsidP="00BB34DD">
            <w:pPr>
              <w:pStyle w:val="TAH"/>
              <w:rPr>
                <w:ins w:id="7292" w:author="BigCREditor-RAN4#104-bis" w:date="2022-10-21T21:09:00Z"/>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3A1CC02" w14:textId="77777777" w:rsidR="006E5514" w:rsidRPr="00020619" w:rsidRDefault="006E5514" w:rsidP="00BB34DD">
            <w:pPr>
              <w:pStyle w:val="TAH"/>
              <w:rPr>
                <w:ins w:id="7293" w:author="BigCREditor-RAN4#104-bis" w:date="2022-10-21T21:09:00Z"/>
                <w:rFonts w:eastAsia="Calibri"/>
                <w:szCs w:val="22"/>
              </w:rPr>
            </w:pPr>
          </w:p>
        </w:tc>
        <w:tc>
          <w:tcPr>
            <w:tcW w:w="782" w:type="dxa"/>
            <w:gridSpan w:val="2"/>
            <w:tcBorders>
              <w:top w:val="single" w:sz="4" w:space="0" w:color="auto"/>
              <w:left w:val="single" w:sz="4" w:space="0" w:color="auto"/>
              <w:bottom w:val="single" w:sz="4" w:space="0" w:color="auto"/>
              <w:right w:val="single" w:sz="4" w:space="0" w:color="auto"/>
            </w:tcBorders>
            <w:vAlign w:val="center"/>
            <w:hideMark/>
          </w:tcPr>
          <w:p w14:paraId="211C4BC9" w14:textId="77777777" w:rsidR="006E5514" w:rsidRPr="00020619" w:rsidRDefault="006E5514" w:rsidP="00BB34DD">
            <w:pPr>
              <w:pStyle w:val="TAH"/>
              <w:rPr>
                <w:ins w:id="7294" w:author="BigCREditor-RAN4#104-bis" w:date="2022-10-21T21:09:00Z"/>
              </w:rPr>
            </w:pPr>
            <w:ins w:id="7295" w:author="BigCREditor-RAN4#104-bis" w:date="2022-10-21T21:09:00Z">
              <w:r w:rsidRPr="00020619">
                <w:t>T1</w:t>
              </w:r>
            </w:ins>
          </w:p>
        </w:tc>
        <w:tc>
          <w:tcPr>
            <w:tcW w:w="782" w:type="dxa"/>
            <w:gridSpan w:val="2"/>
            <w:tcBorders>
              <w:top w:val="single" w:sz="4" w:space="0" w:color="auto"/>
              <w:left w:val="single" w:sz="4" w:space="0" w:color="auto"/>
              <w:bottom w:val="single" w:sz="4" w:space="0" w:color="auto"/>
              <w:right w:val="single" w:sz="4" w:space="0" w:color="auto"/>
            </w:tcBorders>
            <w:vAlign w:val="center"/>
          </w:tcPr>
          <w:p w14:paraId="55942D84" w14:textId="77777777" w:rsidR="006E5514" w:rsidRPr="00020619" w:rsidRDefault="006E5514" w:rsidP="00BB34DD">
            <w:pPr>
              <w:pStyle w:val="TAH"/>
              <w:rPr>
                <w:ins w:id="7296" w:author="BigCREditor-RAN4#104-bis" w:date="2022-10-21T21:09:00Z"/>
              </w:rPr>
            </w:pPr>
            <w:ins w:id="7297" w:author="BigCREditor-RAN4#104-bis" w:date="2022-10-21T21:09:00Z">
              <w:r w:rsidRPr="00020619">
                <w:t>T2</w:t>
              </w:r>
            </w:ins>
          </w:p>
        </w:tc>
        <w:tc>
          <w:tcPr>
            <w:tcW w:w="782" w:type="dxa"/>
            <w:gridSpan w:val="2"/>
            <w:tcBorders>
              <w:top w:val="single" w:sz="4" w:space="0" w:color="auto"/>
              <w:left w:val="single" w:sz="4" w:space="0" w:color="auto"/>
              <w:bottom w:val="single" w:sz="4" w:space="0" w:color="auto"/>
              <w:right w:val="single" w:sz="4" w:space="0" w:color="auto"/>
            </w:tcBorders>
            <w:vAlign w:val="center"/>
          </w:tcPr>
          <w:p w14:paraId="30A31671" w14:textId="77777777" w:rsidR="006E5514" w:rsidRPr="00020619" w:rsidRDefault="006E5514" w:rsidP="00BB34DD">
            <w:pPr>
              <w:pStyle w:val="TAH"/>
              <w:rPr>
                <w:ins w:id="7298" w:author="BigCREditor-RAN4#104-bis" w:date="2022-10-21T21:09:00Z"/>
              </w:rPr>
            </w:pPr>
            <w:ins w:id="7299" w:author="BigCREditor-RAN4#104-bis" w:date="2022-10-21T21:09:00Z">
              <w:r w:rsidRPr="00020619">
                <w:t>T3</w:t>
              </w:r>
            </w:ins>
          </w:p>
        </w:tc>
        <w:tc>
          <w:tcPr>
            <w:tcW w:w="769" w:type="dxa"/>
            <w:gridSpan w:val="2"/>
            <w:tcBorders>
              <w:top w:val="single" w:sz="4" w:space="0" w:color="auto"/>
              <w:left w:val="single" w:sz="4" w:space="0" w:color="auto"/>
              <w:bottom w:val="single" w:sz="4" w:space="0" w:color="auto"/>
              <w:right w:val="single" w:sz="4" w:space="0" w:color="auto"/>
            </w:tcBorders>
            <w:vAlign w:val="center"/>
            <w:hideMark/>
          </w:tcPr>
          <w:p w14:paraId="7BA0BFB2" w14:textId="77777777" w:rsidR="006E5514" w:rsidRPr="00020619" w:rsidRDefault="006E5514" w:rsidP="00BB34DD">
            <w:pPr>
              <w:pStyle w:val="TAH"/>
              <w:rPr>
                <w:ins w:id="7300" w:author="BigCREditor-RAN4#104-bis" w:date="2022-10-21T21:09:00Z"/>
              </w:rPr>
            </w:pPr>
            <w:ins w:id="7301" w:author="BigCREditor-RAN4#104-bis" w:date="2022-10-21T21:09:00Z">
              <w:r w:rsidRPr="00020619">
                <w:t>T1</w:t>
              </w:r>
            </w:ins>
          </w:p>
        </w:tc>
        <w:tc>
          <w:tcPr>
            <w:tcW w:w="770" w:type="dxa"/>
            <w:gridSpan w:val="2"/>
            <w:tcBorders>
              <w:top w:val="single" w:sz="4" w:space="0" w:color="auto"/>
              <w:left w:val="single" w:sz="4" w:space="0" w:color="auto"/>
              <w:bottom w:val="single" w:sz="4" w:space="0" w:color="auto"/>
              <w:right w:val="single" w:sz="4" w:space="0" w:color="auto"/>
            </w:tcBorders>
            <w:vAlign w:val="center"/>
          </w:tcPr>
          <w:p w14:paraId="60E6F6EA" w14:textId="77777777" w:rsidR="006E5514" w:rsidRPr="00020619" w:rsidRDefault="006E5514" w:rsidP="00BB34DD">
            <w:pPr>
              <w:pStyle w:val="TAH"/>
              <w:rPr>
                <w:ins w:id="7302" w:author="BigCREditor-RAN4#104-bis" w:date="2022-10-21T21:09:00Z"/>
              </w:rPr>
            </w:pPr>
            <w:ins w:id="7303" w:author="BigCREditor-RAN4#104-bis" w:date="2022-10-21T21:09:00Z">
              <w:r w:rsidRPr="00020619">
                <w:t>T2</w:t>
              </w:r>
            </w:ins>
          </w:p>
        </w:tc>
        <w:tc>
          <w:tcPr>
            <w:tcW w:w="770" w:type="dxa"/>
            <w:tcBorders>
              <w:top w:val="single" w:sz="4" w:space="0" w:color="auto"/>
              <w:left w:val="single" w:sz="4" w:space="0" w:color="auto"/>
              <w:bottom w:val="single" w:sz="4" w:space="0" w:color="auto"/>
              <w:right w:val="single" w:sz="4" w:space="0" w:color="auto"/>
            </w:tcBorders>
            <w:vAlign w:val="center"/>
          </w:tcPr>
          <w:p w14:paraId="179B548A" w14:textId="77777777" w:rsidR="006E5514" w:rsidRPr="00020619" w:rsidRDefault="006E5514" w:rsidP="00BB34DD">
            <w:pPr>
              <w:pStyle w:val="TAH"/>
              <w:rPr>
                <w:ins w:id="7304" w:author="BigCREditor-RAN4#104-bis" w:date="2022-10-21T21:09:00Z"/>
              </w:rPr>
            </w:pPr>
            <w:ins w:id="7305" w:author="BigCREditor-RAN4#104-bis" w:date="2022-10-21T21:09:00Z">
              <w:r w:rsidRPr="00020619">
                <w:t>T3</w:t>
              </w:r>
            </w:ins>
          </w:p>
        </w:tc>
      </w:tr>
      <w:tr w:rsidR="006E5514" w:rsidRPr="00020619" w14:paraId="6A8F8D88" w14:textId="77777777" w:rsidTr="00BB34DD">
        <w:trPr>
          <w:jc w:val="center"/>
          <w:ins w:id="7306"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4D587B32" w14:textId="77777777" w:rsidR="006E5514" w:rsidRPr="00020619" w:rsidRDefault="006E5514" w:rsidP="00BB34DD">
            <w:pPr>
              <w:pStyle w:val="TAL"/>
              <w:rPr>
                <w:ins w:id="7307" w:author="BigCREditor-RAN4#104-bis" w:date="2022-10-21T21:09:00Z"/>
              </w:rPr>
            </w:pPr>
            <w:ins w:id="7308" w:author="BigCREditor-RAN4#104-bis" w:date="2022-10-21T21:09:00Z">
              <w:r w:rsidRPr="00020619">
                <w:t>NR RF Channel Number</w:t>
              </w:r>
            </w:ins>
          </w:p>
        </w:tc>
        <w:tc>
          <w:tcPr>
            <w:tcW w:w="1134" w:type="dxa"/>
            <w:tcBorders>
              <w:top w:val="single" w:sz="4" w:space="0" w:color="auto"/>
              <w:left w:val="single" w:sz="4" w:space="0" w:color="auto"/>
              <w:bottom w:val="single" w:sz="4" w:space="0" w:color="auto"/>
              <w:right w:val="single" w:sz="4" w:space="0" w:color="auto"/>
            </w:tcBorders>
          </w:tcPr>
          <w:p w14:paraId="567B0F78" w14:textId="77777777" w:rsidR="006E5514" w:rsidRPr="00020619" w:rsidRDefault="006E5514" w:rsidP="00BB34DD">
            <w:pPr>
              <w:pStyle w:val="TAC"/>
              <w:rPr>
                <w:ins w:id="7309" w:author="BigCREditor-RAN4#104-bis" w:date="2022-10-21T21:09:00Z"/>
              </w:rPr>
            </w:pPr>
          </w:p>
        </w:tc>
        <w:tc>
          <w:tcPr>
            <w:tcW w:w="2346" w:type="dxa"/>
            <w:gridSpan w:val="6"/>
            <w:tcBorders>
              <w:top w:val="single" w:sz="4" w:space="0" w:color="auto"/>
              <w:left w:val="single" w:sz="4" w:space="0" w:color="auto"/>
              <w:bottom w:val="single" w:sz="4" w:space="0" w:color="auto"/>
              <w:right w:val="single" w:sz="4" w:space="0" w:color="auto"/>
            </w:tcBorders>
          </w:tcPr>
          <w:p w14:paraId="4A0D546C" w14:textId="77777777" w:rsidR="006E5514" w:rsidRPr="00020619" w:rsidRDefault="006E5514" w:rsidP="00BB34DD">
            <w:pPr>
              <w:pStyle w:val="TAC"/>
              <w:rPr>
                <w:ins w:id="7310" w:author="BigCREditor-RAN4#104-bis" w:date="2022-10-21T21:09:00Z"/>
              </w:rPr>
            </w:pPr>
            <w:ins w:id="7311" w:author="BigCREditor-RAN4#104-bis" w:date="2022-10-21T21:09:00Z">
              <w:r w:rsidRPr="00020619">
                <w:t>1</w:t>
              </w:r>
            </w:ins>
          </w:p>
        </w:tc>
        <w:tc>
          <w:tcPr>
            <w:tcW w:w="2309" w:type="dxa"/>
            <w:gridSpan w:val="5"/>
            <w:tcBorders>
              <w:top w:val="single" w:sz="4" w:space="0" w:color="auto"/>
              <w:left w:val="single" w:sz="4" w:space="0" w:color="auto"/>
              <w:bottom w:val="single" w:sz="4" w:space="0" w:color="auto"/>
              <w:right w:val="single" w:sz="4" w:space="0" w:color="auto"/>
            </w:tcBorders>
          </w:tcPr>
          <w:p w14:paraId="7C6C874D" w14:textId="77777777" w:rsidR="006E5514" w:rsidRPr="00020619" w:rsidRDefault="006E5514" w:rsidP="00BB34DD">
            <w:pPr>
              <w:pStyle w:val="TAC"/>
              <w:rPr>
                <w:ins w:id="7312" w:author="BigCREditor-RAN4#104-bis" w:date="2022-10-21T21:09:00Z"/>
              </w:rPr>
            </w:pPr>
            <w:ins w:id="7313" w:author="BigCREditor-RAN4#104-bis" w:date="2022-10-21T21:09:00Z">
              <w:r w:rsidRPr="00020619">
                <w:t>1</w:t>
              </w:r>
            </w:ins>
          </w:p>
        </w:tc>
      </w:tr>
      <w:tr w:rsidR="006E5514" w:rsidRPr="00020619" w14:paraId="754E4A93" w14:textId="77777777" w:rsidTr="00BB34DD">
        <w:trPr>
          <w:jc w:val="center"/>
          <w:ins w:id="7314" w:author="BigCREditor-RAN4#104-bis" w:date="2022-10-21T21:09:00Z"/>
        </w:trPr>
        <w:tc>
          <w:tcPr>
            <w:tcW w:w="2088" w:type="dxa"/>
            <w:gridSpan w:val="2"/>
            <w:tcBorders>
              <w:left w:val="single" w:sz="4" w:space="0" w:color="auto"/>
              <w:bottom w:val="nil"/>
              <w:right w:val="single" w:sz="4" w:space="0" w:color="auto"/>
            </w:tcBorders>
          </w:tcPr>
          <w:p w14:paraId="20357E4A" w14:textId="77777777" w:rsidR="006E5514" w:rsidRPr="00020619" w:rsidRDefault="006E5514" w:rsidP="00BB34DD">
            <w:pPr>
              <w:pStyle w:val="TAL"/>
              <w:rPr>
                <w:ins w:id="7315" w:author="BigCREditor-RAN4#104-bis" w:date="2022-10-21T21:09:00Z"/>
              </w:rPr>
            </w:pPr>
            <w:ins w:id="7316" w:author="BigCREditor-RAN4#104-bis" w:date="2022-10-21T21:09:00Z">
              <w:r w:rsidRPr="00020619">
                <w:t>Duplex mode</w:t>
              </w:r>
            </w:ins>
          </w:p>
        </w:tc>
        <w:tc>
          <w:tcPr>
            <w:tcW w:w="1717" w:type="dxa"/>
            <w:tcBorders>
              <w:left w:val="single" w:sz="4" w:space="0" w:color="auto"/>
              <w:bottom w:val="single" w:sz="4" w:space="0" w:color="auto"/>
              <w:right w:val="single" w:sz="4" w:space="0" w:color="auto"/>
            </w:tcBorders>
          </w:tcPr>
          <w:p w14:paraId="3F3A953B" w14:textId="77777777" w:rsidR="006E5514" w:rsidRPr="00020619" w:rsidRDefault="006E5514" w:rsidP="00BB34DD">
            <w:pPr>
              <w:pStyle w:val="TAL"/>
              <w:rPr>
                <w:ins w:id="7317" w:author="BigCREditor-RAN4#104-bis" w:date="2022-10-21T21:09:00Z"/>
              </w:rPr>
            </w:pPr>
            <w:ins w:id="7318" w:author="BigCREditor-RAN4#104-bis" w:date="2022-10-21T21:09:00Z">
              <w:r w:rsidRPr="00020619">
                <w:t>Config 1</w:t>
              </w:r>
            </w:ins>
          </w:p>
        </w:tc>
        <w:tc>
          <w:tcPr>
            <w:tcW w:w="1134" w:type="dxa"/>
            <w:tcBorders>
              <w:left w:val="single" w:sz="4" w:space="0" w:color="auto"/>
              <w:bottom w:val="nil"/>
              <w:right w:val="single" w:sz="4" w:space="0" w:color="auto"/>
            </w:tcBorders>
          </w:tcPr>
          <w:p w14:paraId="457BC2B0" w14:textId="77777777" w:rsidR="006E5514" w:rsidRPr="00020619" w:rsidRDefault="006E5514" w:rsidP="00BB34DD">
            <w:pPr>
              <w:pStyle w:val="TAC"/>
              <w:rPr>
                <w:ins w:id="7319"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37E8B401" w14:textId="77777777" w:rsidR="006E5514" w:rsidRPr="00020619" w:rsidRDefault="006E5514" w:rsidP="00BB34DD">
            <w:pPr>
              <w:pStyle w:val="TAC"/>
              <w:rPr>
                <w:ins w:id="7320" w:author="BigCREditor-RAN4#104-bis" w:date="2022-10-21T21:09:00Z"/>
              </w:rPr>
            </w:pPr>
            <w:ins w:id="7321" w:author="BigCREditor-RAN4#104-bis" w:date="2022-10-21T21:09:00Z">
              <w:r w:rsidRPr="00020619">
                <w:t>FDD</w:t>
              </w:r>
            </w:ins>
          </w:p>
        </w:tc>
      </w:tr>
      <w:tr w:rsidR="006E5514" w:rsidRPr="00020619" w14:paraId="1F3F8738" w14:textId="77777777" w:rsidTr="00BB34DD">
        <w:trPr>
          <w:jc w:val="center"/>
          <w:ins w:id="7322" w:author="BigCREditor-RAN4#104-bis" w:date="2022-10-21T21:09:00Z"/>
        </w:trPr>
        <w:tc>
          <w:tcPr>
            <w:tcW w:w="2088" w:type="dxa"/>
            <w:gridSpan w:val="2"/>
            <w:tcBorders>
              <w:top w:val="nil"/>
              <w:left w:val="single" w:sz="4" w:space="0" w:color="auto"/>
              <w:bottom w:val="single" w:sz="4" w:space="0" w:color="auto"/>
              <w:right w:val="single" w:sz="4" w:space="0" w:color="auto"/>
            </w:tcBorders>
          </w:tcPr>
          <w:p w14:paraId="578FDCCA" w14:textId="77777777" w:rsidR="006E5514" w:rsidRPr="00020619" w:rsidRDefault="006E5514" w:rsidP="00BB34DD">
            <w:pPr>
              <w:pStyle w:val="TAL"/>
              <w:rPr>
                <w:ins w:id="7323" w:author="BigCREditor-RAN4#104-bis" w:date="2022-10-21T21:09:00Z"/>
              </w:rPr>
            </w:pPr>
          </w:p>
        </w:tc>
        <w:tc>
          <w:tcPr>
            <w:tcW w:w="1717" w:type="dxa"/>
            <w:tcBorders>
              <w:left w:val="single" w:sz="4" w:space="0" w:color="auto"/>
              <w:bottom w:val="single" w:sz="4" w:space="0" w:color="auto"/>
              <w:right w:val="single" w:sz="4" w:space="0" w:color="auto"/>
            </w:tcBorders>
          </w:tcPr>
          <w:p w14:paraId="45162718" w14:textId="77777777" w:rsidR="006E5514" w:rsidRPr="00020619" w:rsidRDefault="006E5514" w:rsidP="00BB34DD">
            <w:pPr>
              <w:pStyle w:val="TAL"/>
              <w:rPr>
                <w:ins w:id="7324" w:author="BigCREditor-RAN4#104-bis" w:date="2022-10-21T21:09:00Z"/>
              </w:rPr>
            </w:pPr>
            <w:ins w:id="7325" w:author="BigCREditor-RAN4#104-bis" w:date="2022-10-21T21:09:00Z">
              <w:r w:rsidRPr="00020619">
                <w:t>Config 2,3</w:t>
              </w:r>
            </w:ins>
          </w:p>
        </w:tc>
        <w:tc>
          <w:tcPr>
            <w:tcW w:w="1134" w:type="dxa"/>
            <w:tcBorders>
              <w:top w:val="nil"/>
              <w:left w:val="single" w:sz="4" w:space="0" w:color="auto"/>
              <w:bottom w:val="single" w:sz="4" w:space="0" w:color="auto"/>
              <w:right w:val="single" w:sz="4" w:space="0" w:color="auto"/>
            </w:tcBorders>
          </w:tcPr>
          <w:p w14:paraId="7DE6AB44" w14:textId="77777777" w:rsidR="006E5514" w:rsidRPr="00020619" w:rsidRDefault="006E5514" w:rsidP="00BB34DD">
            <w:pPr>
              <w:pStyle w:val="TAC"/>
              <w:rPr>
                <w:ins w:id="7326"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154550F5" w14:textId="77777777" w:rsidR="006E5514" w:rsidRPr="00020619" w:rsidRDefault="006E5514" w:rsidP="00BB34DD">
            <w:pPr>
              <w:pStyle w:val="TAC"/>
              <w:rPr>
                <w:ins w:id="7327" w:author="BigCREditor-RAN4#104-bis" w:date="2022-10-21T21:09:00Z"/>
              </w:rPr>
            </w:pPr>
            <w:ins w:id="7328" w:author="BigCREditor-RAN4#104-bis" w:date="2022-10-21T21:09:00Z">
              <w:r w:rsidRPr="00020619">
                <w:t>TDD</w:t>
              </w:r>
            </w:ins>
          </w:p>
        </w:tc>
      </w:tr>
      <w:tr w:rsidR="006E5514" w:rsidRPr="00020619" w14:paraId="77951B0B" w14:textId="77777777" w:rsidTr="00BB34DD">
        <w:trPr>
          <w:jc w:val="center"/>
          <w:ins w:id="7329" w:author="BigCREditor-RAN4#104-bis" w:date="2022-10-21T21:09:00Z"/>
        </w:trPr>
        <w:tc>
          <w:tcPr>
            <w:tcW w:w="2088" w:type="dxa"/>
            <w:gridSpan w:val="2"/>
            <w:tcBorders>
              <w:top w:val="nil"/>
              <w:left w:val="single" w:sz="4" w:space="0" w:color="auto"/>
              <w:bottom w:val="single" w:sz="4" w:space="0" w:color="auto"/>
              <w:right w:val="single" w:sz="4" w:space="0" w:color="auto"/>
            </w:tcBorders>
          </w:tcPr>
          <w:p w14:paraId="63333C5E" w14:textId="77777777" w:rsidR="006E5514" w:rsidRPr="00020619" w:rsidRDefault="006E5514" w:rsidP="00BB34DD">
            <w:pPr>
              <w:pStyle w:val="TAL"/>
              <w:rPr>
                <w:ins w:id="7330" w:author="BigCREditor-RAN4#104-bis" w:date="2022-10-21T21:09:00Z"/>
              </w:rPr>
            </w:pPr>
          </w:p>
        </w:tc>
        <w:tc>
          <w:tcPr>
            <w:tcW w:w="1717" w:type="dxa"/>
            <w:tcBorders>
              <w:left w:val="single" w:sz="4" w:space="0" w:color="auto"/>
              <w:bottom w:val="single" w:sz="4" w:space="0" w:color="auto"/>
              <w:right w:val="single" w:sz="4" w:space="0" w:color="auto"/>
            </w:tcBorders>
          </w:tcPr>
          <w:p w14:paraId="3F9FD7DC" w14:textId="77777777" w:rsidR="006E5514" w:rsidRPr="00020619" w:rsidRDefault="006E5514" w:rsidP="00BB34DD">
            <w:pPr>
              <w:pStyle w:val="TAL"/>
              <w:rPr>
                <w:ins w:id="7331" w:author="BigCREditor-RAN4#104-bis" w:date="2022-10-21T21:09:00Z"/>
              </w:rPr>
            </w:pPr>
            <w:ins w:id="7332" w:author="BigCREditor-RAN4#104-bis" w:date="2022-10-21T21:09:00Z">
              <w:r w:rsidRPr="00020619">
                <w:t>Config 4</w:t>
              </w:r>
            </w:ins>
          </w:p>
        </w:tc>
        <w:tc>
          <w:tcPr>
            <w:tcW w:w="1134" w:type="dxa"/>
            <w:tcBorders>
              <w:top w:val="nil"/>
              <w:left w:val="single" w:sz="4" w:space="0" w:color="auto"/>
              <w:bottom w:val="single" w:sz="4" w:space="0" w:color="auto"/>
              <w:right w:val="single" w:sz="4" w:space="0" w:color="auto"/>
            </w:tcBorders>
          </w:tcPr>
          <w:p w14:paraId="7228FA78" w14:textId="77777777" w:rsidR="006E5514" w:rsidRPr="00020619" w:rsidRDefault="006E5514" w:rsidP="00BB34DD">
            <w:pPr>
              <w:pStyle w:val="TAC"/>
              <w:rPr>
                <w:ins w:id="7333"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291DCED9" w14:textId="77777777" w:rsidR="006E5514" w:rsidRPr="00020619" w:rsidRDefault="006E5514" w:rsidP="00BB34DD">
            <w:pPr>
              <w:pStyle w:val="TAC"/>
              <w:rPr>
                <w:ins w:id="7334" w:author="BigCREditor-RAN4#104-bis" w:date="2022-10-21T21:09:00Z"/>
              </w:rPr>
            </w:pPr>
          </w:p>
        </w:tc>
      </w:tr>
      <w:tr w:rsidR="006E5514" w:rsidRPr="00020619" w14:paraId="6576A63C" w14:textId="77777777" w:rsidTr="00BB34DD">
        <w:trPr>
          <w:jc w:val="center"/>
          <w:ins w:id="7335" w:author="BigCREditor-RAN4#104-bis" w:date="2022-10-21T21:09:00Z"/>
        </w:trPr>
        <w:tc>
          <w:tcPr>
            <w:tcW w:w="2088" w:type="dxa"/>
            <w:gridSpan w:val="2"/>
            <w:tcBorders>
              <w:top w:val="single" w:sz="4" w:space="0" w:color="auto"/>
              <w:left w:val="single" w:sz="4" w:space="0" w:color="auto"/>
              <w:bottom w:val="nil"/>
              <w:right w:val="single" w:sz="4" w:space="0" w:color="auto"/>
            </w:tcBorders>
          </w:tcPr>
          <w:p w14:paraId="2E3B6863" w14:textId="77777777" w:rsidR="006E5514" w:rsidRPr="00020619" w:rsidRDefault="006E5514" w:rsidP="00BB34DD">
            <w:pPr>
              <w:pStyle w:val="TAL"/>
              <w:rPr>
                <w:ins w:id="7336" w:author="BigCREditor-RAN4#104-bis" w:date="2022-10-21T21:09:00Z"/>
              </w:rPr>
            </w:pPr>
            <w:ins w:id="7337" w:author="BigCREditor-RAN4#104-bis" w:date="2022-10-21T21:09:00Z">
              <w:r w:rsidRPr="00020619">
                <w:t>TDD configuration</w:t>
              </w:r>
            </w:ins>
          </w:p>
        </w:tc>
        <w:tc>
          <w:tcPr>
            <w:tcW w:w="1717" w:type="dxa"/>
            <w:tcBorders>
              <w:top w:val="single" w:sz="4" w:space="0" w:color="auto"/>
              <w:left w:val="single" w:sz="4" w:space="0" w:color="auto"/>
              <w:right w:val="single" w:sz="4" w:space="0" w:color="auto"/>
            </w:tcBorders>
          </w:tcPr>
          <w:p w14:paraId="38206D51" w14:textId="77777777" w:rsidR="006E5514" w:rsidRPr="00020619" w:rsidRDefault="006E5514" w:rsidP="00BB34DD">
            <w:pPr>
              <w:pStyle w:val="TAL"/>
              <w:rPr>
                <w:ins w:id="7338" w:author="BigCREditor-RAN4#104-bis" w:date="2022-10-21T21:09:00Z"/>
              </w:rPr>
            </w:pPr>
            <w:ins w:id="7339" w:author="BigCREditor-RAN4#104-bis" w:date="2022-10-21T21:09:00Z">
              <w:r w:rsidRPr="00020619">
                <w:t>Config</w:t>
              </w:r>
              <w:r w:rsidRPr="00020619">
                <w:rPr>
                  <w:szCs w:val="18"/>
                </w:rPr>
                <w:t xml:space="preserve"> 1,4</w:t>
              </w:r>
            </w:ins>
          </w:p>
        </w:tc>
        <w:tc>
          <w:tcPr>
            <w:tcW w:w="1134" w:type="dxa"/>
            <w:tcBorders>
              <w:top w:val="single" w:sz="4" w:space="0" w:color="auto"/>
              <w:left w:val="single" w:sz="4" w:space="0" w:color="auto"/>
              <w:bottom w:val="nil"/>
              <w:right w:val="single" w:sz="4" w:space="0" w:color="auto"/>
            </w:tcBorders>
          </w:tcPr>
          <w:p w14:paraId="4F0E7D9D" w14:textId="77777777" w:rsidR="006E5514" w:rsidRPr="00020619" w:rsidRDefault="006E5514" w:rsidP="00BB34DD">
            <w:pPr>
              <w:pStyle w:val="TAC"/>
              <w:rPr>
                <w:ins w:id="7340" w:author="BigCREditor-RAN4#104-bis" w:date="2022-10-21T21:09:00Z"/>
              </w:rPr>
            </w:pPr>
          </w:p>
        </w:tc>
        <w:tc>
          <w:tcPr>
            <w:tcW w:w="4655" w:type="dxa"/>
            <w:gridSpan w:val="11"/>
            <w:tcBorders>
              <w:top w:val="single" w:sz="4" w:space="0" w:color="auto"/>
              <w:left w:val="single" w:sz="4" w:space="0" w:color="auto"/>
              <w:right w:val="single" w:sz="4" w:space="0" w:color="auto"/>
            </w:tcBorders>
          </w:tcPr>
          <w:p w14:paraId="79F5CAEC" w14:textId="77777777" w:rsidR="006E5514" w:rsidRPr="00020619" w:rsidRDefault="006E5514" w:rsidP="00BB34DD">
            <w:pPr>
              <w:pStyle w:val="TAC"/>
              <w:rPr>
                <w:ins w:id="7341" w:author="BigCREditor-RAN4#104-bis" w:date="2022-10-21T21:09:00Z"/>
              </w:rPr>
            </w:pPr>
            <w:ins w:id="7342" w:author="BigCREditor-RAN4#104-bis" w:date="2022-10-21T21:09:00Z">
              <w:r w:rsidRPr="00020619">
                <w:t>Not Applicable</w:t>
              </w:r>
            </w:ins>
          </w:p>
        </w:tc>
      </w:tr>
      <w:tr w:rsidR="006E5514" w:rsidRPr="00020619" w14:paraId="655C4148" w14:textId="77777777" w:rsidTr="00BB34DD">
        <w:trPr>
          <w:jc w:val="center"/>
          <w:ins w:id="7343" w:author="BigCREditor-RAN4#104-bis" w:date="2022-10-21T21:09:00Z"/>
        </w:trPr>
        <w:tc>
          <w:tcPr>
            <w:tcW w:w="2088" w:type="dxa"/>
            <w:gridSpan w:val="2"/>
            <w:tcBorders>
              <w:top w:val="nil"/>
              <w:left w:val="single" w:sz="4" w:space="0" w:color="auto"/>
              <w:bottom w:val="nil"/>
              <w:right w:val="single" w:sz="4" w:space="0" w:color="auto"/>
            </w:tcBorders>
          </w:tcPr>
          <w:p w14:paraId="13D43839" w14:textId="77777777" w:rsidR="006E5514" w:rsidRPr="00020619" w:rsidRDefault="006E5514" w:rsidP="00BB34DD">
            <w:pPr>
              <w:pStyle w:val="TAL"/>
              <w:rPr>
                <w:ins w:id="7344" w:author="BigCREditor-RAN4#104-bis" w:date="2022-10-21T21:09:00Z"/>
              </w:rPr>
            </w:pPr>
          </w:p>
        </w:tc>
        <w:tc>
          <w:tcPr>
            <w:tcW w:w="1717" w:type="dxa"/>
            <w:tcBorders>
              <w:left w:val="single" w:sz="4" w:space="0" w:color="auto"/>
              <w:right w:val="single" w:sz="4" w:space="0" w:color="auto"/>
            </w:tcBorders>
          </w:tcPr>
          <w:p w14:paraId="4F7D8FD0" w14:textId="77777777" w:rsidR="006E5514" w:rsidRPr="00020619" w:rsidRDefault="006E5514" w:rsidP="00BB34DD">
            <w:pPr>
              <w:pStyle w:val="TAL"/>
              <w:rPr>
                <w:ins w:id="7345" w:author="BigCREditor-RAN4#104-bis" w:date="2022-10-21T21:09:00Z"/>
              </w:rPr>
            </w:pPr>
            <w:ins w:id="7346" w:author="BigCREditor-RAN4#104-bis" w:date="2022-10-21T21:09: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tcPr>
          <w:p w14:paraId="1F0305BE" w14:textId="77777777" w:rsidR="006E5514" w:rsidRPr="00020619" w:rsidRDefault="006E5514" w:rsidP="00BB34DD">
            <w:pPr>
              <w:pStyle w:val="TAC"/>
              <w:rPr>
                <w:ins w:id="7347" w:author="BigCREditor-RAN4#104-bis" w:date="2022-10-21T21:09:00Z"/>
              </w:rPr>
            </w:pPr>
          </w:p>
        </w:tc>
        <w:tc>
          <w:tcPr>
            <w:tcW w:w="4655" w:type="dxa"/>
            <w:gridSpan w:val="11"/>
            <w:tcBorders>
              <w:left w:val="single" w:sz="4" w:space="0" w:color="auto"/>
              <w:right w:val="single" w:sz="4" w:space="0" w:color="auto"/>
            </w:tcBorders>
          </w:tcPr>
          <w:p w14:paraId="52000212" w14:textId="77777777" w:rsidR="006E5514" w:rsidRPr="00020619" w:rsidRDefault="006E5514" w:rsidP="00BB34DD">
            <w:pPr>
              <w:pStyle w:val="TAC"/>
              <w:rPr>
                <w:ins w:id="7348" w:author="BigCREditor-RAN4#104-bis" w:date="2022-10-21T21:09:00Z"/>
              </w:rPr>
            </w:pPr>
            <w:ins w:id="7349" w:author="BigCREditor-RAN4#104-bis" w:date="2022-10-21T21:09:00Z">
              <w:r w:rsidRPr="00020619">
                <w:t>TDDConf.1.1</w:t>
              </w:r>
            </w:ins>
          </w:p>
        </w:tc>
      </w:tr>
      <w:tr w:rsidR="006E5514" w:rsidRPr="00020619" w14:paraId="333C932B" w14:textId="77777777" w:rsidTr="00BB34DD">
        <w:trPr>
          <w:jc w:val="center"/>
          <w:ins w:id="7350" w:author="BigCREditor-RAN4#104-bis" w:date="2022-10-21T21:09:00Z"/>
        </w:trPr>
        <w:tc>
          <w:tcPr>
            <w:tcW w:w="2088" w:type="dxa"/>
            <w:gridSpan w:val="2"/>
            <w:tcBorders>
              <w:top w:val="nil"/>
              <w:left w:val="single" w:sz="4" w:space="0" w:color="auto"/>
              <w:bottom w:val="single" w:sz="4" w:space="0" w:color="auto"/>
              <w:right w:val="single" w:sz="4" w:space="0" w:color="auto"/>
            </w:tcBorders>
          </w:tcPr>
          <w:p w14:paraId="1F4151B5" w14:textId="77777777" w:rsidR="006E5514" w:rsidRPr="00020619" w:rsidRDefault="006E5514" w:rsidP="00BB34DD">
            <w:pPr>
              <w:pStyle w:val="TAL"/>
              <w:rPr>
                <w:ins w:id="7351" w:author="BigCREditor-RAN4#104-bis" w:date="2022-10-21T21:09:00Z"/>
              </w:rPr>
            </w:pPr>
          </w:p>
        </w:tc>
        <w:tc>
          <w:tcPr>
            <w:tcW w:w="1717" w:type="dxa"/>
            <w:tcBorders>
              <w:left w:val="single" w:sz="4" w:space="0" w:color="auto"/>
              <w:bottom w:val="single" w:sz="4" w:space="0" w:color="auto"/>
              <w:right w:val="single" w:sz="4" w:space="0" w:color="auto"/>
            </w:tcBorders>
          </w:tcPr>
          <w:p w14:paraId="27E84B78" w14:textId="77777777" w:rsidR="006E5514" w:rsidRPr="00020619" w:rsidRDefault="006E5514" w:rsidP="00BB34DD">
            <w:pPr>
              <w:pStyle w:val="TAL"/>
              <w:rPr>
                <w:ins w:id="7352" w:author="BigCREditor-RAN4#104-bis" w:date="2022-10-21T21:09:00Z"/>
              </w:rPr>
            </w:pPr>
            <w:ins w:id="7353" w:author="BigCREditor-RAN4#104-bis" w:date="2022-10-21T21:09: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tcPr>
          <w:p w14:paraId="15A415B6" w14:textId="77777777" w:rsidR="006E5514" w:rsidRPr="00020619" w:rsidRDefault="006E5514" w:rsidP="00BB34DD">
            <w:pPr>
              <w:pStyle w:val="TAC"/>
              <w:rPr>
                <w:ins w:id="7354" w:author="BigCREditor-RAN4#104-bis" w:date="2022-10-21T21:09:00Z"/>
              </w:rPr>
            </w:pPr>
          </w:p>
        </w:tc>
        <w:tc>
          <w:tcPr>
            <w:tcW w:w="4655" w:type="dxa"/>
            <w:gridSpan w:val="11"/>
            <w:tcBorders>
              <w:left w:val="single" w:sz="4" w:space="0" w:color="auto"/>
              <w:bottom w:val="single" w:sz="4" w:space="0" w:color="auto"/>
              <w:right w:val="single" w:sz="4" w:space="0" w:color="auto"/>
            </w:tcBorders>
          </w:tcPr>
          <w:p w14:paraId="52E195CC" w14:textId="77777777" w:rsidR="006E5514" w:rsidRPr="00020619" w:rsidRDefault="006E5514" w:rsidP="00BB34DD">
            <w:pPr>
              <w:pStyle w:val="TAC"/>
              <w:rPr>
                <w:ins w:id="7355" w:author="BigCREditor-RAN4#104-bis" w:date="2022-10-21T21:09:00Z"/>
              </w:rPr>
            </w:pPr>
            <w:ins w:id="7356" w:author="BigCREditor-RAN4#104-bis" w:date="2022-10-21T21:09:00Z">
              <w:r w:rsidRPr="00020619">
                <w:t>TDDConf.2.1</w:t>
              </w:r>
            </w:ins>
          </w:p>
        </w:tc>
      </w:tr>
      <w:tr w:rsidR="006E5514" w:rsidRPr="00020619" w14:paraId="3D417713" w14:textId="77777777" w:rsidTr="00BB34DD">
        <w:trPr>
          <w:jc w:val="center"/>
          <w:ins w:id="7357" w:author="BigCREditor-RAN4#104-bis" w:date="2022-10-21T21:09:00Z"/>
        </w:trPr>
        <w:tc>
          <w:tcPr>
            <w:tcW w:w="2088" w:type="dxa"/>
            <w:gridSpan w:val="2"/>
            <w:tcBorders>
              <w:left w:val="single" w:sz="4" w:space="0" w:color="auto"/>
              <w:bottom w:val="nil"/>
              <w:right w:val="single" w:sz="4" w:space="0" w:color="auto"/>
            </w:tcBorders>
          </w:tcPr>
          <w:p w14:paraId="35E6AD37" w14:textId="77777777" w:rsidR="006E5514" w:rsidRPr="00020619" w:rsidRDefault="006E5514" w:rsidP="00BB34DD">
            <w:pPr>
              <w:pStyle w:val="TAL"/>
              <w:rPr>
                <w:ins w:id="7358" w:author="BigCREditor-RAN4#104-bis" w:date="2022-10-21T21:09:00Z"/>
              </w:rPr>
            </w:pPr>
            <w:proofErr w:type="spellStart"/>
            <w:ins w:id="7359" w:author="BigCREditor-RAN4#104-bis" w:date="2022-10-21T21:09:00Z">
              <w:r w:rsidRPr="00020619">
                <w:t>BW</w:t>
              </w:r>
              <w:r w:rsidRPr="00020619">
                <w:rPr>
                  <w:vertAlign w:val="subscript"/>
                </w:rPr>
                <w:t>channel</w:t>
              </w:r>
              <w:proofErr w:type="spellEnd"/>
            </w:ins>
          </w:p>
        </w:tc>
        <w:tc>
          <w:tcPr>
            <w:tcW w:w="1717" w:type="dxa"/>
            <w:tcBorders>
              <w:left w:val="single" w:sz="4" w:space="0" w:color="auto"/>
              <w:bottom w:val="single" w:sz="4" w:space="0" w:color="auto"/>
              <w:right w:val="single" w:sz="4" w:space="0" w:color="auto"/>
            </w:tcBorders>
          </w:tcPr>
          <w:p w14:paraId="6D8FF397" w14:textId="77777777" w:rsidR="006E5514" w:rsidRPr="00020619" w:rsidRDefault="006E5514" w:rsidP="00BB34DD">
            <w:pPr>
              <w:pStyle w:val="TAL"/>
              <w:rPr>
                <w:ins w:id="7360" w:author="BigCREditor-RAN4#104-bis" w:date="2022-10-21T21:09:00Z"/>
              </w:rPr>
            </w:pPr>
            <w:ins w:id="7361" w:author="BigCREditor-RAN4#104-bis" w:date="2022-10-21T21:09:00Z">
              <w:r w:rsidRPr="00020619">
                <w:t>Config</w:t>
              </w:r>
              <w:r w:rsidRPr="00020619">
                <w:rPr>
                  <w:szCs w:val="18"/>
                </w:rPr>
                <w:t xml:space="preserve"> 1,4</w:t>
              </w:r>
            </w:ins>
          </w:p>
        </w:tc>
        <w:tc>
          <w:tcPr>
            <w:tcW w:w="1134" w:type="dxa"/>
            <w:tcBorders>
              <w:left w:val="single" w:sz="4" w:space="0" w:color="auto"/>
              <w:bottom w:val="nil"/>
              <w:right w:val="single" w:sz="4" w:space="0" w:color="auto"/>
            </w:tcBorders>
          </w:tcPr>
          <w:p w14:paraId="4680D52D" w14:textId="77777777" w:rsidR="006E5514" w:rsidRPr="00020619" w:rsidRDefault="006E5514" w:rsidP="00BB34DD">
            <w:pPr>
              <w:pStyle w:val="TAC"/>
              <w:rPr>
                <w:ins w:id="7362" w:author="BigCREditor-RAN4#104-bis" w:date="2022-10-21T21:09:00Z"/>
              </w:rPr>
            </w:pPr>
            <w:ins w:id="7363" w:author="BigCREditor-RAN4#104-bis" w:date="2022-10-21T21:09:00Z">
              <w:r w:rsidRPr="00020619">
                <w:t>MHz</w:t>
              </w:r>
            </w:ins>
          </w:p>
        </w:tc>
        <w:tc>
          <w:tcPr>
            <w:tcW w:w="4655" w:type="dxa"/>
            <w:gridSpan w:val="11"/>
            <w:tcBorders>
              <w:left w:val="single" w:sz="4" w:space="0" w:color="auto"/>
              <w:bottom w:val="single" w:sz="4" w:space="0" w:color="auto"/>
              <w:right w:val="single" w:sz="4" w:space="0" w:color="auto"/>
            </w:tcBorders>
          </w:tcPr>
          <w:p w14:paraId="577EF9C9" w14:textId="77777777" w:rsidR="006E5514" w:rsidRPr="00020619" w:rsidRDefault="006E5514" w:rsidP="00BB34DD">
            <w:pPr>
              <w:pStyle w:val="TAC"/>
              <w:rPr>
                <w:ins w:id="7364" w:author="BigCREditor-RAN4#104-bis" w:date="2022-10-21T21:09:00Z"/>
                <w:szCs w:val="18"/>
              </w:rPr>
            </w:pPr>
            <w:ins w:id="7365" w:author="BigCREditor-RAN4#104-bis" w:date="2022-10-21T21:09: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6E5514" w:rsidRPr="00020619" w14:paraId="70493F09" w14:textId="77777777" w:rsidTr="00BB34DD">
        <w:trPr>
          <w:jc w:val="center"/>
          <w:ins w:id="7366" w:author="BigCREditor-RAN4#104-bis" w:date="2022-10-21T21:09:00Z"/>
        </w:trPr>
        <w:tc>
          <w:tcPr>
            <w:tcW w:w="2088" w:type="dxa"/>
            <w:gridSpan w:val="2"/>
            <w:tcBorders>
              <w:top w:val="nil"/>
              <w:left w:val="single" w:sz="4" w:space="0" w:color="auto"/>
              <w:bottom w:val="nil"/>
              <w:right w:val="single" w:sz="4" w:space="0" w:color="auto"/>
            </w:tcBorders>
          </w:tcPr>
          <w:p w14:paraId="1381F2B1" w14:textId="77777777" w:rsidR="006E5514" w:rsidRPr="00020619" w:rsidRDefault="006E5514" w:rsidP="00BB34DD">
            <w:pPr>
              <w:pStyle w:val="TAL"/>
              <w:rPr>
                <w:ins w:id="7367" w:author="BigCREditor-RAN4#104-bis" w:date="2022-10-21T21:09:00Z"/>
              </w:rPr>
            </w:pPr>
          </w:p>
        </w:tc>
        <w:tc>
          <w:tcPr>
            <w:tcW w:w="1717" w:type="dxa"/>
            <w:tcBorders>
              <w:left w:val="single" w:sz="4" w:space="0" w:color="auto"/>
              <w:bottom w:val="single" w:sz="4" w:space="0" w:color="auto"/>
              <w:right w:val="single" w:sz="4" w:space="0" w:color="auto"/>
            </w:tcBorders>
          </w:tcPr>
          <w:p w14:paraId="7B481B28" w14:textId="77777777" w:rsidR="006E5514" w:rsidRPr="00020619" w:rsidRDefault="006E5514" w:rsidP="00BB34DD">
            <w:pPr>
              <w:pStyle w:val="TAL"/>
              <w:rPr>
                <w:ins w:id="7368" w:author="BigCREditor-RAN4#104-bis" w:date="2022-10-21T21:09:00Z"/>
              </w:rPr>
            </w:pPr>
            <w:ins w:id="7369" w:author="BigCREditor-RAN4#104-bis" w:date="2022-10-21T21:09: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tcPr>
          <w:p w14:paraId="1846C9D7" w14:textId="77777777" w:rsidR="006E5514" w:rsidRPr="00020619" w:rsidRDefault="006E5514" w:rsidP="00BB34DD">
            <w:pPr>
              <w:pStyle w:val="TAC"/>
              <w:rPr>
                <w:ins w:id="7370" w:author="BigCREditor-RAN4#104-bis" w:date="2022-10-21T21:09:00Z"/>
              </w:rPr>
            </w:pPr>
          </w:p>
        </w:tc>
        <w:tc>
          <w:tcPr>
            <w:tcW w:w="4655" w:type="dxa"/>
            <w:gridSpan w:val="11"/>
            <w:tcBorders>
              <w:left w:val="single" w:sz="4" w:space="0" w:color="auto"/>
              <w:bottom w:val="single" w:sz="4" w:space="0" w:color="auto"/>
              <w:right w:val="single" w:sz="4" w:space="0" w:color="auto"/>
            </w:tcBorders>
          </w:tcPr>
          <w:p w14:paraId="6EB9FDC4" w14:textId="77777777" w:rsidR="006E5514" w:rsidRPr="00020619" w:rsidRDefault="006E5514" w:rsidP="00BB34DD">
            <w:pPr>
              <w:pStyle w:val="TAC"/>
              <w:rPr>
                <w:ins w:id="7371" w:author="BigCREditor-RAN4#104-bis" w:date="2022-10-21T21:09:00Z"/>
                <w:szCs w:val="18"/>
              </w:rPr>
            </w:pPr>
            <w:ins w:id="7372" w:author="BigCREditor-RAN4#104-bis" w:date="2022-10-21T21:09: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6E5514" w:rsidRPr="00020619" w14:paraId="77AFB0EB" w14:textId="77777777" w:rsidTr="00BB34DD">
        <w:trPr>
          <w:jc w:val="center"/>
          <w:ins w:id="7373" w:author="BigCREditor-RAN4#104-bis" w:date="2022-10-21T21:09:00Z"/>
        </w:trPr>
        <w:tc>
          <w:tcPr>
            <w:tcW w:w="2088" w:type="dxa"/>
            <w:gridSpan w:val="2"/>
            <w:tcBorders>
              <w:top w:val="nil"/>
              <w:left w:val="single" w:sz="4" w:space="0" w:color="auto"/>
              <w:bottom w:val="single" w:sz="4" w:space="0" w:color="auto"/>
              <w:right w:val="single" w:sz="4" w:space="0" w:color="auto"/>
            </w:tcBorders>
          </w:tcPr>
          <w:p w14:paraId="45043FC5" w14:textId="77777777" w:rsidR="006E5514" w:rsidRPr="00020619" w:rsidRDefault="006E5514" w:rsidP="00BB34DD">
            <w:pPr>
              <w:pStyle w:val="TAL"/>
              <w:rPr>
                <w:ins w:id="7374" w:author="BigCREditor-RAN4#104-bis" w:date="2022-10-21T21:09:00Z"/>
              </w:rPr>
            </w:pPr>
          </w:p>
        </w:tc>
        <w:tc>
          <w:tcPr>
            <w:tcW w:w="1717" w:type="dxa"/>
            <w:tcBorders>
              <w:left w:val="single" w:sz="4" w:space="0" w:color="auto"/>
              <w:bottom w:val="single" w:sz="4" w:space="0" w:color="auto"/>
              <w:right w:val="single" w:sz="4" w:space="0" w:color="auto"/>
            </w:tcBorders>
          </w:tcPr>
          <w:p w14:paraId="4F0F3A03" w14:textId="77777777" w:rsidR="006E5514" w:rsidRPr="00020619" w:rsidRDefault="006E5514" w:rsidP="00BB34DD">
            <w:pPr>
              <w:pStyle w:val="TAL"/>
              <w:rPr>
                <w:ins w:id="7375" w:author="BigCREditor-RAN4#104-bis" w:date="2022-10-21T21:09:00Z"/>
              </w:rPr>
            </w:pPr>
            <w:ins w:id="7376" w:author="BigCREditor-RAN4#104-bis" w:date="2022-10-21T21:09: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tcPr>
          <w:p w14:paraId="16316FF1" w14:textId="77777777" w:rsidR="006E5514" w:rsidRPr="00020619" w:rsidRDefault="006E5514" w:rsidP="00BB34DD">
            <w:pPr>
              <w:pStyle w:val="TAC"/>
              <w:rPr>
                <w:ins w:id="7377" w:author="BigCREditor-RAN4#104-bis" w:date="2022-10-21T21:09:00Z"/>
              </w:rPr>
            </w:pPr>
          </w:p>
        </w:tc>
        <w:tc>
          <w:tcPr>
            <w:tcW w:w="4655" w:type="dxa"/>
            <w:gridSpan w:val="11"/>
            <w:tcBorders>
              <w:left w:val="single" w:sz="4" w:space="0" w:color="auto"/>
              <w:bottom w:val="single" w:sz="4" w:space="0" w:color="auto"/>
              <w:right w:val="single" w:sz="4" w:space="0" w:color="auto"/>
            </w:tcBorders>
          </w:tcPr>
          <w:p w14:paraId="01A024C8" w14:textId="77777777" w:rsidR="006E5514" w:rsidRPr="00020619" w:rsidRDefault="006E5514" w:rsidP="00BB34DD">
            <w:pPr>
              <w:pStyle w:val="TAC"/>
              <w:rPr>
                <w:ins w:id="7378" w:author="BigCREditor-RAN4#104-bis" w:date="2022-10-21T21:09:00Z"/>
                <w:szCs w:val="18"/>
              </w:rPr>
            </w:pPr>
            <w:ins w:id="7379" w:author="BigCREditor-RAN4#104-bis" w:date="2022-10-21T21:09: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6E5514" w:rsidRPr="00020619" w14:paraId="0B634DE8" w14:textId="77777777" w:rsidTr="00BB34DD">
        <w:trPr>
          <w:jc w:val="center"/>
          <w:ins w:id="7380" w:author="BigCREditor-RAN4#104-bis" w:date="2022-10-21T21:09:00Z"/>
        </w:trPr>
        <w:tc>
          <w:tcPr>
            <w:tcW w:w="2088" w:type="dxa"/>
            <w:gridSpan w:val="2"/>
            <w:tcBorders>
              <w:left w:val="single" w:sz="4" w:space="0" w:color="auto"/>
              <w:bottom w:val="nil"/>
              <w:right w:val="single" w:sz="4" w:space="0" w:color="auto"/>
            </w:tcBorders>
          </w:tcPr>
          <w:p w14:paraId="2A232448" w14:textId="77777777" w:rsidR="006E5514" w:rsidRPr="00020619" w:rsidRDefault="006E5514" w:rsidP="00BB34DD">
            <w:pPr>
              <w:pStyle w:val="TAL"/>
              <w:rPr>
                <w:ins w:id="7381" w:author="BigCREditor-RAN4#104-bis" w:date="2022-10-21T21:09:00Z"/>
              </w:rPr>
            </w:pPr>
            <w:ins w:id="7382" w:author="BigCREditor-RAN4#104-bis" w:date="2022-10-21T21:09:00Z">
              <w:r w:rsidRPr="00020619">
                <w:t>BWP BW</w:t>
              </w:r>
            </w:ins>
          </w:p>
        </w:tc>
        <w:tc>
          <w:tcPr>
            <w:tcW w:w="1717" w:type="dxa"/>
            <w:tcBorders>
              <w:left w:val="single" w:sz="4" w:space="0" w:color="auto"/>
              <w:bottom w:val="single" w:sz="4" w:space="0" w:color="auto"/>
              <w:right w:val="single" w:sz="4" w:space="0" w:color="auto"/>
            </w:tcBorders>
          </w:tcPr>
          <w:p w14:paraId="21339561" w14:textId="77777777" w:rsidR="006E5514" w:rsidRPr="00020619" w:rsidRDefault="006E5514" w:rsidP="00BB34DD">
            <w:pPr>
              <w:pStyle w:val="TAL"/>
              <w:rPr>
                <w:ins w:id="7383" w:author="BigCREditor-RAN4#104-bis" w:date="2022-10-21T21:09:00Z"/>
              </w:rPr>
            </w:pPr>
            <w:ins w:id="7384" w:author="BigCREditor-RAN4#104-bis" w:date="2022-10-21T21:09:00Z">
              <w:r w:rsidRPr="00020619">
                <w:t>Config</w:t>
              </w:r>
              <w:r w:rsidRPr="00020619">
                <w:rPr>
                  <w:szCs w:val="18"/>
                </w:rPr>
                <w:t xml:space="preserve"> 1,4</w:t>
              </w:r>
            </w:ins>
          </w:p>
        </w:tc>
        <w:tc>
          <w:tcPr>
            <w:tcW w:w="1134" w:type="dxa"/>
            <w:tcBorders>
              <w:left w:val="single" w:sz="4" w:space="0" w:color="auto"/>
              <w:bottom w:val="nil"/>
              <w:right w:val="single" w:sz="4" w:space="0" w:color="auto"/>
            </w:tcBorders>
          </w:tcPr>
          <w:p w14:paraId="52F67F0E" w14:textId="77777777" w:rsidR="006E5514" w:rsidRPr="00020619" w:rsidRDefault="006E5514" w:rsidP="00BB34DD">
            <w:pPr>
              <w:pStyle w:val="TAC"/>
              <w:rPr>
                <w:ins w:id="7385" w:author="BigCREditor-RAN4#104-bis" w:date="2022-10-21T21:09:00Z"/>
              </w:rPr>
            </w:pPr>
            <w:ins w:id="7386" w:author="BigCREditor-RAN4#104-bis" w:date="2022-10-21T21:09:00Z">
              <w:r w:rsidRPr="00020619">
                <w:t>MHz</w:t>
              </w:r>
            </w:ins>
          </w:p>
        </w:tc>
        <w:tc>
          <w:tcPr>
            <w:tcW w:w="4655" w:type="dxa"/>
            <w:gridSpan w:val="11"/>
            <w:tcBorders>
              <w:left w:val="single" w:sz="4" w:space="0" w:color="auto"/>
              <w:bottom w:val="single" w:sz="4" w:space="0" w:color="auto"/>
              <w:right w:val="single" w:sz="4" w:space="0" w:color="auto"/>
            </w:tcBorders>
          </w:tcPr>
          <w:p w14:paraId="55752D9A" w14:textId="77777777" w:rsidR="006E5514" w:rsidRPr="00020619" w:rsidRDefault="006E5514" w:rsidP="00BB34DD">
            <w:pPr>
              <w:pStyle w:val="TAC"/>
              <w:rPr>
                <w:ins w:id="7387" w:author="BigCREditor-RAN4#104-bis" w:date="2022-10-21T21:09:00Z"/>
                <w:szCs w:val="18"/>
              </w:rPr>
            </w:pPr>
            <w:ins w:id="7388" w:author="BigCREditor-RAN4#104-bis" w:date="2022-10-21T21:09: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6E5514" w:rsidRPr="00020619" w14:paraId="53D0ED33" w14:textId="77777777" w:rsidTr="00BB34DD">
        <w:trPr>
          <w:jc w:val="center"/>
          <w:ins w:id="7389" w:author="BigCREditor-RAN4#104-bis" w:date="2022-10-21T21:09:00Z"/>
        </w:trPr>
        <w:tc>
          <w:tcPr>
            <w:tcW w:w="2088" w:type="dxa"/>
            <w:gridSpan w:val="2"/>
            <w:tcBorders>
              <w:top w:val="nil"/>
              <w:left w:val="single" w:sz="4" w:space="0" w:color="auto"/>
              <w:bottom w:val="nil"/>
              <w:right w:val="single" w:sz="4" w:space="0" w:color="auto"/>
            </w:tcBorders>
          </w:tcPr>
          <w:p w14:paraId="7BB07267" w14:textId="77777777" w:rsidR="006E5514" w:rsidRPr="00020619" w:rsidRDefault="006E5514" w:rsidP="00BB34DD">
            <w:pPr>
              <w:pStyle w:val="TAL"/>
              <w:rPr>
                <w:ins w:id="7390" w:author="BigCREditor-RAN4#104-bis" w:date="2022-10-21T21:09:00Z"/>
              </w:rPr>
            </w:pPr>
          </w:p>
        </w:tc>
        <w:tc>
          <w:tcPr>
            <w:tcW w:w="1717" w:type="dxa"/>
            <w:tcBorders>
              <w:left w:val="single" w:sz="4" w:space="0" w:color="auto"/>
              <w:bottom w:val="single" w:sz="4" w:space="0" w:color="auto"/>
              <w:right w:val="single" w:sz="4" w:space="0" w:color="auto"/>
            </w:tcBorders>
          </w:tcPr>
          <w:p w14:paraId="3B21D14E" w14:textId="77777777" w:rsidR="006E5514" w:rsidRPr="00020619" w:rsidRDefault="006E5514" w:rsidP="00BB34DD">
            <w:pPr>
              <w:pStyle w:val="TAL"/>
              <w:rPr>
                <w:ins w:id="7391" w:author="BigCREditor-RAN4#104-bis" w:date="2022-10-21T21:09:00Z"/>
              </w:rPr>
            </w:pPr>
            <w:ins w:id="7392" w:author="BigCREditor-RAN4#104-bis" w:date="2022-10-21T21:09: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tcPr>
          <w:p w14:paraId="1B6768CB" w14:textId="77777777" w:rsidR="006E5514" w:rsidRPr="00020619" w:rsidRDefault="006E5514" w:rsidP="00BB34DD">
            <w:pPr>
              <w:pStyle w:val="TAC"/>
              <w:rPr>
                <w:ins w:id="7393" w:author="BigCREditor-RAN4#104-bis" w:date="2022-10-21T21:09:00Z"/>
              </w:rPr>
            </w:pPr>
          </w:p>
        </w:tc>
        <w:tc>
          <w:tcPr>
            <w:tcW w:w="4655" w:type="dxa"/>
            <w:gridSpan w:val="11"/>
            <w:tcBorders>
              <w:left w:val="single" w:sz="4" w:space="0" w:color="auto"/>
              <w:bottom w:val="single" w:sz="4" w:space="0" w:color="auto"/>
              <w:right w:val="single" w:sz="4" w:space="0" w:color="auto"/>
            </w:tcBorders>
          </w:tcPr>
          <w:p w14:paraId="692BE3D9" w14:textId="77777777" w:rsidR="006E5514" w:rsidRPr="00020619" w:rsidRDefault="006E5514" w:rsidP="00BB34DD">
            <w:pPr>
              <w:pStyle w:val="TAC"/>
              <w:rPr>
                <w:ins w:id="7394" w:author="BigCREditor-RAN4#104-bis" w:date="2022-10-21T21:09:00Z"/>
                <w:szCs w:val="18"/>
              </w:rPr>
            </w:pPr>
            <w:ins w:id="7395" w:author="BigCREditor-RAN4#104-bis" w:date="2022-10-21T21:09: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6E5514" w:rsidRPr="00020619" w14:paraId="06F225DD" w14:textId="77777777" w:rsidTr="00BB34DD">
        <w:trPr>
          <w:jc w:val="center"/>
          <w:ins w:id="7396" w:author="BigCREditor-RAN4#104-bis" w:date="2022-10-21T21:09:00Z"/>
        </w:trPr>
        <w:tc>
          <w:tcPr>
            <w:tcW w:w="2088" w:type="dxa"/>
            <w:gridSpan w:val="2"/>
            <w:tcBorders>
              <w:top w:val="nil"/>
              <w:left w:val="single" w:sz="4" w:space="0" w:color="auto"/>
              <w:bottom w:val="single" w:sz="4" w:space="0" w:color="auto"/>
              <w:right w:val="single" w:sz="4" w:space="0" w:color="auto"/>
            </w:tcBorders>
          </w:tcPr>
          <w:p w14:paraId="1128908D" w14:textId="77777777" w:rsidR="006E5514" w:rsidRPr="00020619" w:rsidRDefault="006E5514" w:rsidP="00BB34DD">
            <w:pPr>
              <w:pStyle w:val="TAL"/>
              <w:rPr>
                <w:ins w:id="7397" w:author="BigCREditor-RAN4#104-bis" w:date="2022-10-21T21:09:00Z"/>
              </w:rPr>
            </w:pPr>
          </w:p>
        </w:tc>
        <w:tc>
          <w:tcPr>
            <w:tcW w:w="1717" w:type="dxa"/>
            <w:tcBorders>
              <w:left w:val="single" w:sz="4" w:space="0" w:color="auto"/>
              <w:bottom w:val="single" w:sz="4" w:space="0" w:color="auto"/>
              <w:right w:val="single" w:sz="4" w:space="0" w:color="auto"/>
            </w:tcBorders>
          </w:tcPr>
          <w:p w14:paraId="5C3E2E96" w14:textId="77777777" w:rsidR="006E5514" w:rsidRPr="00020619" w:rsidRDefault="006E5514" w:rsidP="00BB34DD">
            <w:pPr>
              <w:pStyle w:val="TAL"/>
              <w:rPr>
                <w:ins w:id="7398" w:author="BigCREditor-RAN4#104-bis" w:date="2022-10-21T21:09:00Z"/>
              </w:rPr>
            </w:pPr>
            <w:ins w:id="7399" w:author="BigCREditor-RAN4#104-bis" w:date="2022-10-21T21:09: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tcPr>
          <w:p w14:paraId="588E27A1" w14:textId="77777777" w:rsidR="006E5514" w:rsidRPr="00020619" w:rsidRDefault="006E5514" w:rsidP="00BB34DD">
            <w:pPr>
              <w:pStyle w:val="TAC"/>
              <w:rPr>
                <w:ins w:id="7400" w:author="BigCREditor-RAN4#104-bis" w:date="2022-10-21T21:09:00Z"/>
              </w:rPr>
            </w:pPr>
          </w:p>
        </w:tc>
        <w:tc>
          <w:tcPr>
            <w:tcW w:w="4655" w:type="dxa"/>
            <w:gridSpan w:val="11"/>
            <w:tcBorders>
              <w:left w:val="single" w:sz="4" w:space="0" w:color="auto"/>
              <w:bottom w:val="single" w:sz="4" w:space="0" w:color="auto"/>
              <w:right w:val="single" w:sz="4" w:space="0" w:color="auto"/>
            </w:tcBorders>
          </w:tcPr>
          <w:p w14:paraId="60931DFC" w14:textId="77777777" w:rsidR="006E5514" w:rsidRPr="00020619" w:rsidRDefault="006E5514" w:rsidP="00BB34DD">
            <w:pPr>
              <w:pStyle w:val="TAC"/>
              <w:rPr>
                <w:ins w:id="7401" w:author="BigCREditor-RAN4#104-bis" w:date="2022-10-21T21:09:00Z"/>
                <w:szCs w:val="18"/>
              </w:rPr>
            </w:pPr>
            <w:ins w:id="7402" w:author="BigCREditor-RAN4#104-bis" w:date="2022-10-21T21:09: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6E5514" w:rsidRPr="00020619" w14:paraId="50F196F0" w14:textId="77777777" w:rsidTr="00BB34DD">
        <w:trPr>
          <w:jc w:val="center"/>
          <w:ins w:id="7403" w:author="BigCREditor-RAN4#104-bis" w:date="2022-10-21T21:09:00Z"/>
        </w:trPr>
        <w:tc>
          <w:tcPr>
            <w:tcW w:w="3805" w:type="dxa"/>
            <w:gridSpan w:val="3"/>
            <w:tcBorders>
              <w:left w:val="single" w:sz="4" w:space="0" w:color="auto"/>
              <w:bottom w:val="single" w:sz="4" w:space="0" w:color="auto"/>
              <w:right w:val="single" w:sz="4" w:space="0" w:color="auto"/>
            </w:tcBorders>
          </w:tcPr>
          <w:p w14:paraId="12A3568C" w14:textId="77777777" w:rsidR="006E5514" w:rsidRPr="00020619" w:rsidRDefault="006E5514" w:rsidP="00BB34DD">
            <w:pPr>
              <w:pStyle w:val="TAL"/>
              <w:rPr>
                <w:ins w:id="7404" w:author="BigCREditor-RAN4#104-bis" w:date="2022-10-21T21:09:00Z"/>
              </w:rPr>
            </w:pPr>
            <w:proofErr w:type="spellStart"/>
            <w:ins w:id="7405" w:author="BigCREditor-RAN4#104-bis" w:date="2022-10-21T21:09:00Z">
              <w:r w:rsidRPr="00020619">
                <w:t>DRx</w:t>
              </w:r>
              <w:proofErr w:type="spellEnd"/>
              <w:r w:rsidRPr="00020619">
                <w:t xml:space="preserve"> Cycle</w:t>
              </w:r>
            </w:ins>
          </w:p>
        </w:tc>
        <w:tc>
          <w:tcPr>
            <w:tcW w:w="1134" w:type="dxa"/>
            <w:tcBorders>
              <w:left w:val="single" w:sz="4" w:space="0" w:color="auto"/>
              <w:bottom w:val="single" w:sz="4" w:space="0" w:color="auto"/>
              <w:right w:val="single" w:sz="4" w:space="0" w:color="auto"/>
            </w:tcBorders>
          </w:tcPr>
          <w:p w14:paraId="1F3BE25F" w14:textId="77777777" w:rsidR="006E5514" w:rsidRPr="00020619" w:rsidRDefault="006E5514" w:rsidP="00BB34DD">
            <w:pPr>
              <w:pStyle w:val="TAC"/>
              <w:rPr>
                <w:ins w:id="7406" w:author="BigCREditor-RAN4#104-bis" w:date="2022-10-21T21:09:00Z"/>
              </w:rPr>
            </w:pPr>
            <w:proofErr w:type="spellStart"/>
            <w:ins w:id="7407" w:author="BigCREditor-RAN4#104-bis" w:date="2022-10-21T21:09:00Z">
              <w:r w:rsidRPr="00020619">
                <w:t>ms</w:t>
              </w:r>
              <w:proofErr w:type="spellEnd"/>
            </w:ins>
          </w:p>
        </w:tc>
        <w:tc>
          <w:tcPr>
            <w:tcW w:w="4655" w:type="dxa"/>
            <w:gridSpan w:val="11"/>
            <w:tcBorders>
              <w:left w:val="single" w:sz="4" w:space="0" w:color="auto"/>
              <w:bottom w:val="single" w:sz="4" w:space="0" w:color="auto"/>
              <w:right w:val="single" w:sz="4" w:space="0" w:color="auto"/>
            </w:tcBorders>
          </w:tcPr>
          <w:p w14:paraId="5768221D" w14:textId="77777777" w:rsidR="006E5514" w:rsidRPr="00020619" w:rsidRDefault="006E5514" w:rsidP="00BB34DD">
            <w:pPr>
              <w:pStyle w:val="TAC"/>
              <w:rPr>
                <w:ins w:id="7408" w:author="BigCREditor-RAN4#104-bis" w:date="2022-10-21T21:09:00Z"/>
              </w:rPr>
            </w:pPr>
            <w:ins w:id="7409" w:author="BigCREditor-RAN4#104-bis" w:date="2022-10-21T21:09:00Z">
              <w:r w:rsidRPr="00020619">
                <w:t>Not Applicable</w:t>
              </w:r>
            </w:ins>
          </w:p>
        </w:tc>
      </w:tr>
      <w:tr w:rsidR="006E5514" w:rsidRPr="00020619" w14:paraId="59A443B0" w14:textId="77777777" w:rsidTr="00BB34DD">
        <w:trPr>
          <w:jc w:val="center"/>
          <w:ins w:id="7410" w:author="BigCREditor-RAN4#104-bis" w:date="2022-10-21T21:09:00Z"/>
        </w:trPr>
        <w:tc>
          <w:tcPr>
            <w:tcW w:w="2088" w:type="dxa"/>
            <w:gridSpan w:val="2"/>
            <w:tcBorders>
              <w:left w:val="single" w:sz="4" w:space="0" w:color="auto"/>
              <w:bottom w:val="nil"/>
              <w:right w:val="single" w:sz="4" w:space="0" w:color="auto"/>
            </w:tcBorders>
          </w:tcPr>
          <w:p w14:paraId="5F385E4F" w14:textId="77777777" w:rsidR="006E5514" w:rsidRPr="00020619" w:rsidRDefault="006E5514" w:rsidP="00BB34DD">
            <w:pPr>
              <w:pStyle w:val="TAL"/>
              <w:rPr>
                <w:ins w:id="7411" w:author="BigCREditor-RAN4#104-bis" w:date="2022-10-21T21:09:00Z"/>
                <w:rFonts w:cs="Arial"/>
              </w:rPr>
            </w:pPr>
            <w:ins w:id="7412" w:author="BigCREditor-RAN4#104-bis" w:date="2022-10-21T21:09:00Z">
              <w:r w:rsidRPr="00020619">
                <w:rPr>
                  <w:rFonts w:cs="Arial"/>
                </w:rPr>
                <w:t>PDSCH Reference</w:t>
              </w:r>
            </w:ins>
          </w:p>
        </w:tc>
        <w:tc>
          <w:tcPr>
            <w:tcW w:w="1717" w:type="dxa"/>
            <w:tcBorders>
              <w:left w:val="single" w:sz="4" w:space="0" w:color="auto"/>
              <w:bottom w:val="single" w:sz="4" w:space="0" w:color="auto"/>
              <w:right w:val="single" w:sz="4" w:space="0" w:color="auto"/>
            </w:tcBorders>
          </w:tcPr>
          <w:p w14:paraId="1086F6D6" w14:textId="77777777" w:rsidR="006E5514" w:rsidRPr="00020619" w:rsidRDefault="006E5514" w:rsidP="00BB34DD">
            <w:pPr>
              <w:pStyle w:val="TAL"/>
              <w:rPr>
                <w:ins w:id="7413" w:author="BigCREditor-RAN4#104-bis" w:date="2022-10-21T21:09:00Z"/>
              </w:rPr>
            </w:pPr>
            <w:ins w:id="7414" w:author="BigCREditor-RAN4#104-bis" w:date="2022-10-21T21:09:00Z">
              <w:r w:rsidRPr="00020619">
                <w:t>Config</w:t>
              </w:r>
              <w:r w:rsidRPr="00020619">
                <w:rPr>
                  <w:szCs w:val="18"/>
                </w:rPr>
                <w:t xml:space="preserve"> 1,4</w:t>
              </w:r>
            </w:ins>
          </w:p>
        </w:tc>
        <w:tc>
          <w:tcPr>
            <w:tcW w:w="1134" w:type="dxa"/>
            <w:tcBorders>
              <w:left w:val="single" w:sz="4" w:space="0" w:color="auto"/>
              <w:bottom w:val="nil"/>
              <w:right w:val="single" w:sz="4" w:space="0" w:color="auto"/>
            </w:tcBorders>
          </w:tcPr>
          <w:p w14:paraId="24B82611" w14:textId="77777777" w:rsidR="006E5514" w:rsidRPr="00020619" w:rsidRDefault="006E5514" w:rsidP="00BB34DD">
            <w:pPr>
              <w:pStyle w:val="TAC"/>
              <w:rPr>
                <w:ins w:id="7415" w:author="BigCREditor-RAN4#104-bis" w:date="2022-10-21T21:09:00Z"/>
              </w:rPr>
            </w:pPr>
          </w:p>
        </w:tc>
        <w:tc>
          <w:tcPr>
            <w:tcW w:w="4655" w:type="dxa"/>
            <w:gridSpan w:val="11"/>
            <w:tcBorders>
              <w:left w:val="single" w:sz="4" w:space="0" w:color="auto"/>
              <w:bottom w:val="single" w:sz="4" w:space="0" w:color="auto"/>
              <w:right w:val="single" w:sz="4" w:space="0" w:color="auto"/>
            </w:tcBorders>
          </w:tcPr>
          <w:p w14:paraId="4799281A" w14:textId="77777777" w:rsidR="006E5514" w:rsidRPr="00020619" w:rsidRDefault="006E5514" w:rsidP="00BB34DD">
            <w:pPr>
              <w:pStyle w:val="TAC"/>
              <w:rPr>
                <w:ins w:id="7416" w:author="BigCREditor-RAN4#104-bis" w:date="2022-10-21T21:09:00Z"/>
                <w:szCs w:val="18"/>
              </w:rPr>
            </w:pPr>
            <w:ins w:id="7417" w:author="BigCREditor-RAN4#104-bis" w:date="2022-10-21T21:09:00Z">
              <w:r w:rsidRPr="00020619">
                <w:rPr>
                  <w:szCs w:val="18"/>
                </w:rPr>
                <w:t>SR.1.1 FDD</w:t>
              </w:r>
            </w:ins>
          </w:p>
        </w:tc>
      </w:tr>
      <w:tr w:rsidR="006E5514" w:rsidRPr="00020619" w14:paraId="683D0426" w14:textId="77777777" w:rsidTr="00BB34DD">
        <w:trPr>
          <w:jc w:val="center"/>
          <w:ins w:id="7418" w:author="BigCREditor-RAN4#104-bis" w:date="2022-10-21T21:09:00Z"/>
        </w:trPr>
        <w:tc>
          <w:tcPr>
            <w:tcW w:w="2088" w:type="dxa"/>
            <w:gridSpan w:val="2"/>
            <w:tcBorders>
              <w:top w:val="nil"/>
              <w:left w:val="single" w:sz="4" w:space="0" w:color="auto"/>
              <w:bottom w:val="nil"/>
              <w:right w:val="single" w:sz="4" w:space="0" w:color="auto"/>
            </w:tcBorders>
          </w:tcPr>
          <w:p w14:paraId="0DC59367" w14:textId="77777777" w:rsidR="006E5514" w:rsidRPr="00020619" w:rsidRDefault="006E5514" w:rsidP="00BB34DD">
            <w:pPr>
              <w:pStyle w:val="TAL"/>
              <w:rPr>
                <w:ins w:id="7419" w:author="BigCREditor-RAN4#104-bis" w:date="2022-10-21T21:09:00Z"/>
                <w:rFonts w:cs="Arial"/>
              </w:rPr>
            </w:pPr>
            <w:ins w:id="7420" w:author="BigCREditor-RAN4#104-bis" w:date="2022-10-21T21:09:00Z">
              <w:r w:rsidRPr="00020619">
                <w:rPr>
                  <w:rFonts w:cs="Arial"/>
                </w:rPr>
                <w:t>measurement channel</w:t>
              </w:r>
            </w:ins>
          </w:p>
        </w:tc>
        <w:tc>
          <w:tcPr>
            <w:tcW w:w="1717" w:type="dxa"/>
            <w:tcBorders>
              <w:left w:val="single" w:sz="4" w:space="0" w:color="auto"/>
              <w:bottom w:val="single" w:sz="4" w:space="0" w:color="auto"/>
              <w:right w:val="single" w:sz="4" w:space="0" w:color="auto"/>
            </w:tcBorders>
          </w:tcPr>
          <w:p w14:paraId="6FB48F70" w14:textId="77777777" w:rsidR="006E5514" w:rsidRPr="00020619" w:rsidRDefault="006E5514" w:rsidP="00BB34DD">
            <w:pPr>
              <w:pStyle w:val="TAL"/>
              <w:rPr>
                <w:ins w:id="7421" w:author="BigCREditor-RAN4#104-bis" w:date="2022-10-21T21:09:00Z"/>
              </w:rPr>
            </w:pPr>
            <w:ins w:id="7422" w:author="BigCREditor-RAN4#104-bis" w:date="2022-10-21T21:09: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tcPr>
          <w:p w14:paraId="7CEF9E4A" w14:textId="77777777" w:rsidR="006E5514" w:rsidRPr="00020619" w:rsidRDefault="006E5514" w:rsidP="00BB34DD">
            <w:pPr>
              <w:pStyle w:val="TAC"/>
              <w:rPr>
                <w:ins w:id="7423" w:author="BigCREditor-RAN4#104-bis" w:date="2022-10-21T21:09:00Z"/>
              </w:rPr>
            </w:pPr>
          </w:p>
        </w:tc>
        <w:tc>
          <w:tcPr>
            <w:tcW w:w="4655" w:type="dxa"/>
            <w:gridSpan w:val="11"/>
            <w:tcBorders>
              <w:left w:val="single" w:sz="4" w:space="0" w:color="auto"/>
              <w:bottom w:val="single" w:sz="4" w:space="0" w:color="auto"/>
              <w:right w:val="single" w:sz="4" w:space="0" w:color="auto"/>
            </w:tcBorders>
          </w:tcPr>
          <w:p w14:paraId="0F987E96" w14:textId="77777777" w:rsidR="006E5514" w:rsidRPr="00020619" w:rsidRDefault="006E5514" w:rsidP="00BB34DD">
            <w:pPr>
              <w:pStyle w:val="TAC"/>
              <w:rPr>
                <w:ins w:id="7424" w:author="BigCREditor-RAN4#104-bis" w:date="2022-10-21T21:09:00Z"/>
                <w:szCs w:val="18"/>
              </w:rPr>
            </w:pPr>
            <w:ins w:id="7425" w:author="BigCREditor-RAN4#104-bis" w:date="2022-10-21T21:09:00Z">
              <w:r w:rsidRPr="00020619">
                <w:rPr>
                  <w:szCs w:val="18"/>
                </w:rPr>
                <w:t>SR.1.1 TDD</w:t>
              </w:r>
            </w:ins>
          </w:p>
        </w:tc>
      </w:tr>
      <w:tr w:rsidR="006E5514" w:rsidRPr="00020619" w14:paraId="01CC6578" w14:textId="77777777" w:rsidTr="00BB34DD">
        <w:trPr>
          <w:jc w:val="center"/>
          <w:ins w:id="7426" w:author="BigCREditor-RAN4#104-bis" w:date="2022-10-21T21:09:00Z"/>
        </w:trPr>
        <w:tc>
          <w:tcPr>
            <w:tcW w:w="2088" w:type="dxa"/>
            <w:gridSpan w:val="2"/>
            <w:tcBorders>
              <w:top w:val="nil"/>
              <w:left w:val="single" w:sz="4" w:space="0" w:color="auto"/>
              <w:bottom w:val="single" w:sz="4" w:space="0" w:color="auto"/>
              <w:right w:val="single" w:sz="4" w:space="0" w:color="auto"/>
            </w:tcBorders>
          </w:tcPr>
          <w:p w14:paraId="07D526D6" w14:textId="77777777" w:rsidR="006E5514" w:rsidRPr="00020619" w:rsidRDefault="006E5514" w:rsidP="00BB34DD">
            <w:pPr>
              <w:pStyle w:val="TAL"/>
              <w:rPr>
                <w:ins w:id="7427" w:author="BigCREditor-RAN4#104-bis" w:date="2022-10-21T21:09:00Z"/>
                <w:rFonts w:cs="Arial"/>
              </w:rPr>
            </w:pPr>
          </w:p>
        </w:tc>
        <w:tc>
          <w:tcPr>
            <w:tcW w:w="1717" w:type="dxa"/>
            <w:tcBorders>
              <w:left w:val="single" w:sz="4" w:space="0" w:color="auto"/>
              <w:bottom w:val="single" w:sz="4" w:space="0" w:color="auto"/>
              <w:right w:val="single" w:sz="4" w:space="0" w:color="auto"/>
            </w:tcBorders>
          </w:tcPr>
          <w:p w14:paraId="173F8AFB" w14:textId="77777777" w:rsidR="006E5514" w:rsidRPr="00020619" w:rsidRDefault="006E5514" w:rsidP="00BB34DD">
            <w:pPr>
              <w:pStyle w:val="TAL"/>
              <w:rPr>
                <w:ins w:id="7428" w:author="BigCREditor-RAN4#104-bis" w:date="2022-10-21T21:09:00Z"/>
              </w:rPr>
            </w:pPr>
            <w:ins w:id="7429" w:author="BigCREditor-RAN4#104-bis" w:date="2022-10-21T21:09: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tcPr>
          <w:p w14:paraId="7BC36B3D" w14:textId="77777777" w:rsidR="006E5514" w:rsidRPr="00020619" w:rsidRDefault="006E5514" w:rsidP="00BB34DD">
            <w:pPr>
              <w:pStyle w:val="TAC"/>
              <w:rPr>
                <w:ins w:id="7430" w:author="BigCREditor-RAN4#104-bis" w:date="2022-10-21T21:09:00Z"/>
              </w:rPr>
            </w:pPr>
          </w:p>
        </w:tc>
        <w:tc>
          <w:tcPr>
            <w:tcW w:w="4655" w:type="dxa"/>
            <w:gridSpan w:val="11"/>
            <w:tcBorders>
              <w:left w:val="single" w:sz="4" w:space="0" w:color="auto"/>
              <w:bottom w:val="single" w:sz="4" w:space="0" w:color="auto"/>
              <w:right w:val="single" w:sz="4" w:space="0" w:color="auto"/>
            </w:tcBorders>
          </w:tcPr>
          <w:p w14:paraId="12F5FBDF" w14:textId="77777777" w:rsidR="006E5514" w:rsidRPr="00020619" w:rsidRDefault="006E5514" w:rsidP="00BB34DD">
            <w:pPr>
              <w:pStyle w:val="TAC"/>
              <w:rPr>
                <w:ins w:id="7431" w:author="BigCREditor-RAN4#104-bis" w:date="2022-10-21T21:09:00Z"/>
                <w:szCs w:val="18"/>
              </w:rPr>
            </w:pPr>
            <w:ins w:id="7432" w:author="BigCREditor-RAN4#104-bis" w:date="2022-10-21T21:09:00Z">
              <w:r w:rsidRPr="00020619">
                <w:rPr>
                  <w:szCs w:val="18"/>
                </w:rPr>
                <w:t>SR2.1 TDD</w:t>
              </w:r>
            </w:ins>
          </w:p>
        </w:tc>
      </w:tr>
      <w:tr w:rsidR="006E5514" w:rsidRPr="00020619" w14:paraId="36A21C39" w14:textId="77777777" w:rsidTr="00BB34DD">
        <w:trPr>
          <w:jc w:val="center"/>
          <w:ins w:id="7433" w:author="BigCREditor-RAN4#104-bis" w:date="2022-10-21T21:09:00Z"/>
        </w:trPr>
        <w:tc>
          <w:tcPr>
            <w:tcW w:w="2088" w:type="dxa"/>
            <w:gridSpan w:val="2"/>
            <w:tcBorders>
              <w:top w:val="single" w:sz="4" w:space="0" w:color="auto"/>
              <w:left w:val="single" w:sz="4" w:space="0" w:color="auto"/>
              <w:bottom w:val="nil"/>
              <w:right w:val="single" w:sz="4" w:space="0" w:color="auto"/>
            </w:tcBorders>
            <w:shd w:val="clear" w:color="auto" w:fill="auto"/>
          </w:tcPr>
          <w:p w14:paraId="195D5CB3" w14:textId="77777777" w:rsidR="006E5514" w:rsidRPr="00020619" w:rsidRDefault="006E5514" w:rsidP="00BB34DD">
            <w:pPr>
              <w:pStyle w:val="TAL"/>
              <w:rPr>
                <w:ins w:id="7434" w:author="BigCREditor-RAN4#104-bis" w:date="2022-10-21T21:09:00Z"/>
                <w:rFonts w:cs="Arial"/>
              </w:rPr>
            </w:pPr>
            <w:ins w:id="7435" w:author="BigCREditor-RAN4#104-bis" w:date="2022-10-21T21:09:00Z">
              <w:r w:rsidRPr="00020619">
                <w:rPr>
                  <w:rFonts w:cs="v5.0.0"/>
                </w:rPr>
                <w:t>CORESET Reference Channel</w:t>
              </w:r>
            </w:ins>
          </w:p>
        </w:tc>
        <w:tc>
          <w:tcPr>
            <w:tcW w:w="1717" w:type="dxa"/>
            <w:tcBorders>
              <w:top w:val="single" w:sz="4" w:space="0" w:color="auto"/>
              <w:left w:val="single" w:sz="4" w:space="0" w:color="auto"/>
              <w:right w:val="single" w:sz="4" w:space="0" w:color="auto"/>
            </w:tcBorders>
          </w:tcPr>
          <w:p w14:paraId="2DBA0A09" w14:textId="77777777" w:rsidR="006E5514" w:rsidRPr="00020619" w:rsidRDefault="006E5514" w:rsidP="00BB34DD">
            <w:pPr>
              <w:pStyle w:val="TAL"/>
              <w:rPr>
                <w:ins w:id="7436" w:author="BigCREditor-RAN4#104-bis" w:date="2022-10-21T21:09:00Z"/>
              </w:rPr>
            </w:pPr>
            <w:ins w:id="7437" w:author="BigCREditor-RAN4#104-bis" w:date="2022-10-21T21:09:00Z">
              <w:r w:rsidRPr="00020619">
                <w:t>Config</w:t>
              </w:r>
              <w:r w:rsidRPr="00020619">
                <w:rPr>
                  <w:szCs w:val="18"/>
                </w:rPr>
                <w:t xml:space="preserve"> 1,4</w:t>
              </w:r>
            </w:ins>
          </w:p>
        </w:tc>
        <w:tc>
          <w:tcPr>
            <w:tcW w:w="1134" w:type="dxa"/>
            <w:vMerge w:val="restart"/>
            <w:tcBorders>
              <w:top w:val="single" w:sz="4" w:space="0" w:color="auto"/>
              <w:left w:val="single" w:sz="4" w:space="0" w:color="auto"/>
              <w:right w:val="single" w:sz="4" w:space="0" w:color="auto"/>
            </w:tcBorders>
          </w:tcPr>
          <w:p w14:paraId="551FBEEE" w14:textId="77777777" w:rsidR="006E5514" w:rsidRPr="00020619" w:rsidRDefault="006E5514" w:rsidP="00BB34DD">
            <w:pPr>
              <w:pStyle w:val="TAC"/>
              <w:rPr>
                <w:ins w:id="7438"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3DEC8B20" w14:textId="77777777" w:rsidR="006E5514" w:rsidRPr="00020619" w:rsidRDefault="006E5514" w:rsidP="00BB34DD">
            <w:pPr>
              <w:pStyle w:val="TAC"/>
              <w:rPr>
                <w:ins w:id="7439" w:author="BigCREditor-RAN4#104-bis" w:date="2022-10-21T21:09:00Z"/>
                <w:szCs w:val="18"/>
              </w:rPr>
            </w:pPr>
            <w:ins w:id="7440" w:author="BigCREditor-RAN4#104-bis" w:date="2022-10-21T21:09:00Z">
              <w:r w:rsidRPr="00020619">
                <w:rPr>
                  <w:szCs w:val="18"/>
                </w:rPr>
                <w:t>CR.1.1 FDD</w:t>
              </w:r>
            </w:ins>
          </w:p>
        </w:tc>
      </w:tr>
      <w:tr w:rsidR="006E5514" w:rsidRPr="00020619" w14:paraId="68305B76" w14:textId="77777777" w:rsidTr="00BB34DD">
        <w:trPr>
          <w:jc w:val="center"/>
          <w:ins w:id="7441" w:author="BigCREditor-RAN4#104-bis" w:date="2022-10-21T21:09:00Z"/>
        </w:trPr>
        <w:tc>
          <w:tcPr>
            <w:tcW w:w="2088" w:type="dxa"/>
            <w:gridSpan w:val="2"/>
            <w:tcBorders>
              <w:top w:val="nil"/>
              <w:left w:val="single" w:sz="4" w:space="0" w:color="auto"/>
              <w:bottom w:val="nil"/>
              <w:right w:val="single" w:sz="4" w:space="0" w:color="auto"/>
            </w:tcBorders>
            <w:shd w:val="clear" w:color="auto" w:fill="auto"/>
          </w:tcPr>
          <w:p w14:paraId="04218922" w14:textId="77777777" w:rsidR="006E5514" w:rsidRPr="00020619" w:rsidRDefault="006E5514" w:rsidP="00BB34DD">
            <w:pPr>
              <w:pStyle w:val="TAL"/>
              <w:rPr>
                <w:ins w:id="7442" w:author="BigCREditor-RAN4#104-bis" w:date="2022-10-21T21:09:00Z"/>
                <w:rFonts w:cs="v5.0.0"/>
              </w:rPr>
            </w:pPr>
          </w:p>
        </w:tc>
        <w:tc>
          <w:tcPr>
            <w:tcW w:w="1717" w:type="dxa"/>
            <w:tcBorders>
              <w:left w:val="single" w:sz="4" w:space="0" w:color="auto"/>
              <w:right w:val="single" w:sz="4" w:space="0" w:color="auto"/>
            </w:tcBorders>
          </w:tcPr>
          <w:p w14:paraId="15968956" w14:textId="77777777" w:rsidR="006E5514" w:rsidRPr="00020619" w:rsidRDefault="006E5514" w:rsidP="00BB34DD">
            <w:pPr>
              <w:pStyle w:val="TAL"/>
              <w:rPr>
                <w:ins w:id="7443" w:author="BigCREditor-RAN4#104-bis" w:date="2022-10-21T21:09:00Z"/>
                <w:rFonts w:cs="v5.0.0"/>
              </w:rPr>
            </w:pPr>
            <w:ins w:id="7444" w:author="BigCREditor-RAN4#104-bis" w:date="2022-10-21T21:09:00Z">
              <w:r w:rsidRPr="00020619">
                <w:t>Config</w:t>
              </w:r>
              <w:r w:rsidRPr="00020619">
                <w:rPr>
                  <w:szCs w:val="18"/>
                </w:rPr>
                <w:t xml:space="preserve"> 2</w:t>
              </w:r>
            </w:ins>
          </w:p>
        </w:tc>
        <w:tc>
          <w:tcPr>
            <w:tcW w:w="1134" w:type="dxa"/>
            <w:vMerge/>
            <w:tcBorders>
              <w:left w:val="single" w:sz="4" w:space="0" w:color="auto"/>
              <w:right w:val="single" w:sz="4" w:space="0" w:color="auto"/>
            </w:tcBorders>
          </w:tcPr>
          <w:p w14:paraId="4B1F739F" w14:textId="77777777" w:rsidR="006E5514" w:rsidRPr="00020619" w:rsidRDefault="006E5514" w:rsidP="00BB34DD">
            <w:pPr>
              <w:pStyle w:val="TAC"/>
              <w:rPr>
                <w:ins w:id="7445"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10A36A44" w14:textId="77777777" w:rsidR="006E5514" w:rsidRPr="00020619" w:rsidRDefault="006E5514" w:rsidP="00BB34DD">
            <w:pPr>
              <w:pStyle w:val="TAC"/>
              <w:rPr>
                <w:ins w:id="7446" w:author="BigCREditor-RAN4#104-bis" w:date="2022-10-21T21:09:00Z"/>
                <w:szCs w:val="18"/>
              </w:rPr>
            </w:pPr>
            <w:ins w:id="7447" w:author="BigCREditor-RAN4#104-bis" w:date="2022-10-21T21:09:00Z">
              <w:r w:rsidRPr="00020619">
                <w:rPr>
                  <w:szCs w:val="18"/>
                </w:rPr>
                <w:t>CR.1.1 TDD</w:t>
              </w:r>
            </w:ins>
          </w:p>
        </w:tc>
      </w:tr>
      <w:tr w:rsidR="006E5514" w:rsidRPr="00020619" w14:paraId="0D58F5F9" w14:textId="77777777" w:rsidTr="00BB34DD">
        <w:trPr>
          <w:jc w:val="center"/>
          <w:ins w:id="7448" w:author="BigCREditor-RAN4#104-bis" w:date="2022-10-21T21:09:00Z"/>
        </w:trPr>
        <w:tc>
          <w:tcPr>
            <w:tcW w:w="2088" w:type="dxa"/>
            <w:gridSpan w:val="2"/>
            <w:tcBorders>
              <w:top w:val="nil"/>
              <w:left w:val="single" w:sz="4" w:space="0" w:color="auto"/>
              <w:bottom w:val="single" w:sz="4" w:space="0" w:color="auto"/>
              <w:right w:val="single" w:sz="4" w:space="0" w:color="auto"/>
            </w:tcBorders>
            <w:shd w:val="clear" w:color="auto" w:fill="auto"/>
          </w:tcPr>
          <w:p w14:paraId="2231B6E1" w14:textId="77777777" w:rsidR="006E5514" w:rsidRPr="00020619" w:rsidRDefault="006E5514" w:rsidP="00BB34DD">
            <w:pPr>
              <w:pStyle w:val="TAL"/>
              <w:rPr>
                <w:ins w:id="7449" w:author="BigCREditor-RAN4#104-bis" w:date="2022-10-21T21:09:00Z"/>
                <w:rFonts w:cs="v5.0.0"/>
              </w:rPr>
            </w:pPr>
          </w:p>
        </w:tc>
        <w:tc>
          <w:tcPr>
            <w:tcW w:w="1717" w:type="dxa"/>
            <w:tcBorders>
              <w:left w:val="single" w:sz="4" w:space="0" w:color="auto"/>
              <w:bottom w:val="single" w:sz="4" w:space="0" w:color="auto"/>
              <w:right w:val="single" w:sz="4" w:space="0" w:color="auto"/>
            </w:tcBorders>
          </w:tcPr>
          <w:p w14:paraId="684196A0" w14:textId="77777777" w:rsidR="006E5514" w:rsidRPr="00020619" w:rsidRDefault="006E5514" w:rsidP="00BB34DD">
            <w:pPr>
              <w:pStyle w:val="TAL"/>
              <w:rPr>
                <w:ins w:id="7450" w:author="BigCREditor-RAN4#104-bis" w:date="2022-10-21T21:09:00Z"/>
                <w:rFonts w:cs="v5.0.0"/>
              </w:rPr>
            </w:pPr>
            <w:ins w:id="7451" w:author="BigCREditor-RAN4#104-bis" w:date="2022-10-21T21:09:00Z">
              <w:r w:rsidRPr="00020619">
                <w:t>Config</w:t>
              </w:r>
              <w:r w:rsidRPr="00020619">
                <w:rPr>
                  <w:szCs w:val="18"/>
                </w:rPr>
                <w:t xml:space="preserve"> 3</w:t>
              </w:r>
            </w:ins>
          </w:p>
        </w:tc>
        <w:tc>
          <w:tcPr>
            <w:tcW w:w="1134" w:type="dxa"/>
            <w:vMerge/>
            <w:tcBorders>
              <w:left w:val="single" w:sz="4" w:space="0" w:color="auto"/>
              <w:bottom w:val="single" w:sz="4" w:space="0" w:color="auto"/>
              <w:right w:val="single" w:sz="4" w:space="0" w:color="auto"/>
            </w:tcBorders>
          </w:tcPr>
          <w:p w14:paraId="373C5D81" w14:textId="77777777" w:rsidR="006E5514" w:rsidRPr="00020619" w:rsidRDefault="006E5514" w:rsidP="00BB34DD">
            <w:pPr>
              <w:pStyle w:val="TAC"/>
              <w:rPr>
                <w:ins w:id="7452"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21DBEE7D" w14:textId="77777777" w:rsidR="006E5514" w:rsidRPr="00020619" w:rsidRDefault="006E5514" w:rsidP="00BB34DD">
            <w:pPr>
              <w:pStyle w:val="TAC"/>
              <w:rPr>
                <w:ins w:id="7453" w:author="BigCREditor-RAN4#104-bis" w:date="2022-10-21T21:09:00Z"/>
                <w:szCs w:val="18"/>
              </w:rPr>
            </w:pPr>
            <w:ins w:id="7454" w:author="BigCREditor-RAN4#104-bis" w:date="2022-10-21T21:09:00Z">
              <w:r w:rsidRPr="00020619">
                <w:rPr>
                  <w:szCs w:val="18"/>
                </w:rPr>
                <w:t>CR2.1 TDD</w:t>
              </w:r>
            </w:ins>
          </w:p>
        </w:tc>
      </w:tr>
      <w:tr w:rsidR="006E5514" w:rsidRPr="00020619" w14:paraId="311C25D4" w14:textId="77777777" w:rsidTr="00BB34DD">
        <w:trPr>
          <w:jc w:val="center"/>
          <w:ins w:id="7455" w:author="BigCREditor-RAN4#104-bis" w:date="2022-10-21T21:09:00Z"/>
        </w:trPr>
        <w:tc>
          <w:tcPr>
            <w:tcW w:w="2088" w:type="dxa"/>
            <w:gridSpan w:val="2"/>
            <w:tcBorders>
              <w:left w:val="single" w:sz="4" w:space="0" w:color="auto"/>
              <w:bottom w:val="nil"/>
              <w:right w:val="single" w:sz="4" w:space="0" w:color="auto"/>
            </w:tcBorders>
            <w:shd w:val="clear" w:color="auto" w:fill="auto"/>
          </w:tcPr>
          <w:p w14:paraId="28E10CA7" w14:textId="77777777" w:rsidR="006E5514" w:rsidRPr="00020619" w:rsidRDefault="006E5514" w:rsidP="00BB34DD">
            <w:pPr>
              <w:pStyle w:val="TAL"/>
              <w:rPr>
                <w:ins w:id="7456" w:author="BigCREditor-RAN4#104-bis" w:date="2022-10-21T21:09:00Z"/>
              </w:rPr>
            </w:pPr>
            <w:ins w:id="7457" w:author="BigCREditor-RAN4#104-bis" w:date="2022-10-21T21:09:00Z">
              <w:r w:rsidRPr="00020619">
                <w:t>TRS configuration</w:t>
              </w:r>
            </w:ins>
          </w:p>
        </w:tc>
        <w:tc>
          <w:tcPr>
            <w:tcW w:w="1717" w:type="dxa"/>
            <w:tcBorders>
              <w:left w:val="single" w:sz="4" w:space="0" w:color="auto"/>
              <w:bottom w:val="single" w:sz="4" w:space="0" w:color="auto"/>
              <w:right w:val="single" w:sz="4" w:space="0" w:color="auto"/>
            </w:tcBorders>
          </w:tcPr>
          <w:p w14:paraId="5CAF292D" w14:textId="77777777" w:rsidR="006E5514" w:rsidRPr="00020619" w:rsidRDefault="006E5514" w:rsidP="00BB34DD">
            <w:pPr>
              <w:pStyle w:val="TAL"/>
              <w:rPr>
                <w:ins w:id="7458" w:author="BigCREditor-RAN4#104-bis" w:date="2022-10-21T21:09:00Z"/>
              </w:rPr>
            </w:pPr>
            <w:ins w:id="7459" w:author="BigCREditor-RAN4#104-bis" w:date="2022-10-21T21:09:00Z">
              <w:r w:rsidRPr="00020619">
                <w:t>Config</w:t>
              </w:r>
              <w:r w:rsidRPr="00020619">
                <w:rPr>
                  <w:szCs w:val="18"/>
                </w:rPr>
                <w:t xml:space="preserve"> 1,4</w:t>
              </w:r>
            </w:ins>
          </w:p>
        </w:tc>
        <w:tc>
          <w:tcPr>
            <w:tcW w:w="1134" w:type="dxa"/>
            <w:tcBorders>
              <w:left w:val="single" w:sz="4" w:space="0" w:color="auto"/>
              <w:bottom w:val="single" w:sz="4" w:space="0" w:color="auto"/>
              <w:right w:val="single" w:sz="4" w:space="0" w:color="auto"/>
            </w:tcBorders>
          </w:tcPr>
          <w:p w14:paraId="46CB7A44" w14:textId="77777777" w:rsidR="006E5514" w:rsidRPr="00020619" w:rsidRDefault="006E5514" w:rsidP="00BB34DD">
            <w:pPr>
              <w:pStyle w:val="TAC"/>
              <w:rPr>
                <w:ins w:id="7460"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071E5128" w14:textId="77777777" w:rsidR="006E5514" w:rsidRPr="00020619" w:rsidRDefault="006E5514" w:rsidP="00BB34DD">
            <w:pPr>
              <w:pStyle w:val="TAC"/>
              <w:rPr>
                <w:ins w:id="7461" w:author="BigCREditor-RAN4#104-bis" w:date="2022-10-21T21:09:00Z"/>
                <w:sz w:val="16"/>
              </w:rPr>
            </w:pPr>
            <w:ins w:id="7462" w:author="BigCREditor-RAN4#104-bis" w:date="2022-10-21T21:09:00Z">
              <w:r w:rsidRPr="00020619">
                <w:rPr>
                  <w:rFonts w:cs="v4.2.0"/>
                  <w:lang w:eastAsia="zh-CN"/>
                </w:rPr>
                <w:t>TRS.1.1 FDD</w:t>
              </w:r>
            </w:ins>
          </w:p>
        </w:tc>
      </w:tr>
      <w:tr w:rsidR="006E5514" w:rsidRPr="00020619" w14:paraId="4CDFEA58" w14:textId="77777777" w:rsidTr="00BB34DD">
        <w:trPr>
          <w:jc w:val="center"/>
          <w:ins w:id="7463" w:author="BigCREditor-RAN4#104-bis" w:date="2022-10-21T21:09:00Z"/>
        </w:trPr>
        <w:tc>
          <w:tcPr>
            <w:tcW w:w="2088" w:type="dxa"/>
            <w:gridSpan w:val="2"/>
            <w:tcBorders>
              <w:top w:val="nil"/>
              <w:left w:val="single" w:sz="4" w:space="0" w:color="auto"/>
              <w:bottom w:val="nil"/>
              <w:right w:val="single" w:sz="4" w:space="0" w:color="auto"/>
            </w:tcBorders>
            <w:shd w:val="clear" w:color="auto" w:fill="auto"/>
          </w:tcPr>
          <w:p w14:paraId="1FE3F5A2" w14:textId="77777777" w:rsidR="006E5514" w:rsidRPr="00020619" w:rsidRDefault="006E5514" w:rsidP="00BB34DD">
            <w:pPr>
              <w:pStyle w:val="TAL"/>
              <w:rPr>
                <w:ins w:id="7464" w:author="BigCREditor-RAN4#104-bis" w:date="2022-10-21T21:09:00Z"/>
              </w:rPr>
            </w:pPr>
          </w:p>
        </w:tc>
        <w:tc>
          <w:tcPr>
            <w:tcW w:w="1717" w:type="dxa"/>
            <w:tcBorders>
              <w:left w:val="single" w:sz="4" w:space="0" w:color="auto"/>
              <w:bottom w:val="single" w:sz="4" w:space="0" w:color="auto"/>
              <w:right w:val="single" w:sz="4" w:space="0" w:color="auto"/>
            </w:tcBorders>
          </w:tcPr>
          <w:p w14:paraId="07530380" w14:textId="77777777" w:rsidR="006E5514" w:rsidRPr="00020619" w:rsidRDefault="006E5514" w:rsidP="00BB34DD">
            <w:pPr>
              <w:pStyle w:val="TAL"/>
              <w:rPr>
                <w:ins w:id="7465" w:author="BigCREditor-RAN4#104-bis" w:date="2022-10-21T21:09:00Z"/>
              </w:rPr>
            </w:pPr>
            <w:ins w:id="7466" w:author="BigCREditor-RAN4#104-bis" w:date="2022-10-21T21:09:00Z">
              <w:r w:rsidRPr="00020619">
                <w:t>Config</w:t>
              </w:r>
              <w:r w:rsidRPr="00020619">
                <w:rPr>
                  <w:szCs w:val="18"/>
                </w:rPr>
                <w:t xml:space="preserve"> 2</w:t>
              </w:r>
            </w:ins>
          </w:p>
        </w:tc>
        <w:tc>
          <w:tcPr>
            <w:tcW w:w="1134" w:type="dxa"/>
            <w:tcBorders>
              <w:left w:val="single" w:sz="4" w:space="0" w:color="auto"/>
              <w:bottom w:val="single" w:sz="4" w:space="0" w:color="auto"/>
              <w:right w:val="single" w:sz="4" w:space="0" w:color="auto"/>
            </w:tcBorders>
          </w:tcPr>
          <w:p w14:paraId="16B9E918" w14:textId="77777777" w:rsidR="006E5514" w:rsidRPr="00020619" w:rsidRDefault="006E5514" w:rsidP="00BB34DD">
            <w:pPr>
              <w:pStyle w:val="TAC"/>
              <w:rPr>
                <w:ins w:id="7467"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752FFBE8" w14:textId="77777777" w:rsidR="006E5514" w:rsidRPr="00020619" w:rsidRDefault="006E5514" w:rsidP="00BB34DD">
            <w:pPr>
              <w:pStyle w:val="TAC"/>
              <w:rPr>
                <w:ins w:id="7468" w:author="BigCREditor-RAN4#104-bis" w:date="2022-10-21T21:09:00Z"/>
                <w:sz w:val="16"/>
              </w:rPr>
            </w:pPr>
            <w:ins w:id="7469" w:author="BigCREditor-RAN4#104-bis" w:date="2022-10-21T21:09:00Z">
              <w:r w:rsidRPr="00020619">
                <w:rPr>
                  <w:rFonts w:cs="v4.2.0"/>
                  <w:lang w:eastAsia="zh-CN"/>
                </w:rPr>
                <w:t>TRS.1.1 TDD</w:t>
              </w:r>
            </w:ins>
          </w:p>
        </w:tc>
      </w:tr>
      <w:tr w:rsidR="006E5514" w:rsidRPr="00020619" w14:paraId="7FAC6395" w14:textId="77777777" w:rsidTr="00BB34DD">
        <w:trPr>
          <w:jc w:val="center"/>
          <w:ins w:id="7470" w:author="BigCREditor-RAN4#104-bis" w:date="2022-10-21T21:09:00Z"/>
        </w:trPr>
        <w:tc>
          <w:tcPr>
            <w:tcW w:w="2088" w:type="dxa"/>
            <w:gridSpan w:val="2"/>
            <w:tcBorders>
              <w:top w:val="nil"/>
              <w:left w:val="single" w:sz="4" w:space="0" w:color="auto"/>
              <w:bottom w:val="single" w:sz="4" w:space="0" w:color="auto"/>
              <w:right w:val="single" w:sz="4" w:space="0" w:color="auto"/>
            </w:tcBorders>
            <w:shd w:val="clear" w:color="auto" w:fill="auto"/>
          </w:tcPr>
          <w:p w14:paraId="452DFD92" w14:textId="77777777" w:rsidR="006E5514" w:rsidRPr="00020619" w:rsidRDefault="006E5514" w:rsidP="00BB34DD">
            <w:pPr>
              <w:pStyle w:val="TAL"/>
              <w:rPr>
                <w:ins w:id="7471" w:author="BigCREditor-RAN4#104-bis" w:date="2022-10-21T21:09:00Z"/>
              </w:rPr>
            </w:pPr>
          </w:p>
        </w:tc>
        <w:tc>
          <w:tcPr>
            <w:tcW w:w="1717" w:type="dxa"/>
            <w:tcBorders>
              <w:left w:val="single" w:sz="4" w:space="0" w:color="auto"/>
              <w:bottom w:val="single" w:sz="4" w:space="0" w:color="auto"/>
              <w:right w:val="single" w:sz="4" w:space="0" w:color="auto"/>
            </w:tcBorders>
          </w:tcPr>
          <w:p w14:paraId="1065AE72" w14:textId="77777777" w:rsidR="006E5514" w:rsidRPr="00020619" w:rsidRDefault="006E5514" w:rsidP="00BB34DD">
            <w:pPr>
              <w:pStyle w:val="TAL"/>
              <w:rPr>
                <w:ins w:id="7472" w:author="BigCREditor-RAN4#104-bis" w:date="2022-10-21T21:09:00Z"/>
              </w:rPr>
            </w:pPr>
            <w:ins w:id="7473" w:author="BigCREditor-RAN4#104-bis" w:date="2022-10-21T21:09:00Z">
              <w:r w:rsidRPr="00020619">
                <w:t>Config</w:t>
              </w:r>
              <w:r w:rsidRPr="00020619">
                <w:rPr>
                  <w:szCs w:val="18"/>
                </w:rPr>
                <w:t xml:space="preserve"> 3</w:t>
              </w:r>
            </w:ins>
          </w:p>
        </w:tc>
        <w:tc>
          <w:tcPr>
            <w:tcW w:w="1134" w:type="dxa"/>
            <w:tcBorders>
              <w:left w:val="single" w:sz="4" w:space="0" w:color="auto"/>
              <w:bottom w:val="single" w:sz="4" w:space="0" w:color="auto"/>
              <w:right w:val="single" w:sz="4" w:space="0" w:color="auto"/>
            </w:tcBorders>
          </w:tcPr>
          <w:p w14:paraId="27E20E2D" w14:textId="77777777" w:rsidR="006E5514" w:rsidRPr="00020619" w:rsidRDefault="006E5514" w:rsidP="00BB34DD">
            <w:pPr>
              <w:pStyle w:val="TAC"/>
              <w:rPr>
                <w:ins w:id="7474"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2646A81F" w14:textId="77777777" w:rsidR="006E5514" w:rsidRPr="00020619" w:rsidRDefault="006E5514" w:rsidP="00BB34DD">
            <w:pPr>
              <w:pStyle w:val="TAC"/>
              <w:rPr>
                <w:ins w:id="7475" w:author="BigCREditor-RAN4#104-bis" w:date="2022-10-21T21:09:00Z"/>
                <w:sz w:val="16"/>
              </w:rPr>
            </w:pPr>
            <w:ins w:id="7476" w:author="BigCREditor-RAN4#104-bis" w:date="2022-10-21T21:09:00Z">
              <w:r w:rsidRPr="00020619">
                <w:rPr>
                  <w:rFonts w:cs="v4.2.0"/>
                  <w:lang w:eastAsia="zh-CN"/>
                </w:rPr>
                <w:t>TRS.1.2 TDD</w:t>
              </w:r>
            </w:ins>
          </w:p>
        </w:tc>
      </w:tr>
      <w:tr w:rsidR="006E5514" w:rsidRPr="00020619" w14:paraId="60FB4C05" w14:textId="77777777" w:rsidTr="00BB34DD">
        <w:trPr>
          <w:jc w:val="center"/>
          <w:ins w:id="7477"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hideMark/>
          </w:tcPr>
          <w:p w14:paraId="13753F6C" w14:textId="77777777" w:rsidR="006E5514" w:rsidRPr="00020619" w:rsidRDefault="006E5514" w:rsidP="00BB34DD">
            <w:pPr>
              <w:pStyle w:val="TAL"/>
              <w:rPr>
                <w:ins w:id="7478" w:author="BigCREditor-RAN4#104-bis" w:date="2022-10-21T21:09:00Z"/>
              </w:rPr>
            </w:pPr>
            <w:ins w:id="7479" w:author="BigCREditor-RAN4#104-bis" w:date="2022-10-21T21:09:00Z">
              <w:r w:rsidRPr="00020619">
                <w:t>OCNG Patterns</w:t>
              </w:r>
            </w:ins>
          </w:p>
        </w:tc>
        <w:tc>
          <w:tcPr>
            <w:tcW w:w="1134" w:type="dxa"/>
            <w:tcBorders>
              <w:top w:val="single" w:sz="4" w:space="0" w:color="auto"/>
              <w:left w:val="single" w:sz="4" w:space="0" w:color="auto"/>
              <w:bottom w:val="single" w:sz="4" w:space="0" w:color="auto"/>
              <w:right w:val="single" w:sz="4" w:space="0" w:color="auto"/>
            </w:tcBorders>
          </w:tcPr>
          <w:p w14:paraId="140EC21E" w14:textId="77777777" w:rsidR="006E5514" w:rsidRPr="00020619" w:rsidRDefault="006E5514" w:rsidP="00BB34DD">
            <w:pPr>
              <w:pStyle w:val="TAC"/>
              <w:rPr>
                <w:ins w:id="7480"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hideMark/>
          </w:tcPr>
          <w:p w14:paraId="1539AF00" w14:textId="77777777" w:rsidR="006E5514" w:rsidRPr="00020619" w:rsidRDefault="006E5514" w:rsidP="00BB34DD">
            <w:pPr>
              <w:pStyle w:val="TAC"/>
              <w:rPr>
                <w:ins w:id="7481" w:author="BigCREditor-RAN4#104-bis" w:date="2022-10-21T21:09:00Z"/>
              </w:rPr>
            </w:pPr>
            <w:ins w:id="7482" w:author="BigCREditor-RAN4#104-bis" w:date="2022-10-21T21:09:00Z">
              <w:r w:rsidRPr="00020619">
                <w:rPr>
                  <w:snapToGrid w:val="0"/>
                </w:rPr>
                <w:t>OP.1</w:t>
              </w:r>
            </w:ins>
          </w:p>
        </w:tc>
      </w:tr>
      <w:tr w:rsidR="006E5514" w:rsidRPr="00020619" w14:paraId="4D922F9B" w14:textId="77777777" w:rsidTr="00BB34DD">
        <w:trPr>
          <w:jc w:val="center"/>
          <w:ins w:id="7483"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23A03E6D" w14:textId="77777777" w:rsidR="006E5514" w:rsidRPr="00020619" w:rsidRDefault="006E5514" w:rsidP="00BB34DD">
            <w:pPr>
              <w:pStyle w:val="TAL"/>
              <w:rPr>
                <w:ins w:id="7484" w:author="BigCREditor-RAN4#104-bis" w:date="2022-10-21T21:09:00Z"/>
              </w:rPr>
            </w:pPr>
            <w:ins w:id="7485" w:author="BigCREditor-RAN4#104-bis" w:date="2022-10-21T21:09:00Z">
              <w:r w:rsidRPr="00020619">
                <w:rPr>
                  <w:szCs w:val="18"/>
                  <w:lang w:eastAsia="zh-CN"/>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55879092" w14:textId="77777777" w:rsidR="006E5514" w:rsidRPr="00020619" w:rsidRDefault="006E5514" w:rsidP="00BB34DD">
            <w:pPr>
              <w:pStyle w:val="TAC"/>
              <w:rPr>
                <w:ins w:id="7486"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4CC21AFD" w14:textId="77777777" w:rsidR="006E5514" w:rsidRPr="00020619" w:rsidRDefault="006E5514" w:rsidP="00BB34DD">
            <w:pPr>
              <w:pStyle w:val="TAC"/>
              <w:rPr>
                <w:ins w:id="7487" w:author="BigCREditor-RAN4#104-bis" w:date="2022-10-21T21:09:00Z"/>
                <w:snapToGrid w:val="0"/>
              </w:rPr>
            </w:pPr>
            <w:ins w:id="7488" w:author="BigCREditor-RAN4#104-bis" w:date="2022-10-21T21:09:00Z">
              <w:r w:rsidRPr="00020619">
                <w:rPr>
                  <w:snapToGrid w:val="0"/>
                  <w:szCs w:val="18"/>
                  <w:lang w:eastAsia="zh-CN"/>
                </w:rPr>
                <w:t>SMTC.1 RedCap</w:t>
              </w:r>
            </w:ins>
          </w:p>
        </w:tc>
      </w:tr>
      <w:tr w:rsidR="006E5514" w:rsidRPr="00020619" w14:paraId="0E2D0B89" w14:textId="77777777" w:rsidTr="00BB34DD">
        <w:trPr>
          <w:jc w:val="center"/>
          <w:ins w:id="7489" w:author="BigCREditor-RAN4#104-bis" w:date="2022-10-21T21:09:00Z"/>
        </w:trPr>
        <w:tc>
          <w:tcPr>
            <w:tcW w:w="2088" w:type="dxa"/>
            <w:gridSpan w:val="2"/>
            <w:tcBorders>
              <w:top w:val="single" w:sz="4" w:space="0" w:color="auto"/>
              <w:left w:val="single" w:sz="4" w:space="0" w:color="auto"/>
              <w:bottom w:val="nil"/>
              <w:right w:val="single" w:sz="4" w:space="0" w:color="auto"/>
            </w:tcBorders>
            <w:shd w:val="clear" w:color="auto" w:fill="auto"/>
          </w:tcPr>
          <w:p w14:paraId="7C392306" w14:textId="77777777" w:rsidR="006E5514" w:rsidRPr="00020619" w:rsidRDefault="006E5514" w:rsidP="00BB34DD">
            <w:pPr>
              <w:pStyle w:val="TAL"/>
              <w:rPr>
                <w:ins w:id="7490" w:author="BigCREditor-RAN4#104-bis" w:date="2022-10-21T21:09:00Z"/>
                <w:rFonts w:cs="Arial"/>
              </w:rPr>
            </w:pPr>
            <w:ins w:id="7491" w:author="BigCREditor-RAN4#104-bis" w:date="2022-10-21T21:09:00Z">
              <w:r w:rsidRPr="00020619">
                <w:rPr>
                  <w:rFonts w:cs="Arial"/>
                </w:rPr>
                <w:t>SSB Configuration</w:t>
              </w:r>
            </w:ins>
          </w:p>
        </w:tc>
        <w:tc>
          <w:tcPr>
            <w:tcW w:w="1717" w:type="dxa"/>
            <w:tcBorders>
              <w:top w:val="single" w:sz="4" w:space="0" w:color="auto"/>
              <w:left w:val="single" w:sz="4" w:space="0" w:color="auto"/>
              <w:right w:val="single" w:sz="4" w:space="0" w:color="auto"/>
            </w:tcBorders>
          </w:tcPr>
          <w:p w14:paraId="37019597" w14:textId="77777777" w:rsidR="006E5514" w:rsidRPr="00020619" w:rsidRDefault="006E5514" w:rsidP="00BB34DD">
            <w:pPr>
              <w:pStyle w:val="TAL"/>
              <w:rPr>
                <w:ins w:id="7492" w:author="BigCREditor-RAN4#104-bis" w:date="2022-10-21T21:09:00Z"/>
              </w:rPr>
            </w:pPr>
            <w:ins w:id="7493" w:author="BigCREditor-RAN4#104-bis" w:date="2022-10-21T21:09: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52D497CC" w14:textId="77777777" w:rsidR="006E5514" w:rsidRPr="00020619" w:rsidRDefault="006E5514" w:rsidP="00BB34DD">
            <w:pPr>
              <w:pStyle w:val="TAC"/>
              <w:rPr>
                <w:ins w:id="7494" w:author="BigCREditor-RAN4#104-bis" w:date="2022-10-21T21:09:00Z"/>
              </w:rPr>
            </w:pPr>
          </w:p>
        </w:tc>
        <w:tc>
          <w:tcPr>
            <w:tcW w:w="2327" w:type="dxa"/>
            <w:gridSpan w:val="5"/>
            <w:tcBorders>
              <w:top w:val="single" w:sz="4" w:space="0" w:color="auto"/>
              <w:left w:val="single" w:sz="4" w:space="0" w:color="auto"/>
              <w:right w:val="single" w:sz="4" w:space="0" w:color="auto"/>
            </w:tcBorders>
          </w:tcPr>
          <w:p w14:paraId="40D05410" w14:textId="77777777" w:rsidR="006E5514" w:rsidRPr="00020619" w:rsidRDefault="006E5514" w:rsidP="00BB34DD">
            <w:pPr>
              <w:pStyle w:val="TAC"/>
              <w:rPr>
                <w:ins w:id="7495" w:author="BigCREditor-RAN4#104-bis" w:date="2022-10-21T21:09:00Z"/>
              </w:rPr>
            </w:pPr>
            <w:ins w:id="7496" w:author="BigCREditor-RAN4#104-bis" w:date="2022-10-21T21:09:00Z">
              <w:r w:rsidRPr="00020619">
                <w:rPr>
                  <w:rFonts w:cs="v4.2.0"/>
                </w:rPr>
                <w:t>SSB.1 FR1</w:t>
              </w:r>
            </w:ins>
          </w:p>
        </w:tc>
        <w:tc>
          <w:tcPr>
            <w:tcW w:w="2328" w:type="dxa"/>
            <w:gridSpan w:val="6"/>
            <w:tcBorders>
              <w:top w:val="single" w:sz="4" w:space="0" w:color="auto"/>
              <w:left w:val="single" w:sz="4" w:space="0" w:color="auto"/>
              <w:right w:val="single" w:sz="4" w:space="0" w:color="auto"/>
            </w:tcBorders>
          </w:tcPr>
          <w:p w14:paraId="1335B352" w14:textId="77777777" w:rsidR="006E5514" w:rsidRPr="00020619" w:rsidRDefault="006E5514" w:rsidP="00BB34DD">
            <w:pPr>
              <w:pStyle w:val="TAC"/>
              <w:rPr>
                <w:ins w:id="7497" w:author="BigCREditor-RAN4#104-bis" w:date="2022-10-21T21:09:00Z"/>
              </w:rPr>
            </w:pPr>
            <w:ins w:id="7498" w:author="BigCREditor-RAN4#104-bis" w:date="2022-10-21T21:09:00Z">
              <w:r w:rsidRPr="00020619">
                <w:rPr>
                  <w:rFonts w:cs="v4.2.0"/>
                </w:rPr>
                <w:t>SSB.1 FR1</w:t>
              </w:r>
            </w:ins>
          </w:p>
        </w:tc>
      </w:tr>
      <w:tr w:rsidR="006E5514" w:rsidRPr="00020619" w14:paraId="20BF8C2B" w14:textId="77777777" w:rsidTr="00BB34DD">
        <w:trPr>
          <w:jc w:val="center"/>
          <w:ins w:id="7499" w:author="BigCREditor-RAN4#104-bis" w:date="2022-10-21T21:09:00Z"/>
        </w:trPr>
        <w:tc>
          <w:tcPr>
            <w:tcW w:w="2088" w:type="dxa"/>
            <w:gridSpan w:val="2"/>
            <w:tcBorders>
              <w:top w:val="nil"/>
              <w:left w:val="single" w:sz="4" w:space="0" w:color="auto"/>
              <w:bottom w:val="single" w:sz="4" w:space="0" w:color="auto"/>
              <w:right w:val="single" w:sz="4" w:space="0" w:color="auto"/>
            </w:tcBorders>
            <w:shd w:val="clear" w:color="auto" w:fill="auto"/>
          </w:tcPr>
          <w:p w14:paraId="712049D4" w14:textId="77777777" w:rsidR="006E5514" w:rsidRPr="00020619" w:rsidRDefault="006E5514" w:rsidP="00BB34DD">
            <w:pPr>
              <w:pStyle w:val="TAL"/>
              <w:rPr>
                <w:ins w:id="7500" w:author="BigCREditor-RAN4#104-bis" w:date="2022-10-21T21:09:00Z"/>
                <w:rFonts w:cs="Arial"/>
              </w:rPr>
            </w:pPr>
          </w:p>
        </w:tc>
        <w:tc>
          <w:tcPr>
            <w:tcW w:w="1717" w:type="dxa"/>
            <w:tcBorders>
              <w:left w:val="single" w:sz="4" w:space="0" w:color="auto"/>
              <w:right w:val="single" w:sz="4" w:space="0" w:color="auto"/>
            </w:tcBorders>
          </w:tcPr>
          <w:p w14:paraId="7EBD39A8" w14:textId="77777777" w:rsidR="006E5514" w:rsidRPr="00020619" w:rsidRDefault="006E5514" w:rsidP="00BB34DD">
            <w:pPr>
              <w:pStyle w:val="TAL"/>
              <w:rPr>
                <w:ins w:id="7501" w:author="BigCREditor-RAN4#104-bis" w:date="2022-10-21T21:09:00Z"/>
              </w:rPr>
            </w:pPr>
            <w:ins w:id="7502" w:author="BigCREditor-RAN4#104-bis" w:date="2022-10-21T21:09: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3C59D4BF" w14:textId="77777777" w:rsidR="006E5514" w:rsidRPr="00020619" w:rsidRDefault="006E5514" w:rsidP="00BB34DD">
            <w:pPr>
              <w:pStyle w:val="TAC"/>
              <w:rPr>
                <w:ins w:id="7503" w:author="BigCREditor-RAN4#104-bis" w:date="2022-10-21T21:09:00Z"/>
              </w:rPr>
            </w:pPr>
          </w:p>
        </w:tc>
        <w:tc>
          <w:tcPr>
            <w:tcW w:w="2327" w:type="dxa"/>
            <w:gridSpan w:val="5"/>
            <w:tcBorders>
              <w:top w:val="single" w:sz="4" w:space="0" w:color="auto"/>
              <w:left w:val="single" w:sz="4" w:space="0" w:color="auto"/>
              <w:right w:val="single" w:sz="4" w:space="0" w:color="auto"/>
            </w:tcBorders>
          </w:tcPr>
          <w:p w14:paraId="5D4380D2" w14:textId="77777777" w:rsidR="006E5514" w:rsidRPr="00020619" w:rsidRDefault="006E5514" w:rsidP="00BB34DD">
            <w:pPr>
              <w:pStyle w:val="TAC"/>
              <w:rPr>
                <w:ins w:id="7504" w:author="BigCREditor-RAN4#104-bis" w:date="2022-10-21T21:09:00Z"/>
              </w:rPr>
            </w:pPr>
            <w:ins w:id="7505" w:author="BigCREditor-RAN4#104-bis" w:date="2022-10-21T21:09:00Z">
              <w:r w:rsidRPr="00020619">
                <w:t>SSB.1 RedCap FR1</w:t>
              </w:r>
            </w:ins>
          </w:p>
        </w:tc>
        <w:tc>
          <w:tcPr>
            <w:tcW w:w="2328" w:type="dxa"/>
            <w:gridSpan w:val="6"/>
            <w:tcBorders>
              <w:top w:val="single" w:sz="4" w:space="0" w:color="auto"/>
              <w:left w:val="single" w:sz="4" w:space="0" w:color="auto"/>
              <w:right w:val="single" w:sz="4" w:space="0" w:color="auto"/>
            </w:tcBorders>
          </w:tcPr>
          <w:p w14:paraId="01B1E58A" w14:textId="77777777" w:rsidR="006E5514" w:rsidRPr="00020619" w:rsidRDefault="006E5514" w:rsidP="00BB34DD">
            <w:pPr>
              <w:pStyle w:val="TAC"/>
              <w:rPr>
                <w:ins w:id="7506" w:author="BigCREditor-RAN4#104-bis" w:date="2022-10-21T21:09:00Z"/>
              </w:rPr>
            </w:pPr>
            <w:ins w:id="7507" w:author="BigCREditor-RAN4#104-bis" w:date="2022-10-21T21:09:00Z">
              <w:r w:rsidRPr="00020619">
                <w:t>SSB.1 RedCap FR1</w:t>
              </w:r>
            </w:ins>
          </w:p>
        </w:tc>
      </w:tr>
      <w:tr w:rsidR="006E5514" w:rsidRPr="00020619" w14:paraId="1F1FC781" w14:textId="77777777" w:rsidTr="00BB34DD">
        <w:trPr>
          <w:jc w:val="center"/>
          <w:ins w:id="7508" w:author="BigCREditor-RAN4#104-bis" w:date="2022-10-21T21:09:00Z"/>
        </w:trPr>
        <w:tc>
          <w:tcPr>
            <w:tcW w:w="2088" w:type="dxa"/>
            <w:gridSpan w:val="2"/>
            <w:tcBorders>
              <w:top w:val="single" w:sz="4" w:space="0" w:color="auto"/>
              <w:left w:val="single" w:sz="4" w:space="0" w:color="auto"/>
              <w:bottom w:val="nil"/>
              <w:right w:val="single" w:sz="4" w:space="0" w:color="auto"/>
            </w:tcBorders>
            <w:shd w:val="clear" w:color="auto" w:fill="auto"/>
          </w:tcPr>
          <w:p w14:paraId="6F710777" w14:textId="77777777" w:rsidR="006E5514" w:rsidRPr="00020619" w:rsidRDefault="006E5514" w:rsidP="00BB34DD">
            <w:pPr>
              <w:pStyle w:val="TAL"/>
              <w:rPr>
                <w:ins w:id="7509" w:author="BigCREditor-RAN4#104-bis" w:date="2022-10-21T21:09:00Z"/>
                <w:rFonts w:cs="Arial"/>
              </w:rPr>
            </w:pPr>
            <w:ins w:id="7510" w:author="BigCREditor-RAN4#104-bis" w:date="2022-10-21T21:09:00Z">
              <w:r w:rsidRPr="00020619">
                <w:rPr>
                  <w:rFonts w:cs="Arial"/>
                </w:rPr>
                <w:t>PDSCH/PDCCH subcarrier spacing</w:t>
              </w:r>
            </w:ins>
          </w:p>
        </w:tc>
        <w:tc>
          <w:tcPr>
            <w:tcW w:w="1717" w:type="dxa"/>
            <w:tcBorders>
              <w:top w:val="single" w:sz="4" w:space="0" w:color="auto"/>
              <w:left w:val="single" w:sz="4" w:space="0" w:color="auto"/>
              <w:right w:val="single" w:sz="4" w:space="0" w:color="auto"/>
            </w:tcBorders>
          </w:tcPr>
          <w:p w14:paraId="5E3859C3" w14:textId="77777777" w:rsidR="006E5514" w:rsidRPr="00020619" w:rsidRDefault="006E5514" w:rsidP="00BB34DD">
            <w:pPr>
              <w:pStyle w:val="TAL"/>
              <w:rPr>
                <w:ins w:id="7511" w:author="BigCREditor-RAN4#104-bis" w:date="2022-10-21T21:09:00Z"/>
              </w:rPr>
            </w:pPr>
            <w:ins w:id="7512" w:author="BigCREditor-RAN4#104-bis" w:date="2022-10-21T21:09: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32D87FA8" w14:textId="77777777" w:rsidR="006E5514" w:rsidRPr="00020619" w:rsidRDefault="006E5514" w:rsidP="00BB34DD">
            <w:pPr>
              <w:pStyle w:val="TAC"/>
              <w:rPr>
                <w:ins w:id="7513" w:author="BigCREditor-RAN4#104-bis" w:date="2022-10-21T21:09:00Z"/>
              </w:rPr>
            </w:pPr>
            <w:ins w:id="7514" w:author="BigCREditor-RAN4#104-bis" w:date="2022-10-21T21:09:00Z">
              <w:r w:rsidRPr="00020619">
                <w:t>kHz</w:t>
              </w:r>
            </w:ins>
          </w:p>
        </w:tc>
        <w:tc>
          <w:tcPr>
            <w:tcW w:w="4655" w:type="dxa"/>
            <w:gridSpan w:val="11"/>
            <w:tcBorders>
              <w:top w:val="single" w:sz="4" w:space="0" w:color="auto"/>
              <w:left w:val="single" w:sz="4" w:space="0" w:color="auto"/>
              <w:right w:val="single" w:sz="4" w:space="0" w:color="auto"/>
            </w:tcBorders>
          </w:tcPr>
          <w:p w14:paraId="36A62680" w14:textId="77777777" w:rsidR="006E5514" w:rsidRPr="00020619" w:rsidRDefault="006E5514" w:rsidP="00BB34DD">
            <w:pPr>
              <w:pStyle w:val="TAC"/>
              <w:rPr>
                <w:ins w:id="7515" w:author="BigCREditor-RAN4#104-bis" w:date="2022-10-21T21:09:00Z"/>
              </w:rPr>
            </w:pPr>
            <w:ins w:id="7516" w:author="BigCREditor-RAN4#104-bis" w:date="2022-10-21T21:09:00Z">
              <w:r w:rsidRPr="00020619">
                <w:t>15 kHz</w:t>
              </w:r>
            </w:ins>
          </w:p>
        </w:tc>
      </w:tr>
      <w:tr w:rsidR="006E5514" w:rsidRPr="00020619" w14:paraId="56478813" w14:textId="77777777" w:rsidTr="00BB34DD">
        <w:trPr>
          <w:jc w:val="center"/>
          <w:ins w:id="7517" w:author="BigCREditor-RAN4#104-bis" w:date="2022-10-21T21:09:00Z"/>
        </w:trPr>
        <w:tc>
          <w:tcPr>
            <w:tcW w:w="2088" w:type="dxa"/>
            <w:gridSpan w:val="2"/>
            <w:tcBorders>
              <w:top w:val="nil"/>
              <w:left w:val="single" w:sz="4" w:space="0" w:color="auto"/>
              <w:bottom w:val="single" w:sz="4" w:space="0" w:color="auto"/>
              <w:right w:val="single" w:sz="4" w:space="0" w:color="auto"/>
            </w:tcBorders>
            <w:shd w:val="clear" w:color="auto" w:fill="auto"/>
          </w:tcPr>
          <w:p w14:paraId="213572E3" w14:textId="77777777" w:rsidR="006E5514" w:rsidRPr="00020619" w:rsidRDefault="006E5514" w:rsidP="00BB34DD">
            <w:pPr>
              <w:pStyle w:val="TAL"/>
              <w:rPr>
                <w:ins w:id="7518" w:author="BigCREditor-RAN4#104-bis" w:date="2022-10-21T21:09:00Z"/>
                <w:rFonts w:cs="Arial"/>
              </w:rPr>
            </w:pPr>
          </w:p>
        </w:tc>
        <w:tc>
          <w:tcPr>
            <w:tcW w:w="1717" w:type="dxa"/>
            <w:tcBorders>
              <w:left w:val="single" w:sz="4" w:space="0" w:color="auto"/>
              <w:right w:val="single" w:sz="4" w:space="0" w:color="auto"/>
            </w:tcBorders>
          </w:tcPr>
          <w:p w14:paraId="1A852BD5" w14:textId="77777777" w:rsidR="006E5514" w:rsidRPr="00020619" w:rsidRDefault="006E5514" w:rsidP="00BB34DD">
            <w:pPr>
              <w:pStyle w:val="TAL"/>
              <w:rPr>
                <w:ins w:id="7519" w:author="BigCREditor-RAN4#104-bis" w:date="2022-10-21T21:09:00Z"/>
              </w:rPr>
            </w:pPr>
            <w:ins w:id="7520" w:author="BigCREditor-RAN4#104-bis" w:date="2022-10-21T21:09: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01EF5B28" w14:textId="77777777" w:rsidR="006E5514" w:rsidRPr="00020619" w:rsidRDefault="006E5514" w:rsidP="00BB34DD">
            <w:pPr>
              <w:pStyle w:val="TAC"/>
              <w:rPr>
                <w:ins w:id="7521" w:author="BigCREditor-RAN4#104-bis" w:date="2022-10-21T21:09:00Z"/>
              </w:rPr>
            </w:pPr>
          </w:p>
        </w:tc>
        <w:tc>
          <w:tcPr>
            <w:tcW w:w="4655" w:type="dxa"/>
            <w:gridSpan w:val="11"/>
            <w:tcBorders>
              <w:left w:val="single" w:sz="4" w:space="0" w:color="auto"/>
              <w:right w:val="single" w:sz="4" w:space="0" w:color="auto"/>
            </w:tcBorders>
          </w:tcPr>
          <w:p w14:paraId="5688B9AA" w14:textId="77777777" w:rsidR="006E5514" w:rsidRPr="00020619" w:rsidRDefault="006E5514" w:rsidP="00BB34DD">
            <w:pPr>
              <w:pStyle w:val="TAC"/>
              <w:rPr>
                <w:ins w:id="7522" w:author="BigCREditor-RAN4#104-bis" w:date="2022-10-21T21:09:00Z"/>
              </w:rPr>
            </w:pPr>
            <w:ins w:id="7523" w:author="BigCREditor-RAN4#104-bis" w:date="2022-10-21T21:09:00Z">
              <w:r w:rsidRPr="00020619">
                <w:t>30 kHz</w:t>
              </w:r>
            </w:ins>
          </w:p>
        </w:tc>
      </w:tr>
      <w:tr w:rsidR="006E5514" w:rsidRPr="00020619" w14:paraId="6EFA3895" w14:textId="77777777" w:rsidTr="00BB34DD">
        <w:trPr>
          <w:jc w:val="center"/>
          <w:ins w:id="7524" w:author="BigCREditor-RAN4#104-bis" w:date="2022-10-21T21:09:00Z"/>
        </w:trPr>
        <w:tc>
          <w:tcPr>
            <w:tcW w:w="2088" w:type="dxa"/>
            <w:gridSpan w:val="2"/>
            <w:tcBorders>
              <w:top w:val="single" w:sz="4" w:space="0" w:color="auto"/>
              <w:left w:val="single" w:sz="4" w:space="0" w:color="auto"/>
              <w:bottom w:val="nil"/>
              <w:right w:val="single" w:sz="4" w:space="0" w:color="auto"/>
            </w:tcBorders>
            <w:shd w:val="clear" w:color="auto" w:fill="auto"/>
          </w:tcPr>
          <w:p w14:paraId="113C1F2A" w14:textId="77777777" w:rsidR="006E5514" w:rsidRPr="00020619" w:rsidRDefault="006E5514" w:rsidP="00BB34DD">
            <w:pPr>
              <w:pStyle w:val="TAL"/>
              <w:rPr>
                <w:ins w:id="7525" w:author="BigCREditor-RAN4#104-bis" w:date="2022-10-21T21:09:00Z"/>
                <w:rFonts w:cs="Arial"/>
              </w:rPr>
            </w:pPr>
            <w:ins w:id="7526" w:author="BigCREditor-RAN4#104-bis" w:date="2022-10-21T21:09:00Z">
              <w:r w:rsidRPr="00020619">
                <w:rPr>
                  <w:rFonts w:cs="Arial"/>
                </w:rPr>
                <w:t>PUCCH/PUSCH subcarrier spacing</w:t>
              </w:r>
            </w:ins>
          </w:p>
        </w:tc>
        <w:tc>
          <w:tcPr>
            <w:tcW w:w="1717" w:type="dxa"/>
            <w:tcBorders>
              <w:top w:val="single" w:sz="4" w:space="0" w:color="auto"/>
              <w:left w:val="single" w:sz="4" w:space="0" w:color="auto"/>
              <w:right w:val="single" w:sz="4" w:space="0" w:color="auto"/>
            </w:tcBorders>
          </w:tcPr>
          <w:p w14:paraId="4A845511" w14:textId="77777777" w:rsidR="006E5514" w:rsidRPr="00020619" w:rsidRDefault="006E5514" w:rsidP="00BB34DD">
            <w:pPr>
              <w:pStyle w:val="TAL"/>
              <w:rPr>
                <w:ins w:id="7527" w:author="BigCREditor-RAN4#104-bis" w:date="2022-10-21T21:09:00Z"/>
              </w:rPr>
            </w:pPr>
            <w:ins w:id="7528" w:author="BigCREditor-RAN4#104-bis" w:date="2022-10-21T21:09: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51C0399A" w14:textId="77777777" w:rsidR="006E5514" w:rsidRPr="00020619" w:rsidRDefault="006E5514" w:rsidP="00BB34DD">
            <w:pPr>
              <w:pStyle w:val="TAC"/>
              <w:rPr>
                <w:ins w:id="7529" w:author="BigCREditor-RAN4#104-bis" w:date="2022-10-21T21:09:00Z"/>
              </w:rPr>
            </w:pPr>
            <w:ins w:id="7530" w:author="BigCREditor-RAN4#104-bis" w:date="2022-10-21T21:09:00Z">
              <w:r w:rsidRPr="00020619">
                <w:t>kHz</w:t>
              </w:r>
            </w:ins>
          </w:p>
        </w:tc>
        <w:tc>
          <w:tcPr>
            <w:tcW w:w="4655" w:type="dxa"/>
            <w:gridSpan w:val="11"/>
            <w:tcBorders>
              <w:top w:val="single" w:sz="4" w:space="0" w:color="auto"/>
              <w:left w:val="single" w:sz="4" w:space="0" w:color="auto"/>
              <w:right w:val="single" w:sz="4" w:space="0" w:color="auto"/>
            </w:tcBorders>
          </w:tcPr>
          <w:p w14:paraId="566EAD46" w14:textId="77777777" w:rsidR="006E5514" w:rsidRPr="00020619" w:rsidRDefault="006E5514" w:rsidP="00BB34DD">
            <w:pPr>
              <w:pStyle w:val="TAC"/>
              <w:rPr>
                <w:ins w:id="7531" w:author="BigCREditor-RAN4#104-bis" w:date="2022-10-21T21:09:00Z"/>
              </w:rPr>
            </w:pPr>
            <w:ins w:id="7532" w:author="BigCREditor-RAN4#104-bis" w:date="2022-10-21T21:09:00Z">
              <w:r w:rsidRPr="00020619">
                <w:t>15 kHz</w:t>
              </w:r>
            </w:ins>
          </w:p>
        </w:tc>
      </w:tr>
      <w:tr w:rsidR="006E5514" w:rsidRPr="00020619" w14:paraId="11F6A3B4" w14:textId="77777777" w:rsidTr="00BB34DD">
        <w:trPr>
          <w:jc w:val="center"/>
          <w:ins w:id="7533" w:author="BigCREditor-RAN4#104-bis" w:date="2022-10-21T21:09:00Z"/>
        </w:trPr>
        <w:tc>
          <w:tcPr>
            <w:tcW w:w="2088" w:type="dxa"/>
            <w:gridSpan w:val="2"/>
            <w:tcBorders>
              <w:top w:val="nil"/>
              <w:left w:val="single" w:sz="4" w:space="0" w:color="auto"/>
              <w:right w:val="single" w:sz="4" w:space="0" w:color="auto"/>
            </w:tcBorders>
            <w:shd w:val="clear" w:color="auto" w:fill="auto"/>
          </w:tcPr>
          <w:p w14:paraId="1059AA63" w14:textId="77777777" w:rsidR="006E5514" w:rsidRPr="00020619" w:rsidRDefault="006E5514" w:rsidP="00BB34DD">
            <w:pPr>
              <w:pStyle w:val="TAL"/>
              <w:rPr>
                <w:ins w:id="7534" w:author="BigCREditor-RAN4#104-bis" w:date="2022-10-21T21:09:00Z"/>
                <w:rFonts w:cs="Arial"/>
              </w:rPr>
            </w:pPr>
          </w:p>
        </w:tc>
        <w:tc>
          <w:tcPr>
            <w:tcW w:w="1717" w:type="dxa"/>
            <w:tcBorders>
              <w:left w:val="single" w:sz="4" w:space="0" w:color="auto"/>
              <w:right w:val="single" w:sz="4" w:space="0" w:color="auto"/>
            </w:tcBorders>
          </w:tcPr>
          <w:p w14:paraId="5AEA4DFD" w14:textId="77777777" w:rsidR="006E5514" w:rsidRPr="00020619" w:rsidRDefault="006E5514" w:rsidP="00BB34DD">
            <w:pPr>
              <w:pStyle w:val="TAL"/>
              <w:rPr>
                <w:ins w:id="7535" w:author="BigCREditor-RAN4#104-bis" w:date="2022-10-21T21:09:00Z"/>
              </w:rPr>
            </w:pPr>
            <w:ins w:id="7536" w:author="BigCREditor-RAN4#104-bis" w:date="2022-10-21T21:09: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69BEBB53" w14:textId="77777777" w:rsidR="006E5514" w:rsidRPr="00020619" w:rsidRDefault="006E5514" w:rsidP="00BB34DD">
            <w:pPr>
              <w:pStyle w:val="TAC"/>
              <w:rPr>
                <w:ins w:id="7537" w:author="BigCREditor-RAN4#104-bis" w:date="2022-10-21T21:09:00Z"/>
              </w:rPr>
            </w:pPr>
          </w:p>
        </w:tc>
        <w:tc>
          <w:tcPr>
            <w:tcW w:w="4655" w:type="dxa"/>
            <w:gridSpan w:val="11"/>
            <w:tcBorders>
              <w:left w:val="single" w:sz="4" w:space="0" w:color="auto"/>
              <w:right w:val="single" w:sz="4" w:space="0" w:color="auto"/>
            </w:tcBorders>
          </w:tcPr>
          <w:p w14:paraId="552545E1" w14:textId="77777777" w:rsidR="006E5514" w:rsidRPr="00020619" w:rsidRDefault="006E5514" w:rsidP="00BB34DD">
            <w:pPr>
              <w:pStyle w:val="TAC"/>
              <w:rPr>
                <w:ins w:id="7538" w:author="BigCREditor-RAN4#104-bis" w:date="2022-10-21T21:09:00Z"/>
              </w:rPr>
            </w:pPr>
            <w:ins w:id="7539" w:author="BigCREditor-RAN4#104-bis" w:date="2022-10-21T21:09:00Z">
              <w:r w:rsidRPr="00020619">
                <w:t>30 kHz</w:t>
              </w:r>
            </w:ins>
          </w:p>
        </w:tc>
      </w:tr>
      <w:tr w:rsidR="006E5514" w:rsidRPr="00020619" w14:paraId="6605340F" w14:textId="77777777" w:rsidTr="00BB34DD">
        <w:trPr>
          <w:jc w:val="center"/>
          <w:ins w:id="7540" w:author="BigCREditor-RAN4#104-bis" w:date="2022-10-21T21:09:00Z"/>
        </w:trPr>
        <w:tc>
          <w:tcPr>
            <w:tcW w:w="3805" w:type="dxa"/>
            <w:gridSpan w:val="3"/>
            <w:tcBorders>
              <w:left w:val="single" w:sz="4" w:space="0" w:color="auto"/>
              <w:right w:val="single" w:sz="4" w:space="0" w:color="auto"/>
            </w:tcBorders>
          </w:tcPr>
          <w:p w14:paraId="3DF2F77F" w14:textId="77777777" w:rsidR="006E5514" w:rsidRPr="00020619" w:rsidRDefault="006E5514" w:rsidP="00BB34DD">
            <w:pPr>
              <w:pStyle w:val="TAL"/>
              <w:rPr>
                <w:ins w:id="7541" w:author="BigCREditor-RAN4#104-bis" w:date="2022-10-21T21:09:00Z"/>
              </w:rPr>
            </w:pPr>
            <w:ins w:id="7542" w:author="BigCREditor-RAN4#104-bis" w:date="2022-10-21T21:09:00Z">
              <w:r w:rsidRPr="00020619">
                <w:t xml:space="preserve">PRACH configuration </w:t>
              </w:r>
            </w:ins>
          </w:p>
        </w:tc>
        <w:tc>
          <w:tcPr>
            <w:tcW w:w="1134" w:type="dxa"/>
            <w:tcBorders>
              <w:left w:val="single" w:sz="4" w:space="0" w:color="auto"/>
              <w:right w:val="single" w:sz="4" w:space="0" w:color="auto"/>
            </w:tcBorders>
          </w:tcPr>
          <w:p w14:paraId="2D0DAB70" w14:textId="77777777" w:rsidR="006E5514" w:rsidRPr="00020619" w:rsidRDefault="006E5514" w:rsidP="00BB34DD">
            <w:pPr>
              <w:pStyle w:val="TAC"/>
              <w:rPr>
                <w:ins w:id="7543" w:author="BigCREditor-RAN4#104-bis" w:date="2022-10-21T21:09:00Z"/>
              </w:rPr>
            </w:pPr>
          </w:p>
        </w:tc>
        <w:tc>
          <w:tcPr>
            <w:tcW w:w="4655" w:type="dxa"/>
            <w:gridSpan w:val="11"/>
            <w:tcBorders>
              <w:left w:val="single" w:sz="4" w:space="0" w:color="auto"/>
              <w:right w:val="single" w:sz="4" w:space="0" w:color="auto"/>
            </w:tcBorders>
          </w:tcPr>
          <w:p w14:paraId="0076BB89" w14:textId="77777777" w:rsidR="006E5514" w:rsidRPr="00020619" w:rsidRDefault="006E5514" w:rsidP="00BB34DD">
            <w:pPr>
              <w:pStyle w:val="TAC"/>
              <w:rPr>
                <w:ins w:id="7544" w:author="BigCREditor-RAN4#104-bis" w:date="2022-10-21T21:09:00Z"/>
              </w:rPr>
            </w:pPr>
            <w:ins w:id="7545" w:author="BigCREditor-RAN4#104-bis" w:date="2022-10-21T21:09:00Z">
              <w:r w:rsidRPr="00020619">
                <w:rPr>
                  <w:lang w:eastAsia="zh-CN"/>
                </w:rPr>
                <w:t>FR1 PRACH configuration 1</w:t>
              </w:r>
            </w:ins>
          </w:p>
        </w:tc>
      </w:tr>
      <w:tr w:rsidR="006E5514" w:rsidRPr="00020619" w14:paraId="4435CADB" w14:textId="77777777" w:rsidTr="00BB34DD">
        <w:trPr>
          <w:jc w:val="center"/>
          <w:ins w:id="7546" w:author="BigCREditor-RAN4#104-bis" w:date="2022-10-21T21:09:00Z"/>
        </w:trPr>
        <w:tc>
          <w:tcPr>
            <w:tcW w:w="2088" w:type="dxa"/>
            <w:gridSpan w:val="2"/>
            <w:tcBorders>
              <w:left w:val="single" w:sz="4" w:space="0" w:color="auto"/>
              <w:bottom w:val="nil"/>
              <w:right w:val="single" w:sz="4" w:space="0" w:color="auto"/>
            </w:tcBorders>
            <w:shd w:val="clear" w:color="auto" w:fill="auto"/>
          </w:tcPr>
          <w:p w14:paraId="70AB139E" w14:textId="77777777" w:rsidR="006E5514" w:rsidRPr="00020619" w:rsidRDefault="006E5514" w:rsidP="00BB34DD">
            <w:pPr>
              <w:pStyle w:val="TAL"/>
              <w:rPr>
                <w:ins w:id="7547" w:author="BigCREditor-RAN4#104-bis" w:date="2022-10-21T21:09:00Z"/>
                <w:rFonts w:cs="Arial"/>
              </w:rPr>
            </w:pPr>
            <w:ins w:id="7548" w:author="BigCREditor-RAN4#104-bis" w:date="2022-10-21T21:09:00Z">
              <w:r w:rsidRPr="00020619">
                <w:rPr>
                  <w:rFonts w:cs="Arial"/>
                </w:rPr>
                <w:t>BWP configuration</w:t>
              </w:r>
            </w:ins>
          </w:p>
        </w:tc>
        <w:tc>
          <w:tcPr>
            <w:tcW w:w="1717" w:type="dxa"/>
            <w:tcBorders>
              <w:left w:val="single" w:sz="4" w:space="0" w:color="auto"/>
              <w:right w:val="single" w:sz="4" w:space="0" w:color="auto"/>
            </w:tcBorders>
          </w:tcPr>
          <w:p w14:paraId="6E1C767A" w14:textId="77777777" w:rsidR="006E5514" w:rsidRPr="00020619" w:rsidRDefault="006E5514" w:rsidP="00BB34DD">
            <w:pPr>
              <w:pStyle w:val="TAL"/>
              <w:rPr>
                <w:ins w:id="7549" w:author="BigCREditor-RAN4#104-bis" w:date="2022-10-21T21:09:00Z"/>
              </w:rPr>
            </w:pPr>
            <w:ins w:id="7550" w:author="BigCREditor-RAN4#104-bis" w:date="2022-10-21T21:09:00Z">
              <w:r w:rsidRPr="00020619">
                <w:t>Initial DL BWP</w:t>
              </w:r>
            </w:ins>
          </w:p>
        </w:tc>
        <w:tc>
          <w:tcPr>
            <w:tcW w:w="1134" w:type="dxa"/>
            <w:tcBorders>
              <w:left w:val="single" w:sz="4" w:space="0" w:color="auto"/>
              <w:right w:val="single" w:sz="4" w:space="0" w:color="auto"/>
            </w:tcBorders>
          </w:tcPr>
          <w:p w14:paraId="54FA1DAE" w14:textId="77777777" w:rsidR="006E5514" w:rsidRPr="00020619" w:rsidRDefault="006E5514" w:rsidP="00BB34DD">
            <w:pPr>
              <w:pStyle w:val="TAC"/>
              <w:rPr>
                <w:ins w:id="7551" w:author="BigCREditor-RAN4#104-bis" w:date="2022-10-21T21:09:00Z"/>
              </w:rPr>
            </w:pPr>
          </w:p>
        </w:tc>
        <w:tc>
          <w:tcPr>
            <w:tcW w:w="4655" w:type="dxa"/>
            <w:gridSpan w:val="11"/>
            <w:tcBorders>
              <w:left w:val="single" w:sz="4" w:space="0" w:color="auto"/>
              <w:right w:val="single" w:sz="4" w:space="0" w:color="auto"/>
            </w:tcBorders>
          </w:tcPr>
          <w:p w14:paraId="1A5183B1" w14:textId="77777777" w:rsidR="006E5514" w:rsidRPr="00020619" w:rsidRDefault="006E5514" w:rsidP="00BB34DD">
            <w:pPr>
              <w:pStyle w:val="TAC"/>
              <w:rPr>
                <w:ins w:id="7552" w:author="BigCREditor-RAN4#104-bis" w:date="2022-10-21T21:09:00Z"/>
              </w:rPr>
            </w:pPr>
            <w:ins w:id="7553" w:author="BigCREditor-RAN4#104-bis" w:date="2022-10-21T21:09:00Z">
              <w:r w:rsidRPr="00020619">
                <w:rPr>
                  <w:rFonts w:cs="v3.7.0"/>
                </w:rPr>
                <w:t>DLBWP.0.1</w:t>
              </w:r>
            </w:ins>
          </w:p>
        </w:tc>
      </w:tr>
      <w:tr w:rsidR="006E5514" w:rsidRPr="00020619" w14:paraId="1F33BBA1" w14:textId="77777777" w:rsidTr="00BB34DD">
        <w:trPr>
          <w:jc w:val="center"/>
          <w:ins w:id="7554" w:author="BigCREditor-RAN4#104-bis" w:date="2022-10-21T21:09:00Z"/>
        </w:trPr>
        <w:tc>
          <w:tcPr>
            <w:tcW w:w="2088" w:type="dxa"/>
            <w:gridSpan w:val="2"/>
            <w:tcBorders>
              <w:top w:val="nil"/>
              <w:left w:val="single" w:sz="4" w:space="0" w:color="auto"/>
              <w:bottom w:val="nil"/>
              <w:right w:val="single" w:sz="4" w:space="0" w:color="auto"/>
            </w:tcBorders>
            <w:shd w:val="clear" w:color="auto" w:fill="auto"/>
          </w:tcPr>
          <w:p w14:paraId="5EB41E2E" w14:textId="77777777" w:rsidR="006E5514" w:rsidRPr="00020619" w:rsidRDefault="006E5514" w:rsidP="00BB34DD">
            <w:pPr>
              <w:pStyle w:val="TAL"/>
              <w:rPr>
                <w:ins w:id="7555" w:author="BigCREditor-RAN4#104-bis" w:date="2022-10-21T21:09:00Z"/>
                <w:rFonts w:cs="Arial"/>
              </w:rPr>
            </w:pPr>
          </w:p>
        </w:tc>
        <w:tc>
          <w:tcPr>
            <w:tcW w:w="1717" w:type="dxa"/>
            <w:tcBorders>
              <w:left w:val="single" w:sz="4" w:space="0" w:color="auto"/>
              <w:right w:val="single" w:sz="4" w:space="0" w:color="auto"/>
            </w:tcBorders>
          </w:tcPr>
          <w:p w14:paraId="3EF6B6C2" w14:textId="77777777" w:rsidR="006E5514" w:rsidRPr="00020619" w:rsidRDefault="006E5514" w:rsidP="00BB34DD">
            <w:pPr>
              <w:pStyle w:val="TAL"/>
              <w:rPr>
                <w:ins w:id="7556" w:author="BigCREditor-RAN4#104-bis" w:date="2022-10-21T21:09:00Z"/>
              </w:rPr>
            </w:pPr>
            <w:ins w:id="7557" w:author="BigCREditor-RAN4#104-bis" w:date="2022-10-21T21:09:00Z">
              <w:r w:rsidRPr="00020619">
                <w:t>Dedicated DL BWP</w:t>
              </w:r>
            </w:ins>
          </w:p>
        </w:tc>
        <w:tc>
          <w:tcPr>
            <w:tcW w:w="1134" w:type="dxa"/>
            <w:tcBorders>
              <w:left w:val="single" w:sz="4" w:space="0" w:color="auto"/>
              <w:right w:val="single" w:sz="4" w:space="0" w:color="auto"/>
            </w:tcBorders>
          </w:tcPr>
          <w:p w14:paraId="19CE0779" w14:textId="77777777" w:rsidR="006E5514" w:rsidRPr="00020619" w:rsidRDefault="006E5514" w:rsidP="00BB34DD">
            <w:pPr>
              <w:pStyle w:val="TAC"/>
              <w:rPr>
                <w:ins w:id="7558" w:author="BigCREditor-RAN4#104-bis" w:date="2022-10-21T21:09:00Z"/>
              </w:rPr>
            </w:pPr>
          </w:p>
        </w:tc>
        <w:tc>
          <w:tcPr>
            <w:tcW w:w="4655" w:type="dxa"/>
            <w:gridSpan w:val="11"/>
            <w:tcBorders>
              <w:left w:val="single" w:sz="4" w:space="0" w:color="auto"/>
              <w:right w:val="single" w:sz="4" w:space="0" w:color="auto"/>
            </w:tcBorders>
          </w:tcPr>
          <w:p w14:paraId="10015C04" w14:textId="77777777" w:rsidR="006E5514" w:rsidRPr="00020619" w:rsidRDefault="006E5514" w:rsidP="00BB34DD">
            <w:pPr>
              <w:pStyle w:val="TAC"/>
              <w:rPr>
                <w:ins w:id="7559" w:author="BigCREditor-RAN4#104-bis" w:date="2022-10-21T21:09:00Z"/>
              </w:rPr>
            </w:pPr>
            <w:ins w:id="7560" w:author="BigCREditor-RAN4#104-bis" w:date="2022-10-21T21:09:00Z">
              <w:r w:rsidRPr="00020619">
                <w:rPr>
                  <w:rFonts w:cs="v3.7.0"/>
                </w:rPr>
                <w:t>DLBWP.1.1</w:t>
              </w:r>
            </w:ins>
          </w:p>
        </w:tc>
      </w:tr>
      <w:tr w:rsidR="006E5514" w:rsidRPr="00020619" w14:paraId="0A3259FA" w14:textId="77777777" w:rsidTr="00BB34DD">
        <w:trPr>
          <w:jc w:val="center"/>
          <w:ins w:id="7561" w:author="BigCREditor-RAN4#104-bis" w:date="2022-10-21T21:09:00Z"/>
        </w:trPr>
        <w:tc>
          <w:tcPr>
            <w:tcW w:w="2088" w:type="dxa"/>
            <w:gridSpan w:val="2"/>
            <w:tcBorders>
              <w:top w:val="nil"/>
              <w:left w:val="single" w:sz="4" w:space="0" w:color="auto"/>
              <w:bottom w:val="nil"/>
              <w:right w:val="single" w:sz="4" w:space="0" w:color="auto"/>
            </w:tcBorders>
            <w:shd w:val="clear" w:color="auto" w:fill="auto"/>
          </w:tcPr>
          <w:p w14:paraId="1EB1CF7B" w14:textId="77777777" w:rsidR="006E5514" w:rsidRPr="00020619" w:rsidRDefault="006E5514" w:rsidP="00BB34DD">
            <w:pPr>
              <w:pStyle w:val="TAL"/>
              <w:rPr>
                <w:ins w:id="7562" w:author="BigCREditor-RAN4#104-bis" w:date="2022-10-21T21:09:00Z"/>
                <w:rFonts w:cs="Arial"/>
              </w:rPr>
            </w:pPr>
          </w:p>
        </w:tc>
        <w:tc>
          <w:tcPr>
            <w:tcW w:w="1717" w:type="dxa"/>
            <w:tcBorders>
              <w:left w:val="single" w:sz="4" w:space="0" w:color="auto"/>
              <w:right w:val="single" w:sz="4" w:space="0" w:color="auto"/>
            </w:tcBorders>
          </w:tcPr>
          <w:p w14:paraId="267159CF" w14:textId="77777777" w:rsidR="006E5514" w:rsidRPr="00020619" w:rsidRDefault="006E5514" w:rsidP="00BB34DD">
            <w:pPr>
              <w:pStyle w:val="TAL"/>
              <w:rPr>
                <w:ins w:id="7563" w:author="BigCREditor-RAN4#104-bis" w:date="2022-10-21T21:09:00Z"/>
              </w:rPr>
            </w:pPr>
            <w:ins w:id="7564" w:author="BigCREditor-RAN4#104-bis" w:date="2022-10-21T21:09:00Z">
              <w:r w:rsidRPr="00020619">
                <w:t>Initial UL BWP</w:t>
              </w:r>
            </w:ins>
          </w:p>
        </w:tc>
        <w:tc>
          <w:tcPr>
            <w:tcW w:w="1134" w:type="dxa"/>
            <w:tcBorders>
              <w:left w:val="single" w:sz="4" w:space="0" w:color="auto"/>
              <w:right w:val="single" w:sz="4" w:space="0" w:color="auto"/>
            </w:tcBorders>
          </w:tcPr>
          <w:p w14:paraId="658F0F8C" w14:textId="77777777" w:rsidR="006E5514" w:rsidRPr="00020619" w:rsidRDefault="006E5514" w:rsidP="00BB34DD">
            <w:pPr>
              <w:pStyle w:val="TAC"/>
              <w:rPr>
                <w:ins w:id="7565" w:author="BigCREditor-RAN4#104-bis" w:date="2022-10-21T21:09:00Z"/>
              </w:rPr>
            </w:pPr>
          </w:p>
        </w:tc>
        <w:tc>
          <w:tcPr>
            <w:tcW w:w="4655" w:type="dxa"/>
            <w:gridSpan w:val="11"/>
            <w:tcBorders>
              <w:left w:val="single" w:sz="4" w:space="0" w:color="auto"/>
              <w:right w:val="single" w:sz="4" w:space="0" w:color="auto"/>
            </w:tcBorders>
          </w:tcPr>
          <w:p w14:paraId="3C545449" w14:textId="77777777" w:rsidR="006E5514" w:rsidRPr="00020619" w:rsidRDefault="006E5514" w:rsidP="00BB34DD">
            <w:pPr>
              <w:pStyle w:val="TAC"/>
              <w:rPr>
                <w:ins w:id="7566" w:author="BigCREditor-RAN4#104-bis" w:date="2022-10-21T21:09:00Z"/>
              </w:rPr>
            </w:pPr>
            <w:ins w:id="7567" w:author="BigCREditor-RAN4#104-bis" w:date="2022-10-21T21:09:00Z">
              <w:r w:rsidRPr="00020619">
                <w:rPr>
                  <w:rFonts w:cs="v3.7.0"/>
                </w:rPr>
                <w:t>ULBWP.0.1</w:t>
              </w:r>
            </w:ins>
          </w:p>
        </w:tc>
      </w:tr>
      <w:tr w:rsidR="006E5514" w:rsidRPr="00020619" w14:paraId="33ECA9AE" w14:textId="77777777" w:rsidTr="00BB34DD">
        <w:trPr>
          <w:jc w:val="center"/>
          <w:ins w:id="7568" w:author="BigCREditor-RAN4#104-bis" w:date="2022-10-21T21:09:00Z"/>
        </w:trPr>
        <w:tc>
          <w:tcPr>
            <w:tcW w:w="2088" w:type="dxa"/>
            <w:gridSpan w:val="2"/>
            <w:tcBorders>
              <w:top w:val="nil"/>
              <w:left w:val="single" w:sz="4" w:space="0" w:color="auto"/>
              <w:right w:val="single" w:sz="4" w:space="0" w:color="auto"/>
            </w:tcBorders>
            <w:shd w:val="clear" w:color="auto" w:fill="auto"/>
          </w:tcPr>
          <w:p w14:paraId="48B27D0C" w14:textId="77777777" w:rsidR="006E5514" w:rsidRPr="00020619" w:rsidRDefault="006E5514" w:rsidP="00BB34DD">
            <w:pPr>
              <w:pStyle w:val="TAL"/>
              <w:rPr>
                <w:ins w:id="7569" w:author="BigCREditor-RAN4#104-bis" w:date="2022-10-21T21:09:00Z"/>
                <w:rFonts w:cs="Arial"/>
              </w:rPr>
            </w:pPr>
          </w:p>
        </w:tc>
        <w:tc>
          <w:tcPr>
            <w:tcW w:w="1717" w:type="dxa"/>
            <w:tcBorders>
              <w:left w:val="single" w:sz="4" w:space="0" w:color="auto"/>
              <w:right w:val="single" w:sz="4" w:space="0" w:color="auto"/>
            </w:tcBorders>
          </w:tcPr>
          <w:p w14:paraId="02741C2A" w14:textId="77777777" w:rsidR="006E5514" w:rsidRPr="00020619" w:rsidRDefault="006E5514" w:rsidP="00BB34DD">
            <w:pPr>
              <w:pStyle w:val="TAL"/>
              <w:rPr>
                <w:ins w:id="7570" w:author="BigCREditor-RAN4#104-bis" w:date="2022-10-21T21:09:00Z"/>
              </w:rPr>
            </w:pPr>
            <w:ins w:id="7571" w:author="BigCREditor-RAN4#104-bis" w:date="2022-10-21T21:09:00Z">
              <w:r w:rsidRPr="00020619">
                <w:t>Dedicated UL BWP</w:t>
              </w:r>
            </w:ins>
          </w:p>
        </w:tc>
        <w:tc>
          <w:tcPr>
            <w:tcW w:w="1134" w:type="dxa"/>
            <w:tcBorders>
              <w:left w:val="single" w:sz="4" w:space="0" w:color="auto"/>
              <w:right w:val="single" w:sz="4" w:space="0" w:color="auto"/>
            </w:tcBorders>
          </w:tcPr>
          <w:p w14:paraId="3B6932D4" w14:textId="77777777" w:rsidR="006E5514" w:rsidRPr="00020619" w:rsidRDefault="006E5514" w:rsidP="00BB34DD">
            <w:pPr>
              <w:pStyle w:val="TAC"/>
              <w:rPr>
                <w:ins w:id="7572" w:author="BigCREditor-RAN4#104-bis" w:date="2022-10-21T21:09:00Z"/>
              </w:rPr>
            </w:pPr>
          </w:p>
        </w:tc>
        <w:tc>
          <w:tcPr>
            <w:tcW w:w="4655" w:type="dxa"/>
            <w:gridSpan w:val="11"/>
            <w:tcBorders>
              <w:left w:val="single" w:sz="4" w:space="0" w:color="auto"/>
              <w:right w:val="single" w:sz="4" w:space="0" w:color="auto"/>
            </w:tcBorders>
          </w:tcPr>
          <w:p w14:paraId="4DCFB201" w14:textId="77777777" w:rsidR="006E5514" w:rsidRPr="00020619" w:rsidRDefault="006E5514" w:rsidP="00BB34DD">
            <w:pPr>
              <w:pStyle w:val="TAC"/>
              <w:rPr>
                <w:ins w:id="7573" w:author="BigCREditor-RAN4#104-bis" w:date="2022-10-21T21:09:00Z"/>
              </w:rPr>
            </w:pPr>
            <w:ins w:id="7574" w:author="BigCREditor-RAN4#104-bis" w:date="2022-10-21T21:09:00Z">
              <w:r w:rsidRPr="00020619">
                <w:rPr>
                  <w:rFonts w:cs="v3.7.0"/>
                </w:rPr>
                <w:t>ULBWP.1.1</w:t>
              </w:r>
            </w:ins>
          </w:p>
        </w:tc>
      </w:tr>
      <w:tr w:rsidR="006E5514" w:rsidRPr="00020619" w14:paraId="4F204B91" w14:textId="77777777" w:rsidTr="00BB34DD">
        <w:trPr>
          <w:jc w:val="center"/>
          <w:ins w:id="7575"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19363F78" w14:textId="77777777" w:rsidR="006E5514" w:rsidRPr="00020619" w:rsidRDefault="006E5514" w:rsidP="00BB34DD">
            <w:pPr>
              <w:pStyle w:val="TAL"/>
              <w:rPr>
                <w:ins w:id="7576" w:author="BigCREditor-RAN4#104-bis" w:date="2022-10-21T21:09:00Z"/>
              </w:rPr>
            </w:pPr>
            <w:ins w:id="7577" w:author="BigCREditor-RAN4#104-bis" w:date="2022-10-21T21:09:00Z">
              <w:r w:rsidRPr="00020619">
                <w:rPr>
                  <w:szCs w:val="16"/>
                  <w:lang w:eastAsia="ja-JP"/>
                </w:rPr>
                <w:t>EPRE ratio of PSS to SSS</w:t>
              </w:r>
            </w:ins>
          </w:p>
        </w:tc>
        <w:tc>
          <w:tcPr>
            <w:tcW w:w="1134" w:type="dxa"/>
            <w:vMerge w:val="restart"/>
            <w:tcBorders>
              <w:top w:val="single" w:sz="4" w:space="0" w:color="auto"/>
              <w:left w:val="single" w:sz="4" w:space="0" w:color="auto"/>
              <w:right w:val="single" w:sz="4" w:space="0" w:color="auto"/>
            </w:tcBorders>
          </w:tcPr>
          <w:p w14:paraId="512DAE77" w14:textId="77777777" w:rsidR="006E5514" w:rsidRPr="00020619" w:rsidRDefault="006E5514" w:rsidP="00BB34DD">
            <w:pPr>
              <w:pStyle w:val="TAC"/>
              <w:rPr>
                <w:ins w:id="7578" w:author="BigCREditor-RAN4#104-bis" w:date="2022-10-21T21:09:00Z"/>
                <w:szCs w:val="18"/>
              </w:rPr>
            </w:pPr>
            <w:ins w:id="7579" w:author="BigCREditor-RAN4#104-bis" w:date="2022-10-21T21:09:00Z">
              <w:r w:rsidRPr="00020619">
                <w:rPr>
                  <w:szCs w:val="18"/>
                  <w:lang w:eastAsia="ja-JP"/>
                </w:rPr>
                <w:t>dB</w:t>
              </w:r>
            </w:ins>
          </w:p>
        </w:tc>
        <w:tc>
          <w:tcPr>
            <w:tcW w:w="4655" w:type="dxa"/>
            <w:gridSpan w:val="11"/>
            <w:vMerge w:val="restart"/>
            <w:tcBorders>
              <w:top w:val="single" w:sz="4" w:space="0" w:color="auto"/>
              <w:left w:val="single" w:sz="4" w:space="0" w:color="auto"/>
              <w:right w:val="single" w:sz="4" w:space="0" w:color="auto"/>
            </w:tcBorders>
          </w:tcPr>
          <w:p w14:paraId="608AFD32" w14:textId="77777777" w:rsidR="006E5514" w:rsidRPr="00020619" w:rsidRDefault="006E5514" w:rsidP="00BB34DD">
            <w:pPr>
              <w:pStyle w:val="TAC"/>
              <w:rPr>
                <w:ins w:id="7580" w:author="BigCREditor-RAN4#104-bis" w:date="2022-10-21T21:09:00Z"/>
                <w:szCs w:val="18"/>
              </w:rPr>
            </w:pPr>
            <w:ins w:id="7581" w:author="BigCREditor-RAN4#104-bis" w:date="2022-10-21T21:09:00Z">
              <w:r w:rsidRPr="00020619">
                <w:rPr>
                  <w:szCs w:val="18"/>
                  <w:lang w:eastAsia="ja-JP"/>
                </w:rPr>
                <w:t>0</w:t>
              </w:r>
            </w:ins>
          </w:p>
        </w:tc>
      </w:tr>
      <w:tr w:rsidR="006E5514" w:rsidRPr="00020619" w14:paraId="1307668C" w14:textId="77777777" w:rsidTr="00BB34DD">
        <w:trPr>
          <w:jc w:val="center"/>
          <w:ins w:id="7582"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24FFE2CD" w14:textId="77777777" w:rsidR="006E5514" w:rsidRPr="00020619" w:rsidRDefault="006E5514" w:rsidP="00BB34DD">
            <w:pPr>
              <w:pStyle w:val="TAL"/>
              <w:rPr>
                <w:ins w:id="7583" w:author="BigCREditor-RAN4#104-bis" w:date="2022-10-21T21:09:00Z"/>
              </w:rPr>
            </w:pPr>
            <w:ins w:id="7584" w:author="BigCREditor-RAN4#104-bis" w:date="2022-10-21T21:09:00Z">
              <w:r w:rsidRPr="00020619">
                <w:rPr>
                  <w:szCs w:val="16"/>
                  <w:lang w:eastAsia="ja-JP"/>
                </w:rPr>
                <w:t>EPRE ratio of PBCH DMRS to SSS</w:t>
              </w:r>
            </w:ins>
          </w:p>
        </w:tc>
        <w:tc>
          <w:tcPr>
            <w:tcW w:w="1134" w:type="dxa"/>
            <w:vMerge/>
            <w:tcBorders>
              <w:left w:val="single" w:sz="4" w:space="0" w:color="auto"/>
              <w:right w:val="single" w:sz="4" w:space="0" w:color="auto"/>
            </w:tcBorders>
          </w:tcPr>
          <w:p w14:paraId="07ACA63F" w14:textId="77777777" w:rsidR="006E5514" w:rsidRPr="00020619" w:rsidRDefault="006E5514" w:rsidP="00BB34DD">
            <w:pPr>
              <w:pStyle w:val="TAC"/>
              <w:rPr>
                <w:ins w:id="7585" w:author="BigCREditor-RAN4#104-bis" w:date="2022-10-21T21:09:00Z"/>
              </w:rPr>
            </w:pPr>
          </w:p>
        </w:tc>
        <w:tc>
          <w:tcPr>
            <w:tcW w:w="4655" w:type="dxa"/>
            <w:gridSpan w:val="11"/>
            <w:vMerge/>
            <w:tcBorders>
              <w:left w:val="single" w:sz="4" w:space="0" w:color="auto"/>
              <w:right w:val="single" w:sz="4" w:space="0" w:color="auto"/>
            </w:tcBorders>
          </w:tcPr>
          <w:p w14:paraId="05727537" w14:textId="77777777" w:rsidR="006E5514" w:rsidRPr="00020619" w:rsidRDefault="006E5514" w:rsidP="00BB34DD">
            <w:pPr>
              <w:pStyle w:val="TAC"/>
              <w:rPr>
                <w:ins w:id="7586" w:author="BigCREditor-RAN4#104-bis" w:date="2022-10-21T21:09:00Z"/>
              </w:rPr>
            </w:pPr>
          </w:p>
        </w:tc>
      </w:tr>
      <w:tr w:rsidR="006E5514" w:rsidRPr="00020619" w14:paraId="0BB00FA0" w14:textId="77777777" w:rsidTr="00BB34DD">
        <w:trPr>
          <w:jc w:val="center"/>
          <w:ins w:id="7587"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1DF5B8BE" w14:textId="77777777" w:rsidR="006E5514" w:rsidRPr="00020619" w:rsidRDefault="006E5514" w:rsidP="00BB34DD">
            <w:pPr>
              <w:pStyle w:val="TAL"/>
              <w:rPr>
                <w:ins w:id="7588" w:author="BigCREditor-RAN4#104-bis" w:date="2022-10-21T21:09:00Z"/>
              </w:rPr>
            </w:pPr>
            <w:ins w:id="7589" w:author="BigCREditor-RAN4#104-bis" w:date="2022-10-21T21:09:00Z">
              <w:r w:rsidRPr="00020619">
                <w:rPr>
                  <w:szCs w:val="16"/>
                  <w:lang w:eastAsia="ja-JP"/>
                </w:rPr>
                <w:t>EPRE ratio of PBCH to PBCH DMRS</w:t>
              </w:r>
            </w:ins>
          </w:p>
        </w:tc>
        <w:tc>
          <w:tcPr>
            <w:tcW w:w="1134" w:type="dxa"/>
            <w:vMerge/>
            <w:tcBorders>
              <w:left w:val="single" w:sz="4" w:space="0" w:color="auto"/>
              <w:right w:val="single" w:sz="4" w:space="0" w:color="auto"/>
            </w:tcBorders>
          </w:tcPr>
          <w:p w14:paraId="76BD071E" w14:textId="77777777" w:rsidR="006E5514" w:rsidRPr="00020619" w:rsidRDefault="006E5514" w:rsidP="00BB34DD">
            <w:pPr>
              <w:pStyle w:val="TAC"/>
              <w:rPr>
                <w:ins w:id="7590" w:author="BigCREditor-RAN4#104-bis" w:date="2022-10-21T21:09:00Z"/>
              </w:rPr>
            </w:pPr>
          </w:p>
        </w:tc>
        <w:tc>
          <w:tcPr>
            <w:tcW w:w="4655" w:type="dxa"/>
            <w:gridSpan w:val="11"/>
            <w:vMerge/>
            <w:tcBorders>
              <w:left w:val="single" w:sz="4" w:space="0" w:color="auto"/>
              <w:right w:val="single" w:sz="4" w:space="0" w:color="auto"/>
            </w:tcBorders>
          </w:tcPr>
          <w:p w14:paraId="4CC70FA5" w14:textId="77777777" w:rsidR="006E5514" w:rsidRPr="00020619" w:rsidRDefault="006E5514" w:rsidP="00BB34DD">
            <w:pPr>
              <w:pStyle w:val="TAC"/>
              <w:rPr>
                <w:ins w:id="7591" w:author="BigCREditor-RAN4#104-bis" w:date="2022-10-21T21:09:00Z"/>
              </w:rPr>
            </w:pPr>
          </w:p>
        </w:tc>
      </w:tr>
      <w:tr w:rsidR="006E5514" w:rsidRPr="00020619" w14:paraId="08EA7565" w14:textId="77777777" w:rsidTr="00BB34DD">
        <w:trPr>
          <w:jc w:val="center"/>
          <w:ins w:id="7592"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7C542910" w14:textId="77777777" w:rsidR="006E5514" w:rsidRPr="00020619" w:rsidRDefault="006E5514" w:rsidP="00BB34DD">
            <w:pPr>
              <w:pStyle w:val="TAL"/>
              <w:rPr>
                <w:ins w:id="7593" w:author="BigCREditor-RAN4#104-bis" w:date="2022-10-21T21:09:00Z"/>
              </w:rPr>
            </w:pPr>
            <w:ins w:id="7594" w:author="BigCREditor-RAN4#104-bis" w:date="2022-10-21T21:09:00Z">
              <w:r w:rsidRPr="00020619">
                <w:rPr>
                  <w:szCs w:val="16"/>
                  <w:lang w:eastAsia="ja-JP"/>
                </w:rPr>
                <w:t>EPRE ratio of PDCCH DMRS to SSS</w:t>
              </w:r>
            </w:ins>
          </w:p>
        </w:tc>
        <w:tc>
          <w:tcPr>
            <w:tcW w:w="1134" w:type="dxa"/>
            <w:vMerge/>
            <w:tcBorders>
              <w:left w:val="single" w:sz="4" w:space="0" w:color="auto"/>
              <w:right w:val="single" w:sz="4" w:space="0" w:color="auto"/>
            </w:tcBorders>
          </w:tcPr>
          <w:p w14:paraId="43B85701" w14:textId="77777777" w:rsidR="006E5514" w:rsidRPr="00020619" w:rsidRDefault="006E5514" w:rsidP="00BB34DD">
            <w:pPr>
              <w:pStyle w:val="TAC"/>
              <w:rPr>
                <w:ins w:id="7595" w:author="BigCREditor-RAN4#104-bis" w:date="2022-10-21T21:09:00Z"/>
              </w:rPr>
            </w:pPr>
          </w:p>
        </w:tc>
        <w:tc>
          <w:tcPr>
            <w:tcW w:w="4655" w:type="dxa"/>
            <w:gridSpan w:val="11"/>
            <w:vMerge/>
            <w:tcBorders>
              <w:left w:val="single" w:sz="4" w:space="0" w:color="auto"/>
              <w:right w:val="single" w:sz="4" w:space="0" w:color="auto"/>
            </w:tcBorders>
          </w:tcPr>
          <w:p w14:paraId="11EE9583" w14:textId="77777777" w:rsidR="006E5514" w:rsidRPr="00020619" w:rsidRDefault="006E5514" w:rsidP="00BB34DD">
            <w:pPr>
              <w:pStyle w:val="TAC"/>
              <w:rPr>
                <w:ins w:id="7596" w:author="BigCREditor-RAN4#104-bis" w:date="2022-10-21T21:09:00Z"/>
              </w:rPr>
            </w:pPr>
          </w:p>
        </w:tc>
      </w:tr>
      <w:tr w:rsidR="006E5514" w:rsidRPr="00020619" w14:paraId="6437F754" w14:textId="77777777" w:rsidTr="00BB34DD">
        <w:trPr>
          <w:jc w:val="center"/>
          <w:ins w:id="7597"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25A65D03" w14:textId="77777777" w:rsidR="006E5514" w:rsidRPr="00020619" w:rsidRDefault="006E5514" w:rsidP="00BB34DD">
            <w:pPr>
              <w:pStyle w:val="TAL"/>
              <w:rPr>
                <w:ins w:id="7598" w:author="BigCREditor-RAN4#104-bis" w:date="2022-10-21T21:09:00Z"/>
              </w:rPr>
            </w:pPr>
            <w:ins w:id="7599" w:author="BigCREditor-RAN4#104-bis" w:date="2022-10-21T21:09:00Z">
              <w:r w:rsidRPr="00020619">
                <w:rPr>
                  <w:szCs w:val="16"/>
                  <w:lang w:eastAsia="ja-JP"/>
                </w:rPr>
                <w:t>EPRE ratio of PDCCH to PDCCH DMRS</w:t>
              </w:r>
            </w:ins>
          </w:p>
        </w:tc>
        <w:tc>
          <w:tcPr>
            <w:tcW w:w="1134" w:type="dxa"/>
            <w:vMerge/>
            <w:tcBorders>
              <w:left w:val="single" w:sz="4" w:space="0" w:color="auto"/>
              <w:right w:val="single" w:sz="4" w:space="0" w:color="auto"/>
            </w:tcBorders>
          </w:tcPr>
          <w:p w14:paraId="7A4B1434" w14:textId="77777777" w:rsidR="006E5514" w:rsidRPr="00020619" w:rsidRDefault="006E5514" w:rsidP="00BB34DD">
            <w:pPr>
              <w:pStyle w:val="TAC"/>
              <w:rPr>
                <w:ins w:id="7600" w:author="BigCREditor-RAN4#104-bis" w:date="2022-10-21T21:09:00Z"/>
              </w:rPr>
            </w:pPr>
          </w:p>
        </w:tc>
        <w:tc>
          <w:tcPr>
            <w:tcW w:w="4655" w:type="dxa"/>
            <w:gridSpan w:val="11"/>
            <w:vMerge/>
            <w:tcBorders>
              <w:left w:val="single" w:sz="4" w:space="0" w:color="auto"/>
              <w:right w:val="single" w:sz="4" w:space="0" w:color="auto"/>
            </w:tcBorders>
          </w:tcPr>
          <w:p w14:paraId="2D53001C" w14:textId="77777777" w:rsidR="006E5514" w:rsidRPr="00020619" w:rsidRDefault="006E5514" w:rsidP="00BB34DD">
            <w:pPr>
              <w:pStyle w:val="TAC"/>
              <w:rPr>
                <w:ins w:id="7601" w:author="BigCREditor-RAN4#104-bis" w:date="2022-10-21T21:09:00Z"/>
              </w:rPr>
            </w:pPr>
          </w:p>
        </w:tc>
      </w:tr>
      <w:tr w:rsidR="006E5514" w:rsidRPr="00020619" w14:paraId="2363204E" w14:textId="77777777" w:rsidTr="00BB34DD">
        <w:trPr>
          <w:jc w:val="center"/>
          <w:ins w:id="7602"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52184474" w14:textId="77777777" w:rsidR="006E5514" w:rsidRPr="00020619" w:rsidRDefault="006E5514" w:rsidP="00BB34DD">
            <w:pPr>
              <w:pStyle w:val="TAL"/>
              <w:rPr>
                <w:ins w:id="7603" w:author="BigCREditor-RAN4#104-bis" w:date="2022-10-21T21:09:00Z"/>
              </w:rPr>
            </w:pPr>
            <w:ins w:id="7604" w:author="BigCREditor-RAN4#104-bis" w:date="2022-10-21T21:09:00Z">
              <w:r w:rsidRPr="00020619">
                <w:rPr>
                  <w:szCs w:val="16"/>
                  <w:lang w:eastAsia="ja-JP"/>
                </w:rPr>
                <w:t xml:space="preserve">EPRE ratio of PDSCH DMRS to SSS </w:t>
              </w:r>
            </w:ins>
          </w:p>
        </w:tc>
        <w:tc>
          <w:tcPr>
            <w:tcW w:w="1134" w:type="dxa"/>
            <w:vMerge/>
            <w:tcBorders>
              <w:left w:val="single" w:sz="4" w:space="0" w:color="auto"/>
              <w:right w:val="single" w:sz="4" w:space="0" w:color="auto"/>
            </w:tcBorders>
          </w:tcPr>
          <w:p w14:paraId="08070869" w14:textId="77777777" w:rsidR="006E5514" w:rsidRPr="00020619" w:rsidRDefault="006E5514" w:rsidP="00BB34DD">
            <w:pPr>
              <w:pStyle w:val="TAC"/>
              <w:rPr>
                <w:ins w:id="7605" w:author="BigCREditor-RAN4#104-bis" w:date="2022-10-21T21:09:00Z"/>
              </w:rPr>
            </w:pPr>
          </w:p>
        </w:tc>
        <w:tc>
          <w:tcPr>
            <w:tcW w:w="4655" w:type="dxa"/>
            <w:gridSpan w:val="11"/>
            <w:vMerge/>
            <w:tcBorders>
              <w:left w:val="single" w:sz="4" w:space="0" w:color="auto"/>
              <w:right w:val="single" w:sz="4" w:space="0" w:color="auto"/>
            </w:tcBorders>
          </w:tcPr>
          <w:p w14:paraId="10DA57B3" w14:textId="77777777" w:rsidR="006E5514" w:rsidRPr="00020619" w:rsidRDefault="006E5514" w:rsidP="00BB34DD">
            <w:pPr>
              <w:pStyle w:val="TAC"/>
              <w:rPr>
                <w:ins w:id="7606" w:author="BigCREditor-RAN4#104-bis" w:date="2022-10-21T21:09:00Z"/>
              </w:rPr>
            </w:pPr>
          </w:p>
        </w:tc>
      </w:tr>
      <w:tr w:rsidR="006E5514" w:rsidRPr="00020619" w14:paraId="05501A1D" w14:textId="77777777" w:rsidTr="00BB34DD">
        <w:trPr>
          <w:jc w:val="center"/>
          <w:ins w:id="7607"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2CDB259B" w14:textId="77777777" w:rsidR="006E5514" w:rsidRPr="00020619" w:rsidRDefault="006E5514" w:rsidP="00BB34DD">
            <w:pPr>
              <w:pStyle w:val="TAL"/>
              <w:rPr>
                <w:ins w:id="7608" w:author="BigCREditor-RAN4#104-bis" w:date="2022-10-21T21:09:00Z"/>
              </w:rPr>
            </w:pPr>
            <w:ins w:id="7609" w:author="BigCREditor-RAN4#104-bis" w:date="2022-10-21T21:09:00Z">
              <w:r w:rsidRPr="00020619">
                <w:rPr>
                  <w:szCs w:val="16"/>
                  <w:lang w:eastAsia="ja-JP"/>
                </w:rPr>
                <w:t xml:space="preserve">EPRE ratio of PDSCH to PDSCH </w:t>
              </w:r>
            </w:ins>
          </w:p>
        </w:tc>
        <w:tc>
          <w:tcPr>
            <w:tcW w:w="1134" w:type="dxa"/>
            <w:vMerge/>
            <w:tcBorders>
              <w:left w:val="single" w:sz="4" w:space="0" w:color="auto"/>
              <w:right w:val="single" w:sz="4" w:space="0" w:color="auto"/>
            </w:tcBorders>
          </w:tcPr>
          <w:p w14:paraId="6E3E79E8" w14:textId="77777777" w:rsidR="006E5514" w:rsidRPr="00020619" w:rsidRDefault="006E5514" w:rsidP="00BB34DD">
            <w:pPr>
              <w:pStyle w:val="TAC"/>
              <w:rPr>
                <w:ins w:id="7610" w:author="BigCREditor-RAN4#104-bis" w:date="2022-10-21T21:09:00Z"/>
              </w:rPr>
            </w:pPr>
          </w:p>
        </w:tc>
        <w:tc>
          <w:tcPr>
            <w:tcW w:w="4655" w:type="dxa"/>
            <w:gridSpan w:val="11"/>
            <w:vMerge/>
            <w:tcBorders>
              <w:left w:val="single" w:sz="4" w:space="0" w:color="auto"/>
              <w:right w:val="single" w:sz="4" w:space="0" w:color="auto"/>
            </w:tcBorders>
          </w:tcPr>
          <w:p w14:paraId="6DD7A7DF" w14:textId="77777777" w:rsidR="006E5514" w:rsidRPr="00020619" w:rsidRDefault="006E5514" w:rsidP="00BB34DD">
            <w:pPr>
              <w:pStyle w:val="TAC"/>
              <w:rPr>
                <w:ins w:id="7611" w:author="BigCREditor-RAN4#104-bis" w:date="2022-10-21T21:09:00Z"/>
              </w:rPr>
            </w:pPr>
          </w:p>
        </w:tc>
      </w:tr>
      <w:tr w:rsidR="006E5514" w:rsidRPr="00020619" w14:paraId="160461BC" w14:textId="77777777" w:rsidTr="00BB34DD">
        <w:trPr>
          <w:jc w:val="center"/>
          <w:ins w:id="7612"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6D068700" w14:textId="77777777" w:rsidR="006E5514" w:rsidRPr="00020619" w:rsidRDefault="006E5514" w:rsidP="00BB34DD">
            <w:pPr>
              <w:pStyle w:val="TAL"/>
              <w:rPr>
                <w:ins w:id="7613" w:author="BigCREditor-RAN4#104-bis" w:date="2022-10-21T21:09:00Z"/>
              </w:rPr>
            </w:pPr>
            <w:ins w:id="7614" w:author="BigCREditor-RAN4#104-bis" w:date="2022-10-21T21:09:00Z">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ins>
          </w:p>
        </w:tc>
        <w:tc>
          <w:tcPr>
            <w:tcW w:w="1134" w:type="dxa"/>
            <w:vMerge/>
            <w:tcBorders>
              <w:left w:val="single" w:sz="4" w:space="0" w:color="auto"/>
              <w:right w:val="single" w:sz="4" w:space="0" w:color="auto"/>
            </w:tcBorders>
          </w:tcPr>
          <w:p w14:paraId="2E75FB3E" w14:textId="77777777" w:rsidR="006E5514" w:rsidRPr="00020619" w:rsidRDefault="006E5514" w:rsidP="00BB34DD">
            <w:pPr>
              <w:pStyle w:val="TAC"/>
              <w:rPr>
                <w:ins w:id="7615" w:author="BigCREditor-RAN4#104-bis" w:date="2022-10-21T21:09:00Z"/>
              </w:rPr>
            </w:pPr>
          </w:p>
        </w:tc>
        <w:tc>
          <w:tcPr>
            <w:tcW w:w="4655" w:type="dxa"/>
            <w:gridSpan w:val="11"/>
            <w:vMerge/>
            <w:tcBorders>
              <w:left w:val="single" w:sz="4" w:space="0" w:color="auto"/>
              <w:right w:val="single" w:sz="4" w:space="0" w:color="auto"/>
            </w:tcBorders>
          </w:tcPr>
          <w:p w14:paraId="7F345741" w14:textId="77777777" w:rsidR="006E5514" w:rsidRPr="00020619" w:rsidRDefault="006E5514" w:rsidP="00BB34DD">
            <w:pPr>
              <w:pStyle w:val="TAC"/>
              <w:rPr>
                <w:ins w:id="7616" w:author="BigCREditor-RAN4#104-bis" w:date="2022-10-21T21:09:00Z"/>
              </w:rPr>
            </w:pPr>
          </w:p>
        </w:tc>
      </w:tr>
      <w:tr w:rsidR="006E5514" w:rsidRPr="00020619" w14:paraId="0F99A5B9" w14:textId="77777777" w:rsidTr="00BB34DD">
        <w:trPr>
          <w:jc w:val="center"/>
          <w:ins w:id="7617"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41262C5C" w14:textId="77777777" w:rsidR="006E5514" w:rsidRPr="00020619" w:rsidRDefault="006E5514" w:rsidP="00BB34DD">
            <w:pPr>
              <w:pStyle w:val="TAL"/>
              <w:rPr>
                <w:ins w:id="7618" w:author="BigCREditor-RAN4#104-bis" w:date="2022-10-21T21:09:00Z"/>
              </w:rPr>
            </w:pPr>
            <w:ins w:id="7619" w:author="BigCREditor-RAN4#104-bis" w:date="2022-10-21T21:09:00Z">
              <w:r w:rsidRPr="00020619">
                <w:rPr>
                  <w:szCs w:val="16"/>
                  <w:lang w:eastAsia="ja-JP"/>
                </w:rPr>
                <w:t>EPRE ratio of OCNG to OCNG DMRS (Note 1)</w:t>
              </w:r>
            </w:ins>
          </w:p>
        </w:tc>
        <w:tc>
          <w:tcPr>
            <w:tcW w:w="1134" w:type="dxa"/>
            <w:vMerge/>
            <w:tcBorders>
              <w:left w:val="single" w:sz="4" w:space="0" w:color="auto"/>
              <w:bottom w:val="single" w:sz="4" w:space="0" w:color="auto"/>
              <w:right w:val="single" w:sz="4" w:space="0" w:color="auto"/>
            </w:tcBorders>
          </w:tcPr>
          <w:p w14:paraId="70808EB3" w14:textId="77777777" w:rsidR="006E5514" w:rsidRPr="00020619" w:rsidRDefault="006E5514" w:rsidP="00BB34DD">
            <w:pPr>
              <w:pStyle w:val="TAC"/>
              <w:rPr>
                <w:ins w:id="7620" w:author="BigCREditor-RAN4#104-bis" w:date="2022-10-21T21:09:00Z"/>
              </w:rPr>
            </w:pPr>
          </w:p>
        </w:tc>
        <w:tc>
          <w:tcPr>
            <w:tcW w:w="4655" w:type="dxa"/>
            <w:gridSpan w:val="11"/>
            <w:vMerge/>
            <w:tcBorders>
              <w:left w:val="single" w:sz="4" w:space="0" w:color="auto"/>
              <w:bottom w:val="single" w:sz="4" w:space="0" w:color="auto"/>
              <w:right w:val="single" w:sz="4" w:space="0" w:color="auto"/>
            </w:tcBorders>
          </w:tcPr>
          <w:p w14:paraId="0EEF5B99" w14:textId="77777777" w:rsidR="006E5514" w:rsidRPr="00020619" w:rsidRDefault="006E5514" w:rsidP="00BB34DD">
            <w:pPr>
              <w:pStyle w:val="TAC"/>
              <w:rPr>
                <w:ins w:id="7621" w:author="BigCREditor-RAN4#104-bis" w:date="2022-10-21T21:09:00Z"/>
              </w:rPr>
            </w:pPr>
          </w:p>
        </w:tc>
      </w:tr>
      <w:tr w:rsidR="006E5514" w:rsidRPr="00020619" w14:paraId="114EFB07" w14:textId="77777777" w:rsidTr="00BB34DD">
        <w:trPr>
          <w:jc w:val="center"/>
          <w:ins w:id="7622" w:author="BigCREditor-RAN4#104-bis" w:date="2022-10-21T21:09:00Z"/>
        </w:trPr>
        <w:tc>
          <w:tcPr>
            <w:tcW w:w="3805" w:type="dxa"/>
            <w:gridSpan w:val="3"/>
            <w:tcBorders>
              <w:top w:val="single" w:sz="4" w:space="0" w:color="auto"/>
              <w:left w:val="single" w:sz="4" w:space="0" w:color="auto"/>
              <w:right w:val="single" w:sz="4" w:space="0" w:color="auto"/>
            </w:tcBorders>
          </w:tcPr>
          <w:p w14:paraId="147752F9" w14:textId="77777777" w:rsidR="006E5514" w:rsidRPr="00020619" w:rsidRDefault="006E5514" w:rsidP="00BB34DD">
            <w:pPr>
              <w:pStyle w:val="TAL"/>
              <w:rPr>
                <w:ins w:id="7623" w:author="BigCREditor-RAN4#104-bis" w:date="2022-10-21T21:09:00Z"/>
              </w:rPr>
            </w:pPr>
            <w:ins w:id="7624" w:author="BigCREditor-RAN4#104-bis" w:date="2022-10-21T21:09:00Z">
              <w:r w:rsidRPr="00020619">
                <w:rPr>
                  <w:position w:val="-12"/>
                </w:rPr>
                <w:object w:dxaOrig="405" w:dyaOrig="345" w14:anchorId="15E84CBD">
                  <v:shape id="_x0000_i1095" type="#_x0000_t75" style="width:15.9pt;height:15.9pt" o:ole="" fillcolor="window">
                    <v:imagedata r:id="rId15" o:title=""/>
                  </v:shape>
                  <o:OLEObject Type="Embed" ProgID="Equation.3" ShapeID="_x0000_i1095" DrawAspect="Content" ObjectID="_1731331423" r:id="rId124"/>
                </w:object>
              </w:r>
            </w:ins>
            <w:ins w:id="7625" w:author="BigCREditor-RAN4#104-bis" w:date="2022-10-21T21:09:00Z">
              <w:r w:rsidRPr="00020619">
                <w:rPr>
                  <w:vertAlign w:val="superscript"/>
                </w:rPr>
                <w:t>Note2</w:t>
              </w:r>
            </w:ins>
          </w:p>
        </w:tc>
        <w:tc>
          <w:tcPr>
            <w:tcW w:w="1134" w:type="dxa"/>
            <w:tcBorders>
              <w:top w:val="single" w:sz="4" w:space="0" w:color="auto"/>
              <w:left w:val="single" w:sz="4" w:space="0" w:color="auto"/>
              <w:bottom w:val="single" w:sz="4" w:space="0" w:color="auto"/>
              <w:right w:val="single" w:sz="4" w:space="0" w:color="auto"/>
            </w:tcBorders>
            <w:hideMark/>
          </w:tcPr>
          <w:p w14:paraId="40B6C6BD" w14:textId="77777777" w:rsidR="006E5514" w:rsidRPr="00020619" w:rsidRDefault="006E5514" w:rsidP="00BB34DD">
            <w:pPr>
              <w:pStyle w:val="TAC"/>
              <w:rPr>
                <w:ins w:id="7626" w:author="BigCREditor-RAN4#104-bis" w:date="2022-10-21T21:09:00Z"/>
              </w:rPr>
            </w:pPr>
            <w:ins w:id="7627" w:author="BigCREditor-RAN4#104-bis" w:date="2022-10-21T21:09:00Z">
              <w:r w:rsidRPr="00020619">
                <w:t>dBm/15kHz</w:t>
              </w:r>
            </w:ins>
          </w:p>
        </w:tc>
        <w:tc>
          <w:tcPr>
            <w:tcW w:w="4655" w:type="dxa"/>
            <w:gridSpan w:val="11"/>
            <w:tcBorders>
              <w:top w:val="single" w:sz="4" w:space="0" w:color="auto"/>
              <w:left w:val="single" w:sz="4" w:space="0" w:color="auto"/>
              <w:right w:val="single" w:sz="4" w:space="0" w:color="auto"/>
            </w:tcBorders>
          </w:tcPr>
          <w:p w14:paraId="3EF327E9" w14:textId="77777777" w:rsidR="006E5514" w:rsidRPr="00020619" w:rsidRDefault="006E5514" w:rsidP="00BB34DD">
            <w:pPr>
              <w:pStyle w:val="TAC"/>
              <w:rPr>
                <w:ins w:id="7628" w:author="BigCREditor-RAN4#104-bis" w:date="2022-10-21T21:09:00Z"/>
              </w:rPr>
            </w:pPr>
            <w:ins w:id="7629" w:author="BigCREditor-RAN4#104-bis" w:date="2022-10-21T21:09:00Z">
              <w:r w:rsidRPr="00020619">
                <w:t>-98</w:t>
              </w:r>
            </w:ins>
          </w:p>
        </w:tc>
      </w:tr>
      <w:tr w:rsidR="006E5514" w:rsidRPr="00020619" w14:paraId="2B1AFA65" w14:textId="77777777" w:rsidTr="00BB34DD">
        <w:trPr>
          <w:jc w:val="center"/>
          <w:ins w:id="7630" w:author="BigCREditor-RAN4#104-bis" w:date="2022-10-21T21:09:00Z"/>
        </w:trPr>
        <w:tc>
          <w:tcPr>
            <w:tcW w:w="970" w:type="dxa"/>
            <w:tcBorders>
              <w:top w:val="single" w:sz="4" w:space="0" w:color="auto"/>
              <w:left w:val="single" w:sz="4" w:space="0" w:color="auto"/>
              <w:bottom w:val="nil"/>
              <w:right w:val="single" w:sz="4" w:space="0" w:color="auto"/>
            </w:tcBorders>
            <w:shd w:val="clear" w:color="auto" w:fill="auto"/>
          </w:tcPr>
          <w:p w14:paraId="1E00E5CE" w14:textId="77777777" w:rsidR="006E5514" w:rsidRPr="00020619" w:rsidRDefault="006E5514" w:rsidP="00BB34DD">
            <w:pPr>
              <w:pStyle w:val="TAL"/>
              <w:rPr>
                <w:ins w:id="7631" w:author="BigCREditor-RAN4#104-bis" w:date="2022-10-21T21:09:00Z"/>
                <w:rFonts w:cs="Arial"/>
                <w:vertAlign w:val="superscript"/>
              </w:rPr>
            </w:pPr>
            <w:ins w:id="7632" w:author="BigCREditor-RAN4#104-bis" w:date="2022-10-21T21:09:00Z">
              <w:r w:rsidRPr="00020619">
                <w:rPr>
                  <w:rFonts w:eastAsia="Calibri" w:cs="Arial"/>
                  <w:position w:val="-12"/>
                  <w:szCs w:val="22"/>
                </w:rPr>
                <w:object w:dxaOrig="405" w:dyaOrig="345" w14:anchorId="0BD4BED6">
                  <v:shape id="_x0000_i1096" type="#_x0000_t75" style="width:15.9pt;height:15.9pt" o:ole="" fillcolor="window">
                    <v:imagedata r:id="rId15" o:title=""/>
                  </v:shape>
                  <o:OLEObject Type="Embed" ProgID="Equation.3" ShapeID="_x0000_i1096" DrawAspect="Content" ObjectID="_1731331424" r:id="rId125"/>
                </w:object>
              </w:r>
            </w:ins>
            <w:ins w:id="7633" w:author="BigCREditor-RAN4#104-bis" w:date="2022-10-21T21:09:00Z">
              <w:r w:rsidRPr="00020619">
                <w:rPr>
                  <w:rFonts w:cs="Arial"/>
                  <w:vertAlign w:val="superscript"/>
                </w:rPr>
                <w:t>Note2</w:t>
              </w:r>
            </w:ins>
          </w:p>
        </w:tc>
        <w:tc>
          <w:tcPr>
            <w:tcW w:w="2835" w:type="dxa"/>
            <w:gridSpan w:val="2"/>
            <w:tcBorders>
              <w:top w:val="single" w:sz="4" w:space="0" w:color="auto"/>
              <w:left w:val="single" w:sz="4" w:space="0" w:color="auto"/>
              <w:right w:val="single" w:sz="4" w:space="0" w:color="auto"/>
            </w:tcBorders>
          </w:tcPr>
          <w:p w14:paraId="237CD466" w14:textId="77777777" w:rsidR="006E5514" w:rsidRPr="00020619" w:rsidRDefault="006E5514" w:rsidP="00BB34DD">
            <w:pPr>
              <w:pStyle w:val="TAL"/>
              <w:rPr>
                <w:ins w:id="7634" w:author="BigCREditor-RAN4#104-bis" w:date="2022-10-21T21:09:00Z"/>
              </w:rPr>
            </w:pPr>
            <w:ins w:id="7635" w:author="BigCREditor-RAN4#104-bis" w:date="2022-10-21T21:09: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06ED0840" w14:textId="77777777" w:rsidR="006E5514" w:rsidRPr="00020619" w:rsidRDefault="006E5514" w:rsidP="00BB34DD">
            <w:pPr>
              <w:pStyle w:val="TAC"/>
              <w:rPr>
                <w:ins w:id="7636" w:author="BigCREditor-RAN4#104-bis" w:date="2022-10-21T21:09:00Z"/>
              </w:rPr>
            </w:pPr>
            <w:ins w:id="7637" w:author="BigCREditor-RAN4#104-bis" w:date="2022-10-21T21:09:00Z">
              <w:r w:rsidRPr="00020619">
                <w:t>dBm/SCS</w:t>
              </w:r>
            </w:ins>
          </w:p>
        </w:tc>
        <w:tc>
          <w:tcPr>
            <w:tcW w:w="4655" w:type="dxa"/>
            <w:gridSpan w:val="11"/>
            <w:tcBorders>
              <w:top w:val="single" w:sz="4" w:space="0" w:color="auto"/>
              <w:left w:val="single" w:sz="4" w:space="0" w:color="auto"/>
              <w:right w:val="single" w:sz="4" w:space="0" w:color="auto"/>
            </w:tcBorders>
          </w:tcPr>
          <w:p w14:paraId="4E6245C2" w14:textId="77777777" w:rsidR="006E5514" w:rsidRPr="00020619" w:rsidRDefault="006E5514" w:rsidP="00BB34DD">
            <w:pPr>
              <w:pStyle w:val="TAC"/>
              <w:rPr>
                <w:ins w:id="7638" w:author="BigCREditor-RAN4#104-bis" w:date="2022-10-21T21:09:00Z"/>
              </w:rPr>
            </w:pPr>
            <w:ins w:id="7639" w:author="BigCREditor-RAN4#104-bis" w:date="2022-10-21T21:09:00Z">
              <w:r w:rsidRPr="00020619">
                <w:t>-98</w:t>
              </w:r>
            </w:ins>
          </w:p>
        </w:tc>
      </w:tr>
      <w:tr w:rsidR="006E5514" w:rsidRPr="00020619" w14:paraId="4DD9C3A4" w14:textId="77777777" w:rsidTr="00BB34DD">
        <w:trPr>
          <w:jc w:val="center"/>
          <w:ins w:id="7640" w:author="BigCREditor-RAN4#104-bis" w:date="2022-10-21T21:09:00Z"/>
        </w:trPr>
        <w:tc>
          <w:tcPr>
            <w:tcW w:w="970" w:type="dxa"/>
            <w:tcBorders>
              <w:top w:val="nil"/>
              <w:left w:val="single" w:sz="4" w:space="0" w:color="auto"/>
              <w:right w:val="single" w:sz="4" w:space="0" w:color="auto"/>
            </w:tcBorders>
            <w:shd w:val="clear" w:color="auto" w:fill="auto"/>
          </w:tcPr>
          <w:p w14:paraId="4504C324" w14:textId="77777777" w:rsidR="006E5514" w:rsidRPr="00020619" w:rsidRDefault="006E5514" w:rsidP="00BB34DD">
            <w:pPr>
              <w:pStyle w:val="TAL"/>
              <w:rPr>
                <w:ins w:id="7641" w:author="BigCREditor-RAN4#104-bis" w:date="2022-10-21T21:09:00Z"/>
                <w:rFonts w:eastAsia="Calibri" w:cs="Arial"/>
                <w:szCs w:val="22"/>
              </w:rPr>
            </w:pPr>
          </w:p>
        </w:tc>
        <w:tc>
          <w:tcPr>
            <w:tcW w:w="2835" w:type="dxa"/>
            <w:gridSpan w:val="2"/>
            <w:tcBorders>
              <w:left w:val="single" w:sz="4" w:space="0" w:color="auto"/>
              <w:right w:val="single" w:sz="4" w:space="0" w:color="auto"/>
            </w:tcBorders>
          </w:tcPr>
          <w:p w14:paraId="62BF1CBC" w14:textId="77777777" w:rsidR="006E5514" w:rsidRPr="00020619" w:rsidRDefault="006E5514" w:rsidP="00BB34DD">
            <w:pPr>
              <w:pStyle w:val="TAL"/>
              <w:rPr>
                <w:ins w:id="7642" w:author="BigCREditor-RAN4#104-bis" w:date="2022-10-21T21:09:00Z"/>
              </w:rPr>
            </w:pPr>
            <w:ins w:id="7643" w:author="BigCREditor-RAN4#104-bis" w:date="2022-10-21T21:09: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58BE3E46" w14:textId="77777777" w:rsidR="006E5514" w:rsidRPr="00020619" w:rsidRDefault="006E5514" w:rsidP="00BB34DD">
            <w:pPr>
              <w:pStyle w:val="TAC"/>
              <w:rPr>
                <w:ins w:id="7644" w:author="BigCREditor-RAN4#104-bis" w:date="2022-10-21T21:09:00Z"/>
              </w:rPr>
            </w:pPr>
          </w:p>
        </w:tc>
        <w:tc>
          <w:tcPr>
            <w:tcW w:w="4655" w:type="dxa"/>
            <w:gridSpan w:val="11"/>
            <w:tcBorders>
              <w:left w:val="single" w:sz="4" w:space="0" w:color="auto"/>
              <w:right w:val="single" w:sz="4" w:space="0" w:color="auto"/>
            </w:tcBorders>
          </w:tcPr>
          <w:p w14:paraId="1567E570" w14:textId="77777777" w:rsidR="006E5514" w:rsidRPr="00020619" w:rsidRDefault="006E5514" w:rsidP="00BB34DD">
            <w:pPr>
              <w:pStyle w:val="TAC"/>
              <w:rPr>
                <w:ins w:id="7645" w:author="BigCREditor-RAN4#104-bis" w:date="2022-10-21T21:09:00Z"/>
              </w:rPr>
            </w:pPr>
            <w:ins w:id="7646" w:author="BigCREditor-RAN4#104-bis" w:date="2022-10-21T21:09:00Z">
              <w:r w:rsidRPr="00020619">
                <w:t>-95</w:t>
              </w:r>
            </w:ins>
          </w:p>
        </w:tc>
      </w:tr>
      <w:tr w:rsidR="006E5514" w:rsidRPr="00020619" w14:paraId="03481BF6" w14:textId="77777777" w:rsidTr="00BB34DD">
        <w:trPr>
          <w:jc w:val="center"/>
          <w:ins w:id="7647"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hideMark/>
          </w:tcPr>
          <w:p w14:paraId="36334F22" w14:textId="77777777" w:rsidR="006E5514" w:rsidRPr="00020619" w:rsidRDefault="006E5514" w:rsidP="00BB34DD">
            <w:pPr>
              <w:pStyle w:val="TAL"/>
              <w:rPr>
                <w:ins w:id="7648" w:author="BigCREditor-RAN4#104-bis" w:date="2022-10-21T21:09:00Z"/>
                <w:i/>
              </w:rPr>
            </w:pPr>
            <w:ins w:id="7649" w:author="BigCREditor-RAN4#104-bis" w:date="2022-10-21T21:09:00Z">
              <w:r w:rsidRPr="00020619">
                <w:rPr>
                  <w:i/>
                  <w:position w:val="-12"/>
                </w:rPr>
                <w:object w:dxaOrig="615" w:dyaOrig="390" w14:anchorId="7BA9D8DA">
                  <v:shape id="_x0000_i1097" type="#_x0000_t75" style="width:32.7pt;height:15.9pt" o:ole="" fillcolor="window">
                    <v:imagedata r:id="rId18" o:title=""/>
                  </v:shape>
                  <o:OLEObject Type="Embed" ProgID="Equation.3" ShapeID="_x0000_i1097" DrawAspect="Content" ObjectID="_1731331425" r:id="rId126"/>
                </w:object>
              </w:r>
            </w:ins>
          </w:p>
        </w:tc>
        <w:tc>
          <w:tcPr>
            <w:tcW w:w="1134" w:type="dxa"/>
            <w:tcBorders>
              <w:top w:val="single" w:sz="4" w:space="0" w:color="auto"/>
              <w:left w:val="single" w:sz="4" w:space="0" w:color="auto"/>
              <w:bottom w:val="single" w:sz="4" w:space="0" w:color="auto"/>
              <w:right w:val="single" w:sz="4" w:space="0" w:color="auto"/>
            </w:tcBorders>
            <w:hideMark/>
          </w:tcPr>
          <w:p w14:paraId="696F9C0C" w14:textId="77777777" w:rsidR="006E5514" w:rsidRPr="00020619" w:rsidRDefault="006E5514" w:rsidP="00BB34DD">
            <w:pPr>
              <w:pStyle w:val="TAC"/>
              <w:rPr>
                <w:ins w:id="7650" w:author="BigCREditor-RAN4#104-bis" w:date="2022-10-21T21:09:00Z"/>
              </w:rPr>
            </w:pPr>
            <w:ins w:id="7651" w:author="BigCREditor-RAN4#104-bis" w:date="2022-10-21T21:09:00Z">
              <w:r w:rsidRPr="00020619">
                <w:t>dB</w:t>
              </w:r>
            </w:ins>
          </w:p>
        </w:tc>
        <w:tc>
          <w:tcPr>
            <w:tcW w:w="775" w:type="dxa"/>
            <w:tcBorders>
              <w:top w:val="single" w:sz="4" w:space="0" w:color="auto"/>
              <w:left w:val="single" w:sz="4" w:space="0" w:color="auto"/>
              <w:bottom w:val="single" w:sz="4" w:space="0" w:color="auto"/>
              <w:right w:val="single" w:sz="4" w:space="0" w:color="auto"/>
            </w:tcBorders>
          </w:tcPr>
          <w:p w14:paraId="79C26A3F" w14:textId="77777777" w:rsidR="006E5514" w:rsidRPr="00020619" w:rsidRDefault="006E5514" w:rsidP="00BB34DD">
            <w:pPr>
              <w:pStyle w:val="TAC"/>
              <w:rPr>
                <w:ins w:id="7652" w:author="BigCREditor-RAN4#104-bis" w:date="2022-10-21T21:09:00Z"/>
              </w:rPr>
            </w:pPr>
            <w:ins w:id="7653" w:author="BigCREditor-RAN4#104-bis" w:date="2022-10-21T21:09:00Z">
              <w:r w:rsidRPr="00020619">
                <w:t>8</w:t>
              </w:r>
            </w:ins>
          </w:p>
        </w:tc>
        <w:tc>
          <w:tcPr>
            <w:tcW w:w="776" w:type="dxa"/>
            <w:gridSpan w:val="2"/>
            <w:tcBorders>
              <w:top w:val="single" w:sz="4" w:space="0" w:color="auto"/>
              <w:left w:val="single" w:sz="4" w:space="0" w:color="auto"/>
              <w:bottom w:val="single" w:sz="4" w:space="0" w:color="auto"/>
              <w:right w:val="single" w:sz="4" w:space="0" w:color="auto"/>
            </w:tcBorders>
          </w:tcPr>
          <w:p w14:paraId="3272F6B0" w14:textId="77777777" w:rsidR="006E5514" w:rsidRPr="00020619" w:rsidRDefault="006E5514" w:rsidP="00BB34DD">
            <w:pPr>
              <w:pStyle w:val="TAC"/>
              <w:rPr>
                <w:ins w:id="7654" w:author="BigCREditor-RAN4#104-bis" w:date="2022-10-21T21:09:00Z"/>
              </w:rPr>
            </w:pPr>
            <w:ins w:id="7655" w:author="BigCREditor-RAN4#104-bis" w:date="2022-10-21T21:09:00Z">
              <w:r w:rsidRPr="00020619">
                <w:t>-3.3</w:t>
              </w:r>
            </w:ins>
          </w:p>
        </w:tc>
        <w:tc>
          <w:tcPr>
            <w:tcW w:w="776" w:type="dxa"/>
            <w:gridSpan w:val="2"/>
            <w:tcBorders>
              <w:top w:val="single" w:sz="4" w:space="0" w:color="auto"/>
              <w:left w:val="single" w:sz="4" w:space="0" w:color="auto"/>
              <w:bottom w:val="single" w:sz="4" w:space="0" w:color="auto"/>
              <w:right w:val="single" w:sz="4" w:space="0" w:color="auto"/>
            </w:tcBorders>
          </w:tcPr>
          <w:p w14:paraId="7F6E84E4" w14:textId="77777777" w:rsidR="006E5514" w:rsidRPr="00020619" w:rsidRDefault="006E5514" w:rsidP="00BB34DD">
            <w:pPr>
              <w:pStyle w:val="TAC"/>
              <w:rPr>
                <w:ins w:id="7656" w:author="BigCREditor-RAN4#104-bis" w:date="2022-10-21T21:09:00Z"/>
              </w:rPr>
            </w:pPr>
            <w:ins w:id="7657" w:author="BigCREditor-RAN4#104-bis" w:date="2022-10-21T21:09:00Z">
              <w:r w:rsidRPr="00020619">
                <w:t>-3.3</w:t>
              </w:r>
            </w:ins>
          </w:p>
        </w:tc>
        <w:tc>
          <w:tcPr>
            <w:tcW w:w="776" w:type="dxa"/>
            <w:gridSpan w:val="2"/>
            <w:tcBorders>
              <w:top w:val="single" w:sz="4" w:space="0" w:color="auto"/>
              <w:left w:val="single" w:sz="4" w:space="0" w:color="auto"/>
              <w:bottom w:val="single" w:sz="4" w:space="0" w:color="auto"/>
              <w:right w:val="single" w:sz="4" w:space="0" w:color="auto"/>
            </w:tcBorders>
          </w:tcPr>
          <w:p w14:paraId="4DED1F8E" w14:textId="77777777" w:rsidR="006E5514" w:rsidRPr="00020619" w:rsidRDefault="006E5514" w:rsidP="00BB34DD">
            <w:pPr>
              <w:pStyle w:val="TAC"/>
              <w:rPr>
                <w:ins w:id="7658" w:author="BigCREditor-RAN4#104-bis" w:date="2022-10-21T21:09:00Z"/>
              </w:rPr>
            </w:pPr>
            <w:ins w:id="7659" w:author="BigCREditor-RAN4#104-bis" w:date="2022-10-21T21:09:00Z">
              <w:r w:rsidRPr="00020619">
                <w:t>-Infinity</w:t>
              </w:r>
            </w:ins>
          </w:p>
        </w:tc>
        <w:tc>
          <w:tcPr>
            <w:tcW w:w="776" w:type="dxa"/>
            <w:gridSpan w:val="2"/>
            <w:tcBorders>
              <w:top w:val="single" w:sz="4" w:space="0" w:color="auto"/>
              <w:left w:val="single" w:sz="4" w:space="0" w:color="auto"/>
              <w:bottom w:val="single" w:sz="4" w:space="0" w:color="auto"/>
              <w:right w:val="single" w:sz="4" w:space="0" w:color="auto"/>
            </w:tcBorders>
          </w:tcPr>
          <w:p w14:paraId="1CE066D3" w14:textId="77777777" w:rsidR="006E5514" w:rsidRPr="00020619" w:rsidRDefault="006E5514" w:rsidP="00BB34DD">
            <w:pPr>
              <w:pStyle w:val="TAC"/>
              <w:rPr>
                <w:ins w:id="7660" w:author="BigCREditor-RAN4#104-bis" w:date="2022-10-21T21:09:00Z"/>
              </w:rPr>
            </w:pPr>
            <w:ins w:id="7661" w:author="BigCREditor-RAN4#104-bis" w:date="2022-10-21T21:09:00Z">
              <w:r w:rsidRPr="00020619">
                <w:t>2.36</w:t>
              </w:r>
            </w:ins>
          </w:p>
        </w:tc>
        <w:tc>
          <w:tcPr>
            <w:tcW w:w="776" w:type="dxa"/>
            <w:gridSpan w:val="2"/>
            <w:tcBorders>
              <w:top w:val="single" w:sz="4" w:space="0" w:color="auto"/>
              <w:left w:val="single" w:sz="4" w:space="0" w:color="auto"/>
              <w:bottom w:val="single" w:sz="4" w:space="0" w:color="auto"/>
              <w:right w:val="single" w:sz="4" w:space="0" w:color="auto"/>
            </w:tcBorders>
          </w:tcPr>
          <w:p w14:paraId="67D57721" w14:textId="77777777" w:rsidR="006E5514" w:rsidRPr="00020619" w:rsidRDefault="006E5514" w:rsidP="00BB34DD">
            <w:pPr>
              <w:pStyle w:val="TAC"/>
              <w:rPr>
                <w:ins w:id="7662" w:author="BigCREditor-RAN4#104-bis" w:date="2022-10-21T21:09:00Z"/>
              </w:rPr>
            </w:pPr>
            <w:ins w:id="7663" w:author="BigCREditor-RAN4#104-bis" w:date="2022-10-21T21:09:00Z">
              <w:r w:rsidRPr="00020619">
                <w:t>2.36</w:t>
              </w:r>
            </w:ins>
          </w:p>
        </w:tc>
      </w:tr>
      <w:tr w:rsidR="006E5514" w:rsidRPr="00020619" w14:paraId="1940C7E3" w14:textId="77777777" w:rsidTr="00BB34DD">
        <w:trPr>
          <w:jc w:val="center"/>
          <w:ins w:id="7664"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hideMark/>
          </w:tcPr>
          <w:p w14:paraId="00656039" w14:textId="77777777" w:rsidR="006E5514" w:rsidRPr="00020619" w:rsidRDefault="006E5514" w:rsidP="00BB34DD">
            <w:pPr>
              <w:pStyle w:val="TAL"/>
              <w:rPr>
                <w:ins w:id="7665" w:author="BigCREditor-RAN4#104-bis" w:date="2022-10-21T21:09:00Z"/>
              </w:rPr>
            </w:pPr>
            <w:ins w:id="7666" w:author="BigCREditor-RAN4#104-bis" w:date="2022-10-21T21:09:00Z">
              <w:r w:rsidRPr="00020619">
                <w:rPr>
                  <w:position w:val="-12"/>
                </w:rPr>
                <w:object w:dxaOrig="810" w:dyaOrig="390" w14:anchorId="3DF11D7B">
                  <v:shape id="_x0000_i1098" type="#_x0000_t75" style="width:39.3pt;height:15.9pt" o:ole="" fillcolor="window">
                    <v:imagedata r:id="rId20" o:title=""/>
                  </v:shape>
                  <o:OLEObject Type="Embed" ProgID="Equation.3" ShapeID="_x0000_i1098" DrawAspect="Content" ObjectID="_1731331426" r:id="rId127"/>
                </w:object>
              </w:r>
            </w:ins>
          </w:p>
        </w:tc>
        <w:tc>
          <w:tcPr>
            <w:tcW w:w="1134" w:type="dxa"/>
            <w:tcBorders>
              <w:top w:val="single" w:sz="4" w:space="0" w:color="auto"/>
              <w:left w:val="single" w:sz="4" w:space="0" w:color="auto"/>
              <w:bottom w:val="single" w:sz="4" w:space="0" w:color="auto"/>
              <w:right w:val="single" w:sz="4" w:space="0" w:color="auto"/>
            </w:tcBorders>
            <w:hideMark/>
          </w:tcPr>
          <w:p w14:paraId="4C29127F" w14:textId="77777777" w:rsidR="006E5514" w:rsidRPr="00020619" w:rsidRDefault="006E5514" w:rsidP="00BB34DD">
            <w:pPr>
              <w:pStyle w:val="TAC"/>
              <w:rPr>
                <w:ins w:id="7667" w:author="BigCREditor-RAN4#104-bis" w:date="2022-10-21T21:09:00Z"/>
              </w:rPr>
            </w:pPr>
            <w:ins w:id="7668" w:author="BigCREditor-RAN4#104-bis" w:date="2022-10-21T21:09:00Z">
              <w:r w:rsidRPr="00020619">
                <w:t>dB</w:t>
              </w:r>
            </w:ins>
          </w:p>
        </w:tc>
        <w:tc>
          <w:tcPr>
            <w:tcW w:w="775" w:type="dxa"/>
            <w:tcBorders>
              <w:top w:val="single" w:sz="4" w:space="0" w:color="auto"/>
              <w:left w:val="single" w:sz="4" w:space="0" w:color="auto"/>
              <w:bottom w:val="single" w:sz="4" w:space="0" w:color="auto"/>
              <w:right w:val="single" w:sz="4" w:space="0" w:color="auto"/>
            </w:tcBorders>
            <w:hideMark/>
          </w:tcPr>
          <w:p w14:paraId="5EB76DEB" w14:textId="77777777" w:rsidR="006E5514" w:rsidRPr="00020619" w:rsidRDefault="006E5514" w:rsidP="00BB34DD">
            <w:pPr>
              <w:pStyle w:val="TAC"/>
              <w:rPr>
                <w:ins w:id="7669" w:author="BigCREditor-RAN4#104-bis" w:date="2022-10-21T21:09:00Z"/>
              </w:rPr>
            </w:pPr>
            <w:ins w:id="7670" w:author="BigCREditor-RAN4#104-bis" w:date="2022-10-21T21:09:00Z">
              <w:r w:rsidRPr="00020619">
                <w:t>8</w:t>
              </w:r>
            </w:ins>
          </w:p>
        </w:tc>
        <w:tc>
          <w:tcPr>
            <w:tcW w:w="776" w:type="dxa"/>
            <w:gridSpan w:val="2"/>
            <w:tcBorders>
              <w:top w:val="single" w:sz="4" w:space="0" w:color="auto"/>
              <w:left w:val="single" w:sz="4" w:space="0" w:color="auto"/>
              <w:bottom w:val="single" w:sz="4" w:space="0" w:color="auto"/>
              <w:right w:val="single" w:sz="4" w:space="0" w:color="auto"/>
            </w:tcBorders>
          </w:tcPr>
          <w:p w14:paraId="3E00AD82" w14:textId="77777777" w:rsidR="006E5514" w:rsidRPr="00020619" w:rsidRDefault="006E5514" w:rsidP="00BB34DD">
            <w:pPr>
              <w:pStyle w:val="TAC"/>
              <w:rPr>
                <w:ins w:id="7671" w:author="BigCREditor-RAN4#104-bis" w:date="2022-10-21T21:09:00Z"/>
              </w:rPr>
            </w:pPr>
            <w:ins w:id="7672" w:author="BigCREditor-RAN4#104-bis" w:date="2022-10-21T21:09:00Z">
              <w:r w:rsidRPr="00020619">
                <w:t>8</w:t>
              </w:r>
            </w:ins>
          </w:p>
        </w:tc>
        <w:tc>
          <w:tcPr>
            <w:tcW w:w="776" w:type="dxa"/>
            <w:gridSpan w:val="2"/>
            <w:tcBorders>
              <w:top w:val="single" w:sz="4" w:space="0" w:color="auto"/>
              <w:left w:val="single" w:sz="4" w:space="0" w:color="auto"/>
              <w:bottom w:val="single" w:sz="4" w:space="0" w:color="auto"/>
              <w:right w:val="single" w:sz="4" w:space="0" w:color="auto"/>
            </w:tcBorders>
          </w:tcPr>
          <w:p w14:paraId="3B0D2599" w14:textId="77777777" w:rsidR="006E5514" w:rsidRPr="00020619" w:rsidRDefault="006E5514" w:rsidP="00BB34DD">
            <w:pPr>
              <w:pStyle w:val="TAC"/>
              <w:rPr>
                <w:ins w:id="7673" w:author="BigCREditor-RAN4#104-bis" w:date="2022-10-21T21:09:00Z"/>
              </w:rPr>
            </w:pPr>
            <w:ins w:id="7674" w:author="BigCREditor-RAN4#104-bis" w:date="2022-10-21T21:09:00Z">
              <w:r w:rsidRPr="00020619">
                <w:t>8</w:t>
              </w:r>
            </w:ins>
          </w:p>
        </w:tc>
        <w:tc>
          <w:tcPr>
            <w:tcW w:w="776" w:type="dxa"/>
            <w:gridSpan w:val="2"/>
            <w:tcBorders>
              <w:top w:val="single" w:sz="4" w:space="0" w:color="auto"/>
              <w:left w:val="single" w:sz="4" w:space="0" w:color="auto"/>
              <w:bottom w:val="single" w:sz="4" w:space="0" w:color="auto"/>
              <w:right w:val="single" w:sz="4" w:space="0" w:color="auto"/>
            </w:tcBorders>
          </w:tcPr>
          <w:p w14:paraId="02684277" w14:textId="77777777" w:rsidR="006E5514" w:rsidRPr="00020619" w:rsidRDefault="006E5514" w:rsidP="00BB34DD">
            <w:pPr>
              <w:pStyle w:val="TAC"/>
              <w:rPr>
                <w:ins w:id="7675" w:author="BigCREditor-RAN4#104-bis" w:date="2022-10-21T21:09:00Z"/>
              </w:rPr>
            </w:pPr>
            <w:ins w:id="7676" w:author="BigCREditor-RAN4#104-bis" w:date="2022-10-21T21:09:00Z">
              <w:r w:rsidRPr="00020619">
                <w:t>-Infinity</w:t>
              </w:r>
            </w:ins>
          </w:p>
        </w:tc>
        <w:tc>
          <w:tcPr>
            <w:tcW w:w="776" w:type="dxa"/>
            <w:gridSpan w:val="2"/>
            <w:tcBorders>
              <w:top w:val="single" w:sz="4" w:space="0" w:color="auto"/>
              <w:left w:val="single" w:sz="4" w:space="0" w:color="auto"/>
              <w:bottom w:val="single" w:sz="4" w:space="0" w:color="auto"/>
              <w:right w:val="single" w:sz="4" w:space="0" w:color="auto"/>
            </w:tcBorders>
          </w:tcPr>
          <w:p w14:paraId="74CA8793" w14:textId="77777777" w:rsidR="006E5514" w:rsidRPr="00020619" w:rsidRDefault="006E5514" w:rsidP="00BB34DD">
            <w:pPr>
              <w:pStyle w:val="TAC"/>
              <w:rPr>
                <w:ins w:id="7677" w:author="BigCREditor-RAN4#104-bis" w:date="2022-10-21T21:09:00Z"/>
              </w:rPr>
            </w:pPr>
            <w:ins w:id="7678" w:author="BigCREditor-RAN4#104-bis" w:date="2022-10-21T21:09:00Z">
              <w:r w:rsidRPr="00020619">
                <w:t>11</w:t>
              </w:r>
            </w:ins>
          </w:p>
        </w:tc>
        <w:tc>
          <w:tcPr>
            <w:tcW w:w="776" w:type="dxa"/>
            <w:gridSpan w:val="2"/>
            <w:tcBorders>
              <w:top w:val="single" w:sz="4" w:space="0" w:color="auto"/>
              <w:left w:val="single" w:sz="4" w:space="0" w:color="auto"/>
              <w:bottom w:val="single" w:sz="4" w:space="0" w:color="auto"/>
              <w:right w:val="single" w:sz="4" w:space="0" w:color="auto"/>
            </w:tcBorders>
          </w:tcPr>
          <w:p w14:paraId="18C00306" w14:textId="77777777" w:rsidR="006E5514" w:rsidRPr="00020619" w:rsidRDefault="006E5514" w:rsidP="00BB34DD">
            <w:pPr>
              <w:pStyle w:val="TAC"/>
              <w:rPr>
                <w:ins w:id="7679" w:author="BigCREditor-RAN4#104-bis" w:date="2022-10-21T21:09:00Z"/>
              </w:rPr>
            </w:pPr>
            <w:ins w:id="7680" w:author="BigCREditor-RAN4#104-bis" w:date="2022-10-21T21:09:00Z">
              <w:r w:rsidRPr="00020619">
                <w:t>11</w:t>
              </w:r>
            </w:ins>
          </w:p>
        </w:tc>
      </w:tr>
      <w:tr w:rsidR="006E5514" w:rsidRPr="00020619" w14:paraId="13C8FFA6" w14:textId="77777777" w:rsidTr="00BB34DD">
        <w:trPr>
          <w:jc w:val="center"/>
          <w:ins w:id="7681" w:author="BigCREditor-RAN4#104-bis" w:date="2022-10-21T21:09:00Z"/>
        </w:trPr>
        <w:tc>
          <w:tcPr>
            <w:tcW w:w="970" w:type="dxa"/>
            <w:tcBorders>
              <w:top w:val="single" w:sz="4" w:space="0" w:color="auto"/>
              <w:left w:val="single" w:sz="4" w:space="0" w:color="auto"/>
              <w:bottom w:val="nil"/>
              <w:right w:val="single" w:sz="4" w:space="0" w:color="auto"/>
            </w:tcBorders>
            <w:shd w:val="clear" w:color="auto" w:fill="auto"/>
          </w:tcPr>
          <w:p w14:paraId="6541069C" w14:textId="77777777" w:rsidR="006E5514" w:rsidRPr="00020619" w:rsidRDefault="006E5514" w:rsidP="00BB34DD">
            <w:pPr>
              <w:pStyle w:val="TAL"/>
              <w:rPr>
                <w:ins w:id="7682" w:author="BigCREditor-RAN4#104-bis" w:date="2022-10-21T21:09:00Z"/>
              </w:rPr>
            </w:pPr>
            <w:ins w:id="7683" w:author="BigCREditor-RAN4#104-bis" w:date="2022-10-21T21:09:00Z">
              <w:r w:rsidRPr="00020619">
                <w:t>SSB_RP</w:t>
              </w:r>
            </w:ins>
          </w:p>
        </w:tc>
        <w:tc>
          <w:tcPr>
            <w:tcW w:w="2835" w:type="dxa"/>
            <w:gridSpan w:val="2"/>
            <w:tcBorders>
              <w:top w:val="single" w:sz="4" w:space="0" w:color="auto"/>
              <w:left w:val="single" w:sz="4" w:space="0" w:color="auto"/>
              <w:right w:val="single" w:sz="4" w:space="0" w:color="auto"/>
            </w:tcBorders>
          </w:tcPr>
          <w:p w14:paraId="0AA782E4" w14:textId="77777777" w:rsidR="006E5514" w:rsidRPr="00020619" w:rsidRDefault="006E5514" w:rsidP="00BB34DD">
            <w:pPr>
              <w:pStyle w:val="TAL"/>
              <w:rPr>
                <w:ins w:id="7684" w:author="BigCREditor-RAN4#104-bis" w:date="2022-10-21T21:09:00Z"/>
              </w:rPr>
            </w:pPr>
            <w:ins w:id="7685" w:author="BigCREditor-RAN4#104-bis" w:date="2022-10-21T21:09: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right w:val="single" w:sz="4" w:space="0" w:color="auto"/>
            </w:tcBorders>
          </w:tcPr>
          <w:p w14:paraId="57550DBD" w14:textId="77777777" w:rsidR="006E5514" w:rsidRPr="00020619" w:rsidRDefault="006E5514" w:rsidP="00BB34DD">
            <w:pPr>
              <w:pStyle w:val="TAC"/>
              <w:rPr>
                <w:ins w:id="7686" w:author="BigCREditor-RAN4#104-bis" w:date="2022-10-21T21:09:00Z"/>
              </w:rPr>
            </w:pPr>
            <w:ins w:id="7687" w:author="BigCREditor-RAN4#104-bis" w:date="2022-10-21T21:09:00Z">
              <w:r w:rsidRPr="00020619">
                <w:t>dBm/SCS</w:t>
              </w:r>
            </w:ins>
          </w:p>
        </w:tc>
        <w:tc>
          <w:tcPr>
            <w:tcW w:w="775" w:type="dxa"/>
            <w:tcBorders>
              <w:top w:val="single" w:sz="4" w:space="0" w:color="auto"/>
              <w:left w:val="single" w:sz="4" w:space="0" w:color="auto"/>
              <w:right w:val="single" w:sz="4" w:space="0" w:color="auto"/>
            </w:tcBorders>
          </w:tcPr>
          <w:p w14:paraId="74FCEC3D" w14:textId="77777777" w:rsidR="006E5514" w:rsidRPr="00020619" w:rsidRDefault="006E5514" w:rsidP="00BB34DD">
            <w:pPr>
              <w:pStyle w:val="TAC"/>
              <w:rPr>
                <w:ins w:id="7688" w:author="BigCREditor-RAN4#104-bis" w:date="2022-10-21T21:09:00Z"/>
              </w:rPr>
            </w:pPr>
            <w:ins w:id="7689" w:author="BigCREditor-RAN4#104-bis" w:date="2022-10-21T21:09:00Z">
              <w:r w:rsidRPr="00020619">
                <w:t>-90</w:t>
              </w:r>
            </w:ins>
          </w:p>
        </w:tc>
        <w:tc>
          <w:tcPr>
            <w:tcW w:w="776" w:type="dxa"/>
            <w:gridSpan w:val="2"/>
            <w:tcBorders>
              <w:top w:val="single" w:sz="4" w:space="0" w:color="auto"/>
              <w:left w:val="single" w:sz="4" w:space="0" w:color="auto"/>
              <w:right w:val="single" w:sz="4" w:space="0" w:color="auto"/>
            </w:tcBorders>
          </w:tcPr>
          <w:p w14:paraId="25FFE589" w14:textId="77777777" w:rsidR="006E5514" w:rsidRPr="00020619" w:rsidRDefault="006E5514" w:rsidP="00BB34DD">
            <w:pPr>
              <w:pStyle w:val="TAC"/>
              <w:rPr>
                <w:ins w:id="7690" w:author="BigCREditor-RAN4#104-bis" w:date="2022-10-21T21:09:00Z"/>
              </w:rPr>
            </w:pPr>
            <w:ins w:id="7691" w:author="BigCREditor-RAN4#104-bis" w:date="2022-10-21T21:09:00Z">
              <w:r w:rsidRPr="00020619">
                <w:t>-90</w:t>
              </w:r>
            </w:ins>
          </w:p>
        </w:tc>
        <w:tc>
          <w:tcPr>
            <w:tcW w:w="776" w:type="dxa"/>
            <w:gridSpan w:val="2"/>
            <w:tcBorders>
              <w:top w:val="single" w:sz="4" w:space="0" w:color="auto"/>
              <w:left w:val="single" w:sz="4" w:space="0" w:color="auto"/>
              <w:right w:val="single" w:sz="4" w:space="0" w:color="auto"/>
            </w:tcBorders>
          </w:tcPr>
          <w:p w14:paraId="65157888" w14:textId="77777777" w:rsidR="006E5514" w:rsidRPr="00020619" w:rsidRDefault="006E5514" w:rsidP="00BB34DD">
            <w:pPr>
              <w:pStyle w:val="TAC"/>
              <w:rPr>
                <w:ins w:id="7692" w:author="BigCREditor-RAN4#104-bis" w:date="2022-10-21T21:09:00Z"/>
              </w:rPr>
            </w:pPr>
            <w:ins w:id="7693" w:author="BigCREditor-RAN4#104-bis" w:date="2022-10-21T21:09:00Z">
              <w:r w:rsidRPr="00020619">
                <w:t>-90</w:t>
              </w:r>
            </w:ins>
          </w:p>
        </w:tc>
        <w:tc>
          <w:tcPr>
            <w:tcW w:w="776" w:type="dxa"/>
            <w:gridSpan w:val="2"/>
            <w:tcBorders>
              <w:top w:val="single" w:sz="4" w:space="0" w:color="auto"/>
              <w:left w:val="single" w:sz="4" w:space="0" w:color="auto"/>
              <w:right w:val="single" w:sz="4" w:space="0" w:color="auto"/>
            </w:tcBorders>
          </w:tcPr>
          <w:p w14:paraId="03BDE95A" w14:textId="77777777" w:rsidR="006E5514" w:rsidRPr="00020619" w:rsidRDefault="006E5514" w:rsidP="00BB34DD">
            <w:pPr>
              <w:pStyle w:val="TAC"/>
              <w:rPr>
                <w:ins w:id="7694" w:author="BigCREditor-RAN4#104-bis" w:date="2022-10-21T21:09:00Z"/>
              </w:rPr>
            </w:pPr>
            <w:ins w:id="7695" w:author="BigCREditor-RAN4#104-bis" w:date="2022-10-21T21:09:00Z">
              <w:r w:rsidRPr="00020619">
                <w:t>-Infinity</w:t>
              </w:r>
            </w:ins>
          </w:p>
        </w:tc>
        <w:tc>
          <w:tcPr>
            <w:tcW w:w="776" w:type="dxa"/>
            <w:gridSpan w:val="2"/>
            <w:tcBorders>
              <w:top w:val="single" w:sz="4" w:space="0" w:color="auto"/>
              <w:left w:val="single" w:sz="4" w:space="0" w:color="auto"/>
              <w:right w:val="single" w:sz="4" w:space="0" w:color="auto"/>
            </w:tcBorders>
          </w:tcPr>
          <w:p w14:paraId="27ADE369" w14:textId="77777777" w:rsidR="006E5514" w:rsidRPr="00020619" w:rsidRDefault="006E5514" w:rsidP="00BB34DD">
            <w:pPr>
              <w:pStyle w:val="TAC"/>
              <w:rPr>
                <w:ins w:id="7696" w:author="BigCREditor-RAN4#104-bis" w:date="2022-10-21T21:09:00Z"/>
              </w:rPr>
            </w:pPr>
            <w:ins w:id="7697" w:author="BigCREditor-RAN4#104-bis" w:date="2022-10-21T21:09:00Z">
              <w:r w:rsidRPr="00020619">
                <w:t>-87</w:t>
              </w:r>
            </w:ins>
          </w:p>
        </w:tc>
        <w:tc>
          <w:tcPr>
            <w:tcW w:w="776" w:type="dxa"/>
            <w:gridSpan w:val="2"/>
            <w:tcBorders>
              <w:top w:val="single" w:sz="4" w:space="0" w:color="auto"/>
              <w:left w:val="single" w:sz="4" w:space="0" w:color="auto"/>
              <w:right w:val="single" w:sz="4" w:space="0" w:color="auto"/>
            </w:tcBorders>
          </w:tcPr>
          <w:p w14:paraId="54F9F215" w14:textId="77777777" w:rsidR="006E5514" w:rsidRPr="00020619" w:rsidRDefault="006E5514" w:rsidP="00BB34DD">
            <w:pPr>
              <w:pStyle w:val="TAC"/>
              <w:rPr>
                <w:ins w:id="7698" w:author="BigCREditor-RAN4#104-bis" w:date="2022-10-21T21:09:00Z"/>
              </w:rPr>
            </w:pPr>
            <w:ins w:id="7699" w:author="BigCREditor-RAN4#104-bis" w:date="2022-10-21T21:09:00Z">
              <w:r w:rsidRPr="00020619">
                <w:t>-87</w:t>
              </w:r>
            </w:ins>
          </w:p>
        </w:tc>
      </w:tr>
      <w:tr w:rsidR="006E5514" w:rsidRPr="00020619" w14:paraId="77888D9C" w14:textId="77777777" w:rsidTr="00BB34DD">
        <w:trPr>
          <w:jc w:val="center"/>
          <w:ins w:id="7700" w:author="BigCREditor-RAN4#104-bis" w:date="2022-10-21T21:09:00Z"/>
        </w:trPr>
        <w:tc>
          <w:tcPr>
            <w:tcW w:w="970" w:type="dxa"/>
            <w:tcBorders>
              <w:top w:val="nil"/>
              <w:left w:val="single" w:sz="4" w:space="0" w:color="auto"/>
              <w:bottom w:val="single" w:sz="4" w:space="0" w:color="auto"/>
              <w:right w:val="single" w:sz="4" w:space="0" w:color="auto"/>
            </w:tcBorders>
            <w:shd w:val="clear" w:color="auto" w:fill="auto"/>
          </w:tcPr>
          <w:p w14:paraId="21044BFD" w14:textId="77777777" w:rsidR="006E5514" w:rsidRPr="00020619" w:rsidRDefault="006E5514" w:rsidP="00BB34DD">
            <w:pPr>
              <w:pStyle w:val="TAL"/>
              <w:rPr>
                <w:ins w:id="7701" w:author="BigCREditor-RAN4#104-bis" w:date="2022-10-21T21:09:00Z"/>
              </w:rPr>
            </w:pPr>
          </w:p>
        </w:tc>
        <w:tc>
          <w:tcPr>
            <w:tcW w:w="2835" w:type="dxa"/>
            <w:gridSpan w:val="2"/>
            <w:tcBorders>
              <w:top w:val="single" w:sz="4" w:space="0" w:color="auto"/>
              <w:left w:val="single" w:sz="4" w:space="0" w:color="auto"/>
              <w:right w:val="single" w:sz="4" w:space="0" w:color="auto"/>
            </w:tcBorders>
          </w:tcPr>
          <w:p w14:paraId="3CE3E3BB" w14:textId="77777777" w:rsidR="006E5514" w:rsidRPr="00020619" w:rsidRDefault="006E5514" w:rsidP="00BB34DD">
            <w:pPr>
              <w:pStyle w:val="TAL"/>
              <w:rPr>
                <w:ins w:id="7702" w:author="BigCREditor-RAN4#104-bis" w:date="2022-10-21T21:09:00Z"/>
              </w:rPr>
            </w:pPr>
            <w:ins w:id="7703" w:author="BigCREditor-RAN4#104-bis" w:date="2022-10-21T21:09:00Z">
              <w:r w:rsidRPr="00020619">
                <w:t>Config</w:t>
              </w:r>
              <w:r w:rsidRPr="00020619">
                <w:rPr>
                  <w:szCs w:val="18"/>
                </w:rPr>
                <w:t xml:space="preserve"> </w:t>
              </w:r>
              <w:r w:rsidRPr="00020619">
                <w:t>3</w:t>
              </w:r>
            </w:ins>
          </w:p>
        </w:tc>
        <w:tc>
          <w:tcPr>
            <w:tcW w:w="1134" w:type="dxa"/>
            <w:tcBorders>
              <w:top w:val="single" w:sz="4" w:space="0" w:color="auto"/>
              <w:left w:val="single" w:sz="4" w:space="0" w:color="auto"/>
              <w:right w:val="single" w:sz="4" w:space="0" w:color="auto"/>
            </w:tcBorders>
          </w:tcPr>
          <w:p w14:paraId="0DA446F7" w14:textId="77777777" w:rsidR="006E5514" w:rsidRPr="00020619" w:rsidRDefault="006E5514" w:rsidP="00BB34DD">
            <w:pPr>
              <w:pStyle w:val="TAC"/>
              <w:rPr>
                <w:ins w:id="7704" w:author="BigCREditor-RAN4#104-bis" w:date="2022-10-21T21:09:00Z"/>
              </w:rPr>
            </w:pPr>
            <w:ins w:id="7705" w:author="BigCREditor-RAN4#104-bis" w:date="2022-10-21T21:09:00Z">
              <w:r w:rsidRPr="00020619">
                <w:t>dBm/SCS</w:t>
              </w:r>
            </w:ins>
          </w:p>
        </w:tc>
        <w:tc>
          <w:tcPr>
            <w:tcW w:w="775" w:type="dxa"/>
            <w:tcBorders>
              <w:top w:val="single" w:sz="4" w:space="0" w:color="auto"/>
              <w:left w:val="single" w:sz="4" w:space="0" w:color="auto"/>
              <w:right w:val="single" w:sz="4" w:space="0" w:color="auto"/>
            </w:tcBorders>
          </w:tcPr>
          <w:p w14:paraId="724336E3" w14:textId="77777777" w:rsidR="006E5514" w:rsidRPr="00020619" w:rsidRDefault="006E5514" w:rsidP="00BB34DD">
            <w:pPr>
              <w:pStyle w:val="TAC"/>
              <w:rPr>
                <w:ins w:id="7706" w:author="BigCREditor-RAN4#104-bis" w:date="2022-10-21T21:09:00Z"/>
              </w:rPr>
            </w:pPr>
            <w:ins w:id="7707" w:author="BigCREditor-RAN4#104-bis" w:date="2022-10-21T21:09:00Z">
              <w:r w:rsidRPr="00020619">
                <w:t>-87</w:t>
              </w:r>
            </w:ins>
          </w:p>
        </w:tc>
        <w:tc>
          <w:tcPr>
            <w:tcW w:w="776" w:type="dxa"/>
            <w:gridSpan w:val="2"/>
            <w:tcBorders>
              <w:top w:val="single" w:sz="4" w:space="0" w:color="auto"/>
              <w:left w:val="single" w:sz="4" w:space="0" w:color="auto"/>
              <w:right w:val="single" w:sz="4" w:space="0" w:color="auto"/>
            </w:tcBorders>
          </w:tcPr>
          <w:p w14:paraId="179D9568" w14:textId="77777777" w:rsidR="006E5514" w:rsidRPr="00020619" w:rsidRDefault="006E5514" w:rsidP="00BB34DD">
            <w:pPr>
              <w:pStyle w:val="TAC"/>
              <w:rPr>
                <w:ins w:id="7708" w:author="BigCREditor-RAN4#104-bis" w:date="2022-10-21T21:09:00Z"/>
              </w:rPr>
            </w:pPr>
            <w:ins w:id="7709" w:author="BigCREditor-RAN4#104-bis" w:date="2022-10-21T21:09:00Z">
              <w:r w:rsidRPr="00020619">
                <w:t>-87</w:t>
              </w:r>
            </w:ins>
          </w:p>
        </w:tc>
        <w:tc>
          <w:tcPr>
            <w:tcW w:w="776" w:type="dxa"/>
            <w:gridSpan w:val="2"/>
            <w:tcBorders>
              <w:top w:val="single" w:sz="4" w:space="0" w:color="auto"/>
              <w:left w:val="single" w:sz="4" w:space="0" w:color="auto"/>
              <w:right w:val="single" w:sz="4" w:space="0" w:color="auto"/>
            </w:tcBorders>
          </w:tcPr>
          <w:p w14:paraId="137982D6" w14:textId="77777777" w:rsidR="006E5514" w:rsidRPr="00020619" w:rsidRDefault="006E5514" w:rsidP="00BB34DD">
            <w:pPr>
              <w:pStyle w:val="TAC"/>
              <w:rPr>
                <w:ins w:id="7710" w:author="BigCREditor-RAN4#104-bis" w:date="2022-10-21T21:09:00Z"/>
              </w:rPr>
            </w:pPr>
            <w:ins w:id="7711" w:author="BigCREditor-RAN4#104-bis" w:date="2022-10-21T21:09:00Z">
              <w:r w:rsidRPr="00020619">
                <w:t>-87</w:t>
              </w:r>
            </w:ins>
          </w:p>
        </w:tc>
        <w:tc>
          <w:tcPr>
            <w:tcW w:w="776" w:type="dxa"/>
            <w:gridSpan w:val="2"/>
            <w:tcBorders>
              <w:top w:val="single" w:sz="4" w:space="0" w:color="auto"/>
              <w:left w:val="single" w:sz="4" w:space="0" w:color="auto"/>
              <w:right w:val="single" w:sz="4" w:space="0" w:color="auto"/>
            </w:tcBorders>
          </w:tcPr>
          <w:p w14:paraId="379D0D3B" w14:textId="77777777" w:rsidR="006E5514" w:rsidRPr="00020619" w:rsidRDefault="006E5514" w:rsidP="00BB34DD">
            <w:pPr>
              <w:pStyle w:val="TAC"/>
              <w:rPr>
                <w:ins w:id="7712" w:author="BigCREditor-RAN4#104-bis" w:date="2022-10-21T21:09:00Z"/>
              </w:rPr>
            </w:pPr>
            <w:ins w:id="7713" w:author="BigCREditor-RAN4#104-bis" w:date="2022-10-21T21:09:00Z">
              <w:r w:rsidRPr="00020619">
                <w:t>-Infinity</w:t>
              </w:r>
            </w:ins>
          </w:p>
        </w:tc>
        <w:tc>
          <w:tcPr>
            <w:tcW w:w="776" w:type="dxa"/>
            <w:gridSpan w:val="2"/>
            <w:tcBorders>
              <w:top w:val="single" w:sz="4" w:space="0" w:color="auto"/>
              <w:left w:val="single" w:sz="4" w:space="0" w:color="auto"/>
              <w:right w:val="single" w:sz="4" w:space="0" w:color="auto"/>
            </w:tcBorders>
          </w:tcPr>
          <w:p w14:paraId="1F1160D6" w14:textId="77777777" w:rsidR="006E5514" w:rsidRPr="00020619" w:rsidRDefault="006E5514" w:rsidP="00BB34DD">
            <w:pPr>
              <w:pStyle w:val="TAC"/>
              <w:rPr>
                <w:ins w:id="7714" w:author="BigCREditor-RAN4#104-bis" w:date="2022-10-21T21:09:00Z"/>
              </w:rPr>
            </w:pPr>
            <w:ins w:id="7715" w:author="BigCREditor-RAN4#104-bis" w:date="2022-10-21T21:09:00Z">
              <w:r w:rsidRPr="00020619">
                <w:t>-84</w:t>
              </w:r>
            </w:ins>
          </w:p>
        </w:tc>
        <w:tc>
          <w:tcPr>
            <w:tcW w:w="776" w:type="dxa"/>
            <w:gridSpan w:val="2"/>
            <w:tcBorders>
              <w:top w:val="single" w:sz="4" w:space="0" w:color="auto"/>
              <w:left w:val="single" w:sz="4" w:space="0" w:color="auto"/>
              <w:right w:val="single" w:sz="4" w:space="0" w:color="auto"/>
            </w:tcBorders>
          </w:tcPr>
          <w:p w14:paraId="78BCA165" w14:textId="77777777" w:rsidR="006E5514" w:rsidRPr="00020619" w:rsidRDefault="006E5514" w:rsidP="00BB34DD">
            <w:pPr>
              <w:pStyle w:val="TAC"/>
              <w:rPr>
                <w:ins w:id="7716" w:author="BigCREditor-RAN4#104-bis" w:date="2022-10-21T21:09:00Z"/>
              </w:rPr>
            </w:pPr>
            <w:ins w:id="7717" w:author="BigCREditor-RAN4#104-bis" w:date="2022-10-21T21:09:00Z">
              <w:r w:rsidRPr="00020619">
                <w:t>-84</w:t>
              </w:r>
            </w:ins>
          </w:p>
        </w:tc>
      </w:tr>
      <w:tr w:rsidR="006E5514" w:rsidRPr="00020619" w14:paraId="13344285" w14:textId="77777777" w:rsidTr="00BB34DD">
        <w:trPr>
          <w:jc w:val="center"/>
          <w:ins w:id="7718" w:author="BigCREditor-RAN4#104-bis" w:date="2022-10-21T21:09:00Z"/>
        </w:trPr>
        <w:tc>
          <w:tcPr>
            <w:tcW w:w="970" w:type="dxa"/>
            <w:tcBorders>
              <w:top w:val="single" w:sz="4" w:space="0" w:color="auto"/>
              <w:left w:val="single" w:sz="4" w:space="0" w:color="auto"/>
              <w:bottom w:val="nil"/>
              <w:right w:val="single" w:sz="4" w:space="0" w:color="auto"/>
            </w:tcBorders>
            <w:shd w:val="clear" w:color="auto" w:fill="auto"/>
            <w:hideMark/>
          </w:tcPr>
          <w:p w14:paraId="4CAD857E" w14:textId="77777777" w:rsidR="006E5514" w:rsidRPr="00020619" w:rsidRDefault="006E5514" w:rsidP="00BB34DD">
            <w:pPr>
              <w:pStyle w:val="TAL"/>
              <w:rPr>
                <w:ins w:id="7719" w:author="BigCREditor-RAN4#104-bis" w:date="2022-10-21T21:09:00Z"/>
                <w:rFonts w:cs="Arial"/>
              </w:rPr>
            </w:pPr>
            <w:ins w:id="7720" w:author="BigCREditor-RAN4#104-bis" w:date="2022-10-21T21:09:00Z">
              <w:r w:rsidRPr="00020619">
                <w:rPr>
                  <w:rFonts w:cs="Arial"/>
                </w:rPr>
                <w:lastRenderedPageBreak/>
                <w:t>Io</w:t>
              </w:r>
              <w:r w:rsidRPr="00020619">
                <w:rPr>
                  <w:rFonts w:cs="Arial"/>
                  <w:vertAlign w:val="superscript"/>
                </w:rPr>
                <w:t>Note3</w:t>
              </w:r>
            </w:ins>
          </w:p>
        </w:tc>
        <w:tc>
          <w:tcPr>
            <w:tcW w:w="2835" w:type="dxa"/>
            <w:gridSpan w:val="2"/>
            <w:tcBorders>
              <w:top w:val="single" w:sz="4" w:space="0" w:color="auto"/>
              <w:left w:val="single" w:sz="4" w:space="0" w:color="auto"/>
              <w:right w:val="single" w:sz="4" w:space="0" w:color="auto"/>
            </w:tcBorders>
          </w:tcPr>
          <w:p w14:paraId="37E71B4D" w14:textId="77777777" w:rsidR="006E5514" w:rsidRPr="00020619" w:rsidRDefault="006E5514" w:rsidP="00BB34DD">
            <w:pPr>
              <w:pStyle w:val="TAL"/>
              <w:rPr>
                <w:ins w:id="7721" w:author="BigCREditor-RAN4#104-bis" w:date="2022-10-21T21:09:00Z"/>
              </w:rPr>
            </w:pPr>
            <w:ins w:id="7722" w:author="BigCREditor-RAN4#104-bis" w:date="2022-10-21T21:09: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right w:val="single" w:sz="4" w:space="0" w:color="auto"/>
            </w:tcBorders>
            <w:hideMark/>
          </w:tcPr>
          <w:p w14:paraId="380F1B5C" w14:textId="77777777" w:rsidR="006E5514" w:rsidRPr="00020619" w:rsidRDefault="006E5514" w:rsidP="00BB34DD">
            <w:pPr>
              <w:pStyle w:val="TAC"/>
              <w:rPr>
                <w:ins w:id="7723" w:author="BigCREditor-RAN4#104-bis" w:date="2022-10-21T21:09:00Z"/>
              </w:rPr>
            </w:pPr>
            <w:ins w:id="7724" w:author="BigCREditor-RAN4#104-bis" w:date="2022-10-21T21:09:00Z">
              <w:r w:rsidRPr="00020619">
                <w:t>dBm/</w:t>
              </w:r>
            </w:ins>
          </w:p>
          <w:p w14:paraId="36996FB7" w14:textId="77777777" w:rsidR="006E5514" w:rsidRPr="00020619" w:rsidRDefault="006E5514" w:rsidP="00BB34DD">
            <w:pPr>
              <w:pStyle w:val="TAC"/>
              <w:rPr>
                <w:ins w:id="7725" w:author="BigCREditor-RAN4#104-bis" w:date="2022-10-21T21:09:00Z"/>
              </w:rPr>
            </w:pPr>
            <w:ins w:id="7726" w:author="BigCREditor-RAN4#104-bis" w:date="2022-10-21T21:09:00Z">
              <w:r w:rsidRPr="00020619">
                <w:t>9.36MHz</w:t>
              </w:r>
            </w:ins>
          </w:p>
        </w:tc>
        <w:tc>
          <w:tcPr>
            <w:tcW w:w="775" w:type="dxa"/>
            <w:tcBorders>
              <w:top w:val="single" w:sz="4" w:space="0" w:color="auto"/>
              <w:left w:val="single" w:sz="4" w:space="0" w:color="auto"/>
              <w:right w:val="single" w:sz="4" w:space="0" w:color="auto"/>
            </w:tcBorders>
          </w:tcPr>
          <w:p w14:paraId="375F8A69" w14:textId="77777777" w:rsidR="006E5514" w:rsidRPr="00020619" w:rsidRDefault="006E5514" w:rsidP="00BB34DD">
            <w:pPr>
              <w:pStyle w:val="TAC"/>
              <w:rPr>
                <w:ins w:id="7727" w:author="BigCREditor-RAN4#104-bis" w:date="2022-10-21T21:09:00Z"/>
              </w:rPr>
            </w:pPr>
            <w:ins w:id="7728" w:author="BigCREditor-RAN4#104-bis" w:date="2022-10-21T21:09:00Z">
              <w:r w:rsidRPr="00020619">
                <w:t>-61.41</w:t>
              </w:r>
            </w:ins>
          </w:p>
        </w:tc>
        <w:tc>
          <w:tcPr>
            <w:tcW w:w="776" w:type="dxa"/>
            <w:gridSpan w:val="2"/>
            <w:tcBorders>
              <w:top w:val="single" w:sz="4" w:space="0" w:color="auto"/>
              <w:left w:val="single" w:sz="4" w:space="0" w:color="auto"/>
              <w:right w:val="single" w:sz="4" w:space="0" w:color="auto"/>
            </w:tcBorders>
          </w:tcPr>
          <w:p w14:paraId="674DAA32" w14:textId="77777777" w:rsidR="006E5514" w:rsidRPr="00020619" w:rsidRDefault="006E5514" w:rsidP="00BB34DD">
            <w:pPr>
              <w:pStyle w:val="TAC"/>
              <w:rPr>
                <w:ins w:id="7729" w:author="BigCREditor-RAN4#104-bis" w:date="2022-10-21T21:09:00Z"/>
              </w:rPr>
            </w:pPr>
            <w:ins w:id="7730" w:author="BigCREditor-RAN4#104-bis" w:date="2022-10-21T21:09:00Z">
              <w:r w:rsidRPr="00020619">
                <w:t>-57.06</w:t>
              </w:r>
            </w:ins>
          </w:p>
        </w:tc>
        <w:tc>
          <w:tcPr>
            <w:tcW w:w="776" w:type="dxa"/>
            <w:gridSpan w:val="2"/>
            <w:tcBorders>
              <w:top w:val="single" w:sz="4" w:space="0" w:color="auto"/>
              <w:left w:val="single" w:sz="4" w:space="0" w:color="auto"/>
              <w:right w:val="single" w:sz="4" w:space="0" w:color="auto"/>
            </w:tcBorders>
          </w:tcPr>
          <w:p w14:paraId="29872804" w14:textId="77777777" w:rsidR="006E5514" w:rsidRPr="00020619" w:rsidRDefault="006E5514" w:rsidP="00BB34DD">
            <w:pPr>
              <w:pStyle w:val="TAC"/>
              <w:rPr>
                <w:ins w:id="7731" w:author="BigCREditor-RAN4#104-bis" w:date="2022-10-21T21:09:00Z"/>
              </w:rPr>
            </w:pPr>
            <w:ins w:id="7732" w:author="BigCREditor-RAN4#104-bis" w:date="2022-10-21T21:09:00Z">
              <w:r w:rsidRPr="00020619">
                <w:t>-57.06</w:t>
              </w:r>
            </w:ins>
          </w:p>
        </w:tc>
        <w:tc>
          <w:tcPr>
            <w:tcW w:w="776" w:type="dxa"/>
            <w:gridSpan w:val="2"/>
            <w:tcBorders>
              <w:top w:val="single" w:sz="4" w:space="0" w:color="auto"/>
              <w:left w:val="single" w:sz="4" w:space="0" w:color="auto"/>
              <w:right w:val="single" w:sz="4" w:space="0" w:color="auto"/>
            </w:tcBorders>
          </w:tcPr>
          <w:p w14:paraId="4116F1DA" w14:textId="77777777" w:rsidR="006E5514" w:rsidRPr="00020619" w:rsidRDefault="006E5514" w:rsidP="00BB34DD">
            <w:pPr>
              <w:pStyle w:val="TAC"/>
              <w:rPr>
                <w:ins w:id="7733" w:author="BigCREditor-RAN4#104-bis" w:date="2022-10-21T21:09:00Z"/>
              </w:rPr>
            </w:pPr>
            <w:ins w:id="7734" w:author="BigCREditor-RAN4#104-bis" w:date="2022-10-21T21:09:00Z">
              <w:r w:rsidRPr="00020619">
                <w:t>-61.41</w:t>
              </w:r>
            </w:ins>
          </w:p>
        </w:tc>
        <w:tc>
          <w:tcPr>
            <w:tcW w:w="776" w:type="dxa"/>
            <w:gridSpan w:val="2"/>
            <w:tcBorders>
              <w:top w:val="single" w:sz="4" w:space="0" w:color="auto"/>
              <w:left w:val="single" w:sz="4" w:space="0" w:color="auto"/>
              <w:right w:val="single" w:sz="4" w:space="0" w:color="auto"/>
            </w:tcBorders>
          </w:tcPr>
          <w:p w14:paraId="28490E37" w14:textId="77777777" w:rsidR="006E5514" w:rsidRPr="00020619" w:rsidRDefault="006E5514" w:rsidP="00BB34DD">
            <w:pPr>
              <w:pStyle w:val="TAC"/>
              <w:rPr>
                <w:ins w:id="7735" w:author="BigCREditor-RAN4#104-bis" w:date="2022-10-21T21:09:00Z"/>
              </w:rPr>
            </w:pPr>
            <w:ins w:id="7736" w:author="BigCREditor-RAN4#104-bis" w:date="2022-10-21T21:09:00Z">
              <w:r w:rsidRPr="00020619">
                <w:t>-57.06</w:t>
              </w:r>
            </w:ins>
          </w:p>
        </w:tc>
        <w:tc>
          <w:tcPr>
            <w:tcW w:w="776" w:type="dxa"/>
            <w:gridSpan w:val="2"/>
            <w:tcBorders>
              <w:top w:val="single" w:sz="4" w:space="0" w:color="auto"/>
              <w:left w:val="single" w:sz="4" w:space="0" w:color="auto"/>
              <w:right w:val="single" w:sz="4" w:space="0" w:color="auto"/>
            </w:tcBorders>
          </w:tcPr>
          <w:p w14:paraId="15B31B8A" w14:textId="77777777" w:rsidR="006E5514" w:rsidRPr="00020619" w:rsidRDefault="006E5514" w:rsidP="00BB34DD">
            <w:pPr>
              <w:pStyle w:val="TAC"/>
              <w:rPr>
                <w:ins w:id="7737" w:author="BigCREditor-RAN4#104-bis" w:date="2022-10-21T21:09:00Z"/>
              </w:rPr>
            </w:pPr>
            <w:ins w:id="7738" w:author="BigCREditor-RAN4#104-bis" w:date="2022-10-21T21:09:00Z">
              <w:r w:rsidRPr="00020619">
                <w:t>-57.06</w:t>
              </w:r>
            </w:ins>
          </w:p>
        </w:tc>
      </w:tr>
      <w:tr w:rsidR="006E5514" w:rsidRPr="00020619" w14:paraId="4F12BC58" w14:textId="77777777" w:rsidTr="00BB34DD">
        <w:trPr>
          <w:jc w:val="center"/>
          <w:ins w:id="7739" w:author="BigCREditor-RAN4#104-bis" w:date="2022-10-21T21:09:00Z"/>
        </w:trPr>
        <w:tc>
          <w:tcPr>
            <w:tcW w:w="970" w:type="dxa"/>
            <w:tcBorders>
              <w:top w:val="nil"/>
              <w:left w:val="single" w:sz="4" w:space="0" w:color="auto"/>
              <w:right w:val="single" w:sz="4" w:space="0" w:color="auto"/>
            </w:tcBorders>
            <w:shd w:val="clear" w:color="auto" w:fill="auto"/>
            <w:hideMark/>
          </w:tcPr>
          <w:p w14:paraId="56E8A36F" w14:textId="77777777" w:rsidR="006E5514" w:rsidRPr="00020619" w:rsidRDefault="006E5514" w:rsidP="00BB34DD">
            <w:pPr>
              <w:pStyle w:val="TAL"/>
              <w:rPr>
                <w:ins w:id="7740" w:author="BigCREditor-RAN4#104-bis" w:date="2022-10-21T21:09:00Z"/>
                <w:rFonts w:cs="Arial"/>
              </w:rPr>
            </w:pPr>
          </w:p>
        </w:tc>
        <w:tc>
          <w:tcPr>
            <w:tcW w:w="2835" w:type="dxa"/>
            <w:gridSpan w:val="2"/>
            <w:tcBorders>
              <w:left w:val="single" w:sz="4" w:space="0" w:color="auto"/>
              <w:right w:val="single" w:sz="4" w:space="0" w:color="auto"/>
            </w:tcBorders>
          </w:tcPr>
          <w:p w14:paraId="35D2BF3A" w14:textId="77777777" w:rsidR="006E5514" w:rsidRPr="00020619" w:rsidRDefault="006E5514" w:rsidP="00BB34DD">
            <w:pPr>
              <w:pStyle w:val="TAL"/>
              <w:rPr>
                <w:ins w:id="7741" w:author="BigCREditor-RAN4#104-bis" w:date="2022-10-21T21:09:00Z"/>
              </w:rPr>
            </w:pPr>
            <w:ins w:id="7742" w:author="BigCREditor-RAN4#104-bis" w:date="2022-10-21T21:09:00Z">
              <w:r w:rsidRPr="00020619">
                <w:t>Config</w:t>
              </w:r>
              <w:r w:rsidRPr="00020619">
                <w:rPr>
                  <w:szCs w:val="18"/>
                </w:rPr>
                <w:t xml:space="preserve"> </w:t>
              </w:r>
              <w:r w:rsidRPr="00020619">
                <w:t>3</w:t>
              </w:r>
            </w:ins>
          </w:p>
        </w:tc>
        <w:tc>
          <w:tcPr>
            <w:tcW w:w="1134" w:type="dxa"/>
            <w:tcBorders>
              <w:left w:val="single" w:sz="4" w:space="0" w:color="auto"/>
              <w:right w:val="single" w:sz="4" w:space="0" w:color="auto"/>
            </w:tcBorders>
            <w:hideMark/>
          </w:tcPr>
          <w:p w14:paraId="70FEEF1B" w14:textId="77777777" w:rsidR="006E5514" w:rsidRPr="00020619" w:rsidRDefault="006E5514" w:rsidP="00BB34DD">
            <w:pPr>
              <w:pStyle w:val="TAC"/>
              <w:rPr>
                <w:ins w:id="7743" w:author="BigCREditor-RAN4#104-bis" w:date="2022-10-21T21:09:00Z"/>
              </w:rPr>
            </w:pPr>
            <w:ins w:id="7744" w:author="BigCREditor-RAN4#104-bis" w:date="2022-10-21T21:09:00Z">
              <w:r w:rsidRPr="00020619">
                <w:t>dBm/</w:t>
              </w:r>
            </w:ins>
          </w:p>
          <w:p w14:paraId="7F27D33E" w14:textId="77777777" w:rsidR="006E5514" w:rsidRPr="00020619" w:rsidRDefault="006E5514" w:rsidP="00BB34DD">
            <w:pPr>
              <w:pStyle w:val="TAC"/>
              <w:rPr>
                <w:ins w:id="7745" w:author="BigCREditor-RAN4#104-bis" w:date="2022-10-21T21:09:00Z"/>
              </w:rPr>
            </w:pPr>
            <w:ins w:id="7746" w:author="BigCREditor-RAN4#104-bis" w:date="2022-10-21T21:09:00Z">
              <w:r w:rsidRPr="00020619">
                <w:t>18.36MHz</w:t>
              </w:r>
            </w:ins>
          </w:p>
        </w:tc>
        <w:tc>
          <w:tcPr>
            <w:tcW w:w="775" w:type="dxa"/>
            <w:tcBorders>
              <w:left w:val="single" w:sz="4" w:space="0" w:color="auto"/>
              <w:right w:val="single" w:sz="4" w:space="0" w:color="auto"/>
            </w:tcBorders>
          </w:tcPr>
          <w:p w14:paraId="35DFFC37" w14:textId="77777777" w:rsidR="006E5514" w:rsidRPr="00020619" w:rsidRDefault="006E5514" w:rsidP="00BB34DD">
            <w:pPr>
              <w:pStyle w:val="TAC"/>
              <w:rPr>
                <w:ins w:id="7747" w:author="BigCREditor-RAN4#104-bis" w:date="2022-10-21T21:09:00Z"/>
              </w:rPr>
            </w:pPr>
            <w:ins w:id="7748" w:author="BigCREditor-RAN4#104-bis" w:date="2022-10-21T21:09:00Z">
              <w:r w:rsidRPr="00020619">
                <w:t>-58.49</w:t>
              </w:r>
            </w:ins>
          </w:p>
        </w:tc>
        <w:tc>
          <w:tcPr>
            <w:tcW w:w="776" w:type="dxa"/>
            <w:gridSpan w:val="2"/>
            <w:tcBorders>
              <w:left w:val="single" w:sz="4" w:space="0" w:color="auto"/>
              <w:right w:val="single" w:sz="4" w:space="0" w:color="auto"/>
            </w:tcBorders>
          </w:tcPr>
          <w:p w14:paraId="6CDBAC36" w14:textId="77777777" w:rsidR="006E5514" w:rsidRPr="00020619" w:rsidRDefault="006E5514" w:rsidP="00BB34DD">
            <w:pPr>
              <w:pStyle w:val="TAC"/>
              <w:rPr>
                <w:ins w:id="7749" w:author="BigCREditor-RAN4#104-bis" w:date="2022-10-21T21:09:00Z"/>
              </w:rPr>
            </w:pPr>
            <w:ins w:id="7750" w:author="BigCREditor-RAN4#104-bis" w:date="2022-10-21T21:09:00Z">
              <w:r w:rsidRPr="00020619">
                <w:t>-54.14</w:t>
              </w:r>
            </w:ins>
          </w:p>
        </w:tc>
        <w:tc>
          <w:tcPr>
            <w:tcW w:w="776" w:type="dxa"/>
            <w:gridSpan w:val="2"/>
            <w:tcBorders>
              <w:left w:val="single" w:sz="4" w:space="0" w:color="auto"/>
              <w:right w:val="single" w:sz="4" w:space="0" w:color="auto"/>
            </w:tcBorders>
          </w:tcPr>
          <w:p w14:paraId="426A727A" w14:textId="77777777" w:rsidR="006E5514" w:rsidRPr="00020619" w:rsidRDefault="006E5514" w:rsidP="00BB34DD">
            <w:pPr>
              <w:pStyle w:val="TAC"/>
              <w:rPr>
                <w:ins w:id="7751" w:author="BigCREditor-RAN4#104-bis" w:date="2022-10-21T21:09:00Z"/>
              </w:rPr>
            </w:pPr>
            <w:ins w:id="7752" w:author="BigCREditor-RAN4#104-bis" w:date="2022-10-21T21:09:00Z">
              <w:r w:rsidRPr="00020619">
                <w:t>-54.14</w:t>
              </w:r>
            </w:ins>
          </w:p>
        </w:tc>
        <w:tc>
          <w:tcPr>
            <w:tcW w:w="776" w:type="dxa"/>
            <w:gridSpan w:val="2"/>
            <w:tcBorders>
              <w:left w:val="single" w:sz="4" w:space="0" w:color="auto"/>
              <w:right w:val="single" w:sz="4" w:space="0" w:color="auto"/>
            </w:tcBorders>
          </w:tcPr>
          <w:p w14:paraId="08B68AAA" w14:textId="77777777" w:rsidR="006E5514" w:rsidRPr="00020619" w:rsidRDefault="006E5514" w:rsidP="00BB34DD">
            <w:pPr>
              <w:pStyle w:val="TAC"/>
              <w:rPr>
                <w:ins w:id="7753" w:author="BigCREditor-RAN4#104-bis" w:date="2022-10-21T21:09:00Z"/>
              </w:rPr>
            </w:pPr>
            <w:ins w:id="7754" w:author="BigCREditor-RAN4#104-bis" w:date="2022-10-21T21:09:00Z">
              <w:r w:rsidRPr="00020619">
                <w:t>-58.49</w:t>
              </w:r>
            </w:ins>
          </w:p>
        </w:tc>
        <w:tc>
          <w:tcPr>
            <w:tcW w:w="776" w:type="dxa"/>
            <w:gridSpan w:val="2"/>
            <w:tcBorders>
              <w:left w:val="single" w:sz="4" w:space="0" w:color="auto"/>
              <w:right w:val="single" w:sz="4" w:space="0" w:color="auto"/>
            </w:tcBorders>
          </w:tcPr>
          <w:p w14:paraId="5DF25527" w14:textId="77777777" w:rsidR="006E5514" w:rsidRPr="00020619" w:rsidRDefault="006E5514" w:rsidP="00BB34DD">
            <w:pPr>
              <w:pStyle w:val="TAC"/>
              <w:rPr>
                <w:ins w:id="7755" w:author="BigCREditor-RAN4#104-bis" w:date="2022-10-21T21:09:00Z"/>
              </w:rPr>
            </w:pPr>
            <w:ins w:id="7756" w:author="BigCREditor-RAN4#104-bis" w:date="2022-10-21T21:09:00Z">
              <w:r w:rsidRPr="00020619">
                <w:t>-54.14</w:t>
              </w:r>
            </w:ins>
          </w:p>
        </w:tc>
        <w:tc>
          <w:tcPr>
            <w:tcW w:w="776" w:type="dxa"/>
            <w:gridSpan w:val="2"/>
            <w:tcBorders>
              <w:left w:val="single" w:sz="4" w:space="0" w:color="auto"/>
              <w:right w:val="single" w:sz="4" w:space="0" w:color="auto"/>
            </w:tcBorders>
          </w:tcPr>
          <w:p w14:paraId="34B99841" w14:textId="77777777" w:rsidR="006E5514" w:rsidRPr="00020619" w:rsidRDefault="006E5514" w:rsidP="00BB34DD">
            <w:pPr>
              <w:pStyle w:val="TAC"/>
              <w:rPr>
                <w:ins w:id="7757" w:author="BigCREditor-RAN4#104-bis" w:date="2022-10-21T21:09:00Z"/>
              </w:rPr>
            </w:pPr>
            <w:ins w:id="7758" w:author="BigCREditor-RAN4#104-bis" w:date="2022-10-21T21:09:00Z">
              <w:r w:rsidRPr="00020619">
                <w:t>-54.14</w:t>
              </w:r>
            </w:ins>
          </w:p>
        </w:tc>
      </w:tr>
      <w:tr w:rsidR="006E5514" w:rsidRPr="00020619" w14:paraId="391AA542" w14:textId="77777777" w:rsidTr="00BB34DD">
        <w:trPr>
          <w:jc w:val="center"/>
          <w:ins w:id="7759"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hideMark/>
          </w:tcPr>
          <w:p w14:paraId="1CD067CB" w14:textId="77777777" w:rsidR="006E5514" w:rsidRPr="00020619" w:rsidRDefault="006E5514" w:rsidP="00BB34DD">
            <w:pPr>
              <w:pStyle w:val="TAL"/>
              <w:rPr>
                <w:ins w:id="7760" w:author="BigCREditor-RAN4#104-bis" w:date="2022-10-21T21:09:00Z"/>
              </w:rPr>
            </w:pPr>
            <w:ins w:id="7761" w:author="BigCREditor-RAN4#104-bis" w:date="2022-10-21T21:09:00Z">
              <w:r w:rsidRPr="00020619">
                <w:t>Propagation condition</w:t>
              </w:r>
            </w:ins>
          </w:p>
        </w:tc>
        <w:tc>
          <w:tcPr>
            <w:tcW w:w="1134" w:type="dxa"/>
            <w:tcBorders>
              <w:top w:val="single" w:sz="4" w:space="0" w:color="auto"/>
              <w:left w:val="single" w:sz="4" w:space="0" w:color="auto"/>
              <w:bottom w:val="single" w:sz="4" w:space="0" w:color="auto"/>
              <w:right w:val="single" w:sz="4" w:space="0" w:color="auto"/>
            </w:tcBorders>
            <w:hideMark/>
          </w:tcPr>
          <w:p w14:paraId="022A98D6" w14:textId="77777777" w:rsidR="006E5514" w:rsidRPr="00020619" w:rsidRDefault="006E5514" w:rsidP="00BB34DD">
            <w:pPr>
              <w:pStyle w:val="TAC"/>
              <w:rPr>
                <w:ins w:id="7762" w:author="BigCREditor-RAN4#104-bis" w:date="2022-10-21T21:09:00Z"/>
              </w:rPr>
            </w:pPr>
            <w:ins w:id="7763" w:author="BigCREditor-RAN4#104-bis" w:date="2022-10-21T21:09:00Z">
              <w:r w:rsidRPr="00020619">
                <w:t>-</w:t>
              </w:r>
            </w:ins>
          </w:p>
        </w:tc>
        <w:tc>
          <w:tcPr>
            <w:tcW w:w="2327" w:type="dxa"/>
            <w:gridSpan w:val="5"/>
            <w:tcBorders>
              <w:top w:val="single" w:sz="4" w:space="0" w:color="auto"/>
              <w:left w:val="single" w:sz="4" w:space="0" w:color="auto"/>
              <w:bottom w:val="single" w:sz="4" w:space="0" w:color="auto"/>
              <w:right w:val="single" w:sz="4" w:space="0" w:color="auto"/>
            </w:tcBorders>
            <w:hideMark/>
          </w:tcPr>
          <w:p w14:paraId="37360529" w14:textId="77777777" w:rsidR="006E5514" w:rsidRPr="00020619" w:rsidRDefault="006E5514" w:rsidP="00BB34DD">
            <w:pPr>
              <w:pStyle w:val="TAC"/>
              <w:rPr>
                <w:ins w:id="7764" w:author="BigCREditor-RAN4#104-bis" w:date="2022-10-21T21:09:00Z"/>
                <w:rFonts w:cs="Arial"/>
              </w:rPr>
            </w:pPr>
            <w:ins w:id="7765" w:author="BigCREditor-RAN4#104-bis" w:date="2022-10-21T21:09:00Z">
              <w:r w:rsidRPr="00020619">
                <w:rPr>
                  <w:rFonts w:cs="Arial"/>
                </w:rPr>
                <w:t>AWGN</w:t>
              </w:r>
            </w:ins>
          </w:p>
        </w:tc>
        <w:tc>
          <w:tcPr>
            <w:tcW w:w="2328" w:type="dxa"/>
            <w:gridSpan w:val="6"/>
            <w:tcBorders>
              <w:top w:val="single" w:sz="4" w:space="0" w:color="auto"/>
              <w:left w:val="single" w:sz="4" w:space="0" w:color="auto"/>
              <w:bottom w:val="single" w:sz="4" w:space="0" w:color="auto"/>
              <w:right w:val="single" w:sz="4" w:space="0" w:color="auto"/>
            </w:tcBorders>
          </w:tcPr>
          <w:p w14:paraId="2E70D150" w14:textId="77777777" w:rsidR="006E5514" w:rsidRPr="00020619" w:rsidRDefault="006E5514" w:rsidP="00BB34DD">
            <w:pPr>
              <w:pStyle w:val="TAC"/>
              <w:rPr>
                <w:ins w:id="7766" w:author="BigCREditor-RAN4#104-bis" w:date="2022-10-21T21:09:00Z"/>
                <w:rFonts w:cs="Arial"/>
              </w:rPr>
            </w:pPr>
            <w:ins w:id="7767" w:author="BigCREditor-RAN4#104-bis" w:date="2022-10-21T21:09:00Z">
              <w:r w:rsidRPr="00020619">
                <w:rPr>
                  <w:rFonts w:cs="Arial"/>
                </w:rPr>
                <w:t>AWGN</w:t>
              </w:r>
            </w:ins>
          </w:p>
        </w:tc>
      </w:tr>
      <w:tr w:rsidR="006E5514" w:rsidRPr="00020619" w14:paraId="05681972" w14:textId="77777777" w:rsidTr="00BB34DD">
        <w:trPr>
          <w:jc w:val="center"/>
          <w:ins w:id="7768" w:author="BigCREditor-RAN4#104-bis" w:date="2022-10-21T21:09:00Z"/>
        </w:trPr>
        <w:tc>
          <w:tcPr>
            <w:tcW w:w="3805" w:type="dxa"/>
            <w:gridSpan w:val="3"/>
            <w:tcBorders>
              <w:top w:val="single" w:sz="4" w:space="0" w:color="auto"/>
              <w:left w:val="single" w:sz="4" w:space="0" w:color="auto"/>
              <w:bottom w:val="single" w:sz="4" w:space="0" w:color="auto"/>
              <w:right w:val="single" w:sz="4" w:space="0" w:color="auto"/>
            </w:tcBorders>
          </w:tcPr>
          <w:p w14:paraId="4E429B7C" w14:textId="77777777" w:rsidR="006E5514" w:rsidRPr="00020619" w:rsidRDefault="006E5514" w:rsidP="00BB34DD">
            <w:pPr>
              <w:pStyle w:val="TAL"/>
              <w:rPr>
                <w:ins w:id="7769" w:author="BigCREditor-RAN4#104-bis" w:date="2022-10-21T21:09:00Z"/>
              </w:rPr>
            </w:pPr>
            <w:ins w:id="7770" w:author="BigCREditor-RAN4#104-bis" w:date="2022-10-21T21:09:00Z">
              <w:r w:rsidRPr="00020619">
                <w:rPr>
                  <w:rFonts w:cs="v4.2.0"/>
                  <w:bCs/>
                  <w:lang w:eastAsia="zh-CN"/>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6C53BAF6" w14:textId="77777777" w:rsidR="006E5514" w:rsidRPr="00020619" w:rsidRDefault="006E5514" w:rsidP="00BB34DD">
            <w:pPr>
              <w:pStyle w:val="TAC"/>
              <w:rPr>
                <w:ins w:id="7771" w:author="BigCREditor-RAN4#104-bis" w:date="2022-10-21T21:09:00Z"/>
              </w:rPr>
            </w:pPr>
          </w:p>
        </w:tc>
        <w:tc>
          <w:tcPr>
            <w:tcW w:w="4655" w:type="dxa"/>
            <w:gridSpan w:val="11"/>
            <w:tcBorders>
              <w:top w:val="single" w:sz="4" w:space="0" w:color="auto"/>
              <w:left w:val="single" w:sz="4" w:space="0" w:color="auto"/>
              <w:bottom w:val="single" w:sz="4" w:space="0" w:color="auto"/>
              <w:right w:val="single" w:sz="4" w:space="0" w:color="auto"/>
            </w:tcBorders>
          </w:tcPr>
          <w:p w14:paraId="6338642E" w14:textId="77777777" w:rsidR="006E5514" w:rsidRPr="00020619" w:rsidRDefault="006E5514" w:rsidP="00BB34DD">
            <w:pPr>
              <w:pStyle w:val="TAC"/>
              <w:rPr>
                <w:ins w:id="7772" w:author="BigCREditor-RAN4#104-bis" w:date="2022-10-21T21:09:00Z"/>
                <w:rFonts w:cs="Arial"/>
                <w:lang w:eastAsia="zh-CN"/>
              </w:rPr>
            </w:pPr>
            <w:ins w:id="7773" w:author="BigCREditor-RAN4#104-bis" w:date="2022-10-21T21:09:00Z">
              <w:r w:rsidRPr="00020619">
                <w:rPr>
                  <w:rFonts w:cs="Arial"/>
                </w:rPr>
                <w:t>1x2</w:t>
              </w:r>
            </w:ins>
          </w:p>
        </w:tc>
      </w:tr>
      <w:tr w:rsidR="006E5514" w:rsidRPr="00020619" w14:paraId="1BAF94C3" w14:textId="77777777" w:rsidTr="00BB34DD">
        <w:trPr>
          <w:jc w:val="center"/>
          <w:ins w:id="7774" w:author="BigCREditor-RAN4#104-bis" w:date="2022-10-21T21:09:00Z"/>
        </w:trPr>
        <w:tc>
          <w:tcPr>
            <w:tcW w:w="9594" w:type="dxa"/>
            <w:gridSpan w:val="15"/>
            <w:tcBorders>
              <w:top w:val="single" w:sz="4" w:space="0" w:color="auto"/>
              <w:left w:val="single" w:sz="4" w:space="0" w:color="auto"/>
              <w:bottom w:val="single" w:sz="4" w:space="0" w:color="auto"/>
              <w:right w:val="single" w:sz="4" w:space="0" w:color="auto"/>
            </w:tcBorders>
            <w:vAlign w:val="center"/>
          </w:tcPr>
          <w:p w14:paraId="05A4F100" w14:textId="77777777" w:rsidR="006E5514" w:rsidRPr="00020619" w:rsidRDefault="006E5514" w:rsidP="00BB34DD">
            <w:pPr>
              <w:pStyle w:val="TAN"/>
              <w:rPr>
                <w:ins w:id="7775" w:author="BigCREditor-RAN4#104-bis" w:date="2022-10-21T21:09:00Z"/>
              </w:rPr>
            </w:pPr>
            <w:ins w:id="7776" w:author="BigCREditor-RAN4#104-bis" w:date="2022-10-21T21:09: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23BE4486" w14:textId="77777777" w:rsidR="006E5514" w:rsidRPr="00020619" w:rsidRDefault="006E5514" w:rsidP="00BB34DD">
            <w:pPr>
              <w:pStyle w:val="TAN"/>
              <w:rPr>
                <w:ins w:id="7777" w:author="BigCREditor-RAN4#104-bis" w:date="2022-10-21T21:09:00Z"/>
              </w:rPr>
            </w:pPr>
            <w:ins w:id="7778" w:author="BigCREditor-RAN4#104-bis" w:date="2022-10-21T21:09: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7779" w:author="BigCREditor-RAN4#104-bis" w:date="2022-10-21T21:09:00Z">
              <w:r w:rsidRPr="00020619">
                <w:rPr>
                  <w:rFonts w:eastAsia="Calibri" w:cs="v4.2.0"/>
                  <w:position w:val="-12"/>
                  <w:szCs w:val="22"/>
                </w:rPr>
                <w:object w:dxaOrig="405" w:dyaOrig="345" w14:anchorId="6604BBF1">
                  <v:shape id="_x0000_i1099" type="#_x0000_t75" style="width:15.9pt;height:15.9pt" o:ole="" fillcolor="window">
                    <v:imagedata r:id="rId15" o:title=""/>
                  </v:shape>
                  <o:OLEObject Type="Embed" ProgID="Equation.3" ShapeID="_x0000_i1099" DrawAspect="Content" ObjectID="_1731331427" r:id="rId128"/>
                </w:object>
              </w:r>
            </w:ins>
            <w:ins w:id="7780" w:author="BigCREditor-RAN4#104-bis" w:date="2022-10-21T21:09:00Z">
              <w:r w:rsidRPr="00020619">
                <w:t xml:space="preserve"> to be fulfilled.</w:t>
              </w:r>
            </w:ins>
          </w:p>
          <w:p w14:paraId="55579302" w14:textId="77777777" w:rsidR="006E5514" w:rsidRPr="00020619" w:rsidRDefault="006E5514" w:rsidP="00BB34DD">
            <w:pPr>
              <w:pStyle w:val="TAN"/>
              <w:rPr>
                <w:ins w:id="7781" w:author="BigCREditor-RAN4#104-bis" w:date="2022-10-21T21:09:00Z"/>
              </w:rPr>
            </w:pPr>
            <w:ins w:id="7782" w:author="BigCREditor-RAN4#104-bis" w:date="2022-10-21T21:09:00Z">
              <w:r w:rsidRPr="00020619">
                <w:t>Note 3:</w:t>
              </w:r>
              <w:r w:rsidRPr="00020619">
                <w:tab/>
                <w:t>Io levels have been derived from other parameters for information purposes. They are not settable parameters themselves.</w:t>
              </w:r>
            </w:ins>
          </w:p>
        </w:tc>
      </w:tr>
    </w:tbl>
    <w:p w14:paraId="39EAB8EF" w14:textId="77777777" w:rsidR="006E5514" w:rsidRPr="00020619" w:rsidRDefault="006E5514" w:rsidP="006E5514">
      <w:pPr>
        <w:rPr>
          <w:ins w:id="7783" w:author="BigCREditor-RAN4#104-bis" w:date="2022-10-21T21:09:00Z"/>
        </w:rPr>
      </w:pPr>
    </w:p>
    <w:p w14:paraId="7CC57639" w14:textId="77777777" w:rsidR="006E5514" w:rsidRPr="00020619" w:rsidRDefault="006E5514" w:rsidP="006E5514">
      <w:pPr>
        <w:pStyle w:val="Heading5"/>
        <w:rPr>
          <w:ins w:id="7784" w:author="BigCREditor-RAN4#104-bis" w:date="2022-10-21T21:09:00Z"/>
          <w:snapToGrid w:val="0"/>
        </w:rPr>
      </w:pPr>
      <w:ins w:id="7785" w:author="BigCREditor-RAN4#104-bis" w:date="2022-10-21T21:09:00Z">
        <w:r w:rsidRPr="00020619">
          <w:rPr>
            <w:snapToGrid w:val="0"/>
          </w:rPr>
          <w:t>A.16.3.1.2.3 Test Requirements</w:t>
        </w:r>
      </w:ins>
    </w:p>
    <w:p w14:paraId="3E555AE6" w14:textId="77777777" w:rsidR="006E5514" w:rsidRPr="00020619" w:rsidRDefault="006E5514" w:rsidP="006E5514">
      <w:pPr>
        <w:spacing w:before="120" w:after="0"/>
        <w:rPr>
          <w:ins w:id="7786" w:author="BigCREditor-RAN4#104-bis" w:date="2022-10-21T21:09:00Z"/>
          <w:rFonts w:eastAsia="MS Mincho" w:cs="v4.2.0"/>
        </w:rPr>
      </w:pPr>
      <w:ins w:id="7787" w:author="BigCREditor-RAN4#104-bis" w:date="2022-10-21T21:09:00Z">
        <w:r w:rsidRPr="00020619">
          <w:rPr>
            <w:rFonts w:eastAsia="MS Mincho" w:cs="v4.2.0"/>
          </w:rPr>
          <w:t xml:space="preserve">The UE shall start to transmit the PRACH to Cell 2 less than 72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3.</w:t>
        </w:r>
      </w:ins>
    </w:p>
    <w:p w14:paraId="6B8CFC7F" w14:textId="77777777" w:rsidR="006E5514" w:rsidRPr="00020619" w:rsidRDefault="006E5514" w:rsidP="006E5514">
      <w:pPr>
        <w:rPr>
          <w:ins w:id="7788" w:author="BigCREditor-RAN4#104-bis" w:date="2022-10-21T21:09:00Z"/>
          <w:rFonts w:cs="v4.2.0"/>
        </w:rPr>
      </w:pPr>
      <w:ins w:id="7789" w:author="BigCREditor-RAN4#104-bis" w:date="2022-10-21T21:09:00Z">
        <w:r w:rsidRPr="00020619">
          <w:rPr>
            <w:rFonts w:cs="v4.2.0"/>
          </w:rPr>
          <w:t>The rate of correct handovers observed during repeated tests shall be at least 90%.</w:t>
        </w:r>
      </w:ins>
    </w:p>
    <w:p w14:paraId="1ABF9744" w14:textId="77777777" w:rsidR="006E5514" w:rsidRPr="00020619" w:rsidRDefault="006E5514" w:rsidP="006E5514">
      <w:pPr>
        <w:pStyle w:val="NO"/>
        <w:rPr>
          <w:ins w:id="7790" w:author="BigCREditor-RAN4#104-bis" w:date="2022-10-21T21:09:00Z"/>
        </w:rPr>
      </w:pPr>
      <w:ins w:id="7791" w:author="BigCREditor-RAN4#104-bis" w:date="2022-10-21T21:09:00Z">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ins>
    </w:p>
    <w:p w14:paraId="431ABA62" w14:textId="77777777" w:rsidR="006E5514" w:rsidRPr="00020619" w:rsidRDefault="006E5514" w:rsidP="006E5514">
      <w:pPr>
        <w:pStyle w:val="B10"/>
        <w:rPr>
          <w:ins w:id="7792" w:author="BigCREditor-RAN4#104-bis" w:date="2022-10-21T21:09:00Z"/>
        </w:rPr>
      </w:pPr>
      <w:ins w:id="7793" w:author="BigCREditor-RAN4#104-bis" w:date="2022-10-21T21:09:00Z">
        <w:r w:rsidRPr="00020619">
          <w:t xml:space="preserve">RRC procedure delay = 10 </w:t>
        </w:r>
        <w:proofErr w:type="spellStart"/>
        <w:r w:rsidRPr="00020619">
          <w:t>ms</w:t>
        </w:r>
        <w:proofErr w:type="spellEnd"/>
        <w:r w:rsidRPr="00020619">
          <w:t xml:space="preserve"> and is specified in clause 12 in TS 38.331 [2].</w:t>
        </w:r>
      </w:ins>
    </w:p>
    <w:p w14:paraId="736D21A8" w14:textId="77777777" w:rsidR="006E5514" w:rsidRPr="00020619" w:rsidRDefault="006E5514" w:rsidP="006E5514">
      <w:pPr>
        <w:pStyle w:val="B10"/>
        <w:rPr>
          <w:ins w:id="7794" w:author="BigCREditor-RAN4#104-bis" w:date="2022-10-21T21:09:00Z"/>
        </w:rPr>
      </w:pPr>
      <w:ins w:id="7795" w:author="BigCREditor-RAN4#104-bis" w:date="2022-10-21T21:09:00Z">
        <w:r w:rsidRPr="00020619">
          <w:t>T</w:t>
        </w:r>
        <w:r w:rsidRPr="00020619">
          <w:rPr>
            <w:position w:val="-6"/>
          </w:rPr>
          <w:t>interrupt</w:t>
        </w:r>
        <w:r w:rsidRPr="00020619">
          <w:t xml:space="preserve"> = 62 </w:t>
        </w:r>
        <w:proofErr w:type="spellStart"/>
        <w:r w:rsidRPr="00020619">
          <w:t>ms</w:t>
        </w:r>
        <w:proofErr w:type="spellEnd"/>
        <w:r w:rsidRPr="00020619" w:rsidDel="00543ADA">
          <w:rPr>
            <w:bCs/>
          </w:rPr>
          <w:t xml:space="preserve"> </w:t>
        </w:r>
        <w:r w:rsidRPr="00020619">
          <w:t xml:space="preserve">in the test. </w:t>
        </w:r>
        <w:proofErr w:type="spellStart"/>
        <w:r w:rsidRPr="00020619">
          <w:rPr>
            <w:bCs/>
          </w:rPr>
          <w:t>T</w:t>
        </w:r>
        <w:r w:rsidRPr="00020619">
          <w:rPr>
            <w:bCs/>
            <w:vertAlign w:val="subscript"/>
          </w:rPr>
          <w:t>interrupt</w:t>
        </w:r>
        <w:proofErr w:type="spellEnd"/>
        <w:r w:rsidRPr="00020619">
          <w:t xml:space="preserve"> is defined in clause </w:t>
        </w:r>
        <w:r w:rsidRPr="00020619">
          <w:rPr>
            <w:lang w:val="sv-SE" w:eastAsia="zh-CN"/>
          </w:rPr>
          <w:t>6.1D.1.2</w:t>
        </w:r>
        <w:r w:rsidRPr="00020619">
          <w:t>.</w:t>
        </w:r>
      </w:ins>
    </w:p>
    <w:p w14:paraId="3CB124FD" w14:textId="77777777" w:rsidR="006E5514" w:rsidRPr="00020619" w:rsidRDefault="006E5514" w:rsidP="006E5514">
      <w:pPr>
        <w:rPr>
          <w:ins w:id="7796" w:author="BigCREditor-RAN4#104-bis" w:date="2022-10-21T21:09:00Z"/>
        </w:rPr>
      </w:pPr>
      <w:ins w:id="7797" w:author="BigCREditor-RAN4#104-bis" w:date="2022-10-21T21:09:00Z">
        <w:r w:rsidRPr="00020619">
          <w:t xml:space="preserve">This gives a total of 72 </w:t>
        </w:r>
        <w:proofErr w:type="spellStart"/>
        <w:r w:rsidRPr="00020619">
          <w:t>ms</w:t>
        </w:r>
        <w:proofErr w:type="spellEnd"/>
        <w:r w:rsidRPr="00020619">
          <w:t>.</w:t>
        </w:r>
      </w:ins>
    </w:p>
    <w:p w14:paraId="1F21F1FB" w14:textId="77777777" w:rsidR="005401D1" w:rsidRPr="00020619" w:rsidRDefault="005401D1" w:rsidP="005401D1"/>
    <w:p w14:paraId="6CF2DCCB" w14:textId="716C9D92" w:rsidR="00DE678D" w:rsidRPr="00020619" w:rsidRDefault="00DE678D" w:rsidP="00DE678D">
      <w:pPr>
        <w:pStyle w:val="Heading4"/>
        <w:rPr>
          <w:snapToGrid w:val="0"/>
        </w:rPr>
      </w:pPr>
      <w:r w:rsidRPr="00020619">
        <w:rPr>
          <w:snapToGrid w:val="0"/>
        </w:rPr>
        <w:t>A.16.3.1.3</w:t>
      </w:r>
      <w:r w:rsidRPr="00020619">
        <w:rPr>
          <w:snapToGrid w:val="0"/>
        </w:rPr>
        <w:tab/>
        <w:t>Intra-frequency handover from FR1 to FR1; unknown target cell for 1 Rx UE</w:t>
      </w:r>
    </w:p>
    <w:p w14:paraId="2FB7C9A8" w14:textId="77777777" w:rsidR="00B46C4F" w:rsidRPr="00020619" w:rsidRDefault="00B46C4F" w:rsidP="00B46C4F">
      <w:pPr>
        <w:pStyle w:val="Heading5"/>
        <w:rPr>
          <w:ins w:id="7798" w:author="BigCREditor-RAN4#104-bis" w:date="2022-10-21T12:35:00Z"/>
          <w:snapToGrid w:val="0"/>
        </w:rPr>
      </w:pPr>
      <w:ins w:id="7799" w:author="BigCREditor-RAN4#104-bis" w:date="2022-10-21T12:35:00Z">
        <w:r w:rsidRPr="00020619">
          <w:rPr>
            <w:snapToGrid w:val="0"/>
          </w:rPr>
          <w:t>A.16.3.1.3.1</w:t>
        </w:r>
        <w:r w:rsidRPr="00020619">
          <w:rPr>
            <w:snapToGrid w:val="0"/>
          </w:rPr>
          <w:tab/>
          <w:t>Test Purpose and Environment</w:t>
        </w:r>
      </w:ins>
    </w:p>
    <w:p w14:paraId="38BFFB29" w14:textId="77777777" w:rsidR="00B46C4F" w:rsidRPr="00020619" w:rsidRDefault="00B46C4F" w:rsidP="00B46C4F">
      <w:pPr>
        <w:rPr>
          <w:ins w:id="7800" w:author="BigCREditor-RAN4#104-bis" w:date="2022-10-21T12:35:00Z"/>
          <w:rFonts w:cs="v4.2.0"/>
        </w:rPr>
      </w:pPr>
      <w:ins w:id="7801" w:author="BigCREditor-RAN4#104-bis" w:date="2022-10-21T12:35:00Z">
        <w:r w:rsidRPr="00020619">
          <w:rPr>
            <w:rFonts w:cs="v4.2.0"/>
          </w:rPr>
          <w:t>This test is to verify the requirement for the NR FR1-NR FR1 intra frequency handover requirements specified in clause </w:t>
        </w:r>
        <w:r w:rsidRPr="00020619">
          <w:rPr>
            <w:lang w:eastAsia="zh-CN"/>
          </w:rPr>
          <w:t>6.1D.1.2</w:t>
        </w:r>
        <w:r w:rsidRPr="00020619">
          <w:rPr>
            <w:rFonts w:cs="v4.2.0"/>
          </w:rPr>
          <w:t>.</w:t>
        </w:r>
      </w:ins>
    </w:p>
    <w:p w14:paraId="38133886" w14:textId="77777777" w:rsidR="00B46C4F" w:rsidRPr="00020619" w:rsidRDefault="00B46C4F" w:rsidP="00B46C4F">
      <w:pPr>
        <w:pStyle w:val="Heading5"/>
        <w:rPr>
          <w:ins w:id="7802" w:author="BigCREditor-RAN4#104-bis" w:date="2022-10-21T12:35:00Z"/>
          <w:snapToGrid w:val="0"/>
          <w:lang w:eastAsia="en-GB"/>
        </w:rPr>
      </w:pPr>
      <w:ins w:id="7803" w:author="BigCREditor-RAN4#104-bis" w:date="2022-10-21T12:35:00Z">
        <w:r w:rsidRPr="00020619">
          <w:rPr>
            <w:snapToGrid w:val="0"/>
          </w:rPr>
          <w:t>A.16.3.1.3.2</w:t>
        </w:r>
        <w:r w:rsidRPr="00020619">
          <w:rPr>
            <w:snapToGrid w:val="0"/>
          </w:rPr>
          <w:tab/>
          <w:t>Test Parameters</w:t>
        </w:r>
      </w:ins>
    </w:p>
    <w:p w14:paraId="546C4458" w14:textId="77777777" w:rsidR="00B46C4F" w:rsidRPr="00020619" w:rsidRDefault="00B46C4F" w:rsidP="00B46C4F">
      <w:pPr>
        <w:rPr>
          <w:ins w:id="7804" w:author="BigCREditor-RAN4#104-bis" w:date="2022-10-21T12:35:00Z"/>
        </w:rPr>
      </w:pPr>
      <w:ins w:id="7805" w:author="BigCREditor-RAN4#104-bis" w:date="2022-10-21T12:35:00Z">
        <w:r w:rsidRPr="00020619">
          <w:t xml:space="preserve">Supported test configurations are shown in table </w:t>
        </w:r>
        <w:r w:rsidRPr="00020619">
          <w:rPr>
            <w:snapToGrid w:val="0"/>
          </w:rPr>
          <w:t>A.16.3.1.3.2</w:t>
        </w:r>
        <w:r w:rsidRPr="00020619">
          <w:t xml:space="preserve">-1. Both handover delay and interruption length are tested by using the parameters in table </w:t>
        </w:r>
        <w:r w:rsidRPr="00020619">
          <w:rPr>
            <w:snapToGrid w:val="0"/>
          </w:rPr>
          <w:t>A.16.3.1.3.2</w:t>
        </w:r>
        <w:r w:rsidRPr="00020619">
          <w:t xml:space="preserve">-2, and </w:t>
        </w:r>
        <w:r w:rsidRPr="00020619">
          <w:rPr>
            <w:snapToGrid w:val="0"/>
          </w:rPr>
          <w:t>A.16.3.1.3.2</w:t>
        </w:r>
        <w:r w:rsidRPr="00020619">
          <w:t>-3.</w:t>
        </w:r>
      </w:ins>
    </w:p>
    <w:p w14:paraId="5886D1BD" w14:textId="77777777" w:rsidR="00B46C4F" w:rsidRPr="00020619" w:rsidRDefault="00B46C4F" w:rsidP="00B46C4F">
      <w:pPr>
        <w:rPr>
          <w:ins w:id="7806" w:author="BigCREditor-RAN4#104-bis" w:date="2022-10-21T12:35:00Z"/>
          <w:rFonts w:eastAsia="MS Mincho"/>
        </w:rPr>
      </w:pPr>
      <w:ins w:id="7807" w:author="BigCREditor-RAN4#104-bis" w:date="2022-10-21T12:35:00Z">
        <w:r w:rsidRPr="00020619">
          <w:rPr>
            <w:rFonts w:eastAsia="Batang"/>
          </w:rPr>
          <w:t>The test scenario comprises of two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ins>
    </w:p>
    <w:p w14:paraId="47291D78" w14:textId="77777777" w:rsidR="00B46C4F" w:rsidRPr="00020619" w:rsidRDefault="00B46C4F" w:rsidP="00B46C4F">
      <w:pPr>
        <w:pStyle w:val="TH"/>
        <w:rPr>
          <w:ins w:id="7808" w:author="BigCREditor-RAN4#104-bis" w:date="2022-10-21T12:35:00Z"/>
          <w:lang w:eastAsia="zh-CN"/>
        </w:rPr>
      </w:pPr>
      <w:ins w:id="7809" w:author="BigCREditor-RAN4#104-bis" w:date="2022-10-21T12:35:00Z">
        <w:r w:rsidRPr="00020619">
          <w:t xml:space="preserve">Table </w:t>
        </w:r>
        <w:r w:rsidRPr="00020619">
          <w:rPr>
            <w:snapToGrid w:val="0"/>
          </w:rPr>
          <w:t>A.16.3.1.3.2</w:t>
        </w:r>
        <w:r w:rsidRPr="00020619">
          <w:t xml:space="preserve">-1: </w:t>
        </w:r>
        <w:r w:rsidRPr="00020619">
          <w:rPr>
            <w:snapToGrid w:val="0"/>
          </w:rPr>
          <w:t xml:space="preserve">Intra-frequency handover from </w:t>
        </w:r>
        <w:proofErr w:type="gramStart"/>
        <w:r w:rsidRPr="00020619">
          <w:rPr>
            <w:snapToGrid w:val="0"/>
          </w:rPr>
          <w:t>FR1 to FR1</w:t>
        </w:r>
        <w:proofErr w:type="gramEnd"/>
        <w:r w:rsidRPr="00020619">
          <w:rPr>
            <w:snapToGrid w:val="0"/>
          </w:rPr>
          <w:t xml:space="preserve"> </w:t>
        </w:r>
        <w:r w:rsidRPr="00020619">
          <w:t>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B46C4F" w:rsidRPr="00020619" w14:paraId="093355DA" w14:textId="77777777" w:rsidTr="00BB34DD">
        <w:trPr>
          <w:ins w:id="7810" w:author="BigCREditor-RAN4#104-bis" w:date="2022-10-21T12:35:00Z"/>
        </w:trPr>
        <w:tc>
          <w:tcPr>
            <w:tcW w:w="2330" w:type="dxa"/>
            <w:tcBorders>
              <w:top w:val="single" w:sz="4" w:space="0" w:color="auto"/>
              <w:left w:val="single" w:sz="4" w:space="0" w:color="auto"/>
              <w:bottom w:val="single" w:sz="4" w:space="0" w:color="auto"/>
              <w:right w:val="single" w:sz="4" w:space="0" w:color="auto"/>
            </w:tcBorders>
            <w:hideMark/>
          </w:tcPr>
          <w:p w14:paraId="0F5C6E52" w14:textId="77777777" w:rsidR="00B46C4F" w:rsidRPr="00020619" w:rsidRDefault="00B46C4F" w:rsidP="00BB34DD">
            <w:pPr>
              <w:keepNext/>
              <w:keepLines/>
              <w:spacing w:after="0" w:line="256" w:lineRule="auto"/>
              <w:jc w:val="center"/>
              <w:rPr>
                <w:ins w:id="7811" w:author="BigCREditor-RAN4#104-bis" w:date="2022-10-21T12:35:00Z"/>
                <w:rFonts w:ascii="Arial" w:hAnsi="Arial"/>
                <w:b/>
                <w:sz w:val="18"/>
                <w:lang w:val="en-US" w:eastAsia="en-GB"/>
              </w:rPr>
            </w:pPr>
            <w:ins w:id="7812" w:author="BigCREditor-RAN4#104-bis" w:date="2022-10-21T12:35:00Z">
              <w:r w:rsidRPr="00020619">
                <w:rPr>
                  <w:rFonts w:ascii="Arial" w:hAnsi="Arial"/>
                  <w:b/>
                  <w:sz w:val="18"/>
                  <w:lang w:val="en-US"/>
                </w:rPr>
                <w:t>Config</w:t>
              </w:r>
            </w:ins>
          </w:p>
        </w:tc>
        <w:tc>
          <w:tcPr>
            <w:tcW w:w="7299" w:type="dxa"/>
            <w:tcBorders>
              <w:top w:val="single" w:sz="4" w:space="0" w:color="auto"/>
              <w:left w:val="single" w:sz="4" w:space="0" w:color="auto"/>
              <w:bottom w:val="single" w:sz="4" w:space="0" w:color="auto"/>
              <w:right w:val="single" w:sz="4" w:space="0" w:color="auto"/>
            </w:tcBorders>
            <w:hideMark/>
          </w:tcPr>
          <w:p w14:paraId="6800FE94" w14:textId="77777777" w:rsidR="00B46C4F" w:rsidRPr="00020619" w:rsidRDefault="00B46C4F" w:rsidP="00BB34DD">
            <w:pPr>
              <w:keepNext/>
              <w:keepLines/>
              <w:spacing w:after="0" w:line="256" w:lineRule="auto"/>
              <w:jc w:val="center"/>
              <w:rPr>
                <w:ins w:id="7813" w:author="BigCREditor-RAN4#104-bis" w:date="2022-10-21T12:35:00Z"/>
                <w:rFonts w:ascii="Arial" w:hAnsi="Arial"/>
                <w:b/>
                <w:sz w:val="18"/>
                <w:lang w:val="en-US"/>
              </w:rPr>
            </w:pPr>
            <w:ins w:id="7814" w:author="BigCREditor-RAN4#104-bis" w:date="2022-10-21T12:35:00Z">
              <w:r w:rsidRPr="00020619">
                <w:rPr>
                  <w:rFonts w:ascii="Arial" w:hAnsi="Arial"/>
                  <w:b/>
                  <w:sz w:val="18"/>
                  <w:lang w:val="en-US"/>
                </w:rPr>
                <w:t>Description</w:t>
              </w:r>
            </w:ins>
          </w:p>
        </w:tc>
      </w:tr>
      <w:tr w:rsidR="00B46C4F" w:rsidRPr="00020619" w14:paraId="296C91D5" w14:textId="77777777" w:rsidTr="00BB34DD">
        <w:trPr>
          <w:ins w:id="7815" w:author="BigCREditor-RAN4#104-bis" w:date="2022-10-21T12:35:00Z"/>
        </w:trPr>
        <w:tc>
          <w:tcPr>
            <w:tcW w:w="2330" w:type="dxa"/>
            <w:tcBorders>
              <w:top w:val="single" w:sz="4" w:space="0" w:color="auto"/>
              <w:left w:val="single" w:sz="4" w:space="0" w:color="auto"/>
              <w:bottom w:val="single" w:sz="4" w:space="0" w:color="auto"/>
              <w:right w:val="single" w:sz="4" w:space="0" w:color="auto"/>
            </w:tcBorders>
            <w:hideMark/>
          </w:tcPr>
          <w:p w14:paraId="117136C2" w14:textId="77777777" w:rsidR="00B46C4F" w:rsidRPr="00020619" w:rsidRDefault="00B46C4F" w:rsidP="00BB34DD">
            <w:pPr>
              <w:pStyle w:val="TAL"/>
              <w:spacing w:line="256" w:lineRule="auto"/>
              <w:rPr>
                <w:ins w:id="7816" w:author="BigCREditor-RAN4#104-bis" w:date="2022-10-21T12:35:00Z"/>
                <w:lang w:val="en-US"/>
              </w:rPr>
            </w:pPr>
            <w:ins w:id="7817" w:author="BigCREditor-RAN4#104-bis" w:date="2022-10-21T12:35:00Z">
              <w:r w:rsidRPr="00020619">
                <w:rPr>
                  <w:lang w:val="en-US"/>
                </w:rPr>
                <w:t>1</w:t>
              </w:r>
            </w:ins>
          </w:p>
        </w:tc>
        <w:tc>
          <w:tcPr>
            <w:tcW w:w="7299" w:type="dxa"/>
            <w:tcBorders>
              <w:top w:val="single" w:sz="4" w:space="0" w:color="auto"/>
              <w:left w:val="single" w:sz="4" w:space="0" w:color="auto"/>
              <w:bottom w:val="single" w:sz="4" w:space="0" w:color="auto"/>
              <w:right w:val="single" w:sz="4" w:space="0" w:color="auto"/>
            </w:tcBorders>
            <w:hideMark/>
          </w:tcPr>
          <w:p w14:paraId="3F4E6A8C" w14:textId="77777777" w:rsidR="00B46C4F" w:rsidRPr="00020619" w:rsidRDefault="00B46C4F" w:rsidP="00BB34DD">
            <w:pPr>
              <w:pStyle w:val="TAL"/>
              <w:spacing w:line="256" w:lineRule="auto"/>
              <w:rPr>
                <w:ins w:id="7818" w:author="BigCREditor-RAN4#104-bis" w:date="2022-10-21T12:35:00Z"/>
                <w:lang w:val="en-US"/>
              </w:rPr>
            </w:pPr>
            <w:ins w:id="7819" w:author="BigCREditor-RAN4#104-bis" w:date="2022-10-21T12:35:00Z">
              <w:r w:rsidRPr="00020619">
                <w:rPr>
                  <w:lang w:val="en-US"/>
                </w:rPr>
                <w:t>Source cell: NR 15 kHz SSB SCS, 10 MHz bandwidth, FDD duplex mode</w:t>
              </w:r>
            </w:ins>
          </w:p>
          <w:p w14:paraId="3E5A4DEF" w14:textId="77777777" w:rsidR="00B46C4F" w:rsidRPr="00020619" w:rsidRDefault="00B46C4F" w:rsidP="00BB34DD">
            <w:pPr>
              <w:pStyle w:val="TAL"/>
              <w:spacing w:line="256" w:lineRule="auto"/>
              <w:rPr>
                <w:ins w:id="7820" w:author="BigCREditor-RAN4#104-bis" w:date="2022-10-21T12:35:00Z"/>
                <w:lang w:val="en-US"/>
              </w:rPr>
            </w:pPr>
            <w:ins w:id="7821" w:author="BigCREditor-RAN4#104-bis" w:date="2022-10-21T12:35:00Z">
              <w:r w:rsidRPr="00020619">
                <w:rPr>
                  <w:lang w:val="en-US"/>
                </w:rPr>
                <w:t>Target cell: NR 15 kHz SSB SCS, 10 MHz bandwidth, FDD duplex mode</w:t>
              </w:r>
            </w:ins>
          </w:p>
        </w:tc>
      </w:tr>
      <w:tr w:rsidR="00B46C4F" w:rsidRPr="00020619" w14:paraId="389718D1" w14:textId="77777777" w:rsidTr="00BB34DD">
        <w:trPr>
          <w:ins w:id="7822" w:author="BigCREditor-RAN4#104-bis" w:date="2022-10-21T12:35:00Z"/>
        </w:trPr>
        <w:tc>
          <w:tcPr>
            <w:tcW w:w="2330" w:type="dxa"/>
            <w:tcBorders>
              <w:top w:val="single" w:sz="4" w:space="0" w:color="auto"/>
              <w:left w:val="single" w:sz="4" w:space="0" w:color="auto"/>
              <w:bottom w:val="single" w:sz="4" w:space="0" w:color="auto"/>
              <w:right w:val="single" w:sz="4" w:space="0" w:color="auto"/>
            </w:tcBorders>
            <w:hideMark/>
          </w:tcPr>
          <w:p w14:paraId="45236136" w14:textId="77777777" w:rsidR="00B46C4F" w:rsidRPr="00020619" w:rsidRDefault="00B46C4F" w:rsidP="00BB34DD">
            <w:pPr>
              <w:pStyle w:val="TAL"/>
              <w:spacing w:line="256" w:lineRule="auto"/>
              <w:rPr>
                <w:ins w:id="7823" w:author="BigCREditor-RAN4#104-bis" w:date="2022-10-21T12:35:00Z"/>
                <w:lang w:val="en-US"/>
              </w:rPr>
            </w:pPr>
            <w:ins w:id="7824" w:author="BigCREditor-RAN4#104-bis" w:date="2022-10-21T12:35:00Z">
              <w:r w:rsidRPr="00020619">
                <w:rPr>
                  <w:lang w:val="en-US"/>
                </w:rPr>
                <w:t>2</w:t>
              </w:r>
            </w:ins>
          </w:p>
        </w:tc>
        <w:tc>
          <w:tcPr>
            <w:tcW w:w="7299" w:type="dxa"/>
            <w:tcBorders>
              <w:top w:val="single" w:sz="4" w:space="0" w:color="auto"/>
              <w:left w:val="single" w:sz="4" w:space="0" w:color="auto"/>
              <w:bottom w:val="single" w:sz="4" w:space="0" w:color="auto"/>
              <w:right w:val="single" w:sz="4" w:space="0" w:color="auto"/>
            </w:tcBorders>
            <w:hideMark/>
          </w:tcPr>
          <w:p w14:paraId="79551D5F" w14:textId="77777777" w:rsidR="00B46C4F" w:rsidRPr="00020619" w:rsidRDefault="00B46C4F" w:rsidP="00BB34DD">
            <w:pPr>
              <w:pStyle w:val="TAL"/>
              <w:spacing w:line="256" w:lineRule="auto"/>
              <w:rPr>
                <w:ins w:id="7825" w:author="BigCREditor-RAN4#104-bis" w:date="2022-10-21T12:35:00Z"/>
                <w:lang w:val="en-US"/>
              </w:rPr>
            </w:pPr>
            <w:ins w:id="7826" w:author="BigCREditor-RAN4#104-bis" w:date="2022-10-21T12:35:00Z">
              <w:r w:rsidRPr="00020619">
                <w:rPr>
                  <w:lang w:val="en-US"/>
                </w:rPr>
                <w:t>Source cell: NR 15 kHz SSB SCS, 10 MHz bandwidth, TDD duplex mode</w:t>
              </w:r>
            </w:ins>
          </w:p>
          <w:p w14:paraId="5154ADA9" w14:textId="77777777" w:rsidR="00B46C4F" w:rsidRPr="00020619" w:rsidRDefault="00B46C4F" w:rsidP="00BB34DD">
            <w:pPr>
              <w:pStyle w:val="TAL"/>
              <w:spacing w:line="256" w:lineRule="auto"/>
              <w:rPr>
                <w:ins w:id="7827" w:author="BigCREditor-RAN4#104-bis" w:date="2022-10-21T12:35:00Z"/>
                <w:lang w:val="en-US"/>
              </w:rPr>
            </w:pPr>
            <w:ins w:id="7828" w:author="BigCREditor-RAN4#104-bis" w:date="2022-10-21T12:35:00Z">
              <w:r w:rsidRPr="00020619">
                <w:rPr>
                  <w:lang w:val="en-US"/>
                </w:rPr>
                <w:t>Target cell: NR 15 kHz SSB SCS, 10 MHz bandwidth, TDD duplex mode</w:t>
              </w:r>
            </w:ins>
          </w:p>
        </w:tc>
      </w:tr>
      <w:tr w:rsidR="00B46C4F" w:rsidRPr="00020619" w14:paraId="08732D32" w14:textId="77777777" w:rsidTr="00BB34DD">
        <w:trPr>
          <w:ins w:id="7829" w:author="BigCREditor-RAN4#104-bis" w:date="2022-10-21T12:35:00Z"/>
        </w:trPr>
        <w:tc>
          <w:tcPr>
            <w:tcW w:w="2330" w:type="dxa"/>
            <w:tcBorders>
              <w:top w:val="single" w:sz="4" w:space="0" w:color="auto"/>
              <w:left w:val="single" w:sz="4" w:space="0" w:color="auto"/>
              <w:bottom w:val="single" w:sz="4" w:space="0" w:color="auto"/>
              <w:right w:val="single" w:sz="4" w:space="0" w:color="auto"/>
            </w:tcBorders>
            <w:hideMark/>
          </w:tcPr>
          <w:p w14:paraId="179FDD66" w14:textId="77777777" w:rsidR="00B46C4F" w:rsidRPr="00020619" w:rsidRDefault="00B46C4F" w:rsidP="00BB34DD">
            <w:pPr>
              <w:pStyle w:val="TAL"/>
              <w:spacing w:line="256" w:lineRule="auto"/>
              <w:rPr>
                <w:ins w:id="7830" w:author="BigCREditor-RAN4#104-bis" w:date="2022-10-21T12:35:00Z"/>
                <w:lang w:val="en-US"/>
              </w:rPr>
            </w:pPr>
            <w:ins w:id="7831" w:author="BigCREditor-RAN4#104-bis" w:date="2022-10-21T12:35:00Z">
              <w:r w:rsidRPr="00020619">
                <w:rPr>
                  <w:lang w:val="en-US"/>
                </w:rPr>
                <w:t>3</w:t>
              </w:r>
            </w:ins>
          </w:p>
        </w:tc>
        <w:tc>
          <w:tcPr>
            <w:tcW w:w="7299" w:type="dxa"/>
            <w:tcBorders>
              <w:top w:val="single" w:sz="4" w:space="0" w:color="auto"/>
              <w:left w:val="single" w:sz="4" w:space="0" w:color="auto"/>
              <w:bottom w:val="single" w:sz="4" w:space="0" w:color="auto"/>
              <w:right w:val="single" w:sz="4" w:space="0" w:color="auto"/>
            </w:tcBorders>
            <w:hideMark/>
          </w:tcPr>
          <w:p w14:paraId="6AFD52DE" w14:textId="77777777" w:rsidR="00B46C4F" w:rsidRPr="00020619" w:rsidRDefault="00B46C4F" w:rsidP="00BB34DD">
            <w:pPr>
              <w:pStyle w:val="TAL"/>
              <w:spacing w:line="256" w:lineRule="auto"/>
              <w:rPr>
                <w:ins w:id="7832" w:author="BigCREditor-RAN4#104-bis" w:date="2022-10-21T12:35:00Z"/>
                <w:lang w:val="en-US"/>
              </w:rPr>
            </w:pPr>
            <w:ins w:id="7833" w:author="BigCREditor-RAN4#104-bis" w:date="2022-10-21T12:35:00Z">
              <w:r w:rsidRPr="00020619">
                <w:rPr>
                  <w:lang w:val="en-US"/>
                </w:rPr>
                <w:t>Source cell: NR 30 kHz SSB SCS, 20 MHz bandwidth, TDD duplex mode</w:t>
              </w:r>
            </w:ins>
          </w:p>
          <w:p w14:paraId="1360ED10" w14:textId="77777777" w:rsidR="00B46C4F" w:rsidRPr="00020619" w:rsidRDefault="00B46C4F" w:rsidP="00BB34DD">
            <w:pPr>
              <w:pStyle w:val="TAL"/>
              <w:spacing w:line="256" w:lineRule="auto"/>
              <w:rPr>
                <w:ins w:id="7834" w:author="BigCREditor-RAN4#104-bis" w:date="2022-10-21T12:35:00Z"/>
                <w:lang w:val="en-US"/>
              </w:rPr>
            </w:pPr>
            <w:ins w:id="7835" w:author="BigCREditor-RAN4#104-bis" w:date="2022-10-21T12:35:00Z">
              <w:r w:rsidRPr="00020619">
                <w:rPr>
                  <w:lang w:val="en-US"/>
                </w:rPr>
                <w:t>Target cell: NR 30 kHz SSB SCS, 20 MHz bandwidth, TDD duplex mode</w:t>
              </w:r>
            </w:ins>
          </w:p>
        </w:tc>
      </w:tr>
      <w:tr w:rsidR="00B46C4F" w:rsidRPr="00020619" w14:paraId="7B22EE04" w14:textId="77777777" w:rsidTr="00BB34DD">
        <w:trPr>
          <w:ins w:id="7836" w:author="BigCREditor-RAN4#104-bis" w:date="2022-10-21T12:35:00Z"/>
        </w:trPr>
        <w:tc>
          <w:tcPr>
            <w:tcW w:w="2330" w:type="dxa"/>
            <w:tcBorders>
              <w:top w:val="single" w:sz="4" w:space="0" w:color="auto"/>
              <w:left w:val="single" w:sz="4" w:space="0" w:color="auto"/>
              <w:bottom w:val="single" w:sz="4" w:space="0" w:color="auto"/>
              <w:right w:val="single" w:sz="4" w:space="0" w:color="auto"/>
            </w:tcBorders>
          </w:tcPr>
          <w:p w14:paraId="45999B59" w14:textId="77777777" w:rsidR="00B46C4F" w:rsidRPr="00020619" w:rsidRDefault="00B46C4F" w:rsidP="00BB34DD">
            <w:pPr>
              <w:pStyle w:val="TAL"/>
              <w:spacing w:line="256" w:lineRule="auto"/>
              <w:rPr>
                <w:ins w:id="7837" w:author="BigCREditor-RAN4#104-bis" w:date="2022-10-21T12:35:00Z"/>
                <w:lang w:val="en-US"/>
              </w:rPr>
            </w:pPr>
            <w:ins w:id="7838" w:author="BigCREditor-RAN4#104-bis" w:date="2022-10-21T12:35:00Z">
              <w:r w:rsidRPr="00020619">
                <w:rPr>
                  <w:lang w:val="en-US"/>
                </w:rPr>
                <w:t>4</w:t>
              </w:r>
            </w:ins>
          </w:p>
        </w:tc>
        <w:tc>
          <w:tcPr>
            <w:tcW w:w="7299" w:type="dxa"/>
            <w:tcBorders>
              <w:top w:val="single" w:sz="4" w:space="0" w:color="auto"/>
              <w:left w:val="single" w:sz="4" w:space="0" w:color="auto"/>
              <w:bottom w:val="single" w:sz="4" w:space="0" w:color="auto"/>
              <w:right w:val="single" w:sz="4" w:space="0" w:color="auto"/>
            </w:tcBorders>
          </w:tcPr>
          <w:p w14:paraId="30E98A69" w14:textId="77777777" w:rsidR="00B46C4F" w:rsidRPr="00020619" w:rsidRDefault="00B46C4F" w:rsidP="00BB34DD">
            <w:pPr>
              <w:pStyle w:val="TAL"/>
              <w:spacing w:line="256" w:lineRule="auto"/>
              <w:rPr>
                <w:ins w:id="7839" w:author="BigCREditor-RAN4#104-bis" w:date="2022-10-21T12:35:00Z"/>
                <w:lang w:val="en-US"/>
              </w:rPr>
            </w:pPr>
            <w:ins w:id="7840" w:author="BigCREditor-RAN4#104-bis" w:date="2022-10-21T12:35:00Z">
              <w:r w:rsidRPr="00020619">
                <w:rPr>
                  <w:lang w:val="en-US"/>
                </w:rPr>
                <w:t>Source cell: NR 15 kHz SSB SCS, 10 MHz bandwidth, HD-FDD duplex mode</w:t>
              </w:r>
            </w:ins>
          </w:p>
          <w:p w14:paraId="0A6FB943" w14:textId="77777777" w:rsidR="00B46C4F" w:rsidRPr="00020619" w:rsidRDefault="00B46C4F" w:rsidP="00BB34DD">
            <w:pPr>
              <w:pStyle w:val="TAL"/>
              <w:spacing w:line="256" w:lineRule="auto"/>
              <w:rPr>
                <w:ins w:id="7841" w:author="BigCREditor-RAN4#104-bis" w:date="2022-10-21T12:35:00Z"/>
                <w:lang w:val="en-US"/>
              </w:rPr>
            </w:pPr>
            <w:ins w:id="7842" w:author="BigCREditor-RAN4#104-bis" w:date="2022-10-21T12:35:00Z">
              <w:r w:rsidRPr="00020619">
                <w:rPr>
                  <w:lang w:val="en-US"/>
                </w:rPr>
                <w:t>Target cell: NR 15 kHz SSB SCS, 10 MHz bandwidth, HD-FDD duplex mode</w:t>
              </w:r>
            </w:ins>
          </w:p>
        </w:tc>
      </w:tr>
      <w:tr w:rsidR="00B46C4F" w:rsidRPr="00020619" w14:paraId="7EDE071E" w14:textId="77777777" w:rsidTr="00BB34DD">
        <w:trPr>
          <w:ins w:id="7843" w:author="BigCREditor-RAN4#104-bis" w:date="2022-10-21T12:35:00Z"/>
        </w:trPr>
        <w:tc>
          <w:tcPr>
            <w:tcW w:w="9629" w:type="dxa"/>
            <w:gridSpan w:val="2"/>
            <w:tcBorders>
              <w:top w:val="single" w:sz="4" w:space="0" w:color="auto"/>
              <w:left w:val="single" w:sz="4" w:space="0" w:color="auto"/>
              <w:bottom w:val="single" w:sz="4" w:space="0" w:color="auto"/>
              <w:right w:val="single" w:sz="4" w:space="0" w:color="auto"/>
            </w:tcBorders>
            <w:hideMark/>
          </w:tcPr>
          <w:p w14:paraId="061215E1" w14:textId="77777777" w:rsidR="00B46C4F" w:rsidRPr="00020619" w:rsidRDefault="00B46C4F" w:rsidP="00BB34DD">
            <w:pPr>
              <w:pStyle w:val="TAN"/>
              <w:spacing w:line="256" w:lineRule="auto"/>
              <w:rPr>
                <w:ins w:id="7844" w:author="BigCREditor-RAN4#104-bis" w:date="2022-10-21T12:35:00Z"/>
                <w:lang w:val="en-US"/>
              </w:rPr>
            </w:pPr>
            <w:ins w:id="7845" w:author="BigCREditor-RAN4#104-bis" w:date="2022-10-21T12:35:00Z">
              <w:r w:rsidRPr="00020619">
                <w:rPr>
                  <w:lang w:val="en-US"/>
                </w:rPr>
                <w:t>Note:</w:t>
              </w:r>
              <w:r w:rsidRPr="00020619">
                <w:rPr>
                  <w:lang w:val="en-US"/>
                </w:rPr>
                <w:tab/>
                <w:t>The UE is only required to be tested in one of the supported test configurations</w:t>
              </w:r>
            </w:ins>
          </w:p>
        </w:tc>
      </w:tr>
    </w:tbl>
    <w:p w14:paraId="26C3F473" w14:textId="77777777" w:rsidR="00B46C4F" w:rsidRPr="00020619" w:rsidRDefault="00B46C4F" w:rsidP="00B46C4F">
      <w:pPr>
        <w:rPr>
          <w:ins w:id="7846" w:author="BigCREditor-RAN4#104-bis" w:date="2022-10-21T12:35:00Z"/>
          <w:rFonts w:cs="v4.2.0"/>
          <w:lang w:eastAsia="en-GB"/>
        </w:rPr>
      </w:pPr>
    </w:p>
    <w:p w14:paraId="46859EA4" w14:textId="77777777" w:rsidR="00B46C4F" w:rsidRPr="00020619" w:rsidRDefault="00B46C4F" w:rsidP="00B46C4F">
      <w:pPr>
        <w:pStyle w:val="TH"/>
        <w:rPr>
          <w:ins w:id="7847" w:author="BigCREditor-RAN4#104-bis" w:date="2022-10-21T12:35:00Z"/>
        </w:rPr>
      </w:pPr>
      <w:ins w:id="7848" w:author="BigCREditor-RAN4#104-bis" w:date="2022-10-21T12:35:00Z">
        <w:r w:rsidRPr="00020619">
          <w:lastRenderedPageBreak/>
          <w:t xml:space="preserve">Table </w:t>
        </w:r>
        <w:r w:rsidRPr="00020619">
          <w:rPr>
            <w:snapToGrid w:val="0"/>
          </w:rPr>
          <w:t>A.16.3.1.3.2</w:t>
        </w:r>
        <w:r w:rsidRPr="00020619">
          <w:t>-2</w:t>
        </w:r>
        <w:r w:rsidRPr="00020619">
          <w:rPr>
            <w:rFonts w:cs="v4.2.0"/>
          </w:rPr>
          <w:t xml:space="preserve">: General test parameters </w:t>
        </w:r>
        <w:r w:rsidRPr="00020619">
          <w:rPr>
            <w:snapToGrid w:val="0"/>
          </w:rPr>
          <w:t>Intra-frequency handover from FR1 to FR1</w:t>
        </w:r>
      </w:ins>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B46C4F" w:rsidRPr="00020619" w14:paraId="530EBE09" w14:textId="77777777" w:rsidTr="00BB34DD">
        <w:trPr>
          <w:cantSplit/>
          <w:trHeight w:val="113"/>
          <w:jc w:val="center"/>
          <w:ins w:id="7849"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0F23E2A2" w14:textId="77777777" w:rsidR="00B46C4F" w:rsidRPr="00020619" w:rsidRDefault="00B46C4F" w:rsidP="00BB34DD">
            <w:pPr>
              <w:pStyle w:val="TAH"/>
              <w:spacing w:line="256" w:lineRule="auto"/>
              <w:rPr>
                <w:ins w:id="7850" w:author="BigCREditor-RAN4#104-bis" w:date="2022-10-21T12:35:00Z"/>
                <w:lang w:val="en-US"/>
              </w:rPr>
            </w:pPr>
            <w:ins w:id="7851" w:author="BigCREditor-RAN4#104-bis" w:date="2022-10-21T12:35:00Z">
              <w:r w:rsidRPr="00020619">
                <w:rPr>
                  <w:lang w:val="en-US"/>
                </w:rPr>
                <w:t>Parameter</w:t>
              </w:r>
            </w:ins>
          </w:p>
        </w:tc>
        <w:tc>
          <w:tcPr>
            <w:tcW w:w="708" w:type="dxa"/>
            <w:tcBorders>
              <w:top w:val="single" w:sz="2" w:space="0" w:color="auto"/>
              <w:left w:val="single" w:sz="2" w:space="0" w:color="auto"/>
              <w:bottom w:val="single" w:sz="2" w:space="0" w:color="auto"/>
              <w:right w:val="single" w:sz="2" w:space="0" w:color="auto"/>
            </w:tcBorders>
            <w:hideMark/>
          </w:tcPr>
          <w:p w14:paraId="6EBA074A" w14:textId="77777777" w:rsidR="00B46C4F" w:rsidRPr="00020619" w:rsidRDefault="00B46C4F" w:rsidP="00BB34DD">
            <w:pPr>
              <w:pStyle w:val="TAH"/>
              <w:spacing w:line="256" w:lineRule="auto"/>
              <w:rPr>
                <w:ins w:id="7852" w:author="BigCREditor-RAN4#104-bis" w:date="2022-10-21T12:35:00Z"/>
                <w:lang w:val="en-US"/>
              </w:rPr>
            </w:pPr>
            <w:ins w:id="7853" w:author="BigCREditor-RAN4#104-bis" w:date="2022-10-21T12:35:00Z">
              <w:r w:rsidRPr="00020619">
                <w:rPr>
                  <w:lang w:val="en-US"/>
                </w:rPr>
                <w:t>Unit</w:t>
              </w:r>
            </w:ins>
          </w:p>
        </w:tc>
        <w:tc>
          <w:tcPr>
            <w:tcW w:w="2410" w:type="dxa"/>
            <w:tcBorders>
              <w:top w:val="single" w:sz="2" w:space="0" w:color="auto"/>
              <w:left w:val="single" w:sz="2" w:space="0" w:color="auto"/>
              <w:bottom w:val="single" w:sz="2" w:space="0" w:color="auto"/>
              <w:right w:val="single" w:sz="2" w:space="0" w:color="auto"/>
            </w:tcBorders>
            <w:hideMark/>
          </w:tcPr>
          <w:p w14:paraId="71B682B0" w14:textId="77777777" w:rsidR="00B46C4F" w:rsidRPr="00020619" w:rsidRDefault="00B46C4F" w:rsidP="00BB34DD">
            <w:pPr>
              <w:pStyle w:val="TAH"/>
              <w:spacing w:line="256" w:lineRule="auto"/>
              <w:rPr>
                <w:ins w:id="7854" w:author="BigCREditor-RAN4#104-bis" w:date="2022-10-21T12:35:00Z"/>
                <w:lang w:val="en-US"/>
              </w:rPr>
            </w:pPr>
            <w:ins w:id="7855" w:author="BigCREditor-RAN4#104-bis" w:date="2022-10-21T12:35:00Z">
              <w:r w:rsidRPr="00020619">
                <w:rPr>
                  <w:lang w:val="en-US"/>
                </w:rPr>
                <w:t>Value</w:t>
              </w:r>
            </w:ins>
          </w:p>
        </w:tc>
        <w:tc>
          <w:tcPr>
            <w:tcW w:w="2835" w:type="dxa"/>
            <w:tcBorders>
              <w:top w:val="single" w:sz="2" w:space="0" w:color="auto"/>
              <w:left w:val="single" w:sz="2" w:space="0" w:color="auto"/>
              <w:bottom w:val="single" w:sz="2" w:space="0" w:color="auto"/>
              <w:right w:val="single" w:sz="2" w:space="0" w:color="auto"/>
            </w:tcBorders>
            <w:hideMark/>
          </w:tcPr>
          <w:p w14:paraId="01C08DDB" w14:textId="77777777" w:rsidR="00B46C4F" w:rsidRPr="00020619" w:rsidRDefault="00B46C4F" w:rsidP="00BB34DD">
            <w:pPr>
              <w:pStyle w:val="TAH"/>
              <w:spacing w:line="256" w:lineRule="auto"/>
              <w:rPr>
                <w:ins w:id="7856" w:author="BigCREditor-RAN4#104-bis" w:date="2022-10-21T12:35:00Z"/>
                <w:lang w:val="en-US"/>
              </w:rPr>
            </w:pPr>
            <w:ins w:id="7857" w:author="BigCREditor-RAN4#104-bis" w:date="2022-10-21T12:35:00Z">
              <w:r w:rsidRPr="00020619">
                <w:rPr>
                  <w:lang w:val="en-US"/>
                </w:rPr>
                <w:t>Comment</w:t>
              </w:r>
            </w:ins>
          </w:p>
        </w:tc>
      </w:tr>
      <w:tr w:rsidR="00B46C4F" w:rsidRPr="00020619" w14:paraId="1C3A2D69" w14:textId="77777777" w:rsidTr="00BB34DD">
        <w:trPr>
          <w:cantSplit/>
          <w:trHeight w:val="113"/>
          <w:jc w:val="center"/>
          <w:ins w:id="7858" w:author="BigCREditor-RAN4#104-bis" w:date="2022-10-21T12:35:00Z"/>
        </w:trPr>
        <w:tc>
          <w:tcPr>
            <w:tcW w:w="1588" w:type="dxa"/>
            <w:tcBorders>
              <w:top w:val="single" w:sz="4" w:space="0" w:color="auto"/>
              <w:left w:val="single" w:sz="4" w:space="0" w:color="auto"/>
              <w:bottom w:val="nil"/>
              <w:right w:val="single" w:sz="4" w:space="0" w:color="auto"/>
            </w:tcBorders>
            <w:hideMark/>
          </w:tcPr>
          <w:p w14:paraId="779D30F1" w14:textId="77777777" w:rsidR="00B46C4F" w:rsidRPr="00020619" w:rsidRDefault="00B46C4F" w:rsidP="00BB34DD">
            <w:pPr>
              <w:pStyle w:val="TAH"/>
              <w:spacing w:line="256" w:lineRule="auto"/>
              <w:rPr>
                <w:ins w:id="7859" w:author="BigCREditor-RAN4#104-bis" w:date="2022-10-21T12:35:00Z"/>
                <w:lang w:val="en-US"/>
              </w:rPr>
            </w:pPr>
            <w:ins w:id="7860" w:author="BigCREditor-RAN4#104-bis" w:date="2022-10-21T12:35:00Z">
              <w:r w:rsidRPr="00020619">
                <w:rPr>
                  <w:lang w:val="en-US"/>
                </w:rPr>
                <w:t>Initial conditions</w:t>
              </w:r>
            </w:ins>
          </w:p>
        </w:tc>
        <w:tc>
          <w:tcPr>
            <w:tcW w:w="1701" w:type="dxa"/>
            <w:tcBorders>
              <w:top w:val="single" w:sz="2" w:space="0" w:color="auto"/>
              <w:left w:val="single" w:sz="4" w:space="0" w:color="auto"/>
              <w:bottom w:val="single" w:sz="2" w:space="0" w:color="auto"/>
              <w:right w:val="single" w:sz="2" w:space="0" w:color="auto"/>
            </w:tcBorders>
            <w:hideMark/>
          </w:tcPr>
          <w:p w14:paraId="646B7DF1" w14:textId="77777777" w:rsidR="00B46C4F" w:rsidRPr="00020619" w:rsidRDefault="00B46C4F" w:rsidP="00BB34DD">
            <w:pPr>
              <w:pStyle w:val="TAL"/>
              <w:spacing w:line="256" w:lineRule="auto"/>
              <w:rPr>
                <w:ins w:id="7861" w:author="BigCREditor-RAN4#104-bis" w:date="2022-10-21T12:35:00Z"/>
                <w:lang w:val="en-US"/>
              </w:rPr>
            </w:pPr>
            <w:ins w:id="7862" w:author="BigCREditor-RAN4#104-bis" w:date="2022-10-21T12:35:00Z">
              <w:r w:rsidRPr="00020619">
                <w:rPr>
                  <w:lang w:val="en-US"/>
                </w:rPr>
                <w:t>Active cell</w:t>
              </w:r>
            </w:ins>
          </w:p>
        </w:tc>
        <w:tc>
          <w:tcPr>
            <w:tcW w:w="708" w:type="dxa"/>
            <w:tcBorders>
              <w:top w:val="single" w:sz="2" w:space="0" w:color="auto"/>
              <w:left w:val="single" w:sz="2" w:space="0" w:color="auto"/>
              <w:bottom w:val="single" w:sz="2" w:space="0" w:color="auto"/>
              <w:right w:val="single" w:sz="2" w:space="0" w:color="auto"/>
            </w:tcBorders>
          </w:tcPr>
          <w:p w14:paraId="0ACB7214" w14:textId="77777777" w:rsidR="00B46C4F" w:rsidRPr="00020619" w:rsidRDefault="00B46C4F" w:rsidP="00BB34DD">
            <w:pPr>
              <w:pStyle w:val="TAC"/>
              <w:spacing w:line="256" w:lineRule="auto"/>
              <w:rPr>
                <w:ins w:id="7863" w:author="BigCREditor-RAN4#104-bis" w:date="2022-10-21T12:35:00Z"/>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39E40F7B" w14:textId="77777777" w:rsidR="00B46C4F" w:rsidRPr="00020619" w:rsidRDefault="00B46C4F" w:rsidP="00BB34DD">
            <w:pPr>
              <w:pStyle w:val="TAC"/>
              <w:spacing w:line="256" w:lineRule="auto"/>
              <w:rPr>
                <w:ins w:id="7864" w:author="BigCREditor-RAN4#104-bis" w:date="2022-10-21T12:35:00Z"/>
                <w:lang w:val="en-US"/>
              </w:rPr>
            </w:pPr>
            <w:ins w:id="7865" w:author="BigCREditor-RAN4#104-bis" w:date="2022-10-21T12:35:00Z">
              <w:r w:rsidRPr="00020619">
                <w:rPr>
                  <w:lang w:val="en-US"/>
                </w:rPr>
                <w:t>Cell 1</w:t>
              </w:r>
            </w:ins>
          </w:p>
        </w:tc>
        <w:tc>
          <w:tcPr>
            <w:tcW w:w="2835" w:type="dxa"/>
            <w:tcBorders>
              <w:top w:val="single" w:sz="2" w:space="0" w:color="auto"/>
              <w:left w:val="single" w:sz="2" w:space="0" w:color="auto"/>
              <w:bottom w:val="single" w:sz="2" w:space="0" w:color="auto"/>
              <w:right w:val="single" w:sz="2" w:space="0" w:color="auto"/>
            </w:tcBorders>
          </w:tcPr>
          <w:p w14:paraId="7D32AD95" w14:textId="77777777" w:rsidR="00B46C4F" w:rsidRPr="00020619" w:rsidRDefault="00B46C4F" w:rsidP="00BB34DD">
            <w:pPr>
              <w:pStyle w:val="TAC"/>
              <w:spacing w:line="256" w:lineRule="auto"/>
              <w:rPr>
                <w:ins w:id="7866" w:author="BigCREditor-RAN4#104-bis" w:date="2022-10-21T12:35:00Z"/>
                <w:lang w:val="en-US"/>
              </w:rPr>
            </w:pPr>
          </w:p>
        </w:tc>
      </w:tr>
      <w:tr w:rsidR="00B46C4F" w:rsidRPr="00020619" w14:paraId="7D2CE61A" w14:textId="77777777" w:rsidTr="00BB34DD">
        <w:trPr>
          <w:cantSplit/>
          <w:trHeight w:val="113"/>
          <w:jc w:val="center"/>
          <w:ins w:id="7867" w:author="BigCREditor-RAN4#104-bis" w:date="2022-10-21T12:35:00Z"/>
        </w:trPr>
        <w:tc>
          <w:tcPr>
            <w:tcW w:w="1588" w:type="dxa"/>
            <w:tcBorders>
              <w:top w:val="nil"/>
              <w:left w:val="single" w:sz="4" w:space="0" w:color="auto"/>
              <w:bottom w:val="single" w:sz="4" w:space="0" w:color="auto"/>
              <w:right w:val="single" w:sz="4" w:space="0" w:color="auto"/>
            </w:tcBorders>
          </w:tcPr>
          <w:p w14:paraId="7EECC76B" w14:textId="77777777" w:rsidR="00B46C4F" w:rsidRPr="00020619" w:rsidRDefault="00B46C4F" w:rsidP="00BB34DD">
            <w:pPr>
              <w:pStyle w:val="TAL"/>
              <w:spacing w:line="256" w:lineRule="auto"/>
              <w:rPr>
                <w:ins w:id="7868" w:author="BigCREditor-RAN4#104-bis" w:date="2022-10-21T12:35:00Z"/>
                <w:lang w:val="en-US"/>
              </w:rPr>
            </w:pPr>
          </w:p>
        </w:tc>
        <w:tc>
          <w:tcPr>
            <w:tcW w:w="1701" w:type="dxa"/>
            <w:tcBorders>
              <w:top w:val="single" w:sz="2" w:space="0" w:color="auto"/>
              <w:left w:val="single" w:sz="4" w:space="0" w:color="auto"/>
              <w:bottom w:val="single" w:sz="2" w:space="0" w:color="auto"/>
              <w:right w:val="single" w:sz="2" w:space="0" w:color="auto"/>
            </w:tcBorders>
            <w:hideMark/>
          </w:tcPr>
          <w:p w14:paraId="5CAB4F80" w14:textId="77777777" w:rsidR="00B46C4F" w:rsidRPr="00020619" w:rsidRDefault="00B46C4F" w:rsidP="00BB34DD">
            <w:pPr>
              <w:pStyle w:val="TAL"/>
              <w:spacing w:line="256" w:lineRule="auto"/>
              <w:rPr>
                <w:ins w:id="7869" w:author="BigCREditor-RAN4#104-bis" w:date="2022-10-21T12:35:00Z"/>
                <w:lang w:val="en-US"/>
              </w:rPr>
            </w:pPr>
            <w:proofErr w:type="spellStart"/>
            <w:ins w:id="7870" w:author="BigCREditor-RAN4#104-bis" w:date="2022-10-21T12:35:00Z">
              <w:r w:rsidRPr="00020619">
                <w:rPr>
                  <w:lang w:val="en-US"/>
                </w:rPr>
                <w:t>Neighbouring</w:t>
              </w:r>
              <w:proofErr w:type="spellEnd"/>
              <w:r w:rsidRPr="00020619">
                <w:rPr>
                  <w:lang w:val="en-US"/>
                </w:rPr>
                <w:t xml:space="preserve"> cell</w:t>
              </w:r>
            </w:ins>
          </w:p>
        </w:tc>
        <w:tc>
          <w:tcPr>
            <w:tcW w:w="708" w:type="dxa"/>
            <w:tcBorders>
              <w:top w:val="single" w:sz="2" w:space="0" w:color="auto"/>
              <w:left w:val="single" w:sz="2" w:space="0" w:color="auto"/>
              <w:bottom w:val="single" w:sz="2" w:space="0" w:color="auto"/>
              <w:right w:val="single" w:sz="2" w:space="0" w:color="auto"/>
            </w:tcBorders>
          </w:tcPr>
          <w:p w14:paraId="3315D69D" w14:textId="77777777" w:rsidR="00B46C4F" w:rsidRPr="00020619" w:rsidRDefault="00B46C4F" w:rsidP="00BB34DD">
            <w:pPr>
              <w:pStyle w:val="TAC"/>
              <w:spacing w:line="256" w:lineRule="auto"/>
              <w:rPr>
                <w:ins w:id="7871" w:author="BigCREditor-RAN4#104-bis" w:date="2022-10-21T12:35:00Z"/>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67D71B33" w14:textId="77777777" w:rsidR="00B46C4F" w:rsidRPr="00020619" w:rsidRDefault="00B46C4F" w:rsidP="00BB34DD">
            <w:pPr>
              <w:pStyle w:val="TAC"/>
              <w:spacing w:line="256" w:lineRule="auto"/>
              <w:rPr>
                <w:ins w:id="7872" w:author="BigCREditor-RAN4#104-bis" w:date="2022-10-21T12:35:00Z"/>
                <w:lang w:val="en-US"/>
              </w:rPr>
            </w:pPr>
            <w:ins w:id="7873" w:author="BigCREditor-RAN4#104-bis" w:date="2022-10-21T12:35:00Z">
              <w:r w:rsidRPr="00020619">
                <w:rPr>
                  <w:lang w:val="en-US"/>
                </w:rPr>
                <w:t>Cell 2</w:t>
              </w:r>
            </w:ins>
          </w:p>
        </w:tc>
        <w:tc>
          <w:tcPr>
            <w:tcW w:w="2835" w:type="dxa"/>
            <w:tcBorders>
              <w:top w:val="single" w:sz="2" w:space="0" w:color="auto"/>
              <w:left w:val="single" w:sz="2" w:space="0" w:color="auto"/>
              <w:bottom w:val="single" w:sz="2" w:space="0" w:color="auto"/>
              <w:right w:val="single" w:sz="2" w:space="0" w:color="auto"/>
            </w:tcBorders>
          </w:tcPr>
          <w:p w14:paraId="423B6F62" w14:textId="77777777" w:rsidR="00B46C4F" w:rsidRPr="00020619" w:rsidRDefault="00B46C4F" w:rsidP="00BB34DD">
            <w:pPr>
              <w:pStyle w:val="TAC"/>
              <w:spacing w:line="256" w:lineRule="auto"/>
              <w:rPr>
                <w:ins w:id="7874" w:author="BigCREditor-RAN4#104-bis" w:date="2022-10-21T12:35:00Z"/>
                <w:lang w:val="en-US"/>
              </w:rPr>
            </w:pPr>
          </w:p>
        </w:tc>
      </w:tr>
      <w:tr w:rsidR="00B46C4F" w:rsidRPr="00020619" w14:paraId="53AABE3A" w14:textId="77777777" w:rsidTr="00BB34DD">
        <w:trPr>
          <w:cantSplit/>
          <w:trHeight w:val="113"/>
          <w:jc w:val="center"/>
          <w:ins w:id="7875" w:author="BigCREditor-RAN4#104-bis" w:date="2022-10-21T12:35:00Z"/>
        </w:trPr>
        <w:tc>
          <w:tcPr>
            <w:tcW w:w="1588" w:type="dxa"/>
            <w:tcBorders>
              <w:top w:val="single" w:sz="4" w:space="0" w:color="auto"/>
              <w:left w:val="single" w:sz="2" w:space="0" w:color="auto"/>
              <w:bottom w:val="single" w:sz="2" w:space="0" w:color="auto"/>
              <w:right w:val="single" w:sz="2" w:space="0" w:color="auto"/>
            </w:tcBorders>
            <w:hideMark/>
          </w:tcPr>
          <w:p w14:paraId="3E847C0A" w14:textId="77777777" w:rsidR="00B46C4F" w:rsidRPr="00020619" w:rsidRDefault="00B46C4F" w:rsidP="00BB34DD">
            <w:pPr>
              <w:pStyle w:val="TAL"/>
              <w:spacing w:line="256" w:lineRule="auto"/>
              <w:rPr>
                <w:ins w:id="7876" w:author="BigCREditor-RAN4#104-bis" w:date="2022-10-21T12:35:00Z"/>
                <w:lang w:val="en-US"/>
              </w:rPr>
            </w:pPr>
            <w:ins w:id="7877" w:author="BigCREditor-RAN4#104-bis" w:date="2022-10-21T12:35:00Z">
              <w:r w:rsidRPr="00020619">
                <w:rPr>
                  <w:lang w:val="en-US"/>
                </w:rPr>
                <w:t>Final condition</w:t>
              </w:r>
            </w:ins>
          </w:p>
        </w:tc>
        <w:tc>
          <w:tcPr>
            <w:tcW w:w="1701" w:type="dxa"/>
            <w:tcBorders>
              <w:top w:val="single" w:sz="2" w:space="0" w:color="auto"/>
              <w:left w:val="single" w:sz="2" w:space="0" w:color="auto"/>
              <w:bottom w:val="single" w:sz="2" w:space="0" w:color="auto"/>
              <w:right w:val="single" w:sz="2" w:space="0" w:color="auto"/>
            </w:tcBorders>
            <w:hideMark/>
          </w:tcPr>
          <w:p w14:paraId="7B976A90" w14:textId="77777777" w:rsidR="00B46C4F" w:rsidRPr="00020619" w:rsidRDefault="00B46C4F" w:rsidP="00BB34DD">
            <w:pPr>
              <w:pStyle w:val="TAL"/>
              <w:spacing w:line="256" w:lineRule="auto"/>
              <w:rPr>
                <w:ins w:id="7878" w:author="BigCREditor-RAN4#104-bis" w:date="2022-10-21T12:35:00Z"/>
                <w:lang w:val="en-US"/>
              </w:rPr>
            </w:pPr>
            <w:ins w:id="7879" w:author="BigCREditor-RAN4#104-bis" w:date="2022-10-21T12:35:00Z">
              <w:r w:rsidRPr="00020619">
                <w:rPr>
                  <w:lang w:val="en-US"/>
                </w:rPr>
                <w:t>Active cell</w:t>
              </w:r>
            </w:ins>
          </w:p>
        </w:tc>
        <w:tc>
          <w:tcPr>
            <w:tcW w:w="708" w:type="dxa"/>
            <w:tcBorders>
              <w:top w:val="single" w:sz="2" w:space="0" w:color="auto"/>
              <w:left w:val="single" w:sz="2" w:space="0" w:color="auto"/>
              <w:bottom w:val="single" w:sz="2" w:space="0" w:color="auto"/>
              <w:right w:val="single" w:sz="2" w:space="0" w:color="auto"/>
            </w:tcBorders>
          </w:tcPr>
          <w:p w14:paraId="7AE01BD5" w14:textId="77777777" w:rsidR="00B46C4F" w:rsidRPr="00020619" w:rsidRDefault="00B46C4F" w:rsidP="00BB34DD">
            <w:pPr>
              <w:pStyle w:val="TAC"/>
              <w:spacing w:line="256" w:lineRule="auto"/>
              <w:rPr>
                <w:ins w:id="7880" w:author="BigCREditor-RAN4#104-bis" w:date="2022-10-21T12:35:00Z"/>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0298AE99" w14:textId="77777777" w:rsidR="00B46C4F" w:rsidRPr="00020619" w:rsidRDefault="00B46C4F" w:rsidP="00BB34DD">
            <w:pPr>
              <w:pStyle w:val="TAC"/>
              <w:spacing w:line="256" w:lineRule="auto"/>
              <w:rPr>
                <w:ins w:id="7881" w:author="BigCREditor-RAN4#104-bis" w:date="2022-10-21T12:35:00Z"/>
                <w:lang w:val="en-US"/>
              </w:rPr>
            </w:pPr>
            <w:ins w:id="7882" w:author="BigCREditor-RAN4#104-bis" w:date="2022-10-21T12:35:00Z">
              <w:r w:rsidRPr="00020619">
                <w:rPr>
                  <w:lang w:val="en-US"/>
                </w:rPr>
                <w:t>Cell 2</w:t>
              </w:r>
            </w:ins>
          </w:p>
        </w:tc>
        <w:tc>
          <w:tcPr>
            <w:tcW w:w="2835" w:type="dxa"/>
            <w:tcBorders>
              <w:top w:val="single" w:sz="2" w:space="0" w:color="auto"/>
              <w:left w:val="single" w:sz="2" w:space="0" w:color="auto"/>
              <w:bottom w:val="single" w:sz="2" w:space="0" w:color="auto"/>
              <w:right w:val="single" w:sz="2" w:space="0" w:color="auto"/>
            </w:tcBorders>
          </w:tcPr>
          <w:p w14:paraId="366ECC92" w14:textId="77777777" w:rsidR="00B46C4F" w:rsidRPr="00020619" w:rsidRDefault="00B46C4F" w:rsidP="00BB34DD">
            <w:pPr>
              <w:pStyle w:val="TAC"/>
              <w:spacing w:line="256" w:lineRule="auto"/>
              <w:rPr>
                <w:ins w:id="7883" w:author="BigCREditor-RAN4#104-bis" w:date="2022-10-21T12:35:00Z"/>
                <w:lang w:val="en-US"/>
              </w:rPr>
            </w:pPr>
          </w:p>
        </w:tc>
      </w:tr>
      <w:tr w:rsidR="00B46C4F" w:rsidRPr="00020619" w14:paraId="5DB6695E" w14:textId="77777777" w:rsidTr="00BB34DD">
        <w:trPr>
          <w:cantSplit/>
          <w:trHeight w:val="113"/>
          <w:jc w:val="center"/>
          <w:ins w:id="7884"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5850A8F6" w14:textId="77777777" w:rsidR="00B46C4F" w:rsidRPr="00020619" w:rsidRDefault="00B46C4F" w:rsidP="00BB34DD">
            <w:pPr>
              <w:pStyle w:val="TAL"/>
              <w:spacing w:line="256" w:lineRule="auto"/>
              <w:rPr>
                <w:ins w:id="7885" w:author="BigCREditor-RAN4#104-bis" w:date="2022-10-21T12:35:00Z"/>
                <w:lang w:val="en-US"/>
              </w:rPr>
            </w:pPr>
            <w:ins w:id="7886" w:author="BigCREditor-RAN4#104-bis" w:date="2022-10-21T12:35:00Z">
              <w:r w:rsidRPr="00020619">
                <w:rPr>
                  <w:lang w:val="en-US"/>
                </w:rPr>
                <w:t>Access Barring Information</w:t>
              </w:r>
            </w:ins>
          </w:p>
        </w:tc>
        <w:tc>
          <w:tcPr>
            <w:tcW w:w="708" w:type="dxa"/>
            <w:tcBorders>
              <w:top w:val="single" w:sz="2" w:space="0" w:color="auto"/>
              <w:left w:val="single" w:sz="2" w:space="0" w:color="auto"/>
              <w:bottom w:val="single" w:sz="2" w:space="0" w:color="auto"/>
              <w:right w:val="single" w:sz="2" w:space="0" w:color="auto"/>
            </w:tcBorders>
            <w:hideMark/>
          </w:tcPr>
          <w:p w14:paraId="296EC2CE" w14:textId="77777777" w:rsidR="00B46C4F" w:rsidRPr="00020619" w:rsidRDefault="00B46C4F" w:rsidP="00BB34DD">
            <w:pPr>
              <w:pStyle w:val="TAC"/>
              <w:spacing w:line="256" w:lineRule="auto"/>
              <w:rPr>
                <w:ins w:id="7887" w:author="BigCREditor-RAN4#104-bis" w:date="2022-10-21T12:35:00Z"/>
                <w:lang w:val="en-US"/>
              </w:rPr>
            </w:pPr>
            <w:ins w:id="7888" w:author="BigCREditor-RAN4#104-bis" w:date="2022-10-21T12:35:00Z">
              <w:r w:rsidRPr="00020619">
                <w:rPr>
                  <w:lang w:val="en-US"/>
                </w:rPr>
                <w:t>-</w:t>
              </w:r>
            </w:ins>
          </w:p>
        </w:tc>
        <w:tc>
          <w:tcPr>
            <w:tcW w:w="2410" w:type="dxa"/>
            <w:tcBorders>
              <w:top w:val="single" w:sz="2" w:space="0" w:color="auto"/>
              <w:left w:val="single" w:sz="2" w:space="0" w:color="auto"/>
              <w:bottom w:val="single" w:sz="2" w:space="0" w:color="auto"/>
              <w:right w:val="single" w:sz="2" w:space="0" w:color="auto"/>
            </w:tcBorders>
            <w:hideMark/>
          </w:tcPr>
          <w:p w14:paraId="19341FB9" w14:textId="77777777" w:rsidR="00B46C4F" w:rsidRPr="00020619" w:rsidRDefault="00B46C4F" w:rsidP="00BB34DD">
            <w:pPr>
              <w:pStyle w:val="TAC"/>
              <w:spacing w:line="256" w:lineRule="auto"/>
              <w:rPr>
                <w:ins w:id="7889" w:author="BigCREditor-RAN4#104-bis" w:date="2022-10-21T12:35:00Z"/>
                <w:lang w:val="en-US"/>
              </w:rPr>
            </w:pPr>
            <w:ins w:id="7890" w:author="BigCREditor-RAN4#104-bis" w:date="2022-10-21T12:35:00Z">
              <w:r w:rsidRPr="00020619">
                <w:rPr>
                  <w:lang w:val="en-US"/>
                </w:rPr>
                <w:t>Not Sent</w:t>
              </w:r>
            </w:ins>
          </w:p>
        </w:tc>
        <w:tc>
          <w:tcPr>
            <w:tcW w:w="2835" w:type="dxa"/>
            <w:tcBorders>
              <w:top w:val="single" w:sz="2" w:space="0" w:color="auto"/>
              <w:left w:val="single" w:sz="2" w:space="0" w:color="auto"/>
              <w:bottom w:val="single" w:sz="2" w:space="0" w:color="auto"/>
              <w:right w:val="single" w:sz="2" w:space="0" w:color="auto"/>
            </w:tcBorders>
            <w:hideMark/>
          </w:tcPr>
          <w:p w14:paraId="7FB1A93C" w14:textId="77777777" w:rsidR="00B46C4F" w:rsidRPr="00020619" w:rsidRDefault="00B46C4F" w:rsidP="00BB34DD">
            <w:pPr>
              <w:pStyle w:val="TAC"/>
              <w:spacing w:line="256" w:lineRule="auto"/>
              <w:rPr>
                <w:ins w:id="7891" w:author="BigCREditor-RAN4#104-bis" w:date="2022-10-21T12:35:00Z"/>
                <w:lang w:val="en-US"/>
              </w:rPr>
            </w:pPr>
            <w:ins w:id="7892" w:author="BigCREditor-RAN4#104-bis" w:date="2022-10-21T12:35:00Z">
              <w:r w:rsidRPr="00020619">
                <w:rPr>
                  <w:lang w:val="en-US"/>
                </w:rPr>
                <w:t>No additional delays in random access procedure.</w:t>
              </w:r>
            </w:ins>
          </w:p>
        </w:tc>
      </w:tr>
      <w:tr w:rsidR="00B46C4F" w:rsidRPr="00020619" w14:paraId="63DDD30D" w14:textId="77777777" w:rsidTr="00BB34DD">
        <w:trPr>
          <w:cantSplit/>
          <w:trHeight w:val="113"/>
          <w:jc w:val="center"/>
          <w:ins w:id="7893"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39F51DAE" w14:textId="77777777" w:rsidR="00B46C4F" w:rsidRPr="00020619" w:rsidRDefault="00B46C4F" w:rsidP="00BB34DD">
            <w:pPr>
              <w:pStyle w:val="TAL"/>
              <w:spacing w:line="256" w:lineRule="auto"/>
              <w:rPr>
                <w:ins w:id="7894" w:author="BigCREditor-RAN4#104-bis" w:date="2022-10-21T12:35:00Z"/>
                <w:lang w:val="en-US"/>
              </w:rPr>
            </w:pPr>
            <w:ins w:id="7895" w:author="BigCREditor-RAN4#104-bis" w:date="2022-10-21T12:35:00Z">
              <w:r w:rsidRPr="00020619">
                <w:rPr>
                  <w:lang w:val="en-US"/>
                </w:rPr>
                <w:t>Time offset between cells</w:t>
              </w:r>
            </w:ins>
          </w:p>
        </w:tc>
        <w:tc>
          <w:tcPr>
            <w:tcW w:w="708" w:type="dxa"/>
            <w:tcBorders>
              <w:top w:val="single" w:sz="2" w:space="0" w:color="auto"/>
              <w:left w:val="single" w:sz="2" w:space="0" w:color="auto"/>
              <w:bottom w:val="single" w:sz="2" w:space="0" w:color="auto"/>
              <w:right w:val="single" w:sz="2" w:space="0" w:color="auto"/>
            </w:tcBorders>
          </w:tcPr>
          <w:p w14:paraId="0B807095" w14:textId="77777777" w:rsidR="00B46C4F" w:rsidRPr="00020619" w:rsidRDefault="00B46C4F" w:rsidP="00BB34DD">
            <w:pPr>
              <w:pStyle w:val="TAC"/>
              <w:spacing w:line="256" w:lineRule="auto"/>
              <w:rPr>
                <w:ins w:id="7896" w:author="BigCREditor-RAN4#104-bis" w:date="2022-10-21T12:35:00Z"/>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596BCBD6" w14:textId="77777777" w:rsidR="00B46C4F" w:rsidRPr="00020619" w:rsidRDefault="00B46C4F" w:rsidP="00BB34DD">
            <w:pPr>
              <w:pStyle w:val="TAC"/>
              <w:spacing w:line="256" w:lineRule="auto"/>
              <w:rPr>
                <w:ins w:id="7897" w:author="BigCREditor-RAN4#104-bis" w:date="2022-10-21T12:35:00Z"/>
                <w:lang w:val="en-US"/>
              </w:rPr>
            </w:pPr>
            <w:ins w:id="7898" w:author="BigCREditor-RAN4#104-bis" w:date="2022-10-21T12:35:00Z">
              <w:r w:rsidRPr="00020619">
                <w:rPr>
                  <w:lang w:val="en-US"/>
                </w:rPr>
                <w:t xml:space="preserve">3 </w:t>
              </w:r>
              <w:r w:rsidRPr="00020619">
                <w:rPr>
                  <w:lang w:val="en-US"/>
                </w:rPr>
                <w:sym w:font="Symbol" w:char="F06D"/>
              </w:r>
              <w:r w:rsidRPr="00020619">
                <w:rPr>
                  <w:lang w:val="en-US"/>
                </w:rPr>
                <w:t>s</w:t>
              </w:r>
            </w:ins>
          </w:p>
        </w:tc>
        <w:tc>
          <w:tcPr>
            <w:tcW w:w="2835" w:type="dxa"/>
            <w:tcBorders>
              <w:top w:val="single" w:sz="2" w:space="0" w:color="auto"/>
              <w:left w:val="single" w:sz="2" w:space="0" w:color="auto"/>
              <w:bottom w:val="single" w:sz="2" w:space="0" w:color="auto"/>
              <w:right w:val="single" w:sz="2" w:space="0" w:color="auto"/>
            </w:tcBorders>
            <w:hideMark/>
          </w:tcPr>
          <w:p w14:paraId="1777A411" w14:textId="77777777" w:rsidR="00B46C4F" w:rsidRPr="00020619" w:rsidRDefault="00B46C4F" w:rsidP="00BB34DD">
            <w:pPr>
              <w:pStyle w:val="TAC"/>
              <w:spacing w:line="256" w:lineRule="auto"/>
              <w:rPr>
                <w:ins w:id="7899" w:author="BigCREditor-RAN4#104-bis" w:date="2022-10-21T12:35:00Z"/>
                <w:lang w:val="en-US"/>
              </w:rPr>
            </w:pPr>
            <w:ins w:id="7900" w:author="BigCREditor-RAN4#104-bis" w:date="2022-10-21T12:35:00Z">
              <w:r w:rsidRPr="00020619">
                <w:rPr>
                  <w:lang w:val="en-US"/>
                </w:rPr>
                <w:t>Synchronous cells</w:t>
              </w:r>
            </w:ins>
          </w:p>
        </w:tc>
      </w:tr>
      <w:tr w:rsidR="00B46C4F" w:rsidRPr="00020619" w14:paraId="3877735C" w14:textId="77777777" w:rsidTr="00BB34DD">
        <w:trPr>
          <w:cantSplit/>
          <w:trHeight w:val="113"/>
          <w:jc w:val="center"/>
          <w:ins w:id="7901"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4FF68060" w14:textId="77777777" w:rsidR="00B46C4F" w:rsidRPr="00020619" w:rsidRDefault="00B46C4F" w:rsidP="00BB34DD">
            <w:pPr>
              <w:pStyle w:val="TAL"/>
              <w:spacing w:line="256" w:lineRule="auto"/>
              <w:rPr>
                <w:ins w:id="7902" w:author="BigCREditor-RAN4#104-bis" w:date="2022-10-21T12:35:00Z"/>
                <w:lang w:val="en-US"/>
              </w:rPr>
            </w:pPr>
            <w:ins w:id="7903" w:author="BigCREditor-RAN4#104-bis" w:date="2022-10-21T12:35:00Z">
              <w:r w:rsidRPr="00020619">
                <w:rPr>
                  <w:lang w:val="en-US"/>
                </w:rPr>
                <w:t>T1</w:t>
              </w:r>
            </w:ins>
          </w:p>
        </w:tc>
        <w:tc>
          <w:tcPr>
            <w:tcW w:w="708" w:type="dxa"/>
            <w:tcBorders>
              <w:top w:val="single" w:sz="2" w:space="0" w:color="auto"/>
              <w:left w:val="single" w:sz="2" w:space="0" w:color="auto"/>
              <w:bottom w:val="single" w:sz="2" w:space="0" w:color="auto"/>
              <w:right w:val="single" w:sz="2" w:space="0" w:color="auto"/>
            </w:tcBorders>
            <w:hideMark/>
          </w:tcPr>
          <w:p w14:paraId="3EA7B6DF" w14:textId="77777777" w:rsidR="00B46C4F" w:rsidRPr="00020619" w:rsidRDefault="00B46C4F" w:rsidP="00BB34DD">
            <w:pPr>
              <w:pStyle w:val="TAC"/>
              <w:spacing w:line="256" w:lineRule="auto"/>
              <w:rPr>
                <w:ins w:id="7904" w:author="BigCREditor-RAN4#104-bis" w:date="2022-10-21T12:35:00Z"/>
                <w:lang w:val="en-US"/>
              </w:rPr>
            </w:pPr>
            <w:ins w:id="7905" w:author="BigCREditor-RAN4#104-bis" w:date="2022-10-21T12:35:00Z">
              <w:r w:rsidRPr="00020619">
                <w:rPr>
                  <w:lang w:val="en-US"/>
                </w:rPr>
                <w:t>s</w:t>
              </w:r>
            </w:ins>
          </w:p>
        </w:tc>
        <w:tc>
          <w:tcPr>
            <w:tcW w:w="2410" w:type="dxa"/>
            <w:tcBorders>
              <w:top w:val="single" w:sz="2" w:space="0" w:color="auto"/>
              <w:left w:val="single" w:sz="2" w:space="0" w:color="auto"/>
              <w:bottom w:val="single" w:sz="2" w:space="0" w:color="auto"/>
              <w:right w:val="single" w:sz="2" w:space="0" w:color="auto"/>
            </w:tcBorders>
            <w:hideMark/>
          </w:tcPr>
          <w:p w14:paraId="431F543D" w14:textId="77777777" w:rsidR="00B46C4F" w:rsidRPr="00020619" w:rsidRDefault="00B46C4F" w:rsidP="00BB34DD">
            <w:pPr>
              <w:pStyle w:val="TAC"/>
              <w:spacing w:line="256" w:lineRule="auto"/>
              <w:rPr>
                <w:ins w:id="7906" w:author="BigCREditor-RAN4#104-bis" w:date="2022-10-21T12:35:00Z"/>
                <w:lang w:val="en-US"/>
              </w:rPr>
            </w:pPr>
            <w:ins w:id="7907" w:author="BigCREditor-RAN4#104-bis" w:date="2022-10-21T12:35:00Z">
              <w:r w:rsidRPr="00020619">
                <w:rPr>
                  <w:lang w:val="en-US"/>
                </w:rPr>
                <w:t>5</w:t>
              </w:r>
            </w:ins>
          </w:p>
        </w:tc>
        <w:tc>
          <w:tcPr>
            <w:tcW w:w="2835" w:type="dxa"/>
            <w:tcBorders>
              <w:top w:val="single" w:sz="2" w:space="0" w:color="auto"/>
              <w:left w:val="single" w:sz="2" w:space="0" w:color="auto"/>
              <w:bottom w:val="single" w:sz="2" w:space="0" w:color="auto"/>
              <w:right w:val="single" w:sz="2" w:space="0" w:color="auto"/>
            </w:tcBorders>
          </w:tcPr>
          <w:p w14:paraId="23EF9016" w14:textId="77777777" w:rsidR="00B46C4F" w:rsidRPr="00020619" w:rsidRDefault="00B46C4F" w:rsidP="00BB34DD">
            <w:pPr>
              <w:pStyle w:val="TAC"/>
              <w:spacing w:line="256" w:lineRule="auto"/>
              <w:rPr>
                <w:ins w:id="7908" w:author="BigCREditor-RAN4#104-bis" w:date="2022-10-21T12:35:00Z"/>
                <w:lang w:val="en-US"/>
              </w:rPr>
            </w:pPr>
          </w:p>
        </w:tc>
      </w:tr>
      <w:tr w:rsidR="00B46C4F" w:rsidRPr="00020619" w14:paraId="3513D76F" w14:textId="77777777" w:rsidTr="00BB34DD">
        <w:trPr>
          <w:cantSplit/>
          <w:trHeight w:val="113"/>
          <w:jc w:val="center"/>
          <w:ins w:id="7909"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59916251" w14:textId="77777777" w:rsidR="00B46C4F" w:rsidRPr="00020619" w:rsidRDefault="00B46C4F" w:rsidP="00BB34DD">
            <w:pPr>
              <w:pStyle w:val="TAL"/>
              <w:spacing w:line="256" w:lineRule="auto"/>
              <w:rPr>
                <w:ins w:id="7910" w:author="BigCREditor-RAN4#104-bis" w:date="2022-10-21T12:35:00Z"/>
                <w:lang w:val="en-US"/>
              </w:rPr>
            </w:pPr>
            <w:ins w:id="7911" w:author="BigCREditor-RAN4#104-bis" w:date="2022-10-21T12:35:00Z">
              <w:r w:rsidRPr="00020619">
                <w:rPr>
                  <w:lang w:val="en-US"/>
                </w:rPr>
                <w:t>T2</w:t>
              </w:r>
            </w:ins>
          </w:p>
        </w:tc>
        <w:tc>
          <w:tcPr>
            <w:tcW w:w="708" w:type="dxa"/>
            <w:tcBorders>
              <w:top w:val="single" w:sz="2" w:space="0" w:color="auto"/>
              <w:left w:val="single" w:sz="2" w:space="0" w:color="auto"/>
              <w:bottom w:val="single" w:sz="2" w:space="0" w:color="auto"/>
              <w:right w:val="single" w:sz="2" w:space="0" w:color="auto"/>
            </w:tcBorders>
            <w:hideMark/>
          </w:tcPr>
          <w:p w14:paraId="3975ABB9" w14:textId="77777777" w:rsidR="00B46C4F" w:rsidRPr="00020619" w:rsidRDefault="00B46C4F" w:rsidP="00BB34DD">
            <w:pPr>
              <w:pStyle w:val="TAC"/>
              <w:spacing w:line="256" w:lineRule="auto"/>
              <w:rPr>
                <w:ins w:id="7912" w:author="BigCREditor-RAN4#104-bis" w:date="2022-10-21T12:35:00Z"/>
                <w:lang w:val="en-US"/>
              </w:rPr>
            </w:pPr>
            <w:ins w:id="7913" w:author="BigCREditor-RAN4#104-bis" w:date="2022-10-21T12:35:00Z">
              <w:r w:rsidRPr="00020619">
                <w:rPr>
                  <w:lang w:val="en-US"/>
                </w:rPr>
                <w:t>s</w:t>
              </w:r>
            </w:ins>
          </w:p>
        </w:tc>
        <w:tc>
          <w:tcPr>
            <w:tcW w:w="2410" w:type="dxa"/>
            <w:tcBorders>
              <w:top w:val="single" w:sz="2" w:space="0" w:color="auto"/>
              <w:left w:val="single" w:sz="2" w:space="0" w:color="auto"/>
              <w:bottom w:val="single" w:sz="2" w:space="0" w:color="auto"/>
              <w:right w:val="single" w:sz="2" w:space="0" w:color="auto"/>
            </w:tcBorders>
            <w:hideMark/>
          </w:tcPr>
          <w:p w14:paraId="72499A11" w14:textId="77777777" w:rsidR="00B46C4F" w:rsidRPr="00020619" w:rsidRDefault="00B46C4F" w:rsidP="00BB34DD">
            <w:pPr>
              <w:pStyle w:val="TAC"/>
              <w:spacing w:line="256" w:lineRule="auto"/>
              <w:rPr>
                <w:ins w:id="7914" w:author="BigCREditor-RAN4#104-bis" w:date="2022-10-21T12:35:00Z"/>
                <w:lang w:val="en-US"/>
              </w:rPr>
            </w:pPr>
            <w:ins w:id="7915" w:author="BigCREditor-RAN4#104-bis" w:date="2022-10-21T12:35:00Z">
              <w:r w:rsidRPr="00020619">
                <w:rPr>
                  <w:lang w:val="en-US"/>
                </w:rPr>
                <w:sym w:font="Symbol" w:char="F0A3"/>
              </w:r>
              <w:r w:rsidRPr="00020619">
                <w:rPr>
                  <w:lang w:val="en-US"/>
                </w:rPr>
                <w:t>5</w:t>
              </w:r>
            </w:ins>
          </w:p>
        </w:tc>
        <w:tc>
          <w:tcPr>
            <w:tcW w:w="2835" w:type="dxa"/>
            <w:tcBorders>
              <w:top w:val="single" w:sz="2" w:space="0" w:color="auto"/>
              <w:left w:val="single" w:sz="2" w:space="0" w:color="auto"/>
              <w:bottom w:val="single" w:sz="2" w:space="0" w:color="auto"/>
              <w:right w:val="single" w:sz="2" w:space="0" w:color="auto"/>
            </w:tcBorders>
          </w:tcPr>
          <w:p w14:paraId="0CA8716B" w14:textId="77777777" w:rsidR="00B46C4F" w:rsidRPr="00020619" w:rsidRDefault="00B46C4F" w:rsidP="00BB34DD">
            <w:pPr>
              <w:pStyle w:val="TAC"/>
              <w:spacing w:line="256" w:lineRule="auto"/>
              <w:rPr>
                <w:ins w:id="7916" w:author="BigCREditor-RAN4#104-bis" w:date="2022-10-21T12:35:00Z"/>
                <w:lang w:val="en-US"/>
              </w:rPr>
            </w:pPr>
          </w:p>
        </w:tc>
      </w:tr>
    </w:tbl>
    <w:p w14:paraId="553C94B1" w14:textId="77777777" w:rsidR="00B46C4F" w:rsidRPr="00020619" w:rsidRDefault="00B46C4F" w:rsidP="00B46C4F">
      <w:pPr>
        <w:rPr>
          <w:ins w:id="7917" w:author="BigCREditor-RAN4#104-bis" w:date="2022-10-21T12:35:00Z"/>
          <w:lang w:eastAsia="en-GB"/>
        </w:rPr>
      </w:pPr>
    </w:p>
    <w:p w14:paraId="10211C33" w14:textId="77777777" w:rsidR="00B46C4F" w:rsidRPr="00020619" w:rsidRDefault="00B46C4F" w:rsidP="00B46C4F">
      <w:pPr>
        <w:pStyle w:val="TH"/>
        <w:rPr>
          <w:ins w:id="7918" w:author="BigCREditor-RAN4#104-bis" w:date="2022-10-21T12:35:00Z"/>
        </w:rPr>
      </w:pPr>
      <w:ins w:id="7919" w:author="BigCREditor-RAN4#104-bis" w:date="2022-10-21T12:35:00Z">
        <w:r w:rsidRPr="00020619">
          <w:t xml:space="preserve">Table </w:t>
        </w:r>
        <w:r w:rsidRPr="00020619">
          <w:rPr>
            <w:snapToGrid w:val="0"/>
          </w:rPr>
          <w:t>A.16.3.1.3.2</w:t>
        </w:r>
        <w:r w:rsidRPr="00020619">
          <w:t>-3: Cell specific test parameters for NR FR1-FR1 Intra frequency handover test case</w:t>
        </w:r>
      </w:ins>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18"/>
        <w:gridCol w:w="1718"/>
        <w:gridCol w:w="1135"/>
        <w:gridCol w:w="1164"/>
        <w:gridCol w:w="10"/>
        <w:gridCol w:w="1155"/>
        <w:gridCol w:w="19"/>
        <w:gridCol w:w="1146"/>
        <w:gridCol w:w="9"/>
        <w:gridCol w:w="1156"/>
      </w:tblGrid>
      <w:tr w:rsidR="00B46C4F" w:rsidRPr="00020619" w14:paraId="5CBAE5FD" w14:textId="77777777" w:rsidTr="00BB34DD">
        <w:trPr>
          <w:jc w:val="center"/>
          <w:ins w:id="7920" w:author="BigCREditor-RAN4#104-bis" w:date="2022-10-21T12:35:00Z"/>
        </w:trPr>
        <w:tc>
          <w:tcPr>
            <w:tcW w:w="3806" w:type="dxa"/>
            <w:gridSpan w:val="3"/>
            <w:tcBorders>
              <w:top w:val="single" w:sz="4" w:space="0" w:color="auto"/>
              <w:left w:val="single" w:sz="4" w:space="0" w:color="auto"/>
              <w:bottom w:val="nil"/>
              <w:right w:val="single" w:sz="4" w:space="0" w:color="auto"/>
            </w:tcBorders>
            <w:vAlign w:val="center"/>
            <w:hideMark/>
          </w:tcPr>
          <w:p w14:paraId="61439875" w14:textId="77777777" w:rsidR="00B46C4F" w:rsidRPr="00020619" w:rsidRDefault="00B46C4F" w:rsidP="00BB34DD">
            <w:pPr>
              <w:pStyle w:val="TAH"/>
              <w:spacing w:line="256" w:lineRule="auto"/>
              <w:rPr>
                <w:ins w:id="7921" w:author="BigCREditor-RAN4#104-bis" w:date="2022-10-21T12:35:00Z"/>
                <w:lang w:val="en-US"/>
              </w:rPr>
            </w:pPr>
            <w:ins w:id="7922" w:author="BigCREditor-RAN4#104-bis" w:date="2022-10-21T12:35:00Z">
              <w:r w:rsidRPr="00020619">
                <w:rPr>
                  <w:lang w:val="en-US"/>
                </w:rPr>
                <w:t>Parameter</w:t>
              </w:r>
            </w:ins>
          </w:p>
        </w:tc>
        <w:tc>
          <w:tcPr>
            <w:tcW w:w="1135" w:type="dxa"/>
            <w:tcBorders>
              <w:top w:val="single" w:sz="4" w:space="0" w:color="auto"/>
              <w:left w:val="single" w:sz="4" w:space="0" w:color="auto"/>
              <w:bottom w:val="nil"/>
              <w:right w:val="single" w:sz="4" w:space="0" w:color="auto"/>
            </w:tcBorders>
            <w:vAlign w:val="center"/>
            <w:hideMark/>
          </w:tcPr>
          <w:p w14:paraId="793CA8BA" w14:textId="77777777" w:rsidR="00B46C4F" w:rsidRPr="00020619" w:rsidRDefault="00B46C4F" w:rsidP="00BB34DD">
            <w:pPr>
              <w:pStyle w:val="TAH"/>
              <w:spacing w:line="256" w:lineRule="auto"/>
              <w:rPr>
                <w:ins w:id="7923" w:author="BigCREditor-RAN4#104-bis" w:date="2022-10-21T12:35:00Z"/>
                <w:lang w:val="en-US"/>
              </w:rPr>
            </w:pPr>
            <w:ins w:id="7924" w:author="BigCREditor-RAN4#104-bis" w:date="2022-10-21T12:35:00Z">
              <w:r w:rsidRPr="00020619">
                <w:rPr>
                  <w:lang w:val="en-US"/>
                </w:rPr>
                <w:t>Unit</w:t>
              </w:r>
            </w:ins>
          </w:p>
        </w:tc>
        <w:tc>
          <w:tcPr>
            <w:tcW w:w="2348" w:type="dxa"/>
            <w:gridSpan w:val="4"/>
            <w:tcBorders>
              <w:top w:val="single" w:sz="4" w:space="0" w:color="auto"/>
              <w:left w:val="single" w:sz="4" w:space="0" w:color="auto"/>
              <w:bottom w:val="single" w:sz="4" w:space="0" w:color="auto"/>
              <w:right w:val="single" w:sz="4" w:space="0" w:color="auto"/>
            </w:tcBorders>
            <w:vAlign w:val="center"/>
            <w:hideMark/>
          </w:tcPr>
          <w:p w14:paraId="2721DAD0" w14:textId="77777777" w:rsidR="00B46C4F" w:rsidRPr="00020619" w:rsidRDefault="00B46C4F" w:rsidP="00BB34DD">
            <w:pPr>
              <w:pStyle w:val="TAH"/>
              <w:spacing w:line="256" w:lineRule="auto"/>
              <w:rPr>
                <w:ins w:id="7925" w:author="BigCREditor-RAN4#104-bis" w:date="2022-10-21T12:35:00Z"/>
                <w:lang w:val="en-US"/>
              </w:rPr>
            </w:pPr>
            <w:ins w:id="7926" w:author="BigCREditor-RAN4#104-bis" w:date="2022-10-21T12:35:00Z">
              <w:r w:rsidRPr="00020619">
                <w:rPr>
                  <w:lang w:val="en-US"/>
                </w:rPr>
                <w:t>Cell 1</w:t>
              </w:r>
            </w:ins>
          </w:p>
        </w:tc>
        <w:tc>
          <w:tcPr>
            <w:tcW w:w="2311" w:type="dxa"/>
            <w:gridSpan w:val="3"/>
            <w:tcBorders>
              <w:top w:val="single" w:sz="4" w:space="0" w:color="auto"/>
              <w:left w:val="single" w:sz="4" w:space="0" w:color="auto"/>
              <w:bottom w:val="single" w:sz="4" w:space="0" w:color="auto"/>
              <w:right w:val="single" w:sz="4" w:space="0" w:color="auto"/>
            </w:tcBorders>
            <w:vAlign w:val="center"/>
            <w:hideMark/>
          </w:tcPr>
          <w:p w14:paraId="58D41F20" w14:textId="77777777" w:rsidR="00B46C4F" w:rsidRPr="00020619" w:rsidRDefault="00B46C4F" w:rsidP="00BB34DD">
            <w:pPr>
              <w:pStyle w:val="TAH"/>
              <w:spacing w:line="256" w:lineRule="auto"/>
              <w:rPr>
                <w:ins w:id="7927" w:author="BigCREditor-RAN4#104-bis" w:date="2022-10-21T12:35:00Z"/>
                <w:lang w:val="en-US"/>
              </w:rPr>
            </w:pPr>
            <w:ins w:id="7928" w:author="BigCREditor-RAN4#104-bis" w:date="2022-10-21T12:35:00Z">
              <w:r w:rsidRPr="00020619">
                <w:rPr>
                  <w:lang w:val="en-US"/>
                </w:rPr>
                <w:t>Cell 2</w:t>
              </w:r>
            </w:ins>
          </w:p>
        </w:tc>
      </w:tr>
      <w:tr w:rsidR="00B46C4F" w:rsidRPr="00020619" w14:paraId="1D09817D" w14:textId="77777777" w:rsidTr="00BB34DD">
        <w:trPr>
          <w:jc w:val="center"/>
          <w:ins w:id="7929" w:author="BigCREditor-RAN4#104-bis" w:date="2022-10-21T12:35:00Z"/>
        </w:trPr>
        <w:tc>
          <w:tcPr>
            <w:tcW w:w="3806" w:type="dxa"/>
            <w:gridSpan w:val="3"/>
            <w:tcBorders>
              <w:top w:val="nil"/>
              <w:left w:val="single" w:sz="4" w:space="0" w:color="auto"/>
              <w:bottom w:val="single" w:sz="4" w:space="0" w:color="auto"/>
              <w:right w:val="single" w:sz="4" w:space="0" w:color="auto"/>
            </w:tcBorders>
            <w:vAlign w:val="center"/>
            <w:hideMark/>
          </w:tcPr>
          <w:p w14:paraId="0916132C" w14:textId="77777777" w:rsidR="00B46C4F" w:rsidRPr="00020619" w:rsidRDefault="00B46C4F" w:rsidP="00BB34DD">
            <w:pPr>
              <w:rPr>
                <w:ins w:id="7930" w:author="BigCREditor-RAN4#104-bis" w:date="2022-10-21T12:35:00Z"/>
                <w:lang w:val="en-US"/>
              </w:rPr>
            </w:pPr>
          </w:p>
        </w:tc>
        <w:tc>
          <w:tcPr>
            <w:tcW w:w="1135" w:type="dxa"/>
            <w:tcBorders>
              <w:top w:val="nil"/>
              <w:left w:val="single" w:sz="4" w:space="0" w:color="auto"/>
              <w:bottom w:val="single" w:sz="4" w:space="0" w:color="auto"/>
              <w:right w:val="single" w:sz="4" w:space="0" w:color="auto"/>
            </w:tcBorders>
            <w:vAlign w:val="center"/>
            <w:hideMark/>
          </w:tcPr>
          <w:p w14:paraId="2EEA46EB" w14:textId="77777777" w:rsidR="00B46C4F" w:rsidRPr="00020619" w:rsidRDefault="00B46C4F" w:rsidP="00BB34DD">
            <w:pPr>
              <w:spacing w:after="0" w:line="256" w:lineRule="auto"/>
              <w:rPr>
                <w:ins w:id="7931" w:author="BigCREditor-RAN4#104-bis" w:date="2022-10-21T12:35:00Z"/>
                <w:rFonts w:asciiTheme="minorHAnsi" w:eastAsiaTheme="minorEastAsia" w:hAnsiTheme="minorHAnsi" w:cstheme="minorBidi"/>
                <w:lang w:eastAsia="zh-CN"/>
              </w:rPr>
            </w:pPr>
          </w:p>
        </w:tc>
        <w:tc>
          <w:tcPr>
            <w:tcW w:w="1174" w:type="dxa"/>
            <w:gridSpan w:val="2"/>
            <w:tcBorders>
              <w:top w:val="single" w:sz="4" w:space="0" w:color="auto"/>
              <w:left w:val="single" w:sz="4" w:space="0" w:color="auto"/>
              <w:bottom w:val="single" w:sz="4" w:space="0" w:color="auto"/>
              <w:right w:val="single" w:sz="4" w:space="0" w:color="auto"/>
            </w:tcBorders>
            <w:vAlign w:val="center"/>
            <w:hideMark/>
          </w:tcPr>
          <w:p w14:paraId="6CAF673B" w14:textId="77777777" w:rsidR="00B46C4F" w:rsidRPr="00020619" w:rsidRDefault="00B46C4F" w:rsidP="00BB34DD">
            <w:pPr>
              <w:pStyle w:val="TAH"/>
              <w:spacing w:line="256" w:lineRule="auto"/>
              <w:rPr>
                <w:ins w:id="7932" w:author="BigCREditor-RAN4#104-bis" w:date="2022-10-21T12:35:00Z"/>
                <w:lang w:val="en-US" w:eastAsia="en-GB"/>
              </w:rPr>
            </w:pPr>
            <w:ins w:id="7933" w:author="BigCREditor-RAN4#104-bis" w:date="2022-10-21T12:35:00Z">
              <w:r w:rsidRPr="00020619">
                <w:rPr>
                  <w:lang w:val="en-US"/>
                </w:rPr>
                <w:t>T1</w:t>
              </w:r>
            </w:ins>
          </w:p>
        </w:tc>
        <w:tc>
          <w:tcPr>
            <w:tcW w:w="1174" w:type="dxa"/>
            <w:gridSpan w:val="2"/>
            <w:tcBorders>
              <w:top w:val="single" w:sz="4" w:space="0" w:color="auto"/>
              <w:left w:val="single" w:sz="4" w:space="0" w:color="auto"/>
              <w:bottom w:val="single" w:sz="4" w:space="0" w:color="auto"/>
              <w:right w:val="single" w:sz="4" w:space="0" w:color="auto"/>
            </w:tcBorders>
            <w:vAlign w:val="center"/>
            <w:hideMark/>
          </w:tcPr>
          <w:p w14:paraId="201835AD" w14:textId="77777777" w:rsidR="00B46C4F" w:rsidRPr="00020619" w:rsidRDefault="00B46C4F" w:rsidP="00BB34DD">
            <w:pPr>
              <w:pStyle w:val="TAH"/>
              <w:spacing w:line="256" w:lineRule="auto"/>
              <w:rPr>
                <w:ins w:id="7934" w:author="BigCREditor-RAN4#104-bis" w:date="2022-10-21T12:35:00Z"/>
                <w:lang w:val="en-US"/>
              </w:rPr>
            </w:pPr>
            <w:ins w:id="7935" w:author="BigCREditor-RAN4#104-bis" w:date="2022-10-21T12:35:00Z">
              <w:r w:rsidRPr="00020619">
                <w:rPr>
                  <w:lang w:val="en-US"/>
                </w:rPr>
                <w:t>T2</w:t>
              </w:r>
            </w:ins>
          </w:p>
        </w:tc>
        <w:tc>
          <w:tcPr>
            <w:tcW w:w="1155" w:type="dxa"/>
            <w:gridSpan w:val="2"/>
            <w:tcBorders>
              <w:top w:val="single" w:sz="4" w:space="0" w:color="auto"/>
              <w:left w:val="single" w:sz="4" w:space="0" w:color="auto"/>
              <w:bottom w:val="single" w:sz="4" w:space="0" w:color="auto"/>
              <w:right w:val="single" w:sz="4" w:space="0" w:color="auto"/>
            </w:tcBorders>
            <w:vAlign w:val="center"/>
            <w:hideMark/>
          </w:tcPr>
          <w:p w14:paraId="5BCFEF69" w14:textId="77777777" w:rsidR="00B46C4F" w:rsidRPr="00020619" w:rsidRDefault="00B46C4F" w:rsidP="00BB34DD">
            <w:pPr>
              <w:pStyle w:val="TAH"/>
              <w:spacing w:line="256" w:lineRule="auto"/>
              <w:rPr>
                <w:ins w:id="7936" w:author="BigCREditor-RAN4#104-bis" w:date="2022-10-21T12:35:00Z"/>
                <w:lang w:val="en-US"/>
              </w:rPr>
            </w:pPr>
            <w:ins w:id="7937" w:author="BigCREditor-RAN4#104-bis" w:date="2022-10-21T12:35:00Z">
              <w:r w:rsidRPr="00020619">
                <w:rPr>
                  <w:lang w:val="en-US"/>
                </w:rPr>
                <w:t>T1</w:t>
              </w:r>
            </w:ins>
          </w:p>
        </w:tc>
        <w:tc>
          <w:tcPr>
            <w:tcW w:w="1156" w:type="dxa"/>
            <w:tcBorders>
              <w:top w:val="single" w:sz="4" w:space="0" w:color="auto"/>
              <w:left w:val="single" w:sz="4" w:space="0" w:color="auto"/>
              <w:bottom w:val="single" w:sz="4" w:space="0" w:color="auto"/>
              <w:right w:val="single" w:sz="4" w:space="0" w:color="auto"/>
            </w:tcBorders>
            <w:vAlign w:val="center"/>
            <w:hideMark/>
          </w:tcPr>
          <w:p w14:paraId="53206683" w14:textId="77777777" w:rsidR="00B46C4F" w:rsidRPr="00020619" w:rsidRDefault="00B46C4F" w:rsidP="00BB34DD">
            <w:pPr>
              <w:pStyle w:val="TAH"/>
              <w:spacing w:line="256" w:lineRule="auto"/>
              <w:rPr>
                <w:ins w:id="7938" w:author="BigCREditor-RAN4#104-bis" w:date="2022-10-21T12:35:00Z"/>
                <w:lang w:val="en-US"/>
              </w:rPr>
            </w:pPr>
            <w:ins w:id="7939" w:author="BigCREditor-RAN4#104-bis" w:date="2022-10-21T12:35:00Z">
              <w:r w:rsidRPr="00020619">
                <w:rPr>
                  <w:lang w:val="en-US"/>
                </w:rPr>
                <w:t>T2</w:t>
              </w:r>
            </w:ins>
          </w:p>
        </w:tc>
      </w:tr>
      <w:tr w:rsidR="00B46C4F" w:rsidRPr="00020619" w14:paraId="1C8943D6" w14:textId="77777777" w:rsidTr="00BB34DD">
        <w:trPr>
          <w:jc w:val="center"/>
          <w:ins w:id="7940"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10B96058" w14:textId="77777777" w:rsidR="00B46C4F" w:rsidRPr="00020619" w:rsidRDefault="00B46C4F" w:rsidP="00BB34DD">
            <w:pPr>
              <w:pStyle w:val="TAL"/>
              <w:spacing w:line="256" w:lineRule="auto"/>
              <w:rPr>
                <w:ins w:id="7941" w:author="BigCREditor-RAN4#104-bis" w:date="2022-10-21T12:35:00Z"/>
                <w:lang w:val="en-US"/>
              </w:rPr>
            </w:pPr>
            <w:ins w:id="7942" w:author="BigCREditor-RAN4#104-bis" w:date="2022-10-21T12:35:00Z">
              <w:r w:rsidRPr="00020619">
                <w:rPr>
                  <w:lang w:val="en-US"/>
                </w:rPr>
                <w:lastRenderedPageBreak/>
                <w:t>NR RF Channel Number</w:t>
              </w:r>
            </w:ins>
          </w:p>
        </w:tc>
        <w:tc>
          <w:tcPr>
            <w:tcW w:w="1135" w:type="dxa"/>
            <w:tcBorders>
              <w:top w:val="single" w:sz="4" w:space="0" w:color="auto"/>
              <w:left w:val="single" w:sz="4" w:space="0" w:color="auto"/>
              <w:bottom w:val="single" w:sz="4" w:space="0" w:color="auto"/>
              <w:right w:val="single" w:sz="4" w:space="0" w:color="auto"/>
            </w:tcBorders>
          </w:tcPr>
          <w:p w14:paraId="32B1D1D5" w14:textId="77777777" w:rsidR="00B46C4F" w:rsidRPr="00020619" w:rsidRDefault="00B46C4F" w:rsidP="00BB34DD">
            <w:pPr>
              <w:pStyle w:val="TAC"/>
              <w:spacing w:line="256" w:lineRule="auto"/>
              <w:rPr>
                <w:ins w:id="7943" w:author="BigCREditor-RAN4#104-bis" w:date="2022-10-21T12:35:00Z"/>
                <w:lang w:val="en-US"/>
              </w:rPr>
            </w:pPr>
          </w:p>
        </w:tc>
        <w:tc>
          <w:tcPr>
            <w:tcW w:w="2348" w:type="dxa"/>
            <w:gridSpan w:val="4"/>
            <w:tcBorders>
              <w:top w:val="single" w:sz="4" w:space="0" w:color="auto"/>
              <w:left w:val="single" w:sz="4" w:space="0" w:color="auto"/>
              <w:bottom w:val="single" w:sz="4" w:space="0" w:color="auto"/>
              <w:right w:val="single" w:sz="4" w:space="0" w:color="auto"/>
            </w:tcBorders>
            <w:hideMark/>
          </w:tcPr>
          <w:p w14:paraId="6ACBA541" w14:textId="77777777" w:rsidR="00B46C4F" w:rsidRPr="00020619" w:rsidRDefault="00B46C4F" w:rsidP="00BB34DD">
            <w:pPr>
              <w:pStyle w:val="TAC"/>
              <w:spacing w:line="256" w:lineRule="auto"/>
              <w:rPr>
                <w:ins w:id="7944" w:author="BigCREditor-RAN4#104-bis" w:date="2022-10-21T12:35:00Z"/>
                <w:rFonts w:cs="Arial"/>
                <w:lang w:val="en-US"/>
              </w:rPr>
            </w:pPr>
            <w:ins w:id="7945" w:author="BigCREditor-RAN4#104-bis" w:date="2022-10-21T12:35:00Z">
              <w:r w:rsidRPr="00020619">
                <w:rPr>
                  <w:rFonts w:cs="Arial"/>
                  <w:lang w:val="en-US"/>
                </w:rPr>
                <w:t>1</w:t>
              </w:r>
            </w:ins>
          </w:p>
        </w:tc>
        <w:tc>
          <w:tcPr>
            <w:tcW w:w="2311" w:type="dxa"/>
            <w:gridSpan w:val="3"/>
            <w:tcBorders>
              <w:top w:val="single" w:sz="4" w:space="0" w:color="auto"/>
              <w:left w:val="single" w:sz="4" w:space="0" w:color="auto"/>
              <w:bottom w:val="single" w:sz="4" w:space="0" w:color="auto"/>
              <w:right w:val="single" w:sz="4" w:space="0" w:color="auto"/>
            </w:tcBorders>
            <w:hideMark/>
          </w:tcPr>
          <w:p w14:paraId="218F9664" w14:textId="77777777" w:rsidR="00B46C4F" w:rsidRPr="00020619" w:rsidRDefault="00B46C4F" w:rsidP="00BB34DD">
            <w:pPr>
              <w:pStyle w:val="TAC"/>
              <w:spacing w:line="256" w:lineRule="auto"/>
              <w:rPr>
                <w:ins w:id="7946" w:author="BigCREditor-RAN4#104-bis" w:date="2022-10-21T12:35:00Z"/>
                <w:rFonts w:cs="Arial"/>
                <w:lang w:val="en-US"/>
              </w:rPr>
            </w:pPr>
            <w:ins w:id="7947" w:author="BigCREditor-RAN4#104-bis" w:date="2022-10-21T12:35:00Z">
              <w:r w:rsidRPr="00020619">
                <w:rPr>
                  <w:rFonts w:cs="Arial"/>
                  <w:lang w:val="en-US"/>
                </w:rPr>
                <w:t>1</w:t>
              </w:r>
            </w:ins>
          </w:p>
        </w:tc>
      </w:tr>
      <w:tr w:rsidR="00B46C4F" w:rsidRPr="00020619" w14:paraId="1B737B36" w14:textId="77777777" w:rsidTr="00BB34DD">
        <w:trPr>
          <w:jc w:val="center"/>
          <w:ins w:id="7948"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58FC237C" w14:textId="77777777" w:rsidR="00B46C4F" w:rsidRPr="00020619" w:rsidRDefault="00B46C4F" w:rsidP="00BB34DD">
            <w:pPr>
              <w:pStyle w:val="TAL"/>
              <w:spacing w:line="256" w:lineRule="auto"/>
              <w:rPr>
                <w:ins w:id="7949" w:author="BigCREditor-RAN4#104-bis" w:date="2022-10-21T12:35:00Z"/>
                <w:lang w:val="en-US"/>
              </w:rPr>
            </w:pPr>
            <w:ins w:id="7950" w:author="BigCREditor-RAN4#104-bis" w:date="2022-10-21T12:35:00Z">
              <w:r w:rsidRPr="00020619">
                <w:rPr>
                  <w:lang w:val="en-US"/>
                </w:rPr>
                <w:t>Duplex mode</w:t>
              </w:r>
            </w:ins>
          </w:p>
        </w:tc>
        <w:tc>
          <w:tcPr>
            <w:tcW w:w="1718" w:type="dxa"/>
            <w:tcBorders>
              <w:top w:val="single" w:sz="4" w:space="0" w:color="auto"/>
              <w:left w:val="single" w:sz="4" w:space="0" w:color="auto"/>
              <w:bottom w:val="single" w:sz="4" w:space="0" w:color="auto"/>
              <w:right w:val="single" w:sz="4" w:space="0" w:color="auto"/>
            </w:tcBorders>
            <w:hideMark/>
          </w:tcPr>
          <w:p w14:paraId="5BEA3578" w14:textId="77777777" w:rsidR="00B46C4F" w:rsidRPr="00020619" w:rsidRDefault="00B46C4F" w:rsidP="00BB34DD">
            <w:pPr>
              <w:pStyle w:val="TAL"/>
              <w:spacing w:line="256" w:lineRule="auto"/>
              <w:rPr>
                <w:ins w:id="7951" w:author="BigCREditor-RAN4#104-bis" w:date="2022-10-21T12:35:00Z"/>
                <w:lang w:val="en-US"/>
              </w:rPr>
            </w:pPr>
            <w:ins w:id="7952" w:author="BigCREditor-RAN4#104-bis" w:date="2022-10-21T12:35:00Z">
              <w:r w:rsidRPr="00020619">
                <w:rPr>
                  <w:lang w:val="en-US"/>
                </w:rPr>
                <w:t>Config 1</w:t>
              </w:r>
            </w:ins>
          </w:p>
        </w:tc>
        <w:tc>
          <w:tcPr>
            <w:tcW w:w="1135" w:type="dxa"/>
            <w:tcBorders>
              <w:top w:val="single" w:sz="4" w:space="0" w:color="auto"/>
              <w:left w:val="single" w:sz="4" w:space="0" w:color="auto"/>
              <w:bottom w:val="nil"/>
              <w:right w:val="single" w:sz="4" w:space="0" w:color="auto"/>
            </w:tcBorders>
          </w:tcPr>
          <w:p w14:paraId="43122C3D" w14:textId="77777777" w:rsidR="00B46C4F" w:rsidRPr="00020619" w:rsidRDefault="00B46C4F" w:rsidP="00BB34DD">
            <w:pPr>
              <w:pStyle w:val="TAC"/>
              <w:spacing w:line="256" w:lineRule="auto"/>
              <w:rPr>
                <w:ins w:id="7953"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B37EC5D" w14:textId="77777777" w:rsidR="00B46C4F" w:rsidRPr="00020619" w:rsidRDefault="00B46C4F" w:rsidP="00BB34DD">
            <w:pPr>
              <w:pStyle w:val="TAC"/>
              <w:spacing w:line="256" w:lineRule="auto"/>
              <w:rPr>
                <w:ins w:id="7954" w:author="BigCREditor-RAN4#104-bis" w:date="2022-10-21T12:35:00Z"/>
                <w:lang w:val="en-US"/>
              </w:rPr>
            </w:pPr>
            <w:ins w:id="7955" w:author="BigCREditor-RAN4#104-bis" w:date="2022-10-21T12:35:00Z">
              <w:r w:rsidRPr="00020619">
                <w:rPr>
                  <w:lang w:val="en-US"/>
                </w:rPr>
                <w:t>FDD</w:t>
              </w:r>
            </w:ins>
          </w:p>
        </w:tc>
      </w:tr>
      <w:tr w:rsidR="00B46C4F" w:rsidRPr="00020619" w14:paraId="40A9D622" w14:textId="77777777" w:rsidTr="00BB34DD">
        <w:trPr>
          <w:jc w:val="center"/>
          <w:ins w:id="7956" w:author="BigCREditor-RAN4#104-bis" w:date="2022-10-21T12:35:00Z"/>
        </w:trPr>
        <w:tc>
          <w:tcPr>
            <w:tcW w:w="2088" w:type="dxa"/>
            <w:gridSpan w:val="2"/>
            <w:vMerge w:val="restart"/>
            <w:tcBorders>
              <w:top w:val="nil"/>
              <w:left w:val="single" w:sz="4" w:space="0" w:color="auto"/>
              <w:right w:val="single" w:sz="4" w:space="0" w:color="auto"/>
            </w:tcBorders>
          </w:tcPr>
          <w:p w14:paraId="384A8EC6" w14:textId="77777777" w:rsidR="00B46C4F" w:rsidRPr="00020619" w:rsidRDefault="00B46C4F" w:rsidP="00BB34DD">
            <w:pPr>
              <w:pStyle w:val="TAL"/>
              <w:spacing w:line="256" w:lineRule="auto"/>
              <w:rPr>
                <w:ins w:id="7957"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1F5418B3" w14:textId="77777777" w:rsidR="00B46C4F" w:rsidRPr="00020619" w:rsidRDefault="00B46C4F" w:rsidP="00BB34DD">
            <w:pPr>
              <w:pStyle w:val="TAL"/>
              <w:spacing w:line="256" w:lineRule="auto"/>
              <w:rPr>
                <w:ins w:id="7958" w:author="BigCREditor-RAN4#104-bis" w:date="2022-10-21T12:35:00Z"/>
                <w:lang w:val="en-US"/>
              </w:rPr>
            </w:pPr>
            <w:ins w:id="7959" w:author="BigCREditor-RAN4#104-bis" w:date="2022-10-21T12:35:00Z">
              <w:r w:rsidRPr="00020619">
                <w:rPr>
                  <w:lang w:val="en-US"/>
                </w:rPr>
                <w:t>Config 2,3</w:t>
              </w:r>
            </w:ins>
          </w:p>
        </w:tc>
        <w:tc>
          <w:tcPr>
            <w:tcW w:w="1135" w:type="dxa"/>
            <w:vMerge w:val="restart"/>
            <w:tcBorders>
              <w:top w:val="nil"/>
              <w:left w:val="single" w:sz="4" w:space="0" w:color="auto"/>
              <w:right w:val="single" w:sz="4" w:space="0" w:color="auto"/>
            </w:tcBorders>
          </w:tcPr>
          <w:p w14:paraId="78444B8A" w14:textId="77777777" w:rsidR="00B46C4F" w:rsidRPr="00020619" w:rsidRDefault="00B46C4F" w:rsidP="00BB34DD">
            <w:pPr>
              <w:pStyle w:val="TAC"/>
              <w:spacing w:line="256" w:lineRule="auto"/>
              <w:rPr>
                <w:ins w:id="7960"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F12D608" w14:textId="77777777" w:rsidR="00B46C4F" w:rsidRPr="00020619" w:rsidRDefault="00B46C4F" w:rsidP="00BB34DD">
            <w:pPr>
              <w:pStyle w:val="TAC"/>
              <w:spacing w:line="256" w:lineRule="auto"/>
              <w:rPr>
                <w:ins w:id="7961" w:author="BigCREditor-RAN4#104-bis" w:date="2022-10-21T12:35:00Z"/>
                <w:lang w:val="en-US"/>
              </w:rPr>
            </w:pPr>
            <w:ins w:id="7962" w:author="BigCREditor-RAN4#104-bis" w:date="2022-10-21T12:35:00Z">
              <w:r w:rsidRPr="00020619">
                <w:rPr>
                  <w:lang w:val="en-US"/>
                </w:rPr>
                <w:t>TDD</w:t>
              </w:r>
            </w:ins>
          </w:p>
        </w:tc>
      </w:tr>
      <w:tr w:rsidR="00B46C4F" w:rsidRPr="00020619" w14:paraId="3B9E5CD9" w14:textId="77777777" w:rsidTr="00BB34DD">
        <w:trPr>
          <w:jc w:val="center"/>
          <w:ins w:id="7963" w:author="BigCREditor-RAN4#104-bis" w:date="2022-10-21T12:35:00Z"/>
        </w:trPr>
        <w:tc>
          <w:tcPr>
            <w:tcW w:w="2088" w:type="dxa"/>
            <w:gridSpan w:val="2"/>
            <w:vMerge/>
            <w:tcBorders>
              <w:left w:val="single" w:sz="4" w:space="0" w:color="auto"/>
              <w:bottom w:val="single" w:sz="4" w:space="0" w:color="auto"/>
              <w:right w:val="single" w:sz="4" w:space="0" w:color="auto"/>
            </w:tcBorders>
          </w:tcPr>
          <w:p w14:paraId="4E88BF7A" w14:textId="77777777" w:rsidR="00B46C4F" w:rsidRPr="00020619" w:rsidRDefault="00B46C4F" w:rsidP="00BB34DD">
            <w:pPr>
              <w:pStyle w:val="TAL"/>
              <w:spacing w:line="256" w:lineRule="auto"/>
              <w:rPr>
                <w:ins w:id="7964"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tcPr>
          <w:p w14:paraId="6F267F16" w14:textId="77777777" w:rsidR="00B46C4F" w:rsidRPr="00020619" w:rsidRDefault="00B46C4F" w:rsidP="00BB34DD">
            <w:pPr>
              <w:pStyle w:val="TAL"/>
              <w:spacing w:line="256" w:lineRule="auto"/>
              <w:rPr>
                <w:ins w:id="7965" w:author="BigCREditor-RAN4#104-bis" w:date="2022-10-21T12:35:00Z"/>
                <w:lang w:val="en-US"/>
              </w:rPr>
            </w:pPr>
            <w:ins w:id="7966" w:author="BigCREditor-RAN4#104-bis" w:date="2022-10-21T12:35:00Z">
              <w:r w:rsidRPr="00020619">
                <w:rPr>
                  <w:lang w:val="en-US"/>
                </w:rPr>
                <w:t>Config 4</w:t>
              </w:r>
            </w:ins>
          </w:p>
        </w:tc>
        <w:tc>
          <w:tcPr>
            <w:tcW w:w="1135" w:type="dxa"/>
            <w:vMerge/>
            <w:tcBorders>
              <w:left w:val="single" w:sz="4" w:space="0" w:color="auto"/>
              <w:bottom w:val="single" w:sz="4" w:space="0" w:color="auto"/>
              <w:right w:val="single" w:sz="4" w:space="0" w:color="auto"/>
            </w:tcBorders>
          </w:tcPr>
          <w:p w14:paraId="32E6720B" w14:textId="77777777" w:rsidR="00B46C4F" w:rsidRPr="00020619" w:rsidRDefault="00B46C4F" w:rsidP="00BB34DD">
            <w:pPr>
              <w:pStyle w:val="TAC"/>
              <w:spacing w:line="256" w:lineRule="auto"/>
              <w:rPr>
                <w:ins w:id="7967"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4DB1DDFF" w14:textId="77777777" w:rsidR="00B46C4F" w:rsidRPr="00020619" w:rsidRDefault="00B46C4F" w:rsidP="00BB34DD">
            <w:pPr>
              <w:pStyle w:val="TAC"/>
              <w:spacing w:line="256" w:lineRule="auto"/>
              <w:rPr>
                <w:ins w:id="7968" w:author="BigCREditor-RAN4#104-bis" w:date="2022-10-21T12:35:00Z"/>
                <w:lang w:val="en-US"/>
              </w:rPr>
            </w:pPr>
            <w:ins w:id="7969" w:author="BigCREditor-RAN4#104-bis" w:date="2022-10-21T12:35:00Z">
              <w:r w:rsidRPr="00020619">
                <w:rPr>
                  <w:lang w:val="en-US"/>
                </w:rPr>
                <w:t>HD-FDD</w:t>
              </w:r>
            </w:ins>
          </w:p>
        </w:tc>
      </w:tr>
      <w:tr w:rsidR="00B46C4F" w:rsidRPr="00020619" w14:paraId="5D9025BD" w14:textId="77777777" w:rsidTr="00BB34DD">
        <w:trPr>
          <w:jc w:val="center"/>
          <w:ins w:id="7970"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455CC92C" w14:textId="77777777" w:rsidR="00B46C4F" w:rsidRPr="00020619" w:rsidRDefault="00B46C4F" w:rsidP="00BB34DD">
            <w:pPr>
              <w:pStyle w:val="TAL"/>
              <w:spacing w:line="256" w:lineRule="auto"/>
              <w:rPr>
                <w:ins w:id="7971" w:author="BigCREditor-RAN4#104-bis" w:date="2022-10-21T12:35:00Z"/>
                <w:lang w:val="en-US"/>
              </w:rPr>
            </w:pPr>
            <w:ins w:id="7972" w:author="BigCREditor-RAN4#104-bis" w:date="2022-10-21T12:35:00Z">
              <w:r w:rsidRPr="00020619">
                <w:rPr>
                  <w:lang w:val="en-US"/>
                </w:rPr>
                <w:t>TDD configuration</w:t>
              </w:r>
            </w:ins>
          </w:p>
        </w:tc>
        <w:tc>
          <w:tcPr>
            <w:tcW w:w="1718" w:type="dxa"/>
            <w:tcBorders>
              <w:top w:val="single" w:sz="4" w:space="0" w:color="auto"/>
              <w:left w:val="single" w:sz="4" w:space="0" w:color="auto"/>
              <w:bottom w:val="single" w:sz="4" w:space="0" w:color="auto"/>
              <w:right w:val="single" w:sz="4" w:space="0" w:color="auto"/>
            </w:tcBorders>
            <w:hideMark/>
          </w:tcPr>
          <w:p w14:paraId="139E7CBF" w14:textId="77777777" w:rsidR="00B46C4F" w:rsidRPr="00020619" w:rsidRDefault="00B46C4F" w:rsidP="00BB34DD">
            <w:pPr>
              <w:pStyle w:val="TAL"/>
              <w:spacing w:line="256" w:lineRule="auto"/>
              <w:rPr>
                <w:ins w:id="7973" w:author="BigCREditor-RAN4#104-bis" w:date="2022-10-21T12:35:00Z"/>
                <w:lang w:val="en-US"/>
              </w:rPr>
            </w:pPr>
            <w:ins w:id="7974" w:author="BigCREditor-RAN4#104-bis" w:date="2022-10-21T12:35:00Z">
              <w:r w:rsidRPr="00020619">
                <w:rPr>
                  <w:lang w:val="en-US"/>
                </w:rPr>
                <w:t>Config</w:t>
              </w:r>
              <w:r w:rsidRPr="00020619">
                <w:rPr>
                  <w:szCs w:val="18"/>
                  <w:lang w:val="en-US"/>
                </w:rPr>
                <w:t xml:space="preserve"> 1,4</w:t>
              </w:r>
            </w:ins>
          </w:p>
        </w:tc>
        <w:tc>
          <w:tcPr>
            <w:tcW w:w="1135" w:type="dxa"/>
            <w:tcBorders>
              <w:top w:val="single" w:sz="4" w:space="0" w:color="auto"/>
              <w:left w:val="single" w:sz="4" w:space="0" w:color="auto"/>
              <w:bottom w:val="nil"/>
              <w:right w:val="single" w:sz="4" w:space="0" w:color="auto"/>
            </w:tcBorders>
          </w:tcPr>
          <w:p w14:paraId="4224641C" w14:textId="77777777" w:rsidR="00B46C4F" w:rsidRPr="00020619" w:rsidRDefault="00B46C4F" w:rsidP="00BB34DD">
            <w:pPr>
              <w:pStyle w:val="TAC"/>
              <w:spacing w:line="256" w:lineRule="auto"/>
              <w:rPr>
                <w:ins w:id="7975"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9214CE8" w14:textId="77777777" w:rsidR="00B46C4F" w:rsidRPr="00020619" w:rsidRDefault="00B46C4F" w:rsidP="00BB34DD">
            <w:pPr>
              <w:pStyle w:val="TAC"/>
              <w:spacing w:line="256" w:lineRule="auto"/>
              <w:rPr>
                <w:ins w:id="7976" w:author="BigCREditor-RAN4#104-bis" w:date="2022-10-21T12:35:00Z"/>
                <w:lang w:val="en-US"/>
              </w:rPr>
            </w:pPr>
            <w:ins w:id="7977" w:author="BigCREditor-RAN4#104-bis" w:date="2022-10-21T12:35:00Z">
              <w:r w:rsidRPr="00020619">
                <w:rPr>
                  <w:lang w:val="en-US"/>
                </w:rPr>
                <w:t>Not Applicable</w:t>
              </w:r>
            </w:ins>
          </w:p>
        </w:tc>
      </w:tr>
      <w:tr w:rsidR="00B46C4F" w:rsidRPr="00020619" w14:paraId="4841DB0B" w14:textId="77777777" w:rsidTr="00BB34DD">
        <w:trPr>
          <w:jc w:val="center"/>
          <w:ins w:id="7978" w:author="BigCREditor-RAN4#104-bis" w:date="2022-10-21T12:35:00Z"/>
        </w:trPr>
        <w:tc>
          <w:tcPr>
            <w:tcW w:w="2088" w:type="dxa"/>
            <w:gridSpan w:val="2"/>
            <w:tcBorders>
              <w:top w:val="nil"/>
              <w:left w:val="single" w:sz="4" w:space="0" w:color="auto"/>
              <w:bottom w:val="nil"/>
              <w:right w:val="single" w:sz="4" w:space="0" w:color="auto"/>
            </w:tcBorders>
          </w:tcPr>
          <w:p w14:paraId="7E04AC1B" w14:textId="77777777" w:rsidR="00B46C4F" w:rsidRPr="00020619" w:rsidRDefault="00B46C4F" w:rsidP="00BB34DD">
            <w:pPr>
              <w:pStyle w:val="TAL"/>
              <w:spacing w:line="256" w:lineRule="auto"/>
              <w:rPr>
                <w:ins w:id="7979"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144B8FF5" w14:textId="77777777" w:rsidR="00B46C4F" w:rsidRPr="00020619" w:rsidRDefault="00B46C4F" w:rsidP="00BB34DD">
            <w:pPr>
              <w:pStyle w:val="TAL"/>
              <w:spacing w:line="256" w:lineRule="auto"/>
              <w:rPr>
                <w:ins w:id="7980" w:author="BigCREditor-RAN4#104-bis" w:date="2022-10-21T12:35:00Z"/>
                <w:lang w:val="en-US"/>
              </w:rPr>
            </w:pPr>
            <w:ins w:id="7981"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31DE5F21" w14:textId="77777777" w:rsidR="00B46C4F" w:rsidRPr="00020619" w:rsidRDefault="00B46C4F" w:rsidP="00BB34DD">
            <w:pPr>
              <w:pStyle w:val="TAC"/>
              <w:spacing w:line="256" w:lineRule="auto"/>
              <w:rPr>
                <w:ins w:id="7982"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AF44683" w14:textId="77777777" w:rsidR="00B46C4F" w:rsidRPr="00020619" w:rsidRDefault="00B46C4F" w:rsidP="00BB34DD">
            <w:pPr>
              <w:pStyle w:val="TAC"/>
              <w:spacing w:line="256" w:lineRule="auto"/>
              <w:rPr>
                <w:ins w:id="7983" w:author="BigCREditor-RAN4#104-bis" w:date="2022-10-21T12:35:00Z"/>
                <w:lang w:val="en-US"/>
              </w:rPr>
            </w:pPr>
            <w:ins w:id="7984" w:author="BigCREditor-RAN4#104-bis" w:date="2022-10-21T12:35:00Z">
              <w:r w:rsidRPr="00020619">
                <w:rPr>
                  <w:lang w:val="en-US"/>
                </w:rPr>
                <w:t>TDDConf.1.1</w:t>
              </w:r>
            </w:ins>
          </w:p>
        </w:tc>
      </w:tr>
      <w:tr w:rsidR="00B46C4F" w:rsidRPr="00020619" w14:paraId="73DFA9CD" w14:textId="77777777" w:rsidTr="00BB34DD">
        <w:trPr>
          <w:jc w:val="center"/>
          <w:ins w:id="7985"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217D0B77" w14:textId="77777777" w:rsidR="00B46C4F" w:rsidRPr="00020619" w:rsidRDefault="00B46C4F" w:rsidP="00BB34DD">
            <w:pPr>
              <w:pStyle w:val="TAL"/>
              <w:spacing w:line="256" w:lineRule="auto"/>
              <w:rPr>
                <w:ins w:id="7986"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52D9F3C" w14:textId="77777777" w:rsidR="00B46C4F" w:rsidRPr="00020619" w:rsidRDefault="00B46C4F" w:rsidP="00BB34DD">
            <w:pPr>
              <w:pStyle w:val="TAL"/>
              <w:spacing w:line="256" w:lineRule="auto"/>
              <w:rPr>
                <w:ins w:id="7987" w:author="BigCREditor-RAN4#104-bis" w:date="2022-10-21T12:35:00Z"/>
                <w:lang w:val="en-US"/>
              </w:rPr>
            </w:pPr>
            <w:ins w:id="7988"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524293D1" w14:textId="77777777" w:rsidR="00B46C4F" w:rsidRPr="00020619" w:rsidRDefault="00B46C4F" w:rsidP="00BB34DD">
            <w:pPr>
              <w:pStyle w:val="TAC"/>
              <w:spacing w:line="256" w:lineRule="auto"/>
              <w:rPr>
                <w:ins w:id="7989"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F2D9CA7" w14:textId="77777777" w:rsidR="00B46C4F" w:rsidRPr="00020619" w:rsidRDefault="00B46C4F" w:rsidP="00BB34DD">
            <w:pPr>
              <w:pStyle w:val="TAC"/>
              <w:spacing w:line="256" w:lineRule="auto"/>
              <w:rPr>
                <w:ins w:id="7990" w:author="BigCREditor-RAN4#104-bis" w:date="2022-10-21T12:35:00Z"/>
                <w:lang w:val="en-US"/>
              </w:rPr>
            </w:pPr>
            <w:proofErr w:type="spellStart"/>
            <w:ins w:id="7991" w:author="BigCREditor-RAN4#104-bis" w:date="2022-10-21T12:35:00Z">
              <w:r w:rsidRPr="00020619">
                <w:rPr>
                  <w:lang w:val="en-US"/>
                </w:rPr>
                <w:t>TDDConf</w:t>
              </w:r>
              <w:proofErr w:type="spellEnd"/>
              <w:r w:rsidRPr="00020619">
                <w:rPr>
                  <w:lang w:val="en-US"/>
                </w:rPr>
                <w:t>. 2.1</w:t>
              </w:r>
            </w:ins>
          </w:p>
        </w:tc>
      </w:tr>
      <w:tr w:rsidR="00B46C4F" w:rsidRPr="00020619" w14:paraId="685901FA" w14:textId="77777777" w:rsidTr="00BB34DD">
        <w:trPr>
          <w:jc w:val="center"/>
          <w:ins w:id="7992"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66821654" w14:textId="77777777" w:rsidR="00B46C4F" w:rsidRPr="00020619" w:rsidRDefault="00B46C4F" w:rsidP="00BB34DD">
            <w:pPr>
              <w:pStyle w:val="TAL"/>
              <w:spacing w:line="256" w:lineRule="auto"/>
              <w:rPr>
                <w:ins w:id="7993" w:author="BigCREditor-RAN4#104-bis" w:date="2022-10-21T12:35:00Z"/>
                <w:lang w:val="en-US"/>
              </w:rPr>
            </w:pPr>
            <w:proofErr w:type="spellStart"/>
            <w:ins w:id="7994" w:author="BigCREditor-RAN4#104-bis" w:date="2022-10-21T12:35:00Z">
              <w:r w:rsidRPr="00020619">
                <w:rPr>
                  <w:lang w:val="en-US"/>
                </w:rPr>
                <w:t>BW</w:t>
              </w:r>
              <w:r w:rsidRPr="00020619">
                <w:rPr>
                  <w:vertAlign w:val="subscript"/>
                  <w:lang w:val="en-US"/>
                </w:rPr>
                <w:t>channel</w:t>
              </w:r>
              <w:proofErr w:type="spellEnd"/>
            </w:ins>
          </w:p>
        </w:tc>
        <w:tc>
          <w:tcPr>
            <w:tcW w:w="1718" w:type="dxa"/>
            <w:tcBorders>
              <w:top w:val="single" w:sz="4" w:space="0" w:color="auto"/>
              <w:left w:val="single" w:sz="4" w:space="0" w:color="auto"/>
              <w:bottom w:val="single" w:sz="4" w:space="0" w:color="auto"/>
              <w:right w:val="single" w:sz="4" w:space="0" w:color="auto"/>
            </w:tcBorders>
            <w:hideMark/>
          </w:tcPr>
          <w:p w14:paraId="279F9445" w14:textId="77777777" w:rsidR="00B46C4F" w:rsidRPr="00020619" w:rsidRDefault="00B46C4F" w:rsidP="00BB34DD">
            <w:pPr>
              <w:pStyle w:val="TAL"/>
              <w:spacing w:line="256" w:lineRule="auto"/>
              <w:rPr>
                <w:ins w:id="7995" w:author="BigCREditor-RAN4#104-bis" w:date="2022-10-21T12:35:00Z"/>
                <w:lang w:val="en-US"/>
              </w:rPr>
            </w:pPr>
            <w:ins w:id="7996" w:author="BigCREditor-RAN4#104-bis" w:date="2022-10-21T12:35:00Z">
              <w:r w:rsidRPr="00020619">
                <w:rPr>
                  <w:lang w:val="en-US"/>
                </w:rPr>
                <w:t>Config</w:t>
              </w:r>
              <w:r w:rsidRPr="00020619">
                <w:rPr>
                  <w:szCs w:val="18"/>
                  <w:lang w:val="en-US"/>
                </w:rPr>
                <w:t xml:space="preserve"> 1,4</w:t>
              </w:r>
            </w:ins>
          </w:p>
        </w:tc>
        <w:tc>
          <w:tcPr>
            <w:tcW w:w="1135" w:type="dxa"/>
            <w:tcBorders>
              <w:top w:val="single" w:sz="4" w:space="0" w:color="auto"/>
              <w:left w:val="single" w:sz="4" w:space="0" w:color="auto"/>
              <w:bottom w:val="nil"/>
              <w:right w:val="single" w:sz="4" w:space="0" w:color="auto"/>
            </w:tcBorders>
            <w:hideMark/>
          </w:tcPr>
          <w:p w14:paraId="3007E94B" w14:textId="77777777" w:rsidR="00B46C4F" w:rsidRPr="00020619" w:rsidRDefault="00B46C4F" w:rsidP="00BB34DD">
            <w:pPr>
              <w:pStyle w:val="TAC"/>
              <w:spacing w:line="256" w:lineRule="auto"/>
              <w:rPr>
                <w:ins w:id="7997" w:author="BigCREditor-RAN4#104-bis" w:date="2022-10-21T12:35:00Z"/>
                <w:lang w:val="en-US"/>
              </w:rPr>
            </w:pPr>
            <w:ins w:id="7998" w:author="BigCREditor-RAN4#104-bis" w:date="2022-10-21T12:35:00Z">
              <w:r w:rsidRPr="00020619">
                <w:rPr>
                  <w:lang w:val="en-US"/>
                </w:rPr>
                <w:t>M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3A8DAE00" w14:textId="77777777" w:rsidR="00B46C4F" w:rsidRPr="00020619" w:rsidRDefault="00B46C4F" w:rsidP="00BB34DD">
            <w:pPr>
              <w:pStyle w:val="TAC"/>
              <w:spacing w:line="256" w:lineRule="auto"/>
              <w:rPr>
                <w:ins w:id="7999" w:author="BigCREditor-RAN4#104-bis" w:date="2022-10-21T12:35:00Z"/>
                <w:szCs w:val="18"/>
                <w:lang w:val="en-US"/>
              </w:rPr>
            </w:pPr>
            <w:ins w:id="8000" w:author="BigCREditor-RAN4#104-bis" w:date="2022-10-21T12:35: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B46C4F" w:rsidRPr="00020619" w14:paraId="68AD295B" w14:textId="77777777" w:rsidTr="00BB34DD">
        <w:trPr>
          <w:jc w:val="center"/>
          <w:ins w:id="8001" w:author="BigCREditor-RAN4#104-bis" w:date="2022-10-21T12:35:00Z"/>
        </w:trPr>
        <w:tc>
          <w:tcPr>
            <w:tcW w:w="2088" w:type="dxa"/>
            <w:gridSpan w:val="2"/>
            <w:tcBorders>
              <w:top w:val="nil"/>
              <w:left w:val="single" w:sz="4" w:space="0" w:color="auto"/>
              <w:bottom w:val="nil"/>
              <w:right w:val="single" w:sz="4" w:space="0" w:color="auto"/>
            </w:tcBorders>
          </w:tcPr>
          <w:p w14:paraId="39ADB4B4" w14:textId="77777777" w:rsidR="00B46C4F" w:rsidRPr="00020619" w:rsidRDefault="00B46C4F" w:rsidP="00BB34DD">
            <w:pPr>
              <w:pStyle w:val="TAL"/>
              <w:spacing w:line="256" w:lineRule="auto"/>
              <w:rPr>
                <w:ins w:id="8002"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7FA31E9" w14:textId="77777777" w:rsidR="00B46C4F" w:rsidRPr="00020619" w:rsidRDefault="00B46C4F" w:rsidP="00BB34DD">
            <w:pPr>
              <w:pStyle w:val="TAL"/>
              <w:spacing w:line="256" w:lineRule="auto"/>
              <w:rPr>
                <w:ins w:id="8003" w:author="BigCREditor-RAN4#104-bis" w:date="2022-10-21T12:35:00Z"/>
                <w:lang w:val="en-US"/>
              </w:rPr>
            </w:pPr>
            <w:ins w:id="8004"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34598D4A" w14:textId="77777777" w:rsidR="00B46C4F" w:rsidRPr="00020619" w:rsidRDefault="00B46C4F" w:rsidP="00BB34DD">
            <w:pPr>
              <w:pStyle w:val="TAC"/>
              <w:spacing w:line="256" w:lineRule="auto"/>
              <w:rPr>
                <w:ins w:id="8005"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A8E1AF5" w14:textId="77777777" w:rsidR="00B46C4F" w:rsidRPr="00020619" w:rsidRDefault="00B46C4F" w:rsidP="00BB34DD">
            <w:pPr>
              <w:pStyle w:val="TAC"/>
              <w:spacing w:line="256" w:lineRule="auto"/>
              <w:rPr>
                <w:ins w:id="8006" w:author="BigCREditor-RAN4#104-bis" w:date="2022-10-21T12:35:00Z"/>
                <w:szCs w:val="18"/>
                <w:lang w:val="en-US"/>
              </w:rPr>
            </w:pPr>
            <w:ins w:id="8007" w:author="BigCREditor-RAN4#104-bis" w:date="2022-10-21T12:35: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B46C4F" w:rsidRPr="00020619" w14:paraId="77C09862" w14:textId="77777777" w:rsidTr="00BB34DD">
        <w:trPr>
          <w:jc w:val="center"/>
          <w:ins w:id="8008"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561867AB" w14:textId="77777777" w:rsidR="00B46C4F" w:rsidRPr="00020619" w:rsidRDefault="00B46C4F" w:rsidP="00BB34DD">
            <w:pPr>
              <w:pStyle w:val="TAL"/>
              <w:spacing w:line="256" w:lineRule="auto"/>
              <w:rPr>
                <w:ins w:id="8009"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14DDC46" w14:textId="77777777" w:rsidR="00B46C4F" w:rsidRPr="00020619" w:rsidRDefault="00B46C4F" w:rsidP="00BB34DD">
            <w:pPr>
              <w:pStyle w:val="TAL"/>
              <w:spacing w:line="256" w:lineRule="auto"/>
              <w:rPr>
                <w:ins w:id="8010" w:author="BigCREditor-RAN4#104-bis" w:date="2022-10-21T12:35:00Z"/>
                <w:lang w:val="en-US"/>
              </w:rPr>
            </w:pPr>
            <w:ins w:id="8011"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2308120B" w14:textId="77777777" w:rsidR="00B46C4F" w:rsidRPr="00020619" w:rsidRDefault="00B46C4F" w:rsidP="00BB34DD">
            <w:pPr>
              <w:pStyle w:val="TAC"/>
              <w:spacing w:line="256" w:lineRule="auto"/>
              <w:rPr>
                <w:ins w:id="8012"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7A8F4B6" w14:textId="77777777" w:rsidR="00B46C4F" w:rsidRPr="00020619" w:rsidRDefault="00B46C4F" w:rsidP="00BB34DD">
            <w:pPr>
              <w:pStyle w:val="TAC"/>
              <w:spacing w:line="256" w:lineRule="auto"/>
              <w:rPr>
                <w:ins w:id="8013" w:author="BigCREditor-RAN4#104-bis" w:date="2022-10-21T12:35:00Z"/>
                <w:szCs w:val="18"/>
                <w:lang w:val="en-US"/>
              </w:rPr>
            </w:pPr>
            <w:ins w:id="8014" w:author="BigCREditor-RAN4#104-bis" w:date="2022-10-21T12:35:00Z">
              <w:r w:rsidRPr="00020619">
                <w:rPr>
                  <w:szCs w:val="18"/>
                  <w:lang w:val="en-US"/>
                </w:rPr>
                <w:t xml:space="preserve">2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B46C4F" w:rsidRPr="00020619" w14:paraId="00E8C909" w14:textId="77777777" w:rsidTr="00BB34DD">
        <w:trPr>
          <w:jc w:val="center"/>
          <w:ins w:id="8015"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32A2DAE1" w14:textId="77777777" w:rsidR="00B46C4F" w:rsidRPr="00020619" w:rsidRDefault="00B46C4F" w:rsidP="00BB34DD">
            <w:pPr>
              <w:pStyle w:val="TAL"/>
              <w:spacing w:line="256" w:lineRule="auto"/>
              <w:rPr>
                <w:ins w:id="8016" w:author="BigCREditor-RAN4#104-bis" w:date="2022-10-21T12:35:00Z"/>
                <w:lang w:val="en-US"/>
              </w:rPr>
            </w:pPr>
            <w:ins w:id="8017" w:author="BigCREditor-RAN4#104-bis" w:date="2022-10-21T12:35:00Z">
              <w:r w:rsidRPr="00020619">
                <w:rPr>
                  <w:lang w:val="en-US"/>
                </w:rPr>
                <w:t>BWP BW</w:t>
              </w:r>
            </w:ins>
          </w:p>
        </w:tc>
        <w:tc>
          <w:tcPr>
            <w:tcW w:w="1718" w:type="dxa"/>
            <w:tcBorders>
              <w:top w:val="single" w:sz="4" w:space="0" w:color="auto"/>
              <w:left w:val="single" w:sz="4" w:space="0" w:color="auto"/>
              <w:bottom w:val="single" w:sz="4" w:space="0" w:color="auto"/>
              <w:right w:val="single" w:sz="4" w:space="0" w:color="auto"/>
            </w:tcBorders>
            <w:hideMark/>
          </w:tcPr>
          <w:p w14:paraId="2CB3C1EE" w14:textId="77777777" w:rsidR="00B46C4F" w:rsidRPr="00020619" w:rsidRDefault="00B46C4F" w:rsidP="00BB34DD">
            <w:pPr>
              <w:pStyle w:val="TAL"/>
              <w:spacing w:line="256" w:lineRule="auto"/>
              <w:rPr>
                <w:ins w:id="8018" w:author="BigCREditor-RAN4#104-bis" w:date="2022-10-21T12:35:00Z"/>
                <w:lang w:val="en-US"/>
              </w:rPr>
            </w:pPr>
            <w:ins w:id="8019" w:author="BigCREditor-RAN4#104-bis" w:date="2022-10-21T12:35:00Z">
              <w:r w:rsidRPr="00020619">
                <w:rPr>
                  <w:lang w:val="en-US"/>
                </w:rPr>
                <w:t>Config</w:t>
              </w:r>
              <w:r w:rsidRPr="00020619">
                <w:rPr>
                  <w:szCs w:val="18"/>
                  <w:lang w:val="en-US"/>
                </w:rPr>
                <w:t xml:space="preserve"> 1,4</w:t>
              </w:r>
            </w:ins>
          </w:p>
        </w:tc>
        <w:tc>
          <w:tcPr>
            <w:tcW w:w="1135" w:type="dxa"/>
            <w:tcBorders>
              <w:top w:val="single" w:sz="4" w:space="0" w:color="auto"/>
              <w:left w:val="single" w:sz="4" w:space="0" w:color="auto"/>
              <w:bottom w:val="nil"/>
              <w:right w:val="single" w:sz="4" w:space="0" w:color="auto"/>
            </w:tcBorders>
            <w:hideMark/>
          </w:tcPr>
          <w:p w14:paraId="07239949" w14:textId="77777777" w:rsidR="00B46C4F" w:rsidRPr="00020619" w:rsidRDefault="00B46C4F" w:rsidP="00BB34DD">
            <w:pPr>
              <w:pStyle w:val="TAC"/>
              <w:spacing w:line="256" w:lineRule="auto"/>
              <w:rPr>
                <w:ins w:id="8020" w:author="BigCREditor-RAN4#104-bis" w:date="2022-10-21T12:35:00Z"/>
                <w:lang w:val="en-US"/>
              </w:rPr>
            </w:pPr>
            <w:ins w:id="8021" w:author="BigCREditor-RAN4#104-bis" w:date="2022-10-21T12:35:00Z">
              <w:r w:rsidRPr="00020619">
                <w:rPr>
                  <w:lang w:val="en-US"/>
                </w:rPr>
                <w:t>M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7BBC467B" w14:textId="77777777" w:rsidR="00B46C4F" w:rsidRPr="00020619" w:rsidRDefault="00B46C4F" w:rsidP="00BB34DD">
            <w:pPr>
              <w:pStyle w:val="TAC"/>
              <w:spacing w:line="256" w:lineRule="auto"/>
              <w:rPr>
                <w:ins w:id="8022" w:author="BigCREditor-RAN4#104-bis" w:date="2022-10-21T12:35:00Z"/>
                <w:szCs w:val="18"/>
                <w:lang w:val="en-US"/>
              </w:rPr>
            </w:pPr>
            <w:ins w:id="8023" w:author="BigCREditor-RAN4#104-bis" w:date="2022-10-21T12:35: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B46C4F" w:rsidRPr="00020619" w14:paraId="6E3346FF" w14:textId="77777777" w:rsidTr="00BB34DD">
        <w:trPr>
          <w:jc w:val="center"/>
          <w:ins w:id="8024" w:author="BigCREditor-RAN4#104-bis" w:date="2022-10-21T12:35:00Z"/>
        </w:trPr>
        <w:tc>
          <w:tcPr>
            <w:tcW w:w="2088" w:type="dxa"/>
            <w:gridSpan w:val="2"/>
            <w:tcBorders>
              <w:top w:val="nil"/>
              <w:left w:val="single" w:sz="4" w:space="0" w:color="auto"/>
              <w:bottom w:val="nil"/>
              <w:right w:val="single" w:sz="4" w:space="0" w:color="auto"/>
            </w:tcBorders>
          </w:tcPr>
          <w:p w14:paraId="7D75048E" w14:textId="77777777" w:rsidR="00B46C4F" w:rsidRPr="00020619" w:rsidRDefault="00B46C4F" w:rsidP="00BB34DD">
            <w:pPr>
              <w:pStyle w:val="TAL"/>
              <w:spacing w:line="256" w:lineRule="auto"/>
              <w:rPr>
                <w:ins w:id="8025"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D3CB4D3" w14:textId="77777777" w:rsidR="00B46C4F" w:rsidRPr="00020619" w:rsidRDefault="00B46C4F" w:rsidP="00BB34DD">
            <w:pPr>
              <w:pStyle w:val="TAL"/>
              <w:spacing w:line="256" w:lineRule="auto"/>
              <w:rPr>
                <w:ins w:id="8026" w:author="BigCREditor-RAN4#104-bis" w:date="2022-10-21T12:35:00Z"/>
                <w:lang w:val="en-US"/>
              </w:rPr>
            </w:pPr>
            <w:ins w:id="8027"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6CF1BD9E" w14:textId="77777777" w:rsidR="00B46C4F" w:rsidRPr="00020619" w:rsidRDefault="00B46C4F" w:rsidP="00BB34DD">
            <w:pPr>
              <w:pStyle w:val="TAC"/>
              <w:spacing w:line="256" w:lineRule="auto"/>
              <w:rPr>
                <w:ins w:id="8028"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10454BB" w14:textId="77777777" w:rsidR="00B46C4F" w:rsidRPr="00020619" w:rsidRDefault="00B46C4F" w:rsidP="00BB34DD">
            <w:pPr>
              <w:pStyle w:val="TAC"/>
              <w:spacing w:line="256" w:lineRule="auto"/>
              <w:rPr>
                <w:ins w:id="8029" w:author="BigCREditor-RAN4#104-bis" w:date="2022-10-21T12:35:00Z"/>
                <w:szCs w:val="18"/>
                <w:lang w:val="en-US"/>
              </w:rPr>
            </w:pPr>
            <w:ins w:id="8030" w:author="BigCREditor-RAN4#104-bis" w:date="2022-10-21T12:35: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B46C4F" w:rsidRPr="00020619" w14:paraId="23FCFFA5" w14:textId="77777777" w:rsidTr="00BB34DD">
        <w:trPr>
          <w:jc w:val="center"/>
          <w:ins w:id="8031"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4037A643" w14:textId="77777777" w:rsidR="00B46C4F" w:rsidRPr="00020619" w:rsidRDefault="00B46C4F" w:rsidP="00BB34DD">
            <w:pPr>
              <w:pStyle w:val="TAL"/>
              <w:spacing w:line="256" w:lineRule="auto"/>
              <w:rPr>
                <w:ins w:id="8032"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31F23B79" w14:textId="77777777" w:rsidR="00B46C4F" w:rsidRPr="00020619" w:rsidRDefault="00B46C4F" w:rsidP="00BB34DD">
            <w:pPr>
              <w:pStyle w:val="TAL"/>
              <w:spacing w:line="256" w:lineRule="auto"/>
              <w:rPr>
                <w:ins w:id="8033" w:author="BigCREditor-RAN4#104-bis" w:date="2022-10-21T12:35:00Z"/>
                <w:lang w:val="en-US"/>
              </w:rPr>
            </w:pPr>
            <w:ins w:id="8034"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34E05059" w14:textId="77777777" w:rsidR="00B46C4F" w:rsidRPr="00020619" w:rsidRDefault="00B46C4F" w:rsidP="00BB34DD">
            <w:pPr>
              <w:pStyle w:val="TAC"/>
              <w:spacing w:line="256" w:lineRule="auto"/>
              <w:rPr>
                <w:ins w:id="8035"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C773370" w14:textId="77777777" w:rsidR="00B46C4F" w:rsidRPr="00020619" w:rsidRDefault="00B46C4F" w:rsidP="00BB34DD">
            <w:pPr>
              <w:pStyle w:val="TAC"/>
              <w:spacing w:line="256" w:lineRule="auto"/>
              <w:rPr>
                <w:ins w:id="8036" w:author="BigCREditor-RAN4#104-bis" w:date="2022-10-21T12:35:00Z"/>
                <w:szCs w:val="18"/>
                <w:lang w:val="en-US"/>
              </w:rPr>
            </w:pPr>
            <w:ins w:id="8037" w:author="BigCREditor-RAN4#104-bis" w:date="2022-10-21T12:35:00Z">
              <w:r w:rsidRPr="00020619">
                <w:rPr>
                  <w:szCs w:val="18"/>
                  <w:lang w:val="en-US"/>
                </w:rPr>
                <w:t xml:space="preserve">2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B46C4F" w:rsidRPr="00020619" w14:paraId="00E23FA6" w14:textId="77777777" w:rsidTr="00BB34DD">
        <w:trPr>
          <w:jc w:val="center"/>
          <w:ins w:id="8038"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3BE81A02" w14:textId="77777777" w:rsidR="00B46C4F" w:rsidRPr="00020619" w:rsidRDefault="00B46C4F" w:rsidP="00BB34DD">
            <w:pPr>
              <w:pStyle w:val="TAL"/>
              <w:spacing w:line="256" w:lineRule="auto"/>
              <w:rPr>
                <w:ins w:id="8039" w:author="BigCREditor-RAN4#104-bis" w:date="2022-10-21T12:35:00Z"/>
                <w:lang w:val="en-US"/>
              </w:rPr>
            </w:pPr>
            <w:proofErr w:type="spellStart"/>
            <w:ins w:id="8040" w:author="BigCREditor-RAN4#104-bis" w:date="2022-10-21T12:35:00Z">
              <w:r w:rsidRPr="00020619">
                <w:rPr>
                  <w:lang w:val="en-US"/>
                </w:rPr>
                <w:t>DRx</w:t>
              </w:r>
              <w:proofErr w:type="spellEnd"/>
              <w:r w:rsidRPr="00020619">
                <w:rPr>
                  <w:lang w:val="en-US"/>
                </w:rPr>
                <w:t xml:space="preserve"> Cycle</w:t>
              </w:r>
            </w:ins>
          </w:p>
        </w:tc>
        <w:tc>
          <w:tcPr>
            <w:tcW w:w="1135" w:type="dxa"/>
            <w:tcBorders>
              <w:top w:val="single" w:sz="4" w:space="0" w:color="auto"/>
              <w:left w:val="single" w:sz="4" w:space="0" w:color="auto"/>
              <w:bottom w:val="single" w:sz="4" w:space="0" w:color="auto"/>
              <w:right w:val="single" w:sz="4" w:space="0" w:color="auto"/>
            </w:tcBorders>
            <w:hideMark/>
          </w:tcPr>
          <w:p w14:paraId="523A99FD" w14:textId="77777777" w:rsidR="00B46C4F" w:rsidRPr="00020619" w:rsidRDefault="00B46C4F" w:rsidP="00BB34DD">
            <w:pPr>
              <w:pStyle w:val="TAC"/>
              <w:spacing w:line="256" w:lineRule="auto"/>
              <w:rPr>
                <w:ins w:id="8041" w:author="BigCREditor-RAN4#104-bis" w:date="2022-10-21T12:35:00Z"/>
                <w:lang w:val="en-US"/>
              </w:rPr>
            </w:pPr>
            <w:proofErr w:type="spellStart"/>
            <w:ins w:id="8042" w:author="BigCREditor-RAN4#104-bis" w:date="2022-10-21T12:35:00Z">
              <w:r w:rsidRPr="00020619">
                <w:rPr>
                  <w:lang w:val="en-US"/>
                </w:rPr>
                <w:t>ms</w:t>
              </w:r>
              <w:proofErr w:type="spellEnd"/>
            </w:ins>
          </w:p>
        </w:tc>
        <w:tc>
          <w:tcPr>
            <w:tcW w:w="4659" w:type="dxa"/>
            <w:gridSpan w:val="7"/>
            <w:tcBorders>
              <w:top w:val="single" w:sz="4" w:space="0" w:color="auto"/>
              <w:left w:val="single" w:sz="4" w:space="0" w:color="auto"/>
              <w:bottom w:val="single" w:sz="4" w:space="0" w:color="auto"/>
              <w:right w:val="single" w:sz="4" w:space="0" w:color="auto"/>
            </w:tcBorders>
            <w:hideMark/>
          </w:tcPr>
          <w:p w14:paraId="2D3261E4" w14:textId="77777777" w:rsidR="00B46C4F" w:rsidRPr="00020619" w:rsidRDefault="00B46C4F" w:rsidP="00BB34DD">
            <w:pPr>
              <w:pStyle w:val="TAC"/>
              <w:spacing w:line="256" w:lineRule="auto"/>
              <w:rPr>
                <w:ins w:id="8043" w:author="BigCREditor-RAN4#104-bis" w:date="2022-10-21T12:35:00Z"/>
                <w:lang w:val="en-US"/>
              </w:rPr>
            </w:pPr>
            <w:ins w:id="8044" w:author="BigCREditor-RAN4#104-bis" w:date="2022-10-21T12:35:00Z">
              <w:r w:rsidRPr="00020619">
                <w:rPr>
                  <w:lang w:val="en-US"/>
                </w:rPr>
                <w:t>Not Applicable</w:t>
              </w:r>
            </w:ins>
          </w:p>
        </w:tc>
      </w:tr>
      <w:tr w:rsidR="00B46C4F" w:rsidRPr="00020619" w14:paraId="5D44BBB1" w14:textId="77777777" w:rsidTr="00BB34DD">
        <w:trPr>
          <w:jc w:val="center"/>
          <w:ins w:id="8045"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02B0724A" w14:textId="77777777" w:rsidR="00B46C4F" w:rsidRPr="00020619" w:rsidRDefault="00B46C4F" w:rsidP="00BB34DD">
            <w:pPr>
              <w:pStyle w:val="TAL"/>
              <w:spacing w:line="256" w:lineRule="auto"/>
              <w:rPr>
                <w:ins w:id="8046" w:author="BigCREditor-RAN4#104-bis" w:date="2022-10-21T12:35:00Z"/>
                <w:lang w:val="en-US"/>
              </w:rPr>
            </w:pPr>
            <w:ins w:id="8047" w:author="BigCREditor-RAN4#104-bis" w:date="2022-10-21T12:35:00Z">
              <w:r w:rsidRPr="00020619">
                <w:rPr>
                  <w:lang w:val="en-US"/>
                </w:rPr>
                <w:t xml:space="preserve">PDSCH Reference measurement channel </w:t>
              </w:r>
            </w:ins>
          </w:p>
        </w:tc>
        <w:tc>
          <w:tcPr>
            <w:tcW w:w="1718" w:type="dxa"/>
            <w:tcBorders>
              <w:top w:val="single" w:sz="4" w:space="0" w:color="auto"/>
              <w:left w:val="single" w:sz="4" w:space="0" w:color="auto"/>
              <w:bottom w:val="single" w:sz="4" w:space="0" w:color="auto"/>
              <w:right w:val="single" w:sz="4" w:space="0" w:color="auto"/>
            </w:tcBorders>
            <w:hideMark/>
          </w:tcPr>
          <w:p w14:paraId="461D3017" w14:textId="77777777" w:rsidR="00B46C4F" w:rsidRPr="00020619" w:rsidRDefault="00B46C4F" w:rsidP="00BB34DD">
            <w:pPr>
              <w:pStyle w:val="TAL"/>
              <w:spacing w:line="256" w:lineRule="auto"/>
              <w:rPr>
                <w:ins w:id="8048" w:author="BigCREditor-RAN4#104-bis" w:date="2022-10-21T12:35:00Z"/>
                <w:lang w:val="en-US"/>
              </w:rPr>
            </w:pPr>
            <w:ins w:id="8049" w:author="BigCREditor-RAN4#104-bis" w:date="2022-10-21T12:35:00Z">
              <w:r w:rsidRPr="00020619">
                <w:rPr>
                  <w:lang w:val="en-US"/>
                </w:rPr>
                <w:t>Config</w:t>
              </w:r>
              <w:r w:rsidRPr="00020619">
                <w:rPr>
                  <w:szCs w:val="18"/>
                  <w:lang w:val="en-US"/>
                </w:rPr>
                <w:t xml:space="preserve"> 1, 4</w:t>
              </w:r>
            </w:ins>
          </w:p>
        </w:tc>
        <w:tc>
          <w:tcPr>
            <w:tcW w:w="1135" w:type="dxa"/>
            <w:tcBorders>
              <w:top w:val="single" w:sz="4" w:space="0" w:color="auto"/>
              <w:left w:val="single" w:sz="4" w:space="0" w:color="auto"/>
              <w:bottom w:val="nil"/>
              <w:right w:val="single" w:sz="4" w:space="0" w:color="auto"/>
            </w:tcBorders>
          </w:tcPr>
          <w:p w14:paraId="68CAB1F6" w14:textId="77777777" w:rsidR="00B46C4F" w:rsidRPr="00020619" w:rsidRDefault="00B46C4F" w:rsidP="00BB34DD">
            <w:pPr>
              <w:pStyle w:val="TAC"/>
              <w:spacing w:line="256" w:lineRule="auto"/>
              <w:rPr>
                <w:ins w:id="8050"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31A2686" w14:textId="77777777" w:rsidR="00B46C4F" w:rsidRPr="00020619" w:rsidRDefault="00B46C4F" w:rsidP="00BB34DD">
            <w:pPr>
              <w:pStyle w:val="TAC"/>
              <w:spacing w:line="256" w:lineRule="auto"/>
              <w:rPr>
                <w:ins w:id="8051" w:author="BigCREditor-RAN4#104-bis" w:date="2022-10-21T12:35:00Z"/>
                <w:szCs w:val="18"/>
                <w:lang w:val="en-US"/>
              </w:rPr>
            </w:pPr>
            <w:ins w:id="8052" w:author="BigCREditor-RAN4#104-bis" w:date="2022-10-21T12:35:00Z">
              <w:r w:rsidRPr="00020619">
                <w:rPr>
                  <w:szCs w:val="18"/>
                  <w:lang w:val="en-US"/>
                </w:rPr>
                <w:t>SR.1.1 FDD</w:t>
              </w:r>
            </w:ins>
          </w:p>
        </w:tc>
      </w:tr>
      <w:tr w:rsidR="00B46C4F" w:rsidRPr="00020619" w14:paraId="7B714829" w14:textId="77777777" w:rsidTr="00BB34DD">
        <w:trPr>
          <w:jc w:val="center"/>
          <w:ins w:id="8053" w:author="BigCREditor-RAN4#104-bis" w:date="2022-10-21T12:35:00Z"/>
        </w:trPr>
        <w:tc>
          <w:tcPr>
            <w:tcW w:w="2088" w:type="dxa"/>
            <w:gridSpan w:val="2"/>
            <w:tcBorders>
              <w:top w:val="nil"/>
              <w:left w:val="single" w:sz="4" w:space="0" w:color="auto"/>
              <w:bottom w:val="nil"/>
              <w:right w:val="single" w:sz="4" w:space="0" w:color="auto"/>
            </w:tcBorders>
          </w:tcPr>
          <w:p w14:paraId="30E16D69" w14:textId="77777777" w:rsidR="00B46C4F" w:rsidRPr="00020619" w:rsidRDefault="00B46C4F" w:rsidP="00BB34DD">
            <w:pPr>
              <w:pStyle w:val="TAL"/>
              <w:spacing w:line="256" w:lineRule="auto"/>
              <w:rPr>
                <w:ins w:id="8054"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32F3580" w14:textId="77777777" w:rsidR="00B46C4F" w:rsidRPr="00020619" w:rsidRDefault="00B46C4F" w:rsidP="00BB34DD">
            <w:pPr>
              <w:pStyle w:val="TAL"/>
              <w:spacing w:line="256" w:lineRule="auto"/>
              <w:rPr>
                <w:ins w:id="8055" w:author="BigCREditor-RAN4#104-bis" w:date="2022-10-21T12:35:00Z"/>
                <w:lang w:val="en-US"/>
              </w:rPr>
            </w:pPr>
            <w:ins w:id="8056"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55245FF7" w14:textId="77777777" w:rsidR="00B46C4F" w:rsidRPr="00020619" w:rsidRDefault="00B46C4F" w:rsidP="00BB34DD">
            <w:pPr>
              <w:pStyle w:val="TAC"/>
              <w:spacing w:line="256" w:lineRule="auto"/>
              <w:rPr>
                <w:ins w:id="8057"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F827938" w14:textId="77777777" w:rsidR="00B46C4F" w:rsidRPr="00020619" w:rsidRDefault="00B46C4F" w:rsidP="00BB34DD">
            <w:pPr>
              <w:pStyle w:val="TAC"/>
              <w:spacing w:line="256" w:lineRule="auto"/>
              <w:rPr>
                <w:ins w:id="8058" w:author="BigCREditor-RAN4#104-bis" w:date="2022-10-21T12:35:00Z"/>
                <w:szCs w:val="18"/>
                <w:lang w:val="en-US"/>
              </w:rPr>
            </w:pPr>
            <w:ins w:id="8059" w:author="BigCREditor-RAN4#104-bis" w:date="2022-10-21T12:35:00Z">
              <w:r w:rsidRPr="00020619">
                <w:rPr>
                  <w:szCs w:val="18"/>
                  <w:lang w:val="en-US"/>
                </w:rPr>
                <w:t>SR.1.1 TDD</w:t>
              </w:r>
            </w:ins>
          </w:p>
        </w:tc>
      </w:tr>
      <w:tr w:rsidR="00B46C4F" w:rsidRPr="00020619" w14:paraId="397730E4" w14:textId="77777777" w:rsidTr="00BB34DD">
        <w:trPr>
          <w:jc w:val="center"/>
          <w:ins w:id="8060"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43EA3F9C" w14:textId="77777777" w:rsidR="00B46C4F" w:rsidRPr="00020619" w:rsidRDefault="00B46C4F" w:rsidP="00BB34DD">
            <w:pPr>
              <w:pStyle w:val="TAL"/>
              <w:spacing w:line="256" w:lineRule="auto"/>
              <w:rPr>
                <w:ins w:id="8061"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C97211C" w14:textId="77777777" w:rsidR="00B46C4F" w:rsidRPr="00020619" w:rsidRDefault="00B46C4F" w:rsidP="00BB34DD">
            <w:pPr>
              <w:pStyle w:val="TAL"/>
              <w:spacing w:line="256" w:lineRule="auto"/>
              <w:rPr>
                <w:ins w:id="8062" w:author="BigCREditor-RAN4#104-bis" w:date="2022-10-21T12:35:00Z"/>
                <w:lang w:val="en-US"/>
              </w:rPr>
            </w:pPr>
            <w:ins w:id="8063"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1CDDF60E" w14:textId="77777777" w:rsidR="00B46C4F" w:rsidRPr="00020619" w:rsidRDefault="00B46C4F" w:rsidP="00BB34DD">
            <w:pPr>
              <w:pStyle w:val="TAC"/>
              <w:spacing w:line="256" w:lineRule="auto"/>
              <w:rPr>
                <w:ins w:id="806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A354A7C" w14:textId="77777777" w:rsidR="00B46C4F" w:rsidRPr="00020619" w:rsidRDefault="00B46C4F" w:rsidP="00BB34DD">
            <w:pPr>
              <w:pStyle w:val="TAC"/>
              <w:spacing w:line="256" w:lineRule="auto"/>
              <w:rPr>
                <w:ins w:id="8065" w:author="BigCREditor-RAN4#104-bis" w:date="2022-10-21T12:35:00Z"/>
                <w:szCs w:val="18"/>
                <w:lang w:val="en-US"/>
              </w:rPr>
            </w:pPr>
            <w:ins w:id="8066" w:author="BigCREditor-RAN4#104-bis" w:date="2022-10-21T12:35:00Z">
              <w:r w:rsidRPr="00020619">
                <w:rPr>
                  <w:szCs w:val="18"/>
                  <w:lang w:val="en-US"/>
                </w:rPr>
                <w:t>SR2.1 TDD</w:t>
              </w:r>
            </w:ins>
          </w:p>
        </w:tc>
      </w:tr>
      <w:tr w:rsidR="00B46C4F" w:rsidRPr="00020619" w14:paraId="0AF0F21C" w14:textId="77777777" w:rsidTr="00BB34DD">
        <w:trPr>
          <w:jc w:val="center"/>
          <w:ins w:id="8067"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2C9B7D5C" w14:textId="77777777" w:rsidR="00B46C4F" w:rsidRPr="00020619" w:rsidRDefault="00B46C4F" w:rsidP="00BB34DD">
            <w:pPr>
              <w:pStyle w:val="TAL"/>
              <w:spacing w:line="256" w:lineRule="auto"/>
              <w:rPr>
                <w:ins w:id="8068" w:author="BigCREditor-RAN4#104-bis" w:date="2022-10-21T12:35:00Z"/>
                <w:lang w:val="en-US"/>
              </w:rPr>
            </w:pPr>
            <w:ins w:id="8069" w:author="BigCREditor-RAN4#104-bis" w:date="2022-10-21T12:35:00Z">
              <w:r w:rsidRPr="00020619">
                <w:rPr>
                  <w:rFonts w:cs="v5.0.0"/>
                  <w:lang w:val="en-US"/>
                </w:rPr>
                <w:t>CORESET Reference Channel</w:t>
              </w:r>
            </w:ins>
          </w:p>
        </w:tc>
        <w:tc>
          <w:tcPr>
            <w:tcW w:w="1718" w:type="dxa"/>
            <w:tcBorders>
              <w:top w:val="single" w:sz="4" w:space="0" w:color="auto"/>
              <w:left w:val="single" w:sz="4" w:space="0" w:color="auto"/>
              <w:bottom w:val="single" w:sz="4" w:space="0" w:color="auto"/>
              <w:right w:val="single" w:sz="4" w:space="0" w:color="auto"/>
            </w:tcBorders>
            <w:hideMark/>
          </w:tcPr>
          <w:p w14:paraId="642506CA" w14:textId="77777777" w:rsidR="00B46C4F" w:rsidRPr="00020619" w:rsidRDefault="00B46C4F" w:rsidP="00BB34DD">
            <w:pPr>
              <w:pStyle w:val="TAL"/>
              <w:spacing w:line="256" w:lineRule="auto"/>
              <w:rPr>
                <w:ins w:id="8070" w:author="BigCREditor-RAN4#104-bis" w:date="2022-10-21T12:35:00Z"/>
                <w:lang w:val="en-US"/>
              </w:rPr>
            </w:pPr>
            <w:ins w:id="8071" w:author="BigCREditor-RAN4#104-bis" w:date="2022-10-21T12:35:00Z">
              <w:r w:rsidRPr="00020619">
                <w:rPr>
                  <w:lang w:val="en-US"/>
                </w:rPr>
                <w:t>Config</w:t>
              </w:r>
              <w:r w:rsidRPr="00020619">
                <w:rPr>
                  <w:szCs w:val="18"/>
                  <w:lang w:val="en-US"/>
                </w:rPr>
                <w:t xml:space="preserve"> 1, 4</w:t>
              </w:r>
            </w:ins>
          </w:p>
        </w:tc>
        <w:tc>
          <w:tcPr>
            <w:tcW w:w="1135" w:type="dxa"/>
            <w:tcBorders>
              <w:top w:val="single" w:sz="4" w:space="0" w:color="auto"/>
              <w:left w:val="single" w:sz="4" w:space="0" w:color="auto"/>
              <w:bottom w:val="nil"/>
              <w:right w:val="single" w:sz="4" w:space="0" w:color="auto"/>
            </w:tcBorders>
          </w:tcPr>
          <w:p w14:paraId="7B826173" w14:textId="77777777" w:rsidR="00B46C4F" w:rsidRPr="00020619" w:rsidRDefault="00B46C4F" w:rsidP="00BB34DD">
            <w:pPr>
              <w:pStyle w:val="TAC"/>
              <w:spacing w:line="256" w:lineRule="auto"/>
              <w:rPr>
                <w:ins w:id="8072"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3E17276" w14:textId="77777777" w:rsidR="00B46C4F" w:rsidRPr="00020619" w:rsidRDefault="00B46C4F" w:rsidP="00BB34DD">
            <w:pPr>
              <w:pStyle w:val="TAC"/>
              <w:spacing w:line="256" w:lineRule="auto"/>
              <w:rPr>
                <w:ins w:id="8073" w:author="BigCREditor-RAN4#104-bis" w:date="2022-10-21T12:35:00Z"/>
                <w:szCs w:val="18"/>
                <w:lang w:val="en-US"/>
              </w:rPr>
            </w:pPr>
            <w:ins w:id="8074" w:author="BigCREditor-RAN4#104-bis" w:date="2022-10-21T12:35:00Z">
              <w:r w:rsidRPr="00020619">
                <w:rPr>
                  <w:szCs w:val="18"/>
                  <w:lang w:val="en-US"/>
                </w:rPr>
                <w:t>CR.1.1 FDD</w:t>
              </w:r>
            </w:ins>
          </w:p>
        </w:tc>
      </w:tr>
      <w:tr w:rsidR="00B46C4F" w:rsidRPr="00020619" w14:paraId="197D7B52" w14:textId="77777777" w:rsidTr="00BB34DD">
        <w:trPr>
          <w:jc w:val="center"/>
          <w:ins w:id="8075" w:author="BigCREditor-RAN4#104-bis" w:date="2022-10-21T12:35:00Z"/>
        </w:trPr>
        <w:tc>
          <w:tcPr>
            <w:tcW w:w="2088" w:type="dxa"/>
            <w:gridSpan w:val="2"/>
            <w:tcBorders>
              <w:top w:val="nil"/>
              <w:left w:val="single" w:sz="4" w:space="0" w:color="auto"/>
              <w:bottom w:val="nil"/>
              <w:right w:val="single" w:sz="4" w:space="0" w:color="auto"/>
            </w:tcBorders>
          </w:tcPr>
          <w:p w14:paraId="5884DC76" w14:textId="77777777" w:rsidR="00B46C4F" w:rsidRPr="00020619" w:rsidRDefault="00B46C4F" w:rsidP="00BB34DD">
            <w:pPr>
              <w:pStyle w:val="TAL"/>
              <w:spacing w:line="256" w:lineRule="auto"/>
              <w:rPr>
                <w:ins w:id="8076" w:author="BigCREditor-RAN4#104-bis" w:date="2022-10-21T12:35:00Z"/>
                <w:rFonts w:cs="v5.0.0"/>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C0A6EDC" w14:textId="77777777" w:rsidR="00B46C4F" w:rsidRPr="00020619" w:rsidRDefault="00B46C4F" w:rsidP="00BB34DD">
            <w:pPr>
              <w:pStyle w:val="TAL"/>
              <w:spacing w:line="256" w:lineRule="auto"/>
              <w:rPr>
                <w:ins w:id="8077" w:author="BigCREditor-RAN4#104-bis" w:date="2022-10-21T12:35:00Z"/>
                <w:rFonts w:cs="v5.0.0"/>
                <w:lang w:val="en-US"/>
              </w:rPr>
            </w:pPr>
            <w:ins w:id="8078"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374BDF84" w14:textId="77777777" w:rsidR="00B46C4F" w:rsidRPr="00020619" w:rsidRDefault="00B46C4F" w:rsidP="00BB34DD">
            <w:pPr>
              <w:pStyle w:val="TAC"/>
              <w:spacing w:line="256" w:lineRule="auto"/>
              <w:rPr>
                <w:ins w:id="8079"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4CA8C83" w14:textId="77777777" w:rsidR="00B46C4F" w:rsidRPr="00020619" w:rsidRDefault="00B46C4F" w:rsidP="00BB34DD">
            <w:pPr>
              <w:pStyle w:val="TAC"/>
              <w:spacing w:line="256" w:lineRule="auto"/>
              <w:rPr>
                <w:ins w:id="8080" w:author="BigCREditor-RAN4#104-bis" w:date="2022-10-21T12:35:00Z"/>
                <w:szCs w:val="18"/>
                <w:lang w:val="en-US"/>
              </w:rPr>
            </w:pPr>
            <w:ins w:id="8081" w:author="BigCREditor-RAN4#104-bis" w:date="2022-10-21T12:35:00Z">
              <w:r w:rsidRPr="00020619">
                <w:rPr>
                  <w:szCs w:val="18"/>
                  <w:lang w:val="en-US"/>
                </w:rPr>
                <w:t>CR.1.1 TDD</w:t>
              </w:r>
            </w:ins>
          </w:p>
        </w:tc>
      </w:tr>
      <w:tr w:rsidR="00B46C4F" w:rsidRPr="00020619" w14:paraId="3E84608C" w14:textId="77777777" w:rsidTr="00BB34DD">
        <w:trPr>
          <w:jc w:val="center"/>
          <w:ins w:id="8082"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7DF0CAD5" w14:textId="77777777" w:rsidR="00B46C4F" w:rsidRPr="00020619" w:rsidRDefault="00B46C4F" w:rsidP="00BB34DD">
            <w:pPr>
              <w:pStyle w:val="TAL"/>
              <w:spacing w:line="256" w:lineRule="auto"/>
              <w:rPr>
                <w:ins w:id="8083" w:author="BigCREditor-RAN4#104-bis" w:date="2022-10-21T12:35:00Z"/>
                <w:rFonts w:cs="v5.0.0"/>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19A2499D" w14:textId="77777777" w:rsidR="00B46C4F" w:rsidRPr="00020619" w:rsidRDefault="00B46C4F" w:rsidP="00BB34DD">
            <w:pPr>
              <w:pStyle w:val="TAL"/>
              <w:spacing w:line="256" w:lineRule="auto"/>
              <w:rPr>
                <w:ins w:id="8084" w:author="BigCREditor-RAN4#104-bis" w:date="2022-10-21T12:35:00Z"/>
                <w:rFonts w:cs="v5.0.0"/>
                <w:lang w:val="en-US"/>
              </w:rPr>
            </w:pPr>
            <w:ins w:id="8085"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01EEC5CF" w14:textId="77777777" w:rsidR="00B46C4F" w:rsidRPr="00020619" w:rsidRDefault="00B46C4F" w:rsidP="00BB34DD">
            <w:pPr>
              <w:pStyle w:val="TAC"/>
              <w:spacing w:line="256" w:lineRule="auto"/>
              <w:rPr>
                <w:ins w:id="808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0274B66" w14:textId="77777777" w:rsidR="00B46C4F" w:rsidRPr="00020619" w:rsidRDefault="00B46C4F" w:rsidP="00BB34DD">
            <w:pPr>
              <w:pStyle w:val="TAC"/>
              <w:spacing w:line="256" w:lineRule="auto"/>
              <w:rPr>
                <w:ins w:id="8087" w:author="BigCREditor-RAN4#104-bis" w:date="2022-10-21T12:35:00Z"/>
                <w:szCs w:val="18"/>
                <w:lang w:val="en-US"/>
              </w:rPr>
            </w:pPr>
            <w:ins w:id="8088" w:author="BigCREditor-RAN4#104-bis" w:date="2022-10-21T12:35:00Z">
              <w:r w:rsidRPr="00020619">
                <w:rPr>
                  <w:szCs w:val="18"/>
                  <w:lang w:val="en-US"/>
                </w:rPr>
                <w:t>CR2.1 TDD</w:t>
              </w:r>
            </w:ins>
          </w:p>
        </w:tc>
      </w:tr>
      <w:tr w:rsidR="00B46C4F" w:rsidRPr="00020619" w14:paraId="5CB607A0" w14:textId="77777777" w:rsidTr="00BB34DD">
        <w:trPr>
          <w:jc w:val="center"/>
          <w:ins w:id="8089"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7778B931" w14:textId="77777777" w:rsidR="00B46C4F" w:rsidRPr="00020619" w:rsidRDefault="00B46C4F" w:rsidP="00BB34DD">
            <w:pPr>
              <w:pStyle w:val="TAL"/>
              <w:spacing w:line="256" w:lineRule="auto"/>
              <w:rPr>
                <w:ins w:id="8090" w:author="BigCREditor-RAN4#104-bis" w:date="2022-10-21T12:35:00Z"/>
                <w:lang w:val="en-US"/>
              </w:rPr>
            </w:pPr>
            <w:ins w:id="8091" w:author="BigCREditor-RAN4#104-bis" w:date="2022-10-21T12:35:00Z">
              <w:r w:rsidRPr="00020619">
                <w:rPr>
                  <w:lang w:val="en-US"/>
                </w:rPr>
                <w:t>TRS configuration</w:t>
              </w:r>
            </w:ins>
          </w:p>
        </w:tc>
        <w:tc>
          <w:tcPr>
            <w:tcW w:w="1718" w:type="dxa"/>
            <w:tcBorders>
              <w:top w:val="single" w:sz="4" w:space="0" w:color="auto"/>
              <w:left w:val="single" w:sz="4" w:space="0" w:color="auto"/>
              <w:bottom w:val="single" w:sz="4" w:space="0" w:color="auto"/>
              <w:right w:val="single" w:sz="4" w:space="0" w:color="auto"/>
            </w:tcBorders>
            <w:hideMark/>
          </w:tcPr>
          <w:p w14:paraId="6D6580F0" w14:textId="77777777" w:rsidR="00B46C4F" w:rsidRPr="00020619" w:rsidRDefault="00B46C4F" w:rsidP="00BB34DD">
            <w:pPr>
              <w:pStyle w:val="TAL"/>
              <w:spacing w:line="256" w:lineRule="auto"/>
              <w:rPr>
                <w:ins w:id="8092" w:author="BigCREditor-RAN4#104-bis" w:date="2022-10-21T12:35:00Z"/>
                <w:lang w:val="en-US"/>
              </w:rPr>
            </w:pPr>
            <w:ins w:id="8093" w:author="BigCREditor-RAN4#104-bis" w:date="2022-10-21T12:35:00Z">
              <w:r w:rsidRPr="00020619">
                <w:rPr>
                  <w:lang w:val="en-US"/>
                </w:rPr>
                <w:t>Config</w:t>
              </w:r>
              <w:r w:rsidRPr="00020619">
                <w:rPr>
                  <w:szCs w:val="18"/>
                  <w:lang w:val="en-US"/>
                </w:rPr>
                <w:t xml:space="preserve"> 1, 4</w:t>
              </w:r>
            </w:ins>
          </w:p>
        </w:tc>
        <w:tc>
          <w:tcPr>
            <w:tcW w:w="1135" w:type="dxa"/>
            <w:tcBorders>
              <w:top w:val="single" w:sz="4" w:space="0" w:color="auto"/>
              <w:left w:val="single" w:sz="4" w:space="0" w:color="auto"/>
              <w:bottom w:val="single" w:sz="4" w:space="0" w:color="auto"/>
              <w:right w:val="single" w:sz="4" w:space="0" w:color="auto"/>
            </w:tcBorders>
          </w:tcPr>
          <w:p w14:paraId="6A106601" w14:textId="77777777" w:rsidR="00B46C4F" w:rsidRPr="00020619" w:rsidRDefault="00B46C4F" w:rsidP="00BB34DD">
            <w:pPr>
              <w:pStyle w:val="TAC"/>
              <w:spacing w:line="256" w:lineRule="auto"/>
              <w:rPr>
                <w:ins w:id="809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2262715" w14:textId="77777777" w:rsidR="00B46C4F" w:rsidRPr="00020619" w:rsidRDefault="00B46C4F" w:rsidP="00BB34DD">
            <w:pPr>
              <w:pStyle w:val="TAC"/>
              <w:spacing w:line="256" w:lineRule="auto"/>
              <w:rPr>
                <w:ins w:id="8095" w:author="BigCREditor-RAN4#104-bis" w:date="2022-10-21T12:35:00Z"/>
                <w:sz w:val="16"/>
                <w:lang w:val="en-US"/>
              </w:rPr>
            </w:pPr>
            <w:ins w:id="8096" w:author="BigCREditor-RAN4#104-bis" w:date="2022-10-21T12:35:00Z">
              <w:r w:rsidRPr="00020619">
                <w:rPr>
                  <w:lang w:val="en-US" w:eastAsia="zh-CN"/>
                </w:rPr>
                <w:t>TRS.1.1 FDD</w:t>
              </w:r>
            </w:ins>
          </w:p>
        </w:tc>
      </w:tr>
      <w:tr w:rsidR="00B46C4F" w:rsidRPr="00020619" w14:paraId="4D01DE9A" w14:textId="77777777" w:rsidTr="00BB34DD">
        <w:trPr>
          <w:jc w:val="center"/>
          <w:ins w:id="8097" w:author="BigCREditor-RAN4#104-bis" w:date="2022-10-21T12:35:00Z"/>
        </w:trPr>
        <w:tc>
          <w:tcPr>
            <w:tcW w:w="2088" w:type="dxa"/>
            <w:gridSpan w:val="2"/>
            <w:tcBorders>
              <w:top w:val="nil"/>
              <w:left w:val="single" w:sz="4" w:space="0" w:color="auto"/>
              <w:bottom w:val="nil"/>
              <w:right w:val="single" w:sz="4" w:space="0" w:color="auto"/>
            </w:tcBorders>
          </w:tcPr>
          <w:p w14:paraId="4E4F6B67" w14:textId="77777777" w:rsidR="00B46C4F" w:rsidRPr="00020619" w:rsidRDefault="00B46C4F" w:rsidP="00BB34DD">
            <w:pPr>
              <w:pStyle w:val="TAL"/>
              <w:spacing w:line="256" w:lineRule="auto"/>
              <w:rPr>
                <w:ins w:id="8098"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7D825EF" w14:textId="77777777" w:rsidR="00B46C4F" w:rsidRPr="00020619" w:rsidRDefault="00B46C4F" w:rsidP="00BB34DD">
            <w:pPr>
              <w:pStyle w:val="TAL"/>
              <w:spacing w:line="256" w:lineRule="auto"/>
              <w:rPr>
                <w:ins w:id="8099" w:author="BigCREditor-RAN4#104-bis" w:date="2022-10-21T12:35:00Z"/>
                <w:lang w:val="en-US"/>
              </w:rPr>
            </w:pPr>
            <w:ins w:id="8100" w:author="BigCREditor-RAN4#104-bis" w:date="2022-10-21T12:35:00Z">
              <w:r w:rsidRPr="00020619">
                <w:rPr>
                  <w:lang w:val="en-US"/>
                </w:rPr>
                <w:t>Config</w:t>
              </w:r>
              <w:r w:rsidRPr="00020619">
                <w:rPr>
                  <w:szCs w:val="18"/>
                  <w:lang w:val="en-US"/>
                </w:rPr>
                <w:t xml:space="preserve"> 2</w:t>
              </w:r>
            </w:ins>
          </w:p>
        </w:tc>
        <w:tc>
          <w:tcPr>
            <w:tcW w:w="1135" w:type="dxa"/>
            <w:tcBorders>
              <w:top w:val="single" w:sz="4" w:space="0" w:color="auto"/>
              <w:left w:val="single" w:sz="4" w:space="0" w:color="auto"/>
              <w:bottom w:val="single" w:sz="4" w:space="0" w:color="auto"/>
              <w:right w:val="single" w:sz="4" w:space="0" w:color="auto"/>
            </w:tcBorders>
          </w:tcPr>
          <w:p w14:paraId="1A3421A9" w14:textId="77777777" w:rsidR="00B46C4F" w:rsidRPr="00020619" w:rsidRDefault="00B46C4F" w:rsidP="00BB34DD">
            <w:pPr>
              <w:pStyle w:val="TAC"/>
              <w:spacing w:line="256" w:lineRule="auto"/>
              <w:rPr>
                <w:ins w:id="8101"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CFC1015" w14:textId="77777777" w:rsidR="00B46C4F" w:rsidRPr="00020619" w:rsidRDefault="00B46C4F" w:rsidP="00BB34DD">
            <w:pPr>
              <w:pStyle w:val="TAC"/>
              <w:spacing w:line="256" w:lineRule="auto"/>
              <w:rPr>
                <w:ins w:id="8102" w:author="BigCREditor-RAN4#104-bis" w:date="2022-10-21T12:35:00Z"/>
                <w:sz w:val="16"/>
                <w:lang w:val="en-US"/>
              </w:rPr>
            </w:pPr>
            <w:ins w:id="8103" w:author="BigCREditor-RAN4#104-bis" w:date="2022-10-21T12:35:00Z">
              <w:r w:rsidRPr="00020619">
                <w:rPr>
                  <w:lang w:val="en-US" w:eastAsia="zh-CN"/>
                </w:rPr>
                <w:t>TRS.1.1 TDD</w:t>
              </w:r>
            </w:ins>
          </w:p>
        </w:tc>
      </w:tr>
      <w:tr w:rsidR="00B46C4F" w:rsidRPr="00020619" w14:paraId="18A5F247" w14:textId="77777777" w:rsidTr="00BB34DD">
        <w:trPr>
          <w:jc w:val="center"/>
          <w:ins w:id="8104"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5BC5A624" w14:textId="77777777" w:rsidR="00B46C4F" w:rsidRPr="00020619" w:rsidRDefault="00B46C4F" w:rsidP="00BB34DD">
            <w:pPr>
              <w:pStyle w:val="TAL"/>
              <w:spacing w:line="256" w:lineRule="auto"/>
              <w:rPr>
                <w:ins w:id="8105"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8839802" w14:textId="77777777" w:rsidR="00B46C4F" w:rsidRPr="00020619" w:rsidRDefault="00B46C4F" w:rsidP="00BB34DD">
            <w:pPr>
              <w:pStyle w:val="TAL"/>
              <w:spacing w:line="256" w:lineRule="auto"/>
              <w:rPr>
                <w:ins w:id="8106" w:author="BigCREditor-RAN4#104-bis" w:date="2022-10-21T12:35:00Z"/>
                <w:lang w:val="en-US"/>
              </w:rPr>
            </w:pPr>
            <w:ins w:id="8107" w:author="BigCREditor-RAN4#104-bis" w:date="2022-10-21T12:35:00Z">
              <w:r w:rsidRPr="00020619">
                <w:rPr>
                  <w:lang w:val="en-US"/>
                </w:rPr>
                <w:t>Config</w:t>
              </w:r>
              <w:r w:rsidRPr="00020619">
                <w:rPr>
                  <w:szCs w:val="18"/>
                  <w:lang w:val="en-US"/>
                </w:rPr>
                <w:t xml:space="preserve"> 3</w:t>
              </w:r>
            </w:ins>
          </w:p>
        </w:tc>
        <w:tc>
          <w:tcPr>
            <w:tcW w:w="1135" w:type="dxa"/>
            <w:tcBorders>
              <w:top w:val="single" w:sz="4" w:space="0" w:color="auto"/>
              <w:left w:val="single" w:sz="4" w:space="0" w:color="auto"/>
              <w:bottom w:val="single" w:sz="4" w:space="0" w:color="auto"/>
              <w:right w:val="single" w:sz="4" w:space="0" w:color="auto"/>
            </w:tcBorders>
          </w:tcPr>
          <w:p w14:paraId="7B6B51E6" w14:textId="77777777" w:rsidR="00B46C4F" w:rsidRPr="00020619" w:rsidRDefault="00B46C4F" w:rsidP="00BB34DD">
            <w:pPr>
              <w:pStyle w:val="TAC"/>
              <w:spacing w:line="256" w:lineRule="auto"/>
              <w:rPr>
                <w:ins w:id="8108"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F31E834" w14:textId="77777777" w:rsidR="00B46C4F" w:rsidRPr="00020619" w:rsidRDefault="00B46C4F" w:rsidP="00BB34DD">
            <w:pPr>
              <w:pStyle w:val="TAC"/>
              <w:spacing w:line="256" w:lineRule="auto"/>
              <w:rPr>
                <w:ins w:id="8109" w:author="BigCREditor-RAN4#104-bis" w:date="2022-10-21T12:35:00Z"/>
                <w:sz w:val="16"/>
                <w:lang w:val="en-US"/>
              </w:rPr>
            </w:pPr>
            <w:ins w:id="8110" w:author="BigCREditor-RAN4#104-bis" w:date="2022-10-21T12:35:00Z">
              <w:r w:rsidRPr="00020619">
                <w:rPr>
                  <w:lang w:val="en-US" w:eastAsia="zh-CN"/>
                </w:rPr>
                <w:t>TRS.1.2 TDD</w:t>
              </w:r>
            </w:ins>
          </w:p>
        </w:tc>
      </w:tr>
      <w:tr w:rsidR="00B46C4F" w:rsidRPr="00020619" w14:paraId="696811AB" w14:textId="77777777" w:rsidTr="00BB34DD">
        <w:trPr>
          <w:jc w:val="center"/>
          <w:ins w:id="811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314C4A09" w14:textId="77777777" w:rsidR="00B46C4F" w:rsidRPr="00020619" w:rsidRDefault="00B46C4F" w:rsidP="00BB34DD">
            <w:pPr>
              <w:pStyle w:val="TAL"/>
              <w:spacing w:line="256" w:lineRule="auto"/>
              <w:rPr>
                <w:ins w:id="8112" w:author="BigCREditor-RAN4#104-bis" w:date="2022-10-21T12:35:00Z"/>
                <w:lang w:val="en-US"/>
              </w:rPr>
            </w:pPr>
            <w:ins w:id="8113" w:author="BigCREditor-RAN4#104-bis" w:date="2022-10-21T12:35:00Z">
              <w:r w:rsidRPr="00020619">
                <w:rPr>
                  <w:lang w:val="en-US"/>
                </w:rPr>
                <w:t>OCNG Patterns</w:t>
              </w:r>
            </w:ins>
          </w:p>
        </w:tc>
        <w:tc>
          <w:tcPr>
            <w:tcW w:w="1135" w:type="dxa"/>
            <w:tcBorders>
              <w:top w:val="single" w:sz="4" w:space="0" w:color="auto"/>
              <w:left w:val="single" w:sz="4" w:space="0" w:color="auto"/>
              <w:bottom w:val="single" w:sz="4" w:space="0" w:color="auto"/>
              <w:right w:val="single" w:sz="4" w:space="0" w:color="auto"/>
            </w:tcBorders>
          </w:tcPr>
          <w:p w14:paraId="56C1169B" w14:textId="77777777" w:rsidR="00B46C4F" w:rsidRPr="00020619" w:rsidRDefault="00B46C4F" w:rsidP="00BB34DD">
            <w:pPr>
              <w:pStyle w:val="TAC"/>
              <w:spacing w:line="256" w:lineRule="auto"/>
              <w:rPr>
                <w:ins w:id="811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88D2242" w14:textId="77777777" w:rsidR="00B46C4F" w:rsidRPr="00020619" w:rsidRDefault="00B46C4F" w:rsidP="00BB34DD">
            <w:pPr>
              <w:pStyle w:val="TAC"/>
              <w:spacing w:line="256" w:lineRule="auto"/>
              <w:rPr>
                <w:ins w:id="8115" w:author="BigCREditor-RAN4#104-bis" w:date="2022-10-21T12:35:00Z"/>
                <w:lang w:val="en-US"/>
              </w:rPr>
            </w:pPr>
            <w:ins w:id="8116" w:author="BigCREditor-RAN4#104-bis" w:date="2022-10-21T12:35:00Z">
              <w:r w:rsidRPr="00020619">
                <w:rPr>
                  <w:snapToGrid w:val="0"/>
                  <w:lang w:val="en-US"/>
                </w:rPr>
                <w:t>OP.1</w:t>
              </w:r>
            </w:ins>
          </w:p>
        </w:tc>
      </w:tr>
      <w:tr w:rsidR="00B46C4F" w:rsidRPr="00020619" w14:paraId="6AFFDB37" w14:textId="77777777" w:rsidTr="00BB34DD">
        <w:trPr>
          <w:jc w:val="center"/>
          <w:ins w:id="8117"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587AC934" w14:textId="77777777" w:rsidR="00B46C4F" w:rsidRPr="00020619" w:rsidRDefault="00B46C4F" w:rsidP="00BB34DD">
            <w:pPr>
              <w:pStyle w:val="TAL"/>
              <w:spacing w:line="256" w:lineRule="auto"/>
              <w:rPr>
                <w:ins w:id="8118" w:author="BigCREditor-RAN4#104-bis" w:date="2022-10-21T12:35:00Z"/>
                <w:lang w:val="en-US"/>
              </w:rPr>
            </w:pPr>
            <w:ins w:id="8119" w:author="BigCREditor-RAN4#104-bis" w:date="2022-10-21T12:35:00Z">
              <w:r w:rsidRPr="00020619">
                <w:t>SMTC configuration for CD-SSB</w:t>
              </w:r>
            </w:ins>
          </w:p>
        </w:tc>
        <w:tc>
          <w:tcPr>
            <w:tcW w:w="1135" w:type="dxa"/>
            <w:tcBorders>
              <w:top w:val="single" w:sz="4" w:space="0" w:color="auto"/>
              <w:left w:val="single" w:sz="4" w:space="0" w:color="auto"/>
              <w:bottom w:val="single" w:sz="4" w:space="0" w:color="auto"/>
              <w:right w:val="single" w:sz="4" w:space="0" w:color="auto"/>
            </w:tcBorders>
          </w:tcPr>
          <w:p w14:paraId="7985A1EF" w14:textId="77777777" w:rsidR="00B46C4F" w:rsidRPr="00020619" w:rsidRDefault="00B46C4F" w:rsidP="00BB34DD">
            <w:pPr>
              <w:pStyle w:val="TAC"/>
              <w:spacing w:line="256" w:lineRule="auto"/>
              <w:rPr>
                <w:ins w:id="8120"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6A24A0F" w14:textId="77777777" w:rsidR="00B46C4F" w:rsidRPr="00020619" w:rsidRDefault="00B46C4F" w:rsidP="00BB34DD">
            <w:pPr>
              <w:pStyle w:val="TAC"/>
              <w:spacing w:line="256" w:lineRule="auto"/>
              <w:rPr>
                <w:ins w:id="8121" w:author="BigCREditor-RAN4#104-bis" w:date="2022-10-21T12:35:00Z"/>
                <w:snapToGrid w:val="0"/>
                <w:lang w:val="en-US"/>
              </w:rPr>
            </w:pPr>
            <w:ins w:id="8122" w:author="BigCREditor-RAN4#104-bis" w:date="2022-10-21T12:35:00Z">
              <w:r w:rsidRPr="00020619">
                <w:t>SMTC.1 RedCap</w:t>
              </w:r>
            </w:ins>
          </w:p>
        </w:tc>
      </w:tr>
      <w:tr w:rsidR="00B46C4F" w:rsidRPr="00020619" w14:paraId="3F52DDD6" w14:textId="77777777" w:rsidTr="00BB34DD">
        <w:trPr>
          <w:jc w:val="center"/>
          <w:ins w:id="8123"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tcPr>
          <w:p w14:paraId="7489CEE7" w14:textId="77777777" w:rsidR="00B46C4F" w:rsidRPr="00020619" w:rsidRDefault="00B46C4F" w:rsidP="00BB34DD">
            <w:pPr>
              <w:pStyle w:val="TAL"/>
              <w:spacing w:line="256" w:lineRule="auto"/>
              <w:rPr>
                <w:ins w:id="8124" w:author="BigCREditor-RAN4#104-bis" w:date="2022-10-21T12:35:00Z"/>
                <w:szCs w:val="18"/>
                <w:lang w:val="en-US" w:eastAsia="zh-CN"/>
              </w:rPr>
            </w:pPr>
            <w:ins w:id="8125" w:author="BigCREditor-RAN4#104-bis" w:date="2022-10-21T12:35:00Z">
              <w:r w:rsidRPr="00020619">
                <w:rPr>
                  <w:noProof/>
                </w:rPr>
                <w:t>SMTC configuration for NCD-SSB</w:t>
              </w:r>
            </w:ins>
          </w:p>
        </w:tc>
        <w:tc>
          <w:tcPr>
            <w:tcW w:w="1135" w:type="dxa"/>
            <w:tcBorders>
              <w:top w:val="single" w:sz="4" w:space="0" w:color="auto"/>
              <w:left w:val="single" w:sz="4" w:space="0" w:color="auto"/>
              <w:bottom w:val="single" w:sz="4" w:space="0" w:color="auto"/>
              <w:right w:val="single" w:sz="4" w:space="0" w:color="auto"/>
            </w:tcBorders>
          </w:tcPr>
          <w:p w14:paraId="65D372EB" w14:textId="77777777" w:rsidR="00B46C4F" w:rsidRPr="00020619" w:rsidRDefault="00B46C4F" w:rsidP="00BB34DD">
            <w:pPr>
              <w:pStyle w:val="TAC"/>
              <w:spacing w:line="256" w:lineRule="auto"/>
              <w:rPr>
                <w:ins w:id="812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7BEC9D13" w14:textId="77777777" w:rsidR="00B46C4F" w:rsidRPr="00020619" w:rsidRDefault="00B46C4F" w:rsidP="00BB34DD">
            <w:pPr>
              <w:pStyle w:val="TAC"/>
              <w:spacing w:line="256" w:lineRule="auto"/>
              <w:rPr>
                <w:ins w:id="8127" w:author="BigCREditor-RAN4#104-bis" w:date="2022-10-21T12:35:00Z"/>
                <w:snapToGrid w:val="0"/>
                <w:szCs w:val="18"/>
                <w:lang w:val="en-US" w:eastAsia="zh-CN"/>
              </w:rPr>
            </w:pPr>
            <w:ins w:id="8128" w:author="BigCREditor-RAN4#104-bis" w:date="2022-10-21T12:35:00Z">
              <w:r w:rsidRPr="00020619">
                <w:t>SMTC.2 RedCap</w:t>
              </w:r>
            </w:ins>
          </w:p>
        </w:tc>
      </w:tr>
      <w:tr w:rsidR="00B46C4F" w:rsidRPr="00020619" w14:paraId="52F9E512" w14:textId="77777777" w:rsidTr="00BB34DD">
        <w:trPr>
          <w:jc w:val="center"/>
          <w:ins w:id="8129"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69151F00" w14:textId="77777777" w:rsidR="00B46C4F" w:rsidRPr="00020619" w:rsidRDefault="00B46C4F" w:rsidP="00BB34DD">
            <w:pPr>
              <w:pStyle w:val="TAL"/>
              <w:spacing w:line="256" w:lineRule="auto"/>
              <w:rPr>
                <w:ins w:id="8130" w:author="BigCREditor-RAN4#104-bis" w:date="2022-10-21T12:35:00Z"/>
                <w:lang w:val="en-US"/>
              </w:rPr>
            </w:pPr>
            <w:ins w:id="8131" w:author="BigCREditor-RAN4#104-bis" w:date="2022-10-21T12:35:00Z">
              <w:r w:rsidRPr="00020619">
                <w:rPr>
                  <w:lang w:val="en-US"/>
                </w:rPr>
                <w:t>CD-SSB Configuration</w:t>
              </w:r>
            </w:ins>
          </w:p>
        </w:tc>
        <w:tc>
          <w:tcPr>
            <w:tcW w:w="1718" w:type="dxa"/>
            <w:tcBorders>
              <w:top w:val="single" w:sz="4" w:space="0" w:color="auto"/>
              <w:left w:val="single" w:sz="4" w:space="0" w:color="auto"/>
              <w:bottom w:val="single" w:sz="4" w:space="0" w:color="auto"/>
              <w:right w:val="single" w:sz="4" w:space="0" w:color="auto"/>
            </w:tcBorders>
            <w:hideMark/>
          </w:tcPr>
          <w:p w14:paraId="6A532F0B" w14:textId="77777777" w:rsidR="00B46C4F" w:rsidRPr="00020619" w:rsidRDefault="00B46C4F" w:rsidP="00BB34DD">
            <w:pPr>
              <w:pStyle w:val="TAL"/>
              <w:spacing w:line="256" w:lineRule="auto"/>
              <w:rPr>
                <w:ins w:id="8132" w:author="BigCREditor-RAN4#104-bis" w:date="2022-10-21T12:35:00Z"/>
                <w:lang w:val="en-US"/>
              </w:rPr>
            </w:pPr>
            <w:ins w:id="8133" w:author="BigCREditor-RAN4#104-bis" w:date="2022-10-21T12:35:00Z">
              <w:r w:rsidRPr="00020619">
                <w:rPr>
                  <w:lang w:val="en-US"/>
                </w:rPr>
                <w:t>Config</w:t>
              </w:r>
              <w:r w:rsidRPr="00020619">
                <w:rPr>
                  <w:szCs w:val="18"/>
                  <w:lang w:val="en-US"/>
                </w:rPr>
                <w:t xml:space="preserve"> </w:t>
              </w:r>
              <w:r w:rsidRPr="00020619">
                <w:rPr>
                  <w:lang w:val="en-US"/>
                </w:rPr>
                <w:t>1,2,4</w:t>
              </w:r>
            </w:ins>
          </w:p>
        </w:tc>
        <w:tc>
          <w:tcPr>
            <w:tcW w:w="1135" w:type="dxa"/>
            <w:tcBorders>
              <w:top w:val="single" w:sz="4" w:space="0" w:color="auto"/>
              <w:left w:val="single" w:sz="4" w:space="0" w:color="auto"/>
              <w:bottom w:val="nil"/>
              <w:right w:val="single" w:sz="4" w:space="0" w:color="auto"/>
            </w:tcBorders>
          </w:tcPr>
          <w:p w14:paraId="1440B65B" w14:textId="77777777" w:rsidR="00B46C4F" w:rsidRPr="00020619" w:rsidRDefault="00B46C4F" w:rsidP="00BB34DD">
            <w:pPr>
              <w:pStyle w:val="TAC"/>
              <w:spacing w:line="256" w:lineRule="auto"/>
              <w:rPr>
                <w:ins w:id="813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1A0701E" w14:textId="77777777" w:rsidR="00B46C4F" w:rsidRPr="00020619" w:rsidRDefault="00B46C4F" w:rsidP="00BB34DD">
            <w:pPr>
              <w:pStyle w:val="TAC"/>
              <w:spacing w:line="256" w:lineRule="auto"/>
              <w:rPr>
                <w:ins w:id="8135" w:author="BigCREditor-RAN4#104-bis" w:date="2022-10-21T12:35:00Z"/>
                <w:lang w:val="en-US"/>
              </w:rPr>
            </w:pPr>
            <w:ins w:id="8136" w:author="BigCREditor-RAN4#104-bis" w:date="2022-10-21T12:35:00Z">
              <w:r w:rsidRPr="00020619">
                <w:rPr>
                  <w:noProof/>
                </w:rPr>
                <w:t>SSB.4 RedCap FR1</w:t>
              </w:r>
            </w:ins>
          </w:p>
        </w:tc>
      </w:tr>
      <w:tr w:rsidR="00B46C4F" w:rsidRPr="00020619" w14:paraId="1C927084" w14:textId="77777777" w:rsidTr="00BB34DD">
        <w:trPr>
          <w:jc w:val="center"/>
          <w:ins w:id="8137"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57D5C9E4" w14:textId="77777777" w:rsidR="00B46C4F" w:rsidRPr="00020619" w:rsidRDefault="00B46C4F" w:rsidP="00BB34DD">
            <w:pPr>
              <w:pStyle w:val="TAL"/>
              <w:spacing w:line="256" w:lineRule="auto"/>
              <w:rPr>
                <w:ins w:id="8138"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3FAF0E50" w14:textId="77777777" w:rsidR="00B46C4F" w:rsidRPr="00020619" w:rsidRDefault="00B46C4F" w:rsidP="00BB34DD">
            <w:pPr>
              <w:pStyle w:val="TAL"/>
              <w:spacing w:line="256" w:lineRule="auto"/>
              <w:rPr>
                <w:ins w:id="8139" w:author="BigCREditor-RAN4#104-bis" w:date="2022-10-21T12:35:00Z"/>
                <w:lang w:val="en-US"/>
              </w:rPr>
            </w:pPr>
            <w:ins w:id="8140"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39C4EEC7" w14:textId="77777777" w:rsidR="00B46C4F" w:rsidRPr="00020619" w:rsidRDefault="00B46C4F" w:rsidP="00BB34DD">
            <w:pPr>
              <w:pStyle w:val="TAC"/>
              <w:spacing w:line="256" w:lineRule="auto"/>
              <w:rPr>
                <w:ins w:id="8141"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309085B" w14:textId="77777777" w:rsidR="00B46C4F" w:rsidRPr="00020619" w:rsidRDefault="00B46C4F" w:rsidP="00BB34DD">
            <w:pPr>
              <w:pStyle w:val="TAC"/>
              <w:spacing w:line="256" w:lineRule="auto"/>
              <w:rPr>
                <w:ins w:id="8142" w:author="BigCREditor-RAN4#104-bis" w:date="2022-10-21T12:35:00Z"/>
                <w:lang w:val="en-US"/>
              </w:rPr>
            </w:pPr>
            <w:ins w:id="8143" w:author="BigCREditor-RAN4#104-bis" w:date="2022-10-21T12:35:00Z">
              <w:r w:rsidRPr="00020619">
                <w:rPr>
                  <w:noProof/>
                </w:rPr>
                <w:t>SSB.5 RedCap FR1</w:t>
              </w:r>
            </w:ins>
          </w:p>
        </w:tc>
      </w:tr>
      <w:tr w:rsidR="00B46C4F" w:rsidRPr="00020619" w14:paraId="233AC86F" w14:textId="77777777" w:rsidTr="00BB34DD">
        <w:trPr>
          <w:jc w:val="center"/>
          <w:ins w:id="8144" w:author="BigCREditor-RAN4#104-bis" w:date="2022-10-21T12:35:00Z"/>
        </w:trPr>
        <w:tc>
          <w:tcPr>
            <w:tcW w:w="2088" w:type="dxa"/>
            <w:gridSpan w:val="2"/>
            <w:vMerge w:val="restart"/>
            <w:tcBorders>
              <w:top w:val="nil"/>
              <w:left w:val="single" w:sz="4" w:space="0" w:color="auto"/>
              <w:right w:val="single" w:sz="4" w:space="0" w:color="auto"/>
            </w:tcBorders>
          </w:tcPr>
          <w:p w14:paraId="38F3292F" w14:textId="77777777" w:rsidR="00B46C4F" w:rsidRPr="00020619" w:rsidRDefault="00B46C4F" w:rsidP="00BB34DD">
            <w:pPr>
              <w:pStyle w:val="TAL"/>
              <w:spacing w:line="256" w:lineRule="auto"/>
              <w:rPr>
                <w:ins w:id="8145" w:author="BigCREditor-RAN4#104-bis" w:date="2022-10-21T12:35:00Z"/>
                <w:lang w:val="en-US"/>
              </w:rPr>
            </w:pPr>
            <w:ins w:id="8146" w:author="BigCREditor-RAN4#104-bis" w:date="2022-10-21T12:35:00Z">
              <w:r w:rsidRPr="00020619">
                <w:rPr>
                  <w:lang w:val="en-US"/>
                </w:rPr>
                <w:t>NCD-SSB Configuration</w:t>
              </w:r>
            </w:ins>
          </w:p>
        </w:tc>
        <w:tc>
          <w:tcPr>
            <w:tcW w:w="1718" w:type="dxa"/>
            <w:tcBorders>
              <w:top w:val="single" w:sz="4" w:space="0" w:color="auto"/>
              <w:left w:val="single" w:sz="4" w:space="0" w:color="auto"/>
              <w:bottom w:val="single" w:sz="4" w:space="0" w:color="auto"/>
              <w:right w:val="single" w:sz="4" w:space="0" w:color="auto"/>
            </w:tcBorders>
          </w:tcPr>
          <w:p w14:paraId="637FB083" w14:textId="77777777" w:rsidR="00B46C4F" w:rsidRPr="00020619" w:rsidRDefault="00B46C4F" w:rsidP="00BB34DD">
            <w:pPr>
              <w:pStyle w:val="TAL"/>
              <w:spacing w:line="256" w:lineRule="auto"/>
              <w:rPr>
                <w:ins w:id="8147" w:author="BigCREditor-RAN4#104-bis" w:date="2022-10-21T12:35:00Z"/>
                <w:lang w:val="en-US"/>
              </w:rPr>
            </w:pPr>
            <w:ins w:id="8148" w:author="BigCREditor-RAN4#104-bis" w:date="2022-10-21T12:35:00Z">
              <w:r w:rsidRPr="00020619">
                <w:rPr>
                  <w:lang w:val="en-US"/>
                </w:rPr>
                <w:t>Config</w:t>
              </w:r>
              <w:r w:rsidRPr="00020619">
                <w:rPr>
                  <w:szCs w:val="18"/>
                  <w:lang w:val="en-US"/>
                </w:rPr>
                <w:t xml:space="preserve"> </w:t>
              </w:r>
              <w:r w:rsidRPr="00020619">
                <w:rPr>
                  <w:lang w:val="en-US"/>
                </w:rPr>
                <w:t>1,2,4</w:t>
              </w:r>
            </w:ins>
          </w:p>
        </w:tc>
        <w:tc>
          <w:tcPr>
            <w:tcW w:w="1135" w:type="dxa"/>
            <w:tcBorders>
              <w:top w:val="nil"/>
              <w:left w:val="single" w:sz="4" w:space="0" w:color="auto"/>
              <w:bottom w:val="single" w:sz="4" w:space="0" w:color="auto"/>
              <w:right w:val="single" w:sz="4" w:space="0" w:color="auto"/>
            </w:tcBorders>
          </w:tcPr>
          <w:p w14:paraId="34A37386" w14:textId="77777777" w:rsidR="00B46C4F" w:rsidRPr="00020619" w:rsidRDefault="00B46C4F" w:rsidP="00BB34DD">
            <w:pPr>
              <w:pStyle w:val="TAC"/>
              <w:spacing w:line="256" w:lineRule="auto"/>
              <w:rPr>
                <w:ins w:id="8149"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7D939EAA" w14:textId="77777777" w:rsidR="00B46C4F" w:rsidRPr="00020619" w:rsidRDefault="00B46C4F" w:rsidP="00BB34DD">
            <w:pPr>
              <w:pStyle w:val="TAC"/>
              <w:spacing w:line="256" w:lineRule="auto"/>
              <w:rPr>
                <w:ins w:id="8150" w:author="BigCREditor-RAN4#104-bis" w:date="2022-10-21T12:35:00Z"/>
                <w:lang w:val="en-US"/>
              </w:rPr>
            </w:pPr>
            <w:ins w:id="8151" w:author="BigCREditor-RAN4#104-bis" w:date="2022-10-21T12:35:00Z">
              <w:r w:rsidRPr="00020619">
                <w:rPr>
                  <w:noProof/>
                  <w:lang w:val="sv-SE"/>
                </w:rPr>
                <w:t>SSB.6 RedCap FR1 (Note 1)</w:t>
              </w:r>
            </w:ins>
          </w:p>
        </w:tc>
      </w:tr>
      <w:tr w:rsidR="00B46C4F" w:rsidRPr="00020619" w14:paraId="1FBCBA7F" w14:textId="77777777" w:rsidTr="00BB34DD">
        <w:trPr>
          <w:jc w:val="center"/>
          <w:ins w:id="8152" w:author="BigCREditor-RAN4#104-bis" w:date="2022-10-21T12:35:00Z"/>
        </w:trPr>
        <w:tc>
          <w:tcPr>
            <w:tcW w:w="2088" w:type="dxa"/>
            <w:gridSpan w:val="2"/>
            <w:vMerge/>
            <w:tcBorders>
              <w:left w:val="single" w:sz="4" w:space="0" w:color="auto"/>
              <w:bottom w:val="single" w:sz="4" w:space="0" w:color="auto"/>
              <w:right w:val="single" w:sz="4" w:space="0" w:color="auto"/>
            </w:tcBorders>
          </w:tcPr>
          <w:p w14:paraId="21281AB9" w14:textId="77777777" w:rsidR="00B46C4F" w:rsidRPr="00020619" w:rsidRDefault="00B46C4F" w:rsidP="00BB34DD">
            <w:pPr>
              <w:pStyle w:val="TAL"/>
              <w:spacing w:line="256" w:lineRule="auto"/>
              <w:rPr>
                <w:ins w:id="8153"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tcPr>
          <w:p w14:paraId="1A96013A" w14:textId="77777777" w:rsidR="00B46C4F" w:rsidRPr="00020619" w:rsidRDefault="00B46C4F" w:rsidP="00BB34DD">
            <w:pPr>
              <w:pStyle w:val="TAL"/>
              <w:spacing w:line="256" w:lineRule="auto"/>
              <w:rPr>
                <w:ins w:id="8154" w:author="BigCREditor-RAN4#104-bis" w:date="2022-10-21T12:35:00Z"/>
                <w:lang w:val="en-US"/>
              </w:rPr>
            </w:pPr>
            <w:ins w:id="8155"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07B9D5A1" w14:textId="77777777" w:rsidR="00B46C4F" w:rsidRPr="00020619" w:rsidRDefault="00B46C4F" w:rsidP="00BB34DD">
            <w:pPr>
              <w:pStyle w:val="TAC"/>
              <w:spacing w:line="256" w:lineRule="auto"/>
              <w:rPr>
                <w:ins w:id="815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7F4546DE" w14:textId="77777777" w:rsidR="00B46C4F" w:rsidRPr="00020619" w:rsidRDefault="00B46C4F" w:rsidP="00BB34DD">
            <w:pPr>
              <w:pStyle w:val="TAC"/>
              <w:spacing w:line="256" w:lineRule="auto"/>
              <w:rPr>
                <w:ins w:id="8157" w:author="BigCREditor-RAN4#104-bis" w:date="2022-10-21T12:35:00Z"/>
                <w:lang w:val="en-US"/>
              </w:rPr>
            </w:pPr>
            <w:ins w:id="8158" w:author="BigCREditor-RAN4#104-bis" w:date="2022-10-21T12:35:00Z">
              <w:r w:rsidRPr="00020619">
                <w:rPr>
                  <w:noProof/>
                  <w:lang w:val="sv-SE"/>
                </w:rPr>
                <w:t>SSB.7 RedCap FR1 (Note 1)</w:t>
              </w:r>
            </w:ins>
          </w:p>
        </w:tc>
      </w:tr>
      <w:tr w:rsidR="00B46C4F" w:rsidRPr="00020619" w14:paraId="1BF120A7" w14:textId="77777777" w:rsidTr="00BB34DD">
        <w:trPr>
          <w:jc w:val="center"/>
          <w:ins w:id="8159"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264B59C1" w14:textId="77777777" w:rsidR="00B46C4F" w:rsidRPr="00020619" w:rsidRDefault="00B46C4F" w:rsidP="00BB34DD">
            <w:pPr>
              <w:pStyle w:val="TAL"/>
              <w:spacing w:line="256" w:lineRule="auto"/>
              <w:rPr>
                <w:ins w:id="8160" w:author="BigCREditor-RAN4#104-bis" w:date="2022-10-21T12:35:00Z"/>
                <w:lang w:val="en-US"/>
              </w:rPr>
            </w:pPr>
            <w:ins w:id="8161" w:author="BigCREditor-RAN4#104-bis" w:date="2022-10-21T12:35:00Z">
              <w:r w:rsidRPr="00020619">
                <w:rPr>
                  <w:lang w:val="en-US"/>
                </w:rPr>
                <w:t>PDSCH/PDCCH subcarrier spacing</w:t>
              </w:r>
            </w:ins>
          </w:p>
        </w:tc>
        <w:tc>
          <w:tcPr>
            <w:tcW w:w="1718" w:type="dxa"/>
            <w:tcBorders>
              <w:top w:val="single" w:sz="4" w:space="0" w:color="auto"/>
              <w:left w:val="single" w:sz="4" w:space="0" w:color="auto"/>
              <w:bottom w:val="single" w:sz="4" w:space="0" w:color="auto"/>
              <w:right w:val="single" w:sz="4" w:space="0" w:color="auto"/>
            </w:tcBorders>
            <w:hideMark/>
          </w:tcPr>
          <w:p w14:paraId="33BEFCC2" w14:textId="77777777" w:rsidR="00B46C4F" w:rsidRPr="00020619" w:rsidRDefault="00B46C4F" w:rsidP="00BB34DD">
            <w:pPr>
              <w:pStyle w:val="TAL"/>
              <w:spacing w:line="256" w:lineRule="auto"/>
              <w:rPr>
                <w:ins w:id="8162" w:author="BigCREditor-RAN4#104-bis" w:date="2022-10-21T12:35:00Z"/>
                <w:lang w:val="en-US"/>
              </w:rPr>
            </w:pPr>
            <w:ins w:id="8163" w:author="BigCREditor-RAN4#104-bis" w:date="2022-10-21T12:35:00Z">
              <w:r w:rsidRPr="00020619">
                <w:rPr>
                  <w:lang w:val="en-US"/>
                </w:rPr>
                <w:t>Config</w:t>
              </w:r>
              <w:r w:rsidRPr="00020619">
                <w:rPr>
                  <w:szCs w:val="18"/>
                  <w:lang w:val="en-US"/>
                </w:rPr>
                <w:t xml:space="preserve"> </w:t>
              </w:r>
              <w:r w:rsidRPr="00020619">
                <w:rPr>
                  <w:lang w:val="en-US"/>
                </w:rPr>
                <w:t>1,2,4</w:t>
              </w:r>
            </w:ins>
          </w:p>
        </w:tc>
        <w:tc>
          <w:tcPr>
            <w:tcW w:w="1135" w:type="dxa"/>
            <w:tcBorders>
              <w:top w:val="single" w:sz="4" w:space="0" w:color="auto"/>
              <w:left w:val="single" w:sz="4" w:space="0" w:color="auto"/>
              <w:bottom w:val="nil"/>
              <w:right w:val="single" w:sz="4" w:space="0" w:color="auto"/>
            </w:tcBorders>
            <w:hideMark/>
          </w:tcPr>
          <w:p w14:paraId="40F3686E" w14:textId="77777777" w:rsidR="00B46C4F" w:rsidRPr="00020619" w:rsidRDefault="00B46C4F" w:rsidP="00BB34DD">
            <w:pPr>
              <w:pStyle w:val="TAC"/>
              <w:spacing w:line="256" w:lineRule="auto"/>
              <w:rPr>
                <w:ins w:id="8164" w:author="BigCREditor-RAN4#104-bis" w:date="2022-10-21T12:35:00Z"/>
                <w:lang w:val="en-US"/>
              </w:rPr>
            </w:pPr>
            <w:ins w:id="8165" w:author="BigCREditor-RAN4#104-bis" w:date="2022-10-21T12:35:00Z">
              <w:r w:rsidRPr="00020619">
                <w:rPr>
                  <w:lang w:val="en-US"/>
                </w:rPr>
                <w:t>k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54FA2884" w14:textId="77777777" w:rsidR="00B46C4F" w:rsidRPr="00020619" w:rsidRDefault="00B46C4F" w:rsidP="00BB34DD">
            <w:pPr>
              <w:pStyle w:val="TAC"/>
              <w:spacing w:line="256" w:lineRule="auto"/>
              <w:rPr>
                <w:ins w:id="8166" w:author="BigCREditor-RAN4#104-bis" w:date="2022-10-21T12:35:00Z"/>
                <w:lang w:val="en-US"/>
              </w:rPr>
            </w:pPr>
            <w:ins w:id="8167" w:author="BigCREditor-RAN4#104-bis" w:date="2022-10-21T12:35:00Z">
              <w:r w:rsidRPr="00020619">
                <w:rPr>
                  <w:lang w:val="en-US"/>
                </w:rPr>
                <w:t>15 kHz</w:t>
              </w:r>
            </w:ins>
          </w:p>
        </w:tc>
      </w:tr>
      <w:tr w:rsidR="00B46C4F" w:rsidRPr="00020619" w14:paraId="488ED75A" w14:textId="77777777" w:rsidTr="00BB34DD">
        <w:trPr>
          <w:jc w:val="center"/>
          <w:ins w:id="8168"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0C7E7233" w14:textId="77777777" w:rsidR="00B46C4F" w:rsidRPr="00020619" w:rsidRDefault="00B46C4F" w:rsidP="00BB34DD">
            <w:pPr>
              <w:pStyle w:val="TAL"/>
              <w:spacing w:line="256" w:lineRule="auto"/>
              <w:rPr>
                <w:ins w:id="8169"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69EFC599" w14:textId="77777777" w:rsidR="00B46C4F" w:rsidRPr="00020619" w:rsidRDefault="00B46C4F" w:rsidP="00BB34DD">
            <w:pPr>
              <w:pStyle w:val="TAL"/>
              <w:spacing w:line="256" w:lineRule="auto"/>
              <w:rPr>
                <w:ins w:id="8170" w:author="BigCREditor-RAN4#104-bis" w:date="2022-10-21T12:35:00Z"/>
                <w:lang w:val="en-US"/>
              </w:rPr>
            </w:pPr>
            <w:ins w:id="8171"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2E7C6BD4" w14:textId="77777777" w:rsidR="00B46C4F" w:rsidRPr="00020619" w:rsidRDefault="00B46C4F" w:rsidP="00BB34DD">
            <w:pPr>
              <w:pStyle w:val="TAC"/>
              <w:spacing w:line="256" w:lineRule="auto"/>
              <w:rPr>
                <w:ins w:id="8172"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6417768" w14:textId="77777777" w:rsidR="00B46C4F" w:rsidRPr="00020619" w:rsidRDefault="00B46C4F" w:rsidP="00BB34DD">
            <w:pPr>
              <w:pStyle w:val="TAC"/>
              <w:spacing w:line="256" w:lineRule="auto"/>
              <w:rPr>
                <w:ins w:id="8173" w:author="BigCREditor-RAN4#104-bis" w:date="2022-10-21T12:35:00Z"/>
                <w:lang w:val="en-US"/>
              </w:rPr>
            </w:pPr>
            <w:ins w:id="8174" w:author="BigCREditor-RAN4#104-bis" w:date="2022-10-21T12:35:00Z">
              <w:r w:rsidRPr="00020619">
                <w:rPr>
                  <w:lang w:val="en-US"/>
                </w:rPr>
                <w:t>30 kHz</w:t>
              </w:r>
            </w:ins>
          </w:p>
        </w:tc>
      </w:tr>
      <w:tr w:rsidR="00B46C4F" w:rsidRPr="00020619" w14:paraId="7C48B558" w14:textId="77777777" w:rsidTr="00BB34DD">
        <w:trPr>
          <w:jc w:val="center"/>
          <w:ins w:id="8175"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2AE87A3A" w14:textId="77777777" w:rsidR="00B46C4F" w:rsidRPr="00020619" w:rsidRDefault="00B46C4F" w:rsidP="00BB34DD">
            <w:pPr>
              <w:pStyle w:val="TAL"/>
              <w:spacing w:line="256" w:lineRule="auto"/>
              <w:rPr>
                <w:ins w:id="8176" w:author="BigCREditor-RAN4#104-bis" w:date="2022-10-21T12:35:00Z"/>
                <w:lang w:val="en-US"/>
              </w:rPr>
            </w:pPr>
            <w:ins w:id="8177" w:author="BigCREditor-RAN4#104-bis" w:date="2022-10-21T12:35:00Z">
              <w:r w:rsidRPr="00020619">
                <w:rPr>
                  <w:lang w:val="en-US"/>
                </w:rPr>
                <w:t>PUCCH/PUSCH subcarrier spacing</w:t>
              </w:r>
            </w:ins>
          </w:p>
        </w:tc>
        <w:tc>
          <w:tcPr>
            <w:tcW w:w="1718" w:type="dxa"/>
            <w:tcBorders>
              <w:top w:val="single" w:sz="4" w:space="0" w:color="auto"/>
              <w:left w:val="single" w:sz="4" w:space="0" w:color="auto"/>
              <w:bottom w:val="single" w:sz="4" w:space="0" w:color="auto"/>
              <w:right w:val="single" w:sz="4" w:space="0" w:color="auto"/>
            </w:tcBorders>
            <w:hideMark/>
          </w:tcPr>
          <w:p w14:paraId="33A5D771" w14:textId="77777777" w:rsidR="00B46C4F" w:rsidRPr="00020619" w:rsidRDefault="00B46C4F" w:rsidP="00BB34DD">
            <w:pPr>
              <w:pStyle w:val="TAL"/>
              <w:spacing w:line="256" w:lineRule="auto"/>
              <w:rPr>
                <w:ins w:id="8178" w:author="BigCREditor-RAN4#104-bis" w:date="2022-10-21T12:35:00Z"/>
                <w:lang w:val="en-US"/>
              </w:rPr>
            </w:pPr>
            <w:ins w:id="8179" w:author="BigCREditor-RAN4#104-bis" w:date="2022-10-21T12:35:00Z">
              <w:r w:rsidRPr="00020619">
                <w:rPr>
                  <w:lang w:val="en-US"/>
                </w:rPr>
                <w:t>Config</w:t>
              </w:r>
              <w:r w:rsidRPr="00020619">
                <w:rPr>
                  <w:szCs w:val="18"/>
                  <w:lang w:val="en-US"/>
                </w:rPr>
                <w:t xml:space="preserve"> </w:t>
              </w:r>
              <w:r w:rsidRPr="00020619">
                <w:rPr>
                  <w:lang w:val="en-US"/>
                </w:rPr>
                <w:t>1,2,4</w:t>
              </w:r>
            </w:ins>
          </w:p>
        </w:tc>
        <w:tc>
          <w:tcPr>
            <w:tcW w:w="1135" w:type="dxa"/>
            <w:tcBorders>
              <w:top w:val="single" w:sz="4" w:space="0" w:color="auto"/>
              <w:left w:val="single" w:sz="4" w:space="0" w:color="auto"/>
              <w:bottom w:val="nil"/>
              <w:right w:val="single" w:sz="4" w:space="0" w:color="auto"/>
            </w:tcBorders>
            <w:hideMark/>
          </w:tcPr>
          <w:p w14:paraId="7C46D1C1" w14:textId="77777777" w:rsidR="00B46C4F" w:rsidRPr="00020619" w:rsidRDefault="00B46C4F" w:rsidP="00BB34DD">
            <w:pPr>
              <w:pStyle w:val="TAC"/>
              <w:spacing w:line="256" w:lineRule="auto"/>
              <w:rPr>
                <w:ins w:id="8180" w:author="BigCREditor-RAN4#104-bis" w:date="2022-10-21T12:35:00Z"/>
                <w:lang w:val="en-US"/>
              </w:rPr>
            </w:pPr>
            <w:ins w:id="8181" w:author="BigCREditor-RAN4#104-bis" w:date="2022-10-21T12:35:00Z">
              <w:r w:rsidRPr="00020619">
                <w:rPr>
                  <w:lang w:val="en-US"/>
                </w:rPr>
                <w:t>k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43E9D2CC" w14:textId="77777777" w:rsidR="00B46C4F" w:rsidRPr="00020619" w:rsidRDefault="00B46C4F" w:rsidP="00BB34DD">
            <w:pPr>
              <w:pStyle w:val="TAC"/>
              <w:spacing w:line="256" w:lineRule="auto"/>
              <w:rPr>
                <w:ins w:id="8182" w:author="BigCREditor-RAN4#104-bis" w:date="2022-10-21T12:35:00Z"/>
                <w:lang w:val="en-US"/>
              </w:rPr>
            </w:pPr>
            <w:ins w:id="8183" w:author="BigCREditor-RAN4#104-bis" w:date="2022-10-21T12:35:00Z">
              <w:r w:rsidRPr="00020619">
                <w:rPr>
                  <w:lang w:val="en-US"/>
                </w:rPr>
                <w:t>15 kHz</w:t>
              </w:r>
            </w:ins>
          </w:p>
        </w:tc>
      </w:tr>
      <w:tr w:rsidR="00B46C4F" w:rsidRPr="00020619" w14:paraId="73DB641F" w14:textId="77777777" w:rsidTr="00BB34DD">
        <w:trPr>
          <w:jc w:val="center"/>
          <w:ins w:id="8184"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0C61FDFD" w14:textId="77777777" w:rsidR="00B46C4F" w:rsidRPr="00020619" w:rsidRDefault="00B46C4F" w:rsidP="00BB34DD">
            <w:pPr>
              <w:pStyle w:val="TAL"/>
              <w:spacing w:line="256" w:lineRule="auto"/>
              <w:rPr>
                <w:ins w:id="8185"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265980B1" w14:textId="77777777" w:rsidR="00B46C4F" w:rsidRPr="00020619" w:rsidRDefault="00B46C4F" w:rsidP="00BB34DD">
            <w:pPr>
              <w:pStyle w:val="TAL"/>
              <w:spacing w:line="256" w:lineRule="auto"/>
              <w:rPr>
                <w:ins w:id="8186" w:author="BigCREditor-RAN4#104-bis" w:date="2022-10-21T12:35:00Z"/>
                <w:lang w:val="en-US"/>
              </w:rPr>
            </w:pPr>
            <w:ins w:id="8187"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52AADF77" w14:textId="77777777" w:rsidR="00B46C4F" w:rsidRPr="00020619" w:rsidRDefault="00B46C4F" w:rsidP="00BB34DD">
            <w:pPr>
              <w:pStyle w:val="TAC"/>
              <w:spacing w:line="256" w:lineRule="auto"/>
              <w:rPr>
                <w:ins w:id="8188"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04BB7EB" w14:textId="77777777" w:rsidR="00B46C4F" w:rsidRPr="00020619" w:rsidRDefault="00B46C4F" w:rsidP="00BB34DD">
            <w:pPr>
              <w:pStyle w:val="TAC"/>
              <w:spacing w:line="256" w:lineRule="auto"/>
              <w:rPr>
                <w:ins w:id="8189" w:author="BigCREditor-RAN4#104-bis" w:date="2022-10-21T12:35:00Z"/>
                <w:lang w:val="en-US"/>
              </w:rPr>
            </w:pPr>
            <w:ins w:id="8190" w:author="BigCREditor-RAN4#104-bis" w:date="2022-10-21T12:35:00Z">
              <w:r w:rsidRPr="00020619">
                <w:rPr>
                  <w:lang w:val="en-US"/>
                </w:rPr>
                <w:t>30 kHz</w:t>
              </w:r>
            </w:ins>
          </w:p>
        </w:tc>
      </w:tr>
      <w:tr w:rsidR="00B46C4F" w:rsidRPr="00020619" w14:paraId="06AF3F46" w14:textId="77777777" w:rsidTr="00BB34DD">
        <w:trPr>
          <w:jc w:val="center"/>
          <w:ins w:id="819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429CEA7B" w14:textId="77777777" w:rsidR="00B46C4F" w:rsidRPr="00020619" w:rsidRDefault="00B46C4F" w:rsidP="00BB34DD">
            <w:pPr>
              <w:pStyle w:val="TAL"/>
              <w:spacing w:line="256" w:lineRule="auto"/>
              <w:rPr>
                <w:ins w:id="8192" w:author="BigCREditor-RAN4#104-bis" w:date="2022-10-21T12:35:00Z"/>
                <w:lang w:val="en-US"/>
              </w:rPr>
            </w:pPr>
            <w:ins w:id="8193" w:author="BigCREditor-RAN4#104-bis" w:date="2022-10-21T12:35:00Z">
              <w:r w:rsidRPr="00020619">
                <w:rPr>
                  <w:lang w:val="en-US"/>
                </w:rPr>
                <w:t xml:space="preserve">PRACH configuration </w:t>
              </w:r>
            </w:ins>
          </w:p>
        </w:tc>
        <w:tc>
          <w:tcPr>
            <w:tcW w:w="1135" w:type="dxa"/>
            <w:tcBorders>
              <w:top w:val="single" w:sz="4" w:space="0" w:color="auto"/>
              <w:left w:val="single" w:sz="4" w:space="0" w:color="auto"/>
              <w:bottom w:val="single" w:sz="4" w:space="0" w:color="auto"/>
              <w:right w:val="single" w:sz="4" w:space="0" w:color="auto"/>
            </w:tcBorders>
          </w:tcPr>
          <w:p w14:paraId="18DC443B" w14:textId="77777777" w:rsidR="00B46C4F" w:rsidRPr="00020619" w:rsidRDefault="00B46C4F" w:rsidP="00BB34DD">
            <w:pPr>
              <w:pStyle w:val="TAC"/>
              <w:spacing w:line="256" w:lineRule="auto"/>
              <w:rPr>
                <w:ins w:id="819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5325337" w14:textId="77777777" w:rsidR="00B46C4F" w:rsidRPr="00020619" w:rsidRDefault="00B46C4F" w:rsidP="00BB34DD">
            <w:pPr>
              <w:pStyle w:val="TAC"/>
              <w:spacing w:line="256" w:lineRule="auto"/>
              <w:rPr>
                <w:ins w:id="8195" w:author="BigCREditor-RAN4#104-bis" w:date="2022-10-21T12:35:00Z"/>
                <w:lang w:val="en-US"/>
              </w:rPr>
            </w:pPr>
            <w:ins w:id="8196" w:author="BigCREditor-RAN4#104-bis" w:date="2022-10-21T12:35:00Z">
              <w:r w:rsidRPr="00020619">
                <w:rPr>
                  <w:lang w:val="en-US" w:eastAsia="zh-CN"/>
                </w:rPr>
                <w:t>FR1 PRACH configuration 1</w:t>
              </w:r>
            </w:ins>
          </w:p>
        </w:tc>
      </w:tr>
      <w:tr w:rsidR="00B46C4F" w:rsidRPr="00020619" w14:paraId="76DCE6DB" w14:textId="77777777" w:rsidTr="00BB34DD">
        <w:trPr>
          <w:jc w:val="center"/>
          <w:ins w:id="8197"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0C1B0F30" w14:textId="77777777" w:rsidR="00B46C4F" w:rsidRPr="00020619" w:rsidRDefault="00B46C4F" w:rsidP="00BB34DD">
            <w:pPr>
              <w:pStyle w:val="TAL"/>
              <w:spacing w:line="256" w:lineRule="auto"/>
              <w:rPr>
                <w:ins w:id="8198" w:author="BigCREditor-RAN4#104-bis" w:date="2022-10-21T12:35:00Z"/>
                <w:lang w:val="en-US"/>
              </w:rPr>
            </w:pPr>
            <w:ins w:id="8199" w:author="BigCREditor-RAN4#104-bis" w:date="2022-10-21T12:35:00Z">
              <w:r w:rsidRPr="00020619">
                <w:rPr>
                  <w:lang w:val="en-US"/>
                </w:rPr>
                <w:t>BWP configuration</w:t>
              </w:r>
            </w:ins>
          </w:p>
        </w:tc>
        <w:tc>
          <w:tcPr>
            <w:tcW w:w="1718" w:type="dxa"/>
            <w:tcBorders>
              <w:top w:val="single" w:sz="4" w:space="0" w:color="auto"/>
              <w:left w:val="single" w:sz="4" w:space="0" w:color="auto"/>
              <w:bottom w:val="single" w:sz="4" w:space="0" w:color="auto"/>
              <w:right w:val="single" w:sz="4" w:space="0" w:color="auto"/>
            </w:tcBorders>
            <w:hideMark/>
          </w:tcPr>
          <w:p w14:paraId="0522651B" w14:textId="77777777" w:rsidR="00B46C4F" w:rsidRPr="00020619" w:rsidRDefault="00B46C4F" w:rsidP="00BB34DD">
            <w:pPr>
              <w:pStyle w:val="TAL"/>
              <w:spacing w:line="256" w:lineRule="auto"/>
              <w:rPr>
                <w:ins w:id="8200" w:author="BigCREditor-RAN4#104-bis" w:date="2022-10-21T12:35:00Z"/>
                <w:lang w:val="en-US"/>
              </w:rPr>
            </w:pPr>
            <w:ins w:id="8201" w:author="BigCREditor-RAN4#104-bis" w:date="2022-10-21T12:35:00Z">
              <w:r w:rsidRPr="00020619">
                <w:rPr>
                  <w:lang w:val="en-US"/>
                </w:rPr>
                <w:t>Initial DL BWP</w:t>
              </w:r>
            </w:ins>
          </w:p>
        </w:tc>
        <w:tc>
          <w:tcPr>
            <w:tcW w:w="1135" w:type="dxa"/>
            <w:tcBorders>
              <w:top w:val="single" w:sz="4" w:space="0" w:color="auto"/>
              <w:left w:val="single" w:sz="4" w:space="0" w:color="auto"/>
              <w:bottom w:val="single" w:sz="4" w:space="0" w:color="auto"/>
              <w:right w:val="single" w:sz="4" w:space="0" w:color="auto"/>
            </w:tcBorders>
          </w:tcPr>
          <w:p w14:paraId="138D66EC" w14:textId="77777777" w:rsidR="00B46C4F" w:rsidRPr="00020619" w:rsidRDefault="00B46C4F" w:rsidP="00BB34DD">
            <w:pPr>
              <w:pStyle w:val="TAC"/>
              <w:spacing w:line="256" w:lineRule="auto"/>
              <w:rPr>
                <w:ins w:id="8202"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2B2225C" w14:textId="77777777" w:rsidR="00B46C4F" w:rsidRPr="00020619" w:rsidRDefault="00B46C4F" w:rsidP="00BB34DD">
            <w:pPr>
              <w:pStyle w:val="TAC"/>
              <w:spacing w:line="256" w:lineRule="auto"/>
              <w:rPr>
                <w:ins w:id="8203" w:author="BigCREditor-RAN4#104-bis" w:date="2022-10-21T12:35:00Z"/>
                <w:lang w:val="en-US"/>
              </w:rPr>
            </w:pPr>
            <w:ins w:id="8204" w:author="BigCREditor-RAN4#104-bis" w:date="2022-10-21T12:35:00Z">
              <w:r w:rsidRPr="00020619">
                <w:rPr>
                  <w:rFonts w:cs="v3.7.0"/>
                  <w:lang w:val="en-US"/>
                </w:rPr>
                <w:t>DLBWP.0.1</w:t>
              </w:r>
            </w:ins>
          </w:p>
        </w:tc>
      </w:tr>
      <w:tr w:rsidR="00B46C4F" w:rsidRPr="00020619" w14:paraId="4C55CB35" w14:textId="77777777" w:rsidTr="00BB34DD">
        <w:trPr>
          <w:jc w:val="center"/>
          <w:ins w:id="8205" w:author="BigCREditor-RAN4#104-bis" w:date="2022-10-21T12:35:00Z"/>
        </w:trPr>
        <w:tc>
          <w:tcPr>
            <w:tcW w:w="2088" w:type="dxa"/>
            <w:gridSpan w:val="2"/>
            <w:tcBorders>
              <w:top w:val="nil"/>
              <w:left w:val="single" w:sz="4" w:space="0" w:color="auto"/>
              <w:bottom w:val="nil"/>
              <w:right w:val="single" w:sz="4" w:space="0" w:color="auto"/>
            </w:tcBorders>
          </w:tcPr>
          <w:p w14:paraId="13914BAF" w14:textId="77777777" w:rsidR="00B46C4F" w:rsidRPr="00020619" w:rsidRDefault="00B46C4F" w:rsidP="00BB34DD">
            <w:pPr>
              <w:pStyle w:val="TAL"/>
              <w:spacing w:line="256" w:lineRule="auto"/>
              <w:rPr>
                <w:ins w:id="8206"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811303F" w14:textId="77777777" w:rsidR="00B46C4F" w:rsidRPr="00020619" w:rsidRDefault="00B46C4F" w:rsidP="00BB34DD">
            <w:pPr>
              <w:pStyle w:val="TAL"/>
              <w:spacing w:line="256" w:lineRule="auto"/>
              <w:rPr>
                <w:ins w:id="8207" w:author="BigCREditor-RAN4#104-bis" w:date="2022-10-21T12:35:00Z"/>
                <w:lang w:val="en-US"/>
              </w:rPr>
            </w:pPr>
            <w:ins w:id="8208" w:author="BigCREditor-RAN4#104-bis" w:date="2022-10-21T12:35:00Z">
              <w:r w:rsidRPr="00020619">
                <w:rPr>
                  <w:lang w:val="en-US"/>
                </w:rPr>
                <w:t>Dedicated DL BWP1</w:t>
              </w:r>
            </w:ins>
          </w:p>
        </w:tc>
        <w:tc>
          <w:tcPr>
            <w:tcW w:w="1135" w:type="dxa"/>
            <w:tcBorders>
              <w:top w:val="single" w:sz="4" w:space="0" w:color="auto"/>
              <w:left w:val="single" w:sz="4" w:space="0" w:color="auto"/>
              <w:bottom w:val="single" w:sz="4" w:space="0" w:color="auto"/>
              <w:right w:val="single" w:sz="4" w:space="0" w:color="auto"/>
            </w:tcBorders>
          </w:tcPr>
          <w:p w14:paraId="5674B927" w14:textId="77777777" w:rsidR="00B46C4F" w:rsidRPr="00020619" w:rsidRDefault="00B46C4F" w:rsidP="00BB34DD">
            <w:pPr>
              <w:pStyle w:val="TAC"/>
              <w:spacing w:line="256" w:lineRule="auto"/>
              <w:rPr>
                <w:ins w:id="8209"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6EFE5F5" w14:textId="77777777" w:rsidR="00B46C4F" w:rsidRPr="00020619" w:rsidRDefault="00B46C4F" w:rsidP="00BB34DD">
            <w:pPr>
              <w:pStyle w:val="TAC"/>
              <w:spacing w:line="256" w:lineRule="auto"/>
              <w:rPr>
                <w:ins w:id="8210" w:author="BigCREditor-RAN4#104-bis" w:date="2022-10-21T12:35:00Z"/>
                <w:lang w:val="en-US"/>
              </w:rPr>
            </w:pPr>
            <w:ins w:id="8211" w:author="BigCREditor-RAN4#104-bis" w:date="2022-10-21T12:35:00Z">
              <w:r w:rsidRPr="00020619">
                <w:rPr>
                  <w:noProof/>
                  <w:lang w:val="sv-SE"/>
                </w:rPr>
                <w:t>DLBWP.1.3 RedCap (Note 2)</w:t>
              </w:r>
            </w:ins>
          </w:p>
        </w:tc>
      </w:tr>
      <w:tr w:rsidR="00B46C4F" w:rsidRPr="00020619" w14:paraId="75D9B547" w14:textId="77777777" w:rsidTr="00BB34DD">
        <w:trPr>
          <w:jc w:val="center"/>
          <w:ins w:id="8212" w:author="BigCREditor-RAN4#104-bis" w:date="2022-10-21T12:35:00Z"/>
        </w:trPr>
        <w:tc>
          <w:tcPr>
            <w:tcW w:w="2088" w:type="dxa"/>
            <w:gridSpan w:val="2"/>
            <w:tcBorders>
              <w:top w:val="nil"/>
              <w:left w:val="single" w:sz="4" w:space="0" w:color="auto"/>
              <w:bottom w:val="nil"/>
              <w:right w:val="single" w:sz="4" w:space="0" w:color="auto"/>
            </w:tcBorders>
          </w:tcPr>
          <w:p w14:paraId="12619CFA" w14:textId="77777777" w:rsidR="00B46C4F" w:rsidRPr="00020619" w:rsidRDefault="00B46C4F" w:rsidP="00BB34DD">
            <w:pPr>
              <w:pStyle w:val="TAL"/>
              <w:spacing w:line="256" w:lineRule="auto"/>
              <w:rPr>
                <w:ins w:id="8213"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tcPr>
          <w:p w14:paraId="45CFEBCD" w14:textId="77777777" w:rsidR="00B46C4F" w:rsidRPr="00020619" w:rsidRDefault="00B46C4F" w:rsidP="00BB34DD">
            <w:pPr>
              <w:pStyle w:val="TAL"/>
              <w:spacing w:line="256" w:lineRule="auto"/>
              <w:rPr>
                <w:ins w:id="8214" w:author="BigCREditor-RAN4#104-bis" w:date="2022-10-21T12:35:00Z"/>
                <w:lang w:val="en-US"/>
              </w:rPr>
            </w:pPr>
            <w:ins w:id="8215" w:author="BigCREditor-RAN4#104-bis" w:date="2022-10-21T12:35:00Z">
              <w:r w:rsidRPr="00020619">
                <w:rPr>
                  <w:lang w:val="en-US"/>
                </w:rPr>
                <w:t>Dedicated DL BWP2</w:t>
              </w:r>
            </w:ins>
          </w:p>
        </w:tc>
        <w:tc>
          <w:tcPr>
            <w:tcW w:w="1135" w:type="dxa"/>
            <w:tcBorders>
              <w:top w:val="single" w:sz="4" w:space="0" w:color="auto"/>
              <w:left w:val="single" w:sz="4" w:space="0" w:color="auto"/>
              <w:bottom w:val="single" w:sz="4" w:space="0" w:color="auto"/>
              <w:right w:val="single" w:sz="4" w:space="0" w:color="auto"/>
            </w:tcBorders>
          </w:tcPr>
          <w:p w14:paraId="5495EE2A" w14:textId="77777777" w:rsidR="00B46C4F" w:rsidRPr="00020619" w:rsidRDefault="00B46C4F" w:rsidP="00BB34DD">
            <w:pPr>
              <w:pStyle w:val="TAC"/>
              <w:spacing w:line="256" w:lineRule="auto"/>
              <w:rPr>
                <w:ins w:id="821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16DEA12B" w14:textId="77777777" w:rsidR="00B46C4F" w:rsidRPr="00020619" w:rsidRDefault="00B46C4F" w:rsidP="00BB34DD">
            <w:pPr>
              <w:pStyle w:val="TAC"/>
              <w:spacing w:line="256" w:lineRule="auto"/>
              <w:rPr>
                <w:ins w:id="8217" w:author="BigCREditor-RAN4#104-bis" w:date="2022-10-21T12:35:00Z"/>
                <w:rFonts w:cs="v3.7.0"/>
                <w:lang w:val="en-US"/>
              </w:rPr>
            </w:pPr>
            <w:ins w:id="8218" w:author="BigCREditor-RAN4#104-bis" w:date="2022-10-21T12:35:00Z">
              <w:r w:rsidRPr="00020619">
                <w:rPr>
                  <w:noProof/>
                  <w:lang w:val="sv-SE"/>
                </w:rPr>
                <w:t>DLBWP.1.3 RedCap (Note 2)</w:t>
              </w:r>
            </w:ins>
          </w:p>
        </w:tc>
      </w:tr>
      <w:tr w:rsidR="00B46C4F" w:rsidRPr="00020619" w14:paraId="3DBAEA9B" w14:textId="77777777" w:rsidTr="00BB34DD">
        <w:trPr>
          <w:jc w:val="center"/>
          <w:ins w:id="8219" w:author="BigCREditor-RAN4#104-bis" w:date="2022-10-21T12:35:00Z"/>
        </w:trPr>
        <w:tc>
          <w:tcPr>
            <w:tcW w:w="2088" w:type="dxa"/>
            <w:gridSpan w:val="2"/>
            <w:tcBorders>
              <w:top w:val="nil"/>
              <w:left w:val="single" w:sz="4" w:space="0" w:color="auto"/>
              <w:bottom w:val="nil"/>
              <w:right w:val="single" w:sz="4" w:space="0" w:color="auto"/>
            </w:tcBorders>
          </w:tcPr>
          <w:p w14:paraId="3C0C49A6" w14:textId="77777777" w:rsidR="00B46C4F" w:rsidRPr="00020619" w:rsidRDefault="00B46C4F" w:rsidP="00BB34DD">
            <w:pPr>
              <w:pStyle w:val="TAL"/>
              <w:spacing w:line="256" w:lineRule="auto"/>
              <w:rPr>
                <w:ins w:id="8220"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3E722BAA" w14:textId="77777777" w:rsidR="00B46C4F" w:rsidRPr="00020619" w:rsidRDefault="00B46C4F" w:rsidP="00BB34DD">
            <w:pPr>
              <w:pStyle w:val="TAL"/>
              <w:spacing w:line="256" w:lineRule="auto"/>
              <w:rPr>
                <w:ins w:id="8221" w:author="BigCREditor-RAN4#104-bis" w:date="2022-10-21T12:35:00Z"/>
                <w:lang w:val="en-US"/>
              </w:rPr>
            </w:pPr>
            <w:ins w:id="8222" w:author="BigCREditor-RAN4#104-bis" w:date="2022-10-21T12:35:00Z">
              <w:r w:rsidRPr="00020619">
                <w:rPr>
                  <w:lang w:val="en-US"/>
                </w:rPr>
                <w:t>Initial UL BWP</w:t>
              </w:r>
            </w:ins>
          </w:p>
        </w:tc>
        <w:tc>
          <w:tcPr>
            <w:tcW w:w="1135" w:type="dxa"/>
            <w:tcBorders>
              <w:top w:val="single" w:sz="4" w:space="0" w:color="auto"/>
              <w:left w:val="single" w:sz="4" w:space="0" w:color="auto"/>
              <w:bottom w:val="single" w:sz="4" w:space="0" w:color="auto"/>
              <w:right w:val="single" w:sz="4" w:space="0" w:color="auto"/>
            </w:tcBorders>
          </w:tcPr>
          <w:p w14:paraId="3D01E1BD" w14:textId="77777777" w:rsidR="00B46C4F" w:rsidRPr="00020619" w:rsidRDefault="00B46C4F" w:rsidP="00BB34DD">
            <w:pPr>
              <w:pStyle w:val="TAC"/>
              <w:spacing w:line="256" w:lineRule="auto"/>
              <w:rPr>
                <w:ins w:id="8223"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C3DE65B" w14:textId="77777777" w:rsidR="00B46C4F" w:rsidRPr="00020619" w:rsidRDefault="00B46C4F" w:rsidP="00BB34DD">
            <w:pPr>
              <w:pStyle w:val="TAC"/>
              <w:spacing w:line="256" w:lineRule="auto"/>
              <w:rPr>
                <w:ins w:id="8224" w:author="BigCREditor-RAN4#104-bis" w:date="2022-10-21T12:35:00Z"/>
                <w:lang w:val="en-US"/>
              </w:rPr>
            </w:pPr>
            <w:ins w:id="8225" w:author="BigCREditor-RAN4#104-bis" w:date="2022-10-21T12:35:00Z">
              <w:r w:rsidRPr="00020619">
                <w:rPr>
                  <w:rFonts w:cs="v3.7.0"/>
                  <w:lang w:val="en-US"/>
                </w:rPr>
                <w:t>ULBWP.0.1</w:t>
              </w:r>
            </w:ins>
          </w:p>
        </w:tc>
      </w:tr>
      <w:tr w:rsidR="00B46C4F" w:rsidRPr="00020619" w14:paraId="49AF4F42" w14:textId="77777777" w:rsidTr="00BB34DD">
        <w:trPr>
          <w:jc w:val="center"/>
          <w:ins w:id="8226" w:author="BigCREditor-RAN4#104-bis" w:date="2022-10-21T12:35:00Z"/>
        </w:trPr>
        <w:tc>
          <w:tcPr>
            <w:tcW w:w="2088" w:type="dxa"/>
            <w:gridSpan w:val="2"/>
            <w:tcBorders>
              <w:top w:val="nil"/>
              <w:left w:val="single" w:sz="4" w:space="0" w:color="auto"/>
              <w:bottom w:val="nil"/>
              <w:right w:val="single" w:sz="4" w:space="0" w:color="auto"/>
            </w:tcBorders>
          </w:tcPr>
          <w:p w14:paraId="46C702F7" w14:textId="77777777" w:rsidR="00B46C4F" w:rsidRPr="00020619" w:rsidRDefault="00B46C4F" w:rsidP="00BB34DD">
            <w:pPr>
              <w:pStyle w:val="TAL"/>
              <w:spacing w:line="256" w:lineRule="auto"/>
              <w:rPr>
                <w:ins w:id="8227"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tcPr>
          <w:p w14:paraId="5BC9A295" w14:textId="77777777" w:rsidR="00B46C4F" w:rsidRPr="00020619" w:rsidRDefault="00B46C4F" w:rsidP="00BB34DD">
            <w:pPr>
              <w:pStyle w:val="TAL"/>
              <w:spacing w:line="256" w:lineRule="auto"/>
              <w:rPr>
                <w:ins w:id="8228" w:author="BigCREditor-RAN4#104-bis" w:date="2022-10-21T12:35:00Z"/>
                <w:lang w:val="en-US"/>
              </w:rPr>
            </w:pPr>
            <w:ins w:id="8229" w:author="BigCREditor-RAN4#104-bis" w:date="2022-10-21T12:35:00Z">
              <w:r w:rsidRPr="00020619">
                <w:rPr>
                  <w:lang w:val="en-US"/>
                </w:rPr>
                <w:t>Dedicated UL BWP1</w:t>
              </w:r>
            </w:ins>
          </w:p>
        </w:tc>
        <w:tc>
          <w:tcPr>
            <w:tcW w:w="1135" w:type="dxa"/>
            <w:tcBorders>
              <w:top w:val="single" w:sz="4" w:space="0" w:color="auto"/>
              <w:left w:val="single" w:sz="4" w:space="0" w:color="auto"/>
              <w:bottom w:val="single" w:sz="4" w:space="0" w:color="auto"/>
              <w:right w:val="single" w:sz="4" w:space="0" w:color="auto"/>
            </w:tcBorders>
          </w:tcPr>
          <w:p w14:paraId="616F1AB3" w14:textId="77777777" w:rsidR="00B46C4F" w:rsidRPr="00020619" w:rsidRDefault="00B46C4F" w:rsidP="00BB34DD">
            <w:pPr>
              <w:pStyle w:val="TAC"/>
              <w:spacing w:line="256" w:lineRule="auto"/>
              <w:rPr>
                <w:ins w:id="8230"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7E60266E" w14:textId="77777777" w:rsidR="00B46C4F" w:rsidRPr="00020619" w:rsidRDefault="00B46C4F" w:rsidP="00BB34DD">
            <w:pPr>
              <w:pStyle w:val="TAC"/>
              <w:spacing w:line="256" w:lineRule="auto"/>
              <w:rPr>
                <w:ins w:id="8231" w:author="BigCREditor-RAN4#104-bis" w:date="2022-10-21T12:35:00Z"/>
                <w:rFonts w:cs="v3.7.0"/>
                <w:lang w:val="en-US"/>
              </w:rPr>
            </w:pPr>
            <w:ins w:id="8232" w:author="BigCREditor-RAN4#104-bis" w:date="2022-10-21T12:35:00Z">
              <w:r w:rsidRPr="00020619">
                <w:rPr>
                  <w:noProof/>
                  <w:lang w:val="sv-SE"/>
                </w:rPr>
                <w:t>ULBWP.1.3 RedCap (Note 3)</w:t>
              </w:r>
            </w:ins>
          </w:p>
        </w:tc>
      </w:tr>
      <w:tr w:rsidR="00B46C4F" w:rsidRPr="00020619" w14:paraId="237112E5" w14:textId="77777777" w:rsidTr="00BB34DD">
        <w:trPr>
          <w:jc w:val="center"/>
          <w:ins w:id="8233"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65807635" w14:textId="77777777" w:rsidR="00B46C4F" w:rsidRPr="00020619" w:rsidRDefault="00B46C4F" w:rsidP="00BB34DD">
            <w:pPr>
              <w:pStyle w:val="TAL"/>
              <w:spacing w:line="256" w:lineRule="auto"/>
              <w:rPr>
                <w:ins w:id="8234"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C43CA4A" w14:textId="77777777" w:rsidR="00B46C4F" w:rsidRPr="00020619" w:rsidRDefault="00B46C4F" w:rsidP="00BB34DD">
            <w:pPr>
              <w:pStyle w:val="TAL"/>
              <w:spacing w:line="256" w:lineRule="auto"/>
              <w:rPr>
                <w:ins w:id="8235" w:author="BigCREditor-RAN4#104-bis" w:date="2022-10-21T12:35:00Z"/>
                <w:lang w:val="en-US"/>
              </w:rPr>
            </w:pPr>
            <w:ins w:id="8236" w:author="BigCREditor-RAN4#104-bis" w:date="2022-10-21T12:35:00Z">
              <w:r w:rsidRPr="00020619">
                <w:rPr>
                  <w:lang w:val="en-US"/>
                </w:rPr>
                <w:t>Dedicated UL BWP2</w:t>
              </w:r>
            </w:ins>
          </w:p>
        </w:tc>
        <w:tc>
          <w:tcPr>
            <w:tcW w:w="1135" w:type="dxa"/>
            <w:tcBorders>
              <w:top w:val="single" w:sz="4" w:space="0" w:color="auto"/>
              <w:left w:val="single" w:sz="4" w:space="0" w:color="auto"/>
              <w:bottom w:val="single" w:sz="4" w:space="0" w:color="auto"/>
              <w:right w:val="single" w:sz="4" w:space="0" w:color="auto"/>
            </w:tcBorders>
          </w:tcPr>
          <w:p w14:paraId="1FB4361A" w14:textId="77777777" w:rsidR="00B46C4F" w:rsidRPr="00020619" w:rsidRDefault="00B46C4F" w:rsidP="00BB34DD">
            <w:pPr>
              <w:pStyle w:val="TAC"/>
              <w:spacing w:line="256" w:lineRule="auto"/>
              <w:rPr>
                <w:ins w:id="8237"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F8C4648" w14:textId="77777777" w:rsidR="00B46C4F" w:rsidRPr="00020619" w:rsidRDefault="00B46C4F" w:rsidP="00BB34DD">
            <w:pPr>
              <w:pStyle w:val="TAC"/>
              <w:spacing w:line="256" w:lineRule="auto"/>
              <w:rPr>
                <w:ins w:id="8238" w:author="BigCREditor-RAN4#104-bis" w:date="2022-10-21T12:35:00Z"/>
                <w:lang w:val="en-US"/>
              </w:rPr>
            </w:pPr>
            <w:ins w:id="8239" w:author="BigCREditor-RAN4#104-bis" w:date="2022-10-21T12:35:00Z">
              <w:r w:rsidRPr="00020619">
                <w:rPr>
                  <w:noProof/>
                  <w:lang w:val="sv-SE"/>
                </w:rPr>
                <w:t>ULBWP.1.3 RedCap (Note 3)</w:t>
              </w:r>
            </w:ins>
          </w:p>
        </w:tc>
      </w:tr>
      <w:tr w:rsidR="00B46C4F" w:rsidRPr="00020619" w14:paraId="04CBB150" w14:textId="77777777" w:rsidTr="00BB34DD">
        <w:trPr>
          <w:jc w:val="center"/>
          <w:ins w:id="8240"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43EEB3C2" w14:textId="77777777" w:rsidR="00B46C4F" w:rsidRPr="00020619" w:rsidRDefault="00B46C4F" w:rsidP="00BB34DD">
            <w:pPr>
              <w:pStyle w:val="TAL"/>
              <w:spacing w:line="256" w:lineRule="auto"/>
              <w:rPr>
                <w:ins w:id="8241" w:author="BigCREditor-RAN4#104-bis" w:date="2022-10-21T12:35:00Z"/>
                <w:lang w:val="en-US"/>
              </w:rPr>
            </w:pPr>
            <w:ins w:id="8242" w:author="BigCREditor-RAN4#104-bis" w:date="2022-10-21T12:35:00Z">
              <w:r w:rsidRPr="00020619">
                <w:rPr>
                  <w:szCs w:val="16"/>
                  <w:lang w:val="en-US" w:eastAsia="ja-JP"/>
                </w:rPr>
                <w:t>EPRE ratio of PSS to SSS</w:t>
              </w:r>
            </w:ins>
          </w:p>
        </w:tc>
        <w:tc>
          <w:tcPr>
            <w:tcW w:w="1135" w:type="dxa"/>
            <w:tcBorders>
              <w:top w:val="single" w:sz="4" w:space="0" w:color="auto"/>
              <w:left w:val="single" w:sz="4" w:space="0" w:color="auto"/>
              <w:bottom w:val="nil"/>
              <w:right w:val="single" w:sz="4" w:space="0" w:color="auto"/>
            </w:tcBorders>
            <w:hideMark/>
          </w:tcPr>
          <w:p w14:paraId="3772E7C7" w14:textId="77777777" w:rsidR="00B46C4F" w:rsidRPr="00020619" w:rsidRDefault="00B46C4F" w:rsidP="00BB34DD">
            <w:pPr>
              <w:pStyle w:val="TAC"/>
              <w:spacing w:line="256" w:lineRule="auto"/>
              <w:rPr>
                <w:ins w:id="8243" w:author="BigCREditor-RAN4#104-bis" w:date="2022-10-21T12:35:00Z"/>
                <w:szCs w:val="18"/>
                <w:lang w:val="en-US"/>
              </w:rPr>
            </w:pPr>
            <w:ins w:id="8244" w:author="BigCREditor-RAN4#104-bis" w:date="2022-10-21T12:35:00Z">
              <w:r w:rsidRPr="00020619">
                <w:rPr>
                  <w:szCs w:val="18"/>
                  <w:lang w:val="en-US" w:eastAsia="ja-JP"/>
                </w:rPr>
                <w:t>dB</w:t>
              </w:r>
            </w:ins>
          </w:p>
        </w:tc>
        <w:tc>
          <w:tcPr>
            <w:tcW w:w="4659" w:type="dxa"/>
            <w:gridSpan w:val="7"/>
            <w:tcBorders>
              <w:top w:val="single" w:sz="4" w:space="0" w:color="auto"/>
              <w:left w:val="single" w:sz="4" w:space="0" w:color="auto"/>
              <w:bottom w:val="nil"/>
              <w:right w:val="single" w:sz="4" w:space="0" w:color="auto"/>
            </w:tcBorders>
            <w:hideMark/>
          </w:tcPr>
          <w:p w14:paraId="4E329003" w14:textId="77777777" w:rsidR="00B46C4F" w:rsidRPr="00020619" w:rsidRDefault="00B46C4F" w:rsidP="00BB34DD">
            <w:pPr>
              <w:pStyle w:val="TAC"/>
              <w:spacing w:line="256" w:lineRule="auto"/>
              <w:rPr>
                <w:ins w:id="8245" w:author="BigCREditor-RAN4#104-bis" w:date="2022-10-21T12:35:00Z"/>
                <w:szCs w:val="18"/>
                <w:lang w:val="en-US"/>
              </w:rPr>
            </w:pPr>
            <w:ins w:id="8246" w:author="BigCREditor-RAN4#104-bis" w:date="2022-10-21T12:35:00Z">
              <w:r w:rsidRPr="00020619">
                <w:rPr>
                  <w:szCs w:val="18"/>
                  <w:lang w:val="en-US" w:eastAsia="ja-JP"/>
                </w:rPr>
                <w:t>0</w:t>
              </w:r>
            </w:ins>
          </w:p>
        </w:tc>
      </w:tr>
      <w:tr w:rsidR="00B46C4F" w:rsidRPr="00020619" w14:paraId="6658035E" w14:textId="77777777" w:rsidTr="00BB34DD">
        <w:trPr>
          <w:jc w:val="center"/>
          <w:ins w:id="8247"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155E04F6" w14:textId="77777777" w:rsidR="00B46C4F" w:rsidRPr="00020619" w:rsidRDefault="00B46C4F" w:rsidP="00BB34DD">
            <w:pPr>
              <w:pStyle w:val="TAL"/>
              <w:spacing w:line="256" w:lineRule="auto"/>
              <w:rPr>
                <w:ins w:id="8248" w:author="BigCREditor-RAN4#104-bis" w:date="2022-10-21T12:35:00Z"/>
                <w:lang w:val="en-US"/>
              </w:rPr>
            </w:pPr>
            <w:ins w:id="8249" w:author="BigCREditor-RAN4#104-bis" w:date="2022-10-21T12:35:00Z">
              <w:r w:rsidRPr="00020619">
                <w:rPr>
                  <w:szCs w:val="16"/>
                  <w:lang w:val="en-US" w:eastAsia="ja-JP"/>
                </w:rPr>
                <w:t>EPRE ratio of PBCH DMRS to SSS</w:t>
              </w:r>
            </w:ins>
          </w:p>
        </w:tc>
        <w:tc>
          <w:tcPr>
            <w:tcW w:w="1135" w:type="dxa"/>
            <w:tcBorders>
              <w:top w:val="nil"/>
              <w:left w:val="single" w:sz="4" w:space="0" w:color="auto"/>
              <w:bottom w:val="nil"/>
              <w:right w:val="single" w:sz="4" w:space="0" w:color="auto"/>
            </w:tcBorders>
          </w:tcPr>
          <w:p w14:paraId="52F0FC00" w14:textId="77777777" w:rsidR="00B46C4F" w:rsidRPr="00020619" w:rsidRDefault="00B46C4F" w:rsidP="00BB34DD">
            <w:pPr>
              <w:pStyle w:val="TAC"/>
              <w:spacing w:line="256" w:lineRule="auto"/>
              <w:rPr>
                <w:ins w:id="8250"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02007368" w14:textId="77777777" w:rsidR="00B46C4F" w:rsidRPr="00020619" w:rsidRDefault="00B46C4F" w:rsidP="00BB34DD">
            <w:pPr>
              <w:pStyle w:val="TAC"/>
              <w:spacing w:line="256" w:lineRule="auto"/>
              <w:rPr>
                <w:ins w:id="8251" w:author="BigCREditor-RAN4#104-bis" w:date="2022-10-21T12:35:00Z"/>
                <w:lang w:val="en-US"/>
              </w:rPr>
            </w:pPr>
          </w:p>
        </w:tc>
      </w:tr>
      <w:tr w:rsidR="00B46C4F" w:rsidRPr="00020619" w14:paraId="40646B8C" w14:textId="77777777" w:rsidTr="00BB34DD">
        <w:trPr>
          <w:jc w:val="center"/>
          <w:ins w:id="8252"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59861BE5" w14:textId="77777777" w:rsidR="00B46C4F" w:rsidRPr="00020619" w:rsidRDefault="00B46C4F" w:rsidP="00BB34DD">
            <w:pPr>
              <w:pStyle w:val="TAL"/>
              <w:spacing w:line="256" w:lineRule="auto"/>
              <w:rPr>
                <w:ins w:id="8253" w:author="BigCREditor-RAN4#104-bis" w:date="2022-10-21T12:35:00Z"/>
                <w:lang w:val="en-US"/>
              </w:rPr>
            </w:pPr>
            <w:ins w:id="8254" w:author="BigCREditor-RAN4#104-bis" w:date="2022-10-21T12:35:00Z">
              <w:r w:rsidRPr="00020619">
                <w:rPr>
                  <w:szCs w:val="16"/>
                  <w:lang w:val="en-US" w:eastAsia="ja-JP"/>
                </w:rPr>
                <w:t>EPRE ratio of PBCH to PBCH DMRS</w:t>
              </w:r>
            </w:ins>
          </w:p>
        </w:tc>
        <w:tc>
          <w:tcPr>
            <w:tcW w:w="1135" w:type="dxa"/>
            <w:tcBorders>
              <w:top w:val="nil"/>
              <w:left w:val="single" w:sz="4" w:space="0" w:color="auto"/>
              <w:bottom w:val="nil"/>
              <w:right w:val="single" w:sz="4" w:space="0" w:color="auto"/>
            </w:tcBorders>
          </w:tcPr>
          <w:p w14:paraId="08E8FC82" w14:textId="77777777" w:rsidR="00B46C4F" w:rsidRPr="00020619" w:rsidRDefault="00B46C4F" w:rsidP="00BB34DD">
            <w:pPr>
              <w:pStyle w:val="TAC"/>
              <w:spacing w:line="256" w:lineRule="auto"/>
              <w:rPr>
                <w:ins w:id="8255"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6D2BB24F" w14:textId="77777777" w:rsidR="00B46C4F" w:rsidRPr="00020619" w:rsidRDefault="00B46C4F" w:rsidP="00BB34DD">
            <w:pPr>
              <w:pStyle w:val="TAC"/>
              <w:spacing w:line="256" w:lineRule="auto"/>
              <w:rPr>
                <w:ins w:id="8256" w:author="BigCREditor-RAN4#104-bis" w:date="2022-10-21T12:35:00Z"/>
                <w:lang w:val="en-US"/>
              </w:rPr>
            </w:pPr>
          </w:p>
        </w:tc>
      </w:tr>
      <w:tr w:rsidR="00B46C4F" w:rsidRPr="00020619" w14:paraId="00275889" w14:textId="77777777" w:rsidTr="00BB34DD">
        <w:trPr>
          <w:jc w:val="center"/>
          <w:ins w:id="8257"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677EB498" w14:textId="77777777" w:rsidR="00B46C4F" w:rsidRPr="00020619" w:rsidRDefault="00B46C4F" w:rsidP="00BB34DD">
            <w:pPr>
              <w:pStyle w:val="TAL"/>
              <w:spacing w:line="256" w:lineRule="auto"/>
              <w:rPr>
                <w:ins w:id="8258" w:author="BigCREditor-RAN4#104-bis" w:date="2022-10-21T12:35:00Z"/>
                <w:lang w:val="en-US"/>
              </w:rPr>
            </w:pPr>
            <w:ins w:id="8259" w:author="BigCREditor-RAN4#104-bis" w:date="2022-10-21T12:35:00Z">
              <w:r w:rsidRPr="00020619">
                <w:rPr>
                  <w:szCs w:val="16"/>
                  <w:lang w:val="en-US" w:eastAsia="ja-JP"/>
                </w:rPr>
                <w:t>EPRE ratio of PDCCH DMRS to SSS</w:t>
              </w:r>
            </w:ins>
          </w:p>
        </w:tc>
        <w:tc>
          <w:tcPr>
            <w:tcW w:w="1135" w:type="dxa"/>
            <w:tcBorders>
              <w:top w:val="nil"/>
              <w:left w:val="single" w:sz="4" w:space="0" w:color="auto"/>
              <w:bottom w:val="nil"/>
              <w:right w:val="single" w:sz="4" w:space="0" w:color="auto"/>
            </w:tcBorders>
          </w:tcPr>
          <w:p w14:paraId="02E32A27" w14:textId="77777777" w:rsidR="00B46C4F" w:rsidRPr="00020619" w:rsidRDefault="00B46C4F" w:rsidP="00BB34DD">
            <w:pPr>
              <w:pStyle w:val="TAC"/>
              <w:spacing w:line="256" w:lineRule="auto"/>
              <w:rPr>
                <w:ins w:id="8260"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5FD4C21A" w14:textId="77777777" w:rsidR="00B46C4F" w:rsidRPr="00020619" w:rsidRDefault="00B46C4F" w:rsidP="00BB34DD">
            <w:pPr>
              <w:pStyle w:val="TAC"/>
              <w:spacing w:line="256" w:lineRule="auto"/>
              <w:rPr>
                <w:ins w:id="8261" w:author="BigCREditor-RAN4#104-bis" w:date="2022-10-21T12:35:00Z"/>
                <w:lang w:val="en-US"/>
              </w:rPr>
            </w:pPr>
          </w:p>
        </w:tc>
      </w:tr>
      <w:tr w:rsidR="00B46C4F" w:rsidRPr="00020619" w14:paraId="70B0DA1B" w14:textId="77777777" w:rsidTr="00BB34DD">
        <w:trPr>
          <w:jc w:val="center"/>
          <w:ins w:id="8262"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007C3845" w14:textId="77777777" w:rsidR="00B46C4F" w:rsidRPr="00020619" w:rsidRDefault="00B46C4F" w:rsidP="00BB34DD">
            <w:pPr>
              <w:pStyle w:val="TAL"/>
              <w:spacing w:line="256" w:lineRule="auto"/>
              <w:rPr>
                <w:ins w:id="8263" w:author="BigCREditor-RAN4#104-bis" w:date="2022-10-21T12:35:00Z"/>
                <w:lang w:val="en-US"/>
              </w:rPr>
            </w:pPr>
            <w:ins w:id="8264" w:author="BigCREditor-RAN4#104-bis" w:date="2022-10-21T12:35:00Z">
              <w:r w:rsidRPr="00020619">
                <w:rPr>
                  <w:szCs w:val="16"/>
                  <w:lang w:val="en-US" w:eastAsia="ja-JP"/>
                </w:rPr>
                <w:t>EPRE ratio of PDCCH to PDCCH DMRS</w:t>
              </w:r>
            </w:ins>
          </w:p>
        </w:tc>
        <w:tc>
          <w:tcPr>
            <w:tcW w:w="1135" w:type="dxa"/>
            <w:tcBorders>
              <w:top w:val="nil"/>
              <w:left w:val="single" w:sz="4" w:space="0" w:color="auto"/>
              <w:bottom w:val="nil"/>
              <w:right w:val="single" w:sz="4" w:space="0" w:color="auto"/>
            </w:tcBorders>
          </w:tcPr>
          <w:p w14:paraId="388760E5" w14:textId="77777777" w:rsidR="00B46C4F" w:rsidRPr="00020619" w:rsidRDefault="00B46C4F" w:rsidP="00BB34DD">
            <w:pPr>
              <w:pStyle w:val="TAC"/>
              <w:spacing w:line="256" w:lineRule="auto"/>
              <w:rPr>
                <w:ins w:id="8265"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3C9D1163" w14:textId="77777777" w:rsidR="00B46C4F" w:rsidRPr="00020619" w:rsidRDefault="00B46C4F" w:rsidP="00BB34DD">
            <w:pPr>
              <w:pStyle w:val="TAC"/>
              <w:spacing w:line="256" w:lineRule="auto"/>
              <w:rPr>
                <w:ins w:id="8266" w:author="BigCREditor-RAN4#104-bis" w:date="2022-10-21T12:35:00Z"/>
                <w:lang w:val="en-US"/>
              </w:rPr>
            </w:pPr>
          </w:p>
        </w:tc>
      </w:tr>
      <w:tr w:rsidR="00B46C4F" w:rsidRPr="00020619" w14:paraId="083DFF61" w14:textId="77777777" w:rsidTr="00BB34DD">
        <w:trPr>
          <w:jc w:val="center"/>
          <w:ins w:id="8267"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4BAC212A" w14:textId="77777777" w:rsidR="00B46C4F" w:rsidRPr="00020619" w:rsidRDefault="00B46C4F" w:rsidP="00BB34DD">
            <w:pPr>
              <w:pStyle w:val="TAL"/>
              <w:spacing w:line="256" w:lineRule="auto"/>
              <w:rPr>
                <w:ins w:id="8268" w:author="BigCREditor-RAN4#104-bis" w:date="2022-10-21T12:35:00Z"/>
                <w:lang w:val="en-US"/>
              </w:rPr>
            </w:pPr>
            <w:ins w:id="8269" w:author="BigCREditor-RAN4#104-bis" w:date="2022-10-21T12:35:00Z">
              <w:r w:rsidRPr="00020619">
                <w:rPr>
                  <w:szCs w:val="16"/>
                  <w:lang w:val="en-US" w:eastAsia="ja-JP"/>
                </w:rPr>
                <w:t xml:space="preserve">EPRE ratio of PDSCH DMRS to SSS </w:t>
              </w:r>
            </w:ins>
          </w:p>
        </w:tc>
        <w:tc>
          <w:tcPr>
            <w:tcW w:w="1135" w:type="dxa"/>
            <w:tcBorders>
              <w:top w:val="nil"/>
              <w:left w:val="single" w:sz="4" w:space="0" w:color="auto"/>
              <w:bottom w:val="nil"/>
              <w:right w:val="single" w:sz="4" w:space="0" w:color="auto"/>
            </w:tcBorders>
          </w:tcPr>
          <w:p w14:paraId="25811CB4" w14:textId="77777777" w:rsidR="00B46C4F" w:rsidRPr="00020619" w:rsidRDefault="00B46C4F" w:rsidP="00BB34DD">
            <w:pPr>
              <w:pStyle w:val="TAC"/>
              <w:spacing w:line="256" w:lineRule="auto"/>
              <w:rPr>
                <w:ins w:id="8270"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6536F410" w14:textId="77777777" w:rsidR="00B46C4F" w:rsidRPr="00020619" w:rsidRDefault="00B46C4F" w:rsidP="00BB34DD">
            <w:pPr>
              <w:pStyle w:val="TAC"/>
              <w:spacing w:line="256" w:lineRule="auto"/>
              <w:rPr>
                <w:ins w:id="8271" w:author="BigCREditor-RAN4#104-bis" w:date="2022-10-21T12:35:00Z"/>
                <w:lang w:val="en-US"/>
              </w:rPr>
            </w:pPr>
          </w:p>
        </w:tc>
      </w:tr>
      <w:tr w:rsidR="00B46C4F" w:rsidRPr="00020619" w14:paraId="464AA1B7" w14:textId="77777777" w:rsidTr="00BB34DD">
        <w:trPr>
          <w:jc w:val="center"/>
          <w:ins w:id="8272"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4D7ADF7D" w14:textId="77777777" w:rsidR="00B46C4F" w:rsidRPr="00020619" w:rsidRDefault="00B46C4F" w:rsidP="00BB34DD">
            <w:pPr>
              <w:pStyle w:val="TAL"/>
              <w:spacing w:line="256" w:lineRule="auto"/>
              <w:rPr>
                <w:ins w:id="8273" w:author="BigCREditor-RAN4#104-bis" w:date="2022-10-21T12:35:00Z"/>
                <w:lang w:val="en-US"/>
              </w:rPr>
            </w:pPr>
            <w:ins w:id="8274" w:author="BigCREditor-RAN4#104-bis" w:date="2022-10-21T12:35:00Z">
              <w:r w:rsidRPr="00020619">
                <w:rPr>
                  <w:szCs w:val="16"/>
                  <w:lang w:val="en-US" w:eastAsia="ja-JP"/>
                </w:rPr>
                <w:t xml:space="preserve">EPRE ratio of PDSCH to PDSCH </w:t>
              </w:r>
            </w:ins>
          </w:p>
        </w:tc>
        <w:tc>
          <w:tcPr>
            <w:tcW w:w="1135" w:type="dxa"/>
            <w:tcBorders>
              <w:top w:val="nil"/>
              <w:left w:val="single" w:sz="4" w:space="0" w:color="auto"/>
              <w:bottom w:val="nil"/>
              <w:right w:val="single" w:sz="4" w:space="0" w:color="auto"/>
            </w:tcBorders>
          </w:tcPr>
          <w:p w14:paraId="7DDCA189" w14:textId="77777777" w:rsidR="00B46C4F" w:rsidRPr="00020619" w:rsidRDefault="00B46C4F" w:rsidP="00BB34DD">
            <w:pPr>
              <w:pStyle w:val="TAC"/>
              <w:spacing w:line="256" w:lineRule="auto"/>
              <w:rPr>
                <w:ins w:id="8275"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142E10E3" w14:textId="77777777" w:rsidR="00B46C4F" w:rsidRPr="00020619" w:rsidRDefault="00B46C4F" w:rsidP="00BB34DD">
            <w:pPr>
              <w:pStyle w:val="TAC"/>
              <w:spacing w:line="256" w:lineRule="auto"/>
              <w:rPr>
                <w:ins w:id="8276" w:author="BigCREditor-RAN4#104-bis" w:date="2022-10-21T12:35:00Z"/>
                <w:lang w:val="en-US"/>
              </w:rPr>
            </w:pPr>
          </w:p>
        </w:tc>
      </w:tr>
      <w:tr w:rsidR="00B46C4F" w:rsidRPr="00020619" w14:paraId="76A0A862" w14:textId="77777777" w:rsidTr="00BB34DD">
        <w:trPr>
          <w:jc w:val="center"/>
          <w:ins w:id="8277"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382ACDBC" w14:textId="77777777" w:rsidR="00B46C4F" w:rsidRPr="00020619" w:rsidRDefault="00B46C4F" w:rsidP="00BB34DD">
            <w:pPr>
              <w:pStyle w:val="TAL"/>
              <w:spacing w:line="256" w:lineRule="auto"/>
              <w:rPr>
                <w:ins w:id="8278" w:author="BigCREditor-RAN4#104-bis" w:date="2022-10-21T12:35:00Z"/>
                <w:lang w:val="en-US"/>
              </w:rPr>
            </w:pPr>
            <w:ins w:id="8279" w:author="BigCREditor-RAN4#104-bis" w:date="2022-10-21T12:35:00Z">
              <w:r w:rsidRPr="00020619">
                <w:rPr>
                  <w:szCs w:val="16"/>
                  <w:lang w:val="en-US" w:eastAsia="ja-JP"/>
                </w:rPr>
                <w:t xml:space="preserve">EPRE ratio of OCNG DMRS to </w:t>
              </w:r>
              <w:proofErr w:type="gramStart"/>
              <w:r w:rsidRPr="00020619">
                <w:rPr>
                  <w:szCs w:val="16"/>
                  <w:lang w:val="en-US" w:eastAsia="ja-JP"/>
                </w:rPr>
                <w:t>SSS(</w:t>
              </w:r>
              <w:proofErr w:type="gramEnd"/>
              <w:r w:rsidRPr="00020619">
                <w:rPr>
                  <w:szCs w:val="16"/>
                  <w:lang w:val="en-US" w:eastAsia="ja-JP"/>
                </w:rPr>
                <w:t>Note 4)</w:t>
              </w:r>
            </w:ins>
          </w:p>
        </w:tc>
        <w:tc>
          <w:tcPr>
            <w:tcW w:w="1135" w:type="dxa"/>
            <w:tcBorders>
              <w:top w:val="nil"/>
              <w:left w:val="single" w:sz="4" w:space="0" w:color="auto"/>
              <w:bottom w:val="nil"/>
              <w:right w:val="single" w:sz="4" w:space="0" w:color="auto"/>
            </w:tcBorders>
          </w:tcPr>
          <w:p w14:paraId="5D23807C" w14:textId="77777777" w:rsidR="00B46C4F" w:rsidRPr="00020619" w:rsidRDefault="00B46C4F" w:rsidP="00BB34DD">
            <w:pPr>
              <w:pStyle w:val="TAC"/>
              <w:spacing w:line="256" w:lineRule="auto"/>
              <w:rPr>
                <w:ins w:id="8280"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3604F10F" w14:textId="77777777" w:rsidR="00B46C4F" w:rsidRPr="00020619" w:rsidRDefault="00B46C4F" w:rsidP="00BB34DD">
            <w:pPr>
              <w:pStyle w:val="TAC"/>
              <w:spacing w:line="256" w:lineRule="auto"/>
              <w:rPr>
                <w:ins w:id="8281" w:author="BigCREditor-RAN4#104-bis" w:date="2022-10-21T12:35:00Z"/>
                <w:lang w:val="en-US"/>
              </w:rPr>
            </w:pPr>
          </w:p>
        </w:tc>
      </w:tr>
      <w:tr w:rsidR="00B46C4F" w:rsidRPr="00020619" w14:paraId="10C8393A" w14:textId="77777777" w:rsidTr="00BB34DD">
        <w:trPr>
          <w:jc w:val="center"/>
          <w:ins w:id="8282"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0C68B2F0" w14:textId="77777777" w:rsidR="00B46C4F" w:rsidRPr="00020619" w:rsidRDefault="00B46C4F" w:rsidP="00BB34DD">
            <w:pPr>
              <w:pStyle w:val="TAL"/>
              <w:spacing w:line="256" w:lineRule="auto"/>
              <w:rPr>
                <w:ins w:id="8283" w:author="BigCREditor-RAN4#104-bis" w:date="2022-10-21T12:35:00Z"/>
                <w:lang w:val="en-US"/>
              </w:rPr>
            </w:pPr>
            <w:ins w:id="8284" w:author="BigCREditor-RAN4#104-bis" w:date="2022-10-21T12:35:00Z">
              <w:r w:rsidRPr="00020619">
                <w:rPr>
                  <w:szCs w:val="16"/>
                  <w:lang w:val="en-US" w:eastAsia="ja-JP"/>
                </w:rPr>
                <w:t>EPRE ratio of OCNG to OCNG DMRS (Note 1)</w:t>
              </w:r>
            </w:ins>
          </w:p>
        </w:tc>
        <w:tc>
          <w:tcPr>
            <w:tcW w:w="1135" w:type="dxa"/>
            <w:tcBorders>
              <w:top w:val="nil"/>
              <w:left w:val="single" w:sz="4" w:space="0" w:color="auto"/>
              <w:bottom w:val="single" w:sz="4" w:space="0" w:color="auto"/>
              <w:right w:val="single" w:sz="4" w:space="0" w:color="auto"/>
            </w:tcBorders>
          </w:tcPr>
          <w:p w14:paraId="27A55411" w14:textId="77777777" w:rsidR="00B46C4F" w:rsidRPr="00020619" w:rsidRDefault="00B46C4F" w:rsidP="00BB34DD">
            <w:pPr>
              <w:pStyle w:val="TAC"/>
              <w:spacing w:line="256" w:lineRule="auto"/>
              <w:rPr>
                <w:ins w:id="8285" w:author="BigCREditor-RAN4#104-bis" w:date="2022-10-21T12:35:00Z"/>
                <w:lang w:val="en-US"/>
              </w:rPr>
            </w:pPr>
          </w:p>
        </w:tc>
        <w:tc>
          <w:tcPr>
            <w:tcW w:w="4659" w:type="dxa"/>
            <w:gridSpan w:val="7"/>
            <w:tcBorders>
              <w:top w:val="nil"/>
              <w:left w:val="single" w:sz="4" w:space="0" w:color="auto"/>
              <w:bottom w:val="single" w:sz="4" w:space="0" w:color="auto"/>
              <w:right w:val="single" w:sz="4" w:space="0" w:color="auto"/>
            </w:tcBorders>
          </w:tcPr>
          <w:p w14:paraId="0C96D078" w14:textId="77777777" w:rsidR="00B46C4F" w:rsidRPr="00020619" w:rsidRDefault="00B46C4F" w:rsidP="00BB34DD">
            <w:pPr>
              <w:pStyle w:val="TAC"/>
              <w:spacing w:line="256" w:lineRule="auto"/>
              <w:rPr>
                <w:ins w:id="8286" w:author="BigCREditor-RAN4#104-bis" w:date="2022-10-21T12:35:00Z"/>
                <w:lang w:val="en-US"/>
              </w:rPr>
            </w:pPr>
          </w:p>
        </w:tc>
      </w:tr>
      <w:tr w:rsidR="00B46C4F" w:rsidRPr="00020619" w14:paraId="7B714B7B" w14:textId="77777777" w:rsidTr="00BB34DD">
        <w:trPr>
          <w:jc w:val="center"/>
          <w:ins w:id="8287"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6C48314C" w14:textId="77777777" w:rsidR="00B46C4F" w:rsidRPr="00020619" w:rsidRDefault="00B46C4F" w:rsidP="00BB34DD">
            <w:pPr>
              <w:pStyle w:val="TAL"/>
              <w:spacing w:line="256" w:lineRule="auto"/>
              <w:rPr>
                <w:ins w:id="8288" w:author="BigCREditor-RAN4#104-bis" w:date="2022-10-21T12:35:00Z"/>
                <w:lang w:val="en-US"/>
              </w:rPr>
            </w:pPr>
            <w:ins w:id="8289" w:author="BigCREditor-RAN4#104-bis" w:date="2022-10-21T12:35:00Z">
              <w:r w:rsidRPr="00020619">
                <w:rPr>
                  <w:position w:val="-12"/>
                  <w:lang w:val="en-US" w:eastAsia="en-GB"/>
                </w:rPr>
                <w:object w:dxaOrig="312" w:dyaOrig="312" w14:anchorId="0612F5CB">
                  <v:shape id="_x0000_i1100" type="#_x0000_t75" style="width:15.9pt;height:15.9pt" o:ole="" fillcolor="window">
                    <v:imagedata r:id="rId15" o:title=""/>
                  </v:shape>
                  <o:OLEObject Type="Embed" ProgID="Equation.3" ShapeID="_x0000_i1100" DrawAspect="Content" ObjectID="_1731331428" r:id="rId129"/>
                </w:object>
              </w:r>
            </w:ins>
            <w:ins w:id="8290" w:author="BigCREditor-RAN4#104-bis" w:date="2022-10-21T12:35:00Z">
              <w:r w:rsidRPr="00020619">
                <w:rPr>
                  <w:vertAlign w:val="superscript"/>
                  <w:lang w:val="en-US"/>
                </w:rPr>
                <w:t>Note5</w:t>
              </w:r>
            </w:ins>
          </w:p>
        </w:tc>
        <w:tc>
          <w:tcPr>
            <w:tcW w:w="1135" w:type="dxa"/>
            <w:tcBorders>
              <w:top w:val="single" w:sz="4" w:space="0" w:color="auto"/>
              <w:left w:val="single" w:sz="4" w:space="0" w:color="auto"/>
              <w:bottom w:val="single" w:sz="4" w:space="0" w:color="auto"/>
              <w:right w:val="single" w:sz="4" w:space="0" w:color="auto"/>
            </w:tcBorders>
            <w:hideMark/>
          </w:tcPr>
          <w:p w14:paraId="28981889" w14:textId="77777777" w:rsidR="00B46C4F" w:rsidRPr="00020619" w:rsidRDefault="00B46C4F" w:rsidP="00BB34DD">
            <w:pPr>
              <w:pStyle w:val="TAC"/>
              <w:spacing w:line="256" w:lineRule="auto"/>
              <w:rPr>
                <w:ins w:id="8291" w:author="BigCREditor-RAN4#104-bis" w:date="2022-10-21T12:35:00Z"/>
                <w:lang w:val="en-US"/>
              </w:rPr>
            </w:pPr>
            <w:ins w:id="8292" w:author="BigCREditor-RAN4#104-bis" w:date="2022-10-21T12:35:00Z">
              <w:r w:rsidRPr="00020619">
                <w:rPr>
                  <w:lang w:val="en-US"/>
                </w:rPr>
                <w:t>dBm/15k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6DF21735" w14:textId="77777777" w:rsidR="00B46C4F" w:rsidRPr="00020619" w:rsidRDefault="00B46C4F" w:rsidP="00BB34DD">
            <w:pPr>
              <w:pStyle w:val="TAC"/>
              <w:spacing w:line="256" w:lineRule="auto"/>
              <w:rPr>
                <w:ins w:id="8293" w:author="BigCREditor-RAN4#104-bis" w:date="2022-10-21T12:35:00Z"/>
                <w:lang w:val="en-US"/>
              </w:rPr>
            </w:pPr>
            <w:ins w:id="8294" w:author="BigCREditor-RAN4#104-bis" w:date="2022-10-21T12:35:00Z">
              <w:r w:rsidRPr="00020619">
                <w:rPr>
                  <w:lang w:val="en-US"/>
                </w:rPr>
                <w:t>-98</w:t>
              </w:r>
            </w:ins>
          </w:p>
        </w:tc>
      </w:tr>
      <w:tr w:rsidR="00B46C4F" w:rsidRPr="00020619" w14:paraId="6948428D" w14:textId="77777777" w:rsidTr="00BB34DD">
        <w:trPr>
          <w:jc w:val="center"/>
          <w:ins w:id="8295" w:author="BigCREditor-RAN4#104-bis" w:date="2022-10-21T12:35:00Z"/>
        </w:trPr>
        <w:tc>
          <w:tcPr>
            <w:tcW w:w="970" w:type="dxa"/>
            <w:tcBorders>
              <w:top w:val="single" w:sz="4" w:space="0" w:color="auto"/>
              <w:left w:val="single" w:sz="4" w:space="0" w:color="auto"/>
              <w:bottom w:val="nil"/>
              <w:right w:val="single" w:sz="4" w:space="0" w:color="auto"/>
            </w:tcBorders>
            <w:hideMark/>
          </w:tcPr>
          <w:p w14:paraId="44699802" w14:textId="77777777" w:rsidR="00B46C4F" w:rsidRPr="00020619" w:rsidRDefault="00B46C4F" w:rsidP="00BB34DD">
            <w:pPr>
              <w:pStyle w:val="TAL"/>
              <w:spacing w:line="256" w:lineRule="auto"/>
              <w:rPr>
                <w:ins w:id="8296" w:author="BigCREditor-RAN4#104-bis" w:date="2022-10-21T12:35:00Z"/>
                <w:vertAlign w:val="superscript"/>
                <w:lang w:val="en-US"/>
              </w:rPr>
            </w:pPr>
            <w:ins w:id="8297" w:author="BigCREditor-RAN4#104-bis" w:date="2022-10-21T12:35:00Z">
              <w:r w:rsidRPr="00020619">
                <w:rPr>
                  <w:position w:val="-12"/>
                  <w:lang w:val="en-US" w:eastAsia="en-GB"/>
                </w:rPr>
                <w:object w:dxaOrig="312" w:dyaOrig="312" w14:anchorId="206C2086">
                  <v:shape id="_x0000_i1101" type="#_x0000_t75" style="width:15.9pt;height:15.9pt" o:ole="" fillcolor="window">
                    <v:imagedata r:id="rId15" o:title=""/>
                  </v:shape>
                  <o:OLEObject Type="Embed" ProgID="Equation.3" ShapeID="_x0000_i1101" DrawAspect="Content" ObjectID="_1731331429" r:id="rId130"/>
                </w:object>
              </w:r>
            </w:ins>
            <w:ins w:id="8298" w:author="BigCREditor-RAN4#104-bis" w:date="2022-10-21T12:35:00Z">
              <w:r w:rsidRPr="00020619">
                <w:rPr>
                  <w:vertAlign w:val="superscript"/>
                  <w:lang w:val="en-US"/>
                </w:rPr>
                <w:t>Note5</w:t>
              </w:r>
            </w:ins>
          </w:p>
        </w:tc>
        <w:tc>
          <w:tcPr>
            <w:tcW w:w="2836" w:type="dxa"/>
            <w:gridSpan w:val="2"/>
            <w:tcBorders>
              <w:top w:val="single" w:sz="4" w:space="0" w:color="auto"/>
              <w:left w:val="single" w:sz="4" w:space="0" w:color="auto"/>
              <w:bottom w:val="single" w:sz="4" w:space="0" w:color="auto"/>
              <w:right w:val="single" w:sz="4" w:space="0" w:color="auto"/>
            </w:tcBorders>
            <w:hideMark/>
          </w:tcPr>
          <w:p w14:paraId="21F954FA" w14:textId="77777777" w:rsidR="00B46C4F" w:rsidRPr="00020619" w:rsidRDefault="00B46C4F" w:rsidP="00BB34DD">
            <w:pPr>
              <w:pStyle w:val="TAL"/>
              <w:spacing w:line="256" w:lineRule="auto"/>
              <w:rPr>
                <w:ins w:id="8299" w:author="BigCREditor-RAN4#104-bis" w:date="2022-10-21T12:35:00Z"/>
                <w:lang w:val="en-US"/>
              </w:rPr>
            </w:pPr>
            <w:ins w:id="8300" w:author="BigCREditor-RAN4#104-bis" w:date="2022-10-21T12:35:00Z">
              <w:r w:rsidRPr="00020619">
                <w:rPr>
                  <w:lang w:val="en-US"/>
                </w:rPr>
                <w:t>Config</w:t>
              </w:r>
              <w:r w:rsidRPr="00020619">
                <w:rPr>
                  <w:szCs w:val="18"/>
                  <w:lang w:val="en-US"/>
                </w:rPr>
                <w:t xml:space="preserve"> </w:t>
              </w:r>
              <w:r w:rsidRPr="00020619">
                <w:rPr>
                  <w:lang w:val="en-US"/>
                </w:rPr>
                <w:t>1,2</w:t>
              </w:r>
            </w:ins>
          </w:p>
        </w:tc>
        <w:tc>
          <w:tcPr>
            <w:tcW w:w="1135" w:type="dxa"/>
            <w:tcBorders>
              <w:top w:val="single" w:sz="4" w:space="0" w:color="auto"/>
              <w:left w:val="single" w:sz="4" w:space="0" w:color="auto"/>
              <w:bottom w:val="nil"/>
              <w:right w:val="single" w:sz="4" w:space="0" w:color="auto"/>
            </w:tcBorders>
            <w:hideMark/>
          </w:tcPr>
          <w:p w14:paraId="753DC2E6" w14:textId="77777777" w:rsidR="00B46C4F" w:rsidRPr="00020619" w:rsidRDefault="00B46C4F" w:rsidP="00BB34DD">
            <w:pPr>
              <w:pStyle w:val="TAC"/>
              <w:spacing w:line="256" w:lineRule="auto"/>
              <w:rPr>
                <w:ins w:id="8301" w:author="BigCREditor-RAN4#104-bis" w:date="2022-10-21T12:35:00Z"/>
                <w:lang w:val="en-US"/>
              </w:rPr>
            </w:pPr>
            <w:ins w:id="8302" w:author="BigCREditor-RAN4#104-bis" w:date="2022-10-21T12:35:00Z">
              <w:r w:rsidRPr="00020619">
                <w:rPr>
                  <w:lang w:val="en-US"/>
                </w:rPr>
                <w:t>dBm/SCS</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5D6AE7B7" w14:textId="77777777" w:rsidR="00B46C4F" w:rsidRPr="00020619" w:rsidRDefault="00B46C4F" w:rsidP="00BB34DD">
            <w:pPr>
              <w:pStyle w:val="TAC"/>
              <w:spacing w:line="256" w:lineRule="auto"/>
              <w:rPr>
                <w:ins w:id="8303" w:author="BigCREditor-RAN4#104-bis" w:date="2022-10-21T12:35:00Z"/>
                <w:lang w:val="en-US"/>
              </w:rPr>
            </w:pPr>
            <w:ins w:id="8304" w:author="BigCREditor-RAN4#104-bis" w:date="2022-10-21T12:35:00Z">
              <w:r w:rsidRPr="00020619">
                <w:rPr>
                  <w:lang w:val="en-US"/>
                </w:rPr>
                <w:t>-98</w:t>
              </w:r>
            </w:ins>
          </w:p>
        </w:tc>
      </w:tr>
      <w:tr w:rsidR="00B46C4F" w:rsidRPr="00020619" w14:paraId="3D05F267" w14:textId="77777777" w:rsidTr="00BB34DD">
        <w:trPr>
          <w:jc w:val="center"/>
          <w:ins w:id="8305" w:author="BigCREditor-RAN4#104-bis" w:date="2022-10-21T12:35:00Z"/>
        </w:trPr>
        <w:tc>
          <w:tcPr>
            <w:tcW w:w="970" w:type="dxa"/>
            <w:tcBorders>
              <w:top w:val="nil"/>
              <w:left w:val="single" w:sz="4" w:space="0" w:color="auto"/>
              <w:bottom w:val="single" w:sz="4" w:space="0" w:color="auto"/>
              <w:right w:val="single" w:sz="4" w:space="0" w:color="auto"/>
            </w:tcBorders>
          </w:tcPr>
          <w:p w14:paraId="142E0AB8" w14:textId="77777777" w:rsidR="00B46C4F" w:rsidRPr="00020619" w:rsidRDefault="00B46C4F" w:rsidP="00BB34DD">
            <w:pPr>
              <w:pStyle w:val="TAL"/>
              <w:spacing w:line="256" w:lineRule="auto"/>
              <w:rPr>
                <w:ins w:id="8306" w:author="BigCREditor-RAN4#104-bis" w:date="2022-10-21T12:35:00Z"/>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455DF31C" w14:textId="77777777" w:rsidR="00B46C4F" w:rsidRPr="00020619" w:rsidRDefault="00B46C4F" w:rsidP="00BB34DD">
            <w:pPr>
              <w:pStyle w:val="TAL"/>
              <w:spacing w:line="256" w:lineRule="auto"/>
              <w:rPr>
                <w:ins w:id="8307" w:author="BigCREditor-RAN4#104-bis" w:date="2022-10-21T12:35:00Z"/>
                <w:lang w:val="en-US"/>
              </w:rPr>
            </w:pPr>
            <w:ins w:id="8308"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404450D7" w14:textId="77777777" w:rsidR="00B46C4F" w:rsidRPr="00020619" w:rsidRDefault="00B46C4F" w:rsidP="00BB34DD">
            <w:pPr>
              <w:pStyle w:val="TAC"/>
              <w:spacing w:line="256" w:lineRule="auto"/>
              <w:rPr>
                <w:ins w:id="8309"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7DE0F84" w14:textId="77777777" w:rsidR="00B46C4F" w:rsidRPr="00020619" w:rsidRDefault="00B46C4F" w:rsidP="00BB34DD">
            <w:pPr>
              <w:pStyle w:val="TAC"/>
              <w:spacing w:line="256" w:lineRule="auto"/>
              <w:rPr>
                <w:ins w:id="8310" w:author="BigCREditor-RAN4#104-bis" w:date="2022-10-21T12:35:00Z"/>
                <w:lang w:val="en-US"/>
              </w:rPr>
            </w:pPr>
            <w:ins w:id="8311" w:author="BigCREditor-RAN4#104-bis" w:date="2022-10-21T12:35:00Z">
              <w:r w:rsidRPr="00020619">
                <w:rPr>
                  <w:lang w:val="en-US"/>
                </w:rPr>
                <w:t>-95</w:t>
              </w:r>
            </w:ins>
          </w:p>
        </w:tc>
      </w:tr>
      <w:tr w:rsidR="00B46C4F" w:rsidRPr="00020619" w14:paraId="128BCB8F" w14:textId="77777777" w:rsidTr="00BB34DD">
        <w:trPr>
          <w:jc w:val="center"/>
          <w:ins w:id="8312"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28311CC8" w14:textId="77777777" w:rsidR="00B46C4F" w:rsidRPr="00020619" w:rsidRDefault="00B46C4F" w:rsidP="00BB34DD">
            <w:pPr>
              <w:pStyle w:val="TAL"/>
              <w:spacing w:line="256" w:lineRule="auto"/>
              <w:rPr>
                <w:ins w:id="8313" w:author="BigCREditor-RAN4#104-bis" w:date="2022-10-21T12:35:00Z"/>
                <w:i/>
                <w:lang w:val="en-US"/>
              </w:rPr>
            </w:pPr>
            <w:ins w:id="8314" w:author="BigCREditor-RAN4#104-bis" w:date="2022-10-21T12:35:00Z">
              <w:r w:rsidRPr="00020619">
                <w:rPr>
                  <w:i/>
                  <w:position w:val="-12"/>
                  <w:lang w:val="en-US" w:eastAsia="en-GB"/>
                </w:rPr>
                <w:object w:dxaOrig="636" w:dyaOrig="312" w14:anchorId="6F287BDC">
                  <v:shape id="_x0000_i1102" type="#_x0000_t75" style="width:31.8pt;height:15.9pt" o:ole="" fillcolor="window">
                    <v:imagedata r:id="rId18" o:title=""/>
                  </v:shape>
                  <o:OLEObject Type="Embed" ProgID="Equation.3" ShapeID="_x0000_i1102" DrawAspect="Content" ObjectID="_1731331430" r:id="rId131"/>
                </w:object>
              </w:r>
            </w:ins>
          </w:p>
        </w:tc>
        <w:tc>
          <w:tcPr>
            <w:tcW w:w="1135" w:type="dxa"/>
            <w:tcBorders>
              <w:top w:val="single" w:sz="4" w:space="0" w:color="auto"/>
              <w:left w:val="single" w:sz="4" w:space="0" w:color="auto"/>
              <w:bottom w:val="single" w:sz="4" w:space="0" w:color="auto"/>
              <w:right w:val="single" w:sz="4" w:space="0" w:color="auto"/>
            </w:tcBorders>
            <w:hideMark/>
          </w:tcPr>
          <w:p w14:paraId="7F29E371" w14:textId="77777777" w:rsidR="00B46C4F" w:rsidRPr="00020619" w:rsidRDefault="00B46C4F" w:rsidP="00BB34DD">
            <w:pPr>
              <w:pStyle w:val="TAC"/>
              <w:spacing w:line="256" w:lineRule="auto"/>
              <w:rPr>
                <w:ins w:id="8315" w:author="BigCREditor-RAN4#104-bis" w:date="2022-10-21T12:35:00Z"/>
                <w:lang w:val="en-US"/>
              </w:rPr>
            </w:pPr>
            <w:ins w:id="8316" w:author="BigCREditor-RAN4#104-bis" w:date="2022-10-21T12:35:00Z">
              <w:r w:rsidRPr="00020619">
                <w:rPr>
                  <w:lang w:val="en-US"/>
                </w:rPr>
                <w:t>dB</w:t>
              </w:r>
            </w:ins>
          </w:p>
        </w:tc>
        <w:tc>
          <w:tcPr>
            <w:tcW w:w="1164" w:type="dxa"/>
            <w:tcBorders>
              <w:top w:val="single" w:sz="4" w:space="0" w:color="auto"/>
              <w:left w:val="single" w:sz="4" w:space="0" w:color="auto"/>
              <w:bottom w:val="single" w:sz="4" w:space="0" w:color="auto"/>
              <w:right w:val="single" w:sz="4" w:space="0" w:color="auto"/>
            </w:tcBorders>
            <w:hideMark/>
          </w:tcPr>
          <w:p w14:paraId="05076E80" w14:textId="77777777" w:rsidR="00B46C4F" w:rsidRPr="00020619" w:rsidRDefault="00B46C4F" w:rsidP="00BB34DD">
            <w:pPr>
              <w:pStyle w:val="TAC"/>
              <w:spacing w:line="256" w:lineRule="auto"/>
              <w:rPr>
                <w:ins w:id="8317" w:author="BigCREditor-RAN4#104-bis" w:date="2022-10-21T12:35:00Z"/>
                <w:lang w:val="en-US"/>
              </w:rPr>
            </w:pPr>
            <w:ins w:id="8318" w:author="BigCREditor-RAN4#104-bis" w:date="2022-10-21T12:35:00Z">
              <w:r w:rsidRPr="00020619">
                <w:rPr>
                  <w:lang w:val="en-US"/>
                </w:rPr>
                <w:t>8</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0926CF23" w14:textId="77777777" w:rsidR="00B46C4F" w:rsidRPr="00020619" w:rsidRDefault="00B46C4F" w:rsidP="00BB34DD">
            <w:pPr>
              <w:pStyle w:val="TAC"/>
              <w:spacing w:line="256" w:lineRule="auto"/>
              <w:rPr>
                <w:ins w:id="8319" w:author="BigCREditor-RAN4#104-bis" w:date="2022-10-21T12:35:00Z"/>
                <w:lang w:val="en-US"/>
              </w:rPr>
            </w:pPr>
            <w:ins w:id="8320" w:author="BigCREditor-RAN4#104-bis" w:date="2022-10-21T12:35:00Z">
              <w:r w:rsidRPr="00020619">
                <w:rPr>
                  <w:lang w:val="en-US"/>
                </w:rPr>
                <w:t>-0.64</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30E532C1" w14:textId="77777777" w:rsidR="00B46C4F" w:rsidRPr="00020619" w:rsidRDefault="00B46C4F" w:rsidP="00BB34DD">
            <w:pPr>
              <w:pStyle w:val="TAC"/>
              <w:spacing w:line="256" w:lineRule="auto"/>
              <w:rPr>
                <w:ins w:id="8321" w:author="BigCREditor-RAN4#104-bis" w:date="2022-10-21T12:35:00Z"/>
                <w:lang w:val="en-US"/>
              </w:rPr>
            </w:pPr>
            <w:ins w:id="8322"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63D8E310" w14:textId="77777777" w:rsidR="00B46C4F" w:rsidRPr="00020619" w:rsidRDefault="00B46C4F" w:rsidP="00BB34DD">
            <w:pPr>
              <w:pStyle w:val="TAC"/>
              <w:spacing w:line="256" w:lineRule="auto"/>
              <w:rPr>
                <w:ins w:id="8323" w:author="BigCREditor-RAN4#104-bis" w:date="2022-10-21T12:35:00Z"/>
                <w:lang w:val="en-US"/>
              </w:rPr>
            </w:pPr>
            <w:ins w:id="8324" w:author="BigCREditor-RAN4#104-bis" w:date="2022-10-21T12:35:00Z">
              <w:r w:rsidRPr="00020619">
                <w:rPr>
                  <w:lang w:val="en-US"/>
                </w:rPr>
                <w:t>-0.64</w:t>
              </w:r>
            </w:ins>
          </w:p>
        </w:tc>
      </w:tr>
      <w:tr w:rsidR="00B46C4F" w:rsidRPr="00020619" w14:paraId="5D5927A6" w14:textId="77777777" w:rsidTr="00BB34DD">
        <w:trPr>
          <w:jc w:val="center"/>
          <w:ins w:id="8325"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180CF243" w14:textId="77777777" w:rsidR="00B46C4F" w:rsidRPr="00020619" w:rsidRDefault="00B46C4F" w:rsidP="00BB34DD">
            <w:pPr>
              <w:pStyle w:val="TAL"/>
              <w:spacing w:line="256" w:lineRule="auto"/>
              <w:rPr>
                <w:ins w:id="8326" w:author="BigCREditor-RAN4#104-bis" w:date="2022-10-21T12:35:00Z"/>
                <w:lang w:val="en-US"/>
              </w:rPr>
            </w:pPr>
            <w:ins w:id="8327" w:author="BigCREditor-RAN4#104-bis" w:date="2022-10-21T12:35:00Z">
              <w:r w:rsidRPr="00020619">
                <w:rPr>
                  <w:position w:val="-12"/>
                  <w:lang w:val="en-US" w:eastAsia="en-GB"/>
                </w:rPr>
                <w:object w:dxaOrig="804" w:dyaOrig="312" w14:anchorId="7F249630">
                  <v:shape id="_x0000_i1103" type="#_x0000_t75" style="width:40.2pt;height:15.9pt" o:ole="" fillcolor="window">
                    <v:imagedata r:id="rId20" o:title=""/>
                  </v:shape>
                  <o:OLEObject Type="Embed" ProgID="Equation.3" ShapeID="_x0000_i1103" DrawAspect="Content" ObjectID="_1731331431" r:id="rId132"/>
                </w:object>
              </w:r>
            </w:ins>
          </w:p>
        </w:tc>
        <w:tc>
          <w:tcPr>
            <w:tcW w:w="1135" w:type="dxa"/>
            <w:tcBorders>
              <w:top w:val="single" w:sz="4" w:space="0" w:color="auto"/>
              <w:left w:val="single" w:sz="4" w:space="0" w:color="auto"/>
              <w:bottom w:val="single" w:sz="4" w:space="0" w:color="auto"/>
              <w:right w:val="single" w:sz="4" w:space="0" w:color="auto"/>
            </w:tcBorders>
            <w:hideMark/>
          </w:tcPr>
          <w:p w14:paraId="43B6A87D" w14:textId="77777777" w:rsidR="00B46C4F" w:rsidRPr="00020619" w:rsidRDefault="00B46C4F" w:rsidP="00BB34DD">
            <w:pPr>
              <w:pStyle w:val="TAC"/>
              <w:spacing w:line="256" w:lineRule="auto"/>
              <w:rPr>
                <w:ins w:id="8328" w:author="BigCREditor-RAN4#104-bis" w:date="2022-10-21T12:35:00Z"/>
                <w:lang w:val="en-US"/>
              </w:rPr>
            </w:pPr>
            <w:ins w:id="8329" w:author="BigCREditor-RAN4#104-bis" w:date="2022-10-21T12:35:00Z">
              <w:r w:rsidRPr="00020619">
                <w:rPr>
                  <w:lang w:val="en-US"/>
                </w:rPr>
                <w:t>dB</w:t>
              </w:r>
            </w:ins>
          </w:p>
        </w:tc>
        <w:tc>
          <w:tcPr>
            <w:tcW w:w="1164" w:type="dxa"/>
            <w:tcBorders>
              <w:top w:val="single" w:sz="4" w:space="0" w:color="auto"/>
              <w:left w:val="single" w:sz="4" w:space="0" w:color="auto"/>
              <w:bottom w:val="single" w:sz="4" w:space="0" w:color="auto"/>
              <w:right w:val="single" w:sz="4" w:space="0" w:color="auto"/>
            </w:tcBorders>
            <w:hideMark/>
          </w:tcPr>
          <w:p w14:paraId="516AAD6F" w14:textId="77777777" w:rsidR="00B46C4F" w:rsidRPr="00020619" w:rsidRDefault="00B46C4F" w:rsidP="00BB34DD">
            <w:pPr>
              <w:pStyle w:val="TAC"/>
              <w:spacing w:line="256" w:lineRule="auto"/>
              <w:rPr>
                <w:ins w:id="8330" w:author="BigCREditor-RAN4#104-bis" w:date="2022-10-21T12:35:00Z"/>
                <w:lang w:val="en-US"/>
              </w:rPr>
            </w:pPr>
            <w:ins w:id="8331" w:author="BigCREditor-RAN4#104-bis" w:date="2022-10-21T12:35:00Z">
              <w:r w:rsidRPr="00020619">
                <w:rPr>
                  <w:lang w:val="en-US"/>
                </w:rPr>
                <w:t>8</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048C55FE" w14:textId="77777777" w:rsidR="00B46C4F" w:rsidRPr="00020619" w:rsidRDefault="00B46C4F" w:rsidP="00BB34DD">
            <w:pPr>
              <w:pStyle w:val="TAC"/>
              <w:spacing w:line="256" w:lineRule="auto"/>
              <w:rPr>
                <w:ins w:id="8332" w:author="BigCREditor-RAN4#104-bis" w:date="2022-10-21T12:35:00Z"/>
                <w:lang w:val="en-US"/>
              </w:rPr>
            </w:pPr>
            <w:ins w:id="8333" w:author="BigCREditor-RAN4#104-bis" w:date="2022-10-21T12:35:00Z">
              <w:r w:rsidRPr="00020619">
                <w:rPr>
                  <w:lang w:val="en-US"/>
                </w:rPr>
                <w:t>8</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16CB9C83" w14:textId="77777777" w:rsidR="00B46C4F" w:rsidRPr="00020619" w:rsidRDefault="00B46C4F" w:rsidP="00BB34DD">
            <w:pPr>
              <w:pStyle w:val="TAC"/>
              <w:spacing w:line="256" w:lineRule="auto"/>
              <w:rPr>
                <w:ins w:id="8334" w:author="BigCREditor-RAN4#104-bis" w:date="2022-10-21T12:35:00Z"/>
                <w:lang w:val="en-US"/>
              </w:rPr>
            </w:pPr>
            <w:ins w:id="8335"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1C3FF9A6" w14:textId="77777777" w:rsidR="00B46C4F" w:rsidRPr="00020619" w:rsidRDefault="00B46C4F" w:rsidP="00BB34DD">
            <w:pPr>
              <w:pStyle w:val="TAC"/>
              <w:spacing w:line="256" w:lineRule="auto"/>
              <w:rPr>
                <w:ins w:id="8336" w:author="BigCREditor-RAN4#104-bis" w:date="2022-10-21T12:35:00Z"/>
                <w:lang w:val="en-US"/>
              </w:rPr>
            </w:pPr>
            <w:ins w:id="8337" w:author="BigCREditor-RAN4#104-bis" w:date="2022-10-21T12:35:00Z">
              <w:r w:rsidRPr="00020619">
                <w:rPr>
                  <w:lang w:val="en-US"/>
                </w:rPr>
                <w:t>8</w:t>
              </w:r>
            </w:ins>
          </w:p>
        </w:tc>
      </w:tr>
      <w:tr w:rsidR="00B46C4F" w:rsidRPr="00020619" w14:paraId="3D7EBEC8" w14:textId="77777777" w:rsidTr="00BB34DD">
        <w:trPr>
          <w:jc w:val="center"/>
          <w:ins w:id="8338" w:author="BigCREditor-RAN4#104-bis" w:date="2022-10-21T12:35:00Z"/>
        </w:trPr>
        <w:tc>
          <w:tcPr>
            <w:tcW w:w="970" w:type="dxa"/>
            <w:vMerge w:val="restart"/>
            <w:tcBorders>
              <w:top w:val="single" w:sz="4" w:space="0" w:color="auto"/>
              <w:left w:val="single" w:sz="4" w:space="0" w:color="auto"/>
              <w:right w:val="single" w:sz="4" w:space="0" w:color="auto"/>
            </w:tcBorders>
            <w:hideMark/>
          </w:tcPr>
          <w:p w14:paraId="4052FD0C" w14:textId="77777777" w:rsidR="00B46C4F" w:rsidRPr="00020619" w:rsidRDefault="00B46C4F" w:rsidP="00BB34DD">
            <w:pPr>
              <w:pStyle w:val="TAL"/>
              <w:spacing w:line="256" w:lineRule="auto"/>
              <w:rPr>
                <w:ins w:id="8339" w:author="BigCREditor-RAN4#104-bis" w:date="2022-10-21T12:35:00Z"/>
                <w:lang w:val="en-US"/>
              </w:rPr>
            </w:pPr>
            <w:ins w:id="8340" w:author="BigCREditor-RAN4#104-bis" w:date="2022-10-21T12:35:00Z">
              <w:r w:rsidRPr="00020619">
                <w:rPr>
                  <w:lang w:val="en-US"/>
                </w:rPr>
                <w:t>SSB_RP</w:t>
              </w:r>
            </w:ins>
          </w:p>
        </w:tc>
        <w:tc>
          <w:tcPr>
            <w:tcW w:w="2836" w:type="dxa"/>
            <w:gridSpan w:val="2"/>
            <w:tcBorders>
              <w:top w:val="single" w:sz="4" w:space="0" w:color="auto"/>
              <w:left w:val="single" w:sz="4" w:space="0" w:color="auto"/>
              <w:bottom w:val="single" w:sz="4" w:space="0" w:color="auto"/>
              <w:right w:val="single" w:sz="4" w:space="0" w:color="auto"/>
            </w:tcBorders>
            <w:hideMark/>
          </w:tcPr>
          <w:p w14:paraId="4AC284DC" w14:textId="77777777" w:rsidR="00B46C4F" w:rsidRPr="00020619" w:rsidRDefault="00B46C4F" w:rsidP="00BB34DD">
            <w:pPr>
              <w:pStyle w:val="TAL"/>
              <w:spacing w:line="256" w:lineRule="auto"/>
              <w:rPr>
                <w:ins w:id="8341" w:author="BigCREditor-RAN4#104-bis" w:date="2022-10-21T12:35:00Z"/>
                <w:lang w:val="en-US"/>
              </w:rPr>
            </w:pPr>
            <w:ins w:id="8342" w:author="BigCREditor-RAN4#104-bis" w:date="2022-10-21T12:35:00Z">
              <w:r w:rsidRPr="00020619">
                <w:rPr>
                  <w:lang w:val="en-US"/>
                </w:rPr>
                <w:t>Config</w:t>
              </w:r>
              <w:r w:rsidRPr="00020619">
                <w:rPr>
                  <w:szCs w:val="18"/>
                  <w:lang w:val="en-US"/>
                </w:rPr>
                <w:t xml:space="preserve"> </w:t>
              </w:r>
              <w:r w:rsidRPr="00020619">
                <w:rPr>
                  <w:lang w:val="en-US"/>
                </w:rPr>
                <w:t>1</w:t>
              </w:r>
            </w:ins>
          </w:p>
        </w:tc>
        <w:tc>
          <w:tcPr>
            <w:tcW w:w="1135" w:type="dxa"/>
            <w:tcBorders>
              <w:top w:val="single" w:sz="4" w:space="0" w:color="auto"/>
              <w:left w:val="single" w:sz="4" w:space="0" w:color="auto"/>
              <w:bottom w:val="single" w:sz="4" w:space="0" w:color="auto"/>
              <w:right w:val="single" w:sz="4" w:space="0" w:color="auto"/>
            </w:tcBorders>
            <w:hideMark/>
          </w:tcPr>
          <w:p w14:paraId="236FBB0C" w14:textId="77777777" w:rsidR="00B46C4F" w:rsidRPr="00020619" w:rsidRDefault="00B46C4F" w:rsidP="00BB34DD">
            <w:pPr>
              <w:pStyle w:val="TAC"/>
              <w:spacing w:line="256" w:lineRule="auto"/>
              <w:rPr>
                <w:ins w:id="8343" w:author="BigCREditor-RAN4#104-bis" w:date="2022-10-21T12:35:00Z"/>
                <w:lang w:val="en-US"/>
              </w:rPr>
            </w:pPr>
            <w:ins w:id="8344" w:author="BigCREditor-RAN4#104-bis" w:date="2022-10-21T12:35:00Z">
              <w:r w:rsidRPr="00020619">
                <w:rPr>
                  <w:lang w:val="en-US"/>
                </w:rPr>
                <w:t>dBm/SCS</w:t>
              </w:r>
            </w:ins>
          </w:p>
        </w:tc>
        <w:tc>
          <w:tcPr>
            <w:tcW w:w="1164" w:type="dxa"/>
            <w:tcBorders>
              <w:top w:val="single" w:sz="4" w:space="0" w:color="auto"/>
              <w:left w:val="single" w:sz="4" w:space="0" w:color="auto"/>
              <w:bottom w:val="single" w:sz="4" w:space="0" w:color="auto"/>
              <w:right w:val="single" w:sz="4" w:space="0" w:color="auto"/>
            </w:tcBorders>
            <w:hideMark/>
          </w:tcPr>
          <w:p w14:paraId="10678E02" w14:textId="77777777" w:rsidR="00B46C4F" w:rsidRPr="00020619" w:rsidRDefault="00B46C4F" w:rsidP="00BB34DD">
            <w:pPr>
              <w:pStyle w:val="TAC"/>
              <w:spacing w:line="256" w:lineRule="auto"/>
              <w:rPr>
                <w:ins w:id="8345" w:author="BigCREditor-RAN4#104-bis" w:date="2022-10-21T12:35:00Z"/>
                <w:lang w:val="en-US"/>
              </w:rPr>
            </w:pPr>
            <w:ins w:id="8346" w:author="BigCREditor-RAN4#104-bis" w:date="2022-10-21T12:35:00Z">
              <w:r w:rsidRPr="00020619">
                <w:rPr>
                  <w:lang w:val="en-US"/>
                </w:rPr>
                <w:t>-90</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6FBFA39D" w14:textId="77777777" w:rsidR="00B46C4F" w:rsidRPr="00020619" w:rsidRDefault="00B46C4F" w:rsidP="00BB34DD">
            <w:pPr>
              <w:pStyle w:val="TAC"/>
              <w:spacing w:line="256" w:lineRule="auto"/>
              <w:rPr>
                <w:ins w:id="8347" w:author="BigCREditor-RAN4#104-bis" w:date="2022-10-21T12:35:00Z"/>
                <w:lang w:val="en-US"/>
              </w:rPr>
            </w:pPr>
            <w:ins w:id="8348" w:author="BigCREditor-RAN4#104-bis" w:date="2022-10-21T12:35:00Z">
              <w:r w:rsidRPr="00020619">
                <w:rPr>
                  <w:lang w:val="en-US"/>
                </w:rPr>
                <w:t>-90</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25F4A36A" w14:textId="77777777" w:rsidR="00B46C4F" w:rsidRPr="00020619" w:rsidRDefault="00B46C4F" w:rsidP="00BB34DD">
            <w:pPr>
              <w:pStyle w:val="TAC"/>
              <w:spacing w:line="256" w:lineRule="auto"/>
              <w:rPr>
                <w:ins w:id="8349" w:author="BigCREditor-RAN4#104-bis" w:date="2022-10-21T12:35:00Z"/>
                <w:lang w:val="en-US"/>
              </w:rPr>
            </w:pPr>
            <w:ins w:id="8350"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352DEA35" w14:textId="77777777" w:rsidR="00B46C4F" w:rsidRPr="00020619" w:rsidRDefault="00B46C4F" w:rsidP="00BB34DD">
            <w:pPr>
              <w:pStyle w:val="TAC"/>
              <w:spacing w:line="256" w:lineRule="auto"/>
              <w:rPr>
                <w:ins w:id="8351" w:author="BigCREditor-RAN4#104-bis" w:date="2022-10-21T12:35:00Z"/>
                <w:lang w:val="en-US"/>
              </w:rPr>
            </w:pPr>
            <w:ins w:id="8352" w:author="BigCREditor-RAN4#104-bis" w:date="2022-10-21T12:35:00Z">
              <w:r w:rsidRPr="00020619">
                <w:rPr>
                  <w:lang w:val="en-US"/>
                </w:rPr>
                <w:t xml:space="preserve">-90 </w:t>
              </w:r>
            </w:ins>
          </w:p>
        </w:tc>
      </w:tr>
      <w:tr w:rsidR="00B46C4F" w:rsidRPr="00020619" w14:paraId="267F64A7" w14:textId="77777777" w:rsidTr="00BB34DD">
        <w:trPr>
          <w:jc w:val="center"/>
          <w:ins w:id="8353" w:author="BigCREditor-RAN4#104-bis" w:date="2022-10-21T12:35:00Z"/>
        </w:trPr>
        <w:tc>
          <w:tcPr>
            <w:tcW w:w="970" w:type="dxa"/>
            <w:vMerge/>
            <w:tcBorders>
              <w:left w:val="single" w:sz="4" w:space="0" w:color="auto"/>
              <w:bottom w:val="nil"/>
              <w:right w:val="single" w:sz="4" w:space="0" w:color="auto"/>
            </w:tcBorders>
          </w:tcPr>
          <w:p w14:paraId="4269DC18" w14:textId="77777777" w:rsidR="00B46C4F" w:rsidRPr="00020619" w:rsidRDefault="00B46C4F" w:rsidP="00BB34DD">
            <w:pPr>
              <w:pStyle w:val="TAL"/>
              <w:spacing w:line="256" w:lineRule="auto"/>
              <w:rPr>
                <w:ins w:id="8354" w:author="BigCREditor-RAN4#104-bis" w:date="2022-10-21T12:35:00Z"/>
                <w:lang w:val="en-US"/>
              </w:rPr>
            </w:pPr>
          </w:p>
        </w:tc>
        <w:tc>
          <w:tcPr>
            <w:tcW w:w="2836" w:type="dxa"/>
            <w:gridSpan w:val="2"/>
            <w:tcBorders>
              <w:top w:val="single" w:sz="4" w:space="0" w:color="auto"/>
              <w:left w:val="single" w:sz="4" w:space="0" w:color="auto"/>
              <w:bottom w:val="single" w:sz="4" w:space="0" w:color="auto"/>
              <w:right w:val="single" w:sz="4" w:space="0" w:color="auto"/>
            </w:tcBorders>
          </w:tcPr>
          <w:p w14:paraId="722D4B99" w14:textId="77777777" w:rsidR="00B46C4F" w:rsidRPr="00020619" w:rsidRDefault="00B46C4F" w:rsidP="00BB34DD">
            <w:pPr>
              <w:pStyle w:val="TAL"/>
              <w:spacing w:line="256" w:lineRule="auto"/>
              <w:rPr>
                <w:ins w:id="8355" w:author="BigCREditor-RAN4#104-bis" w:date="2022-10-21T12:35:00Z"/>
                <w:lang w:val="en-US"/>
              </w:rPr>
            </w:pPr>
            <w:ins w:id="8356" w:author="BigCREditor-RAN4#104-bis" w:date="2022-10-21T12:35:00Z">
              <w:r w:rsidRPr="00020619">
                <w:rPr>
                  <w:lang w:val="en-US"/>
                </w:rPr>
                <w:t>Config</w:t>
              </w:r>
              <w:r w:rsidRPr="00020619">
                <w:rPr>
                  <w:szCs w:val="18"/>
                  <w:lang w:val="en-US"/>
                </w:rPr>
                <w:t xml:space="preserve"> </w:t>
              </w:r>
              <w:r w:rsidRPr="00020619">
                <w:rPr>
                  <w:lang w:val="en-US"/>
                </w:rPr>
                <w:t>2</w:t>
              </w:r>
            </w:ins>
          </w:p>
        </w:tc>
        <w:tc>
          <w:tcPr>
            <w:tcW w:w="1135" w:type="dxa"/>
            <w:tcBorders>
              <w:top w:val="single" w:sz="4" w:space="0" w:color="auto"/>
              <w:left w:val="single" w:sz="4" w:space="0" w:color="auto"/>
              <w:bottom w:val="single" w:sz="4" w:space="0" w:color="auto"/>
              <w:right w:val="single" w:sz="4" w:space="0" w:color="auto"/>
            </w:tcBorders>
          </w:tcPr>
          <w:p w14:paraId="4EBA2657" w14:textId="77777777" w:rsidR="00B46C4F" w:rsidRPr="00020619" w:rsidRDefault="00B46C4F" w:rsidP="00BB34DD">
            <w:pPr>
              <w:pStyle w:val="TAC"/>
              <w:spacing w:line="256" w:lineRule="auto"/>
              <w:rPr>
                <w:ins w:id="8357" w:author="BigCREditor-RAN4#104-bis" w:date="2022-10-21T12:35:00Z"/>
                <w:lang w:val="en-US"/>
              </w:rPr>
            </w:pPr>
            <w:ins w:id="8358" w:author="BigCREditor-RAN4#104-bis" w:date="2022-10-21T12:35:00Z">
              <w:r w:rsidRPr="00020619">
                <w:rPr>
                  <w:lang w:val="en-US"/>
                </w:rPr>
                <w:t>dBm/SCS</w:t>
              </w:r>
            </w:ins>
          </w:p>
        </w:tc>
        <w:tc>
          <w:tcPr>
            <w:tcW w:w="1164" w:type="dxa"/>
            <w:tcBorders>
              <w:top w:val="single" w:sz="4" w:space="0" w:color="auto"/>
              <w:left w:val="single" w:sz="4" w:space="0" w:color="auto"/>
              <w:bottom w:val="single" w:sz="4" w:space="0" w:color="auto"/>
              <w:right w:val="single" w:sz="4" w:space="0" w:color="auto"/>
            </w:tcBorders>
          </w:tcPr>
          <w:p w14:paraId="565DB7E3" w14:textId="77777777" w:rsidR="00B46C4F" w:rsidRPr="00020619" w:rsidRDefault="00B46C4F" w:rsidP="00BB34DD">
            <w:pPr>
              <w:pStyle w:val="TAC"/>
              <w:spacing w:line="256" w:lineRule="auto"/>
              <w:rPr>
                <w:ins w:id="8359" w:author="BigCREditor-RAN4#104-bis" w:date="2022-10-21T12:35:00Z"/>
                <w:lang w:val="en-US"/>
              </w:rPr>
            </w:pPr>
            <w:ins w:id="8360" w:author="BigCREditor-RAN4#104-bis" w:date="2022-10-21T12:35:00Z">
              <w:r w:rsidRPr="00020619">
                <w:rPr>
                  <w:lang w:val="en-US"/>
                </w:rPr>
                <w:t>-90</w:t>
              </w:r>
            </w:ins>
          </w:p>
        </w:tc>
        <w:tc>
          <w:tcPr>
            <w:tcW w:w="1165" w:type="dxa"/>
            <w:gridSpan w:val="2"/>
            <w:tcBorders>
              <w:top w:val="single" w:sz="4" w:space="0" w:color="auto"/>
              <w:left w:val="single" w:sz="4" w:space="0" w:color="auto"/>
              <w:bottom w:val="single" w:sz="4" w:space="0" w:color="auto"/>
              <w:right w:val="single" w:sz="4" w:space="0" w:color="auto"/>
            </w:tcBorders>
          </w:tcPr>
          <w:p w14:paraId="646468F6" w14:textId="77777777" w:rsidR="00B46C4F" w:rsidRPr="00020619" w:rsidRDefault="00B46C4F" w:rsidP="00BB34DD">
            <w:pPr>
              <w:pStyle w:val="TAC"/>
              <w:spacing w:line="256" w:lineRule="auto"/>
              <w:rPr>
                <w:ins w:id="8361" w:author="BigCREditor-RAN4#104-bis" w:date="2022-10-21T12:35:00Z"/>
                <w:lang w:val="en-US"/>
              </w:rPr>
            </w:pPr>
            <w:ins w:id="8362" w:author="BigCREditor-RAN4#104-bis" w:date="2022-10-21T12:35:00Z">
              <w:r w:rsidRPr="00020619">
                <w:rPr>
                  <w:lang w:val="en-US"/>
                </w:rPr>
                <w:t>-90</w:t>
              </w:r>
            </w:ins>
          </w:p>
        </w:tc>
        <w:tc>
          <w:tcPr>
            <w:tcW w:w="1165" w:type="dxa"/>
            <w:gridSpan w:val="2"/>
            <w:tcBorders>
              <w:top w:val="single" w:sz="4" w:space="0" w:color="auto"/>
              <w:left w:val="single" w:sz="4" w:space="0" w:color="auto"/>
              <w:bottom w:val="single" w:sz="4" w:space="0" w:color="auto"/>
              <w:right w:val="single" w:sz="4" w:space="0" w:color="auto"/>
            </w:tcBorders>
          </w:tcPr>
          <w:p w14:paraId="7B1B9BFA" w14:textId="77777777" w:rsidR="00B46C4F" w:rsidRPr="00020619" w:rsidRDefault="00B46C4F" w:rsidP="00BB34DD">
            <w:pPr>
              <w:pStyle w:val="TAC"/>
              <w:spacing w:line="256" w:lineRule="auto"/>
              <w:rPr>
                <w:ins w:id="8363" w:author="BigCREditor-RAN4#104-bis" w:date="2022-10-21T12:35:00Z"/>
                <w:lang w:val="en-US"/>
              </w:rPr>
            </w:pPr>
            <w:ins w:id="8364"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tcPr>
          <w:p w14:paraId="6D3BB443" w14:textId="77777777" w:rsidR="00B46C4F" w:rsidRPr="00020619" w:rsidRDefault="00B46C4F" w:rsidP="00BB34DD">
            <w:pPr>
              <w:pStyle w:val="TAC"/>
              <w:spacing w:line="256" w:lineRule="auto"/>
              <w:rPr>
                <w:ins w:id="8365" w:author="BigCREditor-RAN4#104-bis" w:date="2022-10-21T12:35:00Z"/>
                <w:strike/>
                <w:lang w:val="en-US"/>
              </w:rPr>
            </w:pPr>
            <w:ins w:id="8366" w:author="BigCREditor-RAN4#104-bis" w:date="2022-10-21T12:35:00Z">
              <w:r w:rsidRPr="00020619">
                <w:rPr>
                  <w:lang w:val="en-US"/>
                </w:rPr>
                <w:t xml:space="preserve"> -90</w:t>
              </w:r>
            </w:ins>
          </w:p>
        </w:tc>
      </w:tr>
      <w:tr w:rsidR="00B46C4F" w:rsidRPr="00020619" w14:paraId="466D0DD2" w14:textId="77777777" w:rsidTr="00BB34DD">
        <w:trPr>
          <w:jc w:val="center"/>
          <w:ins w:id="8367" w:author="BigCREditor-RAN4#104-bis" w:date="2022-10-21T12:35:00Z"/>
        </w:trPr>
        <w:tc>
          <w:tcPr>
            <w:tcW w:w="970" w:type="dxa"/>
            <w:tcBorders>
              <w:top w:val="nil"/>
              <w:left w:val="single" w:sz="4" w:space="0" w:color="auto"/>
              <w:bottom w:val="single" w:sz="4" w:space="0" w:color="auto"/>
              <w:right w:val="single" w:sz="4" w:space="0" w:color="auto"/>
            </w:tcBorders>
          </w:tcPr>
          <w:p w14:paraId="00452D51" w14:textId="77777777" w:rsidR="00B46C4F" w:rsidRPr="00020619" w:rsidRDefault="00B46C4F" w:rsidP="00BB34DD">
            <w:pPr>
              <w:pStyle w:val="TAL"/>
              <w:spacing w:line="256" w:lineRule="auto"/>
              <w:rPr>
                <w:ins w:id="8368" w:author="BigCREditor-RAN4#104-bis" w:date="2022-10-21T12:35:00Z"/>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78E83D4F" w14:textId="77777777" w:rsidR="00B46C4F" w:rsidRPr="00020619" w:rsidRDefault="00B46C4F" w:rsidP="00BB34DD">
            <w:pPr>
              <w:pStyle w:val="TAL"/>
              <w:spacing w:line="256" w:lineRule="auto"/>
              <w:rPr>
                <w:ins w:id="8369" w:author="BigCREditor-RAN4#104-bis" w:date="2022-10-21T12:35:00Z"/>
                <w:lang w:val="en-US"/>
              </w:rPr>
            </w:pPr>
            <w:ins w:id="8370"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single" w:sz="4" w:space="0" w:color="auto"/>
              <w:left w:val="single" w:sz="4" w:space="0" w:color="auto"/>
              <w:bottom w:val="single" w:sz="4" w:space="0" w:color="auto"/>
              <w:right w:val="single" w:sz="4" w:space="0" w:color="auto"/>
            </w:tcBorders>
            <w:hideMark/>
          </w:tcPr>
          <w:p w14:paraId="00850B72" w14:textId="77777777" w:rsidR="00B46C4F" w:rsidRPr="00020619" w:rsidRDefault="00B46C4F" w:rsidP="00BB34DD">
            <w:pPr>
              <w:pStyle w:val="TAC"/>
              <w:spacing w:line="256" w:lineRule="auto"/>
              <w:rPr>
                <w:ins w:id="8371" w:author="BigCREditor-RAN4#104-bis" w:date="2022-10-21T12:35:00Z"/>
                <w:lang w:val="en-US"/>
              </w:rPr>
            </w:pPr>
            <w:ins w:id="8372" w:author="BigCREditor-RAN4#104-bis" w:date="2022-10-21T12:35:00Z">
              <w:r w:rsidRPr="00020619">
                <w:rPr>
                  <w:lang w:val="en-US"/>
                </w:rPr>
                <w:t>dBm/SCS</w:t>
              </w:r>
            </w:ins>
          </w:p>
        </w:tc>
        <w:tc>
          <w:tcPr>
            <w:tcW w:w="1164" w:type="dxa"/>
            <w:tcBorders>
              <w:top w:val="single" w:sz="4" w:space="0" w:color="auto"/>
              <w:left w:val="single" w:sz="4" w:space="0" w:color="auto"/>
              <w:bottom w:val="single" w:sz="4" w:space="0" w:color="auto"/>
              <w:right w:val="single" w:sz="4" w:space="0" w:color="auto"/>
            </w:tcBorders>
            <w:hideMark/>
          </w:tcPr>
          <w:p w14:paraId="0B14CD23" w14:textId="77777777" w:rsidR="00B46C4F" w:rsidRPr="00020619" w:rsidRDefault="00B46C4F" w:rsidP="00BB34DD">
            <w:pPr>
              <w:pStyle w:val="TAC"/>
              <w:spacing w:line="256" w:lineRule="auto"/>
              <w:rPr>
                <w:ins w:id="8373" w:author="BigCREditor-RAN4#104-bis" w:date="2022-10-21T12:35:00Z"/>
                <w:lang w:val="en-US"/>
              </w:rPr>
            </w:pPr>
            <w:ins w:id="8374" w:author="BigCREditor-RAN4#104-bis" w:date="2022-10-21T12:35:00Z">
              <w:r w:rsidRPr="00020619">
                <w:rPr>
                  <w:lang w:val="en-US"/>
                </w:rPr>
                <w:t>-87</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380E7E73" w14:textId="77777777" w:rsidR="00B46C4F" w:rsidRPr="00020619" w:rsidRDefault="00B46C4F" w:rsidP="00BB34DD">
            <w:pPr>
              <w:pStyle w:val="TAC"/>
              <w:spacing w:line="256" w:lineRule="auto"/>
              <w:rPr>
                <w:ins w:id="8375" w:author="BigCREditor-RAN4#104-bis" w:date="2022-10-21T12:35:00Z"/>
                <w:lang w:val="en-US"/>
              </w:rPr>
            </w:pPr>
            <w:ins w:id="8376" w:author="BigCREditor-RAN4#104-bis" w:date="2022-10-21T12:35:00Z">
              <w:r w:rsidRPr="00020619">
                <w:rPr>
                  <w:lang w:val="en-US"/>
                </w:rPr>
                <w:t>-87</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1F15D2BD" w14:textId="77777777" w:rsidR="00B46C4F" w:rsidRPr="00020619" w:rsidRDefault="00B46C4F" w:rsidP="00BB34DD">
            <w:pPr>
              <w:pStyle w:val="TAC"/>
              <w:spacing w:line="256" w:lineRule="auto"/>
              <w:rPr>
                <w:ins w:id="8377" w:author="BigCREditor-RAN4#104-bis" w:date="2022-10-21T12:35:00Z"/>
                <w:lang w:val="en-US"/>
              </w:rPr>
            </w:pPr>
            <w:ins w:id="8378"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23426D6F" w14:textId="77777777" w:rsidR="00B46C4F" w:rsidRPr="00020619" w:rsidRDefault="00B46C4F" w:rsidP="00BB34DD">
            <w:pPr>
              <w:pStyle w:val="TAC"/>
              <w:spacing w:line="256" w:lineRule="auto"/>
              <w:rPr>
                <w:ins w:id="8379" w:author="BigCREditor-RAN4#104-bis" w:date="2022-10-21T12:35:00Z"/>
                <w:lang w:val="en-US"/>
              </w:rPr>
            </w:pPr>
            <w:ins w:id="8380" w:author="BigCREditor-RAN4#104-bis" w:date="2022-10-21T12:35:00Z">
              <w:r w:rsidRPr="00020619">
                <w:rPr>
                  <w:lang w:val="en-US"/>
                </w:rPr>
                <w:t>-87</w:t>
              </w:r>
            </w:ins>
          </w:p>
        </w:tc>
      </w:tr>
      <w:tr w:rsidR="00B46C4F" w:rsidRPr="00020619" w14:paraId="3FD561C6" w14:textId="77777777" w:rsidTr="00BB34DD">
        <w:trPr>
          <w:jc w:val="center"/>
          <w:ins w:id="8381" w:author="BigCREditor-RAN4#104-bis" w:date="2022-10-21T12:35:00Z"/>
        </w:trPr>
        <w:tc>
          <w:tcPr>
            <w:tcW w:w="970" w:type="dxa"/>
            <w:tcBorders>
              <w:top w:val="single" w:sz="4" w:space="0" w:color="auto"/>
              <w:left w:val="single" w:sz="4" w:space="0" w:color="auto"/>
              <w:bottom w:val="nil"/>
              <w:right w:val="single" w:sz="4" w:space="0" w:color="auto"/>
            </w:tcBorders>
            <w:hideMark/>
          </w:tcPr>
          <w:p w14:paraId="60B80A9A" w14:textId="77777777" w:rsidR="00B46C4F" w:rsidRPr="00020619" w:rsidRDefault="00B46C4F" w:rsidP="00BB34DD">
            <w:pPr>
              <w:pStyle w:val="TAL"/>
              <w:spacing w:line="256" w:lineRule="auto"/>
              <w:rPr>
                <w:ins w:id="8382" w:author="BigCREditor-RAN4#104-bis" w:date="2022-10-21T12:35:00Z"/>
                <w:lang w:val="en-US"/>
              </w:rPr>
            </w:pPr>
            <w:ins w:id="8383" w:author="BigCREditor-RAN4#104-bis" w:date="2022-10-21T12:35:00Z">
              <w:r w:rsidRPr="00020619">
                <w:rPr>
                  <w:lang w:val="en-US"/>
                </w:rPr>
                <w:t>Io</w:t>
              </w:r>
              <w:r w:rsidRPr="00020619">
                <w:rPr>
                  <w:vertAlign w:val="superscript"/>
                  <w:lang w:val="en-US"/>
                </w:rPr>
                <w:t>Note6</w:t>
              </w:r>
            </w:ins>
          </w:p>
        </w:tc>
        <w:tc>
          <w:tcPr>
            <w:tcW w:w="2836" w:type="dxa"/>
            <w:gridSpan w:val="2"/>
            <w:tcBorders>
              <w:top w:val="single" w:sz="4" w:space="0" w:color="auto"/>
              <w:left w:val="single" w:sz="4" w:space="0" w:color="auto"/>
              <w:bottom w:val="single" w:sz="4" w:space="0" w:color="auto"/>
              <w:right w:val="single" w:sz="4" w:space="0" w:color="auto"/>
            </w:tcBorders>
            <w:hideMark/>
          </w:tcPr>
          <w:p w14:paraId="0F7BA392" w14:textId="77777777" w:rsidR="00B46C4F" w:rsidRPr="00020619" w:rsidRDefault="00B46C4F" w:rsidP="00BB34DD">
            <w:pPr>
              <w:pStyle w:val="TAL"/>
              <w:spacing w:line="256" w:lineRule="auto"/>
              <w:rPr>
                <w:ins w:id="8384" w:author="BigCREditor-RAN4#104-bis" w:date="2022-10-21T12:35:00Z"/>
                <w:lang w:val="en-US"/>
              </w:rPr>
            </w:pPr>
            <w:ins w:id="8385" w:author="BigCREditor-RAN4#104-bis" w:date="2022-10-21T12:35:00Z">
              <w:r w:rsidRPr="00020619">
                <w:rPr>
                  <w:lang w:val="en-US"/>
                </w:rPr>
                <w:t>Config</w:t>
              </w:r>
              <w:r w:rsidRPr="00020619">
                <w:rPr>
                  <w:szCs w:val="18"/>
                  <w:lang w:val="en-US"/>
                </w:rPr>
                <w:t xml:space="preserve"> </w:t>
              </w:r>
              <w:r w:rsidRPr="00020619">
                <w:rPr>
                  <w:lang w:val="en-US"/>
                </w:rPr>
                <w:t>1,2</w:t>
              </w:r>
            </w:ins>
          </w:p>
        </w:tc>
        <w:tc>
          <w:tcPr>
            <w:tcW w:w="1135" w:type="dxa"/>
            <w:tcBorders>
              <w:top w:val="single" w:sz="4" w:space="0" w:color="auto"/>
              <w:left w:val="single" w:sz="4" w:space="0" w:color="auto"/>
              <w:bottom w:val="single" w:sz="4" w:space="0" w:color="auto"/>
              <w:right w:val="single" w:sz="4" w:space="0" w:color="auto"/>
            </w:tcBorders>
            <w:hideMark/>
          </w:tcPr>
          <w:p w14:paraId="153EC18D" w14:textId="77777777" w:rsidR="00B46C4F" w:rsidRPr="00020619" w:rsidRDefault="00B46C4F" w:rsidP="00BB34DD">
            <w:pPr>
              <w:pStyle w:val="TAC"/>
              <w:spacing w:line="256" w:lineRule="auto"/>
              <w:rPr>
                <w:ins w:id="8386" w:author="BigCREditor-RAN4#104-bis" w:date="2022-10-21T12:35:00Z"/>
                <w:lang w:val="en-US"/>
              </w:rPr>
            </w:pPr>
            <w:ins w:id="8387" w:author="BigCREditor-RAN4#104-bis" w:date="2022-10-21T12:35:00Z">
              <w:r w:rsidRPr="00020619">
                <w:rPr>
                  <w:lang w:val="en-US"/>
                </w:rPr>
                <w:t>dBm/</w:t>
              </w:r>
            </w:ins>
          </w:p>
          <w:p w14:paraId="239409D4" w14:textId="77777777" w:rsidR="00B46C4F" w:rsidRPr="00020619" w:rsidRDefault="00B46C4F" w:rsidP="00BB34DD">
            <w:pPr>
              <w:pStyle w:val="TAC"/>
              <w:spacing w:line="256" w:lineRule="auto"/>
              <w:rPr>
                <w:ins w:id="8388" w:author="BigCREditor-RAN4#104-bis" w:date="2022-10-21T12:35:00Z"/>
                <w:lang w:val="en-US"/>
              </w:rPr>
            </w:pPr>
            <w:ins w:id="8389" w:author="BigCREditor-RAN4#104-bis" w:date="2022-10-21T12:35:00Z">
              <w:r w:rsidRPr="00020619">
                <w:rPr>
                  <w:lang w:val="en-US"/>
                </w:rPr>
                <w:t>9.36MHz</w:t>
              </w:r>
            </w:ins>
          </w:p>
        </w:tc>
        <w:tc>
          <w:tcPr>
            <w:tcW w:w="1164" w:type="dxa"/>
            <w:tcBorders>
              <w:top w:val="single" w:sz="4" w:space="0" w:color="auto"/>
              <w:left w:val="single" w:sz="4" w:space="0" w:color="auto"/>
              <w:bottom w:val="single" w:sz="4" w:space="0" w:color="auto"/>
              <w:right w:val="single" w:sz="4" w:space="0" w:color="auto"/>
            </w:tcBorders>
            <w:hideMark/>
          </w:tcPr>
          <w:p w14:paraId="0149C80F" w14:textId="77777777" w:rsidR="00B46C4F" w:rsidRPr="00020619" w:rsidRDefault="00B46C4F" w:rsidP="00BB34DD">
            <w:pPr>
              <w:pStyle w:val="TAC"/>
              <w:spacing w:line="256" w:lineRule="auto"/>
              <w:rPr>
                <w:ins w:id="8390" w:author="BigCREditor-RAN4#104-bis" w:date="2022-10-21T12:35:00Z"/>
                <w:lang w:val="en-US"/>
              </w:rPr>
            </w:pPr>
            <w:ins w:id="8391" w:author="BigCREditor-RAN4#104-bis" w:date="2022-10-21T12:35:00Z">
              <w:r w:rsidRPr="00020619">
                <w:rPr>
                  <w:lang w:val="en-US"/>
                </w:rPr>
                <w:t>-61.4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068CAA37" w14:textId="77777777" w:rsidR="00B46C4F" w:rsidRPr="00020619" w:rsidRDefault="00B46C4F" w:rsidP="00BB34DD">
            <w:pPr>
              <w:pStyle w:val="TAC"/>
              <w:spacing w:line="256" w:lineRule="auto"/>
              <w:rPr>
                <w:ins w:id="8392" w:author="BigCREditor-RAN4#104-bis" w:date="2022-10-21T12:35:00Z"/>
                <w:lang w:val="en-US"/>
              </w:rPr>
            </w:pPr>
            <w:ins w:id="8393" w:author="BigCREditor-RAN4#104-bis" w:date="2022-10-21T12:35:00Z">
              <w:r w:rsidRPr="00020619">
                <w:rPr>
                  <w:lang w:val="en-US"/>
                </w:rPr>
                <w:t>-58.7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5D6AAD63" w14:textId="77777777" w:rsidR="00B46C4F" w:rsidRPr="00020619" w:rsidRDefault="00B46C4F" w:rsidP="00BB34DD">
            <w:pPr>
              <w:pStyle w:val="TAC"/>
              <w:spacing w:line="256" w:lineRule="auto"/>
              <w:rPr>
                <w:ins w:id="8394" w:author="BigCREditor-RAN4#104-bis" w:date="2022-10-21T12:35:00Z"/>
                <w:lang w:val="en-US"/>
              </w:rPr>
            </w:pPr>
            <w:ins w:id="8395" w:author="BigCREditor-RAN4#104-bis" w:date="2022-10-21T12:35:00Z">
              <w:r w:rsidRPr="00020619">
                <w:rPr>
                  <w:lang w:val="en-US"/>
                </w:rPr>
                <w:t>-61.4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608A9725" w14:textId="77777777" w:rsidR="00B46C4F" w:rsidRPr="00020619" w:rsidRDefault="00B46C4F" w:rsidP="00BB34DD">
            <w:pPr>
              <w:pStyle w:val="TAC"/>
              <w:spacing w:line="256" w:lineRule="auto"/>
              <w:rPr>
                <w:ins w:id="8396" w:author="BigCREditor-RAN4#104-bis" w:date="2022-10-21T12:35:00Z"/>
                <w:lang w:val="en-US"/>
              </w:rPr>
            </w:pPr>
            <w:ins w:id="8397" w:author="BigCREditor-RAN4#104-bis" w:date="2022-10-21T12:35:00Z">
              <w:r w:rsidRPr="00020619">
                <w:rPr>
                  <w:lang w:val="en-US"/>
                </w:rPr>
                <w:t>-58.71</w:t>
              </w:r>
            </w:ins>
          </w:p>
        </w:tc>
      </w:tr>
      <w:tr w:rsidR="00B46C4F" w:rsidRPr="00020619" w14:paraId="154B8058" w14:textId="77777777" w:rsidTr="00BB34DD">
        <w:trPr>
          <w:jc w:val="center"/>
          <w:ins w:id="8398" w:author="BigCREditor-RAN4#104-bis" w:date="2022-10-21T12:35:00Z"/>
        </w:trPr>
        <w:tc>
          <w:tcPr>
            <w:tcW w:w="970" w:type="dxa"/>
            <w:tcBorders>
              <w:top w:val="nil"/>
              <w:left w:val="single" w:sz="4" w:space="0" w:color="auto"/>
              <w:bottom w:val="single" w:sz="4" w:space="0" w:color="auto"/>
              <w:right w:val="single" w:sz="4" w:space="0" w:color="auto"/>
            </w:tcBorders>
            <w:hideMark/>
          </w:tcPr>
          <w:p w14:paraId="7814C204" w14:textId="77777777" w:rsidR="00B46C4F" w:rsidRPr="00020619" w:rsidRDefault="00B46C4F" w:rsidP="00BB34DD">
            <w:pPr>
              <w:rPr>
                <w:ins w:id="8399" w:author="BigCREditor-RAN4#104-bis" w:date="2022-10-21T12:35:00Z"/>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4F641288" w14:textId="77777777" w:rsidR="00B46C4F" w:rsidRPr="00020619" w:rsidRDefault="00B46C4F" w:rsidP="00BB34DD">
            <w:pPr>
              <w:pStyle w:val="TAL"/>
              <w:spacing w:line="256" w:lineRule="auto"/>
              <w:rPr>
                <w:ins w:id="8400" w:author="BigCREditor-RAN4#104-bis" w:date="2022-10-21T12:35:00Z"/>
                <w:lang w:val="en-US" w:eastAsia="en-GB"/>
              </w:rPr>
            </w:pPr>
            <w:ins w:id="8401"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single" w:sz="4" w:space="0" w:color="auto"/>
              <w:left w:val="single" w:sz="4" w:space="0" w:color="auto"/>
              <w:bottom w:val="single" w:sz="4" w:space="0" w:color="auto"/>
              <w:right w:val="single" w:sz="4" w:space="0" w:color="auto"/>
            </w:tcBorders>
            <w:hideMark/>
          </w:tcPr>
          <w:p w14:paraId="4D27C7A4" w14:textId="77777777" w:rsidR="00B46C4F" w:rsidRPr="00020619" w:rsidRDefault="00B46C4F" w:rsidP="00BB34DD">
            <w:pPr>
              <w:pStyle w:val="TAC"/>
              <w:spacing w:line="256" w:lineRule="auto"/>
              <w:rPr>
                <w:ins w:id="8402" w:author="BigCREditor-RAN4#104-bis" w:date="2022-10-21T12:35:00Z"/>
                <w:lang w:val="en-US"/>
              </w:rPr>
            </w:pPr>
            <w:ins w:id="8403" w:author="BigCREditor-RAN4#104-bis" w:date="2022-10-21T12:35:00Z">
              <w:r w:rsidRPr="00020619">
                <w:rPr>
                  <w:lang w:val="en-US"/>
                </w:rPr>
                <w:t>dBm/</w:t>
              </w:r>
            </w:ins>
          </w:p>
          <w:p w14:paraId="0A22CF6C" w14:textId="77777777" w:rsidR="00B46C4F" w:rsidRPr="00020619" w:rsidRDefault="00B46C4F" w:rsidP="00BB34DD">
            <w:pPr>
              <w:pStyle w:val="TAC"/>
              <w:spacing w:line="256" w:lineRule="auto"/>
              <w:jc w:val="left"/>
              <w:rPr>
                <w:ins w:id="8404" w:author="BigCREditor-RAN4#104-bis" w:date="2022-10-21T12:35:00Z"/>
                <w:lang w:val="en-US"/>
              </w:rPr>
            </w:pPr>
            <w:ins w:id="8405" w:author="BigCREditor-RAN4#104-bis" w:date="2022-10-21T12:35:00Z">
              <w:r w:rsidRPr="00020619">
                <w:rPr>
                  <w:lang w:val="en-US"/>
                </w:rPr>
                <w:t xml:space="preserve"> 18.72MHz</w:t>
              </w:r>
            </w:ins>
          </w:p>
        </w:tc>
        <w:tc>
          <w:tcPr>
            <w:tcW w:w="1164" w:type="dxa"/>
            <w:tcBorders>
              <w:top w:val="single" w:sz="4" w:space="0" w:color="auto"/>
              <w:left w:val="single" w:sz="4" w:space="0" w:color="auto"/>
              <w:bottom w:val="single" w:sz="4" w:space="0" w:color="auto"/>
              <w:right w:val="single" w:sz="4" w:space="0" w:color="auto"/>
            </w:tcBorders>
            <w:hideMark/>
          </w:tcPr>
          <w:p w14:paraId="747C2AD6" w14:textId="77777777" w:rsidR="00B46C4F" w:rsidRPr="00020619" w:rsidRDefault="00B46C4F" w:rsidP="00BB34DD">
            <w:pPr>
              <w:pStyle w:val="TAC"/>
              <w:spacing w:line="256" w:lineRule="auto"/>
              <w:rPr>
                <w:ins w:id="8406" w:author="BigCREditor-RAN4#104-bis" w:date="2022-10-21T12:35:00Z"/>
                <w:lang w:val="en-US"/>
              </w:rPr>
            </w:pPr>
            <w:ins w:id="8407" w:author="BigCREditor-RAN4#104-bis" w:date="2022-10-21T12:35:00Z">
              <w:r w:rsidRPr="00020619">
                <w:rPr>
                  <w:lang w:val="en-US"/>
                </w:rPr>
                <w:t xml:space="preserve"> -58.4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5A845451" w14:textId="77777777" w:rsidR="00B46C4F" w:rsidRPr="00020619" w:rsidRDefault="00B46C4F" w:rsidP="00BB34DD">
            <w:pPr>
              <w:pStyle w:val="TAC"/>
              <w:spacing w:line="256" w:lineRule="auto"/>
              <w:rPr>
                <w:ins w:id="8408" w:author="BigCREditor-RAN4#104-bis" w:date="2022-10-21T12:35:00Z"/>
                <w:lang w:val="en-US"/>
              </w:rPr>
            </w:pPr>
            <w:ins w:id="8409" w:author="BigCREditor-RAN4#104-bis" w:date="2022-10-21T12:35:00Z">
              <w:r w:rsidRPr="00020619">
                <w:rPr>
                  <w:lang w:val="en-US"/>
                </w:rPr>
                <w:t xml:space="preserve"> -55.7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21A39BF1" w14:textId="77777777" w:rsidR="00B46C4F" w:rsidRPr="00020619" w:rsidRDefault="00B46C4F" w:rsidP="00BB34DD">
            <w:pPr>
              <w:pStyle w:val="TAC"/>
              <w:spacing w:line="256" w:lineRule="auto"/>
              <w:rPr>
                <w:ins w:id="8410" w:author="BigCREditor-RAN4#104-bis" w:date="2022-10-21T12:35:00Z"/>
                <w:lang w:val="en-US"/>
              </w:rPr>
            </w:pPr>
            <w:ins w:id="8411" w:author="BigCREditor-RAN4#104-bis" w:date="2022-10-21T12:35:00Z">
              <w:r w:rsidRPr="00020619">
                <w:rPr>
                  <w:lang w:val="en-US"/>
                </w:rPr>
                <w:t xml:space="preserve"> -58.4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1CA23156" w14:textId="77777777" w:rsidR="00B46C4F" w:rsidRPr="00020619" w:rsidRDefault="00B46C4F" w:rsidP="00BB34DD">
            <w:pPr>
              <w:pStyle w:val="TAC"/>
              <w:spacing w:line="256" w:lineRule="auto"/>
              <w:rPr>
                <w:ins w:id="8412" w:author="BigCREditor-RAN4#104-bis" w:date="2022-10-21T12:35:00Z"/>
                <w:lang w:val="en-US"/>
              </w:rPr>
            </w:pPr>
            <w:ins w:id="8413" w:author="BigCREditor-RAN4#104-bis" w:date="2022-10-21T12:35:00Z">
              <w:r w:rsidRPr="00020619">
                <w:rPr>
                  <w:lang w:val="en-US"/>
                </w:rPr>
                <w:t xml:space="preserve"> -55.71</w:t>
              </w:r>
            </w:ins>
          </w:p>
        </w:tc>
      </w:tr>
      <w:tr w:rsidR="00B46C4F" w:rsidRPr="00020619" w14:paraId="790A3C9B" w14:textId="77777777" w:rsidTr="00BB34DD">
        <w:trPr>
          <w:jc w:val="center"/>
          <w:ins w:id="8414"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0C876A1E" w14:textId="77777777" w:rsidR="00B46C4F" w:rsidRPr="00020619" w:rsidRDefault="00B46C4F" w:rsidP="00BB34DD">
            <w:pPr>
              <w:pStyle w:val="TAL"/>
              <w:spacing w:line="256" w:lineRule="auto"/>
              <w:rPr>
                <w:ins w:id="8415" w:author="BigCREditor-RAN4#104-bis" w:date="2022-10-21T12:35:00Z"/>
                <w:lang w:val="en-US"/>
              </w:rPr>
            </w:pPr>
            <w:ins w:id="8416" w:author="BigCREditor-RAN4#104-bis" w:date="2022-10-21T12:35:00Z">
              <w:r w:rsidRPr="00020619">
                <w:rPr>
                  <w:lang w:val="en-US"/>
                </w:rPr>
                <w:t>Propagation condition</w:t>
              </w:r>
            </w:ins>
          </w:p>
        </w:tc>
        <w:tc>
          <w:tcPr>
            <w:tcW w:w="1135" w:type="dxa"/>
            <w:tcBorders>
              <w:top w:val="single" w:sz="4" w:space="0" w:color="auto"/>
              <w:left w:val="single" w:sz="4" w:space="0" w:color="auto"/>
              <w:bottom w:val="single" w:sz="4" w:space="0" w:color="auto"/>
              <w:right w:val="single" w:sz="4" w:space="0" w:color="auto"/>
            </w:tcBorders>
            <w:hideMark/>
          </w:tcPr>
          <w:p w14:paraId="41FEB293" w14:textId="77777777" w:rsidR="00B46C4F" w:rsidRPr="00020619" w:rsidRDefault="00B46C4F" w:rsidP="00BB34DD">
            <w:pPr>
              <w:pStyle w:val="TAC"/>
              <w:spacing w:line="256" w:lineRule="auto"/>
              <w:rPr>
                <w:ins w:id="8417" w:author="BigCREditor-RAN4#104-bis" w:date="2022-10-21T12:35:00Z"/>
                <w:lang w:val="en-US"/>
              </w:rPr>
            </w:pPr>
            <w:ins w:id="8418" w:author="BigCREditor-RAN4#104-bis" w:date="2022-10-21T12:35:00Z">
              <w:r w:rsidRPr="00020619">
                <w:rPr>
                  <w:lang w:val="en-US"/>
                </w:rPr>
                <w:t>-</w:t>
              </w:r>
            </w:ins>
          </w:p>
        </w:tc>
        <w:tc>
          <w:tcPr>
            <w:tcW w:w="2329" w:type="dxa"/>
            <w:gridSpan w:val="3"/>
            <w:tcBorders>
              <w:top w:val="single" w:sz="4" w:space="0" w:color="auto"/>
              <w:left w:val="single" w:sz="4" w:space="0" w:color="auto"/>
              <w:bottom w:val="single" w:sz="4" w:space="0" w:color="auto"/>
              <w:right w:val="single" w:sz="4" w:space="0" w:color="auto"/>
            </w:tcBorders>
            <w:hideMark/>
          </w:tcPr>
          <w:p w14:paraId="63159BA6" w14:textId="77777777" w:rsidR="00B46C4F" w:rsidRPr="00020619" w:rsidRDefault="00B46C4F" w:rsidP="00BB34DD">
            <w:pPr>
              <w:pStyle w:val="TAC"/>
              <w:spacing w:line="256" w:lineRule="auto"/>
              <w:rPr>
                <w:ins w:id="8419" w:author="BigCREditor-RAN4#104-bis" w:date="2022-10-21T12:35:00Z"/>
                <w:lang w:val="en-US"/>
              </w:rPr>
            </w:pPr>
            <w:ins w:id="8420" w:author="BigCREditor-RAN4#104-bis" w:date="2022-10-21T12:35:00Z">
              <w:r w:rsidRPr="00020619">
                <w:rPr>
                  <w:lang w:val="en-US"/>
                </w:rPr>
                <w:t>AWGN</w:t>
              </w:r>
            </w:ins>
          </w:p>
        </w:tc>
        <w:tc>
          <w:tcPr>
            <w:tcW w:w="2330" w:type="dxa"/>
            <w:gridSpan w:val="4"/>
            <w:tcBorders>
              <w:top w:val="single" w:sz="4" w:space="0" w:color="auto"/>
              <w:left w:val="single" w:sz="4" w:space="0" w:color="auto"/>
              <w:bottom w:val="single" w:sz="4" w:space="0" w:color="auto"/>
              <w:right w:val="single" w:sz="4" w:space="0" w:color="auto"/>
            </w:tcBorders>
            <w:hideMark/>
          </w:tcPr>
          <w:p w14:paraId="4F011EDF" w14:textId="77777777" w:rsidR="00B46C4F" w:rsidRPr="00020619" w:rsidRDefault="00B46C4F" w:rsidP="00BB34DD">
            <w:pPr>
              <w:pStyle w:val="TAC"/>
              <w:spacing w:line="256" w:lineRule="auto"/>
              <w:rPr>
                <w:ins w:id="8421" w:author="BigCREditor-RAN4#104-bis" w:date="2022-10-21T12:35:00Z"/>
                <w:lang w:val="en-US"/>
              </w:rPr>
            </w:pPr>
            <w:ins w:id="8422" w:author="BigCREditor-RAN4#104-bis" w:date="2022-10-21T12:35:00Z">
              <w:r w:rsidRPr="00020619">
                <w:rPr>
                  <w:lang w:val="en-US"/>
                </w:rPr>
                <w:t>AWGN</w:t>
              </w:r>
            </w:ins>
          </w:p>
        </w:tc>
      </w:tr>
      <w:tr w:rsidR="00B46C4F" w:rsidRPr="00020619" w14:paraId="6761F9DA" w14:textId="77777777" w:rsidTr="00BB34DD">
        <w:trPr>
          <w:jc w:val="center"/>
          <w:ins w:id="8423"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tcPr>
          <w:p w14:paraId="18C40038" w14:textId="77777777" w:rsidR="00B46C4F" w:rsidRPr="00020619" w:rsidRDefault="00B46C4F" w:rsidP="00BB34DD">
            <w:pPr>
              <w:pStyle w:val="TAL"/>
              <w:spacing w:line="256" w:lineRule="auto"/>
              <w:rPr>
                <w:ins w:id="8424" w:author="BigCREditor-RAN4#104-bis" w:date="2022-10-21T12:35:00Z"/>
                <w:lang w:val="en-US"/>
              </w:rPr>
            </w:pPr>
            <w:ins w:id="8425" w:author="BigCREditor-RAN4#104-bis" w:date="2022-10-21T12:35:00Z">
              <w:r w:rsidRPr="00020619">
                <w:rPr>
                  <w:rFonts w:cs="Arial"/>
                  <w:szCs w:val="18"/>
                  <w:lang w:val="en-US" w:eastAsia="ja-JP"/>
                </w:rPr>
                <w:t>Antenna Configuration</w:t>
              </w:r>
            </w:ins>
          </w:p>
        </w:tc>
        <w:tc>
          <w:tcPr>
            <w:tcW w:w="1135" w:type="dxa"/>
            <w:tcBorders>
              <w:top w:val="single" w:sz="4" w:space="0" w:color="auto"/>
              <w:left w:val="single" w:sz="4" w:space="0" w:color="auto"/>
              <w:bottom w:val="single" w:sz="4" w:space="0" w:color="auto"/>
              <w:right w:val="single" w:sz="4" w:space="0" w:color="auto"/>
            </w:tcBorders>
          </w:tcPr>
          <w:p w14:paraId="32492C33" w14:textId="77777777" w:rsidR="00B46C4F" w:rsidRPr="00020619" w:rsidRDefault="00B46C4F" w:rsidP="00BB34DD">
            <w:pPr>
              <w:pStyle w:val="TAC"/>
              <w:spacing w:line="256" w:lineRule="auto"/>
              <w:rPr>
                <w:ins w:id="8426" w:author="BigCREditor-RAN4#104-bis" w:date="2022-10-21T12:35:00Z"/>
                <w:lang w:val="en-US"/>
              </w:rPr>
            </w:pPr>
          </w:p>
        </w:tc>
        <w:tc>
          <w:tcPr>
            <w:tcW w:w="2329" w:type="dxa"/>
            <w:gridSpan w:val="3"/>
            <w:tcBorders>
              <w:top w:val="single" w:sz="4" w:space="0" w:color="auto"/>
              <w:left w:val="single" w:sz="4" w:space="0" w:color="auto"/>
              <w:bottom w:val="single" w:sz="4" w:space="0" w:color="auto"/>
              <w:right w:val="single" w:sz="4" w:space="0" w:color="auto"/>
            </w:tcBorders>
          </w:tcPr>
          <w:p w14:paraId="3C3181C9" w14:textId="77777777" w:rsidR="00B46C4F" w:rsidRPr="00020619" w:rsidRDefault="00B46C4F" w:rsidP="00BB34DD">
            <w:pPr>
              <w:pStyle w:val="TAC"/>
              <w:spacing w:line="256" w:lineRule="auto"/>
              <w:rPr>
                <w:ins w:id="8427" w:author="BigCREditor-RAN4#104-bis" w:date="2022-10-21T12:35:00Z"/>
                <w:lang w:val="en-US"/>
              </w:rPr>
            </w:pPr>
            <w:ins w:id="8428" w:author="BigCREditor-RAN4#104-bis" w:date="2022-10-21T12:35:00Z">
              <w:r w:rsidRPr="00020619">
                <w:rPr>
                  <w:rFonts w:cs="Arial"/>
                  <w:lang w:val="en-US" w:eastAsia="ja-JP"/>
                </w:rPr>
                <w:t>1x1</w:t>
              </w:r>
            </w:ins>
          </w:p>
        </w:tc>
        <w:tc>
          <w:tcPr>
            <w:tcW w:w="2330" w:type="dxa"/>
            <w:gridSpan w:val="4"/>
            <w:tcBorders>
              <w:top w:val="single" w:sz="4" w:space="0" w:color="auto"/>
              <w:left w:val="single" w:sz="4" w:space="0" w:color="auto"/>
              <w:bottom w:val="single" w:sz="4" w:space="0" w:color="auto"/>
              <w:right w:val="single" w:sz="4" w:space="0" w:color="auto"/>
            </w:tcBorders>
          </w:tcPr>
          <w:p w14:paraId="524CCD04" w14:textId="77777777" w:rsidR="00B46C4F" w:rsidRPr="00020619" w:rsidRDefault="00B46C4F" w:rsidP="00BB34DD">
            <w:pPr>
              <w:pStyle w:val="TAC"/>
              <w:spacing w:line="256" w:lineRule="auto"/>
              <w:rPr>
                <w:ins w:id="8429" w:author="BigCREditor-RAN4#104-bis" w:date="2022-10-21T12:35:00Z"/>
                <w:lang w:val="en-US"/>
              </w:rPr>
            </w:pPr>
            <w:ins w:id="8430" w:author="BigCREditor-RAN4#104-bis" w:date="2022-10-21T12:35:00Z">
              <w:r w:rsidRPr="00020619">
                <w:rPr>
                  <w:rFonts w:cs="Arial"/>
                  <w:lang w:val="en-US" w:eastAsia="ja-JP"/>
                </w:rPr>
                <w:t>1x1</w:t>
              </w:r>
            </w:ins>
          </w:p>
        </w:tc>
      </w:tr>
      <w:tr w:rsidR="00B46C4F" w:rsidRPr="00020619" w14:paraId="6102E786" w14:textId="77777777" w:rsidTr="00BB34DD">
        <w:trPr>
          <w:jc w:val="center"/>
          <w:ins w:id="843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tcPr>
          <w:p w14:paraId="34BB1383" w14:textId="77777777" w:rsidR="00B46C4F" w:rsidRPr="00020619" w:rsidRDefault="00B46C4F" w:rsidP="00BB34DD">
            <w:pPr>
              <w:pStyle w:val="TAL"/>
              <w:rPr>
                <w:ins w:id="8432" w:author="BigCREditor-RAN4#104-bis" w:date="2022-10-21T12:35:00Z"/>
                <w:rFonts w:cs="Arial"/>
                <w:szCs w:val="18"/>
                <w:lang w:val="en-US" w:eastAsia="ja-JP"/>
              </w:rPr>
            </w:pPr>
            <w:ins w:id="8433" w:author="BigCREditor-RAN4#104-bis" w:date="2022-10-21T12:35:00Z">
              <w:r w:rsidRPr="00020619">
                <w:rPr>
                  <w:rFonts w:cs="Arial"/>
                  <w:szCs w:val="18"/>
                  <w:lang w:val="en-US" w:eastAsia="ja-JP"/>
                </w:rPr>
                <w:t>Timing offset to Cell 1</w:t>
              </w:r>
            </w:ins>
          </w:p>
          <w:p w14:paraId="07E850F9" w14:textId="77777777" w:rsidR="00B46C4F" w:rsidRPr="00020619" w:rsidRDefault="00B46C4F" w:rsidP="00BB34DD">
            <w:pPr>
              <w:pStyle w:val="TAL"/>
              <w:spacing w:line="256" w:lineRule="auto"/>
              <w:rPr>
                <w:ins w:id="8434" w:author="BigCREditor-RAN4#104-bis" w:date="2022-10-21T12:35:00Z"/>
                <w:rFonts w:cs="Arial"/>
                <w:szCs w:val="18"/>
                <w:lang w:val="en-US" w:eastAsia="ja-JP"/>
              </w:rPr>
            </w:pPr>
            <w:ins w:id="8435" w:author="BigCREditor-RAN4#104-bis" w:date="2022-10-21T12:35:00Z">
              <w:r w:rsidRPr="00020619">
                <w:rPr>
                  <w:rFonts w:cs="Arial"/>
                  <w:szCs w:val="18"/>
                  <w:lang w:val="en-US" w:eastAsia="ja-JP"/>
                </w:rPr>
                <w:t>Asynchronous cells</w:t>
              </w:r>
            </w:ins>
          </w:p>
        </w:tc>
        <w:tc>
          <w:tcPr>
            <w:tcW w:w="1135" w:type="dxa"/>
            <w:tcBorders>
              <w:top w:val="single" w:sz="4" w:space="0" w:color="auto"/>
              <w:left w:val="single" w:sz="4" w:space="0" w:color="auto"/>
              <w:bottom w:val="single" w:sz="4" w:space="0" w:color="auto"/>
              <w:right w:val="single" w:sz="4" w:space="0" w:color="auto"/>
            </w:tcBorders>
          </w:tcPr>
          <w:p w14:paraId="767725C3" w14:textId="77777777" w:rsidR="00B46C4F" w:rsidRPr="00020619" w:rsidRDefault="00B46C4F" w:rsidP="00BB34DD">
            <w:pPr>
              <w:pStyle w:val="TAC"/>
              <w:spacing w:line="256" w:lineRule="auto"/>
              <w:rPr>
                <w:ins w:id="8436" w:author="BigCREditor-RAN4#104-bis" w:date="2022-10-21T12:35:00Z"/>
                <w:lang w:val="en-US"/>
              </w:rPr>
            </w:pPr>
            <w:proofErr w:type="spellStart"/>
            <w:ins w:id="8437" w:author="BigCREditor-RAN4#104-bis" w:date="2022-10-21T12:35:00Z">
              <w:r w:rsidRPr="00020619">
                <w:rPr>
                  <w:rFonts w:cs="Arial"/>
                  <w:lang w:val="en-US" w:eastAsia="ja-JP"/>
                </w:rPr>
                <w:t>ms</w:t>
              </w:r>
              <w:proofErr w:type="spellEnd"/>
            </w:ins>
          </w:p>
        </w:tc>
        <w:tc>
          <w:tcPr>
            <w:tcW w:w="2329" w:type="dxa"/>
            <w:gridSpan w:val="3"/>
            <w:tcBorders>
              <w:top w:val="single" w:sz="4" w:space="0" w:color="auto"/>
              <w:left w:val="single" w:sz="4" w:space="0" w:color="auto"/>
              <w:bottom w:val="single" w:sz="4" w:space="0" w:color="auto"/>
              <w:right w:val="single" w:sz="4" w:space="0" w:color="auto"/>
            </w:tcBorders>
          </w:tcPr>
          <w:p w14:paraId="53F0AAB7" w14:textId="77777777" w:rsidR="00B46C4F" w:rsidRPr="00020619" w:rsidRDefault="00B46C4F" w:rsidP="00BB34DD">
            <w:pPr>
              <w:pStyle w:val="TAC"/>
              <w:spacing w:line="256" w:lineRule="auto"/>
              <w:rPr>
                <w:ins w:id="8438" w:author="BigCREditor-RAN4#104-bis" w:date="2022-10-21T12:35:00Z"/>
                <w:rFonts w:cs="Arial"/>
                <w:lang w:val="en-US" w:eastAsia="ja-JP"/>
              </w:rPr>
            </w:pPr>
            <w:ins w:id="8439" w:author="BigCREditor-RAN4#104-bis" w:date="2022-10-21T12:35:00Z">
              <w:r w:rsidRPr="00020619">
                <w:rPr>
                  <w:rFonts w:cs="Arial"/>
                  <w:lang w:val="en-US" w:eastAsia="ja-JP"/>
                </w:rPr>
                <w:t>-</w:t>
              </w:r>
            </w:ins>
          </w:p>
        </w:tc>
        <w:tc>
          <w:tcPr>
            <w:tcW w:w="2330" w:type="dxa"/>
            <w:gridSpan w:val="4"/>
            <w:tcBorders>
              <w:top w:val="single" w:sz="4" w:space="0" w:color="auto"/>
              <w:left w:val="single" w:sz="4" w:space="0" w:color="auto"/>
              <w:bottom w:val="single" w:sz="4" w:space="0" w:color="auto"/>
              <w:right w:val="single" w:sz="4" w:space="0" w:color="auto"/>
            </w:tcBorders>
          </w:tcPr>
          <w:p w14:paraId="52D21881" w14:textId="77777777" w:rsidR="00B46C4F" w:rsidRPr="00020619" w:rsidRDefault="00B46C4F" w:rsidP="00BB34DD">
            <w:pPr>
              <w:pStyle w:val="TAC"/>
              <w:spacing w:line="256" w:lineRule="auto"/>
              <w:rPr>
                <w:ins w:id="8440" w:author="BigCREditor-RAN4#104-bis" w:date="2022-10-21T12:35:00Z"/>
                <w:rFonts w:cs="Arial"/>
                <w:lang w:val="en-US" w:eastAsia="ja-JP"/>
              </w:rPr>
            </w:pPr>
            <w:ins w:id="8441" w:author="BigCREditor-RAN4#104-bis" w:date="2022-10-21T12:35:00Z">
              <w:r w:rsidRPr="00020619">
                <w:rPr>
                  <w:rFonts w:cs="Arial"/>
                  <w:lang w:val="en-US" w:eastAsia="ja-JP"/>
                </w:rPr>
                <w:t>3</w:t>
              </w:r>
            </w:ins>
          </w:p>
        </w:tc>
      </w:tr>
      <w:tr w:rsidR="00B46C4F" w:rsidRPr="00020619" w14:paraId="1C0B1454" w14:textId="77777777" w:rsidTr="00BB34DD">
        <w:trPr>
          <w:jc w:val="center"/>
          <w:ins w:id="8442" w:author="BigCREditor-RAN4#104-bis" w:date="2022-10-21T12:35:00Z"/>
        </w:trPr>
        <w:tc>
          <w:tcPr>
            <w:tcW w:w="9600" w:type="dxa"/>
            <w:gridSpan w:val="11"/>
            <w:tcBorders>
              <w:top w:val="single" w:sz="4" w:space="0" w:color="auto"/>
              <w:left w:val="single" w:sz="4" w:space="0" w:color="auto"/>
              <w:bottom w:val="single" w:sz="4" w:space="0" w:color="auto"/>
              <w:right w:val="single" w:sz="4" w:space="0" w:color="auto"/>
            </w:tcBorders>
            <w:vAlign w:val="center"/>
            <w:hideMark/>
          </w:tcPr>
          <w:p w14:paraId="4778F7A4" w14:textId="77777777" w:rsidR="00B46C4F" w:rsidRPr="00020619" w:rsidRDefault="00B46C4F" w:rsidP="00BB34DD">
            <w:pPr>
              <w:pStyle w:val="TAN"/>
              <w:spacing w:line="256" w:lineRule="auto"/>
              <w:rPr>
                <w:ins w:id="8443" w:author="BigCREditor-RAN4#104-bis" w:date="2022-10-21T12:35:00Z"/>
                <w:lang w:val="en-US"/>
              </w:rPr>
            </w:pPr>
            <w:ins w:id="8444" w:author="BigCREditor-RAN4#104-bis" w:date="2022-10-21T12:35:00Z">
              <w:r w:rsidRPr="00020619">
                <w:rPr>
                  <w:lang w:val="en-US"/>
                </w:rPr>
                <w:t>Note 1: NCD-SSB is configured within dedicated RedCap DL BWP.</w:t>
              </w:r>
            </w:ins>
          </w:p>
          <w:p w14:paraId="06C12101" w14:textId="77777777" w:rsidR="00B46C4F" w:rsidRPr="00020619" w:rsidRDefault="00B46C4F" w:rsidP="00BB34DD">
            <w:pPr>
              <w:pStyle w:val="TAN"/>
              <w:spacing w:line="256" w:lineRule="auto"/>
              <w:rPr>
                <w:ins w:id="8445" w:author="BigCREditor-RAN4#104-bis" w:date="2022-10-21T12:35:00Z"/>
                <w:lang w:val="en-US"/>
              </w:rPr>
            </w:pPr>
            <w:ins w:id="8446" w:author="BigCREditor-RAN4#104-bis" w:date="2022-10-21T12:35:00Z">
              <w:r w:rsidRPr="00020619">
                <w:rPr>
                  <w:lang w:val="en-US"/>
                </w:rPr>
                <w:t xml:space="preserve">Note 2: The starting PRB index for dedicated DL BWP1 corresponding to CD-SSB PRB index; the starting PRB index for </w:t>
              </w:r>
              <w:proofErr w:type="spellStart"/>
              <w:r w:rsidRPr="00020619">
                <w:rPr>
                  <w:lang w:val="en-US"/>
                </w:rPr>
                <w:t>dediacted</w:t>
              </w:r>
              <w:proofErr w:type="spellEnd"/>
              <w:r w:rsidRPr="00020619">
                <w:rPr>
                  <w:lang w:val="en-US"/>
                </w:rPr>
                <w:t xml:space="preserve"> DL BWP2 corresponding to NCD-SSB PRB </w:t>
              </w:r>
              <w:proofErr w:type="gramStart"/>
              <w:r w:rsidRPr="00020619">
                <w:rPr>
                  <w:lang w:val="en-US"/>
                </w:rPr>
                <w:t>index;</w:t>
              </w:r>
              <w:proofErr w:type="gramEnd"/>
            </w:ins>
          </w:p>
          <w:p w14:paraId="3A1BCF59" w14:textId="77777777" w:rsidR="00B46C4F" w:rsidRPr="00020619" w:rsidRDefault="00B46C4F" w:rsidP="00BB34DD">
            <w:pPr>
              <w:pStyle w:val="TAN"/>
              <w:spacing w:line="256" w:lineRule="auto"/>
              <w:rPr>
                <w:ins w:id="8447" w:author="BigCREditor-RAN4#104-bis" w:date="2022-10-21T12:35:00Z"/>
                <w:lang w:val="en-US"/>
              </w:rPr>
            </w:pPr>
            <w:ins w:id="8448" w:author="BigCREditor-RAN4#104-bis" w:date="2022-10-21T12:35:00Z">
              <w:r w:rsidRPr="00020619">
                <w:rPr>
                  <w:lang w:val="en-US"/>
                </w:rPr>
                <w:t>Note 3: The starting PRB index for dedicated UL BWP1 is the same as the starting PRB index for dedicated DL BWP1; the starting PRB index for dedicated UL BWP2 is the same as the starting PRB index for dedicated DL BWP2.</w:t>
              </w:r>
            </w:ins>
          </w:p>
          <w:p w14:paraId="57EE54B5" w14:textId="77777777" w:rsidR="00B46C4F" w:rsidRPr="00020619" w:rsidRDefault="00B46C4F" w:rsidP="00BB34DD">
            <w:pPr>
              <w:pStyle w:val="TAN"/>
              <w:spacing w:line="256" w:lineRule="auto"/>
              <w:rPr>
                <w:ins w:id="8449" w:author="BigCREditor-RAN4#104-bis" w:date="2022-10-21T12:35:00Z"/>
                <w:lang w:val="en-US"/>
              </w:rPr>
            </w:pPr>
            <w:ins w:id="8450" w:author="BigCREditor-RAN4#104-bis" w:date="2022-10-21T12:35:00Z">
              <w:r w:rsidRPr="00020619">
                <w:rPr>
                  <w:lang w:val="en-US"/>
                </w:rPr>
                <w:t>Note 4:</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6D34999D" w14:textId="77777777" w:rsidR="00B46C4F" w:rsidRPr="00020619" w:rsidRDefault="00B46C4F" w:rsidP="00BB34DD">
            <w:pPr>
              <w:pStyle w:val="TAN"/>
              <w:spacing w:line="256" w:lineRule="auto"/>
              <w:rPr>
                <w:ins w:id="8451" w:author="BigCREditor-RAN4#104-bis" w:date="2022-10-21T12:35:00Z"/>
                <w:lang w:val="en-US"/>
              </w:rPr>
            </w:pPr>
            <w:ins w:id="8452" w:author="BigCREditor-RAN4#104-bis" w:date="2022-10-21T12:35:00Z">
              <w:r w:rsidRPr="00020619">
                <w:rPr>
                  <w:lang w:val="en-US"/>
                </w:rPr>
                <w:t>Note 5:</w:t>
              </w:r>
              <w:r w:rsidRPr="00020619">
                <w:rPr>
                  <w:lang w:val="en-US"/>
                </w:rPr>
                <w:tab/>
                <w:t xml:space="preserve">Interference from other cells and noise sources not specified in the test is assumed to be constant over subcarriers and time and shall be modelled as AWGN of appropriate power for </w:t>
              </w:r>
            </w:ins>
            <w:ins w:id="8453" w:author="BigCREditor-RAN4#104-bis" w:date="2022-10-21T12:35:00Z">
              <w:r w:rsidRPr="00020619">
                <w:rPr>
                  <w:rFonts w:eastAsia="Calibri" w:cs="v4.2.0"/>
                  <w:position w:val="-12"/>
                  <w:szCs w:val="22"/>
                  <w:lang w:val="en-US" w:eastAsia="en-GB"/>
                </w:rPr>
                <w:object w:dxaOrig="312" w:dyaOrig="312" w14:anchorId="39A2A59A">
                  <v:shape id="_x0000_i1104" type="#_x0000_t75" style="width:15.9pt;height:15.9pt" o:ole="" fillcolor="window">
                    <v:imagedata r:id="rId15" o:title=""/>
                  </v:shape>
                  <o:OLEObject Type="Embed" ProgID="Equation.3" ShapeID="_x0000_i1104" DrawAspect="Content" ObjectID="_1731331432" r:id="rId133"/>
                </w:object>
              </w:r>
            </w:ins>
            <w:ins w:id="8454" w:author="BigCREditor-RAN4#104-bis" w:date="2022-10-21T12:35:00Z">
              <w:r w:rsidRPr="00020619">
                <w:rPr>
                  <w:lang w:val="en-US"/>
                </w:rPr>
                <w:t xml:space="preserve"> to be fulfilled.</w:t>
              </w:r>
            </w:ins>
          </w:p>
          <w:p w14:paraId="15F61187" w14:textId="77777777" w:rsidR="00B46C4F" w:rsidRPr="00020619" w:rsidRDefault="00B46C4F" w:rsidP="00BB34DD">
            <w:pPr>
              <w:pStyle w:val="TAN"/>
              <w:spacing w:line="256" w:lineRule="auto"/>
              <w:rPr>
                <w:ins w:id="8455" w:author="BigCREditor-RAN4#104-bis" w:date="2022-10-21T12:35:00Z"/>
                <w:lang w:val="en-US"/>
              </w:rPr>
            </w:pPr>
            <w:ins w:id="8456" w:author="BigCREditor-RAN4#104-bis" w:date="2022-10-21T12:35:00Z">
              <w:r w:rsidRPr="00020619">
                <w:rPr>
                  <w:lang w:val="en-US"/>
                </w:rPr>
                <w:t>Note 6:</w:t>
              </w:r>
              <w:r w:rsidRPr="00020619">
                <w:rPr>
                  <w:lang w:val="en-US"/>
                </w:rPr>
                <w:tab/>
                <w:t>Io levels have been derived from other parameters for information purposes. They are not settable parameters themselves.</w:t>
              </w:r>
            </w:ins>
          </w:p>
        </w:tc>
      </w:tr>
    </w:tbl>
    <w:p w14:paraId="70179B67" w14:textId="77777777" w:rsidR="00B46C4F" w:rsidRPr="00020619" w:rsidRDefault="00B46C4F" w:rsidP="00B46C4F">
      <w:pPr>
        <w:rPr>
          <w:ins w:id="8457" w:author="BigCREditor-RAN4#104-bis" w:date="2022-10-21T12:35:00Z"/>
          <w:lang w:eastAsia="en-GB"/>
        </w:rPr>
      </w:pPr>
    </w:p>
    <w:p w14:paraId="54B1A3CC" w14:textId="77777777" w:rsidR="00B46C4F" w:rsidRPr="00020619" w:rsidRDefault="00B46C4F" w:rsidP="00B46C4F">
      <w:pPr>
        <w:pStyle w:val="Heading5"/>
        <w:rPr>
          <w:ins w:id="8458" w:author="BigCREditor-RAN4#104-bis" w:date="2022-10-21T12:35:00Z"/>
          <w:snapToGrid w:val="0"/>
        </w:rPr>
      </w:pPr>
      <w:ins w:id="8459" w:author="BigCREditor-RAN4#104-bis" w:date="2022-10-21T12:35:00Z">
        <w:r w:rsidRPr="00020619">
          <w:rPr>
            <w:snapToGrid w:val="0"/>
          </w:rPr>
          <w:t>A.16.3.1.3.3</w:t>
        </w:r>
        <w:r w:rsidRPr="00020619">
          <w:rPr>
            <w:snapToGrid w:val="0"/>
          </w:rPr>
          <w:tab/>
          <w:t>Test Requirements</w:t>
        </w:r>
      </w:ins>
    </w:p>
    <w:p w14:paraId="3DE599CF" w14:textId="77777777" w:rsidR="00B46C4F" w:rsidRPr="00020619" w:rsidRDefault="00B46C4F" w:rsidP="00B46C4F">
      <w:pPr>
        <w:spacing w:before="120" w:after="0"/>
        <w:rPr>
          <w:ins w:id="8460" w:author="BigCREditor-RAN4#104-bis" w:date="2022-10-21T12:35:00Z"/>
          <w:rFonts w:eastAsia="MS Mincho" w:cs="v4.2.0"/>
        </w:rPr>
      </w:pPr>
      <w:ins w:id="8461" w:author="BigCREditor-RAN4#104-bis" w:date="2022-10-21T12:35:00Z">
        <w:r w:rsidRPr="00020619">
          <w:rPr>
            <w:rFonts w:eastAsia="MS Mincho" w:cs="v4.2.0"/>
          </w:rPr>
          <w:t xml:space="preserve">The UE shall start to transmit the PRACH to Cell 2 less than [112]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2.</w:t>
        </w:r>
      </w:ins>
    </w:p>
    <w:p w14:paraId="2C4A65BA" w14:textId="77777777" w:rsidR="00B46C4F" w:rsidRPr="00020619" w:rsidRDefault="00B46C4F" w:rsidP="00B46C4F">
      <w:pPr>
        <w:rPr>
          <w:ins w:id="8462" w:author="BigCREditor-RAN4#104-bis" w:date="2022-10-21T12:35:00Z"/>
          <w:rFonts w:cs="v4.2.0"/>
        </w:rPr>
      </w:pPr>
      <w:ins w:id="8463" w:author="BigCREditor-RAN4#104-bis" w:date="2022-10-21T12:35:00Z">
        <w:r w:rsidRPr="00020619">
          <w:rPr>
            <w:rFonts w:cs="v4.2.0"/>
          </w:rPr>
          <w:t>The rate of correct handovers observed during repeated tests shall be at least 90%.</w:t>
        </w:r>
      </w:ins>
    </w:p>
    <w:p w14:paraId="3D2D6E02" w14:textId="77777777" w:rsidR="00B46C4F" w:rsidRPr="00020619" w:rsidRDefault="00B46C4F" w:rsidP="00B46C4F">
      <w:pPr>
        <w:pStyle w:val="NO"/>
        <w:rPr>
          <w:ins w:id="8464" w:author="BigCREditor-RAN4#104-bis" w:date="2022-10-21T12:35:00Z"/>
        </w:rPr>
      </w:pPr>
      <w:ins w:id="8465" w:author="BigCREditor-RAN4#104-bis" w:date="2022-10-21T12:35:00Z">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ins>
    </w:p>
    <w:p w14:paraId="12E2099D" w14:textId="77777777" w:rsidR="00B46C4F" w:rsidRPr="00020619" w:rsidRDefault="00B46C4F" w:rsidP="00B46C4F">
      <w:pPr>
        <w:pStyle w:val="B10"/>
        <w:rPr>
          <w:ins w:id="8466" w:author="BigCREditor-RAN4#104-bis" w:date="2022-10-21T12:35:00Z"/>
        </w:rPr>
      </w:pPr>
      <w:ins w:id="8467" w:author="BigCREditor-RAN4#104-bis" w:date="2022-10-21T12:35:00Z">
        <w:r w:rsidRPr="00020619">
          <w:t xml:space="preserve">RRC procedure delay = 10 </w:t>
        </w:r>
        <w:proofErr w:type="spellStart"/>
        <w:r w:rsidRPr="00020619">
          <w:t>ms</w:t>
        </w:r>
        <w:proofErr w:type="spellEnd"/>
        <w:r w:rsidRPr="00020619">
          <w:t xml:space="preserve"> and is specified in clause 12 in TS 38.331 [2].</w:t>
        </w:r>
      </w:ins>
    </w:p>
    <w:p w14:paraId="04977912" w14:textId="77777777" w:rsidR="00B46C4F" w:rsidRPr="00020619" w:rsidRDefault="00B46C4F" w:rsidP="00B46C4F">
      <w:pPr>
        <w:pStyle w:val="B10"/>
        <w:rPr>
          <w:ins w:id="8468" w:author="BigCREditor-RAN4#104-bis" w:date="2022-10-21T12:35:00Z"/>
        </w:rPr>
      </w:pPr>
      <w:ins w:id="8469" w:author="BigCREditor-RAN4#104-bis" w:date="2022-10-21T12:35:00Z">
        <w:r w:rsidRPr="00020619">
          <w:t>T</w:t>
        </w:r>
        <w:r w:rsidRPr="00020619">
          <w:rPr>
            <w:position w:val="-6"/>
          </w:rPr>
          <w:t>interrupt</w:t>
        </w:r>
        <w:r w:rsidRPr="00020619">
          <w:t xml:space="preserve"> = [102] </w:t>
        </w:r>
        <w:proofErr w:type="spellStart"/>
        <w:r w:rsidRPr="00020619">
          <w:t>ms</w:t>
        </w:r>
        <w:proofErr w:type="spellEnd"/>
        <w:r w:rsidRPr="00020619">
          <w:t xml:space="preserve"> in the test. </w:t>
        </w:r>
        <w:proofErr w:type="spellStart"/>
        <w:r w:rsidRPr="00020619">
          <w:t>T</w:t>
        </w:r>
        <w:r w:rsidRPr="00020619">
          <w:rPr>
            <w:vertAlign w:val="subscript"/>
          </w:rPr>
          <w:t>interrupt</w:t>
        </w:r>
        <w:proofErr w:type="spellEnd"/>
        <w:r w:rsidRPr="00020619">
          <w:t xml:space="preserve"> is defined in clause 6.1.1.2.2 and T</w:t>
        </w:r>
        <w:r w:rsidRPr="00020619">
          <w:rPr>
            <w:position w:val="-6"/>
          </w:rPr>
          <w:t>search</w:t>
        </w:r>
        <w:r w:rsidRPr="00020619">
          <w:t xml:space="preserve"> defined in </w:t>
        </w:r>
        <w:proofErr w:type="spellStart"/>
        <w:r w:rsidRPr="00020619">
          <w:t>caluse</w:t>
        </w:r>
        <w:proofErr w:type="spellEnd"/>
        <w:r w:rsidRPr="00020619">
          <w:t xml:space="preserve"> 6.1D.1.2.</w:t>
        </w:r>
      </w:ins>
    </w:p>
    <w:p w14:paraId="420C6162" w14:textId="77777777" w:rsidR="00B46C4F" w:rsidRPr="00020619" w:rsidRDefault="00B46C4F" w:rsidP="00B46C4F">
      <w:pPr>
        <w:rPr>
          <w:ins w:id="8470" w:author="BigCREditor-RAN4#104-bis" w:date="2022-10-21T12:35:00Z"/>
        </w:rPr>
      </w:pPr>
      <w:ins w:id="8471" w:author="BigCREditor-RAN4#104-bis" w:date="2022-10-21T12:35:00Z">
        <w:r w:rsidRPr="00020619">
          <w:t xml:space="preserve">This gives a total of </w:t>
        </w:r>
        <w:r w:rsidRPr="00020619">
          <w:rPr>
            <w:rFonts w:eastAsia="MS Mincho" w:cs="v4.2.0"/>
          </w:rPr>
          <w:t xml:space="preserve">[112] </w:t>
        </w:r>
        <w:proofErr w:type="spellStart"/>
        <w:r w:rsidRPr="00020619">
          <w:t>ms</w:t>
        </w:r>
        <w:proofErr w:type="spellEnd"/>
        <w:r w:rsidRPr="00020619">
          <w:t>.</w:t>
        </w:r>
      </w:ins>
    </w:p>
    <w:p w14:paraId="6EE5EF1C" w14:textId="77777777" w:rsidR="00B46C4F" w:rsidRPr="00020619" w:rsidRDefault="00B46C4F" w:rsidP="00B46C4F"/>
    <w:p w14:paraId="3C0D5434" w14:textId="7E9E19E5" w:rsidR="00DE678D" w:rsidRPr="00020619" w:rsidRDefault="00DE678D" w:rsidP="00DE678D">
      <w:pPr>
        <w:pStyle w:val="Heading4"/>
        <w:rPr>
          <w:snapToGrid w:val="0"/>
        </w:rPr>
      </w:pPr>
      <w:r w:rsidRPr="00020619">
        <w:rPr>
          <w:snapToGrid w:val="0"/>
        </w:rPr>
        <w:t>A.16.3.1.4</w:t>
      </w:r>
      <w:r w:rsidRPr="00020619">
        <w:rPr>
          <w:snapToGrid w:val="0"/>
        </w:rPr>
        <w:tab/>
        <w:t>Intra-frequency handover from FR1 to FR1; unknown target cell for 2 Rx UE</w:t>
      </w:r>
    </w:p>
    <w:p w14:paraId="0AD1C168" w14:textId="77777777" w:rsidR="00127162" w:rsidRPr="00020619" w:rsidRDefault="00127162" w:rsidP="00127162">
      <w:pPr>
        <w:pStyle w:val="Heading5"/>
        <w:rPr>
          <w:ins w:id="8472" w:author="BigCREditor-RAN4#104-bis" w:date="2022-10-21T12:35:00Z"/>
          <w:snapToGrid w:val="0"/>
        </w:rPr>
      </w:pPr>
      <w:ins w:id="8473" w:author="BigCREditor-RAN4#104-bis" w:date="2022-10-21T12:35:00Z">
        <w:r w:rsidRPr="00020619">
          <w:rPr>
            <w:snapToGrid w:val="0"/>
          </w:rPr>
          <w:t>A.16.3.1.4.1</w:t>
        </w:r>
        <w:r w:rsidRPr="00020619">
          <w:rPr>
            <w:snapToGrid w:val="0"/>
          </w:rPr>
          <w:tab/>
          <w:t>Test Purpose and Environment</w:t>
        </w:r>
      </w:ins>
    </w:p>
    <w:p w14:paraId="2BF57325" w14:textId="77777777" w:rsidR="00127162" w:rsidRPr="00020619" w:rsidRDefault="00127162" w:rsidP="00127162">
      <w:pPr>
        <w:rPr>
          <w:ins w:id="8474" w:author="BigCREditor-RAN4#104-bis" w:date="2022-10-21T12:35:00Z"/>
          <w:rFonts w:cs="v4.2.0"/>
        </w:rPr>
      </w:pPr>
      <w:ins w:id="8475" w:author="BigCREditor-RAN4#104-bis" w:date="2022-10-21T12:35:00Z">
        <w:r w:rsidRPr="00020619">
          <w:rPr>
            <w:rFonts w:cs="v4.2.0"/>
          </w:rPr>
          <w:t>This test is to verify the requirement for the NR FR1-NR FR1 intra frequency handover requirements specified in clause </w:t>
        </w:r>
        <w:r w:rsidRPr="00020619">
          <w:rPr>
            <w:lang w:eastAsia="zh-CN"/>
          </w:rPr>
          <w:t>6.1D.1.2</w:t>
        </w:r>
        <w:r w:rsidRPr="00020619">
          <w:rPr>
            <w:rFonts w:cs="v4.2.0"/>
          </w:rPr>
          <w:t>.</w:t>
        </w:r>
      </w:ins>
    </w:p>
    <w:p w14:paraId="024F2D69" w14:textId="77777777" w:rsidR="00127162" w:rsidRPr="00020619" w:rsidRDefault="00127162" w:rsidP="00127162">
      <w:pPr>
        <w:pStyle w:val="Heading5"/>
        <w:rPr>
          <w:ins w:id="8476" w:author="BigCREditor-RAN4#104-bis" w:date="2022-10-21T12:35:00Z"/>
          <w:snapToGrid w:val="0"/>
          <w:lang w:eastAsia="en-GB"/>
        </w:rPr>
      </w:pPr>
      <w:ins w:id="8477" w:author="BigCREditor-RAN4#104-bis" w:date="2022-10-21T12:35:00Z">
        <w:r w:rsidRPr="00020619">
          <w:rPr>
            <w:snapToGrid w:val="0"/>
          </w:rPr>
          <w:t>A.16.3.1.4.2</w:t>
        </w:r>
        <w:r w:rsidRPr="00020619">
          <w:rPr>
            <w:snapToGrid w:val="0"/>
          </w:rPr>
          <w:tab/>
          <w:t>Test Parameters</w:t>
        </w:r>
      </w:ins>
    </w:p>
    <w:p w14:paraId="328DB5E4" w14:textId="77777777" w:rsidR="00127162" w:rsidRPr="00020619" w:rsidRDefault="00127162" w:rsidP="00127162">
      <w:pPr>
        <w:rPr>
          <w:ins w:id="8478" w:author="BigCREditor-RAN4#104-bis" w:date="2022-10-21T12:35:00Z"/>
        </w:rPr>
      </w:pPr>
      <w:ins w:id="8479" w:author="BigCREditor-RAN4#104-bis" w:date="2022-10-21T12:35:00Z">
        <w:r w:rsidRPr="00020619">
          <w:t xml:space="preserve">Supported test configurations are shown in table </w:t>
        </w:r>
        <w:r w:rsidRPr="00020619">
          <w:rPr>
            <w:snapToGrid w:val="0"/>
          </w:rPr>
          <w:t>A.16.3.1.4.2</w:t>
        </w:r>
        <w:r w:rsidRPr="00020619">
          <w:t xml:space="preserve">-1. Both handover delay and interruption length are tested by using the parameters in table </w:t>
        </w:r>
        <w:r w:rsidRPr="00020619">
          <w:rPr>
            <w:snapToGrid w:val="0"/>
          </w:rPr>
          <w:t>A.16.3.1.4.2</w:t>
        </w:r>
        <w:r w:rsidRPr="00020619">
          <w:t xml:space="preserve">-2, and </w:t>
        </w:r>
        <w:r w:rsidRPr="00020619">
          <w:rPr>
            <w:snapToGrid w:val="0"/>
          </w:rPr>
          <w:t>A.16.3.1.4.2</w:t>
        </w:r>
        <w:r w:rsidRPr="00020619">
          <w:t>-3.</w:t>
        </w:r>
      </w:ins>
    </w:p>
    <w:p w14:paraId="0187ADC6" w14:textId="77777777" w:rsidR="00127162" w:rsidRPr="00020619" w:rsidRDefault="00127162" w:rsidP="00127162">
      <w:pPr>
        <w:rPr>
          <w:ins w:id="8480" w:author="BigCREditor-RAN4#104-bis" w:date="2022-10-21T12:35:00Z"/>
          <w:rFonts w:eastAsia="MS Mincho"/>
        </w:rPr>
      </w:pPr>
      <w:ins w:id="8481" w:author="BigCREditor-RAN4#104-bis" w:date="2022-10-21T12:35:00Z">
        <w:r w:rsidRPr="00020619">
          <w:rPr>
            <w:rFonts w:eastAsia="Batang"/>
          </w:rPr>
          <w:t>The test scenario comprises of two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ins>
    </w:p>
    <w:p w14:paraId="4D22230D" w14:textId="77777777" w:rsidR="00127162" w:rsidRPr="00020619" w:rsidRDefault="00127162" w:rsidP="00127162">
      <w:pPr>
        <w:pStyle w:val="TH"/>
        <w:rPr>
          <w:ins w:id="8482" w:author="BigCREditor-RAN4#104-bis" w:date="2022-10-21T12:35:00Z"/>
          <w:lang w:eastAsia="zh-CN"/>
        </w:rPr>
      </w:pPr>
      <w:ins w:id="8483" w:author="BigCREditor-RAN4#104-bis" w:date="2022-10-21T12:35:00Z">
        <w:r w:rsidRPr="00020619">
          <w:lastRenderedPageBreak/>
          <w:t xml:space="preserve">Table </w:t>
        </w:r>
        <w:r w:rsidRPr="00020619">
          <w:rPr>
            <w:snapToGrid w:val="0"/>
          </w:rPr>
          <w:t>A.16.3.1.4.2</w:t>
        </w:r>
        <w:r w:rsidRPr="00020619">
          <w:t xml:space="preserve">-1: </w:t>
        </w:r>
        <w:r w:rsidRPr="00020619">
          <w:rPr>
            <w:snapToGrid w:val="0"/>
          </w:rPr>
          <w:t xml:space="preserve">Intra-frequency handover from </w:t>
        </w:r>
        <w:proofErr w:type="gramStart"/>
        <w:r w:rsidRPr="00020619">
          <w:rPr>
            <w:snapToGrid w:val="0"/>
          </w:rPr>
          <w:t>FR1 to FR1</w:t>
        </w:r>
        <w:proofErr w:type="gramEnd"/>
        <w:r w:rsidRPr="00020619">
          <w:rPr>
            <w:snapToGrid w:val="0"/>
          </w:rPr>
          <w:t xml:space="preserve"> </w:t>
        </w:r>
        <w:r w:rsidRPr="00020619">
          <w:t>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127162" w:rsidRPr="00020619" w14:paraId="4764180E" w14:textId="77777777" w:rsidTr="00BB34DD">
        <w:trPr>
          <w:ins w:id="8484" w:author="BigCREditor-RAN4#104-bis" w:date="2022-10-21T12:35:00Z"/>
        </w:trPr>
        <w:tc>
          <w:tcPr>
            <w:tcW w:w="2330" w:type="dxa"/>
            <w:tcBorders>
              <w:top w:val="single" w:sz="4" w:space="0" w:color="auto"/>
              <w:left w:val="single" w:sz="4" w:space="0" w:color="auto"/>
              <w:bottom w:val="single" w:sz="4" w:space="0" w:color="auto"/>
              <w:right w:val="single" w:sz="4" w:space="0" w:color="auto"/>
            </w:tcBorders>
            <w:hideMark/>
          </w:tcPr>
          <w:p w14:paraId="31A78450" w14:textId="77777777" w:rsidR="00127162" w:rsidRPr="00020619" w:rsidRDefault="00127162" w:rsidP="00BB34DD">
            <w:pPr>
              <w:keepNext/>
              <w:keepLines/>
              <w:spacing w:after="0" w:line="256" w:lineRule="auto"/>
              <w:jc w:val="center"/>
              <w:rPr>
                <w:ins w:id="8485" w:author="BigCREditor-RAN4#104-bis" w:date="2022-10-21T12:35:00Z"/>
                <w:rFonts w:ascii="Arial" w:hAnsi="Arial"/>
                <w:b/>
                <w:sz w:val="18"/>
                <w:lang w:val="en-US" w:eastAsia="en-GB"/>
              </w:rPr>
            </w:pPr>
            <w:ins w:id="8486" w:author="BigCREditor-RAN4#104-bis" w:date="2022-10-21T12:35:00Z">
              <w:r w:rsidRPr="00020619">
                <w:rPr>
                  <w:rFonts w:ascii="Arial" w:hAnsi="Arial"/>
                  <w:b/>
                  <w:sz w:val="18"/>
                  <w:lang w:val="en-US"/>
                </w:rPr>
                <w:t>Config</w:t>
              </w:r>
            </w:ins>
          </w:p>
        </w:tc>
        <w:tc>
          <w:tcPr>
            <w:tcW w:w="7299" w:type="dxa"/>
            <w:tcBorders>
              <w:top w:val="single" w:sz="4" w:space="0" w:color="auto"/>
              <w:left w:val="single" w:sz="4" w:space="0" w:color="auto"/>
              <w:bottom w:val="single" w:sz="4" w:space="0" w:color="auto"/>
              <w:right w:val="single" w:sz="4" w:space="0" w:color="auto"/>
            </w:tcBorders>
            <w:hideMark/>
          </w:tcPr>
          <w:p w14:paraId="028BC729" w14:textId="77777777" w:rsidR="00127162" w:rsidRPr="00020619" w:rsidRDefault="00127162" w:rsidP="00BB34DD">
            <w:pPr>
              <w:keepNext/>
              <w:keepLines/>
              <w:spacing w:after="0" w:line="256" w:lineRule="auto"/>
              <w:jc w:val="center"/>
              <w:rPr>
                <w:ins w:id="8487" w:author="BigCREditor-RAN4#104-bis" w:date="2022-10-21T12:35:00Z"/>
                <w:rFonts w:ascii="Arial" w:hAnsi="Arial"/>
                <w:b/>
                <w:sz w:val="18"/>
                <w:lang w:val="en-US"/>
              </w:rPr>
            </w:pPr>
            <w:ins w:id="8488" w:author="BigCREditor-RAN4#104-bis" w:date="2022-10-21T12:35:00Z">
              <w:r w:rsidRPr="00020619">
                <w:rPr>
                  <w:rFonts w:ascii="Arial" w:hAnsi="Arial"/>
                  <w:b/>
                  <w:sz w:val="18"/>
                  <w:lang w:val="en-US"/>
                </w:rPr>
                <w:t>Description</w:t>
              </w:r>
            </w:ins>
          </w:p>
        </w:tc>
      </w:tr>
      <w:tr w:rsidR="00127162" w:rsidRPr="00020619" w14:paraId="0C425BFA" w14:textId="77777777" w:rsidTr="00BB34DD">
        <w:trPr>
          <w:ins w:id="8489" w:author="BigCREditor-RAN4#104-bis" w:date="2022-10-21T12:35:00Z"/>
        </w:trPr>
        <w:tc>
          <w:tcPr>
            <w:tcW w:w="2330" w:type="dxa"/>
            <w:tcBorders>
              <w:top w:val="single" w:sz="4" w:space="0" w:color="auto"/>
              <w:left w:val="single" w:sz="4" w:space="0" w:color="auto"/>
              <w:bottom w:val="single" w:sz="4" w:space="0" w:color="auto"/>
              <w:right w:val="single" w:sz="4" w:space="0" w:color="auto"/>
            </w:tcBorders>
            <w:hideMark/>
          </w:tcPr>
          <w:p w14:paraId="65FBB8B6" w14:textId="77777777" w:rsidR="00127162" w:rsidRPr="00020619" w:rsidRDefault="00127162" w:rsidP="00BB34DD">
            <w:pPr>
              <w:pStyle w:val="TAL"/>
              <w:spacing w:line="256" w:lineRule="auto"/>
              <w:rPr>
                <w:ins w:id="8490" w:author="BigCREditor-RAN4#104-bis" w:date="2022-10-21T12:35:00Z"/>
                <w:lang w:val="en-US"/>
              </w:rPr>
            </w:pPr>
            <w:ins w:id="8491" w:author="BigCREditor-RAN4#104-bis" w:date="2022-10-21T12:35:00Z">
              <w:r w:rsidRPr="00020619">
                <w:rPr>
                  <w:lang w:val="en-US"/>
                </w:rPr>
                <w:t>1</w:t>
              </w:r>
            </w:ins>
          </w:p>
        </w:tc>
        <w:tc>
          <w:tcPr>
            <w:tcW w:w="7299" w:type="dxa"/>
            <w:tcBorders>
              <w:top w:val="single" w:sz="4" w:space="0" w:color="auto"/>
              <w:left w:val="single" w:sz="4" w:space="0" w:color="auto"/>
              <w:bottom w:val="single" w:sz="4" w:space="0" w:color="auto"/>
              <w:right w:val="single" w:sz="4" w:space="0" w:color="auto"/>
            </w:tcBorders>
            <w:hideMark/>
          </w:tcPr>
          <w:p w14:paraId="04EA16FB" w14:textId="77777777" w:rsidR="00127162" w:rsidRPr="00020619" w:rsidRDefault="00127162" w:rsidP="00BB34DD">
            <w:pPr>
              <w:pStyle w:val="TAL"/>
              <w:spacing w:line="256" w:lineRule="auto"/>
              <w:rPr>
                <w:ins w:id="8492" w:author="BigCREditor-RAN4#104-bis" w:date="2022-10-21T12:35:00Z"/>
                <w:lang w:val="en-US"/>
              </w:rPr>
            </w:pPr>
            <w:ins w:id="8493" w:author="BigCREditor-RAN4#104-bis" w:date="2022-10-21T12:35:00Z">
              <w:r w:rsidRPr="00020619">
                <w:rPr>
                  <w:lang w:val="en-US"/>
                </w:rPr>
                <w:t>Source cell: NR 15 kHz SSB SCS, 10 MHz bandwidth, FDD duplex mode</w:t>
              </w:r>
            </w:ins>
          </w:p>
          <w:p w14:paraId="23804E23" w14:textId="77777777" w:rsidR="00127162" w:rsidRPr="00020619" w:rsidRDefault="00127162" w:rsidP="00BB34DD">
            <w:pPr>
              <w:pStyle w:val="TAL"/>
              <w:spacing w:line="256" w:lineRule="auto"/>
              <w:rPr>
                <w:ins w:id="8494" w:author="BigCREditor-RAN4#104-bis" w:date="2022-10-21T12:35:00Z"/>
                <w:lang w:val="en-US"/>
              </w:rPr>
            </w:pPr>
            <w:ins w:id="8495" w:author="BigCREditor-RAN4#104-bis" w:date="2022-10-21T12:35:00Z">
              <w:r w:rsidRPr="00020619">
                <w:rPr>
                  <w:lang w:val="en-US"/>
                </w:rPr>
                <w:t>Target cell: NR 15 kHz SSB SCS, 10 MHz bandwidth, FDD duplex mode</w:t>
              </w:r>
            </w:ins>
          </w:p>
        </w:tc>
      </w:tr>
      <w:tr w:rsidR="00127162" w:rsidRPr="00020619" w14:paraId="59FB0F1E" w14:textId="77777777" w:rsidTr="00BB34DD">
        <w:trPr>
          <w:ins w:id="8496" w:author="BigCREditor-RAN4#104-bis" w:date="2022-10-21T12:35:00Z"/>
        </w:trPr>
        <w:tc>
          <w:tcPr>
            <w:tcW w:w="2330" w:type="dxa"/>
            <w:tcBorders>
              <w:top w:val="single" w:sz="4" w:space="0" w:color="auto"/>
              <w:left w:val="single" w:sz="4" w:space="0" w:color="auto"/>
              <w:bottom w:val="single" w:sz="4" w:space="0" w:color="auto"/>
              <w:right w:val="single" w:sz="4" w:space="0" w:color="auto"/>
            </w:tcBorders>
            <w:hideMark/>
          </w:tcPr>
          <w:p w14:paraId="68CF2F54" w14:textId="77777777" w:rsidR="00127162" w:rsidRPr="00020619" w:rsidRDefault="00127162" w:rsidP="00BB34DD">
            <w:pPr>
              <w:pStyle w:val="TAL"/>
              <w:spacing w:line="256" w:lineRule="auto"/>
              <w:rPr>
                <w:ins w:id="8497" w:author="BigCREditor-RAN4#104-bis" w:date="2022-10-21T12:35:00Z"/>
                <w:lang w:val="en-US"/>
              </w:rPr>
            </w:pPr>
            <w:ins w:id="8498" w:author="BigCREditor-RAN4#104-bis" w:date="2022-10-21T12:35:00Z">
              <w:r w:rsidRPr="00020619">
                <w:rPr>
                  <w:lang w:val="en-US"/>
                </w:rPr>
                <w:t>2</w:t>
              </w:r>
            </w:ins>
          </w:p>
        </w:tc>
        <w:tc>
          <w:tcPr>
            <w:tcW w:w="7299" w:type="dxa"/>
            <w:tcBorders>
              <w:top w:val="single" w:sz="4" w:space="0" w:color="auto"/>
              <w:left w:val="single" w:sz="4" w:space="0" w:color="auto"/>
              <w:bottom w:val="single" w:sz="4" w:space="0" w:color="auto"/>
              <w:right w:val="single" w:sz="4" w:space="0" w:color="auto"/>
            </w:tcBorders>
            <w:hideMark/>
          </w:tcPr>
          <w:p w14:paraId="6F579B7B" w14:textId="77777777" w:rsidR="00127162" w:rsidRPr="00020619" w:rsidRDefault="00127162" w:rsidP="00BB34DD">
            <w:pPr>
              <w:pStyle w:val="TAL"/>
              <w:spacing w:line="256" w:lineRule="auto"/>
              <w:rPr>
                <w:ins w:id="8499" w:author="BigCREditor-RAN4#104-bis" w:date="2022-10-21T12:35:00Z"/>
                <w:lang w:val="en-US"/>
              </w:rPr>
            </w:pPr>
            <w:ins w:id="8500" w:author="BigCREditor-RAN4#104-bis" w:date="2022-10-21T12:35:00Z">
              <w:r w:rsidRPr="00020619">
                <w:rPr>
                  <w:lang w:val="en-US"/>
                </w:rPr>
                <w:t>Source cell: NR 15 kHz SSB SCS, 10 MHz bandwidth, TDD duplex mode</w:t>
              </w:r>
            </w:ins>
          </w:p>
          <w:p w14:paraId="0EF4A217" w14:textId="77777777" w:rsidR="00127162" w:rsidRPr="00020619" w:rsidRDefault="00127162" w:rsidP="00BB34DD">
            <w:pPr>
              <w:pStyle w:val="TAL"/>
              <w:spacing w:line="256" w:lineRule="auto"/>
              <w:rPr>
                <w:ins w:id="8501" w:author="BigCREditor-RAN4#104-bis" w:date="2022-10-21T12:35:00Z"/>
                <w:lang w:val="en-US"/>
              </w:rPr>
            </w:pPr>
            <w:ins w:id="8502" w:author="BigCREditor-RAN4#104-bis" w:date="2022-10-21T12:35:00Z">
              <w:r w:rsidRPr="00020619">
                <w:rPr>
                  <w:lang w:val="en-US"/>
                </w:rPr>
                <w:t>Target cell: NR 15 kHz SSB SCS, 10 MHz bandwidth, TDD duplex mode</w:t>
              </w:r>
            </w:ins>
          </w:p>
        </w:tc>
      </w:tr>
      <w:tr w:rsidR="00127162" w:rsidRPr="00020619" w14:paraId="38797DDE" w14:textId="77777777" w:rsidTr="00BB34DD">
        <w:trPr>
          <w:ins w:id="8503" w:author="BigCREditor-RAN4#104-bis" w:date="2022-10-21T12:35:00Z"/>
        </w:trPr>
        <w:tc>
          <w:tcPr>
            <w:tcW w:w="2330" w:type="dxa"/>
            <w:tcBorders>
              <w:top w:val="single" w:sz="4" w:space="0" w:color="auto"/>
              <w:left w:val="single" w:sz="4" w:space="0" w:color="auto"/>
              <w:bottom w:val="single" w:sz="4" w:space="0" w:color="auto"/>
              <w:right w:val="single" w:sz="4" w:space="0" w:color="auto"/>
            </w:tcBorders>
            <w:hideMark/>
          </w:tcPr>
          <w:p w14:paraId="0F7FC5AC" w14:textId="77777777" w:rsidR="00127162" w:rsidRPr="00020619" w:rsidRDefault="00127162" w:rsidP="00BB34DD">
            <w:pPr>
              <w:pStyle w:val="TAL"/>
              <w:spacing w:line="256" w:lineRule="auto"/>
              <w:rPr>
                <w:ins w:id="8504" w:author="BigCREditor-RAN4#104-bis" w:date="2022-10-21T12:35:00Z"/>
                <w:lang w:val="en-US"/>
              </w:rPr>
            </w:pPr>
            <w:ins w:id="8505" w:author="BigCREditor-RAN4#104-bis" w:date="2022-10-21T12:35:00Z">
              <w:r w:rsidRPr="00020619">
                <w:rPr>
                  <w:lang w:val="en-US"/>
                </w:rPr>
                <w:t>3</w:t>
              </w:r>
            </w:ins>
          </w:p>
        </w:tc>
        <w:tc>
          <w:tcPr>
            <w:tcW w:w="7299" w:type="dxa"/>
            <w:tcBorders>
              <w:top w:val="single" w:sz="4" w:space="0" w:color="auto"/>
              <w:left w:val="single" w:sz="4" w:space="0" w:color="auto"/>
              <w:bottom w:val="single" w:sz="4" w:space="0" w:color="auto"/>
              <w:right w:val="single" w:sz="4" w:space="0" w:color="auto"/>
            </w:tcBorders>
            <w:hideMark/>
          </w:tcPr>
          <w:p w14:paraId="33CF0DCF" w14:textId="77777777" w:rsidR="00127162" w:rsidRPr="00020619" w:rsidRDefault="00127162" w:rsidP="00BB34DD">
            <w:pPr>
              <w:pStyle w:val="TAL"/>
              <w:spacing w:line="256" w:lineRule="auto"/>
              <w:rPr>
                <w:ins w:id="8506" w:author="BigCREditor-RAN4#104-bis" w:date="2022-10-21T12:35:00Z"/>
                <w:lang w:val="en-US"/>
              </w:rPr>
            </w:pPr>
            <w:ins w:id="8507" w:author="BigCREditor-RAN4#104-bis" w:date="2022-10-21T12:35:00Z">
              <w:r w:rsidRPr="00020619">
                <w:rPr>
                  <w:lang w:val="en-US"/>
                </w:rPr>
                <w:t>Source cell: NR 30 kHz SSB SCS, 20 MHz bandwidth, TDD duplex mode</w:t>
              </w:r>
            </w:ins>
          </w:p>
          <w:p w14:paraId="29518C20" w14:textId="77777777" w:rsidR="00127162" w:rsidRPr="00020619" w:rsidRDefault="00127162" w:rsidP="00BB34DD">
            <w:pPr>
              <w:pStyle w:val="TAL"/>
              <w:spacing w:line="256" w:lineRule="auto"/>
              <w:rPr>
                <w:ins w:id="8508" w:author="BigCREditor-RAN4#104-bis" w:date="2022-10-21T12:35:00Z"/>
                <w:lang w:val="en-US"/>
              </w:rPr>
            </w:pPr>
            <w:ins w:id="8509" w:author="BigCREditor-RAN4#104-bis" w:date="2022-10-21T12:35:00Z">
              <w:r w:rsidRPr="00020619">
                <w:rPr>
                  <w:lang w:val="en-US"/>
                </w:rPr>
                <w:t>Target cell: NR 30 kHz SSB SCS, 20 MHz bandwidth, TDD duplex mode</w:t>
              </w:r>
            </w:ins>
          </w:p>
        </w:tc>
      </w:tr>
      <w:tr w:rsidR="00127162" w:rsidRPr="00020619" w14:paraId="72D58023" w14:textId="77777777" w:rsidTr="00BB34DD">
        <w:trPr>
          <w:ins w:id="8510" w:author="BigCREditor-RAN4#104-bis" w:date="2022-10-21T12:35:00Z"/>
        </w:trPr>
        <w:tc>
          <w:tcPr>
            <w:tcW w:w="2330" w:type="dxa"/>
            <w:tcBorders>
              <w:top w:val="single" w:sz="4" w:space="0" w:color="auto"/>
              <w:left w:val="single" w:sz="4" w:space="0" w:color="auto"/>
              <w:bottom w:val="single" w:sz="4" w:space="0" w:color="auto"/>
              <w:right w:val="single" w:sz="4" w:space="0" w:color="auto"/>
            </w:tcBorders>
          </w:tcPr>
          <w:p w14:paraId="27DE8A1D" w14:textId="77777777" w:rsidR="00127162" w:rsidRPr="00020619" w:rsidRDefault="00127162" w:rsidP="00BB34DD">
            <w:pPr>
              <w:pStyle w:val="TAL"/>
              <w:spacing w:line="256" w:lineRule="auto"/>
              <w:rPr>
                <w:ins w:id="8511" w:author="BigCREditor-RAN4#104-bis" w:date="2022-10-21T12:35:00Z"/>
                <w:lang w:val="en-US"/>
              </w:rPr>
            </w:pPr>
            <w:ins w:id="8512" w:author="BigCREditor-RAN4#104-bis" w:date="2022-10-21T12:35:00Z">
              <w:r w:rsidRPr="00020619">
                <w:rPr>
                  <w:lang w:val="en-US"/>
                </w:rPr>
                <w:t>4</w:t>
              </w:r>
            </w:ins>
          </w:p>
        </w:tc>
        <w:tc>
          <w:tcPr>
            <w:tcW w:w="7299" w:type="dxa"/>
            <w:tcBorders>
              <w:top w:val="single" w:sz="4" w:space="0" w:color="auto"/>
              <w:left w:val="single" w:sz="4" w:space="0" w:color="auto"/>
              <w:bottom w:val="single" w:sz="4" w:space="0" w:color="auto"/>
              <w:right w:val="single" w:sz="4" w:space="0" w:color="auto"/>
            </w:tcBorders>
          </w:tcPr>
          <w:p w14:paraId="1F65338F" w14:textId="77777777" w:rsidR="00127162" w:rsidRPr="00020619" w:rsidRDefault="00127162" w:rsidP="00BB34DD">
            <w:pPr>
              <w:pStyle w:val="TAL"/>
              <w:spacing w:line="256" w:lineRule="auto"/>
              <w:rPr>
                <w:ins w:id="8513" w:author="BigCREditor-RAN4#104-bis" w:date="2022-10-21T12:35:00Z"/>
                <w:lang w:val="en-US"/>
              </w:rPr>
            </w:pPr>
            <w:ins w:id="8514" w:author="BigCREditor-RAN4#104-bis" w:date="2022-10-21T12:35:00Z">
              <w:r w:rsidRPr="00020619">
                <w:rPr>
                  <w:lang w:val="en-US"/>
                </w:rPr>
                <w:t>Source cell: NR 15 kHz SSB SCS, 10 MHz bandwidth, HD-FDD duplex mode</w:t>
              </w:r>
            </w:ins>
          </w:p>
          <w:p w14:paraId="0877B132" w14:textId="77777777" w:rsidR="00127162" w:rsidRPr="00020619" w:rsidRDefault="00127162" w:rsidP="00BB34DD">
            <w:pPr>
              <w:pStyle w:val="TAL"/>
              <w:spacing w:line="256" w:lineRule="auto"/>
              <w:rPr>
                <w:ins w:id="8515" w:author="BigCREditor-RAN4#104-bis" w:date="2022-10-21T12:35:00Z"/>
                <w:lang w:val="en-US"/>
              </w:rPr>
            </w:pPr>
            <w:ins w:id="8516" w:author="BigCREditor-RAN4#104-bis" w:date="2022-10-21T12:35:00Z">
              <w:r w:rsidRPr="00020619">
                <w:rPr>
                  <w:lang w:val="en-US"/>
                </w:rPr>
                <w:t>Target cell: NR 15 kHz SSB SCS, 10 MHz bandwidth, HD-FDD duplex mode</w:t>
              </w:r>
            </w:ins>
          </w:p>
        </w:tc>
      </w:tr>
      <w:tr w:rsidR="00127162" w:rsidRPr="00020619" w14:paraId="6BD0559A" w14:textId="77777777" w:rsidTr="00BB34DD">
        <w:trPr>
          <w:ins w:id="8517" w:author="BigCREditor-RAN4#104-bis" w:date="2022-10-21T12:35:00Z"/>
        </w:trPr>
        <w:tc>
          <w:tcPr>
            <w:tcW w:w="9629" w:type="dxa"/>
            <w:gridSpan w:val="2"/>
            <w:tcBorders>
              <w:top w:val="single" w:sz="4" w:space="0" w:color="auto"/>
              <w:left w:val="single" w:sz="4" w:space="0" w:color="auto"/>
              <w:bottom w:val="single" w:sz="4" w:space="0" w:color="auto"/>
              <w:right w:val="single" w:sz="4" w:space="0" w:color="auto"/>
            </w:tcBorders>
            <w:hideMark/>
          </w:tcPr>
          <w:p w14:paraId="03A1A8AB" w14:textId="77777777" w:rsidR="00127162" w:rsidRPr="00020619" w:rsidRDefault="00127162" w:rsidP="00BB34DD">
            <w:pPr>
              <w:pStyle w:val="TAN"/>
              <w:spacing w:line="256" w:lineRule="auto"/>
              <w:rPr>
                <w:ins w:id="8518" w:author="BigCREditor-RAN4#104-bis" w:date="2022-10-21T12:35:00Z"/>
                <w:lang w:val="en-US"/>
              </w:rPr>
            </w:pPr>
            <w:ins w:id="8519" w:author="BigCREditor-RAN4#104-bis" w:date="2022-10-21T12:35:00Z">
              <w:r w:rsidRPr="00020619">
                <w:rPr>
                  <w:lang w:val="en-US"/>
                </w:rPr>
                <w:t>Note:</w:t>
              </w:r>
              <w:r w:rsidRPr="00020619">
                <w:rPr>
                  <w:lang w:val="en-US"/>
                </w:rPr>
                <w:tab/>
                <w:t>The UE is only required to be tested in one of the supported test configurations</w:t>
              </w:r>
            </w:ins>
          </w:p>
        </w:tc>
      </w:tr>
    </w:tbl>
    <w:p w14:paraId="3270D89A" w14:textId="77777777" w:rsidR="00127162" w:rsidRPr="00020619" w:rsidRDefault="00127162" w:rsidP="00127162">
      <w:pPr>
        <w:rPr>
          <w:ins w:id="8520" w:author="BigCREditor-RAN4#104-bis" w:date="2022-10-21T12:35:00Z"/>
          <w:rFonts w:cs="v4.2.0"/>
          <w:lang w:eastAsia="en-GB"/>
        </w:rPr>
      </w:pPr>
    </w:p>
    <w:p w14:paraId="2E3255E7" w14:textId="77777777" w:rsidR="00127162" w:rsidRPr="00020619" w:rsidRDefault="00127162" w:rsidP="00127162">
      <w:pPr>
        <w:pStyle w:val="TH"/>
        <w:rPr>
          <w:ins w:id="8521" w:author="BigCREditor-RAN4#104-bis" w:date="2022-10-21T12:35:00Z"/>
        </w:rPr>
      </w:pPr>
      <w:ins w:id="8522" w:author="BigCREditor-RAN4#104-bis" w:date="2022-10-21T12:35:00Z">
        <w:r w:rsidRPr="00020619">
          <w:t xml:space="preserve">Table </w:t>
        </w:r>
        <w:r w:rsidRPr="00020619">
          <w:rPr>
            <w:snapToGrid w:val="0"/>
          </w:rPr>
          <w:t>A.16.3.1.4.2</w:t>
        </w:r>
        <w:r w:rsidRPr="00020619">
          <w:t>-2</w:t>
        </w:r>
        <w:r w:rsidRPr="00020619">
          <w:rPr>
            <w:rFonts w:cs="v4.2.0"/>
          </w:rPr>
          <w:t xml:space="preserve">: General test parameters </w:t>
        </w:r>
        <w:r w:rsidRPr="00020619">
          <w:rPr>
            <w:snapToGrid w:val="0"/>
          </w:rPr>
          <w:t>Intra-frequency handover from FR1 to FR1</w:t>
        </w:r>
      </w:ins>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127162" w:rsidRPr="00020619" w14:paraId="67B263EB" w14:textId="77777777" w:rsidTr="00BB34DD">
        <w:trPr>
          <w:cantSplit/>
          <w:trHeight w:val="113"/>
          <w:jc w:val="center"/>
          <w:ins w:id="8523"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5C163D1B" w14:textId="77777777" w:rsidR="00127162" w:rsidRPr="00020619" w:rsidRDefault="00127162" w:rsidP="00BB34DD">
            <w:pPr>
              <w:pStyle w:val="TAH"/>
              <w:spacing w:line="256" w:lineRule="auto"/>
              <w:rPr>
                <w:ins w:id="8524" w:author="BigCREditor-RAN4#104-bis" w:date="2022-10-21T12:35:00Z"/>
                <w:lang w:val="en-US"/>
              </w:rPr>
            </w:pPr>
            <w:ins w:id="8525" w:author="BigCREditor-RAN4#104-bis" w:date="2022-10-21T12:35:00Z">
              <w:r w:rsidRPr="00020619">
                <w:rPr>
                  <w:lang w:val="en-US"/>
                </w:rPr>
                <w:t>Parameter</w:t>
              </w:r>
            </w:ins>
          </w:p>
        </w:tc>
        <w:tc>
          <w:tcPr>
            <w:tcW w:w="708" w:type="dxa"/>
            <w:tcBorders>
              <w:top w:val="single" w:sz="2" w:space="0" w:color="auto"/>
              <w:left w:val="single" w:sz="2" w:space="0" w:color="auto"/>
              <w:bottom w:val="single" w:sz="2" w:space="0" w:color="auto"/>
              <w:right w:val="single" w:sz="2" w:space="0" w:color="auto"/>
            </w:tcBorders>
            <w:hideMark/>
          </w:tcPr>
          <w:p w14:paraId="5C332BDE" w14:textId="77777777" w:rsidR="00127162" w:rsidRPr="00020619" w:rsidRDefault="00127162" w:rsidP="00BB34DD">
            <w:pPr>
              <w:pStyle w:val="TAH"/>
              <w:spacing w:line="256" w:lineRule="auto"/>
              <w:rPr>
                <w:ins w:id="8526" w:author="BigCREditor-RAN4#104-bis" w:date="2022-10-21T12:35:00Z"/>
                <w:lang w:val="en-US"/>
              </w:rPr>
            </w:pPr>
            <w:ins w:id="8527" w:author="BigCREditor-RAN4#104-bis" w:date="2022-10-21T12:35:00Z">
              <w:r w:rsidRPr="00020619">
                <w:rPr>
                  <w:lang w:val="en-US"/>
                </w:rPr>
                <w:t>Unit</w:t>
              </w:r>
            </w:ins>
          </w:p>
        </w:tc>
        <w:tc>
          <w:tcPr>
            <w:tcW w:w="2410" w:type="dxa"/>
            <w:tcBorders>
              <w:top w:val="single" w:sz="2" w:space="0" w:color="auto"/>
              <w:left w:val="single" w:sz="2" w:space="0" w:color="auto"/>
              <w:bottom w:val="single" w:sz="2" w:space="0" w:color="auto"/>
              <w:right w:val="single" w:sz="2" w:space="0" w:color="auto"/>
            </w:tcBorders>
            <w:hideMark/>
          </w:tcPr>
          <w:p w14:paraId="3226D58A" w14:textId="77777777" w:rsidR="00127162" w:rsidRPr="00020619" w:rsidRDefault="00127162" w:rsidP="00BB34DD">
            <w:pPr>
              <w:pStyle w:val="TAH"/>
              <w:spacing w:line="256" w:lineRule="auto"/>
              <w:rPr>
                <w:ins w:id="8528" w:author="BigCREditor-RAN4#104-bis" w:date="2022-10-21T12:35:00Z"/>
                <w:lang w:val="en-US"/>
              </w:rPr>
            </w:pPr>
            <w:ins w:id="8529" w:author="BigCREditor-RAN4#104-bis" w:date="2022-10-21T12:35:00Z">
              <w:r w:rsidRPr="00020619">
                <w:rPr>
                  <w:lang w:val="en-US"/>
                </w:rPr>
                <w:t>Value</w:t>
              </w:r>
            </w:ins>
          </w:p>
        </w:tc>
        <w:tc>
          <w:tcPr>
            <w:tcW w:w="2835" w:type="dxa"/>
            <w:tcBorders>
              <w:top w:val="single" w:sz="2" w:space="0" w:color="auto"/>
              <w:left w:val="single" w:sz="2" w:space="0" w:color="auto"/>
              <w:bottom w:val="single" w:sz="2" w:space="0" w:color="auto"/>
              <w:right w:val="single" w:sz="2" w:space="0" w:color="auto"/>
            </w:tcBorders>
            <w:hideMark/>
          </w:tcPr>
          <w:p w14:paraId="16DAEC92" w14:textId="77777777" w:rsidR="00127162" w:rsidRPr="00020619" w:rsidRDefault="00127162" w:rsidP="00BB34DD">
            <w:pPr>
              <w:pStyle w:val="TAH"/>
              <w:spacing w:line="256" w:lineRule="auto"/>
              <w:rPr>
                <w:ins w:id="8530" w:author="BigCREditor-RAN4#104-bis" w:date="2022-10-21T12:35:00Z"/>
                <w:lang w:val="en-US"/>
              </w:rPr>
            </w:pPr>
            <w:ins w:id="8531" w:author="BigCREditor-RAN4#104-bis" w:date="2022-10-21T12:35:00Z">
              <w:r w:rsidRPr="00020619">
                <w:rPr>
                  <w:lang w:val="en-US"/>
                </w:rPr>
                <w:t>Comment</w:t>
              </w:r>
            </w:ins>
          </w:p>
        </w:tc>
      </w:tr>
      <w:tr w:rsidR="00127162" w:rsidRPr="00020619" w14:paraId="383A8D37" w14:textId="77777777" w:rsidTr="00BB34DD">
        <w:trPr>
          <w:cantSplit/>
          <w:trHeight w:val="113"/>
          <w:jc w:val="center"/>
          <w:ins w:id="8532" w:author="BigCREditor-RAN4#104-bis" w:date="2022-10-21T12:35:00Z"/>
        </w:trPr>
        <w:tc>
          <w:tcPr>
            <w:tcW w:w="1588" w:type="dxa"/>
            <w:tcBorders>
              <w:top w:val="single" w:sz="4" w:space="0" w:color="auto"/>
              <w:left w:val="single" w:sz="4" w:space="0" w:color="auto"/>
              <w:bottom w:val="nil"/>
              <w:right w:val="single" w:sz="4" w:space="0" w:color="auto"/>
            </w:tcBorders>
            <w:hideMark/>
          </w:tcPr>
          <w:p w14:paraId="41B02821" w14:textId="77777777" w:rsidR="00127162" w:rsidRPr="00020619" w:rsidRDefault="00127162" w:rsidP="00BB34DD">
            <w:pPr>
              <w:pStyle w:val="TAH"/>
              <w:spacing w:line="256" w:lineRule="auto"/>
              <w:rPr>
                <w:ins w:id="8533" w:author="BigCREditor-RAN4#104-bis" w:date="2022-10-21T12:35:00Z"/>
                <w:lang w:val="en-US"/>
              </w:rPr>
            </w:pPr>
            <w:ins w:id="8534" w:author="BigCREditor-RAN4#104-bis" w:date="2022-10-21T12:35:00Z">
              <w:r w:rsidRPr="00020619">
                <w:rPr>
                  <w:lang w:val="en-US"/>
                </w:rPr>
                <w:t>Initial conditions</w:t>
              </w:r>
            </w:ins>
          </w:p>
        </w:tc>
        <w:tc>
          <w:tcPr>
            <w:tcW w:w="1701" w:type="dxa"/>
            <w:tcBorders>
              <w:top w:val="single" w:sz="2" w:space="0" w:color="auto"/>
              <w:left w:val="single" w:sz="4" w:space="0" w:color="auto"/>
              <w:bottom w:val="single" w:sz="2" w:space="0" w:color="auto"/>
              <w:right w:val="single" w:sz="2" w:space="0" w:color="auto"/>
            </w:tcBorders>
            <w:hideMark/>
          </w:tcPr>
          <w:p w14:paraId="1E005A33" w14:textId="77777777" w:rsidR="00127162" w:rsidRPr="00020619" w:rsidRDefault="00127162" w:rsidP="00BB34DD">
            <w:pPr>
              <w:pStyle w:val="TAL"/>
              <w:spacing w:line="256" w:lineRule="auto"/>
              <w:rPr>
                <w:ins w:id="8535" w:author="BigCREditor-RAN4#104-bis" w:date="2022-10-21T12:35:00Z"/>
                <w:lang w:val="en-US"/>
              </w:rPr>
            </w:pPr>
            <w:ins w:id="8536" w:author="BigCREditor-RAN4#104-bis" w:date="2022-10-21T12:35:00Z">
              <w:r w:rsidRPr="00020619">
                <w:rPr>
                  <w:lang w:val="en-US"/>
                </w:rPr>
                <w:t>Active cell</w:t>
              </w:r>
            </w:ins>
          </w:p>
        </w:tc>
        <w:tc>
          <w:tcPr>
            <w:tcW w:w="708" w:type="dxa"/>
            <w:tcBorders>
              <w:top w:val="single" w:sz="2" w:space="0" w:color="auto"/>
              <w:left w:val="single" w:sz="2" w:space="0" w:color="auto"/>
              <w:bottom w:val="single" w:sz="2" w:space="0" w:color="auto"/>
              <w:right w:val="single" w:sz="2" w:space="0" w:color="auto"/>
            </w:tcBorders>
          </w:tcPr>
          <w:p w14:paraId="0E9112B3" w14:textId="77777777" w:rsidR="00127162" w:rsidRPr="00020619" w:rsidRDefault="00127162" w:rsidP="00BB34DD">
            <w:pPr>
              <w:pStyle w:val="TAC"/>
              <w:spacing w:line="256" w:lineRule="auto"/>
              <w:rPr>
                <w:ins w:id="8537" w:author="BigCREditor-RAN4#104-bis" w:date="2022-10-21T12:35:00Z"/>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6E870B08" w14:textId="77777777" w:rsidR="00127162" w:rsidRPr="00020619" w:rsidRDefault="00127162" w:rsidP="00BB34DD">
            <w:pPr>
              <w:pStyle w:val="TAC"/>
              <w:spacing w:line="256" w:lineRule="auto"/>
              <w:rPr>
                <w:ins w:id="8538" w:author="BigCREditor-RAN4#104-bis" w:date="2022-10-21T12:35:00Z"/>
                <w:lang w:val="en-US"/>
              </w:rPr>
            </w:pPr>
            <w:ins w:id="8539" w:author="BigCREditor-RAN4#104-bis" w:date="2022-10-21T12:35:00Z">
              <w:r w:rsidRPr="00020619">
                <w:rPr>
                  <w:lang w:val="en-US"/>
                </w:rPr>
                <w:t>Cell 1</w:t>
              </w:r>
            </w:ins>
          </w:p>
        </w:tc>
        <w:tc>
          <w:tcPr>
            <w:tcW w:w="2835" w:type="dxa"/>
            <w:tcBorders>
              <w:top w:val="single" w:sz="2" w:space="0" w:color="auto"/>
              <w:left w:val="single" w:sz="2" w:space="0" w:color="auto"/>
              <w:bottom w:val="single" w:sz="2" w:space="0" w:color="auto"/>
              <w:right w:val="single" w:sz="2" w:space="0" w:color="auto"/>
            </w:tcBorders>
          </w:tcPr>
          <w:p w14:paraId="4DBF1FFA" w14:textId="77777777" w:rsidR="00127162" w:rsidRPr="00020619" w:rsidRDefault="00127162" w:rsidP="00BB34DD">
            <w:pPr>
              <w:pStyle w:val="TAC"/>
              <w:spacing w:line="256" w:lineRule="auto"/>
              <w:rPr>
                <w:ins w:id="8540" w:author="BigCREditor-RAN4#104-bis" w:date="2022-10-21T12:35:00Z"/>
                <w:lang w:val="en-US"/>
              </w:rPr>
            </w:pPr>
          </w:p>
        </w:tc>
      </w:tr>
      <w:tr w:rsidR="00127162" w:rsidRPr="00020619" w14:paraId="4B593678" w14:textId="77777777" w:rsidTr="00BB34DD">
        <w:trPr>
          <w:cantSplit/>
          <w:trHeight w:val="113"/>
          <w:jc w:val="center"/>
          <w:ins w:id="8541" w:author="BigCREditor-RAN4#104-bis" w:date="2022-10-21T12:35:00Z"/>
        </w:trPr>
        <w:tc>
          <w:tcPr>
            <w:tcW w:w="1588" w:type="dxa"/>
            <w:tcBorders>
              <w:top w:val="nil"/>
              <w:left w:val="single" w:sz="4" w:space="0" w:color="auto"/>
              <w:bottom w:val="single" w:sz="4" w:space="0" w:color="auto"/>
              <w:right w:val="single" w:sz="4" w:space="0" w:color="auto"/>
            </w:tcBorders>
          </w:tcPr>
          <w:p w14:paraId="39485730" w14:textId="77777777" w:rsidR="00127162" w:rsidRPr="00020619" w:rsidRDefault="00127162" w:rsidP="00BB34DD">
            <w:pPr>
              <w:pStyle w:val="TAL"/>
              <w:spacing w:line="256" w:lineRule="auto"/>
              <w:rPr>
                <w:ins w:id="8542" w:author="BigCREditor-RAN4#104-bis" w:date="2022-10-21T12:35:00Z"/>
                <w:lang w:val="en-US"/>
              </w:rPr>
            </w:pPr>
          </w:p>
        </w:tc>
        <w:tc>
          <w:tcPr>
            <w:tcW w:w="1701" w:type="dxa"/>
            <w:tcBorders>
              <w:top w:val="single" w:sz="2" w:space="0" w:color="auto"/>
              <w:left w:val="single" w:sz="4" w:space="0" w:color="auto"/>
              <w:bottom w:val="single" w:sz="2" w:space="0" w:color="auto"/>
              <w:right w:val="single" w:sz="2" w:space="0" w:color="auto"/>
            </w:tcBorders>
            <w:hideMark/>
          </w:tcPr>
          <w:p w14:paraId="2745AEF8" w14:textId="77777777" w:rsidR="00127162" w:rsidRPr="00020619" w:rsidRDefault="00127162" w:rsidP="00BB34DD">
            <w:pPr>
              <w:pStyle w:val="TAL"/>
              <w:spacing w:line="256" w:lineRule="auto"/>
              <w:rPr>
                <w:ins w:id="8543" w:author="BigCREditor-RAN4#104-bis" w:date="2022-10-21T12:35:00Z"/>
                <w:lang w:val="en-US"/>
              </w:rPr>
            </w:pPr>
            <w:proofErr w:type="spellStart"/>
            <w:ins w:id="8544" w:author="BigCREditor-RAN4#104-bis" w:date="2022-10-21T12:35:00Z">
              <w:r w:rsidRPr="00020619">
                <w:rPr>
                  <w:lang w:val="en-US"/>
                </w:rPr>
                <w:t>Neighbouring</w:t>
              </w:r>
              <w:proofErr w:type="spellEnd"/>
              <w:r w:rsidRPr="00020619">
                <w:rPr>
                  <w:lang w:val="en-US"/>
                </w:rPr>
                <w:t xml:space="preserve"> cell</w:t>
              </w:r>
            </w:ins>
          </w:p>
        </w:tc>
        <w:tc>
          <w:tcPr>
            <w:tcW w:w="708" w:type="dxa"/>
            <w:tcBorders>
              <w:top w:val="single" w:sz="2" w:space="0" w:color="auto"/>
              <w:left w:val="single" w:sz="2" w:space="0" w:color="auto"/>
              <w:bottom w:val="single" w:sz="2" w:space="0" w:color="auto"/>
              <w:right w:val="single" w:sz="2" w:space="0" w:color="auto"/>
            </w:tcBorders>
          </w:tcPr>
          <w:p w14:paraId="37563477" w14:textId="77777777" w:rsidR="00127162" w:rsidRPr="00020619" w:rsidRDefault="00127162" w:rsidP="00BB34DD">
            <w:pPr>
              <w:pStyle w:val="TAC"/>
              <w:spacing w:line="256" w:lineRule="auto"/>
              <w:rPr>
                <w:ins w:id="8545" w:author="BigCREditor-RAN4#104-bis" w:date="2022-10-21T12:35:00Z"/>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012780F1" w14:textId="77777777" w:rsidR="00127162" w:rsidRPr="00020619" w:rsidRDefault="00127162" w:rsidP="00BB34DD">
            <w:pPr>
              <w:pStyle w:val="TAC"/>
              <w:spacing w:line="256" w:lineRule="auto"/>
              <w:rPr>
                <w:ins w:id="8546" w:author="BigCREditor-RAN4#104-bis" w:date="2022-10-21T12:35:00Z"/>
                <w:lang w:val="en-US"/>
              </w:rPr>
            </w:pPr>
            <w:ins w:id="8547" w:author="BigCREditor-RAN4#104-bis" w:date="2022-10-21T12:35:00Z">
              <w:r w:rsidRPr="00020619">
                <w:rPr>
                  <w:lang w:val="en-US"/>
                </w:rPr>
                <w:t>Cell 2</w:t>
              </w:r>
            </w:ins>
          </w:p>
        </w:tc>
        <w:tc>
          <w:tcPr>
            <w:tcW w:w="2835" w:type="dxa"/>
            <w:tcBorders>
              <w:top w:val="single" w:sz="2" w:space="0" w:color="auto"/>
              <w:left w:val="single" w:sz="2" w:space="0" w:color="auto"/>
              <w:bottom w:val="single" w:sz="2" w:space="0" w:color="auto"/>
              <w:right w:val="single" w:sz="2" w:space="0" w:color="auto"/>
            </w:tcBorders>
          </w:tcPr>
          <w:p w14:paraId="638A4A82" w14:textId="77777777" w:rsidR="00127162" w:rsidRPr="00020619" w:rsidRDefault="00127162" w:rsidP="00BB34DD">
            <w:pPr>
              <w:pStyle w:val="TAC"/>
              <w:spacing w:line="256" w:lineRule="auto"/>
              <w:rPr>
                <w:ins w:id="8548" w:author="BigCREditor-RAN4#104-bis" w:date="2022-10-21T12:35:00Z"/>
                <w:lang w:val="en-US"/>
              </w:rPr>
            </w:pPr>
          </w:p>
        </w:tc>
      </w:tr>
      <w:tr w:rsidR="00127162" w:rsidRPr="00020619" w14:paraId="1894345C" w14:textId="77777777" w:rsidTr="00BB34DD">
        <w:trPr>
          <w:cantSplit/>
          <w:trHeight w:val="113"/>
          <w:jc w:val="center"/>
          <w:ins w:id="8549" w:author="BigCREditor-RAN4#104-bis" w:date="2022-10-21T12:35:00Z"/>
        </w:trPr>
        <w:tc>
          <w:tcPr>
            <w:tcW w:w="1588" w:type="dxa"/>
            <w:tcBorders>
              <w:top w:val="single" w:sz="4" w:space="0" w:color="auto"/>
              <w:left w:val="single" w:sz="2" w:space="0" w:color="auto"/>
              <w:bottom w:val="single" w:sz="2" w:space="0" w:color="auto"/>
              <w:right w:val="single" w:sz="2" w:space="0" w:color="auto"/>
            </w:tcBorders>
            <w:hideMark/>
          </w:tcPr>
          <w:p w14:paraId="388B6559" w14:textId="77777777" w:rsidR="00127162" w:rsidRPr="00020619" w:rsidRDefault="00127162" w:rsidP="00BB34DD">
            <w:pPr>
              <w:pStyle w:val="TAL"/>
              <w:spacing w:line="256" w:lineRule="auto"/>
              <w:rPr>
                <w:ins w:id="8550" w:author="BigCREditor-RAN4#104-bis" w:date="2022-10-21T12:35:00Z"/>
                <w:lang w:val="en-US"/>
              </w:rPr>
            </w:pPr>
            <w:ins w:id="8551" w:author="BigCREditor-RAN4#104-bis" w:date="2022-10-21T12:35:00Z">
              <w:r w:rsidRPr="00020619">
                <w:rPr>
                  <w:lang w:val="en-US"/>
                </w:rPr>
                <w:t>Final condition</w:t>
              </w:r>
            </w:ins>
          </w:p>
        </w:tc>
        <w:tc>
          <w:tcPr>
            <w:tcW w:w="1701" w:type="dxa"/>
            <w:tcBorders>
              <w:top w:val="single" w:sz="2" w:space="0" w:color="auto"/>
              <w:left w:val="single" w:sz="2" w:space="0" w:color="auto"/>
              <w:bottom w:val="single" w:sz="2" w:space="0" w:color="auto"/>
              <w:right w:val="single" w:sz="2" w:space="0" w:color="auto"/>
            </w:tcBorders>
            <w:hideMark/>
          </w:tcPr>
          <w:p w14:paraId="56BBD34F" w14:textId="77777777" w:rsidR="00127162" w:rsidRPr="00020619" w:rsidRDefault="00127162" w:rsidP="00BB34DD">
            <w:pPr>
              <w:pStyle w:val="TAL"/>
              <w:spacing w:line="256" w:lineRule="auto"/>
              <w:rPr>
                <w:ins w:id="8552" w:author="BigCREditor-RAN4#104-bis" w:date="2022-10-21T12:35:00Z"/>
                <w:lang w:val="en-US"/>
              </w:rPr>
            </w:pPr>
            <w:ins w:id="8553" w:author="BigCREditor-RAN4#104-bis" w:date="2022-10-21T12:35:00Z">
              <w:r w:rsidRPr="00020619">
                <w:rPr>
                  <w:lang w:val="en-US"/>
                </w:rPr>
                <w:t>Active cell</w:t>
              </w:r>
            </w:ins>
          </w:p>
        </w:tc>
        <w:tc>
          <w:tcPr>
            <w:tcW w:w="708" w:type="dxa"/>
            <w:tcBorders>
              <w:top w:val="single" w:sz="2" w:space="0" w:color="auto"/>
              <w:left w:val="single" w:sz="2" w:space="0" w:color="auto"/>
              <w:bottom w:val="single" w:sz="2" w:space="0" w:color="auto"/>
              <w:right w:val="single" w:sz="2" w:space="0" w:color="auto"/>
            </w:tcBorders>
          </w:tcPr>
          <w:p w14:paraId="7EA65E94" w14:textId="77777777" w:rsidR="00127162" w:rsidRPr="00020619" w:rsidRDefault="00127162" w:rsidP="00BB34DD">
            <w:pPr>
              <w:pStyle w:val="TAC"/>
              <w:spacing w:line="256" w:lineRule="auto"/>
              <w:rPr>
                <w:ins w:id="8554" w:author="BigCREditor-RAN4#104-bis" w:date="2022-10-21T12:35:00Z"/>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4F874EA6" w14:textId="77777777" w:rsidR="00127162" w:rsidRPr="00020619" w:rsidRDefault="00127162" w:rsidP="00BB34DD">
            <w:pPr>
              <w:pStyle w:val="TAC"/>
              <w:spacing w:line="256" w:lineRule="auto"/>
              <w:rPr>
                <w:ins w:id="8555" w:author="BigCREditor-RAN4#104-bis" w:date="2022-10-21T12:35:00Z"/>
                <w:lang w:val="en-US"/>
              </w:rPr>
            </w:pPr>
            <w:ins w:id="8556" w:author="BigCREditor-RAN4#104-bis" w:date="2022-10-21T12:35:00Z">
              <w:r w:rsidRPr="00020619">
                <w:rPr>
                  <w:lang w:val="en-US"/>
                </w:rPr>
                <w:t>Cell 2</w:t>
              </w:r>
            </w:ins>
          </w:p>
        </w:tc>
        <w:tc>
          <w:tcPr>
            <w:tcW w:w="2835" w:type="dxa"/>
            <w:tcBorders>
              <w:top w:val="single" w:sz="2" w:space="0" w:color="auto"/>
              <w:left w:val="single" w:sz="2" w:space="0" w:color="auto"/>
              <w:bottom w:val="single" w:sz="2" w:space="0" w:color="auto"/>
              <w:right w:val="single" w:sz="2" w:space="0" w:color="auto"/>
            </w:tcBorders>
          </w:tcPr>
          <w:p w14:paraId="14E10BF3" w14:textId="77777777" w:rsidR="00127162" w:rsidRPr="00020619" w:rsidRDefault="00127162" w:rsidP="00BB34DD">
            <w:pPr>
              <w:pStyle w:val="TAC"/>
              <w:spacing w:line="256" w:lineRule="auto"/>
              <w:rPr>
                <w:ins w:id="8557" w:author="BigCREditor-RAN4#104-bis" w:date="2022-10-21T12:35:00Z"/>
                <w:lang w:val="en-US"/>
              </w:rPr>
            </w:pPr>
          </w:p>
        </w:tc>
      </w:tr>
      <w:tr w:rsidR="00127162" w:rsidRPr="00020619" w14:paraId="059AA337" w14:textId="77777777" w:rsidTr="00BB34DD">
        <w:trPr>
          <w:cantSplit/>
          <w:trHeight w:val="113"/>
          <w:jc w:val="center"/>
          <w:ins w:id="8558"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08A9610D" w14:textId="77777777" w:rsidR="00127162" w:rsidRPr="00020619" w:rsidRDefault="00127162" w:rsidP="00BB34DD">
            <w:pPr>
              <w:pStyle w:val="TAL"/>
              <w:spacing w:line="256" w:lineRule="auto"/>
              <w:rPr>
                <w:ins w:id="8559" w:author="BigCREditor-RAN4#104-bis" w:date="2022-10-21T12:35:00Z"/>
                <w:lang w:val="en-US"/>
              </w:rPr>
            </w:pPr>
            <w:ins w:id="8560" w:author="BigCREditor-RAN4#104-bis" w:date="2022-10-21T12:35:00Z">
              <w:r w:rsidRPr="00020619">
                <w:rPr>
                  <w:lang w:val="en-US"/>
                </w:rPr>
                <w:t>Access Barring Information</w:t>
              </w:r>
            </w:ins>
          </w:p>
        </w:tc>
        <w:tc>
          <w:tcPr>
            <w:tcW w:w="708" w:type="dxa"/>
            <w:tcBorders>
              <w:top w:val="single" w:sz="2" w:space="0" w:color="auto"/>
              <w:left w:val="single" w:sz="2" w:space="0" w:color="auto"/>
              <w:bottom w:val="single" w:sz="2" w:space="0" w:color="auto"/>
              <w:right w:val="single" w:sz="2" w:space="0" w:color="auto"/>
            </w:tcBorders>
            <w:hideMark/>
          </w:tcPr>
          <w:p w14:paraId="64FCE8F7" w14:textId="77777777" w:rsidR="00127162" w:rsidRPr="00020619" w:rsidRDefault="00127162" w:rsidP="00BB34DD">
            <w:pPr>
              <w:pStyle w:val="TAC"/>
              <w:spacing w:line="256" w:lineRule="auto"/>
              <w:rPr>
                <w:ins w:id="8561" w:author="BigCREditor-RAN4#104-bis" w:date="2022-10-21T12:35:00Z"/>
                <w:lang w:val="en-US"/>
              </w:rPr>
            </w:pPr>
            <w:ins w:id="8562" w:author="BigCREditor-RAN4#104-bis" w:date="2022-10-21T12:35:00Z">
              <w:r w:rsidRPr="00020619">
                <w:rPr>
                  <w:lang w:val="en-US"/>
                </w:rPr>
                <w:t>-</w:t>
              </w:r>
            </w:ins>
          </w:p>
        </w:tc>
        <w:tc>
          <w:tcPr>
            <w:tcW w:w="2410" w:type="dxa"/>
            <w:tcBorders>
              <w:top w:val="single" w:sz="2" w:space="0" w:color="auto"/>
              <w:left w:val="single" w:sz="2" w:space="0" w:color="auto"/>
              <w:bottom w:val="single" w:sz="2" w:space="0" w:color="auto"/>
              <w:right w:val="single" w:sz="2" w:space="0" w:color="auto"/>
            </w:tcBorders>
            <w:hideMark/>
          </w:tcPr>
          <w:p w14:paraId="5582433D" w14:textId="77777777" w:rsidR="00127162" w:rsidRPr="00020619" w:rsidRDefault="00127162" w:rsidP="00BB34DD">
            <w:pPr>
              <w:pStyle w:val="TAC"/>
              <w:spacing w:line="256" w:lineRule="auto"/>
              <w:rPr>
                <w:ins w:id="8563" w:author="BigCREditor-RAN4#104-bis" w:date="2022-10-21T12:35:00Z"/>
                <w:lang w:val="en-US"/>
              </w:rPr>
            </w:pPr>
            <w:ins w:id="8564" w:author="BigCREditor-RAN4#104-bis" w:date="2022-10-21T12:35:00Z">
              <w:r w:rsidRPr="00020619">
                <w:rPr>
                  <w:lang w:val="en-US"/>
                </w:rPr>
                <w:t>Not Sent</w:t>
              </w:r>
            </w:ins>
          </w:p>
        </w:tc>
        <w:tc>
          <w:tcPr>
            <w:tcW w:w="2835" w:type="dxa"/>
            <w:tcBorders>
              <w:top w:val="single" w:sz="2" w:space="0" w:color="auto"/>
              <w:left w:val="single" w:sz="2" w:space="0" w:color="auto"/>
              <w:bottom w:val="single" w:sz="2" w:space="0" w:color="auto"/>
              <w:right w:val="single" w:sz="2" w:space="0" w:color="auto"/>
            </w:tcBorders>
            <w:hideMark/>
          </w:tcPr>
          <w:p w14:paraId="015A7081" w14:textId="77777777" w:rsidR="00127162" w:rsidRPr="00020619" w:rsidRDefault="00127162" w:rsidP="00BB34DD">
            <w:pPr>
              <w:pStyle w:val="TAC"/>
              <w:spacing w:line="256" w:lineRule="auto"/>
              <w:rPr>
                <w:ins w:id="8565" w:author="BigCREditor-RAN4#104-bis" w:date="2022-10-21T12:35:00Z"/>
                <w:lang w:val="en-US"/>
              </w:rPr>
            </w:pPr>
            <w:ins w:id="8566" w:author="BigCREditor-RAN4#104-bis" w:date="2022-10-21T12:35:00Z">
              <w:r w:rsidRPr="00020619">
                <w:rPr>
                  <w:lang w:val="en-US"/>
                </w:rPr>
                <w:t>No additional delays in random access procedure.</w:t>
              </w:r>
            </w:ins>
          </w:p>
        </w:tc>
      </w:tr>
      <w:tr w:rsidR="00127162" w:rsidRPr="00020619" w14:paraId="27673EA2" w14:textId="77777777" w:rsidTr="00BB34DD">
        <w:trPr>
          <w:cantSplit/>
          <w:trHeight w:val="113"/>
          <w:jc w:val="center"/>
          <w:ins w:id="8567"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187417C0" w14:textId="77777777" w:rsidR="00127162" w:rsidRPr="00020619" w:rsidRDefault="00127162" w:rsidP="00BB34DD">
            <w:pPr>
              <w:pStyle w:val="TAL"/>
              <w:spacing w:line="256" w:lineRule="auto"/>
              <w:rPr>
                <w:ins w:id="8568" w:author="BigCREditor-RAN4#104-bis" w:date="2022-10-21T12:35:00Z"/>
                <w:lang w:val="en-US"/>
              </w:rPr>
            </w:pPr>
            <w:ins w:id="8569" w:author="BigCREditor-RAN4#104-bis" w:date="2022-10-21T12:35:00Z">
              <w:r w:rsidRPr="00020619">
                <w:rPr>
                  <w:lang w:val="en-US"/>
                </w:rPr>
                <w:t>Time offset between cells</w:t>
              </w:r>
            </w:ins>
          </w:p>
        </w:tc>
        <w:tc>
          <w:tcPr>
            <w:tcW w:w="708" w:type="dxa"/>
            <w:tcBorders>
              <w:top w:val="single" w:sz="2" w:space="0" w:color="auto"/>
              <w:left w:val="single" w:sz="2" w:space="0" w:color="auto"/>
              <w:bottom w:val="single" w:sz="2" w:space="0" w:color="auto"/>
              <w:right w:val="single" w:sz="2" w:space="0" w:color="auto"/>
            </w:tcBorders>
          </w:tcPr>
          <w:p w14:paraId="38BFEA83" w14:textId="77777777" w:rsidR="00127162" w:rsidRPr="00020619" w:rsidRDefault="00127162" w:rsidP="00BB34DD">
            <w:pPr>
              <w:pStyle w:val="TAC"/>
              <w:spacing w:line="256" w:lineRule="auto"/>
              <w:rPr>
                <w:ins w:id="8570" w:author="BigCREditor-RAN4#104-bis" w:date="2022-10-21T12:35:00Z"/>
                <w:lang w:val="en-US"/>
              </w:rPr>
            </w:pPr>
          </w:p>
        </w:tc>
        <w:tc>
          <w:tcPr>
            <w:tcW w:w="2410" w:type="dxa"/>
            <w:tcBorders>
              <w:top w:val="single" w:sz="2" w:space="0" w:color="auto"/>
              <w:left w:val="single" w:sz="2" w:space="0" w:color="auto"/>
              <w:bottom w:val="single" w:sz="2" w:space="0" w:color="auto"/>
              <w:right w:val="single" w:sz="2" w:space="0" w:color="auto"/>
            </w:tcBorders>
            <w:hideMark/>
          </w:tcPr>
          <w:p w14:paraId="35948248" w14:textId="77777777" w:rsidR="00127162" w:rsidRPr="00020619" w:rsidRDefault="00127162" w:rsidP="00BB34DD">
            <w:pPr>
              <w:pStyle w:val="TAC"/>
              <w:spacing w:line="256" w:lineRule="auto"/>
              <w:rPr>
                <w:ins w:id="8571" w:author="BigCREditor-RAN4#104-bis" w:date="2022-10-21T12:35:00Z"/>
                <w:lang w:val="en-US"/>
              </w:rPr>
            </w:pPr>
            <w:ins w:id="8572" w:author="BigCREditor-RAN4#104-bis" w:date="2022-10-21T12:35:00Z">
              <w:r w:rsidRPr="00020619">
                <w:rPr>
                  <w:lang w:val="en-US"/>
                </w:rPr>
                <w:t xml:space="preserve">3 </w:t>
              </w:r>
              <w:r w:rsidRPr="00020619">
                <w:rPr>
                  <w:lang w:val="en-US"/>
                </w:rPr>
                <w:sym w:font="Symbol" w:char="F06D"/>
              </w:r>
              <w:r w:rsidRPr="00020619">
                <w:rPr>
                  <w:lang w:val="en-US"/>
                </w:rPr>
                <w:t>s</w:t>
              </w:r>
            </w:ins>
          </w:p>
        </w:tc>
        <w:tc>
          <w:tcPr>
            <w:tcW w:w="2835" w:type="dxa"/>
            <w:tcBorders>
              <w:top w:val="single" w:sz="2" w:space="0" w:color="auto"/>
              <w:left w:val="single" w:sz="2" w:space="0" w:color="auto"/>
              <w:bottom w:val="single" w:sz="2" w:space="0" w:color="auto"/>
              <w:right w:val="single" w:sz="2" w:space="0" w:color="auto"/>
            </w:tcBorders>
            <w:hideMark/>
          </w:tcPr>
          <w:p w14:paraId="1D56D648" w14:textId="77777777" w:rsidR="00127162" w:rsidRPr="00020619" w:rsidRDefault="00127162" w:rsidP="00BB34DD">
            <w:pPr>
              <w:pStyle w:val="TAC"/>
              <w:spacing w:line="256" w:lineRule="auto"/>
              <w:rPr>
                <w:ins w:id="8573" w:author="BigCREditor-RAN4#104-bis" w:date="2022-10-21T12:35:00Z"/>
                <w:lang w:val="en-US"/>
              </w:rPr>
            </w:pPr>
            <w:ins w:id="8574" w:author="BigCREditor-RAN4#104-bis" w:date="2022-10-21T12:35:00Z">
              <w:r w:rsidRPr="00020619">
                <w:rPr>
                  <w:lang w:val="en-US"/>
                </w:rPr>
                <w:t>Synchronous cells</w:t>
              </w:r>
            </w:ins>
          </w:p>
        </w:tc>
      </w:tr>
      <w:tr w:rsidR="00127162" w:rsidRPr="00020619" w14:paraId="21CF963E" w14:textId="77777777" w:rsidTr="00BB34DD">
        <w:trPr>
          <w:cantSplit/>
          <w:trHeight w:val="113"/>
          <w:jc w:val="center"/>
          <w:ins w:id="8575"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3EDA825A" w14:textId="77777777" w:rsidR="00127162" w:rsidRPr="00020619" w:rsidRDefault="00127162" w:rsidP="00BB34DD">
            <w:pPr>
              <w:pStyle w:val="TAL"/>
              <w:spacing w:line="256" w:lineRule="auto"/>
              <w:rPr>
                <w:ins w:id="8576" w:author="BigCREditor-RAN4#104-bis" w:date="2022-10-21T12:35:00Z"/>
                <w:lang w:val="en-US"/>
              </w:rPr>
            </w:pPr>
            <w:ins w:id="8577" w:author="BigCREditor-RAN4#104-bis" w:date="2022-10-21T12:35:00Z">
              <w:r w:rsidRPr="00020619">
                <w:rPr>
                  <w:lang w:val="en-US"/>
                </w:rPr>
                <w:t>T1</w:t>
              </w:r>
            </w:ins>
          </w:p>
        </w:tc>
        <w:tc>
          <w:tcPr>
            <w:tcW w:w="708" w:type="dxa"/>
            <w:tcBorders>
              <w:top w:val="single" w:sz="2" w:space="0" w:color="auto"/>
              <w:left w:val="single" w:sz="2" w:space="0" w:color="auto"/>
              <w:bottom w:val="single" w:sz="2" w:space="0" w:color="auto"/>
              <w:right w:val="single" w:sz="2" w:space="0" w:color="auto"/>
            </w:tcBorders>
            <w:hideMark/>
          </w:tcPr>
          <w:p w14:paraId="5FC784B2" w14:textId="77777777" w:rsidR="00127162" w:rsidRPr="00020619" w:rsidRDefault="00127162" w:rsidP="00BB34DD">
            <w:pPr>
              <w:pStyle w:val="TAC"/>
              <w:spacing w:line="256" w:lineRule="auto"/>
              <w:rPr>
                <w:ins w:id="8578" w:author="BigCREditor-RAN4#104-bis" w:date="2022-10-21T12:35:00Z"/>
                <w:lang w:val="en-US"/>
              </w:rPr>
            </w:pPr>
            <w:ins w:id="8579" w:author="BigCREditor-RAN4#104-bis" w:date="2022-10-21T12:35:00Z">
              <w:r w:rsidRPr="00020619">
                <w:rPr>
                  <w:lang w:val="en-US"/>
                </w:rPr>
                <w:t>s</w:t>
              </w:r>
            </w:ins>
          </w:p>
        </w:tc>
        <w:tc>
          <w:tcPr>
            <w:tcW w:w="2410" w:type="dxa"/>
            <w:tcBorders>
              <w:top w:val="single" w:sz="2" w:space="0" w:color="auto"/>
              <w:left w:val="single" w:sz="2" w:space="0" w:color="auto"/>
              <w:bottom w:val="single" w:sz="2" w:space="0" w:color="auto"/>
              <w:right w:val="single" w:sz="2" w:space="0" w:color="auto"/>
            </w:tcBorders>
            <w:hideMark/>
          </w:tcPr>
          <w:p w14:paraId="043A7DE1" w14:textId="77777777" w:rsidR="00127162" w:rsidRPr="00020619" w:rsidRDefault="00127162" w:rsidP="00BB34DD">
            <w:pPr>
              <w:pStyle w:val="TAC"/>
              <w:spacing w:line="256" w:lineRule="auto"/>
              <w:rPr>
                <w:ins w:id="8580" w:author="BigCREditor-RAN4#104-bis" w:date="2022-10-21T12:35:00Z"/>
                <w:lang w:val="en-US"/>
              </w:rPr>
            </w:pPr>
            <w:ins w:id="8581" w:author="BigCREditor-RAN4#104-bis" w:date="2022-10-21T12:35:00Z">
              <w:r w:rsidRPr="00020619">
                <w:rPr>
                  <w:lang w:val="en-US"/>
                </w:rPr>
                <w:t>5</w:t>
              </w:r>
            </w:ins>
          </w:p>
        </w:tc>
        <w:tc>
          <w:tcPr>
            <w:tcW w:w="2835" w:type="dxa"/>
            <w:tcBorders>
              <w:top w:val="single" w:sz="2" w:space="0" w:color="auto"/>
              <w:left w:val="single" w:sz="2" w:space="0" w:color="auto"/>
              <w:bottom w:val="single" w:sz="2" w:space="0" w:color="auto"/>
              <w:right w:val="single" w:sz="2" w:space="0" w:color="auto"/>
            </w:tcBorders>
          </w:tcPr>
          <w:p w14:paraId="52FBD2B7" w14:textId="77777777" w:rsidR="00127162" w:rsidRPr="00020619" w:rsidRDefault="00127162" w:rsidP="00BB34DD">
            <w:pPr>
              <w:pStyle w:val="TAC"/>
              <w:spacing w:line="256" w:lineRule="auto"/>
              <w:rPr>
                <w:ins w:id="8582" w:author="BigCREditor-RAN4#104-bis" w:date="2022-10-21T12:35:00Z"/>
                <w:lang w:val="en-US"/>
              </w:rPr>
            </w:pPr>
          </w:p>
        </w:tc>
      </w:tr>
      <w:tr w:rsidR="00127162" w:rsidRPr="00020619" w14:paraId="59CE4E79" w14:textId="77777777" w:rsidTr="00BB34DD">
        <w:trPr>
          <w:cantSplit/>
          <w:trHeight w:val="113"/>
          <w:jc w:val="center"/>
          <w:ins w:id="8583" w:author="BigCREditor-RAN4#104-bis" w:date="2022-10-21T12:35:00Z"/>
        </w:trPr>
        <w:tc>
          <w:tcPr>
            <w:tcW w:w="3289" w:type="dxa"/>
            <w:gridSpan w:val="2"/>
            <w:tcBorders>
              <w:top w:val="single" w:sz="2" w:space="0" w:color="auto"/>
              <w:left w:val="single" w:sz="2" w:space="0" w:color="auto"/>
              <w:bottom w:val="single" w:sz="2" w:space="0" w:color="auto"/>
              <w:right w:val="single" w:sz="2" w:space="0" w:color="auto"/>
            </w:tcBorders>
            <w:hideMark/>
          </w:tcPr>
          <w:p w14:paraId="33C3813F" w14:textId="77777777" w:rsidR="00127162" w:rsidRPr="00020619" w:rsidRDefault="00127162" w:rsidP="00BB34DD">
            <w:pPr>
              <w:pStyle w:val="TAL"/>
              <w:spacing w:line="256" w:lineRule="auto"/>
              <w:rPr>
                <w:ins w:id="8584" w:author="BigCREditor-RAN4#104-bis" w:date="2022-10-21T12:35:00Z"/>
                <w:lang w:val="en-US"/>
              </w:rPr>
            </w:pPr>
            <w:ins w:id="8585" w:author="BigCREditor-RAN4#104-bis" w:date="2022-10-21T12:35:00Z">
              <w:r w:rsidRPr="00020619">
                <w:rPr>
                  <w:lang w:val="en-US"/>
                </w:rPr>
                <w:t>T2</w:t>
              </w:r>
            </w:ins>
          </w:p>
        </w:tc>
        <w:tc>
          <w:tcPr>
            <w:tcW w:w="708" w:type="dxa"/>
            <w:tcBorders>
              <w:top w:val="single" w:sz="2" w:space="0" w:color="auto"/>
              <w:left w:val="single" w:sz="2" w:space="0" w:color="auto"/>
              <w:bottom w:val="single" w:sz="2" w:space="0" w:color="auto"/>
              <w:right w:val="single" w:sz="2" w:space="0" w:color="auto"/>
            </w:tcBorders>
            <w:hideMark/>
          </w:tcPr>
          <w:p w14:paraId="6E42149E" w14:textId="77777777" w:rsidR="00127162" w:rsidRPr="00020619" w:rsidRDefault="00127162" w:rsidP="00BB34DD">
            <w:pPr>
              <w:pStyle w:val="TAC"/>
              <w:spacing w:line="256" w:lineRule="auto"/>
              <w:rPr>
                <w:ins w:id="8586" w:author="BigCREditor-RAN4#104-bis" w:date="2022-10-21T12:35:00Z"/>
                <w:lang w:val="en-US"/>
              </w:rPr>
            </w:pPr>
            <w:ins w:id="8587" w:author="BigCREditor-RAN4#104-bis" w:date="2022-10-21T12:35:00Z">
              <w:r w:rsidRPr="00020619">
                <w:rPr>
                  <w:lang w:val="en-US"/>
                </w:rPr>
                <w:t>s</w:t>
              </w:r>
            </w:ins>
          </w:p>
        </w:tc>
        <w:tc>
          <w:tcPr>
            <w:tcW w:w="2410" w:type="dxa"/>
            <w:tcBorders>
              <w:top w:val="single" w:sz="2" w:space="0" w:color="auto"/>
              <w:left w:val="single" w:sz="2" w:space="0" w:color="auto"/>
              <w:bottom w:val="single" w:sz="2" w:space="0" w:color="auto"/>
              <w:right w:val="single" w:sz="2" w:space="0" w:color="auto"/>
            </w:tcBorders>
            <w:hideMark/>
          </w:tcPr>
          <w:p w14:paraId="781DDD38" w14:textId="77777777" w:rsidR="00127162" w:rsidRPr="00020619" w:rsidRDefault="00127162" w:rsidP="00BB34DD">
            <w:pPr>
              <w:pStyle w:val="TAC"/>
              <w:spacing w:line="256" w:lineRule="auto"/>
              <w:rPr>
                <w:ins w:id="8588" w:author="BigCREditor-RAN4#104-bis" w:date="2022-10-21T12:35:00Z"/>
                <w:lang w:val="en-US"/>
              </w:rPr>
            </w:pPr>
            <w:ins w:id="8589" w:author="BigCREditor-RAN4#104-bis" w:date="2022-10-21T12:35:00Z">
              <w:r w:rsidRPr="00020619">
                <w:rPr>
                  <w:lang w:val="en-US"/>
                </w:rPr>
                <w:sym w:font="Symbol" w:char="F0A3"/>
              </w:r>
              <w:r w:rsidRPr="00020619">
                <w:rPr>
                  <w:lang w:val="en-US"/>
                </w:rPr>
                <w:t>5</w:t>
              </w:r>
            </w:ins>
          </w:p>
        </w:tc>
        <w:tc>
          <w:tcPr>
            <w:tcW w:w="2835" w:type="dxa"/>
            <w:tcBorders>
              <w:top w:val="single" w:sz="2" w:space="0" w:color="auto"/>
              <w:left w:val="single" w:sz="2" w:space="0" w:color="auto"/>
              <w:bottom w:val="single" w:sz="2" w:space="0" w:color="auto"/>
              <w:right w:val="single" w:sz="2" w:space="0" w:color="auto"/>
            </w:tcBorders>
          </w:tcPr>
          <w:p w14:paraId="2CBC95DF" w14:textId="77777777" w:rsidR="00127162" w:rsidRPr="00020619" w:rsidRDefault="00127162" w:rsidP="00BB34DD">
            <w:pPr>
              <w:pStyle w:val="TAC"/>
              <w:spacing w:line="256" w:lineRule="auto"/>
              <w:rPr>
                <w:ins w:id="8590" w:author="BigCREditor-RAN4#104-bis" w:date="2022-10-21T12:35:00Z"/>
                <w:lang w:val="en-US"/>
              </w:rPr>
            </w:pPr>
          </w:p>
        </w:tc>
      </w:tr>
    </w:tbl>
    <w:p w14:paraId="5AA55637" w14:textId="77777777" w:rsidR="00127162" w:rsidRPr="00020619" w:rsidRDefault="00127162" w:rsidP="00127162">
      <w:pPr>
        <w:rPr>
          <w:ins w:id="8591" w:author="BigCREditor-RAN4#104-bis" w:date="2022-10-21T12:35:00Z"/>
          <w:lang w:eastAsia="en-GB"/>
        </w:rPr>
      </w:pPr>
    </w:p>
    <w:p w14:paraId="13E96927" w14:textId="77777777" w:rsidR="00127162" w:rsidRPr="00020619" w:rsidRDefault="00127162" w:rsidP="00127162">
      <w:pPr>
        <w:pStyle w:val="TH"/>
        <w:rPr>
          <w:ins w:id="8592" w:author="BigCREditor-RAN4#104-bis" w:date="2022-10-21T12:35:00Z"/>
        </w:rPr>
      </w:pPr>
      <w:ins w:id="8593" w:author="BigCREditor-RAN4#104-bis" w:date="2022-10-21T12:35:00Z">
        <w:r w:rsidRPr="00020619">
          <w:t xml:space="preserve">Table </w:t>
        </w:r>
        <w:r w:rsidRPr="00020619">
          <w:rPr>
            <w:snapToGrid w:val="0"/>
          </w:rPr>
          <w:t>A.16.3.1.4.2</w:t>
        </w:r>
        <w:r w:rsidRPr="00020619">
          <w:t>-3: Cell specific test parameters for NR FR1-FR1 Intra frequency handover test case</w:t>
        </w:r>
      </w:ins>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118"/>
        <w:gridCol w:w="1718"/>
        <w:gridCol w:w="1135"/>
        <w:gridCol w:w="1164"/>
        <w:gridCol w:w="10"/>
        <w:gridCol w:w="1155"/>
        <w:gridCol w:w="19"/>
        <w:gridCol w:w="1146"/>
        <w:gridCol w:w="9"/>
        <w:gridCol w:w="1156"/>
      </w:tblGrid>
      <w:tr w:rsidR="00127162" w:rsidRPr="00020619" w14:paraId="337883B6" w14:textId="77777777" w:rsidTr="00BB34DD">
        <w:trPr>
          <w:jc w:val="center"/>
          <w:ins w:id="8594" w:author="BigCREditor-RAN4#104-bis" w:date="2022-10-21T12:35:00Z"/>
        </w:trPr>
        <w:tc>
          <w:tcPr>
            <w:tcW w:w="3806" w:type="dxa"/>
            <w:gridSpan w:val="3"/>
            <w:tcBorders>
              <w:top w:val="single" w:sz="4" w:space="0" w:color="auto"/>
              <w:left w:val="single" w:sz="4" w:space="0" w:color="auto"/>
              <w:bottom w:val="nil"/>
              <w:right w:val="single" w:sz="4" w:space="0" w:color="auto"/>
            </w:tcBorders>
            <w:vAlign w:val="center"/>
            <w:hideMark/>
          </w:tcPr>
          <w:p w14:paraId="7C73C997" w14:textId="77777777" w:rsidR="00127162" w:rsidRPr="00020619" w:rsidRDefault="00127162" w:rsidP="00BB34DD">
            <w:pPr>
              <w:pStyle w:val="TAH"/>
              <w:spacing w:line="256" w:lineRule="auto"/>
              <w:rPr>
                <w:ins w:id="8595" w:author="BigCREditor-RAN4#104-bis" w:date="2022-10-21T12:35:00Z"/>
                <w:lang w:val="en-US"/>
              </w:rPr>
            </w:pPr>
            <w:ins w:id="8596" w:author="BigCREditor-RAN4#104-bis" w:date="2022-10-21T12:35:00Z">
              <w:r w:rsidRPr="00020619">
                <w:rPr>
                  <w:lang w:val="en-US"/>
                </w:rPr>
                <w:t>Parameter</w:t>
              </w:r>
            </w:ins>
          </w:p>
        </w:tc>
        <w:tc>
          <w:tcPr>
            <w:tcW w:w="1135" w:type="dxa"/>
            <w:tcBorders>
              <w:top w:val="single" w:sz="4" w:space="0" w:color="auto"/>
              <w:left w:val="single" w:sz="4" w:space="0" w:color="auto"/>
              <w:bottom w:val="nil"/>
              <w:right w:val="single" w:sz="4" w:space="0" w:color="auto"/>
            </w:tcBorders>
            <w:vAlign w:val="center"/>
            <w:hideMark/>
          </w:tcPr>
          <w:p w14:paraId="0109B08D" w14:textId="77777777" w:rsidR="00127162" w:rsidRPr="00020619" w:rsidRDefault="00127162" w:rsidP="00BB34DD">
            <w:pPr>
              <w:pStyle w:val="TAH"/>
              <w:spacing w:line="256" w:lineRule="auto"/>
              <w:rPr>
                <w:ins w:id="8597" w:author="BigCREditor-RAN4#104-bis" w:date="2022-10-21T12:35:00Z"/>
                <w:lang w:val="en-US"/>
              </w:rPr>
            </w:pPr>
            <w:ins w:id="8598" w:author="BigCREditor-RAN4#104-bis" w:date="2022-10-21T12:35:00Z">
              <w:r w:rsidRPr="00020619">
                <w:rPr>
                  <w:lang w:val="en-US"/>
                </w:rPr>
                <w:t>Unit</w:t>
              </w:r>
            </w:ins>
          </w:p>
        </w:tc>
        <w:tc>
          <w:tcPr>
            <w:tcW w:w="2348" w:type="dxa"/>
            <w:gridSpan w:val="4"/>
            <w:tcBorders>
              <w:top w:val="single" w:sz="4" w:space="0" w:color="auto"/>
              <w:left w:val="single" w:sz="4" w:space="0" w:color="auto"/>
              <w:bottom w:val="single" w:sz="4" w:space="0" w:color="auto"/>
              <w:right w:val="single" w:sz="4" w:space="0" w:color="auto"/>
            </w:tcBorders>
            <w:vAlign w:val="center"/>
            <w:hideMark/>
          </w:tcPr>
          <w:p w14:paraId="6BC6CD17" w14:textId="77777777" w:rsidR="00127162" w:rsidRPr="00020619" w:rsidRDefault="00127162" w:rsidP="00BB34DD">
            <w:pPr>
              <w:pStyle w:val="TAH"/>
              <w:spacing w:line="256" w:lineRule="auto"/>
              <w:rPr>
                <w:ins w:id="8599" w:author="BigCREditor-RAN4#104-bis" w:date="2022-10-21T12:35:00Z"/>
                <w:lang w:val="en-US"/>
              </w:rPr>
            </w:pPr>
            <w:ins w:id="8600" w:author="BigCREditor-RAN4#104-bis" w:date="2022-10-21T12:35:00Z">
              <w:r w:rsidRPr="00020619">
                <w:rPr>
                  <w:lang w:val="en-US"/>
                </w:rPr>
                <w:t>Cell 1</w:t>
              </w:r>
            </w:ins>
          </w:p>
        </w:tc>
        <w:tc>
          <w:tcPr>
            <w:tcW w:w="2311" w:type="dxa"/>
            <w:gridSpan w:val="3"/>
            <w:tcBorders>
              <w:top w:val="single" w:sz="4" w:space="0" w:color="auto"/>
              <w:left w:val="single" w:sz="4" w:space="0" w:color="auto"/>
              <w:bottom w:val="single" w:sz="4" w:space="0" w:color="auto"/>
              <w:right w:val="single" w:sz="4" w:space="0" w:color="auto"/>
            </w:tcBorders>
            <w:vAlign w:val="center"/>
            <w:hideMark/>
          </w:tcPr>
          <w:p w14:paraId="44B6CA37" w14:textId="77777777" w:rsidR="00127162" w:rsidRPr="00020619" w:rsidRDefault="00127162" w:rsidP="00BB34DD">
            <w:pPr>
              <w:pStyle w:val="TAH"/>
              <w:spacing w:line="256" w:lineRule="auto"/>
              <w:rPr>
                <w:ins w:id="8601" w:author="BigCREditor-RAN4#104-bis" w:date="2022-10-21T12:35:00Z"/>
                <w:lang w:val="en-US"/>
              </w:rPr>
            </w:pPr>
            <w:ins w:id="8602" w:author="BigCREditor-RAN4#104-bis" w:date="2022-10-21T12:35:00Z">
              <w:r w:rsidRPr="00020619">
                <w:rPr>
                  <w:lang w:val="en-US"/>
                </w:rPr>
                <w:t>Cell 2</w:t>
              </w:r>
            </w:ins>
          </w:p>
        </w:tc>
      </w:tr>
      <w:tr w:rsidR="00127162" w:rsidRPr="00020619" w14:paraId="7F7F238E" w14:textId="77777777" w:rsidTr="00BB34DD">
        <w:trPr>
          <w:jc w:val="center"/>
          <w:ins w:id="8603" w:author="BigCREditor-RAN4#104-bis" w:date="2022-10-21T12:35:00Z"/>
        </w:trPr>
        <w:tc>
          <w:tcPr>
            <w:tcW w:w="3806" w:type="dxa"/>
            <w:gridSpan w:val="3"/>
            <w:tcBorders>
              <w:top w:val="nil"/>
              <w:left w:val="single" w:sz="4" w:space="0" w:color="auto"/>
              <w:bottom w:val="single" w:sz="4" w:space="0" w:color="auto"/>
              <w:right w:val="single" w:sz="4" w:space="0" w:color="auto"/>
            </w:tcBorders>
            <w:vAlign w:val="center"/>
            <w:hideMark/>
          </w:tcPr>
          <w:p w14:paraId="3161ADE4" w14:textId="77777777" w:rsidR="00127162" w:rsidRPr="00020619" w:rsidRDefault="00127162" w:rsidP="00BB34DD">
            <w:pPr>
              <w:rPr>
                <w:ins w:id="8604" w:author="BigCREditor-RAN4#104-bis" w:date="2022-10-21T12:35:00Z"/>
                <w:lang w:val="en-US"/>
              </w:rPr>
            </w:pPr>
          </w:p>
        </w:tc>
        <w:tc>
          <w:tcPr>
            <w:tcW w:w="1135" w:type="dxa"/>
            <w:tcBorders>
              <w:top w:val="nil"/>
              <w:left w:val="single" w:sz="4" w:space="0" w:color="auto"/>
              <w:bottom w:val="single" w:sz="4" w:space="0" w:color="auto"/>
              <w:right w:val="single" w:sz="4" w:space="0" w:color="auto"/>
            </w:tcBorders>
            <w:vAlign w:val="center"/>
            <w:hideMark/>
          </w:tcPr>
          <w:p w14:paraId="0B58D654" w14:textId="77777777" w:rsidR="00127162" w:rsidRPr="00020619" w:rsidRDefault="00127162" w:rsidP="00BB34DD">
            <w:pPr>
              <w:spacing w:after="0" w:line="256" w:lineRule="auto"/>
              <w:rPr>
                <w:ins w:id="8605" w:author="BigCREditor-RAN4#104-bis" w:date="2022-10-21T12:35:00Z"/>
                <w:rFonts w:asciiTheme="minorHAnsi" w:eastAsiaTheme="minorEastAsia" w:hAnsiTheme="minorHAnsi" w:cstheme="minorBidi"/>
                <w:lang w:eastAsia="zh-CN"/>
              </w:rPr>
            </w:pPr>
          </w:p>
        </w:tc>
        <w:tc>
          <w:tcPr>
            <w:tcW w:w="1174" w:type="dxa"/>
            <w:gridSpan w:val="2"/>
            <w:tcBorders>
              <w:top w:val="single" w:sz="4" w:space="0" w:color="auto"/>
              <w:left w:val="single" w:sz="4" w:space="0" w:color="auto"/>
              <w:bottom w:val="single" w:sz="4" w:space="0" w:color="auto"/>
              <w:right w:val="single" w:sz="4" w:space="0" w:color="auto"/>
            </w:tcBorders>
            <w:vAlign w:val="center"/>
            <w:hideMark/>
          </w:tcPr>
          <w:p w14:paraId="6A230777" w14:textId="77777777" w:rsidR="00127162" w:rsidRPr="00020619" w:rsidRDefault="00127162" w:rsidP="00BB34DD">
            <w:pPr>
              <w:pStyle w:val="TAH"/>
              <w:spacing w:line="256" w:lineRule="auto"/>
              <w:rPr>
                <w:ins w:id="8606" w:author="BigCREditor-RAN4#104-bis" w:date="2022-10-21T12:35:00Z"/>
                <w:lang w:val="en-US" w:eastAsia="en-GB"/>
              </w:rPr>
            </w:pPr>
            <w:ins w:id="8607" w:author="BigCREditor-RAN4#104-bis" w:date="2022-10-21T12:35:00Z">
              <w:r w:rsidRPr="00020619">
                <w:rPr>
                  <w:lang w:val="en-US"/>
                </w:rPr>
                <w:t>T1</w:t>
              </w:r>
            </w:ins>
          </w:p>
        </w:tc>
        <w:tc>
          <w:tcPr>
            <w:tcW w:w="1174" w:type="dxa"/>
            <w:gridSpan w:val="2"/>
            <w:tcBorders>
              <w:top w:val="single" w:sz="4" w:space="0" w:color="auto"/>
              <w:left w:val="single" w:sz="4" w:space="0" w:color="auto"/>
              <w:bottom w:val="single" w:sz="4" w:space="0" w:color="auto"/>
              <w:right w:val="single" w:sz="4" w:space="0" w:color="auto"/>
            </w:tcBorders>
            <w:vAlign w:val="center"/>
            <w:hideMark/>
          </w:tcPr>
          <w:p w14:paraId="5CE24DD9" w14:textId="77777777" w:rsidR="00127162" w:rsidRPr="00020619" w:rsidRDefault="00127162" w:rsidP="00BB34DD">
            <w:pPr>
              <w:pStyle w:val="TAH"/>
              <w:spacing w:line="256" w:lineRule="auto"/>
              <w:rPr>
                <w:ins w:id="8608" w:author="BigCREditor-RAN4#104-bis" w:date="2022-10-21T12:35:00Z"/>
                <w:lang w:val="en-US"/>
              </w:rPr>
            </w:pPr>
            <w:ins w:id="8609" w:author="BigCREditor-RAN4#104-bis" w:date="2022-10-21T12:35:00Z">
              <w:r w:rsidRPr="00020619">
                <w:rPr>
                  <w:lang w:val="en-US"/>
                </w:rPr>
                <w:t>T2</w:t>
              </w:r>
            </w:ins>
          </w:p>
        </w:tc>
        <w:tc>
          <w:tcPr>
            <w:tcW w:w="1155" w:type="dxa"/>
            <w:gridSpan w:val="2"/>
            <w:tcBorders>
              <w:top w:val="single" w:sz="4" w:space="0" w:color="auto"/>
              <w:left w:val="single" w:sz="4" w:space="0" w:color="auto"/>
              <w:bottom w:val="single" w:sz="4" w:space="0" w:color="auto"/>
              <w:right w:val="single" w:sz="4" w:space="0" w:color="auto"/>
            </w:tcBorders>
            <w:vAlign w:val="center"/>
            <w:hideMark/>
          </w:tcPr>
          <w:p w14:paraId="70D17411" w14:textId="77777777" w:rsidR="00127162" w:rsidRPr="00020619" w:rsidRDefault="00127162" w:rsidP="00BB34DD">
            <w:pPr>
              <w:pStyle w:val="TAH"/>
              <w:spacing w:line="256" w:lineRule="auto"/>
              <w:rPr>
                <w:ins w:id="8610" w:author="BigCREditor-RAN4#104-bis" w:date="2022-10-21T12:35:00Z"/>
                <w:lang w:val="en-US"/>
              </w:rPr>
            </w:pPr>
            <w:ins w:id="8611" w:author="BigCREditor-RAN4#104-bis" w:date="2022-10-21T12:35:00Z">
              <w:r w:rsidRPr="00020619">
                <w:rPr>
                  <w:lang w:val="en-US"/>
                </w:rPr>
                <w:t>T1</w:t>
              </w:r>
            </w:ins>
          </w:p>
        </w:tc>
        <w:tc>
          <w:tcPr>
            <w:tcW w:w="1156" w:type="dxa"/>
            <w:tcBorders>
              <w:top w:val="single" w:sz="4" w:space="0" w:color="auto"/>
              <w:left w:val="single" w:sz="4" w:space="0" w:color="auto"/>
              <w:bottom w:val="single" w:sz="4" w:space="0" w:color="auto"/>
              <w:right w:val="single" w:sz="4" w:space="0" w:color="auto"/>
            </w:tcBorders>
            <w:vAlign w:val="center"/>
            <w:hideMark/>
          </w:tcPr>
          <w:p w14:paraId="2E5EA225" w14:textId="77777777" w:rsidR="00127162" w:rsidRPr="00020619" w:rsidRDefault="00127162" w:rsidP="00BB34DD">
            <w:pPr>
              <w:pStyle w:val="TAH"/>
              <w:spacing w:line="256" w:lineRule="auto"/>
              <w:rPr>
                <w:ins w:id="8612" w:author="BigCREditor-RAN4#104-bis" w:date="2022-10-21T12:35:00Z"/>
                <w:lang w:val="en-US"/>
              </w:rPr>
            </w:pPr>
            <w:ins w:id="8613" w:author="BigCREditor-RAN4#104-bis" w:date="2022-10-21T12:35:00Z">
              <w:r w:rsidRPr="00020619">
                <w:rPr>
                  <w:lang w:val="en-US"/>
                </w:rPr>
                <w:t>T2</w:t>
              </w:r>
            </w:ins>
          </w:p>
        </w:tc>
      </w:tr>
      <w:tr w:rsidR="00127162" w:rsidRPr="00020619" w14:paraId="7FC5B747" w14:textId="77777777" w:rsidTr="00BB34DD">
        <w:trPr>
          <w:jc w:val="center"/>
          <w:ins w:id="8614"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4B83EEAE" w14:textId="77777777" w:rsidR="00127162" w:rsidRPr="00020619" w:rsidRDefault="00127162" w:rsidP="00BB34DD">
            <w:pPr>
              <w:pStyle w:val="TAL"/>
              <w:spacing w:line="256" w:lineRule="auto"/>
              <w:rPr>
                <w:ins w:id="8615" w:author="BigCREditor-RAN4#104-bis" w:date="2022-10-21T12:35:00Z"/>
                <w:lang w:val="en-US"/>
              </w:rPr>
            </w:pPr>
            <w:ins w:id="8616" w:author="BigCREditor-RAN4#104-bis" w:date="2022-10-21T12:35:00Z">
              <w:r w:rsidRPr="00020619">
                <w:rPr>
                  <w:lang w:val="en-US"/>
                </w:rPr>
                <w:lastRenderedPageBreak/>
                <w:t>NR RF Channel Number</w:t>
              </w:r>
            </w:ins>
          </w:p>
        </w:tc>
        <w:tc>
          <w:tcPr>
            <w:tcW w:w="1135" w:type="dxa"/>
            <w:tcBorders>
              <w:top w:val="single" w:sz="4" w:space="0" w:color="auto"/>
              <w:left w:val="single" w:sz="4" w:space="0" w:color="auto"/>
              <w:bottom w:val="single" w:sz="4" w:space="0" w:color="auto"/>
              <w:right w:val="single" w:sz="4" w:space="0" w:color="auto"/>
            </w:tcBorders>
          </w:tcPr>
          <w:p w14:paraId="1F6858DD" w14:textId="77777777" w:rsidR="00127162" w:rsidRPr="00020619" w:rsidRDefault="00127162" w:rsidP="00BB34DD">
            <w:pPr>
              <w:pStyle w:val="TAC"/>
              <w:spacing w:line="256" w:lineRule="auto"/>
              <w:rPr>
                <w:ins w:id="8617" w:author="BigCREditor-RAN4#104-bis" w:date="2022-10-21T12:35:00Z"/>
                <w:lang w:val="en-US"/>
              </w:rPr>
            </w:pPr>
          </w:p>
        </w:tc>
        <w:tc>
          <w:tcPr>
            <w:tcW w:w="2348" w:type="dxa"/>
            <w:gridSpan w:val="4"/>
            <w:tcBorders>
              <w:top w:val="single" w:sz="4" w:space="0" w:color="auto"/>
              <w:left w:val="single" w:sz="4" w:space="0" w:color="auto"/>
              <w:bottom w:val="single" w:sz="4" w:space="0" w:color="auto"/>
              <w:right w:val="single" w:sz="4" w:space="0" w:color="auto"/>
            </w:tcBorders>
            <w:hideMark/>
          </w:tcPr>
          <w:p w14:paraId="0125CCFD" w14:textId="77777777" w:rsidR="00127162" w:rsidRPr="00020619" w:rsidRDefault="00127162" w:rsidP="00BB34DD">
            <w:pPr>
              <w:pStyle w:val="TAC"/>
              <w:spacing w:line="256" w:lineRule="auto"/>
              <w:rPr>
                <w:ins w:id="8618" w:author="BigCREditor-RAN4#104-bis" w:date="2022-10-21T12:35:00Z"/>
                <w:rFonts w:cs="Arial"/>
                <w:lang w:val="en-US"/>
              </w:rPr>
            </w:pPr>
            <w:ins w:id="8619" w:author="BigCREditor-RAN4#104-bis" w:date="2022-10-21T12:35:00Z">
              <w:r w:rsidRPr="00020619">
                <w:rPr>
                  <w:rFonts w:cs="Arial"/>
                  <w:lang w:val="en-US"/>
                </w:rPr>
                <w:t>1</w:t>
              </w:r>
            </w:ins>
          </w:p>
        </w:tc>
        <w:tc>
          <w:tcPr>
            <w:tcW w:w="2311" w:type="dxa"/>
            <w:gridSpan w:val="3"/>
            <w:tcBorders>
              <w:top w:val="single" w:sz="4" w:space="0" w:color="auto"/>
              <w:left w:val="single" w:sz="4" w:space="0" w:color="auto"/>
              <w:bottom w:val="single" w:sz="4" w:space="0" w:color="auto"/>
              <w:right w:val="single" w:sz="4" w:space="0" w:color="auto"/>
            </w:tcBorders>
            <w:hideMark/>
          </w:tcPr>
          <w:p w14:paraId="2235A9F4" w14:textId="77777777" w:rsidR="00127162" w:rsidRPr="00020619" w:rsidRDefault="00127162" w:rsidP="00BB34DD">
            <w:pPr>
              <w:pStyle w:val="TAC"/>
              <w:spacing w:line="256" w:lineRule="auto"/>
              <w:rPr>
                <w:ins w:id="8620" w:author="BigCREditor-RAN4#104-bis" w:date="2022-10-21T12:35:00Z"/>
                <w:rFonts w:cs="Arial"/>
                <w:lang w:val="en-US"/>
              </w:rPr>
            </w:pPr>
            <w:ins w:id="8621" w:author="BigCREditor-RAN4#104-bis" w:date="2022-10-21T12:35:00Z">
              <w:r w:rsidRPr="00020619">
                <w:rPr>
                  <w:rFonts w:cs="Arial"/>
                  <w:lang w:val="en-US"/>
                </w:rPr>
                <w:t>1</w:t>
              </w:r>
            </w:ins>
          </w:p>
        </w:tc>
      </w:tr>
      <w:tr w:rsidR="00127162" w:rsidRPr="00020619" w14:paraId="11D28E8B" w14:textId="77777777" w:rsidTr="00BB34DD">
        <w:trPr>
          <w:jc w:val="center"/>
          <w:ins w:id="8622"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5F1508A1" w14:textId="77777777" w:rsidR="00127162" w:rsidRPr="00020619" w:rsidRDefault="00127162" w:rsidP="00BB34DD">
            <w:pPr>
              <w:pStyle w:val="TAL"/>
              <w:spacing w:line="256" w:lineRule="auto"/>
              <w:rPr>
                <w:ins w:id="8623" w:author="BigCREditor-RAN4#104-bis" w:date="2022-10-21T12:35:00Z"/>
                <w:lang w:val="en-US"/>
              </w:rPr>
            </w:pPr>
            <w:ins w:id="8624" w:author="BigCREditor-RAN4#104-bis" w:date="2022-10-21T12:35:00Z">
              <w:r w:rsidRPr="00020619">
                <w:rPr>
                  <w:lang w:val="en-US"/>
                </w:rPr>
                <w:t>Duplex mode</w:t>
              </w:r>
            </w:ins>
          </w:p>
        </w:tc>
        <w:tc>
          <w:tcPr>
            <w:tcW w:w="1718" w:type="dxa"/>
            <w:tcBorders>
              <w:top w:val="single" w:sz="4" w:space="0" w:color="auto"/>
              <w:left w:val="single" w:sz="4" w:space="0" w:color="auto"/>
              <w:bottom w:val="single" w:sz="4" w:space="0" w:color="auto"/>
              <w:right w:val="single" w:sz="4" w:space="0" w:color="auto"/>
            </w:tcBorders>
            <w:hideMark/>
          </w:tcPr>
          <w:p w14:paraId="44F8E506" w14:textId="77777777" w:rsidR="00127162" w:rsidRPr="00020619" w:rsidRDefault="00127162" w:rsidP="00BB34DD">
            <w:pPr>
              <w:pStyle w:val="TAL"/>
              <w:spacing w:line="256" w:lineRule="auto"/>
              <w:rPr>
                <w:ins w:id="8625" w:author="BigCREditor-RAN4#104-bis" w:date="2022-10-21T12:35:00Z"/>
                <w:lang w:val="en-US"/>
              </w:rPr>
            </w:pPr>
            <w:ins w:id="8626" w:author="BigCREditor-RAN4#104-bis" w:date="2022-10-21T12:35:00Z">
              <w:r w:rsidRPr="00020619">
                <w:rPr>
                  <w:lang w:val="en-US"/>
                </w:rPr>
                <w:t>Config 1</w:t>
              </w:r>
            </w:ins>
          </w:p>
        </w:tc>
        <w:tc>
          <w:tcPr>
            <w:tcW w:w="1135" w:type="dxa"/>
            <w:tcBorders>
              <w:top w:val="single" w:sz="4" w:space="0" w:color="auto"/>
              <w:left w:val="single" w:sz="4" w:space="0" w:color="auto"/>
              <w:bottom w:val="nil"/>
              <w:right w:val="single" w:sz="4" w:space="0" w:color="auto"/>
            </w:tcBorders>
          </w:tcPr>
          <w:p w14:paraId="1B76FD89" w14:textId="77777777" w:rsidR="00127162" w:rsidRPr="00020619" w:rsidRDefault="00127162" w:rsidP="00BB34DD">
            <w:pPr>
              <w:pStyle w:val="TAC"/>
              <w:spacing w:line="256" w:lineRule="auto"/>
              <w:rPr>
                <w:ins w:id="8627"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EE928E4" w14:textId="77777777" w:rsidR="00127162" w:rsidRPr="00020619" w:rsidRDefault="00127162" w:rsidP="00BB34DD">
            <w:pPr>
              <w:pStyle w:val="TAC"/>
              <w:spacing w:line="256" w:lineRule="auto"/>
              <w:rPr>
                <w:ins w:id="8628" w:author="BigCREditor-RAN4#104-bis" w:date="2022-10-21T12:35:00Z"/>
                <w:lang w:val="en-US"/>
              </w:rPr>
            </w:pPr>
            <w:ins w:id="8629" w:author="BigCREditor-RAN4#104-bis" w:date="2022-10-21T12:35:00Z">
              <w:r w:rsidRPr="00020619">
                <w:rPr>
                  <w:lang w:val="en-US"/>
                </w:rPr>
                <w:t>FDD</w:t>
              </w:r>
            </w:ins>
          </w:p>
        </w:tc>
      </w:tr>
      <w:tr w:rsidR="00127162" w:rsidRPr="00020619" w14:paraId="15CC4BFA" w14:textId="77777777" w:rsidTr="00BB34DD">
        <w:trPr>
          <w:jc w:val="center"/>
          <w:ins w:id="8630" w:author="BigCREditor-RAN4#104-bis" w:date="2022-10-21T12:35:00Z"/>
        </w:trPr>
        <w:tc>
          <w:tcPr>
            <w:tcW w:w="2088" w:type="dxa"/>
            <w:gridSpan w:val="2"/>
            <w:vMerge w:val="restart"/>
            <w:tcBorders>
              <w:top w:val="nil"/>
              <w:left w:val="single" w:sz="4" w:space="0" w:color="auto"/>
              <w:right w:val="single" w:sz="4" w:space="0" w:color="auto"/>
            </w:tcBorders>
          </w:tcPr>
          <w:p w14:paraId="55B32A8F" w14:textId="77777777" w:rsidR="00127162" w:rsidRPr="00020619" w:rsidRDefault="00127162" w:rsidP="00BB34DD">
            <w:pPr>
              <w:pStyle w:val="TAL"/>
              <w:spacing w:line="256" w:lineRule="auto"/>
              <w:rPr>
                <w:ins w:id="8631"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5749567" w14:textId="77777777" w:rsidR="00127162" w:rsidRPr="00020619" w:rsidRDefault="00127162" w:rsidP="00BB34DD">
            <w:pPr>
              <w:pStyle w:val="TAL"/>
              <w:spacing w:line="256" w:lineRule="auto"/>
              <w:rPr>
                <w:ins w:id="8632" w:author="BigCREditor-RAN4#104-bis" w:date="2022-10-21T12:35:00Z"/>
                <w:lang w:val="en-US"/>
              </w:rPr>
            </w:pPr>
            <w:ins w:id="8633" w:author="BigCREditor-RAN4#104-bis" w:date="2022-10-21T12:35:00Z">
              <w:r w:rsidRPr="00020619">
                <w:rPr>
                  <w:lang w:val="en-US"/>
                </w:rPr>
                <w:t>Config 2,3</w:t>
              </w:r>
            </w:ins>
          </w:p>
        </w:tc>
        <w:tc>
          <w:tcPr>
            <w:tcW w:w="1135" w:type="dxa"/>
            <w:vMerge w:val="restart"/>
            <w:tcBorders>
              <w:top w:val="nil"/>
              <w:left w:val="single" w:sz="4" w:space="0" w:color="auto"/>
              <w:right w:val="single" w:sz="4" w:space="0" w:color="auto"/>
            </w:tcBorders>
          </w:tcPr>
          <w:p w14:paraId="74946802" w14:textId="77777777" w:rsidR="00127162" w:rsidRPr="00020619" w:rsidRDefault="00127162" w:rsidP="00BB34DD">
            <w:pPr>
              <w:pStyle w:val="TAC"/>
              <w:spacing w:line="256" w:lineRule="auto"/>
              <w:rPr>
                <w:ins w:id="863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C66FB86" w14:textId="77777777" w:rsidR="00127162" w:rsidRPr="00020619" w:rsidRDefault="00127162" w:rsidP="00BB34DD">
            <w:pPr>
              <w:pStyle w:val="TAC"/>
              <w:spacing w:line="256" w:lineRule="auto"/>
              <w:rPr>
                <w:ins w:id="8635" w:author="BigCREditor-RAN4#104-bis" w:date="2022-10-21T12:35:00Z"/>
                <w:lang w:val="en-US"/>
              </w:rPr>
            </w:pPr>
            <w:ins w:id="8636" w:author="BigCREditor-RAN4#104-bis" w:date="2022-10-21T12:35:00Z">
              <w:r w:rsidRPr="00020619">
                <w:rPr>
                  <w:lang w:val="en-US"/>
                </w:rPr>
                <w:t>TDD</w:t>
              </w:r>
            </w:ins>
          </w:p>
        </w:tc>
      </w:tr>
      <w:tr w:rsidR="00127162" w:rsidRPr="00020619" w14:paraId="24B1D67F" w14:textId="77777777" w:rsidTr="00BB34DD">
        <w:trPr>
          <w:jc w:val="center"/>
          <w:ins w:id="8637" w:author="BigCREditor-RAN4#104-bis" w:date="2022-10-21T12:35:00Z"/>
        </w:trPr>
        <w:tc>
          <w:tcPr>
            <w:tcW w:w="2088" w:type="dxa"/>
            <w:gridSpan w:val="2"/>
            <w:vMerge/>
            <w:tcBorders>
              <w:left w:val="single" w:sz="4" w:space="0" w:color="auto"/>
              <w:bottom w:val="single" w:sz="4" w:space="0" w:color="auto"/>
              <w:right w:val="single" w:sz="4" w:space="0" w:color="auto"/>
            </w:tcBorders>
          </w:tcPr>
          <w:p w14:paraId="598B78E1" w14:textId="77777777" w:rsidR="00127162" w:rsidRPr="00020619" w:rsidRDefault="00127162" w:rsidP="00BB34DD">
            <w:pPr>
              <w:pStyle w:val="TAL"/>
              <w:spacing w:line="256" w:lineRule="auto"/>
              <w:rPr>
                <w:ins w:id="8638"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tcPr>
          <w:p w14:paraId="56A93F61" w14:textId="77777777" w:rsidR="00127162" w:rsidRPr="00020619" w:rsidRDefault="00127162" w:rsidP="00BB34DD">
            <w:pPr>
              <w:pStyle w:val="TAL"/>
              <w:spacing w:line="256" w:lineRule="auto"/>
              <w:rPr>
                <w:ins w:id="8639" w:author="BigCREditor-RAN4#104-bis" w:date="2022-10-21T12:35:00Z"/>
                <w:lang w:val="en-US"/>
              </w:rPr>
            </w:pPr>
            <w:ins w:id="8640" w:author="BigCREditor-RAN4#104-bis" w:date="2022-10-21T12:35:00Z">
              <w:r w:rsidRPr="00020619">
                <w:rPr>
                  <w:lang w:val="en-US"/>
                </w:rPr>
                <w:t>Config 4</w:t>
              </w:r>
            </w:ins>
          </w:p>
        </w:tc>
        <w:tc>
          <w:tcPr>
            <w:tcW w:w="1135" w:type="dxa"/>
            <w:vMerge/>
            <w:tcBorders>
              <w:left w:val="single" w:sz="4" w:space="0" w:color="auto"/>
              <w:bottom w:val="single" w:sz="4" w:space="0" w:color="auto"/>
              <w:right w:val="single" w:sz="4" w:space="0" w:color="auto"/>
            </w:tcBorders>
          </w:tcPr>
          <w:p w14:paraId="35F15ECE" w14:textId="77777777" w:rsidR="00127162" w:rsidRPr="00020619" w:rsidRDefault="00127162" w:rsidP="00BB34DD">
            <w:pPr>
              <w:pStyle w:val="TAC"/>
              <w:spacing w:line="256" w:lineRule="auto"/>
              <w:rPr>
                <w:ins w:id="8641"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07CED444" w14:textId="77777777" w:rsidR="00127162" w:rsidRPr="00020619" w:rsidRDefault="00127162" w:rsidP="00BB34DD">
            <w:pPr>
              <w:pStyle w:val="TAC"/>
              <w:spacing w:line="256" w:lineRule="auto"/>
              <w:rPr>
                <w:ins w:id="8642" w:author="BigCREditor-RAN4#104-bis" w:date="2022-10-21T12:35:00Z"/>
                <w:lang w:val="en-US"/>
              </w:rPr>
            </w:pPr>
            <w:ins w:id="8643" w:author="BigCREditor-RAN4#104-bis" w:date="2022-10-21T12:35:00Z">
              <w:r w:rsidRPr="00020619">
                <w:rPr>
                  <w:lang w:val="en-US"/>
                </w:rPr>
                <w:t>HD-FDD</w:t>
              </w:r>
            </w:ins>
          </w:p>
        </w:tc>
      </w:tr>
      <w:tr w:rsidR="00127162" w:rsidRPr="00020619" w14:paraId="3B9001AC" w14:textId="77777777" w:rsidTr="00BB34DD">
        <w:trPr>
          <w:jc w:val="center"/>
          <w:ins w:id="8644"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557E9CE7" w14:textId="77777777" w:rsidR="00127162" w:rsidRPr="00020619" w:rsidRDefault="00127162" w:rsidP="00BB34DD">
            <w:pPr>
              <w:pStyle w:val="TAL"/>
              <w:spacing w:line="256" w:lineRule="auto"/>
              <w:rPr>
                <w:ins w:id="8645" w:author="BigCREditor-RAN4#104-bis" w:date="2022-10-21T12:35:00Z"/>
                <w:lang w:val="en-US"/>
              </w:rPr>
            </w:pPr>
            <w:ins w:id="8646" w:author="BigCREditor-RAN4#104-bis" w:date="2022-10-21T12:35:00Z">
              <w:r w:rsidRPr="00020619">
                <w:rPr>
                  <w:lang w:val="en-US"/>
                </w:rPr>
                <w:t>TDD configuration</w:t>
              </w:r>
            </w:ins>
          </w:p>
        </w:tc>
        <w:tc>
          <w:tcPr>
            <w:tcW w:w="1718" w:type="dxa"/>
            <w:tcBorders>
              <w:top w:val="single" w:sz="4" w:space="0" w:color="auto"/>
              <w:left w:val="single" w:sz="4" w:space="0" w:color="auto"/>
              <w:bottom w:val="single" w:sz="4" w:space="0" w:color="auto"/>
              <w:right w:val="single" w:sz="4" w:space="0" w:color="auto"/>
            </w:tcBorders>
            <w:hideMark/>
          </w:tcPr>
          <w:p w14:paraId="755630CB" w14:textId="77777777" w:rsidR="00127162" w:rsidRPr="00020619" w:rsidRDefault="00127162" w:rsidP="00BB34DD">
            <w:pPr>
              <w:pStyle w:val="TAL"/>
              <w:spacing w:line="256" w:lineRule="auto"/>
              <w:rPr>
                <w:ins w:id="8647" w:author="BigCREditor-RAN4#104-bis" w:date="2022-10-21T12:35:00Z"/>
                <w:lang w:val="en-US"/>
              </w:rPr>
            </w:pPr>
            <w:ins w:id="8648" w:author="BigCREditor-RAN4#104-bis" w:date="2022-10-21T12:35:00Z">
              <w:r w:rsidRPr="00020619">
                <w:rPr>
                  <w:lang w:val="en-US"/>
                </w:rPr>
                <w:t>Config</w:t>
              </w:r>
              <w:r w:rsidRPr="00020619">
                <w:rPr>
                  <w:szCs w:val="18"/>
                  <w:lang w:val="en-US"/>
                </w:rPr>
                <w:t xml:space="preserve"> 1,4</w:t>
              </w:r>
            </w:ins>
          </w:p>
        </w:tc>
        <w:tc>
          <w:tcPr>
            <w:tcW w:w="1135" w:type="dxa"/>
            <w:tcBorders>
              <w:top w:val="single" w:sz="4" w:space="0" w:color="auto"/>
              <w:left w:val="single" w:sz="4" w:space="0" w:color="auto"/>
              <w:bottom w:val="nil"/>
              <w:right w:val="single" w:sz="4" w:space="0" w:color="auto"/>
            </w:tcBorders>
          </w:tcPr>
          <w:p w14:paraId="069AC4A6" w14:textId="77777777" w:rsidR="00127162" w:rsidRPr="00020619" w:rsidRDefault="00127162" w:rsidP="00BB34DD">
            <w:pPr>
              <w:pStyle w:val="TAC"/>
              <w:spacing w:line="256" w:lineRule="auto"/>
              <w:rPr>
                <w:ins w:id="8649"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A76D32B" w14:textId="77777777" w:rsidR="00127162" w:rsidRPr="00020619" w:rsidRDefault="00127162" w:rsidP="00BB34DD">
            <w:pPr>
              <w:pStyle w:val="TAC"/>
              <w:spacing w:line="256" w:lineRule="auto"/>
              <w:rPr>
                <w:ins w:id="8650" w:author="BigCREditor-RAN4#104-bis" w:date="2022-10-21T12:35:00Z"/>
                <w:lang w:val="en-US"/>
              </w:rPr>
            </w:pPr>
            <w:ins w:id="8651" w:author="BigCREditor-RAN4#104-bis" w:date="2022-10-21T12:35:00Z">
              <w:r w:rsidRPr="00020619">
                <w:rPr>
                  <w:lang w:val="en-US"/>
                </w:rPr>
                <w:t>Not Applicable</w:t>
              </w:r>
            </w:ins>
          </w:p>
        </w:tc>
      </w:tr>
      <w:tr w:rsidR="00127162" w:rsidRPr="00020619" w14:paraId="703AD0FD" w14:textId="77777777" w:rsidTr="00BB34DD">
        <w:trPr>
          <w:jc w:val="center"/>
          <w:ins w:id="8652" w:author="BigCREditor-RAN4#104-bis" w:date="2022-10-21T12:35:00Z"/>
        </w:trPr>
        <w:tc>
          <w:tcPr>
            <w:tcW w:w="2088" w:type="dxa"/>
            <w:gridSpan w:val="2"/>
            <w:tcBorders>
              <w:top w:val="nil"/>
              <w:left w:val="single" w:sz="4" w:space="0" w:color="auto"/>
              <w:bottom w:val="nil"/>
              <w:right w:val="single" w:sz="4" w:space="0" w:color="auto"/>
            </w:tcBorders>
          </w:tcPr>
          <w:p w14:paraId="1E9CF070" w14:textId="77777777" w:rsidR="00127162" w:rsidRPr="00020619" w:rsidRDefault="00127162" w:rsidP="00BB34DD">
            <w:pPr>
              <w:pStyle w:val="TAL"/>
              <w:spacing w:line="256" w:lineRule="auto"/>
              <w:rPr>
                <w:ins w:id="8653"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5C0C112" w14:textId="77777777" w:rsidR="00127162" w:rsidRPr="00020619" w:rsidRDefault="00127162" w:rsidP="00BB34DD">
            <w:pPr>
              <w:pStyle w:val="TAL"/>
              <w:spacing w:line="256" w:lineRule="auto"/>
              <w:rPr>
                <w:ins w:id="8654" w:author="BigCREditor-RAN4#104-bis" w:date="2022-10-21T12:35:00Z"/>
                <w:lang w:val="en-US"/>
              </w:rPr>
            </w:pPr>
            <w:ins w:id="8655"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4EBB94D9" w14:textId="77777777" w:rsidR="00127162" w:rsidRPr="00020619" w:rsidRDefault="00127162" w:rsidP="00BB34DD">
            <w:pPr>
              <w:pStyle w:val="TAC"/>
              <w:spacing w:line="256" w:lineRule="auto"/>
              <w:rPr>
                <w:ins w:id="865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D4A2359" w14:textId="77777777" w:rsidR="00127162" w:rsidRPr="00020619" w:rsidRDefault="00127162" w:rsidP="00BB34DD">
            <w:pPr>
              <w:pStyle w:val="TAC"/>
              <w:spacing w:line="256" w:lineRule="auto"/>
              <w:rPr>
                <w:ins w:id="8657" w:author="BigCREditor-RAN4#104-bis" w:date="2022-10-21T12:35:00Z"/>
                <w:lang w:val="en-US"/>
              </w:rPr>
            </w:pPr>
            <w:ins w:id="8658" w:author="BigCREditor-RAN4#104-bis" w:date="2022-10-21T12:35:00Z">
              <w:r w:rsidRPr="00020619">
                <w:rPr>
                  <w:lang w:val="en-US"/>
                </w:rPr>
                <w:t>TDDConf.1.1</w:t>
              </w:r>
            </w:ins>
          </w:p>
        </w:tc>
      </w:tr>
      <w:tr w:rsidR="00127162" w:rsidRPr="00020619" w14:paraId="21EB8CD7" w14:textId="77777777" w:rsidTr="00BB34DD">
        <w:trPr>
          <w:jc w:val="center"/>
          <w:ins w:id="8659"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1B707AF0" w14:textId="77777777" w:rsidR="00127162" w:rsidRPr="00020619" w:rsidRDefault="00127162" w:rsidP="00BB34DD">
            <w:pPr>
              <w:pStyle w:val="TAL"/>
              <w:spacing w:line="256" w:lineRule="auto"/>
              <w:rPr>
                <w:ins w:id="8660"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5291AEF" w14:textId="77777777" w:rsidR="00127162" w:rsidRPr="00020619" w:rsidRDefault="00127162" w:rsidP="00BB34DD">
            <w:pPr>
              <w:pStyle w:val="TAL"/>
              <w:spacing w:line="256" w:lineRule="auto"/>
              <w:rPr>
                <w:ins w:id="8661" w:author="BigCREditor-RAN4#104-bis" w:date="2022-10-21T12:35:00Z"/>
                <w:lang w:val="en-US"/>
              </w:rPr>
            </w:pPr>
            <w:ins w:id="8662"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54FB232E" w14:textId="77777777" w:rsidR="00127162" w:rsidRPr="00020619" w:rsidRDefault="00127162" w:rsidP="00BB34DD">
            <w:pPr>
              <w:pStyle w:val="TAC"/>
              <w:spacing w:line="256" w:lineRule="auto"/>
              <w:rPr>
                <w:ins w:id="8663"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1818C2E" w14:textId="77777777" w:rsidR="00127162" w:rsidRPr="00020619" w:rsidRDefault="00127162" w:rsidP="00BB34DD">
            <w:pPr>
              <w:pStyle w:val="TAC"/>
              <w:spacing w:line="256" w:lineRule="auto"/>
              <w:rPr>
                <w:ins w:id="8664" w:author="BigCREditor-RAN4#104-bis" w:date="2022-10-21T12:35:00Z"/>
                <w:lang w:val="en-US"/>
              </w:rPr>
            </w:pPr>
            <w:proofErr w:type="spellStart"/>
            <w:ins w:id="8665" w:author="BigCREditor-RAN4#104-bis" w:date="2022-10-21T12:35:00Z">
              <w:r w:rsidRPr="00020619">
                <w:rPr>
                  <w:lang w:val="en-US"/>
                </w:rPr>
                <w:t>TDDConf</w:t>
              </w:r>
              <w:proofErr w:type="spellEnd"/>
              <w:r w:rsidRPr="00020619">
                <w:rPr>
                  <w:lang w:val="en-US"/>
                </w:rPr>
                <w:t>. 2.1</w:t>
              </w:r>
            </w:ins>
          </w:p>
        </w:tc>
      </w:tr>
      <w:tr w:rsidR="00127162" w:rsidRPr="00020619" w14:paraId="61B5C1A9" w14:textId="77777777" w:rsidTr="00BB34DD">
        <w:trPr>
          <w:jc w:val="center"/>
          <w:ins w:id="8666"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6486DC8F" w14:textId="77777777" w:rsidR="00127162" w:rsidRPr="00020619" w:rsidRDefault="00127162" w:rsidP="00BB34DD">
            <w:pPr>
              <w:pStyle w:val="TAL"/>
              <w:spacing w:line="256" w:lineRule="auto"/>
              <w:rPr>
                <w:ins w:id="8667" w:author="BigCREditor-RAN4#104-bis" w:date="2022-10-21T12:35:00Z"/>
                <w:lang w:val="en-US"/>
              </w:rPr>
            </w:pPr>
            <w:proofErr w:type="spellStart"/>
            <w:ins w:id="8668" w:author="BigCREditor-RAN4#104-bis" w:date="2022-10-21T12:35:00Z">
              <w:r w:rsidRPr="00020619">
                <w:rPr>
                  <w:lang w:val="en-US"/>
                </w:rPr>
                <w:t>BW</w:t>
              </w:r>
              <w:r w:rsidRPr="00020619">
                <w:rPr>
                  <w:vertAlign w:val="subscript"/>
                  <w:lang w:val="en-US"/>
                </w:rPr>
                <w:t>channel</w:t>
              </w:r>
              <w:proofErr w:type="spellEnd"/>
            </w:ins>
          </w:p>
        </w:tc>
        <w:tc>
          <w:tcPr>
            <w:tcW w:w="1718" w:type="dxa"/>
            <w:tcBorders>
              <w:top w:val="single" w:sz="4" w:space="0" w:color="auto"/>
              <w:left w:val="single" w:sz="4" w:space="0" w:color="auto"/>
              <w:bottom w:val="single" w:sz="4" w:space="0" w:color="auto"/>
              <w:right w:val="single" w:sz="4" w:space="0" w:color="auto"/>
            </w:tcBorders>
            <w:hideMark/>
          </w:tcPr>
          <w:p w14:paraId="24C84C97" w14:textId="77777777" w:rsidR="00127162" w:rsidRPr="00020619" w:rsidRDefault="00127162" w:rsidP="00BB34DD">
            <w:pPr>
              <w:pStyle w:val="TAL"/>
              <w:spacing w:line="256" w:lineRule="auto"/>
              <w:rPr>
                <w:ins w:id="8669" w:author="BigCREditor-RAN4#104-bis" w:date="2022-10-21T12:35:00Z"/>
                <w:lang w:val="en-US"/>
              </w:rPr>
            </w:pPr>
            <w:ins w:id="8670" w:author="BigCREditor-RAN4#104-bis" w:date="2022-10-21T12:35:00Z">
              <w:r w:rsidRPr="00020619">
                <w:rPr>
                  <w:lang w:val="en-US"/>
                </w:rPr>
                <w:t>Config</w:t>
              </w:r>
              <w:r w:rsidRPr="00020619">
                <w:rPr>
                  <w:szCs w:val="18"/>
                  <w:lang w:val="en-US"/>
                </w:rPr>
                <w:t xml:space="preserve"> 1,4</w:t>
              </w:r>
            </w:ins>
          </w:p>
        </w:tc>
        <w:tc>
          <w:tcPr>
            <w:tcW w:w="1135" w:type="dxa"/>
            <w:tcBorders>
              <w:top w:val="single" w:sz="4" w:space="0" w:color="auto"/>
              <w:left w:val="single" w:sz="4" w:space="0" w:color="auto"/>
              <w:bottom w:val="nil"/>
              <w:right w:val="single" w:sz="4" w:space="0" w:color="auto"/>
            </w:tcBorders>
            <w:hideMark/>
          </w:tcPr>
          <w:p w14:paraId="332F1340" w14:textId="77777777" w:rsidR="00127162" w:rsidRPr="00020619" w:rsidRDefault="00127162" w:rsidP="00BB34DD">
            <w:pPr>
              <w:pStyle w:val="TAC"/>
              <w:spacing w:line="256" w:lineRule="auto"/>
              <w:rPr>
                <w:ins w:id="8671" w:author="BigCREditor-RAN4#104-bis" w:date="2022-10-21T12:35:00Z"/>
                <w:lang w:val="en-US"/>
              </w:rPr>
            </w:pPr>
            <w:ins w:id="8672" w:author="BigCREditor-RAN4#104-bis" w:date="2022-10-21T12:35:00Z">
              <w:r w:rsidRPr="00020619">
                <w:rPr>
                  <w:lang w:val="en-US"/>
                </w:rPr>
                <w:t>M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30024249" w14:textId="77777777" w:rsidR="00127162" w:rsidRPr="00020619" w:rsidRDefault="00127162" w:rsidP="00BB34DD">
            <w:pPr>
              <w:pStyle w:val="TAC"/>
              <w:spacing w:line="256" w:lineRule="auto"/>
              <w:rPr>
                <w:ins w:id="8673" w:author="BigCREditor-RAN4#104-bis" w:date="2022-10-21T12:35:00Z"/>
                <w:szCs w:val="18"/>
                <w:lang w:val="en-US"/>
              </w:rPr>
            </w:pPr>
            <w:ins w:id="8674" w:author="BigCREditor-RAN4#104-bis" w:date="2022-10-21T12:35: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127162" w:rsidRPr="00020619" w14:paraId="72FCE59E" w14:textId="77777777" w:rsidTr="00BB34DD">
        <w:trPr>
          <w:jc w:val="center"/>
          <w:ins w:id="8675" w:author="BigCREditor-RAN4#104-bis" w:date="2022-10-21T12:35:00Z"/>
        </w:trPr>
        <w:tc>
          <w:tcPr>
            <w:tcW w:w="2088" w:type="dxa"/>
            <w:gridSpan w:val="2"/>
            <w:tcBorders>
              <w:top w:val="nil"/>
              <w:left w:val="single" w:sz="4" w:space="0" w:color="auto"/>
              <w:bottom w:val="nil"/>
              <w:right w:val="single" w:sz="4" w:space="0" w:color="auto"/>
            </w:tcBorders>
          </w:tcPr>
          <w:p w14:paraId="14D353C1" w14:textId="77777777" w:rsidR="00127162" w:rsidRPr="00020619" w:rsidRDefault="00127162" w:rsidP="00BB34DD">
            <w:pPr>
              <w:pStyle w:val="TAL"/>
              <w:spacing w:line="256" w:lineRule="auto"/>
              <w:rPr>
                <w:ins w:id="8676"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A40C10C" w14:textId="77777777" w:rsidR="00127162" w:rsidRPr="00020619" w:rsidRDefault="00127162" w:rsidP="00BB34DD">
            <w:pPr>
              <w:pStyle w:val="TAL"/>
              <w:spacing w:line="256" w:lineRule="auto"/>
              <w:rPr>
                <w:ins w:id="8677" w:author="BigCREditor-RAN4#104-bis" w:date="2022-10-21T12:35:00Z"/>
                <w:lang w:val="en-US"/>
              </w:rPr>
            </w:pPr>
            <w:ins w:id="8678"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713AAA18" w14:textId="77777777" w:rsidR="00127162" w:rsidRPr="00020619" w:rsidRDefault="00127162" w:rsidP="00BB34DD">
            <w:pPr>
              <w:pStyle w:val="TAC"/>
              <w:spacing w:line="256" w:lineRule="auto"/>
              <w:rPr>
                <w:ins w:id="8679"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29C5885" w14:textId="77777777" w:rsidR="00127162" w:rsidRPr="00020619" w:rsidRDefault="00127162" w:rsidP="00BB34DD">
            <w:pPr>
              <w:pStyle w:val="TAC"/>
              <w:spacing w:line="256" w:lineRule="auto"/>
              <w:rPr>
                <w:ins w:id="8680" w:author="BigCREditor-RAN4#104-bis" w:date="2022-10-21T12:35:00Z"/>
                <w:szCs w:val="18"/>
                <w:lang w:val="en-US"/>
              </w:rPr>
            </w:pPr>
            <w:ins w:id="8681" w:author="BigCREditor-RAN4#104-bis" w:date="2022-10-21T12:35: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127162" w:rsidRPr="00020619" w14:paraId="119578B9" w14:textId="77777777" w:rsidTr="00BB34DD">
        <w:trPr>
          <w:jc w:val="center"/>
          <w:ins w:id="8682"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6B01CF9D" w14:textId="77777777" w:rsidR="00127162" w:rsidRPr="00020619" w:rsidRDefault="00127162" w:rsidP="00BB34DD">
            <w:pPr>
              <w:pStyle w:val="TAL"/>
              <w:spacing w:line="256" w:lineRule="auto"/>
              <w:rPr>
                <w:ins w:id="8683"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3F86A58F" w14:textId="77777777" w:rsidR="00127162" w:rsidRPr="00020619" w:rsidRDefault="00127162" w:rsidP="00BB34DD">
            <w:pPr>
              <w:pStyle w:val="TAL"/>
              <w:spacing w:line="256" w:lineRule="auto"/>
              <w:rPr>
                <w:ins w:id="8684" w:author="BigCREditor-RAN4#104-bis" w:date="2022-10-21T12:35:00Z"/>
                <w:lang w:val="en-US"/>
              </w:rPr>
            </w:pPr>
            <w:ins w:id="8685"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2B8A2B9A" w14:textId="77777777" w:rsidR="00127162" w:rsidRPr="00020619" w:rsidRDefault="00127162" w:rsidP="00BB34DD">
            <w:pPr>
              <w:pStyle w:val="TAC"/>
              <w:spacing w:line="256" w:lineRule="auto"/>
              <w:rPr>
                <w:ins w:id="868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EB785D0" w14:textId="77777777" w:rsidR="00127162" w:rsidRPr="00020619" w:rsidRDefault="00127162" w:rsidP="00BB34DD">
            <w:pPr>
              <w:pStyle w:val="TAC"/>
              <w:spacing w:line="256" w:lineRule="auto"/>
              <w:rPr>
                <w:ins w:id="8687" w:author="BigCREditor-RAN4#104-bis" w:date="2022-10-21T12:35:00Z"/>
                <w:szCs w:val="18"/>
                <w:lang w:val="en-US"/>
              </w:rPr>
            </w:pPr>
            <w:ins w:id="8688" w:author="BigCREditor-RAN4#104-bis" w:date="2022-10-21T12:35:00Z">
              <w:r w:rsidRPr="00020619">
                <w:rPr>
                  <w:szCs w:val="18"/>
                  <w:lang w:val="en-US"/>
                </w:rPr>
                <w:t xml:space="preserve">2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127162" w:rsidRPr="00020619" w14:paraId="3EA720E1" w14:textId="77777777" w:rsidTr="00BB34DD">
        <w:trPr>
          <w:jc w:val="center"/>
          <w:ins w:id="8689"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2E4503EF" w14:textId="77777777" w:rsidR="00127162" w:rsidRPr="00020619" w:rsidRDefault="00127162" w:rsidP="00BB34DD">
            <w:pPr>
              <w:pStyle w:val="TAL"/>
              <w:spacing w:line="256" w:lineRule="auto"/>
              <w:rPr>
                <w:ins w:id="8690" w:author="BigCREditor-RAN4#104-bis" w:date="2022-10-21T12:35:00Z"/>
                <w:lang w:val="en-US"/>
              </w:rPr>
            </w:pPr>
            <w:ins w:id="8691" w:author="BigCREditor-RAN4#104-bis" w:date="2022-10-21T12:35:00Z">
              <w:r w:rsidRPr="00020619">
                <w:rPr>
                  <w:lang w:val="en-US"/>
                </w:rPr>
                <w:t>BWP BW</w:t>
              </w:r>
            </w:ins>
          </w:p>
        </w:tc>
        <w:tc>
          <w:tcPr>
            <w:tcW w:w="1718" w:type="dxa"/>
            <w:tcBorders>
              <w:top w:val="single" w:sz="4" w:space="0" w:color="auto"/>
              <w:left w:val="single" w:sz="4" w:space="0" w:color="auto"/>
              <w:bottom w:val="single" w:sz="4" w:space="0" w:color="auto"/>
              <w:right w:val="single" w:sz="4" w:space="0" w:color="auto"/>
            </w:tcBorders>
            <w:hideMark/>
          </w:tcPr>
          <w:p w14:paraId="28B4C08B" w14:textId="77777777" w:rsidR="00127162" w:rsidRPr="00020619" w:rsidRDefault="00127162" w:rsidP="00BB34DD">
            <w:pPr>
              <w:pStyle w:val="TAL"/>
              <w:spacing w:line="256" w:lineRule="auto"/>
              <w:rPr>
                <w:ins w:id="8692" w:author="BigCREditor-RAN4#104-bis" w:date="2022-10-21T12:35:00Z"/>
                <w:lang w:val="en-US"/>
              </w:rPr>
            </w:pPr>
            <w:ins w:id="8693" w:author="BigCREditor-RAN4#104-bis" w:date="2022-10-21T12:35:00Z">
              <w:r w:rsidRPr="00020619">
                <w:rPr>
                  <w:lang w:val="en-US"/>
                </w:rPr>
                <w:t>Config</w:t>
              </w:r>
              <w:r w:rsidRPr="00020619">
                <w:rPr>
                  <w:szCs w:val="18"/>
                  <w:lang w:val="en-US"/>
                </w:rPr>
                <w:t xml:space="preserve"> 1,4</w:t>
              </w:r>
            </w:ins>
          </w:p>
        </w:tc>
        <w:tc>
          <w:tcPr>
            <w:tcW w:w="1135" w:type="dxa"/>
            <w:tcBorders>
              <w:top w:val="single" w:sz="4" w:space="0" w:color="auto"/>
              <w:left w:val="single" w:sz="4" w:space="0" w:color="auto"/>
              <w:bottom w:val="nil"/>
              <w:right w:val="single" w:sz="4" w:space="0" w:color="auto"/>
            </w:tcBorders>
            <w:hideMark/>
          </w:tcPr>
          <w:p w14:paraId="394B4A5F" w14:textId="77777777" w:rsidR="00127162" w:rsidRPr="00020619" w:rsidRDefault="00127162" w:rsidP="00BB34DD">
            <w:pPr>
              <w:pStyle w:val="TAC"/>
              <w:spacing w:line="256" w:lineRule="auto"/>
              <w:rPr>
                <w:ins w:id="8694" w:author="BigCREditor-RAN4#104-bis" w:date="2022-10-21T12:35:00Z"/>
                <w:lang w:val="en-US"/>
              </w:rPr>
            </w:pPr>
            <w:ins w:id="8695" w:author="BigCREditor-RAN4#104-bis" w:date="2022-10-21T12:35:00Z">
              <w:r w:rsidRPr="00020619">
                <w:rPr>
                  <w:lang w:val="en-US"/>
                </w:rPr>
                <w:t>M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1870E8FE" w14:textId="77777777" w:rsidR="00127162" w:rsidRPr="00020619" w:rsidRDefault="00127162" w:rsidP="00BB34DD">
            <w:pPr>
              <w:pStyle w:val="TAC"/>
              <w:spacing w:line="256" w:lineRule="auto"/>
              <w:rPr>
                <w:ins w:id="8696" w:author="BigCREditor-RAN4#104-bis" w:date="2022-10-21T12:35:00Z"/>
                <w:szCs w:val="18"/>
                <w:lang w:val="en-US"/>
              </w:rPr>
            </w:pPr>
            <w:ins w:id="8697" w:author="BigCREditor-RAN4#104-bis" w:date="2022-10-21T12:35: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127162" w:rsidRPr="00020619" w14:paraId="07C88960" w14:textId="77777777" w:rsidTr="00BB34DD">
        <w:trPr>
          <w:jc w:val="center"/>
          <w:ins w:id="8698" w:author="BigCREditor-RAN4#104-bis" w:date="2022-10-21T12:35:00Z"/>
        </w:trPr>
        <w:tc>
          <w:tcPr>
            <w:tcW w:w="2088" w:type="dxa"/>
            <w:gridSpan w:val="2"/>
            <w:tcBorders>
              <w:top w:val="nil"/>
              <w:left w:val="single" w:sz="4" w:space="0" w:color="auto"/>
              <w:bottom w:val="nil"/>
              <w:right w:val="single" w:sz="4" w:space="0" w:color="auto"/>
            </w:tcBorders>
          </w:tcPr>
          <w:p w14:paraId="2CA531F4" w14:textId="77777777" w:rsidR="00127162" w:rsidRPr="00020619" w:rsidRDefault="00127162" w:rsidP="00BB34DD">
            <w:pPr>
              <w:pStyle w:val="TAL"/>
              <w:spacing w:line="256" w:lineRule="auto"/>
              <w:rPr>
                <w:ins w:id="8699"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87A2BCA" w14:textId="77777777" w:rsidR="00127162" w:rsidRPr="00020619" w:rsidRDefault="00127162" w:rsidP="00BB34DD">
            <w:pPr>
              <w:pStyle w:val="TAL"/>
              <w:spacing w:line="256" w:lineRule="auto"/>
              <w:rPr>
                <w:ins w:id="8700" w:author="BigCREditor-RAN4#104-bis" w:date="2022-10-21T12:35:00Z"/>
                <w:lang w:val="en-US"/>
              </w:rPr>
            </w:pPr>
            <w:ins w:id="8701"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61EECF87" w14:textId="77777777" w:rsidR="00127162" w:rsidRPr="00020619" w:rsidRDefault="00127162" w:rsidP="00BB34DD">
            <w:pPr>
              <w:pStyle w:val="TAC"/>
              <w:spacing w:line="256" w:lineRule="auto"/>
              <w:rPr>
                <w:ins w:id="8702"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19C6482" w14:textId="77777777" w:rsidR="00127162" w:rsidRPr="00020619" w:rsidRDefault="00127162" w:rsidP="00BB34DD">
            <w:pPr>
              <w:pStyle w:val="TAC"/>
              <w:spacing w:line="256" w:lineRule="auto"/>
              <w:rPr>
                <w:ins w:id="8703" w:author="BigCREditor-RAN4#104-bis" w:date="2022-10-21T12:35:00Z"/>
                <w:szCs w:val="18"/>
                <w:lang w:val="en-US"/>
              </w:rPr>
            </w:pPr>
            <w:ins w:id="8704" w:author="BigCREditor-RAN4#104-bis" w:date="2022-10-21T12:35: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127162" w:rsidRPr="00020619" w14:paraId="07DE6852" w14:textId="77777777" w:rsidTr="00BB34DD">
        <w:trPr>
          <w:jc w:val="center"/>
          <w:ins w:id="8705"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334AD98E" w14:textId="77777777" w:rsidR="00127162" w:rsidRPr="00020619" w:rsidRDefault="00127162" w:rsidP="00BB34DD">
            <w:pPr>
              <w:pStyle w:val="TAL"/>
              <w:spacing w:line="256" w:lineRule="auto"/>
              <w:rPr>
                <w:ins w:id="8706"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988E078" w14:textId="77777777" w:rsidR="00127162" w:rsidRPr="00020619" w:rsidRDefault="00127162" w:rsidP="00BB34DD">
            <w:pPr>
              <w:pStyle w:val="TAL"/>
              <w:spacing w:line="256" w:lineRule="auto"/>
              <w:rPr>
                <w:ins w:id="8707" w:author="BigCREditor-RAN4#104-bis" w:date="2022-10-21T12:35:00Z"/>
                <w:lang w:val="en-US"/>
              </w:rPr>
            </w:pPr>
            <w:ins w:id="8708"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73184B29" w14:textId="77777777" w:rsidR="00127162" w:rsidRPr="00020619" w:rsidRDefault="00127162" w:rsidP="00BB34DD">
            <w:pPr>
              <w:pStyle w:val="TAC"/>
              <w:spacing w:line="256" w:lineRule="auto"/>
              <w:rPr>
                <w:ins w:id="8709"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6084F7F" w14:textId="77777777" w:rsidR="00127162" w:rsidRPr="00020619" w:rsidRDefault="00127162" w:rsidP="00BB34DD">
            <w:pPr>
              <w:pStyle w:val="TAC"/>
              <w:spacing w:line="256" w:lineRule="auto"/>
              <w:rPr>
                <w:ins w:id="8710" w:author="BigCREditor-RAN4#104-bis" w:date="2022-10-21T12:35:00Z"/>
                <w:szCs w:val="18"/>
                <w:lang w:val="en-US"/>
              </w:rPr>
            </w:pPr>
            <w:ins w:id="8711" w:author="BigCREditor-RAN4#104-bis" w:date="2022-10-21T12:35:00Z">
              <w:r w:rsidRPr="00020619">
                <w:rPr>
                  <w:szCs w:val="18"/>
                  <w:lang w:val="en-US"/>
                </w:rPr>
                <w:t xml:space="preserve">2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127162" w:rsidRPr="00020619" w14:paraId="38C9FCC0" w14:textId="77777777" w:rsidTr="00BB34DD">
        <w:trPr>
          <w:jc w:val="center"/>
          <w:ins w:id="8712"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7A54D991" w14:textId="77777777" w:rsidR="00127162" w:rsidRPr="00020619" w:rsidRDefault="00127162" w:rsidP="00BB34DD">
            <w:pPr>
              <w:pStyle w:val="TAL"/>
              <w:spacing w:line="256" w:lineRule="auto"/>
              <w:rPr>
                <w:ins w:id="8713" w:author="BigCREditor-RAN4#104-bis" w:date="2022-10-21T12:35:00Z"/>
                <w:lang w:val="en-US"/>
              </w:rPr>
            </w:pPr>
            <w:proofErr w:type="spellStart"/>
            <w:ins w:id="8714" w:author="BigCREditor-RAN4#104-bis" w:date="2022-10-21T12:35:00Z">
              <w:r w:rsidRPr="00020619">
                <w:rPr>
                  <w:lang w:val="en-US"/>
                </w:rPr>
                <w:t>DRx</w:t>
              </w:r>
              <w:proofErr w:type="spellEnd"/>
              <w:r w:rsidRPr="00020619">
                <w:rPr>
                  <w:lang w:val="en-US"/>
                </w:rPr>
                <w:t xml:space="preserve"> Cycle</w:t>
              </w:r>
            </w:ins>
          </w:p>
        </w:tc>
        <w:tc>
          <w:tcPr>
            <w:tcW w:w="1135" w:type="dxa"/>
            <w:tcBorders>
              <w:top w:val="single" w:sz="4" w:space="0" w:color="auto"/>
              <w:left w:val="single" w:sz="4" w:space="0" w:color="auto"/>
              <w:bottom w:val="single" w:sz="4" w:space="0" w:color="auto"/>
              <w:right w:val="single" w:sz="4" w:space="0" w:color="auto"/>
            </w:tcBorders>
            <w:hideMark/>
          </w:tcPr>
          <w:p w14:paraId="242B9054" w14:textId="77777777" w:rsidR="00127162" w:rsidRPr="00020619" w:rsidRDefault="00127162" w:rsidP="00BB34DD">
            <w:pPr>
              <w:pStyle w:val="TAC"/>
              <w:spacing w:line="256" w:lineRule="auto"/>
              <w:rPr>
                <w:ins w:id="8715" w:author="BigCREditor-RAN4#104-bis" w:date="2022-10-21T12:35:00Z"/>
                <w:lang w:val="en-US"/>
              </w:rPr>
            </w:pPr>
            <w:proofErr w:type="spellStart"/>
            <w:ins w:id="8716" w:author="BigCREditor-RAN4#104-bis" w:date="2022-10-21T12:35:00Z">
              <w:r w:rsidRPr="00020619">
                <w:rPr>
                  <w:lang w:val="en-US"/>
                </w:rPr>
                <w:t>ms</w:t>
              </w:r>
              <w:proofErr w:type="spellEnd"/>
            </w:ins>
          </w:p>
        </w:tc>
        <w:tc>
          <w:tcPr>
            <w:tcW w:w="4659" w:type="dxa"/>
            <w:gridSpan w:val="7"/>
            <w:tcBorders>
              <w:top w:val="single" w:sz="4" w:space="0" w:color="auto"/>
              <w:left w:val="single" w:sz="4" w:space="0" w:color="auto"/>
              <w:bottom w:val="single" w:sz="4" w:space="0" w:color="auto"/>
              <w:right w:val="single" w:sz="4" w:space="0" w:color="auto"/>
            </w:tcBorders>
            <w:hideMark/>
          </w:tcPr>
          <w:p w14:paraId="364CBBB6" w14:textId="77777777" w:rsidR="00127162" w:rsidRPr="00020619" w:rsidRDefault="00127162" w:rsidP="00BB34DD">
            <w:pPr>
              <w:pStyle w:val="TAC"/>
              <w:spacing w:line="256" w:lineRule="auto"/>
              <w:rPr>
                <w:ins w:id="8717" w:author="BigCREditor-RAN4#104-bis" w:date="2022-10-21T12:35:00Z"/>
                <w:lang w:val="en-US"/>
              </w:rPr>
            </w:pPr>
            <w:ins w:id="8718" w:author="BigCREditor-RAN4#104-bis" w:date="2022-10-21T12:35:00Z">
              <w:r w:rsidRPr="00020619">
                <w:rPr>
                  <w:lang w:val="en-US"/>
                </w:rPr>
                <w:t>Not Applicable</w:t>
              </w:r>
            </w:ins>
          </w:p>
        </w:tc>
      </w:tr>
      <w:tr w:rsidR="00127162" w:rsidRPr="00020619" w14:paraId="79DC378E" w14:textId="77777777" w:rsidTr="00BB34DD">
        <w:trPr>
          <w:jc w:val="center"/>
          <w:ins w:id="8719"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37F21E1A" w14:textId="77777777" w:rsidR="00127162" w:rsidRPr="00020619" w:rsidRDefault="00127162" w:rsidP="00BB34DD">
            <w:pPr>
              <w:pStyle w:val="TAL"/>
              <w:spacing w:line="256" w:lineRule="auto"/>
              <w:rPr>
                <w:ins w:id="8720" w:author="BigCREditor-RAN4#104-bis" w:date="2022-10-21T12:35:00Z"/>
                <w:lang w:val="en-US"/>
              </w:rPr>
            </w:pPr>
            <w:ins w:id="8721" w:author="BigCREditor-RAN4#104-bis" w:date="2022-10-21T12:35:00Z">
              <w:r w:rsidRPr="00020619">
                <w:rPr>
                  <w:lang w:val="en-US"/>
                </w:rPr>
                <w:t xml:space="preserve">PDSCH Reference measurement channel </w:t>
              </w:r>
            </w:ins>
          </w:p>
        </w:tc>
        <w:tc>
          <w:tcPr>
            <w:tcW w:w="1718" w:type="dxa"/>
            <w:tcBorders>
              <w:top w:val="single" w:sz="4" w:space="0" w:color="auto"/>
              <w:left w:val="single" w:sz="4" w:space="0" w:color="auto"/>
              <w:bottom w:val="single" w:sz="4" w:space="0" w:color="auto"/>
              <w:right w:val="single" w:sz="4" w:space="0" w:color="auto"/>
            </w:tcBorders>
            <w:hideMark/>
          </w:tcPr>
          <w:p w14:paraId="5E79A8CE" w14:textId="77777777" w:rsidR="00127162" w:rsidRPr="00020619" w:rsidRDefault="00127162" w:rsidP="00BB34DD">
            <w:pPr>
              <w:pStyle w:val="TAL"/>
              <w:spacing w:line="256" w:lineRule="auto"/>
              <w:rPr>
                <w:ins w:id="8722" w:author="BigCREditor-RAN4#104-bis" w:date="2022-10-21T12:35:00Z"/>
                <w:lang w:val="en-US"/>
              </w:rPr>
            </w:pPr>
            <w:ins w:id="8723" w:author="BigCREditor-RAN4#104-bis" w:date="2022-10-21T12:35:00Z">
              <w:r w:rsidRPr="00020619">
                <w:rPr>
                  <w:lang w:val="en-US"/>
                </w:rPr>
                <w:t>Config</w:t>
              </w:r>
              <w:r w:rsidRPr="00020619">
                <w:rPr>
                  <w:szCs w:val="18"/>
                  <w:lang w:val="en-US"/>
                </w:rPr>
                <w:t xml:space="preserve"> 1, 4</w:t>
              </w:r>
            </w:ins>
          </w:p>
        </w:tc>
        <w:tc>
          <w:tcPr>
            <w:tcW w:w="1135" w:type="dxa"/>
            <w:tcBorders>
              <w:top w:val="single" w:sz="4" w:space="0" w:color="auto"/>
              <w:left w:val="single" w:sz="4" w:space="0" w:color="auto"/>
              <w:bottom w:val="nil"/>
              <w:right w:val="single" w:sz="4" w:space="0" w:color="auto"/>
            </w:tcBorders>
          </w:tcPr>
          <w:p w14:paraId="7C4DCD1C" w14:textId="77777777" w:rsidR="00127162" w:rsidRPr="00020619" w:rsidRDefault="00127162" w:rsidP="00BB34DD">
            <w:pPr>
              <w:pStyle w:val="TAC"/>
              <w:spacing w:line="256" w:lineRule="auto"/>
              <w:rPr>
                <w:ins w:id="872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FC2A90D" w14:textId="77777777" w:rsidR="00127162" w:rsidRPr="00020619" w:rsidRDefault="00127162" w:rsidP="00BB34DD">
            <w:pPr>
              <w:pStyle w:val="TAC"/>
              <w:spacing w:line="256" w:lineRule="auto"/>
              <w:rPr>
                <w:ins w:id="8725" w:author="BigCREditor-RAN4#104-bis" w:date="2022-10-21T12:35:00Z"/>
                <w:szCs w:val="18"/>
                <w:lang w:val="en-US"/>
              </w:rPr>
            </w:pPr>
            <w:ins w:id="8726" w:author="BigCREditor-RAN4#104-bis" w:date="2022-10-21T12:35:00Z">
              <w:r w:rsidRPr="00020619">
                <w:rPr>
                  <w:szCs w:val="18"/>
                  <w:lang w:val="en-US"/>
                </w:rPr>
                <w:t>SR.1.1 FDD</w:t>
              </w:r>
            </w:ins>
          </w:p>
        </w:tc>
      </w:tr>
      <w:tr w:rsidR="00127162" w:rsidRPr="00020619" w14:paraId="4909203D" w14:textId="77777777" w:rsidTr="00BB34DD">
        <w:trPr>
          <w:jc w:val="center"/>
          <w:ins w:id="8727" w:author="BigCREditor-RAN4#104-bis" w:date="2022-10-21T12:35:00Z"/>
        </w:trPr>
        <w:tc>
          <w:tcPr>
            <w:tcW w:w="2088" w:type="dxa"/>
            <w:gridSpan w:val="2"/>
            <w:tcBorders>
              <w:top w:val="nil"/>
              <w:left w:val="single" w:sz="4" w:space="0" w:color="auto"/>
              <w:bottom w:val="nil"/>
              <w:right w:val="single" w:sz="4" w:space="0" w:color="auto"/>
            </w:tcBorders>
          </w:tcPr>
          <w:p w14:paraId="104C28A4" w14:textId="77777777" w:rsidR="00127162" w:rsidRPr="00020619" w:rsidRDefault="00127162" w:rsidP="00BB34DD">
            <w:pPr>
              <w:pStyle w:val="TAL"/>
              <w:spacing w:line="256" w:lineRule="auto"/>
              <w:rPr>
                <w:ins w:id="8728"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4BFDE57" w14:textId="77777777" w:rsidR="00127162" w:rsidRPr="00020619" w:rsidRDefault="00127162" w:rsidP="00BB34DD">
            <w:pPr>
              <w:pStyle w:val="TAL"/>
              <w:spacing w:line="256" w:lineRule="auto"/>
              <w:rPr>
                <w:ins w:id="8729" w:author="BigCREditor-RAN4#104-bis" w:date="2022-10-21T12:35:00Z"/>
                <w:lang w:val="en-US"/>
              </w:rPr>
            </w:pPr>
            <w:ins w:id="8730"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5FC18360" w14:textId="77777777" w:rsidR="00127162" w:rsidRPr="00020619" w:rsidRDefault="00127162" w:rsidP="00BB34DD">
            <w:pPr>
              <w:pStyle w:val="TAC"/>
              <w:spacing w:line="256" w:lineRule="auto"/>
              <w:rPr>
                <w:ins w:id="8731"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DD9D690" w14:textId="77777777" w:rsidR="00127162" w:rsidRPr="00020619" w:rsidRDefault="00127162" w:rsidP="00BB34DD">
            <w:pPr>
              <w:pStyle w:val="TAC"/>
              <w:spacing w:line="256" w:lineRule="auto"/>
              <w:rPr>
                <w:ins w:id="8732" w:author="BigCREditor-RAN4#104-bis" w:date="2022-10-21T12:35:00Z"/>
                <w:szCs w:val="18"/>
                <w:lang w:val="en-US"/>
              </w:rPr>
            </w:pPr>
            <w:ins w:id="8733" w:author="BigCREditor-RAN4#104-bis" w:date="2022-10-21T12:35:00Z">
              <w:r w:rsidRPr="00020619">
                <w:rPr>
                  <w:szCs w:val="18"/>
                  <w:lang w:val="en-US"/>
                </w:rPr>
                <w:t>SR.1.1 TDD</w:t>
              </w:r>
            </w:ins>
          </w:p>
        </w:tc>
      </w:tr>
      <w:tr w:rsidR="00127162" w:rsidRPr="00020619" w14:paraId="05D1BEC5" w14:textId="77777777" w:rsidTr="00BB34DD">
        <w:trPr>
          <w:jc w:val="center"/>
          <w:ins w:id="8734"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7E269A66" w14:textId="77777777" w:rsidR="00127162" w:rsidRPr="00020619" w:rsidRDefault="00127162" w:rsidP="00BB34DD">
            <w:pPr>
              <w:pStyle w:val="TAL"/>
              <w:spacing w:line="256" w:lineRule="auto"/>
              <w:rPr>
                <w:ins w:id="8735"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29FE3DE2" w14:textId="77777777" w:rsidR="00127162" w:rsidRPr="00020619" w:rsidRDefault="00127162" w:rsidP="00BB34DD">
            <w:pPr>
              <w:pStyle w:val="TAL"/>
              <w:spacing w:line="256" w:lineRule="auto"/>
              <w:rPr>
                <w:ins w:id="8736" w:author="BigCREditor-RAN4#104-bis" w:date="2022-10-21T12:35:00Z"/>
                <w:lang w:val="en-US"/>
              </w:rPr>
            </w:pPr>
            <w:ins w:id="8737"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1998C046" w14:textId="77777777" w:rsidR="00127162" w:rsidRPr="00020619" w:rsidRDefault="00127162" w:rsidP="00BB34DD">
            <w:pPr>
              <w:pStyle w:val="TAC"/>
              <w:spacing w:line="256" w:lineRule="auto"/>
              <w:rPr>
                <w:ins w:id="8738"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415079D" w14:textId="77777777" w:rsidR="00127162" w:rsidRPr="00020619" w:rsidRDefault="00127162" w:rsidP="00BB34DD">
            <w:pPr>
              <w:pStyle w:val="TAC"/>
              <w:spacing w:line="256" w:lineRule="auto"/>
              <w:rPr>
                <w:ins w:id="8739" w:author="BigCREditor-RAN4#104-bis" w:date="2022-10-21T12:35:00Z"/>
                <w:szCs w:val="18"/>
                <w:lang w:val="en-US"/>
              </w:rPr>
            </w:pPr>
            <w:ins w:id="8740" w:author="BigCREditor-RAN4#104-bis" w:date="2022-10-21T12:35:00Z">
              <w:r w:rsidRPr="00020619">
                <w:rPr>
                  <w:szCs w:val="18"/>
                  <w:lang w:val="en-US"/>
                </w:rPr>
                <w:t>SR2.1 TDD</w:t>
              </w:r>
            </w:ins>
          </w:p>
        </w:tc>
      </w:tr>
      <w:tr w:rsidR="00127162" w:rsidRPr="00020619" w14:paraId="5BB83D71" w14:textId="77777777" w:rsidTr="00BB34DD">
        <w:trPr>
          <w:jc w:val="center"/>
          <w:ins w:id="8741"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5A904FE6" w14:textId="77777777" w:rsidR="00127162" w:rsidRPr="00020619" w:rsidRDefault="00127162" w:rsidP="00BB34DD">
            <w:pPr>
              <w:pStyle w:val="TAL"/>
              <w:spacing w:line="256" w:lineRule="auto"/>
              <w:rPr>
                <w:ins w:id="8742" w:author="BigCREditor-RAN4#104-bis" w:date="2022-10-21T12:35:00Z"/>
                <w:lang w:val="en-US"/>
              </w:rPr>
            </w:pPr>
            <w:ins w:id="8743" w:author="BigCREditor-RAN4#104-bis" w:date="2022-10-21T12:35:00Z">
              <w:r w:rsidRPr="00020619">
                <w:rPr>
                  <w:rFonts w:cs="v5.0.0"/>
                  <w:lang w:val="en-US"/>
                </w:rPr>
                <w:t>CORESET Reference Channel</w:t>
              </w:r>
            </w:ins>
          </w:p>
        </w:tc>
        <w:tc>
          <w:tcPr>
            <w:tcW w:w="1718" w:type="dxa"/>
            <w:tcBorders>
              <w:top w:val="single" w:sz="4" w:space="0" w:color="auto"/>
              <w:left w:val="single" w:sz="4" w:space="0" w:color="auto"/>
              <w:bottom w:val="single" w:sz="4" w:space="0" w:color="auto"/>
              <w:right w:val="single" w:sz="4" w:space="0" w:color="auto"/>
            </w:tcBorders>
            <w:hideMark/>
          </w:tcPr>
          <w:p w14:paraId="6D561D91" w14:textId="77777777" w:rsidR="00127162" w:rsidRPr="00020619" w:rsidRDefault="00127162" w:rsidP="00BB34DD">
            <w:pPr>
              <w:pStyle w:val="TAL"/>
              <w:spacing w:line="256" w:lineRule="auto"/>
              <w:rPr>
                <w:ins w:id="8744" w:author="BigCREditor-RAN4#104-bis" w:date="2022-10-21T12:35:00Z"/>
                <w:lang w:val="en-US"/>
              </w:rPr>
            </w:pPr>
            <w:ins w:id="8745" w:author="BigCREditor-RAN4#104-bis" w:date="2022-10-21T12:35:00Z">
              <w:r w:rsidRPr="00020619">
                <w:rPr>
                  <w:lang w:val="en-US"/>
                </w:rPr>
                <w:t>Config</w:t>
              </w:r>
              <w:r w:rsidRPr="00020619">
                <w:rPr>
                  <w:szCs w:val="18"/>
                  <w:lang w:val="en-US"/>
                </w:rPr>
                <w:t xml:space="preserve"> 1, 4</w:t>
              </w:r>
            </w:ins>
          </w:p>
        </w:tc>
        <w:tc>
          <w:tcPr>
            <w:tcW w:w="1135" w:type="dxa"/>
            <w:tcBorders>
              <w:top w:val="single" w:sz="4" w:space="0" w:color="auto"/>
              <w:left w:val="single" w:sz="4" w:space="0" w:color="auto"/>
              <w:bottom w:val="nil"/>
              <w:right w:val="single" w:sz="4" w:space="0" w:color="auto"/>
            </w:tcBorders>
          </w:tcPr>
          <w:p w14:paraId="1BB93CEA" w14:textId="77777777" w:rsidR="00127162" w:rsidRPr="00020619" w:rsidRDefault="00127162" w:rsidP="00BB34DD">
            <w:pPr>
              <w:pStyle w:val="TAC"/>
              <w:spacing w:line="256" w:lineRule="auto"/>
              <w:rPr>
                <w:ins w:id="874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C628C97" w14:textId="77777777" w:rsidR="00127162" w:rsidRPr="00020619" w:rsidRDefault="00127162" w:rsidP="00BB34DD">
            <w:pPr>
              <w:pStyle w:val="TAC"/>
              <w:spacing w:line="256" w:lineRule="auto"/>
              <w:rPr>
                <w:ins w:id="8747" w:author="BigCREditor-RAN4#104-bis" w:date="2022-10-21T12:35:00Z"/>
                <w:szCs w:val="18"/>
                <w:lang w:val="en-US"/>
              </w:rPr>
            </w:pPr>
            <w:ins w:id="8748" w:author="BigCREditor-RAN4#104-bis" w:date="2022-10-21T12:35:00Z">
              <w:r w:rsidRPr="00020619">
                <w:rPr>
                  <w:szCs w:val="18"/>
                  <w:lang w:val="en-US"/>
                </w:rPr>
                <w:t>CR.1.1 FDD</w:t>
              </w:r>
            </w:ins>
          </w:p>
        </w:tc>
      </w:tr>
      <w:tr w:rsidR="00127162" w:rsidRPr="00020619" w14:paraId="770FBC31" w14:textId="77777777" w:rsidTr="00BB34DD">
        <w:trPr>
          <w:jc w:val="center"/>
          <w:ins w:id="8749" w:author="BigCREditor-RAN4#104-bis" w:date="2022-10-21T12:35:00Z"/>
        </w:trPr>
        <w:tc>
          <w:tcPr>
            <w:tcW w:w="2088" w:type="dxa"/>
            <w:gridSpan w:val="2"/>
            <w:tcBorders>
              <w:top w:val="nil"/>
              <w:left w:val="single" w:sz="4" w:space="0" w:color="auto"/>
              <w:bottom w:val="nil"/>
              <w:right w:val="single" w:sz="4" w:space="0" w:color="auto"/>
            </w:tcBorders>
          </w:tcPr>
          <w:p w14:paraId="461A07EB" w14:textId="77777777" w:rsidR="00127162" w:rsidRPr="00020619" w:rsidRDefault="00127162" w:rsidP="00BB34DD">
            <w:pPr>
              <w:pStyle w:val="TAL"/>
              <w:spacing w:line="256" w:lineRule="auto"/>
              <w:rPr>
                <w:ins w:id="8750" w:author="BigCREditor-RAN4#104-bis" w:date="2022-10-21T12:35:00Z"/>
                <w:rFonts w:cs="v5.0.0"/>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6FAEA37A" w14:textId="77777777" w:rsidR="00127162" w:rsidRPr="00020619" w:rsidRDefault="00127162" w:rsidP="00BB34DD">
            <w:pPr>
              <w:pStyle w:val="TAL"/>
              <w:spacing w:line="256" w:lineRule="auto"/>
              <w:rPr>
                <w:ins w:id="8751" w:author="BigCREditor-RAN4#104-bis" w:date="2022-10-21T12:35:00Z"/>
                <w:rFonts w:cs="v5.0.0"/>
                <w:lang w:val="en-US"/>
              </w:rPr>
            </w:pPr>
            <w:ins w:id="8752" w:author="BigCREditor-RAN4#104-bis" w:date="2022-10-21T12:35:00Z">
              <w:r w:rsidRPr="00020619">
                <w:rPr>
                  <w:lang w:val="en-US"/>
                </w:rPr>
                <w:t>Config</w:t>
              </w:r>
              <w:r w:rsidRPr="00020619">
                <w:rPr>
                  <w:szCs w:val="18"/>
                  <w:lang w:val="en-US"/>
                </w:rPr>
                <w:t xml:space="preserve"> 2</w:t>
              </w:r>
            </w:ins>
          </w:p>
        </w:tc>
        <w:tc>
          <w:tcPr>
            <w:tcW w:w="1135" w:type="dxa"/>
            <w:tcBorders>
              <w:top w:val="nil"/>
              <w:left w:val="single" w:sz="4" w:space="0" w:color="auto"/>
              <w:bottom w:val="nil"/>
              <w:right w:val="single" w:sz="4" w:space="0" w:color="auto"/>
            </w:tcBorders>
          </w:tcPr>
          <w:p w14:paraId="19C268BF" w14:textId="77777777" w:rsidR="00127162" w:rsidRPr="00020619" w:rsidRDefault="00127162" w:rsidP="00BB34DD">
            <w:pPr>
              <w:pStyle w:val="TAC"/>
              <w:spacing w:line="256" w:lineRule="auto"/>
              <w:rPr>
                <w:ins w:id="8753"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23930BE" w14:textId="77777777" w:rsidR="00127162" w:rsidRPr="00020619" w:rsidRDefault="00127162" w:rsidP="00BB34DD">
            <w:pPr>
              <w:pStyle w:val="TAC"/>
              <w:spacing w:line="256" w:lineRule="auto"/>
              <w:rPr>
                <w:ins w:id="8754" w:author="BigCREditor-RAN4#104-bis" w:date="2022-10-21T12:35:00Z"/>
                <w:szCs w:val="18"/>
                <w:lang w:val="en-US"/>
              </w:rPr>
            </w:pPr>
            <w:ins w:id="8755" w:author="BigCREditor-RAN4#104-bis" w:date="2022-10-21T12:35:00Z">
              <w:r w:rsidRPr="00020619">
                <w:rPr>
                  <w:szCs w:val="18"/>
                  <w:lang w:val="en-US"/>
                </w:rPr>
                <w:t>CR.1.1 TDD</w:t>
              </w:r>
            </w:ins>
          </w:p>
        </w:tc>
      </w:tr>
      <w:tr w:rsidR="00127162" w:rsidRPr="00020619" w14:paraId="1102B523" w14:textId="77777777" w:rsidTr="00BB34DD">
        <w:trPr>
          <w:jc w:val="center"/>
          <w:ins w:id="8756"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31B39578" w14:textId="77777777" w:rsidR="00127162" w:rsidRPr="00020619" w:rsidRDefault="00127162" w:rsidP="00BB34DD">
            <w:pPr>
              <w:pStyle w:val="TAL"/>
              <w:spacing w:line="256" w:lineRule="auto"/>
              <w:rPr>
                <w:ins w:id="8757" w:author="BigCREditor-RAN4#104-bis" w:date="2022-10-21T12:35:00Z"/>
                <w:rFonts w:cs="v5.0.0"/>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179E533" w14:textId="77777777" w:rsidR="00127162" w:rsidRPr="00020619" w:rsidRDefault="00127162" w:rsidP="00BB34DD">
            <w:pPr>
              <w:pStyle w:val="TAL"/>
              <w:spacing w:line="256" w:lineRule="auto"/>
              <w:rPr>
                <w:ins w:id="8758" w:author="BigCREditor-RAN4#104-bis" w:date="2022-10-21T12:35:00Z"/>
                <w:rFonts w:cs="v5.0.0"/>
                <w:lang w:val="en-US"/>
              </w:rPr>
            </w:pPr>
            <w:ins w:id="8759" w:author="BigCREditor-RAN4#104-bis" w:date="2022-10-21T12:35:00Z">
              <w:r w:rsidRPr="00020619">
                <w:rPr>
                  <w:lang w:val="en-US"/>
                </w:rPr>
                <w:t>Config</w:t>
              </w:r>
              <w:r w:rsidRPr="00020619">
                <w:rPr>
                  <w:szCs w:val="18"/>
                  <w:lang w:val="en-US"/>
                </w:rPr>
                <w:t xml:space="preserve"> 3</w:t>
              </w:r>
            </w:ins>
          </w:p>
        </w:tc>
        <w:tc>
          <w:tcPr>
            <w:tcW w:w="1135" w:type="dxa"/>
            <w:tcBorders>
              <w:top w:val="nil"/>
              <w:left w:val="single" w:sz="4" w:space="0" w:color="auto"/>
              <w:bottom w:val="single" w:sz="4" w:space="0" w:color="auto"/>
              <w:right w:val="single" w:sz="4" w:space="0" w:color="auto"/>
            </w:tcBorders>
          </w:tcPr>
          <w:p w14:paraId="4C5AAFBE" w14:textId="77777777" w:rsidR="00127162" w:rsidRPr="00020619" w:rsidRDefault="00127162" w:rsidP="00BB34DD">
            <w:pPr>
              <w:pStyle w:val="TAC"/>
              <w:spacing w:line="256" w:lineRule="auto"/>
              <w:rPr>
                <w:ins w:id="8760"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E14DA2C" w14:textId="77777777" w:rsidR="00127162" w:rsidRPr="00020619" w:rsidRDefault="00127162" w:rsidP="00BB34DD">
            <w:pPr>
              <w:pStyle w:val="TAC"/>
              <w:spacing w:line="256" w:lineRule="auto"/>
              <w:rPr>
                <w:ins w:id="8761" w:author="BigCREditor-RAN4#104-bis" w:date="2022-10-21T12:35:00Z"/>
                <w:szCs w:val="18"/>
                <w:lang w:val="en-US"/>
              </w:rPr>
            </w:pPr>
            <w:ins w:id="8762" w:author="BigCREditor-RAN4#104-bis" w:date="2022-10-21T12:35:00Z">
              <w:r w:rsidRPr="00020619">
                <w:rPr>
                  <w:szCs w:val="18"/>
                  <w:lang w:val="en-US"/>
                </w:rPr>
                <w:t>CR2.1 TDD</w:t>
              </w:r>
            </w:ins>
          </w:p>
        </w:tc>
      </w:tr>
      <w:tr w:rsidR="00127162" w:rsidRPr="00020619" w14:paraId="4DCFD29A" w14:textId="77777777" w:rsidTr="00BB34DD">
        <w:trPr>
          <w:jc w:val="center"/>
          <w:ins w:id="8763"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2FEBA974" w14:textId="77777777" w:rsidR="00127162" w:rsidRPr="00020619" w:rsidRDefault="00127162" w:rsidP="00BB34DD">
            <w:pPr>
              <w:pStyle w:val="TAL"/>
              <w:spacing w:line="256" w:lineRule="auto"/>
              <w:rPr>
                <w:ins w:id="8764" w:author="BigCREditor-RAN4#104-bis" w:date="2022-10-21T12:35:00Z"/>
                <w:lang w:val="en-US"/>
              </w:rPr>
            </w:pPr>
            <w:ins w:id="8765" w:author="BigCREditor-RAN4#104-bis" w:date="2022-10-21T12:35:00Z">
              <w:r w:rsidRPr="00020619">
                <w:rPr>
                  <w:lang w:val="en-US"/>
                </w:rPr>
                <w:t>TRS configuration</w:t>
              </w:r>
            </w:ins>
          </w:p>
        </w:tc>
        <w:tc>
          <w:tcPr>
            <w:tcW w:w="1718" w:type="dxa"/>
            <w:tcBorders>
              <w:top w:val="single" w:sz="4" w:space="0" w:color="auto"/>
              <w:left w:val="single" w:sz="4" w:space="0" w:color="auto"/>
              <w:bottom w:val="single" w:sz="4" w:space="0" w:color="auto"/>
              <w:right w:val="single" w:sz="4" w:space="0" w:color="auto"/>
            </w:tcBorders>
            <w:hideMark/>
          </w:tcPr>
          <w:p w14:paraId="7ED08148" w14:textId="77777777" w:rsidR="00127162" w:rsidRPr="00020619" w:rsidRDefault="00127162" w:rsidP="00BB34DD">
            <w:pPr>
              <w:pStyle w:val="TAL"/>
              <w:spacing w:line="256" w:lineRule="auto"/>
              <w:rPr>
                <w:ins w:id="8766" w:author="BigCREditor-RAN4#104-bis" w:date="2022-10-21T12:35:00Z"/>
                <w:lang w:val="en-US"/>
              </w:rPr>
            </w:pPr>
            <w:ins w:id="8767" w:author="BigCREditor-RAN4#104-bis" w:date="2022-10-21T12:35:00Z">
              <w:r w:rsidRPr="00020619">
                <w:rPr>
                  <w:lang w:val="en-US"/>
                </w:rPr>
                <w:t>Config</w:t>
              </w:r>
              <w:r w:rsidRPr="00020619">
                <w:rPr>
                  <w:szCs w:val="18"/>
                  <w:lang w:val="en-US"/>
                </w:rPr>
                <w:t xml:space="preserve"> 1, 4</w:t>
              </w:r>
            </w:ins>
          </w:p>
        </w:tc>
        <w:tc>
          <w:tcPr>
            <w:tcW w:w="1135" w:type="dxa"/>
            <w:tcBorders>
              <w:top w:val="single" w:sz="4" w:space="0" w:color="auto"/>
              <w:left w:val="single" w:sz="4" w:space="0" w:color="auto"/>
              <w:bottom w:val="single" w:sz="4" w:space="0" w:color="auto"/>
              <w:right w:val="single" w:sz="4" w:space="0" w:color="auto"/>
            </w:tcBorders>
          </w:tcPr>
          <w:p w14:paraId="1FFCA590" w14:textId="77777777" w:rsidR="00127162" w:rsidRPr="00020619" w:rsidRDefault="00127162" w:rsidP="00BB34DD">
            <w:pPr>
              <w:pStyle w:val="TAC"/>
              <w:spacing w:line="256" w:lineRule="auto"/>
              <w:rPr>
                <w:ins w:id="8768"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3A684946" w14:textId="77777777" w:rsidR="00127162" w:rsidRPr="00020619" w:rsidRDefault="00127162" w:rsidP="00BB34DD">
            <w:pPr>
              <w:pStyle w:val="TAC"/>
              <w:spacing w:line="256" w:lineRule="auto"/>
              <w:rPr>
                <w:ins w:id="8769" w:author="BigCREditor-RAN4#104-bis" w:date="2022-10-21T12:35:00Z"/>
                <w:sz w:val="16"/>
                <w:lang w:val="en-US"/>
              </w:rPr>
            </w:pPr>
            <w:ins w:id="8770" w:author="BigCREditor-RAN4#104-bis" w:date="2022-10-21T12:35:00Z">
              <w:r w:rsidRPr="00020619">
                <w:rPr>
                  <w:lang w:val="en-US" w:eastAsia="zh-CN"/>
                </w:rPr>
                <w:t>TRS.1.1 FDD</w:t>
              </w:r>
            </w:ins>
          </w:p>
        </w:tc>
      </w:tr>
      <w:tr w:rsidR="00127162" w:rsidRPr="00020619" w14:paraId="4CEBECF5" w14:textId="77777777" w:rsidTr="00BB34DD">
        <w:trPr>
          <w:jc w:val="center"/>
          <w:ins w:id="8771" w:author="BigCREditor-RAN4#104-bis" w:date="2022-10-21T12:35:00Z"/>
        </w:trPr>
        <w:tc>
          <w:tcPr>
            <w:tcW w:w="2088" w:type="dxa"/>
            <w:gridSpan w:val="2"/>
            <w:tcBorders>
              <w:top w:val="nil"/>
              <w:left w:val="single" w:sz="4" w:space="0" w:color="auto"/>
              <w:bottom w:val="nil"/>
              <w:right w:val="single" w:sz="4" w:space="0" w:color="auto"/>
            </w:tcBorders>
          </w:tcPr>
          <w:p w14:paraId="38CF456C" w14:textId="77777777" w:rsidR="00127162" w:rsidRPr="00020619" w:rsidRDefault="00127162" w:rsidP="00BB34DD">
            <w:pPr>
              <w:pStyle w:val="TAL"/>
              <w:spacing w:line="256" w:lineRule="auto"/>
              <w:rPr>
                <w:ins w:id="8772"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02A71428" w14:textId="77777777" w:rsidR="00127162" w:rsidRPr="00020619" w:rsidRDefault="00127162" w:rsidP="00BB34DD">
            <w:pPr>
              <w:pStyle w:val="TAL"/>
              <w:spacing w:line="256" w:lineRule="auto"/>
              <w:rPr>
                <w:ins w:id="8773" w:author="BigCREditor-RAN4#104-bis" w:date="2022-10-21T12:35:00Z"/>
                <w:lang w:val="en-US"/>
              </w:rPr>
            </w:pPr>
            <w:ins w:id="8774" w:author="BigCREditor-RAN4#104-bis" w:date="2022-10-21T12:35:00Z">
              <w:r w:rsidRPr="00020619">
                <w:rPr>
                  <w:lang w:val="en-US"/>
                </w:rPr>
                <w:t>Config</w:t>
              </w:r>
              <w:r w:rsidRPr="00020619">
                <w:rPr>
                  <w:szCs w:val="18"/>
                  <w:lang w:val="en-US"/>
                </w:rPr>
                <w:t xml:space="preserve"> 2</w:t>
              </w:r>
            </w:ins>
          </w:p>
        </w:tc>
        <w:tc>
          <w:tcPr>
            <w:tcW w:w="1135" w:type="dxa"/>
            <w:tcBorders>
              <w:top w:val="single" w:sz="4" w:space="0" w:color="auto"/>
              <w:left w:val="single" w:sz="4" w:space="0" w:color="auto"/>
              <w:bottom w:val="single" w:sz="4" w:space="0" w:color="auto"/>
              <w:right w:val="single" w:sz="4" w:space="0" w:color="auto"/>
            </w:tcBorders>
          </w:tcPr>
          <w:p w14:paraId="5EBD06CA" w14:textId="77777777" w:rsidR="00127162" w:rsidRPr="00020619" w:rsidRDefault="00127162" w:rsidP="00BB34DD">
            <w:pPr>
              <w:pStyle w:val="TAC"/>
              <w:spacing w:line="256" w:lineRule="auto"/>
              <w:rPr>
                <w:ins w:id="8775"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4BA5F6F" w14:textId="77777777" w:rsidR="00127162" w:rsidRPr="00020619" w:rsidRDefault="00127162" w:rsidP="00BB34DD">
            <w:pPr>
              <w:pStyle w:val="TAC"/>
              <w:spacing w:line="256" w:lineRule="auto"/>
              <w:rPr>
                <w:ins w:id="8776" w:author="BigCREditor-RAN4#104-bis" w:date="2022-10-21T12:35:00Z"/>
                <w:sz w:val="16"/>
                <w:lang w:val="en-US"/>
              </w:rPr>
            </w:pPr>
            <w:ins w:id="8777" w:author="BigCREditor-RAN4#104-bis" w:date="2022-10-21T12:35:00Z">
              <w:r w:rsidRPr="00020619">
                <w:rPr>
                  <w:lang w:val="en-US" w:eastAsia="zh-CN"/>
                </w:rPr>
                <w:t>TRS.1.1 TDD</w:t>
              </w:r>
            </w:ins>
          </w:p>
        </w:tc>
      </w:tr>
      <w:tr w:rsidR="00127162" w:rsidRPr="00020619" w14:paraId="42B7647E" w14:textId="77777777" w:rsidTr="00BB34DD">
        <w:trPr>
          <w:jc w:val="center"/>
          <w:ins w:id="8778"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11EE3F5C" w14:textId="77777777" w:rsidR="00127162" w:rsidRPr="00020619" w:rsidRDefault="00127162" w:rsidP="00BB34DD">
            <w:pPr>
              <w:pStyle w:val="TAL"/>
              <w:spacing w:line="256" w:lineRule="auto"/>
              <w:rPr>
                <w:ins w:id="8779"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7C01636A" w14:textId="77777777" w:rsidR="00127162" w:rsidRPr="00020619" w:rsidRDefault="00127162" w:rsidP="00BB34DD">
            <w:pPr>
              <w:pStyle w:val="TAL"/>
              <w:spacing w:line="256" w:lineRule="auto"/>
              <w:rPr>
                <w:ins w:id="8780" w:author="BigCREditor-RAN4#104-bis" w:date="2022-10-21T12:35:00Z"/>
                <w:lang w:val="en-US"/>
              </w:rPr>
            </w:pPr>
            <w:ins w:id="8781" w:author="BigCREditor-RAN4#104-bis" w:date="2022-10-21T12:35:00Z">
              <w:r w:rsidRPr="00020619">
                <w:rPr>
                  <w:lang w:val="en-US"/>
                </w:rPr>
                <w:t>Config</w:t>
              </w:r>
              <w:r w:rsidRPr="00020619">
                <w:rPr>
                  <w:szCs w:val="18"/>
                  <w:lang w:val="en-US"/>
                </w:rPr>
                <w:t xml:space="preserve"> 3</w:t>
              </w:r>
            </w:ins>
          </w:p>
        </w:tc>
        <w:tc>
          <w:tcPr>
            <w:tcW w:w="1135" w:type="dxa"/>
            <w:tcBorders>
              <w:top w:val="single" w:sz="4" w:space="0" w:color="auto"/>
              <w:left w:val="single" w:sz="4" w:space="0" w:color="auto"/>
              <w:bottom w:val="single" w:sz="4" w:space="0" w:color="auto"/>
              <w:right w:val="single" w:sz="4" w:space="0" w:color="auto"/>
            </w:tcBorders>
          </w:tcPr>
          <w:p w14:paraId="5C4FE626" w14:textId="77777777" w:rsidR="00127162" w:rsidRPr="00020619" w:rsidRDefault="00127162" w:rsidP="00BB34DD">
            <w:pPr>
              <w:pStyle w:val="TAC"/>
              <w:spacing w:line="256" w:lineRule="auto"/>
              <w:rPr>
                <w:ins w:id="8782"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03D1766" w14:textId="77777777" w:rsidR="00127162" w:rsidRPr="00020619" w:rsidRDefault="00127162" w:rsidP="00BB34DD">
            <w:pPr>
              <w:pStyle w:val="TAC"/>
              <w:spacing w:line="256" w:lineRule="auto"/>
              <w:rPr>
                <w:ins w:id="8783" w:author="BigCREditor-RAN4#104-bis" w:date="2022-10-21T12:35:00Z"/>
                <w:sz w:val="16"/>
                <w:lang w:val="en-US"/>
              </w:rPr>
            </w:pPr>
            <w:ins w:id="8784" w:author="BigCREditor-RAN4#104-bis" w:date="2022-10-21T12:35:00Z">
              <w:r w:rsidRPr="00020619">
                <w:rPr>
                  <w:lang w:val="en-US" w:eastAsia="zh-CN"/>
                </w:rPr>
                <w:t>TRS.1.2 TDD</w:t>
              </w:r>
            </w:ins>
          </w:p>
        </w:tc>
      </w:tr>
      <w:tr w:rsidR="00127162" w:rsidRPr="00020619" w14:paraId="00BB7294" w14:textId="77777777" w:rsidTr="00BB34DD">
        <w:trPr>
          <w:jc w:val="center"/>
          <w:ins w:id="8785"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109717B6" w14:textId="77777777" w:rsidR="00127162" w:rsidRPr="00020619" w:rsidRDefault="00127162" w:rsidP="00BB34DD">
            <w:pPr>
              <w:pStyle w:val="TAL"/>
              <w:spacing w:line="256" w:lineRule="auto"/>
              <w:rPr>
                <w:ins w:id="8786" w:author="BigCREditor-RAN4#104-bis" w:date="2022-10-21T12:35:00Z"/>
                <w:lang w:val="en-US"/>
              </w:rPr>
            </w:pPr>
            <w:ins w:id="8787" w:author="BigCREditor-RAN4#104-bis" w:date="2022-10-21T12:35:00Z">
              <w:r w:rsidRPr="00020619">
                <w:rPr>
                  <w:lang w:val="en-US"/>
                </w:rPr>
                <w:t>OCNG Patterns</w:t>
              </w:r>
            </w:ins>
          </w:p>
        </w:tc>
        <w:tc>
          <w:tcPr>
            <w:tcW w:w="1135" w:type="dxa"/>
            <w:tcBorders>
              <w:top w:val="single" w:sz="4" w:space="0" w:color="auto"/>
              <w:left w:val="single" w:sz="4" w:space="0" w:color="auto"/>
              <w:bottom w:val="single" w:sz="4" w:space="0" w:color="auto"/>
              <w:right w:val="single" w:sz="4" w:space="0" w:color="auto"/>
            </w:tcBorders>
          </w:tcPr>
          <w:p w14:paraId="0F754C21" w14:textId="77777777" w:rsidR="00127162" w:rsidRPr="00020619" w:rsidRDefault="00127162" w:rsidP="00BB34DD">
            <w:pPr>
              <w:pStyle w:val="TAC"/>
              <w:spacing w:line="256" w:lineRule="auto"/>
              <w:rPr>
                <w:ins w:id="8788"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1F64B82" w14:textId="77777777" w:rsidR="00127162" w:rsidRPr="00020619" w:rsidRDefault="00127162" w:rsidP="00BB34DD">
            <w:pPr>
              <w:pStyle w:val="TAC"/>
              <w:spacing w:line="256" w:lineRule="auto"/>
              <w:rPr>
                <w:ins w:id="8789" w:author="BigCREditor-RAN4#104-bis" w:date="2022-10-21T12:35:00Z"/>
                <w:lang w:val="en-US"/>
              </w:rPr>
            </w:pPr>
            <w:ins w:id="8790" w:author="BigCREditor-RAN4#104-bis" w:date="2022-10-21T12:35:00Z">
              <w:r w:rsidRPr="00020619">
                <w:rPr>
                  <w:snapToGrid w:val="0"/>
                  <w:lang w:val="en-US"/>
                </w:rPr>
                <w:t>OP.1</w:t>
              </w:r>
            </w:ins>
          </w:p>
        </w:tc>
      </w:tr>
      <w:tr w:rsidR="00127162" w:rsidRPr="00020619" w14:paraId="438C35C9" w14:textId="77777777" w:rsidTr="00BB34DD">
        <w:trPr>
          <w:jc w:val="center"/>
          <w:ins w:id="879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32273BA8" w14:textId="77777777" w:rsidR="00127162" w:rsidRPr="00020619" w:rsidRDefault="00127162" w:rsidP="00BB34DD">
            <w:pPr>
              <w:pStyle w:val="TAL"/>
              <w:spacing w:line="256" w:lineRule="auto"/>
              <w:rPr>
                <w:ins w:id="8792" w:author="BigCREditor-RAN4#104-bis" w:date="2022-10-21T12:35:00Z"/>
                <w:lang w:val="en-US"/>
              </w:rPr>
            </w:pPr>
            <w:ins w:id="8793" w:author="BigCREditor-RAN4#104-bis" w:date="2022-10-21T12:35:00Z">
              <w:r w:rsidRPr="00020619">
                <w:t>SMTC configuration for CD-SSB</w:t>
              </w:r>
            </w:ins>
          </w:p>
        </w:tc>
        <w:tc>
          <w:tcPr>
            <w:tcW w:w="1135" w:type="dxa"/>
            <w:tcBorders>
              <w:top w:val="single" w:sz="4" w:space="0" w:color="auto"/>
              <w:left w:val="single" w:sz="4" w:space="0" w:color="auto"/>
              <w:bottom w:val="single" w:sz="4" w:space="0" w:color="auto"/>
              <w:right w:val="single" w:sz="4" w:space="0" w:color="auto"/>
            </w:tcBorders>
          </w:tcPr>
          <w:p w14:paraId="26287619" w14:textId="77777777" w:rsidR="00127162" w:rsidRPr="00020619" w:rsidRDefault="00127162" w:rsidP="00BB34DD">
            <w:pPr>
              <w:pStyle w:val="TAC"/>
              <w:spacing w:line="256" w:lineRule="auto"/>
              <w:rPr>
                <w:ins w:id="879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94768CB" w14:textId="77777777" w:rsidR="00127162" w:rsidRPr="00020619" w:rsidRDefault="00127162" w:rsidP="00BB34DD">
            <w:pPr>
              <w:pStyle w:val="TAC"/>
              <w:spacing w:line="256" w:lineRule="auto"/>
              <w:rPr>
                <w:ins w:id="8795" w:author="BigCREditor-RAN4#104-bis" w:date="2022-10-21T12:35:00Z"/>
                <w:snapToGrid w:val="0"/>
                <w:lang w:val="en-US"/>
              </w:rPr>
            </w:pPr>
            <w:ins w:id="8796" w:author="BigCREditor-RAN4#104-bis" w:date="2022-10-21T12:35:00Z">
              <w:r w:rsidRPr="00020619">
                <w:t>SMTC.1 RedCap</w:t>
              </w:r>
            </w:ins>
          </w:p>
        </w:tc>
      </w:tr>
      <w:tr w:rsidR="00127162" w:rsidRPr="00020619" w14:paraId="529C41CD" w14:textId="77777777" w:rsidTr="00BB34DD">
        <w:trPr>
          <w:jc w:val="center"/>
          <w:ins w:id="8797"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tcPr>
          <w:p w14:paraId="74F82FD1" w14:textId="77777777" w:rsidR="00127162" w:rsidRPr="00020619" w:rsidRDefault="00127162" w:rsidP="00BB34DD">
            <w:pPr>
              <w:pStyle w:val="TAL"/>
              <w:spacing w:line="256" w:lineRule="auto"/>
              <w:rPr>
                <w:ins w:id="8798" w:author="BigCREditor-RAN4#104-bis" w:date="2022-10-21T12:35:00Z"/>
                <w:szCs w:val="18"/>
                <w:lang w:val="en-US" w:eastAsia="zh-CN"/>
              </w:rPr>
            </w:pPr>
            <w:ins w:id="8799" w:author="BigCREditor-RAN4#104-bis" w:date="2022-10-21T12:35:00Z">
              <w:r w:rsidRPr="00020619">
                <w:rPr>
                  <w:noProof/>
                </w:rPr>
                <w:t>SMTC configuration for NCD-SSB</w:t>
              </w:r>
            </w:ins>
          </w:p>
        </w:tc>
        <w:tc>
          <w:tcPr>
            <w:tcW w:w="1135" w:type="dxa"/>
            <w:tcBorders>
              <w:top w:val="single" w:sz="4" w:space="0" w:color="auto"/>
              <w:left w:val="single" w:sz="4" w:space="0" w:color="auto"/>
              <w:bottom w:val="single" w:sz="4" w:space="0" w:color="auto"/>
              <w:right w:val="single" w:sz="4" w:space="0" w:color="auto"/>
            </w:tcBorders>
          </w:tcPr>
          <w:p w14:paraId="704F4FEC" w14:textId="77777777" w:rsidR="00127162" w:rsidRPr="00020619" w:rsidRDefault="00127162" w:rsidP="00BB34DD">
            <w:pPr>
              <w:pStyle w:val="TAC"/>
              <w:spacing w:line="256" w:lineRule="auto"/>
              <w:rPr>
                <w:ins w:id="8800"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2DB9F943" w14:textId="77777777" w:rsidR="00127162" w:rsidRPr="00020619" w:rsidRDefault="00127162" w:rsidP="00BB34DD">
            <w:pPr>
              <w:pStyle w:val="TAC"/>
              <w:spacing w:line="256" w:lineRule="auto"/>
              <w:rPr>
                <w:ins w:id="8801" w:author="BigCREditor-RAN4#104-bis" w:date="2022-10-21T12:35:00Z"/>
                <w:snapToGrid w:val="0"/>
                <w:szCs w:val="18"/>
                <w:lang w:val="en-US" w:eastAsia="zh-CN"/>
              </w:rPr>
            </w:pPr>
            <w:ins w:id="8802" w:author="BigCREditor-RAN4#104-bis" w:date="2022-10-21T12:35:00Z">
              <w:r w:rsidRPr="00020619">
                <w:t>SMTC.2 RedCap</w:t>
              </w:r>
            </w:ins>
          </w:p>
        </w:tc>
      </w:tr>
      <w:tr w:rsidR="00127162" w:rsidRPr="00020619" w14:paraId="383AC1C8" w14:textId="77777777" w:rsidTr="00BB34DD">
        <w:trPr>
          <w:jc w:val="center"/>
          <w:ins w:id="8803"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4F9533BB" w14:textId="77777777" w:rsidR="00127162" w:rsidRPr="00020619" w:rsidRDefault="00127162" w:rsidP="00BB34DD">
            <w:pPr>
              <w:pStyle w:val="TAL"/>
              <w:spacing w:line="256" w:lineRule="auto"/>
              <w:rPr>
                <w:ins w:id="8804" w:author="BigCREditor-RAN4#104-bis" w:date="2022-10-21T12:35:00Z"/>
                <w:lang w:val="en-US"/>
              </w:rPr>
            </w:pPr>
            <w:ins w:id="8805" w:author="BigCREditor-RAN4#104-bis" w:date="2022-10-21T12:35:00Z">
              <w:r w:rsidRPr="00020619">
                <w:rPr>
                  <w:lang w:val="en-US"/>
                </w:rPr>
                <w:t>CD-SSB Configuration</w:t>
              </w:r>
            </w:ins>
          </w:p>
        </w:tc>
        <w:tc>
          <w:tcPr>
            <w:tcW w:w="1718" w:type="dxa"/>
            <w:tcBorders>
              <w:top w:val="single" w:sz="4" w:space="0" w:color="auto"/>
              <w:left w:val="single" w:sz="4" w:space="0" w:color="auto"/>
              <w:bottom w:val="single" w:sz="4" w:space="0" w:color="auto"/>
              <w:right w:val="single" w:sz="4" w:space="0" w:color="auto"/>
            </w:tcBorders>
            <w:hideMark/>
          </w:tcPr>
          <w:p w14:paraId="29EE7A1B" w14:textId="77777777" w:rsidR="00127162" w:rsidRPr="00020619" w:rsidRDefault="00127162" w:rsidP="00BB34DD">
            <w:pPr>
              <w:pStyle w:val="TAL"/>
              <w:spacing w:line="256" w:lineRule="auto"/>
              <w:rPr>
                <w:ins w:id="8806" w:author="BigCREditor-RAN4#104-bis" w:date="2022-10-21T12:35:00Z"/>
                <w:lang w:val="en-US"/>
              </w:rPr>
            </w:pPr>
            <w:ins w:id="8807" w:author="BigCREditor-RAN4#104-bis" w:date="2022-10-21T12:35:00Z">
              <w:r w:rsidRPr="00020619">
                <w:rPr>
                  <w:lang w:val="en-US"/>
                </w:rPr>
                <w:t>Config</w:t>
              </w:r>
              <w:r w:rsidRPr="00020619">
                <w:rPr>
                  <w:szCs w:val="18"/>
                  <w:lang w:val="en-US"/>
                </w:rPr>
                <w:t xml:space="preserve"> </w:t>
              </w:r>
              <w:r w:rsidRPr="00020619">
                <w:rPr>
                  <w:lang w:val="en-US"/>
                </w:rPr>
                <w:t>1,2,4</w:t>
              </w:r>
            </w:ins>
          </w:p>
        </w:tc>
        <w:tc>
          <w:tcPr>
            <w:tcW w:w="1135" w:type="dxa"/>
            <w:tcBorders>
              <w:top w:val="single" w:sz="4" w:space="0" w:color="auto"/>
              <w:left w:val="single" w:sz="4" w:space="0" w:color="auto"/>
              <w:bottom w:val="nil"/>
              <w:right w:val="single" w:sz="4" w:space="0" w:color="auto"/>
            </w:tcBorders>
          </w:tcPr>
          <w:p w14:paraId="3CCF2A3C" w14:textId="77777777" w:rsidR="00127162" w:rsidRPr="00020619" w:rsidRDefault="00127162" w:rsidP="00BB34DD">
            <w:pPr>
              <w:pStyle w:val="TAC"/>
              <w:spacing w:line="256" w:lineRule="auto"/>
              <w:rPr>
                <w:ins w:id="8808"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2942420" w14:textId="77777777" w:rsidR="00127162" w:rsidRPr="00020619" w:rsidRDefault="00127162" w:rsidP="00BB34DD">
            <w:pPr>
              <w:pStyle w:val="TAC"/>
              <w:spacing w:line="256" w:lineRule="auto"/>
              <w:rPr>
                <w:ins w:id="8809" w:author="BigCREditor-RAN4#104-bis" w:date="2022-10-21T12:35:00Z"/>
                <w:lang w:val="en-US"/>
              </w:rPr>
            </w:pPr>
            <w:ins w:id="8810" w:author="BigCREditor-RAN4#104-bis" w:date="2022-10-21T12:35:00Z">
              <w:r w:rsidRPr="00020619">
                <w:rPr>
                  <w:noProof/>
                </w:rPr>
                <w:t>SSB.4 RedCap FR1</w:t>
              </w:r>
            </w:ins>
          </w:p>
        </w:tc>
      </w:tr>
      <w:tr w:rsidR="00127162" w:rsidRPr="00020619" w14:paraId="4367BD87" w14:textId="77777777" w:rsidTr="00BB34DD">
        <w:trPr>
          <w:jc w:val="center"/>
          <w:ins w:id="8811"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4128EDB2" w14:textId="77777777" w:rsidR="00127162" w:rsidRPr="00020619" w:rsidRDefault="00127162" w:rsidP="00BB34DD">
            <w:pPr>
              <w:pStyle w:val="TAL"/>
              <w:spacing w:line="256" w:lineRule="auto"/>
              <w:rPr>
                <w:ins w:id="8812"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5A33AFE9" w14:textId="77777777" w:rsidR="00127162" w:rsidRPr="00020619" w:rsidRDefault="00127162" w:rsidP="00BB34DD">
            <w:pPr>
              <w:pStyle w:val="TAL"/>
              <w:spacing w:line="256" w:lineRule="auto"/>
              <w:rPr>
                <w:ins w:id="8813" w:author="BigCREditor-RAN4#104-bis" w:date="2022-10-21T12:35:00Z"/>
                <w:lang w:val="en-US"/>
              </w:rPr>
            </w:pPr>
            <w:ins w:id="8814"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0BF06D37" w14:textId="77777777" w:rsidR="00127162" w:rsidRPr="00020619" w:rsidRDefault="00127162" w:rsidP="00BB34DD">
            <w:pPr>
              <w:pStyle w:val="TAC"/>
              <w:spacing w:line="256" w:lineRule="auto"/>
              <w:rPr>
                <w:ins w:id="8815"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19A9C37" w14:textId="77777777" w:rsidR="00127162" w:rsidRPr="00020619" w:rsidRDefault="00127162" w:rsidP="00BB34DD">
            <w:pPr>
              <w:pStyle w:val="TAC"/>
              <w:spacing w:line="256" w:lineRule="auto"/>
              <w:rPr>
                <w:ins w:id="8816" w:author="BigCREditor-RAN4#104-bis" w:date="2022-10-21T12:35:00Z"/>
                <w:lang w:val="en-US"/>
              </w:rPr>
            </w:pPr>
            <w:ins w:id="8817" w:author="BigCREditor-RAN4#104-bis" w:date="2022-10-21T12:35:00Z">
              <w:r w:rsidRPr="00020619">
                <w:rPr>
                  <w:noProof/>
                </w:rPr>
                <w:t>SSB.5 RedCap FR1</w:t>
              </w:r>
            </w:ins>
          </w:p>
        </w:tc>
      </w:tr>
      <w:tr w:rsidR="00127162" w:rsidRPr="00020619" w14:paraId="0FAEEC2C" w14:textId="77777777" w:rsidTr="00BB34DD">
        <w:trPr>
          <w:jc w:val="center"/>
          <w:ins w:id="8818" w:author="BigCREditor-RAN4#104-bis" w:date="2022-10-21T12:35:00Z"/>
        </w:trPr>
        <w:tc>
          <w:tcPr>
            <w:tcW w:w="2088" w:type="dxa"/>
            <w:gridSpan w:val="2"/>
            <w:vMerge w:val="restart"/>
            <w:tcBorders>
              <w:top w:val="nil"/>
              <w:left w:val="single" w:sz="4" w:space="0" w:color="auto"/>
              <w:right w:val="single" w:sz="4" w:space="0" w:color="auto"/>
            </w:tcBorders>
          </w:tcPr>
          <w:p w14:paraId="7DDEABD2" w14:textId="77777777" w:rsidR="00127162" w:rsidRPr="00020619" w:rsidRDefault="00127162" w:rsidP="00BB34DD">
            <w:pPr>
              <w:pStyle w:val="TAL"/>
              <w:spacing w:line="256" w:lineRule="auto"/>
              <w:rPr>
                <w:ins w:id="8819" w:author="BigCREditor-RAN4#104-bis" w:date="2022-10-21T12:35:00Z"/>
                <w:lang w:val="en-US"/>
              </w:rPr>
            </w:pPr>
            <w:ins w:id="8820" w:author="BigCREditor-RAN4#104-bis" w:date="2022-10-21T12:35:00Z">
              <w:r w:rsidRPr="00020619">
                <w:rPr>
                  <w:lang w:val="en-US"/>
                </w:rPr>
                <w:t>NCD-SSB Configuration</w:t>
              </w:r>
            </w:ins>
          </w:p>
        </w:tc>
        <w:tc>
          <w:tcPr>
            <w:tcW w:w="1718" w:type="dxa"/>
            <w:tcBorders>
              <w:top w:val="single" w:sz="4" w:space="0" w:color="auto"/>
              <w:left w:val="single" w:sz="4" w:space="0" w:color="auto"/>
              <w:bottom w:val="single" w:sz="4" w:space="0" w:color="auto"/>
              <w:right w:val="single" w:sz="4" w:space="0" w:color="auto"/>
            </w:tcBorders>
          </w:tcPr>
          <w:p w14:paraId="627297F0" w14:textId="77777777" w:rsidR="00127162" w:rsidRPr="00020619" w:rsidRDefault="00127162" w:rsidP="00BB34DD">
            <w:pPr>
              <w:pStyle w:val="TAL"/>
              <w:spacing w:line="256" w:lineRule="auto"/>
              <w:rPr>
                <w:ins w:id="8821" w:author="BigCREditor-RAN4#104-bis" w:date="2022-10-21T12:35:00Z"/>
                <w:lang w:val="en-US"/>
              </w:rPr>
            </w:pPr>
            <w:ins w:id="8822" w:author="BigCREditor-RAN4#104-bis" w:date="2022-10-21T12:35:00Z">
              <w:r w:rsidRPr="00020619">
                <w:rPr>
                  <w:lang w:val="en-US"/>
                </w:rPr>
                <w:t>Config</w:t>
              </w:r>
              <w:r w:rsidRPr="00020619">
                <w:rPr>
                  <w:szCs w:val="18"/>
                  <w:lang w:val="en-US"/>
                </w:rPr>
                <w:t xml:space="preserve"> </w:t>
              </w:r>
              <w:r w:rsidRPr="00020619">
                <w:rPr>
                  <w:lang w:val="en-US"/>
                </w:rPr>
                <w:t>1,2,4</w:t>
              </w:r>
            </w:ins>
          </w:p>
        </w:tc>
        <w:tc>
          <w:tcPr>
            <w:tcW w:w="1135" w:type="dxa"/>
            <w:tcBorders>
              <w:top w:val="nil"/>
              <w:left w:val="single" w:sz="4" w:space="0" w:color="auto"/>
              <w:bottom w:val="single" w:sz="4" w:space="0" w:color="auto"/>
              <w:right w:val="single" w:sz="4" w:space="0" w:color="auto"/>
            </w:tcBorders>
          </w:tcPr>
          <w:p w14:paraId="613BCDBE" w14:textId="77777777" w:rsidR="00127162" w:rsidRPr="00020619" w:rsidRDefault="00127162" w:rsidP="00BB34DD">
            <w:pPr>
              <w:pStyle w:val="TAC"/>
              <w:spacing w:line="256" w:lineRule="auto"/>
              <w:rPr>
                <w:ins w:id="8823"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4E50E005" w14:textId="77777777" w:rsidR="00127162" w:rsidRPr="00020619" w:rsidRDefault="00127162" w:rsidP="00BB34DD">
            <w:pPr>
              <w:pStyle w:val="TAC"/>
              <w:spacing w:line="256" w:lineRule="auto"/>
              <w:rPr>
                <w:ins w:id="8824" w:author="BigCREditor-RAN4#104-bis" w:date="2022-10-21T12:35:00Z"/>
                <w:lang w:val="en-US"/>
              </w:rPr>
            </w:pPr>
            <w:ins w:id="8825" w:author="BigCREditor-RAN4#104-bis" w:date="2022-10-21T12:35:00Z">
              <w:r w:rsidRPr="00020619">
                <w:rPr>
                  <w:noProof/>
                  <w:lang w:val="sv-SE"/>
                </w:rPr>
                <w:t>SSB.6 RedCap FR1 (Note 1)</w:t>
              </w:r>
            </w:ins>
          </w:p>
        </w:tc>
      </w:tr>
      <w:tr w:rsidR="00127162" w:rsidRPr="00020619" w14:paraId="51F96A60" w14:textId="77777777" w:rsidTr="00BB34DD">
        <w:trPr>
          <w:jc w:val="center"/>
          <w:ins w:id="8826" w:author="BigCREditor-RAN4#104-bis" w:date="2022-10-21T12:35:00Z"/>
        </w:trPr>
        <w:tc>
          <w:tcPr>
            <w:tcW w:w="2088" w:type="dxa"/>
            <w:gridSpan w:val="2"/>
            <w:vMerge/>
            <w:tcBorders>
              <w:left w:val="single" w:sz="4" w:space="0" w:color="auto"/>
              <w:bottom w:val="single" w:sz="4" w:space="0" w:color="auto"/>
              <w:right w:val="single" w:sz="4" w:space="0" w:color="auto"/>
            </w:tcBorders>
          </w:tcPr>
          <w:p w14:paraId="44A70AFB" w14:textId="77777777" w:rsidR="00127162" w:rsidRPr="00020619" w:rsidRDefault="00127162" w:rsidP="00BB34DD">
            <w:pPr>
              <w:pStyle w:val="TAL"/>
              <w:spacing w:line="256" w:lineRule="auto"/>
              <w:rPr>
                <w:ins w:id="8827"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tcPr>
          <w:p w14:paraId="575D2576" w14:textId="77777777" w:rsidR="00127162" w:rsidRPr="00020619" w:rsidRDefault="00127162" w:rsidP="00BB34DD">
            <w:pPr>
              <w:pStyle w:val="TAL"/>
              <w:spacing w:line="256" w:lineRule="auto"/>
              <w:rPr>
                <w:ins w:id="8828" w:author="BigCREditor-RAN4#104-bis" w:date="2022-10-21T12:35:00Z"/>
                <w:lang w:val="en-US"/>
              </w:rPr>
            </w:pPr>
            <w:ins w:id="8829"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2B72F763" w14:textId="77777777" w:rsidR="00127162" w:rsidRPr="00020619" w:rsidRDefault="00127162" w:rsidP="00BB34DD">
            <w:pPr>
              <w:pStyle w:val="TAC"/>
              <w:spacing w:line="256" w:lineRule="auto"/>
              <w:rPr>
                <w:ins w:id="8830"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74894A6F" w14:textId="77777777" w:rsidR="00127162" w:rsidRPr="00020619" w:rsidRDefault="00127162" w:rsidP="00BB34DD">
            <w:pPr>
              <w:pStyle w:val="TAC"/>
              <w:spacing w:line="256" w:lineRule="auto"/>
              <w:rPr>
                <w:ins w:id="8831" w:author="BigCREditor-RAN4#104-bis" w:date="2022-10-21T12:35:00Z"/>
                <w:lang w:val="en-US"/>
              </w:rPr>
            </w:pPr>
            <w:ins w:id="8832" w:author="BigCREditor-RAN4#104-bis" w:date="2022-10-21T12:35:00Z">
              <w:r w:rsidRPr="00020619">
                <w:rPr>
                  <w:noProof/>
                  <w:lang w:val="sv-SE"/>
                </w:rPr>
                <w:t>SSB.7 RedCap FR1 (Note 1)</w:t>
              </w:r>
            </w:ins>
          </w:p>
        </w:tc>
      </w:tr>
      <w:tr w:rsidR="00127162" w:rsidRPr="00020619" w14:paraId="33494260" w14:textId="77777777" w:rsidTr="00BB34DD">
        <w:trPr>
          <w:jc w:val="center"/>
          <w:ins w:id="8833"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6872CDFF" w14:textId="77777777" w:rsidR="00127162" w:rsidRPr="00020619" w:rsidRDefault="00127162" w:rsidP="00BB34DD">
            <w:pPr>
              <w:pStyle w:val="TAL"/>
              <w:spacing w:line="256" w:lineRule="auto"/>
              <w:rPr>
                <w:ins w:id="8834" w:author="BigCREditor-RAN4#104-bis" w:date="2022-10-21T12:35:00Z"/>
                <w:lang w:val="en-US"/>
              </w:rPr>
            </w:pPr>
            <w:ins w:id="8835" w:author="BigCREditor-RAN4#104-bis" w:date="2022-10-21T12:35:00Z">
              <w:r w:rsidRPr="00020619">
                <w:rPr>
                  <w:lang w:val="en-US"/>
                </w:rPr>
                <w:t>PDSCH/PDCCH subcarrier spacing</w:t>
              </w:r>
            </w:ins>
          </w:p>
        </w:tc>
        <w:tc>
          <w:tcPr>
            <w:tcW w:w="1718" w:type="dxa"/>
            <w:tcBorders>
              <w:top w:val="single" w:sz="4" w:space="0" w:color="auto"/>
              <w:left w:val="single" w:sz="4" w:space="0" w:color="auto"/>
              <w:bottom w:val="single" w:sz="4" w:space="0" w:color="auto"/>
              <w:right w:val="single" w:sz="4" w:space="0" w:color="auto"/>
            </w:tcBorders>
            <w:hideMark/>
          </w:tcPr>
          <w:p w14:paraId="1755A9C6" w14:textId="77777777" w:rsidR="00127162" w:rsidRPr="00020619" w:rsidRDefault="00127162" w:rsidP="00BB34DD">
            <w:pPr>
              <w:pStyle w:val="TAL"/>
              <w:spacing w:line="256" w:lineRule="auto"/>
              <w:rPr>
                <w:ins w:id="8836" w:author="BigCREditor-RAN4#104-bis" w:date="2022-10-21T12:35:00Z"/>
                <w:lang w:val="en-US"/>
              </w:rPr>
            </w:pPr>
            <w:ins w:id="8837" w:author="BigCREditor-RAN4#104-bis" w:date="2022-10-21T12:35:00Z">
              <w:r w:rsidRPr="00020619">
                <w:rPr>
                  <w:lang w:val="en-US"/>
                </w:rPr>
                <w:t>Config</w:t>
              </w:r>
              <w:r w:rsidRPr="00020619">
                <w:rPr>
                  <w:szCs w:val="18"/>
                  <w:lang w:val="en-US"/>
                </w:rPr>
                <w:t xml:space="preserve"> </w:t>
              </w:r>
              <w:r w:rsidRPr="00020619">
                <w:rPr>
                  <w:lang w:val="en-US"/>
                </w:rPr>
                <w:t>1,2,4</w:t>
              </w:r>
            </w:ins>
          </w:p>
        </w:tc>
        <w:tc>
          <w:tcPr>
            <w:tcW w:w="1135" w:type="dxa"/>
            <w:tcBorders>
              <w:top w:val="single" w:sz="4" w:space="0" w:color="auto"/>
              <w:left w:val="single" w:sz="4" w:space="0" w:color="auto"/>
              <w:bottom w:val="nil"/>
              <w:right w:val="single" w:sz="4" w:space="0" w:color="auto"/>
            </w:tcBorders>
            <w:hideMark/>
          </w:tcPr>
          <w:p w14:paraId="4C5EC741" w14:textId="77777777" w:rsidR="00127162" w:rsidRPr="00020619" w:rsidRDefault="00127162" w:rsidP="00BB34DD">
            <w:pPr>
              <w:pStyle w:val="TAC"/>
              <w:spacing w:line="256" w:lineRule="auto"/>
              <w:rPr>
                <w:ins w:id="8838" w:author="BigCREditor-RAN4#104-bis" w:date="2022-10-21T12:35:00Z"/>
                <w:lang w:val="en-US"/>
              </w:rPr>
            </w:pPr>
            <w:ins w:id="8839" w:author="BigCREditor-RAN4#104-bis" w:date="2022-10-21T12:35:00Z">
              <w:r w:rsidRPr="00020619">
                <w:rPr>
                  <w:lang w:val="en-US"/>
                </w:rPr>
                <w:t>k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6B0ED689" w14:textId="77777777" w:rsidR="00127162" w:rsidRPr="00020619" w:rsidRDefault="00127162" w:rsidP="00BB34DD">
            <w:pPr>
              <w:pStyle w:val="TAC"/>
              <w:spacing w:line="256" w:lineRule="auto"/>
              <w:rPr>
                <w:ins w:id="8840" w:author="BigCREditor-RAN4#104-bis" w:date="2022-10-21T12:35:00Z"/>
                <w:lang w:val="en-US"/>
              </w:rPr>
            </w:pPr>
            <w:ins w:id="8841" w:author="BigCREditor-RAN4#104-bis" w:date="2022-10-21T12:35:00Z">
              <w:r w:rsidRPr="00020619">
                <w:rPr>
                  <w:lang w:val="en-US"/>
                </w:rPr>
                <w:t>15 kHz</w:t>
              </w:r>
            </w:ins>
          </w:p>
        </w:tc>
      </w:tr>
      <w:tr w:rsidR="00127162" w:rsidRPr="00020619" w14:paraId="6346E462" w14:textId="77777777" w:rsidTr="00BB34DD">
        <w:trPr>
          <w:jc w:val="center"/>
          <w:ins w:id="8842"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1C84396A" w14:textId="77777777" w:rsidR="00127162" w:rsidRPr="00020619" w:rsidRDefault="00127162" w:rsidP="00BB34DD">
            <w:pPr>
              <w:pStyle w:val="TAL"/>
              <w:spacing w:line="256" w:lineRule="auto"/>
              <w:rPr>
                <w:ins w:id="8843"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179B5780" w14:textId="77777777" w:rsidR="00127162" w:rsidRPr="00020619" w:rsidRDefault="00127162" w:rsidP="00BB34DD">
            <w:pPr>
              <w:pStyle w:val="TAL"/>
              <w:spacing w:line="256" w:lineRule="auto"/>
              <w:rPr>
                <w:ins w:id="8844" w:author="BigCREditor-RAN4#104-bis" w:date="2022-10-21T12:35:00Z"/>
                <w:lang w:val="en-US"/>
              </w:rPr>
            </w:pPr>
            <w:ins w:id="8845"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3D78819F" w14:textId="77777777" w:rsidR="00127162" w:rsidRPr="00020619" w:rsidRDefault="00127162" w:rsidP="00BB34DD">
            <w:pPr>
              <w:pStyle w:val="TAC"/>
              <w:spacing w:line="256" w:lineRule="auto"/>
              <w:rPr>
                <w:ins w:id="884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53118C79" w14:textId="77777777" w:rsidR="00127162" w:rsidRPr="00020619" w:rsidRDefault="00127162" w:rsidP="00BB34DD">
            <w:pPr>
              <w:pStyle w:val="TAC"/>
              <w:spacing w:line="256" w:lineRule="auto"/>
              <w:rPr>
                <w:ins w:id="8847" w:author="BigCREditor-RAN4#104-bis" w:date="2022-10-21T12:35:00Z"/>
                <w:lang w:val="en-US"/>
              </w:rPr>
            </w:pPr>
            <w:ins w:id="8848" w:author="BigCREditor-RAN4#104-bis" w:date="2022-10-21T12:35:00Z">
              <w:r w:rsidRPr="00020619">
                <w:rPr>
                  <w:lang w:val="en-US"/>
                </w:rPr>
                <w:t>30 kHz</w:t>
              </w:r>
            </w:ins>
          </w:p>
        </w:tc>
      </w:tr>
      <w:tr w:rsidR="00127162" w:rsidRPr="00020619" w14:paraId="482F7525" w14:textId="77777777" w:rsidTr="00BB34DD">
        <w:trPr>
          <w:jc w:val="center"/>
          <w:ins w:id="8849"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31B4690E" w14:textId="77777777" w:rsidR="00127162" w:rsidRPr="00020619" w:rsidRDefault="00127162" w:rsidP="00BB34DD">
            <w:pPr>
              <w:pStyle w:val="TAL"/>
              <w:spacing w:line="256" w:lineRule="auto"/>
              <w:rPr>
                <w:ins w:id="8850" w:author="BigCREditor-RAN4#104-bis" w:date="2022-10-21T12:35:00Z"/>
                <w:lang w:val="en-US"/>
              </w:rPr>
            </w:pPr>
            <w:ins w:id="8851" w:author="BigCREditor-RAN4#104-bis" w:date="2022-10-21T12:35:00Z">
              <w:r w:rsidRPr="00020619">
                <w:rPr>
                  <w:lang w:val="en-US"/>
                </w:rPr>
                <w:t>PUCCH/PUSCH subcarrier spacing</w:t>
              </w:r>
            </w:ins>
          </w:p>
        </w:tc>
        <w:tc>
          <w:tcPr>
            <w:tcW w:w="1718" w:type="dxa"/>
            <w:tcBorders>
              <w:top w:val="single" w:sz="4" w:space="0" w:color="auto"/>
              <w:left w:val="single" w:sz="4" w:space="0" w:color="auto"/>
              <w:bottom w:val="single" w:sz="4" w:space="0" w:color="auto"/>
              <w:right w:val="single" w:sz="4" w:space="0" w:color="auto"/>
            </w:tcBorders>
            <w:hideMark/>
          </w:tcPr>
          <w:p w14:paraId="712F15AD" w14:textId="77777777" w:rsidR="00127162" w:rsidRPr="00020619" w:rsidRDefault="00127162" w:rsidP="00BB34DD">
            <w:pPr>
              <w:pStyle w:val="TAL"/>
              <w:spacing w:line="256" w:lineRule="auto"/>
              <w:rPr>
                <w:ins w:id="8852" w:author="BigCREditor-RAN4#104-bis" w:date="2022-10-21T12:35:00Z"/>
                <w:lang w:val="en-US"/>
              </w:rPr>
            </w:pPr>
            <w:ins w:id="8853" w:author="BigCREditor-RAN4#104-bis" w:date="2022-10-21T12:35:00Z">
              <w:r w:rsidRPr="00020619">
                <w:rPr>
                  <w:lang w:val="en-US"/>
                </w:rPr>
                <w:t>Config</w:t>
              </w:r>
              <w:r w:rsidRPr="00020619">
                <w:rPr>
                  <w:szCs w:val="18"/>
                  <w:lang w:val="en-US"/>
                </w:rPr>
                <w:t xml:space="preserve"> </w:t>
              </w:r>
              <w:r w:rsidRPr="00020619">
                <w:rPr>
                  <w:lang w:val="en-US"/>
                </w:rPr>
                <w:t>1,2,4</w:t>
              </w:r>
            </w:ins>
          </w:p>
        </w:tc>
        <w:tc>
          <w:tcPr>
            <w:tcW w:w="1135" w:type="dxa"/>
            <w:tcBorders>
              <w:top w:val="single" w:sz="4" w:space="0" w:color="auto"/>
              <w:left w:val="single" w:sz="4" w:space="0" w:color="auto"/>
              <w:bottom w:val="nil"/>
              <w:right w:val="single" w:sz="4" w:space="0" w:color="auto"/>
            </w:tcBorders>
            <w:hideMark/>
          </w:tcPr>
          <w:p w14:paraId="365F74A6" w14:textId="77777777" w:rsidR="00127162" w:rsidRPr="00020619" w:rsidRDefault="00127162" w:rsidP="00BB34DD">
            <w:pPr>
              <w:pStyle w:val="TAC"/>
              <w:spacing w:line="256" w:lineRule="auto"/>
              <w:rPr>
                <w:ins w:id="8854" w:author="BigCREditor-RAN4#104-bis" w:date="2022-10-21T12:35:00Z"/>
                <w:lang w:val="en-US"/>
              </w:rPr>
            </w:pPr>
            <w:ins w:id="8855" w:author="BigCREditor-RAN4#104-bis" w:date="2022-10-21T12:35:00Z">
              <w:r w:rsidRPr="00020619">
                <w:rPr>
                  <w:lang w:val="en-US"/>
                </w:rPr>
                <w:t>k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070AE63D" w14:textId="77777777" w:rsidR="00127162" w:rsidRPr="00020619" w:rsidRDefault="00127162" w:rsidP="00BB34DD">
            <w:pPr>
              <w:pStyle w:val="TAC"/>
              <w:spacing w:line="256" w:lineRule="auto"/>
              <w:rPr>
                <w:ins w:id="8856" w:author="BigCREditor-RAN4#104-bis" w:date="2022-10-21T12:35:00Z"/>
                <w:lang w:val="en-US"/>
              </w:rPr>
            </w:pPr>
            <w:ins w:id="8857" w:author="BigCREditor-RAN4#104-bis" w:date="2022-10-21T12:35:00Z">
              <w:r w:rsidRPr="00020619">
                <w:rPr>
                  <w:lang w:val="en-US"/>
                </w:rPr>
                <w:t>15 kHz</w:t>
              </w:r>
            </w:ins>
          </w:p>
        </w:tc>
      </w:tr>
      <w:tr w:rsidR="00127162" w:rsidRPr="00020619" w14:paraId="025ADA8B" w14:textId="77777777" w:rsidTr="00BB34DD">
        <w:trPr>
          <w:jc w:val="center"/>
          <w:ins w:id="8858"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5FADF51D" w14:textId="77777777" w:rsidR="00127162" w:rsidRPr="00020619" w:rsidRDefault="00127162" w:rsidP="00BB34DD">
            <w:pPr>
              <w:pStyle w:val="TAL"/>
              <w:spacing w:line="256" w:lineRule="auto"/>
              <w:rPr>
                <w:ins w:id="8859"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2FA15039" w14:textId="77777777" w:rsidR="00127162" w:rsidRPr="00020619" w:rsidRDefault="00127162" w:rsidP="00BB34DD">
            <w:pPr>
              <w:pStyle w:val="TAL"/>
              <w:spacing w:line="256" w:lineRule="auto"/>
              <w:rPr>
                <w:ins w:id="8860" w:author="BigCREditor-RAN4#104-bis" w:date="2022-10-21T12:35:00Z"/>
                <w:lang w:val="en-US"/>
              </w:rPr>
            </w:pPr>
            <w:ins w:id="8861"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5A8F69C1" w14:textId="77777777" w:rsidR="00127162" w:rsidRPr="00020619" w:rsidRDefault="00127162" w:rsidP="00BB34DD">
            <w:pPr>
              <w:pStyle w:val="TAC"/>
              <w:spacing w:line="256" w:lineRule="auto"/>
              <w:rPr>
                <w:ins w:id="8862"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4AD90327" w14:textId="77777777" w:rsidR="00127162" w:rsidRPr="00020619" w:rsidRDefault="00127162" w:rsidP="00BB34DD">
            <w:pPr>
              <w:pStyle w:val="TAC"/>
              <w:spacing w:line="256" w:lineRule="auto"/>
              <w:rPr>
                <w:ins w:id="8863" w:author="BigCREditor-RAN4#104-bis" w:date="2022-10-21T12:35:00Z"/>
                <w:lang w:val="en-US"/>
              </w:rPr>
            </w:pPr>
            <w:ins w:id="8864" w:author="BigCREditor-RAN4#104-bis" w:date="2022-10-21T12:35:00Z">
              <w:r w:rsidRPr="00020619">
                <w:rPr>
                  <w:lang w:val="en-US"/>
                </w:rPr>
                <w:t>30 kHz</w:t>
              </w:r>
            </w:ins>
          </w:p>
        </w:tc>
      </w:tr>
      <w:tr w:rsidR="00127162" w:rsidRPr="00020619" w14:paraId="77098BF8" w14:textId="77777777" w:rsidTr="00BB34DD">
        <w:trPr>
          <w:jc w:val="center"/>
          <w:ins w:id="8865"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727EC522" w14:textId="77777777" w:rsidR="00127162" w:rsidRPr="00020619" w:rsidRDefault="00127162" w:rsidP="00BB34DD">
            <w:pPr>
              <w:pStyle w:val="TAL"/>
              <w:spacing w:line="256" w:lineRule="auto"/>
              <w:rPr>
                <w:ins w:id="8866" w:author="BigCREditor-RAN4#104-bis" w:date="2022-10-21T12:35:00Z"/>
                <w:lang w:val="en-US"/>
              </w:rPr>
            </w:pPr>
            <w:ins w:id="8867" w:author="BigCREditor-RAN4#104-bis" w:date="2022-10-21T12:35:00Z">
              <w:r w:rsidRPr="00020619">
                <w:rPr>
                  <w:lang w:val="en-US"/>
                </w:rPr>
                <w:t xml:space="preserve">PRACH configuration </w:t>
              </w:r>
            </w:ins>
          </w:p>
        </w:tc>
        <w:tc>
          <w:tcPr>
            <w:tcW w:w="1135" w:type="dxa"/>
            <w:tcBorders>
              <w:top w:val="single" w:sz="4" w:space="0" w:color="auto"/>
              <w:left w:val="single" w:sz="4" w:space="0" w:color="auto"/>
              <w:bottom w:val="single" w:sz="4" w:space="0" w:color="auto"/>
              <w:right w:val="single" w:sz="4" w:space="0" w:color="auto"/>
            </w:tcBorders>
          </w:tcPr>
          <w:p w14:paraId="045DA3DE" w14:textId="77777777" w:rsidR="00127162" w:rsidRPr="00020619" w:rsidRDefault="00127162" w:rsidP="00BB34DD">
            <w:pPr>
              <w:pStyle w:val="TAC"/>
              <w:spacing w:line="256" w:lineRule="auto"/>
              <w:rPr>
                <w:ins w:id="8868"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17641F18" w14:textId="77777777" w:rsidR="00127162" w:rsidRPr="00020619" w:rsidRDefault="00127162" w:rsidP="00BB34DD">
            <w:pPr>
              <w:pStyle w:val="TAC"/>
              <w:spacing w:line="256" w:lineRule="auto"/>
              <w:rPr>
                <w:ins w:id="8869" w:author="BigCREditor-RAN4#104-bis" w:date="2022-10-21T12:35:00Z"/>
                <w:lang w:val="en-US"/>
              </w:rPr>
            </w:pPr>
            <w:ins w:id="8870" w:author="BigCREditor-RAN4#104-bis" w:date="2022-10-21T12:35:00Z">
              <w:r w:rsidRPr="00020619">
                <w:rPr>
                  <w:lang w:val="en-US" w:eastAsia="zh-CN"/>
                </w:rPr>
                <w:t>FR1 PRACH configuration 1</w:t>
              </w:r>
            </w:ins>
          </w:p>
        </w:tc>
      </w:tr>
      <w:tr w:rsidR="00127162" w:rsidRPr="00020619" w14:paraId="76795197" w14:textId="77777777" w:rsidTr="00BB34DD">
        <w:trPr>
          <w:jc w:val="center"/>
          <w:ins w:id="8871" w:author="BigCREditor-RAN4#104-bis" w:date="2022-10-21T12:35:00Z"/>
        </w:trPr>
        <w:tc>
          <w:tcPr>
            <w:tcW w:w="2088" w:type="dxa"/>
            <w:gridSpan w:val="2"/>
            <w:tcBorders>
              <w:top w:val="single" w:sz="4" w:space="0" w:color="auto"/>
              <w:left w:val="single" w:sz="4" w:space="0" w:color="auto"/>
              <w:bottom w:val="nil"/>
              <w:right w:val="single" w:sz="4" w:space="0" w:color="auto"/>
            </w:tcBorders>
            <w:hideMark/>
          </w:tcPr>
          <w:p w14:paraId="444BA866" w14:textId="77777777" w:rsidR="00127162" w:rsidRPr="00020619" w:rsidRDefault="00127162" w:rsidP="00BB34DD">
            <w:pPr>
              <w:pStyle w:val="TAL"/>
              <w:spacing w:line="256" w:lineRule="auto"/>
              <w:rPr>
                <w:ins w:id="8872" w:author="BigCREditor-RAN4#104-bis" w:date="2022-10-21T12:35:00Z"/>
                <w:lang w:val="en-US"/>
              </w:rPr>
            </w:pPr>
            <w:ins w:id="8873" w:author="BigCREditor-RAN4#104-bis" w:date="2022-10-21T12:35:00Z">
              <w:r w:rsidRPr="00020619">
                <w:rPr>
                  <w:lang w:val="en-US"/>
                </w:rPr>
                <w:t>BWP configuration</w:t>
              </w:r>
            </w:ins>
          </w:p>
        </w:tc>
        <w:tc>
          <w:tcPr>
            <w:tcW w:w="1718" w:type="dxa"/>
            <w:tcBorders>
              <w:top w:val="single" w:sz="4" w:space="0" w:color="auto"/>
              <w:left w:val="single" w:sz="4" w:space="0" w:color="auto"/>
              <w:bottom w:val="single" w:sz="4" w:space="0" w:color="auto"/>
              <w:right w:val="single" w:sz="4" w:space="0" w:color="auto"/>
            </w:tcBorders>
            <w:hideMark/>
          </w:tcPr>
          <w:p w14:paraId="25881BE9" w14:textId="77777777" w:rsidR="00127162" w:rsidRPr="00020619" w:rsidRDefault="00127162" w:rsidP="00BB34DD">
            <w:pPr>
              <w:pStyle w:val="TAL"/>
              <w:spacing w:line="256" w:lineRule="auto"/>
              <w:rPr>
                <w:ins w:id="8874" w:author="BigCREditor-RAN4#104-bis" w:date="2022-10-21T12:35:00Z"/>
                <w:lang w:val="en-US"/>
              </w:rPr>
            </w:pPr>
            <w:ins w:id="8875" w:author="BigCREditor-RAN4#104-bis" w:date="2022-10-21T12:35:00Z">
              <w:r w:rsidRPr="00020619">
                <w:rPr>
                  <w:lang w:val="en-US"/>
                </w:rPr>
                <w:t>Initial DL BWP</w:t>
              </w:r>
            </w:ins>
          </w:p>
        </w:tc>
        <w:tc>
          <w:tcPr>
            <w:tcW w:w="1135" w:type="dxa"/>
            <w:tcBorders>
              <w:top w:val="single" w:sz="4" w:space="0" w:color="auto"/>
              <w:left w:val="single" w:sz="4" w:space="0" w:color="auto"/>
              <w:bottom w:val="single" w:sz="4" w:space="0" w:color="auto"/>
              <w:right w:val="single" w:sz="4" w:space="0" w:color="auto"/>
            </w:tcBorders>
          </w:tcPr>
          <w:p w14:paraId="71A37EBA" w14:textId="77777777" w:rsidR="00127162" w:rsidRPr="00020619" w:rsidRDefault="00127162" w:rsidP="00BB34DD">
            <w:pPr>
              <w:pStyle w:val="TAC"/>
              <w:spacing w:line="256" w:lineRule="auto"/>
              <w:rPr>
                <w:ins w:id="8876"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841918B" w14:textId="77777777" w:rsidR="00127162" w:rsidRPr="00020619" w:rsidRDefault="00127162" w:rsidP="00BB34DD">
            <w:pPr>
              <w:pStyle w:val="TAC"/>
              <w:spacing w:line="256" w:lineRule="auto"/>
              <w:rPr>
                <w:ins w:id="8877" w:author="BigCREditor-RAN4#104-bis" w:date="2022-10-21T12:35:00Z"/>
                <w:lang w:val="en-US"/>
              </w:rPr>
            </w:pPr>
            <w:ins w:id="8878" w:author="BigCREditor-RAN4#104-bis" w:date="2022-10-21T12:35:00Z">
              <w:r w:rsidRPr="00020619">
                <w:rPr>
                  <w:rFonts w:cs="v3.7.0"/>
                  <w:lang w:val="en-US"/>
                </w:rPr>
                <w:t>DLBWP.0.1</w:t>
              </w:r>
            </w:ins>
          </w:p>
        </w:tc>
      </w:tr>
      <w:tr w:rsidR="00127162" w:rsidRPr="00020619" w14:paraId="514EB1C9" w14:textId="77777777" w:rsidTr="00BB34DD">
        <w:trPr>
          <w:jc w:val="center"/>
          <w:ins w:id="8879" w:author="BigCREditor-RAN4#104-bis" w:date="2022-10-21T12:35:00Z"/>
        </w:trPr>
        <w:tc>
          <w:tcPr>
            <w:tcW w:w="2088" w:type="dxa"/>
            <w:gridSpan w:val="2"/>
            <w:tcBorders>
              <w:top w:val="nil"/>
              <w:left w:val="single" w:sz="4" w:space="0" w:color="auto"/>
              <w:bottom w:val="nil"/>
              <w:right w:val="single" w:sz="4" w:space="0" w:color="auto"/>
            </w:tcBorders>
          </w:tcPr>
          <w:p w14:paraId="273C14BA" w14:textId="77777777" w:rsidR="00127162" w:rsidRPr="00020619" w:rsidRDefault="00127162" w:rsidP="00BB34DD">
            <w:pPr>
              <w:pStyle w:val="TAL"/>
              <w:spacing w:line="256" w:lineRule="auto"/>
              <w:rPr>
                <w:ins w:id="8880"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46F3FB9C" w14:textId="77777777" w:rsidR="00127162" w:rsidRPr="00020619" w:rsidRDefault="00127162" w:rsidP="00BB34DD">
            <w:pPr>
              <w:pStyle w:val="TAL"/>
              <w:spacing w:line="256" w:lineRule="auto"/>
              <w:rPr>
                <w:ins w:id="8881" w:author="BigCREditor-RAN4#104-bis" w:date="2022-10-21T12:35:00Z"/>
                <w:lang w:val="en-US"/>
              </w:rPr>
            </w:pPr>
            <w:ins w:id="8882" w:author="BigCREditor-RAN4#104-bis" w:date="2022-10-21T12:35:00Z">
              <w:r w:rsidRPr="00020619">
                <w:rPr>
                  <w:lang w:val="en-US"/>
                </w:rPr>
                <w:t>Dedicated DL BWP1</w:t>
              </w:r>
            </w:ins>
          </w:p>
        </w:tc>
        <w:tc>
          <w:tcPr>
            <w:tcW w:w="1135" w:type="dxa"/>
            <w:tcBorders>
              <w:top w:val="single" w:sz="4" w:space="0" w:color="auto"/>
              <w:left w:val="single" w:sz="4" w:space="0" w:color="auto"/>
              <w:bottom w:val="single" w:sz="4" w:space="0" w:color="auto"/>
              <w:right w:val="single" w:sz="4" w:space="0" w:color="auto"/>
            </w:tcBorders>
          </w:tcPr>
          <w:p w14:paraId="190879EC" w14:textId="77777777" w:rsidR="00127162" w:rsidRPr="00020619" w:rsidRDefault="00127162" w:rsidP="00BB34DD">
            <w:pPr>
              <w:pStyle w:val="TAC"/>
              <w:spacing w:line="256" w:lineRule="auto"/>
              <w:rPr>
                <w:ins w:id="8883"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753A1BF0" w14:textId="77777777" w:rsidR="00127162" w:rsidRPr="00020619" w:rsidRDefault="00127162" w:rsidP="00BB34DD">
            <w:pPr>
              <w:pStyle w:val="TAC"/>
              <w:spacing w:line="256" w:lineRule="auto"/>
              <w:rPr>
                <w:ins w:id="8884" w:author="BigCREditor-RAN4#104-bis" w:date="2022-10-21T12:35:00Z"/>
                <w:lang w:val="en-US"/>
              </w:rPr>
            </w:pPr>
            <w:ins w:id="8885" w:author="BigCREditor-RAN4#104-bis" w:date="2022-10-21T12:35:00Z">
              <w:r w:rsidRPr="00020619">
                <w:rPr>
                  <w:noProof/>
                  <w:lang w:val="sv-SE"/>
                </w:rPr>
                <w:t>DLBWP.1.3 RedCap (Note 2)</w:t>
              </w:r>
            </w:ins>
          </w:p>
        </w:tc>
      </w:tr>
      <w:tr w:rsidR="00127162" w:rsidRPr="00020619" w14:paraId="7319304F" w14:textId="77777777" w:rsidTr="00BB34DD">
        <w:trPr>
          <w:jc w:val="center"/>
          <w:ins w:id="8886" w:author="BigCREditor-RAN4#104-bis" w:date="2022-10-21T12:35:00Z"/>
        </w:trPr>
        <w:tc>
          <w:tcPr>
            <w:tcW w:w="2088" w:type="dxa"/>
            <w:gridSpan w:val="2"/>
            <w:tcBorders>
              <w:top w:val="nil"/>
              <w:left w:val="single" w:sz="4" w:space="0" w:color="auto"/>
              <w:bottom w:val="nil"/>
              <w:right w:val="single" w:sz="4" w:space="0" w:color="auto"/>
            </w:tcBorders>
          </w:tcPr>
          <w:p w14:paraId="53073F90" w14:textId="77777777" w:rsidR="00127162" w:rsidRPr="00020619" w:rsidRDefault="00127162" w:rsidP="00BB34DD">
            <w:pPr>
              <w:pStyle w:val="TAL"/>
              <w:spacing w:line="256" w:lineRule="auto"/>
              <w:rPr>
                <w:ins w:id="8887"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tcPr>
          <w:p w14:paraId="581E6575" w14:textId="77777777" w:rsidR="00127162" w:rsidRPr="00020619" w:rsidRDefault="00127162" w:rsidP="00BB34DD">
            <w:pPr>
              <w:pStyle w:val="TAL"/>
              <w:spacing w:line="256" w:lineRule="auto"/>
              <w:rPr>
                <w:ins w:id="8888" w:author="BigCREditor-RAN4#104-bis" w:date="2022-10-21T12:35:00Z"/>
                <w:lang w:val="en-US"/>
              </w:rPr>
            </w:pPr>
            <w:ins w:id="8889" w:author="BigCREditor-RAN4#104-bis" w:date="2022-10-21T12:35:00Z">
              <w:r w:rsidRPr="00020619">
                <w:rPr>
                  <w:lang w:val="en-US"/>
                </w:rPr>
                <w:t>Dedicated DL BWP2</w:t>
              </w:r>
            </w:ins>
          </w:p>
        </w:tc>
        <w:tc>
          <w:tcPr>
            <w:tcW w:w="1135" w:type="dxa"/>
            <w:tcBorders>
              <w:top w:val="single" w:sz="4" w:space="0" w:color="auto"/>
              <w:left w:val="single" w:sz="4" w:space="0" w:color="auto"/>
              <w:bottom w:val="single" w:sz="4" w:space="0" w:color="auto"/>
              <w:right w:val="single" w:sz="4" w:space="0" w:color="auto"/>
            </w:tcBorders>
          </w:tcPr>
          <w:p w14:paraId="212713CB" w14:textId="77777777" w:rsidR="00127162" w:rsidRPr="00020619" w:rsidRDefault="00127162" w:rsidP="00BB34DD">
            <w:pPr>
              <w:pStyle w:val="TAC"/>
              <w:spacing w:line="256" w:lineRule="auto"/>
              <w:rPr>
                <w:ins w:id="8890"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732F27DD" w14:textId="77777777" w:rsidR="00127162" w:rsidRPr="00020619" w:rsidRDefault="00127162" w:rsidP="00BB34DD">
            <w:pPr>
              <w:pStyle w:val="TAC"/>
              <w:spacing w:line="256" w:lineRule="auto"/>
              <w:rPr>
                <w:ins w:id="8891" w:author="BigCREditor-RAN4#104-bis" w:date="2022-10-21T12:35:00Z"/>
                <w:rFonts w:cs="v3.7.0"/>
                <w:lang w:val="en-US"/>
              </w:rPr>
            </w:pPr>
            <w:ins w:id="8892" w:author="BigCREditor-RAN4#104-bis" w:date="2022-10-21T12:35:00Z">
              <w:r w:rsidRPr="00020619">
                <w:rPr>
                  <w:noProof/>
                  <w:lang w:val="sv-SE"/>
                </w:rPr>
                <w:t>DLBWP.1.3 RedCap (Note 2)</w:t>
              </w:r>
            </w:ins>
          </w:p>
        </w:tc>
      </w:tr>
      <w:tr w:rsidR="00127162" w:rsidRPr="00020619" w14:paraId="316820BC" w14:textId="77777777" w:rsidTr="00BB34DD">
        <w:trPr>
          <w:jc w:val="center"/>
          <w:ins w:id="8893" w:author="BigCREditor-RAN4#104-bis" w:date="2022-10-21T12:35:00Z"/>
        </w:trPr>
        <w:tc>
          <w:tcPr>
            <w:tcW w:w="2088" w:type="dxa"/>
            <w:gridSpan w:val="2"/>
            <w:tcBorders>
              <w:top w:val="nil"/>
              <w:left w:val="single" w:sz="4" w:space="0" w:color="auto"/>
              <w:bottom w:val="nil"/>
              <w:right w:val="single" w:sz="4" w:space="0" w:color="auto"/>
            </w:tcBorders>
          </w:tcPr>
          <w:p w14:paraId="285F3D9D" w14:textId="77777777" w:rsidR="00127162" w:rsidRPr="00020619" w:rsidRDefault="00127162" w:rsidP="00BB34DD">
            <w:pPr>
              <w:pStyle w:val="TAL"/>
              <w:spacing w:line="256" w:lineRule="auto"/>
              <w:rPr>
                <w:ins w:id="8894"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68CB6DB3" w14:textId="77777777" w:rsidR="00127162" w:rsidRPr="00020619" w:rsidRDefault="00127162" w:rsidP="00BB34DD">
            <w:pPr>
              <w:pStyle w:val="TAL"/>
              <w:spacing w:line="256" w:lineRule="auto"/>
              <w:rPr>
                <w:ins w:id="8895" w:author="BigCREditor-RAN4#104-bis" w:date="2022-10-21T12:35:00Z"/>
                <w:lang w:val="en-US"/>
              </w:rPr>
            </w:pPr>
            <w:ins w:id="8896" w:author="BigCREditor-RAN4#104-bis" w:date="2022-10-21T12:35:00Z">
              <w:r w:rsidRPr="00020619">
                <w:rPr>
                  <w:lang w:val="en-US"/>
                </w:rPr>
                <w:t>Initial UL BWP</w:t>
              </w:r>
            </w:ins>
          </w:p>
        </w:tc>
        <w:tc>
          <w:tcPr>
            <w:tcW w:w="1135" w:type="dxa"/>
            <w:tcBorders>
              <w:top w:val="single" w:sz="4" w:space="0" w:color="auto"/>
              <w:left w:val="single" w:sz="4" w:space="0" w:color="auto"/>
              <w:bottom w:val="single" w:sz="4" w:space="0" w:color="auto"/>
              <w:right w:val="single" w:sz="4" w:space="0" w:color="auto"/>
            </w:tcBorders>
          </w:tcPr>
          <w:p w14:paraId="5F3C58AC" w14:textId="77777777" w:rsidR="00127162" w:rsidRPr="00020619" w:rsidRDefault="00127162" w:rsidP="00BB34DD">
            <w:pPr>
              <w:pStyle w:val="TAC"/>
              <w:spacing w:line="256" w:lineRule="auto"/>
              <w:rPr>
                <w:ins w:id="8897"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2922A6DC" w14:textId="77777777" w:rsidR="00127162" w:rsidRPr="00020619" w:rsidRDefault="00127162" w:rsidP="00BB34DD">
            <w:pPr>
              <w:pStyle w:val="TAC"/>
              <w:spacing w:line="256" w:lineRule="auto"/>
              <w:rPr>
                <w:ins w:id="8898" w:author="BigCREditor-RAN4#104-bis" w:date="2022-10-21T12:35:00Z"/>
                <w:lang w:val="en-US"/>
              </w:rPr>
            </w:pPr>
            <w:ins w:id="8899" w:author="BigCREditor-RAN4#104-bis" w:date="2022-10-21T12:35:00Z">
              <w:r w:rsidRPr="00020619">
                <w:rPr>
                  <w:rFonts w:cs="v3.7.0"/>
                  <w:lang w:val="en-US"/>
                </w:rPr>
                <w:t>ULBWP.0.1</w:t>
              </w:r>
            </w:ins>
          </w:p>
        </w:tc>
      </w:tr>
      <w:tr w:rsidR="00127162" w:rsidRPr="00020619" w14:paraId="5C426E9C" w14:textId="77777777" w:rsidTr="00BB34DD">
        <w:trPr>
          <w:jc w:val="center"/>
          <w:ins w:id="8900" w:author="BigCREditor-RAN4#104-bis" w:date="2022-10-21T12:35:00Z"/>
        </w:trPr>
        <w:tc>
          <w:tcPr>
            <w:tcW w:w="2088" w:type="dxa"/>
            <w:gridSpan w:val="2"/>
            <w:tcBorders>
              <w:top w:val="nil"/>
              <w:left w:val="single" w:sz="4" w:space="0" w:color="auto"/>
              <w:bottom w:val="nil"/>
              <w:right w:val="single" w:sz="4" w:space="0" w:color="auto"/>
            </w:tcBorders>
          </w:tcPr>
          <w:p w14:paraId="02BCABD6" w14:textId="77777777" w:rsidR="00127162" w:rsidRPr="00020619" w:rsidRDefault="00127162" w:rsidP="00BB34DD">
            <w:pPr>
              <w:pStyle w:val="TAL"/>
              <w:spacing w:line="256" w:lineRule="auto"/>
              <w:rPr>
                <w:ins w:id="8901"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tcPr>
          <w:p w14:paraId="1B18D48F" w14:textId="77777777" w:rsidR="00127162" w:rsidRPr="00020619" w:rsidRDefault="00127162" w:rsidP="00BB34DD">
            <w:pPr>
              <w:pStyle w:val="TAL"/>
              <w:spacing w:line="256" w:lineRule="auto"/>
              <w:rPr>
                <w:ins w:id="8902" w:author="BigCREditor-RAN4#104-bis" w:date="2022-10-21T12:35:00Z"/>
                <w:lang w:val="en-US"/>
              </w:rPr>
            </w:pPr>
            <w:ins w:id="8903" w:author="BigCREditor-RAN4#104-bis" w:date="2022-10-21T12:35:00Z">
              <w:r w:rsidRPr="00020619">
                <w:rPr>
                  <w:lang w:val="en-US"/>
                </w:rPr>
                <w:t>Dedicated UL BWP1</w:t>
              </w:r>
            </w:ins>
          </w:p>
        </w:tc>
        <w:tc>
          <w:tcPr>
            <w:tcW w:w="1135" w:type="dxa"/>
            <w:tcBorders>
              <w:top w:val="single" w:sz="4" w:space="0" w:color="auto"/>
              <w:left w:val="single" w:sz="4" w:space="0" w:color="auto"/>
              <w:bottom w:val="single" w:sz="4" w:space="0" w:color="auto"/>
              <w:right w:val="single" w:sz="4" w:space="0" w:color="auto"/>
            </w:tcBorders>
          </w:tcPr>
          <w:p w14:paraId="229F450D" w14:textId="77777777" w:rsidR="00127162" w:rsidRPr="00020619" w:rsidRDefault="00127162" w:rsidP="00BB34DD">
            <w:pPr>
              <w:pStyle w:val="TAC"/>
              <w:spacing w:line="256" w:lineRule="auto"/>
              <w:rPr>
                <w:ins w:id="8904"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tcPr>
          <w:p w14:paraId="5328B8B2" w14:textId="77777777" w:rsidR="00127162" w:rsidRPr="00020619" w:rsidRDefault="00127162" w:rsidP="00BB34DD">
            <w:pPr>
              <w:pStyle w:val="TAC"/>
              <w:spacing w:line="256" w:lineRule="auto"/>
              <w:rPr>
                <w:ins w:id="8905" w:author="BigCREditor-RAN4#104-bis" w:date="2022-10-21T12:35:00Z"/>
                <w:rFonts w:cs="v3.7.0"/>
                <w:lang w:val="en-US"/>
              </w:rPr>
            </w:pPr>
            <w:ins w:id="8906" w:author="BigCREditor-RAN4#104-bis" w:date="2022-10-21T12:35:00Z">
              <w:r w:rsidRPr="00020619">
                <w:rPr>
                  <w:noProof/>
                  <w:lang w:val="sv-SE"/>
                </w:rPr>
                <w:t>ULBWP.1.3 RedCap (Note 3)</w:t>
              </w:r>
            </w:ins>
          </w:p>
        </w:tc>
      </w:tr>
      <w:tr w:rsidR="00127162" w:rsidRPr="00020619" w14:paraId="4EC45F51" w14:textId="77777777" w:rsidTr="00BB34DD">
        <w:trPr>
          <w:jc w:val="center"/>
          <w:ins w:id="8907" w:author="BigCREditor-RAN4#104-bis" w:date="2022-10-21T12:35:00Z"/>
        </w:trPr>
        <w:tc>
          <w:tcPr>
            <w:tcW w:w="2088" w:type="dxa"/>
            <w:gridSpan w:val="2"/>
            <w:tcBorders>
              <w:top w:val="nil"/>
              <w:left w:val="single" w:sz="4" w:space="0" w:color="auto"/>
              <w:bottom w:val="single" w:sz="4" w:space="0" w:color="auto"/>
              <w:right w:val="single" w:sz="4" w:space="0" w:color="auto"/>
            </w:tcBorders>
          </w:tcPr>
          <w:p w14:paraId="7B9A50BA" w14:textId="77777777" w:rsidR="00127162" w:rsidRPr="00020619" w:rsidRDefault="00127162" w:rsidP="00BB34DD">
            <w:pPr>
              <w:pStyle w:val="TAL"/>
              <w:spacing w:line="256" w:lineRule="auto"/>
              <w:rPr>
                <w:ins w:id="8908" w:author="BigCREditor-RAN4#104-bis" w:date="2022-10-21T12:35:00Z"/>
                <w:lang w:val="en-US"/>
              </w:rPr>
            </w:pPr>
          </w:p>
        </w:tc>
        <w:tc>
          <w:tcPr>
            <w:tcW w:w="1718" w:type="dxa"/>
            <w:tcBorders>
              <w:top w:val="single" w:sz="4" w:space="0" w:color="auto"/>
              <w:left w:val="single" w:sz="4" w:space="0" w:color="auto"/>
              <w:bottom w:val="single" w:sz="4" w:space="0" w:color="auto"/>
              <w:right w:val="single" w:sz="4" w:space="0" w:color="auto"/>
            </w:tcBorders>
            <w:hideMark/>
          </w:tcPr>
          <w:p w14:paraId="6A17EBA6" w14:textId="77777777" w:rsidR="00127162" w:rsidRPr="00020619" w:rsidRDefault="00127162" w:rsidP="00BB34DD">
            <w:pPr>
              <w:pStyle w:val="TAL"/>
              <w:spacing w:line="256" w:lineRule="auto"/>
              <w:rPr>
                <w:ins w:id="8909" w:author="BigCREditor-RAN4#104-bis" w:date="2022-10-21T12:35:00Z"/>
                <w:lang w:val="en-US"/>
              </w:rPr>
            </w:pPr>
            <w:ins w:id="8910" w:author="BigCREditor-RAN4#104-bis" w:date="2022-10-21T12:35:00Z">
              <w:r w:rsidRPr="00020619">
                <w:rPr>
                  <w:lang w:val="en-US"/>
                </w:rPr>
                <w:t>Dedicated UL BWP2</w:t>
              </w:r>
            </w:ins>
          </w:p>
        </w:tc>
        <w:tc>
          <w:tcPr>
            <w:tcW w:w="1135" w:type="dxa"/>
            <w:tcBorders>
              <w:top w:val="single" w:sz="4" w:space="0" w:color="auto"/>
              <w:left w:val="single" w:sz="4" w:space="0" w:color="auto"/>
              <w:bottom w:val="single" w:sz="4" w:space="0" w:color="auto"/>
              <w:right w:val="single" w:sz="4" w:space="0" w:color="auto"/>
            </w:tcBorders>
          </w:tcPr>
          <w:p w14:paraId="32B837B7" w14:textId="77777777" w:rsidR="00127162" w:rsidRPr="00020619" w:rsidRDefault="00127162" w:rsidP="00BB34DD">
            <w:pPr>
              <w:pStyle w:val="TAC"/>
              <w:spacing w:line="256" w:lineRule="auto"/>
              <w:rPr>
                <w:ins w:id="8911"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603E3D59" w14:textId="77777777" w:rsidR="00127162" w:rsidRPr="00020619" w:rsidRDefault="00127162" w:rsidP="00BB34DD">
            <w:pPr>
              <w:pStyle w:val="TAC"/>
              <w:spacing w:line="256" w:lineRule="auto"/>
              <w:rPr>
                <w:ins w:id="8912" w:author="BigCREditor-RAN4#104-bis" w:date="2022-10-21T12:35:00Z"/>
                <w:lang w:val="en-US"/>
              </w:rPr>
            </w:pPr>
            <w:ins w:id="8913" w:author="BigCREditor-RAN4#104-bis" w:date="2022-10-21T12:35:00Z">
              <w:r w:rsidRPr="00020619">
                <w:rPr>
                  <w:noProof/>
                  <w:lang w:val="sv-SE"/>
                </w:rPr>
                <w:t>ULBWP.1.3 RedCap (Note 3)</w:t>
              </w:r>
            </w:ins>
          </w:p>
        </w:tc>
      </w:tr>
      <w:tr w:rsidR="00127162" w:rsidRPr="00020619" w14:paraId="6986CBE0" w14:textId="77777777" w:rsidTr="00BB34DD">
        <w:trPr>
          <w:jc w:val="center"/>
          <w:ins w:id="8914"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5E89740D" w14:textId="77777777" w:rsidR="00127162" w:rsidRPr="00020619" w:rsidRDefault="00127162" w:rsidP="00BB34DD">
            <w:pPr>
              <w:pStyle w:val="TAL"/>
              <w:spacing w:line="256" w:lineRule="auto"/>
              <w:rPr>
                <w:ins w:id="8915" w:author="BigCREditor-RAN4#104-bis" w:date="2022-10-21T12:35:00Z"/>
                <w:lang w:val="en-US"/>
              </w:rPr>
            </w:pPr>
            <w:ins w:id="8916" w:author="BigCREditor-RAN4#104-bis" w:date="2022-10-21T12:35:00Z">
              <w:r w:rsidRPr="00020619">
                <w:rPr>
                  <w:szCs w:val="16"/>
                  <w:lang w:val="en-US" w:eastAsia="ja-JP"/>
                </w:rPr>
                <w:t>EPRE ratio of PSS to SSS</w:t>
              </w:r>
            </w:ins>
          </w:p>
        </w:tc>
        <w:tc>
          <w:tcPr>
            <w:tcW w:w="1135" w:type="dxa"/>
            <w:tcBorders>
              <w:top w:val="single" w:sz="4" w:space="0" w:color="auto"/>
              <w:left w:val="single" w:sz="4" w:space="0" w:color="auto"/>
              <w:bottom w:val="nil"/>
              <w:right w:val="single" w:sz="4" w:space="0" w:color="auto"/>
            </w:tcBorders>
            <w:hideMark/>
          </w:tcPr>
          <w:p w14:paraId="5A35F774" w14:textId="77777777" w:rsidR="00127162" w:rsidRPr="00020619" w:rsidRDefault="00127162" w:rsidP="00BB34DD">
            <w:pPr>
              <w:pStyle w:val="TAC"/>
              <w:spacing w:line="256" w:lineRule="auto"/>
              <w:rPr>
                <w:ins w:id="8917" w:author="BigCREditor-RAN4#104-bis" w:date="2022-10-21T12:35:00Z"/>
                <w:szCs w:val="18"/>
                <w:lang w:val="en-US"/>
              </w:rPr>
            </w:pPr>
            <w:ins w:id="8918" w:author="BigCREditor-RAN4#104-bis" w:date="2022-10-21T12:35:00Z">
              <w:r w:rsidRPr="00020619">
                <w:rPr>
                  <w:szCs w:val="18"/>
                  <w:lang w:val="en-US" w:eastAsia="ja-JP"/>
                </w:rPr>
                <w:t>dB</w:t>
              </w:r>
            </w:ins>
          </w:p>
        </w:tc>
        <w:tc>
          <w:tcPr>
            <w:tcW w:w="4659" w:type="dxa"/>
            <w:gridSpan w:val="7"/>
            <w:tcBorders>
              <w:top w:val="single" w:sz="4" w:space="0" w:color="auto"/>
              <w:left w:val="single" w:sz="4" w:space="0" w:color="auto"/>
              <w:bottom w:val="nil"/>
              <w:right w:val="single" w:sz="4" w:space="0" w:color="auto"/>
            </w:tcBorders>
            <w:hideMark/>
          </w:tcPr>
          <w:p w14:paraId="63630A16" w14:textId="77777777" w:rsidR="00127162" w:rsidRPr="00020619" w:rsidRDefault="00127162" w:rsidP="00BB34DD">
            <w:pPr>
              <w:pStyle w:val="TAC"/>
              <w:spacing w:line="256" w:lineRule="auto"/>
              <w:rPr>
                <w:ins w:id="8919" w:author="BigCREditor-RAN4#104-bis" w:date="2022-10-21T12:35:00Z"/>
                <w:szCs w:val="18"/>
                <w:lang w:val="en-US"/>
              </w:rPr>
            </w:pPr>
            <w:ins w:id="8920" w:author="BigCREditor-RAN4#104-bis" w:date="2022-10-21T12:35:00Z">
              <w:r w:rsidRPr="00020619">
                <w:rPr>
                  <w:szCs w:val="18"/>
                  <w:lang w:val="en-US" w:eastAsia="ja-JP"/>
                </w:rPr>
                <w:t>0</w:t>
              </w:r>
            </w:ins>
          </w:p>
        </w:tc>
      </w:tr>
      <w:tr w:rsidR="00127162" w:rsidRPr="00020619" w14:paraId="44D47464" w14:textId="77777777" w:rsidTr="00BB34DD">
        <w:trPr>
          <w:jc w:val="center"/>
          <w:ins w:id="892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73484110" w14:textId="77777777" w:rsidR="00127162" w:rsidRPr="00020619" w:rsidRDefault="00127162" w:rsidP="00BB34DD">
            <w:pPr>
              <w:pStyle w:val="TAL"/>
              <w:spacing w:line="256" w:lineRule="auto"/>
              <w:rPr>
                <w:ins w:id="8922" w:author="BigCREditor-RAN4#104-bis" w:date="2022-10-21T12:35:00Z"/>
                <w:lang w:val="en-US"/>
              </w:rPr>
            </w:pPr>
            <w:ins w:id="8923" w:author="BigCREditor-RAN4#104-bis" w:date="2022-10-21T12:35:00Z">
              <w:r w:rsidRPr="00020619">
                <w:rPr>
                  <w:szCs w:val="16"/>
                  <w:lang w:val="en-US" w:eastAsia="ja-JP"/>
                </w:rPr>
                <w:t>EPRE ratio of PBCH DMRS to SSS</w:t>
              </w:r>
            </w:ins>
          </w:p>
        </w:tc>
        <w:tc>
          <w:tcPr>
            <w:tcW w:w="1135" w:type="dxa"/>
            <w:tcBorders>
              <w:top w:val="nil"/>
              <w:left w:val="single" w:sz="4" w:space="0" w:color="auto"/>
              <w:bottom w:val="nil"/>
              <w:right w:val="single" w:sz="4" w:space="0" w:color="auto"/>
            </w:tcBorders>
          </w:tcPr>
          <w:p w14:paraId="35F50A35" w14:textId="77777777" w:rsidR="00127162" w:rsidRPr="00020619" w:rsidRDefault="00127162" w:rsidP="00BB34DD">
            <w:pPr>
              <w:pStyle w:val="TAC"/>
              <w:spacing w:line="256" w:lineRule="auto"/>
              <w:rPr>
                <w:ins w:id="8924"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149575CA" w14:textId="77777777" w:rsidR="00127162" w:rsidRPr="00020619" w:rsidRDefault="00127162" w:rsidP="00BB34DD">
            <w:pPr>
              <w:pStyle w:val="TAC"/>
              <w:spacing w:line="256" w:lineRule="auto"/>
              <w:rPr>
                <w:ins w:id="8925" w:author="BigCREditor-RAN4#104-bis" w:date="2022-10-21T12:35:00Z"/>
                <w:lang w:val="en-US"/>
              </w:rPr>
            </w:pPr>
          </w:p>
        </w:tc>
      </w:tr>
      <w:tr w:rsidR="00127162" w:rsidRPr="00020619" w14:paraId="3475E55F" w14:textId="77777777" w:rsidTr="00BB34DD">
        <w:trPr>
          <w:jc w:val="center"/>
          <w:ins w:id="8926"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2581E809" w14:textId="77777777" w:rsidR="00127162" w:rsidRPr="00020619" w:rsidRDefault="00127162" w:rsidP="00BB34DD">
            <w:pPr>
              <w:pStyle w:val="TAL"/>
              <w:spacing w:line="256" w:lineRule="auto"/>
              <w:rPr>
                <w:ins w:id="8927" w:author="BigCREditor-RAN4#104-bis" w:date="2022-10-21T12:35:00Z"/>
                <w:lang w:val="en-US"/>
              </w:rPr>
            </w:pPr>
            <w:ins w:id="8928" w:author="BigCREditor-RAN4#104-bis" w:date="2022-10-21T12:35:00Z">
              <w:r w:rsidRPr="00020619">
                <w:rPr>
                  <w:szCs w:val="16"/>
                  <w:lang w:val="en-US" w:eastAsia="ja-JP"/>
                </w:rPr>
                <w:t>EPRE ratio of PBCH to PBCH DMRS</w:t>
              </w:r>
            </w:ins>
          </w:p>
        </w:tc>
        <w:tc>
          <w:tcPr>
            <w:tcW w:w="1135" w:type="dxa"/>
            <w:tcBorders>
              <w:top w:val="nil"/>
              <w:left w:val="single" w:sz="4" w:space="0" w:color="auto"/>
              <w:bottom w:val="nil"/>
              <w:right w:val="single" w:sz="4" w:space="0" w:color="auto"/>
            </w:tcBorders>
          </w:tcPr>
          <w:p w14:paraId="03AF7498" w14:textId="77777777" w:rsidR="00127162" w:rsidRPr="00020619" w:rsidRDefault="00127162" w:rsidP="00BB34DD">
            <w:pPr>
              <w:pStyle w:val="TAC"/>
              <w:spacing w:line="256" w:lineRule="auto"/>
              <w:rPr>
                <w:ins w:id="8929"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7D189E17" w14:textId="77777777" w:rsidR="00127162" w:rsidRPr="00020619" w:rsidRDefault="00127162" w:rsidP="00BB34DD">
            <w:pPr>
              <w:pStyle w:val="TAC"/>
              <w:spacing w:line="256" w:lineRule="auto"/>
              <w:rPr>
                <w:ins w:id="8930" w:author="BigCREditor-RAN4#104-bis" w:date="2022-10-21T12:35:00Z"/>
                <w:lang w:val="en-US"/>
              </w:rPr>
            </w:pPr>
          </w:p>
        </w:tc>
      </w:tr>
      <w:tr w:rsidR="00127162" w:rsidRPr="00020619" w14:paraId="141420F3" w14:textId="77777777" w:rsidTr="00BB34DD">
        <w:trPr>
          <w:jc w:val="center"/>
          <w:ins w:id="893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29ED41A8" w14:textId="77777777" w:rsidR="00127162" w:rsidRPr="00020619" w:rsidRDefault="00127162" w:rsidP="00BB34DD">
            <w:pPr>
              <w:pStyle w:val="TAL"/>
              <w:spacing w:line="256" w:lineRule="auto"/>
              <w:rPr>
                <w:ins w:id="8932" w:author="BigCREditor-RAN4#104-bis" w:date="2022-10-21T12:35:00Z"/>
                <w:lang w:val="en-US"/>
              </w:rPr>
            </w:pPr>
            <w:ins w:id="8933" w:author="BigCREditor-RAN4#104-bis" w:date="2022-10-21T12:35:00Z">
              <w:r w:rsidRPr="00020619">
                <w:rPr>
                  <w:szCs w:val="16"/>
                  <w:lang w:val="en-US" w:eastAsia="ja-JP"/>
                </w:rPr>
                <w:t>EPRE ratio of PDCCH DMRS to SSS</w:t>
              </w:r>
            </w:ins>
          </w:p>
        </w:tc>
        <w:tc>
          <w:tcPr>
            <w:tcW w:w="1135" w:type="dxa"/>
            <w:tcBorders>
              <w:top w:val="nil"/>
              <w:left w:val="single" w:sz="4" w:space="0" w:color="auto"/>
              <w:bottom w:val="nil"/>
              <w:right w:val="single" w:sz="4" w:space="0" w:color="auto"/>
            </w:tcBorders>
          </w:tcPr>
          <w:p w14:paraId="0DFCA333" w14:textId="77777777" w:rsidR="00127162" w:rsidRPr="00020619" w:rsidRDefault="00127162" w:rsidP="00BB34DD">
            <w:pPr>
              <w:pStyle w:val="TAC"/>
              <w:spacing w:line="256" w:lineRule="auto"/>
              <w:rPr>
                <w:ins w:id="8934"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300D94D9" w14:textId="77777777" w:rsidR="00127162" w:rsidRPr="00020619" w:rsidRDefault="00127162" w:rsidP="00BB34DD">
            <w:pPr>
              <w:pStyle w:val="TAC"/>
              <w:spacing w:line="256" w:lineRule="auto"/>
              <w:rPr>
                <w:ins w:id="8935" w:author="BigCREditor-RAN4#104-bis" w:date="2022-10-21T12:35:00Z"/>
                <w:lang w:val="en-US"/>
              </w:rPr>
            </w:pPr>
          </w:p>
        </w:tc>
      </w:tr>
      <w:tr w:rsidR="00127162" w:rsidRPr="00020619" w14:paraId="51C477A2" w14:textId="77777777" w:rsidTr="00BB34DD">
        <w:trPr>
          <w:jc w:val="center"/>
          <w:ins w:id="8936"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6340D521" w14:textId="77777777" w:rsidR="00127162" w:rsidRPr="00020619" w:rsidRDefault="00127162" w:rsidP="00BB34DD">
            <w:pPr>
              <w:pStyle w:val="TAL"/>
              <w:spacing w:line="256" w:lineRule="auto"/>
              <w:rPr>
                <w:ins w:id="8937" w:author="BigCREditor-RAN4#104-bis" w:date="2022-10-21T12:35:00Z"/>
                <w:lang w:val="en-US"/>
              </w:rPr>
            </w:pPr>
            <w:ins w:id="8938" w:author="BigCREditor-RAN4#104-bis" w:date="2022-10-21T12:35:00Z">
              <w:r w:rsidRPr="00020619">
                <w:rPr>
                  <w:szCs w:val="16"/>
                  <w:lang w:val="en-US" w:eastAsia="ja-JP"/>
                </w:rPr>
                <w:t>EPRE ratio of PDCCH to PDCCH DMRS</w:t>
              </w:r>
            </w:ins>
          </w:p>
        </w:tc>
        <w:tc>
          <w:tcPr>
            <w:tcW w:w="1135" w:type="dxa"/>
            <w:tcBorders>
              <w:top w:val="nil"/>
              <w:left w:val="single" w:sz="4" w:space="0" w:color="auto"/>
              <w:bottom w:val="nil"/>
              <w:right w:val="single" w:sz="4" w:space="0" w:color="auto"/>
            </w:tcBorders>
          </w:tcPr>
          <w:p w14:paraId="493D3E6F" w14:textId="77777777" w:rsidR="00127162" w:rsidRPr="00020619" w:rsidRDefault="00127162" w:rsidP="00BB34DD">
            <w:pPr>
              <w:pStyle w:val="TAC"/>
              <w:spacing w:line="256" w:lineRule="auto"/>
              <w:rPr>
                <w:ins w:id="8939"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4D91144C" w14:textId="77777777" w:rsidR="00127162" w:rsidRPr="00020619" w:rsidRDefault="00127162" w:rsidP="00BB34DD">
            <w:pPr>
              <w:pStyle w:val="TAC"/>
              <w:spacing w:line="256" w:lineRule="auto"/>
              <w:rPr>
                <w:ins w:id="8940" w:author="BigCREditor-RAN4#104-bis" w:date="2022-10-21T12:35:00Z"/>
                <w:lang w:val="en-US"/>
              </w:rPr>
            </w:pPr>
          </w:p>
        </w:tc>
      </w:tr>
      <w:tr w:rsidR="00127162" w:rsidRPr="00020619" w14:paraId="3D6ECCFE" w14:textId="77777777" w:rsidTr="00BB34DD">
        <w:trPr>
          <w:jc w:val="center"/>
          <w:ins w:id="894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792E5B63" w14:textId="77777777" w:rsidR="00127162" w:rsidRPr="00020619" w:rsidRDefault="00127162" w:rsidP="00BB34DD">
            <w:pPr>
              <w:pStyle w:val="TAL"/>
              <w:spacing w:line="256" w:lineRule="auto"/>
              <w:rPr>
                <w:ins w:id="8942" w:author="BigCREditor-RAN4#104-bis" w:date="2022-10-21T12:35:00Z"/>
                <w:lang w:val="en-US"/>
              </w:rPr>
            </w:pPr>
            <w:ins w:id="8943" w:author="BigCREditor-RAN4#104-bis" w:date="2022-10-21T12:35:00Z">
              <w:r w:rsidRPr="00020619">
                <w:rPr>
                  <w:szCs w:val="16"/>
                  <w:lang w:val="en-US" w:eastAsia="ja-JP"/>
                </w:rPr>
                <w:t xml:space="preserve">EPRE ratio of PDSCH DMRS to SSS </w:t>
              </w:r>
            </w:ins>
          </w:p>
        </w:tc>
        <w:tc>
          <w:tcPr>
            <w:tcW w:w="1135" w:type="dxa"/>
            <w:tcBorders>
              <w:top w:val="nil"/>
              <w:left w:val="single" w:sz="4" w:space="0" w:color="auto"/>
              <w:bottom w:val="nil"/>
              <w:right w:val="single" w:sz="4" w:space="0" w:color="auto"/>
            </w:tcBorders>
          </w:tcPr>
          <w:p w14:paraId="0274E77E" w14:textId="77777777" w:rsidR="00127162" w:rsidRPr="00020619" w:rsidRDefault="00127162" w:rsidP="00BB34DD">
            <w:pPr>
              <w:pStyle w:val="TAC"/>
              <w:spacing w:line="256" w:lineRule="auto"/>
              <w:rPr>
                <w:ins w:id="8944"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59E1906F" w14:textId="77777777" w:rsidR="00127162" w:rsidRPr="00020619" w:rsidRDefault="00127162" w:rsidP="00BB34DD">
            <w:pPr>
              <w:pStyle w:val="TAC"/>
              <w:spacing w:line="256" w:lineRule="auto"/>
              <w:rPr>
                <w:ins w:id="8945" w:author="BigCREditor-RAN4#104-bis" w:date="2022-10-21T12:35:00Z"/>
                <w:lang w:val="en-US"/>
              </w:rPr>
            </w:pPr>
          </w:p>
        </w:tc>
      </w:tr>
      <w:tr w:rsidR="00127162" w:rsidRPr="00020619" w14:paraId="239B524C" w14:textId="77777777" w:rsidTr="00BB34DD">
        <w:trPr>
          <w:jc w:val="center"/>
          <w:ins w:id="8946"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5EBAEE82" w14:textId="77777777" w:rsidR="00127162" w:rsidRPr="00020619" w:rsidRDefault="00127162" w:rsidP="00BB34DD">
            <w:pPr>
              <w:pStyle w:val="TAL"/>
              <w:spacing w:line="256" w:lineRule="auto"/>
              <w:rPr>
                <w:ins w:id="8947" w:author="BigCREditor-RAN4#104-bis" w:date="2022-10-21T12:35:00Z"/>
                <w:lang w:val="en-US"/>
              </w:rPr>
            </w:pPr>
            <w:ins w:id="8948" w:author="BigCREditor-RAN4#104-bis" w:date="2022-10-21T12:35:00Z">
              <w:r w:rsidRPr="00020619">
                <w:rPr>
                  <w:szCs w:val="16"/>
                  <w:lang w:val="en-US" w:eastAsia="ja-JP"/>
                </w:rPr>
                <w:t xml:space="preserve">EPRE ratio of PDSCH to PDSCH </w:t>
              </w:r>
            </w:ins>
          </w:p>
        </w:tc>
        <w:tc>
          <w:tcPr>
            <w:tcW w:w="1135" w:type="dxa"/>
            <w:tcBorders>
              <w:top w:val="nil"/>
              <w:left w:val="single" w:sz="4" w:space="0" w:color="auto"/>
              <w:bottom w:val="nil"/>
              <w:right w:val="single" w:sz="4" w:space="0" w:color="auto"/>
            </w:tcBorders>
          </w:tcPr>
          <w:p w14:paraId="445CE0F2" w14:textId="77777777" w:rsidR="00127162" w:rsidRPr="00020619" w:rsidRDefault="00127162" w:rsidP="00BB34DD">
            <w:pPr>
              <w:pStyle w:val="TAC"/>
              <w:spacing w:line="256" w:lineRule="auto"/>
              <w:rPr>
                <w:ins w:id="8949"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3A2E7716" w14:textId="77777777" w:rsidR="00127162" w:rsidRPr="00020619" w:rsidRDefault="00127162" w:rsidP="00BB34DD">
            <w:pPr>
              <w:pStyle w:val="TAC"/>
              <w:spacing w:line="256" w:lineRule="auto"/>
              <w:rPr>
                <w:ins w:id="8950" w:author="BigCREditor-RAN4#104-bis" w:date="2022-10-21T12:35:00Z"/>
                <w:lang w:val="en-US"/>
              </w:rPr>
            </w:pPr>
          </w:p>
        </w:tc>
      </w:tr>
      <w:tr w:rsidR="00127162" w:rsidRPr="00020619" w14:paraId="2D60DA02" w14:textId="77777777" w:rsidTr="00BB34DD">
        <w:trPr>
          <w:jc w:val="center"/>
          <w:ins w:id="895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18B0F625" w14:textId="77777777" w:rsidR="00127162" w:rsidRPr="00020619" w:rsidRDefault="00127162" w:rsidP="00BB34DD">
            <w:pPr>
              <w:pStyle w:val="TAL"/>
              <w:spacing w:line="256" w:lineRule="auto"/>
              <w:rPr>
                <w:ins w:id="8952" w:author="BigCREditor-RAN4#104-bis" w:date="2022-10-21T12:35:00Z"/>
                <w:lang w:val="en-US"/>
              </w:rPr>
            </w:pPr>
            <w:ins w:id="8953" w:author="BigCREditor-RAN4#104-bis" w:date="2022-10-21T12:35:00Z">
              <w:r w:rsidRPr="00020619">
                <w:rPr>
                  <w:szCs w:val="16"/>
                  <w:lang w:val="en-US" w:eastAsia="ja-JP"/>
                </w:rPr>
                <w:t xml:space="preserve">EPRE ratio of OCNG DMRS to </w:t>
              </w:r>
              <w:proofErr w:type="gramStart"/>
              <w:r w:rsidRPr="00020619">
                <w:rPr>
                  <w:szCs w:val="16"/>
                  <w:lang w:val="en-US" w:eastAsia="ja-JP"/>
                </w:rPr>
                <w:t>SSS(</w:t>
              </w:r>
              <w:proofErr w:type="gramEnd"/>
              <w:r w:rsidRPr="00020619">
                <w:rPr>
                  <w:szCs w:val="16"/>
                  <w:lang w:val="en-US" w:eastAsia="ja-JP"/>
                </w:rPr>
                <w:t>Note 4)</w:t>
              </w:r>
            </w:ins>
          </w:p>
        </w:tc>
        <w:tc>
          <w:tcPr>
            <w:tcW w:w="1135" w:type="dxa"/>
            <w:tcBorders>
              <w:top w:val="nil"/>
              <w:left w:val="single" w:sz="4" w:space="0" w:color="auto"/>
              <w:bottom w:val="nil"/>
              <w:right w:val="single" w:sz="4" w:space="0" w:color="auto"/>
            </w:tcBorders>
          </w:tcPr>
          <w:p w14:paraId="57DF9653" w14:textId="77777777" w:rsidR="00127162" w:rsidRPr="00020619" w:rsidRDefault="00127162" w:rsidP="00BB34DD">
            <w:pPr>
              <w:pStyle w:val="TAC"/>
              <w:spacing w:line="256" w:lineRule="auto"/>
              <w:rPr>
                <w:ins w:id="8954" w:author="BigCREditor-RAN4#104-bis" w:date="2022-10-21T12:35:00Z"/>
                <w:lang w:val="en-US"/>
              </w:rPr>
            </w:pPr>
          </w:p>
        </w:tc>
        <w:tc>
          <w:tcPr>
            <w:tcW w:w="4659" w:type="dxa"/>
            <w:gridSpan w:val="7"/>
            <w:tcBorders>
              <w:top w:val="nil"/>
              <w:left w:val="single" w:sz="4" w:space="0" w:color="auto"/>
              <w:bottom w:val="nil"/>
              <w:right w:val="single" w:sz="4" w:space="0" w:color="auto"/>
            </w:tcBorders>
          </w:tcPr>
          <w:p w14:paraId="3796C06D" w14:textId="77777777" w:rsidR="00127162" w:rsidRPr="00020619" w:rsidRDefault="00127162" w:rsidP="00BB34DD">
            <w:pPr>
              <w:pStyle w:val="TAC"/>
              <w:spacing w:line="256" w:lineRule="auto"/>
              <w:rPr>
                <w:ins w:id="8955" w:author="BigCREditor-RAN4#104-bis" w:date="2022-10-21T12:35:00Z"/>
                <w:lang w:val="en-US"/>
              </w:rPr>
            </w:pPr>
          </w:p>
        </w:tc>
      </w:tr>
      <w:tr w:rsidR="00127162" w:rsidRPr="00020619" w14:paraId="6B201D79" w14:textId="77777777" w:rsidTr="00BB34DD">
        <w:trPr>
          <w:jc w:val="center"/>
          <w:ins w:id="8956"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77985258" w14:textId="77777777" w:rsidR="00127162" w:rsidRPr="00020619" w:rsidRDefault="00127162" w:rsidP="00BB34DD">
            <w:pPr>
              <w:pStyle w:val="TAL"/>
              <w:spacing w:line="256" w:lineRule="auto"/>
              <w:rPr>
                <w:ins w:id="8957" w:author="BigCREditor-RAN4#104-bis" w:date="2022-10-21T12:35:00Z"/>
                <w:lang w:val="en-US"/>
              </w:rPr>
            </w:pPr>
            <w:ins w:id="8958" w:author="BigCREditor-RAN4#104-bis" w:date="2022-10-21T12:35:00Z">
              <w:r w:rsidRPr="00020619">
                <w:rPr>
                  <w:szCs w:val="16"/>
                  <w:lang w:val="en-US" w:eastAsia="ja-JP"/>
                </w:rPr>
                <w:t>EPRE ratio of OCNG to OCNG DMRS (Note 1)</w:t>
              </w:r>
            </w:ins>
          </w:p>
        </w:tc>
        <w:tc>
          <w:tcPr>
            <w:tcW w:w="1135" w:type="dxa"/>
            <w:tcBorders>
              <w:top w:val="nil"/>
              <w:left w:val="single" w:sz="4" w:space="0" w:color="auto"/>
              <w:bottom w:val="single" w:sz="4" w:space="0" w:color="auto"/>
              <w:right w:val="single" w:sz="4" w:space="0" w:color="auto"/>
            </w:tcBorders>
          </w:tcPr>
          <w:p w14:paraId="299BEF15" w14:textId="77777777" w:rsidR="00127162" w:rsidRPr="00020619" w:rsidRDefault="00127162" w:rsidP="00BB34DD">
            <w:pPr>
              <w:pStyle w:val="TAC"/>
              <w:spacing w:line="256" w:lineRule="auto"/>
              <w:rPr>
                <w:ins w:id="8959" w:author="BigCREditor-RAN4#104-bis" w:date="2022-10-21T12:35:00Z"/>
                <w:lang w:val="en-US"/>
              </w:rPr>
            </w:pPr>
          </w:p>
        </w:tc>
        <w:tc>
          <w:tcPr>
            <w:tcW w:w="4659" w:type="dxa"/>
            <w:gridSpan w:val="7"/>
            <w:tcBorders>
              <w:top w:val="nil"/>
              <w:left w:val="single" w:sz="4" w:space="0" w:color="auto"/>
              <w:bottom w:val="single" w:sz="4" w:space="0" w:color="auto"/>
              <w:right w:val="single" w:sz="4" w:space="0" w:color="auto"/>
            </w:tcBorders>
          </w:tcPr>
          <w:p w14:paraId="5E2FCEDF" w14:textId="77777777" w:rsidR="00127162" w:rsidRPr="00020619" w:rsidRDefault="00127162" w:rsidP="00BB34DD">
            <w:pPr>
              <w:pStyle w:val="TAC"/>
              <w:spacing w:line="256" w:lineRule="auto"/>
              <w:rPr>
                <w:ins w:id="8960" w:author="BigCREditor-RAN4#104-bis" w:date="2022-10-21T12:35:00Z"/>
                <w:lang w:val="en-US"/>
              </w:rPr>
            </w:pPr>
          </w:p>
        </w:tc>
      </w:tr>
      <w:tr w:rsidR="00127162" w:rsidRPr="00020619" w14:paraId="0EDBCC7C" w14:textId="77777777" w:rsidTr="00BB34DD">
        <w:trPr>
          <w:jc w:val="center"/>
          <w:ins w:id="8961"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4A178A57" w14:textId="77777777" w:rsidR="00127162" w:rsidRPr="00020619" w:rsidRDefault="00127162" w:rsidP="00BB34DD">
            <w:pPr>
              <w:pStyle w:val="TAL"/>
              <w:spacing w:line="256" w:lineRule="auto"/>
              <w:rPr>
                <w:ins w:id="8962" w:author="BigCREditor-RAN4#104-bis" w:date="2022-10-21T12:35:00Z"/>
                <w:lang w:val="en-US"/>
              </w:rPr>
            </w:pPr>
            <w:ins w:id="8963" w:author="BigCREditor-RAN4#104-bis" w:date="2022-10-21T12:35:00Z">
              <w:r w:rsidRPr="00020619">
                <w:rPr>
                  <w:position w:val="-12"/>
                  <w:lang w:val="en-US" w:eastAsia="en-GB"/>
                </w:rPr>
                <w:object w:dxaOrig="312" w:dyaOrig="312" w14:anchorId="49427560">
                  <v:shape id="_x0000_i1105" type="#_x0000_t75" style="width:15.9pt;height:15.9pt" o:ole="" fillcolor="window">
                    <v:imagedata r:id="rId15" o:title=""/>
                  </v:shape>
                  <o:OLEObject Type="Embed" ProgID="Equation.3" ShapeID="_x0000_i1105" DrawAspect="Content" ObjectID="_1731331433" r:id="rId134"/>
                </w:object>
              </w:r>
            </w:ins>
            <w:ins w:id="8964" w:author="BigCREditor-RAN4#104-bis" w:date="2022-10-21T12:35:00Z">
              <w:r w:rsidRPr="00020619">
                <w:rPr>
                  <w:vertAlign w:val="superscript"/>
                  <w:lang w:val="en-US"/>
                </w:rPr>
                <w:t>Note5</w:t>
              </w:r>
            </w:ins>
          </w:p>
        </w:tc>
        <w:tc>
          <w:tcPr>
            <w:tcW w:w="1135" w:type="dxa"/>
            <w:tcBorders>
              <w:top w:val="single" w:sz="4" w:space="0" w:color="auto"/>
              <w:left w:val="single" w:sz="4" w:space="0" w:color="auto"/>
              <w:bottom w:val="single" w:sz="4" w:space="0" w:color="auto"/>
              <w:right w:val="single" w:sz="4" w:space="0" w:color="auto"/>
            </w:tcBorders>
            <w:hideMark/>
          </w:tcPr>
          <w:p w14:paraId="04230E4A" w14:textId="77777777" w:rsidR="00127162" w:rsidRPr="00020619" w:rsidRDefault="00127162" w:rsidP="00BB34DD">
            <w:pPr>
              <w:pStyle w:val="TAC"/>
              <w:spacing w:line="256" w:lineRule="auto"/>
              <w:rPr>
                <w:ins w:id="8965" w:author="BigCREditor-RAN4#104-bis" w:date="2022-10-21T12:35:00Z"/>
                <w:lang w:val="en-US"/>
              </w:rPr>
            </w:pPr>
            <w:ins w:id="8966" w:author="BigCREditor-RAN4#104-bis" w:date="2022-10-21T12:35:00Z">
              <w:r w:rsidRPr="00020619">
                <w:rPr>
                  <w:lang w:val="en-US"/>
                </w:rPr>
                <w:t>dBm/15kHz</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4FE7E8D3" w14:textId="77777777" w:rsidR="00127162" w:rsidRPr="00020619" w:rsidRDefault="00127162" w:rsidP="00BB34DD">
            <w:pPr>
              <w:pStyle w:val="TAC"/>
              <w:spacing w:line="256" w:lineRule="auto"/>
              <w:rPr>
                <w:ins w:id="8967" w:author="BigCREditor-RAN4#104-bis" w:date="2022-10-21T12:35:00Z"/>
                <w:lang w:val="en-US"/>
              </w:rPr>
            </w:pPr>
            <w:ins w:id="8968" w:author="BigCREditor-RAN4#104-bis" w:date="2022-10-21T12:35:00Z">
              <w:r w:rsidRPr="00020619">
                <w:rPr>
                  <w:lang w:val="en-US"/>
                </w:rPr>
                <w:t>-98</w:t>
              </w:r>
            </w:ins>
          </w:p>
        </w:tc>
      </w:tr>
      <w:tr w:rsidR="00127162" w:rsidRPr="00020619" w14:paraId="13B782C3" w14:textId="77777777" w:rsidTr="00BB34DD">
        <w:trPr>
          <w:jc w:val="center"/>
          <w:ins w:id="8969" w:author="BigCREditor-RAN4#104-bis" w:date="2022-10-21T12:35:00Z"/>
        </w:trPr>
        <w:tc>
          <w:tcPr>
            <w:tcW w:w="970" w:type="dxa"/>
            <w:tcBorders>
              <w:top w:val="single" w:sz="4" w:space="0" w:color="auto"/>
              <w:left w:val="single" w:sz="4" w:space="0" w:color="auto"/>
              <w:bottom w:val="nil"/>
              <w:right w:val="single" w:sz="4" w:space="0" w:color="auto"/>
            </w:tcBorders>
            <w:hideMark/>
          </w:tcPr>
          <w:p w14:paraId="21405EC1" w14:textId="77777777" w:rsidR="00127162" w:rsidRPr="00020619" w:rsidRDefault="00127162" w:rsidP="00BB34DD">
            <w:pPr>
              <w:pStyle w:val="TAL"/>
              <w:spacing w:line="256" w:lineRule="auto"/>
              <w:rPr>
                <w:ins w:id="8970" w:author="BigCREditor-RAN4#104-bis" w:date="2022-10-21T12:35:00Z"/>
                <w:vertAlign w:val="superscript"/>
                <w:lang w:val="en-US"/>
              </w:rPr>
            </w:pPr>
            <w:ins w:id="8971" w:author="BigCREditor-RAN4#104-bis" w:date="2022-10-21T12:35:00Z">
              <w:r w:rsidRPr="00020619">
                <w:rPr>
                  <w:position w:val="-12"/>
                  <w:lang w:val="en-US" w:eastAsia="en-GB"/>
                </w:rPr>
                <w:object w:dxaOrig="312" w:dyaOrig="312" w14:anchorId="159DB540">
                  <v:shape id="_x0000_i1106" type="#_x0000_t75" style="width:15.9pt;height:15.9pt" o:ole="" fillcolor="window">
                    <v:imagedata r:id="rId15" o:title=""/>
                  </v:shape>
                  <o:OLEObject Type="Embed" ProgID="Equation.3" ShapeID="_x0000_i1106" DrawAspect="Content" ObjectID="_1731331434" r:id="rId135"/>
                </w:object>
              </w:r>
            </w:ins>
            <w:ins w:id="8972" w:author="BigCREditor-RAN4#104-bis" w:date="2022-10-21T12:35:00Z">
              <w:r w:rsidRPr="00020619">
                <w:rPr>
                  <w:vertAlign w:val="superscript"/>
                  <w:lang w:val="en-US"/>
                </w:rPr>
                <w:t>Note5</w:t>
              </w:r>
            </w:ins>
          </w:p>
        </w:tc>
        <w:tc>
          <w:tcPr>
            <w:tcW w:w="2836" w:type="dxa"/>
            <w:gridSpan w:val="2"/>
            <w:tcBorders>
              <w:top w:val="single" w:sz="4" w:space="0" w:color="auto"/>
              <w:left w:val="single" w:sz="4" w:space="0" w:color="auto"/>
              <w:bottom w:val="single" w:sz="4" w:space="0" w:color="auto"/>
              <w:right w:val="single" w:sz="4" w:space="0" w:color="auto"/>
            </w:tcBorders>
            <w:hideMark/>
          </w:tcPr>
          <w:p w14:paraId="3D7FE44F" w14:textId="77777777" w:rsidR="00127162" w:rsidRPr="00020619" w:rsidRDefault="00127162" w:rsidP="00BB34DD">
            <w:pPr>
              <w:pStyle w:val="TAL"/>
              <w:spacing w:line="256" w:lineRule="auto"/>
              <w:rPr>
                <w:ins w:id="8973" w:author="BigCREditor-RAN4#104-bis" w:date="2022-10-21T12:35:00Z"/>
                <w:lang w:val="en-US"/>
              </w:rPr>
            </w:pPr>
            <w:ins w:id="8974" w:author="BigCREditor-RAN4#104-bis" w:date="2022-10-21T12:35:00Z">
              <w:r w:rsidRPr="00020619">
                <w:rPr>
                  <w:lang w:val="en-US"/>
                </w:rPr>
                <w:t>Config</w:t>
              </w:r>
              <w:r w:rsidRPr="00020619">
                <w:rPr>
                  <w:szCs w:val="18"/>
                  <w:lang w:val="en-US"/>
                </w:rPr>
                <w:t xml:space="preserve"> </w:t>
              </w:r>
              <w:r w:rsidRPr="00020619">
                <w:rPr>
                  <w:lang w:val="en-US"/>
                </w:rPr>
                <w:t>1,2</w:t>
              </w:r>
            </w:ins>
          </w:p>
        </w:tc>
        <w:tc>
          <w:tcPr>
            <w:tcW w:w="1135" w:type="dxa"/>
            <w:tcBorders>
              <w:top w:val="single" w:sz="4" w:space="0" w:color="auto"/>
              <w:left w:val="single" w:sz="4" w:space="0" w:color="auto"/>
              <w:bottom w:val="nil"/>
              <w:right w:val="single" w:sz="4" w:space="0" w:color="auto"/>
            </w:tcBorders>
            <w:hideMark/>
          </w:tcPr>
          <w:p w14:paraId="6E668E80" w14:textId="77777777" w:rsidR="00127162" w:rsidRPr="00020619" w:rsidRDefault="00127162" w:rsidP="00BB34DD">
            <w:pPr>
              <w:pStyle w:val="TAC"/>
              <w:spacing w:line="256" w:lineRule="auto"/>
              <w:rPr>
                <w:ins w:id="8975" w:author="BigCREditor-RAN4#104-bis" w:date="2022-10-21T12:35:00Z"/>
                <w:lang w:val="en-US"/>
              </w:rPr>
            </w:pPr>
            <w:ins w:id="8976" w:author="BigCREditor-RAN4#104-bis" w:date="2022-10-21T12:35:00Z">
              <w:r w:rsidRPr="00020619">
                <w:rPr>
                  <w:lang w:val="en-US"/>
                </w:rPr>
                <w:t>dBm/SCS</w:t>
              </w:r>
            </w:ins>
          </w:p>
        </w:tc>
        <w:tc>
          <w:tcPr>
            <w:tcW w:w="4659" w:type="dxa"/>
            <w:gridSpan w:val="7"/>
            <w:tcBorders>
              <w:top w:val="single" w:sz="4" w:space="0" w:color="auto"/>
              <w:left w:val="single" w:sz="4" w:space="0" w:color="auto"/>
              <w:bottom w:val="single" w:sz="4" w:space="0" w:color="auto"/>
              <w:right w:val="single" w:sz="4" w:space="0" w:color="auto"/>
            </w:tcBorders>
            <w:hideMark/>
          </w:tcPr>
          <w:p w14:paraId="6F75C29A" w14:textId="77777777" w:rsidR="00127162" w:rsidRPr="00020619" w:rsidRDefault="00127162" w:rsidP="00BB34DD">
            <w:pPr>
              <w:pStyle w:val="TAC"/>
              <w:spacing w:line="256" w:lineRule="auto"/>
              <w:rPr>
                <w:ins w:id="8977" w:author="BigCREditor-RAN4#104-bis" w:date="2022-10-21T12:35:00Z"/>
                <w:lang w:val="en-US"/>
              </w:rPr>
            </w:pPr>
            <w:ins w:id="8978" w:author="BigCREditor-RAN4#104-bis" w:date="2022-10-21T12:35:00Z">
              <w:r w:rsidRPr="00020619">
                <w:rPr>
                  <w:lang w:val="en-US"/>
                </w:rPr>
                <w:t>-98</w:t>
              </w:r>
            </w:ins>
          </w:p>
        </w:tc>
      </w:tr>
      <w:tr w:rsidR="00127162" w:rsidRPr="00020619" w14:paraId="3BDE0C12" w14:textId="77777777" w:rsidTr="00BB34DD">
        <w:trPr>
          <w:jc w:val="center"/>
          <w:ins w:id="8979" w:author="BigCREditor-RAN4#104-bis" w:date="2022-10-21T12:35:00Z"/>
        </w:trPr>
        <w:tc>
          <w:tcPr>
            <w:tcW w:w="970" w:type="dxa"/>
            <w:tcBorders>
              <w:top w:val="nil"/>
              <w:left w:val="single" w:sz="4" w:space="0" w:color="auto"/>
              <w:bottom w:val="single" w:sz="4" w:space="0" w:color="auto"/>
              <w:right w:val="single" w:sz="4" w:space="0" w:color="auto"/>
            </w:tcBorders>
          </w:tcPr>
          <w:p w14:paraId="02202D37" w14:textId="77777777" w:rsidR="00127162" w:rsidRPr="00020619" w:rsidRDefault="00127162" w:rsidP="00BB34DD">
            <w:pPr>
              <w:pStyle w:val="TAL"/>
              <w:spacing w:line="256" w:lineRule="auto"/>
              <w:rPr>
                <w:ins w:id="8980" w:author="BigCREditor-RAN4#104-bis" w:date="2022-10-21T12:35:00Z"/>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27733734" w14:textId="77777777" w:rsidR="00127162" w:rsidRPr="00020619" w:rsidRDefault="00127162" w:rsidP="00BB34DD">
            <w:pPr>
              <w:pStyle w:val="TAL"/>
              <w:spacing w:line="256" w:lineRule="auto"/>
              <w:rPr>
                <w:ins w:id="8981" w:author="BigCREditor-RAN4#104-bis" w:date="2022-10-21T12:35:00Z"/>
                <w:lang w:val="en-US"/>
              </w:rPr>
            </w:pPr>
            <w:ins w:id="8982"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nil"/>
              <w:left w:val="single" w:sz="4" w:space="0" w:color="auto"/>
              <w:bottom w:val="single" w:sz="4" w:space="0" w:color="auto"/>
              <w:right w:val="single" w:sz="4" w:space="0" w:color="auto"/>
            </w:tcBorders>
          </w:tcPr>
          <w:p w14:paraId="0A197D6B" w14:textId="77777777" w:rsidR="00127162" w:rsidRPr="00020619" w:rsidRDefault="00127162" w:rsidP="00BB34DD">
            <w:pPr>
              <w:pStyle w:val="TAC"/>
              <w:spacing w:line="256" w:lineRule="auto"/>
              <w:rPr>
                <w:ins w:id="8983" w:author="BigCREditor-RAN4#104-bis" w:date="2022-10-21T12:35:00Z"/>
                <w:lang w:val="en-US"/>
              </w:rPr>
            </w:pPr>
          </w:p>
        </w:tc>
        <w:tc>
          <w:tcPr>
            <w:tcW w:w="4659" w:type="dxa"/>
            <w:gridSpan w:val="7"/>
            <w:tcBorders>
              <w:top w:val="single" w:sz="4" w:space="0" w:color="auto"/>
              <w:left w:val="single" w:sz="4" w:space="0" w:color="auto"/>
              <w:bottom w:val="single" w:sz="4" w:space="0" w:color="auto"/>
              <w:right w:val="single" w:sz="4" w:space="0" w:color="auto"/>
            </w:tcBorders>
            <w:hideMark/>
          </w:tcPr>
          <w:p w14:paraId="0EED2CD8" w14:textId="77777777" w:rsidR="00127162" w:rsidRPr="00020619" w:rsidRDefault="00127162" w:rsidP="00BB34DD">
            <w:pPr>
              <w:pStyle w:val="TAC"/>
              <w:spacing w:line="256" w:lineRule="auto"/>
              <w:rPr>
                <w:ins w:id="8984" w:author="BigCREditor-RAN4#104-bis" w:date="2022-10-21T12:35:00Z"/>
                <w:lang w:val="en-US"/>
              </w:rPr>
            </w:pPr>
            <w:ins w:id="8985" w:author="BigCREditor-RAN4#104-bis" w:date="2022-10-21T12:35:00Z">
              <w:r w:rsidRPr="00020619">
                <w:rPr>
                  <w:lang w:val="en-US"/>
                </w:rPr>
                <w:t>-95</w:t>
              </w:r>
            </w:ins>
          </w:p>
        </w:tc>
      </w:tr>
      <w:tr w:rsidR="00127162" w:rsidRPr="00020619" w14:paraId="31A6594B" w14:textId="77777777" w:rsidTr="00BB34DD">
        <w:trPr>
          <w:jc w:val="center"/>
          <w:ins w:id="8986"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5081F1D2" w14:textId="77777777" w:rsidR="00127162" w:rsidRPr="00020619" w:rsidRDefault="00127162" w:rsidP="00BB34DD">
            <w:pPr>
              <w:pStyle w:val="TAL"/>
              <w:spacing w:line="256" w:lineRule="auto"/>
              <w:rPr>
                <w:ins w:id="8987" w:author="BigCREditor-RAN4#104-bis" w:date="2022-10-21T12:35:00Z"/>
                <w:i/>
                <w:lang w:val="en-US"/>
              </w:rPr>
            </w:pPr>
            <w:ins w:id="8988" w:author="BigCREditor-RAN4#104-bis" w:date="2022-10-21T12:35:00Z">
              <w:r w:rsidRPr="00020619">
                <w:rPr>
                  <w:i/>
                  <w:position w:val="-12"/>
                  <w:lang w:val="en-US" w:eastAsia="en-GB"/>
                </w:rPr>
                <w:object w:dxaOrig="636" w:dyaOrig="312" w14:anchorId="5E3F15C4">
                  <v:shape id="_x0000_i1107" type="#_x0000_t75" style="width:31.8pt;height:15.9pt" o:ole="" fillcolor="window">
                    <v:imagedata r:id="rId18" o:title=""/>
                  </v:shape>
                  <o:OLEObject Type="Embed" ProgID="Equation.3" ShapeID="_x0000_i1107" DrawAspect="Content" ObjectID="_1731331435" r:id="rId136"/>
                </w:object>
              </w:r>
            </w:ins>
          </w:p>
        </w:tc>
        <w:tc>
          <w:tcPr>
            <w:tcW w:w="1135" w:type="dxa"/>
            <w:tcBorders>
              <w:top w:val="single" w:sz="4" w:space="0" w:color="auto"/>
              <w:left w:val="single" w:sz="4" w:space="0" w:color="auto"/>
              <w:bottom w:val="single" w:sz="4" w:space="0" w:color="auto"/>
              <w:right w:val="single" w:sz="4" w:space="0" w:color="auto"/>
            </w:tcBorders>
            <w:hideMark/>
          </w:tcPr>
          <w:p w14:paraId="2426D29E" w14:textId="77777777" w:rsidR="00127162" w:rsidRPr="00020619" w:rsidRDefault="00127162" w:rsidP="00BB34DD">
            <w:pPr>
              <w:pStyle w:val="TAC"/>
              <w:spacing w:line="256" w:lineRule="auto"/>
              <w:rPr>
                <w:ins w:id="8989" w:author="BigCREditor-RAN4#104-bis" w:date="2022-10-21T12:35:00Z"/>
                <w:lang w:val="en-US"/>
              </w:rPr>
            </w:pPr>
            <w:ins w:id="8990" w:author="BigCREditor-RAN4#104-bis" w:date="2022-10-21T12:35:00Z">
              <w:r w:rsidRPr="00020619">
                <w:rPr>
                  <w:lang w:val="en-US"/>
                </w:rPr>
                <w:t>dB</w:t>
              </w:r>
            </w:ins>
          </w:p>
        </w:tc>
        <w:tc>
          <w:tcPr>
            <w:tcW w:w="1164" w:type="dxa"/>
            <w:tcBorders>
              <w:top w:val="single" w:sz="4" w:space="0" w:color="auto"/>
              <w:left w:val="single" w:sz="4" w:space="0" w:color="auto"/>
              <w:bottom w:val="single" w:sz="4" w:space="0" w:color="auto"/>
              <w:right w:val="single" w:sz="4" w:space="0" w:color="auto"/>
            </w:tcBorders>
            <w:hideMark/>
          </w:tcPr>
          <w:p w14:paraId="006ABC43" w14:textId="77777777" w:rsidR="00127162" w:rsidRPr="00020619" w:rsidRDefault="00127162" w:rsidP="00BB34DD">
            <w:pPr>
              <w:pStyle w:val="TAC"/>
              <w:spacing w:line="256" w:lineRule="auto"/>
              <w:rPr>
                <w:ins w:id="8991" w:author="BigCREditor-RAN4#104-bis" w:date="2022-10-21T12:35:00Z"/>
                <w:lang w:val="en-US"/>
              </w:rPr>
            </w:pPr>
            <w:ins w:id="8992" w:author="BigCREditor-RAN4#104-bis" w:date="2022-10-21T12:35:00Z">
              <w:r w:rsidRPr="00020619">
                <w:rPr>
                  <w:lang w:val="en-US"/>
                </w:rPr>
                <w:t>8</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19C5070C" w14:textId="77777777" w:rsidR="00127162" w:rsidRPr="00020619" w:rsidRDefault="00127162" w:rsidP="00BB34DD">
            <w:pPr>
              <w:pStyle w:val="TAC"/>
              <w:spacing w:line="256" w:lineRule="auto"/>
              <w:rPr>
                <w:ins w:id="8993" w:author="BigCREditor-RAN4#104-bis" w:date="2022-10-21T12:35:00Z"/>
                <w:lang w:val="en-US"/>
              </w:rPr>
            </w:pPr>
            <w:ins w:id="8994" w:author="BigCREditor-RAN4#104-bis" w:date="2022-10-21T12:35:00Z">
              <w:r w:rsidRPr="00020619">
                <w:rPr>
                  <w:lang w:val="en-US"/>
                </w:rPr>
                <w:t>-0.64</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36AC0D62" w14:textId="77777777" w:rsidR="00127162" w:rsidRPr="00020619" w:rsidRDefault="00127162" w:rsidP="00BB34DD">
            <w:pPr>
              <w:pStyle w:val="TAC"/>
              <w:spacing w:line="256" w:lineRule="auto"/>
              <w:rPr>
                <w:ins w:id="8995" w:author="BigCREditor-RAN4#104-bis" w:date="2022-10-21T12:35:00Z"/>
                <w:lang w:val="en-US"/>
              </w:rPr>
            </w:pPr>
            <w:ins w:id="8996"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018A4C86" w14:textId="77777777" w:rsidR="00127162" w:rsidRPr="00020619" w:rsidRDefault="00127162" w:rsidP="00BB34DD">
            <w:pPr>
              <w:pStyle w:val="TAC"/>
              <w:spacing w:line="256" w:lineRule="auto"/>
              <w:rPr>
                <w:ins w:id="8997" w:author="BigCREditor-RAN4#104-bis" w:date="2022-10-21T12:35:00Z"/>
                <w:lang w:val="en-US"/>
              </w:rPr>
            </w:pPr>
            <w:ins w:id="8998" w:author="BigCREditor-RAN4#104-bis" w:date="2022-10-21T12:35:00Z">
              <w:r w:rsidRPr="00020619">
                <w:rPr>
                  <w:lang w:val="en-US"/>
                </w:rPr>
                <w:t>-0.64</w:t>
              </w:r>
            </w:ins>
          </w:p>
        </w:tc>
      </w:tr>
      <w:tr w:rsidR="00127162" w:rsidRPr="00020619" w14:paraId="239E7D4B" w14:textId="77777777" w:rsidTr="00BB34DD">
        <w:trPr>
          <w:jc w:val="center"/>
          <w:ins w:id="8999"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55BC56F5" w14:textId="77777777" w:rsidR="00127162" w:rsidRPr="00020619" w:rsidRDefault="00127162" w:rsidP="00BB34DD">
            <w:pPr>
              <w:pStyle w:val="TAL"/>
              <w:spacing w:line="256" w:lineRule="auto"/>
              <w:rPr>
                <w:ins w:id="9000" w:author="BigCREditor-RAN4#104-bis" w:date="2022-10-21T12:35:00Z"/>
                <w:lang w:val="en-US"/>
              </w:rPr>
            </w:pPr>
            <w:ins w:id="9001" w:author="BigCREditor-RAN4#104-bis" w:date="2022-10-21T12:35:00Z">
              <w:r w:rsidRPr="00020619">
                <w:rPr>
                  <w:position w:val="-12"/>
                  <w:lang w:val="en-US" w:eastAsia="en-GB"/>
                </w:rPr>
                <w:object w:dxaOrig="804" w:dyaOrig="312" w14:anchorId="3532DEEA">
                  <v:shape id="_x0000_i1108" type="#_x0000_t75" style="width:40.2pt;height:15.9pt" o:ole="" fillcolor="window">
                    <v:imagedata r:id="rId20" o:title=""/>
                  </v:shape>
                  <o:OLEObject Type="Embed" ProgID="Equation.3" ShapeID="_x0000_i1108" DrawAspect="Content" ObjectID="_1731331436" r:id="rId137"/>
                </w:object>
              </w:r>
            </w:ins>
          </w:p>
        </w:tc>
        <w:tc>
          <w:tcPr>
            <w:tcW w:w="1135" w:type="dxa"/>
            <w:tcBorders>
              <w:top w:val="single" w:sz="4" w:space="0" w:color="auto"/>
              <w:left w:val="single" w:sz="4" w:space="0" w:color="auto"/>
              <w:bottom w:val="single" w:sz="4" w:space="0" w:color="auto"/>
              <w:right w:val="single" w:sz="4" w:space="0" w:color="auto"/>
            </w:tcBorders>
            <w:hideMark/>
          </w:tcPr>
          <w:p w14:paraId="3560C9A3" w14:textId="77777777" w:rsidR="00127162" w:rsidRPr="00020619" w:rsidRDefault="00127162" w:rsidP="00BB34DD">
            <w:pPr>
              <w:pStyle w:val="TAC"/>
              <w:spacing w:line="256" w:lineRule="auto"/>
              <w:rPr>
                <w:ins w:id="9002" w:author="BigCREditor-RAN4#104-bis" w:date="2022-10-21T12:35:00Z"/>
                <w:lang w:val="en-US"/>
              </w:rPr>
            </w:pPr>
            <w:ins w:id="9003" w:author="BigCREditor-RAN4#104-bis" w:date="2022-10-21T12:35:00Z">
              <w:r w:rsidRPr="00020619">
                <w:rPr>
                  <w:lang w:val="en-US"/>
                </w:rPr>
                <w:t>dB</w:t>
              </w:r>
            </w:ins>
          </w:p>
        </w:tc>
        <w:tc>
          <w:tcPr>
            <w:tcW w:w="1164" w:type="dxa"/>
            <w:tcBorders>
              <w:top w:val="single" w:sz="4" w:space="0" w:color="auto"/>
              <w:left w:val="single" w:sz="4" w:space="0" w:color="auto"/>
              <w:bottom w:val="single" w:sz="4" w:space="0" w:color="auto"/>
              <w:right w:val="single" w:sz="4" w:space="0" w:color="auto"/>
            </w:tcBorders>
            <w:hideMark/>
          </w:tcPr>
          <w:p w14:paraId="5D243F17" w14:textId="77777777" w:rsidR="00127162" w:rsidRPr="00020619" w:rsidRDefault="00127162" w:rsidP="00BB34DD">
            <w:pPr>
              <w:pStyle w:val="TAC"/>
              <w:spacing w:line="256" w:lineRule="auto"/>
              <w:rPr>
                <w:ins w:id="9004" w:author="BigCREditor-RAN4#104-bis" w:date="2022-10-21T12:35:00Z"/>
                <w:lang w:val="en-US"/>
              </w:rPr>
            </w:pPr>
            <w:ins w:id="9005" w:author="BigCREditor-RAN4#104-bis" w:date="2022-10-21T12:35:00Z">
              <w:r w:rsidRPr="00020619">
                <w:rPr>
                  <w:lang w:val="en-US"/>
                </w:rPr>
                <w:t>8</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52953D21" w14:textId="77777777" w:rsidR="00127162" w:rsidRPr="00020619" w:rsidRDefault="00127162" w:rsidP="00BB34DD">
            <w:pPr>
              <w:pStyle w:val="TAC"/>
              <w:spacing w:line="256" w:lineRule="auto"/>
              <w:rPr>
                <w:ins w:id="9006" w:author="BigCREditor-RAN4#104-bis" w:date="2022-10-21T12:35:00Z"/>
                <w:lang w:val="en-US"/>
              </w:rPr>
            </w:pPr>
            <w:ins w:id="9007" w:author="BigCREditor-RAN4#104-bis" w:date="2022-10-21T12:35:00Z">
              <w:r w:rsidRPr="00020619">
                <w:rPr>
                  <w:lang w:val="en-US"/>
                </w:rPr>
                <w:t>8</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42570AC8" w14:textId="77777777" w:rsidR="00127162" w:rsidRPr="00020619" w:rsidRDefault="00127162" w:rsidP="00BB34DD">
            <w:pPr>
              <w:pStyle w:val="TAC"/>
              <w:spacing w:line="256" w:lineRule="auto"/>
              <w:rPr>
                <w:ins w:id="9008" w:author="BigCREditor-RAN4#104-bis" w:date="2022-10-21T12:35:00Z"/>
                <w:lang w:val="en-US"/>
              </w:rPr>
            </w:pPr>
            <w:ins w:id="9009"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204574CC" w14:textId="77777777" w:rsidR="00127162" w:rsidRPr="00020619" w:rsidRDefault="00127162" w:rsidP="00BB34DD">
            <w:pPr>
              <w:pStyle w:val="TAC"/>
              <w:spacing w:line="256" w:lineRule="auto"/>
              <w:rPr>
                <w:ins w:id="9010" w:author="BigCREditor-RAN4#104-bis" w:date="2022-10-21T12:35:00Z"/>
                <w:lang w:val="en-US"/>
              </w:rPr>
            </w:pPr>
            <w:ins w:id="9011" w:author="BigCREditor-RAN4#104-bis" w:date="2022-10-21T12:35:00Z">
              <w:r w:rsidRPr="00020619">
                <w:rPr>
                  <w:lang w:val="en-US"/>
                </w:rPr>
                <w:t>8</w:t>
              </w:r>
            </w:ins>
          </w:p>
        </w:tc>
      </w:tr>
      <w:tr w:rsidR="00127162" w:rsidRPr="00020619" w14:paraId="6457D096" w14:textId="77777777" w:rsidTr="00BB34DD">
        <w:trPr>
          <w:jc w:val="center"/>
          <w:ins w:id="9012" w:author="BigCREditor-RAN4#104-bis" w:date="2022-10-21T12:35:00Z"/>
        </w:trPr>
        <w:tc>
          <w:tcPr>
            <w:tcW w:w="970" w:type="dxa"/>
            <w:vMerge w:val="restart"/>
            <w:tcBorders>
              <w:top w:val="single" w:sz="4" w:space="0" w:color="auto"/>
              <w:left w:val="single" w:sz="4" w:space="0" w:color="auto"/>
              <w:right w:val="single" w:sz="4" w:space="0" w:color="auto"/>
            </w:tcBorders>
            <w:hideMark/>
          </w:tcPr>
          <w:p w14:paraId="12396F28" w14:textId="77777777" w:rsidR="00127162" w:rsidRPr="00020619" w:rsidRDefault="00127162" w:rsidP="00BB34DD">
            <w:pPr>
              <w:pStyle w:val="TAL"/>
              <w:spacing w:line="256" w:lineRule="auto"/>
              <w:rPr>
                <w:ins w:id="9013" w:author="BigCREditor-RAN4#104-bis" w:date="2022-10-21T12:35:00Z"/>
                <w:lang w:val="en-US"/>
              </w:rPr>
            </w:pPr>
            <w:ins w:id="9014" w:author="BigCREditor-RAN4#104-bis" w:date="2022-10-21T12:35:00Z">
              <w:r w:rsidRPr="00020619">
                <w:rPr>
                  <w:lang w:val="en-US"/>
                </w:rPr>
                <w:t>SSB_RP</w:t>
              </w:r>
            </w:ins>
          </w:p>
        </w:tc>
        <w:tc>
          <w:tcPr>
            <w:tcW w:w="2836" w:type="dxa"/>
            <w:gridSpan w:val="2"/>
            <w:tcBorders>
              <w:top w:val="single" w:sz="4" w:space="0" w:color="auto"/>
              <w:left w:val="single" w:sz="4" w:space="0" w:color="auto"/>
              <w:bottom w:val="single" w:sz="4" w:space="0" w:color="auto"/>
              <w:right w:val="single" w:sz="4" w:space="0" w:color="auto"/>
            </w:tcBorders>
            <w:hideMark/>
          </w:tcPr>
          <w:p w14:paraId="4069FAE4" w14:textId="77777777" w:rsidR="00127162" w:rsidRPr="00020619" w:rsidRDefault="00127162" w:rsidP="00BB34DD">
            <w:pPr>
              <w:pStyle w:val="TAL"/>
              <w:spacing w:line="256" w:lineRule="auto"/>
              <w:rPr>
                <w:ins w:id="9015" w:author="BigCREditor-RAN4#104-bis" w:date="2022-10-21T12:35:00Z"/>
                <w:lang w:val="en-US"/>
              </w:rPr>
            </w:pPr>
            <w:ins w:id="9016" w:author="BigCREditor-RAN4#104-bis" w:date="2022-10-21T12:35:00Z">
              <w:r w:rsidRPr="00020619">
                <w:rPr>
                  <w:lang w:val="en-US"/>
                </w:rPr>
                <w:t>Config</w:t>
              </w:r>
              <w:r w:rsidRPr="00020619">
                <w:rPr>
                  <w:szCs w:val="18"/>
                  <w:lang w:val="en-US"/>
                </w:rPr>
                <w:t xml:space="preserve"> </w:t>
              </w:r>
              <w:r w:rsidRPr="00020619">
                <w:rPr>
                  <w:lang w:val="en-US"/>
                </w:rPr>
                <w:t>1</w:t>
              </w:r>
            </w:ins>
          </w:p>
        </w:tc>
        <w:tc>
          <w:tcPr>
            <w:tcW w:w="1135" w:type="dxa"/>
            <w:tcBorders>
              <w:top w:val="single" w:sz="4" w:space="0" w:color="auto"/>
              <w:left w:val="single" w:sz="4" w:space="0" w:color="auto"/>
              <w:bottom w:val="single" w:sz="4" w:space="0" w:color="auto"/>
              <w:right w:val="single" w:sz="4" w:space="0" w:color="auto"/>
            </w:tcBorders>
            <w:hideMark/>
          </w:tcPr>
          <w:p w14:paraId="3CCAE0DC" w14:textId="77777777" w:rsidR="00127162" w:rsidRPr="00020619" w:rsidRDefault="00127162" w:rsidP="00BB34DD">
            <w:pPr>
              <w:pStyle w:val="TAC"/>
              <w:spacing w:line="256" w:lineRule="auto"/>
              <w:rPr>
                <w:ins w:id="9017" w:author="BigCREditor-RAN4#104-bis" w:date="2022-10-21T12:35:00Z"/>
                <w:lang w:val="en-US"/>
              </w:rPr>
            </w:pPr>
            <w:ins w:id="9018" w:author="BigCREditor-RAN4#104-bis" w:date="2022-10-21T12:35:00Z">
              <w:r w:rsidRPr="00020619">
                <w:rPr>
                  <w:lang w:val="en-US"/>
                </w:rPr>
                <w:t>dBm/SCS</w:t>
              </w:r>
            </w:ins>
          </w:p>
        </w:tc>
        <w:tc>
          <w:tcPr>
            <w:tcW w:w="1164" w:type="dxa"/>
            <w:tcBorders>
              <w:top w:val="single" w:sz="4" w:space="0" w:color="auto"/>
              <w:left w:val="single" w:sz="4" w:space="0" w:color="auto"/>
              <w:bottom w:val="single" w:sz="4" w:space="0" w:color="auto"/>
              <w:right w:val="single" w:sz="4" w:space="0" w:color="auto"/>
            </w:tcBorders>
            <w:hideMark/>
          </w:tcPr>
          <w:p w14:paraId="4E211E34" w14:textId="77777777" w:rsidR="00127162" w:rsidRPr="00020619" w:rsidRDefault="00127162" w:rsidP="00BB34DD">
            <w:pPr>
              <w:pStyle w:val="TAC"/>
              <w:spacing w:line="256" w:lineRule="auto"/>
              <w:rPr>
                <w:ins w:id="9019" w:author="BigCREditor-RAN4#104-bis" w:date="2022-10-21T12:35:00Z"/>
                <w:lang w:val="en-US"/>
              </w:rPr>
            </w:pPr>
            <w:ins w:id="9020" w:author="BigCREditor-RAN4#104-bis" w:date="2022-10-21T12:35:00Z">
              <w:r w:rsidRPr="00020619">
                <w:rPr>
                  <w:lang w:val="en-US"/>
                </w:rPr>
                <w:t>-90</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67909943" w14:textId="77777777" w:rsidR="00127162" w:rsidRPr="00020619" w:rsidRDefault="00127162" w:rsidP="00BB34DD">
            <w:pPr>
              <w:pStyle w:val="TAC"/>
              <w:spacing w:line="256" w:lineRule="auto"/>
              <w:rPr>
                <w:ins w:id="9021" w:author="BigCREditor-RAN4#104-bis" w:date="2022-10-21T12:35:00Z"/>
                <w:lang w:val="en-US"/>
              </w:rPr>
            </w:pPr>
            <w:ins w:id="9022" w:author="BigCREditor-RAN4#104-bis" w:date="2022-10-21T12:35:00Z">
              <w:r w:rsidRPr="00020619">
                <w:rPr>
                  <w:lang w:val="en-US"/>
                </w:rPr>
                <w:t>-90</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3154A084" w14:textId="77777777" w:rsidR="00127162" w:rsidRPr="00020619" w:rsidRDefault="00127162" w:rsidP="00BB34DD">
            <w:pPr>
              <w:pStyle w:val="TAC"/>
              <w:spacing w:line="256" w:lineRule="auto"/>
              <w:rPr>
                <w:ins w:id="9023" w:author="BigCREditor-RAN4#104-bis" w:date="2022-10-21T12:35:00Z"/>
                <w:lang w:val="en-US"/>
              </w:rPr>
            </w:pPr>
            <w:ins w:id="9024"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169EC77D" w14:textId="77777777" w:rsidR="00127162" w:rsidRPr="00020619" w:rsidRDefault="00127162" w:rsidP="00BB34DD">
            <w:pPr>
              <w:pStyle w:val="TAC"/>
              <w:spacing w:line="256" w:lineRule="auto"/>
              <w:rPr>
                <w:ins w:id="9025" w:author="BigCREditor-RAN4#104-bis" w:date="2022-10-21T12:35:00Z"/>
                <w:lang w:val="en-US"/>
              </w:rPr>
            </w:pPr>
            <w:ins w:id="9026" w:author="BigCREditor-RAN4#104-bis" w:date="2022-10-21T12:35:00Z">
              <w:r w:rsidRPr="00020619">
                <w:rPr>
                  <w:lang w:val="en-US"/>
                </w:rPr>
                <w:t xml:space="preserve">-90 </w:t>
              </w:r>
            </w:ins>
          </w:p>
        </w:tc>
      </w:tr>
      <w:tr w:rsidR="00127162" w:rsidRPr="00020619" w14:paraId="00ED30EF" w14:textId="77777777" w:rsidTr="00BB34DD">
        <w:trPr>
          <w:jc w:val="center"/>
          <w:ins w:id="9027" w:author="BigCREditor-RAN4#104-bis" w:date="2022-10-21T12:35:00Z"/>
        </w:trPr>
        <w:tc>
          <w:tcPr>
            <w:tcW w:w="970" w:type="dxa"/>
            <w:vMerge/>
            <w:tcBorders>
              <w:left w:val="single" w:sz="4" w:space="0" w:color="auto"/>
              <w:bottom w:val="nil"/>
              <w:right w:val="single" w:sz="4" w:space="0" w:color="auto"/>
            </w:tcBorders>
          </w:tcPr>
          <w:p w14:paraId="17EA03F4" w14:textId="77777777" w:rsidR="00127162" w:rsidRPr="00020619" w:rsidRDefault="00127162" w:rsidP="00BB34DD">
            <w:pPr>
              <w:pStyle w:val="TAL"/>
              <w:spacing w:line="256" w:lineRule="auto"/>
              <w:rPr>
                <w:ins w:id="9028" w:author="BigCREditor-RAN4#104-bis" w:date="2022-10-21T12:35:00Z"/>
                <w:lang w:val="en-US"/>
              </w:rPr>
            </w:pPr>
          </w:p>
        </w:tc>
        <w:tc>
          <w:tcPr>
            <w:tcW w:w="2836" w:type="dxa"/>
            <w:gridSpan w:val="2"/>
            <w:tcBorders>
              <w:top w:val="single" w:sz="4" w:space="0" w:color="auto"/>
              <w:left w:val="single" w:sz="4" w:space="0" w:color="auto"/>
              <w:bottom w:val="single" w:sz="4" w:space="0" w:color="auto"/>
              <w:right w:val="single" w:sz="4" w:space="0" w:color="auto"/>
            </w:tcBorders>
          </w:tcPr>
          <w:p w14:paraId="07A66BFB" w14:textId="77777777" w:rsidR="00127162" w:rsidRPr="00020619" w:rsidRDefault="00127162" w:rsidP="00BB34DD">
            <w:pPr>
              <w:pStyle w:val="TAL"/>
              <w:spacing w:line="256" w:lineRule="auto"/>
              <w:rPr>
                <w:ins w:id="9029" w:author="BigCREditor-RAN4#104-bis" w:date="2022-10-21T12:35:00Z"/>
                <w:lang w:val="en-US"/>
              </w:rPr>
            </w:pPr>
            <w:ins w:id="9030" w:author="BigCREditor-RAN4#104-bis" w:date="2022-10-21T12:35:00Z">
              <w:r w:rsidRPr="00020619">
                <w:rPr>
                  <w:lang w:val="en-US"/>
                </w:rPr>
                <w:t>Config</w:t>
              </w:r>
              <w:r w:rsidRPr="00020619">
                <w:rPr>
                  <w:szCs w:val="18"/>
                  <w:lang w:val="en-US"/>
                </w:rPr>
                <w:t xml:space="preserve"> </w:t>
              </w:r>
              <w:r w:rsidRPr="00020619">
                <w:rPr>
                  <w:lang w:val="en-US"/>
                </w:rPr>
                <w:t>2</w:t>
              </w:r>
            </w:ins>
          </w:p>
        </w:tc>
        <w:tc>
          <w:tcPr>
            <w:tcW w:w="1135" w:type="dxa"/>
            <w:tcBorders>
              <w:top w:val="single" w:sz="4" w:space="0" w:color="auto"/>
              <w:left w:val="single" w:sz="4" w:space="0" w:color="auto"/>
              <w:bottom w:val="single" w:sz="4" w:space="0" w:color="auto"/>
              <w:right w:val="single" w:sz="4" w:space="0" w:color="auto"/>
            </w:tcBorders>
          </w:tcPr>
          <w:p w14:paraId="1689227A" w14:textId="77777777" w:rsidR="00127162" w:rsidRPr="00020619" w:rsidRDefault="00127162" w:rsidP="00BB34DD">
            <w:pPr>
              <w:pStyle w:val="TAC"/>
              <w:spacing w:line="256" w:lineRule="auto"/>
              <w:rPr>
                <w:ins w:id="9031" w:author="BigCREditor-RAN4#104-bis" w:date="2022-10-21T12:35:00Z"/>
                <w:lang w:val="en-US"/>
              </w:rPr>
            </w:pPr>
            <w:ins w:id="9032" w:author="BigCREditor-RAN4#104-bis" w:date="2022-10-21T12:35:00Z">
              <w:r w:rsidRPr="00020619">
                <w:rPr>
                  <w:lang w:val="en-US"/>
                </w:rPr>
                <w:t>dBm/SCS</w:t>
              </w:r>
            </w:ins>
          </w:p>
        </w:tc>
        <w:tc>
          <w:tcPr>
            <w:tcW w:w="1164" w:type="dxa"/>
            <w:tcBorders>
              <w:top w:val="single" w:sz="4" w:space="0" w:color="auto"/>
              <w:left w:val="single" w:sz="4" w:space="0" w:color="auto"/>
              <w:bottom w:val="single" w:sz="4" w:space="0" w:color="auto"/>
              <w:right w:val="single" w:sz="4" w:space="0" w:color="auto"/>
            </w:tcBorders>
          </w:tcPr>
          <w:p w14:paraId="25FC4ED4" w14:textId="77777777" w:rsidR="00127162" w:rsidRPr="00020619" w:rsidRDefault="00127162" w:rsidP="00BB34DD">
            <w:pPr>
              <w:pStyle w:val="TAC"/>
              <w:spacing w:line="256" w:lineRule="auto"/>
              <w:rPr>
                <w:ins w:id="9033" w:author="BigCREditor-RAN4#104-bis" w:date="2022-10-21T12:35:00Z"/>
                <w:lang w:val="en-US"/>
              </w:rPr>
            </w:pPr>
            <w:ins w:id="9034" w:author="BigCREditor-RAN4#104-bis" w:date="2022-10-21T12:35:00Z">
              <w:r w:rsidRPr="00020619">
                <w:rPr>
                  <w:lang w:val="en-US"/>
                </w:rPr>
                <w:t>-90</w:t>
              </w:r>
            </w:ins>
          </w:p>
        </w:tc>
        <w:tc>
          <w:tcPr>
            <w:tcW w:w="1165" w:type="dxa"/>
            <w:gridSpan w:val="2"/>
            <w:tcBorders>
              <w:top w:val="single" w:sz="4" w:space="0" w:color="auto"/>
              <w:left w:val="single" w:sz="4" w:space="0" w:color="auto"/>
              <w:bottom w:val="single" w:sz="4" w:space="0" w:color="auto"/>
              <w:right w:val="single" w:sz="4" w:space="0" w:color="auto"/>
            </w:tcBorders>
          </w:tcPr>
          <w:p w14:paraId="5B68F0CF" w14:textId="77777777" w:rsidR="00127162" w:rsidRPr="00020619" w:rsidRDefault="00127162" w:rsidP="00BB34DD">
            <w:pPr>
              <w:pStyle w:val="TAC"/>
              <w:spacing w:line="256" w:lineRule="auto"/>
              <w:rPr>
                <w:ins w:id="9035" w:author="BigCREditor-RAN4#104-bis" w:date="2022-10-21T12:35:00Z"/>
                <w:lang w:val="en-US"/>
              </w:rPr>
            </w:pPr>
            <w:ins w:id="9036" w:author="BigCREditor-RAN4#104-bis" w:date="2022-10-21T12:35:00Z">
              <w:r w:rsidRPr="00020619">
                <w:rPr>
                  <w:lang w:val="en-US"/>
                </w:rPr>
                <w:t>-90</w:t>
              </w:r>
            </w:ins>
          </w:p>
        </w:tc>
        <w:tc>
          <w:tcPr>
            <w:tcW w:w="1165" w:type="dxa"/>
            <w:gridSpan w:val="2"/>
            <w:tcBorders>
              <w:top w:val="single" w:sz="4" w:space="0" w:color="auto"/>
              <w:left w:val="single" w:sz="4" w:space="0" w:color="auto"/>
              <w:bottom w:val="single" w:sz="4" w:space="0" w:color="auto"/>
              <w:right w:val="single" w:sz="4" w:space="0" w:color="auto"/>
            </w:tcBorders>
          </w:tcPr>
          <w:p w14:paraId="63EB0E36" w14:textId="77777777" w:rsidR="00127162" w:rsidRPr="00020619" w:rsidRDefault="00127162" w:rsidP="00BB34DD">
            <w:pPr>
              <w:pStyle w:val="TAC"/>
              <w:spacing w:line="256" w:lineRule="auto"/>
              <w:rPr>
                <w:ins w:id="9037" w:author="BigCREditor-RAN4#104-bis" w:date="2022-10-21T12:35:00Z"/>
                <w:lang w:val="en-US"/>
              </w:rPr>
            </w:pPr>
            <w:ins w:id="9038"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tcPr>
          <w:p w14:paraId="4B8D25BA" w14:textId="77777777" w:rsidR="00127162" w:rsidRPr="00020619" w:rsidRDefault="00127162" w:rsidP="00BB34DD">
            <w:pPr>
              <w:pStyle w:val="TAC"/>
              <w:spacing w:line="256" w:lineRule="auto"/>
              <w:rPr>
                <w:ins w:id="9039" w:author="BigCREditor-RAN4#104-bis" w:date="2022-10-21T12:35:00Z"/>
                <w:strike/>
                <w:lang w:val="en-US"/>
              </w:rPr>
            </w:pPr>
            <w:ins w:id="9040" w:author="BigCREditor-RAN4#104-bis" w:date="2022-10-21T12:35:00Z">
              <w:r w:rsidRPr="00020619">
                <w:rPr>
                  <w:lang w:val="en-US"/>
                </w:rPr>
                <w:t xml:space="preserve"> -90</w:t>
              </w:r>
            </w:ins>
          </w:p>
        </w:tc>
      </w:tr>
      <w:tr w:rsidR="00127162" w:rsidRPr="00020619" w14:paraId="48AFAAC5" w14:textId="77777777" w:rsidTr="00BB34DD">
        <w:trPr>
          <w:jc w:val="center"/>
          <w:ins w:id="9041" w:author="BigCREditor-RAN4#104-bis" w:date="2022-10-21T12:35:00Z"/>
        </w:trPr>
        <w:tc>
          <w:tcPr>
            <w:tcW w:w="970" w:type="dxa"/>
            <w:tcBorders>
              <w:top w:val="nil"/>
              <w:left w:val="single" w:sz="4" w:space="0" w:color="auto"/>
              <w:bottom w:val="single" w:sz="4" w:space="0" w:color="auto"/>
              <w:right w:val="single" w:sz="4" w:space="0" w:color="auto"/>
            </w:tcBorders>
          </w:tcPr>
          <w:p w14:paraId="267AE491" w14:textId="77777777" w:rsidR="00127162" w:rsidRPr="00020619" w:rsidRDefault="00127162" w:rsidP="00BB34DD">
            <w:pPr>
              <w:pStyle w:val="TAL"/>
              <w:spacing w:line="256" w:lineRule="auto"/>
              <w:rPr>
                <w:ins w:id="9042" w:author="BigCREditor-RAN4#104-bis" w:date="2022-10-21T12:35:00Z"/>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539F5ACE" w14:textId="77777777" w:rsidR="00127162" w:rsidRPr="00020619" w:rsidRDefault="00127162" w:rsidP="00BB34DD">
            <w:pPr>
              <w:pStyle w:val="TAL"/>
              <w:spacing w:line="256" w:lineRule="auto"/>
              <w:rPr>
                <w:ins w:id="9043" w:author="BigCREditor-RAN4#104-bis" w:date="2022-10-21T12:35:00Z"/>
                <w:lang w:val="en-US"/>
              </w:rPr>
            </w:pPr>
            <w:ins w:id="9044"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single" w:sz="4" w:space="0" w:color="auto"/>
              <w:left w:val="single" w:sz="4" w:space="0" w:color="auto"/>
              <w:bottom w:val="single" w:sz="4" w:space="0" w:color="auto"/>
              <w:right w:val="single" w:sz="4" w:space="0" w:color="auto"/>
            </w:tcBorders>
            <w:hideMark/>
          </w:tcPr>
          <w:p w14:paraId="236B64CC" w14:textId="77777777" w:rsidR="00127162" w:rsidRPr="00020619" w:rsidRDefault="00127162" w:rsidP="00BB34DD">
            <w:pPr>
              <w:pStyle w:val="TAC"/>
              <w:spacing w:line="256" w:lineRule="auto"/>
              <w:rPr>
                <w:ins w:id="9045" w:author="BigCREditor-RAN4#104-bis" w:date="2022-10-21T12:35:00Z"/>
                <w:lang w:val="en-US"/>
              </w:rPr>
            </w:pPr>
            <w:ins w:id="9046" w:author="BigCREditor-RAN4#104-bis" w:date="2022-10-21T12:35:00Z">
              <w:r w:rsidRPr="00020619">
                <w:rPr>
                  <w:lang w:val="en-US"/>
                </w:rPr>
                <w:t>dBm/SCS</w:t>
              </w:r>
            </w:ins>
          </w:p>
        </w:tc>
        <w:tc>
          <w:tcPr>
            <w:tcW w:w="1164" w:type="dxa"/>
            <w:tcBorders>
              <w:top w:val="single" w:sz="4" w:space="0" w:color="auto"/>
              <w:left w:val="single" w:sz="4" w:space="0" w:color="auto"/>
              <w:bottom w:val="single" w:sz="4" w:space="0" w:color="auto"/>
              <w:right w:val="single" w:sz="4" w:space="0" w:color="auto"/>
            </w:tcBorders>
            <w:hideMark/>
          </w:tcPr>
          <w:p w14:paraId="6A069AB5" w14:textId="77777777" w:rsidR="00127162" w:rsidRPr="00020619" w:rsidRDefault="00127162" w:rsidP="00BB34DD">
            <w:pPr>
              <w:pStyle w:val="TAC"/>
              <w:spacing w:line="256" w:lineRule="auto"/>
              <w:rPr>
                <w:ins w:id="9047" w:author="BigCREditor-RAN4#104-bis" w:date="2022-10-21T12:35:00Z"/>
                <w:lang w:val="en-US"/>
              </w:rPr>
            </w:pPr>
            <w:ins w:id="9048" w:author="BigCREditor-RAN4#104-bis" w:date="2022-10-21T12:35:00Z">
              <w:r w:rsidRPr="00020619">
                <w:rPr>
                  <w:lang w:val="en-US"/>
                </w:rPr>
                <w:t>-87</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1A69FF3A" w14:textId="77777777" w:rsidR="00127162" w:rsidRPr="00020619" w:rsidRDefault="00127162" w:rsidP="00BB34DD">
            <w:pPr>
              <w:pStyle w:val="TAC"/>
              <w:spacing w:line="256" w:lineRule="auto"/>
              <w:rPr>
                <w:ins w:id="9049" w:author="BigCREditor-RAN4#104-bis" w:date="2022-10-21T12:35:00Z"/>
                <w:lang w:val="en-US"/>
              </w:rPr>
            </w:pPr>
            <w:ins w:id="9050" w:author="BigCREditor-RAN4#104-bis" w:date="2022-10-21T12:35:00Z">
              <w:r w:rsidRPr="00020619">
                <w:rPr>
                  <w:lang w:val="en-US"/>
                </w:rPr>
                <w:t>-87</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6F711601" w14:textId="77777777" w:rsidR="00127162" w:rsidRPr="00020619" w:rsidRDefault="00127162" w:rsidP="00BB34DD">
            <w:pPr>
              <w:pStyle w:val="TAC"/>
              <w:spacing w:line="256" w:lineRule="auto"/>
              <w:rPr>
                <w:ins w:id="9051" w:author="BigCREditor-RAN4#104-bis" w:date="2022-10-21T12:35:00Z"/>
                <w:lang w:val="en-US"/>
              </w:rPr>
            </w:pPr>
            <w:ins w:id="9052" w:author="BigCREditor-RAN4#104-bis" w:date="2022-10-21T12:35:00Z">
              <w:r w:rsidRPr="00020619">
                <w:rPr>
                  <w:lang w:val="en-US"/>
                </w:rPr>
                <w:t>-Infinity</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60661E92" w14:textId="77777777" w:rsidR="00127162" w:rsidRPr="00020619" w:rsidRDefault="00127162" w:rsidP="00BB34DD">
            <w:pPr>
              <w:pStyle w:val="TAC"/>
              <w:spacing w:line="256" w:lineRule="auto"/>
              <w:rPr>
                <w:ins w:id="9053" w:author="BigCREditor-RAN4#104-bis" w:date="2022-10-21T12:35:00Z"/>
                <w:lang w:val="en-US"/>
              </w:rPr>
            </w:pPr>
            <w:ins w:id="9054" w:author="BigCREditor-RAN4#104-bis" w:date="2022-10-21T12:35:00Z">
              <w:r w:rsidRPr="00020619">
                <w:rPr>
                  <w:lang w:val="en-US"/>
                </w:rPr>
                <w:t>-87</w:t>
              </w:r>
            </w:ins>
          </w:p>
        </w:tc>
      </w:tr>
      <w:tr w:rsidR="00127162" w:rsidRPr="00020619" w14:paraId="0A6C5330" w14:textId="77777777" w:rsidTr="00BB34DD">
        <w:trPr>
          <w:jc w:val="center"/>
          <w:ins w:id="9055" w:author="BigCREditor-RAN4#104-bis" w:date="2022-10-21T12:35:00Z"/>
        </w:trPr>
        <w:tc>
          <w:tcPr>
            <w:tcW w:w="970" w:type="dxa"/>
            <w:tcBorders>
              <w:top w:val="single" w:sz="4" w:space="0" w:color="auto"/>
              <w:left w:val="single" w:sz="4" w:space="0" w:color="auto"/>
              <w:bottom w:val="nil"/>
              <w:right w:val="single" w:sz="4" w:space="0" w:color="auto"/>
            </w:tcBorders>
            <w:hideMark/>
          </w:tcPr>
          <w:p w14:paraId="16371858" w14:textId="77777777" w:rsidR="00127162" w:rsidRPr="00020619" w:rsidRDefault="00127162" w:rsidP="00BB34DD">
            <w:pPr>
              <w:pStyle w:val="TAL"/>
              <w:spacing w:line="256" w:lineRule="auto"/>
              <w:rPr>
                <w:ins w:id="9056" w:author="BigCREditor-RAN4#104-bis" w:date="2022-10-21T12:35:00Z"/>
                <w:lang w:val="en-US"/>
              </w:rPr>
            </w:pPr>
            <w:ins w:id="9057" w:author="BigCREditor-RAN4#104-bis" w:date="2022-10-21T12:35:00Z">
              <w:r w:rsidRPr="00020619">
                <w:rPr>
                  <w:lang w:val="en-US"/>
                </w:rPr>
                <w:t>Io</w:t>
              </w:r>
              <w:r w:rsidRPr="00020619">
                <w:rPr>
                  <w:vertAlign w:val="superscript"/>
                  <w:lang w:val="en-US"/>
                </w:rPr>
                <w:t>Note6</w:t>
              </w:r>
            </w:ins>
          </w:p>
        </w:tc>
        <w:tc>
          <w:tcPr>
            <w:tcW w:w="2836" w:type="dxa"/>
            <w:gridSpan w:val="2"/>
            <w:tcBorders>
              <w:top w:val="single" w:sz="4" w:space="0" w:color="auto"/>
              <w:left w:val="single" w:sz="4" w:space="0" w:color="auto"/>
              <w:bottom w:val="single" w:sz="4" w:space="0" w:color="auto"/>
              <w:right w:val="single" w:sz="4" w:space="0" w:color="auto"/>
            </w:tcBorders>
            <w:hideMark/>
          </w:tcPr>
          <w:p w14:paraId="5AAD941A" w14:textId="77777777" w:rsidR="00127162" w:rsidRPr="00020619" w:rsidRDefault="00127162" w:rsidP="00BB34DD">
            <w:pPr>
              <w:pStyle w:val="TAL"/>
              <w:spacing w:line="256" w:lineRule="auto"/>
              <w:rPr>
                <w:ins w:id="9058" w:author="BigCREditor-RAN4#104-bis" w:date="2022-10-21T12:35:00Z"/>
                <w:lang w:val="en-US"/>
              </w:rPr>
            </w:pPr>
            <w:ins w:id="9059" w:author="BigCREditor-RAN4#104-bis" w:date="2022-10-21T12:35:00Z">
              <w:r w:rsidRPr="00020619">
                <w:rPr>
                  <w:lang w:val="en-US"/>
                </w:rPr>
                <w:t>Config</w:t>
              </w:r>
              <w:r w:rsidRPr="00020619">
                <w:rPr>
                  <w:szCs w:val="18"/>
                  <w:lang w:val="en-US"/>
                </w:rPr>
                <w:t xml:space="preserve"> </w:t>
              </w:r>
              <w:r w:rsidRPr="00020619">
                <w:rPr>
                  <w:lang w:val="en-US"/>
                </w:rPr>
                <w:t>1,2</w:t>
              </w:r>
            </w:ins>
          </w:p>
        </w:tc>
        <w:tc>
          <w:tcPr>
            <w:tcW w:w="1135" w:type="dxa"/>
            <w:tcBorders>
              <w:top w:val="single" w:sz="4" w:space="0" w:color="auto"/>
              <w:left w:val="single" w:sz="4" w:space="0" w:color="auto"/>
              <w:bottom w:val="single" w:sz="4" w:space="0" w:color="auto"/>
              <w:right w:val="single" w:sz="4" w:space="0" w:color="auto"/>
            </w:tcBorders>
            <w:hideMark/>
          </w:tcPr>
          <w:p w14:paraId="501782C2" w14:textId="77777777" w:rsidR="00127162" w:rsidRPr="00020619" w:rsidRDefault="00127162" w:rsidP="00BB34DD">
            <w:pPr>
              <w:pStyle w:val="TAC"/>
              <w:spacing w:line="256" w:lineRule="auto"/>
              <w:rPr>
                <w:ins w:id="9060" w:author="BigCREditor-RAN4#104-bis" w:date="2022-10-21T12:35:00Z"/>
                <w:lang w:val="en-US"/>
              </w:rPr>
            </w:pPr>
            <w:ins w:id="9061" w:author="BigCREditor-RAN4#104-bis" w:date="2022-10-21T12:35:00Z">
              <w:r w:rsidRPr="00020619">
                <w:rPr>
                  <w:lang w:val="en-US"/>
                </w:rPr>
                <w:t>dBm/</w:t>
              </w:r>
            </w:ins>
          </w:p>
          <w:p w14:paraId="31003A19" w14:textId="77777777" w:rsidR="00127162" w:rsidRPr="00020619" w:rsidRDefault="00127162" w:rsidP="00BB34DD">
            <w:pPr>
              <w:pStyle w:val="TAC"/>
              <w:spacing w:line="256" w:lineRule="auto"/>
              <w:rPr>
                <w:ins w:id="9062" w:author="BigCREditor-RAN4#104-bis" w:date="2022-10-21T12:35:00Z"/>
                <w:lang w:val="en-US"/>
              </w:rPr>
            </w:pPr>
            <w:ins w:id="9063" w:author="BigCREditor-RAN4#104-bis" w:date="2022-10-21T12:35:00Z">
              <w:r w:rsidRPr="00020619">
                <w:rPr>
                  <w:lang w:val="en-US"/>
                </w:rPr>
                <w:t>9.36MHz</w:t>
              </w:r>
            </w:ins>
          </w:p>
        </w:tc>
        <w:tc>
          <w:tcPr>
            <w:tcW w:w="1164" w:type="dxa"/>
            <w:tcBorders>
              <w:top w:val="single" w:sz="4" w:space="0" w:color="auto"/>
              <w:left w:val="single" w:sz="4" w:space="0" w:color="auto"/>
              <w:bottom w:val="single" w:sz="4" w:space="0" w:color="auto"/>
              <w:right w:val="single" w:sz="4" w:space="0" w:color="auto"/>
            </w:tcBorders>
            <w:hideMark/>
          </w:tcPr>
          <w:p w14:paraId="70C1A0F4" w14:textId="77777777" w:rsidR="00127162" w:rsidRPr="00020619" w:rsidRDefault="00127162" w:rsidP="00BB34DD">
            <w:pPr>
              <w:pStyle w:val="TAC"/>
              <w:spacing w:line="256" w:lineRule="auto"/>
              <w:rPr>
                <w:ins w:id="9064" w:author="BigCREditor-RAN4#104-bis" w:date="2022-10-21T12:35:00Z"/>
                <w:lang w:val="en-US"/>
              </w:rPr>
            </w:pPr>
            <w:ins w:id="9065" w:author="BigCREditor-RAN4#104-bis" w:date="2022-10-21T12:35:00Z">
              <w:r w:rsidRPr="00020619">
                <w:rPr>
                  <w:lang w:val="en-US"/>
                </w:rPr>
                <w:t>-61.4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4F48A29B" w14:textId="77777777" w:rsidR="00127162" w:rsidRPr="00020619" w:rsidRDefault="00127162" w:rsidP="00BB34DD">
            <w:pPr>
              <w:pStyle w:val="TAC"/>
              <w:spacing w:line="256" w:lineRule="auto"/>
              <w:rPr>
                <w:ins w:id="9066" w:author="BigCREditor-RAN4#104-bis" w:date="2022-10-21T12:35:00Z"/>
                <w:lang w:val="en-US"/>
              </w:rPr>
            </w:pPr>
            <w:ins w:id="9067" w:author="BigCREditor-RAN4#104-bis" w:date="2022-10-21T12:35:00Z">
              <w:r w:rsidRPr="00020619">
                <w:rPr>
                  <w:lang w:val="en-US"/>
                </w:rPr>
                <w:t>-58.7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3092F8CA" w14:textId="77777777" w:rsidR="00127162" w:rsidRPr="00020619" w:rsidRDefault="00127162" w:rsidP="00BB34DD">
            <w:pPr>
              <w:pStyle w:val="TAC"/>
              <w:spacing w:line="256" w:lineRule="auto"/>
              <w:rPr>
                <w:ins w:id="9068" w:author="BigCREditor-RAN4#104-bis" w:date="2022-10-21T12:35:00Z"/>
                <w:lang w:val="en-US"/>
              </w:rPr>
            </w:pPr>
            <w:ins w:id="9069" w:author="BigCREditor-RAN4#104-bis" w:date="2022-10-21T12:35:00Z">
              <w:r w:rsidRPr="00020619">
                <w:rPr>
                  <w:lang w:val="en-US"/>
                </w:rPr>
                <w:t>-61.4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115F271E" w14:textId="77777777" w:rsidR="00127162" w:rsidRPr="00020619" w:rsidRDefault="00127162" w:rsidP="00BB34DD">
            <w:pPr>
              <w:pStyle w:val="TAC"/>
              <w:spacing w:line="256" w:lineRule="auto"/>
              <w:rPr>
                <w:ins w:id="9070" w:author="BigCREditor-RAN4#104-bis" w:date="2022-10-21T12:35:00Z"/>
                <w:lang w:val="en-US"/>
              </w:rPr>
            </w:pPr>
            <w:ins w:id="9071" w:author="BigCREditor-RAN4#104-bis" w:date="2022-10-21T12:35:00Z">
              <w:r w:rsidRPr="00020619">
                <w:rPr>
                  <w:lang w:val="en-US"/>
                </w:rPr>
                <w:t>-58.71</w:t>
              </w:r>
            </w:ins>
          </w:p>
        </w:tc>
      </w:tr>
      <w:tr w:rsidR="00127162" w:rsidRPr="00020619" w14:paraId="3E4F4EF5" w14:textId="77777777" w:rsidTr="00BB34DD">
        <w:trPr>
          <w:jc w:val="center"/>
          <w:ins w:id="9072" w:author="BigCREditor-RAN4#104-bis" w:date="2022-10-21T12:35:00Z"/>
        </w:trPr>
        <w:tc>
          <w:tcPr>
            <w:tcW w:w="970" w:type="dxa"/>
            <w:tcBorders>
              <w:top w:val="nil"/>
              <w:left w:val="single" w:sz="4" w:space="0" w:color="auto"/>
              <w:bottom w:val="single" w:sz="4" w:space="0" w:color="auto"/>
              <w:right w:val="single" w:sz="4" w:space="0" w:color="auto"/>
            </w:tcBorders>
            <w:hideMark/>
          </w:tcPr>
          <w:p w14:paraId="78C00F22" w14:textId="77777777" w:rsidR="00127162" w:rsidRPr="00020619" w:rsidRDefault="00127162" w:rsidP="00BB34DD">
            <w:pPr>
              <w:rPr>
                <w:ins w:id="9073" w:author="BigCREditor-RAN4#104-bis" w:date="2022-10-21T12:35:00Z"/>
                <w:lang w:val="en-US"/>
              </w:rPr>
            </w:pPr>
          </w:p>
        </w:tc>
        <w:tc>
          <w:tcPr>
            <w:tcW w:w="2836" w:type="dxa"/>
            <w:gridSpan w:val="2"/>
            <w:tcBorders>
              <w:top w:val="single" w:sz="4" w:space="0" w:color="auto"/>
              <w:left w:val="single" w:sz="4" w:space="0" w:color="auto"/>
              <w:bottom w:val="single" w:sz="4" w:space="0" w:color="auto"/>
              <w:right w:val="single" w:sz="4" w:space="0" w:color="auto"/>
            </w:tcBorders>
            <w:hideMark/>
          </w:tcPr>
          <w:p w14:paraId="7B117C1E" w14:textId="77777777" w:rsidR="00127162" w:rsidRPr="00020619" w:rsidRDefault="00127162" w:rsidP="00BB34DD">
            <w:pPr>
              <w:pStyle w:val="TAL"/>
              <w:spacing w:line="256" w:lineRule="auto"/>
              <w:rPr>
                <w:ins w:id="9074" w:author="BigCREditor-RAN4#104-bis" w:date="2022-10-21T12:35:00Z"/>
                <w:lang w:val="en-US" w:eastAsia="en-GB"/>
              </w:rPr>
            </w:pPr>
            <w:ins w:id="9075" w:author="BigCREditor-RAN4#104-bis" w:date="2022-10-21T12:35:00Z">
              <w:r w:rsidRPr="00020619">
                <w:rPr>
                  <w:lang w:val="en-US"/>
                </w:rPr>
                <w:t>Config</w:t>
              </w:r>
              <w:r w:rsidRPr="00020619">
                <w:rPr>
                  <w:szCs w:val="18"/>
                  <w:lang w:val="en-US"/>
                </w:rPr>
                <w:t xml:space="preserve"> </w:t>
              </w:r>
              <w:r w:rsidRPr="00020619">
                <w:rPr>
                  <w:lang w:val="en-US"/>
                </w:rPr>
                <w:t>3</w:t>
              </w:r>
            </w:ins>
          </w:p>
        </w:tc>
        <w:tc>
          <w:tcPr>
            <w:tcW w:w="1135" w:type="dxa"/>
            <w:tcBorders>
              <w:top w:val="single" w:sz="4" w:space="0" w:color="auto"/>
              <w:left w:val="single" w:sz="4" w:space="0" w:color="auto"/>
              <w:bottom w:val="single" w:sz="4" w:space="0" w:color="auto"/>
              <w:right w:val="single" w:sz="4" w:space="0" w:color="auto"/>
            </w:tcBorders>
            <w:hideMark/>
          </w:tcPr>
          <w:p w14:paraId="68D372F9" w14:textId="77777777" w:rsidR="00127162" w:rsidRPr="00020619" w:rsidRDefault="00127162" w:rsidP="00BB34DD">
            <w:pPr>
              <w:pStyle w:val="TAC"/>
              <w:spacing w:line="256" w:lineRule="auto"/>
              <w:rPr>
                <w:ins w:id="9076" w:author="BigCREditor-RAN4#104-bis" w:date="2022-10-21T12:35:00Z"/>
                <w:lang w:val="en-US"/>
              </w:rPr>
            </w:pPr>
            <w:ins w:id="9077" w:author="BigCREditor-RAN4#104-bis" w:date="2022-10-21T12:35:00Z">
              <w:r w:rsidRPr="00020619">
                <w:rPr>
                  <w:lang w:val="en-US"/>
                </w:rPr>
                <w:t>dBm/</w:t>
              </w:r>
            </w:ins>
          </w:p>
          <w:p w14:paraId="12EE9FD7" w14:textId="77777777" w:rsidR="00127162" w:rsidRPr="00020619" w:rsidRDefault="00127162" w:rsidP="00BB34DD">
            <w:pPr>
              <w:pStyle w:val="TAC"/>
              <w:spacing w:line="256" w:lineRule="auto"/>
              <w:jc w:val="left"/>
              <w:rPr>
                <w:ins w:id="9078" w:author="BigCREditor-RAN4#104-bis" w:date="2022-10-21T12:35:00Z"/>
                <w:lang w:val="en-US"/>
              </w:rPr>
            </w:pPr>
            <w:ins w:id="9079" w:author="BigCREditor-RAN4#104-bis" w:date="2022-10-21T12:35:00Z">
              <w:r w:rsidRPr="00020619">
                <w:rPr>
                  <w:lang w:val="en-US"/>
                </w:rPr>
                <w:t xml:space="preserve"> 18.72MHz</w:t>
              </w:r>
            </w:ins>
          </w:p>
        </w:tc>
        <w:tc>
          <w:tcPr>
            <w:tcW w:w="1164" w:type="dxa"/>
            <w:tcBorders>
              <w:top w:val="single" w:sz="4" w:space="0" w:color="auto"/>
              <w:left w:val="single" w:sz="4" w:space="0" w:color="auto"/>
              <w:bottom w:val="single" w:sz="4" w:space="0" w:color="auto"/>
              <w:right w:val="single" w:sz="4" w:space="0" w:color="auto"/>
            </w:tcBorders>
            <w:hideMark/>
          </w:tcPr>
          <w:p w14:paraId="6776A55D" w14:textId="77777777" w:rsidR="00127162" w:rsidRPr="00020619" w:rsidRDefault="00127162" w:rsidP="00BB34DD">
            <w:pPr>
              <w:pStyle w:val="TAC"/>
              <w:spacing w:line="256" w:lineRule="auto"/>
              <w:rPr>
                <w:ins w:id="9080" w:author="BigCREditor-RAN4#104-bis" w:date="2022-10-21T12:35:00Z"/>
                <w:lang w:val="en-US"/>
              </w:rPr>
            </w:pPr>
            <w:ins w:id="9081" w:author="BigCREditor-RAN4#104-bis" w:date="2022-10-21T12:35:00Z">
              <w:r w:rsidRPr="00020619">
                <w:rPr>
                  <w:lang w:val="en-US"/>
                </w:rPr>
                <w:t xml:space="preserve"> -58.4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4DB2CBB5" w14:textId="77777777" w:rsidR="00127162" w:rsidRPr="00020619" w:rsidRDefault="00127162" w:rsidP="00BB34DD">
            <w:pPr>
              <w:pStyle w:val="TAC"/>
              <w:spacing w:line="256" w:lineRule="auto"/>
              <w:rPr>
                <w:ins w:id="9082" w:author="BigCREditor-RAN4#104-bis" w:date="2022-10-21T12:35:00Z"/>
                <w:lang w:val="en-US"/>
              </w:rPr>
            </w:pPr>
            <w:ins w:id="9083" w:author="BigCREditor-RAN4#104-bis" w:date="2022-10-21T12:35:00Z">
              <w:r w:rsidRPr="00020619">
                <w:rPr>
                  <w:lang w:val="en-US"/>
                </w:rPr>
                <w:t xml:space="preserve"> -55.7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5F3DC04F" w14:textId="77777777" w:rsidR="00127162" w:rsidRPr="00020619" w:rsidRDefault="00127162" w:rsidP="00BB34DD">
            <w:pPr>
              <w:pStyle w:val="TAC"/>
              <w:spacing w:line="256" w:lineRule="auto"/>
              <w:rPr>
                <w:ins w:id="9084" w:author="BigCREditor-RAN4#104-bis" w:date="2022-10-21T12:35:00Z"/>
                <w:lang w:val="en-US"/>
              </w:rPr>
            </w:pPr>
            <w:ins w:id="9085" w:author="BigCREditor-RAN4#104-bis" w:date="2022-10-21T12:35:00Z">
              <w:r w:rsidRPr="00020619">
                <w:rPr>
                  <w:lang w:val="en-US"/>
                </w:rPr>
                <w:t xml:space="preserve"> -58.41</w:t>
              </w:r>
            </w:ins>
          </w:p>
        </w:tc>
        <w:tc>
          <w:tcPr>
            <w:tcW w:w="1165" w:type="dxa"/>
            <w:gridSpan w:val="2"/>
            <w:tcBorders>
              <w:top w:val="single" w:sz="4" w:space="0" w:color="auto"/>
              <w:left w:val="single" w:sz="4" w:space="0" w:color="auto"/>
              <w:bottom w:val="single" w:sz="4" w:space="0" w:color="auto"/>
              <w:right w:val="single" w:sz="4" w:space="0" w:color="auto"/>
            </w:tcBorders>
            <w:hideMark/>
          </w:tcPr>
          <w:p w14:paraId="5F078392" w14:textId="77777777" w:rsidR="00127162" w:rsidRPr="00020619" w:rsidRDefault="00127162" w:rsidP="00BB34DD">
            <w:pPr>
              <w:pStyle w:val="TAC"/>
              <w:spacing w:line="256" w:lineRule="auto"/>
              <w:rPr>
                <w:ins w:id="9086" w:author="BigCREditor-RAN4#104-bis" w:date="2022-10-21T12:35:00Z"/>
                <w:lang w:val="en-US"/>
              </w:rPr>
            </w:pPr>
            <w:ins w:id="9087" w:author="BigCREditor-RAN4#104-bis" w:date="2022-10-21T12:35:00Z">
              <w:r w:rsidRPr="00020619">
                <w:rPr>
                  <w:lang w:val="en-US"/>
                </w:rPr>
                <w:t xml:space="preserve"> -55.71</w:t>
              </w:r>
            </w:ins>
          </w:p>
        </w:tc>
      </w:tr>
      <w:tr w:rsidR="00127162" w:rsidRPr="00020619" w14:paraId="0D45D876" w14:textId="77777777" w:rsidTr="00BB34DD">
        <w:trPr>
          <w:jc w:val="center"/>
          <w:ins w:id="9088"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hideMark/>
          </w:tcPr>
          <w:p w14:paraId="0394DB75" w14:textId="77777777" w:rsidR="00127162" w:rsidRPr="00020619" w:rsidRDefault="00127162" w:rsidP="00BB34DD">
            <w:pPr>
              <w:pStyle w:val="TAL"/>
              <w:spacing w:line="256" w:lineRule="auto"/>
              <w:rPr>
                <w:ins w:id="9089" w:author="BigCREditor-RAN4#104-bis" w:date="2022-10-21T12:35:00Z"/>
                <w:lang w:val="en-US"/>
              </w:rPr>
            </w:pPr>
            <w:ins w:id="9090" w:author="BigCREditor-RAN4#104-bis" w:date="2022-10-21T12:35:00Z">
              <w:r w:rsidRPr="00020619">
                <w:rPr>
                  <w:lang w:val="en-US"/>
                </w:rPr>
                <w:t>Propagation condition</w:t>
              </w:r>
            </w:ins>
          </w:p>
        </w:tc>
        <w:tc>
          <w:tcPr>
            <w:tcW w:w="1135" w:type="dxa"/>
            <w:tcBorders>
              <w:top w:val="single" w:sz="4" w:space="0" w:color="auto"/>
              <w:left w:val="single" w:sz="4" w:space="0" w:color="auto"/>
              <w:bottom w:val="single" w:sz="4" w:space="0" w:color="auto"/>
              <w:right w:val="single" w:sz="4" w:space="0" w:color="auto"/>
            </w:tcBorders>
            <w:hideMark/>
          </w:tcPr>
          <w:p w14:paraId="00B3D1CD" w14:textId="77777777" w:rsidR="00127162" w:rsidRPr="00020619" w:rsidRDefault="00127162" w:rsidP="00BB34DD">
            <w:pPr>
              <w:pStyle w:val="TAC"/>
              <w:spacing w:line="256" w:lineRule="auto"/>
              <w:rPr>
                <w:ins w:id="9091" w:author="BigCREditor-RAN4#104-bis" w:date="2022-10-21T12:35:00Z"/>
                <w:lang w:val="en-US"/>
              </w:rPr>
            </w:pPr>
            <w:ins w:id="9092" w:author="BigCREditor-RAN4#104-bis" w:date="2022-10-21T12:35:00Z">
              <w:r w:rsidRPr="00020619">
                <w:rPr>
                  <w:lang w:val="en-US"/>
                </w:rPr>
                <w:t>-</w:t>
              </w:r>
            </w:ins>
          </w:p>
        </w:tc>
        <w:tc>
          <w:tcPr>
            <w:tcW w:w="2329" w:type="dxa"/>
            <w:gridSpan w:val="3"/>
            <w:tcBorders>
              <w:top w:val="single" w:sz="4" w:space="0" w:color="auto"/>
              <w:left w:val="single" w:sz="4" w:space="0" w:color="auto"/>
              <w:bottom w:val="single" w:sz="4" w:space="0" w:color="auto"/>
              <w:right w:val="single" w:sz="4" w:space="0" w:color="auto"/>
            </w:tcBorders>
            <w:hideMark/>
          </w:tcPr>
          <w:p w14:paraId="0D846517" w14:textId="77777777" w:rsidR="00127162" w:rsidRPr="00020619" w:rsidRDefault="00127162" w:rsidP="00BB34DD">
            <w:pPr>
              <w:pStyle w:val="TAC"/>
              <w:spacing w:line="256" w:lineRule="auto"/>
              <w:rPr>
                <w:ins w:id="9093" w:author="BigCREditor-RAN4#104-bis" w:date="2022-10-21T12:35:00Z"/>
                <w:lang w:val="en-US"/>
              </w:rPr>
            </w:pPr>
            <w:ins w:id="9094" w:author="BigCREditor-RAN4#104-bis" w:date="2022-10-21T12:35:00Z">
              <w:r w:rsidRPr="00020619">
                <w:rPr>
                  <w:lang w:val="en-US"/>
                </w:rPr>
                <w:t>AWGN</w:t>
              </w:r>
            </w:ins>
          </w:p>
        </w:tc>
        <w:tc>
          <w:tcPr>
            <w:tcW w:w="2330" w:type="dxa"/>
            <w:gridSpan w:val="4"/>
            <w:tcBorders>
              <w:top w:val="single" w:sz="4" w:space="0" w:color="auto"/>
              <w:left w:val="single" w:sz="4" w:space="0" w:color="auto"/>
              <w:bottom w:val="single" w:sz="4" w:space="0" w:color="auto"/>
              <w:right w:val="single" w:sz="4" w:space="0" w:color="auto"/>
            </w:tcBorders>
            <w:hideMark/>
          </w:tcPr>
          <w:p w14:paraId="2B26DF00" w14:textId="77777777" w:rsidR="00127162" w:rsidRPr="00020619" w:rsidRDefault="00127162" w:rsidP="00BB34DD">
            <w:pPr>
              <w:pStyle w:val="TAC"/>
              <w:spacing w:line="256" w:lineRule="auto"/>
              <w:rPr>
                <w:ins w:id="9095" w:author="BigCREditor-RAN4#104-bis" w:date="2022-10-21T12:35:00Z"/>
                <w:lang w:val="en-US"/>
              </w:rPr>
            </w:pPr>
            <w:ins w:id="9096" w:author="BigCREditor-RAN4#104-bis" w:date="2022-10-21T12:35:00Z">
              <w:r w:rsidRPr="00020619">
                <w:rPr>
                  <w:lang w:val="en-US"/>
                </w:rPr>
                <w:t>AWGN</w:t>
              </w:r>
            </w:ins>
          </w:p>
        </w:tc>
      </w:tr>
      <w:tr w:rsidR="00127162" w:rsidRPr="00020619" w14:paraId="6C2F884E" w14:textId="77777777" w:rsidTr="00BB34DD">
        <w:trPr>
          <w:jc w:val="center"/>
          <w:ins w:id="9097" w:author="BigCREditor-RAN4#104-bis" w:date="2022-10-21T12:35:00Z"/>
        </w:trPr>
        <w:tc>
          <w:tcPr>
            <w:tcW w:w="3806" w:type="dxa"/>
            <w:gridSpan w:val="3"/>
            <w:tcBorders>
              <w:top w:val="single" w:sz="4" w:space="0" w:color="auto"/>
              <w:left w:val="single" w:sz="4" w:space="0" w:color="auto"/>
              <w:bottom w:val="single" w:sz="4" w:space="0" w:color="auto"/>
              <w:right w:val="single" w:sz="4" w:space="0" w:color="auto"/>
            </w:tcBorders>
          </w:tcPr>
          <w:p w14:paraId="4B8DCD58" w14:textId="77777777" w:rsidR="00127162" w:rsidRPr="00020619" w:rsidRDefault="00127162" w:rsidP="00BB34DD">
            <w:pPr>
              <w:pStyle w:val="TAL"/>
              <w:rPr>
                <w:ins w:id="9098" w:author="BigCREditor-RAN4#104-bis" w:date="2022-10-21T12:35:00Z"/>
                <w:rFonts w:cs="Arial"/>
                <w:szCs w:val="18"/>
                <w:lang w:val="en-US" w:eastAsia="ja-JP"/>
              </w:rPr>
            </w:pPr>
            <w:ins w:id="9099" w:author="BigCREditor-RAN4#104-bis" w:date="2022-10-21T12:35:00Z">
              <w:r w:rsidRPr="00020619">
                <w:rPr>
                  <w:rFonts w:cs="Arial"/>
                  <w:szCs w:val="18"/>
                  <w:lang w:val="en-US" w:eastAsia="ja-JP"/>
                </w:rPr>
                <w:t>Timing offset to Cell 1</w:t>
              </w:r>
            </w:ins>
          </w:p>
          <w:p w14:paraId="1A0B7A15" w14:textId="77777777" w:rsidR="00127162" w:rsidRPr="00020619" w:rsidRDefault="00127162" w:rsidP="00BB34DD">
            <w:pPr>
              <w:pStyle w:val="TAL"/>
              <w:spacing w:line="256" w:lineRule="auto"/>
              <w:rPr>
                <w:ins w:id="9100" w:author="BigCREditor-RAN4#104-bis" w:date="2022-10-21T12:35:00Z"/>
                <w:rFonts w:cs="Arial"/>
                <w:szCs w:val="18"/>
                <w:lang w:val="en-US" w:eastAsia="ja-JP"/>
              </w:rPr>
            </w:pPr>
            <w:ins w:id="9101" w:author="BigCREditor-RAN4#104-bis" w:date="2022-10-21T12:35:00Z">
              <w:r w:rsidRPr="00020619">
                <w:rPr>
                  <w:rFonts w:cs="Arial"/>
                  <w:szCs w:val="18"/>
                  <w:lang w:val="en-US" w:eastAsia="ja-JP"/>
                </w:rPr>
                <w:t>Asynchronous cells</w:t>
              </w:r>
            </w:ins>
          </w:p>
        </w:tc>
        <w:tc>
          <w:tcPr>
            <w:tcW w:w="1135" w:type="dxa"/>
            <w:tcBorders>
              <w:top w:val="single" w:sz="4" w:space="0" w:color="auto"/>
              <w:left w:val="single" w:sz="4" w:space="0" w:color="auto"/>
              <w:bottom w:val="single" w:sz="4" w:space="0" w:color="auto"/>
              <w:right w:val="single" w:sz="4" w:space="0" w:color="auto"/>
            </w:tcBorders>
          </w:tcPr>
          <w:p w14:paraId="45572FFA" w14:textId="77777777" w:rsidR="00127162" w:rsidRPr="00020619" w:rsidRDefault="00127162" w:rsidP="00BB34DD">
            <w:pPr>
              <w:pStyle w:val="TAC"/>
              <w:spacing w:line="256" w:lineRule="auto"/>
              <w:rPr>
                <w:ins w:id="9102" w:author="BigCREditor-RAN4#104-bis" w:date="2022-10-21T12:35:00Z"/>
                <w:lang w:val="en-US"/>
              </w:rPr>
            </w:pPr>
            <w:proofErr w:type="spellStart"/>
            <w:ins w:id="9103" w:author="BigCREditor-RAN4#104-bis" w:date="2022-10-21T12:35:00Z">
              <w:r w:rsidRPr="00020619">
                <w:rPr>
                  <w:rFonts w:cs="Arial"/>
                  <w:lang w:val="en-US" w:eastAsia="ja-JP"/>
                </w:rPr>
                <w:t>ms</w:t>
              </w:r>
              <w:proofErr w:type="spellEnd"/>
            </w:ins>
          </w:p>
        </w:tc>
        <w:tc>
          <w:tcPr>
            <w:tcW w:w="2329" w:type="dxa"/>
            <w:gridSpan w:val="3"/>
            <w:tcBorders>
              <w:top w:val="single" w:sz="4" w:space="0" w:color="auto"/>
              <w:left w:val="single" w:sz="4" w:space="0" w:color="auto"/>
              <w:bottom w:val="single" w:sz="4" w:space="0" w:color="auto"/>
              <w:right w:val="single" w:sz="4" w:space="0" w:color="auto"/>
            </w:tcBorders>
          </w:tcPr>
          <w:p w14:paraId="3CD85413" w14:textId="77777777" w:rsidR="00127162" w:rsidRPr="00020619" w:rsidRDefault="00127162" w:rsidP="00BB34DD">
            <w:pPr>
              <w:pStyle w:val="TAC"/>
              <w:spacing w:line="256" w:lineRule="auto"/>
              <w:rPr>
                <w:ins w:id="9104" w:author="BigCREditor-RAN4#104-bis" w:date="2022-10-21T12:35:00Z"/>
                <w:rFonts w:cs="Arial"/>
                <w:lang w:val="en-US" w:eastAsia="ja-JP"/>
              </w:rPr>
            </w:pPr>
            <w:ins w:id="9105" w:author="BigCREditor-RAN4#104-bis" w:date="2022-10-21T12:35:00Z">
              <w:r w:rsidRPr="00020619">
                <w:rPr>
                  <w:rFonts w:cs="Arial"/>
                  <w:lang w:val="en-US" w:eastAsia="ja-JP"/>
                </w:rPr>
                <w:t>-</w:t>
              </w:r>
            </w:ins>
          </w:p>
        </w:tc>
        <w:tc>
          <w:tcPr>
            <w:tcW w:w="2330" w:type="dxa"/>
            <w:gridSpan w:val="4"/>
            <w:tcBorders>
              <w:top w:val="single" w:sz="4" w:space="0" w:color="auto"/>
              <w:left w:val="single" w:sz="4" w:space="0" w:color="auto"/>
              <w:bottom w:val="single" w:sz="4" w:space="0" w:color="auto"/>
              <w:right w:val="single" w:sz="4" w:space="0" w:color="auto"/>
            </w:tcBorders>
          </w:tcPr>
          <w:p w14:paraId="521E36F7" w14:textId="77777777" w:rsidR="00127162" w:rsidRPr="00020619" w:rsidRDefault="00127162" w:rsidP="00BB34DD">
            <w:pPr>
              <w:pStyle w:val="TAC"/>
              <w:spacing w:line="256" w:lineRule="auto"/>
              <w:rPr>
                <w:ins w:id="9106" w:author="BigCREditor-RAN4#104-bis" w:date="2022-10-21T12:35:00Z"/>
                <w:rFonts w:cs="Arial"/>
                <w:lang w:val="en-US" w:eastAsia="ja-JP"/>
              </w:rPr>
            </w:pPr>
            <w:ins w:id="9107" w:author="BigCREditor-RAN4#104-bis" w:date="2022-10-21T12:35:00Z">
              <w:r w:rsidRPr="00020619">
                <w:rPr>
                  <w:rFonts w:cs="Arial"/>
                  <w:lang w:val="en-US" w:eastAsia="ja-JP"/>
                </w:rPr>
                <w:t>3</w:t>
              </w:r>
            </w:ins>
          </w:p>
        </w:tc>
      </w:tr>
      <w:tr w:rsidR="00127162" w:rsidRPr="00020619" w14:paraId="478DDE9C" w14:textId="77777777" w:rsidTr="00BB34DD">
        <w:trPr>
          <w:jc w:val="center"/>
          <w:ins w:id="9108" w:author="BigCREditor-RAN4#104-bis" w:date="2022-10-21T12:35:00Z"/>
        </w:trPr>
        <w:tc>
          <w:tcPr>
            <w:tcW w:w="9600" w:type="dxa"/>
            <w:gridSpan w:val="11"/>
            <w:tcBorders>
              <w:top w:val="single" w:sz="4" w:space="0" w:color="auto"/>
              <w:left w:val="single" w:sz="4" w:space="0" w:color="auto"/>
              <w:bottom w:val="single" w:sz="4" w:space="0" w:color="auto"/>
              <w:right w:val="single" w:sz="4" w:space="0" w:color="auto"/>
            </w:tcBorders>
            <w:vAlign w:val="center"/>
            <w:hideMark/>
          </w:tcPr>
          <w:p w14:paraId="768D0BB9" w14:textId="77777777" w:rsidR="00127162" w:rsidRPr="00020619" w:rsidRDefault="00127162" w:rsidP="00BB34DD">
            <w:pPr>
              <w:pStyle w:val="TAN"/>
              <w:spacing w:line="256" w:lineRule="auto"/>
              <w:rPr>
                <w:ins w:id="9109" w:author="BigCREditor-RAN4#104-bis" w:date="2022-10-21T12:35:00Z"/>
                <w:lang w:val="en-US"/>
              </w:rPr>
            </w:pPr>
            <w:ins w:id="9110" w:author="BigCREditor-RAN4#104-bis" w:date="2022-10-21T12:35:00Z">
              <w:r w:rsidRPr="00020619">
                <w:rPr>
                  <w:lang w:val="en-US"/>
                </w:rPr>
                <w:t>Note 1: NCD-SSB is configured within dedicated RedCap DL BWP.</w:t>
              </w:r>
            </w:ins>
          </w:p>
          <w:p w14:paraId="1C07ADEC" w14:textId="77777777" w:rsidR="00127162" w:rsidRPr="00020619" w:rsidRDefault="00127162" w:rsidP="00BB34DD">
            <w:pPr>
              <w:pStyle w:val="TAN"/>
              <w:spacing w:line="256" w:lineRule="auto"/>
              <w:rPr>
                <w:ins w:id="9111" w:author="BigCREditor-RAN4#104-bis" w:date="2022-10-21T12:35:00Z"/>
                <w:lang w:val="en-US"/>
              </w:rPr>
            </w:pPr>
            <w:ins w:id="9112" w:author="BigCREditor-RAN4#104-bis" w:date="2022-10-21T12:35:00Z">
              <w:r w:rsidRPr="00020619">
                <w:rPr>
                  <w:lang w:val="en-US"/>
                </w:rPr>
                <w:t xml:space="preserve">Note 2: The starting PRB index for dedicated DL BWP1 corresponding to CD-SSB PRB index; the starting PRB index for </w:t>
              </w:r>
              <w:proofErr w:type="spellStart"/>
              <w:r w:rsidRPr="00020619">
                <w:rPr>
                  <w:lang w:val="en-US"/>
                </w:rPr>
                <w:t>dediacted</w:t>
              </w:r>
              <w:proofErr w:type="spellEnd"/>
              <w:r w:rsidRPr="00020619">
                <w:rPr>
                  <w:lang w:val="en-US"/>
                </w:rPr>
                <w:t xml:space="preserve"> DL BWP2 corresponding to NCD-SSB PRB </w:t>
              </w:r>
              <w:proofErr w:type="gramStart"/>
              <w:r w:rsidRPr="00020619">
                <w:rPr>
                  <w:lang w:val="en-US"/>
                </w:rPr>
                <w:t>index;</w:t>
              </w:r>
              <w:proofErr w:type="gramEnd"/>
            </w:ins>
          </w:p>
          <w:p w14:paraId="6DA7F7FF" w14:textId="77777777" w:rsidR="00127162" w:rsidRPr="00020619" w:rsidRDefault="00127162" w:rsidP="00BB34DD">
            <w:pPr>
              <w:pStyle w:val="TAN"/>
              <w:spacing w:line="256" w:lineRule="auto"/>
              <w:rPr>
                <w:ins w:id="9113" w:author="BigCREditor-RAN4#104-bis" w:date="2022-10-21T12:35:00Z"/>
                <w:lang w:val="en-US"/>
              </w:rPr>
            </w:pPr>
            <w:ins w:id="9114" w:author="BigCREditor-RAN4#104-bis" w:date="2022-10-21T12:35:00Z">
              <w:r w:rsidRPr="00020619">
                <w:rPr>
                  <w:lang w:val="en-US"/>
                </w:rPr>
                <w:t>Note 3: The starting PRB index for dedicated UL BWP1 is the same as the starting PRB index for dedicated DL BWP1; the starting PRB index for dedicated UL BWP2 is the same as the starting PRB index for dedicated DL BWP2.</w:t>
              </w:r>
            </w:ins>
          </w:p>
          <w:p w14:paraId="5FE1D37E" w14:textId="77777777" w:rsidR="00127162" w:rsidRPr="00020619" w:rsidRDefault="00127162" w:rsidP="00BB34DD">
            <w:pPr>
              <w:pStyle w:val="TAN"/>
              <w:spacing w:line="256" w:lineRule="auto"/>
              <w:rPr>
                <w:ins w:id="9115" w:author="BigCREditor-RAN4#104-bis" w:date="2022-10-21T12:35:00Z"/>
                <w:lang w:val="en-US"/>
              </w:rPr>
            </w:pPr>
            <w:ins w:id="9116" w:author="BigCREditor-RAN4#104-bis" w:date="2022-10-21T12:35:00Z">
              <w:r w:rsidRPr="00020619">
                <w:rPr>
                  <w:lang w:val="en-US"/>
                </w:rPr>
                <w:t>Note 4:</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757B6B4D" w14:textId="77777777" w:rsidR="00127162" w:rsidRPr="00020619" w:rsidRDefault="00127162" w:rsidP="00BB34DD">
            <w:pPr>
              <w:pStyle w:val="TAN"/>
              <w:spacing w:line="256" w:lineRule="auto"/>
              <w:rPr>
                <w:ins w:id="9117" w:author="BigCREditor-RAN4#104-bis" w:date="2022-10-21T12:35:00Z"/>
                <w:lang w:val="en-US"/>
              </w:rPr>
            </w:pPr>
            <w:ins w:id="9118" w:author="BigCREditor-RAN4#104-bis" w:date="2022-10-21T12:35:00Z">
              <w:r w:rsidRPr="00020619">
                <w:rPr>
                  <w:lang w:val="en-US"/>
                </w:rPr>
                <w:t>Note 5:</w:t>
              </w:r>
              <w:r w:rsidRPr="00020619">
                <w:rPr>
                  <w:lang w:val="en-US"/>
                </w:rPr>
                <w:tab/>
                <w:t xml:space="preserve">Interference from other cells and noise sources not specified in the test is assumed to be constant over subcarriers and time and shall be modelled as AWGN of appropriate power for </w:t>
              </w:r>
            </w:ins>
            <w:ins w:id="9119" w:author="BigCREditor-RAN4#104-bis" w:date="2022-10-21T12:35:00Z">
              <w:r w:rsidRPr="00020619">
                <w:rPr>
                  <w:rFonts w:eastAsia="Calibri" w:cs="v4.2.0"/>
                  <w:position w:val="-12"/>
                  <w:szCs w:val="22"/>
                  <w:lang w:val="en-US" w:eastAsia="en-GB"/>
                </w:rPr>
                <w:object w:dxaOrig="312" w:dyaOrig="312" w14:anchorId="7B9E8142">
                  <v:shape id="_x0000_i1109" type="#_x0000_t75" style="width:15.9pt;height:15.9pt" o:ole="" fillcolor="window">
                    <v:imagedata r:id="rId15" o:title=""/>
                  </v:shape>
                  <o:OLEObject Type="Embed" ProgID="Equation.3" ShapeID="_x0000_i1109" DrawAspect="Content" ObjectID="_1731331437" r:id="rId138"/>
                </w:object>
              </w:r>
            </w:ins>
            <w:ins w:id="9120" w:author="BigCREditor-RAN4#104-bis" w:date="2022-10-21T12:35:00Z">
              <w:r w:rsidRPr="00020619">
                <w:rPr>
                  <w:lang w:val="en-US"/>
                </w:rPr>
                <w:t xml:space="preserve"> to be fulfilled.</w:t>
              </w:r>
            </w:ins>
          </w:p>
          <w:p w14:paraId="1AD063B5" w14:textId="77777777" w:rsidR="00127162" w:rsidRPr="00020619" w:rsidRDefault="00127162" w:rsidP="00BB34DD">
            <w:pPr>
              <w:pStyle w:val="TAN"/>
              <w:spacing w:line="256" w:lineRule="auto"/>
              <w:rPr>
                <w:ins w:id="9121" w:author="BigCREditor-RAN4#104-bis" w:date="2022-10-21T12:35:00Z"/>
                <w:lang w:val="en-US"/>
              </w:rPr>
            </w:pPr>
            <w:ins w:id="9122" w:author="BigCREditor-RAN4#104-bis" w:date="2022-10-21T12:35:00Z">
              <w:r w:rsidRPr="00020619">
                <w:rPr>
                  <w:lang w:val="en-US"/>
                </w:rPr>
                <w:t>Note 6:</w:t>
              </w:r>
              <w:r w:rsidRPr="00020619">
                <w:rPr>
                  <w:lang w:val="en-US"/>
                </w:rPr>
                <w:tab/>
                <w:t>Io levels have been derived from other parameters for information purposes. They are not settable parameters themselves.</w:t>
              </w:r>
            </w:ins>
          </w:p>
        </w:tc>
      </w:tr>
    </w:tbl>
    <w:p w14:paraId="28A1E7EE" w14:textId="77777777" w:rsidR="00127162" w:rsidRPr="00020619" w:rsidRDefault="00127162" w:rsidP="00127162">
      <w:pPr>
        <w:rPr>
          <w:ins w:id="9123" w:author="BigCREditor-RAN4#104-bis" w:date="2022-10-21T12:35:00Z"/>
          <w:rFonts w:cs="v4.2.0"/>
        </w:rPr>
      </w:pPr>
    </w:p>
    <w:p w14:paraId="664B6675" w14:textId="77777777" w:rsidR="00127162" w:rsidRPr="00020619" w:rsidRDefault="00127162" w:rsidP="00127162">
      <w:pPr>
        <w:rPr>
          <w:ins w:id="9124" w:author="BigCREditor-RAN4#104-bis" w:date="2022-10-21T12:35:00Z"/>
          <w:rFonts w:cs="v4.2.0"/>
        </w:rPr>
      </w:pPr>
      <w:ins w:id="9125" w:author="BigCREditor-RAN4#104-bis" w:date="2022-10-21T12:35:00Z">
        <w:r w:rsidRPr="00020619">
          <w:rPr>
            <w:rFonts w:cs="v4.2.0"/>
          </w:rPr>
          <w:t xml:space="preserve">The test requirements are given in clause A.6.3.1.2.3. </w:t>
        </w:r>
      </w:ins>
    </w:p>
    <w:p w14:paraId="12545B62" w14:textId="77777777" w:rsidR="00127162" w:rsidRPr="00020619" w:rsidRDefault="00127162" w:rsidP="00127162"/>
    <w:p w14:paraId="66641D7D" w14:textId="157E6A79" w:rsidR="00DE678D" w:rsidRPr="00020619" w:rsidRDefault="00DE678D" w:rsidP="00DE678D">
      <w:pPr>
        <w:pStyle w:val="Heading4"/>
        <w:rPr>
          <w:snapToGrid w:val="0"/>
        </w:rPr>
      </w:pPr>
      <w:r w:rsidRPr="00020619">
        <w:rPr>
          <w:snapToGrid w:val="0"/>
        </w:rPr>
        <w:t>A.16.3.1.5</w:t>
      </w:r>
      <w:r w:rsidRPr="00020619">
        <w:rPr>
          <w:snapToGrid w:val="0"/>
        </w:rPr>
        <w:tab/>
        <w:t>Inter-frequency handover from FR1 to FR1; unknown target cell for 1 Rx UE</w:t>
      </w:r>
    </w:p>
    <w:p w14:paraId="42240902" w14:textId="77777777" w:rsidR="00711188" w:rsidRPr="00020619" w:rsidRDefault="00711188" w:rsidP="00711188">
      <w:pPr>
        <w:pStyle w:val="Heading5"/>
        <w:rPr>
          <w:ins w:id="9126" w:author="BigCREditor-RAN4#104-bis" w:date="2022-10-21T21:10:00Z"/>
          <w:snapToGrid w:val="0"/>
        </w:rPr>
      </w:pPr>
      <w:ins w:id="9127" w:author="BigCREditor-RAN4#104-bis" w:date="2022-10-21T21:10:00Z">
        <w:r w:rsidRPr="00020619">
          <w:rPr>
            <w:snapToGrid w:val="0"/>
          </w:rPr>
          <w:t>A.16.3.1.5.1</w:t>
        </w:r>
        <w:r w:rsidRPr="00020619">
          <w:rPr>
            <w:snapToGrid w:val="0"/>
          </w:rPr>
          <w:tab/>
          <w:t>Test Purpose and Environment</w:t>
        </w:r>
      </w:ins>
    </w:p>
    <w:p w14:paraId="7B7A7228" w14:textId="77777777" w:rsidR="00711188" w:rsidRPr="00020619" w:rsidRDefault="00711188" w:rsidP="00711188">
      <w:pPr>
        <w:rPr>
          <w:ins w:id="9128" w:author="BigCREditor-RAN4#104-bis" w:date="2022-10-21T21:10:00Z"/>
          <w:rFonts w:cs="v4.2.0"/>
        </w:rPr>
      </w:pPr>
      <w:ins w:id="9129" w:author="BigCREditor-RAN4#104-bis" w:date="2022-10-21T21:10:00Z">
        <w:r w:rsidRPr="00020619">
          <w:rPr>
            <w:rFonts w:cs="v4.2.0"/>
          </w:rPr>
          <w:t xml:space="preserve">This test is to verify the requirement for the NR FR1-NR FR1 inter frequency handover requirements </w:t>
        </w:r>
        <w:r w:rsidRPr="00020619">
          <w:rPr>
            <w:snapToGrid w:val="0"/>
          </w:rPr>
          <w:t xml:space="preserve">or 1 Rx RedCap UE </w:t>
        </w:r>
        <w:r w:rsidRPr="00020619">
          <w:rPr>
            <w:rFonts w:cs="v4.2.0"/>
          </w:rPr>
          <w:t>specified in clause </w:t>
        </w:r>
        <w:r w:rsidRPr="00020619">
          <w:rPr>
            <w:lang w:val="sv-SE" w:eastAsia="zh-CN"/>
          </w:rPr>
          <w:t>6.1D.1.2</w:t>
        </w:r>
        <w:r w:rsidRPr="00020619">
          <w:rPr>
            <w:rFonts w:cs="v4.2.0"/>
          </w:rPr>
          <w:t>.</w:t>
        </w:r>
      </w:ins>
    </w:p>
    <w:p w14:paraId="237A5FF8" w14:textId="77777777" w:rsidR="00711188" w:rsidRPr="00020619" w:rsidRDefault="00711188" w:rsidP="00711188">
      <w:pPr>
        <w:pStyle w:val="Heading5"/>
        <w:rPr>
          <w:ins w:id="9130" w:author="BigCREditor-RAN4#104-bis" w:date="2022-10-21T21:10:00Z"/>
          <w:snapToGrid w:val="0"/>
        </w:rPr>
      </w:pPr>
      <w:ins w:id="9131" w:author="BigCREditor-RAN4#104-bis" w:date="2022-10-21T21:10:00Z">
        <w:r w:rsidRPr="00020619">
          <w:rPr>
            <w:snapToGrid w:val="0"/>
          </w:rPr>
          <w:t>A.16.3.1.5.2</w:t>
        </w:r>
        <w:r w:rsidRPr="00020619">
          <w:rPr>
            <w:snapToGrid w:val="0"/>
          </w:rPr>
          <w:tab/>
          <w:t>Test Parameters</w:t>
        </w:r>
      </w:ins>
    </w:p>
    <w:p w14:paraId="28C07540" w14:textId="77777777" w:rsidR="00711188" w:rsidRPr="00020619" w:rsidRDefault="00711188" w:rsidP="00711188">
      <w:pPr>
        <w:rPr>
          <w:ins w:id="9132" w:author="BigCREditor-RAN4#104-bis" w:date="2022-10-21T21:10:00Z"/>
        </w:rPr>
      </w:pPr>
      <w:ins w:id="9133" w:author="BigCREditor-RAN4#104-bis" w:date="2022-10-21T21:10:00Z">
        <w:r w:rsidRPr="00020619">
          <w:t xml:space="preserve">Supported test configurations are shown in table </w:t>
        </w:r>
        <w:r w:rsidRPr="00020619">
          <w:rPr>
            <w:snapToGrid w:val="0"/>
          </w:rPr>
          <w:t>A.16.3.1.5.2</w:t>
        </w:r>
        <w:r w:rsidRPr="00020619">
          <w:t xml:space="preserve">-1. Both handover delay and interruption length are tested by using the parameters in table </w:t>
        </w:r>
        <w:r w:rsidRPr="00020619">
          <w:rPr>
            <w:snapToGrid w:val="0"/>
          </w:rPr>
          <w:t>A.16.3.1.5.2</w:t>
        </w:r>
        <w:r w:rsidRPr="00020619">
          <w:t xml:space="preserve">-2, and </w:t>
        </w:r>
        <w:r w:rsidRPr="00020619">
          <w:rPr>
            <w:snapToGrid w:val="0"/>
          </w:rPr>
          <w:t>A.16.3.1.5.2</w:t>
        </w:r>
        <w:r w:rsidRPr="00020619">
          <w:t>-3.</w:t>
        </w:r>
      </w:ins>
    </w:p>
    <w:p w14:paraId="7A5EEF04" w14:textId="77777777" w:rsidR="00711188" w:rsidRPr="00020619" w:rsidRDefault="00711188" w:rsidP="00711188">
      <w:pPr>
        <w:rPr>
          <w:ins w:id="9134" w:author="BigCREditor-RAN4#104-bis" w:date="2022-10-21T21:10:00Z"/>
          <w:rFonts w:eastAsia="MS Mincho"/>
        </w:rPr>
      </w:pPr>
      <w:ins w:id="9135" w:author="BigCREditor-RAN4#104-bis" w:date="2022-10-21T21:10:00Z">
        <w:r w:rsidRPr="00020619">
          <w:rPr>
            <w:rFonts w:eastAsia="Batang"/>
          </w:rPr>
          <w:t>The test scenario comprises of two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w:t>
        </w:r>
        <w:r w:rsidRPr="00020619">
          <w:rPr>
            <w:rFonts w:cs="v4.2.0"/>
          </w:rPr>
          <w:t xml:space="preserve"> then </w:t>
        </w:r>
        <w:r w:rsidRPr="00020619">
          <w:t>UE handover from cell 1’s CD-SSB to cell 2’s specific Redcap BWP associated with NCD-SSB.</w:t>
        </w:r>
        <w:r w:rsidRPr="00020619">
          <w:rPr>
            <w:rFonts w:eastAsia="Batang"/>
          </w:rPr>
          <w:t xml:space="preserve"> The start of T2 is the instant when the last TTI containing the RRC message implying handover is sent to the UE.</w:t>
        </w:r>
      </w:ins>
    </w:p>
    <w:p w14:paraId="27045355" w14:textId="77777777" w:rsidR="00711188" w:rsidRPr="00020619" w:rsidRDefault="00711188" w:rsidP="00711188">
      <w:pPr>
        <w:pStyle w:val="TH"/>
        <w:rPr>
          <w:ins w:id="9136" w:author="BigCREditor-RAN4#104-bis" w:date="2022-10-21T21:10:00Z"/>
          <w:lang w:eastAsia="zh-CN"/>
        </w:rPr>
      </w:pPr>
      <w:ins w:id="9137" w:author="BigCREditor-RAN4#104-bis" w:date="2022-10-21T21:10:00Z">
        <w:r w:rsidRPr="00020619">
          <w:lastRenderedPageBreak/>
          <w:t xml:space="preserve">Table </w:t>
        </w:r>
        <w:r w:rsidRPr="00020619">
          <w:rPr>
            <w:snapToGrid w:val="0"/>
          </w:rPr>
          <w:t>A.16.3.1.5.2</w:t>
        </w:r>
        <w:r w:rsidRPr="00020619">
          <w:t xml:space="preserve">-1: </w:t>
        </w:r>
        <w:r w:rsidRPr="00020619">
          <w:rPr>
            <w:snapToGrid w:val="0"/>
          </w:rPr>
          <w:t xml:space="preserve">Inter-frequency handover from </w:t>
        </w:r>
        <w:proofErr w:type="gramStart"/>
        <w:r w:rsidRPr="00020619">
          <w:rPr>
            <w:snapToGrid w:val="0"/>
          </w:rPr>
          <w:t>FR1 to FR1</w:t>
        </w:r>
        <w:proofErr w:type="gramEnd"/>
        <w:r w:rsidRPr="00020619">
          <w:rPr>
            <w:snapToGrid w:val="0"/>
          </w:rPr>
          <w:t xml:space="preserve"> </w:t>
        </w:r>
        <w:r w:rsidRPr="00020619">
          <w:t>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711188" w:rsidRPr="00020619" w14:paraId="1023203E" w14:textId="77777777" w:rsidTr="00BB34DD">
        <w:trPr>
          <w:ins w:id="9138" w:author="BigCREditor-RAN4#104-bis" w:date="2022-10-21T21:10:00Z"/>
        </w:trPr>
        <w:tc>
          <w:tcPr>
            <w:tcW w:w="2330" w:type="dxa"/>
            <w:shd w:val="clear" w:color="auto" w:fill="auto"/>
          </w:tcPr>
          <w:p w14:paraId="6BFDA67D" w14:textId="77777777" w:rsidR="00711188" w:rsidRPr="00020619" w:rsidRDefault="00711188" w:rsidP="00BB34DD">
            <w:pPr>
              <w:pStyle w:val="TAH"/>
              <w:rPr>
                <w:ins w:id="9139" w:author="BigCREditor-RAN4#104-bis" w:date="2022-10-21T21:10:00Z"/>
              </w:rPr>
            </w:pPr>
            <w:ins w:id="9140" w:author="BigCREditor-RAN4#104-bis" w:date="2022-10-21T21:10:00Z">
              <w:r w:rsidRPr="00020619">
                <w:t>Config</w:t>
              </w:r>
            </w:ins>
          </w:p>
        </w:tc>
        <w:tc>
          <w:tcPr>
            <w:tcW w:w="7299" w:type="dxa"/>
            <w:shd w:val="clear" w:color="auto" w:fill="auto"/>
          </w:tcPr>
          <w:p w14:paraId="7CE8F59A" w14:textId="77777777" w:rsidR="00711188" w:rsidRPr="00020619" w:rsidRDefault="00711188" w:rsidP="00BB34DD">
            <w:pPr>
              <w:pStyle w:val="TAH"/>
              <w:rPr>
                <w:ins w:id="9141" w:author="BigCREditor-RAN4#104-bis" w:date="2022-10-21T21:10:00Z"/>
              </w:rPr>
            </w:pPr>
            <w:ins w:id="9142" w:author="BigCREditor-RAN4#104-bis" w:date="2022-10-21T21:10:00Z">
              <w:r w:rsidRPr="00020619">
                <w:t>Description</w:t>
              </w:r>
            </w:ins>
          </w:p>
        </w:tc>
      </w:tr>
      <w:tr w:rsidR="00711188" w:rsidRPr="00020619" w14:paraId="0A83AF8A" w14:textId="77777777" w:rsidTr="00BB34DD">
        <w:trPr>
          <w:ins w:id="9143" w:author="BigCREditor-RAN4#104-bis" w:date="2022-10-21T21:10:00Z"/>
        </w:trPr>
        <w:tc>
          <w:tcPr>
            <w:tcW w:w="2330" w:type="dxa"/>
            <w:shd w:val="clear" w:color="auto" w:fill="auto"/>
          </w:tcPr>
          <w:p w14:paraId="2E98916A" w14:textId="77777777" w:rsidR="00711188" w:rsidRPr="00020619" w:rsidRDefault="00711188" w:rsidP="00BB34DD">
            <w:pPr>
              <w:pStyle w:val="TAL"/>
              <w:rPr>
                <w:ins w:id="9144" w:author="BigCREditor-RAN4#104-bis" w:date="2022-10-21T21:10:00Z"/>
              </w:rPr>
            </w:pPr>
            <w:ins w:id="9145" w:author="BigCREditor-RAN4#104-bis" w:date="2022-10-21T21:10:00Z">
              <w:r w:rsidRPr="00020619">
                <w:t>1</w:t>
              </w:r>
            </w:ins>
          </w:p>
        </w:tc>
        <w:tc>
          <w:tcPr>
            <w:tcW w:w="7299" w:type="dxa"/>
            <w:shd w:val="clear" w:color="auto" w:fill="auto"/>
          </w:tcPr>
          <w:p w14:paraId="2E0F4D66" w14:textId="77777777" w:rsidR="00711188" w:rsidRPr="00020619" w:rsidRDefault="00711188" w:rsidP="00BB34DD">
            <w:pPr>
              <w:pStyle w:val="TAL"/>
              <w:rPr>
                <w:ins w:id="9146" w:author="BigCREditor-RAN4#104-bis" w:date="2022-10-21T21:10:00Z"/>
              </w:rPr>
            </w:pPr>
            <w:ins w:id="9147" w:author="BigCREditor-RAN4#104-bis" w:date="2022-10-21T21:10:00Z">
              <w:r w:rsidRPr="00020619">
                <w:t>Source cell: NR 15 kHz SSB SCS, 10 MHz bandwidth, FDD duplex mode</w:t>
              </w:r>
            </w:ins>
          </w:p>
          <w:p w14:paraId="1C191D3F" w14:textId="77777777" w:rsidR="00711188" w:rsidRPr="00020619" w:rsidRDefault="00711188" w:rsidP="00BB34DD">
            <w:pPr>
              <w:pStyle w:val="TAL"/>
              <w:rPr>
                <w:ins w:id="9148" w:author="BigCREditor-RAN4#104-bis" w:date="2022-10-21T21:10:00Z"/>
              </w:rPr>
            </w:pPr>
            <w:ins w:id="9149" w:author="BigCREditor-RAN4#104-bis" w:date="2022-10-21T21:10:00Z">
              <w:r w:rsidRPr="00020619">
                <w:t>Target cell: NR 15 kHz SSB SCS, 10 MHz bandwidth, FDD duplex mode</w:t>
              </w:r>
            </w:ins>
          </w:p>
        </w:tc>
      </w:tr>
      <w:tr w:rsidR="00711188" w:rsidRPr="00020619" w14:paraId="02F36825" w14:textId="77777777" w:rsidTr="00BB34DD">
        <w:trPr>
          <w:ins w:id="9150" w:author="BigCREditor-RAN4#104-bis" w:date="2022-10-21T21:10:00Z"/>
        </w:trPr>
        <w:tc>
          <w:tcPr>
            <w:tcW w:w="2330" w:type="dxa"/>
            <w:shd w:val="clear" w:color="auto" w:fill="auto"/>
          </w:tcPr>
          <w:p w14:paraId="78F1F6B4" w14:textId="77777777" w:rsidR="00711188" w:rsidRPr="00020619" w:rsidRDefault="00711188" w:rsidP="00BB34DD">
            <w:pPr>
              <w:pStyle w:val="TAL"/>
              <w:rPr>
                <w:ins w:id="9151" w:author="BigCREditor-RAN4#104-bis" w:date="2022-10-21T21:10:00Z"/>
              </w:rPr>
            </w:pPr>
            <w:ins w:id="9152" w:author="BigCREditor-RAN4#104-bis" w:date="2022-10-21T21:10:00Z">
              <w:r w:rsidRPr="00020619">
                <w:t>2</w:t>
              </w:r>
            </w:ins>
          </w:p>
        </w:tc>
        <w:tc>
          <w:tcPr>
            <w:tcW w:w="7299" w:type="dxa"/>
            <w:shd w:val="clear" w:color="auto" w:fill="auto"/>
          </w:tcPr>
          <w:p w14:paraId="759252B8" w14:textId="77777777" w:rsidR="00711188" w:rsidRPr="00020619" w:rsidRDefault="00711188" w:rsidP="00BB34DD">
            <w:pPr>
              <w:pStyle w:val="TAL"/>
              <w:rPr>
                <w:ins w:id="9153" w:author="BigCREditor-RAN4#104-bis" w:date="2022-10-21T21:10:00Z"/>
              </w:rPr>
            </w:pPr>
            <w:ins w:id="9154" w:author="BigCREditor-RAN4#104-bis" w:date="2022-10-21T21:10:00Z">
              <w:r w:rsidRPr="00020619">
                <w:t>Source cell: NR 15 kHz SSB SCS, 10 MHz bandwidth, TDD duplex mode</w:t>
              </w:r>
            </w:ins>
          </w:p>
          <w:p w14:paraId="097C5C73" w14:textId="77777777" w:rsidR="00711188" w:rsidRPr="00020619" w:rsidRDefault="00711188" w:rsidP="00BB34DD">
            <w:pPr>
              <w:pStyle w:val="TAL"/>
              <w:rPr>
                <w:ins w:id="9155" w:author="BigCREditor-RAN4#104-bis" w:date="2022-10-21T21:10:00Z"/>
              </w:rPr>
            </w:pPr>
            <w:ins w:id="9156" w:author="BigCREditor-RAN4#104-bis" w:date="2022-10-21T21:10:00Z">
              <w:r w:rsidRPr="00020619">
                <w:t>Target cell: NR 15 kHz SSB SCS, 10 MHz bandwidth, TDD duplex mode</w:t>
              </w:r>
            </w:ins>
          </w:p>
        </w:tc>
      </w:tr>
      <w:tr w:rsidR="00711188" w:rsidRPr="00020619" w14:paraId="0ADC2188" w14:textId="77777777" w:rsidTr="00BB34DD">
        <w:trPr>
          <w:ins w:id="9157" w:author="BigCREditor-RAN4#104-bis" w:date="2022-10-21T21:10:00Z"/>
        </w:trPr>
        <w:tc>
          <w:tcPr>
            <w:tcW w:w="2330" w:type="dxa"/>
            <w:shd w:val="clear" w:color="auto" w:fill="auto"/>
          </w:tcPr>
          <w:p w14:paraId="4EEF080A" w14:textId="77777777" w:rsidR="00711188" w:rsidRPr="00020619" w:rsidRDefault="00711188" w:rsidP="00BB34DD">
            <w:pPr>
              <w:pStyle w:val="TAL"/>
              <w:rPr>
                <w:ins w:id="9158" w:author="BigCREditor-RAN4#104-bis" w:date="2022-10-21T21:10:00Z"/>
              </w:rPr>
            </w:pPr>
            <w:ins w:id="9159" w:author="BigCREditor-RAN4#104-bis" w:date="2022-10-21T21:10:00Z">
              <w:r w:rsidRPr="00020619">
                <w:t>3</w:t>
              </w:r>
            </w:ins>
          </w:p>
        </w:tc>
        <w:tc>
          <w:tcPr>
            <w:tcW w:w="7299" w:type="dxa"/>
            <w:shd w:val="clear" w:color="auto" w:fill="auto"/>
          </w:tcPr>
          <w:p w14:paraId="4314551B" w14:textId="77777777" w:rsidR="00711188" w:rsidRPr="00020619" w:rsidRDefault="00711188" w:rsidP="00BB34DD">
            <w:pPr>
              <w:pStyle w:val="TAL"/>
              <w:rPr>
                <w:ins w:id="9160" w:author="BigCREditor-RAN4#104-bis" w:date="2022-10-21T21:10:00Z"/>
              </w:rPr>
            </w:pPr>
            <w:ins w:id="9161" w:author="BigCREditor-RAN4#104-bis" w:date="2022-10-21T21:10:00Z">
              <w:r w:rsidRPr="00020619">
                <w:t>Source cell: NR 30 kHz SSB SCS, 20 MHz bandwidth, TDD duplex mode</w:t>
              </w:r>
            </w:ins>
          </w:p>
          <w:p w14:paraId="7E11C5BF" w14:textId="77777777" w:rsidR="00711188" w:rsidRPr="00020619" w:rsidRDefault="00711188" w:rsidP="00BB34DD">
            <w:pPr>
              <w:pStyle w:val="TAL"/>
              <w:rPr>
                <w:ins w:id="9162" w:author="BigCREditor-RAN4#104-bis" w:date="2022-10-21T21:10:00Z"/>
              </w:rPr>
            </w:pPr>
            <w:ins w:id="9163" w:author="BigCREditor-RAN4#104-bis" w:date="2022-10-21T21:10:00Z">
              <w:r w:rsidRPr="00020619">
                <w:t>Target cell: NR 30 kHz SSB SCS, 20 MHz bandwidth, TDD duplex mode</w:t>
              </w:r>
            </w:ins>
          </w:p>
        </w:tc>
      </w:tr>
      <w:tr w:rsidR="00711188" w:rsidRPr="00020619" w14:paraId="6E544236" w14:textId="77777777" w:rsidTr="00BB34DD">
        <w:trPr>
          <w:ins w:id="9164" w:author="BigCREditor-RAN4#104-bis" w:date="2022-10-21T21:10:00Z"/>
        </w:trPr>
        <w:tc>
          <w:tcPr>
            <w:tcW w:w="2330" w:type="dxa"/>
            <w:shd w:val="clear" w:color="auto" w:fill="auto"/>
          </w:tcPr>
          <w:p w14:paraId="39FF1CAC" w14:textId="77777777" w:rsidR="00711188" w:rsidRPr="00020619" w:rsidRDefault="00711188" w:rsidP="00BB34DD">
            <w:pPr>
              <w:pStyle w:val="TAL"/>
              <w:rPr>
                <w:ins w:id="9165" w:author="BigCREditor-RAN4#104-bis" w:date="2022-10-21T21:10:00Z"/>
              </w:rPr>
            </w:pPr>
            <w:ins w:id="9166" w:author="BigCREditor-RAN4#104-bis" w:date="2022-10-21T21:10:00Z">
              <w:r w:rsidRPr="00020619">
                <w:rPr>
                  <w:rFonts w:hint="eastAsia"/>
                  <w:lang w:eastAsia="zh-CN"/>
                </w:rPr>
                <w:t>4</w:t>
              </w:r>
            </w:ins>
          </w:p>
        </w:tc>
        <w:tc>
          <w:tcPr>
            <w:tcW w:w="7299" w:type="dxa"/>
            <w:shd w:val="clear" w:color="auto" w:fill="auto"/>
          </w:tcPr>
          <w:p w14:paraId="0AFBCA27" w14:textId="77777777" w:rsidR="00711188" w:rsidRPr="00020619" w:rsidRDefault="00711188" w:rsidP="00BB34DD">
            <w:pPr>
              <w:pStyle w:val="TAL"/>
              <w:rPr>
                <w:ins w:id="9167" w:author="BigCREditor-RAN4#104-bis" w:date="2022-10-21T21:10:00Z"/>
              </w:rPr>
            </w:pPr>
            <w:ins w:id="9168" w:author="BigCREditor-RAN4#104-bis" w:date="2022-10-21T21:10:00Z">
              <w:r w:rsidRPr="00020619">
                <w:t>Source cell: NR 15 kHz SSB SCS, 10 MHz bandwidth, HD-FDD mode</w:t>
              </w:r>
            </w:ins>
          </w:p>
          <w:p w14:paraId="78870192" w14:textId="77777777" w:rsidR="00711188" w:rsidRPr="00020619" w:rsidRDefault="00711188" w:rsidP="00BB34DD">
            <w:pPr>
              <w:pStyle w:val="TAL"/>
              <w:rPr>
                <w:ins w:id="9169" w:author="BigCREditor-RAN4#104-bis" w:date="2022-10-21T21:10:00Z"/>
              </w:rPr>
            </w:pPr>
            <w:ins w:id="9170" w:author="BigCREditor-RAN4#104-bis" w:date="2022-10-21T21:10:00Z">
              <w:r w:rsidRPr="00020619">
                <w:t>Target cell: NR 15 kHz SSB SCS, 10 MHz bandwidth, HD-FDD mode</w:t>
              </w:r>
            </w:ins>
          </w:p>
        </w:tc>
      </w:tr>
      <w:tr w:rsidR="00711188" w:rsidRPr="00020619" w14:paraId="22C31DD6" w14:textId="77777777" w:rsidTr="00BB34DD">
        <w:trPr>
          <w:ins w:id="9171" w:author="BigCREditor-RAN4#104-bis" w:date="2022-10-21T21:10:00Z"/>
        </w:trPr>
        <w:tc>
          <w:tcPr>
            <w:tcW w:w="9629" w:type="dxa"/>
            <w:gridSpan w:val="2"/>
            <w:shd w:val="clear" w:color="auto" w:fill="auto"/>
          </w:tcPr>
          <w:p w14:paraId="317CFB58" w14:textId="77777777" w:rsidR="00711188" w:rsidRPr="00020619" w:rsidRDefault="00711188" w:rsidP="00BB34DD">
            <w:pPr>
              <w:pStyle w:val="TAN"/>
              <w:rPr>
                <w:ins w:id="9172" w:author="BigCREditor-RAN4#104-bis" w:date="2022-10-21T21:10:00Z"/>
              </w:rPr>
            </w:pPr>
            <w:ins w:id="9173" w:author="BigCREditor-RAN4#104-bis" w:date="2022-10-21T21:10:00Z">
              <w:r w:rsidRPr="00020619">
                <w:t>Note:</w:t>
              </w:r>
              <w:r w:rsidRPr="00020619">
                <w:tab/>
                <w:t>The UE is only required to be tested in one of the supported test configurations</w:t>
              </w:r>
            </w:ins>
          </w:p>
        </w:tc>
      </w:tr>
    </w:tbl>
    <w:p w14:paraId="325C5D6E" w14:textId="77777777" w:rsidR="00711188" w:rsidRPr="00020619" w:rsidRDefault="00711188" w:rsidP="00711188">
      <w:pPr>
        <w:rPr>
          <w:ins w:id="9174" w:author="BigCREditor-RAN4#104-bis" w:date="2022-10-21T21:10:00Z"/>
          <w:rFonts w:cs="v4.2.0"/>
        </w:rPr>
      </w:pPr>
    </w:p>
    <w:p w14:paraId="1C7911C4" w14:textId="77777777" w:rsidR="00711188" w:rsidRPr="00020619" w:rsidRDefault="00711188" w:rsidP="00711188">
      <w:pPr>
        <w:pStyle w:val="TH"/>
        <w:rPr>
          <w:ins w:id="9175" w:author="BigCREditor-RAN4#104-bis" w:date="2022-10-21T21:10:00Z"/>
        </w:rPr>
      </w:pPr>
      <w:ins w:id="9176" w:author="BigCREditor-RAN4#104-bis" w:date="2022-10-21T21:10:00Z">
        <w:r w:rsidRPr="00020619">
          <w:t xml:space="preserve">Table </w:t>
        </w:r>
        <w:r w:rsidRPr="00020619">
          <w:rPr>
            <w:snapToGrid w:val="0"/>
          </w:rPr>
          <w:t>A.16.3.1.5.2</w:t>
        </w:r>
        <w:r w:rsidRPr="00020619">
          <w:t>-2</w:t>
        </w:r>
        <w:r w:rsidRPr="00020619">
          <w:rPr>
            <w:rFonts w:cs="v4.2.0"/>
          </w:rPr>
          <w:t xml:space="preserve">: General test parameters </w:t>
        </w:r>
        <w:r w:rsidRPr="00020619">
          <w:rPr>
            <w:snapToGrid w:val="0"/>
          </w:rPr>
          <w:t>Inter-frequency handover from FR1 to FR1</w:t>
        </w:r>
      </w:ins>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11188" w:rsidRPr="00020619" w14:paraId="6136F4F5" w14:textId="77777777" w:rsidTr="00BB34DD">
        <w:trPr>
          <w:cantSplit/>
          <w:trHeight w:val="113"/>
          <w:jc w:val="center"/>
          <w:ins w:id="9177" w:author="BigCREditor-RAN4#104-bis" w:date="2022-10-21T21:10:00Z"/>
        </w:trPr>
        <w:tc>
          <w:tcPr>
            <w:tcW w:w="3289" w:type="dxa"/>
            <w:gridSpan w:val="2"/>
            <w:shd w:val="clear" w:color="auto" w:fill="auto"/>
          </w:tcPr>
          <w:p w14:paraId="6BAB46A5" w14:textId="77777777" w:rsidR="00711188" w:rsidRPr="00020619" w:rsidRDefault="00711188" w:rsidP="00BB34DD">
            <w:pPr>
              <w:pStyle w:val="TAH"/>
              <w:rPr>
                <w:ins w:id="9178" w:author="BigCREditor-RAN4#104-bis" w:date="2022-10-21T21:10:00Z"/>
              </w:rPr>
            </w:pPr>
            <w:ins w:id="9179" w:author="BigCREditor-RAN4#104-bis" w:date="2022-10-21T21:10:00Z">
              <w:r w:rsidRPr="00020619">
                <w:t>Parameter</w:t>
              </w:r>
            </w:ins>
          </w:p>
        </w:tc>
        <w:tc>
          <w:tcPr>
            <w:tcW w:w="708" w:type="dxa"/>
            <w:shd w:val="clear" w:color="auto" w:fill="auto"/>
          </w:tcPr>
          <w:p w14:paraId="24C21BDC" w14:textId="77777777" w:rsidR="00711188" w:rsidRPr="00020619" w:rsidRDefault="00711188" w:rsidP="00BB34DD">
            <w:pPr>
              <w:pStyle w:val="TAH"/>
              <w:rPr>
                <w:ins w:id="9180" w:author="BigCREditor-RAN4#104-bis" w:date="2022-10-21T21:10:00Z"/>
              </w:rPr>
            </w:pPr>
            <w:ins w:id="9181" w:author="BigCREditor-RAN4#104-bis" w:date="2022-10-21T21:10:00Z">
              <w:r w:rsidRPr="00020619">
                <w:t>Unit</w:t>
              </w:r>
            </w:ins>
          </w:p>
        </w:tc>
        <w:tc>
          <w:tcPr>
            <w:tcW w:w="2410" w:type="dxa"/>
            <w:shd w:val="clear" w:color="auto" w:fill="auto"/>
          </w:tcPr>
          <w:p w14:paraId="45B37A66" w14:textId="77777777" w:rsidR="00711188" w:rsidRPr="00020619" w:rsidRDefault="00711188" w:rsidP="00BB34DD">
            <w:pPr>
              <w:pStyle w:val="TAH"/>
              <w:rPr>
                <w:ins w:id="9182" w:author="BigCREditor-RAN4#104-bis" w:date="2022-10-21T21:10:00Z"/>
              </w:rPr>
            </w:pPr>
            <w:ins w:id="9183" w:author="BigCREditor-RAN4#104-bis" w:date="2022-10-21T21:10:00Z">
              <w:r w:rsidRPr="00020619">
                <w:t>Value</w:t>
              </w:r>
            </w:ins>
          </w:p>
        </w:tc>
        <w:tc>
          <w:tcPr>
            <w:tcW w:w="2835" w:type="dxa"/>
            <w:shd w:val="clear" w:color="auto" w:fill="auto"/>
          </w:tcPr>
          <w:p w14:paraId="116B6CBB" w14:textId="77777777" w:rsidR="00711188" w:rsidRPr="00020619" w:rsidRDefault="00711188" w:rsidP="00BB34DD">
            <w:pPr>
              <w:pStyle w:val="TAH"/>
              <w:rPr>
                <w:ins w:id="9184" w:author="BigCREditor-RAN4#104-bis" w:date="2022-10-21T21:10:00Z"/>
              </w:rPr>
            </w:pPr>
            <w:ins w:id="9185" w:author="BigCREditor-RAN4#104-bis" w:date="2022-10-21T21:10:00Z">
              <w:r w:rsidRPr="00020619">
                <w:t>Comment</w:t>
              </w:r>
            </w:ins>
          </w:p>
        </w:tc>
      </w:tr>
      <w:tr w:rsidR="00711188" w:rsidRPr="00020619" w14:paraId="1AA6CE93" w14:textId="77777777" w:rsidTr="00BB34DD">
        <w:trPr>
          <w:cantSplit/>
          <w:trHeight w:val="113"/>
          <w:jc w:val="center"/>
          <w:ins w:id="9186" w:author="BigCREditor-RAN4#104-bis" w:date="2022-10-21T21:10:00Z"/>
        </w:trPr>
        <w:tc>
          <w:tcPr>
            <w:tcW w:w="1588" w:type="dxa"/>
            <w:tcBorders>
              <w:top w:val="single" w:sz="4" w:space="0" w:color="auto"/>
              <w:left w:val="single" w:sz="4" w:space="0" w:color="auto"/>
              <w:bottom w:val="nil"/>
              <w:right w:val="single" w:sz="4" w:space="0" w:color="auto"/>
            </w:tcBorders>
            <w:shd w:val="clear" w:color="auto" w:fill="auto"/>
          </w:tcPr>
          <w:p w14:paraId="14604F98" w14:textId="77777777" w:rsidR="00711188" w:rsidRPr="00020619" w:rsidRDefault="00711188" w:rsidP="00BB34DD">
            <w:pPr>
              <w:pStyle w:val="TAH"/>
              <w:rPr>
                <w:ins w:id="9187" w:author="BigCREditor-RAN4#104-bis" w:date="2022-10-21T21:10:00Z"/>
              </w:rPr>
            </w:pPr>
            <w:ins w:id="9188" w:author="BigCREditor-RAN4#104-bis" w:date="2022-10-21T21:10:00Z">
              <w:r w:rsidRPr="00020619">
                <w:t>Initial conditions</w:t>
              </w:r>
            </w:ins>
          </w:p>
        </w:tc>
        <w:tc>
          <w:tcPr>
            <w:tcW w:w="1701" w:type="dxa"/>
            <w:tcBorders>
              <w:left w:val="single" w:sz="4" w:space="0" w:color="auto"/>
            </w:tcBorders>
            <w:shd w:val="clear" w:color="auto" w:fill="auto"/>
          </w:tcPr>
          <w:p w14:paraId="4DDA45F9" w14:textId="77777777" w:rsidR="00711188" w:rsidRPr="00020619" w:rsidRDefault="00711188" w:rsidP="00BB34DD">
            <w:pPr>
              <w:pStyle w:val="TAL"/>
              <w:rPr>
                <w:ins w:id="9189" w:author="BigCREditor-RAN4#104-bis" w:date="2022-10-21T21:10:00Z"/>
              </w:rPr>
            </w:pPr>
            <w:ins w:id="9190" w:author="BigCREditor-RAN4#104-bis" w:date="2022-10-21T21:10:00Z">
              <w:r w:rsidRPr="00020619">
                <w:t>Active cell</w:t>
              </w:r>
            </w:ins>
          </w:p>
        </w:tc>
        <w:tc>
          <w:tcPr>
            <w:tcW w:w="708" w:type="dxa"/>
            <w:shd w:val="clear" w:color="auto" w:fill="auto"/>
          </w:tcPr>
          <w:p w14:paraId="49BB2D6F" w14:textId="77777777" w:rsidR="00711188" w:rsidRPr="00020619" w:rsidRDefault="00711188" w:rsidP="00BB34DD">
            <w:pPr>
              <w:pStyle w:val="TAC"/>
              <w:rPr>
                <w:ins w:id="9191" w:author="BigCREditor-RAN4#104-bis" w:date="2022-10-21T21:10:00Z"/>
              </w:rPr>
            </w:pPr>
          </w:p>
        </w:tc>
        <w:tc>
          <w:tcPr>
            <w:tcW w:w="2410" w:type="dxa"/>
            <w:shd w:val="clear" w:color="auto" w:fill="auto"/>
          </w:tcPr>
          <w:p w14:paraId="2CCADC35" w14:textId="77777777" w:rsidR="00711188" w:rsidRPr="00020619" w:rsidRDefault="00711188" w:rsidP="00BB34DD">
            <w:pPr>
              <w:pStyle w:val="TAC"/>
              <w:rPr>
                <w:ins w:id="9192" w:author="BigCREditor-RAN4#104-bis" w:date="2022-10-21T21:10:00Z"/>
              </w:rPr>
            </w:pPr>
            <w:ins w:id="9193" w:author="BigCREditor-RAN4#104-bis" w:date="2022-10-21T21:10:00Z">
              <w:r w:rsidRPr="00020619">
                <w:t>Cell 1</w:t>
              </w:r>
            </w:ins>
          </w:p>
        </w:tc>
        <w:tc>
          <w:tcPr>
            <w:tcW w:w="2835" w:type="dxa"/>
            <w:shd w:val="clear" w:color="auto" w:fill="auto"/>
          </w:tcPr>
          <w:p w14:paraId="7D6EB1C5" w14:textId="77777777" w:rsidR="00711188" w:rsidRPr="00020619" w:rsidRDefault="00711188" w:rsidP="00BB34DD">
            <w:pPr>
              <w:pStyle w:val="TAL"/>
              <w:rPr>
                <w:ins w:id="9194" w:author="BigCREditor-RAN4#104-bis" w:date="2022-10-21T21:10:00Z"/>
              </w:rPr>
            </w:pPr>
          </w:p>
        </w:tc>
      </w:tr>
      <w:tr w:rsidR="00711188" w:rsidRPr="00020619" w14:paraId="2992E7BE" w14:textId="77777777" w:rsidTr="00BB34DD">
        <w:trPr>
          <w:cantSplit/>
          <w:trHeight w:val="113"/>
          <w:jc w:val="center"/>
          <w:ins w:id="9195" w:author="BigCREditor-RAN4#104-bis" w:date="2022-10-21T21:10:00Z"/>
        </w:trPr>
        <w:tc>
          <w:tcPr>
            <w:tcW w:w="1588" w:type="dxa"/>
            <w:tcBorders>
              <w:top w:val="nil"/>
              <w:left w:val="single" w:sz="4" w:space="0" w:color="auto"/>
              <w:bottom w:val="single" w:sz="4" w:space="0" w:color="auto"/>
              <w:right w:val="single" w:sz="4" w:space="0" w:color="auto"/>
            </w:tcBorders>
            <w:shd w:val="clear" w:color="auto" w:fill="auto"/>
          </w:tcPr>
          <w:p w14:paraId="0C4FA88F" w14:textId="77777777" w:rsidR="00711188" w:rsidRPr="00020619" w:rsidRDefault="00711188" w:rsidP="00BB34DD">
            <w:pPr>
              <w:pStyle w:val="TAL"/>
              <w:rPr>
                <w:ins w:id="9196" w:author="BigCREditor-RAN4#104-bis" w:date="2022-10-21T21:10:00Z"/>
              </w:rPr>
            </w:pPr>
          </w:p>
        </w:tc>
        <w:tc>
          <w:tcPr>
            <w:tcW w:w="1701" w:type="dxa"/>
            <w:tcBorders>
              <w:left w:val="single" w:sz="4" w:space="0" w:color="auto"/>
            </w:tcBorders>
            <w:shd w:val="clear" w:color="auto" w:fill="auto"/>
          </w:tcPr>
          <w:p w14:paraId="6702308B" w14:textId="77777777" w:rsidR="00711188" w:rsidRPr="00020619" w:rsidRDefault="00711188" w:rsidP="00BB34DD">
            <w:pPr>
              <w:pStyle w:val="TAL"/>
              <w:rPr>
                <w:ins w:id="9197" w:author="BigCREditor-RAN4#104-bis" w:date="2022-10-21T21:10:00Z"/>
              </w:rPr>
            </w:pPr>
            <w:ins w:id="9198" w:author="BigCREditor-RAN4#104-bis" w:date="2022-10-21T21:10:00Z">
              <w:r w:rsidRPr="00020619">
                <w:t>Neighbouring cell</w:t>
              </w:r>
            </w:ins>
          </w:p>
        </w:tc>
        <w:tc>
          <w:tcPr>
            <w:tcW w:w="708" w:type="dxa"/>
            <w:shd w:val="clear" w:color="auto" w:fill="auto"/>
          </w:tcPr>
          <w:p w14:paraId="5A0D1FFB" w14:textId="77777777" w:rsidR="00711188" w:rsidRPr="00020619" w:rsidRDefault="00711188" w:rsidP="00BB34DD">
            <w:pPr>
              <w:pStyle w:val="TAC"/>
              <w:rPr>
                <w:ins w:id="9199" w:author="BigCREditor-RAN4#104-bis" w:date="2022-10-21T21:10:00Z"/>
              </w:rPr>
            </w:pPr>
          </w:p>
        </w:tc>
        <w:tc>
          <w:tcPr>
            <w:tcW w:w="2410" w:type="dxa"/>
            <w:shd w:val="clear" w:color="auto" w:fill="auto"/>
          </w:tcPr>
          <w:p w14:paraId="4490D812" w14:textId="77777777" w:rsidR="00711188" w:rsidRPr="00020619" w:rsidRDefault="00711188" w:rsidP="00BB34DD">
            <w:pPr>
              <w:pStyle w:val="TAC"/>
              <w:rPr>
                <w:ins w:id="9200" w:author="BigCREditor-RAN4#104-bis" w:date="2022-10-21T21:10:00Z"/>
              </w:rPr>
            </w:pPr>
            <w:ins w:id="9201" w:author="BigCREditor-RAN4#104-bis" w:date="2022-10-21T21:10:00Z">
              <w:r w:rsidRPr="00020619">
                <w:t>Cell 2</w:t>
              </w:r>
            </w:ins>
          </w:p>
        </w:tc>
        <w:tc>
          <w:tcPr>
            <w:tcW w:w="2835" w:type="dxa"/>
            <w:shd w:val="clear" w:color="auto" w:fill="auto"/>
          </w:tcPr>
          <w:p w14:paraId="03BDF5FF" w14:textId="77777777" w:rsidR="00711188" w:rsidRPr="00020619" w:rsidRDefault="00711188" w:rsidP="00BB34DD">
            <w:pPr>
              <w:pStyle w:val="TAL"/>
              <w:rPr>
                <w:ins w:id="9202" w:author="BigCREditor-RAN4#104-bis" w:date="2022-10-21T21:10:00Z"/>
              </w:rPr>
            </w:pPr>
          </w:p>
        </w:tc>
      </w:tr>
      <w:tr w:rsidR="00711188" w:rsidRPr="00020619" w14:paraId="39A486DE" w14:textId="77777777" w:rsidTr="00BB34DD">
        <w:trPr>
          <w:cantSplit/>
          <w:trHeight w:val="113"/>
          <w:jc w:val="center"/>
          <w:ins w:id="9203" w:author="BigCREditor-RAN4#104-bis" w:date="2022-10-21T21:10:00Z"/>
        </w:trPr>
        <w:tc>
          <w:tcPr>
            <w:tcW w:w="1588" w:type="dxa"/>
            <w:tcBorders>
              <w:top w:val="single" w:sz="4" w:space="0" w:color="auto"/>
            </w:tcBorders>
            <w:shd w:val="clear" w:color="auto" w:fill="auto"/>
          </w:tcPr>
          <w:p w14:paraId="03D12F08" w14:textId="77777777" w:rsidR="00711188" w:rsidRPr="00020619" w:rsidRDefault="00711188" w:rsidP="00BB34DD">
            <w:pPr>
              <w:pStyle w:val="TAL"/>
              <w:rPr>
                <w:ins w:id="9204" w:author="BigCREditor-RAN4#104-bis" w:date="2022-10-21T21:10:00Z"/>
              </w:rPr>
            </w:pPr>
            <w:ins w:id="9205" w:author="BigCREditor-RAN4#104-bis" w:date="2022-10-21T21:10:00Z">
              <w:r w:rsidRPr="00020619">
                <w:t>Final condition</w:t>
              </w:r>
            </w:ins>
          </w:p>
        </w:tc>
        <w:tc>
          <w:tcPr>
            <w:tcW w:w="1701" w:type="dxa"/>
            <w:shd w:val="clear" w:color="auto" w:fill="auto"/>
          </w:tcPr>
          <w:p w14:paraId="0B05F291" w14:textId="77777777" w:rsidR="00711188" w:rsidRPr="00020619" w:rsidRDefault="00711188" w:rsidP="00BB34DD">
            <w:pPr>
              <w:pStyle w:val="TAL"/>
              <w:rPr>
                <w:ins w:id="9206" w:author="BigCREditor-RAN4#104-bis" w:date="2022-10-21T21:10:00Z"/>
              </w:rPr>
            </w:pPr>
            <w:ins w:id="9207" w:author="BigCREditor-RAN4#104-bis" w:date="2022-10-21T21:10:00Z">
              <w:r w:rsidRPr="00020619">
                <w:t>Active cell</w:t>
              </w:r>
            </w:ins>
          </w:p>
        </w:tc>
        <w:tc>
          <w:tcPr>
            <w:tcW w:w="708" w:type="dxa"/>
            <w:shd w:val="clear" w:color="auto" w:fill="auto"/>
          </w:tcPr>
          <w:p w14:paraId="7E37620A" w14:textId="77777777" w:rsidR="00711188" w:rsidRPr="00020619" w:rsidRDefault="00711188" w:rsidP="00BB34DD">
            <w:pPr>
              <w:pStyle w:val="TAC"/>
              <w:rPr>
                <w:ins w:id="9208" w:author="BigCREditor-RAN4#104-bis" w:date="2022-10-21T21:10:00Z"/>
              </w:rPr>
            </w:pPr>
          </w:p>
        </w:tc>
        <w:tc>
          <w:tcPr>
            <w:tcW w:w="2410" w:type="dxa"/>
            <w:shd w:val="clear" w:color="auto" w:fill="auto"/>
          </w:tcPr>
          <w:p w14:paraId="2DB910C5" w14:textId="77777777" w:rsidR="00711188" w:rsidRPr="00020619" w:rsidRDefault="00711188" w:rsidP="00BB34DD">
            <w:pPr>
              <w:pStyle w:val="TAC"/>
              <w:rPr>
                <w:ins w:id="9209" w:author="BigCREditor-RAN4#104-bis" w:date="2022-10-21T21:10:00Z"/>
              </w:rPr>
            </w:pPr>
            <w:ins w:id="9210" w:author="BigCREditor-RAN4#104-bis" w:date="2022-10-21T21:10:00Z">
              <w:r w:rsidRPr="00020619">
                <w:t>Cell 2</w:t>
              </w:r>
            </w:ins>
          </w:p>
        </w:tc>
        <w:tc>
          <w:tcPr>
            <w:tcW w:w="2835" w:type="dxa"/>
            <w:shd w:val="clear" w:color="auto" w:fill="auto"/>
          </w:tcPr>
          <w:p w14:paraId="2FC52837" w14:textId="77777777" w:rsidR="00711188" w:rsidRPr="00020619" w:rsidRDefault="00711188" w:rsidP="00BB34DD">
            <w:pPr>
              <w:pStyle w:val="TAL"/>
              <w:rPr>
                <w:ins w:id="9211" w:author="BigCREditor-RAN4#104-bis" w:date="2022-10-21T21:10:00Z"/>
              </w:rPr>
            </w:pPr>
          </w:p>
        </w:tc>
      </w:tr>
      <w:tr w:rsidR="00711188" w:rsidRPr="00020619" w14:paraId="65D91A92" w14:textId="77777777" w:rsidTr="00BB34DD">
        <w:trPr>
          <w:cantSplit/>
          <w:trHeight w:val="113"/>
          <w:jc w:val="center"/>
          <w:ins w:id="9212" w:author="BigCREditor-RAN4#104-bis" w:date="2022-10-21T21:10:00Z"/>
        </w:trPr>
        <w:tc>
          <w:tcPr>
            <w:tcW w:w="3289" w:type="dxa"/>
            <w:gridSpan w:val="2"/>
            <w:shd w:val="clear" w:color="auto" w:fill="auto"/>
          </w:tcPr>
          <w:p w14:paraId="77D6D806" w14:textId="77777777" w:rsidR="00711188" w:rsidRPr="00020619" w:rsidRDefault="00711188" w:rsidP="00BB34DD">
            <w:pPr>
              <w:pStyle w:val="TAL"/>
              <w:rPr>
                <w:ins w:id="9213" w:author="BigCREditor-RAN4#104-bis" w:date="2022-10-21T21:10:00Z"/>
              </w:rPr>
            </w:pPr>
            <w:ins w:id="9214" w:author="BigCREditor-RAN4#104-bis" w:date="2022-10-21T21:10:00Z">
              <w:r w:rsidRPr="00020619">
                <w:t>Access Barring Information</w:t>
              </w:r>
            </w:ins>
          </w:p>
        </w:tc>
        <w:tc>
          <w:tcPr>
            <w:tcW w:w="708" w:type="dxa"/>
            <w:shd w:val="clear" w:color="auto" w:fill="auto"/>
          </w:tcPr>
          <w:p w14:paraId="082A552B" w14:textId="77777777" w:rsidR="00711188" w:rsidRPr="00020619" w:rsidRDefault="00711188" w:rsidP="00BB34DD">
            <w:pPr>
              <w:pStyle w:val="TAC"/>
              <w:rPr>
                <w:ins w:id="9215" w:author="BigCREditor-RAN4#104-bis" w:date="2022-10-21T21:10:00Z"/>
              </w:rPr>
            </w:pPr>
            <w:ins w:id="9216" w:author="BigCREditor-RAN4#104-bis" w:date="2022-10-21T21:10:00Z">
              <w:r w:rsidRPr="00020619">
                <w:t>-</w:t>
              </w:r>
            </w:ins>
          </w:p>
        </w:tc>
        <w:tc>
          <w:tcPr>
            <w:tcW w:w="2410" w:type="dxa"/>
            <w:shd w:val="clear" w:color="auto" w:fill="auto"/>
          </w:tcPr>
          <w:p w14:paraId="5B12172E" w14:textId="77777777" w:rsidR="00711188" w:rsidRPr="00020619" w:rsidRDefault="00711188" w:rsidP="00BB34DD">
            <w:pPr>
              <w:pStyle w:val="TAC"/>
              <w:rPr>
                <w:ins w:id="9217" w:author="BigCREditor-RAN4#104-bis" w:date="2022-10-21T21:10:00Z"/>
              </w:rPr>
            </w:pPr>
            <w:ins w:id="9218" w:author="BigCREditor-RAN4#104-bis" w:date="2022-10-21T21:10:00Z">
              <w:r w:rsidRPr="00020619">
                <w:t>Not Sent</w:t>
              </w:r>
            </w:ins>
          </w:p>
        </w:tc>
        <w:tc>
          <w:tcPr>
            <w:tcW w:w="2835" w:type="dxa"/>
            <w:shd w:val="clear" w:color="auto" w:fill="auto"/>
          </w:tcPr>
          <w:p w14:paraId="60102144" w14:textId="77777777" w:rsidR="00711188" w:rsidRPr="00020619" w:rsidRDefault="00711188" w:rsidP="00BB34DD">
            <w:pPr>
              <w:pStyle w:val="TAL"/>
              <w:rPr>
                <w:ins w:id="9219" w:author="BigCREditor-RAN4#104-bis" w:date="2022-10-21T21:10:00Z"/>
              </w:rPr>
            </w:pPr>
            <w:ins w:id="9220" w:author="BigCREditor-RAN4#104-bis" w:date="2022-10-21T21:10:00Z">
              <w:r w:rsidRPr="00020619">
                <w:t>No additional delays in random access procedure.</w:t>
              </w:r>
            </w:ins>
          </w:p>
        </w:tc>
      </w:tr>
      <w:tr w:rsidR="00711188" w:rsidRPr="00020619" w14:paraId="49C266ED" w14:textId="77777777" w:rsidTr="00BB34DD">
        <w:trPr>
          <w:cantSplit/>
          <w:trHeight w:val="113"/>
          <w:jc w:val="center"/>
          <w:ins w:id="9221" w:author="BigCREditor-RAN4#104-bis" w:date="2022-10-21T21:10:00Z"/>
        </w:trPr>
        <w:tc>
          <w:tcPr>
            <w:tcW w:w="3289" w:type="dxa"/>
            <w:gridSpan w:val="2"/>
            <w:shd w:val="clear" w:color="auto" w:fill="auto"/>
          </w:tcPr>
          <w:p w14:paraId="54DD5051" w14:textId="77777777" w:rsidR="00711188" w:rsidRPr="00020619" w:rsidRDefault="00711188" w:rsidP="00BB34DD">
            <w:pPr>
              <w:pStyle w:val="TAL"/>
              <w:rPr>
                <w:ins w:id="9222" w:author="BigCREditor-RAN4#104-bis" w:date="2022-10-21T21:10:00Z"/>
              </w:rPr>
            </w:pPr>
            <w:ins w:id="9223" w:author="BigCREditor-RAN4#104-bis" w:date="2022-10-21T21:10:00Z">
              <w:r w:rsidRPr="00020619">
                <w:t>T1</w:t>
              </w:r>
            </w:ins>
          </w:p>
        </w:tc>
        <w:tc>
          <w:tcPr>
            <w:tcW w:w="708" w:type="dxa"/>
            <w:shd w:val="clear" w:color="auto" w:fill="auto"/>
          </w:tcPr>
          <w:p w14:paraId="495F283D" w14:textId="77777777" w:rsidR="00711188" w:rsidRPr="00020619" w:rsidRDefault="00711188" w:rsidP="00BB34DD">
            <w:pPr>
              <w:pStyle w:val="TAC"/>
              <w:rPr>
                <w:ins w:id="9224" w:author="BigCREditor-RAN4#104-bis" w:date="2022-10-21T21:10:00Z"/>
              </w:rPr>
            </w:pPr>
            <w:ins w:id="9225" w:author="BigCREditor-RAN4#104-bis" w:date="2022-10-21T21:10:00Z">
              <w:r w:rsidRPr="00020619">
                <w:t>s</w:t>
              </w:r>
            </w:ins>
          </w:p>
        </w:tc>
        <w:tc>
          <w:tcPr>
            <w:tcW w:w="2410" w:type="dxa"/>
            <w:shd w:val="clear" w:color="auto" w:fill="auto"/>
          </w:tcPr>
          <w:p w14:paraId="62978CD1" w14:textId="77777777" w:rsidR="00711188" w:rsidRPr="00020619" w:rsidRDefault="00711188" w:rsidP="00BB34DD">
            <w:pPr>
              <w:pStyle w:val="TAC"/>
              <w:rPr>
                <w:ins w:id="9226" w:author="BigCREditor-RAN4#104-bis" w:date="2022-10-21T21:10:00Z"/>
              </w:rPr>
            </w:pPr>
            <w:ins w:id="9227" w:author="BigCREditor-RAN4#104-bis" w:date="2022-10-21T21:10:00Z">
              <w:r w:rsidRPr="00020619">
                <w:t>5</w:t>
              </w:r>
            </w:ins>
          </w:p>
        </w:tc>
        <w:tc>
          <w:tcPr>
            <w:tcW w:w="2835" w:type="dxa"/>
            <w:shd w:val="clear" w:color="auto" w:fill="auto"/>
          </w:tcPr>
          <w:p w14:paraId="6B0213E7" w14:textId="77777777" w:rsidR="00711188" w:rsidRPr="00020619" w:rsidRDefault="00711188" w:rsidP="00BB34DD">
            <w:pPr>
              <w:pStyle w:val="TAL"/>
              <w:rPr>
                <w:ins w:id="9228" w:author="BigCREditor-RAN4#104-bis" w:date="2022-10-21T21:10:00Z"/>
              </w:rPr>
            </w:pPr>
          </w:p>
        </w:tc>
      </w:tr>
      <w:tr w:rsidR="00711188" w:rsidRPr="00020619" w14:paraId="614AA368" w14:textId="77777777" w:rsidTr="00BB34DD">
        <w:trPr>
          <w:cantSplit/>
          <w:trHeight w:val="113"/>
          <w:jc w:val="center"/>
          <w:ins w:id="9229" w:author="BigCREditor-RAN4#104-bis" w:date="2022-10-21T21:10:00Z"/>
        </w:trPr>
        <w:tc>
          <w:tcPr>
            <w:tcW w:w="3289" w:type="dxa"/>
            <w:gridSpan w:val="2"/>
            <w:shd w:val="clear" w:color="auto" w:fill="auto"/>
          </w:tcPr>
          <w:p w14:paraId="41F35C0D" w14:textId="77777777" w:rsidR="00711188" w:rsidRPr="00020619" w:rsidRDefault="00711188" w:rsidP="00BB34DD">
            <w:pPr>
              <w:pStyle w:val="TAL"/>
              <w:rPr>
                <w:ins w:id="9230" w:author="BigCREditor-RAN4#104-bis" w:date="2022-10-21T21:10:00Z"/>
              </w:rPr>
            </w:pPr>
            <w:ins w:id="9231" w:author="BigCREditor-RAN4#104-bis" w:date="2022-10-21T21:10:00Z">
              <w:r w:rsidRPr="00020619">
                <w:t>T2</w:t>
              </w:r>
            </w:ins>
          </w:p>
        </w:tc>
        <w:tc>
          <w:tcPr>
            <w:tcW w:w="708" w:type="dxa"/>
            <w:shd w:val="clear" w:color="auto" w:fill="auto"/>
          </w:tcPr>
          <w:p w14:paraId="301F4347" w14:textId="77777777" w:rsidR="00711188" w:rsidRPr="00020619" w:rsidRDefault="00711188" w:rsidP="00BB34DD">
            <w:pPr>
              <w:pStyle w:val="TAC"/>
              <w:rPr>
                <w:ins w:id="9232" w:author="BigCREditor-RAN4#104-bis" w:date="2022-10-21T21:10:00Z"/>
              </w:rPr>
            </w:pPr>
            <w:ins w:id="9233" w:author="BigCREditor-RAN4#104-bis" w:date="2022-10-21T21:10:00Z">
              <w:r w:rsidRPr="00020619">
                <w:t>s</w:t>
              </w:r>
            </w:ins>
          </w:p>
        </w:tc>
        <w:tc>
          <w:tcPr>
            <w:tcW w:w="2410" w:type="dxa"/>
            <w:shd w:val="clear" w:color="auto" w:fill="auto"/>
          </w:tcPr>
          <w:p w14:paraId="3A64CB7E" w14:textId="77777777" w:rsidR="00711188" w:rsidRPr="00020619" w:rsidRDefault="00711188" w:rsidP="00BB34DD">
            <w:pPr>
              <w:pStyle w:val="TAC"/>
              <w:rPr>
                <w:ins w:id="9234" w:author="BigCREditor-RAN4#104-bis" w:date="2022-10-21T21:10:00Z"/>
              </w:rPr>
            </w:pPr>
            <w:ins w:id="9235" w:author="BigCREditor-RAN4#104-bis" w:date="2022-10-21T21:10:00Z">
              <w:r w:rsidRPr="00020619">
                <w:sym w:font="Symbol" w:char="F0A3"/>
              </w:r>
              <w:r w:rsidRPr="00020619">
                <w:t>5</w:t>
              </w:r>
            </w:ins>
          </w:p>
        </w:tc>
        <w:tc>
          <w:tcPr>
            <w:tcW w:w="2835" w:type="dxa"/>
            <w:shd w:val="clear" w:color="auto" w:fill="auto"/>
          </w:tcPr>
          <w:p w14:paraId="47DF6C4D" w14:textId="77777777" w:rsidR="00711188" w:rsidRPr="00020619" w:rsidRDefault="00711188" w:rsidP="00BB34DD">
            <w:pPr>
              <w:pStyle w:val="TAL"/>
              <w:rPr>
                <w:ins w:id="9236" w:author="BigCREditor-RAN4#104-bis" w:date="2022-10-21T21:10:00Z"/>
              </w:rPr>
            </w:pPr>
          </w:p>
        </w:tc>
      </w:tr>
    </w:tbl>
    <w:p w14:paraId="076BBA08" w14:textId="77777777" w:rsidR="00711188" w:rsidRPr="00020619" w:rsidRDefault="00711188" w:rsidP="00711188">
      <w:pPr>
        <w:rPr>
          <w:ins w:id="9237" w:author="BigCREditor-RAN4#104-bis" w:date="2022-10-21T21:10:00Z"/>
        </w:rPr>
      </w:pPr>
    </w:p>
    <w:p w14:paraId="4ACC71F0" w14:textId="77777777" w:rsidR="00711188" w:rsidRPr="00020619" w:rsidRDefault="00711188" w:rsidP="00711188">
      <w:pPr>
        <w:pStyle w:val="TH"/>
        <w:rPr>
          <w:ins w:id="9238" w:author="BigCREditor-RAN4#104-bis" w:date="2022-10-21T21:10:00Z"/>
        </w:rPr>
      </w:pPr>
      <w:ins w:id="9239" w:author="BigCREditor-RAN4#104-bis" w:date="2022-10-21T21:10:00Z">
        <w:r w:rsidRPr="00020619">
          <w:lastRenderedPageBreak/>
          <w:t xml:space="preserve">Table </w:t>
        </w:r>
        <w:r w:rsidRPr="00020619">
          <w:rPr>
            <w:snapToGrid w:val="0"/>
          </w:rPr>
          <w:t>A.16.3.1.5.2</w:t>
        </w:r>
        <w:r w:rsidRPr="00020619">
          <w:t>-3: Cell specific test parameters for NR FR1-FR1 Inter frequency handover test case</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711188" w:rsidRPr="00020619" w14:paraId="2750E5C7" w14:textId="77777777" w:rsidTr="00BB34DD">
        <w:trPr>
          <w:jc w:val="center"/>
          <w:ins w:id="9240" w:author="BigCREditor-RAN4#104-bis" w:date="2022-10-21T21:10:00Z"/>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203BE466" w14:textId="77777777" w:rsidR="00711188" w:rsidRPr="00020619" w:rsidRDefault="00711188" w:rsidP="00BB34DD">
            <w:pPr>
              <w:pStyle w:val="TAH"/>
              <w:rPr>
                <w:ins w:id="9241" w:author="BigCREditor-RAN4#104-bis" w:date="2022-10-21T21:10:00Z"/>
              </w:rPr>
            </w:pPr>
            <w:ins w:id="9242" w:author="BigCREditor-RAN4#104-bis" w:date="2022-10-21T21:10:00Z">
              <w:r w:rsidRPr="00020619">
                <w:lastRenderedPageBreak/>
                <w:t>Parameter</w:t>
              </w:r>
            </w:ins>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4B5D939" w14:textId="77777777" w:rsidR="00711188" w:rsidRPr="00020619" w:rsidRDefault="00711188" w:rsidP="00BB34DD">
            <w:pPr>
              <w:pStyle w:val="TAH"/>
              <w:rPr>
                <w:ins w:id="9243" w:author="BigCREditor-RAN4#104-bis" w:date="2022-10-21T21:10:00Z"/>
              </w:rPr>
            </w:pPr>
            <w:ins w:id="9244" w:author="BigCREditor-RAN4#104-bis" w:date="2022-10-21T21:10:00Z">
              <w:r w:rsidRPr="00020619">
                <w:t>Unit</w:t>
              </w:r>
            </w:ins>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3F5B3414" w14:textId="77777777" w:rsidR="00711188" w:rsidRPr="00020619" w:rsidRDefault="00711188" w:rsidP="00BB34DD">
            <w:pPr>
              <w:pStyle w:val="TAH"/>
              <w:rPr>
                <w:ins w:id="9245" w:author="BigCREditor-RAN4#104-bis" w:date="2022-10-21T21:10:00Z"/>
              </w:rPr>
            </w:pPr>
            <w:ins w:id="9246" w:author="BigCREditor-RAN4#104-bis" w:date="2022-10-21T21:10:00Z">
              <w:r w:rsidRPr="00020619">
                <w:t>Cell 1</w:t>
              </w:r>
            </w:ins>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28E9AAF9" w14:textId="77777777" w:rsidR="00711188" w:rsidRPr="00020619" w:rsidRDefault="00711188" w:rsidP="00BB34DD">
            <w:pPr>
              <w:pStyle w:val="TAH"/>
              <w:rPr>
                <w:ins w:id="9247" w:author="BigCREditor-RAN4#104-bis" w:date="2022-10-21T21:10:00Z"/>
              </w:rPr>
            </w:pPr>
            <w:ins w:id="9248" w:author="BigCREditor-RAN4#104-bis" w:date="2022-10-21T21:10:00Z">
              <w:r w:rsidRPr="00020619">
                <w:t>Cell 2</w:t>
              </w:r>
            </w:ins>
          </w:p>
        </w:tc>
      </w:tr>
      <w:tr w:rsidR="00711188" w:rsidRPr="00020619" w14:paraId="5C2B3F7B" w14:textId="77777777" w:rsidTr="00BB34DD">
        <w:trPr>
          <w:jc w:val="center"/>
          <w:ins w:id="9249" w:author="BigCREditor-RAN4#104-bis" w:date="2022-10-21T21:10:00Z"/>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58BDC88" w14:textId="77777777" w:rsidR="00711188" w:rsidRPr="00020619" w:rsidRDefault="00711188" w:rsidP="00BB34DD">
            <w:pPr>
              <w:pStyle w:val="TAH"/>
              <w:rPr>
                <w:ins w:id="9250" w:author="BigCREditor-RAN4#104-bis" w:date="2022-10-21T21:10:00Z"/>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4198340F" w14:textId="77777777" w:rsidR="00711188" w:rsidRPr="00020619" w:rsidRDefault="00711188" w:rsidP="00BB34DD">
            <w:pPr>
              <w:pStyle w:val="TAH"/>
              <w:rPr>
                <w:ins w:id="9251" w:author="BigCREditor-RAN4#104-bis" w:date="2022-10-21T21:10:00Z"/>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0711F773" w14:textId="77777777" w:rsidR="00711188" w:rsidRPr="00020619" w:rsidRDefault="00711188" w:rsidP="00BB34DD">
            <w:pPr>
              <w:pStyle w:val="TAH"/>
              <w:rPr>
                <w:ins w:id="9252" w:author="BigCREditor-RAN4#104-bis" w:date="2022-10-21T21:10:00Z"/>
              </w:rPr>
            </w:pPr>
            <w:ins w:id="9253" w:author="BigCREditor-RAN4#104-bis" w:date="2022-10-21T21:10:00Z">
              <w:r w:rsidRPr="00020619">
                <w:t>T1</w:t>
              </w:r>
            </w:ins>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74E9BA4" w14:textId="77777777" w:rsidR="00711188" w:rsidRPr="00020619" w:rsidRDefault="00711188" w:rsidP="00BB34DD">
            <w:pPr>
              <w:pStyle w:val="TAH"/>
              <w:rPr>
                <w:ins w:id="9254" w:author="BigCREditor-RAN4#104-bis" w:date="2022-10-21T21:10:00Z"/>
              </w:rPr>
            </w:pPr>
            <w:ins w:id="9255" w:author="BigCREditor-RAN4#104-bis" w:date="2022-10-21T21:10:00Z">
              <w:r w:rsidRPr="00020619">
                <w:t>T2</w:t>
              </w:r>
            </w:ins>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7DB5CA80" w14:textId="77777777" w:rsidR="00711188" w:rsidRPr="00020619" w:rsidRDefault="00711188" w:rsidP="00BB34DD">
            <w:pPr>
              <w:pStyle w:val="TAH"/>
              <w:rPr>
                <w:ins w:id="9256" w:author="BigCREditor-RAN4#104-bis" w:date="2022-10-21T21:10:00Z"/>
              </w:rPr>
            </w:pPr>
            <w:ins w:id="9257" w:author="BigCREditor-RAN4#104-bis" w:date="2022-10-21T21:10:00Z">
              <w:r w:rsidRPr="00020619">
                <w:t>T1</w:t>
              </w:r>
            </w:ins>
          </w:p>
        </w:tc>
        <w:tc>
          <w:tcPr>
            <w:tcW w:w="1155" w:type="dxa"/>
            <w:tcBorders>
              <w:top w:val="single" w:sz="4" w:space="0" w:color="auto"/>
              <w:left w:val="single" w:sz="4" w:space="0" w:color="auto"/>
              <w:bottom w:val="single" w:sz="4" w:space="0" w:color="auto"/>
              <w:right w:val="single" w:sz="4" w:space="0" w:color="auto"/>
            </w:tcBorders>
            <w:vAlign w:val="center"/>
          </w:tcPr>
          <w:p w14:paraId="42268E3B" w14:textId="77777777" w:rsidR="00711188" w:rsidRPr="00020619" w:rsidRDefault="00711188" w:rsidP="00BB34DD">
            <w:pPr>
              <w:pStyle w:val="TAH"/>
              <w:rPr>
                <w:ins w:id="9258" w:author="BigCREditor-RAN4#104-bis" w:date="2022-10-21T21:10:00Z"/>
              </w:rPr>
            </w:pPr>
            <w:ins w:id="9259" w:author="BigCREditor-RAN4#104-bis" w:date="2022-10-21T21:10:00Z">
              <w:r w:rsidRPr="00020619">
                <w:t>T2</w:t>
              </w:r>
            </w:ins>
          </w:p>
        </w:tc>
      </w:tr>
      <w:tr w:rsidR="00711188" w:rsidRPr="00020619" w14:paraId="4B3FA2D6" w14:textId="77777777" w:rsidTr="00BB34DD">
        <w:trPr>
          <w:jc w:val="center"/>
          <w:ins w:id="9260"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022F278E" w14:textId="77777777" w:rsidR="00711188" w:rsidRPr="00020619" w:rsidRDefault="00711188" w:rsidP="00BB34DD">
            <w:pPr>
              <w:pStyle w:val="TAL"/>
              <w:rPr>
                <w:ins w:id="9261" w:author="BigCREditor-RAN4#104-bis" w:date="2022-10-21T21:10:00Z"/>
              </w:rPr>
            </w:pPr>
            <w:ins w:id="9262" w:author="BigCREditor-RAN4#104-bis" w:date="2022-10-21T21:10:00Z">
              <w:r w:rsidRPr="00020619">
                <w:t>NR RF Channel Number</w:t>
              </w:r>
            </w:ins>
          </w:p>
        </w:tc>
        <w:tc>
          <w:tcPr>
            <w:tcW w:w="1134" w:type="dxa"/>
            <w:tcBorders>
              <w:top w:val="single" w:sz="4" w:space="0" w:color="auto"/>
              <w:left w:val="single" w:sz="4" w:space="0" w:color="auto"/>
              <w:bottom w:val="single" w:sz="4" w:space="0" w:color="auto"/>
              <w:right w:val="single" w:sz="4" w:space="0" w:color="auto"/>
            </w:tcBorders>
          </w:tcPr>
          <w:p w14:paraId="660D2C34" w14:textId="77777777" w:rsidR="00711188" w:rsidRPr="00020619" w:rsidRDefault="00711188" w:rsidP="00BB34DD">
            <w:pPr>
              <w:pStyle w:val="TAC"/>
              <w:rPr>
                <w:ins w:id="9263" w:author="BigCREditor-RAN4#104-bis" w:date="2022-10-21T21:10:00Z"/>
              </w:rPr>
            </w:pPr>
          </w:p>
        </w:tc>
        <w:tc>
          <w:tcPr>
            <w:tcW w:w="2346" w:type="dxa"/>
            <w:gridSpan w:val="4"/>
            <w:tcBorders>
              <w:top w:val="single" w:sz="4" w:space="0" w:color="auto"/>
              <w:left w:val="single" w:sz="4" w:space="0" w:color="auto"/>
              <w:bottom w:val="single" w:sz="4" w:space="0" w:color="auto"/>
              <w:right w:val="single" w:sz="4" w:space="0" w:color="auto"/>
            </w:tcBorders>
          </w:tcPr>
          <w:p w14:paraId="2265BAE2" w14:textId="77777777" w:rsidR="00711188" w:rsidRPr="00020619" w:rsidRDefault="00711188" w:rsidP="00BB34DD">
            <w:pPr>
              <w:pStyle w:val="TAC"/>
              <w:rPr>
                <w:ins w:id="9264" w:author="BigCREditor-RAN4#104-bis" w:date="2022-10-21T21:10:00Z"/>
              </w:rPr>
            </w:pPr>
            <w:ins w:id="9265" w:author="BigCREditor-RAN4#104-bis" w:date="2022-10-21T21:10:00Z">
              <w:r w:rsidRPr="00020619">
                <w:t>1</w:t>
              </w:r>
            </w:ins>
          </w:p>
        </w:tc>
        <w:tc>
          <w:tcPr>
            <w:tcW w:w="2309" w:type="dxa"/>
            <w:gridSpan w:val="3"/>
            <w:tcBorders>
              <w:top w:val="single" w:sz="4" w:space="0" w:color="auto"/>
              <w:left w:val="single" w:sz="4" w:space="0" w:color="auto"/>
              <w:bottom w:val="single" w:sz="4" w:space="0" w:color="auto"/>
              <w:right w:val="single" w:sz="4" w:space="0" w:color="auto"/>
            </w:tcBorders>
          </w:tcPr>
          <w:p w14:paraId="33BF417A" w14:textId="77777777" w:rsidR="00711188" w:rsidRPr="00020619" w:rsidRDefault="00711188" w:rsidP="00BB34DD">
            <w:pPr>
              <w:pStyle w:val="TAC"/>
              <w:rPr>
                <w:ins w:id="9266" w:author="BigCREditor-RAN4#104-bis" w:date="2022-10-21T21:10:00Z"/>
              </w:rPr>
            </w:pPr>
            <w:ins w:id="9267" w:author="BigCREditor-RAN4#104-bis" w:date="2022-10-21T21:10:00Z">
              <w:r w:rsidRPr="00020619">
                <w:t>2</w:t>
              </w:r>
            </w:ins>
          </w:p>
        </w:tc>
      </w:tr>
      <w:tr w:rsidR="00711188" w:rsidRPr="00020619" w14:paraId="47A13F54" w14:textId="77777777" w:rsidTr="00BB34DD">
        <w:trPr>
          <w:jc w:val="center"/>
          <w:ins w:id="9268"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6356CA73" w14:textId="77777777" w:rsidR="00711188" w:rsidRPr="00020619" w:rsidRDefault="00711188" w:rsidP="00BB34DD">
            <w:pPr>
              <w:pStyle w:val="TAL"/>
              <w:rPr>
                <w:ins w:id="9269" w:author="BigCREditor-RAN4#104-bis" w:date="2022-10-21T21:10:00Z"/>
              </w:rPr>
            </w:pPr>
            <w:ins w:id="9270" w:author="BigCREditor-RAN4#104-bis" w:date="2022-10-21T21:10:00Z">
              <w:r w:rsidRPr="00020619">
                <w:t>Duplex mode</w:t>
              </w:r>
            </w:ins>
          </w:p>
        </w:tc>
        <w:tc>
          <w:tcPr>
            <w:tcW w:w="1740" w:type="dxa"/>
            <w:tcBorders>
              <w:top w:val="single" w:sz="4" w:space="0" w:color="auto"/>
              <w:left w:val="single" w:sz="4" w:space="0" w:color="auto"/>
              <w:right w:val="single" w:sz="4" w:space="0" w:color="auto"/>
            </w:tcBorders>
          </w:tcPr>
          <w:p w14:paraId="13A18E66" w14:textId="77777777" w:rsidR="00711188" w:rsidRPr="00020619" w:rsidRDefault="00711188" w:rsidP="00BB34DD">
            <w:pPr>
              <w:pStyle w:val="TAL"/>
              <w:rPr>
                <w:ins w:id="9271" w:author="BigCREditor-RAN4#104-bis" w:date="2022-10-21T21:10:00Z"/>
              </w:rPr>
            </w:pPr>
            <w:ins w:id="9272" w:author="BigCREditor-RAN4#104-bis" w:date="2022-10-21T21:10:00Z">
              <w:r w:rsidRPr="00020619">
                <w:t>Config 1</w:t>
              </w:r>
            </w:ins>
          </w:p>
        </w:tc>
        <w:tc>
          <w:tcPr>
            <w:tcW w:w="1134" w:type="dxa"/>
            <w:tcBorders>
              <w:top w:val="single" w:sz="4" w:space="0" w:color="auto"/>
              <w:left w:val="single" w:sz="4" w:space="0" w:color="auto"/>
              <w:bottom w:val="nil"/>
              <w:right w:val="single" w:sz="4" w:space="0" w:color="auto"/>
            </w:tcBorders>
            <w:shd w:val="clear" w:color="auto" w:fill="auto"/>
          </w:tcPr>
          <w:p w14:paraId="37E092C2" w14:textId="77777777" w:rsidR="00711188" w:rsidRPr="00020619" w:rsidRDefault="00711188" w:rsidP="00BB34DD">
            <w:pPr>
              <w:pStyle w:val="TAC"/>
              <w:rPr>
                <w:ins w:id="9273"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3D6ADCB1" w14:textId="77777777" w:rsidR="00711188" w:rsidRPr="00020619" w:rsidRDefault="00711188" w:rsidP="00BB34DD">
            <w:pPr>
              <w:pStyle w:val="TAC"/>
              <w:rPr>
                <w:ins w:id="9274" w:author="BigCREditor-RAN4#104-bis" w:date="2022-10-21T21:10:00Z"/>
              </w:rPr>
            </w:pPr>
            <w:ins w:id="9275" w:author="BigCREditor-RAN4#104-bis" w:date="2022-10-21T21:10:00Z">
              <w:r w:rsidRPr="00020619">
                <w:t>FDD</w:t>
              </w:r>
            </w:ins>
          </w:p>
        </w:tc>
      </w:tr>
      <w:tr w:rsidR="00711188" w:rsidRPr="00020619" w14:paraId="29C34869" w14:textId="77777777" w:rsidTr="00BB34DD">
        <w:trPr>
          <w:jc w:val="center"/>
          <w:ins w:id="9276"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100748DE" w14:textId="77777777" w:rsidR="00711188" w:rsidRPr="00020619" w:rsidRDefault="00711188" w:rsidP="00BB34DD">
            <w:pPr>
              <w:pStyle w:val="TAL"/>
              <w:rPr>
                <w:ins w:id="9277" w:author="BigCREditor-RAN4#104-bis" w:date="2022-10-21T21:10:00Z"/>
              </w:rPr>
            </w:pPr>
          </w:p>
        </w:tc>
        <w:tc>
          <w:tcPr>
            <w:tcW w:w="1740" w:type="dxa"/>
            <w:tcBorders>
              <w:left w:val="single" w:sz="4" w:space="0" w:color="auto"/>
              <w:bottom w:val="single" w:sz="4" w:space="0" w:color="auto"/>
              <w:right w:val="single" w:sz="4" w:space="0" w:color="auto"/>
            </w:tcBorders>
          </w:tcPr>
          <w:p w14:paraId="02832DD7" w14:textId="77777777" w:rsidR="00711188" w:rsidRPr="00020619" w:rsidRDefault="00711188" w:rsidP="00BB34DD">
            <w:pPr>
              <w:pStyle w:val="TAL"/>
              <w:rPr>
                <w:ins w:id="9278" w:author="BigCREditor-RAN4#104-bis" w:date="2022-10-21T21:10:00Z"/>
              </w:rPr>
            </w:pPr>
            <w:ins w:id="9279" w:author="BigCREditor-RAN4#104-bis" w:date="2022-10-21T21:10:00Z">
              <w:r w:rsidRPr="00020619">
                <w:t>Config 2,3</w:t>
              </w:r>
            </w:ins>
          </w:p>
        </w:tc>
        <w:tc>
          <w:tcPr>
            <w:tcW w:w="1134" w:type="dxa"/>
            <w:tcBorders>
              <w:top w:val="nil"/>
              <w:left w:val="single" w:sz="4" w:space="0" w:color="auto"/>
              <w:bottom w:val="single" w:sz="4" w:space="0" w:color="auto"/>
              <w:right w:val="single" w:sz="4" w:space="0" w:color="auto"/>
            </w:tcBorders>
            <w:shd w:val="clear" w:color="auto" w:fill="auto"/>
          </w:tcPr>
          <w:p w14:paraId="7D8245A0" w14:textId="77777777" w:rsidR="00711188" w:rsidRPr="00020619" w:rsidRDefault="00711188" w:rsidP="00BB34DD">
            <w:pPr>
              <w:pStyle w:val="TAC"/>
              <w:rPr>
                <w:ins w:id="9280"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09B617FF" w14:textId="77777777" w:rsidR="00711188" w:rsidRPr="00020619" w:rsidRDefault="00711188" w:rsidP="00BB34DD">
            <w:pPr>
              <w:pStyle w:val="TAC"/>
              <w:rPr>
                <w:ins w:id="9281" w:author="BigCREditor-RAN4#104-bis" w:date="2022-10-21T21:10:00Z"/>
              </w:rPr>
            </w:pPr>
            <w:ins w:id="9282" w:author="BigCREditor-RAN4#104-bis" w:date="2022-10-21T21:10:00Z">
              <w:r w:rsidRPr="00020619">
                <w:t>TDD</w:t>
              </w:r>
            </w:ins>
          </w:p>
        </w:tc>
      </w:tr>
      <w:tr w:rsidR="00711188" w:rsidRPr="00020619" w14:paraId="362DBCBD" w14:textId="77777777" w:rsidTr="00BB34DD">
        <w:trPr>
          <w:jc w:val="center"/>
          <w:ins w:id="9283"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43BDB584" w14:textId="77777777" w:rsidR="00711188" w:rsidRPr="00020619" w:rsidRDefault="00711188" w:rsidP="00BB34DD">
            <w:pPr>
              <w:pStyle w:val="TAL"/>
              <w:rPr>
                <w:ins w:id="9284" w:author="BigCREditor-RAN4#104-bis" w:date="2022-10-21T21:10:00Z"/>
              </w:rPr>
            </w:pPr>
          </w:p>
        </w:tc>
        <w:tc>
          <w:tcPr>
            <w:tcW w:w="1740" w:type="dxa"/>
            <w:tcBorders>
              <w:left w:val="single" w:sz="4" w:space="0" w:color="auto"/>
              <w:bottom w:val="single" w:sz="4" w:space="0" w:color="auto"/>
              <w:right w:val="single" w:sz="4" w:space="0" w:color="auto"/>
            </w:tcBorders>
          </w:tcPr>
          <w:p w14:paraId="5FE96CD5" w14:textId="77777777" w:rsidR="00711188" w:rsidRPr="00020619" w:rsidRDefault="00711188" w:rsidP="00BB34DD">
            <w:pPr>
              <w:pStyle w:val="TAL"/>
              <w:rPr>
                <w:ins w:id="9285" w:author="BigCREditor-RAN4#104-bis" w:date="2022-10-21T21:10:00Z"/>
              </w:rPr>
            </w:pPr>
            <w:ins w:id="9286" w:author="BigCREditor-RAN4#104-bis" w:date="2022-10-21T21:10:00Z">
              <w:r w:rsidRPr="00020619">
                <w:t>Config 4</w:t>
              </w:r>
            </w:ins>
          </w:p>
        </w:tc>
        <w:tc>
          <w:tcPr>
            <w:tcW w:w="1134" w:type="dxa"/>
            <w:tcBorders>
              <w:top w:val="nil"/>
              <w:left w:val="single" w:sz="4" w:space="0" w:color="auto"/>
              <w:bottom w:val="single" w:sz="4" w:space="0" w:color="auto"/>
              <w:right w:val="single" w:sz="4" w:space="0" w:color="auto"/>
            </w:tcBorders>
            <w:shd w:val="clear" w:color="auto" w:fill="auto"/>
          </w:tcPr>
          <w:p w14:paraId="19010617" w14:textId="77777777" w:rsidR="00711188" w:rsidRPr="00020619" w:rsidRDefault="00711188" w:rsidP="00BB34DD">
            <w:pPr>
              <w:pStyle w:val="TAC"/>
              <w:rPr>
                <w:ins w:id="9287"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57536A9C" w14:textId="77777777" w:rsidR="00711188" w:rsidRPr="00020619" w:rsidRDefault="00711188" w:rsidP="00BB34DD">
            <w:pPr>
              <w:pStyle w:val="TAC"/>
              <w:rPr>
                <w:ins w:id="9288" w:author="BigCREditor-RAN4#104-bis" w:date="2022-10-21T21:10:00Z"/>
                <w:lang w:eastAsia="zh-CN"/>
              </w:rPr>
            </w:pPr>
            <w:ins w:id="9289" w:author="BigCREditor-RAN4#104-bis" w:date="2022-10-21T21:10:00Z">
              <w:r w:rsidRPr="00020619">
                <w:rPr>
                  <w:lang w:eastAsia="zh-CN"/>
                </w:rPr>
                <w:t>HD-FDD</w:t>
              </w:r>
            </w:ins>
          </w:p>
        </w:tc>
      </w:tr>
      <w:tr w:rsidR="00711188" w:rsidRPr="00020619" w14:paraId="59607700" w14:textId="77777777" w:rsidTr="00BB34DD">
        <w:trPr>
          <w:jc w:val="center"/>
          <w:ins w:id="9290"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13AE5EE0" w14:textId="77777777" w:rsidR="00711188" w:rsidRPr="00020619" w:rsidRDefault="00711188" w:rsidP="00BB34DD">
            <w:pPr>
              <w:pStyle w:val="TAL"/>
              <w:rPr>
                <w:ins w:id="9291" w:author="BigCREditor-RAN4#104-bis" w:date="2022-10-21T21:10:00Z"/>
              </w:rPr>
            </w:pPr>
            <w:ins w:id="9292" w:author="BigCREditor-RAN4#104-bis" w:date="2022-10-21T21:10:00Z">
              <w:r w:rsidRPr="00020619">
                <w:t>TDD configuration</w:t>
              </w:r>
            </w:ins>
          </w:p>
        </w:tc>
        <w:tc>
          <w:tcPr>
            <w:tcW w:w="1740" w:type="dxa"/>
            <w:tcBorders>
              <w:top w:val="single" w:sz="4" w:space="0" w:color="auto"/>
              <w:left w:val="single" w:sz="4" w:space="0" w:color="auto"/>
              <w:right w:val="single" w:sz="4" w:space="0" w:color="auto"/>
            </w:tcBorders>
          </w:tcPr>
          <w:p w14:paraId="237A8467" w14:textId="77777777" w:rsidR="00711188" w:rsidRPr="00020619" w:rsidRDefault="00711188" w:rsidP="00BB34DD">
            <w:pPr>
              <w:pStyle w:val="TAL"/>
              <w:rPr>
                <w:ins w:id="9293" w:author="BigCREditor-RAN4#104-bis" w:date="2022-10-21T21:10:00Z"/>
              </w:rPr>
            </w:pPr>
            <w:ins w:id="9294" w:author="BigCREditor-RAN4#104-bis" w:date="2022-10-21T21:10:00Z">
              <w:r w:rsidRPr="00020619">
                <w:t>Config</w:t>
              </w:r>
              <w:r w:rsidRPr="00020619">
                <w:rPr>
                  <w:szCs w:val="18"/>
                </w:rPr>
                <w:t xml:space="preserve"> 1,4</w:t>
              </w:r>
            </w:ins>
          </w:p>
        </w:tc>
        <w:tc>
          <w:tcPr>
            <w:tcW w:w="1134" w:type="dxa"/>
            <w:tcBorders>
              <w:top w:val="single" w:sz="4" w:space="0" w:color="auto"/>
              <w:left w:val="single" w:sz="4" w:space="0" w:color="auto"/>
              <w:bottom w:val="nil"/>
              <w:right w:val="single" w:sz="4" w:space="0" w:color="auto"/>
            </w:tcBorders>
            <w:shd w:val="clear" w:color="auto" w:fill="auto"/>
          </w:tcPr>
          <w:p w14:paraId="2E3632C5" w14:textId="77777777" w:rsidR="00711188" w:rsidRPr="00020619" w:rsidRDefault="00711188" w:rsidP="00BB34DD">
            <w:pPr>
              <w:pStyle w:val="TAC"/>
              <w:rPr>
                <w:ins w:id="9295" w:author="BigCREditor-RAN4#104-bis" w:date="2022-10-21T21:10:00Z"/>
              </w:rPr>
            </w:pPr>
          </w:p>
        </w:tc>
        <w:tc>
          <w:tcPr>
            <w:tcW w:w="4655" w:type="dxa"/>
            <w:gridSpan w:val="7"/>
            <w:tcBorders>
              <w:top w:val="single" w:sz="4" w:space="0" w:color="auto"/>
              <w:left w:val="single" w:sz="4" w:space="0" w:color="auto"/>
              <w:right w:val="single" w:sz="4" w:space="0" w:color="auto"/>
            </w:tcBorders>
          </w:tcPr>
          <w:p w14:paraId="704670C0" w14:textId="77777777" w:rsidR="00711188" w:rsidRPr="00020619" w:rsidRDefault="00711188" w:rsidP="00BB34DD">
            <w:pPr>
              <w:pStyle w:val="TAC"/>
              <w:rPr>
                <w:ins w:id="9296" w:author="BigCREditor-RAN4#104-bis" w:date="2022-10-21T21:10:00Z"/>
              </w:rPr>
            </w:pPr>
            <w:ins w:id="9297" w:author="BigCREditor-RAN4#104-bis" w:date="2022-10-21T21:10:00Z">
              <w:r w:rsidRPr="00020619">
                <w:t>Not Applicable</w:t>
              </w:r>
            </w:ins>
          </w:p>
        </w:tc>
      </w:tr>
      <w:tr w:rsidR="00711188" w:rsidRPr="00020619" w14:paraId="0E58D7F5" w14:textId="77777777" w:rsidTr="00BB34DD">
        <w:trPr>
          <w:jc w:val="center"/>
          <w:ins w:id="9298"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64C22193" w14:textId="77777777" w:rsidR="00711188" w:rsidRPr="00020619" w:rsidRDefault="00711188" w:rsidP="00BB34DD">
            <w:pPr>
              <w:pStyle w:val="TAL"/>
              <w:rPr>
                <w:ins w:id="9299" w:author="BigCREditor-RAN4#104-bis" w:date="2022-10-21T21:10:00Z"/>
              </w:rPr>
            </w:pPr>
          </w:p>
        </w:tc>
        <w:tc>
          <w:tcPr>
            <w:tcW w:w="1740" w:type="dxa"/>
            <w:tcBorders>
              <w:left w:val="single" w:sz="4" w:space="0" w:color="auto"/>
              <w:right w:val="single" w:sz="4" w:space="0" w:color="auto"/>
            </w:tcBorders>
          </w:tcPr>
          <w:p w14:paraId="068EF7CC" w14:textId="77777777" w:rsidR="00711188" w:rsidRPr="00020619" w:rsidRDefault="00711188" w:rsidP="00BB34DD">
            <w:pPr>
              <w:pStyle w:val="TAL"/>
              <w:rPr>
                <w:ins w:id="9300" w:author="BigCREditor-RAN4#104-bis" w:date="2022-10-21T21:10:00Z"/>
              </w:rPr>
            </w:pPr>
            <w:ins w:id="9301"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35C4F619" w14:textId="77777777" w:rsidR="00711188" w:rsidRPr="00020619" w:rsidRDefault="00711188" w:rsidP="00BB34DD">
            <w:pPr>
              <w:pStyle w:val="TAC"/>
              <w:rPr>
                <w:ins w:id="9302" w:author="BigCREditor-RAN4#104-bis" w:date="2022-10-21T21:10:00Z"/>
              </w:rPr>
            </w:pPr>
          </w:p>
        </w:tc>
        <w:tc>
          <w:tcPr>
            <w:tcW w:w="4655" w:type="dxa"/>
            <w:gridSpan w:val="7"/>
            <w:tcBorders>
              <w:left w:val="single" w:sz="4" w:space="0" w:color="auto"/>
              <w:right w:val="single" w:sz="4" w:space="0" w:color="auto"/>
            </w:tcBorders>
          </w:tcPr>
          <w:p w14:paraId="6021DE45" w14:textId="77777777" w:rsidR="00711188" w:rsidRPr="00020619" w:rsidRDefault="00711188" w:rsidP="00BB34DD">
            <w:pPr>
              <w:pStyle w:val="TAC"/>
              <w:rPr>
                <w:ins w:id="9303" w:author="BigCREditor-RAN4#104-bis" w:date="2022-10-21T21:10:00Z"/>
              </w:rPr>
            </w:pPr>
            <w:ins w:id="9304" w:author="BigCREditor-RAN4#104-bis" w:date="2022-10-21T21:10:00Z">
              <w:r w:rsidRPr="00020619">
                <w:t>TDDConf.1.1</w:t>
              </w:r>
            </w:ins>
          </w:p>
        </w:tc>
      </w:tr>
      <w:tr w:rsidR="00711188" w:rsidRPr="00020619" w14:paraId="546E2EA0" w14:textId="77777777" w:rsidTr="00BB34DD">
        <w:trPr>
          <w:jc w:val="center"/>
          <w:ins w:id="9305"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01619226" w14:textId="77777777" w:rsidR="00711188" w:rsidRPr="00020619" w:rsidRDefault="00711188" w:rsidP="00BB34DD">
            <w:pPr>
              <w:pStyle w:val="TAL"/>
              <w:rPr>
                <w:ins w:id="9306" w:author="BigCREditor-RAN4#104-bis" w:date="2022-10-21T21:10:00Z"/>
              </w:rPr>
            </w:pPr>
          </w:p>
        </w:tc>
        <w:tc>
          <w:tcPr>
            <w:tcW w:w="1740" w:type="dxa"/>
            <w:tcBorders>
              <w:left w:val="single" w:sz="4" w:space="0" w:color="auto"/>
              <w:bottom w:val="single" w:sz="4" w:space="0" w:color="auto"/>
              <w:right w:val="single" w:sz="4" w:space="0" w:color="auto"/>
            </w:tcBorders>
          </w:tcPr>
          <w:p w14:paraId="17305B81" w14:textId="77777777" w:rsidR="00711188" w:rsidRPr="00020619" w:rsidRDefault="00711188" w:rsidP="00BB34DD">
            <w:pPr>
              <w:pStyle w:val="TAL"/>
              <w:rPr>
                <w:ins w:id="9307" w:author="BigCREditor-RAN4#104-bis" w:date="2022-10-21T21:10:00Z"/>
              </w:rPr>
            </w:pPr>
            <w:ins w:id="9308"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353310F9" w14:textId="77777777" w:rsidR="00711188" w:rsidRPr="00020619" w:rsidRDefault="00711188" w:rsidP="00BB34DD">
            <w:pPr>
              <w:pStyle w:val="TAC"/>
              <w:rPr>
                <w:ins w:id="9309"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031EECC7" w14:textId="77777777" w:rsidR="00711188" w:rsidRPr="00020619" w:rsidRDefault="00711188" w:rsidP="00BB34DD">
            <w:pPr>
              <w:pStyle w:val="TAC"/>
              <w:rPr>
                <w:ins w:id="9310" w:author="BigCREditor-RAN4#104-bis" w:date="2022-10-21T21:10:00Z"/>
              </w:rPr>
            </w:pPr>
            <w:ins w:id="9311" w:author="BigCREditor-RAN4#104-bis" w:date="2022-10-21T21:10:00Z">
              <w:r w:rsidRPr="00020619">
                <w:t>TDDConf.2.1</w:t>
              </w:r>
            </w:ins>
          </w:p>
        </w:tc>
      </w:tr>
      <w:tr w:rsidR="00711188" w:rsidRPr="00020619" w14:paraId="296FC3F0" w14:textId="77777777" w:rsidTr="00BB34DD">
        <w:trPr>
          <w:jc w:val="center"/>
          <w:ins w:id="9312"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21FF8549" w14:textId="77777777" w:rsidR="00711188" w:rsidRPr="00020619" w:rsidRDefault="00711188" w:rsidP="00BB34DD">
            <w:pPr>
              <w:pStyle w:val="TAL"/>
              <w:rPr>
                <w:ins w:id="9313" w:author="BigCREditor-RAN4#104-bis" w:date="2022-10-21T21:10:00Z"/>
              </w:rPr>
            </w:pPr>
            <w:proofErr w:type="spellStart"/>
            <w:ins w:id="9314" w:author="BigCREditor-RAN4#104-bis" w:date="2022-10-21T21:10:00Z">
              <w:r w:rsidRPr="00020619">
                <w:t>BW</w:t>
              </w:r>
              <w:r w:rsidRPr="00020619">
                <w:rPr>
                  <w:vertAlign w:val="subscript"/>
                </w:rPr>
                <w:t>channel</w:t>
              </w:r>
              <w:proofErr w:type="spellEnd"/>
            </w:ins>
          </w:p>
        </w:tc>
        <w:tc>
          <w:tcPr>
            <w:tcW w:w="1740" w:type="dxa"/>
            <w:tcBorders>
              <w:top w:val="single" w:sz="4" w:space="0" w:color="auto"/>
              <w:left w:val="single" w:sz="4" w:space="0" w:color="auto"/>
              <w:right w:val="single" w:sz="4" w:space="0" w:color="auto"/>
            </w:tcBorders>
          </w:tcPr>
          <w:p w14:paraId="62A90973" w14:textId="77777777" w:rsidR="00711188" w:rsidRPr="00020619" w:rsidRDefault="00711188" w:rsidP="00BB34DD">
            <w:pPr>
              <w:pStyle w:val="TAL"/>
              <w:rPr>
                <w:ins w:id="9315" w:author="BigCREditor-RAN4#104-bis" w:date="2022-10-21T21:10:00Z"/>
              </w:rPr>
            </w:pPr>
            <w:ins w:id="9316" w:author="BigCREditor-RAN4#104-bis" w:date="2022-10-21T21:10:00Z">
              <w:r w:rsidRPr="00020619">
                <w:t>Config</w:t>
              </w:r>
              <w:r w:rsidRPr="00020619">
                <w:rPr>
                  <w:szCs w:val="18"/>
                </w:rPr>
                <w:t xml:space="preserve"> 1,4</w:t>
              </w:r>
            </w:ins>
          </w:p>
        </w:tc>
        <w:tc>
          <w:tcPr>
            <w:tcW w:w="1134" w:type="dxa"/>
            <w:tcBorders>
              <w:top w:val="single" w:sz="4" w:space="0" w:color="auto"/>
              <w:left w:val="single" w:sz="4" w:space="0" w:color="auto"/>
              <w:bottom w:val="nil"/>
              <w:right w:val="single" w:sz="4" w:space="0" w:color="auto"/>
            </w:tcBorders>
            <w:shd w:val="clear" w:color="auto" w:fill="auto"/>
          </w:tcPr>
          <w:p w14:paraId="09DC6902" w14:textId="77777777" w:rsidR="00711188" w:rsidRPr="00020619" w:rsidRDefault="00711188" w:rsidP="00BB34DD">
            <w:pPr>
              <w:pStyle w:val="TAC"/>
              <w:rPr>
                <w:ins w:id="9317" w:author="BigCREditor-RAN4#104-bis" w:date="2022-10-21T21:10:00Z"/>
              </w:rPr>
            </w:pPr>
            <w:ins w:id="9318" w:author="BigCREditor-RAN4#104-bis" w:date="2022-10-21T21:10:00Z">
              <w:r w:rsidRPr="00020619">
                <w:t>MHz</w:t>
              </w:r>
            </w:ins>
          </w:p>
        </w:tc>
        <w:tc>
          <w:tcPr>
            <w:tcW w:w="4655" w:type="dxa"/>
            <w:gridSpan w:val="7"/>
            <w:tcBorders>
              <w:top w:val="single" w:sz="4" w:space="0" w:color="auto"/>
              <w:left w:val="single" w:sz="4" w:space="0" w:color="auto"/>
              <w:right w:val="single" w:sz="4" w:space="0" w:color="auto"/>
            </w:tcBorders>
          </w:tcPr>
          <w:p w14:paraId="67B5183D" w14:textId="77777777" w:rsidR="00711188" w:rsidRPr="00020619" w:rsidRDefault="00711188" w:rsidP="00BB34DD">
            <w:pPr>
              <w:pStyle w:val="TAC"/>
              <w:rPr>
                <w:ins w:id="9319" w:author="BigCREditor-RAN4#104-bis" w:date="2022-10-21T21:10:00Z"/>
                <w:szCs w:val="18"/>
              </w:rPr>
            </w:pPr>
            <w:ins w:id="9320" w:author="BigCREditor-RAN4#104-bis" w:date="2022-10-21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11188" w:rsidRPr="00020619" w14:paraId="11BC0F9B" w14:textId="77777777" w:rsidTr="00BB34DD">
        <w:trPr>
          <w:jc w:val="center"/>
          <w:ins w:id="9321"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3FBC979E" w14:textId="77777777" w:rsidR="00711188" w:rsidRPr="00020619" w:rsidRDefault="00711188" w:rsidP="00BB34DD">
            <w:pPr>
              <w:pStyle w:val="TAL"/>
              <w:rPr>
                <w:ins w:id="9322" w:author="BigCREditor-RAN4#104-bis" w:date="2022-10-21T21:10:00Z"/>
              </w:rPr>
            </w:pPr>
          </w:p>
        </w:tc>
        <w:tc>
          <w:tcPr>
            <w:tcW w:w="1740" w:type="dxa"/>
            <w:tcBorders>
              <w:left w:val="single" w:sz="4" w:space="0" w:color="auto"/>
              <w:right w:val="single" w:sz="4" w:space="0" w:color="auto"/>
            </w:tcBorders>
          </w:tcPr>
          <w:p w14:paraId="4111628A" w14:textId="77777777" w:rsidR="00711188" w:rsidRPr="00020619" w:rsidRDefault="00711188" w:rsidP="00BB34DD">
            <w:pPr>
              <w:pStyle w:val="TAL"/>
              <w:rPr>
                <w:ins w:id="9323" w:author="BigCREditor-RAN4#104-bis" w:date="2022-10-21T21:10:00Z"/>
              </w:rPr>
            </w:pPr>
            <w:ins w:id="9324"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52FE0F50" w14:textId="77777777" w:rsidR="00711188" w:rsidRPr="00020619" w:rsidRDefault="00711188" w:rsidP="00BB34DD">
            <w:pPr>
              <w:pStyle w:val="TAC"/>
              <w:rPr>
                <w:ins w:id="9325" w:author="BigCREditor-RAN4#104-bis" w:date="2022-10-21T21:10:00Z"/>
              </w:rPr>
            </w:pPr>
          </w:p>
        </w:tc>
        <w:tc>
          <w:tcPr>
            <w:tcW w:w="4655" w:type="dxa"/>
            <w:gridSpan w:val="7"/>
            <w:tcBorders>
              <w:left w:val="single" w:sz="4" w:space="0" w:color="auto"/>
              <w:right w:val="single" w:sz="4" w:space="0" w:color="auto"/>
            </w:tcBorders>
          </w:tcPr>
          <w:p w14:paraId="779E5F54" w14:textId="77777777" w:rsidR="00711188" w:rsidRPr="00020619" w:rsidRDefault="00711188" w:rsidP="00BB34DD">
            <w:pPr>
              <w:pStyle w:val="TAC"/>
              <w:rPr>
                <w:ins w:id="9326" w:author="BigCREditor-RAN4#104-bis" w:date="2022-10-21T21:10:00Z"/>
                <w:szCs w:val="18"/>
              </w:rPr>
            </w:pPr>
            <w:ins w:id="9327" w:author="BigCREditor-RAN4#104-bis" w:date="2022-10-21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11188" w:rsidRPr="00020619" w14:paraId="4D126FC2" w14:textId="77777777" w:rsidTr="00BB34DD">
        <w:trPr>
          <w:jc w:val="center"/>
          <w:ins w:id="9328"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76AF6AF9" w14:textId="77777777" w:rsidR="00711188" w:rsidRPr="00020619" w:rsidRDefault="00711188" w:rsidP="00BB34DD">
            <w:pPr>
              <w:pStyle w:val="TAL"/>
              <w:rPr>
                <w:ins w:id="9329" w:author="BigCREditor-RAN4#104-bis" w:date="2022-10-21T21:10:00Z"/>
              </w:rPr>
            </w:pPr>
          </w:p>
        </w:tc>
        <w:tc>
          <w:tcPr>
            <w:tcW w:w="1740" w:type="dxa"/>
            <w:tcBorders>
              <w:left w:val="single" w:sz="4" w:space="0" w:color="auto"/>
              <w:bottom w:val="single" w:sz="4" w:space="0" w:color="auto"/>
              <w:right w:val="single" w:sz="4" w:space="0" w:color="auto"/>
            </w:tcBorders>
          </w:tcPr>
          <w:p w14:paraId="42A7BF1A" w14:textId="77777777" w:rsidR="00711188" w:rsidRPr="00020619" w:rsidRDefault="00711188" w:rsidP="00BB34DD">
            <w:pPr>
              <w:pStyle w:val="TAL"/>
              <w:rPr>
                <w:ins w:id="9330" w:author="BigCREditor-RAN4#104-bis" w:date="2022-10-21T21:10:00Z"/>
              </w:rPr>
            </w:pPr>
            <w:ins w:id="9331"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385B30F9" w14:textId="77777777" w:rsidR="00711188" w:rsidRPr="00020619" w:rsidRDefault="00711188" w:rsidP="00BB34DD">
            <w:pPr>
              <w:pStyle w:val="TAC"/>
              <w:rPr>
                <w:ins w:id="9332"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1D7282D9" w14:textId="77777777" w:rsidR="00711188" w:rsidRPr="00020619" w:rsidRDefault="00711188" w:rsidP="00BB34DD">
            <w:pPr>
              <w:pStyle w:val="TAC"/>
              <w:rPr>
                <w:ins w:id="9333" w:author="BigCREditor-RAN4#104-bis" w:date="2022-10-21T21:10:00Z"/>
                <w:szCs w:val="18"/>
              </w:rPr>
            </w:pPr>
            <w:ins w:id="9334" w:author="BigCREditor-RAN4#104-bis" w:date="2022-10-21T21:10: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711188" w:rsidRPr="00020619" w14:paraId="667EE952" w14:textId="77777777" w:rsidTr="00BB34DD">
        <w:trPr>
          <w:jc w:val="center"/>
          <w:ins w:id="9335" w:author="BigCREditor-RAN4#104-bis" w:date="2022-10-21T21:10:00Z"/>
        </w:trPr>
        <w:tc>
          <w:tcPr>
            <w:tcW w:w="2065" w:type="dxa"/>
            <w:gridSpan w:val="2"/>
            <w:tcBorders>
              <w:left w:val="single" w:sz="4" w:space="0" w:color="auto"/>
              <w:bottom w:val="nil"/>
              <w:right w:val="single" w:sz="4" w:space="0" w:color="auto"/>
            </w:tcBorders>
            <w:shd w:val="clear" w:color="auto" w:fill="auto"/>
          </w:tcPr>
          <w:p w14:paraId="575656C4" w14:textId="77777777" w:rsidR="00711188" w:rsidRPr="00020619" w:rsidRDefault="00711188" w:rsidP="00BB34DD">
            <w:pPr>
              <w:pStyle w:val="TAL"/>
              <w:rPr>
                <w:ins w:id="9336" w:author="BigCREditor-RAN4#104-bis" w:date="2022-10-21T21:10:00Z"/>
              </w:rPr>
            </w:pPr>
            <w:ins w:id="9337" w:author="BigCREditor-RAN4#104-bis" w:date="2022-10-21T21:10:00Z">
              <w:r w:rsidRPr="00020619">
                <w:t>BWP BW</w:t>
              </w:r>
            </w:ins>
          </w:p>
        </w:tc>
        <w:tc>
          <w:tcPr>
            <w:tcW w:w="1740" w:type="dxa"/>
            <w:tcBorders>
              <w:left w:val="single" w:sz="4" w:space="0" w:color="auto"/>
              <w:bottom w:val="single" w:sz="4" w:space="0" w:color="auto"/>
              <w:right w:val="single" w:sz="4" w:space="0" w:color="auto"/>
            </w:tcBorders>
          </w:tcPr>
          <w:p w14:paraId="264B8F9F" w14:textId="77777777" w:rsidR="00711188" w:rsidRPr="00020619" w:rsidRDefault="00711188" w:rsidP="00BB34DD">
            <w:pPr>
              <w:pStyle w:val="TAL"/>
              <w:rPr>
                <w:ins w:id="9338" w:author="BigCREditor-RAN4#104-bis" w:date="2022-10-21T21:10:00Z"/>
              </w:rPr>
            </w:pPr>
            <w:ins w:id="9339" w:author="BigCREditor-RAN4#104-bis" w:date="2022-10-21T21:10:00Z">
              <w:r w:rsidRPr="00020619">
                <w:t>Config</w:t>
              </w:r>
              <w:r w:rsidRPr="00020619">
                <w:rPr>
                  <w:szCs w:val="18"/>
                </w:rPr>
                <w:t xml:space="preserve"> 1,4</w:t>
              </w:r>
            </w:ins>
          </w:p>
        </w:tc>
        <w:tc>
          <w:tcPr>
            <w:tcW w:w="1134" w:type="dxa"/>
            <w:tcBorders>
              <w:left w:val="single" w:sz="4" w:space="0" w:color="auto"/>
              <w:bottom w:val="nil"/>
              <w:right w:val="single" w:sz="4" w:space="0" w:color="auto"/>
            </w:tcBorders>
            <w:shd w:val="clear" w:color="auto" w:fill="auto"/>
          </w:tcPr>
          <w:p w14:paraId="3BD18840" w14:textId="77777777" w:rsidR="00711188" w:rsidRPr="00020619" w:rsidRDefault="00711188" w:rsidP="00BB34DD">
            <w:pPr>
              <w:pStyle w:val="TAC"/>
              <w:rPr>
                <w:ins w:id="9340" w:author="BigCREditor-RAN4#104-bis" w:date="2022-10-21T21:10:00Z"/>
              </w:rPr>
            </w:pPr>
            <w:ins w:id="9341" w:author="BigCREditor-RAN4#104-bis" w:date="2022-10-21T21:10:00Z">
              <w:r w:rsidRPr="00020619">
                <w:t>MHz</w:t>
              </w:r>
            </w:ins>
          </w:p>
        </w:tc>
        <w:tc>
          <w:tcPr>
            <w:tcW w:w="4655" w:type="dxa"/>
            <w:gridSpan w:val="7"/>
            <w:tcBorders>
              <w:left w:val="single" w:sz="4" w:space="0" w:color="auto"/>
              <w:bottom w:val="single" w:sz="4" w:space="0" w:color="auto"/>
              <w:right w:val="single" w:sz="4" w:space="0" w:color="auto"/>
            </w:tcBorders>
          </w:tcPr>
          <w:p w14:paraId="7064CFA5" w14:textId="77777777" w:rsidR="00711188" w:rsidRPr="00020619" w:rsidRDefault="00711188" w:rsidP="00BB34DD">
            <w:pPr>
              <w:pStyle w:val="TAC"/>
              <w:rPr>
                <w:ins w:id="9342" w:author="BigCREditor-RAN4#104-bis" w:date="2022-10-21T21:10:00Z"/>
                <w:szCs w:val="18"/>
              </w:rPr>
            </w:pPr>
            <w:ins w:id="9343" w:author="BigCREditor-RAN4#104-bis" w:date="2022-10-21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11188" w:rsidRPr="00020619" w14:paraId="1ECB5808" w14:textId="77777777" w:rsidTr="00BB34DD">
        <w:trPr>
          <w:jc w:val="center"/>
          <w:ins w:id="9344"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2DC9DCB6" w14:textId="77777777" w:rsidR="00711188" w:rsidRPr="00020619" w:rsidRDefault="00711188" w:rsidP="00BB34DD">
            <w:pPr>
              <w:pStyle w:val="TAL"/>
              <w:rPr>
                <w:ins w:id="9345" w:author="BigCREditor-RAN4#104-bis" w:date="2022-10-21T21:10:00Z"/>
              </w:rPr>
            </w:pPr>
          </w:p>
        </w:tc>
        <w:tc>
          <w:tcPr>
            <w:tcW w:w="1740" w:type="dxa"/>
            <w:tcBorders>
              <w:left w:val="single" w:sz="4" w:space="0" w:color="auto"/>
              <w:bottom w:val="single" w:sz="4" w:space="0" w:color="auto"/>
              <w:right w:val="single" w:sz="4" w:space="0" w:color="auto"/>
            </w:tcBorders>
          </w:tcPr>
          <w:p w14:paraId="3424F780" w14:textId="77777777" w:rsidR="00711188" w:rsidRPr="00020619" w:rsidRDefault="00711188" w:rsidP="00BB34DD">
            <w:pPr>
              <w:pStyle w:val="TAL"/>
              <w:rPr>
                <w:ins w:id="9346" w:author="BigCREditor-RAN4#104-bis" w:date="2022-10-21T21:10:00Z"/>
              </w:rPr>
            </w:pPr>
            <w:ins w:id="9347"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0937CAFC" w14:textId="77777777" w:rsidR="00711188" w:rsidRPr="00020619" w:rsidRDefault="00711188" w:rsidP="00BB34DD">
            <w:pPr>
              <w:pStyle w:val="TAC"/>
              <w:rPr>
                <w:ins w:id="9348"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3C72E516" w14:textId="77777777" w:rsidR="00711188" w:rsidRPr="00020619" w:rsidRDefault="00711188" w:rsidP="00BB34DD">
            <w:pPr>
              <w:pStyle w:val="TAC"/>
              <w:rPr>
                <w:ins w:id="9349" w:author="BigCREditor-RAN4#104-bis" w:date="2022-10-21T21:10:00Z"/>
                <w:szCs w:val="18"/>
              </w:rPr>
            </w:pPr>
            <w:ins w:id="9350" w:author="BigCREditor-RAN4#104-bis" w:date="2022-10-21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11188" w:rsidRPr="00020619" w14:paraId="41D33C76" w14:textId="77777777" w:rsidTr="00BB34DD">
        <w:trPr>
          <w:jc w:val="center"/>
          <w:ins w:id="9351"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79FCF8FA" w14:textId="77777777" w:rsidR="00711188" w:rsidRPr="00020619" w:rsidRDefault="00711188" w:rsidP="00BB34DD">
            <w:pPr>
              <w:pStyle w:val="TAL"/>
              <w:rPr>
                <w:ins w:id="9352" w:author="BigCREditor-RAN4#104-bis" w:date="2022-10-21T21:10:00Z"/>
              </w:rPr>
            </w:pPr>
          </w:p>
        </w:tc>
        <w:tc>
          <w:tcPr>
            <w:tcW w:w="1740" w:type="dxa"/>
            <w:tcBorders>
              <w:left w:val="single" w:sz="4" w:space="0" w:color="auto"/>
              <w:bottom w:val="single" w:sz="4" w:space="0" w:color="auto"/>
              <w:right w:val="single" w:sz="4" w:space="0" w:color="auto"/>
            </w:tcBorders>
          </w:tcPr>
          <w:p w14:paraId="78E8995C" w14:textId="77777777" w:rsidR="00711188" w:rsidRPr="00020619" w:rsidRDefault="00711188" w:rsidP="00BB34DD">
            <w:pPr>
              <w:pStyle w:val="TAL"/>
              <w:rPr>
                <w:ins w:id="9353" w:author="BigCREditor-RAN4#104-bis" w:date="2022-10-21T21:10:00Z"/>
              </w:rPr>
            </w:pPr>
            <w:ins w:id="9354"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0E505915" w14:textId="77777777" w:rsidR="00711188" w:rsidRPr="00020619" w:rsidRDefault="00711188" w:rsidP="00BB34DD">
            <w:pPr>
              <w:pStyle w:val="TAC"/>
              <w:rPr>
                <w:ins w:id="9355"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3B763B71" w14:textId="77777777" w:rsidR="00711188" w:rsidRPr="00020619" w:rsidRDefault="00711188" w:rsidP="00BB34DD">
            <w:pPr>
              <w:pStyle w:val="TAC"/>
              <w:rPr>
                <w:ins w:id="9356" w:author="BigCREditor-RAN4#104-bis" w:date="2022-10-21T21:10:00Z"/>
                <w:szCs w:val="18"/>
              </w:rPr>
            </w:pPr>
            <w:ins w:id="9357" w:author="BigCREditor-RAN4#104-bis" w:date="2022-10-21T21:10: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711188" w:rsidRPr="00020619" w14:paraId="0C481461" w14:textId="77777777" w:rsidTr="00BB34DD">
        <w:trPr>
          <w:jc w:val="center"/>
          <w:ins w:id="9358" w:author="BigCREditor-RAN4#104-bis" w:date="2022-10-21T21:10:00Z"/>
        </w:trPr>
        <w:tc>
          <w:tcPr>
            <w:tcW w:w="2065" w:type="dxa"/>
            <w:gridSpan w:val="2"/>
            <w:tcBorders>
              <w:left w:val="single" w:sz="4" w:space="0" w:color="auto"/>
              <w:bottom w:val="nil"/>
              <w:right w:val="single" w:sz="4" w:space="0" w:color="auto"/>
            </w:tcBorders>
            <w:shd w:val="clear" w:color="auto" w:fill="auto"/>
          </w:tcPr>
          <w:p w14:paraId="5FC34F9C" w14:textId="77777777" w:rsidR="00711188" w:rsidRPr="00020619" w:rsidRDefault="00711188" w:rsidP="00BB34DD">
            <w:pPr>
              <w:pStyle w:val="TAL"/>
              <w:rPr>
                <w:ins w:id="9359" w:author="BigCREditor-RAN4#104-bis" w:date="2022-10-21T21:10:00Z"/>
              </w:rPr>
            </w:pPr>
            <w:ins w:id="9360" w:author="BigCREditor-RAN4#104-bis" w:date="2022-10-21T21:10:00Z">
              <w:r w:rsidRPr="00020619">
                <w:t>TRS configuration</w:t>
              </w:r>
            </w:ins>
          </w:p>
        </w:tc>
        <w:tc>
          <w:tcPr>
            <w:tcW w:w="1740" w:type="dxa"/>
            <w:tcBorders>
              <w:left w:val="single" w:sz="4" w:space="0" w:color="auto"/>
              <w:bottom w:val="single" w:sz="4" w:space="0" w:color="auto"/>
              <w:right w:val="single" w:sz="4" w:space="0" w:color="auto"/>
            </w:tcBorders>
          </w:tcPr>
          <w:p w14:paraId="62D1FE38" w14:textId="77777777" w:rsidR="00711188" w:rsidRPr="00020619" w:rsidRDefault="00711188" w:rsidP="00BB34DD">
            <w:pPr>
              <w:pStyle w:val="TAL"/>
              <w:rPr>
                <w:ins w:id="9361" w:author="BigCREditor-RAN4#104-bis" w:date="2022-10-21T21:10:00Z"/>
              </w:rPr>
            </w:pPr>
            <w:ins w:id="9362" w:author="BigCREditor-RAN4#104-bis" w:date="2022-10-21T21:10:00Z">
              <w:r w:rsidRPr="00020619">
                <w:t>Config</w:t>
              </w:r>
              <w:r w:rsidRPr="00020619">
                <w:rPr>
                  <w:szCs w:val="18"/>
                </w:rPr>
                <w:t xml:space="preserve"> 1,4</w:t>
              </w:r>
            </w:ins>
          </w:p>
        </w:tc>
        <w:tc>
          <w:tcPr>
            <w:tcW w:w="1134" w:type="dxa"/>
            <w:tcBorders>
              <w:left w:val="single" w:sz="4" w:space="0" w:color="auto"/>
              <w:bottom w:val="single" w:sz="4" w:space="0" w:color="auto"/>
              <w:right w:val="single" w:sz="4" w:space="0" w:color="auto"/>
            </w:tcBorders>
          </w:tcPr>
          <w:p w14:paraId="2D128F6C" w14:textId="77777777" w:rsidR="00711188" w:rsidRPr="00020619" w:rsidRDefault="00711188" w:rsidP="00BB34DD">
            <w:pPr>
              <w:pStyle w:val="TAC"/>
              <w:rPr>
                <w:ins w:id="9363"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3C14FD59" w14:textId="77777777" w:rsidR="00711188" w:rsidRPr="00020619" w:rsidRDefault="00711188" w:rsidP="00BB34DD">
            <w:pPr>
              <w:pStyle w:val="TAC"/>
              <w:rPr>
                <w:ins w:id="9364" w:author="BigCREditor-RAN4#104-bis" w:date="2022-10-21T21:10:00Z"/>
                <w:szCs w:val="18"/>
              </w:rPr>
            </w:pPr>
            <w:ins w:id="9365" w:author="BigCREditor-RAN4#104-bis" w:date="2022-10-21T21:10:00Z">
              <w:r w:rsidRPr="00020619">
                <w:rPr>
                  <w:lang w:eastAsia="zh-CN"/>
                </w:rPr>
                <w:t>TRS.1.1 FDD</w:t>
              </w:r>
            </w:ins>
          </w:p>
        </w:tc>
      </w:tr>
      <w:tr w:rsidR="00711188" w:rsidRPr="00020619" w14:paraId="5CEED8BA" w14:textId="77777777" w:rsidTr="00BB34DD">
        <w:trPr>
          <w:jc w:val="center"/>
          <w:ins w:id="9366"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444286EF" w14:textId="77777777" w:rsidR="00711188" w:rsidRPr="00020619" w:rsidRDefault="00711188" w:rsidP="00BB34DD">
            <w:pPr>
              <w:pStyle w:val="TAL"/>
              <w:rPr>
                <w:ins w:id="9367" w:author="BigCREditor-RAN4#104-bis" w:date="2022-10-21T21:10:00Z"/>
              </w:rPr>
            </w:pPr>
          </w:p>
        </w:tc>
        <w:tc>
          <w:tcPr>
            <w:tcW w:w="1740" w:type="dxa"/>
            <w:tcBorders>
              <w:left w:val="single" w:sz="4" w:space="0" w:color="auto"/>
              <w:bottom w:val="single" w:sz="4" w:space="0" w:color="auto"/>
              <w:right w:val="single" w:sz="4" w:space="0" w:color="auto"/>
            </w:tcBorders>
          </w:tcPr>
          <w:p w14:paraId="473F536B" w14:textId="77777777" w:rsidR="00711188" w:rsidRPr="00020619" w:rsidRDefault="00711188" w:rsidP="00BB34DD">
            <w:pPr>
              <w:pStyle w:val="TAL"/>
              <w:rPr>
                <w:ins w:id="9368" w:author="BigCREditor-RAN4#104-bis" w:date="2022-10-21T21:10:00Z"/>
              </w:rPr>
            </w:pPr>
            <w:ins w:id="9369" w:author="BigCREditor-RAN4#104-bis" w:date="2022-10-21T21:10:00Z">
              <w:r w:rsidRPr="00020619">
                <w:t>Config</w:t>
              </w:r>
              <w:r w:rsidRPr="00020619">
                <w:rPr>
                  <w:szCs w:val="18"/>
                </w:rPr>
                <w:t xml:space="preserve"> 2</w:t>
              </w:r>
            </w:ins>
          </w:p>
        </w:tc>
        <w:tc>
          <w:tcPr>
            <w:tcW w:w="1134" w:type="dxa"/>
            <w:tcBorders>
              <w:left w:val="single" w:sz="4" w:space="0" w:color="auto"/>
              <w:bottom w:val="single" w:sz="4" w:space="0" w:color="auto"/>
              <w:right w:val="single" w:sz="4" w:space="0" w:color="auto"/>
            </w:tcBorders>
          </w:tcPr>
          <w:p w14:paraId="63700C7B" w14:textId="77777777" w:rsidR="00711188" w:rsidRPr="00020619" w:rsidRDefault="00711188" w:rsidP="00BB34DD">
            <w:pPr>
              <w:pStyle w:val="TAC"/>
              <w:rPr>
                <w:ins w:id="9370"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5C9BB801" w14:textId="77777777" w:rsidR="00711188" w:rsidRPr="00020619" w:rsidRDefault="00711188" w:rsidP="00BB34DD">
            <w:pPr>
              <w:pStyle w:val="TAC"/>
              <w:rPr>
                <w:ins w:id="9371" w:author="BigCREditor-RAN4#104-bis" w:date="2022-10-21T21:10:00Z"/>
                <w:szCs w:val="18"/>
              </w:rPr>
            </w:pPr>
            <w:ins w:id="9372" w:author="BigCREditor-RAN4#104-bis" w:date="2022-10-21T21:10:00Z">
              <w:r w:rsidRPr="00020619">
                <w:rPr>
                  <w:lang w:eastAsia="zh-CN"/>
                </w:rPr>
                <w:t>TRS.1.1 TDD</w:t>
              </w:r>
            </w:ins>
          </w:p>
        </w:tc>
      </w:tr>
      <w:tr w:rsidR="00711188" w:rsidRPr="00020619" w14:paraId="6F67016F" w14:textId="77777777" w:rsidTr="00BB34DD">
        <w:trPr>
          <w:jc w:val="center"/>
          <w:ins w:id="9373"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51FD33A8" w14:textId="77777777" w:rsidR="00711188" w:rsidRPr="00020619" w:rsidRDefault="00711188" w:rsidP="00BB34DD">
            <w:pPr>
              <w:pStyle w:val="TAL"/>
              <w:rPr>
                <w:ins w:id="9374" w:author="BigCREditor-RAN4#104-bis" w:date="2022-10-21T21:10:00Z"/>
              </w:rPr>
            </w:pPr>
          </w:p>
        </w:tc>
        <w:tc>
          <w:tcPr>
            <w:tcW w:w="1740" w:type="dxa"/>
            <w:tcBorders>
              <w:left w:val="single" w:sz="4" w:space="0" w:color="auto"/>
              <w:bottom w:val="single" w:sz="4" w:space="0" w:color="auto"/>
              <w:right w:val="single" w:sz="4" w:space="0" w:color="auto"/>
            </w:tcBorders>
          </w:tcPr>
          <w:p w14:paraId="79B396EF" w14:textId="77777777" w:rsidR="00711188" w:rsidRPr="00020619" w:rsidRDefault="00711188" w:rsidP="00BB34DD">
            <w:pPr>
              <w:pStyle w:val="TAL"/>
              <w:rPr>
                <w:ins w:id="9375" w:author="BigCREditor-RAN4#104-bis" w:date="2022-10-21T21:10:00Z"/>
              </w:rPr>
            </w:pPr>
            <w:ins w:id="9376" w:author="BigCREditor-RAN4#104-bis" w:date="2022-10-21T21:10:00Z">
              <w:r w:rsidRPr="00020619">
                <w:t>Config</w:t>
              </w:r>
              <w:r w:rsidRPr="00020619">
                <w:rPr>
                  <w:szCs w:val="18"/>
                </w:rPr>
                <w:t xml:space="preserve"> 3</w:t>
              </w:r>
            </w:ins>
          </w:p>
        </w:tc>
        <w:tc>
          <w:tcPr>
            <w:tcW w:w="1134" w:type="dxa"/>
            <w:tcBorders>
              <w:left w:val="single" w:sz="4" w:space="0" w:color="auto"/>
              <w:bottom w:val="single" w:sz="4" w:space="0" w:color="auto"/>
              <w:right w:val="single" w:sz="4" w:space="0" w:color="auto"/>
            </w:tcBorders>
          </w:tcPr>
          <w:p w14:paraId="79B24608" w14:textId="77777777" w:rsidR="00711188" w:rsidRPr="00020619" w:rsidRDefault="00711188" w:rsidP="00BB34DD">
            <w:pPr>
              <w:pStyle w:val="TAC"/>
              <w:rPr>
                <w:ins w:id="9377"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4735A0CF" w14:textId="77777777" w:rsidR="00711188" w:rsidRPr="00020619" w:rsidRDefault="00711188" w:rsidP="00BB34DD">
            <w:pPr>
              <w:pStyle w:val="TAC"/>
              <w:rPr>
                <w:ins w:id="9378" w:author="BigCREditor-RAN4#104-bis" w:date="2022-10-21T21:10:00Z"/>
                <w:szCs w:val="18"/>
              </w:rPr>
            </w:pPr>
            <w:ins w:id="9379" w:author="BigCREditor-RAN4#104-bis" w:date="2022-10-21T21:10:00Z">
              <w:r w:rsidRPr="00020619">
                <w:rPr>
                  <w:lang w:eastAsia="zh-CN"/>
                </w:rPr>
                <w:t>TRS.1.2 TDD</w:t>
              </w:r>
            </w:ins>
          </w:p>
        </w:tc>
      </w:tr>
      <w:tr w:rsidR="00711188" w:rsidRPr="00020619" w14:paraId="0AEF4B74" w14:textId="77777777" w:rsidTr="00BB34DD">
        <w:trPr>
          <w:jc w:val="center"/>
          <w:ins w:id="9380" w:author="BigCREditor-RAN4#104-bis" w:date="2022-10-21T21:10:00Z"/>
        </w:trPr>
        <w:tc>
          <w:tcPr>
            <w:tcW w:w="3805" w:type="dxa"/>
            <w:gridSpan w:val="3"/>
            <w:tcBorders>
              <w:left w:val="single" w:sz="4" w:space="0" w:color="auto"/>
              <w:bottom w:val="single" w:sz="4" w:space="0" w:color="auto"/>
              <w:right w:val="single" w:sz="4" w:space="0" w:color="auto"/>
            </w:tcBorders>
          </w:tcPr>
          <w:p w14:paraId="5DAEF02A" w14:textId="77777777" w:rsidR="00711188" w:rsidRPr="00020619" w:rsidRDefault="00711188" w:rsidP="00BB34DD">
            <w:pPr>
              <w:pStyle w:val="TAL"/>
              <w:rPr>
                <w:ins w:id="9381" w:author="BigCREditor-RAN4#104-bis" w:date="2022-10-21T21:10:00Z"/>
              </w:rPr>
            </w:pPr>
            <w:proofErr w:type="spellStart"/>
            <w:ins w:id="9382" w:author="BigCREditor-RAN4#104-bis" w:date="2022-10-21T21:10:00Z">
              <w:r w:rsidRPr="00020619">
                <w:t>DRx</w:t>
              </w:r>
              <w:proofErr w:type="spellEnd"/>
              <w:r w:rsidRPr="00020619">
                <w:t xml:space="preserve"> Cycle</w:t>
              </w:r>
            </w:ins>
          </w:p>
        </w:tc>
        <w:tc>
          <w:tcPr>
            <w:tcW w:w="1134" w:type="dxa"/>
            <w:tcBorders>
              <w:left w:val="single" w:sz="4" w:space="0" w:color="auto"/>
              <w:bottom w:val="single" w:sz="4" w:space="0" w:color="auto"/>
              <w:right w:val="single" w:sz="4" w:space="0" w:color="auto"/>
            </w:tcBorders>
          </w:tcPr>
          <w:p w14:paraId="1B406A61" w14:textId="77777777" w:rsidR="00711188" w:rsidRPr="00020619" w:rsidRDefault="00711188" w:rsidP="00BB34DD">
            <w:pPr>
              <w:pStyle w:val="TAC"/>
              <w:rPr>
                <w:ins w:id="9383" w:author="BigCREditor-RAN4#104-bis" w:date="2022-10-21T21:10:00Z"/>
              </w:rPr>
            </w:pPr>
            <w:proofErr w:type="spellStart"/>
            <w:ins w:id="9384" w:author="BigCREditor-RAN4#104-bis" w:date="2022-10-21T21:10:00Z">
              <w:r w:rsidRPr="00020619">
                <w:t>ms</w:t>
              </w:r>
              <w:proofErr w:type="spellEnd"/>
            </w:ins>
          </w:p>
        </w:tc>
        <w:tc>
          <w:tcPr>
            <w:tcW w:w="4655" w:type="dxa"/>
            <w:gridSpan w:val="7"/>
            <w:tcBorders>
              <w:left w:val="single" w:sz="4" w:space="0" w:color="auto"/>
              <w:bottom w:val="single" w:sz="4" w:space="0" w:color="auto"/>
              <w:right w:val="single" w:sz="4" w:space="0" w:color="auto"/>
            </w:tcBorders>
          </w:tcPr>
          <w:p w14:paraId="113DCD07" w14:textId="77777777" w:rsidR="00711188" w:rsidRPr="00020619" w:rsidRDefault="00711188" w:rsidP="00BB34DD">
            <w:pPr>
              <w:pStyle w:val="TAC"/>
              <w:rPr>
                <w:ins w:id="9385" w:author="BigCREditor-RAN4#104-bis" w:date="2022-10-21T21:10:00Z"/>
              </w:rPr>
            </w:pPr>
            <w:ins w:id="9386" w:author="BigCREditor-RAN4#104-bis" w:date="2022-10-21T21:10:00Z">
              <w:r w:rsidRPr="00020619">
                <w:t>Not Applicable</w:t>
              </w:r>
            </w:ins>
          </w:p>
        </w:tc>
      </w:tr>
      <w:tr w:rsidR="00711188" w:rsidRPr="00020619" w14:paraId="435DB59E" w14:textId="77777777" w:rsidTr="00BB34DD">
        <w:trPr>
          <w:jc w:val="center"/>
          <w:ins w:id="9387"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hideMark/>
          </w:tcPr>
          <w:p w14:paraId="192E66AD" w14:textId="77777777" w:rsidR="00711188" w:rsidRPr="00020619" w:rsidRDefault="00711188" w:rsidP="00BB34DD">
            <w:pPr>
              <w:pStyle w:val="TAL"/>
              <w:rPr>
                <w:ins w:id="9388" w:author="BigCREditor-RAN4#104-bis" w:date="2022-10-21T21:10:00Z"/>
              </w:rPr>
            </w:pPr>
            <w:ins w:id="9389" w:author="BigCREditor-RAN4#104-bis" w:date="2022-10-21T21:10:00Z">
              <w:r w:rsidRPr="00020619">
                <w:t xml:space="preserve">PDSCH Reference measurement channel </w:t>
              </w:r>
            </w:ins>
          </w:p>
        </w:tc>
        <w:tc>
          <w:tcPr>
            <w:tcW w:w="1740" w:type="dxa"/>
            <w:tcBorders>
              <w:top w:val="single" w:sz="4" w:space="0" w:color="auto"/>
              <w:left w:val="single" w:sz="4" w:space="0" w:color="auto"/>
              <w:right w:val="single" w:sz="4" w:space="0" w:color="auto"/>
            </w:tcBorders>
          </w:tcPr>
          <w:p w14:paraId="2425C3E8" w14:textId="77777777" w:rsidR="00711188" w:rsidRPr="00020619" w:rsidRDefault="00711188" w:rsidP="00BB34DD">
            <w:pPr>
              <w:pStyle w:val="TAL"/>
              <w:rPr>
                <w:ins w:id="9390" w:author="BigCREditor-RAN4#104-bis" w:date="2022-10-21T21:10:00Z"/>
              </w:rPr>
            </w:pPr>
            <w:ins w:id="9391" w:author="BigCREditor-RAN4#104-bis" w:date="2022-10-21T21:10:00Z">
              <w:r w:rsidRPr="00020619">
                <w:t>Config</w:t>
              </w:r>
              <w:r w:rsidRPr="00020619">
                <w:rPr>
                  <w:szCs w:val="18"/>
                </w:rPr>
                <w:t xml:space="preserve"> 1,4</w:t>
              </w:r>
            </w:ins>
          </w:p>
        </w:tc>
        <w:tc>
          <w:tcPr>
            <w:tcW w:w="1134" w:type="dxa"/>
            <w:tcBorders>
              <w:top w:val="single" w:sz="4" w:space="0" w:color="auto"/>
              <w:left w:val="single" w:sz="4" w:space="0" w:color="auto"/>
              <w:bottom w:val="nil"/>
              <w:right w:val="single" w:sz="4" w:space="0" w:color="auto"/>
            </w:tcBorders>
            <w:shd w:val="clear" w:color="auto" w:fill="auto"/>
          </w:tcPr>
          <w:p w14:paraId="57D95294" w14:textId="77777777" w:rsidR="00711188" w:rsidRPr="00020619" w:rsidRDefault="00711188" w:rsidP="00BB34DD">
            <w:pPr>
              <w:pStyle w:val="TAC"/>
              <w:rPr>
                <w:ins w:id="9392" w:author="BigCREditor-RAN4#104-bis" w:date="2022-10-21T21:10:00Z"/>
              </w:rPr>
            </w:pPr>
          </w:p>
        </w:tc>
        <w:tc>
          <w:tcPr>
            <w:tcW w:w="4655" w:type="dxa"/>
            <w:gridSpan w:val="7"/>
            <w:tcBorders>
              <w:top w:val="single" w:sz="4" w:space="0" w:color="auto"/>
              <w:left w:val="single" w:sz="4" w:space="0" w:color="auto"/>
              <w:right w:val="single" w:sz="4" w:space="0" w:color="auto"/>
            </w:tcBorders>
            <w:hideMark/>
          </w:tcPr>
          <w:p w14:paraId="4741D38D" w14:textId="77777777" w:rsidR="00711188" w:rsidRPr="00020619" w:rsidRDefault="00711188" w:rsidP="00BB34DD">
            <w:pPr>
              <w:pStyle w:val="TAC"/>
              <w:rPr>
                <w:ins w:id="9393" w:author="BigCREditor-RAN4#104-bis" w:date="2022-10-21T21:10:00Z"/>
                <w:szCs w:val="18"/>
              </w:rPr>
            </w:pPr>
            <w:ins w:id="9394" w:author="BigCREditor-RAN4#104-bis" w:date="2022-10-21T21:10:00Z">
              <w:r w:rsidRPr="00020619">
                <w:rPr>
                  <w:szCs w:val="18"/>
                </w:rPr>
                <w:t>SR.1.1 FDD</w:t>
              </w:r>
            </w:ins>
          </w:p>
        </w:tc>
      </w:tr>
      <w:tr w:rsidR="00711188" w:rsidRPr="00020619" w14:paraId="61BDDF41" w14:textId="77777777" w:rsidTr="00BB34DD">
        <w:trPr>
          <w:jc w:val="center"/>
          <w:ins w:id="9395"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7D0D4FBA" w14:textId="77777777" w:rsidR="00711188" w:rsidRPr="00020619" w:rsidRDefault="00711188" w:rsidP="00BB34DD">
            <w:pPr>
              <w:pStyle w:val="TAL"/>
              <w:rPr>
                <w:ins w:id="9396" w:author="BigCREditor-RAN4#104-bis" w:date="2022-10-21T21:10:00Z"/>
              </w:rPr>
            </w:pPr>
          </w:p>
        </w:tc>
        <w:tc>
          <w:tcPr>
            <w:tcW w:w="1740" w:type="dxa"/>
            <w:tcBorders>
              <w:left w:val="single" w:sz="4" w:space="0" w:color="auto"/>
              <w:right w:val="single" w:sz="4" w:space="0" w:color="auto"/>
            </w:tcBorders>
          </w:tcPr>
          <w:p w14:paraId="02B890E7" w14:textId="77777777" w:rsidR="00711188" w:rsidRPr="00020619" w:rsidRDefault="00711188" w:rsidP="00BB34DD">
            <w:pPr>
              <w:pStyle w:val="TAL"/>
              <w:rPr>
                <w:ins w:id="9397" w:author="BigCREditor-RAN4#104-bis" w:date="2022-10-21T21:10:00Z"/>
              </w:rPr>
            </w:pPr>
            <w:ins w:id="9398"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7D9BAAFB" w14:textId="77777777" w:rsidR="00711188" w:rsidRPr="00020619" w:rsidRDefault="00711188" w:rsidP="00BB34DD">
            <w:pPr>
              <w:pStyle w:val="TAC"/>
              <w:rPr>
                <w:ins w:id="9399" w:author="BigCREditor-RAN4#104-bis" w:date="2022-10-21T21:10:00Z"/>
              </w:rPr>
            </w:pPr>
          </w:p>
        </w:tc>
        <w:tc>
          <w:tcPr>
            <w:tcW w:w="4655" w:type="dxa"/>
            <w:gridSpan w:val="7"/>
            <w:tcBorders>
              <w:left w:val="single" w:sz="4" w:space="0" w:color="auto"/>
              <w:right w:val="single" w:sz="4" w:space="0" w:color="auto"/>
            </w:tcBorders>
          </w:tcPr>
          <w:p w14:paraId="57FB60D0" w14:textId="77777777" w:rsidR="00711188" w:rsidRPr="00020619" w:rsidRDefault="00711188" w:rsidP="00BB34DD">
            <w:pPr>
              <w:pStyle w:val="TAC"/>
              <w:rPr>
                <w:ins w:id="9400" w:author="BigCREditor-RAN4#104-bis" w:date="2022-10-21T21:10:00Z"/>
                <w:szCs w:val="18"/>
              </w:rPr>
            </w:pPr>
            <w:ins w:id="9401" w:author="BigCREditor-RAN4#104-bis" w:date="2022-10-21T21:10:00Z">
              <w:r w:rsidRPr="00020619">
                <w:rPr>
                  <w:szCs w:val="18"/>
                </w:rPr>
                <w:t>SR.1.1 TDD</w:t>
              </w:r>
            </w:ins>
          </w:p>
        </w:tc>
      </w:tr>
      <w:tr w:rsidR="00711188" w:rsidRPr="00020619" w14:paraId="30E18B1C" w14:textId="77777777" w:rsidTr="00BB34DD">
        <w:trPr>
          <w:jc w:val="center"/>
          <w:ins w:id="9402"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4C2ABCB2" w14:textId="77777777" w:rsidR="00711188" w:rsidRPr="00020619" w:rsidRDefault="00711188" w:rsidP="00BB34DD">
            <w:pPr>
              <w:pStyle w:val="TAL"/>
              <w:rPr>
                <w:ins w:id="9403" w:author="BigCREditor-RAN4#104-bis" w:date="2022-10-21T21:10:00Z"/>
              </w:rPr>
            </w:pPr>
          </w:p>
        </w:tc>
        <w:tc>
          <w:tcPr>
            <w:tcW w:w="1740" w:type="dxa"/>
            <w:tcBorders>
              <w:left w:val="single" w:sz="4" w:space="0" w:color="auto"/>
              <w:bottom w:val="single" w:sz="4" w:space="0" w:color="auto"/>
              <w:right w:val="single" w:sz="4" w:space="0" w:color="auto"/>
            </w:tcBorders>
          </w:tcPr>
          <w:p w14:paraId="1E95CAB7" w14:textId="77777777" w:rsidR="00711188" w:rsidRPr="00020619" w:rsidRDefault="00711188" w:rsidP="00BB34DD">
            <w:pPr>
              <w:pStyle w:val="TAL"/>
              <w:rPr>
                <w:ins w:id="9404" w:author="BigCREditor-RAN4#104-bis" w:date="2022-10-21T21:10:00Z"/>
              </w:rPr>
            </w:pPr>
            <w:ins w:id="9405"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738E7DFB" w14:textId="77777777" w:rsidR="00711188" w:rsidRPr="00020619" w:rsidRDefault="00711188" w:rsidP="00BB34DD">
            <w:pPr>
              <w:pStyle w:val="TAC"/>
              <w:rPr>
                <w:ins w:id="9406"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3C840C88" w14:textId="77777777" w:rsidR="00711188" w:rsidRPr="00020619" w:rsidRDefault="00711188" w:rsidP="00BB34DD">
            <w:pPr>
              <w:pStyle w:val="TAC"/>
              <w:rPr>
                <w:ins w:id="9407" w:author="BigCREditor-RAN4#104-bis" w:date="2022-10-21T21:10:00Z"/>
                <w:szCs w:val="18"/>
              </w:rPr>
            </w:pPr>
            <w:ins w:id="9408" w:author="BigCREditor-RAN4#104-bis" w:date="2022-10-21T21:10:00Z">
              <w:r w:rsidRPr="00020619">
                <w:rPr>
                  <w:szCs w:val="18"/>
                </w:rPr>
                <w:t>SR2.1 TDD</w:t>
              </w:r>
            </w:ins>
          </w:p>
        </w:tc>
      </w:tr>
      <w:tr w:rsidR="00711188" w:rsidRPr="00020619" w14:paraId="4462E77C" w14:textId="77777777" w:rsidTr="00BB34DD">
        <w:trPr>
          <w:jc w:val="center"/>
          <w:ins w:id="9409"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57A27282" w14:textId="77777777" w:rsidR="00711188" w:rsidRPr="00020619" w:rsidRDefault="00711188" w:rsidP="00BB34DD">
            <w:pPr>
              <w:pStyle w:val="TAL"/>
              <w:rPr>
                <w:ins w:id="9410" w:author="BigCREditor-RAN4#104-bis" w:date="2022-10-21T21:10:00Z"/>
              </w:rPr>
            </w:pPr>
            <w:ins w:id="9411" w:author="BigCREditor-RAN4#104-bis" w:date="2022-10-21T21:10:00Z">
              <w:r w:rsidRPr="00020619">
                <w:rPr>
                  <w:rFonts w:cs="v5.0.0"/>
                </w:rPr>
                <w:t>CORESET Reference Channel</w:t>
              </w:r>
            </w:ins>
          </w:p>
        </w:tc>
        <w:tc>
          <w:tcPr>
            <w:tcW w:w="1740" w:type="dxa"/>
            <w:tcBorders>
              <w:top w:val="single" w:sz="4" w:space="0" w:color="auto"/>
              <w:left w:val="single" w:sz="4" w:space="0" w:color="auto"/>
              <w:right w:val="single" w:sz="4" w:space="0" w:color="auto"/>
            </w:tcBorders>
          </w:tcPr>
          <w:p w14:paraId="0E0FCE0E" w14:textId="77777777" w:rsidR="00711188" w:rsidRPr="00020619" w:rsidRDefault="00711188" w:rsidP="00BB34DD">
            <w:pPr>
              <w:pStyle w:val="TAL"/>
              <w:rPr>
                <w:ins w:id="9412" w:author="BigCREditor-RAN4#104-bis" w:date="2022-10-21T21:10:00Z"/>
              </w:rPr>
            </w:pPr>
            <w:ins w:id="9413" w:author="BigCREditor-RAN4#104-bis" w:date="2022-10-21T21:10:00Z">
              <w:r w:rsidRPr="00020619">
                <w:t>Config</w:t>
              </w:r>
              <w:r w:rsidRPr="00020619">
                <w:rPr>
                  <w:szCs w:val="18"/>
                </w:rPr>
                <w:t xml:space="preserve"> 1,4</w:t>
              </w:r>
            </w:ins>
          </w:p>
        </w:tc>
        <w:tc>
          <w:tcPr>
            <w:tcW w:w="1134" w:type="dxa"/>
            <w:tcBorders>
              <w:top w:val="single" w:sz="4" w:space="0" w:color="auto"/>
              <w:left w:val="single" w:sz="4" w:space="0" w:color="auto"/>
              <w:bottom w:val="nil"/>
              <w:right w:val="single" w:sz="4" w:space="0" w:color="auto"/>
            </w:tcBorders>
            <w:shd w:val="clear" w:color="auto" w:fill="auto"/>
          </w:tcPr>
          <w:p w14:paraId="0F60A6FC" w14:textId="77777777" w:rsidR="00711188" w:rsidRPr="00020619" w:rsidRDefault="00711188" w:rsidP="00BB34DD">
            <w:pPr>
              <w:pStyle w:val="TAC"/>
              <w:rPr>
                <w:ins w:id="9414"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09F2D85C" w14:textId="77777777" w:rsidR="00711188" w:rsidRPr="00020619" w:rsidRDefault="00711188" w:rsidP="00BB34DD">
            <w:pPr>
              <w:pStyle w:val="TAC"/>
              <w:rPr>
                <w:ins w:id="9415" w:author="BigCREditor-RAN4#104-bis" w:date="2022-10-21T21:10:00Z"/>
                <w:szCs w:val="18"/>
              </w:rPr>
            </w:pPr>
            <w:ins w:id="9416" w:author="BigCREditor-RAN4#104-bis" w:date="2022-10-21T21:10:00Z">
              <w:r w:rsidRPr="00020619">
                <w:rPr>
                  <w:szCs w:val="18"/>
                </w:rPr>
                <w:t>CR.1.1 FDD</w:t>
              </w:r>
            </w:ins>
          </w:p>
        </w:tc>
      </w:tr>
      <w:tr w:rsidR="00711188" w:rsidRPr="00020619" w14:paraId="13A4CDAF" w14:textId="77777777" w:rsidTr="00BB34DD">
        <w:trPr>
          <w:jc w:val="center"/>
          <w:ins w:id="9417"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21576461" w14:textId="77777777" w:rsidR="00711188" w:rsidRPr="00020619" w:rsidRDefault="00711188" w:rsidP="00BB34DD">
            <w:pPr>
              <w:pStyle w:val="TAL"/>
              <w:rPr>
                <w:ins w:id="9418" w:author="BigCREditor-RAN4#104-bis" w:date="2022-10-21T21:10:00Z"/>
                <w:rFonts w:cs="v5.0.0"/>
              </w:rPr>
            </w:pPr>
          </w:p>
        </w:tc>
        <w:tc>
          <w:tcPr>
            <w:tcW w:w="1740" w:type="dxa"/>
            <w:tcBorders>
              <w:left w:val="single" w:sz="4" w:space="0" w:color="auto"/>
              <w:right w:val="single" w:sz="4" w:space="0" w:color="auto"/>
            </w:tcBorders>
          </w:tcPr>
          <w:p w14:paraId="30B29908" w14:textId="77777777" w:rsidR="00711188" w:rsidRPr="00020619" w:rsidRDefault="00711188" w:rsidP="00BB34DD">
            <w:pPr>
              <w:pStyle w:val="TAL"/>
              <w:rPr>
                <w:ins w:id="9419" w:author="BigCREditor-RAN4#104-bis" w:date="2022-10-21T21:10:00Z"/>
                <w:rFonts w:cs="v5.0.0"/>
              </w:rPr>
            </w:pPr>
            <w:ins w:id="9420"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4EA59FCC" w14:textId="77777777" w:rsidR="00711188" w:rsidRPr="00020619" w:rsidRDefault="00711188" w:rsidP="00BB34DD">
            <w:pPr>
              <w:pStyle w:val="TAC"/>
              <w:rPr>
                <w:ins w:id="9421"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42F0316C" w14:textId="77777777" w:rsidR="00711188" w:rsidRPr="00020619" w:rsidRDefault="00711188" w:rsidP="00BB34DD">
            <w:pPr>
              <w:pStyle w:val="TAC"/>
              <w:rPr>
                <w:ins w:id="9422" w:author="BigCREditor-RAN4#104-bis" w:date="2022-10-21T21:10:00Z"/>
                <w:szCs w:val="18"/>
              </w:rPr>
            </w:pPr>
            <w:ins w:id="9423" w:author="BigCREditor-RAN4#104-bis" w:date="2022-10-21T21:10:00Z">
              <w:r w:rsidRPr="00020619">
                <w:rPr>
                  <w:szCs w:val="18"/>
                </w:rPr>
                <w:t>CR.1.1 TDD</w:t>
              </w:r>
            </w:ins>
          </w:p>
        </w:tc>
      </w:tr>
      <w:tr w:rsidR="00711188" w:rsidRPr="00020619" w14:paraId="4158D313" w14:textId="77777777" w:rsidTr="00BB34DD">
        <w:trPr>
          <w:jc w:val="center"/>
          <w:ins w:id="9424"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3473770F" w14:textId="77777777" w:rsidR="00711188" w:rsidRPr="00020619" w:rsidRDefault="00711188" w:rsidP="00BB34DD">
            <w:pPr>
              <w:pStyle w:val="TAL"/>
              <w:rPr>
                <w:ins w:id="9425" w:author="BigCREditor-RAN4#104-bis" w:date="2022-10-21T21:10:00Z"/>
                <w:rFonts w:cs="v5.0.0"/>
              </w:rPr>
            </w:pPr>
          </w:p>
        </w:tc>
        <w:tc>
          <w:tcPr>
            <w:tcW w:w="1740" w:type="dxa"/>
            <w:tcBorders>
              <w:left w:val="single" w:sz="4" w:space="0" w:color="auto"/>
              <w:bottom w:val="single" w:sz="4" w:space="0" w:color="auto"/>
              <w:right w:val="single" w:sz="4" w:space="0" w:color="auto"/>
            </w:tcBorders>
          </w:tcPr>
          <w:p w14:paraId="4CAB5509" w14:textId="77777777" w:rsidR="00711188" w:rsidRPr="00020619" w:rsidRDefault="00711188" w:rsidP="00BB34DD">
            <w:pPr>
              <w:pStyle w:val="TAL"/>
              <w:rPr>
                <w:ins w:id="9426" w:author="BigCREditor-RAN4#104-bis" w:date="2022-10-21T21:10:00Z"/>
                <w:rFonts w:cs="v5.0.0"/>
              </w:rPr>
            </w:pPr>
            <w:ins w:id="9427"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63EA2B42" w14:textId="77777777" w:rsidR="00711188" w:rsidRPr="00020619" w:rsidRDefault="00711188" w:rsidP="00BB34DD">
            <w:pPr>
              <w:pStyle w:val="TAC"/>
              <w:rPr>
                <w:ins w:id="9428"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298A7FE2" w14:textId="77777777" w:rsidR="00711188" w:rsidRPr="00020619" w:rsidRDefault="00711188" w:rsidP="00BB34DD">
            <w:pPr>
              <w:pStyle w:val="TAC"/>
              <w:rPr>
                <w:ins w:id="9429" w:author="BigCREditor-RAN4#104-bis" w:date="2022-10-21T21:10:00Z"/>
                <w:szCs w:val="18"/>
              </w:rPr>
            </w:pPr>
            <w:ins w:id="9430" w:author="BigCREditor-RAN4#104-bis" w:date="2022-10-21T21:10:00Z">
              <w:r w:rsidRPr="00020619">
                <w:rPr>
                  <w:szCs w:val="18"/>
                </w:rPr>
                <w:t>CR2.1 TDD</w:t>
              </w:r>
            </w:ins>
          </w:p>
        </w:tc>
      </w:tr>
      <w:tr w:rsidR="00711188" w:rsidRPr="00020619" w14:paraId="709DAEB4" w14:textId="77777777" w:rsidTr="00BB34DD">
        <w:trPr>
          <w:jc w:val="center"/>
          <w:ins w:id="9431"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hideMark/>
          </w:tcPr>
          <w:p w14:paraId="07A64ECE" w14:textId="77777777" w:rsidR="00711188" w:rsidRPr="00020619" w:rsidRDefault="00711188" w:rsidP="00BB34DD">
            <w:pPr>
              <w:pStyle w:val="TAL"/>
              <w:rPr>
                <w:ins w:id="9432" w:author="BigCREditor-RAN4#104-bis" w:date="2022-10-21T21:10:00Z"/>
              </w:rPr>
            </w:pPr>
            <w:ins w:id="9433" w:author="BigCREditor-RAN4#104-bis" w:date="2022-10-21T21:10:00Z">
              <w:r w:rsidRPr="00020619">
                <w:t>OCNG Patterns</w:t>
              </w:r>
            </w:ins>
          </w:p>
        </w:tc>
        <w:tc>
          <w:tcPr>
            <w:tcW w:w="1134" w:type="dxa"/>
            <w:tcBorders>
              <w:top w:val="single" w:sz="4" w:space="0" w:color="auto"/>
              <w:left w:val="single" w:sz="4" w:space="0" w:color="auto"/>
              <w:bottom w:val="single" w:sz="4" w:space="0" w:color="auto"/>
              <w:right w:val="single" w:sz="4" w:space="0" w:color="auto"/>
            </w:tcBorders>
          </w:tcPr>
          <w:p w14:paraId="1229F294" w14:textId="77777777" w:rsidR="00711188" w:rsidRPr="00020619" w:rsidRDefault="00711188" w:rsidP="00BB34DD">
            <w:pPr>
              <w:pStyle w:val="TAC"/>
              <w:rPr>
                <w:ins w:id="9434"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6E4BE504" w14:textId="77777777" w:rsidR="00711188" w:rsidRPr="00020619" w:rsidRDefault="00711188" w:rsidP="00BB34DD">
            <w:pPr>
              <w:pStyle w:val="TAC"/>
              <w:rPr>
                <w:ins w:id="9435" w:author="BigCREditor-RAN4#104-bis" w:date="2022-10-21T21:10:00Z"/>
              </w:rPr>
            </w:pPr>
            <w:ins w:id="9436" w:author="BigCREditor-RAN4#104-bis" w:date="2022-10-21T21:10:00Z">
              <w:r w:rsidRPr="00020619">
                <w:rPr>
                  <w:snapToGrid w:val="0"/>
                </w:rPr>
                <w:t>OP.1</w:t>
              </w:r>
            </w:ins>
          </w:p>
        </w:tc>
      </w:tr>
      <w:tr w:rsidR="00711188" w:rsidRPr="00020619" w14:paraId="6848DF43" w14:textId="77777777" w:rsidTr="00BB34DD">
        <w:trPr>
          <w:jc w:val="center"/>
          <w:ins w:id="9437"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6C443117" w14:textId="77777777" w:rsidR="00711188" w:rsidRPr="00020619" w:rsidRDefault="00711188" w:rsidP="00BB34DD">
            <w:pPr>
              <w:pStyle w:val="TAL"/>
              <w:rPr>
                <w:ins w:id="9438" w:author="BigCREditor-RAN4#104-bis" w:date="2022-10-21T21:10:00Z"/>
              </w:rPr>
            </w:pPr>
            <w:ins w:id="9439" w:author="BigCREditor-RAN4#104-bis" w:date="2022-10-21T21:10:00Z">
              <w:r w:rsidRPr="00020619">
                <w:rPr>
                  <w:lang w:eastAsia="zh-CN"/>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0F1C2962" w14:textId="77777777" w:rsidR="00711188" w:rsidRPr="00020619" w:rsidRDefault="00711188" w:rsidP="00BB34DD">
            <w:pPr>
              <w:pStyle w:val="TAC"/>
              <w:rPr>
                <w:ins w:id="9440" w:author="BigCREditor-RAN4#104-bis" w:date="2022-10-21T21:10:00Z"/>
              </w:rPr>
            </w:pPr>
          </w:p>
        </w:tc>
        <w:tc>
          <w:tcPr>
            <w:tcW w:w="2327" w:type="dxa"/>
            <w:gridSpan w:val="3"/>
            <w:tcBorders>
              <w:top w:val="single" w:sz="4" w:space="0" w:color="auto"/>
              <w:left w:val="single" w:sz="4" w:space="0" w:color="auto"/>
              <w:bottom w:val="single" w:sz="4" w:space="0" w:color="auto"/>
              <w:right w:val="single" w:sz="4" w:space="0" w:color="auto"/>
            </w:tcBorders>
          </w:tcPr>
          <w:p w14:paraId="466C48FA" w14:textId="77777777" w:rsidR="00711188" w:rsidRPr="00020619" w:rsidRDefault="00711188" w:rsidP="00BB34DD">
            <w:pPr>
              <w:pStyle w:val="TAC"/>
              <w:rPr>
                <w:ins w:id="9441" w:author="BigCREditor-RAN4#104-bis" w:date="2022-10-21T21:10:00Z"/>
                <w:snapToGrid w:val="0"/>
              </w:rPr>
            </w:pPr>
            <w:ins w:id="9442" w:author="BigCREditor-RAN4#104-bis" w:date="2022-10-21T21:10:00Z">
              <w:r w:rsidRPr="00020619">
                <w:rPr>
                  <w:snapToGrid w:val="0"/>
                  <w:szCs w:val="18"/>
                  <w:lang w:eastAsia="zh-CN"/>
                </w:rPr>
                <w:t>SMTC.1</w:t>
              </w:r>
            </w:ins>
          </w:p>
        </w:tc>
        <w:tc>
          <w:tcPr>
            <w:tcW w:w="2328" w:type="dxa"/>
            <w:gridSpan w:val="4"/>
            <w:tcBorders>
              <w:top w:val="single" w:sz="4" w:space="0" w:color="auto"/>
              <w:left w:val="single" w:sz="4" w:space="0" w:color="auto"/>
              <w:bottom w:val="single" w:sz="4" w:space="0" w:color="auto"/>
              <w:right w:val="single" w:sz="4" w:space="0" w:color="auto"/>
            </w:tcBorders>
          </w:tcPr>
          <w:p w14:paraId="43387763" w14:textId="77777777" w:rsidR="00711188" w:rsidRPr="00020619" w:rsidRDefault="00711188" w:rsidP="00BB34DD">
            <w:pPr>
              <w:pStyle w:val="TAC"/>
              <w:rPr>
                <w:ins w:id="9443" w:author="BigCREditor-RAN4#104-bis" w:date="2022-10-21T21:10:00Z"/>
                <w:snapToGrid w:val="0"/>
              </w:rPr>
            </w:pPr>
            <w:ins w:id="9444" w:author="BigCREditor-RAN4#104-bis" w:date="2022-10-21T21:10:00Z">
              <w:r w:rsidRPr="00020619">
                <w:rPr>
                  <w:snapToGrid w:val="0"/>
                  <w:szCs w:val="18"/>
                  <w:lang w:eastAsia="zh-CN"/>
                </w:rPr>
                <w:t>SMTC.2 RedCap</w:t>
              </w:r>
            </w:ins>
          </w:p>
        </w:tc>
      </w:tr>
      <w:tr w:rsidR="00711188" w:rsidRPr="00020619" w14:paraId="10D0925C" w14:textId="77777777" w:rsidTr="00BB34DD">
        <w:trPr>
          <w:jc w:val="center"/>
          <w:ins w:id="9445"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4EAA066C" w14:textId="77777777" w:rsidR="00711188" w:rsidRPr="00020619" w:rsidRDefault="00711188" w:rsidP="00BB34DD">
            <w:pPr>
              <w:pStyle w:val="TAL"/>
              <w:rPr>
                <w:ins w:id="9446" w:author="BigCREditor-RAN4#104-bis" w:date="2022-10-21T21:10:00Z"/>
              </w:rPr>
            </w:pPr>
            <w:ins w:id="9447" w:author="BigCREditor-RAN4#104-bis" w:date="2022-10-21T21:10:00Z">
              <w:r w:rsidRPr="00020619">
                <w:t>SSB Configuration</w:t>
              </w:r>
            </w:ins>
          </w:p>
        </w:tc>
        <w:tc>
          <w:tcPr>
            <w:tcW w:w="1740" w:type="dxa"/>
            <w:tcBorders>
              <w:top w:val="single" w:sz="4" w:space="0" w:color="auto"/>
              <w:left w:val="single" w:sz="4" w:space="0" w:color="auto"/>
              <w:right w:val="single" w:sz="4" w:space="0" w:color="auto"/>
            </w:tcBorders>
          </w:tcPr>
          <w:p w14:paraId="6BC54B74" w14:textId="77777777" w:rsidR="00711188" w:rsidRPr="00020619" w:rsidRDefault="00711188" w:rsidP="00BB34DD">
            <w:pPr>
              <w:pStyle w:val="TAL"/>
              <w:rPr>
                <w:ins w:id="9448" w:author="BigCREditor-RAN4#104-bis" w:date="2022-10-21T21:10:00Z"/>
              </w:rPr>
            </w:pPr>
            <w:ins w:id="9449" w:author="BigCREditor-RAN4#104-bis" w:date="2022-10-21T21:10:00Z">
              <w:r w:rsidRPr="00020619">
                <w:t>Config 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0AEC8267" w14:textId="77777777" w:rsidR="00711188" w:rsidRPr="00020619" w:rsidRDefault="00711188" w:rsidP="00BB34DD">
            <w:pPr>
              <w:pStyle w:val="TAC"/>
              <w:rPr>
                <w:ins w:id="9450" w:author="BigCREditor-RAN4#104-bis" w:date="2022-10-21T21:10:00Z"/>
              </w:rPr>
            </w:pPr>
          </w:p>
        </w:tc>
        <w:tc>
          <w:tcPr>
            <w:tcW w:w="2327" w:type="dxa"/>
            <w:gridSpan w:val="3"/>
            <w:tcBorders>
              <w:top w:val="single" w:sz="4" w:space="0" w:color="auto"/>
              <w:left w:val="single" w:sz="4" w:space="0" w:color="auto"/>
              <w:right w:val="single" w:sz="4" w:space="0" w:color="auto"/>
            </w:tcBorders>
          </w:tcPr>
          <w:p w14:paraId="2E535434" w14:textId="77777777" w:rsidR="00711188" w:rsidRPr="00020619" w:rsidRDefault="00711188" w:rsidP="00BB34DD">
            <w:pPr>
              <w:pStyle w:val="TAC"/>
              <w:rPr>
                <w:ins w:id="9451" w:author="BigCREditor-RAN4#104-bis" w:date="2022-10-21T21:10:00Z"/>
              </w:rPr>
            </w:pPr>
            <w:ins w:id="9452" w:author="BigCREditor-RAN4#104-bis" w:date="2022-10-21T21:10:00Z">
              <w:r w:rsidRPr="00020619">
                <w:rPr>
                  <w:rFonts w:cs="v4.2.0"/>
                </w:rPr>
                <w:t>SSB.1 FR1</w:t>
              </w:r>
            </w:ins>
          </w:p>
        </w:tc>
        <w:tc>
          <w:tcPr>
            <w:tcW w:w="2328" w:type="dxa"/>
            <w:gridSpan w:val="4"/>
            <w:tcBorders>
              <w:top w:val="single" w:sz="4" w:space="0" w:color="auto"/>
              <w:left w:val="single" w:sz="4" w:space="0" w:color="auto"/>
              <w:right w:val="single" w:sz="4" w:space="0" w:color="auto"/>
            </w:tcBorders>
          </w:tcPr>
          <w:p w14:paraId="4DD21DDD" w14:textId="77777777" w:rsidR="00711188" w:rsidRPr="00020619" w:rsidRDefault="00711188" w:rsidP="00BB34DD">
            <w:pPr>
              <w:pStyle w:val="TAC"/>
              <w:rPr>
                <w:ins w:id="9453" w:author="BigCREditor-RAN4#104-bis" w:date="2022-10-21T21:10:00Z"/>
              </w:rPr>
            </w:pPr>
            <w:ins w:id="9454" w:author="BigCREditor-RAN4#104-bis" w:date="2022-10-21T21:10:00Z">
              <w:r w:rsidRPr="00020619">
                <w:rPr>
                  <w:rFonts w:cs="v4.2.0"/>
                </w:rPr>
                <w:t>SSB.6 Redcap FR1</w:t>
              </w:r>
            </w:ins>
          </w:p>
        </w:tc>
      </w:tr>
      <w:tr w:rsidR="00711188" w:rsidRPr="00020619" w14:paraId="66D0C031" w14:textId="77777777" w:rsidTr="00BB34DD">
        <w:trPr>
          <w:jc w:val="center"/>
          <w:ins w:id="9455"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2C8B9C8E" w14:textId="77777777" w:rsidR="00711188" w:rsidRPr="00020619" w:rsidRDefault="00711188" w:rsidP="00BB34DD">
            <w:pPr>
              <w:pStyle w:val="TAL"/>
              <w:rPr>
                <w:ins w:id="9456" w:author="BigCREditor-RAN4#104-bis" w:date="2022-10-21T21:10:00Z"/>
              </w:rPr>
            </w:pPr>
          </w:p>
        </w:tc>
        <w:tc>
          <w:tcPr>
            <w:tcW w:w="1740" w:type="dxa"/>
            <w:tcBorders>
              <w:left w:val="single" w:sz="4" w:space="0" w:color="auto"/>
              <w:right w:val="single" w:sz="4" w:space="0" w:color="auto"/>
            </w:tcBorders>
          </w:tcPr>
          <w:p w14:paraId="0301B1DB" w14:textId="77777777" w:rsidR="00711188" w:rsidRPr="00020619" w:rsidRDefault="00711188" w:rsidP="00BB34DD">
            <w:pPr>
              <w:pStyle w:val="TAL"/>
              <w:rPr>
                <w:ins w:id="9457" w:author="BigCREditor-RAN4#104-bis" w:date="2022-10-21T21:10:00Z"/>
              </w:rPr>
            </w:pPr>
            <w:ins w:id="9458" w:author="BigCREditor-RAN4#104-bis" w:date="2022-10-21T21:10: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7310CFDC" w14:textId="77777777" w:rsidR="00711188" w:rsidRPr="00020619" w:rsidRDefault="00711188" w:rsidP="00BB34DD">
            <w:pPr>
              <w:pStyle w:val="TAC"/>
              <w:rPr>
                <w:ins w:id="9459" w:author="BigCREditor-RAN4#104-bis" w:date="2022-10-21T21:10:00Z"/>
              </w:rPr>
            </w:pPr>
          </w:p>
        </w:tc>
        <w:tc>
          <w:tcPr>
            <w:tcW w:w="2327" w:type="dxa"/>
            <w:gridSpan w:val="3"/>
            <w:tcBorders>
              <w:top w:val="single" w:sz="4" w:space="0" w:color="auto"/>
              <w:left w:val="single" w:sz="4" w:space="0" w:color="auto"/>
              <w:right w:val="single" w:sz="4" w:space="0" w:color="auto"/>
            </w:tcBorders>
          </w:tcPr>
          <w:p w14:paraId="670318B1" w14:textId="77777777" w:rsidR="00711188" w:rsidRPr="00020619" w:rsidRDefault="00711188" w:rsidP="00BB34DD">
            <w:pPr>
              <w:pStyle w:val="TAC"/>
              <w:rPr>
                <w:ins w:id="9460" w:author="BigCREditor-RAN4#104-bis" w:date="2022-10-21T21:10:00Z"/>
              </w:rPr>
            </w:pPr>
            <w:ins w:id="9461" w:author="BigCREditor-RAN4#104-bis" w:date="2022-10-21T21:10:00Z">
              <w:r w:rsidRPr="00020619">
                <w:rPr>
                  <w:rFonts w:cs="v4.2.0"/>
                </w:rPr>
                <w:t>SSB.1</w:t>
              </w:r>
              <w:r w:rsidRPr="00020619">
                <w:rPr>
                  <w:snapToGrid w:val="0"/>
                  <w:szCs w:val="18"/>
                  <w:lang w:eastAsia="zh-CN"/>
                </w:rPr>
                <w:t xml:space="preserve"> RedCap</w:t>
              </w:r>
              <w:r w:rsidRPr="00020619">
                <w:rPr>
                  <w:rFonts w:cs="v4.2.0"/>
                </w:rPr>
                <w:t xml:space="preserve"> FR1</w:t>
              </w:r>
            </w:ins>
          </w:p>
        </w:tc>
        <w:tc>
          <w:tcPr>
            <w:tcW w:w="2328" w:type="dxa"/>
            <w:gridSpan w:val="4"/>
            <w:tcBorders>
              <w:top w:val="single" w:sz="4" w:space="0" w:color="auto"/>
              <w:left w:val="single" w:sz="4" w:space="0" w:color="auto"/>
              <w:right w:val="single" w:sz="4" w:space="0" w:color="auto"/>
            </w:tcBorders>
          </w:tcPr>
          <w:p w14:paraId="7CD7331C" w14:textId="77777777" w:rsidR="00711188" w:rsidRPr="00020619" w:rsidRDefault="00711188" w:rsidP="00BB34DD">
            <w:pPr>
              <w:pStyle w:val="TAC"/>
              <w:rPr>
                <w:ins w:id="9462" w:author="BigCREditor-RAN4#104-bis" w:date="2022-10-21T21:10:00Z"/>
              </w:rPr>
            </w:pPr>
            <w:ins w:id="9463" w:author="BigCREditor-RAN4#104-bis" w:date="2022-10-21T21:10:00Z">
              <w:r w:rsidRPr="00020619">
                <w:rPr>
                  <w:rFonts w:cs="v4.2.0"/>
                </w:rPr>
                <w:t>SSB.7 Redcap FR1</w:t>
              </w:r>
            </w:ins>
          </w:p>
        </w:tc>
      </w:tr>
      <w:tr w:rsidR="00711188" w:rsidRPr="00020619" w14:paraId="5A225DE2" w14:textId="77777777" w:rsidTr="00BB34DD">
        <w:trPr>
          <w:jc w:val="center"/>
          <w:ins w:id="9464"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7169FDED" w14:textId="77777777" w:rsidR="00711188" w:rsidRPr="00020619" w:rsidRDefault="00711188" w:rsidP="00BB34DD">
            <w:pPr>
              <w:pStyle w:val="TAL"/>
              <w:rPr>
                <w:ins w:id="9465" w:author="BigCREditor-RAN4#104-bis" w:date="2022-10-21T21:10:00Z"/>
              </w:rPr>
            </w:pPr>
            <w:ins w:id="9466" w:author="BigCREditor-RAN4#104-bis" w:date="2022-10-21T21:10:00Z">
              <w:r w:rsidRPr="00020619">
                <w:t>PDSCH/PDCCH subcarrier spacing</w:t>
              </w:r>
            </w:ins>
          </w:p>
        </w:tc>
        <w:tc>
          <w:tcPr>
            <w:tcW w:w="1740" w:type="dxa"/>
            <w:tcBorders>
              <w:top w:val="single" w:sz="4" w:space="0" w:color="auto"/>
              <w:left w:val="single" w:sz="4" w:space="0" w:color="auto"/>
              <w:right w:val="single" w:sz="4" w:space="0" w:color="auto"/>
            </w:tcBorders>
          </w:tcPr>
          <w:p w14:paraId="0A3F5D0B" w14:textId="77777777" w:rsidR="00711188" w:rsidRPr="00020619" w:rsidRDefault="00711188" w:rsidP="00BB34DD">
            <w:pPr>
              <w:pStyle w:val="TAL"/>
              <w:rPr>
                <w:ins w:id="9467" w:author="BigCREditor-RAN4#104-bis" w:date="2022-10-21T21:10:00Z"/>
              </w:rPr>
            </w:pPr>
            <w:ins w:id="9468" w:author="BigCREditor-RAN4#104-bis" w:date="2022-10-21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3BE130DC" w14:textId="77777777" w:rsidR="00711188" w:rsidRPr="00020619" w:rsidRDefault="00711188" w:rsidP="00BB34DD">
            <w:pPr>
              <w:pStyle w:val="TAC"/>
              <w:rPr>
                <w:ins w:id="9469" w:author="BigCREditor-RAN4#104-bis" w:date="2022-10-21T21:10:00Z"/>
              </w:rPr>
            </w:pPr>
            <w:ins w:id="9470" w:author="BigCREditor-RAN4#104-bis" w:date="2022-10-21T21:10:00Z">
              <w:r w:rsidRPr="00020619">
                <w:t>kHz</w:t>
              </w:r>
            </w:ins>
          </w:p>
        </w:tc>
        <w:tc>
          <w:tcPr>
            <w:tcW w:w="4655" w:type="dxa"/>
            <w:gridSpan w:val="7"/>
            <w:tcBorders>
              <w:top w:val="single" w:sz="4" w:space="0" w:color="auto"/>
              <w:left w:val="single" w:sz="4" w:space="0" w:color="auto"/>
              <w:right w:val="single" w:sz="4" w:space="0" w:color="auto"/>
            </w:tcBorders>
          </w:tcPr>
          <w:p w14:paraId="491C34CC" w14:textId="77777777" w:rsidR="00711188" w:rsidRPr="00020619" w:rsidRDefault="00711188" w:rsidP="00BB34DD">
            <w:pPr>
              <w:pStyle w:val="TAC"/>
              <w:rPr>
                <w:ins w:id="9471" w:author="BigCREditor-RAN4#104-bis" w:date="2022-10-21T21:10:00Z"/>
              </w:rPr>
            </w:pPr>
            <w:ins w:id="9472" w:author="BigCREditor-RAN4#104-bis" w:date="2022-10-21T21:10:00Z">
              <w:r w:rsidRPr="00020619">
                <w:t>15 kHz</w:t>
              </w:r>
            </w:ins>
          </w:p>
        </w:tc>
      </w:tr>
      <w:tr w:rsidR="00711188" w:rsidRPr="00020619" w14:paraId="14965355" w14:textId="77777777" w:rsidTr="00BB34DD">
        <w:trPr>
          <w:jc w:val="center"/>
          <w:ins w:id="9473"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737896E4" w14:textId="77777777" w:rsidR="00711188" w:rsidRPr="00020619" w:rsidRDefault="00711188" w:rsidP="00BB34DD">
            <w:pPr>
              <w:pStyle w:val="TAL"/>
              <w:rPr>
                <w:ins w:id="9474" w:author="BigCREditor-RAN4#104-bis" w:date="2022-10-21T21:10:00Z"/>
              </w:rPr>
            </w:pPr>
          </w:p>
        </w:tc>
        <w:tc>
          <w:tcPr>
            <w:tcW w:w="1740" w:type="dxa"/>
            <w:tcBorders>
              <w:left w:val="single" w:sz="4" w:space="0" w:color="auto"/>
              <w:right w:val="single" w:sz="4" w:space="0" w:color="auto"/>
            </w:tcBorders>
          </w:tcPr>
          <w:p w14:paraId="7441A954" w14:textId="77777777" w:rsidR="00711188" w:rsidRPr="00020619" w:rsidRDefault="00711188" w:rsidP="00BB34DD">
            <w:pPr>
              <w:pStyle w:val="TAL"/>
              <w:rPr>
                <w:ins w:id="9475" w:author="BigCREditor-RAN4#104-bis" w:date="2022-10-21T21:10:00Z"/>
              </w:rPr>
            </w:pPr>
            <w:ins w:id="9476" w:author="BigCREditor-RAN4#104-bis" w:date="2022-10-21T21:10: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1609E923" w14:textId="77777777" w:rsidR="00711188" w:rsidRPr="00020619" w:rsidRDefault="00711188" w:rsidP="00BB34DD">
            <w:pPr>
              <w:pStyle w:val="TAC"/>
              <w:rPr>
                <w:ins w:id="9477" w:author="BigCREditor-RAN4#104-bis" w:date="2022-10-21T21:10:00Z"/>
              </w:rPr>
            </w:pPr>
          </w:p>
        </w:tc>
        <w:tc>
          <w:tcPr>
            <w:tcW w:w="4655" w:type="dxa"/>
            <w:gridSpan w:val="7"/>
            <w:tcBorders>
              <w:left w:val="single" w:sz="4" w:space="0" w:color="auto"/>
              <w:right w:val="single" w:sz="4" w:space="0" w:color="auto"/>
            </w:tcBorders>
          </w:tcPr>
          <w:p w14:paraId="1541B3AB" w14:textId="77777777" w:rsidR="00711188" w:rsidRPr="00020619" w:rsidRDefault="00711188" w:rsidP="00BB34DD">
            <w:pPr>
              <w:pStyle w:val="TAC"/>
              <w:rPr>
                <w:ins w:id="9478" w:author="BigCREditor-RAN4#104-bis" w:date="2022-10-21T21:10:00Z"/>
              </w:rPr>
            </w:pPr>
            <w:ins w:id="9479" w:author="BigCREditor-RAN4#104-bis" w:date="2022-10-21T21:10:00Z">
              <w:r w:rsidRPr="00020619">
                <w:t>30 kHz</w:t>
              </w:r>
            </w:ins>
          </w:p>
        </w:tc>
      </w:tr>
      <w:tr w:rsidR="00711188" w:rsidRPr="00020619" w14:paraId="5554D6B9" w14:textId="77777777" w:rsidTr="00BB34DD">
        <w:trPr>
          <w:jc w:val="center"/>
          <w:ins w:id="9480"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66079DCC" w14:textId="77777777" w:rsidR="00711188" w:rsidRPr="00020619" w:rsidRDefault="00711188" w:rsidP="00BB34DD">
            <w:pPr>
              <w:pStyle w:val="TAL"/>
              <w:rPr>
                <w:ins w:id="9481" w:author="BigCREditor-RAN4#104-bis" w:date="2022-10-21T21:10:00Z"/>
              </w:rPr>
            </w:pPr>
            <w:ins w:id="9482" w:author="BigCREditor-RAN4#104-bis" w:date="2022-10-21T21:10:00Z">
              <w:r w:rsidRPr="00020619">
                <w:t>PUCCH/PUSCH subcarrier spacing</w:t>
              </w:r>
            </w:ins>
          </w:p>
        </w:tc>
        <w:tc>
          <w:tcPr>
            <w:tcW w:w="1740" w:type="dxa"/>
            <w:tcBorders>
              <w:top w:val="single" w:sz="4" w:space="0" w:color="auto"/>
              <w:left w:val="single" w:sz="4" w:space="0" w:color="auto"/>
              <w:right w:val="single" w:sz="4" w:space="0" w:color="auto"/>
            </w:tcBorders>
          </w:tcPr>
          <w:p w14:paraId="4D3D849C" w14:textId="77777777" w:rsidR="00711188" w:rsidRPr="00020619" w:rsidRDefault="00711188" w:rsidP="00BB34DD">
            <w:pPr>
              <w:pStyle w:val="TAL"/>
              <w:rPr>
                <w:ins w:id="9483" w:author="BigCREditor-RAN4#104-bis" w:date="2022-10-21T21:10:00Z"/>
              </w:rPr>
            </w:pPr>
            <w:ins w:id="9484" w:author="BigCREditor-RAN4#104-bis" w:date="2022-10-21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4C1524EB" w14:textId="77777777" w:rsidR="00711188" w:rsidRPr="00020619" w:rsidRDefault="00711188" w:rsidP="00BB34DD">
            <w:pPr>
              <w:pStyle w:val="TAC"/>
              <w:rPr>
                <w:ins w:id="9485" w:author="BigCREditor-RAN4#104-bis" w:date="2022-10-21T21:10:00Z"/>
              </w:rPr>
            </w:pPr>
            <w:ins w:id="9486" w:author="BigCREditor-RAN4#104-bis" w:date="2022-10-21T21:10:00Z">
              <w:r w:rsidRPr="00020619">
                <w:t>kHz</w:t>
              </w:r>
            </w:ins>
          </w:p>
        </w:tc>
        <w:tc>
          <w:tcPr>
            <w:tcW w:w="4655" w:type="dxa"/>
            <w:gridSpan w:val="7"/>
            <w:tcBorders>
              <w:top w:val="single" w:sz="4" w:space="0" w:color="auto"/>
              <w:left w:val="single" w:sz="4" w:space="0" w:color="auto"/>
              <w:right w:val="single" w:sz="4" w:space="0" w:color="auto"/>
            </w:tcBorders>
          </w:tcPr>
          <w:p w14:paraId="623639D0" w14:textId="77777777" w:rsidR="00711188" w:rsidRPr="00020619" w:rsidRDefault="00711188" w:rsidP="00BB34DD">
            <w:pPr>
              <w:pStyle w:val="TAC"/>
              <w:rPr>
                <w:ins w:id="9487" w:author="BigCREditor-RAN4#104-bis" w:date="2022-10-21T21:10:00Z"/>
              </w:rPr>
            </w:pPr>
            <w:ins w:id="9488" w:author="BigCREditor-RAN4#104-bis" w:date="2022-10-21T21:10:00Z">
              <w:r w:rsidRPr="00020619">
                <w:t>15 kHz</w:t>
              </w:r>
            </w:ins>
          </w:p>
        </w:tc>
      </w:tr>
      <w:tr w:rsidR="00711188" w:rsidRPr="00020619" w14:paraId="55B0F4FE" w14:textId="77777777" w:rsidTr="00BB34DD">
        <w:trPr>
          <w:jc w:val="center"/>
          <w:ins w:id="9489" w:author="BigCREditor-RAN4#104-bis" w:date="2022-10-21T21:10:00Z"/>
        </w:trPr>
        <w:tc>
          <w:tcPr>
            <w:tcW w:w="2065" w:type="dxa"/>
            <w:gridSpan w:val="2"/>
            <w:tcBorders>
              <w:top w:val="nil"/>
              <w:left w:val="single" w:sz="4" w:space="0" w:color="auto"/>
              <w:right w:val="single" w:sz="4" w:space="0" w:color="auto"/>
            </w:tcBorders>
            <w:shd w:val="clear" w:color="auto" w:fill="auto"/>
          </w:tcPr>
          <w:p w14:paraId="32BE6235" w14:textId="77777777" w:rsidR="00711188" w:rsidRPr="00020619" w:rsidRDefault="00711188" w:rsidP="00BB34DD">
            <w:pPr>
              <w:pStyle w:val="TAL"/>
              <w:rPr>
                <w:ins w:id="9490" w:author="BigCREditor-RAN4#104-bis" w:date="2022-10-21T21:10:00Z"/>
              </w:rPr>
            </w:pPr>
          </w:p>
        </w:tc>
        <w:tc>
          <w:tcPr>
            <w:tcW w:w="1740" w:type="dxa"/>
            <w:tcBorders>
              <w:left w:val="single" w:sz="4" w:space="0" w:color="auto"/>
              <w:right w:val="single" w:sz="4" w:space="0" w:color="auto"/>
            </w:tcBorders>
          </w:tcPr>
          <w:p w14:paraId="4CCA4D6A" w14:textId="77777777" w:rsidR="00711188" w:rsidRPr="00020619" w:rsidRDefault="00711188" w:rsidP="00BB34DD">
            <w:pPr>
              <w:pStyle w:val="TAL"/>
              <w:rPr>
                <w:ins w:id="9491" w:author="BigCREditor-RAN4#104-bis" w:date="2022-10-21T21:10:00Z"/>
              </w:rPr>
            </w:pPr>
            <w:ins w:id="9492" w:author="BigCREditor-RAN4#104-bis" w:date="2022-10-21T21:10: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0808C443" w14:textId="77777777" w:rsidR="00711188" w:rsidRPr="00020619" w:rsidRDefault="00711188" w:rsidP="00BB34DD">
            <w:pPr>
              <w:pStyle w:val="TAC"/>
              <w:rPr>
                <w:ins w:id="9493" w:author="BigCREditor-RAN4#104-bis" w:date="2022-10-21T21:10:00Z"/>
              </w:rPr>
            </w:pPr>
          </w:p>
        </w:tc>
        <w:tc>
          <w:tcPr>
            <w:tcW w:w="4655" w:type="dxa"/>
            <w:gridSpan w:val="7"/>
            <w:tcBorders>
              <w:left w:val="single" w:sz="4" w:space="0" w:color="auto"/>
              <w:right w:val="single" w:sz="4" w:space="0" w:color="auto"/>
            </w:tcBorders>
          </w:tcPr>
          <w:p w14:paraId="535DEF44" w14:textId="77777777" w:rsidR="00711188" w:rsidRPr="00020619" w:rsidRDefault="00711188" w:rsidP="00BB34DD">
            <w:pPr>
              <w:pStyle w:val="TAC"/>
              <w:rPr>
                <w:ins w:id="9494" w:author="BigCREditor-RAN4#104-bis" w:date="2022-10-21T21:10:00Z"/>
              </w:rPr>
            </w:pPr>
            <w:ins w:id="9495" w:author="BigCREditor-RAN4#104-bis" w:date="2022-10-21T21:10:00Z">
              <w:r w:rsidRPr="00020619">
                <w:t>30 kHz</w:t>
              </w:r>
            </w:ins>
          </w:p>
        </w:tc>
      </w:tr>
      <w:tr w:rsidR="00711188" w:rsidRPr="00020619" w14:paraId="5863782D" w14:textId="77777777" w:rsidTr="00BB34DD">
        <w:trPr>
          <w:jc w:val="center"/>
          <w:ins w:id="9496" w:author="BigCREditor-RAN4#104-bis" w:date="2022-10-21T21:10:00Z"/>
        </w:trPr>
        <w:tc>
          <w:tcPr>
            <w:tcW w:w="3805" w:type="dxa"/>
            <w:gridSpan w:val="3"/>
            <w:tcBorders>
              <w:left w:val="single" w:sz="4" w:space="0" w:color="auto"/>
              <w:right w:val="single" w:sz="4" w:space="0" w:color="auto"/>
            </w:tcBorders>
          </w:tcPr>
          <w:p w14:paraId="00B3A6B1" w14:textId="77777777" w:rsidR="00711188" w:rsidRPr="00020619" w:rsidRDefault="00711188" w:rsidP="00BB34DD">
            <w:pPr>
              <w:pStyle w:val="TAL"/>
              <w:rPr>
                <w:ins w:id="9497" w:author="BigCREditor-RAN4#104-bis" w:date="2022-10-21T21:10:00Z"/>
              </w:rPr>
            </w:pPr>
            <w:ins w:id="9498" w:author="BigCREditor-RAN4#104-bis" w:date="2022-10-21T21:10:00Z">
              <w:r w:rsidRPr="00020619">
                <w:t xml:space="preserve">PRACH configuration </w:t>
              </w:r>
            </w:ins>
          </w:p>
        </w:tc>
        <w:tc>
          <w:tcPr>
            <w:tcW w:w="1134" w:type="dxa"/>
            <w:tcBorders>
              <w:left w:val="single" w:sz="4" w:space="0" w:color="auto"/>
              <w:right w:val="single" w:sz="4" w:space="0" w:color="auto"/>
            </w:tcBorders>
          </w:tcPr>
          <w:p w14:paraId="070E95CB" w14:textId="77777777" w:rsidR="00711188" w:rsidRPr="00020619" w:rsidRDefault="00711188" w:rsidP="00BB34DD">
            <w:pPr>
              <w:pStyle w:val="TAC"/>
              <w:rPr>
                <w:ins w:id="9499" w:author="BigCREditor-RAN4#104-bis" w:date="2022-10-21T21:10:00Z"/>
              </w:rPr>
            </w:pPr>
          </w:p>
        </w:tc>
        <w:tc>
          <w:tcPr>
            <w:tcW w:w="4655" w:type="dxa"/>
            <w:gridSpan w:val="7"/>
            <w:tcBorders>
              <w:left w:val="single" w:sz="4" w:space="0" w:color="auto"/>
              <w:right w:val="single" w:sz="4" w:space="0" w:color="auto"/>
            </w:tcBorders>
          </w:tcPr>
          <w:p w14:paraId="559536C8" w14:textId="77777777" w:rsidR="00711188" w:rsidRPr="00020619" w:rsidRDefault="00711188" w:rsidP="00BB34DD">
            <w:pPr>
              <w:pStyle w:val="TAC"/>
              <w:rPr>
                <w:ins w:id="9500" w:author="BigCREditor-RAN4#104-bis" w:date="2022-10-21T21:10:00Z"/>
              </w:rPr>
            </w:pPr>
            <w:ins w:id="9501" w:author="BigCREditor-RAN4#104-bis" w:date="2022-10-21T21:10:00Z">
              <w:r w:rsidRPr="00020619">
                <w:rPr>
                  <w:lang w:eastAsia="zh-CN"/>
                </w:rPr>
                <w:t>FR1 PRACH configuration 1</w:t>
              </w:r>
            </w:ins>
          </w:p>
        </w:tc>
      </w:tr>
      <w:tr w:rsidR="00711188" w:rsidRPr="00020619" w14:paraId="554226B2" w14:textId="77777777" w:rsidTr="00BB34DD">
        <w:trPr>
          <w:jc w:val="center"/>
          <w:ins w:id="9502" w:author="BigCREditor-RAN4#104-bis" w:date="2022-10-21T21:10:00Z"/>
        </w:trPr>
        <w:tc>
          <w:tcPr>
            <w:tcW w:w="2065" w:type="dxa"/>
            <w:gridSpan w:val="2"/>
            <w:tcBorders>
              <w:left w:val="single" w:sz="4" w:space="0" w:color="auto"/>
              <w:bottom w:val="nil"/>
              <w:right w:val="single" w:sz="4" w:space="0" w:color="auto"/>
            </w:tcBorders>
            <w:shd w:val="clear" w:color="auto" w:fill="auto"/>
          </w:tcPr>
          <w:p w14:paraId="7B062C83" w14:textId="77777777" w:rsidR="00711188" w:rsidRPr="00020619" w:rsidRDefault="00711188" w:rsidP="00BB34DD">
            <w:pPr>
              <w:pStyle w:val="TAL"/>
              <w:rPr>
                <w:ins w:id="9503" w:author="BigCREditor-RAN4#104-bis" w:date="2022-10-21T21:10:00Z"/>
              </w:rPr>
            </w:pPr>
            <w:ins w:id="9504" w:author="BigCREditor-RAN4#104-bis" w:date="2022-10-21T21:10:00Z">
              <w:r w:rsidRPr="00020619">
                <w:t>BWP</w:t>
              </w:r>
            </w:ins>
          </w:p>
        </w:tc>
        <w:tc>
          <w:tcPr>
            <w:tcW w:w="1740" w:type="dxa"/>
            <w:tcBorders>
              <w:left w:val="single" w:sz="4" w:space="0" w:color="auto"/>
              <w:right w:val="single" w:sz="4" w:space="0" w:color="auto"/>
            </w:tcBorders>
          </w:tcPr>
          <w:p w14:paraId="36E69972" w14:textId="77777777" w:rsidR="00711188" w:rsidRPr="00020619" w:rsidRDefault="00711188" w:rsidP="00BB34DD">
            <w:pPr>
              <w:pStyle w:val="TAL"/>
              <w:rPr>
                <w:ins w:id="9505" w:author="BigCREditor-RAN4#104-bis" w:date="2022-10-21T21:10:00Z"/>
              </w:rPr>
            </w:pPr>
            <w:ins w:id="9506" w:author="BigCREditor-RAN4#104-bis" w:date="2022-10-21T21:10:00Z">
              <w:r w:rsidRPr="00020619">
                <w:t>Initial DL BWP</w:t>
              </w:r>
            </w:ins>
          </w:p>
        </w:tc>
        <w:tc>
          <w:tcPr>
            <w:tcW w:w="1134" w:type="dxa"/>
            <w:tcBorders>
              <w:left w:val="single" w:sz="4" w:space="0" w:color="auto"/>
              <w:right w:val="single" w:sz="4" w:space="0" w:color="auto"/>
            </w:tcBorders>
          </w:tcPr>
          <w:p w14:paraId="47998DFE" w14:textId="77777777" w:rsidR="00711188" w:rsidRPr="00020619" w:rsidRDefault="00711188" w:rsidP="00BB34DD">
            <w:pPr>
              <w:pStyle w:val="TAC"/>
              <w:rPr>
                <w:ins w:id="9507" w:author="BigCREditor-RAN4#104-bis" w:date="2022-10-21T21:10:00Z"/>
              </w:rPr>
            </w:pPr>
          </w:p>
        </w:tc>
        <w:tc>
          <w:tcPr>
            <w:tcW w:w="4655" w:type="dxa"/>
            <w:gridSpan w:val="7"/>
            <w:tcBorders>
              <w:left w:val="single" w:sz="4" w:space="0" w:color="auto"/>
              <w:right w:val="single" w:sz="4" w:space="0" w:color="auto"/>
            </w:tcBorders>
          </w:tcPr>
          <w:p w14:paraId="68E93278" w14:textId="77777777" w:rsidR="00711188" w:rsidRPr="00020619" w:rsidRDefault="00711188" w:rsidP="00BB34DD">
            <w:pPr>
              <w:pStyle w:val="TAC"/>
              <w:rPr>
                <w:ins w:id="9508" w:author="BigCREditor-RAN4#104-bis" w:date="2022-10-21T21:10:00Z"/>
              </w:rPr>
            </w:pPr>
            <w:ins w:id="9509" w:author="BigCREditor-RAN4#104-bis" w:date="2022-10-21T21:10:00Z">
              <w:r w:rsidRPr="00020619">
                <w:rPr>
                  <w:rFonts w:cs="v3.7.0"/>
                </w:rPr>
                <w:t>DLBWP.0.1</w:t>
              </w:r>
            </w:ins>
          </w:p>
        </w:tc>
      </w:tr>
      <w:tr w:rsidR="00711188" w:rsidRPr="00020619" w14:paraId="35F37B06" w14:textId="77777777" w:rsidTr="00BB34DD">
        <w:trPr>
          <w:jc w:val="center"/>
          <w:ins w:id="9510"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65D3533A" w14:textId="77777777" w:rsidR="00711188" w:rsidRPr="00020619" w:rsidRDefault="00711188" w:rsidP="00BB34DD">
            <w:pPr>
              <w:pStyle w:val="TAL"/>
              <w:rPr>
                <w:ins w:id="9511" w:author="BigCREditor-RAN4#104-bis" w:date="2022-10-21T21:10:00Z"/>
              </w:rPr>
            </w:pPr>
          </w:p>
        </w:tc>
        <w:tc>
          <w:tcPr>
            <w:tcW w:w="1740" w:type="dxa"/>
            <w:tcBorders>
              <w:left w:val="single" w:sz="4" w:space="0" w:color="auto"/>
              <w:right w:val="single" w:sz="4" w:space="0" w:color="auto"/>
            </w:tcBorders>
          </w:tcPr>
          <w:p w14:paraId="772CCCBB" w14:textId="77777777" w:rsidR="00711188" w:rsidRPr="00020619" w:rsidRDefault="00711188" w:rsidP="00BB34DD">
            <w:pPr>
              <w:pStyle w:val="TAL"/>
              <w:rPr>
                <w:ins w:id="9512" w:author="BigCREditor-RAN4#104-bis" w:date="2022-10-21T21:10:00Z"/>
              </w:rPr>
            </w:pPr>
            <w:ins w:id="9513" w:author="BigCREditor-RAN4#104-bis" w:date="2022-10-21T21:10:00Z">
              <w:r w:rsidRPr="00020619">
                <w:t>Dedicated DL BWP</w:t>
              </w:r>
            </w:ins>
          </w:p>
        </w:tc>
        <w:tc>
          <w:tcPr>
            <w:tcW w:w="1134" w:type="dxa"/>
            <w:tcBorders>
              <w:left w:val="single" w:sz="4" w:space="0" w:color="auto"/>
              <w:right w:val="single" w:sz="4" w:space="0" w:color="auto"/>
            </w:tcBorders>
          </w:tcPr>
          <w:p w14:paraId="0CB71B05" w14:textId="77777777" w:rsidR="00711188" w:rsidRPr="00020619" w:rsidRDefault="00711188" w:rsidP="00BB34DD">
            <w:pPr>
              <w:pStyle w:val="TAC"/>
              <w:rPr>
                <w:ins w:id="9514" w:author="BigCREditor-RAN4#104-bis" w:date="2022-10-21T21:10:00Z"/>
              </w:rPr>
            </w:pPr>
          </w:p>
        </w:tc>
        <w:tc>
          <w:tcPr>
            <w:tcW w:w="2327" w:type="dxa"/>
            <w:gridSpan w:val="3"/>
            <w:tcBorders>
              <w:left w:val="single" w:sz="4" w:space="0" w:color="auto"/>
              <w:right w:val="single" w:sz="4" w:space="0" w:color="auto"/>
            </w:tcBorders>
          </w:tcPr>
          <w:p w14:paraId="679456AC" w14:textId="77777777" w:rsidR="00711188" w:rsidRPr="00020619" w:rsidRDefault="00711188" w:rsidP="00BB34DD">
            <w:pPr>
              <w:pStyle w:val="TAC"/>
              <w:rPr>
                <w:ins w:id="9515" w:author="BigCREditor-RAN4#104-bis" w:date="2022-10-21T21:10:00Z"/>
              </w:rPr>
            </w:pPr>
            <w:ins w:id="9516" w:author="BigCREditor-RAN4#104-bis" w:date="2022-10-21T21:10:00Z">
              <w:r w:rsidRPr="00020619">
                <w:t>DLBWP.1.3 RedCap</w:t>
              </w:r>
            </w:ins>
          </w:p>
        </w:tc>
        <w:tc>
          <w:tcPr>
            <w:tcW w:w="2328" w:type="dxa"/>
            <w:gridSpan w:val="4"/>
            <w:tcBorders>
              <w:left w:val="single" w:sz="4" w:space="0" w:color="auto"/>
              <w:right w:val="single" w:sz="4" w:space="0" w:color="auto"/>
            </w:tcBorders>
          </w:tcPr>
          <w:p w14:paraId="40CDE5BE" w14:textId="77777777" w:rsidR="00711188" w:rsidRPr="00020619" w:rsidRDefault="00711188" w:rsidP="00BB34DD">
            <w:pPr>
              <w:pStyle w:val="TAC"/>
              <w:rPr>
                <w:ins w:id="9517" w:author="BigCREditor-RAN4#104-bis" w:date="2022-10-21T21:10:00Z"/>
              </w:rPr>
            </w:pPr>
            <w:ins w:id="9518" w:author="BigCREditor-RAN4#104-bis" w:date="2022-10-21T21:10:00Z">
              <w:r w:rsidRPr="00020619">
                <w:t>DLBWP.1.3 RedCap</w:t>
              </w:r>
            </w:ins>
          </w:p>
        </w:tc>
      </w:tr>
      <w:tr w:rsidR="00711188" w:rsidRPr="00020619" w14:paraId="02B67DA5" w14:textId="77777777" w:rsidTr="00BB34DD">
        <w:trPr>
          <w:jc w:val="center"/>
          <w:ins w:id="9519"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58C35637" w14:textId="77777777" w:rsidR="00711188" w:rsidRPr="00020619" w:rsidRDefault="00711188" w:rsidP="00BB34DD">
            <w:pPr>
              <w:pStyle w:val="TAL"/>
              <w:rPr>
                <w:ins w:id="9520" w:author="BigCREditor-RAN4#104-bis" w:date="2022-10-21T21:10:00Z"/>
              </w:rPr>
            </w:pPr>
          </w:p>
        </w:tc>
        <w:tc>
          <w:tcPr>
            <w:tcW w:w="1740" w:type="dxa"/>
            <w:tcBorders>
              <w:left w:val="single" w:sz="4" w:space="0" w:color="auto"/>
              <w:right w:val="single" w:sz="4" w:space="0" w:color="auto"/>
            </w:tcBorders>
          </w:tcPr>
          <w:p w14:paraId="58CF6F4B" w14:textId="77777777" w:rsidR="00711188" w:rsidRPr="00020619" w:rsidRDefault="00711188" w:rsidP="00BB34DD">
            <w:pPr>
              <w:pStyle w:val="TAL"/>
              <w:rPr>
                <w:ins w:id="9521" w:author="BigCREditor-RAN4#104-bis" w:date="2022-10-21T21:10:00Z"/>
              </w:rPr>
            </w:pPr>
            <w:ins w:id="9522" w:author="BigCREditor-RAN4#104-bis" w:date="2022-10-21T21:10:00Z">
              <w:r w:rsidRPr="00020619">
                <w:t>Initial UL BWP</w:t>
              </w:r>
            </w:ins>
          </w:p>
        </w:tc>
        <w:tc>
          <w:tcPr>
            <w:tcW w:w="1134" w:type="dxa"/>
            <w:tcBorders>
              <w:left w:val="single" w:sz="4" w:space="0" w:color="auto"/>
              <w:right w:val="single" w:sz="4" w:space="0" w:color="auto"/>
            </w:tcBorders>
          </w:tcPr>
          <w:p w14:paraId="28ED7EFE" w14:textId="77777777" w:rsidR="00711188" w:rsidRPr="00020619" w:rsidRDefault="00711188" w:rsidP="00BB34DD">
            <w:pPr>
              <w:pStyle w:val="TAC"/>
              <w:rPr>
                <w:ins w:id="9523" w:author="BigCREditor-RAN4#104-bis" w:date="2022-10-21T21:10:00Z"/>
              </w:rPr>
            </w:pPr>
          </w:p>
        </w:tc>
        <w:tc>
          <w:tcPr>
            <w:tcW w:w="4655" w:type="dxa"/>
            <w:gridSpan w:val="7"/>
            <w:tcBorders>
              <w:left w:val="single" w:sz="4" w:space="0" w:color="auto"/>
              <w:right w:val="single" w:sz="4" w:space="0" w:color="auto"/>
            </w:tcBorders>
          </w:tcPr>
          <w:p w14:paraId="3A2D9B95" w14:textId="77777777" w:rsidR="00711188" w:rsidRPr="00020619" w:rsidRDefault="00711188" w:rsidP="00BB34DD">
            <w:pPr>
              <w:pStyle w:val="TAC"/>
              <w:rPr>
                <w:ins w:id="9524" w:author="BigCREditor-RAN4#104-bis" w:date="2022-10-21T21:10:00Z"/>
              </w:rPr>
            </w:pPr>
            <w:ins w:id="9525" w:author="BigCREditor-RAN4#104-bis" w:date="2022-10-21T21:10:00Z">
              <w:r w:rsidRPr="00020619">
                <w:rPr>
                  <w:rFonts w:cs="v3.7.0"/>
                </w:rPr>
                <w:t>ULBWP.0.1</w:t>
              </w:r>
            </w:ins>
          </w:p>
        </w:tc>
      </w:tr>
      <w:tr w:rsidR="00711188" w:rsidRPr="00020619" w14:paraId="0A45AC1B" w14:textId="77777777" w:rsidTr="00BB34DD">
        <w:trPr>
          <w:jc w:val="center"/>
          <w:ins w:id="9526" w:author="BigCREditor-RAN4#104-bis" w:date="2022-10-21T21:10:00Z"/>
        </w:trPr>
        <w:tc>
          <w:tcPr>
            <w:tcW w:w="2065" w:type="dxa"/>
            <w:gridSpan w:val="2"/>
            <w:tcBorders>
              <w:top w:val="nil"/>
              <w:left w:val="single" w:sz="4" w:space="0" w:color="auto"/>
              <w:right w:val="single" w:sz="4" w:space="0" w:color="auto"/>
            </w:tcBorders>
            <w:shd w:val="clear" w:color="auto" w:fill="auto"/>
          </w:tcPr>
          <w:p w14:paraId="2DFEE69A" w14:textId="77777777" w:rsidR="00711188" w:rsidRPr="00020619" w:rsidRDefault="00711188" w:rsidP="00BB34DD">
            <w:pPr>
              <w:pStyle w:val="TAL"/>
              <w:rPr>
                <w:ins w:id="9527" w:author="BigCREditor-RAN4#104-bis" w:date="2022-10-21T21:10:00Z"/>
              </w:rPr>
            </w:pPr>
          </w:p>
        </w:tc>
        <w:tc>
          <w:tcPr>
            <w:tcW w:w="1740" w:type="dxa"/>
            <w:tcBorders>
              <w:left w:val="single" w:sz="4" w:space="0" w:color="auto"/>
              <w:right w:val="single" w:sz="4" w:space="0" w:color="auto"/>
            </w:tcBorders>
          </w:tcPr>
          <w:p w14:paraId="26E17C9D" w14:textId="77777777" w:rsidR="00711188" w:rsidRPr="00020619" w:rsidRDefault="00711188" w:rsidP="00BB34DD">
            <w:pPr>
              <w:pStyle w:val="TAL"/>
              <w:rPr>
                <w:ins w:id="9528" w:author="BigCREditor-RAN4#104-bis" w:date="2022-10-21T21:10:00Z"/>
              </w:rPr>
            </w:pPr>
            <w:ins w:id="9529" w:author="BigCREditor-RAN4#104-bis" w:date="2022-10-21T21:10:00Z">
              <w:r w:rsidRPr="00020619">
                <w:t>Dedicated UL BWP</w:t>
              </w:r>
            </w:ins>
          </w:p>
        </w:tc>
        <w:tc>
          <w:tcPr>
            <w:tcW w:w="1134" w:type="dxa"/>
            <w:tcBorders>
              <w:left w:val="single" w:sz="4" w:space="0" w:color="auto"/>
              <w:bottom w:val="single" w:sz="4" w:space="0" w:color="auto"/>
              <w:right w:val="single" w:sz="4" w:space="0" w:color="auto"/>
            </w:tcBorders>
          </w:tcPr>
          <w:p w14:paraId="33765546" w14:textId="77777777" w:rsidR="00711188" w:rsidRPr="00020619" w:rsidRDefault="00711188" w:rsidP="00BB34DD">
            <w:pPr>
              <w:pStyle w:val="TAC"/>
              <w:rPr>
                <w:ins w:id="9530" w:author="BigCREditor-RAN4#104-bis" w:date="2022-10-21T21:10:00Z"/>
              </w:rPr>
            </w:pPr>
          </w:p>
        </w:tc>
        <w:tc>
          <w:tcPr>
            <w:tcW w:w="2327" w:type="dxa"/>
            <w:gridSpan w:val="3"/>
            <w:tcBorders>
              <w:left w:val="single" w:sz="4" w:space="0" w:color="auto"/>
              <w:bottom w:val="single" w:sz="4" w:space="0" w:color="auto"/>
              <w:right w:val="single" w:sz="4" w:space="0" w:color="auto"/>
            </w:tcBorders>
          </w:tcPr>
          <w:p w14:paraId="5DB227C8" w14:textId="77777777" w:rsidR="00711188" w:rsidRPr="00020619" w:rsidRDefault="00711188" w:rsidP="00BB34DD">
            <w:pPr>
              <w:pStyle w:val="TAC"/>
              <w:rPr>
                <w:ins w:id="9531" w:author="BigCREditor-RAN4#104-bis" w:date="2022-10-21T21:10:00Z"/>
              </w:rPr>
            </w:pPr>
            <w:ins w:id="9532" w:author="BigCREditor-RAN4#104-bis" w:date="2022-10-21T21:10:00Z">
              <w:r w:rsidRPr="00020619">
                <w:t>DLBWP.1.3 RedCap</w:t>
              </w:r>
            </w:ins>
          </w:p>
        </w:tc>
        <w:tc>
          <w:tcPr>
            <w:tcW w:w="2328" w:type="dxa"/>
            <w:gridSpan w:val="4"/>
            <w:tcBorders>
              <w:left w:val="single" w:sz="4" w:space="0" w:color="auto"/>
              <w:bottom w:val="single" w:sz="4" w:space="0" w:color="auto"/>
              <w:right w:val="single" w:sz="4" w:space="0" w:color="auto"/>
            </w:tcBorders>
          </w:tcPr>
          <w:p w14:paraId="16AD1D31" w14:textId="77777777" w:rsidR="00711188" w:rsidRPr="00020619" w:rsidRDefault="00711188" w:rsidP="00BB34DD">
            <w:pPr>
              <w:pStyle w:val="TAC"/>
              <w:rPr>
                <w:ins w:id="9533" w:author="BigCREditor-RAN4#104-bis" w:date="2022-10-21T21:10:00Z"/>
              </w:rPr>
            </w:pPr>
            <w:ins w:id="9534" w:author="BigCREditor-RAN4#104-bis" w:date="2022-10-21T21:10:00Z">
              <w:r w:rsidRPr="00020619">
                <w:t>ULBWP.1.3 RedCap</w:t>
              </w:r>
            </w:ins>
          </w:p>
        </w:tc>
      </w:tr>
      <w:tr w:rsidR="00711188" w:rsidRPr="00020619" w14:paraId="11F67502" w14:textId="77777777" w:rsidTr="00BB34DD">
        <w:trPr>
          <w:jc w:val="center"/>
          <w:ins w:id="9535"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2DE85057" w14:textId="77777777" w:rsidR="00711188" w:rsidRPr="00020619" w:rsidRDefault="00711188" w:rsidP="00BB34DD">
            <w:pPr>
              <w:pStyle w:val="TAL"/>
              <w:rPr>
                <w:ins w:id="9536" w:author="BigCREditor-RAN4#104-bis" w:date="2022-10-21T21:10:00Z"/>
              </w:rPr>
            </w:pPr>
            <w:ins w:id="9537" w:author="BigCREditor-RAN4#104-bis" w:date="2022-10-21T21:10:00Z">
              <w:r w:rsidRPr="00020619">
                <w:rPr>
                  <w:szCs w:val="16"/>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445EECDA" w14:textId="77777777" w:rsidR="00711188" w:rsidRPr="00020619" w:rsidRDefault="00711188" w:rsidP="00BB34DD">
            <w:pPr>
              <w:pStyle w:val="TAC"/>
              <w:rPr>
                <w:ins w:id="9538" w:author="BigCREditor-RAN4#104-bis" w:date="2022-10-21T21:10:00Z"/>
                <w:szCs w:val="18"/>
              </w:rPr>
            </w:pPr>
            <w:ins w:id="9539" w:author="BigCREditor-RAN4#104-bis" w:date="2022-10-21T21:10:00Z">
              <w:r w:rsidRPr="00020619">
                <w:rPr>
                  <w:szCs w:val="18"/>
                  <w:lang w:eastAsia="ja-JP"/>
                </w:rPr>
                <w:t>dB</w:t>
              </w:r>
            </w:ins>
          </w:p>
        </w:tc>
        <w:tc>
          <w:tcPr>
            <w:tcW w:w="4655" w:type="dxa"/>
            <w:gridSpan w:val="7"/>
            <w:tcBorders>
              <w:top w:val="single" w:sz="4" w:space="0" w:color="auto"/>
              <w:left w:val="single" w:sz="4" w:space="0" w:color="auto"/>
              <w:bottom w:val="nil"/>
              <w:right w:val="single" w:sz="4" w:space="0" w:color="auto"/>
            </w:tcBorders>
            <w:shd w:val="clear" w:color="auto" w:fill="auto"/>
          </w:tcPr>
          <w:p w14:paraId="08B13978" w14:textId="77777777" w:rsidR="00711188" w:rsidRPr="00020619" w:rsidRDefault="00711188" w:rsidP="00BB34DD">
            <w:pPr>
              <w:pStyle w:val="TAC"/>
              <w:rPr>
                <w:ins w:id="9540" w:author="BigCREditor-RAN4#104-bis" w:date="2022-10-21T21:10:00Z"/>
                <w:szCs w:val="18"/>
              </w:rPr>
            </w:pPr>
            <w:ins w:id="9541" w:author="BigCREditor-RAN4#104-bis" w:date="2022-10-21T21:10:00Z">
              <w:r w:rsidRPr="00020619">
                <w:rPr>
                  <w:szCs w:val="18"/>
                  <w:lang w:eastAsia="ja-JP"/>
                </w:rPr>
                <w:t>0</w:t>
              </w:r>
            </w:ins>
          </w:p>
        </w:tc>
      </w:tr>
      <w:tr w:rsidR="00711188" w:rsidRPr="00020619" w14:paraId="01FD60CA" w14:textId="77777777" w:rsidTr="00BB34DD">
        <w:trPr>
          <w:jc w:val="center"/>
          <w:ins w:id="9542"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36F37AFC" w14:textId="77777777" w:rsidR="00711188" w:rsidRPr="00020619" w:rsidRDefault="00711188" w:rsidP="00BB34DD">
            <w:pPr>
              <w:pStyle w:val="TAL"/>
              <w:rPr>
                <w:ins w:id="9543" w:author="BigCREditor-RAN4#104-bis" w:date="2022-10-21T21:10:00Z"/>
              </w:rPr>
            </w:pPr>
            <w:ins w:id="9544" w:author="BigCREditor-RAN4#104-bis" w:date="2022-10-21T21:10:00Z">
              <w:r w:rsidRPr="00020619">
                <w:rPr>
                  <w:szCs w:val="16"/>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35C1E44C" w14:textId="77777777" w:rsidR="00711188" w:rsidRPr="00020619" w:rsidRDefault="00711188" w:rsidP="00BB34DD">
            <w:pPr>
              <w:pStyle w:val="TAC"/>
              <w:rPr>
                <w:ins w:id="9545"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6A600DC6" w14:textId="77777777" w:rsidR="00711188" w:rsidRPr="00020619" w:rsidRDefault="00711188" w:rsidP="00BB34DD">
            <w:pPr>
              <w:pStyle w:val="TAC"/>
              <w:rPr>
                <w:ins w:id="9546" w:author="BigCREditor-RAN4#104-bis" w:date="2022-10-21T21:10:00Z"/>
              </w:rPr>
            </w:pPr>
          </w:p>
        </w:tc>
      </w:tr>
      <w:tr w:rsidR="00711188" w:rsidRPr="00020619" w14:paraId="1C263A5A" w14:textId="77777777" w:rsidTr="00BB34DD">
        <w:trPr>
          <w:jc w:val="center"/>
          <w:ins w:id="9547"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7076E286" w14:textId="77777777" w:rsidR="00711188" w:rsidRPr="00020619" w:rsidRDefault="00711188" w:rsidP="00BB34DD">
            <w:pPr>
              <w:pStyle w:val="TAL"/>
              <w:rPr>
                <w:ins w:id="9548" w:author="BigCREditor-RAN4#104-bis" w:date="2022-10-21T21:10:00Z"/>
              </w:rPr>
            </w:pPr>
            <w:ins w:id="9549" w:author="BigCREditor-RAN4#104-bis" w:date="2022-10-21T21:10:00Z">
              <w:r w:rsidRPr="00020619">
                <w:rPr>
                  <w:szCs w:val="16"/>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1BDD10EA" w14:textId="77777777" w:rsidR="00711188" w:rsidRPr="00020619" w:rsidRDefault="00711188" w:rsidP="00BB34DD">
            <w:pPr>
              <w:pStyle w:val="TAC"/>
              <w:rPr>
                <w:ins w:id="9550"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0ADEB083" w14:textId="77777777" w:rsidR="00711188" w:rsidRPr="00020619" w:rsidRDefault="00711188" w:rsidP="00BB34DD">
            <w:pPr>
              <w:pStyle w:val="TAC"/>
              <w:rPr>
                <w:ins w:id="9551" w:author="BigCREditor-RAN4#104-bis" w:date="2022-10-21T21:10:00Z"/>
              </w:rPr>
            </w:pPr>
          </w:p>
        </w:tc>
      </w:tr>
      <w:tr w:rsidR="00711188" w:rsidRPr="00020619" w14:paraId="1024466D" w14:textId="77777777" w:rsidTr="00BB34DD">
        <w:trPr>
          <w:jc w:val="center"/>
          <w:ins w:id="9552"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01996158" w14:textId="77777777" w:rsidR="00711188" w:rsidRPr="00020619" w:rsidRDefault="00711188" w:rsidP="00BB34DD">
            <w:pPr>
              <w:pStyle w:val="TAL"/>
              <w:rPr>
                <w:ins w:id="9553" w:author="BigCREditor-RAN4#104-bis" w:date="2022-10-21T21:10:00Z"/>
              </w:rPr>
            </w:pPr>
            <w:ins w:id="9554" w:author="BigCREditor-RAN4#104-bis" w:date="2022-10-21T21:10:00Z">
              <w:r w:rsidRPr="00020619">
                <w:rPr>
                  <w:szCs w:val="16"/>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74382DDB" w14:textId="77777777" w:rsidR="00711188" w:rsidRPr="00020619" w:rsidRDefault="00711188" w:rsidP="00BB34DD">
            <w:pPr>
              <w:pStyle w:val="TAC"/>
              <w:rPr>
                <w:ins w:id="9555"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2A440FF0" w14:textId="77777777" w:rsidR="00711188" w:rsidRPr="00020619" w:rsidRDefault="00711188" w:rsidP="00BB34DD">
            <w:pPr>
              <w:pStyle w:val="TAC"/>
              <w:rPr>
                <w:ins w:id="9556" w:author="BigCREditor-RAN4#104-bis" w:date="2022-10-21T21:10:00Z"/>
              </w:rPr>
            </w:pPr>
          </w:p>
        </w:tc>
      </w:tr>
      <w:tr w:rsidR="00711188" w:rsidRPr="00020619" w14:paraId="65C99538" w14:textId="77777777" w:rsidTr="00BB34DD">
        <w:trPr>
          <w:jc w:val="center"/>
          <w:ins w:id="9557"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5AAE8E13" w14:textId="77777777" w:rsidR="00711188" w:rsidRPr="00020619" w:rsidRDefault="00711188" w:rsidP="00BB34DD">
            <w:pPr>
              <w:pStyle w:val="TAL"/>
              <w:rPr>
                <w:ins w:id="9558" w:author="BigCREditor-RAN4#104-bis" w:date="2022-10-21T21:10:00Z"/>
              </w:rPr>
            </w:pPr>
            <w:ins w:id="9559" w:author="BigCREditor-RAN4#104-bis" w:date="2022-10-21T21:10:00Z">
              <w:r w:rsidRPr="00020619">
                <w:rPr>
                  <w:szCs w:val="16"/>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758D5DDE" w14:textId="77777777" w:rsidR="00711188" w:rsidRPr="00020619" w:rsidRDefault="00711188" w:rsidP="00BB34DD">
            <w:pPr>
              <w:pStyle w:val="TAC"/>
              <w:rPr>
                <w:ins w:id="9560"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4B570E3A" w14:textId="77777777" w:rsidR="00711188" w:rsidRPr="00020619" w:rsidRDefault="00711188" w:rsidP="00BB34DD">
            <w:pPr>
              <w:pStyle w:val="TAC"/>
              <w:rPr>
                <w:ins w:id="9561" w:author="BigCREditor-RAN4#104-bis" w:date="2022-10-21T21:10:00Z"/>
              </w:rPr>
            </w:pPr>
          </w:p>
        </w:tc>
      </w:tr>
      <w:tr w:rsidR="00711188" w:rsidRPr="00020619" w14:paraId="394B39DB" w14:textId="77777777" w:rsidTr="00BB34DD">
        <w:trPr>
          <w:jc w:val="center"/>
          <w:ins w:id="9562"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016E707F" w14:textId="77777777" w:rsidR="00711188" w:rsidRPr="00020619" w:rsidRDefault="00711188" w:rsidP="00BB34DD">
            <w:pPr>
              <w:pStyle w:val="TAL"/>
              <w:rPr>
                <w:ins w:id="9563" w:author="BigCREditor-RAN4#104-bis" w:date="2022-10-21T21:10:00Z"/>
              </w:rPr>
            </w:pPr>
            <w:ins w:id="9564" w:author="BigCREditor-RAN4#104-bis" w:date="2022-10-21T21:10:00Z">
              <w:r w:rsidRPr="00020619">
                <w:rPr>
                  <w:szCs w:val="16"/>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04DE61E0" w14:textId="77777777" w:rsidR="00711188" w:rsidRPr="00020619" w:rsidRDefault="00711188" w:rsidP="00BB34DD">
            <w:pPr>
              <w:pStyle w:val="TAC"/>
              <w:rPr>
                <w:ins w:id="9565"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625D8885" w14:textId="77777777" w:rsidR="00711188" w:rsidRPr="00020619" w:rsidRDefault="00711188" w:rsidP="00BB34DD">
            <w:pPr>
              <w:pStyle w:val="TAC"/>
              <w:rPr>
                <w:ins w:id="9566" w:author="BigCREditor-RAN4#104-bis" w:date="2022-10-21T21:10:00Z"/>
              </w:rPr>
            </w:pPr>
          </w:p>
        </w:tc>
      </w:tr>
      <w:tr w:rsidR="00711188" w:rsidRPr="00020619" w14:paraId="3311753E" w14:textId="77777777" w:rsidTr="00BB34DD">
        <w:trPr>
          <w:jc w:val="center"/>
          <w:ins w:id="9567"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15F7517D" w14:textId="77777777" w:rsidR="00711188" w:rsidRPr="00020619" w:rsidRDefault="00711188" w:rsidP="00BB34DD">
            <w:pPr>
              <w:pStyle w:val="TAL"/>
              <w:rPr>
                <w:ins w:id="9568" w:author="BigCREditor-RAN4#104-bis" w:date="2022-10-21T21:10:00Z"/>
              </w:rPr>
            </w:pPr>
            <w:ins w:id="9569" w:author="BigCREditor-RAN4#104-bis" w:date="2022-10-21T21:10:00Z">
              <w:r w:rsidRPr="00020619">
                <w:rPr>
                  <w:szCs w:val="16"/>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4BFDF476" w14:textId="77777777" w:rsidR="00711188" w:rsidRPr="00020619" w:rsidRDefault="00711188" w:rsidP="00BB34DD">
            <w:pPr>
              <w:pStyle w:val="TAC"/>
              <w:rPr>
                <w:ins w:id="9570"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68983AB7" w14:textId="77777777" w:rsidR="00711188" w:rsidRPr="00020619" w:rsidRDefault="00711188" w:rsidP="00BB34DD">
            <w:pPr>
              <w:pStyle w:val="TAC"/>
              <w:rPr>
                <w:ins w:id="9571" w:author="BigCREditor-RAN4#104-bis" w:date="2022-10-21T21:10:00Z"/>
              </w:rPr>
            </w:pPr>
          </w:p>
        </w:tc>
      </w:tr>
      <w:tr w:rsidR="00711188" w:rsidRPr="00020619" w14:paraId="2DCB2414" w14:textId="77777777" w:rsidTr="00BB34DD">
        <w:trPr>
          <w:jc w:val="center"/>
          <w:ins w:id="9572"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3FCBA18B" w14:textId="77777777" w:rsidR="00711188" w:rsidRPr="00020619" w:rsidRDefault="00711188" w:rsidP="00BB34DD">
            <w:pPr>
              <w:pStyle w:val="TAL"/>
              <w:rPr>
                <w:ins w:id="9573" w:author="BigCREditor-RAN4#104-bis" w:date="2022-10-21T21:10:00Z"/>
              </w:rPr>
            </w:pPr>
            <w:ins w:id="9574" w:author="BigCREditor-RAN4#104-bis" w:date="2022-10-21T21:10:00Z">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ins>
          </w:p>
        </w:tc>
        <w:tc>
          <w:tcPr>
            <w:tcW w:w="1134" w:type="dxa"/>
            <w:tcBorders>
              <w:top w:val="nil"/>
              <w:left w:val="single" w:sz="4" w:space="0" w:color="auto"/>
              <w:bottom w:val="nil"/>
              <w:right w:val="single" w:sz="4" w:space="0" w:color="auto"/>
            </w:tcBorders>
            <w:shd w:val="clear" w:color="auto" w:fill="auto"/>
          </w:tcPr>
          <w:p w14:paraId="0201190F" w14:textId="77777777" w:rsidR="00711188" w:rsidRPr="00020619" w:rsidRDefault="00711188" w:rsidP="00BB34DD">
            <w:pPr>
              <w:pStyle w:val="TAC"/>
              <w:rPr>
                <w:ins w:id="9575"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7F2AF377" w14:textId="77777777" w:rsidR="00711188" w:rsidRPr="00020619" w:rsidRDefault="00711188" w:rsidP="00BB34DD">
            <w:pPr>
              <w:pStyle w:val="TAC"/>
              <w:rPr>
                <w:ins w:id="9576" w:author="BigCREditor-RAN4#104-bis" w:date="2022-10-21T21:10:00Z"/>
              </w:rPr>
            </w:pPr>
          </w:p>
        </w:tc>
      </w:tr>
      <w:tr w:rsidR="00711188" w:rsidRPr="00020619" w14:paraId="01912C36" w14:textId="77777777" w:rsidTr="00BB34DD">
        <w:trPr>
          <w:jc w:val="center"/>
          <w:ins w:id="9577"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6533E9CE" w14:textId="77777777" w:rsidR="00711188" w:rsidRPr="00020619" w:rsidRDefault="00711188" w:rsidP="00BB34DD">
            <w:pPr>
              <w:pStyle w:val="TAL"/>
              <w:rPr>
                <w:ins w:id="9578" w:author="BigCREditor-RAN4#104-bis" w:date="2022-10-21T21:10:00Z"/>
              </w:rPr>
            </w:pPr>
            <w:ins w:id="9579" w:author="BigCREditor-RAN4#104-bis" w:date="2022-10-21T21:10:00Z">
              <w:r w:rsidRPr="00020619">
                <w:rPr>
                  <w:szCs w:val="16"/>
                  <w:lang w:eastAsia="ja-JP"/>
                </w:rPr>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139D7C2C" w14:textId="77777777" w:rsidR="00711188" w:rsidRPr="00020619" w:rsidRDefault="00711188" w:rsidP="00BB34DD">
            <w:pPr>
              <w:pStyle w:val="TAC"/>
              <w:rPr>
                <w:ins w:id="9580" w:author="BigCREditor-RAN4#104-bis" w:date="2022-10-21T21:10:00Z"/>
              </w:rPr>
            </w:pPr>
          </w:p>
        </w:tc>
        <w:tc>
          <w:tcPr>
            <w:tcW w:w="4655" w:type="dxa"/>
            <w:gridSpan w:val="7"/>
            <w:tcBorders>
              <w:top w:val="nil"/>
              <w:left w:val="single" w:sz="4" w:space="0" w:color="auto"/>
              <w:bottom w:val="single" w:sz="4" w:space="0" w:color="auto"/>
              <w:right w:val="single" w:sz="4" w:space="0" w:color="auto"/>
            </w:tcBorders>
            <w:shd w:val="clear" w:color="auto" w:fill="auto"/>
          </w:tcPr>
          <w:p w14:paraId="1BB172E3" w14:textId="77777777" w:rsidR="00711188" w:rsidRPr="00020619" w:rsidRDefault="00711188" w:rsidP="00BB34DD">
            <w:pPr>
              <w:pStyle w:val="TAC"/>
              <w:rPr>
                <w:ins w:id="9581" w:author="BigCREditor-RAN4#104-bis" w:date="2022-10-21T21:10:00Z"/>
              </w:rPr>
            </w:pPr>
          </w:p>
        </w:tc>
      </w:tr>
      <w:tr w:rsidR="00711188" w:rsidRPr="00020619" w14:paraId="4F427492" w14:textId="77777777" w:rsidTr="00BB34DD">
        <w:trPr>
          <w:jc w:val="center"/>
          <w:ins w:id="9582" w:author="BigCREditor-RAN4#104-bis" w:date="2022-10-21T21:10:00Z"/>
        </w:trPr>
        <w:tc>
          <w:tcPr>
            <w:tcW w:w="3805" w:type="dxa"/>
            <w:gridSpan w:val="3"/>
            <w:tcBorders>
              <w:top w:val="single" w:sz="4" w:space="0" w:color="auto"/>
              <w:left w:val="single" w:sz="4" w:space="0" w:color="auto"/>
              <w:right w:val="single" w:sz="4" w:space="0" w:color="auto"/>
            </w:tcBorders>
          </w:tcPr>
          <w:p w14:paraId="3959BA81" w14:textId="77777777" w:rsidR="00711188" w:rsidRPr="00020619" w:rsidRDefault="00711188" w:rsidP="00BB34DD">
            <w:pPr>
              <w:pStyle w:val="TAL"/>
              <w:rPr>
                <w:ins w:id="9583" w:author="BigCREditor-RAN4#104-bis" w:date="2022-10-21T21:10:00Z"/>
              </w:rPr>
            </w:pPr>
            <w:ins w:id="9584" w:author="BigCREditor-RAN4#104-bis" w:date="2022-10-21T21:10:00Z">
              <w:r w:rsidRPr="00020619">
                <w:rPr>
                  <w:position w:val="-12"/>
                </w:rPr>
                <w:object w:dxaOrig="405" w:dyaOrig="345" w14:anchorId="4C11E5E2">
                  <v:shape id="_x0000_i1110" type="#_x0000_t75" style="width:15.9pt;height:15.9pt" o:ole="" fillcolor="window">
                    <v:imagedata r:id="rId15" o:title=""/>
                  </v:shape>
                  <o:OLEObject Type="Embed" ProgID="Equation.3" ShapeID="_x0000_i1110" DrawAspect="Content" ObjectID="_1731331438" r:id="rId139"/>
                </w:object>
              </w:r>
            </w:ins>
            <w:ins w:id="9585" w:author="BigCREditor-RAN4#104-bis" w:date="2022-10-21T21:10:00Z">
              <w:r w:rsidRPr="00020619">
                <w:rPr>
                  <w:vertAlign w:val="superscript"/>
                </w:rPr>
                <w:t>Note2</w:t>
              </w:r>
            </w:ins>
          </w:p>
        </w:tc>
        <w:tc>
          <w:tcPr>
            <w:tcW w:w="1134" w:type="dxa"/>
            <w:tcBorders>
              <w:top w:val="single" w:sz="4" w:space="0" w:color="auto"/>
              <w:left w:val="single" w:sz="4" w:space="0" w:color="auto"/>
              <w:bottom w:val="single" w:sz="4" w:space="0" w:color="auto"/>
              <w:right w:val="single" w:sz="4" w:space="0" w:color="auto"/>
            </w:tcBorders>
            <w:hideMark/>
          </w:tcPr>
          <w:p w14:paraId="4254CB1E" w14:textId="77777777" w:rsidR="00711188" w:rsidRPr="00020619" w:rsidRDefault="00711188" w:rsidP="00BB34DD">
            <w:pPr>
              <w:pStyle w:val="TAC"/>
              <w:rPr>
                <w:ins w:id="9586" w:author="BigCREditor-RAN4#104-bis" w:date="2022-10-21T21:10:00Z"/>
              </w:rPr>
            </w:pPr>
            <w:ins w:id="9587" w:author="BigCREditor-RAN4#104-bis" w:date="2022-10-21T21:10:00Z">
              <w:r w:rsidRPr="00020619">
                <w:t>dBm/15kHz</w:t>
              </w:r>
            </w:ins>
          </w:p>
        </w:tc>
        <w:tc>
          <w:tcPr>
            <w:tcW w:w="2327" w:type="dxa"/>
            <w:gridSpan w:val="3"/>
            <w:tcBorders>
              <w:top w:val="single" w:sz="4" w:space="0" w:color="auto"/>
              <w:left w:val="single" w:sz="4" w:space="0" w:color="auto"/>
              <w:right w:val="single" w:sz="4" w:space="0" w:color="auto"/>
            </w:tcBorders>
          </w:tcPr>
          <w:p w14:paraId="4A01248D" w14:textId="77777777" w:rsidR="00711188" w:rsidRPr="00020619" w:rsidRDefault="00711188" w:rsidP="00BB34DD">
            <w:pPr>
              <w:pStyle w:val="TAC"/>
              <w:rPr>
                <w:ins w:id="9588" w:author="BigCREditor-RAN4#104-bis" w:date="2022-10-21T21:10:00Z"/>
              </w:rPr>
            </w:pPr>
            <w:ins w:id="9589" w:author="BigCREditor-RAN4#104-bis" w:date="2022-10-21T21:10:00Z">
              <w:r w:rsidRPr="00020619">
                <w:t>-98</w:t>
              </w:r>
            </w:ins>
          </w:p>
        </w:tc>
        <w:tc>
          <w:tcPr>
            <w:tcW w:w="2328" w:type="dxa"/>
            <w:gridSpan w:val="4"/>
            <w:tcBorders>
              <w:top w:val="single" w:sz="4" w:space="0" w:color="auto"/>
              <w:left w:val="single" w:sz="4" w:space="0" w:color="auto"/>
              <w:right w:val="single" w:sz="4" w:space="0" w:color="auto"/>
            </w:tcBorders>
          </w:tcPr>
          <w:p w14:paraId="28E40938" w14:textId="77777777" w:rsidR="00711188" w:rsidRPr="00020619" w:rsidRDefault="00711188" w:rsidP="00BB34DD">
            <w:pPr>
              <w:pStyle w:val="TAC"/>
              <w:rPr>
                <w:ins w:id="9590" w:author="BigCREditor-RAN4#104-bis" w:date="2022-10-21T21:10:00Z"/>
              </w:rPr>
            </w:pPr>
            <w:ins w:id="9591" w:author="BigCREditor-RAN4#104-bis" w:date="2022-10-21T21:10:00Z">
              <w:r w:rsidRPr="00020619">
                <w:t>-98</w:t>
              </w:r>
            </w:ins>
          </w:p>
        </w:tc>
      </w:tr>
      <w:tr w:rsidR="00711188" w:rsidRPr="00020619" w14:paraId="3CCB139C" w14:textId="77777777" w:rsidTr="00BB34DD">
        <w:trPr>
          <w:jc w:val="center"/>
          <w:ins w:id="9592" w:author="BigCREditor-RAN4#104-bis" w:date="2022-10-21T21:10:00Z"/>
        </w:trPr>
        <w:tc>
          <w:tcPr>
            <w:tcW w:w="970" w:type="dxa"/>
            <w:tcBorders>
              <w:top w:val="single" w:sz="4" w:space="0" w:color="auto"/>
              <w:left w:val="single" w:sz="4" w:space="0" w:color="auto"/>
              <w:bottom w:val="nil"/>
              <w:right w:val="single" w:sz="4" w:space="0" w:color="auto"/>
            </w:tcBorders>
            <w:shd w:val="clear" w:color="auto" w:fill="auto"/>
          </w:tcPr>
          <w:p w14:paraId="437EECF7" w14:textId="77777777" w:rsidR="00711188" w:rsidRPr="00020619" w:rsidRDefault="00711188" w:rsidP="00BB34DD">
            <w:pPr>
              <w:pStyle w:val="TAL"/>
              <w:rPr>
                <w:ins w:id="9593" w:author="BigCREditor-RAN4#104-bis" w:date="2022-10-21T21:10:00Z"/>
                <w:vertAlign w:val="superscript"/>
              </w:rPr>
            </w:pPr>
            <w:ins w:id="9594" w:author="BigCREditor-RAN4#104-bis" w:date="2022-10-21T21:10:00Z">
              <w:r w:rsidRPr="00020619">
                <w:rPr>
                  <w:position w:val="-12"/>
                </w:rPr>
                <w:object w:dxaOrig="405" w:dyaOrig="345" w14:anchorId="65ACECE9">
                  <v:shape id="_x0000_i1111" type="#_x0000_t75" style="width:15.9pt;height:15.9pt" o:ole="" fillcolor="window">
                    <v:imagedata r:id="rId15" o:title=""/>
                  </v:shape>
                  <o:OLEObject Type="Embed" ProgID="Equation.3" ShapeID="_x0000_i1111" DrawAspect="Content" ObjectID="_1731331439" r:id="rId140"/>
                </w:object>
              </w:r>
            </w:ins>
            <w:ins w:id="9595" w:author="BigCREditor-RAN4#104-bis" w:date="2022-10-21T21:10:00Z">
              <w:r w:rsidRPr="00020619">
                <w:rPr>
                  <w:vertAlign w:val="superscript"/>
                </w:rPr>
                <w:t>Note2</w:t>
              </w:r>
            </w:ins>
          </w:p>
        </w:tc>
        <w:tc>
          <w:tcPr>
            <w:tcW w:w="2835" w:type="dxa"/>
            <w:gridSpan w:val="2"/>
            <w:tcBorders>
              <w:top w:val="single" w:sz="4" w:space="0" w:color="auto"/>
              <w:left w:val="single" w:sz="4" w:space="0" w:color="auto"/>
              <w:right w:val="single" w:sz="4" w:space="0" w:color="auto"/>
            </w:tcBorders>
          </w:tcPr>
          <w:p w14:paraId="77559718" w14:textId="77777777" w:rsidR="00711188" w:rsidRPr="00020619" w:rsidRDefault="00711188" w:rsidP="00BB34DD">
            <w:pPr>
              <w:pStyle w:val="TAL"/>
              <w:rPr>
                <w:ins w:id="9596" w:author="BigCREditor-RAN4#104-bis" w:date="2022-10-21T21:10:00Z"/>
              </w:rPr>
            </w:pPr>
            <w:ins w:id="9597" w:author="BigCREditor-RAN4#104-bis" w:date="2022-10-21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bottom w:val="nil"/>
              <w:right w:val="single" w:sz="4" w:space="0" w:color="auto"/>
            </w:tcBorders>
            <w:shd w:val="clear" w:color="auto" w:fill="auto"/>
          </w:tcPr>
          <w:p w14:paraId="29926BFB" w14:textId="77777777" w:rsidR="00711188" w:rsidRPr="00020619" w:rsidRDefault="00711188" w:rsidP="00BB34DD">
            <w:pPr>
              <w:pStyle w:val="TAC"/>
              <w:rPr>
                <w:ins w:id="9598" w:author="BigCREditor-RAN4#104-bis" w:date="2022-10-21T21:10:00Z"/>
              </w:rPr>
            </w:pPr>
            <w:ins w:id="9599" w:author="BigCREditor-RAN4#104-bis" w:date="2022-10-21T21:10:00Z">
              <w:r w:rsidRPr="00020619">
                <w:t>dBm/SCS</w:t>
              </w:r>
            </w:ins>
          </w:p>
        </w:tc>
        <w:tc>
          <w:tcPr>
            <w:tcW w:w="2327" w:type="dxa"/>
            <w:gridSpan w:val="3"/>
            <w:tcBorders>
              <w:top w:val="single" w:sz="4" w:space="0" w:color="auto"/>
              <w:left w:val="single" w:sz="4" w:space="0" w:color="auto"/>
              <w:right w:val="single" w:sz="4" w:space="0" w:color="auto"/>
            </w:tcBorders>
          </w:tcPr>
          <w:p w14:paraId="71454430" w14:textId="77777777" w:rsidR="00711188" w:rsidRPr="00020619" w:rsidRDefault="00711188" w:rsidP="00BB34DD">
            <w:pPr>
              <w:pStyle w:val="TAC"/>
              <w:rPr>
                <w:ins w:id="9600" w:author="BigCREditor-RAN4#104-bis" w:date="2022-10-21T21:10:00Z"/>
              </w:rPr>
            </w:pPr>
            <w:ins w:id="9601" w:author="BigCREditor-RAN4#104-bis" w:date="2022-10-21T21:10:00Z">
              <w:r w:rsidRPr="00020619">
                <w:t>-98</w:t>
              </w:r>
            </w:ins>
          </w:p>
        </w:tc>
        <w:tc>
          <w:tcPr>
            <w:tcW w:w="2328" w:type="dxa"/>
            <w:gridSpan w:val="4"/>
            <w:tcBorders>
              <w:top w:val="single" w:sz="4" w:space="0" w:color="auto"/>
              <w:left w:val="single" w:sz="4" w:space="0" w:color="auto"/>
              <w:right w:val="single" w:sz="4" w:space="0" w:color="auto"/>
            </w:tcBorders>
          </w:tcPr>
          <w:p w14:paraId="0955D4A2" w14:textId="77777777" w:rsidR="00711188" w:rsidRPr="00020619" w:rsidRDefault="00711188" w:rsidP="00BB34DD">
            <w:pPr>
              <w:pStyle w:val="TAC"/>
              <w:rPr>
                <w:ins w:id="9602" w:author="BigCREditor-RAN4#104-bis" w:date="2022-10-21T21:10:00Z"/>
              </w:rPr>
            </w:pPr>
            <w:ins w:id="9603" w:author="BigCREditor-RAN4#104-bis" w:date="2022-10-21T21:10:00Z">
              <w:r w:rsidRPr="00020619">
                <w:t>-98</w:t>
              </w:r>
            </w:ins>
          </w:p>
        </w:tc>
      </w:tr>
      <w:tr w:rsidR="00711188" w:rsidRPr="00020619" w14:paraId="26F34A51" w14:textId="77777777" w:rsidTr="00BB34DD">
        <w:trPr>
          <w:jc w:val="center"/>
          <w:ins w:id="9604" w:author="BigCREditor-RAN4#104-bis" w:date="2022-10-21T21:10:00Z"/>
        </w:trPr>
        <w:tc>
          <w:tcPr>
            <w:tcW w:w="970" w:type="dxa"/>
            <w:tcBorders>
              <w:top w:val="nil"/>
              <w:left w:val="single" w:sz="4" w:space="0" w:color="auto"/>
              <w:right w:val="single" w:sz="4" w:space="0" w:color="auto"/>
            </w:tcBorders>
            <w:shd w:val="clear" w:color="auto" w:fill="auto"/>
          </w:tcPr>
          <w:p w14:paraId="55BC0975" w14:textId="77777777" w:rsidR="00711188" w:rsidRPr="00020619" w:rsidRDefault="00711188" w:rsidP="00BB34DD">
            <w:pPr>
              <w:pStyle w:val="TAL"/>
              <w:rPr>
                <w:ins w:id="9605" w:author="BigCREditor-RAN4#104-bis" w:date="2022-10-21T21:10:00Z"/>
              </w:rPr>
            </w:pPr>
          </w:p>
        </w:tc>
        <w:tc>
          <w:tcPr>
            <w:tcW w:w="2835" w:type="dxa"/>
            <w:gridSpan w:val="2"/>
            <w:tcBorders>
              <w:left w:val="single" w:sz="4" w:space="0" w:color="auto"/>
              <w:right w:val="single" w:sz="4" w:space="0" w:color="auto"/>
            </w:tcBorders>
          </w:tcPr>
          <w:p w14:paraId="29C3B9C7" w14:textId="77777777" w:rsidR="00711188" w:rsidRPr="00020619" w:rsidRDefault="00711188" w:rsidP="00BB34DD">
            <w:pPr>
              <w:pStyle w:val="TAL"/>
              <w:rPr>
                <w:ins w:id="9606" w:author="BigCREditor-RAN4#104-bis" w:date="2022-10-21T21:10:00Z"/>
              </w:rPr>
            </w:pPr>
            <w:ins w:id="9607" w:author="BigCREditor-RAN4#104-bis" w:date="2022-10-21T21:10: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54BACCD3" w14:textId="77777777" w:rsidR="00711188" w:rsidRPr="00020619" w:rsidRDefault="00711188" w:rsidP="00BB34DD">
            <w:pPr>
              <w:pStyle w:val="TAC"/>
              <w:rPr>
                <w:ins w:id="9608" w:author="BigCREditor-RAN4#104-bis" w:date="2022-10-21T21:10:00Z"/>
              </w:rPr>
            </w:pPr>
          </w:p>
        </w:tc>
        <w:tc>
          <w:tcPr>
            <w:tcW w:w="2327" w:type="dxa"/>
            <w:gridSpan w:val="3"/>
            <w:tcBorders>
              <w:left w:val="single" w:sz="4" w:space="0" w:color="auto"/>
              <w:right w:val="single" w:sz="4" w:space="0" w:color="auto"/>
            </w:tcBorders>
          </w:tcPr>
          <w:p w14:paraId="1D50AA13" w14:textId="77777777" w:rsidR="00711188" w:rsidRPr="00020619" w:rsidRDefault="00711188" w:rsidP="00BB34DD">
            <w:pPr>
              <w:pStyle w:val="TAC"/>
              <w:rPr>
                <w:ins w:id="9609" w:author="BigCREditor-RAN4#104-bis" w:date="2022-10-21T21:10:00Z"/>
              </w:rPr>
            </w:pPr>
            <w:ins w:id="9610" w:author="BigCREditor-RAN4#104-bis" w:date="2022-10-21T21:10:00Z">
              <w:r w:rsidRPr="00020619">
                <w:t>-95</w:t>
              </w:r>
            </w:ins>
          </w:p>
        </w:tc>
        <w:tc>
          <w:tcPr>
            <w:tcW w:w="2328" w:type="dxa"/>
            <w:gridSpan w:val="4"/>
            <w:tcBorders>
              <w:left w:val="single" w:sz="4" w:space="0" w:color="auto"/>
              <w:right w:val="single" w:sz="4" w:space="0" w:color="auto"/>
            </w:tcBorders>
          </w:tcPr>
          <w:p w14:paraId="3A995233" w14:textId="77777777" w:rsidR="00711188" w:rsidRPr="00020619" w:rsidRDefault="00711188" w:rsidP="00BB34DD">
            <w:pPr>
              <w:pStyle w:val="TAC"/>
              <w:rPr>
                <w:ins w:id="9611" w:author="BigCREditor-RAN4#104-bis" w:date="2022-10-21T21:10:00Z"/>
              </w:rPr>
            </w:pPr>
            <w:ins w:id="9612" w:author="BigCREditor-RAN4#104-bis" w:date="2022-10-21T21:10:00Z">
              <w:r w:rsidRPr="00020619">
                <w:t>-95</w:t>
              </w:r>
            </w:ins>
          </w:p>
        </w:tc>
      </w:tr>
      <w:tr w:rsidR="00711188" w:rsidRPr="00020619" w14:paraId="7BD1AF30" w14:textId="77777777" w:rsidTr="00BB34DD">
        <w:trPr>
          <w:jc w:val="center"/>
          <w:ins w:id="9613"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hideMark/>
          </w:tcPr>
          <w:p w14:paraId="5E76CC75" w14:textId="77777777" w:rsidR="00711188" w:rsidRPr="00020619" w:rsidRDefault="00711188" w:rsidP="00BB34DD">
            <w:pPr>
              <w:pStyle w:val="TAL"/>
              <w:rPr>
                <w:ins w:id="9614" w:author="BigCREditor-RAN4#104-bis" w:date="2022-10-21T21:10:00Z"/>
                <w:i/>
              </w:rPr>
            </w:pPr>
            <w:ins w:id="9615" w:author="BigCREditor-RAN4#104-bis" w:date="2022-10-21T21:10:00Z">
              <w:r w:rsidRPr="00020619">
                <w:rPr>
                  <w:i/>
                  <w:position w:val="-12"/>
                </w:rPr>
                <w:object w:dxaOrig="615" w:dyaOrig="390" w14:anchorId="3609905F">
                  <v:shape id="_x0000_i1112" type="#_x0000_t75" style="width:29.6pt;height:15.9pt" o:ole="" fillcolor="window">
                    <v:imagedata r:id="rId18" o:title=""/>
                  </v:shape>
                  <o:OLEObject Type="Embed" ProgID="Equation.3" ShapeID="_x0000_i1112" DrawAspect="Content" ObjectID="_1731331440" r:id="rId141"/>
                </w:object>
              </w:r>
            </w:ins>
          </w:p>
        </w:tc>
        <w:tc>
          <w:tcPr>
            <w:tcW w:w="1134" w:type="dxa"/>
            <w:tcBorders>
              <w:top w:val="single" w:sz="4" w:space="0" w:color="auto"/>
              <w:left w:val="single" w:sz="4" w:space="0" w:color="auto"/>
              <w:bottom w:val="single" w:sz="4" w:space="0" w:color="auto"/>
              <w:right w:val="single" w:sz="4" w:space="0" w:color="auto"/>
            </w:tcBorders>
            <w:hideMark/>
          </w:tcPr>
          <w:p w14:paraId="0E8E85D7" w14:textId="77777777" w:rsidR="00711188" w:rsidRPr="00020619" w:rsidRDefault="00711188" w:rsidP="00BB34DD">
            <w:pPr>
              <w:pStyle w:val="TAC"/>
              <w:rPr>
                <w:ins w:id="9616" w:author="BigCREditor-RAN4#104-bis" w:date="2022-10-21T21:10:00Z"/>
              </w:rPr>
            </w:pPr>
            <w:ins w:id="9617" w:author="BigCREditor-RAN4#104-bis" w:date="2022-10-21T21:10:00Z">
              <w:r w:rsidRPr="00020619">
                <w:t>dB</w:t>
              </w:r>
            </w:ins>
          </w:p>
        </w:tc>
        <w:tc>
          <w:tcPr>
            <w:tcW w:w="1163" w:type="dxa"/>
            <w:tcBorders>
              <w:top w:val="single" w:sz="4" w:space="0" w:color="auto"/>
              <w:left w:val="single" w:sz="4" w:space="0" w:color="auto"/>
              <w:right w:val="single" w:sz="4" w:space="0" w:color="auto"/>
            </w:tcBorders>
          </w:tcPr>
          <w:p w14:paraId="0CB13AB6" w14:textId="77777777" w:rsidR="00711188" w:rsidRPr="00020619" w:rsidRDefault="00711188" w:rsidP="00BB34DD">
            <w:pPr>
              <w:pStyle w:val="TAC"/>
              <w:rPr>
                <w:ins w:id="9618" w:author="BigCREditor-RAN4#104-bis" w:date="2022-10-21T21:10:00Z"/>
              </w:rPr>
            </w:pPr>
            <w:ins w:id="9619" w:author="BigCREditor-RAN4#104-bis" w:date="2022-10-21T21:10:00Z">
              <w:r w:rsidRPr="00020619">
                <w:t>4</w:t>
              </w:r>
            </w:ins>
          </w:p>
        </w:tc>
        <w:tc>
          <w:tcPr>
            <w:tcW w:w="1164" w:type="dxa"/>
            <w:gridSpan w:val="2"/>
            <w:tcBorders>
              <w:top w:val="single" w:sz="4" w:space="0" w:color="auto"/>
              <w:left w:val="single" w:sz="4" w:space="0" w:color="auto"/>
              <w:right w:val="single" w:sz="4" w:space="0" w:color="auto"/>
            </w:tcBorders>
          </w:tcPr>
          <w:p w14:paraId="0626150A" w14:textId="77777777" w:rsidR="00711188" w:rsidRPr="00020619" w:rsidRDefault="00711188" w:rsidP="00BB34DD">
            <w:pPr>
              <w:pStyle w:val="TAC"/>
              <w:rPr>
                <w:ins w:id="9620" w:author="BigCREditor-RAN4#104-bis" w:date="2022-10-21T21:10:00Z"/>
              </w:rPr>
            </w:pPr>
            <w:ins w:id="9621" w:author="BigCREditor-RAN4#104-bis" w:date="2022-10-21T21:10:00Z">
              <w:r w:rsidRPr="00020619">
                <w:t>4</w:t>
              </w:r>
            </w:ins>
          </w:p>
        </w:tc>
        <w:tc>
          <w:tcPr>
            <w:tcW w:w="1164" w:type="dxa"/>
            <w:gridSpan w:val="2"/>
            <w:tcBorders>
              <w:top w:val="single" w:sz="4" w:space="0" w:color="auto"/>
              <w:left w:val="single" w:sz="4" w:space="0" w:color="auto"/>
              <w:right w:val="single" w:sz="4" w:space="0" w:color="auto"/>
            </w:tcBorders>
          </w:tcPr>
          <w:p w14:paraId="7E01C798" w14:textId="77777777" w:rsidR="00711188" w:rsidRPr="00020619" w:rsidRDefault="00711188" w:rsidP="00BB34DD">
            <w:pPr>
              <w:pStyle w:val="TAC"/>
              <w:rPr>
                <w:ins w:id="9622" w:author="BigCREditor-RAN4#104-bis" w:date="2022-10-21T21:10:00Z"/>
              </w:rPr>
            </w:pPr>
            <w:ins w:id="9623" w:author="BigCREditor-RAN4#104-bis" w:date="2022-10-21T21:10:00Z">
              <w:r w:rsidRPr="00020619">
                <w:t>-Infinity</w:t>
              </w:r>
            </w:ins>
          </w:p>
        </w:tc>
        <w:tc>
          <w:tcPr>
            <w:tcW w:w="1164" w:type="dxa"/>
            <w:gridSpan w:val="2"/>
            <w:tcBorders>
              <w:top w:val="single" w:sz="4" w:space="0" w:color="auto"/>
              <w:left w:val="single" w:sz="4" w:space="0" w:color="auto"/>
              <w:right w:val="single" w:sz="4" w:space="0" w:color="auto"/>
            </w:tcBorders>
          </w:tcPr>
          <w:p w14:paraId="2552FD71" w14:textId="77777777" w:rsidR="00711188" w:rsidRPr="00020619" w:rsidRDefault="00711188" w:rsidP="00BB34DD">
            <w:pPr>
              <w:pStyle w:val="TAC"/>
              <w:rPr>
                <w:ins w:id="9624" w:author="BigCREditor-RAN4#104-bis" w:date="2022-10-21T21:10:00Z"/>
              </w:rPr>
            </w:pPr>
            <w:ins w:id="9625" w:author="BigCREditor-RAN4#104-bis" w:date="2022-10-21T21:10:00Z">
              <w:r w:rsidRPr="00020619">
                <w:t>5</w:t>
              </w:r>
            </w:ins>
          </w:p>
        </w:tc>
      </w:tr>
      <w:tr w:rsidR="00711188" w:rsidRPr="00020619" w14:paraId="1EE7BF95" w14:textId="77777777" w:rsidTr="00BB34DD">
        <w:trPr>
          <w:jc w:val="center"/>
          <w:ins w:id="9626"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hideMark/>
          </w:tcPr>
          <w:p w14:paraId="363ACE28" w14:textId="77777777" w:rsidR="00711188" w:rsidRPr="00020619" w:rsidRDefault="00711188" w:rsidP="00BB34DD">
            <w:pPr>
              <w:pStyle w:val="TAL"/>
              <w:rPr>
                <w:ins w:id="9627" w:author="BigCREditor-RAN4#104-bis" w:date="2022-10-21T21:10:00Z"/>
              </w:rPr>
            </w:pPr>
            <w:ins w:id="9628" w:author="BigCREditor-RAN4#104-bis" w:date="2022-10-21T21:10:00Z">
              <w:r w:rsidRPr="00020619">
                <w:rPr>
                  <w:position w:val="-12"/>
                </w:rPr>
                <w:object w:dxaOrig="810" w:dyaOrig="390" w14:anchorId="27F44B4E">
                  <v:shape id="_x0000_i1113" type="#_x0000_t75" style="width:42.4pt;height:15.9pt" o:ole="" fillcolor="window">
                    <v:imagedata r:id="rId20" o:title=""/>
                  </v:shape>
                  <o:OLEObject Type="Embed" ProgID="Equation.3" ShapeID="_x0000_i1113" DrawAspect="Content" ObjectID="_1731331441" r:id="rId142"/>
                </w:object>
              </w:r>
            </w:ins>
          </w:p>
        </w:tc>
        <w:tc>
          <w:tcPr>
            <w:tcW w:w="1134" w:type="dxa"/>
            <w:tcBorders>
              <w:top w:val="single" w:sz="4" w:space="0" w:color="auto"/>
              <w:left w:val="single" w:sz="4" w:space="0" w:color="auto"/>
              <w:bottom w:val="single" w:sz="4" w:space="0" w:color="auto"/>
              <w:right w:val="single" w:sz="4" w:space="0" w:color="auto"/>
            </w:tcBorders>
            <w:hideMark/>
          </w:tcPr>
          <w:p w14:paraId="0903A8FB" w14:textId="77777777" w:rsidR="00711188" w:rsidRPr="00020619" w:rsidRDefault="00711188" w:rsidP="00BB34DD">
            <w:pPr>
              <w:pStyle w:val="TAC"/>
              <w:rPr>
                <w:ins w:id="9629" w:author="BigCREditor-RAN4#104-bis" w:date="2022-10-21T21:10:00Z"/>
              </w:rPr>
            </w:pPr>
            <w:ins w:id="9630" w:author="BigCREditor-RAN4#104-bis" w:date="2022-10-21T21:10:00Z">
              <w:r w:rsidRPr="00020619">
                <w:t>dB</w:t>
              </w:r>
            </w:ins>
          </w:p>
        </w:tc>
        <w:tc>
          <w:tcPr>
            <w:tcW w:w="1163" w:type="dxa"/>
            <w:tcBorders>
              <w:left w:val="single" w:sz="4" w:space="0" w:color="auto"/>
              <w:bottom w:val="single" w:sz="4" w:space="0" w:color="auto"/>
              <w:right w:val="single" w:sz="4" w:space="0" w:color="auto"/>
            </w:tcBorders>
          </w:tcPr>
          <w:p w14:paraId="6C764D7E" w14:textId="77777777" w:rsidR="00711188" w:rsidRPr="00020619" w:rsidRDefault="00711188" w:rsidP="00BB34DD">
            <w:pPr>
              <w:pStyle w:val="TAC"/>
              <w:rPr>
                <w:ins w:id="9631" w:author="BigCREditor-RAN4#104-bis" w:date="2022-10-21T21:10:00Z"/>
              </w:rPr>
            </w:pPr>
            <w:ins w:id="9632" w:author="BigCREditor-RAN4#104-bis" w:date="2022-10-21T21:10:00Z">
              <w:r w:rsidRPr="00020619">
                <w:t>4</w:t>
              </w:r>
            </w:ins>
          </w:p>
        </w:tc>
        <w:tc>
          <w:tcPr>
            <w:tcW w:w="1164" w:type="dxa"/>
            <w:gridSpan w:val="2"/>
            <w:tcBorders>
              <w:left w:val="single" w:sz="4" w:space="0" w:color="auto"/>
              <w:bottom w:val="single" w:sz="4" w:space="0" w:color="auto"/>
              <w:right w:val="single" w:sz="4" w:space="0" w:color="auto"/>
            </w:tcBorders>
          </w:tcPr>
          <w:p w14:paraId="1187D057" w14:textId="77777777" w:rsidR="00711188" w:rsidRPr="00020619" w:rsidRDefault="00711188" w:rsidP="00BB34DD">
            <w:pPr>
              <w:pStyle w:val="TAC"/>
              <w:rPr>
                <w:ins w:id="9633" w:author="BigCREditor-RAN4#104-bis" w:date="2022-10-21T21:10:00Z"/>
              </w:rPr>
            </w:pPr>
            <w:ins w:id="9634" w:author="BigCREditor-RAN4#104-bis" w:date="2022-10-21T21:10:00Z">
              <w:r w:rsidRPr="00020619">
                <w:t>4</w:t>
              </w:r>
            </w:ins>
          </w:p>
        </w:tc>
        <w:tc>
          <w:tcPr>
            <w:tcW w:w="1164" w:type="dxa"/>
            <w:gridSpan w:val="2"/>
            <w:tcBorders>
              <w:left w:val="single" w:sz="4" w:space="0" w:color="auto"/>
              <w:bottom w:val="single" w:sz="4" w:space="0" w:color="auto"/>
              <w:right w:val="single" w:sz="4" w:space="0" w:color="auto"/>
            </w:tcBorders>
          </w:tcPr>
          <w:p w14:paraId="22504CEF" w14:textId="77777777" w:rsidR="00711188" w:rsidRPr="00020619" w:rsidRDefault="00711188" w:rsidP="00BB34DD">
            <w:pPr>
              <w:pStyle w:val="TAC"/>
              <w:rPr>
                <w:ins w:id="9635" w:author="BigCREditor-RAN4#104-bis" w:date="2022-10-21T21:10:00Z"/>
              </w:rPr>
            </w:pPr>
            <w:ins w:id="9636" w:author="BigCREditor-RAN4#104-bis" w:date="2022-10-21T21:10:00Z">
              <w:r w:rsidRPr="00020619">
                <w:t>-Infinity</w:t>
              </w:r>
            </w:ins>
          </w:p>
        </w:tc>
        <w:tc>
          <w:tcPr>
            <w:tcW w:w="1164" w:type="dxa"/>
            <w:gridSpan w:val="2"/>
            <w:tcBorders>
              <w:left w:val="single" w:sz="4" w:space="0" w:color="auto"/>
              <w:bottom w:val="single" w:sz="4" w:space="0" w:color="auto"/>
              <w:right w:val="single" w:sz="4" w:space="0" w:color="auto"/>
            </w:tcBorders>
          </w:tcPr>
          <w:p w14:paraId="7DA4308E" w14:textId="77777777" w:rsidR="00711188" w:rsidRPr="00020619" w:rsidRDefault="00711188" w:rsidP="00BB34DD">
            <w:pPr>
              <w:pStyle w:val="TAC"/>
              <w:rPr>
                <w:ins w:id="9637" w:author="BigCREditor-RAN4#104-bis" w:date="2022-10-21T21:10:00Z"/>
              </w:rPr>
            </w:pPr>
            <w:ins w:id="9638" w:author="BigCREditor-RAN4#104-bis" w:date="2022-10-21T21:10:00Z">
              <w:r w:rsidRPr="00020619">
                <w:t>5</w:t>
              </w:r>
            </w:ins>
          </w:p>
        </w:tc>
      </w:tr>
      <w:tr w:rsidR="00711188" w:rsidRPr="00020619" w14:paraId="6CDED25C" w14:textId="77777777" w:rsidTr="00BB34DD">
        <w:trPr>
          <w:jc w:val="center"/>
          <w:ins w:id="9639" w:author="BigCREditor-RAN4#104-bis" w:date="2022-10-21T21:10:00Z"/>
        </w:trPr>
        <w:tc>
          <w:tcPr>
            <w:tcW w:w="970" w:type="dxa"/>
            <w:tcBorders>
              <w:top w:val="single" w:sz="4" w:space="0" w:color="auto"/>
              <w:left w:val="single" w:sz="4" w:space="0" w:color="auto"/>
              <w:bottom w:val="nil"/>
              <w:right w:val="single" w:sz="4" w:space="0" w:color="auto"/>
            </w:tcBorders>
            <w:shd w:val="clear" w:color="auto" w:fill="auto"/>
          </w:tcPr>
          <w:p w14:paraId="3BAD84AE" w14:textId="77777777" w:rsidR="00711188" w:rsidRPr="00020619" w:rsidRDefault="00711188" w:rsidP="00BB34DD">
            <w:pPr>
              <w:pStyle w:val="TAL"/>
              <w:rPr>
                <w:ins w:id="9640" w:author="BigCREditor-RAN4#104-bis" w:date="2022-10-21T21:10:00Z"/>
              </w:rPr>
            </w:pPr>
            <w:ins w:id="9641" w:author="BigCREditor-RAN4#104-bis" w:date="2022-10-21T21:10:00Z">
              <w:r w:rsidRPr="00020619">
                <w:t>SSB_RP</w:t>
              </w:r>
            </w:ins>
          </w:p>
        </w:tc>
        <w:tc>
          <w:tcPr>
            <w:tcW w:w="2835" w:type="dxa"/>
            <w:gridSpan w:val="2"/>
            <w:tcBorders>
              <w:top w:val="single" w:sz="4" w:space="0" w:color="auto"/>
              <w:left w:val="single" w:sz="4" w:space="0" w:color="auto"/>
              <w:right w:val="single" w:sz="4" w:space="0" w:color="auto"/>
            </w:tcBorders>
          </w:tcPr>
          <w:p w14:paraId="0AC7E0FB" w14:textId="77777777" w:rsidR="00711188" w:rsidRPr="00020619" w:rsidRDefault="00711188" w:rsidP="00BB34DD">
            <w:pPr>
              <w:pStyle w:val="TAL"/>
              <w:rPr>
                <w:ins w:id="9642" w:author="BigCREditor-RAN4#104-bis" w:date="2022-10-21T21:10:00Z"/>
              </w:rPr>
            </w:pPr>
            <w:ins w:id="9643" w:author="BigCREditor-RAN4#104-bis" w:date="2022-10-21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right w:val="single" w:sz="4" w:space="0" w:color="auto"/>
            </w:tcBorders>
          </w:tcPr>
          <w:p w14:paraId="310EA186" w14:textId="77777777" w:rsidR="00711188" w:rsidRPr="00020619" w:rsidRDefault="00711188" w:rsidP="00BB34DD">
            <w:pPr>
              <w:pStyle w:val="TAC"/>
              <w:rPr>
                <w:ins w:id="9644" w:author="BigCREditor-RAN4#104-bis" w:date="2022-10-21T21:10:00Z"/>
              </w:rPr>
            </w:pPr>
            <w:ins w:id="9645" w:author="BigCREditor-RAN4#104-bis" w:date="2022-10-21T21:10:00Z">
              <w:r w:rsidRPr="00020619">
                <w:t>dBm/SCS</w:t>
              </w:r>
            </w:ins>
          </w:p>
        </w:tc>
        <w:tc>
          <w:tcPr>
            <w:tcW w:w="1163" w:type="dxa"/>
            <w:tcBorders>
              <w:top w:val="single" w:sz="4" w:space="0" w:color="auto"/>
              <w:left w:val="single" w:sz="4" w:space="0" w:color="auto"/>
              <w:right w:val="single" w:sz="4" w:space="0" w:color="auto"/>
            </w:tcBorders>
          </w:tcPr>
          <w:p w14:paraId="19576F31" w14:textId="77777777" w:rsidR="00711188" w:rsidRPr="00020619" w:rsidRDefault="00711188" w:rsidP="00BB34DD">
            <w:pPr>
              <w:pStyle w:val="TAC"/>
              <w:rPr>
                <w:ins w:id="9646" w:author="BigCREditor-RAN4#104-bis" w:date="2022-10-21T21:10:00Z"/>
              </w:rPr>
            </w:pPr>
            <w:ins w:id="9647" w:author="BigCREditor-RAN4#104-bis" w:date="2022-10-21T21:10:00Z">
              <w:r w:rsidRPr="00020619">
                <w:t>-94</w:t>
              </w:r>
            </w:ins>
          </w:p>
        </w:tc>
        <w:tc>
          <w:tcPr>
            <w:tcW w:w="1164" w:type="dxa"/>
            <w:gridSpan w:val="2"/>
            <w:tcBorders>
              <w:top w:val="single" w:sz="4" w:space="0" w:color="auto"/>
              <w:left w:val="single" w:sz="4" w:space="0" w:color="auto"/>
              <w:right w:val="single" w:sz="4" w:space="0" w:color="auto"/>
            </w:tcBorders>
          </w:tcPr>
          <w:p w14:paraId="4A5178A7" w14:textId="77777777" w:rsidR="00711188" w:rsidRPr="00020619" w:rsidRDefault="00711188" w:rsidP="00BB34DD">
            <w:pPr>
              <w:pStyle w:val="TAC"/>
              <w:rPr>
                <w:ins w:id="9648" w:author="BigCREditor-RAN4#104-bis" w:date="2022-10-21T21:10:00Z"/>
              </w:rPr>
            </w:pPr>
            <w:ins w:id="9649" w:author="BigCREditor-RAN4#104-bis" w:date="2022-10-21T21:10:00Z">
              <w:r w:rsidRPr="00020619">
                <w:t>-94</w:t>
              </w:r>
            </w:ins>
          </w:p>
        </w:tc>
        <w:tc>
          <w:tcPr>
            <w:tcW w:w="1164" w:type="dxa"/>
            <w:gridSpan w:val="2"/>
            <w:tcBorders>
              <w:top w:val="single" w:sz="4" w:space="0" w:color="auto"/>
              <w:left w:val="single" w:sz="4" w:space="0" w:color="auto"/>
              <w:right w:val="single" w:sz="4" w:space="0" w:color="auto"/>
            </w:tcBorders>
          </w:tcPr>
          <w:p w14:paraId="328E6DF1" w14:textId="77777777" w:rsidR="00711188" w:rsidRPr="00020619" w:rsidRDefault="00711188" w:rsidP="00BB34DD">
            <w:pPr>
              <w:pStyle w:val="TAC"/>
              <w:rPr>
                <w:ins w:id="9650" w:author="BigCREditor-RAN4#104-bis" w:date="2022-10-21T21:10:00Z"/>
              </w:rPr>
            </w:pPr>
            <w:ins w:id="9651" w:author="BigCREditor-RAN4#104-bis" w:date="2022-10-21T21:10:00Z">
              <w:r w:rsidRPr="00020619">
                <w:t>-Infinity</w:t>
              </w:r>
            </w:ins>
          </w:p>
        </w:tc>
        <w:tc>
          <w:tcPr>
            <w:tcW w:w="1164" w:type="dxa"/>
            <w:gridSpan w:val="2"/>
            <w:tcBorders>
              <w:top w:val="single" w:sz="4" w:space="0" w:color="auto"/>
              <w:left w:val="single" w:sz="4" w:space="0" w:color="auto"/>
              <w:right w:val="single" w:sz="4" w:space="0" w:color="auto"/>
            </w:tcBorders>
          </w:tcPr>
          <w:p w14:paraId="1D1C9723" w14:textId="77777777" w:rsidR="00711188" w:rsidRPr="00020619" w:rsidRDefault="00711188" w:rsidP="00BB34DD">
            <w:pPr>
              <w:pStyle w:val="TAC"/>
              <w:rPr>
                <w:ins w:id="9652" w:author="BigCREditor-RAN4#104-bis" w:date="2022-10-21T21:10:00Z"/>
              </w:rPr>
            </w:pPr>
            <w:ins w:id="9653" w:author="BigCREditor-RAN4#104-bis" w:date="2022-10-21T21:10:00Z">
              <w:r w:rsidRPr="00020619">
                <w:t>-93</w:t>
              </w:r>
            </w:ins>
          </w:p>
        </w:tc>
      </w:tr>
      <w:tr w:rsidR="00711188" w:rsidRPr="00020619" w14:paraId="3472D872" w14:textId="77777777" w:rsidTr="00BB34DD">
        <w:trPr>
          <w:jc w:val="center"/>
          <w:ins w:id="9654" w:author="BigCREditor-RAN4#104-bis" w:date="2022-10-21T21:10:00Z"/>
        </w:trPr>
        <w:tc>
          <w:tcPr>
            <w:tcW w:w="970" w:type="dxa"/>
            <w:tcBorders>
              <w:top w:val="nil"/>
              <w:left w:val="single" w:sz="4" w:space="0" w:color="auto"/>
              <w:bottom w:val="single" w:sz="4" w:space="0" w:color="auto"/>
              <w:right w:val="single" w:sz="4" w:space="0" w:color="auto"/>
            </w:tcBorders>
            <w:shd w:val="clear" w:color="auto" w:fill="auto"/>
          </w:tcPr>
          <w:p w14:paraId="3B38F98D" w14:textId="77777777" w:rsidR="00711188" w:rsidRPr="00020619" w:rsidRDefault="00711188" w:rsidP="00BB34DD">
            <w:pPr>
              <w:pStyle w:val="TAL"/>
              <w:rPr>
                <w:ins w:id="9655" w:author="BigCREditor-RAN4#104-bis" w:date="2022-10-21T21:10:00Z"/>
              </w:rPr>
            </w:pPr>
          </w:p>
        </w:tc>
        <w:tc>
          <w:tcPr>
            <w:tcW w:w="2835" w:type="dxa"/>
            <w:gridSpan w:val="2"/>
            <w:tcBorders>
              <w:top w:val="single" w:sz="4" w:space="0" w:color="auto"/>
              <w:left w:val="single" w:sz="4" w:space="0" w:color="auto"/>
              <w:right w:val="single" w:sz="4" w:space="0" w:color="auto"/>
            </w:tcBorders>
          </w:tcPr>
          <w:p w14:paraId="13CA5FE1" w14:textId="77777777" w:rsidR="00711188" w:rsidRPr="00020619" w:rsidRDefault="00711188" w:rsidP="00BB34DD">
            <w:pPr>
              <w:pStyle w:val="TAL"/>
              <w:rPr>
                <w:ins w:id="9656" w:author="BigCREditor-RAN4#104-bis" w:date="2022-10-21T21:10:00Z"/>
              </w:rPr>
            </w:pPr>
            <w:ins w:id="9657" w:author="BigCREditor-RAN4#104-bis" w:date="2022-10-21T21:10:00Z">
              <w:r w:rsidRPr="00020619">
                <w:t>Config</w:t>
              </w:r>
              <w:r w:rsidRPr="00020619">
                <w:rPr>
                  <w:szCs w:val="18"/>
                </w:rPr>
                <w:t xml:space="preserve"> </w:t>
              </w:r>
              <w:r w:rsidRPr="00020619">
                <w:t>3</w:t>
              </w:r>
            </w:ins>
          </w:p>
        </w:tc>
        <w:tc>
          <w:tcPr>
            <w:tcW w:w="1134" w:type="dxa"/>
            <w:tcBorders>
              <w:top w:val="single" w:sz="4" w:space="0" w:color="auto"/>
              <w:left w:val="single" w:sz="4" w:space="0" w:color="auto"/>
              <w:right w:val="single" w:sz="4" w:space="0" w:color="auto"/>
            </w:tcBorders>
          </w:tcPr>
          <w:p w14:paraId="55CD036B" w14:textId="77777777" w:rsidR="00711188" w:rsidRPr="00020619" w:rsidRDefault="00711188" w:rsidP="00BB34DD">
            <w:pPr>
              <w:pStyle w:val="TAC"/>
              <w:rPr>
                <w:ins w:id="9658" w:author="BigCREditor-RAN4#104-bis" w:date="2022-10-21T21:10:00Z"/>
              </w:rPr>
            </w:pPr>
            <w:ins w:id="9659" w:author="BigCREditor-RAN4#104-bis" w:date="2022-10-21T21:10:00Z">
              <w:r w:rsidRPr="00020619">
                <w:t>dBm/SCS</w:t>
              </w:r>
            </w:ins>
          </w:p>
        </w:tc>
        <w:tc>
          <w:tcPr>
            <w:tcW w:w="1163" w:type="dxa"/>
            <w:tcBorders>
              <w:top w:val="single" w:sz="4" w:space="0" w:color="auto"/>
              <w:left w:val="single" w:sz="4" w:space="0" w:color="auto"/>
              <w:right w:val="single" w:sz="4" w:space="0" w:color="auto"/>
            </w:tcBorders>
          </w:tcPr>
          <w:p w14:paraId="3509010E" w14:textId="77777777" w:rsidR="00711188" w:rsidRPr="00020619" w:rsidRDefault="00711188" w:rsidP="00BB34DD">
            <w:pPr>
              <w:pStyle w:val="TAC"/>
              <w:rPr>
                <w:ins w:id="9660" w:author="BigCREditor-RAN4#104-bis" w:date="2022-10-21T21:10:00Z"/>
              </w:rPr>
            </w:pPr>
            <w:ins w:id="9661" w:author="BigCREditor-RAN4#104-bis" w:date="2022-10-21T21:10:00Z">
              <w:r w:rsidRPr="00020619">
                <w:t>-91</w:t>
              </w:r>
            </w:ins>
          </w:p>
        </w:tc>
        <w:tc>
          <w:tcPr>
            <w:tcW w:w="1164" w:type="dxa"/>
            <w:gridSpan w:val="2"/>
            <w:tcBorders>
              <w:top w:val="single" w:sz="4" w:space="0" w:color="auto"/>
              <w:left w:val="single" w:sz="4" w:space="0" w:color="auto"/>
              <w:right w:val="single" w:sz="4" w:space="0" w:color="auto"/>
            </w:tcBorders>
          </w:tcPr>
          <w:p w14:paraId="357A401E" w14:textId="77777777" w:rsidR="00711188" w:rsidRPr="00020619" w:rsidRDefault="00711188" w:rsidP="00BB34DD">
            <w:pPr>
              <w:pStyle w:val="TAC"/>
              <w:rPr>
                <w:ins w:id="9662" w:author="BigCREditor-RAN4#104-bis" w:date="2022-10-21T21:10:00Z"/>
              </w:rPr>
            </w:pPr>
            <w:ins w:id="9663" w:author="BigCREditor-RAN4#104-bis" w:date="2022-10-21T21:10:00Z">
              <w:r w:rsidRPr="00020619">
                <w:t>-91</w:t>
              </w:r>
            </w:ins>
          </w:p>
        </w:tc>
        <w:tc>
          <w:tcPr>
            <w:tcW w:w="1164" w:type="dxa"/>
            <w:gridSpan w:val="2"/>
            <w:tcBorders>
              <w:top w:val="single" w:sz="4" w:space="0" w:color="auto"/>
              <w:left w:val="single" w:sz="4" w:space="0" w:color="auto"/>
              <w:right w:val="single" w:sz="4" w:space="0" w:color="auto"/>
            </w:tcBorders>
          </w:tcPr>
          <w:p w14:paraId="2DFA840F" w14:textId="77777777" w:rsidR="00711188" w:rsidRPr="00020619" w:rsidRDefault="00711188" w:rsidP="00BB34DD">
            <w:pPr>
              <w:pStyle w:val="TAC"/>
              <w:rPr>
                <w:ins w:id="9664" w:author="BigCREditor-RAN4#104-bis" w:date="2022-10-21T21:10:00Z"/>
              </w:rPr>
            </w:pPr>
            <w:ins w:id="9665" w:author="BigCREditor-RAN4#104-bis" w:date="2022-10-21T21:10:00Z">
              <w:r w:rsidRPr="00020619">
                <w:t>-Infinity</w:t>
              </w:r>
            </w:ins>
          </w:p>
        </w:tc>
        <w:tc>
          <w:tcPr>
            <w:tcW w:w="1164" w:type="dxa"/>
            <w:gridSpan w:val="2"/>
            <w:tcBorders>
              <w:top w:val="single" w:sz="4" w:space="0" w:color="auto"/>
              <w:left w:val="single" w:sz="4" w:space="0" w:color="auto"/>
              <w:right w:val="single" w:sz="4" w:space="0" w:color="auto"/>
            </w:tcBorders>
          </w:tcPr>
          <w:p w14:paraId="7EA90006" w14:textId="77777777" w:rsidR="00711188" w:rsidRPr="00020619" w:rsidRDefault="00711188" w:rsidP="00BB34DD">
            <w:pPr>
              <w:pStyle w:val="TAC"/>
              <w:rPr>
                <w:ins w:id="9666" w:author="BigCREditor-RAN4#104-bis" w:date="2022-10-21T21:10:00Z"/>
              </w:rPr>
            </w:pPr>
            <w:ins w:id="9667" w:author="BigCREditor-RAN4#104-bis" w:date="2022-10-21T21:10:00Z">
              <w:r w:rsidRPr="00020619">
                <w:t>-90</w:t>
              </w:r>
            </w:ins>
          </w:p>
        </w:tc>
      </w:tr>
      <w:tr w:rsidR="00711188" w:rsidRPr="00020619" w14:paraId="0F63580D" w14:textId="77777777" w:rsidTr="00BB34DD">
        <w:trPr>
          <w:jc w:val="center"/>
          <w:ins w:id="9668" w:author="BigCREditor-RAN4#104-bis" w:date="2022-10-21T21:10:00Z"/>
        </w:trPr>
        <w:tc>
          <w:tcPr>
            <w:tcW w:w="970" w:type="dxa"/>
            <w:tcBorders>
              <w:top w:val="single" w:sz="4" w:space="0" w:color="auto"/>
              <w:left w:val="single" w:sz="4" w:space="0" w:color="auto"/>
              <w:bottom w:val="nil"/>
              <w:right w:val="single" w:sz="4" w:space="0" w:color="auto"/>
            </w:tcBorders>
            <w:shd w:val="clear" w:color="auto" w:fill="auto"/>
            <w:hideMark/>
          </w:tcPr>
          <w:p w14:paraId="34E66767" w14:textId="77777777" w:rsidR="00711188" w:rsidRPr="00020619" w:rsidRDefault="00711188" w:rsidP="00BB34DD">
            <w:pPr>
              <w:pStyle w:val="TAL"/>
              <w:rPr>
                <w:ins w:id="9669" w:author="BigCREditor-RAN4#104-bis" w:date="2022-10-21T21:10:00Z"/>
              </w:rPr>
            </w:pPr>
            <w:ins w:id="9670" w:author="BigCREditor-RAN4#104-bis" w:date="2022-10-21T21:10:00Z">
              <w:r w:rsidRPr="00020619">
                <w:t>Io</w:t>
              </w:r>
              <w:r w:rsidRPr="00020619">
                <w:rPr>
                  <w:vertAlign w:val="superscript"/>
                </w:rPr>
                <w:t>Note3</w:t>
              </w:r>
            </w:ins>
          </w:p>
        </w:tc>
        <w:tc>
          <w:tcPr>
            <w:tcW w:w="2835" w:type="dxa"/>
            <w:gridSpan w:val="2"/>
            <w:tcBorders>
              <w:top w:val="single" w:sz="4" w:space="0" w:color="auto"/>
              <w:left w:val="single" w:sz="4" w:space="0" w:color="auto"/>
              <w:right w:val="single" w:sz="4" w:space="0" w:color="auto"/>
            </w:tcBorders>
          </w:tcPr>
          <w:p w14:paraId="0619BA08" w14:textId="77777777" w:rsidR="00711188" w:rsidRPr="00020619" w:rsidRDefault="00711188" w:rsidP="00BB34DD">
            <w:pPr>
              <w:pStyle w:val="TAL"/>
              <w:rPr>
                <w:ins w:id="9671" w:author="BigCREditor-RAN4#104-bis" w:date="2022-10-21T21:10:00Z"/>
              </w:rPr>
            </w:pPr>
            <w:ins w:id="9672" w:author="BigCREditor-RAN4#104-bis" w:date="2022-10-21T21:10:00Z">
              <w:r w:rsidRPr="00020619">
                <w:t>Config</w:t>
              </w:r>
              <w:r w:rsidRPr="00020619">
                <w:rPr>
                  <w:szCs w:val="18"/>
                </w:rPr>
                <w:t xml:space="preserve"> </w:t>
              </w:r>
              <w:r w:rsidRPr="00020619">
                <w:t>1,2</w:t>
              </w:r>
              <w:r w:rsidRPr="00020619">
                <w:rPr>
                  <w:szCs w:val="18"/>
                </w:rPr>
                <w:t>,4</w:t>
              </w:r>
            </w:ins>
          </w:p>
        </w:tc>
        <w:tc>
          <w:tcPr>
            <w:tcW w:w="1134" w:type="dxa"/>
            <w:tcBorders>
              <w:top w:val="single" w:sz="4" w:space="0" w:color="auto"/>
              <w:left w:val="single" w:sz="4" w:space="0" w:color="auto"/>
              <w:right w:val="single" w:sz="4" w:space="0" w:color="auto"/>
            </w:tcBorders>
            <w:hideMark/>
          </w:tcPr>
          <w:p w14:paraId="24026FB1" w14:textId="77777777" w:rsidR="00711188" w:rsidRPr="00020619" w:rsidRDefault="00711188" w:rsidP="00BB34DD">
            <w:pPr>
              <w:pStyle w:val="TAC"/>
              <w:rPr>
                <w:ins w:id="9673" w:author="BigCREditor-RAN4#104-bis" w:date="2022-10-21T21:10:00Z"/>
              </w:rPr>
            </w:pPr>
            <w:ins w:id="9674" w:author="BigCREditor-RAN4#104-bis" w:date="2022-10-21T21:10:00Z">
              <w:r w:rsidRPr="00020619">
                <w:t>dBm/</w:t>
              </w:r>
            </w:ins>
          </w:p>
          <w:p w14:paraId="0C83A847" w14:textId="77777777" w:rsidR="00711188" w:rsidRPr="00020619" w:rsidRDefault="00711188" w:rsidP="00BB34DD">
            <w:pPr>
              <w:pStyle w:val="TAC"/>
              <w:rPr>
                <w:ins w:id="9675" w:author="BigCREditor-RAN4#104-bis" w:date="2022-10-21T21:10:00Z"/>
              </w:rPr>
            </w:pPr>
            <w:ins w:id="9676" w:author="BigCREditor-RAN4#104-bis" w:date="2022-10-21T21:10:00Z">
              <w:r w:rsidRPr="00020619">
                <w:t>9.36MHz</w:t>
              </w:r>
            </w:ins>
          </w:p>
        </w:tc>
        <w:tc>
          <w:tcPr>
            <w:tcW w:w="1163" w:type="dxa"/>
            <w:tcBorders>
              <w:top w:val="single" w:sz="4" w:space="0" w:color="auto"/>
              <w:left w:val="single" w:sz="4" w:space="0" w:color="auto"/>
              <w:right w:val="single" w:sz="4" w:space="0" w:color="auto"/>
            </w:tcBorders>
          </w:tcPr>
          <w:p w14:paraId="31DB7081" w14:textId="77777777" w:rsidR="00711188" w:rsidRPr="00020619" w:rsidRDefault="00711188" w:rsidP="00BB34DD">
            <w:pPr>
              <w:pStyle w:val="TAC"/>
              <w:rPr>
                <w:ins w:id="9677" w:author="BigCREditor-RAN4#104-bis" w:date="2022-10-21T21:10:00Z"/>
              </w:rPr>
            </w:pPr>
            <w:ins w:id="9678" w:author="BigCREditor-RAN4#104-bis" w:date="2022-10-21T21:10:00Z">
              <w:r w:rsidRPr="00020619">
                <w:t>-64.59</w:t>
              </w:r>
            </w:ins>
          </w:p>
        </w:tc>
        <w:tc>
          <w:tcPr>
            <w:tcW w:w="1164" w:type="dxa"/>
            <w:gridSpan w:val="2"/>
            <w:tcBorders>
              <w:top w:val="single" w:sz="4" w:space="0" w:color="auto"/>
              <w:left w:val="single" w:sz="4" w:space="0" w:color="auto"/>
              <w:right w:val="single" w:sz="4" w:space="0" w:color="auto"/>
            </w:tcBorders>
          </w:tcPr>
          <w:p w14:paraId="4A77CDFE" w14:textId="77777777" w:rsidR="00711188" w:rsidRPr="00020619" w:rsidRDefault="00711188" w:rsidP="00BB34DD">
            <w:pPr>
              <w:pStyle w:val="TAC"/>
              <w:rPr>
                <w:ins w:id="9679" w:author="BigCREditor-RAN4#104-bis" w:date="2022-10-21T21:10:00Z"/>
              </w:rPr>
            </w:pPr>
            <w:ins w:id="9680" w:author="BigCREditor-RAN4#104-bis" w:date="2022-10-21T21:10:00Z">
              <w:r w:rsidRPr="00020619">
                <w:t>-64.59</w:t>
              </w:r>
            </w:ins>
          </w:p>
        </w:tc>
        <w:tc>
          <w:tcPr>
            <w:tcW w:w="1164" w:type="dxa"/>
            <w:gridSpan w:val="2"/>
            <w:tcBorders>
              <w:top w:val="single" w:sz="4" w:space="0" w:color="auto"/>
              <w:left w:val="single" w:sz="4" w:space="0" w:color="auto"/>
              <w:right w:val="single" w:sz="4" w:space="0" w:color="auto"/>
            </w:tcBorders>
          </w:tcPr>
          <w:p w14:paraId="71266DE6" w14:textId="77777777" w:rsidR="00711188" w:rsidRPr="00020619" w:rsidRDefault="00711188" w:rsidP="00BB34DD">
            <w:pPr>
              <w:pStyle w:val="TAC"/>
              <w:rPr>
                <w:ins w:id="9681" w:author="BigCREditor-RAN4#104-bis" w:date="2022-10-21T21:10:00Z"/>
              </w:rPr>
            </w:pPr>
            <w:ins w:id="9682" w:author="BigCREditor-RAN4#104-bis" w:date="2022-10-21T21:10:00Z">
              <w:r w:rsidRPr="00020619">
                <w:t>-70.05</w:t>
              </w:r>
            </w:ins>
          </w:p>
        </w:tc>
        <w:tc>
          <w:tcPr>
            <w:tcW w:w="1164" w:type="dxa"/>
            <w:gridSpan w:val="2"/>
            <w:tcBorders>
              <w:top w:val="single" w:sz="4" w:space="0" w:color="auto"/>
              <w:left w:val="single" w:sz="4" w:space="0" w:color="auto"/>
              <w:right w:val="single" w:sz="4" w:space="0" w:color="auto"/>
            </w:tcBorders>
          </w:tcPr>
          <w:p w14:paraId="6A530E95" w14:textId="77777777" w:rsidR="00711188" w:rsidRPr="00020619" w:rsidRDefault="00711188" w:rsidP="00BB34DD">
            <w:pPr>
              <w:pStyle w:val="TAC"/>
              <w:rPr>
                <w:ins w:id="9683" w:author="BigCREditor-RAN4#104-bis" w:date="2022-10-21T21:10:00Z"/>
              </w:rPr>
            </w:pPr>
            <w:ins w:id="9684" w:author="BigCREditor-RAN4#104-bis" w:date="2022-10-21T21:10:00Z">
              <w:r w:rsidRPr="00020619">
                <w:t>-63.85</w:t>
              </w:r>
            </w:ins>
          </w:p>
        </w:tc>
      </w:tr>
      <w:tr w:rsidR="00711188" w:rsidRPr="00020619" w14:paraId="44C89456" w14:textId="77777777" w:rsidTr="00BB34DD">
        <w:trPr>
          <w:jc w:val="center"/>
          <w:ins w:id="9685" w:author="BigCREditor-RAN4#104-bis" w:date="2022-10-21T21:10:00Z"/>
        </w:trPr>
        <w:tc>
          <w:tcPr>
            <w:tcW w:w="970" w:type="dxa"/>
            <w:tcBorders>
              <w:top w:val="nil"/>
              <w:left w:val="single" w:sz="4" w:space="0" w:color="auto"/>
              <w:right w:val="single" w:sz="4" w:space="0" w:color="auto"/>
            </w:tcBorders>
            <w:shd w:val="clear" w:color="auto" w:fill="auto"/>
            <w:hideMark/>
          </w:tcPr>
          <w:p w14:paraId="7135B01B" w14:textId="77777777" w:rsidR="00711188" w:rsidRPr="00020619" w:rsidRDefault="00711188" w:rsidP="00BB34DD">
            <w:pPr>
              <w:pStyle w:val="TAL"/>
              <w:rPr>
                <w:ins w:id="9686" w:author="BigCREditor-RAN4#104-bis" w:date="2022-10-21T21:10:00Z"/>
              </w:rPr>
            </w:pPr>
          </w:p>
        </w:tc>
        <w:tc>
          <w:tcPr>
            <w:tcW w:w="2835" w:type="dxa"/>
            <w:gridSpan w:val="2"/>
            <w:tcBorders>
              <w:left w:val="single" w:sz="4" w:space="0" w:color="auto"/>
              <w:right w:val="single" w:sz="4" w:space="0" w:color="auto"/>
            </w:tcBorders>
          </w:tcPr>
          <w:p w14:paraId="33B1DD4B" w14:textId="77777777" w:rsidR="00711188" w:rsidRPr="00020619" w:rsidRDefault="00711188" w:rsidP="00BB34DD">
            <w:pPr>
              <w:pStyle w:val="TAL"/>
              <w:rPr>
                <w:ins w:id="9687" w:author="BigCREditor-RAN4#104-bis" w:date="2022-10-21T21:10:00Z"/>
              </w:rPr>
            </w:pPr>
            <w:ins w:id="9688" w:author="BigCREditor-RAN4#104-bis" w:date="2022-10-21T21:10:00Z">
              <w:r w:rsidRPr="00020619">
                <w:t>Config</w:t>
              </w:r>
              <w:r w:rsidRPr="00020619">
                <w:rPr>
                  <w:szCs w:val="18"/>
                </w:rPr>
                <w:t xml:space="preserve"> </w:t>
              </w:r>
              <w:r w:rsidRPr="00020619">
                <w:t>3</w:t>
              </w:r>
            </w:ins>
          </w:p>
        </w:tc>
        <w:tc>
          <w:tcPr>
            <w:tcW w:w="1134" w:type="dxa"/>
            <w:tcBorders>
              <w:left w:val="single" w:sz="4" w:space="0" w:color="auto"/>
              <w:right w:val="single" w:sz="4" w:space="0" w:color="auto"/>
            </w:tcBorders>
            <w:hideMark/>
          </w:tcPr>
          <w:p w14:paraId="498345DC" w14:textId="77777777" w:rsidR="00711188" w:rsidRPr="00020619" w:rsidRDefault="00711188" w:rsidP="00BB34DD">
            <w:pPr>
              <w:pStyle w:val="TAC"/>
              <w:rPr>
                <w:ins w:id="9689" w:author="BigCREditor-RAN4#104-bis" w:date="2022-10-21T21:10:00Z"/>
              </w:rPr>
            </w:pPr>
            <w:ins w:id="9690" w:author="BigCREditor-RAN4#104-bis" w:date="2022-10-21T21:10:00Z">
              <w:r w:rsidRPr="00020619">
                <w:t>dBm/</w:t>
              </w:r>
            </w:ins>
          </w:p>
          <w:p w14:paraId="4C1BEAED" w14:textId="77777777" w:rsidR="00711188" w:rsidRPr="00020619" w:rsidRDefault="00711188" w:rsidP="00BB34DD">
            <w:pPr>
              <w:pStyle w:val="TAC"/>
              <w:rPr>
                <w:ins w:id="9691" w:author="BigCREditor-RAN4#104-bis" w:date="2022-10-21T21:10:00Z"/>
              </w:rPr>
            </w:pPr>
            <w:ins w:id="9692" w:author="BigCREditor-RAN4#104-bis" w:date="2022-10-21T21:10:00Z">
              <w:r w:rsidRPr="00020619">
                <w:t>18.36MHz</w:t>
              </w:r>
            </w:ins>
          </w:p>
        </w:tc>
        <w:tc>
          <w:tcPr>
            <w:tcW w:w="1163" w:type="dxa"/>
            <w:tcBorders>
              <w:left w:val="single" w:sz="4" w:space="0" w:color="auto"/>
              <w:right w:val="single" w:sz="4" w:space="0" w:color="auto"/>
            </w:tcBorders>
          </w:tcPr>
          <w:p w14:paraId="6610766A" w14:textId="77777777" w:rsidR="00711188" w:rsidRPr="00020619" w:rsidRDefault="00711188" w:rsidP="00BB34DD">
            <w:pPr>
              <w:pStyle w:val="TAC"/>
              <w:rPr>
                <w:ins w:id="9693" w:author="BigCREditor-RAN4#104-bis" w:date="2022-10-21T21:10:00Z"/>
              </w:rPr>
            </w:pPr>
            <w:ins w:id="9694" w:author="BigCREditor-RAN4#104-bis" w:date="2022-10-21T21:10:00Z">
              <w:r w:rsidRPr="00020619">
                <w:t>-61.67</w:t>
              </w:r>
            </w:ins>
          </w:p>
        </w:tc>
        <w:tc>
          <w:tcPr>
            <w:tcW w:w="1164" w:type="dxa"/>
            <w:gridSpan w:val="2"/>
            <w:tcBorders>
              <w:left w:val="single" w:sz="4" w:space="0" w:color="auto"/>
              <w:right w:val="single" w:sz="4" w:space="0" w:color="auto"/>
            </w:tcBorders>
          </w:tcPr>
          <w:p w14:paraId="209BA510" w14:textId="77777777" w:rsidR="00711188" w:rsidRPr="00020619" w:rsidRDefault="00711188" w:rsidP="00BB34DD">
            <w:pPr>
              <w:pStyle w:val="TAC"/>
              <w:rPr>
                <w:ins w:id="9695" w:author="BigCREditor-RAN4#104-bis" w:date="2022-10-21T21:10:00Z"/>
              </w:rPr>
            </w:pPr>
            <w:ins w:id="9696" w:author="BigCREditor-RAN4#104-bis" w:date="2022-10-21T21:10:00Z">
              <w:r w:rsidRPr="00020619">
                <w:t>-61.67</w:t>
              </w:r>
            </w:ins>
          </w:p>
        </w:tc>
        <w:tc>
          <w:tcPr>
            <w:tcW w:w="1164" w:type="dxa"/>
            <w:gridSpan w:val="2"/>
            <w:tcBorders>
              <w:left w:val="single" w:sz="4" w:space="0" w:color="auto"/>
              <w:right w:val="single" w:sz="4" w:space="0" w:color="auto"/>
            </w:tcBorders>
          </w:tcPr>
          <w:p w14:paraId="0E182783" w14:textId="77777777" w:rsidR="00711188" w:rsidRPr="00020619" w:rsidRDefault="00711188" w:rsidP="00BB34DD">
            <w:pPr>
              <w:pStyle w:val="TAC"/>
              <w:rPr>
                <w:ins w:id="9697" w:author="BigCREditor-RAN4#104-bis" w:date="2022-10-21T21:10:00Z"/>
              </w:rPr>
            </w:pPr>
            <w:ins w:id="9698" w:author="BigCREditor-RAN4#104-bis" w:date="2022-10-21T21:10:00Z">
              <w:r w:rsidRPr="00020619">
                <w:t>-67.13</w:t>
              </w:r>
            </w:ins>
          </w:p>
        </w:tc>
        <w:tc>
          <w:tcPr>
            <w:tcW w:w="1164" w:type="dxa"/>
            <w:gridSpan w:val="2"/>
            <w:tcBorders>
              <w:left w:val="single" w:sz="4" w:space="0" w:color="auto"/>
              <w:right w:val="single" w:sz="4" w:space="0" w:color="auto"/>
            </w:tcBorders>
          </w:tcPr>
          <w:p w14:paraId="4FB0981E" w14:textId="77777777" w:rsidR="00711188" w:rsidRPr="00020619" w:rsidRDefault="00711188" w:rsidP="00BB34DD">
            <w:pPr>
              <w:pStyle w:val="TAC"/>
              <w:rPr>
                <w:ins w:id="9699" w:author="BigCREditor-RAN4#104-bis" w:date="2022-10-21T21:10:00Z"/>
              </w:rPr>
            </w:pPr>
            <w:ins w:id="9700" w:author="BigCREditor-RAN4#104-bis" w:date="2022-10-21T21:10:00Z">
              <w:r w:rsidRPr="00020619">
                <w:t>-60.93</w:t>
              </w:r>
            </w:ins>
          </w:p>
        </w:tc>
      </w:tr>
      <w:tr w:rsidR="00711188" w:rsidRPr="00020619" w14:paraId="45F74B7D" w14:textId="77777777" w:rsidTr="00BB34DD">
        <w:trPr>
          <w:trHeight w:val="42"/>
          <w:jc w:val="center"/>
          <w:ins w:id="9701"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hideMark/>
          </w:tcPr>
          <w:p w14:paraId="5DEF6E1F" w14:textId="77777777" w:rsidR="00711188" w:rsidRPr="00020619" w:rsidRDefault="00711188" w:rsidP="00BB34DD">
            <w:pPr>
              <w:pStyle w:val="TAL"/>
              <w:rPr>
                <w:ins w:id="9702" w:author="BigCREditor-RAN4#104-bis" w:date="2022-10-21T21:10:00Z"/>
              </w:rPr>
            </w:pPr>
            <w:ins w:id="9703" w:author="BigCREditor-RAN4#104-bis" w:date="2022-10-21T21:10:00Z">
              <w:r w:rsidRPr="00020619">
                <w:t>Propagation condition</w:t>
              </w:r>
            </w:ins>
          </w:p>
        </w:tc>
        <w:tc>
          <w:tcPr>
            <w:tcW w:w="1134" w:type="dxa"/>
            <w:tcBorders>
              <w:top w:val="single" w:sz="4" w:space="0" w:color="auto"/>
              <w:left w:val="single" w:sz="4" w:space="0" w:color="auto"/>
              <w:bottom w:val="single" w:sz="4" w:space="0" w:color="auto"/>
              <w:right w:val="single" w:sz="4" w:space="0" w:color="auto"/>
            </w:tcBorders>
            <w:hideMark/>
          </w:tcPr>
          <w:p w14:paraId="45609505" w14:textId="77777777" w:rsidR="00711188" w:rsidRPr="00020619" w:rsidRDefault="00711188" w:rsidP="00BB34DD">
            <w:pPr>
              <w:pStyle w:val="TAC"/>
              <w:rPr>
                <w:ins w:id="9704" w:author="BigCREditor-RAN4#104-bis" w:date="2022-10-21T21:10:00Z"/>
              </w:rPr>
            </w:pPr>
            <w:ins w:id="9705" w:author="BigCREditor-RAN4#104-bis" w:date="2022-10-21T21:10:00Z">
              <w:r w:rsidRPr="00020619">
                <w:t>-</w:t>
              </w:r>
            </w:ins>
          </w:p>
        </w:tc>
        <w:tc>
          <w:tcPr>
            <w:tcW w:w="2327" w:type="dxa"/>
            <w:gridSpan w:val="3"/>
            <w:tcBorders>
              <w:top w:val="single" w:sz="4" w:space="0" w:color="auto"/>
              <w:left w:val="single" w:sz="4" w:space="0" w:color="auto"/>
              <w:bottom w:val="single" w:sz="4" w:space="0" w:color="auto"/>
              <w:right w:val="single" w:sz="4" w:space="0" w:color="auto"/>
            </w:tcBorders>
            <w:hideMark/>
          </w:tcPr>
          <w:p w14:paraId="2541C107" w14:textId="77777777" w:rsidR="00711188" w:rsidRPr="00020619" w:rsidRDefault="00711188" w:rsidP="00BB34DD">
            <w:pPr>
              <w:pStyle w:val="TAC"/>
              <w:rPr>
                <w:ins w:id="9706" w:author="BigCREditor-RAN4#104-bis" w:date="2022-10-21T21:10:00Z"/>
              </w:rPr>
            </w:pPr>
            <w:ins w:id="9707" w:author="BigCREditor-RAN4#104-bis" w:date="2022-10-21T21:10:00Z">
              <w:r w:rsidRPr="00020619">
                <w:t>AWGN</w:t>
              </w:r>
            </w:ins>
          </w:p>
        </w:tc>
        <w:tc>
          <w:tcPr>
            <w:tcW w:w="2328" w:type="dxa"/>
            <w:gridSpan w:val="4"/>
            <w:tcBorders>
              <w:top w:val="single" w:sz="4" w:space="0" w:color="auto"/>
              <w:left w:val="single" w:sz="4" w:space="0" w:color="auto"/>
              <w:bottom w:val="single" w:sz="4" w:space="0" w:color="auto"/>
              <w:right w:val="single" w:sz="4" w:space="0" w:color="auto"/>
            </w:tcBorders>
          </w:tcPr>
          <w:p w14:paraId="6696E5B5" w14:textId="77777777" w:rsidR="00711188" w:rsidRPr="00020619" w:rsidRDefault="00711188" w:rsidP="00BB34DD">
            <w:pPr>
              <w:pStyle w:val="TAC"/>
              <w:rPr>
                <w:ins w:id="9708" w:author="BigCREditor-RAN4#104-bis" w:date="2022-10-21T21:10:00Z"/>
              </w:rPr>
            </w:pPr>
            <w:ins w:id="9709" w:author="BigCREditor-RAN4#104-bis" w:date="2022-10-21T21:10:00Z">
              <w:r w:rsidRPr="00020619">
                <w:t>AWGN</w:t>
              </w:r>
            </w:ins>
          </w:p>
        </w:tc>
      </w:tr>
      <w:tr w:rsidR="00711188" w:rsidRPr="00020619" w14:paraId="6E128FC7" w14:textId="77777777" w:rsidTr="00BB34DD">
        <w:trPr>
          <w:trHeight w:val="42"/>
          <w:jc w:val="center"/>
          <w:ins w:id="9710"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3B17C21E" w14:textId="77777777" w:rsidR="00711188" w:rsidRPr="00020619" w:rsidRDefault="00711188" w:rsidP="00BB34DD">
            <w:pPr>
              <w:pStyle w:val="TAL"/>
              <w:rPr>
                <w:ins w:id="9711" w:author="BigCREditor-RAN4#104-bis" w:date="2022-10-21T21:10:00Z"/>
              </w:rPr>
            </w:pPr>
            <w:ins w:id="9712" w:author="BigCREditor-RAN4#104-bis" w:date="2022-10-21T21:10:00Z">
              <w:r w:rsidRPr="00020619">
                <w:rPr>
                  <w:rFonts w:cs="v4.2.0"/>
                  <w:bCs/>
                  <w:lang w:eastAsia="zh-CN"/>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197ECC39" w14:textId="77777777" w:rsidR="00711188" w:rsidRPr="00020619" w:rsidRDefault="00711188" w:rsidP="00BB34DD">
            <w:pPr>
              <w:pStyle w:val="TAC"/>
              <w:rPr>
                <w:ins w:id="9713"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306D5996" w14:textId="77777777" w:rsidR="00711188" w:rsidRPr="00020619" w:rsidRDefault="00711188" w:rsidP="00BB34DD">
            <w:pPr>
              <w:pStyle w:val="TAC"/>
              <w:rPr>
                <w:ins w:id="9714" w:author="BigCREditor-RAN4#104-bis" w:date="2022-10-21T21:10:00Z"/>
              </w:rPr>
            </w:pPr>
            <w:ins w:id="9715" w:author="BigCREditor-RAN4#104-bis" w:date="2022-10-21T21:10:00Z">
              <w:r w:rsidRPr="00020619">
                <w:rPr>
                  <w:rFonts w:cs="Arial"/>
                </w:rPr>
                <w:t>1x1</w:t>
              </w:r>
            </w:ins>
          </w:p>
        </w:tc>
      </w:tr>
      <w:tr w:rsidR="00711188" w:rsidRPr="00020619" w14:paraId="66D94927" w14:textId="77777777" w:rsidTr="00BB34DD">
        <w:trPr>
          <w:jc w:val="center"/>
          <w:ins w:id="9716" w:author="BigCREditor-RAN4#104-bis" w:date="2022-10-21T21:10: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5922BFA6" w14:textId="77777777" w:rsidR="00711188" w:rsidRPr="00020619" w:rsidRDefault="00711188" w:rsidP="00BB34DD">
            <w:pPr>
              <w:keepLines/>
              <w:spacing w:after="0"/>
              <w:ind w:left="851" w:hanging="851"/>
              <w:rPr>
                <w:ins w:id="9717" w:author="BigCREditor-RAN4#104-bis" w:date="2022-10-21T21:10:00Z"/>
                <w:rFonts w:ascii="Arial" w:hAnsi="Arial" w:cs="Arial"/>
                <w:sz w:val="18"/>
              </w:rPr>
            </w:pPr>
            <w:ins w:id="9718" w:author="BigCREditor-RAN4#104-bis" w:date="2022-10-21T21:10:00Z">
              <w:r w:rsidRPr="00020619">
                <w:rPr>
                  <w:rFonts w:ascii="Arial" w:hAnsi="Arial" w:cs="Arial"/>
                  <w:sz w:val="18"/>
                </w:rPr>
                <w:t>Note 1:</w:t>
              </w:r>
              <w:r w:rsidRPr="00020619">
                <w:rPr>
                  <w:rFonts w:ascii="Arial" w:hAnsi="Arial" w:cs="Arial"/>
                  <w:sz w:val="18"/>
                </w:rPr>
                <w:tab/>
                <w:t xml:space="preserve">OCNG shall be used such that both cells are fully </w:t>
              </w:r>
              <w:proofErr w:type="gramStart"/>
              <w:r w:rsidRPr="00020619">
                <w:rPr>
                  <w:rFonts w:ascii="Arial" w:hAnsi="Arial" w:cs="Arial"/>
                  <w:sz w:val="18"/>
                </w:rPr>
                <w:t>allocated</w:t>
              </w:r>
              <w:proofErr w:type="gramEnd"/>
              <w:r w:rsidRPr="00020619">
                <w:rPr>
                  <w:rFonts w:ascii="Arial" w:hAnsi="Arial" w:cs="Arial"/>
                  <w:sz w:val="18"/>
                </w:rPr>
                <w:t xml:space="preserve"> and a constant total transmitted power spectral density is achieved for all OFDM symbols.</w:t>
              </w:r>
            </w:ins>
          </w:p>
          <w:p w14:paraId="251F34F9" w14:textId="77777777" w:rsidR="00711188" w:rsidRPr="00020619" w:rsidRDefault="00711188" w:rsidP="00BB34DD">
            <w:pPr>
              <w:keepLines/>
              <w:spacing w:after="0"/>
              <w:ind w:left="851" w:hanging="851"/>
              <w:rPr>
                <w:ins w:id="9719" w:author="BigCREditor-RAN4#104-bis" w:date="2022-10-21T21:10:00Z"/>
                <w:rFonts w:ascii="Arial" w:hAnsi="Arial" w:cs="Arial"/>
                <w:sz w:val="18"/>
              </w:rPr>
            </w:pPr>
            <w:ins w:id="9720" w:author="BigCREditor-RAN4#104-bis" w:date="2022-10-21T21:10:00Z">
              <w:r w:rsidRPr="00020619">
                <w:rPr>
                  <w:rFonts w:ascii="Arial" w:hAnsi="Arial" w:cs="Arial"/>
                  <w:sz w:val="18"/>
                </w:rPr>
                <w:t>Note 2:</w:t>
              </w:r>
              <w:r w:rsidRPr="00020619">
                <w:rPr>
                  <w:rFonts w:ascii="Arial" w:hAnsi="Arial" w:cs="Arial"/>
                  <w:sz w:val="18"/>
                </w:rPr>
                <w:tab/>
                <w:t xml:space="preserve">Interference from other cells and noise sources not specified in the test is assumed to be constant over subcarriers and time and shall be modelled as AWGN of appropriate power for </w:t>
              </w:r>
            </w:ins>
            <w:ins w:id="9721" w:author="BigCREditor-RAN4#104-bis" w:date="2022-10-21T21:10:00Z">
              <w:r w:rsidRPr="00020619">
                <w:rPr>
                  <w:rFonts w:ascii="Arial" w:eastAsia="Calibri" w:hAnsi="Arial" w:cs="v4.2.0"/>
                  <w:position w:val="-12"/>
                  <w:sz w:val="18"/>
                  <w:szCs w:val="22"/>
                </w:rPr>
                <w:object w:dxaOrig="405" w:dyaOrig="345" w14:anchorId="61F9AB0D">
                  <v:shape id="_x0000_i1114" type="#_x0000_t75" style="width:15.9pt;height:15.9pt" o:ole="" fillcolor="window">
                    <v:imagedata r:id="rId15" o:title=""/>
                  </v:shape>
                  <o:OLEObject Type="Embed" ProgID="Equation.3" ShapeID="_x0000_i1114" DrawAspect="Content" ObjectID="_1731331442" r:id="rId143"/>
                </w:object>
              </w:r>
            </w:ins>
            <w:ins w:id="9722" w:author="BigCREditor-RAN4#104-bis" w:date="2022-10-21T21:10:00Z">
              <w:r w:rsidRPr="00020619">
                <w:rPr>
                  <w:rFonts w:ascii="Arial" w:hAnsi="Arial" w:cs="Arial"/>
                  <w:sz w:val="18"/>
                </w:rPr>
                <w:t xml:space="preserve"> to be fulfilled.</w:t>
              </w:r>
            </w:ins>
          </w:p>
          <w:p w14:paraId="393FFCFD" w14:textId="77777777" w:rsidR="00711188" w:rsidRPr="00020619" w:rsidRDefault="00711188" w:rsidP="00BB34DD">
            <w:pPr>
              <w:keepLines/>
              <w:spacing w:after="0"/>
              <w:ind w:left="851" w:hanging="851"/>
              <w:rPr>
                <w:ins w:id="9723" w:author="BigCREditor-RAN4#104-bis" w:date="2022-10-21T21:10:00Z"/>
                <w:rFonts w:ascii="Arial" w:hAnsi="Arial" w:cs="Arial"/>
                <w:sz w:val="18"/>
              </w:rPr>
            </w:pPr>
            <w:ins w:id="9724" w:author="BigCREditor-RAN4#104-bis" w:date="2022-10-21T21:10:00Z">
              <w:r w:rsidRPr="00020619">
                <w:rPr>
                  <w:rFonts w:ascii="Arial" w:hAnsi="Arial" w:cs="Arial"/>
                  <w:sz w:val="18"/>
                </w:rPr>
                <w:t>Note 3:</w:t>
              </w:r>
              <w:r w:rsidRPr="00020619">
                <w:rPr>
                  <w:rFonts w:ascii="Arial" w:hAnsi="Arial" w:cs="Arial"/>
                  <w:sz w:val="18"/>
                </w:rPr>
                <w:tab/>
                <w:t>Io levels have been derived from other parameters for information purposes. They are not settable parameters themselves.</w:t>
              </w:r>
            </w:ins>
          </w:p>
        </w:tc>
      </w:tr>
    </w:tbl>
    <w:p w14:paraId="38D855CE" w14:textId="77777777" w:rsidR="00711188" w:rsidRPr="00020619" w:rsidRDefault="00711188" w:rsidP="00711188">
      <w:pPr>
        <w:rPr>
          <w:ins w:id="9725" w:author="BigCREditor-RAN4#104-bis" w:date="2022-10-21T21:10:00Z"/>
        </w:rPr>
      </w:pPr>
    </w:p>
    <w:p w14:paraId="5E60843E" w14:textId="77777777" w:rsidR="00711188" w:rsidRPr="00020619" w:rsidRDefault="00711188" w:rsidP="00711188">
      <w:pPr>
        <w:pStyle w:val="Heading5"/>
        <w:rPr>
          <w:ins w:id="9726" w:author="BigCREditor-RAN4#104-bis" w:date="2022-10-21T21:10:00Z"/>
          <w:snapToGrid w:val="0"/>
        </w:rPr>
      </w:pPr>
      <w:ins w:id="9727" w:author="BigCREditor-RAN4#104-bis" w:date="2022-10-21T21:10:00Z">
        <w:r w:rsidRPr="00020619">
          <w:rPr>
            <w:snapToGrid w:val="0"/>
          </w:rPr>
          <w:t>A.16.3.1.5.3</w:t>
        </w:r>
        <w:r w:rsidRPr="00020619">
          <w:rPr>
            <w:snapToGrid w:val="0"/>
          </w:rPr>
          <w:tab/>
          <w:t>Test Requirements</w:t>
        </w:r>
      </w:ins>
    </w:p>
    <w:p w14:paraId="37BE3882" w14:textId="77777777" w:rsidR="00711188" w:rsidRPr="00020619" w:rsidRDefault="00711188" w:rsidP="00711188">
      <w:pPr>
        <w:spacing w:before="120" w:after="0"/>
        <w:rPr>
          <w:ins w:id="9728" w:author="BigCREditor-RAN4#104-bis" w:date="2022-10-21T21:10:00Z"/>
          <w:rFonts w:eastAsia="MS Mincho" w:cs="v4.2.0"/>
        </w:rPr>
      </w:pPr>
      <w:ins w:id="9729" w:author="BigCREditor-RAN4#104-bis" w:date="2022-10-21T21:10:00Z">
        <w:r w:rsidRPr="00020619">
          <w:rPr>
            <w:rFonts w:eastAsia="MS Mincho" w:cs="v4.2.0"/>
          </w:rPr>
          <w:t xml:space="preserve">The UE shall start to transmit the PRACH to Cell 2 less than 532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2.</w:t>
        </w:r>
      </w:ins>
    </w:p>
    <w:p w14:paraId="178AA1FB" w14:textId="77777777" w:rsidR="00711188" w:rsidRPr="00020619" w:rsidRDefault="00711188" w:rsidP="00711188">
      <w:pPr>
        <w:rPr>
          <w:ins w:id="9730" w:author="BigCREditor-RAN4#104-bis" w:date="2022-10-21T21:10:00Z"/>
          <w:rFonts w:cs="v4.2.0"/>
        </w:rPr>
      </w:pPr>
      <w:ins w:id="9731" w:author="BigCREditor-RAN4#104-bis" w:date="2022-10-21T21:10:00Z">
        <w:r w:rsidRPr="00020619">
          <w:rPr>
            <w:rFonts w:cs="v4.2.0"/>
          </w:rPr>
          <w:t>The rate of correct handovers observed during repeated tests shall be at least 90%.</w:t>
        </w:r>
      </w:ins>
    </w:p>
    <w:p w14:paraId="3C74C9FD" w14:textId="77777777" w:rsidR="00711188" w:rsidRPr="00020619" w:rsidRDefault="00711188" w:rsidP="00711188">
      <w:pPr>
        <w:pStyle w:val="NO"/>
        <w:rPr>
          <w:ins w:id="9732" w:author="BigCREditor-RAN4#104-bis" w:date="2022-10-21T21:10:00Z"/>
        </w:rPr>
      </w:pPr>
      <w:ins w:id="9733" w:author="BigCREditor-RAN4#104-bis" w:date="2022-10-21T21:10:00Z">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ins>
    </w:p>
    <w:p w14:paraId="6775C467" w14:textId="77777777" w:rsidR="00711188" w:rsidRPr="00020619" w:rsidRDefault="00711188" w:rsidP="00711188">
      <w:pPr>
        <w:pStyle w:val="B10"/>
        <w:rPr>
          <w:ins w:id="9734" w:author="BigCREditor-RAN4#104-bis" w:date="2022-10-21T21:10:00Z"/>
        </w:rPr>
      </w:pPr>
      <w:ins w:id="9735" w:author="BigCREditor-RAN4#104-bis" w:date="2022-10-21T21:10:00Z">
        <w:r w:rsidRPr="00020619">
          <w:t xml:space="preserve">RRC procedure delay = 10 </w:t>
        </w:r>
        <w:proofErr w:type="spellStart"/>
        <w:r w:rsidRPr="00020619">
          <w:t>ms</w:t>
        </w:r>
        <w:proofErr w:type="spellEnd"/>
        <w:r w:rsidRPr="00020619">
          <w:t xml:space="preserve"> and is specified in clause 12 in TS 38.331 [2].</w:t>
        </w:r>
      </w:ins>
    </w:p>
    <w:p w14:paraId="2BFC86ED" w14:textId="77777777" w:rsidR="00711188" w:rsidRPr="00020619" w:rsidRDefault="00711188" w:rsidP="00711188">
      <w:pPr>
        <w:pStyle w:val="B10"/>
        <w:rPr>
          <w:ins w:id="9736" w:author="BigCREditor-RAN4#104-bis" w:date="2022-10-21T21:10:00Z"/>
        </w:rPr>
      </w:pPr>
      <w:ins w:id="9737" w:author="BigCREditor-RAN4#104-bis" w:date="2022-10-21T21:10:00Z">
        <w:r w:rsidRPr="00020619">
          <w:t>T</w:t>
        </w:r>
        <w:r w:rsidRPr="00020619">
          <w:rPr>
            <w:position w:val="-6"/>
          </w:rPr>
          <w:t>interrupt</w:t>
        </w:r>
        <w:r w:rsidRPr="00020619">
          <w:t xml:space="preserve"> = 522 </w:t>
        </w:r>
        <w:proofErr w:type="spellStart"/>
        <w:r w:rsidRPr="00020619">
          <w:t>ms</w:t>
        </w:r>
        <w:proofErr w:type="spellEnd"/>
        <w:r w:rsidRPr="00020619" w:rsidDel="00543ADA">
          <w:rPr>
            <w:bCs/>
          </w:rPr>
          <w:t xml:space="preserve"> </w:t>
        </w:r>
        <w:r w:rsidRPr="00020619">
          <w:t xml:space="preserve">in the test. </w:t>
        </w:r>
        <w:proofErr w:type="spellStart"/>
        <w:r w:rsidRPr="00020619">
          <w:rPr>
            <w:bCs/>
          </w:rPr>
          <w:t>T</w:t>
        </w:r>
        <w:r w:rsidRPr="00020619">
          <w:rPr>
            <w:bCs/>
            <w:vertAlign w:val="subscript"/>
          </w:rPr>
          <w:t>interrupt</w:t>
        </w:r>
        <w:proofErr w:type="spellEnd"/>
        <w:r w:rsidRPr="00020619">
          <w:t xml:space="preserve"> is defined in clause </w:t>
        </w:r>
        <w:r w:rsidRPr="00020619">
          <w:rPr>
            <w:lang w:val="sv-SE" w:eastAsia="zh-CN"/>
          </w:rPr>
          <w:t>6.1D.1.2</w:t>
        </w:r>
        <w:r w:rsidRPr="00020619">
          <w:t>.</w:t>
        </w:r>
      </w:ins>
    </w:p>
    <w:p w14:paraId="11D0EDF8" w14:textId="77777777" w:rsidR="00711188" w:rsidRPr="00020619" w:rsidRDefault="00711188" w:rsidP="00711188">
      <w:pPr>
        <w:rPr>
          <w:ins w:id="9738" w:author="BigCREditor-RAN4#104-bis" w:date="2022-10-21T21:10:00Z"/>
        </w:rPr>
      </w:pPr>
      <w:ins w:id="9739" w:author="BigCREditor-RAN4#104-bis" w:date="2022-10-21T21:10:00Z">
        <w:r w:rsidRPr="00020619">
          <w:t xml:space="preserve">This gives a total of 532 </w:t>
        </w:r>
        <w:proofErr w:type="spellStart"/>
        <w:r w:rsidRPr="00020619">
          <w:t>ms</w:t>
        </w:r>
        <w:proofErr w:type="spellEnd"/>
        <w:r w:rsidRPr="00020619">
          <w:t>.</w:t>
        </w:r>
      </w:ins>
    </w:p>
    <w:p w14:paraId="2DC75A0F" w14:textId="77777777" w:rsidR="006E5514" w:rsidRPr="00020619" w:rsidRDefault="006E5514" w:rsidP="006E5514"/>
    <w:p w14:paraId="29CC3302" w14:textId="53D6AA78" w:rsidR="00DE678D" w:rsidRPr="00020619" w:rsidRDefault="00DE678D" w:rsidP="00DE678D">
      <w:pPr>
        <w:pStyle w:val="Heading4"/>
        <w:rPr>
          <w:snapToGrid w:val="0"/>
        </w:rPr>
      </w:pPr>
      <w:r w:rsidRPr="00020619">
        <w:rPr>
          <w:snapToGrid w:val="0"/>
        </w:rPr>
        <w:t>A.16.3.1.6</w:t>
      </w:r>
      <w:r w:rsidRPr="00020619">
        <w:rPr>
          <w:snapToGrid w:val="0"/>
        </w:rPr>
        <w:tab/>
        <w:t>Inter-frequency handover from FR1 to FR1; unknown target cell for 2 Rx UE</w:t>
      </w:r>
    </w:p>
    <w:p w14:paraId="12296AC9" w14:textId="77777777" w:rsidR="004C39E8" w:rsidRPr="00020619" w:rsidRDefault="004C39E8" w:rsidP="004C39E8">
      <w:pPr>
        <w:pStyle w:val="Heading5"/>
        <w:rPr>
          <w:ins w:id="9740" w:author="BigCREditor-RAN4#104-bis" w:date="2022-10-21T21:10:00Z"/>
          <w:snapToGrid w:val="0"/>
        </w:rPr>
      </w:pPr>
      <w:ins w:id="9741" w:author="BigCREditor-RAN4#104-bis" w:date="2022-10-21T21:10:00Z">
        <w:r w:rsidRPr="00020619">
          <w:rPr>
            <w:snapToGrid w:val="0"/>
          </w:rPr>
          <w:t>A.16.3.1.6.1</w:t>
        </w:r>
        <w:r w:rsidRPr="00020619">
          <w:rPr>
            <w:snapToGrid w:val="0"/>
          </w:rPr>
          <w:tab/>
          <w:t>Test Purpose and Environment</w:t>
        </w:r>
      </w:ins>
    </w:p>
    <w:p w14:paraId="59F26BCC" w14:textId="77777777" w:rsidR="004C39E8" w:rsidRPr="00020619" w:rsidRDefault="004C39E8" w:rsidP="004C39E8">
      <w:pPr>
        <w:rPr>
          <w:ins w:id="9742" w:author="BigCREditor-RAN4#104-bis" w:date="2022-10-21T21:10:00Z"/>
          <w:rFonts w:cs="v4.2.0"/>
        </w:rPr>
      </w:pPr>
      <w:ins w:id="9743" w:author="BigCREditor-RAN4#104-bis" w:date="2022-10-21T21:10:00Z">
        <w:r w:rsidRPr="00020619">
          <w:rPr>
            <w:rFonts w:cs="v4.2.0"/>
          </w:rPr>
          <w:t xml:space="preserve">This test is to verify the requirement for the NR FR1-NR FR1 inter frequency handover requirements </w:t>
        </w:r>
        <w:r w:rsidRPr="00020619">
          <w:rPr>
            <w:snapToGrid w:val="0"/>
          </w:rPr>
          <w:t xml:space="preserve">or 2 Rx RedCap UE </w:t>
        </w:r>
        <w:r w:rsidRPr="00020619">
          <w:rPr>
            <w:rFonts w:cs="v4.2.0"/>
          </w:rPr>
          <w:t>specified in clause </w:t>
        </w:r>
        <w:r w:rsidRPr="00020619">
          <w:rPr>
            <w:lang w:val="sv-SE" w:eastAsia="zh-CN"/>
          </w:rPr>
          <w:t>6.1D.1.2</w:t>
        </w:r>
        <w:r w:rsidRPr="00020619">
          <w:rPr>
            <w:rFonts w:cs="v4.2.0"/>
          </w:rPr>
          <w:t>.</w:t>
        </w:r>
      </w:ins>
    </w:p>
    <w:p w14:paraId="441E5597" w14:textId="77777777" w:rsidR="004C39E8" w:rsidRPr="00020619" w:rsidRDefault="004C39E8" w:rsidP="004C39E8">
      <w:pPr>
        <w:pStyle w:val="Heading5"/>
        <w:rPr>
          <w:ins w:id="9744" w:author="BigCREditor-RAN4#104-bis" w:date="2022-10-21T21:10:00Z"/>
          <w:snapToGrid w:val="0"/>
        </w:rPr>
      </w:pPr>
      <w:ins w:id="9745" w:author="BigCREditor-RAN4#104-bis" w:date="2022-10-21T21:10:00Z">
        <w:r w:rsidRPr="00020619">
          <w:rPr>
            <w:snapToGrid w:val="0"/>
          </w:rPr>
          <w:t>A.16.3.1.6.2</w:t>
        </w:r>
        <w:r w:rsidRPr="00020619">
          <w:rPr>
            <w:snapToGrid w:val="0"/>
          </w:rPr>
          <w:tab/>
          <w:t>Test Parameters</w:t>
        </w:r>
      </w:ins>
    </w:p>
    <w:p w14:paraId="5AC64B95" w14:textId="77777777" w:rsidR="004C39E8" w:rsidRPr="00020619" w:rsidRDefault="004C39E8" w:rsidP="004C39E8">
      <w:pPr>
        <w:rPr>
          <w:ins w:id="9746" w:author="BigCREditor-RAN4#104-bis" w:date="2022-10-21T21:10:00Z"/>
        </w:rPr>
      </w:pPr>
      <w:ins w:id="9747" w:author="BigCREditor-RAN4#104-bis" w:date="2022-10-21T21:10:00Z">
        <w:r w:rsidRPr="00020619">
          <w:t xml:space="preserve">Supported test configurations are shown in table </w:t>
        </w:r>
        <w:r w:rsidRPr="00020619">
          <w:rPr>
            <w:snapToGrid w:val="0"/>
          </w:rPr>
          <w:t>A.16.3.1.6.2</w:t>
        </w:r>
        <w:r w:rsidRPr="00020619">
          <w:t xml:space="preserve">-1. Both handover delay and interruption length are tested by using the parameters in table </w:t>
        </w:r>
        <w:r w:rsidRPr="00020619">
          <w:rPr>
            <w:snapToGrid w:val="0"/>
          </w:rPr>
          <w:t>A.16.3.1.6.2</w:t>
        </w:r>
        <w:r w:rsidRPr="00020619">
          <w:t xml:space="preserve">-2, and </w:t>
        </w:r>
        <w:r w:rsidRPr="00020619">
          <w:rPr>
            <w:snapToGrid w:val="0"/>
          </w:rPr>
          <w:t>A.16.3.1.6.2</w:t>
        </w:r>
        <w:r w:rsidRPr="00020619">
          <w:t>-3.</w:t>
        </w:r>
      </w:ins>
    </w:p>
    <w:p w14:paraId="044E8925" w14:textId="77777777" w:rsidR="004C39E8" w:rsidRPr="00020619" w:rsidRDefault="004C39E8" w:rsidP="004C39E8">
      <w:pPr>
        <w:rPr>
          <w:ins w:id="9748" w:author="BigCREditor-RAN4#104-bis" w:date="2022-10-21T21:10:00Z"/>
          <w:rFonts w:eastAsia="MS Mincho"/>
        </w:rPr>
      </w:pPr>
      <w:ins w:id="9749" w:author="BigCREditor-RAN4#104-bis" w:date="2022-10-21T21:10:00Z">
        <w:r w:rsidRPr="00020619">
          <w:rPr>
            <w:rFonts w:eastAsia="Batang"/>
          </w:rPr>
          <w:t>The test scenario comprises of two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w:t>
        </w:r>
        <w:r w:rsidRPr="00020619">
          <w:rPr>
            <w:rFonts w:cs="v4.2.0"/>
          </w:rPr>
          <w:t xml:space="preserve"> then </w:t>
        </w:r>
        <w:r w:rsidRPr="00020619">
          <w:t>UE handover from cell 1’s CD-SSB to cell 2’s specific Redcap BWP associated with NCD-SSB.</w:t>
        </w:r>
        <w:r w:rsidRPr="00020619">
          <w:rPr>
            <w:rFonts w:eastAsia="Batang"/>
          </w:rPr>
          <w:t xml:space="preserve"> The start of T2 is the instant when the last TTI containing the RRC message implying handover is sent to the UE.</w:t>
        </w:r>
      </w:ins>
    </w:p>
    <w:p w14:paraId="53F00723" w14:textId="77777777" w:rsidR="004C39E8" w:rsidRPr="00020619" w:rsidRDefault="004C39E8" w:rsidP="004C39E8">
      <w:pPr>
        <w:pStyle w:val="TH"/>
        <w:rPr>
          <w:ins w:id="9750" w:author="BigCREditor-RAN4#104-bis" w:date="2022-10-21T21:10:00Z"/>
          <w:lang w:eastAsia="zh-CN"/>
        </w:rPr>
      </w:pPr>
      <w:ins w:id="9751" w:author="BigCREditor-RAN4#104-bis" w:date="2022-10-21T21:10:00Z">
        <w:r w:rsidRPr="00020619">
          <w:t xml:space="preserve">Table </w:t>
        </w:r>
        <w:r w:rsidRPr="00020619">
          <w:rPr>
            <w:snapToGrid w:val="0"/>
          </w:rPr>
          <w:t>A.16.3.1.6.2</w:t>
        </w:r>
        <w:r w:rsidRPr="00020619">
          <w:t xml:space="preserve">-1: </w:t>
        </w:r>
        <w:r w:rsidRPr="00020619">
          <w:rPr>
            <w:snapToGrid w:val="0"/>
          </w:rPr>
          <w:t xml:space="preserve">Inter-frequency handover from </w:t>
        </w:r>
        <w:proofErr w:type="gramStart"/>
        <w:r w:rsidRPr="00020619">
          <w:rPr>
            <w:snapToGrid w:val="0"/>
          </w:rPr>
          <w:t>FR1 to FR1</w:t>
        </w:r>
        <w:proofErr w:type="gramEnd"/>
        <w:r w:rsidRPr="00020619">
          <w:rPr>
            <w:snapToGrid w:val="0"/>
          </w:rPr>
          <w:t xml:space="preserve"> </w:t>
        </w:r>
        <w:r w:rsidRPr="00020619">
          <w:t>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4C39E8" w:rsidRPr="00020619" w14:paraId="496F5FE9" w14:textId="77777777" w:rsidTr="00BB34DD">
        <w:trPr>
          <w:ins w:id="9752" w:author="BigCREditor-RAN4#104-bis" w:date="2022-10-21T21:10:00Z"/>
        </w:trPr>
        <w:tc>
          <w:tcPr>
            <w:tcW w:w="2330" w:type="dxa"/>
            <w:shd w:val="clear" w:color="auto" w:fill="auto"/>
          </w:tcPr>
          <w:p w14:paraId="3A4EBA7C" w14:textId="77777777" w:rsidR="004C39E8" w:rsidRPr="00020619" w:rsidRDefault="004C39E8" w:rsidP="00BB34DD">
            <w:pPr>
              <w:pStyle w:val="TAH"/>
              <w:rPr>
                <w:ins w:id="9753" w:author="BigCREditor-RAN4#104-bis" w:date="2022-10-21T21:10:00Z"/>
              </w:rPr>
            </w:pPr>
            <w:ins w:id="9754" w:author="BigCREditor-RAN4#104-bis" w:date="2022-10-21T21:10:00Z">
              <w:r w:rsidRPr="00020619">
                <w:t>Config</w:t>
              </w:r>
            </w:ins>
          </w:p>
        </w:tc>
        <w:tc>
          <w:tcPr>
            <w:tcW w:w="7299" w:type="dxa"/>
            <w:shd w:val="clear" w:color="auto" w:fill="auto"/>
          </w:tcPr>
          <w:p w14:paraId="7954E8AE" w14:textId="77777777" w:rsidR="004C39E8" w:rsidRPr="00020619" w:rsidRDefault="004C39E8" w:rsidP="00BB34DD">
            <w:pPr>
              <w:pStyle w:val="TAH"/>
              <w:rPr>
                <w:ins w:id="9755" w:author="BigCREditor-RAN4#104-bis" w:date="2022-10-21T21:10:00Z"/>
              </w:rPr>
            </w:pPr>
            <w:ins w:id="9756" w:author="BigCREditor-RAN4#104-bis" w:date="2022-10-21T21:10:00Z">
              <w:r w:rsidRPr="00020619">
                <w:t>Description</w:t>
              </w:r>
            </w:ins>
          </w:p>
        </w:tc>
      </w:tr>
      <w:tr w:rsidR="004C39E8" w:rsidRPr="00020619" w14:paraId="05446095" w14:textId="77777777" w:rsidTr="00BB34DD">
        <w:trPr>
          <w:ins w:id="9757" w:author="BigCREditor-RAN4#104-bis" w:date="2022-10-21T21:10:00Z"/>
        </w:trPr>
        <w:tc>
          <w:tcPr>
            <w:tcW w:w="2330" w:type="dxa"/>
            <w:shd w:val="clear" w:color="auto" w:fill="auto"/>
          </w:tcPr>
          <w:p w14:paraId="50BF3B7F" w14:textId="77777777" w:rsidR="004C39E8" w:rsidRPr="00020619" w:rsidRDefault="004C39E8" w:rsidP="00BB34DD">
            <w:pPr>
              <w:pStyle w:val="TAL"/>
              <w:rPr>
                <w:ins w:id="9758" w:author="BigCREditor-RAN4#104-bis" w:date="2022-10-21T21:10:00Z"/>
              </w:rPr>
            </w:pPr>
            <w:ins w:id="9759" w:author="BigCREditor-RAN4#104-bis" w:date="2022-10-21T21:10:00Z">
              <w:r w:rsidRPr="00020619">
                <w:t>1</w:t>
              </w:r>
            </w:ins>
          </w:p>
        </w:tc>
        <w:tc>
          <w:tcPr>
            <w:tcW w:w="7299" w:type="dxa"/>
            <w:shd w:val="clear" w:color="auto" w:fill="auto"/>
          </w:tcPr>
          <w:p w14:paraId="535A4669" w14:textId="77777777" w:rsidR="004C39E8" w:rsidRPr="00020619" w:rsidRDefault="004C39E8" w:rsidP="00BB34DD">
            <w:pPr>
              <w:pStyle w:val="TAL"/>
              <w:rPr>
                <w:ins w:id="9760" w:author="BigCREditor-RAN4#104-bis" w:date="2022-10-21T21:10:00Z"/>
              </w:rPr>
            </w:pPr>
            <w:ins w:id="9761" w:author="BigCREditor-RAN4#104-bis" w:date="2022-10-21T21:10:00Z">
              <w:r w:rsidRPr="00020619">
                <w:t>Source cell: NR 15 kHz SSB SCS, 10 MHz bandwidth, FDD duplex mode</w:t>
              </w:r>
            </w:ins>
          </w:p>
          <w:p w14:paraId="494C0ABA" w14:textId="77777777" w:rsidR="004C39E8" w:rsidRPr="00020619" w:rsidRDefault="004C39E8" w:rsidP="00BB34DD">
            <w:pPr>
              <w:pStyle w:val="TAL"/>
              <w:rPr>
                <w:ins w:id="9762" w:author="BigCREditor-RAN4#104-bis" w:date="2022-10-21T21:10:00Z"/>
              </w:rPr>
            </w:pPr>
            <w:ins w:id="9763" w:author="BigCREditor-RAN4#104-bis" w:date="2022-10-21T21:10:00Z">
              <w:r w:rsidRPr="00020619">
                <w:t>Target cell: NR 15 kHz SSB SCS, 10 MHz bandwidth, FDD duplex mode</w:t>
              </w:r>
            </w:ins>
          </w:p>
        </w:tc>
      </w:tr>
      <w:tr w:rsidR="004C39E8" w:rsidRPr="00020619" w14:paraId="30E43AE2" w14:textId="77777777" w:rsidTr="00BB34DD">
        <w:trPr>
          <w:ins w:id="9764" w:author="BigCREditor-RAN4#104-bis" w:date="2022-10-21T21:10:00Z"/>
        </w:trPr>
        <w:tc>
          <w:tcPr>
            <w:tcW w:w="2330" w:type="dxa"/>
            <w:shd w:val="clear" w:color="auto" w:fill="auto"/>
          </w:tcPr>
          <w:p w14:paraId="2B39F3E5" w14:textId="77777777" w:rsidR="004C39E8" w:rsidRPr="00020619" w:rsidRDefault="004C39E8" w:rsidP="00BB34DD">
            <w:pPr>
              <w:pStyle w:val="TAL"/>
              <w:rPr>
                <w:ins w:id="9765" w:author="BigCREditor-RAN4#104-bis" w:date="2022-10-21T21:10:00Z"/>
              </w:rPr>
            </w:pPr>
            <w:ins w:id="9766" w:author="BigCREditor-RAN4#104-bis" w:date="2022-10-21T21:10:00Z">
              <w:r w:rsidRPr="00020619">
                <w:t>2</w:t>
              </w:r>
            </w:ins>
          </w:p>
        </w:tc>
        <w:tc>
          <w:tcPr>
            <w:tcW w:w="7299" w:type="dxa"/>
            <w:shd w:val="clear" w:color="auto" w:fill="auto"/>
          </w:tcPr>
          <w:p w14:paraId="694E61C5" w14:textId="77777777" w:rsidR="004C39E8" w:rsidRPr="00020619" w:rsidRDefault="004C39E8" w:rsidP="00BB34DD">
            <w:pPr>
              <w:pStyle w:val="TAL"/>
              <w:rPr>
                <w:ins w:id="9767" w:author="BigCREditor-RAN4#104-bis" w:date="2022-10-21T21:10:00Z"/>
              </w:rPr>
            </w:pPr>
            <w:ins w:id="9768" w:author="BigCREditor-RAN4#104-bis" w:date="2022-10-21T21:10:00Z">
              <w:r w:rsidRPr="00020619">
                <w:t>Source cell: NR 15 kHz SSB SCS, 10 MHz bandwidth, TDD duplex mode</w:t>
              </w:r>
            </w:ins>
          </w:p>
          <w:p w14:paraId="7F09AAA3" w14:textId="77777777" w:rsidR="004C39E8" w:rsidRPr="00020619" w:rsidRDefault="004C39E8" w:rsidP="00BB34DD">
            <w:pPr>
              <w:pStyle w:val="TAL"/>
              <w:rPr>
                <w:ins w:id="9769" w:author="BigCREditor-RAN4#104-bis" w:date="2022-10-21T21:10:00Z"/>
              </w:rPr>
            </w:pPr>
            <w:ins w:id="9770" w:author="BigCREditor-RAN4#104-bis" w:date="2022-10-21T21:10:00Z">
              <w:r w:rsidRPr="00020619">
                <w:t>Target cell: NR 15 kHz SSB SCS, 10 MHz bandwidth, TDD duplex mode</w:t>
              </w:r>
            </w:ins>
          </w:p>
        </w:tc>
      </w:tr>
      <w:tr w:rsidR="004C39E8" w:rsidRPr="00020619" w14:paraId="7AB3C982" w14:textId="77777777" w:rsidTr="00BB34DD">
        <w:trPr>
          <w:ins w:id="9771" w:author="BigCREditor-RAN4#104-bis" w:date="2022-10-21T21:10:00Z"/>
        </w:trPr>
        <w:tc>
          <w:tcPr>
            <w:tcW w:w="2330" w:type="dxa"/>
            <w:shd w:val="clear" w:color="auto" w:fill="auto"/>
          </w:tcPr>
          <w:p w14:paraId="3EB3B9C2" w14:textId="77777777" w:rsidR="004C39E8" w:rsidRPr="00020619" w:rsidRDefault="004C39E8" w:rsidP="00BB34DD">
            <w:pPr>
              <w:pStyle w:val="TAL"/>
              <w:rPr>
                <w:ins w:id="9772" w:author="BigCREditor-RAN4#104-bis" w:date="2022-10-21T21:10:00Z"/>
              </w:rPr>
            </w:pPr>
            <w:ins w:id="9773" w:author="BigCREditor-RAN4#104-bis" w:date="2022-10-21T21:10:00Z">
              <w:r w:rsidRPr="00020619">
                <w:t>3</w:t>
              </w:r>
            </w:ins>
          </w:p>
        </w:tc>
        <w:tc>
          <w:tcPr>
            <w:tcW w:w="7299" w:type="dxa"/>
            <w:shd w:val="clear" w:color="auto" w:fill="auto"/>
          </w:tcPr>
          <w:p w14:paraId="0FEA1029" w14:textId="77777777" w:rsidR="004C39E8" w:rsidRPr="00020619" w:rsidRDefault="004C39E8" w:rsidP="00BB34DD">
            <w:pPr>
              <w:pStyle w:val="TAL"/>
              <w:rPr>
                <w:ins w:id="9774" w:author="BigCREditor-RAN4#104-bis" w:date="2022-10-21T21:10:00Z"/>
              </w:rPr>
            </w:pPr>
            <w:ins w:id="9775" w:author="BigCREditor-RAN4#104-bis" w:date="2022-10-21T21:10:00Z">
              <w:r w:rsidRPr="00020619">
                <w:t>Source cell: NR 30 kHz SSB SCS, 20 MHz bandwidth, TDD duplex mode</w:t>
              </w:r>
            </w:ins>
          </w:p>
          <w:p w14:paraId="217AAFB7" w14:textId="77777777" w:rsidR="004C39E8" w:rsidRPr="00020619" w:rsidRDefault="004C39E8" w:rsidP="00BB34DD">
            <w:pPr>
              <w:pStyle w:val="TAL"/>
              <w:rPr>
                <w:ins w:id="9776" w:author="BigCREditor-RAN4#104-bis" w:date="2022-10-21T21:10:00Z"/>
              </w:rPr>
            </w:pPr>
            <w:ins w:id="9777" w:author="BigCREditor-RAN4#104-bis" w:date="2022-10-21T21:10:00Z">
              <w:r w:rsidRPr="00020619">
                <w:t>Target cell: NR 30 kHz SSB SCS, 20 MHz bandwidth, TDD duplex mode</w:t>
              </w:r>
            </w:ins>
          </w:p>
        </w:tc>
      </w:tr>
      <w:tr w:rsidR="004C39E8" w:rsidRPr="00020619" w14:paraId="248D9FAD" w14:textId="77777777" w:rsidTr="00BB34DD">
        <w:trPr>
          <w:ins w:id="9778" w:author="BigCREditor-RAN4#104-bis" w:date="2022-10-21T21:10:00Z"/>
        </w:trPr>
        <w:tc>
          <w:tcPr>
            <w:tcW w:w="2330" w:type="dxa"/>
            <w:shd w:val="clear" w:color="auto" w:fill="auto"/>
          </w:tcPr>
          <w:p w14:paraId="5E466BBF" w14:textId="77777777" w:rsidR="004C39E8" w:rsidRPr="00020619" w:rsidRDefault="004C39E8" w:rsidP="00BB34DD">
            <w:pPr>
              <w:pStyle w:val="TAL"/>
              <w:rPr>
                <w:ins w:id="9779" w:author="BigCREditor-RAN4#104-bis" w:date="2022-10-21T21:10:00Z"/>
              </w:rPr>
            </w:pPr>
            <w:ins w:id="9780" w:author="BigCREditor-RAN4#104-bis" w:date="2022-10-21T21:10:00Z">
              <w:r w:rsidRPr="00020619">
                <w:rPr>
                  <w:rFonts w:hint="eastAsia"/>
                  <w:lang w:eastAsia="zh-CN"/>
                </w:rPr>
                <w:t>4</w:t>
              </w:r>
            </w:ins>
          </w:p>
        </w:tc>
        <w:tc>
          <w:tcPr>
            <w:tcW w:w="7299" w:type="dxa"/>
            <w:shd w:val="clear" w:color="auto" w:fill="auto"/>
          </w:tcPr>
          <w:p w14:paraId="4EA07167" w14:textId="77777777" w:rsidR="004C39E8" w:rsidRPr="00020619" w:rsidRDefault="004C39E8" w:rsidP="00BB34DD">
            <w:pPr>
              <w:pStyle w:val="TAL"/>
              <w:rPr>
                <w:ins w:id="9781" w:author="BigCREditor-RAN4#104-bis" w:date="2022-10-21T21:10:00Z"/>
              </w:rPr>
            </w:pPr>
            <w:ins w:id="9782" w:author="BigCREditor-RAN4#104-bis" w:date="2022-10-21T21:10:00Z">
              <w:r w:rsidRPr="00020619">
                <w:t>Source cell: NR 15 kHz SSB SCS, 10 MHz bandwidth, HD-FDD mode</w:t>
              </w:r>
            </w:ins>
          </w:p>
          <w:p w14:paraId="7C2B4F49" w14:textId="77777777" w:rsidR="004C39E8" w:rsidRPr="00020619" w:rsidRDefault="004C39E8" w:rsidP="00BB34DD">
            <w:pPr>
              <w:pStyle w:val="TAL"/>
              <w:rPr>
                <w:ins w:id="9783" w:author="BigCREditor-RAN4#104-bis" w:date="2022-10-21T21:10:00Z"/>
              </w:rPr>
            </w:pPr>
            <w:ins w:id="9784" w:author="BigCREditor-RAN4#104-bis" w:date="2022-10-21T21:10:00Z">
              <w:r w:rsidRPr="00020619">
                <w:t>Target cell: NR 15 kHz SSB SCS, 10 MHz bandwidth, HD-FDD mode</w:t>
              </w:r>
            </w:ins>
          </w:p>
        </w:tc>
      </w:tr>
      <w:tr w:rsidR="004C39E8" w:rsidRPr="00020619" w14:paraId="1C1937E8" w14:textId="77777777" w:rsidTr="00BB34DD">
        <w:trPr>
          <w:ins w:id="9785" w:author="BigCREditor-RAN4#104-bis" w:date="2022-10-21T21:10:00Z"/>
        </w:trPr>
        <w:tc>
          <w:tcPr>
            <w:tcW w:w="9629" w:type="dxa"/>
            <w:gridSpan w:val="2"/>
            <w:shd w:val="clear" w:color="auto" w:fill="auto"/>
          </w:tcPr>
          <w:p w14:paraId="683388EF" w14:textId="77777777" w:rsidR="004C39E8" w:rsidRPr="00020619" w:rsidRDefault="004C39E8" w:rsidP="00BB34DD">
            <w:pPr>
              <w:pStyle w:val="TAN"/>
              <w:rPr>
                <w:ins w:id="9786" w:author="BigCREditor-RAN4#104-bis" w:date="2022-10-21T21:10:00Z"/>
              </w:rPr>
            </w:pPr>
            <w:ins w:id="9787" w:author="BigCREditor-RAN4#104-bis" w:date="2022-10-21T21:10:00Z">
              <w:r w:rsidRPr="00020619">
                <w:t>Note:</w:t>
              </w:r>
              <w:r w:rsidRPr="00020619">
                <w:tab/>
                <w:t>The UE is only required to be tested in one of the supported test configurations</w:t>
              </w:r>
            </w:ins>
          </w:p>
        </w:tc>
      </w:tr>
    </w:tbl>
    <w:p w14:paraId="0E827528" w14:textId="77777777" w:rsidR="004C39E8" w:rsidRPr="00020619" w:rsidRDefault="004C39E8" w:rsidP="004C39E8">
      <w:pPr>
        <w:rPr>
          <w:ins w:id="9788" w:author="BigCREditor-RAN4#104-bis" w:date="2022-10-21T21:10:00Z"/>
          <w:rFonts w:cs="v4.2.0"/>
        </w:rPr>
      </w:pPr>
    </w:p>
    <w:p w14:paraId="3DD54A03" w14:textId="77777777" w:rsidR="004C39E8" w:rsidRPr="00020619" w:rsidRDefault="004C39E8" w:rsidP="004C39E8">
      <w:pPr>
        <w:pStyle w:val="TH"/>
        <w:rPr>
          <w:ins w:id="9789" w:author="BigCREditor-RAN4#104-bis" w:date="2022-10-21T21:10:00Z"/>
        </w:rPr>
      </w:pPr>
      <w:ins w:id="9790" w:author="BigCREditor-RAN4#104-bis" w:date="2022-10-21T21:10:00Z">
        <w:r w:rsidRPr="00020619">
          <w:lastRenderedPageBreak/>
          <w:t xml:space="preserve">Table </w:t>
        </w:r>
        <w:r w:rsidRPr="00020619">
          <w:rPr>
            <w:snapToGrid w:val="0"/>
          </w:rPr>
          <w:t>A.16.3.1.6.2</w:t>
        </w:r>
        <w:r w:rsidRPr="00020619">
          <w:t>-2</w:t>
        </w:r>
        <w:r w:rsidRPr="00020619">
          <w:rPr>
            <w:rFonts w:cs="v4.2.0"/>
          </w:rPr>
          <w:t xml:space="preserve">: General test parameters </w:t>
        </w:r>
        <w:r w:rsidRPr="00020619">
          <w:rPr>
            <w:snapToGrid w:val="0"/>
          </w:rPr>
          <w:t>Inter-frequency handover from FR1 to FR1</w:t>
        </w:r>
      </w:ins>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4C39E8" w:rsidRPr="00020619" w14:paraId="2D2FE223" w14:textId="77777777" w:rsidTr="00BB34DD">
        <w:trPr>
          <w:cantSplit/>
          <w:trHeight w:val="113"/>
          <w:jc w:val="center"/>
          <w:ins w:id="9791" w:author="BigCREditor-RAN4#104-bis" w:date="2022-10-21T21:10:00Z"/>
        </w:trPr>
        <w:tc>
          <w:tcPr>
            <w:tcW w:w="3289" w:type="dxa"/>
            <w:gridSpan w:val="2"/>
            <w:shd w:val="clear" w:color="auto" w:fill="auto"/>
          </w:tcPr>
          <w:p w14:paraId="3A851DB2" w14:textId="77777777" w:rsidR="004C39E8" w:rsidRPr="00020619" w:rsidRDefault="004C39E8" w:rsidP="00BB34DD">
            <w:pPr>
              <w:pStyle w:val="TAH"/>
              <w:rPr>
                <w:ins w:id="9792" w:author="BigCREditor-RAN4#104-bis" w:date="2022-10-21T21:10:00Z"/>
              </w:rPr>
            </w:pPr>
            <w:ins w:id="9793" w:author="BigCREditor-RAN4#104-bis" w:date="2022-10-21T21:10:00Z">
              <w:r w:rsidRPr="00020619">
                <w:t>Parameter</w:t>
              </w:r>
            </w:ins>
          </w:p>
        </w:tc>
        <w:tc>
          <w:tcPr>
            <w:tcW w:w="708" w:type="dxa"/>
            <w:shd w:val="clear" w:color="auto" w:fill="auto"/>
          </w:tcPr>
          <w:p w14:paraId="1FD10FE1" w14:textId="77777777" w:rsidR="004C39E8" w:rsidRPr="00020619" w:rsidRDefault="004C39E8" w:rsidP="00BB34DD">
            <w:pPr>
              <w:pStyle w:val="TAH"/>
              <w:rPr>
                <w:ins w:id="9794" w:author="BigCREditor-RAN4#104-bis" w:date="2022-10-21T21:10:00Z"/>
              </w:rPr>
            </w:pPr>
            <w:ins w:id="9795" w:author="BigCREditor-RAN4#104-bis" w:date="2022-10-21T21:10:00Z">
              <w:r w:rsidRPr="00020619">
                <w:t>Unit</w:t>
              </w:r>
            </w:ins>
          </w:p>
        </w:tc>
        <w:tc>
          <w:tcPr>
            <w:tcW w:w="2410" w:type="dxa"/>
            <w:shd w:val="clear" w:color="auto" w:fill="auto"/>
          </w:tcPr>
          <w:p w14:paraId="325AF8E4" w14:textId="77777777" w:rsidR="004C39E8" w:rsidRPr="00020619" w:rsidRDefault="004C39E8" w:rsidP="00BB34DD">
            <w:pPr>
              <w:pStyle w:val="TAH"/>
              <w:rPr>
                <w:ins w:id="9796" w:author="BigCREditor-RAN4#104-bis" w:date="2022-10-21T21:10:00Z"/>
              </w:rPr>
            </w:pPr>
            <w:ins w:id="9797" w:author="BigCREditor-RAN4#104-bis" w:date="2022-10-21T21:10:00Z">
              <w:r w:rsidRPr="00020619">
                <w:t>Value</w:t>
              </w:r>
            </w:ins>
          </w:p>
        </w:tc>
        <w:tc>
          <w:tcPr>
            <w:tcW w:w="2835" w:type="dxa"/>
            <w:shd w:val="clear" w:color="auto" w:fill="auto"/>
          </w:tcPr>
          <w:p w14:paraId="670B079C" w14:textId="77777777" w:rsidR="004C39E8" w:rsidRPr="00020619" w:rsidRDefault="004C39E8" w:rsidP="00BB34DD">
            <w:pPr>
              <w:pStyle w:val="TAH"/>
              <w:rPr>
                <w:ins w:id="9798" w:author="BigCREditor-RAN4#104-bis" w:date="2022-10-21T21:10:00Z"/>
              </w:rPr>
            </w:pPr>
            <w:ins w:id="9799" w:author="BigCREditor-RAN4#104-bis" w:date="2022-10-21T21:10:00Z">
              <w:r w:rsidRPr="00020619">
                <w:t>Comment</w:t>
              </w:r>
            </w:ins>
          </w:p>
        </w:tc>
      </w:tr>
      <w:tr w:rsidR="004C39E8" w:rsidRPr="00020619" w14:paraId="0FFD7D0B" w14:textId="77777777" w:rsidTr="00BB34DD">
        <w:trPr>
          <w:cantSplit/>
          <w:trHeight w:val="113"/>
          <w:jc w:val="center"/>
          <w:ins w:id="9800" w:author="BigCREditor-RAN4#104-bis" w:date="2022-10-21T21:10:00Z"/>
        </w:trPr>
        <w:tc>
          <w:tcPr>
            <w:tcW w:w="1588" w:type="dxa"/>
            <w:tcBorders>
              <w:top w:val="single" w:sz="4" w:space="0" w:color="auto"/>
              <w:left w:val="single" w:sz="4" w:space="0" w:color="auto"/>
              <w:bottom w:val="nil"/>
              <w:right w:val="single" w:sz="4" w:space="0" w:color="auto"/>
            </w:tcBorders>
            <w:shd w:val="clear" w:color="auto" w:fill="auto"/>
          </w:tcPr>
          <w:p w14:paraId="210312DD" w14:textId="77777777" w:rsidR="004C39E8" w:rsidRPr="00020619" w:rsidRDefault="004C39E8" w:rsidP="00BB34DD">
            <w:pPr>
              <w:pStyle w:val="TAH"/>
              <w:rPr>
                <w:ins w:id="9801" w:author="BigCREditor-RAN4#104-bis" w:date="2022-10-21T21:10:00Z"/>
              </w:rPr>
            </w:pPr>
            <w:ins w:id="9802" w:author="BigCREditor-RAN4#104-bis" w:date="2022-10-21T21:10:00Z">
              <w:r w:rsidRPr="00020619">
                <w:t>Initial conditions</w:t>
              </w:r>
            </w:ins>
          </w:p>
        </w:tc>
        <w:tc>
          <w:tcPr>
            <w:tcW w:w="1701" w:type="dxa"/>
            <w:tcBorders>
              <w:left w:val="single" w:sz="4" w:space="0" w:color="auto"/>
            </w:tcBorders>
            <w:shd w:val="clear" w:color="auto" w:fill="auto"/>
          </w:tcPr>
          <w:p w14:paraId="0DF759F7" w14:textId="77777777" w:rsidR="004C39E8" w:rsidRPr="00020619" w:rsidRDefault="004C39E8" w:rsidP="00BB34DD">
            <w:pPr>
              <w:pStyle w:val="TAL"/>
              <w:rPr>
                <w:ins w:id="9803" w:author="BigCREditor-RAN4#104-bis" w:date="2022-10-21T21:10:00Z"/>
              </w:rPr>
            </w:pPr>
            <w:ins w:id="9804" w:author="BigCREditor-RAN4#104-bis" w:date="2022-10-21T21:10:00Z">
              <w:r w:rsidRPr="00020619">
                <w:t>Active cell</w:t>
              </w:r>
            </w:ins>
          </w:p>
        </w:tc>
        <w:tc>
          <w:tcPr>
            <w:tcW w:w="708" w:type="dxa"/>
            <w:shd w:val="clear" w:color="auto" w:fill="auto"/>
          </w:tcPr>
          <w:p w14:paraId="65431C9D" w14:textId="77777777" w:rsidR="004C39E8" w:rsidRPr="00020619" w:rsidRDefault="004C39E8" w:rsidP="00BB34DD">
            <w:pPr>
              <w:pStyle w:val="TAC"/>
              <w:rPr>
                <w:ins w:id="9805" w:author="BigCREditor-RAN4#104-bis" w:date="2022-10-21T21:10:00Z"/>
              </w:rPr>
            </w:pPr>
          </w:p>
        </w:tc>
        <w:tc>
          <w:tcPr>
            <w:tcW w:w="2410" w:type="dxa"/>
            <w:shd w:val="clear" w:color="auto" w:fill="auto"/>
          </w:tcPr>
          <w:p w14:paraId="5AADA29A" w14:textId="77777777" w:rsidR="004C39E8" w:rsidRPr="00020619" w:rsidRDefault="004C39E8" w:rsidP="00BB34DD">
            <w:pPr>
              <w:pStyle w:val="TAC"/>
              <w:rPr>
                <w:ins w:id="9806" w:author="BigCREditor-RAN4#104-bis" w:date="2022-10-21T21:10:00Z"/>
              </w:rPr>
            </w:pPr>
            <w:ins w:id="9807" w:author="BigCREditor-RAN4#104-bis" w:date="2022-10-21T21:10:00Z">
              <w:r w:rsidRPr="00020619">
                <w:t>Cell 1</w:t>
              </w:r>
            </w:ins>
          </w:p>
        </w:tc>
        <w:tc>
          <w:tcPr>
            <w:tcW w:w="2835" w:type="dxa"/>
            <w:shd w:val="clear" w:color="auto" w:fill="auto"/>
          </w:tcPr>
          <w:p w14:paraId="5243D98B" w14:textId="77777777" w:rsidR="004C39E8" w:rsidRPr="00020619" w:rsidRDefault="004C39E8" w:rsidP="00BB34DD">
            <w:pPr>
              <w:pStyle w:val="TAL"/>
              <w:rPr>
                <w:ins w:id="9808" w:author="BigCREditor-RAN4#104-bis" w:date="2022-10-21T21:10:00Z"/>
              </w:rPr>
            </w:pPr>
          </w:p>
        </w:tc>
      </w:tr>
      <w:tr w:rsidR="004C39E8" w:rsidRPr="00020619" w14:paraId="1729AEAC" w14:textId="77777777" w:rsidTr="00BB34DD">
        <w:trPr>
          <w:cantSplit/>
          <w:trHeight w:val="113"/>
          <w:jc w:val="center"/>
          <w:ins w:id="9809" w:author="BigCREditor-RAN4#104-bis" w:date="2022-10-21T21:10:00Z"/>
        </w:trPr>
        <w:tc>
          <w:tcPr>
            <w:tcW w:w="1588" w:type="dxa"/>
            <w:tcBorders>
              <w:top w:val="nil"/>
              <w:left w:val="single" w:sz="4" w:space="0" w:color="auto"/>
              <w:bottom w:val="single" w:sz="4" w:space="0" w:color="auto"/>
              <w:right w:val="single" w:sz="4" w:space="0" w:color="auto"/>
            </w:tcBorders>
            <w:shd w:val="clear" w:color="auto" w:fill="auto"/>
          </w:tcPr>
          <w:p w14:paraId="0AB2D6C8" w14:textId="77777777" w:rsidR="004C39E8" w:rsidRPr="00020619" w:rsidRDefault="004C39E8" w:rsidP="00BB34DD">
            <w:pPr>
              <w:pStyle w:val="TAL"/>
              <w:rPr>
                <w:ins w:id="9810" w:author="BigCREditor-RAN4#104-bis" w:date="2022-10-21T21:10:00Z"/>
              </w:rPr>
            </w:pPr>
          </w:p>
        </w:tc>
        <w:tc>
          <w:tcPr>
            <w:tcW w:w="1701" w:type="dxa"/>
            <w:tcBorders>
              <w:left w:val="single" w:sz="4" w:space="0" w:color="auto"/>
            </w:tcBorders>
            <w:shd w:val="clear" w:color="auto" w:fill="auto"/>
          </w:tcPr>
          <w:p w14:paraId="09E66A96" w14:textId="77777777" w:rsidR="004C39E8" w:rsidRPr="00020619" w:rsidRDefault="004C39E8" w:rsidP="00BB34DD">
            <w:pPr>
              <w:pStyle w:val="TAL"/>
              <w:rPr>
                <w:ins w:id="9811" w:author="BigCREditor-RAN4#104-bis" w:date="2022-10-21T21:10:00Z"/>
              </w:rPr>
            </w:pPr>
            <w:ins w:id="9812" w:author="BigCREditor-RAN4#104-bis" w:date="2022-10-21T21:10:00Z">
              <w:r w:rsidRPr="00020619">
                <w:t>Neighbouring cell</w:t>
              </w:r>
            </w:ins>
          </w:p>
        </w:tc>
        <w:tc>
          <w:tcPr>
            <w:tcW w:w="708" w:type="dxa"/>
            <w:shd w:val="clear" w:color="auto" w:fill="auto"/>
          </w:tcPr>
          <w:p w14:paraId="6793AB3F" w14:textId="77777777" w:rsidR="004C39E8" w:rsidRPr="00020619" w:rsidRDefault="004C39E8" w:rsidP="00BB34DD">
            <w:pPr>
              <w:pStyle w:val="TAC"/>
              <w:rPr>
                <w:ins w:id="9813" w:author="BigCREditor-RAN4#104-bis" w:date="2022-10-21T21:10:00Z"/>
              </w:rPr>
            </w:pPr>
          </w:p>
        </w:tc>
        <w:tc>
          <w:tcPr>
            <w:tcW w:w="2410" w:type="dxa"/>
            <w:shd w:val="clear" w:color="auto" w:fill="auto"/>
          </w:tcPr>
          <w:p w14:paraId="271D76EA" w14:textId="77777777" w:rsidR="004C39E8" w:rsidRPr="00020619" w:rsidRDefault="004C39E8" w:rsidP="00BB34DD">
            <w:pPr>
              <w:pStyle w:val="TAC"/>
              <w:rPr>
                <w:ins w:id="9814" w:author="BigCREditor-RAN4#104-bis" w:date="2022-10-21T21:10:00Z"/>
              </w:rPr>
            </w:pPr>
            <w:ins w:id="9815" w:author="BigCREditor-RAN4#104-bis" w:date="2022-10-21T21:10:00Z">
              <w:r w:rsidRPr="00020619">
                <w:t>Cell 2</w:t>
              </w:r>
            </w:ins>
          </w:p>
        </w:tc>
        <w:tc>
          <w:tcPr>
            <w:tcW w:w="2835" w:type="dxa"/>
            <w:shd w:val="clear" w:color="auto" w:fill="auto"/>
          </w:tcPr>
          <w:p w14:paraId="3067BF7B" w14:textId="77777777" w:rsidR="004C39E8" w:rsidRPr="00020619" w:rsidRDefault="004C39E8" w:rsidP="00BB34DD">
            <w:pPr>
              <w:pStyle w:val="TAL"/>
              <w:rPr>
                <w:ins w:id="9816" w:author="BigCREditor-RAN4#104-bis" w:date="2022-10-21T21:10:00Z"/>
              </w:rPr>
            </w:pPr>
          </w:p>
        </w:tc>
      </w:tr>
      <w:tr w:rsidR="004C39E8" w:rsidRPr="00020619" w14:paraId="3CD4029A" w14:textId="77777777" w:rsidTr="00BB34DD">
        <w:trPr>
          <w:cantSplit/>
          <w:trHeight w:val="113"/>
          <w:jc w:val="center"/>
          <w:ins w:id="9817" w:author="BigCREditor-RAN4#104-bis" w:date="2022-10-21T21:10:00Z"/>
        </w:trPr>
        <w:tc>
          <w:tcPr>
            <w:tcW w:w="1588" w:type="dxa"/>
            <w:tcBorders>
              <w:top w:val="single" w:sz="4" w:space="0" w:color="auto"/>
            </w:tcBorders>
            <w:shd w:val="clear" w:color="auto" w:fill="auto"/>
          </w:tcPr>
          <w:p w14:paraId="351EBFEC" w14:textId="77777777" w:rsidR="004C39E8" w:rsidRPr="00020619" w:rsidRDefault="004C39E8" w:rsidP="00BB34DD">
            <w:pPr>
              <w:pStyle w:val="TAL"/>
              <w:rPr>
                <w:ins w:id="9818" w:author="BigCREditor-RAN4#104-bis" w:date="2022-10-21T21:10:00Z"/>
              </w:rPr>
            </w:pPr>
            <w:ins w:id="9819" w:author="BigCREditor-RAN4#104-bis" w:date="2022-10-21T21:10:00Z">
              <w:r w:rsidRPr="00020619">
                <w:t>Final condition</w:t>
              </w:r>
            </w:ins>
          </w:p>
        </w:tc>
        <w:tc>
          <w:tcPr>
            <w:tcW w:w="1701" w:type="dxa"/>
            <w:shd w:val="clear" w:color="auto" w:fill="auto"/>
          </w:tcPr>
          <w:p w14:paraId="77B5867D" w14:textId="77777777" w:rsidR="004C39E8" w:rsidRPr="00020619" w:rsidRDefault="004C39E8" w:rsidP="00BB34DD">
            <w:pPr>
              <w:pStyle w:val="TAL"/>
              <w:rPr>
                <w:ins w:id="9820" w:author="BigCREditor-RAN4#104-bis" w:date="2022-10-21T21:10:00Z"/>
              </w:rPr>
            </w:pPr>
            <w:ins w:id="9821" w:author="BigCREditor-RAN4#104-bis" w:date="2022-10-21T21:10:00Z">
              <w:r w:rsidRPr="00020619">
                <w:t>Active cell</w:t>
              </w:r>
            </w:ins>
          </w:p>
        </w:tc>
        <w:tc>
          <w:tcPr>
            <w:tcW w:w="708" w:type="dxa"/>
            <w:shd w:val="clear" w:color="auto" w:fill="auto"/>
          </w:tcPr>
          <w:p w14:paraId="09F56DBD" w14:textId="77777777" w:rsidR="004C39E8" w:rsidRPr="00020619" w:rsidRDefault="004C39E8" w:rsidP="00BB34DD">
            <w:pPr>
              <w:pStyle w:val="TAC"/>
              <w:rPr>
                <w:ins w:id="9822" w:author="BigCREditor-RAN4#104-bis" w:date="2022-10-21T21:10:00Z"/>
              </w:rPr>
            </w:pPr>
          </w:p>
        </w:tc>
        <w:tc>
          <w:tcPr>
            <w:tcW w:w="2410" w:type="dxa"/>
            <w:shd w:val="clear" w:color="auto" w:fill="auto"/>
          </w:tcPr>
          <w:p w14:paraId="277F96BF" w14:textId="77777777" w:rsidR="004C39E8" w:rsidRPr="00020619" w:rsidRDefault="004C39E8" w:rsidP="00BB34DD">
            <w:pPr>
              <w:pStyle w:val="TAC"/>
              <w:rPr>
                <w:ins w:id="9823" w:author="BigCREditor-RAN4#104-bis" w:date="2022-10-21T21:10:00Z"/>
              </w:rPr>
            </w:pPr>
            <w:ins w:id="9824" w:author="BigCREditor-RAN4#104-bis" w:date="2022-10-21T21:10:00Z">
              <w:r w:rsidRPr="00020619">
                <w:t>Cell 2</w:t>
              </w:r>
            </w:ins>
          </w:p>
        </w:tc>
        <w:tc>
          <w:tcPr>
            <w:tcW w:w="2835" w:type="dxa"/>
            <w:shd w:val="clear" w:color="auto" w:fill="auto"/>
          </w:tcPr>
          <w:p w14:paraId="64C6E1DF" w14:textId="77777777" w:rsidR="004C39E8" w:rsidRPr="00020619" w:rsidRDefault="004C39E8" w:rsidP="00BB34DD">
            <w:pPr>
              <w:pStyle w:val="TAL"/>
              <w:rPr>
                <w:ins w:id="9825" w:author="BigCREditor-RAN4#104-bis" w:date="2022-10-21T21:10:00Z"/>
              </w:rPr>
            </w:pPr>
          </w:p>
        </w:tc>
      </w:tr>
      <w:tr w:rsidR="004C39E8" w:rsidRPr="00020619" w14:paraId="4F2860E4" w14:textId="77777777" w:rsidTr="00BB34DD">
        <w:trPr>
          <w:cantSplit/>
          <w:trHeight w:val="113"/>
          <w:jc w:val="center"/>
          <w:ins w:id="9826" w:author="BigCREditor-RAN4#104-bis" w:date="2022-10-21T21:10:00Z"/>
        </w:trPr>
        <w:tc>
          <w:tcPr>
            <w:tcW w:w="3289" w:type="dxa"/>
            <w:gridSpan w:val="2"/>
            <w:shd w:val="clear" w:color="auto" w:fill="auto"/>
          </w:tcPr>
          <w:p w14:paraId="2C749893" w14:textId="77777777" w:rsidR="004C39E8" w:rsidRPr="00020619" w:rsidRDefault="004C39E8" w:rsidP="00BB34DD">
            <w:pPr>
              <w:pStyle w:val="TAL"/>
              <w:rPr>
                <w:ins w:id="9827" w:author="BigCREditor-RAN4#104-bis" w:date="2022-10-21T21:10:00Z"/>
              </w:rPr>
            </w:pPr>
            <w:ins w:id="9828" w:author="BigCREditor-RAN4#104-bis" w:date="2022-10-21T21:10:00Z">
              <w:r w:rsidRPr="00020619">
                <w:t>Access Barring Information</w:t>
              </w:r>
            </w:ins>
          </w:p>
        </w:tc>
        <w:tc>
          <w:tcPr>
            <w:tcW w:w="708" w:type="dxa"/>
            <w:shd w:val="clear" w:color="auto" w:fill="auto"/>
          </w:tcPr>
          <w:p w14:paraId="100E15F3" w14:textId="77777777" w:rsidR="004C39E8" w:rsidRPr="00020619" w:rsidRDefault="004C39E8" w:rsidP="00BB34DD">
            <w:pPr>
              <w:pStyle w:val="TAC"/>
              <w:rPr>
                <w:ins w:id="9829" w:author="BigCREditor-RAN4#104-bis" w:date="2022-10-21T21:10:00Z"/>
              </w:rPr>
            </w:pPr>
            <w:ins w:id="9830" w:author="BigCREditor-RAN4#104-bis" w:date="2022-10-21T21:10:00Z">
              <w:r w:rsidRPr="00020619">
                <w:t>-</w:t>
              </w:r>
            </w:ins>
          </w:p>
        </w:tc>
        <w:tc>
          <w:tcPr>
            <w:tcW w:w="2410" w:type="dxa"/>
            <w:shd w:val="clear" w:color="auto" w:fill="auto"/>
          </w:tcPr>
          <w:p w14:paraId="076CB6E4" w14:textId="77777777" w:rsidR="004C39E8" w:rsidRPr="00020619" w:rsidRDefault="004C39E8" w:rsidP="00BB34DD">
            <w:pPr>
              <w:pStyle w:val="TAC"/>
              <w:rPr>
                <w:ins w:id="9831" w:author="BigCREditor-RAN4#104-bis" w:date="2022-10-21T21:10:00Z"/>
              </w:rPr>
            </w:pPr>
            <w:ins w:id="9832" w:author="BigCREditor-RAN4#104-bis" w:date="2022-10-21T21:10:00Z">
              <w:r w:rsidRPr="00020619">
                <w:t>Not Sent</w:t>
              </w:r>
            </w:ins>
          </w:p>
        </w:tc>
        <w:tc>
          <w:tcPr>
            <w:tcW w:w="2835" w:type="dxa"/>
            <w:shd w:val="clear" w:color="auto" w:fill="auto"/>
          </w:tcPr>
          <w:p w14:paraId="70B0F15D" w14:textId="77777777" w:rsidR="004C39E8" w:rsidRPr="00020619" w:rsidRDefault="004C39E8" w:rsidP="00BB34DD">
            <w:pPr>
              <w:pStyle w:val="TAL"/>
              <w:rPr>
                <w:ins w:id="9833" w:author="BigCREditor-RAN4#104-bis" w:date="2022-10-21T21:10:00Z"/>
              </w:rPr>
            </w:pPr>
            <w:ins w:id="9834" w:author="BigCREditor-RAN4#104-bis" w:date="2022-10-21T21:10:00Z">
              <w:r w:rsidRPr="00020619">
                <w:t>No additional delays in random access procedure.</w:t>
              </w:r>
            </w:ins>
          </w:p>
        </w:tc>
      </w:tr>
      <w:tr w:rsidR="004C39E8" w:rsidRPr="00020619" w14:paraId="04CB7551" w14:textId="77777777" w:rsidTr="00BB34DD">
        <w:trPr>
          <w:cantSplit/>
          <w:trHeight w:val="113"/>
          <w:jc w:val="center"/>
          <w:ins w:id="9835" w:author="BigCREditor-RAN4#104-bis" w:date="2022-10-21T21:10:00Z"/>
        </w:trPr>
        <w:tc>
          <w:tcPr>
            <w:tcW w:w="3289" w:type="dxa"/>
            <w:gridSpan w:val="2"/>
            <w:shd w:val="clear" w:color="auto" w:fill="auto"/>
          </w:tcPr>
          <w:p w14:paraId="5B19D814" w14:textId="77777777" w:rsidR="004C39E8" w:rsidRPr="00020619" w:rsidRDefault="004C39E8" w:rsidP="00BB34DD">
            <w:pPr>
              <w:pStyle w:val="TAL"/>
              <w:rPr>
                <w:ins w:id="9836" w:author="BigCREditor-RAN4#104-bis" w:date="2022-10-21T21:10:00Z"/>
              </w:rPr>
            </w:pPr>
            <w:ins w:id="9837" w:author="BigCREditor-RAN4#104-bis" w:date="2022-10-21T21:10:00Z">
              <w:r w:rsidRPr="00020619">
                <w:t>T1</w:t>
              </w:r>
            </w:ins>
          </w:p>
        </w:tc>
        <w:tc>
          <w:tcPr>
            <w:tcW w:w="708" w:type="dxa"/>
            <w:shd w:val="clear" w:color="auto" w:fill="auto"/>
          </w:tcPr>
          <w:p w14:paraId="09835B86" w14:textId="77777777" w:rsidR="004C39E8" w:rsidRPr="00020619" w:rsidRDefault="004C39E8" w:rsidP="00BB34DD">
            <w:pPr>
              <w:pStyle w:val="TAC"/>
              <w:rPr>
                <w:ins w:id="9838" w:author="BigCREditor-RAN4#104-bis" w:date="2022-10-21T21:10:00Z"/>
              </w:rPr>
            </w:pPr>
            <w:ins w:id="9839" w:author="BigCREditor-RAN4#104-bis" w:date="2022-10-21T21:10:00Z">
              <w:r w:rsidRPr="00020619">
                <w:t>s</w:t>
              </w:r>
            </w:ins>
          </w:p>
        </w:tc>
        <w:tc>
          <w:tcPr>
            <w:tcW w:w="2410" w:type="dxa"/>
            <w:shd w:val="clear" w:color="auto" w:fill="auto"/>
          </w:tcPr>
          <w:p w14:paraId="0F5AD882" w14:textId="77777777" w:rsidR="004C39E8" w:rsidRPr="00020619" w:rsidRDefault="004C39E8" w:rsidP="00BB34DD">
            <w:pPr>
              <w:pStyle w:val="TAC"/>
              <w:rPr>
                <w:ins w:id="9840" w:author="BigCREditor-RAN4#104-bis" w:date="2022-10-21T21:10:00Z"/>
              </w:rPr>
            </w:pPr>
            <w:ins w:id="9841" w:author="BigCREditor-RAN4#104-bis" w:date="2022-10-21T21:10:00Z">
              <w:r w:rsidRPr="00020619">
                <w:t>5</w:t>
              </w:r>
            </w:ins>
          </w:p>
        </w:tc>
        <w:tc>
          <w:tcPr>
            <w:tcW w:w="2835" w:type="dxa"/>
            <w:shd w:val="clear" w:color="auto" w:fill="auto"/>
          </w:tcPr>
          <w:p w14:paraId="2B30A8E0" w14:textId="77777777" w:rsidR="004C39E8" w:rsidRPr="00020619" w:rsidRDefault="004C39E8" w:rsidP="00BB34DD">
            <w:pPr>
              <w:pStyle w:val="TAL"/>
              <w:rPr>
                <w:ins w:id="9842" w:author="BigCREditor-RAN4#104-bis" w:date="2022-10-21T21:10:00Z"/>
              </w:rPr>
            </w:pPr>
          </w:p>
        </w:tc>
      </w:tr>
      <w:tr w:rsidR="004C39E8" w:rsidRPr="00020619" w14:paraId="67E3544D" w14:textId="77777777" w:rsidTr="00BB34DD">
        <w:trPr>
          <w:cantSplit/>
          <w:trHeight w:val="113"/>
          <w:jc w:val="center"/>
          <w:ins w:id="9843" w:author="BigCREditor-RAN4#104-bis" w:date="2022-10-21T21:10:00Z"/>
        </w:trPr>
        <w:tc>
          <w:tcPr>
            <w:tcW w:w="3289" w:type="dxa"/>
            <w:gridSpan w:val="2"/>
            <w:shd w:val="clear" w:color="auto" w:fill="auto"/>
          </w:tcPr>
          <w:p w14:paraId="0C605309" w14:textId="77777777" w:rsidR="004C39E8" w:rsidRPr="00020619" w:rsidRDefault="004C39E8" w:rsidP="00BB34DD">
            <w:pPr>
              <w:pStyle w:val="TAL"/>
              <w:rPr>
                <w:ins w:id="9844" w:author="BigCREditor-RAN4#104-bis" w:date="2022-10-21T21:10:00Z"/>
              </w:rPr>
            </w:pPr>
            <w:ins w:id="9845" w:author="BigCREditor-RAN4#104-bis" w:date="2022-10-21T21:10:00Z">
              <w:r w:rsidRPr="00020619">
                <w:t>T2</w:t>
              </w:r>
            </w:ins>
          </w:p>
        </w:tc>
        <w:tc>
          <w:tcPr>
            <w:tcW w:w="708" w:type="dxa"/>
            <w:shd w:val="clear" w:color="auto" w:fill="auto"/>
          </w:tcPr>
          <w:p w14:paraId="665E32FE" w14:textId="77777777" w:rsidR="004C39E8" w:rsidRPr="00020619" w:rsidRDefault="004C39E8" w:rsidP="00BB34DD">
            <w:pPr>
              <w:pStyle w:val="TAC"/>
              <w:rPr>
                <w:ins w:id="9846" w:author="BigCREditor-RAN4#104-bis" w:date="2022-10-21T21:10:00Z"/>
              </w:rPr>
            </w:pPr>
            <w:ins w:id="9847" w:author="BigCREditor-RAN4#104-bis" w:date="2022-10-21T21:10:00Z">
              <w:r w:rsidRPr="00020619">
                <w:t>s</w:t>
              </w:r>
            </w:ins>
          </w:p>
        </w:tc>
        <w:tc>
          <w:tcPr>
            <w:tcW w:w="2410" w:type="dxa"/>
            <w:shd w:val="clear" w:color="auto" w:fill="auto"/>
          </w:tcPr>
          <w:p w14:paraId="46D7395A" w14:textId="77777777" w:rsidR="004C39E8" w:rsidRPr="00020619" w:rsidRDefault="004C39E8" w:rsidP="00BB34DD">
            <w:pPr>
              <w:pStyle w:val="TAC"/>
              <w:rPr>
                <w:ins w:id="9848" w:author="BigCREditor-RAN4#104-bis" w:date="2022-10-21T21:10:00Z"/>
              </w:rPr>
            </w:pPr>
            <w:ins w:id="9849" w:author="BigCREditor-RAN4#104-bis" w:date="2022-10-21T21:10:00Z">
              <w:r w:rsidRPr="00020619">
                <w:sym w:font="Symbol" w:char="F0A3"/>
              </w:r>
              <w:r w:rsidRPr="00020619">
                <w:t>5</w:t>
              </w:r>
            </w:ins>
          </w:p>
        </w:tc>
        <w:tc>
          <w:tcPr>
            <w:tcW w:w="2835" w:type="dxa"/>
            <w:shd w:val="clear" w:color="auto" w:fill="auto"/>
          </w:tcPr>
          <w:p w14:paraId="49C00DEF" w14:textId="77777777" w:rsidR="004C39E8" w:rsidRPr="00020619" w:rsidRDefault="004C39E8" w:rsidP="00BB34DD">
            <w:pPr>
              <w:pStyle w:val="TAL"/>
              <w:rPr>
                <w:ins w:id="9850" w:author="BigCREditor-RAN4#104-bis" w:date="2022-10-21T21:10:00Z"/>
              </w:rPr>
            </w:pPr>
          </w:p>
        </w:tc>
      </w:tr>
    </w:tbl>
    <w:p w14:paraId="1725FCF2" w14:textId="77777777" w:rsidR="004C39E8" w:rsidRPr="00020619" w:rsidRDefault="004C39E8" w:rsidP="004C39E8">
      <w:pPr>
        <w:rPr>
          <w:ins w:id="9851" w:author="BigCREditor-RAN4#104-bis" w:date="2022-10-21T21:10:00Z"/>
        </w:rPr>
      </w:pPr>
    </w:p>
    <w:p w14:paraId="276583C4" w14:textId="77777777" w:rsidR="004C39E8" w:rsidRPr="00020619" w:rsidRDefault="004C39E8" w:rsidP="004C39E8">
      <w:pPr>
        <w:pStyle w:val="TH"/>
        <w:rPr>
          <w:ins w:id="9852" w:author="BigCREditor-RAN4#104-bis" w:date="2022-10-21T21:10:00Z"/>
        </w:rPr>
      </w:pPr>
      <w:ins w:id="9853" w:author="BigCREditor-RAN4#104-bis" w:date="2022-10-21T21:10:00Z">
        <w:r w:rsidRPr="00020619">
          <w:lastRenderedPageBreak/>
          <w:t xml:space="preserve">Table </w:t>
        </w:r>
        <w:r w:rsidRPr="00020619">
          <w:rPr>
            <w:snapToGrid w:val="0"/>
          </w:rPr>
          <w:t>A.16.3.1.6.2</w:t>
        </w:r>
        <w:r w:rsidRPr="00020619">
          <w:t>-3: Cell specific test parameters for NR FR1-FR1 Inter frequency handover test case</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4C39E8" w:rsidRPr="00020619" w14:paraId="5B582B0B" w14:textId="77777777" w:rsidTr="00BB34DD">
        <w:trPr>
          <w:jc w:val="center"/>
          <w:ins w:id="9854" w:author="BigCREditor-RAN4#104-bis" w:date="2022-10-21T21:10:00Z"/>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C7CC45A" w14:textId="77777777" w:rsidR="004C39E8" w:rsidRPr="00020619" w:rsidRDefault="004C39E8" w:rsidP="00BB34DD">
            <w:pPr>
              <w:pStyle w:val="TAH"/>
              <w:rPr>
                <w:ins w:id="9855" w:author="BigCREditor-RAN4#104-bis" w:date="2022-10-21T21:10:00Z"/>
              </w:rPr>
            </w:pPr>
            <w:ins w:id="9856" w:author="BigCREditor-RAN4#104-bis" w:date="2022-10-21T21:10:00Z">
              <w:r w:rsidRPr="00020619">
                <w:lastRenderedPageBreak/>
                <w:t>Parameter</w:t>
              </w:r>
            </w:ins>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9859BD7" w14:textId="77777777" w:rsidR="004C39E8" w:rsidRPr="00020619" w:rsidRDefault="004C39E8" w:rsidP="00BB34DD">
            <w:pPr>
              <w:pStyle w:val="TAH"/>
              <w:rPr>
                <w:ins w:id="9857" w:author="BigCREditor-RAN4#104-bis" w:date="2022-10-21T21:10:00Z"/>
              </w:rPr>
            </w:pPr>
            <w:ins w:id="9858" w:author="BigCREditor-RAN4#104-bis" w:date="2022-10-21T21:10:00Z">
              <w:r w:rsidRPr="00020619">
                <w:t>Unit</w:t>
              </w:r>
            </w:ins>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75B87DB7" w14:textId="77777777" w:rsidR="004C39E8" w:rsidRPr="00020619" w:rsidRDefault="004C39E8" w:rsidP="00BB34DD">
            <w:pPr>
              <w:pStyle w:val="TAH"/>
              <w:rPr>
                <w:ins w:id="9859" w:author="BigCREditor-RAN4#104-bis" w:date="2022-10-21T21:10:00Z"/>
              </w:rPr>
            </w:pPr>
            <w:ins w:id="9860" w:author="BigCREditor-RAN4#104-bis" w:date="2022-10-21T21:10:00Z">
              <w:r w:rsidRPr="00020619">
                <w:t>Cell 1</w:t>
              </w:r>
            </w:ins>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41BBC3ED" w14:textId="77777777" w:rsidR="004C39E8" w:rsidRPr="00020619" w:rsidRDefault="004C39E8" w:rsidP="00BB34DD">
            <w:pPr>
              <w:pStyle w:val="TAH"/>
              <w:rPr>
                <w:ins w:id="9861" w:author="BigCREditor-RAN4#104-bis" w:date="2022-10-21T21:10:00Z"/>
              </w:rPr>
            </w:pPr>
            <w:ins w:id="9862" w:author="BigCREditor-RAN4#104-bis" w:date="2022-10-21T21:10:00Z">
              <w:r w:rsidRPr="00020619">
                <w:t>Cell 2</w:t>
              </w:r>
            </w:ins>
          </w:p>
        </w:tc>
      </w:tr>
      <w:tr w:rsidR="004C39E8" w:rsidRPr="00020619" w14:paraId="446D6B3E" w14:textId="77777777" w:rsidTr="00BB34DD">
        <w:trPr>
          <w:jc w:val="center"/>
          <w:ins w:id="9863" w:author="BigCREditor-RAN4#104-bis" w:date="2022-10-21T21:10:00Z"/>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0783DEE" w14:textId="77777777" w:rsidR="004C39E8" w:rsidRPr="00020619" w:rsidRDefault="004C39E8" w:rsidP="00BB34DD">
            <w:pPr>
              <w:pStyle w:val="TAH"/>
              <w:rPr>
                <w:ins w:id="9864" w:author="BigCREditor-RAN4#104-bis" w:date="2022-10-21T21:10:00Z"/>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FECB3BD" w14:textId="77777777" w:rsidR="004C39E8" w:rsidRPr="00020619" w:rsidRDefault="004C39E8" w:rsidP="00BB34DD">
            <w:pPr>
              <w:pStyle w:val="TAH"/>
              <w:rPr>
                <w:ins w:id="9865" w:author="BigCREditor-RAN4#104-bis" w:date="2022-10-21T21:10:00Z"/>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36B86986" w14:textId="77777777" w:rsidR="004C39E8" w:rsidRPr="00020619" w:rsidRDefault="004C39E8" w:rsidP="00BB34DD">
            <w:pPr>
              <w:pStyle w:val="TAH"/>
              <w:rPr>
                <w:ins w:id="9866" w:author="BigCREditor-RAN4#104-bis" w:date="2022-10-21T21:10:00Z"/>
              </w:rPr>
            </w:pPr>
            <w:ins w:id="9867" w:author="BigCREditor-RAN4#104-bis" w:date="2022-10-21T21:10:00Z">
              <w:r w:rsidRPr="00020619">
                <w:t>T1</w:t>
              </w:r>
            </w:ins>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5BB509ED" w14:textId="77777777" w:rsidR="004C39E8" w:rsidRPr="00020619" w:rsidRDefault="004C39E8" w:rsidP="00BB34DD">
            <w:pPr>
              <w:pStyle w:val="TAH"/>
              <w:rPr>
                <w:ins w:id="9868" w:author="BigCREditor-RAN4#104-bis" w:date="2022-10-21T21:10:00Z"/>
              </w:rPr>
            </w:pPr>
            <w:ins w:id="9869" w:author="BigCREditor-RAN4#104-bis" w:date="2022-10-21T21:10:00Z">
              <w:r w:rsidRPr="00020619">
                <w:t>T2</w:t>
              </w:r>
            </w:ins>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4B4AB78B" w14:textId="77777777" w:rsidR="004C39E8" w:rsidRPr="00020619" w:rsidRDefault="004C39E8" w:rsidP="00BB34DD">
            <w:pPr>
              <w:pStyle w:val="TAH"/>
              <w:rPr>
                <w:ins w:id="9870" w:author="BigCREditor-RAN4#104-bis" w:date="2022-10-21T21:10:00Z"/>
              </w:rPr>
            </w:pPr>
            <w:ins w:id="9871" w:author="BigCREditor-RAN4#104-bis" w:date="2022-10-21T21:10:00Z">
              <w:r w:rsidRPr="00020619">
                <w:t>T1</w:t>
              </w:r>
            </w:ins>
          </w:p>
        </w:tc>
        <w:tc>
          <w:tcPr>
            <w:tcW w:w="1155" w:type="dxa"/>
            <w:tcBorders>
              <w:top w:val="single" w:sz="4" w:space="0" w:color="auto"/>
              <w:left w:val="single" w:sz="4" w:space="0" w:color="auto"/>
              <w:bottom w:val="single" w:sz="4" w:space="0" w:color="auto"/>
              <w:right w:val="single" w:sz="4" w:space="0" w:color="auto"/>
            </w:tcBorders>
            <w:vAlign w:val="center"/>
          </w:tcPr>
          <w:p w14:paraId="0C701F4C" w14:textId="77777777" w:rsidR="004C39E8" w:rsidRPr="00020619" w:rsidRDefault="004C39E8" w:rsidP="00BB34DD">
            <w:pPr>
              <w:pStyle w:val="TAH"/>
              <w:rPr>
                <w:ins w:id="9872" w:author="BigCREditor-RAN4#104-bis" w:date="2022-10-21T21:10:00Z"/>
              </w:rPr>
            </w:pPr>
            <w:ins w:id="9873" w:author="BigCREditor-RAN4#104-bis" w:date="2022-10-21T21:10:00Z">
              <w:r w:rsidRPr="00020619">
                <w:t>T2</w:t>
              </w:r>
            </w:ins>
          </w:p>
        </w:tc>
      </w:tr>
      <w:tr w:rsidR="004C39E8" w:rsidRPr="00020619" w14:paraId="192E5CF3" w14:textId="77777777" w:rsidTr="00BB34DD">
        <w:trPr>
          <w:jc w:val="center"/>
          <w:ins w:id="9874"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34B8120D" w14:textId="77777777" w:rsidR="004C39E8" w:rsidRPr="00020619" w:rsidRDefault="004C39E8" w:rsidP="00BB34DD">
            <w:pPr>
              <w:pStyle w:val="TAL"/>
              <w:rPr>
                <w:ins w:id="9875" w:author="BigCREditor-RAN4#104-bis" w:date="2022-10-21T21:10:00Z"/>
              </w:rPr>
            </w:pPr>
            <w:ins w:id="9876" w:author="BigCREditor-RAN4#104-bis" w:date="2022-10-21T21:10:00Z">
              <w:r w:rsidRPr="00020619">
                <w:t>NR RF Channel Number</w:t>
              </w:r>
            </w:ins>
          </w:p>
        </w:tc>
        <w:tc>
          <w:tcPr>
            <w:tcW w:w="1134" w:type="dxa"/>
            <w:tcBorders>
              <w:top w:val="single" w:sz="4" w:space="0" w:color="auto"/>
              <w:left w:val="single" w:sz="4" w:space="0" w:color="auto"/>
              <w:bottom w:val="single" w:sz="4" w:space="0" w:color="auto"/>
              <w:right w:val="single" w:sz="4" w:space="0" w:color="auto"/>
            </w:tcBorders>
          </w:tcPr>
          <w:p w14:paraId="14993F1D" w14:textId="77777777" w:rsidR="004C39E8" w:rsidRPr="00020619" w:rsidRDefault="004C39E8" w:rsidP="00BB34DD">
            <w:pPr>
              <w:pStyle w:val="TAC"/>
              <w:rPr>
                <w:ins w:id="9877" w:author="BigCREditor-RAN4#104-bis" w:date="2022-10-21T21:10:00Z"/>
              </w:rPr>
            </w:pPr>
          </w:p>
        </w:tc>
        <w:tc>
          <w:tcPr>
            <w:tcW w:w="2346" w:type="dxa"/>
            <w:gridSpan w:val="4"/>
            <w:tcBorders>
              <w:top w:val="single" w:sz="4" w:space="0" w:color="auto"/>
              <w:left w:val="single" w:sz="4" w:space="0" w:color="auto"/>
              <w:bottom w:val="single" w:sz="4" w:space="0" w:color="auto"/>
              <w:right w:val="single" w:sz="4" w:space="0" w:color="auto"/>
            </w:tcBorders>
          </w:tcPr>
          <w:p w14:paraId="5616EC76" w14:textId="77777777" w:rsidR="004C39E8" w:rsidRPr="00020619" w:rsidRDefault="004C39E8" w:rsidP="00BB34DD">
            <w:pPr>
              <w:pStyle w:val="TAC"/>
              <w:rPr>
                <w:ins w:id="9878" w:author="BigCREditor-RAN4#104-bis" w:date="2022-10-21T21:10:00Z"/>
              </w:rPr>
            </w:pPr>
            <w:ins w:id="9879" w:author="BigCREditor-RAN4#104-bis" w:date="2022-10-21T21:10:00Z">
              <w:r w:rsidRPr="00020619">
                <w:t>1</w:t>
              </w:r>
            </w:ins>
          </w:p>
        </w:tc>
        <w:tc>
          <w:tcPr>
            <w:tcW w:w="2309" w:type="dxa"/>
            <w:gridSpan w:val="3"/>
            <w:tcBorders>
              <w:top w:val="single" w:sz="4" w:space="0" w:color="auto"/>
              <w:left w:val="single" w:sz="4" w:space="0" w:color="auto"/>
              <w:bottom w:val="single" w:sz="4" w:space="0" w:color="auto"/>
              <w:right w:val="single" w:sz="4" w:space="0" w:color="auto"/>
            </w:tcBorders>
          </w:tcPr>
          <w:p w14:paraId="487A5C29" w14:textId="77777777" w:rsidR="004C39E8" w:rsidRPr="00020619" w:rsidRDefault="004C39E8" w:rsidP="00BB34DD">
            <w:pPr>
              <w:pStyle w:val="TAC"/>
              <w:rPr>
                <w:ins w:id="9880" w:author="BigCREditor-RAN4#104-bis" w:date="2022-10-21T21:10:00Z"/>
              </w:rPr>
            </w:pPr>
            <w:ins w:id="9881" w:author="BigCREditor-RAN4#104-bis" w:date="2022-10-21T21:10:00Z">
              <w:r w:rsidRPr="00020619">
                <w:t>2</w:t>
              </w:r>
            </w:ins>
          </w:p>
        </w:tc>
      </w:tr>
      <w:tr w:rsidR="004C39E8" w:rsidRPr="00020619" w14:paraId="01FEBE46" w14:textId="77777777" w:rsidTr="00BB34DD">
        <w:trPr>
          <w:jc w:val="center"/>
          <w:ins w:id="9882"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22B097C4" w14:textId="77777777" w:rsidR="004C39E8" w:rsidRPr="00020619" w:rsidRDefault="004C39E8" w:rsidP="00BB34DD">
            <w:pPr>
              <w:pStyle w:val="TAL"/>
              <w:rPr>
                <w:ins w:id="9883" w:author="BigCREditor-RAN4#104-bis" w:date="2022-10-21T21:10:00Z"/>
              </w:rPr>
            </w:pPr>
            <w:ins w:id="9884" w:author="BigCREditor-RAN4#104-bis" w:date="2022-10-21T21:10:00Z">
              <w:r w:rsidRPr="00020619">
                <w:t>Duplex mode</w:t>
              </w:r>
            </w:ins>
          </w:p>
        </w:tc>
        <w:tc>
          <w:tcPr>
            <w:tcW w:w="1740" w:type="dxa"/>
            <w:tcBorders>
              <w:top w:val="single" w:sz="4" w:space="0" w:color="auto"/>
              <w:left w:val="single" w:sz="4" w:space="0" w:color="auto"/>
              <w:right w:val="single" w:sz="4" w:space="0" w:color="auto"/>
            </w:tcBorders>
          </w:tcPr>
          <w:p w14:paraId="6BBB0A99" w14:textId="77777777" w:rsidR="004C39E8" w:rsidRPr="00020619" w:rsidRDefault="004C39E8" w:rsidP="00BB34DD">
            <w:pPr>
              <w:pStyle w:val="TAL"/>
              <w:rPr>
                <w:ins w:id="9885" w:author="BigCREditor-RAN4#104-bis" w:date="2022-10-21T21:10:00Z"/>
              </w:rPr>
            </w:pPr>
            <w:ins w:id="9886" w:author="BigCREditor-RAN4#104-bis" w:date="2022-10-21T21:10:00Z">
              <w:r w:rsidRPr="00020619">
                <w:t>Config 1</w:t>
              </w:r>
            </w:ins>
          </w:p>
        </w:tc>
        <w:tc>
          <w:tcPr>
            <w:tcW w:w="1134" w:type="dxa"/>
            <w:tcBorders>
              <w:top w:val="single" w:sz="4" w:space="0" w:color="auto"/>
              <w:left w:val="single" w:sz="4" w:space="0" w:color="auto"/>
              <w:bottom w:val="nil"/>
              <w:right w:val="single" w:sz="4" w:space="0" w:color="auto"/>
            </w:tcBorders>
            <w:shd w:val="clear" w:color="auto" w:fill="auto"/>
          </w:tcPr>
          <w:p w14:paraId="01928BF8" w14:textId="77777777" w:rsidR="004C39E8" w:rsidRPr="00020619" w:rsidRDefault="004C39E8" w:rsidP="00BB34DD">
            <w:pPr>
              <w:pStyle w:val="TAC"/>
              <w:rPr>
                <w:ins w:id="9887"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6E104A49" w14:textId="77777777" w:rsidR="004C39E8" w:rsidRPr="00020619" w:rsidRDefault="004C39E8" w:rsidP="00BB34DD">
            <w:pPr>
              <w:pStyle w:val="TAC"/>
              <w:rPr>
                <w:ins w:id="9888" w:author="BigCREditor-RAN4#104-bis" w:date="2022-10-21T21:10:00Z"/>
              </w:rPr>
            </w:pPr>
            <w:ins w:id="9889" w:author="BigCREditor-RAN4#104-bis" w:date="2022-10-21T21:10:00Z">
              <w:r w:rsidRPr="00020619">
                <w:t>FDD</w:t>
              </w:r>
            </w:ins>
          </w:p>
        </w:tc>
      </w:tr>
      <w:tr w:rsidR="004C39E8" w:rsidRPr="00020619" w14:paraId="11E81814" w14:textId="77777777" w:rsidTr="00BB34DD">
        <w:trPr>
          <w:jc w:val="center"/>
          <w:ins w:id="9890"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24D623BA" w14:textId="77777777" w:rsidR="004C39E8" w:rsidRPr="00020619" w:rsidRDefault="004C39E8" w:rsidP="00BB34DD">
            <w:pPr>
              <w:pStyle w:val="TAL"/>
              <w:rPr>
                <w:ins w:id="9891" w:author="BigCREditor-RAN4#104-bis" w:date="2022-10-21T21:10:00Z"/>
              </w:rPr>
            </w:pPr>
          </w:p>
        </w:tc>
        <w:tc>
          <w:tcPr>
            <w:tcW w:w="1740" w:type="dxa"/>
            <w:tcBorders>
              <w:left w:val="single" w:sz="4" w:space="0" w:color="auto"/>
              <w:bottom w:val="single" w:sz="4" w:space="0" w:color="auto"/>
              <w:right w:val="single" w:sz="4" w:space="0" w:color="auto"/>
            </w:tcBorders>
          </w:tcPr>
          <w:p w14:paraId="46255510" w14:textId="77777777" w:rsidR="004C39E8" w:rsidRPr="00020619" w:rsidRDefault="004C39E8" w:rsidP="00BB34DD">
            <w:pPr>
              <w:pStyle w:val="TAL"/>
              <w:rPr>
                <w:ins w:id="9892" w:author="BigCREditor-RAN4#104-bis" w:date="2022-10-21T21:10:00Z"/>
              </w:rPr>
            </w:pPr>
            <w:ins w:id="9893" w:author="BigCREditor-RAN4#104-bis" w:date="2022-10-21T21:10:00Z">
              <w:r w:rsidRPr="00020619">
                <w:t>Config 2,3</w:t>
              </w:r>
            </w:ins>
          </w:p>
        </w:tc>
        <w:tc>
          <w:tcPr>
            <w:tcW w:w="1134" w:type="dxa"/>
            <w:tcBorders>
              <w:top w:val="nil"/>
              <w:left w:val="single" w:sz="4" w:space="0" w:color="auto"/>
              <w:bottom w:val="single" w:sz="4" w:space="0" w:color="auto"/>
              <w:right w:val="single" w:sz="4" w:space="0" w:color="auto"/>
            </w:tcBorders>
            <w:shd w:val="clear" w:color="auto" w:fill="auto"/>
          </w:tcPr>
          <w:p w14:paraId="213D2407" w14:textId="77777777" w:rsidR="004C39E8" w:rsidRPr="00020619" w:rsidRDefault="004C39E8" w:rsidP="00BB34DD">
            <w:pPr>
              <w:pStyle w:val="TAC"/>
              <w:rPr>
                <w:ins w:id="9894"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419BD285" w14:textId="77777777" w:rsidR="004C39E8" w:rsidRPr="00020619" w:rsidRDefault="004C39E8" w:rsidP="00BB34DD">
            <w:pPr>
              <w:pStyle w:val="TAC"/>
              <w:rPr>
                <w:ins w:id="9895" w:author="BigCREditor-RAN4#104-bis" w:date="2022-10-21T21:10:00Z"/>
              </w:rPr>
            </w:pPr>
            <w:ins w:id="9896" w:author="BigCREditor-RAN4#104-bis" w:date="2022-10-21T21:10:00Z">
              <w:r w:rsidRPr="00020619">
                <w:t>TDD</w:t>
              </w:r>
            </w:ins>
          </w:p>
        </w:tc>
      </w:tr>
      <w:tr w:rsidR="004C39E8" w:rsidRPr="00020619" w14:paraId="3548C9A5" w14:textId="77777777" w:rsidTr="00BB34DD">
        <w:trPr>
          <w:jc w:val="center"/>
          <w:ins w:id="9897"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0FF06FFD" w14:textId="77777777" w:rsidR="004C39E8" w:rsidRPr="00020619" w:rsidRDefault="004C39E8" w:rsidP="00BB34DD">
            <w:pPr>
              <w:pStyle w:val="TAL"/>
              <w:rPr>
                <w:ins w:id="9898" w:author="BigCREditor-RAN4#104-bis" w:date="2022-10-21T21:10:00Z"/>
              </w:rPr>
            </w:pPr>
          </w:p>
        </w:tc>
        <w:tc>
          <w:tcPr>
            <w:tcW w:w="1740" w:type="dxa"/>
            <w:tcBorders>
              <w:left w:val="single" w:sz="4" w:space="0" w:color="auto"/>
              <w:bottom w:val="single" w:sz="4" w:space="0" w:color="auto"/>
              <w:right w:val="single" w:sz="4" w:space="0" w:color="auto"/>
            </w:tcBorders>
          </w:tcPr>
          <w:p w14:paraId="160503A5" w14:textId="77777777" w:rsidR="004C39E8" w:rsidRPr="00020619" w:rsidRDefault="004C39E8" w:rsidP="00BB34DD">
            <w:pPr>
              <w:pStyle w:val="TAL"/>
              <w:rPr>
                <w:ins w:id="9899" w:author="BigCREditor-RAN4#104-bis" w:date="2022-10-21T21:10:00Z"/>
              </w:rPr>
            </w:pPr>
            <w:ins w:id="9900" w:author="BigCREditor-RAN4#104-bis" w:date="2022-10-21T21:10:00Z">
              <w:r w:rsidRPr="00020619">
                <w:t xml:space="preserve">Config </w:t>
              </w:r>
              <w:r w:rsidRPr="00020619">
                <w:rPr>
                  <w:szCs w:val="18"/>
                </w:rPr>
                <w:t>4</w:t>
              </w:r>
            </w:ins>
          </w:p>
        </w:tc>
        <w:tc>
          <w:tcPr>
            <w:tcW w:w="1134" w:type="dxa"/>
            <w:tcBorders>
              <w:top w:val="nil"/>
              <w:left w:val="single" w:sz="4" w:space="0" w:color="auto"/>
              <w:bottom w:val="single" w:sz="4" w:space="0" w:color="auto"/>
              <w:right w:val="single" w:sz="4" w:space="0" w:color="auto"/>
            </w:tcBorders>
            <w:shd w:val="clear" w:color="auto" w:fill="auto"/>
          </w:tcPr>
          <w:p w14:paraId="59699666" w14:textId="77777777" w:rsidR="004C39E8" w:rsidRPr="00020619" w:rsidRDefault="004C39E8" w:rsidP="00BB34DD">
            <w:pPr>
              <w:pStyle w:val="TAC"/>
              <w:rPr>
                <w:ins w:id="9901"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42BBAF81" w14:textId="77777777" w:rsidR="004C39E8" w:rsidRPr="00020619" w:rsidRDefault="004C39E8" w:rsidP="00BB34DD">
            <w:pPr>
              <w:pStyle w:val="TAC"/>
              <w:rPr>
                <w:ins w:id="9902" w:author="BigCREditor-RAN4#104-bis" w:date="2022-10-21T21:10:00Z"/>
              </w:rPr>
            </w:pPr>
          </w:p>
        </w:tc>
      </w:tr>
      <w:tr w:rsidR="004C39E8" w:rsidRPr="00020619" w14:paraId="76A72CBA" w14:textId="77777777" w:rsidTr="00BB34DD">
        <w:trPr>
          <w:jc w:val="center"/>
          <w:ins w:id="9903"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446C9A5B" w14:textId="77777777" w:rsidR="004C39E8" w:rsidRPr="00020619" w:rsidRDefault="004C39E8" w:rsidP="00BB34DD">
            <w:pPr>
              <w:pStyle w:val="TAL"/>
              <w:rPr>
                <w:ins w:id="9904" w:author="BigCREditor-RAN4#104-bis" w:date="2022-10-21T21:10:00Z"/>
              </w:rPr>
            </w:pPr>
            <w:ins w:id="9905" w:author="BigCREditor-RAN4#104-bis" w:date="2022-10-21T21:10:00Z">
              <w:r w:rsidRPr="00020619">
                <w:t>TDD configuration</w:t>
              </w:r>
            </w:ins>
          </w:p>
        </w:tc>
        <w:tc>
          <w:tcPr>
            <w:tcW w:w="1740" w:type="dxa"/>
            <w:tcBorders>
              <w:top w:val="single" w:sz="4" w:space="0" w:color="auto"/>
              <w:left w:val="single" w:sz="4" w:space="0" w:color="auto"/>
              <w:right w:val="single" w:sz="4" w:space="0" w:color="auto"/>
            </w:tcBorders>
          </w:tcPr>
          <w:p w14:paraId="156A5F9D" w14:textId="77777777" w:rsidR="004C39E8" w:rsidRPr="00020619" w:rsidRDefault="004C39E8" w:rsidP="00BB34DD">
            <w:pPr>
              <w:pStyle w:val="TAL"/>
              <w:rPr>
                <w:ins w:id="9906" w:author="BigCREditor-RAN4#104-bis" w:date="2022-10-21T21:10:00Z"/>
              </w:rPr>
            </w:pPr>
            <w:ins w:id="9907" w:author="BigCREditor-RAN4#104-bis" w:date="2022-10-21T21:10:00Z">
              <w:r w:rsidRPr="00020619">
                <w:t>Config</w:t>
              </w:r>
              <w:r w:rsidRPr="00020619">
                <w:rPr>
                  <w:szCs w:val="18"/>
                </w:rPr>
                <w:t xml:space="preserve"> 1,4</w:t>
              </w:r>
            </w:ins>
          </w:p>
        </w:tc>
        <w:tc>
          <w:tcPr>
            <w:tcW w:w="1134" w:type="dxa"/>
            <w:tcBorders>
              <w:top w:val="single" w:sz="4" w:space="0" w:color="auto"/>
              <w:left w:val="single" w:sz="4" w:space="0" w:color="auto"/>
              <w:bottom w:val="nil"/>
              <w:right w:val="single" w:sz="4" w:space="0" w:color="auto"/>
            </w:tcBorders>
            <w:shd w:val="clear" w:color="auto" w:fill="auto"/>
          </w:tcPr>
          <w:p w14:paraId="2CE2D99C" w14:textId="77777777" w:rsidR="004C39E8" w:rsidRPr="00020619" w:rsidRDefault="004C39E8" w:rsidP="00BB34DD">
            <w:pPr>
              <w:pStyle w:val="TAC"/>
              <w:rPr>
                <w:ins w:id="9908" w:author="BigCREditor-RAN4#104-bis" w:date="2022-10-21T21:10:00Z"/>
              </w:rPr>
            </w:pPr>
          </w:p>
        </w:tc>
        <w:tc>
          <w:tcPr>
            <w:tcW w:w="4655" w:type="dxa"/>
            <w:gridSpan w:val="7"/>
            <w:tcBorders>
              <w:top w:val="single" w:sz="4" w:space="0" w:color="auto"/>
              <w:left w:val="single" w:sz="4" w:space="0" w:color="auto"/>
              <w:right w:val="single" w:sz="4" w:space="0" w:color="auto"/>
            </w:tcBorders>
          </w:tcPr>
          <w:p w14:paraId="15C30BC4" w14:textId="77777777" w:rsidR="004C39E8" w:rsidRPr="00020619" w:rsidRDefault="004C39E8" w:rsidP="00BB34DD">
            <w:pPr>
              <w:pStyle w:val="TAC"/>
              <w:rPr>
                <w:ins w:id="9909" w:author="BigCREditor-RAN4#104-bis" w:date="2022-10-21T21:10:00Z"/>
              </w:rPr>
            </w:pPr>
            <w:ins w:id="9910" w:author="BigCREditor-RAN4#104-bis" w:date="2022-10-21T21:10:00Z">
              <w:r w:rsidRPr="00020619">
                <w:t>Not Applicable</w:t>
              </w:r>
            </w:ins>
          </w:p>
        </w:tc>
      </w:tr>
      <w:tr w:rsidR="004C39E8" w:rsidRPr="00020619" w14:paraId="34CD8443" w14:textId="77777777" w:rsidTr="00BB34DD">
        <w:trPr>
          <w:jc w:val="center"/>
          <w:ins w:id="9911"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066BC333" w14:textId="77777777" w:rsidR="004C39E8" w:rsidRPr="00020619" w:rsidRDefault="004C39E8" w:rsidP="00BB34DD">
            <w:pPr>
              <w:pStyle w:val="TAL"/>
              <w:rPr>
                <w:ins w:id="9912" w:author="BigCREditor-RAN4#104-bis" w:date="2022-10-21T21:10:00Z"/>
              </w:rPr>
            </w:pPr>
          </w:p>
        </w:tc>
        <w:tc>
          <w:tcPr>
            <w:tcW w:w="1740" w:type="dxa"/>
            <w:tcBorders>
              <w:left w:val="single" w:sz="4" w:space="0" w:color="auto"/>
              <w:right w:val="single" w:sz="4" w:space="0" w:color="auto"/>
            </w:tcBorders>
          </w:tcPr>
          <w:p w14:paraId="6F2C3718" w14:textId="77777777" w:rsidR="004C39E8" w:rsidRPr="00020619" w:rsidRDefault="004C39E8" w:rsidP="00BB34DD">
            <w:pPr>
              <w:pStyle w:val="TAL"/>
              <w:rPr>
                <w:ins w:id="9913" w:author="BigCREditor-RAN4#104-bis" w:date="2022-10-21T21:10:00Z"/>
              </w:rPr>
            </w:pPr>
            <w:ins w:id="9914"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0E4A7D12" w14:textId="77777777" w:rsidR="004C39E8" w:rsidRPr="00020619" w:rsidRDefault="004C39E8" w:rsidP="00BB34DD">
            <w:pPr>
              <w:pStyle w:val="TAC"/>
              <w:rPr>
                <w:ins w:id="9915" w:author="BigCREditor-RAN4#104-bis" w:date="2022-10-21T21:10:00Z"/>
              </w:rPr>
            </w:pPr>
          </w:p>
        </w:tc>
        <w:tc>
          <w:tcPr>
            <w:tcW w:w="4655" w:type="dxa"/>
            <w:gridSpan w:val="7"/>
            <w:tcBorders>
              <w:left w:val="single" w:sz="4" w:space="0" w:color="auto"/>
              <w:right w:val="single" w:sz="4" w:space="0" w:color="auto"/>
            </w:tcBorders>
          </w:tcPr>
          <w:p w14:paraId="5AACDE00" w14:textId="77777777" w:rsidR="004C39E8" w:rsidRPr="00020619" w:rsidRDefault="004C39E8" w:rsidP="00BB34DD">
            <w:pPr>
              <w:pStyle w:val="TAC"/>
              <w:rPr>
                <w:ins w:id="9916" w:author="BigCREditor-RAN4#104-bis" w:date="2022-10-21T21:10:00Z"/>
              </w:rPr>
            </w:pPr>
            <w:ins w:id="9917" w:author="BigCREditor-RAN4#104-bis" w:date="2022-10-21T21:10:00Z">
              <w:r w:rsidRPr="00020619">
                <w:t>TDDConf.1.1</w:t>
              </w:r>
            </w:ins>
          </w:p>
        </w:tc>
      </w:tr>
      <w:tr w:rsidR="004C39E8" w:rsidRPr="00020619" w14:paraId="5430AA07" w14:textId="77777777" w:rsidTr="00BB34DD">
        <w:trPr>
          <w:jc w:val="center"/>
          <w:ins w:id="9918"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4B57C526" w14:textId="77777777" w:rsidR="004C39E8" w:rsidRPr="00020619" w:rsidRDefault="004C39E8" w:rsidP="00BB34DD">
            <w:pPr>
              <w:pStyle w:val="TAL"/>
              <w:rPr>
                <w:ins w:id="9919" w:author="BigCREditor-RAN4#104-bis" w:date="2022-10-21T21:10:00Z"/>
              </w:rPr>
            </w:pPr>
          </w:p>
        </w:tc>
        <w:tc>
          <w:tcPr>
            <w:tcW w:w="1740" w:type="dxa"/>
            <w:tcBorders>
              <w:left w:val="single" w:sz="4" w:space="0" w:color="auto"/>
              <w:bottom w:val="single" w:sz="4" w:space="0" w:color="auto"/>
              <w:right w:val="single" w:sz="4" w:space="0" w:color="auto"/>
            </w:tcBorders>
          </w:tcPr>
          <w:p w14:paraId="01330F3C" w14:textId="77777777" w:rsidR="004C39E8" w:rsidRPr="00020619" w:rsidRDefault="004C39E8" w:rsidP="00BB34DD">
            <w:pPr>
              <w:pStyle w:val="TAL"/>
              <w:rPr>
                <w:ins w:id="9920" w:author="BigCREditor-RAN4#104-bis" w:date="2022-10-21T21:10:00Z"/>
              </w:rPr>
            </w:pPr>
            <w:ins w:id="9921"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1EDC2EC4" w14:textId="77777777" w:rsidR="004C39E8" w:rsidRPr="00020619" w:rsidRDefault="004C39E8" w:rsidP="00BB34DD">
            <w:pPr>
              <w:pStyle w:val="TAC"/>
              <w:rPr>
                <w:ins w:id="9922"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7FFAD0FE" w14:textId="77777777" w:rsidR="004C39E8" w:rsidRPr="00020619" w:rsidRDefault="004C39E8" w:rsidP="00BB34DD">
            <w:pPr>
              <w:pStyle w:val="TAC"/>
              <w:rPr>
                <w:ins w:id="9923" w:author="BigCREditor-RAN4#104-bis" w:date="2022-10-21T21:10:00Z"/>
              </w:rPr>
            </w:pPr>
            <w:ins w:id="9924" w:author="BigCREditor-RAN4#104-bis" w:date="2022-10-21T21:10:00Z">
              <w:r w:rsidRPr="00020619">
                <w:t>TDDConf.2.1</w:t>
              </w:r>
            </w:ins>
          </w:p>
        </w:tc>
      </w:tr>
      <w:tr w:rsidR="004C39E8" w:rsidRPr="00020619" w14:paraId="2A05B3BA" w14:textId="77777777" w:rsidTr="00BB34DD">
        <w:trPr>
          <w:jc w:val="center"/>
          <w:ins w:id="9925"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69F7B99D" w14:textId="77777777" w:rsidR="004C39E8" w:rsidRPr="00020619" w:rsidRDefault="004C39E8" w:rsidP="00BB34DD">
            <w:pPr>
              <w:pStyle w:val="TAL"/>
              <w:rPr>
                <w:ins w:id="9926" w:author="BigCREditor-RAN4#104-bis" w:date="2022-10-21T21:10:00Z"/>
              </w:rPr>
            </w:pPr>
            <w:proofErr w:type="spellStart"/>
            <w:ins w:id="9927" w:author="BigCREditor-RAN4#104-bis" w:date="2022-10-21T21:10:00Z">
              <w:r w:rsidRPr="00020619">
                <w:t>BW</w:t>
              </w:r>
              <w:r w:rsidRPr="00020619">
                <w:rPr>
                  <w:vertAlign w:val="subscript"/>
                </w:rPr>
                <w:t>channel</w:t>
              </w:r>
              <w:proofErr w:type="spellEnd"/>
            </w:ins>
          </w:p>
        </w:tc>
        <w:tc>
          <w:tcPr>
            <w:tcW w:w="1740" w:type="dxa"/>
            <w:tcBorders>
              <w:top w:val="single" w:sz="4" w:space="0" w:color="auto"/>
              <w:left w:val="single" w:sz="4" w:space="0" w:color="auto"/>
              <w:right w:val="single" w:sz="4" w:space="0" w:color="auto"/>
            </w:tcBorders>
          </w:tcPr>
          <w:p w14:paraId="5F98AB87" w14:textId="77777777" w:rsidR="004C39E8" w:rsidRPr="00020619" w:rsidRDefault="004C39E8" w:rsidP="00BB34DD">
            <w:pPr>
              <w:pStyle w:val="TAL"/>
              <w:rPr>
                <w:ins w:id="9928" w:author="BigCREditor-RAN4#104-bis" w:date="2022-10-21T21:10:00Z"/>
                <w:lang w:eastAsia="zh-CN"/>
              </w:rPr>
            </w:pPr>
            <w:ins w:id="9929" w:author="BigCREditor-RAN4#104-bis" w:date="2022-10-21T21:10:00Z">
              <w:r w:rsidRPr="00020619">
                <w:t>Config</w:t>
              </w:r>
              <w:r w:rsidRPr="00020619">
                <w:rPr>
                  <w:szCs w:val="18"/>
                </w:rPr>
                <w:t xml:space="preserve"> 1</w:t>
              </w:r>
              <w:r w:rsidRPr="00020619">
                <w:rPr>
                  <w:rFonts w:hint="eastAsia"/>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7EF93EAB" w14:textId="77777777" w:rsidR="004C39E8" w:rsidRPr="00020619" w:rsidRDefault="004C39E8" w:rsidP="00BB34DD">
            <w:pPr>
              <w:pStyle w:val="TAC"/>
              <w:rPr>
                <w:ins w:id="9930" w:author="BigCREditor-RAN4#104-bis" w:date="2022-10-21T21:10:00Z"/>
              </w:rPr>
            </w:pPr>
            <w:ins w:id="9931" w:author="BigCREditor-RAN4#104-bis" w:date="2022-10-21T21:10:00Z">
              <w:r w:rsidRPr="00020619">
                <w:t>MHz</w:t>
              </w:r>
            </w:ins>
          </w:p>
        </w:tc>
        <w:tc>
          <w:tcPr>
            <w:tcW w:w="4655" w:type="dxa"/>
            <w:gridSpan w:val="7"/>
            <w:tcBorders>
              <w:top w:val="single" w:sz="4" w:space="0" w:color="auto"/>
              <w:left w:val="single" w:sz="4" w:space="0" w:color="auto"/>
              <w:right w:val="single" w:sz="4" w:space="0" w:color="auto"/>
            </w:tcBorders>
          </w:tcPr>
          <w:p w14:paraId="3AE62427" w14:textId="77777777" w:rsidR="004C39E8" w:rsidRPr="00020619" w:rsidRDefault="004C39E8" w:rsidP="00BB34DD">
            <w:pPr>
              <w:pStyle w:val="TAC"/>
              <w:rPr>
                <w:ins w:id="9932" w:author="BigCREditor-RAN4#104-bis" w:date="2022-10-21T21:10:00Z"/>
                <w:szCs w:val="18"/>
              </w:rPr>
            </w:pPr>
            <w:ins w:id="9933" w:author="BigCREditor-RAN4#104-bis" w:date="2022-10-21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4C39E8" w:rsidRPr="00020619" w14:paraId="1801F7B0" w14:textId="77777777" w:rsidTr="00BB34DD">
        <w:trPr>
          <w:jc w:val="center"/>
          <w:ins w:id="9934"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37CCABF4" w14:textId="77777777" w:rsidR="004C39E8" w:rsidRPr="00020619" w:rsidRDefault="004C39E8" w:rsidP="00BB34DD">
            <w:pPr>
              <w:pStyle w:val="TAL"/>
              <w:rPr>
                <w:ins w:id="9935" w:author="BigCREditor-RAN4#104-bis" w:date="2022-10-21T21:10:00Z"/>
              </w:rPr>
            </w:pPr>
          </w:p>
        </w:tc>
        <w:tc>
          <w:tcPr>
            <w:tcW w:w="1740" w:type="dxa"/>
            <w:tcBorders>
              <w:left w:val="single" w:sz="4" w:space="0" w:color="auto"/>
              <w:right w:val="single" w:sz="4" w:space="0" w:color="auto"/>
            </w:tcBorders>
          </w:tcPr>
          <w:p w14:paraId="41ED911F" w14:textId="77777777" w:rsidR="004C39E8" w:rsidRPr="00020619" w:rsidRDefault="004C39E8" w:rsidP="00BB34DD">
            <w:pPr>
              <w:pStyle w:val="TAL"/>
              <w:rPr>
                <w:ins w:id="9936" w:author="BigCREditor-RAN4#104-bis" w:date="2022-10-21T21:10:00Z"/>
              </w:rPr>
            </w:pPr>
            <w:ins w:id="9937"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51E5382A" w14:textId="77777777" w:rsidR="004C39E8" w:rsidRPr="00020619" w:rsidRDefault="004C39E8" w:rsidP="00BB34DD">
            <w:pPr>
              <w:pStyle w:val="TAC"/>
              <w:rPr>
                <w:ins w:id="9938" w:author="BigCREditor-RAN4#104-bis" w:date="2022-10-21T21:10:00Z"/>
              </w:rPr>
            </w:pPr>
          </w:p>
        </w:tc>
        <w:tc>
          <w:tcPr>
            <w:tcW w:w="4655" w:type="dxa"/>
            <w:gridSpan w:val="7"/>
            <w:tcBorders>
              <w:left w:val="single" w:sz="4" w:space="0" w:color="auto"/>
              <w:right w:val="single" w:sz="4" w:space="0" w:color="auto"/>
            </w:tcBorders>
          </w:tcPr>
          <w:p w14:paraId="61A87E4B" w14:textId="77777777" w:rsidR="004C39E8" w:rsidRPr="00020619" w:rsidRDefault="004C39E8" w:rsidP="00BB34DD">
            <w:pPr>
              <w:pStyle w:val="TAC"/>
              <w:rPr>
                <w:ins w:id="9939" w:author="BigCREditor-RAN4#104-bis" w:date="2022-10-21T21:10:00Z"/>
                <w:szCs w:val="18"/>
              </w:rPr>
            </w:pPr>
            <w:ins w:id="9940" w:author="BigCREditor-RAN4#104-bis" w:date="2022-10-21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4C39E8" w:rsidRPr="00020619" w14:paraId="36349229" w14:textId="77777777" w:rsidTr="00BB34DD">
        <w:trPr>
          <w:jc w:val="center"/>
          <w:ins w:id="9941"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1E87D8C1" w14:textId="77777777" w:rsidR="004C39E8" w:rsidRPr="00020619" w:rsidRDefault="004C39E8" w:rsidP="00BB34DD">
            <w:pPr>
              <w:pStyle w:val="TAL"/>
              <w:rPr>
                <w:ins w:id="9942" w:author="BigCREditor-RAN4#104-bis" w:date="2022-10-21T21:10:00Z"/>
              </w:rPr>
            </w:pPr>
          </w:p>
        </w:tc>
        <w:tc>
          <w:tcPr>
            <w:tcW w:w="1740" w:type="dxa"/>
            <w:tcBorders>
              <w:left w:val="single" w:sz="4" w:space="0" w:color="auto"/>
              <w:bottom w:val="single" w:sz="4" w:space="0" w:color="auto"/>
              <w:right w:val="single" w:sz="4" w:space="0" w:color="auto"/>
            </w:tcBorders>
          </w:tcPr>
          <w:p w14:paraId="5C933855" w14:textId="77777777" w:rsidR="004C39E8" w:rsidRPr="00020619" w:rsidRDefault="004C39E8" w:rsidP="00BB34DD">
            <w:pPr>
              <w:pStyle w:val="TAL"/>
              <w:rPr>
                <w:ins w:id="9943" w:author="BigCREditor-RAN4#104-bis" w:date="2022-10-21T21:10:00Z"/>
              </w:rPr>
            </w:pPr>
            <w:ins w:id="9944"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16E4F504" w14:textId="77777777" w:rsidR="004C39E8" w:rsidRPr="00020619" w:rsidRDefault="004C39E8" w:rsidP="00BB34DD">
            <w:pPr>
              <w:pStyle w:val="TAC"/>
              <w:rPr>
                <w:ins w:id="9945"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68984FA6" w14:textId="77777777" w:rsidR="004C39E8" w:rsidRPr="00020619" w:rsidRDefault="004C39E8" w:rsidP="00BB34DD">
            <w:pPr>
              <w:pStyle w:val="TAC"/>
              <w:rPr>
                <w:ins w:id="9946" w:author="BigCREditor-RAN4#104-bis" w:date="2022-10-21T21:10:00Z"/>
                <w:szCs w:val="18"/>
              </w:rPr>
            </w:pPr>
            <w:ins w:id="9947" w:author="BigCREditor-RAN4#104-bis" w:date="2022-10-21T21:10: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4C39E8" w:rsidRPr="00020619" w14:paraId="5587480A" w14:textId="77777777" w:rsidTr="00BB34DD">
        <w:trPr>
          <w:jc w:val="center"/>
          <w:ins w:id="9948" w:author="BigCREditor-RAN4#104-bis" w:date="2022-10-21T21:10:00Z"/>
        </w:trPr>
        <w:tc>
          <w:tcPr>
            <w:tcW w:w="2065" w:type="dxa"/>
            <w:gridSpan w:val="2"/>
            <w:tcBorders>
              <w:left w:val="single" w:sz="4" w:space="0" w:color="auto"/>
              <w:bottom w:val="nil"/>
              <w:right w:val="single" w:sz="4" w:space="0" w:color="auto"/>
            </w:tcBorders>
            <w:shd w:val="clear" w:color="auto" w:fill="auto"/>
          </w:tcPr>
          <w:p w14:paraId="19D7F63B" w14:textId="77777777" w:rsidR="004C39E8" w:rsidRPr="00020619" w:rsidRDefault="004C39E8" w:rsidP="00BB34DD">
            <w:pPr>
              <w:pStyle w:val="TAL"/>
              <w:rPr>
                <w:ins w:id="9949" w:author="BigCREditor-RAN4#104-bis" w:date="2022-10-21T21:10:00Z"/>
              </w:rPr>
            </w:pPr>
            <w:ins w:id="9950" w:author="BigCREditor-RAN4#104-bis" w:date="2022-10-21T21:10:00Z">
              <w:r w:rsidRPr="00020619">
                <w:t>BWP BW</w:t>
              </w:r>
            </w:ins>
          </w:p>
        </w:tc>
        <w:tc>
          <w:tcPr>
            <w:tcW w:w="1740" w:type="dxa"/>
            <w:tcBorders>
              <w:left w:val="single" w:sz="4" w:space="0" w:color="auto"/>
              <w:bottom w:val="single" w:sz="4" w:space="0" w:color="auto"/>
              <w:right w:val="single" w:sz="4" w:space="0" w:color="auto"/>
            </w:tcBorders>
          </w:tcPr>
          <w:p w14:paraId="0D0DE5EA" w14:textId="77777777" w:rsidR="004C39E8" w:rsidRPr="00020619" w:rsidRDefault="004C39E8" w:rsidP="00BB34DD">
            <w:pPr>
              <w:pStyle w:val="TAL"/>
              <w:rPr>
                <w:ins w:id="9951" w:author="BigCREditor-RAN4#104-bis" w:date="2022-10-21T21:10:00Z"/>
              </w:rPr>
            </w:pPr>
            <w:ins w:id="9952" w:author="BigCREditor-RAN4#104-bis" w:date="2022-10-21T21:10:00Z">
              <w:r w:rsidRPr="00020619">
                <w:t>Config</w:t>
              </w:r>
              <w:r w:rsidRPr="00020619">
                <w:rPr>
                  <w:szCs w:val="18"/>
                </w:rPr>
                <w:t xml:space="preserve"> 1</w:t>
              </w:r>
              <w:r w:rsidRPr="00020619">
                <w:rPr>
                  <w:rFonts w:hint="eastAsia"/>
                  <w:szCs w:val="18"/>
                  <w:lang w:eastAsia="zh-CN"/>
                </w:rPr>
                <w:t>,4</w:t>
              </w:r>
            </w:ins>
          </w:p>
        </w:tc>
        <w:tc>
          <w:tcPr>
            <w:tcW w:w="1134" w:type="dxa"/>
            <w:tcBorders>
              <w:left w:val="single" w:sz="4" w:space="0" w:color="auto"/>
              <w:bottom w:val="nil"/>
              <w:right w:val="single" w:sz="4" w:space="0" w:color="auto"/>
            </w:tcBorders>
            <w:shd w:val="clear" w:color="auto" w:fill="auto"/>
          </w:tcPr>
          <w:p w14:paraId="693A097D" w14:textId="77777777" w:rsidR="004C39E8" w:rsidRPr="00020619" w:rsidRDefault="004C39E8" w:rsidP="00BB34DD">
            <w:pPr>
              <w:pStyle w:val="TAC"/>
              <w:rPr>
                <w:ins w:id="9953" w:author="BigCREditor-RAN4#104-bis" w:date="2022-10-21T21:10:00Z"/>
              </w:rPr>
            </w:pPr>
            <w:ins w:id="9954" w:author="BigCREditor-RAN4#104-bis" w:date="2022-10-21T21:10:00Z">
              <w:r w:rsidRPr="00020619">
                <w:t>MHz</w:t>
              </w:r>
            </w:ins>
          </w:p>
        </w:tc>
        <w:tc>
          <w:tcPr>
            <w:tcW w:w="4655" w:type="dxa"/>
            <w:gridSpan w:val="7"/>
            <w:tcBorders>
              <w:left w:val="single" w:sz="4" w:space="0" w:color="auto"/>
              <w:bottom w:val="single" w:sz="4" w:space="0" w:color="auto"/>
              <w:right w:val="single" w:sz="4" w:space="0" w:color="auto"/>
            </w:tcBorders>
          </w:tcPr>
          <w:p w14:paraId="728AE530" w14:textId="77777777" w:rsidR="004C39E8" w:rsidRPr="00020619" w:rsidRDefault="004C39E8" w:rsidP="00BB34DD">
            <w:pPr>
              <w:pStyle w:val="TAC"/>
              <w:rPr>
                <w:ins w:id="9955" w:author="BigCREditor-RAN4#104-bis" w:date="2022-10-21T21:10:00Z"/>
                <w:szCs w:val="18"/>
              </w:rPr>
            </w:pPr>
            <w:ins w:id="9956" w:author="BigCREditor-RAN4#104-bis" w:date="2022-10-21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4C39E8" w:rsidRPr="00020619" w14:paraId="41CBEF0C" w14:textId="77777777" w:rsidTr="00BB34DD">
        <w:trPr>
          <w:trHeight w:val="47"/>
          <w:jc w:val="center"/>
          <w:ins w:id="9957"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41E38D29" w14:textId="77777777" w:rsidR="004C39E8" w:rsidRPr="00020619" w:rsidRDefault="004C39E8" w:rsidP="00BB34DD">
            <w:pPr>
              <w:pStyle w:val="TAL"/>
              <w:rPr>
                <w:ins w:id="9958" w:author="BigCREditor-RAN4#104-bis" w:date="2022-10-21T21:10:00Z"/>
              </w:rPr>
            </w:pPr>
          </w:p>
        </w:tc>
        <w:tc>
          <w:tcPr>
            <w:tcW w:w="1740" w:type="dxa"/>
            <w:tcBorders>
              <w:left w:val="single" w:sz="4" w:space="0" w:color="auto"/>
              <w:bottom w:val="single" w:sz="4" w:space="0" w:color="auto"/>
              <w:right w:val="single" w:sz="4" w:space="0" w:color="auto"/>
            </w:tcBorders>
          </w:tcPr>
          <w:p w14:paraId="51AB3C74" w14:textId="77777777" w:rsidR="004C39E8" w:rsidRPr="00020619" w:rsidRDefault="004C39E8" w:rsidP="00BB34DD">
            <w:pPr>
              <w:pStyle w:val="TAL"/>
              <w:rPr>
                <w:ins w:id="9959" w:author="BigCREditor-RAN4#104-bis" w:date="2022-10-21T21:10:00Z"/>
              </w:rPr>
            </w:pPr>
            <w:ins w:id="9960"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313B10D3" w14:textId="77777777" w:rsidR="004C39E8" w:rsidRPr="00020619" w:rsidRDefault="004C39E8" w:rsidP="00BB34DD">
            <w:pPr>
              <w:pStyle w:val="TAC"/>
              <w:rPr>
                <w:ins w:id="9961"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42012A98" w14:textId="77777777" w:rsidR="004C39E8" w:rsidRPr="00020619" w:rsidRDefault="004C39E8" w:rsidP="00BB34DD">
            <w:pPr>
              <w:pStyle w:val="TAC"/>
              <w:rPr>
                <w:ins w:id="9962" w:author="BigCREditor-RAN4#104-bis" w:date="2022-10-21T21:10:00Z"/>
                <w:szCs w:val="18"/>
              </w:rPr>
            </w:pPr>
            <w:ins w:id="9963" w:author="BigCREditor-RAN4#104-bis" w:date="2022-10-21T21:10: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4C39E8" w:rsidRPr="00020619" w14:paraId="64F7FEEC" w14:textId="77777777" w:rsidTr="00BB34DD">
        <w:trPr>
          <w:jc w:val="center"/>
          <w:ins w:id="9964"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479E736E" w14:textId="77777777" w:rsidR="004C39E8" w:rsidRPr="00020619" w:rsidRDefault="004C39E8" w:rsidP="00BB34DD">
            <w:pPr>
              <w:pStyle w:val="TAL"/>
              <w:rPr>
                <w:ins w:id="9965" w:author="BigCREditor-RAN4#104-bis" w:date="2022-10-21T21:10:00Z"/>
              </w:rPr>
            </w:pPr>
          </w:p>
        </w:tc>
        <w:tc>
          <w:tcPr>
            <w:tcW w:w="1740" w:type="dxa"/>
            <w:tcBorders>
              <w:left w:val="single" w:sz="4" w:space="0" w:color="auto"/>
              <w:bottom w:val="single" w:sz="4" w:space="0" w:color="auto"/>
              <w:right w:val="single" w:sz="4" w:space="0" w:color="auto"/>
            </w:tcBorders>
          </w:tcPr>
          <w:p w14:paraId="24BF1529" w14:textId="77777777" w:rsidR="004C39E8" w:rsidRPr="00020619" w:rsidRDefault="004C39E8" w:rsidP="00BB34DD">
            <w:pPr>
              <w:pStyle w:val="TAL"/>
              <w:rPr>
                <w:ins w:id="9966" w:author="BigCREditor-RAN4#104-bis" w:date="2022-10-21T21:10:00Z"/>
              </w:rPr>
            </w:pPr>
            <w:ins w:id="9967"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519B8356" w14:textId="77777777" w:rsidR="004C39E8" w:rsidRPr="00020619" w:rsidRDefault="004C39E8" w:rsidP="00BB34DD">
            <w:pPr>
              <w:pStyle w:val="TAC"/>
              <w:rPr>
                <w:ins w:id="9968"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560A51FB" w14:textId="77777777" w:rsidR="004C39E8" w:rsidRPr="00020619" w:rsidRDefault="004C39E8" w:rsidP="00BB34DD">
            <w:pPr>
              <w:pStyle w:val="TAC"/>
              <w:rPr>
                <w:ins w:id="9969" w:author="BigCREditor-RAN4#104-bis" w:date="2022-10-21T21:10:00Z"/>
                <w:szCs w:val="18"/>
              </w:rPr>
            </w:pPr>
            <w:ins w:id="9970" w:author="BigCREditor-RAN4#104-bis" w:date="2022-10-21T21:10: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4C39E8" w:rsidRPr="00020619" w14:paraId="6BCA60F9" w14:textId="77777777" w:rsidTr="00BB34DD">
        <w:trPr>
          <w:jc w:val="center"/>
          <w:ins w:id="9971" w:author="BigCREditor-RAN4#104-bis" w:date="2022-10-21T21:10:00Z"/>
        </w:trPr>
        <w:tc>
          <w:tcPr>
            <w:tcW w:w="2065" w:type="dxa"/>
            <w:gridSpan w:val="2"/>
            <w:tcBorders>
              <w:left w:val="single" w:sz="4" w:space="0" w:color="auto"/>
              <w:bottom w:val="nil"/>
              <w:right w:val="single" w:sz="4" w:space="0" w:color="auto"/>
            </w:tcBorders>
            <w:shd w:val="clear" w:color="auto" w:fill="auto"/>
          </w:tcPr>
          <w:p w14:paraId="18FB7D6D" w14:textId="77777777" w:rsidR="004C39E8" w:rsidRPr="00020619" w:rsidRDefault="004C39E8" w:rsidP="00BB34DD">
            <w:pPr>
              <w:pStyle w:val="TAL"/>
              <w:rPr>
                <w:ins w:id="9972" w:author="BigCREditor-RAN4#104-bis" w:date="2022-10-21T21:10:00Z"/>
              </w:rPr>
            </w:pPr>
            <w:ins w:id="9973" w:author="BigCREditor-RAN4#104-bis" w:date="2022-10-21T21:10:00Z">
              <w:r w:rsidRPr="00020619">
                <w:t>TRS configuration</w:t>
              </w:r>
            </w:ins>
          </w:p>
        </w:tc>
        <w:tc>
          <w:tcPr>
            <w:tcW w:w="1740" w:type="dxa"/>
            <w:tcBorders>
              <w:left w:val="single" w:sz="4" w:space="0" w:color="auto"/>
              <w:bottom w:val="single" w:sz="4" w:space="0" w:color="auto"/>
              <w:right w:val="single" w:sz="4" w:space="0" w:color="auto"/>
            </w:tcBorders>
          </w:tcPr>
          <w:p w14:paraId="03078256" w14:textId="77777777" w:rsidR="004C39E8" w:rsidRPr="00020619" w:rsidRDefault="004C39E8" w:rsidP="00BB34DD">
            <w:pPr>
              <w:pStyle w:val="TAL"/>
              <w:rPr>
                <w:ins w:id="9974" w:author="BigCREditor-RAN4#104-bis" w:date="2022-10-21T21:10:00Z"/>
              </w:rPr>
            </w:pPr>
            <w:ins w:id="9975" w:author="BigCREditor-RAN4#104-bis" w:date="2022-10-21T21:10:00Z">
              <w:r w:rsidRPr="00020619">
                <w:t>Config</w:t>
              </w:r>
              <w:r w:rsidRPr="00020619">
                <w:rPr>
                  <w:szCs w:val="18"/>
                </w:rPr>
                <w:t xml:space="preserve"> 1</w:t>
              </w:r>
              <w:r w:rsidRPr="00020619">
                <w:rPr>
                  <w:rFonts w:hint="eastAsia"/>
                  <w:szCs w:val="18"/>
                  <w:lang w:eastAsia="zh-CN"/>
                </w:rPr>
                <w:t>,4</w:t>
              </w:r>
            </w:ins>
          </w:p>
        </w:tc>
        <w:tc>
          <w:tcPr>
            <w:tcW w:w="1134" w:type="dxa"/>
            <w:tcBorders>
              <w:left w:val="single" w:sz="4" w:space="0" w:color="auto"/>
              <w:bottom w:val="single" w:sz="4" w:space="0" w:color="auto"/>
              <w:right w:val="single" w:sz="4" w:space="0" w:color="auto"/>
            </w:tcBorders>
          </w:tcPr>
          <w:p w14:paraId="521FD882" w14:textId="77777777" w:rsidR="004C39E8" w:rsidRPr="00020619" w:rsidRDefault="004C39E8" w:rsidP="00BB34DD">
            <w:pPr>
              <w:pStyle w:val="TAC"/>
              <w:rPr>
                <w:ins w:id="9976"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2AC1E712" w14:textId="77777777" w:rsidR="004C39E8" w:rsidRPr="00020619" w:rsidRDefault="004C39E8" w:rsidP="00BB34DD">
            <w:pPr>
              <w:pStyle w:val="TAC"/>
              <w:rPr>
                <w:ins w:id="9977" w:author="BigCREditor-RAN4#104-bis" w:date="2022-10-21T21:10:00Z"/>
                <w:szCs w:val="18"/>
              </w:rPr>
            </w:pPr>
            <w:ins w:id="9978" w:author="BigCREditor-RAN4#104-bis" w:date="2022-10-21T21:10:00Z">
              <w:r w:rsidRPr="00020619">
                <w:rPr>
                  <w:lang w:eastAsia="zh-CN"/>
                </w:rPr>
                <w:t>TRS.1.1 FDD</w:t>
              </w:r>
            </w:ins>
          </w:p>
        </w:tc>
      </w:tr>
      <w:tr w:rsidR="004C39E8" w:rsidRPr="00020619" w14:paraId="1041E0FC" w14:textId="77777777" w:rsidTr="00BB34DD">
        <w:trPr>
          <w:jc w:val="center"/>
          <w:ins w:id="9979"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4DF71C94" w14:textId="77777777" w:rsidR="004C39E8" w:rsidRPr="00020619" w:rsidRDefault="004C39E8" w:rsidP="00BB34DD">
            <w:pPr>
              <w:pStyle w:val="TAL"/>
              <w:rPr>
                <w:ins w:id="9980" w:author="BigCREditor-RAN4#104-bis" w:date="2022-10-21T21:10:00Z"/>
              </w:rPr>
            </w:pPr>
          </w:p>
        </w:tc>
        <w:tc>
          <w:tcPr>
            <w:tcW w:w="1740" w:type="dxa"/>
            <w:tcBorders>
              <w:left w:val="single" w:sz="4" w:space="0" w:color="auto"/>
              <w:bottom w:val="single" w:sz="4" w:space="0" w:color="auto"/>
              <w:right w:val="single" w:sz="4" w:space="0" w:color="auto"/>
            </w:tcBorders>
          </w:tcPr>
          <w:p w14:paraId="1C1037CE" w14:textId="77777777" w:rsidR="004C39E8" w:rsidRPr="00020619" w:rsidRDefault="004C39E8" w:rsidP="00BB34DD">
            <w:pPr>
              <w:pStyle w:val="TAL"/>
              <w:rPr>
                <w:ins w:id="9981" w:author="BigCREditor-RAN4#104-bis" w:date="2022-10-21T21:10:00Z"/>
              </w:rPr>
            </w:pPr>
            <w:ins w:id="9982" w:author="BigCREditor-RAN4#104-bis" w:date="2022-10-21T21:10:00Z">
              <w:r w:rsidRPr="00020619">
                <w:t>Config</w:t>
              </w:r>
              <w:r w:rsidRPr="00020619">
                <w:rPr>
                  <w:szCs w:val="18"/>
                </w:rPr>
                <w:t xml:space="preserve"> 2</w:t>
              </w:r>
            </w:ins>
          </w:p>
        </w:tc>
        <w:tc>
          <w:tcPr>
            <w:tcW w:w="1134" w:type="dxa"/>
            <w:tcBorders>
              <w:left w:val="single" w:sz="4" w:space="0" w:color="auto"/>
              <w:bottom w:val="single" w:sz="4" w:space="0" w:color="auto"/>
              <w:right w:val="single" w:sz="4" w:space="0" w:color="auto"/>
            </w:tcBorders>
          </w:tcPr>
          <w:p w14:paraId="35398BBD" w14:textId="77777777" w:rsidR="004C39E8" w:rsidRPr="00020619" w:rsidRDefault="004C39E8" w:rsidP="00BB34DD">
            <w:pPr>
              <w:pStyle w:val="TAC"/>
              <w:rPr>
                <w:ins w:id="9983"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7BB2AA72" w14:textId="77777777" w:rsidR="004C39E8" w:rsidRPr="00020619" w:rsidRDefault="004C39E8" w:rsidP="00BB34DD">
            <w:pPr>
              <w:pStyle w:val="TAC"/>
              <w:rPr>
                <w:ins w:id="9984" w:author="BigCREditor-RAN4#104-bis" w:date="2022-10-21T21:10:00Z"/>
                <w:szCs w:val="18"/>
              </w:rPr>
            </w:pPr>
            <w:ins w:id="9985" w:author="BigCREditor-RAN4#104-bis" w:date="2022-10-21T21:10:00Z">
              <w:r w:rsidRPr="00020619">
                <w:rPr>
                  <w:lang w:eastAsia="zh-CN"/>
                </w:rPr>
                <w:t>TRS.1.1 TDD</w:t>
              </w:r>
            </w:ins>
          </w:p>
        </w:tc>
      </w:tr>
      <w:tr w:rsidR="004C39E8" w:rsidRPr="00020619" w14:paraId="49FB5C96" w14:textId="77777777" w:rsidTr="00BB34DD">
        <w:trPr>
          <w:jc w:val="center"/>
          <w:ins w:id="9986"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4A60E9E7" w14:textId="77777777" w:rsidR="004C39E8" w:rsidRPr="00020619" w:rsidRDefault="004C39E8" w:rsidP="00BB34DD">
            <w:pPr>
              <w:pStyle w:val="TAL"/>
              <w:rPr>
                <w:ins w:id="9987" w:author="BigCREditor-RAN4#104-bis" w:date="2022-10-21T21:10:00Z"/>
              </w:rPr>
            </w:pPr>
          </w:p>
        </w:tc>
        <w:tc>
          <w:tcPr>
            <w:tcW w:w="1740" w:type="dxa"/>
            <w:tcBorders>
              <w:left w:val="single" w:sz="4" w:space="0" w:color="auto"/>
              <w:bottom w:val="single" w:sz="4" w:space="0" w:color="auto"/>
              <w:right w:val="single" w:sz="4" w:space="0" w:color="auto"/>
            </w:tcBorders>
          </w:tcPr>
          <w:p w14:paraId="02FA3244" w14:textId="77777777" w:rsidR="004C39E8" w:rsidRPr="00020619" w:rsidRDefault="004C39E8" w:rsidP="00BB34DD">
            <w:pPr>
              <w:pStyle w:val="TAL"/>
              <w:rPr>
                <w:ins w:id="9988" w:author="BigCREditor-RAN4#104-bis" w:date="2022-10-21T21:10:00Z"/>
              </w:rPr>
            </w:pPr>
            <w:ins w:id="9989" w:author="BigCREditor-RAN4#104-bis" w:date="2022-10-21T21:10:00Z">
              <w:r w:rsidRPr="00020619">
                <w:t>Config</w:t>
              </w:r>
              <w:r w:rsidRPr="00020619">
                <w:rPr>
                  <w:szCs w:val="18"/>
                </w:rPr>
                <w:t xml:space="preserve"> 3</w:t>
              </w:r>
            </w:ins>
          </w:p>
        </w:tc>
        <w:tc>
          <w:tcPr>
            <w:tcW w:w="1134" w:type="dxa"/>
            <w:tcBorders>
              <w:left w:val="single" w:sz="4" w:space="0" w:color="auto"/>
              <w:bottom w:val="single" w:sz="4" w:space="0" w:color="auto"/>
              <w:right w:val="single" w:sz="4" w:space="0" w:color="auto"/>
            </w:tcBorders>
          </w:tcPr>
          <w:p w14:paraId="53670B08" w14:textId="77777777" w:rsidR="004C39E8" w:rsidRPr="00020619" w:rsidRDefault="004C39E8" w:rsidP="00BB34DD">
            <w:pPr>
              <w:pStyle w:val="TAC"/>
              <w:rPr>
                <w:ins w:id="9990"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331F11D1" w14:textId="77777777" w:rsidR="004C39E8" w:rsidRPr="00020619" w:rsidRDefault="004C39E8" w:rsidP="00BB34DD">
            <w:pPr>
              <w:pStyle w:val="TAC"/>
              <w:rPr>
                <w:ins w:id="9991" w:author="BigCREditor-RAN4#104-bis" w:date="2022-10-21T21:10:00Z"/>
                <w:szCs w:val="18"/>
              </w:rPr>
            </w:pPr>
            <w:ins w:id="9992" w:author="BigCREditor-RAN4#104-bis" w:date="2022-10-21T21:10:00Z">
              <w:r w:rsidRPr="00020619">
                <w:rPr>
                  <w:lang w:eastAsia="zh-CN"/>
                </w:rPr>
                <w:t>TRS.1.2 TDD</w:t>
              </w:r>
            </w:ins>
          </w:p>
        </w:tc>
      </w:tr>
      <w:tr w:rsidR="004C39E8" w:rsidRPr="00020619" w14:paraId="53C98A89" w14:textId="77777777" w:rsidTr="00BB34DD">
        <w:trPr>
          <w:jc w:val="center"/>
          <w:ins w:id="9993" w:author="BigCREditor-RAN4#104-bis" w:date="2022-10-21T21:10:00Z"/>
        </w:trPr>
        <w:tc>
          <w:tcPr>
            <w:tcW w:w="3805" w:type="dxa"/>
            <w:gridSpan w:val="3"/>
            <w:tcBorders>
              <w:left w:val="single" w:sz="4" w:space="0" w:color="auto"/>
              <w:bottom w:val="single" w:sz="4" w:space="0" w:color="auto"/>
              <w:right w:val="single" w:sz="4" w:space="0" w:color="auto"/>
            </w:tcBorders>
          </w:tcPr>
          <w:p w14:paraId="4B1BC247" w14:textId="77777777" w:rsidR="004C39E8" w:rsidRPr="00020619" w:rsidRDefault="004C39E8" w:rsidP="00BB34DD">
            <w:pPr>
              <w:pStyle w:val="TAL"/>
              <w:rPr>
                <w:ins w:id="9994" w:author="BigCREditor-RAN4#104-bis" w:date="2022-10-21T21:10:00Z"/>
              </w:rPr>
            </w:pPr>
            <w:proofErr w:type="spellStart"/>
            <w:ins w:id="9995" w:author="BigCREditor-RAN4#104-bis" w:date="2022-10-21T21:10:00Z">
              <w:r w:rsidRPr="00020619">
                <w:t>DRx</w:t>
              </w:r>
              <w:proofErr w:type="spellEnd"/>
              <w:r w:rsidRPr="00020619">
                <w:t xml:space="preserve"> Cycle</w:t>
              </w:r>
            </w:ins>
          </w:p>
        </w:tc>
        <w:tc>
          <w:tcPr>
            <w:tcW w:w="1134" w:type="dxa"/>
            <w:tcBorders>
              <w:left w:val="single" w:sz="4" w:space="0" w:color="auto"/>
              <w:bottom w:val="single" w:sz="4" w:space="0" w:color="auto"/>
              <w:right w:val="single" w:sz="4" w:space="0" w:color="auto"/>
            </w:tcBorders>
          </w:tcPr>
          <w:p w14:paraId="02F90B31" w14:textId="77777777" w:rsidR="004C39E8" w:rsidRPr="00020619" w:rsidRDefault="004C39E8" w:rsidP="00BB34DD">
            <w:pPr>
              <w:pStyle w:val="TAC"/>
              <w:rPr>
                <w:ins w:id="9996" w:author="BigCREditor-RAN4#104-bis" w:date="2022-10-21T21:10:00Z"/>
              </w:rPr>
            </w:pPr>
            <w:proofErr w:type="spellStart"/>
            <w:ins w:id="9997" w:author="BigCREditor-RAN4#104-bis" w:date="2022-10-21T21:10:00Z">
              <w:r w:rsidRPr="00020619">
                <w:t>ms</w:t>
              </w:r>
              <w:proofErr w:type="spellEnd"/>
            </w:ins>
          </w:p>
        </w:tc>
        <w:tc>
          <w:tcPr>
            <w:tcW w:w="4655" w:type="dxa"/>
            <w:gridSpan w:val="7"/>
            <w:tcBorders>
              <w:left w:val="single" w:sz="4" w:space="0" w:color="auto"/>
              <w:bottom w:val="single" w:sz="4" w:space="0" w:color="auto"/>
              <w:right w:val="single" w:sz="4" w:space="0" w:color="auto"/>
            </w:tcBorders>
          </w:tcPr>
          <w:p w14:paraId="272F11C5" w14:textId="77777777" w:rsidR="004C39E8" w:rsidRPr="00020619" w:rsidRDefault="004C39E8" w:rsidP="00BB34DD">
            <w:pPr>
              <w:pStyle w:val="TAC"/>
              <w:rPr>
                <w:ins w:id="9998" w:author="BigCREditor-RAN4#104-bis" w:date="2022-10-21T21:10:00Z"/>
              </w:rPr>
            </w:pPr>
            <w:ins w:id="9999" w:author="BigCREditor-RAN4#104-bis" w:date="2022-10-21T21:10:00Z">
              <w:r w:rsidRPr="00020619">
                <w:t>Not Applicable</w:t>
              </w:r>
            </w:ins>
          </w:p>
        </w:tc>
      </w:tr>
      <w:tr w:rsidR="004C39E8" w:rsidRPr="00020619" w14:paraId="17EE58BF" w14:textId="77777777" w:rsidTr="00BB34DD">
        <w:trPr>
          <w:jc w:val="center"/>
          <w:ins w:id="10000"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hideMark/>
          </w:tcPr>
          <w:p w14:paraId="75D47DB0" w14:textId="77777777" w:rsidR="004C39E8" w:rsidRPr="00020619" w:rsidRDefault="004C39E8" w:rsidP="00BB34DD">
            <w:pPr>
              <w:pStyle w:val="TAL"/>
              <w:rPr>
                <w:ins w:id="10001" w:author="BigCREditor-RAN4#104-bis" w:date="2022-10-21T21:10:00Z"/>
              </w:rPr>
            </w:pPr>
            <w:ins w:id="10002" w:author="BigCREditor-RAN4#104-bis" w:date="2022-10-21T21:10:00Z">
              <w:r w:rsidRPr="00020619">
                <w:t xml:space="preserve">PDSCH Reference measurement channel </w:t>
              </w:r>
            </w:ins>
          </w:p>
        </w:tc>
        <w:tc>
          <w:tcPr>
            <w:tcW w:w="1740" w:type="dxa"/>
            <w:tcBorders>
              <w:top w:val="single" w:sz="4" w:space="0" w:color="auto"/>
              <w:left w:val="single" w:sz="4" w:space="0" w:color="auto"/>
              <w:right w:val="single" w:sz="4" w:space="0" w:color="auto"/>
            </w:tcBorders>
          </w:tcPr>
          <w:p w14:paraId="73E6B38F" w14:textId="77777777" w:rsidR="004C39E8" w:rsidRPr="00020619" w:rsidRDefault="004C39E8" w:rsidP="00BB34DD">
            <w:pPr>
              <w:pStyle w:val="TAL"/>
              <w:rPr>
                <w:ins w:id="10003" w:author="BigCREditor-RAN4#104-bis" w:date="2022-10-21T21:10:00Z"/>
              </w:rPr>
            </w:pPr>
            <w:ins w:id="10004" w:author="BigCREditor-RAN4#104-bis" w:date="2022-10-21T21:10:00Z">
              <w:r w:rsidRPr="00020619">
                <w:t>Config</w:t>
              </w:r>
              <w:r w:rsidRPr="00020619">
                <w:rPr>
                  <w:szCs w:val="18"/>
                </w:rPr>
                <w:t xml:space="preserve"> 1</w:t>
              </w:r>
              <w:r w:rsidRPr="00020619">
                <w:rPr>
                  <w:rFonts w:hint="eastAsia"/>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74836111" w14:textId="77777777" w:rsidR="004C39E8" w:rsidRPr="00020619" w:rsidRDefault="004C39E8" w:rsidP="00BB34DD">
            <w:pPr>
              <w:pStyle w:val="TAC"/>
              <w:rPr>
                <w:ins w:id="10005" w:author="BigCREditor-RAN4#104-bis" w:date="2022-10-21T21:10:00Z"/>
              </w:rPr>
            </w:pPr>
          </w:p>
        </w:tc>
        <w:tc>
          <w:tcPr>
            <w:tcW w:w="4655" w:type="dxa"/>
            <w:gridSpan w:val="7"/>
            <w:tcBorders>
              <w:top w:val="single" w:sz="4" w:space="0" w:color="auto"/>
              <w:left w:val="single" w:sz="4" w:space="0" w:color="auto"/>
              <w:right w:val="single" w:sz="4" w:space="0" w:color="auto"/>
            </w:tcBorders>
            <w:hideMark/>
          </w:tcPr>
          <w:p w14:paraId="6F2FCD92" w14:textId="77777777" w:rsidR="004C39E8" w:rsidRPr="00020619" w:rsidRDefault="004C39E8" w:rsidP="00BB34DD">
            <w:pPr>
              <w:pStyle w:val="TAC"/>
              <w:rPr>
                <w:ins w:id="10006" w:author="BigCREditor-RAN4#104-bis" w:date="2022-10-21T21:10:00Z"/>
                <w:szCs w:val="18"/>
              </w:rPr>
            </w:pPr>
            <w:ins w:id="10007" w:author="BigCREditor-RAN4#104-bis" w:date="2022-10-21T21:10:00Z">
              <w:r w:rsidRPr="00020619">
                <w:rPr>
                  <w:szCs w:val="18"/>
                </w:rPr>
                <w:t>SR.1.1 FDD</w:t>
              </w:r>
            </w:ins>
          </w:p>
        </w:tc>
      </w:tr>
      <w:tr w:rsidR="004C39E8" w:rsidRPr="00020619" w14:paraId="0212A5A6" w14:textId="77777777" w:rsidTr="00BB34DD">
        <w:trPr>
          <w:jc w:val="center"/>
          <w:ins w:id="10008"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2DCF50DC" w14:textId="77777777" w:rsidR="004C39E8" w:rsidRPr="00020619" w:rsidRDefault="004C39E8" w:rsidP="00BB34DD">
            <w:pPr>
              <w:pStyle w:val="TAL"/>
              <w:rPr>
                <w:ins w:id="10009" w:author="BigCREditor-RAN4#104-bis" w:date="2022-10-21T21:10:00Z"/>
              </w:rPr>
            </w:pPr>
          </w:p>
        </w:tc>
        <w:tc>
          <w:tcPr>
            <w:tcW w:w="1740" w:type="dxa"/>
            <w:tcBorders>
              <w:left w:val="single" w:sz="4" w:space="0" w:color="auto"/>
              <w:right w:val="single" w:sz="4" w:space="0" w:color="auto"/>
            </w:tcBorders>
          </w:tcPr>
          <w:p w14:paraId="055DC79D" w14:textId="77777777" w:rsidR="004C39E8" w:rsidRPr="00020619" w:rsidRDefault="004C39E8" w:rsidP="00BB34DD">
            <w:pPr>
              <w:pStyle w:val="TAL"/>
              <w:rPr>
                <w:ins w:id="10010" w:author="BigCREditor-RAN4#104-bis" w:date="2022-10-21T21:10:00Z"/>
              </w:rPr>
            </w:pPr>
            <w:ins w:id="10011"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79BF94A5" w14:textId="77777777" w:rsidR="004C39E8" w:rsidRPr="00020619" w:rsidRDefault="004C39E8" w:rsidP="00BB34DD">
            <w:pPr>
              <w:pStyle w:val="TAC"/>
              <w:rPr>
                <w:ins w:id="10012" w:author="BigCREditor-RAN4#104-bis" w:date="2022-10-21T21:10:00Z"/>
              </w:rPr>
            </w:pPr>
          </w:p>
        </w:tc>
        <w:tc>
          <w:tcPr>
            <w:tcW w:w="4655" w:type="dxa"/>
            <w:gridSpan w:val="7"/>
            <w:tcBorders>
              <w:left w:val="single" w:sz="4" w:space="0" w:color="auto"/>
              <w:right w:val="single" w:sz="4" w:space="0" w:color="auto"/>
            </w:tcBorders>
          </w:tcPr>
          <w:p w14:paraId="45B66A23" w14:textId="77777777" w:rsidR="004C39E8" w:rsidRPr="00020619" w:rsidRDefault="004C39E8" w:rsidP="00BB34DD">
            <w:pPr>
              <w:pStyle w:val="TAC"/>
              <w:rPr>
                <w:ins w:id="10013" w:author="BigCREditor-RAN4#104-bis" w:date="2022-10-21T21:10:00Z"/>
                <w:szCs w:val="18"/>
              </w:rPr>
            </w:pPr>
            <w:ins w:id="10014" w:author="BigCREditor-RAN4#104-bis" w:date="2022-10-21T21:10:00Z">
              <w:r w:rsidRPr="00020619">
                <w:rPr>
                  <w:szCs w:val="18"/>
                </w:rPr>
                <w:t>SR.1.1 TDD</w:t>
              </w:r>
            </w:ins>
          </w:p>
        </w:tc>
      </w:tr>
      <w:tr w:rsidR="004C39E8" w:rsidRPr="00020619" w14:paraId="2628FD0E" w14:textId="77777777" w:rsidTr="00BB34DD">
        <w:trPr>
          <w:jc w:val="center"/>
          <w:ins w:id="10015"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2069781F" w14:textId="77777777" w:rsidR="004C39E8" w:rsidRPr="00020619" w:rsidRDefault="004C39E8" w:rsidP="00BB34DD">
            <w:pPr>
              <w:pStyle w:val="TAL"/>
              <w:rPr>
                <w:ins w:id="10016" w:author="BigCREditor-RAN4#104-bis" w:date="2022-10-21T21:10:00Z"/>
              </w:rPr>
            </w:pPr>
          </w:p>
        </w:tc>
        <w:tc>
          <w:tcPr>
            <w:tcW w:w="1740" w:type="dxa"/>
            <w:tcBorders>
              <w:left w:val="single" w:sz="4" w:space="0" w:color="auto"/>
              <w:bottom w:val="single" w:sz="4" w:space="0" w:color="auto"/>
              <w:right w:val="single" w:sz="4" w:space="0" w:color="auto"/>
            </w:tcBorders>
          </w:tcPr>
          <w:p w14:paraId="0931F431" w14:textId="77777777" w:rsidR="004C39E8" w:rsidRPr="00020619" w:rsidRDefault="004C39E8" w:rsidP="00BB34DD">
            <w:pPr>
              <w:pStyle w:val="TAL"/>
              <w:rPr>
                <w:ins w:id="10017" w:author="BigCREditor-RAN4#104-bis" w:date="2022-10-21T21:10:00Z"/>
              </w:rPr>
            </w:pPr>
            <w:ins w:id="10018"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5C71A562" w14:textId="77777777" w:rsidR="004C39E8" w:rsidRPr="00020619" w:rsidRDefault="004C39E8" w:rsidP="00BB34DD">
            <w:pPr>
              <w:pStyle w:val="TAC"/>
              <w:rPr>
                <w:ins w:id="10019" w:author="BigCREditor-RAN4#104-bis" w:date="2022-10-21T21:10:00Z"/>
              </w:rPr>
            </w:pPr>
          </w:p>
        </w:tc>
        <w:tc>
          <w:tcPr>
            <w:tcW w:w="4655" w:type="dxa"/>
            <w:gridSpan w:val="7"/>
            <w:tcBorders>
              <w:left w:val="single" w:sz="4" w:space="0" w:color="auto"/>
              <w:bottom w:val="single" w:sz="4" w:space="0" w:color="auto"/>
              <w:right w:val="single" w:sz="4" w:space="0" w:color="auto"/>
            </w:tcBorders>
          </w:tcPr>
          <w:p w14:paraId="0EE2998A" w14:textId="77777777" w:rsidR="004C39E8" w:rsidRPr="00020619" w:rsidRDefault="004C39E8" w:rsidP="00BB34DD">
            <w:pPr>
              <w:pStyle w:val="TAC"/>
              <w:rPr>
                <w:ins w:id="10020" w:author="BigCREditor-RAN4#104-bis" w:date="2022-10-21T21:10:00Z"/>
                <w:szCs w:val="18"/>
              </w:rPr>
            </w:pPr>
            <w:ins w:id="10021" w:author="BigCREditor-RAN4#104-bis" w:date="2022-10-21T21:10:00Z">
              <w:r w:rsidRPr="00020619">
                <w:rPr>
                  <w:szCs w:val="18"/>
                </w:rPr>
                <w:t>SR2.1 TDD</w:t>
              </w:r>
            </w:ins>
          </w:p>
        </w:tc>
      </w:tr>
      <w:tr w:rsidR="004C39E8" w:rsidRPr="00020619" w14:paraId="52C54D61" w14:textId="77777777" w:rsidTr="00BB34DD">
        <w:trPr>
          <w:jc w:val="center"/>
          <w:ins w:id="10022"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0D80C53A" w14:textId="77777777" w:rsidR="004C39E8" w:rsidRPr="00020619" w:rsidRDefault="004C39E8" w:rsidP="00BB34DD">
            <w:pPr>
              <w:pStyle w:val="TAL"/>
              <w:rPr>
                <w:ins w:id="10023" w:author="BigCREditor-RAN4#104-bis" w:date="2022-10-21T21:10:00Z"/>
              </w:rPr>
            </w:pPr>
            <w:ins w:id="10024" w:author="BigCREditor-RAN4#104-bis" w:date="2022-10-21T21:10:00Z">
              <w:r w:rsidRPr="00020619">
                <w:rPr>
                  <w:rFonts w:cs="v5.0.0"/>
                </w:rPr>
                <w:t>CORESET Reference Channel</w:t>
              </w:r>
            </w:ins>
          </w:p>
        </w:tc>
        <w:tc>
          <w:tcPr>
            <w:tcW w:w="1740" w:type="dxa"/>
            <w:tcBorders>
              <w:top w:val="single" w:sz="4" w:space="0" w:color="auto"/>
              <w:left w:val="single" w:sz="4" w:space="0" w:color="auto"/>
              <w:right w:val="single" w:sz="4" w:space="0" w:color="auto"/>
            </w:tcBorders>
          </w:tcPr>
          <w:p w14:paraId="201AEBF5" w14:textId="77777777" w:rsidR="004C39E8" w:rsidRPr="00020619" w:rsidRDefault="004C39E8" w:rsidP="00BB34DD">
            <w:pPr>
              <w:pStyle w:val="TAL"/>
              <w:rPr>
                <w:ins w:id="10025" w:author="BigCREditor-RAN4#104-bis" w:date="2022-10-21T21:10:00Z"/>
              </w:rPr>
            </w:pPr>
            <w:ins w:id="10026" w:author="BigCREditor-RAN4#104-bis" w:date="2022-10-21T21:10:00Z">
              <w:r w:rsidRPr="00020619">
                <w:t>Config</w:t>
              </w:r>
              <w:r w:rsidRPr="00020619">
                <w:rPr>
                  <w:szCs w:val="18"/>
                </w:rPr>
                <w:t xml:space="preserve"> 1</w:t>
              </w:r>
              <w:r w:rsidRPr="00020619">
                <w:rPr>
                  <w:rFonts w:hint="eastAsia"/>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43DADE16" w14:textId="77777777" w:rsidR="004C39E8" w:rsidRPr="00020619" w:rsidRDefault="004C39E8" w:rsidP="00BB34DD">
            <w:pPr>
              <w:pStyle w:val="TAC"/>
              <w:rPr>
                <w:ins w:id="10027"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3E86C1CB" w14:textId="77777777" w:rsidR="004C39E8" w:rsidRPr="00020619" w:rsidRDefault="004C39E8" w:rsidP="00BB34DD">
            <w:pPr>
              <w:pStyle w:val="TAC"/>
              <w:rPr>
                <w:ins w:id="10028" w:author="BigCREditor-RAN4#104-bis" w:date="2022-10-21T21:10:00Z"/>
                <w:szCs w:val="18"/>
              </w:rPr>
            </w:pPr>
            <w:ins w:id="10029" w:author="BigCREditor-RAN4#104-bis" w:date="2022-10-21T21:10:00Z">
              <w:r w:rsidRPr="00020619">
                <w:rPr>
                  <w:szCs w:val="18"/>
                </w:rPr>
                <w:t>CR.1.1 FDD</w:t>
              </w:r>
            </w:ins>
          </w:p>
        </w:tc>
      </w:tr>
      <w:tr w:rsidR="004C39E8" w:rsidRPr="00020619" w14:paraId="5DF33F21" w14:textId="77777777" w:rsidTr="00BB34DD">
        <w:trPr>
          <w:jc w:val="center"/>
          <w:ins w:id="10030"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76366AC3" w14:textId="77777777" w:rsidR="004C39E8" w:rsidRPr="00020619" w:rsidRDefault="004C39E8" w:rsidP="00BB34DD">
            <w:pPr>
              <w:pStyle w:val="TAL"/>
              <w:rPr>
                <w:ins w:id="10031" w:author="BigCREditor-RAN4#104-bis" w:date="2022-10-21T21:10:00Z"/>
                <w:rFonts w:cs="v5.0.0"/>
              </w:rPr>
            </w:pPr>
          </w:p>
        </w:tc>
        <w:tc>
          <w:tcPr>
            <w:tcW w:w="1740" w:type="dxa"/>
            <w:tcBorders>
              <w:left w:val="single" w:sz="4" w:space="0" w:color="auto"/>
              <w:right w:val="single" w:sz="4" w:space="0" w:color="auto"/>
            </w:tcBorders>
          </w:tcPr>
          <w:p w14:paraId="20AAA398" w14:textId="77777777" w:rsidR="004C39E8" w:rsidRPr="00020619" w:rsidRDefault="004C39E8" w:rsidP="00BB34DD">
            <w:pPr>
              <w:pStyle w:val="TAL"/>
              <w:rPr>
                <w:ins w:id="10032" w:author="BigCREditor-RAN4#104-bis" w:date="2022-10-21T21:10:00Z"/>
                <w:rFonts w:cs="v5.0.0"/>
              </w:rPr>
            </w:pPr>
            <w:ins w:id="10033" w:author="BigCREditor-RAN4#104-bis" w:date="2022-10-21T21:10: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4D52AF4C" w14:textId="77777777" w:rsidR="004C39E8" w:rsidRPr="00020619" w:rsidRDefault="004C39E8" w:rsidP="00BB34DD">
            <w:pPr>
              <w:pStyle w:val="TAC"/>
              <w:rPr>
                <w:ins w:id="10034"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781BCF79" w14:textId="77777777" w:rsidR="004C39E8" w:rsidRPr="00020619" w:rsidRDefault="004C39E8" w:rsidP="00BB34DD">
            <w:pPr>
              <w:pStyle w:val="TAC"/>
              <w:rPr>
                <w:ins w:id="10035" w:author="BigCREditor-RAN4#104-bis" w:date="2022-10-21T21:10:00Z"/>
                <w:szCs w:val="18"/>
              </w:rPr>
            </w:pPr>
            <w:ins w:id="10036" w:author="BigCREditor-RAN4#104-bis" w:date="2022-10-21T21:10:00Z">
              <w:r w:rsidRPr="00020619">
                <w:rPr>
                  <w:szCs w:val="18"/>
                </w:rPr>
                <w:t>CR.1.1 TDD</w:t>
              </w:r>
            </w:ins>
          </w:p>
        </w:tc>
      </w:tr>
      <w:tr w:rsidR="004C39E8" w:rsidRPr="00020619" w14:paraId="363CC8B5" w14:textId="77777777" w:rsidTr="00BB34DD">
        <w:trPr>
          <w:jc w:val="center"/>
          <w:ins w:id="10037"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57C9BDA9" w14:textId="77777777" w:rsidR="004C39E8" w:rsidRPr="00020619" w:rsidRDefault="004C39E8" w:rsidP="00BB34DD">
            <w:pPr>
              <w:pStyle w:val="TAL"/>
              <w:rPr>
                <w:ins w:id="10038" w:author="BigCREditor-RAN4#104-bis" w:date="2022-10-21T21:10:00Z"/>
                <w:rFonts w:cs="v5.0.0"/>
              </w:rPr>
            </w:pPr>
          </w:p>
        </w:tc>
        <w:tc>
          <w:tcPr>
            <w:tcW w:w="1740" w:type="dxa"/>
            <w:tcBorders>
              <w:left w:val="single" w:sz="4" w:space="0" w:color="auto"/>
              <w:bottom w:val="single" w:sz="4" w:space="0" w:color="auto"/>
              <w:right w:val="single" w:sz="4" w:space="0" w:color="auto"/>
            </w:tcBorders>
          </w:tcPr>
          <w:p w14:paraId="717DF314" w14:textId="77777777" w:rsidR="004C39E8" w:rsidRPr="00020619" w:rsidRDefault="004C39E8" w:rsidP="00BB34DD">
            <w:pPr>
              <w:pStyle w:val="TAL"/>
              <w:rPr>
                <w:ins w:id="10039" w:author="BigCREditor-RAN4#104-bis" w:date="2022-10-21T21:10:00Z"/>
                <w:rFonts w:cs="v5.0.0"/>
              </w:rPr>
            </w:pPr>
            <w:ins w:id="10040" w:author="BigCREditor-RAN4#104-bis" w:date="2022-10-21T21:10: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07E33BAF" w14:textId="77777777" w:rsidR="004C39E8" w:rsidRPr="00020619" w:rsidRDefault="004C39E8" w:rsidP="00BB34DD">
            <w:pPr>
              <w:pStyle w:val="TAC"/>
              <w:rPr>
                <w:ins w:id="10041"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33754DF7" w14:textId="77777777" w:rsidR="004C39E8" w:rsidRPr="00020619" w:rsidRDefault="004C39E8" w:rsidP="00BB34DD">
            <w:pPr>
              <w:pStyle w:val="TAC"/>
              <w:rPr>
                <w:ins w:id="10042" w:author="BigCREditor-RAN4#104-bis" w:date="2022-10-21T21:10:00Z"/>
                <w:szCs w:val="18"/>
              </w:rPr>
            </w:pPr>
            <w:ins w:id="10043" w:author="BigCREditor-RAN4#104-bis" w:date="2022-10-21T21:10:00Z">
              <w:r w:rsidRPr="00020619">
                <w:rPr>
                  <w:szCs w:val="18"/>
                </w:rPr>
                <w:t>CR2.1 TDD</w:t>
              </w:r>
            </w:ins>
          </w:p>
        </w:tc>
      </w:tr>
      <w:tr w:rsidR="004C39E8" w:rsidRPr="00020619" w14:paraId="635896A1" w14:textId="77777777" w:rsidTr="00BB34DD">
        <w:trPr>
          <w:jc w:val="center"/>
          <w:ins w:id="10044"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hideMark/>
          </w:tcPr>
          <w:p w14:paraId="54ECA8A3" w14:textId="77777777" w:rsidR="004C39E8" w:rsidRPr="00020619" w:rsidRDefault="004C39E8" w:rsidP="00BB34DD">
            <w:pPr>
              <w:pStyle w:val="TAL"/>
              <w:rPr>
                <w:ins w:id="10045" w:author="BigCREditor-RAN4#104-bis" w:date="2022-10-21T21:10:00Z"/>
              </w:rPr>
            </w:pPr>
            <w:ins w:id="10046" w:author="BigCREditor-RAN4#104-bis" w:date="2022-10-21T21:10:00Z">
              <w:r w:rsidRPr="00020619">
                <w:t>OCNG Patterns</w:t>
              </w:r>
            </w:ins>
          </w:p>
        </w:tc>
        <w:tc>
          <w:tcPr>
            <w:tcW w:w="1134" w:type="dxa"/>
            <w:tcBorders>
              <w:top w:val="single" w:sz="4" w:space="0" w:color="auto"/>
              <w:left w:val="single" w:sz="4" w:space="0" w:color="auto"/>
              <w:bottom w:val="single" w:sz="4" w:space="0" w:color="auto"/>
              <w:right w:val="single" w:sz="4" w:space="0" w:color="auto"/>
            </w:tcBorders>
          </w:tcPr>
          <w:p w14:paraId="160E49BD" w14:textId="77777777" w:rsidR="004C39E8" w:rsidRPr="00020619" w:rsidRDefault="004C39E8" w:rsidP="00BB34DD">
            <w:pPr>
              <w:pStyle w:val="TAC"/>
              <w:rPr>
                <w:ins w:id="10047"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3D2F86F1" w14:textId="77777777" w:rsidR="004C39E8" w:rsidRPr="00020619" w:rsidRDefault="004C39E8" w:rsidP="00BB34DD">
            <w:pPr>
              <w:pStyle w:val="TAC"/>
              <w:rPr>
                <w:ins w:id="10048" w:author="BigCREditor-RAN4#104-bis" w:date="2022-10-21T21:10:00Z"/>
              </w:rPr>
            </w:pPr>
            <w:ins w:id="10049" w:author="BigCREditor-RAN4#104-bis" w:date="2022-10-21T21:10:00Z">
              <w:r w:rsidRPr="00020619">
                <w:rPr>
                  <w:snapToGrid w:val="0"/>
                </w:rPr>
                <w:t>OP.1</w:t>
              </w:r>
            </w:ins>
          </w:p>
        </w:tc>
      </w:tr>
      <w:tr w:rsidR="004C39E8" w:rsidRPr="00020619" w14:paraId="0729062B" w14:textId="77777777" w:rsidTr="00BB34DD">
        <w:trPr>
          <w:jc w:val="center"/>
          <w:ins w:id="10050"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5897787A" w14:textId="77777777" w:rsidR="004C39E8" w:rsidRPr="00020619" w:rsidRDefault="004C39E8" w:rsidP="00BB34DD">
            <w:pPr>
              <w:pStyle w:val="TAL"/>
              <w:rPr>
                <w:ins w:id="10051" w:author="BigCREditor-RAN4#104-bis" w:date="2022-10-21T21:10:00Z"/>
              </w:rPr>
            </w:pPr>
            <w:ins w:id="10052" w:author="BigCREditor-RAN4#104-bis" w:date="2022-10-21T21:10:00Z">
              <w:r w:rsidRPr="00020619">
                <w:rPr>
                  <w:lang w:eastAsia="zh-CN"/>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45F5BFEE" w14:textId="77777777" w:rsidR="004C39E8" w:rsidRPr="00020619" w:rsidRDefault="004C39E8" w:rsidP="00BB34DD">
            <w:pPr>
              <w:pStyle w:val="TAC"/>
              <w:rPr>
                <w:ins w:id="10053" w:author="BigCREditor-RAN4#104-bis" w:date="2022-10-21T21:10:00Z"/>
              </w:rPr>
            </w:pPr>
          </w:p>
        </w:tc>
        <w:tc>
          <w:tcPr>
            <w:tcW w:w="2327" w:type="dxa"/>
            <w:gridSpan w:val="3"/>
            <w:tcBorders>
              <w:top w:val="single" w:sz="4" w:space="0" w:color="auto"/>
              <w:left w:val="single" w:sz="4" w:space="0" w:color="auto"/>
              <w:bottom w:val="single" w:sz="4" w:space="0" w:color="auto"/>
              <w:right w:val="single" w:sz="4" w:space="0" w:color="auto"/>
            </w:tcBorders>
          </w:tcPr>
          <w:p w14:paraId="7FD0DE9B" w14:textId="77777777" w:rsidR="004C39E8" w:rsidRPr="00020619" w:rsidRDefault="004C39E8" w:rsidP="00BB34DD">
            <w:pPr>
              <w:pStyle w:val="TAC"/>
              <w:rPr>
                <w:ins w:id="10054" w:author="BigCREditor-RAN4#104-bis" w:date="2022-10-21T21:10:00Z"/>
                <w:snapToGrid w:val="0"/>
              </w:rPr>
            </w:pPr>
            <w:ins w:id="10055" w:author="BigCREditor-RAN4#104-bis" w:date="2022-10-21T21:10:00Z">
              <w:r w:rsidRPr="00020619">
                <w:rPr>
                  <w:snapToGrid w:val="0"/>
                  <w:szCs w:val="18"/>
                  <w:lang w:eastAsia="zh-CN"/>
                </w:rPr>
                <w:t>SMTC.1</w:t>
              </w:r>
            </w:ins>
          </w:p>
        </w:tc>
        <w:tc>
          <w:tcPr>
            <w:tcW w:w="2328" w:type="dxa"/>
            <w:gridSpan w:val="4"/>
            <w:tcBorders>
              <w:top w:val="single" w:sz="4" w:space="0" w:color="auto"/>
              <w:left w:val="single" w:sz="4" w:space="0" w:color="auto"/>
              <w:bottom w:val="single" w:sz="4" w:space="0" w:color="auto"/>
              <w:right w:val="single" w:sz="4" w:space="0" w:color="auto"/>
            </w:tcBorders>
          </w:tcPr>
          <w:p w14:paraId="0AF8D5A6" w14:textId="77777777" w:rsidR="004C39E8" w:rsidRPr="00020619" w:rsidRDefault="004C39E8" w:rsidP="00BB34DD">
            <w:pPr>
              <w:pStyle w:val="TAC"/>
              <w:rPr>
                <w:ins w:id="10056" w:author="BigCREditor-RAN4#104-bis" w:date="2022-10-21T21:10:00Z"/>
                <w:snapToGrid w:val="0"/>
              </w:rPr>
            </w:pPr>
            <w:ins w:id="10057" w:author="BigCREditor-RAN4#104-bis" w:date="2022-10-21T21:10:00Z">
              <w:r w:rsidRPr="00020619">
                <w:rPr>
                  <w:snapToGrid w:val="0"/>
                  <w:szCs w:val="18"/>
                  <w:lang w:eastAsia="zh-CN"/>
                </w:rPr>
                <w:t>SMTC.2 RedCap</w:t>
              </w:r>
            </w:ins>
          </w:p>
        </w:tc>
      </w:tr>
      <w:tr w:rsidR="004C39E8" w:rsidRPr="00020619" w14:paraId="3C6B939D" w14:textId="77777777" w:rsidTr="00BB34DD">
        <w:trPr>
          <w:jc w:val="center"/>
          <w:ins w:id="10058"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4BDE5053" w14:textId="77777777" w:rsidR="004C39E8" w:rsidRPr="00020619" w:rsidRDefault="004C39E8" w:rsidP="00BB34DD">
            <w:pPr>
              <w:pStyle w:val="TAL"/>
              <w:rPr>
                <w:ins w:id="10059" w:author="BigCREditor-RAN4#104-bis" w:date="2022-10-21T21:10:00Z"/>
              </w:rPr>
            </w:pPr>
            <w:ins w:id="10060" w:author="BigCREditor-RAN4#104-bis" w:date="2022-10-21T21:10:00Z">
              <w:r w:rsidRPr="00020619">
                <w:t>SSB Configuration</w:t>
              </w:r>
            </w:ins>
          </w:p>
        </w:tc>
        <w:tc>
          <w:tcPr>
            <w:tcW w:w="1740" w:type="dxa"/>
            <w:tcBorders>
              <w:top w:val="single" w:sz="4" w:space="0" w:color="auto"/>
              <w:left w:val="single" w:sz="4" w:space="0" w:color="auto"/>
              <w:right w:val="single" w:sz="4" w:space="0" w:color="auto"/>
            </w:tcBorders>
          </w:tcPr>
          <w:p w14:paraId="2ABC5C8A" w14:textId="77777777" w:rsidR="004C39E8" w:rsidRPr="00020619" w:rsidRDefault="004C39E8" w:rsidP="00BB34DD">
            <w:pPr>
              <w:pStyle w:val="TAL"/>
              <w:rPr>
                <w:ins w:id="10061" w:author="BigCREditor-RAN4#104-bis" w:date="2022-10-21T21:10:00Z"/>
              </w:rPr>
            </w:pPr>
            <w:ins w:id="10062" w:author="BigCREditor-RAN4#104-bis" w:date="2022-10-21T21:10:00Z">
              <w:r w:rsidRPr="00020619">
                <w:t>Config 1,2</w:t>
              </w:r>
              <w:r w:rsidRPr="00020619">
                <w:rPr>
                  <w:rFonts w:hint="eastAsia"/>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736F28D" w14:textId="77777777" w:rsidR="004C39E8" w:rsidRPr="00020619" w:rsidRDefault="004C39E8" w:rsidP="00BB34DD">
            <w:pPr>
              <w:pStyle w:val="TAC"/>
              <w:rPr>
                <w:ins w:id="10063" w:author="BigCREditor-RAN4#104-bis" w:date="2022-10-21T21:10:00Z"/>
              </w:rPr>
            </w:pPr>
          </w:p>
        </w:tc>
        <w:tc>
          <w:tcPr>
            <w:tcW w:w="2327" w:type="dxa"/>
            <w:gridSpan w:val="3"/>
            <w:tcBorders>
              <w:top w:val="single" w:sz="4" w:space="0" w:color="auto"/>
              <w:left w:val="single" w:sz="4" w:space="0" w:color="auto"/>
              <w:right w:val="single" w:sz="4" w:space="0" w:color="auto"/>
            </w:tcBorders>
          </w:tcPr>
          <w:p w14:paraId="3203CB96" w14:textId="77777777" w:rsidR="004C39E8" w:rsidRPr="00020619" w:rsidRDefault="004C39E8" w:rsidP="00BB34DD">
            <w:pPr>
              <w:pStyle w:val="TAC"/>
              <w:rPr>
                <w:ins w:id="10064" w:author="BigCREditor-RAN4#104-bis" w:date="2022-10-21T21:10:00Z"/>
              </w:rPr>
            </w:pPr>
            <w:ins w:id="10065" w:author="BigCREditor-RAN4#104-bis" w:date="2022-10-21T21:10:00Z">
              <w:r w:rsidRPr="00020619">
                <w:rPr>
                  <w:rFonts w:cs="v4.2.0"/>
                </w:rPr>
                <w:t>SSB.1 FR1</w:t>
              </w:r>
            </w:ins>
          </w:p>
        </w:tc>
        <w:tc>
          <w:tcPr>
            <w:tcW w:w="2328" w:type="dxa"/>
            <w:gridSpan w:val="4"/>
            <w:tcBorders>
              <w:top w:val="single" w:sz="4" w:space="0" w:color="auto"/>
              <w:left w:val="single" w:sz="4" w:space="0" w:color="auto"/>
              <w:right w:val="single" w:sz="4" w:space="0" w:color="auto"/>
            </w:tcBorders>
          </w:tcPr>
          <w:p w14:paraId="56A61474" w14:textId="77777777" w:rsidR="004C39E8" w:rsidRPr="00020619" w:rsidRDefault="004C39E8" w:rsidP="00BB34DD">
            <w:pPr>
              <w:pStyle w:val="TAC"/>
              <w:rPr>
                <w:ins w:id="10066" w:author="BigCREditor-RAN4#104-bis" w:date="2022-10-21T21:10:00Z"/>
              </w:rPr>
            </w:pPr>
            <w:ins w:id="10067" w:author="BigCREditor-RAN4#104-bis" w:date="2022-10-21T21:10:00Z">
              <w:r w:rsidRPr="00020619">
                <w:rPr>
                  <w:rFonts w:cs="v4.2.0"/>
                </w:rPr>
                <w:t>SSB.6 Redcap FR1</w:t>
              </w:r>
            </w:ins>
          </w:p>
        </w:tc>
      </w:tr>
      <w:tr w:rsidR="004C39E8" w:rsidRPr="00020619" w14:paraId="62F2203A" w14:textId="77777777" w:rsidTr="00BB34DD">
        <w:trPr>
          <w:jc w:val="center"/>
          <w:ins w:id="10068"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060AAFFA" w14:textId="77777777" w:rsidR="004C39E8" w:rsidRPr="00020619" w:rsidRDefault="004C39E8" w:rsidP="00BB34DD">
            <w:pPr>
              <w:pStyle w:val="TAL"/>
              <w:rPr>
                <w:ins w:id="10069" w:author="BigCREditor-RAN4#104-bis" w:date="2022-10-21T21:10:00Z"/>
              </w:rPr>
            </w:pPr>
          </w:p>
        </w:tc>
        <w:tc>
          <w:tcPr>
            <w:tcW w:w="1740" w:type="dxa"/>
            <w:tcBorders>
              <w:left w:val="single" w:sz="4" w:space="0" w:color="auto"/>
              <w:right w:val="single" w:sz="4" w:space="0" w:color="auto"/>
            </w:tcBorders>
          </w:tcPr>
          <w:p w14:paraId="630DB74D" w14:textId="77777777" w:rsidR="004C39E8" w:rsidRPr="00020619" w:rsidRDefault="004C39E8" w:rsidP="00BB34DD">
            <w:pPr>
              <w:pStyle w:val="TAL"/>
              <w:rPr>
                <w:ins w:id="10070" w:author="BigCREditor-RAN4#104-bis" w:date="2022-10-21T21:10:00Z"/>
              </w:rPr>
            </w:pPr>
            <w:ins w:id="10071" w:author="BigCREditor-RAN4#104-bis" w:date="2022-10-21T21:10: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203DE8A1" w14:textId="77777777" w:rsidR="004C39E8" w:rsidRPr="00020619" w:rsidRDefault="004C39E8" w:rsidP="00BB34DD">
            <w:pPr>
              <w:pStyle w:val="TAC"/>
              <w:rPr>
                <w:ins w:id="10072" w:author="BigCREditor-RAN4#104-bis" w:date="2022-10-21T21:10:00Z"/>
              </w:rPr>
            </w:pPr>
          </w:p>
        </w:tc>
        <w:tc>
          <w:tcPr>
            <w:tcW w:w="2327" w:type="dxa"/>
            <w:gridSpan w:val="3"/>
            <w:tcBorders>
              <w:top w:val="single" w:sz="4" w:space="0" w:color="auto"/>
              <w:left w:val="single" w:sz="4" w:space="0" w:color="auto"/>
              <w:right w:val="single" w:sz="4" w:space="0" w:color="auto"/>
            </w:tcBorders>
          </w:tcPr>
          <w:p w14:paraId="0212324C" w14:textId="77777777" w:rsidR="004C39E8" w:rsidRPr="00020619" w:rsidRDefault="004C39E8" w:rsidP="00BB34DD">
            <w:pPr>
              <w:pStyle w:val="TAC"/>
              <w:rPr>
                <w:ins w:id="10073" w:author="BigCREditor-RAN4#104-bis" w:date="2022-10-21T21:10:00Z"/>
              </w:rPr>
            </w:pPr>
            <w:ins w:id="10074" w:author="BigCREditor-RAN4#104-bis" w:date="2022-10-21T21:10:00Z">
              <w:r w:rsidRPr="00020619">
                <w:rPr>
                  <w:rFonts w:cs="v4.2.0"/>
                </w:rPr>
                <w:t>SSB.1</w:t>
              </w:r>
              <w:r w:rsidRPr="00020619">
                <w:rPr>
                  <w:snapToGrid w:val="0"/>
                  <w:szCs w:val="18"/>
                  <w:lang w:eastAsia="zh-CN"/>
                </w:rPr>
                <w:t xml:space="preserve"> RedCap</w:t>
              </w:r>
              <w:r w:rsidRPr="00020619">
                <w:rPr>
                  <w:rFonts w:cs="v4.2.0"/>
                </w:rPr>
                <w:t xml:space="preserve"> FR1</w:t>
              </w:r>
            </w:ins>
          </w:p>
        </w:tc>
        <w:tc>
          <w:tcPr>
            <w:tcW w:w="2328" w:type="dxa"/>
            <w:gridSpan w:val="4"/>
            <w:tcBorders>
              <w:top w:val="single" w:sz="4" w:space="0" w:color="auto"/>
              <w:left w:val="single" w:sz="4" w:space="0" w:color="auto"/>
              <w:right w:val="single" w:sz="4" w:space="0" w:color="auto"/>
            </w:tcBorders>
          </w:tcPr>
          <w:p w14:paraId="0F203DDE" w14:textId="77777777" w:rsidR="004C39E8" w:rsidRPr="00020619" w:rsidRDefault="004C39E8" w:rsidP="00BB34DD">
            <w:pPr>
              <w:pStyle w:val="TAC"/>
              <w:rPr>
                <w:ins w:id="10075" w:author="BigCREditor-RAN4#104-bis" w:date="2022-10-21T21:10:00Z"/>
              </w:rPr>
            </w:pPr>
            <w:ins w:id="10076" w:author="BigCREditor-RAN4#104-bis" w:date="2022-10-21T21:10:00Z">
              <w:r w:rsidRPr="00020619">
                <w:rPr>
                  <w:rFonts w:cs="v4.2.0"/>
                </w:rPr>
                <w:t>SSB.7 Redcap FR1</w:t>
              </w:r>
            </w:ins>
          </w:p>
        </w:tc>
      </w:tr>
      <w:tr w:rsidR="004C39E8" w:rsidRPr="00020619" w14:paraId="79B222E7" w14:textId="77777777" w:rsidTr="00BB34DD">
        <w:trPr>
          <w:jc w:val="center"/>
          <w:ins w:id="10077"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7DCB32D9" w14:textId="77777777" w:rsidR="004C39E8" w:rsidRPr="00020619" w:rsidRDefault="004C39E8" w:rsidP="00BB34DD">
            <w:pPr>
              <w:pStyle w:val="TAL"/>
              <w:rPr>
                <w:ins w:id="10078" w:author="BigCREditor-RAN4#104-bis" w:date="2022-10-21T21:10:00Z"/>
              </w:rPr>
            </w:pPr>
            <w:ins w:id="10079" w:author="BigCREditor-RAN4#104-bis" w:date="2022-10-21T21:10:00Z">
              <w:r w:rsidRPr="00020619">
                <w:t>PDSCH/PDCCH subcarrier spacing</w:t>
              </w:r>
            </w:ins>
          </w:p>
        </w:tc>
        <w:tc>
          <w:tcPr>
            <w:tcW w:w="1740" w:type="dxa"/>
            <w:tcBorders>
              <w:top w:val="single" w:sz="4" w:space="0" w:color="auto"/>
              <w:left w:val="single" w:sz="4" w:space="0" w:color="auto"/>
              <w:right w:val="single" w:sz="4" w:space="0" w:color="auto"/>
            </w:tcBorders>
          </w:tcPr>
          <w:p w14:paraId="776AB09B" w14:textId="77777777" w:rsidR="004C39E8" w:rsidRPr="00020619" w:rsidRDefault="004C39E8" w:rsidP="00BB34DD">
            <w:pPr>
              <w:pStyle w:val="TAL"/>
              <w:rPr>
                <w:ins w:id="10080" w:author="BigCREditor-RAN4#104-bis" w:date="2022-10-21T21:10:00Z"/>
              </w:rPr>
            </w:pPr>
            <w:ins w:id="10081" w:author="BigCREditor-RAN4#104-bis" w:date="2022-10-21T21:10:00Z">
              <w:r w:rsidRPr="00020619">
                <w:t>Config</w:t>
              </w:r>
              <w:r w:rsidRPr="00020619">
                <w:rPr>
                  <w:szCs w:val="18"/>
                </w:rPr>
                <w:t xml:space="preserve"> </w:t>
              </w:r>
              <w:r w:rsidRPr="00020619">
                <w:t>1,2</w:t>
              </w:r>
              <w:r w:rsidRPr="00020619">
                <w:rPr>
                  <w:rFonts w:hint="eastAsia"/>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53061B3A" w14:textId="77777777" w:rsidR="004C39E8" w:rsidRPr="00020619" w:rsidRDefault="004C39E8" w:rsidP="00BB34DD">
            <w:pPr>
              <w:pStyle w:val="TAC"/>
              <w:rPr>
                <w:ins w:id="10082" w:author="BigCREditor-RAN4#104-bis" w:date="2022-10-21T21:10:00Z"/>
              </w:rPr>
            </w:pPr>
            <w:ins w:id="10083" w:author="BigCREditor-RAN4#104-bis" w:date="2022-10-21T21:10:00Z">
              <w:r w:rsidRPr="00020619">
                <w:t>kHz</w:t>
              </w:r>
            </w:ins>
          </w:p>
        </w:tc>
        <w:tc>
          <w:tcPr>
            <w:tcW w:w="4655" w:type="dxa"/>
            <w:gridSpan w:val="7"/>
            <w:tcBorders>
              <w:top w:val="single" w:sz="4" w:space="0" w:color="auto"/>
              <w:left w:val="single" w:sz="4" w:space="0" w:color="auto"/>
              <w:right w:val="single" w:sz="4" w:space="0" w:color="auto"/>
            </w:tcBorders>
          </w:tcPr>
          <w:p w14:paraId="2C4F4FB8" w14:textId="77777777" w:rsidR="004C39E8" w:rsidRPr="00020619" w:rsidRDefault="004C39E8" w:rsidP="00BB34DD">
            <w:pPr>
              <w:pStyle w:val="TAC"/>
              <w:rPr>
                <w:ins w:id="10084" w:author="BigCREditor-RAN4#104-bis" w:date="2022-10-21T21:10:00Z"/>
              </w:rPr>
            </w:pPr>
            <w:ins w:id="10085" w:author="BigCREditor-RAN4#104-bis" w:date="2022-10-21T21:10:00Z">
              <w:r w:rsidRPr="00020619">
                <w:t>15 kHz</w:t>
              </w:r>
            </w:ins>
          </w:p>
        </w:tc>
      </w:tr>
      <w:tr w:rsidR="004C39E8" w:rsidRPr="00020619" w14:paraId="7AF35B31" w14:textId="77777777" w:rsidTr="00BB34DD">
        <w:trPr>
          <w:jc w:val="center"/>
          <w:ins w:id="10086" w:author="BigCREditor-RAN4#104-bis" w:date="2022-10-21T21:10:00Z"/>
        </w:trPr>
        <w:tc>
          <w:tcPr>
            <w:tcW w:w="2065" w:type="dxa"/>
            <w:gridSpan w:val="2"/>
            <w:tcBorders>
              <w:top w:val="nil"/>
              <w:left w:val="single" w:sz="4" w:space="0" w:color="auto"/>
              <w:bottom w:val="single" w:sz="4" w:space="0" w:color="auto"/>
              <w:right w:val="single" w:sz="4" w:space="0" w:color="auto"/>
            </w:tcBorders>
            <w:shd w:val="clear" w:color="auto" w:fill="auto"/>
          </w:tcPr>
          <w:p w14:paraId="41F1E8AF" w14:textId="77777777" w:rsidR="004C39E8" w:rsidRPr="00020619" w:rsidRDefault="004C39E8" w:rsidP="00BB34DD">
            <w:pPr>
              <w:pStyle w:val="TAL"/>
              <w:rPr>
                <w:ins w:id="10087" w:author="BigCREditor-RAN4#104-bis" w:date="2022-10-21T21:10:00Z"/>
              </w:rPr>
            </w:pPr>
          </w:p>
        </w:tc>
        <w:tc>
          <w:tcPr>
            <w:tcW w:w="1740" w:type="dxa"/>
            <w:tcBorders>
              <w:left w:val="single" w:sz="4" w:space="0" w:color="auto"/>
              <w:right w:val="single" w:sz="4" w:space="0" w:color="auto"/>
            </w:tcBorders>
          </w:tcPr>
          <w:p w14:paraId="787869A6" w14:textId="77777777" w:rsidR="004C39E8" w:rsidRPr="00020619" w:rsidRDefault="004C39E8" w:rsidP="00BB34DD">
            <w:pPr>
              <w:pStyle w:val="TAL"/>
              <w:rPr>
                <w:ins w:id="10088" w:author="BigCREditor-RAN4#104-bis" w:date="2022-10-21T21:10:00Z"/>
              </w:rPr>
            </w:pPr>
            <w:ins w:id="10089" w:author="BigCREditor-RAN4#104-bis" w:date="2022-10-21T21:10: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3E79EA9C" w14:textId="77777777" w:rsidR="004C39E8" w:rsidRPr="00020619" w:rsidRDefault="004C39E8" w:rsidP="00BB34DD">
            <w:pPr>
              <w:pStyle w:val="TAC"/>
              <w:rPr>
                <w:ins w:id="10090" w:author="BigCREditor-RAN4#104-bis" w:date="2022-10-21T21:10:00Z"/>
              </w:rPr>
            </w:pPr>
          </w:p>
        </w:tc>
        <w:tc>
          <w:tcPr>
            <w:tcW w:w="4655" w:type="dxa"/>
            <w:gridSpan w:val="7"/>
            <w:tcBorders>
              <w:left w:val="single" w:sz="4" w:space="0" w:color="auto"/>
              <w:right w:val="single" w:sz="4" w:space="0" w:color="auto"/>
            </w:tcBorders>
          </w:tcPr>
          <w:p w14:paraId="662A2C53" w14:textId="77777777" w:rsidR="004C39E8" w:rsidRPr="00020619" w:rsidRDefault="004C39E8" w:rsidP="00BB34DD">
            <w:pPr>
              <w:pStyle w:val="TAC"/>
              <w:rPr>
                <w:ins w:id="10091" w:author="BigCREditor-RAN4#104-bis" w:date="2022-10-21T21:10:00Z"/>
              </w:rPr>
            </w:pPr>
            <w:ins w:id="10092" w:author="BigCREditor-RAN4#104-bis" w:date="2022-10-21T21:10:00Z">
              <w:r w:rsidRPr="00020619">
                <w:t>30 kHz</w:t>
              </w:r>
            </w:ins>
          </w:p>
        </w:tc>
      </w:tr>
      <w:tr w:rsidR="004C39E8" w:rsidRPr="00020619" w14:paraId="74F68FE0" w14:textId="77777777" w:rsidTr="00BB34DD">
        <w:trPr>
          <w:jc w:val="center"/>
          <w:ins w:id="10093" w:author="BigCREditor-RAN4#104-bis" w:date="2022-10-21T21:10:00Z"/>
        </w:trPr>
        <w:tc>
          <w:tcPr>
            <w:tcW w:w="2065" w:type="dxa"/>
            <w:gridSpan w:val="2"/>
            <w:tcBorders>
              <w:top w:val="single" w:sz="4" w:space="0" w:color="auto"/>
              <w:left w:val="single" w:sz="4" w:space="0" w:color="auto"/>
              <w:bottom w:val="nil"/>
              <w:right w:val="single" w:sz="4" w:space="0" w:color="auto"/>
            </w:tcBorders>
            <w:shd w:val="clear" w:color="auto" w:fill="auto"/>
          </w:tcPr>
          <w:p w14:paraId="64FE6E58" w14:textId="77777777" w:rsidR="004C39E8" w:rsidRPr="00020619" w:rsidRDefault="004C39E8" w:rsidP="00BB34DD">
            <w:pPr>
              <w:pStyle w:val="TAL"/>
              <w:rPr>
                <w:ins w:id="10094" w:author="BigCREditor-RAN4#104-bis" w:date="2022-10-21T21:10:00Z"/>
              </w:rPr>
            </w:pPr>
            <w:ins w:id="10095" w:author="BigCREditor-RAN4#104-bis" w:date="2022-10-21T21:10:00Z">
              <w:r w:rsidRPr="00020619">
                <w:t>PUCCH/PUSCH subcarrier spacing</w:t>
              </w:r>
            </w:ins>
          </w:p>
        </w:tc>
        <w:tc>
          <w:tcPr>
            <w:tcW w:w="1740" w:type="dxa"/>
            <w:tcBorders>
              <w:top w:val="single" w:sz="4" w:space="0" w:color="auto"/>
              <w:left w:val="single" w:sz="4" w:space="0" w:color="auto"/>
              <w:right w:val="single" w:sz="4" w:space="0" w:color="auto"/>
            </w:tcBorders>
          </w:tcPr>
          <w:p w14:paraId="0FDC1670" w14:textId="77777777" w:rsidR="004C39E8" w:rsidRPr="00020619" w:rsidRDefault="004C39E8" w:rsidP="00BB34DD">
            <w:pPr>
              <w:pStyle w:val="TAL"/>
              <w:rPr>
                <w:ins w:id="10096" w:author="BigCREditor-RAN4#104-bis" w:date="2022-10-21T21:10:00Z"/>
              </w:rPr>
            </w:pPr>
            <w:ins w:id="10097" w:author="BigCREditor-RAN4#104-bis" w:date="2022-10-21T21:10:00Z">
              <w:r w:rsidRPr="00020619">
                <w:t>Config</w:t>
              </w:r>
              <w:r w:rsidRPr="00020619">
                <w:rPr>
                  <w:szCs w:val="18"/>
                </w:rPr>
                <w:t xml:space="preserve"> </w:t>
              </w:r>
              <w:r w:rsidRPr="00020619">
                <w:t>1,2</w:t>
              </w:r>
              <w:r w:rsidRPr="00020619">
                <w:rPr>
                  <w:rFonts w:hint="eastAsia"/>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095592D1" w14:textId="77777777" w:rsidR="004C39E8" w:rsidRPr="00020619" w:rsidRDefault="004C39E8" w:rsidP="00BB34DD">
            <w:pPr>
              <w:pStyle w:val="TAC"/>
              <w:rPr>
                <w:ins w:id="10098" w:author="BigCREditor-RAN4#104-bis" w:date="2022-10-21T21:10:00Z"/>
              </w:rPr>
            </w:pPr>
            <w:ins w:id="10099" w:author="BigCREditor-RAN4#104-bis" w:date="2022-10-21T21:10:00Z">
              <w:r w:rsidRPr="00020619">
                <w:t>kHz</w:t>
              </w:r>
            </w:ins>
          </w:p>
        </w:tc>
        <w:tc>
          <w:tcPr>
            <w:tcW w:w="4655" w:type="dxa"/>
            <w:gridSpan w:val="7"/>
            <w:tcBorders>
              <w:top w:val="single" w:sz="4" w:space="0" w:color="auto"/>
              <w:left w:val="single" w:sz="4" w:space="0" w:color="auto"/>
              <w:right w:val="single" w:sz="4" w:space="0" w:color="auto"/>
            </w:tcBorders>
          </w:tcPr>
          <w:p w14:paraId="32EE2462" w14:textId="77777777" w:rsidR="004C39E8" w:rsidRPr="00020619" w:rsidRDefault="004C39E8" w:rsidP="00BB34DD">
            <w:pPr>
              <w:pStyle w:val="TAC"/>
              <w:rPr>
                <w:ins w:id="10100" w:author="BigCREditor-RAN4#104-bis" w:date="2022-10-21T21:10:00Z"/>
              </w:rPr>
            </w:pPr>
            <w:ins w:id="10101" w:author="BigCREditor-RAN4#104-bis" w:date="2022-10-21T21:10:00Z">
              <w:r w:rsidRPr="00020619">
                <w:t>15 kHz</w:t>
              </w:r>
            </w:ins>
          </w:p>
        </w:tc>
      </w:tr>
      <w:tr w:rsidR="004C39E8" w:rsidRPr="00020619" w14:paraId="4817B4C1" w14:textId="77777777" w:rsidTr="00BB34DD">
        <w:trPr>
          <w:jc w:val="center"/>
          <w:ins w:id="10102" w:author="BigCREditor-RAN4#104-bis" w:date="2022-10-21T21:10:00Z"/>
        </w:trPr>
        <w:tc>
          <w:tcPr>
            <w:tcW w:w="2065" w:type="dxa"/>
            <w:gridSpan w:val="2"/>
            <w:tcBorders>
              <w:top w:val="nil"/>
              <w:left w:val="single" w:sz="4" w:space="0" w:color="auto"/>
              <w:right w:val="single" w:sz="4" w:space="0" w:color="auto"/>
            </w:tcBorders>
            <w:shd w:val="clear" w:color="auto" w:fill="auto"/>
          </w:tcPr>
          <w:p w14:paraId="31FA8122" w14:textId="77777777" w:rsidR="004C39E8" w:rsidRPr="00020619" w:rsidRDefault="004C39E8" w:rsidP="00BB34DD">
            <w:pPr>
              <w:pStyle w:val="TAL"/>
              <w:rPr>
                <w:ins w:id="10103" w:author="BigCREditor-RAN4#104-bis" w:date="2022-10-21T21:10:00Z"/>
              </w:rPr>
            </w:pPr>
          </w:p>
        </w:tc>
        <w:tc>
          <w:tcPr>
            <w:tcW w:w="1740" w:type="dxa"/>
            <w:tcBorders>
              <w:left w:val="single" w:sz="4" w:space="0" w:color="auto"/>
              <w:right w:val="single" w:sz="4" w:space="0" w:color="auto"/>
            </w:tcBorders>
          </w:tcPr>
          <w:p w14:paraId="7238B975" w14:textId="77777777" w:rsidR="004C39E8" w:rsidRPr="00020619" w:rsidRDefault="004C39E8" w:rsidP="00BB34DD">
            <w:pPr>
              <w:pStyle w:val="TAL"/>
              <w:rPr>
                <w:ins w:id="10104" w:author="BigCREditor-RAN4#104-bis" w:date="2022-10-21T21:10:00Z"/>
              </w:rPr>
            </w:pPr>
            <w:ins w:id="10105" w:author="BigCREditor-RAN4#104-bis" w:date="2022-10-21T21:10: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052FC1FB" w14:textId="77777777" w:rsidR="004C39E8" w:rsidRPr="00020619" w:rsidRDefault="004C39E8" w:rsidP="00BB34DD">
            <w:pPr>
              <w:pStyle w:val="TAC"/>
              <w:rPr>
                <w:ins w:id="10106" w:author="BigCREditor-RAN4#104-bis" w:date="2022-10-21T21:10:00Z"/>
              </w:rPr>
            </w:pPr>
          </w:p>
        </w:tc>
        <w:tc>
          <w:tcPr>
            <w:tcW w:w="4655" w:type="dxa"/>
            <w:gridSpan w:val="7"/>
            <w:tcBorders>
              <w:left w:val="single" w:sz="4" w:space="0" w:color="auto"/>
              <w:right w:val="single" w:sz="4" w:space="0" w:color="auto"/>
            </w:tcBorders>
          </w:tcPr>
          <w:p w14:paraId="1431730F" w14:textId="77777777" w:rsidR="004C39E8" w:rsidRPr="00020619" w:rsidRDefault="004C39E8" w:rsidP="00BB34DD">
            <w:pPr>
              <w:pStyle w:val="TAC"/>
              <w:rPr>
                <w:ins w:id="10107" w:author="BigCREditor-RAN4#104-bis" w:date="2022-10-21T21:10:00Z"/>
              </w:rPr>
            </w:pPr>
            <w:ins w:id="10108" w:author="BigCREditor-RAN4#104-bis" w:date="2022-10-21T21:10:00Z">
              <w:r w:rsidRPr="00020619">
                <w:t>30 kHz</w:t>
              </w:r>
            </w:ins>
          </w:p>
        </w:tc>
      </w:tr>
      <w:tr w:rsidR="004C39E8" w:rsidRPr="00020619" w14:paraId="2A4767BA" w14:textId="77777777" w:rsidTr="00BB34DD">
        <w:trPr>
          <w:jc w:val="center"/>
          <w:ins w:id="10109" w:author="BigCREditor-RAN4#104-bis" w:date="2022-10-21T21:10:00Z"/>
        </w:trPr>
        <w:tc>
          <w:tcPr>
            <w:tcW w:w="3805" w:type="dxa"/>
            <w:gridSpan w:val="3"/>
            <w:tcBorders>
              <w:left w:val="single" w:sz="4" w:space="0" w:color="auto"/>
              <w:right w:val="single" w:sz="4" w:space="0" w:color="auto"/>
            </w:tcBorders>
          </w:tcPr>
          <w:p w14:paraId="507E33B1" w14:textId="77777777" w:rsidR="004C39E8" w:rsidRPr="00020619" w:rsidRDefault="004C39E8" w:rsidP="00BB34DD">
            <w:pPr>
              <w:pStyle w:val="TAL"/>
              <w:rPr>
                <w:ins w:id="10110" w:author="BigCREditor-RAN4#104-bis" w:date="2022-10-21T21:10:00Z"/>
              </w:rPr>
            </w:pPr>
            <w:ins w:id="10111" w:author="BigCREditor-RAN4#104-bis" w:date="2022-10-21T21:10:00Z">
              <w:r w:rsidRPr="00020619">
                <w:t xml:space="preserve">PRACH configuration </w:t>
              </w:r>
            </w:ins>
          </w:p>
        </w:tc>
        <w:tc>
          <w:tcPr>
            <w:tcW w:w="1134" w:type="dxa"/>
            <w:tcBorders>
              <w:left w:val="single" w:sz="4" w:space="0" w:color="auto"/>
              <w:right w:val="single" w:sz="4" w:space="0" w:color="auto"/>
            </w:tcBorders>
          </w:tcPr>
          <w:p w14:paraId="1491F681" w14:textId="77777777" w:rsidR="004C39E8" w:rsidRPr="00020619" w:rsidRDefault="004C39E8" w:rsidP="00BB34DD">
            <w:pPr>
              <w:pStyle w:val="TAC"/>
              <w:rPr>
                <w:ins w:id="10112" w:author="BigCREditor-RAN4#104-bis" w:date="2022-10-21T21:10:00Z"/>
              </w:rPr>
            </w:pPr>
          </w:p>
        </w:tc>
        <w:tc>
          <w:tcPr>
            <w:tcW w:w="4655" w:type="dxa"/>
            <w:gridSpan w:val="7"/>
            <w:tcBorders>
              <w:left w:val="single" w:sz="4" w:space="0" w:color="auto"/>
              <w:right w:val="single" w:sz="4" w:space="0" w:color="auto"/>
            </w:tcBorders>
          </w:tcPr>
          <w:p w14:paraId="3EAA673D" w14:textId="77777777" w:rsidR="004C39E8" w:rsidRPr="00020619" w:rsidRDefault="004C39E8" w:rsidP="00BB34DD">
            <w:pPr>
              <w:pStyle w:val="TAC"/>
              <w:rPr>
                <w:ins w:id="10113" w:author="BigCREditor-RAN4#104-bis" w:date="2022-10-21T21:10:00Z"/>
              </w:rPr>
            </w:pPr>
            <w:ins w:id="10114" w:author="BigCREditor-RAN4#104-bis" w:date="2022-10-21T21:10:00Z">
              <w:r w:rsidRPr="00020619">
                <w:rPr>
                  <w:lang w:eastAsia="zh-CN"/>
                </w:rPr>
                <w:t>FR1 PRACH configuration 1</w:t>
              </w:r>
            </w:ins>
          </w:p>
        </w:tc>
      </w:tr>
      <w:tr w:rsidR="004C39E8" w:rsidRPr="00020619" w14:paraId="01C9B899" w14:textId="77777777" w:rsidTr="00BB34DD">
        <w:trPr>
          <w:jc w:val="center"/>
          <w:ins w:id="10115" w:author="BigCREditor-RAN4#104-bis" w:date="2022-10-21T21:10:00Z"/>
        </w:trPr>
        <w:tc>
          <w:tcPr>
            <w:tcW w:w="2065" w:type="dxa"/>
            <w:gridSpan w:val="2"/>
            <w:tcBorders>
              <w:left w:val="single" w:sz="4" w:space="0" w:color="auto"/>
              <w:bottom w:val="nil"/>
              <w:right w:val="single" w:sz="4" w:space="0" w:color="auto"/>
            </w:tcBorders>
            <w:shd w:val="clear" w:color="auto" w:fill="auto"/>
          </w:tcPr>
          <w:p w14:paraId="106318E0" w14:textId="77777777" w:rsidR="004C39E8" w:rsidRPr="00020619" w:rsidRDefault="004C39E8" w:rsidP="00BB34DD">
            <w:pPr>
              <w:pStyle w:val="TAL"/>
              <w:rPr>
                <w:ins w:id="10116" w:author="BigCREditor-RAN4#104-bis" w:date="2022-10-21T21:10:00Z"/>
              </w:rPr>
            </w:pPr>
            <w:ins w:id="10117" w:author="BigCREditor-RAN4#104-bis" w:date="2022-10-21T21:10:00Z">
              <w:r w:rsidRPr="00020619">
                <w:t>BWP</w:t>
              </w:r>
            </w:ins>
          </w:p>
        </w:tc>
        <w:tc>
          <w:tcPr>
            <w:tcW w:w="1740" w:type="dxa"/>
            <w:tcBorders>
              <w:left w:val="single" w:sz="4" w:space="0" w:color="auto"/>
              <w:right w:val="single" w:sz="4" w:space="0" w:color="auto"/>
            </w:tcBorders>
          </w:tcPr>
          <w:p w14:paraId="44BDF5BC" w14:textId="77777777" w:rsidR="004C39E8" w:rsidRPr="00020619" w:rsidRDefault="004C39E8" w:rsidP="00BB34DD">
            <w:pPr>
              <w:pStyle w:val="TAL"/>
              <w:rPr>
                <w:ins w:id="10118" w:author="BigCREditor-RAN4#104-bis" w:date="2022-10-21T21:10:00Z"/>
              </w:rPr>
            </w:pPr>
            <w:ins w:id="10119" w:author="BigCREditor-RAN4#104-bis" w:date="2022-10-21T21:10:00Z">
              <w:r w:rsidRPr="00020619">
                <w:t>Initial DL BWP</w:t>
              </w:r>
            </w:ins>
          </w:p>
        </w:tc>
        <w:tc>
          <w:tcPr>
            <w:tcW w:w="1134" w:type="dxa"/>
            <w:tcBorders>
              <w:left w:val="single" w:sz="4" w:space="0" w:color="auto"/>
              <w:right w:val="single" w:sz="4" w:space="0" w:color="auto"/>
            </w:tcBorders>
          </w:tcPr>
          <w:p w14:paraId="4688F527" w14:textId="77777777" w:rsidR="004C39E8" w:rsidRPr="00020619" w:rsidRDefault="004C39E8" w:rsidP="00BB34DD">
            <w:pPr>
              <w:pStyle w:val="TAC"/>
              <w:rPr>
                <w:ins w:id="10120" w:author="BigCREditor-RAN4#104-bis" w:date="2022-10-21T21:10:00Z"/>
              </w:rPr>
            </w:pPr>
          </w:p>
        </w:tc>
        <w:tc>
          <w:tcPr>
            <w:tcW w:w="4655" w:type="dxa"/>
            <w:gridSpan w:val="7"/>
            <w:tcBorders>
              <w:left w:val="single" w:sz="4" w:space="0" w:color="auto"/>
              <w:right w:val="single" w:sz="4" w:space="0" w:color="auto"/>
            </w:tcBorders>
          </w:tcPr>
          <w:p w14:paraId="0F31BA6E" w14:textId="77777777" w:rsidR="004C39E8" w:rsidRPr="00020619" w:rsidRDefault="004C39E8" w:rsidP="00BB34DD">
            <w:pPr>
              <w:pStyle w:val="TAC"/>
              <w:rPr>
                <w:ins w:id="10121" w:author="BigCREditor-RAN4#104-bis" w:date="2022-10-21T21:10:00Z"/>
              </w:rPr>
            </w:pPr>
            <w:ins w:id="10122" w:author="BigCREditor-RAN4#104-bis" w:date="2022-10-21T21:10:00Z">
              <w:r w:rsidRPr="00020619">
                <w:rPr>
                  <w:rFonts w:cs="v3.7.0"/>
                </w:rPr>
                <w:t>DLBWP.0.1</w:t>
              </w:r>
            </w:ins>
          </w:p>
        </w:tc>
      </w:tr>
      <w:tr w:rsidR="004C39E8" w:rsidRPr="00020619" w14:paraId="3DD58835" w14:textId="77777777" w:rsidTr="00BB34DD">
        <w:trPr>
          <w:jc w:val="center"/>
          <w:ins w:id="10123"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32BB869F" w14:textId="77777777" w:rsidR="004C39E8" w:rsidRPr="00020619" w:rsidRDefault="004C39E8" w:rsidP="00BB34DD">
            <w:pPr>
              <w:pStyle w:val="TAL"/>
              <w:rPr>
                <w:ins w:id="10124" w:author="BigCREditor-RAN4#104-bis" w:date="2022-10-21T21:10:00Z"/>
              </w:rPr>
            </w:pPr>
          </w:p>
        </w:tc>
        <w:tc>
          <w:tcPr>
            <w:tcW w:w="1740" w:type="dxa"/>
            <w:tcBorders>
              <w:left w:val="single" w:sz="4" w:space="0" w:color="auto"/>
              <w:right w:val="single" w:sz="4" w:space="0" w:color="auto"/>
            </w:tcBorders>
          </w:tcPr>
          <w:p w14:paraId="5F284EB7" w14:textId="77777777" w:rsidR="004C39E8" w:rsidRPr="00020619" w:rsidRDefault="004C39E8" w:rsidP="00BB34DD">
            <w:pPr>
              <w:pStyle w:val="TAL"/>
              <w:rPr>
                <w:ins w:id="10125" w:author="BigCREditor-RAN4#104-bis" w:date="2022-10-21T21:10:00Z"/>
              </w:rPr>
            </w:pPr>
            <w:ins w:id="10126" w:author="BigCREditor-RAN4#104-bis" w:date="2022-10-21T21:10:00Z">
              <w:r w:rsidRPr="00020619">
                <w:t>Dedicated DL BWP</w:t>
              </w:r>
            </w:ins>
          </w:p>
        </w:tc>
        <w:tc>
          <w:tcPr>
            <w:tcW w:w="1134" w:type="dxa"/>
            <w:tcBorders>
              <w:left w:val="single" w:sz="4" w:space="0" w:color="auto"/>
              <w:right w:val="single" w:sz="4" w:space="0" w:color="auto"/>
            </w:tcBorders>
          </w:tcPr>
          <w:p w14:paraId="2860A1DE" w14:textId="77777777" w:rsidR="004C39E8" w:rsidRPr="00020619" w:rsidRDefault="004C39E8" w:rsidP="00BB34DD">
            <w:pPr>
              <w:pStyle w:val="TAC"/>
              <w:rPr>
                <w:ins w:id="10127" w:author="BigCREditor-RAN4#104-bis" w:date="2022-10-21T21:10:00Z"/>
              </w:rPr>
            </w:pPr>
          </w:p>
        </w:tc>
        <w:tc>
          <w:tcPr>
            <w:tcW w:w="2327" w:type="dxa"/>
            <w:gridSpan w:val="3"/>
            <w:tcBorders>
              <w:left w:val="single" w:sz="4" w:space="0" w:color="auto"/>
              <w:right w:val="single" w:sz="4" w:space="0" w:color="auto"/>
            </w:tcBorders>
          </w:tcPr>
          <w:p w14:paraId="1E2E7DE5" w14:textId="77777777" w:rsidR="004C39E8" w:rsidRPr="00020619" w:rsidRDefault="004C39E8" w:rsidP="00BB34DD">
            <w:pPr>
              <w:pStyle w:val="TAC"/>
              <w:rPr>
                <w:ins w:id="10128" w:author="BigCREditor-RAN4#104-bis" w:date="2022-10-21T21:10:00Z"/>
              </w:rPr>
            </w:pPr>
            <w:ins w:id="10129" w:author="BigCREditor-RAN4#104-bis" w:date="2022-10-21T21:10:00Z">
              <w:r w:rsidRPr="00020619">
                <w:t>DLBWP.1.3 RedCap</w:t>
              </w:r>
            </w:ins>
          </w:p>
        </w:tc>
        <w:tc>
          <w:tcPr>
            <w:tcW w:w="2328" w:type="dxa"/>
            <w:gridSpan w:val="4"/>
            <w:tcBorders>
              <w:left w:val="single" w:sz="4" w:space="0" w:color="auto"/>
              <w:right w:val="single" w:sz="4" w:space="0" w:color="auto"/>
            </w:tcBorders>
          </w:tcPr>
          <w:p w14:paraId="78A06F2A" w14:textId="77777777" w:rsidR="004C39E8" w:rsidRPr="00020619" w:rsidRDefault="004C39E8" w:rsidP="00BB34DD">
            <w:pPr>
              <w:pStyle w:val="TAC"/>
              <w:rPr>
                <w:ins w:id="10130" w:author="BigCREditor-RAN4#104-bis" w:date="2022-10-21T21:10:00Z"/>
              </w:rPr>
            </w:pPr>
            <w:ins w:id="10131" w:author="BigCREditor-RAN4#104-bis" w:date="2022-10-21T21:10:00Z">
              <w:r w:rsidRPr="00020619">
                <w:t>DLBWP.1.3 RedCap</w:t>
              </w:r>
            </w:ins>
          </w:p>
        </w:tc>
      </w:tr>
      <w:tr w:rsidR="004C39E8" w:rsidRPr="00020619" w14:paraId="35505FC6" w14:textId="77777777" w:rsidTr="00BB34DD">
        <w:trPr>
          <w:jc w:val="center"/>
          <w:ins w:id="10132" w:author="BigCREditor-RAN4#104-bis" w:date="2022-10-21T21:10:00Z"/>
        </w:trPr>
        <w:tc>
          <w:tcPr>
            <w:tcW w:w="2065" w:type="dxa"/>
            <w:gridSpan w:val="2"/>
            <w:tcBorders>
              <w:top w:val="nil"/>
              <w:left w:val="single" w:sz="4" w:space="0" w:color="auto"/>
              <w:bottom w:val="nil"/>
              <w:right w:val="single" w:sz="4" w:space="0" w:color="auto"/>
            </w:tcBorders>
            <w:shd w:val="clear" w:color="auto" w:fill="auto"/>
          </w:tcPr>
          <w:p w14:paraId="43D72D19" w14:textId="77777777" w:rsidR="004C39E8" w:rsidRPr="00020619" w:rsidRDefault="004C39E8" w:rsidP="00BB34DD">
            <w:pPr>
              <w:pStyle w:val="TAL"/>
              <w:rPr>
                <w:ins w:id="10133" w:author="BigCREditor-RAN4#104-bis" w:date="2022-10-21T21:10:00Z"/>
              </w:rPr>
            </w:pPr>
          </w:p>
        </w:tc>
        <w:tc>
          <w:tcPr>
            <w:tcW w:w="1740" w:type="dxa"/>
            <w:tcBorders>
              <w:left w:val="single" w:sz="4" w:space="0" w:color="auto"/>
              <w:right w:val="single" w:sz="4" w:space="0" w:color="auto"/>
            </w:tcBorders>
          </w:tcPr>
          <w:p w14:paraId="30E9FBBD" w14:textId="77777777" w:rsidR="004C39E8" w:rsidRPr="00020619" w:rsidRDefault="004C39E8" w:rsidP="00BB34DD">
            <w:pPr>
              <w:pStyle w:val="TAL"/>
              <w:rPr>
                <w:ins w:id="10134" w:author="BigCREditor-RAN4#104-bis" w:date="2022-10-21T21:10:00Z"/>
              </w:rPr>
            </w:pPr>
            <w:ins w:id="10135" w:author="BigCREditor-RAN4#104-bis" w:date="2022-10-21T21:10:00Z">
              <w:r w:rsidRPr="00020619">
                <w:t>Initial UL BWP</w:t>
              </w:r>
            </w:ins>
          </w:p>
        </w:tc>
        <w:tc>
          <w:tcPr>
            <w:tcW w:w="1134" w:type="dxa"/>
            <w:tcBorders>
              <w:left w:val="single" w:sz="4" w:space="0" w:color="auto"/>
              <w:right w:val="single" w:sz="4" w:space="0" w:color="auto"/>
            </w:tcBorders>
          </w:tcPr>
          <w:p w14:paraId="1B6B4B78" w14:textId="77777777" w:rsidR="004C39E8" w:rsidRPr="00020619" w:rsidRDefault="004C39E8" w:rsidP="00BB34DD">
            <w:pPr>
              <w:pStyle w:val="TAC"/>
              <w:rPr>
                <w:ins w:id="10136" w:author="BigCREditor-RAN4#104-bis" w:date="2022-10-21T21:10:00Z"/>
              </w:rPr>
            </w:pPr>
          </w:p>
        </w:tc>
        <w:tc>
          <w:tcPr>
            <w:tcW w:w="4655" w:type="dxa"/>
            <w:gridSpan w:val="7"/>
            <w:tcBorders>
              <w:left w:val="single" w:sz="4" w:space="0" w:color="auto"/>
              <w:right w:val="single" w:sz="4" w:space="0" w:color="auto"/>
            </w:tcBorders>
          </w:tcPr>
          <w:p w14:paraId="7E3AEAD8" w14:textId="77777777" w:rsidR="004C39E8" w:rsidRPr="00020619" w:rsidRDefault="004C39E8" w:rsidP="00BB34DD">
            <w:pPr>
              <w:pStyle w:val="TAC"/>
              <w:rPr>
                <w:ins w:id="10137" w:author="BigCREditor-RAN4#104-bis" w:date="2022-10-21T21:10:00Z"/>
              </w:rPr>
            </w:pPr>
            <w:ins w:id="10138" w:author="BigCREditor-RAN4#104-bis" w:date="2022-10-21T21:10:00Z">
              <w:r w:rsidRPr="00020619">
                <w:rPr>
                  <w:rFonts w:cs="v3.7.0"/>
                </w:rPr>
                <w:t>ULBWP.0.1</w:t>
              </w:r>
            </w:ins>
          </w:p>
        </w:tc>
      </w:tr>
      <w:tr w:rsidR="004C39E8" w:rsidRPr="00020619" w14:paraId="7C017A18" w14:textId="77777777" w:rsidTr="00BB34DD">
        <w:trPr>
          <w:jc w:val="center"/>
          <w:ins w:id="10139" w:author="BigCREditor-RAN4#104-bis" w:date="2022-10-21T21:10:00Z"/>
        </w:trPr>
        <w:tc>
          <w:tcPr>
            <w:tcW w:w="2065" w:type="dxa"/>
            <w:gridSpan w:val="2"/>
            <w:tcBorders>
              <w:top w:val="nil"/>
              <w:left w:val="single" w:sz="4" w:space="0" w:color="auto"/>
              <w:right w:val="single" w:sz="4" w:space="0" w:color="auto"/>
            </w:tcBorders>
            <w:shd w:val="clear" w:color="auto" w:fill="auto"/>
          </w:tcPr>
          <w:p w14:paraId="6776F9C8" w14:textId="77777777" w:rsidR="004C39E8" w:rsidRPr="00020619" w:rsidRDefault="004C39E8" w:rsidP="00BB34DD">
            <w:pPr>
              <w:pStyle w:val="TAL"/>
              <w:rPr>
                <w:ins w:id="10140" w:author="BigCREditor-RAN4#104-bis" w:date="2022-10-21T21:10:00Z"/>
              </w:rPr>
            </w:pPr>
          </w:p>
        </w:tc>
        <w:tc>
          <w:tcPr>
            <w:tcW w:w="1740" w:type="dxa"/>
            <w:tcBorders>
              <w:left w:val="single" w:sz="4" w:space="0" w:color="auto"/>
              <w:right w:val="single" w:sz="4" w:space="0" w:color="auto"/>
            </w:tcBorders>
          </w:tcPr>
          <w:p w14:paraId="5A59591A" w14:textId="77777777" w:rsidR="004C39E8" w:rsidRPr="00020619" w:rsidRDefault="004C39E8" w:rsidP="00BB34DD">
            <w:pPr>
              <w:pStyle w:val="TAL"/>
              <w:rPr>
                <w:ins w:id="10141" w:author="BigCREditor-RAN4#104-bis" w:date="2022-10-21T21:10:00Z"/>
              </w:rPr>
            </w:pPr>
            <w:ins w:id="10142" w:author="BigCREditor-RAN4#104-bis" w:date="2022-10-21T21:10:00Z">
              <w:r w:rsidRPr="00020619">
                <w:t>Dedicated UL BWP</w:t>
              </w:r>
            </w:ins>
          </w:p>
        </w:tc>
        <w:tc>
          <w:tcPr>
            <w:tcW w:w="1134" w:type="dxa"/>
            <w:tcBorders>
              <w:left w:val="single" w:sz="4" w:space="0" w:color="auto"/>
              <w:bottom w:val="single" w:sz="4" w:space="0" w:color="auto"/>
              <w:right w:val="single" w:sz="4" w:space="0" w:color="auto"/>
            </w:tcBorders>
          </w:tcPr>
          <w:p w14:paraId="30BC266B" w14:textId="77777777" w:rsidR="004C39E8" w:rsidRPr="00020619" w:rsidRDefault="004C39E8" w:rsidP="00BB34DD">
            <w:pPr>
              <w:pStyle w:val="TAC"/>
              <w:rPr>
                <w:ins w:id="10143" w:author="BigCREditor-RAN4#104-bis" w:date="2022-10-21T21:10:00Z"/>
              </w:rPr>
            </w:pPr>
          </w:p>
        </w:tc>
        <w:tc>
          <w:tcPr>
            <w:tcW w:w="2327" w:type="dxa"/>
            <w:gridSpan w:val="3"/>
            <w:tcBorders>
              <w:left w:val="single" w:sz="4" w:space="0" w:color="auto"/>
              <w:bottom w:val="single" w:sz="4" w:space="0" w:color="auto"/>
              <w:right w:val="single" w:sz="4" w:space="0" w:color="auto"/>
            </w:tcBorders>
          </w:tcPr>
          <w:p w14:paraId="3D1AA6E5" w14:textId="77777777" w:rsidR="004C39E8" w:rsidRPr="00020619" w:rsidRDefault="004C39E8" w:rsidP="00BB34DD">
            <w:pPr>
              <w:pStyle w:val="TAC"/>
              <w:rPr>
                <w:ins w:id="10144" w:author="BigCREditor-RAN4#104-bis" w:date="2022-10-21T21:10:00Z"/>
              </w:rPr>
            </w:pPr>
            <w:ins w:id="10145" w:author="BigCREditor-RAN4#104-bis" w:date="2022-10-21T21:10:00Z">
              <w:r w:rsidRPr="00020619">
                <w:t>DLBWP.1.3 RedCap</w:t>
              </w:r>
            </w:ins>
          </w:p>
        </w:tc>
        <w:tc>
          <w:tcPr>
            <w:tcW w:w="2328" w:type="dxa"/>
            <w:gridSpan w:val="4"/>
            <w:tcBorders>
              <w:left w:val="single" w:sz="4" w:space="0" w:color="auto"/>
              <w:bottom w:val="single" w:sz="4" w:space="0" w:color="auto"/>
              <w:right w:val="single" w:sz="4" w:space="0" w:color="auto"/>
            </w:tcBorders>
          </w:tcPr>
          <w:p w14:paraId="428178BB" w14:textId="77777777" w:rsidR="004C39E8" w:rsidRPr="00020619" w:rsidRDefault="004C39E8" w:rsidP="00BB34DD">
            <w:pPr>
              <w:pStyle w:val="TAC"/>
              <w:rPr>
                <w:ins w:id="10146" w:author="BigCREditor-RAN4#104-bis" w:date="2022-10-21T21:10:00Z"/>
              </w:rPr>
            </w:pPr>
            <w:ins w:id="10147" w:author="BigCREditor-RAN4#104-bis" w:date="2022-10-21T21:10:00Z">
              <w:r w:rsidRPr="00020619">
                <w:t>ULBWP.1.3 RedCap</w:t>
              </w:r>
            </w:ins>
          </w:p>
        </w:tc>
      </w:tr>
      <w:tr w:rsidR="004C39E8" w:rsidRPr="00020619" w14:paraId="1C383FAE" w14:textId="77777777" w:rsidTr="00BB34DD">
        <w:trPr>
          <w:jc w:val="center"/>
          <w:ins w:id="10148"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5FB5D497" w14:textId="77777777" w:rsidR="004C39E8" w:rsidRPr="00020619" w:rsidRDefault="004C39E8" w:rsidP="00BB34DD">
            <w:pPr>
              <w:pStyle w:val="TAL"/>
              <w:rPr>
                <w:ins w:id="10149" w:author="BigCREditor-RAN4#104-bis" w:date="2022-10-21T21:10:00Z"/>
              </w:rPr>
            </w:pPr>
            <w:ins w:id="10150" w:author="BigCREditor-RAN4#104-bis" w:date="2022-10-21T21:10:00Z">
              <w:r w:rsidRPr="00020619">
                <w:rPr>
                  <w:szCs w:val="16"/>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5DA99805" w14:textId="77777777" w:rsidR="004C39E8" w:rsidRPr="00020619" w:rsidRDefault="004C39E8" w:rsidP="00BB34DD">
            <w:pPr>
              <w:pStyle w:val="TAC"/>
              <w:rPr>
                <w:ins w:id="10151" w:author="BigCREditor-RAN4#104-bis" w:date="2022-10-21T21:10:00Z"/>
                <w:szCs w:val="18"/>
              </w:rPr>
            </w:pPr>
            <w:ins w:id="10152" w:author="BigCREditor-RAN4#104-bis" w:date="2022-10-21T21:10:00Z">
              <w:r w:rsidRPr="00020619">
                <w:rPr>
                  <w:szCs w:val="18"/>
                  <w:lang w:eastAsia="ja-JP"/>
                </w:rPr>
                <w:t>dB</w:t>
              </w:r>
            </w:ins>
          </w:p>
        </w:tc>
        <w:tc>
          <w:tcPr>
            <w:tcW w:w="4655" w:type="dxa"/>
            <w:gridSpan w:val="7"/>
            <w:tcBorders>
              <w:top w:val="single" w:sz="4" w:space="0" w:color="auto"/>
              <w:left w:val="single" w:sz="4" w:space="0" w:color="auto"/>
              <w:bottom w:val="nil"/>
              <w:right w:val="single" w:sz="4" w:space="0" w:color="auto"/>
            </w:tcBorders>
            <w:shd w:val="clear" w:color="auto" w:fill="auto"/>
          </w:tcPr>
          <w:p w14:paraId="4E39D8A0" w14:textId="77777777" w:rsidR="004C39E8" w:rsidRPr="00020619" w:rsidRDefault="004C39E8" w:rsidP="00BB34DD">
            <w:pPr>
              <w:pStyle w:val="TAC"/>
              <w:rPr>
                <w:ins w:id="10153" w:author="BigCREditor-RAN4#104-bis" w:date="2022-10-21T21:10:00Z"/>
                <w:szCs w:val="18"/>
              </w:rPr>
            </w:pPr>
            <w:ins w:id="10154" w:author="BigCREditor-RAN4#104-bis" w:date="2022-10-21T21:10:00Z">
              <w:r w:rsidRPr="00020619">
                <w:rPr>
                  <w:szCs w:val="18"/>
                  <w:lang w:eastAsia="ja-JP"/>
                </w:rPr>
                <w:t>0</w:t>
              </w:r>
            </w:ins>
          </w:p>
        </w:tc>
      </w:tr>
      <w:tr w:rsidR="004C39E8" w:rsidRPr="00020619" w14:paraId="3430BBD6" w14:textId="77777777" w:rsidTr="00BB34DD">
        <w:trPr>
          <w:jc w:val="center"/>
          <w:ins w:id="10155"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34EFA99D" w14:textId="77777777" w:rsidR="004C39E8" w:rsidRPr="00020619" w:rsidRDefault="004C39E8" w:rsidP="00BB34DD">
            <w:pPr>
              <w:pStyle w:val="TAL"/>
              <w:rPr>
                <w:ins w:id="10156" w:author="BigCREditor-RAN4#104-bis" w:date="2022-10-21T21:10:00Z"/>
              </w:rPr>
            </w:pPr>
            <w:ins w:id="10157" w:author="BigCREditor-RAN4#104-bis" w:date="2022-10-21T21:10:00Z">
              <w:r w:rsidRPr="00020619">
                <w:rPr>
                  <w:szCs w:val="16"/>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694AB6BD" w14:textId="77777777" w:rsidR="004C39E8" w:rsidRPr="00020619" w:rsidRDefault="004C39E8" w:rsidP="00BB34DD">
            <w:pPr>
              <w:pStyle w:val="TAC"/>
              <w:rPr>
                <w:ins w:id="10158"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72514E2B" w14:textId="77777777" w:rsidR="004C39E8" w:rsidRPr="00020619" w:rsidRDefault="004C39E8" w:rsidP="00BB34DD">
            <w:pPr>
              <w:pStyle w:val="TAC"/>
              <w:rPr>
                <w:ins w:id="10159" w:author="BigCREditor-RAN4#104-bis" w:date="2022-10-21T21:10:00Z"/>
              </w:rPr>
            </w:pPr>
          </w:p>
        </w:tc>
      </w:tr>
      <w:tr w:rsidR="004C39E8" w:rsidRPr="00020619" w14:paraId="67330C1F" w14:textId="77777777" w:rsidTr="00BB34DD">
        <w:trPr>
          <w:jc w:val="center"/>
          <w:ins w:id="10160"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4CA2D017" w14:textId="77777777" w:rsidR="004C39E8" w:rsidRPr="00020619" w:rsidRDefault="004C39E8" w:rsidP="00BB34DD">
            <w:pPr>
              <w:pStyle w:val="TAL"/>
              <w:rPr>
                <w:ins w:id="10161" w:author="BigCREditor-RAN4#104-bis" w:date="2022-10-21T21:10:00Z"/>
              </w:rPr>
            </w:pPr>
            <w:ins w:id="10162" w:author="BigCREditor-RAN4#104-bis" w:date="2022-10-21T21:10:00Z">
              <w:r w:rsidRPr="00020619">
                <w:rPr>
                  <w:szCs w:val="16"/>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1D15E9E9" w14:textId="77777777" w:rsidR="004C39E8" w:rsidRPr="00020619" w:rsidRDefault="004C39E8" w:rsidP="00BB34DD">
            <w:pPr>
              <w:pStyle w:val="TAC"/>
              <w:rPr>
                <w:ins w:id="10163"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6CBB442B" w14:textId="77777777" w:rsidR="004C39E8" w:rsidRPr="00020619" w:rsidRDefault="004C39E8" w:rsidP="00BB34DD">
            <w:pPr>
              <w:pStyle w:val="TAC"/>
              <w:rPr>
                <w:ins w:id="10164" w:author="BigCREditor-RAN4#104-bis" w:date="2022-10-21T21:10:00Z"/>
              </w:rPr>
            </w:pPr>
          </w:p>
        </w:tc>
      </w:tr>
      <w:tr w:rsidR="004C39E8" w:rsidRPr="00020619" w14:paraId="7FAD8564" w14:textId="77777777" w:rsidTr="00BB34DD">
        <w:trPr>
          <w:jc w:val="center"/>
          <w:ins w:id="10165"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2C64EDAF" w14:textId="77777777" w:rsidR="004C39E8" w:rsidRPr="00020619" w:rsidRDefault="004C39E8" w:rsidP="00BB34DD">
            <w:pPr>
              <w:pStyle w:val="TAL"/>
              <w:rPr>
                <w:ins w:id="10166" w:author="BigCREditor-RAN4#104-bis" w:date="2022-10-21T21:10:00Z"/>
              </w:rPr>
            </w:pPr>
            <w:ins w:id="10167" w:author="BigCREditor-RAN4#104-bis" w:date="2022-10-21T21:10:00Z">
              <w:r w:rsidRPr="00020619">
                <w:rPr>
                  <w:szCs w:val="16"/>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36FF260C" w14:textId="77777777" w:rsidR="004C39E8" w:rsidRPr="00020619" w:rsidRDefault="004C39E8" w:rsidP="00BB34DD">
            <w:pPr>
              <w:pStyle w:val="TAC"/>
              <w:rPr>
                <w:ins w:id="10168"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75635B2B" w14:textId="77777777" w:rsidR="004C39E8" w:rsidRPr="00020619" w:rsidRDefault="004C39E8" w:rsidP="00BB34DD">
            <w:pPr>
              <w:pStyle w:val="TAC"/>
              <w:rPr>
                <w:ins w:id="10169" w:author="BigCREditor-RAN4#104-bis" w:date="2022-10-21T21:10:00Z"/>
              </w:rPr>
            </w:pPr>
          </w:p>
        </w:tc>
      </w:tr>
      <w:tr w:rsidR="004C39E8" w:rsidRPr="00020619" w14:paraId="7A491B5B" w14:textId="77777777" w:rsidTr="00BB34DD">
        <w:trPr>
          <w:jc w:val="center"/>
          <w:ins w:id="10170"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3EE34870" w14:textId="77777777" w:rsidR="004C39E8" w:rsidRPr="00020619" w:rsidRDefault="004C39E8" w:rsidP="00BB34DD">
            <w:pPr>
              <w:pStyle w:val="TAL"/>
              <w:rPr>
                <w:ins w:id="10171" w:author="BigCREditor-RAN4#104-bis" w:date="2022-10-21T21:10:00Z"/>
              </w:rPr>
            </w:pPr>
            <w:ins w:id="10172" w:author="BigCREditor-RAN4#104-bis" w:date="2022-10-21T21:10:00Z">
              <w:r w:rsidRPr="00020619">
                <w:rPr>
                  <w:szCs w:val="16"/>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305EB4F3" w14:textId="77777777" w:rsidR="004C39E8" w:rsidRPr="00020619" w:rsidRDefault="004C39E8" w:rsidP="00BB34DD">
            <w:pPr>
              <w:pStyle w:val="TAC"/>
              <w:rPr>
                <w:ins w:id="10173"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3C5093F6" w14:textId="77777777" w:rsidR="004C39E8" w:rsidRPr="00020619" w:rsidRDefault="004C39E8" w:rsidP="00BB34DD">
            <w:pPr>
              <w:pStyle w:val="TAC"/>
              <w:rPr>
                <w:ins w:id="10174" w:author="BigCREditor-RAN4#104-bis" w:date="2022-10-21T21:10:00Z"/>
              </w:rPr>
            </w:pPr>
          </w:p>
        </w:tc>
      </w:tr>
      <w:tr w:rsidR="004C39E8" w:rsidRPr="00020619" w14:paraId="3E6D52F2" w14:textId="77777777" w:rsidTr="00BB34DD">
        <w:trPr>
          <w:jc w:val="center"/>
          <w:ins w:id="10175"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61AB6DD7" w14:textId="77777777" w:rsidR="004C39E8" w:rsidRPr="00020619" w:rsidRDefault="004C39E8" w:rsidP="00BB34DD">
            <w:pPr>
              <w:pStyle w:val="TAL"/>
              <w:rPr>
                <w:ins w:id="10176" w:author="BigCREditor-RAN4#104-bis" w:date="2022-10-21T21:10:00Z"/>
              </w:rPr>
            </w:pPr>
            <w:ins w:id="10177" w:author="BigCREditor-RAN4#104-bis" w:date="2022-10-21T21:10:00Z">
              <w:r w:rsidRPr="00020619">
                <w:rPr>
                  <w:szCs w:val="16"/>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08A1ADA5" w14:textId="77777777" w:rsidR="004C39E8" w:rsidRPr="00020619" w:rsidRDefault="004C39E8" w:rsidP="00BB34DD">
            <w:pPr>
              <w:pStyle w:val="TAC"/>
              <w:rPr>
                <w:ins w:id="10178"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3D8F52EE" w14:textId="77777777" w:rsidR="004C39E8" w:rsidRPr="00020619" w:rsidRDefault="004C39E8" w:rsidP="00BB34DD">
            <w:pPr>
              <w:pStyle w:val="TAC"/>
              <w:rPr>
                <w:ins w:id="10179" w:author="BigCREditor-RAN4#104-bis" w:date="2022-10-21T21:10:00Z"/>
              </w:rPr>
            </w:pPr>
          </w:p>
        </w:tc>
      </w:tr>
      <w:tr w:rsidR="004C39E8" w:rsidRPr="00020619" w14:paraId="55267671" w14:textId="77777777" w:rsidTr="00BB34DD">
        <w:trPr>
          <w:jc w:val="center"/>
          <w:ins w:id="10180"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0313E9A1" w14:textId="77777777" w:rsidR="004C39E8" w:rsidRPr="00020619" w:rsidRDefault="004C39E8" w:rsidP="00BB34DD">
            <w:pPr>
              <w:pStyle w:val="TAL"/>
              <w:rPr>
                <w:ins w:id="10181" w:author="BigCREditor-RAN4#104-bis" w:date="2022-10-21T21:10:00Z"/>
              </w:rPr>
            </w:pPr>
            <w:ins w:id="10182" w:author="BigCREditor-RAN4#104-bis" w:date="2022-10-21T21:10:00Z">
              <w:r w:rsidRPr="00020619">
                <w:rPr>
                  <w:szCs w:val="16"/>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2DF6858E" w14:textId="77777777" w:rsidR="004C39E8" w:rsidRPr="00020619" w:rsidRDefault="004C39E8" w:rsidP="00BB34DD">
            <w:pPr>
              <w:pStyle w:val="TAC"/>
              <w:rPr>
                <w:ins w:id="10183"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656E57AD" w14:textId="77777777" w:rsidR="004C39E8" w:rsidRPr="00020619" w:rsidRDefault="004C39E8" w:rsidP="00BB34DD">
            <w:pPr>
              <w:pStyle w:val="TAC"/>
              <w:rPr>
                <w:ins w:id="10184" w:author="BigCREditor-RAN4#104-bis" w:date="2022-10-21T21:10:00Z"/>
              </w:rPr>
            </w:pPr>
          </w:p>
        </w:tc>
      </w:tr>
      <w:tr w:rsidR="004C39E8" w:rsidRPr="00020619" w14:paraId="5000E899" w14:textId="77777777" w:rsidTr="00BB34DD">
        <w:trPr>
          <w:jc w:val="center"/>
          <w:ins w:id="10185"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3F9AAAC9" w14:textId="77777777" w:rsidR="004C39E8" w:rsidRPr="00020619" w:rsidRDefault="004C39E8" w:rsidP="00BB34DD">
            <w:pPr>
              <w:pStyle w:val="TAL"/>
              <w:rPr>
                <w:ins w:id="10186" w:author="BigCREditor-RAN4#104-bis" w:date="2022-10-21T21:10:00Z"/>
              </w:rPr>
            </w:pPr>
            <w:ins w:id="10187" w:author="BigCREditor-RAN4#104-bis" w:date="2022-10-21T21:10:00Z">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ins>
          </w:p>
        </w:tc>
        <w:tc>
          <w:tcPr>
            <w:tcW w:w="1134" w:type="dxa"/>
            <w:tcBorders>
              <w:top w:val="nil"/>
              <w:left w:val="single" w:sz="4" w:space="0" w:color="auto"/>
              <w:bottom w:val="nil"/>
              <w:right w:val="single" w:sz="4" w:space="0" w:color="auto"/>
            </w:tcBorders>
            <w:shd w:val="clear" w:color="auto" w:fill="auto"/>
          </w:tcPr>
          <w:p w14:paraId="2B96C3C7" w14:textId="77777777" w:rsidR="004C39E8" w:rsidRPr="00020619" w:rsidRDefault="004C39E8" w:rsidP="00BB34DD">
            <w:pPr>
              <w:pStyle w:val="TAC"/>
              <w:rPr>
                <w:ins w:id="10188" w:author="BigCREditor-RAN4#104-bis" w:date="2022-10-21T21:10:00Z"/>
              </w:rPr>
            </w:pPr>
          </w:p>
        </w:tc>
        <w:tc>
          <w:tcPr>
            <w:tcW w:w="4655" w:type="dxa"/>
            <w:gridSpan w:val="7"/>
            <w:tcBorders>
              <w:top w:val="nil"/>
              <w:left w:val="single" w:sz="4" w:space="0" w:color="auto"/>
              <w:bottom w:val="nil"/>
              <w:right w:val="single" w:sz="4" w:space="0" w:color="auto"/>
            </w:tcBorders>
            <w:shd w:val="clear" w:color="auto" w:fill="auto"/>
          </w:tcPr>
          <w:p w14:paraId="51E16C34" w14:textId="77777777" w:rsidR="004C39E8" w:rsidRPr="00020619" w:rsidRDefault="004C39E8" w:rsidP="00BB34DD">
            <w:pPr>
              <w:pStyle w:val="TAC"/>
              <w:rPr>
                <w:ins w:id="10189" w:author="BigCREditor-RAN4#104-bis" w:date="2022-10-21T21:10:00Z"/>
              </w:rPr>
            </w:pPr>
          </w:p>
        </w:tc>
      </w:tr>
      <w:tr w:rsidR="004C39E8" w:rsidRPr="00020619" w14:paraId="004F5A1D" w14:textId="77777777" w:rsidTr="00BB34DD">
        <w:trPr>
          <w:jc w:val="center"/>
          <w:ins w:id="10190"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4DE80A07" w14:textId="77777777" w:rsidR="004C39E8" w:rsidRPr="00020619" w:rsidRDefault="004C39E8" w:rsidP="00BB34DD">
            <w:pPr>
              <w:pStyle w:val="TAL"/>
              <w:rPr>
                <w:ins w:id="10191" w:author="BigCREditor-RAN4#104-bis" w:date="2022-10-21T21:10:00Z"/>
              </w:rPr>
            </w:pPr>
            <w:ins w:id="10192" w:author="BigCREditor-RAN4#104-bis" w:date="2022-10-21T21:10:00Z">
              <w:r w:rsidRPr="00020619">
                <w:rPr>
                  <w:szCs w:val="16"/>
                  <w:lang w:eastAsia="ja-JP"/>
                </w:rPr>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59D57D37" w14:textId="77777777" w:rsidR="004C39E8" w:rsidRPr="00020619" w:rsidRDefault="004C39E8" w:rsidP="00BB34DD">
            <w:pPr>
              <w:pStyle w:val="TAC"/>
              <w:rPr>
                <w:ins w:id="10193" w:author="BigCREditor-RAN4#104-bis" w:date="2022-10-21T21:10:00Z"/>
              </w:rPr>
            </w:pPr>
          </w:p>
        </w:tc>
        <w:tc>
          <w:tcPr>
            <w:tcW w:w="4655" w:type="dxa"/>
            <w:gridSpan w:val="7"/>
            <w:tcBorders>
              <w:top w:val="nil"/>
              <w:left w:val="single" w:sz="4" w:space="0" w:color="auto"/>
              <w:bottom w:val="single" w:sz="4" w:space="0" w:color="auto"/>
              <w:right w:val="single" w:sz="4" w:space="0" w:color="auto"/>
            </w:tcBorders>
            <w:shd w:val="clear" w:color="auto" w:fill="auto"/>
          </w:tcPr>
          <w:p w14:paraId="6E319C8A" w14:textId="77777777" w:rsidR="004C39E8" w:rsidRPr="00020619" w:rsidRDefault="004C39E8" w:rsidP="00BB34DD">
            <w:pPr>
              <w:pStyle w:val="TAC"/>
              <w:rPr>
                <w:ins w:id="10194" w:author="BigCREditor-RAN4#104-bis" w:date="2022-10-21T21:10:00Z"/>
              </w:rPr>
            </w:pPr>
          </w:p>
        </w:tc>
      </w:tr>
      <w:tr w:rsidR="004C39E8" w:rsidRPr="00020619" w14:paraId="053D40C9" w14:textId="77777777" w:rsidTr="00BB34DD">
        <w:trPr>
          <w:jc w:val="center"/>
          <w:ins w:id="10195" w:author="BigCREditor-RAN4#104-bis" w:date="2022-10-21T21:10:00Z"/>
        </w:trPr>
        <w:tc>
          <w:tcPr>
            <w:tcW w:w="3805" w:type="dxa"/>
            <w:gridSpan w:val="3"/>
            <w:tcBorders>
              <w:top w:val="single" w:sz="4" w:space="0" w:color="auto"/>
              <w:left w:val="single" w:sz="4" w:space="0" w:color="auto"/>
              <w:right w:val="single" w:sz="4" w:space="0" w:color="auto"/>
            </w:tcBorders>
          </w:tcPr>
          <w:p w14:paraId="7F40C74C" w14:textId="77777777" w:rsidR="004C39E8" w:rsidRPr="00020619" w:rsidRDefault="004C39E8" w:rsidP="00BB34DD">
            <w:pPr>
              <w:pStyle w:val="TAL"/>
              <w:rPr>
                <w:ins w:id="10196" w:author="BigCREditor-RAN4#104-bis" w:date="2022-10-21T21:10:00Z"/>
              </w:rPr>
            </w:pPr>
            <w:ins w:id="10197" w:author="BigCREditor-RAN4#104-bis" w:date="2022-10-21T21:10:00Z">
              <w:r w:rsidRPr="00020619">
                <w:rPr>
                  <w:position w:val="-12"/>
                </w:rPr>
                <w:object w:dxaOrig="405" w:dyaOrig="345" w14:anchorId="2FFB61E4">
                  <v:shape id="_x0000_i1115" type="#_x0000_t75" style="width:15.9pt;height:15.9pt" o:ole="" fillcolor="window">
                    <v:imagedata r:id="rId15" o:title=""/>
                  </v:shape>
                  <o:OLEObject Type="Embed" ProgID="Equation.3" ShapeID="_x0000_i1115" DrawAspect="Content" ObjectID="_1731331443" r:id="rId144"/>
                </w:object>
              </w:r>
            </w:ins>
            <w:ins w:id="10198" w:author="BigCREditor-RAN4#104-bis" w:date="2022-10-21T21:10:00Z">
              <w:r w:rsidRPr="00020619">
                <w:rPr>
                  <w:vertAlign w:val="superscript"/>
                </w:rPr>
                <w:t>Note2</w:t>
              </w:r>
            </w:ins>
          </w:p>
        </w:tc>
        <w:tc>
          <w:tcPr>
            <w:tcW w:w="1134" w:type="dxa"/>
            <w:tcBorders>
              <w:top w:val="single" w:sz="4" w:space="0" w:color="auto"/>
              <w:left w:val="single" w:sz="4" w:space="0" w:color="auto"/>
              <w:bottom w:val="single" w:sz="4" w:space="0" w:color="auto"/>
              <w:right w:val="single" w:sz="4" w:space="0" w:color="auto"/>
            </w:tcBorders>
            <w:hideMark/>
          </w:tcPr>
          <w:p w14:paraId="732ABAB9" w14:textId="77777777" w:rsidR="004C39E8" w:rsidRPr="00020619" w:rsidRDefault="004C39E8" w:rsidP="00BB34DD">
            <w:pPr>
              <w:pStyle w:val="TAC"/>
              <w:rPr>
                <w:ins w:id="10199" w:author="BigCREditor-RAN4#104-bis" w:date="2022-10-21T21:10:00Z"/>
              </w:rPr>
            </w:pPr>
            <w:ins w:id="10200" w:author="BigCREditor-RAN4#104-bis" w:date="2022-10-21T21:10:00Z">
              <w:r w:rsidRPr="00020619">
                <w:t>dBm/15kHz</w:t>
              </w:r>
            </w:ins>
          </w:p>
        </w:tc>
        <w:tc>
          <w:tcPr>
            <w:tcW w:w="2327" w:type="dxa"/>
            <w:gridSpan w:val="3"/>
            <w:tcBorders>
              <w:top w:val="single" w:sz="4" w:space="0" w:color="auto"/>
              <w:left w:val="single" w:sz="4" w:space="0" w:color="auto"/>
              <w:right w:val="single" w:sz="4" w:space="0" w:color="auto"/>
            </w:tcBorders>
          </w:tcPr>
          <w:p w14:paraId="494A4D0F" w14:textId="77777777" w:rsidR="004C39E8" w:rsidRPr="00020619" w:rsidRDefault="004C39E8" w:rsidP="00BB34DD">
            <w:pPr>
              <w:pStyle w:val="TAC"/>
              <w:rPr>
                <w:ins w:id="10201" w:author="BigCREditor-RAN4#104-bis" w:date="2022-10-21T21:10:00Z"/>
              </w:rPr>
            </w:pPr>
            <w:ins w:id="10202" w:author="BigCREditor-RAN4#104-bis" w:date="2022-10-21T21:10:00Z">
              <w:r w:rsidRPr="00020619">
                <w:t>-98</w:t>
              </w:r>
            </w:ins>
          </w:p>
        </w:tc>
        <w:tc>
          <w:tcPr>
            <w:tcW w:w="2328" w:type="dxa"/>
            <w:gridSpan w:val="4"/>
            <w:tcBorders>
              <w:top w:val="single" w:sz="4" w:space="0" w:color="auto"/>
              <w:left w:val="single" w:sz="4" w:space="0" w:color="auto"/>
              <w:right w:val="single" w:sz="4" w:space="0" w:color="auto"/>
            </w:tcBorders>
          </w:tcPr>
          <w:p w14:paraId="427B0A0C" w14:textId="77777777" w:rsidR="004C39E8" w:rsidRPr="00020619" w:rsidRDefault="004C39E8" w:rsidP="00BB34DD">
            <w:pPr>
              <w:pStyle w:val="TAC"/>
              <w:rPr>
                <w:ins w:id="10203" w:author="BigCREditor-RAN4#104-bis" w:date="2022-10-21T21:10:00Z"/>
              </w:rPr>
            </w:pPr>
            <w:ins w:id="10204" w:author="BigCREditor-RAN4#104-bis" w:date="2022-10-21T21:10:00Z">
              <w:r w:rsidRPr="00020619">
                <w:t>-98</w:t>
              </w:r>
            </w:ins>
          </w:p>
        </w:tc>
      </w:tr>
      <w:tr w:rsidR="004C39E8" w:rsidRPr="00020619" w14:paraId="06F135F0" w14:textId="77777777" w:rsidTr="00BB34DD">
        <w:trPr>
          <w:jc w:val="center"/>
          <w:ins w:id="10205" w:author="BigCREditor-RAN4#104-bis" w:date="2022-10-21T21:10:00Z"/>
        </w:trPr>
        <w:tc>
          <w:tcPr>
            <w:tcW w:w="970" w:type="dxa"/>
            <w:tcBorders>
              <w:top w:val="single" w:sz="4" w:space="0" w:color="auto"/>
              <w:left w:val="single" w:sz="4" w:space="0" w:color="auto"/>
              <w:bottom w:val="nil"/>
              <w:right w:val="single" w:sz="4" w:space="0" w:color="auto"/>
            </w:tcBorders>
            <w:shd w:val="clear" w:color="auto" w:fill="auto"/>
          </w:tcPr>
          <w:p w14:paraId="19EB0B01" w14:textId="77777777" w:rsidR="004C39E8" w:rsidRPr="00020619" w:rsidRDefault="004C39E8" w:rsidP="00BB34DD">
            <w:pPr>
              <w:pStyle w:val="TAL"/>
              <w:rPr>
                <w:ins w:id="10206" w:author="BigCREditor-RAN4#104-bis" w:date="2022-10-21T21:10:00Z"/>
                <w:vertAlign w:val="superscript"/>
              </w:rPr>
            </w:pPr>
            <w:ins w:id="10207" w:author="BigCREditor-RAN4#104-bis" w:date="2022-10-21T21:10:00Z">
              <w:r w:rsidRPr="00020619">
                <w:rPr>
                  <w:position w:val="-12"/>
                </w:rPr>
                <w:object w:dxaOrig="405" w:dyaOrig="345" w14:anchorId="59E73BAC">
                  <v:shape id="_x0000_i1116" type="#_x0000_t75" style="width:15.9pt;height:15.9pt" o:ole="" fillcolor="window">
                    <v:imagedata r:id="rId15" o:title=""/>
                  </v:shape>
                  <o:OLEObject Type="Embed" ProgID="Equation.3" ShapeID="_x0000_i1116" DrawAspect="Content" ObjectID="_1731331444" r:id="rId145"/>
                </w:object>
              </w:r>
            </w:ins>
            <w:ins w:id="10208" w:author="BigCREditor-RAN4#104-bis" w:date="2022-10-21T21:10:00Z">
              <w:r w:rsidRPr="00020619">
                <w:rPr>
                  <w:vertAlign w:val="superscript"/>
                </w:rPr>
                <w:t>Note2</w:t>
              </w:r>
            </w:ins>
          </w:p>
        </w:tc>
        <w:tc>
          <w:tcPr>
            <w:tcW w:w="2835" w:type="dxa"/>
            <w:gridSpan w:val="2"/>
            <w:tcBorders>
              <w:top w:val="single" w:sz="4" w:space="0" w:color="auto"/>
              <w:left w:val="single" w:sz="4" w:space="0" w:color="auto"/>
              <w:right w:val="single" w:sz="4" w:space="0" w:color="auto"/>
            </w:tcBorders>
          </w:tcPr>
          <w:p w14:paraId="6911F0BD" w14:textId="77777777" w:rsidR="004C39E8" w:rsidRPr="00020619" w:rsidRDefault="004C39E8" w:rsidP="00BB34DD">
            <w:pPr>
              <w:pStyle w:val="TAL"/>
              <w:rPr>
                <w:ins w:id="10209" w:author="BigCREditor-RAN4#104-bis" w:date="2022-10-21T21:10:00Z"/>
              </w:rPr>
            </w:pPr>
            <w:ins w:id="10210" w:author="BigCREditor-RAN4#104-bis" w:date="2022-10-21T21:10:00Z">
              <w:r w:rsidRPr="00020619">
                <w:t>Config</w:t>
              </w:r>
              <w:r w:rsidRPr="00020619">
                <w:rPr>
                  <w:szCs w:val="18"/>
                </w:rPr>
                <w:t xml:space="preserve"> </w:t>
              </w:r>
              <w:r w:rsidRPr="00020619">
                <w:t>1,2</w:t>
              </w:r>
              <w:r w:rsidRPr="00020619">
                <w:rPr>
                  <w:rFonts w:hint="eastAsia"/>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704D7885" w14:textId="77777777" w:rsidR="004C39E8" w:rsidRPr="00020619" w:rsidRDefault="004C39E8" w:rsidP="00BB34DD">
            <w:pPr>
              <w:pStyle w:val="TAC"/>
              <w:rPr>
                <w:ins w:id="10211" w:author="BigCREditor-RAN4#104-bis" w:date="2022-10-21T21:10:00Z"/>
              </w:rPr>
            </w:pPr>
            <w:ins w:id="10212" w:author="BigCREditor-RAN4#104-bis" w:date="2022-10-21T21:10:00Z">
              <w:r w:rsidRPr="00020619">
                <w:t>dBm/SCS</w:t>
              </w:r>
            </w:ins>
          </w:p>
        </w:tc>
        <w:tc>
          <w:tcPr>
            <w:tcW w:w="2327" w:type="dxa"/>
            <w:gridSpan w:val="3"/>
            <w:tcBorders>
              <w:top w:val="single" w:sz="4" w:space="0" w:color="auto"/>
              <w:left w:val="single" w:sz="4" w:space="0" w:color="auto"/>
              <w:right w:val="single" w:sz="4" w:space="0" w:color="auto"/>
            </w:tcBorders>
          </w:tcPr>
          <w:p w14:paraId="67157BCD" w14:textId="77777777" w:rsidR="004C39E8" w:rsidRPr="00020619" w:rsidRDefault="004C39E8" w:rsidP="00BB34DD">
            <w:pPr>
              <w:pStyle w:val="TAC"/>
              <w:rPr>
                <w:ins w:id="10213" w:author="BigCREditor-RAN4#104-bis" w:date="2022-10-21T21:10:00Z"/>
              </w:rPr>
            </w:pPr>
            <w:ins w:id="10214" w:author="BigCREditor-RAN4#104-bis" w:date="2022-10-21T21:10:00Z">
              <w:r w:rsidRPr="00020619">
                <w:t>-98</w:t>
              </w:r>
            </w:ins>
          </w:p>
        </w:tc>
        <w:tc>
          <w:tcPr>
            <w:tcW w:w="2328" w:type="dxa"/>
            <w:gridSpan w:val="4"/>
            <w:tcBorders>
              <w:top w:val="single" w:sz="4" w:space="0" w:color="auto"/>
              <w:left w:val="single" w:sz="4" w:space="0" w:color="auto"/>
              <w:right w:val="single" w:sz="4" w:space="0" w:color="auto"/>
            </w:tcBorders>
          </w:tcPr>
          <w:p w14:paraId="3E3B607B" w14:textId="77777777" w:rsidR="004C39E8" w:rsidRPr="00020619" w:rsidRDefault="004C39E8" w:rsidP="00BB34DD">
            <w:pPr>
              <w:pStyle w:val="TAC"/>
              <w:rPr>
                <w:ins w:id="10215" w:author="BigCREditor-RAN4#104-bis" w:date="2022-10-21T21:10:00Z"/>
              </w:rPr>
            </w:pPr>
            <w:ins w:id="10216" w:author="BigCREditor-RAN4#104-bis" w:date="2022-10-21T21:10:00Z">
              <w:r w:rsidRPr="00020619">
                <w:t>-98</w:t>
              </w:r>
            </w:ins>
          </w:p>
        </w:tc>
      </w:tr>
      <w:tr w:rsidR="004C39E8" w:rsidRPr="00020619" w14:paraId="2F6D38FB" w14:textId="77777777" w:rsidTr="00BB34DD">
        <w:trPr>
          <w:jc w:val="center"/>
          <w:ins w:id="10217" w:author="BigCREditor-RAN4#104-bis" w:date="2022-10-21T21:10:00Z"/>
        </w:trPr>
        <w:tc>
          <w:tcPr>
            <w:tcW w:w="970" w:type="dxa"/>
            <w:tcBorders>
              <w:top w:val="nil"/>
              <w:left w:val="single" w:sz="4" w:space="0" w:color="auto"/>
              <w:right w:val="single" w:sz="4" w:space="0" w:color="auto"/>
            </w:tcBorders>
            <w:shd w:val="clear" w:color="auto" w:fill="auto"/>
          </w:tcPr>
          <w:p w14:paraId="6EAEF733" w14:textId="77777777" w:rsidR="004C39E8" w:rsidRPr="00020619" w:rsidRDefault="004C39E8" w:rsidP="00BB34DD">
            <w:pPr>
              <w:pStyle w:val="TAL"/>
              <w:rPr>
                <w:ins w:id="10218" w:author="BigCREditor-RAN4#104-bis" w:date="2022-10-21T21:10:00Z"/>
              </w:rPr>
            </w:pPr>
          </w:p>
        </w:tc>
        <w:tc>
          <w:tcPr>
            <w:tcW w:w="2835" w:type="dxa"/>
            <w:gridSpan w:val="2"/>
            <w:tcBorders>
              <w:left w:val="single" w:sz="4" w:space="0" w:color="auto"/>
              <w:right w:val="single" w:sz="4" w:space="0" w:color="auto"/>
            </w:tcBorders>
          </w:tcPr>
          <w:p w14:paraId="494E5683" w14:textId="77777777" w:rsidR="004C39E8" w:rsidRPr="00020619" w:rsidRDefault="004C39E8" w:rsidP="00BB34DD">
            <w:pPr>
              <w:pStyle w:val="TAL"/>
              <w:rPr>
                <w:ins w:id="10219" w:author="BigCREditor-RAN4#104-bis" w:date="2022-10-21T21:10:00Z"/>
              </w:rPr>
            </w:pPr>
            <w:ins w:id="10220" w:author="BigCREditor-RAN4#104-bis" w:date="2022-10-21T21:10: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5D59CA83" w14:textId="77777777" w:rsidR="004C39E8" w:rsidRPr="00020619" w:rsidRDefault="004C39E8" w:rsidP="00BB34DD">
            <w:pPr>
              <w:pStyle w:val="TAC"/>
              <w:rPr>
                <w:ins w:id="10221" w:author="BigCREditor-RAN4#104-bis" w:date="2022-10-21T21:10:00Z"/>
              </w:rPr>
            </w:pPr>
          </w:p>
        </w:tc>
        <w:tc>
          <w:tcPr>
            <w:tcW w:w="2327" w:type="dxa"/>
            <w:gridSpan w:val="3"/>
            <w:tcBorders>
              <w:left w:val="single" w:sz="4" w:space="0" w:color="auto"/>
              <w:right w:val="single" w:sz="4" w:space="0" w:color="auto"/>
            </w:tcBorders>
          </w:tcPr>
          <w:p w14:paraId="58BAE525" w14:textId="77777777" w:rsidR="004C39E8" w:rsidRPr="00020619" w:rsidRDefault="004C39E8" w:rsidP="00BB34DD">
            <w:pPr>
              <w:pStyle w:val="TAC"/>
              <w:rPr>
                <w:ins w:id="10222" w:author="BigCREditor-RAN4#104-bis" w:date="2022-10-21T21:10:00Z"/>
              </w:rPr>
            </w:pPr>
            <w:ins w:id="10223" w:author="BigCREditor-RAN4#104-bis" w:date="2022-10-21T21:10:00Z">
              <w:r w:rsidRPr="00020619">
                <w:t>-95</w:t>
              </w:r>
            </w:ins>
          </w:p>
        </w:tc>
        <w:tc>
          <w:tcPr>
            <w:tcW w:w="2328" w:type="dxa"/>
            <w:gridSpan w:val="4"/>
            <w:tcBorders>
              <w:left w:val="single" w:sz="4" w:space="0" w:color="auto"/>
              <w:right w:val="single" w:sz="4" w:space="0" w:color="auto"/>
            </w:tcBorders>
          </w:tcPr>
          <w:p w14:paraId="14F5A951" w14:textId="77777777" w:rsidR="004C39E8" w:rsidRPr="00020619" w:rsidRDefault="004C39E8" w:rsidP="00BB34DD">
            <w:pPr>
              <w:pStyle w:val="TAC"/>
              <w:rPr>
                <w:ins w:id="10224" w:author="BigCREditor-RAN4#104-bis" w:date="2022-10-21T21:10:00Z"/>
              </w:rPr>
            </w:pPr>
            <w:ins w:id="10225" w:author="BigCREditor-RAN4#104-bis" w:date="2022-10-21T21:10:00Z">
              <w:r w:rsidRPr="00020619">
                <w:t>-95</w:t>
              </w:r>
            </w:ins>
          </w:p>
        </w:tc>
      </w:tr>
      <w:tr w:rsidR="004C39E8" w:rsidRPr="00020619" w14:paraId="767F085A" w14:textId="77777777" w:rsidTr="00BB34DD">
        <w:trPr>
          <w:jc w:val="center"/>
          <w:ins w:id="10226"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hideMark/>
          </w:tcPr>
          <w:p w14:paraId="0C2FC3A3" w14:textId="77777777" w:rsidR="004C39E8" w:rsidRPr="00020619" w:rsidRDefault="004C39E8" w:rsidP="00BB34DD">
            <w:pPr>
              <w:pStyle w:val="TAL"/>
              <w:rPr>
                <w:ins w:id="10227" w:author="BigCREditor-RAN4#104-bis" w:date="2022-10-21T21:10:00Z"/>
                <w:i/>
              </w:rPr>
            </w:pPr>
            <w:ins w:id="10228" w:author="BigCREditor-RAN4#104-bis" w:date="2022-10-21T21:10:00Z">
              <w:r w:rsidRPr="00020619">
                <w:rPr>
                  <w:i/>
                  <w:position w:val="-12"/>
                </w:rPr>
                <w:object w:dxaOrig="615" w:dyaOrig="390" w14:anchorId="16E91924">
                  <v:shape id="_x0000_i1117" type="#_x0000_t75" style="width:29.15pt;height:15.9pt" o:ole="" fillcolor="window">
                    <v:imagedata r:id="rId18" o:title=""/>
                  </v:shape>
                  <o:OLEObject Type="Embed" ProgID="Equation.3" ShapeID="_x0000_i1117" DrawAspect="Content" ObjectID="_1731331445" r:id="rId146"/>
                </w:object>
              </w:r>
            </w:ins>
          </w:p>
        </w:tc>
        <w:tc>
          <w:tcPr>
            <w:tcW w:w="1134" w:type="dxa"/>
            <w:tcBorders>
              <w:top w:val="single" w:sz="4" w:space="0" w:color="auto"/>
              <w:left w:val="single" w:sz="4" w:space="0" w:color="auto"/>
              <w:bottom w:val="single" w:sz="4" w:space="0" w:color="auto"/>
              <w:right w:val="single" w:sz="4" w:space="0" w:color="auto"/>
            </w:tcBorders>
            <w:hideMark/>
          </w:tcPr>
          <w:p w14:paraId="1F70FE83" w14:textId="77777777" w:rsidR="004C39E8" w:rsidRPr="00020619" w:rsidRDefault="004C39E8" w:rsidP="00BB34DD">
            <w:pPr>
              <w:pStyle w:val="TAC"/>
              <w:rPr>
                <w:ins w:id="10229" w:author="BigCREditor-RAN4#104-bis" w:date="2022-10-21T21:10:00Z"/>
              </w:rPr>
            </w:pPr>
            <w:ins w:id="10230" w:author="BigCREditor-RAN4#104-bis" w:date="2022-10-21T21:10:00Z">
              <w:r w:rsidRPr="00020619">
                <w:t>dB</w:t>
              </w:r>
            </w:ins>
          </w:p>
        </w:tc>
        <w:tc>
          <w:tcPr>
            <w:tcW w:w="1163" w:type="dxa"/>
            <w:tcBorders>
              <w:top w:val="single" w:sz="4" w:space="0" w:color="auto"/>
              <w:left w:val="single" w:sz="4" w:space="0" w:color="auto"/>
              <w:right w:val="single" w:sz="4" w:space="0" w:color="auto"/>
            </w:tcBorders>
          </w:tcPr>
          <w:p w14:paraId="4CE0A734" w14:textId="77777777" w:rsidR="004C39E8" w:rsidRPr="00020619" w:rsidRDefault="004C39E8" w:rsidP="00BB34DD">
            <w:pPr>
              <w:pStyle w:val="TAC"/>
              <w:rPr>
                <w:ins w:id="10231" w:author="BigCREditor-RAN4#104-bis" w:date="2022-10-21T21:10:00Z"/>
              </w:rPr>
            </w:pPr>
            <w:ins w:id="10232" w:author="BigCREditor-RAN4#104-bis" w:date="2022-10-21T21:10:00Z">
              <w:r w:rsidRPr="00020619">
                <w:t>4</w:t>
              </w:r>
            </w:ins>
          </w:p>
        </w:tc>
        <w:tc>
          <w:tcPr>
            <w:tcW w:w="1164" w:type="dxa"/>
            <w:gridSpan w:val="2"/>
            <w:tcBorders>
              <w:top w:val="single" w:sz="4" w:space="0" w:color="auto"/>
              <w:left w:val="single" w:sz="4" w:space="0" w:color="auto"/>
              <w:right w:val="single" w:sz="4" w:space="0" w:color="auto"/>
            </w:tcBorders>
          </w:tcPr>
          <w:p w14:paraId="617B57E5" w14:textId="77777777" w:rsidR="004C39E8" w:rsidRPr="00020619" w:rsidRDefault="004C39E8" w:rsidP="00BB34DD">
            <w:pPr>
              <w:pStyle w:val="TAC"/>
              <w:rPr>
                <w:ins w:id="10233" w:author="BigCREditor-RAN4#104-bis" w:date="2022-10-21T21:10:00Z"/>
              </w:rPr>
            </w:pPr>
            <w:ins w:id="10234" w:author="BigCREditor-RAN4#104-bis" w:date="2022-10-21T21:10:00Z">
              <w:r w:rsidRPr="00020619">
                <w:t>4</w:t>
              </w:r>
            </w:ins>
          </w:p>
        </w:tc>
        <w:tc>
          <w:tcPr>
            <w:tcW w:w="1164" w:type="dxa"/>
            <w:gridSpan w:val="2"/>
            <w:tcBorders>
              <w:top w:val="single" w:sz="4" w:space="0" w:color="auto"/>
              <w:left w:val="single" w:sz="4" w:space="0" w:color="auto"/>
              <w:right w:val="single" w:sz="4" w:space="0" w:color="auto"/>
            </w:tcBorders>
          </w:tcPr>
          <w:p w14:paraId="53E7DC82" w14:textId="77777777" w:rsidR="004C39E8" w:rsidRPr="00020619" w:rsidRDefault="004C39E8" w:rsidP="00BB34DD">
            <w:pPr>
              <w:pStyle w:val="TAC"/>
              <w:rPr>
                <w:ins w:id="10235" w:author="BigCREditor-RAN4#104-bis" w:date="2022-10-21T21:10:00Z"/>
              </w:rPr>
            </w:pPr>
            <w:ins w:id="10236" w:author="BigCREditor-RAN4#104-bis" w:date="2022-10-21T21:10:00Z">
              <w:r w:rsidRPr="00020619">
                <w:t>-Infinity</w:t>
              </w:r>
            </w:ins>
          </w:p>
        </w:tc>
        <w:tc>
          <w:tcPr>
            <w:tcW w:w="1164" w:type="dxa"/>
            <w:gridSpan w:val="2"/>
            <w:tcBorders>
              <w:top w:val="single" w:sz="4" w:space="0" w:color="auto"/>
              <w:left w:val="single" w:sz="4" w:space="0" w:color="auto"/>
              <w:right w:val="single" w:sz="4" w:space="0" w:color="auto"/>
            </w:tcBorders>
          </w:tcPr>
          <w:p w14:paraId="01034BC9" w14:textId="77777777" w:rsidR="004C39E8" w:rsidRPr="00020619" w:rsidRDefault="004C39E8" w:rsidP="00BB34DD">
            <w:pPr>
              <w:pStyle w:val="TAC"/>
              <w:rPr>
                <w:ins w:id="10237" w:author="BigCREditor-RAN4#104-bis" w:date="2022-10-21T21:10:00Z"/>
              </w:rPr>
            </w:pPr>
            <w:ins w:id="10238" w:author="BigCREditor-RAN4#104-bis" w:date="2022-10-21T21:10:00Z">
              <w:r w:rsidRPr="00020619">
                <w:t>5</w:t>
              </w:r>
            </w:ins>
          </w:p>
        </w:tc>
      </w:tr>
      <w:tr w:rsidR="004C39E8" w:rsidRPr="00020619" w14:paraId="1BD2EA0B" w14:textId="77777777" w:rsidTr="00BB34DD">
        <w:trPr>
          <w:jc w:val="center"/>
          <w:ins w:id="10239"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hideMark/>
          </w:tcPr>
          <w:p w14:paraId="02705697" w14:textId="77777777" w:rsidR="004C39E8" w:rsidRPr="00020619" w:rsidRDefault="004C39E8" w:rsidP="00BB34DD">
            <w:pPr>
              <w:pStyle w:val="TAL"/>
              <w:rPr>
                <w:ins w:id="10240" w:author="BigCREditor-RAN4#104-bis" w:date="2022-10-21T21:10:00Z"/>
              </w:rPr>
            </w:pPr>
            <w:ins w:id="10241" w:author="BigCREditor-RAN4#104-bis" w:date="2022-10-21T21:10:00Z">
              <w:r w:rsidRPr="00020619">
                <w:rPr>
                  <w:position w:val="-12"/>
                </w:rPr>
                <w:object w:dxaOrig="810" w:dyaOrig="390" w14:anchorId="077643E3">
                  <v:shape id="_x0000_i1118" type="#_x0000_t75" style="width:42.85pt;height:15.9pt" o:ole="" fillcolor="window">
                    <v:imagedata r:id="rId20" o:title=""/>
                  </v:shape>
                  <o:OLEObject Type="Embed" ProgID="Equation.3" ShapeID="_x0000_i1118" DrawAspect="Content" ObjectID="_1731331446" r:id="rId147"/>
                </w:object>
              </w:r>
            </w:ins>
          </w:p>
        </w:tc>
        <w:tc>
          <w:tcPr>
            <w:tcW w:w="1134" w:type="dxa"/>
            <w:tcBorders>
              <w:top w:val="single" w:sz="4" w:space="0" w:color="auto"/>
              <w:left w:val="single" w:sz="4" w:space="0" w:color="auto"/>
              <w:bottom w:val="single" w:sz="4" w:space="0" w:color="auto"/>
              <w:right w:val="single" w:sz="4" w:space="0" w:color="auto"/>
            </w:tcBorders>
            <w:hideMark/>
          </w:tcPr>
          <w:p w14:paraId="2AB6A178" w14:textId="77777777" w:rsidR="004C39E8" w:rsidRPr="00020619" w:rsidRDefault="004C39E8" w:rsidP="00BB34DD">
            <w:pPr>
              <w:pStyle w:val="TAC"/>
              <w:rPr>
                <w:ins w:id="10242" w:author="BigCREditor-RAN4#104-bis" w:date="2022-10-21T21:10:00Z"/>
              </w:rPr>
            </w:pPr>
            <w:ins w:id="10243" w:author="BigCREditor-RAN4#104-bis" w:date="2022-10-21T21:10:00Z">
              <w:r w:rsidRPr="00020619">
                <w:t>dB</w:t>
              </w:r>
            </w:ins>
          </w:p>
        </w:tc>
        <w:tc>
          <w:tcPr>
            <w:tcW w:w="1163" w:type="dxa"/>
            <w:tcBorders>
              <w:left w:val="single" w:sz="4" w:space="0" w:color="auto"/>
              <w:bottom w:val="single" w:sz="4" w:space="0" w:color="auto"/>
              <w:right w:val="single" w:sz="4" w:space="0" w:color="auto"/>
            </w:tcBorders>
          </w:tcPr>
          <w:p w14:paraId="3B5D3E6E" w14:textId="77777777" w:rsidR="004C39E8" w:rsidRPr="00020619" w:rsidRDefault="004C39E8" w:rsidP="00BB34DD">
            <w:pPr>
              <w:pStyle w:val="TAC"/>
              <w:rPr>
                <w:ins w:id="10244" w:author="BigCREditor-RAN4#104-bis" w:date="2022-10-21T21:10:00Z"/>
              </w:rPr>
            </w:pPr>
            <w:ins w:id="10245" w:author="BigCREditor-RAN4#104-bis" w:date="2022-10-21T21:10:00Z">
              <w:r w:rsidRPr="00020619">
                <w:t>4</w:t>
              </w:r>
            </w:ins>
          </w:p>
        </w:tc>
        <w:tc>
          <w:tcPr>
            <w:tcW w:w="1164" w:type="dxa"/>
            <w:gridSpan w:val="2"/>
            <w:tcBorders>
              <w:left w:val="single" w:sz="4" w:space="0" w:color="auto"/>
              <w:bottom w:val="single" w:sz="4" w:space="0" w:color="auto"/>
              <w:right w:val="single" w:sz="4" w:space="0" w:color="auto"/>
            </w:tcBorders>
          </w:tcPr>
          <w:p w14:paraId="0330D788" w14:textId="77777777" w:rsidR="004C39E8" w:rsidRPr="00020619" w:rsidRDefault="004C39E8" w:rsidP="00BB34DD">
            <w:pPr>
              <w:pStyle w:val="TAC"/>
              <w:rPr>
                <w:ins w:id="10246" w:author="BigCREditor-RAN4#104-bis" w:date="2022-10-21T21:10:00Z"/>
              </w:rPr>
            </w:pPr>
            <w:ins w:id="10247" w:author="BigCREditor-RAN4#104-bis" w:date="2022-10-21T21:10:00Z">
              <w:r w:rsidRPr="00020619">
                <w:t>4</w:t>
              </w:r>
            </w:ins>
          </w:p>
        </w:tc>
        <w:tc>
          <w:tcPr>
            <w:tcW w:w="1164" w:type="dxa"/>
            <w:gridSpan w:val="2"/>
            <w:tcBorders>
              <w:left w:val="single" w:sz="4" w:space="0" w:color="auto"/>
              <w:bottom w:val="single" w:sz="4" w:space="0" w:color="auto"/>
              <w:right w:val="single" w:sz="4" w:space="0" w:color="auto"/>
            </w:tcBorders>
          </w:tcPr>
          <w:p w14:paraId="03C94085" w14:textId="77777777" w:rsidR="004C39E8" w:rsidRPr="00020619" w:rsidRDefault="004C39E8" w:rsidP="00BB34DD">
            <w:pPr>
              <w:pStyle w:val="TAC"/>
              <w:rPr>
                <w:ins w:id="10248" w:author="BigCREditor-RAN4#104-bis" w:date="2022-10-21T21:10:00Z"/>
              </w:rPr>
            </w:pPr>
            <w:ins w:id="10249" w:author="BigCREditor-RAN4#104-bis" w:date="2022-10-21T21:10:00Z">
              <w:r w:rsidRPr="00020619">
                <w:t>-Infinity</w:t>
              </w:r>
            </w:ins>
          </w:p>
        </w:tc>
        <w:tc>
          <w:tcPr>
            <w:tcW w:w="1164" w:type="dxa"/>
            <w:gridSpan w:val="2"/>
            <w:tcBorders>
              <w:left w:val="single" w:sz="4" w:space="0" w:color="auto"/>
              <w:bottom w:val="single" w:sz="4" w:space="0" w:color="auto"/>
              <w:right w:val="single" w:sz="4" w:space="0" w:color="auto"/>
            </w:tcBorders>
          </w:tcPr>
          <w:p w14:paraId="5ABCE610" w14:textId="77777777" w:rsidR="004C39E8" w:rsidRPr="00020619" w:rsidRDefault="004C39E8" w:rsidP="00BB34DD">
            <w:pPr>
              <w:pStyle w:val="TAC"/>
              <w:rPr>
                <w:ins w:id="10250" w:author="BigCREditor-RAN4#104-bis" w:date="2022-10-21T21:10:00Z"/>
              </w:rPr>
            </w:pPr>
            <w:ins w:id="10251" w:author="BigCREditor-RAN4#104-bis" w:date="2022-10-21T21:10:00Z">
              <w:r w:rsidRPr="00020619">
                <w:t>5</w:t>
              </w:r>
            </w:ins>
          </w:p>
        </w:tc>
      </w:tr>
      <w:tr w:rsidR="004C39E8" w:rsidRPr="00020619" w14:paraId="0588C5C2" w14:textId="77777777" w:rsidTr="00BB34DD">
        <w:trPr>
          <w:jc w:val="center"/>
          <w:ins w:id="10252" w:author="BigCREditor-RAN4#104-bis" w:date="2022-10-21T21:10:00Z"/>
        </w:trPr>
        <w:tc>
          <w:tcPr>
            <w:tcW w:w="970" w:type="dxa"/>
            <w:tcBorders>
              <w:top w:val="single" w:sz="4" w:space="0" w:color="auto"/>
              <w:left w:val="single" w:sz="4" w:space="0" w:color="auto"/>
              <w:bottom w:val="nil"/>
              <w:right w:val="single" w:sz="4" w:space="0" w:color="auto"/>
            </w:tcBorders>
            <w:shd w:val="clear" w:color="auto" w:fill="auto"/>
          </w:tcPr>
          <w:p w14:paraId="05696451" w14:textId="77777777" w:rsidR="004C39E8" w:rsidRPr="00020619" w:rsidRDefault="004C39E8" w:rsidP="00BB34DD">
            <w:pPr>
              <w:pStyle w:val="TAL"/>
              <w:rPr>
                <w:ins w:id="10253" w:author="BigCREditor-RAN4#104-bis" w:date="2022-10-21T21:10:00Z"/>
              </w:rPr>
            </w:pPr>
            <w:ins w:id="10254" w:author="BigCREditor-RAN4#104-bis" w:date="2022-10-21T21:10:00Z">
              <w:r w:rsidRPr="00020619">
                <w:t>SSB_RP</w:t>
              </w:r>
            </w:ins>
          </w:p>
        </w:tc>
        <w:tc>
          <w:tcPr>
            <w:tcW w:w="2835" w:type="dxa"/>
            <w:gridSpan w:val="2"/>
            <w:tcBorders>
              <w:top w:val="single" w:sz="4" w:space="0" w:color="auto"/>
              <w:left w:val="single" w:sz="4" w:space="0" w:color="auto"/>
              <w:right w:val="single" w:sz="4" w:space="0" w:color="auto"/>
            </w:tcBorders>
          </w:tcPr>
          <w:p w14:paraId="373A335F" w14:textId="77777777" w:rsidR="004C39E8" w:rsidRPr="00020619" w:rsidRDefault="004C39E8" w:rsidP="00BB34DD">
            <w:pPr>
              <w:pStyle w:val="TAL"/>
              <w:rPr>
                <w:ins w:id="10255" w:author="BigCREditor-RAN4#104-bis" w:date="2022-10-21T21:10:00Z"/>
              </w:rPr>
            </w:pPr>
            <w:ins w:id="10256" w:author="BigCREditor-RAN4#104-bis" w:date="2022-10-21T21:10:00Z">
              <w:r w:rsidRPr="00020619">
                <w:t>Config</w:t>
              </w:r>
              <w:r w:rsidRPr="00020619">
                <w:rPr>
                  <w:szCs w:val="18"/>
                </w:rPr>
                <w:t xml:space="preserve"> </w:t>
              </w:r>
              <w:r w:rsidRPr="00020619">
                <w:t>1,2</w:t>
              </w:r>
              <w:r w:rsidRPr="00020619">
                <w:rPr>
                  <w:rFonts w:hint="eastAsia"/>
                  <w:szCs w:val="18"/>
                  <w:lang w:eastAsia="zh-CN"/>
                </w:rPr>
                <w:t>,4</w:t>
              </w:r>
            </w:ins>
          </w:p>
        </w:tc>
        <w:tc>
          <w:tcPr>
            <w:tcW w:w="1134" w:type="dxa"/>
            <w:tcBorders>
              <w:top w:val="single" w:sz="4" w:space="0" w:color="auto"/>
              <w:left w:val="single" w:sz="4" w:space="0" w:color="auto"/>
              <w:right w:val="single" w:sz="4" w:space="0" w:color="auto"/>
            </w:tcBorders>
          </w:tcPr>
          <w:p w14:paraId="4ED182FA" w14:textId="77777777" w:rsidR="004C39E8" w:rsidRPr="00020619" w:rsidRDefault="004C39E8" w:rsidP="00BB34DD">
            <w:pPr>
              <w:pStyle w:val="TAC"/>
              <w:rPr>
                <w:ins w:id="10257" w:author="BigCREditor-RAN4#104-bis" w:date="2022-10-21T21:10:00Z"/>
              </w:rPr>
            </w:pPr>
            <w:ins w:id="10258" w:author="BigCREditor-RAN4#104-bis" w:date="2022-10-21T21:10:00Z">
              <w:r w:rsidRPr="00020619">
                <w:t>dBm/SCS</w:t>
              </w:r>
            </w:ins>
          </w:p>
        </w:tc>
        <w:tc>
          <w:tcPr>
            <w:tcW w:w="1163" w:type="dxa"/>
            <w:tcBorders>
              <w:top w:val="single" w:sz="4" w:space="0" w:color="auto"/>
              <w:left w:val="single" w:sz="4" w:space="0" w:color="auto"/>
              <w:right w:val="single" w:sz="4" w:space="0" w:color="auto"/>
            </w:tcBorders>
          </w:tcPr>
          <w:p w14:paraId="569A84E4" w14:textId="77777777" w:rsidR="004C39E8" w:rsidRPr="00020619" w:rsidRDefault="004C39E8" w:rsidP="00BB34DD">
            <w:pPr>
              <w:pStyle w:val="TAC"/>
              <w:rPr>
                <w:ins w:id="10259" w:author="BigCREditor-RAN4#104-bis" w:date="2022-10-21T21:10:00Z"/>
              </w:rPr>
            </w:pPr>
            <w:ins w:id="10260" w:author="BigCREditor-RAN4#104-bis" w:date="2022-10-21T21:10:00Z">
              <w:r w:rsidRPr="00020619">
                <w:t>-94</w:t>
              </w:r>
            </w:ins>
          </w:p>
        </w:tc>
        <w:tc>
          <w:tcPr>
            <w:tcW w:w="1164" w:type="dxa"/>
            <w:gridSpan w:val="2"/>
            <w:tcBorders>
              <w:top w:val="single" w:sz="4" w:space="0" w:color="auto"/>
              <w:left w:val="single" w:sz="4" w:space="0" w:color="auto"/>
              <w:right w:val="single" w:sz="4" w:space="0" w:color="auto"/>
            </w:tcBorders>
          </w:tcPr>
          <w:p w14:paraId="00E8F107" w14:textId="77777777" w:rsidR="004C39E8" w:rsidRPr="00020619" w:rsidRDefault="004C39E8" w:rsidP="00BB34DD">
            <w:pPr>
              <w:pStyle w:val="TAC"/>
              <w:rPr>
                <w:ins w:id="10261" w:author="BigCREditor-RAN4#104-bis" w:date="2022-10-21T21:10:00Z"/>
              </w:rPr>
            </w:pPr>
            <w:ins w:id="10262" w:author="BigCREditor-RAN4#104-bis" w:date="2022-10-21T21:10:00Z">
              <w:r w:rsidRPr="00020619">
                <w:t>-94</w:t>
              </w:r>
            </w:ins>
          </w:p>
        </w:tc>
        <w:tc>
          <w:tcPr>
            <w:tcW w:w="1164" w:type="dxa"/>
            <w:gridSpan w:val="2"/>
            <w:tcBorders>
              <w:top w:val="single" w:sz="4" w:space="0" w:color="auto"/>
              <w:left w:val="single" w:sz="4" w:space="0" w:color="auto"/>
              <w:right w:val="single" w:sz="4" w:space="0" w:color="auto"/>
            </w:tcBorders>
          </w:tcPr>
          <w:p w14:paraId="037356FD" w14:textId="77777777" w:rsidR="004C39E8" w:rsidRPr="00020619" w:rsidRDefault="004C39E8" w:rsidP="00BB34DD">
            <w:pPr>
              <w:pStyle w:val="TAC"/>
              <w:rPr>
                <w:ins w:id="10263" w:author="BigCREditor-RAN4#104-bis" w:date="2022-10-21T21:10:00Z"/>
              </w:rPr>
            </w:pPr>
            <w:ins w:id="10264" w:author="BigCREditor-RAN4#104-bis" w:date="2022-10-21T21:10:00Z">
              <w:r w:rsidRPr="00020619">
                <w:t>-Infinity</w:t>
              </w:r>
            </w:ins>
          </w:p>
        </w:tc>
        <w:tc>
          <w:tcPr>
            <w:tcW w:w="1164" w:type="dxa"/>
            <w:gridSpan w:val="2"/>
            <w:tcBorders>
              <w:top w:val="single" w:sz="4" w:space="0" w:color="auto"/>
              <w:left w:val="single" w:sz="4" w:space="0" w:color="auto"/>
              <w:right w:val="single" w:sz="4" w:space="0" w:color="auto"/>
            </w:tcBorders>
          </w:tcPr>
          <w:p w14:paraId="7ADCD949" w14:textId="77777777" w:rsidR="004C39E8" w:rsidRPr="00020619" w:rsidRDefault="004C39E8" w:rsidP="00BB34DD">
            <w:pPr>
              <w:pStyle w:val="TAC"/>
              <w:rPr>
                <w:ins w:id="10265" w:author="BigCREditor-RAN4#104-bis" w:date="2022-10-21T21:10:00Z"/>
              </w:rPr>
            </w:pPr>
            <w:ins w:id="10266" w:author="BigCREditor-RAN4#104-bis" w:date="2022-10-21T21:10:00Z">
              <w:r w:rsidRPr="00020619">
                <w:t>-93</w:t>
              </w:r>
            </w:ins>
          </w:p>
        </w:tc>
      </w:tr>
      <w:tr w:rsidR="004C39E8" w:rsidRPr="00020619" w14:paraId="6751D79F" w14:textId="77777777" w:rsidTr="00BB34DD">
        <w:trPr>
          <w:jc w:val="center"/>
          <w:ins w:id="10267" w:author="BigCREditor-RAN4#104-bis" w:date="2022-10-21T21:10:00Z"/>
        </w:trPr>
        <w:tc>
          <w:tcPr>
            <w:tcW w:w="970" w:type="dxa"/>
            <w:tcBorders>
              <w:top w:val="nil"/>
              <w:left w:val="single" w:sz="4" w:space="0" w:color="auto"/>
              <w:bottom w:val="single" w:sz="4" w:space="0" w:color="auto"/>
              <w:right w:val="single" w:sz="4" w:space="0" w:color="auto"/>
            </w:tcBorders>
            <w:shd w:val="clear" w:color="auto" w:fill="auto"/>
          </w:tcPr>
          <w:p w14:paraId="6B175DD8" w14:textId="77777777" w:rsidR="004C39E8" w:rsidRPr="00020619" w:rsidRDefault="004C39E8" w:rsidP="00BB34DD">
            <w:pPr>
              <w:pStyle w:val="TAL"/>
              <w:rPr>
                <w:ins w:id="10268" w:author="BigCREditor-RAN4#104-bis" w:date="2022-10-21T21:10:00Z"/>
              </w:rPr>
            </w:pPr>
          </w:p>
        </w:tc>
        <w:tc>
          <w:tcPr>
            <w:tcW w:w="2835" w:type="dxa"/>
            <w:gridSpan w:val="2"/>
            <w:tcBorders>
              <w:top w:val="single" w:sz="4" w:space="0" w:color="auto"/>
              <w:left w:val="single" w:sz="4" w:space="0" w:color="auto"/>
              <w:right w:val="single" w:sz="4" w:space="0" w:color="auto"/>
            </w:tcBorders>
          </w:tcPr>
          <w:p w14:paraId="7A781469" w14:textId="77777777" w:rsidR="004C39E8" w:rsidRPr="00020619" w:rsidRDefault="004C39E8" w:rsidP="00BB34DD">
            <w:pPr>
              <w:pStyle w:val="TAL"/>
              <w:rPr>
                <w:ins w:id="10269" w:author="BigCREditor-RAN4#104-bis" w:date="2022-10-21T21:10:00Z"/>
              </w:rPr>
            </w:pPr>
            <w:ins w:id="10270" w:author="BigCREditor-RAN4#104-bis" w:date="2022-10-21T21:10:00Z">
              <w:r w:rsidRPr="00020619">
                <w:t>Config</w:t>
              </w:r>
              <w:r w:rsidRPr="00020619">
                <w:rPr>
                  <w:szCs w:val="18"/>
                </w:rPr>
                <w:t xml:space="preserve"> </w:t>
              </w:r>
              <w:r w:rsidRPr="00020619">
                <w:t>3</w:t>
              </w:r>
            </w:ins>
          </w:p>
        </w:tc>
        <w:tc>
          <w:tcPr>
            <w:tcW w:w="1134" w:type="dxa"/>
            <w:tcBorders>
              <w:top w:val="single" w:sz="4" w:space="0" w:color="auto"/>
              <w:left w:val="single" w:sz="4" w:space="0" w:color="auto"/>
              <w:right w:val="single" w:sz="4" w:space="0" w:color="auto"/>
            </w:tcBorders>
          </w:tcPr>
          <w:p w14:paraId="6BB4048A" w14:textId="77777777" w:rsidR="004C39E8" w:rsidRPr="00020619" w:rsidRDefault="004C39E8" w:rsidP="00BB34DD">
            <w:pPr>
              <w:pStyle w:val="TAC"/>
              <w:rPr>
                <w:ins w:id="10271" w:author="BigCREditor-RAN4#104-bis" w:date="2022-10-21T21:10:00Z"/>
              </w:rPr>
            </w:pPr>
            <w:ins w:id="10272" w:author="BigCREditor-RAN4#104-bis" w:date="2022-10-21T21:10:00Z">
              <w:r w:rsidRPr="00020619">
                <w:t>dBm/SCS</w:t>
              </w:r>
            </w:ins>
          </w:p>
        </w:tc>
        <w:tc>
          <w:tcPr>
            <w:tcW w:w="1163" w:type="dxa"/>
            <w:tcBorders>
              <w:top w:val="single" w:sz="4" w:space="0" w:color="auto"/>
              <w:left w:val="single" w:sz="4" w:space="0" w:color="auto"/>
              <w:right w:val="single" w:sz="4" w:space="0" w:color="auto"/>
            </w:tcBorders>
          </w:tcPr>
          <w:p w14:paraId="741F20D5" w14:textId="77777777" w:rsidR="004C39E8" w:rsidRPr="00020619" w:rsidRDefault="004C39E8" w:rsidP="00BB34DD">
            <w:pPr>
              <w:pStyle w:val="TAC"/>
              <w:rPr>
                <w:ins w:id="10273" w:author="BigCREditor-RAN4#104-bis" w:date="2022-10-21T21:10:00Z"/>
              </w:rPr>
            </w:pPr>
            <w:ins w:id="10274" w:author="BigCREditor-RAN4#104-bis" w:date="2022-10-21T21:10:00Z">
              <w:r w:rsidRPr="00020619">
                <w:t>-91</w:t>
              </w:r>
            </w:ins>
          </w:p>
        </w:tc>
        <w:tc>
          <w:tcPr>
            <w:tcW w:w="1164" w:type="dxa"/>
            <w:gridSpan w:val="2"/>
            <w:tcBorders>
              <w:top w:val="single" w:sz="4" w:space="0" w:color="auto"/>
              <w:left w:val="single" w:sz="4" w:space="0" w:color="auto"/>
              <w:right w:val="single" w:sz="4" w:space="0" w:color="auto"/>
            </w:tcBorders>
          </w:tcPr>
          <w:p w14:paraId="693B9193" w14:textId="77777777" w:rsidR="004C39E8" w:rsidRPr="00020619" w:rsidRDefault="004C39E8" w:rsidP="00BB34DD">
            <w:pPr>
              <w:pStyle w:val="TAC"/>
              <w:rPr>
                <w:ins w:id="10275" w:author="BigCREditor-RAN4#104-bis" w:date="2022-10-21T21:10:00Z"/>
              </w:rPr>
            </w:pPr>
            <w:ins w:id="10276" w:author="BigCREditor-RAN4#104-bis" w:date="2022-10-21T21:10:00Z">
              <w:r w:rsidRPr="00020619">
                <w:t>-91</w:t>
              </w:r>
            </w:ins>
          </w:p>
        </w:tc>
        <w:tc>
          <w:tcPr>
            <w:tcW w:w="1164" w:type="dxa"/>
            <w:gridSpan w:val="2"/>
            <w:tcBorders>
              <w:top w:val="single" w:sz="4" w:space="0" w:color="auto"/>
              <w:left w:val="single" w:sz="4" w:space="0" w:color="auto"/>
              <w:right w:val="single" w:sz="4" w:space="0" w:color="auto"/>
            </w:tcBorders>
          </w:tcPr>
          <w:p w14:paraId="2D4C9A88" w14:textId="77777777" w:rsidR="004C39E8" w:rsidRPr="00020619" w:rsidRDefault="004C39E8" w:rsidP="00BB34DD">
            <w:pPr>
              <w:pStyle w:val="TAC"/>
              <w:rPr>
                <w:ins w:id="10277" w:author="BigCREditor-RAN4#104-bis" w:date="2022-10-21T21:10:00Z"/>
              </w:rPr>
            </w:pPr>
            <w:ins w:id="10278" w:author="BigCREditor-RAN4#104-bis" w:date="2022-10-21T21:10:00Z">
              <w:r w:rsidRPr="00020619">
                <w:t>-Infinity</w:t>
              </w:r>
            </w:ins>
          </w:p>
        </w:tc>
        <w:tc>
          <w:tcPr>
            <w:tcW w:w="1164" w:type="dxa"/>
            <w:gridSpan w:val="2"/>
            <w:tcBorders>
              <w:top w:val="single" w:sz="4" w:space="0" w:color="auto"/>
              <w:left w:val="single" w:sz="4" w:space="0" w:color="auto"/>
              <w:right w:val="single" w:sz="4" w:space="0" w:color="auto"/>
            </w:tcBorders>
          </w:tcPr>
          <w:p w14:paraId="6ED11CFC" w14:textId="77777777" w:rsidR="004C39E8" w:rsidRPr="00020619" w:rsidRDefault="004C39E8" w:rsidP="00BB34DD">
            <w:pPr>
              <w:pStyle w:val="TAC"/>
              <w:rPr>
                <w:ins w:id="10279" w:author="BigCREditor-RAN4#104-bis" w:date="2022-10-21T21:10:00Z"/>
              </w:rPr>
            </w:pPr>
            <w:ins w:id="10280" w:author="BigCREditor-RAN4#104-bis" w:date="2022-10-21T21:10:00Z">
              <w:r w:rsidRPr="00020619">
                <w:t>-90</w:t>
              </w:r>
            </w:ins>
          </w:p>
        </w:tc>
      </w:tr>
      <w:tr w:rsidR="004C39E8" w:rsidRPr="00020619" w14:paraId="25EC6A59" w14:textId="77777777" w:rsidTr="00BB34DD">
        <w:trPr>
          <w:jc w:val="center"/>
          <w:ins w:id="10281" w:author="BigCREditor-RAN4#104-bis" w:date="2022-10-21T21:10:00Z"/>
        </w:trPr>
        <w:tc>
          <w:tcPr>
            <w:tcW w:w="970" w:type="dxa"/>
            <w:tcBorders>
              <w:top w:val="single" w:sz="4" w:space="0" w:color="auto"/>
              <w:left w:val="single" w:sz="4" w:space="0" w:color="auto"/>
              <w:bottom w:val="nil"/>
              <w:right w:val="single" w:sz="4" w:space="0" w:color="auto"/>
            </w:tcBorders>
            <w:shd w:val="clear" w:color="auto" w:fill="auto"/>
            <w:hideMark/>
          </w:tcPr>
          <w:p w14:paraId="49C9D424" w14:textId="77777777" w:rsidR="004C39E8" w:rsidRPr="00020619" w:rsidRDefault="004C39E8" w:rsidP="00BB34DD">
            <w:pPr>
              <w:pStyle w:val="TAL"/>
              <w:rPr>
                <w:ins w:id="10282" w:author="BigCREditor-RAN4#104-bis" w:date="2022-10-21T21:10:00Z"/>
              </w:rPr>
            </w:pPr>
            <w:ins w:id="10283" w:author="BigCREditor-RAN4#104-bis" w:date="2022-10-21T21:10:00Z">
              <w:r w:rsidRPr="00020619">
                <w:t>Io</w:t>
              </w:r>
              <w:r w:rsidRPr="00020619">
                <w:rPr>
                  <w:vertAlign w:val="superscript"/>
                </w:rPr>
                <w:t>Note3</w:t>
              </w:r>
            </w:ins>
          </w:p>
        </w:tc>
        <w:tc>
          <w:tcPr>
            <w:tcW w:w="2835" w:type="dxa"/>
            <w:gridSpan w:val="2"/>
            <w:tcBorders>
              <w:top w:val="single" w:sz="4" w:space="0" w:color="auto"/>
              <w:left w:val="single" w:sz="4" w:space="0" w:color="auto"/>
              <w:right w:val="single" w:sz="4" w:space="0" w:color="auto"/>
            </w:tcBorders>
          </w:tcPr>
          <w:p w14:paraId="5EDC39B3" w14:textId="77777777" w:rsidR="004C39E8" w:rsidRPr="00020619" w:rsidRDefault="004C39E8" w:rsidP="00BB34DD">
            <w:pPr>
              <w:pStyle w:val="TAL"/>
              <w:rPr>
                <w:ins w:id="10284" w:author="BigCREditor-RAN4#104-bis" w:date="2022-10-21T21:10:00Z"/>
              </w:rPr>
            </w:pPr>
            <w:ins w:id="10285" w:author="BigCREditor-RAN4#104-bis" w:date="2022-10-21T21:10:00Z">
              <w:r w:rsidRPr="00020619">
                <w:t>Config</w:t>
              </w:r>
              <w:r w:rsidRPr="00020619">
                <w:rPr>
                  <w:szCs w:val="18"/>
                </w:rPr>
                <w:t xml:space="preserve"> </w:t>
              </w:r>
              <w:r w:rsidRPr="00020619">
                <w:t>1,2</w:t>
              </w:r>
              <w:r w:rsidRPr="00020619">
                <w:rPr>
                  <w:rFonts w:hint="eastAsia"/>
                  <w:szCs w:val="18"/>
                  <w:lang w:eastAsia="zh-CN"/>
                </w:rPr>
                <w:t>,4</w:t>
              </w:r>
            </w:ins>
          </w:p>
        </w:tc>
        <w:tc>
          <w:tcPr>
            <w:tcW w:w="1134" w:type="dxa"/>
            <w:tcBorders>
              <w:top w:val="single" w:sz="4" w:space="0" w:color="auto"/>
              <w:left w:val="single" w:sz="4" w:space="0" w:color="auto"/>
              <w:right w:val="single" w:sz="4" w:space="0" w:color="auto"/>
            </w:tcBorders>
            <w:hideMark/>
          </w:tcPr>
          <w:p w14:paraId="419E72F3" w14:textId="77777777" w:rsidR="004C39E8" w:rsidRPr="00020619" w:rsidRDefault="004C39E8" w:rsidP="00BB34DD">
            <w:pPr>
              <w:pStyle w:val="TAC"/>
              <w:rPr>
                <w:ins w:id="10286" w:author="BigCREditor-RAN4#104-bis" w:date="2022-10-21T21:10:00Z"/>
              </w:rPr>
            </w:pPr>
            <w:ins w:id="10287" w:author="BigCREditor-RAN4#104-bis" w:date="2022-10-21T21:10:00Z">
              <w:r w:rsidRPr="00020619">
                <w:t>dBm/</w:t>
              </w:r>
            </w:ins>
          </w:p>
          <w:p w14:paraId="76ACB5D5" w14:textId="77777777" w:rsidR="004C39E8" w:rsidRPr="00020619" w:rsidRDefault="004C39E8" w:rsidP="00BB34DD">
            <w:pPr>
              <w:pStyle w:val="TAC"/>
              <w:rPr>
                <w:ins w:id="10288" w:author="BigCREditor-RAN4#104-bis" w:date="2022-10-21T21:10:00Z"/>
              </w:rPr>
            </w:pPr>
            <w:ins w:id="10289" w:author="BigCREditor-RAN4#104-bis" w:date="2022-10-21T21:10:00Z">
              <w:r w:rsidRPr="00020619">
                <w:t>9.36MHz</w:t>
              </w:r>
            </w:ins>
          </w:p>
        </w:tc>
        <w:tc>
          <w:tcPr>
            <w:tcW w:w="1163" w:type="dxa"/>
            <w:tcBorders>
              <w:top w:val="single" w:sz="4" w:space="0" w:color="auto"/>
              <w:left w:val="single" w:sz="4" w:space="0" w:color="auto"/>
              <w:right w:val="single" w:sz="4" w:space="0" w:color="auto"/>
            </w:tcBorders>
          </w:tcPr>
          <w:p w14:paraId="5AC89940" w14:textId="77777777" w:rsidR="004C39E8" w:rsidRPr="00020619" w:rsidRDefault="004C39E8" w:rsidP="00BB34DD">
            <w:pPr>
              <w:pStyle w:val="TAC"/>
              <w:rPr>
                <w:ins w:id="10290" w:author="BigCREditor-RAN4#104-bis" w:date="2022-10-21T21:10:00Z"/>
              </w:rPr>
            </w:pPr>
            <w:ins w:id="10291" w:author="BigCREditor-RAN4#104-bis" w:date="2022-10-21T21:10:00Z">
              <w:r w:rsidRPr="00020619">
                <w:t>-64.59</w:t>
              </w:r>
            </w:ins>
          </w:p>
        </w:tc>
        <w:tc>
          <w:tcPr>
            <w:tcW w:w="1164" w:type="dxa"/>
            <w:gridSpan w:val="2"/>
            <w:tcBorders>
              <w:top w:val="single" w:sz="4" w:space="0" w:color="auto"/>
              <w:left w:val="single" w:sz="4" w:space="0" w:color="auto"/>
              <w:right w:val="single" w:sz="4" w:space="0" w:color="auto"/>
            </w:tcBorders>
          </w:tcPr>
          <w:p w14:paraId="5CAC033E" w14:textId="77777777" w:rsidR="004C39E8" w:rsidRPr="00020619" w:rsidRDefault="004C39E8" w:rsidP="00BB34DD">
            <w:pPr>
              <w:pStyle w:val="TAC"/>
              <w:rPr>
                <w:ins w:id="10292" w:author="BigCREditor-RAN4#104-bis" w:date="2022-10-21T21:10:00Z"/>
              </w:rPr>
            </w:pPr>
            <w:ins w:id="10293" w:author="BigCREditor-RAN4#104-bis" w:date="2022-10-21T21:10:00Z">
              <w:r w:rsidRPr="00020619">
                <w:t>-64.59</w:t>
              </w:r>
            </w:ins>
          </w:p>
        </w:tc>
        <w:tc>
          <w:tcPr>
            <w:tcW w:w="1164" w:type="dxa"/>
            <w:gridSpan w:val="2"/>
            <w:tcBorders>
              <w:top w:val="single" w:sz="4" w:space="0" w:color="auto"/>
              <w:left w:val="single" w:sz="4" w:space="0" w:color="auto"/>
              <w:right w:val="single" w:sz="4" w:space="0" w:color="auto"/>
            </w:tcBorders>
          </w:tcPr>
          <w:p w14:paraId="4E0536F1" w14:textId="77777777" w:rsidR="004C39E8" w:rsidRPr="00020619" w:rsidRDefault="004C39E8" w:rsidP="00BB34DD">
            <w:pPr>
              <w:pStyle w:val="TAC"/>
              <w:rPr>
                <w:ins w:id="10294" w:author="BigCREditor-RAN4#104-bis" w:date="2022-10-21T21:10:00Z"/>
              </w:rPr>
            </w:pPr>
            <w:ins w:id="10295" w:author="BigCREditor-RAN4#104-bis" w:date="2022-10-21T21:10:00Z">
              <w:r w:rsidRPr="00020619">
                <w:t>-70.05</w:t>
              </w:r>
            </w:ins>
          </w:p>
        </w:tc>
        <w:tc>
          <w:tcPr>
            <w:tcW w:w="1164" w:type="dxa"/>
            <w:gridSpan w:val="2"/>
            <w:tcBorders>
              <w:top w:val="single" w:sz="4" w:space="0" w:color="auto"/>
              <w:left w:val="single" w:sz="4" w:space="0" w:color="auto"/>
              <w:right w:val="single" w:sz="4" w:space="0" w:color="auto"/>
            </w:tcBorders>
          </w:tcPr>
          <w:p w14:paraId="39199817" w14:textId="77777777" w:rsidR="004C39E8" w:rsidRPr="00020619" w:rsidRDefault="004C39E8" w:rsidP="00BB34DD">
            <w:pPr>
              <w:pStyle w:val="TAC"/>
              <w:rPr>
                <w:ins w:id="10296" w:author="BigCREditor-RAN4#104-bis" w:date="2022-10-21T21:10:00Z"/>
              </w:rPr>
            </w:pPr>
            <w:ins w:id="10297" w:author="BigCREditor-RAN4#104-bis" w:date="2022-10-21T21:10:00Z">
              <w:r w:rsidRPr="00020619">
                <w:t>-63.85</w:t>
              </w:r>
            </w:ins>
          </w:p>
        </w:tc>
      </w:tr>
      <w:tr w:rsidR="004C39E8" w:rsidRPr="00020619" w14:paraId="43880113" w14:textId="77777777" w:rsidTr="00BB34DD">
        <w:trPr>
          <w:jc w:val="center"/>
          <w:ins w:id="10298" w:author="BigCREditor-RAN4#104-bis" w:date="2022-10-21T21:10:00Z"/>
        </w:trPr>
        <w:tc>
          <w:tcPr>
            <w:tcW w:w="970" w:type="dxa"/>
            <w:tcBorders>
              <w:top w:val="nil"/>
              <w:left w:val="single" w:sz="4" w:space="0" w:color="auto"/>
              <w:right w:val="single" w:sz="4" w:space="0" w:color="auto"/>
            </w:tcBorders>
            <w:shd w:val="clear" w:color="auto" w:fill="auto"/>
            <w:hideMark/>
          </w:tcPr>
          <w:p w14:paraId="79B89073" w14:textId="77777777" w:rsidR="004C39E8" w:rsidRPr="00020619" w:rsidRDefault="004C39E8" w:rsidP="00BB34DD">
            <w:pPr>
              <w:pStyle w:val="TAL"/>
              <w:rPr>
                <w:ins w:id="10299" w:author="BigCREditor-RAN4#104-bis" w:date="2022-10-21T21:10:00Z"/>
              </w:rPr>
            </w:pPr>
          </w:p>
        </w:tc>
        <w:tc>
          <w:tcPr>
            <w:tcW w:w="2835" w:type="dxa"/>
            <w:gridSpan w:val="2"/>
            <w:tcBorders>
              <w:left w:val="single" w:sz="4" w:space="0" w:color="auto"/>
              <w:right w:val="single" w:sz="4" w:space="0" w:color="auto"/>
            </w:tcBorders>
          </w:tcPr>
          <w:p w14:paraId="388A8DDB" w14:textId="77777777" w:rsidR="004C39E8" w:rsidRPr="00020619" w:rsidRDefault="004C39E8" w:rsidP="00BB34DD">
            <w:pPr>
              <w:pStyle w:val="TAL"/>
              <w:rPr>
                <w:ins w:id="10300" w:author="BigCREditor-RAN4#104-bis" w:date="2022-10-21T21:10:00Z"/>
              </w:rPr>
            </w:pPr>
            <w:ins w:id="10301" w:author="BigCREditor-RAN4#104-bis" w:date="2022-10-21T21:10:00Z">
              <w:r w:rsidRPr="00020619">
                <w:t>Config</w:t>
              </w:r>
              <w:r w:rsidRPr="00020619">
                <w:rPr>
                  <w:szCs w:val="18"/>
                </w:rPr>
                <w:t xml:space="preserve"> </w:t>
              </w:r>
              <w:r w:rsidRPr="00020619">
                <w:t>3</w:t>
              </w:r>
            </w:ins>
          </w:p>
        </w:tc>
        <w:tc>
          <w:tcPr>
            <w:tcW w:w="1134" w:type="dxa"/>
            <w:tcBorders>
              <w:left w:val="single" w:sz="4" w:space="0" w:color="auto"/>
              <w:right w:val="single" w:sz="4" w:space="0" w:color="auto"/>
            </w:tcBorders>
            <w:hideMark/>
          </w:tcPr>
          <w:p w14:paraId="3670CAA0" w14:textId="77777777" w:rsidR="004C39E8" w:rsidRPr="00020619" w:rsidRDefault="004C39E8" w:rsidP="00BB34DD">
            <w:pPr>
              <w:pStyle w:val="TAC"/>
              <w:rPr>
                <w:ins w:id="10302" w:author="BigCREditor-RAN4#104-bis" w:date="2022-10-21T21:10:00Z"/>
              </w:rPr>
            </w:pPr>
            <w:ins w:id="10303" w:author="BigCREditor-RAN4#104-bis" w:date="2022-10-21T21:10:00Z">
              <w:r w:rsidRPr="00020619">
                <w:t>dBm/</w:t>
              </w:r>
            </w:ins>
          </w:p>
          <w:p w14:paraId="201A1B38" w14:textId="77777777" w:rsidR="004C39E8" w:rsidRPr="00020619" w:rsidRDefault="004C39E8" w:rsidP="00BB34DD">
            <w:pPr>
              <w:pStyle w:val="TAC"/>
              <w:rPr>
                <w:ins w:id="10304" w:author="BigCREditor-RAN4#104-bis" w:date="2022-10-21T21:10:00Z"/>
              </w:rPr>
            </w:pPr>
            <w:ins w:id="10305" w:author="BigCREditor-RAN4#104-bis" w:date="2022-10-21T21:10:00Z">
              <w:r w:rsidRPr="00020619">
                <w:t>18.36MHz</w:t>
              </w:r>
            </w:ins>
          </w:p>
        </w:tc>
        <w:tc>
          <w:tcPr>
            <w:tcW w:w="1163" w:type="dxa"/>
            <w:tcBorders>
              <w:left w:val="single" w:sz="4" w:space="0" w:color="auto"/>
              <w:right w:val="single" w:sz="4" w:space="0" w:color="auto"/>
            </w:tcBorders>
          </w:tcPr>
          <w:p w14:paraId="2492E493" w14:textId="77777777" w:rsidR="004C39E8" w:rsidRPr="00020619" w:rsidRDefault="004C39E8" w:rsidP="00BB34DD">
            <w:pPr>
              <w:pStyle w:val="TAC"/>
              <w:rPr>
                <w:ins w:id="10306" w:author="BigCREditor-RAN4#104-bis" w:date="2022-10-21T21:10:00Z"/>
              </w:rPr>
            </w:pPr>
            <w:ins w:id="10307" w:author="BigCREditor-RAN4#104-bis" w:date="2022-10-21T21:10:00Z">
              <w:r w:rsidRPr="00020619">
                <w:t>-61.67</w:t>
              </w:r>
            </w:ins>
          </w:p>
        </w:tc>
        <w:tc>
          <w:tcPr>
            <w:tcW w:w="1164" w:type="dxa"/>
            <w:gridSpan w:val="2"/>
            <w:tcBorders>
              <w:left w:val="single" w:sz="4" w:space="0" w:color="auto"/>
              <w:right w:val="single" w:sz="4" w:space="0" w:color="auto"/>
            </w:tcBorders>
          </w:tcPr>
          <w:p w14:paraId="32579BD8" w14:textId="77777777" w:rsidR="004C39E8" w:rsidRPr="00020619" w:rsidRDefault="004C39E8" w:rsidP="00BB34DD">
            <w:pPr>
              <w:pStyle w:val="TAC"/>
              <w:rPr>
                <w:ins w:id="10308" w:author="BigCREditor-RAN4#104-bis" w:date="2022-10-21T21:10:00Z"/>
              </w:rPr>
            </w:pPr>
            <w:ins w:id="10309" w:author="BigCREditor-RAN4#104-bis" w:date="2022-10-21T21:10:00Z">
              <w:r w:rsidRPr="00020619">
                <w:t>-61.67</w:t>
              </w:r>
            </w:ins>
          </w:p>
        </w:tc>
        <w:tc>
          <w:tcPr>
            <w:tcW w:w="1164" w:type="dxa"/>
            <w:gridSpan w:val="2"/>
            <w:tcBorders>
              <w:left w:val="single" w:sz="4" w:space="0" w:color="auto"/>
              <w:right w:val="single" w:sz="4" w:space="0" w:color="auto"/>
            </w:tcBorders>
          </w:tcPr>
          <w:p w14:paraId="66026909" w14:textId="77777777" w:rsidR="004C39E8" w:rsidRPr="00020619" w:rsidRDefault="004C39E8" w:rsidP="00BB34DD">
            <w:pPr>
              <w:pStyle w:val="TAC"/>
              <w:rPr>
                <w:ins w:id="10310" w:author="BigCREditor-RAN4#104-bis" w:date="2022-10-21T21:10:00Z"/>
              </w:rPr>
            </w:pPr>
            <w:ins w:id="10311" w:author="BigCREditor-RAN4#104-bis" w:date="2022-10-21T21:10:00Z">
              <w:r w:rsidRPr="00020619">
                <w:t>-67.13</w:t>
              </w:r>
            </w:ins>
          </w:p>
        </w:tc>
        <w:tc>
          <w:tcPr>
            <w:tcW w:w="1164" w:type="dxa"/>
            <w:gridSpan w:val="2"/>
            <w:tcBorders>
              <w:left w:val="single" w:sz="4" w:space="0" w:color="auto"/>
              <w:right w:val="single" w:sz="4" w:space="0" w:color="auto"/>
            </w:tcBorders>
          </w:tcPr>
          <w:p w14:paraId="0584679F" w14:textId="77777777" w:rsidR="004C39E8" w:rsidRPr="00020619" w:rsidRDefault="004C39E8" w:rsidP="00BB34DD">
            <w:pPr>
              <w:pStyle w:val="TAC"/>
              <w:rPr>
                <w:ins w:id="10312" w:author="BigCREditor-RAN4#104-bis" w:date="2022-10-21T21:10:00Z"/>
              </w:rPr>
            </w:pPr>
            <w:ins w:id="10313" w:author="BigCREditor-RAN4#104-bis" w:date="2022-10-21T21:10:00Z">
              <w:r w:rsidRPr="00020619">
                <w:t>-60.93</w:t>
              </w:r>
            </w:ins>
          </w:p>
        </w:tc>
      </w:tr>
      <w:tr w:rsidR="004C39E8" w:rsidRPr="00020619" w14:paraId="59AF82C5" w14:textId="77777777" w:rsidTr="00BB34DD">
        <w:trPr>
          <w:trHeight w:val="42"/>
          <w:jc w:val="center"/>
          <w:ins w:id="10314"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hideMark/>
          </w:tcPr>
          <w:p w14:paraId="539E0639" w14:textId="77777777" w:rsidR="004C39E8" w:rsidRPr="00020619" w:rsidRDefault="004C39E8" w:rsidP="00BB34DD">
            <w:pPr>
              <w:pStyle w:val="TAL"/>
              <w:rPr>
                <w:ins w:id="10315" w:author="BigCREditor-RAN4#104-bis" w:date="2022-10-21T21:10:00Z"/>
              </w:rPr>
            </w:pPr>
            <w:ins w:id="10316" w:author="BigCREditor-RAN4#104-bis" w:date="2022-10-21T21:10:00Z">
              <w:r w:rsidRPr="00020619">
                <w:t>Propagation condition</w:t>
              </w:r>
            </w:ins>
          </w:p>
        </w:tc>
        <w:tc>
          <w:tcPr>
            <w:tcW w:w="1134" w:type="dxa"/>
            <w:tcBorders>
              <w:top w:val="single" w:sz="4" w:space="0" w:color="auto"/>
              <w:left w:val="single" w:sz="4" w:space="0" w:color="auto"/>
              <w:bottom w:val="single" w:sz="4" w:space="0" w:color="auto"/>
              <w:right w:val="single" w:sz="4" w:space="0" w:color="auto"/>
            </w:tcBorders>
            <w:hideMark/>
          </w:tcPr>
          <w:p w14:paraId="7061AE1E" w14:textId="77777777" w:rsidR="004C39E8" w:rsidRPr="00020619" w:rsidRDefault="004C39E8" w:rsidP="00BB34DD">
            <w:pPr>
              <w:pStyle w:val="TAC"/>
              <w:rPr>
                <w:ins w:id="10317" w:author="BigCREditor-RAN4#104-bis" w:date="2022-10-21T21:10:00Z"/>
              </w:rPr>
            </w:pPr>
            <w:ins w:id="10318" w:author="BigCREditor-RAN4#104-bis" w:date="2022-10-21T21:10:00Z">
              <w:r w:rsidRPr="00020619">
                <w:t>-</w:t>
              </w:r>
            </w:ins>
          </w:p>
        </w:tc>
        <w:tc>
          <w:tcPr>
            <w:tcW w:w="2327" w:type="dxa"/>
            <w:gridSpan w:val="3"/>
            <w:tcBorders>
              <w:top w:val="single" w:sz="4" w:space="0" w:color="auto"/>
              <w:left w:val="single" w:sz="4" w:space="0" w:color="auto"/>
              <w:bottom w:val="single" w:sz="4" w:space="0" w:color="auto"/>
              <w:right w:val="single" w:sz="4" w:space="0" w:color="auto"/>
            </w:tcBorders>
            <w:hideMark/>
          </w:tcPr>
          <w:p w14:paraId="6E61A6F0" w14:textId="77777777" w:rsidR="004C39E8" w:rsidRPr="00020619" w:rsidRDefault="004C39E8" w:rsidP="00BB34DD">
            <w:pPr>
              <w:pStyle w:val="TAC"/>
              <w:rPr>
                <w:ins w:id="10319" w:author="BigCREditor-RAN4#104-bis" w:date="2022-10-21T21:10:00Z"/>
              </w:rPr>
            </w:pPr>
            <w:ins w:id="10320" w:author="BigCREditor-RAN4#104-bis" w:date="2022-10-21T21:10:00Z">
              <w:r w:rsidRPr="00020619">
                <w:t>AWGN</w:t>
              </w:r>
            </w:ins>
          </w:p>
        </w:tc>
        <w:tc>
          <w:tcPr>
            <w:tcW w:w="2328" w:type="dxa"/>
            <w:gridSpan w:val="4"/>
            <w:tcBorders>
              <w:top w:val="single" w:sz="4" w:space="0" w:color="auto"/>
              <w:left w:val="single" w:sz="4" w:space="0" w:color="auto"/>
              <w:bottom w:val="single" w:sz="4" w:space="0" w:color="auto"/>
              <w:right w:val="single" w:sz="4" w:space="0" w:color="auto"/>
            </w:tcBorders>
          </w:tcPr>
          <w:p w14:paraId="334E30B6" w14:textId="77777777" w:rsidR="004C39E8" w:rsidRPr="00020619" w:rsidRDefault="004C39E8" w:rsidP="00BB34DD">
            <w:pPr>
              <w:pStyle w:val="TAC"/>
              <w:rPr>
                <w:ins w:id="10321" w:author="BigCREditor-RAN4#104-bis" w:date="2022-10-21T21:10:00Z"/>
              </w:rPr>
            </w:pPr>
            <w:ins w:id="10322" w:author="BigCREditor-RAN4#104-bis" w:date="2022-10-21T21:10:00Z">
              <w:r w:rsidRPr="00020619">
                <w:t>AWGN</w:t>
              </w:r>
            </w:ins>
          </w:p>
        </w:tc>
      </w:tr>
      <w:tr w:rsidR="004C39E8" w:rsidRPr="00020619" w14:paraId="5E2057C6" w14:textId="77777777" w:rsidTr="00BB34DD">
        <w:trPr>
          <w:trHeight w:val="42"/>
          <w:jc w:val="center"/>
          <w:ins w:id="10323" w:author="BigCREditor-RAN4#104-bis" w:date="2022-10-21T21:10:00Z"/>
        </w:trPr>
        <w:tc>
          <w:tcPr>
            <w:tcW w:w="3805" w:type="dxa"/>
            <w:gridSpan w:val="3"/>
            <w:tcBorders>
              <w:top w:val="single" w:sz="4" w:space="0" w:color="auto"/>
              <w:left w:val="single" w:sz="4" w:space="0" w:color="auto"/>
              <w:bottom w:val="single" w:sz="4" w:space="0" w:color="auto"/>
              <w:right w:val="single" w:sz="4" w:space="0" w:color="auto"/>
            </w:tcBorders>
          </w:tcPr>
          <w:p w14:paraId="3D389270" w14:textId="77777777" w:rsidR="004C39E8" w:rsidRPr="00020619" w:rsidRDefault="004C39E8" w:rsidP="00BB34DD">
            <w:pPr>
              <w:pStyle w:val="TAL"/>
              <w:rPr>
                <w:ins w:id="10324" w:author="BigCREditor-RAN4#104-bis" w:date="2022-10-21T21:10:00Z"/>
              </w:rPr>
            </w:pPr>
            <w:ins w:id="10325" w:author="BigCREditor-RAN4#104-bis" w:date="2022-10-21T21:10:00Z">
              <w:r w:rsidRPr="00020619">
                <w:rPr>
                  <w:rFonts w:cs="Arial"/>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3E56A87B" w14:textId="77777777" w:rsidR="004C39E8" w:rsidRPr="00020619" w:rsidRDefault="004C39E8" w:rsidP="00BB34DD">
            <w:pPr>
              <w:pStyle w:val="TAC"/>
              <w:rPr>
                <w:ins w:id="10326" w:author="BigCREditor-RAN4#104-bis" w:date="2022-10-21T21:10:00Z"/>
              </w:rPr>
            </w:pPr>
          </w:p>
        </w:tc>
        <w:tc>
          <w:tcPr>
            <w:tcW w:w="4655" w:type="dxa"/>
            <w:gridSpan w:val="7"/>
            <w:tcBorders>
              <w:top w:val="single" w:sz="4" w:space="0" w:color="auto"/>
              <w:left w:val="single" w:sz="4" w:space="0" w:color="auto"/>
              <w:bottom w:val="single" w:sz="4" w:space="0" w:color="auto"/>
              <w:right w:val="single" w:sz="4" w:space="0" w:color="auto"/>
            </w:tcBorders>
          </w:tcPr>
          <w:p w14:paraId="1D8A4FB3" w14:textId="77777777" w:rsidR="004C39E8" w:rsidRPr="00020619" w:rsidRDefault="004C39E8" w:rsidP="00BB34DD">
            <w:pPr>
              <w:pStyle w:val="TAC"/>
              <w:rPr>
                <w:ins w:id="10327" w:author="BigCREditor-RAN4#104-bis" w:date="2022-10-21T21:10:00Z"/>
              </w:rPr>
            </w:pPr>
            <w:ins w:id="10328" w:author="BigCREditor-RAN4#104-bis" w:date="2022-10-21T21:10:00Z">
              <w:r w:rsidRPr="00020619">
                <w:rPr>
                  <w:rFonts w:cs="Arial"/>
                </w:rPr>
                <w:t>1x2</w:t>
              </w:r>
            </w:ins>
          </w:p>
        </w:tc>
      </w:tr>
      <w:tr w:rsidR="004C39E8" w:rsidRPr="00020619" w14:paraId="6E3A0916" w14:textId="77777777" w:rsidTr="00BB34DD">
        <w:trPr>
          <w:jc w:val="center"/>
          <w:ins w:id="10329" w:author="BigCREditor-RAN4#104-bis" w:date="2022-10-21T21:10: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19D4274A" w14:textId="77777777" w:rsidR="004C39E8" w:rsidRPr="00020619" w:rsidRDefault="004C39E8" w:rsidP="00BB34DD">
            <w:pPr>
              <w:keepLines/>
              <w:spacing w:after="0"/>
              <w:ind w:left="851" w:hanging="851"/>
              <w:rPr>
                <w:ins w:id="10330" w:author="BigCREditor-RAN4#104-bis" w:date="2022-10-21T21:10:00Z"/>
                <w:rFonts w:ascii="Arial" w:hAnsi="Arial" w:cs="Arial"/>
                <w:sz w:val="18"/>
              </w:rPr>
            </w:pPr>
            <w:ins w:id="10331" w:author="BigCREditor-RAN4#104-bis" w:date="2022-10-21T21:10:00Z">
              <w:r w:rsidRPr="00020619">
                <w:rPr>
                  <w:rFonts w:ascii="Arial" w:hAnsi="Arial" w:cs="Arial"/>
                  <w:sz w:val="18"/>
                </w:rPr>
                <w:t>Note 1:</w:t>
              </w:r>
              <w:r w:rsidRPr="00020619">
                <w:rPr>
                  <w:rFonts w:ascii="Arial" w:hAnsi="Arial" w:cs="Arial"/>
                  <w:sz w:val="18"/>
                </w:rPr>
                <w:tab/>
                <w:t xml:space="preserve">OCNG shall be used such that both cells are fully </w:t>
              </w:r>
              <w:proofErr w:type="gramStart"/>
              <w:r w:rsidRPr="00020619">
                <w:rPr>
                  <w:rFonts w:ascii="Arial" w:hAnsi="Arial" w:cs="Arial"/>
                  <w:sz w:val="18"/>
                </w:rPr>
                <w:t>allocated</w:t>
              </w:r>
              <w:proofErr w:type="gramEnd"/>
              <w:r w:rsidRPr="00020619">
                <w:rPr>
                  <w:rFonts w:ascii="Arial" w:hAnsi="Arial" w:cs="Arial"/>
                  <w:sz w:val="18"/>
                </w:rPr>
                <w:t xml:space="preserve"> and a constant total transmitted power spectral density is achieved for all OFDM symbols.</w:t>
              </w:r>
            </w:ins>
          </w:p>
          <w:p w14:paraId="7AF40BFC" w14:textId="77777777" w:rsidR="004C39E8" w:rsidRPr="00020619" w:rsidRDefault="004C39E8" w:rsidP="00BB34DD">
            <w:pPr>
              <w:keepLines/>
              <w:spacing w:after="0"/>
              <w:ind w:left="851" w:hanging="851"/>
              <w:rPr>
                <w:ins w:id="10332" w:author="BigCREditor-RAN4#104-bis" w:date="2022-10-21T21:10:00Z"/>
                <w:rFonts w:ascii="Arial" w:hAnsi="Arial" w:cs="Arial"/>
                <w:sz w:val="18"/>
              </w:rPr>
            </w:pPr>
            <w:ins w:id="10333" w:author="BigCREditor-RAN4#104-bis" w:date="2022-10-21T21:10:00Z">
              <w:r w:rsidRPr="00020619">
                <w:rPr>
                  <w:rFonts w:ascii="Arial" w:hAnsi="Arial" w:cs="Arial"/>
                  <w:sz w:val="18"/>
                </w:rPr>
                <w:t>Note 2:</w:t>
              </w:r>
              <w:r w:rsidRPr="00020619">
                <w:rPr>
                  <w:rFonts w:ascii="Arial" w:hAnsi="Arial" w:cs="Arial"/>
                  <w:sz w:val="18"/>
                </w:rPr>
                <w:tab/>
                <w:t xml:space="preserve">Interference from other cells and noise sources not specified in the test is assumed to be constant over subcarriers and time and shall be modelled as AWGN of appropriate power for </w:t>
              </w:r>
            </w:ins>
            <w:ins w:id="10334" w:author="BigCREditor-RAN4#104-bis" w:date="2022-10-21T21:10:00Z">
              <w:r w:rsidRPr="00020619">
                <w:rPr>
                  <w:rFonts w:ascii="Arial" w:eastAsia="Calibri" w:hAnsi="Arial" w:cs="v4.2.0"/>
                  <w:position w:val="-12"/>
                  <w:sz w:val="18"/>
                  <w:szCs w:val="22"/>
                </w:rPr>
                <w:object w:dxaOrig="405" w:dyaOrig="345" w14:anchorId="5F170BB8">
                  <v:shape id="_x0000_i1119" type="#_x0000_t75" style="width:15.9pt;height:15.9pt" o:ole="" fillcolor="window">
                    <v:imagedata r:id="rId15" o:title=""/>
                  </v:shape>
                  <o:OLEObject Type="Embed" ProgID="Equation.3" ShapeID="_x0000_i1119" DrawAspect="Content" ObjectID="_1731331447" r:id="rId148"/>
                </w:object>
              </w:r>
            </w:ins>
            <w:ins w:id="10335" w:author="BigCREditor-RAN4#104-bis" w:date="2022-10-21T21:10:00Z">
              <w:r w:rsidRPr="00020619">
                <w:rPr>
                  <w:rFonts w:ascii="Arial" w:hAnsi="Arial" w:cs="Arial"/>
                  <w:sz w:val="18"/>
                </w:rPr>
                <w:t xml:space="preserve"> to be fulfilled.</w:t>
              </w:r>
            </w:ins>
          </w:p>
          <w:p w14:paraId="7F7CB509" w14:textId="77777777" w:rsidR="004C39E8" w:rsidRPr="00020619" w:rsidRDefault="004C39E8" w:rsidP="00BB34DD">
            <w:pPr>
              <w:keepLines/>
              <w:spacing w:after="0"/>
              <w:ind w:left="851" w:hanging="851"/>
              <w:rPr>
                <w:ins w:id="10336" w:author="BigCREditor-RAN4#104-bis" w:date="2022-10-21T21:10:00Z"/>
                <w:rFonts w:ascii="Arial" w:hAnsi="Arial" w:cs="Arial"/>
                <w:sz w:val="18"/>
              </w:rPr>
            </w:pPr>
            <w:ins w:id="10337" w:author="BigCREditor-RAN4#104-bis" w:date="2022-10-21T21:10:00Z">
              <w:r w:rsidRPr="00020619">
                <w:rPr>
                  <w:rFonts w:ascii="Arial" w:hAnsi="Arial" w:cs="Arial"/>
                  <w:sz w:val="18"/>
                </w:rPr>
                <w:t>Note 3:</w:t>
              </w:r>
              <w:r w:rsidRPr="00020619">
                <w:rPr>
                  <w:rFonts w:ascii="Arial" w:hAnsi="Arial" w:cs="Arial"/>
                  <w:sz w:val="18"/>
                </w:rPr>
                <w:tab/>
                <w:t>Io levels have been derived from other parameters for information purposes. They are not settable parameters themselves.</w:t>
              </w:r>
            </w:ins>
          </w:p>
        </w:tc>
      </w:tr>
    </w:tbl>
    <w:p w14:paraId="437B83B5" w14:textId="77777777" w:rsidR="004C39E8" w:rsidRPr="00020619" w:rsidRDefault="004C39E8" w:rsidP="004C39E8">
      <w:pPr>
        <w:rPr>
          <w:ins w:id="10338" w:author="BigCREditor-RAN4#104-bis" w:date="2022-10-21T21:10:00Z"/>
        </w:rPr>
      </w:pPr>
    </w:p>
    <w:p w14:paraId="74789430" w14:textId="77777777" w:rsidR="004C39E8" w:rsidRPr="00020619" w:rsidRDefault="004C39E8" w:rsidP="004C39E8">
      <w:pPr>
        <w:pStyle w:val="Heading5"/>
        <w:rPr>
          <w:ins w:id="10339" w:author="BigCREditor-RAN4#104-bis" w:date="2022-10-21T21:10:00Z"/>
          <w:snapToGrid w:val="0"/>
        </w:rPr>
      </w:pPr>
      <w:ins w:id="10340" w:author="BigCREditor-RAN4#104-bis" w:date="2022-10-21T21:10:00Z">
        <w:r w:rsidRPr="00020619">
          <w:rPr>
            <w:snapToGrid w:val="0"/>
          </w:rPr>
          <w:t>A.16.3.1.6.3</w:t>
        </w:r>
        <w:r w:rsidRPr="00020619">
          <w:rPr>
            <w:snapToGrid w:val="0"/>
          </w:rPr>
          <w:tab/>
          <w:t>Test Requirements</w:t>
        </w:r>
      </w:ins>
    </w:p>
    <w:p w14:paraId="50D9E2AF" w14:textId="77777777" w:rsidR="004C39E8" w:rsidRPr="00020619" w:rsidRDefault="004C39E8" w:rsidP="004C39E8">
      <w:pPr>
        <w:spacing w:before="120" w:after="0"/>
        <w:rPr>
          <w:ins w:id="10341" w:author="BigCREditor-RAN4#104-bis" w:date="2022-10-21T21:10:00Z"/>
          <w:rFonts w:eastAsia="MS Mincho" w:cs="v4.2.0"/>
        </w:rPr>
      </w:pPr>
      <w:ins w:id="10342" w:author="BigCREditor-RAN4#104-bis" w:date="2022-10-21T21:10:00Z">
        <w:r w:rsidRPr="00020619">
          <w:rPr>
            <w:rFonts w:eastAsia="MS Mincho" w:cs="v4.2.0"/>
          </w:rPr>
          <w:t xml:space="preserve">The UE shall start to transmit the PRACH to Cell 2 less than 372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2.</w:t>
        </w:r>
      </w:ins>
    </w:p>
    <w:p w14:paraId="51DA271E" w14:textId="77777777" w:rsidR="004C39E8" w:rsidRPr="00020619" w:rsidRDefault="004C39E8" w:rsidP="004C39E8">
      <w:pPr>
        <w:rPr>
          <w:ins w:id="10343" w:author="BigCREditor-RAN4#104-bis" w:date="2022-10-21T21:10:00Z"/>
          <w:rFonts w:cs="v4.2.0"/>
        </w:rPr>
      </w:pPr>
      <w:ins w:id="10344" w:author="BigCREditor-RAN4#104-bis" w:date="2022-10-21T21:10:00Z">
        <w:r w:rsidRPr="00020619">
          <w:rPr>
            <w:rFonts w:cs="v4.2.0"/>
          </w:rPr>
          <w:t>The rate of correct handovers observed during repeated tests shall be at least 90%.</w:t>
        </w:r>
      </w:ins>
    </w:p>
    <w:p w14:paraId="391B980B" w14:textId="77777777" w:rsidR="004C39E8" w:rsidRPr="00020619" w:rsidRDefault="004C39E8" w:rsidP="004C39E8">
      <w:pPr>
        <w:pStyle w:val="NO"/>
        <w:rPr>
          <w:ins w:id="10345" w:author="BigCREditor-RAN4#104-bis" w:date="2022-10-21T21:10:00Z"/>
        </w:rPr>
      </w:pPr>
      <w:ins w:id="10346" w:author="BigCREditor-RAN4#104-bis" w:date="2022-10-21T21:10:00Z">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ins>
    </w:p>
    <w:p w14:paraId="72A4B848" w14:textId="77777777" w:rsidR="004C39E8" w:rsidRPr="00020619" w:rsidRDefault="004C39E8" w:rsidP="004C39E8">
      <w:pPr>
        <w:pStyle w:val="B10"/>
        <w:rPr>
          <w:ins w:id="10347" w:author="BigCREditor-RAN4#104-bis" w:date="2022-10-21T21:10:00Z"/>
        </w:rPr>
      </w:pPr>
      <w:ins w:id="10348" w:author="BigCREditor-RAN4#104-bis" w:date="2022-10-21T21:10:00Z">
        <w:r w:rsidRPr="00020619">
          <w:t xml:space="preserve">RRC procedure delay = 10 </w:t>
        </w:r>
        <w:proofErr w:type="spellStart"/>
        <w:r w:rsidRPr="00020619">
          <w:t>ms</w:t>
        </w:r>
        <w:proofErr w:type="spellEnd"/>
        <w:r w:rsidRPr="00020619">
          <w:t xml:space="preserve"> and is specified in clause 12 in TS 38.331 [2].</w:t>
        </w:r>
      </w:ins>
    </w:p>
    <w:p w14:paraId="343E9DA4" w14:textId="77777777" w:rsidR="004C39E8" w:rsidRPr="00020619" w:rsidRDefault="004C39E8" w:rsidP="004C39E8">
      <w:pPr>
        <w:pStyle w:val="B10"/>
        <w:rPr>
          <w:ins w:id="10349" w:author="BigCREditor-RAN4#104-bis" w:date="2022-10-21T21:10:00Z"/>
        </w:rPr>
      </w:pPr>
      <w:ins w:id="10350" w:author="BigCREditor-RAN4#104-bis" w:date="2022-10-21T21:10:00Z">
        <w:r w:rsidRPr="00020619">
          <w:t>T</w:t>
        </w:r>
        <w:r w:rsidRPr="00020619">
          <w:rPr>
            <w:position w:val="-6"/>
          </w:rPr>
          <w:t>interrupt</w:t>
        </w:r>
        <w:r w:rsidRPr="00020619">
          <w:t xml:space="preserve"> = 362 </w:t>
        </w:r>
        <w:proofErr w:type="spellStart"/>
        <w:r w:rsidRPr="00020619">
          <w:t>ms</w:t>
        </w:r>
        <w:proofErr w:type="spellEnd"/>
        <w:r w:rsidRPr="00020619" w:rsidDel="00543ADA">
          <w:rPr>
            <w:bCs/>
          </w:rPr>
          <w:t xml:space="preserve"> </w:t>
        </w:r>
        <w:r w:rsidRPr="00020619">
          <w:t xml:space="preserve">in the test. </w:t>
        </w:r>
        <w:proofErr w:type="spellStart"/>
        <w:r w:rsidRPr="00020619">
          <w:rPr>
            <w:bCs/>
          </w:rPr>
          <w:t>T</w:t>
        </w:r>
        <w:r w:rsidRPr="00020619">
          <w:rPr>
            <w:bCs/>
            <w:vertAlign w:val="subscript"/>
          </w:rPr>
          <w:t>interrupt</w:t>
        </w:r>
        <w:proofErr w:type="spellEnd"/>
        <w:r w:rsidRPr="00020619">
          <w:t xml:space="preserve"> is defined in clause </w:t>
        </w:r>
        <w:r w:rsidRPr="00020619">
          <w:rPr>
            <w:lang w:val="sv-SE" w:eastAsia="zh-CN"/>
          </w:rPr>
          <w:t>6.1D.1.2</w:t>
        </w:r>
        <w:r w:rsidRPr="00020619">
          <w:t>.</w:t>
        </w:r>
      </w:ins>
    </w:p>
    <w:p w14:paraId="61325D3D" w14:textId="77777777" w:rsidR="004C39E8" w:rsidRPr="00020619" w:rsidRDefault="004C39E8" w:rsidP="004C39E8">
      <w:pPr>
        <w:rPr>
          <w:ins w:id="10351" w:author="BigCREditor-RAN4#104-bis" w:date="2022-10-21T21:10:00Z"/>
        </w:rPr>
      </w:pPr>
      <w:ins w:id="10352" w:author="BigCREditor-RAN4#104-bis" w:date="2022-10-21T21:10:00Z">
        <w:r w:rsidRPr="00020619">
          <w:t xml:space="preserve">This gives a total of 372 </w:t>
        </w:r>
        <w:proofErr w:type="spellStart"/>
        <w:r w:rsidRPr="00020619">
          <w:t>ms</w:t>
        </w:r>
        <w:proofErr w:type="spellEnd"/>
        <w:r w:rsidRPr="00020619">
          <w:t>.</w:t>
        </w:r>
      </w:ins>
    </w:p>
    <w:p w14:paraId="6F6A703E" w14:textId="6160F4BB" w:rsidR="00071A73" w:rsidRPr="00020619" w:rsidRDefault="00071A73" w:rsidP="00F77604">
      <w:pPr>
        <w:jc w:val="center"/>
        <w:rPr>
          <w:noProof/>
        </w:rPr>
      </w:pPr>
    </w:p>
    <w:p w14:paraId="20DC8388" w14:textId="77777777" w:rsidR="00071A73" w:rsidRPr="00020619" w:rsidRDefault="00071A73" w:rsidP="00071A73">
      <w:pPr>
        <w:jc w:val="center"/>
        <w:rPr>
          <w:noProof/>
        </w:rPr>
      </w:pPr>
    </w:p>
    <w:p w14:paraId="6E6FA0C9" w14:textId="77777777" w:rsidR="00331AC4" w:rsidRPr="004F6EBD" w:rsidRDefault="00331AC4" w:rsidP="00331AC4">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2FC13A28" w14:textId="77777777" w:rsidR="008E369C" w:rsidRPr="00020619" w:rsidRDefault="008E369C" w:rsidP="008E369C">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sidRPr="00020619">
        <w:rPr>
          <w:rFonts w:ascii="Arial" w:hAnsi="Arial"/>
          <w:sz w:val="24"/>
          <w:lang w:eastAsia="en-GB"/>
        </w:rPr>
        <w:t>A.16.5.1.</w:t>
      </w:r>
      <w:r w:rsidRPr="00020619">
        <w:rPr>
          <w:rFonts w:ascii="Arial" w:hAnsi="Arial" w:hint="eastAsia"/>
          <w:sz w:val="24"/>
          <w:lang w:eastAsia="en-GB"/>
        </w:rPr>
        <w:t>3</w:t>
      </w:r>
      <w:r w:rsidRPr="00020619">
        <w:rPr>
          <w:rFonts w:ascii="Arial" w:hAnsi="Arial"/>
          <w:sz w:val="24"/>
          <w:lang w:eastAsia="en-GB"/>
        </w:rPr>
        <w:tab/>
        <w:t xml:space="preserve">Radio Link Monitoring In-sync Test for FR1 </w:t>
      </w:r>
      <w:proofErr w:type="spellStart"/>
      <w:r w:rsidRPr="00020619">
        <w:rPr>
          <w:rFonts w:ascii="Arial" w:hAnsi="Arial"/>
          <w:sz w:val="24"/>
          <w:lang w:eastAsia="en-GB"/>
        </w:rPr>
        <w:t>PCell</w:t>
      </w:r>
      <w:proofErr w:type="spellEnd"/>
      <w:r w:rsidRPr="00020619">
        <w:rPr>
          <w:rFonts w:ascii="Arial" w:hAnsi="Arial"/>
          <w:sz w:val="24"/>
          <w:lang w:eastAsia="en-GB"/>
        </w:rPr>
        <w:t xml:space="preserve"> configured with SSB-based RLM RS in non-DRX mode for 1 Rx UE</w:t>
      </w:r>
    </w:p>
    <w:p w14:paraId="22E0D624" w14:textId="77777777" w:rsidR="008E369C" w:rsidRPr="00020619" w:rsidRDefault="008E369C" w:rsidP="008E369C">
      <w:pPr>
        <w:pStyle w:val="Heading5"/>
        <w:rPr>
          <w:snapToGrid w:val="0"/>
          <w:lang w:eastAsia="zh-CN"/>
        </w:rPr>
      </w:pPr>
      <w:r w:rsidRPr="00020619">
        <w:rPr>
          <w:snapToGrid w:val="0"/>
          <w:lang w:eastAsia="zh-CN"/>
        </w:rPr>
        <w:t>A.16.5.1.3.1</w:t>
      </w:r>
      <w:r w:rsidRPr="00020619">
        <w:rPr>
          <w:snapToGrid w:val="0"/>
          <w:lang w:eastAsia="zh-CN"/>
        </w:rPr>
        <w:tab/>
        <w:t>Test Purpose and Environment</w:t>
      </w:r>
    </w:p>
    <w:p w14:paraId="2683F31A" w14:textId="77777777" w:rsidR="008E369C" w:rsidRPr="00020619" w:rsidRDefault="008E369C" w:rsidP="008E369C">
      <w:r w:rsidRPr="00020619">
        <w:t xml:space="preserve">The purpose of this test is to verify that the UE properly detects the out of sync and in sync for the purpose of monitoring downlink radio link quality of the </w:t>
      </w:r>
      <w:proofErr w:type="spellStart"/>
      <w:r w:rsidRPr="00020619">
        <w:t>PCell</w:t>
      </w:r>
      <w:proofErr w:type="spellEnd"/>
      <w:r w:rsidRPr="00020619">
        <w:t>. This test will partly verify the FR1 radio link monitoring requirements in clause 8.1B.</w:t>
      </w:r>
    </w:p>
    <w:p w14:paraId="2F1205FC" w14:textId="77777777" w:rsidR="008E369C" w:rsidRPr="00020619" w:rsidRDefault="008E369C" w:rsidP="008E369C">
      <w:r w:rsidRPr="00020619">
        <w:t xml:space="preserve">In the test, UE is configured to perform RLM on SSB, with </w:t>
      </w:r>
      <w:proofErr w:type="spellStart"/>
      <w:r w:rsidRPr="00020619">
        <w:rPr>
          <w:i/>
        </w:rPr>
        <w:t>detectionResource</w:t>
      </w:r>
      <w:proofErr w:type="spellEnd"/>
      <w:r w:rsidRPr="00020619">
        <w:t xml:space="preserve"> included in </w:t>
      </w:r>
      <w:proofErr w:type="spellStart"/>
      <w:r w:rsidRPr="00020619">
        <w:rPr>
          <w:i/>
        </w:rPr>
        <w:t>RadioLinkMonitoringRS</w:t>
      </w:r>
      <w:proofErr w:type="spellEnd"/>
      <w:r w:rsidRPr="00020619">
        <w:t xml:space="preserve"> set to SSB#0, and </w:t>
      </w:r>
      <w:r w:rsidRPr="00020619">
        <w:rPr>
          <w:i/>
        </w:rPr>
        <w:t>purpose</w:t>
      </w:r>
      <w:r w:rsidRPr="00020619">
        <w:t xml:space="preserve"> set to ‘</w:t>
      </w:r>
      <w:proofErr w:type="spellStart"/>
      <w:r w:rsidRPr="00020619">
        <w:rPr>
          <w:i/>
        </w:rPr>
        <w:t>rlf</w:t>
      </w:r>
      <w:proofErr w:type="spellEnd"/>
      <w:r w:rsidRPr="00020619">
        <w:t xml:space="preserve">’. Supported test configurations are shown in table A.16.5.1.3.1-1. The test parameters are given in Tables A.16.5.1.3.1-2, and A.16.5.1.3.1-3 below. There is one cell (Cell 1), which is the active cell, in the test. The test consists of five successive time periods, with time duration of T1, T2, T3, T4 and T5 respectively. Figure A.16.5.1.3.1-1 shows the variation of the downlink SNR in the active cell to emulate out-of-sync and in-sync states. Prior to the start of the time duration T1, the UE shall be fully synchronized to Cell 1. Prior to the start of the time duration T1, the UE shall be fully synchronized to Cell 1. The UE shall be configured for periodic CSI reporting with a reporting periodicity of 5 </w:t>
      </w:r>
      <w:proofErr w:type="spellStart"/>
      <w:r w:rsidRPr="00020619">
        <w:t>ms</w:t>
      </w:r>
      <w:proofErr w:type="spellEnd"/>
      <w:r w:rsidRPr="00020619">
        <w:t xml:space="preserve">. </w:t>
      </w:r>
    </w:p>
    <w:p w14:paraId="617C70B5" w14:textId="77777777" w:rsidR="008E369C" w:rsidRPr="00020619" w:rsidRDefault="008E369C" w:rsidP="008E369C">
      <w:pPr>
        <w:pStyle w:val="TH"/>
      </w:pPr>
      <w:r w:rsidRPr="00020619">
        <w:t xml:space="preserve">Table A.16.5.1.3.1-1: Supported test configurations for FR1 </w:t>
      </w:r>
      <w:proofErr w:type="spellStart"/>
      <w:r w:rsidRPr="0002061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735"/>
      </w:tblGrid>
      <w:tr w:rsidR="008E369C" w:rsidRPr="00020619" w14:paraId="79AF71D1" w14:textId="77777777" w:rsidTr="00BB34DD">
        <w:trPr>
          <w:trHeight w:val="187"/>
          <w:jc w:val="center"/>
        </w:trPr>
        <w:tc>
          <w:tcPr>
            <w:tcW w:w="1631" w:type="dxa"/>
            <w:shd w:val="clear" w:color="auto" w:fill="auto"/>
          </w:tcPr>
          <w:p w14:paraId="7DFCB9A0" w14:textId="77777777" w:rsidR="008E369C" w:rsidRPr="00020619" w:rsidRDefault="008E369C" w:rsidP="00BB34DD">
            <w:pPr>
              <w:pStyle w:val="TAH"/>
            </w:pPr>
            <w:r w:rsidRPr="00020619">
              <w:t>Configuration</w:t>
            </w:r>
          </w:p>
        </w:tc>
        <w:tc>
          <w:tcPr>
            <w:tcW w:w="5735" w:type="dxa"/>
            <w:shd w:val="clear" w:color="auto" w:fill="auto"/>
          </w:tcPr>
          <w:p w14:paraId="636A2237" w14:textId="77777777" w:rsidR="008E369C" w:rsidRPr="00020619" w:rsidRDefault="008E369C" w:rsidP="00BB34DD">
            <w:pPr>
              <w:pStyle w:val="TAH"/>
            </w:pPr>
            <w:r w:rsidRPr="00020619">
              <w:t>Description</w:t>
            </w:r>
          </w:p>
        </w:tc>
      </w:tr>
      <w:tr w:rsidR="008E369C" w:rsidRPr="00020619" w14:paraId="6FA24471" w14:textId="77777777" w:rsidTr="00BB34DD">
        <w:trPr>
          <w:trHeight w:val="187"/>
          <w:jc w:val="center"/>
        </w:trPr>
        <w:tc>
          <w:tcPr>
            <w:tcW w:w="1631" w:type="dxa"/>
            <w:shd w:val="clear" w:color="auto" w:fill="auto"/>
          </w:tcPr>
          <w:p w14:paraId="5AAE56F6" w14:textId="77777777" w:rsidR="008E369C" w:rsidRPr="00020619" w:rsidRDefault="008E369C" w:rsidP="00BB34DD">
            <w:pPr>
              <w:pStyle w:val="TAL"/>
            </w:pPr>
            <w:r w:rsidRPr="00020619">
              <w:t>1</w:t>
            </w:r>
          </w:p>
        </w:tc>
        <w:tc>
          <w:tcPr>
            <w:tcW w:w="5735" w:type="dxa"/>
            <w:shd w:val="clear" w:color="auto" w:fill="auto"/>
          </w:tcPr>
          <w:p w14:paraId="6D4AF4E7" w14:textId="77777777" w:rsidR="008E369C" w:rsidRPr="00020619" w:rsidRDefault="008E369C" w:rsidP="00BB34DD">
            <w:pPr>
              <w:pStyle w:val="TAL"/>
            </w:pPr>
            <w:r w:rsidRPr="00020619">
              <w:t>FDD, SSB SCS 15 kHz, data SCS 15 kHz, BW 10 MHz</w:t>
            </w:r>
          </w:p>
        </w:tc>
      </w:tr>
      <w:tr w:rsidR="008E369C" w:rsidRPr="00020619" w14:paraId="7E5B2824" w14:textId="77777777" w:rsidTr="00BB34DD">
        <w:trPr>
          <w:trHeight w:val="187"/>
          <w:jc w:val="center"/>
        </w:trPr>
        <w:tc>
          <w:tcPr>
            <w:tcW w:w="1631" w:type="dxa"/>
            <w:shd w:val="clear" w:color="auto" w:fill="auto"/>
          </w:tcPr>
          <w:p w14:paraId="3F288D13" w14:textId="77777777" w:rsidR="008E369C" w:rsidRPr="00020619" w:rsidRDefault="008E369C" w:rsidP="00BB34DD">
            <w:pPr>
              <w:pStyle w:val="TAL"/>
            </w:pPr>
            <w:r w:rsidRPr="00020619">
              <w:t>2</w:t>
            </w:r>
          </w:p>
        </w:tc>
        <w:tc>
          <w:tcPr>
            <w:tcW w:w="5735" w:type="dxa"/>
            <w:shd w:val="clear" w:color="auto" w:fill="auto"/>
          </w:tcPr>
          <w:p w14:paraId="11B8ECA5" w14:textId="77777777" w:rsidR="008E369C" w:rsidRPr="00020619" w:rsidRDefault="008E369C" w:rsidP="00BB34DD">
            <w:pPr>
              <w:pStyle w:val="TAL"/>
            </w:pPr>
            <w:r w:rsidRPr="00020619">
              <w:t>TDD, SSB SCS 15 kHz, data SCS 15 kHz, BW 10 MHz</w:t>
            </w:r>
          </w:p>
        </w:tc>
      </w:tr>
      <w:tr w:rsidR="008E369C" w:rsidRPr="00020619" w14:paraId="75732F1C" w14:textId="77777777" w:rsidTr="00BB34DD">
        <w:trPr>
          <w:trHeight w:val="187"/>
          <w:jc w:val="center"/>
        </w:trPr>
        <w:tc>
          <w:tcPr>
            <w:tcW w:w="1631" w:type="dxa"/>
            <w:shd w:val="clear" w:color="auto" w:fill="auto"/>
          </w:tcPr>
          <w:p w14:paraId="0A1FE1BF" w14:textId="77777777" w:rsidR="008E369C" w:rsidRPr="00020619" w:rsidRDefault="008E369C" w:rsidP="00BB34DD">
            <w:pPr>
              <w:pStyle w:val="TAL"/>
            </w:pPr>
            <w:r w:rsidRPr="00020619">
              <w:rPr>
                <w:rFonts w:eastAsia="Malgun Gothic" w:cs="Arial"/>
                <w:szCs w:val="18"/>
              </w:rPr>
              <w:t>3</w:t>
            </w:r>
          </w:p>
        </w:tc>
        <w:tc>
          <w:tcPr>
            <w:tcW w:w="5735" w:type="dxa"/>
            <w:shd w:val="clear" w:color="auto" w:fill="auto"/>
          </w:tcPr>
          <w:p w14:paraId="042408D3" w14:textId="77777777" w:rsidR="008E369C" w:rsidRPr="00020619" w:rsidRDefault="008E369C" w:rsidP="00BB34DD">
            <w:pPr>
              <w:pStyle w:val="TAL"/>
            </w:pPr>
            <w:r w:rsidRPr="00020619">
              <w:t>TDD, SSB SCS 30 kHz, data SCS 30 kHz, BW 20 MHz</w:t>
            </w:r>
          </w:p>
        </w:tc>
      </w:tr>
      <w:tr w:rsidR="008E369C" w:rsidRPr="00020619" w14:paraId="373AF84F" w14:textId="77777777" w:rsidTr="00BB34DD">
        <w:trPr>
          <w:trHeight w:val="187"/>
          <w:jc w:val="center"/>
        </w:trPr>
        <w:tc>
          <w:tcPr>
            <w:tcW w:w="1631" w:type="dxa"/>
            <w:shd w:val="clear" w:color="auto" w:fill="auto"/>
          </w:tcPr>
          <w:p w14:paraId="5EE348AB" w14:textId="77777777" w:rsidR="008E369C" w:rsidRPr="00020619" w:rsidRDefault="008E369C" w:rsidP="00BB34DD">
            <w:pPr>
              <w:pStyle w:val="TAL"/>
            </w:pPr>
            <w:r w:rsidRPr="00020619">
              <w:rPr>
                <w:rFonts w:eastAsia="Malgun Gothic" w:cs="Arial"/>
                <w:szCs w:val="18"/>
              </w:rPr>
              <w:t>4</w:t>
            </w:r>
          </w:p>
        </w:tc>
        <w:tc>
          <w:tcPr>
            <w:tcW w:w="5735" w:type="dxa"/>
            <w:shd w:val="clear" w:color="auto" w:fill="auto"/>
          </w:tcPr>
          <w:p w14:paraId="5067BFEE" w14:textId="77777777" w:rsidR="008E369C" w:rsidRPr="00020619" w:rsidRDefault="008E369C" w:rsidP="00BB34DD">
            <w:pPr>
              <w:pStyle w:val="TAL"/>
            </w:pPr>
            <w:r w:rsidRPr="00020619">
              <w:t>HD-FDD, SSB SCS 15 kHz, data SCS 15 kHz, BW 10 MHz</w:t>
            </w:r>
          </w:p>
        </w:tc>
      </w:tr>
      <w:tr w:rsidR="008E369C" w:rsidRPr="00020619" w14:paraId="0BBAE684" w14:textId="77777777" w:rsidTr="00BB34DD">
        <w:trPr>
          <w:trHeight w:val="187"/>
          <w:jc w:val="center"/>
        </w:trPr>
        <w:tc>
          <w:tcPr>
            <w:tcW w:w="7366" w:type="dxa"/>
            <w:gridSpan w:val="2"/>
            <w:shd w:val="clear" w:color="auto" w:fill="auto"/>
          </w:tcPr>
          <w:p w14:paraId="6C54C949" w14:textId="77777777" w:rsidR="008E369C" w:rsidRPr="00020619" w:rsidRDefault="008E369C" w:rsidP="00BB34DD">
            <w:pPr>
              <w:pStyle w:val="TAN"/>
            </w:pPr>
            <w:r w:rsidRPr="00020619">
              <w:t>Note:</w:t>
            </w:r>
            <w:r w:rsidRPr="00020619">
              <w:tab/>
              <w:t>The UE is only required to pass in one of the supported test configurations in FR1</w:t>
            </w:r>
          </w:p>
        </w:tc>
      </w:tr>
    </w:tbl>
    <w:p w14:paraId="1C2A0622" w14:textId="77777777" w:rsidR="008E369C" w:rsidRPr="00020619" w:rsidRDefault="008E369C" w:rsidP="008E369C">
      <w:pPr>
        <w:spacing w:before="120"/>
      </w:pPr>
    </w:p>
    <w:p w14:paraId="133A1854" w14:textId="77777777" w:rsidR="008E369C" w:rsidRPr="00020619" w:rsidRDefault="008E369C" w:rsidP="008E369C">
      <w:pPr>
        <w:pStyle w:val="TH"/>
      </w:pPr>
      <w:r w:rsidRPr="00020619">
        <w:lastRenderedPageBreak/>
        <w:t>Table A.16.5.1.3.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14"/>
        <w:gridCol w:w="248"/>
        <w:gridCol w:w="1762"/>
        <w:gridCol w:w="718"/>
        <w:gridCol w:w="2114"/>
        <w:tblGridChange w:id="10353">
          <w:tblGrid>
            <w:gridCol w:w="1565"/>
            <w:gridCol w:w="14"/>
            <w:gridCol w:w="248"/>
            <w:gridCol w:w="43"/>
            <w:gridCol w:w="1719"/>
            <w:gridCol w:w="84"/>
            <w:gridCol w:w="634"/>
            <w:gridCol w:w="101"/>
            <w:gridCol w:w="2013"/>
            <w:gridCol w:w="150"/>
          </w:tblGrid>
        </w:tblGridChange>
      </w:tblGrid>
      <w:tr w:rsidR="008E369C" w:rsidRPr="00020619" w14:paraId="3463F7F5" w14:textId="77777777" w:rsidTr="00BB34DD">
        <w:trPr>
          <w:trHeight w:val="187"/>
          <w:jc w:val="center"/>
        </w:trPr>
        <w:tc>
          <w:tcPr>
            <w:tcW w:w="2795" w:type="pct"/>
            <w:gridSpan w:val="4"/>
            <w:tcBorders>
              <w:bottom w:val="nil"/>
            </w:tcBorders>
            <w:shd w:val="clear" w:color="auto" w:fill="auto"/>
          </w:tcPr>
          <w:p w14:paraId="36C3F70D" w14:textId="77777777" w:rsidR="008E369C" w:rsidRPr="00020619" w:rsidRDefault="008E369C" w:rsidP="00BB34DD">
            <w:pPr>
              <w:pStyle w:val="TAH"/>
            </w:pPr>
            <w:r w:rsidRPr="00020619">
              <w:lastRenderedPageBreak/>
              <w:t>Parameter</w:t>
            </w:r>
          </w:p>
        </w:tc>
        <w:tc>
          <w:tcPr>
            <w:tcW w:w="559" w:type="pct"/>
            <w:tcBorders>
              <w:bottom w:val="nil"/>
            </w:tcBorders>
            <w:shd w:val="clear" w:color="auto" w:fill="auto"/>
          </w:tcPr>
          <w:p w14:paraId="16E991D4" w14:textId="77777777" w:rsidR="008E369C" w:rsidRPr="00020619" w:rsidRDefault="008E369C" w:rsidP="00BB34DD">
            <w:pPr>
              <w:pStyle w:val="TAH"/>
            </w:pPr>
            <w:r w:rsidRPr="00020619">
              <w:t>Unit</w:t>
            </w:r>
          </w:p>
        </w:tc>
        <w:tc>
          <w:tcPr>
            <w:tcW w:w="1646" w:type="pct"/>
            <w:shd w:val="clear" w:color="auto" w:fill="auto"/>
          </w:tcPr>
          <w:p w14:paraId="198C3F45" w14:textId="77777777" w:rsidR="008E369C" w:rsidRPr="00020619" w:rsidRDefault="008E369C" w:rsidP="00BB34DD">
            <w:pPr>
              <w:pStyle w:val="TAH"/>
            </w:pPr>
            <w:r w:rsidRPr="00020619">
              <w:t>Value</w:t>
            </w:r>
          </w:p>
        </w:tc>
      </w:tr>
      <w:tr w:rsidR="008E369C" w:rsidRPr="00020619" w14:paraId="32B11A78" w14:textId="77777777" w:rsidTr="00BB34DD">
        <w:trPr>
          <w:trHeight w:val="187"/>
          <w:jc w:val="center"/>
        </w:trPr>
        <w:tc>
          <w:tcPr>
            <w:tcW w:w="2795" w:type="pct"/>
            <w:gridSpan w:val="4"/>
            <w:tcBorders>
              <w:top w:val="nil"/>
            </w:tcBorders>
            <w:shd w:val="clear" w:color="auto" w:fill="auto"/>
          </w:tcPr>
          <w:p w14:paraId="7A2C4D30" w14:textId="77777777" w:rsidR="008E369C" w:rsidRPr="00020619" w:rsidRDefault="008E369C" w:rsidP="00BB34DD">
            <w:pPr>
              <w:pStyle w:val="TAH"/>
            </w:pPr>
          </w:p>
        </w:tc>
        <w:tc>
          <w:tcPr>
            <w:tcW w:w="559" w:type="pct"/>
            <w:tcBorders>
              <w:top w:val="nil"/>
            </w:tcBorders>
            <w:shd w:val="clear" w:color="auto" w:fill="auto"/>
          </w:tcPr>
          <w:p w14:paraId="109A2CD1" w14:textId="77777777" w:rsidR="008E369C" w:rsidRPr="00020619" w:rsidRDefault="008E369C" w:rsidP="00BB34DD">
            <w:pPr>
              <w:pStyle w:val="TAH"/>
            </w:pPr>
          </w:p>
        </w:tc>
        <w:tc>
          <w:tcPr>
            <w:tcW w:w="1646" w:type="pct"/>
            <w:shd w:val="clear" w:color="auto" w:fill="auto"/>
          </w:tcPr>
          <w:p w14:paraId="05B60381" w14:textId="77777777" w:rsidR="008E369C" w:rsidRPr="00020619" w:rsidRDefault="008E369C" w:rsidP="00BB34DD">
            <w:pPr>
              <w:pStyle w:val="TAH"/>
            </w:pPr>
            <w:r w:rsidRPr="00020619">
              <w:t>Test 1</w:t>
            </w:r>
          </w:p>
        </w:tc>
      </w:tr>
      <w:tr w:rsidR="008E369C" w:rsidRPr="00020619" w14:paraId="561436D0" w14:textId="77777777" w:rsidTr="00BB34DD">
        <w:trPr>
          <w:trHeight w:val="187"/>
          <w:jc w:val="center"/>
        </w:trPr>
        <w:tc>
          <w:tcPr>
            <w:tcW w:w="2795" w:type="pct"/>
            <w:gridSpan w:val="4"/>
            <w:shd w:val="clear" w:color="auto" w:fill="auto"/>
          </w:tcPr>
          <w:p w14:paraId="4F5146AF" w14:textId="77777777" w:rsidR="008E369C" w:rsidRPr="00020619" w:rsidRDefault="008E369C" w:rsidP="00BB34DD">
            <w:pPr>
              <w:pStyle w:val="TAL"/>
            </w:pPr>
            <w:r w:rsidRPr="00020619">
              <w:t xml:space="preserve">Active </w:t>
            </w:r>
            <w:proofErr w:type="spellStart"/>
            <w:r w:rsidRPr="00020619">
              <w:t>PCell</w:t>
            </w:r>
            <w:proofErr w:type="spellEnd"/>
          </w:p>
        </w:tc>
        <w:tc>
          <w:tcPr>
            <w:tcW w:w="559" w:type="pct"/>
            <w:shd w:val="clear" w:color="auto" w:fill="auto"/>
          </w:tcPr>
          <w:p w14:paraId="7C118049" w14:textId="77777777" w:rsidR="008E369C" w:rsidRPr="00020619" w:rsidRDefault="008E369C" w:rsidP="00BB34DD">
            <w:pPr>
              <w:pStyle w:val="TAC"/>
            </w:pPr>
          </w:p>
        </w:tc>
        <w:tc>
          <w:tcPr>
            <w:tcW w:w="1646" w:type="pct"/>
            <w:shd w:val="clear" w:color="auto" w:fill="auto"/>
          </w:tcPr>
          <w:p w14:paraId="4673731F" w14:textId="77777777" w:rsidR="008E369C" w:rsidRPr="00020619" w:rsidRDefault="008E369C" w:rsidP="00BB34DD">
            <w:pPr>
              <w:pStyle w:val="TAC"/>
            </w:pPr>
            <w:r w:rsidRPr="00020619">
              <w:t>Cell 1</w:t>
            </w:r>
          </w:p>
        </w:tc>
      </w:tr>
      <w:tr w:rsidR="008E369C" w:rsidRPr="00020619" w14:paraId="072A60A7" w14:textId="77777777" w:rsidTr="00BB34DD">
        <w:tblPrEx>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354" w:author="Xiaomi" w:date="2022-09-30T17:11:00Z">
            <w:tblPrEx>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206"/>
          <w:jc w:val="center"/>
          <w:trPrChange w:id="10355" w:author="Xiaomi" w:date="2022-09-30T17:11:00Z">
            <w:trPr>
              <w:trHeight w:val="187"/>
              <w:jc w:val="center"/>
            </w:trPr>
          </w:trPrChange>
        </w:trPr>
        <w:tc>
          <w:tcPr>
            <w:tcW w:w="2795" w:type="pct"/>
            <w:gridSpan w:val="4"/>
            <w:shd w:val="clear" w:color="auto" w:fill="auto"/>
            <w:tcPrChange w:id="10356" w:author="Xiaomi" w:date="2022-09-30T17:11:00Z">
              <w:tcPr>
                <w:tcW w:w="2795" w:type="pct"/>
                <w:gridSpan w:val="6"/>
                <w:shd w:val="clear" w:color="auto" w:fill="auto"/>
              </w:tcPr>
            </w:tcPrChange>
          </w:tcPr>
          <w:p w14:paraId="6087BF7F" w14:textId="77777777" w:rsidR="008E369C" w:rsidRPr="00020619" w:rsidRDefault="008E369C" w:rsidP="00BB34DD">
            <w:pPr>
              <w:pStyle w:val="TAL"/>
            </w:pPr>
            <w:r w:rsidRPr="00020619">
              <w:t>RF Channel Number</w:t>
            </w:r>
          </w:p>
        </w:tc>
        <w:tc>
          <w:tcPr>
            <w:tcW w:w="559" w:type="pct"/>
            <w:shd w:val="clear" w:color="auto" w:fill="auto"/>
            <w:tcPrChange w:id="10357" w:author="Xiaomi" w:date="2022-09-30T17:11:00Z">
              <w:tcPr>
                <w:tcW w:w="559" w:type="pct"/>
                <w:gridSpan w:val="2"/>
                <w:shd w:val="clear" w:color="auto" w:fill="auto"/>
              </w:tcPr>
            </w:tcPrChange>
          </w:tcPr>
          <w:p w14:paraId="52CA6797" w14:textId="77777777" w:rsidR="008E369C" w:rsidRPr="00020619" w:rsidRDefault="008E369C" w:rsidP="00BB34DD">
            <w:pPr>
              <w:pStyle w:val="TAC"/>
            </w:pPr>
          </w:p>
        </w:tc>
        <w:tc>
          <w:tcPr>
            <w:tcW w:w="1646" w:type="pct"/>
            <w:shd w:val="clear" w:color="auto" w:fill="auto"/>
            <w:tcPrChange w:id="10358" w:author="Xiaomi" w:date="2022-09-30T17:11:00Z">
              <w:tcPr>
                <w:tcW w:w="1646" w:type="pct"/>
                <w:gridSpan w:val="2"/>
                <w:shd w:val="clear" w:color="auto" w:fill="auto"/>
              </w:tcPr>
            </w:tcPrChange>
          </w:tcPr>
          <w:p w14:paraId="39F500BF" w14:textId="77777777" w:rsidR="008E369C" w:rsidRPr="00020619" w:rsidRDefault="008E369C" w:rsidP="00BB34DD">
            <w:pPr>
              <w:pStyle w:val="TAC"/>
            </w:pPr>
            <w:r w:rsidRPr="00020619">
              <w:t>1</w:t>
            </w:r>
          </w:p>
        </w:tc>
      </w:tr>
      <w:tr w:rsidR="008E369C" w:rsidRPr="00020619" w14:paraId="7B617846" w14:textId="77777777" w:rsidTr="00BB34DD">
        <w:tblPrEx>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359" w:author="Xiaomi" w:date="2022-09-30T17:11:00Z">
            <w:tblPrEx>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0360" w:author="Xiaomi" w:date="2022-09-30T17:11:00Z">
            <w:trPr>
              <w:trHeight w:val="187"/>
              <w:jc w:val="center"/>
            </w:trPr>
          </w:trPrChange>
        </w:trPr>
        <w:tc>
          <w:tcPr>
            <w:tcW w:w="1423" w:type="pct"/>
            <w:gridSpan w:val="3"/>
            <w:tcBorders>
              <w:bottom w:val="nil"/>
            </w:tcBorders>
            <w:shd w:val="clear" w:color="auto" w:fill="auto"/>
            <w:tcPrChange w:id="10361" w:author="Xiaomi" w:date="2022-09-30T17:11:00Z">
              <w:tcPr>
                <w:tcW w:w="1423" w:type="pct"/>
                <w:gridSpan w:val="4"/>
                <w:tcBorders>
                  <w:bottom w:val="nil"/>
                </w:tcBorders>
                <w:shd w:val="clear" w:color="auto" w:fill="auto"/>
              </w:tcPr>
            </w:tcPrChange>
          </w:tcPr>
          <w:p w14:paraId="7FCAA228" w14:textId="77777777" w:rsidR="008E369C" w:rsidRPr="00020619" w:rsidRDefault="008E369C" w:rsidP="00BB34DD">
            <w:pPr>
              <w:pStyle w:val="TAL"/>
            </w:pPr>
            <w:r w:rsidRPr="00020619">
              <w:t>Duplex mode</w:t>
            </w:r>
          </w:p>
        </w:tc>
        <w:tc>
          <w:tcPr>
            <w:tcW w:w="1372" w:type="pct"/>
            <w:shd w:val="clear" w:color="auto" w:fill="auto"/>
            <w:tcPrChange w:id="10362" w:author="Xiaomi" w:date="2022-09-30T17:11:00Z">
              <w:tcPr>
                <w:tcW w:w="1372" w:type="pct"/>
                <w:gridSpan w:val="2"/>
                <w:shd w:val="clear" w:color="auto" w:fill="auto"/>
              </w:tcPr>
            </w:tcPrChange>
          </w:tcPr>
          <w:p w14:paraId="1BBBE147" w14:textId="77777777" w:rsidR="008E369C" w:rsidRPr="00020619" w:rsidRDefault="008E369C" w:rsidP="00BB34DD">
            <w:pPr>
              <w:pStyle w:val="TAL"/>
            </w:pPr>
            <w:bookmarkStart w:id="10363" w:name="OLE_LINK1"/>
            <w:r w:rsidRPr="00020619">
              <w:t>Config 1</w:t>
            </w:r>
            <w:del w:id="10364" w:author="Xiaomi" w:date="2022-09-30T17:11:00Z">
              <w:r w:rsidRPr="00020619">
                <w:delText>,4</w:delText>
              </w:r>
            </w:del>
            <w:bookmarkEnd w:id="10363"/>
          </w:p>
        </w:tc>
        <w:tc>
          <w:tcPr>
            <w:tcW w:w="559" w:type="pct"/>
            <w:shd w:val="clear" w:color="auto" w:fill="auto"/>
            <w:tcPrChange w:id="10365" w:author="Xiaomi" w:date="2022-09-30T17:11:00Z">
              <w:tcPr>
                <w:tcW w:w="559" w:type="pct"/>
                <w:gridSpan w:val="2"/>
                <w:shd w:val="clear" w:color="auto" w:fill="auto"/>
              </w:tcPr>
            </w:tcPrChange>
          </w:tcPr>
          <w:p w14:paraId="11BE274E" w14:textId="77777777" w:rsidR="008E369C" w:rsidRPr="00020619" w:rsidRDefault="008E369C" w:rsidP="00BB34DD">
            <w:pPr>
              <w:pStyle w:val="TAC"/>
            </w:pPr>
          </w:p>
        </w:tc>
        <w:tc>
          <w:tcPr>
            <w:tcW w:w="1646" w:type="pct"/>
            <w:shd w:val="clear" w:color="auto" w:fill="auto"/>
            <w:tcPrChange w:id="10366" w:author="Xiaomi" w:date="2022-09-30T17:11:00Z">
              <w:tcPr>
                <w:tcW w:w="1646" w:type="pct"/>
                <w:gridSpan w:val="2"/>
                <w:shd w:val="clear" w:color="auto" w:fill="auto"/>
              </w:tcPr>
            </w:tcPrChange>
          </w:tcPr>
          <w:p w14:paraId="46F68BE4" w14:textId="77777777" w:rsidR="008E369C" w:rsidRPr="00020619" w:rsidRDefault="008E369C" w:rsidP="00BB34DD">
            <w:pPr>
              <w:pStyle w:val="TAC"/>
            </w:pPr>
            <w:r w:rsidRPr="00020619">
              <w:t>FDD</w:t>
            </w:r>
          </w:p>
        </w:tc>
      </w:tr>
      <w:tr w:rsidR="008E369C" w:rsidRPr="00020619" w14:paraId="266F54F2" w14:textId="77777777" w:rsidTr="00BB34DD">
        <w:tblPrEx>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367" w:author="Xiaomi" w:date="2022-09-30T17:11:00Z">
            <w:tblPrEx>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trPrChange w:id="10368" w:author="Xiaomi" w:date="2022-09-30T17:11:00Z">
            <w:trPr>
              <w:trHeight w:val="187"/>
              <w:jc w:val="center"/>
            </w:trPr>
          </w:trPrChange>
        </w:trPr>
        <w:tc>
          <w:tcPr>
            <w:tcW w:w="1423" w:type="pct"/>
            <w:gridSpan w:val="3"/>
            <w:tcBorders>
              <w:top w:val="nil"/>
              <w:bottom w:val="nil"/>
            </w:tcBorders>
            <w:shd w:val="clear" w:color="auto" w:fill="auto"/>
            <w:tcPrChange w:id="10369" w:author="Xiaomi" w:date="2022-09-30T17:11:00Z">
              <w:tcPr>
                <w:tcW w:w="1423" w:type="pct"/>
                <w:gridSpan w:val="4"/>
                <w:tcBorders>
                  <w:top w:val="nil"/>
                  <w:bottom w:val="single" w:sz="4" w:space="0" w:color="auto"/>
                </w:tcBorders>
                <w:shd w:val="clear" w:color="auto" w:fill="auto"/>
              </w:tcPr>
            </w:tcPrChange>
          </w:tcPr>
          <w:p w14:paraId="65501C73" w14:textId="77777777" w:rsidR="008E369C" w:rsidRPr="00020619" w:rsidRDefault="008E369C" w:rsidP="00BB34DD">
            <w:pPr>
              <w:pStyle w:val="TAL"/>
            </w:pPr>
          </w:p>
        </w:tc>
        <w:tc>
          <w:tcPr>
            <w:tcW w:w="1372" w:type="pct"/>
            <w:shd w:val="clear" w:color="auto" w:fill="auto"/>
            <w:tcPrChange w:id="10370" w:author="Xiaomi" w:date="2022-09-30T17:11:00Z">
              <w:tcPr>
                <w:tcW w:w="1372" w:type="pct"/>
                <w:gridSpan w:val="2"/>
                <w:shd w:val="clear" w:color="auto" w:fill="auto"/>
              </w:tcPr>
            </w:tcPrChange>
          </w:tcPr>
          <w:p w14:paraId="4D604DE7" w14:textId="77777777" w:rsidR="008E369C" w:rsidRPr="00020619" w:rsidRDefault="008E369C" w:rsidP="00BB34DD">
            <w:pPr>
              <w:pStyle w:val="TAL"/>
            </w:pPr>
            <w:r w:rsidRPr="00020619">
              <w:t>Config 2,3</w:t>
            </w:r>
          </w:p>
        </w:tc>
        <w:tc>
          <w:tcPr>
            <w:tcW w:w="559" w:type="pct"/>
            <w:tcBorders>
              <w:bottom w:val="single" w:sz="4" w:space="0" w:color="auto"/>
            </w:tcBorders>
            <w:shd w:val="clear" w:color="auto" w:fill="auto"/>
            <w:tcPrChange w:id="10371" w:author="Xiaomi" w:date="2022-09-30T17:11:00Z">
              <w:tcPr>
                <w:tcW w:w="559" w:type="pct"/>
                <w:gridSpan w:val="2"/>
                <w:tcBorders>
                  <w:bottom w:val="single" w:sz="4" w:space="0" w:color="auto"/>
                </w:tcBorders>
                <w:shd w:val="clear" w:color="auto" w:fill="auto"/>
              </w:tcPr>
            </w:tcPrChange>
          </w:tcPr>
          <w:p w14:paraId="029986DD" w14:textId="77777777" w:rsidR="008E369C" w:rsidRPr="00020619" w:rsidRDefault="008E369C" w:rsidP="00BB34DD">
            <w:pPr>
              <w:pStyle w:val="TAC"/>
            </w:pPr>
          </w:p>
        </w:tc>
        <w:tc>
          <w:tcPr>
            <w:tcW w:w="1646" w:type="pct"/>
            <w:shd w:val="clear" w:color="auto" w:fill="auto"/>
            <w:tcPrChange w:id="10372" w:author="Xiaomi" w:date="2022-09-30T17:11:00Z">
              <w:tcPr>
                <w:tcW w:w="1646" w:type="pct"/>
                <w:gridSpan w:val="2"/>
                <w:shd w:val="clear" w:color="auto" w:fill="auto"/>
              </w:tcPr>
            </w:tcPrChange>
          </w:tcPr>
          <w:p w14:paraId="56D78DFF" w14:textId="77777777" w:rsidR="008E369C" w:rsidRPr="00020619" w:rsidRDefault="008E369C" w:rsidP="00BB34DD">
            <w:pPr>
              <w:pStyle w:val="TAC"/>
            </w:pPr>
            <w:r w:rsidRPr="00020619">
              <w:t>TDD</w:t>
            </w:r>
          </w:p>
        </w:tc>
      </w:tr>
      <w:tr w:rsidR="008E369C" w:rsidRPr="00020619" w14:paraId="4F44D5EB" w14:textId="77777777" w:rsidTr="00BB34DD">
        <w:tblPrEx>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10373" w:author="Xiaomi" w:date="2022-09-30T17:11:00Z">
            <w:tblPrEx>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trHeight w:val="187"/>
          <w:jc w:val="center"/>
          <w:ins w:id="10374" w:author="Xiaomi" w:date="2022-09-30T17:10:00Z"/>
          <w:trPrChange w:id="10375" w:author="Xiaomi" w:date="2022-09-30T17:11:00Z">
            <w:trPr>
              <w:trHeight w:val="187"/>
              <w:jc w:val="center"/>
            </w:trPr>
          </w:trPrChange>
        </w:trPr>
        <w:tc>
          <w:tcPr>
            <w:tcW w:w="1423" w:type="pct"/>
            <w:gridSpan w:val="3"/>
            <w:tcBorders>
              <w:top w:val="nil"/>
              <w:bottom w:val="single" w:sz="4" w:space="0" w:color="auto"/>
            </w:tcBorders>
            <w:shd w:val="clear" w:color="auto" w:fill="auto"/>
            <w:tcPrChange w:id="10376" w:author="Xiaomi" w:date="2022-09-30T17:11:00Z">
              <w:tcPr>
                <w:tcW w:w="1423" w:type="pct"/>
                <w:gridSpan w:val="4"/>
                <w:tcBorders>
                  <w:top w:val="nil"/>
                  <w:bottom w:val="single" w:sz="4" w:space="0" w:color="auto"/>
                </w:tcBorders>
                <w:shd w:val="clear" w:color="auto" w:fill="auto"/>
              </w:tcPr>
            </w:tcPrChange>
          </w:tcPr>
          <w:p w14:paraId="181A8236" w14:textId="77777777" w:rsidR="008E369C" w:rsidRPr="00020619" w:rsidRDefault="008E369C" w:rsidP="00BB34DD">
            <w:pPr>
              <w:pStyle w:val="TAL"/>
              <w:rPr>
                <w:ins w:id="10377" w:author="Xiaomi" w:date="2022-09-30T17:10:00Z"/>
              </w:rPr>
            </w:pPr>
          </w:p>
        </w:tc>
        <w:tc>
          <w:tcPr>
            <w:tcW w:w="1372" w:type="pct"/>
            <w:shd w:val="clear" w:color="auto" w:fill="auto"/>
            <w:tcPrChange w:id="10378" w:author="Xiaomi" w:date="2022-09-30T17:11:00Z">
              <w:tcPr>
                <w:tcW w:w="1372" w:type="pct"/>
                <w:gridSpan w:val="2"/>
                <w:shd w:val="clear" w:color="auto" w:fill="auto"/>
              </w:tcPr>
            </w:tcPrChange>
          </w:tcPr>
          <w:p w14:paraId="4C02113B" w14:textId="77777777" w:rsidR="008E369C" w:rsidRPr="00020619" w:rsidRDefault="008E369C" w:rsidP="00BB34DD">
            <w:pPr>
              <w:pStyle w:val="TAL"/>
              <w:rPr>
                <w:ins w:id="10379" w:author="Xiaomi" w:date="2022-09-30T17:10:00Z"/>
              </w:rPr>
            </w:pPr>
            <w:ins w:id="10380" w:author="Xiaomi" w:date="2022-09-30T17:11:00Z">
              <w:r w:rsidRPr="00020619">
                <w:t>Config 4</w:t>
              </w:r>
            </w:ins>
          </w:p>
        </w:tc>
        <w:tc>
          <w:tcPr>
            <w:tcW w:w="559" w:type="pct"/>
            <w:tcBorders>
              <w:bottom w:val="single" w:sz="4" w:space="0" w:color="auto"/>
            </w:tcBorders>
            <w:shd w:val="clear" w:color="auto" w:fill="auto"/>
            <w:tcPrChange w:id="10381" w:author="Xiaomi" w:date="2022-09-30T17:11:00Z">
              <w:tcPr>
                <w:tcW w:w="559" w:type="pct"/>
                <w:gridSpan w:val="2"/>
                <w:tcBorders>
                  <w:bottom w:val="single" w:sz="4" w:space="0" w:color="auto"/>
                </w:tcBorders>
                <w:shd w:val="clear" w:color="auto" w:fill="auto"/>
              </w:tcPr>
            </w:tcPrChange>
          </w:tcPr>
          <w:p w14:paraId="065BE672" w14:textId="77777777" w:rsidR="008E369C" w:rsidRPr="00020619" w:rsidRDefault="008E369C" w:rsidP="00BB34DD">
            <w:pPr>
              <w:pStyle w:val="TAC"/>
              <w:rPr>
                <w:ins w:id="10382" w:author="Xiaomi" w:date="2022-09-30T17:10:00Z"/>
              </w:rPr>
            </w:pPr>
          </w:p>
        </w:tc>
        <w:tc>
          <w:tcPr>
            <w:tcW w:w="1646" w:type="pct"/>
            <w:shd w:val="clear" w:color="auto" w:fill="auto"/>
            <w:tcPrChange w:id="10383" w:author="Xiaomi" w:date="2022-09-30T17:11:00Z">
              <w:tcPr>
                <w:tcW w:w="1646" w:type="pct"/>
                <w:gridSpan w:val="2"/>
                <w:shd w:val="clear" w:color="auto" w:fill="auto"/>
              </w:tcPr>
            </w:tcPrChange>
          </w:tcPr>
          <w:p w14:paraId="0EA44702" w14:textId="77777777" w:rsidR="008E369C" w:rsidRPr="00020619" w:rsidRDefault="008E369C" w:rsidP="00BB34DD">
            <w:pPr>
              <w:pStyle w:val="TAC"/>
              <w:rPr>
                <w:ins w:id="10384" w:author="Xiaomi" w:date="2022-09-30T17:10:00Z"/>
                <w:lang w:val="en-US" w:eastAsia="zh-CN"/>
              </w:rPr>
            </w:pPr>
            <w:ins w:id="10385" w:author="Xiaomi" w:date="2022-09-30T17:11:00Z">
              <w:r w:rsidRPr="00020619">
                <w:rPr>
                  <w:rFonts w:hint="eastAsia"/>
                  <w:lang w:val="en-US" w:eastAsia="zh-CN"/>
                </w:rPr>
                <w:t>HD-FDD</w:t>
              </w:r>
            </w:ins>
          </w:p>
        </w:tc>
      </w:tr>
      <w:tr w:rsidR="008E369C" w:rsidRPr="00020619" w14:paraId="07BDA3C5" w14:textId="77777777" w:rsidTr="00BB34DD">
        <w:trPr>
          <w:trHeight w:val="187"/>
          <w:jc w:val="center"/>
        </w:trPr>
        <w:tc>
          <w:tcPr>
            <w:tcW w:w="1423" w:type="pct"/>
            <w:gridSpan w:val="3"/>
            <w:tcBorders>
              <w:bottom w:val="nil"/>
            </w:tcBorders>
            <w:shd w:val="clear" w:color="auto" w:fill="auto"/>
          </w:tcPr>
          <w:p w14:paraId="1ECF6912" w14:textId="77777777" w:rsidR="008E369C" w:rsidRPr="00020619" w:rsidRDefault="008E369C" w:rsidP="00BB34DD">
            <w:pPr>
              <w:pStyle w:val="TAL"/>
            </w:pPr>
            <w:proofErr w:type="spellStart"/>
            <w:r w:rsidRPr="00020619">
              <w:rPr>
                <w:rFonts w:cs="Arial"/>
                <w:szCs w:val="16"/>
              </w:rPr>
              <w:t>BW</w:t>
            </w:r>
            <w:r w:rsidRPr="00020619">
              <w:rPr>
                <w:rFonts w:cs="Arial"/>
                <w:szCs w:val="16"/>
                <w:vertAlign w:val="subscript"/>
              </w:rPr>
              <w:t>channel</w:t>
            </w:r>
            <w:proofErr w:type="spellEnd"/>
          </w:p>
        </w:tc>
        <w:tc>
          <w:tcPr>
            <w:tcW w:w="1372" w:type="pct"/>
            <w:shd w:val="clear" w:color="auto" w:fill="auto"/>
          </w:tcPr>
          <w:p w14:paraId="15FEA312" w14:textId="77777777" w:rsidR="008E369C" w:rsidRPr="00020619" w:rsidRDefault="008E369C" w:rsidP="00BB34DD">
            <w:pPr>
              <w:pStyle w:val="TAL"/>
            </w:pPr>
            <w:r w:rsidRPr="00020619">
              <w:t>Config 1,4</w:t>
            </w:r>
          </w:p>
        </w:tc>
        <w:tc>
          <w:tcPr>
            <w:tcW w:w="559" w:type="pct"/>
            <w:tcBorders>
              <w:bottom w:val="nil"/>
            </w:tcBorders>
            <w:shd w:val="clear" w:color="auto" w:fill="auto"/>
          </w:tcPr>
          <w:p w14:paraId="64C2A09C" w14:textId="77777777" w:rsidR="008E369C" w:rsidRPr="00020619" w:rsidRDefault="008E369C" w:rsidP="00BB34DD">
            <w:pPr>
              <w:pStyle w:val="TAC"/>
            </w:pPr>
            <w:r w:rsidRPr="00020619">
              <w:rPr>
                <w:rFonts w:cs="Arial"/>
                <w:lang w:eastAsia="zh-CN"/>
              </w:rPr>
              <w:t>MHz</w:t>
            </w:r>
          </w:p>
        </w:tc>
        <w:tc>
          <w:tcPr>
            <w:tcW w:w="1646" w:type="pct"/>
            <w:shd w:val="clear" w:color="auto" w:fill="auto"/>
          </w:tcPr>
          <w:p w14:paraId="19986DEC" w14:textId="77777777" w:rsidR="008E369C" w:rsidRPr="00020619" w:rsidRDefault="008E369C" w:rsidP="00BB34DD">
            <w:pPr>
              <w:pStyle w:val="TAC"/>
            </w:pPr>
            <w:r w:rsidRPr="00020619">
              <w:rPr>
                <w:rFonts w:cs="Arial"/>
                <w:szCs w:val="16"/>
              </w:rPr>
              <w:t xml:space="preserve">1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p>
        </w:tc>
      </w:tr>
      <w:tr w:rsidR="008E369C" w:rsidRPr="00020619" w14:paraId="655176C8" w14:textId="77777777" w:rsidTr="00BB34DD">
        <w:trPr>
          <w:trHeight w:val="187"/>
          <w:jc w:val="center"/>
        </w:trPr>
        <w:tc>
          <w:tcPr>
            <w:tcW w:w="1423" w:type="pct"/>
            <w:gridSpan w:val="3"/>
            <w:tcBorders>
              <w:top w:val="nil"/>
              <w:bottom w:val="nil"/>
            </w:tcBorders>
            <w:shd w:val="clear" w:color="auto" w:fill="auto"/>
          </w:tcPr>
          <w:p w14:paraId="1140766A" w14:textId="77777777" w:rsidR="008E369C" w:rsidRPr="00020619" w:rsidRDefault="008E369C" w:rsidP="00BB34DD">
            <w:pPr>
              <w:pStyle w:val="TAL"/>
            </w:pPr>
          </w:p>
        </w:tc>
        <w:tc>
          <w:tcPr>
            <w:tcW w:w="1372" w:type="pct"/>
            <w:shd w:val="clear" w:color="auto" w:fill="auto"/>
          </w:tcPr>
          <w:p w14:paraId="710B7CAC" w14:textId="77777777" w:rsidR="008E369C" w:rsidRPr="00020619" w:rsidRDefault="008E369C" w:rsidP="00BB34DD">
            <w:pPr>
              <w:pStyle w:val="TAL"/>
            </w:pPr>
            <w:r w:rsidRPr="00020619">
              <w:t>Config 2</w:t>
            </w:r>
          </w:p>
        </w:tc>
        <w:tc>
          <w:tcPr>
            <w:tcW w:w="559" w:type="pct"/>
            <w:tcBorders>
              <w:top w:val="nil"/>
              <w:bottom w:val="nil"/>
            </w:tcBorders>
            <w:shd w:val="clear" w:color="auto" w:fill="auto"/>
          </w:tcPr>
          <w:p w14:paraId="60BACD37" w14:textId="77777777" w:rsidR="008E369C" w:rsidRPr="00020619" w:rsidRDefault="008E369C" w:rsidP="00BB34DD">
            <w:pPr>
              <w:pStyle w:val="TAC"/>
            </w:pPr>
          </w:p>
        </w:tc>
        <w:tc>
          <w:tcPr>
            <w:tcW w:w="1646" w:type="pct"/>
            <w:shd w:val="clear" w:color="auto" w:fill="auto"/>
          </w:tcPr>
          <w:p w14:paraId="795FA532" w14:textId="77777777" w:rsidR="008E369C" w:rsidRPr="00020619" w:rsidRDefault="008E369C" w:rsidP="00BB34DD">
            <w:pPr>
              <w:pStyle w:val="TAC"/>
            </w:pPr>
            <w:r w:rsidRPr="00020619">
              <w:rPr>
                <w:rFonts w:cs="Arial"/>
                <w:szCs w:val="16"/>
              </w:rPr>
              <w:t xml:space="preserve">1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p>
        </w:tc>
      </w:tr>
      <w:tr w:rsidR="008E369C" w:rsidRPr="00020619" w14:paraId="15F3E19E" w14:textId="77777777" w:rsidTr="00BB34DD">
        <w:trPr>
          <w:trHeight w:val="187"/>
          <w:jc w:val="center"/>
        </w:trPr>
        <w:tc>
          <w:tcPr>
            <w:tcW w:w="1423" w:type="pct"/>
            <w:gridSpan w:val="3"/>
            <w:tcBorders>
              <w:top w:val="nil"/>
              <w:bottom w:val="nil"/>
            </w:tcBorders>
            <w:shd w:val="clear" w:color="auto" w:fill="auto"/>
          </w:tcPr>
          <w:p w14:paraId="0146CE2C" w14:textId="77777777" w:rsidR="008E369C" w:rsidRPr="00020619" w:rsidRDefault="008E369C" w:rsidP="00BB34DD">
            <w:pPr>
              <w:pStyle w:val="TAL"/>
            </w:pPr>
          </w:p>
        </w:tc>
        <w:tc>
          <w:tcPr>
            <w:tcW w:w="1372" w:type="pct"/>
            <w:shd w:val="clear" w:color="auto" w:fill="auto"/>
          </w:tcPr>
          <w:p w14:paraId="14601699" w14:textId="77777777" w:rsidR="008E369C" w:rsidRPr="00020619" w:rsidRDefault="008E369C" w:rsidP="00BB34DD">
            <w:pPr>
              <w:pStyle w:val="TAL"/>
            </w:pPr>
            <w:r w:rsidRPr="00020619">
              <w:t>Config 3</w:t>
            </w:r>
          </w:p>
        </w:tc>
        <w:tc>
          <w:tcPr>
            <w:tcW w:w="559" w:type="pct"/>
            <w:tcBorders>
              <w:top w:val="nil"/>
              <w:bottom w:val="nil"/>
            </w:tcBorders>
            <w:shd w:val="clear" w:color="auto" w:fill="auto"/>
          </w:tcPr>
          <w:p w14:paraId="454FB04B" w14:textId="77777777" w:rsidR="008E369C" w:rsidRPr="00020619" w:rsidRDefault="008E369C" w:rsidP="00BB34DD">
            <w:pPr>
              <w:pStyle w:val="TAC"/>
            </w:pPr>
          </w:p>
        </w:tc>
        <w:tc>
          <w:tcPr>
            <w:tcW w:w="1646" w:type="pct"/>
            <w:shd w:val="clear" w:color="auto" w:fill="auto"/>
          </w:tcPr>
          <w:p w14:paraId="1D2B01E1" w14:textId="77777777" w:rsidR="008E369C" w:rsidRPr="00020619" w:rsidRDefault="008E369C" w:rsidP="00BB34DD">
            <w:pPr>
              <w:pStyle w:val="TAC"/>
              <w:rPr>
                <w:rFonts w:cs="Arial"/>
                <w:szCs w:val="16"/>
              </w:rPr>
            </w:pPr>
            <w:r w:rsidRPr="00020619">
              <w:rPr>
                <w:rFonts w:cs="Arial"/>
                <w:szCs w:val="16"/>
              </w:rPr>
              <w:t xml:space="preserve">2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1</w:t>
            </w:r>
          </w:p>
        </w:tc>
      </w:tr>
      <w:tr w:rsidR="008E369C" w:rsidRPr="00020619" w14:paraId="22E14D35" w14:textId="77777777" w:rsidTr="00BB34DD">
        <w:trPr>
          <w:trHeight w:val="187"/>
          <w:jc w:val="center"/>
        </w:trPr>
        <w:tc>
          <w:tcPr>
            <w:tcW w:w="1423" w:type="pct"/>
            <w:gridSpan w:val="3"/>
            <w:shd w:val="clear" w:color="auto" w:fill="auto"/>
          </w:tcPr>
          <w:p w14:paraId="48232BD0" w14:textId="77777777" w:rsidR="008E369C" w:rsidRPr="00020619" w:rsidRDefault="008E369C" w:rsidP="00BB34DD">
            <w:pPr>
              <w:pStyle w:val="TAL"/>
            </w:pPr>
            <w:r w:rsidRPr="00020619">
              <w:rPr>
                <w:rFonts w:cs="Arial"/>
                <w:bCs/>
              </w:rPr>
              <w:t>DL initial BWP configuration</w:t>
            </w:r>
          </w:p>
        </w:tc>
        <w:tc>
          <w:tcPr>
            <w:tcW w:w="1372" w:type="pct"/>
            <w:shd w:val="clear" w:color="auto" w:fill="auto"/>
          </w:tcPr>
          <w:p w14:paraId="085493FF" w14:textId="77777777" w:rsidR="008E369C" w:rsidRPr="00020619" w:rsidRDefault="008E369C" w:rsidP="00BB34DD">
            <w:pPr>
              <w:pStyle w:val="TAL"/>
            </w:pPr>
            <w:r w:rsidRPr="00020619">
              <w:t>Config</w:t>
            </w:r>
            <w:r w:rsidRPr="00020619">
              <w:rPr>
                <w:rFonts w:asciiTheme="minorEastAsia" w:hAnsiTheme="minorEastAsia"/>
                <w:lang w:eastAsia="zh-TW"/>
              </w:rPr>
              <w:t xml:space="preserve"> </w:t>
            </w:r>
            <w:r w:rsidRPr="00020619">
              <w:t>1, 2, 3, 4</w:t>
            </w:r>
          </w:p>
        </w:tc>
        <w:tc>
          <w:tcPr>
            <w:tcW w:w="559" w:type="pct"/>
            <w:shd w:val="clear" w:color="auto" w:fill="auto"/>
          </w:tcPr>
          <w:p w14:paraId="2FBE516A" w14:textId="77777777" w:rsidR="008E369C" w:rsidRPr="00020619" w:rsidRDefault="008E369C" w:rsidP="00BB34DD">
            <w:pPr>
              <w:pStyle w:val="TAC"/>
            </w:pPr>
          </w:p>
        </w:tc>
        <w:tc>
          <w:tcPr>
            <w:tcW w:w="1646" w:type="pct"/>
            <w:shd w:val="clear" w:color="auto" w:fill="auto"/>
          </w:tcPr>
          <w:p w14:paraId="334616B1" w14:textId="77777777" w:rsidR="008E369C" w:rsidRPr="00020619" w:rsidRDefault="008E369C" w:rsidP="00BB34DD">
            <w:pPr>
              <w:pStyle w:val="TAC"/>
            </w:pPr>
            <w:r w:rsidRPr="00020619">
              <w:rPr>
                <w:rFonts w:cs="Arial"/>
                <w:szCs w:val="16"/>
              </w:rPr>
              <w:t>DLBWP.0.1</w:t>
            </w:r>
          </w:p>
        </w:tc>
      </w:tr>
      <w:tr w:rsidR="008E369C" w:rsidRPr="00020619" w14:paraId="5F537B8D" w14:textId="77777777" w:rsidTr="00BB34DD">
        <w:trPr>
          <w:trHeight w:val="187"/>
          <w:jc w:val="center"/>
        </w:trPr>
        <w:tc>
          <w:tcPr>
            <w:tcW w:w="1423" w:type="pct"/>
            <w:gridSpan w:val="3"/>
            <w:shd w:val="clear" w:color="auto" w:fill="auto"/>
          </w:tcPr>
          <w:p w14:paraId="385BB9FA" w14:textId="77777777" w:rsidR="008E369C" w:rsidRPr="00020619" w:rsidRDefault="008E369C" w:rsidP="00BB34DD">
            <w:pPr>
              <w:pStyle w:val="TAL"/>
            </w:pPr>
            <w:r w:rsidRPr="00020619">
              <w:rPr>
                <w:rFonts w:cs="Arial"/>
                <w:bCs/>
              </w:rPr>
              <w:t>DL dedicated BWP configuration</w:t>
            </w:r>
          </w:p>
        </w:tc>
        <w:tc>
          <w:tcPr>
            <w:tcW w:w="1372" w:type="pct"/>
            <w:shd w:val="clear" w:color="auto" w:fill="auto"/>
          </w:tcPr>
          <w:p w14:paraId="31FA8FDA" w14:textId="77777777" w:rsidR="008E369C" w:rsidRPr="00020619" w:rsidRDefault="008E369C" w:rsidP="00BB34DD">
            <w:pPr>
              <w:pStyle w:val="TAL"/>
            </w:pPr>
            <w:r w:rsidRPr="00020619">
              <w:t>Config</w:t>
            </w:r>
            <w:r w:rsidRPr="00020619">
              <w:rPr>
                <w:rFonts w:asciiTheme="minorEastAsia" w:hAnsiTheme="minorEastAsia"/>
                <w:lang w:eastAsia="zh-TW"/>
              </w:rPr>
              <w:t xml:space="preserve"> </w:t>
            </w:r>
            <w:r w:rsidRPr="00020619">
              <w:t>1, 2, 3, 4</w:t>
            </w:r>
          </w:p>
        </w:tc>
        <w:tc>
          <w:tcPr>
            <w:tcW w:w="559" w:type="pct"/>
            <w:shd w:val="clear" w:color="auto" w:fill="auto"/>
          </w:tcPr>
          <w:p w14:paraId="746D647A" w14:textId="77777777" w:rsidR="008E369C" w:rsidRPr="00020619" w:rsidRDefault="008E369C" w:rsidP="00BB34DD">
            <w:pPr>
              <w:pStyle w:val="TAC"/>
            </w:pPr>
          </w:p>
        </w:tc>
        <w:tc>
          <w:tcPr>
            <w:tcW w:w="1646" w:type="pct"/>
            <w:shd w:val="clear" w:color="auto" w:fill="auto"/>
          </w:tcPr>
          <w:p w14:paraId="23B484B3" w14:textId="77777777" w:rsidR="008E369C" w:rsidRPr="00020619" w:rsidRDefault="008E369C" w:rsidP="00BB34DD">
            <w:pPr>
              <w:pStyle w:val="TAC"/>
            </w:pPr>
            <w:r w:rsidRPr="00020619">
              <w:rPr>
                <w:rFonts w:cs="Arial"/>
                <w:szCs w:val="16"/>
              </w:rPr>
              <w:t>DLBWP.1.1</w:t>
            </w:r>
          </w:p>
        </w:tc>
      </w:tr>
      <w:tr w:rsidR="008E369C" w:rsidRPr="00020619" w14:paraId="65E0C31E" w14:textId="77777777" w:rsidTr="00BB34DD">
        <w:trPr>
          <w:trHeight w:val="187"/>
          <w:jc w:val="center"/>
        </w:trPr>
        <w:tc>
          <w:tcPr>
            <w:tcW w:w="1423" w:type="pct"/>
            <w:gridSpan w:val="3"/>
            <w:shd w:val="clear" w:color="auto" w:fill="auto"/>
          </w:tcPr>
          <w:p w14:paraId="20B7B6BA" w14:textId="77777777" w:rsidR="008E369C" w:rsidRPr="00020619" w:rsidRDefault="008E369C" w:rsidP="00BB34DD">
            <w:pPr>
              <w:pStyle w:val="TAL"/>
              <w:rPr>
                <w:rFonts w:cs="Arial"/>
                <w:bCs/>
              </w:rPr>
            </w:pPr>
            <w:r w:rsidRPr="00020619">
              <w:rPr>
                <w:rFonts w:cs="Arial"/>
                <w:bCs/>
              </w:rPr>
              <w:t>UL initial BWP configuration</w:t>
            </w:r>
          </w:p>
        </w:tc>
        <w:tc>
          <w:tcPr>
            <w:tcW w:w="1372" w:type="pct"/>
            <w:shd w:val="clear" w:color="auto" w:fill="auto"/>
          </w:tcPr>
          <w:p w14:paraId="42E9C3A1" w14:textId="77777777" w:rsidR="008E369C" w:rsidRPr="00020619" w:rsidRDefault="008E369C" w:rsidP="00BB34DD">
            <w:pPr>
              <w:pStyle w:val="TAL"/>
            </w:pPr>
            <w:r w:rsidRPr="00020619">
              <w:t>Config</w:t>
            </w:r>
            <w:r w:rsidRPr="00020619">
              <w:rPr>
                <w:rFonts w:asciiTheme="minorEastAsia" w:hAnsiTheme="minorEastAsia"/>
                <w:lang w:eastAsia="zh-TW"/>
              </w:rPr>
              <w:t xml:space="preserve"> </w:t>
            </w:r>
            <w:r w:rsidRPr="00020619">
              <w:t>1, 2, 3, 4</w:t>
            </w:r>
          </w:p>
        </w:tc>
        <w:tc>
          <w:tcPr>
            <w:tcW w:w="559" w:type="pct"/>
            <w:shd w:val="clear" w:color="auto" w:fill="auto"/>
          </w:tcPr>
          <w:p w14:paraId="1D02CAF6" w14:textId="77777777" w:rsidR="008E369C" w:rsidRPr="00020619" w:rsidRDefault="008E369C" w:rsidP="00BB34DD">
            <w:pPr>
              <w:pStyle w:val="TAC"/>
            </w:pPr>
          </w:p>
        </w:tc>
        <w:tc>
          <w:tcPr>
            <w:tcW w:w="1646" w:type="pct"/>
            <w:shd w:val="clear" w:color="auto" w:fill="auto"/>
          </w:tcPr>
          <w:p w14:paraId="0F31002F" w14:textId="77777777" w:rsidR="008E369C" w:rsidRPr="00020619" w:rsidRDefault="008E369C" w:rsidP="00BB34DD">
            <w:pPr>
              <w:pStyle w:val="TAC"/>
              <w:rPr>
                <w:rFonts w:cs="Arial"/>
                <w:szCs w:val="16"/>
              </w:rPr>
            </w:pPr>
            <w:r w:rsidRPr="00020619">
              <w:rPr>
                <w:rFonts w:cs="v3.7.0"/>
              </w:rPr>
              <w:t>ULBWP.0.1</w:t>
            </w:r>
          </w:p>
        </w:tc>
      </w:tr>
      <w:tr w:rsidR="008E369C" w:rsidRPr="00020619" w14:paraId="281F8E7D" w14:textId="77777777" w:rsidTr="00BB34DD">
        <w:trPr>
          <w:trHeight w:val="187"/>
          <w:jc w:val="center"/>
        </w:trPr>
        <w:tc>
          <w:tcPr>
            <w:tcW w:w="1423" w:type="pct"/>
            <w:gridSpan w:val="3"/>
            <w:tcBorders>
              <w:bottom w:val="single" w:sz="4" w:space="0" w:color="auto"/>
            </w:tcBorders>
            <w:shd w:val="clear" w:color="auto" w:fill="auto"/>
          </w:tcPr>
          <w:p w14:paraId="7AAA5101" w14:textId="77777777" w:rsidR="008E369C" w:rsidRPr="00020619" w:rsidRDefault="008E369C" w:rsidP="00BB34DD">
            <w:pPr>
              <w:pStyle w:val="TAL"/>
            </w:pPr>
            <w:r w:rsidRPr="00020619">
              <w:rPr>
                <w:rFonts w:cs="Arial"/>
                <w:bCs/>
              </w:rPr>
              <w:t>UL dedicated BWP configuration</w:t>
            </w:r>
          </w:p>
        </w:tc>
        <w:tc>
          <w:tcPr>
            <w:tcW w:w="1372" w:type="pct"/>
            <w:shd w:val="clear" w:color="auto" w:fill="auto"/>
          </w:tcPr>
          <w:p w14:paraId="72F27DE9" w14:textId="77777777" w:rsidR="008E369C" w:rsidRPr="00020619" w:rsidRDefault="008E369C" w:rsidP="00BB34DD">
            <w:pPr>
              <w:pStyle w:val="TAL"/>
            </w:pPr>
            <w:r w:rsidRPr="00020619">
              <w:t>Config</w:t>
            </w:r>
            <w:r w:rsidRPr="00020619">
              <w:rPr>
                <w:rFonts w:asciiTheme="minorEastAsia" w:hAnsiTheme="minorEastAsia"/>
                <w:lang w:eastAsia="zh-TW"/>
              </w:rPr>
              <w:t xml:space="preserve"> </w:t>
            </w:r>
            <w:r w:rsidRPr="00020619">
              <w:t>1, 2, 3, 4</w:t>
            </w:r>
          </w:p>
        </w:tc>
        <w:tc>
          <w:tcPr>
            <w:tcW w:w="559" w:type="pct"/>
            <w:shd w:val="clear" w:color="auto" w:fill="auto"/>
          </w:tcPr>
          <w:p w14:paraId="5BD538DF" w14:textId="77777777" w:rsidR="008E369C" w:rsidRPr="00020619" w:rsidRDefault="008E369C" w:rsidP="00BB34DD">
            <w:pPr>
              <w:pStyle w:val="TAC"/>
            </w:pPr>
          </w:p>
        </w:tc>
        <w:tc>
          <w:tcPr>
            <w:tcW w:w="1646" w:type="pct"/>
            <w:shd w:val="clear" w:color="auto" w:fill="auto"/>
          </w:tcPr>
          <w:p w14:paraId="1DF3AC23" w14:textId="77777777" w:rsidR="008E369C" w:rsidRPr="00020619" w:rsidRDefault="008E369C" w:rsidP="00BB34DD">
            <w:pPr>
              <w:pStyle w:val="TAC"/>
            </w:pPr>
            <w:r w:rsidRPr="00020619">
              <w:rPr>
                <w:rFonts w:cs="Arial"/>
                <w:szCs w:val="16"/>
              </w:rPr>
              <w:t>ULBWP.1.1</w:t>
            </w:r>
          </w:p>
        </w:tc>
      </w:tr>
      <w:tr w:rsidR="008E369C" w:rsidRPr="00020619" w14:paraId="51D9990B" w14:textId="77777777" w:rsidTr="00BB34DD">
        <w:trPr>
          <w:trHeight w:val="187"/>
          <w:jc w:val="center"/>
        </w:trPr>
        <w:tc>
          <w:tcPr>
            <w:tcW w:w="1423" w:type="pct"/>
            <w:gridSpan w:val="3"/>
            <w:tcBorders>
              <w:bottom w:val="nil"/>
            </w:tcBorders>
            <w:shd w:val="clear" w:color="auto" w:fill="auto"/>
          </w:tcPr>
          <w:p w14:paraId="5DAA07BB" w14:textId="77777777" w:rsidR="008E369C" w:rsidRPr="00020619" w:rsidRDefault="008E369C" w:rsidP="00BB34DD">
            <w:pPr>
              <w:pStyle w:val="TAL"/>
            </w:pPr>
            <w:r w:rsidRPr="00020619">
              <w:t>TDD Configuration</w:t>
            </w:r>
          </w:p>
        </w:tc>
        <w:tc>
          <w:tcPr>
            <w:tcW w:w="1372" w:type="pct"/>
            <w:shd w:val="clear" w:color="auto" w:fill="auto"/>
          </w:tcPr>
          <w:p w14:paraId="5EF78539" w14:textId="77777777" w:rsidR="008E369C" w:rsidRPr="00020619" w:rsidRDefault="008E369C" w:rsidP="00BB34DD">
            <w:pPr>
              <w:pStyle w:val="TAL"/>
            </w:pPr>
            <w:r w:rsidRPr="00020619">
              <w:t>Config 1</w:t>
            </w:r>
          </w:p>
        </w:tc>
        <w:tc>
          <w:tcPr>
            <w:tcW w:w="559" w:type="pct"/>
            <w:shd w:val="clear" w:color="auto" w:fill="auto"/>
          </w:tcPr>
          <w:p w14:paraId="58BEB1F3" w14:textId="77777777" w:rsidR="008E369C" w:rsidRPr="00020619" w:rsidRDefault="008E369C" w:rsidP="00BB34DD">
            <w:pPr>
              <w:pStyle w:val="TAC"/>
            </w:pPr>
          </w:p>
        </w:tc>
        <w:tc>
          <w:tcPr>
            <w:tcW w:w="1646" w:type="pct"/>
            <w:shd w:val="clear" w:color="auto" w:fill="auto"/>
          </w:tcPr>
          <w:p w14:paraId="26BD93BE" w14:textId="77777777" w:rsidR="008E369C" w:rsidRPr="00020619" w:rsidRDefault="008E369C" w:rsidP="00BB34DD">
            <w:pPr>
              <w:pStyle w:val="TAC"/>
            </w:pPr>
            <w:r w:rsidRPr="00020619">
              <w:t>Not Applicable</w:t>
            </w:r>
          </w:p>
        </w:tc>
      </w:tr>
      <w:tr w:rsidR="008E369C" w:rsidRPr="00020619" w14:paraId="1AAAD9A9" w14:textId="77777777" w:rsidTr="00BB34DD">
        <w:trPr>
          <w:trHeight w:val="187"/>
          <w:jc w:val="center"/>
        </w:trPr>
        <w:tc>
          <w:tcPr>
            <w:tcW w:w="1423" w:type="pct"/>
            <w:gridSpan w:val="3"/>
            <w:tcBorders>
              <w:top w:val="nil"/>
              <w:bottom w:val="nil"/>
            </w:tcBorders>
            <w:shd w:val="clear" w:color="auto" w:fill="auto"/>
          </w:tcPr>
          <w:p w14:paraId="23D11D9B" w14:textId="77777777" w:rsidR="008E369C" w:rsidRPr="00020619" w:rsidRDefault="008E369C" w:rsidP="00BB34DD">
            <w:pPr>
              <w:pStyle w:val="TAL"/>
            </w:pPr>
          </w:p>
        </w:tc>
        <w:tc>
          <w:tcPr>
            <w:tcW w:w="1372" w:type="pct"/>
            <w:shd w:val="clear" w:color="auto" w:fill="auto"/>
          </w:tcPr>
          <w:p w14:paraId="28697849" w14:textId="77777777" w:rsidR="008E369C" w:rsidRPr="00020619" w:rsidRDefault="008E369C" w:rsidP="00BB34DD">
            <w:pPr>
              <w:pStyle w:val="TAL"/>
            </w:pPr>
            <w:r w:rsidRPr="00020619">
              <w:t>Config 2</w:t>
            </w:r>
          </w:p>
        </w:tc>
        <w:tc>
          <w:tcPr>
            <w:tcW w:w="559" w:type="pct"/>
            <w:shd w:val="clear" w:color="auto" w:fill="auto"/>
          </w:tcPr>
          <w:p w14:paraId="71384C1A" w14:textId="77777777" w:rsidR="008E369C" w:rsidRPr="00020619" w:rsidRDefault="008E369C" w:rsidP="00BB34DD">
            <w:pPr>
              <w:pStyle w:val="TAC"/>
            </w:pPr>
          </w:p>
        </w:tc>
        <w:tc>
          <w:tcPr>
            <w:tcW w:w="1646" w:type="pct"/>
            <w:shd w:val="clear" w:color="auto" w:fill="auto"/>
          </w:tcPr>
          <w:p w14:paraId="17CC7B82" w14:textId="77777777" w:rsidR="008E369C" w:rsidRPr="00020619" w:rsidRDefault="008E369C" w:rsidP="00BB34DD">
            <w:pPr>
              <w:pStyle w:val="TAC"/>
            </w:pPr>
            <w:r w:rsidRPr="00020619">
              <w:t>TDDConf.1.1</w:t>
            </w:r>
          </w:p>
        </w:tc>
      </w:tr>
      <w:tr w:rsidR="008E369C" w:rsidRPr="00020619" w14:paraId="272147B3" w14:textId="77777777" w:rsidTr="00BB34DD">
        <w:trPr>
          <w:trHeight w:val="187"/>
          <w:jc w:val="center"/>
        </w:trPr>
        <w:tc>
          <w:tcPr>
            <w:tcW w:w="1423" w:type="pct"/>
            <w:gridSpan w:val="3"/>
            <w:tcBorders>
              <w:top w:val="nil"/>
              <w:bottom w:val="single" w:sz="4" w:space="0" w:color="auto"/>
            </w:tcBorders>
            <w:shd w:val="clear" w:color="auto" w:fill="auto"/>
          </w:tcPr>
          <w:p w14:paraId="276CDB0C" w14:textId="77777777" w:rsidR="008E369C" w:rsidRPr="00020619" w:rsidRDefault="008E369C" w:rsidP="00BB34DD">
            <w:pPr>
              <w:pStyle w:val="TAL"/>
            </w:pPr>
          </w:p>
        </w:tc>
        <w:tc>
          <w:tcPr>
            <w:tcW w:w="1372" w:type="pct"/>
            <w:shd w:val="clear" w:color="auto" w:fill="auto"/>
          </w:tcPr>
          <w:p w14:paraId="161C2D1C" w14:textId="77777777" w:rsidR="008E369C" w:rsidRPr="00020619" w:rsidRDefault="008E369C" w:rsidP="00BB34DD">
            <w:pPr>
              <w:pStyle w:val="TAL"/>
            </w:pPr>
            <w:r w:rsidRPr="00020619">
              <w:t>Config 3</w:t>
            </w:r>
          </w:p>
        </w:tc>
        <w:tc>
          <w:tcPr>
            <w:tcW w:w="559" w:type="pct"/>
            <w:shd w:val="clear" w:color="auto" w:fill="auto"/>
          </w:tcPr>
          <w:p w14:paraId="51FB452A" w14:textId="77777777" w:rsidR="008E369C" w:rsidRPr="00020619" w:rsidRDefault="008E369C" w:rsidP="00BB34DD">
            <w:pPr>
              <w:pStyle w:val="TAC"/>
            </w:pPr>
          </w:p>
        </w:tc>
        <w:tc>
          <w:tcPr>
            <w:tcW w:w="1646" w:type="pct"/>
            <w:shd w:val="clear" w:color="auto" w:fill="auto"/>
          </w:tcPr>
          <w:p w14:paraId="2F994CBA" w14:textId="77777777" w:rsidR="008E369C" w:rsidRPr="00020619" w:rsidRDefault="008E369C" w:rsidP="00BB34DD">
            <w:pPr>
              <w:pStyle w:val="TAC"/>
            </w:pPr>
            <w:r w:rsidRPr="00020619">
              <w:t>TDDConf.2.1</w:t>
            </w:r>
          </w:p>
        </w:tc>
      </w:tr>
      <w:tr w:rsidR="008E369C" w:rsidRPr="00020619" w14:paraId="07354F56" w14:textId="77777777" w:rsidTr="00BB34DD">
        <w:trPr>
          <w:trHeight w:val="187"/>
          <w:jc w:val="center"/>
        </w:trPr>
        <w:tc>
          <w:tcPr>
            <w:tcW w:w="1423" w:type="pct"/>
            <w:gridSpan w:val="3"/>
            <w:tcBorders>
              <w:bottom w:val="nil"/>
            </w:tcBorders>
            <w:shd w:val="clear" w:color="auto" w:fill="auto"/>
          </w:tcPr>
          <w:p w14:paraId="42C8667C" w14:textId="77777777" w:rsidR="008E369C" w:rsidRPr="00020619" w:rsidRDefault="008E369C" w:rsidP="00BB34DD">
            <w:pPr>
              <w:pStyle w:val="TAL"/>
            </w:pPr>
            <w:r w:rsidRPr="00020619">
              <w:t>RMSI CORESET Reference Channel</w:t>
            </w:r>
          </w:p>
        </w:tc>
        <w:tc>
          <w:tcPr>
            <w:tcW w:w="1372" w:type="pct"/>
            <w:shd w:val="clear" w:color="auto" w:fill="auto"/>
          </w:tcPr>
          <w:p w14:paraId="1D106F54" w14:textId="77777777" w:rsidR="008E369C" w:rsidRPr="00020619" w:rsidRDefault="008E369C" w:rsidP="00BB34DD">
            <w:pPr>
              <w:pStyle w:val="TAL"/>
            </w:pPr>
            <w:r w:rsidRPr="00020619">
              <w:t>Config 1,4</w:t>
            </w:r>
          </w:p>
        </w:tc>
        <w:tc>
          <w:tcPr>
            <w:tcW w:w="559" w:type="pct"/>
            <w:shd w:val="clear" w:color="auto" w:fill="auto"/>
          </w:tcPr>
          <w:p w14:paraId="1A8B998C" w14:textId="77777777" w:rsidR="008E369C" w:rsidRPr="00020619" w:rsidRDefault="008E369C" w:rsidP="00BB34DD">
            <w:pPr>
              <w:pStyle w:val="TAC"/>
            </w:pPr>
          </w:p>
        </w:tc>
        <w:tc>
          <w:tcPr>
            <w:tcW w:w="1646" w:type="pct"/>
            <w:shd w:val="clear" w:color="auto" w:fill="auto"/>
          </w:tcPr>
          <w:p w14:paraId="788E53E4" w14:textId="77777777" w:rsidR="008E369C" w:rsidRPr="00020619" w:rsidRDefault="008E369C" w:rsidP="00BB34DD">
            <w:pPr>
              <w:pStyle w:val="TAC"/>
            </w:pPr>
            <w:r w:rsidRPr="00020619">
              <w:t>CR.1.1 FDD</w:t>
            </w:r>
          </w:p>
        </w:tc>
      </w:tr>
      <w:tr w:rsidR="008E369C" w:rsidRPr="00020619" w14:paraId="53A63526" w14:textId="77777777" w:rsidTr="00BB34DD">
        <w:trPr>
          <w:trHeight w:val="187"/>
          <w:jc w:val="center"/>
        </w:trPr>
        <w:tc>
          <w:tcPr>
            <w:tcW w:w="1423" w:type="pct"/>
            <w:gridSpan w:val="3"/>
            <w:tcBorders>
              <w:top w:val="nil"/>
              <w:bottom w:val="nil"/>
            </w:tcBorders>
            <w:shd w:val="clear" w:color="auto" w:fill="auto"/>
          </w:tcPr>
          <w:p w14:paraId="23315350" w14:textId="77777777" w:rsidR="008E369C" w:rsidRPr="00020619" w:rsidRDefault="008E369C" w:rsidP="00BB34DD">
            <w:pPr>
              <w:pStyle w:val="TAL"/>
            </w:pPr>
          </w:p>
        </w:tc>
        <w:tc>
          <w:tcPr>
            <w:tcW w:w="1372" w:type="pct"/>
            <w:shd w:val="clear" w:color="auto" w:fill="auto"/>
          </w:tcPr>
          <w:p w14:paraId="3655D8F6" w14:textId="77777777" w:rsidR="008E369C" w:rsidRPr="00020619" w:rsidRDefault="008E369C" w:rsidP="00BB34DD">
            <w:pPr>
              <w:pStyle w:val="TAL"/>
            </w:pPr>
            <w:r w:rsidRPr="00020619">
              <w:t>Config 2</w:t>
            </w:r>
          </w:p>
        </w:tc>
        <w:tc>
          <w:tcPr>
            <w:tcW w:w="559" w:type="pct"/>
            <w:shd w:val="clear" w:color="auto" w:fill="auto"/>
          </w:tcPr>
          <w:p w14:paraId="1671385A" w14:textId="77777777" w:rsidR="008E369C" w:rsidRPr="00020619" w:rsidRDefault="008E369C" w:rsidP="00BB34DD">
            <w:pPr>
              <w:pStyle w:val="TAC"/>
            </w:pPr>
          </w:p>
        </w:tc>
        <w:tc>
          <w:tcPr>
            <w:tcW w:w="1646" w:type="pct"/>
            <w:shd w:val="clear" w:color="auto" w:fill="auto"/>
          </w:tcPr>
          <w:p w14:paraId="108B8627" w14:textId="77777777" w:rsidR="008E369C" w:rsidRPr="00020619" w:rsidRDefault="008E369C" w:rsidP="00BB34DD">
            <w:pPr>
              <w:pStyle w:val="TAC"/>
            </w:pPr>
            <w:r w:rsidRPr="00020619">
              <w:t>CR.1.1 TDD</w:t>
            </w:r>
          </w:p>
        </w:tc>
      </w:tr>
      <w:tr w:rsidR="008E369C" w:rsidRPr="00020619" w14:paraId="7BC2D05E" w14:textId="77777777" w:rsidTr="00BB34DD">
        <w:trPr>
          <w:trHeight w:val="187"/>
          <w:jc w:val="center"/>
        </w:trPr>
        <w:tc>
          <w:tcPr>
            <w:tcW w:w="1423" w:type="pct"/>
            <w:gridSpan w:val="3"/>
            <w:tcBorders>
              <w:top w:val="nil"/>
              <w:bottom w:val="single" w:sz="4" w:space="0" w:color="auto"/>
            </w:tcBorders>
            <w:shd w:val="clear" w:color="auto" w:fill="auto"/>
          </w:tcPr>
          <w:p w14:paraId="2A51C860" w14:textId="77777777" w:rsidR="008E369C" w:rsidRPr="00020619" w:rsidRDefault="008E369C" w:rsidP="00BB34DD">
            <w:pPr>
              <w:pStyle w:val="TAL"/>
            </w:pPr>
          </w:p>
        </w:tc>
        <w:tc>
          <w:tcPr>
            <w:tcW w:w="1372" w:type="pct"/>
            <w:shd w:val="clear" w:color="auto" w:fill="auto"/>
          </w:tcPr>
          <w:p w14:paraId="1E80CEFD" w14:textId="77777777" w:rsidR="008E369C" w:rsidRPr="00020619" w:rsidRDefault="008E369C" w:rsidP="00BB34DD">
            <w:pPr>
              <w:pStyle w:val="TAL"/>
            </w:pPr>
            <w:r w:rsidRPr="00020619">
              <w:t>Config 3</w:t>
            </w:r>
          </w:p>
        </w:tc>
        <w:tc>
          <w:tcPr>
            <w:tcW w:w="559" w:type="pct"/>
            <w:tcBorders>
              <w:bottom w:val="single" w:sz="4" w:space="0" w:color="auto"/>
            </w:tcBorders>
            <w:shd w:val="clear" w:color="auto" w:fill="auto"/>
          </w:tcPr>
          <w:p w14:paraId="4E9177A8" w14:textId="77777777" w:rsidR="008E369C" w:rsidRPr="00020619" w:rsidRDefault="008E369C" w:rsidP="00BB34DD">
            <w:pPr>
              <w:pStyle w:val="TAC"/>
            </w:pPr>
          </w:p>
        </w:tc>
        <w:tc>
          <w:tcPr>
            <w:tcW w:w="1646" w:type="pct"/>
            <w:shd w:val="clear" w:color="auto" w:fill="auto"/>
          </w:tcPr>
          <w:p w14:paraId="3DA84744" w14:textId="77777777" w:rsidR="008E369C" w:rsidRPr="00020619" w:rsidRDefault="008E369C" w:rsidP="00BB34DD">
            <w:pPr>
              <w:pStyle w:val="TAC"/>
            </w:pPr>
            <w:r w:rsidRPr="00020619">
              <w:t>CR.2.1 TDD</w:t>
            </w:r>
          </w:p>
        </w:tc>
      </w:tr>
      <w:tr w:rsidR="008E369C" w:rsidRPr="00020619" w14:paraId="630A6C3C" w14:textId="77777777" w:rsidTr="00BB34DD">
        <w:trPr>
          <w:trHeight w:val="187"/>
          <w:jc w:val="center"/>
        </w:trPr>
        <w:tc>
          <w:tcPr>
            <w:tcW w:w="1423" w:type="pct"/>
            <w:gridSpan w:val="3"/>
            <w:tcBorders>
              <w:top w:val="single" w:sz="4" w:space="0" w:color="auto"/>
              <w:bottom w:val="nil"/>
            </w:tcBorders>
            <w:shd w:val="clear" w:color="auto" w:fill="auto"/>
          </w:tcPr>
          <w:p w14:paraId="7BC0B017" w14:textId="77777777" w:rsidR="008E369C" w:rsidRPr="00020619" w:rsidRDefault="008E369C" w:rsidP="00BB34DD">
            <w:pPr>
              <w:pStyle w:val="TAL"/>
            </w:pPr>
            <w:r w:rsidRPr="00020619">
              <w:t>Dedicated CORESET Reference Channel</w:t>
            </w:r>
          </w:p>
        </w:tc>
        <w:tc>
          <w:tcPr>
            <w:tcW w:w="1372" w:type="pct"/>
            <w:tcBorders>
              <w:top w:val="single" w:sz="4" w:space="0" w:color="auto"/>
              <w:left w:val="single" w:sz="4" w:space="0" w:color="auto"/>
              <w:bottom w:val="single" w:sz="4" w:space="0" w:color="auto"/>
              <w:right w:val="single" w:sz="4" w:space="0" w:color="auto"/>
            </w:tcBorders>
          </w:tcPr>
          <w:p w14:paraId="2A304BA2" w14:textId="77777777" w:rsidR="008E369C" w:rsidRPr="00020619" w:rsidRDefault="008E369C" w:rsidP="00BB34DD">
            <w:pPr>
              <w:pStyle w:val="TAL"/>
            </w:pPr>
            <w:r w:rsidRPr="00020619">
              <w:rPr>
                <w:lang w:val="it-IT"/>
              </w:rPr>
              <w:t>Config 1,4</w:t>
            </w:r>
          </w:p>
        </w:tc>
        <w:tc>
          <w:tcPr>
            <w:tcW w:w="559" w:type="pct"/>
            <w:shd w:val="clear" w:color="auto" w:fill="auto"/>
          </w:tcPr>
          <w:p w14:paraId="19D24146" w14:textId="77777777" w:rsidR="008E369C" w:rsidRPr="00020619" w:rsidRDefault="008E369C" w:rsidP="00BB34DD">
            <w:pPr>
              <w:pStyle w:val="TAC"/>
            </w:pPr>
          </w:p>
        </w:tc>
        <w:tc>
          <w:tcPr>
            <w:tcW w:w="1646" w:type="pct"/>
            <w:tcBorders>
              <w:top w:val="single" w:sz="4" w:space="0" w:color="auto"/>
              <w:left w:val="single" w:sz="4" w:space="0" w:color="auto"/>
              <w:bottom w:val="single" w:sz="4" w:space="0" w:color="auto"/>
              <w:right w:val="single" w:sz="4" w:space="0" w:color="auto"/>
            </w:tcBorders>
          </w:tcPr>
          <w:p w14:paraId="321ECF7B" w14:textId="77777777" w:rsidR="008E369C" w:rsidRPr="00020619" w:rsidRDefault="008E369C" w:rsidP="00BB34DD">
            <w:pPr>
              <w:pStyle w:val="TAC"/>
            </w:pPr>
            <w:r w:rsidRPr="00020619">
              <w:rPr>
                <w:lang w:val="en-US"/>
              </w:rPr>
              <w:t>CCR.1.1 FDD</w:t>
            </w:r>
          </w:p>
        </w:tc>
      </w:tr>
      <w:tr w:rsidR="008E369C" w:rsidRPr="00020619" w14:paraId="0A5D6739" w14:textId="77777777" w:rsidTr="00BB34DD">
        <w:trPr>
          <w:trHeight w:val="187"/>
          <w:jc w:val="center"/>
        </w:trPr>
        <w:tc>
          <w:tcPr>
            <w:tcW w:w="1423" w:type="pct"/>
            <w:gridSpan w:val="3"/>
            <w:tcBorders>
              <w:top w:val="nil"/>
              <w:bottom w:val="nil"/>
            </w:tcBorders>
            <w:shd w:val="clear" w:color="auto" w:fill="auto"/>
          </w:tcPr>
          <w:p w14:paraId="21E72FBC" w14:textId="77777777" w:rsidR="008E369C" w:rsidRPr="00020619" w:rsidRDefault="008E369C" w:rsidP="00BB34DD">
            <w:pPr>
              <w:pStyle w:val="TAL"/>
            </w:pPr>
          </w:p>
        </w:tc>
        <w:tc>
          <w:tcPr>
            <w:tcW w:w="1372" w:type="pct"/>
            <w:tcBorders>
              <w:top w:val="single" w:sz="4" w:space="0" w:color="auto"/>
              <w:left w:val="single" w:sz="4" w:space="0" w:color="auto"/>
              <w:bottom w:val="single" w:sz="4" w:space="0" w:color="auto"/>
              <w:right w:val="single" w:sz="4" w:space="0" w:color="auto"/>
            </w:tcBorders>
          </w:tcPr>
          <w:p w14:paraId="3D1F1564" w14:textId="77777777" w:rsidR="008E369C" w:rsidRPr="00020619" w:rsidRDefault="008E369C" w:rsidP="00BB34DD">
            <w:pPr>
              <w:pStyle w:val="TAL"/>
            </w:pPr>
            <w:r w:rsidRPr="00020619">
              <w:rPr>
                <w:lang w:val="it-IT"/>
              </w:rPr>
              <w:t>Config 2</w:t>
            </w:r>
          </w:p>
        </w:tc>
        <w:tc>
          <w:tcPr>
            <w:tcW w:w="559" w:type="pct"/>
            <w:tcBorders>
              <w:bottom w:val="single" w:sz="4" w:space="0" w:color="auto"/>
            </w:tcBorders>
            <w:shd w:val="clear" w:color="auto" w:fill="auto"/>
          </w:tcPr>
          <w:p w14:paraId="6C846BDA" w14:textId="77777777" w:rsidR="008E369C" w:rsidRPr="00020619" w:rsidRDefault="008E369C" w:rsidP="00BB34DD">
            <w:pPr>
              <w:pStyle w:val="TAC"/>
            </w:pPr>
          </w:p>
        </w:tc>
        <w:tc>
          <w:tcPr>
            <w:tcW w:w="1646" w:type="pct"/>
            <w:tcBorders>
              <w:top w:val="single" w:sz="4" w:space="0" w:color="auto"/>
              <w:left w:val="single" w:sz="4" w:space="0" w:color="auto"/>
              <w:bottom w:val="single" w:sz="4" w:space="0" w:color="auto"/>
              <w:right w:val="single" w:sz="4" w:space="0" w:color="auto"/>
            </w:tcBorders>
          </w:tcPr>
          <w:p w14:paraId="2F2A71D3" w14:textId="77777777" w:rsidR="008E369C" w:rsidRPr="00020619" w:rsidRDefault="008E369C" w:rsidP="00BB34DD">
            <w:pPr>
              <w:pStyle w:val="TAC"/>
            </w:pPr>
            <w:r w:rsidRPr="00020619">
              <w:rPr>
                <w:lang w:val="en-US"/>
              </w:rPr>
              <w:t>CCR.1.1 TDD</w:t>
            </w:r>
          </w:p>
        </w:tc>
      </w:tr>
      <w:tr w:rsidR="008E369C" w:rsidRPr="00020619" w14:paraId="1C3B7C74" w14:textId="77777777" w:rsidTr="00BB34DD">
        <w:trPr>
          <w:trHeight w:val="187"/>
          <w:jc w:val="center"/>
        </w:trPr>
        <w:tc>
          <w:tcPr>
            <w:tcW w:w="1423" w:type="pct"/>
            <w:gridSpan w:val="3"/>
            <w:tcBorders>
              <w:top w:val="nil"/>
              <w:bottom w:val="nil"/>
            </w:tcBorders>
            <w:shd w:val="clear" w:color="auto" w:fill="auto"/>
          </w:tcPr>
          <w:p w14:paraId="3C4DB8B2" w14:textId="77777777" w:rsidR="008E369C" w:rsidRPr="00020619" w:rsidRDefault="008E369C" w:rsidP="00BB34DD">
            <w:pPr>
              <w:pStyle w:val="TAL"/>
            </w:pPr>
          </w:p>
        </w:tc>
        <w:tc>
          <w:tcPr>
            <w:tcW w:w="1372" w:type="pct"/>
            <w:tcBorders>
              <w:top w:val="single" w:sz="4" w:space="0" w:color="auto"/>
              <w:left w:val="single" w:sz="4" w:space="0" w:color="auto"/>
              <w:bottom w:val="single" w:sz="4" w:space="0" w:color="auto"/>
              <w:right w:val="single" w:sz="4" w:space="0" w:color="auto"/>
            </w:tcBorders>
          </w:tcPr>
          <w:p w14:paraId="0CB346FB" w14:textId="77777777" w:rsidR="008E369C" w:rsidRPr="00020619" w:rsidRDefault="008E369C" w:rsidP="00BB34DD">
            <w:pPr>
              <w:pStyle w:val="TAL"/>
              <w:rPr>
                <w:lang w:val="it-IT"/>
              </w:rPr>
            </w:pPr>
            <w:r w:rsidRPr="00020619">
              <w:t>Config 3</w:t>
            </w:r>
          </w:p>
        </w:tc>
        <w:tc>
          <w:tcPr>
            <w:tcW w:w="559" w:type="pct"/>
            <w:tcBorders>
              <w:bottom w:val="single" w:sz="4" w:space="0" w:color="auto"/>
            </w:tcBorders>
            <w:shd w:val="clear" w:color="auto" w:fill="auto"/>
          </w:tcPr>
          <w:p w14:paraId="54B6B524" w14:textId="77777777" w:rsidR="008E369C" w:rsidRPr="00020619" w:rsidRDefault="008E369C" w:rsidP="00BB34DD">
            <w:pPr>
              <w:pStyle w:val="TAC"/>
            </w:pPr>
          </w:p>
        </w:tc>
        <w:tc>
          <w:tcPr>
            <w:tcW w:w="1646" w:type="pct"/>
            <w:tcBorders>
              <w:top w:val="single" w:sz="4" w:space="0" w:color="auto"/>
              <w:left w:val="single" w:sz="4" w:space="0" w:color="auto"/>
              <w:bottom w:val="single" w:sz="4" w:space="0" w:color="auto"/>
              <w:right w:val="single" w:sz="4" w:space="0" w:color="auto"/>
            </w:tcBorders>
          </w:tcPr>
          <w:p w14:paraId="00501B7F" w14:textId="77777777" w:rsidR="008E369C" w:rsidRPr="00020619" w:rsidRDefault="008E369C" w:rsidP="00BB34DD">
            <w:pPr>
              <w:pStyle w:val="TAC"/>
              <w:rPr>
                <w:lang w:val="en-US"/>
              </w:rPr>
            </w:pPr>
            <w:r w:rsidRPr="00020619">
              <w:rPr>
                <w:lang w:val="en-US"/>
              </w:rPr>
              <w:t>CCR.2.1 TDD</w:t>
            </w:r>
          </w:p>
        </w:tc>
      </w:tr>
      <w:tr w:rsidR="008E369C" w:rsidRPr="00020619" w14:paraId="53B955F7" w14:textId="77777777" w:rsidTr="00BB34DD">
        <w:trPr>
          <w:trHeight w:val="187"/>
          <w:jc w:val="center"/>
        </w:trPr>
        <w:tc>
          <w:tcPr>
            <w:tcW w:w="1423" w:type="pct"/>
            <w:gridSpan w:val="3"/>
            <w:tcBorders>
              <w:bottom w:val="nil"/>
            </w:tcBorders>
            <w:shd w:val="clear" w:color="auto" w:fill="auto"/>
          </w:tcPr>
          <w:p w14:paraId="31223327" w14:textId="77777777" w:rsidR="008E369C" w:rsidRPr="00020619" w:rsidRDefault="008E369C" w:rsidP="00BB34DD">
            <w:pPr>
              <w:pStyle w:val="TAL"/>
            </w:pPr>
            <w:r w:rsidRPr="00020619">
              <w:t>SSB Configuration</w:t>
            </w:r>
          </w:p>
        </w:tc>
        <w:tc>
          <w:tcPr>
            <w:tcW w:w="1372" w:type="pct"/>
            <w:shd w:val="clear" w:color="auto" w:fill="auto"/>
          </w:tcPr>
          <w:p w14:paraId="08112C33" w14:textId="77777777" w:rsidR="008E369C" w:rsidRPr="00020619" w:rsidRDefault="008E369C" w:rsidP="00BB34DD">
            <w:pPr>
              <w:pStyle w:val="TAL"/>
            </w:pPr>
            <w:r w:rsidRPr="00020619">
              <w:t>Config 1,4</w:t>
            </w:r>
          </w:p>
        </w:tc>
        <w:tc>
          <w:tcPr>
            <w:tcW w:w="559" w:type="pct"/>
            <w:tcBorders>
              <w:top w:val="single" w:sz="4" w:space="0" w:color="auto"/>
            </w:tcBorders>
            <w:shd w:val="clear" w:color="auto" w:fill="auto"/>
          </w:tcPr>
          <w:p w14:paraId="15D94984" w14:textId="77777777" w:rsidR="008E369C" w:rsidRPr="00020619" w:rsidRDefault="008E369C" w:rsidP="00BB34DD">
            <w:pPr>
              <w:pStyle w:val="TAC"/>
            </w:pPr>
          </w:p>
        </w:tc>
        <w:tc>
          <w:tcPr>
            <w:tcW w:w="1646" w:type="pct"/>
            <w:shd w:val="clear" w:color="auto" w:fill="auto"/>
          </w:tcPr>
          <w:p w14:paraId="4BE60E24" w14:textId="77777777" w:rsidR="008E369C" w:rsidRPr="00020619" w:rsidRDefault="008E369C" w:rsidP="00BB34DD">
            <w:pPr>
              <w:pStyle w:val="TAC"/>
            </w:pPr>
            <w:r w:rsidRPr="00020619">
              <w:t>SSB.1 FR1</w:t>
            </w:r>
          </w:p>
        </w:tc>
      </w:tr>
      <w:tr w:rsidR="008E369C" w:rsidRPr="00020619" w14:paraId="529DCF54" w14:textId="77777777" w:rsidTr="00BB34DD">
        <w:trPr>
          <w:trHeight w:val="187"/>
          <w:jc w:val="center"/>
        </w:trPr>
        <w:tc>
          <w:tcPr>
            <w:tcW w:w="1423" w:type="pct"/>
            <w:gridSpan w:val="3"/>
            <w:tcBorders>
              <w:top w:val="nil"/>
              <w:bottom w:val="nil"/>
            </w:tcBorders>
            <w:shd w:val="clear" w:color="auto" w:fill="auto"/>
          </w:tcPr>
          <w:p w14:paraId="0823CB3C" w14:textId="77777777" w:rsidR="008E369C" w:rsidRPr="00020619" w:rsidRDefault="008E369C" w:rsidP="00BB34DD">
            <w:pPr>
              <w:pStyle w:val="TAL"/>
            </w:pPr>
          </w:p>
        </w:tc>
        <w:tc>
          <w:tcPr>
            <w:tcW w:w="1372" w:type="pct"/>
            <w:shd w:val="clear" w:color="auto" w:fill="auto"/>
          </w:tcPr>
          <w:p w14:paraId="603882DA" w14:textId="77777777" w:rsidR="008E369C" w:rsidRPr="00020619" w:rsidRDefault="008E369C" w:rsidP="00BB34DD">
            <w:pPr>
              <w:pStyle w:val="TAL"/>
            </w:pPr>
            <w:r w:rsidRPr="00020619">
              <w:t>Config 2</w:t>
            </w:r>
          </w:p>
        </w:tc>
        <w:tc>
          <w:tcPr>
            <w:tcW w:w="559" w:type="pct"/>
            <w:shd w:val="clear" w:color="auto" w:fill="auto"/>
          </w:tcPr>
          <w:p w14:paraId="7300DF07" w14:textId="77777777" w:rsidR="008E369C" w:rsidRPr="00020619" w:rsidRDefault="008E369C" w:rsidP="00BB34DD">
            <w:pPr>
              <w:pStyle w:val="TAC"/>
            </w:pPr>
          </w:p>
        </w:tc>
        <w:tc>
          <w:tcPr>
            <w:tcW w:w="1646" w:type="pct"/>
            <w:shd w:val="clear" w:color="auto" w:fill="auto"/>
          </w:tcPr>
          <w:p w14:paraId="0378F6B9" w14:textId="77777777" w:rsidR="008E369C" w:rsidRPr="00020619" w:rsidRDefault="008E369C" w:rsidP="00BB34DD">
            <w:pPr>
              <w:pStyle w:val="TAC"/>
            </w:pPr>
            <w:r w:rsidRPr="00020619">
              <w:t>SSB.1 FR1</w:t>
            </w:r>
          </w:p>
        </w:tc>
      </w:tr>
      <w:tr w:rsidR="008E369C" w:rsidRPr="00020619" w14:paraId="74FF5136" w14:textId="77777777" w:rsidTr="00BB34DD">
        <w:trPr>
          <w:trHeight w:val="187"/>
          <w:jc w:val="center"/>
        </w:trPr>
        <w:tc>
          <w:tcPr>
            <w:tcW w:w="1423" w:type="pct"/>
            <w:gridSpan w:val="3"/>
            <w:tcBorders>
              <w:top w:val="nil"/>
              <w:bottom w:val="nil"/>
            </w:tcBorders>
            <w:shd w:val="clear" w:color="auto" w:fill="auto"/>
          </w:tcPr>
          <w:p w14:paraId="0B27A53B" w14:textId="77777777" w:rsidR="008E369C" w:rsidRPr="00020619" w:rsidRDefault="008E369C" w:rsidP="00BB34DD">
            <w:pPr>
              <w:pStyle w:val="TAL"/>
            </w:pPr>
          </w:p>
        </w:tc>
        <w:tc>
          <w:tcPr>
            <w:tcW w:w="1372" w:type="pct"/>
            <w:shd w:val="clear" w:color="auto" w:fill="auto"/>
          </w:tcPr>
          <w:p w14:paraId="0AFA8880" w14:textId="77777777" w:rsidR="008E369C" w:rsidRPr="00020619" w:rsidRDefault="008E369C" w:rsidP="00BB34DD">
            <w:pPr>
              <w:pStyle w:val="TAL"/>
            </w:pPr>
            <w:r w:rsidRPr="00020619">
              <w:t>Config 3</w:t>
            </w:r>
          </w:p>
        </w:tc>
        <w:tc>
          <w:tcPr>
            <w:tcW w:w="559" w:type="pct"/>
            <w:shd w:val="clear" w:color="auto" w:fill="auto"/>
          </w:tcPr>
          <w:p w14:paraId="48535597" w14:textId="77777777" w:rsidR="008E369C" w:rsidRPr="00020619" w:rsidRDefault="008E369C" w:rsidP="00BB34DD">
            <w:pPr>
              <w:pStyle w:val="TAC"/>
            </w:pPr>
          </w:p>
        </w:tc>
        <w:tc>
          <w:tcPr>
            <w:tcW w:w="1646" w:type="pct"/>
            <w:shd w:val="clear" w:color="auto" w:fill="auto"/>
          </w:tcPr>
          <w:p w14:paraId="40075972" w14:textId="77777777" w:rsidR="008E369C" w:rsidRPr="00020619" w:rsidRDefault="008E369C" w:rsidP="00BB34DD">
            <w:pPr>
              <w:pStyle w:val="TAC"/>
            </w:pPr>
            <w:r w:rsidRPr="00020619">
              <w:t>SSB.1 RedCap FR1</w:t>
            </w:r>
          </w:p>
        </w:tc>
      </w:tr>
      <w:tr w:rsidR="008E369C" w:rsidRPr="00020619" w14:paraId="7CD5E07E" w14:textId="77777777" w:rsidTr="00BB34DD">
        <w:trPr>
          <w:trHeight w:val="187"/>
          <w:jc w:val="center"/>
        </w:trPr>
        <w:tc>
          <w:tcPr>
            <w:tcW w:w="1423" w:type="pct"/>
            <w:gridSpan w:val="3"/>
            <w:tcBorders>
              <w:bottom w:val="single" w:sz="4" w:space="0" w:color="auto"/>
            </w:tcBorders>
            <w:shd w:val="clear" w:color="auto" w:fill="auto"/>
          </w:tcPr>
          <w:p w14:paraId="01DB8CEA" w14:textId="77777777" w:rsidR="008E369C" w:rsidRPr="00020619" w:rsidRDefault="008E369C" w:rsidP="00BB34DD">
            <w:pPr>
              <w:pStyle w:val="TAL"/>
            </w:pPr>
            <w:r w:rsidRPr="00020619">
              <w:t>SMTC Configuration</w:t>
            </w:r>
          </w:p>
        </w:tc>
        <w:tc>
          <w:tcPr>
            <w:tcW w:w="1372" w:type="pct"/>
            <w:shd w:val="clear" w:color="auto" w:fill="auto"/>
          </w:tcPr>
          <w:p w14:paraId="5EB9B011" w14:textId="77777777" w:rsidR="008E369C" w:rsidRPr="00020619" w:rsidRDefault="008E369C" w:rsidP="00BB34DD">
            <w:pPr>
              <w:pStyle w:val="TAL"/>
            </w:pPr>
            <w:r w:rsidRPr="00020619">
              <w:t>Config 1, 2, 3, 4</w:t>
            </w:r>
          </w:p>
        </w:tc>
        <w:tc>
          <w:tcPr>
            <w:tcW w:w="559" w:type="pct"/>
            <w:shd w:val="clear" w:color="auto" w:fill="auto"/>
          </w:tcPr>
          <w:p w14:paraId="14A46BD3" w14:textId="77777777" w:rsidR="008E369C" w:rsidRPr="00020619" w:rsidRDefault="008E369C" w:rsidP="00BB34DD">
            <w:pPr>
              <w:pStyle w:val="TAC"/>
            </w:pPr>
          </w:p>
        </w:tc>
        <w:tc>
          <w:tcPr>
            <w:tcW w:w="1646" w:type="pct"/>
            <w:shd w:val="clear" w:color="auto" w:fill="auto"/>
          </w:tcPr>
          <w:p w14:paraId="02C93A80" w14:textId="77777777" w:rsidR="008E369C" w:rsidRPr="00020619" w:rsidRDefault="008E369C" w:rsidP="00BB34DD">
            <w:pPr>
              <w:pStyle w:val="TAC"/>
            </w:pPr>
            <w:r w:rsidRPr="00020619">
              <w:t>SMTC.1</w:t>
            </w:r>
          </w:p>
        </w:tc>
      </w:tr>
      <w:tr w:rsidR="008E369C" w:rsidRPr="00020619" w14:paraId="4C7AF63A" w14:textId="77777777" w:rsidTr="00BB34DD">
        <w:trPr>
          <w:trHeight w:val="187"/>
          <w:jc w:val="center"/>
        </w:trPr>
        <w:tc>
          <w:tcPr>
            <w:tcW w:w="1423" w:type="pct"/>
            <w:gridSpan w:val="3"/>
            <w:tcBorders>
              <w:bottom w:val="nil"/>
            </w:tcBorders>
            <w:shd w:val="clear" w:color="auto" w:fill="auto"/>
          </w:tcPr>
          <w:p w14:paraId="3412311F" w14:textId="77777777" w:rsidR="008E369C" w:rsidRPr="00020619" w:rsidRDefault="008E369C" w:rsidP="00BB34DD">
            <w:pPr>
              <w:pStyle w:val="TAL"/>
            </w:pPr>
            <w:r w:rsidRPr="00020619">
              <w:t>PDSCH/PDCCH subcarrier spacing</w:t>
            </w:r>
          </w:p>
        </w:tc>
        <w:tc>
          <w:tcPr>
            <w:tcW w:w="1372" w:type="pct"/>
            <w:shd w:val="clear" w:color="auto" w:fill="auto"/>
          </w:tcPr>
          <w:p w14:paraId="38F339AB" w14:textId="77777777" w:rsidR="008E369C" w:rsidRPr="00020619" w:rsidRDefault="008E369C" w:rsidP="00BB34DD">
            <w:pPr>
              <w:pStyle w:val="TAL"/>
            </w:pPr>
            <w:r w:rsidRPr="00020619">
              <w:t>Config 1, 2, 4</w:t>
            </w:r>
          </w:p>
        </w:tc>
        <w:tc>
          <w:tcPr>
            <w:tcW w:w="559" w:type="pct"/>
            <w:shd w:val="clear" w:color="auto" w:fill="auto"/>
          </w:tcPr>
          <w:p w14:paraId="65F832EE" w14:textId="77777777" w:rsidR="008E369C" w:rsidRPr="00020619" w:rsidRDefault="008E369C" w:rsidP="00BB34DD">
            <w:pPr>
              <w:pStyle w:val="TAC"/>
            </w:pPr>
          </w:p>
        </w:tc>
        <w:tc>
          <w:tcPr>
            <w:tcW w:w="1646" w:type="pct"/>
            <w:shd w:val="clear" w:color="auto" w:fill="auto"/>
          </w:tcPr>
          <w:p w14:paraId="7DC6BE2E" w14:textId="77777777" w:rsidR="008E369C" w:rsidRPr="00020619" w:rsidRDefault="008E369C" w:rsidP="00BB34DD">
            <w:pPr>
              <w:pStyle w:val="TAC"/>
            </w:pPr>
            <w:r w:rsidRPr="00020619">
              <w:t>15 kHz</w:t>
            </w:r>
          </w:p>
        </w:tc>
      </w:tr>
      <w:tr w:rsidR="008E369C" w:rsidRPr="00020619" w14:paraId="464A6D3F" w14:textId="77777777" w:rsidTr="00BB34DD">
        <w:trPr>
          <w:trHeight w:val="187"/>
          <w:jc w:val="center"/>
        </w:trPr>
        <w:tc>
          <w:tcPr>
            <w:tcW w:w="1423" w:type="pct"/>
            <w:gridSpan w:val="3"/>
            <w:tcBorders>
              <w:top w:val="nil"/>
              <w:bottom w:val="single" w:sz="4" w:space="0" w:color="auto"/>
            </w:tcBorders>
            <w:shd w:val="clear" w:color="auto" w:fill="auto"/>
          </w:tcPr>
          <w:p w14:paraId="2444F14E" w14:textId="77777777" w:rsidR="008E369C" w:rsidRPr="00020619" w:rsidRDefault="008E369C" w:rsidP="00BB34DD">
            <w:pPr>
              <w:pStyle w:val="TAL"/>
            </w:pPr>
          </w:p>
        </w:tc>
        <w:tc>
          <w:tcPr>
            <w:tcW w:w="1372" w:type="pct"/>
            <w:shd w:val="clear" w:color="auto" w:fill="auto"/>
          </w:tcPr>
          <w:p w14:paraId="03E9F5D6" w14:textId="77777777" w:rsidR="008E369C" w:rsidRPr="00020619" w:rsidRDefault="008E369C" w:rsidP="00BB34DD">
            <w:pPr>
              <w:pStyle w:val="TAL"/>
            </w:pPr>
            <w:r w:rsidRPr="00020619">
              <w:t>Config 3</w:t>
            </w:r>
          </w:p>
        </w:tc>
        <w:tc>
          <w:tcPr>
            <w:tcW w:w="559" w:type="pct"/>
            <w:shd w:val="clear" w:color="auto" w:fill="auto"/>
          </w:tcPr>
          <w:p w14:paraId="4188C492" w14:textId="77777777" w:rsidR="008E369C" w:rsidRPr="00020619" w:rsidRDefault="008E369C" w:rsidP="00BB34DD">
            <w:pPr>
              <w:pStyle w:val="TAC"/>
            </w:pPr>
          </w:p>
        </w:tc>
        <w:tc>
          <w:tcPr>
            <w:tcW w:w="1646" w:type="pct"/>
            <w:shd w:val="clear" w:color="auto" w:fill="auto"/>
          </w:tcPr>
          <w:p w14:paraId="36E9E6DD" w14:textId="77777777" w:rsidR="008E369C" w:rsidRPr="00020619" w:rsidRDefault="008E369C" w:rsidP="00BB34DD">
            <w:pPr>
              <w:pStyle w:val="TAC"/>
              <w:rPr>
                <w:lang w:eastAsia="zh-CN"/>
              </w:rPr>
            </w:pPr>
            <w:r w:rsidRPr="00020619">
              <w:rPr>
                <w:rFonts w:hint="eastAsia"/>
                <w:lang w:eastAsia="zh-CN"/>
              </w:rPr>
              <w:t>30</w:t>
            </w:r>
            <w:r w:rsidRPr="00020619">
              <w:rPr>
                <w:lang w:eastAsia="zh-CN"/>
              </w:rPr>
              <w:t xml:space="preserve"> k</w:t>
            </w:r>
            <w:r w:rsidRPr="00020619">
              <w:rPr>
                <w:rFonts w:hint="eastAsia"/>
                <w:lang w:eastAsia="zh-CN"/>
              </w:rPr>
              <w:t>Hz</w:t>
            </w:r>
            <w:r w:rsidRPr="00020619">
              <w:rPr>
                <w:lang w:eastAsia="zh-CN"/>
              </w:rPr>
              <w:t xml:space="preserve"> </w:t>
            </w:r>
          </w:p>
        </w:tc>
      </w:tr>
      <w:tr w:rsidR="008E369C" w:rsidRPr="00020619" w14:paraId="0FFADBB2" w14:textId="77777777" w:rsidTr="00BB34DD">
        <w:trPr>
          <w:trHeight w:val="187"/>
          <w:jc w:val="center"/>
        </w:trPr>
        <w:tc>
          <w:tcPr>
            <w:tcW w:w="1423" w:type="pct"/>
            <w:gridSpan w:val="3"/>
            <w:tcBorders>
              <w:top w:val="single" w:sz="4" w:space="0" w:color="auto"/>
              <w:bottom w:val="nil"/>
            </w:tcBorders>
            <w:shd w:val="clear" w:color="auto" w:fill="auto"/>
          </w:tcPr>
          <w:p w14:paraId="304DF63C" w14:textId="77777777" w:rsidR="008E369C" w:rsidRPr="00020619" w:rsidRDefault="008E369C" w:rsidP="00BB34DD">
            <w:pPr>
              <w:pStyle w:val="TAL"/>
            </w:pPr>
            <w:r w:rsidRPr="00020619">
              <w:t xml:space="preserve">PRACH Configuration </w:t>
            </w:r>
          </w:p>
        </w:tc>
        <w:tc>
          <w:tcPr>
            <w:tcW w:w="1372" w:type="pct"/>
            <w:shd w:val="clear" w:color="auto" w:fill="auto"/>
          </w:tcPr>
          <w:p w14:paraId="39EC284D" w14:textId="77777777" w:rsidR="008E369C" w:rsidRPr="00020619" w:rsidRDefault="008E369C" w:rsidP="00BB34DD">
            <w:pPr>
              <w:pStyle w:val="TAL"/>
            </w:pPr>
            <w:r w:rsidRPr="00020619">
              <w:t>Config 1, 2</w:t>
            </w:r>
            <w:r w:rsidRPr="00020619">
              <w:rPr>
                <w:rFonts w:hint="eastAsia"/>
                <w:lang w:eastAsia="zh-CN"/>
              </w:rPr>
              <w:t>,</w:t>
            </w:r>
            <w:r w:rsidRPr="00020619">
              <w:rPr>
                <w:lang w:eastAsia="zh-CN"/>
              </w:rPr>
              <w:t xml:space="preserve"> 3, 4</w:t>
            </w:r>
          </w:p>
        </w:tc>
        <w:tc>
          <w:tcPr>
            <w:tcW w:w="559" w:type="pct"/>
            <w:shd w:val="clear" w:color="auto" w:fill="auto"/>
          </w:tcPr>
          <w:p w14:paraId="33D2D6E8" w14:textId="77777777" w:rsidR="008E369C" w:rsidRPr="00020619" w:rsidRDefault="008E369C" w:rsidP="00BB34DD">
            <w:pPr>
              <w:pStyle w:val="TAC"/>
            </w:pPr>
          </w:p>
        </w:tc>
        <w:tc>
          <w:tcPr>
            <w:tcW w:w="1646" w:type="pct"/>
            <w:shd w:val="clear" w:color="auto" w:fill="auto"/>
          </w:tcPr>
          <w:p w14:paraId="3A8B6051" w14:textId="77777777" w:rsidR="008E369C" w:rsidRPr="00020619" w:rsidRDefault="008E369C" w:rsidP="00BB34DD">
            <w:pPr>
              <w:pStyle w:val="TAC"/>
            </w:pPr>
            <w:proofErr w:type="gramStart"/>
            <w:r w:rsidRPr="00020619">
              <w:t>Table  A.3.8.2.1</w:t>
            </w:r>
            <w:proofErr w:type="gramEnd"/>
            <w:r w:rsidRPr="00020619">
              <w:t>-1</w:t>
            </w:r>
          </w:p>
        </w:tc>
      </w:tr>
      <w:tr w:rsidR="008E369C" w:rsidRPr="00020619" w14:paraId="3A77A48A" w14:textId="77777777" w:rsidTr="00BB34DD">
        <w:trPr>
          <w:trHeight w:val="187"/>
          <w:jc w:val="center"/>
        </w:trPr>
        <w:tc>
          <w:tcPr>
            <w:tcW w:w="2795" w:type="pct"/>
            <w:gridSpan w:val="4"/>
            <w:shd w:val="clear" w:color="auto" w:fill="auto"/>
          </w:tcPr>
          <w:p w14:paraId="25CAEE18" w14:textId="77777777" w:rsidR="008E369C" w:rsidRPr="00020619" w:rsidRDefault="008E369C" w:rsidP="00BB34DD">
            <w:pPr>
              <w:pStyle w:val="TAL"/>
            </w:pPr>
            <w:r w:rsidRPr="00020619">
              <w:t>SSB index assigned as RLM RS</w:t>
            </w:r>
          </w:p>
        </w:tc>
        <w:tc>
          <w:tcPr>
            <w:tcW w:w="559" w:type="pct"/>
            <w:shd w:val="clear" w:color="auto" w:fill="auto"/>
          </w:tcPr>
          <w:p w14:paraId="751CCB8F" w14:textId="77777777" w:rsidR="008E369C" w:rsidRPr="00020619" w:rsidRDefault="008E369C" w:rsidP="00BB34DD">
            <w:pPr>
              <w:pStyle w:val="TAC"/>
            </w:pPr>
          </w:p>
        </w:tc>
        <w:tc>
          <w:tcPr>
            <w:tcW w:w="1646" w:type="pct"/>
            <w:shd w:val="clear" w:color="auto" w:fill="auto"/>
          </w:tcPr>
          <w:p w14:paraId="6CBA19AB" w14:textId="77777777" w:rsidR="008E369C" w:rsidRPr="00020619" w:rsidRDefault="008E369C" w:rsidP="00BB34DD">
            <w:pPr>
              <w:pStyle w:val="TAC"/>
            </w:pPr>
            <w:r w:rsidRPr="00020619">
              <w:t>0</w:t>
            </w:r>
          </w:p>
        </w:tc>
      </w:tr>
      <w:tr w:rsidR="008E369C" w:rsidRPr="00020619" w14:paraId="58739A02" w14:textId="77777777" w:rsidTr="00BB34DD">
        <w:trPr>
          <w:trHeight w:val="187"/>
          <w:jc w:val="center"/>
        </w:trPr>
        <w:tc>
          <w:tcPr>
            <w:tcW w:w="2795" w:type="pct"/>
            <w:gridSpan w:val="4"/>
            <w:shd w:val="clear" w:color="auto" w:fill="auto"/>
          </w:tcPr>
          <w:p w14:paraId="1AF01FDF" w14:textId="77777777" w:rsidR="008E369C" w:rsidRPr="00020619" w:rsidRDefault="008E369C" w:rsidP="00BB34DD">
            <w:pPr>
              <w:pStyle w:val="TAL"/>
            </w:pPr>
            <w:r w:rsidRPr="00020619">
              <w:t>OCNG parameters</w:t>
            </w:r>
          </w:p>
        </w:tc>
        <w:tc>
          <w:tcPr>
            <w:tcW w:w="559" w:type="pct"/>
            <w:shd w:val="clear" w:color="auto" w:fill="auto"/>
          </w:tcPr>
          <w:p w14:paraId="09036A68" w14:textId="77777777" w:rsidR="008E369C" w:rsidRPr="00020619" w:rsidRDefault="008E369C" w:rsidP="00BB34DD">
            <w:pPr>
              <w:pStyle w:val="TAC"/>
            </w:pPr>
          </w:p>
        </w:tc>
        <w:tc>
          <w:tcPr>
            <w:tcW w:w="1646" w:type="pct"/>
            <w:shd w:val="clear" w:color="auto" w:fill="auto"/>
          </w:tcPr>
          <w:p w14:paraId="6315DAB1" w14:textId="77777777" w:rsidR="008E369C" w:rsidRPr="00020619" w:rsidRDefault="008E369C" w:rsidP="00BB34DD">
            <w:pPr>
              <w:pStyle w:val="TAC"/>
            </w:pPr>
            <w:r w:rsidRPr="00020619">
              <w:t>OP.1</w:t>
            </w:r>
          </w:p>
        </w:tc>
      </w:tr>
      <w:tr w:rsidR="008E369C" w:rsidRPr="00020619" w14:paraId="44F36FD5" w14:textId="77777777" w:rsidTr="00BB34DD">
        <w:trPr>
          <w:trHeight w:val="187"/>
          <w:jc w:val="center"/>
        </w:trPr>
        <w:tc>
          <w:tcPr>
            <w:tcW w:w="2795" w:type="pct"/>
            <w:gridSpan w:val="4"/>
            <w:shd w:val="clear" w:color="auto" w:fill="auto"/>
          </w:tcPr>
          <w:p w14:paraId="65E8132B" w14:textId="77777777" w:rsidR="008E369C" w:rsidRPr="00020619" w:rsidRDefault="008E369C" w:rsidP="00BB34DD">
            <w:pPr>
              <w:pStyle w:val="TAL"/>
            </w:pPr>
            <w:r w:rsidRPr="00020619">
              <w:t>CP length</w:t>
            </w:r>
            <w:r w:rsidRPr="00020619">
              <w:tab/>
            </w:r>
          </w:p>
        </w:tc>
        <w:tc>
          <w:tcPr>
            <w:tcW w:w="559" w:type="pct"/>
            <w:shd w:val="clear" w:color="auto" w:fill="auto"/>
          </w:tcPr>
          <w:p w14:paraId="13344DAA" w14:textId="77777777" w:rsidR="008E369C" w:rsidRPr="00020619" w:rsidRDefault="008E369C" w:rsidP="00BB34DD">
            <w:pPr>
              <w:pStyle w:val="TAC"/>
            </w:pPr>
          </w:p>
        </w:tc>
        <w:tc>
          <w:tcPr>
            <w:tcW w:w="1646" w:type="pct"/>
            <w:shd w:val="clear" w:color="auto" w:fill="auto"/>
          </w:tcPr>
          <w:p w14:paraId="58941B98" w14:textId="77777777" w:rsidR="008E369C" w:rsidRPr="00020619" w:rsidRDefault="008E369C" w:rsidP="00BB34DD">
            <w:pPr>
              <w:pStyle w:val="TAC"/>
            </w:pPr>
            <w:r w:rsidRPr="00020619">
              <w:t>Normal</w:t>
            </w:r>
          </w:p>
        </w:tc>
      </w:tr>
      <w:tr w:rsidR="008E369C" w:rsidRPr="00020619" w14:paraId="3AA64DD6" w14:textId="77777777" w:rsidTr="00BB34DD">
        <w:trPr>
          <w:trHeight w:val="187"/>
          <w:jc w:val="center"/>
        </w:trPr>
        <w:tc>
          <w:tcPr>
            <w:tcW w:w="2795" w:type="pct"/>
            <w:gridSpan w:val="4"/>
            <w:shd w:val="clear" w:color="auto" w:fill="auto"/>
          </w:tcPr>
          <w:p w14:paraId="4A162182" w14:textId="77777777" w:rsidR="008E369C" w:rsidRPr="00020619" w:rsidRDefault="008E369C" w:rsidP="00BB34DD">
            <w:pPr>
              <w:pStyle w:val="TAL"/>
            </w:pPr>
            <w:r w:rsidRPr="00020619">
              <w:t>Correlation Matrix and Antenna Configuration</w:t>
            </w:r>
          </w:p>
        </w:tc>
        <w:tc>
          <w:tcPr>
            <w:tcW w:w="559" w:type="pct"/>
            <w:shd w:val="clear" w:color="auto" w:fill="auto"/>
          </w:tcPr>
          <w:p w14:paraId="4E105DFB" w14:textId="77777777" w:rsidR="008E369C" w:rsidRPr="00020619" w:rsidRDefault="008E369C" w:rsidP="00BB34DD">
            <w:pPr>
              <w:pStyle w:val="TAC"/>
            </w:pPr>
          </w:p>
        </w:tc>
        <w:tc>
          <w:tcPr>
            <w:tcW w:w="1646" w:type="pct"/>
            <w:shd w:val="clear" w:color="auto" w:fill="auto"/>
          </w:tcPr>
          <w:p w14:paraId="64F23348" w14:textId="77777777" w:rsidR="008E369C" w:rsidRPr="00020619" w:rsidRDefault="008E369C" w:rsidP="00BB34DD">
            <w:pPr>
              <w:pStyle w:val="TAC"/>
            </w:pPr>
            <w:r w:rsidRPr="00020619">
              <w:t xml:space="preserve">1x1 </w:t>
            </w:r>
          </w:p>
        </w:tc>
      </w:tr>
      <w:tr w:rsidR="008E369C" w:rsidRPr="00020619" w14:paraId="2AD96E72" w14:textId="77777777" w:rsidTr="00BB34DD">
        <w:trPr>
          <w:trHeight w:val="187"/>
          <w:jc w:val="center"/>
        </w:trPr>
        <w:tc>
          <w:tcPr>
            <w:tcW w:w="1219" w:type="pct"/>
            <w:tcBorders>
              <w:bottom w:val="nil"/>
            </w:tcBorders>
            <w:shd w:val="clear" w:color="auto" w:fill="auto"/>
          </w:tcPr>
          <w:p w14:paraId="1904EE2D" w14:textId="77777777" w:rsidR="008E369C" w:rsidRPr="00020619" w:rsidRDefault="008E369C" w:rsidP="00BB34DD">
            <w:pPr>
              <w:pStyle w:val="TAL"/>
            </w:pPr>
            <w:r w:rsidRPr="00020619">
              <w:t>In sync transmission parameters</w:t>
            </w:r>
          </w:p>
        </w:tc>
        <w:tc>
          <w:tcPr>
            <w:tcW w:w="1576" w:type="pct"/>
            <w:gridSpan w:val="3"/>
            <w:shd w:val="clear" w:color="auto" w:fill="auto"/>
          </w:tcPr>
          <w:p w14:paraId="6D31E93F" w14:textId="77777777" w:rsidR="008E369C" w:rsidRPr="00020619" w:rsidRDefault="008E369C" w:rsidP="00BB34DD">
            <w:pPr>
              <w:pStyle w:val="TAL"/>
            </w:pPr>
            <w:r w:rsidRPr="00020619">
              <w:t>DCI format</w:t>
            </w:r>
          </w:p>
        </w:tc>
        <w:tc>
          <w:tcPr>
            <w:tcW w:w="559" w:type="pct"/>
            <w:shd w:val="clear" w:color="auto" w:fill="auto"/>
          </w:tcPr>
          <w:p w14:paraId="2ECDF8DE" w14:textId="77777777" w:rsidR="008E369C" w:rsidRPr="00020619" w:rsidRDefault="008E369C" w:rsidP="00BB34DD">
            <w:pPr>
              <w:pStyle w:val="TAC"/>
            </w:pPr>
          </w:p>
        </w:tc>
        <w:tc>
          <w:tcPr>
            <w:tcW w:w="1646" w:type="pct"/>
            <w:shd w:val="clear" w:color="auto" w:fill="auto"/>
          </w:tcPr>
          <w:p w14:paraId="2ED1348A" w14:textId="77777777" w:rsidR="008E369C" w:rsidRPr="00020619" w:rsidRDefault="008E369C" w:rsidP="00BB34DD">
            <w:pPr>
              <w:pStyle w:val="TAC"/>
            </w:pPr>
            <w:r w:rsidRPr="00020619">
              <w:t>1-0</w:t>
            </w:r>
          </w:p>
        </w:tc>
      </w:tr>
      <w:tr w:rsidR="008E369C" w:rsidRPr="00020619" w14:paraId="01E93A39" w14:textId="77777777" w:rsidTr="00BB34DD">
        <w:trPr>
          <w:trHeight w:val="187"/>
          <w:jc w:val="center"/>
        </w:trPr>
        <w:tc>
          <w:tcPr>
            <w:tcW w:w="1219" w:type="pct"/>
            <w:tcBorders>
              <w:top w:val="nil"/>
              <w:bottom w:val="nil"/>
            </w:tcBorders>
            <w:shd w:val="clear" w:color="auto" w:fill="auto"/>
          </w:tcPr>
          <w:p w14:paraId="726EDCDC" w14:textId="77777777" w:rsidR="008E369C" w:rsidRPr="00020619" w:rsidRDefault="008E369C" w:rsidP="00BB34DD">
            <w:pPr>
              <w:pStyle w:val="TAL"/>
            </w:pPr>
          </w:p>
        </w:tc>
        <w:tc>
          <w:tcPr>
            <w:tcW w:w="1576" w:type="pct"/>
            <w:gridSpan w:val="3"/>
            <w:shd w:val="clear" w:color="auto" w:fill="auto"/>
          </w:tcPr>
          <w:p w14:paraId="221BCEC6" w14:textId="77777777" w:rsidR="008E369C" w:rsidRPr="00020619" w:rsidRDefault="008E369C" w:rsidP="00BB34DD">
            <w:pPr>
              <w:pStyle w:val="TAL"/>
            </w:pPr>
            <w:r w:rsidRPr="00020619">
              <w:t>Number of Control OFDM symbols</w:t>
            </w:r>
          </w:p>
        </w:tc>
        <w:tc>
          <w:tcPr>
            <w:tcW w:w="559" w:type="pct"/>
            <w:shd w:val="clear" w:color="auto" w:fill="auto"/>
          </w:tcPr>
          <w:p w14:paraId="1FD8364F" w14:textId="77777777" w:rsidR="008E369C" w:rsidRPr="00020619" w:rsidRDefault="008E369C" w:rsidP="00BB34DD">
            <w:pPr>
              <w:pStyle w:val="TAC"/>
            </w:pPr>
          </w:p>
        </w:tc>
        <w:tc>
          <w:tcPr>
            <w:tcW w:w="1646" w:type="pct"/>
            <w:shd w:val="clear" w:color="auto" w:fill="auto"/>
          </w:tcPr>
          <w:p w14:paraId="44A826E7" w14:textId="77777777" w:rsidR="008E369C" w:rsidRPr="00020619" w:rsidRDefault="008E369C" w:rsidP="00BB34DD">
            <w:pPr>
              <w:pStyle w:val="TAC"/>
            </w:pPr>
            <w:r w:rsidRPr="00020619">
              <w:t>2</w:t>
            </w:r>
          </w:p>
        </w:tc>
      </w:tr>
      <w:tr w:rsidR="008E369C" w:rsidRPr="00020619" w14:paraId="4E54BE73" w14:textId="77777777" w:rsidTr="00BB34DD">
        <w:trPr>
          <w:trHeight w:val="187"/>
          <w:jc w:val="center"/>
        </w:trPr>
        <w:tc>
          <w:tcPr>
            <w:tcW w:w="1219" w:type="pct"/>
            <w:tcBorders>
              <w:top w:val="nil"/>
              <w:bottom w:val="nil"/>
            </w:tcBorders>
            <w:shd w:val="clear" w:color="auto" w:fill="auto"/>
          </w:tcPr>
          <w:p w14:paraId="6B6B4910" w14:textId="77777777" w:rsidR="008E369C" w:rsidRPr="00020619" w:rsidRDefault="008E369C" w:rsidP="00BB34DD">
            <w:pPr>
              <w:pStyle w:val="TAL"/>
            </w:pPr>
          </w:p>
        </w:tc>
        <w:tc>
          <w:tcPr>
            <w:tcW w:w="1576" w:type="pct"/>
            <w:gridSpan w:val="3"/>
            <w:shd w:val="clear" w:color="auto" w:fill="auto"/>
          </w:tcPr>
          <w:p w14:paraId="0DDED90A" w14:textId="77777777" w:rsidR="008E369C" w:rsidRPr="00020619" w:rsidRDefault="008E369C" w:rsidP="00BB34DD">
            <w:pPr>
              <w:pStyle w:val="TAL"/>
            </w:pPr>
            <w:r w:rsidRPr="00020619">
              <w:t xml:space="preserve">Aggregation level </w:t>
            </w:r>
          </w:p>
        </w:tc>
        <w:tc>
          <w:tcPr>
            <w:tcW w:w="559" w:type="pct"/>
            <w:shd w:val="clear" w:color="auto" w:fill="auto"/>
          </w:tcPr>
          <w:p w14:paraId="3939002B" w14:textId="77777777" w:rsidR="008E369C" w:rsidRPr="00020619" w:rsidRDefault="008E369C" w:rsidP="00BB34DD">
            <w:pPr>
              <w:pStyle w:val="TAC"/>
            </w:pPr>
            <w:r w:rsidRPr="00020619">
              <w:t>CCE</w:t>
            </w:r>
          </w:p>
        </w:tc>
        <w:tc>
          <w:tcPr>
            <w:tcW w:w="1646" w:type="pct"/>
            <w:shd w:val="clear" w:color="auto" w:fill="auto"/>
          </w:tcPr>
          <w:p w14:paraId="5AC8398D" w14:textId="77777777" w:rsidR="008E369C" w:rsidRPr="00020619" w:rsidRDefault="008E369C" w:rsidP="00BB34DD">
            <w:pPr>
              <w:pStyle w:val="TAC"/>
            </w:pPr>
            <w:r w:rsidRPr="00020619">
              <w:t>8</w:t>
            </w:r>
          </w:p>
        </w:tc>
      </w:tr>
      <w:tr w:rsidR="008E369C" w:rsidRPr="00020619" w14:paraId="1AA0E1DB" w14:textId="77777777" w:rsidTr="00BB34DD">
        <w:trPr>
          <w:trHeight w:val="187"/>
          <w:jc w:val="center"/>
        </w:trPr>
        <w:tc>
          <w:tcPr>
            <w:tcW w:w="1219" w:type="pct"/>
            <w:tcBorders>
              <w:top w:val="nil"/>
              <w:bottom w:val="nil"/>
            </w:tcBorders>
            <w:shd w:val="clear" w:color="auto" w:fill="auto"/>
          </w:tcPr>
          <w:p w14:paraId="241B0EA8" w14:textId="77777777" w:rsidR="008E369C" w:rsidRPr="00020619" w:rsidRDefault="008E369C" w:rsidP="00BB34DD">
            <w:pPr>
              <w:pStyle w:val="TAL"/>
            </w:pPr>
          </w:p>
        </w:tc>
        <w:tc>
          <w:tcPr>
            <w:tcW w:w="1576" w:type="pct"/>
            <w:gridSpan w:val="3"/>
            <w:shd w:val="clear" w:color="auto" w:fill="auto"/>
          </w:tcPr>
          <w:p w14:paraId="3D0E0472" w14:textId="77777777" w:rsidR="008E369C" w:rsidRPr="00020619" w:rsidRDefault="008E369C" w:rsidP="00BB34DD">
            <w:pPr>
              <w:pStyle w:val="TAL"/>
            </w:pPr>
            <w:r w:rsidRPr="00020619">
              <w:rPr>
                <w:rFonts w:eastAsia="?? ??"/>
              </w:rPr>
              <w:t>Ratio of hypothetical PDCCH RE energy to average SSS RE energy</w:t>
            </w:r>
          </w:p>
        </w:tc>
        <w:tc>
          <w:tcPr>
            <w:tcW w:w="559" w:type="pct"/>
            <w:shd w:val="clear" w:color="auto" w:fill="auto"/>
          </w:tcPr>
          <w:p w14:paraId="5DCD52D8" w14:textId="77777777" w:rsidR="008E369C" w:rsidRPr="00020619" w:rsidRDefault="008E369C" w:rsidP="00BB34DD">
            <w:pPr>
              <w:pStyle w:val="TAC"/>
            </w:pPr>
            <w:r w:rsidRPr="00020619">
              <w:t>dB</w:t>
            </w:r>
          </w:p>
        </w:tc>
        <w:tc>
          <w:tcPr>
            <w:tcW w:w="1646" w:type="pct"/>
            <w:shd w:val="clear" w:color="auto" w:fill="auto"/>
          </w:tcPr>
          <w:p w14:paraId="28F0029C" w14:textId="77777777" w:rsidR="008E369C" w:rsidRPr="00020619" w:rsidRDefault="008E369C" w:rsidP="00BB34DD">
            <w:pPr>
              <w:pStyle w:val="TAC"/>
            </w:pPr>
            <w:r w:rsidRPr="00020619">
              <w:t>0</w:t>
            </w:r>
          </w:p>
        </w:tc>
      </w:tr>
      <w:tr w:rsidR="008E369C" w:rsidRPr="00020619" w14:paraId="40817294" w14:textId="77777777" w:rsidTr="00BB34DD">
        <w:trPr>
          <w:trHeight w:val="187"/>
          <w:jc w:val="center"/>
        </w:trPr>
        <w:tc>
          <w:tcPr>
            <w:tcW w:w="1219" w:type="pct"/>
            <w:tcBorders>
              <w:top w:val="nil"/>
              <w:bottom w:val="nil"/>
            </w:tcBorders>
            <w:shd w:val="clear" w:color="auto" w:fill="auto"/>
          </w:tcPr>
          <w:p w14:paraId="29055777" w14:textId="77777777" w:rsidR="008E369C" w:rsidRPr="00020619" w:rsidRDefault="008E369C" w:rsidP="00BB34DD">
            <w:pPr>
              <w:pStyle w:val="TAL"/>
            </w:pPr>
          </w:p>
        </w:tc>
        <w:tc>
          <w:tcPr>
            <w:tcW w:w="1576" w:type="pct"/>
            <w:gridSpan w:val="3"/>
            <w:shd w:val="clear" w:color="auto" w:fill="auto"/>
          </w:tcPr>
          <w:p w14:paraId="4CF93FF4" w14:textId="77777777" w:rsidR="008E369C" w:rsidRPr="00020619" w:rsidRDefault="008E369C" w:rsidP="00BB34DD">
            <w:pPr>
              <w:pStyle w:val="TAL"/>
            </w:pPr>
            <w:r w:rsidRPr="00020619">
              <w:rPr>
                <w:rFonts w:eastAsia="?? ??"/>
              </w:rPr>
              <w:t>Ratio of hypothetical PDCCH DMRS energy to average SSS RE energy</w:t>
            </w:r>
          </w:p>
        </w:tc>
        <w:tc>
          <w:tcPr>
            <w:tcW w:w="559" w:type="pct"/>
            <w:shd w:val="clear" w:color="auto" w:fill="auto"/>
          </w:tcPr>
          <w:p w14:paraId="111757AC" w14:textId="77777777" w:rsidR="008E369C" w:rsidRPr="00020619" w:rsidRDefault="008E369C" w:rsidP="00BB34DD">
            <w:pPr>
              <w:pStyle w:val="TAC"/>
            </w:pPr>
            <w:r w:rsidRPr="00020619">
              <w:t>dB</w:t>
            </w:r>
          </w:p>
        </w:tc>
        <w:tc>
          <w:tcPr>
            <w:tcW w:w="1646" w:type="pct"/>
            <w:shd w:val="clear" w:color="auto" w:fill="auto"/>
          </w:tcPr>
          <w:p w14:paraId="478B27C4" w14:textId="77777777" w:rsidR="008E369C" w:rsidRPr="00020619" w:rsidRDefault="008E369C" w:rsidP="00BB34DD">
            <w:pPr>
              <w:pStyle w:val="TAC"/>
            </w:pPr>
            <w:r w:rsidRPr="00020619">
              <w:t>0</w:t>
            </w:r>
          </w:p>
        </w:tc>
      </w:tr>
      <w:tr w:rsidR="008E369C" w:rsidRPr="00020619" w14:paraId="429C1AC7" w14:textId="77777777" w:rsidTr="00BB34DD">
        <w:trPr>
          <w:trHeight w:val="187"/>
          <w:jc w:val="center"/>
        </w:trPr>
        <w:tc>
          <w:tcPr>
            <w:tcW w:w="1219" w:type="pct"/>
            <w:tcBorders>
              <w:top w:val="nil"/>
              <w:bottom w:val="nil"/>
            </w:tcBorders>
            <w:shd w:val="clear" w:color="auto" w:fill="auto"/>
          </w:tcPr>
          <w:p w14:paraId="41157294" w14:textId="77777777" w:rsidR="008E369C" w:rsidRPr="00020619" w:rsidRDefault="008E369C" w:rsidP="00BB34DD">
            <w:pPr>
              <w:pStyle w:val="TAL"/>
            </w:pPr>
          </w:p>
        </w:tc>
        <w:tc>
          <w:tcPr>
            <w:tcW w:w="1576" w:type="pct"/>
            <w:gridSpan w:val="3"/>
            <w:shd w:val="clear" w:color="auto" w:fill="auto"/>
          </w:tcPr>
          <w:p w14:paraId="6ED9774C" w14:textId="77777777" w:rsidR="008E369C" w:rsidRPr="00020619" w:rsidRDefault="008E369C" w:rsidP="00BB34DD">
            <w:pPr>
              <w:pStyle w:val="TAL"/>
              <w:rPr>
                <w:rFonts w:eastAsia="?? ??"/>
              </w:rPr>
            </w:pPr>
            <w:r w:rsidRPr="00020619">
              <w:rPr>
                <w:rFonts w:eastAsia="?? ??"/>
              </w:rPr>
              <w:t>DMRS precoder granularity</w:t>
            </w:r>
          </w:p>
        </w:tc>
        <w:tc>
          <w:tcPr>
            <w:tcW w:w="559" w:type="pct"/>
            <w:shd w:val="clear" w:color="auto" w:fill="auto"/>
          </w:tcPr>
          <w:p w14:paraId="27C28F27" w14:textId="77777777" w:rsidR="008E369C" w:rsidRPr="00020619" w:rsidRDefault="008E369C" w:rsidP="00BB34DD">
            <w:pPr>
              <w:pStyle w:val="TAC"/>
              <w:rPr>
                <w:rFonts w:eastAsia="?? ??"/>
              </w:rPr>
            </w:pPr>
          </w:p>
        </w:tc>
        <w:tc>
          <w:tcPr>
            <w:tcW w:w="1646" w:type="pct"/>
            <w:shd w:val="clear" w:color="auto" w:fill="auto"/>
          </w:tcPr>
          <w:p w14:paraId="6DFA9E69" w14:textId="77777777" w:rsidR="008E369C" w:rsidRPr="00020619" w:rsidRDefault="008E369C" w:rsidP="00BB34DD">
            <w:pPr>
              <w:pStyle w:val="TAC"/>
            </w:pPr>
            <w:r w:rsidRPr="00020619">
              <w:rPr>
                <w:rFonts w:eastAsia="?? ??"/>
              </w:rPr>
              <w:t>REG bundle size</w:t>
            </w:r>
          </w:p>
        </w:tc>
      </w:tr>
      <w:tr w:rsidR="008E369C" w:rsidRPr="00020619" w14:paraId="7C153A5D" w14:textId="77777777" w:rsidTr="00BB34DD">
        <w:trPr>
          <w:trHeight w:val="187"/>
          <w:jc w:val="center"/>
        </w:trPr>
        <w:tc>
          <w:tcPr>
            <w:tcW w:w="1219" w:type="pct"/>
            <w:tcBorders>
              <w:top w:val="nil"/>
              <w:bottom w:val="single" w:sz="4" w:space="0" w:color="auto"/>
            </w:tcBorders>
            <w:shd w:val="clear" w:color="auto" w:fill="auto"/>
          </w:tcPr>
          <w:p w14:paraId="79BC2F36" w14:textId="77777777" w:rsidR="008E369C" w:rsidRPr="00020619" w:rsidRDefault="008E369C" w:rsidP="00BB34DD">
            <w:pPr>
              <w:pStyle w:val="TAL"/>
            </w:pPr>
          </w:p>
        </w:tc>
        <w:tc>
          <w:tcPr>
            <w:tcW w:w="1576" w:type="pct"/>
            <w:gridSpan w:val="3"/>
            <w:shd w:val="clear" w:color="auto" w:fill="auto"/>
          </w:tcPr>
          <w:p w14:paraId="436C328A" w14:textId="77777777" w:rsidR="008E369C" w:rsidRPr="00020619" w:rsidRDefault="008E369C" w:rsidP="00BB34DD">
            <w:pPr>
              <w:pStyle w:val="TAL"/>
              <w:rPr>
                <w:rFonts w:eastAsia="?? ??"/>
              </w:rPr>
            </w:pPr>
            <w:r w:rsidRPr="00020619">
              <w:rPr>
                <w:rFonts w:eastAsia="?? ??"/>
              </w:rPr>
              <w:t>REG bundle size</w:t>
            </w:r>
          </w:p>
        </w:tc>
        <w:tc>
          <w:tcPr>
            <w:tcW w:w="559" w:type="pct"/>
            <w:shd w:val="clear" w:color="auto" w:fill="auto"/>
          </w:tcPr>
          <w:p w14:paraId="28DB9ECB" w14:textId="77777777" w:rsidR="008E369C" w:rsidRPr="00020619" w:rsidRDefault="008E369C" w:rsidP="00BB34DD">
            <w:pPr>
              <w:pStyle w:val="TAC"/>
              <w:rPr>
                <w:rFonts w:eastAsia="?? ??"/>
              </w:rPr>
            </w:pPr>
          </w:p>
        </w:tc>
        <w:tc>
          <w:tcPr>
            <w:tcW w:w="1646" w:type="pct"/>
            <w:shd w:val="clear" w:color="auto" w:fill="auto"/>
          </w:tcPr>
          <w:p w14:paraId="0C67903D" w14:textId="77777777" w:rsidR="008E369C" w:rsidRPr="00020619" w:rsidRDefault="008E369C" w:rsidP="00BB34DD">
            <w:pPr>
              <w:pStyle w:val="TAC"/>
            </w:pPr>
            <w:r w:rsidRPr="00020619">
              <w:t>6</w:t>
            </w:r>
          </w:p>
        </w:tc>
      </w:tr>
      <w:tr w:rsidR="008E369C" w:rsidRPr="00020619" w14:paraId="4DB4B184" w14:textId="77777777" w:rsidTr="00BB34DD">
        <w:trPr>
          <w:trHeight w:val="187"/>
          <w:jc w:val="center"/>
        </w:trPr>
        <w:tc>
          <w:tcPr>
            <w:tcW w:w="1219" w:type="pct"/>
            <w:tcBorders>
              <w:bottom w:val="nil"/>
            </w:tcBorders>
            <w:shd w:val="clear" w:color="auto" w:fill="auto"/>
          </w:tcPr>
          <w:p w14:paraId="556D098E" w14:textId="77777777" w:rsidR="008E369C" w:rsidRPr="00020619" w:rsidRDefault="008E369C" w:rsidP="00BB34DD">
            <w:pPr>
              <w:pStyle w:val="TAL"/>
            </w:pPr>
            <w:r w:rsidRPr="00020619">
              <w:t>Out of sync transmission parameters</w:t>
            </w:r>
          </w:p>
        </w:tc>
        <w:tc>
          <w:tcPr>
            <w:tcW w:w="1576" w:type="pct"/>
            <w:gridSpan w:val="3"/>
            <w:shd w:val="clear" w:color="auto" w:fill="auto"/>
          </w:tcPr>
          <w:p w14:paraId="53146B85" w14:textId="77777777" w:rsidR="008E369C" w:rsidRPr="00020619" w:rsidRDefault="008E369C" w:rsidP="00BB34DD">
            <w:pPr>
              <w:pStyle w:val="TAL"/>
            </w:pPr>
            <w:r w:rsidRPr="00020619">
              <w:t>DCI format</w:t>
            </w:r>
          </w:p>
        </w:tc>
        <w:tc>
          <w:tcPr>
            <w:tcW w:w="559" w:type="pct"/>
            <w:shd w:val="clear" w:color="auto" w:fill="auto"/>
          </w:tcPr>
          <w:p w14:paraId="516DAC79" w14:textId="77777777" w:rsidR="008E369C" w:rsidRPr="00020619" w:rsidRDefault="008E369C" w:rsidP="00BB34DD">
            <w:pPr>
              <w:pStyle w:val="TAC"/>
            </w:pPr>
          </w:p>
        </w:tc>
        <w:tc>
          <w:tcPr>
            <w:tcW w:w="1646" w:type="pct"/>
            <w:shd w:val="clear" w:color="auto" w:fill="auto"/>
          </w:tcPr>
          <w:p w14:paraId="777E9205" w14:textId="77777777" w:rsidR="008E369C" w:rsidRPr="00020619" w:rsidRDefault="008E369C" w:rsidP="00BB34DD">
            <w:pPr>
              <w:pStyle w:val="TAC"/>
            </w:pPr>
            <w:r w:rsidRPr="00020619">
              <w:t>1-0</w:t>
            </w:r>
          </w:p>
        </w:tc>
      </w:tr>
      <w:tr w:rsidR="008E369C" w:rsidRPr="00020619" w14:paraId="2BDD313B" w14:textId="77777777" w:rsidTr="00BB34DD">
        <w:trPr>
          <w:trHeight w:val="187"/>
          <w:jc w:val="center"/>
        </w:trPr>
        <w:tc>
          <w:tcPr>
            <w:tcW w:w="1219" w:type="pct"/>
            <w:tcBorders>
              <w:top w:val="nil"/>
              <w:bottom w:val="nil"/>
            </w:tcBorders>
            <w:shd w:val="clear" w:color="auto" w:fill="auto"/>
          </w:tcPr>
          <w:p w14:paraId="280AFDC8" w14:textId="77777777" w:rsidR="008E369C" w:rsidRPr="00020619" w:rsidRDefault="008E369C" w:rsidP="00BB34DD">
            <w:pPr>
              <w:pStyle w:val="TAL"/>
            </w:pPr>
          </w:p>
        </w:tc>
        <w:tc>
          <w:tcPr>
            <w:tcW w:w="1576" w:type="pct"/>
            <w:gridSpan w:val="3"/>
            <w:shd w:val="clear" w:color="auto" w:fill="auto"/>
          </w:tcPr>
          <w:p w14:paraId="48B6998D" w14:textId="77777777" w:rsidR="008E369C" w:rsidRPr="00020619" w:rsidRDefault="008E369C" w:rsidP="00BB34DD">
            <w:pPr>
              <w:pStyle w:val="TAL"/>
            </w:pPr>
            <w:r w:rsidRPr="00020619">
              <w:t>Number of Control OFDM symbols</w:t>
            </w:r>
          </w:p>
        </w:tc>
        <w:tc>
          <w:tcPr>
            <w:tcW w:w="559" w:type="pct"/>
            <w:shd w:val="clear" w:color="auto" w:fill="auto"/>
          </w:tcPr>
          <w:p w14:paraId="202DA365" w14:textId="77777777" w:rsidR="008E369C" w:rsidRPr="00020619" w:rsidRDefault="008E369C" w:rsidP="00BB34DD">
            <w:pPr>
              <w:pStyle w:val="TAC"/>
            </w:pPr>
          </w:p>
        </w:tc>
        <w:tc>
          <w:tcPr>
            <w:tcW w:w="1646" w:type="pct"/>
            <w:shd w:val="clear" w:color="auto" w:fill="auto"/>
          </w:tcPr>
          <w:p w14:paraId="11E2261F" w14:textId="77777777" w:rsidR="008E369C" w:rsidRPr="00020619" w:rsidRDefault="008E369C" w:rsidP="00BB34DD">
            <w:pPr>
              <w:pStyle w:val="TAC"/>
            </w:pPr>
            <w:r w:rsidRPr="00020619">
              <w:t>2</w:t>
            </w:r>
          </w:p>
        </w:tc>
      </w:tr>
      <w:tr w:rsidR="008E369C" w:rsidRPr="00020619" w14:paraId="4AEE34E1" w14:textId="77777777" w:rsidTr="00BB34DD">
        <w:trPr>
          <w:trHeight w:val="187"/>
          <w:jc w:val="center"/>
        </w:trPr>
        <w:tc>
          <w:tcPr>
            <w:tcW w:w="1219" w:type="pct"/>
            <w:tcBorders>
              <w:top w:val="nil"/>
              <w:bottom w:val="nil"/>
            </w:tcBorders>
            <w:shd w:val="clear" w:color="auto" w:fill="auto"/>
          </w:tcPr>
          <w:p w14:paraId="5FB6603A" w14:textId="77777777" w:rsidR="008E369C" w:rsidRPr="00020619" w:rsidRDefault="008E369C" w:rsidP="00BB34DD">
            <w:pPr>
              <w:pStyle w:val="TAL"/>
            </w:pPr>
          </w:p>
        </w:tc>
        <w:tc>
          <w:tcPr>
            <w:tcW w:w="1576" w:type="pct"/>
            <w:gridSpan w:val="3"/>
            <w:shd w:val="clear" w:color="auto" w:fill="auto"/>
          </w:tcPr>
          <w:p w14:paraId="729668F5" w14:textId="77777777" w:rsidR="008E369C" w:rsidRPr="00020619" w:rsidRDefault="008E369C" w:rsidP="00BB34DD">
            <w:pPr>
              <w:pStyle w:val="TAL"/>
            </w:pPr>
            <w:r w:rsidRPr="00020619">
              <w:t xml:space="preserve">Aggregation level </w:t>
            </w:r>
          </w:p>
        </w:tc>
        <w:tc>
          <w:tcPr>
            <w:tcW w:w="559" w:type="pct"/>
            <w:shd w:val="clear" w:color="auto" w:fill="auto"/>
          </w:tcPr>
          <w:p w14:paraId="0F4581AF" w14:textId="77777777" w:rsidR="008E369C" w:rsidRPr="00020619" w:rsidRDefault="008E369C" w:rsidP="00BB34DD">
            <w:pPr>
              <w:pStyle w:val="TAC"/>
            </w:pPr>
            <w:r w:rsidRPr="00020619">
              <w:t>CCE</w:t>
            </w:r>
          </w:p>
        </w:tc>
        <w:tc>
          <w:tcPr>
            <w:tcW w:w="1646" w:type="pct"/>
            <w:shd w:val="clear" w:color="auto" w:fill="auto"/>
          </w:tcPr>
          <w:p w14:paraId="788CC1A8" w14:textId="77777777" w:rsidR="008E369C" w:rsidRPr="00020619" w:rsidRDefault="008E369C" w:rsidP="00BB34DD">
            <w:pPr>
              <w:pStyle w:val="TAC"/>
            </w:pPr>
            <w:r w:rsidRPr="00020619">
              <w:t>16</w:t>
            </w:r>
          </w:p>
        </w:tc>
      </w:tr>
      <w:tr w:rsidR="008E369C" w:rsidRPr="00020619" w14:paraId="5EABF0F4" w14:textId="77777777" w:rsidTr="00BB34DD">
        <w:trPr>
          <w:trHeight w:val="187"/>
          <w:jc w:val="center"/>
        </w:trPr>
        <w:tc>
          <w:tcPr>
            <w:tcW w:w="1219" w:type="pct"/>
            <w:tcBorders>
              <w:top w:val="nil"/>
              <w:bottom w:val="nil"/>
            </w:tcBorders>
            <w:shd w:val="clear" w:color="auto" w:fill="auto"/>
          </w:tcPr>
          <w:p w14:paraId="2F6F767A" w14:textId="77777777" w:rsidR="008E369C" w:rsidRPr="00020619" w:rsidRDefault="008E369C" w:rsidP="00BB34DD">
            <w:pPr>
              <w:pStyle w:val="TAL"/>
            </w:pPr>
          </w:p>
        </w:tc>
        <w:tc>
          <w:tcPr>
            <w:tcW w:w="1576" w:type="pct"/>
            <w:gridSpan w:val="3"/>
            <w:shd w:val="clear" w:color="auto" w:fill="auto"/>
          </w:tcPr>
          <w:p w14:paraId="6220FEE2" w14:textId="77777777" w:rsidR="008E369C" w:rsidRPr="00020619" w:rsidRDefault="008E369C" w:rsidP="00BB34DD">
            <w:pPr>
              <w:pStyle w:val="TAL"/>
            </w:pPr>
            <w:r w:rsidRPr="00020619">
              <w:rPr>
                <w:rFonts w:eastAsia="?? ??"/>
              </w:rPr>
              <w:t>Ratio of hypothetical PDCCH RE energy to average SSS RE energy</w:t>
            </w:r>
          </w:p>
        </w:tc>
        <w:tc>
          <w:tcPr>
            <w:tcW w:w="559" w:type="pct"/>
            <w:shd w:val="clear" w:color="auto" w:fill="auto"/>
          </w:tcPr>
          <w:p w14:paraId="26DF18C4" w14:textId="77777777" w:rsidR="008E369C" w:rsidRPr="00020619" w:rsidRDefault="008E369C" w:rsidP="00BB34DD">
            <w:pPr>
              <w:pStyle w:val="TAC"/>
            </w:pPr>
            <w:r w:rsidRPr="00020619">
              <w:t>dB</w:t>
            </w:r>
          </w:p>
        </w:tc>
        <w:tc>
          <w:tcPr>
            <w:tcW w:w="1646" w:type="pct"/>
            <w:shd w:val="clear" w:color="auto" w:fill="auto"/>
          </w:tcPr>
          <w:p w14:paraId="57C5E9EC" w14:textId="77777777" w:rsidR="008E369C" w:rsidRPr="00020619" w:rsidRDefault="008E369C" w:rsidP="00BB34DD">
            <w:pPr>
              <w:pStyle w:val="TAC"/>
            </w:pPr>
            <w:r w:rsidRPr="00020619">
              <w:t>4</w:t>
            </w:r>
          </w:p>
        </w:tc>
      </w:tr>
      <w:tr w:rsidR="008E369C" w:rsidRPr="00020619" w14:paraId="640433A5" w14:textId="77777777" w:rsidTr="00BB34DD">
        <w:trPr>
          <w:trHeight w:val="187"/>
          <w:jc w:val="center"/>
        </w:trPr>
        <w:tc>
          <w:tcPr>
            <w:tcW w:w="1219" w:type="pct"/>
            <w:tcBorders>
              <w:top w:val="nil"/>
              <w:bottom w:val="nil"/>
            </w:tcBorders>
            <w:shd w:val="clear" w:color="auto" w:fill="auto"/>
          </w:tcPr>
          <w:p w14:paraId="0547A1E7" w14:textId="77777777" w:rsidR="008E369C" w:rsidRPr="00020619" w:rsidRDefault="008E369C" w:rsidP="00BB34DD">
            <w:pPr>
              <w:pStyle w:val="TAL"/>
            </w:pPr>
          </w:p>
        </w:tc>
        <w:tc>
          <w:tcPr>
            <w:tcW w:w="1576" w:type="pct"/>
            <w:gridSpan w:val="3"/>
            <w:shd w:val="clear" w:color="auto" w:fill="auto"/>
          </w:tcPr>
          <w:p w14:paraId="281AC58E" w14:textId="77777777" w:rsidR="008E369C" w:rsidRPr="00020619" w:rsidRDefault="008E369C" w:rsidP="00BB34DD">
            <w:pPr>
              <w:pStyle w:val="TAL"/>
            </w:pPr>
            <w:r w:rsidRPr="00020619">
              <w:rPr>
                <w:rFonts w:eastAsia="?? ??"/>
              </w:rPr>
              <w:t>Ratio of hypothetical PDCCH DMRS energy to average SSS RE energy</w:t>
            </w:r>
          </w:p>
        </w:tc>
        <w:tc>
          <w:tcPr>
            <w:tcW w:w="559" w:type="pct"/>
            <w:shd w:val="clear" w:color="auto" w:fill="auto"/>
          </w:tcPr>
          <w:p w14:paraId="261999A0" w14:textId="77777777" w:rsidR="008E369C" w:rsidRPr="00020619" w:rsidRDefault="008E369C" w:rsidP="00BB34DD">
            <w:pPr>
              <w:pStyle w:val="TAC"/>
            </w:pPr>
            <w:r w:rsidRPr="00020619">
              <w:t>dB</w:t>
            </w:r>
          </w:p>
        </w:tc>
        <w:tc>
          <w:tcPr>
            <w:tcW w:w="1646" w:type="pct"/>
            <w:shd w:val="clear" w:color="auto" w:fill="auto"/>
          </w:tcPr>
          <w:p w14:paraId="3F275C14" w14:textId="77777777" w:rsidR="008E369C" w:rsidRPr="00020619" w:rsidRDefault="008E369C" w:rsidP="00BB34DD">
            <w:pPr>
              <w:pStyle w:val="TAC"/>
            </w:pPr>
            <w:r w:rsidRPr="00020619">
              <w:t>4</w:t>
            </w:r>
          </w:p>
        </w:tc>
      </w:tr>
      <w:tr w:rsidR="008E369C" w:rsidRPr="00020619" w14:paraId="0656DDCE" w14:textId="77777777" w:rsidTr="00BB34DD">
        <w:trPr>
          <w:trHeight w:val="187"/>
          <w:jc w:val="center"/>
        </w:trPr>
        <w:tc>
          <w:tcPr>
            <w:tcW w:w="1219" w:type="pct"/>
            <w:tcBorders>
              <w:top w:val="nil"/>
              <w:bottom w:val="nil"/>
            </w:tcBorders>
            <w:shd w:val="clear" w:color="auto" w:fill="auto"/>
          </w:tcPr>
          <w:p w14:paraId="103E2C9E" w14:textId="77777777" w:rsidR="008E369C" w:rsidRPr="00020619" w:rsidRDefault="008E369C" w:rsidP="00BB34DD">
            <w:pPr>
              <w:pStyle w:val="TAL"/>
            </w:pPr>
          </w:p>
        </w:tc>
        <w:tc>
          <w:tcPr>
            <w:tcW w:w="1576" w:type="pct"/>
            <w:gridSpan w:val="3"/>
            <w:shd w:val="clear" w:color="auto" w:fill="auto"/>
          </w:tcPr>
          <w:p w14:paraId="3C425D8D" w14:textId="77777777" w:rsidR="008E369C" w:rsidRPr="00020619" w:rsidRDefault="008E369C" w:rsidP="00BB34DD">
            <w:pPr>
              <w:pStyle w:val="TAL"/>
              <w:rPr>
                <w:rFonts w:eastAsia="?? ??"/>
              </w:rPr>
            </w:pPr>
            <w:r w:rsidRPr="00020619">
              <w:rPr>
                <w:rFonts w:eastAsia="?? ??"/>
              </w:rPr>
              <w:t>DMRS precoder granularity</w:t>
            </w:r>
          </w:p>
        </w:tc>
        <w:tc>
          <w:tcPr>
            <w:tcW w:w="559" w:type="pct"/>
            <w:shd w:val="clear" w:color="auto" w:fill="auto"/>
          </w:tcPr>
          <w:p w14:paraId="590BADE2" w14:textId="77777777" w:rsidR="008E369C" w:rsidRPr="00020619" w:rsidRDefault="008E369C" w:rsidP="00BB34DD">
            <w:pPr>
              <w:pStyle w:val="TAC"/>
              <w:rPr>
                <w:rFonts w:eastAsia="?? ??"/>
              </w:rPr>
            </w:pPr>
          </w:p>
        </w:tc>
        <w:tc>
          <w:tcPr>
            <w:tcW w:w="1646" w:type="pct"/>
            <w:shd w:val="clear" w:color="auto" w:fill="auto"/>
          </w:tcPr>
          <w:p w14:paraId="301A91C4" w14:textId="77777777" w:rsidR="008E369C" w:rsidRPr="00020619" w:rsidRDefault="008E369C" w:rsidP="00BB34DD">
            <w:pPr>
              <w:pStyle w:val="TAC"/>
            </w:pPr>
            <w:r w:rsidRPr="00020619">
              <w:rPr>
                <w:rFonts w:eastAsia="?? ??"/>
              </w:rPr>
              <w:t>REG bundle size</w:t>
            </w:r>
          </w:p>
        </w:tc>
      </w:tr>
      <w:tr w:rsidR="008E369C" w:rsidRPr="00020619" w14:paraId="174E0139" w14:textId="77777777" w:rsidTr="00BB34DD">
        <w:trPr>
          <w:trHeight w:val="187"/>
          <w:jc w:val="center"/>
        </w:trPr>
        <w:tc>
          <w:tcPr>
            <w:tcW w:w="1219" w:type="pct"/>
            <w:tcBorders>
              <w:top w:val="nil"/>
            </w:tcBorders>
            <w:shd w:val="clear" w:color="auto" w:fill="auto"/>
          </w:tcPr>
          <w:p w14:paraId="4D87D3E5" w14:textId="77777777" w:rsidR="008E369C" w:rsidRPr="00020619" w:rsidRDefault="008E369C" w:rsidP="00BB34DD">
            <w:pPr>
              <w:pStyle w:val="TAL"/>
            </w:pPr>
          </w:p>
        </w:tc>
        <w:tc>
          <w:tcPr>
            <w:tcW w:w="1576" w:type="pct"/>
            <w:gridSpan w:val="3"/>
            <w:shd w:val="clear" w:color="auto" w:fill="auto"/>
          </w:tcPr>
          <w:p w14:paraId="6ED8CA89" w14:textId="77777777" w:rsidR="008E369C" w:rsidRPr="00020619" w:rsidRDefault="008E369C" w:rsidP="00BB34DD">
            <w:pPr>
              <w:pStyle w:val="TAL"/>
              <w:rPr>
                <w:rFonts w:eastAsia="?? ??"/>
              </w:rPr>
            </w:pPr>
            <w:r w:rsidRPr="00020619">
              <w:rPr>
                <w:rFonts w:eastAsia="?? ??"/>
              </w:rPr>
              <w:t>REG bundle size</w:t>
            </w:r>
          </w:p>
        </w:tc>
        <w:tc>
          <w:tcPr>
            <w:tcW w:w="559" w:type="pct"/>
            <w:shd w:val="clear" w:color="auto" w:fill="auto"/>
          </w:tcPr>
          <w:p w14:paraId="0DDEDB84" w14:textId="77777777" w:rsidR="008E369C" w:rsidRPr="00020619" w:rsidRDefault="008E369C" w:rsidP="00BB34DD">
            <w:pPr>
              <w:pStyle w:val="TAC"/>
              <w:rPr>
                <w:rFonts w:eastAsia="?? ??"/>
              </w:rPr>
            </w:pPr>
          </w:p>
        </w:tc>
        <w:tc>
          <w:tcPr>
            <w:tcW w:w="1646" w:type="pct"/>
            <w:shd w:val="clear" w:color="auto" w:fill="auto"/>
          </w:tcPr>
          <w:p w14:paraId="3998003D" w14:textId="77777777" w:rsidR="008E369C" w:rsidRPr="00020619" w:rsidRDefault="008E369C" w:rsidP="00BB34DD">
            <w:pPr>
              <w:pStyle w:val="TAC"/>
            </w:pPr>
            <w:r w:rsidRPr="00020619">
              <w:t>6</w:t>
            </w:r>
          </w:p>
        </w:tc>
      </w:tr>
      <w:tr w:rsidR="008E369C" w:rsidRPr="00020619" w14:paraId="6536D990" w14:textId="77777777" w:rsidTr="00BB34DD">
        <w:trPr>
          <w:trHeight w:val="187"/>
          <w:jc w:val="center"/>
        </w:trPr>
        <w:tc>
          <w:tcPr>
            <w:tcW w:w="2795" w:type="pct"/>
            <w:gridSpan w:val="4"/>
            <w:shd w:val="clear" w:color="auto" w:fill="auto"/>
          </w:tcPr>
          <w:p w14:paraId="2691B21D" w14:textId="77777777" w:rsidR="008E369C" w:rsidRPr="00020619" w:rsidRDefault="008E369C" w:rsidP="00BB34DD">
            <w:pPr>
              <w:pStyle w:val="TAL"/>
            </w:pPr>
            <w:r w:rsidRPr="00020619">
              <w:t>DRX</w:t>
            </w:r>
          </w:p>
        </w:tc>
        <w:tc>
          <w:tcPr>
            <w:tcW w:w="559" w:type="pct"/>
            <w:shd w:val="clear" w:color="auto" w:fill="auto"/>
          </w:tcPr>
          <w:p w14:paraId="3E6AC42C" w14:textId="77777777" w:rsidR="008E369C" w:rsidRPr="00020619" w:rsidRDefault="008E369C" w:rsidP="00BB34DD">
            <w:pPr>
              <w:pStyle w:val="TAC"/>
            </w:pPr>
          </w:p>
        </w:tc>
        <w:tc>
          <w:tcPr>
            <w:tcW w:w="1646" w:type="pct"/>
            <w:shd w:val="clear" w:color="auto" w:fill="auto"/>
          </w:tcPr>
          <w:p w14:paraId="20F4AA52" w14:textId="77777777" w:rsidR="008E369C" w:rsidRPr="00020619" w:rsidRDefault="008E369C" w:rsidP="00BB34DD">
            <w:pPr>
              <w:pStyle w:val="TAC"/>
              <w:rPr>
                <w:i/>
                <w:iCs/>
              </w:rPr>
            </w:pPr>
            <w:r w:rsidRPr="00020619">
              <w:rPr>
                <w:i/>
                <w:iCs/>
              </w:rPr>
              <w:t>OFF</w:t>
            </w:r>
          </w:p>
        </w:tc>
      </w:tr>
      <w:tr w:rsidR="008E369C" w:rsidRPr="00020619" w14:paraId="4A021BCE" w14:textId="77777777" w:rsidTr="00BB34DD">
        <w:trPr>
          <w:trHeight w:val="187"/>
          <w:jc w:val="center"/>
        </w:trPr>
        <w:tc>
          <w:tcPr>
            <w:tcW w:w="2795" w:type="pct"/>
            <w:gridSpan w:val="4"/>
            <w:shd w:val="clear" w:color="auto" w:fill="auto"/>
          </w:tcPr>
          <w:p w14:paraId="044557FC" w14:textId="77777777" w:rsidR="008E369C" w:rsidRPr="00020619" w:rsidRDefault="008E369C" w:rsidP="00BB34DD">
            <w:pPr>
              <w:pStyle w:val="TAL"/>
            </w:pPr>
            <w:r w:rsidRPr="00020619">
              <w:t xml:space="preserve">Gap pattern ID </w:t>
            </w:r>
          </w:p>
        </w:tc>
        <w:tc>
          <w:tcPr>
            <w:tcW w:w="559" w:type="pct"/>
            <w:shd w:val="clear" w:color="auto" w:fill="auto"/>
          </w:tcPr>
          <w:p w14:paraId="734D1CE2" w14:textId="77777777" w:rsidR="008E369C" w:rsidRPr="00020619" w:rsidRDefault="008E369C" w:rsidP="00BB34DD">
            <w:pPr>
              <w:pStyle w:val="TAC"/>
            </w:pPr>
          </w:p>
        </w:tc>
        <w:tc>
          <w:tcPr>
            <w:tcW w:w="1646" w:type="pct"/>
            <w:shd w:val="clear" w:color="auto" w:fill="auto"/>
          </w:tcPr>
          <w:p w14:paraId="705A0F19" w14:textId="77777777" w:rsidR="008E369C" w:rsidRPr="00020619" w:rsidRDefault="008E369C" w:rsidP="00BB34DD">
            <w:pPr>
              <w:pStyle w:val="TAC"/>
              <w:rPr>
                <w:iCs/>
              </w:rPr>
            </w:pPr>
            <w:r w:rsidRPr="00020619">
              <w:rPr>
                <w:iCs/>
              </w:rPr>
              <w:t>N.A.</w:t>
            </w:r>
          </w:p>
        </w:tc>
      </w:tr>
      <w:tr w:rsidR="008E369C" w:rsidRPr="00020619" w14:paraId="72CAA8CC" w14:textId="77777777" w:rsidTr="00BB34DD">
        <w:trPr>
          <w:trHeight w:val="187"/>
          <w:jc w:val="center"/>
        </w:trPr>
        <w:tc>
          <w:tcPr>
            <w:tcW w:w="2795" w:type="pct"/>
            <w:gridSpan w:val="4"/>
            <w:shd w:val="clear" w:color="auto" w:fill="auto"/>
          </w:tcPr>
          <w:p w14:paraId="4DF19310" w14:textId="77777777" w:rsidR="008E369C" w:rsidRPr="00020619" w:rsidRDefault="008E369C" w:rsidP="00BB34DD">
            <w:pPr>
              <w:pStyle w:val="TAL"/>
            </w:pPr>
            <w:r w:rsidRPr="00020619">
              <w:t>Layer 3 filtering</w:t>
            </w:r>
          </w:p>
        </w:tc>
        <w:tc>
          <w:tcPr>
            <w:tcW w:w="559" w:type="pct"/>
            <w:shd w:val="clear" w:color="auto" w:fill="auto"/>
          </w:tcPr>
          <w:p w14:paraId="47A3B5DD" w14:textId="77777777" w:rsidR="008E369C" w:rsidRPr="00020619" w:rsidRDefault="008E369C" w:rsidP="00BB34DD">
            <w:pPr>
              <w:pStyle w:val="TAC"/>
            </w:pPr>
          </w:p>
        </w:tc>
        <w:tc>
          <w:tcPr>
            <w:tcW w:w="1646" w:type="pct"/>
            <w:shd w:val="clear" w:color="auto" w:fill="auto"/>
          </w:tcPr>
          <w:p w14:paraId="6E84AC16" w14:textId="77777777" w:rsidR="008E369C" w:rsidRPr="00020619" w:rsidRDefault="008E369C" w:rsidP="00BB34DD">
            <w:pPr>
              <w:pStyle w:val="TAC"/>
            </w:pPr>
            <w:r w:rsidRPr="00020619">
              <w:rPr>
                <w:i/>
                <w:iCs/>
              </w:rPr>
              <w:t>Enabled</w:t>
            </w:r>
          </w:p>
        </w:tc>
      </w:tr>
      <w:tr w:rsidR="008E369C" w:rsidRPr="00020619" w14:paraId="52B3C7CC" w14:textId="77777777" w:rsidTr="00BB34DD">
        <w:trPr>
          <w:trHeight w:val="187"/>
          <w:jc w:val="center"/>
        </w:trPr>
        <w:tc>
          <w:tcPr>
            <w:tcW w:w="2795" w:type="pct"/>
            <w:gridSpan w:val="4"/>
            <w:shd w:val="clear" w:color="auto" w:fill="auto"/>
          </w:tcPr>
          <w:p w14:paraId="63BA8E06" w14:textId="77777777" w:rsidR="008E369C" w:rsidRPr="00020619" w:rsidRDefault="008E369C" w:rsidP="00BB34DD">
            <w:pPr>
              <w:pStyle w:val="TAL"/>
            </w:pPr>
            <w:r w:rsidRPr="00020619">
              <w:t>T310 timer</w:t>
            </w:r>
          </w:p>
        </w:tc>
        <w:tc>
          <w:tcPr>
            <w:tcW w:w="559" w:type="pct"/>
            <w:shd w:val="clear" w:color="auto" w:fill="auto"/>
          </w:tcPr>
          <w:p w14:paraId="06E75606" w14:textId="77777777" w:rsidR="008E369C" w:rsidRPr="00020619" w:rsidRDefault="008E369C" w:rsidP="00BB34DD">
            <w:pPr>
              <w:pStyle w:val="TAC"/>
              <w:rPr>
                <w:iCs/>
              </w:rPr>
            </w:pPr>
            <w:proofErr w:type="spellStart"/>
            <w:r w:rsidRPr="00020619">
              <w:rPr>
                <w:iCs/>
              </w:rPr>
              <w:t>ms</w:t>
            </w:r>
            <w:proofErr w:type="spellEnd"/>
          </w:p>
        </w:tc>
        <w:tc>
          <w:tcPr>
            <w:tcW w:w="1646" w:type="pct"/>
            <w:shd w:val="clear" w:color="auto" w:fill="auto"/>
          </w:tcPr>
          <w:p w14:paraId="73DBCF7C" w14:textId="77777777" w:rsidR="008E369C" w:rsidRPr="00020619" w:rsidRDefault="008E369C" w:rsidP="00BB34DD">
            <w:pPr>
              <w:pStyle w:val="TAC"/>
              <w:rPr>
                <w:i/>
                <w:iCs/>
              </w:rPr>
            </w:pPr>
            <w:r w:rsidRPr="00020619">
              <w:rPr>
                <w:iCs/>
              </w:rPr>
              <w:t>1000</w:t>
            </w:r>
          </w:p>
        </w:tc>
      </w:tr>
      <w:tr w:rsidR="008E369C" w:rsidRPr="00020619" w14:paraId="7E33CEEF" w14:textId="77777777" w:rsidTr="00BB34DD">
        <w:trPr>
          <w:trHeight w:val="187"/>
          <w:jc w:val="center"/>
        </w:trPr>
        <w:tc>
          <w:tcPr>
            <w:tcW w:w="2795" w:type="pct"/>
            <w:gridSpan w:val="4"/>
            <w:shd w:val="clear" w:color="auto" w:fill="auto"/>
          </w:tcPr>
          <w:p w14:paraId="5604D1C6" w14:textId="77777777" w:rsidR="008E369C" w:rsidRPr="00020619" w:rsidRDefault="008E369C" w:rsidP="00BB34DD">
            <w:pPr>
              <w:pStyle w:val="TAL"/>
            </w:pPr>
            <w:r w:rsidRPr="00020619">
              <w:t>T311 timer</w:t>
            </w:r>
          </w:p>
        </w:tc>
        <w:tc>
          <w:tcPr>
            <w:tcW w:w="559" w:type="pct"/>
            <w:shd w:val="clear" w:color="auto" w:fill="auto"/>
          </w:tcPr>
          <w:p w14:paraId="11F06BA7" w14:textId="77777777" w:rsidR="008E369C" w:rsidRPr="00020619" w:rsidRDefault="008E369C" w:rsidP="00BB34DD">
            <w:pPr>
              <w:pStyle w:val="TAC"/>
              <w:rPr>
                <w:iCs/>
              </w:rPr>
            </w:pPr>
            <w:proofErr w:type="spellStart"/>
            <w:r w:rsidRPr="00020619">
              <w:t>ms</w:t>
            </w:r>
            <w:proofErr w:type="spellEnd"/>
          </w:p>
        </w:tc>
        <w:tc>
          <w:tcPr>
            <w:tcW w:w="1646" w:type="pct"/>
            <w:shd w:val="clear" w:color="auto" w:fill="auto"/>
          </w:tcPr>
          <w:p w14:paraId="4F5EAD86" w14:textId="77777777" w:rsidR="008E369C" w:rsidRPr="00020619" w:rsidRDefault="008E369C" w:rsidP="00BB34DD">
            <w:pPr>
              <w:pStyle w:val="TAC"/>
              <w:rPr>
                <w:i/>
                <w:iCs/>
              </w:rPr>
            </w:pPr>
            <w:r w:rsidRPr="00020619">
              <w:t>1000</w:t>
            </w:r>
          </w:p>
        </w:tc>
      </w:tr>
      <w:tr w:rsidR="008E369C" w:rsidRPr="00020619" w14:paraId="277A68B4" w14:textId="77777777" w:rsidTr="00BB34DD">
        <w:trPr>
          <w:trHeight w:val="187"/>
          <w:jc w:val="center"/>
        </w:trPr>
        <w:tc>
          <w:tcPr>
            <w:tcW w:w="2795" w:type="pct"/>
            <w:gridSpan w:val="4"/>
            <w:shd w:val="clear" w:color="auto" w:fill="auto"/>
          </w:tcPr>
          <w:p w14:paraId="24969E30" w14:textId="77777777" w:rsidR="008E369C" w:rsidRPr="00020619" w:rsidRDefault="008E369C" w:rsidP="00BB34DD">
            <w:pPr>
              <w:pStyle w:val="TAL"/>
            </w:pPr>
            <w:r w:rsidRPr="00020619">
              <w:t>N310</w:t>
            </w:r>
          </w:p>
        </w:tc>
        <w:tc>
          <w:tcPr>
            <w:tcW w:w="559" w:type="pct"/>
            <w:shd w:val="clear" w:color="auto" w:fill="auto"/>
          </w:tcPr>
          <w:p w14:paraId="413F588D" w14:textId="77777777" w:rsidR="008E369C" w:rsidRPr="00020619" w:rsidRDefault="008E369C" w:rsidP="00BB34DD">
            <w:pPr>
              <w:pStyle w:val="TAC"/>
            </w:pPr>
          </w:p>
        </w:tc>
        <w:tc>
          <w:tcPr>
            <w:tcW w:w="1646" w:type="pct"/>
            <w:shd w:val="clear" w:color="auto" w:fill="auto"/>
          </w:tcPr>
          <w:p w14:paraId="3634ED25" w14:textId="77777777" w:rsidR="008E369C" w:rsidRPr="00020619" w:rsidRDefault="008E369C" w:rsidP="00BB34DD">
            <w:pPr>
              <w:pStyle w:val="TAC"/>
            </w:pPr>
            <w:r w:rsidRPr="00020619">
              <w:t>1</w:t>
            </w:r>
          </w:p>
        </w:tc>
      </w:tr>
      <w:tr w:rsidR="008E369C" w:rsidRPr="00020619" w14:paraId="5C321535" w14:textId="77777777" w:rsidTr="00BB34DD">
        <w:trPr>
          <w:trHeight w:val="187"/>
          <w:jc w:val="center"/>
        </w:trPr>
        <w:tc>
          <w:tcPr>
            <w:tcW w:w="2795" w:type="pct"/>
            <w:gridSpan w:val="4"/>
            <w:shd w:val="clear" w:color="auto" w:fill="auto"/>
          </w:tcPr>
          <w:p w14:paraId="1E0F8714" w14:textId="77777777" w:rsidR="008E369C" w:rsidRPr="00020619" w:rsidRDefault="008E369C" w:rsidP="00BB34DD">
            <w:pPr>
              <w:pStyle w:val="TAL"/>
            </w:pPr>
            <w:r w:rsidRPr="00020619">
              <w:t>N311</w:t>
            </w:r>
          </w:p>
        </w:tc>
        <w:tc>
          <w:tcPr>
            <w:tcW w:w="559" w:type="pct"/>
            <w:shd w:val="clear" w:color="auto" w:fill="auto"/>
          </w:tcPr>
          <w:p w14:paraId="54BDBAE5" w14:textId="77777777" w:rsidR="008E369C" w:rsidRPr="00020619" w:rsidRDefault="008E369C" w:rsidP="00BB34DD">
            <w:pPr>
              <w:pStyle w:val="TAC"/>
            </w:pPr>
          </w:p>
        </w:tc>
        <w:tc>
          <w:tcPr>
            <w:tcW w:w="1646" w:type="pct"/>
            <w:shd w:val="clear" w:color="auto" w:fill="auto"/>
          </w:tcPr>
          <w:p w14:paraId="0DB7B89D" w14:textId="77777777" w:rsidR="008E369C" w:rsidRPr="00020619" w:rsidRDefault="008E369C" w:rsidP="00BB34DD">
            <w:pPr>
              <w:pStyle w:val="TAC"/>
            </w:pPr>
            <w:r w:rsidRPr="00020619">
              <w:t>1</w:t>
            </w:r>
          </w:p>
        </w:tc>
      </w:tr>
      <w:tr w:rsidR="008E369C" w:rsidRPr="00020619" w14:paraId="03BAB4EB" w14:textId="77777777" w:rsidTr="00BB34DD">
        <w:trPr>
          <w:trHeight w:val="187"/>
          <w:jc w:val="center"/>
        </w:trPr>
        <w:tc>
          <w:tcPr>
            <w:tcW w:w="1230" w:type="pct"/>
            <w:gridSpan w:val="2"/>
            <w:tcBorders>
              <w:bottom w:val="nil"/>
            </w:tcBorders>
            <w:shd w:val="clear" w:color="auto" w:fill="auto"/>
          </w:tcPr>
          <w:p w14:paraId="0864789C" w14:textId="77777777" w:rsidR="008E369C" w:rsidRPr="00020619" w:rsidRDefault="008E369C" w:rsidP="00BB34DD">
            <w:pPr>
              <w:pStyle w:val="TAL"/>
            </w:pPr>
            <w:r w:rsidRPr="00020619">
              <w:t>CSI-RS configuration for CSI reporting</w:t>
            </w:r>
          </w:p>
        </w:tc>
        <w:tc>
          <w:tcPr>
            <w:tcW w:w="1565" w:type="pct"/>
            <w:gridSpan w:val="2"/>
            <w:shd w:val="clear" w:color="auto" w:fill="auto"/>
          </w:tcPr>
          <w:p w14:paraId="1173B0CC" w14:textId="77777777" w:rsidR="008E369C" w:rsidRPr="00020619" w:rsidRDefault="008E369C" w:rsidP="00BB34DD">
            <w:pPr>
              <w:pStyle w:val="TAL"/>
            </w:pPr>
            <w:r w:rsidRPr="00020619">
              <w:t>Config 1, 4</w:t>
            </w:r>
          </w:p>
        </w:tc>
        <w:tc>
          <w:tcPr>
            <w:tcW w:w="559" w:type="pct"/>
            <w:shd w:val="clear" w:color="auto" w:fill="auto"/>
          </w:tcPr>
          <w:p w14:paraId="1E523776" w14:textId="77777777" w:rsidR="008E369C" w:rsidRPr="00020619" w:rsidRDefault="008E369C" w:rsidP="00BB34DD">
            <w:pPr>
              <w:pStyle w:val="TAC"/>
            </w:pPr>
          </w:p>
        </w:tc>
        <w:tc>
          <w:tcPr>
            <w:tcW w:w="1646" w:type="pct"/>
            <w:shd w:val="clear" w:color="auto" w:fill="auto"/>
          </w:tcPr>
          <w:p w14:paraId="532669EE" w14:textId="77777777" w:rsidR="008E369C" w:rsidRPr="00020619" w:rsidRDefault="008E369C" w:rsidP="00BB34DD">
            <w:pPr>
              <w:pStyle w:val="TAC"/>
            </w:pPr>
            <w:r w:rsidRPr="00020619">
              <w:rPr>
                <w:szCs w:val="18"/>
              </w:rPr>
              <w:t>CSI-RS.1.1 FDD</w:t>
            </w:r>
          </w:p>
        </w:tc>
      </w:tr>
      <w:tr w:rsidR="008E369C" w:rsidRPr="00020619" w14:paraId="5ABFBFC9" w14:textId="77777777" w:rsidTr="00BB34DD">
        <w:trPr>
          <w:trHeight w:val="187"/>
          <w:jc w:val="center"/>
        </w:trPr>
        <w:tc>
          <w:tcPr>
            <w:tcW w:w="1230" w:type="pct"/>
            <w:gridSpan w:val="2"/>
            <w:tcBorders>
              <w:top w:val="nil"/>
              <w:bottom w:val="nil"/>
            </w:tcBorders>
            <w:shd w:val="clear" w:color="auto" w:fill="auto"/>
          </w:tcPr>
          <w:p w14:paraId="2CBB4C9A" w14:textId="77777777" w:rsidR="008E369C" w:rsidRPr="00020619" w:rsidRDefault="008E369C" w:rsidP="00BB34DD">
            <w:pPr>
              <w:pStyle w:val="TAL"/>
            </w:pPr>
          </w:p>
        </w:tc>
        <w:tc>
          <w:tcPr>
            <w:tcW w:w="1565" w:type="pct"/>
            <w:gridSpan w:val="2"/>
            <w:shd w:val="clear" w:color="auto" w:fill="auto"/>
          </w:tcPr>
          <w:p w14:paraId="28767063" w14:textId="77777777" w:rsidR="008E369C" w:rsidRPr="00020619" w:rsidRDefault="008E369C" w:rsidP="00BB34DD">
            <w:pPr>
              <w:pStyle w:val="TAL"/>
            </w:pPr>
            <w:r w:rsidRPr="00020619">
              <w:t>Config 2</w:t>
            </w:r>
          </w:p>
        </w:tc>
        <w:tc>
          <w:tcPr>
            <w:tcW w:w="559" w:type="pct"/>
            <w:shd w:val="clear" w:color="auto" w:fill="auto"/>
          </w:tcPr>
          <w:p w14:paraId="62C24188" w14:textId="77777777" w:rsidR="008E369C" w:rsidRPr="00020619" w:rsidRDefault="008E369C" w:rsidP="00BB34DD">
            <w:pPr>
              <w:pStyle w:val="TAC"/>
            </w:pPr>
          </w:p>
        </w:tc>
        <w:tc>
          <w:tcPr>
            <w:tcW w:w="1646" w:type="pct"/>
            <w:shd w:val="clear" w:color="auto" w:fill="auto"/>
          </w:tcPr>
          <w:p w14:paraId="5158E7C1" w14:textId="77777777" w:rsidR="008E369C" w:rsidRPr="00020619" w:rsidRDefault="008E369C" w:rsidP="00BB34DD">
            <w:pPr>
              <w:pStyle w:val="TAC"/>
            </w:pPr>
            <w:r w:rsidRPr="00020619">
              <w:rPr>
                <w:szCs w:val="18"/>
              </w:rPr>
              <w:t>CSI-RS.1.1 TDD</w:t>
            </w:r>
          </w:p>
        </w:tc>
      </w:tr>
      <w:tr w:rsidR="008E369C" w:rsidRPr="00020619" w14:paraId="5FB5B65E" w14:textId="77777777" w:rsidTr="00BB34DD">
        <w:trPr>
          <w:trHeight w:val="187"/>
          <w:jc w:val="center"/>
        </w:trPr>
        <w:tc>
          <w:tcPr>
            <w:tcW w:w="1230" w:type="pct"/>
            <w:gridSpan w:val="2"/>
            <w:tcBorders>
              <w:top w:val="nil"/>
              <w:bottom w:val="nil"/>
            </w:tcBorders>
            <w:shd w:val="clear" w:color="auto" w:fill="auto"/>
          </w:tcPr>
          <w:p w14:paraId="092D78B6" w14:textId="77777777" w:rsidR="008E369C" w:rsidRPr="00020619" w:rsidRDefault="008E369C" w:rsidP="00BB34DD">
            <w:pPr>
              <w:pStyle w:val="TAL"/>
            </w:pPr>
          </w:p>
        </w:tc>
        <w:tc>
          <w:tcPr>
            <w:tcW w:w="1565" w:type="pct"/>
            <w:gridSpan w:val="2"/>
            <w:shd w:val="clear" w:color="auto" w:fill="auto"/>
          </w:tcPr>
          <w:p w14:paraId="307C86CE" w14:textId="77777777" w:rsidR="008E369C" w:rsidRPr="00020619" w:rsidRDefault="008E369C" w:rsidP="00BB34DD">
            <w:pPr>
              <w:pStyle w:val="TAL"/>
            </w:pPr>
            <w:r w:rsidRPr="00020619">
              <w:t>Config 3</w:t>
            </w:r>
          </w:p>
        </w:tc>
        <w:tc>
          <w:tcPr>
            <w:tcW w:w="559" w:type="pct"/>
            <w:shd w:val="clear" w:color="auto" w:fill="auto"/>
          </w:tcPr>
          <w:p w14:paraId="344C5884" w14:textId="77777777" w:rsidR="008E369C" w:rsidRPr="00020619" w:rsidRDefault="008E369C" w:rsidP="00BB34DD">
            <w:pPr>
              <w:pStyle w:val="TAC"/>
            </w:pPr>
          </w:p>
        </w:tc>
        <w:tc>
          <w:tcPr>
            <w:tcW w:w="1646" w:type="pct"/>
            <w:shd w:val="clear" w:color="auto" w:fill="auto"/>
          </w:tcPr>
          <w:p w14:paraId="6FEC84F6" w14:textId="77777777" w:rsidR="008E369C" w:rsidRPr="00020619" w:rsidRDefault="008E369C" w:rsidP="00BB34DD">
            <w:pPr>
              <w:pStyle w:val="TAC"/>
              <w:rPr>
                <w:szCs w:val="18"/>
              </w:rPr>
            </w:pPr>
            <w:r w:rsidRPr="00020619">
              <w:rPr>
                <w:szCs w:val="18"/>
              </w:rPr>
              <w:t>CSI-RS.2.1 TDD</w:t>
            </w:r>
          </w:p>
        </w:tc>
      </w:tr>
      <w:tr w:rsidR="008E369C" w:rsidRPr="00020619" w14:paraId="58D15221" w14:textId="77777777" w:rsidTr="00BB34DD">
        <w:trPr>
          <w:trHeight w:val="187"/>
          <w:jc w:val="center"/>
        </w:trPr>
        <w:tc>
          <w:tcPr>
            <w:tcW w:w="1230" w:type="pct"/>
            <w:gridSpan w:val="2"/>
            <w:tcBorders>
              <w:bottom w:val="nil"/>
            </w:tcBorders>
            <w:shd w:val="clear" w:color="auto" w:fill="auto"/>
          </w:tcPr>
          <w:p w14:paraId="59222EA8" w14:textId="77777777" w:rsidR="008E369C" w:rsidRPr="00020619" w:rsidRDefault="008E369C" w:rsidP="00BB34DD">
            <w:pPr>
              <w:pStyle w:val="TAL"/>
            </w:pPr>
            <w:r w:rsidRPr="00020619">
              <w:t>CSI-RS for tracking</w:t>
            </w:r>
          </w:p>
        </w:tc>
        <w:tc>
          <w:tcPr>
            <w:tcW w:w="1565" w:type="pct"/>
            <w:gridSpan w:val="2"/>
            <w:shd w:val="clear" w:color="auto" w:fill="auto"/>
          </w:tcPr>
          <w:p w14:paraId="0F64BC33" w14:textId="77777777" w:rsidR="008E369C" w:rsidRPr="00020619" w:rsidRDefault="008E369C" w:rsidP="00BB34DD">
            <w:pPr>
              <w:pStyle w:val="TAL"/>
            </w:pPr>
            <w:r w:rsidRPr="00020619">
              <w:t>Config 1, 4</w:t>
            </w:r>
          </w:p>
        </w:tc>
        <w:tc>
          <w:tcPr>
            <w:tcW w:w="559" w:type="pct"/>
            <w:shd w:val="clear" w:color="auto" w:fill="auto"/>
          </w:tcPr>
          <w:p w14:paraId="2694A9D9" w14:textId="77777777" w:rsidR="008E369C" w:rsidRPr="00020619" w:rsidRDefault="008E369C" w:rsidP="00BB34DD">
            <w:pPr>
              <w:pStyle w:val="TAC"/>
            </w:pPr>
          </w:p>
        </w:tc>
        <w:tc>
          <w:tcPr>
            <w:tcW w:w="1646" w:type="pct"/>
            <w:shd w:val="clear" w:color="auto" w:fill="auto"/>
          </w:tcPr>
          <w:p w14:paraId="3044C1F3" w14:textId="77777777" w:rsidR="008E369C" w:rsidRPr="00020619" w:rsidRDefault="008E369C" w:rsidP="00BB34DD">
            <w:pPr>
              <w:pStyle w:val="TAC"/>
              <w:rPr>
                <w:szCs w:val="18"/>
              </w:rPr>
            </w:pPr>
            <w:r w:rsidRPr="00020619">
              <w:rPr>
                <w:szCs w:val="18"/>
              </w:rPr>
              <w:t>TRS.1.1 FDD</w:t>
            </w:r>
          </w:p>
        </w:tc>
      </w:tr>
      <w:tr w:rsidR="008E369C" w:rsidRPr="00020619" w14:paraId="594B0A61" w14:textId="77777777" w:rsidTr="00BB34DD">
        <w:trPr>
          <w:trHeight w:val="187"/>
          <w:jc w:val="center"/>
        </w:trPr>
        <w:tc>
          <w:tcPr>
            <w:tcW w:w="1230" w:type="pct"/>
            <w:gridSpan w:val="2"/>
            <w:tcBorders>
              <w:top w:val="nil"/>
              <w:bottom w:val="nil"/>
            </w:tcBorders>
            <w:shd w:val="clear" w:color="auto" w:fill="auto"/>
          </w:tcPr>
          <w:p w14:paraId="7148A76F" w14:textId="77777777" w:rsidR="008E369C" w:rsidRPr="00020619" w:rsidRDefault="008E369C" w:rsidP="00BB34DD">
            <w:pPr>
              <w:pStyle w:val="TAL"/>
            </w:pPr>
          </w:p>
        </w:tc>
        <w:tc>
          <w:tcPr>
            <w:tcW w:w="1565" w:type="pct"/>
            <w:gridSpan w:val="2"/>
            <w:shd w:val="clear" w:color="auto" w:fill="auto"/>
          </w:tcPr>
          <w:p w14:paraId="0B4C394D" w14:textId="77777777" w:rsidR="008E369C" w:rsidRPr="00020619" w:rsidRDefault="008E369C" w:rsidP="00BB34DD">
            <w:pPr>
              <w:pStyle w:val="TAL"/>
            </w:pPr>
            <w:r w:rsidRPr="00020619">
              <w:t>Config 2</w:t>
            </w:r>
          </w:p>
        </w:tc>
        <w:tc>
          <w:tcPr>
            <w:tcW w:w="559" w:type="pct"/>
            <w:shd w:val="clear" w:color="auto" w:fill="auto"/>
          </w:tcPr>
          <w:p w14:paraId="063EE8B6" w14:textId="77777777" w:rsidR="008E369C" w:rsidRPr="00020619" w:rsidRDefault="008E369C" w:rsidP="00BB34DD">
            <w:pPr>
              <w:pStyle w:val="TAC"/>
            </w:pPr>
          </w:p>
        </w:tc>
        <w:tc>
          <w:tcPr>
            <w:tcW w:w="1646" w:type="pct"/>
            <w:shd w:val="clear" w:color="auto" w:fill="auto"/>
          </w:tcPr>
          <w:p w14:paraId="36724843" w14:textId="77777777" w:rsidR="008E369C" w:rsidRPr="00020619" w:rsidRDefault="008E369C" w:rsidP="00BB34DD">
            <w:pPr>
              <w:pStyle w:val="TAC"/>
              <w:rPr>
                <w:szCs w:val="18"/>
              </w:rPr>
            </w:pPr>
            <w:r w:rsidRPr="00020619">
              <w:rPr>
                <w:szCs w:val="18"/>
              </w:rPr>
              <w:t>TRS.1.1 TDD</w:t>
            </w:r>
          </w:p>
        </w:tc>
      </w:tr>
      <w:tr w:rsidR="008E369C" w:rsidRPr="00020619" w14:paraId="5075BDD6" w14:textId="77777777" w:rsidTr="00BB34DD">
        <w:trPr>
          <w:trHeight w:val="187"/>
          <w:jc w:val="center"/>
        </w:trPr>
        <w:tc>
          <w:tcPr>
            <w:tcW w:w="1230" w:type="pct"/>
            <w:gridSpan w:val="2"/>
            <w:tcBorders>
              <w:top w:val="nil"/>
              <w:bottom w:val="nil"/>
            </w:tcBorders>
            <w:shd w:val="clear" w:color="auto" w:fill="auto"/>
          </w:tcPr>
          <w:p w14:paraId="2EDA157D" w14:textId="77777777" w:rsidR="008E369C" w:rsidRPr="00020619" w:rsidRDefault="008E369C" w:rsidP="00BB34DD">
            <w:pPr>
              <w:pStyle w:val="TAL"/>
            </w:pPr>
          </w:p>
        </w:tc>
        <w:tc>
          <w:tcPr>
            <w:tcW w:w="1565" w:type="pct"/>
            <w:gridSpan w:val="2"/>
            <w:shd w:val="clear" w:color="auto" w:fill="auto"/>
          </w:tcPr>
          <w:p w14:paraId="7F77259D" w14:textId="77777777" w:rsidR="008E369C" w:rsidRPr="00020619" w:rsidRDefault="008E369C" w:rsidP="00BB34DD">
            <w:pPr>
              <w:pStyle w:val="TAL"/>
            </w:pPr>
            <w:r w:rsidRPr="00020619">
              <w:t>Config 3</w:t>
            </w:r>
          </w:p>
        </w:tc>
        <w:tc>
          <w:tcPr>
            <w:tcW w:w="559" w:type="pct"/>
            <w:shd w:val="clear" w:color="auto" w:fill="auto"/>
          </w:tcPr>
          <w:p w14:paraId="18EAE3A3" w14:textId="77777777" w:rsidR="008E369C" w:rsidRPr="00020619" w:rsidRDefault="008E369C" w:rsidP="00BB34DD">
            <w:pPr>
              <w:pStyle w:val="TAC"/>
            </w:pPr>
          </w:p>
        </w:tc>
        <w:tc>
          <w:tcPr>
            <w:tcW w:w="1646" w:type="pct"/>
            <w:shd w:val="clear" w:color="auto" w:fill="auto"/>
          </w:tcPr>
          <w:p w14:paraId="062B9167" w14:textId="77777777" w:rsidR="008E369C" w:rsidRPr="00020619" w:rsidRDefault="008E369C" w:rsidP="00BB34DD">
            <w:pPr>
              <w:pStyle w:val="TAC"/>
              <w:rPr>
                <w:szCs w:val="18"/>
              </w:rPr>
            </w:pPr>
            <w:r w:rsidRPr="00020619">
              <w:rPr>
                <w:szCs w:val="18"/>
              </w:rPr>
              <w:t>TRS.1.2 TDD</w:t>
            </w:r>
          </w:p>
        </w:tc>
      </w:tr>
      <w:tr w:rsidR="008E369C" w:rsidRPr="00020619" w14:paraId="60DD6BBA" w14:textId="77777777" w:rsidTr="00BB34DD">
        <w:trPr>
          <w:trHeight w:val="187"/>
          <w:jc w:val="center"/>
        </w:trPr>
        <w:tc>
          <w:tcPr>
            <w:tcW w:w="2795" w:type="pct"/>
            <w:gridSpan w:val="4"/>
            <w:shd w:val="clear" w:color="auto" w:fill="auto"/>
          </w:tcPr>
          <w:p w14:paraId="50009508" w14:textId="77777777" w:rsidR="008E369C" w:rsidRPr="00020619" w:rsidRDefault="008E369C" w:rsidP="00BB34DD">
            <w:pPr>
              <w:pStyle w:val="TAL"/>
            </w:pPr>
            <w:r w:rsidRPr="00020619">
              <w:t>T1</w:t>
            </w:r>
          </w:p>
        </w:tc>
        <w:tc>
          <w:tcPr>
            <w:tcW w:w="559" w:type="pct"/>
            <w:shd w:val="clear" w:color="auto" w:fill="auto"/>
          </w:tcPr>
          <w:p w14:paraId="41622906" w14:textId="77777777" w:rsidR="008E369C" w:rsidRPr="00020619" w:rsidRDefault="008E369C" w:rsidP="00BB34DD">
            <w:pPr>
              <w:pStyle w:val="TAC"/>
            </w:pPr>
            <w:r w:rsidRPr="00020619">
              <w:t>s</w:t>
            </w:r>
          </w:p>
        </w:tc>
        <w:tc>
          <w:tcPr>
            <w:tcW w:w="1646" w:type="pct"/>
            <w:shd w:val="clear" w:color="auto" w:fill="auto"/>
          </w:tcPr>
          <w:p w14:paraId="6DCCB234" w14:textId="77777777" w:rsidR="008E369C" w:rsidRPr="00020619" w:rsidRDefault="008E369C" w:rsidP="00BB34DD">
            <w:pPr>
              <w:pStyle w:val="TAC"/>
            </w:pPr>
            <w:r w:rsidRPr="00020619">
              <w:t>0.2</w:t>
            </w:r>
          </w:p>
        </w:tc>
      </w:tr>
      <w:tr w:rsidR="008E369C" w:rsidRPr="00020619" w14:paraId="084D0694" w14:textId="77777777" w:rsidTr="00BB34DD">
        <w:trPr>
          <w:trHeight w:val="187"/>
          <w:jc w:val="center"/>
        </w:trPr>
        <w:tc>
          <w:tcPr>
            <w:tcW w:w="2795" w:type="pct"/>
            <w:gridSpan w:val="4"/>
            <w:shd w:val="clear" w:color="auto" w:fill="auto"/>
          </w:tcPr>
          <w:p w14:paraId="297A9BB5" w14:textId="77777777" w:rsidR="008E369C" w:rsidRPr="00020619" w:rsidRDefault="008E369C" w:rsidP="00BB34DD">
            <w:pPr>
              <w:pStyle w:val="TAL"/>
            </w:pPr>
            <w:r w:rsidRPr="00020619">
              <w:t>T2</w:t>
            </w:r>
          </w:p>
        </w:tc>
        <w:tc>
          <w:tcPr>
            <w:tcW w:w="559" w:type="pct"/>
            <w:shd w:val="clear" w:color="auto" w:fill="auto"/>
          </w:tcPr>
          <w:p w14:paraId="5FB44020" w14:textId="77777777" w:rsidR="008E369C" w:rsidRPr="00020619" w:rsidRDefault="008E369C" w:rsidP="00BB34DD">
            <w:pPr>
              <w:pStyle w:val="TAC"/>
            </w:pPr>
            <w:r w:rsidRPr="00020619">
              <w:t>s</w:t>
            </w:r>
          </w:p>
        </w:tc>
        <w:tc>
          <w:tcPr>
            <w:tcW w:w="1646" w:type="pct"/>
            <w:shd w:val="clear" w:color="auto" w:fill="auto"/>
          </w:tcPr>
          <w:p w14:paraId="210CEF82" w14:textId="77777777" w:rsidR="008E369C" w:rsidRPr="00020619" w:rsidRDefault="008E369C" w:rsidP="00BB34DD">
            <w:pPr>
              <w:pStyle w:val="TAC"/>
            </w:pPr>
            <w:r w:rsidRPr="00020619">
              <w:t>0.2</w:t>
            </w:r>
          </w:p>
        </w:tc>
      </w:tr>
      <w:tr w:rsidR="008E369C" w:rsidRPr="00020619" w14:paraId="0238CDB7" w14:textId="77777777" w:rsidTr="00BB34DD">
        <w:trPr>
          <w:trHeight w:val="187"/>
          <w:jc w:val="center"/>
        </w:trPr>
        <w:tc>
          <w:tcPr>
            <w:tcW w:w="2795" w:type="pct"/>
            <w:gridSpan w:val="4"/>
            <w:shd w:val="clear" w:color="auto" w:fill="auto"/>
          </w:tcPr>
          <w:p w14:paraId="0E01FFA9" w14:textId="77777777" w:rsidR="008E369C" w:rsidRPr="00020619" w:rsidRDefault="008E369C" w:rsidP="00BB34DD">
            <w:pPr>
              <w:pStyle w:val="TAL"/>
            </w:pPr>
            <w:r w:rsidRPr="00020619">
              <w:t>T3</w:t>
            </w:r>
          </w:p>
        </w:tc>
        <w:tc>
          <w:tcPr>
            <w:tcW w:w="559" w:type="pct"/>
            <w:shd w:val="clear" w:color="auto" w:fill="auto"/>
          </w:tcPr>
          <w:p w14:paraId="7DB9AA17" w14:textId="77777777" w:rsidR="008E369C" w:rsidRPr="00020619" w:rsidRDefault="008E369C" w:rsidP="00BB34DD">
            <w:pPr>
              <w:pStyle w:val="TAC"/>
            </w:pPr>
            <w:r w:rsidRPr="00020619">
              <w:t>s</w:t>
            </w:r>
          </w:p>
        </w:tc>
        <w:tc>
          <w:tcPr>
            <w:tcW w:w="1646" w:type="pct"/>
            <w:shd w:val="clear" w:color="auto" w:fill="auto"/>
          </w:tcPr>
          <w:p w14:paraId="56BF414B" w14:textId="77777777" w:rsidR="008E369C" w:rsidRPr="00020619" w:rsidRDefault="008E369C" w:rsidP="00BB34DD">
            <w:pPr>
              <w:pStyle w:val="TAC"/>
            </w:pPr>
            <w:r w:rsidRPr="00020619">
              <w:t>0.24</w:t>
            </w:r>
          </w:p>
        </w:tc>
      </w:tr>
      <w:tr w:rsidR="008E369C" w:rsidRPr="00020619" w14:paraId="3D265F27" w14:textId="77777777" w:rsidTr="00BB34DD">
        <w:trPr>
          <w:trHeight w:val="187"/>
          <w:jc w:val="center"/>
        </w:trPr>
        <w:tc>
          <w:tcPr>
            <w:tcW w:w="2795" w:type="pct"/>
            <w:gridSpan w:val="4"/>
            <w:shd w:val="clear" w:color="auto" w:fill="auto"/>
          </w:tcPr>
          <w:p w14:paraId="5838956F" w14:textId="77777777" w:rsidR="008E369C" w:rsidRPr="00020619" w:rsidRDefault="008E369C" w:rsidP="00BB34DD">
            <w:pPr>
              <w:pStyle w:val="TAL"/>
            </w:pPr>
            <w:r w:rsidRPr="00020619">
              <w:t>T4</w:t>
            </w:r>
          </w:p>
        </w:tc>
        <w:tc>
          <w:tcPr>
            <w:tcW w:w="559" w:type="pct"/>
            <w:shd w:val="clear" w:color="auto" w:fill="auto"/>
          </w:tcPr>
          <w:p w14:paraId="0DC9A6C3" w14:textId="77777777" w:rsidR="008E369C" w:rsidRPr="00020619" w:rsidRDefault="008E369C" w:rsidP="00BB34DD">
            <w:pPr>
              <w:pStyle w:val="TAC"/>
            </w:pPr>
            <w:r w:rsidRPr="00020619">
              <w:t>s</w:t>
            </w:r>
          </w:p>
        </w:tc>
        <w:tc>
          <w:tcPr>
            <w:tcW w:w="1646" w:type="pct"/>
            <w:shd w:val="clear" w:color="auto" w:fill="auto"/>
          </w:tcPr>
          <w:p w14:paraId="0C0F2C62" w14:textId="77777777" w:rsidR="008E369C" w:rsidRPr="00020619" w:rsidRDefault="008E369C" w:rsidP="00BB34DD">
            <w:pPr>
              <w:pStyle w:val="TAC"/>
            </w:pPr>
            <w:r w:rsidRPr="00020619">
              <w:t>0.2</w:t>
            </w:r>
          </w:p>
        </w:tc>
      </w:tr>
      <w:tr w:rsidR="008E369C" w:rsidRPr="00020619" w14:paraId="5009D178" w14:textId="77777777" w:rsidTr="00BB34DD">
        <w:trPr>
          <w:trHeight w:val="187"/>
          <w:jc w:val="center"/>
        </w:trPr>
        <w:tc>
          <w:tcPr>
            <w:tcW w:w="2795" w:type="pct"/>
            <w:gridSpan w:val="4"/>
            <w:shd w:val="clear" w:color="auto" w:fill="auto"/>
          </w:tcPr>
          <w:p w14:paraId="041D33D0" w14:textId="77777777" w:rsidR="008E369C" w:rsidRPr="00020619" w:rsidRDefault="008E369C" w:rsidP="00BB34DD">
            <w:pPr>
              <w:pStyle w:val="TAL"/>
            </w:pPr>
            <w:r w:rsidRPr="00020619">
              <w:t>T5</w:t>
            </w:r>
          </w:p>
        </w:tc>
        <w:tc>
          <w:tcPr>
            <w:tcW w:w="559" w:type="pct"/>
            <w:shd w:val="clear" w:color="auto" w:fill="auto"/>
          </w:tcPr>
          <w:p w14:paraId="6F596177" w14:textId="77777777" w:rsidR="008E369C" w:rsidRPr="00020619" w:rsidRDefault="008E369C" w:rsidP="00BB34DD">
            <w:pPr>
              <w:pStyle w:val="TAC"/>
            </w:pPr>
            <w:r w:rsidRPr="00020619">
              <w:t>s</w:t>
            </w:r>
          </w:p>
        </w:tc>
        <w:tc>
          <w:tcPr>
            <w:tcW w:w="1646" w:type="pct"/>
            <w:shd w:val="clear" w:color="auto" w:fill="auto"/>
          </w:tcPr>
          <w:p w14:paraId="52FD0731" w14:textId="77777777" w:rsidR="008E369C" w:rsidRPr="00020619" w:rsidRDefault="008E369C" w:rsidP="00BB34DD">
            <w:pPr>
              <w:pStyle w:val="TAC"/>
            </w:pPr>
            <w:r w:rsidRPr="00020619">
              <w:t>0.88</w:t>
            </w:r>
          </w:p>
        </w:tc>
      </w:tr>
      <w:tr w:rsidR="008E369C" w:rsidRPr="00020619" w14:paraId="5C572D2B" w14:textId="77777777" w:rsidTr="00BB34DD">
        <w:trPr>
          <w:trHeight w:val="187"/>
          <w:jc w:val="center"/>
        </w:trPr>
        <w:tc>
          <w:tcPr>
            <w:tcW w:w="2795" w:type="pct"/>
            <w:gridSpan w:val="4"/>
            <w:shd w:val="clear" w:color="auto" w:fill="auto"/>
          </w:tcPr>
          <w:p w14:paraId="23B5CD4D" w14:textId="77777777" w:rsidR="008E369C" w:rsidRPr="00020619" w:rsidRDefault="008E369C" w:rsidP="00BB34DD">
            <w:pPr>
              <w:pStyle w:val="TAL"/>
            </w:pPr>
            <w:r w:rsidRPr="00020619">
              <w:t>D1</w:t>
            </w:r>
          </w:p>
        </w:tc>
        <w:tc>
          <w:tcPr>
            <w:tcW w:w="559" w:type="pct"/>
            <w:shd w:val="clear" w:color="auto" w:fill="auto"/>
          </w:tcPr>
          <w:p w14:paraId="1091BB3F" w14:textId="77777777" w:rsidR="008E369C" w:rsidRPr="00020619" w:rsidRDefault="008E369C" w:rsidP="00BB34DD">
            <w:pPr>
              <w:pStyle w:val="TAC"/>
            </w:pPr>
            <w:r w:rsidRPr="00020619">
              <w:t>s</w:t>
            </w:r>
          </w:p>
        </w:tc>
        <w:tc>
          <w:tcPr>
            <w:tcW w:w="1646" w:type="pct"/>
            <w:shd w:val="clear" w:color="auto" w:fill="auto"/>
          </w:tcPr>
          <w:p w14:paraId="41C9232C" w14:textId="77777777" w:rsidR="008E369C" w:rsidRPr="00020619" w:rsidRDefault="008E369C" w:rsidP="00BB34DD">
            <w:pPr>
              <w:pStyle w:val="TAC"/>
            </w:pPr>
            <w:r w:rsidRPr="00020619">
              <w:t>0.84</w:t>
            </w:r>
          </w:p>
        </w:tc>
      </w:tr>
      <w:tr w:rsidR="008E369C" w:rsidRPr="00020619" w14:paraId="04F90B7C" w14:textId="77777777" w:rsidTr="00BB34DD">
        <w:trPr>
          <w:trHeight w:val="187"/>
          <w:jc w:val="center"/>
        </w:trPr>
        <w:tc>
          <w:tcPr>
            <w:tcW w:w="5000" w:type="pct"/>
            <w:gridSpan w:val="6"/>
          </w:tcPr>
          <w:p w14:paraId="176CB0D3" w14:textId="77777777" w:rsidR="008E369C" w:rsidRPr="00020619" w:rsidRDefault="008E369C" w:rsidP="00BB34DD">
            <w:pPr>
              <w:pStyle w:val="TAN"/>
            </w:pPr>
            <w:r w:rsidRPr="00020619">
              <w:t>Note 1:</w:t>
            </w:r>
            <w:r w:rsidRPr="00020619">
              <w:tab/>
              <w:t xml:space="preserve">All configurations are assigned to the UE prior to the start of </w:t>
            </w:r>
            <w:proofErr w:type="gramStart"/>
            <w:r w:rsidRPr="00020619">
              <w:t>time period</w:t>
            </w:r>
            <w:proofErr w:type="gramEnd"/>
            <w:r w:rsidRPr="00020619">
              <w:t xml:space="preserve"> T1.</w:t>
            </w:r>
          </w:p>
          <w:p w14:paraId="3FC85F33" w14:textId="77777777" w:rsidR="008E369C" w:rsidRPr="00020619" w:rsidRDefault="008E369C" w:rsidP="00BB34DD">
            <w:pPr>
              <w:pStyle w:val="TAN"/>
            </w:pPr>
            <w:r w:rsidRPr="00020619">
              <w:t>Note 2:</w:t>
            </w:r>
            <w:r w:rsidRPr="00020619">
              <w:tab/>
              <w:t>UE-specific PDCCH is not transmitted after T1 starts.</w:t>
            </w:r>
          </w:p>
        </w:tc>
      </w:tr>
    </w:tbl>
    <w:p w14:paraId="613A535C" w14:textId="77777777" w:rsidR="008E369C" w:rsidRPr="00020619" w:rsidRDefault="008E369C" w:rsidP="008E369C">
      <w:pPr>
        <w:rPr>
          <w:b/>
        </w:rPr>
      </w:pPr>
    </w:p>
    <w:p w14:paraId="159CDCEC" w14:textId="77777777" w:rsidR="008E369C" w:rsidRPr="00020619" w:rsidRDefault="008E369C" w:rsidP="008E369C">
      <w:pPr>
        <w:pStyle w:val="TH"/>
      </w:pPr>
      <w:r w:rsidRPr="00020619">
        <w:lastRenderedPageBreak/>
        <w:t>Table A.16.5.1.3.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1832"/>
        <w:gridCol w:w="709"/>
        <w:gridCol w:w="539"/>
        <w:gridCol w:w="539"/>
        <w:gridCol w:w="539"/>
        <w:gridCol w:w="539"/>
        <w:gridCol w:w="540"/>
      </w:tblGrid>
      <w:tr w:rsidR="008E369C" w:rsidRPr="00020619" w14:paraId="7F07DF46" w14:textId="77777777" w:rsidTr="00BB34DD">
        <w:trPr>
          <w:cantSplit/>
          <w:trHeight w:val="187"/>
          <w:jc w:val="center"/>
        </w:trPr>
        <w:tc>
          <w:tcPr>
            <w:tcW w:w="3537" w:type="dxa"/>
            <w:gridSpan w:val="2"/>
            <w:tcBorders>
              <w:top w:val="single" w:sz="4" w:space="0" w:color="auto"/>
              <w:left w:val="single" w:sz="4" w:space="0" w:color="auto"/>
              <w:bottom w:val="nil"/>
            </w:tcBorders>
            <w:shd w:val="clear" w:color="auto" w:fill="auto"/>
          </w:tcPr>
          <w:p w14:paraId="3DD3FDCF" w14:textId="77777777" w:rsidR="008E369C" w:rsidRPr="00020619" w:rsidRDefault="008E369C" w:rsidP="00BB34DD">
            <w:pPr>
              <w:pStyle w:val="TAH"/>
            </w:pPr>
            <w:r w:rsidRPr="00020619">
              <w:t>Parameter</w:t>
            </w:r>
          </w:p>
        </w:tc>
        <w:tc>
          <w:tcPr>
            <w:tcW w:w="709" w:type="dxa"/>
            <w:tcBorders>
              <w:top w:val="single" w:sz="4" w:space="0" w:color="auto"/>
              <w:bottom w:val="nil"/>
            </w:tcBorders>
            <w:shd w:val="clear" w:color="auto" w:fill="auto"/>
          </w:tcPr>
          <w:p w14:paraId="08BCD142" w14:textId="77777777" w:rsidR="008E369C" w:rsidRPr="00020619" w:rsidRDefault="008E369C" w:rsidP="00BB34DD">
            <w:pPr>
              <w:pStyle w:val="TAH"/>
            </w:pPr>
            <w:r w:rsidRPr="00020619">
              <w:t>Unit</w:t>
            </w:r>
          </w:p>
        </w:tc>
        <w:tc>
          <w:tcPr>
            <w:tcW w:w="2696" w:type="dxa"/>
            <w:gridSpan w:val="5"/>
            <w:tcBorders>
              <w:top w:val="single" w:sz="4" w:space="0" w:color="auto"/>
            </w:tcBorders>
          </w:tcPr>
          <w:p w14:paraId="4EB48966" w14:textId="77777777" w:rsidR="008E369C" w:rsidRPr="00020619" w:rsidRDefault="008E369C" w:rsidP="00BB34DD">
            <w:pPr>
              <w:pStyle w:val="TAH"/>
            </w:pPr>
            <w:r w:rsidRPr="00020619">
              <w:t>Test 1</w:t>
            </w:r>
          </w:p>
        </w:tc>
      </w:tr>
      <w:tr w:rsidR="008E369C" w:rsidRPr="00020619" w14:paraId="29099BC2" w14:textId="77777777" w:rsidTr="00BB34DD">
        <w:trPr>
          <w:cantSplit/>
          <w:trHeight w:val="187"/>
          <w:jc w:val="center"/>
        </w:trPr>
        <w:tc>
          <w:tcPr>
            <w:tcW w:w="3537" w:type="dxa"/>
            <w:gridSpan w:val="2"/>
            <w:tcBorders>
              <w:top w:val="nil"/>
              <w:left w:val="single" w:sz="4" w:space="0" w:color="auto"/>
              <w:bottom w:val="single" w:sz="4" w:space="0" w:color="auto"/>
            </w:tcBorders>
            <w:shd w:val="clear" w:color="auto" w:fill="auto"/>
          </w:tcPr>
          <w:p w14:paraId="6C0D7CBC" w14:textId="77777777" w:rsidR="008E369C" w:rsidRPr="00020619" w:rsidRDefault="008E369C" w:rsidP="00BB34DD">
            <w:pPr>
              <w:pStyle w:val="TAH"/>
            </w:pPr>
          </w:p>
        </w:tc>
        <w:tc>
          <w:tcPr>
            <w:tcW w:w="709" w:type="dxa"/>
            <w:tcBorders>
              <w:top w:val="nil"/>
              <w:bottom w:val="single" w:sz="4" w:space="0" w:color="auto"/>
            </w:tcBorders>
            <w:shd w:val="clear" w:color="auto" w:fill="auto"/>
          </w:tcPr>
          <w:p w14:paraId="5C771F52" w14:textId="77777777" w:rsidR="008E369C" w:rsidRPr="00020619" w:rsidRDefault="008E369C" w:rsidP="00BB34DD">
            <w:pPr>
              <w:pStyle w:val="TAH"/>
            </w:pPr>
          </w:p>
        </w:tc>
        <w:tc>
          <w:tcPr>
            <w:tcW w:w="539" w:type="dxa"/>
            <w:tcBorders>
              <w:bottom w:val="single" w:sz="4" w:space="0" w:color="auto"/>
            </w:tcBorders>
          </w:tcPr>
          <w:p w14:paraId="60F983B3" w14:textId="77777777" w:rsidR="008E369C" w:rsidRPr="00020619" w:rsidRDefault="008E369C" w:rsidP="00BB34DD">
            <w:pPr>
              <w:pStyle w:val="TAH"/>
            </w:pPr>
            <w:r w:rsidRPr="00020619">
              <w:t>T1</w:t>
            </w:r>
          </w:p>
        </w:tc>
        <w:tc>
          <w:tcPr>
            <w:tcW w:w="539" w:type="dxa"/>
            <w:tcBorders>
              <w:bottom w:val="single" w:sz="4" w:space="0" w:color="auto"/>
            </w:tcBorders>
          </w:tcPr>
          <w:p w14:paraId="5F3E4DFB" w14:textId="77777777" w:rsidR="008E369C" w:rsidRPr="00020619" w:rsidRDefault="008E369C" w:rsidP="00BB34DD">
            <w:pPr>
              <w:pStyle w:val="TAH"/>
            </w:pPr>
            <w:r w:rsidRPr="00020619">
              <w:t>T2</w:t>
            </w:r>
          </w:p>
        </w:tc>
        <w:tc>
          <w:tcPr>
            <w:tcW w:w="539" w:type="dxa"/>
            <w:tcBorders>
              <w:bottom w:val="single" w:sz="4" w:space="0" w:color="auto"/>
            </w:tcBorders>
          </w:tcPr>
          <w:p w14:paraId="74427BDC" w14:textId="77777777" w:rsidR="008E369C" w:rsidRPr="00020619" w:rsidRDefault="008E369C" w:rsidP="00BB34DD">
            <w:pPr>
              <w:pStyle w:val="TAH"/>
            </w:pPr>
            <w:r w:rsidRPr="00020619">
              <w:t>T3</w:t>
            </w:r>
          </w:p>
        </w:tc>
        <w:tc>
          <w:tcPr>
            <w:tcW w:w="539" w:type="dxa"/>
            <w:tcBorders>
              <w:bottom w:val="single" w:sz="4" w:space="0" w:color="auto"/>
            </w:tcBorders>
          </w:tcPr>
          <w:p w14:paraId="3596936B" w14:textId="77777777" w:rsidR="008E369C" w:rsidRPr="00020619" w:rsidRDefault="008E369C" w:rsidP="00BB34DD">
            <w:pPr>
              <w:pStyle w:val="TAH"/>
            </w:pPr>
            <w:r w:rsidRPr="00020619">
              <w:t>T4</w:t>
            </w:r>
          </w:p>
        </w:tc>
        <w:tc>
          <w:tcPr>
            <w:tcW w:w="540" w:type="dxa"/>
            <w:tcBorders>
              <w:bottom w:val="single" w:sz="4" w:space="0" w:color="auto"/>
            </w:tcBorders>
          </w:tcPr>
          <w:p w14:paraId="6CA24A4F" w14:textId="77777777" w:rsidR="008E369C" w:rsidRPr="00020619" w:rsidRDefault="008E369C" w:rsidP="00BB34DD">
            <w:pPr>
              <w:pStyle w:val="TAH"/>
            </w:pPr>
            <w:r w:rsidRPr="00020619">
              <w:t>T5</w:t>
            </w:r>
          </w:p>
        </w:tc>
      </w:tr>
      <w:tr w:rsidR="008E369C" w:rsidRPr="00020619" w14:paraId="374051E5" w14:textId="77777777" w:rsidTr="00BB34DD">
        <w:trPr>
          <w:cantSplit/>
          <w:trHeight w:val="187"/>
          <w:jc w:val="center"/>
        </w:trPr>
        <w:tc>
          <w:tcPr>
            <w:tcW w:w="3537" w:type="dxa"/>
            <w:gridSpan w:val="2"/>
            <w:tcBorders>
              <w:left w:val="single" w:sz="4" w:space="0" w:color="auto"/>
              <w:bottom w:val="single" w:sz="4" w:space="0" w:color="auto"/>
            </w:tcBorders>
          </w:tcPr>
          <w:p w14:paraId="70A91A0B" w14:textId="77777777" w:rsidR="008E369C" w:rsidRPr="00020619" w:rsidRDefault="008E369C" w:rsidP="00BB34DD">
            <w:pPr>
              <w:pStyle w:val="TAL"/>
            </w:pPr>
            <w:r w:rsidRPr="00020619">
              <w:rPr>
                <w:lang w:eastAsia="ja-JP"/>
              </w:rPr>
              <w:t>EPRE ratio of PDCCH DMRS to SSS</w:t>
            </w:r>
          </w:p>
        </w:tc>
        <w:tc>
          <w:tcPr>
            <w:tcW w:w="709" w:type="dxa"/>
            <w:tcBorders>
              <w:bottom w:val="single" w:sz="4" w:space="0" w:color="auto"/>
            </w:tcBorders>
          </w:tcPr>
          <w:p w14:paraId="22591D85" w14:textId="77777777" w:rsidR="008E369C" w:rsidRPr="00020619" w:rsidRDefault="008E369C" w:rsidP="00BB34DD">
            <w:pPr>
              <w:pStyle w:val="TAC"/>
            </w:pPr>
            <w:r w:rsidRPr="00020619">
              <w:t>dB</w:t>
            </w:r>
          </w:p>
        </w:tc>
        <w:tc>
          <w:tcPr>
            <w:tcW w:w="2696" w:type="dxa"/>
            <w:gridSpan w:val="5"/>
          </w:tcPr>
          <w:p w14:paraId="4FCE452B" w14:textId="77777777" w:rsidR="008E369C" w:rsidRPr="00020619" w:rsidRDefault="008E369C" w:rsidP="00BB34DD">
            <w:pPr>
              <w:pStyle w:val="TAC"/>
            </w:pPr>
            <w:r w:rsidRPr="00020619">
              <w:t>0</w:t>
            </w:r>
          </w:p>
        </w:tc>
      </w:tr>
      <w:tr w:rsidR="008E369C" w:rsidRPr="00020619" w14:paraId="543CA601" w14:textId="77777777" w:rsidTr="00BB34DD">
        <w:trPr>
          <w:cantSplit/>
          <w:trHeight w:val="187"/>
          <w:jc w:val="center"/>
        </w:trPr>
        <w:tc>
          <w:tcPr>
            <w:tcW w:w="3537" w:type="dxa"/>
            <w:gridSpan w:val="2"/>
            <w:tcBorders>
              <w:left w:val="single" w:sz="4" w:space="0" w:color="auto"/>
              <w:bottom w:val="single" w:sz="4" w:space="0" w:color="auto"/>
            </w:tcBorders>
          </w:tcPr>
          <w:p w14:paraId="39929EC6" w14:textId="77777777" w:rsidR="008E369C" w:rsidRPr="00020619" w:rsidRDefault="008E369C" w:rsidP="00BB34DD">
            <w:pPr>
              <w:pStyle w:val="TAL"/>
            </w:pPr>
            <w:r w:rsidRPr="00020619">
              <w:rPr>
                <w:lang w:eastAsia="ja-JP"/>
              </w:rPr>
              <w:t>EPRE ratio of PDCCH to PDCCH DMRS</w:t>
            </w:r>
          </w:p>
        </w:tc>
        <w:tc>
          <w:tcPr>
            <w:tcW w:w="709" w:type="dxa"/>
            <w:tcBorders>
              <w:bottom w:val="single" w:sz="4" w:space="0" w:color="auto"/>
            </w:tcBorders>
          </w:tcPr>
          <w:p w14:paraId="48E1F0F0" w14:textId="77777777" w:rsidR="008E369C" w:rsidRPr="00020619" w:rsidRDefault="008E369C" w:rsidP="00BB34DD">
            <w:pPr>
              <w:pStyle w:val="TAC"/>
            </w:pPr>
            <w:r w:rsidRPr="00020619">
              <w:t>dB</w:t>
            </w:r>
          </w:p>
        </w:tc>
        <w:tc>
          <w:tcPr>
            <w:tcW w:w="2696" w:type="dxa"/>
            <w:gridSpan w:val="5"/>
            <w:tcBorders>
              <w:bottom w:val="single" w:sz="4" w:space="0" w:color="auto"/>
            </w:tcBorders>
          </w:tcPr>
          <w:p w14:paraId="1EE50D51" w14:textId="77777777" w:rsidR="008E369C" w:rsidRPr="00020619" w:rsidRDefault="008E369C" w:rsidP="00BB34DD">
            <w:pPr>
              <w:pStyle w:val="TAC"/>
            </w:pPr>
            <w:r w:rsidRPr="00020619">
              <w:t>0</w:t>
            </w:r>
          </w:p>
        </w:tc>
      </w:tr>
      <w:tr w:rsidR="008E369C" w:rsidRPr="00020619" w14:paraId="7F63E923" w14:textId="77777777" w:rsidTr="00BB34DD">
        <w:trPr>
          <w:cantSplit/>
          <w:trHeight w:val="187"/>
          <w:jc w:val="center"/>
        </w:trPr>
        <w:tc>
          <w:tcPr>
            <w:tcW w:w="3537" w:type="dxa"/>
            <w:gridSpan w:val="2"/>
            <w:tcBorders>
              <w:left w:val="single" w:sz="4" w:space="0" w:color="auto"/>
              <w:bottom w:val="single" w:sz="4" w:space="0" w:color="auto"/>
            </w:tcBorders>
          </w:tcPr>
          <w:p w14:paraId="35B95C71" w14:textId="77777777" w:rsidR="008E369C" w:rsidRPr="00020619" w:rsidRDefault="008E369C" w:rsidP="00BB34DD">
            <w:pPr>
              <w:pStyle w:val="TAL"/>
            </w:pPr>
            <w:r w:rsidRPr="00020619">
              <w:rPr>
                <w:lang w:eastAsia="ja-JP"/>
              </w:rPr>
              <w:t>EPRE ratio of PBCH DMRS to SSS</w:t>
            </w:r>
          </w:p>
        </w:tc>
        <w:tc>
          <w:tcPr>
            <w:tcW w:w="709" w:type="dxa"/>
            <w:tcBorders>
              <w:bottom w:val="single" w:sz="4" w:space="0" w:color="auto"/>
            </w:tcBorders>
          </w:tcPr>
          <w:p w14:paraId="231C19FE" w14:textId="77777777" w:rsidR="008E369C" w:rsidRPr="00020619" w:rsidRDefault="008E369C" w:rsidP="00BB34DD">
            <w:pPr>
              <w:pStyle w:val="TAC"/>
            </w:pPr>
            <w:r w:rsidRPr="00020619">
              <w:t>dB</w:t>
            </w:r>
          </w:p>
        </w:tc>
        <w:tc>
          <w:tcPr>
            <w:tcW w:w="2696" w:type="dxa"/>
            <w:gridSpan w:val="5"/>
            <w:tcBorders>
              <w:bottom w:val="nil"/>
            </w:tcBorders>
            <w:shd w:val="clear" w:color="auto" w:fill="auto"/>
          </w:tcPr>
          <w:p w14:paraId="081DEEEF" w14:textId="77777777" w:rsidR="008E369C" w:rsidRPr="00020619" w:rsidRDefault="008E369C" w:rsidP="00BB34DD">
            <w:pPr>
              <w:pStyle w:val="TAC"/>
            </w:pPr>
            <w:r w:rsidRPr="00020619">
              <w:t>0</w:t>
            </w:r>
          </w:p>
        </w:tc>
      </w:tr>
      <w:tr w:rsidR="008E369C" w:rsidRPr="00020619" w14:paraId="032E64F5" w14:textId="77777777" w:rsidTr="00BB34DD">
        <w:trPr>
          <w:cantSplit/>
          <w:trHeight w:val="187"/>
          <w:jc w:val="center"/>
        </w:trPr>
        <w:tc>
          <w:tcPr>
            <w:tcW w:w="3537" w:type="dxa"/>
            <w:gridSpan w:val="2"/>
            <w:tcBorders>
              <w:left w:val="single" w:sz="4" w:space="0" w:color="auto"/>
              <w:bottom w:val="single" w:sz="4" w:space="0" w:color="auto"/>
            </w:tcBorders>
          </w:tcPr>
          <w:p w14:paraId="36F3EB43" w14:textId="77777777" w:rsidR="008E369C" w:rsidRPr="00020619" w:rsidRDefault="008E369C" w:rsidP="00BB34DD">
            <w:pPr>
              <w:pStyle w:val="TAL"/>
            </w:pPr>
            <w:r w:rsidRPr="00020619">
              <w:rPr>
                <w:lang w:eastAsia="ja-JP"/>
              </w:rPr>
              <w:t>EPRE ratio of PBCH to PBCH DMRS</w:t>
            </w:r>
          </w:p>
        </w:tc>
        <w:tc>
          <w:tcPr>
            <w:tcW w:w="709" w:type="dxa"/>
            <w:tcBorders>
              <w:bottom w:val="single" w:sz="4" w:space="0" w:color="auto"/>
            </w:tcBorders>
          </w:tcPr>
          <w:p w14:paraId="46953372" w14:textId="77777777" w:rsidR="008E369C" w:rsidRPr="00020619" w:rsidRDefault="008E369C" w:rsidP="00BB34DD">
            <w:pPr>
              <w:pStyle w:val="TAC"/>
            </w:pPr>
            <w:r w:rsidRPr="00020619">
              <w:t>dB</w:t>
            </w:r>
          </w:p>
        </w:tc>
        <w:tc>
          <w:tcPr>
            <w:tcW w:w="2696" w:type="dxa"/>
            <w:gridSpan w:val="5"/>
            <w:tcBorders>
              <w:top w:val="nil"/>
              <w:bottom w:val="nil"/>
            </w:tcBorders>
            <w:shd w:val="clear" w:color="auto" w:fill="auto"/>
          </w:tcPr>
          <w:p w14:paraId="64E3688A" w14:textId="77777777" w:rsidR="008E369C" w:rsidRPr="00020619" w:rsidRDefault="008E369C" w:rsidP="00BB34DD">
            <w:pPr>
              <w:pStyle w:val="TAC"/>
            </w:pPr>
          </w:p>
        </w:tc>
      </w:tr>
      <w:tr w:rsidR="008E369C" w:rsidRPr="00020619" w14:paraId="724ECF99" w14:textId="77777777" w:rsidTr="00BB34DD">
        <w:trPr>
          <w:cantSplit/>
          <w:trHeight w:val="187"/>
          <w:jc w:val="center"/>
        </w:trPr>
        <w:tc>
          <w:tcPr>
            <w:tcW w:w="3537" w:type="dxa"/>
            <w:gridSpan w:val="2"/>
            <w:tcBorders>
              <w:left w:val="single" w:sz="4" w:space="0" w:color="auto"/>
              <w:bottom w:val="single" w:sz="4" w:space="0" w:color="auto"/>
            </w:tcBorders>
          </w:tcPr>
          <w:p w14:paraId="25E3B0EB" w14:textId="77777777" w:rsidR="008E369C" w:rsidRPr="00020619" w:rsidRDefault="008E369C" w:rsidP="00BB34DD">
            <w:pPr>
              <w:pStyle w:val="TAL"/>
            </w:pPr>
            <w:r w:rsidRPr="00020619">
              <w:rPr>
                <w:lang w:eastAsia="ja-JP"/>
              </w:rPr>
              <w:t>EPRE ratio of PSS to SSS</w:t>
            </w:r>
          </w:p>
        </w:tc>
        <w:tc>
          <w:tcPr>
            <w:tcW w:w="709" w:type="dxa"/>
            <w:tcBorders>
              <w:bottom w:val="single" w:sz="4" w:space="0" w:color="auto"/>
            </w:tcBorders>
          </w:tcPr>
          <w:p w14:paraId="2B06FDC4" w14:textId="77777777" w:rsidR="008E369C" w:rsidRPr="00020619" w:rsidRDefault="008E369C" w:rsidP="00BB34DD">
            <w:pPr>
              <w:pStyle w:val="TAC"/>
            </w:pPr>
            <w:r w:rsidRPr="00020619">
              <w:t>dB</w:t>
            </w:r>
          </w:p>
        </w:tc>
        <w:tc>
          <w:tcPr>
            <w:tcW w:w="2696" w:type="dxa"/>
            <w:gridSpan w:val="5"/>
            <w:tcBorders>
              <w:top w:val="nil"/>
              <w:bottom w:val="nil"/>
            </w:tcBorders>
            <w:shd w:val="clear" w:color="auto" w:fill="auto"/>
          </w:tcPr>
          <w:p w14:paraId="4642233E" w14:textId="77777777" w:rsidR="008E369C" w:rsidRPr="00020619" w:rsidRDefault="008E369C" w:rsidP="00BB34DD">
            <w:pPr>
              <w:pStyle w:val="TAC"/>
            </w:pPr>
          </w:p>
        </w:tc>
      </w:tr>
      <w:tr w:rsidR="008E369C" w:rsidRPr="00020619" w14:paraId="5CBA2595" w14:textId="77777777" w:rsidTr="00BB34DD">
        <w:trPr>
          <w:cantSplit/>
          <w:trHeight w:val="187"/>
          <w:jc w:val="center"/>
        </w:trPr>
        <w:tc>
          <w:tcPr>
            <w:tcW w:w="3537" w:type="dxa"/>
            <w:gridSpan w:val="2"/>
            <w:tcBorders>
              <w:left w:val="single" w:sz="4" w:space="0" w:color="auto"/>
              <w:bottom w:val="single" w:sz="4" w:space="0" w:color="auto"/>
            </w:tcBorders>
          </w:tcPr>
          <w:p w14:paraId="547F04C3" w14:textId="77777777" w:rsidR="008E369C" w:rsidRPr="00020619" w:rsidRDefault="008E369C" w:rsidP="00BB34DD">
            <w:pPr>
              <w:pStyle w:val="TAL"/>
            </w:pPr>
            <w:r w:rsidRPr="00020619">
              <w:rPr>
                <w:lang w:eastAsia="ja-JP"/>
              </w:rPr>
              <w:t xml:space="preserve">EPRE ratio of PDSCH DMRS to SSS </w:t>
            </w:r>
          </w:p>
        </w:tc>
        <w:tc>
          <w:tcPr>
            <w:tcW w:w="709" w:type="dxa"/>
            <w:tcBorders>
              <w:bottom w:val="single" w:sz="4" w:space="0" w:color="auto"/>
            </w:tcBorders>
          </w:tcPr>
          <w:p w14:paraId="27E68123" w14:textId="77777777" w:rsidR="008E369C" w:rsidRPr="00020619" w:rsidRDefault="008E369C" w:rsidP="00BB34DD">
            <w:pPr>
              <w:pStyle w:val="TAC"/>
            </w:pPr>
            <w:r w:rsidRPr="00020619">
              <w:t>dB</w:t>
            </w:r>
          </w:p>
        </w:tc>
        <w:tc>
          <w:tcPr>
            <w:tcW w:w="2696" w:type="dxa"/>
            <w:gridSpan w:val="5"/>
            <w:tcBorders>
              <w:top w:val="nil"/>
              <w:bottom w:val="nil"/>
            </w:tcBorders>
            <w:shd w:val="clear" w:color="auto" w:fill="auto"/>
          </w:tcPr>
          <w:p w14:paraId="50F4DC74" w14:textId="77777777" w:rsidR="008E369C" w:rsidRPr="00020619" w:rsidRDefault="008E369C" w:rsidP="00BB34DD">
            <w:pPr>
              <w:pStyle w:val="TAC"/>
            </w:pPr>
          </w:p>
        </w:tc>
      </w:tr>
      <w:tr w:rsidR="008E369C" w:rsidRPr="00020619" w14:paraId="6B2CE3AD" w14:textId="77777777" w:rsidTr="00BB34DD">
        <w:trPr>
          <w:cantSplit/>
          <w:trHeight w:val="187"/>
          <w:jc w:val="center"/>
        </w:trPr>
        <w:tc>
          <w:tcPr>
            <w:tcW w:w="3537" w:type="dxa"/>
            <w:gridSpan w:val="2"/>
            <w:tcBorders>
              <w:left w:val="single" w:sz="4" w:space="0" w:color="auto"/>
              <w:bottom w:val="single" w:sz="4" w:space="0" w:color="auto"/>
            </w:tcBorders>
          </w:tcPr>
          <w:p w14:paraId="6C409DFE" w14:textId="77777777" w:rsidR="008E369C" w:rsidRPr="00020619" w:rsidRDefault="008E369C" w:rsidP="00BB34DD">
            <w:pPr>
              <w:pStyle w:val="TAL"/>
            </w:pPr>
            <w:r w:rsidRPr="00020619">
              <w:rPr>
                <w:lang w:eastAsia="ja-JP"/>
              </w:rPr>
              <w:t>EPRE ratio of PDSCH to PDSCH DMRS</w:t>
            </w:r>
          </w:p>
        </w:tc>
        <w:tc>
          <w:tcPr>
            <w:tcW w:w="709" w:type="dxa"/>
            <w:tcBorders>
              <w:bottom w:val="single" w:sz="4" w:space="0" w:color="auto"/>
            </w:tcBorders>
          </w:tcPr>
          <w:p w14:paraId="05FA0373" w14:textId="77777777" w:rsidR="008E369C" w:rsidRPr="00020619" w:rsidRDefault="008E369C" w:rsidP="00BB34DD">
            <w:pPr>
              <w:pStyle w:val="TAC"/>
            </w:pPr>
            <w:r w:rsidRPr="00020619">
              <w:t>dB</w:t>
            </w:r>
          </w:p>
        </w:tc>
        <w:tc>
          <w:tcPr>
            <w:tcW w:w="2696" w:type="dxa"/>
            <w:gridSpan w:val="5"/>
            <w:tcBorders>
              <w:top w:val="nil"/>
              <w:bottom w:val="nil"/>
            </w:tcBorders>
            <w:shd w:val="clear" w:color="auto" w:fill="auto"/>
          </w:tcPr>
          <w:p w14:paraId="63631516" w14:textId="77777777" w:rsidR="008E369C" w:rsidRPr="00020619" w:rsidRDefault="008E369C" w:rsidP="00BB34DD">
            <w:pPr>
              <w:pStyle w:val="TAC"/>
            </w:pPr>
          </w:p>
        </w:tc>
      </w:tr>
      <w:tr w:rsidR="008E369C" w:rsidRPr="00020619" w14:paraId="472CA48C" w14:textId="77777777" w:rsidTr="00BB34DD">
        <w:trPr>
          <w:cantSplit/>
          <w:trHeight w:val="187"/>
          <w:jc w:val="center"/>
        </w:trPr>
        <w:tc>
          <w:tcPr>
            <w:tcW w:w="3537" w:type="dxa"/>
            <w:gridSpan w:val="2"/>
            <w:tcBorders>
              <w:left w:val="single" w:sz="4" w:space="0" w:color="auto"/>
              <w:bottom w:val="single" w:sz="4" w:space="0" w:color="auto"/>
            </w:tcBorders>
          </w:tcPr>
          <w:p w14:paraId="34275943" w14:textId="77777777" w:rsidR="008E369C" w:rsidRPr="00020619" w:rsidRDefault="008E369C" w:rsidP="00BB34DD">
            <w:pPr>
              <w:pStyle w:val="TAL"/>
            </w:pPr>
            <w:r w:rsidRPr="00020619">
              <w:rPr>
                <w:lang w:eastAsia="ja-JP"/>
              </w:rPr>
              <w:t>EPRE ratio of OCNG DMRS to SSS</w:t>
            </w:r>
          </w:p>
        </w:tc>
        <w:tc>
          <w:tcPr>
            <w:tcW w:w="709" w:type="dxa"/>
            <w:tcBorders>
              <w:bottom w:val="single" w:sz="4" w:space="0" w:color="auto"/>
            </w:tcBorders>
          </w:tcPr>
          <w:p w14:paraId="64982B17" w14:textId="77777777" w:rsidR="008E369C" w:rsidRPr="00020619" w:rsidRDefault="008E369C" w:rsidP="00BB34DD">
            <w:pPr>
              <w:pStyle w:val="TAC"/>
            </w:pPr>
            <w:r w:rsidRPr="00020619">
              <w:t>dB</w:t>
            </w:r>
          </w:p>
        </w:tc>
        <w:tc>
          <w:tcPr>
            <w:tcW w:w="2696" w:type="dxa"/>
            <w:gridSpan w:val="5"/>
            <w:tcBorders>
              <w:top w:val="nil"/>
              <w:bottom w:val="nil"/>
            </w:tcBorders>
            <w:shd w:val="clear" w:color="auto" w:fill="auto"/>
          </w:tcPr>
          <w:p w14:paraId="3CBA03B2" w14:textId="77777777" w:rsidR="008E369C" w:rsidRPr="00020619" w:rsidRDefault="008E369C" w:rsidP="00BB34DD">
            <w:pPr>
              <w:pStyle w:val="TAC"/>
            </w:pPr>
          </w:p>
        </w:tc>
      </w:tr>
      <w:tr w:rsidR="008E369C" w:rsidRPr="00020619" w14:paraId="26CEE0B4" w14:textId="77777777" w:rsidTr="00BB34DD">
        <w:trPr>
          <w:cantSplit/>
          <w:trHeight w:val="187"/>
          <w:jc w:val="center"/>
        </w:trPr>
        <w:tc>
          <w:tcPr>
            <w:tcW w:w="3537" w:type="dxa"/>
            <w:gridSpan w:val="2"/>
            <w:tcBorders>
              <w:left w:val="single" w:sz="4" w:space="0" w:color="auto"/>
              <w:bottom w:val="single" w:sz="4" w:space="0" w:color="auto"/>
            </w:tcBorders>
          </w:tcPr>
          <w:p w14:paraId="16B16362" w14:textId="77777777" w:rsidR="008E369C" w:rsidRPr="00020619" w:rsidRDefault="008E369C" w:rsidP="00BB34DD">
            <w:pPr>
              <w:pStyle w:val="TAL"/>
            </w:pPr>
            <w:r w:rsidRPr="00020619">
              <w:rPr>
                <w:lang w:eastAsia="ja-JP"/>
              </w:rPr>
              <w:t>EPRE ratio of OCNG to OCNG DMRS</w:t>
            </w:r>
          </w:p>
        </w:tc>
        <w:tc>
          <w:tcPr>
            <w:tcW w:w="709" w:type="dxa"/>
            <w:tcBorders>
              <w:bottom w:val="single" w:sz="4" w:space="0" w:color="auto"/>
            </w:tcBorders>
          </w:tcPr>
          <w:p w14:paraId="2E3E55E2" w14:textId="77777777" w:rsidR="008E369C" w:rsidRPr="00020619" w:rsidRDefault="008E369C" w:rsidP="00BB34DD">
            <w:pPr>
              <w:pStyle w:val="TAC"/>
            </w:pPr>
            <w:r w:rsidRPr="00020619">
              <w:t>dB</w:t>
            </w:r>
          </w:p>
        </w:tc>
        <w:tc>
          <w:tcPr>
            <w:tcW w:w="2696" w:type="dxa"/>
            <w:gridSpan w:val="5"/>
            <w:tcBorders>
              <w:top w:val="nil"/>
            </w:tcBorders>
            <w:shd w:val="clear" w:color="auto" w:fill="auto"/>
          </w:tcPr>
          <w:p w14:paraId="28718A2E" w14:textId="77777777" w:rsidR="008E369C" w:rsidRPr="00020619" w:rsidRDefault="008E369C" w:rsidP="00BB34DD">
            <w:pPr>
              <w:pStyle w:val="TAC"/>
            </w:pPr>
          </w:p>
        </w:tc>
      </w:tr>
      <w:tr w:rsidR="008E369C" w:rsidRPr="00020619" w14:paraId="399D21D8" w14:textId="77777777" w:rsidTr="00BB34DD">
        <w:trPr>
          <w:cantSplit/>
          <w:trHeight w:val="187"/>
          <w:jc w:val="center"/>
        </w:trPr>
        <w:tc>
          <w:tcPr>
            <w:tcW w:w="1705" w:type="dxa"/>
            <w:tcBorders>
              <w:bottom w:val="nil"/>
            </w:tcBorders>
            <w:shd w:val="clear" w:color="auto" w:fill="auto"/>
          </w:tcPr>
          <w:p w14:paraId="698F12A2" w14:textId="77777777" w:rsidR="008E369C" w:rsidRPr="00020619" w:rsidRDefault="008E369C" w:rsidP="00BB34DD">
            <w:pPr>
              <w:pStyle w:val="TAL"/>
            </w:pPr>
            <w:r w:rsidRPr="00020619">
              <w:t>SNR on RLM-RS</w:t>
            </w:r>
          </w:p>
        </w:tc>
        <w:tc>
          <w:tcPr>
            <w:tcW w:w="1832" w:type="dxa"/>
          </w:tcPr>
          <w:p w14:paraId="30CAC85D" w14:textId="77777777" w:rsidR="008E369C" w:rsidRPr="00020619" w:rsidRDefault="008E369C" w:rsidP="00BB34DD">
            <w:pPr>
              <w:pStyle w:val="TAL"/>
            </w:pPr>
            <w:r w:rsidRPr="00020619">
              <w:t>Config 1,4</w:t>
            </w:r>
          </w:p>
        </w:tc>
        <w:tc>
          <w:tcPr>
            <w:tcW w:w="709" w:type="dxa"/>
            <w:tcBorders>
              <w:bottom w:val="nil"/>
            </w:tcBorders>
            <w:shd w:val="clear" w:color="auto" w:fill="auto"/>
          </w:tcPr>
          <w:p w14:paraId="6E7566C2" w14:textId="77777777" w:rsidR="008E369C" w:rsidRPr="00020619" w:rsidRDefault="008E369C" w:rsidP="00BB34DD">
            <w:pPr>
              <w:pStyle w:val="TAC"/>
            </w:pPr>
            <w:r w:rsidRPr="00020619">
              <w:t>dB</w:t>
            </w:r>
          </w:p>
        </w:tc>
        <w:tc>
          <w:tcPr>
            <w:tcW w:w="539" w:type="dxa"/>
          </w:tcPr>
          <w:p w14:paraId="28F40B8D" w14:textId="77777777" w:rsidR="008E369C" w:rsidRPr="00020619" w:rsidRDefault="008E369C" w:rsidP="00BB34DD">
            <w:pPr>
              <w:pStyle w:val="TAC"/>
            </w:pPr>
            <w:r w:rsidRPr="00020619">
              <w:rPr>
                <w:rFonts w:eastAsia="MS Mincho"/>
              </w:rPr>
              <w:t>1</w:t>
            </w:r>
          </w:p>
        </w:tc>
        <w:tc>
          <w:tcPr>
            <w:tcW w:w="539" w:type="dxa"/>
          </w:tcPr>
          <w:p w14:paraId="356BE96E" w14:textId="77777777" w:rsidR="008E369C" w:rsidRPr="00020619" w:rsidRDefault="008E369C" w:rsidP="00BB34DD">
            <w:pPr>
              <w:pStyle w:val="TAC"/>
            </w:pPr>
            <w:r w:rsidRPr="00020619">
              <w:rPr>
                <w:rFonts w:eastAsia="MS Mincho"/>
              </w:rPr>
              <w:t>-7</w:t>
            </w:r>
          </w:p>
        </w:tc>
        <w:tc>
          <w:tcPr>
            <w:tcW w:w="539" w:type="dxa"/>
          </w:tcPr>
          <w:p w14:paraId="07E6E633" w14:textId="77777777" w:rsidR="008E369C" w:rsidRPr="00020619" w:rsidRDefault="008E369C" w:rsidP="00BB34DD">
            <w:pPr>
              <w:pStyle w:val="TAC"/>
            </w:pPr>
            <w:r w:rsidRPr="00020619">
              <w:rPr>
                <w:rFonts w:eastAsia="MS Mincho"/>
              </w:rPr>
              <w:t>-15</w:t>
            </w:r>
          </w:p>
        </w:tc>
        <w:tc>
          <w:tcPr>
            <w:tcW w:w="539" w:type="dxa"/>
          </w:tcPr>
          <w:p w14:paraId="4019DFB6" w14:textId="77777777" w:rsidR="008E369C" w:rsidRPr="00020619" w:rsidRDefault="008E369C" w:rsidP="00BB34DD">
            <w:pPr>
              <w:pStyle w:val="TAC"/>
            </w:pPr>
            <w:r w:rsidRPr="00020619">
              <w:t>-4.5</w:t>
            </w:r>
          </w:p>
        </w:tc>
        <w:tc>
          <w:tcPr>
            <w:tcW w:w="540" w:type="dxa"/>
          </w:tcPr>
          <w:p w14:paraId="3BA810E6" w14:textId="77777777" w:rsidR="008E369C" w:rsidRPr="00020619" w:rsidRDefault="008E369C" w:rsidP="00BB34DD">
            <w:pPr>
              <w:pStyle w:val="TAC"/>
            </w:pPr>
            <w:r w:rsidRPr="00020619">
              <w:rPr>
                <w:rFonts w:eastAsia="MS Mincho"/>
              </w:rPr>
              <w:t>1</w:t>
            </w:r>
          </w:p>
        </w:tc>
      </w:tr>
      <w:tr w:rsidR="008E369C" w:rsidRPr="00020619" w14:paraId="6AE965D8" w14:textId="77777777" w:rsidTr="00BB34DD">
        <w:trPr>
          <w:cantSplit/>
          <w:trHeight w:val="187"/>
          <w:jc w:val="center"/>
        </w:trPr>
        <w:tc>
          <w:tcPr>
            <w:tcW w:w="1705" w:type="dxa"/>
            <w:tcBorders>
              <w:top w:val="nil"/>
              <w:bottom w:val="nil"/>
            </w:tcBorders>
            <w:shd w:val="clear" w:color="auto" w:fill="auto"/>
          </w:tcPr>
          <w:p w14:paraId="5C283096" w14:textId="77777777" w:rsidR="008E369C" w:rsidRPr="00020619" w:rsidRDefault="008E369C" w:rsidP="00BB34DD">
            <w:pPr>
              <w:pStyle w:val="TAL"/>
            </w:pPr>
          </w:p>
        </w:tc>
        <w:tc>
          <w:tcPr>
            <w:tcW w:w="1832" w:type="dxa"/>
          </w:tcPr>
          <w:p w14:paraId="0CDCD186" w14:textId="77777777" w:rsidR="008E369C" w:rsidRPr="00020619" w:rsidRDefault="008E369C" w:rsidP="00BB34DD">
            <w:pPr>
              <w:pStyle w:val="TAL"/>
            </w:pPr>
            <w:r w:rsidRPr="00020619">
              <w:t>Config 2</w:t>
            </w:r>
          </w:p>
        </w:tc>
        <w:tc>
          <w:tcPr>
            <w:tcW w:w="709" w:type="dxa"/>
            <w:tcBorders>
              <w:top w:val="nil"/>
              <w:bottom w:val="nil"/>
            </w:tcBorders>
            <w:shd w:val="clear" w:color="auto" w:fill="auto"/>
          </w:tcPr>
          <w:p w14:paraId="0E5EABCB" w14:textId="77777777" w:rsidR="008E369C" w:rsidRPr="00020619" w:rsidRDefault="008E369C" w:rsidP="00BB34DD">
            <w:pPr>
              <w:pStyle w:val="TAC"/>
            </w:pPr>
          </w:p>
        </w:tc>
        <w:tc>
          <w:tcPr>
            <w:tcW w:w="539" w:type="dxa"/>
          </w:tcPr>
          <w:p w14:paraId="60F1415E" w14:textId="77777777" w:rsidR="008E369C" w:rsidRPr="00020619" w:rsidRDefault="008E369C" w:rsidP="00BB34DD">
            <w:pPr>
              <w:pStyle w:val="TAC"/>
            </w:pPr>
            <w:r w:rsidRPr="00020619">
              <w:t>1</w:t>
            </w:r>
          </w:p>
        </w:tc>
        <w:tc>
          <w:tcPr>
            <w:tcW w:w="539" w:type="dxa"/>
          </w:tcPr>
          <w:p w14:paraId="22659CF3" w14:textId="77777777" w:rsidR="008E369C" w:rsidRPr="00020619" w:rsidRDefault="008E369C" w:rsidP="00BB34DD">
            <w:pPr>
              <w:pStyle w:val="TAC"/>
            </w:pPr>
            <w:r w:rsidRPr="00020619">
              <w:rPr>
                <w:rFonts w:eastAsia="MS Mincho"/>
              </w:rPr>
              <w:t>-7</w:t>
            </w:r>
          </w:p>
        </w:tc>
        <w:tc>
          <w:tcPr>
            <w:tcW w:w="539" w:type="dxa"/>
          </w:tcPr>
          <w:p w14:paraId="2F42DC09" w14:textId="77777777" w:rsidR="008E369C" w:rsidRPr="00020619" w:rsidRDefault="008E369C" w:rsidP="00BB34DD">
            <w:pPr>
              <w:pStyle w:val="TAC"/>
            </w:pPr>
            <w:r w:rsidRPr="00020619">
              <w:rPr>
                <w:rFonts w:eastAsia="MS Mincho"/>
              </w:rPr>
              <w:t>-15</w:t>
            </w:r>
          </w:p>
        </w:tc>
        <w:tc>
          <w:tcPr>
            <w:tcW w:w="539" w:type="dxa"/>
          </w:tcPr>
          <w:p w14:paraId="3300233B" w14:textId="77777777" w:rsidR="008E369C" w:rsidRPr="00020619" w:rsidRDefault="008E369C" w:rsidP="00BB34DD">
            <w:pPr>
              <w:pStyle w:val="TAC"/>
            </w:pPr>
            <w:r w:rsidRPr="00020619">
              <w:t>-4.5</w:t>
            </w:r>
          </w:p>
        </w:tc>
        <w:tc>
          <w:tcPr>
            <w:tcW w:w="540" w:type="dxa"/>
          </w:tcPr>
          <w:p w14:paraId="27545FBC" w14:textId="77777777" w:rsidR="008E369C" w:rsidRPr="00020619" w:rsidRDefault="008E369C" w:rsidP="00BB34DD">
            <w:pPr>
              <w:pStyle w:val="TAC"/>
            </w:pPr>
            <w:r w:rsidRPr="00020619">
              <w:t>1</w:t>
            </w:r>
          </w:p>
        </w:tc>
      </w:tr>
      <w:tr w:rsidR="008E369C" w:rsidRPr="00020619" w14:paraId="6D9F6349" w14:textId="77777777" w:rsidTr="00BB34DD">
        <w:trPr>
          <w:cantSplit/>
          <w:trHeight w:val="187"/>
          <w:jc w:val="center"/>
        </w:trPr>
        <w:tc>
          <w:tcPr>
            <w:tcW w:w="1705" w:type="dxa"/>
            <w:tcBorders>
              <w:top w:val="nil"/>
              <w:bottom w:val="nil"/>
            </w:tcBorders>
            <w:shd w:val="clear" w:color="auto" w:fill="auto"/>
          </w:tcPr>
          <w:p w14:paraId="16F4F24D" w14:textId="77777777" w:rsidR="008E369C" w:rsidRPr="00020619" w:rsidRDefault="008E369C" w:rsidP="00BB34DD">
            <w:pPr>
              <w:pStyle w:val="TAL"/>
            </w:pPr>
          </w:p>
        </w:tc>
        <w:tc>
          <w:tcPr>
            <w:tcW w:w="1832" w:type="dxa"/>
          </w:tcPr>
          <w:p w14:paraId="4E003DED" w14:textId="77777777" w:rsidR="008E369C" w:rsidRPr="00020619" w:rsidRDefault="008E369C" w:rsidP="00BB34DD">
            <w:pPr>
              <w:pStyle w:val="TAL"/>
            </w:pPr>
            <w:r w:rsidRPr="00020619">
              <w:t>Config 3</w:t>
            </w:r>
          </w:p>
        </w:tc>
        <w:tc>
          <w:tcPr>
            <w:tcW w:w="709" w:type="dxa"/>
            <w:tcBorders>
              <w:top w:val="nil"/>
              <w:bottom w:val="nil"/>
            </w:tcBorders>
            <w:shd w:val="clear" w:color="auto" w:fill="auto"/>
          </w:tcPr>
          <w:p w14:paraId="7A5491A6" w14:textId="77777777" w:rsidR="008E369C" w:rsidRPr="00020619" w:rsidRDefault="008E369C" w:rsidP="00BB34DD">
            <w:pPr>
              <w:pStyle w:val="TAC"/>
            </w:pPr>
          </w:p>
        </w:tc>
        <w:tc>
          <w:tcPr>
            <w:tcW w:w="539" w:type="dxa"/>
          </w:tcPr>
          <w:p w14:paraId="1964845E" w14:textId="77777777" w:rsidR="008E369C" w:rsidRPr="00020619" w:rsidRDefault="008E369C" w:rsidP="00BB34DD">
            <w:pPr>
              <w:pStyle w:val="TAC"/>
            </w:pPr>
          </w:p>
        </w:tc>
        <w:tc>
          <w:tcPr>
            <w:tcW w:w="539" w:type="dxa"/>
          </w:tcPr>
          <w:p w14:paraId="4036D5C0" w14:textId="77777777" w:rsidR="008E369C" w:rsidRPr="00020619" w:rsidRDefault="008E369C" w:rsidP="00BB34DD">
            <w:pPr>
              <w:pStyle w:val="TAC"/>
              <w:rPr>
                <w:rFonts w:eastAsia="MS Mincho"/>
              </w:rPr>
            </w:pPr>
          </w:p>
        </w:tc>
        <w:tc>
          <w:tcPr>
            <w:tcW w:w="539" w:type="dxa"/>
          </w:tcPr>
          <w:p w14:paraId="12B30B28" w14:textId="77777777" w:rsidR="008E369C" w:rsidRPr="00020619" w:rsidRDefault="008E369C" w:rsidP="00BB34DD">
            <w:pPr>
              <w:pStyle w:val="TAC"/>
              <w:rPr>
                <w:rFonts w:eastAsia="MS Mincho"/>
              </w:rPr>
            </w:pPr>
          </w:p>
        </w:tc>
        <w:tc>
          <w:tcPr>
            <w:tcW w:w="539" w:type="dxa"/>
          </w:tcPr>
          <w:p w14:paraId="79BFC04A" w14:textId="77777777" w:rsidR="008E369C" w:rsidRPr="00020619" w:rsidRDefault="008E369C" w:rsidP="00BB34DD">
            <w:pPr>
              <w:pStyle w:val="TAC"/>
            </w:pPr>
          </w:p>
        </w:tc>
        <w:tc>
          <w:tcPr>
            <w:tcW w:w="540" w:type="dxa"/>
          </w:tcPr>
          <w:p w14:paraId="4C40D104" w14:textId="77777777" w:rsidR="008E369C" w:rsidRPr="00020619" w:rsidRDefault="008E369C" w:rsidP="00BB34DD">
            <w:pPr>
              <w:pStyle w:val="TAC"/>
            </w:pPr>
          </w:p>
        </w:tc>
      </w:tr>
      <w:tr w:rsidR="008E369C" w:rsidRPr="00020619" w14:paraId="392C431A" w14:textId="77777777" w:rsidTr="00BB34DD">
        <w:trPr>
          <w:cantSplit/>
          <w:trHeight w:val="187"/>
          <w:jc w:val="center"/>
        </w:trPr>
        <w:tc>
          <w:tcPr>
            <w:tcW w:w="1705" w:type="dxa"/>
            <w:tcBorders>
              <w:bottom w:val="nil"/>
            </w:tcBorders>
            <w:shd w:val="clear" w:color="auto" w:fill="auto"/>
          </w:tcPr>
          <w:p w14:paraId="16B0E9BF" w14:textId="77777777" w:rsidR="008E369C" w:rsidRPr="00020619" w:rsidRDefault="008E369C" w:rsidP="00BB34DD">
            <w:pPr>
              <w:pStyle w:val="TAL"/>
            </w:pPr>
            <w:r w:rsidRPr="00020619">
              <w:rPr>
                <w:position w:val="-12"/>
              </w:rPr>
              <w:object w:dxaOrig="413" w:dyaOrig="413" w14:anchorId="1B0D096B">
                <v:shape id="_x0000_i1120" type="#_x0000_t75" style="width:20.75pt;height:20.75pt" o:ole="">
                  <v:imagedata r:id="rId149" o:title=""/>
                </v:shape>
                <o:OLEObject Type="Embed" ProgID="Equation.3" ShapeID="_x0000_i1120" DrawAspect="Content" ObjectID="_1731331448" r:id="rId150"/>
              </w:object>
            </w:r>
          </w:p>
        </w:tc>
        <w:tc>
          <w:tcPr>
            <w:tcW w:w="1832" w:type="dxa"/>
          </w:tcPr>
          <w:p w14:paraId="1C04128A" w14:textId="77777777" w:rsidR="008E369C" w:rsidRPr="00020619" w:rsidRDefault="008E369C" w:rsidP="00BB34DD">
            <w:pPr>
              <w:pStyle w:val="TAL"/>
            </w:pPr>
            <w:r w:rsidRPr="00020619">
              <w:t>Config 1, 4</w:t>
            </w:r>
          </w:p>
        </w:tc>
        <w:tc>
          <w:tcPr>
            <w:tcW w:w="709" w:type="dxa"/>
            <w:tcBorders>
              <w:bottom w:val="nil"/>
            </w:tcBorders>
            <w:shd w:val="clear" w:color="auto" w:fill="auto"/>
          </w:tcPr>
          <w:p w14:paraId="6347FCEA" w14:textId="77777777" w:rsidR="008E369C" w:rsidRPr="00020619" w:rsidRDefault="008E369C" w:rsidP="00BB34DD">
            <w:pPr>
              <w:pStyle w:val="TAC"/>
            </w:pPr>
            <w:r w:rsidRPr="00020619">
              <w:t>dBm/15 kHz</w:t>
            </w:r>
          </w:p>
        </w:tc>
        <w:tc>
          <w:tcPr>
            <w:tcW w:w="2696" w:type="dxa"/>
            <w:gridSpan w:val="5"/>
          </w:tcPr>
          <w:p w14:paraId="5BBE9378" w14:textId="77777777" w:rsidR="008E369C" w:rsidRPr="00020619" w:rsidRDefault="008E369C" w:rsidP="00BB34DD">
            <w:pPr>
              <w:pStyle w:val="TAC"/>
            </w:pPr>
            <w:r w:rsidRPr="00020619">
              <w:t>-98</w:t>
            </w:r>
          </w:p>
        </w:tc>
      </w:tr>
      <w:tr w:rsidR="008E369C" w:rsidRPr="00020619" w14:paraId="12406218" w14:textId="77777777" w:rsidTr="00BB34DD">
        <w:trPr>
          <w:cantSplit/>
          <w:trHeight w:val="187"/>
          <w:jc w:val="center"/>
        </w:trPr>
        <w:tc>
          <w:tcPr>
            <w:tcW w:w="1705" w:type="dxa"/>
            <w:tcBorders>
              <w:top w:val="nil"/>
              <w:bottom w:val="nil"/>
            </w:tcBorders>
            <w:shd w:val="clear" w:color="auto" w:fill="auto"/>
          </w:tcPr>
          <w:p w14:paraId="7217147C" w14:textId="77777777" w:rsidR="008E369C" w:rsidRPr="00020619" w:rsidRDefault="008E369C" w:rsidP="00BB34DD">
            <w:pPr>
              <w:pStyle w:val="TAL"/>
            </w:pPr>
          </w:p>
        </w:tc>
        <w:tc>
          <w:tcPr>
            <w:tcW w:w="1832" w:type="dxa"/>
          </w:tcPr>
          <w:p w14:paraId="7A79C34B" w14:textId="77777777" w:rsidR="008E369C" w:rsidRPr="00020619" w:rsidRDefault="008E369C" w:rsidP="00BB34DD">
            <w:pPr>
              <w:pStyle w:val="TAL"/>
            </w:pPr>
            <w:r w:rsidRPr="00020619">
              <w:t>Config 2</w:t>
            </w:r>
          </w:p>
        </w:tc>
        <w:tc>
          <w:tcPr>
            <w:tcW w:w="709" w:type="dxa"/>
            <w:tcBorders>
              <w:top w:val="nil"/>
              <w:bottom w:val="nil"/>
            </w:tcBorders>
            <w:shd w:val="clear" w:color="auto" w:fill="auto"/>
          </w:tcPr>
          <w:p w14:paraId="2C4603F7" w14:textId="77777777" w:rsidR="008E369C" w:rsidRPr="00020619" w:rsidRDefault="008E369C" w:rsidP="00BB34DD">
            <w:pPr>
              <w:pStyle w:val="TAC"/>
            </w:pPr>
          </w:p>
        </w:tc>
        <w:tc>
          <w:tcPr>
            <w:tcW w:w="2696" w:type="dxa"/>
            <w:gridSpan w:val="5"/>
          </w:tcPr>
          <w:p w14:paraId="1512EDFB" w14:textId="77777777" w:rsidR="008E369C" w:rsidRPr="00020619" w:rsidRDefault="008E369C" w:rsidP="00BB34DD">
            <w:pPr>
              <w:pStyle w:val="TAC"/>
            </w:pPr>
            <w:r w:rsidRPr="00020619">
              <w:t>-98</w:t>
            </w:r>
          </w:p>
        </w:tc>
      </w:tr>
      <w:tr w:rsidR="008E369C" w:rsidRPr="00020619" w14:paraId="3A1B7CE9" w14:textId="77777777" w:rsidTr="00BB34DD">
        <w:trPr>
          <w:cantSplit/>
          <w:trHeight w:val="187"/>
          <w:jc w:val="center"/>
        </w:trPr>
        <w:tc>
          <w:tcPr>
            <w:tcW w:w="1705" w:type="dxa"/>
            <w:tcBorders>
              <w:top w:val="nil"/>
              <w:bottom w:val="nil"/>
            </w:tcBorders>
            <w:shd w:val="clear" w:color="auto" w:fill="auto"/>
          </w:tcPr>
          <w:p w14:paraId="4AFFF721" w14:textId="77777777" w:rsidR="008E369C" w:rsidRPr="00020619" w:rsidRDefault="008E369C" w:rsidP="00BB34DD">
            <w:pPr>
              <w:pStyle w:val="TAL"/>
            </w:pPr>
          </w:p>
        </w:tc>
        <w:tc>
          <w:tcPr>
            <w:tcW w:w="1832" w:type="dxa"/>
          </w:tcPr>
          <w:p w14:paraId="58B8809B" w14:textId="77777777" w:rsidR="008E369C" w:rsidRPr="00020619" w:rsidRDefault="008E369C" w:rsidP="00BB34DD">
            <w:pPr>
              <w:pStyle w:val="TAL"/>
            </w:pPr>
            <w:r w:rsidRPr="00020619">
              <w:t>Config 3</w:t>
            </w:r>
          </w:p>
        </w:tc>
        <w:tc>
          <w:tcPr>
            <w:tcW w:w="709" w:type="dxa"/>
            <w:tcBorders>
              <w:top w:val="nil"/>
              <w:bottom w:val="nil"/>
            </w:tcBorders>
            <w:shd w:val="clear" w:color="auto" w:fill="auto"/>
          </w:tcPr>
          <w:p w14:paraId="392AAF6C" w14:textId="77777777" w:rsidR="008E369C" w:rsidRPr="00020619" w:rsidRDefault="008E369C" w:rsidP="00BB34DD">
            <w:pPr>
              <w:pStyle w:val="TAC"/>
            </w:pPr>
          </w:p>
        </w:tc>
        <w:tc>
          <w:tcPr>
            <w:tcW w:w="2696" w:type="dxa"/>
            <w:gridSpan w:val="5"/>
          </w:tcPr>
          <w:p w14:paraId="35989867" w14:textId="77777777" w:rsidR="008E369C" w:rsidRPr="00020619" w:rsidRDefault="008E369C" w:rsidP="00BB34DD">
            <w:pPr>
              <w:pStyle w:val="TAC"/>
            </w:pPr>
            <w:r w:rsidRPr="00020619">
              <w:t>-98</w:t>
            </w:r>
          </w:p>
        </w:tc>
      </w:tr>
      <w:tr w:rsidR="008E369C" w:rsidRPr="00020619" w14:paraId="1170058A" w14:textId="77777777" w:rsidTr="00BB34DD">
        <w:trPr>
          <w:cantSplit/>
          <w:trHeight w:val="187"/>
          <w:jc w:val="center"/>
        </w:trPr>
        <w:tc>
          <w:tcPr>
            <w:tcW w:w="1705" w:type="dxa"/>
            <w:tcBorders>
              <w:bottom w:val="nil"/>
            </w:tcBorders>
            <w:shd w:val="clear" w:color="auto" w:fill="auto"/>
          </w:tcPr>
          <w:p w14:paraId="4B93DA26" w14:textId="77777777" w:rsidR="008E369C" w:rsidRPr="00020619" w:rsidRDefault="008E369C" w:rsidP="00BB34DD">
            <w:pPr>
              <w:pStyle w:val="TAL"/>
            </w:pPr>
            <w:r w:rsidRPr="00020619">
              <w:rPr>
                <w:position w:val="-12"/>
              </w:rPr>
              <w:object w:dxaOrig="413" w:dyaOrig="413" w14:anchorId="5E2F0731">
                <v:shape id="_x0000_i1121" type="#_x0000_t75" style="width:20.75pt;height:20.75pt" o:ole="">
                  <v:imagedata r:id="rId149" o:title=""/>
                </v:shape>
                <o:OLEObject Type="Embed" ProgID="Equation.3" ShapeID="_x0000_i1121" DrawAspect="Content" ObjectID="_1731331449" r:id="rId151"/>
              </w:object>
            </w:r>
          </w:p>
        </w:tc>
        <w:tc>
          <w:tcPr>
            <w:tcW w:w="1832" w:type="dxa"/>
          </w:tcPr>
          <w:p w14:paraId="0224C60A" w14:textId="77777777" w:rsidR="008E369C" w:rsidRPr="00020619" w:rsidRDefault="008E369C" w:rsidP="00BB34DD">
            <w:pPr>
              <w:pStyle w:val="TAL"/>
            </w:pPr>
            <w:r w:rsidRPr="00020619">
              <w:t>Config 1, 4</w:t>
            </w:r>
          </w:p>
        </w:tc>
        <w:tc>
          <w:tcPr>
            <w:tcW w:w="709" w:type="dxa"/>
            <w:tcBorders>
              <w:bottom w:val="nil"/>
            </w:tcBorders>
            <w:shd w:val="clear" w:color="auto" w:fill="auto"/>
          </w:tcPr>
          <w:p w14:paraId="57CE2621" w14:textId="77777777" w:rsidR="008E369C" w:rsidRPr="00020619" w:rsidRDefault="008E369C" w:rsidP="00BB34DD">
            <w:pPr>
              <w:pStyle w:val="TAC"/>
            </w:pPr>
            <w:r w:rsidRPr="00020619">
              <w:t>dBm/SCS</w:t>
            </w:r>
          </w:p>
        </w:tc>
        <w:tc>
          <w:tcPr>
            <w:tcW w:w="2696" w:type="dxa"/>
            <w:gridSpan w:val="5"/>
          </w:tcPr>
          <w:p w14:paraId="1A99982F" w14:textId="77777777" w:rsidR="008E369C" w:rsidRPr="00020619" w:rsidRDefault="008E369C" w:rsidP="00BB34DD">
            <w:pPr>
              <w:pStyle w:val="TAC"/>
            </w:pPr>
            <w:r w:rsidRPr="00020619">
              <w:t>-98</w:t>
            </w:r>
          </w:p>
        </w:tc>
      </w:tr>
      <w:tr w:rsidR="008E369C" w:rsidRPr="00020619" w14:paraId="2BCD06D4" w14:textId="77777777" w:rsidTr="00BB34DD">
        <w:trPr>
          <w:cantSplit/>
          <w:trHeight w:val="187"/>
          <w:jc w:val="center"/>
        </w:trPr>
        <w:tc>
          <w:tcPr>
            <w:tcW w:w="1705" w:type="dxa"/>
            <w:tcBorders>
              <w:top w:val="nil"/>
              <w:bottom w:val="nil"/>
            </w:tcBorders>
            <w:shd w:val="clear" w:color="auto" w:fill="auto"/>
          </w:tcPr>
          <w:p w14:paraId="11913708" w14:textId="77777777" w:rsidR="008E369C" w:rsidRPr="00020619" w:rsidRDefault="008E369C" w:rsidP="00BB34DD">
            <w:pPr>
              <w:pStyle w:val="TAL"/>
            </w:pPr>
          </w:p>
        </w:tc>
        <w:tc>
          <w:tcPr>
            <w:tcW w:w="1832" w:type="dxa"/>
          </w:tcPr>
          <w:p w14:paraId="0AF8F4B8" w14:textId="77777777" w:rsidR="008E369C" w:rsidRPr="00020619" w:rsidRDefault="008E369C" w:rsidP="00BB34DD">
            <w:pPr>
              <w:pStyle w:val="TAL"/>
            </w:pPr>
            <w:r w:rsidRPr="00020619">
              <w:t>Config 2</w:t>
            </w:r>
          </w:p>
        </w:tc>
        <w:tc>
          <w:tcPr>
            <w:tcW w:w="709" w:type="dxa"/>
            <w:tcBorders>
              <w:top w:val="nil"/>
              <w:bottom w:val="nil"/>
            </w:tcBorders>
            <w:shd w:val="clear" w:color="auto" w:fill="auto"/>
          </w:tcPr>
          <w:p w14:paraId="0BD0DCE9" w14:textId="77777777" w:rsidR="008E369C" w:rsidRPr="00020619" w:rsidRDefault="008E369C" w:rsidP="00BB34DD">
            <w:pPr>
              <w:pStyle w:val="TAC"/>
            </w:pPr>
          </w:p>
        </w:tc>
        <w:tc>
          <w:tcPr>
            <w:tcW w:w="2696" w:type="dxa"/>
            <w:gridSpan w:val="5"/>
          </w:tcPr>
          <w:p w14:paraId="66B7949C" w14:textId="77777777" w:rsidR="008E369C" w:rsidRPr="00020619" w:rsidRDefault="008E369C" w:rsidP="00BB34DD">
            <w:pPr>
              <w:pStyle w:val="TAC"/>
            </w:pPr>
            <w:r w:rsidRPr="00020619">
              <w:t>-98</w:t>
            </w:r>
          </w:p>
        </w:tc>
      </w:tr>
      <w:tr w:rsidR="008E369C" w:rsidRPr="00020619" w14:paraId="196CCAE6" w14:textId="77777777" w:rsidTr="00BB34DD">
        <w:trPr>
          <w:cantSplit/>
          <w:trHeight w:val="187"/>
          <w:jc w:val="center"/>
        </w:trPr>
        <w:tc>
          <w:tcPr>
            <w:tcW w:w="1705" w:type="dxa"/>
            <w:tcBorders>
              <w:top w:val="nil"/>
            </w:tcBorders>
            <w:shd w:val="clear" w:color="auto" w:fill="auto"/>
          </w:tcPr>
          <w:p w14:paraId="738BCAE7" w14:textId="77777777" w:rsidR="008E369C" w:rsidRPr="00020619" w:rsidRDefault="008E369C" w:rsidP="00BB34DD">
            <w:pPr>
              <w:pStyle w:val="TAL"/>
            </w:pPr>
          </w:p>
        </w:tc>
        <w:tc>
          <w:tcPr>
            <w:tcW w:w="1832" w:type="dxa"/>
          </w:tcPr>
          <w:p w14:paraId="54F40298" w14:textId="77777777" w:rsidR="008E369C" w:rsidRPr="00020619" w:rsidRDefault="008E369C" w:rsidP="00BB34DD">
            <w:pPr>
              <w:pStyle w:val="TAL"/>
            </w:pPr>
            <w:r w:rsidRPr="00020619">
              <w:t>Config 3</w:t>
            </w:r>
          </w:p>
        </w:tc>
        <w:tc>
          <w:tcPr>
            <w:tcW w:w="709" w:type="dxa"/>
            <w:tcBorders>
              <w:top w:val="nil"/>
            </w:tcBorders>
            <w:shd w:val="clear" w:color="auto" w:fill="auto"/>
          </w:tcPr>
          <w:p w14:paraId="301452AB" w14:textId="77777777" w:rsidR="008E369C" w:rsidRPr="00020619" w:rsidRDefault="008E369C" w:rsidP="00BB34DD">
            <w:pPr>
              <w:pStyle w:val="TAC"/>
            </w:pPr>
          </w:p>
        </w:tc>
        <w:tc>
          <w:tcPr>
            <w:tcW w:w="2696" w:type="dxa"/>
            <w:gridSpan w:val="5"/>
          </w:tcPr>
          <w:p w14:paraId="16B42E9C" w14:textId="77777777" w:rsidR="008E369C" w:rsidRPr="00020619" w:rsidRDefault="008E369C" w:rsidP="00BB34DD">
            <w:pPr>
              <w:pStyle w:val="TAC"/>
            </w:pPr>
            <w:r w:rsidRPr="00020619">
              <w:t>-95</w:t>
            </w:r>
          </w:p>
        </w:tc>
      </w:tr>
      <w:tr w:rsidR="008E369C" w:rsidRPr="00020619" w14:paraId="5185EB5B" w14:textId="77777777" w:rsidTr="00BB34DD">
        <w:trPr>
          <w:cantSplit/>
          <w:trHeight w:val="187"/>
          <w:jc w:val="center"/>
        </w:trPr>
        <w:tc>
          <w:tcPr>
            <w:tcW w:w="3537" w:type="dxa"/>
            <w:gridSpan w:val="2"/>
          </w:tcPr>
          <w:p w14:paraId="7DB0A42E" w14:textId="77777777" w:rsidR="008E369C" w:rsidRPr="00020619" w:rsidRDefault="008E369C" w:rsidP="00BB34DD">
            <w:pPr>
              <w:pStyle w:val="TAL"/>
            </w:pPr>
            <w:r w:rsidRPr="00020619">
              <w:rPr>
                <w:rFonts w:eastAsia="?? ??"/>
              </w:rPr>
              <w:t>Propagation condition</w:t>
            </w:r>
          </w:p>
        </w:tc>
        <w:tc>
          <w:tcPr>
            <w:tcW w:w="709" w:type="dxa"/>
          </w:tcPr>
          <w:p w14:paraId="7C97759D" w14:textId="77777777" w:rsidR="008E369C" w:rsidRPr="00020619" w:rsidRDefault="008E369C" w:rsidP="00BB34DD">
            <w:pPr>
              <w:pStyle w:val="TAC"/>
            </w:pPr>
          </w:p>
        </w:tc>
        <w:tc>
          <w:tcPr>
            <w:tcW w:w="2696" w:type="dxa"/>
            <w:gridSpan w:val="5"/>
          </w:tcPr>
          <w:p w14:paraId="59880072" w14:textId="77777777" w:rsidR="008E369C" w:rsidRPr="00020619" w:rsidRDefault="008E369C" w:rsidP="00BB34DD">
            <w:pPr>
              <w:pStyle w:val="TAC"/>
              <w:rPr>
                <w:rFonts w:eastAsia="MS Mincho"/>
              </w:rPr>
            </w:pPr>
            <w:r w:rsidRPr="00020619">
              <w:rPr>
                <w:rFonts w:eastAsia="MS Mincho"/>
              </w:rPr>
              <w:t>TDL-C 300ns 100Hz</w:t>
            </w:r>
          </w:p>
        </w:tc>
      </w:tr>
      <w:tr w:rsidR="008E369C" w:rsidRPr="00020619" w14:paraId="0CDA2D91" w14:textId="77777777" w:rsidTr="00BB34DD">
        <w:trPr>
          <w:cantSplit/>
          <w:trHeight w:val="187"/>
          <w:jc w:val="center"/>
        </w:trPr>
        <w:tc>
          <w:tcPr>
            <w:tcW w:w="6942" w:type="dxa"/>
            <w:gridSpan w:val="8"/>
          </w:tcPr>
          <w:p w14:paraId="19A2E903" w14:textId="77777777" w:rsidR="008E369C" w:rsidRPr="00020619" w:rsidRDefault="008E369C" w:rsidP="00BB34DD">
            <w:pPr>
              <w:pStyle w:val="TAN"/>
            </w:pPr>
            <w:r w:rsidRPr="00020619">
              <w:t>Note 1:</w:t>
            </w:r>
            <w:r w:rsidRPr="00020619">
              <w:tab/>
              <w:t>OCNG shall be used such that the resources in Cell 1 are fully allocated and a constant total transmitted power spectral density is achieved for all OFDM symbols.</w:t>
            </w:r>
          </w:p>
          <w:p w14:paraId="19D1E199" w14:textId="77777777" w:rsidR="008E369C" w:rsidRPr="00020619" w:rsidRDefault="008E369C" w:rsidP="00BB34DD">
            <w:pPr>
              <w:pStyle w:val="TAN"/>
            </w:pPr>
            <w:r w:rsidRPr="00020619">
              <w:t>Note 2:</w:t>
            </w:r>
            <w:r w:rsidRPr="00020619">
              <w:tab/>
              <w:t>The signal contains PDCCH for UEs other than the device under test as part of OCNG.</w:t>
            </w:r>
          </w:p>
          <w:p w14:paraId="23C86554" w14:textId="77777777" w:rsidR="008E369C" w:rsidRPr="00020619" w:rsidRDefault="008E369C" w:rsidP="00BB34DD">
            <w:pPr>
              <w:pStyle w:val="TAN"/>
            </w:pPr>
            <w:r w:rsidRPr="00020619">
              <w:t>Note 3:</w:t>
            </w:r>
            <w:r w:rsidRPr="00020619">
              <w:tab/>
              <w:t xml:space="preserve">SNR levels correspond to the signal to noise ratio over the SSS </w:t>
            </w:r>
            <w:proofErr w:type="spellStart"/>
            <w:r w:rsidRPr="00020619">
              <w:t>REs.</w:t>
            </w:r>
            <w:proofErr w:type="spellEnd"/>
          </w:p>
          <w:p w14:paraId="59E40A93" w14:textId="77777777" w:rsidR="008E369C" w:rsidRPr="00020619" w:rsidRDefault="008E369C" w:rsidP="00BB34DD">
            <w:pPr>
              <w:pStyle w:val="TAN"/>
            </w:pPr>
            <w:r w:rsidRPr="00020619">
              <w:t>Note 4:</w:t>
            </w:r>
            <w:r w:rsidRPr="00020619">
              <w:tab/>
              <w:t>The SNR in time periods T1, T2, T3, T4 and T5 is denoted as SNR1, SNR2, SNR3, SNR4 and SNR5 respectively in Figure A.16.5.1.3.1-1.</w:t>
            </w:r>
          </w:p>
          <w:p w14:paraId="1C76990C" w14:textId="77777777" w:rsidR="008E369C" w:rsidRPr="00020619" w:rsidRDefault="008E369C" w:rsidP="00BB34DD">
            <w:pPr>
              <w:pStyle w:val="TAN"/>
            </w:pPr>
            <w:r w:rsidRPr="00020619">
              <w:t>Note 5:</w:t>
            </w:r>
            <w:r w:rsidRPr="00020619">
              <w:tab/>
              <w:t>The SNR values are specified for testing a UE which supports 2RX on at least one band. For testing of a UE which supports 4RX on all bands, the SNR during T3 and T4 is modified as specified in clause A.3.6.</w:t>
            </w:r>
          </w:p>
        </w:tc>
      </w:tr>
    </w:tbl>
    <w:p w14:paraId="2912BCBD" w14:textId="77777777" w:rsidR="008E369C" w:rsidRPr="00020619" w:rsidRDefault="008E369C" w:rsidP="008E369C">
      <w:pPr>
        <w:rPr>
          <w:b/>
        </w:rPr>
      </w:pPr>
    </w:p>
    <w:p w14:paraId="4EDF66D1" w14:textId="77777777" w:rsidR="008E369C" w:rsidRPr="00020619" w:rsidRDefault="008E369C" w:rsidP="008E369C">
      <w:pPr>
        <w:keepNext/>
        <w:keepLines/>
        <w:spacing w:before="60"/>
        <w:jc w:val="center"/>
        <w:rPr>
          <w:rFonts w:ascii="Arial" w:hAnsi="Arial"/>
          <w:b/>
          <w:sz w:val="22"/>
          <w:szCs w:val="22"/>
        </w:rPr>
      </w:pPr>
      <w:r w:rsidRPr="00020619">
        <w:rPr>
          <w:rFonts w:ascii="Arial" w:hAnsi="Arial"/>
          <w:b/>
        </w:rPr>
        <w:t>Table A.16.5.1.3.1-4: Void</w:t>
      </w:r>
    </w:p>
    <w:p w14:paraId="6B7836B1" w14:textId="77777777" w:rsidR="008E369C" w:rsidRPr="00020619" w:rsidRDefault="008E369C" w:rsidP="008E369C">
      <w:pPr>
        <w:keepNext/>
        <w:keepLines/>
        <w:spacing w:before="60"/>
        <w:jc w:val="center"/>
        <w:rPr>
          <w:rFonts w:ascii="Arial" w:hAnsi="Arial"/>
          <w:b/>
        </w:rPr>
      </w:pPr>
      <w:r w:rsidRPr="00020619">
        <w:rPr>
          <w:rFonts w:ascii="Arial" w:hAnsi="Arial"/>
          <w:b/>
          <w:noProof/>
          <w:lang w:val="en-US" w:eastAsia="zh-CN"/>
        </w:rPr>
        <w:drawing>
          <wp:inline distT="0" distB="0" distL="0" distR="0" wp14:anchorId="28EC0901" wp14:editId="02223FA9">
            <wp:extent cx="5653405" cy="2879725"/>
            <wp:effectExtent l="0" t="0" r="4445" b="0"/>
            <wp:docPr id="2"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36"/>
                    <pic:cNvPicPr>
                      <a:picLocks noChangeAspect="1"/>
                    </pic:cNvPicPr>
                  </pic:nvPicPr>
                  <pic:blipFill>
                    <a:blip r:embed="rId152" cstate="print"/>
                    <a:stretch>
                      <a:fillRect/>
                    </a:stretch>
                  </pic:blipFill>
                  <pic:spPr>
                    <a:xfrm>
                      <a:off x="0" y="0"/>
                      <a:ext cx="5653833" cy="2880000"/>
                    </a:xfrm>
                    <a:prstGeom prst="rect">
                      <a:avLst/>
                    </a:prstGeom>
                  </pic:spPr>
                </pic:pic>
              </a:graphicData>
            </a:graphic>
          </wp:inline>
        </w:drawing>
      </w:r>
    </w:p>
    <w:p w14:paraId="7DD70B2D" w14:textId="77777777" w:rsidR="008E369C" w:rsidRPr="00020619" w:rsidRDefault="008E369C" w:rsidP="008E369C">
      <w:pPr>
        <w:keepLines/>
        <w:spacing w:after="240"/>
        <w:jc w:val="center"/>
        <w:rPr>
          <w:rFonts w:ascii="Arial" w:hAnsi="Arial"/>
          <w:b/>
        </w:rPr>
      </w:pPr>
      <w:r w:rsidRPr="00020619">
        <w:rPr>
          <w:rFonts w:ascii="Arial" w:hAnsi="Arial"/>
          <w:b/>
        </w:rPr>
        <w:t>Figure A.16.5.1.3.1-1: SNR variation for in-sync testing</w:t>
      </w:r>
    </w:p>
    <w:p w14:paraId="3DD4A653" w14:textId="77777777" w:rsidR="008E369C" w:rsidRPr="00020619" w:rsidRDefault="008E369C" w:rsidP="008E369C">
      <w:pPr>
        <w:pStyle w:val="Heading5"/>
        <w:rPr>
          <w:snapToGrid w:val="0"/>
        </w:rPr>
      </w:pPr>
      <w:r w:rsidRPr="00020619">
        <w:rPr>
          <w:snapToGrid w:val="0"/>
        </w:rPr>
        <w:lastRenderedPageBreak/>
        <w:t>A.16.5.1.3.2</w:t>
      </w:r>
      <w:r w:rsidRPr="00020619">
        <w:rPr>
          <w:snapToGrid w:val="0"/>
        </w:rPr>
        <w:tab/>
        <w:t>Test Requirements</w:t>
      </w:r>
    </w:p>
    <w:p w14:paraId="21FD8410" w14:textId="77777777" w:rsidR="008E369C" w:rsidRPr="00020619" w:rsidRDefault="008E369C" w:rsidP="008E369C">
      <w:r w:rsidRPr="00020619">
        <w:t>The UE behaviour in each test during time durations T1, T2, T3, T4 and T5 shall be as follows:</w:t>
      </w:r>
    </w:p>
    <w:p w14:paraId="15C01F59" w14:textId="77777777" w:rsidR="008E369C" w:rsidRPr="00020619" w:rsidRDefault="008E369C" w:rsidP="008E369C">
      <w:r w:rsidRPr="00020619">
        <w:t>During the period from time point A to time point F (D1 second after the start of time duration T5) the UE shall transmit uplink signal at least in all uplink slots configured for CSI transmission according to the configured periodic CSI reporting.</w:t>
      </w:r>
    </w:p>
    <w:p w14:paraId="067F6264" w14:textId="77777777" w:rsidR="008E369C" w:rsidRPr="00020619" w:rsidRDefault="008E369C" w:rsidP="008E369C">
      <w:r w:rsidRPr="00020619">
        <w:t>The rate of correct events observed during repeated tests shall be at least 90%.</w:t>
      </w:r>
    </w:p>
    <w:p w14:paraId="5FEE4DA0" w14:textId="77777777" w:rsidR="008E369C" w:rsidRPr="00020619" w:rsidRDefault="008E369C" w:rsidP="008E369C">
      <w:pPr>
        <w:pStyle w:val="-PAGE-"/>
      </w:pPr>
    </w:p>
    <w:p w14:paraId="5424CEE9" w14:textId="77777777" w:rsidR="008E369C" w:rsidRPr="00020619" w:rsidRDefault="008E369C" w:rsidP="008E369C">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sidRPr="00020619">
        <w:rPr>
          <w:rFonts w:ascii="Arial" w:hAnsi="Arial"/>
          <w:sz w:val="24"/>
          <w:lang w:eastAsia="en-GB"/>
        </w:rPr>
        <w:t>A.16.5.1.4</w:t>
      </w:r>
      <w:r w:rsidRPr="00020619">
        <w:rPr>
          <w:rFonts w:ascii="Arial" w:hAnsi="Arial"/>
          <w:sz w:val="24"/>
          <w:lang w:eastAsia="en-GB"/>
        </w:rPr>
        <w:tab/>
        <w:t xml:space="preserve">Radio Link Monitoring In-sync Test for FR1 </w:t>
      </w:r>
      <w:proofErr w:type="spellStart"/>
      <w:r w:rsidRPr="00020619">
        <w:rPr>
          <w:rFonts w:ascii="Arial" w:hAnsi="Arial"/>
          <w:sz w:val="24"/>
          <w:lang w:eastAsia="en-GB"/>
        </w:rPr>
        <w:t>PCell</w:t>
      </w:r>
      <w:proofErr w:type="spellEnd"/>
      <w:r w:rsidRPr="00020619">
        <w:rPr>
          <w:rFonts w:ascii="Arial" w:hAnsi="Arial"/>
          <w:sz w:val="24"/>
          <w:lang w:eastAsia="en-GB"/>
        </w:rPr>
        <w:t xml:space="preserve"> configured with SSB-based RLM RS in non-DRX mode for </w:t>
      </w:r>
      <w:r w:rsidRPr="00020619">
        <w:rPr>
          <w:rFonts w:ascii="Arial" w:hAnsi="Arial" w:hint="eastAsia"/>
          <w:sz w:val="24"/>
          <w:lang w:eastAsia="en-GB"/>
        </w:rPr>
        <w:t>2</w:t>
      </w:r>
      <w:r w:rsidRPr="00020619">
        <w:rPr>
          <w:rFonts w:ascii="Arial" w:hAnsi="Arial"/>
          <w:sz w:val="24"/>
          <w:lang w:eastAsia="en-GB"/>
        </w:rPr>
        <w:t xml:space="preserve"> Rx UE</w:t>
      </w:r>
    </w:p>
    <w:p w14:paraId="2322AE0B" w14:textId="77777777" w:rsidR="008E369C" w:rsidRPr="00020619" w:rsidRDefault="008E369C" w:rsidP="008E369C">
      <w:pPr>
        <w:keepNext/>
        <w:keepLines/>
        <w:overflowPunct w:val="0"/>
        <w:autoSpaceDE w:val="0"/>
        <w:autoSpaceDN w:val="0"/>
        <w:adjustRightInd w:val="0"/>
        <w:spacing w:before="120"/>
        <w:ind w:left="1701" w:hanging="1701"/>
        <w:textAlignment w:val="baseline"/>
        <w:outlineLvl w:val="4"/>
        <w:rPr>
          <w:rFonts w:ascii="Arial" w:hAnsi="Arial"/>
          <w:snapToGrid w:val="0"/>
          <w:sz w:val="22"/>
          <w:lang w:eastAsia="zh-CN"/>
        </w:rPr>
      </w:pPr>
      <w:bookmarkStart w:id="10386" w:name="_Toc535476531"/>
      <w:r w:rsidRPr="00020619">
        <w:rPr>
          <w:rFonts w:ascii="Arial" w:hAnsi="Arial"/>
          <w:snapToGrid w:val="0"/>
          <w:sz w:val="22"/>
          <w:lang w:eastAsia="zh-CN"/>
        </w:rPr>
        <w:t>A.16.5.1.4.1</w:t>
      </w:r>
      <w:r w:rsidRPr="00020619">
        <w:rPr>
          <w:rFonts w:ascii="Arial" w:hAnsi="Arial"/>
          <w:snapToGrid w:val="0"/>
          <w:sz w:val="22"/>
          <w:lang w:eastAsia="zh-CN"/>
        </w:rPr>
        <w:tab/>
        <w:t>Test Purpose and Environment</w:t>
      </w:r>
      <w:bookmarkEnd w:id="10386"/>
    </w:p>
    <w:p w14:paraId="047B96F8" w14:textId="77777777" w:rsidR="008E369C" w:rsidRPr="00020619" w:rsidRDefault="008E369C" w:rsidP="008E369C">
      <w:pPr>
        <w:overflowPunct w:val="0"/>
        <w:autoSpaceDE w:val="0"/>
        <w:autoSpaceDN w:val="0"/>
        <w:adjustRightInd w:val="0"/>
        <w:textAlignment w:val="baseline"/>
        <w:rPr>
          <w:lang w:eastAsia="en-GB"/>
        </w:rPr>
      </w:pPr>
      <w:r w:rsidRPr="00020619">
        <w:rPr>
          <w:lang w:eastAsia="en-GB"/>
        </w:rPr>
        <w:t xml:space="preserve">The purpose of this test is to verify that the UE properly detects the out of sync and in sync for the purpose of monitoring downlink radio link quality of the </w:t>
      </w:r>
      <w:proofErr w:type="spellStart"/>
      <w:r w:rsidRPr="00020619">
        <w:rPr>
          <w:lang w:eastAsia="en-GB"/>
        </w:rPr>
        <w:t>PCell</w:t>
      </w:r>
      <w:proofErr w:type="spellEnd"/>
      <w:r w:rsidRPr="00020619">
        <w:rPr>
          <w:lang w:eastAsia="en-GB"/>
        </w:rPr>
        <w:t>. This test will partly verify the FR1 radio link monitoring requirements in clause 8.1.</w:t>
      </w:r>
    </w:p>
    <w:p w14:paraId="145B59B3" w14:textId="77777777" w:rsidR="008E369C" w:rsidRPr="00020619" w:rsidRDefault="008E369C" w:rsidP="008E369C">
      <w:pPr>
        <w:overflowPunct w:val="0"/>
        <w:autoSpaceDE w:val="0"/>
        <w:autoSpaceDN w:val="0"/>
        <w:adjustRightInd w:val="0"/>
        <w:textAlignment w:val="baseline"/>
        <w:rPr>
          <w:lang w:eastAsia="en-GB"/>
        </w:rPr>
      </w:pPr>
      <w:r w:rsidRPr="00020619">
        <w:rPr>
          <w:lang w:eastAsia="en-GB"/>
        </w:rPr>
        <w:t xml:space="preserve">In the test, UE is configured to perform RLM on SSB, with </w:t>
      </w:r>
      <w:proofErr w:type="spellStart"/>
      <w:r w:rsidRPr="00020619">
        <w:rPr>
          <w:i/>
          <w:lang w:eastAsia="en-GB"/>
        </w:rPr>
        <w:t>detectionResource</w:t>
      </w:r>
      <w:proofErr w:type="spellEnd"/>
      <w:r w:rsidRPr="00020619">
        <w:rPr>
          <w:lang w:eastAsia="en-GB"/>
        </w:rPr>
        <w:t xml:space="preserve"> included in </w:t>
      </w:r>
      <w:proofErr w:type="spellStart"/>
      <w:r w:rsidRPr="00020619">
        <w:rPr>
          <w:i/>
          <w:lang w:eastAsia="en-GB"/>
        </w:rPr>
        <w:t>RadioLinkMonitoringRS</w:t>
      </w:r>
      <w:proofErr w:type="spellEnd"/>
      <w:r w:rsidRPr="00020619">
        <w:rPr>
          <w:lang w:eastAsia="en-GB"/>
        </w:rPr>
        <w:t xml:space="preserve"> set to SSB#0, and </w:t>
      </w:r>
      <w:r w:rsidRPr="00020619">
        <w:rPr>
          <w:i/>
          <w:lang w:eastAsia="en-GB"/>
        </w:rPr>
        <w:t>purpose</w:t>
      </w:r>
      <w:r w:rsidRPr="00020619">
        <w:rPr>
          <w:lang w:eastAsia="en-GB"/>
        </w:rPr>
        <w:t xml:space="preserve"> set to ‘</w:t>
      </w:r>
      <w:proofErr w:type="spellStart"/>
      <w:r w:rsidRPr="00020619">
        <w:rPr>
          <w:i/>
          <w:lang w:eastAsia="en-GB"/>
        </w:rPr>
        <w:t>rlf</w:t>
      </w:r>
      <w:proofErr w:type="spellEnd"/>
      <w:r w:rsidRPr="00020619">
        <w:rPr>
          <w:lang w:eastAsia="en-GB"/>
        </w:rPr>
        <w:t xml:space="preserve">’. Supported test configurations are shown in table A.16.5.1.4.1-1. The test parameters are given in Tables A.16.5.1.4.1-2, and A.16.5.1.4.1-3 below. There is one cell (Cell 1), which is the active cell, in the test. The test consists of five successive time periods, with time duration of T1, T2, T3, T4 and T5 respectively. Figure A.16.5.1.4.1-1 shows the variation of the downlink SNR in the active cell to emulate out-of-sync and in-sync states. Prior to the start of the time duration T1, the UE shall be fully synchronized to Cell 1. Prior to the start of the time duration T1, the UE shall be fully synchronized to Cell 1. The UE shall be configured for periodic CSI reporting with a reporting periodicity of 5 </w:t>
      </w:r>
      <w:proofErr w:type="spellStart"/>
      <w:r w:rsidRPr="00020619">
        <w:rPr>
          <w:lang w:eastAsia="en-GB"/>
        </w:rPr>
        <w:t>ms</w:t>
      </w:r>
      <w:proofErr w:type="spellEnd"/>
      <w:r w:rsidRPr="00020619">
        <w:rPr>
          <w:lang w:eastAsia="en-GB"/>
        </w:rPr>
        <w:t xml:space="preserve">. </w:t>
      </w:r>
    </w:p>
    <w:p w14:paraId="0F8CE4F3" w14:textId="77777777" w:rsidR="008E369C" w:rsidRPr="00020619" w:rsidRDefault="008E369C" w:rsidP="008E369C">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t xml:space="preserve">Table A.16.5.1.4.1-1: Supported test configurations for FR1 </w:t>
      </w:r>
      <w:proofErr w:type="spellStart"/>
      <w:r w:rsidRPr="00020619">
        <w:rPr>
          <w:rFonts w:ascii="Arial" w:hAnsi="Arial"/>
          <w:b/>
          <w:lang w:eastAsia="en-GB"/>
        </w:rPr>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735"/>
      </w:tblGrid>
      <w:tr w:rsidR="008E369C" w:rsidRPr="00020619" w14:paraId="464CC6AB" w14:textId="77777777" w:rsidTr="00BB34DD">
        <w:trPr>
          <w:trHeight w:val="187"/>
          <w:jc w:val="center"/>
        </w:trPr>
        <w:tc>
          <w:tcPr>
            <w:tcW w:w="1631" w:type="dxa"/>
            <w:shd w:val="clear" w:color="auto" w:fill="auto"/>
          </w:tcPr>
          <w:p w14:paraId="2B37E53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Configuration</w:t>
            </w:r>
          </w:p>
        </w:tc>
        <w:tc>
          <w:tcPr>
            <w:tcW w:w="5735" w:type="dxa"/>
            <w:shd w:val="clear" w:color="auto" w:fill="auto"/>
          </w:tcPr>
          <w:p w14:paraId="1A62406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Description</w:t>
            </w:r>
          </w:p>
        </w:tc>
      </w:tr>
      <w:tr w:rsidR="008E369C" w:rsidRPr="00020619" w14:paraId="0D28DB4F" w14:textId="77777777" w:rsidTr="00BB34DD">
        <w:trPr>
          <w:trHeight w:val="187"/>
          <w:jc w:val="center"/>
        </w:trPr>
        <w:tc>
          <w:tcPr>
            <w:tcW w:w="1631" w:type="dxa"/>
            <w:shd w:val="clear" w:color="auto" w:fill="auto"/>
          </w:tcPr>
          <w:p w14:paraId="0A6E6A83"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1</w:t>
            </w:r>
          </w:p>
        </w:tc>
        <w:tc>
          <w:tcPr>
            <w:tcW w:w="5735" w:type="dxa"/>
            <w:shd w:val="clear" w:color="auto" w:fill="auto"/>
          </w:tcPr>
          <w:p w14:paraId="48F8D5A4"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FDD, SSB SCS 15 kHz, data SCS 15 kHz, BW 10 MHz</w:t>
            </w:r>
          </w:p>
        </w:tc>
      </w:tr>
      <w:tr w:rsidR="008E369C" w:rsidRPr="00020619" w14:paraId="56B3BEA4" w14:textId="77777777" w:rsidTr="00BB34DD">
        <w:trPr>
          <w:trHeight w:val="187"/>
          <w:jc w:val="center"/>
        </w:trPr>
        <w:tc>
          <w:tcPr>
            <w:tcW w:w="1631" w:type="dxa"/>
            <w:shd w:val="clear" w:color="auto" w:fill="auto"/>
          </w:tcPr>
          <w:p w14:paraId="73721A4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2</w:t>
            </w:r>
          </w:p>
        </w:tc>
        <w:tc>
          <w:tcPr>
            <w:tcW w:w="5735" w:type="dxa"/>
            <w:shd w:val="clear" w:color="auto" w:fill="auto"/>
          </w:tcPr>
          <w:p w14:paraId="7B67C314"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SSB SCS 15 kHz, data SCS 15 kHz, BW 10 MHz</w:t>
            </w:r>
          </w:p>
        </w:tc>
      </w:tr>
      <w:tr w:rsidR="008E369C" w:rsidRPr="00020619" w14:paraId="41A0F55B" w14:textId="77777777" w:rsidTr="00BB34DD">
        <w:trPr>
          <w:trHeight w:val="187"/>
          <w:jc w:val="center"/>
        </w:trPr>
        <w:tc>
          <w:tcPr>
            <w:tcW w:w="1631" w:type="dxa"/>
            <w:shd w:val="clear" w:color="auto" w:fill="auto"/>
          </w:tcPr>
          <w:p w14:paraId="48A57477"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3</w:t>
            </w:r>
          </w:p>
        </w:tc>
        <w:tc>
          <w:tcPr>
            <w:tcW w:w="5735" w:type="dxa"/>
            <w:shd w:val="clear" w:color="auto" w:fill="auto"/>
          </w:tcPr>
          <w:p w14:paraId="0E71DFB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SSB SCS 30 kHz, data SCS 30 kHz, BW 20 MHz</w:t>
            </w:r>
          </w:p>
        </w:tc>
      </w:tr>
      <w:tr w:rsidR="008E369C" w:rsidRPr="00020619" w14:paraId="329C0BC1" w14:textId="77777777" w:rsidTr="00BB34DD">
        <w:trPr>
          <w:trHeight w:val="187"/>
          <w:jc w:val="center"/>
        </w:trPr>
        <w:tc>
          <w:tcPr>
            <w:tcW w:w="1631" w:type="dxa"/>
            <w:shd w:val="clear" w:color="auto" w:fill="auto"/>
          </w:tcPr>
          <w:p w14:paraId="56F17787"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4</w:t>
            </w:r>
          </w:p>
        </w:tc>
        <w:tc>
          <w:tcPr>
            <w:tcW w:w="5735" w:type="dxa"/>
            <w:shd w:val="clear" w:color="auto" w:fill="auto"/>
          </w:tcPr>
          <w:p w14:paraId="08835D39"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HD-FDD, SSB SCS 15 kHz, data SCS 15 kHz, BW 10 MHz</w:t>
            </w:r>
          </w:p>
        </w:tc>
      </w:tr>
      <w:tr w:rsidR="008E369C" w:rsidRPr="00020619" w14:paraId="517C1F1B" w14:textId="77777777" w:rsidTr="00BB34DD">
        <w:trPr>
          <w:trHeight w:val="187"/>
          <w:jc w:val="center"/>
        </w:trPr>
        <w:tc>
          <w:tcPr>
            <w:tcW w:w="7366" w:type="dxa"/>
            <w:gridSpan w:val="2"/>
            <w:shd w:val="clear" w:color="auto" w:fill="auto"/>
          </w:tcPr>
          <w:p w14:paraId="277BBFDC" w14:textId="77777777" w:rsidR="008E369C" w:rsidRPr="00020619" w:rsidRDefault="008E369C"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w:t>
            </w:r>
            <w:r w:rsidRPr="00020619">
              <w:rPr>
                <w:rFonts w:ascii="Arial" w:hAnsi="Arial"/>
                <w:sz w:val="18"/>
                <w:lang w:eastAsia="en-GB"/>
              </w:rPr>
              <w:tab/>
              <w:t>The UE is only required to pass in one of the supported test configurations in FR1</w:t>
            </w:r>
          </w:p>
        </w:tc>
      </w:tr>
    </w:tbl>
    <w:p w14:paraId="21C233E4" w14:textId="77777777" w:rsidR="008E369C" w:rsidRPr="00020619" w:rsidRDefault="008E369C" w:rsidP="008E369C">
      <w:pPr>
        <w:overflowPunct w:val="0"/>
        <w:autoSpaceDE w:val="0"/>
        <w:autoSpaceDN w:val="0"/>
        <w:adjustRightInd w:val="0"/>
        <w:spacing w:before="120"/>
        <w:textAlignment w:val="baseline"/>
        <w:rPr>
          <w:lang w:eastAsia="en-GB"/>
        </w:rPr>
      </w:pPr>
    </w:p>
    <w:p w14:paraId="324D6694" w14:textId="77777777" w:rsidR="008E369C" w:rsidRPr="00020619" w:rsidRDefault="008E369C" w:rsidP="008E369C">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lastRenderedPageBreak/>
        <w:t>Table A.16.5.1.4.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5"/>
        <w:gridCol w:w="14"/>
        <w:gridCol w:w="248"/>
        <w:gridCol w:w="1762"/>
        <w:gridCol w:w="718"/>
        <w:gridCol w:w="2114"/>
      </w:tblGrid>
      <w:tr w:rsidR="008E369C" w:rsidRPr="00020619" w14:paraId="66B4B2A6" w14:textId="77777777" w:rsidTr="00BB34DD">
        <w:trPr>
          <w:trHeight w:val="187"/>
          <w:jc w:val="center"/>
        </w:trPr>
        <w:tc>
          <w:tcPr>
            <w:tcW w:w="2795" w:type="pct"/>
            <w:gridSpan w:val="4"/>
            <w:tcBorders>
              <w:bottom w:val="nil"/>
            </w:tcBorders>
            <w:shd w:val="clear" w:color="auto" w:fill="auto"/>
          </w:tcPr>
          <w:p w14:paraId="5E6510C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lastRenderedPageBreak/>
              <w:t>Parameter</w:t>
            </w:r>
          </w:p>
        </w:tc>
        <w:tc>
          <w:tcPr>
            <w:tcW w:w="559" w:type="pct"/>
            <w:tcBorders>
              <w:bottom w:val="nil"/>
            </w:tcBorders>
            <w:shd w:val="clear" w:color="auto" w:fill="auto"/>
          </w:tcPr>
          <w:p w14:paraId="6642B54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Unit</w:t>
            </w:r>
          </w:p>
        </w:tc>
        <w:tc>
          <w:tcPr>
            <w:tcW w:w="1646" w:type="pct"/>
            <w:shd w:val="clear" w:color="auto" w:fill="auto"/>
          </w:tcPr>
          <w:p w14:paraId="2830799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Value</w:t>
            </w:r>
          </w:p>
        </w:tc>
      </w:tr>
      <w:tr w:rsidR="008E369C" w:rsidRPr="00020619" w14:paraId="267A8D1E" w14:textId="77777777" w:rsidTr="00BB34DD">
        <w:trPr>
          <w:trHeight w:val="187"/>
          <w:jc w:val="center"/>
        </w:trPr>
        <w:tc>
          <w:tcPr>
            <w:tcW w:w="2795" w:type="pct"/>
            <w:gridSpan w:val="4"/>
            <w:tcBorders>
              <w:top w:val="nil"/>
            </w:tcBorders>
            <w:shd w:val="clear" w:color="auto" w:fill="auto"/>
          </w:tcPr>
          <w:p w14:paraId="3D3677A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559" w:type="pct"/>
            <w:tcBorders>
              <w:top w:val="nil"/>
            </w:tcBorders>
            <w:shd w:val="clear" w:color="auto" w:fill="auto"/>
          </w:tcPr>
          <w:p w14:paraId="6D980F7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1646" w:type="pct"/>
            <w:shd w:val="clear" w:color="auto" w:fill="auto"/>
          </w:tcPr>
          <w:p w14:paraId="7D970A7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est 1</w:t>
            </w:r>
          </w:p>
        </w:tc>
      </w:tr>
      <w:tr w:rsidR="008E369C" w:rsidRPr="00020619" w14:paraId="6DA69704" w14:textId="77777777" w:rsidTr="00BB34DD">
        <w:trPr>
          <w:trHeight w:val="187"/>
          <w:jc w:val="center"/>
        </w:trPr>
        <w:tc>
          <w:tcPr>
            <w:tcW w:w="2795" w:type="pct"/>
            <w:gridSpan w:val="4"/>
            <w:shd w:val="clear" w:color="auto" w:fill="auto"/>
          </w:tcPr>
          <w:p w14:paraId="46848FC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ctive </w:t>
            </w:r>
            <w:proofErr w:type="spellStart"/>
            <w:r w:rsidRPr="00020619">
              <w:rPr>
                <w:rFonts w:ascii="Arial" w:hAnsi="Arial"/>
                <w:sz w:val="18"/>
                <w:lang w:eastAsia="en-GB"/>
              </w:rPr>
              <w:t>PCell</w:t>
            </w:r>
            <w:proofErr w:type="spellEnd"/>
          </w:p>
        </w:tc>
        <w:tc>
          <w:tcPr>
            <w:tcW w:w="559" w:type="pct"/>
            <w:shd w:val="clear" w:color="auto" w:fill="auto"/>
          </w:tcPr>
          <w:p w14:paraId="668D14B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4D5FC21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ell 1</w:t>
            </w:r>
          </w:p>
        </w:tc>
      </w:tr>
      <w:tr w:rsidR="008E369C" w:rsidRPr="00020619" w14:paraId="7DF84ECC" w14:textId="77777777" w:rsidTr="00BB34DD">
        <w:trPr>
          <w:trHeight w:val="187"/>
          <w:jc w:val="center"/>
        </w:trPr>
        <w:tc>
          <w:tcPr>
            <w:tcW w:w="2795" w:type="pct"/>
            <w:gridSpan w:val="4"/>
            <w:shd w:val="clear" w:color="auto" w:fill="auto"/>
          </w:tcPr>
          <w:p w14:paraId="2AFC756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RF Channel Number</w:t>
            </w:r>
          </w:p>
        </w:tc>
        <w:tc>
          <w:tcPr>
            <w:tcW w:w="559" w:type="pct"/>
            <w:shd w:val="clear" w:color="auto" w:fill="auto"/>
          </w:tcPr>
          <w:p w14:paraId="3230E17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8472F8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8E369C" w:rsidRPr="00020619" w14:paraId="24EF2964" w14:textId="77777777" w:rsidTr="00BB34DD">
        <w:trPr>
          <w:trHeight w:val="187"/>
          <w:jc w:val="center"/>
        </w:trPr>
        <w:tc>
          <w:tcPr>
            <w:tcW w:w="1423" w:type="pct"/>
            <w:gridSpan w:val="3"/>
            <w:tcBorders>
              <w:bottom w:val="nil"/>
            </w:tcBorders>
            <w:shd w:val="clear" w:color="auto" w:fill="auto"/>
          </w:tcPr>
          <w:p w14:paraId="39F3DDB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uplex mode</w:t>
            </w:r>
          </w:p>
        </w:tc>
        <w:tc>
          <w:tcPr>
            <w:tcW w:w="1372" w:type="pct"/>
            <w:shd w:val="clear" w:color="auto" w:fill="auto"/>
          </w:tcPr>
          <w:p w14:paraId="5B8EC91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w:t>
            </w:r>
          </w:p>
        </w:tc>
        <w:tc>
          <w:tcPr>
            <w:tcW w:w="559" w:type="pct"/>
            <w:shd w:val="clear" w:color="auto" w:fill="auto"/>
          </w:tcPr>
          <w:p w14:paraId="0FC670D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4AE3EC5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FDD</w:t>
            </w:r>
          </w:p>
        </w:tc>
      </w:tr>
      <w:tr w:rsidR="008E369C" w:rsidRPr="00020619" w14:paraId="4440704D" w14:textId="77777777" w:rsidTr="00BB34DD">
        <w:trPr>
          <w:trHeight w:val="187"/>
          <w:jc w:val="center"/>
        </w:trPr>
        <w:tc>
          <w:tcPr>
            <w:tcW w:w="1423" w:type="pct"/>
            <w:gridSpan w:val="3"/>
            <w:tcBorders>
              <w:top w:val="nil"/>
              <w:bottom w:val="nil"/>
            </w:tcBorders>
            <w:shd w:val="clear" w:color="auto" w:fill="auto"/>
          </w:tcPr>
          <w:p w14:paraId="06139C00"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3954681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 3</w:t>
            </w:r>
          </w:p>
        </w:tc>
        <w:tc>
          <w:tcPr>
            <w:tcW w:w="559" w:type="pct"/>
            <w:tcBorders>
              <w:bottom w:val="single" w:sz="4" w:space="0" w:color="auto"/>
            </w:tcBorders>
            <w:shd w:val="clear" w:color="auto" w:fill="auto"/>
          </w:tcPr>
          <w:p w14:paraId="762A2E1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4B38271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w:t>
            </w:r>
          </w:p>
        </w:tc>
      </w:tr>
      <w:tr w:rsidR="008E369C" w:rsidRPr="00020619" w14:paraId="041564CC" w14:textId="77777777" w:rsidTr="00BB34DD">
        <w:trPr>
          <w:trHeight w:val="187"/>
          <w:jc w:val="center"/>
        </w:trPr>
        <w:tc>
          <w:tcPr>
            <w:tcW w:w="1423" w:type="pct"/>
            <w:gridSpan w:val="3"/>
            <w:tcBorders>
              <w:top w:val="nil"/>
              <w:bottom w:val="single" w:sz="4" w:space="0" w:color="auto"/>
            </w:tcBorders>
            <w:shd w:val="clear" w:color="auto" w:fill="auto"/>
          </w:tcPr>
          <w:p w14:paraId="772116B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4B71FF3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4</w:t>
            </w:r>
          </w:p>
        </w:tc>
        <w:tc>
          <w:tcPr>
            <w:tcW w:w="559" w:type="pct"/>
            <w:tcBorders>
              <w:bottom w:val="single" w:sz="4" w:space="0" w:color="auto"/>
            </w:tcBorders>
            <w:shd w:val="clear" w:color="auto" w:fill="auto"/>
          </w:tcPr>
          <w:p w14:paraId="6F57CCF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660367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hint="eastAsia"/>
                <w:sz w:val="18"/>
                <w:lang w:eastAsia="zh-CN"/>
              </w:rPr>
              <w:t>H</w:t>
            </w:r>
            <w:r w:rsidRPr="00020619">
              <w:rPr>
                <w:rFonts w:ascii="Arial" w:hAnsi="Arial"/>
                <w:sz w:val="18"/>
                <w:lang w:eastAsia="zh-CN"/>
              </w:rPr>
              <w:t>D-FDD</w:t>
            </w:r>
          </w:p>
        </w:tc>
      </w:tr>
      <w:tr w:rsidR="008E369C" w:rsidRPr="00020619" w14:paraId="44846290" w14:textId="77777777" w:rsidTr="00BB34DD">
        <w:trPr>
          <w:trHeight w:val="187"/>
          <w:jc w:val="center"/>
        </w:trPr>
        <w:tc>
          <w:tcPr>
            <w:tcW w:w="1423" w:type="pct"/>
            <w:gridSpan w:val="3"/>
            <w:tcBorders>
              <w:bottom w:val="nil"/>
            </w:tcBorders>
            <w:shd w:val="clear" w:color="auto" w:fill="auto"/>
          </w:tcPr>
          <w:p w14:paraId="43C88E1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roofErr w:type="spellStart"/>
            <w:r w:rsidRPr="00020619">
              <w:rPr>
                <w:rFonts w:ascii="Arial" w:hAnsi="Arial" w:cs="Arial"/>
                <w:sz w:val="18"/>
                <w:szCs w:val="16"/>
                <w:lang w:eastAsia="en-GB"/>
              </w:rPr>
              <w:t>BW</w:t>
            </w:r>
            <w:r w:rsidRPr="00020619">
              <w:rPr>
                <w:rFonts w:ascii="Arial" w:hAnsi="Arial" w:cs="Arial"/>
                <w:sz w:val="18"/>
                <w:szCs w:val="16"/>
                <w:vertAlign w:val="subscript"/>
                <w:lang w:eastAsia="en-GB"/>
              </w:rPr>
              <w:t>channel</w:t>
            </w:r>
            <w:proofErr w:type="spellEnd"/>
          </w:p>
        </w:tc>
        <w:tc>
          <w:tcPr>
            <w:tcW w:w="1372" w:type="pct"/>
            <w:shd w:val="clear" w:color="auto" w:fill="auto"/>
          </w:tcPr>
          <w:p w14:paraId="000114F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559" w:type="pct"/>
            <w:tcBorders>
              <w:bottom w:val="nil"/>
            </w:tcBorders>
            <w:shd w:val="clear" w:color="auto" w:fill="auto"/>
          </w:tcPr>
          <w:p w14:paraId="448D986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lang w:eastAsia="zh-CN"/>
              </w:rPr>
              <w:t>MHz</w:t>
            </w:r>
          </w:p>
        </w:tc>
        <w:tc>
          <w:tcPr>
            <w:tcW w:w="1646" w:type="pct"/>
            <w:shd w:val="clear" w:color="auto" w:fill="auto"/>
          </w:tcPr>
          <w:p w14:paraId="071B7C8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 xml:space="preserve">10: </w:t>
            </w:r>
            <w:proofErr w:type="spellStart"/>
            <w:proofErr w:type="gramStart"/>
            <w:r w:rsidRPr="00020619">
              <w:rPr>
                <w:rFonts w:ascii="Arial" w:hAnsi="Arial" w:cs="Arial"/>
                <w:sz w:val="18"/>
                <w:szCs w:val="16"/>
                <w:lang w:eastAsia="en-GB"/>
              </w:rPr>
              <w:t>N</w:t>
            </w:r>
            <w:r w:rsidRPr="00020619">
              <w:rPr>
                <w:rFonts w:ascii="Arial" w:hAnsi="Arial" w:cs="Arial"/>
                <w:sz w:val="18"/>
                <w:szCs w:val="16"/>
                <w:vertAlign w:val="subscript"/>
                <w:lang w:eastAsia="en-GB"/>
              </w:rPr>
              <w:t>RB,c</w:t>
            </w:r>
            <w:proofErr w:type="spellEnd"/>
            <w:proofErr w:type="gramEnd"/>
            <w:r w:rsidRPr="00020619">
              <w:rPr>
                <w:rFonts w:ascii="Arial" w:hAnsi="Arial" w:cs="Arial"/>
                <w:sz w:val="18"/>
                <w:szCs w:val="16"/>
                <w:lang w:eastAsia="en-GB"/>
              </w:rPr>
              <w:t xml:space="preserve"> = 52</w:t>
            </w:r>
          </w:p>
        </w:tc>
      </w:tr>
      <w:tr w:rsidR="008E369C" w:rsidRPr="00020619" w14:paraId="75BD87DE" w14:textId="77777777" w:rsidTr="00BB34DD">
        <w:trPr>
          <w:trHeight w:val="187"/>
          <w:jc w:val="center"/>
        </w:trPr>
        <w:tc>
          <w:tcPr>
            <w:tcW w:w="1423" w:type="pct"/>
            <w:gridSpan w:val="3"/>
            <w:tcBorders>
              <w:top w:val="nil"/>
              <w:bottom w:val="nil"/>
            </w:tcBorders>
            <w:shd w:val="clear" w:color="auto" w:fill="auto"/>
          </w:tcPr>
          <w:p w14:paraId="25C61843"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3B9D9609"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559" w:type="pct"/>
            <w:tcBorders>
              <w:top w:val="nil"/>
              <w:bottom w:val="nil"/>
            </w:tcBorders>
            <w:shd w:val="clear" w:color="auto" w:fill="auto"/>
          </w:tcPr>
          <w:p w14:paraId="2791ACF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AA637F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 xml:space="preserve">10: </w:t>
            </w:r>
            <w:proofErr w:type="spellStart"/>
            <w:proofErr w:type="gramStart"/>
            <w:r w:rsidRPr="00020619">
              <w:rPr>
                <w:rFonts w:ascii="Arial" w:hAnsi="Arial" w:cs="Arial"/>
                <w:sz w:val="18"/>
                <w:szCs w:val="16"/>
                <w:lang w:eastAsia="en-GB"/>
              </w:rPr>
              <w:t>N</w:t>
            </w:r>
            <w:r w:rsidRPr="00020619">
              <w:rPr>
                <w:rFonts w:ascii="Arial" w:hAnsi="Arial" w:cs="Arial"/>
                <w:sz w:val="18"/>
                <w:szCs w:val="16"/>
                <w:vertAlign w:val="subscript"/>
                <w:lang w:eastAsia="en-GB"/>
              </w:rPr>
              <w:t>RB,c</w:t>
            </w:r>
            <w:proofErr w:type="spellEnd"/>
            <w:proofErr w:type="gramEnd"/>
            <w:r w:rsidRPr="00020619">
              <w:rPr>
                <w:rFonts w:ascii="Arial" w:hAnsi="Arial" w:cs="Arial"/>
                <w:sz w:val="18"/>
                <w:szCs w:val="16"/>
                <w:lang w:eastAsia="en-GB"/>
              </w:rPr>
              <w:t xml:space="preserve"> = 52</w:t>
            </w:r>
          </w:p>
        </w:tc>
      </w:tr>
      <w:tr w:rsidR="008E369C" w:rsidRPr="00020619" w14:paraId="7EEEDA60" w14:textId="77777777" w:rsidTr="00BB34DD">
        <w:trPr>
          <w:trHeight w:val="187"/>
          <w:jc w:val="center"/>
        </w:trPr>
        <w:tc>
          <w:tcPr>
            <w:tcW w:w="1423" w:type="pct"/>
            <w:gridSpan w:val="3"/>
            <w:tcBorders>
              <w:top w:val="nil"/>
              <w:bottom w:val="nil"/>
            </w:tcBorders>
            <w:shd w:val="clear" w:color="auto" w:fill="auto"/>
          </w:tcPr>
          <w:p w14:paraId="03125600"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7179E556"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Config </w:t>
            </w:r>
            <w:r w:rsidRPr="00020619">
              <w:rPr>
                <w:rFonts w:asciiTheme="minorEastAsia" w:hAnsiTheme="minorEastAsia" w:hint="eastAsia"/>
                <w:sz w:val="18"/>
                <w:lang w:eastAsia="zh-CN"/>
              </w:rPr>
              <w:t>3</w:t>
            </w:r>
          </w:p>
        </w:tc>
        <w:tc>
          <w:tcPr>
            <w:tcW w:w="559" w:type="pct"/>
            <w:tcBorders>
              <w:top w:val="nil"/>
              <w:bottom w:val="nil"/>
            </w:tcBorders>
            <w:shd w:val="clear" w:color="auto" w:fill="auto"/>
          </w:tcPr>
          <w:p w14:paraId="6C5FFBF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39514C7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cs="Arial"/>
                <w:sz w:val="18"/>
                <w:szCs w:val="16"/>
                <w:lang w:eastAsia="en-GB"/>
              </w:rPr>
            </w:pPr>
            <w:r w:rsidRPr="00020619">
              <w:rPr>
                <w:rFonts w:ascii="Arial" w:hAnsi="Arial" w:cs="Arial"/>
                <w:sz w:val="18"/>
                <w:szCs w:val="16"/>
                <w:lang w:eastAsia="en-GB"/>
              </w:rPr>
              <w:t xml:space="preserve">20: </w:t>
            </w:r>
            <w:proofErr w:type="spellStart"/>
            <w:proofErr w:type="gramStart"/>
            <w:r w:rsidRPr="00020619">
              <w:rPr>
                <w:rFonts w:ascii="Arial" w:hAnsi="Arial" w:cs="Arial"/>
                <w:sz w:val="18"/>
                <w:szCs w:val="16"/>
                <w:lang w:eastAsia="en-GB"/>
              </w:rPr>
              <w:t>N</w:t>
            </w:r>
            <w:r w:rsidRPr="00020619">
              <w:rPr>
                <w:rFonts w:ascii="Arial" w:hAnsi="Arial" w:cs="Arial"/>
                <w:sz w:val="18"/>
                <w:szCs w:val="16"/>
                <w:vertAlign w:val="subscript"/>
                <w:lang w:eastAsia="en-GB"/>
              </w:rPr>
              <w:t>RB,c</w:t>
            </w:r>
            <w:proofErr w:type="spellEnd"/>
            <w:proofErr w:type="gramEnd"/>
            <w:r w:rsidRPr="00020619">
              <w:rPr>
                <w:rFonts w:ascii="Arial" w:hAnsi="Arial" w:cs="Arial"/>
                <w:sz w:val="18"/>
                <w:szCs w:val="16"/>
                <w:lang w:eastAsia="en-GB"/>
              </w:rPr>
              <w:t xml:space="preserve"> = 51</w:t>
            </w:r>
          </w:p>
        </w:tc>
      </w:tr>
      <w:tr w:rsidR="008E369C" w:rsidRPr="00020619" w14:paraId="621139C9" w14:textId="77777777" w:rsidTr="00BB34DD">
        <w:trPr>
          <w:trHeight w:val="187"/>
          <w:jc w:val="center"/>
        </w:trPr>
        <w:tc>
          <w:tcPr>
            <w:tcW w:w="1423" w:type="pct"/>
            <w:gridSpan w:val="3"/>
            <w:shd w:val="clear" w:color="auto" w:fill="auto"/>
          </w:tcPr>
          <w:p w14:paraId="2C3C85B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DL initial BWP configuration</w:t>
            </w:r>
          </w:p>
        </w:tc>
        <w:tc>
          <w:tcPr>
            <w:tcW w:w="1372" w:type="pct"/>
            <w:shd w:val="clear" w:color="auto" w:fill="auto"/>
          </w:tcPr>
          <w:p w14:paraId="28E2AC9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559" w:type="pct"/>
            <w:shd w:val="clear" w:color="auto" w:fill="auto"/>
          </w:tcPr>
          <w:p w14:paraId="1B0451B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0FC05F3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DLBWP.0.1</w:t>
            </w:r>
          </w:p>
        </w:tc>
      </w:tr>
      <w:tr w:rsidR="008E369C" w:rsidRPr="00020619" w14:paraId="64CA0D93" w14:textId="77777777" w:rsidTr="00BB34DD">
        <w:trPr>
          <w:trHeight w:val="187"/>
          <w:jc w:val="center"/>
        </w:trPr>
        <w:tc>
          <w:tcPr>
            <w:tcW w:w="1423" w:type="pct"/>
            <w:gridSpan w:val="3"/>
            <w:shd w:val="clear" w:color="auto" w:fill="auto"/>
          </w:tcPr>
          <w:p w14:paraId="49E2C370"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DL dedicated BWP configuration</w:t>
            </w:r>
          </w:p>
        </w:tc>
        <w:tc>
          <w:tcPr>
            <w:tcW w:w="1372" w:type="pct"/>
            <w:shd w:val="clear" w:color="auto" w:fill="auto"/>
          </w:tcPr>
          <w:p w14:paraId="1B707D5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559" w:type="pct"/>
            <w:shd w:val="clear" w:color="auto" w:fill="auto"/>
          </w:tcPr>
          <w:p w14:paraId="45859B1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319CBB4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DLBWP.1.1</w:t>
            </w:r>
          </w:p>
        </w:tc>
      </w:tr>
      <w:tr w:rsidR="008E369C" w:rsidRPr="00020619" w14:paraId="09C1E218" w14:textId="77777777" w:rsidTr="00BB34DD">
        <w:trPr>
          <w:trHeight w:val="187"/>
          <w:jc w:val="center"/>
        </w:trPr>
        <w:tc>
          <w:tcPr>
            <w:tcW w:w="1423" w:type="pct"/>
            <w:gridSpan w:val="3"/>
            <w:shd w:val="clear" w:color="auto" w:fill="auto"/>
          </w:tcPr>
          <w:p w14:paraId="3677BEBB" w14:textId="77777777" w:rsidR="008E369C" w:rsidRPr="00020619" w:rsidRDefault="008E369C" w:rsidP="00BB34DD">
            <w:pPr>
              <w:keepNext/>
              <w:keepLines/>
              <w:overflowPunct w:val="0"/>
              <w:autoSpaceDE w:val="0"/>
              <w:autoSpaceDN w:val="0"/>
              <w:adjustRightInd w:val="0"/>
              <w:spacing w:after="0"/>
              <w:textAlignment w:val="baseline"/>
              <w:rPr>
                <w:rFonts w:ascii="Arial" w:hAnsi="Arial" w:cs="Arial"/>
                <w:bCs/>
                <w:sz w:val="18"/>
                <w:lang w:eastAsia="en-GB"/>
              </w:rPr>
            </w:pPr>
            <w:r w:rsidRPr="00020619">
              <w:rPr>
                <w:rFonts w:ascii="Arial" w:hAnsi="Arial" w:cs="Arial"/>
                <w:bCs/>
                <w:sz w:val="18"/>
                <w:lang w:eastAsia="en-GB"/>
              </w:rPr>
              <w:t>UL initial BWP configuration</w:t>
            </w:r>
          </w:p>
        </w:tc>
        <w:tc>
          <w:tcPr>
            <w:tcW w:w="1372" w:type="pct"/>
            <w:shd w:val="clear" w:color="auto" w:fill="auto"/>
          </w:tcPr>
          <w:p w14:paraId="2ADCEF37"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559" w:type="pct"/>
            <w:shd w:val="clear" w:color="auto" w:fill="auto"/>
          </w:tcPr>
          <w:p w14:paraId="78D1DE4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264A418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cs="Arial"/>
                <w:sz w:val="18"/>
                <w:szCs w:val="16"/>
                <w:lang w:eastAsia="en-GB"/>
              </w:rPr>
            </w:pPr>
            <w:r w:rsidRPr="00020619">
              <w:rPr>
                <w:rFonts w:ascii="Arial" w:hAnsi="Arial" w:cs="v3.7.0"/>
                <w:sz w:val="18"/>
                <w:lang w:eastAsia="en-GB"/>
              </w:rPr>
              <w:t>ULBWP.0.1</w:t>
            </w:r>
          </w:p>
        </w:tc>
      </w:tr>
      <w:tr w:rsidR="008E369C" w:rsidRPr="00020619" w14:paraId="55121D45" w14:textId="77777777" w:rsidTr="00BB34DD">
        <w:trPr>
          <w:trHeight w:val="187"/>
          <w:jc w:val="center"/>
        </w:trPr>
        <w:tc>
          <w:tcPr>
            <w:tcW w:w="1423" w:type="pct"/>
            <w:gridSpan w:val="3"/>
            <w:tcBorders>
              <w:bottom w:val="single" w:sz="4" w:space="0" w:color="auto"/>
            </w:tcBorders>
            <w:shd w:val="clear" w:color="auto" w:fill="auto"/>
          </w:tcPr>
          <w:p w14:paraId="6E0B6FB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UL dedicated BWP configuration</w:t>
            </w:r>
          </w:p>
        </w:tc>
        <w:tc>
          <w:tcPr>
            <w:tcW w:w="1372" w:type="pct"/>
            <w:shd w:val="clear" w:color="auto" w:fill="auto"/>
          </w:tcPr>
          <w:p w14:paraId="47C96D69"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559" w:type="pct"/>
            <w:shd w:val="clear" w:color="auto" w:fill="auto"/>
          </w:tcPr>
          <w:p w14:paraId="15773C5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A51F43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ULBWP.1.1</w:t>
            </w:r>
          </w:p>
        </w:tc>
      </w:tr>
      <w:tr w:rsidR="008E369C" w:rsidRPr="00020619" w14:paraId="6F1D0863" w14:textId="77777777" w:rsidTr="00BB34DD">
        <w:trPr>
          <w:trHeight w:val="187"/>
          <w:jc w:val="center"/>
        </w:trPr>
        <w:tc>
          <w:tcPr>
            <w:tcW w:w="1423" w:type="pct"/>
            <w:gridSpan w:val="3"/>
            <w:tcBorders>
              <w:bottom w:val="nil"/>
            </w:tcBorders>
            <w:shd w:val="clear" w:color="auto" w:fill="auto"/>
          </w:tcPr>
          <w:p w14:paraId="32F9CA9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Configuration</w:t>
            </w:r>
          </w:p>
        </w:tc>
        <w:tc>
          <w:tcPr>
            <w:tcW w:w="1372" w:type="pct"/>
            <w:shd w:val="clear" w:color="auto" w:fill="auto"/>
          </w:tcPr>
          <w:p w14:paraId="33DECE1D"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559" w:type="pct"/>
            <w:shd w:val="clear" w:color="auto" w:fill="auto"/>
          </w:tcPr>
          <w:p w14:paraId="059609A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67FCFA5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Not Applicable</w:t>
            </w:r>
          </w:p>
        </w:tc>
      </w:tr>
      <w:tr w:rsidR="008E369C" w:rsidRPr="00020619" w14:paraId="2B2B492E" w14:textId="77777777" w:rsidTr="00BB34DD">
        <w:trPr>
          <w:trHeight w:val="187"/>
          <w:jc w:val="center"/>
        </w:trPr>
        <w:tc>
          <w:tcPr>
            <w:tcW w:w="1423" w:type="pct"/>
            <w:gridSpan w:val="3"/>
            <w:tcBorders>
              <w:top w:val="nil"/>
              <w:bottom w:val="nil"/>
            </w:tcBorders>
            <w:shd w:val="clear" w:color="auto" w:fill="auto"/>
          </w:tcPr>
          <w:p w14:paraId="47D7B8E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39DE126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559" w:type="pct"/>
            <w:shd w:val="clear" w:color="auto" w:fill="auto"/>
          </w:tcPr>
          <w:p w14:paraId="1775872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2CF062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Conf.1.1</w:t>
            </w:r>
          </w:p>
        </w:tc>
      </w:tr>
      <w:tr w:rsidR="008E369C" w:rsidRPr="00020619" w14:paraId="04BBB432" w14:textId="77777777" w:rsidTr="00BB34DD">
        <w:trPr>
          <w:trHeight w:val="187"/>
          <w:jc w:val="center"/>
        </w:trPr>
        <w:tc>
          <w:tcPr>
            <w:tcW w:w="1423" w:type="pct"/>
            <w:gridSpan w:val="3"/>
            <w:tcBorders>
              <w:top w:val="nil"/>
              <w:bottom w:val="single" w:sz="4" w:space="0" w:color="auto"/>
            </w:tcBorders>
            <w:shd w:val="clear" w:color="auto" w:fill="auto"/>
          </w:tcPr>
          <w:p w14:paraId="36A322B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2B78428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559" w:type="pct"/>
            <w:shd w:val="clear" w:color="auto" w:fill="auto"/>
          </w:tcPr>
          <w:p w14:paraId="3F9D837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8C97C8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Conf.2.1</w:t>
            </w:r>
          </w:p>
        </w:tc>
      </w:tr>
      <w:tr w:rsidR="008E369C" w:rsidRPr="00020619" w14:paraId="67B1304B" w14:textId="77777777" w:rsidTr="00BB34DD">
        <w:trPr>
          <w:trHeight w:val="187"/>
          <w:jc w:val="center"/>
        </w:trPr>
        <w:tc>
          <w:tcPr>
            <w:tcW w:w="1423" w:type="pct"/>
            <w:gridSpan w:val="3"/>
            <w:tcBorders>
              <w:bottom w:val="nil"/>
            </w:tcBorders>
            <w:shd w:val="clear" w:color="auto" w:fill="auto"/>
          </w:tcPr>
          <w:p w14:paraId="2FFC918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RMSI CORESET Reference Channel</w:t>
            </w:r>
          </w:p>
        </w:tc>
        <w:tc>
          <w:tcPr>
            <w:tcW w:w="1372" w:type="pct"/>
            <w:shd w:val="clear" w:color="auto" w:fill="auto"/>
          </w:tcPr>
          <w:p w14:paraId="07676D5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559" w:type="pct"/>
            <w:shd w:val="clear" w:color="auto" w:fill="auto"/>
          </w:tcPr>
          <w:p w14:paraId="25DB5EA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6BCB0CA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1.1 FDD</w:t>
            </w:r>
          </w:p>
        </w:tc>
      </w:tr>
      <w:tr w:rsidR="008E369C" w:rsidRPr="00020619" w14:paraId="0E1FD79C" w14:textId="77777777" w:rsidTr="00BB34DD">
        <w:trPr>
          <w:trHeight w:val="187"/>
          <w:jc w:val="center"/>
        </w:trPr>
        <w:tc>
          <w:tcPr>
            <w:tcW w:w="1423" w:type="pct"/>
            <w:gridSpan w:val="3"/>
            <w:tcBorders>
              <w:top w:val="nil"/>
              <w:bottom w:val="nil"/>
            </w:tcBorders>
            <w:shd w:val="clear" w:color="auto" w:fill="auto"/>
          </w:tcPr>
          <w:p w14:paraId="13968DF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11D19CC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559" w:type="pct"/>
            <w:shd w:val="clear" w:color="auto" w:fill="auto"/>
          </w:tcPr>
          <w:p w14:paraId="3177E91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6035E1A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1.1 TDD</w:t>
            </w:r>
          </w:p>
        </w:tc>
      </w:tr>
      <w:tr w:rsidR="008E369C" w:rsidRPr="00020619" w14:paraId="7489400B" w14:textId="77777777" w:rsidTr="00BB34DD">
        <w:trPr>
          <w:trHeight w:val="187"/>
          <w:jc w:val="center"/>
        </w:trPr>
        <w:tc>
          <w:tcPr>
            <w:tcW w:w="1423" w:type="pct"/>
            <w:gridSpan w:val="3"/>
            <w:tcBorders>
              <w:top w:val="nil"/>
              <w:bottom w:val="single" w:sz="4" w:space="0" w:color="auto"/>
            </w:tcBorders>
            <w:shd w:val="clear" w:color="auto" w:fill="auto"/>
          </w:tcPr>
          <w:p w14:paraId="769F37C3"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552B279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559" w:type="pct"/>
            <w:shd w:val="clear" w:color="auto" w:fill="auto"/>
          </w:tcPr>
          <w:p w14:paraId="739B313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23BBBE8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2.1 TDD</w:t>
            </w:r>
          </w:p>
        </w:tc>
      </w:tr>
      <w:tr w:rsidR="008E369C" w:rsidRPr="00020619" w14:paraId="645E123B" w14:textId="77777777" w:rsidTr="00BB34DD">
        <w:trPr>
          <w:trHeight w:val="187"/>
          <w:jc w:val="center"/>
        </w:trPr>
        <w:tc>
          <w:tcPr>
            <w:tcW w:w="1423" w:type="pct"/>
            <w:gridSpan w:val="3"/>
            <w:tcBorders>
              <w:top w:val="single" w:sz="4" w:space="0" w:color="auto"/>
              <w:bottom w:val="nil"/>
            </w:tcBorders>
            <w:shd w:val="clear" w:color="auto" w:fill="auto"/>
          </w:tcPr>
          <w:p w14:paraId="506AE1A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edicated CORESET Reference Channel</w:t>
            </w:r>
          </w:p>
        </w:tc>
        <w:tc>
          <w:tcPr>
            <w:tcW w:w="1372" w:type="pct"/>
            <w:tcBorders>
              <w:top w:val="single" w:sz="4" w:space="0" w:color="auto"/>
              <w:left w:val="single" w:sz="4" w:space="0" w:color="auto"/>
              <w:bottom w:val="single" w:sz="4" w:space="0" w:color="auto"/>
              <w:right w:val="single" w:sz="4" w:space="0" w:color="auto"/>
            </w:tcBorders>
          </w:tcPr>
          <w:p w14:paraId="2F5EAC3D"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val="it-IT" w:eastAsia="en-GB"/>
              </w:rPr>
              <w:t>Config 1, 4</w:t>
            </w:r>
          </w:p>
        </w:tc>
        <w:tc>
          <w:tcPr>
            <w:tcW w:w="559" w:type="pct"/>
            <w:shd w:val="clear" w:color="auto" w:fill="auto"/>
          </w:tcPr>
          <w:p w14:paraId="5E02765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tcBorders>
              <w:top w:val="single" w:sz="4" w:space="0" w:color="auto"/>
              <w:left w:val="single" w:sz="4" w:space="0" w:color="auto"/>
              <w:bottom w:val="single" w:sz="4" w:space="0" w:color="auto"/>
              <w:right w:val="single" w:sz="4" w:space="0" w:color="auto"/>
            </w:tcBorders>
          </w:tcPr>
          <w:p w14:paraId="1F824A0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val="en-US" w:eastAsia="en-GB"/>
              </w:rPr>
              <w:t>CCR.1.1 FDD</w:t>
            </w:r>
          </w:p>
        </w:tc>
      </w:tr>
      <w:tr w:rsidR="008E369C" w:rsidRPr="00020619" w14:paraId="75CA162C" w14:textId="77777777" w:rsidTr="00BB34DD">
        <w:trPr>
          <w:trHeight w:val="187"/>
          <w:jc w:val="center"/>
        </w:trPr>
        <w:tc>
          <w:tcPr>
            <w:tcW w:w="1423" w:type="pct"/>
            <w:gridSpan w:val="3"/>
            <w:tcBorders>
              <w:top w:val="nil"/>
              <w:bottom w:val="nil"/>
            </w:tcBorders>
            <w:shd w:val="clear" w:color="auto" w:fill="auto"/>
          </w:tcPr>
          <w:p w14:paraId="07EE43A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tcBorders>
              <w:top w:val="single" w:sz="4" w:space="0" w:color="auto"/>
              <w:left w:val="single" w:sz="4" w:space="0" w:color="auto"/>
              <w:bottom w:val="single" w:sz="4" w:space="0" w:color="auto"/>
              <w:right w:val="single" w:sz="4" w:space="0" w:color="auto"/>
            </w:tcBorders>
          </w:tcPr>
          <w:p w14:paraId="5AA6AF9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val="it-IT" w:eastAsia="en-GB"/>
              </w:rPr>
              <w:t>Config 2</w:t>
            </w:r>
          </w:p>
        </w:tc>
        <w:tc>
          <w:tcPr>
            <w:tcW w:w="559" w:type="pct"/>
            <w:tcBorders>
              <w:bottom w:val="nil"/>
            </w:tcBorders>
            <w:shd w:val="clear" w:color="auto" w:fill="auto"/>
          </w:tcPr>
          <w:p w14:paraId="47AC189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tcBorders>
              <w:top w:val="single" w:sz="4" w:space="0" w:color="auto"/>
              <w:left w:val="single" w:sz="4" w:space="0" w:color="auto"/>
              <w:bottom w:val="single" w:sz="4" w:space="0" w:color="auto"/>
              <w:right w:val="single" w:sz="4" w:space="0" w:color="auto"/>
            </w:tcBorders>
          </w:tcPr>
          <w:p w14:paraId="30382AA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val="en-US" w:eastAsia="en-GB"/>
              </w:rPr>
              <w:t>CCR.1.1 TDD</w:t>
            </w:r>
          </w:p>
        </w:tc>
      </w:tr>
      <w:tr w:rsidR="008E369C" w:rsidRPr="00020619" w14:paraId="4DECAB3F" w14:textId="77777777" w:rsidTr="00BB34DD">
        <w:trPr>
          <w:trHeight w:val="187"/>
          <w:jc w:val="center"/>
        </w:trPr>
        <w:tc>
          <w:tcPr>
            <w:tcW w:w="1423" w:type="pct"/>
            <w:gridSpan w:val="3"/>
            <w:tcBorders>
              <w:top w:val="nil"/>
              <w:bottom w:val="nil"/>
            </w:tcBorders>
            <w:shd w:val="clear" w:color="auto" w:fill="auto"/>
          </w:tcPr>
          <w:p w14:paraId="64C18254"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tcBorders>
              <w:top w:val="single" w:sz="4" w:space="0" w:color="auto"/>
              <w:left w:val="single" w:sz="4" w:space="0" w:color="auto"/>
              <w:bottom w:val="single" w:sz="4" w:space="0" w:color="auto"/>
              <w:right w:val="single" w:sz="4" w:space="0" w:color="auto"/>
            </w:tcBorders>
          </w:tcPr>
          <w:p w14:paraId="6EB1C387"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val="it-IT" w:eastAsia="en-GB"/>
              </w:rPr>
            </w:pPr>
            <w:r w:rsidRPr="00020619">
              <w:rPr>
                <w:rFonts w:ascii="Arial" w:hAnsi="Arial"/>
                <w:sz w:val="18"/>
                <w:lang w:eastAsia="en-GB"/>
              </w:rPr>
              <w:t>Config 3</w:t>
            </w:r>
          </w:p>
        </w:tc>
        <w:tc>
          <w:tcPr>
            <w:tcW w:w="559" w:type="pct"/>
            <w:tcBorders>
              <w:bottom w:val="nil"/>
            </w:tcBorders>
            <w:shd w:val="clear" w:color="auto" w:fill="auto"/>
          </w:tcPr>
          <w:p w14:paraId="34A70B4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tcBorders>
              <w:top w:val="single" w:sz="4" w:space="0" w:color="auto"/>
              <w:left w:val="single" w:sz="4" w:space="0" w:color="auto"/>
              <w:bottom w:val="single" w:sz="4" w:space="0" w:color="auto"/>
              <w:right w:val="single" w:sz="4" w:space="0" w:color="auto"/>
            </w:tcBorders>
          </w:tcPr>
          <w:p w14:paraId="076878B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val="en-US" w:eastAsia="en-GB"/>
              </w:rPr>
            </w:pPr>
            <w:r w:rsidRPr="00020619">
              <w:rPr>
                <w:rFonts w:ascii="Arial" w:hAnsi="Arial"/>
                <w:sz w:val="18"/>
                <w:lang w:val="en-US" w:eastAsia="en-GB"/>
              </w:rPr>
              <w:t>CCR.2.1 TDD</w:t>
            </w:r>
          </w:p>
        </w:tc>
      </w:tr>
      <w:tr w:rsidR="008E369C" w:rsidRPr="00020619" w14:paraId="223DCC30" w14:textId="77777777" w:rsidTr="00BB34DD">
        <w:trPr>
          <w:trHeight w:val="187"/>
          <w:jc w:val="center"/>
        </w:trPr>
        <w:tc>
          <w:tcPr>
            <w:tcW w:w="1423" w:type="pct"/>
            <w:gridSpan w:val="3"/>
            <w:tcBorders>
              <w:bottom w:val="nil"/>
            </w:tcBorders>
            <w:shd w:val="clear" w:color="auto" w:fill="auto"/>
          </w:tcPr>
          <w:p w14:paraId="0B727FC2"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SB Configuration</w:t>
            </w:r>
          </w:p>
        </w:tc>
        <w:tc>
          <w:tcPr>
            <w:tcW w:w="1372" w:type="pct"/>
            <w:shd w:val="clear" w:color="auto" w:fill="auto"/>
          </w:tcPr>
          <w:p w14:paraId="429BF03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w:t>
            </w:r>
            <w:r w:rsidRPr="00020619">
              <w:rPr>
                <w:rFonts w:asciiTheme="minorEastAsia" w:hAnsiTheme="minorEastAsia"/>
                <w:sz w:val="18"/>
                <w:lang w:eastAsia="zh-CN"/>
              </w:rPr>
              <w:t>,4</w:t>
            </w:r>
          </w:p>
        </w:tc>
        <w:tc>
          <w:tcPr>
            <w:tcW w:w="559" w:type="pct"/>
            <w:tcBorders>
              <w:top w:val="nil"/>
            </w:tcBorders>
            <w:shd w:val="clear" w:color="auto" w:fill="auto"/>
          </w:tcPr>
          <w:p w14:paraId="735B7DC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7F4B7D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SB.1 FR1</w:t>
            </w:r>
          </w:p>
        </w:tc>
      </w:tr>
      <w:tr w:rsidR="008E369C" w:rsidRPr="00020619" w14:paraId="3379BE28" w14:textId="77777777" w:rsidTr="00BB34DD">
        <w:trPr>
          <w:trHeight w:val="187"/>
          <w:jc w:val="center"/>
        </w:trPr>
        <w:tc>
          <w:tcPr>
            <w:tcW w:w="1423" w:type="pct"/>
            <w:gridSpan w:val="3"/>
            <w:tcBorders>
              <w:top w:val="nil"/>
              <w:bottom w:val="nil"/>
            </w:tcBorders>
            <w:shd w:val="clear" w:color="auto" w:fill="auto"/>
          </w:tcPr>
          <w:p w14:paraId="37CF0470"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1BE9FC9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559" w:type="pct"/>
            <w:shd w:val="clear" w:color="auto" w:fill="auto"/>
          </w:tcPr>
          <w:p w14:paraId="7A8C777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79CFC9B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SB.1 FR1</w:t>
            </w:r>
          </w:p>
        </w:tc>
      </w:tr>
      <w:tr w:rsidR="008E369C" w:rsidRPr="00020619" w14:paraId="0EAC5B8F" w14:textId="77777777" w:rsidTr="00BB34DD">
        <w:trPr>
          <w:trHeight w:val="187"/>
          <w:jc w:val="center"/>
        </w:trPr>
        <w:tc>
          <w:tcPr>
            <w:tcW w:w="1423" w:type="pct"/>
            <w:gridSpan w:val="3"/>
            <w:tcBorders>
              <w:top w:val="nil"/>
              <w:bottom w:val="nil"/>
            </w:tcBorders>
            <w:shd w:val="clear" w:color="auto" w:fill="auto"/>
          </w:tcPr>
          <w:p w14:paraId="6080CE2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4872D01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559" w:type="pct"/>
            <w:shd w:val="clear" w:color="auto" w:fill="auto"/>
          </w:tcPr>
          <w:p w14:paraId="77A6F01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5A551FA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ins w:id="10387" w:author="Xiaomi" w:date="2022-09-30T17:13:00Z">
              <w:r w:rsidRPr="00020619">
                <w:rPr>
                  <w:rFonts w:ascii="Arial" w:hAnsi="Arial" w:hint="eastAsia"/>
                  <w:sz w:val="18"/>
                  <w:lang w:eastAsia="en-GB"/>
                </w:rPr>
                <w:t>SSB.1 RedCap FR1</w:t>
              </w:r>
            </w:ins>
            <w:del w:id="10388" w:author="Xiaomi" w:date="2022-09-30T17:13:00Z">
              <w:r w:rsidRPr="00020619">
                <w:rPr>
                  <w:rFonts w:ascii="Arial" w:hAnsi="Arial"/>
                  <w:sz w:val="18"/>
                  <w:lang w:eastAsia="en-GB"/>
                </w:rPr>
                <w:delText>SSB.2 FR1</w:delText>
              </w:r>
            </w:del>
          </w:p>
        </w:tc>
      </w:tr>
      <w:tr w:rsidR="008E369C" w:rsidRPr="00020619" w14:paraId="0BF3CA61" w14:textId="77777777" w:rsidTr="00BB34DD">
        <w:trPr>
          <w:trHeight w:val="187"/>
          <w:jc w:val="center"/>
        </w:trPr>
        <w:tc>
          <w:tcPr>
            <w:tcW w:w="1423" w:type="pct"/>
            <w:gridSpan w:val="3"/>
            <w:tcBorders>
              <w:bottom w:val="single" w:sz="4" w:space="0" w:color="auto"/>
            </w:tcBorders>
            <w:shd w:val="clear" w:color="auto" w:fill="auto"/>
          </w:tcPr>
          <w:p w14:paraId="0541232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MTC Configuration</w:t>
            </w:r>
          </w:p>
        </w:tc>
        <w:tc>
          <w:tcPr>
            <w:tcW w:w="1372" w:type="pct"/>
            <w:shd w:val="clear" w:color="auto" w:fill="auto"/>
          </w:tcPr>
          <w:p w14:paraId="2EEECE29"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3, 4</w:t>
            </w:r>
          </w:p>
        </w:tc>
        <w:tc>
          <w:tcPr>
            <w:tcW w:w="559" w:type="pct"/>
            <w:shd w:val="clear" w:color="auto" w:fill="auto"/>
          </w:tcPr>
          <w:p w14:paraId="1A67D4D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C5BE1D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MTC.1</w:t>
            </w:r>
          </w:p>
        </w:tc>
      </w:tr>
      <w:tr w:rsidR="008E369C" w:rsidRPr="00020619" w14:paraId="542A51C0" w14:textId="77777777" w:rsidTr="00BB34DD">
        <w:trPr>
          <w:trHeight w:val="187"/>
          <w:jc w:val="center"/>
        </w:trPr>
        <w:tc>
          <w:tcPr>
            <w:tcW w:w="1423" w:type="pct"/>
            <w:gridSpan w:val="3"/>
            <w:tcBorders>
              <w:bottom w:val="nil"/>
            </w:tcBorders>
            <w:shd w:val="clear" w:color="auto" w:fill="auto"/>
          </w:tcPr>
          <w:p w14:paraId="22A7937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PDSCH/PDCCH subcarrier spacing</w:t>
            </w:r>
          </w:p>
        </w:tc>
        <w:tc>
          <w:tcPr>
            <w:tcW w:w="1372" w:type="pct"/>
            <w:shd w:val="clear" w:color="auto" w:fill="auto"/>
          </w:tcPr>
          <w:p w14:paraId="11D1778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4</w:t>
            </w:r>
          </w:p>
        </w:tc>
        <w:tc>
          <w:tcPr>
            <w:tcW w:w="559" w:type="pct"/>
            <w:shd w:val="clear" w:color="auto" w:fill="auto"/>
          </w:tcPr>
          <w:p w14:paraId="2BE439F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6D904EC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5 kHz</w:t>
            </w:r>
          </w:p>
        </w:tc>
      </w:tr>
      <w:tr w:rsidR="008E369C" w:rsidRPr="00020619" w14:paraId="3E278417" w14:textId="77777777" w:rsidTr="00BB34DD">
        <w:trPr>
          <w:trHeight w:val="187"/>
          <w:jc w:val="center"/>
        </w:trPr>
        <w:tc>
          <w:tcPr>
            <w:tcW w:w="1423" w:type="pct"/>
            <w:gridSpan w:val="3"/>
            <w:tcBorders>
              <w:top w:val="nil"/>
              <w:bottom w:val="single" w:sz="4" w:space="0" w:color="auto"/>
            </w:tcBorders>
            <w:shd w:val="clear" w:color="auto" w:fill="auto"/>
          </w:tcPr>
          <w:p w14:paraId="768F1487"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372" w:type="pct"/>
            <w:shd w:val="clear" w:color="auto" w:fill="auto"/>
          </w:tcPr>
          <w:p w14:paraId="6A1380D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559" w:type="pct"/>
            <w:shd w:val="clear" w:color="auto" w:fill="auto"/>
          </w:tcPr>
          <w:p w14:paraId="0941C2D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3ADCA80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hint="eastAsia"/>
                <w:sz w:val="18"/>
                <w:lang w:eastAsia="zh-CN"/>
              </w:rPr>
              <w:t>3</w:t>
            </w:r>
            <w:r w:rsidRPr="00020619">
              <w:rPr>
                <w:rFonts w:ascii="Arial" w:hAnsi="Arial"/>
                <w:sz w:val="18"/>
                <w:lang w:eastAsia="zh-CN"/>
              </w:rPr>
              <w:t>0 kHz</w:t>
            </w:r>
          </w:p>
        </w:tc>
      </w:tr>
      <w:tr w:rsidR="008E369C" w:rsidRPr="00020619" w14:paraId="7530CCCC" w14:textId="77777777" w:rsidTr="00BB34DD">
        <w:trPr>
          <w:trHeight w:val="187"/>
          <w:jc w:val="center"/>
        </w:trPr>
        <w:tc>
          <w:tcPr>
            <w:tcW w:w="1423" w:type="pct"/>
            <w:gridSpan w:val="3"/>
            <w:tcBorders>
              <w:top w:val="single" w:sz="4" w:space="0" w:color="auto"/>
              <w:bottom w:val="nil"/>
            </w:tcBorders>
            <w:shd w:val="clear" w:color="auto" w:fill="auto"/>
          </w:tcPr>
          <w:p w14:paraId="0D0334E2"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PRACH Configuration </w:t>
            </w:r>
          </w:p>
        </w:tc>
        <w:tc>
          <w:tcPr>
            <w:tcW w:w="1372" w:type="pct"/>
            <w:shd w:val="clear" w:color="auto" w:fill="auto"/>
          </w:tcPr>
          <w:p w14:paraId="4F10835D"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3 ,4</w:t>
            </w:r>
          </w:p>
        </w:tc>
        <w:tc>
          <w:tcPr>
            <w:tcW w:w="559" w:type="pct"/>
            <w:shd w:val="clear" w:color="auto" w:fill="auto"/>
          </w:tcPr>
          <w:p w14:paraId="478C68A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70973DF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roofErr w:type="gramStart"/>
            <w:r w:rsidRPr="00020619">
              <w:rPr>
                <w:rFonts w:ascii="Arial" w:hAnsi="Arial"/>
                <w:sz w:val="18"/>
                <w:lang w:eastAsia="en-GB"/>
              </w:rPr>
              <w:t>Table  A.3.8.2.1</w:t>
            </w:r>
            <w:proofErr w:type="gramEnd"/>
            <w:r w:rsidRPr="00020619">
              <w:rPr>
                <w:rFonts w:ascii="Arial" w:hAnsi="Arial"/>
                <w:sz w:val="18"/>
                <w:lang w:eastAsia="en-GB"/>
              </w:rPr>
              <w:t>-1</w:t>
            </w:r>
          </w:p>
        </w:tc>
      </w:tr>
      <w:tr w:rsidR="008E369C" w:rsidRPr="00020619" w14:paraId="4A201229" w14:textId="77777777" w:rsidTr="00BB34DD">
        <w:trPr>
          <w:trHeight w:val="187"/>
          <w:jc w:val="center"/>
        </w:trPr>
        <w:tc>
          <w:tcPr>
            <w:tcW w:w="2795" w:type="pct"/>
            <w:gridSpan w:val="4"/>
            <w:shd w:val="clear" w:color="auto" w:fill="auto"/>
          </w:tcPr>
          <w:p w14:paraId="6C2DA46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SB index assigned as RLM RS</w:t>
            </w:r>
          </w:p>
        </w:tc>
        <w:tc>
          <w:tcPr>
            <w:tcW w:w="559" w:type="pct"/>
            <w:shd w:val="clear" w:color="auto" w:fill="auto"/>
          </w:tcPr>
          <w:p w14:paraId="2E0995E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40C7C01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8E369C" w:rsidRPr="00020619" w14:paraId="59E0032E" w14:textId="77777777" w:rsidTr="00BB34DD">
        <w:trPr>
          <w:trHeight w:val="187"/>
          <w:jc w:val="center"/>
        </w:trPr>
        <w:tc>
          <w:tcPr>
            <w:tcW w:w="2795" w:type="pct"/>
            <w:gridSpan w:val="4"/>
            <w:shd w:val="clear" w:color="auto" w:fill="auto"/>
          </w:tcPr>
          <w:p w14:paraId="4B657B6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OCNG parameters</w:t>
            </w:r>
          </w:p>
        </w:tc>
        <w:tc>
          <w:tcPr>
            <w:tcW w:w="559" w:type="pct"/>
            <w:shd w:val="clear" w:color="auto" w:fill="auto"/>
          </w:tcPr>
          <w:p w14:paraId="0F3BBCF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01CE13F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OP.1</w:t>
            </w:r>
          </w:p>
        </w:tc>
      </w:tr>
      <w:tr w:rsidR="008E369C" w:rsidRPr="00020619" w14:paraId="66013FF3" w14:textId="77777777" w:rsidTr="00BB34DD">
        <w:trPr>
          <w:trHeight w:val="187"/>
          <w:jc w:val="center"/>
        </w:trPr>
        <w:tc>
          <w:tcPr>
            <w:tcW w:w="2795" w:type="pct"/>
            <w:gridSpan w:val="4"/>
            <w:shd w:val="clear" w:color="auto" w:fill="auto"/>
          </w:tcPr>
          <w:p w14:paraId="01E6D482"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P length</w:t>
            </w:r>
            <w:r w:rsidRPr="00020619">
              <w:rPr>
                <w:rFonts w:ascii="Arial" w:hAnsi="Arial"/>
                <w:sz w:val="18"/>
                <w:lang w:eastAsia="en-GB"/>
              </w:rPr>
              <w:tab/>
            </w:r>
          </w:p>
        </w:tc>
        <w:tc>
          <w:tcPr>
            <w:tcW w:w="559" w:type="pct"/>
            <w:shd w:val="clear" w:color="auto" w:fill="auto"/>
          </w:tcPr>
          <w:p w14:paraId="0F732CB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5086FF6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Normal</w:t>
            </w:r>
          </w:p>
        </w:tc>
      </w:tr>
      <w:tr w:rsidR="008E369C" w:rsidRPr="00020619" w14:paraId="0B2F75C1" w14:textId="77777777" w:rsidTr="00BB34DD">
        <w:trPr>
          <w:trHeight w:val="187"/>
          <w:jc w:val="center"/>
        </w:trPr>
        <w:tc>
          <w:tcPr>
            <w:tcW w:w="2795" w:type="pct"/>
            <w:gridSpan w:val="4"/>
            <w:shd w:val="clear" w:color="auto" w:fill="auto"/>
          </w:tcPr>
          <w:p w14:paraId="58FF413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rrelation Matrix and Antenna Configuration</w:t>
            </w:r>
          </w:p>
        </w:tc>
        <w:tc>
          <w:tcPr>
            <w:tcW w:w="559" w:type="pct"/>
            <w:shd w:val="clear" w:color="auto" w:fill="auto"/>
          </w:tcPr>
          <w:p w14:paraId="5374CE9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43255B6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2x2 Low</w:t>
            </w:r>
          </w:p>
        </w:tc>
      </w:tr>
      <w:tr w:rsidR="008E369C" w:rsidRPr="00020619" w14:paraId="093A0FF1" w14:textId="77777777" w:rsidTr="00BB34DD">
        <w:trPr>
          <w:trHeight w:val="187"/>
          <w:jc w:val="center"/>
        </w:trPr>
        <w:tc>
          <w:tcPr>
            <w:tcW w:w="1219" w:type="pct"/>
            <w:tcBorders>
              <w:bottom w:val="nil"/>
            </w:tcBorders>
            <w:shd w:val="clear" w:color="auto" w:fill="auto"/>
          </w:tcPr>
          <w:p w14:paraId="36C5149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In sync transmission parameters</w:t>
            </w:r>
          </w:p>
        </w:tc>
        <w:tc>
          <w:tcPr>
            <w:tcW w:w="1576" w:type="pct"/>
            <w:gridSpan w:val="3"/>
            <w:shd w:val="clear" w:color="auto" w:fill="auto"/>
          </w:tcPr>
          <w:p w14:paraId="41B4273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CI format</w:t>
            </w:r>
          </w:p>
        </w:tc>
        <w:tc>
          <w:tcPr>
            <w:tcW w:w="559" w:type="pct"/>
            <w:shd w:val="clear" w:color="auto" w:fill="auto"/>
          </w:tcPr>
          <w:p w14:paraId="37516FE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4A3FB61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0</w:t>
            </w:r>
          </w:p>
        </w:tc>
      </w:tr>
      <w:tr w:rsidR="008E369C" w:rsidRPr="00020619" w14:paraId="05161A58" w14:textId="77777777" w:rsidTr="00BB34DD">
        <w:trPr>
          <w:trHeight w:val="187"/>
          <w:jc w:val="center"/>
        </w:trPr>
        <w:tc>
          <w:tcPr>
            <w:tcW w:w="1219" w:type="pct"/>
            <w:tcBorders>
              <w:top w:val="nil"/>
              <w:bottom w:val="nil"/>
            </w:tcBorders>
            <w:shd w:val="clear" w:color="auto" w:fill="auto"/>
          </w:tcPr>
          <w:p w14:paraId="138233C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0508CE4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umber of Control OFDM symbols</w:t>
            </w:r>
          </w:p>
        </w:tc>
        <w:tc>
          <w:tcPr>
            <w:tcW w:w="559" w:type="pct"/>
            <w:shd w:val="clear" w:color="auto" w:fill="auto"/>
          </w:tcPr>
          <w:p w14:paraId="3DDE5F1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6F30BB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2</w:t>
            </w:r>
          </w:p>
        </w:tc>
      </w:tr>
      <w:tr w:rsidR="008E369C" w:rsidRPr="00020619" w14:paraId="285A77EF" w14:textId="77777777" w:rsidTr="00BB34DD">
        <w:trPr>
          <w:trHeight w:val="187"/>
          <w:jc w:val="center"/>
        </w:trPr>
        <w:tc>
          <w:tcPr>
            <w:tcW w:w="1219" w:type="pct"/>
            <w:tcBorders>
              <w:top w:val="nil"/>
              <w:bottom w:val="nil"/>
            </w:tcBorders>
            <w:shd w:val="clear" w:color="auto" w:fill="auto"/>
          </w:tcPr>
          <w:p w14:paraId="3BFD5CC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01DD7B6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ggregation level </w:t>
            </w:r>
          </w:p>
        </w:tc>
        <w:tc>
          <w:tcPr>
            <w:tcW w:w="559" w:type="pct"/>
            <w:shd w:val="clear" w:color="auto" w:fill="auto"/>
          </w:tcPr>
          <w:p w14:paraId="28D456A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CE</w:t>
            </w:r>
          </w:p>
        </w:tc>
        <w:tc>
          <w:tcPr>
            <w:tcW w:w="1646" w:type="pct"/>
            <w:shd w:val="clear" w:color="auto" w:fill="auto"/>
          </w:tcPr>
          <w:p w14:paraId="750DAAB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w:t>
            </w:r>
          </w:p>
        </w:tc>
      </w:tr>
      <w:tr w:rsidR="008E369C" w:rsidRPr="00020619" w14:paraId="13BC2015" w14:textId="77777777" w:rsidTr="00BB34DD">
        <w:trPr>
          <w:trHeight w:val="187"/>
          <w:jc w:val="center"/>
        </w:trPr>
        <w:tc>
          <w:tcPr>
            <w:tcW w:w="1219" w:type="pct"/>
            <w:tcBorders>
              <w:top w:val="nil"/>
              <w:bottom w:val="nil"/>
            </w:tcBorders>
            <w:shd w:val="clear" w:color="auto" w:fill="auto"/>
          </w:tcPr>
          <w:p w14:paraId="31B7DCA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75998BF2"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RE energy to average SSS RE energy</w:t>
            </w:r>
          </w:p>
        </w:tc>
        <w:tc>
          <w:tcPr>
            <w:tcW w:w="559" w:type="pct"/>
            <w:shd w:val="clear" w:color="auto" w:fill="auto"/>
          </w:tcPr>
          <w:p w14:paraId="1E9ABE7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646" w:type="pct"/>
            <w:shd w:val="clear" w:color="auto" w:fill="auto"/>
          </w:tcPr>
          <w:p w14:paraId="3189EFA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8E369C" w:rsidRPr="00020619" w14:paraId="49214FCA" w14:textId="77777777" w:rsidTr="00BB34DD">
        <w:trPr>
          <w:trHeight w:val="187"/>
          <w:jc w:val="center"/>
        </w:trPr>
        <w:tc>
          <w:tcPr>
            <w:tcW w:w="1219" w:type="pct"/>
            <w:tcBorders>
              <w:top w:val="nil"/>
              <w:bottom w:val="nil"/>
            </w:tcBorders>
            <w:shd w:val="clear" w:color="auto" w:fill="auto"/>
          </w:tcPr>
          <w:p w14:paraId="33277882"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0C46D38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DMRS energy to average SSS RE energy</w:t>
            </w:r>
          </w:p>
        </w:tc>
        <w:tc>
          <w:tcPr>
            <w:tcW w:w="559" w:type="pct"/>
            <w:shd w:val="clear" w:color="auto" w:fill="auto"/>
          </w:tcPr>
          <w:p w14:paraId="142D42F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646" w:type="pct"/>
            <w:shd w:val="clear" w:color="auto" w:fill="auto"/>
          </w:tcPr>
          <w:p w14:paraId="276E2F8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8E369C" w:rsidRPr="00020619" w14:paraId="04D71B0F" w14:textId="77777777" w:rsidTr="00BB34DD">
        <w:trPr>
          <w:trHeight w:val="187"/>
          <w:jc w:val="center"/>
        </w:trPr>
        <w:tc>
          <w:tcPr>
            <w:tcW w:w="1219" w:type="pct"/>
            <w:tcBorders>
              <w:top w:val="nil"/>
              <w:bottom w:val="nil"/>
            </w:tcBorders>
            <w:shd w:val="clear" w:color="auto" w:fill="auto"/>
          </w:tcPr>
          <w:p w14:paraId="1DFECFC0"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5374CAA5" w14:textId="77777777" w:rsidR="008E369C" w:rsidRPr="00020619" w:rsidRDefault="008E369C"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DMRS precoder granularity</w:t>
            </w:r>
          </w:p>
        </w:tc>
        <w:tc>
          <w:tcPr>
            <w:tcW w:w="559" w:type="pct"/>
            <w:shd w:val="clear" w:color="auto" w:fill="auto"/>
          </w:tcPr>
          <w:p w14:paraId="428F0A3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646" w:type="pct"/>
            <w:shd w:val="clear" w:color="auto" w:fill="auto"/>
          </w:tcPr>
          <w:p w14:paraId="0488880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 ??" w:hAnsi="Arial"/>
                <w:sz w:val="18"/>
                <w:lang w:eastAsia="en-GB"/>
              </w:rPr>
              <w:t>REG bundle size</w:t>
            </w:r>
          </w:p>
        </w:tc>
      </w:tr>
      <w:tr w:rsidR="008E369C" w:rsidRPr="00020619" w14:paraId="653A76D2" w14:textId="77777777" w:rsidTr="00BB34DD">
        <w:trPr>
          <w:trHeight w:val="187"/>
          <w:jc w:val="center"/>
        </w:trPr>
        <w:tc>
          <w:tcPr>
            <w:tcW w:w="1219" w:type="pct"/>
            <w:tcBorders>
              <w:top w:val="nil"/>
              <w:bottom w:val="single" w:sz="4" w:space="0" w:color="auto"/>
            </w:tcBorders>
            <w:shd w:val="clear" w:color="auto" w:fill="auto"/>
          </w:tcPr>
          <w:p w14:paraId="4B35CFD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6A741AB6" w14:textId="77777777" w:rsidR="008E369C" w:rsidRPr="00020619" w:rsidRDefault="008E369C"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REG bundle size</w:t>
            </w:r>
          </w:p>
        </w:tc>
        <w:tc>
          <w:tcPr>
            <w:tcW w:w="559" w:type="pct"/>
            <w:shd w:val="clear" w:color="auto" w:fill="auto"/>
          </w:tcPr>
          <w:p w14:paraId="0331B8A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646" w:type="pct"/>
            <w:shd w:val="clear" w:color="auto" w:fill="auto"/>
          </w:tcPr>
          <w:p w14:paraId="258472F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6</w:t>
            </w:r>
          </w:p>
        </w:tc>
      </w:tr>
      <w:tr w:rsidR="008E369C" w:rsidRPr="00020619" w14:paraId="5F06941B" w14:textId="77777777" w:rsidTr="00BB34DD">
        <w:trPr>
          <w:trHeight w:val="187"/>
          <w:jc w:val="center"/>
        </w:trPr>
        <w:tc>
          <w:tcPr>
            <w:tcW w:w="1219" w:type="pct"/>
            <w:tcBorders>
              <w:bottom w:val="nil"/>
            </w:tcBorders>
            <w:shd w:val="clear" w:color="auto" w:fill="auto"/>
          </w:tcPr>
          <w:p w14:paraId="0EED3D0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Out of sync transmission parameters</w:t>
            </w:r>
          </w:p>
        </w:tc>
        <w:tc>
          <w:tcPr>
            <w:tcW w:w="1576" w:type="pct"/>
            <w:gridSpan w:val="3"/>
            <w:shd w:val="clear" w:color="auto" w:fill="auto"/>
          </w:tcPr>
          <w:p w14:paraId="3E4A9D6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CI format</w:t>
            </w:r>
          </w:p>
        </w:tc>
        <w:tc>
          <w:tcPr>
            <w:tcW w:w="559" w:type="pct"/>
            <w:shd w:val="clear" w:color="auto" w:fill="auto"/>
          </w:tcPr>
          <w:p w14:paraId="4F85D8F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5CE1D71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0</w:t>
            </w:r>
          </w:p>
        </w:tc>
      </w:tr>
      <w:tr w:rsidR="008E369C" w:rsidRPr="00020619" w14:paraId="675ACE8F" w14:textId="77777777" w:rsidTr="00BB34DD">
        <w:trPr>
          <w:trHeight w:val="187"/>
          <w:jc w:val="center"/>
        </w:trPr>
        <w:tc>
          <w:tcPr>
            <w:tcW w:w="1219" w:type="pct"/>
            <w:tcBorders>
              <w:top w:val="nil"/>
              <w:bottom w:val="nil"/>
            </w:tcBorders>
            <w:shd w:val="clear" w:color="auto" w:fill="auto"/>
          </w:tcPr>
          <w:p w14:paraId="1A6CB377"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572DA609"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umber of Control OFDM symbols</w:t>
            </w:r>
          </w:p>
        </w:tc>
        <w:tc>
          <w:tcPr>
            <w:tcW w:w="559" w:type="pct"/>
            <w:shd w:val="clear" w:color="auto" w:fill="auto"/>
          </w:tcPr>
          <w:p w14:paraId="0D477DE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0AB5466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2</w:t>
            </w:r>
          </w:p>
        </w:tc>
      </w:tr>
      <w:tr w:rsidR="008E369C" w:rsidRPr="00020619" w14:paraId="70063CE1" w14:textId="77777777" w:rsidTr="00BB34DD">
        <w:trPr>
          <w:trHeight w:val="187"/>
          <w:jc w:val="center"/>
        </w:trPr>
        <w:tc>
          <w:tcPr>
            <w:tcW w:w="1219" w:type="pct"/>
            <w:tcBorders>
              <w:top w:val="nil"/>
              <w:bottom w:val="nil"/>
            </w:tcBorders>
            <w:shd w:val="clear" w:color="auto" w:fill="auto"/>
          </w:tcPr>
          <w:p w14:paraId="21B3286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7122CDB0"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ggregation level </w:t>
            </w:r>
          </w:p>
        </w:tc>
        <w:tc>
          <w:tcPr>
            <w:tcW w:w="559" w:type="pct"/>
            <w:shd w:val="clear" w:color="auto" w:fill="auto"/>
          </w:tcPr>
          <w:p w14:paraId="5F39CEF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CE</w:t>
            </w:r>
          </w:p>
        </w:tc>
        <w:tc>
          <w:tcPr>
            <w:tcW w:w="1646" w:type="pct"/>
            <w:shd w:val="clear" w:color="auto" w:fill="auto"/>
          </w:tcPr>
          <w:p w14:paraId="47C51D6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8</w:t>
            </w:r>
          </w:p>
        </w:tc>
      </w:tr>
      <w:tr w:rsidR="008E369C" w:rsidRPr="00020619" w14:paraId="77BE4C2C" w14:textId="77777777" w:rsidTr="00BB34DD">
        <w:trPr>
          <w:trHeight w:val="187"/>
          <w:jc w:val="center"/>
        </w:trPr>
        <w:tc>
          <w:tcPr>
            <w:tcW w:w="1219" w:type="pct"/>
            <w:tcBorders>
              <w:top w:val="nil"/>
              <w:bottom w:val="nil"/>
            </w:tcBorders>
            <w:shd w:val="clear" w:color="auto" w:fill="auto"/>
          </w:tcPr>
          <w:p w14:paraId="3A5A679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3945F72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RE energy to average SSS RE energy</w:t>
            </w:r>
          </w:p>
        </w:tc>
        <w:tc>
          <w:tcPr>
            <w:tcW w:w="559" w:type="pct"/>
            <w:shd w:val="clear" w:color="auto" w:fill="auto"/>
          </w:tcPr>
          <w:p w14:paraId="4C28974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646" w:type="pct"/>
            <w:shd w:val="clear" w:color="auto" w:fill="auto"/>
          </w:tcPr>
          <w:p w14:paraId="4C41148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w:t>
            </w:r>
          </w:p>
        </w:tc>
      </w:tr>
      <w:tr w:rsidR="008E369C" w:rsidRPr="00020619" w14:paraId="5CE023A5" w14:textId="77777777" w:rsidTr="00BB34DD">
        <w:trPr>
          <w:trHeight w:val="187"/>
          <w:jc w:val="center"/>
        </w:trPr>
        <w:tc>
          <w:tcPr>
            <w:tcW w:w="1219" w:type="pct"/>
            <w:tcBorders>
              <w:top w:val="nil"/>
              <w:bottom w:val="nil"/>
            </w:tcBorders>
            <w:shd w:val="clear" w:color="auto" w:fill="auto"/>
          </w:tcPr>
          <w:p w14:paraId="5A7D23D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0DD5436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DMRS energy to average SSS RE energy</w:t>
            </w:r>
          </w:p>
        </w:tc>
        <w:tc>
          <w:tcPr>
            <w:tcW w:w="559" w:type="pct"/>
            <w:shd w:val="clear" w:color="auto" w:fill="auto"/>
          </w:tcPr>
          <w:p w14:paraId="4986AA4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646" w:type="pct"/>
            <w:shd w:val="clear" w:color="auto" w:fill="auto"/>
          </w:tcPr>
          <w:p w14:paraId="4E3EDE3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w:t>
            </w:r>
          </w:p>
        </w:tc>
      </w:tr>
      <w:tr w:rsidR="008E369C" w:rsidRPr="00020619" w14:paraId="557E1645" w14:textId="77777777" w:rsidTr="00BB34DD">
        <w:trPr>
          <w:trHeight w:val="187"/>
          <w:jc w:val="center"/>
        </w:trPr>
        <w:tc>
          <w:tcPr>
            <w:tcW w:w="1219" w:type="pct"/>
            <w:tcBorders>
              <w:top w:val="nil"/>
              <w:bottom w:val="nil"/>
            </w:tcBorders>
            <w:shd w:val="clear" w:color="auto" w:fill="auto"/>
          </w:tcPr>
          <w:p w14:paraId="1DC46336"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121EC22C" w14:textId="77777777" w:rsidR="008E369C" w:rsidRPr="00020619" w:rsidRDefault="008E369C"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DMRS precoder granularity</w:t>
            </w:r>
          </w:p>
        </w:tc>
        <w:tc>
          <w:tcPr>
            <w:tcW w:w="559" w:type="pct"/>
            <w:shd w:val="clear" w:color="auto" w:fill="auto"/>
          </w:tcPr>
          <w:p w14:paraId="410BC44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646" w:type="pct"/>
            <w:shd w:val="clear" w:color="auto" w:fill="auto"/>
          </w:tcPr>
          <w:p w14:paraId="7B75139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 ??" w:hAnsi="Arial"/>
                <w:sz w:val="18"/>
                <w:lang w:eastAsia="en-GB"/>
              </w:rPr>
              <w:t>REG bundle size</w:t>
            </w:r>
          </w:p>
        </w:tc>
      </w:tr>
      <w:tr w:rsidR="008E369C" w:rsidRPr="00020619" w14:paraId="487CD2AF" w14:textId="77777777" w:rsidTr="00BB34DD">
        <w:trPr>
          <w:trHeight w:val="187"/>
          <w:jc w:val="center"/>
        </w:trPr>
        <w:tc>
          <w:tcPr>
            <w:tcW w:w="1219" w:type="pct"/>
            <w:tcBorders>
              <w:top w:val="nil"/>
            </w:tcBorders>
            <w:shd w:val="clear" w:color="auto" w:fill="auto"/>
          </w:tcPr>
          <w:p w14:paraId="612943B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76" w:type="pct"/>
            <w:gridSpan w:val="3"/>
            <w:shd w:val="clear" w:color="auto" w:fill="auto"/>
          </w:tcPr>
          <w:p w14:paraId="07186801" w14:textId="77777777" w:rsidR="008E369C" w:rsidRPr="00020619" w:rsidRDefault="008E369C"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REG bundle size</w:t>
            </w:r>
          </w:p>
        </w:tc>
        <w:tc>
          <w:tcPr>
            <w:tcW w:w="559" w:type="pct"/>
            <w:shd w:val="clear" w:color="auto" w:fill="auto"/>
          </w:tcPr>
          <w:p w14:paraId="4E5AA6A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646" w:type="pct"/>
            <w:shd w:val="clear" w:color="auto" w:fill="auto"/>
          </w:tcPr>
          <w:p w14:paraId="06B77E8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6</w:t>
            </w:r>
          </w:p>
        </w:tc>
      </w:tr>
      <w:tr w:rsidR="008E369C" w:rsidRPr="00020619" w14:paraId="24117000" w14:textId="77777777" w:rsidTr="00BB34DD">
        <w:trPr>
          <w:trHeight w:val="187"/>
          <w:jc w:val="center"/>
        </w:trPr>
        <w:tc>
          <w:tcPr>
            <w:tcW w:w="2795" w:type="pct"/>
            <w:gridSpan w:val="4"/>
            <w:shd w:val="clear" w:color="auto" w:fill="auto"/>
          </w:tcPr>
          <w:p w14:paraId="77AB69C6"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RX</w:t>
            </w:r>
          </w:p>
        </w:tc>
        <w:tc>
          <w:tcPr>
            <w:tcW w:w="559" w:type="pct"/>
            <w:shd w:val="clear" w:color="auto" w:fill="auto"/>
          </w:tcPr>
          <w:p w14:paraId="0605C7D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26D0672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i/>
                <w:iCs/>
                <w:sz w:val="18"/>
                <w:lang w:eastAsia="en-GB"/>
              </w:rPr>
            </w:pPr>
            <w:r w:rsidRPr="00020619">
              <w:rPr>
                <w:rFonts w:ascii="Arial" w:hAnsi="Arial"/>
                <w:i/>
                <w:iCs/>
                <w:sz w:val="18"/>
                <w:lang w:eastAsia="en-GB"/>
              </w:rPr>
              <w:t>OFF</w:t>
            </w:r>
          </w:p>
        </w:tc>
      </w:tr>
      <w:tr w:rsidR="008E369C" w:rsidRPr="00020619" w14:paraId="65534451" w14:textId="77777777" w:rsidTr="00BB34DD">
        <w:trPr>
          <w:trHeight w:val="187"/>
          <w:jc w:val="center"/>
        </w:trPr>
        <w:tc>
          <w:tcPr>
            <w:tcW w:w="2795" w:type="pct"/>
            <w:gridSpan w:val="4"/>
            <w:shd w:val="clear" w:color="auto" w:fill="auto"/>
          </w:tcPr>
          <w:p w14:paraId="4C027203"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Gap pattern ID </w:t>
            </w:r>
          </w:p>
        </w:tc>
        <w:tc>
          <w:tcPr>
            <w:tcW w:w="559" w:type="pct"/>
            <w:shd w:val="clear" w:color="auto" w:fill="auto"/>
          </w:tcPr>
          <w:p w14:paraId="14DCB7E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7287F87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iCs/>
                <w:sz w:val="18"/>
                <w:lang w:eastAsia="en-GB"/>
              </w:rPr>
            </w:pPr>
            <w:r w:rsidRPr="00020619">
              <w:rPr>
                <w:rFonts w:ascii="Arial" w:hAnsi="Arial"/>
                <w:iCs/>
                <w:sz w:val="18"/>
                <w:lang w:eastAsia="en-GB"/>
              </w:rPr>
              <w:t>N.A.</w:t>
            </w:r>
          </w:p>
        </w:tc>
      </w:tr>
      <w:tr w:rsidR="008E369C" w:rsidRPr="00020619" w14:paraId="024EA7FB" w14:textId="77777777" w:rsidTr="00BB34DD">
        <w:trPr>
          <w:trHeight w:val="187"/>
          <w:jc w:val="center"/>
        </w:trPr>
        <w:tc>
          <w:tcPr>
            <w:tcW w:w="2795" w:type="pct"/>
            <w:gridSpan w:val="4"/>
            <w:shd w:val="clear" w:color="auto" w:fill="auto"/>
          </w:tcPr>
          <w:p w14:paraId="4670D109"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Layer 3 filtering</w:t>
            </w:r>
          </w:p>
        </w:tc>
        <w:tc>
          <w:tcPr>
            <w:tcW w:w="559" w:type="pct"/>
            <w:shd w:val="clear" w:color="auto" w:fill="auto"/>
          </w:tcPr>
          <w:p w14:paraId="7110188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118A50E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i/>
                <w:iCs/>
                <w:sz w:val="18"/>
                <w:lang w:eastAsia="en-GB"/>
              </w:rPr>
              <w:t>Enabled</w:t>
            </w:r>
          </w:p>
        </w:tc>
      </w:tr>
      <w:tr w:rsidR="008E369C" w:rsidRPr="00020619" w14:paraId="49EC6B1F" w14:textId="77777777" w:rsidTr="00BB34DD">
        <w:trPr>
          <w:trHeight w:val="187"/>
          <w:jc w:val="center"/>
        </w:trPr>
        <w:tc>
          <w:tcPr>
            <w:tcW w:w="2795" w:type="pct"/>
            <w:gridSpan w:val="4"/>
            <w:shd w:val="clear" w:color="auto" w:fill="auto"/>
          </w:tcPr>
          <w:p w14:paraId="1E8EF78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10 timer</w:t>
            </w:r>
          </w:p>
        </w:tc>
        <w:tc>
          <w:tcPr>
            <w:tcW w:w="559" w:type="pct"/>
            <w:shd w:val="clear" w:color="auto" w:fill="auto"/>
          </w:tcPr>
          <w:p w14:paraId="6DBB3B2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iCs/>
                <w:sz w:val="18"/>
                <w:lang w:eastAsia="en-GB"/>
              </w:rPr>
            </w:pPr>
            <w:proofErr w:type="spellStart"/>
            <w:r w:rsidRPr="00020619">
              <w:rPr>
                <w:rFonts w:ascii="Arial" w:hAnsi="Arial"/>
                <w:iCs/>
                <w:sz w:val="18"/>
                <w:lang w:eastAsia="en-GB"/>
              </w:rPr>
              <w:t>ms</w:t>
            </w:r>
            <w:proofErr w:type="spellEnd"/>
          </w:p>
        </w:tc>
        <w:tc>
          <w:tcPr>
            <w:tcW w:w="1646" w:type="pct"/>
            <w:shd w:val="clear" w:color="auto" w:fill="auto"/>
          </w:tcPr>
          <w:p w14:paraId="42DA409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i/>
                <w:iCs/>
                <w:sz w:val="18"/>
                <w:lang w:eastAsia="en-GB"/>
              </w:rPr>
            </w:pPr>
            <w:r w:rsidRPr="00020619">
              <w:rPr>
                <w:rFonts w:ascii="Arial" w:hAnsi="Arial"/>
                <w:iCs/>
                <w:sz w:val="18"/>
                <w:lang w:eastAsia="en-GB"/>
              </w:rPr>
              <w:t>1000</w:t>
            </w:r>
          </w:p>
        </w:tc>
      </w:tr>
      <w:tr w:rsidR="008E369C" w:rsidRPr="00020619" w14:paraId="19B8E64C" w14:textId="77777777" w:rsidTr="00BB34DD">
        <w:trPr>
          <w:trHeight w:val="187"/>
          <w:jc w:val="center"/>
        </w:trPr>
        <w:tc>
          <w:tcPr>
            <w:tcW w:w="2795" w:type="pct"/>
            <w:gridSpan w:val="4"/>
            <w:shd w:val="clear" w:color="auto" w:fill="auto"/>
          </w:tcPr>
          <w:p w14:paraId="0DD659A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11 timer</w:t>
            </w:r>
          </w:p>
        </w:tc>
        <w:tc>
          <w:tcPr>
            <w:tcW w:w="559" w:type="pct"/>
            <w:shd w:val="clear" w:color="auto" w:fill="auto"/>
          </w:tcPr>
          <w:p w14:paraId="733B44B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iCs/>
                <w:sz w:val="18"/>
                <w:lang w:eastAsia="en-GB"/>
              </w:rPr>
            </w:pPr>
            <w:proofErr w:type="spellStart"/>
            <w:r w:rsidRPr="00020619">
              <w:rPr>
                <w:rFonts w:ascii="Arial" w:hAnsi="Arial"/>
                <w:sz w:val="18"/>
                <w:lang w:eastAsia="en-GB"/>
              </w:rPr>
              <w:t>ms</w:t>
            </w:r>
            <w:proofErr w:type="spellEnd"/>
          </w:p>
        </w:tc>
        <w:tc>
          <w:tcPr>
            <w:tcW w:w="1646" w:type="pct"/>
            <w:shd w:val="clear" w:color="auto" w:fill="auto"/>
          </w:tcPr>
          <w:p w14:paraId="43C939B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i/>
                <w:iCs/>
                <w:sz w:val="18"/>
                <w:lang w:eastAsia="en-GB"/>
              </w:rPr>
            </w:pPr>
            <w:r w:rsidRPr="00020619">
              <w:rPr>
                <w:rFonts w:ascii="Arial" w:hAnsi="Arial"/>
                <w:sz w:val="18"/>
                <w:lang w:eastAsia="en-GB"/>
              </w:rPr>
              <w:t>1000</w:t>
            </w:r>
          </w:p>
        </w:tc>
      </w:tr>
      <w:tr w:rsidR="008E369C" w:rsidRPr="00020619" w14:paraId="1B34BFD1" w14:textId="77777777" w:rsidTr="00BB34DD">
        <w:trPr>
          <w:trHeight w:val="187"/>
          <w:jc w:val="center"/>
        </w:trPr>
        <w:tc>
          <w:tcPr>
            <w:tcW w:w="2795" w:type="pct"/>
            <w:gridSpan w:val="4"/>
            <w:shd w:val="clear" w:color="auto" w:fill="auto"/>
          </w:tcPr>
          <w:p w14:paraId="6567B4E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310</w:t>
            </w:r>
          </w:p>
        </w:tc>
        <w:tc>
          <w:tcPr>
            <w:tcW w:w="559" w:type="pct"/>
            <w:shd w:val="clear" w:color="auto" w:fill="auto"/>
          </w:tcPr>
          <w:p w14:paraId="5693936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7689B01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8E369C" w:rsidRPr="00020619" w14:paraId="199A5931" w14:textId="77777777" w:rsidTr="00BB34DD">
        <w:trPr>
          <w:trHeight w:val="187"/>
          <w:jc w:val="center"/>
        </w:trPr>
        <w:tc>
          <w:tcPr>
            <w:tcW w:w="2795" w:type="pct"/>
            <w:gridSpan w:val="4"/>
            <w:shd w:val="clear" w:color="auto" w:fill="auto"/>
          </w:tcPr>
          <w:p w14:paraId="51AF7297"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311</w:t>
            </w:r>
          </w:p>
        </w:tc>
        <w:tc>
          <w:tcPr>
            <w:tcW w:w="559" w:type="pct"/>
            <w:shd w:val="clear" w:color="auto" w:fill="auto"/>
          </w:tcPr>
          <w:p w14:paraId="52CBF78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75E2D1D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8E369C" w:rsidRPr="00020619" w14:paraId="039B69B6" w14:textId="77777777" w:rsidTr="00BB34DD">
        <w:trPr>
          <w:trHeight w:val="187"/>
          <w:jc w:val="center"/>
        </w:trPr>
        <w:tc>
          <w:tcPr>
            <w:tcW w:w="1230" w:type="pct"/>
            <w:gridSpan w:val="2"/>
            <w:tcBorders>
              <w:bottom w:val="nil"/>
            </w:tcBorders>
            <w:shd w:val="clear" w:color="auto" w:fill="auto"/>
          </w:tcPr>
          <w:p w14:paraId="515C65F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SI-RS configuration for CSI reporting</w:t>
            </w:r>
          </w:p>
        </w:tc>
        <w:tc>
          <w:tcPr>
            <w:tcW w:w="1565" w:type="pct"/>
            <w:gridSpan w:val="2"/>
            <w:shd w:val="clear" w:color="auto" w:fill="auto"/>
          </w:tcPr>
          <w:p w14:paraId="60C0CBA2"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559" w:type="pct"/>
            <w:shd w:val="clear" w:color="auto" w:fill="auto"/>
          </w:tcPr>
          <w:p w14:paraId="5F50FF4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415F646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szCs w:val="18"/>
                <w:lang w:eastAsia="en-GB"/>
              </w:rPr>
              <w:t>CSI-RS.1.1 FDD</w:t>
            </w:r>
          </w:p>
        </w:tc>
      </w:tr>
      <w:tr w:rsidR="008E369C" w:rsidRPr="00020619" w14:paraId="7C379D5D" w14:textId="77777777" w:rsidTr="00BB34DD">
        <w:trPr>
          <w:trHeight w:val="187"/>
          <w:jc w:val="center"/>
        </w:trPr>
        <w:tc>
          <w:tcPr>
            <w:tcW w:w="1230" w:type="pct"/>
            <w:gridSpan w:val="2"/>
            <w:tcBorders>
              <w:top w:val="nil"/>
              <w:bottom w:val="nil"/>
            </w:tcBorders>
            <w:shd w:val="clear" w:color="auto" w:fill="auto"/>
          </w:tcPr>
          <w:p w14:paraId="7C33179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65" w:type="pct"/>
            <w:gridSpan w:val="2"/>
            <w:shd w:val="clear" w:color="auto" w:fill="auto"/>
          </w:tcPr>
          <w:p w14:paraId="4F1E2AE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559" w:type="pct"/>
            <w:shd w:val="clear" w:color="auto" w:fill="auto"/>
          </w:tcPr>
          <w:p w14:paraId="5361527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57A5519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szCs w:val="18"/>
                <w:lang w:eastAsia="en-GB"/>
              </w:rPr>
              <w:t>CSI-RS.1.1 TDD</w:t>
            </w:r>
          </w:p>
        </w:tc>
      </w:tr>
      <w:tr w:rsidR="008E369C" w:rsidRPr="00020619" w14:paraId="00DBF40E" w14:textId="77777777" w:rsidTr="00BB34DD">
        <w:trPr>
          <w:trHeight w:val="187"/>
          <w:jc w:val="center"/>
        </w:trPr>
        <w:tc>
          <w:tcPr>
            <w:tcW w:w="1230" w:type="pct"/>
            <w:gridSpan w:val="2"/>
            <w:tcBorders>
              <w:top w:val="nil"/>
              <w:bottom w:val="nil"/>
            </w:tcBorders>
            <w:shd w:val="clear" w:color="auto" w:fill="auto"/>
          </w:tcPr>
          <w:p w14:paraId="7C9CE9A0"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65" w:type="pct"/>
            <w:gridSpan w:val="2"/>
            <w:shd w:val="clear" w:color="auto" w:fill="auto"/>
          </w:tcPr>
          <w:p w14:paraId="2ABB8E3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559" w:type="pct"/>
            <w:shd w:val="clear" w:color="auto" w:fill="auto"/>
          </w:tcPr>
          <w:p w14:paraId="784CC8B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34BE3AA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CSI-RS.2.1 TDD</w:t>
            </w:r>
          </w:p>
        </w:tc>
      </w:tr>
      <w:tr w:rsidR="008E369C" w:rsidRPr="00020619" w14:paraId="75036F5D" w14:textId="77777777" w:rsidTr="00BB34DD">
        <w:trPr>
          <w:trHeight w:val="187"/>
          <w:jc w:val="center"/>
        </w:trPr>
        <w:tc>
          <w:tcPr>
            <w:tcW w:w="1230" w:type="pct"/>
            <w:gridSpan w:val="2"/>
            <w:tcBorders>
              <w:bottom w:val="nil"/>
            </w:tcBorders>
            <w:shd w:val="clear" w:color="auto" w:fill="auto"/>
          </w:tcPr>
          <w:p w14:paraId="112E6E1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SI-RS for tracking</w:t>
            </w:r>
          </w:p>
        </w:tc>
        <w:tc>
          <w:tcPr>
            <w:tcW w:w="1565" w:type="pct"/>
            <w:gridSpan w:val="2"/>
            <w:shd w:val="clear" w:color="auto" w:fill="auto"/>
          </w:tcPr>
          <w:p w14:paraId="3D423A4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559" w:type="pct"/>
            <w:shd w:val="clear" w:color="auto" w:fill="auto"/>
          </w:tcPr>
          <w:p w14:paraId="30C1A30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0F98D3D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TRS.1.1 FDD</w:t>
            </w:r>
          </w:p>
        </w:tc>
      </w:tr>
      <w:tr w:rsidR="008E369C" w:rsidRPr="00020619" w14:paraId="5BD73EEB" w14:textId="77777777" w:rsidTr="00BB34DD">
        <w:trPr>
          <w:trHeight w:val="187"/>
          <w:jc w:val="center"/>
        </w:trPr>
        <w:tc>
          <w:tcPr>
            <w:tcW w:w="1230" w:type="pct"/>
            <w:gridSpan w:val="2"/>
            <w:tcBorders>
              <w:top w:val="nil"/>
              <w:bottom w:val="nil"/>
            </w:tcBorders>
            <w:shd w:val="clear" w:color="auto" w:fill="auto"/>
          </w:tcPr>
          <w:p w14:paraId="1FD42C96"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65" w:type="pct"/>
            <w:gridSpan w:val="2"/>
            <w:shd w:val="clear" w:color="auto" w:fill="auto"/>
          </w:tcPr>
          <w:p w14:paraId="29BF3C4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559" w:type="pct"/>
            <w:shd w:val="clear" w:color="auto" w:fill="auto"/>
          </w:tcPr>
          <w:p w14:paraId="2877413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020D85E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TRS.1.1 TDD</w:t>
            </w:r>
          </w:p>
        </w:tc>
      </w:tr>
      <w:tr w:rsidR="008E369C" w:rsidRPr="00020619" w14:paraId="353B0834" w14:textId="77777777" w:rsidTr="00BB34DD">
        <w:trPr>
          <w:trHeight w:val="187"/>
          <w:jc w:val="center"/>
        </w:trPr>
        <w:tc>
          <w:tcPr>
            <w:tcW w:w="1230" w:type="pct"/>
            <w:gridSpan w:val="2"/>
            <w:tcBorders>
              <w:top w:val="nil"/>
              <w:bottom w:val="nil"/>
            </w:tcBorders>
            <w:shd w:val="clear" w:color="auto" w:fill="auto"/>
          </w:tcPr>
          <w:p w14:paraId="6B95A034"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565" w:type="pct"/>
            <w:gridSpan w:val="2"/>
            <w:shd w:val="clear" w:color="auto" w:fill="auto"/>
          </w:tcPr>
          <w:p w14:paraId="662FCBC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559" w:type="pct"/>
            <w:shd w:val="clear" w:color="auto" w:fill="auto"/>
          </w:tcPr>
          <w:p w14:paraId="52A93F8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646" w:type="pct"/>
            <w:shd w:val="clear" w:color="auto" w:fill="auto"/>
          </w:tcPr>
          <w:p w14:paraId="41F6D44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TRS.1.2 TDD</w:t>
            </w:r>
          </w:p>
        </w:tc>
      </w:tr>
      <w:tr w:rsidR="008E369C" w:rsidRPr="00020619" w14:paraId="54E744AC" w14:textId="77777777" w:rsidTr="00BB34DD">
        <w:trPr>
          <w:trHeight w:val="187"/>
          <w:jc w:val="center"/>
        </w:trPr>
        <w:tc>
          <w:tcPr>
            <w:tcW w:w="2795" w:type="pct"/>
            <w:gridSpan w:val="4"/>
            <w:shd w:val="clear" w:color="auto" w:fill="auto"/>
          </w:tcPr>
          <w:p w14:paraId="34B68D4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1</w:t>
            </w:r>
          </w:p>
        </w:tc>
        <w:tc>
          <w:tcPr>
            <w:tcW w:w="559" w:type="pct"/>
            <w:shd w:val="clear" w:color="auto" w:fill="auto"/>
          </w:tcPr>
          <w:p w14:paraId="5A55D2B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646" w:type="pct"/>
            <w:shd w:val="clear" w:color="auto" w:fill="auto"/>
          </w:tcPr>
          <w:p w14:paraId="2980FFE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8E369C" w:rsidRPr="00020619" w14:paraId="60452835" w14:textId="77777777" w:rsidTr="00BB34DD">
        <w:trPr>
          <w:trHeight w:val="187"/>
          <w:jc w:val="center"/>
        </w:trPr>
        <w:tc>
          <w:tcPr>
            <w:tcW w:w="2795" w:type="pct"/>
            <w:gridSpan w:val="4"/>
            <w:shd w:val="clear" w:color="auto" w:fill="auto"/>
          </w:tcPr>
          <w:p w14:paraId="474253F3"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2</w:t>
            </w:r>
          </w:p>
        </w:tc>
        <w:tc>
          <w:tcPr>
            <w:tcW w:w="559" w:type="pct"/>
            <w:shd w:val="clear" w:color="auto" w:fill="auto"/>
          </w:tcPr>
          <w:p w14:paraId="569B667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646" w:type="pct"/>
            <w:shd w:val="clear" w:color="auto" w:fill="auto"/>
          </w:tcPr>
          <w:p w14:paraId="22B6F79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8E369C" w:rsidRPr="00020619" w14:paraId="2798549A" w14:textId="77777777" w:rsidTr="00BB34DD">
        <w:trPr>
          <w:trHeight w:val="187"/>
          <w:jc w:val="center"/>
        </w:trPr>
        <w:tc>
          <w:tcPr>
            <w:tcW w:w="2795" w:type="pct"/>
            <w:gridSpan w:val="4"/>
            <w:shd w:val="clear" w:color="auto" w:fill="auto"/>
          </w:tcPr>
          <w:p w14:paraId="5824569D"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w:t>
            </w:r>
          </w:p>
        </w:tc>
        <w:tc>
          <w:tcPr>
            <w:tcW w:w="559" w:type="pct"/>
            <w:shd w:val="clear" w:color="auto" w:fill="auto"/>
          </w:tcPr>
          <w:p w14:paraId="051BAB5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646" w:type="pct"/>
            <w:shd w:val="clear" w:color="auto" w:fill="auto"/>
          </w:tcPr>
          <w:p w14:paraId="1187F39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4</w:t>
            </w:r>
          </w:p>
        </w:tc>
      </w:tr>
      <w:tr w:rsidR="008E369C" w:rsidRPr="00020619" w14:paraId="767025C2" w14:textId="77777777" w:rsidTr="00BB34DD">
        <w:trPr>
          <w:trHeight w:val="187"/>
          <w:jc w:val="center"/>
        </w:trPr>
        <w:tc>
          <w:tcPr>
            <w:tcW w:w="2795" w:type="pct"/>
            <w:gridSpan w:val="4"/>
            <w:shd w:val="clear" w:color="auto" w:fill="auto"/>
          </w:tcPr>
          <w:p w14:paraId="19F257A3"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4</w:t>
            </w:r>
          </w:p>
        </w:tc>
        <w:tc>
          <w:tcPr>
            <w:tcW w:w="559" w:type="pct"/>
            <w:shd w:val="clear" w:color="auto" w:fill="auto"/>
          </w:tcPr>
          <w:p w14:paraId="0118CAD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646" w:type="pct"/>
            <w:shd w:val="clear" w:color="auto" w:fill="auto"/>
          </w:tcPr>
          <w:p w14:paraId="2F29ECD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8E369C" w:rsidRPr="00020619" w14:paraId="7E7717CC" w14:textId="77777777" w:rsidTr="00BB34DD">
        <w:trPr>
          <w:trHeight w:val="187"/>
          <w:jc w:val="center"/>
        </w:trPr>
        <w:tc>
          <w:tcPr>
            <w:tcW w:w="2795" w:type="pct"/>
            <w:gridSpan w:val="4"/>
            <w:shd w:val="clear" w:color="auto" w:fill="auto"/>
          </w:tcPr>
          <w:p w14:paraId="47658284"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5</w:t>
            </w:r>
          </w:p>
        </w:tc>
        <w:tc>
          <w:tcPr>
            <w:tcW w:w="559" w:type="pct"/>
            <w:shd w:val="clear" w:color="auto" w:fill="auto"/>
          </w:tcPr>
          <w:p w14:paraId="1C4CEDE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646" w:type="pct"/>
            <w:shd w:val="clear" w:color="auto" w:fill="auto"/>
          </w:tcPr>
          <w:p w14:paraId="4E506D1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88</w:t>
            </w:r>
          </w:p>
        </w:tc>
      </w:tr>
      <w:tr w:rsidR="008E369C" w:rsidRPr="00020619" w14:paraId="0C8AE83C" w14:textId="77777777" w:rsidTr="00BB34DD">
        <w:trPr>
          <w:trHeight w:val="187"/>
          <w:jc w:val="center"/>
        </w:trPr>
        <w:tc>
          <w:tcPr>
            <w:tcW w:w="2795" w:type="pct"/>
            <w:gridSpan w:val="4"/>
            <w:shd w:val="clear" w:color="auto" w:fill="auto"/>
          </w:tcPr>
          <w:p w14:paraId="39D8EFA3"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1</w:t>
            </w:r>
          </w:p>
        </w:tc>
        <w:tc>
          <w:tcPr>
            <w:tcW w:w="559" w:type="pct"/>
            <w:shd w:val="clear" w:color="auto" w:fill="auto"/>
          </w:tcPr>
          <w:p w14:paraId="526E03E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646" w:type="pct"/>
            <w:shd w:val="clear" w:color="auto" w:fill="auto"/>
          </w:tcPr>
          <w:p w14:paraId="6197830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84</w:t>
            </w:r>
          </w:p>
        </w:tc>
      </w:tr>
      <w:tr w:rsidR="008E369C" w:rsidRPr="00020619" w14:paraId="15B2FFA9" w14:textId="77777777" w:rsidTr="00BB34DD">
        <w:trPr>
          <w:trHeight w:val="187"/>
          <w:jc w:val="center"/>
        </w:trPr>
        <w:tc>
          <w:tcPr>
            <w:tcW w:w="5000" w:type="pct"/>
            <w:gridSpan w:val="6"/>
          </w:tcPr>
          <w:p w14:paraId="47FBF1DB" w14:textId="77777777" w:rsidR="008E369C" w:rsidRPr="00020619" w:rsidRDefault="008E369C"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1:</w:t>
            </w:r>
            <w:r w:rsidRPr="00020619">
              <w:rPr>
                <w:rFonts w:ascii="Arial" w:hAnsi="Arial"/>
                <w:sz w:val="18"/>
                <w:lang w:eastAsia="en-GB"/>
              </w:rPr>
              <w:tab/>
              <w:t xml:space="preserve">All configurations are assigned to the UE prior to the start of </w:t>
            </w:r>
            <w:proofErr w:type="gramStart"/>
            <w:r w:rsidRPr="00020619">
              <w:rPr>
                <w:rFonts w:ascii="Arial" w:hAnsi="Arial"/>
                <w:sz w:val="18"/>
                <w:lang w:eastAsia="en-GB"/>
              </w:rPr>
              <w:t>time period</w:t>
            </w:r>
            <w:proofErr w:type="gramEnd"/>
            <w:r w:rsidRPr="00020619">
              <w:rPr>
                <w:rFonts w:ascii="Arial" w:hAnsi="Arial"/>
                <w:sz w:val="18"/>
                <w:lang w:eastAsia="en-GB"/>
              </w:rPr>
              <w:t xml:space="preserve"> T1.</w:t>
            </w:r>
          </w:p>
          <w:p w14:paraId="277A30E8" w14:textId="77777777" w:rsidR="008E369C" w:rsidRPr="00020619" w:rsidRDefault="008E369C"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2:</w:t>
            </w:r>
            <w:r w:rsidRPr="00020619">
              <w:rPr>
                <w:rFonts w:ascii="Arial" w:hAnsi="Arial"/>
                <w:sz w:val="18"/>
                <w:lang w:eastAsia="en-GB"/>
              </w:rPr>
              <w:tab/>
              <w:t>UE-specific PDCCH is not transmitted after T1 starts.</w:t>
            </w:r>
          </w:p>
        </w:tc>
      </w:tr>
    </w:tbl>
    <w:p w14:paraId="0F06C5E6" w14:textId="77777777" w:rsidR="008E369C" w:rsidRPr="00020619" w:rsidRDefault="008E369C" w:rsidP="008E369C">
      <w:pPr>
        <w:overflowPunct w:val="0"/>
        <w:autoSpaceDE w:val="0"/>
        <w:autoSpaceDN w:val="0"/>
        <w:adjustRightInd w:val="0"/>
        <w:textAlignment w:val="baseline"/>
        <w:rPr>
          <w:b/>
          <w:lang w:eastAsia="en-GB"/>
        </w:rPr>
      </w:pPr>
    </w:p>
    <w:p w14:paraId="11E2B152" w14:textId="77777777" w:rsidR="008E369C" w:rsidRPr="00020619" w:rsidRDefault="008E369C" w:rsidP="008E369C">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lastRenderedPageBreak/>
        <w:t>Table A.16.5.1.4.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5"/>
        <w:gridCol w:w="1832"/>
        <w:gridCol w:w="709"/>
        <w:gridCol w:w="539"/>
        <w:gridCol w:w="539"/>
        <w:gridCol w:w="539"/>
        <w:gridCol w:w="539"/>
        <w:gridCol w:w="540"/>
      </w:tblGrid>
      <w:tr w:rsidR="008E369C" w:rsidRPr="00020619" w14:paraId="053EBB77" w14:textId="77777777" w:rsidTr="00BB34DD">
        <w:trPr>
          <w:cantSplit/>
          <w:trHeight w:val="187"/>
          <w:jc w:val="center"/>
        </w:trPr>
        <w:tc>
          <w:tcPr>
            <w:tcW w:w="3537" w:type="dxa"/>
            <w:gridSpan w:val="2"/>
            <w:tcBorders>
              <w:top w:val="single" w:sz="4" w:space="0" w:color="auto"/>
              <w:left w:val="single" w:sz="4" w:space="0" w:color="auto"/>
              <w:bottom w:val="nil"/>
            </w:tcBorders>
            <w:shd w:val="clear" w:color="auto" w:fill="auto"/>
          </w:tcPr>
          <w:p w14:paraId="40B9431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Parameter</w:t>
            </w:r>
          </w:p>
        </w:tc>
        <w:tc>
          <w:tcPr>
            <w:tcW w:w="709" w:type="dxa"/>
            <w:tcBorders>
              <w:top w:val="single" w:sz="4" w:space="0" w:color="auto"/>
              <w:bottom w:val="nil"/>
            </w:tcBorders>
            <w:shd w:val="clear" w:color="auto" w:fill="auto"/>
          </w:tcPr>
          <w:p w14:paraId="1E4EF0C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Unit</w:t>
            </w:r>
          </w:p>
        </w:tc>
        <w:tc>
          <w:tcPr>
            <w:tcW w:w="2696" w:type="dxa"/>
            <w:gridSpan w:val="5"/>
            <w:tcBorders>
              <w:top w:val="single" w:sz="4" w:space="0" w:color="auto"/>
            </w:tcBorders>
          </w:tcPr>
          <w:p w14:paraId="55785AC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est 1</w:t>
            </w:r>
          </w:p>
        </w:tc>
      </w:tr>
      <w:tr w:rsidR="008E369C" w:rsidRPr="00020619" w14:paraId="74F3B416" w14:textId="77777777" w:rsidTr="00BB34DD">
        <w:trPr>
          <w:cantSplit/>
          <w:trHeight w:val="187"/>
          <w:jc w:val="center"/>
        </w:trPr>
        <w:tc>
          <w:tcPr>
            <w:tcW w:w="3537" w:type="dxa"/>
            <w:gridSpan w:val="2"/>
            <w:tcBorders>
              <w:top w:val="nil"/>
              <w:left w:val="single" w:sz="4" w:space="0" w:color="auto"/>
              <w:bottom w:val="single" w:sz="4" w:space="0" w:color="auto"/>
            </w:tcBorders>
            <w:shd w:val="clear" w:color="auto" w:fill="auto"/>
          </w:tcPr>
          <w:p w14:paraId="52AA88C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709" w:type="dxa"/>
            <w:tcBorders>
              <w:top w:val="nil"/>
              <w:bottom w:val="single" w:sz="4" w:space="0" w:color="auto"/>
            </w:tcBorders>
            <w:shd w:val="clear" w:color="auto" w:fill="auto"/>
          </w:tcPr>
          <w:p w14:paraId="734E8EF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539" w:type="dxa"/>
            <w:tcBorders>
              <w:bottom w:val="single" w:sz="4" w:space="0" w:color="auto"/>
            </w:tcBorders>
          </w:tcPr>
          <w:p w14:paraId="27CE7A0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1</w:t>
            </w:r>
          </w:p>
        </w:tc>
        <w:tc>
          <w:tcPr>
            <w:tcW w:w="539" w:type="dxa"/>
            <w:tcBorders>
              <w:bottom w:val="single" w:sz="4" w:space="0" w:color="auto"/>
            </w:tcBorders>
          </w:tcPr>
          <w:p w14:paraId="372D687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2</w:t>
            </w:r>
          </w:p>
        </w:tc>
        <w:tc>
          <w:tcPr>
            <w:tcW w:w="539" w:type="dxa"/>
            <w:tcBorders>
              <w:bottom w:val="single" w:sz="4" w:space="0" w:color="auto"/>
            </w:tcBorders>
          </w:tcPr>
          <w:p w14:paraId="640C8C7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3</w:t>
            </w:r>
          </w:p>
        </w:tc>
        <w:tc>
          <w:tcPr>
            <w:tcW w:w="539" w:type="dxa"/>
            <w:tcBorders>
              <w:bottom w:val="single" w:sz="4" w:space="0" w:color="auto"/>
            </w:tcBorders>
          </w:tcPr>
          <w:p w14:paraId="5075B42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4</w:t>
            </w:r>
          </w:p>
        </w:tc>
        <w:tc>
          <w:tcPr>
            <w:tcW w:w="540" w:type="dxa"/>
            <w:tcBorders>
              <w:bottom w:val="single" w:sz="4" w:space="0" w:color="auto"/>
            </w:tcBorders>
          </w:tcPr>
          <w:p w14:paraId="4E8C3C5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5</w:t>
            </w:r>
          </w:p>
        </w:tc>
      </w:tr>
      <w:tr w:rsidR="008E369C" w:rsidRPr="00020619" w14:paraId="191191A6" w14:textId="77777777" w:rsidTr="00BB34DD">
        <w:trPr>
          <w:cantSplit/>
          <w:trHeight w:val="187"/>
          <w:jc w:val="center"/>
        </w:trPr>
        <w:tc>
          <w:tcPr>
            <w:tcW w:w="3537" w:type="dxa"/>
            <w:gridSpan w:val="2"/>
            <w:tcBorders>
              <w:left w:val="single" w:sz="4" w:space="0" w:color="auto"/>
              <w:bottom w:val="single" w:sz="4" w:space="0" w:color="auto"/>
            </w:tcBorders>
          </w:tcPr>
          <w:p w14:paraId="4450B21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CCH DMRS to SSS</w:t>
            </w:r>
          </w:p>
        </w:tc>
        <w:tc>
          <w:tcPr>
            <w:tcW w:w="709" w:type="dxa"/>
            <w:tcBorders>
              <w:bottom w:val="single" w:sz="4" w:space="0" w:color="auto"/>
            </w:tcBorders>
          </w:tcPr>
          <w:p w14:paraId="66CC1C9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Pr>
          <w:p w14:paraId="3F72256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8E369C" w:rsidRPr="00020619" w14:paraId="4A75F296" w14:textId="77777777" w:rsidTr="00BB34DD">
        <w:trPr>
          <w:cantSplit/>
          <w:trHeight w:val="187"/>
          <w:jc w:val="center"/>
        </w:trPr>
        <w:tc>
          <w:tcPr>
            <w:tcW w:w="3537" w:type="dxa"/>
            <w:gridSpan w:val="2"/>
            <w:tcBorders>
              <w:left w:val="single" w:sz="4" w:space="0" w:color="auto"/>
              <w:bottom w:val="single" w:sz="4" w:space="0" w:color="auto"/>
            </w:tcBorders>
          </w:tcPr>
          <w:p w14:paraId="520D4DB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CCH to PDCCH DMRS</w:t>
            </w:r>
          </w:p>
        </w:tc>
        <w:tc>
          <w:tcPr>
            <w:tcW w:w="709" w:type="dxa"/>
            <w:tcBorders>
              <w:bottom w:val="single" w:sz="4" w:space="0" w:color="auto"/>
            </w:tcBorders>
          </w:tcPr>
          <w:p w14:paraId="636C53F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Borders>
              <w:bottom w:val="single" w:sz="4" w:space="0" w:color="auto"/>
            </w:tcBorders>
          </w:tcPr>
          <w:p w14:paraId="4DDDA0F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8E369C" w:rsidRPr="00020619" w14:paraId="519C1182" w14:textId="77777777" w:rsidTr="00BB34DD">
        <w:trPr>
          <w:cantSplit/>
          <w:trHeight w:val="187"/>
          <w:jc w:val="center"/>
        </w:trPr>
        <w:tc>
          <w:tcPr>
            <w:tcW w:w="3537" w:type="dxa"/>
            <w:gridSpan w:val="2"/>
            <w:tcBorders>
              <w:left w:val="single" w:sz="4" w:space="0" w:color="auto"/>
              <w:bottom w:val="single" w:sz="4" w:space="0" w:color="auto"/>
            </w:tcBorders>
          </w:tcPr>
          <w:p w14:paraId="29E834D1"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BCH DMRS to SSS</w:t>
            </w:r>
          </w:p>
        </w:tc>
        <w:tc>
          <w:tcPr>
            <w:tcW w:w="709" w:type="dxa"/>
            <w:tcBorders>
              <w:bottom w:val="single" w:sz="4" w:space="0" w:color="auto"/>
            </w:tcBorders>
          </w:tcPr>
          <w:p w14:paraId="4C3F04F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Borders>
              <w:bottom w:val="nil"/>
            </w:tcBorders>
            <w:shd w:val="clear" w:color="auto" w:fill="auto"/>
          </w:tcPr>
          <w:p w14:paraId="28AEB680"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8E369C" w:rsidRPr="00020619" w14:paraId="7FF59C03" w14:textId="77777777" w:rsidTr="00BB34DD">
        <w:trPr>
          <w:cantSplit/>
          <w:trHeight w:val="187"/>
          <w:jc w:val="center"/>
        </w:trPr>
        <w:tc>
          <w:tcPr>
            <w:tcW w:w="3537" w:type="dxa"/>
            <w:gridSpan w:val="2"/>
            <w:tcBorders>
              <w:left w:val="single" w:sz="4" w:space="0" w:color="auto"/>
              <w:bottom w:val="single" w:sz="4" w:space="0" w:color="auto"/>
            </w:tcBorders>
          </w:tcPr>
          <w:p w14:paraId="6B588D3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BCH to PBCH DMRS</w:t>
            </w:r>
          </w:p>
        </w:tc>
        <w:tc>
          <w:tcPr>
            <w:tcW w:w="709" w:type="dxa"/>
            <w:tcBorders>
              <w:bottom w:val="single" w:sz="4" w:space="0" w:color="auto"/>
            </w:tcBorders>
          </w:tcPr>
          <w:p w14:paraId="3F2EE49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Borders>
              <w:top w:val="nil"/>
              <w:bottom w:val="nil"/>
            </w:tcBorders>
            <w:shd w:val="clear" w:color="auto" w:fill="auto"/>
          </w:tcPr>
          <w:p w14:paraId="0503DB0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8E369C" w:rsidRPr="00020619" w14:paraId="20A26A24" w14:textId="77777777" w:rsidTr="00BB34DD">
        <w:trPr>
          <w:cantSplit/>
          <w:trHeight w:val="187"/>
          <w:jc w:val="center"/>
        </w:trPr>
        <w:tc>
          <w:tcPr>
            <w:tcW w:w="3537" w:type="dxa"/>
            <w:gridSpan w:val="2"/>
            <w:tcBorders>
              <w:left w:val="single" w:sz="4" w:space="0" w:color="auto"/>
              <w:bottom w:val="single" w:sz="4" w:space="0" w:color="auto"/>
            </w:tcBorders>
          </w:tcPr>
          <w:p w14:paraId="0C6F1974"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SS to SSS</w:t>
            </w:r>
          </w:p>
        </w:tc>
        <w:tc>
          <w:tcPr>
            <w:tcW w:w="709" w:type="dxa"/>
            <w:tcBorders>
              <w:bottom w:val="single" w:sz="4" w:space="0" w:color="auto"/>
            </w:tcBorders>
          </w:tcPr>
          <w:p w14:paraId="1D301C1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Borders>
              <w:top w:val="nil"/>
              <w:bottom w:val="nil"/>
            </w:tcBorders>
            <w:shd w:val="clear" w:color="auto" w:fill="auto"/>
          </w:tcPr>
          <w:p w14:paraId="59B21A2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8E369C" w:rsidRPr="00020619" w14:paraId="6E83F3B5" w14:textId="77777777" w:rsidTr="00BB34DD">
        <w:trPr>
          <w:cantSplit/>
          <w:trHeight w:val="187"/>
          <w:jc w:val="center"/>
        </w:trPr>
        <w:tc>
          <w:tcPr>
            <w:tcW w:w="3537" w:type="dxa"/>
            <w:gridSpan w:val="2"/>
            <w:tcBorders>
              <w:left w:val="single" w:sz="4" w:space="0" w:color="auto"/>
              <w:bottom w:val="single" w:sz="4" w:space="0" w:color="auto"/>
            </w:tcBorders>
          </w:tcPr>
          <w:p w14:paraId="11CEB95A"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 xml:space="preserve">EPRE ratio of PDSCH DMRS to SSS </w:t>
            </w:r>
          </w:p>
        </w:tc>
        <w:tc>
          <w:tcPr>
            <w:tcW w:w="709" w:type="dxa"/>
            <w:tcBorders>
              <w:bottom w:val="single" w:sz="4" w:space="0" w:color="auto"/>
            </w:tcBorders>
          </w:tcPr>
          <w:p w14:paraId="42A9761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Borders>
              <w:top w:val="nil"/>
              <w:bottom w:val="nil"/>
            </w:tcBorders>
            <w:shd w:val="clear" w:color="auto" w:fill="auto"/>
          </w:tcPr>
          <w:p w14:paraId="7A24BD6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8E369C" w:rsidRPr="00020619" w14:paraId="0A52068C" w14:textId="77777777" w:rsidTr="00BB34DD">
        <w:trPr>
          <w:cantSplit/>
          <w:trHeight w:val="187"/>
          <w:jc w:val="center"/>
        </w:trPr>
        <w:tc>
          <w:tcPr>
            <w:tcW w:w="3537" w:type="dxa"/>
            <w:gridSpan w:val="2"/>
            <w:tcBorders>
              <w:left w:val="single" w:sz="4" w:space="0" w:color="auto"/>
              <w:bottom w:val="single" w:sz="4" w:space="0" w:color="auto"/>
            </w:tcBorders>
          </w:tcPr>
          <w:p w14:paraId="5729635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SCH to PDSCH DMRS</w:t>
            </w:r>
          </w:p>
        </w:tc>
        <w:tc>
          <w:tcPr>
            <w:tcW w:w="709" w:type="dxa"/>
            <w:tcBorders>
              <w:bottom w:val="single" w:sz="4" w:space="0" w:color="auto"/>
            </w:tcBorders>
          </w:tcPr>
          <w:p w14:paraId="69D59CF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Borders>
              <w:top w:val="nil"/>
              <w:bottom w:val="nil"/>
            </w:tcBorders>
            <w:shd w:val="clear" w:color="auto" w:fill="auto"/>
          </w:tcPr>
          <w:p w14:paraId="42F3495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8E369C" w:rsidRPr="00020619" w14:paraId="66BF8E59" w14:textId="77777777" w:rsidTr="00BB34DD">
        <w:trPr>
          <w:cantSplit/>
          <w:trHeight w:val="187"/>
          <w:jc w:val="center"/>
        </w:trPr>
        <w:tc>
          <w:tcPr>
            <w:tcW w:w="3537" w:type="dxa"/>
            <w:gridSpan w:val="2"/>
            <w:tcBorders>
              <w:left w:val="single" w:sz="4" w:space="0" w:color="auto"/>
              <w:bottom w:val="single" w:sz="4" w:space="0" w:color="auto"/>
            </w:tcBorders>
          </w:tcPr>
          <w:p w14:paraId="07D1DE36"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OCNG DMRS to SSS</w:t>
            </w:r>
          </w:p>
        </w:tc>
        <w:tc>
          <w:tcPr>
            <w:tcW w:w="709" w:type="dxa"/>
            <w:tcBorders>
              <w:bottom w:val="single" w:sz="4" w:space="0" w:color="auto"/>
            </w:tcBorders>
          </w:tcPr>
          <w:p w14:paraId="19467DA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Borders>
              <w:top w:val="nil"/>
              <w:bottom w:val="nil"/>
            </w:tcBorders>
            <w:shd w:val="clear" w:color="auto" w:fill="auto"/>
          </w:tcPr>
          <w:p w14:paraId="405061A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8E369C" w:rsidRPr="00020619" w14:paraId="06ADAD8B" w14:textId="77777777" w:rsidTr="00BB34DD">
        <w:trPr>
          <w:cantSplit/>
          <w:trHeight w:val="187"/>
          <w:jc w:val="center"/>
        </w:trPr>
        <w:tc>
          <w:tcPr>
            <w:tcW w:w="3537" w:type="dxa"/>
            <w:gridSpan w:val="2"/>
            <w:tcBorders>
              <w:left w:val="single" w:sz="4" w:space="0" w:color="auto"/>
              <w:bottom w:val="single" w:sz="4" w:space="0" w:color="auto"/>
            </w:tcBorders>
          </w:tcPr>
          <w:p w14:paraId="5DC4D322"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OCNG to OCNG DMRS</w:t>
            </w:r>
          </w:p>
        </w:tc>
        <w:tc>
          <w:tcPr>
            <w:tcW w:w="709" w:type="dxa"/>
            <w:tcBorders>
              <w:bottom w:val="single" w:sz="4" w:space="0" w:color="auto"/>
            </w:tcBorders>
          </w:tcPr>
          <w:p w14:paraId="62E4A14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696" w:type="dxa"/>
            <w:gridSpan w:val="5"/>
            <w:tcBorders>
              <w:top w:val="nil"/>
            </w:tcBorders>
            <w:shd w:val="clear" w:color="auto" w:fill="auto"/>
          </w:tcPr>
          <w:p w14:paraId="780C308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8E369C" w:rsidRPr="00020619" w14:paraId="109F0168" w14:textId="77777777" w:rsidTr="00BB34DD">
        <w:trPr>
          <w:cantSplit/>
          <w:trHeight w:val="187"/>
          <w:jc w:val="center"/>
        </w:trPr>
        <w:tc>
          <w:tcPr>
            <w:tcW w:w="1705" w:type="dxa"/>
            <w:tcBorders>
              <w:bottom w:val="nil"/>
            </w:tcBorders>
            <w:shd w:val="clear" w:color="auto" w:fill="auto"/>
          </w:tcPr>
          <w:p w14:paraId="4FE7578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NR on RLM-RS</w:t>
            </w:r>
          </w:p>
        </w:tc>
        <w:tc>
          <w:tcPr>
            <w:tcW w:w="1832" w:type="dxa"/>
          </w:tcPr>
          <w:p w14:paraId="7915D26C"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709" w:type="dxa"/>
            <w:tcBorders>
              <w:bottom w:val="nil"/>
            </w:tcBorders>
            <w:shd w:val="clear" w:color="auto" w:fill="auto"/>
          </w:tcPr>
          <w:p w14:paraId="5536672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539" w:type="dxa"/>
          </w:tcPr>
          <w:p w14:paraId="23202EF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w:t>
            </w:r>
          </w:p>
        </w:tc>
        <w:tc>
          <w:tcPr>
            <w:tcW w:w="539" w:type="dxa"/>
          </w:tcPr>
          <w:p w14:paraId="24B7885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7</w:t>
            </w:r>
          </w:p>
        </w:tc>
        <w:tc>
          <w:tcPr>
            <w:tcW w:w="539" w:type="dxa"/>
          </w:tcPr>
          <w:p w14:paraId="2FF7133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5</w:t>
            </w:r>
          </w:p>
        </w:tc>
        <w:tc>
          <w:tcPr>
            <w:tcW w:w="539" w:type="dxa"/>
          </w:tcPr>
          <w:p w14:paraId="34A88D4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5</w:t>
            </w:r>
          </w:p>
        </w:tc>
        <w:tc>
          <w:tcPr>
            <w:tcW w:w="540" w:type="dxa"/>
          </w:tcPr>
          <w:p w14:paraId="4141B3E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w:t>
            </w:r>
          </w:p>
        </w:tc>
      </w:tr>
      <w:tr w:rsidR="008E369C" w:rsidRPr="00020619" w14:paraId="60F9723E" w14:textId="77777777" w:rsidTr="00BB34DD">
        <w:trPr>
          <w:cantSplit/>
          <w:trHeight w:val="187"/>
          <w:jc w:val="center"/>
        </w:trPr>
        <w:tc>
          <w:tcPr>
            <w:tcW w:w="1705" w:type="dxa"/>
            <w:tcBorders>
              <w:top w:val="nil"/>
              <w:bottom w:val="nil"/>
            </w:tcBorders>
            <w:shd w:val="clear" w:color="auto" w:fill="auto"/>
          </w:tcPr>
          <w:p w14:paraId="3F05A283"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832" w:type="dxa"/>
          </w:tcPr>
          <w:p w14:paraId="56384A1D"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709" w:type="dxa"/>
            <w:tcBorders>
              <w:top w:val="nil"/>
              <w:bottom w:val="nil"/>
            </w:tcBorders>
            <w:shd w:val="clear" w:color="auto" w:fill="auto"/>
          </w:tcPr>
          <w:p w14:paraId="4880222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539" w:type="dxa"/>
          </w:tcPr>
          <w:p w14:paraId="76AB60BF"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c>
          <w:tcPr>
            <w:tcW w:w="539" w:type="dxa"/>
          </w:tcPr>
          <w:p w14:paraId="27AB882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7</w:t>
            </w:r>
          </w:p>
        </w:tc>
        <w:tc>
          <w:tcPr>
            <w:tcW w:w="539" w:type="dxa"/>
          </w:tcPr>
          <w:p w14:paraId="7A9246D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5</w:t>
            </w:r>
          </w:p>
        </w:tc>
        <w:tc>
          <w:tcPr>
            <w:tcW w:w="539" w:type="dxa"/>
          </w:tcPr>
          <w:p w14:paraId="58B53CD6"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5</w:t>
            </w:r>
          </w:p>
        </w:tc>
        <w:tc>
          <w:tcPr>
            <w:tcW w:w="540" w:type="dxa"/>
          </w:tcPr>
          <w:p w14:paraId="3BEBD28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8E369C" w:rsidRPr="00020619" w14:paraId="53413029" w14:textId="77777777" w:rsidTr="00BB34DD">
        <w:trPr>
          <w:cantSplit/>
          <w:trHeight w:val="187"/>
          <w:jc w:val="center"/>
        </w:trPr>
        <w:tc>
          <w:tcPr>
            <w:tcW w:w="1705" w:type="dxa"/>
            <w:tcBorders>
              <w:top w:val="nil"/>
              <w:bottom w:val="nil"/>
            </w:tcBorders>
            <w:shd w:val="clear" w:color="auto" w:fill="auto"/>
          </w:tcPr>
          <w:p w14:paraId="5CA09A80"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832" w:type="dxa"/>
          </w:tcPr>
          <w:p w14:paraId="18540282"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t>Config 3</w:t>
            </w:r>
          </w:p>
        </w:tc>
        <w:tc>
          <w:tcPr>
            <w:tcW w:w="709" w:type="dxa"/>
            <w:tcBorders>
              <w:top w:val="nil"/>
              <w:bottom w:val="nil"/>
            </w:tcBorders>
            <w:shd w:val="clear" w:color="auto" w:fill="auto"/>
          </w:tcPr>
          <w:p w14:paraId="69F0FF2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539" w:type="dxa"/>
          </w:tcPr>
          <w:p w14:paraId="5D7A6C4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1</w:t>
            </w:r>
          </w:p>
        </w:tc>
        <w:tc>
          <w:tcPr>
            <w:tcW w:w="539" w:type="dxa"/>
          </w:tcPr>
          <w:p w14:paraId="3C983D67"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eastAsia="MS Mincho" w:hAnsi="Arial"/>
                <w:sz w:val="18"/>
                <w:lang w:eastAsia="en-GB"/>
              </w:rPr>
            </w:pPr>
            <w:r w:rsidRPr="00020619">
              <w:rPr>
                <w:rFonts w:eastAsia="MS Mincho"/>
              </w:rPr>
              <w:t>-7</w:t>
            </w:r>
          </w:p>
        </w:tc>
        <w:tc>
          <w:tcPr>
            <w:tcW w:w="539" w:type="dxa"/>
          </w:tcPr>
          <w:p w14:paraId="377863F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eastAsia="MS Mincho" w:hAnsi="Arial"/>
                <w:sz w:val="18"/>
                <w:lang w:eastAsia="en-GB"/>
              </w:rPr>
            </w:pPr>
            <w:r w:rsidRPr="00020619">
              <w:rPr>
                <w:rFonts w:eastAsia="MS Mincho"/>
              </w:rPr>
              <w:t>-15</w:t>
            </w:r>
          </w:p>
        </w:tc>
        <w:tc>
          <w:tcPr>
            <w:tcW w:w="539" w:type="dxa"/>
          </w:tcPr>
          <w:p w14:paraId="209F185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4.5</w:t>
            </w:r>
          </w:p>
        </w:tc>
        <w:tc>
          <w:tcPr>
            <w:tcW w:w="540" w:type="dxa"/>
          </w:tcPr>
          <w:p w14:paraId="1275FB9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1</w:t>
            </w:r>
          </w:p>
        </w:tc>
      </w:tr>
      <w:tr w:rsidR="008E369C" w:rsidRPr="00020619" w14:paraId="7AD4DC8B" w14:textId="77777777" w:rsidTr="00BB34DD">
        <w:trPr>
          <w:cantSplit/>
          <w:trHeight w:val="187"/>
          <w:jc w:val="center"/>
        </w:trPr>
        <w:tc>
          <w:tcPr>
            <w:tcW w:w="1705" w:type="dxa"/>
            <w:tcBorders>
              <w:bottom w:val="nil"/>
            </w:tcBorders>
            <w:shd w:val="clear" w:color="auto" w:fill="auto"/>
          </w:tcPr>
          <w:p w14:paraId="06E1751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position w:val="-12"/>
                <w:sz w:val="18"/>
                <w:lang w:eastAsia="en-GB"/>
              </w:rPr>
              <w:object w:dxaOrig="405" w:dyaOrig="405" w14:anchorId="4D33BAEA">
                <v:shape id="_x0000_i1122" type="#_x0000_t75" style="width:20.3pt;height:20.3pt" o:ole="">
                  <v:imagedata r:id="rId149" o:title=""/>
                </v:shape>
                <o:OLEObject Type="Embed" ProgID="Equation.3" ShapeID="_x0000_i1122" DrawAspect="Content" ObjectID="_1731331450" r:id="rId153"/>
              </w:object>
            </w:r>
          </w:p>
        </w:tc>
        <w:tc>
          <w:tcPr>
            <w:tcW w:w="1832" w:type="dxa"/>
          </w:tcPr>
          <w:p w14:paraId="125648F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709" w:type="dxa"/>
            <w:tcBorders>
              <w:bottom w:val="nil"/>
            </w:tcBorders>
            <w:shd w:val="clear" w:color="auto" w:fill="auto"/>
          </w:tcPr>
          <w:p w14:paraId="133A7331"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15 kHz</w:t>
            </w:r>
          </w:p>
        </w:tc>
        <w:tc>
          <w:tcPr>
            <w:tcW w:w="2696" w:type="dxa"/>
            <w:gridSpan w:val="5"/>
          </w:tcPr>
          <w:p w14:paraId="4461E682"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8E369C" w:rsidRPr="00020619" w14:paraId="7A4C3B15" w14:textId="77777777" w:rsidTr="00BB34DD">
        <w:trPr>
          <w:cantSplit/>
          <w:trHeight w:val="187"/>
          <w:jc w:val="center"/>
        </w:trPr>
        <w:tc>
          <w:tcPr>
            <w:tcW w:w="1705" w:type="dxa"/>
            <w:tcBorders>
              <w:top w:val="nil"/>
              <w:bottom w:val="nil"/>
            </w:tcBorders>
            <w:shd w:val="clear" w:color="auto" w:fill="auto"/>
          </w:tcPr>
          <w:p w14:paraId="531DC019"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832" w:type="dxa"/>
          </w:tcPr>
          <w:p w14:paraId="375F65C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709" w:type="dxa"/>
            <w:tcBorders>
              <w:top w:val="nil"/>
              <w:bottom w:val="nil"/>
            </w:tcBorders>
            <w:shd w:val="clear" w:color="auto" w:fill="auto"/>
          </w:tcPr>
          <w:p w14:paraId="61D19129"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696" w:type="dxa"/>
            <w:gridSpan w:val="5"/>
          </w:tcPr>
          <w:p w14:paraId="3FBABF5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8E369C" w:rsidRPr="00020619" w14:paraId="13CB8648" w14:textId="77777777" w:rsidTr="00BB34DD">
        <w:trPr>
          <w:cantSplit/>
          <w:trHeight w:val="187"/>
          <w:jc w:val="center"/>
        </w:trPr>
        <w:tc>
          <w:tcPr>
            <w:tcW w:w="1705" w:type="dxa"/>
            <w:tcBorders>
              <w:top w:val="nil"/>
              <w:bottom w:val="nil"/>
            </w:tcBorders>
            <w:shd w:val="clear" w:color="auto" w:fill="auto"/>
          </w:tcPr>
          <w:p w14:paraId="59838ED6"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832" w:type="dxa"/>
          </w:tcPr>
          <w:p w14:paraId="270B8B79"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t>Config 3</w:t>
            </w:r>
          </w:p>
        </w:tc>
        <w:tc>
          <w:tcPr>
            <w:tcW w:w="709" w:type="dxa"/>
            <w:tcBorders>
              <w:top w:val="nil"/>
              <w:bottom w:val="nil"/>
            </w:tcBorders>
            <w:shd w:val="clear" w:color="auto" w:fill="auto"/>
          </w:tcPr>
          <w:p w14:paraId="00F271BC"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696" w:type="dxa"/>
            <w:gridSpan w:val="5"/>
          </w:tcPr>
          <w:p w14:paraId="7001E56D"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98</w:t>
            </w:r>
          </w:p>
        </w:tc>
      </w:tr>
      <w:tr w:rsidR="008E369C" w:rsidRPr="00020619" w14:paraId="59847F91" w14:textId="77777777" w:rsidTr="00BB34DD">
        <w:trPr>
          <w:cantSplit/>
          <w:trHeight w:val="187"/>
          <w:jc w:val="center"/>
        </w:trPr>
        <w:tc>
          <w:tcPr>
            <w:tcW w:w="1705" w:type="dxa"/>
            <w:tcBorders>
              <w:bottom w:val="nil"/>
            </w:tcBorders>
            <w:shd w:val="clear" w:color="auto" w:fill="auto"/>
          </w:tcPr>
          <w:p w14:paraId="01EB2498"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position w:val="-12"/>
                <w:sz w:val="18"/>
                <w:lang w:eastAsia="en-GB"/>
              </w:rPr>
              <w:object w:dxaOrig="405" w:dyaOrig="405" w14:anchorId="54969439">
                <v:shape id="_x0000_i1123" type="#_x0000_t75" style="width:20.3pt;height:20.3pt" o:ole="">
                  <v:imagedata r:id="rId149" o:title=""/>
                </v:shape>
                <o:OLEObject Type="Embed" ProgID="Equation.3" ShapeID="_x0000_i1123" DrawAspect="Content" ObjectID="_1731331451" r:id="rId154"/>
              </w:object>
            </w:r>
          </w:p>
        </w:tc>
        <w:tc>
          <w:tcPr>
            <w:tcW w:w="1832" w:type="dxa"/>
          </w:tcPr>
          <w:p w14:paraId="34E783AE"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709" w:type="dxa"/>
            <w:tcBorders>
              <w:bottom w:val="nil"/>
            </w:tcBorders>
            <w:shd w:val="clear" w:color="auto" w:fill="auto"/>
          </w:tcPr>
          <w:p w14:paraId="30B3875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SCS</w:t>
            </w:r>
          </w:p>
        </w:tc>
        <w:tc>
          <w:tcPr>
            <w:tcW w:w="2696" w:type="dxa"/>
            <w:gridSpan w:val="5"/>
          </w:tcPr>
          <w:p w14:paraId="725C49B4"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8E369C" w:rsidRPr="00020619" w14:paraId="5A810D60" w14:textId="77777777" w:rsidTr="00BB34DD">
        <w:trPr>
          <w:cantSplit/>
          <w:trHeight w:val="187"/>
          <w:jc w:val="center"/>
        </w:trPr>
        <w:tc>
          <w:tcPr>
            <w:tcW w:w="1705" w:type="dxa"/>
            <w:tcBorders>
              <w:top w:val="nil"/>
              <w:bottom w:val="nil"/>
            </w:tcBorders>
            <w:shd w:val="clear" w:color="auto" w:fill="auto"/>
          </w:tcPr>
          <w:p w14:paraId="4B1EBD36"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832" w:type="dxa"/>
          </w:tcPr>
          <w:p w14:paraId="754D8ACB"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709" w:type="dxa"/>
            <w:tcBorders>
              <w:top w:val="nil"/>
              <w:bottom w:val="nil"/>
            </w:tcBorders>
            <w:shd w:val="clear" w:color="auto" w:fill="auto"/>
          </w:tcPr>
          <w:p w14:paraId="3AD28735"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696" w:type="dxa"/>
            <w:gridSpan w:val="5"/>
          </w:tcPr>
          <w:p w14:paraId="3999C0AA"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8E369C" w:rsidRPr="00020619" w14:paraId="2315C46B" w14:textId="77777777" w:rsidTr="00BB34DD">
        <w:trPr>
          <w:cantSplit/>
          <w:trHeight w:val="187"/>
          <w:jc w:val="center"/>
        </w:trPr>
        <w:tc>
          <w:tcPr>
            <w:tcW w:w="1705" w:type="dxa"/>
            <w:tcBorders>
              <w:top w:val="nil"/>
              <w:bottom w:val="nil"/>
            </w:tcBorders>
            <w:shd w:val="clear" w:color="auto" w:fill="auto"/>
          </w:tcPr>
          <w:p w14:paraId="23EB10FD"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p>
        </w:tc>
        <w:tc>
          <w:tcPr>
            <w:tcW w:w="1832" w:type="dxa"/>
          </w:tcPr>
          <w:p w14:paraId="0BF79015"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t>Config 3</w:t>
            </w:r>
          </w:p>
        </w:tc>
        <w:tc>
          <w:tcPr>
            <w:tcW w:w="709" w:type="dxa"/>
            <w:tcBorders>
              <w:top w:val="nil"/>
              <w:bottom w:val="nil"/>
            </w:tcBorders>
            <w:shd w:val="clear" w:color="auto" w:fill="auto"/>
          </w:tcPr>
          <w:p w14:paraId="335F24C3"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696" w:type="dxa"/>
            <w:gridSpan w:val="5"/>
          </w:tcPr>
          <w:p w14:paraId="641209FB"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95</w:t>
            </w:r>
          </w:p>
        </w:tc>
      </w:tr>
      <w:tr w:rsidR="008E369C" w:rsidRPr="00020619" w14:paraId="7DD772EC" w14:textId="77777777" w:rsidTr="00BB34DD">
        <w:trPr>
          <w:cantSplit/>
          <w:trHeight w:val="187"/>
          <w:jc w:val="center"/>
        </w:trPr>
        <w:tc>
          <w:tcPr>
            <w:tcW w:w="3537" w:type="dxa"/>
            <w:gridSpan w:val="2"/>
          </w:tcPr>
          <w:p w14:paraId="151CF55F" w14:textId="77777777" w:rsidR="008E369C" w:rsidRPr="00020619" w:rsidRDefault="008E369C"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Propagation condition</w:t>
            </w:r>
          </w:p>
        </w:tc>
        <w:tc>
          <w:tcPr>
            <w:tcW w:w="709" w:type="dxa"/>
          </w:tcPr>
          <w:p w14:paraId="12FDEF58"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696" w:type="dxa"/>
            <w:gridSpan w:val="5"/>
          </w:tcPr>
          <w:p w14:paraId="32D3AE6E" w14:textId="77777777" w:rsidR="008E369C" w:rsidRPr="00020619" w:rsidRDefault="008E369C" w:rsidP="00BB34DD">
            <w:pPr>
              <w:keepNext/>
              <w:keepLines/>
              <w:overflowPunct w:val="0"/>
              <w:autoSpaceDE w:val="0"/>
              <w:autoSpaceDN w:val="0"/>
              <w:adjustRightInd w:val="0"/>
              <w:spacing w:after="0"/>
              <w:jc w:val="center"/>
              <w:textAlignment w:val="baseline"/>
              <w:rPr>
                <w:rFonts w:ascii="Arial" w:eastAsia="MS Mincho" w:hAnsi="Arial"/>
                <w:sz w:val="18"/>
                <w:lang w:eastAsia="en-GB"/>
              </w:rPr>
            </w:pPr>
            <w:r w:rsidRPr="00020619">
              <w:rPr>
                <w:rFonts w:ascii="Arial" w:eastAsia="MS Mincho" w:hAnsi="Arial"/>
                <w:sz w:val="18"/>
                <w:lang w:eastAsia="en-GB"/>
              </w:rPr>
              <w:t>TDL-C 300ns 100Hz</w:t>
            </w:r>
          </w:p>
        </w:tc>
      </w:tr>
      <w:tr w:rsidR="008E369C" w:rsidRPr="00020619" w14:paraId="034FBABA" w14:textId="77777777" w:rsidTr="00BB34DD">
        <w:trPr>
          <w:cantSplit/>
          <w:trHeight w:val="187"/>
          <w:jc w:val="center"/>
        </w:trPr>
        <w:tc>
          <w:tcPr>
            <w:tcW w:w="6942" w:type="dxa"/>
            <w:gridSpan w:val="8"/>
          </w:tcPr>
          <w:p w14:paraId="4D60B415" w14:textId="77777777" w:rsidR="008E369C" w:rsidRPr="00020619" w:rsidRDefault="008E369C"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1:</w:t>
            </w:r>
            <w:r w:rsidRPr="00020619">
              <w:rPr>
                <w:rFonts w:ascii="Arial" w:hAnsi="Arial"/>
                <w:sz w:val="18"/>
                <w:lang w:eastAsia="en-GB"/>
              </w:rPr>
              <w:tab/>
              <w:t>OCNG shall be used such that the resources in Cell 1 are fully allocated and a constant total transmitted power spectral density is achieved for all OFDM symbols.</w:t>
            </w:r>
          </w:p>
          <w:p w14:paraId="11E95649" w14:textId="77777777" w:rsidR="008E369C" w:rsidRPr="00020619" w:rsidRDefault="008E369C"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2:</w:t>
            </w:r>
            <w:r w:rsidRPr="00020619">
              <w:rPr>
                <w:rFonts w:ascii="Arial" w:hAnsi="Arial"/>
                <w:sz w:val="18"/>
                <w:lang w:eastAsia="en-GB"/>
              </w:rPr>
              <w:tab/>
              <w:t>The signal contains PDCCH for UEs other than the device under test as part of OCNG.</w:t>
            </w:r>
          </w:p>
          <w:p w14:paraId="3F9FDB07" w14:textId="77777777" w:rsidR="008E369C" w:rsidRPr="00020619" w:rsidRDefault="008E369C"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3:</w:t>
            </w:r>
            <w:r w:rsidRPr="00020619">
              <w:rPr>
                <w:rFonts w:ascii="Arial" w:hAnsi="Arial"/>
                <w:sz w:val="18"/>
                <w:lang w:eastAsia="en-GB"/>
              </w:rPr>
              <w:tab/>
              <w:t xml:space="preserve">SNR levels correspond to the signal to noise ratio over the SSS </w:t>
            </w:r>
            <w:proofErr w:type="spellStart"/>
            <w:r w:rsidRPr="00020619">
              <w:rPr>
                <w:rFonts w:ascii="Arial" w:hAnsi="Arial"/>
                <w:sz w:val="18"/>
                <w:lang w:eastAsia="en-GB"/>
              </w:rPr>
              <w:t>REs.</w:t>
            </w:r>
            <w:proofErr w:type="spellEnd"/>
          </w:p>
          <w:p w14:paraId="72A27155" w14:textId="77777777" w:rsidR="008E369C" w:rsidRPr="00020619" w:rsidRDefault="008E369C"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4:</w:t>
            </w:r>
            <w:r w:rsidRPr="00020619">
              <w:rPr>
                <w:rFonts w:ascii="Arial" w:hAnsi="Arial"/>
                <w:sz w:val="18"/>
                <w:lang w:eastAsia="en-GB"/>
              </w:rPr>
              <w:tab/>
              <w:t>The SNR in time periods T1, T2, T3, T4 and T5 is denoted as SNR1, SNR2, SNR3, SNR4 and SNR5 respectively in Figure A.16.5.1.4.1-1.</w:t>
            </w:r>
          </w:p>
          <w:p w14:paraId="5CE2C941" w14:textId="77777777" w:rsidR="008E369C" w:rsidRPr="00020619" w:rsidRDefault="008E369C" w:rsidP="00BB34DD">
            <w:pPr>
              <w:keepNext/>
              <w:keepLines/>
              <w:overflowPunct w:val="0"/>
              <w:autoSpaceDE w:val="0"/>
              <w:autoSpaceDN w:val="0"/>
              <w:adjustRightInd w:val="0"/>
              <w:spacing w:after="0"/>
              <w:ind w:left="851" w:hanging="851"/>
              <w:textAlignment w:val="baseline"/>
              <w:rPr>
                <w:rFonts w:ascii="Arial" w:hAnsi="Arial"/>
                <w:sz w:val="18"/>
                <w:lang w:eastAsia="en-GB"/>
              </w:rPr>
            </w:pPr>
            <w:bookmarkStart w:id="10389" w:name="OLE_LINK23"/>
            <w:r w:rsidRPr="00020619">
              <w:rPr>
                <w:rFonts w:ascii="Arial" w:hAnsi="Arial"/>
                <w:sz w:val="18"/>
                <w:lang w:eastAsia="en-GB"/>
              </w:rPr>
              <w:t>Note 5</w:t>
            </w:r>
            <w:bookmarkEnd w:id="10389"/>
            <w:r w:rsidRPr="00020619">
              <w:rPr>
                <w:rFonts w:ascii="Arial" w:hAnsi="Arial"/>
                <w:sz w:val="18"/>
                <w:lang w:eastAsia="en-GB"/>
              </w:rPr>
              <w:t>:</w:t>
            </w:r>
            <w:r w:rsidRPr="00020619">
              <w:rPr>
                <w:rFonts w:ascii="Arial" w:hAnsi="Arial"/>
                <w:sz w:val="18"/>
                <w:lang w:eastAsia="en-GB"/>
              </w:rPr>
              <w:tab/>
              <w:t>The SNR values are specified for testing a UE which supports 2RX on at least one band. For testing of a UE which supports 4RX on all bands, the SNR during T3 and T4 is modified as specified in clause A.3.6.</w:t>
            </w:r>
          </w:p>
        </w:tc>
      </w:tr>
    </w:tbl>
    <w:p w14:paraId="24BB2B91" w14:textId="77777777" w:rsidR="008E369C" w:rsidRPr="00020619" w:rsidRDefault="008E369C" w:rsidP="008E369C">
      <w:pPr>
        <w:overflowPunct w:val="0"/>
        <w:autoSpaceDE w:val="0"/>
        <w:autoSpaceDN w:val="0"/>
        <w:adjustRightInd w:val="0"/>
        <w:textAlignment w:val="baseline"/>
        <w:rPr>
          <w:b/>
          <w:lang w:eastAsia="en-GB"/>
        </w:rPr>
      </w:pPr>
    </w:p>
    <w:p w14:paraId="3B8323C8" w14:textId="77777777" w:rsidR="008E369C" w:rsidRPr="00020619" w:rsidRDefault="008E369C" w:rsidP="008E369C">
      <w:pPr>
        <w:keepNext/>
        <w:keepLines/>
        <w:overflowPunct w:val="0"/>
        <w:autoSpaceDE w:val="0"/>
        <w:autoSpaceDN w:val="0"/>
        <w:adjustRightInd w:val="0"/>
        <w:spacing w:before="60"/>
        <w:jc w:val="center"/>
        <w:textAlignment w:val="baseline"/>
        <w:rPr>
          <w:rFonts w:ascii="Arial" w:hAnsi="Arial"/>
          <w:b/>
          <w:sz w:val="22"/>
          <w:szCs w:val="22"/>
          <w:lang w:eastAsia="en-GB"/>
        </w:rPr>
      </w:pPr>
      <w:r w:rsidRPr="00020619">
        <w:rPr>
          <w:rFonts w:ascii="Arial" w:hAnsi="Arial"/>
          <w:b/>
          <w:lang w:eastAsia="en-GB"/>
        </w:rPr>
        <w:t>Table A.16.5.1.4.1-4: Void</w:t>
      </w:r>
    </w:p>
    <w:p w14:paraId="310092CA" w14:textId="77777777" w:rsidR="008E369C" w:rsidRPr="00020619" w:rsidRDefault="008E369C" w:rsidP="008E369C">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noProof/>
          <w:lang w:val="en-US" w:eastAsia="zh-CN"/>
        </w:rPr>
        <w:drawing>
          <wp:inline distT="0" distB="0" distL="0" distR="0" wp14:anchorId="76F0F721" wp14:editId="1545AACC">
            <wp:extent cx="5653405" cy="2879725"/>
            <wp:effectExtent l="0" t="0" r="4445" b="0"/>
            <wp:docPr id="22"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圖片 36"/>
                    <pic:cNvPicPr>
                      <a:picLocks noChangeAspect="1"/>
                    </pic:cNvPicPr>
                  </pic:nvPicPr>
                  <pic:blipFill>
                    <a:blip r:embed="rId152" cstate="print"/>
                    <a:stretch>
                      <a:fillRect/>
                    </a:stretch>
                  </pic:blipFill>
                  <pic:spPr>
                    <a:xfrm>
                      <a:off x="0" y="0"/>
                      <a:ext cx="5653833" cy="2880000"/>
                    </a:xfrm>
                    <a:prstGeom prst="rect">
                      <a:avLst/>
                    </a:prstGeom>
                  </pic:spPr>
                </pic:pic>
              </a:graphicData>
            </a:graphic>
          </wp:inline>
        </w:drawing>
      </w:r>
    </w:p>
    <w:p w14:paraId="7E0C0EC5" w14:textId="77777777" w:rsidR="008E369C" w:rsidRPr="00020619" w:rsidRDefault="008E369C" w:rsidP="008E369C">
      <w:pPr>
        <w:keepLines/>
        <w:overflowPunct w:val="0"/>
        <w:autoSpaceDE w:val="0"/>
        <w:autoSpaceDN w:val="0"/>
        <w:adjustRightInd w:val="0"/>
        <w:spacing w:after="240"/>
        <w:jc w:val="center"/>
        <w:textAlignment w:val="baseline"/>
        <w:rPr>
          <w:rFonts w:ascii="Arial" w:hAnsi="Arial"/>
          <w:b/>
          <w:lang w:eastAsia="en-GB"/>
        </w:rPr>
      </w:pPr>
      <w:r w:rsidRPr="00020619">
        <w:rPr>
          <w:rFonts w:ascii="Arial" w:hAnsi="Arial"/>
          <w:b/>
          <w:lang w:eastAsia="en-GB"/>
        </w:rPr>
        <w:t>Figure A.16.5.1.4.1-1: SNR variation for in-sync testing</w:t>
      </w:r>
    </w:p>
    <w:p w14:paraId="2F9F8F08" w14:textId="77777777" w:rsidR="008E369C" w:rsidRPr="00020619" w:rsidRDefault="008E369C" w:rsidP="008E369C">
      <w:pPr>
        <w:keepNext/>
        <w:keepLines/>
        <w:overflowPunct w:val="0"/>
        <w:autoSpaceDE w:val="0"/>
        <w:autoSpaceDN w:val="0"/>
        <w:adjustRightInd w:val="0"/>
        <w:spacing w:before="120"/>
        <w:ind w:left="1701" w:hanging="1701"/>
        <w:textAlignment w:val="baseline"/>
        <w:outlineLvl w:val="4"/>
        <w:rPr>
          <w:rFonts w:ascii="Arial" w:hAnsi="Arial"/>
          <w:snapToGrid w:val="0"/>
          <w:sz w:val="22"/>
          <w:lang w:eastAsia="en-GB"/>
        </w:rPr>
      </w:pPr>
      <w:bookmarkStart w:id="10390" w:name="_Toc535476532"/>
      <w:r w:rsidRPr="00020619">
        <w:rPr>
          <w:rFonts w:ascii="Arial" w:hAnsi="Arial"/>
          <w:snapToGrid w:val="0"/>
          <w:sz w:val="22"/>
          <w:lang w:eastAsia="en-GB"/>
        </w:rPr>
        <w:lastRenderedPageBreak/>
        <w:t>A.16.5.1.4.2</w:t>
      </w:r>
      <w:r w:rsidRPr="00020619">
        <w:rPr>
          <w:rFonts w:ascii="Arial" w:hAnsi="Arial"/>
          <w:snapToGrid w:val="0"/>
          <w:sz w:val="22"/>
          <w:lang w:eastAsia="en-GB"/>
        </w:rPr>
        <w:tab/>
        <w:t>Test Requirements</w:t>
      </w:r>
      <w:bookmarkEnd w:id="10390"/>
    </w:p>
    <w:p w14:paraId="173EFC4D" w14:textId="77777777" w:rsidR="008E369C" w:rsidRPr="00020619" w:rsidRDefault="008E369C" w:rsidP="008E369C">
      <w:pPr>
        <w:overflowPunct w:val="0"/>
        <w:autoSpaceDE w:val="0"/>
        <w:autoSpaceDN w:val="0"/>
        <w:adjustRightInd w:val="0"/>
        <w:textAlignment w:val="baseline"/>
        <w:rPr>
          <w:lang w:eastAsia="en-GB"/>
        </w:rPr>
      </w:pPr>
      <w:r w:rsidRPr="00020619">
        <w:rPr>
          <w:lang w:eastAsia="en-GB"/>
        </w:rPr>
        <w:t>The UE behaviour in each test during time durations T1, T2, T3, T4 and T5 shall be as follows:</w:t>
      </w:r>
    </w:p>
    <w:p w14:paraId="6661DA01" w14:textId="77777777" w:rsidR="008E369C" w:rsidRPr="00020619" w:rsidRDefault="008E369C" w:rsidP="008E369C">
      <w:pPr>
        <w:overflowPunct w:val="0"/>
        <w:autoSpaceDE w:val="0"/>
        <w:autoSpaceDN w:val="0"/>
        <w:adjustRightInd w:val="0"/>
        <w:textAlignment w:val="baseline"/>
        <w:rPr>
          <w:lang w:eastAsia="en-GB"/>
        </w:rPr>
      </w:pPr>
      <w:r w:rsidRPr="00020619">
        <w:rPr>
          <w:lang w:eastAsia="en-GB"/>
        </w:rPr>
        <w:t>During the period from time point A to time point F (D1 second after the start of time duration T5) the UE shall transmit uplink signal at least in all uplink slots configured for CSI transmission according to the configured periodic CSI reporting.</w:t>
      </w:r>
    </w:p>
    <w:p w14:paraId="52F555DE" w14:textId="77777777" w:rsidR="008E369C" w:rsidRPr="00020619" w:rsidRDefault="008E369C" w:rsidP="008E369C">
      <w:pPr>
        <w:overflowPunct w:val="0"/>
        <w:autoSpaceDE w:val="0"/>
        <w:autoSpaceDN w:val="0"/>
        <w:adjustRightInd w:val="0"/>
        <w:textAlignment w:val="baseline"/>
        <w:rPr>
          <w:lang w:eastAsia="en-GB"/>
        </w:rPr>
      </w:pPr>
      <w:r w:rsidRPr="00020619">
        <w:rPr>
          <w:lang w:eastAsia="en-GB"/>
        </w:rPr>
        <w:t>The rate of correct events observed during repeated tests shall be at least 90%.</w:t>
      </w:r>
    </w:p>
    <w:p w14:paraId="5F998DA9" w14:textId="3AAAD93C" w:rsidR="00071A73" w:rsidRPr="00020619" w:rsidRDefault="00071A73" w:rsidP="00F77604">
      <w:pPr>
        <w:jc w:val="center"/>
        <w:rPr>
          <w:noProof/>
        </w:rPr>
      </w:pPr>
    </w:p>
    <w:p w14:paraId="00E500C9" w14:textId="77777777" w:rsidR="00E049C7" w:rsidRPr="00020619" w:rsidRDefault="00E049C7" w:rsidP="00E049C7">
      <w:pPr>
        <w:jc w:val="center"/>
        <w:rPr>
          <w:noProof/>
        </w:rPr>
      </w:pPr>
    </w:p>
    <w:p w14:paraId="5BDB2345" w14:textId="0806884C" w:rsidR="00E049C7" w:rsidRPr="00E03687" w:rsidRDefault="00E03687" w:rsidP="00E03687">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5936B7A6" w14:textId="77777777" w:rsidR="00F62117" w:rsidRPr="00020619" w:rsidRDefault="00F62117" w:rsidP="00F62117">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sidRPr="00020619">
        <w:rPr>
          <w:rFonts w:ascii="Arial" w:hAnsi="Arial"/>
          <w:sz w:val="24"/>
          <w:lang w:eastAsia="en-GB"/>
        </w:rPr>
        <w:t>A.16.5.1.7</w:t>
      </w:r>
      <w:r w:rsidRPr="00020619">
        <w:rPr>
          <w:rFonts w:ascii="Arial" w:hAnsi="Arial"/>
          <w:sz w:val="24"/>
          <w:lang w:eastAsia="en-GB"/>
        </w:rPr>
        <w:tab/>
        <w:t xml:space="preserve">Radio Link Monitoring In-sync Test for FR1 </w:t>
      </w:r>
      <w:proofErr w:type="spellStart"/>
      <w:r w:rsidRPr="00020619">
        <w:rPr>
          <w:rFonts w:ascii="Arial" w:hAnsi="Arial"/>
          <w:sz w:val="24"/>
          <w:lang w:eastAsia="en-GB"/>
        </w:rPr>
        <w:t>PCell</w:t>
      </w:r>
      <w:proofErr w:type="spellEnd"/>
      <w:r w:rsidRPr="00020619">
        <w:rPr>
          <w:rFonts w:ascii="Arial" w:hAnsi="Arial"/>
          <w:sz w:val="24"/>
          <w:lang w:eastAsia="en-GB"/>
        </w:rPr>
        <w:t xml:space="preserve"> configured with SSB-based RLM RS in DRX mode for 1 Rx UE</w:t>
      </w:r>
    </w:p>
    <w:p w14:paraId="233037B1" w14:textId="77777777" w:rsidR="00F62117" w:rsidRPr="00020619" w:rsidRDefault="00F62117" w:rsidP="00F62117">
      <w:pPr>
        <w:keepNext/>
        <w:keepLines/>
        <w:overflowPunct w:val="0"/>
        <w:autoSpaceDE w:val="0"/>
        <w:autoSpaceDN w:val="0"/>
        <w:adjustRightInd w:val="0"/>
        <w:spacing w:before="120"/>
        <w:ind w:left="1701" w:hanging="1701"/>
        <w:textAlignment w:val="baseline"/>
        <w:outlineLvl w:val="4"/>
        <w:rPr>
          <w:rFonts w:ascii="Arial" w:hAnsi="Arial"/>
          <w:snapToGrid w:val="0"/>
          <w:sz w:val="22"/>
          <w:lang w:eastAsia="zh-CN"/>
        </w:rPr>
      </w:pPr>
      <w:r w:rsidRPr="00020619">
        <w:rPr>
          <w:rFonts w:ascii="Arial" w:hAnsi="Arial"/>
          <w:snapToGrid w:val="0"/>
          <w:sz w:val="22"/>
          <w:lang w:eastAsia="zh-CN"/>
        </w:rPr>
        <w:t>A.16.5.1.7.1</w:t>
      </w:r>
      <w:r w:rsidRPr="00020619">
        <w:rPr>
          <w:rFonts w:ascii="Arial" w:hAnsi="Arial"/>
          <w:snapToGrid w:val="0"/>
          <w:sz w:val="22"/>
          <w:lang w:eastAsia="zh-CN"/>
        </w:rPr>
        <w:tab/>
        <w:t>Test Purpose and Environment</w:t>
      </w:r>
    </w:p>
    <w:p w14:paraId="0BD559B8"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 xml:space="preserve">The purpose of this test is to verify that the UE properly detects the out of sync and in sync for the purpose of monitoring downlink radio link quality of the </w:t>
      </w:r>
      <w:proofErr w:type="spellStart"/>
      <w:r w:rsidRPr="00020619">
        <w:rPr>
          <w:lang w:eastAsia="en-GB"/>
        </w:rPr>
        <w:t>PCell</w:t>
      </w:r>
      <w:proofErr w:type="spellEnd"/>
      <w:r w:rsidRPr="00020619">
        <w:rPr>
          <w:lang w:eastAsia="en-GB"/>
        </w:rPr>
        <w:t xml:space="preserve"> when DRX is used. This test will partly verify the FR1 radio link monitoring requirements in clause 8.1B.</w:t>
      </w:r>
    </w:p>
    <w:p w14:paraId="12DFA836"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 xml:space="preserve">In the test, UE is configured to perform RLM on SSB, with </w:t>
      </w:r>
      <w:proofErr w:type="spellStart"/>
      <w:r w:rsidRPr="00020619">
        <w:rPr>
          <w:i/>
          <w:lang w:eastAsia="en-GB"/>
        </w:rPr>
        <w:t>detectionResource</w:t>
      </w:r>
      <w:proofErr w:type="spellEnd"/>
      <w:r w:rsidRPr="00020619">
        <w:rPr>
          <w:lang w:eastAsia="en-GB"/>
        </w:rPr>
        <w:t xml:space="preserve"> included in </w:t>
      </w:r>
      <w:proofErr w:type="spellStart"/>
      <w:r w:rsidRPr="00020619">
        <w:rPr>
          <w:i/>
          <w:lang w:eastAsia="en-GB"/>
        </w:rPr>
        <w:t>RadioLinkMonitoringRS</w:t>
      </w:r>
      <w:proofErr w:type="spellEnd"/>
      <w:r w:rsidRPr="00020619">
        <w:rPr>
          <w:lang w:eastAsia="en-GB"/>
        </w:rPr>
        <w:t xml:space="preserve"> set to SSB#0, and </w:t>
      </w:r>
      <w:r w:rsidRPr="00020619">
        <w:rPr>
          <w:i/>
          <w:lang w:eastAsia="en-GB"/>
        </w:rPr>
        <w:t>purpose</w:t>
      </w:r>
      <w:r w:rsidRPr="00020619">
        <w:rPr>
          <w:lang w:eastAsia="en-GB"/>
        </w:rPr>
        <w:t xml:space="preserve"> set to ‘</w:t>
      </w:r>
      <w:proofErr w:type="spellStart"/>
      <w:r w:rsidRPr="00020619">
        <w:rPr>
          <w:i/>
          <w:lang w:eastAsia="en-GB"/>
        </w:rPr>
        <w:t>rlf</w:t>
      </w:r>
      <w:proofErr w:type="spellEnd"/>
      <w:r w:rsidRPr="00020619">
        <w:rPr>
          <w:lang w:eastAsia="en-GB"/>
        </w:rPr>
        <w:t xml:space="preserve">’. Supported test configurations are shown in table A.16.5.1.7.1-1. The test parameters are given in Tables A.16.5.1.7.1-2, and A.16.5.1.7.1-3. There is one cell (Cell 1), which is the active NR cell, in the test. The test consists of five successive time periods, with time duration of T1, T2, T3, T4 and T5 respectively. Figure A.16.5.1.7.1-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020619">
        <w:rPr>
          <w:lang w:eastAsia="en-GB"/>
        </w:rPr>
        <w:t>ms</w:t>
      </w:r>
      <w:proofErr w:type="spellEnd"/>
      <w:r w:rsidRPr="00020619">
        <w:rPr>
          <w:lang w:eastAsia="en-GB"/>
        </w:rPr>
        <w:t xml:space="preserve">. In the test, DRX configuration is enabled and DRX inactivity timer has already been expired, </w:t>
      </w:r>
      <w:proofErr w:type="gramStart"/>
      <w:r w:rsidRPr="00020619">
        <w:rPr>
          <w:lang w:eastAsia="en-GB"/>
        </w:rPr>
        <w:t>i.e.</w:t>
      </w:r>
      <w:proofErr w:type="gramEnd"/>
      <w:r w:rsidRPr="00020619">
        <w:rPr>
          <w:lang w:eastAsia="en-GB"/>
        </w:rPr>
        <w:t xml:space="preserve"> UE tries to decode PDCCH and to send periodic CSI during the period when On-duration timer is running. Time alignment timers shall be set to “infinity” so that UL timing alignment is maintained during the test.</w:t>
      </w:r>
    </w:p>
    <w:p w14:paraId="2944D438"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t xml:space="preserve">Table A.16.5.1.7.1-1: Supported test configurations for FR1 </w:t>
      </w:r>
      <w:proofErr w:type="spellStart"/>
      <w:r w:rsidRPr="00020619">
        <w:rPr>
          <w:rFonts w:ascii="Arial" w:hAnsi="Arial"/>
          <w:b/>
          <w:lang w:eastAsia="en-GB"/>
        </w:rPr>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877"/>
      </w:tblGrid>
      <w:tr w:rsidR="00F62117" w:rsidRPr="00020619" w14:paraId="37B0CE1C" w14:textId="77777777" w:rsidTr="00BB34DD">
        <w:trPr>
          <w:trHeight w:val="187"/>
          <w:jc w:val="center"/>
        </w:trPr>
        <w:tc>
          <w:tcPr>
            <w:tcW w:w="1631" w:type="dxa"/>
            <w:shd w:val="clear" w:color="auto" w:fill="auto"/>
          </w:tcPr>
          <w:p w14:paraId="508E2F7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Configuration</w:t>
            </w:r>
          </w:p>
        </w:tc>
        <w:tc>
          <w:tcPr>
            <w:tcW w:w="5877" w:type="dxa"/>
            <w:shd w:val="clear" w:color="auto" w:fill="auto"/>
          </w:tcPr>
          <w:p w14:paraId="79BF371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Description</w:t>
            </w:r>
          </w:p>
        </w:tc>
      </w:tr>
      <w:tr w:rsidR="00F62117" w:rsidRPr="00020619" w14:paraId="0F04D1CD" w14:textId="77777777" w:rsidTr="00BB34DD">
        <w:trPr>
          <w:trHeight w:val="187"/>
          <w:jc w:val="center"/>
        </w:trPr>
        <w:tc>
          <w:tcPr>
            <w:tcW w:w="1631" w:type="dxa"/>
            <w:shd w:val="clear" w:color="auto" w:fill="auto"/>
          </w:tcPr>
          <w:p w14:paraId="14DFEBE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1</w:t>
            </w:r>
          </w:p>
        </w:tc>
        <w:tc>
          <w:tcPr>
            <w:tcW w:w="5877" w:type="dxa"/>
            <w:shd w:val="clear" w:color="auto" w:fill="auto"/>
          </w:tcPr>
          <w:p w14:paraId="6D69CDB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FDD, SSB SCS 15 kHz, data SCS 15 kHz, BW 10 MHz</w:t>
            </w:r>
          </w:p>
        </w:tc>
      </w:tr>
      <w:tr w:rsidR="00F62117" w:rsidRPr="00020619" w14:paraId="3EA54F53" w14:textId="77777777" w:rsidTr="00BB34DD">
        <w:trPr>
          <w:trHeight w:val="187"/>
          <w:jc w:val="center"/>
        </w:trPr>
        <w:tc>
          <w:tcPr>
            <w:tcW w:w="1631" w:type="dxa"/>
            <w:shd w:val="clear" w:color="auto" w:fill="auto"/>
          </w:tcPr>
          <w:p w14:paraId="46F1588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2</w:t>
            </w:r>
          </w:p>
        </w:tc>
        <w:tc>
          <w:tcPr>
            <w:tcW w:w="5877" w:type="dxa"/>
            <w:shd w:val="clear" w:color="auto" w:fill="auto"/>
          </w:tcPr>
          <w:p w14:paraId="33DCF4B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SSB SCS 15 kHz, data SCS 15 kHz, BW 10 MHz</w:t>
            </w:r>
          </w:p>
        </w:tc>
      </w:tr>
      <w:tr w:rsidR="00F62117" w:rsidRPr="00020619" w14:paraId="3DE23088" w14:textId="77777777" w:rsidTr="00BB34DD">
        <w:trPr>
          <w:trHeight w:val="187"/>
          <w:jc w:val="center"/>
        </w:trPr>
        <w:tc>
          <w:tcPr>
            <w:tcW w:w="1631" w:type="dxa"/>
            <w:shd w:val="clear" w:color="auto" w:fill="auto"/>
          </w:tcPr>
          <w:p w14:paraId="66E0EF2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3</w:t>
            </w:r>
          </w:p>
        </w:tc>
        <w:tc>
          <w:tcPr>
            <w:tcW w:w="5877" w:type="dxa"/>
            <w:shd w:val="clear" w:color="auto" w:fill="auto"/>
          </w:tcPr>
          <w:p w14:paraId="5E42A5D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SSB SCS 30 kHz, data SCS 30 kHz, BW 20 MHz</w:t>
            </w:r>
          </w:p>
        </w:tc>
      </w:tr>
      <w:tr w:rsidR="00F62117" w:rsidRPr="00020619" w14:paraId="762E5A75" w14:textId="77777777" w:rsidTr="00BB34DD">
        <w:trPr>
          <w:trHeight w:val="187"/>
          <w:jc w:val="center"/>
        </w:trPr>
        <w:tc>
          <w:tcPr>
            <w:tcW w:w="1631" w:type="dxa"/>
            <w:shd w:val="clear" w:color="auto" w:fill="auto"/>
          </w:tcPr>
          <w:p w14:paraId="296CA70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4</w:t>
            </w:r>
          </w:p>
        </w:tc>
        <w:tc>
          <w:tcPr>
            <w:tcW w:w="5877" w:type="dxa"/>
            <w:shd w:val="clear" w:color="auto" w:fill="auto"/>
          </w:tcPr>
          <w:p w14:paraId="485168C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HD-FDD, SSB SCS 15 kHz, data SCS 15 kHz, BW 10 MHz</w:t>
            </w:r>
          </w:p>
        </w:tc>
      </w:tr>
      <w:tr w:rsidR="00F62117" w:rsidRPr="00020619" w14:paraId="27235978" w14:textId="77777777" w:rsidTr="00BB34DD">
        <w:trPr>
          <w:trHeight w:val="187"/>
          <w:jc w:val="center"/>
        </w:trPr>
        <w:tc>
          <w:tcPr>
            <w:tcW w:w="7508" w:type="dxa"/>
            <w:gridSpan w:val="2"/>
            <w:shd w:val="clear" w:color="auto" w:fill="auto"/>
          </w:tcPr>
          <w:p w14:paraId="6B514079"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w:t>
            </w:r>
            <w:r w:rsidRPr="00020619">
              <w:rPr>
                <w:rFonts w:ascii="Arial" w:hAnsi="Arial"/>
                <w:sz w:val="18"/>
                <w:lang w:eastAsia="en-GB"/>
              </w:rPr>
              <w:tab/>
              <w:t>The UE is only required to pass in one of the supported test configurations in FR1</w:t>
            </w:r>
          </w:p>
        </w:tc>
      </w:tr>
    </w:tbl>
    <w:p w14:paraId="122C1FA5" w14:textId="77777777" w:rsidR="00F62117" w:rsidRPr="00020619" w:rsidRDefault="00F62117" w:rsidP="00F62117">
      <w:pPr>
        <w:overflowPunct w:val="0"/>
        <w:autoSpaceDE w:val="0"/>
        <w:autoSpaceDN w:val="0"/>
        <w:adjustRightInd w:val="0"/>
        <w:textAlignment w:val="baseline"/>
        <w:rPr>
          <w:rFonts w:eastAsia="MS Mincho"/>
          <w:lang w:eastAsia="en-GB"/>
        </w:rPr>
      </w:pPr>
    </w:p>
    <w:p w14:paraId="41C6C89F"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lastRenderedPageBreak/>
        <w:t>Table A.16.5.1.7.1-2: General test parameters for FR1 in-sync testing in DRX mode</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7"/>
        <w:gridCol w:w="221"/>
        <w:gridCol w:w="373"/>
        <w:gridCol w:w="1989"/>
        <w:gridCol w:w="887"/>
        <w:gridCol w:w="3591"/>
      </w:tblGrid>
      <w:tr w:rsidR="00F62117" w:rsidRPr="00020619" w14:paraId="6C55363B" w14:textId="77777777" w:rsidTr="00BB34DD">
        <w:trPr>
          <w:trHeight w:val="187"/>
          <w:jc w:val="center"/>
        </w:trPr>
        <w:tc>
          <w:tcPr>
            <w:tcW w:w="2566" w:type="pct"/>
            <w:gridSpan w:val="4"/>
            <w:tcBorders>
              <w:bottom w:val="nil"/>
            </w:tcBorders>
            <w:shd w:val="clear" w:color="auto" w:fill="auto"/>
          </w:tcPr>
          <w:p w14:paraId="020B40C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lastRenderedPageBreak/>
              <w:t>Parameter</w:t>
            </w:r>
          </w:p>
        </w:tc>
        <w:tc>
          <w:tcPr>
            <w:tcW w:w="482" w:type="pct"/>
            <w:tcBorders>
              <w:bottom w:val="nil"/>
            </w:tcBorders>
            <w:shd w:val="clear" w:color="auto" w:fill="auto"/>
          </w:tcPr>
          <w:p w14:paraId="04C0AA9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Unit</w:t>
            </w:r>
          </w:p>
        </w:tc>
        <w:tc>
          <w:tcPr>
            <w:tcW w:w="1952" w:type="pct"/>
            <w:shd w:val="clear" w:color="auto" w:fill="auto"/>
          </w:tcPr>
          <w:p w14:paraId="6E5C772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Value</w:t>
            </w:r>
          </w:p>
        </w:tc>
      </w:tr>
      <w:tr w:rsidR="00F62117" w:rsidRPr="00020619" w14:paraId="0AA737CC" w14:textId="77777777" w:rsidTr="00BB34DD">
        <w:trPr>
          <w:trHeight w:val="187"/>
          <w:jc w:val="center"/>
        </w:trPr>
        <w:tc>
          <w:tcPr>
            <w:tcW w:w="2566" w:type="pct"/>
            <w:gridSpan w:val="4"/>
            <w:tcBorders>
              <w:top w:val="nil"/>
            </w:tcBorders>
            <w:shd w:val="clear" w:color="auto" w:fill="auto"/>
          </w:tcPr>
          <w:p w14:paraId="1C0E633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482" w:type="pct"/>
            <w:tcBorders>
              <w:top w:val="nil"/>
            </w:tcBorders>
            <w:shd w:val="clear" w:color="auto" w:fill="auto"/>
          </w:tcPr>
          <w:p w14:paraId="6F009FC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1952" w:type="pct"/>
            <w:shd w:val="clear" w:color="auto" w:fill="auto"/>
          </w:tcPr>
          <w:p w14:paraId="05FE5FA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est 1</w:t>
            </w:r>
          </w:p>
        </w:tc>
      </w:tr>
      <w:tr w:rsidR="00F62117" w:rsidRPr="00020619" w14:paraId="63F1B5D9" w14:textId="77777777" w:rsidTr="00BB34DD">
        <w:trPr>
          <w:trHeight w:val="187"/>
          <w:jc w:val="center"/>
        </w:trPr>
        <w:tc>
          <w:tcPr>
            <w:tcW w:w="2566" w:type="pct"/>
            <w:gridSpan w:val="4"/>
            <w:shd w:val="clear" w:color="auto" w:fill="auto"/>
          </w:tcPr>
          <w:p w14:paraId="4C14493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ctive </w:t>
            </w:r>
            <w:proofErr w:type="spellStart"/>
            <w:r w:rsidRPr="00020619">
              <w:rPr>
                <w:rFonts w:ascii="Arial" w:hAnsi="Arial"/>
                <w:sz w:val="18"/>
                <w:lang w:eastAsia="en-GB"/>
              </w:rPr>
              <w:t>PCell</w:t>
            </w:r>
            <w:proofErr w:type="spellEnd"/>
          </w:p>
        </w:tc>
        <w:tc>
          <w:tcPr>
            <w:tcW w:w="482" w:type="pct"/>
            <w:shd w:val="clear" w:color="auto" w:fill="auto"/>
          </w:tcPr>
          <w:p w14:paraId="41491D4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CF5921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ell 1</w:t>
            </w:r>
          </w:p>
        </w:tc>
      </w:tr>
      <w:tr w:rsidR="00F62117" w:rsidRPr="00020619" w14:paraId="609271DE" w14:textId="77777777" w:rsidTr="00BB34DD">
        <w:trPr>
          <w:trHeight w:val="187"/>
          <w:jc w:val="center"/>
        </w:trPr>
        <w:tc>
          <w:tcPr>
            <w:tcW w:w="2566" w:type="pct"/>
            <w:gridSpan w:val="4"/>
            <w:shd w:val="clear" w:color="auto" w:fill="auto"/>
          </w:tcPr>
          <w:p w14:paraId="4ADA229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RF Channel Number</w:t>
            </w:r>
          </w:p>
        </w:tc>
        <w:tc>
          <w:tcPr>
            <w:tcW w:w="482" w:type="pct"/>
            <w:shd w:val="clear" w:color="auto" w:fill="auto"/>
          </w:tcPr>
          <w:p w14:paraId="2D6DF61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6E8788A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7C127CDC" w14:textId="77777777" w:rsidTr="00BB34DD">
        <w:trPr>
          <w:trHeight w:val="187"/>
          <w:jc w:val="center"/>
        </w:trPr>
        <w:tc>
          <w:tcPr>
            <w:tcW w:w="1485" w:type="pct"/>
            <w:gridSpan w:val="3"/>
            <w:tcBorders>
              <w:bottom w:val="nil"/>
            </w:tcBorders>
            <w:shd w:val="clear" w:color="auto" w:fill="auto"/>
          </w:tcPr>
          <w:p w14:paraId="6D272D9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uplex mode</w:t>
            </w:r>
          </w:p>
        </w:tc>
        <w:tc>
          <w:tcPr>
            <w:tcW w:w="1081" w:type="pct"/>
            <w:shd w:val="clear" w:color="auto" w:fill="auto"/>
          </w:tcPr>
          <w:p w14:paraId="130CA87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w:t>
            </w:r>
          </w:p>
        </w:tc>
        <w:tc>
          <w:tcPr>
            <w:tcW w:w="482" w:type="pct"/>
            <w:shd w:val="clear" w:color="auto" w:fill="auto"/>
          </w:tcPr>
          <w:p w14:paraId="67A7901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250427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FDD</w:t>
            </w:r>
          </w:p>
        </w:tc>
      </w:tr>
      <w:tr w:rsidR="00F62117" w:rsidRPr="00020619" w14:paraId="7D9FE9E8" w14:textId="77777777" w:rsidTr="00BB34DD">
        <w:trPr>
          <w:trHeight w:val="187"/>
          <w:jc w:val="center"/>
        </w:trPr>
        <w:tc>
          <w:tcPr>
            <w:tcW w:w="1485" w:type="pct"/>
            <w:gridSpan w:val="3"/>
            <w:tcBorders>
              <w:top w:val="nil"/>
              <w:bottom w:val="nil"/>
            </w:tcBorders>
            <w:shd w:val="clear" w:color="auto" w:fill="auto"/>
          </w:tcPr>
          <w:p w14:paraId="6C4CF58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5F738A8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 3</w:t>
            </w:r>
          </w:p>
        </w:tc>
        <w:tc>
          <w:tcPr>
            <w:tcW w:w="482" w:type="pct"/>
            <w:tcBorders>
              <w:bottom w:val="single" w:sz="4" w:space="0" w:color="auto"/>
            </w:tcBorders>
            <w:shd w:val="clear" w:color="auto" w:fill="auto"/>
          </w:tcPr>
          <w:p w14:paraId="6E95C16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229188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w:t>
            </w:r>
          </w:p>
        </w:tc>
      </w:tr>
      <w:tr w:rsidR="00F62117" w:rsidRPr="00020619" w14:paraId="2112B2AD" w14:textId="77777777" w:rsidTr="00BB34DD">
        <w:trPr>
          <w:trHeight w:val="187"/>
          <w:jc w:val="center"/>
        </w:trPr>
        <w:tc>
          <w:tcPr>
            <w:tcW w:w="1485" w:type="pct"/>
            <w:gridSpan w:val="3"/>
            <w:tcBorders>
              <w:top w:val="nil"/>
              <w:bottom w:val="single" w:sz="4" w:space="0" w:color="auto"/>
            </w:tcBorders>
            <w:shd w:val="clear" w:color="auto" w:fill="auto"/>
          </w:tcPr>
          <w:p w14:paraId="7ADD5FD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19B1D37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4</w:t>
            </w:r>
          </w:p>
        </w:tc>
        <w:tc>
          <w:tcPr>
            <w:tcW w:w="482" w:type="pct"/>
            <w:tcBorders>
              <w:bottom w:val="single" w:sz="4" w:space="0" w:color="auto"/>
            </w:tcBorders>
            <w:shd w:val="clear" w:color="auto" w:fill="auto"/>
          </w:tcPr>
          <w:p w14:paraId="560AE79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B63070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hint="eastAsia"/>
                <w:sz w:val="18"/>
                <w:lang w:eastAsia="zh-CN"/>
              </w:rPr>
              <w:t>H</w:t>
            </w:r>
            <w:r w:rsidRPr="00020619">
              <w:rPr>
                <w:rFonts w:ascii="Arial" w:hAnsi="Arial"/>
                <w:sz w:val="18"/>
                <w:lang w:eastAsia="zh-CN"/>
              </w:rPr>
              <w:t>D-FDD</w:t>
            </w:r>
          </w:p>
        </w:tc>
      </w:tr>
      <w:tr w:rsidR="00F62117" w:rsidRPr="00020619" w14:paraId="73E36AEA" w14:textId="77777777" w:rsidTr="00BB34DD">
        <w:trPr>
          <w:trHeight w:val="187"/>
          <w:jc w:val="center"/>
        </w:trPr>
        <w:tc>
          <w:tcPr>
            <w:tcW w:w="1485" w:type="pct"/>
            <w:gridSpan w:val="3"/>
            <w:tcBorders>
              <w:bottom w:val="nil"/>
            </w:tcBorders>
            <w:shd w:val="clear" w:color="auto" w:fill="auto"/>
          </w:tcPr>
          <w:p w14:paraId="655D63C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roofErr w:type="spellStart"/>
            <w:r w:rsidRPr="00020619">
              <w:rPr>
                <w:rFonts w:ascii="Arial" w:hAnsi="Arial" w:cs="Arial"/>
                <w:sz w:val="18"/>
                <w:szCs w:val="16"/>
                <w:lang w:eastAsia="en-GB"/>
              </w:rPr>
              <w:t>BW</w:t>
            </w:r>
            <w:r w:rsidRPr="00020619">
              <w:rPr>
                <w:rFonts w:ascii="Arial" w:hAnsi="Arial" w:cs="Arial"/>
                <w:sz w:val="18"/>
                <w:szCs w:val="16"/>
                <w:vertAlign w:val="subscript"/>
                <w:lang w:eastAsia="en-GB"/>
              </w:rPr>
              <w:t>channel</w:t>
            </w:r>
            <w:proofErr w:type="spellEnd"/>
          </w:p>
        </w:tc>
        <w:tc>
          <w:tcPr>
            <w:tcW w:w="1081" w:type="pct"/>
            <w:shd w:val="clear" w:color="auto" w:fill="auto"/>
          </w:tcPr>
          <w:p w14:paraId="4ACA77D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tcBorders>
              <w:bottom w:val="nil"/>
            </w:tcBorders>
            <w:shd w:val="clear" w:color="auto" w:fill="auto"/>
          </w:tcPr>
          <w:p w14:paraId="5464D1D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lang w:eastAsia="zh-CN"/>
              </w:rPr>
              <w:t>MHz</w:t>
            </w:r>
          </w:p>
        </w:tc>
        <w:tc>
          <w:tcPr>
            <w:tcW w:w="1952" w:type="pct"/>
            <w:shd w:val="clear" w:color="auto" w:fill="auto"/>
          </w:tcPr>
          <w:p w14:paraId="3AD40C2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 xml:space="preserve">10: </w:t>
            </w:r>
            <w:proofErr w:type="spellStart"/>
            <w:proofErr w:type="gramStart"/>
            <w:r w:rsidRPr="00020619">
              <w:rPr>
                <w:rFonts w:ascii="Arial" w:hAnsi="Arial" w:cs="Arial"/>
                <w:sz w:val="18"/>
                <w:szCs w:val="16"/>
                <w:lang w:eastAsia="en-GB"/>
              </w:rPr>
              <w:t>N</w:t>
            </w:r>
            <w:r w:rsidRPr="00020619">
              <w:rPr>
                <w:rFonts w:ascii="Arial" w:hAnsi="Arial" w:cs="Arial"/>
                <w:sz w:val="18"/>
                <w:szCs w:val="16"/>
                <w:vertAlign w:val="subscript"/>
                <w:lang w:eastAsia="en-GB"/>
              </w:rPr>
              <w:t>RB,c</w:t>
            </w:r>
            <w:proofErr w:type="spellEnd"/>
            <w:proofErr w:type="gramEnd"/>
            <w:r w:rsidRPr="00020619">
              <w:rPr>
                <w:rFonts w:ascii="Arial" w:hAnsi="Arial" w:cs="Arial"/>
                <w:sz w:val="18"/>
                <w:szCs w:val="16"/>
                <w:lang w:eastAsia="en-GB"/>
              </w:rPr>
              <w:t xml:space="preserve"> = 52</w:t>
            </w:r>
          </w:p>
        </w:tc>
      </w:tr>
      <w:tr w:rsidR="00F62117" w:rsidRPr="00020619" w14:paraId="10688324" w14:textId="77777777" w:rsidTr="00BB34DD">
        <w:trPr>
          <w:trHeight w:val="187"/>
          <w:jc w:val="center"/>
        </w:trPr>
        <w:tc>
          <w:tcPr>
            <w:tcW w:w="1485" w:type="pct"/>
            <w:gridSpan w:val="3"/>
            <w:tcBorders>
              <w:top w:val="nil"/>
              <w:bottom w:val="nil"/>
            </w:tcBorders>
            <w:shd w:val="clear" w:color="auto" w:fill="auto"/>
          </w:tcPr>
          <w:p w14:paraId="7689940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1700EF0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tcBorders>
              <w:top w:val="nil"/>
              <w:bottom w:val="nil"/>
            </w:tcBorders>
            <w:shd w:val="clear" w:color="auto" w:fill="auto"/>
          </w:tcPr>
          <w:p w14:paraId="19DE4CE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038718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 xml:space="preserve">10: </w:t>
            </w:r>
            <w:proofErr w:type="spellStart"/>
            <w:proofErr w:type="gramStart"/>
            <w:r w:rsidRPr="00020619">
              <w:rPr>
                <w:rFonts w:ascii="Arial" w:hAnsi="Arial" w:cs="Arial"/>
                <w:sz w:val="18"/>
                <w:szCs w:val="16"/>
                <w:lang w:eastAsia="en-GB"/>
              </w:rPr>
              <w:t>N</w:t>
            </w:r>
            <w:r w:rsidRPr="00020619">
              <w:rPr>
                <w:rFonts w:ascii="Arial" w:hAnsi="Arial" w:cs="Arial"/>
                <w:sz w:val="18"/>
                <w:szCs w:val="16"/>
                <w:vertAlign w:val="subscript"/>
                <w:lang w:eastAsia="en-GB"/>
              </w:rPr>
              <w:t>RB,c</w:t>
            </w:r>
            <w:proofErr w:type="spellEnd"/>
            <w:proofErr w:type="gramEnd"/>
            <w:r w:rsidRPr="00020619">
              <w:rPr>
                <w:rFonts w:ascii="Arial" w:hAnsi="Arial" w:cs="Arial"/>
                <w:sz w:val="18"/>
                <w:szCs w:val="16"/>
                <w:lang w:eastAsia="en-GB"/>
              </w:rPr>
              <w:t xml:space="preserve"> = 52</w:t>
            </w:r>
          </w:p>
        </w:tc>
      </w:tr>
      <w:tr w:rsidR="00F62117" w:rsidRPr="00020619" w14:paraId="5F2A52A3" w14:textId="77777777" w:rsidTr="00BB34DD">
        <w:trPr>
          <w:trHeight w:val="187"/>
          <w:jc w:val="center"/>
        </w:trPr>
        <w:tc>
          <w:tcPr>
            <w:tcW w:w="1485" w:type="pct"/>
            <w:gridSpan w:val="3"/>
            <w:tcBorders>
              <w:top w:val="nil"/>
              <w:bottom w:val="nil"/>
            </w:tcBorders>
            <w:shd w:val="clear" w:color="auto" w:fill="auto"/>
          </w:tcPr>
          <w:p w14:paraId="147BC4E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6B3DF5C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tcBorders>
              <w:top w:val="nil"/>
              <w:bottom w:val="nil"/>
            </w:tcBorders>
            <w:shd w:val="clear" w:color="auto" w:fill="auto"/>
          </w:tcPr>
          <w:p w14:paraId="430A4B6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CFBB3B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cs="Arial"/>
                <w:sz w:val="18"/>
                <w:szCs w:val="16"/>
                <w:lang w:eastAsia="en-GB"/>
              </w:rPr>
            </w:pPr>
            <w:r w:rsidRPr="00020619">
              <w:rPr>
                <w:rFonts w:ascii="Arial" w:hAnsi="Arial" w:cs="Arial"/>
                <w:sz w:val="18"/>
                <w:szCs w:val="16"/>
                <w:lang w:eastAsia="en-GB"/>
              </w:rPr>
              <w:t xml:space="preserve">20: </w:t>
            </w:r>
            <w:proofErr w:type="spellStart"/>
            <w:proofErr w:type="gramStart"/>
            <w:r w:rsidRPr="00020619">
              <w:rPr>
                <w:rFonts w:ascii="Arial" w:hAnsi="Arial" w:cs="Arial"/>
                <w:sz w:val="18"/>
                <w:szCs w:val="16"/>
                <w:lang w:eastAsia="en-GB"/>
              </w:rPr>
              <w:t>NRB,c</w:t>
            </w:r>
            <w:proofErr w:type="spellEnd"/>
            <w:proofErr w:type="gramEnd"/>
            <w:r w:rsidRPr="00020619">
              <w:rPr>
                <w:rFonts w:ascii="Arial" w:hAnsi="Arial" w:cs="Arial"/>
                <w:sz w:val="18"/>
                <w:szCs w:val="16"/>
                <w:lang w:eastAsia="en-GB"/>
              </w:rPr>
              <w:t xml:space="preserve"> = 51</w:t>
            </w:r>
          </w:p>
        </w:tc>
      </w:tr>
      <w:tr w:rsidR="00F62117" w:rsidRPr="00020619" w14:paraId="6634D2CB" w14:textId="77777777" w:rsidTr="00BB34DD">
        <w:trPr>
          <w:trHeight w:val="187"/>
          <w:jc w:val="center"/>
        </w:trPr>
        <w:tc>
          <w:tcPr>
            <w:tcW w:w="1485" w:type="pct"/>
            <w:gridSpan w:val="3"/>
            <w:shd w:val="clear" w:color="auto" w:fill="auto"/>
          </w:tcPr>
          <w:p w14:paraId="75B12B6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DL initial BWP configuration</w:t>
            </w:r>
          </w:p>
        </w:tc>
        <w:tc>
          <w:tcPr>
            <w:tcW w:w="1081" w:type="pct"/>
            <w:shd w:val="clear" w:color="auto" w:fill="auto"/>
          </w:tcPr>
          <w:p w14:paraId="28DBEA3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482" w:type="pct"/>
            <w:shd w:val="clear" w:color="auto" w:fill="auto"/>
          </w:tcPr>
          <w:p w14:paraId="17B5E08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77387F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DLBWP.0.1</w:t>
            </w:r>
          </w:p>
        </w:tc>
      </w:tr>
      <w:tr w:rsidR="00F62117" w:rsidRPr="00020619" w14:paraId="502679B4" w14:textId="77777777" w:rsidTr="00BB34DD">
        <w:trPr>
          <w:trHeight w:val="187"/>
          <w:jc w:val="center"/>
        </w:trPr>
        <w:tc>
          <w:tcPr>
            <w:tcW w:w="1485" w:type="pct"/>
            <w:gridSpan w:val="3"/>
            <w:shd w:val="clear" w:color="auto" w:fill="auto"/>
          </w:tcPr>
          <w:p w14:paraId="1387A67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DL dedicated BWP configuration</w:t>
            </w:r>
          </w:p>
        </w:tc>
        <w:tc>
          <w:tcPr>
            <w:tcW w:w="1081" w:type="pct"/>
            <w:shd w:val="clear" w:color="auto" w:fill="auto"/>
          </w:tcPr>
          <w:p w14:paraId="5608F7B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482" w:type="pct"/>
            <w:shd w:val="clear" w:color="auto" w:fill="auto"/>
          </w:tcPr>
          <w:p w14:paraId="3114304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6E8DC75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DLBWP.1.1</w:t>
            </w:r>
          </w:p>
        </w:tc>
      </w:tr>
      <w:tr w:rsidR="00F62117" w:rsidRPr="00020619" w14:paraId="0BF0D193" w14:textId="77777777" w:rsidTr="00BB34DD">
        <w:trPr>
          <w:trHeight w:val="187"/>
          <w:jc w:val="center"/>
        </w:trPr>
        <w:tc>
          <w:tcPr>
            <w:tcW w:w="1485" w:type="pct"/>
            <w:gridSpan w:val="3"/>
            <w:shd w:val="clear" w:color="auto" w:fill="auto"/>
          </w:tcPr>
          <w:p w14:paraId="6F17C155" w14:textId="77777777" w:rsidR="00F62117" w:rsidRPr="00020619" w:rsidRDefault="00F62117" w:rsidP="00BB34DD">
            <w:pPr>
              <w:keepNext/>
              <w:keepLines/>
              <w:overflowPunct w:val="0"/>
              <w:autoSpaceDE w:val="0"/>
              <w:autoSpaceDN w:val="0"/>
              <w:adjustRightInd w:val="0"/>
              <w:spacing w:after="0"/>
              <w:textAlignment w:val="baseline"/>
              <w:rPr>
                <w:rFonts w:ascii="Arial" w:hAnsi="Arial" w:cs="Arial"/>
                <w:bCs/>
                <w:sz w:val="18"/>
                <w:lang w:eastAsia="en-GB"/>
              </w:rPr>
            </w:pPr>
            <w:r w:rsidRPr="00020619">
              <w:rPr>
                <w:rFonts w:ascii="Arial" w:hAnsi="Arial" w:cs="Arial"/>
                <w:bCs/>
                <w:sz w:val="18"/>
                <w:lang w:eastAsia="en-GB"/>
              </w:rPr>
              <w:t>UL initial BWP configuration</w:t>
            </w:r>
          </w:p>
        </w:tc>
        <w:tc>
          <w:tcPr>
            <w:tcW w:w="1081" w:type="pct"/>
            <w:shd w:val="clear" w:color="auto" w:fill="auto"/>
          </w:tcPr>
          <w:p w14:paraId="7D60DD0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482" w:type="pct"/>
            <w:shd w:val="clear" w:color="auto" w:fill="auto"/>
          </w:tcPr>
          <w:p w14:paraId="080B446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34C29E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cs="Arial"/>
                <w:sz w:val="18"/>
                <w:szCs w:val="16"/>
                <w:lang w:eastAsia="en-GB"/>
              </w:rPr>
            </w:pPr>
            <w:r w:rsidRPr="00020619">
              <w:rPr>
                <w:rFonts w:ascii="Arial" w:hAnsi="Arial" w:cs="v3.7.0"/>
                <w:sz w:val="18"/>
                <w:lang w:eastAsia="en-GB"/>
              </w:rPr>
              <w:t>ULBWP.0.1</w:t>
            </w:r>
          </w:p>
        </w:tc>
      </w:tr>
      <w:tr w:rsidR="00F62117" w:rsidRPr="00020619" w14:paraId="239DBFE6" w14:textId="77777777" w:rsidTr="00BB34DD">
        <w:trPr>
          <w:trHeight w:val="187"/>
          <w:jc w:val="center"/>
        </w:trPr>
        <w:tc>
          <w:tcPr>
            <w:tcW w:w="1485" w:type="pct"/>
            <w:gridSpan w:val="3"/>
            <w:tcBorders>
              <w:bottom w:val="single" w:sz="4" w:space="0" w:color="auto"/>
            </w:tcBorders>
            <w:shd w:val="clear" w:color="auto" w:fill="auto"/>
          </w:tcPr>
          <w:p w14:paraId="30A4A68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UL dedicated BWP configuration</w:t>
            </w:r>
          </w:p>
        </w:tc>
        <w:tc>
          <w:tcPr>
            <w:tcW w:w="1081" w:type="pct"/>
            <w:shd w:val="clear" w:color="auto" w:fill="auto"/>
          </w:tcPr>
          <w:p w14:paraId="379576B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482" w:type="pct"/>
            <w:shd w:val="clear" w:color="auto" w:fill="auto"/>
          </w:tcPr>
          <w:p w14:paraId="7BF9078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BA1A75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ULBWP.1.1</w:t>
            </w:r>
          </w:p>
        </w:tc>
      </w:tr>
      <w:tr w:rsidR="00F62117" w:rsidRPr="00020619" w14:paraId="643E548E" w14:textId="77777777" w:rsidTr="00BB34DD">
        <w:trPr>
          <w:trHeight w:val="187"/>
          <w:jc w:val="center"/>
        </w:trPr>
        <w:tc>
          <w:tcPr>
            <w:tcW w:w="1485" w:type="pct"/>
            <w:gridSpan w:val="3"/>
            <w:tcBorders>
              <w:bottom w:val="nil"/>
            </w:tcBorders>
            <w:shd w:val="clear" w:color="auto" w:fill="auto"/>
          </w:tcPr>
          <w:p w14:paraId="75D7A7B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Configuration</w:t>
            </w:r>
          </w:p>
        </w:tc>
        <w:tc>
          <w:tcPr>
            <w:tcW w:w="1081" w:type="pct"/>
            <w:shd w:val="clear" w:color="auto" w:fill="auto"/>
          </w:tcPr>
          <w:p w14:paraId="6D4A8E3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shd w:val="clear" w:color="auto" w:fill="auto"/>
          </w:tcPr>
          <w:p w14:paraId="603ED9B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6633974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Not Applicable</w:t>
            </w:r>
          </w:p>
        </w:tc>
      </w:tr>
      <w:tr w:rsidR="00F62117" w:rsidRPr="00020619" w14:paraId="6EB1B298" w14:textId="77777777" w:rsidTr="00BB34DD">
        <w:trPr>
          <w:trHeight w:val="187"/>
          <w:jc w:val="center"/>
        </w:trPr>
        <w:tc>
          <w:tcPr>
            <w:tcW w:w="1485" w:type="pct"/>
            <w:gridSpan w:val="3"/>
            <w:tcBorders>
              <w:top w:val="nil"/>
              <w:bottom w:val="nil"/>
            </w:tcBorders>
            <w:shd w:val="clear" w:color="auto" w:fill="auto"/>
          </w:tcPr>
          <w:p w14:paraId="463EB16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6E29039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367B16F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B2CBF4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Conf.1.1</w:t>
            </w:r>
          </w:p>
        </w:tc>
      </w:tr>
      <w:tr w:rsidR="00F62117" w:rsidRPr="00020619" w14:paraId="071DAF53" w14:textId="77777777" w:rsidTr="00BB34DD">
        <w:trPr>
          <w:trHeight w:val="187"/>
          <w:jc w:val="center"/>
        </w:trPr>
        <w:tc>
          <w:tcPr>
            <w:tcW w:w="1485" w:type="pct"/>
            <w:gridSpan w:val="3"/>
            <w:tcBorders>
              <w:top w:val="nil"/>
              <w:bottom w:val="nil"/>
            </w:tcBorders>
            <w:shd w:val="clear" w:color="auto" w:fill="auto"/>
          </w:tcPr>
          <w:p w14:paraId="321D61D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2C3F28E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0E102D4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DA6126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Conf.2.1</w:t>
            </w:r>
          </w:p>
        </w:tc>
      </w:tr>
      <w:tr w:rsidR="00F62117" w:rsidRPr="00020619" w14:paraId="14419953" w14:textId="77777777" w:rsidTr="00BB34DD">
        <w:trPr>
          <w:trHeight w:val="215"/>
          <w:jc w:val="center"/>
        </w:trPr>
        <w:tc>
          <w:tcPr>
            <w:tcW w:w="1485" w:type="pct"/>
            <w:gridSpan w:val="3"/>
            <w:tcBorders>
              <w:bottom w:val="nil"/>
            </w:tcBorders>
            <w:shd w:val="clear" w:color="auto" w:fill="auto"/>
          </w:tcPr>
          <w:p w14:paraId="18DBC0D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RMSI CORESET Reference Channel</w:t>
            </w:r>
          </w:p>
        </w:tc>
        <w:tc>
          <w:tcPr>
            <w:tcW w:w="1081" w:type="pct"/>
            <w:shd w:val="clear" w:color="auto" w:fill="auto"/>
          </w:tcPr>
          <w:p w14:paraId="4180FE9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shd w:val="clear" w:color="auto" w:fill="auto"/>
          </w:tcPr>
          <w:p w14:paraId="0CB30F6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4C63305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1.1 FDD</w:t>
            </w:r>
          </w:p>
        </w:tc>
      </w:tr>
      <w:tr w:rsidR="00F62117" w:rsidRPr="00020619" w14:paraId="7D45B9F1" w14:textId="77777777" w:rsidTr="00BB34DD">
        <w:trPr>
          <w:trHeight w:val="187"/>
          <w:jc w:val="center"/>
        </w:trPr>
        <w:tc>
          <w:tcPr>
            <w:tcW w:w="1485" w:type="pct"/>
            <w:gridSpan w:val="3"/>
            <w:tcBorders>
              <w:top w:val="nil"/>
              <w:bottom w:val="nil"/>
            </w:tcBorders>
            <w:shd w:val="clear" w:color="auto" w:fill="auto"/>
          </w:tcPr>
          <w:p w14:paraId="33A3CF5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2E55C2F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2B25B52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60A38C2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1.1 TDD</w:t>
            </w:r>
          </w:p>
        </w:tc>
      </w:tr>
      <w:tr w:rsidR="00F62117" w:rsidRPr="00020619" w14:paraId="3E13D16F" w14:textId="77777777" w:rsidTr="00BB34DD">
        <w:trPr>
          <w:trHeight w:val="187"/>
          <w:jc w:val="center"/>
        </w:trPr>
        <w:tc>
          <w:tcPr>
            <w:tcW w:w="1485" w:type="pct"/>
            <w:gridSpan w:val="3"/>
            <w:tcBorders>
              <w:top w:val="nil"/>
              <w:bottom w:val="nil"/>
            </w:tcBorders>
            <w:shd w:val="clear" w:color="auto" w:fill="auto"/>
          </w:tcPr>
          <w:p w14:paraId="76FB4EB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22074ED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0D688D4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F00002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2.1 TDD</w:t>
            </w:r>
          </w:p>
        </w:tc>
      </w:tr>
      <w:tr w:rsidR="00F62117" w:rsidRPr="00020619" w14:paraId="71B39D54" w14:textId="77777777" w:rsidTr="00BB34DD">
        <w:trPr>
          <w:trHeight w:val="187"/>
          <w:jc w:val="center"/>
        </w:trPr>
        <w:tc>
          <w:tcPr>
            <w:tcW w:w="1485" w:type="pct"/>
            <w:gridSpan w:val="3"/>
            <w:tcBorders>
              <w:top w:val="nil"/>
              <w:bottom w:val="nil"/>
            </w:tcBorders>
            <w:shd w:val="clear" w:color="auto" w:fill="auto"/>
          </w:tcPr>
          <w:p w14:paraId="1956586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edicated CORESET Reference Channel</w:t>
            </w:r>
          </w:p>
        </w:tc>
        <w:tc>
          <w:tcPr>
            <w:tcW w:w="1081" w:type="pct"/>
            <w:tcBorders>
              <w:top w:val="single" w:sz="4" w:space="0" w:color="auto"/>
              <w:left w:val="single" w:sz="4" w:space="0" w:color="auto"/>
              <w:bottom w:val="single" w:sz="4" w:space="0" w:color="auto"/>
              <w:right w:val="single" w:sz="4" w:space="0" w:color="auto"/>
            </w:tcBorders>
          </w:tcPr>
          <w:p w14:paraId="20895EE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val="en-US" w:eastAsia="en-GB"/>
              </w:rPr>
              <w:t>Config 1</w:t>
            </w:r>
            <w:r w:rsidRPr="00020619">
              <w:rPr>
                <w:rFonts w:ascii="Arial" w:hAnsi="Arial"/>
                <w:sz w:val="18"/>
                <w:lang w:eastAsia="en-GB"/>
              </w:rPr>
              <w:t>, 4</w:t>
            </w:r>
          </w:p>
        </w:tc>
        <w:tc>
          <w:tcPr>
            <w:tcW w:w="482" w:type="pct"/>
            <w:tcBorders>
              <w:bottom w:val="nil"/>
            </w:tcBorders>
            <w:shd w:val="clear" w:color="auto" w:fill="auto"/>
          </w:tcPr>
          <w:p w14:paraId="510A795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tcBorders>
              <w:top w:val="single" w:sz="4" w:space="0" w:color="auto"/>
              <w:left w:val="single" w:sz="4" w:space="0" w:color="auto"/>
              <w:bottom w:val="single" w:sz="4" w:space="0" w:color="auto"/>
              <w:right w:val="single" w:sz="4" w:space="0" w:color="auto"/>
            </w:tcBorders>
          </w:tcPr>
          <w:p w14:paraId="19DDEC0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val="en-US" w:eastAsia="en-GB"/>
              </w:rPr>
              <w:t>CCR.1.1 FDD</w:t>
            </w:r>
          </w:p>
        </w:tc>
      </w:tr>
      <w:tr w:rsidR="00F62117" w:rsidRPr="00020619" w14:paraId="40545419" w14:textId="77777777" w:rsidTr="00BB34DD">
        <w:trPr>
          <w:trHeight w:val="187"/>
          <w:jc w:val="center"/>
        </w:trPr>
        <w:tc>
          <w:tcPr>
            <w:tcW w:w="1485" w:type="pct"/>
            <w:gridSpan w:val="3"/>
            <w:tcBorders>
              <w:top w:val="nil"/>
              <w:bottom w:val="nil"/>
            </w:tcBorders>
            <w:shd w:val="clear" w:color="auto" w:fill="auto"/>
          </w:tcPr>
          <w:p w14:paraId="12A79DD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tcBorders>
              <w:top w:val="single" w:sz="4" w:space="0" w:color="auto"/>
              <w:left w:val="single" w:sz="4" w:space="0" w:color="auto"/>
              <w:bottom w:val="single" w:sz="4" w:space="0" w:color="auto"/>
              <w:right w:val="single" w:sz="4" w:space="0" w:color="auto"/>
            </w:tcBorders>
          </w:tcPr>
          <w:p w14:paraId="435F4AE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val="en-US" w:eastAsia="en-GB"/>
              </w:rPr>
              <w:t>Config 2</w:t>
            </w:r>
          </w:p>
        </w:tc>
        <w:tc>
          <w:tcPr>
            <w:tcW w:w="482" w:type="pct"/>
            <w:tcBorders>
              <w:top w:val="nil"/>
            </w:tcBorders>
            <w:shd w:val="clear" w:color="auto" w:fill="auto"/>
          </w:tcPr>
          <w:p w14:paraId="39C934D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tcBorders>
              <w:top w:val="single" w:sz="4" w:space="0" w:color="auto"/>
              <w:left w:val="single" w:sz="4" w:space="0" w:color="auto"/>
              <w:bottom w:val="single" w:sz="4" w:space="0" w:color="auto"/>
              <w:right w:val="single" w:sz="4" w:space="0" w:color="auto"/>
            </w:tcBorders>
          </w:tcPr>
          <w:p w14:paraId="76FC18E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val="en-US" w:eastAsia="en-GB"/>
              </w:rPr>
              <w:t>CCR.1.1 TDD</w:t>
            </w:r>
          </w:p>
        </w:tc>
      </w:tr>
      <w:tr w:rsidR="00F62117" w:rsidRPr="00020619" w14:paraId="7C843902" w14:textId="77777777" w:rsidTr="00BB34DD">
        <w:trPr>
          <w:trHeight w:val="187"/>
          <w:jc w:val="center"/>
        </w:trPr>
        <w:tc>
          <w:tcPr>
            <w:tcW w:w="1485" w:type="pct"/>
            <w:gridSpan w:val="3"/>
            <w:tcBorders>
              <w:top w:val="nil"/>
              <w:bottom w:val="nil"/>
            </w:tcBorders>
            <w:shd w:val="clear" w:color="auto" w:fill="auto"/>
          </w:tcPr>
          <w:p w14:paraId="7E2B186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tcBorders>
              <w:top w:val="single" w:sz="4" w:space="0" w:color="auto"/>
              <w:left w:val="single" w:sz="4" w:space="0" w:color="auto"/>
              <w:bottom w:val="single" w:sz="4" w:space="0" w:color="auto"/>
              <w:right w:val="single" w:sz="4" w:space="0" w:color="auto"/>
            </w:tcBorders>
          </w:tcPr>
          <w:p w14:paraId="5654E32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val="en-US" w:eastAsia="en-GB"/>
              </w:rPr>
            </w:pPr>
            <w:r w:rsidRPr="00020619">
              <w:rPr>
                <w:rFonts w:ascii="Arial" w:hAnsi="Arial"/>
                <w:sz w:val="18"/>
                <w:lang w:eastAsia="en-GB"/>
              </w:rPr>
              <w:t>Config 3</w:t>
            </w:r>
          </w:p>
        </w:tc>
        <w:tc>
          <w:tcPr>
            <w:tcW w:w="482" w:type="pct"/>
            <w:tcBorders>
              <w:top w:val="nil"/>
            </w:tcBorders>
            <w:shd w:val="clear" w:color="auto" w:fill="auto"/>
          </w:tcPr>
          <w:p w14:paraId="119BACE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tcBorders>
              <w:top w:val="single" w:sz="4" w:space="0" w:color="auto"/>
              <w:left w:val="single" w:sz="4" w:space="0" w:color="auto"/>
              <w:bottom w:val="single" w:sz="4" w:space="0" w:color="auto"/>
              <w:right w:val="single" w:sz="4" w:space="0" w:color="auto"/>
            </w:tcBorders>
          </w:tcPr>
          <w:p w14:paraId="1C441FC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val="en-US" w:eastAsia="en-GB"/>
              </w:rPr>
            </w:pPr>
            <w:r w:rsidRPr="00020619">
              <w:rPr>
                <w:rFonts w:ascii="Arial" w:hAnsi="Arial"/>
                <w:sz w:val="18"/>
                <w:lang w:val="en-US" w:eastAsia="en-GB"/>
              </w:rPr>
              <w:t>CR.2.1 TDD</w:t>
            </w:r>
          </w:p>
        </w:tc>
      </w:tr>
      <w:tr w:rsidR="00F62117" w:rsidRPr="00020619" w14:paraId="7A5D6B1F" w14:textId="77777777" w:rsidTr="00BB34DD">
        <w:trPr>
          <w:trHeight w:val="187"/>
          <w:jc w:val="center"/>
        </w:trPr>
        <w:tc>
          <w:tcPr>
            <w:tcW w:w="1485" w:type="pct"/>
            <w:gridSpan w:val="3"/>
            <w:tcBorders>
              <w:bottom w:val="nil"/>
            </w:tcBorders>
            <w:shd w:val="clear" w:color="auto" w:fill="auto"/>
          </w:tcPr>
          <w:p w14:paraId="778BFD8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SB Configuration</w:t>
            </w:r>
          </w:p>
        </w:tc>
        <w:tc>
          <w:tcPr>
            <w:tcW w:w="1081" w:type="pct"/>
            <w:shd w:val="clear" w:color="auto" w:fill="auto"/>
          </w:tcPr>
          <w:p w14:paraId="508940C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tcBorders>
              <w:top w:val="nil"/>
            </w:tcBorders>
            <w:shd w:val="clear" w:color="auto" w:fill="auto"/>
          </w:tcPr>
          <w:p w14:paraId="3C865F4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A01992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SB.1 FR1</w:t>
            </w:r>
          </w:p>
        </w:tc>
      </w:tr>
      <w:tr w:rsidR="00F62117" w:rsidRPr="00020619" w14:paraId="2A0B6C99" w14:textId="77777777" w:rsidTr="00BB34DD">
        <w:trPr>
          <w:trHeight w:val="187"/>
          <w:jc w:val="center"/>
        </w:trPr>
        <w:tc>
          <w:tcPr>
            <w:tcW w:w="1485" w:type="pct"/>
            <w:gridSpan w:val="3"/>
            <w:tcBorders>
              <w:top w:val="nil"/>
              <w:bottom w:val="nil"/>
            </w:tcBorders>
            <w:shd w:val="clear" w:color="auto" w:fill="auto"/>
          </w:tcPr>
          <w:p w14:paraId="6CE36B1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6B8F26B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6DCE307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A25752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SB.1 FR1</w:t>
            </w:r>
          </w:p>
        </w:tc>
      </w:tr>
      <w:tr w:rsidR="00F62117" w:rsidRPr="00020619" w14:paraId="0BB4959B" w14:textId="77777777" w:rsidTr="00BB34DD">
        <w:trPr>
          <w:trHeight w:val="187"/>
          <w:jc w:val="center"/>
        </w:trPr>
        <w:tc>
          <w:tcPr>
            <w:tcW w:w="1485" w:type="pct"/>
            <w:gridSpan w:val="3"/>
            <w:tcBorders>
              <w:top w:val="nil"/>
              <w:bottom w:val="nil"/>
            </w:tcBorders>
            <w:shd w:val="clear" w:color="auto" w:fill="auto"/>
          </w:tcPr>
          <w:p w14:paraId="1351FBD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4B37C4F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358C31B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5E5C083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ins w:id="10391" w:author="Xiaomi" w:date="2022-09-30T10:32:00Z">
              <w:r w:rsidRPr="00020619">
                <w:rPr>
                  <w:rFonts w:ascii="Arial" w:hAnsi="Arial"/>
                  <w:sz w:val="18"/>
                  <w:lang w:eastAsia="en-GB"/>
                  <w:rPrChange w:id="10392" w:author="Xiaomi" w:date="2022-09-30T10:32:00Z">
                    <w:rPr/>
                  </w:rPrChange>
                </w:rPr>
                <w:t>SSB.1 RedCap FR1</w:t>
              </w:r>
            </w:ins>
            <w:del w:id="10393" w:author="Xiaomi" w:date="2022-09-30T10:31:00Z">
              <w:r w:rsidRPr="00020619">
                <w:delText>SSB.2 FR1</w:delText>
              </w:r>
            </w:del>
          </w:p>
        </w:tc>
      </w:tr>
      <w:tr w:rsidR="00F62117" w:rsidRPr="00020619" w14:paraId="6C215443" w14:textId="77777777" w:rsidTr="00BB34DD">
        <w:trPr>
          <w:trHeight w:val="187"/>
          <w:jc w:val="center"/>
        </w:trPr>
        <w:tc>
          <w:tcPr>
            <w:tcW w:w="1485" w:type="pct"/>
            <w:gridSpan w:val="3"/>
            <w:tcBorders>
              <w:bottom w:val="single" w:sz="4" w:space="0" w:color="auto"/>
            </w:tcBorders>
            <w:shd w:val="clear" w:color="auto" w:fill="auto"/>
          </w:tcPr>
          <w:p w14:paraId="29DC0A7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MTC Configuration</w:t>
            </w:r>
          </w:p>
        </w:tc>
        <w:tc>
          <w:tcPr>
            <w:tcW w:w="1081" w:type="pct"/>
            <w:shd w:val="clear" w:color="auto" w:fill="auto"/>
          </w:tcPr>
          <w:p w14:paraId="79894E3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3, 4</w:t>
            </w:r>
          </w:p>
        </w:tc>
        <w:tc>
          <w:tcPr>
            <w:tcW w:w="482" w:type="pct"/>
            <w:shd w:val="clear" w:color="auto" w:fill="auto"/>
          </w:tcPr>
          <w:p w14:paraId="2389900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6F6761D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MTC.1</w:t>
            </w:r>
          </w:p>
        </w:tc>
      </w:tr>
      <w:tr w:rsidR="00F62117" w:rsidRPr="00020619" w14:paraId="2D925058" w14:textId="77777777" w:rsidTr="00BB34DD">
        <w:trPr>
          <w:trHeight w:val="187"/>
          <w:jc w:val="center"/>
        </w:trPr>
        <w:tc>
          <w:tcPr>
            <w:tcW w:w="1485" w:type="pct"/>
            <w:gridSpan w:val="3"/>
            <w:tcBorders>
              <w:bottom w:val="nil"/>
            </w:tcBorders>
            <w:shd w:val="clear" w:color="auto" w:fill="auto"/>
          </w:tcPr>
          <w:p w14:paraId="55AA828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PDSCH/PDCCH subcarrier spacing</w:t>
            </w:r>
          </w:p>
        </w:tc>
        <w:tc>
          <w:tcPr>
            <w:tcW w:w="1081" w:type="pct"/>
            <w:shd w:val="clear" w:color="auto" w:fill="auto"/>
          </w:tcPr>
          <w:p w14:paraId="095F50F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4</w:t>
            </w:r>
          </w:p>
        </w:tc>
        <w:tc>
          <w:tcPr>
            <w:tcW w:w="482" w:type="pct"/>
            <w:shd w:val="clear" w:color="auto" w:fill="auto"/>
          </w:tcPr>
          <w:p w14:paraId="28B0C86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103E5C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5 kHz</w:t>
            </w:r>
          </w:p>
        </w:tc>
      </w:tr>
      <w:tr w:rsidR="00F62117" w:rsidRPr="00020619" w14:paraId="713E9047" w14:textId="77777777" w:rsidTr="00BB34DD">
        <w:trPr>
          <w:trHeight w:val="187"/>
          <w:jc w:val="center"/>
        </w:trPr>
        <w:tc>
          <w:tcPr>
            <w:tcW w:w="1485" w:type="pct"/>
            <w:gridSpan w:val="3"/>
            <w:tcBorders>
              <w:top w:val="nil"/>
              <w:bottom w:val="single" w:sz="4" w:space="0" w:color="auto"/>
            </w:tcBorders>
            <w:shd w:val="clear" w:color="auto" w:fill="auto"/>
          </w:tcPr>
          <w:p w14:paraId="6121060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4AF10E0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1CB3704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AE6BF1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hint="eastAsia"/>
                <w:sz w:val="18"/>
                <w:lang w:eastAsia="zh-CN"/>
              </w:rPr>
              <w:t>30</w:t>
            </w:r>
            <w:r w:rsidRPr="00020619">
              <w:rPr>
                <w:rFonts w:ascii="Arial" w:hAnsi="Arial"/>
                <w:sz w:val="18"/>
                <w:lang w:eastAsia="zh-CN"/>
              </w:rPr>
              <w:t xml:space="preserve"> kHz</w:t>
            </w:r>
          </w:p>
        </w:tc>
      </w:tr>
      <w:tr w:rsidR="00F62117" w:rsidRPr="00020619" w14:paraId="5CB35963" w14:textId="77777777" w:rsidTr="00BB34DD">
        <w:trPr>
          <w:trHeight w:val="187"/>
          <w:jc w:val="center"/>
        </w:trPr>
        <w:tc>
          <w:tcPr>
            <w:tcW w:w="1485" w:type="pct"/>
            <w:gridSpan w:val="3"/>
            <w:tcBorders>
              <w:top w:val="single" w:sz="4" w:space="0" w:color="auto"/>
              <w:bottom w:val="nil"/>
            </w:tcBorders>
            <w:shd w:val="clear" w:color="auto" w:fill="auto"/>
          </w:tcPr>
          <w:p w14:paraId="0831DE5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PRACH Configuration</w:t>
            </w:r>
          </w:p>
        </w:tc>
        <w:tc>
          <w:tcPr>
            <w:tcW w:w="1081" w:type="pct"/>
            <w:shd w:val="clear" w:color="auto" w:fill="auto"/>
          </w:tcPr>
          <w:p w14:paraId="7C2B94D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3, 4</w:t>
            </w:r>
          </w:p>
        </w:tc>
        <w:tc>
          <w:tcPr>
            <w:tcW w:w="482" w:type="pct"/>
            <w:shd w:val="clear" w:color="auto" w:fill="auto"/>
          </w:tcPr>
          <w:p w14:paraId="2EF9986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85980E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roofErr w:type="gramStart"/>
            <w:r w:rsidRPr="00020619">
              <w:rPr>
                <w:rFonts w:ascii="Arial" w:hAnsi="Arial"/>
                <w:sz w:val="18"/>
                <w:lang w:eastAsia="en-GB"/>
              </w:rPr>
              <w:t>Table  A.3.8.2.1</w:t>
            </w:r>
            <w:proofErr w:type="gramEnd"/>
            <w:r w:rsidRPr="00020619">
              <w:rPr>
                <w:rFonts w:ascii="Arial" w:hAnsi="Arial"/>
                <w:sz w:val="18"/>
                <w:lang w:eastAsia="en-GB"/>
              </w:rPr>
              <w:t>-1</w:t>
            </w:r>
          </w:p>
        </w:tc>
      </w:tr>
      <w:tr w:rsidR="00F62117" w:rsidRPr="00020619" w14:paraId="1607D3E3" w14:textId="77777777" w:rsidTr="00BB34DD">
        <w:trPr>
          <w:trHeight w:val="187"/>
          <w:jc w:val="center"/>
        </w:trPr>
        <w:tc>
          <w:tcPr>
            <w:tcW w:w="2566" w:type="pct"/>
            <w:gridSpan w:val="4"/>
            <w:shd w:val="clear" w:color="auto" w:fill="auto"/>
          </w:tcPr>
          <w:p w14:paraId="677916A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SB index assigned as RLM RS</w:t>
            </w:r>
          </w:p>
        </w:tc>
        <w:tc>
          <w:tcPr>
            <w:tcW w:w="482" w:type="pct"/>
            <w:shd w:val="clear" w:color="auto" w:fill="auto"/>
          </w:tcPr>
          <w:p w14:paraId="2B6645B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D8DDA9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5CEBE800" w14:textId="77777777" w:rsidTr="00BB34DD">
        <w:trPr>
          <w:trHeight w:val="187"/>
          <w:jc w:val="center"/>
        </w:trPr>
        <w:tc>
          <w:tcPr>
            <w:tcW w:w="2566" w:type="pct"/>
            <w:gridSpan w:val="4"/>
            <w:shd w:val="clear" w:color="auto" w:fill="auto"/>
          </w:tcPr>
          <w:p w14:paraId="455856B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OCNG parameters</w:t>
            </w:r>
          </w:p>
        </w:tc>
        <w:tc>
          <w:tcPr>
            <w:tcW w:w="482" w:type="pct"/>
            <w:shd w:val="clear" w:color="auto" w:fill="auto"/>
          </w:tcPr>
          <w:p w14:paraId="6902E37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EDC852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OP.1</w:t>
            </w:r>
          </w:p>
        </w:tc>
      </w:tr>
      <w:tr w:rsidR="00F62117" w:rsidRPr="00020619" w14:paraId="204008A3" w14:textId="77777777" w:rsidTr="00BB34DD">
        <w:trPr>
          <w:trHeight w:val="187"/>
          <w:jc w:val="center"/>
        </w:trPr>
        <w:tc>
          <w:tcPr>
            <w:tcW w:w="2566" w:type="pct"/>
            <w:gridSpan w:val="4"/>
            <w:shd w:val="clear" w:color="auto" w:fill="auto"/>
          </w:tcPr>
          <w:p w14:paraId="61303DD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P length</w:t>
            </w:r>
            <w:r w:rsidRPr="00020619">
              <w:rPr>
                <w:rFonts w:ascii="Arial" w:hAnsi="Arial"/>
                <w:sz w:val="18"/>
                <w:lang w:eastAsia="en-GB"/>
              </w:rPr>
              <w:tab/>
            </w:r>
          </w:p>
        </w:tc>
        <w:tc>
          <w:tcPr>
            <w:tcW w:w="482" w:type="pct"/>
            <w:shd w:val="clear" w:color="auto" w:fill="auto"/>
          </w:tcPr>
          <w:p w14:paraId="12C2166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AE28CC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Normal</w:t>
            </w:r>
          </w:p>
        </w:tc>
      </w:tr>
      <w:tr w:rsidR="00F62117" w:rsidRPr="00020619" w14:paraId="30BAEE49" w14:textId="77777777" w:rsidTr="00BB34DD">
        <w:trPr>
          <w:trHeight w:val="187"/>
          <w:jc w:val="center"/>
        </w:trPr>
        <w:tc>
          <w:tcPr>
            <w:tcW w:w="2566" w:type="pct"/>
            <w:gridSpan w:val="4"/>
            <w:shd w:val="clear" w:color="auto" w:fill="auto"/>
          </w:tcPr>
          <w:p w14:paraId="5398143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rrelation Matrix and Antenna Configuration</w:t>
            </w:r>
          </w:p>
        </w:tc>
        <w:tc>
          <w:tcPr>
            <w:tcW w:w="482" w:type="pct"/>
            <w:shd w:val="clear" w:color="auto" w:fill="auto"/>
          </w:tcPr>
          <w:p w14:paraId="0C4CEC0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E08C00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x1</w:t>
            </w:r>
          </w:p>
        </w:tc>
      </w:tr>
      <w:tr w:rsidR="00F62117" w:rsidRPr="00020619" w14:paraId="71AA7F57" w14:textId="77777777" w:rsidTr="00BB34DD">
        <w:trPr>
          <w:trHeight w:val="187"/>
          <w:jc w:val="center"/>
        </w:trPr>
        <w:tc>
          <w:tcPr>
            <w:tcW w:w="1162" w:type="pct"/>
            <w:tcBorders>
              <w:bottom w:val="nil"/>
            </w:tcBorders>
            <w:shd w:val="clear" w:color="auto" w:fill="auto"/>
          </w:tcPr>
          <w:p w14:paraId="0E542D2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In sync transmission parameters</w:t>
            </w:r>
          </w:p>
        </w:tc>
        <w:tc>
          <w:tcPr>
            <w:tcW w:w="1404" w:type="pct"/>
            <w:gridSpan w:val="3"/>
            <w:shd w:val="clear" w:color="auto" w:fill="auto"/>
          </w:tcPr>
          <w:p w14:paraId="4E55FC3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CI format</w:t>
            </w:r>
          </w:p>
        </w:tc>
        <w:tc>
          <w:tcPr>
            <w:tcW w:w="482" w:type="pct"/>
            <w:shd w:val="clear" w:color="auto" w:fill="auto"/>
          </w:tcPr>
          <w:p w14:paraId="53B91D1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F9E297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0</w:t>
            </w:r>
          </w:p>
        </w:tc>
      </w:tr>
      <w:tr w:rsidR="00F62117" w:rsidRPr="00020619" w14:paraId="668D0F76" w14:textId="77777777" w:rsidTr="00BB34DD">
        <w:trPr>
          <w:trHeight w:val="187"/>
          <w:jc w:val="center"/>
        </w:trPr>
        <w:tc>
          <w:tcPr>
            <w:tcW w:w="1162" w:type="pct"/>
            <w:tcBorders>
              <w:top w:val="nil"/>
              <w:bottom w:val="nil"/>
            </w:tcBorders>
            <w:shd w:val="clear" w:color="auto" w:fill="auto"/>
          </w:tcPr>
          <w:p w14:paraId="34E4323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3166C9A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umber of Control OFDM symbols</w:t>
            </w:r>
          </w:p>
        </w:tc>
        <w:tc>
          <w:tcPr>
            <w:tcW w:w="482" w:type="pct"/>
            <w:shd w:val="clear" w:color="auto" w:fill="auto"/>
          </w:tcPr>
          <w:p w14:paraId="4F52366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FFDCC2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2</w:t>
            </w:r>
          </w:p>
        </w:tc>
      </w:tr>
      <w:tr w:rsidR="00F62117" w:rsidRPr="00020619" w14:paraId="497685C7" w14:textId="77777777" w:rsidTr="00BB34DD">
        <w:trPr>
          <w:trHeight w:val="187"/>
          <w:jc w:val="center"/>
        </w:trPr>
        <w:tc>
          <w:tcPr>
            <w:tcW w:w="1162" w:type="pct"/>
            <w:tcBorders>
              <w:top w:val="nil"/>
              <w:bottom w:val="nil"/>
            </w:tcBorders>
            <w:shd w:val="clear" w:color="auto" w:fill="auto"/>
          </w:tcPr>
          <w:p w14:paraId="4C971D4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5C4AE67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ggregation level </w:t>
            </w:r>
          </w:p>
        </w:tc>
        <w:tc>
          <w:tcPr>
            <w:tcW w:w="482" w:type="pct"/>
            <w:shd w:val="clear" w:color="auto" w:fill="auto"/>
          </w:tcPr>
          <w:p w14:paraId="40791E0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CE</w:t>
            </w:r>
          </w:p>
        </w:tc>
        <w:tc>
          <w:tcPr>
            <w:tcW w:w="1952" w:type="pct"/>
            <w:shd w:val="clear" w:color="auto" w:fill="auto"/>
          </w:tcPr>
          <w:p w14:paraId="0180E8F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8</w:t>
            </w:r>
          </w:p>
        </w:tc>
      </w:tr>
      <w:tr w:rsidR="00F62117" w:rsidRPr="00020619" w14:paraId="58137810" w14:textId="77777777" w:rsidTr="00BB34DD">
        <w:trPr>
          <w:trHeight w:val="187"/>
          <w:jc w:val="center"/>
        </w:trPr>
        <w:tc>
          <w:tcPr>
            <w:tcW w:w="1162" w:type="pct"/>
            <w:tcBorders>
              <w:top w:val="nil"/>
              <w:bottom w:val="nil"/>
            </w:tcBorders>
            <w:shd w:val="clear" w:color="auto" w:fill="auto"/>
          </w:tcPr>
          <w:p w14:paraId="62F6FDA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386DFD9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RE energy to average SSS RE energy</w:t>
            </w:r>
          </w:p>
        </w:tc>
        <w:tc>
          <w:tcPr>
            <w:tcW w:w="482" w:type="pct"/>
            <w:shd w:val="clear" w:color="auto" w:fill="auto"/>
          </w:tcPr>
          <w:p w14:paraId="6EA6180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952" w:type="pct"/>
            <w:shd w:val="clear" w:color="auto" w:fill="auto"/>
          </w:tcPr>
          <w:p w14:paraId="74F437F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60AFB7D2" w14:textId="77777777" w:rsidTr="00BB34DD">
        <w:trPr>
          <w:trHeight w:val="187"/>
          <w:jc w:val="center"/>
        </w:trPr>
        <w:tc>
          <w:tcPr>
            <w:tcW w:w="1162" w:type="pct"/>
            <w:tcBorders>
              <w:top w:val="nil"/>
              <w:bottom w:val="nil"/>
            </w:tcBorders>
            <w:shd w:val="clear" w:color="auto" w:fill="auto"/>
          </w:tcPr>
          <w:p w14:paraId="7DF1D15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40F97E3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DMRS energy to average SSS RE energy</w:t>
            </w:r>
          </w:p>
        </w:tc>
        <w:tc>
          <w:tcPr>
            <w:tcW w:w="482" w:type="pct"/>
            <w:shd w:val="clear" w:color="auto" w:fill="auto"/>
          </w:tcPr>
          <w:p w14:paraId="3E6B6B5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952" w:type="pct"/>
            <w:shd w:val="clear" w:color="auto" w:fill="auto"/>
          </w:tcPr>
          <w:p w14:paraId="3A01589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47AD0B21" w14:textId="77777777" w:rsidTr="00BB34DD">
        <w:trPr>
          <w:trHeight w:val="187"/>
          <w:jc w:val="center"/>
        </w:trPr>
        <w:tc>
          <w:tcPr>
            <w:tcW w:w="1162" w:type="pct"/>
            <w:tcBorders>
              <w:top w:val="nil"/>
              <w:bottom w:val="nil"/>
            </w:tcBorders>
            <w:shd w:val="clear" w:color="auto" w:fill="auto"/>
          </w:tcPr>
          <w:p w14:paraId="502BEAE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3FDE6951" w14:textId="77777777" w:rsidR="00F62117" w:rsidRPr="00020619" w:rsidRDefault="00F62117"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DMRS precoder granularity</w:t>
            </w:r>
          </w:p>
        </w:tc>
        <w:tc>
          <w:tcPr>
            <w:tcW w:w="482" w:type="pct"/>
            <w:shd w:val="clear" w:color="auto" w:fill="auto"/>
          </w:tcPr>
          <w:p w14:paraId="527B2F6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952" w:type="pct"/>
            <w:shd w:val="clear" w:color="auto" w:fill="auto"/>
          </w:tcPr>
          <w:p w14:paraId="5AD565B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 ??" w:hAnsi="Arial"/>
                <w:sz w:val="18"/>
                <w:lang w:eastAsia="en-GB"/>
              </w:rPr>
              <w:t>REG bundle size</w:t>
            </w:r>
          </w:p>
        </w:tc>
      </w:tr>
      <w:tr w:rsidR="00F62117" w:rsidRPr="00020619" w14:paraId="73542E86" w14:textId="77777777" w:rsidTr="00BB34DD">
        <w:trPr>
          <w:trHeight w:val="187"/>
          <w:jc w:val="center"/>
        </w:trPr>
        <w:tc>
          <w:tcPr>
            <w:tcW w:w="1162" w:type="pct"/>
            <w:tcBorders>
              <w:top w:val="nil"/>
              <w:bottom w:val="single" w:sz="4" w:space="0" w:color="auto"/>
            </w:tcBorders>
            <w:shd w:val="clear" w:color="auto" w:fill="auto"/>
          </w:tcPr>
          <w:p w14:paraId="5490DA6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5417DDC9" w14:textId="77777777" w:rsidR="00F62117" w:rsidRPr="00020619" w:rsidRDefault="00F62117"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REG bundle size</w:t>
            </w:r>
          </w:p>
        </w:tc>
        <w:tc>
          <w:tcPr>
            <w:tcW w:w="482" w:type="pct"/>
            <w:shd w:val="clear" w:color="auto" w:fill="auto"/>
          </w:tcPr>
          <w:p w14:paraId="32A45A9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952" w:type="pct"/>
            <w:shd w:val="clear" w:color="auto" w:fill="auto"/>
          </w:tcPr>
          <w:p w14:paraId="6633FBE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6</w:t>
            </w:r>
          </w:p>
        </w:tc>
      </w:tr>
      <w:tr w:rsidR="00F62117" w:rsidRPr="00020619" w14:paraId="12D06B60" w14:textId="77777777" w:rsidTr="00BB34DD">
        <w:trPr>
          <w:trHeight w:val="187"/>
          <w:jc w:val="center"/>
        </w:trPr>
        <w:tc>
          <w:tcPr>
            <w:tcW w:w="1162" w:type="pct"/>
            <w:tcBorders>
              <w:bottom w:val="nil"/>
            </w:tcBorders>
            <w:shd w:val="clear" w:color="auto" w:fill="auto"/>
          </w:tcPr>
          <w:p w14:paraId="7F89C7C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Out of sync transmission parameters</w:t>
            </w:r>
          </w:p>
        </w:tc>
        <w:tc>
          <w:tcPr>
            <w:tcW w:w="1404" w:type="pct"/>
            <w:gridSpan w:val="3"/>
            <w:shd w:val="clear" w:color="auto" w:fill="auto"/>
          </w:tcPr>
          <w:p w14:paraId="63C3373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CI format</w:t>
            </w:r>
          </w:p>
        </w:tc>
        <w:tc>
          <w:tcPr>
            <w:tcW w:w="482" w:type="pct"/>
            <w:shd w:val="clear" w:color="auto" w:fill="auto"/>
          </w:tcPr>
          <w:p w14:paraId="532A7C9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FFB9D5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0</w:t>
            </w:r>
          </w:p>
        </w:tc>
      </w:tr>
      <w:tr w:rsidR="00F62117" w:rsidRPr="00020619" w14:paraId="35AE0DCC" w14:textId="77777777" w:rsidTr="00BB34DD">
        <w:trPr>
          <w:trHeight w:val="187"/>
          <w:jc w:val="center"/>
        </w:trPr>
        <w:tc>
          <w:tcPr>
            <w:tcW w:w="1162" w:type="pct"/>
            <w:tcBorders>
              <w:top w:val="nil"/>
              <w:bottom w:val="nil"/>
            </w:tcBorders>
            <w:shd w:val="clear" w:color="auto" w:fill="auto"/>
          </w:tcPr>
          <w:p w14:paraId="60B4080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75A40F2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umber of Control OFDM symbols</w:t>
            </w:r>
          </w:p>
        </w:tc>
        <w:tc>
          <w:tcPr>
            <w:tcW w:w="482" w:type="pct"/>
            <w:shd w:val="clear" w:color="auto" w:fill="auto"/>
          </w:tcPr>
          <w:p w14:paraId="31E6A15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7C758F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2</w:t>
            </w:r>
          </w:p>
        </w:tc>
      </w:tr>
      <w:tr w:rsidR="00F62117" w:rsidRPr="00020619" w14:paraId="18CA76D4" w14:textId="77777777" w:rsidTr="00BB34DD">
        <w:trPr>
          <w:trHeight w:val="187"/>
          <w:jc w:val="center"/>
        </w:trPr>
        <w:tc>
          <w:tcPr>
            <w:tcW w:w="1162" w:type="pct"/>
            <w:tcBorders>
              <w:top w:val="nil"/>
              <w:bottom w:val="nil"/>
            </w:tcBorders>
            <w:shd w:val="clear" w:color="auto" w:fill="auto"/>
          </w:tcPr>
          <w:p w14:paraId="715418F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424E64A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ggregation level </w:t>
            </w:r>
          </w:p>
        </w:tc>
        <w:tc>
          <w:tcPr>
            <w:tcW w:w="482" w:type="pct"/>
            <w:shd w:val="clear" w:color="auto" w:fill="auto"/>
          </w:tcPr>
          <w:p w14:paraId="5477C84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CE</w:t>
            </w:r>
          </w:p>
        </w:tc>
        <w:tc>
          <w:tcPr>
            <w:tcW w:w="1952" w:type="pct"/>
            <w:shd w:val="clear" w:color="auto" w:fill="auto"/>
          </w:tcPr>
          <w:p w14:paraId="124C6BA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6</w:t>
            </w:r>
          </w:p>
        </w:tc>
      </w:tr>
      <w:tr w:rsidR="00F62117" w:rsidRPr="00020619" w14:paraId="0E95351D" w14:textId="77777777" w:rsidTr="00BB34DD">
        <w:trPr>
          <w:trHeight w:val="187"/>
          <w:jc w:val="center"/>
        </w:trPr>
        <w:tc>
          <w:tcPr>
            <w:tcW w:w="1162" w:type="pct"/>
            <w:tcBorders>
              <w:top w:val="nil"/>
              <w:bottom w:val="nil"/>
            </w:tcBorders>
            <w:shd w:val="clear" w:color="auto" w:fill="auto"/>
          </w:tcPr>
          <w:p w14:paraId="2A3D6D5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1198AA0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RE energy to average SSS RE energy</w:t>
            </w:r>
          </w:p>
        </w:tc>
        <w:tc>
          <w:tcPr>
            <w:tcW w:w="482" w:type="pct"/>
            <w:shd w:val="clear" w:color="auto" w:fill="auto"/>
          </w:tcPr>
          <w:p w14:paraId="28BEA47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952" w:type="pct"/>
            <w:shd w:val="clear" w:color="auto" w:fill="auto"/>
          </w:tcPr>
          <w:p w14:paraId="34B7E9E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w:t>
            </w:r>
          </w:p>
        </w:tc>
      </w:tr>
      <w:tr w:rsidR="00F62117" w:rsidRPr="00020619" w14:paraId="1634FD34" w14:textId="77777777" w:rsidTr="00BB34DD">
        <w:trPr>
          <w:trHeight w:val="187"/>
          <w:jc w:val="center"/>
        </w:trPr>
        <w:tc>
          <w:tcPr>
            <w:tcW w:w="1162" w:type="pct"/>
            <w:tcBorders>
              <w:top w:val="nil"/>
              <w:bottom w:val="nil"/>
            </w:tcBorders>
            <w:shd w:val="clear" w:color="auto" w:fill="auto"/>
          </w:tcPr>
          <w:p w14:paraId="0D23461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1D45C9A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DMRS energy to average SSS RE energy</w:t>
            </w:r>
          </w:p>
        </w:tc>
        <w:tc>
          <w:tcPr>
            <w:tcW w:w="482" w:type="pct"/>
            <w:shd w:val="clear" w:color="auto" w:fill="auto"/>
          </w:tcPr>
          <w:p w14:paraId="19562D4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952" w:type="pct"/>
            <w:shd w:val="clear" w:color="auto" w:fill="auto"/>
          </w:tcPr>
          <w:p w14:paraId="1A14420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w:t>
            </w:r>
          </w:p>
        </w:tc>
      </w:tr>
      <w:tr w:rsidR="00F62117" w:rsidRPr="00020619" w14:paraId="67783B67" w14:textId="77777777" w:rsidTr="00BB34DD">
        <w:trPr>
          <w:trHeight w:val="187"/>
          <w:jc w:val="center"/>
        </w:trPr>
        <w:tc>
          <w:tcPr>
            <w:tcW w:w="1162" w:type="pct"/>
            <w:tcBorders>
              <w:top w:val="nil"/>
              <w:bottom w:val="nil"/>
            </w:tcBorders>
            <w:shd w:val="clear" w:color="auto" w:fill="auto"/>
          </w:tcPr>
          <w:p w14:paraId="09E2696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4DF1EF54" w14:textId="77777777" w:rsidR="00F62117" w:rsidRPr="00020619" w:rsidRDefault="00F62117"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DMRS precoder granularity</w:t>
            </w:r>
          </w:p>
        </w:tc>
        <w:tc>
          <w:tcPr>
            <w:tcW w:w="482" w:type="pct"/>
            <w:shd w:val="clear" w:color="auto" w:fill="auto"/>
          </w:tcPr>
          <w:p w14:paraId="557746B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952" w:type="pct"/>
            <w:shd w:val="clear" w:color="auto" w:fill="auto"/>
          </w:tcPr>
          <w:p w14:paraId="5BE125E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 ??" w:hAnsi="Arial"/>
                <w:sz w:val="18"/>
                <w:lang w:eastAsia="en-GB"/>
              </w:rPr>
              <w:t>REG bundle size</w:t>
            </w:r>
          </w:p>
        </w:tc>
      </w:tr>
      <w:tr w:rsidR="00F62117" w:rsidRPr="00020619" w14:paraId="1CC32E6A" w14:textId="77777777" w:rsidTr="00BB34DD">
        <w:trPr>
          <w:trHeight w:val="187"/>
          <w:jc w:val="center"/>
        </w:trPr>
        <w:tc>
          <w:tcPr>
            <w:tcW w:w="1162" w:type="pct"/>
            <w:tcBorders>
              <w:top w:val="nil"/>
            </w:tcBorders>
            <w:shd w:val="clear" w:color="auto" w:fill="auto"/>
          </w:tcPr>
          <w:p w14:paraId="0A8BBD8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2DF1C499" w14:textId="77777777" w:rsidR="00F62117" w:rsidRPr="00020619" w:rsidRDefault="00F62117"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REG bundle size</w:t>
            </w:r>
          </w:p>
        </w:tc>
        <w:tc>
          <w:tcPr>
            <w:tcW w:w="482" w:type="pct"/>
            <w:shd w:val="clear" w:color="auto" w:fill="auto"/>
          </w:tcPr>
          <w:p w14:paraId="2F0FE70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952" w:type="pct"/>
            <w:shd w:val="clear" w:color="auto" w:fill="auto"/>
          </w:tcPr>
          <w:p w14:paraId="101F531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6</w:t>
            </w:r>
          </w:p>
        </w:tc>
      </w:tr>
      <w:tr w:rsidR="00F62117" w:rsidRPr="00020619" w14:paraId="29BA2BC8" w14:textId="77777777" w:rsidTr="00BB34DD">
        <w:trPr>
          <w:trHeight w:val="187"/>
          <w:jc w:val="center"/>
        </w:trPr>
        <w:tc>
          <w:tcPr>
            <w:tcW w:w="2566" w:type="pct"/>
            <w:gridSpan w:val="4"/>
            <w:shd w:val="clear" w:color="auto" w:fill="auto"/>
          </w:tcPr>
          <w:p w14:paraId="06D84D90" w14:textId="77777777" w:rsidR="00F62117" w:rsidRPr="00020619" w:rsidRDefault="00F62117" w:rsidP="00BB34DD">
            <w:pPr>
              <w:keepNext/>
              <w:keepLines/>
              <w:overflowPunct w:val="0"/>
              <w:autoSpaceDE w:val="0"/>
              <w:autoSpaceDN w:val="0"/>
              <w:adjustRightInd w:val="0"/>
              <w:spacing w:after="0"/>
              <w:textAlignment w:val="baseline"/>
              <w:rPr>
                <w:rFonts w:ascii="Arial" w:hAnsi="Arial"/>
                <w:bCs/>
                <w:sz w:val="18"/>
                <w:lang w:eastAsia="en-GB"/>
              </w:rPr>
            </w:pPr>
            <w:r w:rsidRPr="00020619">
              <w:rPr>
                <w:rFonts w:ascii="Arial" w:hAnsi="Arial"/>
                <w:bCs/>
                <w:sz w:val="18"/>
                <w:lang w:eastAsia="en-GB"/>
              </w:rPr>
              <w:lastRenderedPageBreak/>
              <w:t xml:space="preserve">DRX </w:t>
            </w:r>
            <w:r w:rsidRPr="00020619">
              <w:rPr>
                <w:rFonts w:ascii="Arial" w:hAnsi="Arial"/>
                <w:sz w:val="18"/>
                <w:lang w:eastAsia="en-GB"/>
              </w:rPr>
              <w:t>Configuration</w:t>
            </w:r>
            <w:r w:rsidRPr="00020619">
              <w:rPr>
                <w:rFonts w:ascii="Arial" w:hAnsi="Arial"/>
                <w:bCs/>
                <w:sz w:val="18"/>
                <w:lang w:eastAsia="en-GB"/>
              </w:rPr>
              <w:t xml:space="preserve"> </w:t>
            </w:r>
          </w:p>
        </w:tc>
        <w:tc>
          <w:tcPr>
            <w:tcW w:w="482" w:type="pct"/>
            <w:shd w:val="clear" w:color="auto" w:fill="auto"/>
          </w:tcPr>
          <w:p w14:paraId="3324318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Cs/>
                <w:sz w:val="18"/>
                <w:lang w:eastAsia="en-GB"/>
              </w:rPr>
            </w:pPr>
          </w:p>
        </w:tc>
        <w:tc>
          <w:tcPr>
            <w:tcW w:w="1952" w:type="pct"/>
            <w:shd w:val="clear" w:color="auto" w:fill="auto"/>
          </w:tcPr>
          <w:p w14:paraId="0E8BF17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r w:rsidRPr="00020619">
              <w:rPr>
                <w:rFonts w:ascii="Arial" w:hAnsi="Arial"/>
                <w:iCs/>
                <w:sz w:val="18"/>
                <w:lang w:eastAsia="en-GB"/>
              </w:rPr>
              <w:t>DRX.3</w:t>
            </w:r>
          </w:p>
        </w:tc>
      </w:tr>
      <w:tr w:rsidR="00F62117" w:rsidRPr="00020619" w14:paraId="2B6A5C77" w14:textId="77777777" w:rsidTr="00BB34DD">
        <w:trPr>
          <w:trHeight w:val="187"/>
          <w:jc w:val="center"/>
        </w:trPr>
        <w:tc>
          <w:tcPr>
            <w:tcW w:w="2566" w:type="pct"/>
            <w:gridSpan w:val="4"/>
            <w:shd w:val="clear" w:color="auto" w:fill="auto"/>
          </w:tcPr>
          <w:p w14:paraId="662E662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Gap pattern ID </w:t>
            </w:r>
          </w:p>
        </w:tc>
        <w:tc>
          <w:tcPr>
            <w:tcW w:w="482" w:type="pct"/>
            <w:shd w:val="clear" w:color="auto" w:fill="auto"/>
          </w:tcPr>
          <w:p w14:paraId="1D12DA5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74EF71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r w:rsidRPr="00020619">
              <w:rPr>
                <w:rFonts w:ascii="Arial" w:hAnsi="Arial"/>
                <w:iCs/>
                <w:sz w:val="18"/>
                <w:lang w:eastAsia="en-GB"/>
              </w:rPr>
              <w:t>N.A.</w:t>
            </w:r>
          </w:p>
        </w:tc>
      </w:tr>
      <w:tr w:rsidR="00F62117" w:rsidRPr="00020619" w14:paraId="6452FEA3" w14:textId="77777777" w:rsidTr="00BB34DD">
        <w:trPr>
          <w:trHeight w:val="187"/>
          <w:jc w:val="center"/>
        </w:trPr>
        <w:tc>
          <w:tcPr>
            <w:tcW w:w="2566" w:type="pct"/>
            <w:gridSpan w:val="4"/>
            <w:shd w:val="clear" w:color="auto" w:fill="auto"/>
          </w:tcPr>
          <w:p w14:paraId="2A6A07B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Layer 3 filtering</w:t>
            </w:r>
          </w:p>
        </w:tc>
        <w:tc>
          <w:tcPr>
            <w:tcW w:w="482" w:type="pct"/>
            <w:shd w:val="clear" w:color="auto" w:fill="auto"/>
          </w:tcPr>
          <w:p w14:paraId="40B7B49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6297603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i/>
                <w:iCs/>
                <w:sz w:val="18"/>
                <w:lang w:eastAsia="en-GB"/>
              </w:rPr>
              <w:t>Enabled</w:t>
            </w:r>
          </w:p>
        </w:tc>
      </w:tr>
      <w:tr w:rsidR="00F62117" w:rsidRPr="00020619" w14:paraId="5832ADB8" w14:textId="77777777" w:rsidTr="00BB34DD">
        <w:trPr>
          <w:trHeight w:val="187"/>
          <w:jc w:val="center"/>
        </w:trPr>
        <w:tc>
          <w:tcPr>
            <w:tcW w:w="2566" w:type="pct"/>
            <w:gridSpan w:val="4"/>
            <w:shd w:val="clear" w:color="auto" w:fill="auto"/>
          </w:tcPr>
          <w:p w14:paraId="5EFF993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10 timer</w:t>
            </w:r>
          </w:p>
        </w:tc>
        <w:tc>
          <w:tcPr>
            <w:tcW w:w="482" w:type="pct"/>
            <w:shd w:val="clear" w:color="auto" w:fill="auto"/>
          </w:tcPr>
          <w:p w14:paraId="0EA4CEC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proofErr w:type="spellStart"/>
            <w:r w:rsidRPr="00020619">
              <w:rPr>
                <w:rFonts w:ascii="Arial" w:hAnsi="Arial"/>
                <w:iCs/>
                <w:sz w:val="18"/>
                <w:lang w:eastAsia="en-GB"/>
              </w:rPr>
              <w:t>ms</w:t>
            </w:r>
            <w:proofErr w:type="spellEnd"/>
          </w:p>
        </w:tc>
        <w:tc>
          <w:tcPr>
            <w:tcW w:w="1952" w:type="pct"/>
            <w:shd w:val="clear" w:color="auto" w:fill="auto"/>
          </w:tcPr>
          <w:p w14:paraId="639EA52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r w:rsidRPr="00020619">
              <w:rPr>
                <w:rFonts w:ascii="Arial" w:hAnsi="Arial"/>
                <w:iCs/>
                <w:sz w:val="18"/>
                <w:lang w:eastAsia="en-GB"/>
              </w:rPr>
              <w:t>2000</w:t>
            </w:r>
          </w:p>
        </w:tc>
      </w:tr>
      <w:tr w:rsidR="00F62117" w:rsidRPr="00020619" w14:paraId="46597F19" w14:textId="77777777" w:rsidTr="00BB34DD">
        <w:trPr>
          <w:trHeight w:val="187"/>
          <w:jc w:val="center"/>
        </w:trPr>
        <w:tc>
          <w:tcPr>
            <w:tcW w:w="2566" w:type="pct"/>
            <w:gridSpan w:val="4"/>
            <w:shd w:val="clear" w:color="auto" w:fill="auto"/>
          </w:tcPr>
          <w:p w14:paraId="2B3F62E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11 timer</w:t>
            </w:r>
          </w:p>
        </w:tc>
        <w:tc>
          <w:tcPr>
            <w:tcW w:w="482" w:type="pct"/>
            <w:shd w:val="clear" w:color="auto" w:fill="auto"/>
          </w:tcPr>
          <w:p w14:paraId="39C229C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proofErr w:type="spellStart"/>
            <w:r w:rsidRPr="00020619">
              <w:rPr>
                <w:rFonts w:ascii="Arial" w:hAnsi="Arial"/>
                <w:sz w:val="18"/>
                <w:lang w:eastAsia="en-GB"/>
              </w:rPr>
              <w:t>ms</w:t>
            </w:r>
            <w:proofErr w:type="spellEnd"/>
          </w:p>
        </w:tc>
        <w:tc>
          <w:tcPr>
            <w:tcW w:w="1952" w:type="pct"/>
            <w:shd w:val="clear" w:color="auto" w:fill="auto"/>
          </w:tcPr>
          <w:p w14:paraId="68CAC7A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
                <w:iCs/>
                <w:sz w:val="18"/>
                <w:lang w:eastAsia="en-GB"/>
              </w:rPr>
            </w:pPr>
            <w:r w:rsidRPr="00020619">
              <w:rPr>
                <w:rFonts w:ascii="Arial" w:hAnsi="Arial"/>
                <w:sz w:val="18"/>
                <w:lang w:eastAsia="en-GB"/>
              </w:rPr>
              <w:t>1000</w:t>
            </w:r>
          </w:p>
        </w:tc>
      </w:tr>
      <w:tr w:rsidR="00F62117" w:rsidRPr="00020619" w14:paraId="250355D9" w14:textId="77777777" w:rsidTr="00BB34DD">
        <w:trPr>
          <w:trHeight w:val="187"/>
          <w:jc w:val="center"/>
        </w:trPr>
        <w:tc>
          <w:tcPr>
            <w:tcW w:w="2566" w:type="pct"/>
            <w:gridSpan w:val="4"/>
            <w:shd w:val="clear" w:color="auto" w:fill="auto"/>
          </w:tcPr>
          <w:p w14:paraId="726DB57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310</w:t>
            </w:r>
          </w:p>
        </w:tc>
        <w:tc>
          <w:tcPr>
            <w:tcW w:w="482" w:type="pct"/>
            <w:shd w:val="clear" w:color="auto" w:fill="auto"/>
          </w:tcPr>
          <w:p w14:paraId="75D7E98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726C29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2E977BF4" w14:textId="77777777" w:rsidTr="00BB34DD">
        <w:trPr>
          <w:trHeight w:val="187"/>
          <w:jc w:val="center"/>
        </w:trPr>
        <w:tc>
          <w:tcPr>
            <w:tcW w:w="2566" w:type="pct"/>
            <w:gridSpan w:val="4"/>
            <w:shd w:val="clear" w:color="auto" w:fill="auto"/>
          </w:tcPr>
          <w:p w14:paraId="0C01349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311</w:t>
            </w:r>
          </w:p>
        </w:tc>
        <w:tc>
          <w:tcPr>
            <w:tcW w:w="482" w:type="pct"/>
            <w:shd w:val="clear" w:color="auto" w:fill="auto"/>
          </w:tcPr>
          <w:p w14:paraId="254B0E4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4B704F1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69A6F563" w14:textId="77777777" w:rsidTr="00BB34DD">
        <w:trPr>
          <w:trHeight w:val="187"/>
          <w:jc w:val="center"/>
        </w:trPr>
        <w:tc>
          <w:tcPr>
            <w:tcW w:w="1282" w:type="pct"/>
            <w:gridSpan w:val="2"/>
            <w:tcBorders>
              <w:bottom w:val="nil"/>
            </w:tcBorders>
            <w:shd w:val="clear" w:color="auto" w:fill="auto"/>
          </w:tcPr>
          <w:p w14:paraId="047AFB8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SI-RS configuration for CSI reporting</w:t>
            </w:r>
          </w:p>
        </w:tc>
        <w:tc>
          <w:tcPr>
            <w:tcW w:w="1284" w:type="pct"/>
            <w:gridSpan w:val="2"/>
            <w:shd w:val="clear" w:color="auto" w:fill="auto"/>
          </w:tcPr>
          <w:p w14:paraId="7D0F891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w:t>
            </w:r>
          </w:p>
        </w:tc>
        <w:tc>
          <w:tcPr>
            <w:tcW w:w="482" w:type="pct"/>
            <w:shd w:val="clear" w:color="auto" w:fill="auto"/>
          </w:tcPr>
          <w:p w14:paraId="580AE92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5A081F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szCs w:val="18"/>
                <w:lang w:eastAsia="en-GB"/>
              </w:rPr>
              <w:t>CSI-RS.1.1 FDD</w:t>
            </w:r>
          </w:p>
        </w:tc>
      </w:tr>
      <w:tr w:rsidR="00F62117" w:rsidRPr="00020619" w14:paraId="00890FBB" w14:textId="77777777" w:rsidTr="00BB34DD">
        <w:trPr>
          <w:trHeight w:val="187"/>
          <w:jc w:val="center"/>
        </w:trPr>
        <w:tc>
          <w:tcPr>
            <w:tcW w:w="1282" w:type="pct"/>
            <w:gridSpan w:val="2"/>
            <w:tcBorders>
              <w:top w:val="nil"/>
              <w:bottom w:val="nil"/>
            </w:tcBorders>
            <w:shd w:val="clear" w:color="auto" w:fill="auto"/>
          </w:tcPr>
          <w:p w14:paraId="4520BF3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284" w:type="pct"/>
            <w:gridSpan w:val="2"/>
            <w:shd w:val="clear" w:color="auto" w:fill="auto"/>
          </w:tcPr>
          <w:p w14:paraId="145387A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6388DF9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4F7C68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szCs w:val="18"/>
                <w:lang w:eastAsia="en-GB"/>
              </w:rPr>
              <w:t>CSI-RS.1.1 TDD</w:t>
            </w:r>
          </w:p>
        </w:tc>
      </w:tr>
      <w:tr w:rsidR="00F62117" w:rsidRPr="00020619" w14:paraId="6D7962D2" w14:textId="77777777" w:rsidTr="00BB34DD">
        <w:trPr>
          <w:trHeight w:val="187"/>
          <w:jc w:val="center"/>
        </w:trPr>
        <w:tc>
          <w:tcPr>
            <w:tcW w:w="1282" w:type="pct"/>
            <w:gridSpan w:val="2"/>
            <w:tcBorders>
              <w:top w:val="nil"/>
              <w:bottom w:val="nil"/>
            </w:tcBorders>
            <w:shd w:val="clear" w:color="auto" w:fill="auto"/>
          </w:tcPr>
          <w:p w14:paraId="252D19C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284" w:type="pct"/>
            <w:gridSpan w:val="2"/>
            <w:shd w:val="clear" w:color="auto" w:fill="auto"/>
          </w:tcPr>
          <w:p w14:paraId="4E41CA0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Config 3</w:t>
            </w:r>
          </w:p>
        </w:tc>
        <w:tc>
          <w:tcPr>
            <w:tcW w:w="482" w:type="pct"/>
            <w:shd w:val="clear" w:color="auto" w:fill="auto"/>
          </w:tcPr>
          <w:p w14:paraId="4CEFFD0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DCB5B4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szCs w:val="18"/>
              </w:rPr>
              <w:t>CSI-RS.2.1 TDD</w:t>
            </w:r>
          </w:p>
        </w:tc>
      </w:tr>
      <w:tr w:rsidR="00F62117" w:rsidRPr="00020619" w14:paraId="6360492F" w14:textId="77777777" w:rsidTr="00BB34DD">
        <w:trPr>
          <w:trHeight w:val="187"/>
          <w:jc w:val="center"/>
        </w:trPr>
        <w:tc>
          <w:tcPr>
            <w:tcW w:w="1282" w:type="pct"/>
            <w:gridSpan w:val="2"/>
            <w:tcBorders>
              <w:bottom w:val="nil"/>
            </w:tcBorders>
            <w:shd w:val="clear" w:color="auto" w:fill="auto"/>
          </w:tcPr>
          <w:p w14:paraId="64D0FCA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SI-RS for tracking</w:t>
            </w:r>
          </w:p>
        </w:tc>
        <w:tc>
          <w:tcPr>
            <w:tcW w:w="1284" w:type="pct"/>
            <w:gridSpan w:val="2"/>
            <w:shd w:val="clear" w:color="auto" w:fill="auto"/>
          </w:tcPr>
          <w:p w14:paraId="407AC31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w:t>
            </w:r>
          </w:p>
        </w:tc>
        <w:tc>
          <w:tcPr>
            <w:tcW w:w="482" w:type="pct"/>
            <w:shd w:val="clear" w:color="auto" w:fill="auto"/>
          </w:tcPr>
          <w:p w14:paraId="409AB99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ACFDD0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TRS.1.1 FDD</w:t>
            </w:r>
          </w:p>
        </w:tc>
      </w:tr>
      <w:tr w:rsidR="00F62117" w:rsidRPr="00020619" w14:paraId="5CCF7181" w14:textId="77777777" w:rsidTr="00BB34DD">
        <w:trPr>
          <w:trHeight w:val="187"/>
          <w:jc w:val="center"/>
        </w:trPr>
        <w:tc>
          <w:tcPr>
            <w:tcW w:w="1282" w:type="pct"/>
            <w:gridSpan w:val="2"/>
            <w:tcBorders>
              <w:top w:val="nil"/>
              <w:bottom w:val="nil"/>
            </w:tcBorders>
            <w:shd w:val="clear" w:color="auto" w:fill="auto"/>
          </w:tcPr>
          <w:p w14:paraId="7FE48DE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284" w:type="pct"/>
            <w:gridSpan w:val="2"/>
            <w:shd w:val="clear" w:color="auto" w:fill="auto"/>
          </w:tcPr>
          <w:p w14:paraId="7E23C99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3DFA034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B5C3E5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TRS.1.1 TDD</w:t>
            </w:r>
          </w:p>
        </w:tc>
      </w:tr>
      <w:tr w:rsidR="00F62117" w:rsidRPr="00020619" w14:paraId="236A7A22" w14:textId="77777777" w:rsidTr="00BB34DD">
        <w:trPr>
          <w:trHeight w:val="187"/>
          <w:jc w:val="center"/>
        </w:trPr>
        <w:tc>
          <w:tcPr>
            <w:tcW w:w="1282" w:type="pct"/>
            <w:gridSpan w:val="2"/>
            <w:tcBorders>
              <w:top w:val="nil"/>
              <w:bottom w:val="nil"/>
            </w:tcBorders>
            <w:shd w:val="clear" w:color="auto" w:fill="auto"/>
          </w:tcPr>
          <w:p w14:paraId="1D42580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284" w:type="pct"/>
            <w:gridSpan w:val="2"/>
            <w:shd w:val="clear" w:color="auto" w:fill="auto"/>
          </w:tcPr>
          <w:p w14:paraId="1537C92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Config 3</w:t>
            </w:r>
          </w:p>
        </w:tc>
        <w:tc>
          <w:tcPr>
            <w:tcW w:w="482" w:type="pct"/>
            <w:shd w:val="clear" w:color="auto" w:fill="auto"/>
          </w:tcPr>
          <w:p w14:paraId="182DABE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B2772C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szCs w:val="18"/>
              </w:rPr>
              <w:t>TRS.1.2 TDD</w:t>
            </w:r>
          </w:p>
        </w:tc>
      </w:tr>
      <w:tr w:rsidR="00F62117" w:rsidRPr="00020619" w14:paraId="3DD18035" w14:textId="77777777" w:rsidTr="00BB34DD">
        <w:trPr>
          <w:trHeight w:val="187"/>
          <w:jc w:val="center"/>
        </w:trPr>
        <w:tc>
          <w:tcPr>
            <w:tcW w:w="2566" w:type="pct"/>
            <w:gridSpan w:val="4"/>
            <w:shd w:val="clear" w:color="auto" w:fill="auto"/>
          </w:tcPr>
          <w:p w14:paraId="46DC354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1</w:t>
            </w:r>
          </w:p>
        </w:tc>
        <w:tc>
          <w:tcPr>
            <w:tcW w:w="482" w:type="pct"/>
            <w:shd w:val="clear" w:color="auto" w:fill="auto"/>
          </w:tcPr>
          <w:p w14:paraId="08F4D73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33F0F41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F62117" w:rsidRPr="00020619" w14:paraId="3B5D78BA" w14:textId="77777777" w:rsidTr="00BB34DD">
        <w:trPr>
          <w:trHeight w:val="187"/>
          <w:jc w:val="center"/>
        </w:trPr>
        <w:tc>
          <w:tcPr>
            <w:tcW w:w="2566" w:type="pct"/>
            <w:gridSpan w:val="4"/>
            <w:shd w:val="clear" w:color="auto" w:fill="auto"/>
          </w:tcPr>
          <w:p w14:paraId="2930474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2</w:t>
            </w:r>
          </w:p>
        </w:tc>
        <w:tc>
          <w:tcPr>
            <w:tcW w:w="482" w:type="pct"/>
            <w:shd w:val="clear" w:color="auto" w:fill="auto"/>
          </w:tcPr>
          <w:p w14:paraId="3C2B0FF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5B11224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F62117" w:rsidRPr="00020619" w14:paraId="11F34B4D" w14:textId="77777777" w:rsidTr="00BB34DD">
        <w:trPr>
          <w:trHeight w:val="187"/>
          <w:jc w:val="center"/>
        </w:trPr>
        <w:tc>
          <w:tcPr>
            <w:tcW w:w="2566" w:type="pct"/>
            <w:gridSpan w:val="4"/>
            <w:shd w:val="clear" w:color="auto" w:fill="auto"/>
          </w:tcPr>
          <w:p w14:paraId="0BED5D7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w:t>
            </w:r>
          </w:p>
        </w:tc>
        <w:tc>
          <w:tcPr>
            <w:tcW w:w="482" w:type="pct"/>
            <w:shd w:val="clear" w:color="auto" w:fill="auto"/>
          </w:tcPr>
          <w:p w14:paraId="2C27C5F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0CE395B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64</w:t>
            </w:r>
          </w:p>
        </w:tc>
      </w:tr>
      <w:tr w:rsidR="00F62117" w:rsidRPr="00020619" w14:paraId="4AE302A3" w14:textId="77777777" w:rsidTr="00BB34DD">
        <w:trPr>
          <w:trHeight w:val="187"/>
          <w:jc w:val="center"/>
        </w:trPr>
        <w:tc>
          <w:tcPr>
            <w:tcW w:w="2566" w:type="pct"/>
            <w:gridSpan w:val="4"/>
            <w:shd w:val="clear" w:color="auto" w:fill="auto"/>
          </w:tcPr>
          <w:p w14:paraId="3D9C76D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4</w:t>
            </w:r>
          </w:p>
        </w:tc>
        <w:tc>
          <w:tcPr>
            <w:tcW w:w="482" w:type="pct"/>
            <w:shd w:val="clear" w:color="auto" w:fill="auto"/>
          </w:tcPr>
          <w:p w14:paraId="3687832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07BF245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F62117" w:rsidRPr="00020619" w14:paraId="59164D9C" w14:textId="77777777" w:rsidTr="00BB34DD">
        <w:trPr>
          <w:trHeight w:val="187"/>
          <w:jc w:val="center"/>
        </w:trPr>
        <w:tc>
          <w:tcPr>
            <w:tcW w:w="2566" w:type="pct"/>
            <w:gridSpan w:val="4"/>
            <w:shd w:val="clear" w:color="auto" w:fill="auto"/>
          </w:tcPr>
          <w:p w14:paraId="01E914E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5</w:t>
            </w:r>
          </w:p>
        </w:tc>
        <w:tc>
          <w:tcPr>
            <w:tcW w:w="482" w:type="pct"/>
            <w:shd w:val="clear" w:color="auto" w:fill="auto"/>
          </w:tcPr>
          <w:p w14:paraId="65D4057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11E353E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88</w:t>
            </w:r>
          </w:p>
        </w:tc>
      </w:tr>
      <w:tr w:rsidR="00F62117" w:rsidRPr="00020619" w14:paraId="547CDC75" w14:textId="77777777" w:rsidTr="00BB34DD">
        <w:trPr>
          <w:trHeight w:val="187"/>
          <w:jc w:val="center"/>
        </w:trPr>
        <w:tc>
          <w:tcPr>
            <w:tcW w:w="2566" w:type="pct"/>
            <w:gridSpan w:val="4"/>
            <w:shd w:val="clear" w:color="auto" w:fill="auto"/>
          </w:tcPr>
          <w:p w14:paraId="47AC363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1</w:t>
            </w:r>
          </w:p>
        </w:tc>
        <w:tc>
          <w:tcPr>
            <w:tcW w:w="482" w:type="pct"/>
            <w:shd w:val="clear" w:color="auto" w:fill="auto"/>
          </w:tcPr>
          <w:p w14:paraId="34A8759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3DB499C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84</w:t>
            </w:r>
          </w:p>
        </w:tc>
      </w:tr>
      <w:tr w:rsidR="00F62117" w:rsidRPr="00020619" w14:paraId="0B78859A" w14:textId="77777777" w:rsidTr="00BB34DD">
        <w:trPr>
          <w:trHeight w:val="187"/>
          <w:jc w:val="center"/>
        </w:trPr>
        <w:tc>
          <w:tcPr>
            <w:tcW w:w="5000" w:type="pct"/>
            <w:gridSpan w:val="6"/>
          </w:tcPr>
          <w:p w14:paraId="55225AEE"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1:</w:t>
            </w:r>
            <w:r w:rsidRPr="00020619">
              <w:rPr>
                <w:rFonts w:ascii="Arial" w:hAnsi="Arial"/>
                <w:sz w:val="18"/>
                <w:lang w:eastAsia="en-GB"/>
              </w:rPr>
              <w:tab/>
              <w:t xml:space="preserve">All configurations are assigned to the UE prior to the start of </w:t>
            </w:r>
            <w:proofErr w:type="gramStart"/>
            <w:r w:rsidRPr="00020619">
              <w:rPr>
                <w:rFonts w:ascii="Arial" w:hAnsi="Arial"/>
                <w:sz w:val="18"/>
                <w:lang w:eastAsia="en-GB"/>
              </w:rPr>
              <w:t>time period</w:t>
            </w:r>
            <w:proofErr w:type="gramEnd"/>
            <w:r w:rsidRPr="00020619">
              <w:rPr>
                <w:rFonts w:ascii="Arial" w:hAnsi="Arial"/>
                <w:sz w:val="18"/>
                <w:lang w:eastAsia="en-GB"/>
              </w:rPr>
              <w:t xml:space="preserve"> T1.</w:t>
            </w:r>
          </w:p>
          <w:p w14:paraId="220741EA"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2:</w:t>
            </w:r>
            <w:r w:rsidRPr="00020619">
              <w:rPr>
                <w:rFonts w:ascii="Arial" w:hAnsi="Arial"/>
                <w:sz w:val="18"/>
                <w:lang w:eastAsia="en-GB"/>
              </w:rPr>
              <w:tab/>
              <w:t>UE-specific PDCCH is not transmitted after T1 starts.</w:t>
            </w:r>
          </w:p>
        </w:tc>
      </w:tr>
    </w:tbl>
    <w:p w14:paraId="29AA2563" w14:textId="77777777" w:rsidR="00F62117" w:rsidRPr="00020619" w:rsidRDefault="00F62117" w:rsidP="00F62117">
      <w:pPr>
        <w:overflowPunct w:val="0"/>
        <w:autoSpaceDE w:val="0"/>
        <w:autoSpaceDN w:val="0"/>
        <w:adjustRightInd w:val="0"/>
        <w:textAlignment w:val="baseline"/>
        <w:rPr>
          <w:lang w:eastAsia="en-GB"/>
        </w:rPr>
      </w:pPr>
    </w:p>
    <w:p w14:paraId="7F690287"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t>Table A.16.5.1.7.1-3: Cell specific test parameters for FR1 (Cell 1) for in-sync radio link monitoring tests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2066"/>
        <w:gridCol w:w="850"/>
        <w:gridCol w:w="879"/>
        <w:gridCol w:w="879"/>
        <w:gridCol w:w="879"/>
        <w:gridCol w:w="879"/>
        <w:gridCol w:w="879"/>
      </w:tblGrid>
      <w:tr w:rsidR="00F62117" w:rsidRPr="00020619" w14:paraId="28D6CB88" w14:textId="77777777" w:rsidTr="00BB34DD">
        <w:trPr>
          <w:cantSplit/>
          <w:trHeight w:val="187"/>
          <w:jc w:val="center"/>
        </w:trPr>
        <w:tc>
          <w:tcPr>
            <w:tcW w:w="3681" w:type="dxa"/>
            <w:gridSpan w:val="2"/>
            <w:vMerge w:val="restart"/>
            <w:tcBorders>
              <w:top w:val="single" w:sz="4" w:space="0" w:color="auto"/>
              <w:left w:val="single" w:sz="4" w:space="0" w:color="auto"/>
            </w:tcBorders>
          </w:tcPr>
          <w:p w14:paraId="7A9304C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Parameter</w:t>
            </w:r>
          </w:p>
        </w:tc>
        <w:tc>
          <w:tcPr>
            <w:tcW w:w="850" w:type="dxa"/>
            <w:vMerge w:val="restart"/>
            <w:tcBorders>
              <w:top w:val="single" w:sz="4" w:space="0" w:color="auto"/>
            </w:tcBorders>
          </w:tcPr>
          <w:p w14:paraId="752A48E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Unit</w:t>
            </w:r>
          </w:p>
        </w:tc>
        <w:tc>
          <w:tcPr>
            <w:tcW w:w="4395" w:type="dxa"/>
            <w:gridSpan w:val="5"/>
            <w:tcBorders>
              <w:top w:val="single" w:sz="4" w:space="0" w:color="auto"/>
            </w:tcBorders>
          </w:tcPr>
          <w:p w14:paraId="723CFD8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est 1</w:t>
            </w:r>
          </w:p>
        </w:tc>
      </w:tr>
      <w:tr w:rsidR="00F62117" w:rsidRPr="00020619" w14:paraId="02E14BA8" w14:textId="77777777" w:rsidTr="00BB34DD">
        <w:trPr>
          <w:cantSplit/>
          <w:trHeight w:val="187"/>
          <w:jc w:val="center"/>
        </w:trPr>
        <w:tc>
          <w:tcPr>
            <w:tcW w:w="3681" w:type="dxa"/>
            <w:gridSpan w:val="2"/>
            <w:vMerge/>
            <w:tcBorders>
              <w:left w:val="single" w:sz="4" w:space="0" w:color="auto"/>
              <w:bottom w:val="single" w:sz="4" w:space="0" w:color="auto"/>
            </w:tcBorders>
          </w:tcPr>
          <w:p w14:paraId="534AEFC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850" w:type="dxa"/>
            <w:vMerge/>
            <w:tcBorders>
              <w:bottom w:val="single" w:sz="4" w:space="0" w:color="auto"/>
            </w:tcBorders>
          </w:tcPr>
          <w:p w14:paraId="7CDCA6A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879" w:type="dxa"/>
            <w:tcBorders>
              <w:bottom w:val="single" w:sz="4" w:space="0" w:color="auto"/>
            </w:tcBorders>
          </w:tcPr>
          <w:p w14:paraId="37F2A2A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1</w:t>
            </w:r>
          </w:p>
        </w:tc>
        <w:tc>
          <w:tcPr>
            <w:tcW w:w="879" w:type="dxa"/>
            <w:tcBorders>
              <w:bottom w:val="single" w:sz="4" w:space="0" w:color="auto"/>
            </w:tcBorders>
          </w:tcPr>
          <w:p w14:paraId="72567A8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2</w:t>
            </w:r>
          </w:p>
        </w:tc>
        <w:tc>
          <w:tcPr>
            <w:tcW w:w="879" w:type="dxa"/>
            <w:tcBorders>
              <w:bottom w:val="single" w:sz="4" w:space="0" w:color="auto"/>
            </w:tcBorders>
          </w:tcPr>
          <w:p w14:paraId="7AA70D5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3</w:t>
            </w:r>
          </w:p>
        </w:tc>
        <w:tc>
          <w:tcPr>
            <w:tcW w:w="879" w:type="dxa"/>
            <w:tcBorders>
              <w:bottom w:val="single" w:sz="4" w:space="0" w:color="auto"/>
            </w:tcBorders>
          </w:tcPr>
          <w:p w14:paraId="75B7B85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4</w:t>
            </w:r>
          </w:p>
        </w:tc>
        <w:tc>
          <w:tcPr>
            <w:tcW w:w="879" w:type="dxa"/>
            <w:tcBorders>
              <w:bottom w:val="single" w:sz="4" w:space="0" w:color="auto"/>
            </w:tcBorders>
          </w:tcPr>
          <w:p w14:paraId="2426E30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5</w:t>
            </w:r>
          </w:p>
        </w:tc>
      </w:tr>
      <w:tr w:rsidR="00F62117" w:rsidRPr="00020619" w14:paraId="25B8BB69" w14:textId="77777777" w:rsidTr="00BB34DD">
        <w:trPr>
          <w:cantSplit/>
          <w:trHeight w:val="187"/>
          <w:jc w:val="center"/>
        </w:trPr>
        <w:tc>
          <w:tcPr>
            <w:tcW w:w="3681" w:type="dxa"/>
            <w:gridSpan w:val="2"/>
            <w:tcBorders>
              <w:left w:val="single" w:sz="4" w:space="0" w:color="auto"/>
              <w:bottom w:val="single" w:sz="4" w:space="0" w:color="auto"/>
            </w:tcBorders>
          </w:tcPr>
          <w:p w14:paraId="18202F0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CCH DMRS to SSS</w:t>
            </w:r>
          </w:p>
        </w:tc>
        <w:tc>
          <w:tcPr>
            <w:tcW w:w="850" w:type="dxa"/>
            <w:tcBorders>
              <w:bottom w:val="single" w:sz="4" w:space="0" w:color="auto"/>
            </w:tcBorders>
          </w:tcPr>
          <w:p w14:paraId="25B8952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shd w:val="clear" w:color="auto" w:fill="auto"/>
          </w:tcPr>
          <w:p w14:paraId="353DFA5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559AF06E" w14:textId="77777777" w:rsidTr="00BB34DD">
        <w:trPr>
          <w:cantSplit/>
          <w:trHeight w:val="187"/>
          <w:jc w:val="center"/>
        </w:trPr>
        <w:tc>
          <w:tcPr>
            <w:tcW w:w="3681" w:type="dxa"/>
            <w:gridSpan w:val="2"/>
            <w:tcBorders>
              <w:left w:val="single" w:sz="4" w:space="0" w:color="auto"/>
              <w:bottom w:val="single" w:sz="4" w:space="0" w:color="auto"/>
            </w:tcBorders>
          </w:tcPr>
          <w:p w14:paraId="3AFA77A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CCH to PDCCH DMRS</w:t>
            </w:r>
          </w:p>
        </w:tc>
        <w:tc>
          <w:tcPr>
            <w:tcW w:w="850" w:type="dxa"/>
            <w:tcBorders>
              <w:bottom w:val="single" w:sz="4" w:space="0" w:color="auto"/>
            </w:tcBorders>
          </w:tcPr>
          <w:p w14:paraId="35CCE03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bottom w:val="single" w:sz="4" w:space="0" w:color="auto"/>
            </w:tcBorders>
            <w:shd w:val="clear" w:color="auto" w:fill="auto"/>
          </w:tcPr>
          <w:p w14:paraId="0FC3623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28A09DD8" w14:textId="77777777" w:rsidTr="00BB34DD">
        <w:trPr>
          <w:cantSplit/>
          <w:trHeight w:val="187"/>
          <w:jc w:val="center"/>
        </w:trPr>
        <w:tc>
          <w:tcPr>
            <w:tcW w:w="3681" w:type="dxa"/>
            <w:gridSpan w:val="2"/>
            <w:tcBorders>
              <w:left w:val="single" w:sz="4" w:space="0" w:color="auto"/>
              <w:bottom w:val="single" w:sz="4" w:space="0" w:color="auto"/>
            </w:tcBorders>
          </w:tcPr>
          <w:p w14:paraId="340684C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BCH DMRS to SSS</w:t>
            </w:r>
          </w:p>
        </w:tc>
        <w:tc>
          <w:tcPr>
            <w:tcW w:w="850" w:type="dxa"/>
            <w:tcBorders>
              <w:bottom w:val="single" w:sz="4" w:space="0" w:color="auto"/>
            </w:tcBorders>
          </w:tcPr>
          <w:p w14:paraId="791F9CF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bottom w:val="nil"/>
            </w:tcBorders>
            <w:shd w:val="clear" w:color="auto" w:fill="auto"/>
          </w:tcPr>
          <w:p w14:paraId="4CD5295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4908CCAB" w14:textId="77777777" w:rsidTr="00BB34DD">
        <w:trPr>
          <w:cantSplit/>
          <w:trHeight w:val="187"/>
          <w:jc w:val="center"/>
        </w:trPr>
        <w:tc>
          <w:tcPr>
            <w:tcW w:w="3681" w:type="dxa"/>
            <w:gridSpan w:val="2"/>
            <w:tcBorders>
              <w:left w:val="single" w:sz="4" w:space="0" w:color="auto"/>
              <w:bottom w:val="single" w:sz="4" w:space="0" w:color="auto"/>
            </w:tcBorders>
          </w:tcPr>
          <w:p w14:paraId="34D41EC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BCH to PBCH DMRS</w:t>
            </w:r>
          </w:p>
        </w:tc>
        <w:tc>
          <w:tcPr>
            <w:tcW w:w="850" w:type="dxa"/>
            <w:tcBorders>
              <w:bottom w:val="single" w:sz="4" w:space="0" w:color="auto"/>
            </w:tcBorders>
          </w:tcPr>
          <w:p w14:paraId="48AD20F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34D7774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52C96435" w14:textId="77777777" w:rsidTr="00BB34DD">
        <w:trPr>
          <w:cantSplit/>
          <w:trHeight w:val="187"/>
          <w:jc w:val="center"/>
        </w:trPr>
        <w:tc>
          <w:tcPr>
            <w:tcW w:w="3681" w:type="dxa"/>
            <w:gridSpan w:val="2"/>
            <w:tcBorders>
              <w:left w:val="single" w:sz="4" w:space="0" w:color="auto"/>
              <w:bottom w:val="single" w:sz="4" w:space="0" w:color="auto"/>
            </w:tcBorders>
          </w:tcPr>
          <w:p w14:paraId="71A0941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SS to SSS</w:t>
            </w:r>
          </w:p>
        </w:tc>
        <w:tc>
          <w:tcPr>
            <w:tcW w:w="850" w:type="dxa"/>
            <w:tcBorders>
              <w:bottom w:val="single" w:sz="4" w:space="0" w:color="auto"/>
            </w:tcBorders>
          </w:tcPr>
          <w:p w14:paraId="385DF34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074A91D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0F41C46B" w14:textId="77777777" w:rsidTr="00BB34DD">
        <w:trPr>
          <w:cantSplit/>
          <w:trHeight w:val="187"/>
          <w:jc w:val="center"/>
        </w:trPr>
        <w:tc>
          <w:tcPr>
            <w:tcW w:w="3681" w:type="dxa"/>
            <w:gridSpan w:val="2"/>
            <w:tcBorders>
              <w:left w:val="single" w:sz="4" w:space="0" w:color="auto"/>
              <w:bottom w:val="single" w:sz="4" w:space="0" w:color="auto"/>
            </w:tcBorders>
          </w:tcPr>
          <w:p w14:paraId="1316183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 xml:space="preserve">EPRE ratio of PDSCH DMRS to SSS </w:t>
            </w:r>
          </w:p>
        </w:tc>
        <w:tc>
          <w:tcPr>
            <w:tcW w:w="850" w:type="dxa"/>
            <w:tcBorders>
              <w:bottom w:val="single" w:sz="4" w:space="0" w:color="auto"/>
            </w:tcBorders>
          </w:tcPr>
          <w:p w14:paraId="51AB394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30C1A0C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28B6FD87" w14:textId="77777777" w:rsidTr="00BB34DD">
        <w:trPr>
          <w:cantSplit/>
          <w:trHeight w:val="187"/>
          <w:jc w:val="center"/>
        </w:trPr>
        <w:tc>
          <w:tcPr>
            <w:tcW w:w="3681" w:type="dxa"/>
            <w:gridSpan w:val="2"/>
            <w:tcBorders>
              <w:left w:val="single" w:sz="4" w:space="0" w:color="auto"/>
              <w:bottom w:val="single" w:sz="4" w:space="0" w:color="auto"/>
            </w:tcBorders>
          </w:tcPr>
          <w:p w14:paraId="6918F35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SCH to PDSCH DMRS</w:t>
            </w:r>
          </w:p>
        </w:tc>
        <w:tc>
          <w:tcPr>
            <w:tcW w:w="850" w:type="dxa"/>
            <w:tcBorders>
              <w:bottom w:val="single" w:sz="4" w:space="0" w:color="auto"/>
            </w:tcBorders>
          </w:tcPr>
          <w:p w14:paraId="7D3C52D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0E42836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59BB3800" w14:textId="77777777" w:rsidTr="00BB34DD">
        <w:trPr>
          <w:cantSplit/>
          <w:trHeight w:val="187"/>
          <w:jc w:val="center"/>
        </w:trPr>
        <w:tc>
          <w:tcPr>
            <w:tcW w:w="3681" w:type="dxa"/>
            <w:gridSpan w:val="2"/>
            <w:tcBorders>
              <w:left w:val="single" w:sz="4" w:space="0" w:color="auto"/>
              <w:bottom w:val="single" w:sz="4" w:space="0" w:color="auto"/>
            </w:tcBorders>
          </w:tcPr>
          <w:p w14:paraId="0F28DCF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OCNG DMRS to SSS</w:t>
            </w:r>
          </w:p>
        </w:tc>
        <w:tc>
          <w:tcPr>
            <w:tcW w:w="850" w:type="dxa"/>
            <w:tcBorders>
              <w:bottom w:val="single" w:sz="4" w:space="0" w:color="auto"/>
            </w:tcBorders>
          </w:tcPr>
          <w:p w14:paraId="2DB2B18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3B52275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29C71593" w14:textId="77777777" w:rsidTr="00BB34DD">
        <w:trPr>
          <w:cantSplit/>
          <w:trHeight w:val="187"/>
          <w:jc w:val="center"/>
        </w:trPr>
        <w:tc>
          <w:tcPr>
            <w:tcW w:w="3681" w:type="dxa"/>
            <w:gridSpan w:val="2"/>
            <w:tcBorders>
              <w:left w:val="single" w:sz="4" w:space="0" w:color="auto"/>
              <w:bottom w:val="single" w:sz="4" w:space="0" w:color="auto"/>
            </w:tcBorders>
          </w:tcPr>
          <w:p w14:paraId="7E602F3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OCNG to OCNG DMRS</w:t>
            </w:r>
          </w:p>
        </w:tc>
        <w:tc>
          <w:tcPr>
            <w:tcW w:w="850" w:type="dxa"/>
            <w:tcBorders>
              <w:bottom w:val="single" w:sz="4" w:space="0" w:color="auto"/>
            </w:tcBorders>
          </w:tcPr>
          <w:p w14:paraId="4B003B4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tcBorders>
            <w:shd w:val="clear" w:color="auto" w:fill="auto"/>
          </w:tcPr>
          <w:p w14:paraId="62EFEF9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3EA1B482" w14:textId="77777777" w:rsidTr="00BB34DD">
        <w:trPr>
          <w:cantSplit/>
          <w:trHeight w:val="187"/>
          <w:jc w:val="center"/>
        </w:trPr>
        <w:tc>
          <w:tcPr>
            <w:tcW w:w="1615" w:type="dxa"/>
            <w:tcBorders>
              <w:bottom w:val="nil"/>
            </w:tcBorders>
            <w:shd w:val="clear" w:color="auto" w:fill="auto"/>
          </w:tcPr>
          <w:p w14:paraId="5593783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NR on RLM-RS</w:t>
            </w:r>
          </w:p>
        </w:tc>
        <w:tc>
          <w:tcPr>
            <w:tcW w:w="2066" w:type="dxa"/>
          </w:tcPr>
          <w:p w14:paraId="1577278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850" w:type="dxa"/>
            <w:tcBorders>
              <w:bottom w:val="nil"/>
            </w:tcBorders>
            <w:shd w:val="clear" w:color="auto" w:fill="auto"/>
          </w:tcPr>
          <w:p w14:paraId="1734283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879" w:type="dxa"/>
          </w:tcPr>
          <w:p w14:paraId="46F73BA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w:t>
            </w:r>
          </w:p>
        </w:tc>
        <w:tc>
          <w:tcPr>
            <w:tcW w:w="879" w:type="dxa"/>
          </w:tcPr>
          <w:p w14:paraId="15B7D9D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7</w:t>
            </w:r>
          </w:p>
        </w:tc>
        <w:tc>
          <w:tcPr>
            <w:tcW w:w="879" w:type="dxa"/>
          </w:tcPr>
          <w:p w14:paraId="492E0AF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5</w:t>
            </w:r>
          </w:p>
        </w:tc>
        <w:tc>
          <w:tcPr>
            <w:tcW w:w="879" w:type="dxa"/>
          </w:tcPr>
          <w:p w14:paraId="06668B9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5</w:t>
            </w:r>
          </w:p>
        </w:tc>
        <w:tc>
          <w:tcPr>
            <w:tcW w:w="879" w:type="dxa"/>
          </w:tcPr>
          <w:p w14:paraId="27067AC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w:t>
            </w:r>
          </w:p>
        </w:tc>
      </w:tr>
      <w:tr w:rsidR="00F62117" w:rsidRPr="00020619" w14:paraId="6068782B" w14:textId="77777777" w:rsidTr="00BB34DD">
        <w:trPr>
          <w:cantSplit/>
          <w:trHeight w:val="187"/>
          <w:jc w:val="center"/>
        </w:trPr>
        <w:tc>
          <w:tcPr>
            <w:tcW w:w="1615" w:type="dxa"/>
            <w:tcBorders>
              <w:top w:val="nil"/>
              <w:bottom w:val="nil"/>
            </w:tcBorders>
            <w:shd w:val="clear" w:color="auto" w:fill="auto"/>
          </w:tcPr>
          <w:p w14:paraId="5C96B53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1CB3F97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850" w:type="dxa"/>
            <w:tcBorders>
              <w:top w:val="nil"/>
              <w:bottom w:val="nil"/>
            </w:tcBorders>
            <w:shd w:val="clear" w:color="auto" w:fill="auto"/>
          </w:tcPr>
          <w:p w14:paraId="3F754FC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879" w:type="dxa"/>
          </w:tcPr>
          <w:p w14:paraId="1283269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c>
          <w:tcPr>
            <w:tcW w:w="879" w:type="dxa"/>
          </w:tcPr>
          <w:p w14:paraId="4C6C54C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7</w:t>
            </w:r>
          </w:p>
        </w:tc>
        <w:tc>
          <w:tcPr>
            <w:tcW w:w="879" w:type="dxa"/>
          </w:tcPr>
          <w:p w14:paraId="72FC718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5</w:t>
            </w:r>
          </w:p>
        </w:tc>
        <w:tc>
          <w:tcPr>
            <w:tcW w:w="879" w:type="dxa"/>
          </w:tcPr>
          <w:p w14:paraId="599BA30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5</w:t>
            </w:r>
          </w:p>
        </w:tc>
        <w:tc>
          <w:tcPr>
            <w:tcW w:w="879" w:type="dxa"/>
          </w:tcPr>
          <w:p w14:paraId="42CA27D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0BB20AE5" w14:textId="77777777" w:rsidTr="00BB34DD">
        <w:trPr>
          <w:cantSplit/>
          <w:trHeight w:val="187"/>
          <w:jc w:val="center"/>
        </w:trPr>
        <w:tc>
          <w:tcPr>
            <w:tcW w:w="1615" w:type="dxa"/>
            <w:tcBorders>
              <w:top w:val="nil"/>
              <w:bottom w:val="nil"/>
            </w:tcBorders>
            <w:shd w:val="clear" w:color="auto" w:fill="auto"/>
          </w:tcPr>
          <w:p w14:paraId="22D6E18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28963AE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Config 3</w:t>
            </w:r>
          </w:p>
        </w:tc>
        <w:tc>
          <w:tcPr>
            <w:tcW w:w="850" w:type="dxa"/>
            <w:tcBorders>
              <w:top w:val="nil"/>
              <w:bottom w:val="nil"/>
            </w:tcBorders>
            <w:shd w:val="clear" w:color="auto" w:fill="auto"/>
          </w:tcPr>
          <w:p w14:paraId="265E815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879" w:type="dxa"/>
          </w:tcPr>
          <w:p w14:paraId="1295B7A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1</w:t>
            </w:r>
          </w:p>
        </w:tc>
        <w:tc>
          <w:tcPr>
            <w:tcW w:w="879" w:type="dxa"/>
          </w:tcPr>
          <w:p w14:paraId="14B29C7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MS Mincho" w:hAnsi="Arial"/>
                <w:sz w:val="18"/>
                <w:lang w:eastAsia="en-GB"/>
              </w:rPr>
            </w:pPr>
            <w:r w:rsidRPr="00020619">
              <w:rPr>
                <w:rFonts w:eastAsia="MS Mincho"/>
              </w:rPr>
              <w:t>-7</w:t>
            </w:r>
          </w:p>
        </w:tc>
        <w:tc>
          <w:tcPr>
            <w:tcW w:w="879" w:type="dxa"/>
          </w:tcPr>
          <w:p w14:paraId="232865A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MS Mincho" w:hAnsi="Arial"/>
                <w:sz w:val="18"/>
                <w:lang w:eastAsia="en-GB"/>
              </w:rPr>
            </w:pPr>
            <w:r w:rsidRPr="00020619">
              <w:rPr>
                <w:rFonts w:eastAsia="MS Mincho"/>
              </w:rPr>
              <w:t>-15</w:t>
            </w:r>
          </w:p>
        </w:tc>
        <w:tc>
          <w:tcPr>
            <w:tcW w:w="879" w:type="dxa"/>
          </w:tcPr>
          <w:p w14:paraId="5FD19AC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4.5</w:t>
            </w:r>
          </w:p>
        </w:tc>
        <w:tc>
          <w:tcPr>
            <w:tcW w:w="879" w:type="dxa"/>
          </w:tcPr>
          <w:p w14:paraId="072AB01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1</w:t>
            </w:r>
          </w:p>
        </w:tc>
      </w:tr>
      <w:tr w:rsidR="00F62117" w:rsidRPr="00020619" w14:paraId="1AB66EDC" w14:textId="77777777" w:rsidTr="00BB34DD">
        <w:trPr>
          <w:cantSplit/>
          <w:trHeight w:val="187"/>
          <w:jc w:val="center"/>
        </w:trPr>
        <w:tc>
          <w:tcPr>
            <w:tcW w:w="1615" w:type="dxa"/>
            <w:tcBorders>
              <w:bottom w:val="nil"/>
            </w:tcBorders>
            <w:shd w:val="clear" w:color="auto" w:fill="auto"/>
          </w:tcPr>
          <w:p w14:paraId="4858B0E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position w:val="-12"/>
                <w:sz w:val="18"/>
                <w:lang w:eastAsia="en-GB"/>
              </w:rPr>
              <w:object w:dxaOrig="420" w:dyaOrig="420" w14:anchorId="558BC9D1">
                <v:shape id="_x0000_i1124" type="#_x0000_t75" style="width:21.2pt;height:21.2pt" o:ole="">
                  <v:imagedata r:id="rId149" o:title=""/>
                </v:shape>
                <o:OLEObject Type="Embed" ProgID="Equation.3" ShapeID="_x0000_i1124" DrawAspect="Content" ObjectID="_1731331452" r:id="rId155"/>
              </w:object>
            </w:r>
          </w:p>
        </w:tc>
        <w:tc>
          <w:tcPr>
            <w:tcW w:w="2066" w:type="dxa"/>
          </w:tcPr>
          <w:p w14:paraId="0D888E1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850" w:type="dxa"/>
            <w:tcBorders>
              <w:bottom w:val="nil"/>
            </w:tcBorders>
            <w:shd w:val="clear" w:color="auto" w:fill="auto"/>
          </w:tcPr>
          <w:p w14:paraId="4ABF532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15 kHz</w:t>
            </w:r>
          </w:p>
        </w:tc>
        <w:tc>
          <w:tcPr>
            <w:tcW w:w="4395" w:type="dxa"/>
            <w:gridSpan w:val="5"/>
          </w:tcPr>
          <w:p w14:paraId="28E600B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11998B2D" w14:textId="77777777" w:rsidTr="00BB34DD">
        <w:trPr>
          <w:cantSplit/>
          <w:trHeight w:val="187"/>
          <w:jc w:val="center"/>
        </w:trPr>
        <w:tc>
          <w:tcPr>
            <w:tcW w:w="1615" w:type="dxa"/>
            <w:tcBorders>
              <w:top w:val="nil"/>
              <w:bottom w:val="nil"/>
            </w:tcBorders>
            <w:shd w:val="clear" w:color="auto" w:fill="auto"/>
          </w:tcPr>
          <w:p w14:paraId="63C7A37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7CD8141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850" w:type="dxa"/>
            <w:tcBorders>
              <w:top w:val="nil"/>
              <w:bottom w:val="nil"/>
            </w:tcBorders>
            <w:shd w:val="clear" w:color="auto" w:fill="auto"/>
          </w:tcPr>
          <w:p w14:paraId="088828E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tcPr>
          <w:p w14:paraId="6A95D85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076DD0F3" w14:textId="77777777" w:rsidTr="00BB34DD">
        <w:trPr>
          <w:cantSplit/>
          <w:trHeight w:val="187"/>
          <w:jc w:val="center"/>
        </w:trPr>
        <w:tc>
          <w:tcPr>
            <w:tcW w:w="1615" w:type="dxa"/>
            <w:tcBorders>
              <w:top w:val="nil"/>
              <w:bottom w:val="nil"/>
            </w:tcBorders>
            <w:shd w:val="clear" w:color="auto" w:fill="auto"/>
          </w:tcPr>
          <w:p w14:paraId="4A7D03B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3903FFB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Config 3</w:t>
            </w:r>
          </w:p>
        </w:tc>
        <w:tc>
          <w:tcPr>
            <w:tcW w:w="850" w:type="dxa"/>
            <w:tcBorders>
              <w:top w:val="nil"/>
              <w:bottom w:val="nil"/>
            </w:tcBorders>
            <w:shd w:val="clear" w:color="auto" w:fill="auto"/>
          </w:tcPr>
          <w:p w14:paraId="6976A5F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tcPr>
          <w:p w14:paraId="07CABAD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98</w:t>
            </w:r>
          </w:p>
        </w:tc>
      </w:tr>
      <w:tr w:rsidR="00F62117" w:rsidRPr="00020619" w14:paraId="7ACB7B81" w14:textId="77777777" w:rsidTr="00BB34DD">
        <w:trPr>
          <w:cantSplit/>
          <w:trHeight w:val="187"/>
          <w:jc w:val="center"/>
        </w:trPr>
        <w:tc>
          <w:tcPr>
            <w:tcW w:w="1615" w:type="dxa"/>
            <w:tcBorders>
              <w:bottom w:val="nil"/>
            </w:tcBorders>
            <w:shd w:val="clear" w:color="auto" w:fill="auto"/>
          </w:tcPr>
          <w:p w14:paraId="1AF5B8C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position w:val="-12"/>
                <w:sz w:val="18"/>
                <w:lang w:eastAsia="en-GB"/>
              </w:rPr>
              <w:object w:dxaOrig="420" w:dyaOrig="420" w14:anchorId="6ECA2812">
                <v:shape id="_x0000_i1125" type="#_x0000_t75" style="width:21.2pt;height:21.2pt" o:ole="">
                  <v:imagedata r:id="rId149" o:title=""/>
                </v:shape>
                <o:OLEObject Type="Embed" ProgID="Equation.3" ShapeID="_x0000_i1125" DrawAspect="Content" ObjectID="_1731331453" r:id="rId156"/>
              </w:object>
            </w:r>
          </w:p>
        </w:tc>
        <w:tc>
          <w:tcPr>
            <w:tcW w:w="2066" w:type="dxa"/>
          </w:tcPr>
          <w:p w14:paraId="5FBE23C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850" w:type="dxa"/>
            <w:tcBorders>
              <w:bottom w:val="nil"/>
            </w:tcBorders>
            <w:shd w:val="clear" w:color="auto" w:fill="auto"/>
          </w:tcPr>
          <w:p w14:paraId="1C6F445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SCS</w:t>
            </w:r>
          </w:p>
        </w:tc>
        <w:tc>
          <w:tcPr>
            <w:tcW w:w="4395" w:type="dxa"/>
            <w:gridSpan w:val="5"/>
          </w:tcPr>
          <w:p w14:paraId="739D762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0E5496A2" w14:textId="77777777" w:rsidTr="00BB34DD">
        <w:trPr>
          <w:cantSplit/>
          <w:trHeight w:val="187"/>
          <w:jc w:val="center"/>
        </w:trPr>
        <w:tc>
          <w:tcPr>
            <w:tcW w:w="1615" w:type="dxa"/>
            <w:tcBorders>
              <w:top w:val="nil"/>
              <w:bottom w:val="nil"/>
            </w:tcBorders>
            <w:shd w:val="clear" w:color="auto" w:fill="auto"/>
          </w:tcPr>
          <w:p w14:paraId="6B4DF81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2932E69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850" w:type="dxa"/>
            <w:tcBorders>
              <w:top w:val="nil"/>
              <w:bottom w:val="nil"/>
            </w:tcBorders>
            <w:shd w:val="clear" w:color="auto" w:fill="auto"/>
          </w:tcPr>
          <w:p w14:paraId="20C5FCA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tcPr>
          <w:p w14:paraId="667AC14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62282FA1" w14:textId="77777777" w:rsidTr="00BB34DD">
        <w:trPr>
          <w:cantSplit/>
          <w:trHeight w:val="187"/>
          <w:jc w:val="center"/>
        </w:trPr>
        <w:tc>
          <w:tcPr>
            <w:tcW w:w="1615" w:type="dxa"/>
            <w:tcBorders>
              <w:top w:val="nil"/>
              <w:bottom w:val="nil"/>
            </w:tcBorders>
            <w:shd w:val="clear" w:color="auto" w:fill="auto"/>
          </w:tcPr>
          <w:p w14:paraId="5E238B4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14A33F7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Config 3</w:t>
            </w:r>
          </w:p>
        </w:tc>
        <w:tc>
          <w:tcPr>
            <w:tcW w:w="850" w:type="dxa"/>
            <w:tcBorders>
              <w:top w:val="nil"/>
              <w:bottom w:val="nil"/>
            </w:tcBorders>
            <w:shd w:val="clear" w:color="auto" w:fill="auto"/>
          </w:tcPr>
          <w:p w14:paraId="55C6B12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tcPr>
          <w:p w14:paraId="4287788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t>-95</w:t>
            </w:r>
          </w:p>
        </w:tc>
      </w:tr>
      <w:tr w:rsidR="00F62117" w:rsidRPr="00020619" w14:paraId="24E36C1B" w14:textId="77777777" w:rsidTr="00BB34DD">
        <w:trPr>
          <w:cantSplit/>
          <w:trHeight w:val="187"/>
          <w:jc w:val="center"/>
        </w:trPr>
        <w:tc>
          <w:tcPr>
            <w:tcW w:w="3681" w:type="dxa"/>
            <w:gridSpan w:val="2"/>
          </w:tcPr>
          <w:p w14:paraId="3AB82A1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Propagation condition</w:t>
            </w:r>
          </w:p>
        </w:tc>
        <w:tc>
          <w:tcPr>
            <w:tcW w:w="850" w:type="dxa"/>
          </w:tcPr>
          <w:p w14:paraId="4633EF8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shd w:val="clear" w:color="auto" w:fill="auto"/>
          </w:tcPr>
          <w:p w14:paraId="5178DDD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MS Mincho" w:hAnsi="Arial"/>
                <w:sz w:val="18"/>
                <w:lang w:eastAsia="en-GB"/>
              </w:rPr>
            </w:pPr>
            <w:r w:rsidRPr="00020619">
              <w:rPr>
                <w:rFonts w:ascii="Arial" w:eastAsia="MS Mincho" w:hAnsi="Arial"/>
                <w:sz w:val="18"/>
                <w:lang w:eastAsia="en-GB"/>
              </w:rPr>
              <w:t>TDL-C 300ns 100Hz</w:t>
            </w:r>
          </w:p>
        </w:tc>
      </w:tr>
      <w:tr w:rsidR="00F62117" w:rsidRPr="00020619" w14:paraId="31356D40" w14:textId="77777777" w:rsidTr="00BB34DD">
        <w:trPr>
          <w:cantSplit/>
          <w:trHeight w:val="187"/>
          <w:jc w:val="center"/>
        </w:trPr>
        <w:tc>
          <w:tcPr>
            <w:tcW w:w="8926" w:type="dxa"/>
            <w:gridSpan w:val="8"/>
          </w:tcPr>
          <w:p w14:paraId="43B709F8"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1:</w:t>
            </w:r>
            <w:r w:rsidRPr="00020619">
              <w:rPr>
                <w:rFonts w:ascii="Arial" w:hAnsi="Arial"/>
                <w:sz w:val="18"/>
                <w:lang w:eastAsia="en-GB"/>
              </w:rPr>
              <w:tab/>
              <w:t>OCNG shall be used such that the resources in Cell 1 are fully allocated and a constant total transmitted power spectral density is achieved for all OFDM symbols.</w:t>
            </w:r>
          </w:p>
          <w:p w14:paraId="600657D8"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2:</w:t>
            </w:r>
            <w:r w:rsidRPr="00020619">
              <w:rPr>
                <w:rFonts w:ascii="Arial" w:hAnsi="Arial"/>
                <w:sz w:val="18"/>
                <w:lang w:eastAsia="en-GB"/>
              </w:rPr>
              <w:tab/>
              <w:t>The signal contains PDCCH for UEs other than the device under test as part of OCNG.</w:t>
            </w:r>
          </w:p>
          <w:p w14:paraId="6E64D0C2"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3:</w:t>
            </w:r>
            <w:r w:rsidRPr="00020619">
              <w:rPr>
                <w:rFonts w:ascii="Arial" w:hAnsi="Arial"/>
                <w:sz w:val="18"/>
                <w:lang w:eastAsia="en-GB"/>
              </w:rPr>
              <w:tab/>
              <w:t xml:space="preserve">SNR levels correspond to the signal to noise ratio over the SSS </w:t>
            </w:r>
            <w:proofErr w:type="spellStart"/>
            <w:r w:rsidRPr="00020619">
              <w:rPr>
                <w:rFonts w:ascii="Arial" w:hAnsi="Arial"/>
                <w:sz w:val="18"/>
                <w:lang w:eastAsia="en-GB"/>
              </w:rPr>
              <w:t>REs.</w:t>
            </w:r>
            <w:proofErr w:type="spellEnd"/>
          </w:p>
          <w:p w14:paraId="2CA993C5"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4:</w:t>
            </w:r>
            <w:r w:rsidRPr="00020619">
              <w:rPr>
                <w:rFonts w:ascii="Arial" w:hAnsi="Arial"/>
                <w:sz w:val="18"/>
                <w:lang w:eastAsia="en-GB"/>
              </w:rPr>
              <w:tab/>
              <w:t>The SNR in time periods T1, T2, T3, T4 and T5 is denoted as SNR1, SNR2, SNR3, SNR4 and SNR5 respectively in Figure A.16.5.1.7.1-1.</w:t>
            </w:r>
          </w:p>
          <w:p w14:paraId="0096B89F"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5:</w:t>
            </w:r>
            <w:r w:rsidRPr="00020619">
              <w:rPr>
                <w:rFonts w:ascii="Arial" w:hAnsi="Arial"/>
                <w:sz w:val="18"/>
                <w:lang w:eastAsia="en-GB"/>
              </w:rPr>
              <w:tab/>
              <w:t>The SNR values are specified for testing a UE which supports 2RX on at least one band. For testing of a UE which supports 4RX on all bands, the SNR during T3 and T4 is modified as specified in clause A.3.6.</w:t>
            </w:r>
          </w:p>
        </w:tc>
      </w:tr>
    </w:tbl>
    <w:p w14:paraId="69AD00A6" w14:textId="77777777" w:rsidR="00F62117" w:rsidRPr="00020619" w:rsidRDefault="00F62117" w:rsidP="00F62117">
      <w:pPr>
        <w:overflowPunct w:val="0"/>
        <w:autoSpaceDE w:val="0"/>
        <w:autoSpaceDN w:val="0"/>
        <w:adjustRightInd w:val="0"/>
        <w:textAlignment w:val="baseline"/>
        <w:rPr>
          <w:lang w:eastAsia="en-GB"/>
        </w:rPr>
      </w:pPr>
    </w:p>
    <w:p w14:paraId="2CFEC1D3"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lastRenderedPageBreak/>
        <w:t>Table A.16.5.1.7.1-4: Void</w:t>
      </w:r>
    </w:p>
    <w:p w14:paraId="445E91D2"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t>Table A.16.5.1.7.1-5: Void</w:t>
      </w:r>
    </w:p>
    <w:p w14:paraId="7B0CFAC7"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eastAsia="Malgun Gothic" w:hAnsi="Arial"/>
          <w:b/>
          <w:kern w:val="20"/>
          <w:lang w:eastAsia="en-GB"/>
        </w:rPr>
      </w:pPr>
      <w:r w:rsidRPr="00020619">
        <w:rPr>
          <w:rFonts w:ascii="Arial" w:hAnsi="Arial"/>
          <w:b/>
          <w:noProof/>
          <w:lang w:val="en-US" w:eastAsia="zh-CN"/>
        </w:rPr>
        <w:drawing>
          <wp:inline distT="0" distB="0" distL="0" distR="0" wp14:anchorId="76A72F84" wp14:editId="06D6D265">
            <wp:extent cx="5653405" cy="2879725"/>
            <wp:effectExtent l="0" t="0" r="4445" b="0"/>
            <wp:docPr id="5"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2"/>
                    <pic:cNvPicPr>
                      <a:picLocks noChangeAspect="1"/>
                    </pic:cNvPicPr>
                  </pic:nvPicPr>
                  <pic:blipFill>
                    <a:blip r:embed="rId152" cstate="print"/>
                    <a:stretch>
                      <a:fillRect/>
                    </a:stretch>
                  </pic:blipFill>
                  <pic:spPr>
                    <a:xfrm>
                      <a:off x="0" y="0"/>
                      <a:ext cx="5653833" cy="2880000"/>
                    </a:xfrm>
                    <a:prstGeom prst="rect">
                      <a:avLst/>
                    </a:prstGeom>
                  </pic:spPr>
                </pic:pic>
              </a:graphicData>
            </a:graphic>
          </wp:inline>
        </w:drawing>
      </w:r>
    </w:p>
    <w:p w14:paraId="3BFDAE29" w14:textId="77777777" w:rsidR="00F62117" w:rsidRPr="00020619" w:rsidRDefault="00F62117" w:rsidP="00F62117">
      <w:pPr>
        <w:keepLines/>
        <w:overflowPunct w:val="0"/>
        <w:autoSpaceDE w:val="0"/>
        <w:autoSpaceDN w:val="0"/>
        <w:adjustRightInd w:val="0"/>
        <w:spacing w:after="240"/>
        <w:jc w:val="center"/>
        <w:textAlignment w:val="baseline"/>
        <w:rPr>
          <w:rFonts w:ascii="Arial" w:hAnsi="Arial"/>
          <w:b/>
          <w:lang w:eastAsia="en-GB"/>
        </w:rPr>
      </w:pPr>
      <w:r w:rsidRPr="00020619">
        <w:rPr>
          <w:rFonts w:ascii="Arial" w:hAnsi="Arial"/>
          <w:b/>
          <w:lang w:eastAsia="en-GB"/>
        </w:rPr>
        <w:t>Figure A.16.5.1.7.1-1: SNR variation for in-sync testing.</w:t>
      </w:r>
    </w:p>
    <w:p w14:paraId="0E0F3D21" w14:textId="77777777" w:rsidR="00F62117" w:rsidRPr="00020619" w:rsidRDefault="00F62117" w:rsidP="00F62117">
      <w:pPr>
        <w:overflowPunct w:val="0"/>
        <w:autoSpaceDE w:val="0"/>
        <w:autoSpaceDN w:val="0"/>
        <w:adjustRightInd w:val="0"/>
        <w:textAlignment w:val="baseline"/>
        <w:rPr>
          <w:lang w:eastAsia="zh-CN"/>
        </w:rPr>
      </w:pPr>
    </w:p>
    <w:p w14:paraId="79A8D37B" w14:textId="77777777" w:rsidR="00F62117" w:rsidRPr="00020619" w:rsidRDefault="00F62117" w:rsidP="00F62117">
      <w:pPr>
        <w:keepNext/>
        <w:keepLines/>
        <w:overflowPunct w:val="0"/>
        <w:autoSpaceDE w:val="0"/>
        <w:autoSpaceDN w:val="0"/>
        <w:adjustRightInd w:val="0"/>
        <w:spacing w:before="120"/>
        <w:ind w:left="1701" w:hanging="1701"/>
        <w:textAlignment w:val="baseline"/>
        <w:outlineLvl w:val="4"/>
        <w:rPr>
          <w:rFonts w:ascii="Arial" w:hAnsi="Arial"/>
          <w:snapToGrid w:val="0"/>
          <w:sz w:val="22"/>
          <w:lang w:eastAsia="en-GB"/>
        </w:rPr>
      </w:pPr>
      <w:r w:rsidRPr="00020619">
        <w:rPr>
          <w:rFonts w:ascii="Arial" w:hAnsi="Arial"/>
          <w:snapToGrid w:val="0"/>
          <w:sz w:val="22"/>
          <w:lang w:eastAsia="en-GB"/>
        </w:rPr>
        <w:t>A.16.5.1.7.2</w:t>
      </w:r>
      <w:r w:rsidRPr="00020619">
        <w:rPr>
          <w:rFonts w:ascii="Arial" w:hAnsi="Arial"/>
          <w:snapToGrid w:val="0"/>
          <w:sz w:val="22"/>
          <w:lang w:eastAsia="en-GB"/>
        </w:rPr>
        <w:tab/>
        <w:t>Test Requirements</w:t>
      </w:r>
    </w:p>
    <w:p w14:paraId="5CC6143C"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The UE behaviour in each test during time durations T1, T2, T3, T4 and T5 shall be as follows:</w:t>
      </w:r>
    </w:p>
    <w:p w14:paraId="36033A0F"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During the period from time point A to time point F (D1 second after the start of time duration T5) the UE shall transmit uplink signal at least in all uplink slots configured for CSI transmission according to the configured periodic CSI reporting.</w:t>
      </w:r>
    </w:p>
    <w:p w14:paraId="34D71962"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The rate of correct events observed during repeated tests shall be at least 90%.</w:t>
      </w:r>
    </w:p>
    <w:p w14:paraId="3AF58677" w14:textId="77777777" w:rsidR="00F62117" w:rsidRPr="00020619" w:rsidRDefault="00F62117" w:rsidP="00F62117">
      <w:pPr>
        <w:pStyle w:val="-PAGE-"/>
        <w:rPr>
          <w:rFonts w:eastAsia="Times New Roman" w:cs="v4.2.0"/>
          <w:sz w:val="20"/>
          <w:szCs w:val="20"/>
          <w:lang w:eastAsia="en-GB"/>
        </w:rPr>
      </w:pPr>
    </w:p>
    <w:p w14:paraId="7834501B" w14:textId="77777777" w:rsidR="00F62117" w:rsidRPr="00020619" w:rsidRDefault="00F62117" w:rsidP="00F62117">
      <w:pPr>
        <w:keepNext/>
        <w:keepLines/>
        <w:overflowPunct w:val="0"/>
        <w:autoSpaceDE w:val="0"/>
        <w:autoSpaceDN w:val="0"/>
        <w:adjustRightInd w:val="0"/>
        <w:spacing w:before="120"/>
        <w:ind w:left="1418" w:hanging="1418"/>
        <w:textAlignment w:val="baseline"/>
        <w:outlineLvl w:val="3"/>
        <w:rPr>
          <w:rFonts w:ascii="Arial" w:hAnsi="Arial"/>
          <w:sz w:val="24"/>
          <w:lang w:eastAsia="en-GB"/>
        </w:rPr>
      </w:pPr>
      <w:r w:rsidRPr="00020619">
        <w:rPr>
          <w:rFonts w:ascii="Arial" w:hAnsi="Arial"/>
          <w:sz w:val="24"/>
          <w:lang w:eastAsia="en-GB"/>
        </w:rPr>
        <w:t>A.16.5.1.8</w:t>
      </w:r>
      <w:r w:rsidRPr="00020619">
        <w:rPr>
          <w:rFonts w:ascii="Arial" w:hAnsi="Arial"/>
          <w:sz w:val="24"/>
          <w:lang w:eastAsia="en-GB"/>
        </w:rPr>
        <w:tab/>
        <w:t xml:space="preserve">Radio Link Monitoring In-sync Test for FR1 </w:t>
      </w:r>
      <w:proofErr w:type="spellStart"/>
      <w:r w:rsidRPr="00020619">
        <w:rPr>
          <w:rFonts w:ascii="Arial" w:hAnsi="Arial"/>
          <w:sz w:val="24"/>
          <w:lang w:eastAsia="en-GB"/>
        </w:rPr>
        <w:t>PCell</w:t>
      </w:r>
      <w:proofErr w:type="spellEnd"/>
      <w:r w:rsidRPr="00020619">
        <w:rPr>
          <w:rFonts w:ascii="Arial" w:hAnsi="Arial"/>
          <w:sz w:val="24"/>
          <w:lang w:eastAsia="en-GB"/>
        </w:rPr>
        <w:t xml:space="preserve"> configured with SSB-based RLM RS in DRX mode for 2 Rx UE</w:t>
      </w:r>
    </w:p>
    <w:p w14:paraId="09F20397" w14:textId="77777777" w:rsidR="00F62117" w:rsidRPr="00020619" w:rsidRDefault="00F62117" w:rsidP="00F62117">
      <w:pPr>
        <w:keepNext/>
        <w:keepLines/>
        <w:overflowPunct w:val="0"/>
        <w:autoSpaceDE w:val="0"/>
        <w:autoSpaceDN w:val="0"/>
        <w:adjustRightInd w:val="0"/>
        <w:spacing w:before="120"/>
        <w:ind w:left="1701" w:hanging="1701"/>
        <w:textAlignment w:val="baseline"/>
        <w:outlineLvl w:val="4"/>
        <w:rPr>
          <w:rFonts w:ascii="Arial" w:hAnsi="Arial"/>
          <w:snapToGrid w:val="0"/>
          <w:sz w:val="22"/>
          <w:lang w:eastAsia="zh-CN"/>
        </w:rPr>
      </w:pPr>
      <w:bookmarkStart w:id="10394" w:name="_Toc535476537"/>
      <w:r w:rsidRPr="00020619">
        <w:rPr>
          <w:rFonts w:ascii="Arial" w:hAnsi="Arial"/>
          <w:snapToGrid w:val="0"/>
          <w:sz w:val="22"/>
          <w:lang w:eastAsia="zh-CN"/>
        </w:rPr>
        <w:t>A.16.5.1.8.1</w:t>
      </w:r>
      <w:r w:rsidRPr="00020619">
        <w:rPr>
          <w:rFonts w:ascii="Arial" w:hAnsi="Arial"/>
          <w:snapToGrid w:val="0"/>
          <w:sz w:val="22"/>
          <w:lang w:eastAsia="zh-CN"/>
        </w:rPr>
        <w:tab/>
        <w:t>Test Purpose and Environment</w:t>
      </w:r>
      <w:bookmarkEnd w:id="10394"/>
    </w:p>
    <w:p w14:paraId="24805B00"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 xml:space="preserve">The purpose of this test is to verify that the UE properly detects the out of sync and in sync for the purpose of monitoring downlink radio link quality of the </w:t>
      </w:r>
      <w:proofErr w:type="spellStart"/>
      <w:r w:rsidRPr="00020619">
        <w:rPr>
          <w:lang w:eastAsia="en-GB"/>
        </w:rPr>
        <w:t>PCell</w:t>
      </w:r>
      <w:proofErr w:type="spellEnd"/>
      <w:r w:rsidRPr="00020619">
        <w:rPr>
          <w:lang w:eastAsia="en-GB"/>
        </w:rPr>
        <w:t xml:space="preserve"> when DRX is used. This test will partly verify the FR1 radio link monitoring requirements in clause 8.1B.</w:t>
      </w:r>
    </w:p>
    <w:p w14:paraId="6B2FC9BE"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 xml:space="preserve">In the test, UE is configured to perform RLM on SSB, with </w:t>
      </w:r>
      <w:proofErr w:type="spellStart"/>
      <w:r w:rsidRPr="00020619">
        <w:rPr>
          <w:i/>
          <w:lang w:eastAsia="en-GB"/>
        </w:rPr>
        <w:t>detectionResource</w:t>
      </w:r>
      <w:proofErr w:type="spellEnd"/>
      <w:r w:rsidRPr="00020619">
        <w:rPr>
          <w:lang w:eastAsia="en-GB"/>
        </w:rPr>
        <w:t xml:space="preserve"> included in </w:t>
      </w:r>
      <w:proofErr w:type="spellStart"/>
      <w:r w:rsidRPr="00020619">
        <w:rPr>
          <w:i/>
          <w:lang w:eastAsia="en-GB"/>
        </w:rPr>
        <w:t>RadioLinkMonitoringRS</w:t>
      </w:r>
      <w:proofErr w:type="spellEnd"/>
      <w:r w:rsidRPr="00020619">
        <w:rPr>
          <w:lang w:eastAsia="en-GB"/>
        </w:rPr>
        <w:t xml:space="preserve"> set to SSB#0, and </w:t>
      </w:r>
      <w:r w:rsidRPr="00020619">
        <w:rPr>
          <w:i/>
          <w:lang w:eastAsia="en-GB"/>
        </w:rPr>
        <w:t>purpose</w:t>
      </w:r>
      <w:r w:rsidRPr="00020619">
        <w:rPr>
          <w:lang w:eastAsia="en-GB"/>
        </w:rPr>
        <w:t xml:space="preserve"> set to ‘</w:t>
      </w:r>
      <w:proofErr w:type="spellStart"/>
      <w:r w:rsidRPr="00020619">
        <w:rPr>
          <w:i/>
          <w:lang w:eastAsia="en-GB"/>
        </w:rPr>
        <w:t>rlf</w:t>
      </w:r>
      <w:proofErr w:type="spellEnd"/>
      <w:r w:rsidRPr="00020619">
        <w:rPr>
          <w:lang w:eastAsia="en-GB"/>
        </w:rPr>
        <w:t xml:space="preserve">’. Supported test configurations are shown in table A.16.5.1.8.1-1. The test parameters are given in Tables A.16.5.1.8.1-2, and A.16.5.1.8.1-3. There is one cell (Cell 1), which is the active NR cell, in the test. The test consists of five successive time periods, with time duration of T1, T2, T3, T4 and T5 respectively. Figure A.16.5.1.8.1-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020619">
        <w:rPr>
          <w:lang w:eastAsia="en-GB"/>
        </w:rPr>
        <w:t>ms</w:t>
      </w:r>
      <w:proofErr w:type="spellEnd"/>
      <w:r w:rsidRPr="00020619">
        <w:rPr>
          <w:lang w:eastAsia="en-GB"/>
        </w:rPr>
        <w:t xml:space="preserve">. In the test, DRX configuration is enabled and DRX inactivity timer has already been expired, </w:t>
      </w:r>
      <w:proofErr w:type="gramStart"/>
      <w:r w:rsidRPr="00020619">
        <w:rPr>
          <w:lang w:eastAsia="en-GB"/>
        </w:rPr>
        <w:t>i.e.</w:t>
      </w:r>
      <w:proofErr w:type="gramEnd"/>
      <w:r w:rsidRPr="00020619">
        <w:rPr>
          <w:lang w:eastAsia="en-GB"/>
        </w:rPr>
        <w:t xml:space="preserve"> UE tries to decode PDCCH and to send periodic CSI during the period when On-duration timer is running. Time alignment timers shall be set to “infinity” so that UL timing alignment is maintained during the test.</w:t>
      </w:r>
    </w:p>
    <w:p w14:paraId="235B6773"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lastRenderedPageBreak/>
        <w:t xml:space="preserve">Table A.16.5.1.8.1-1: Supported test configurations for FR1 </w:t>
      </w:r>
      <w:proofErr w:type="spellStart"/>
      <w:r w:rsidRPr="00020619">
        <w:rPr>
          <w:rFonts w:ascii="Arial" w:hAnsi="Arial"/>
          <w:b/>
          <w:lang w:eastAsia="en-GB"/>
        </w:rPr>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452"/>
      </w:tblGrid>
      <w:tr w:rsidR="00F62117" w:rsidRPr="00020619" w14:paraId="47092EFC" w14:textId="77777777" w:rsidTr="00BB34DD">
        <w:trPr>
          <w:trHeight w:val="187"/>
          <w:jc w:val="center"/>
        </w:trPr>
        <w:tc>
          <w:tcPr>
            <w:tcW w:w="1631" w:type="dxa"/>
            <w:shd w:val="clear" w:color="auto" w:fill="auto"/>
          </w:tcPr>
          <w:p w14:paraId="049C702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Configuration</w:t>
            </w:r>
          </w:p>
        </w:tc>
        <w:tc>
          <w:tcPr>
            <w:tcW w:w="5452" w:type="dxa"/>
            <w:shd w:val="clear" w:color="auto" w:fill="auto"/>
          </w:tcPr>
          <w:p w14:paraId="00869B8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Description</w:t>
            </w:r>
          </w:p>
        </w:tc>
      </w:tr>
      <w:tr w:rsidR="00F62117" w:rsidRPr="00020619" w14:paraId="63ED5C13" w14:textId="77777777" w:rsidTr="00BB34DD">
        <w:trPr>
          <w:trHeight w:val="187"/>
          <w:jc w:val="center"/>
        </w:trPr>
        <w:tc>
          <w:tcPr>
            <w:tcW w:w="1631" w:type="dxa"/>
            <w:shd w:val="clear" w:color="auto" w:fill="auto"/>
          </w:tcPr>
          <w:p w14:paraId="465C421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1</w:t>
            </w:r>
          </w:p>
        </w:tc>
        <w:tc>
          <w:tcPr>
            <w:tcW w:w="5452" w:type="dxa"/>
            <w:shd w:val="clear" w:color="auto" w:fill="auto"/>
          </w:tcPr>
          <w:p w14:paraId="5C5FD7F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FDD, SSB SCS 15 kHz, data SCS 15 kHz, BW 10 MHz</w:t>
            </w:r>
          </w:p>
        </w:tc>
      </w:tr>
      <w:tr w:rsidR="00F62117" w:rsidRPr="00020619" w14:paraId="403633BA" w14:textId="77777777" w:rsidTr="00BB34DD">
        <w:trPr>
          <w:trHeight w:val="187"/>
          <w:jc w:val="center"/>
        </w:trPr>
        <w:tc>
          <w:tcPr>
            <w:tcW w:w="1631" w:type="dxa"/>
            <w:shd w:val="clear" w:color="auto" w:fill="auto"/>
          </w:tcPr>
          <w:p w14:paraId="23F21EF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2</w:t>
            </w:r>
          </w:p>
        </w:tc>
        <w:tc>
          <w:tcPr>
            <w:tcW w:w="5452" w:type="dxa"/>
            <w:shd w:val="clear" w:color="auto" w:fill="auto"/>
          </w:tcPr>
          <w:p w14:paraId="1A9AD04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SSB SCS 15 kHz, data SCS 15 kHz, BW 10 MHz</w:t>
            </w:r>
          </w:p>
        </w:tc>
      </w:tr>
      <w:tr w:rsidR="00F62117" w:rsidRPr="00020619" w14:paraId="6F6CBBC5" w14:textId="77777777" w:rsidTr="00BB34DD">
        <w:trPr>
          <w:trHeight w:val="187"/>
          <w:jc w:val="center"/>
        </w:trPr>
        <w:tc>
          <w:tcPr>
            <w:tcW w:w="1631" w:type="dxa"/>
            <w:shd w:val="clear" w:color="auto" w:fill="auto"/>
          </w:tcPr>
          <w:p w14:paraId="7A6B35E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3</w:t>
            </w:r>
          </w:p>
        </w:tc>
        <w:tc>
          <w:tcPr>
            <w:tcW w:w="5452" w:type="dxa"/>
            <w:shd w:val="clear" w:color="auto" w:fill="auto"/>
          </w:tcPr>
          <w:p w14:paraId="7E005FE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SSB SCS 30 kHz, data SCS 30 kHz, BW 20 MHz</w:t>
            </w:r>
          </w:p>
        </w:tc>
      </w:tr>
      <w:tr w:rsidR="00F62117" w:rsidRPr="00020619" w14:paraId="4347057A" w14:textId="77777777" w:rsidTr="00BB34DD">
        <w:trPr>
          <w:trHeight w:val="187"/>
          <w:jc w:val="center"/>
        </w:trPr>
        <w:tc>
          <w:tcPr>
            <w:tcW w:w="1631" w:type="dxa"/>
            <w:shd w:val="clear" w:color="auto" w:fill="auto"/>
          </w:tcPr>
          <w:p w14:paraId="396C691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t>4</w:t>
            </w:r>
          </w:p>
        </w:tc>
        <w:tc>
          <w:tcPr>
            <w:tcW w:w="5452" w:type="dxa"/>
            <w:shd w:val="clear" w:color="auto" w:fill="auto"/>
          </w:tcPr>
          <w:p w14:paraId="0F080F7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HD-FDD, SSB SCS 15 kHz, data SCS 15 kHz, BW 10 MHz</w:t>
            </w:r>
          </w:p>
        </w:tc>
      </w:tr>
      <w:tr w:rsidR="00F62117" w:rsidRPr="00020619" w14:paraId="1143F92C" w14:textId="77777777" w:rsidTr="00BB34DD">
        <w:trPr>
          <w:trHeight w:val="187"/>
          <w:jc w:val="center"/>
        </w:trPr>
        <w:tc>
          <w:tcPr>
            <w:tcW w:w="7083" w:type="dxa"/>
            <w:gridSpan w:val="2"/>
            <w:shd w:val="clear" w:color="auto" w:fill="auto"/>
          </w:tcPr>
          <w:p w14:paraId="16A9F5B6"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w:t>
            </w:r>
            <w:r w:rsidRPr="00020619">
              <w:rPr>
                <w:rFonts w:ascii="Arial" w:hAnsi="Arial"/>
                <w:sz w:val="18"/>
                <w:lang w:eastAsia="en-GB"/>
              </w:rPr>
              <w:tab/>
              <w:t>The UE is only required to pass in one of the supported test configurations in FR1</w:t>
            </w:r>
          </w:p>
        </w:tc>
      </w:tr>
    </w:tbl>
    <w:p w14:paraId="77BACD58" w14:textId="77777777" w:rsidR="00F62117" w:rsidRPr="00020619" w:rsidRDefault="00F62117" w:rsidP="00F62117">
      <w:pPr>
        <w:overflowPunct w:val="0"/>
        <w:autoSpaceDE w:val="0"/>
        <w:autoSpaceDN w:val="0"/>
        <w:adjustRightInd w:val="0"/>
        <w:textAlignment w:val="baseline"/>
        <w:rPr>
          <w:rFonts w:eastAsia="MS Mincho"/>
          <w:lang w:eastAsia="en-GB"/>
        </w:rPr>
      </w:pPr>
    </w:p>
    <w:p w14:paraId="5464AA4B"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lastRenderedPageBreak/>
        <w:t>Table A.16.5.1.8.1-2: General test parameters for FR1 in-sync testing in DRX mode</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7"/>
        <w:gridCol w:w="221"/>
        <w:gridCol w:w="373"/>
        <w:gridCol w:w="1989"/>
        <w:gridCol w:w="887"/>
        <w:gridCol w:w="3591"/>
      </w:tblGrid>
      <w:tr w:rsidR="00F62117" w:rsidRPr="00020619" w14:paraId="4C185EA2" w14:textId="77777777" w:rsidTr="00BB34DD">
        <w:trPr>
          <w:trHeight w:val="187"/>
          <w:jc w:val="center"/>
        </w:trPr>
        <w:tc>
          <w:tcPr>
            <w:tcW w:w="2566" w:type="pct"/>
            <w:gridSpan w:val="4"/>
            <w:tcBorders>
              <w:bottom w:val="nil"/>
            </w:tcBorders>
            <w:shd w:val="clear" w:color="auto" w:fill="auto"/>
          </w:tcPr>
          <w:p w14:paraId="34E5ECD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lastRenderedPageBreak/>
              <w:t>Parameter</w:t>
            </w:r>
          </w:p>
        </w:tc>
        <w:tc>
          <w:tcPr>
            <w:tcW w:w="482" w:type="pct"/>
            <w:tcBorders>
              <w:bottom w:val="nil"/>
            </w:tcBorders>
            <w:shd w:val="clear" w:color="auto" w:fill="auto"/>
          </w:tcPr>
          <w:p w14:paraId="73BCD08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Unit</w:t>
            </w:r>
          </w:p>
        </w:tc>
        <w:tc>
          <w:tcPr>
            <w:tcW w:w="1952" w:type="pct"/>
            <w:shd w:val="clear" w:color="auto" w:fill="auto"/>
          </w:tcPr>
          <w:p w14:paraId="2D98704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Value</w:t>
            </w:r>
          </w:p>
        </w:tc>
      </w:tr>
      <w:tr w:rsidR="00F62117" w:rsidRPr="00020619" w14:paraId="1E93F148" w14:textId="77777777" w:rsidTr="00BB34DD">
        <w:trPr>
          <w:trHeight w:val="187"/>
          <w:jc w:val="center"/>
        </w:trPr>
        <w:tc>
          <w:tcPr>
            <w:tcW w:w="2566" w:type="pct"/>
            <w:gridSpan w:val="4"/>
            <w:tcBorders>
              <w:top w:val="nil"/>
            </w:tcBorders>
            <w:shd w:val="clear" w:color="auto" w:fill="auto"/>
          </w:tcPr>
          <w:p w14:paraId="5DF35CF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482" w:type="pct"/>
            <w:tcBorders>
              <w:top w:val="nil"/>
            </w:tcBorders>
            <w:shd w:val="clear" w:color="auto" w:fill="auto"/>
          </w:tcPr>
          <w:p w14:paraId="5C417F9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1952" w:type="pct"/>
            <w:shd w:val="clear" w:color="auto" w:fill="auto"/>
          </w:tcPr>
          <w:p w14:paraId="57C7945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est 1</w:t>
            </w:r>
          </w:p>
        </w:tc>
      </w:tr>
      <w:tr w:rsidR="00F62117" w:rsidRPr="00020619" w14:paraId="6865373C" w14:textId="77777777" w:rsidTr="00BB34DD">
        <w:trPr>
          <w:trHeight w:val="187"/>
          <w:jc w:val="center"/>
        </w:trPr>
        <w:tc>
          <w:tcPr>
            <w:tcW w:w="2566" w:type="pct"/>
            <w:gridSpan w:val="4"/>
            <w:shd w:val="clear" w:color="auto" w:fill="auto"/>
          </w:tcPr>
          <w:p w14:paraId="2C9C18C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ctive </w:t>
            </w:r>
            <w:proofErr w:type="spellStart"/>
            <w:r w:rsidRPr="00020619">
              <w:rPr>
                <w:rFonts w:ascii="Arial" w:hAnsi="Arial"/>
                <w:sz w:val="18"/>
                <w:lang w:eastAsia="en-GB"/>
              </w:rPr>
              <w:t>PCell</w:t>
            </w:r>
            <w:proofErr w:type="spellEnd"/>
          </w:p>
        </w:tc>
        <w:tc>
          <w:tcPr>
            <w:tcW w:w="482" w:type="pct"/>
            <w:shd w:val="clear" w:color="auto" w:fill="auto"/>
          </w:tcPr>
          <w:p w14:paraId="7B70021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30CAD6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ell 1</w:t>
            </w:r>
          </w:p>
        </w:tc>
      </w:tr>
      <w:tr w:rsidR="00F62117" w:rsidRPr="00020619" w14:paraId="64D963E6" w14:textId="77777777" w:rsidTr="00BB34DD">
        <w:trPr>
          <w:trHeight w:val="187"/>
          <w:jc w:val="center"/>
        </w:trPr>
        <w:tc>
          <w:tcPr>
            <w:tcW w:w="2566" w:type="pct"/>
            <w:gridSpan w:val="4"/>
            <w:shd w:val="clear" w:color="auto" w:fill="auto"/>
          </w:tcPr>
          <w:p w14:paraId="0E04EB7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RF Channel Number</w:t>
            </w:r>
          </w:p>
        </w:tc>
        <w:tc>
          <w:tcPr>
            <w:tcW w:w="482" w:type="pct"/>
            <w:shd w:val="clear" w:color="auto" w:fill="auto"/>
          </w:tcPr>
          <w:p w14:paraId="6DC8FE1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52C82FA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4C070074" w14:textId="77777777" w:rsidTr="00BB34DD">
        <w:trPr>
          <w:trHeight w:val="187"/>
          <w:jc w:val="center"/>
        </w:trPr>
        <w:tc>
          <w:tcPr>
            <w:tcW w:w="1485" w:type="pct"/>
            <w:gridSpan w:val="3"/>
            <w:tcBorders>
              <w:bottom w:val="nil"/>
            </w:tcBorders>
            <w:shd w:val="clear" w:color="auto" w:fill="auto"/>
          </w:tcPr>
          <w:p w14:paraId="02DA51E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uplex mode</w:t>
            </w:r>
          </w:p>
        </w:tc>
        <w:tc>
          <w:tcPr>
            <w:tcW w:w="1081" w:type="pct"/>
            <w:shd w:val="clear" w:color="auto" w:fill="auto"/>
          </w:tcPr>
          <w:p w14:paraId="0C852BF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w:t>
            </w:r>
          </w:p>
        </w:tc>
        <w:tc>
          <w:tcPr>
            <w:tcW w:w="482" w:type="pct"/>
            <w:shd w:val="clear" w:color="auto" w:fill="auto"/>
          </w:tcPr>
          <w:p w14:paraId="6BF37D4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71A6E5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FDD</w:t>
            </w:r>
          </w:p>
        </w:tc>
      </w:tr>
      <w:tr w:rsidR="00F62117" w:rsidRPr="00020619" w14:paraId="4397F1DC" w14:textId="77777777" w:rsidTr="00BB34DD">
        <w:trPr>
          <w:trHeight w:val="187"/>
          <w:jc w:val="center"/>
        </w:trPr>
        <w:tc>
          <w:tcPr>
            <w:tcW w:w="1485" w:type="pct"/>
            <w:gridSpan w:val="3"/>
            <w:tcBorders>
              <w:top w:val="nil"/>
              <w:bottom w:val="nil"/>
            </w:tcBorders>
            <w:shd w:val="clear" w:color="auto" w:fill="auto"/>
          </w:tcPr>
          <w:p w14:paraId="43A932B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4D0A6DE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 3</w:t>
            </w:r>
          </w:p>
        </w:tc>
        <w:tc>
          <w:tcPr>
            <w:tcW w:w="482" w:type="pct"/>
            <w:tcBorders>
              <w:bottom w:val="single" w:sz="4" w:space="0" w:color="auto"/>
            </w:tcBorders>
            <w:shd w:val="clear" w:color="auto" w:fill="auto"/>
          </w:tcPr>
          <w:p w14:paraId="2426A98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A41A65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w:t>
            </w:r>
          </w:p>
        </w:tc>
      </w:tr>
      <w:tr w:rsidR="00F62117" w:rsidRPr="00020619" w14:paraId="4E9072A7" w14:textId="77777777" w:rsidTr="00BB34DD">
        <w:trPr>
          <w:trHeight w:val="187"/>
          <w:jc w:val="center"/>
        </w:trPr>
        <w:tc>
          <w:tcPr>
            <w:tcW w:w="1485" w:type="pct"/>
            <w:gridSpan w:val="3"/>
            <w:tcBorders>
              <w:top w:val="nil"/>
              <w:bottom w:val="single" w:sz="4" w:space="0" w:color="auto"/>
            </w:tcBorders>
            <w:shd w:val="clear" w:color="auto" w:fill="auto"/>
          </w:tcPr>
          <w:p w14:paraId="3726680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5772A07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4</w:t>
            </w:r>
          </w:p>
        </w:tc>
        <w:tc>
          <w:tcPr>
            <w:tcW w:w="482" w:type="pct"/>
            <w:tcBorders>
              <w:bottom w:val="single" w:sz="4" w:space="0" w:color="auto"/>
            </w:tcBorders>
            <w:shd w:val="clear" w:color="auto" w:fill="auto"/>
          </w:tcPr>
          <w:p w14:paraId="6383356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BA5468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hint="eastAsia"/>
                <w:sz w:val="18"/>
                <w:lang w:eastAsia="zh-CN"/>
              </w:rPr>
              <w:t>H</w:t>
            </w:r>
            <w:r w:rsidRPr="00020619">
              <w:rPr>
                <w:rFonts w:ascii="Arial" w:hAnsi="Arial"/>
                <w:sz w:val="18"/>
                <w:lang w:eastAsia="zh-CN"/>
              </w:rPr>
              <w:t>D-FDD</w:t>
            </w:r>
          </w:p>
        </w:tc>
      </w:tr>
      <w:tr w:rsidR="00F62117" w:rsidRPr="00020619" w14:paraId="52366CD7" w14:textId="77777777" w:rsidTr="00BB34DD">
        <w:trPr>
          <w:trHeight w:val="187"/>
          <w:jc w:val="center"/>
        </w:trPr>
        <w:tc>
          <w:tcPr>
            <w:tcW w:w="1485" w:type="pct"/>
            <w:gridSpan w:val="3"/>
            <w:tcBorders>
              <w:bottom w:val="nil"/>
            </w:tcBorders>
            <w:shd w:val="clear" w:color="auto" w:fill="auto"/>
          </w:tcPr>
          <w:p w14:paraId="168B4BE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roofErr w:type="spellStart"/>
            <w:r w:rsidRPr="00020619">
              <w:rPr>
                <w:rFonts w:ascii="Arial" w:hAnsi="Arial" w:cs="Arial"/>
                <w:sz w:val="18"/>
                <w:szCs w:val="16"/>
                <w:lang w:eastAsia="en-GB"/>
              </w:rPr>
              <w:t>BW</w:t>
            </w:r>
            <w:r w:rsidRPr="00020619">
              <w:rPr>
                <w:rFonts w:ascii="Arial" w:hAnsi="Arial" w:cs="Arial"/>
                <w:sz w:val="18"/>
                <w:szCs w:val="16"/>
                <w:vertAlign w:val="subscript"/>
                <w:lang w:eastAsia="en-GB"/>
              </w:rPr>
              <w:t>channel</w:t>
            </w:r>
            <w:proofErr w:type="spellEnd"/>
          </w:p>
        </w:tc>
        <w:tc>
          <w:tcPr>
            <w:tcW w:w="1081" w:type="pct"/>
            <w:shd w:val="clear" w:color="auto" w:fill="auto"/>
          </w:tcPr>
          <w:p w14:paraId="78ECCC7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tcBorders>
              <w:bottom w:val="nil"/>
            </w:tcBorders>
            <w:shd w:val="clear" w:color="auto" w:fill="auto"/>
          </w:tcPr>
          <w:p w14:paraId="2F6BE2D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lang w:eastAsia="zh-CN"/>
              </w:rPr>
              <w:t>MHz</w:t>
            </w:r>
          </w:p>
        </w:tc>
        <w:tc>
          <w:tcPr>
            <w:tcW w:w="1952" w:type="pct"/>
            <w:shd w:val="clear" w:color="auto" w:fill="auto"/>
          </w:tcPr>
          <w:p w14:paraId="58EB33F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 xml:space="preserve">10: </w:t>
            </w:r>
            <w:proofErr w:type="spellStart"/>
            <w:proofErr w:type="gramStart"/>
            <w:r w:rsidRPr="00020619">
              <w:rPr>
                <w:rFonts w:ascii="Arial" w:hAnsi="Arial" w:cs="Arial"/>
                <w:sz w:val="18"/>
                <w:szCs w:val="16"/>
                <w:lang w:eastAsia="en-GB"/>
              </w:rPr>
              <w:t>N</w:t>
            </w:r>
            <w:r w:rsidRPr="00020619">
              <w:rPr>
                <w:rFonts w:ascii="Arial" w:hAnsi="Arial" w:cs="Arial"/>
                <w:sz w:val="18"/>
                <w:szCs w:val="16"/>
                <w:vertAlign w:val="subscript"/>
                <w:lang w:eastAsia="en-GB"/>
              </w:rPr>
              <w:t>RB,c</w:t>
            </w:r>
            <w:proofErr w:type="spellEnd"/>
            <w:proofErr w:type="gramEnd"/>
            <w:r w:rsidRPr="00020619">
              <w:rPr>
                <w:rFonts w:ascii="Arial" w:hAnsi="Arial" w:cs="Arial"/>
                <w:sz w:val="18"/>
                <w:szCs w:val="16"/>
                <w:lang w:eastAsia="en-GB"/>
              </w:rPr>
              <w:t xml:space="preserve"> = 52</w:t>
            </w:r>
          </w:p>
        </w:tc>
      </w:tr>
      <w:tr w:rsidR="00F62117" w:rsidRPr="00020619" w14:paraId="14C7F30F" w14:textId="77777777" w:rsidTr="00BB34DD">
        <w:trPr>
          <w:trHeight w:val="187"/>
          <w:jc w:val="center"/>
        </w:trPr>
        <w:tc>
          <w:tcPr>
            <w:tcW w:w="1485" w:type="pct"/>
            <w:gridSpan w:val="3"/>
            <w:tcBorders>
              <w:top w:val="nil"/>
              <w:bottom w:val="nil"/>
            </w:tcBorders>
            <w:shd w:val="clear" w:color="auto" w:fill="auto"/>
          </w:tcPr>
          <w:p w14:paraId="0CFA5E9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7C0B31D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tcBorders>
              <w:top w:val="nil"/>
              <w:bottom w:val="nil"/>
            </w:tcBorders>
            <w:shd w:val="clear" w:color="auto" w:fill="auto"/>
          </w:tcPr>
          <w:p w14:paraId="54853D9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6995E6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 xml:space="preserve">10: </w:t>
            </w:r>
            <w:proofErr w:type="spellStart"/>
            <w:proofErr w:type="gramStart"/>
            <w:r w:rsidRPr="00020619">
              <w:rPr>
                <w:rFonts w:ascii="Arial" w:hAnsi="Arial" w:cs="Arial"/>
                <w:sz w:val="18"/>
                <w:szCs w:val="16"/>
                <w:lang w:eastAsia="en-GB"/>
              </w:rPr>
              <w:t>N</w:t>
            </w:r>
            <w:r w:rsidRPr="00020619">
              <w:rPr>
                <w:rFonts w:ascii="Arial" w:hAnsi="Arial" w:cs="Arial"/>
                <w:sz w:val="18"/>
                <w:szCs w:val="16"/>
                <w:vertAlign w:val="subscript"/>
                <w:lang w:eastAsia="en-GB"/>
              </w:rPr>
              <w:t>RB,c</w:t>
            </w:r>
            <w:proofErr w:type="spellEnd"/>
            <w:proofErr w:type="gramEnd"/>
            <w:r w:rsidRPr="00020619">
              <w:rPr>
                <w:rFonts w:ascii="Arial" w:hAnsi="Arial" w:cs="Arial"/>
                <w:sz w:val="18"/>
                <w:szCs w:val="16"/>
                <w:lang w:eastAsia="en-GB"/>
              </w:rPr>
              <w:t xml:space="preserve"> = 52</w:t>
            </w:r>
          </w:p>
        </w:tc>
      </w:tr>
      <w:tr w:rsidR="00F62117" w:rsidRPr="00020619" w14:paraId="67342589" w14:textId="77777777" w:rsidTr="00BB34DD">
        <w:trPr>
          <w:trHeight w:val="187"/>
          <w:jc w:val="center"/>
        </w:trPr>
        <w:tc>
          <w:tcPr>
            <w:tcW w:w="1485" w:type="pct"/>
            <w:gridSpan w:val="3"/>
            <w:tcBorders>
              <w:top w:val="nil"/>
              <w:bottom w:val="nil"/>
            </w:tcBorders>
            <w:shd w:val="clear" w:color="auto" w:fill="auto"/>
          </w:tcPr>
          <w:p w14:paraId="55C4452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659E375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tcBorders>
              <w:top w:val="nil"/>
              <w:bottom w:val="nil"/>
            </w:tcBorders>
            <w:shd w:val="clear" w:color="auto" w:fill="auto"/>
          </w:tcPr>
          <w:p w14:paraId="01BF0C8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95183A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cs="Arial"/>
                <w:sz w:val="18"/>
                <w:szCs w:val="16"/>
                <w:lang w:eastAsia="en-GB"/>
              </w:rPr>
            </w:pPr>
            <w:r w:rsidRPr="00020619">
              <w:rPr>
                <w:rFonts w:ascii="Arial" w:hAnsi="Arial" w:cs="Arial"/>
                <w:sz w:val="18"/>
                <w:szCs w:val="16"/>
                <w:lang w:eastAsia="en-GB"/>
              </w:rPr>
              <w:t xml:space="preserve">20: </w:t>
            </w:r>
            <w:proofErr w:type="spellStart"/>
            <w:proofErr w:type="gramStart"/>
            <w:r w:rsidRPr="00020619">
              <w:rPr>
                <w:rFonts w:ascii="Arial" w:hAnsi="Arial" w:cs="Arial"/>
                <w:sz w:val="18"/>
                <w:szCs w:val="16"/>
                <w:lang w:eastAsia="en-GB"/>
              </w:rPr>
              <w:t>NRB,c</w:t>
            </w:r>
            <w:proofErr w:type="spellEnd"/>
            <w:proofErr w:type="gramEnd"/>
            <w:r w:rsidRPr="00020619">
              <w:rPr>
                <w:rFonts w:ascii="Arial" w:hAnsi="Arial" w:cs="Arial"/>
                <w:sz w:val="18"/>
                <w:szCs w:val="16"/>
                <w:lang w:eastAsia="en-GB"/>
              </w:rPr>
              <w:t xml:space="preserve"> = 51</w:t>
            </w:r>
          </w:p>
        </w:tc>
      </w:tr>
      <w:tr w:rsidR="00F62117" w:rsidRPr="00020619" w14:paraId="3AEE6AFE" w14:textId="77777777" w:rsidTr="00BB34DD">
        <w:trPr>
          <w:trHeight w:val="187"/>
          <w:jc w:val="center"/>
        </w:trPr>
        <w:tc>
          <w:tcPr>
            <w:tcW w:w="1485" w:type="pct"/>
            <w:gridSpan w:val="3"/>
            <w:shd w:val="clear" w:color="auto" w:fill="auto"/>
          </w:tcPr>
          <w:p w14:paraId="5690EC6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DL initial BWP configuration</w:t>
            </w:r>
          </w:p>
        </w:tc>
        <w:tc>
          <w:tcPr>
            <w:tcW w:w="1081" w:type="pct"/>
            <w:shd w:val="clear" w:color="auto" w:fill="auto"/>
          </w:tcPr>
          <w:p w14:paraId="10C94FD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482" w:type="pct"/>
            <w:shd w:val="clear" w:color="auto" w:fill="auto"/>
          </w:tcPr>
          <w:p w14:paraId="16095FC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0AAFE6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DLBWP.0.1</w:t>
            </w:r>
          </w:p>
        </w:tc>
      </w:tr>
      <w:tr w:rsidR="00F62117" w:rsidRPr="00020619" w14:paraId="558C7D69" w14:textId="77777777" w:rsidTr="00BB34DD">
        <w:trPr>
          <w:trHeight w:val="187"/>
          <w:jc w:val="center"/>
        </w:trPr>
        <w:tc>
          <w:tcPr>
            <w:tcW w:w="1485" w:type="pct"/>
            <w:gridSpan w:val="3"/>
            <w:shd w:val="clear" w:color="auto" w:fill="auto"/>
          </w:tcPr>
          <w:p w14:paraId="678B673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DL dedicated BWP configuration</w:t>
            </w:r>
          </w:p>
        </w:tc>
        <w:tc>
          <w:tcPr>
            <w:tcW w:w="1081" w:type="pct"/>
            <w:shd w:val="clear" w:color="auto" w:fill="auto"/>
          </w:tcPr>
          <w:p w14:paraId="6A049A1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482" w:type="pct"/>
            <w:shd w:val="clear" w:color="auto" w:fill="auto"/>
          </w:tcPr>
          <w:p w14:paraId="4D97C1F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51F8EC4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DLBWP.1.1</w:t>
            </w:r>
          </w:p>
        </w:tc>
      </w:tr>
      <w:tr w:rsidR="00F62117" w:rsidRPr="00020619" w14:paraId="2A18C301" w14:textId="77777777" w:rsidTr="00BB34DD">
        <w:trPr>
          <w:trHeight w:val="187"/>
          <w:jc w:val="center"/>
        </w:trPr>
        <w:tc>
          <w:tcPr>
            <w:tcW w:w="1485" w:type="pct"/>
            <w:gridSpan w:val="3"/>
            <w:shd w:val="clear" w:color="auto" w:fill="auto"/>
          </w:tcPr>
          <w:p w14:paraId="09B41265" w14:textId="77777777" w:rsidR="00F62117" w:rsidRPr="00020619" w:rsidRDefault="00F62117" w:rsidP="00BB34DD">
            <w:pPr>
              <w:keepNext/>
              <w:keepLines/>
              <w:overflowPunct w:val="0"/>
              <w:autoSpaceDE w:val="0"/>
              <w:autoSpaceDN w:val="0"/>
              <w:adjustRightInd w:val="0"/>
              <w:spacing w:after="0"/>
              <w:textAlignment w:val="baseline"/>
              <w:rPr>
                <w:rFonts w:ascii="Arial" w:hAnsi="Arial" w:cs="Arial"/>
                <w:bCs/>
                <w:sz w:val="18"/>
                <w:lang w:eastAsia="en-GB"/>
              </w:rPr>
            </w:pPr>
            <w:r w:rsidRPr="00020619">
              <w:rPr>
                <w:rFonts w:ascii="Arial" w:hAnsi="Arial" w:cs="Arial"/>
                <w:bCs/>
                <w:sz w:val="18"/>
                <w:lang w:eastAsia="en-GB"/>
              </w:rPr>
              <w:t>UL initial BWP configuration</w:t>
            </w:r>
          </w:p>
        </w:tc>
        <w:tc>
          <w:tcPr>
            <w:tcW w:w="1081" w:type="pct"/>
            <w:shd w:val="clear" w:color="auto" w:fill="auto"/>
          </w:tcPr>
          <w:p w14:paraId="5C3259B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482" w:type="pct"/>
            <w:shd w:val="clear" w:color="auto" w:fill="auto"/>
          </w:tcPr>
          <w:p w14:paraId="12A8EE6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5CF3B0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cs="Arial"/>
                <w:sz w:val="18"/>
                <w:szCs w:val="16"/>
                <w:lang w:eastAsia="en-GB"/>
              </w:rPr>
            </w:pPr>
            <w:r w:rsidRPr="00020619">
              <w:rPr>
                <w:rFonts w:ascii="Arial" w:hAnsi="Arial" w:cs="v3.7.0"/>
                <w:sz w:val="18"/>
                <w:lang w:eastAsia="en-GB"/>
              </w:rPr>
              <w:t>ULBWP.0.1</w:t>
            </w:r>
          </w:p>
        </w:tc>
      </w:tr>
      <w:tr w:rsidR="00F62117" w:rsidRPr="00020619" w14:paraId="6CDD0397" w14:textId="77777777" w:rsidTr="00BB34DD">
        <w:trPr>
          <w:trHeight w:val="187"/>
          <w:jc w:val="center"/>
        </w:trPr>
        <w:tc>
          <w:tcPr>
            <w:tcW w:w="1485" w:type="pct"/>
            <w:gridSpan w:val="3"/>
            <w:tcBorders>
              <w:bottom w:val="single" w:sz="4" w:space="0" w:color="auto"/>
            </w:tcBorders>
            <w:shd w:val="clear" w:color="auto" w:fill="auto"/>
          </w:tcPr>
          <w:p w14:paraId="12FDC53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bCs/>
                <w:sz w:val="18"/>
                <w:lang w:eastAsia="en-GB"/>
              </w:rPr>
              <w:t>UL dedicated BWP configuration</w:t>
            </w:r>
          </w:p>
        </w:tc>
        <w:tc>
          <w:tcPr>
            <w:tcW w:w="1081" w:type="pct"/>
            <w:shd w:val="clear" w:color="auto" w:fill="auto"/>
          </w:tcPr>
          <w:p w14:paraId="2C83D69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w:t>
            </w:r>
            <w:r w:rsidRPr="00020619">
              <w:rPr>
                <w:rFonts w:ascii="SimSun" w:eastAsia="SimSun" w:hAnsi="SimSun"/>
                <w:sz w:val="18"/>
                <w:lang w:eastAsia="zh-TW"/>
              </w:rPr>
              <w:t xml:space="preserve"> </w:t>
            </w:r>
            <w:r w:rsidRPr="00020619">
              <w:rPr>
                <w:rFonts w:ascii="Arial" w:hAnsi="Arial"/>
                <w:sz w:val="18"/>
                <w:lang w:eastAsia="en-GB"/>
              </w:rPr>
              <w:t>1, 2, 3, 4</w:t>
            </w:r>
          </w:p>
        </w:tc>
        <w:tc>
          <w:tcPr>
            <w:tcW w:w="482" w:type="pct"/>
            <w:shd w:val="clear" w:color="auto" w:fill="auto"/>
          </w:tcPr>
          <w:p w14:paraId="58CCA2F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D93DEF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szCs w:val="16"/>
                <w:lang w:eastAsia="en-GB"/>
              </w:rPr>
              <w:t>ULBWP.1.1</w:t>
            </w:r>
          </w:p>
        </w:tc>
      </w:tr>
      <w:tr w:rsidR="00F62117" w:rsidRPr="00020619" w14:paraId="3CE2A144" w14:textId="77777777" w:rsidTr="00BB34DD">
        <w:trPr>
          <w:trHeight w:val="187"/>
          <w:jc w:val="center"/>
        </w:trPr>
        <w:tc>
          <w:tcPr>
            <w:tcW w:w="1485" w:type="pct"/>
            <w:gridSpan w:val="3"/>
            <w:tcBorders>
              <w:bottom w:val="nil"/>
            </w:tcBorders>
            <w:shd w:val="clear" w:color="auto" w:fill="auto"/>
          </w:tcPr>
          <w:p w14:paraId="75DFA69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DD Configuration</w:t>
            </w:r>
          </w:p>
        </w:tc>
        <w:tc>
          <w:tcPr>
            <w:tcW w:w="1081" w:type="pct"/>
            <w:shd w:val="clear" w:color="auto" w:fill="auto"/>
          </w:tcPr>
          <w:p w14:paraId="2007276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shd w:val="clear" w:color="auto" w:fill="auto"/>
          </w:tcPr>
          <w:p w14:paraId="4D7F82F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FCF404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Not Applicable</w:t>
            </w:r>
          </w:p>
        </w:tc>
      </w:tr>
      <w:tr w:rsidR="00F62117" w:rsidRPr="00020619" w14:paraId="354579D3" w14:textId="77777777" w:rsidTr="00BB34DD">
        <w:trPr>
          <w:trHeight w:val="187"/>
          <w:jc w:val="center"/>
        </w:trPr>
        <w:tc>
          <w:tcPr>
            <w:tcW w:w="1485" w:type="pct"/>
            <w:gridSpan w:val="3"/>
            <w:tcBorders>
              <w:top w:val="nil"/>
              <w:bottom w:val="nil"/>
            </w:tcBorders>
            <w:shd w:val="clear" w:color="auto" w:fill="auto"/>
          </w:tcPr>
          <w:p w14:paraId="5D5178A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198DAAE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6AE247C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5E820F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Conf.1.1</w:t>
            </w:r>
          </w:p>
        </w:tc>
      </w:tr>
      <w:tr w:rsidR="00F62117" w:rsidRPr="00020619" w14:paraId="7E311B96" w14:textId="77777777" w:rsidTr="00BB34DD">
        <w:trPr>
          <w:trHeight w:val="187"/>
          <w:jc w:val="center"/>
        </w:trPr>
        <w:tc>
          <w:tcPr>
            <w:tcW w:w="1485" w:type="pct"/>
            <w:gridSpan w:val="3"/>
            <w:tcBorders>
              <w:top w:val="nil"/>
              <w:bottom w:val="single" w:sz="4" w:space="0" w:color="auto"/>
            </w:tcBorders>
            <w:shd w:val="clear" w:color="auto" w:fill="auto"/>
          </w:tcPr>
          <w:p w14:paraId="455F622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77463FF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5D11155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36B809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TDDConf.2.1</w:t>
            </w:r>
          </w:p>
        </w:tc>
      </w:tr>
      <w:tr w:rsidR="00F62117" w:rsidRPr="00020619" w14:paraId="77B57EA9" w14:textId="77777777" w:rsidTr="00BB34DD">
        <w:trPr>
          <w:trHeight w:val="215"/>
          <w:jc w:val="center"/>
        </w:trPr>
        <w:tc>
          <w:tcPr>
            <w:tcW w:w="1485" w:type="pct"/>
            <w:gridSpan w:val="3"/>
            <w:tcBorders>
              <w:bottom w:val="nil"/>
            </w:tcBorders>
            <w:shd w:val="clear" w:color="auto" w:fill="auto"/>
          </w:tcPr>
          <w:p w14:paraId="3CFC37B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RMSI CORESET Reference Channel</w:t>
            </w:r>
          </w:p>
        </w:tc>
        <w:tc>
          <w:tcPr>
            <w:tcW w:w="1081" w:type="pct"/>
            <w:shd w:val="clear" w:color="auto" w:fill="auto"/>
          </w:tcPr>
          <w:p w14:paraId="32F2227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shd w:val="clear" w:color="auto" w:fill="auto"/>
          </w:tcPr>
          <w:p w14:paraId="0E206DB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D1EF54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1.1 FDD</w:t>
            </w:r>
          </w:p>
        </w:tc>
      </w:tr>
      <w:tr w:rsidR="00F62117" w:rsidRPr="00020619" w14:paraId="50CF847E" w14:textId="77777777" w:rsidTr="00BB34DD">
        <w:trPr>
          <w:trHeight w:val="187"/>
          <w:jc w:val="center"/>
        </w:trPr>
        <w:tc>
          <w:tcPr>
            <w:tcW w:w="1485" w:type="pct"/>
            <w:gridSpan w:val="3"/>
            <w:tcBorders>
              <w:top w:val="nil"/>
              <w:bottom w:val="nil"/>
            </w:tcBorders>
            <w:shd w:val="clear" w:color="auto" w:fill="auto"/>
          </w:tcPr>
          <w:p w14:paraId="08C9049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22C2F88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2CC5A97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603F4B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1.1 TDD</w:t>
            </w:r>
          </w:p>
        </w:tc>
      </w:tr>
      <w:tr w:rsidR="00F62117" w:rsidRPr="00020619" w14:paraId="1CCAED11" w14:textId="77777777" w:rsidTr="00BB34DD">
        <w:trPr>
          <w:trHeight w:val="187"/>
          <w:jc w:val="center"/>
        </w:trPr>
        <w:tc>
          <w:tcPr>
            <w:tcW w:w="1485" w:type="pct"/>
            <w:gridSpan w:val="3"/>
            <w:tcBorders>
              <w:top w:val="nil"/>
              <w:bottom w:val="single" w:sz="4" w:space="0" w:color="auto"/>
            </w:tcBorders>
            <w:shd w:val="clear" w:color="auto" w:fill="auto"/>
          </w:tcPr>
          <w:p w14:paraId="441AAD3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4E73EFD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50C51BA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4C24B2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R.2.1 TDD</w:t>
            </w:r>
          </w:p>
        </w:tc>
      </w:tr>
      <w:tr w:rsidR="00F62117" w:rsidRPr="00020619" w14:paraId="0270BD20" w14:textId="77777777" w:rsidTr="00BB34DD">
        <w:trPr>
          <w:trHeight w:val="187"/>
          <w:jc w:val="center"/>
        </w:trPr>
        <w:tc>
          <w:tcPr>
            <w:tcW w:w="1485" w:type="pct"/>
            <w:gridSpan w:val="3"/>
            <w:tcBorders>
              <w:top w:val="single" w:sz="4" w:space="0" w:color="auto"/>
              <w:bottom w:val="nil"/>
            </w:tcBorders>
            <w:shd w:val="clear" w:color="auto" w:fill="auto"/>
          </w:tcPr>
          <w:p w14:paraId="2FF5785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edicated CORESET Reference Channel</w:t>
            </w:r>
          </w:p>
        </w:tc>
        <w:tc>
          <w:tcPr>
            <w:tcW w:w="1081" w:type="pct"/>
            <w:tcBorders>
              <w:top w:val="single" w:sz="4" w:space="0" w:color="auto"/>
              <w:left w:val="single" w:sz="4" w:space="0" w:color="auto"/>
              <w:bottom w:val="single" w:sz="4" w:space="0" w:color="auto"/>
              <w:right w:val="single" w:sz="4" w:space="0" w:color="auto"/>
            </w:tcBorders>
          </w:tcPr>
          <w:p w14:paraId="7716B9A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val="en-US" w:eastAsia="en-GB"/>
              </w:rPr>
              <w:t>Config 1</w:t>
            </w:r>
            <w:r w:rsidRPr="00020619">
              <w:rPr>
                <w:rFonts w:ascii="Arial" w:hAnsi="Arial"/>
                <w:sz w:val="18"/>
                <w:lang w:eastAsia="en-GB"/>
              </w:rPr>
              <w:t>, 4</w:t>
            </w:r>
          </w:p>
        </w:tc>
        <w:tc>
          <w:tcPr>
            <w:tcW w:w="482" w:type="pct"/>
            <w:tcBorders>
              <w:bottom w:val="nil"/>
            </w:tcBorders>
            <w:shd w:val="clear" w:color="auto" w:fill="auto"/>
          </w:tcPr>
          <w:p w14:paraId="3DDC6AB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tcBorders>
              <w:top w:val="single" w:sz="4" w:space="0" w:color="auto"/>
              <w:left w:val="single" w:sz="4" w:space="0" w:color="auto"/>
              <w:bottom w:val="single" w:sz="4" w:space="0" w:color="auto"/>
              <w:right w:val="single" w:sz="4" w:space="0" w:color="auto"/>
            </w:tcBorders>
          </w:tcPr>
          <w:p w14:paraId="4BF7F4A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val="en-US" w:eastAsia="en-GB"/>
              </w:rPr>
              <w:t>CCR.1.1 FDD</w:t>
            </w:r>
          </w:p>
        </w:tc>
      </w:tr>
      <w:tr w:rsidR="00F62117" w:rsidRPr="00020619" w14:paraId="3F9A9FC0" w14:textId="77777777" w:rsidTr="00BB34DD">
        <w:trPr>
          <w:trHeight w:val="187"/>
          <w:jc w:val="center"/>
        </w:trPr>
        <w:tc>
          <w:tcPr>
            <w:tcW w:w="1485" w:type="pct"/>
            <w:gridSpan w:val="3"/>
            <w:tcBorders>
              <w:top w:val="nil"/>
              <w:bottom w:val="nil"/>
            </w:tcBorders>
            <w:shd w:val="clear" w:color="auto" w:fill="auto"/>
          </w:tcPr>
          <w:p w14:paraId="3A14390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tcBorders>
              <w:top w:val="single" w:sz="4" w:space="0" w:color="auto"/>
              <w:left w:val="single" w:sz="4" w:space="0" w:color="auto"/>
              <w:bottom w:val="single" w:sz="4" w:space="0" w:color="auto"/>
              <w:right w:val="single" w:sz="4" w:space="0" w:color="auto"/>
            </w:tcBorders>
          </w:tcPr>
          <w:p w14:paraId="34DCE1E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val="en-US" w:eastAsia="en-GB"/>
              </w:rPr>
              <w:t>Config 2</w:t>
            </w:r>
          </w:p>
        </w:tc>
        <w:tc>
          <w:tcPr>
            <w:tcW w:w="482" w:type="pct"/>
            <w:tcBorders>
              <w:top w:val="nil"/>
            </w:tcBorders>
            <w:shd w:val="clear" w:color="auto" w:fill="auto"/>
          </w:tcPr>
          <w:p w14:paraId="18D2CD9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tcBorders>
              <w:top w:val="single" w:sz="4" w:space="0" w:color="auto"/>
              <w:left w:val="single" w:sz="4" w:space="0" w:color="auto"/>
              <w:bottom w:val="single" w:sz="4" w:space="0" w:color="auto"/>
              <w:right w:val="single" w:sz="4" w:space="0" w:color="auto"/>
            </w:tcBorders>
          </w:tcPr>
          <w:p w14:paraId="6A259A3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val="en-US" w:eastAsia="en-GB"/>
              </w:rPr>
              <w:t>CCR.1.1 TDD</w:t>
            </w:r>
          </w:p>
        </w:tc>
      </w:tr>
      <w:tr w:rsidR="00F62117" w:rsidRPr="00020619" w14:paraId="443A3C35" w14:textId="77777777" w:rsidTr="00BB34DD">
        <w:trPr>
          <w:trHeight w:val="187"/>
          <w:jc w:val="center"/>
        </w:trPr>
        <w:tc>
          <w:tcPr>
            <w:tcW w:w="1485" w:type="pct"/>
            <w:gridSpan w:val="3"/>
            <w:tcBorders>
              <w:top w:val="nil"/>
              <w:bottom w:val="nil"/>
            </w:tcBorders>
            <w:shd w:val="clear" w:color="auto" w:fill="auto"/>
          </w:tcPr>
          <w:p w14:paraId="29EF6C2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tcBorders>
              <w:top w:val="single" w:sz="4" w:space="0" w:color="auto"/>
              <w:left w:val="single" w:sz="4" w:space="0" w:color="auto"/>
              <w:bottom w:val="single" w:sz="4" w:space="0" w:color="auto"/>
              <w:right w:val="single" w:sz="4" w:space="0" w:color="auto"/>
            </w:tcBorders>
          </w:tcPr>
          <w:p w14:paraId="6115FBF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val="en-US" w:eastAsia="en-GB"/>
              </w:rPr>
            </w:pPr>
            <w:r w:rsidRPr="00020619">
              <w:rPr>
                <w:rFonts w:ascii="Arial" w:hAnsi="Arial"/>
                <w:sz w:val="18"/>
                <w:lang w:eastAsia="en-GB"/>
              </w:rPr>
              <w:t>Config 3</w:t>
            </w:r>
          </w:p>
        </w:tc>
        <w:tc>
          <w:tcPr>
            <w:tcW w:w="482" w:type="pct"/>
            <w:tcBorders>
              <w:top w:val="nil"/>
            </w:tcBorders>
            <w:shd w:val="clear" w:color="auto" w:fill="auto"/>
          </w:tcPr>
          <w:p w14:paraId="2370627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tcBorders>
              <w:top w:val="single" w:sz="4" w:space="0" w:color="auto"/>
              <w:left w:val="single" w:sz="4" w:space="0" w:color="auto"/>
              <w:bottom w:val="single" w:sz="4" w:space="0" w:color="auto"/>
              <w:right w:val="single" w:sz="4" w:space="0" w:color="auto"/>
            </w:tcBorders>
          </w:tcPr>
          <w:p w14:paraId="297D3A8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val="en-US" w:eastAsia="en-GB"/>
              </w:rPr>
            </w:pPr>
            <w:r w:rsidRPr="00020619">
              <w:rPr>
                <w:rFonts w:ascii="Arial" w:hAnsi="Arial"/>
                <w:sz w:val="18"/>
                <w:lang w:val="en-US" w:eastAsia="en-GB"/>
              </w:rPr>
              <w:t>CCR.2.1 TDD</w:t>
            </w:r>
          </w:p>
        </w:tc>
      </w:tr>
      <w:tr w:rsidR="00F62117" w:rsidRPr="00020619" w14:paraId="052E5D43" w14:textId="77777777" w:rsidTr="00BB34DD">
        <w:trPr>
          <w:trHeight w:val="187"/>
          <w:jc w:val="center"/>
        </w:trPr>
        <w:tc>
          <w:tcPr>
            <w:tcW w:w="1485" w:type="pct"/>
            <w:gridSpan w:val="3"/>
            <w:tcBorders>
              <w:bottom w:val="nil"/>
            </w:tcBorders>
            <w:shd w:val="clear" w:color="auto" w:fill="auto"/>
          </w:tcPr>
          <w:p w14:paraId="092492D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SB Configuration</w:t>
            </w:r>
          </w:p>
        </w:tc>
        <w:tc>
          <w:tcPr>
            <w:tcW w:w="1081" w:type="pct"/>
            <w:shd w:val="clear" w:color="auto" w:fill="auto"/>
          </w:tcPr>
          <w:p w14:paraId="5B216CC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tcBorders>
              <w:top w:val="nil"/>
            </w:tcBorders>
            <w:shd w:val="clear" w:color="auto" w:fill="auto"/>
          </w:tcPr>
          <w:p w14:paraId="2C5652F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6B9138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SB.1 FR1</w:t>
            </w:r>
          </w:p>
        </w:tc>
      </w:tr>
      <w:tr w:rsidR="00F62117" w:rsidRPr="00020619" w14:paraId="0AC9EB4D" w14:textId="77777777" w:rsidTr="00BB34DD">
        <w:trPr>
          <w:trHeight w:val="187"/>
          <w:jc w:val="center"/>
        </w:trPr>
        <w:tc>
          <w:tcPr>
            <w:tcW w:w="1485" w:type="pct"/>
            <w:gridSpan w:val="3"/>
            <w:tcBorders>
              <w:top w:val="nil"/>
              <w:bottom w:val="nil"/>
            </w:tcBorders>
            <w:shd w:val="clear" w:color="auto" w:fill="auto"/>
          </w:tcPr>
          <w:p w14:paraId="5EBC908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030280C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121379C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032E00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SB.1 FR1</w:t>
            </w:r>
          </w:p>
        </w:tc>
      </w:tr>
      <w:tr w:rsidR="00F62117" w:rsidRPr="00020619" w14:paraId="35C30676" w14:textId="77777777" w:rsidTr="00BB34DD">
        <w:trPr>
          <w:trHeight w:val="187"/>
          <w:jc w:val="center"/>
        </w:trPr>
        <w:tc>
          <w:tcPr>
            <w:tcW w:w="1485" w:type="pct"/>
            <w:gridSpan w:val="3"/>
            <w:tcBorders>
              <w:top w:val="nil"/>
              <w:bottom w:val="nil"/>
            </w:tcBorders>
            <w:shd w:val="clear" w:color="auto" w:fill="auto"/>
          </w:tcPr>
          <w:p w14:paraId="7F54B2A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6F55932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40FBB9F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4199DA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ins w:id="10395" w:author="Xiaomi" w:date="2022-09-30T17:13:00Z">
              <w:r w:rsidRPr="00020619">
                <w:rPr>
                  <w:rFonts w:ascii="Arial" w:hAnsi="Arial" w:hint="eastAsia"/>
                  <w:sz w:val="18"/>
                  <w:lang w:eastAsia="en-GB"/>
                </w:rPr>
                <w:t>SSB.1 RedCap FR1</w:t>
              </w:r>
            </w:ins>
            <w:del w:id="10396" w:author="Xiaomi" w:date="2022-09-30T17:13:00Z">
              <w:r w:rsidRPr="00020619">
                <w:rPr>
                  <w:rFonts w:ascii="Arial" w:hAnsi="Arial"/>
                  <w:sz w:val="18"/>
                  <w:lang w:eastAsia="en-GB"/>
                </w:rPr>
                <w:delText>SSB.2 FR1</w:delText>
              </w:r>
            </w:del>
          </w:p>
        </w:tc>
      </w:tr>
      <w:tr w:rsidR="00F62117" w:rsidRPr="00020619" w14:paraId="48DC87B3" w14:textId="77777777" w:rsidTr="00BB34DD">
        <w:trPr>
          <w:trHeight w:val="187"/>
          <w:jc w:val="center"/>
        </w:trPr>
        <w:tc>
          <w:tcPr>
            <w:tcW w:w="1485" w:type="pct"/>
            <w:gridSpan w:val="3"/>
            <w:tcBorders>
              <w:bottom w:val="single" w:sz="4" w:space="0" w:color="auto"/>
            </w:tcBorders>
            <w:shd w:val="clear" w:color="auto" w:fill="auto"/>
          </w:tcPr>
          <w:p w14:paraId="15DBA61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MTC Configuration</w:t>
            </w:r>
          </w:p>
        </w:tc>
        <w:tc>
          <w:tcPr>
            <w:tcW w:w="1081" w:type="pct"/>
            <w:shd w:val="clear" w:color="auto" w:fill="auto"/>
          </w:tcPr>
          <w:p w14:paraId="267EEC2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3, 4</w:t>
            </w:r>
          </w:p>
        </w:tc>
        <w:tc>
          <w:tcPr>
            <w:tcW w:w="482" w:type="pct"/>
            <w:shd w:val="clear" w:color="auto" w:fill="auto"/>
          </w:tcPr>
          <w:p w14:paraId="6E35CE4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136A82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MTC.1</w:t>
            </w:r>
          </w:p>
        </w:tc>
      </w:tr>
      <w:tr w:rsidR="00F62117" w:rsidRPr="00020619" w14:paraId="759A3753" w14:textId="77777777" w:rsidTr="00BB34DD">
        <w:trPr>
          <w:trHeight w:val="187"/>
          <w:jc w:val="center"/>
        </w:trPr>
        <w:tc>
          <w:tcPr>
            <w:tcW w:w="1485" w:type="pct"/>
            <w:gridSpan w:val="3"/>
            <w:tcBorders>
              <w:bottom w:val="nil"/>
            </w:tcBorders>
            <w:shd w:val="clear" w:color="auto" w:fill="auto"/>
          </w:tcPr>
          <w:p w14:paraId="4F4EC11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PDSCH/PDCCH subcarrier spacing</w:t>
            </w:r>
          </w:p>
        </w:tc>
        <w:tc>
          <w:tcPr>
            <w:tcW w:w="1081" w:type="pct"/>
            <w:shd w:val="clear" w:color="auto" w:fill="auto"/>
          </w:tcPr>
          <w:p w14:paraId="1B52216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4</w:t>
            </w:r>
          </w:p>
        </w:tc>
        <w:tc>
          <w:tcPr>
            <w:tcW w:w="482" w:type="pct"/>
            <w:shd w:val="clear" w:color="auto" w:fill="auto"/>
          </w:tcPr>
          <w:p w14:paraId="38D8B0B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6C00CBE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5 kHz</w:t>
            </w:r>
          </w:p>
        </w:tc>
      </w:tr>
      <w:tr w:rsidR="00F62117" w:rsidRPr="00020619" w14:paraId="2AF2E93C" w14:textId="77777777" w:rsidTr="00BB34DD">
        <w:trPr>
          <w:trHeight w:val="187"/>
          <w:jc w:val="center"/>
        </w:trPr>
        <w:tc>
          <w:tcPr>
            <w:tcW w:w="1485" w:type="pct"/>
            <w:gridSpan w:val="3"/>
            <w:tcBorders>
              <w:top w:val="nil"/>
              <w:bottom w:val="single" w:sz="4" w:space="0" w:color="auto"/>
            </w:tcBorders>
            <w:shd w:val="clear" w:color="auto" w:fill="auto"/>
          </w:tcPr>
          <w:p w14:paraId="38495B2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081" w:type="pct"/>
            <w:shd w:val="clear" w:color="auto" w:fill="auto"/>
          </w:tcPr>
          <w:p w14:paraId="713B6FB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103A8DD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15F2A9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hint="eastAsia"/>
                <w:sz w:val="18"/>
                <w:lang w:eastAsia="zh-CN"/>
              </w:rPr>
              <w:t>3</w:t>
            </w:r>
            <w:r w:rsidRPr="00020619">
              <w:rPr>
                <w:rFonts w:ascii="Arial" w:hAnsi="Arial"/>
                <w:sz w:val="18"/>
                <w:lang w:eastAsia="zh-CN"/>
              </w:rPr>
              <w:t>0 kHz</w:t>
            </w:r>
          </w:p>
        </w:tc>
      </w:tr>
      <w:tr w:rsidR="00F62117" w:rsidRPr="00020619" w14:paraId="72F0A786" w14:textId="77777777" w:rsidTr="00BB34DD">
        <w:trPr>
          <w:trHeight w:val="187"/>
          <w:jc w:val="center"/>
        </w:trPr>
        <w:tc>
          <w:tcPr>
            <w:tcW w:w="1485" w:type="pct"/>
            <w:gridSpan w:val="3"/>
            <w:tcBorders>
              <w:top w:val="single" w:sz="4" w:space="0" w:color="auto"/>
              <w:bottom w:val="nil"/>
            </w:tcBorders>
            <w:shd w:val="clear" w:color="auto" w:fill="auto"/>
          </w:tcPr>
          <w:p w14:paraId="43EA639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PRACH Configuration</w:t>
            </w:r>
          </w:p>
        </w:tc>
        <w:tc>
          <w:tcPr>
            <w:tcW w:w="1081" w:type="pct"/>
            <w:shd w:val="clear" w:color="auto" w:fill="auto"/>
          </w:tcPr>
          <w:p w14:paraId="11FC361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2, 3, 4</w:t>
            </w:r>
          </w:p>
        </w:tc>
        <w:tc>
          <w:tcPr>
            <w:tcW w:w="482" w:type="pct"/>
            <w:shd w:val="clear" w:color="auto" w:fill="auto"/>
          </w:tcPr>
          <w:p w14:paraId="13B3986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6BE95F0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roofErr w:type="gramStart"/>
            <w:r w:rsidRPr="00020619">
              <w:rPr>
                <w:rFonts w:ascii="Arial" w:hAnsi="Arial"/>
                <w:sz w:val="18"/>
                <w:lang w:eastAsia="en-GB"/>
              </w:rPr>
              <w:t>Table  A.3.8.2.1</w:t>
            </w:r>
            <w:proofErr w:type="gramEnd"/>
            <w:r w:rsidRPr="00020619">
              <w:rPr>
                <w:rFonts w:ascii="Arial" w:hAnsi="Arial"/>
                <w:sz w:val="18"/>
                <w:lang w:eastAsia="en-GB"/>
              </w:rPr>
              <w:t>-1</w:t>
            </w:r>
          </w:p>
        </w:tc>
      </w:tr>
      <w:tr w:rsidR="00F62117" w:rsidRPr="00020619" w14:paraId="37B6988E" w14:textId="77777777" w:rsidTr="00BB34DD">
        <w:trPr>
          <w:trHeight w:val="187"/>
          <w:jc w:val="center"/>
        </w:trPr>
        <w:tc>
          <w:tcPr>
            <w:tcW w:w="2566" w:type="pct"/>
            <w:gridSpan w:val="4"/>
            <w:shd w:val="clear" w:color="auto" w:fill="auto"/>
          </w:tcPr>
          <w:p w14:paraId="1557C13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SB index assigned as RLM RS</w:t>
            </w:r>
          </w:p>
        </w:tc>
        <w:tc>
          <w:tcPr>
            <w:tcW w:w="482" w:type="pct"/>
            <w:shd w:val="clear" w:color="auto" w:fill="auto"/>
          </w:tcPr>
          <w:p w14:paraId="629CD08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4F8613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138B71AA" w14:textId="77777777" w:rsidTr="00BB34DD">
        <w:trPr>
          <w:trHeight w:val="187"/>
          <w:jc w:val="center"/>
        </w:trPr>
        <w:tc>
          <w:tcPr>
            <w:tcW w:w="2566" w:type="pct"/>
            <w:gridSpan w:val="4"/>
            <w:shd w:val="clear" w:color="auto" w:fill="auto"/>
          </w:tcPr>
          <w:p w14:paraId="7307590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OCNG parameters</w:t>
            </w:r>
          </w:p>
        </w:tc>
        <w:tc>
          <w:tcPr>
            <w:tcW w:w="482" w:type="pct"/>
            <w:shd w:val="clear" w:color="auto" w:fill="auto"/>
          </w:tcPr>
          <w:p w14:paraId="7BF01CE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45922B1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OP.1</w:t>
            </w:r>
          </w:p>
        </w:tc>
      </w:tr>
      <w:tr w:rsidR="00F62117" w:rsidRPr="00020619" w14:paraId="115BE003" w14:textId="77777777" w:rsidTr="00BB34DD">
        <w:trPr>
          <w:trHeight w:val="187"/>
          <w:jc w:val="center"/>
        </w:trPr>
        <w:tc>
          <w:tcPr>
            <w:tcW w:w="2566" w:type="pct"/>
            <w:gridSpan w:val="4"/>
            <w:shd w:val="clear" w:color="auto" w:fill="auto"/>
          </w:tcPr>
          <w:p w14:paraId="6794409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P length</w:t>
            </w:r>
            <w:r w:rsidRPr="00020619">
              <w:rPr>
                <w:rFonts w:ascii="Arial" w:hAnsi="Arial"/>
                <w:sz w:val="18"/>
                <w:lang w:eastAsia="en-GB"/>
              </w:rPr>
              <w:tab/>
            </w:r>
          </w:p>
        </w:tc>
        <w:tc>
          <w:tcPr>
            <w:tcW w:w="482" w:type="pct"/>
            <w:shd w:val="clear" w:color="auto" w:fill="auto"/>
          </w:tcPr>
          <w:p w14:paraId="3D7F367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5459BAB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Normal</w:t>
            </w:r>
          </w:p>
        </w:tc>
      </w:tr>
      <w:tr w:rsidR="00F62117" w:rsidRPr="00020619" w14:paraId="3D45E2F1" w14:textId="77777777" w:rsidTr="00BB34DD">
        <w:trPr>
          <w:trHeight w:val="187"/>
          <w:jc w:val="center"/>
        </w:trPr>
        <w:tc>
          <w:tcPr>
            <w:tcW w:w="2566" w:type="pct"/>
            <w:gridSpan w:val="4"/>
            <w:shd w:val="clear" w:color="auto" w:fill="auto"/>
          </w:tcPr>
          <w:p w14:paraId="0CAD800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rrelation Matrix and Antenna Configuration</w:t>
            </w:r>
          </w:p>
        </w:tc>
        <w:tc>
          <w:tcPr>
            <w:tcW w:w="482" w:type="pct"/>
            <w:shd w:val="clear" w:color="auto" w:fill="auto"/>
          </w:tcPr>
          <w:p w14:paraId="7716259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7AD453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2x2 Low</w:t>
            </w:r>
          </w:p>
        </w:tc>
      </w:tr>
      <w:tr w:rsidR="00F62117" w:rsidRPr="00020619" w14:paraId="715A2B04" w14:textId="77777777" w:rsidTr="00BB34DD">
        <w:trPr>
          <w:trHeight w:val="187"/>
          <w:jc w:val="center"/>
        </w:trPr>
        <w:tc>
          <w:tcPr>
            <w:tcW w:w="1162" w:type="pct"/>
            <w:tcBorders>
              <w:bottom w:val="nil"/>
            </w:tcBorders>
            <w:shd w:val="clear" w:color="auto" w:fill="auto"/>
          </w:tcPr>
          <w:p w14:paraId="3D2010B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In sync transmission parameters</w:t>
            </w:r>
          </w:p>
        </w:tc>
        <w:tc>
          <w:tcPr>
            <w:tcW w:w="1404" w:type="pct"/>
            <w:gridSpan w:val="3"/>
            <w:shd w:val="clear" w:color="auto" w:fill="auto"/>
          </w:tcPr>
          <w:p w14:paraId="122E1C2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CI format</w:t>
            </w:r>
          </w:p>
        </w:tc>
        <w:tc>
          <w:tcPr>
            <w:tcW w:w="482" w:type="pct"/>
            <w:shd w:val="clear" w:color="auto" w:fill="auto"/>
          </w:tcPr>
          <w:p w14:paraId="0DFB4F6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D20E0B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0</w:t>
            </w:r>
          </w:p>
        </w:tc>
      </w:tr>
      <w:tr w:rsidR="00F62117" w:rsidRPr="00020619" w14:paraId="6D3A012A" w14:textId="77777777" w:rsidTr="00BB34DD">
        <w:trPr>
          <w:trHeight w:val="187"/>
          <w:jc w:val="center"/>
        </w:trPr>
        <w:tc>
          <w:tcPr>
            <w:tcW w:w="1162" w:type="pct"/>
            <w:tcBorders>
              <w:top w:val="nil"/>
              <w:bottom w:val="nil"/>
            </w:tcBorders>
            <w:shd w:val="clear" w:color="auto" w:fill="auto"/>
          </w:tcPr>
          <w:p w14:paraId="2B31249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1754F97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umber of Control OFDM symbols</w:t>
            </w:r>
          </w:p>
        </w:tc>
        <w:tc>
          <w:tcPr>
            <w:tcW w:w="482" w:type="pct"/>
            <w:shd w:val="clear" w:color="auto" w:fill="auto"/>
          </w:tcPr>
          <w:p w14:paraId="31F215F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F410A6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2</w:t>
            </w:r>
          </w:p>
        </w:tc>
      </w:tr>
      <w:tr w:rsidR="00F62117" w:rsidRPr="00020619" w14:paraId="6591E54C" w14:textId="77777777" w:rsidTr="00BB34DD">
        <w:trPr>
          <w:trHeight w:val="187"/>
          <w:jc w:val="center"/>
        </w:trPr>
        <w:tc>
          <w:tcPr>
            <w:tcW w:w="1162" w:type="pct"/>
            <w:tcBorders>
              <w:top w:val="nil"/>
              <w:bottom w:val="nil"/>
            </w:tcBorders>
            <w:shd w:val="clear" w:color="auto" w:fill="auto"/>
          </w:tcPr>
          <w:p w14:paraId="654B94F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1F9F2A3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ggregation level </w:t>
            </w:r>
          </w:p>
        </w:tc>
        <w:tc>
          <w:tcPr>
            <w:tcW w:w="482" w:type="pct"/>
            <w:shd w:val="clear" w:color="auto" w:fill="auto"/>
          </w:tcPr>
          <w:p w14:paraId="382443D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CE</w:t>
            </w:r>
          </w:p>
        </w:tc>
        <w:tc>
          <w:tcPr>
            <w:tcW w:w="1952" w:type="pct"/>
            <w:shd w:val="clear" w:color="auto" w:fill="auto"/>
          </w:tcPr>
          <w:p w14:paraId="624AAB1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w:t>
            </w:r>
          </w:p>
        </w:tc>
      </w:tr>
      <w:tr w:rsidR="00F62117" w:rsidRPr="00020619" w14:paraId="18C8E07D" w14:textId="77777777" w:rsidTr="00BB34DD">
        <w:trPr>
          <w:trHeight w:val="187"/>
          <w:jc w:val="center"/>
        </w:trPr>
        <w:tc>
          <w:tcPr>
            <w:tcW w:w="1162" w:type="pct"/>
            <w:tcBorders>
              <w:top w:val="nil"/>
              <w:bottom w:val="nil"/>
            </w:tcBorders>
            <w:shd w:val="clear" w:color="auto" w:fill="auto"/>
          </w:tcPr>
          <w:p w14:paraId="291675F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5DB7768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RE energy to average SSS RE energy</w:t>
            </w:r>
          </w:p>
        </w:tc>
        <w:tc>
          <w:tcPr>
            <w:tcW w:w="482" w:type="pct"/>
            <w:shd w:val="clear" w:color="auto" w:fill="auto"/>
          </w:tcPr>
          <w:p w14:paraId="624A893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952" w:type="pct"/>
            <w:shd w:val="clear" w:color="auto" w:fill="auto"/>
          </w:tcPr>
          <w:p w14:paraId="607F901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2FF9EB44" w14:textId="77777777" w:rsidTr="00BB34DD">
        <w:trPr>
          <w:trHeight w:val="187"/>
          <w:jc w:val="center"/>
        </w:trPr>
        <w:tc>
          <w:tcPr>
            <w:tcW w:w="1162" w:type="pct"/>
            <w:tcBorders>
              <w:top w:val="nil"/>
              <w:bottom w:val="nil"/>
            </w:tcBorders>
            <w:shd w:val="clear" w:color="auto" w:fill="auto"/>
          </w:tcPr>
          <w:p w14:paraId="6D58CC1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029B50E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DMRS energy to average SSS RE energy</w:t>
            </w:r>
          </w:p>
        </w:tc>
        <w:tc>
          <w:tcPr>
            <w:tcW w:w="482" w:type="pct"/>
            <w:shd w:val="clear" w:color="auto" w:fill="auto"/>
          </w:tcPr>
          <w:p w14:paraId="1B7C463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952" w:type="pct"/>
            <w:shd w:val="clear" w:color="auto" w:fill="auto"/>
          </w:tcPr>
          <w:p w14:paraId="099EE66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55407D20" w14:textId="77777777" w:rsidTr="00BB34DD">
        <w:trPr>
          <w:trHeight w:val="187"/>
          <w:jc w:val="center"/>
        </w:trPr>
        <w:tc>
          <w:tcPr>
            <w:tcW w:w="1162" w:type="pct"/>
            <w:tcBorders>
              <w:top w:val="nil"/>
              <w:bottom w:val="nil"/>
            </w:tcBorders>
            <w:shd w:val="clear" w:color="auto" w:fill="auto"/>
          </w:tcPr>
          <w:p w14:paraId="21C34E1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5C98BA80" w14:textId="77777777" w:rsidR="00F62117" w:rsidRPr="00020619" w:rsidRDefault="00F62117"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DMRS precoder granularity</w:t>
            </w:r>
          </w:p>
        </w:tc>
        <w:tc>
          <w:tcPr>
            <w:tcW w:w="482" w:type="pct"/>
            <w:shd w:val="clear" w:color="auto" w:fill="auto"/>
          </w:tcPr>
          <w:p w14:paraId="6A37A60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952" w:type="pct"/>
            <w:shd w:val="clear" w:color="auto" w:fill="auto"/>
          </w:tcPr>
          <w:p w14:paraId="73E9391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 ??" w:hAnsi="Arial"/>
                <w:sz w:val="18"/>
                <w:lang w:eastAsia="en-GB"/>
              </w:rPr>
              <w:t>REG bundle size</w:t>
            </w:r>
          </w:p>
        </w:tc>
      </w:tr>
      <w:tr w:rsidR="00F62117" w:rsidRPr="00020619" w14:paraId="17CEE6EB" w14:textId="77777777" w:rsidTr="00BB34DD">
        <w:trPr>
          <w:trHeight w:val="187"/>
          <w:jc w:val="center"/>
        </w:trPr>
        <w:tc>
          <w:tcPr>
            <w:tcW w:w="1162" w:type="pct"/>
            <w:tcBorders>
              <w:top w:val="nil"/>
              <w:bottom w:val="single" w:sz="4" w:space="0" w:color="auto"/>
            </w:tcBorders>
            <w:shd w:val="clear" w:color="auto" w:fill="auto"/>
          </w:tcPr>
          <w:p w14:paraId="260D170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5F386E28" w14:textId="77777777" w:rsidR="00F62117" w:rsidRPr="00020619" w:rsidRDefault="00F62117"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REG bundle size</w:t>
            </w:r>
          </w:p>
        </w:tc>
        <w:tc>
          <w:tcPr>
            <w:tcW w:w="482" w:type="pct"/>
            <w:shd w:val="clear" w:color="auto" w:fill="auto"/>
          </w:tcPr>
          <w:p w14:paraId="12E6EAD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952" w:type="pct"/>
            <w:shd w:val="clear" w:color="auto" w:fill="auto"/>
          </w:tcPr>
          <w:p w14:paraId="3FCC330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6</w:t>
            </w:r>
          </w:p>
        </w:tc>
      </w:tr>
      <w:tr w:rsidR="00F62117" w:rsidRPr="00020619" w14:paraId="609984DE" w14:textId="77777777" w:rsidTr="00BB34DD">
        <w:trPr>
          <w:trHeight w:val="187"/>
          <w:jc w:val="center"/>
        </w:trPr>
        <w:tc>
          <w:tcPr>
            <w:tcW w:w="1162" w:type="pct"/>
            <w:tcBorders>
              <w:bottom w:val="nil"/>
            </w:tcBorders>
            <w:shd w:val="clear" w:color="auto" w:fill="auto"/>
          </w:tcPr>
          <w:p w14:paraId="777D888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Out of sync transmission parameters</w:t>
            </w:r>
          </w:p>
        </w:tc>
        <w:tc>
          <w:tcPr>
            <w:tcW w:w="1404" w:type="pct"/>
            <w:gridSpan w:val="3"/>
            <w:shd w:val="clear" w:color="auto" w:fill="auto"/>
          </w:tcPr>
          <w:p w14:paraId="25EAB37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CI format</w:t>
            </w:r>
          </w:p>
        </w:tc>
        <w:tc>
          <w:tcPr>
            <w:tcW w:w="482" w:type="pct"/>
            <w:shd w:val="clear" w:color="auto" w:fill="auto"/>
          </w:tcPr>
          <w:p w14:paraId="37F4177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A357A1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0</w:t>
            </w:r>
          </w:p>
        </w:tc>
      </w:tr>
      <w:tr w:rsidR="00F62117" w:rsidRPr="00020619" w14:paraId="2AFE404F" w14:textId="77777777" w:rsidTr="00BB34DD">
        <w:trPr>
          <w:trHeight w:val="187"/>
          <w:jc w:val="center"/>
        </w:trPr>
        <w:tc>
          <w:tcPr>
            <w:tcW w:w="1162" w:type="pct"/>
            <w:tcBorders>
              <w:top w:val="nil"/>
              <w:bottom w:val="nil"/>
            </w:tcBorders>
            <w:shd w:val="clear" w:color="auto" w:fill="auto"/>
          </w:tcPr>
          <w:p w14:paraId="7C8B218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0092DD1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umber of Control OFDM symbols</w:t>
            </w:r>
          </w:p>
        </w:tc>
        <w:tc>
          <w:tcPr>
            <w:tcW w:w="482" w:type="pct"/>
            <w:shd w:val="clear" w:color="auto" w:fill="auto"/>
          </w:tcPr>
          <w:p w14:paraId="1D387E1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1B4B18A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2</w:t>
            </w:r>
          </w:p>
        </w:tc>
      </w:tr>
      <w:tr w:rsidR="00F62117" w:rsidRPr="00020619" w14:paraId="107D892B" w14:textId="77777777" w:rsidTr="00BB34DD">
        <w:trPr>
          <w:trHeight w:val="187"/>
          <w:jc w:val="center"/>
        </w:trPr>
        <w:tc>
          <w:tcPr>
            <w:tcW w:w="1162" w:type="pct"/>
            <w:tcBorders>
              <w:top w:val="nil"/>
              <w:bottom w:val="nil"/>
            </w:tcBorders>
            <w:shd w:val="clear" w:color="auto" w:fill="auto"/>
          </w:tcPr>
          <w:p w14:paraId="76F5F34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54829B1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Aggregation level </w:t>
            </w:r>
          </w:p>
        </w:tc>
        <w:tc>
          <w:tcPr>
            <w:tcW w:w="482" w:type="pct"/>
            <w:shd w:val="clear" w:color="auto" w:fill="auto"/>
          </w:tcPr>
          <w:p w14:paraId="3184645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CCE</w:t>
            </w:r>
          </w:p>
        </w:tc>
        <w:tc>
          <w:tcPr>
            <w:tcW w:w="1952" w:type="pct"/>
            <w:shd w:val="clear" w:color="auto" w:fill="auto"/>
          </w:tcPr>
          <w:p w14:paraId="3F0A7D8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8</w:t>
            </w:r>
          </w:p>
        </w:tc>
      </w:tr>
      <w:tr w:rsidR="00F62117" w:rsidRPr="00020619" w14:paraId="4FE2E2CC" w14:textId="77777777" w:rsidTr="00BB34DD">
        <w:trPr>
          <w:trHeight w:val="187"/>
          <w:jc w:val="center"/>
        </w:trPr>
        <w:tc>
          <w:tcPr>
            <w:tcW w:w="1162" w:type="pct"/>
            <w:tcBorders>
              <w:top w:val="nil"/>
              <w:bottom w:val="nil"/>
            </w:tcBorders>
            <w:shd w:val="clear" w:color="auto" w:fill="auto"/>
          </w:tcPr>
          <w:p w14:paraId="3B03FF2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23604E6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RE energy to average SSS RE energy</w:t>
            </w:r>
          </w:p>
        </w:tc>
        <w:tc>
          <w:tcPr>
            <w:tcW w:w="482" w:type="pct"/>
            <w:shd w:val="clear" w:color="auto" w:fill="auto"/>
          </w:tcPr>
          <w:p w14:paraId="40AD0AC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952" w:type="pct"/>
            <w:shd w:val="clear" w:color="auto" w:fill="auto"/>
          </w:tcPr>
          <w:p w14:paraId="49835F1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w:t>
            </w:r>
          </w:p>
        </w:tc>
      </w:tr>
      <w:tr w:rsidR="00F62117" w:rsidRPr="00020619" w14:paraId="611CEC79" w14:textId="77777777" w:rsidTr="00BB34DD">
        <w:trPr>
          <w:trHeight w:val="187"/>
          <w:jc w:val="center"/>
        </w:trPr>
        <w:tc>
          <w:tcPr>
            <w:tcW w:w="1162" w:type="pct"/>
            <w:tcBorders>
              <w:top w:val="nil"/>
              <w:bottom w:val="nil"/>
            </w:tcBorders>
            <w:shd w:val="clear" w:color="auto" w:fill="auto"/>
          </w:tcPr>
          <w:p w14:paraId="4E237AD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422D201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Ratio of hypothetical PDCCH DMRS energy to average SSS RE energy</w:t>
            </w:r>
          </w:p>
        </w:tc>
        <w:tc>
          <w:tcPr>
            <w:tcW w:w="482" w:type="pct"/>
            <w:shd w:val="clear" w:color="auto" w:fill="auto"/>
          </w:tcPr>
          <w:p w14:paraId="5834E7D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1952" w:type="pct"/>
            <w:shd w:val="clear" w:color="auto" w:fill="auto"/>
          </w:tcPr>
          <w:p w14:paraId="00AF535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w:t>
            </w:r>
          </w:p>
        </w:tc>
      </w:tr>
      <w:tr w:rsidR="00F62117" w:rsidRPr="00020619" w14:paraId="7D39BCFD" w14:textId="77777777" w:rsidTr="00BB34DD">
        <w:trPr>
          <w:trHeight w:val="187"/>
          <w:jc w:val="center"/>
        </w:trPr>
        <w:tc>
          <w:tcPr>
            <w:tcW w:w="1162" w:type="pct"/>
            <w:tcBorders>
              <w:top w:val="nil"/>
              <w:bottom w:val="nil"/>
            </w:tcBorders>
            <w:shd w:val="clear" w:color="auto" w:fill="auto"/>
          </w:tcPr>
          <w:p w14:paraId="2DA8BCD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3D608195" w14:textId="77777777" w:rsidR="00F62117" w:rsidRPr="00020619" w:rsidRDefault="00F62117"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DMRS precoder granularity</w:t>
            </w:r>
          </w:p>
        </w:tc>
        <w:tc>
          <w:tcPr>
            <w:tcW w:w="482" w:type="pct"/>
            <w:shd w:val="clear" w:color="auto" w:fill="auto"/>
          </w:tcPr>
          <w:p w14:paraId="3A57FAE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952" w:type="pct"/>
            <w:shd w:val="clear" w:color="auto" w:fill="auto"/>
          </w:tcPr>
          <w:p w14:paraId="5C42797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 ??" w:hAnsi="Arial"/>
                <w:sz w:val="18"/>
                <w:lang w:eastAsia="en-GB"/>
              </w:rPr>
              <w:t>REG bundle size</w:t>
            </w:r>
          </w:p>
        </w:tc>
      </w:tr>
      <w:tr w:rsidR="00F62117" w:rsidRPr="00020619" w14:paraId="4A09AEB0" w14:textId="77777777" w:rsidTr="00BB34DD">
        <w:trPr>
          <w:trHeight w:val="187"/>
          <w:jc w:val="center"/>
        </w:trPr>
        <w:tc>
          <w:tcPr>
            <w:tcW w:w="1162" w:type="pct"/>
            <w:tcBorders>
              <w:top w:val="nil"/>
            </w:tcBorders>
            <w:shd w:val="clear" w:color="auto" w:fill="auto"/>
          </w:tcPr>
          <w:p w14:paraId="2B14270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404" w:type="pct"/>
            <w:gridSpan w:val="3"/>
            <w:shd w:val="clear" w:color="auto" w:fill="auto"/>
          </w:tcPr>
          <w:p w14:paraId="3F2B025A" w14:textId="77777777" w:rsidR="00F62117" w:rsidRPr="00020619" w:rsidRDefault="00F62117" w:rsidP="00BB34DD">
            <w:pPr>
              <w:keepNext/>
              <w:keepLines/>
              <w:overflowPunct w:val="0"/>
              <w:autoSpaceDE w:val="0"/>
              <w:autoSpaceDN w:val="0"/>
              <w:adjustRightInd w:val="0"/>
              <w:spacing w:after="0"/>
              <w:textAlignment w:val="baseline"/>
              <w:rPr>
                <w:rFonts w:ascii="Arial" w:eastAsia="?? ??" w:hAnsi="Arial"/>
                <w:sz w:val="18"/>
                <w:lang w:eastAsia="en-GB"/>
              </w:rPr>
            </w:pPr>
            <w:r w:rsidRPr="00020619">
              <w:rPr>
                <w:rFonts w:ascii="Arial" w:eastAsia="?? ??" w:hAnsi="Arial"/>
                <w:sz w:val="18"/>
                <w:lang w:eastAsia="en-GB"/>
              </w:rPr>
              <w:t>REG bundle size</w:t>
            </w:r>
          </w:p>
        </w:tc>
        <w:tc>
          <w:tcPr>
            <w:tcW w:w="482" w:type="pct"/>
            <w:shd w:val="clear" w:color="auto" w:fill="auto"/>
          </w:tcPr>
          <w:p w14:paraId="70060E5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 ??" w:hAnsi="Arial"/>
                <w:sz w:val="18"/>
                <w:lang w:eastAsia="en-GB"/>
              </w:rPr>
            </w:pPr>
          </w:p>
        </w:tc>
        <w:tc>
          <w:tcPr>
            <w:tcW w:w="1952" w:type="pct"/>
            <w:shd w:val="clear" w:color="auto" w:fill="auto"/>
          </w:tcPr>
          <w:p w14:paraId="3361CD3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6</w:t>
            </w:r>
          </w:p>
        </w:tc>
      </w:tr>
      <w:tr w:rsidR="00F62117" w:rsidRPr="00020619" w14:paraId="6250E862" w14:textId="77777777" w:rsidTr="00BB34DD">
        <w:trPr>
          <w:trHeight w:val="187"/>
          <w:jc w:val="center"/>
        </w:trPr>
        <w:tc>
          <w:tcPr>
            <w:tcW w:w="2566" w:type="pct"/>
            <w:gridSpan w:val="4"/>
            <w:shd w:val="clear" w:color="auto" w:fill="auto"/>
          </w:tcPr>
          <w:p w14:paraId="707F6044" w14:textId="77777777" w:rsidR="00F62117" w:rsidRPr="00020619" w:rsidRDefault="00F62117" w:rsidP="00BB34DD">
            <w:pPr>
              <w:keepNext/>
              <w:keepLines/>
              <w:overflowPunct w:val="0"/>
              <w:autoSpaceDE w:val="0"/>
              <w:autoSpaceDN w:val="0"/>
              <w:adjustRightInd w:val="0"/>
              <w:spacing w:after="0"/>
              <w:textAlignment w:val="baseline"/>
              <w:rPr>
                <w:rFonts w:ascii="Arial" w:hAnsi="Arial"/>
                <w:bCs/>
                <w:sz w:val="18"/>
                <w:lang w:eastAsia="en-GB"/>
              </w:rPr>
            </w:pPr>
            <w:r w:rsidRPr="00020619">
              <w:rPr>
                <w:rFonts w:ascii="Arial" w:hAnsi="Arial"/>
                <w:bCs/>
                <w:sz w:val="18"/>
                <w:lang w:eastAsia="en-GB"/>
              </w:rPr>
              <w:lastRenderedPageBreak/>
              <w:t xml:space="preserve">DRX </w:t>
            </w:r>
            <w:r w:rsidRPr="00020619">
              <w:rPr>
                <w:rFonts w:ascii="Arial" w:hAnsi="Arial"/>
                <w:sz w:val="18"/>
                <w:lang w:eastAsia="en-GB"/>
              </w:rPr>
              <w:t>Configuration</w:t>
            </w:r>
            <w:r w:rsidRPr="00020619">
              <w:rPr>
                <w:rFonts w:ascii="Arial" w:hAnsi="Arial"/>
                <w:bCs/>
                <w:sz w:val="18"/>
                <w:lang w:eastAsia="en-GB"/>
              </w:rPr>
              <w:t xml:space="preserve"> </w:t>
            </w:r>
          </w:p>
        </w:tc>
        <w:tc>
          <w:tcPr>
            <w:tcW w:w="482" w:type="pct"/>
            <w:shd w:val="clear" w:color="auto" w:fill="auto"/>
          </w:tcPr>
          <w:p w14:paraId="619CF1B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Cs/>
                <w:sz w:val="18"/>
                <w:lang w:eastAsia="en-GB"/>
              </w:rPr>
            </w:pPr>
          </w:p>
        </w:tc>
        <w:tc>
          <w:tcPr>
            <w:tcW w:w="1952" w:type="pct"/>
            <w:shd w:val="clear" w:color="auto" w:fill="auto"/>
          </w:tcPr>
          <w:p w14:paraId="5CF29BD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r w:rsidRPr="00020619">
              <w:rPr>
                <w:rFonts w:ascii="Arial" w:hAnsi="Arial"/>
                <w:iCs/>
                <w:sz w:val="18"/>
                <w:lang w:eastAsia="en-GB"/>
              </w:rPr>
              <w:t>DRX.3</w:t>
            </w:r>
          </w:p>
        </w:tc>
      </w:tr>
      <w:tr w:rsidR="00F62117" w:rsidRPr="00020619" w14:paraId="411C318E" w14:textId="77777777" w:rsidTr="00BB34DD">
        <w:trPr>
          <w:trHeight w:val="187"/>
          <w:jc w:val="center"/>
        </w:trPr>
        <w:tc>
          <w:tcPr>
            <w:tcW w:w="2566" w:type="pct"/>
            <w:gridSpan w:val="4"/>
            <w:shd w:val="clear" w:color="auto" w:fill="auto"/>
          </w:tcPr>
          <w:p w14:paraId="54EFE5A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Gap pattern ID </w:t>
            </w:r>
          </w:p>
        </w:tc>
        <w:tc>
          <w:tcPr>
            <w:tcW w:w="482" w:type="pct"/>
            <w:shd w:val="clear" w:color="auto" w:fill="auto"/>
          </w:tcPr>
          <w:p w14:paraId="124ACAC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5A531A1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r w:rsidRPr="00020619">
              <w:rPr>
                <w:rFonts w:ascii="Arial" w:hAnsi="Arial"/>
                <w:iCs/>
                <w:sz w:val="18"/>
                <w:lang w:eastAsia="en-GB"/>
              </w:rPr>
              <w:t>N.A.</w:t>
            </w:r>
          </w:p>
        </w:tc>
      </w:tr>
      <w:tr w:rsidR="00F62117" w:rsidRPr="00020619" w14:paraId="4F469BEA" w14:textId="77777777" w:rsidTr="00BB34DD">
        <w:trPr>
          <w:trHeight w:val="187"/>
          <w:jc w:val="center"/>
        </w:trPr>
        <w:tc>
          <w:tcPr>
            <w:tcW w:w="2566" w:type="pct"/>
            <w:gridSpan w:val="4"/>
            <w:shd w:val="clear" w:color="auto" w:fill="auto"/>
          </w:tcPr>
          <w:p w14:paraId="71A5E89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Layer 3 filtering</w:t>
            </w:r>
          </w:p>
        </w:tc>
        <w:tc>
          <w:tcPr>
            <w:tcW w:w="482" w:type="pct"/>
            <w:shd w:val="clear" w:color="auto" w:fill="auto"/>
          </w:tcPr>
          <w:p w14:paraId="04D8675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D01F5F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i/>
                <w:iCs/>
                <w:sz w:val="18"/>
                <w:lang w:eastAsia="en-GB"/>
              </w:rPr>
              <w:t>Enabled</w:t>
            </w:r>
          </w:p>
        </w:tc>
      </w:tr>
      <w:tr w:rsidR="00F62117" w:rsidRPr="00020619" w14:paraId="34724FC0" w14:textId="77777777" w:rsidTr="00BB34DD">
        <w:trPr>
          <w:trHeight w:val="187"/>
          <w:jc w:val="center"/>
        </w:trPr>
        <w:tc>
          <w:tcPr>
            <w:tcW w:w="2566" w:type="pct"/>
            <w:gridSpan w:val="4"/>
            <w:shd w:val="clear" w:color="auto" w:fill="auto"/>
          </w:tcPr>
          <w:p w14:paraId="62D8320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10 timer</w:t>
            </w:r>
          </w:p>
        </w:tc>
        <w:tc>
          <w:tcPr>
            <w:tcW w:w="482" w:type="pct"/>
            <w:shd w:val="clear" w:color="auto" w:fill="auto"/>
          </w:tcPr>
          <w:p w14:paraId="1B0518F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proofErr w:type="spellStart"/>
            <w:r w:rsidRPr="00020619">
              <w:rPr>
                <w:rFonts w:ascii="Arial" w:hAnsi="Arial"/>
                <w:iCs/>
                <w:sz w:val="18"/>
                <w:lang w:eastAsia="en-GB"/>
              </w:rPr>
              <w:t>ms</w:t>
            </w:r>
            <w:proofErr w:type="spellEnd"/>
          </w:p>
        </w:tc>
        <w:tc>
          <w:tcPr>
            <w:tcW w:w="1952" w:type="pct"/>
            <w:shd w:val="clear" w:color="auto" w:fill="auto"/>
          </w:tcPr>
          <w:p w14:paraId="2D9B28A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r w:rsidRPr="00020619">
              <w:rPr>
                <w:rFonts w:ascii="Arial" w:hAnsi="Arial"/>
                <w:iCs/>
                <w:sz w:val="18"/>
                <w:lang w:eastAsia="en-GB"/>
              </w:rPr>
              <w:t>2000</w:t>
            </w:r>
          </w:p>
        </w:tc>
      </w:tr>
      <w:tr w:rsidR="00F62117" w:rsidRPr="00020619" w14:paraId="5EA8A334" w14:textId="77777777" w:rsidTr="00BB34DD">
        <w:trPr>
          <w:trHeight w:val="187"/>
          <w:jc w:val="center"/>
        </w:trPr>
        <w:tc>
          <w:tcPr>
            <w:tcW w:w="2566" w:type="pct"/>
            <w:gridSpan w:val="4"/>
            <w:shd w:val="clear" w:color="auto" w:fill="auto"/>
          </w:tcPr>
          <w:p w14:paraId="206A597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11 timer</w:t>
            </w:r>
          </w:p>
        </w:tc>
        <w:tc>
          <w:tcPr>
            <w:tcW w:w="482" w:type="pct"/>
            <w:shd w:val="clear" w:color="auto" w:fill="auto"/>
          </w:tcPr>
          <w:p w14:paraId="2AF7B0A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Cs/>
                <w:sz w:val="18"/>
                <w:lang w:eastAsia="en-GB"/>
              </w:rPr>
            </w:pPr>
            <w:proofErr w:type="spellStart"/>
            <w:r w:rsidRPr="00020619">
              <w:rPr>
                <w:rFonts w:ascii="Arial" w:hAnsi="Arial"/>
                <w:sz w:val="18"/>
                <w:lang w:eastAsia="en-GB"/>
              </w:rPr>
              <w:t>ms</w:t>
            </w:r>
            <w:proofErr w:type="spellEnd"/>
          </w:p>
        </w:tc>
        <w:tc>
          <w:tcPr>
            <w:tcW w:w="1952" w:type="pct"/>
            <w:shd w:val="clear" w:color="auto" w:fill="auto"/>
          </w:tcPr>
          <w:p w14:paraId="7B3FEE5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i/>
                <w:iCs/>
                <w:sz w:val="18"/>
                <w:lang w:eastAsia="en-GB"/>
              </w:rPr>
            </w:pPr>
            <w:r w:rsidRPr="00020619">
              <w:rPr>
                <w:rFonts w:ascii="Arial" w:hAnsi="Arial"/>
                <w:sz w:val="18"/>
                <w:lang w:eastAsia="en-GB"/>
              </w:rPr>
              <w:t>1000</w:t>
            </w:r>
          </w:p>
        </w:tc>
      </w:tr>
      <w:tr w:rsidR="00F62117" w:rsidRPr="00020619" w14:paraId="4647B1CB" w14:textId="77777777" w:rsidTr="00BB34DD">
        <w:trPr>
          <w:trHeight w:val="187"/>
          <w:jc w:val="center"/>
        </w:trPr>
        <w:tc>
          <w:tcPr>
            <w:tcW w:w="2566" w:type="pct"/>
            <w:gridSpan w:val="4"/>
            <w:shd w:val="clear" w:color="auto" w:fill="auto"/>
          </w:tcPr>
          <w:p w14:paraId="0689E2E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310</w:t>
            </w:r>
          </w:p>
        </w:tc>
        <w:tc>
          <w:tcPr>
            <w:tcW w:w="482" w:type="pct"/>
            <w:shd w:val="clear" w:color="auto" w:fill="auto"/>
          </w:tcPr>
          <w:p w14:paraId="72D35A3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137D73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6B0F98BB" w14:textId="77777777" w:rsidTr="00BB34DD">
        <w:trPr>
          <w:trHeight w:val="187"/>
          <w:jc w:val="center"/>
        </w:trPr>
        <w:tc>
          <w:tcPr>
            <w:tcW w:w="2566" w:type="pct"/>
            <w:gridSpan w:val="4"/>
            <w:shd w:val="clear" w:color="auto" w:fill="auto"/>
          </w:tcPr>
          <w:p w14:paraId="477C92A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N311</w:t>
            </w:r>
          </w:p>
        </w:tc>
        <w:tc>
          <w:tcPr>
            <w:tcW w:w="482" w:type="pct"/>
            <w:shd w:val="clear" w:color="auto" w:fill="auto"/>
          </w:tcPr>
          <w:p w14:paraId="1113360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290CCC8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37946A8F" w14:textId="77777777" w:rsidTr="00BB34DD">
        <w:trPr>
          <w:trHeight w:val="187"/>
          <w:jc w:val="center"/>
        </w:trPr>
        <w:tc>
          <w:tcPr>
            <w:tcW w:w="1282" w:type="pct"/>
            <w:gridSpan w:val="2"/>
            <w:tcBorders>
              <w:bottom w:val="nil"/>
            </w:tcBorders>
            <w:shd w:val="clear" w:color="auto" w:fill="auto"/>
          </w:tcPr>
          <w:p w14:paraId="50632C8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SI-RS configuration for CSI reporting</w:t>
            </w:r>
          </w:p>
        </w:tc>
        <w:tc>
          <w:tcPr>
            <w:tcW w:w="1284" w:type="pct"/>
            <w:gridSpan w:val="2"/>
            <w:shd w:val="clear" w:color="auto" w:fill="auto"/>
          </w:tcPr>
          <w:p w14:paraId="07B014C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shd w:val="clear" w:color="auto" w:fill="auto"/>
          </w:tcPr>
          <w:p w14:paraId="0919F90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44742AA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szCs w:val="18"/>
                <w:lang w:eastAsia="en-GB"/>
              </w:rPr>
              <w:t>CSI-RS.1.1 FDD</w:t>
            </w:r>
          </w:p>
        </w:tc>
      </w:tr>
      <w:tr w:rsidR="00F62117" w:rsidRPr="00020619" w14:paraId="0174C00C" w14:textId="77777777" w:rsidTr="00BB34DD">
        <w:trPr>
          <w:trHeight w:val="187"/>
          <w:jc w:val="center"/>
        </w:trPr>
        <w:tc>
          <w:tcPr>
            <w:tcW w:w="1282" w:type="pct"/>
            <w:gridSpan w:val="2"/>
            <w:tcBorders>
              <w:top w:val="nil"/>
              <w:bottom w:val="nil"/>
            </w:tcBorders>
            <w:shd w:val="clear" w:color="auto" w:fill="auto"/>
          </w:tcPr>
          <w:p w14:paraId="53C8C46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284" w:type="pct"/>
            <w:gridSpan w:val="2"/>
            <w:shd w:val="clear" w:color="auto" w:fill="auto"/>
          </w:tcPr>
          <w:p w14:paraId="5823255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575D565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2C66DF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szCs w:val="18"/>
                <w:lang w:eastAsia="en-GB"/>
              </w:rPr>
              <w:t>CSI-RS.1.1 TDD</w:t>
            </w:r>
          </w:p>
        </w:tc>
      </w:tr>
      <w:tr w:rsidR="00F62117" w:rsidRPr="00020619" w14:paraId="7AF76721" w14:textId="77777777" w:rsidTr="00BB34DD">
        <w:trPr>
          <w:trHeight w:val="187"/>
          <w:jc w:val="center"/>
        </w:trPr>
        <w:tc>
          <w:tcPr>
            <w:tcW w:w="1282" w:type="pct"/>
            <w:gridSpan w:val="2"/>
            <w:tcBorders>
              <w:top w:val="nil"/>
              <w:bottom w:val="nil"/>
            </w:tcBorders>
            <w:shd w:val="clear" w:color="auto" w:fill="auto"/>
          </w:tcPr>
          <w:p w14:paraId="76F84BB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284" w:type="pct"/>
            <w:gridSpan w:val="2"/>
            <w:shd w:val="clear" w:color="auto" w:fill="auto"/>
          </w:tcPr>
          <w:p w14:paraId="2E7ED1D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52457A2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4E6B06F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CSI-RS.2.1 TDD</w:t>
            </w:r>
          </w:p>
        </w:tc>
      </w:tr>
      <w:tr w:rsidR="00F62117" w:rsidRPr="00020619" w14:paraId="2A182A03" w14:textId="77777777" w:rsidTr="00BB34DD">
        <w:trPr>
          <w:trHeight w:val="187"/>
          <w:jc w:val="center"/>
        </w:trPr>
        <w:tc>
          <w:tcPr>
            <w:tcW w:w="1282" w:type="pct"/>
            <w:gridSpan w:val="2"/>
            <w:tcBorders>
              <w:bottom w:val="nil"/>
            </w:tcBorders>
            <w:shd w:val="clear" w:color="auto" w:fill="auto"/>
          </w:tcPr>
          <w:p w14:paraId="003C53A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SI-RS for tracking</w:t>
            </w:r>
          </w:p>
        </w:tc>
        <w:tc>
          <w:tcPr>
            <w:tcW w:w="1284" w:type="pct"/>
            <w:gridSpan w:val="2"/>
            <w:shd w:val="clear" w:color="auto" w:fill="auto"/>
          </w:tcPr>
          <w:p w14:paraId="2562E2E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482" w:type="pct"/>
            <w:shd w:val="clear" w:color="auto" w:fill="auto"/>
          </w:tcPr>
          <w:p w14:paraId="5DA75D3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78B09A3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TRS.1.1 FDD</w:t>
            </w:r>
          </w:p>
        </w:tc>
      </w:tr>
      <w:tr w:rsidR="00F62117" w:rsidRPr="00020619" w14:paraId="53DA6EA9" w14:textId="77777777" w:rsidTr="00BB34DD">
        <w:trPr>
          <w:trHeight w:val="187"/>
          <w:jc w:val="center"/>
        </w:trPr>
        <w:tc>
          <w:tcPr>
            <w:tcW w:w="1282" w:type="pct"/>
            <w:gridSpan w:val="2"/>
            <w:tcBorders>
              <w:top w:val="nil"/>
              <w:bottom w:val="nil"/>
            </w:tcBorders>
            <w:shd w:val="clear" w:color="auto" w:fill="auto"/>
          </w:tcPr>
          <w:p w14:paraId="7C10714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284" w:type="pct"/>
            <w:gridSpan w:val="2"/>
            <w:shd w:val="clear" w:color="auto" w:fill="auto"/>
          </w:tcPr>
          <w:p w14:paraId="1DD5C55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482" w:type="pct"/>
            <w:shd w:val="clear" w:color="auto" w:fill="auto"/>
          </w:tcPr>
          <w:p w14:paraId="2D00AF3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0E4DA5B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TRS.1.1 TDD</w:t>
            </w:r>
          </w:p>
        </w:tc>
      </w:tr>
      <w:tr w:rsidR="00F62117" w:rsidRPr="00020619" w14:paraId="7830E65C" w14:textId="77777777" w:rsidTr="00BB34DD">
        <w:trPr>
          <w:trHeight w:val="187"/>
          <w:jc w:val="center"/>
        </w:trPr>
        <w:tc>
          <w:tcPr>
            <w:tcW w:w="1282" w:type="pct"/>
            <w:gridSpan w:val="2"/>
            <w:tcBorders>
              <w:top w:val="nil"/>
              <w:bottom w:val="nil"/>
            </w:tcBorders>
            <w:shd w:val="clear" w:color="auto" w:fill="auto"/>
          </w:tcPr>
          <w:p w14:paraId="7DD430C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1284" w:type="pct"/>
            <w:gridSpan w:val="2"/>
            <w:shd w:val="clear" w:color="auto" w:fill="auto"/>
          </w:tcPr>
          <w:p w14:paraId="5060CF0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482" w:type="pct"/>
            <w:shd w:val="clear" w:color="auto" w:fill="auto"/>
          </w:tcPr>
          <w:p w14:paraId="2CF4614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1952" w:type="pct"/>
            <w:shd w:val="clear" w:color="auto" w:fill="auto"/>
          </w:tcPr>
          <w:p w14:paraId="3644605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szCs w:val="18"/>
                <w:lang w:eastAsia="en-GB"/>
              </w:rPr>
            </w:pPr>
            <w:r w:rsidRPr="00020619">
              <w:rPr>
                <w:rFonts w:ascii="Arial" w:hAnsi="Arial"/>
                <w:sz w:val="18"/>
                <w:szCs w:val="18"/>
                <w:lang w:eastAsia="en-GB"/>
              </w:rPr>
              <w:t>TRS.1.2 TDD</w:t>
            </w:r>
          </w:p>
        </w:tc>
      </w:tr>
      <w:tr w:rsidR="00F62117" w:rsidRPr="00020619" w14:paraId="46CEC6DF" w14:textId="77777777" w:rsidTr="00BB34DD">
        <w:trPr>
          <w:trHeight w:val="187"/>
          <w:jc w:val="center"/>
        </w:trPr>
        <w:tc>
          <w:tcPr>
            <w:tcW w:w="2566" w:type="pct"/>
            <w:gridSpan w:val="4"/>
            <w:shd w:val="clear" w:color="auto" w:fill="auto"/>
          </w:tcPr>
          <w:p w14:paraId="070241D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1</w:t>
            </w:r>
          </w:p>
        </w:tc>
        <w:tc>
          <w:tcPr>
            <w:tcW w:w="482" w:type="pct"/>
            <w:shd w:val="clear" w:color="auto" w:fill="auto"/>
          </w:tcPr>
          <w:p w14:paraId="7CA3EC6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37B21B5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F62117" w:rsidRPr="00020619" w14:paraId="509BDBA5" w14:textId="77777777" w:rsidTr="00BB34DD">
        <w:trPr>
          <w:trHeight w:val="187"/>
          <w:jc w:val="center"/>
        </w:trPr>
        <w:tc>
          <w:tcPr>
            <w:tcW w:w="2566" w:type="pct"/>
            <w:gridSpan w:val="4"/>
            <w:shd w:val="clear" w:color="auto" w:fill="auto"/>
          </w:tcPr>
          <w:p w14:paraId="05B027B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2</w:t>
            </w:r>
          </w:p>
        </w:tc>
        <w:tc>
          <w:tcPr>
            <w:tcW w:w="482" w:type="pct"/>
            <w:shd w:val="clear" w:color="auto" w:fill="auto"/>
          </w:tcPr>
          <w:p w14:paraId="51EF5A2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6661CA5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F62117" w:rsidRPr="00020619" w14:paraId="57F5F9BF" w14:textId="77777777" w:rsidTr="00BB34DD">
        <w:trPr>
          <w:trHeight w:val="187"/>
          <w:jc w:val="center"/>
        </w:trPr>
        <w:tc>
          <w:tcPr>
            <w:tcW w:w="2566" w:type="pct"/>
            <w:gridSpan w:val="4"/>
            <w:shd w:val="clear" w:color="auto" w:fill="auto"/>
          </w:tcPr>
          <w:p w14:paraId="06462EB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3</w:t>
            </w:r>
          </w:p>
        </w:tc>
        <w:tc>
          <w:tcPr>
            <w:tcW w:w="482" w:type="pct"/>
            <w:shd w:val="clear" w:color="auto" w:fill="auto"/>
          </w:tcPr>
          <w:p w14:paraId="4D7A2FC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6387488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64</w:t>
            </w:r>
          </w:p>
        </w:tc>
      </w:tr>
      <w:tr w:rsidR="00F62117" w:rsidRPr="00020619" w14:paraId="0D292697" w14:textId="77777777" w:rsidTr="00BB34DD">
        <w:trPr>
          <w:trHeight w:val="187"/>
          <w:jc w:val="center"/>
        </w:trPr>
        <w:tc>
          <w:tcPr>
            <w:tcW w:w="2566" w:type="pct"/>
            <w:gridSpan w:val="4"/>
            <w:shd w:val="clear" w:color="auto" w:fill="auto"/>
          </w:tcPr>
          <w:p w14:paraId="127AEFA7"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4</w:t>
            </w:r>
          </w:p>
        </w:tc>
        <w:tc>
          <w:tcPr>
            <w:tcW w:w="482" w:type="pct"/>
            <w:shd w:val="clear" w:color="auto" w:fill="auto"/>
          </w:tcPr>
          <w:p w14:paraId="1148964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28BA465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2</w:t>
            </w:r>
          </w:p>
        </w:tc>
      </w:tr>
      <w:tr w:rsidR="00F62117" w:rsidRPr="00020619" w14:paraId="46B65393" w14:textId="77777777" w:rsidTr="00BB34DD">
        <w:trPr>
          <w:trHeight w:val="187"/>
          <w:jc w:val="center"/>
        </w:trPr>
        <w:tc>
          <w:tcPr>
            <w:tcW w:w="2566" w:type="pct"/>
            <w:gridSpan w:val="4"/>
            <w:shd w:val="clear" w:color="auto" w:fill="auto"/>
          </w:tcPr>
          <w:p w14:paraId="7EBA1E0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T5</w:t>
            </w:r>
          </w:p>
        </w:tc>
        <w:tc>
          <w:tcPr>
            <w:tcW w:w="482" w:type="pct"/>
            <w:shd w:val="clear" w:color="auto" w:fill="auto"/>
          </w:tcPr>
          <w:p w14:paraId="45200FE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7A0FAEE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88</w:t>
            </w:r>
          </w:p>
        </w:tc>
      </w:tr>
      <w:tr w:rsidR="00F62117" w:rsidRPr="00020619" w14:paraId="0935FBAC" w14:textId="77777777" w:rsidTr="00BB34DD">
        <w:trPr>
          <w:trHeight w:val="187"/>
          <w:jc w:val="center"/>
        </w:trPr>
        <w:tc>
          <w:tcPr>
            <w:tcW w:w="2566" w:type="pct"/>
            <w:gridSpan w:val="4"/>
            <w:shd w:val="clear" w:color="auto" w:fill="auto"/>
          </w:tcPr>
          <w:p w14:paraId="5BB0FEF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D1</w:t>
            </w:r>
          </w:p>
        </w:tc>
        <w:tc>
          <w:tcPr>
            <w:tcW w:w="482" w:type="pct"/>
            <w:shd w:val="clear" w:color="auto" w:fill="auto"/>
          </w:tcPr>
          <w:p w14:paraId="3031943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s</w:t>
            </w:r>
          </w:p>
        </w:tc>
        <w:tc>
          <w:tcPr>
            <w:tcW w:w="1952" w:type="pct"/>
            <w:shd w:val="clear" w:color="auto" w:fill="auto"/>
          </w:tcPr>
          <w:p w14:paraId="7910811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84</w:t>
            </w:r>
          </w:p>
        </w:tc>
      </w:tr>
      <w:tr w:rsidR="00F62117" w:rsidRPr="00020619" w14:paraId="08F8234D" w14:textId="77777777" w:rsidTr="00BB34DD">
        <w:trPr>
          <w:trHeight w:val="187"/>
          <w:jc w:val="center"/>
        </w:trPr>
        <w:tc>
          <w:tcPr>
            <w:tcW w:w="5000" w:type="pct"/>
            <w:gridSpan w:val="6"/>
          </w:tcPr>
          <w:p w14:paraId="7704A98E"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1:</w:t>
            </w:r>
            <w:r w:rsidRPr="00020619">
              <w:rPr>
                <w:rFonts w:ascii="Arial" w:hAnsi="Arial"/>
                <w:sz w:val="18"/>
                <w:lang w:eastAsia="en-GB"/>
              </w:rPr>
              <w:tab/>
              <w:t xml:space="preserve">All configurations are assigned to the UE prior to the start of </w:t>
            </w:r>
            <w:proofErr w:type="gramStart"/>
            <w:r w:rsidRPr="00020619">
              <w:rPr>
                <w:rFonts w:ascii="Arial" w:hAnsi="Arial"/>
                <w:sz w:val="18"/>
                <w:lang w:eastAsia="en-GB"/>
              </w:rPr>
              <w:t>time period</w:t>
            </w:r>
            <w:proofErr w:type="gramEnd"/>
            <w:r w:rsidRPr="00020619">
              <w:rPr>
                <w:rFonts w:ascii="Arial" w:hAnsi="Arial"/>
                <w:sz w:val="18"/>
                <w:lang w:eastAsia="en-GB"/>
              </w:rPr>
              <w:t xml:space="preserve"> T1.</w:t>
            </w:r>
          </w:p>
          <w:p w14:paraId="08E9B602"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2:</w:t>
            </w:r>
            <w:r w:rsidRPr="00020619">
              <w:rPr>
                <w:rFonts w:ascii="Arial" w:hAnsi="Arial"/>
                <w:sz w:val="18"/>
                <w:lang w:eastAsia="en-GB"/>
              </w:rPr>
              <w:tab/>
              <w:t>UE-specific PDCCH is not transmitted after T1 starts.</w:t>
            </w:r>
          </w:p>
        </w:tc>
      </w:tr>
    </w:tbl>
    <w:p w14:paraId="326EF9C5" w14:textId="77777777" w:rsidR="00F62117" w:rsidRPr="00020619" w:rsidRDefault="00F62117" w:rsidP="00F62117">
      <w:pPr>
        <w:overflowPunct w:val="0"/>
        <w:autoSpaceDE w:val="0"/>
        <w:autoSpaceDN w:val="0"/>
        <w:adjustRightInd w:val="0"/>
        <w:textAlignment w:val="baseline"/>
        <w:rPr>
          <w:lang w:eastAsia="en-GB"/>
        </w:rPr>
      </w:pPr>
    </w:p>
    <w:p w14:paraId="6670C844"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t>Table A.16.5.1.8.1-3: Cell specific test parameters for FR1 (Cell 1) for in-sync radio link monitoring tests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2066"/>
        <w:gridCol w:w="850"/>
        <w:gridCol w:w="879"/>
        <w:gridCol w:w="879"/>
        <w:gridCol w:w="879"/>
        <w:gridCol w:w="879"/>
        <w:gridCol w:w="879"/>
      </w:tblGrid>
      <w:tr w:rsidR="00F62117" w:rsidRPr="00020619" w14:paraId="771F45D3" w14:textId="77777777" w:rsidTr="00BB34DD">
        <w:trPr>
          <w:cantSplit/>
          <w:trHeight w:val="187"/>
          <w:jc w:val="center"/>
        </w:trPr>
        <w:tc>
          <w:tcPr>
            <w:tcW w:w="3681" w:type="dxa"/>
            <w:gridSpan w:val="2"/>
            <w:vMerge w:val="restart"/>
            <w:tcBorders>
              <w:top w:val="single" w:sz="4" w:space="0" w:color="auto"/>
              <w:left w:val="single" w:sz="4" w:space="0" w:color="auto"/>
            </w:tcBorders>
          </w:tcPr>
          <w:p w14:paraId="0FBFC06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Parameter</w:t>
            </w:r>
          </w:p>
        </w:tc>
        <w:tc>
          <w:tcPr>
            <w:tcW w:w="850" w:type="dxa"/>
            <w:vMerge w:val="restart"/>
            <w:tcBorders>
              <w:top w:val="single" w:sz="4" w:space="0" w:color="auto"/>
            </w:tcBorders>
          </w:tcPr>
          <w:p w14:paraId="4A45183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Unit</w:t>
            </w:r>
          </w:p>
        </w:tc>
        <w:tc>
          <w:tcPr>
            <w:tcW w:w="4395" w:type="dxa"/>
            <w:gridSpan w:val="5"/>
            <w:tcBorders>
              <w:top w:val="single" w:sz="4" w:space="0" w:color="auto"/>
            </w:tcBorders>
          </w:tcPr>
          <w:p w14:paraId="57BFE0C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est 1</w:t>
            </w:r>
          </w:p>
        </w:tc>
      </w:tr>
      <w:tr w:rsidR="00F62117" w:rsidRPr="00020619" w14:paraId="2B579657" w14:textId="77777777" w:rsidTr="00BB34DD">
        <w:trPr>
          <w:cantSplit/>
          <w:trHeight w:val="187"/>
          <w:jc w:val="center"/>
        </w:trPr>
        <w:tc>
          <w:tcPr>
            <w:tcW w:w="3681" w:type="dxa"/>
            <w:gridSpan w:val="2"/>
            <w:vMerge/>
            <w:tcBorders>
              <w:left w:val="single" w:sz="4" w:space="0" w:color="auto"/>
              <w:bottom w:val="single" w:sz="4" w:space="0" w:color="auto"/>
            </w:tcBorders>
          </w:tcPr>
          <w:p w14:paraId="05C6A27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850" w:type="dxa"/>
            <w:vMerge/>
            <w:tcBorders>
              <w:bottom w:val="single" w:sz="4" w:space="0" w:color="auto"/>
            </w:tcBorders>
          </w:tcPr>
          <w:p w14:paraId="3052AD6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p>
        </w:tc>
        <w:tc>
          <w:tcPr>
            <w:tcW w:w="879" w:type="dxa"/>
            <w:tcBorders>
              <w:bottom w:val="single" w:sz="4" w:space="0" w:color="auto"/>
            </w:tcBorders>
          </w:tcPr>
          <w:p w14:paraId="6ED2446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1</w:t>
            </w:r>
          </w:p>
        </w:tc>
        <w:tc>
          <w:tcPr>
            <w:tcW w:w="879" w:type="dxa"/>
            <w:tcBorders>
              <w:bottom w:val="single" w:sz="4" w:space="0" w:color="auto"/>
            </w:tcBorders>
          </w:tcPr>
          <w:p w14:paraId="1396AE9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2</w:t>
            </w:r>
          </w:p>
        </w:tc>
        <w:tc>
          <w:tcPr>
            <w:tcW w:w="879" w:type="dxa"/>
            <w:tcBorders>
              <w:bottom w:val="single" w:sz="4" w:space="0" w:color="auto"/>
            </w:tcBorders>
          </w:tcPr>
          <w:p w14:paraId="16B4668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3</w:t>
            </w:r>
          </w:p>
        </w:tc>
        <w:tc>
          <w:tcPr>
            <w:tcW w:w="879" w:type="dxa"/>
            <w:tcBorders>
              <w:bottom w:val="single" w:sz="4" w:space="0" w:color="auto"/>
            </w:tcBorders>
          </w:tcPr>
          <w:p w14:paraId="21CDAE5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4</w:t>
            </w:r>
          </w:p>
        </w:tc>
        <w:tc>
          <w:tcPr>
            <w:tcW w:w="879" w:type="dxa"/>
            <w:tcBorders>
              <w:bottom w:val="single" w:sz="4" w:space="0" w:color="auto"/>
            </w:tcBorders>
          </w:tcPr>
          <w:p w14:paraId="6AA732D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T5</w:t>
            </w:r>
          </w:p>
        </w:tc>
      </w:tr>
      <w:tr w:rsidR="00F62117" w:rsidRPr="00020619" w14:paraId="0DAAE023" w14:textId="77777777" w:rsidTr="00BB34DD">
        <w:trPr>
          <w:cantSplit/>
          <w:trHeight w:val="187"/>
          <w:jc w:val="center"/>
        </w:trPr>
        <w:tc>
          <w:tcPr>
            <w:tcW w:w="3681" w:type="dxa"/>
            <w:gridSpan w:val="2"/>
            <w:tcBorders>
              <w:left w:val="single" w:sz="4" w:space="0" w:color="auto"/>
              <w:bottom w:val="single" w:sz="4" w:space="0" w:color="auto"/>
            </w:tcBorders>
          </w:tcPr>
          <w:p w14:paraId="5A2F4EB6"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CCH DMRS to SSS</w:t>
            </w:r>
          </w:p>
        </w:tc>
        <w:tc>
          <w:tcPr>
            <w:tcW w:w="850" w:type="dxa"/>
            <w:tcBorders>
              <w:bottom w:val="single" w:sz="4" w:space="0" w:color="auto"/>
            </w:tcBorders>
          </w:tcPr>
          <w:p w14:paraId="63EB846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shd w:val="clear" w:color="auto" w:fill="auto"/>
          </w:tcPr>
          <w:p w14:paraId="5D43D0B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0C967AFC" w14:textId="77777777" w:rsidTr="00BB34DD">
        <w:trPr>
          <w:cantSplit/>
          <w:trHeight w:val="187"/>
          <w:jc w:val="center"/>
        </w:trPr>
        <w:tc>
          <w:tcPr>
            <w:tcW w:w="3681" w:type="dxa"/>
            <w:gridSpan w:val="2"/>
            <w:tcBorders>
              <w:left w:val="single" w:sz="4" w:space="0" w:color="auto"/>
              <w:bottom w:val="single" w:sz="4" w:space="0" w:color="auto"/>
            </w:tcBorders>
          </w:tcPr>
          <w:p w14:paraId="6F65688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CCH to PDCCH DMRS</w:t>
            </w:r>
          </w:p>
        </w:tc>
        <w:tc>
          <w:tcPr>
            <w:tcW w:w="850" w:type="dxa"/>
            <w:tcBorders>
              <w:bottom w:val="single" w:sz="4" w:space="0" w:color="auto"/>
            </w:tcBorders>
          </w:tcPr>
          <w:p w14:paraId="20678CF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bottom w:val="single" w:sz="4" w:space="0" w:color="auto"/>
            </w:tcBorders>
            <w:shd w:val="clear" w:color="auto" w:fill="auto"/>
          </w:tcPr>
          <w:p w14:paraId="3F9685C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135C5597" w14:textId="77777777" w:rsidTr="00BB34DD">
        <w:trPr>
          <w:cantSplit/>
          <w:trHeight w:val="187"/>
          <w:jc w:val="center"/>
        </w:trPr>
        <w:tc>
          <w:tcPr>
            <w:tcW w:w="3681" w:type="dxa"/>
            <w:gridSpan w:val="2"/>
            <w:tcBorders>
              <w:left w:val="single" w:sz="4" w:space="0" w:color="auto"/>
              <w:bottom w:val="single" w:sz="4" w:space="0" w:color="auto"/>
            </w:tcBorders>
          </w:tcPr>
          <w:p w14:paraId="03F8D3A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BCH DMRS to SSS</w:t>
            </w:r>
          </w:p>
        </w:tc>
        <w:tc>
          <w:tcPr>
            <w:tcW w:w="850" w:type="dxa"/>
            <w:tcBorders>
              <w:bottom w:val="single" w:sz="4" w:space="0" w:color="auto"/>
            </w:tcBorders>
          </w:tcPr>
          <w:p w14:paraId="7BDCEA7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bottom w:val="nil"/>
            </w:tcBorders>
            <w:shd w:val="clear" w:color="auto" w:fill="auto"/>
          </w:tcPr>
          <w:p w14:paraId="651C8D0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0</w:t>
            </w:r>
          </w:p>
        </w:tc>
      </w:tr>
      <w:tr w:rsidR="00F62117" w:rsidRPr="00020619" w14:paraId="15B4475A" w14:textId="77777777" w:rsidTr="00BB34DD">
        <w:trPr>
          <w:cantSplit/>
          <w:trHeight w:val="187"/>
          <w:jc w:val="center"/>
        </w:trPr>
        <w:tc>
          <w:tcPr>
            <w:tcW w:w="3681" w:type="dxa"/>
            <w:gridSpan w:val="2"/>
            <w:tcBorders>
              <w:left w:val="single" w:sz="4" w:space="0" w:color="auto"/>
              <w:bottom w:val="single" w:sz="4" w:space="0" w:color="auto"/>
            </w:tcBorders>
          </w:tcPr>
          <w:p w14:paraId="584C2CD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BCH to PBCH DMRS</w:t>
            </w:r>
          </w:p>
        </w:tc>
        <w:tc>
          <w:tcPr>
            <w:tcW w:w="850" w:type="dxa"/>
            <w:tcBorders>
              <w:bottom w:val="single" w:sz="4" w:space="0" w:color="auto"/>
            </w:tcBorders>
          </w:tcPr>
          <w:p w14:paraId="7D61FE2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33606FF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423A7411" w14:textId="77777777" w:rsidTr="00BB34DD">
        <w:trPr>
          <w:cantSplit/>
          <w:trHeight w:val="187"/>
          <w:jc w:val="center"/>
        </w:trPr>
        <w:tc>
          <w:tcPr>
            <w:tcW w:w="3681" w:type="dxa"/>
            <w:gridSpan w:val="2"/>
            <w:tcBorders>
              <w:left w:val="single" w:sz="4" w:space="0" w:color="auto"/>
              <w:bottom w:val="single" w:sz="4" w:space="0" w:color="auto"/>
            </w:tcBorders>
          </w:tcPr>
          <w:p w14:paraId="4021FB65"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SS to SSS</w:t>
            </w:r>
          </w:p>
        </w:tc>
        <w:tc>
          <w:tcPr>
            <w:tcW w:w="850" w:type="dxa"/>
            <w:tcBorders>
              <w:bottom w:val="single" w:sz="4" w:space="0" w:color="auto"/>
            </w:tcBorders>
          </w:tcPr>
          <w:p w14:paraId="72B6384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53997C1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1C6B62C9" w14:textId="77777777" w:rsidTr="00BB34DD">
        <w:trPr>
          <w:cantSplit/>
          <w:trHeight w:val="187"/>
          <w:jc w:val="center"/>
        </w:trPr>
        <w:tc>
          <w:tcPr>
            <w:tcW w:w="3681" w:type="dxa"/>
            <w:gridSpan w:val="2"/>
            <w:tcBorders>
              <w:left w:val="single" w:sz="4" w:space="0" w:color="auto"/>
              <w:bottom w:val="single" w:sz="4" w:space="0" w:color="auto"/>
            </w:tcBorders>
          </w:tcPr>
          <w:p w14:paraId="578397BA"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 xml:space="preserve">EPRE ratio of PDSCH DMRS to SSS </w:t>
            </w:r>
          </w:p>
        </w:tc>
        <w:tc>
          <w:tcPr>
            <w:tcW w:w="850" w:type="dxa"/>
            <w:tcBorders>
              <w:bottom w:val="single" w:sz="4" w:space="0" w:color="auto"/>
            </w:tcBorders>
          </w:tcPr>
          <w:p w14:paraId="6E60957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0A52900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6D8658A9" w14:textId="77777777" w:rsidTr="00BB34DD">
        <w:trPr>
          <w:cantSplit/>
          <w:trHeight w:val="187"/>
          <w:jc w:val="center"/>
        </w:trPr>
        <w:tc>
          <w:tcPr>
            <w:tcW w:w="3681" w:type="dxa"/>
            <w:gridSpan w:val="2"/>
            <w:tcBorders>
              <w:left w:val="single" w:sz="4" w:space="0" w:color="auto"/>
              <w:bottom w:val="single" w:sz="4" w:space="0" w:color="auto"/>
            </w:tcBorders>
          </w:tcPr>
          <w:p w14:paraId="5EB98C7D"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PDSCH to PDSCH DMRS</w:t>
            </w:r>
          </w:p>
        </w:tc>
        <w:tc>
          <w:tcPr>
            <w:tcW w:w="850" w:type="dxa"/>
            <w:tcBorders>
              <w:bottom w:val="single" w:sz="4" w:space="0" w:color="auto"/>
            </w:tcBorders>
          </w:tcPr>
          <w:p w14:paraId="0F4F7E9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77B81EE6"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12D96D3C" w14:textId="77777777" w:rsidTr="00BB34DD">
        <w:trPr>
          <w:cantSplit/>
          <w:trHeight w:val="187"/>
          <w:jc w:val="center"/>
        </w:trPr>
        <w:tc>
          <w:tcPr>
            <w:tcW w:w="3681" w:type="dxa"/>
            <w:gridSpan w:val="2"/>
            <w:tcBorders>
              <w:left w:val="single" w:sz="4" w:space="0" w:color="auto"/>
              <w:bottom w:val="single" w:sz="4" w:space="0" w:color="auto"/>
            </w:tcBorders>
          </w:tcPr>
          <w:p w14:paraId="5604360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OCNG DMRS to SSS</w:t>
            </w:r>
          </w:p>
        </w:tc>
        <w:tc>
          <w:tcPr>
            <w:tcW w:w="850" w:type="dxa"/>
            <w:tcBorders>
              <w:bottom w:val="single" w:sz="4" w:space="0" w:color="auto"/>
            </w:tcBorders>
          </w:tcPr>
          <w:p w14:paraId="7A99239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bottom w:val="nil"/>
            </w:tcBorders>
            <w:shd w:val="clear" w:color="auto" w:fill="auto"/>
          </w:tcPr>
          <w:p w14:paraId="5FF69C5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1FD27CFF" w14:textId="77777777" w:rsidTr="00BB34DD">
        <w:trPr>
          <w:cantSplit/>
          <w:trHeight w:val="187"/>
          <w:jc w:val="center"/>
        </w:trPr>
        <w:tc>
          <w:tcPr>
            <w:tcW w:w="3681" w:type="dxa"/>
            <w:gridSpan w:val="2"/>
            <w:tcBorders>
              <w:left w:val="single" w:sz="4" w:space="0" w:color="auto"/>
              <w:bottom w:val="single" w:sz="4" w:space="0" w:color="auto"/>
            </w:tcBorders>
          </w:tcPr>
          <w:p w14:paraId="3A405B4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ja-JP"/>
              </w:rPr>
              <w:t>EPRE ratio of OCNG to OCNG DMRS</w:t>
            </w:r>
          </w:p>
        </w:tc>
        <w:tc>
          <w:tcPr>
            <w:tcW w:w="850" w:type="dxa"/>
            <w:tcBorders>
              <w:bottom w:val="single" w:sz="4" w:space="0" w:color="auto"/>
            </w:tcBorders>
          </w:tcPr>
          <w:p w14:paraId="51FAB3B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4395" w:type="dxa"/>
            <w:gridSpan w:val="5"/>
            <w:tcBorders>
              <w:top w:val="nil"/>
            </w:tcBorders>
            <w:shd w:val="clear" w:color="auto" w:fill="auto"/>
          </w:tcPr>
          <w:p w14:paraId="19CE710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F62117" w:rsidRPr="00020619" w14:paraId="78C55C60" w14:textId="77777777" w:rsidTr="00BB34DD">
        <w:trPr>
          <w:cantSplit/>
          <w:trHeight w:val="187"/>
          <w:jc w:val="center"/>
        </w:trPr>
        <w:tc>
          <w:tcPr>
            <w:tcW w:w="1615" w:type="dxa"/>
            <w:tcBorders>
              <w:bottom w:val="nil"/>
            </w:tcBorders>
            <w:shd w:val="clear" w:color="auto" w:fill="auto"/>
          </w:tcPr>
          <w:p w14:paraId="6912149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SNR on RLM-RS</w:t>
            </w:r>
          </w:p>
        </w:tc>
        <w:tc>
          <w:tcPr>
            <w:tcW w:w="2066" w:type="dxa"/>
          </w:tcPr>
          <w:p w14:paraId="75AD7392"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850" w:type="dxa"/>
            <w:tcBorders>
              <w:bottom w:val="nil"/>
            </w:tcBorders>
            <w:shd w:val="clear" w:color="auto" w:fill="auto"/>
          </w:tcPr>
          <w:p w14:paraId="1A378C25"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879" w:type="dxa"/>
          </w:tcPr>
          <w:p w14:paraId="600834B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w:t>
            </w:r>
          </w:p>
        </w:tc>
        <w:tc>
          <w:tcPr>
            <w:tcW w:w="879" w:type="dxa"/>
          </w:tcPr>
          <w:p w14:paraId="35DA4E8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7</w:t>
            </w:r>
          </w:p>
        </w:tc>
        <w:tc>
          <w:tcPr>
            <w:tcW w:w="879" w:type="dxa"/>
          </w:tcPr>
          <w:p w14:paraId="130478C7"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5</w:t>
            </w:r>
          </w:p>
        </w:tc>
        <w:tc>
          <w:tcPr>
            <w:tcW w:w="879" w:type="dxa"/>
          </w:tcPr>
          <w:p w14:paraId="2D9A1FF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5</w:t>
            </w:r>
          </w:p>
        </w:tc>
        <w:tc>
          <w:tcPr>
            <w:tcW w:w="879" w:type="dxa"/>
          </w:tcPr>
          <w:p w14:paraId="0CC83C7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w:t>
            </w:r>
          </w:p>
        </w:tc>
      </w:tr>
      <w:tr w:rsidR="00F62117" w:rsidRPr="00020619" w14:paraId="663D92F2" w14:textId="77777777" w:rsidTr="00BB34DD">
        <w:trPr>
          <w:cantSplit/>
          <w:trHeight w:val="187"/>
          <w:jc w:val="center"/>
        </w:trPr>
        <w:tc>
          <w:tcPr>
            <w:tcW w:w="1615" w:type="dxa"/>
            <w:tcBorders>
              <w:top w:val="nil"/>
              <w:bottom w:val="nil"/>
            </w:tcBorders>
            <w:shd w:val="clear" w:color="auto" w:fill="auto"/>
          </w:tcPr>
          <w:p w14:paraId="4675CE5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3079454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850" w:type="dxa"/>
            <w:tcBorders>
              <w:top w:val="nil"/>
              <w:bottom w:val="nil"/>
            </w:tcBorders>
            <w:shd w:val="clear" w:color="auto" w:fill="auto"/>
          </w:tcPr>
          <w:p w14:paraId="3764A48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879" w:type="dxa"/>
          </w:tcPr>
          <w:p w14:paraId="2B092ED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c>
          <w:tcPr>
            <w:tcW w:w="879" w:type="dxa"/>
          </w:tcPr>
          <w:p w14:paraId="1A57508B"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7</w:t>
            </w:r>
          </w:p>
        </w:tc>
        <w:tc>
          <w:tcPr>
            <w:tcW w:w="879" w:type="dxa"/>
          </w:tcPr>
          <w:p w14:paraId="22B994D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5</w:t>
            </w:r>
          </w:p>
        </w:tc>
        <w:tc>
          <w:tcPr>
            <w:tcW w:w="879" w:type="dxa"/>
          </w:tcPr>
          <w:p w14:paraId="448F429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5</w:t>
            </w:r>
          </w:p>
        </w:tc>
        <w:tc>
          <w:tcPr>
            <w:tcW w:w="879" w:type="dxa"/>
          </w:tcPr>
          <w:p w14:paraId="46F954F8"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0401492C" w14:textId="77777777" w:rsidTr="00BB34DD">
        <w:trPr>
          <w:cantSplit/>
          <w:trHeight w:val="187"/>
          <w:jc w:val="center"/>
        </w:trPr>
        <w:tc>
          <w:tcPr>
            <w:tcW w:w="1615" w:type="dxa"/>
            <w:tcBorders>
              <w:top w:val="nil"/>
            </w:tcBorders>
            <w:shd w:val="clear" w:color="auto" w:fill="auto"/>
          </w:tcPr>
          <w:p w14:paraId="633B3A7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723F8873"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850" w:type="dxa"/>
            <w:tcBorders>
              <w:top w:val="nil"/>
            </w:tcBorders>
            <w:shd w:val="clear" w:color="auto" w:fill="auto"/>
          </w:tcPr>
          <w:p w14:paraId="0A62A91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879" w:type="dxa"/>
          </w:tcPr>
          <w:p w14:paraId="05FD1D2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c>
          <w:tcPr>
            <w:tcW w:w="879" w:type="dxa"/>
          </w:tcPr>
          <w:p w14:paraId="5A539C6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7</w:t>
            </w:r>
          </w:p>
        </w:tc>
        <w:tc>
          <w:tcPr>
            <w:tcW w:w="879" w:type="dxa"/>
          </w:tcPr>
          <w:p w14:paraId="54A33F2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eastAsia="MS Mincho" w:hAnsi="Arial"/>
                <w:sz w:val="18"/>
                <w:lang w:eastAsia="en-GB"/>
              </w:rPr>
              <w:t>-15</w:t>
            </w:r>
          </w:p>
        </w:tc>
        <w:tc>
          <w:tcPr>
            <w:tcW w:w="879" w:type="dxa"/>
          </w:tcPr>
          <w:p w14:paraId="15BBB0E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4.5</w:t>
            </w:r>
          </w:p>
        </w:tc>
        <w:tc>
          <w:tcPr>
            <w:tcW w:w="879" w:type="dxa"/>
          </w:tcPr>
          <w:p w14:paraId="5C7EB56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1</w:t>
            </w:r>
          </w:p>
        </w:tc>
      </w:tr>
      <w:tr w:rsidR="00F62117" w:rsidRPr="00020619" w14:paraId="003C6A36" w14:textId="77777777" w:rsidTr="00BB34DD">
        <w:trPr>
          <w:cantSplit/>
          <w:trHeight w:val="187"/>
          <w:jc w:val="center"/>
        </w:trPr>
        <w:tc>
          <w:tcPr>
            <w:tcW w:w="1615" w:type="dxa"/>
            <w:tcBorders>
              <w:bottom w:val="nil"/>
            </w:tcBorders>
            <w:shd w:val="clear" w:color="auto" w:fill="auto"/>
          </w:tcPr>
          <w:p w14:paraId="4060C4E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position w:val="-12"/>
                <w:sz w:val="18"/>
                <w:lang w:eastAsia="en-GB"/>
              </w:rPr>
              <w:object w:dxaOrig="420" w:dyaOrig="420" w14:anchorId="5C702FE0">
                <v:shape id="_x0000_i1126" type="#_x0000_t75" style="width:21.2pt;height:21.2pt" o:ole="">
                  <v:imagedata r:id="rId149" o:title=""/>
                </v:shape>
                <o:OLEObject Type="Embed" ProgID="Equation.3" ShapeID="_x0000_i1126" DrawAspect="Content" ObjectID="_1731331454" r:id="rId157"/>
              </w:object>
            </w:r>
          </w:p>
        </w:tc>
        <w:tc>
          <w:tcPr>
            <w:tcW w:w="2066" w:type="dxa"/>
          </w:tcPr>
          <w:p w14:paraId="5B6F6474"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850" w:type="dxa"/>
            <w:tcBorders>
              <w:bottom w:val="nil"/>
            </w:tcBorders>
            <w:shd w:val="clear" w:color="auto" w:fill="auto"/>
          </w:tcPr>
          <w:p w14:paraId="5B6DA45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15 kHz</w:t>
            </w:r>
          </w:p>
        </w:tc>
        <w:tc>
          <w:tcPr>
            <w:tcW w:w="4395" w:type="dxa"/>
            <w:gridSpan w:val="5"/>
          </w:tcPr>
          <w:p w14:paraId="18473EAE"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4F529829" w14:textId="77777777" w:rsidTr="00BB34DD">
        <w:trPr>
          <w:cantSplit/>
          <w:trHeight w:val="187"/>
          <w:jc w:val="center"/>
        </w:trPr>
        <w:tc>
          <w:tcPr>
            <w:tcW w:w="1615" w:type="dxa"/>
            <w:tcBorders>
              <w:top w:val="nil"/>
              <w:bottom w:val="nil"/>
            </w:tcBorders>
            <w:shd w:val="clear" w:color="auto" w:fill="auto"/>
          </w:tcPr>
          <w:p w14:paraId="28C35AA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6979ABFB"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850" w:type="dxa"/>
            <w:tcBorders>
              <w:top w:val="nil"/>
              <w:bottom w:val="nil"/>
            </w:tcBorders>
            <w:shd w:val="clear" w:color="auto" w:fill="auto"/>
          </w:tcPr>
          <w:p w14:paraId="7BC7B94F"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tcPr>
          <w:p w14:paraId="381D18F1"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73DE7F53" w14:textId="77777777" w:rsidTr="00BB34DD">
        <w:trPr>
          <w:cantSplit/>
          <w:trHeight w:val="187"/>
          <w:jc w:val="center"/>
        </w:trPr>
        <w:tc>
          <w:tcPr>
            <w:tcW w:w="1615" w:type="dxa"/>
            <w:tcBorders>
              <w:top w:val="nil"/>
              <w:bottom w:val="single" w:sz="4" w:space="0" w:color="auto"/>
            </w:tcBorders>
            <w:shd w:val="clear" w:color="auto" w:fill="auto"/>
          </w:tcPr>
          <w:p w14:paraId="2EA4491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6F94DC48"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850" w:type="dxa"/>
            <w:tcBorders>
              <w:top w:val="nil"/>
              <w:bottom w:val="single" w:sz="4" w:space="0" w:color="auto"/>
            </w:tcBorders>
            <w:shd w:val="clear" w:color="auto" w:fill="auto"/>
          </w:tcPr>
          <w:p w14:paraId="3CD3A9B2"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tcPr>
          <w:p w14:paraId="1F21EF1A"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02B12F77" w14:textId="77777777" w:rsidTr="00BB34DD">
        <w:trPr>
          <w:cantSplit/>
          <w:trHeight w:val="187"/>
          <w:jc w:val="center"/>
        </w:trPr>
        <w:tc>
          <w:tcPr>
            <w:tcW w:w="1615" w:type="dxa"/>
            <w:tcBorders>
              <w:bottom w:val="nil"/>
            </w:tcBorders>
            <w:shd w:val="clear" w:color="auto" w:fill="auto"/>
          </w:tcPr>
          <w:p w14:paraId="39C78CE9"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position w:val="-12"/>
                <w:sz w:val="18"/>
                <w:lang w:eastAsia="en-GB"/>
              </w:rPr>
              <w:object w:dxaOrig="420" w:dyaOrig="420" w14:anchorId="56E98F99">
                <v:shape id="_x0000_i1127" type="#_x0000_t75" style="width:21.2pt;height:21.2pt" o:ole="">
                  <v:imagedata r:id="rId149" o:title=""/>
                </v:shape>
                <o:OLEObject Type="Embed" ProgID="Equation.3" ShapeID="_x0000_i1127" DrawAspect="Content" ObjectID="_1731331455" r:id="rId158"/>
              </w:object>
            </w:r>
          </w:p>
        </w:tc>
        <w:tc>
          <w:tcPr>
            <w:tcW w:w="2066" w:type="dxa"/>
          </w:tcPr>
          <w:p w14:paraId="3775A6EE"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1, 4</w:t>
            </w:r>
          </w:p>
        </w:tc>
        <w:tc>
          <w:tcPr>
            <w:tcW w:w="850" w:type="dxa"/>
            <w:tcBorders>
              <w:bottom w:val="nil"/>
            </w:tcBorders>
            <w:shd w:val="clear" w:color="auto" w:fill="auto"/>
          </w:tcPr>
          <w:p w14:paraId="3791BB99"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SCS</w:t>
            </w:r>
          </w:p>
        </w:tc>
        <w:tc>
          <w:tcPr>
            <w:tcW w:w="4395" w:type="dxa"/>
            <w:gridSpan w:val="5"/>
          </w:tcPr>
          <w:p w14:paraId="6CD6ACD4"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58713031" w14:textId="77777777" w:rsidTr="00BB34DD">
        <w:trPr>
          <w:cantSplit/>
          <w:trHeight w:val="187"/>
          <w:jc w:val="center"/>
        </w:trPr>
        <w:tc>
          <w:tcPr>
            <w:tcW w:w="1615" w:type="dxa"/>
            <w:tcBorders>
              <w:top w:val="nil"/>
              <w:bottom w:val="nil"/>
            </w:tcBorders>
            <w:shd w:val="clear" w:color="auto" w:fill="auto"/>
          </w:tcPr>
          <w:p w14:paraId="627691D0"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79C4D17F"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2</w:t>
            </w:r>
          </w:p>
        </w:tc>
        <w:tc>
          <w:tcPr>
            <w:tcW w:w="850" w:type="dxa"/>
            <w:tcBorders>
              <w:top w:val="nil"/>
              <w:bottom w:val="nil"/>
            </w:tcBorders>
            <w:shd w:val="clear" w:color="auto" w:fill="auto"/>
          </w:tcPr>
          <w:p w14:paraId="0EA5EC6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tcPr>
          <w:p w14:paraId="0E6BCBAC"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8</w:t>
            </w:r>
          </w:p>
        </w:tc>
      </w:tr>
      <w:tr w:rsidR="00F62117" w:rsidRPr="00020619" w14:paraId="7A79C4D7" w14:textId="77777777" w:rsidTr="00BB34DD">
        <w:trPr>
          <w:cantSplit/>
          <w:trHeight w:val="187"/>
          <w:jc w:val="center"/>
        </w:trPr>
        <w:tc>
          <w:tcPr>
            <w:tcW w:w="1615" w:type="dxa"/>
            <w:tcBorders>
              <w:top w:val="nil"/>
            </w:tcBorders>
            <w:shd w:val="clear" w:color="auto" w:fill="auto"/>
          </w:tcPr>
          <w:p w14:paraId="0952B62C"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p>
        </w:tc>
        <w:tc>
          <w:tcPr>
            <w:tcW w:w="2066" w:type="dxa"/>
          </w:tcPr>
          <w:p w14:paraId="45237ED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 3</w:t>
            </w:r>
          </w:p>
        </w:tc>
        <w:tc>
          <w:tcPr>
            <w:tcW w:w="850" w:type="dxa"/>
            <w:tcBorders>
              <w:top w:val="nil"/>
            </w:tcBorders>
            <w:shd w:val="clear" w:color="auto" w:fill="auto"/>
          </w:tcPr>
          <w:p w14:paraId="7DC4E0A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tcPr>
          <w:p w14:paraId="04EC5B5D"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95</w:t>
            </w:r>
          </w:p>
        </w:tc>
      </w:tr>
      <w:tr w:rsidR="00F62117" w:rsidRPr="00020619" w14:paraId="0EA543D8" w14:textId="77777777" w:rsidTr="00BB34DD">
        <w:trPr>
          <w:cantSplit/>
          <w:trHeight w:val="187"/>
          <w:jc w:val="center"/>
        </w:trPr>
        <w:tc>
          <w:tcPr>
            <w:tcW w:w="3681" w:type="dxa"/>
            <w:gridSpan w:val="2"/>
          </w:tcPr>
          <w:p w14:paraId="2C8165F1" w14:textId="77777777" w:rsidR="00F62117" w:rsidRPr="00020619" w:rsidRDefault="00F62117"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eastAsia="?? ??" w:hAnsi="Arial"/>
                <w:sz w:val="18"/>
                <w:lang w:eastAsia="en-GB"/>
              </w:rPr>
              <w:t>Propagation condition</w:t>
            </w:r>
          </w:p>
        </w:tc>
        <w:tc>
          <w:tcPr>
            <w:tcW w:w="850" w:type="dxa"/>
          </w:tcPr>
          <w:p w14:paraId="7B308F83"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4395" w:type="dxa"/>
            <w:gridSpan w:val="5"/>
            <w:shd w:val="clear" w:color="auto" w:fill="auto"/>
          </w:tcPr>
          <w:p w14:paraId="10FE80F0" w14:textId="77777777" w:rsidR="00F62117" w:rsidRPr="00020619" w:rsidRDefault="00F62117" w:rsidP="00BB34DD">
            <w:pPr>
              <w:keepNext/>
              <w:keepLines/>
              <w:overflowPunct w:val="0"/>
              <w:autoSpaceDE w:val="0"/>
              <w:autoSpaceDN w:val="0"/>
              <w:adjustRightInd w:val="0"/>
              <w:spacing w:after="0"/>
              <w:jc w:val="center"/>
              <w:textAlignment w:val="baseline"/>
              <w:rPr>
                <w:rFonts w:ascii="Arial" w:eastAsia="MS Mincho" w:hAnsi="Arial"/>
                <w:sz w:val="18"/>
                <w:lang w:eastAsia="en-GB"/>
              </w:rPr>
            </w:pPr>
            <w:r w:rsidRPr="00020619">
              <w:rPr>
                <w:rFonts w:ascii="Arial" w:eastAsia="MS Mincho" w:hAnsi="Arial"/>
                <w:sz w:val="18"/>
                <w:lang w:eastAsia="en-GB"/>
              </w:rPr>
              <w:t>TDL-C 300ns 100Hz</w:t>
            </w:r>
          </w:p>
        </w:tc>
      </w:tr>
      <w:tr w:rsidR="00F62117" w:rsidRPr="00020619" w14:paraId="7D78D6F2" w14:textId="77777777" w:rsidTr="00BB34DD">
        <w:trPr>
          <w:cantSplit/>
          <w:trHeight w:val="187"/>
          <w:jc w:val="center"/>
        </w:trPr>
        <w:tc>
          <w:tcPr>
            <w:tcW w:w="8926" w:type="dxa"/>
            <w:gridSpan w:val="8"/>
          </w:tcPr>
          <w:p w14:paraId="752861F9"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1:</w:t>
            </w:r>
            <w:r w:rsidRPr="00020619">
              <w:rPr>
                <w:rFonts w:ascii="Arial" w:hAnsi="Arial"/>
                <w:sz w:val="18"/>
                <w:lang w:eastAsia="en-GB"/>
              </w:rPr>
              <w:tab/>
              <w:t>OCNG shall be used such that the resources in Cell 1 are fully allocated and a constant total transmitted power spectral density is achieved for all OFDM symbols.</w:t>
            </w:r>
          </w:p>
          <w:p w14:paraId="2943899D"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2:</w:t>
            </w:r>
            <w:r w:rsidRPr="00020619">
              <w:rPr>
                <w:rFonts w:ascii="Arial" w:hAnsi="Arial"/>
                <w:sz w:val="18"/>
                <w:lang w:eastAsia="en-GB"/>
              </w:rPr>
              <w:tab/>
              <w:t>The signal contains PDCCH for UEs other than the device under test as part of OCNG.</w:t>
            </w:r>
          </w:p>
          <w:p w14:paraId="1F032521"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3:</w:t>
            </w:r>
            <w:r w:rsidRPr="00020619">
              <w:rPr>
                <w:rFonts w:ascii="Arial" w:hAnsi="Arial"/>
                <w:sz w:val="18"/>
                <w:lang w:eastAsia="en-GB"/>
              </w:rPr>
              <w:tab/>
              <w:t xml:space="preserve">SNR levels correspond to the signal to noise ratio over the SSS </w:t>
            </w:r>
            <w:proofErr w:type="spellStart"/>
            <w:r w:rsidRPr="00020619">
              <w:rPr>
                <w:rFonts w:ascii="Arial" w:hAnsi="Arial"/>
                <w:sz w:val="18"/>
                <w:lang w:eastAsia="en-GB"/>
              </w:rPr>
              <w:t>REs.</w:t>
            </w:r>
            <w:proofErr w:type="spellEnd"/>
          </w:p>
          <w:p w14:paraId="56B41557"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4:</w:t>
            </w:r>
            <w:r w:rsidRPr="00020619">
              <w:rPr>
                <w:rFonts w:ascii="Arial" w:hAnsi="Arial"/>
                <w:sz w:val="18"/>
                <w:lang w:eastAsia="en-GB"/>
              </w:rPr>
              <w:tab/>
              <w:t>The SNR in time periods T1, T2, T3, T4 and T5 is denoted as SNR1, SNR2, SNR3, SNR4 and SNR5 respectively in Figure A.16.5.1.8.1-1.</w:t>
            </w:r>
          </w:p>
          <w:p w14:paraId="55A386D7" w14:textId="77777777" w:rsidR="00F62117" w:rsidRPr="00020619" w:rsidRDefault="00F62117"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5:</w:t>
            </w:r>
            <w:r w:rsidRPr="00020619">
              <w:rPr>
                <w:rFonts w:ascii="Arial" w:hAnsi="Arial"/>
                <w:sz w:val="18"/>
                <w:lang w:eastAsia="en-GB"/>
              </w:rPr>
              <w:tab/>
              <w:t>The SNR values are specified for testing a UE which supports 2RX on at least one band. For testing of a UE which supports 4RX on all bands, the SNR during T3 and T4 is modified as specified in clause A.3.6.</w:t>
            </w:r>
          </w:p>
        </w:tc>
      </w:tr>
    </w:tbl>
    <w:p w14:paraId="1FDAF0E3" w14:textId="77777777" w:rsidR="00F62117" w:rsidRPr="00020619" w:rsidRDefault="00F62117" w:rsidP="00F62117">
      <w:pPr>
        <w:overflowPunct w:val="0"/>
        <w:autoSpaceDE w:val="0"/>
        <w:autoSpaceDN w:val="0"/>
        <w:adjustRightInd w:val="0"/>
        <w:textAlignment w:val="baseline"/>
        <w:rPr>
          <w:lang w:eastAsia="en-GB"/>
        </w:rPr>
      </w:pPr>
    </w:p>
    <w:p w14:paraId="2D57E864"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lastRenderedPageBreak/>
        <w:t>Table A.16.5.1.8.1-4: Void</w:t>
      </w:r>
    </w:p>
    <w:p w14:paraId="207B1973"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hAnsi="Arial"/>
          <w:b/>
          <w:lang w:eastAsia="en-GB"/>
        </w:rPr>
      </w:pPr>
      <w:r w:rsidRPr="00020619">
        <w:rPr>
          <w:rFonts w:ascii="Arial" w:hAnsi="Arial"/>
          <w:b/>
          <w:lang w:eastAsia="en-GB"/>
        </w:rPr>
        <w:t>Table A.16.5.1.8.1-5: Void</w:t>
      </w:r>
    </w:p>
    <w:p w14:paraId="2D8C1171" w14:textId="77777777" w:rsidR="00F62117" w:rsidRPr="00020619" w:rsidRDefault="00F62117" w:rsidP="00F62117">
      <w:pPr>
        <w:keepNext/>
        <w:keepLines/>
        <w:overflowPunct w:val="0"/>
        <w:autoSpaceDE w:val="0"/>
        <w:autoSpaceDN w:val="0"/>
        <w:adjustRightInd w:val="0"/>
        <w:spacing w:before="60"/>
        <w:jc w:val="center"/>
        <w:textAlignment w:val="baseline"/>
        <w:rPr>
          <w:rFonts w:ascii="Arial" w:eastAsia="Malgun Gothic" w:hAnsi="Arial"/>
          <w:b/>
          <w:kern w:val="20"/>
          <w:lang w:eastAsia="en-GB"/>
        </w:rPr>
      </w:pPr>
      <w:r w:rsidRPr="00020619">
        <w:rPr>
          <w:rFonts w:ascii="Arial" w:hAnsi="Arial"/>
          <w:b/>
          <w:noProof/>
          <w:lang w:val="en-US" w:eastAsia="zh-CN"/>
        </w:rPr>
        <w:drawing>
          <wp:inline distT="0" distB="0" distL="0" distR="0" wp14:anchorId="7A520E7B" wp14:editId="390281D1">
            <wp:extent cx="5653405" cy="2879725"/>
            <wp:effectExtent l="0" t="0" r="4445" b="0"/>
            <wp:docPr id="24"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圖片 42"/>
                    <pic:cNvPicPr>
                      <a:picLocks noChangeAspect="1"/>
                    </pic:cNvPicPr>
                  </pic:nvPicPr>
                  <pic:blipFill>
                    <a:blip r:embed="rId152" cstate="print"/>
                    <a:stretch>
                      <a:fillRect/>
                    </a:stretch>
                  </pic:blipFill>
                  <pic:spPr>
                    <a:xfrm>
                      <a:off x="0" y="0"/>
                      <a:ext cx="5653833" cy="2880000"/>
                    </a:xfrm>
                    <a:prstGeom prst="rect">
                      <a:avLst/>
                    </a:prstGeom>
                  </pic:spPr>
                </pic:pic>
              </a:graphicData>
            </a:graphic>
          </wp:inline>
        </w:drawing>
      </w:r>
    </w:p>
    <w:p w14:paraId="7185EC85" w14:textId="77777777" w:rsidR="00F62117" w:rsidRPr="00020619" w:rsidRDefault="00F62117" w:rsidP="00F62117">
      <w:pPr>
        <w:keepLines/>
        <w:overflowPunct w:val="0"/>
        <w:autoSpaceDE w:val="0"/>
        <w:autoSpaceDN w:val="0"/>
        <w:adjustRightInd w:val="0"/>
        <w:spacing w:after="240"/>
        <w:jc w:val="center"/>
        <w:textAlignment w:val="baseline"/>
        <w:rPr>
          <w:rFonts w:ascii="Arial" w:hAnsi="Arial"/>
          <w:b/>
          <w:lang w:eastAsia="en-GB"/>
        </w:rPr>
      </w:pPr>
      <w:r w:rsidRPr="00020619">
        <w:rPr>
          <w:rFonts w:ascii="Arial" w:hAnsi="Arial"/>
          <w:b/>
          <w:lang w:eastAsia="en-GB"/>
        </w:rPr>
        <w:t>Figure A.16.5.1.8.1-1: SNR variation for in-sync testing.</w:t>
      </w:r>
    </w:p>
    <w:p w14:paraId="39CFADAB" w14:textId="77777777" w:rsidR="00F62117" w:rsidRPr="00020619" w:rsidRDefault="00F62117" w:rsidP="00F62117">
      <w:pPr>
        <w:overflowPunct w:val="0"/>
        <w:autoSpaceDE w:val="0"/>
        <w:autoSpaceDN w:val="0"/>
        <w:adjustRightInd w:val="0"/>
        <w:textAlignment w:val="baseline"/>
        <w:rPr>
          <w:lang w:eastAsia="zh-CN"/>
        </w:rPr>
      </w:pPr>
    </w:p>
    <w:p w14:paraId="6F463CA1" w14:textId="77777777" w:rsidR="00F62117" w:rsidRPr="00020619" w:rsidRDefault="00F62117" w:rsidP="00F62117">
      <w:pPr>
        <w:keepNext/>
        <w:keepLines/>
        <w:overflowPunct w:val="0"/>
        <w:autoSpaceDE w:val="0"/>
        <w:autoSpaceDN w:val="0"/>
        <w:adjustRightInd w:val="0"/>
        <w:spacing w:before="120"/>
        <w:ind w:left="1701" w:hanging="1701"/>
        <w:textAlignment w:val="baseline"/>
        <w:outlineLvl w:val="4"/>
        <w:rPr>
          <w:rFonts w:ascii="Arial" w:hAnsi="Arial"/>
          <w:snapToGrid w:val="0"/>
          <w:sz w:val="22"/>
          <w:lang w:eastAsia="en-GB"/>
        </w:rPr>
      </w:pPr>
      <w:bookmarkStart w:id="10397" w:name="_Toc535476538"/>
      <w:r w:rsidRPr="00020619">
        <w:rPr>
          <w:rFonts w:ascii="Arial" w:hAnsi="Arial"/>
          <w:snapToGrid w:val="0"/>
          <w:sz w:val="22"/>
          <w:lang w:eastAsia="en-GB"/>
        </w:rPr>
        <w:t>A.16.5.1.8.2</w:t>
      </w:r>
      <w:r w:rsidRPr="00020619">
        <w:rPr>
          <w:rFonts w:ascii="Arial" w:hAnsi="Arial"/>
          <w:snapToGrid w:val="0"/>
          <w:sz w:val="22"/>
          <w:lang w:eastAsia="en-GB"/>
        </w:rPr>
        <w:tab/>
        <w:t>Test Requirements</w:t>
      </w:r>
      <w:bookmarkEnd w:id="10397"/>
    </w:p>
    <w:p w14:paraId="7490DF93"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The UE behaviour in each test during time durations T1, T2, T3, T4 and T5 shall be as follows:</w:t>
      </w:r>
    </w:p>
    <w:p w14:paraId="74DE0A9A"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During the period from time point A to time point F (D1 second after the start of time duration T5) the UE shall transmit uplink signal at least in all uplink slots configured for CSI transmission according to the configured periodic CSI reporting.</w:t>
      </w:r>
    </w:p>
    <w:p w14:paraId="0549AE0F" w14:textId="77777777" w:rsidR="00F62117" w:rsidRPr="00020619" w:rsidRDefault="00F62117" w:rsidP="00F62117">
      <w:pPr>
        <w:overflowPunct w:val="0"/>
        <w:autoSpaceDE w:val="0"/>
        <w:autoSpaceDN w:val="0"/>
        <w:adjustRightInd w:val="0"/>
        <w:textAlignment w:val="baseline"/>
        <w:rPr>
          <w:lang w:eastAsia="en-GB"/>
        </w:rPr>
      </w:pPr>
      <w:r w:rsidRPr="00020619">
        <w:rPr>
          <w:lang w:eastAsia="en-GB"/>
        </w:rPr>
        <w:t>The rate of correct events observed during repeated tests shall be at least 90%.</w:t>
      </w:r>
    </w:p>
    <w:p w14:paraId="2DB41122" w14:textId="70021D51" w:rsidR="00A408C4" w:rsidRPr="00020619" w:rsidRDefault="00A408C4" w:rsidP="00F77604">
      <w:pPr>
        <w:jc w:val="center"/>
        <w:rPr>
          <w:noProof/>
        </w:rPr>
      </w:pPr>
    </w:p>
    <w:p w14:paraId="65B85193" w14:textId="77777777" w:rsidR="00687E9D" w:rsidRPr="004F6EBD" w:rsidRDefault="00687E9D" w:rsidP="00687E9D">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60F5DA6D" w14:textId="77777777" w:rsidR="00801BAF" w:rsidRPr="00020619" w:rsidRDefault="00801BAF" w:rsidP="00801BAF">
      <w:pPr>
        <w:pStyle w:val="Heading3"/>
        <w:rPr>
          <w:lang w:eastAsia="zh-CN"/>
        </w:rPr>
      </w:pPr>
      <w:r w:rsidRPr="00020619">
        <w:t>A.16.5.3</w:t>
      </w:r>
      <w:r w:rsidRPr="00020619">
        <w:tab/>
        <w:t>Active BWP switch</w:t>
      </w:r>
    </w:p>
    <w:p w14:paraId="52C97DE9" w14:textId="77777777" w:rsidR="00801BAF" w:rsidRPr="00020619" w:rsidRDefault="00801BAF" w:rsidP="00801BAF">
      <w:pPr>
        <w:pStyle w:val="Heading4"/>
      </w:pPr>
      <w:r w:rsidRPr="00020619">
        <w:t>A.16.5.3.1</w:t>
      </w:r>
      <w:r w:rsidRPr="00020619">
        <w:tab/>
        <w:t>DCI-based and Timer-based Active BWP Switch</w:t>
      </w:r>
    </w:p>
    <w:p w14:paraId="16F02638" w14:textId="4866B135" w:rsidR="00801BAF" w:rsidRDefault="00801BAF" w:rsidP="00801BAF">
      <w:pPr>
        <w:pStyle w:val="Heading5"/>
      </w:pPr>
      <w:r w:rsidRPr="00020619">
        <w:t>A.16.5.3.1.1</w:t>
      </w:r>
      <w:r w:rsidRPr="00020619">
        <w:tab/>
        <w:t>NR FR1 DL active BWP switch with non-DRX in SA for 1 Rx UE</w:t>
      </w:r>
    </w:p>
    <w:p w14:paraId="24C4F2DA" w14:textId="77777777" w:rsidR="003611D8" w:rsidRPr="00D80460" w:rsidRDefault="003611D8" w:rsidP="003611D8">
      <w:pPr>
        <w:keepNext/>
        <w:keepLines/>
        <w:overflowPunct w:val="0"/>
        <w:autoSpaceDE w:val="0"/>
        <w:autoSpaceDN w:val="0"/>
        <w:adjustRightInd w:val="0"/>
        <w:spacing w:before="120"/>
        <w:ind w:left="1985" w:hanging="1985"/>
        <w:textAlignment w:val="baseline"/>
        <w:rPr>
          <w:ins w:id="10398" w:author="BigCREditor-Post-RAN4#105" w:date="2022-11-29T09:27:00Z"/>
          <w:rFonts w:ascii="Arial" w:hAnsi="Arial"/>
          <w:lang w:eastAsia="en-GB"/>
        </w:rPr>
      </w:pPr>
      <w:ins w:id="10399" w:author="BigCREditor-Post-RAN4#105" w:date="2022-11-29T09:27:00Z">
        <w:r w:rsidRPr="00D80460">
          <w:rPr>
            <w:rFonts w:ascii="Arial" w:eastAsia="MS Mincho" w:hAnsi="Arial"/>
            <w:lang w:eastAsia="en-GB"/>
          </w:rPr>
          <w:t>A.</w:t>
        </w:r>
        <w:r>
          <w:rPr>
            <w:rFonts w:ascii="Arial" w:hAnsi="Arial" w:hint="eastAsia"/>
            <w:lang w:eastAsia="zh-CN"/>
          </w:rPr>
          <w:t>1</w:t>
        </w:r>
        <w:r>
          <w:rPr>
            <w:rFonts w:ascii="Arial" w:eastAsia="MS Mincho" w:hAnsi="Arial"/>
            <w:lang w:eastAsia="en-GB"/>
          </w:rPr>
          <w:t>6.5.</w:t>
        </w:r>
        <w:r>
          <w:rPr>
            <w:rFonts w:ascii="Arial" w:hAnsi="Arial" w:hint="eastAsia"/>
            <w:lang w:eastAsia="zh-CN"/>
          </w:rPr>
          <w:t>3</w:t>
        </w:r>
        <w:r>
          <w:rPr>
            <w:rFonts w:ascii="Arial" w:eastAsia="MS Mincho" w:hAnsi="Arial"/>
            <w:lang w:eastAsia="en-GB"/>
          </w:rPr>
          <w:t>.1.</w:t>
        </w:r>
        <w:r>
          <w:rPr>
            <w:rFonts w:ascii="Arial" w:hAnsi="Arial" w:hint="eastAsia"/>
            <w:lang w:eastAsia="zh-CN"/>
          </w:rPr>
          <w:t>1</w:t>
        </w:r>
        <w:r w:rsidRPr="00D80460">
          <w:rPr>
            <w:rFonts w:ascii="Arial" w:eastAsia="MS Mincho" w:hAnsi="Arial"/>
            <w:lang w:eastAsia="en-GB"/>
          </w:rPr>
          <w:t>.1</w:t>
        </w:r>
        <w:r w:rsidRPr="00D80460">
          <w:rPr>
            <w:rFonts w:ascii="Arial" w:eastAsia="MS Mincho" w:hAnsi="Arial"/>
            <w:lang w:eastAsia="en-GB"/>
          </w:rPr>
          <w:tab/>
          <w:t>Test Purpose and Environment</w:t>
        </w:r>
      </w:ins>
    </w:p>
    <w:p w14:paraId="32A56119" w14:textId="77777777" w:rsidR="003611D8" w:rsidRPr="00D80460" w:rsidRDefault="003611D8" w:rsidP="003611D8">
      <w:pPr>
        <w:overflowPunct w:val="0"/>
        <w:autoSpaceDE w:val="0"/>
        <w:autoSpaceDN w:val="0"/>
        <w:adjustRightInd w:val="0"/>
        <w:jc w:val="both"/>
        <w:textAlignment w:val="baseline"/>
        <w:rPr>
          <w:ins w:id="10400" w:author="BigCREditor-Post-RAN4#105" w:date="2022-11-29T09:27:00Z"/>
          <w:lang w:eastAsia="zh-CN"/>
        </w:rPr>
      </w:pPr>
      <w:ins w:id="10401" w:author="BigCREditor-Post-RAN4#105" w:date="2022-11-29T09:27:00Z">
        <w:r w:rsidRPr="00D80460">
          <w:rPr>
            <w:lang w:eastAsia="en-GB"/>
          </w:rPr>
          <w:t xml:space="preserve">The purpose of this test is to verify the DL BWP switch delay requirement </w:t>
        </w:r>
        <w:r>
          <w:rPr>
            <w:rFonts w:hint="eastAsia"/>
            <w:lang w:eastAsia="zh-CN"/>
          </w:rPr>
          <w:t xml:space="preserve">for 1Rx RedCap </w:t>
        </w:r>
        <w:r w:rsidRPr="00D80460">
          <w:rPr>
            <w:lang w:eastAsia="en-GB"/>
          </w:rPr>
          <w:t>defined in clause 8.6</w:t>
        </w:r>
        <w:r>
          <w:rPr>
            <w:rFonts w:hint="eastAsia"/>
            <w:lang w:eastAsia="zh-CN"/>
          </w:rPr>
          <w:t>A</w:t>
        </w:r>
        <w:r w:rsidRPr="00D80460">
          <w:rPr>
            <w:lang w:eastAsia="en-GB"/>
          </w:rPr>
          <w:t>.</w:t>
        </w:r>
      </w:ins>
    </w:p>
    <w:p w14:paraId="0D8AD600" w14:textId="77777777" w:rsidR="003611D8" w:rsidRPr="00D80460" w:rsidRDefault="003611D8" w:rsidP="003611D8">
      <w:pPr>
        <w:overflowPunct w:val="0"/>
        <w:autoSpaceDE w:val="0"/>
        <w:autoSpaceDN w:val="0"/>
        <w:adjustRightInd w:val="0"/>
        <w:jc w:val="both"/>
        <w:textAlignment w:val="baseline"/>
        <w:rPr>
          <w:ins w:id="10402" w:author="BigCREditor-Post-RAN4#105" w:date="2022-11-29T09:27:00Z"/>
          <w:lang w:eastAsia="en-GB"/>
        </w:rPr>
      </w:pPr>
      <w:ins w:id="10403" w:author="BigCREditor-Post-RAN4#105" w:date="2022-11-29T09:27:00Z">
        <w:r w:rsidRPr="00D80460">
          <w:rPr>
            <w:lang w:eastAsia="zh-CN"/>
          </w:rPr>
          <w:t>The</w:t>
        </w:r>
        <w:r w:rsidRPr="00D80460">
          <w:rPr>
            <w:lang w:eastAsia="en-GB"/>
          </w:rPr>
          <w:t xml:space="preserve"> </w:t>
        </w:r>
        <w:r w:rsidRPr="00D80460">
          <w:rPr>
            <w:lang w:eastAsia="zh-CN"/>
          </w:rPr>
          <w:t>s</w:t>
        </w:r>
        <w:r w:rsidRPr="00D80460">
          <w:rPr>
            <w:lang w:eastAsia="en-GB"/>
          </w:rPr>
          <w:t>upported test configurations are shown in Table A.16.5.3.1.1.1-1.</w:t>
        </w:r>
        <w:r w:rsidRPr="00D80460">
          <w:rPr>
            <w:lang w:eastAsia="zh-CN"/>
          </w:rPr>
          <w:t xml:space="preserve"> </w:t>
        </w:r>
        <w:r w:rsidRPr="00D80460">
          <w:rPr>
            <w:lang w:eastAsia="en-GB"/>
          </w:rPr>
          <w:t xml:space="preserve">The test scenario comprises of </w:t>
        </w:r>
        <w:r w:rsidRPr="00D80460">
          <w:rPr>
            <w:lang w:eastAsia="zh-CN"/>
          </w:rPr>
          <w:t>one</w:t>
        </w:r>
        <w:r w:rsidRPr="00D80460">
          <w:rPr>
            <w:lang w:eastAsia="en-GB"/>
          </w:rPr>
          <w:t xml:space="preserve"> cell (Cell 1) as given in Table </w:t>
        </w:r>
        <w:r>
          <w:rPr>
            <w:lang w:eastAsia="en-GB"/>
          </w:rPr>
          <w:t>A.16.5.3.1.1.1-</w:t>
        </w:r>
        <w:r>
          <w:rPr>
            <w:rFonts w:hint="eastAsia"/>
            <w:lang w:eastAsia="zh-CN"/>
          </w:rPr>
          <w:t>2</w:t>
        </w:r>
        <w:r w:rsidRPr="00D80460">
          <w:rPr>
            <w:lang w:eastAsia="en-GB"/>
          </w:rPr>
          <w:t>. Cell-specific parameters of the cell are specified in Table A.16.5.3.1.1.1</w:t>
        </w:r>
        <w:r>
          <w:rPr>
            <w:lang w:eastAsia="en-GB"/>
          </w:rPr>
          <w:t>-</w:t>
        </w:r>
        <w:r>
          <w:rPr>
            <w:rFonts w:hint="eastAsia"/>
            <w:lang w:eastAsia="zh-CN"/>
          </w:rPr>
          <w:t>3</w:t>
        </w:r>
        <w:r w:rsidRPr="00D80460">
          <w:rPr>
            <w:lang w:eastAsia="en-GB"/>
          </w:rPr>
          <w:t xml:space="preserve"> below. </w:t>
        </w:r>
      </w:ins>
    </w:p>
    <w:p w14:paraId="22407047" w14:textId="77777777" w:rsidR="003611D8" w:rsidRPr="00D80460" w:rsidRDefault="003611D8" w:rsidP="003611D8">
      <w:pPr>
        <w:overflowPunct w:val="0"/>
        <w:autoSpaceDE w:val="0"/>
        <w:autoSpaceDN w:val="0"/>
        <w:adjustRightInd w:val="0"/>
        <w:jc w:val="both"/>
        <w:textAlignment w:val="baseline"/>
        <w:rPr>
          <w:ins w:id="10404" w:author="BigCREditor-Post-RAN4#105" w:date="2022-11-29T09:27:00Z"/>
          <w:lang w:eastAsia="en-GB"/>
        </w:rPr>
      </w:pPr>
      <w:ins w:id="10405" w:author="BigCREditor-Post-RAN4#105" w:date="2022-11-29T09:27:00Z">
        <w:r w:rsidRPr="00D80460">
          <w:rPr>
            <w:lang w:eastAsia="en-GB"/>
          </w:rPr>
          <w:t>PDCCHs indicating new transmissions shall be sent continuously</w:t>
        </w:r>
        <w:r w:rsidRPr="00D80460">
          <w:rPr>
            <w:lang w:eastAsia="zh-CN"/>
          </w:rPr>
          <w:t xml:space="preserve"> on </w:t>
        </w:r>
        <w:r w:rsidRPr="00D80460">
          <w:rPr>
            <w:lang w:eastAsia="en-GB"/>
          </w:rPr>
          <w:t xml:space="preserve">Cell 1 to ensure that the UE will have ACK/NACK sending. </w:t>
        </w:r>
      </w:ins>
    </w:p>
    <w:p w14:paraId="1D202910" w14:textId="77777777" w:rsidR="003611D8" w:rsidRPr="00D80460" w:rsidRDefault="003611D8" w:rsidP="003611D8">
      <w:pPr>
        <w:overflowPunct w:val="0"/>
        <w:autoSpaceDE w:val="0"/>
        <w:autoSpaceDN w:val="0"/>
        <w:adjustRightInd w:val="0"/>
        <w:jc w:val="both"/>
        <w:textAlignment w:val="baseline"/>
        <w:rPr>
          <w:ins w:id="10406" w:author="BigCREditor-Post-RAN4#105" w:date="2022-11-29T09:27:00Z"/>
          <w:lang w:eastAsia="en-GB"/>
        </w:rPr>
      </w:pPr>
      <w:ins w:id="10407" w:author="BigCREditor-Post-RAN4#105" w:date="2022-11-29T09:27:00Z">
        <w:r w:rsidRPr="00D80460">
          <w:rPr>
            <w:lang w:eastAsia="en-GB"/>
          </w:rPr>
          <w:t xml:space="preserve">Before the test starts, </w:t>
        </w:r>
      </w:ins>
    </w:p>
    <w:p w14:paraId="75D41969" w14:textId="77777777" w:rsidR="003611D8" w:rsidRPr="00D80460" w:rsidRDefault="003611D8" w:rsidP="003611D8">
      <w:pPr>
        <w:overflowPunct w:val="0"/>
        <w:autoSpaceDE w:val="0"/>
        <w:autoSpaceDN w:val="0"/>
        <w:adjustRightInd w:val="0"/>
        <w:ind w:left="568" w:hanging="284"/>
        <w:textAlignment w:val="baseline"/>
        <w:rPr>
          <w:ins w:id="10408" w:author="BigCREditor-Post-RAN4#105" w:date="2022-11-29T09:27:00Z"/>
          <w:lang w:eastAsia="en-GB"/>
        </w:rPr>
      </w:pPr>
      <w:ins w:id="10409" w:author="BigCREditor-Post-RAN4#105" w:date="2022-11-29T09:27:00Z">
        <w:r w:rsidRPr="00D80460">
          <w:rPr>
            <w:lang w:eastAsia="en-GB"/>
          </w:rPr>
          <w:t>-</w:t>
        </w:r>
        <w:r w:rsidRPr="00D80460">
          <w:rPr>
            <w:lang w:eastAsia="en-GB"/>
          </w:rPr>
          <w:tab/>
          <w:t>UE is connected to Cell 1 on radio channel 1.</w:t>
        </w:r>
      </w:ins>
    </w:p>
    <w:p w14:paraId="64DFBFBD" w14:textId="77777777" w:rsidR="003611D8" w:rsidRPr="00D80460" w:rsidRDefault="003611D8" w:rsidP="003611D8">
      <w:pPr>
        <w:overflowPunct w:val="0"/>
        <w:autoSpaceDE w:val="0"/>
        <w:autoSpaceDN w:val="0"/>
        <w:adjustRightInd w:val="0"/>
        <w:ind w:left="568" w:hanging="284"/>
        <w:textAlignment w:val="baseline"/>
        <w:rPr>
          <w:ins w:id="10410" w:author="BigCREditor-Post-RAN4#105" w:date="2022-11-29T09:27:00Z"/>
          <w:lang w:eastAsia="en-GB"/>
        </w:rPr>
      </w:pPr>
      <w:ins w:id="10411" w:author="BigCREditor-Post-RAN4#105" w:date="2022-11-29T09:27:00Z">
        <w:r w:rsidRPr="00D80460">
          <w:rPr>
            <w:lang w:eastAsia="en-GB"/>
          </w:rPr>
          <w:t>-</w:t>
        </w:r>
        <w:r w:rsidRPr="00D80460">
          <w:rPr>
            <w:lang w:eastAsia="en-GB"/>
          </w:rPr>
          <w:tab/>
          <w:t>UE is configured with 2 different UE-specific downlink bandwidth parts, BWP-</w:t>
        </w:r>
        <w:proofErr w:type="gramStart"/>
        <w:r w:rsidRPr="00D80460">
          <w:rPr>
            <w:lang w:eastAsia="en-GB"/>
          </w:rPr>
          <w:t>1</w:t>
        </w:r>
        <w:proofErr w:type="gramEnd"/>
        <w:r w:rsidRPr="00D80460">
          <w:rPr>
            <w:lang w:eastAsia="en-GB"/>
          </w:rPr>
          <w:t xml:space="preserve"> and BWP-2 before starting the test. </w:t>
        </w:r>
      </w:ins>
    </w:p>
    <w:p w14:paraId="76CB9364" w14:textId="77777777" w:rsidR="003611D8" w:rsidRPr="00D80460" w:rsidRDefault="003611D8" w:rsidP="003611D8">
      <w:pPr>
        <w:overflowPunct w:val="0"/>
        <w:autoSpaceDE w:val="0"/>
        <w:autoSpaceDN w:val="0"/>
        <w:adjustRightInd w:val="0"/>
        <w:ind w:left="568" w:hanging="284"/>
        <w:textAlignment w:val="baseline"/>
        <w:rPr>
          <w:ins w:id="10412" w:author="BigCREditor-Post-RAN4#105" w:date="2022-11-29T09:27:00Z"/>
          <w:lang w:eastAsia="en-GB"/>
        </w:rPr>
      </w:pPr>
      <w:ins w:id="10413" w:author="BigCREditor-Post-RAN4#105" w:date="2022-11-29T09:27:00Z">
        <w:r w:rsidRPr="00D80460">
          <w:rPr>
            <w:lang w:eastAsia="en-GB"/>
          </w:rPr>
          <w:lastRenderedPageBreak/>
          <w:t>-</w:t>
        </w:r>
        <w:r w:rsidRPr="00D80460">
          <w:rPr>
            <w:lang w:eastAsia="en-GB"/>
          </w:rPr>
          <w:tab/>
          <w:t xml:space="preserve">UE is indicated in </w:t>
        </w:r>
        <w:proofErr w:type="spellStart"/>
        <w:r w:rsidRPr="00D80460">
          <w:rPr>
            <w:i/>
            <w:lang w:eastAsia="en-GB"/>
          </w:rPr>
          <w:t>firstActiveDownlinkBWP</w:t>
        </w:r>
        <w:proofErr w:type="spellEnd"/>
        <w:r w:rsidRPr="00D80460">
          <w:rPr>
            <w:i/>
            <w:lang w:eastAsia="en-GB"/>
          </w:rPr>
          <w:t>-Id</w:t>
        </w:r>
        <w:r w:rsidRPr="00D80460">
          <w:rPr>
            <w:lang w:eastAsia="en-GB"/>
          </w:rPr>
          <w:t xml:space="preserve"> that the active DL BWP</w:t>
        </w:r>
        <w:r w:rsidRPr="00D80460">
          <w:rPr>
            <w:i/>
            <w:lang w:eastAsia="en-GB"/>
          </w:rPr>
          <w:t xml:space="preserve"> </w:t>
        </w:r>
        <w:r w:rsidRPr="00D80460">
          <w:rPr>
            <w:lang w:eastAsia="zh-CN"/>
          </w:rPr>
          <w:t xml:space="preserve">is </w:t>
        </w:r>
        <w:r w:rsidRPr="00D80460">
          <w:rPr>
            <w:lang w:eastAsia="en-GB"/>
          </w:rPr>
          <w:t>BWP-1.</w:t>
        </w:r>
      </w:ins>
    </w:p>
    <w:p w14:paraId="7AE26C72" w14:textId="77777777" w:rsidR="003611D8" w:rsidRPr="00D80460" w:rsidRDefault="003611D8" w:rsidP="003611D8">
      <w:pPr>
        <w:overflowPunct w:val="0"/>
        <w:autoSpaceDE w:val="0"/>
        <w:autoSpaceDN w:val="0"/>
        <w:adjustRightInd w:val="0"/>
        <w:ind w:left="568" w:hanging="284"/>
        <w:textAlignment w:val="baseline"/>
        <w:rPr>
          <w:ins w:id="10414" w:author="BigCREditor-Post-RAN4#105" w:date="2022-11-29T09:27:00Z"/>
          <w:lang w:eastAsia="en-GB"/>
        </w:rPr>
      </w:pPr>
      <w:ins w:id="10415" w:author="BigCREditor-Post-RAN4#105" w:date="2022-11-29T09:27:00Z">
        <w:r w:rsidRPr="00D80460">
          <w:rPr>
            <w:lang w:eastAsia="en-GB"/>
          </w:rPr>
          <w:t>-</w:t>
        </w:r>
        <w:r w:rsidRPr="00D80460">
          <w:rPr>
            <w:lang w:eastAsia="en-GB"/>
          </w:rPr>
          <w:tab/>
          <w:t xml:space="preserve">UE is configured with a </w:t>
        </w:r>
        <w:proofErr w:type="spellStart"/>
        <w:r w:rsidRPr="00D80460">
          <w:rPr>
            <w:i/>
            <w:lang w:eastAsia="zh-CN"/>
          </w:rPr>
          <w:t>bwp-InactivityTimer</w:t>
        </w:r>
        <w:proofErr w:type="spellEnd"/>
        <w:r w:rsidRPr="00D80460">
          <w:rPr>
            <w:lang w:eastAsia="zh-CN"/>
          </w:rPr>
          <w:t xml:space="preserve"> timer value for Cell1</w:t>
        </w:r>
        <w:r w:rsidRPr="00D80460">
          <w:rPr>
            <w:lang w:eastAsia="en-GB"/>
          </w:rPr>
          <w:t xml:space="preserve">. </w:t>
        </w:r>
      </w:ins>
    </w:p>
    <w:p w14:paraId="5B673AD6" w14:textId="77777777" w:rsidR="003611D8" w:rsidRPr="00D80460" w:rsidRDefault="003611D8" w:rsidP="003611D8">
      <w:pPr>
        <w:overflowPunct w:val="0"/>
        <w:autoSpaceDE w:val="0"/>
        <w:autoSpaceDN w:val="0"/>
        <w:adjustRightInd w:val="0"/>
        <w:jc w:val="both"/>
        <w:textAlignment w:val="baseline"/>
        <w:rPr>
          <w:ins w:id="10416" w:author="BigCREditor-Post-RAN4#105" w:date="2022-11-29T09:27:00Z"/>
          <w:lang w:eastAsia="en-GB"/>
        </w:rPr>
      </w:pPr>
      <w:ins w:id="10417" w:author="BigCREditor-Post-RAN4#105" w:date="2022-11-29T09:27:00Z">
        <w:r w:rsidRPr="00D80460">
          <w:rPr>
            <w:lang w:eastAsia="zh-CN"/>
          </w:rPr>
          <w:t xml:space="preserve">The </w:t>
        </w:r>
        <w:r w:rsidRPr="00D80460">
          <w:rPr>
            <w:lang w:eastAsia="en-GB"/>
          </w:rPr>
          <w:t>cell</w:t>
        </w:r>
        <w:r w:rsidRPr="00D80460">
          <w:rPr>
            <w:lang w:eastAsia="zh-CN"/>
          </w:rPr>
          <w:t xml:space="preserve"> ha</w:t>
        </w:r>
        <w:r w:rsidRPr="00D80460">
          <w:rPr>
            <w:lang w:eastAsia="en-GB"/>
          </w:rPr>
          <w:t xml:space="preserve">s constant signal levels throughout the test. </w:t>
        </w:r>
      </w:ins>
    </w:p>
    <w:p w14:paraId="22491376" w14:textId="77777777" w:rsidR="003611D8" w:rsidRPr="00D80460" w:rsidRDefault="003611D8" w:rsidP="003611D8">
      <w:pPr>
        <w:overflowPunct w:val="0"/>
        <w:autoSpaceDE w:val="0"/>
        <w:autoSpaceDN w:val="0"/>
        <w:adjustRightInd w:val="0"/>
        <w:jc w:val="both"/>
        <w:textAlignment w:val="baseline"/>
        <w:rPr>
          <w:ins w:id="10418" w:author="BigCREditor-Post-RAN4#105" w:date="2022-11-29T09:27:00Z"/>
          <w:lang w:eastAsia="en-GB"/>
        </w:rPr>
      </w:pPr>
      <w:ins w:id="10419" w:author="BigCREditor-Post-RAN4#105" w:date="2022-11-29T09:27:00Z">
        <w:r w:rsidRPr="00D80460">
          <w:rPr>
            <w:lang w:eastAsia="en-GB"/>
          </w:rPr>
          <w:t xml:space="preserve">The test consists of 3 successive time periods, with durations of T1, T2, and T3, respectively. </w:t>
        </w:r>
      </w:ins>
    </w:p>
    <w:p w14:paraId="687C6909" w14:textId="77777777" w:rsidR="003611D8" w:rsidRPr="00D80460" w:rsidRDefault="003611D8" w:rsidP="003611D8">
      <w:pPr>
        <w:overflowPunct w:val="0"/>
        <w:autoSpaceDE w:val="0"/>
        <w:autoSpaceDN w:val="0"/>
        <w:adjustRightInd w:val="0"/>
        <w:jc w:val="both"/>
        <w:textAlignment w:val="baseline"/>
        <w:rPr>
          <w:ins w:id="10420" w:author="BigCREditor-Post-RAN4#105" w:date="2022-11-29T09:27:00Z"/>
          <w:lang w:eastAsia="en-GB"/>
        </w:rPr>
      </w:pPr>
      <w:ins w:id="10421" w:author="BigCREditor-Post-RAN4#105" w:date="2022-11-29T09:27:00Z">
        <w:r w:rsidRPr="00D80460">
          <w:rPr>
            <w:lang w:eastAsia="en-GB"/>
          </w:rPr>
          <w:t>During T1,</w:t>
        </w:r>
      </w:ins>
    </w:p>
    <w:p w14:paraId="07D66FF1" w14:textId="77777777" w:rsidR="003611D8" w:rsidRPr="00D80460" w:rsidRDefault="003611D8" w:rsidP="003611D8">
      <w:pPr>
        <w:overflowPunct w:val="0"/>
        <w:autoSpaceDE w:val="0"/>
        <w:autoSpaceDN w:val="0"/>
        <w:adjustRightInd w:val="0"/>
        <w:ind w:left="568" w:hanging="284"/>
        <w:textAlignment w:val="baseline"/>
        <w:rPr>
          <w:ins w:id="10422" w:author="BigCREditor-Post-RAN4#105" w:date="2022-11-29T09:27:00Z"/>
          <w:lang w:eastAsia="zh-CN"/>
        </w:rPr>
      </w:pPr>
      <w:ins w:id="10423" w:author="BigCREditor-Post-RAN4#105" w:date="2022-11-29T09:27:00Z">
        <w:r w:rsidRPr="00D80460">
          <w:rPr>
            <w:lang w:eastAsia="zh-CN"/>
          </w:rPr>
          <w:tab/>
          <w:t xml:space="preserve">Time period T1 starts when a DCI format 1_1 command for DL BWP switch, sent from the test equipment to the UE, is received at the UE side in Cell1’s slot # denoted </w:t>
        </w:r>
        <w:r w:rsidRPr="00D80460">
          <w:rPr>
            <w:i/>
            <w:lang w:eastAsia="zh-CN"/>
          </w:rPr>
          <w:t>i</w:t>
        </w:r>
        <w:r w:rsidRPr="00D80460">
          <w:rPr>
            <w:lang w:eastAsia="zh-CN"/>
          </w:rPr>
          <w:t>. The UE shall switch its bandwidth part from BWP-1 to BWP-2.</w:t>
        </w:r>
      </w:ins>
    </w:p>
    <w:p w14:paraId="489112B8" w14:textId="77777777" w:rsidR="003611D8" w:rsidRPr="00D80460" w:rsidRDefault="003611D8" w:rsidP="003611D8">
      <w:pPr>
        <w:overflowPunct w:val="0"/>
        <w:autoSpaceDE w:val="0"/>
        <w:autoSpaceDN w:val="0"/>
        <w:adjustRightInd w:val="0"/>
        <w:ind w:left="568" w:hanging="284"/>
        <w:textAlignment w:val="baseline"/>
        <w:rPr>
          <w:ins w:id="10424" w:author="BigCREditor-Post-RAN4#105" w:date="2022-11-29T09:27:00Z"/>
          <w:lang w:eastAsia="zh-CN"/>
        </w:rPr>
      </w:pPr>
      <w:ins w:id="10425" w:author="BigCREditor-Post-RAN4#105" w:date="2022-11-29T09:27:00Z">
        <w:r w:rsidRPr="00D80460">
          <w:rPr>
            <w:lang w:eastAsia="zh-CN"/>
          </w:rPr>
          <w:tab/>
          <w:t>The UE shall be able to receive PDSCH on the first DL slot that occurs after the beginning of Cell1’s DL slot (</w:t>
        </w:r>
        <w:proofErr w:type="spellStart"/>
        <w:r w:rsidRPr="00D80460">
          <w:rPr>
            <w:i/>
            <w:lang w:eastAsia="zh-CN"/>
          </w:rPr>
          <w:t>i+T</w:t>
        </w:r>
        <w:r w:rsidRPr="00D80460">
          <w:rPr>
            <w:i/>
            <w:vertAlign w:val="subscript"/>
            <w:lang w:eastAsia="zh-CN"/>
          </w:rPr>
          <w:t>BWPswitchDelay</w:t>
        </w:r>
        <w:proofErr w:type="spellEnd"/>
        <w:r w:rsidRPr="00D80460">
          <w:rPr>
            <w:lang w:eastAsia="zh-CN"/>
          </w:rPr>
          <w:t xml:space="preserve">) as defined in </w:t>
        </w:r>
        <w:r w:rsidRPr="00D80460">
          <w:rPr>
            <w:lang w:eastAsia="en-GB"/>
          </w:rPr>
          <w:t>clause 8.6</w:t>
        </w:r>
        <w:r>
          <w:rPr>
            <w:rFonts w:hint="eastAsia"/>
            <w:lang w:eastAsia="zh-CN"/>
          </w:rPr>
          <w:t>A</w:t>
        </w:r>
        <w:r w:rsidRPr="00D80460">
          <w:rPr>
            <w:lang w:eastAsia="en-GB"/>
          </w:rPr>
          <w:t xml:space="preserve"> and starts to </w:t>
        </w:r>
        <w:r w:rsidRPr="00D80460">
          <w:rPr>
            <w:lang w:eastAsia="zh-CN"/>
          </w:rPr>
          <w:t>report valid ACK/NACK for the Cell1 no later than the first UL slot that occurs after the beginning of slot (</w:t>
        </w:r>
        <w:r w:rsidRPr="00D80460">
          <w:rPr>
            <w:i/>
            <w:lang w:eastAsia="zh-CN"/>
          </w:rPr>
          <w:t>i+T</w:t>
        </w:r>
        <w:r w:rsidRPr="00D80460">
          <w:rPr>
            <w:i/>
            <w:vertAlign w:val="subscript"/>
            <w:lang w:eastAsia="zh-CN"/>
          </w:rPr>
          <w:t>BWPswitchDelay</w:t>
        </w:r>
        <w:r w:rsidRPr="00D80460">
          <w:rPr>
            <w:i/>
            <w:lang w:eastAsia="zh-CN"/>
          </w:rPr>
          <w:t>+k1</w:t>
        </w:r>
        <w:r w:rsidRPr="00D80460">
          <w:rPr>
            <w:lang w:eastAsia="zh-CN"/>
          </w:rPr>
          <w:t xml:space="preserve">). </w:t>
        </w:r>
        <w:r w:rsidRPr="00D80460">
          <w:rPr>
            <w:lang w:eastAsia="en-GB"/>
          </w:rPr>
          <w:t xml:space="preserve">The UE shall be continuously scheduled on Cell1’s BWP-2 starting from </w:t>
        </w:r>
        <w:r w:rsidRPr="00D80460">
          <w:rPr>
            <w:lang w:eastAsia="zh-CN"/>
          </w:rPr>
          <w:t>the first DL slot that occurs after</w:t>
        </w:r>
        <w:r w:rsidRPr="00D80460">
          <w:rPr>
            <w:lang w:eastAsia="en-GB"/>
          </w:rPr>
          <w:t xml:space="preserve"> </w:t>
        </w:r>
        <w:r w:rsidRPr="00D80460">
          <w:rPr>
            <w:lang w:eastAsia="zh-CN"/>
          </w:rPr>
          <w:t xml:space="preserve">the beginning of </w:t>
        </w:r>
        <w:r w:rsidRPr="00D80460">
          <w:rPr>
            <w:lang w:eastAsia="en-GB"/>
          </w:rPr>
          <w:t xml:space="preserve">slot </w:t>
        </w:r>
        <w:r w:rsidRPr="00D80460">
          <w:rPr>
            <w:lang w:eastAsia="zh-CN"/>
          </w:rPr>
          <w:t>(</w:t>
        </w:r>
        <w:proofErr w:type="spellStart"/>
        <w:r w:rsidRPr="00D80460">
          <w:rPr>
            <w:i/>
            <w:lang w:eastAsia="zh-CN"/>
          </w:rPr>
          <w:t>i+T</w:t>
        </w:r>
        <w:r w:rsidRPr="00D80460">
          <w:rPr>
            <w:i/>
            <w:vertAlign w:val="subscript"/>
            <w:lang w:eastAsia="zh-CN"/>
          </w:rPr>
          <w:t>BWPswitchDelay</w:t>
        </w:r>
        <w:proofErr w:type="spellEnd"/>
        <w:r w:rsidRPr="00D80460">
          <w:rPr>
            <w:lang w:eastAsia="zh-CN"/>
          </w:rPr>
          <w:t>).</w:t>
        </w:r>
      </w:ins>
    </w:p>
    <w:p w14:paraId="0087F018" w14:textId="77777777" w:rsidR="003611D8" w:rsidRPr="00D80460" w:rsidRDefault="003611D8" w:rsidP="003611D8">
      <w:pPr>
        <w:overflowPunct w:val="0"/>
        <w:autoSpaceDE w:val="0"/>
        <w:autoSpaceDN w:val="0"/>
        <w:adjustRightInd w:val="0"/>
        <w:jc w:val="both"/>
        <w:textAlignment w:val="baseline"/>
        <w:rPr>
          <w:ins w:id="10426" w:author="BigCREditor-Post-RAN4#105" w:date="2022-11-29T09:27:00Z"/>
          <w:rFonts w:cs="v4.2.0"/>
          <w:lang w:eastAsia="en-GB"/>
        </w:rPr>
      </w:pPr>
      <w:ins w:id="10427" w:author="BigCREditor-Post-RAN4#105" w:date="2022-11-29T09:27:00Z">
        <w:r w:rsidRPr="00D80460">
          <w:rPr>
            <w:lang w:eastAsia="en-GB"/>
          </w:rPr>
          <w:t xml:space="preserve">During T2, </w:t>
        </w:r>
        <w:r w:rsidRPr="00D80460">
          <w:rPr>
            <w:rFonts w:cs="v4.2.0"/>
            <w:lang w:eastAsia="en-GB"/>
          </w:rPr>
          <w:t xml:space="preserve">the test equipment won’t transmit DCI format for PDSCH reception on Cell1. </w:t>
        </w:r>
      </w:ins>
    </w:p>
    <w:p w14:paraId="7A1274A0" w14:textId="77777777" w:rsidR="003611D8" w:rsidRPr="00D80460" w:rsidRDefault="003611D8" w:rsidP="003611D8">
      <w:pPr>
        <w:overflowPunct w:val="0"/>
        <w:autoSpaceDE w:val="0"/>
        <w:autoSpaceDN w:val="0"/>
        <w:adjustRightInd w:val="0"/>
        <w:jc w:val="both"/>
        <w:textAlignment w:val="baseline"/>
        <w:rPr>
          <w:ins w:id="10428" w:author="BigCREditor-Post-RAN4#105" w:date="2022-11-29T09:27:00Z"/>
          <w:lang w:eastAsia="en-GB"/>
        </w:rPr>
      </w:pPr>
      <w:ins w:id="10429" w:author="BigCREditor-Post-RAN4#105" w:date="2022-11-29T09:27:00Z">
        <w:r w:rsidRPr="00D80460">
          <w:rPr>
            <w:lang w:eastAsia="en-GB"/>
          </w:rPr>
          <w:t>During T3,</w:t>
        </w:r>
      </w:ins>
    </w:p>
    <w:p w14:paraId="311108E6" w14:textId="77777777" w:rsidR="003611D8" w:rsidRPr="00D80460" w:rsidRDefault="003611D8" w:rsidP="003611D8">
      <w:pPr>
        <w:overflowPunct w:val="0"/>
        <w:autoSpaceDE w:val="0"/>
        <w:autoSpaceDN w:val="0"/>
        <w:adjustRightInd w:val="0"/>
        <w:ind w:left="568" w:hanging="284"/>
        <w:textAlignment w:val="baseline"/>
        <w:rPr>
          <w:ins w:id="10430" w:author="BigCREditor-Post-RAN4#105" w:date="2022-11-29T09:27:00Z"/>
          <w:lang w:eastAsia="zh-CN"/>
        </w:rPr>
      </w:pPr>
      <w:ins w:id="10431" w:author="BigCREditor-Post-RAN4#105" w:date="2022-11-29T09:27:00Z">
        <w:r w:rsidRPr="00D80460">
          <w:rPr>
            <w:rFonts w:cs="v4.2.0"/>
            <w:lang w:eastAsia="en-GB"/>
          </w:rPr>
          <w:tab/>
          <w:t xml:space="preserve">The </w:t>
        </w:r>
        <w:proofErr w:type="gramStart"/>
        <w:r w:rsidRPr="00D80460">
          <w:rPr>
            <w:rFonts w:cs="v4.2.0"/>
            <w:lang w:eastAsia="en-GB"/>
          </w:rPr>
          <w:t>time period</w:t>
        </w:r>
        <w:proofErr w:type="gramEnd"/>
        <w:r w:rsidRPr="00D80460">
          <w:rPr>
            <w:rFonts w:cs="v4.2.0"/>
            <w:lang w:eastAsia="en-GB"/>
          </w:rPr>
          <w:t xml:space="preserve"> T3 starts from the slot </w:t>
        </w:r>
        <w:r w:rsidRPr="00D80460">
          <w:rPr>
            <w:lang w:eastAsia="zh-CN"/>
          </w:rPr>
          <w:t>#</w:t>
        </w:r>
        <w:r w:rsidRPr="00D80460">
          <w:rPr>
            <w:i/>
            <w:lang w:eastAsia="zh-CN"/>
          </w:rPr>
          <w:t>j</w:t>
        </w:r>
        <w:r w:rsidRPr="00D80460">
          <w:rPr>
            <w:rFonts w:cs="v4.2.0"/>
            <w:lang w:eastAsia="en-GB"/>
          </w:rPr>
          <w:t xml:space="preserve">, </w:t>
        </w:r>
        <w:r w:rsidRPr="00D80460">
          <w:rPr>
            <w:lang w:eastAsia="zh-CN"/>
          </w:rPr>
          <w:t>where j is the first slot of the subframe</w:t>
        </w:r>
        <w:r w:rsidRPr="00D80460">
          <w:rPr>
            <w:rFonts w:cs="v4.2.0"/>
            <w:lang w:eastAsia="en-GB"/>
          </w:rPr>
          <w:t xml:space="preserve"> immediately after </w:t>
        </w:r>
        <w:proofErr w:type="spellStart"/>
        <w:r w:rsidRPr="00D80460">
          <w:rPr>
            <w:i/>
            <w:lang w:eastAsia="zh-CN"/>
          </w:rPr>
          <w:t>bwp-InactivityTimer</w:t>
        </w:r>
        <w:proofErr w:type="spellEnd"/>
        <w:r w:rsidRPr="00D80460">
          <w:rPr>
            <w:lang w:eastAsia="zh-CN"/>
          </w:rPr>
          <w:t xml:space="preserve"> timer expires. The UE shall switch its bandwidth part from BWP-2 back to the default bandwidth part – BWP-1.</w:t>
        </w:r>
      </w:ins>
    </w:p>
    <w:p w14:paraId="758F3EC9" w14:textId="77777777" w:rsidR="003611D8" w:rsidRPr="00D80460" w:rsidRDefault="003611D8" w:rsidP="003611D8">
      <w:pPr>
        <w:overflowPunct w:val="0"/>
        <w:autoSpaceDE w:val="0"/>
        <w:autoSpaceDN w:val="0"/>
        <w:adjustRightInd w:val="0"/>
        <w:ind w:left="568" w:hanging="284"/>
        <w:textAlignment w:val="baseline"/>
        <w:rPr>
          <w:ins w:id="10432" w:author="BigCREditor-Post-RAN4#105" w:date="2022-11-29T09:27:00Z"/>
          <w:lang w:eastAsia="zh-CN"/>
        </w:rPr>
      </w:pPr>
      <w:ins w:id="10433" w:author="BigCREditor-Post-RAN4#105" w:date="2022-11-29T09:27:00Z">
        <w:r w:rsidRPr="00D80460">
          <w:rPr>
            <w:lang w:eastAsia="zh-CN"/>
          </w:rPr>
          <w:tab/>
          <w:t>The UE shall be able to receive PDSCH on the first DL slot that occurs after the beginning of Cell1’s slot (</w:t>
        </w:r>
        <w:proofErr w:type="spellStart"/>
        <w:r w:rsidRPr="00D80460">
          <w:rPr>
            <w:i/>
            <w:lang w:eastAsia="zh-CN"/>
          </w:rPr>
          <w:t>j+T</w:t>
        </w:r>
        <w:r w:rsidRPr="00D80460">
          <w:rPr>
            <w:i/>
            <w:vertAlign w:val="subscript"/>
            <w:lang w:eastAsia="zh-CN"/>
          </w:rPr>
          <w:t>BWPswitchDelay</w:t>
        </w:r>
        <w:proofErr w:type="spellEnd"/>
        <w:r w:rsidRPr="00D80460">
          <w:rPr>
            <w:lang w:eastAsia="zh-CN"/>
          </w:rPr>
          <w:t xml:space="preserve">) as defined in </w:t>
        </w:r>
        <w:r w:rsidRPr="00D80460">
          <w:rPr>
            <w:lang w:eastAsia="en-GB"/>
          </w:rPr>
          <w:t>clause 8.6</w:t>
        </w:r>
        <w:r>
          <w:rPr>
            <w:rFonts w:hint="eastAsia"/>
            <w:lang w:eastAsia="zh-CN"/>
          </w:rPr>
          <w:t>A</w:t>
        </w:r>
        <w:r w:rsidRPr="00D80460">
          <w:rPr>
            <w:lang w:eastAsia="en-GB"/>
          </w:rPr>
          <w:t xml:space="preserve"> and starts to </w:t>
        </w:r>
        <w:r w:rsidRPr="00D80460">
          <w:rPr>
            <w:lang w:eastAsia="zh-CN"/>
          </w:rPr>
          <w:t>report valid ACK/NACK for the Cell1 at latest on the first UL slot that occurs after the beginning of slot (</w:t>
        </w:r>
        <w:r w:rsidRPr="00D80460">
          <w:rPr>
            <w:i/>
            <w:lang w:eastAsia="zh-CN"/>
          </w:rPr>
          <w:t>j+T</w:t>
        </w:r>
        <w:r w:rsidRPr="00D80460">
          <w:rPr>
            <w:i/>
            <w:vertAlign w:val="subscript"/>
            <w:lang w:eastAsia="zh-CN"/>
          </w:rPr>
          <w:t>BWPswitchDelay</w:t>
        </w:r>
        <w:r w:rsidRPr="00D80460">
          <w:rPr>
            <w:i/>
            <w:lang w:eastAsia="zh-CN"/>
          </w:rPr>
          <w:t>+k1</w:t>
        </w:r>
        <w:r w:rsidRPr="00D80460">
          <w:rPr>
            <w:lang w:eastAsia="zh-CN"/>
          </w:rPr>
          <w:t xml:space="preserve">). </w:t>
        </w:r>
        <w:r w:rsidRPr="00D80460">
          <w:rPr>
            <w:lang w:eastAsia="en-GB"/>
          </w:rPr>
          <w:t xml:space="preserve">The UE shall be continuously scheduled on Cell1’s BWP-1 starting from </w:t>
        </w:r>
        <w:r w:rsidRPr="00D80460">
          <w:rPr>
            <w:lang w:eastAsia="zh-CN"/>
          </w:rPr>
          <w:t xml:space="preserve">the first DL slot that occurs after the beginning of </w:t>
        </w:r>
        <w:r w:rsidRPr="00D80460">
          <w:rPr>
            <w:lang w:eastAsia="en-GB"/>
          </w:rPr>
          <w:t xml:space="preserve">slot </w:t>
        </w:r>
        <w:r w:rsidRPr="00D80460">
          <w:rPr>
            <w:lang w:eastAsia="zh-CN"/>
          </w:rPr>
          <w:t>(</w:t>
        </w:r>
        <w:proofErr w:type="spellStart"/>
        <w:r w:rsidRPr="00D80460">
          <w:rPr>
            <w:i/>
            <w:lang w:eastAsia="zh-CN"/>
          </w:rPr>
          <w:t>j+T</w:t>
        </w:r>
        <w:r w:rsidRPr="00D80460">
          <w:rPr>
            <w:i/>
            <w:vertAlign w:val="subscript"/>
            <w:lang w:eastAsia="zh-CN"/>
          </w:rPr>
          <w:t>BWPswitchDelay</w:t>
        </w:r>
        <w:proofErr w:type="spellEnd"/>
        <w:r w:rsidRPr="00D80460">
          <w:rPr>
            <w:lang w:eastAsia="zh-CN"/>
          </w:rPr>
          <w:t>).</w:t>
        </w:r>
      </w:ins>
    </w:p>
    <w:p w14:paraId="1368A00E" w14:textId="77777777" w:rsidR="003611D8" w:rsidRPr="00D80460" w:rsidRDefault="003611D8" w:rsidP="003611D8">
      <w:pPr>
        <w:overflowPunct w:val="0"/>
        <w:autoSpaceDE w:val="0"/>
        <w:autoSpaceDN w:val="0"/>
        <w:adjustRightInd w:val="0"/>
        <w:textAlignment w:val="baseline"/>
        <w:rPr>
          <w:ins w:id="10434" w:author="BigCREditor-Post-RAN4#105" w:date="2022-11-29T09:27:00Z"/>
          <w:lang w:eastAsia="zh-CN"/>
        </w:rPr>
      </w:pPr>
      <w:ins w:id="10435" w:author="BigCREditor-Post-RAN4#105" w:date="2022-11-29T09:27:00Z">
        <w:r w:rsidRPr="00D80460">
          <w:rPr>
            <w:lang w:eastAsia="zh-CN"/>
          </w:rPr>
          <w:t>The test equipment verifies the DL BWP switch time by counting the slots from the time when the BWP switch command is received or</w:t>
        </w:r>
        <w:r w:rsidRPr="00D80460">
          <w:rPr>
            <w:i/>
            <w:lang w:eastAsia="zh-CN"/>
          </w:rPr>
          <w:t xml:space="preserve"> </w:t>
        </w:r>
        <w:proofErr w:type="spellStart"/>
        <w:r w:rsidRPr="00D80460">
          <w:rPr>
            <w:i/>
            <w:lang w:eastAsia="zh-CN"/>
          </w:rPr>
          <w:t>bwp-InactivityTimer</w:t>
        </w:r>
        <w:proofErr w:type="spellEnd"/>
        <w:r w:rsidRPr="00D80460">
          <w:rPr>
            <w:lang w:eastAsia="zh-CN"/>
          </w:rPr>
          <w:t xml:space="preserve"> timer expires till an ACK/NACK is received.</w:t>
        </w:r>
      </w:ins>
    </w:p>
    <w:p w14:paraId="2FD0F674" w14:textId="77777777" w:rsidR="003611D8" w:rsidRPr="00F25FB0" w:rsidRDefault="003611D8" w:rsidP="003611D8">
      <w:pPr>
        <w:keepNext/>
        <w:keepLines/>
        <w:overflowPunct w:val="0"/>
        <w:autoSpaceDE w:val="0"/>
        <w:autoSpaceDN w:val="0"/>
        <w:adjustRightInd w:val="0"/>
        <w:spacing w:before="60"/>
        <w:jc w:val="center"/>
        <w:textAlignment w:val="baseline"/>
        <w:rPr>
          <w:ins w:id="10436" w:author="BigCREditor-Post-RAN4#105" w:date="2022-11-29T09:27:00Z"/>
          <w:rFonts w:ascii="Arial" w:hAnsi="Arial"/>
          <w:b/>
          <w:lang w:eastAsia="zh-CN"/>
        </w:rPr>
      </w:pPr>
      <w:ins w:id="10437" w:author="BigCREditor-Post-RAN4#105" w:date="2022-11-29T09:27:00Z">
        <w:r w:rsidRPr="00D80460">
          <w:rPr>
            <w:rFonts w:ascii="Arial" w:hAnsi="Arial"/>
            <w:b/>
            <w:lang w:eastAsia="en-GB"/>
          </w:rPr>
          <w:t>Table A.16.5.3.1.1.1-1: DL BWP switch supported test configurations</w:t>
        </w:r>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3611D8" w:rsidRPr="00034C70" w14:paraId="6C1BB540" w14:textId="77777777" w:rsidTr="00864629">
        <w:trPr>
          <w:trHeight w:val="187"/>
          <w:ins w:id="10438" w:author="BigCREditor-Post-RAN4#105" w:date="2022-11-29T09:27:00Z"/>
        </w:trPr>
        <w:tc>
          <w:tcPr>
            <w:tcW w:w="2376" w:type="dxa"/>
            <w:tcBorders>
              <w:top w:val="single" w:sz="4" w:space="0" w:color="auto"/>
              <w:left w:val="single" w:sz="4" w:space="0" w:color="auto"/>
              <w:bottom w:val="single" w:sz="4" w:space="0" w:color="auto"/>
              <w:right w:val="single" w:sz="4" w:space="0" w:color="auto"/>
            </w:tcBorders>
            <w:hideMark/>
          </w:tcPr>
          <w:p w14:paraId="7E8B90E9" w14:textId="77777777" w:rsidR="003611D8" w:rsidRPr="00034C70" w:rsidRDefault="003611D8" w:rsidP="00864629">
            <w:pPr>
              <w:pStyle w:val="TAH"/>
              <w:rPr>
                <w:ins w:id="10439" w:author="BigCREditor-Post-RAN4#105" w:date="2022-11-29T09:27:00Z"/>
              </w:rPr>
            </w:pPr>
            <w:ins w:id="10440" w:author="BigCREditor-Post-RAN4#105" w:date="2022-11-29T09:27:00Z">
              <w:r w:rsidRPr="00034C70">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4B433381" w14:textId="77777777" w:rsidR="003611D8" w:rsidRPr="00034C70" w:rsidRDefault="003611D8" w:rsidP="00864629">
            <w:pPr>
              <w:pStyle w:val="TAH"/>
              <w:rPr>
                <w:ins w:id="10441" w:author="BigCREditor-Post-RAN4#105" w:date="2022-11-29T09:27:00Z"/>
              </w:rPr>
            </w:pPr>
            <w:ins w:id="10442" w:author="BigCREditor-Post-RAN4#105" w:date="2022-11-29T09:27:00Z">
              <w:r w:rsidRPr="00034C70">
                <w:t>Description</w:t>
              </w:r>
            </w:ins>
          </w:p>
        </w:tc>
      </w:tr>
      <w:tr w:rsidR="003611D8" w:rsidRPr="00034C70" w14:paraId="383E86FA" w14:textId="77777777" w:rsidTr="00864629">
        <w:trPr>
          <w:trHeight w:val="187"/>
          <w:ins w:id="10443" w:author="BigCREditor-Post-RAN4#105" w:date="2022-11-29T09:27:00Z"/>
        </w:trPr>
        <w:tc>
          <w:tcPr>
            <w:tcW w:w="2376" w:type="dxa"/>
            <w:tcBorders>
              <w:top w:val="single" w:sz="4" w:space="0" w:color="auto"/>
              <w:left w:val="single" w:sz="4" w:space="0" w:color="auto"/>
              <w:bottom w:val="single" w:sz="4" w:space="0" w:color="auto"/>
              <w:right w:val="single" w:sz="4" w:space="0" w:color="auto"/>
            </w:tcBorders>
            <w:hideMark/>
          </w:tcPr>
          <w:p w14:paraId="7E054CD6" w14:textId="77777777" w:rsidR="003611D8" w:rsidRPr="00034C70" w:rsidRDefault="003611D8" w:rsidP="00864629">
            <w:pPr>
              <w:pStyle w:val="TAL"/>
              <w:rPr>
                <w:ins w:id="10444" w:author="BigCREditor-Post-RAN4#105" w:date="2022-11-29T09:27:00Z"/>
                <w:lang w:eastAsia="zh-CN"/>
              </w:rPr>
            </w:pPr>
            <w:ins w:id="10445" w:author="BigCREditor-Post-RAN4#105" w:date="2022-11-29T09:27:00Z">
              <w:r w:rsidRPr="00034C70">
                <w:rPr>
                  <w:lang w:eastAsia="zh-CN"/>
                </w:rPr>
                <w:t>1</w:t>
              </w:r>
            </w:ins>
          </w:p>
        </w:tc>
        <w:tc>
          <w:tcPr>
            <w:tcW w:w="7230" w:type="dxa"/>
            <w:tcBorders>
              <w:top w:val="single" w:sz="4" w:space="0" w:color="auto"/>
              <w:left w:val="single" w:sz="4" w:space="0" w:color="auto"/>
              <w:bottom w:val="single" w:sz="4" w:space="0" w:color="auto"/>
              <w:right w:val="single" w:sz="4" w:space="0" w:color="auto"/>
            </w:tcBorders>
            <w:hideMark/>
          </w:tcPr>
          <w:p w14:paraId="2C619FDC" w14:textId="77777777" w:rsidR="003611D8" w:rsidRPr="00034C70" w:rsidRDefault="003611D8" w:rsidP="00864629">
            <w:pPr>
              <w:pStyle w:val="TAL"/>
              <w:rPr>
                <w:ins w:id="10446" w:author="BigCREditor-Post-RAN4#105" w:date="2022-11-29T09:27:00Z"/>
                <w:rFonts w:eastAsia="Malgun Gothic"/>
                <w:b/>
              </w:rPr>
            </w:pPr>
            <w:ins w:id="10447" w:author="BigCREditor-Post-RAN4#105" w:date="2022-11-29T09:27:00Z">
              <w:r w:rsidRPr="00034C70">
                <w:rPr>
                  <w:rFonts w:eastAsia="Malgun Gothic"/>
                </w:rPr>
                <w:t>15 kHz SSB SCS, 10 MHz bandwidth, FDD duplex mode</w:t>
              </w:r>
            </w:ins>
          </w:p>
        </w:tc>
      </w:tr>
      <w:tr w:rsidR="003611D8" w:rsidRPr="00034C70" w14:paraId="357DD61A" w14:textId="77777777" w:rsidTr="00864629">
        <w:trPr>
          <w:trHeight w:val="187"/>
          <w:ins w:id="10448" w:author="BigCREditor-Post-RAN4#105" w:date="2022-11-29T09:27:00Z"/>
        </w:trPr>
        <w:tc>
          <w:tcPr>
            <w:tcW w:w="2376" w:type="dxa"/>
            <w:tcBorders>
              <w:top w:val="single" w:sz="4" w:space="0" w:color="auto"/>
              <w:left w:val="single" w:sz="4" w:space="0" w:color="auto"/>
              <w:bottom w:val="single" w:sz="4" w:space="0" w:color="auto"/>
              <w:right w:val="single" w:sz="4" w:space="0" w:color="auto"/>
            </w:tcBorders>
            <w:hideMark/>
          </w:tcPr>
          <w:p w14:paraId="51CCE64F" w14:textId="77777777" w:rsidR="003611D8" w:rsidRPr="00034C70" w:rsidRDefault="003611D8" w:rsidP="00864629">
            <w:pPr>
              <w:pStyle w:val="TAL"/>
              <w:rPr>
                <w:ins w:id="10449" w:author="BigCREditor-Post-RAN4#105" w:date="2022-11-29T09:27:00Z"/>
                <w:rFonts w:eastAsia="Malgun Gothic"/>
              </w:rPr>
            </w:pPr>
            <w:ins w:id="10450" w:author="BigCREditor-Post-RAN4#105" w:date="2022-11-29T09:27:00Z">
              <w:r w:rsidRPr="00034C70">
                <w:rPr>
                  <w:rFonts w:eastAsia="Malgun Gothic"/>
                </w:rPr>
                <w:t>2</w:t>
              </w:r>
            </w:ins>
          </w:p>
        </w:tc>
        <w:tc>
          <w:tcPr>
            <w:tcW w:w="7230" w:type="dxa"/>
            <w:tcBorders>
              <w:top w:val="single" w:sz="4" w:space="0" w:color="auto"/>
              <w:left w:val="single" w:sz="4" w:space="0" w:color="auto"/>
              <w:bottom w:val="single" w:sz="4" w:space="0" w:color="auto"/>
              <w:right w:val="single" w:sz="4" w:space="0" w:color="auto"/>
            </w:tcBorders>
            <w:hideMark/>
          </w:tcPr>
          <w:p w14:paraId="3CAC3519" w14:textId="77777777" w:rsidR="003611D8" w:rsidRPr="00034C70" w:rsidRDefault="003611D8" w:rsidP="00864629">
            <w:pPr>
              <w:pStyle w:val="TAL"/>
              <w:rPr>
                <w:ins w:id="10451" w:author="BigCREditor-Post-RAN4#105" w:date="2022-11-29T09:27:00Z"/>
                <w:rFonts w:eastAsia="Malgun Gothic"/>
                <w:b/>
              </w:rPr>
            </w:pPr>
            <w:ins w:id="10452" w:author="BigCREditor-Post-RAN4#105" w:date="2022-11-29T09:27:00Z">
              <w:r w:rsidRPr="00034C70">
                <w:rPr>
                  <w:rFonts w:eastAsia="Malgun Gothic"/>
                </w:rPr>
                <w:t>15 kHz SSB SCS, 10 MHz bandwidth, TDD duplex mode</w:t>
              </w:r>
            </w:ins>
          </w:p>
        </w:tc>
      </w:tr>
      <w:tr w:rsidR="003611D8" w:rsidRPr="00034C70" w14:paraId="3932E2DF" w14:textId="77777777" w:rsidTr="00864629">
        <w:trPr>
          <w:trHeight w:val="187"/>
          <w:ins w:id="10453" w:author="BigCREditor-Post-RAN4#105" w:date="2022-11-29T09:27:00Z"/>
        </w:trPr>
        <w:tc>
          <w:tcPr>
            <w:tcW w:w="2376" w:type="dxa"/>
            <w:tcBorders>
              <w:top w:val="single" w:sz="4" w:space="0" w:color="auto"/>
              <w:left w:val="single" w:sz="4" w:space="0" w:color="auto"/>
              <w:bottom w:val="single" w:sz="4" w:space="0" w:color="auto"/>
              <w:right w:val="single" w:sz="4" w:space="0" w:color="auto"/>
            </w:tcBorders>
            <w:hideMark/>
          </w:tcPr>
          <w:p w14:paraId="378B6B01" w14:textId="77777777" w:rsidR="003611D8" w:rsidRPr="00034C70" w:rsidRDefault="003611D8" w:rsidP="00864629">
            <w:pPr>
              <w:pStyle w:val="TAL"/>
              <w:rPr>
                <w:ins w:id="10454" w:author="BigCREditor-Post-RAN4#105" w:date="2022-11-29T09:27:00Z"/>
                <w:rFonts w:eastAsia="Malgun Gothic"/>
              </w:rPr>
            </w:pPr>
            <w:ins w:id="10455" w:author="BigCREditor-Post-RAN4#105" w:date="2022-11-29T09:27:00Z">
              <w:r w:rsidRPr="00034C70">
                <w:rPr>
                  <w:rFonts w:eastAsia="Malgun Gothic"/>
                </w:rPr>
                <w:t>3</w:t>
              </w:r>
            </w:ins>
          </w:p>
        </w:tc>
        <w:tc>
          <w:tcPr>
            <w:tcW w:w="7230" w:type="dxa"/>
            <w:tcBorders>
              <w:top w:val="single" w:sz="4" w:space="0" w:color="auto"/>
              <w:left w:val="single" w:sz="4" w:space="0" w:color="auto"/>
              <w:bottom w:val="single" w:sz="4" w:space="0" w:color="auto"/>
              <w:right w:val="single" w:sz="4" w:space="0" w:color="auto"/>
            </w:tcBorders>
            <w:hideMark/>
          </w:tcPr>
          <w:p w14:paraId="7A94CABE" w14:textId="77777777" w:rsidR="003611D8" w:rsidRPr="00034C70" w:rsidRDefault="003611D8" w:rsidP="00864629">
            <w:pPr>
              <w:pStyle w:val="TAL"/>
              <w:rPr>
                <w:ins w:id="10456" w:author="BigCREditor-Post-RAN4#105" w:date="2022-11-29T09:27:00Z"/>
                <w:rFonts w:eastAsia="Malgun Gothic"/>
              </w:rPr>
            </w:pPr>
            <w:ins w:id="10457" w:author="BigCREditor-Post-RAN4#105" w:date="2022-11-29T09:27:00Z">
              <w:r w:rsidRPr="00034C70">
                <w:rPr>
                  <w:rFonts w:eastAsia="Malgun Gothic"/>
                </w:rPr>
                <w:t>30 kHz SSB SCS, 20 MHz bandwidth, TDD duplex mode</w:t>
              </w:r>
            </w:ins>
          </w:p>
        </w:tc>
      </w:tr>
      <w:tr w:rsidR="003611D8" w:rsidRPr="00034C70" w14:paraId="56ED324E" w14:textId="77777777" w:rsidTr="00864629">
        <w:trPr>
          <w:trHeight w:val="187"/>
          <w:ins w:id="10458" w:author="BigCREditor-Post-RAN4#105" w:date="2022-11-29T09:27:00Z"/>
        </w:trPr>
        <w:tc>
          <w:tcPr>
            <w:tcW w:w="2376" w:type="dxa"/>
            <w:tcBorders>
              <w:top w:val="single" w:sz="4" w:space="0" w:color="auto"/>
              <w:left w:val="single" w:sz="4" w:space="0" w:color="auto"/>
              <w:bottom w:val="single" w:sz="4" w:space="0" w:color="auto"/>
              <w:right w:val="single" w:sz="4" w:space="0" w:color="auto"/>
            </w:tcBorders>
          </w:tcPr>
          <w:p w14:paraId="703644A0" w14:textId="77777777" w:rsidR="003611D8" w:rsidRPr="00034C70" w:rsidRDefault="003611D8" w:rsidP="00864629">
            <w:pPr>
              <w:pStyle w:val="TAL"/>
              <w:rPr>
                <w:ins w:id="10459" w:author="BigCREditor-Post-RAN4#105" w:date="2022-11-29T09:27:00Z"/>
                <w:rFonts w:eastAsia="Malgun Gothic"/>
              </w:rPr>
            </w:pPr>
            <w:ins w:id="10460" w:author="BigCREditor-Post-RAN4#105" w:date="2022-11-29T09:27:00Z">
              <w:r w:rsidRPr="00034C70">
                <w:t>4</w:t>
              </w:r>
            </w:ins>
          </w:p>
        </w:tc>
        <w:tc>
          <w:tcPr>
            <w:tcW w:w="7230" w:type="dxa"/>
            <w:tcBorders>
              <w:top w:val="single" w:sz="4" w:space="0" w:color="auto"/>
              <w:left w:val="single" w:sz="4" w:space="0" w:color="auto"/>
              <w:bottom w:val="single" w:sz="4" w:space="0" w:color="auto"/>
              <w:right w:val="single" w:sz="4" w:space="0" w:color="auto"/>
            </w:tcBorders>
          </w:tcPr>
          <w:p w14:paraId="6CF39021" w14:textId="77777777" w:rsidR="003611D8" w:rsidRPr="00034C70" w:rsidRDefault="003611D8" w:rsidP="00864629">
            <w:pPr>
              <w:pStyle w:val="TAL"/>
              <w:rPr>
                <w:ins w:id="10461" w:author="BigCREditor-Post-RAN4#105" w:date="2022-11-29T09:27:00Z"/>
                <w:rFonts w:eastAsia="Malgun Gothic"/>
              </w:rPr>
            </w:pPr>
            <w:ins w:id="10462" w:author="BigCREditor-Post-RAN4#105" w:date="2022-11-29T09:27:00Z">
              <w:r w:rsidRPr="00034C70">
                <w:t>15 kHz SSB SCS, 10 MHz bandwidth, HD-FDD duplex mode,</w:t>
              </w:r>
            </w:ins>
          </w:p>
        </w:tc>
      </w:tr>
      <w:tr w:rsidR="003611D8" w:rsidRPr="00034C70" w14:paraId="453DE166" w14:textId="77777777" w:rsidTr="00864629">
        <w:trPr>
          <w:trHeight w:val="187"/>
          <w:ins w:id="10463" w:author="BigCREditor-Post-RAN4#105" w:date="2022-11-29T09:27:00Z"/>
        </w:trPr>
        <w:tc>
          <w:tcPr>
            <w:tcW w:w="9606" w:type="dxa"/>
            <w:gridSpan w:val="2"/>
            <w:tcBorders>
              <w:top w:val="single" w:sz="4" w:space="0" w:color="auto"/>
              <w:left w:val="single" w:sz="4" w:space="0" w:color="auto"/>
              <w:bottom w:val="single" w:sz="4" w:space="0" w:color="auto"/>
              <w:right w:val="single" w:sz="4" w:space="0" w:color="auto"/>
            </w:tcBorders>
            <w:hideMark/>
          </w:tcPr>
          <w:p w14:paraId="64AFBEF6" w14:textId="77777777" w:rsidR="003611D8" w:rsidRPr="00034C70" w:rsidRDefault="003611D8" w:rsidP="00864629">
            <w:pPr>
              <w:pStyle w:val="TAN"/>
              <w:rPr>
                <w:ins w:id="10464" w:author="BigCREditor-Post-RAN4#105" w:date="2022-11-29T09:27:00Z"/>
              </w:rPr>
            </w:pPr>
            <w:ins w:id="10465" w:author="BigCREditor-Post-RAN4#105" w:date="2022-11-29T09:27:00Z">
              <w:r w:rsidRPr="00034C70">
                <w:rPr>
                  <w:lang w:eastAsia="zh-CN"/>
                </w:rPr>
                <w:t>Note:</w:t>
              </w:r>
              <w:r w:rsidRPr="00034C70">
                <w:rPr>
                  <w:lang w:eastAsia="zh-CN"/>
                </w:rPr>
                <w:tab/>
              </w:r>
              <w:r w:rsidRPr="00034C70">
                <w:t>The UE is only required to be tested in one of the supported test configurations.</w:t>
              </w:r>
            </w:ins>
          </w:p>
        </w:tc>
      </w:tr>
    </w:tbl>
    <w:p w14:paraId="71FCCD75" w14:textId="77777777" w:rsidR="003611D8" w:rsidRPr="00F25FB0" w:rsidRDefault="003611D8" w:rsidP="003611D8">
      <w:pPr>
        <w:overflowPunct w:val="0"/>
        <w:autoSpaceDE w:val="0"/>
        <w:autoSpaceDN w:val="0"/>
        <w:adjustRightInd w:val="0"/>
        <w:textAlignment w:val="baseline"/>
        <w:rPr>
          <w:ins w:id="10466" w:author="BigCREditor-Post-RAN4#105" w:date="2022-11-29T09:27:00Z"/>
          <w:lang w:eastAsia="zh-CN"/>
        </w:rPr>
      </w:pPr>
    </w:p>
    <w:p w14:paraId="0A6305AE" w14:textId="77777777" w:rsidR="003611D8" w:rsidRPr="00F25FB0" w:rsidRDefault="003611D8" w:rsidP="003611D8">
      <w:pPr>
        <w:overflowPunct w:val="0"/>
        <w:autoSpaceDE w:val="0"/>
        <w:autoSpaceDN w:val="0"/>
        <w:adjustRightInd w:val="0"/>
        <w:textAlignment w:val="baseline"/>
        <w:rPr>
          <w:ins w:id="10467" w:author="BigCREditor-Post-RAN4#105" w:date="2022-11-29T09:27:00Z"/>
          <w:lang w:eastAsia="zh-CN"/>
        </w:rPr>
      </w:pPr>
    </w:p>
    <w:p w14:paraId="13DDA793" w14:textId="77777777" w:rsidR="003611D8" w:rsidRPr="00D80460" w:rsidRDefault="003611D8" w:rsidP="003611D8">
      <w:pPr>
        <w:keepNext/>
        <w:keepLines/>
        <w:overflowPunct w:val="0"/>
        <w:autoSpaceDE w:val="0"/>
        <w:autoSpaceDN w:val="0"/>
        <w:adjustRightInd w:val="0"/>
        <w:spacing w:before="60"/>
        <w:jc w:val="center"/>
        <w:textAlignment w:val="baseline"/>
        <w:rPr>
          <w:ins w:id="10468" w:author="BigCREditor-Post-RAN4#105" w:date="2022-11-29T09:27:00Z"/>
          <w:rFonts w:ascii="Arial" w:hAnsi="Arial"/>
          <w:b/>
          <w:lang w:eastAsia="en-GB"/>
        </w:rPr>
      </w:pPr>
      <w:ins w:id="10469" w:author="BigCREditor-Post-RAN4#105" w:date="2022-11-29T09:27:00Z">
        <w:r w:rsidRPr="00D80460">
          <w:rPr>
            <w:rFonts w:ascii="Arial" w:hAnsi="Arial"/>
            <w:b/>
            <w:lang w:eastAsia="en-GB"/>
          </w:rPr>
          <w:t xml:space="preserve">Table </w:t>
        </w:r>
        <w:r>
          <w:rPr>
            <w:rFonts w:ascii="Arial" w:hAnsi="Arial"/>
            <w:b/>
            <w:lang w:eastAsia="en-GB"/>
          </w:rPr>
          <w:t>A.16.5.3.1.1.1-</w:t>
        </w:r>
        <w:r>
          <w:rPr>
            <w:rFonts w:ascii="Arial" w:hAnsi="Arial" w:hint="eastAsia"/>
            <w:b/>
            <w:lang w:eastAsia="zh-CN"/>
          </w:rPr>
          <w:t>2</w:t>
        </w:r>
        <w:r w:rsidRPr="00D80460">
          <w:rPr>
            <w:rFonts w:ascii="Arial" w:hAnsi="Arial"/>
            <w:b/>
            <w:lang w:eastAsia="en-GB"/>
          </w:rPr>
          <w:t>: General test parameters for DL BWP switch in SA</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611D8" w:rsidRPr="00D80460" w14:paraId="3B360B1C" w14:textId="77777777" w:rsidTr="00864629">
        <w:trPr>
          <w:cantSplit/>
          <w:jc w:val="center"/>
          <w:ins w:id="10470" w:author="BigCREditor-Post-RAN4#105" w:date="2022-11-29T09:27:00Z"/>
        </w:trPr>
        <w:tc>
          <w:tcPr>
            <w:tcW w:w="2517" w:type="dxa"/>
            <w:tcBorders>
              <w:top w:val="single" w:sz="4" w:space="0" w:color="auto"/>
              <w:left w:val="single" w:sz="4" w:space="0" w:color="auto"/>
              <w:bottom w:val="single" w:sz="4" w:space="0" w:color="auto"/>
              <w:right w:val="single" w:sz="4" w:space="0" w:color="auto"/>
            </w:tcBorders>
            <w:hideMark/>
          </w:tcPr>
          <w:p w14:paraId="39727131" w14:textId="77777777" w:rsidR="003611D8" w:rsidRPr="00D80460" w:rsidRDefault="003611D8" w:rsidP="00864629">
            <w:pPr>
              <w:keepNext/>
              <w:keepLines/>
              <w:overflowPunct w:val="0"/>
              <w:autoSpaceDE w:val="0"/>
              <w:autoSpaceDN w:val="0"/>
              <w:adjustRightInd w:val="0"/>
              <w:jc w:val="center"/>
              <w:textAlignment w:val="baseline"/>
              <w:rPr>
                <w:ins w:id="10471" w:author="BigCREditor-Post-RAN4#105" w:date="2022-11-29T09:27:00Z"/>
                <w:rFonts w:ascii="Arial" w:hAnsi="Arial" w:cs="Arial"/>
                <w:b/>
                <w:sz w:val="18"/>
                <w:lang w:eastAsia="ja-JP"/>
              </w:rPr>
            </w:pPr>
            <w:ins w:id="10472" w:author="BigCREditor-Post-RAN4#105" w:date="2022-11-29T09:27:00Z">
              <w:r w:rsidRPr="00D80460">
                <w:rPr>
                  <w:rFonts w:ascii="Arial" w:hAnsi="Arial" w:cs="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766D46E1" w14:textId="77777777" w:rsidR="003611D8" w:rsidRPr="00D80460" w:rsidRDefault="003611D8" w:rsidP="00864629">
            <w:pPr>
              <w:keepNext/>
              <w:keepLines/>
              <w:overflowPunct w:val="0"/>
              <w:autoSpaceDE w:val="0"/>
              <w:autoSpaceDN w:val="0"/>
              <w:adjustRightInd w:val="0"/>
              <w:jc w:val="center"/>
              <w:textAlignment w:val="baseline"/>
              <w:rPr>
                <w:ins w:id="10473" w:author="BigCREditor-Post-RAN4#105" w:date="2022-11-29T09:27:00Z"/>
                <w:rFonts w:ascii="Arial" w:hAnsi="Arial" w:cs="Arial"/>
                <w:b/>
                <w:sz w:val="18"/>
                <w:lang w:eastAsia="ja-JP"/>
              </w:rPr>
            </w:pPr>
            <w:ins w:id="10474" w:author="BigCREditor-Post-RAN4#105" w:date="2022-11-29T09:27:00Z">
              <w:r w:rsidRPr="00D80460">
                <w:rPr>
                  <w:rFonts w:ascii="Arial" w:hAnsi="Arial" w:cs="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hideMark/>
          </w:tcPr>
          <w:p w14:paraId="59451D06" w14:textId="77777777" w:rsidR="003611D8" w:rsidRPr="00D80460" w:rsidRDefault="003611D8" w:rsidP="00864629">
            <w:pPr>
              <w:keepNext/>
              <w:keepLines/>
              <w:overflowPunct w:val="0"/>
              <w:autoSpaceDE w:val="0"/>
              <w:autoSpaceDN w:val="0"/>
              <w:adjustRightInd w:val="0"/>
              <w:jc w:val="center"/>
              <w:textAlignment w:val="baseline"/>
              <w:rPr>
                <w:ins w:id="10475" w:author="BigCREditor-Post-RAN4#105" w:date="2022-11-29T09:27:00Z"/>
                <w:rFonts w:ascii="Arial" w:hAnsi="Arial" w:cs="Arial"/>
                <w:b/>
                <w:sz w:val="18"/>
                <w:lang w:eastAsia="ja-JP"/>
              </w:rPr>
            </w:pPr>
            <w:ins w:id="10476" w:author="BigCREditor-Post-RAN4#105" w:date="2022-11-29T09:27:00Z">
              <w:r w:rsidRPr="00D80460">
                <w:rPr>
                  <w:rFonts w:ascii="Arial" w:hAnsi="Arial" w:cs="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hideMark/>
          </w:tcPr>
          <w:p w14:paraId="4B774F9D" w14:textId="77777777" w:rsidR="003611D8" w:rsidRPr="00D80460" w:rsidRDefault="003611D8" w:rsidP="00864629">
            <w:pPr>
              <w:keepNext/>
              <w:keepLines/>
              <w:overflowPunct w:val="0"/>
              <w:autoSpaceDE w:val="0"/>
              <w:autoSpaceDN w:val="0"/>
              <w:adjustRightInd w:val="0"/>
              <w:jc w:val="center"/>
              <w:textAlignment w:val="baseline"/>
              <w:rPr>
                <w:ins w:id="10477" w:author="BigCREditor-Post-RAN4#105" w:date="2022-11-29T09:27:00Z"/>
                <w:rFonts w:ascii="Arial" w:hAnsi="Arial" w:cs="Arial"/>
                <w:b/>
                <w:sz w:val="18"/>
                <w:lang w:eastAsia="ja-JP"/>
              </w:rPr>
            </w:pPr>
            <w:ins w:id="10478" w:author="BigCREditor-Post-RAN4#105" w:date="2022-11-29T09:27:00Z">
              <w:r w:rsidRPr="00D80460">
                <w:rPr>
                  <w:rFonts w:ascii="Arial" w:hAnsi="Arial" w:cs="Arial"/>
                  <w:b/>
                  <w:sz w:val="18"/>
                  <w:lang w:eastAsia="en-GB"/>
                </w:rPr>
                <w:t>Comment</w:t>
              </w:r>
            </w:ins>
          </w:p>
        </w:tc>
      </w:tr>
      <w:tr w:rsidR="003611D8" w:rsidRPr="00D80460" w14:paraId="30884754" w14:textId="77777777" w:rsidTr="00864629">
        <w:trPr>
          <w:cantSplit/>
          <w:jc w:val="center"/>
          <w:ins w:id="10479" w:author="BigCREditor-Post-RAN4#105" w:date="2022-11-29T09:27:00Z"/>
        </w:trPr>
        <w:tc>
          <w:tcPr>
            <w:tcW w:w="2517" w:type="dxa"/>
            <w:tcBorders>
              <w:top w:val="single" w:sz="4" w:space="0" w:color="auto"/>
              <w:left w:val="single" w:sz="4" w:space="0" w:color="auto"/>
              <w:bottom w:val="single" w:sz="4" w:space="0" w:color="auto"/>
              <w:right w:val="single" w:sz="4" w:space="0" w:color="auto"/>
            </w:tcBorders>
          </w:tcPr>
          <w:p w14:paraId="2354F92E" w14:textId="77777777" w:rsidR="003611D8" w:rsidRPr="00D80460" w:rsidRDefault="003611D8" w:rsidP="00864629">
            <w:pPr>
              <w:keepNext/>
              <w:keepLines/>
              <w:overflowPunct w:val="0"/>
              <w:autoSpaceDE w:val="0"/>
              <w:autoSpaceDN w:val="0"/>
              <w:adjustRightInd w:val="0"/>
              <w:textAlignment w:val="baseline"/>
              <w:rPr>
                <w:ins w:id="10480" w:author="BigCREditor-Post-RAN4#105" w:date="2022-11-29T09:27:00Z"/>
                <w:rFonts w:ascii="Arial" w:hAnsi="Arial"/>
                <w:sz w:val="18"/>
                <w:lang w:eastAsia="en-GB"/>
              </w:rPr>
            </w:pPr>
            <w:ins w:id="10481" w:author="BigCREditor-Post-RAN4#105" w:date="2022-11-29T09:27:00Z">
              <w:r w:rsidRPr="00D80460">
                <w:rPr>
                  <w:rFonts w:ascii="Arial" w:hAnsi="Arial"/>
                  <w:sz w:val="18"/>
                  <w:lang w:eastAsia="en-GB"/>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0DE8228B" w14:textId="77777777" w:rsidR="003611D8" w:rsidRPr="00D80460" w:rsidRDefault="003611D8" w:rsidP="00864629">
            <w:pPr>
              <w:keepNext/>
              <w:keepLines/>
              <w:overflowPunct w:val="0"/>
              <w:autoSpaceDE w:val="0"/>
              <w:autoSpaceDN w:val="0"/>
              <w:adjustRightInd w:val="0"/>
              <w:jc w:val="center"/>
              <w:textAlignment w:val="baseline"/>
              <w:rPr>
                <w:ins w:id="10482" w:author="BigCREditor-Post-RAN4#105" w:date="2022-11-29T09:27: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D81F741" w14:textId="77777777" w:rsidR="003611D8" w:rsidRPr="00D80460" w:rsidRDefault="003611D8" w:rsidP="00864629">
            <w:pPr>
              <w:keepNext/>
              <w:keepLines/>
              <w:overflowPunct w:val="0"/>
              <w:autoSpaceDE w:val="0"/>
              <w:autoSpaceDN w:val="0"/>
              <w:adjustRightInd w:val="0"/>
              <w:jc w:val="center"/>
              <w:textAlignment w:val="baseline"/>
              <w:rPr>
                <w:ins w:id="10483" w:author="BigCREditor-Post-RAN4#105" w:date="2022-11-29T09:27:00Z"/>
                <w:rFonts w:ascii="Arial" w:hAnsi="Arial"/>
                <w:sz w:val="18"/>
                <w:lang w:eastAsia="en-GB"/>
              </w:rPr>
            </w:pPr>
            <w:ins w:id="10484" w:author="BigCREditor-Post-RAN4#105" w:date="2022-11-29T09:27:00Z">
              <w:r w:rsidRPr="00D80460">
                <w:rPr>
                  <w:rFonts w:ascii="Arial" w:hAnsi="Arial"/>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1DF73A67" w14:textId="77777777" w:rsidR="003611D8" w:rsidRPr="00D80460" w:rsidRDefault="003611D8" w:rsidP="00864629">
            <w:pPr>
              <w:keepNext/>
              <w:keepLines/>
              <w:overflowPunct w:val="0"/>
              <w:autoSpaceDE w:val="0"/>
              <w:autoSpaceDN w:val="0"/>
              <w:adjustRightInd w:val="0"/>
              <w:textAlignment w:val="baseline"/>
              <w:rPr>
                <w:ins w:id="10485" w:author="BigCREditor-Post-RAN4#105" w:date="2022-11-29T09:27:00Z"/>
                <w:rFonts w:ascii="Arial" w:hAnsi="Arial"/>
                <w:sz w:val="18"/>
                <w:lang w:eastAsia="en-GB"/>
              </w:rPr>
            </w:pPr>
            <w:ins w:id="10486" w:author="BigCREditor-Post-RAN4#105" w:date="2022-11-29T09:27:00Z">
              <w:r w:rsidRPr="00D80460">
                <w:rPr>
                  <w:rFonts w:ascii="Arial" w:hAnsi="Arial"/>
                  <w:sz w:val="18"/>
                  <w:lang w:eastAsia="en-GB"/>
                </w:rPr>
                <w:t>One NR radio channel is used for this test</w:t>
              </w:r>
            </w:ins>
          </w:p>
        </w:tc>
      </w:tr>
      <w:tr w:rsidR="003611D8" w:rsidRPr="00D80460" w14:paraId="6B7DCDE2" w14:textId="77777777" w:rsidTr="00864629">
        <w:trPr>
          <w:cantSplit/>
          <w:jc w:val="center"/>
          <w:ins w:id="10487" w:author="BigCREditor-Post-RAN4#105" w:date="2022-11-29T09:27:00Z"/>
        </w:trPr>
        <w:tc>
          <w:tcPr>
            <w:tcW w:w="2517" w:type="dxa"/>
            <w:tcBorders>
              <w:top w:val="single" w:sz="4" w:space="0" w:color="auto"/>
              <w:left w:val="single" w:sz="4" w:space="0" w:color="auto"/>
              <w:bottom w:val="single" w:sz="4" w:space="0" w:color="auto"/>
              <w:right w:val="single" w:sz="4" w:space="0" w:color="auto"/>
            </w:tcBorders>
            <w:hideMark/>
          </w:tcPr>
          <w:p w14:paraId="7725270C" w14:textId="77777777" w:rsidR="003611D8" w:rsidRPr="00D80460" w:rsidRDefault="003611D8" w:rsidP="00864629">
            <w:pPr>
              <w:keepNext/>
              <w:keepLines/>
              <w:overflowPunct w:val="0"/>
              <w:autoSpaceDE w:val="0"/>
              <w:autoSpaceDN w:val="0"/>
              <w:adjustRightInd w:val="0"/>
              <w:textAlignment w:val="baseline"/>
              <w:rPr>
                <w:ins w:id="10488" w:author="BigCREditor-Post-RAN4#105" w:date="2022-11-29T09:27:00Z"/>
                <w:rFonts w:ascii="Arial" w:hAnsi="Arial"/>
                <w:sz w:val="18"/>
                <w:lang w:eastAsia="ja-JP"/>
              </w:rPr>
            </w:pPr>
            <w:ins w:id="10489" w:author="BigCREditor-Post-RAN4#105" w:date="2022-11-29T09:27:00Z">
              <w:r w:rsidRPr="00D80460">
                <w:rPr>
                  <w:rFonts w:ascii="Arial" w:hAnsi="Arial"/>
                  <w:sz w:val="18"/>
                  <w:lang w:eastAsia="en-GB"/>
                </w:rPr>
                <w:t>Active Cell</w:t>
              </w:r>
            </w:ins>
          </w:p>
        </w:tc>
        <w:tc>
          <w:tcPr>
            <w:tcW w:w="709" w:type="dxa"/>
            <w:tcBorders>
              <w:top w:val="single" w:sz="4" w:space="0" w:color="auto"/>
              <w:left w:val="single" w:sz="4" w:space="0" w:color="auto"/>
              <w:bottom w:val="single" w:sz="4" w:space="0" w:color="auto"/>
              <w:right w:val="single" w:sz="4" w:space="0" w:color="auto"/>
            </w:tcBorders>
            <w:vAlign w:val="center"/>
          </w:tcPr>
          <w:p w14:paraId="6757E6C7" w14:textId="77777777" w:rsidR="003611D8" w:rsidRPr="00D80460" w:rsidRDefault="003611D8" w:rsidP="00864629">
            <w:pPr>
              <w:keepNext/>
              <w:keepLines/>
              <w:overflowPunct w:val="0"/>
              <w:autoSpaceDE w:val="0"/>
              <w:autoSpaceDN w:val="0"/>
              <w:adjustRightInd w:val="0"/>
              <w:jc w:val="center"/>
              <w:textAlignment w:val="baseline"/>
              <w:rPr>
                <w:ins w:id="10490" w:author="BigCREditor-Post-RAN4#105" w:date="2022-11-29T09:27: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3D3E08" w14:textId="77777777" w:rsidR="003611D8" w:rsidRPr="00D80460" w:rsidRDefault="003611D8" w:rsidP="00864629">
            <w:pPr>
              <w:keepNext/>
              <w:keepLines/>
              <w:overflowPunct w:val="0"/>
              <w:autoSpaceDE w:val="0"/>
              <w:autoSpaceDN w:val="0"/>
              <w:adjustRightInd w:val="0"/>
              <w:jc w:val="center"/>
              <w:textAlignment w:val="baseline"/>
              <w:rPr>
                <w:ins w:id="10491" w:author="BigCREditor-Post-RAN4#105" w:date="2022-11-29T09:27:00Z"/>
                <w:rFonts w:ascii="Arial" w:hAnsi="Arial"/>
                <w:sz w:val="18"/>
                <w:lang w:eastAsia="ja-JP"/>
              </w:rPr>
            </w:pPr>
            <w:ins w:id="10492" w:author="BigCREditor-Post-RAN4#105" w:date="2022-11-29T09:27:00Z">
              <w:r w:rsidRPr="00D80460">
                <w:rPr>
                  <w:rFonts w:ascii="Arial" w:hAnsi="Arial"/>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hideMark/>
          </w:tcPr>
          <w:p w14:paraId="7281754C" w14:textId="77777777" w:rsidR="003611D8" w:rsidRPr="00D80460" w:rsidRDefault="003611D8" w:rsidP="00864629">
            <w:pPr>
              <w:keepNext/>
              <w:keepLines/>
              <w:overflowPunct w:val="0"/>
              <w:autoSpaceDE w:val="0"/>
              <w:autoSpaceDN w:val="0"/>
              <w:adjustRightInd w:val="0"/>
              <w:textAlignment w:val="baseline"/>
              <w:rPr>
                <w:ins w:id="10493" w:author="BigCREditor-Post-RAN4#105" w:date="2022-11-29T09:27:00Z"/>
                <w:rFonts w:ascii="Arial" w:hAnsi="Arial"/>
                <w:sz w:val="18"/>
                <w:lang w:eastAsia="ja-JP"/>
              </w:rPr>
            </w:pPr>
            <w:ins w:id="10494" w:author="BigCREditor-Post-RAN4#105" w:date="2022-11-29T09:27:00Z">
              <w:r w:rsidRPr="00D80460">
                <w:rPr>
                  <w:rFonts w:ascii="Arial" w:hAnsi="Arial"/>
                  <w:sz w:val="18"/>
                  <w:lang w:eastAsia="en-GB"/>
                </w:rPr>
                <w:t>Cell1 on RF channel number 1.</w:t>
              </w:r>
            </w:ins>
          </w:p>
        </w:tc>
      </w:tr>
      <w:tr w:rsidR="003611D8" w:rsidRPr="00D80460" w14:paraId="2A02B7C5" w14:textId="77777777" w:rsidTr="00864629">
        <w:trPr>
          <w:cantSplit/>
          <w:jc w:val="center"/>
          <w:ins w:id="10495" w:author="BigCREditor-Post-RAN4#105" w:date="2022-11-29T09:27:00Z"/>
        </w:trPr>
        <w:tc>
          <w:tcPr>
            <w:tcW w:w="2517" w:type="dxa"/>
            <w:tcBorders>
              <w:top w:val="single" w:sz="4" w:space="0" w:color="auto"/>
              <w:left w:val="single" w:sz="4" w:space="0" w:color="auto"/>
              <w:bottom w:val="single" w:sz="4" w:space="0" w:color="auto"/>
              <w:right w:val="single" w:sz="4" w:space="0" w:color="auto"/>
            </w:tcBorders>
            <w:hideMark/>
          </w:tcPr>
          <w:p w14:paraId="545038E2" w14:textId="77777777" w:rsidR="003611D8" w:rsidRPr="00D80460" w:rsidRDefault="003611D8" w:rsidP="00864629">
            <w:pPr>
              <w:keepNext/>
              <w:keepLines/>
              <w:overflowPunct w:val="0"/>
              <w:autoSpaceDE w:val="0"/>
              <w:autoSpaceDN w:val="0"/>
              <w:adjustRightInd w:val="0"/>
              <w:textAlignment w:val="baseline"/>
              <w:rPr>
                <w:ins w:id="10496" w:author="BigCREditor-Post-RAN4#105" w:date="2022-11-29T09:27:00Z"/>
                <w:rFonts w:ascii="Arial" w:hAnsi="Arial"/>
                <w:sz w:val="18"/>
                <w:lang w:eastAsia="ja-JP"/>
              </w:rPr>
            </w:pPr>
            <w:ins w:id="10497" w:author="BigCREditor-Post-RAN4#105" w:date="2022-11-29T09:27:00Z">
              <w:r w:rsidRPr="00D80460">
                <w:rPr>
                  <w:rFonts w:ascii="Arial" w:hAnsi="Arial"/>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24A31197" w14:textId="77777777" w:rsidR="003611D8" w:rsidRPr="00D80460" w:rsidRDefault="003611D8" w:rsidP="00864629">
            <w:pPr>
              <w:keepNext/>
              <w:keepLines/>
              <w:overflowPunct w:val="0"/>
              <w:autoSpaceDE w:val="0"/>
              <w:autoSpaceDN w:val="0"/>
              <w:adjustRightInd w:val="0"/>
              <w:jc w:val="center"/>
              <w:textAlignment w:val="baseline"/>
              <w:rPr>
                <w:ins w:id="10498" w:author="BigCREditor-Post-RAN4#105" w:date="2022-11-29T09:27: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EE69F61" w14:textId="77777777" w:rsidR="003611D8" w:rsidRPr="00D80460" w:rsidRDefault="003611D8" w:rsidP="00864629">
            <w:pPr>
              <w:keepNext/>
              <w:keepLines/>
              <w:overflowPunct w:val="0"/>
              <w:autoSpaceDE w:val="0"/>
              <w:autoSpaceDN w:val="0"/>
              <w:adjustRightInd w:val="0"/>
              <w:jc w:val="center"/>
              <w:textAlignment w:val="baseline"/>
              <w:rPr>
                <w:ins w:id="10499" w:author="BigCREditor-Post-RAN4#105" w:date="2022-11-29T09:27:00Z"/>
                <w:rFonts w:ascii="Arial" w:hAnsi="Arial"/>
                <w:sz w:val="18"/>
                <w:lang w:eastAsia="ja-JP"/>
              </w:rPr>
            </w:pPr>
            <w:ins w:id="10500" w:author="BigCREditor-Post-RAN4#105" w:date="2022-11-29T09:27:00Z">
              <w:r w:rsidRPr="00D80460">
                <w:rPr>
                  <w:rFonts w:ascii="Arial" w:hAnsi="Arial"/>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107D17B2" w14:textId="77777777" w:rsidR="003611D8" w:rsidRPr="00D80460" w:rsidRDefault="003611D8" w:rsidP="00864629">
            <w:pPr>
              <w:keepNext/>
              <w:keepLines/>
              <w:overflowPunct w:val="0"/>
              <w:autoSpaceDE w:val="0"/>
              <w:autoSpaceDN w:val="0"/>
              <w:adjustRightInd w:val="0"/>
              <w:textAlignment w:val="baseline"/>
              <w:rPr>
                <w:ins w:id="10501" w:author="BigCREditor-Post-RAN4#105" w:date="2022-11-29T09:27:00Z"/>
                <w:rFonts w:ascii="Arial" w:hAnsi="Arial"/>
                <w:sz w:val="18"/>
                <w:lang w:eastAsia="ja-JP"/>
              </w:rPr>
            </w:pPr>
          </w:p>
        </w:tc>
      </w:tr>
      <w:tr w:rsidR="003611D8" w:rsidRPr="00D80460" w14:paraId="5FCFE28B" w14:textId="77777777" w:rsidTr="00864629">
        <w:trPr>
          <w:cantSplit/>
          <w:jc w:val="center"/>
          <w:ins w:id="10502" w:author="BigCREditor-Post-RAN4#105" w:date="2022-11-29T09:27:00Z"/>
        </w:trPr>
        <w:tc>
          <w:tcPr>
            <w:tcW w:w="2517" w:type="dxa"/>
            <w:tcBorders>
              <w:top w:val="single" w:sz="4" w:space="0" w:color="auto"/>
              <w:left w:val="single" w:sz="4" w:space="0" w:color="auto"/>
              <w:bottom w:val="single" w:sz="4" w:space="0" w:color="auto"/>
              <w:right w:val="single" w:sz="4" w:space="0" w:color="auto"/>
            </w:tcBorders>
            <w:hideMark/>
          </w:tcPr>
          <w:p w14:paraId="4550CB92" w14:textId="77777777" w:rsidR="003611D8" w:rsidRPr="00D80460" w:rsidRDefault="003611D8" w:rsidP="00864629">
            <w:pPr>
              <w:keepNext/>
              <w:keepLines/>
              <w:overflowPunct w:val="0"/>
              <w:autoSpaceDE w:val="0"/>
              <w:autoSpaceDN w:val="0"/>
              <w:adjustRightInd w:val="0"/>
              <w:textAlignment w:val="baseline"/>
              <w:rPr>
                <w:ins w:id="10503" w:author="BigCREditor-Post-RAN4#105" w:date="2022-11-29T09:27:00Z"/>
                <w:rFonts w:ascii="Arial" w:hAnsi="Arial" w:cs="Arial"/>
                <w:sz w:val="18"/>
                <w:lang w:eastAsia="ja-JP"/>
              </w:rPr>
            </w:pPr>
            <w:ins w:id="10504" w:author="BigCREditor-Post-RAN4#105" w:date="2022-11-29T09:27:00Z">
              <w:r w:rsidRPr="00D80460">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479E730F" w14:textId="77777777" w:rsidR="003611D8" w:rsidRPr="00D80460" w:rsidRDefault="003611D8" w:rsidP="00864629">
            <w:pPr>
              <w:keepNext/>
              <w:keepLines/>
              <w:overflowPunct w:val="0"/>
              <w:autoSpaceDE w:val="0"/>
              <w:autoSpaceDN w:val="0"/>
              <w:adjustRightInd w:val="0"/>
              <w:jc w:val="center"/>
              <w:textAlignment w:val="baseline"/>
              <w:rPr>
                <w:ins w:id="10505" w:author="BigCREditor-Post-RAN4#105" w:date="2022-11-29T09:27: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4B0EA2E" w14:textId="77777777" w:rsidR="003611D8" w:rsidRPr="00D80460" w:rsidRDefault="003611D8" w:rsidP="00864629">
            <w:pPr>
              <w:keepNext/>
              <w:keepLines/>
              <w:overflowPunct w:val="0"/>
              <w:autoSpaceDE w:val="0"/>
              <w:autoSpaceDN w:val="0"/>
              <w:adjustRightInd w:val="0"/>
              <w:jc w:val="center"/>
              <w:textAlignment w:val="baseline"/>
              <w:rPr>
                <w:ins w:id="10506" w:author="BigCREditor-Post-RAN4#105" w:date="2022-11-29T09:27:00Z"/>
                <w:rFonts w:ascii="Arial" w:hAnsi="Arial"/>
                <w:sz w:val="18"/>
                <w:lang w:eastAsia="ja-JP"/>
              </w:rPr>
            </w:pPr>
            <w:ins w:id="10507" w:author="BigCREditor-Post-RAN4#105" w:date="2022-11-29T09:27:00Z">
              <w:r w:rsidRPr="00D80460">
                <w:rPr>
                  <w:rFonts w:ascii="Arial" w:hAnsi="Arial"/>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hideMark/>
          </w:tcPr>
          <w:p w14:paraId="3214B77C" w14:textId="77777777" w:rsidR="003611D8" w:rsidRPr="00D80460" w:rsidRDefault="003611D8" w:rsidP="00864629">
            <w:pPr>
              <w:keepNext/>
              <w:keepLines/>
              <w:overflowPunct w:val="0"/>
              <w:autoSpaceDE w:val="0"/>
              <w:autoSpaceDN w:val="0"/>
              <w:adjustRightInd w:val="0"/>
              <w:textAlignment w:val="baseline"/>
              <w:rPr>
                <w:ins w:id="10508" w:author="BigCREditor-Post-RAN4#105" w:date="2022-11-29T09:27:00Z"/>
                <w:rFonts w:ascii="Arial" w:hAnsi="Arial"/>
                <w:sz w:val="18"/>
                <w:lang w:eastAsia="ja-JP"/>
              </w:rPr>
            </w:pPr>
          </w:p>
        </w:tc>
      </w:tr>
      <w:tr w:rsidR="003611D8" w:rsidRPr="00D80460" w14:paraId="24BE9354" w14:textId="77777777" w:rsidTr="00864629">
        <w:trPr>
          <w:cantSplit/>
          <w:jc w:val="center"/>
          <w:ins w:id="10509" w:author="BigCREditor-Post-RAN4#105" w:date="2022-11-29T09:27:00Z"/>
        </w:trPr>
        <w:tc>
          <w:tcPr>
            <w:tcW w:w="2517" w:type="dxa"/>
            <w:tcBorders>
              <w:top w:val="single" w:sz="4" w:space="0" w:color="auto"/>
              <w:left w:val="single" w:sz="4" w:space="0" w:color="auto"/>
              <w:bottom w:val="single" w:sz="4" w:space="0" w:color="auto"/>
              <w:right w:val="single" w:sz="4" w:space="0" w:color="auto"/>
            </w:tcBorders>
          </w:tcPr>
          <w:p w14:paraId="4532C7D0" w14:textId="77777777" w:rsidR="003611D8" w:rsidRPr="00D80460" w:rsidRDefault="003611D8" w:rsidP="00864629">
            <w:pPr>
              <w:keepNext/>
              <w:keepLines/>
              <w:overflowPunct w:val="0"/>
              <w:autoSpaceDE w:val="0"/>
              <w:autoSpaceDN w:val="0"/>
              <w:adjustRightInd w:val="0"/>
              <w:textAlignment w:val="baseline"/>
              <w:rPr>
                <w:ins w:id="10510" w:author="BigCREditor-Post-RAN4#105" w:date="2022-11-29T09:27:00Z"/>
                <w:rFonts w:ascii="Arial" w:hAnsi="Arial"/>
                <w:sz w:val="18"/>
                <w:lang w:eastAsia="en-GB"/>
              </w:rPr>
            </w:pPr>
            <w:proofErr w:type="spellStart"/>
            <w:ins w:id="10511" w:author="BigCREditor-Post-RAN4#105" w:date="2022-11-29T09:27:00Z">
              <w:r w:rsidRPr="00D80460">
                <w:rPr>
                  <w:rFonts w:ascii="Arial" w:hAnsi="Arial"/>
                  <w:i/>
                  <w:sz w:val="18"/>
                  <w:lang w:eastAsia="en-GB"/>
                </w:rPr>
                <w:t>bwp-InactivityTimer</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48283DD2" w14:textId="77777777" w:rsidR="003611D8" w:rsidRPr="00D80460" w:rsidRDefault="003611D8" w:rsidP="00864629">
            <w:pPr>
              <w:keepNext/>
              <w:keepLines/>
              <w:overflowPunct w:val="0"/>
              <w:autoSpaceDE w:val="0"/>
              <w:autoSpaceDN w:val="0"/>
              <w:adjustRightInd w:val="0"/>
              <w:jc w:val="center"/>
              <w:textAlignment w:val="baseline"/>
              <w:rPr>
                <w:ins w:id="10512" w:author="BigCREditor-Post-RAN4#105" w:date="2022-11-29T09:27:00Z"/>
                <w:rFonts w:ascii="Arial" w:hAnsi="Arial"/>
                <w:sz w:val="18"/>
                <w:lang w:eastAsia="en-GB"/>
              </w:rPr>
            </w:pPr>
            <w:proofErr w:type="spellStart"/>
            <w:ins w:id="10513" w:author="BigCREditor-Post-RAN4#105" w:date="2022-11-29T09:27:00Z">
              <w:r w:rsidRPr="00D80460">
                <w:rPr>
                  <w:rFonts w:ascii="Arial" w:hAnsi="Arial"/>
                  <w:sz w:val="18"/>
                  <w:lang w:eastAsia="en-GB"/>
                </w:rPr>
                <w:t>ms</w:t>
              </w:r>
              <w:proofErr w:type="spellEnd"/>
            </w:ins>
          </w:p>
        </w:tc>
        <w:tc>
          <w:tcPr>
            <w:tcW w:w="2977" w:type="dxa"/>
            <w:tcBorders>
              <w:top w:val="single" w:sz="4" w:space="0" w:color="auto"/>
              <w:left w:val="single" w:sz="4" w:space="0" w:color="auto"/>
              <w:bottom w:val="single" w:sz="4" w:space="0" w:color="auto"/>
              <w:right w:val="single" w:sz="4" w:space="0" w:color="auto"/>
            </w:tcBorders>
            <w:vAlign w:val="center"/>
          </w:tcPr>
          <w:p w14:paraId="4AD8712A" w14:textId="77777777" w:rsidR="003611D8" w:rsidRPr="00D80460" w:rsidRDefault="003611D8" w:rsidP="00864629">
            <w:pPr>
              <w:keepNext/>
              <w:keepLines/>
              <w:overflowPunct w:val="0"/>
              <w:autoSpaceDE w:val="0"/>
              <w:autoSpaceDN w:val="0"/>
              <w:adjustRightInd w:val="0"/>
              <w:jc w:val="center"/>
              <w:textAlignment w:val="baseline"/>
              <w:rPr>
                <w:ins w:id="10514" w:author="BigCREditor-Post-RAN4#105" w:date="2022-11-29T09:27:00Z"/>
                <w:rFonts w:ascii="Arial" w:hAnsi="Arial"/>
                <w:sz w:val="18"/>
                <w:lang w:eastAsia="en-GB"/>
              </w:rPr>
            </w:pPr>
            <w:ins w:id="10515" w:author="BigCREditor-Post-RAN4#105" w:date="2022-11-29T09:27:00Z">
              <w:r w:rsidRPr="00D80460">
                <w:rPr>
                  <w:rFonts w:ascii="Arial" w:hAnsi="Arial"/>
                  <w:sz w:val="18"/>
                  <w:lang w:eastAsia="en-GB"/>
                </w:rPr>
                <w:t>200</w:t>
              </w:r>
            </w:ins>
          </w:p>
        </w:tc>
        <w:tc>
          <w:tcPr>
            <w:tcW w:w="3652" w:type="dxa"/>
            <w:tcBorders>
              <w:top w:val="single" w:sz="4" w:space="0" w:color="auto"/>
              <w:left w:val="single" w:sz="4" w:space="0" w:color="auto"/>
              <w:bottom w:val="single" w:sz="4" w:space="0" w:color="auto"/>
              <w:right w:val="single" w:sz="4" w:space="0" w:color="auto"/>
            </w:tcBorders>
          </w:tcPr>
          <w:p w14:paraId="6C7A23DC" w14:textId="77777777" w:rsidR="003611D8" w:rsidRPr="00D80460" w:rsidRDefault="003611D8" w:rsidP="00864629">
            <w:pPr>
              <w:keepNext/>
              <w:keepLines/>
              <w:overflowPunct w:val="0"/>
              <w:autoSpaceDE w:val="0"/>
              <w:autoSpaceDN w:val="0"/>
              <w:adjustRightInd w:val="0"/>
              <w:textAlignment w:val="baseline"/>
              <w:rPr>
                <w:ins w:id="10516" w:author="BigCREditor-Post-RAN4#105" w:date="2022-11-29T09:27:00Z"/>
                <w:rFonts w:ascii="Arial" w:hAnsi="Arial"/>
                <w:sz w:val="18"/>
                <w:lang w:eastAsia="en-GB"/>
              </w:rPr>
            </w:pPr>
          </w:p>
        </w:tc>
      </w:tr>
      <w:tr w:rsidR="003611D8" w:rsidRPr="00D80460" w14:paraId="260F7F36" w14:textId="77777777" w:rsidTr="00864629">
        <w:trPr>
          <w:cantSplit/>
          <w:jc w:val="center"/>
          <w:ins w:id="10517" w:author="BigCREditor-Post-RAN4#105" w:date="2022-11-29T09:27:00Z"/>
        </w:trPr>
        <w:tc>
          <w:tcPr>
            <w:tcW w:w="2517" w:type="dxa"/>
            <w:tcBorders>
              <w:top w:val="single" w:sz="4" w:space="0" w:color="auto"/>
              <w:left w:val="single" w:sz="4" w:space="0" w:color="auto"/>
              <w:bottom w:val="single" w:sz="4" w:space="0" w:color="auto"/>
              <w:right w:val="single" w:sz="4" w:space="0" w:color="auto"/>
            </w:tcBorders>
            <w:hideMark/>
          </w:tcPr>
          <w:p w14:paraId="3E26C047" w14:textId="77777777" w:rsidR="003611D8" w:rsidRPr="00D80460" w:rsidRDefault="003611D8" w:rsidP="00864629">
            <w:pPr>
              <w:keepNext/>
              <w:keepLines/>
              <w:overflowPunct w:val="0"/>
              <w:autoSpaceDE w:val="0"/>
              <w:autoSpaceDN w:val="0"/>
              <w:adjustRightInd w:val="0"/>
              <w:textAlignment w:val="baseline"/>
              <w:rPr>
                <w:ins w:id="10518" w:author="BigCREditor-Post-RAN4#105" w:date="2022-11-29T09:27:00Z"/>
                <w:rFonts w:ascii="Arial" w:hAnsi="Arial"/>
                <w:sz w:val="18"/>
                <w:lang w:eastAsia="ja-JP"/>
              </w:rPr>
            </w:pPr>
            <w:ins w:id="10519" w:author="BigCREditor-Post-RAN4#105" w:date="2022-11-29T09:27:00Z">
              <w:r w:rsidRPr="00D80460">
                <w:rPr>
                  <w:rFonts w:ascii="Arial" w:hAnsi="Arial"/>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6FAB378F" w14:textId="77777777" w:rsidR="003611D8" w:rsidRPr="00D80460" w:rsidRDefault="003611D8" w:rsidP="00864629">
            <w:pPr>
              <w:keepNext/>
              <w:keepLines/>
              <w:overflowPunct w:val="0"/>
              <w:autoSpaceDE w:val="0"/>
              <w:autoSpaceDN w:val="0"/>
              <w:adjustRightInd w:val="0"/>
              <w:jc w:val="center"/>
              <w:textAlignment w:val="baseline"/>
              <w:rPr>
                <w:ins w:id="10520" w:author="BigCREditor-Post-RAN4#105" w:date="2022-11-29T09:27:00Z"/>
                <w:rFonts w:ascii="Arial" w:hAnsi="Arial"/>
                <w:sz w:val="18"/>
                <w:lang w:eastAsia="ja-JP"/>
              </w:rPr>
            </w:pPr>
            <w:ins w:id="10521" w:author="BigCREditor-Post-RAN4#105" w:date="2022-11-29T09:27:00Z">
              <w:r w:rsidRPr="00D8046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167F6C00" w14:textId="77777777" w:rsidR="003611D8" w:rsidRPr="00D80460" w:rsidRDefault="003611D8" w:rsidP="00864629">
            <w:pPr>
              <w:keepNext/>
              <w:keepLines/>
              <w:overflowPunct w:val="0"/>
              <w:autoSpaceDE w:val="0"/>
              <w:autoSpaceDN w:val="0"/>
              <w:adjustRightInd w:val="0"/>
              <w:jc w:val="center"/>
              <w:textAlignment w:val="baseline"/>
              <w:rPr>
                <w:ins w:id="10522" w:author="BigCREditor-Post-RAN4#105" w:date="2022-11-29T09:27:00Z"/>
                <w:rFonts w:ascii="Arial" w:hAnsi="Arial"/>
                <w:sz w:val="18"/>
                <w:lang w:eastAsia="ja-JP"/>
              </w:rPr>
            </w:pPr>
            <w:ins w:id="10523" w:author="BigCREditor-Post-RAN4#105" w:date="2022-11-29T09:27:00Z">
              <w:r w:rsidRPr="00D8046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315F0A00" w14:textId="77777777" w:rsidR="003611D8" w:rsidRPr="00D80460" w:rsidRDefault="003611D8" w:rsidP="00864629">
            <w:pPr>
              <w:keepNext/>
              <w:keepLines/>
              <w:overflowPunct w:val="0"/>
              <w:autoSpaceDE w:val="0"/>
              <w:autoSpaceDN w:val="0"/>
              <w:adjustRightInd w:val="0"/>
              <w:textAlignment w:val="baseline"/>
              <w:rPr>
                <w:ins w:id="10524" w:author="BigCREditor-Post-RAN4#105" w:date="2022-11-29T09:27:00Z"/>
                <w:rFonts w:ascii="Arial" w:hAnsi="Arial"/>
                <w:sz w:val="18"/>
                <w:lang w:eastAsia="ja-JP"/>
              </w:rPr>
            </w:pPr>
          </w:p>
        </w:tc>
      </w:tr>
      <w:tr w:rsidR="003611D8" w:rsidRPr="00D80460" w14:paraId="75BF41D6" w14:textId="77777777" w:rsidTr="00864629">
        <w:trPr>
          <w:cantSplit/>
          <w:jc w:val="center"/>
          <w:ins w:id="10525" w:author="BigCREditor-Post-RAN4#105" w:date="2022-11-29T09:27:00Z"/>
        </w:trPr>
        <w:tc>
          <w:tcPr>
            <w:tcW w:w="2517" w:type="dxa"/>
            <w:tcBorders>
              <w:top w:val="single" w:sz="4" w:space="0" w:color="auto"/>
              <w:left w:val="single" w:sz="4" w:space="0" w:color="auto"/>
              <w:bottom w:val="single" w:sz="4" w:space="0" w:color="auto"/>
              <w:right w:val="single" w:sz="4" w:space="0" w:color="auto"/>
            </w:tcBorders>
            <w:hideMark/>
          </w:tcPr>
          <w:p w14:paraId="3B9012F5" w14:textId="77777777" w:rsidR="003611D8" w:rsidRPr="00D80460" w:rsidRDefault="003611D8" w:rsidP="00864629">
            <w:pPr>
              <w:keepNext/>
              <w:keepLines/>
              <w:overflowPunct w:val="0"/>
              <w:autoSpaceDE w:val="0"/>
              <w:autoSpaceDN w:val="0"/>
              <w:adjustRightInd w:val="0"/>
              <w:textAlignment w:val="baseline"/>
              <w:rPr>
                <w:ins w:id="10526" w:author="BigCREditor-Post-RAN4#105" w:date="2022-11-29T09:27:00Z"/>
                <w:rFonts w:ascii="Arial" w:hAnsi="Arial"/>
                <w:sz w:val="18"/>
                <w:lang w:eastAsia="ja-JP"/>
              </w:rPr>
            </w:pPr>
            <w:ins w:id="10527" w:author="BigCREditor-Post-RAN4#105" w:date="2022-11-29T09:27:00Z">
              <w:r w:rsidRPr="00D80460">
                <w:rPr>
                  <w:rFonts w:ascii="Arial" w:hAnsi="Arial"/>
                  <w:sz w:val="18"/>
                  <w:lang w:eastAsia="en-GB"/>
                </w:rPr>
                <w:t>T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213420C4" w14:textId="77777777" w:rsidR="003611D8" w:rsidRPr="00D80460" w:rsidRDefault="003611D8" w:rsidP="00864629">
            <w:pPr>
              <w:keepNext/>
              <w:keepLines/>
              <w:overflowPunct w:val="0"/>
              <w:autoSpaceDE w:val="0"/>
              <w:autoSpaceDN w:val="0"/>
              <w:adjustRightInd w:val="0"/>
              <w:jc w:val="center"/>
              <w:textAlignment w:val="baseline"/>
              <w:rPr>
                <w:ins w:id="10528" w:author="BigCREditor-Post-RAN4#105" w:date="2022-11-29T09:27:00Z"/>
                <w:rFonts w:ascii="Arial" w:hAnsi="Arial"/>
                <w:sz w:val="18"/>
                <w:lang w:eastAsia="ja-JP"/>
              </w:rPr>
            </w:pPr>
            <w:ins w:id="10529" w:author="BigCREditor-Post-RAN4#105" w:date="2022-11-29T09:27:00Z">
              <w:r w:rsidRPr="00D8046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7D9B7EC" w14:textId="77777777" w:rsidR="003611D8" w:rsidRPr="00D80460" w:rsidRDefault="003611D8" w:rsidP="00864629">
            <w:pPr>
              <w:keepNext/>
              <w:keepLines/>
              <w:overflowPunct w:val="0"/>
              <w:autoSpaceDE w:val="0"/>
              <w:autoSpaceDN w:val="0"/>
              <w:adjustRightInd w:val="0"/>
              <w:jc w:val="center"/>
              <w:textAlignment w:val="baseline"/>
              <w:rPr>
                <w:ins w:id="10530" w:author="BigCREditor-Post-RAN4#105" w:date="2022-11-29T09:27:00Z"/>
                <w:rFonts w:ascii="Arial" w:hAnsi="Arial"/>
                <w:sz w:val="18"/>
                <w:lang w:eastAsia="ja-JP"/>
              </w:rPr>
            </w:pPr>
            <w:ins w:id="10531" w:author="BigCREditor-Post-RAN4#105" w:date="2022-11-29T09:27:00Z">
              <w:r w:rsidRPr="00D8046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2671C5D5" w14:textId="77777777" w:rsidR="003611D8" w:rsidRPr="00D80460" w:rsidRDefault="003611D8" w:rsidP="00864629">
            <w:pPr>
              <w:keepNext/>
              <w:keepLines/>
              <w:overflowPunct w:val="0"/>
              <w:autoSpaceDE w:val="0"/>
              <w:autoSpaceDN w:val="0"/>
              <w:adjustRightInd w:val="0"/>
              <w:textAlignment w:val="baseline"/>
              <w:rPr>
                <w:ins w:id="10532" w:author="BigCREditor-Post-RAN4#105" w:date="2022-11-29T09:27:00Z"/>
                <w:rFonts w:ascii="Arial" w:hAnsi="Arial"/>
                <w:sz w:val="18"/>
                <w:lang w:eastAsia="ja-JP"/>
              </w:rPr>
            </w:pPr>
          </w:p>
        </w:tc>
      </w:tr>
      <w:tr w:rsidR="003611D8" w:rsidRPr="00D80460" w14:paraId="4ED170B4" w14:textId="77777777" w:rsidTr="00864629">
        <w:trPr>
          <w:cantSplit/>
          <w:jc w:val="center"/>
          <w:ins w:id="10533" w:author="BigCREditor-Post-RAN4#105" w:date="2022-11-29T09:27:00Z"/>
        </w:trPr>
        <w:tc>
          <w:tcPr>
            <w:tcW w:w="2517" w:type="dxa"/>
            <w:tcBorders>
              <w:top w:val="single" w:sz="4" w:space="0" w:color="auto"/>
              <w:left w:val="single" w:sz="4" w:space="0" w:color="auto"/>
              <w:bottom w:val="single" w:sz="4" w:space="0" w:color="auto"/>
              <w:right w:val="single" w:sz="4" w:space="0" w:color="auto"/>
            </w:tcBorders>
            <w:hideMark/>
          </w:tcPr>
          <w:p w14:paraId="454D9731" w14:textId="77777777" w:rsidR="003611D8" w:rsidRPr="00D80460" w:rsidRDefault="003611D8" w:rsidP="00864629">
            <w:pPr>
              <w:keepNext/>
              <w:keepLines/>
              <w:overflowPunct w:val="0"/>
              <w:autoSpaceDE w:val="0"/>
              <w:autoSpaceDN w:val="0"/>
              <w:adjustRightInd w:val="0"/>
              <w:textAlignment w:val="baseline"/>
              <w:rPr>
                <w:ins w:id="10534" w:author="BigCREditor-Post-RAN4#105" w:date="2022-11-29T09:27:00Z"/>
                <w:rFonts w:ascii="Arial" w:hAnsi="Arial"/>
                <w:sz w:val="18"/>
                <w:lang w:eastAsia="ja-JP"/>
              </w:rPr>
            </w:pPr>
            <w:ins w:id="10535" w:author="BigCREditor-Post-RAN4#105" w:date="2022-11-29T09:27:00Z">
              <w:r w:rsidRPr="00D80460">
                <w:rPr>
                  <w:rFonts w:ascii="Arial" w:hAnsi="Arial"/>
                  <w:sz w:val="18"/>
                  <w:lang w:eastAsia="en-GB"/>
                </w:rPr>
                <w:t>T3</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4CAE14BB" w14:textId="77777777" w:rsidR="003611D8" w:rsidRPr="00D80460" w:rsidRDefault="003611D8" w:rsidP="00864629">
            <w:pPr>
              <w:keepNext/>
              <w:keepLines/>
              <w:overflowPunct w:val="0"/>
              <w:autoSpaceDE w:val="0"/>
              <w:autoSpaceDN w:val="0"/>
              <w:adjustRightInd w:val="0"/>
              <w:jc w:val="center"/>
              <w:textAlignment w:val="baseline"/>
              <w:rPr>
                <w:ins w:id="10536" w:author="BigCREditor-Post-RAN4#105" w:date="2022-11-29T09:27:00Z"/>
                <w:rFonts w:ascii="Arial" w:hAnsi="Arial"/>
                <w:sz w:val="18"/>
                <w:lang w:eastAsia="ja-JP"/>
              </w:rPr>
            </w:pPr>
            <w:ins w:id="10537" w:author="BigCREditor-Post-RAN4#105" w:date="2022-11-29T09:27:00Z">
              <w:r w:rsidRPr="00D8046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4D5E3348" w14:textId="77777777" w:rsidR="003611D8" w:rsidRPr="00D80460" w:rsidRDefault="003611D8" w:rsidP="00864629">
            <w:pPr>
              <w:keepNext/>
              <w:keepLines/>
              <w:overflowPunct w:val="0"/>
              <w:autoSpaceDE w:val="0"/>
              <w:autoSpaceDN w:val="0"/>
              <w:adjustRightInd w:val="0"/>
              <w:jc w:val="center"/>
              <w:textAlignment w:val="baseline"/>
              <w:rPr>
                <w:ins w:id="10538" w:author="BigCREditor-Post-RAN4#105" w:date="2022-11-29T09:27:00Z"/>
                <w:rFonts w:ascii="Arial" w:hAnsi="Arial"/>
                <w:sz w:val="18"/>
                <w:lang w:eastAsia="ja-JP"/>
              </w:rPr>
            </w:pPr>
            <w:ins w:id="10539" w:author="BigCREditor-Post-RAN4#105" w:date="2022-11-29T09:27:00Z">
              <w:r w:rsidRPr="00D8046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31E239D5" w14:textId="77777777" w:rsidR="003611D8" w:rsidRPr="00D80460" w:rsidRDefault="003611D8" w:rsidP="00864629">
            <w:pPr>
              <w:keepNext/>
              <w:keepLines/>
              <w:overflowPunct w:val="0"/>
              <w:autoSpaceDE w:val="0"/>
              <w:autoSpaceDN w:val="0"/>
              <w:adjustRightInd w:val="0"/>
              <w:textAlignment w:val="baseline"/>
              <w:rPr>
                <w:ins w:id="10540" w:author="BigCREditor-Post-RAN4#105" w:date="2022-11-29T09:27:00Z"/>
                <w:rFonts w:ascii="Arial" w:hAnsi="Arial"/>
                <w:sz w:val="18"/>
                <w:lang w:eastAsia="en-GB"/>
              </w:rPr>
            </w:pPr>
          </w:p>
        </w:tc>
      </w:tr>
    </w:tbl>
    <w:p w14:paraId="53DD7870" w14:textId="77777777" w:rsidR="003611D8" w:rsidRPr="00D80460" w:rsidRDefault="003611D8" w:rsidP="003611D8">
      <w:pPr>
        <w:overflowPunct w:val="0"/>
        <w:autoSpaceDE w:val="0"/>
        <w:autoSpaceDN w:val="0"/>
        <w:adjustRightInd w:val="0"/>
        <w:textAlignment w:val="baseline"/>
        <w:rPr>
          <w:ins w:id="10541" w:author="BigCREditor-Post-RAN4#105" w:date="2022-11-29T09:27:00Z"/>
          <w:lang w:eastAsia="en-GB"/>
        </w:rPr>
      </w:pPr>
    </w:p>
    <w:p w14:paraId="726252BA" w14:textId="77777777" w:rsidR="003611D8" w:rsidRPr="00D80460" w:rsidRDefault="003611D8" w:rsidP="003611D8">
      <w:pPr>
        <w:keepNext/>
        <w:keepLines/>
        <w:overflowPunct w:val="0"/>
        <w:autoSpaceDE w:val="0"/>
        <w:autoSpaceDN w:val="0"/>
        <w:adjustRightInd w:val="0"/>
        <w:spacing w:before="60"/>
        <w:jc w:val="center"/>
        <w:textAlignment w:val="baseline"/>
        <w:rPr>
          <w:ins w:id="10542" w:author="BigCREditor-Post-RAN4#105" w:date="2022-11-29T09:27:00Z"/>
          <w:rFonts w:ascii="Arial" w:hAnsi="Arial"/>
          <w:b/>
          <w:lang w:eastAsia="en-GB"/>
        </w:rPr>
      </w:pPr>
      <w:ins w:id="10543" w:author="BigCREditor-Post-RAN4#105" w:date="2022-11-29T09:27:00Z">
        <w:r w:rsidRPr="00D80460">
          <w:rPr>
            <w:rFonts w:ascii="Arial" w:hAnsi="Arial"/>
            <w:b/>
            <w:lang w:eastAsia="en-GB"/>
          </w:rPr>
          <w:lastRenderedPageBreak/>
          <w:t>Table A.</w:t>
        </w:r>
        <w:r w:rsidRPr="00D80460">
          <w:rPr>
            <w:rFonts w:ascii="Arial" w:eastAsia="MS Mincho" w:hAnsi="Arial"/>
            <w:b/>
            <w:bCs/>
            <w:lang w:eastAsia="en-GB"/>
          </w:rPr>
          <w:t>6.5.6.1.2</w:t>
        </w:r>
        <w:r w:rsidRPr="00D80460">
          <w:rPr>
            <w:rFonts w:ascii="Arial" w:hAnsi="Arial"/>
            <w:b/>
            <w:lang w:eastAsia="en-GB"/>
          </w:rPr>
          <w:t>.1-3: NR Cell specific test parameters for DL BWP switch in SA</w:t>
        </w:r>
      </w:ins>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260"/>
        <w:gridCol w:w="22"/>
        <w:gridCol w:w="1559"/>
        <w:gridCol w:w="1134"/>
        <w:gridCol w:w="2551"/>
      </w:tblGrid>
      <w:tr w:rsidR="003611D8" w:rsidRPr="00D80460" w14:paraId="0FA88DFE" w14:textId="77777777" w:rsidTr="00864629">
        <w:trPr>
          <w:cantSplit/>
          <w:trHeight w:val="187"/>
          <w:jc w:val="center"/>
          <w:ins w:id="10544"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hideMark/>
          </w:tcPr>
          <w:p w14:paraId="410C94F1" w14:textId="77777777" w:rsidR="003611D8" w:rsidRPr="00D80460" w:rsidRDefault="003611D8" w:rsidP="00864629">
            <w:pPr>
              <w:keepNext/>
              <w:keepLines/>
              <w:overflowPunct w:val="0"/>
              <w:autoSpaceDE w:val="0"/>
              <w:autoSpaceDN w:val="0"/>
              <w:adjustRightInd w:val="0"/>
              <w:jc w:val="center"/>
              <w:textAlignment w:val="baseline"/>
              <w:rPr>
                <w:ins w:id="10545" w:author="BigCREditor-Post-RAN4#105" w:date="2022-11-29T09:27:00Z"/>
                <w:rFonts w:ascii="Arial" w:hAnsi="Arial"/>
                <w:b/>
                <w:sz w:val="18"/>
                <w:lang w:eastAsia="en-GB"/>
              </w:rPr>
            </w:pPr>
            <w:ins w:id="10546" w:author="BigCREditor-Post-RAN4#105" w:date="2022-11-29T09:27:00Z">
              <w:r w:rsidRPr="00D80460">
                <w:rPr>
                  <w:rFonts w:ascii="Arial" w:hAnsi="Arial"/>
                  <w:b/>
                  <w:sz w:val="18"/>
                  <w:lang w:eastAsia="en-GB"/>
                </w:rPr>
                <w:lastRenderedPageBreak/>
                <w:t>Parameter</w:t>
              </w:r>
            </w:ins>
          </w:p>
        </w:tc>
        <w:tc>
          <w:tcPr>
            <w:tcW w:w="1134" w:type="dxa"/>
            <w:tcBorders>
              <w:top w:val="single" w:sz="4" w:space="0" w:color="auto"/>
              <w:left w:val="single" w:sz="4" w:space="0" w:color="auto"/>
              <w:bottom w:val="single" w:sz="4" w:space="0" w:color="auto"/>
              <w:right w:val="single" w:sz="4" w:space="0" w:color="auto"/>
            </w:tcBorders>
          </w:tcPr>
          <w:p w14:paraId="1ABAC6A2" w14:textId="77777777" w:rsidR="003611D8" w:rsidRPr="00D80460" w:rsidRDefault="003611D8" w:rsidP="00864629">
            <w:pPr>
              <w:keepNext/>
              <w:keepLines/>
              <w:overflowPunct w:val="0"/>
              <w:autoSpaceDE w:val="0"/>
              <w:autoSpaceDN w:val="0"/>
              <w:adjustRightInd w:val="0"/>
              <w:jc w:val="center"/>
              <w:textAlignment w:val="baseline"/>
              <w:rPr>
                <w:ins w:id="10547" w:author="BigCREditor-Post-RAN4#105" w:date="2022-11-29T09:27:00Z"/>
                <w:rFonts w:ascii="Arial" w:hAnsi="Arial"/>
                <w:b/>
                <w:sz w:val="18"/>
                <w:lang w:eastAsia="en-GB"/>
              </w:rPr>
            </w:pPr>
            <w:ins w:id="10548" w:author="BigCREditor-Post-RAN4#105" w:date="2022-11-29T09:27:00Z">
              <w:r w:rsidRPr="00D80460">
                <w:rPr>
                  <w:rFonts w:ascii="Arial" w:hAnsi="Arial"/>
                  <w:b/>
                  <w:sz w:val="18"/>
                  <w:lang w:eastAsia="en-GB"/>
                </w:rPr>
                <w:t>Unit</w:t>
              </w:r>
            </w:ins>
          </w:p>
        </w:tc>
        <w:tc>
          <w:tcPr>
            <w:tcW w:w="2551" w:type="dxa"/>
            <w:tcBorders>
              <w:top w:val="single" w:sz="4" w:space="0" w:color="auto"/>
              <w:left w:val="single" w:sz="4" w:space="0" w:color="auto"/>
              <w:bottom w:val="single" w:sz="4" w:space="0" w:color="auto"/>
              <w:right w:val="single" w:sz="4" w:space="0" w:color="auto"/>
            </w:tcBorders>
          </w:tcPr>
          <w:p w14:paraId="0A62E99B" w14:textId="77777777" w:rsidR="003611D8" w:rsidRPr="00D80460" w:rsidRDefault="003611D8" w:rsidP="00864629">
            <w:pPr>
              <w:keepNext/>
              <w:keepLines/>
              <w:overflowPunct w:val="0"/>
              <w:autoSpaceDE w:val="0"/>
              <w:autoSpaceDN w:val="0"/>
              <w:adjustRightInd w:val="0"/>
              <w:jc w:val="center"/>
              <w:textAlignment w:val="baseline"/>
              <w:rPr>
                <w:ins w:id="10549" w:author="BigCREditor-Post-RAN4#105" w:date="2022-11-29T09:27:00Z"/>
                <w:rFonts w:ascii="Arial" w:hAnsi="Arial" w:cs="v4.2.0"/>
                <w:b/>
                <w:sz w:val="18"/>
                <w:lang w:eastAsia="en-GB"/>
              </w:rPr>
            </w:pPr>
            <w:ins w:id="10550" w:author="BigCREditor-Post-RAN4#105" w:date="2022-11-29T09:27:00Z">
              <w:r w:rsidRPr="00D80460">
                <w:rPr>
                  <w:rFonts w:ascii="Arial" w:hAnsi="Arial" w:cs="v4.2.0"/>
                  <w:b/>
                  <w:sz w:val="18"/>
                  <w:lang w:eastAsia="en-GB"/>
                </w:rPr>
                <w:t xml:space="preserve">Cell </w:t>
              </w:r>
              <w:r w:rsidRPr="00D80460">
                <w:rPr>
                  <w:rFonts w:ascii="Arial" w:hAnsi="Arial" w:cs="v4.2.0" w:hint="eastAsia"/>
                  <w:b/>
                  <w:sz w:val="18"/>
                  <w:lang w:eastAsia="zh-CN"/>
                </w:rPr>
                <w:t>1</w:t>
              </w:r>
            </w:ins>
          </w:p>
        </w:tc>
      </w:tr>
      <w:tr w:rsidR="003611D8" w:rsidRPr="00D80460" w14:paraId="296D2C2E" w14:textId="77777777" w:rsidTr="00864629">
        <w:trPr>
          <w:cantSplit/>
          <w:trHeight w:val="187"/>
          <w:jc w:val="center"/>
          <w:ins w:id="10551"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505C02F8" w14:textId="77777777" w:rsidR="003611D8" w:rsidRPr="00D80460" w:rsidRDefault="003611D8" w:rsidP="00864629">
            <w:pPr>
              <w:keepNext/>
              <w:keepLines/>
              <w:overflowPunct w:val="0"/>
              <w:autoSpaceDE w:val="0"/>
              <w:autoSpaceDN w:val="0"/>
              <w:adjustRightInd w:val="0"/>
              <w:textAlignment w:val="baseline"/>
              <w:rPr>
                <w:ins w:id="10552" w:author="BigCREditor-Post-RAN4#105" w:date="2022-11-29T09:27:00Z"/>
                <w:rFonts w:ascii="Arial" w:hAnsi="Arial"/>
                <w:sz w:val="18"/>
                <w:lang w:eastAsia="en-GB"/>
              </w:rPr>
            </w:pPr>
            <w:ins w:id="10553" w:author="BigCREditor-Post-RAN4#105" w:date="2022-11-29T09:27:00Z">
              <w:r w:rsidRPr="00D80460">
                <w:rPr>
                  <w:rFonts w:ascii="Arial" w:hAnsi="Arial"/>
                  <w:sz w:val="18"/>
                  <w:lang w:eastAsia="zh-CN"/>
                </w:rPr>
                <w:t>Frequency Range</w:t>
              </w:r>
            </w:ins>
          </w:p>
        </w:tc>
        <w:tc>
          <w:tcPr>
            <w:tcW w:w="1134" w:type="dxa"/>
            <w:tcBorders>
              <w:top w:val="single" w:sz="4" w:space="0" w:color="auto"/>
              <w:left w:val="single" w:sz="4" w:space="0" w:color="auto"/>
              <w:bottom w:val="single" w:sz="4" w:space="0" w:color="auto"/>
              <w:right w:val="single" w:sz="4" w:space="0" w:color="auto"/>
            </w:tcBorders>
          </w:tcPr>
          <w:p w14:paraId="74EAB8AF" w14:textId="77777777" w:rsidR="003611D8" w:rsidRPr="00D80460" w:rsidRDefault="003611D8" w:rsidP="00864629">
            <w:pPr>
              <w:keepNext/>
              <w:keepLines/>
              <w:overflowPunct w:val="0"/>
              <w:autoSpaceDE w:val="0"/>
              <w:autoSpaceDN w:val="0"/>
              <w:adjustRightInd w:val="0"/>
              <w:jc w:val="center"/>
              <w:textAlignment w:val="baseline"/>
              <w:rPr>
                <w:ins w:id="10554"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6BBC148C" w14:textId="77777777" w:rsidR="003611D8" w:rsidRPr="00D80460" w:rsidRDefault="003611D8" w:rsidP="00864629">
            <w:pPr>
              <w:keepNext/>
              <w:keepLines/>
              <w:overflowPunct w:val="0"/>
              <w:autoSpaceDE w:val="0"/>
              <w:autoSpaceDN w:val="0"/>
              <w:adjustRightInd w:val="0"/>
              <w:textAlignment w:val="baseline"/>
              <w:rPr>
                <w:ins w:id="10555" w:author="BigCREditor-Post-RAN4#105" w:date="2022-11-29T09:27:00Z"/>
                <w:rFonts w:ascii="Arial" w:hAnsi="Arial"/>
                <w:sz w:val="18"/>
                <w:lang w:eastAsia="zh-CN"/>
              </w:rPr>
            </w:pPr>
            <w:ins w:id="10556" w:author="BigCREditor-Post-RAN4#105" w:date="2022-11-29T09:27:00Z">
              <w:r w:rsidRPr="00D80460">
                <w:rPr>
                  <w:rFonts w:ascii="Arial" w:hAnsi="Arial"/>
                  <w:sz w:val="18"/>
                  <w:lang w:eastAsia="zh-CN"/>
                </w:rPr>
                <w:t>FR1</w:t>
              </w:r>
            </w:ins>
          </w:p>
        </w:tc>
      </w:tr>
      <w:tr w:rsidR="003611D8" w:rsidRPr="00D80460" w14:paraId="20A611C4" w14:textId="77777777" w:rsidTr="00864629">
        <w:trPr>
          <w:cantSplit/>
          <w:trHeight w:val="187"/>
          <w:jc w:val="center"/>
          <w:ins w:id="10557" w:author="BigCREditor-Post-RAN4#105" w:date="2022-11-29T09:27:00Z"/>
        </w:trPr>
        <w:tc>
          <w:tcPr>
            <w:tcW w:w="2122" w:type="dxa"/>
            <w:gridSpan w:val="3"/>
            <w:tcBorders>
              <w:top w:val="single" w:sz="4" w:space="0" w:color="auto"/>
              <w:left w:val="single" w:sz="4" w:space="0" w:color="auto"/>
              <w:bottom w:val="nil"/>
              <w:right w:val="single" w:sz="4" w:space="0" w:color="auto"/>
            </w:tcBorders>
            <w:shd w:val="clear" w:color="auto" w:fill="auto"/>
          </w:tcPr>
          <w:p w14:paraId="5C44BB26" w14:textId="77777777" w:rsidR="003611D8" w:rsidRPr="00D80460" w:rsidRDefault="003611D8" w:rsidP="00864629">
            <w:pPr>
              <w:keepNext/>
              <w:keepLines/>
              <w:overflowPunct w:val="0"/>
              <w:autoSpaceDE w:val="0"/>
              <w:autoSpaceDN w:val="0"/>
              <w:adjustRightInd w:val="0"/>
              <w:textAlignment w:val="baseline"/>
              <w:rPr>
                <w:ins w:id="10558" w:author="BigCREditor-Post-RAN4#105" w:date="2022-11-29T09:27:00Z"/>
                <w:rFonts w:ascii="Arial" w:hAnsi="Arial"/>
                <w:sz w:val="18"/>
                <w:lang w:eastAsia="ja-JP"/>
              </w:rPr>
            </w:pPr>
            <w:ins w:id="10559" w:author="BigCREditor-Post-RAN4#105" w:date="2022-11-29T09:27:00Z">
              <w:r w:rsidRPr="00D80460">
                <w:rPr>
                  <w:rFonts w:ascii="Arial" w:hAnsi="Arial"/>
                  <w:sz w:val="18"/>
                  <w:lang w:eastAsia="en-GB"/>
                </w:rPr>
                <w:t>Duplex mode</w:t>
              </w:r>
            </w:ins>
          </w:p>
        </w:tc>
        <w:tc>
          <w:tcPr>
            <w:tcW w:w="1559" w:type="dxa"/>
            <w:tcBorders>
              <w:top w:val="single" w:sz="4" w:space="0" w:color="auto"/>
              <w:left w:val="single" w:sz="4" w:space="0" w:color="auto"/>
              <w:bottom w:val="single" w:sz="4" w:space="0" w:color="auto"/>
              <w:right w:val="single" w:sz="4" w:space="0" w:color="auto"/>
            </w:tcBorders>
          </w:tcPr>
          <w:p w14:paraId="53CC83DC" w14:textId="77777777" w:rsidR="003611D8" w:rsidRPr="00F25FB0" w:rsidRDefault="003611D8" w:rsidP="00864629">
            <w:pPr>
              <w:keepNext/>
              <w:keepLines/>
              <w:overflowPunct w:val="0"/>
              <w:autoSpaceDE w:val="0"/>
              <w:autoSpaceDN w:val="0"/>
              <w:adjustRightInd w:val="0"/>
              <w:textAlignment w:val="baseline"/>
              <w:rPr>
                <w:ins w:id="10560" w:author="BigCREditor-Post-RAN4#105" w:date="2022-11-29T09:27:00Z"/>
                <w:rFonts w:ascii="Arial" w:hAnsi="Arial"/>
                <w:sz w:val="18"/>
                <w:lang w:eastAsia="zh-CN"/>
              </w:rPr>
            </w:pPr>
            <w:ins w:id="10561" w:author="BigCREditor-Post-RAN4#105" w:date="2022-11-29T09:27:00Z">
              <w:r w:rsidRPr="00D80460">
                <w:rPr>
                  <w:rFonts w:ascii="Arial" w:hAnsi="Arial"/>
                  <w:sz w:val="18"/>
                  <w:lang w:eastAsia="en-GB"/>
                </w:rPr>
                <w:t>Config 1</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67EB6DB4" w14:textId="77777777" w:rsidR="003611D8" w:rsidRPr="00D80460" w:rsidRDefault="003611D8" w:rsidP="00864629">
            <w:pPr>
              <w:keepNext/>
              <w:keepLines/>
              <w:overflowPunct w:val="0"/>
              <w:autoSpaceDE w:val="0"/>
              <w:autoSpaceDN w:val="0"/>
              <w:adjustRightInd w:val="0"/>
              <w:jc w:val="center"/>
              <w:textAlignment w:val="baseline"/>
              <w:rPr>
                <w:ins w:id="10562"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DDC89FA" w14:textId="77777777" w:rsidR="003611D8" w:rsidRPr="00D80460" w:rsidRDefault="003611D8" w:rsidP="00864629">
            <w:pPr>
              <w:keepNext/>
              <w:keepLines/>
              <w:overflowPunct w:val="0"/>
              <w:autoSpaceDE w:val="0"/>
              <w:autoSpaceDN w:val="0"/>
              <w:adjustRightInd w:val="0"/>
              <w:textAlignment w:val="baseline"/>
              <w:rPr>
                <w:ins w:id="10563" w:author="BigCREditor-Post-RAN4#105" w:date="2022-11-29T09:27:00Z"/>
                <w:rFonts w:ascii="Arial" w:hAnsi="Arial" w:cs="Arial"/>
                <w:sz w:val="18"/>
                <w:lang w:eastAsia="en-GB"/>
              </w:rPr>
            </w:pPr>
            <w:ins w:id="10564" w:author="BigCREditor-Post-RAN4#105" w:date="2022-11-29T09:27:00Z">
              <w:r w:rsidRPr="00D80460">
                <w:rPr>
                  <w:rFonts w:ascii="Arial" w:hAnsi="Arial" w:cs="Arial"/>
                  <w:sz w:val="18"/>
                  <w:lang w:eastAsia="en-GB"/>
                </w:rPr>
                <w:t>FDD</w:t>
              </w:r>
            </w:ins>
          </w:p>
        </w:tc>
      </w:tr>
      <w:tr w:rsidR="003611D8" w:rsidRPr="00D80460" w14:paraId="7C1E8753" w14:textId="77777777" w:rsidTr="00864629">
        <w:trPr>
          <w:cantSplit/>
          <w:trHeight w:val="187"/>
          <w:jc w:val="center"/>
          <w:ins w:id="10565" w:author="BigCREditor-Post-RAN4#105" w:date="2022-11-29T09:27:00Z"/>
        </w:trPr>
        <w:tc>
          <w:tcPr>
            <w:tcW w:w="2122" w:type="dxa"/>
            <w:gridSpan w:val="3"/>
            <w:tcBorders>
              <w:top w:val="nil"/>
              <w:left w:val="single" w:sz="4" w:space="0" w:color="auto"/>
              <w:bottom w:val="single" w:sz="4" w:space="0" w:color="auto"/>
              <w:right w:val="single" w:sz="4" w:space="0" w:color="auto"/>
            </w:tcBorders>
            <w:shd w:val="clear" w:color="auto" w:fill="auto"/>
          </w:tcPr>
          <w:p w14:paraId="1E044CCB" w14:textId="77777777" w:rsidR="003611D8" w:rsidRPr="00D80460" w:rsidRDefault="003611D8" w:rsidP="00864629">
            <w:pPr>
              <w:keepNext/>
              <w:keepLines/>
              <w:overflowPunct w:val="0"/>
              <w:autoSpaceDE w:val="0"/>
              <w:autoSpaceDN w:val="0"/>
              <w:adjustRightInd w:val="0"/>
              <w:textAlignment w:val="baseline"/>
              <w:rPr>
                <w:ins w:id="10566"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2602D141" w14:textId="77777777" w:rsidR="003611D8" w:rsidRPr="00D80460" w:rsidRDefault="003611D8" w:rsidP="00864629">
            <w:pPr>
              <w:keepNext/>
              <w:keepLines/>
              <w:overflowPunct w:val="0"/>
              <w:autoSpaceDE w:val="0"/>
              <w:autoSpaceDN w:val="0"/>
              <w:adjustRightInd w:val="0"/>
              <w:textAlignment w:val="baseline"/>
              <w:rPr>
                <w:ins w:id="10567" w:author="BigCREditor-Post-RAN4#105" w:date="2022-11-29T09:27:00Z"/>
                <w:rFonts w:ascii="Arial" w:hAnsi="Arial"/>
                <w:sz w:val="18"/>
                <w:lang w:eastAsia="en-GB"/>
              </w:rPr>
            </w:pPr>
            <w:ins w:id="10568" w:author="BigCREditor-Post-RAN4#105" w:date="2022-11-29T09:27:00Z">
              <w:r w:rsidRPr="00D80460">
                <w:rPr>
                  <w:rFonts w:ascii="Arial" w:hAnsi="Arial"/>
                  <w:sz w:val="18"/>
                  <w:lang w:eastAsia="en-GB"/>
                </w:rPr>
                <w:t>Config 2,3</w:t>
              </w:r>
            </w:ins>
          </w:p>
        </w:tc>
        <w:tc>
          <w:tcPr>
            <w:tcW w:w="1134" w:type="dxa"/>
            <w:tcBorders>
              <w:top w:val="nil"/>
              <w:left w:val="single" w:sz="4" w:space="0" w:color="auto"/>
              <w:bottom w:val="single" w:sz="4" w:space="0" w:color="auto"/>
              <w:right w:val="single" w:sz="4" w:space="0" w:color="auto"/>
            </w:tcBorders>
            <w:shd w:val="clear" w:color="auto" w:fill="auto"/>
          </w:tcPr>
          <w:p w14:paraId="5522655B" w14:textId="77777777" w:rsidR="003611D8" w:rsidRPr="00D80460" w:rsidRDefault="003611D8" w:rsidP="00864629">
            <w:pPr>
              <w:keepNext/>
              <w:keepLines/>
              <w:overflowPunct w:val="0"/>
              <w:autoSpaceDE w:val="0"/>
              <w:autoSpaceDN w:val="0"/>
              <w:adjustRightInd w:val="0"/>
              <w:jc w:val="center"/>
              <w:textAlignment w:val="baseline"/>
              <w:rPr>
                <w:ins w:id="10569"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3973D7C" w14:textId="77777777" w:rsidR="003611D8" w:rsidRPr="00D80460" w:rsidRDefault="003611D8" w:rsidP="00864629">
            <w:pPr>
              <w:keepNext/>
              <w:keepLines/>
              <w:overflowPunct w:val="0"/>
              <w:autoSpaceDE w:val="0"/>
              <w:autoSpaceDN w:val="0"/>
              <w:adjustRightInd w:val="0"/>
              <w:textAlignment w:val="baseline"/>
              <w:rPr>
                <w:ins w:id="10570" w:author="BigCREditor-Post-RAN4#105" w:date="2022-11-29T09:27:00Z"/>
                <w:rFonts w:ascii="Arial" w:hAnsi="Arial" w:cs="Arial"/>
                <w:sz w:val="18"/>
                <w:lang w:eastAsia="en-GB"/>
              </w:rPr>
            </w:pPr>
            <w:ins w:id="10571" w:author="BigCREditor-Post-RAN4#105" w:date="2022-11-29T09:27:00Z">
              <w:r w:rsidRPr="00D80460">
                <w:rPr>
                  <w:rFonts w:ascii="Arial" w:hAnsi="Arial" w:cs="Arial"/>
                  <w:sz w:val="18"/>
                  <w:lang w:eastAsia="en-GB"/>
                </w:rPr>
                <w:t>TDD</w:t>
              </w:r>
            </w:ins>
          </w:p>
        </w:tc>
      </w:tr>
      <w:tr w:rsidR="003611D8" w:rsidRPr="00D80460" w14:paraId="1F87D40A" w14:textId="77777777" w:rsidTr="00864629">
        <w:trPr>
          <w:cantSplit/>
          <w:trHeight w:val="187"/>
          <w:jc w:val="center"/>
          <w:ins w:id="10572" w:author="BigCREditor-Post-RAN4#105" w:date="2022-11-29T09:27:00Z"/>
        </w:trPr>
        <w:tc>
          <w:tcPr>
            <w:tcW w:w="2122" w:type="dxa"/>
            <w:gridSpan w:val="3"/>
            <w:tcBorders>
              <w:top w:val="single" w:sz="4" w:space="0" w:color="auto"/>
              <w:left w:val="single" w:sz="4" w:space="0" w:color="auto"/>
              <w:bottom w:val="nil"/>
              <w:right w:val="single" w:sz="4" w:space="0" w:color="auto"/>
            </w:tcBorders>
            <w:shd w:val="clear" w:color="auto" w:fill="auto"/>
          </w:tcPr>
          <w:p w14:paraId="3A3A6DB8" w14:textId="77777777" w:rsidR="003611D8" w:rsidRPr="00D80460" w:rsidRDefault="003611D8" w:rsidP="00864629">
            <w:pPr>
              <w:keepNext/>
              <w:keepLines/>
              <w:overflowPunct w:val="0"/>
              <w:autoSpaceDE w:val="0"/>
              <w:autoSpaceDN w:val="0"/>
              <w:adjustRightInd w:val="0"/>
              <w:textAlignment w:val="baseline"/>
              <w:rPr>
                <w:ins w:id="10573" w:author="BigCREditor-Post-RAN4#105" w:date="2022-11-29T09:27:00Z"/>
                <w:rFonts w:ascii="Arial" w:hAnsi="Arial"/>
                <w:sz w:val="18"/>
                <w:lang w:eastAsia="en-GB"/>
              </w:rPr>
            </w:pPr>
            <w:ins w:id="10574" w:author="BigCREditor-Post-RAN4#105" w:date="2022-11-29T09:27:00Z">
              <w:r w:rsidRPr="00D80460">
                <w:rPr>
                  <w:rFonts w:ascii="Arial" w:hAnsi="Arial"/>
                  <w:sz w:val="18"/>
                  <w:lang w:eastAsia="en-GB"/>
                </w:rPr>
                <w:t>TDD configuration</w:t>
              </w:r>
            </w:ins>
          </w:p>
        </w:tc>
        <w:tc>
          <w:tcPr>
            <w:tcW w:w="1559" w:type="dxa"/>
            <w:tcBorders>
              <w:top w:val="single" w:sz="4" w:space="0" w:color="auto"/>
              <w:left w:val="single" w:sz="4" w:space="0" w:color="auto"/>
              <w:bottom w:val="single" w:sz="4" w:space="0" w:color="auto"/>
              <w:right w:val="single" w:sz="4" w:space="0" w:color="auto"/>
            </w:tcBorders>
          </w:tcPr>
          <w:p w14:paraId="6E8FFB57" w14:textId="77777777" w:rsidR="003611D8" w:rsidRPr="00F25FB0" w:rsidRDefault="003611D8" w:rsidP="00864629">
            <w:pPr>
              <w:keepNext/>
              <w:keepLines/>
              <w:overflowPunct w:val="0"/>
              <w:autoSpaceDE w:val="0"/>
              <w:autoSpaceDN w:val="0"/>
              <w:adjustRightInd w:val="0"/>
              <w:textAlignment w:val="baseline"/>
              <w:rPr>
                <w:ins w:id="10575" w:author="BigCREditor-Post-RAN4#105" w:date="2022-11-29T09:27:00Z"/>
                <w:rFonts w:ascii="Arial" w:hAnsi="Arial"/>
                <w:sz w:val="18"/>
                <w:lang w:eastAsia="zh-CN"/>
              </w:rPr>
            </w:pPr>
            <w:ins w:id="10576"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24AA2E18" w14:textId="77777777" w:rsidR="003611D8" w:rsidRPr="00D80460" w:rsidRDefault="003611D8" w:rsidP="00864629">
            <w:pPr>
              <w:keepNext/>
              <w:keepLines/>
              <w:overflowPunct w:val="0"/>
              <w:autoSpaceDE w:val="0"/>
              <w:autoSpaceDN w:val="0"/>
              <w:adjustRightInd w:val="0"/>
              <w:jc w:val="center"/>
              <w:textAlignment w:val="baseline"/>
              <w:rPr>
                <w:ins w:id="10577"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FB7215E" w14:textId="77777777" w:rsidR="003611D8" w:rsidRPr="00D80460" w:rsidRDefault="003611D8" w:rsidP="00864629">
            <w:pPr>
              <w:keepNext/>
              <w:keepLines/>
              <w:overflowPunct w:val="0"/>
              <w:autoSpaceDE w:val="0"/>
              <w:autoSpaceDN w:val="0"/>
              <w:adjustRightInd w:val="0"/>
              <w:textAlignment w:val="baseline"/>
              <w:rPr>
                <w:ins w:id="10578" w:author="BigCREditor-Post-RAN4#105" w:date="2022-11-29T09:27:00Z"/>
                <w:rFonts w:ascii="Arial" w:hAnsi="Arial" w:cs="Arial"/>
                <w:sz w:val="18"/>
                <w:lang w:eastAsia="en-GB"/>
              </w:rPr>
            </w:pPr>
            <w:ins w:id="10579" w:author="BigCREditor-Post-RAN4#105" w:date="2022-11-29T09:27:00Z">
              <w:r w:rsidRPr="00D80460">
                <w:rPr>
                  <w:rFonts w:ascii="Arial" w:hAnsi="Arial" w:cs="Arial"/>
                  <w:sz w:val="18"/>
                  <w:lang w:eastAsia="en-GB"/>
                </w:rPr>
                <w:t>Not Applicable</w:t>
              </w:r>
            </w:ins>
          </w:p>
        </w:tc>
      </w:tr>
      <w:tr w:rsidR="003611D8" w:rsidRPr="00D80460" w14:paraId="042D1F63" w14:textId="77777777" w:rsidTr="00864629">
        <w:trPr>
          <w:cantSplit/>
          <w:trHeight w:val="187"/>
          <w:jc w:val="center"/>
          <w:ins w:id="10580" w:author="BigCREditor-Post-RAN4#105" w:date="2022-11-29T09:27:00Z"/>
        </w:trPr>
        <w:tc>
          <w:tcPr>
            <w:tcW w:w="2122" w:type="dxa"/>
            <w:gridSpan w:val="3"/>
            <w:tcBorders>
              <w:top w:val="nil"/>
              <w:left w:val="single" w:sz="4" w:space="0" w:color="auto"/>
              <w:bottom w:val="nil"/>
              <w:right w:val="single" w:sz="4" w:space="0" w:color="auto"/>
            </w:tcBorders>
            <w:shd w:val="clear" w:color="auto" w:fill="auto"/>
          </w:tcPr>
          <w:p w14:paraId="38DE42A6" w14:textId="77777777" w:rsidR="003611D8" w:rsidRPr="00D80460" w:rsidRDefault="003611D8" w:rsidP="00864629">
            <w:pPr>
              <w:keepNext/>
              <w:keepLines/>
              <w:overflowPunct w:val="0"/>
              <w:autoSpaceDE w:val="0"/>
              <w:autoSpaceDN w:val="0"/>
              <w:adjustRightInd w:val="0"/>
              <w:textAlignment w:val="baseline"/>
              <w:rPr>
                <w:ins w:id="10581"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41AFAAEE" w14:textId="77777777" w:rsidR="003611D8" w:rsidRPr="00D80460" w:rsidRDefault="003611D8" w:rsidP="00864629">
            <w:pPr>
              <w:keepNext/>
              <w:keepLines/>
              <w:overflowPunct w:val="0"/>
              <w:autoSpaceDE w:val="0"/>
              <w:autoSpaceDN w:val="0"/>
              <w:adjustRightInd w:val="0"/>
              <w:textAlignment w:val="baseline"/>
              <w:rPr>
                <w:ins w:id="10582" w:author="BigCREditor-Post-RAN4#105" w:date="2022-11-29T09:27:00Z"/>
                <w:rFonts w:ascii="Arial" w:hAnsi="Arial"/>
                <w:sz w:val="18"/>
                <w:lang w:eastAsia="en-GB"/>
              </w:rPr>
            </w:pPr>
            <w:ins w:id="10583"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0B3D3106" w14:textId="77777777" w:rsidR="003611D8" w:rsidRPr="00D80460" w:rsidRDefault="003611D8" w:rsidP="00864629">
            <w:pPr>
              <w:keepNext/>
              <w:keepLines/>
              <w:overflowPunct w:val="0"/>
              <w:autoSpaceDE w:val="0"/>
              <w:autoSpaceDN w:val="0"/>
              <w:adjustRightInd w:val="0"/>
              <w:jc w:val="center"/>
              <w:textAlignment w:val="baseline"/>
              <w:rPr>
                <w:ins w:id="10584"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58E6E5F" w14:textId="77777777" w:rsidR="003611D8" w:rsidRPr="00D80460" w:rsidRDefault="003611D8" w:rsidP="00864629">
            <w:pPr>
              <w:keepNext/>
              <w:keepLines/>
              <w:overflowPunct w:val="0"/>
              <w:autoSpaceDE w:val="0"/>
              <w:autoSpaceDN w:val="0"/>
              <w:adjustRightInd w:val="0"/>
              <w:textAlignment w:val="baseline"/>
              <w:rPr>
                <w:ins w:id="10585" w:author="BigCREditor-Post-RAN4#105" w:date="2022-11-29T09:27:00Z"/>
                <w:rFonts w:ascii="Arial" w:hAnsi="Arial" w:cs="Arial"/>
                <w:sz w:val="18"/>
                <w:lang w:eastAsia="en-GB"/>
              </w:rPr>
            </w:pPr>
            <w:ins w:id="10586" w:author="BigCREditor-Post-RAN4#105" w:date="2022-11-29T09:27:00Z">
              <w:r w:rsidRPr="00D80460">
                <w:rPr>
                  <w:rFonts w:ascii="Arial" w:hAnsi="Arial" w:cs="Arial"/>
                  <w:sz w:val="18"/>
                  <w:lang w:eastAsia="en-GB"/>
                </w:rPr>
                <w:t>TDDConf.1.1</w:t>
              </w:r>
            </w:ins>
          </w:p>
        </w:tc>
      </w:tr>
      <w:tr w:rsidR="003611D8" w:rsidRPr="00D80460" w14:paraId="64C4DE8F" w14:textId="77777777" w:rsidTr="00864629">
        <w:trPr>
          <w:cantSplit/>
          <w:trHeight w:val="187"/>
          <w:jc w:val="center"/>
          <w:ins w:id="10587" w:author="BigCREditor-Post-RAN4#105" w:date="2022-11-29T09:27:00Z"/>
        </w:trPr>
        <w:tc>
          <w:tcPr>
            <w:tcW w:w="2122" w:type="dxa"/>
            <w:gridSpan w:val="3"/>
            <w:tcBorders>
              <w:top w:val="nil"/>
              <w:left w:val="single" w:sz="4" w:space="0" w:color="auto"/>
              <w:bottom w:val="single" w:sz="4" w:space="0" w:color="auto"/>
              <w:right w:val="single" w:sz="4" w:space="0" w:color="auto"/>
            </w:tcBorders>
            <w:shd w:val="clear" w:color="auto" w:fill="auto"/>
          </w:tcPr>
          <w:p w14:paraId="5219C985" w14:textId="77777777" w:rsidR="003611D8" w:rsidRPr="00D80460" w:rsidRDefault="003611D8" w:rsidP="00864629">
            <w:pPr>
              <w:keepNext/>
              <w:keepLines/>
              <w:overflowPunct w:val="0"/>
              <w:autoSpaceDE w:val="0"/>
              <w:autoSpaceDN w:val="0"/>
              <w:adjustRightInd w:val="0"/>
              <w:textAlignment w:val="baseline"/>
              <w:rPr>
                <w:ins w:id="10588"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4254C1C4" w14:textId="77777777" w:rsidR="003611D8" w:rsidRPr="00D80460" w:rsidRDefault="003611D8" w:rsidP="00864629">
            <w:pPr>
              <w:keepNext/>
              <w:keepLines/>
              <w:overflowPunct w:val="0"/>
              <w:autoSpaceDE w:val="0"/>
              <w:autoSpaceDN w:val="0"/>
              <w:adjustRightInd w:val="0"/>
              <w:textAlignment w:val="baseline"/>
              <w:rPr>
                <w:ins w:id="10589" w:author="BigCREditor-Post-RAN4#105" w:date="2022-11-29T09:27:00Z"/>
                <w:rFonts w:ascii="Arial" w:hAnsi="Arial"/>
                <w:sz w:val="18"/>
                <w:lang w:eastAsia="en-GB"/>
              </w:rPr>
            </w:pPr>
            <w:ins w:id="10590"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489A5CDC" w14:textId="77777777" w:rsidR="003611D8" w:rsidRPr="00D80460" w:rsidRDefault="003611D8" w:rsidP="00864629">
            <w:pPr>
              <w:keepNext/>
              <w:keepLines/>
              <w:overflowPunct w:val="0"/>
              <w:autoSpaceDE w:val="0"/>
              <w:autoSpaceDN w:val="0"/>
              <w:adjustRightInd w:val="0"/>
              <w:jc w:val="center"/>
              <w:textAlignment w:val="baseline"/>
              <w:rPr>
                <w:ins w:id="10591"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64E949E6" w14:textId="77777777" w:rsidR="003611D8" w:rsidRPr="00D80460" w:rsidRDefault="003611D8" w:rsidP="00864629">
            <w:pPr>
              <w:keepNext/>
              <w:keepLines/>
              <w:overflowPunct w:val="0"/>
              <w:autoSpaceDE w:val="0"/>
              <w:autoSpaceDN w:val="0"/>
              <w:adjustRightInd w:val="0"/>
              <w:textAlignment w:val="baseline"/>
              <w:rPr>
                <w:ins w:id="10592" w:author="BigCREditor-Post-RAN4#105" w:date="2022-11-29T09:27:00Z"/>
                <w:rFonts w:ascii="Arial" w:hAnsi="Arial" w:cs="Arial"/>
                <w:sz w:val="18"/>
                <w:lang w:eastAsia="en-GB"/>
              </w:rPr>
            </w:pPr>
            <w:ins w:id="10593" w:author="BigCREditor-Post-RAN4#105" w:date="2022-11-29T09:27:00Z">
              <w:r w:rsidRPr="00D80460">
                <w:rPr>
                  <w:rFonts w:ascii="Arial" w:hAnsi="Arial" w:cs="Arial"/>
                  <w:sz w:val="18"/>
                  <w:lang w:eastAsia="en-GB"/>
                </w:rPr>
                <w:t>TDDConf.2.1</w:t>
              </w:r>
            </w:ins>
          </w:p>
        </w:tc>
      </w:tr>
      <w:tr w:rsidR="003611D8" w:rsidRPr="00D80460" w14:paraId="42C5ED3E" w14:textId="77777777" w:rsidTr="00864629">
        <w:trPr>
          <w:cantSplit/>
          <w:trHeight w:val="187"/>
          <w:jc w:val="center"/>
          <w:ins w:id="10594" w:author="BigCREditor-Post-RAN4#105" w:date="2022-11-29T09:27:00Z"/>
        </w:trPr>
        <w:tc>
          <w:tcPr>
            <w:tcW w:w="2122" w:type="dxa"/>
            <w:gridSpan w:val="3"/>
            <w:tcBorders>
              <w:top w:val="single" w:sz="4" w:space="0" w:color="auto"/>
              <w:left w:val="single" w:sz="4" w:space="0" w:color="auto"/>
              <w:bottom w:val="nil"/>
              <w:right w:val="single" w:sz="4" w:space="0" w:color="auto"/>
            </w:tcBorders>
            <w:shd w:val="clear" w:color="auto" w:fill="auto"/>
          </w:tcPr>
          <w:p w14:paraId="6F9B0444" w14:textId="77777777" w:rsidR="003611D8" w:rsidRPr="00D80460" w:rsidRDefault="003611D8" w:rsidP="00864629">
            <w:pPr>
              <w:keepNext/>
              <w:keepLines/>
              <w:overflowPunct w:val="0"/>
              <w:autoSpaceDE w:val="0"/>
              <w:autoSpaceDN w:val="0"/>
              <w:adjustRightInd w:val="0"/>
              <w:textAlignment w:val="baseline"/>
              <w:rPr>
                <w:ins w:id="10595" w:author="BigCREditor-Post-RAN4#105" w:date="2022-11-29T09:27:00Z"/>
                <w:rFonts w:ascii="Arial" w:hAnsi="Arial"/>
                <w:sz w:val="18"/>
                <w:lang w:eastAsia="en-GB"/>
              </w:rPr>
            </w:pPr>
            <w:proofErr w:type="spellStart"/>
            <w:ins w:id="10596" w:author="BigCREditor-Post-RAN4#105" w:date="2022-11-29T09:27:00Z">
              <w:r w:rsidRPr="00D80460">
                <w:rPr>
                  <w:rFonts w:ascii="Arial" w:hAnsi="Arial"/>
                  <w:sz w:val="18"/>
                  <w:lang w:eastAsia="en-GB"/>
                </w:rPr>
                <w:t>BW</w:t>
              </w:r>
              <w:r w:rsidRPr="00D80460">
                <w:rPr>
                  <w:rFonts w:ascii="Arial" w:hAnsi="Arial"/>
                  <w:sz w:val="18"/>
                  <w:vertAlign w:val="subscript"/>
                  <w:lang w:eastAsia="en-GB"/>
                </w:rPr>
                <w:t>channel</w:t>
              </w:r>
              <w:proofErr w:type="spellEnd"/>
            </w:ins>
          </w:p>
        </w:tc>
        <w:tc>
          <w:tcPr>
            <w:tcW w:w="1559" w:type="dxa"/>
            <w:tcBorders>
              <w:top w:val="single" w:sz="4" w:space="0" w:color="auto"/>
              <w:left w:val="single" w:sz="4" w:space="0" w:color="auto"/>
              <w:bottom w:val="single" w:sz="4" w:space="0" w:color="auto"/>
              <w:right w:val="single" w:sz="4" w:space="0" w:color="auto"/>
            </w:tcBorders>
          </w:tcPr>
          <w:p w14:paraId="28FF8942" w14:textId="77777777" w:rsidR="003611D8" w:rsidRPr="00D80460" w:rsidRDefault="003611D8" w:rsidP="00864629">
            <w:pPr>
              <w:keepNext/>
              <w:keepLines/>
              <w:overflowPunct w:val="0"/>
              <w:autoSpaceDE w:val="0"/>
              <w:autoSpaceDN w:val="0"/>
              <w:adjustRightInd w:val="0"/>
              <w:textAlignment w:val="baseline"/>
              <w:rPr>
                <w:ins w:id="10597" w:author="BigCREditor-Post-RAN4#105" w:date="2022-11-29T09:27:00Z"/>
                <w:rFonts w:ascii="Arial" w:hAnsi="Arial"/>
                <w:sz w:val="18"/>
                <w:lang w:eastAsia="en-GB"/>
              </w:rPr>
            </w:pPr>
            <w:ins w:id="10598"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w:t>
              </w:r>
            </w:ins>
          </w:p>
        </w:tc>
        <w:tc>
          <w:tcPr>
            <w:tcW w:w="1134" w:type="dxa"/>
            <w:tcBorders>
              <w:top w:val="single" w:sz="4" w:space="0" w:color="auto"/>
              <w:left w:val="single" w:sz="4" w:space="0" w:color="auto"/>
              <w:bottom w:val="nil"/>
              <w:right w:val="single" w:sz="4" w:space="0" w:color="auto"/>
            </w:tcBorders>
            <w:shd w:val="clear" w:color="auto" w:fill="auto"/>
          </w:tcPr>
          <w:p w14:paraId="6E4179D2" w14:textId="77777777" w:rsidR="003611D8" w:rsidRPr="00D80460" w:rsidRDefault="003611D8" w:rsidP="00864629">
            <w:pPr>
              <w:keepNext/>
              <w:keepLines/>
              <w:overflowPunct w:val="0"/>
              <w:autoSpaceDE w:val="0"/>
              <w:autoSpaceDN w:val="0"/>
              <w:adjustRightInd w:val="0"/>
              <w:jc w:val="center"/>
              <w:textAlignment w:val="baseline"/>
              <w:rPr>
                <w:ins w:id="10599"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60EB6D1D" w14:textId="77777777" w:rsidR="003611D8" w:rsidRPr="00D80460" w:rsidRDefault="003611D8" w:rsidP="00864629">
            <w:pPr>
              <w:keepNext/>
              <w:keepLines/>
              <w:overflowPunct w:val="0"/>
              <w:autoSpaceDE w:val="0"/>
              <w:autoSpaceDN w:val="0"/>
              <w:adjustRightInd w:val="0"/>
              <w:textAlignment w:val="baseline"/>
              <w:rPr>
                <w:ins w:id="10600" w:author="BigCREditor-Post-RAN4#105" w:date="2022-11-29T09:27:00Z"/>
                <w:rFonts w:ascii="Arial" w:eastAsia="Malgun Gothic" w:hAnsi="Arial" w:cs="Arial"/>
                <w:sz w:val="18"/>
                <w:szCs w:val="18"/>
                <w:lang w:eastAsia="en-GB"/>
              </w:rPr>
            </w:pPr>
            <w:ins w:id="10601" w:author="BigCREditor-Post-RAN4#105" w:date="2022-11-29T09:27:00Z">
              <w:r w:rsidRPr="00D80460">
                <w:rPr>
                  <w:rFonts w:ascii="Arial" w:eastAsia="Malgun Gothic" w:hAnsi="Arial"/>
                  <w:sz w:val="18"/>
                  <w:szCs w:val="18"/>
                  <w:lang w:eastAsia="en-GB"/>
                </w:rPr>
                <w:t xml:space="preserve">10 MHz: </w:t>
              </w:r>
              <w:proofErr w:type="spellStart"/>
              <w:proofErr w:type="gramStart"/>
              <w:r w:rsidRPr="00D80460">
                <w:rPr>
                  <w:rFonts w:ascii="Arial" w:eastAsia="Malgun Gothic" w:hAnsi="Arial" w:cs="Arial"/>
                  <w:sz w:val="18"/>
                  <w:szCs w:val="18"/>
                  <w:lang w:eastAsia="en-GB"/>
                </w:rPr>
                <w:t>N</w:t>
              </w:r>
              <w:r w:rsidRPr="00D80460">
                <w:rPr>
                  <w:rFonts w:ascii="Arial" w:eastAsia="Malgun Gothic" w:hAnsi="Arial" w:cs="Arial"/>
                  <w:sz w:val="18"/>
                  <w:szCs w:val="18"/>
                  <w:vertAlign w:val="subscript"/>
                  <w:lang w:eastAsia="en-GB"/>
                </w:rPr>
                <w:t>RB,c</w:t>
              </w:r>
              <w:proofErr w:type="spellEnd"/>
              <w:proofErr w:type="gramEnd"/>
              <w:r w:rsidRPr="00D80460">
                <w:rPr>
                  <w:rFonts w:ascii="Arial" w:eastAsia="Malgun Gothic" w:hAnsi="Arial" w:cs="Arial"/>
                  <w:sz w:val="18"/>
                  <w:szCs w:val="18"/>
                  <w:lang w:eastAsia="en-GB"/>
                </w:rPr>
                <w:t xml:space="preserve"> = 52</w:t>
              </w:r>
            </w:ins>
          </w:p>
        </w:tc>
      </w:tr>
      <w:tr w:rsidR="003611D8" w:rsidRPr="00D80460" w14:paraId="5FA1DE97" w14:textId="77777777" w:rsidTr="00864629">
        <w:trPr>
          <w:cantSplit/>
          <w:trHeight w:val="187"/>
          <w:jc w:val="center"/>
          <w:ins w:id="10602" w:author="BigCREditor-Post-RAN4#105" w:date="2022-11-29T09:27:00Z"/>
        </w:trPr>
        <w:tc>
          <w:tcPr>
            <w:tcW w:w="2122" w:type="dxa"/>
            <w:gridSpan w:val="3"/>
            <w:tcBorders>
              <w:top w:val="nil"/>
              <w:left w:val="single" w:sz="4" w:space="0" w:color="auto"/>
              <w:bottom w:val="nil"/>
              <w:right w:val="single" w:sz="4" w:space="0" w:color="auto"/>
            </w:tcBorders>
            <w:shd w:val="clear" w:color="auto" w:fill="auto"/>
          </w:tcPr>
          <w:p w14:paraId="3E2B3918" w14:textId="77777777" w:rsidR="003611D8" w:rsidRPr="00D80460" w:rsidRDefault="003611D8" w:rsidP="00864629">
            <w:pPr>
              <w:keepNext/>
              <w:keepLines/>
              <w:overflowPunct w:val="0"/>
              <w:autoSpaceDE w:val="0"/>
              <w:autoSpaceDN w:val="0"/>
              <w:adjustRightInd w:val="0"/>
              <w:textAlignment w:val="baseline"/>
              <w:rPr>
                <w:ins w:id="10603"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1B3A11D5" w14:textId="77777777" w:rsidR="003611D8" w:rsidRPr="00D80460" w:rsidRDefault="003611D8" w:rsidP="00864629">
            <w:pPr>
              <w:keepNext/>
              <w:keepLines/>
              <w:overflowPunct w:val="0"/>
              <w:autoSpaceDE w:val="0"/>
              <w:autoSpaceDN w:val="0"/>
              <w:adjustRightInd w:val="0"/>
              <w:textAlignment w:val="baseline"/>
              <w:rPr>
                <w:ins w:id="10604" w:author="BigCREditor-Post-RAN4#105" w:date="2022-11-29T09:27:00Z"/>
                <w:rFonts w:ascii="Arial" w:hAnsi="Arial"/>
                <w:sz w:val="18"/>
                <w:lang w:eastAsia="en-GB"/>
              </w:rPr>
            </w:pPr>
            <w:ins w:id="10605"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1DCAD021" w14:textId="77777777" w:rsidR="003611D8" w:rsidRPr="00D80460" w:rsidRDefault="003611D8" w:rsidP="00864629">
            <w:pPr>
              <w:keepNext/>
              <w:keepLines/>
              <w:overflowPunct w:val="0"/>
              <w:autoSpaceDE w:val="0"/>
              <w:autoSpaceDN w:val="0"/>
              <w:adjustRightInd w:val="0"/>
              <w:jc w:val="center"/>
              <w:textAlignment w:val="baseline"/>
              <w:rPr>
                <w:ins w:id="10606"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89F3ADD" w14:textId="77777777" w:rsidR="003611D8" w:rsidRPr="00D80460" w:rsidRDefault="003611D8" w:rsidP="00864629">
            <w:pPr>
              <w:keepNext/>
              <w:keepLines/>
              <w:overflowPunct w:val="0"/>
              <w:autoSpaceDE w:val="0"/>
              <w:autoSpaceDN w:val="0"/>
              <w:adjustRightInd w:val="0"/>
              <w:textAlignment w:val="baseline"/>
              <w:rPr>
                <w:ins w:id="10607" w:author="BigCREditor-Post-RAN4#105" w:date="2022-11-29T09:27:00Z"/>
                <w:rFonts w:ascii="Arial" w:eastAsia="Malgun Gothic" w:hAnsi="Arial"/>
                <w:sz w:val="18"/>
                <w:szCs w:val="18"/>
                <w:lang w:eastAsia="en-GB"/>
              </w:rPr>
            </w:pPr>
            <w:ins w:id="10608" w:author="BigCREditor-Post-RAN4#105" w:date="2022-11-29T09:27:00Z">
              <w:r w:rsidRPr="00D80460">
                <w:rPr>
                  <w:rFonts w:ascii="Arial" w:eastAsia="Malgun Gothic" w:hAnsi="Arial"/>
                  <w:sz w:val="18"/>
                  <w:szCs w:val="18"/>
                  <w:lang w:eastAsia="en-GB"/>
                </w:rPr>
                <w:t xml:space="preserve">10 MHz: </w:t>
              </w:r>
              <w:proofErr w:type="spellStart"/>
              <w:proofErr w:type="gramStart"/>
              <w:r w:rsidRPr="00D80460">
                <w:rPr>
                  <w:rFonts w:ascii="Arial" w:eastAsia="Malgun Gothic" w:hAnsi="Arial" w:cs="Arial"/>
                  <w:sz w:val="18"/>
                  <w:szCs w:val="18"/>
                  <w:lang w:eastAsia="en-GB"/>
                </w:rPr>
                <w:t>N</w:t>
              </w:r>
              <w:r w:rsidRPr="00D80460">
                <w:rPr>
                  <w:rFonts w:ascii="Arial" w:eastAsia="Malgun Gothic" w:hAnsi="Arial" w:cs="Arial"/>
                  <w:sz w:val="18"/>
                  <w:szCs w:val="18"/>
                  <w:vertAlign w:val="subscript"/>
                  <w:lang w:eastAsia="en-GB"/>
                </w:rPr>
                <w:t>RB,c</w:t>
              </w:r>
              <w:proofErr w:type="spellEnd"/>
              <w:proofErr w:type="gramEnd"/>
              <w:r w:rsidRPr="00D80460">
                <w:rPr>
                  <w:rFonts w:ascii="Arial" w:eastAsia="Malgun Gothic" w:hAnsi="Arial" w:cs="Arial"/>
                  <w:sz w:val="18"/>
                  <w:szCs w:val="18"/>
                  <w:lang w:eastAsia="en-GB"/>
                </w:rPr>
                <w:t xml:space="preserve"> = 52</w:t>
              </w:r>
            </w:ins>
          </w:p>
        </w:tc>
      </w:tr>
      <w:tr w:rsidR="003611D8" w:rsidRPr="00D80460" w14:paraId="177BDBDC" w14:textId="77777777" w:rsidTr="00864629">
        <w:trPr>
          <w:cantSplit/>
          <w:trHeight w:val="187"/>
          <w:jc w:val="center"/>
          <w:ins w:id="10609" w:author="BigCREditor-Post-RAN4#105" w:date="2022-11-29T09:27:00Z"/>
        </w:trPr>
        <w:tc>
          <w:tcPr>
            <w:tcW w:w="2122" w:type="dxa"/>
            <w:gridSpan w:val="3"/>
            <w:tcBorders>
              <w:top w:val="nil"/>
              <w:left w:val="single" w:sz="4" w:space="0" w:color="auto"/>
              <w:bottom w:val="single" w:sz="4" w:space="0" w:color="auto"/>
              <w:right w:val="single" w:sz="4" w:space="0" w:color="auto"/>
            </w:tcBorders>
            <w:shd w:val="clear" w:color="auto" w:fill="auto"/>
          </w:tcPr>
          <w:p w14:paraId="5FE52A6F" w14:textId="77777777" w:rsidR="003611D8" w:rsidRPr="00D80460" w:rsidRDefault="003611D8" w:rsidP="00864629">
            <w:pPr>
              <w:keepNext/>
              <w:keepLines/>
              <w:overflowPunct w:val="0"/>
              <w:autoSpaceDE w:val="0"/>
              <w:autoSpaceDN w:val="0"/>
              <w:adjustRightInd w:val="0"/>
              <w:textAlignment w:val="baseline"/>
              <w:rPr>
                <w:ins w:id="10610"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7599CD85" w14:textId="77777777" w:rsidR="003611D8" w:rsidRPr="00D80460" w:rsidRDefault="003611D8" w:rsidP="00864629">
            <w:pPr>
              <w:keepNext/>
              <w:keepLines/>
              <w:overflowPunct w:val="0"/>
              <w:autoSpaceDE w:val="0"/>
              <w:autoSpaceDN w:val="0"/>
              <w:adjustRightInd w:val="0"/>
              <w:textAlignment w:val="baseline"/>
              <w:rPr>
                <w:ins w:id="10611" w:author="BigCREditor-Post-RAN4#105" w:date="2022-11-29T09:27:00Z"/>
                <w:rFonts w:ascii="Arial" w:hAnsi="Arial"/>
                <w:sz w:val="18"/>
                <w:lang w:eastAsia="en-GB"/>
              </w:rPr>
            </w:pPr>
            <w:ins w:id="10612"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286E686B" w14:textId="77777777" w:rsidR="003611D8" w:rsidRPr="00D80460" w:rsidRDefault="003611D8" w:rsidP="00864629">
            <w:pPr>
              <w:keepNext/>
              <w:keepLines/>
              <w:overflowPunct w:val="0"/>
              <w:autoSpaceDE w:val="0"/>
              <w:autoSpaceDN w:val="0"/>
              <w:adjustRightInd w:val="0"/>
              <w:jc w:val="center"/>
              <w:textAlignment w:val="baseline"/>
              <w:rPr>
                <w:ins w:id="10613"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EA8A983" w14:textId="77777777" w:rsidR="003611D8" w:rsidRPr="00D80460" w:rsidRDefault="003611D8" w:rsidP="00864629">
            <w:pPr>
              <w:keepNext/>
              <w:keepLines/>
              <w:overflowPunct w:val="0"/>
              <w:autoSpaceDE w:val="0"/>
              <w:autoSpaceDN w:val="0"/>
              <w:adjustRightInd w:val="0"/>
              <w:textAlignment w:val="baseline"/>
              <w:rPr>
                <w:ins w:id="10614" w:author="BigCREditor-Post-RAN4#105" w:date="2022-11-29T09:27:00Z"/>
                <w:rFonts w:ascii="Arial" w:eastAsia="Malgun Gothic" w:hAnsi="Arial"/>
                <w:sz w:val="18"/>
                <w:szCs w:val="18"/>
                <w:lang w:eastAsia="en-GB"/>
              </w:rPr>
            </w:pPr>
            <w:ins w:id="10615" w:author="BigCREditor-Post-RAN4#105" w:date="2022-11-29T09:27:00Z">
              <w:r>
                <w:rPr>
                  <w:rFonts w:ascii="Arial" w:hAnsi="Arial" w:hint="eastAsia"/>
                  <w:sz w:val="18"/>
                  <w:szCs w:val="18"/>
                  <w:lang w:eastAsia="zh-CN"/>
                </w:rPr>
                <w:t>2</w:t>
              </w:r>
              <w:r w:rsidRPr="00D80460">
                <w:rPr>
                  <w:rFonts w:ascii="Arial" w:eastAsia="Malgun Gothic" w:hAnsi="Arial"/>
                  <w:sz w:val="18"/>
                  <w:szCs w:val="18"/>
                  <w:lang w:eastAsia="en-GB"/>
                </w:rPr>
                <w:t xml:space="preserve">0 MHz: </w:t>
              </w:r>
              <w:proofErr w:type="spellStart"/>
              <w:proofErr w:type="gramStart"/>
              <w:r w:rsidRPr="00D80460">
                <w:rPr>
                  <w:rFonts w:ascii="Arial" w:eastAsia="Malgun Gothic" w:hAnsi="Arial" w:cs="Arial"/>
                  <w:sz w:val="18"/>
                  <w:szCs w:val="18"/>
                  <w:lang w:eastAsia="en-GB"/>
                </w:rPr>
                <w:t>N</w:t>
              </w:r>
              <w:r w:rsidRPr="00D80460">
                <w:rPr>
                  <w:rFonts w:ascii="Arial" w:eastAsia="Malgun Gothic" w:hAnsi="Arial" w:cs="Arial"/>
                  <w:sz w:val="18"/>
                  <w:szCs w:val="18"/>
                  <w:vertAlign w:val="subscript"/>
                  <w:lang w:eastAsia="en-GB"/>
                </w:rPr>
                <w:t>RB,c</w:t>
              </w:r>
              <w:proofErr w:type="spellEnd"/>
              <w:proofErr w:type="gramEnd"/>
              <w:r>
                <w:rPr>
                  <w:rFonts w:ascii="Arial" w:eastAsia="Malgun Gothic" w:hAnsi="Arial" w:cs="Arial"/>
                  <w:sz w:val="18"/>
                  <w:szCs w:val="18"/>
                  <w:lang w:eastAsia="en-GB"/>
                </w:rPr>
                <w:t xml:space="preserve"> = </w:t>
              </w:r>
              <w:r>
                <w:rPr>
                  <w:rFonts w:ascii="Arial" w:hAnsi="Arial" w:cs="Arial" w:hint="eastAsia"/>
                  <w:sz w:val="18"/>
                  <w:szCs w:val="18"/>
                  <w:lang w:eastAsia="zh-CN"/>
                </w:rPr>
                <w:t>51</w:t>
              </w:r>
              <w:r w:rsidRPr="00D80460">
                <w:rPr>
                  <w:rFonts w:ascii="Arial" w:eastAsia="Malgun Gothic" w:hAnsi="Arial" w:cs="Arial"/>
                  <w:sz w:val="18"/>
                  <w:szCs w:val="18"/>
                  <w:lang w:eastAsia="en-GB"/>
                </w:rPr>
                <w:t xml:space="preserve"> </w:t>
              </w:r>
            </w:ins>
          </w:p>
        </w:tc>
      </w:tr>
      <w:tr w:rsidR="003611D8" w:rsidRPr="00D80460" w14:paraId="4C4191B2" w14:textId="77777777" w:rsidTr="00864629">
        <w:trPr>
          <w:cantSplit/>
          <w:trHeight w:val="187"/>
          <w:jc w:val="center"/>
          <w:ins w:id="10616" w:author="BigCREditor-Post-RAN4#105" w:date="2022-11-29T09:27:00Z"/>
        </w:trPr>
        <w:tc>
          <w:tcPr>
            <w:tcW w:w="2122" w:type="dxa"/>
            <w:gridSpan w:val="3"/>
            <w:tcBorders>
              <w:top w:val="nil"/>
              <w:left w:val="single" w:sz="4" w:space="0" w:color="auto"/>
              <w:bottom w:val="single" w:sz="4" w:space="0" w:color="auto"/>
              <w:right w:val="single" w:sz="4" w:space="0" w:color="auto"/>
            </w:tcBorders>
            <w:shd w:val="clear" w:color="auto" w:fill="auto"/>
          </w:tcPr>
          <w:p w14:paraId="05AE5587" w14:textId="77777777" w:rsidR="003611D8" w:rsidRPr="00D80460" w:rsidRDefault="003611D8" w:rsidP="00864629">
            <w:pPr>
              <w:keepNext/>
              <w:keepLines/>
              <w:overflowPunct w:val="0"/>
              <w:autoSpaceDE w:val="0"/>
              <w:autoSpaceDN w:val="0"/>
              <w:adjustRightInd w:val="0"/>
              <w:textAlignment w:val="baseline"/>
              <w:rPr>
                <w:ins w:id="10617"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0C13BDEA" w14:textId="77777777" w:rsidR="003611D8" w:rsidRPr="00F25FB0" w:rsidRDefault="003611D8" w:rsidP="00864629">
            <w:pPr>
              <w:keepNext/>
              <w:keepLines/>
              <w:overflowPunct w:val="0"/>
              <w:autoSpaceDE w:val="0"/>
              <w:autoSpaceDN w:val="0"/>
              <w:adjustRightInd w:val="0"/>
              <w:textAlignment w:val="baseline"/>
              <w:rPr>
                <w:ins w:id="10618" w:author="BigCREditor-Post-RAN4#105" w:date="2022-11-29T09:27:00Z"/>
                <w:rFonts w:ascii="Arial" w:hAnsi="Arial"/>
                <w:sz w:val="18"/>
                <w:lang w:eastAsia="zh-CN"/>
              </w:rPr>
            </w:pPr>
            <w:ins w:id="10619" w:author="BigCREditor-Post-RAN4#105" w:date="2022-11-29T09:27:00Z">
              <w:r>
                <w:rPr>
                  <w:rFonts w:ascii="Arial" w:hAnsi="Arial" w:hint="eastAsia"/>
                  <w:sz w:val="18"/>
                  <w:lang w:eastAsia="zh-CN"/>
                </w:rPr>
                <w:t>Config 4</w:t>
              </w:r>
            </w:ins>
          </w:p>
        </w:tc>
        <w:tc>
          <w:tcPr>
            <w:tcW w:w="1134" w:type="dxa"/>
            <w:tcBorders>
              <w:top w:val="nil"/>
              <w:left w:val="single" w:sz="4" w:space="0" w:color="auto"/>
              <w:bottom w:val="single" w:sz="4" w:space="0" w:color="auto"/>
              <w:right w:val="single" w:sz="4" w:space="0" w:color="auto"/>
            </w:tcBorders>
            <w:shd w:val="clear" w:color="auto" w:fill="auto"/>
          </w:tcPr>
          <w:p w14:paraId="6C697161" w14:textId="77777777" w:rsidR="003611D8" w:rsidRPr="00D80460" w:rsidRDefault="003611D8" w:rsidP="00864629">
            <w:pPr>
              <w:keepNext/>
              <w:keepLines/>
              <w:overflowPunct w:val="0"/>
              <w:autoSpaceDE w:val="0"/>
              <w:autoSpaceDN w:val="0"/>
              <w:adjustRightInd w:val="0"/>
              <w:jc w:val="center"/>
              <w:textAlignment w:val="baseline"/>
              <w:rPr>
                <w:ins w:id="10620"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42F78FF" w14:textId="77777777" w:rsidR="003611D8" w:rsidRPr="00A251CE" w:rsidRDefault="003611D8" w:rsidP="00864629">
            <w:pPr>
              <w:keepNext/>
              <w:keepLines/>
              <w:overflowPunct w:val="0"/>
              <w:autoSpaceDE w:val="0"/>
              <w:autoSpaceDN w:val="0"/>
              <w:adjustRightInd w:val="0"/>
              <w:textAlignment w:val="baseline"/>
              <w:rPr>
                <w:ins w:id="10621" w:author="BigCREditor-Post-RAN4#105" w:date="2022-11-29T09:27:00Z"/>
                <w:rFonts w:ascii="Arial" w:hAnsi="Arial"/>
                <w:sz w:val="18"/>
                <w:szCs w:val="18"/>
                <w:lang w:eastAsia="zh-CN"/>
              </w:rPr>
            </w:pPr>
            <w:ins w:id="10622" w:author="BigCREditor-Post-RAN4#105" w:date="2022-11-29T09:27:00Z">
              <w:r>
                <w:rPr>
                  <w:rFonts w:ascii="Arial" w:hAnsi="Arial" w:hint="eastAsia"/>
                  <w:sz w:val="18"/>
                  <w:szCs w:val="18"/>
                  <w:lang w:eastAsia="zh-CN"/>
                </w:rPr>
                <w:t>1</w:t>
              </w:r>
              <w:r w:rsidRPr="00D80460">
                <w:rPr>
                  <w:rFonts w:ascii="Arial" w:eastAsia="Malgun Gothic" w:hAnsi="Arial"/>
                  <w:sz w:val="18"/>
                  <w:szCs w:val="18"/>
                  <w:lang w:eastAsia="en-GB"/>
                </w:rPr>
                <w:t xml:space="preserve">0 MHz: </w:t>
              </w:r>
              <w:proofErr w:type="spellStart"/>
              <w:proofErr w:type="gramStart"/>
              <w:r w:rsidRPr="00D80460">
                <w:rPr>
                  <w:rFonts w:ascii="Arial" w:eastAsia="Malgun Gothic" w:hAnsi="Arial" w:cs="Arial"/>
                  <w:sz w:val="18"/>
                  <w:szCs w:val="18"/>
                  <w:lang w:eastAsia="en-GB"/>
                </w:rPr>
                <w:t>N</w:t>
              </w:r>
              <w:r w:rsidRPr="00D80460">
                <w:rPr>
                  <w:rFonts w:ascii="Arial" w:eastAsia="Malgun Gothic" w:hAnsi="Arial" w:cs="Arial"/>
                  <w:sz w:val="18"/>
                  <w:szCs w:val="18"/>
                  <w:vertAlign w:val="subscript"/>
                  <w:lang w:eastAsia="en-GB"/>
                </w:rPr>
                <w:t>RB,c</w:t>
              </w:r>
              <w:proofErr w:type="spellEnd"/>
              <w:proofErr w:type="gramEnd"/>
              <w:r w:rsidRPr="00D80460">
                <w:rPr>
                  <w:rFonts w:ascii="Arial" w:eastAsia="Malgun Gothic" w:hAnsi="Arial" w:cs="Arial"/>
                  <w:sz w:val="18"/>
                  <w:szCs w:val="18"/>
                  <w:lang w:eastAsia="en-GB"/>
                </w:rPr>
                <w:t xml:space="preserve"> = </w:t>
              </w:r>
              <w:r>
                <w:rPr>
                  <w:rFonts w:ascii="Arial" w:hAnsi="Arial" w:cs="Arial" w:hint="eastAsia"/>
                  <w:sz w:val="18"/>
                  <w:szCs w:val="18"/>
                  <w:lang w:eastAsia="zh-CN"/>
                </w:rPr>
                <w:t>52</w:t>
              </w:r>
            </w:ins>
          </w:p>
        </w:tc>
      </w:tr>
      <w:tr w:rsidR="003611D8" w:rsidRPr="00D80460" w14:paraId="29F83020" w14:textId="77777777" w:rsidTr="00864629">
        <w:trPr>
          <w:cantSplit/>
          <w:trHeight w:val="187"/>
          <w:jc w:val="center"/>
          <w:ins w:id="10623"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0A7F4950" w14:textId="77777777" w:rsidR="003611D8" w:rsidRPr="00D80460" w:rsidRDefault="003611D8" w:rsidP="00864629">
            <w:pPr>
              <w:keepNext/>
              <w:keepLines/>
              <w:overflowPunct w:val="0"/>
              <w:autoSpaceDE w:val="0"/>
              <w:autoSpaceDN w:val="0"/>
              <w:adjustRightInd w:val="0"/>
              <w:textAlignment w:val="baseline"/>
              <w:rPr>
                <w:ins w:id="10624" w:author="BigCREditor-Post-RAN4#105" w:date="2022-11-29T09:27:00Z"/>
                <w:rFonts w:ascii="Arial" w:hAnsi="Arial"/>
                <w:sz w:val="18"/>
                <w:lang w:eastAsia="en-GB"/>
              </w:rPr>
            </w:pPr>
            <w:ins w:id="10625" w:author="BigCREditor-Post-RAN4#105" w:date="2022-11-29T09:27:00Z">
              <w:r w:rsidRPr="00D80460">
                <w:rPr>
                  <w:rFonts w:ascii="Arial" w:hAnsi="Arial"/>
                  <w:sz w:val="18"/>
                  <w:lang w:eastAsia="zh-CN"/>
                </w:rPr>
                <w:t>Active BWP ID</w:t>
              </w:r>
            </w:ins>
          </w:p>
        </w:tc>
        <w:tc>
          <w:tcPr>
            <w:tcW w:w="1134" w:type="dxa"/>
            <w:tcBorders>
              <w:top w:val="single" w:sz="4" w:space="0" w:color="auto"/>
              <w:left w:val="single" w:sz="4" w:space="0" w:color="auto"/>
              <w:bottom w:val="single" w:sz="4" w:space="0" w:color="auto"/>
              <w:right w:val="single" w:sz="4" w:space="0" w:color="auto"/>
            </w:tcBorders>
          </w:tcPr>
          <w:p w14:paraId="502C27E7" w14:textId="77777777" w:rsidR="003611D8" w:rsidRPr="00D80460" w:rsidRDefault="003611D8" w:rsidP="00864629">
            <w:pPr>
              <w:keepNext/>
              <w:keepLines/>
              <w:overflowPunct w:val="0"/>
              <w:autoSpaceDE w:val="0"/>
              <w:autoSpaceDN w:val="0"/>
              <w:adjustRightInd w:val="0"/>
              <w:jc w:val="center"/>
              <w:textAlignment w:val="baseline"/>
              <w:rPr>
                <w:ins w:id="10626"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9039857" w14:textId="77777777" w:rsidR="003611D8" w:rsidRPr="00D80460" w:rsidRDefault="003611D8" w:rsidP="00864629">
            <w:pPr>
              <w:keepNext/>
              <w:keepLines/>
              <w:overflowPunct w:val="0"/>
              <w:autoSpaceDE w:val="0"/>
              <w:autoSpaceDN w:val="0"/>
              <w:adjustRightInd w:val="0"/>
              <w:textAlignment w:val="baseline"/>
              <w:rPr>
                <w:ins w:id="10627" w:author="BigCREditor-Post-RAN4#105" w:date="2022-11-29T09:27:00Z"/>
                <w:rFonts w:ascii="Arial" w:hAnsi="Arial"/>
                <w:sz w:val="18"/>
                <w:lang w:eastAsia="zh-CN"/>
              </w:rPr>
            </w:pPr>
            <w:ins w:id="10628" w:author="BigCREditor-Post-RAN4#105" w:date="2022-11-29T09:27:00Z">
              <w:r w:rsidRPr="00D80460">
                <w:rPr>
                  <w:rFonts w:ascii="Arial" w:hAnsi="Arial"/>
                  <w:sz w:val="18"/>
                  <w:lang w:eastAsia="zh-CN"/>
                </w:rPr>
                <w:t>1, 2</w:t>
              </w:r>
            </w:ins>
          </w:p>
        </w:tc>
      </w:tr>
      <w:tr w:rsidR="003611D8" w:rsidRPr="00D80460" w14:paraId="13F137BA" w14:textId="77777777" w:rsidTr="00864629">
        <w:trPr>
          <w:cantSplit/>
          <w:trHeight w:val="187"/>
          <w:jc w:val="center"/>
          <w:ins w:id="10629" w:author="BigCREditor-Post-RAN4#105" w:date="2022-11-29T09:27:00Z"/>
        </w:trPr>
        <w:tc>
          <w:tcPr>
            <w:tcW w:w="2122" w:type="dxa"/>
            <w:gridSpan w:val="3"/>
            <w:tcBorders>
              <w:top w:val="single" w:sz="4" w:space="0" w:color="auto"/>
              <w:left w:val="single" w:sz="4" w:space="0" w:color="auto"/>
              <w:right w:val="single" w:sz="4" w:space="0" w:color="auto"/>
            </w:tcBorders>
          </w:tcPr>
          <w:p w14:paraId="315B1265" w14:textId="77777777" w:rsidR="003611D8" w:rsidRPr="00D80460" w:rsidRDefault="003611D8" w:rsidP="00864629">
            <w:pPr>
              <w:keepNext/>
              <w:keepLines/>
              <w:overflowPunct w:val="0"/>
              <w:autoSpaceDE w:val="0"/>
              <w:autoSpaceDN w:val="0"/>
              <w:adjustRightInd w:val="0"/>
              <w:textAlignment w:val="baseline"/>
              <w:rPr>
                <w:ins w:id="10630" w:author="BigCREditor-Post-RAN4#105" w:date="2022-11-29T09:27:00Z"/>
                <w:rFonts w:ascii="Arial" w:hAnsi="Arial"/>
                <w:sz w:val="18"/>
                <w:lang w:eastAsia="en-GB"/>
              </w:rPr>
            </w:pPr>
            <w:ins w:id="10631" w:author="BigCREditor-Post-RAN4#105" w:date="2022-11-29T09:27:00Z">
              <w:r w:rsidRPr="00D80460">
                <w:rPr>
                  <w:rFonts w:ascii="Arial" w:hAnsi="Arial"/>
                  <w:sz w:val="18"/>
                  <w:lang w:eastAsia="en-GB"/>
                </w:rPr>
                <w:t>Initial DL BWP Configuration</w:t>
              </w:r>
            </w:ins>
          </w:p>
        </w:tc>
        <w:tc>
          <w:tcPr>
            <w:tcW w:w="1559" w:type="dxa"/>
            <w:tcBorders>
              <w:top w:val="single" w:sz="4" w:space="0" w:color="auto"/>
              <w:left w:val="single" w:sz="4" w:space="0" w:color="auto"/>
              <w:right w:val="single" w:sz="4" w:space="0" w:color="auto"/>
            </w:tcBorders>
          </w:tcPr>
          <w:p w14:paraId="0DDD6D35" w14:textId="77777777" w:rsidR="003611D8" w:rsidRPr="00BF5469" w:rsidRDefault="003611D8" w:rsidP="00864629">
            <w:pPr>
              <w:keepNext/>
              <w:keepLines/>
              <w:overflowPunct w:val="0"/>
              <w:autoSpaceDE w:val="0"/>
              <w:autoSpaceDN w:val="0"/>
              <w:adjustRightInd w:val="0"/>
              <w:textAlignment w:val="baseline"/>
              <w:rPr>
                <w:ins w:id="10632" w:author="BigCREditor-Post-RAN4#105" w:date="2022-11-29T09:27:00Z"/>
                <w:rFonts w:ascii="Arial" w:hAnsi="Arial"/>
                <w:sz w:val="18"/>
                <w:lang w:eastAsia="zh-CN"/>
              </w:rPr>
            </w:pPr>
            <w:ins w:id="10633"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02B34CCB" w14:textId="77777777" w:rsidR="003611D8" w:rsidRPr="00D80460" w:rsidRDefault="003611D8" w:rsidP="00864629">
            <w:pPr>
              <w:keepNext/>
              <w:keepLines/>
              <w:overflowPunct w:val="0"/>
              <w:autoSpaceDE w:val="0"/>
              <w:autoSpaceDN w:val="0"/>
              <w:adjustRightInd w:val="0"/>
              <w:jc w:val="center"/>
              <w:textAlignment w:val="baseline"/>
              <w:rPr>
                <w:ins w:id="10634" w:author="BigCREditor-Post-RAN4#105" w:date="2022-11-29T09:27:00Z"/>
                <w:rFonts w:ascii="Arial" w:hAnsi="Arial"/>
                <w:sz w:val="18"/>
                <w:lang w:eastAsia="en-GB"/>
              </w:rPr>
            </w:pPr>
          </w:p>
        </w:tc>
        <w:tc>
          <w:tcPr>
            <w:tcW w:w="2551" w:type="dxa"/>
            <w:tcBorders>
              <w:top w:val="single" w:sz="4" w:space="0" w:color="auto"/>
              <w:left w:val="single" w:sz="4" w:space="0" w:color="auto"/>
              <w:right w:val="single" w:sz="4" w:space="0" w:color="auto"/>
            </w:tcBorders>
          </w:tcPr>
          <w:p w14:paraId="3395C69D" w14:textId="77777777" w:rsidR="003611D8" w:rsidRPr="00D80460" w:rsidRDefault="003611D8" w:rsidP="00864629">
            <w:pPr>
              <w:keepNext/>
              <w:keepLines/>
              <w:overflowPunct w:val="0"/>
              <w:autoSpaceDE w:val="0"/>
              <w:autoSpaceDN w:val="0"/>
              <w:adjustRightInd w:val="0"/>
              <w:textAlignment w:val="baseline"/>
              <w:rPr>
                <w:ins w:id="10635" w:author="BigCREditor-Post-RAN4#105" w:date="2022-11-29T09:27:00Z"/>
                <w:rFonts w:ascii="Arial" w:hAnsi="Arial"/>
                <w:sz w:val="18"/>
                <w:lang w:eastAsia="zh-CN"/>
              </w:rPr>
            </w:pPr>
            <w:ins w:id="10636" w:author="BigCREditor-Post-RAN4#105" w:date="2022-11-29T09:27:00Z">
              <w:r w:rsidRPr="00D80460">
                <w:rPr>
                  <w:rFonts w:ascii="Arial" w:hAnsi="Arial"/>
                  <w:sz w:val="18"/>
                  <w:lang w:eastAsia="zh-CN"/>
                </w:rPr>
                <w:t>DLBWP.0.2</w:t>
              </w:r>
              <w:r w:rsidRPr="00D80460">
                <w:rPr>
                  <w:rFonts w:ascii="Arial" w:hAnsi="Arial" w:cs="Arial"/>
                  <w:sz w:val="18"/>
                  <w:szCs w:val="18"/>
                  <w:vertAlign w:val="superscript"/>
                  <w:lang w:eastAsia="en-GB"/>
                </w:rPr>
                <w:t xml:space="preserve"> Note 4</w:t>
              </w:r>
            </w:ins>
          </w:p>
        </w:tc>
      </w:tr>
      <w:tr w:rsidR="003611D8" w:rsidRPr="00D80460" w14:paraId="1561FE93" w14:textId="77777777" w:rsidTr="00864629">
        <w:trPr>
          <w:cantSplit/>
          <w:trHeight w:val="187"/>
          <w:jc w:val="center"/>
          <w:ins w:id="10637" w:author="BigCREditor-Post-RAN4#105" w:date="2022-11-29T09:27:00Z"/>
        </w:trPr>
        <w:tc>
          <w:tcPr>
            <w:tcW w:w="2122" w:type="dxa"/>
            <w:gridSpan w:val="3"/>
            <w:tcBorders>
              <w:top w:val="single" w:sz="4" w:space="0" w:color="auto"/>
              <w:left w:val="single" w:sz="4" w:space="0" w:color="auto"/>
              <w:right w:val="single" w:sz="4" w:space="0" w:color="auto"/>
            </w:tcBorders>
          </w:tcPr>
          <w:p w14:paraId="27F39803" w14:textId="77777777" w:rsidR="003611D8" w:rsidRPr="00D80460" w:rsidRDefault="003611D8" w:rsidP="00864629">
            <w:pPr>
              <w:keepNext/>
              <w:keepLines/>
              <w:overflowPunct w:val="0"/>
              <w:autoSpaceDE w:val="0"/>
              <w:autoSpaceDN w:val="0"/>
              <w:adjustRightInd w:val="0"/>
              <w:textAlignment w:val="baseline"/>
              <w:rPr>
                <w:ins w:id="10638" w:author="BigCREditor-Post-RAN4#105" w:date="2022-11-29T09:27:00Z"/>
                <w:rFonts w:ascii="Arial" w:hAnsi="Arial"/>
                <w:sz w:val="18"/>
                <w:lang w:eastAsia="en-GB"/>
              </w:rPr>
            </w:pPr>
            <w:ins w:id="10639" w:author="BigCREditor-Post-RAN4#105" w:date="2022-11-29T09:27:00Z">
              <w:r w:rsidRPr="00D80460">
                <w:rPr>
                  <w:rFonts w:ascii="Arial" w:hAnsi="Arial"/>
                  <w:sz w:val="18"/>
                  <w:lang w:eastAsia="en-GB"/>
                </w:rPr>
                <w:t>Active DL BWP-1 Configuration</w:t>
              </w:r>
            </w:ins>
          </w:p>
        </w:tc>
        <w:tc>
          <w:tcPr>
            <w:tcW w:w="1559" w:type="dxa"/>
            <w:tcBorders>
              <w:top w:val="single" w:sz="4" w:space="0" w:color="auto"/>
              <w:left w:val="single" w:sz="4" w:space="0" w:color="auto"/>
              <w:right w:val="single" w:sz="4" w:space="0" w:color="auto"/>
            </w:tcBorders>
          </w:tcPr>
          <w:p w14:paraId="471B82D5" w14:textId="77777777" w:rsidR="003611D8" w:rsidRPr="00BF5469" w:rsidRDefault="003611D8" w:rsidP="00864629">
            <w:pPr>
              <w:keepNext/>
              <w:keepLines/>
              <w:overflowPunct w:val="0"/>
              <w:autoSpaceDE w:val="0"/>
              <w:autoSpaceDN w:val="0"/>
              <w:adjustRightInd w:val="0"/>
              <w:textAlignment w:val="baseline"/>
              <w:rPr>
                <w:ins w:id="10640" w:author="BigCREditor-Post-RAN4#105" w:date="2022-11-29T09:27:00Z"/>
                <w:rFonts w:ascii="Arial" w:hAnsi="Arial"/>
                <w:sz w:val="18"/>
                <w:lang w:eastAsia="zh-CN"/>
              </w:rPr>
            </w:pPr>
            <w:ins w:id="10641"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0576F3C2" w14:textId="77777777" w:rsidR="003611D8" w:rsidRPr="00D80460" w:rsidRDefault="003611D8" w:rsidP="00864629">
            <w:pPr>
              <w:keepNext/>
              <w:keepLines/>
              <w:overflowPunct w:val="0"/>
              <w:autoSpaceDE w:val="0"/>
              <w:autoSpaceDN w:val="0"/>
              <w:adjustRightInd w:val="0"/>
              <w:jc w:val="center"/>
              <w:textAlignment w:val="baseline"/>
              <w:rPr>
                <w:ins w:id="10642" w:author="BigCREditor-Post-RAN4#105" w:date="2022-11-29T09:27:00Z"/>
                <w:rFonts w:ascii="Arial" w:hAnsi="Arial"/>
                <w:sz w:val="18"/>
                <w:lang w:eastAsia="en-GB"/>
              </w:rPr>
            </w:pPr>
          </w:p>
        </w:tc>
        <w:tc>
          <w:tcPr>
            <w:tcW w:w="2551" w:type="dxa"/>
            <w:tcBorders>
              <w:top w:val="single" w:sz="4" w:space="0" w:color="auto"/>
              <w:left w:val="single" w:sz="4" w:space="0" w:color="auto"/>
              <w:right w:val="single" w:sz="4" w:space="0" w:color="auto"/>
            </w:tcBorders>
          </w:tcPr>
          <w:p w14:paraId="3F720CCE" w14:textId="77777777" w:rsidR="003611D8" w:rsidRPr="00D80460" w:rsidRDefault="003611D8" w:rsidP="00864629">
            <w:pPr>
              <w:keepNext/>
              <w:keepLines/>
              <w:overflowPunct w:val="0"/>
              <w:autoSpaceDE w:val="0"/>
              <w:autoSpaceDN w:val="0"/>
              <w:adjustRightInd w:val="0"/>
              <w:textAlignment w:val="baseline"/>
              <w:rPr>
                <w:ins w:id="10643" w:author="BigCREditor-Post-RAN4#105" w:date="2022-11-29T09:27:00Z"/>
                <w:rFonts w:ascii="Arial" w:hAnsi="Arial"/>
                <w:sz w:val="18"/>
                <w:lang w:eastAsia="zh-CN"/>
              </w:rPr>
            </w:pPr>
            <w:ins w:id="10644" w:author="BigCREditor-Post-RAN4#105" w:date="2022-11-29T09:27:00Z">
              <w:r w:rsidRPr="00D80460">
                <w:rPr>
                  <w:rFonts w:ascii="Arial" w:hAnsi="Arial"/>
                  <w:sz w:val="18"/>
                  <w:lang w:eastAsia="zh-CN"/>
                </w:rPr>
                <w:t>DLBWP.1.1</w:t>
              </w:r>
              <w:r w:rsidRPr="00D80460">
                <w:rPr>
                  <w:rFonts w:ascii="Arial" w:hAnsi="Arial" w:cs="Arial"/>
                  <w:sz w:val="18"/>
                  <w:szCs w:val="18"/>
                  <w:vertAlign w:val="superscript"/>
                  <w:lang w:eastAsia="en-GB"/>
                </w:rPr>
                <w:t xml:space="preserve"> Note 4</w:t>
              </w:r>
            </w:ins>
          </w:p>
        </w:tc>
      </w:tr>
      <w:tr w:rsidR="003611D8" w:rsidRPr="00D80460" w14:paraId="19A3DF8C" w14:textId="77777777" w:rsidTr="00864629">
        <w:trPr>
          <w:cantSplit/>
          <w:trHeight w:val="187"/>
          <w:jc w:val="center"/>
          <w:ins w:id="10645" w:author="BigCREditor-Post-RAN4#105" w:date="2022-11-29T09:27:00Z"/>
        </w:trPr>
        <w:tc>
          <w:tcPr>
            <w:tcW w:w="2122" w:type="dxa"/>
            <w:gridSpan w:val="3"/>
            <w:tcBorders>
              <w:left w:val="single" w:sz="4" w:space="0" w:color="auto"/>
              <w:right w:val="single" w:sz="4" w:space="0" w:color="auto"/>
            </w:tcBorders>
          </w:tcPr>
          <w:p w14:paraId="6B7008AB" w14:textId="77777777" w:rsidR="003611D8" w:rsidRPr="00D80460" w:rsidRDefault="003611D8" w:rsidP="00864629">
            <w:pPr>
              <w:keepNext/>
              <w:keepLines/>
              <w:overflowPunct w:val="0"/>
              <w:autoSpaceDE w:val="0"/>
              <w:autoSpaceDN w:val="0"/>
              <w:adjustRightInd w:val="0"/>
              <w:textAlignment w:val="baseline"/>
              <w:rPr>
                <w:ins w:id="10646" w:author="BigCREditor-Post-RAN4#105" w:date="2022-11-29T09:27:00Z"/>
                <w:rFonts w:ascii="Arial" w:hAnsi="Arial"/>
                <w:sz w:val="18"/>
                <w:lang w:eastAsia="en-GB"/>
              </w:rPr>
            </w:pPr>
            <w:ins w:id="10647" w:author="BigCREditor-Post-RAN4#105" w:date="2022-11-29T09:27:00Z">
              <w:r w:rsidRPr="00D80460">
                <w:rPr>
                  <w:rFonts w:ascii="Arial" w:hAnsi="Arial"/>
                  <w:sz w:val="18"/>
                  <w:lang w:eastAsia="en-GB"/>
                </w:rPr>
                <w:t>Active DL BWP-2 Configuration</w:t>
              </w:r>
            </w:ins>
          </w:p>
        </w:tc>
        <w:tc>
          <w:tcPr>
            <w:tcW w:w="1559" w:type="dxa"/>
            <w:tcBorders>
              <w:top w:val="single" w:sz="4" w:space="0" w:color="auto"/>
              <w:left w:val="single" w:sz="4" w:space="0" w:color="auto"/>
              <w:right w:val="single" w:sz="4" w:space="0" w:color="auto"/>
            </w:tcBorders>
          </w:tcPr>
          <w:p w14:paraId="44097BF6" w14:textId="77777777" w:rsidR="003611D8" w:rsidRPr="00BF5469" w:rsidRDefault="003611D8" w:rsidP="00864629">
            <w:pPr>
              <w:keepNext/>
              <w:keepLines/>
              <w:overflowPunct w:val="0"/>
              <w:autoSpaceDE w:val="0"/>
              <w:autoSpaceDN w:val="0"/>
              <w:adjustRightInd w:val="0"/>
              <w:textAlignment w:val="baseline"/>
              <w:rPr>
                <w:ins w:id="10648" w:author="BigCREditor-Post-RAN4#105" w:date="2022-11-29T09:27:00Z"/>
                <w:rFonts w:ascii="Arial" w:hAnsi="Arial"/>
                <w:sz w:val="18"/>
                <w:lang w:eastAsia="zh-CN"/>
              </w:rPr>
            </w:pPr>
            <w:ins w:id="10649"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left w:val="single" w:sz="4" w:space="0" w:color="auto"/>
              <w:right w:val="single" w:sz="4" w:space="0" w:color="auto"/>
            </w:tcBorders>
          </w:tcPr>
          <w:p w14:paraId="3AE55F50" w14:textId="77777777" w:rsidR="003611D8" w:rsidRPr="00D80460" w:rsidRDefault="003611D8" w:rsidP="00864629">
            <w:pPr>
              <w:keepNext/>
              <w:keepLines/>
              <w:overflowPunct w:val="0"/>
              <w:autoSpaceDE w:val="0"/>
              <w:autoSpaceDN w:val="0"/>
              <w:adjustRightInd w:val="0"/>
              <w:jc w:val="center"/>
              <w:textAlignment w:val="baseline"/>
              <w:rPr>
                <w:ins w:id="10650" w:author="BigCREditor-Post-RAN4#105" w:date="2022-11-29T09:27:00Z"/>
                <w:rFonts w:ascii="Arial" w:hAnsi="Arial"/>
                <w:sz w:val="18"/>
                <w:lang w:eastAsia="en-GB"/>
              </w:rPr>
            </w:pPr>
          </w:p>
        </w:tc>
        <w:tc>
          <w:tcPr>
            <w:tcW w:w="2551" w:type="dxa"/>
            <w:tcBorders>
              <w:left w:val="single" w:sz="4" w:space="0" w:color="auto"/>
              <w:right w:val="single" w:sz="4" w:space="0" w:color="auto"/>
            </w:tcBorders>
          </w:tcPr>
          <w:p w14:paraId="0C865CD4" w14:textId="77777777" w:rsidR="003611D8" w:rsidRPr="00BF5469" w:rsidRDefault="003611D8" w:rsidP="00864629">
            <w:pPr>
              <w:keepNext/>
              <w:keepLines/>
              <w:overflowPunct w:val="0"/>
              <w:autoSpaceDE w:val="0"/>
              <w:autoSpaceDN w:val="0"/>
              <w:adjustRightInd w:val="0"/>
              <w:textAlignment w:val="baseline"/>
              <w:rPr>
                <w:ins w:id="10651" w:author="BigCREditor-Post-RAN4#105" w:date="2022-11-29T09:27:00Z"/>
                <w:rFonts w:ascii="Arial" w:hAnsi="Arial"/>
                <w:sz w:val="18"/>
                <w:lang w:eastAsia="zh-CN"/>
              </w:rPr>
            </w:pPr>
            <w:ins w:id="10652" w:author="BigCREditor-Post-RAN4#105" w:date="2022-11-29T09:27:00Z">
              <w:r>
                <w:rPr>
                  <w:lang w:eastAsia="zh-CN"/>
                </w:rPr>
                <w:t>DL</w:t>
              </w:r>
              <w:r>
                <w:rPr>
                  <w:rFonts w:hint="eastAsia"/>
                  <w:lang w:eastAsia="zh-CN"/>
                </w:rPr>
                <w:t>BW</w:t>
              </w:r>
              <w:r w:rsidRPr="00CA1986">
                <w:rPr>
                  <w:lang w:eastAsia="zh-CN"/>
                </w:rPr>
                <w:t>P.1.2 RedCap</w:t>
              </w:r>
              <w:r w:rsidRPr="00CA1986">
                <w:rPr>
                  <w:rFonts w:cs="Arial"/>
                  <w:szCs w:val="18"/>
                  <w:vertAlign w:val="superscript"/>
                  <w:lang w:eastAsia="en-GB"/>
                </w:rPr>
                <w:t xml:space="preserve"> Note 4</w:t>
              </w:r>
            </w:ins>
          </w:p>
        </w:tc>
      </w:tr>
      <w:tr w:rsidR="003611D8" w:rsidRPr="00D80460" w14:paraId="172F8592" w14:textId="77777777" w:rsidTr="00864629">
        <w:trPr>
          <w:cantSplit/>
          <w:trHeight w:val="187"/>
          <w:jc w:val="center"/>
          <w:ins w:id="10653" w:author="BigCREditor-Post-RAN4#105" w:date="2022-11-29T09:27:00Z"/>
        </w:trPr>
        <w:tc>
          <w:tcPr>
            <w:tcW w:w="2122" w:type="dxa"/>
            <w:gridSpan w:val="3"/>
            <w:tcBorders>
              <w:top w:val="single" w:sz="4" w:space="0" w:color="auto"/>
              <w:left w:val="single" w:sz="4" w:space="0" w:color="auto"/>
              <w:right w:val="single" w:sz="4" w:space="0" w:color="auto"/>
            </w:tcBorders>
          </w:tcPr>
          <w:p w14:paraId="3EC3CFFB" w14:textId="77777777" w:rsidR="003611D8" w:rsidRPr="00D80460" w:rsidRDefault="003611D8" w:rsidP="00864629">
            <w:pPr>
              <w:keepNext/>
              <w:keepLines/>
              <w:overflowPunct w:val="0"/>
              <w:autoSpaceDE w:val="0"/>
              <w:autoSpaceDN w:val="0"/>
              <w:adjustRightInd w:val="0"/>
              <w:textAlignment w:val="baseline"/>
              <w:rPr>
                <w:ins w:id="10654" w:author="BigCREditor-Post-RAN4#105" w:date="2022-11-29T09:27:00Z"/>
                <w:rFonts w:ascii="Arial" w:hAnsi="Arial"/>
                <w:sz w:val="18"/>
                <w:lang w:eastAsia="en-GB"/>
              </w:rPr>
            </w:pPr>
            <w:ins w:id="10655" w:author="BigCREditor-Post-RAN4#105" w:date="2022-11-29T09:27:00Z">
              <w:r w:rsidRPr="00D80460">
                <w:rPr>
                  <w:rFonts w:ascii="Arial" w:hAnsi="Arial"/>
                  <w:sz w:val="18"/>
                  <w:lang w:eastAsia="en-GB"/>
                </w:rPr>
                <w:t>Initial UL BWP Configuration</w:t>
              </w:r>
            </w:ins>
          </w:p>
        </w:tc>
        <w:tc>
          <w:tcPr>
            <w:tcW w:w="1559" w:type="dxa"/>
            <w:tcBorders>
              <w:top w:val="single" w:sz="4" w:space="0" w:color="auto"/>
              <w:left w:val="single" w:sz="4" w:space="0" w:color="auto"/>
              <w:right w:val="single" w:sz="4" w:space="0" w:color="auto"/>
            </w:tcBorders>
          </w:tcPr>
          <w:p w14:paraId="790EAD04" w14:textId="77777777" w:rsidR="003611D8" w:rsidRPr="00BF5469" w:rsidRDefault="003611D8" w:rsidP="00864629">
            <w:pPr>
              <w:keepNext/>
              <w:keepLines/>
              <w:overflowPunct w:val="0"/>
              <w:autoSpaceDE w:val="0"/>
              <w:autoSpaceDN w:val="0"/>
              <w:adjustRightInd w:val="0"/>
              <w:textAlignment w:val="baseline"/>
              <w:rPr>
                <w:ins w:id="10656" w:author="BigCREditor-Post-RAN4#105" w:date="2022-11-29T09:27:00Z"/>
                <w:rFonts w:ascii="Arial" w:hAnsi="Arial"/>
                <w:sz w:val="18"/>
                <w:lang w:eastAsia="zh-CN"/>
              </w:rPr>
            </w:pPr>
            <w:ins w:id="10657"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431074AE" w14:textId="77777777" w:rsidR="003611D8" w:rsidRPr="00D80460" w:rsidRDefault="003611D8" w:rsidP="00864629">
            <w:pPr>
              <w:keepNext/>
              <w:keepLines/>
              <w:overflowPunct w:val="0"/>
              <w:autoSpaceDE w:val="0"/>
              <w:autoSpaceDN w:val="0"/>
              <w:adjustRightInd w:val="0"/>
              <w:jc w:val="center"/>
              <w:textAlignment w:val="baseline"/>
              <w:rPr>
                <w:ins w:id="10658" w:author="BigCREditor-Post-RAN4#105" w:date="2022-11-29T09:27:00Z"/>
                <w:rFonts w:ascii="Arial" w:hAnsi="Arial"/>
                <w:sz w:val="18"/>
                <w:lang w:eastAsia="en-GB"/>
              </w:rPr>
            </w:pPr>
          </w:p>
        </w:tc>
        <w:tc>
          <w:tcPr>
            <w:tcW w:w="2551" w:type="dxa"/>
            <w:tcBorders>
              <w:top w:val="single" w:sz="4" w:space="0" w:color="auto"/>
              <w:left w:val="single" w:sz="4" w:space="0" w:color="auto"/>
              <w:right w:val="single" w:sz="4" w:space="0" w:color="auto"/>
            </w:tcBorders>
          </w:tcPr>
          <w:p w14:paraId="6959055C" w14:textId="77777777" w:rsidR="003611D8" w:rsidRPr="00D80460" w:rsidRDefault="003611D8" w:rsidP="00864629">
            <w:pPr>
              <w:keepNext/>
              <w:keepLines/>
              <w:overflowPunct w:val="0"/>
              <w:autoSpaceDE w:val="0"/>
              <w:autoSpaceDN w:val="0"/>
              <w:adjustRightInd w:val="0"/>
              <w:textAlignment w:val="baseline"/>
              <w:rPr>
                <w:ins w:id="10659" w:author="BigCREditor-Post-RAN4#105" w:date="2022-11-29T09:27:00Z"/>
                <w:rFonts w:ascii="Arial" w:eastAsia="SimSun" w:hAnsi="Arial" w:cs="Arial"/>
                <w:sz w:val="18"/>
                <w:szCs w:val="16"/>
                <w:lang w:eastAsia="zh-CN"/>
              </w:rPr>
            </w:pPr>
            <w:ins w:id="10660" w:author="BigCREditor-Post-RAN4#105" w:date="2022-11-29T09:27:00Z">
              <w:r w:rsidRPr="00D80460">
                <w:rPr>
                  <w:rFonts w:ascii="Arial" w:hAnsi="Arial"/>
                  <w:sz w:val="18"/>
                  <w:lang w:eastAsia="zh-CN"/>
                </w:rPr>
                <w:t>ULBWP.0.2</w:t>
              </w:r>
              <w:r w:rsidRPr="00D80460">
                <w:rPr>
                  <w:rFonts w:ascii="Arial" w:hAnsi="Arial" w:cs="Arial"/>
                  <w:sz w:val="18"/>
                  <w:szCs w:val="18"/>
                  <w:vertAlign w:val="superscript"/>
                  <w:lang w:eastAsia="en-GB"/>
                </w:rPr>
                <w:t xml:space="preserve"> Note 4</w:t>
              </w:r>
            </w:ins>
          </w:p>
        </w:tc>
      </w:tr>
      <w:tr w:rsidR="003611D8" w:rsidRPr="00D80460" w14:paraId="0A7C2A6C" w14:textId="77777777" w:rsidTr="00864629">
        <w:trPr>
          <w:cantSplit/>
          <w:trHeight w:val="187"/>
          <w:jc w:val="center"/>
          <w:ins w:id="10661" w:author="BigCREditor-Post-RAN4#105" w:date="2022-11-29T09:27:00Z"/>
        </w:trPr>
        <w:tc>
          <w:tcPr>
            <w:tcW w:w="2122" w:type="dxa"/>
            <w:gridSpan w:val="3"/>
            <w:tcBorders>
              <w:top w:val="single" w:sz="4" w:space="0" w:color="auto"/>
              <w:left w:val="single" w:sz="4" w:space="0" w:color="auto"/>
              <w:right w:val="single" w:sz="4" w:space="0" w:color="auto"/>
            </w:tcBorders>
          </w:tcPr>
          <w:p w14:paraId="15240224" w14:textId="77777777" w:rsidR="003611D8" w:rsidRPr="00D80460" w:rsidRDefault="003611D8" w:rsidP="00864629">
            <w:pPr>
              <w:keepNext/>
              <w:keepLines/>
              <w:overflowPunct w:val="0"/>
              <w:autoSpaceDE w:val="0"/>
              <w:autoSpaceDN w:val="0"/>
              <w:adjustRightInd w:val="0"/>
              <w:textAlignment w:val="baseline"/>
              <w:rPr>
                <w:ins w:id="10662" w:author="BigCREditor-Post-RAN4#105" w:date="2022-11-29T09:27:00Z"/>
                <w:rFonts w:ascii="Arial" w:hAnsi="Arial"/>
                <w:sz w:val="18"/>
                <w:lang w:eastAsia="en-GB"/>
              </w:rPr>
            </w:pPr>
            <w:ins w:id="10663" w:author="BigCREditor-Post-RAN4#105" w:date="2022-11-29T09:27:00Z">
              <w:r w:rsidRPr="00D80460">
                <w:rPr>
                  <w:rFonts w:ascii="Arial" w:hAnsi="Arial"/>
                  <w:sz w:val="18"/>
                  <w:lang w:eastAsia="en-GB"/>
                </w:rPr>
                <w:t>Active UL BWP-1 Configuration</w:t>
              </w:r>
            </w:ins>
          </w:p>
        </w:tc>
        <w:tc>
          <w:tcPr>
            <w:tcW w:w="1559" w:type="dxa"/>
            <w:tcBorders>
              <w:top w:val="single" w:sz="4" w:space="0" w:color="auto"/>
              <w:left w:val="single" w:sz="4" w:space="0" w:color="auto"/>
              <w:right w:val="single" w:sz="4" w:space="0" w:color="auto"/>
            </w:tcBorders>
          </w:tcPr>
          <w:p w14:paraId="2172D93A" w14:textId="77777777" w:rsidR="003611D8" w:rsidRPr="00BF5469" w:rsidRDefault="003611D8" w:rsidP="00864629">
            <w:pPr>
              <w:keepNext/>
              <w:keepLines/>
              <w:overflowPunct w:val="0"/>
              <w:autoSpaceDE w:val="0"/>
              <w:autoSpaceDN w:val="0"/>
              <w:adjustRightInd w:val="0"/>
              <w:textAlignment w:val="baseline"/>
              <w:rPr>
                <w:ins w:id="10664" w:author="BigCREditor-Post-RAN4#105" w:date="2022-11-29T09:27:00Z"/>
                <w:rFonts w:ascii="Arial" w:hAnsi="Arial"/>
                <w:sz w:val="18"/>
                <w:lang w:eastAsia="zh-CN"/>
              </w:rPr>
            </w:pPr>
            <w:ins w:id="10665"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4E0437BF" w14:textId="77777777" w:rsidR="003611D8" w:rsidRPr="00D80460" w:rsidRDefault="003611D8" w:rsidP="00864629">
            <w:pPr>
              <w:keepNext/>
              <w:keepLines/>
              <w:overflowPunct w:val="0"/>
              <w:autoSpaceDE w:val="0"/>
              <w:autoSpaceDN w:val="0"/>
              <w:adjustRightInd w:val="0"/>
              <w:jc w:val="center"/>
              <w:textAlignment w:val="baseline"/>
              <w:rPr>
                <w:ins w:id="10666" w:author="BigCREditor-Post-RAN4#105" w:date="2022-11-29T09:27:00Z"/>
                <w:rFonts w:ascii="Arial" w:hAnsi="Arial"/>
                <w:sz w:val="18"/>
                <w:lang w:eastAsia="en-GB"/>
              </w:rPr>
            </w:pPr>
          </w:p>
        </w:tc>
        <w:tc>
          <w:tcPr>
            <w:tcW w:w="2551" w:type="dxa"/>
            <w:tcBorders>
              <w:top w:val="single" w:sz="4" w:space="0" w:color="auto"/>
              <w:left w:val="single" w:sz="4" w:space="0" w:color="auto"/>
              <w:right w:val="single" w:sz="4" w:space="0" w:color="auto"/>
            </w:tcBorders>
          </w:tcPr>
          <w:p w14:paraId="12DB84A3" w14:textId="77777777" w:rsidR="003611D8" w:rsidRPr="00D80460" w:rsidRDefault="003611D8" w:rsidP="00864629">
            <w:pPr>
              <w:keepNext/>
              <w:keepLines/>
              <w:overflowPunct w:val="0"/>
              <w:autoSpaceDE w:val="0"/>
              <w:autoSpaceDN w:val="0"/>
              <w:adjustRightInd w:val="0"/>
              <w:textAlignment w:val="baseline"/>
              <w:rPr>
                <w:ins w:id="10667" w:author="BigCREditor-Post-RAN4#105" w:date="2022-11-29T09:27:00Z"/>
                <w:rFonts w:ascii="Arial" w:eastAsia="SimSun" w:hAnsi="Arial" w:cs="Arial"/>
                <w:sz w:val="18"/>
                <w:szCs w:val="16"/>
                <w:lang w:eastAsia="zh-CN"/>
              </w:rPr>
            </w:pPr>
            <w:ins w:id="10668" w:author="BigCREditor-Post-RAN4#105" w:date="2022-11-29T09:27:00Z">
              <w:r w:rsidRPr="00294D62">
                <w:rPr>
                  <w:rFonts w:ascii="Arial" w:hAnsi="Arial"/>
                  <w:sz w:val="18"/>
                  <w:lang w:eastAsia="zh-CN"/>
                </w:rPr>
                <w:t>ULBWP.1.1</w:t>
              </w:r>
              <w:r w:rsidRPr="00294D62">
                <w:rPr>
                  <w:rFonts w:ascii="Arial" w:hAnsi="Arial" w:cs="Arial"/>
                  <w:sz w:val="18"/>
                  <w:szCs w:val="18"/>
                  <w:vertAlign w:val="superscript"/>
                  <w:lang w:eastAsia="en-GB"/>
                </w:rPr>
                <w:t xml:space="preserve"> Note 4</w:t>
              </w:r>
            </w:ins>
          </w:p>
        </w:tc>
      </w:tr>
      <w:tr w:rsidR="003611D8" w:rsidRPr="00D80460" w14:paraId="3698A37A" w14:textId="77777777" w:rsidTr="00864629">
        <w:trPr>
          <w:cantSplit/>
          <w:trHeight w:val="187"/>
          <w:jc w:val="center"/>
          <w:ins w:id="10669" w:author="BigCREditor-Post-RAN4#105" w:date="2022-11-29T09:27:00Z"/>
        </w:trPr>
        <w:tc>
          <w:tcPr>
            <w:tcW w:w="2122" w:type="dxa"/>
            <w:gridSpan w:val="3"/>
            <w:tcBorders>
              <w:top w:val="single" w:sz="4" w:space="0" w:color="auto"/>
              <w:left w:val="single" w:sz="4" w:space="0" w:color="auto"/>
              <w:bottom w:val="nil"/>
              <w:right w:val="single" w:sz="4" w:space="0" w:color="auto"/>
            </w:tcBorders>
          </w:tcPr>
          <w:p w14:paraId="58743678" w14:textId="77777777" w:rsidR="003611D8" w:rsidRPr="00D80460" w:rsidRDefault="003611D8" w:rsidP="00864629">
            <w:pPr>
              <w:keepNext/>
              <w:keepLines/>
              <w:overflowPunct w:val="0"/>
              <w:autoSpaceDE w:val="0"/>
              <w:autoSpaceDN w:val="0"/>
              <w:adjustRightInd w:val="0"/>
              <w:textAlignment w:val="baseline"/>
              <w:rPr>
                <w:ins w:id="10670" w:author="BigCREditor-Post-RAN4#105" w:date="2022-11-29T09:27:00Z"/>
                <w:rFonts w:ascii="Arial" w:hAnsi="Arial"/>
                <w:sz w:val="18"/>
                <w:lang w:eastAsia="en-GB"/>
              </w:rPr>
            </w:pPr>
            <w:ins w:id="10671" w:author="BigCREditor-Post-RAN4#105" w:date="2022-11-29T09:27:00Z">
              <w:r w:rsidRPr="00D80460">
                <w:rPr>
                  <w:rFonts w:ascii="Arial" w:hAnsi="Arial"/>
                  <w:sz w:val="18"/>
                  <w:lang w:eastAsia="en-GB"/>
                </w:rPr>
                <w:t>Active UL BWP-2 Configuration</w:t>
              </w:r>
            </w:ins>
          </w:p>
        </w:tc>
        <w:tc>
          <w:tcPr>
            <w:tcW w:w="1559" w:type="dxa"/>
            <w:tcBorders>
              <w:top w:val="single" w:sz="4" w:space="0" w:color="auto"/>
              <w:left w:val="single" w:sz="4" w:space="0" w:color="auto"/>
              <w:right w:val="single" w:sz="4" w:space="0" w:color="auto"/>
            </w:tcBorders>
          </w:tcPr>
          <w:p w14:paraId="7D5A6D23" w14:textId="77777777" w:rsidR="003611D8" w:rsidRPr="00BF5469" w:rsidRDefault="003611D8" w:rsidP="00864629">
            <w:pPr>
              <w:keepNext/>
              <w:keepLines/>
              <w:overflowPunct w:val="0"/>
              <w:autoSpaceDE w:val="0"/>
              <w:autoSpaceDN w:val="0"/>
              <w:adjustRightInd w:val="0"/>
              <w:textAlignment w:val="baseline"/>
              <w:rPr>
                <w:ins w:id="10672" w:author="BigCREditor-Post-RAN4#105" w:date="2022-11-29T09:27:00Z"/>
                <w:rFonts w:ascii="Arial" w:hAnsi="Arial"/>
                <w:sz w:val="18"/>
                <w:lang w:eastAsia="zh-CN"/>
              </w:rPr>
            </w:pPr>
            <w:ins w:id="10673"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1119C5DD" w14:textId="77777777" w:rsidR="003611D8" w:rsidRPr="00D80460" w:rsidRDefault="003611D8" w:rsidP="00864629">
            <w:pPr>
              <w:keepNext/>
              <w:keepLines/>
              <w:overflowPunct w:val="0"/>
              <w:autoSpaceDE w:val="0"/>
              <w:autoSpaceDN w:val="0"/>
              <w:adjustRightInd w:val="0"/>
              <w:jc w:val="center"/>
              <w:textAlignment w:val="baseline"/>
              <w:rPr>
                <w:ins w:id="10674" w:author="BigCREditor-Post-RAN4#105" w:date="2022-11-29T09:27:00Z"/>
                <w:rFonts w:ascii="Arial" w:hAnsi="Arial"/>
                <w:sz w:val="18"/>
                <w:lang w:eastAsia="en-GB"/>
              </w:rPr>
            </w:pPr>
          </w:p>
        </w:tc>
        <w:tc>
          <w:tcPr>
            <w:tcW w:w="2551" w:type="dxa"/>
            <w:tcBorders>
              <w:top w:val="single" w:sz="4" w:space="0" w:color="auto"/>
              <w:left w:val="single" w:sz="4" w:space="0" w:color="auto"/>
              <w:right w:val="single" w:sz="4" w:space="0" w:color="auto"/>
            </w:tcBorders>
          </w:tcPr>
          <w:p w14:paraId="24C8635D" w14:textId="77777777" w:rsidR="003611D8" w:rsidRPr="00D80460" w:rsidRDefault="003611D8" w:rsidP="00864629">
            <w:pPr>
              <w:keepNext/>
              <w:keepLines/>
              <w:overflowPunct w:val="0"/>
              <w:autoSpaceDE w:val="0"/>
              <w:autoSpaceDN w:val="0"/>
              <w:adjustRightInd w:val="0"/>
              <w:textAlignment w:val="baseline"/>
              <w:rPr>
                <w:ins w:id="10675" w:author="BigCREditor-Post-RAN4#105" w:date="2022-11-29T09:27:00Z"/>
                <w:rFonts w:ascii="Arial" w:eastAsia="SimSun" w:hAnsi="Arial" w:cs="Arial"/>
                <w:sz w:val="18"/>
                <w:szCs w:val="16"/>
                <w:lang w:eastAsia="zh-CN"/>
              </w:rPr>
            </w:pPr>
            <w:ins w:id="10676" w:author="BigCREditor-Post-RAN4#105" w:date="2022-11-29T09:27:00Z">
              <w:r w:rsidRPr="00D80460">
                <w:rPr>
                  <w:rFonts w:ascii="Arial" w:hAnsi="Arial"/>
                  <w:sz w:val="18"/>
                  <w:lang w:eastAsia="zh-CN"/>
                </w:rPr>
                <w:t>N/A</w:t>
              </w:r>
            </w:ins>
          </w:p>
        </w:tc>
      </w:tr>
      <w:tr w:rsidR="003611D8" w:rsidRPr="00D80460" w14:paraId="1F981EAD" w14:textId="77777777" w:rsidTr="00864629">
        <w:trPr>
          <w:cantSplit/>
          <w:trHeight w:val="187"/>
          <w:jc w:val="center"/>
          <w:ins w:id="10677" w:author="BigCREditor-Post-RAN4#105" w:date="2022-11-29T09:27:00Z"/>
        </w:trPr>
        <w:tc>
          <w:tcPr>
            <w:tcW w:w="2122" w:type="dxa"/>
            <w:gridSpan w:val="3"/>
            <w:tcBorders>
              <w:top w:val="nil"/>
              <w:left w:val="single" w:sz="4" w:space="0" w:color="auto"/>
              <w:bottom w:val="single" w:sz="4" w:space="0" w:color="auto"/>
              <w:right w:val="single" w:sz="4" w:space="0" w:color="auto"/>
            </w:tcBorders>
          </w:tcPr>
          <w:p w14:paraId="18C45E1B" w14:textId="77777777" w:rsidR="003611D8" w:rsidRPr="00D80460" w:rsidRDefault="003611D8" w:rsidP="00864629">
            <w:pPr>
              <w:keepNext/>
              <w:keepLines/>
              <w:overflowPunct w:val="0"/>
              <w:autoSpaceDE w:val="0"/>
              <w:autoSpaceDN w:val="0"/>
              <w:adjustRightInd w:val="0"/>
              <w:textAlignment w:val="baseline"/>
              <w:rPr>
                <w:ins w:id="10678" w:author="BigCREditor-Post-RAN4#105" w:date="2022-11-29T09:27:00Z"/>
                <w:rFonts w:ascii="Arial" w:hAnsi="Arial"/>
                <w:sz w:val="18"/>
                <w:lang w:eastAsia="en-GB"/>
              </w:rPr>
            </w:pPr>
          </w:p>
        </w:tc>
        <w:tc>
          <w:tcPr>
            <w:tcW w:w="1559" w:type="dxa"/>
            <w:tcBorders>
              <w:top w:val="single" w:sz="4" w:space="0" w:color="auto"/>
              <w:left w:val="single" w:sz="4" w:space="0" w:color="auto"/>
              <w:right w:val="single" w:sz="4" w:space="0" w:color="auto"/>
            </w:tcBorders>
          </w:tcPr>
          <w:p w14:paraId="405B0308" w14:textId="77777777" w:rsidR="003611D8" w:rsidRPr="00D80460" w:rsidRDefault="003611D8" w:rsidP="00864629">
            <w:pPr>
              <w:keepNext/>
              <w:keepLines/>
              <w:overflowPunct w:val="0"/>
              <w:autoSpaceDE w:val="0"/>
              <w:autoSpaceDN w:val="0"/>
              <w:adjustRightInd w:val="0"/>
              <w:textAlignment w:val="baseline"/>
              <w:rPr>
                <w:ins w:id="10679" w:author="BigCREditor-Post-RAN4#105" w:date="2022-11-29T09:27:00Z"/>
                <w:rFonts w:ascii="Arial" w:hAnsi="Arial"/>
                <w:sz w:val="18"/>
                <w:lang w:eastAsia="en-GB"/>
              </w:rPr>
            </w:pPr>
            <w:ins w:id="10680"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2,3</w:t>
              </w:r>
            </w:ins>
          </w:p>
        </w:tc>
        <w:tc>
          <w:tcPr>
            <w:tcW w:w="1134" w:type="dxa"/>
            <w:tcBorders>
              <w:top w:val="single" w:sz="4" w:space="0" w:color="auto"/>
              <w:left w:val="single" w:sz="4" w:space="0" w:color="auto"/>
              <w:right w:val="single" w:sz="4" w:space="0" w:color="auto"/>
            </w:tcBorders>
          </w:tcPr>
          <w:p w14:paraId="7E901FD8" w14:textId="77777777" w:rsidR="003611D8" w:rsidRPr="00D80460" w:rsidRDefault="003611D8" w:rsidP="00864629">
            <w:pPr>
              <w:keepNext/>
              <w:keepLines/>
              <w:overflowPunct w:val="0"/>
              <w:autoSpaceDE w:val="0"/>
              <w:autoSpaceDN w:val="0"/>
              <w:adjustRightInd w:val="0"/>
              <w:jc w:val="center"/>
              <w:textAlignment w:val="baseline"/>
              <w:rPr>
                <w:ins w:id="10681" w:author="BigCREditor-Post-RAN4#105" w:date="2022-11-29T09:27:00Z"/>
                <w:rFonts w:ascii="Arial" w:hAnsi="Arial"/>
                <w:sz w:val="18"/>
                <w:lang w:eastAsia="en-GB"/>
              </w:rPr>
            </w:pPr>
          </w:p>
        </w:tc>
        <w:tc>
          <w:tcPr>
            <w:tcW w:w="2551" w:type="dxa"/>
            <w:tcBorders>
              <w:top w:val="single" w:sz="4" w:space="0" w:color="auto"/>
              <w:left w:val="single" w:sz="4" w:space="0" w:color="auto"/>
              <w:right w:val="single" w:sz="4" w:space="0" w:color="auto"/>
            </w:tcBorders>
          </w:tcPr>
          <w:p w14:paraId="7A22AEC8" w14:textId="77777777" w:rsidR="003611D8" w:rsidRPr="00D80460" w:rsidRDefault="003611D8" w:rsidP="00864629">
            <w:pPr>
              <w:keepNext/>
              <w:keepLines/>
              <w:overflowPunct w:val="0"/>
              <w:autoSpaceDE w:val="0"/>
              <w:autoSpaceDN w:val="0"/>
              <w:adjustRightInd w:val="0"/>
              <w:textAlignment w:val="baseline"/>
              <w:rPr>
                <w:ins w:id="10682" w:author="BigCREditor-Post-RAN4#105" w:date="2022-11-29T09:27:00Z"/>
                <w:rFonts w:ascii="Arial" w:hAnsi="Arial"/>
                <w:sz w:val="18"/>
                <w:lang w:eastAsia="zh-CN"/>
              </w:rPr>
            </w:pPr>
            <w:ins w:id="10683" w:author="BigCREditor-Post-RAN4#105" w:date="2022-11-29T09:27:00Z">
              <w:r w:rsidRPr="00D80460">
                <w:rPr>
                  <w:rFonts w:ascii="Arial" w:hAnsi="Arial"/>
                  <w:sz w:val="18"/>
                  <w:lang w:eastAsia="zh-CN"/>
                </w:rPr>
                <w:t>ULBWP.1.3</w:t>
              </w:r>
              <w:r w:rsidRPr="00D80460">
                <w:rPr>
                  <w:rFonts w:ascii="Arial" w:hAnsi="Arial" w:cs="Arial"/>
                  <w:sz w:val="18"/>
                  <w:szCs w:val="18"/>
                  <w:vertAlign w:val="superscript"/>
                  <w:lang w:eastAsia="en-GB"/>
                </w:rPr>
                <w:t xml:space="preserve"> Note 4</w:t>
              </w:r>
            </w:ins>
          </w:p>
        </w:tc>
      </w:tr>
      <w:tr w:rsidR="003611D8" w:rsidRPr="00D80460" w14:paraId="05894A42" w14:textId="77777777" w:rsidTr="00864629">
        <w:trPr>
          <w:cantSplit/>
          <w:trHeight w:val="187"/>
          <w:jc w:val="center"/>
          <w:ins w:id="10684" w:author="BigCREditor-Post-RAN4#105" w:date="2022-11-29T09:27:00Z"/>
        </w:trPr>
        <w:tc>
          <w:tcPr>
            <w:tcW w:w="2122" w:type="dxa"/>
            <w:gridSpan w:val="3"/>
            <w:tcBorders>
              <w:top w:val="single" w:sz="4" w:space="0" w:color="auto"/>
              <w:left w:val="single" w:sz="4" w:space="0" w:color="auto"/>
              <w:bottom w:val="nil"/>
              <w:right w:val="single" w:sz="4" w:space="0" w:color="auto"/>
            </w:tcBorders>
            <w:shd w:val="clear" w:color="auto" w:fill="auto"/>
          </w:tcPr>
          <w:p w14:paraId="29DD9B9B" w14:textId="77777777" w:rsidR="003611D8" w:rsidRPr="00D80460" w:rsidRDefault="003611D8" w:rsidP="00864629">
            <w:pPr>
              <w:keepNext/>
              <w:keepLines/>
              <w:overflowPunct w:val="0"/>
              <w:autoSpaceDE w:val="0"/>
              <w:autoSpaceDN w:val="0"/>
              <w:adjustRightInd w:val="0"/>
              <w:textAlignment w:val="baseline"/>
              <w:rPr>
                <w:ins w:id="10685" w:author="BigCREditor-Post-RAN4#105" w:date="2022-11-29T09:27:00Z"/>
                <w:rFonts w:ascii="Arial" w:hAnsi="Arial"/>
                <w:sz w:val="18"/>
                <w:lang w:eastAsia="zh-CN"/>
              </w:rPr>
            </w:pPr>
            <w:ins w:id="10686" w:author="BigCREditor-Post-RAN4#105" w:date="2022-11-29T09:27:00Z">
              <w:r w:rsidRPr="00D80460">
                <w:rPr>
                  <w:rFonts w:ascii="Arial" w:hAnsi="Arial"/>
                  <w:sz w:val="18"/>
                  <w:lang w:eastAsia="en-GB"/>
                </w:rPr>
                <w:t>PDSCH Reference measurement channel</w:t>
              </w:r>
            </w:ins>
          </w:p>
        </w:tc>
        <w:tc>
          <w:tcPr>
            <w:tcW w:w="1559" w:type="dxa"/>
            <w:tcBorders>
              <w:top w:val="single" w:sz="4" w:space="0" w:color="auto"/>
              <w:left w:val="single" w:sz="4" w:space="0" w:color="auto"/>
              <w:bottom w:val="single" w:sz="4" w:space="0" w:color="auto"/>
              <w:right w:val="single" w:sz="4" w:space="0" w:color="auto"/>
            </w:tcBorders>
          </w:tcPr>
          <w:p w14:paraId="35A74B19" w14:textId="77777777" w:rsidR="003611D8" w:rsidRPr="00915F47" w:rsidRDefault="003611D8" w:rsidP="00864629">
            <w:pPr>
              <w:keepNext/>
              <w:keepLines/>
              <w:overflowPunct w:val="0"/>
              <w:autoSpaceDE w:val="0"/>
              <w:autoSpaceDN w:val="0"/>
              <w:adjustRightInd w:val="0"/>
              <w:textAlignment w:val="baseline"/>
              <w:rPr>
                <w:ins w:id="10687" w:author="BigCREditor-Post-RAN4#105" w:date="2022-11-29T09:27:00Z"/>
                <w:rFonts w:ascii="Arial" w:hAnsi="Arial"/>
                <w:sz w:val="18"/>
                <w:lang w:eastAsia="zh-CN"/>
              </w:rPr>
            </w:pPr>
            <w:ins w:id="10688"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vMerge w:val="restart"/>
            <w:tcBorders>
              <w:top w:val="single" w:sz="4" w:space="0" w:color="auto"/>
              <w:left w:val="single" w:sz="4" w:space="0" w:color="auto"/>
              <w:right w:val="single" w:sz="4" w:space="0" w:color="auto"/>
            </w:tcBorders>
          </w:tcPr>
          <w:p w14:paraId="6DF8C3FD" w14:textId="77777777" w:rsidR="003611D8" w:rsidRPr="00D80460" w:rsidRDefault="003611D8" w:rsidP="00864629">
            <w:pPr>
              <w:keepNext/>
              <w:keepLines/>
              <w:overflowPunct w:val="0"/>
              <w:autoSpaceDE w:val="0"/>
              <w:autoSpaceDN w:val="0"/>
              <w:adjustRightInd w:val="0"/>
              <w:jc w:val="center"/>
              <w:textAlignment w:val="baseline"/>
              <w:rPr>
                <w:ins w:id="10689"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7B83ACCE" w14:textId="77777777" w:rsidR="003611D8" w:rsidRPr="00D80460" w:rsidRDefault="003611D8" w:rsidP="00864629">
            <w:pPr>
              <w:keepNext/>
              <w:keepLines/>
              <w:overflowPunct w:val="0"/>
              <w:autoSpaceDE w:val="0"/>
              <w:autoSpaceDN w:val="0"/>
              <w:adjustRightInd w:val="0"/>
              <w:textAlignment w:val="baseline"/>
              <w:rPr>
                <w:ins w:id="10690" w:author="BigCREditor-Post-RAN4#105" w:date="2022-11-29T09:27:00Z"/>
                <w:rFonts w:ascii="Arial" w:eastAsia="SimSun" w:hAnsi="Arial" w:cs="Arial"/>
                <w:sz w:val="18"/>
                <w:szCs w:val="16"/>
                <w:lang w:eastAsia="zh-CN"/>
              </w:rPr>
            </w:pPr>
            <w:ins w:id="10691" w:author="BigCREditor-Post-RAN4#105" w:date="2022-11-29T09:27:00Z">
              <w:r w:rsidRPr="00D80460">
                <w:rPr>
                  <w:rFonts w:ascii="Arial" w:eastAsia="SimSun" w:hAnsi="Arial" w:cs="Arial"/>
                  <w:sz w:val="18"/>
                  <w:szCs w:val="16"/>
                  <w:lang w:eastAsia="zh-CN"/>
                </w:rPr>
                <w:t>SR.1.1 FDD</w:t>
              </w:r>
            </w:ins>
          </w:p>
        </w:tc>
      </w:tr>
      <w:tr w:rsidR="003611D8" w:rsidRPr="00D80460" w14:paraId="50DFB55F" w14:textId="77777777" w:rsidTr="00864629">
        <w:trPr>
          <w:cantSplit/>
          <w:trHeight w:val="187"/>
          <w:jc w:val="center"/>
          <w:ins w:id="10692" w:author="BigCREditor-Post-RAN4#105" w:date="2022-11-29T09:27:00Z"/>
        </w:trPr>
        <w:tc>
          <w:tcPr>
            <w:tcW w:w="2122" w:type="dxa"/>
            <w:gridSpan w:val="3"/>
            <w:tcBorders>
              <w:top w:val="nil"/>
              <w:left w:val="single" w:sz="4" w:space="0" w:color="auto"/>
              <w:bottom w:val="nil"/>
              <w:right w:val="single" w:sz="4" w:space="0" w:color="auto"/>
            </w:tcBorders>
            <w:shd w:val="clear" w:color="auto" w:fill="auto"/>
          </w:tcPr>
          <w:p w14:paraId="7EF27D58" w14:textId="77777777" w:rsidR="003611D8" w:rsidRPr="00D80460" w:rsidRDefault="003611D8" w:rsidP="00864629">
            <w:pPr>
              <w:keepNext/>
              <w:keepLines/>
              <w:overflowPunct w:val="0"/>
              <w:autoSpaceDE w:val="0"/>
              <w:autoSpaceDN w:val="0"/>
              <w:adjustRightInd w:val="0"/>
              <w:textAlignment w:val="baseline"/>
              <w:rPr>
                <w:ins w:id="10693"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37BFA217" w14:textId="77777777" w:rsidR="003611D8" w:rsidRPr="00D80460" w:rsidRDefault="003611D8" w:rsidP="00864629">
            <w:pPr>
              <w:keepNext/>
              <w:keepLines/>
              <w:overflowPunct w:val="0"/>
              <w:autoSpaceDE w:val="0"/>
              <w:autoSpaceDN w:val="0"/>
              <w:adjustRightInd w:val="0"/>
              <w:textAlignment w:val="baseline"/>
              <w:rPr>
                <w:ins w:id="10694" w:author="BigCREditor-Post-RAN4#105" w:date="2022-11-29T09:27:00Z"/>
                <w:rFonts w:ascii="Arial" w:hAnsi="Arial"/>
                <w:sz w:val="18"/>
                <w:lang w:eastAsia="en-GB"/>
              </w:rPr>
            </w:pPr>
            <w:ins w:id="10695"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vMerge/>
            <w:tcBorders>
              <w:left w:val="single" w:sz="4" w:space="0" w:color="auto"/>
              <w:right w:val="single" w:sz="4" w:space="0" w:color="auto"/>
            </w:tcBorders>
          </w:tcPr>
          <w:p w14:paraId="4DBA0F6A" w14:textId="77777777" w:rsidR="003611D8" w:rsidRPr="00D80460" w:rsidRDefault="003611D8" w:rsidP="00864629">
            <w:pPr>
              <w:keepNext/>
              <w:keepLines/>
              <w:overflowPunct w:val="0"/>
              <w:autoSpaceDE w:val="0"/>
              <w:autoSpaceDN w:val="0"/>
              <w:adjustRightInd w:val="0"/>
              <w:jc w:val="center"/>
              <w:textAlignment w:val="baseline"/>
              <w:rPr>
                <w:ins w:id="10696"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75EE4526" w14:textId="77777777" w:rsidR="003611D8" w:rsidRPr="00D80460" w:rsidRDefault="003611D8" w:rsidP="00864629">
            <w:pPr>
              <w:keepNext/>
              <w:keepLines/>
              <w:overflowPunct w:val="0"/>
              <w:autoSpaceDE w:val="0"/>
              <w:autoSpaceDN w:val="0"/>
              <w:adjustRightInd w:val="0"/>
              <w:textAlignment w:val="baseline"/>
              <w:rPr>
                <w:ins w:id="10697" w:author="BigCREditor-Post-RAN4#105" w:date="2022-11-29T09:27:00Z"/>
                <w:rFonts w:ascii="Arial" w:eastAsia="SimSun" w:hAnsi="Arial" w:cs="Arial"/>
                <w:sz w:val="18"/>
                <w:szCs w:val="16"/>
                <w:lang w:eastAsia="zh-CN"/>
              </w:rPr>
            </w:pPr>
            <w:ins w:id="10698" w:author="BigCREditor-Post-RAN4#105" w:date="2022-11-29T09:27:00Z">
              <w:r w:rsidRPr="00D80460">
                <w:rPr>
                  <w:rFonts w:ascii="Arial" w:eastAsia="SimSun" w:hAnsi="Arial" w:cs="Arial"/>
                  <w:sz w:val="18"/>
                  <w:szCs w:val="16"/>
                  <w:lang w:eastAsia="zh-CN"/>
                </w:rPr>
                <w:t>SR.1.1 TDD</w:t>
              </w:r>
            </w:ins>
          </w:p>
        </w:tc>
      </w:tr>
      <w:tr w:rsidR="003611D8" w:rsidRPr="00D80460" w14:paraId="2B023C41" w14:textId="77777777" w:rsidTr="00864629">
        <w:trPr>
          <w:cantSplit/>
          <w:trHeight w:val="187"/>
          <w:jc w:val="center"/>
          <w:ins w:id="10699" w:author="BigCREditor-Post-RAN4#105" w:date="2022-11-29T09:27:00Z"/>
        </w:trPr>
        <w:tc>
          <w:tcPr>
            <w:tcW w:w="2122" w:type="dxa"/>
            <w:gridSpan w:val="3"/>
            <w:tcBorders>
              <w:top w:val="nil"/>
              <w:left w:val="single" w:sz="4" w:space="0" w:color="auto"/>
              <w:bottom w:val="single" w:sz="4" w:space="0" w:color="auto"/>
              <w:right w:val="single" w:sz="4" w:space="0" w:color="auto"/>
            </w:tcBorders>
            <w:shd w:val="clear" w:color="auto" w:fill="auto"/>
          </w:tcPr>
          <w:p w14:paraId="313DCD03" w14:textId="77777777" w:rsidR="003611D8" w:rsidRPr="00D80460" w:rsidRDefault="003611D8" w:rsidP="00864629">
            <w:pPr>
              <w:keepNext/>
              <w:keepLines/>
              <w:overflowPunct w:val="0"/>
              <w:autoSpaceDE w:val="0"/>
              <w:autoSpaceDN w:val="0"/>
              <w:adjustRightInd w:val="0"/>
              <w:textAlignment w:val="baseline"/>
              <w:rPr>
                <w:ins w:id="10700"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2AEEBB37" w14:textId="77777777" w:rsidR="003611D8" w:rsidRPr="00D80460" w:rsidRDefault="003611D8" w:rsidP="00864629">
            <w:pPr>
              <w:keepNext/>
              <w:keepLines/>
              <w:overflowPunct w:val="0"/>
              <w:autoSpaceDE w:val="0"/>
              <w:autoSpaceDN w:val="0"/>
              <w:adjustRightInd w:val="0"/>
              <w:textAlignment w:val="baseline"/>
              <w:rPr>
                <w:ins w:id="10701" w:author="BigCREditor-Post-RAN4#105" w:date="2022-11-29T09:27:00Z"/>
                <w:rFonts w:ascii="Arial" w:hAnsi="Arial"/>
                <w:sz w:val="18"/>
                <w:lang w:eastAsia="en-GB"/>
              </w:rPr>
            </w:pPr>
            <w:ins w:id="10702"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vMerge/>
            <w:tcBorders>
              <w:left w:val="single" w:sz="4" w:space="0" w:color="auto"/>
              <w:bottom w:val="single" w:sz="4" w:space="0" w:color="auto"/>
              <w:right w:val="single" w:sz="4" w:space="0" w:color="auto"/>
            </w:tcBorders>
          </w:tcPr>
          <w:p w14:paraId="2390FFA1" w14:textId="77777777" w:rsidR="003611D8" w:rsidRPr="00D80460" w:rsidRDefault="003611D8" w:rsidP="00864629">
            <w:pPr>
              <w:keepNext/>
              <w:keepLines/>
              <w:overflowPunct w:val="0"/>
              <w:autoSpaceDE w:val="0"/>
              <w:autoSpaceDN w:val="0"/>
              <w:adjustRightInd w:val="0"/>
              <w:jc w:val="center"/>
              <w:textAlignment w:val="baseline"/>
              <w:rPr>
                <w:ins w:id="10703"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CAB8461" w14:textId="77777777" w:rsidR="003611D8" w:rsidRPr="00D80460" w:rsidRDefault="003611D8" w:rsidP="00864629">
            <w:pPr>
              <w:keepNext/>
              <w:keepLines/>
              <w:overflowPunct w:val="0"/>
              <w:autoSpaceDE w:val="0"/>
              <w:autoSpaceDN w:val="0"/>
              <w:adjustRightInd w:val="0"/>
              <w:textAlignment w:val="baseline"/>
              <w:rPr>
                <w:ins w:id="10704" w:author="BigCREditor-Post-RAN4#105" w:date="2022-11-29T09:27:00Z"/>
                <w:rFonts w:ascii="Arial" w:eastAsia="SimSun" w:hAnsi="Arial" w:cs="Arial"/>
                <w:sz w:val="18"/>
                <w:szCs w:val="16"/>
                <w:lang w:eastAsia="zh-CN"/>
              </w:rPr>
            </w:pPr>
            <w:ins w:id="10705" w:author="BigCREditor-Post-RAN4#105" w:date="2022-11-29T09:27:00Z">
              <w:r w:rsidRPr="00D80460">
                <w:rPr>
                  <w:rFonts w:ascii="Arial" w:eastAsia="SimSun" w:hAnsi="Arial" w:cs="Arial"/>
                  <w:sz w:val="18"/>
                  <w:szCs w:val="16"/>
                  <w:lang w:eastAsia="zh-CN"/>
                </w:rPr>
                <w:t>SR.2.1 TDD</w:t>
              </w:r>
            </w:ins>
          </w:p>
        </w:tc>
      </w:tr>
      <w:tr w:rsidR="003611D8" w:rsidRPr="00D80460" w14:paraId="6B1571C1" w14:textId="77777777" w:rsidTr="00864629">
        <w:trPr>
          <w:cantSplit/>
          <w:trHeight w:val="187"/>
          <w:jc w:val="center"/>
          <w:ins w:id="10706" w:author="BigCREditor-Post-RAN4#105" w:date="2022-11-29T09:27:00Z"/>
        </w:trPr>
        <w:tc>
          <w:tcPr>
            <w:tcW w:w="2122" w:type="dxa"/>
            <w:gridSpan w:val="3"/>
            <w:tcBorders>
              <w:left w:val="single" w:sz="4" w:space="0" w:color="auto"/>
              <w:bottom w:val="nil"/>
              <w:right w:val="single" w:sz="4" w:space="0" w:color="auto"/>
            </w:tcBorders>
            <w:shd w:val="clear" w:color="auto" w:fill="auto"/>
          </w:tcPr>
          <w:p w14:paraId="0FCE5A3D" w14:textId="77777777" w:rsidR="003611D8" w:rsidRPr="00D80460" w:rsidRDefault="003611D8" w:rsidP="00864629">
            <w:pPr>
              <w:keepNext/>
              <w:keepLines/>
              <w:overflowPunct w:val="0"/>
              <w:autoSpaceDE w:val="0"/>
              <w:autoSpaceDN w:val="0"/>
              <w:adjustRightInd w:val="0"/>
              <w:textAlignment w:val="baseline"/>
              <w:rPr>
                <w:ins w:id="10707" w:author="BigCREditor-Post-RAN4#105" w:date="2022-11-29T09:27:00Z"/>
                <w:rFonts w:ascii="Arial" w:hAnsi="Arial"/>
                <w:sz w:val="18"/>
                <w:lang w:eastAsia="en-GB"/>
              </w:rPr>
            </w:pPr>
            <w:ins w:id="10708" w:author="BigCREditor-Post-RAN4#105" w:date="2022-11-29T09:27:00Z">
              <w:r w:rsidRPr="00D80460">
                <w:rPr>
                  <w:rFonts w:ascii="Arial" w:hAnsi="Arial"/>
                  <w:sz w:val="18"/>
                  <w:lang w:eastAsia="en-GB"/>
                </w:rPr>
                <w:t>RMSI CORESET parameters</w:t>
              </w:r>
            </w:ins>
          </w:p>
        </w:tc>
        <w:tc>
          <w:tcPr>
            <w:tcW w:w="1559" w:type="dxa"/>
            <w:tcBorders>
              <w:top w:val="single" w:sz="4" w:space="0" w:color="auto"/>
              <w:left w:val="single" w:sz="4" w:space="0" w:color="auto"/>
              <w:bottom w:val="single" w:sz="4" w:space="0" w:color="auto"/>
              <w:right w:val="single" w:sz="4" w:space="0" w:color="auto"/>
            </w:tcBorders>
          </w:tcPr>
          <w:p w14:paraId="7A689AB7" w14:textId="77777777" w:rsidR="003611D8" w:rsidRPr="00915F47" w:rsidRDefault="003611D8" w:rsidP="00864629">
            <w:pPr>
              <w:keepNext/>
              <w:keepLines/>
              <w:overflowPunct w:val="0"/>
              <w:autoSpaceDE w:val="0"/>
              <w:autoSpaceDN w:val="0"/>
              <w:adjustRightInd w:val="0"/>
              <w:textAlignment w:val="baseline"/>
              <w:rPr>
                <w:ins w:id="10709" w:author="BigCREditor-Post-RAN4#105" w:date="2022-11-29T09:27:00Z"/>
                <w:rFonts w:ascii="Arial" w:hAnsi="Arial"/>
                <w:sz w:val="18"/>
                <w:lang w:eastAsia="zh-CN"/>
              </w:rPr>
            </w:pPr>
            <w:ins w:id="10710"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vMerge w:val="restart"/>
            <w:tcBorders>
              <w:top w:val="single" w:sz="4" w:space="0" w:color="auto"/>
              <w:left w:val="single" w:sz="4" w:space="0" w:color="auto"/>
              <w:right w:val="single" w:sz="4" w:space="0" w:color="auto"/>
            </w:tcBorders>
          </w:tcPr>
          <w:p w14:paraId="1A046667" w14:textId="77777777" w:rsidR="003611D8" w:rsidRPr="00D80460" w:rsidRDefault="003611D8" w:rsidP="00864629">
            <w:pPr>
              <w:keepNext/>
              <w:keepLines/>
              <w:overflowPunct w:val="0"/>
              <w:autoSpaceDE w:val="0"/>
              <w:autoSpaceDN w:val="0"/>
              <w:adjustRightInd w:val="0"/>
              <w:jc w:val="center"/>
              <w:textAlignment w:val="baseline"/>
              <w:rPr>
                <w:ins w:id="10711"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5D94414" w14:textId="77777777" w:rsidR="003611D8" w:rsidRPr="00D80460" w:rsidRDefault="003611D8" w:rsidP="00864629">
            <w:pPr>
              <w:keepNext/>
              <w:keepLines/>
              <w:overflowPunct w:val="0"/>
              <w:autoSpaceDE w:val="0"/>
              <w:autoSpaceDN w:val="0"/>
              <w:adjustRightInd w:val="0"/>
              <w:textAlignment w:val="baseline"/>
              <w:rPr>
                <w:ins w:id="10712" w:author="BigCREditor-Post-RAN4#105" w:date="2022-11-29T09:27:00Z"/>
                <w:rFonts w:ascii="Arial" w:eastAsia="SimSun" w:hAnsi="Arial" w:cs="Arial"/>
                <w:sz w:val="18"/>
                <w:szCs w:val="16"/>
                <w:lang w:eastAsia="zh-CN"/>
              </w:rPr>
            </w:pPr>
            <w:ins w:id="10713" w:author="BigCREditor-Post-RAN4#105" w:date="2022-11-29T09:27:00Z">
              <w:r w:rsidRPr="00D80460">
                <w:rPr>
                  <w:rFonts w:ascii="Arial" w:eastAsia="SimSun" w:hAnsi="Arial" w:cs="Arial"/>
                  <w:sz w:val="18"/>
                  <w:szCs w:val="16"/>
                  <w:lang w:eastAsia="zh-CN"/>
                </w:rPr>
                <w:t>CR.1.1 FDD</w:t>
              </w:r>
            </w:ins>
          </w:p>
        </w:tc>
      </w:tr>
      <w:tr w:rsidR="003611D8" w:rsidRPr="00D80460" w14:paraId="60C8565A" w14:textId="77777777" w:rsidTr="00864629">
        <w:trPr>
          <w:cantSplit/>
          <w:trHeight w:val="187"/>
          <w:jc w:val="center"/>
          <w:ins w:id="10714" w:author="BigCREditor-Post-RAN4#105" w:date="2022-11-29T09:27:00Z"/>
        </w:trPr>
        <w:tc>
          <w:tcPr>
            <w:tcW w:w="2122" w:type="dxa"/>
            <w:gridSpan w:val="3"/>
            <w:tcBorders>
              <w:top w:val="nil"/>
              <w:left w:val="single" w:sz="4" w:space="0" w:color="auto"/>
              <w:bottom w:val="nil"/>
              <w:right w:val="single" w:sz="4" w:space="0" w:color="auto"/>
            </w:tcBorders>
            <w:shd w:val="clear" w:color="auto" w:fill="auto"/>
          </w:tcPr>
          <w:p w14:paraId="30B9E5B0" w14:textId="77777777" w:rsidR="003611D8" w:rsidRPr="00D80460" w:rsidRDefault="003611D8" w:rsidP="00864629">
            <w:pPr>
              <w:keepNext/>
              <w:keepLines/>
              <w:overflowPunct w:val="0"/>
              <w:autoSpaceDE w:val="0"/>
              <w:autoSpaceDN w:val="0"/>
              <w:adjustRightInd w:val="0"/>
              <w:textAlignment w:val="baseline"/>
              <w:rPr>
                <w:ins w:id="10715"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66AD4C0E" w14:textId="77777777" w:rsidR="003611D8" w:rsidRPr="00D80460" w:rsidRDefault="003611D8" w:rsidP="00864629">
            <w:pPr>
              <w:keepNext/>
              <w:keepLines/>
              <w:overflowPunct w:val="0"/>
              <w:autoSpaceDE w:val="0"/>
              <w:autoSpaceDN w:val="0"/>
              <w:adjustRightInd w:val="0"/>
              <w:textAlignment w:val="baseline"/>
              <w:rPr>
                <w:ins w:id="10716" w:author="BigCREditor-Post-RAN4#105" w:date="2022-11-29T09:27:00Z"/>
                <w:rFonts w:ascii="Arial" w:hAnsi="Arial"/>
                <w:sz w:val="18"/>
                <w:lang w:eastAsia="en-GB"/>
              </w:rPr>
            </w:pPr>
            <w:ins w:id="10717"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vMerge/>
            <w:tcBorders>
              <w:left w:val="single" w:sz="4" w:space="0" w:color="auto"/>
              <w:right w:val="single" w:sz="4" w:space="0" w:color="auto"/>
            </w:tcBorders>
          </w:tcPr>
          <w:p w14:paraId="214B9AFE" w14:textId="77777777" w:rsidR="003611D8" w:rsidRPr="00D80460" w:rsidRDefault="003611D8" w:rsidP="00864629">
            <w:pPr>
              <w:keepNext/>
              <w:keepLines/>
              <w:overflowPunct w:val="0"/>
              <w:autoSpaceDE w:val="0"/>
              <w:autoSpaceDN w:val="0"/>
              <w:adjustRightInd w:val="0"/>
              <w:jc w:val="center"/>
              <w:textAlignment w:val="baseline"/>
              <w:rPr>
                <w:ins w:id="10718"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6C85B6F2" w14:textId="77777777" w:rsidR="003611D8" w:rsidRPr="00D80460" w:rsidRDefault="003611D8" w:rsidP="00864629">
            <w:pPr>
              <w:keepNext/>
              <w:keepLines/>
              <w:overflowPunct w:val="0"/>
              <w:autoSpaceDE w:val="0"/>
              <w:autoSpaceDN w:val="0"/>
              <w:adjustRightInd w:val="0"/>
              <w:textAlignment w:val="baseline"/>
              <w:rPr>
                <w:ins w:id="10719" w:author="BigCREditor-Post-RAN4#105" w:date="2022-11-29T09:27:00Z"/>
                <w:rFonts w:ascii="Arial" w:eastAsia="SimSun" w:hAnsi="Arial" w:cs="Arial"/>
                <w:sz w:val="18"/>
                <w:szCs w:val="16"/>
                <w:lang w:eastAsia="zh-CN"/>
              </w:rPr>
            </w:pPr>
            <w:ins w:id="10720" w:author="BigCREditor-Post-RAN4#105" w:date="2022-11-29T09:27:00Z">
              <w:r w:rsidRPr="00D80460">
                <w:rPr>
                  <w:rFonts w:ascii="Arial" w:eastAsia="SimSun" w:hAnsi="Arial" w:cs="Arial"/>
                  <w:sz w:val="18"/>
                  <w:szCs w:val="16"/>
                  <w:lang w:eastAsia="zh-CN"/>
                </w:rPr>
                <w:t>CR.1.1 TDD</w:t>
              </w:r>
            </w:ins>
          </w:p>
        </w:tc>
      </w:tr>
      <w:tr w:rsidR="003611D8" w:rsidRPr="00D80460" w14:paraId="1599052A" w14:textId="77777777" w:rsidTr="00864629">
        <w:trPr>
          <w:cantSplit/>
          <w:trHeight w:val="187"/>
          <w:jc w:val="center"/>
          <w:ins w:id="10721" w:author="BigCREditor-Post-RAN4#105" w:date="2022-11-29T09:27:00Z"/>
        </w:trPr>
        <w:tc>
          <w:tcPr>
            <w:tcW w:w="2122" w:type="dxa"/>
            <w:gridSpan w:val="3"/>
            <w:tcBorders>
              <w:top w:val="nil"/>
              <w:left w:val="single" w:sz="4" w:space="0" w:color="auto"/>
              <w:bottom w:val="single" w:sz="4" w:space="0" w:color="auto"/>
              <w:right w:val="single" w:sz="4" w:space="0" w:color="auto"/>
            </w:tcBorders>
            <w:shd w:val="clear" w:color="auto" w:fill="auto"/>
          </w:tcPr>
          <w:p w14:paraId="00A59F07" w14:textId="77777777" w:rsidR="003611D8" w:rsidRPr="00D80460" w:rsidRDefault="003611D8" w:rsidP="00864629">
            <w:pPr>
              <w:keepNext/>
              <w:keepLines/>
              <w:overflowPunct w:val="0"/>
              <w:autoSpaceDE w:val="0"/>
              <w:autoSpaceDN w:val="0"/>
              <w:adjustRightInd w:val="0"/>
              <w:textAlignment w:val="baseline"/>
              <w:rPr>
                <w:ins w:id="10722"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6CD28B55" w14:textId="77777777" w:rsidR="003611D8" w:rsidRPr="00D80460" w:rsidRDefault="003611D8" w:rsidP="00864629">
            <w:pPr>
              <w:keepNext/>
              <w:keepLines/>
              <w:overflowPunct w:val="0"/>
              <w:autoSpaceDE w:val="0"/>
              <w:autoSpaceDN w:val="0"/>
              <w:adjustRightInd w:val="0"/>
              <w:textAlignment w:val="baseline"/>
              <w:rPr>
                <w:ins w:id="10723" w:author="BigCREditor-Post-RAN4#105" w:date="2022-11-29T09:27:00Z"/>
                <w:rFonts w:ascii="Arial" w:hAnsi="Arial"/>
                <w:sz w:val="18"/>
                <w:lang w:eastAsia="en-GB"/>
              </w:rPr>
            </w:pPr>
            <w:ins w:id="10724"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vMerge/>
            <w:tcBorders>
              <w:left w:val="single" w:sz="4" w:space="0" w:color="auto"/>
              <w:right w:val="single" w:sz="4" w:space="0" w:color="auto"/>
            </w:tcBorders>
          </w:tcPr>
          <w:p w14:paraId="64383A22" w14:textId="77777777" w:rsidR="003611D8" w:rsidRPr="00D80460" w:rsidRDefault="003611D8" w:rsidP="00864629">
            <w:pPr>
              <w:keepNext/>
              <w:keepLines/>
              <w:overflowPunct w:val="0"/>
              <w:autoSpaceDE w:val="0"/>
              <w:autoSpaceDN w:val="0"/>
              <w:adjustRightInd w:val="0"/>
              <w:jc w:val="center"/>
              <w:textAlignment w:val="baseline"/>
              <w:rPr>
                <w:ins w:id="10725"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C1B1247" w14:textId="77777777" w:rsidR="003611D8" w:rsidRPr="00D80460" w:rsidRDefault="003611D8" w:rsidP="00864629">
            <w:pPr>
              <w:keepNext/>
              <w:keepLines/>
              <w:overflowPunct w:val="0"/>
              <w:autoSpaceDE w:val="0"/>
              <w:autoSpaceDN w:val="0"/>
              <w:adjustRightInd w:val="0"/>
              <w:textAlignment w:val="baseline"/>
              <w:rPr>
                <w:ins w:id="10726" w:author="BigCREditor-Post-RAN4#105" w:date="2022-11-29T09:27:00Z"/>
                <w:rFonts w:ascii="Arial" w:eastAsia="SimSun" w:hAnsi="Arial" w:cs="Arial"/>
                <w:sz w:val="18"/>
                <w:szCs w:val="16"/>
                <w:lang w:eastAsia="zh-CN"/>
              </w:rPr>
            </w:pPr>
            <w:ins w:id="10727" w:author="BigCREditor-Post-RAN4#105" w:date="2022-11-29T09:27:00Z">
              <w:r w:rsidRPr="00D80460">
                <w:rPr>
                  <w:rFonts w:ascii="Arial" w:eastAsia="SimSun" w:hAnsi="Arial" w:cs="Arial"/>
                  <w:sz w:val="18"/>
                  <w:szCs w:val="16"/>
                  <w:lang w:eastAsia="zh-CN"/>
                </w:rPr>
                <w:t>CR.2.1 TDD</w:t>
              </w:r>
            </w:ins>
          </w:p>
        </w:tc>
      </w:tr>
      <w:tr w:rsidR="003611D8" w:rsidRPr="00D80460" w14:paraId="3A905E12" w14:textId="77777777" w:rsidTr="00864629">
        <w:trPr>
          <w:cantSplit/>
          <w:trHeight w:val="187"/>
          <w:jc w:val="center"/>
          <w:ins w:id="10728" w:author="BigCREditor-Post-RAN4#105" w:date="2022-11-29T09:27:00Z"/>
        </w:trPr>
        <w:tc>
          <w:tcPr>
            <w:tcW w:w="2122" w:type="dxa"/>
            <w:gridSpan w:val="3"/>
            <w:tcBorders>
              <w:left w:val="single" w:sz="4" w:space="0" w:color="auto"/>
              <w:bottom w:val="nil"/>
              <w:right w:val="single" w:sz="4" w:space="0" w:color="auto"/>
            </w:tcBorders>
            <w:shd w:val="clear" w:color="auto" w:fill="auto"/>
          </w:tcPr>
          <w:p w14:paraId="2A67C7CB" w14:textId="77777777" w:rsidR="003611D8" w:rsidRPr="00D80460" w:rsidRDefault="003611D8" w:rsidP="00864629">
            <w:pPr>
              <w:keepNext/>
              <w:keepLines/>
              <w:overflowPunct w:val="0"/>
              <w:autoSpaceDE w:val="0"/>
              <w:autoSpaceDN w:val="0"/>
              <w:adjustRightInd w:val="0"/>
              <w:textAlignment w:val="baseline"/>
              <w:rPr>
                <w:ins w:id="10729" w:author="BigCREditor-Post-RAN4#105" w:date="2022-11-29T09:27:00Z"/>
                <w:rFonts w:ascii="Arial" w:hAnsi="Arial"/>
                <w:sz w:val="18"/>
                <w:lang w:eastAsia="en-GB"/>
              </w:rPr>
            </w:pPr>
            <w:ins w:id="10730" w:author="BigCREditor-Post-RAN4#105" w:date="2022-11-29T09:27:00Z">
              <w:r w:rsidRPr="00D80460">
                <w:rPr>
                  <w:rFonts w:ascii="Arial" w:hAnsi="Arial"/>
                  <w:sz w:val="18"/>
                  <w:lang w:eastAsia="zh-CN"/>
                </w:rPr>
                <w:t xml:space="preserve">Dedicated </w:t>
              </w:r>
              <w:r w:rsidRPr="00D80460">
                <w:rPr>
                  <w:rFonts w:ascii="Arial" w:hAnsi="Arial"/>
                  <w:sz w:val="18"/>
                  <w:lang w:eastAsia="en-GB"/>
                </w:rPr>
                <w:t>CORESET parameters</w:t>
              </w:r>
            </w:ins>
          </w:p>
        </w:tc>
        <w:tc>
          <w:tcPr>
            <w:tcW w:w="1559" w:type="dxa"/>
            <w:tcBorders>
              <w:top w:val="single" w:sz="4" w:space="0" w:color="auto"/>
              <w:left w:val="single" w:sz="4" w:space="0" w:color="auto"/>
              <w:bottom w:val="single" w:sz="4" w:space="0" w:color="auto"/>
              <w:right w:val="single" w:sz="4" w:space="0" w:color="auto"/>
            </w:tcBorders>
          </w:tcPr>
          <w:p w14:paraId="6A687EAD" w14:textId="77777777" w:rsidR="003611D8" w:rsidRPr="007D40E3" w:rsidRDefault="003611D8" w:rsidP="00864629">
            <w:pPr>
              <w:keepNext/>
              <w:keepLines/>
              <w:overflowPunct w:val="0"/>
              <w:autoSpaceDE w:val="0"/>
              <w:autoSpaceDN w:val="0"/>
              <w:adjustRightInd w:val="0"/>
              <w:textAlignment w:val="baseline"/>
              <w:rPr>
                <w:ins w:id="10731" w:author="BigCREditor-Post-RAN4#105" w:date="2022-11-29T09:27:00Z"/>
                <w:rFonts w:ascii="Arial" w:hAnsi="Arial"/>
                <w:sz w:val="18"/>
                <w:lang w:eastAsia="zh-CN"/>
              </w:rPr>
            </w:pPr>
            <w:ins w:id="10732"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vMerge w:val="restart"/>
            <w:tcBorders>
              <w:top w:val="single" w:sz="4" w:space="0" w:color="auto"/>
              <w:left w:val="single" w:sz="4" w:space="0" w:color="auto"/>
              <w:right w:val="single" w:sz="4" w:space="0" w:color="auto"/>
            </w:tcBorders>
          </w:tcPr>
          <w:p w14:paraId="45D09B13" w14:textId="77777777" w:rsidR="003611D8" w:rsidRPr="00D80460" w:rsidRDefault="003611D8" w:rsidP="00864629">
            <w:pPr>
              <w:keepNext/>
              <w:keepLines/>
              <w:overflowPunct w:val="0"/>
              <w:autoSpaceDE w:val="0"/>
              <w:autoSpaceDN w:val="0"/>
              <w:adjustRightInd w:val="0"/>
              <w:jc w:val="center"/>
              <w:textAlignment w:val="baseline"/>
              <w:rPr>
                <w:ins w:id="10733"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6ED9F4C7" w14:textId="77777777" w:rsidR="003611D8" w:rsidRPr="00D80460" w:rsidRDefault="003611D8" w:rsidP="00864629">
            <w:pPr>
              <w:keepNext/>
              <w:keepLines/>
              <w:overflowPunct w:val="0"/>
              <w:autoSpaceDE w:val="0"/>
              <w:autoSpaceDN w:val="0"/>
              <w:adjustRightInd w:val="0"/>
              <w:textAlignment w:val="baseline"/>
              <w:rPr>
                <w:ins w:id="10734" w:author="BigCREditor-Post-RAN4#105" w:date="2022-11-29T09:27:00Z"/>
                <w:rFonts w:ascii="Arial" w:eastAsia="SimSun" w:hAnsi="Arial" w:cs="Arial"/>
                <w:sz w:val="18"/>
                <w:szCs w:val="16"/>
                <w:lang w:eastAsia="zh-CN"/>
              </w:rPr>
            </w:pPr>
            <w:ins w:id="10735" w:author="BigCREditor-Post-RAN4#105" w:date="2022-11-29T09:27:00Z">
              <w:r w:rsidRPr="00D80460">
                <w:rPr>
                  <w:rFonts w:ascii="Arial" w:hAnsi="Arial" w:cs="Arial"/>
                  <w:sz w:val="18"/>
                  <w:szCs w:val="16"/>
                  <w:lang w:eastAsia="zh-CN"/>
                </w:rPr>
                <w:t>CCR.1.2 FDD</w:t>
              </w:r>
            </w:ins>
          </w:p>
        </w:tc>
      </w:tr>
      <w:tr w:rsidR="003611D8" w:rsidRPr="00D80460" w14:paraId="49DB7052" w14:textId="77777777" w:rsidTr="00864629">
        <w:trPr>
          <w:cantSplit/>
          <w:trHeight w:val="187"/>
          <w:jc w:val="center"/>
          <w:ins w:id="10736" w:author="BigCREditor-Post-RAN4#105" w:date="2022-11-29T09:27:00Z"/>
        </w:trPr>
        <w:tc>
          <w:tcPr>
            <w:tcW w:w="2122" w:type="dxa"/>
            <w:gridSpan w:val="3"/>
            <w:tcBorders>
              <w:top w:val="nil"/>
              <w:left w:val="single" w:sz="4" w:space="0" w:color="auto"/>
              <w:bottom w:val="nil"/>
              <w:right w:val="single" w:sz="4" w:space="0" w:color="auto"/>
            </w:tcBorders>
            <w:shd w:val="clear" w:color="auto" w:fill="auto"/>
          </w:tcPr>
          <w:p w14:paraId="4F75A20B" w14:textId="77777777" w:rsidR="003611D8" w:rsidRPr="00D80460" w:rsidRDefault="003611D8" w:rsidP="00864629">
            <w:pPr>
              <w:keepNext/>
              <w:keepLines/>
              <w:overflowPunct w:val="0"/>
              <w:autoSpaceDE w:val="0"/>
              <w:autoSpaceDN w:val="0"/>
              <w:adjustRightInd w:val="0"/>
              <w:textAlignment w:val="baseline"/>
              <w:rPr>
                <w:ins w:id="10737"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6ED6611A" w14:textId="77777777" w:rsidR="003611D8" w:rsidRPr="00D80460" w:rsidRDefault="003611D8" w:rsidP="00864629">
            <w:pPr>
              <w:keepNext/>
              <w:keepLines/>
              <w:overflowPunct w:val="0"/>
              <w:autoSpaceDE w:val="0"/>
              <w:autoSpaceDN w:val="0"/>
              <w:adjustRightInd w:val="0"/>
              <w:textAlignment w:val="baseline"/>
              <w:rPr>
                <w:ins w:id="10738" w:author="BigCREditor-Post-RAN4#105" w:date="2022-11-29T09:27:00Z"/>
                <w:rFonts w:ascii="Arial" w:hAnsi="Arial"/>
                <w:sz w:val="18"/>
                <w:lang w:eastAsia="en-GB"/>
              </w:rPr>
            </w:pPr>
            <w:ins w:id="10739"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vMerge/>
            <w:tcBorders>
              <w:left w:val="single" w:sz="4" w:space="0" w:color="auto"/>
              <w:right w:val="single" w:sz="4" w:space="0" w:color="auto"/>
            </w:tcBorders>
          </w:tcPr>
          <w:p w14:paraId="31580BDF" w14:textId="77777777" w:rsidR="003611D8" w:rsidRPr="00D80460" w:rsidRDefault="003611D8" w:rsidP="00864629">
            <w:pPr>
              <w:keepNext/>
              <w:keepLines/>
              <w:overflowPunct w:val="0"/>
              <w:autoSpaceDE w:val="0"/>
              <w:autoSpaceDN w:val="0"/>
              <w:adjustRightInd w:val="0"/>
              <w:jc w:val="center"/>
              <w:textAlignment w:val="baseline"/>
              <w:rPr>
                <w:ins w:id="10740"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19CC335F" w14:textId="77777777" w:rsidR="003611D8" w:rsidRPr="00D80460" w:rsidRDefault="003611D8" w:rsidP="00864629">
            <w:pPr>
              <w:keepNext/>
              <w:keepLines/>
              <w:overflowPunct w:val="0"/>
              <w:autoSpaceDE w:val="0"/>
              <w:autoSpaceDN w:val="0"/>
              <w:adjustRightInd w:val="0"/>
              <w:textAlignment w:val="baseline"/>
              <w:rPr>
                <w:ins w:id="10741" w:author="BigCREditor-Post-RAN4#105" w:date="2022-11-29T09:27:00Z"/>
                <w:rFonts w:ascii="Arial" w:eastAsia="SimSun" w:hAnsi="Arial" w:cs="Arial"/>
                <w:sz w:val="18"/>
                <w:szCs w:val="16"/>
                <w:lang w:eastAsia="zh-CN"/>
              </w:rPr>
            </w:pPr>
            <w:ins w:id="10742" w:author="BigCREditor-Post-RAN4#105" w:date="2022-11-29T09:27:00Z">
              <w:r w:rsidRPr="00D80460">
                <w:rPr>
                  <w:rFonts w:ascii="Arial" w:hAnsi="Arial" w:cs="Arial"/>
                  <w:sz w:val="18"/>
                  <w:szCs w:val="16"/>
                  <w:lang w:eastAsia="zh-CN"/>
                </w:rPr>
                <w:t>CCR.1.2 TDD</w:t>
              </w:r>
            </w:ins>
          </w:p>
        </w:tc>
      </w:tr>
      <w:tr w:rsidR="003611D8" w:rsidRPr="00D80460" w14:paraId="5DC61ED9" w14:textId="77777777" w:rsidTr="00864629">
        <w:trPr>
          <w:cantSplit/>
          <w:trHeight w:val="187"/>
          <w:jc w:val="center"/>
          <w:ins w:id="10743" w:author="BigCREditor-Post-RAN4#105" w:date="2022-11-29T09:27:00Z"/>
        </w:trPr>
        <w:tc>
          <w:tcPr>
            <w:tcW w:w="2122" w:type="dxa"/>
            <w:gridSpan w:val="3"/>
            <w:tcBorders>
              <w:top w:val="nil"/>
              <w:left w:val="single" w:sz="4" w:space="0" w:color="auto"/>
              <w:bottom w:val="single" w:sz="4" w:space="0" w:color="auto"/>
              <w:right w:val="single" w:sz="4" w:space="0" w:color="auto"/>
            </w:tcBorders>
            <w:shd w:val="clear" w:color="auto" w:fill="auto"/>
          </w:tcPr>
          <w:p w14:paraId="0270C519" w14:textId="77777777" w:rsidR="003611D8" w:rsidRPr="00D80460" w:rsidRDefault="003611D8" w:rsidP="00864629">
            <w:pPr>
              <w:keepNext/>
              <w:keepLines/>
              <w:overflowPunct w:val="0"/>
              <w:autoSpaceDE w:val="0"/>
              <w:autoSpaceDN w:val="0"/>
              <w:adjustRightInd w:val="0"/>
              <w:textAlignment w:val="baseline"/>
              <w:rPr>
                <w:ins w:id="10744"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3B45F240" w14:textId="77777777" w:rsidR="003611D8" w:rsidRPr="00D80460" w:rsidRDefault="003611D8" w:rsidP="00864629">
            <w:pPr>
              <w:keepNext/>
              <w:keepLines/>
              <w:overflowPunct w:val="0"/>
              <w:autoSpaceDE w:val="0"/>
              <w:autoSpaceDN w:val="0"/>
              <w:adjustRightInd w:val="0"/>
              <w:textAlignment w:val="baseline"/>
              <w:rPr>
                <w:ins w:id="10745" w:author="BigCREditor-Post-RAN4#105" w:date="2022-11-29T09:27:00Z"/>
                <w:rFonts w:ascii="Arial" w:hAnsi="Arial"/>
                <w:sz w:val="18"/>
                <w:lang w:eastAsia="en-GB"/>
              </w:rPr>
            </w:pPr>
            <w:ins w:id="10746"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vMerge/>
            <w:tcBorders>
              <w:left w:val="single" w:sz="4" w:space="0" w:color="auto"/>
              <w:bottom w:val="single" w:sz="4" w:space="0" w:color="auto"/>
              <w:right w:val="single" w:sz="4" w:space="0" w:color="auto"/>
            </w:tcBorders>
          </w:tcPr>
          <w:p w14:paraId="056B5480" w14:textId="77777777" w:rsidR="003611D8" w:rsidRPr="00D80460" w:rsidRDefault="003611D8" w:rsidP="00864629">
            <w:pPr>
              <w:keepNext/>
              <w:keepLines/>
              <w:overflowPunct w:val="0"/>
              <w:autoSpaceDE w:val="0"/>
              <w:autoSpaceDN w:val="0"/>
              <w:adjustRightInd w:val="0"/>
              <w:jc w:val="center"/>
              <w:textAlignment w:val="baseline"/>
              <w:rPr>
                <w:ins w:id="10747"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195756A" w14:textId="77777777" w:rsidR="003611D8" w:rsidRPr="00D80460" w:rsidRDefault="003611D8" w:rsidP="00864629">
            <w:pPr>
              <w:keepNext/>
              <w:keepLines/>
              <w:overflowPunct w:val="0"/>
              <w:autoSpaceDE w:val="0"/>
              <w:autoSpaceDN w:val="0"/>
              <w:adjustRightInd w:val="0"/>
              <w:textAlignment w:val="baseline"/>
              <w:rPr>
                <w:ins w:id="10748" w:author="BigCREditor-Post-RAN4#105" w:date="2022-11-29T09:27:00Z"/>
                <w:rFonts w:ascii="Arial" w:eastAsia="SimSun" w:hAnsi="Arial" w:cs="Arial"/>
                <w:sz w:val="18"/>
                <w:szCs w:val="16"/>
                <w:lang w:eastAsia="zh-CN"/>
              </w:rPr>
            </w:pPr>
            <w:ins w:id="10749" w:author="BigCREditor-Post-RAN4#105" w:date="2022-11-29T09:27:00Z">
              <w:r w:rsidRPr="00D80460">
                <w:rPr>
                  <w:rFonts w:ascii="Arial" w:hAnsi="Arial" w:cs="Arial"/>
                  <w:sz w:val="18"/>
                  <w:szCs w:val="16"/>
                  <w:lang w:eastAsia="zh-CN"/>
                </w:rPr>
                <w:t>CCR.2.4 TDD</w:t>
              </w:r>
            </w:ins>
          </w:p>
        </w:tc>
      </w:tr>
      <w:tr w:rsidR="003611D8" w:rsidRPr="00D80460" w14:paraId="7FDA1572" w14:textId="77777777" w:rsidTr="00864629">
        <w:trPr>
          <w:cantSplit/>
          <w:trHeight w:val="187"/>
          <w:jc w:val="center"/>
          <w:ins w:id="10750" w:author="BigCREditor-Post-RAN4#105" w:date="2022-11-29T09:27:00Z"/>
        </w:trPr>
        <w:tc>
          <w:tcPr>
            <w:tcW w:w="3681" w:type="dxa"/>
            <w:gridSpan w:val="4"/>
            <w:tcBorders>
              <w:left w:val="single" w:sz="4" w:space="0" w:color="auto"/>
              <w:bottom w:val="single" w:sz="4" w:space="0" w:color="auto"/>
              <w:right w:val="single" w:sz="4" w:space="0" w:color="auto"/>
            </w:tcBorders>
          </w:tcPr>
          <w:p w14:paraId="149A65A5" w14:textId="77777777" w:rsidR="003611D8" w:rsidRPr="00D80460" w:rsidRDefault="003611D8" w:rsidP="00864629">
            <w:pPr>
              <w:keepNext/>
              <w:keepLines/>
              <w:overflowPunct w:val="0"/>
              <w:autoSpaceDE w:val="0"/>
              <w:autoSpaceDN w:val="0"/>
              <w:adjustRightInd w:val="0"/>
              <w:textAlignment w:val="baseline"/>
              <w:rPr>
                <w:ins w:id="10751" w:author="BigCREditor-Post-RAN4#105" w:date="2022-11-29T09:27:00Z"/>
                <w:rFonts w:ascii="Arial" w:hAnsi="Arial"/>
                <w:sz w:val="18"/>
                <w:lang w:eastAsia="en-GB"/>
              </w:rPr>
            </w:pPr>
            <w:ins w:id="10752" w:author="BigCREditor-Post-RAN4#105" w:date="2022-11-29T09:27:00Z">
              <w:r w:rsidRPr="00D80460">
                <w:rPr>
                  <w:rFonts w:ascii="Arial" w:hAnsi="Arial"/>
                  <w:bCs/>
                  <w:sz w:val="18"/>
                  <w:lang w:eastAsia="en-GB"/>
                </w:rPr>
                <w:t>OCNG Patterns</w:t>
              </w:r>
            </w:ins>
          </w:p>
        </w:tc>
        <w:tc>
          <w:tcPr>
            <w:tcW w:w="1134" w:type="dxa"/>
            <w:tcBorders>
              <w:left w:val="single" w:sz="4" w:space="0" w:color="auto"/>
              <w:bottom w:val="single" w:sz="4" w:space="0" w:color="auto"/>
              <w:right w:val="single" w:sz="4" w:space="0" w:color="auto"/>
            </w:tcBorders>
          </w:tcPr>
          <w:p w14:paraId="023A1EB9" w14:textId="77777777" w:rsidR="003611D8" w:rsidRPr="00D80460" w:rsidRDefault="003611D8" w:rsidP="00864629">
            <w:pPr>
              <w:keepNext/>
              <w:keepLines/>
              <w:overflowPunct w:val="0"/>
              <w:autoSpaceDE w:val="0"/>
              <w:autoSpaceDN w:val="0"/>
              <w:adjustRightInd w:val="0"/>
              <w:jc w:val="center"/>
              <w:textAlignment w:val="baseline"/>
              <w:rPr>
                <w:ins w:id="10753"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AB94007" w14:textId="77777777" w:rsidR="003611D8" w:rsidRPr="00D80460" w:rsidRDefault="003611D8" w:rsidP="00864629">
            <w:pPr>
              <w:keepNext/>
              <w:keepLines/>
              <w:overflowPunct w:val="0"/>
              <w:autoSpaceDE w:val="0"/>
              <w:autoSpaceDN w:val="0"/>
              <w:adjustRightInd w:val="0"/>
              <w:textAlignment w:val="baseline"/>
              <w:rPr>
                <w:ins w:id="10754" w:author="BigCREditor-Post-RAN4#105" w:date="2022-11-29T09:27:00Z"/>
                <w:rFonts w:ascii="Arial" w:hAnsi="Arial" w:cs="Arial"/>
                <w:sz w:val="18"/>
                <w:lang w:eastAsia="en-GB"/>
              </w:rPr>
            </w:pPr>
            <w:ins w:id="10755" w:author="BigCREditor-Post-RAN4#105" w:date="2022-11-29T09:27:00Z">
              <w:r w:rsidRPr="00D80460">
                <w:rPr>
                  <w:rFonts w:ascii="Arial" w:eastAsia="SimSun" w:hAnsi="Arial" w:cs="Arial"/>
                  <w:sz w:val="18"/>
                  <w:szCs w:val="16"/>
                  <w:lang w:eastAsia="zh-CN"/>
                </w:rPr>
                <w:t>OP.1</w:t>
              </w:r>
            </w:ins>
          </w:p>
        </w:tc>
      </w:tr>
      <w:tr w:rsidR="003611D8" w:rsidRPr="00D80460" w14:paraId="0F3D8C21" w14:textId="77777777" w:rsidTr="00864629">
        <w:trPr>
          <w:cantSplit/>
          <w:trHeight w:val="187"/>
          <w:jc w:val="center"/>
          <w:ins w:id="10756" w:author="BigCREditor-Post-RAN4#105" w:date="2022-11-29T09:27:00Z"/>
        </w:trPr>
        <w:tc>
          <w:tcPr>
            <w:tcW w:w="2122" w:type="dxa"/>
            <w:gridSpan w:val="3"/>
            <w:tcBorders>
              <w:left w:val="single" w:sz="4" w:space="0" w:color="auto"/>
              <w:bottom w:val="nil"/>
              <w:right w:val="single" w:sz="4" w:space="0" w:color="auto"/>
            </w:tcBorders>
            <w:shd w:val="clear" w:color="auto" w:fill="auto"/>
          </w:tcPr>
          <w:p w14:paraId="6C75C37E" w14:textId="77777777" w:rsidR="003611D8" w:rsidRPr="00D80460" w:rsidRDefault="003611D8" w:rsidP="00864629">
            <w:pPr>
              <w:keepNext/>
              <w:keepLines/>
              <w:overflowPunct w:val="0"/>
              <w:autoSpaceDE w:val="0"/>
              <w:autoSpaceDN w:val="0"/>
              <w:adjustRightInd w:val="0"/>
              <w:textAlignment w:val="baseline"/>
              <w:rPr>
                <w:ins w:id="10757" w:author="BigCREditor-Post-RAN4#105" w:date="2022-11-29T09:27:00Z"/>
                <w:rFonts w:ascii="Arial" w:hAnsi="Arial"/>
                <w:bCs/>
                <w:sz w:val="18"/>
                <w:lang w:eastAsia="zh-CN"/>
              </w:rPr>
            </w:pPr>
            <w:ins w:id="10758" w:author="BigCREditor-Post-RAN4#105" w:date="2022-11-29T09:27:00Z">
              <w:r w:rsidRPr="00D80460">
                <w:rPr>
                  <w:rFonts w:ascii="Arial" w:hAnsi="Arial"/>
                  <w:bCs/>
                  <w:sz w:val="18"/>
                  <w:lang w:eastAsia="zh-CN"/>
                </w:rPr>
                <w:t>SSB Configuration</w:t>
              </w:r>
            </w:ins>
          </w:p>
        </w:tc>
        <w:tc>
          <w:tcPr>
            <w:tcW w:w="1559" w:type="dxa"/>
            <w:tcBorders>
              <w:top w:val="single" w:sz="4" w:space="0" w:color="auto"/>
              <w:left w:val="single" w:sz="4" w:space="0" w:color="auto"/>
              <w:bottom w:val="single" w:sz="4" w:space="0" w:color="auto"/>
              <w:right w:val="single" w:sz="4" w:space="0" w:color="auto"/>
            </w:tcBorders>
          </w:tcPr>
          <w:p w14:paraId="7CD9AAE3" w14:textId="77777777" w:rsidR="003611D8" w:rsidRPr="00294D62" w:rsidRDefault="003611D8" w:rsidP="00864629">
            <w:pPr>
              <w:keepNext/>
              <w:keepLines/>
              <w:overflowPunct w:val="0"/>
              <w:autoSpaceDE w:val="0"/>
              <w:autoSpaceDN w:val="0"/>
              <w:adjustRightInd w:val="0"/>
              <w:textAlignment w:val="baseline"/>
              <w:rPr>
                <w:ins w:id="10759" w:author="BigCREditor-Post-RAN4#105" w:date="2022-11-29T09:27:00Z"/>
                <w:rFonts w:ascii="Arial" w:hAnsi="Arial"/>
                <w:sz w:val="18"/>
                <w:lang w:eastAsia="zh-CN"/>
              </w:rPr>
            </w:pPr>
            <w:ins w:id="10760"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1,2</w:t>
              </w:r>
              <w:r>
                <w:rPr>
                  <w:rFonts w:ascii="Arial" w:hAnsi="Arial" w:hint="eastAsia"/>
                  <w:sz w:val="18"/>
                  <w:lang w:eastAsia="zh-CN"/>
                </w:rPr>
                <w:t>,4</w:t>
              </w:r>
            </w:ins>
          </w:p>
        </w:tc>
        <w:tc>
          <w:tcPr>
            <w:tcW w:w="1134" w:type="dxa"/>
            <w:tcBorders>
              <w:left w:val="single" w:sz="4" w:space="0" w:color="auto"/>
              <w:right w:val="single" w:sz="4" w:space="0" w:color="auto"/>
            </w:tcBorders>
          </w:tcPr>
          <w:p w14:paraId="457DB8E1" w14:textId="77777777" w:rsidR="003611D8" w:rsidRPr="00D80460" w:rsidRDefault="003611D8" w:rsidP="00864629">
            <w:pPr>
              <w:keepNext/>
              <w:keepLines/>
              <w:overflowPunct w:val="0"/>
              <w:autoSpaceDE w:val="0"/>
              <w:autoSpaceDN w:val="0"/>
              <w:adjustRightInd w:val="0"/>
              <w:jc w:val="center"/>
              <w:textAlignment w:val="baseline"/>
              <w:rPr>
                <w:ins w:id="10761" w:author="BigCREditor-Post-RAN4#105" w:date="2022-11-29T09:27: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32A77AB" w14:textId="77777777" w:rsidR="003611D8" w:rsidRPr="00D80460" w:rsidRDefault="003611D8" w:rsidP="00864629">
            <w:pPr>
              <w:keepNext/>
              <w:keepLines/>
              <w:overflowPunct w:val="0"/>
              <w:autoSpaceDE w:val="0"/>
              <w:autoSpaceDN w:val="0"/>
              <w:adjustRightInd w:val="0"/>
              <w:textAlignment w:val="baseline"/>
              <w:rPr>
                <w:ins w:id="10762" w:author="BigCREditor-Post-RAN4#105" w:date="2022-11-29T09:27:00Z"/>
                <w:rFonts w:ascii="Arial" w:eastAsia="SimSun" w:hAnsi="Arial" w:cs="Arial"/>
                <w:sz w:val="18"/>
                <w:szCs w:val="16"/>
                <w:lang w:eastAsia="zh-CN"/>
              </w:rPr>
            </w:pPr>
            <w:ins w:id="10763" w:author="BigCREditor-Post-RAN4#105" w:date="2022-11-29T09:27:00Z">
              <w:r w:rsidRPr="00D80460">
                <w:rPr>
                  <w:rFonts w:ascii="Arial" w:eastAsia="SimSun" w:hAnsi="Arial" w:cs="Arial"/>
                  <w:sz w:val="18"/>
                  <w:szCs w:val="16"/>
                  <w:lang w:eastAsia="zh-CN"/>
                </w:rPr>
                <w:t>SSB.1 FR1</w:t>
              </w:r>
            </w:ins>
          </w:p>
        </w:tc>
      </w:tr>
      <w:tr w:rsidR="003611D8" w:rsidRPr="00D80460" w14:paraId="1264E2FD" w14:textId="77777777" w:rsidTr="00864629">
        <w:trPr>
          <w:cantSplit/>
          <w:trHeight w:val="187"/>
          <w:jc w:val="center"/>
          <w:ins w:id="10764" w:author="BigCREditor-Post-RAN4#105" w:date="2022-11-29T09:27:00Z"/>
        </w:trPr>
        <w:tc>
          <w:tcPr>
            <w:tcW w:w="2122" w:type="dxa"/>
            <w:gridSpan w:val="3"/>
            <w:tcBorders>
              <w:top w:val="nil"/>
              <w:left w:val="single" w:sz="4" w:space="0" w:color="auto"/>
              <w:right w:val="single" w:sz="4" w:space="0" w:color="auto"/>
            </w:tcBorders>
            <w:shd w:val="clear" w:color="auto" w:fill="auto"/>
          </w:tcPr>
          <w:p w14:paraId="47357986" w14:textId="77777777" w:rsidR="003611D8" w:rsidRPr="00D80460" w:rsidRDefault="003611D8" w:rsidP="00864629">
            <w:pPr>
              <w:keepNext/>
              <w:keepLines/>
              <w:overflowPunct w:val="0"/>
              <w:autoSpaceDE w:val="0"/>
              <w:autoSpaceDN w:val="0"/>
              <w:adjustRightInd w:val="0"/>
              <w:textAlignment w:val="baseline"/>
              <w:rPr>
                <w:ins w:id="10765" w:author="BigCREditor-Post-RAN4#105" w:date="2022-11-29T09:27:00Z"/>
                <w:rFonts w:ascii="Arial" w:hAnsi="Arial"/>
                <w:bCs/>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6983E89D" w14:textId="77777777" w:rsidR="003611D8" w:rsidRPr="00D80460" w:rsidRDefault="003611D8" w:rsidP="00864629">
            <w:pPr>
              <w:keepNext/>
              <w:keepLines/>
              <w:overflowPunct w:val="0"/>
              <w:autoSpaceDE w:val="0"/>
              <w:autoSpaceDN w:val="0"/>
              <w:adjustRightInd w:val="0"/>
              <w:textAlignment w:val="baseline"/>
              <w:rPr>
                <w:ins w:id="10766" w:author="BigCREditor-Post-RAN4#105" w:date="2022-11-29T09:27:00Z"/>
                <w:rFonts w:ascii="Arial" w:hAnsi="Arial"/>
                <w:sz w:val="18"/>
                <w:lang w:eastAsia="en-GB"/>
              </w:rPr>
            </w:pPr>
            <w:ins w:id="10767"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3</w:t>
              </w:r>
            </w:ins>
          </w:p>
        </w:tc>
        <w:tc>
          <w:tcPr>
            <w:tcW w:w="1134" w:type="dxa"/>
            <w:tcBorders>
              <w:left w:val="single" w:sz="4" w:space="0" w:color="auto"/>
              <w:right w:val="single" w:sz="4" w:space="0" w:color="auto"/>
            </w:tcBorders>
          </w:tcPr>
          <w:p w14:paraId="047FAE33" w14:textId="77777777" w:rsidR="003611D8" w:rsidRPr="00D80460" w:rsidRDefault="003611D8" w:rsidP="00864629">
            <w:pPr>
              <w:keepNext/>
              <w:keepLines/>
              <w:overflowPunct w:val="0"/>
              <w:autoSpaceDE w:val="0"/>
              <w:autoSpaceDN w:val="0"/>
              <w:adjustRightInd w:val="0"/>
              <w:jc w:val="center"/>
              <w:textAlignment w:val="baseline"/>
              <w:rPr>
                <w:ins w:id="10768" w:author="BigCREditor-Post-RAN4#105" w:date="2022-11-29T09:27: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14A81DE" w14:textId="77777777" w:rsidR="003611D8" w:rsidRPr="00D80460" w:rsidRDefault="003611D8" w:rsidP="00864629">
            <w:pPr>
              <w:keepNext/>
              <w:keepLines/>
              <w:overflowPunct w:val="0"/>
              <w:autoSpaceDE w:val="0"/>
              <w:autoSpaceDN w:val="0"/>
              <w:adjustRightInd w:val="0"/>
              <w:textAlignment w:val="baseline"/>
              <w:rPr>
                <w:ins w:id="10769" w:author="BigCREditor-Post-RAN4#105" w:date="2022-11-29T09:27:00Z"/>
                <w:rFonts w:ascii="Arial" w:eastAsia="SimSun" w:hAnsi="Arial" w:cs="Arial"/>
                <w:sz w:val="18"/>
                <w:szCs w:val="16"/>
                <w:lang w:eastAsia="zh-CN"/>
              </w:rPr>
            </w:pPr>
            <w:ins w:id="10770" w:author="BigCREditor-Post-RAN4#105" w:date="2022-11-29T09:27:00Z">
              <w:r w:rsidRPr="00713BA4">
                <w:rPr>
                  <w:rFonts w:ascii="Arial" w:eastAsia="SimSun" w:hAnsi="Arial" w:cs="Arial"/>
                  <w:sz w:val="18"/>
                  <w:szCs w:val="16"/>
                  <w:lang w:eastAsia="zh-CN"/>
                </w:rPr>
                <w:t>SSB.1 RedCap FR1</w:t>
              </w:r>
            </w:ins>
          </w:p>
        </w:tc>
      </w:tr>
      <w:tr w:rsidR="003611D8" w:rsidRPr="00D80460" w14:paraId="3EDF1D52" w14:textId="77777777" w:rsidTr="00864629">
        <w:trPr>
          <w:cantSplit/>
          <w:trHeight w:val="187"/>
          <w:jc w:val="center"/>
          <w:ins w:id="10771" w:author="BigCREditor-Post-RAN4#105" w:date="2022-11-29T09:27:00Z"/>
        </w:trPr>
        <w:tc>
          <w:tcPr>
            <w:tcW w:w="2122" w:type="dxa"/>
            <w:gridSpan w:val="3"/>
            <w:tcBorders>
              <w:left w:val="single" w:sz="4" w:space="0" w:color="auto"/>
              <w:right w:val="single" w:sz="4" w:space="0" w:color="auto"/>
            </w:tcBorders>
          </w:tcPr>
          <w:p w14:paraId="4364C65F" w14:textId="77777777" w:rsidR="003611D8" w:rsidRPr="00D80460" w:rsidRDefault="003611D8" w:rsidP="00864629">
            <w:pPr>
              <w:keepNext/>
              <w:keepLines/>
              <w:overflowPunct w:val="0"/>
              <w:autoSpaceDE w:val="0"/>
              <w:autoSpaceDN w:val="0"/>
              <w:adjustRightInd w:val="0"/>
              <w:textAlignment w:val="baseline"/>
              <w:rPr>
                <w:ins w:id="10772" w:author="BigCREditor-Post-RAN4#105" w:date="2022-11-29T09:27:00Z"/>
                <w:rFonts w:ascii="Arial" w:hAnsi="Arial"/>
                <w:bCs/>
                <w:sz w:val="18"/>
                <w:lang w:eastAsia="zh-CN"/>
              </w:rPr>
            </w:pPr>
            <w:ins w:id="10773" w:author="BigCREditor-Post-RAN4#105" w:date="2022-11-29T09:27:00Z">
              <w:r w:rsidRPr="00D80460">
                <w:rPr>
                  <w:rFonts w:ascii="Arial" w:hAnsi="Arial"/>
                  <w:bCs/>
                  <w:sz w:val="18"/>
                  <w:lang w:eastAsia="zh-CN"/>
                </w:rPr>
                <w:lastRenderedPageBreak/>
                <w:t>SMTC Configuration</w:t>
              </w:r>
            </w:ins>
          </w:p>
        </w:tc>
        <w:tc>
          <w:tcPr>
            <w:tcW w:w="1559" w:type="dxa"/>
            <w:tcBorders>
              <w:top w:val="single" w:sz="4" w:space="0" w:color="auto"/>
              <w:left w:val="single" w:sz="4" w:space="0" w:color="auto"/>
              <w:bottom w:val="single" w:sz="4" w:space="0" w:color="auto"/>
              <w:right w:val="single" w:sz="4" w:space="0" w:color="auto"/>
            </w:tcBorders>
          </w:tcPr>
          <w:p w14:paraId="0C1B08C6" w14:textId="77777777" w:rsidR="003611D8" w:rsidRPr="00D80460" w:rsidRDefault="003611D8" w:rsidP="00864629">
            <w:pPr>
              <w:keepNext/>
              <w:keepLines/>
              <w:overflowPunct w:val="0"/>
              <w:autoSpaceDE w:val="0"/>
              <w:autoSpaceDN w:val="0"/>
              <w:adjustRightInd w:val="0"/>
              <w:textAlignment w:val="baseline"/>
              <w:rPr>
                <w:ins w:id="10774" w:author="BigCREditor-Post-RAN4#105" w:date="2022-11-29T09:27:00Z"/>
                <w:rFonts w:ascii="Arial" w:hAnsi="Arial"/>
                <w:sz w:val="18"/>
                <w:lang w:eastAsia="en-GB"/>
              </w:rPr>
            </w:pPr>
          </w:p>
        </w:tc>
        <w:tc>
          <w:tcPr>
            <w:tcW w:w="1134" w:type="dxa"/>
            <w:tcBorders>
              <w:left w:val="single" w:sz="4" w:space="0" w:color="auto"/>
              <w:right w:val="single" w:sz="4" w:space="0" w:color="auto"/>
            </w:tcBorders>
          </w:tcPr>
          <w:p w14:paraId="042C5ABE" w14:textId="77777777" w:rsidR="003611D8" w:rsidRPr="00D80460" w:rsidRDefault="003611D8" w:rsidP="00864629">
            <w:pPr>
              <w:keepNext/>
              <w:keepLines/>
              <w:overflowPunct w:val="0"/>
              <w:autoSpaceDE w:val="0"/>
              <w:autoSpaceDN w:val="0"/>
              <w:adjustRightInd w:val="0"/>
              <w:jc w:val="center"/>
              <w:textAlignment w:val="baseline"/>
              <w:rPr>
                <w:ins w:id="10775" w:author="BigCREditor-Post-RAN4#105" w:date="2022-11-29T09:27: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4A1D117" w14:textId="77777777" w:rsidR="003611D8" w:rsidRPr="00D80460" w:rsidRDefault="003611D8" w:rsidP="00864629">
            <w:pPr>
              <w:keepNext/>
              <w:keepLines/>
              <w:overflowPunct w:val="0"/>
              <w:autoSpaceDE w:val="0"/>
              <w:autoSpaceDN w:val="0"/>
              <w:adjustRightInd w:val="0"/>
              <w:textAlignment w:val="baseline"/>
              <w:rPr>
                <w:ins w:id="10776" w:author="BigCREditor-Post-RAN4#105" w:date="2022-11-29T09:27:00Z"/>
                <w:rFonts w:ascii="Arial" w:eastAsia="SimSun" w:hAnsi="Arial" w:cs="Arial"/>
                <w:sz w:val="18"/>
                <w:szCs w:val="16"/>
                <w:lang w:eastAsia="zh-CN"/>
              </w:rPr>
            </w:pPr>
            <w:ins w:id="10777" w:author="BigCREditor-Post-RAN4#105" w:date="2022-11-29T09:27:00Z">
              <w:r w:rsidRPr="00072FF0">
                <w:rPr>
                  <w:rFonts w:ascii="Arial" w:eastAsia="SimSun" w:hAnsi="Arial" w:cs="Arial"/>
                  <w:sz w:val="18"/>
                  <w:szCs w:val="16"/>
                  <w:lang w:eastAsia="zh-CN"/>
                </w:rPr>
                <w:t>SMTC.1 RedCap FR1</w:t>
              </w:r>
            </w:ins>
          </w:p>
        </w:tc>
      </w:tr>
      <w:tr w:rsidR="003611D8" w:rsidRPr="00D80460" w14:paraId="121C2941" w14:textId="77777777" w:rsidTr="00864629">
        <w:trPr>
          <w:cantSplit/>
          <w:trHeight w:val="187"/>
          <w:jc w:val="center"/>
          <w:ins w:id="10778"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hideMark/>
          </w:tcPr>
          <w:p w14:paraId="1074B4F3" w14:textId="77777777" w:rsidR="003611D8" w:rsidRPr="00D80460" w:rsidRDefault="003611D8" w:rsidP="00864629">
            <w:pPr>
              <w:keepNext/>
              <w:keepLines/>
              <w:overflowPunct w:val="0"/>
              <w:autoSpaceDE w:val="0"/>
              <w:autoSpaceDN w:val="0"/>
              <w:adjustRightInd w:val="0"/>
              <w:textAlignment w:val="baseline"/>
              <w:rPr>
                <w:ins w:id="10779" w:author="BigCREditor-Post-RAN4#105" w:date="2022-11-29T09:27:00Z"/>
                <w:rFonts w:ascii="Arial" w:hAnsi="Arial"/>
                <w:sz w:val="18"/>
                <w:lang w:eastAsia="en-GB"/>
              </w:rPr>
            </w:pPr>
            <w:ins w:id="10780" w:author="BigCREditor-Post-RAN4#105" w:date="2022-11-29T09:27:00Z">
              <w:r w:rsidRPr="00D80460">
                <w:rPr>
                  <w:rFonts w:ascii="Arial" w:hAnsi="Arial"/>
                  <w:bCs/>
                  <w:sz w:val="18"/>
                  <w:lang w:eastAsia="en-GB"/>
                </w:rPr>
                <w:t>Correlation Matrix and Antenna Configuration</w:t>
              </w:r>
            </w:ins>
          </w:p>
        </w:tc>
        <w:tc>
          <w:tcPr>
            <w:tcW w:w="1134" w:type="dxa"/>
            <w:tcBorders>
              <w:top w:val="single" w:sz="4" w:space="0" w:color="auto"/>
              <w:left w:val="single" w:sz="4" w:space="0" w:color="auto"/>
              <w:bottom w:val="single" w:sz="4" w:space="0" w:color="auto"/>
              <w:right w:val="single" w:sz="4" w:space="0" w:color="auto"/>
            </w:tcBorders>
          </w:tcPr>
          <w:p w14:paraId="684E7FCE" w14:textId="77777777" w:rsidR="003611D8" w:rsidRPr="00D80460" w:rsidRDefault="003611D8" w:rsidP="00864629">
            <w:pPr>
              <w:keepNext/>
              <w:keepLines/>
              <w:overflowPunct w:val="0"/>
              <w:autoSpaceDE w:val="0"/>
              <w:autoSpaceDN w:val="0"/>
              <w:adjustRightInd w:val="0"/>
              <w:jc w:val="center"/>
              <w:textAlignment w:val="baseline"/>
              <w:rPr>
                <w:ins w:id="10781"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689DE26" w14:textId="77777777" w:rsidR="003611D8" w:rsidRPr="00D80460" w:rsidRDefault="003611D8" w:rsidP="00864629">
            <w:pPr>
              <w:keepNext/>
              <w:keepLines/>
              <w:overflowPunct w:val="0"/>
              <w:autoSpaceDE w:val="0"/>
              <w:autoSpaceDN w:val="0"/>
              <w:adjustRightInd w:val="0"/>
              <w:textAlignment w:val="baseline"/>
              <w:rPr>
                <w:ins w:id="10782" w:author="BigCREditor-Post-RAN4#105" w:date="2022-11-29T09:27:00Z"/>
                <w:rFonts w:ascii="Arial" w:hAnsi="Arial" w:cs="Arial"/>
                <w:sz w:val="18"/>
                <w:lang w:eastAsia="en-GB"/>
              </w:rPr>
            </w:pPr>
            <w:ins w:id="10783" w:author="BigCREditor-Post-RAN4#105" w:date="2022-11-29T09:27:00Z">
              <w:r>
                <w:rPr>
                  <w:rFonts w:ascii="Arial" w:hAnsi="Arial" w:cs="Arial"/>
                  <w:sz w:val="18"/>
                  <w:lang w:eastAsia="en-GB"/>
                </w:rPr>
                <w:t>1x</w:t>
              </w:r>
              <w:r>
                <w:rPr>
                  <w:rFonts w:ascii="Arial" w:hAnsi="Arial" w:cs="Arial" w:hint="eastAsia"/>
                  <w:sz w:val="18"/>
                  <w:lang w:eastAsia="zh-CN"/>
                </w:rPr>
                <w:t>1</w:t>
              </w:r>
              <w:r w:rsidRPr="00D80460">
                <w:rPr>
                  <w:rFonts w:ascii="Arial" w:hAnsi="Arial" w:cs="Arial"/>
                  <w:sz w:val="18"/>
                  <w:lang w:eastAsia="en-GB"/>
                </w:rPr>
                <w:t xml:space="preserve"> Low</w:t>
              </w:r>
            </w:ins>
          </w:p>
        </w:tc>
      </w:tr>
      <w:tr w:rsidR="003611D8" w:rsidRPr="00D80460" w14:paraId="4C53D150" w14:textId="77777777" w:rsidTr="00864629">
        <w:trPr>
          <w:cantSplit/>
          <w:trHeight w:val="187"/>
          <w:jc w:val="center"/>
          <w:ins w:id="10784" w:author="BigCREditor-Post-RAN4#105" w:date="2022-11-29T09:27:00Z"/>
        </w:trPr>
        <w:tc>
          <w:tcPr>
            <w:tcW w:w="2100" w:type="dxa"/>
            <w:gridSpan w:val="2"/>
            <w:tcBorders>
              <w:top w:val="single" w:sz="4" w:space="0" w:color="auto"/>
              <w:left w:val="single" w:sz="4" w:space="0" w:color="auto"/>
              <w:bottom w:val="nil"/>
              <w:right w:val="single" w:sz="4" w:space="0" w:color="auto"/>
            </w:tcBorders>
            <w:shd w:val="clear" w:color="auto" w:fill="auto"/>
          </w:tcPr>
          <w:p w14:paraId="5D676719" w14:textId="77777777" w:rsidR="003611D8" w:rsidRPr="00D80460" w:rsidRDefault="003611D8" w:rsidP="00864629">
            <w:pPr>
              <w:keepNext/>
              <w:keepLines/>
              <w:overflowPunct w:val="0"/>
              <w:autoSpaceDE w:val="0"/>
              <w:autoSpaceDN w:val="0"/>
              <w:adjustRightInd w:val="0"/>
              <w:textAlignment w:val="baseline"/>
              <w:rPr>
                <w:ins w:id="10785" w:author="BigCREditor-Post-RAN4#105" w:date="2022-11-29T09:27:00Z"/>
                <w:rFonts w:ascii="Arial" w:hAnsi="Arial"/>
                <w:bCs/>
                <w:sz w:val="18"/>
                <w:lang w:eastAsia="en-GB"/>
              </w:rPr>
            </w:pPr>
            <w:ins w:id="10786" w:author="BigCREditor-Post-RAN4#105" w:date="2022-11-29T09:27:00Z">
              <w:r w:rsidRPr="00D80460">
                <w:rPr>
                  <w:rFonts w:ascii="Arial" w:hAnsi="Arial"/>
                  <w:bCs/>
                  <w:sz w:val="18"/>
                  <w:lang w:eastAsia="en-GB"/>
                </w:rPr>
                <w:t>TRS Configuration</w:t>
              </w:r>
            </w:ins>
          </w:p>
        </w:tc>
        <w:tc>
          <w:tcPr>
            <w:tcW w:w="1581" w:type="dxa"/>
            <w:gridSpan w:val="2"/>
            <w:tcBorders>
              <w:top w:val="single" w:sz="4" w:space="0" w:color="auto"/>
              <w:left w:val="single" w:sz="4" w:space="0" w:color="auto"/>
              <w:bottom w:val="single" w:sz="4" w:space="0" w:color="auto"/>
              <w:right w:val="single" w:sz="4" w:space="0" w:color="auto"/>
            </w:tcBorders>
          </w:tcPr>
          <w:p w14:paraId="62EB04AB" w14:textId="77777777" w:rsidR="003611D8" w:rsidRPr="00D80460" w:rsidRDefault="003611D8" w:rsidP="00864629">
            <w:pPr>
              <w:keepNext/>
              <w:keepLines/>
              <w:overflowPunct w:val="0"/>
              <w:autoSpaceDE w:val="0"/>
              <w:autoSpaceDN w:val="0"/>
              <w:adjustRightInd w:val="0"/>
              <w:textAlignment w:val="baseline"/>
              <w:rPr>
                <w:ins w:id="10787" w:author="BigCREditor-Post-RAN4#105" w:date="2022-11-29T09:27:00Z"/>
                <w:rFonts w:ascii="Arial" w:hAnsi="Arial"/>
                <w:bCs/>
                <w:sz w:val="18"/>
                <w:lang w:eastAsia="en-GB"/>
              </w:rPr>
            </w:pPr>
            <w:ins w:id="10788"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1,4</w:t>
              </w:r>
            </w:ins>
          </w:p>
        </w:tc>
        <w:tc>
          <w:tcPr>
            <w:tcW w:w="1134" w:type="dxa"/>
            <w:tcBorders>
              <w:top w:val="single" w:sz="4" w:space="0" w:color="auto"/>
              <w:left w:val="single" w:sz="4" w:space="0" w:color="auto"/>
              <w:bottom w:val="single" w:sz="4" w:space="0" w:color="auto"/>
              <w:right w:val="single" w:sz="4" w:space="0" w:color="auto"/>
            </w:tcBorders>
          </w:tcPr>
          <w:p w14:paraId="6D1F051C" w14:textId="77777777" w:rsidR="003611D8" w:rsidRPr="00D80460" w:rsidRDefault="003611D8" w:rsidP="00864629">
            <w:pPr>
              <w:keepNext/>
              <w:keepLines/>
              <w:overflowPunct w:val="0"/>
              <w:autoSpaceDE w:val="0"/>
              <w:autoSpaceDN w:val="0"/>
              <w:adjustRightInd w:val="0"/>
              <w:jc w:val="center"/>
              <w:textAlignment w:val="baseline"/>
              <w:rPr>
                <w:ins w:id="10789"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A140013" w14:textId="77777777" w:rsidR="003611D8" w:rsidRPr="00D80460" w:rsidRDefault="003611D8" w:rsidP="00864629">
            <w:pPr>
              <w:keepNext/>
              <w:keepLines/>
              <w:overflowPunct w:val="0"/>
              <w:autoSpaceDE w:val="0"/>
              <w:autoSpaceDN w:val="0"/>
              <w:adjustRightInd w:val="0"/>
              <w:textAlignment w:val="baseline"/>
              <w:rPr>
                <w:ins w:id="10790" w:author="BigCREditor-Post-RAN4#105" w:date="2022-11-29T09:27:00Z"/>
                <w:rFonts w:ascii="Arial" w:hAnsi="Arial" w:cs="Arial"/>
                <w:sz w:val="18"/>
                <w:lang w:eastAsia="en-GB"/>
              </w:rPr>
            </w:pPr>
            <w:ins w:id="10791" w:author="BigCREditor-Post-RAN4#105" w:date="2022-11-29T09:27:00Z">
              <w:r w:rsidRPr="00D80460">
                <w:rPr>
                  <w:rFonts w:ascii="Arial" w:hAnsi="Arial"/>
                  <w:sz w:val="18"/>
                  <w:szCs w:val="18"/>
                  <w:lang w:eastAsia="en-GB"/>
                </w:rPr>
                <w:t>TRS.1.1 FDD</w:t>
              </w:r>
            </w:ins>
          </w:p>
        </w:tc>
      </w:tr>
      <w:tr w:rsidR="003611D8" w:rsidRPr="00D80460" w14:paraId="1C3A98BC" w14:textId="77777777" w:rsidTr="00864629">
        <w:trPr>
          <w:cantSplit/>
          <w:trHeight w:val="187"/>
          <w:jc w:val="center"/>
          <w:ins w:id="10792" w:author="BigCREditor-Post-RAN4#105" w:date="2022-11-29T09:27:00Z"/>
        </w:trPr>
        <w:tc>
          <w:tcPr>
            <w:tcW w:w="2100" w:type="dxa"/>
            <w:gridSpan w:val="2"/>
            <w:tcBorders>
              <w:top w:val="nil"/>
              <w:left w:val="single" w:sz="4" w:space="0" w:color="auto"/>
              <w:bottom w:val="nil"/>
              <w:right w:val="single" w:sz="4" w:space="0" w:color="auto"/>
            </w:tcBorders>
            <w:shd w:val="clear" w:color="auto" w:fill="auto"/>
          </w:tcPr>
          <w:p w14:paraId="4691BFEE" w14:textId="77777777" w:rsidR="003611D8" w:rsidRPr="00D80460" w:rsidRDefault="003611D8" w:rsidP="00864629">
            <w:pPr>
              <w:keepNext/>
              <w:keepLines/>
              <w:overflowPunct w:val="0"/>
              <w:autoSpaceDE w:val="0"/>
              <w:autoSpaceDN w:val="0"/>
              <w:adjustRightInd w:val="0"/>
              <w:textAlignment w:val="baseline"/>
              <w:rPr>
                <w:ins w:id="10793" w:author="BigCREditor-Post-RAN4#105" w:date="2022-11-29T09:27:00Z"/>
                <w:rFonts w:ascii="Arial" w:hAnsi="Arial"/>
                <w:bCs/>
                <w:sz w:val="18"/>
                <w:lang w:eastAsia="en-GB"/>
              </w:rPr>
            </w:pPr>
          </w:p>
        </w:tc>
        <w:tc>
          <w:tcPr>
            <w:tcW w:w="1581" w:type="dxa"/>
            <w:gridSpan w:val="2"/>
            <w:tcBorders>
              <w:top w:val="single" w:sz="4" w:space="0" w:color="auto"/>
              <w:left w:val="single" w:sz="4" w:space="0" w:color="auto"/>
              <w:bottom w:val="single" w:sz="4" w:space="0" w:color="auto"/>
              <w:right w:val="single" w:sz="4" w:space="0" w:color="auto"/>
            </w:tcBorders>
          </w:tcPr>
          <w:p w14:paraId="607CED71" w14:textId="77777777" w:rsidR="003611D8" w:rsidRPr="00D80460" w:rsidRDefault="003611D8" w:rsidP="00864629">
            <w:pPr>
              <w:keepNext/>
              <w:keepLines/>
              <w:overflowPunct w:val="0"/>
              <w:autoSpaceDE w:val="0"/>
              <w:autoSpaceDN w:val="0"/>
              <w:adjustRightInd w:val="0"/>
              <w:textAlignment w:val="baseline"/>
              <w:rPr>
                <w:ins w:id="10794" w:author="BigCREditor-Post-RAN4#105" w:date="2022-11-29T09:27:00Z"/>
                <w:rFonts w:ascii="Arial" w:hAnsi="Arial"/>
                <w:bCs/>
                <w:sz w:val="18"/>
                <w:lang w:eastAsia="en-GB"/>
              </w:rPr>
            </w:pPr>
            <w:ins w:id="10795"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2,5</w:t>
              </w:r>
            </w:ins>
          </w:p>
        </w:tc>
        <w:tc>
          <w:tcPr>
            <w:tcW w:w="1134" w:type="dxa"/>
            <w:tcBorders>
              <w:top w:val="single" w:sz="4" w:space="0" w:color="auto"/>
              <w:left w:val="single" w:sz="4" w:space="0" w:color="auto"/>
              <w:bottom w:val="single" w:sz="4" w:space="0" w:color="auto"/>
              <w:right w:val="single" w:sz="4" w:space="0" w:color="auto"/>
            </w:tcBorders>
          </w:tcPr>
          <w:p w14:paraId="33ADFC0A" w14:textId="77777777" w:rsidR="003611D8" w:rsidRPr="00D80460" w:rsidRDefault="003611D8" w:rsidP="00864629">
            <w:pPr>
              <w:keepNext/>
              <w:keepLines/>
              <w:overflowPunct w:val="0"/>
              <w:autoSpaceDE w:val="0"/>
              <w:autoSpaceDN w:val="0"/>
              <w:adjustRightInd w:val="0"/>
              <w:jc w:val="center"/>
              <w:textAlignment w:val="baseline"/>
              <w:rPr>
                <w:ins w:id="10796"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4AAEC5E" w14:textId="77777777" w:rsidR="003611D8" w:rsidRPr="00D80460" w:rsidRDefault="003611D8" w:rsidP="00864629">
            <w:pPr>
              <w:keepNext/>
              <w:keepLines/>
              <w:overflowPunct w:val="0"/>
              <w:autoSpaceDE w:val="0"/>
              <w:autoSpaceDN w:val="0"/>
              <w:adjustRightInd w:val="0"/>
              <w:textAlignment w:val="baseline"/>
              <w:rPr>
                <w:ins w:id="10797" w:author="BigCREditor-Post-RAN4#105" w:date="2022-11-29T09:27:00Z"/>
                <w:rFonts w:ascii="Arial" w:hAnsi="Arial" w:cs="Arial"/>
                <w:sz w:val="18"/>
                <w:lang w:eastAsia="en-GB"/>
              </w:rPr>
            </w:pPr>
            <w:ins w:id="10798" w:author="BigCREditor-Post-RAN4#105" w:date="2022-11-29T09:27:00Z">
              <w:r w:rsidRPr="00D80460">
                <w:rPr>
                  <w:rFonts w:ascii="Arial" w:hAnsi="Arial"/>
                  <w:sz w:val="18"/>
                  <w:szCs w:val="18"/>
                  <w:lang w:eastAsia="en-GB"/>
                </w:rPr>
                <w:t>TRS.1.1 TDD</w:t>
              </w:r>
            </w:ins>
          </w:p>
        </w:tc>
      </w:tr>
      <w:tr w:rsidR="003611D8" w:rsidRPr="00D80460" w14:paraId="0A47CF47" w14:textId="77777777" w:rsidTr="00864629">
        <w:trPr>
          <w:cantSplit/>
          <w:trHeight w:val="187"/>
          <w:jc w:val="center"/>
          <w:ins w:id="10799" w:author="BigCREditor-Post-RAN4#105" w:date="2022-11-29T09:27:00Z"/>
        </w:trPr>
        <w:tc>
          <w:tcPr>
            <w:tcW w:w="2100" w:type="dxa"/>
            <w:gridSpan w:val="2"/>
            <w:tcBorders>
              <w:top w:val="nil"/>
              <w:left w:val="single" w:sz="4" w:space="0" w:color="auto"/>
              <w:bottom w:val="single" w:sz="4" w:space="0" w:color="auto"/>
              <w:right w:val="single" w:sz="4" w:space="0" w:color="auto"/>
            </w:tcBorders>
            <w:shd w:val="clear" w:color="auto" w:fill="auto"/>
          </w:tcPr>
          <w:p w14:paraId="0F021BD2" w14:textId="77777777" w:rsidR="003611D8" w:rsidRPr="00D80460" w:rsidRDefault="003611D8" w:rsidP="00864629">
            <w:pPr>
              <w:keepNext/>
              <w:keepLines/>
              <w:overflowPunct w:val="0"/>
              <w:autoSpaceDE w:val="0"/>
              <w:autoSpaceDN w:val="0"/>
              <w:adjustRightInd w:val="0"/>
              <w:textAlignment w:val="baseline"/>
              <w:rPr>
                <w:ins w:id="10800" w:author="BigCREditor-Post-RAN4#105" w:date="2022-11-29T09:27:00Z"/>
                <w:rFonts w:ascii="Arial" w:hAnsi="Arial"/>
                <w:bCs/>
                <w:sz w:val="18"/>
                <w:lang w:eastAsia="en-GB"/>
              </w:rPr>
            </w:pPr>
          </w:p>
        </w:tc>
        <w:tc>
          <w:tcPr>
            <w:tcW w:w="1581" w:type="dxa"/>
            <w:gridSpan w:val="2"/>
            <w:tcBorders>
              <w:top w:val="single" w:sz="4" w:space="0" w:color="auto"/>
              <w:left w:val="single" w:sz="4" w:space="0" w:color="auto"/>
              <w:bottom w:val="single" w:sz="4" w:space="0" w:color="auto"/>
              <w:right w:val="single" w:sz="4" w:space="0" w:color="auto"/>
            </w:tcBorders>
          </w:tcPr>
          <w:p w14:paraId="5EF2119E" w14:textId="77777777" w:rsidR="003611D8" w:rsidRPr="00D80460" w:rsidRDefault="003611D8" w:rsidP="00864629">
            <w:pPr>
              <w:keepNext/>
              <w:keepLines/>
              <w:overflowPunct w:val="0"/>
              <w:autoSpaceDE w:val="0"/>
              <w:autoSpaceDN w:val="0"/>
              <w:adjustRightInd w:val="0"/>
              <w:textAlignment w:val="baseline"/>
              <w:rPr>
                <w:ins w:id="10801" w:author="BigCREditor-Post-RAN4#105" w:date="2022-11-29T09:27:00Z"/>
                <w:rFonts w:ascii="Arial" w:hAnsi="Arial"/>
                <w:bCs/>
                <w:sz w:val="18"/>
                <w:lang w:eastAsia="en-GB"/>
              </w:rPr>
            </w:pPr>
            <w:ins w:id="10802"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3,6</w:t>
              </w:r>
            </w:ins>
          </w:p>
        </w:tc>
        <w:tc>
          <w:tcPr>
            <w:tcW w:w="1134" w:type="dxa"/>
            <w:tcBorders>
              <w:top w:val="single" w:sz="4" w:space="0" w:color="auto"/>
              <w:left w:val="single" w:sz="4" w:space="0" w:color="auto"/>
              <w:bottom w:val="single" w:sz="4" w:space="0" w:color="auto"/>
              <w:right w:val="single" w:sz="4" w:space="0" w:color="auto"/>
            </w:tcBorders>
          </w:tcPr>
          <w:p w14:paraId="079ABB6F" w14:textId="77777777" w:rsidR="003611D8" w:rsidRPr="00D80460" w:rsidRDefault="003611D8" w:rsidP="00864629">
            <w:pPr>
              <w:keepNext/>
              <w:keepLines/>
              <w:overflowPunct w:val="0"/>
              <w:autoSpaceDE w:val="0"/>
              <w:autoSpaceDN w:val="0"/>
              <w:adjustRightInd w:val="0"/>
              <w:jc w:val="center"/>
              <w:textAlignment w:val="baseline"/>
              <w:rPr>
                <w:ins w:id="10803"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6154D6A" w14:textId="77777777" w:rsidR="003611D8" w:rsidRPr="00D80460" w:rsidRDefault="003611D8" w:rsidP="00864629">
            <w:pPr>
              <w:keepNext/>
              <w:keepLines/>
              <w:overflowPunct w:val="0"/>
              <w:autoSpaceDE w:val="0"/>
              <w:autoSpaceDN w:val="0"/>
              <w:adjustRightInd w:val="0"/>
              <w:textAlignment w:val="baseline"/>
              <w:rPr>
                <w:ins w:id="10804" w:author="BigCREditor-Post-RAN4#105" w:date="2022-11-29T09:27:00Z"/>
                <w:rFonts w:ascii="Arial" w:hAnsi="Arial" w:cs="Arial"/>
                <w:sz w:val="18"/>
                <w:lang w:eastAsia="en-GB"/>
              </w:rPr>
            </w:pPr>
            <w:ins w:id="10805" w:author="BigCREditor-Post-RAN4#105" w:date="2022-11-29T09:27:00Z">
              <w:r w:rsidRPr="00D80460">
                <w:rPr>
                  <w:rFonts w:ascii="Arial" w:hAnsi="Arial"/>
                  <w:sz w:val="18"/>
                  <w:szCs w:val="18"/>
                  <w:lang w:eastAsia="en-GB"/>
                </w:rPr>
                <w:t>TRS.1.2 TDD</w:t>
              </w:r>
            </w:ins>
          </w:p>
        </w:tc>
      </w:tr>
      <w:tr w:rsidR="003611D8" w:rsidRPr="00D80460" w14:paraId="03DC20FB" w14:textId="77777777" w:rsidTr="00864629">
        <w:trPr>
          <w:cantSplit/>
          <w:trHeight w:val="187"/>
          <w:jc w:val="center"/>
          <w:ins w:id="10806"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7FE77C41" w14:textId="77777777" w:rsidR="003611D8" w:rsidRPr="00D80460" w:rsidRDefault="003611D8" w:rsidP="00864629">
            <w:pPr>
              <w:keepNext/>
              <w:keepLines/>
              <w:overflowPunct w:val="0"/>
              <w:autoSpaceDE w:val="0"/>
              <w:autoSpaceDN w:val="0"/>
              <w:adjustRightInd w:val="0"/>
              <w:textAlignment w:val="baseline"/>
              <w:rPr>
                <w:ins w:id="10807" w:author="BigCREditor-Post-RAN4#105" w:date="2022-11-29T09:27:00Z"/>
                <w:rFonts w:ascii="Arial" w:hAnsi="Arial"/>
                <w:sz w:val="18"/>
                <w:lang w:eastAsia="en-GB"/>
              </w:rPr>
            </w:pPr>
            <w:ins w:id="10808" w:author="BigCREditor-Post-RAN4#105" w:date="2022-11-29T09:27:00Z">
              <w:r w:rsidRPr="00D80460">
                <w:rPr>
                  <w:rFonts w:ascii="Arial" w:hAnsi="Arial"/>
                  <w:sz w:val="18"/>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6E96C2EB" w14:textId="77777777" w:rsidR="003611D8" w:rsidRPr="00D80460" w:rsidRDefault="003611D8" w:rsidP="00864629">
            <w:pPr>
              <w:keepNext/>
              <w:keepLines/>
              <w:overflowPunct w:val="0"/>
              <w:autoSpaceDE w:val="0"/>
              <w:autoSpaceDN w:val="0"/>
              <w:adjustRightInd w:val="0"/>
              <w:jc w:val="center"/>
              <w:textAlignment w:val="baseline"/>
              <w:rPr>
                <w:ins w:id="10809" w:author="BigCREditor-Post-RAN4#105" w:date="2022-11-29T09:27:00Z"/>
                <w:rFonts w:ascii="Arial" w:hAnsi="Arial"/>
                <w:sz w:val="18"/>
                <w:lang w:eastAsia="en-GB"/>
              </w:rPr>
            </w:pPr>
            <w:ins w:id="10810" w:author="BigCREditor-Post-RAN4#105" w:date="2022-11-29T09:27:00Z">
              <w:r w:rsidRPr="00D80460">
                <w:rPr>
                  <w:rFonts w:ascii="Arial" w:hAnsi="Arial"/>
                  <w:sz w:val="18"/>
                  <w:lang w:eastAsia="en-GB"/>
                </w:rPr>
                <w:t>dB</w:t>
              </w:r>
            </w:ins>
          </w:p>
        </w:tc>
        <w:tc>
          <w:tcPr>
            <w:tcW w:w="2551" w:type="dxa"/>
            <w:tcBorders>
              <w:top w:val="single" w:sz="4" w:space="0" w:color="auto"/>
              <w:left w:val="single" w:sz="4" w:space="0" w:color="auto"/>
              <w:bottom w:val="nil"/>
              <w:right w:val="single" w:sz="4" w:space="0" w:color="auto"/>
            </w:tcBorders>
            <w:shd w:val="clear" w:color="auto" w:fill="auto"/>
          </w:tcPr>
          <w:p w14:paraId="28C0B493" w14:textId="77777777" w:rsidR="003611D8" w:rsidRPr="00D80460" w:rsidRDefault="003611D8" w:rsidP="00864629">
            <w:pPr>
              <w:keepNext/>
              <w:keepLines/>
              <w:overflowPunct w:val="0"/>
              <w:autoSpaceDE w:val="0"/>
              <w:autoSpaceDN w:val="0"/>
              <w:adjustRightInd w:val="0"/>
              <w:textAlignment w:val="baseline"/>
              <w:rPr>
                <w:ins w:id="10811" w:author="BigCREditor-Post-RAN4#105" w:date="2022-11-29T09:27:00Z"/>
                <w:rFonts w:ascii="Arial" w:hAnsi="Arial"/>
                <w:sz w:val="18"/>
                <w:lang w:eastAsia="zh-CN"/>
              </w:rPr>
            </w:pPr>
            <w:ins w:id="10812" w:author="BigCREditor-Post-RAN4#105" w:date="2022-11-29T09:27:00Z">
              <w:r w:rsidRPr="00D80460">
                <w:rPr>
                  <w:rFonts w:ascii="Arial" w:hAnsi="Arial"/>
                  <w:sz w:val="18"/>
                  <w:lang w:eastAsia="zh-CN"/>
                </w:rPr>
                <w:t>0</w:t>
              </w:r>
            </w:ins>
          </w:p>
        </w:tc>
      </w:tr>
      <w:tr w:rsidR="003611D8" w:rsidRPr="00D80460" w14:paraId="75AD99B8" w14:textId="77777777" w:rsidTr="00864629">
        <w:trPr>
          <w:cantSplit/>
          <w:trHeight w:val="187"/>
          <w:jc w:val="center"/>
          <w:ins w:id="10813"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2EE9EBCA" w14:textId="77777777" w:rsidR="003611D8" w:rsidRPr="00D80460" w:rsidRDefault="003611D8" w:rsidP="00864629">
            <w:pPr>
              <w:keepNext/>
              <w:keepLines/>
              <w:overflowPunct w:val="0"/>
              <w:autoSpaceDE w:val="0"/>
              <w:autoSpaceDN w:val="0"/>
              <w:adjustRightInd w:val="0"/>
              <w:textAlignment w:val="baseline"/>
              <w:rPr>
                <w:ins w:id="10814" w:author="BigCREditor-Post-RAN4#105" w:date="2022-11-29T09:27:00Z"/>
                <w:rFonts w:ascii="Arial" w:hAnsi="Arial"/>
                <w:sz w:val="18"/>
                <w:lang w:eastAsia="en-GB"/>
              </w:rPr>
            </w:pPr>
            <w:ins w:id="10815" w:author="BigCREditor-Post-RAN4#105" w:date="2022-11-29T09:27:00Z">
              <w:r w:rsidRPr="00D80460">
                <w:rPr>
                  <w:rFonts w:ascii="Arial" w:hAnsi="Arial"/>
                  <w:sz w:val="18"/>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5F077D79" w14:textId="77777777" w:rsidR="003611D8" w:rsidRPr="00D80460" w:rsidRDefault="003611D8" w:rsidP="00864629">
            <w:pPr>
              <w:keepNext/>
              <w:keepLines/>
              <w:overflowPunct w:val="0"/>
              <w:autoSpaceDE w:val="0"/>
              <w:autoSpaceDN w:val="0"/>
              <w:adjustRightInd w:val="0"/>
              <w:jc w:val="center"/>
              <w:textAlignment w:val="baseline"/>
              <w:rPr>
                <w:ins w:id="10816" w:author="BigCREditor-Post-RAN4#105" w:date="2022-11-29T09:27: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3D6563AC" w14:textId="77777777" w:rsidR="003611D8" w:rsidRPr="00D80460" w:rsidRDefault="003611D8" w:rsidP="00864629">
            <w:pPr>
              <w:keepNext/>
              <w:keepLines/>
              <w:overflowPunct w:val="0"/>
              <w:autoSpaceDE w:val="0"/>
              <w:autoSpaceDN w:val="0"/>
              <w:adjustRightInd w:val="0"/>
              <w:textAlignment w:val="baseline"/>
              <w:rPr>
                <w:ins w:id="10817" w:author="BigCREditor-Post-RAN4#105" w:date="2022-11-29T09:27:00Z"/>
                <w:rFonts w:ascii="Arial" w:hAnsi="Arial"/>
                <w:sz w:val="18"/>
                <w:lang w:eastAsia="zh-CN"/>
              </w:rPr>
            </w:pPr>
          </w:p>
        </w:tc>
      </w:tr>
      <w:tr w:rsidR="003611D8" w:rsidRPr="00D80460" w14:paraId="1776FE0D" w14:textId="77777777" w:rsidTr="00864629">
        <w:trPr>
          <w:cantSplit/>
          <w:trHeight w:val="187"/>
          <w:jc w:val="center"/>
          <w:ins w:id="10818"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1FEF18B0" w14:textId="77777777" w:rsidR="003611D8" w:rsidRPr="00D80460" w:rsidRDefault="003611D8" w:rsidP="00864629">
            <w:pPr>
              <w:keepNext/>
              <w:keepLines/>
              <w:overflowPunct w:val="0"/>
              <w:autoSpaceDE w:val="0"/>
              <w:autoSpaceDN w:val="0"/>
              <w:adjustRightInd w:val="0"/>
              <w:textAlignment w:val="baseline"/>
              <w:rPr>
                <w:ins w:id="10819" w:author="BigCREditor-Post-RAN4#105" w:date="2022-11-29T09:27:00Z"/>
                <w:rFonts w:ascii="Arial" w:hAnsi="Arial"/>
                <w:sz w:val="18"/>
                <w:lang w:eastAsia="en-GB"/>
              </w:rPr>
            </w:pPr>
            <w:ins w:id="10820" w:author="BigCREditor-Post-RAN4#105" w:date="2022-11-29T09:27:00Z">
              <w:r w:rsidRPr="00D80460">
                <w:rPr>
                  <w:rFonts w:ascii="Arial" w:hAnsi="Arial"/>
                  <w:sz w:val="18"/>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3292E0B2" w14:textId="77777777" w:rsidR="003611D8" w:rsidRPr="00D80460" w:rsidRDefault="003611D8" w:rsidP="00864629">
            <w:pPr>
              <w:keepNext/>
              <w:keepLines/>
              <w:overflowPunct w:val="0"/>
              <w:autoSpaceDE w:val="0"/>
              <w:autoSpaceDN w:val="0"/>
              <w:adjustRightInd w:val="0"/>
              <w:jc w:val="center"/>
              <w:textAlignment w:val="baseline"/>
              <w:rPr>
                <w:ins w:id="10821" w:author="BigCREditor-Post-RAN4#105" w:date="2022-11-29T09:27: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47C2CE73" w14:textId="77777777" w:rsidR="003611D8" w:rsidRPr="00D80460" w:rsidRDefault="003611D8" w:rsidP="00864629">
            <w:pPr>
              <w:keepNext/>
              <w:keepLines/>
              <w:overflowPunct w:val="0"/>
              <w:autoSpaceDE w:val="0"/>
              <w:autoSpaceDN w:val="0"/>
              <w:adjustRightInd w:val="0"/>
              <w:textAlignment w:val="baseline"/>
              <w:rPr>
                <w:ins w:id="10822" w:author="BigCREditor-Post-RAN4#105" w:date="2022-11-29T09:27:00Z"/>
                <w:rFonts w:ascii="Arial" w:hAnsi="Arial"/>
                <w:sz w:val="18"/>
                <w:lang w:eastAsia="zh-CN"/>
              </w:rPr>
            </w:pPr>
          </w:p>
        </w:tc>
      </w:tr>
      <w:tr w:rsidR="003611D8" w:rsidRPr="00D80460" w14:paraId="12863177" w14:textId="77777777" w:rsidTr="00864629">
        <w:trPr>
          <w:cantSplit/>
          <w:trHeight w:val="187"/>
          <w:jc w:val="center"/>
          <w:ins w:id="10823"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4AFCFE41" w14:textId="77777777" w:rsidR="003611D8" w:rsidRPr="00D80460" w:rsidRDefault="003611D8" w:rsidP="00864629">
            <w:pPr>
              <w:keepNext/>
              <w:keepLines/>
              <w:overflowPunct w:val="0"/>
              <w:autoSpaceDE w:val="0"/>
              <w:autoSpaceDN w:val="0"/>
              <w:adjustRightInd w:val="0"/>
              <w:textAlignment w:val="baseline"/>
              <w:rPr>
                <w:ins w:id="10824" w:author="BigCREditor-Post-RAN4#105" w:date="2022-11-29T09:27:00Z"/>
                <w:rFonts w:ascii="Arial" w:hAnsi="Arial"/>
                <w:sz w:val="18"/>
                <w:lang w:eastAsia="en-GB"/>
              </w:rPr>
            </w:pPr>
            <w:ins w:id="10825" w:author="BigCREditor-Post-RAN4#105" w:date="2022-11-29T09:27:00Z">
              <w:r w:rsidRPr="00D80460">
                <w:rPr>
                  <w:rFonts w:ascii="Arial" w:hAnsi="Arial"/>
                  <w:sz w:val="18"/>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66B2F308" w14:textId="77777777" w:rsidR="003611D8" w:rsidRPr="00D80460" w:rsidRDefault="003611D8" w:rsidP="00864629">
            <w:pPr>
              <w:keepNext/>
              <w:keepLines/>
              <w:overflowPunct w:val="0"/>
              <w:autoSpaceDE w:val="0"/>
              <w:autoSpaceDN w:val="0"/>
              <w:adjustRightInd w:val="0"/>
              <w:jc w:val="center"/>
              <w:textAlignment w:val="baseline"/>
              <w:rPr>
                <w:ins w:id="10826" w:author="BigCREditor-Post-RAN4#105" w:date="2022-11-29T09:27: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7A225790" w14:textId="77777777" w:rsidR="003611D8" w:rsidRPr="00D80460" w:rsidRDefault="003611D8" w:rsidP="00864629">
            <w:pPr>
              <w:keepNext/>
              <w:keepLines/>
              <w:overflowPunct w:val="0"/>
              <w:autoSpaceDE w:val="0"/>
              <w:autoSpaceDN w:val="0"/>
              <w:adjustRightInd w:val="0"/>
              <w:textAlignment w:val="baseline"/>
              <w:rPr>
                <w:ins w:id="10827" w:author="BigCREditor-Post-RAN4#105" w:date="2022-11-29T09:27:00Z"/>
                <w:rFonts w:ascii="Arial" w:hAnsi="Arial"/>
                <w:sz w:val="18"/>
                <w:lang w:eastAsia="zh-CN"/>
              </w:rPr>
            </w:pPr>
          </w:p>
        </w:tc>
      </w:tr>
      <w:tr w:rsidR="003611D8" w:rsidRPr="00D80460" w14:paraId="7F216542" w14:textId="77777777" w:rsidTr="00864629">
        <w:trPr>
          <w:cantSplit/>
          <w:trHeight w:val="187"/>
          <w:jc w:val="center"/>
          <w:ins w:id="10828"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41246956" w14:textId="77777777" w:rsidR="003611D8" w:rsidRPr="00D80460" w:rsidRDefault="003611D8" w:rsidP="00864629">
            <w:pPr>
              <w:keepNext/>
              <w:keepLines/>
              <w:overflowPunct w:val="0"/>
              <w:autoSpaceDE w:val="0"/>
              <w:autoSpaceDN w:val="0"/>
              <w:adjustRightInd w:val="0"/>
              <w:textAlignment w:val="baseline"/>
              <w:rPr>
                <w:ins w:id="10829" w:author="BigCREditor-Post-RAN4#105" w:date="2022-11-29T09:27:00Z"/>
                <w:rFonts w:ascii="Arial" w:hAnsi="Arial"/>
                <w:sz w:val="18"/>
                <w:lang w:eastAsia="en-GB"/>
              </w:rPr>
            </w:pPr>
            <w:ins w:id="10830" w:author="BigCREditor-Post-RAN4#105" w:date="2022-11-29T09:27:00Z">
              <w:r w:rsidRPr="00D80460">
                <w:rPr>
                  <w:rFonts w:ascii="Arial" w:hAnsi="Arial"/>
                  <w:sz w:val="18"/>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2CE9F08B" w14:textId="77777777" w:rsidR="003611D8" w:rsidRPr="00D80460" w:rsidRDefault="003611D8" w:rsidP="00864629">
            <w:pPr>
              <w:keepNext/>
              <w:keepLines/>
              <w:overflowPunct w:val="0"/>
              <w:autoSpaceDE w:val="0"/>
              <w:autoSpaceDN w:val="0"/>
              <w:adjustRightInd w:val="0"/>
              <w:jc w:val="center"/>
              <w:textAlignment w:val="baseline"/>
              <w:rPr>
                <w:ins w:id="10831" w:author="BigCREditor-Post-RAN4#105" w:date="2022-11-29T09:27: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25BDD858" w14:textId="77777777" w:rsidR="003611D8" w:rsidRPr="00D80460" w:rsidRDefault="003611D8" w:rsidP="00864629">
            <w:pPr>
              <w:keepNext/>
              <w:keepLines/>
              <w:overflowPunct w:val="0"/>
              <w:autoSpaceDE w:val="0"/>
              <w:autoSpaceDN w:val="0"/>
              <w:adjustRightInd w:val="0"/>
              <w:textAlignment w:val="baseline"/>
              <w:rPr>
                <w:ins w:id="10832" w:author="BigCREditor-Post-RAN4#105" w:date="2022-11-29T09:27:00Z"/>
                <w:rFonts w:ascii="Arial" w:hAnsi="Arial"/>
                <w:sz w:val="18"/>
                <w:lang w:eastAsia="zh-CN"/>
              </w:rPr>
            </w:pPr>
          </w:p>
        </w:tc>
      </w:tr>
      <w:tr w:rsidR="003611D8" w:rsidRPr="00D80460" w14:paraId="002F7400" w14:textId="77777777" w:rsidTr="00864629">
        <w:trPr>
          <w:cantSplit/>
          <w:trHeight w:val="187"/>
          <w:jc w:val="center"/>
          <w:ins w:id="10833"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3F368525" w14:textId="77777777" w:rsidR="003611D8" w:rsidRPr="00D80460" w:rsidRDefault="003611D8" w:rsidP="00864629">
            <w:pPr>
              <w:keepNext/>
              <w:keepLines/>
              <w:overflowPunct w:val="0"/>
              <w:autoSpaceDE w:val="0"/>
              <w:autoSpaceDN w:val="0"/>
              <w:adjustRightInd w:val="0"/>
              <w:textAlignment w:val="baseline"/>
              <w:rPr>
                <w:ins w:id="10834" w:author="BigCREditor-Post-RAN4#105" w:date="2022-11-29T09:27:00Z"/>
                <w:rFonts w:ascii="Arial" w:hAnsi="Arial"/>
                <w:sz w:val="18"/>
                <w:lang w:eastAsia="en-GB"/>
              </w:rPr>
            </w:pPr>
            <w:ins w:id="10835" w:author="BigCREditor-Post-RAN4#105" w:date="2022-11-29T09:27:00Z">
              <w:r w:rsidRPr="00D80460">
                <w:rPr>
                  <w:rFonts w:ascii="Arial" w:hAnsi="Arial"/>
                  <w:sz w:val="18"/>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299EB323" w14:textId="77777777" w:rsidR="003611D8" w:rsidRPr="00D80460" w:rsidRDefault="003611D8" w:rsidP="00864629">
            <w:pPr>
              <w:keepNext/>
              <w:keepLines/>
              <w:overflowPunct w:val="0"/>
              <w:autoSpaceDE w:val="0"/>
              <w:autoSpaceDN w:val="0"/>
              <w:adjustRightInd w:val="0"/>
              <w:jc w:val="center"/>
              <w:textAlignment w:val="baseline"/>
              <w:rPr>
                <w:ins w:id="10836" w:author="BigCREditor-Post-RAN4#105" w:date="2022-11-29T09:27: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484AFF42" w14:textId="77777777" w:rsidR="003611D8" w:rsidRPr="00D80460" w:rsidRDefault="003611D8" w:rsidP="00864629">
            <w:pPr>
              <w:keepNext/>
              <w:keepLines/>
              <w:overflowPunct w:val="0"/>
              <w:autoSpaceDE w:val="0"/>
              <w:autoSpaceDN w:val="0"/>
              <w:adjustRightInd w:val="0"/>
              <w:textAlignment w:val="baseline"/>
              <w:rPr>
                <w:ins w:id="10837" w:author="BigCREditor-Post-RAN4#105" w:date="2022-11-29T09:27:00Z"/>
                <w:rFonts w:ascii="Arial" w:hAnsi="Arial"/>
                <w:sz w:val="18"/>
                <w:lang w:eastAsia="zh-CN"/>
              </w:rPr>
            </w:pPr>
          </w:p>
        </w:tc>
      </w:tr>
      <w:tr w:rsidR="003611D8" w:rsidRPr="00D80460" w14:paraId="1495B5F6" w14:textId="77777777" w:rsidTr="00864629">
        <w:trPr>
          <w:cantSplit/>
          <w:trHeight w:val="187"/>
          <w:jc w:val="center"/>
          <w:ins w:id="10838"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3781E27E" w14:textId="77777777" w:rsidR="003611D8" w:rsidRPr="00D80460" w:rsidRDefault="003611D8" w:rsidP="00864629">
            <w:pPr>
              <w:keepNext/>
              <w:keepLines/>
              <w:overflowPunct w:val="0"/>
              <w:autoSpaceDE w:val="0"/>
              <w:autoSpaceDN w:val="0"/>
              <w:adjustRightInd w:val="0"/>
              <w:textAlignment w:val="baseline"/>
              <w:rPr>
                <w:ins w:id="10839" w:author="BigCREditor-Post-RAN4#105" w:date="2022-11-29T09:27:00Z"/>
                <w:rFonts w:ascii="Arial" w:hAnsi="Arial"/>
                <w:sz w:val="18"/>
                <w:lang w:eastAsia="en-GB"/>
              </w:rPr>
            </w:pPr>
            <w:ins w:id="10840" w:author="BigCREditor-Post-RAN4#105" w:date="2022-11-29T09:27:00Z">
              <w:r w:rsidRPr="00D80460">
                <w:rPr>
                  <w:rFonts w:ascii="Arial" w:hAnsi="Arial"/>
                  <w:sz w:val="18"/>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0CDAC1FC" w14:textId="77777777" w:rsidR="003611D8" w:rsidRPr="00D80460" w:rsidRDefault="003611D8" w:rsidP="00864629">
            <w:pPr>
              <w:keepNext/>
              <w:keepLines/>
              <w:overflowPunct w:val="0"/>
              <w:autoSpaceDE w:val="0"/>
              <w:autoSpaceDN w:val="0"/>
              <w:adjustRightInd w:val="0"/>
              <w:jc w:val="center"/>
              <w:textAlignment w:val="baseline"/>
              <w:rPr>
                <w:ins w:id="10841" w:author="BigCREditor-Post-RAN4#105" w:date="2022-11-29T09:27: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3F50A9FA" w14:textId="77777777" w:rsidR="003611D8" w:rsidRPr="00D80460" w:rsidRDefault="003611D8" w:rsidP="00864629">
            <w:pPr>
              <w:keepNext/>
              <w:keepLines/>
              <w:overflowPunct w:val="0"/>
              <w:autoSpaceDE w:val="0"/>
              <w:autoSpaceDN w:val="0"/>
              <w:adjustRightInd w:val="0"/>
              <w:textAlignment w:val="baseline"/>
              <w:rPr>
                <w:ins w:id="10842" w:author="BigCREditor-Post-RAN4#105" w:date="2022-11-29T09:27:00Z"/>
                <w:rFonts w:ascii="Arial" w:hAnsi="Arial"/>
                <w:sz w:val="18"/>
                <w:lang w:eastAsia="zh-CN"/>
              </w:rPr>
            </w:pPr>
          </w:p>
        </w:tc>
      </w:tr>
      <w:tr w:rsidR="003611D8" w:rsidRPr="00D80460" w14:paraId="26C7FA26" w14:textId="77777777" w:rsidTr="00864629">
        <w:trPr>
          <w:cantSplit/>
          <w:trHeight w:val="187"/>
          <w:jc w:val="center"/>
          <w:ins w:id="10843"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4E72658C" w14:textId="77777777" w:rsidR="003611D8" w:rsidRPr="00D80460" w:rsidRDefault="003611D8" w:rsidP="00864629">
            <w:pPr>
              <w:keepNext/>
              <w:keepLines/>
              <w:overflowPunct w:val="0"/>
              <w:autoSpaceDE w:val="0"/>
              <w:autoSpaceDN w:val="0"/>
              <w:adjustRightInd w:val="0"/>
              <w:textAlignment w:val="baseline"/>
              <w:rPr>
                <w:ins w:id="10844" w:author="BigCREditor-Post-RAN4#105" w:date="2022-11-29T09:27:00Z"/>
                <w:rFonts w:ascii="Arial" w:hAnsi="Arial"/>
                <w:sz w:val="18"/>
                <w:lang w:eastAsia="en-GB"/>
              </w:rPr>
            </w:pPr>
            <w:ins w:id="10845" w:author="BigCREditor-Post-RAN4#105" w:date="2022-11-29T09:27:00Z">
              <w:r w:rsidRPr="00D80460">
                <w:rPr>
                  <w:rFonts w:ascii="Arial" w:hAnsi="Arial"/>
                  <w:sz w:val="18"/>
                  <w:lang w:eastAsia="ja-JP"/>
                </w:rPr>
                <w:t xml:space="preserve">EPRE ratio of OCNG DMRS to </w:t>
              </w:r>
              <w:proofErr w:type="gramStart"/>
              <w:r w:rsidRPr="00D80460">
                <w:rPr>
                  <w:rFonts w:ascii="Arial" w:hAnsi="Arial"/>
                  <w:sz w:val="18"/>
                  <w:lang w:eastAsia="ja-JP"/>
                </w:rPr>
                <w:t>SSS(</w:t>
              </w:r>
              <w:proofErr w:type="gramEnd"/>
              <w:r w:rsidRPr="00D80460">
                <w:rPr>
                  <w:rFonts w:ascii="Arial" w:hAnsi="Arial"/>
                  <w:sz w:val="18"/>
                  <w:lang w:eastAsia="ja-JP"/>
                </w:rPr>
                <w:t>Note 1)</w:t>
              </w:r>
            </w:ins>
          </w:p>
        </w:tc>
        <w:tc>
          <w:tcPr>
            <w:tcW w:w="1134" w:type="dxa"/>
            <w:tcBorders>
              <w:top w:val="nil"/>
              <w:left w:val="single" w:sz="4" w:space="0" w:color="auto"/>
              <w:bottom w:val="nil"/>
              <w:right w:val="single" w:sz="4" w:space="0" w:color="auto"/>
            </w:tcBorders>
            <w:shd w:val="clear" w:color="auto" w:fill="auto"/>
          </w:tcPr>
          <w:p w14:paraId="15AE9B21" w14:textId="77777777" w:rsidR="003611D8" w:rsidRPr="00D80460" w:rsidRDefault="003611D8" w:rsidP="00864629">
            <w:pPr>
              <w:keepNext/>
              <w:keepLines/>
              <w:overflowPunct w:val="0"/>
              <w:autoSpaceDE w:val="0"/>
              <w:autoSpaceDN w:val="0"/>
              <w:adjustRightInd w:val="0"/>
              <w:jc w:val="center"/>
              <w:textAlignment w:val="baseline"/>
              <w:rPr>
                <w:ins w:id="10846" w:author="BigCREditor-Post-RAN4#105" w:date="2022-11-29T09:27: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668210B6" w14:textId="77777777" w:rsidR="003611D8" w:rsidRPr="00D80460" w:rsidRDefault="003611D8" w:rsidP="00864629">
            <w:pPr>
              <w:keepNext/>
              <w:keepLines/>
              <w:overflowPunct w:val="0"/>
              <w:autoSpaceDE w:val="0"/>
              <w:autoSpaceDN w:val="0"/>
              <w:adjustRightInd w:val="0"/>
              <w:textAlignment w:val="baseline"/>
              <w:rPr>
                <w:ins w:id="10847" w:author="BigCREditor-Post-RAN4#105" w:date="2022-11-29T09:27:00Z"/>
                <w:rFonts w:ascii="Arial" w:hAnsi="Arial"/>
                <w:sz w:val="18"/>
                <w:lang w:eastAsia="zh-CN"/>
              </w:rPr>
            </w:pPr>
          </w:p>
        </w:tc>
      </w:tr>
      <w:tr w:rsidR="003611D8" w:rsidRPr="00D80460" w14:paraId="31AD32E7" w14:textId="77777777" w:rsidTr="00864629">
        <w:trPr>
          <w:cantSplit/>
          <w:trHeight w:val="187"/>
          <w:jc w:val="center"/>
          <w:ins w:id="10848"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hideMark/>
          </w:tcPr>
          <w:p w14:paraId="60D44A16" w14:textId="77777777" w:rsidR="003611D8" w:rsidRPr="00D80460" w:rsidRDefault="003611D8" w:rsidP="00864629">
            <w:pPr>
              <w:keepNext/>
              <w:keepLines/>
              <w:overflowPunct w:val="0"/>
              <w:autoSpaceDE w:val="0"/>
              <w:autoSpaceDN w:val="0"/>
              <w:adjustRightInd w:val="0"/>
              <w:textAlignment w:val="baseline"/>
              <w:rPr>
                <w:ins w:id="10849" w:author="BigCREditor-Post-RAN4#105" w:date="2022-11-29T09:27:00Z"/>
                <w:rFonts w:ascii="Arial" w:hAnsi="Arial"/>
                <w:sz w:val="18"/>
                <w:lang w:eastAsia="en-GB"/>
              </w:rPr>
            </w:pPr>
            <w:ins w:id="10850" w:author="BigCREditor-Post-RAN4#105" w:date="2022-11-29T09:27:00Z">
              <w:r w:rsidRPr="00D80460">
                <w:rPr>
                  <w:rFonts w:ascii="Arial" w:hAnsi="Arial"/>
                  <w:sz w:val="18"/>
                  <w:lang w:eastAsia="ja-JP"/>
                </w:rPr>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4B2B165E" w14:textId="77777777" w:rsidR="003611D8" w:rsidRPr="00D80460" w:rsidRDefault="003611D8" w:rsidP="00864629">
            <w:pPr>
              <w:keepNext/>
              <w:keepLines/>
              <w:overflowPunct w:val="0"/>
              <w:autoSpaceDE w:val="0"/>
              <w:autoSpaceDN w:val="0"/>
              <w:adjustRightInd w:val="0"/>
              <w:jc w:val="center"/>
              <w:textAlignment w:val="baseline"/>
              <w:rPr>
                <w:ins w:id="10851" w:author="BigCREditor-Post-RAN4#105" w:date="2022-11-29T09:27:00Z"/>
                <w:rFonts w:ascii="Arial" w:hAnsi="Arial"/>
                <w:sz w:val="18"/>
                <w:lang w:eastAsia="en-GB"/>
              </w:rPr>
            </w:pPr>
          </w:p>
        </w:tc>
        <w:tc>
          <w:tcPr>
            <w:tcW w:w="2551" w:type="dxa"/>
            <w:tcBorders>
              <w:top w:val="nil"/>
              <w:left w:val="single" w:sz="4" w:space="0" w:color="auto"/>
              <w:bottom w:val="single" w:sz="4" w:space="0" w:color="auto"/>
              <w:right w:val="single" w:sz="4" w:space="0" w:color="auto"/>
            </w:tcBorders>
            <w:shd w:val="clear" w:color="auto" w:fill="auto"/>
          </w:tcPr>
          <w:p w14:paraId="4F05EEF6" w14:textId="77777777" w:rsidR="003611D8" w:rsidRPr="00D80460" w:rsidRDefault="003611D8" w:rsidP="00864629">
            <w:pPr>
              <w:keepNext/>
              <w:keepLines/>
              <w:overflowPunct w:val="0"/>
              <w:autoSpaceDE w:val="0"/>
              <w:autoSpaceDN w:val="0"/>
              <w:adjustRightInd w:val="0"/>
              <w:textAlignment w:val="baseline"/>
              <w:rPr>
                <w:ins w:id="10852" w:author="BigCREditor-Post-RAN4#105" w:date="2022-11-29T09:27:00Z"/>
                <w:rFonts w:ascii="Arial" w:hAnsi="Arial" w:cs="Arial"/>
                <w:sz w:val="18"/>
                <w:szCs w:val="16"/>
                <w:lang w:eastAsia="ja-JP"/>
              </w:rPr>
            </w:pPr>
          </w:p>
        </w:tc>
      </w:tr>
      <w:tr w:rsidR="003611D8" w:rsidRPr="00D80460" w14:paraId="354397F6" w14:textId="77777777" w:rsidTr="00864629">
        <w:trPr>
          <w:cantSplit/>
          <w:trHeight w:val="187"/>
          <w:jc w:val="center"/>
          <w:ins w:id="10853" w:author="BigCREditor-Post-RAN4#105" w:date="2022-11-29T09:27:00Z"/>
        </w:trPr>
        <w:tc>
          <w:tcPr>
            <w:tcW w:w="1840" w:type="dxa"/>
            <w:tcBorders>
              <w:top w:val="single" w:sz="4" w:space="0" w:color="auto"/>
              <w:left w:val="single" w:sz="4" w:space="0" w:color="auto"/>
              <w:bottom w:val="nil"/>
              <w:right w:val="single" w:sz="4" w:space="0" w:color="auto"/>
            </w:tcBorders>
            <w:shd w:val="clear" w:color="auto" w:fill="auto"/>
            <w:hideMark/>
          </w:tcPr>
          <w:p w14:paraId="5C869218" w14:textId="77777777" w:rsidR="003611D8" w:rsidRPr="00D80460" w:rsidRDefault="003611D8" w:rsidP="00864629">
            <w:pPr>
              <w:keepNext/>
              <w:keepLines/>
              <w:overflowPunct w:val="0"/>
              <w:autoSpaceDE w:val="0"/>
              <w:autoSpaceDN w:val="0"/>
              <w:adjustRightInd w:val="0"/>
              <w:textAlignment w:val="baseline"/>
              <w:rPr>
                <w:ins w:id="10854" w:author="BigCREditor-Post-RAN4#105" w:date="2022-11-29T09:27:00Z"/>
                <w:rFonts w:ascii="Arial" w:hAnsi="Arial"/>
                <w:sz w:val="18"/>
                <w:lang w:eastAsia="en-GB"/>
              </w:rPr>
            </w:pPr>
            <w:proofErr w:type="spellStart"/>
            <w:ins w:id="10855" w:author="BigCREditor-Post-RAN4#105" w:date="2022-11-29T09:27:00Z">
              <w:r w:rsidRPr="00D80460">
                <w:rPr>
                  <w:rFonts w:ascii="Arial" w:hAnsi="Arial"/>
                  <w:sz w:val="18"/>
                  <w:lang w:eastAsia="en-GB"/>
                </w:rPr>
                <w:t>N</w:t>
              </w:r>
              <w:r w:rsidRPr="00D80460">
                <w:rPr>
                  <w:rFonts w:ascii="Arial" w:hAnsi="Arial"/>
                  <w:sz w:val="18"/>
                  <w:vertAlign w:val="subscript"/>
                  <w:lang w:eastAsia="en-GB"/>
                </w:rPr>
                <w:t>oc</w:t>
              </w:r>
              <w:r w:rsidRPr="00D80460">
                <w:rPr>
                  <w:rFonts w:ascii="Arial" w:hAnsi="Arial"/>
                  <w:sz w:val="18"/>
                  <w:vertAlign w:val="superscript"/>
                  <w:lang w:eastAsia="en-GB"/>
                </w:rPr>
                <w:t>Note</w:t>
              </w:r>
              <w:proofErr w:type="spellEnd"/>
              <w:r w:rsidRPr="00D80460">
                <w:rPr>
                  <w:rFonts w:ascii="Arial" w:hAnsi="Arial"/>
                  <w:sz w:val="18"/>
                  <w:vertAlign w:val="superscript"/>
                  <w:lang w:eastAsia="en-GB"/>
                </w:rPr>
                <w:t xml:space="preserve"> 2</w:t>
              </w:r>
            </w:ins>
          </w:p>
        </w:tc>
        <w:tc>
          <w:tcPr>
            <w:tcW w:w="1841" w:type="dxa"/>
            <w:gridSpan w:val="3"/>
            <w:tcBorders>
              <w:top w:val="single" w:sz="4" w:space="0" w:color="auto"/>
              <w:left w:val="single" w:sz="4" w:space="0" w:color="auto"/>
              <w:right w:val="single" w:sz="4" w:space="0" w:color="auto"/>
            </w:tcBorders>
          </w:tcPr>
          <w:p w14:paraId="319F9C2E" w14:textId="77777777" w:rsidR="003611D8" w:rsidRPr="00337588" w:rsidRDefault="003611D8" w:rsidP="00864629">
            <w:pPr>
              <w:keepNext/>
              <w:keepLines/>
              <w:overflowPunct w:val="0"/>
              <w:autoSpaceDE w:val="0"/>
              <w:autoSpaceDN w:val="0"/>
              <w:adjustRightInd w:val="0"/>
              <w:textAlignment w:val="baseline"/>
              <w:rPr>
                <w:ins w:id="10856" w:author="BigCREditor-Post-RAN4#105" w:date="2022-11-29T09:27:00Z"/>
                <w:rFonts w:ascii="Arial" w:hAnsi="Arial"/>
                <w:sz w:val="18"/>
                <w:lang w:eastAsia="zh-CN"/>
              </w:rPr>
            </w:pPr>
            <w:ins w:id="10857"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1,2</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5337550B" w14:textId="77777777" w:rsidR="003611D8" w:rsidRPr="00D80460" w:rsidRDefault="003611D8" w:rsidP="00864629">
            <w:pPr>
              <w:keepNext/>
              <w:keepLines/>
              <w:overflowPunct w:val="0"/>
              <w:autoSpaceDE w:val="0"/>
              <w:autoSpaceDN w:val="0"/>
              <w:adjustRightInd w:val="0"/>
              <w:jc w:val="center"/>
              <w:textAlignment w:val="baseline"/>
              <w:rPr>
                <w:ins w:id="10858" w:author="BigCREditor-Post-RAN4#105" w:date="2022-11-29T09:27:00Z"/>
                <w:rFonts w:ascii="Arial" w:hAnsi="Arial"/>
                <w:sz w:val="18"/>
                <w:lang w:eastAsia="en-GB"/>
              </w:rPr>
            </w:pPr>
            <w:ins w:id="10859" w:author="BigCREditor-Post-RAN4#105" w:date="2022-11-29T09:27:00Z">
              <w:r w:rsidRPr="00D80460">
                <w:rPr>
                  <w:rFonts w:ascii="Arial" w:hAnsi="Arial"/>
                  <w:sz w:val="18"/>
                  <w:lang w:eastAsia="en-GB"/>
                </w:rPr>
                <w:t>dBm/SCS</w:t>
              </w:r>
            </w:ins>
          </w:p>
        </w:tc>
        <w:tc>
          <w:tcPr>
            <w:tcW w:w="2551" w:type="dxa"/>
            <w:tcBorders>
              <w:top w:val="single" w:sz="4" w:space="0" w:color="auto"/>
              <w:left w:val="single" w:sz="4" w:space="0" w:color="auto"/>
              <w:bottom w:val="single" w:sz="4" w:space="0" w:color="auto"/>
              <w:right w:val="single" w:sz="4" w:space="0" w:color="auto"/>
            </w:tcBorders>
            <w:hideMark/>
          </w:tcPr>
          <w:p w14:paraId="0CC67A04" w14:textId="77777777" w:rsidR="003611D8" w:rsidRPr="00D80460" w:rsidRDefault="003611D8" w:rsidP="00864629">
            <w:pPr>
              <w:keepNext/>
              <w:keepLines/>
              <w:overflowPunct w:val="0"/>
              <w:autoSpaceDE w:val="0"/>
              <w:autoSpaceDN w:val="0"/>
              <w:adjustRightInd w:val="0"/>
              <w:textAlignment w:val="baseline"/>
              <w:rPr>
                <w:ins w:id="10860" w:author="BigCREditor-Post-RAN4#105" w:date="2022-11-29T09:27:00Z"/>
                <w:rFonts w:ascii="Arial" w:hAnsi="Arial" w:cs="Arial"/>
                <w:sz w:val="18"/>
                <w:lang w:eastAsia="en-GB"/>
              </w:rPr>
            </w:pPr>
            <w:ins w:id="10861" w:author="BigCREditor-Post-RAN4#105" w:date="2022-11-29T09:27:00Z">
              <w:r w:rsidRPr="00D80460">
                <w:rPr>
                  <w:rFonts w:ascii="Arial" w:hAnsi="Arial" w:cs="Arial"/>
                  <w:sz w:val="18"/>
                  <w:lang w:eastAsia="en-GB"/>
                </w:rPr>
                <w:t>-104</w:t>
              </w:r>
            </w:ins>
          </w:p>
        </w:tc>
      </w:tr>
      <w:tr w:rsidR="003611D8" w:rsidRPr="00D80460" w14:paraId="7C4A910A" w14:textId="77777777" w:rsidTr="00864629">
        <w:trPr>
          <w:cantSplit/>
          <w:trHeight w:val="187"/>
          <w:jc w:val="center"/>
          <w:ins w:id="10862" w:author="BigCREditor-Post-RAN4#105" w:date="2022-11-29T09:27:00Z"/>
        </w:trPr>
        <w:tc>
          <w:tcPr>
            <w:tcW w:w="1840" w:type="dxa"/>
            <w:tcBorders>
              <w:top w:val="nil"/>
              <w:left w:val="single" w:sz="4" w:space="0" w:color="auto"/>
              <w:bottom w:val="single" w:sz="4" w:space="0" w:color="auto"/>
              <w:right w:val="single" w:sz="4" w:space="0" w:color="auto"/>
            </w:tcBorders>
            <w:shd w:val="clear" w:color="auto" w:fill="auto"/>
          </w:tcPr>
          <w:p w14:paraId="7D298E28" w14:textId="77777777" w:rsidR="003611D8" w:rsidRPr="00D80460" w:rsidRDefault="003611D8" w:rsidP="00864629">
            <w:pPr>
              <w:keepNext/>
              <w:keepLines/>
              <w:overflowPunct w:val="0"/>
              <w:autoSpaceDE w:val="0"/>
              <w:autoSpaceDN w:val="0"/>
              <w:adjustRightInd w:val="0"/>
              <w:textAlignment w:val="baseline"/>
              <w:rPr>
                <w:ins w:id="10863" w:author="BigCREditor-Post-RAN4#105" w:date="2022-11-29T09:27:00Z"/>
                <w:rFonts w:ascii="Arial" w:hAnsi="Arial"/>
                <w:sz w:val="18"/>
                <w:lang w:eastAsia="en-GB"/>
              </w:rPr>
            </w:pPr>
          </w:p>
        </w:tc>
        <w:tc>
          <w:tcPr>
            <w:tcW w:w="1841" w:type="dxa"/>
            <w:gridSpan w:val="3"/>
            <w:tcBorders>
              <w:left w:val="single" w:sz="4" w:space="0" w:color="auto"/>
              <w:bottom w:val="single" w:sz="4" w:space="0" w:color="auto"/>
              <w:right w:val="single" w:sz="4" w:space="0" w:color="auto"/>
            </w:tcBorders>
          </w:tcPr>
          <w:p w14:paraId="3E3F93E9" w14:textId="77777777" w:rsidR="003611D8" w:rsidRPr="00D80460" w:rsidRDefault="003611D8" w:rsidP="00864629">
            <w:pPr>
              <w:keepNext/>
              <w:keepLines/>
              <w:overflowPunct w:val="0"/>
              <w:autoSpaceDE w:val="0"/>
              <w:autoSpaceDN w:val="0"/>
              <w:adjustRightInd w:val="0"/>
              <w:textAlignment w:val="baseline"/>
              <w:rPr>
                <w:ins w:id="10864" w:author="BigCREditor-Post-RAN4#105" w:date="2022-11-29T09:27:00Z"/>
                <w:rFonts w:ascii="Arial" w:hAnsi="Arial"/>
                <w:sz w:val="18"/>
                <w:lang w:eastAsia="en-GB"/>
              </w:rPr>
            </w:pPr>
            <w:ins w:id="10865"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3</w:t>
              </w:r>
            </w:ins>
          </w:p>
        </w:tc>
        <w:tc>
          <w:tcPr>
            <w:tcW w:w="1134" w:type="dxa"/>
            <w:tcBorders>
              <w:top w:val="nil"/>
              <w:left w:val="single" w:sz="4" w:space="0" w:color="auto"/>
              <w:bottom w:val="single" w:sz="4" w:space="0" w:color="auto"/>
              <w:right w:val="single" w:sz="4" w:space="0" w:color="auto"/>
            </w:tcBorders>
            <w:shd w:val="clear" w:color="auto" w:fill="auto"/>
          </w:tcPr>
          <w:p w14:paraId="281A2365" w14:textId="77777777" w:rsidR="003611D8" w:rsidRPr="00D80460" w:rsidRDefault="003611D8" w:rsidP="00864629">
            <w:pPr>
              <w:keepNext/>
              <w:keepLines/>
              <w:overflowPunct w:val="0"/>
              <w:autoSpaceDE w:val="0"/>
              <w:autoSpaceDN w:val="0"/>
              <w:adjustRightInd w:val="0"/>
              <w:jc w:val="center"/>
              <w:textAlignment w:val="baseline"/>
              <w:rPr>
                <w:ins w:id="10866" w:author="BigCREditor-Post-RAN4#105" w:date="2022-11-29T09:27: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DCC93B0" w14:textId="77777777" w:rsidR="003611D8" w:rsidRPr="00D80460" w:rsidRDefault="003611D8" w:rsidP="00864629">
            <w:pPr>
              <w:keepNext/>
              <w:keepLines/>
              <w:overflowPunct w:val="0"/>
              <w:autoSpaceDE w:val="0"/>
              <w:autoSpaceDN w:val="0"/>
              <w:adjustRightInd w:val="0"/>
              <w:textAlignment w:val="baseline"/>
              <w:rPr>
                <w:ins w:id="10867" w:author="BigCREditor-Post-RAN4#105" w:date="2022-11-29T09:27:00Z"/>
                <w:rFonts w:ascii="Arial" w:hAnsi="Arial" w:cs="Arial"/>
                <w:sz w:val="18"/>
                <w:lang w:eastAsia="en-GB"/>
              </w:rPr>
            </w:pPr>
            <w:ins w:id="10868" w:author="BigCREditor-Post-RAN4#105" w:date="2022-11-29T09:27:00Z">
              <w:r w:rsidRPr="00D80460">
                <w:rPr>
                  <w:rFonts w:ascii="Arial" w:hAnsi="Arial" w:cs="Arial"/>
                  <w:sz w:val="18"/>
                  <w:lang w:eastAsia="en-GB"/>
                </w:rPr>
                <w:t>-101</w:t>
              </w:r>
            </w:ins>
          </w:p>
        </w:tc>
      </w:tr>
      <w:tr w:rsidR="003611D8" w:rsidRPr="00D80460" w14:paraId="5460F6AC" w14:textId="77777777" w:rsidTr="00864629">
        <w:trPr>
          <w:cantSplit/>
          <w:trHeight w:val="187"/>
          <w:jc w:val="center"/>
          <w:ins w:id="10869" w:author="BigCREditor-Post-RAN4#105" w:date="2022-11-29T09:27:00Z"/>
        </w:trPr>
        <w:tc>
          <w:tcPr>
            <w:tcW w:w="3681" w:type="dxa"/>
            <w:gridSpan w:val="4"/>
            <w:tcBorders>
              <w:top w:val="single" w:sz="4" w:space="0" w:color="auto"/>
              <w:left w:val="single" w:sz="4" w:space="0" w:color="auto"/>
              <w:right w:val="single" w:sz="4" w:space="0" w:color="auto"/>
            </w:tcBorders>
          </w:tcPr>
          <w:p w14:paraId="53AB1F1F" w14:textId="77777777" w:rsidR="003611D8" w:rsidRPr="00D80460" w:rsidRDefault="003611D8" w:rsidP="00864629">
            <w:pPr>
              <w:keepNext/>
              <w:keepLines/>
              <w:overflowPunct w:val="0"/>
              <w:autoSpaceDE w:val="0"/>
              <w:autoSpaceDN w:val="0"/>
              <w:adjustRightInd w:val="0"/>
              <w:textAlignment w:val="baseline"/>
              <w:rPr>
                <w:ins w:id="10870" w:author="BigCREditor-Post-RAN4#105" w:date="2022-11-29T09:27:00Z"/>
                <w:rFonts w:ascii="Arial" w:hAnsi="Arial"/>
                <w:sz w:val="18"/>
                <w:lang w:eastAsia="en-GB"/>
              </w:rPr>
            </w:pPr>
            <w:proofErr w:type="spellStart"/>
            <w:ins w:id="10871" w:author="BigCREditor-Post-RAN4#105" w:date="2022-11-29T09:27:00Z">
              <w:r w:rsidRPr="00D80460">
                <w:rPr>
                  <w:rFonts w:ascii="Arial" w:hAnsi="Arial"/>
                  <w:sz w:val="18"/>
                  <w:lang w:eastAsia="en-GB"/>
                </w:rPr>
                <w:t>N</w:t>
              </w:r>
              <w:r w:rsidRPr="00D80460">
                <w:rPr>
                  <w:rFonts w:ascii="Arial" w:hAnsi="Arial"/>
                  <w:sz w:val="18"/>
                  <w:vertAlign w:val="subscript"/>
                  <w:lang w:eastAsia="en-GB"/>
                </w:rPr>
                <w:t>oc</w:t>
              </w:r>
              <w:r w:rsidRPr="00D80460">
                <w:rPr>
                  <w:rFonts w:ascii="Arial" w:hAnsi="Arial"/>
                  <w:sz w:val="18"/>
                  <w:vertAlign w:val="superscript"/>
                  <w:lang w:eastAsia="en-GB"/>
                </w:rPr>
                <w:t>Note</w:t>
              </w:r>
              <w:proofErr w:type="spellEnd"/>
              <w:r w:rsidRPr="00D80460">
                <w:rPr>
                  <w:rFonts w:ascii="Arial" w:hAnsi="Arial"/>
                  <w:sz w:val="18"/>
                  <w:vertAlign w:val="superscript"/>
                  <w:lang w:eastAsia="en-GB"/>
                </w:rPr>
                <w:t xml:space="preserve"> 2</w:t>
              </w:r>
            </w:ins>
          </w:p>
        </w:tc>
        <w:tc>
          <w:tcPr>
            <w:tcW w:w="1134" w:type="dxa"/>
            <w:tcBorders>
              <w:top w:val="single" w:sz="4" w:space="0" w:color="auto"/>
              <w:left w:val="single" w:sz="4" w:space="0" w:color="auto"/>
              <w:bottom w:val="single" w:sz="4" w:space="0" w:color="auto"/>
              <w:right w:val="single" w:sz="4" w:space="0" w:color="auto"/>
            </w:tcBorders>
          </w:tcPr>
          <w:p w14:paraId="66D5D714" w14:textId="77777777" w:rsidR="003611D8" w:rsidRPr="00D80460" w:rsidRDefault="003611D8" w:rsidP="00864629">
            <w:pPr>
              <w:keepNext/>
              <w:keepLines/>
              <w:overflowPunct w:val="0"/>
              <w:autoSpaceDE w:val="0"/>
              <w:autoSpaceDN w:val="0"/>
              <w:adjustRightInd w:val="0"/>
              <w:jc w:val="center"/>
              <w:textAlignment w:val="baseline"/>
              <w:rPr>
                <w:ins w:id="10872" w:author="BigCREditor-Post-RAN4#105" w:date="2022-11-29T09:27:00Z"/>
                <w:rFonts w:ascii="Arial" w:hAnsi="Arial"/>
                <w:sz w:val="18"/>
                <w:lang w:eastAsia="en-GB"/>
              </w:rPr>
            </w:pPr>
            <w:ins w:id="10873" w:author="BigCREditor-Post-RAN4#105" w:date="2022-11-29T09:27:00Z">
              <w:r w:rsidRPr="00D80460">
                <w:rPr>
                  <w:rFonts w:ascii="Arial" w:hAnsi="Arial"/>
                  <w:sz w:val="18"/>
                  <w:lang w:eastAsia="en-GB"/>
                </w:rPr>
                <w:t>dBm/15kHz</w:t>
              </w:r>
            </w:ins>
          </w:p>
        </w:tc>
        <w:tc>
          <w:tcPr>
            <w:tcW w:w="2551" w:type="dxa"/>
            <w:tcBorders>
              <w:top w:val="single" w:sz="4" w:space="0" w:color="auto"/>
              <w:left w:val="single" w:sz="4" w:space="0" w:color="auto"/>
              <w:right w:val="single" w:sz="4" w:space="0" w:color="auto"/>
            </w:tcBorders>
          </w:tcPr>
          <w:p w14:paraId="34A90CE8" w14:textId="77777777" w:rsidR="003611D8" w:rsidRPr="00D80460" w:rsidRDefault="003611D8" w:rsidP="00864629">
            <w:pPr>
              <w:keepNext/>
              <w:keepLines/>
              <w:overflowPunct w:val="0"/>
              <w:autoSpaceDE w:val="0"/>
              <w:autoSpaceDN w:val="0"/>
              <w:adjustRightInd w:val="0"/>
              <w:textAlignment w:val="baseline"/>
              <w:rPr>
                <w:ins w:id="10874" w:author="BigCREditor-Post-RAN4#105" w:date="2022-11-29T09:27:00Z"/>
                <w:rFonts w:ascii="Arial" w:hAnsi="Arial"/>
                <w:sz w:val="18"/>
                <w:lang w:eastAsia="en-GB"/>
              </w:rPr>
            </w:pPr>
            <w:ins w:id="10875" w:author="BigCREditor-Post-RAN4#105" w:date="2022-11-29T09:27:00Z">
              <w:r w:rsidRPr="00D80460">
                <w:rPr>
                  <w:rFonts w:ascii="Arial" w:hAnsi="Arial" w:cs="Arial"/>
                  <w:sz w:val="18"/>
                  <w:lang w:eastAsia="en-GB"/>
                </w:rPr>
                <w:t>-104</w:t>
              </w:r>
            </w:ins>
          </w:p>
        </w:tc>
      </w:tr>
      <w:tr w:rsidR="003611D8" w:rsidRPr="00D80460" w14:paraId="10844203" w14:textId="77777777" w:rsidTr="00864629">
        <w:trPr>
          <w:cantSplit/>
          <w:trHeight w:val="187"/>
          <w:jc w:val="center"/>
          <w:ins w:id="10876" w:author="BigCREditor-Post-RAN4#105" w:date="2022-11-29T09:27:00Z"/>
        </w:trPr>
        <w:tc>
          <w:tcPr>
            <w:tcW w:w="1840" w:type="dxa"/>
            <w:tcBorders>
              <w:top w:val="single" w:sz="4" w:space="0" w:color="auto"/>
              <w:left w:val="single" w:sz="4" w:space="0" w:color="auto"/>
              <w:bottom w:val="nil"/>
              <w:right w:val="single" w:sz="4" w:space="0" w:color="auto"/>
            </w:tcBorders>
            <w:shd w:val="clear" w:color="auto" w:fill="auto"/>
          </w:tcPr>
          <w:p w14:paraId="26E40EE2" w14:textId="77777777" w:rsidR="003611D8" w:rsidRPr="00D80460" w:rsidRDefault="003611D8" w:rsidP="00864629">
            <w:pPr>
              <w:keepNext/>
              <w:keepLines/>
              <w:overflowPunct w:val="0"/>
              <w:autoSpaceDE w:val="0"/>
              <w:autoSpaceDN w:val="0"/>
              <w:adjustRightInd w:val="0"/>
              <w:textAlignment w:val="baseline"/>
              <w:rPr>
                <w:ins w:id="10877" w:author="BigCREditor-Post-RAN4#105" w:date="2022-11-29T09:27:00Z"/>
                <w:rFonts w:ascii="Arial" w:hAnsi="Arial"/>
                <w:sz w:val="18"/>
                <w:lang w:eastAsia="en-GB"/>
              </w:rPr>
            </w:pPr>
            <w:ins w:id="10878" w:author="BigCREditor-Post-RAN4#105" w:date="2022-11-29T09:27:00Z">
              <w:r w:rsidRPr="00D80460">
                <w:rPr>
                  <w:rFonts w:ascii="Arial" w:hAnsi="Arial"/>
                  <w:sz w:val="18"/>
                  <w:lang w:eastAsia="en-GB"/>
                </w:rPr>
                <w:t>SS-RSRP</w:t>
              </w:r>
              <w:r w:rsidRPr="00D80460">
                <w:rPr>
                  <w:rFonts w:ascii="Arial" w:hAnsi="Arial"/>
                  <w:sz w:val="18"/>
                  <w:vertAlign w:val="superscript"/>
                  <w:lang w:eastAsia="en-GB"/>
                </w:rPr>
                <w:t xml:space="preserve"> Note 3</w:t>
              </w:r>
            </w:ins>
          </w:p>
        </w:tc>
        <w:tc>
          <w:tcPr>
            <w:tcW w:w="1841" w:type="dxa"/>
            <w:gridSpan w:val="3"/>
            <w:tcBorders>
              <w:top w:val="single" w:sz="4" w:space="0" w:color="auto"/>
              <w:left w:val="single" w:sz="4" w:space="0" w:color="auto"/>
              <w:bottom w:val="single" w:sz="4" w:space="0" w:color="auto"/>
              <w:right w:val="single" w:sz="4" w:space="0" w:color="auto"/>
            </w:tcBorders>
          </w:tcPr>
          <w:p w14:paraId="161BCB3F" w14:textId="77777777" w:rsidR="003611D8" w:rsidRPr="00337588" w:rsidRDefault="003611D8" w:rsidP="00864629">
            <w:pPr>
              <w:keepNext/>
              <w:keepLines/>
              <w:overflowPunct w:val="0"/>
              <w:autoSpaceDE w:val="0"/>
              <w:autoSpaceDN w:val="0"/>
              <w:adjustRightInd w:val="0"/>
              <w:textAlignment w:val="baseline"/>
              <w:rPr>
                <w:ins w:id="10879" w:author="BigCREditor-Post-RAN4#105" w:date="2022-11-29T09:27:00Z"/>
                <w:rFonts w:ascii="Arial" w:hAnsi="Arial"/>
                <w:sz w:val="18"/>
                <w:lang w:eastAsia="zh-CN"/>
              </w:rPr>
            </w:pPr>
            <w:ins w:id="10880"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1,2</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4350ECE1" w14:textId="77777777" w:rsidR="003611D8" w:rsidRPr="00D80460" w:rsidRDefault="003611D8" w:rsidP="00864629">
            <w:pPr>
              <w:keepNext/>
              <w:keepLines/>
              <w:overflowPunct w:val="0"/>
              <w:autoSpaceDE w:val="0"/>
              <w:autoSpaceDN w:val="0"/>
              <w:adjustRightInd w:val="0"/>
              <w:jc w:val="center"/>
              <w:textAlignment w:val="baseline"/>
              <w:rPr>
                <w:ins w:id="10881" w:author="BigCREditor-Post-RAN4#105" w:date="2022-11-29T09:27:00Z"/>
                <w:rFonts w:ascii="Arial" w:hAnsi="Arial"/>
                <w:sz w:val="18"/>
                <w:lang w:eastAsia="en-GB"/>
              </w:rPr>
            </w:pPr>
            <w:ins w:id="10882" w:author="BigCREditor-Post-RAN4#105" w:date="2022-11-29T09:27:00Z">
              <w:r w:rsidRPr="00D80460">
                <w:rPr>
                  <w:rFonts w:ascii="Arial" w:hAnsi="Arial"/>
                  <w:sz w:val="18"/>
                  <w:lang w:eastAsia="en-GB"/>
                </w:rPr>
                <w:t>dBm/SCS</w:t>
              </w:r>
            </w:ins>
          </w:p>
        </w:tc>
        <w:tc>
          <w:tcPr>
            <w:tcW w:w="2551" w:type="dxa"/>
            <w:tcBorders>
              <w:top w:val="single" w:sz="4" w:space="0" w:color="auto"/>
              <w:left w:val="single" w:sz="4" w:space="0" w:color="auto"/>
              <w:right w:val="single" w:sz="4" w:space="0" w:color="auto"/>
            </w:tcBorders>
          </w:tcPr>
          <w:p w14:paraId="129C4809" w14:textId="77777777" w:rsidR="003611D8" w:rsidRPr="00D80460" w:rsidRDefault="003611D8" w:rsidP="00864629">
            <w:pPr>
              <w:keepNext/>
              <w:keepLines/>
              <w:overflowPunct w:val="0"/>
              <w:autoSpaceDE w:val="0"/>
              <w:autoSpaceDN w:val="0"/>
              <w:adjustRightInd w:val="0"/>
              <w:textAlignment w:val="baseline"/>
              <w:rPr>
                <w:ins w:id="10883" w:author="BigCREditor-Post-RAN4#105" w:date="2022-11-29T09:27:00Z"/>
                <w:rFonts w:ascii="Arial" w:hAnsi="Arial"/>
                <w:sz w:val="18"/>
                <w:lang w:eastAsia="en-GB"/>
              </w:rPr>
            </w:pPr>
            <w:ins w:id="10884" w:author="BigCREditor-Post-RAN4#105" w:date="2022-11-29T09:27:00Z">
              <w:r w:rsidRPr="00D80460">
                <w:rPr>
                  <w:rFonts w:ascii="Arial" w:hAnsi="Arial"/>
                  <w:sz w:val="18"/>
                  <w:lang w:eastAsia="en-GB"/>
                </w:rPr>
                <w:t>-87</w:t>
              </w:r>
            </w:ins>
          </w:p>
        </w:tc>
      </w:tr>
      <w:tr w:rsidR="003611D8" w:rsidRPr="00D80460" w14:paraId="26035045" w14:textId="77777777" w:rsidTr="00864629">
        <w:trPr>
          <w:cantSplit/>
          <w:trHeight w:val="187"/>
          <w:jc w:val="center"/>
          <w:ins w:id="10885" w:author="BigCREditor-Post-RAN4#105" w:date="2022-11-29T09:27:00Z"/>
        </w:trPr>
        <w:tc>
          <w:tcPr>
            <w:tcW w:w="1840" w:type="dxa"/>
            <w:tcBorders>
              <w:top w:val="nil"/>
              <w:left w:val="single" w:sz="4" w:space="0" w:color="auto"/>
              <w:bottom w:val="single" w:sz="4" w:space="0" w:color="auto"/>
              <w:right w:val="single" w:sz="4" w:space="0" w:color="auto"/>
            </w:tcBorders>
            <w:shd w:val="clear" w:color="auto" w:fill="auto"/>
          </w:tcPr>
          <w:p w14:paraId="3CE51E2B" w14:textId="77777777" w:rsidR="003611D8" w:rsidRPr="00D80460" w:rsidRDefault="003611D8" w:rsidP="00864629">
            <w:pPr>
              <w:keepNext/>
              <w:keepLines/>
              <w:overflowPunct w:val="0"/>
              <w:autoSpaceDE w:val="0"/>
              <w:autoSpaceDN w:val="0"/>
              <w:adjustRightInd w:val="0"/>
              <w:textAlignment w:val="baseline"/>
              <w:rPr>
                <w:ins w:id="10886" w:author="BigCREditor-Post-RAN4#105" w:date="2022-11-29T09:27:00Z"/>
                <w:rFonts w:ascii="Arial" w:hAnsi="Arial"/>
                <w:sz w:val="18"/>
                <w:lang w:eastAsia="en-GB"/>
              </w:rPr>
            </w:pPr>
          </w:p>
        </w:tc>
        <w:tc>
          <w:tcPr>
            <w:tcW w:w="1841" w:type="dxa"/>
            <w:gridSpan w:val="3"/>
            <w:tcBorders>
              <w:top w:val="single" w:sz="4" w:space="0" w:color="auto"/>
              <w:left w:val="single" w:sz="4" w:space="0" w:color="auto"/>
              <w:bottom w:val="single" w:sz="4" w:space="0" w:color="auto"/>
              <w:right w:val="single" w:sz="4" w:space="0" w:color="auto"/>
            </w:tcBorders>
          </w:tcPr>
          <w:p w14:paraId="3CC3307D" w14:textId="77777777" w:rsidR="003611D8" w:rsidRPr="00D80460" w:rsidRDefault="003611D8" w:rsidP="00864629">
            <w:pPr>
              <w:keepNext/>
              <w:keepLines/>
              <w:overflowPunct w:val="0"/>
              <w:autoSpaceDE w:val="0"/>
              <w:autoSpaceDN w:val="0"/>
              <w:adjustRightInd w:val="0"/>
              <w:textAlignment w:val="baseline"/>
              <w:rPr>
                <w:ins w:id="10887" w:author="BigCREditor-Post-RAN4#105" w:date="2022-11-29T09:27:00Z"/>
                <w:rFonts w:ascii="Arial" w:hAnsi="Arial"/>
                <w:sz w:val="18"/>
                <w:lang w:eastAsia="en-GB"/>
              </w:rPr>
            </w:pPr>
            <w:ins w:id="10888"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3</w:t>
              </w:r>
            </w:ins>
          </w:p>
        </w:tc>
        <w:tc>
          <w:tcPr>
            <w:tcW w:w="1134" w:type="dxa"/>
            <w:tcBorders>
              <w:top w:val="nil"/>
              <w:left w:val="single" w:sz="4" w:space="0" w:color="auto"/>
              <w:bottom w:val="single" w:sz="4" w:space="0" w:color="auto"/>
              <w:right w:val="single" w:sz="4" w:space="0" w:color="auto"/>
            </w:tcBorders>
            <w:shd w:val="clear" w:color="auto" w:fill="auto"/>
          </w:tcPr>
          <w:p w14:paraId="2727EF39" w14:textId="77777777" w:rsidR="003611D8" w:rsidRPr="00D80460" w:rsidRDefault="003611D8" w:rsidP="00864629">
            <w:pPr>
              <w:keepNext/>
              <w:keepLines/>
              <w:overflowPunct w:val="0"/>
              <w:autoSpaceDE w:val="0"/>
              <w:autoSpaceDN w:val="0"/>
              <w:adjustRightInd w:val="0"/>
              <w:jc w:val="center"/>
              <w:textAlignment w:val="baseline"/>
              <w:rPr>
                <w:ins w:id="10889" w:author="BigCREditor-Post-RAN4#105" w:date="2022-11-29T09:27:00Z"/>
                <w:rFonts w:ascii="Arial" w:hAnsi="Arial"/>
                <w:sz w:val="18"/>
                <w:lang w:eastAsia="en-GB"/>
              </w:rPr>
            </w:pPr>
          </w:p>
        </w:tc>
        <w:tc>
          <w:tcPr>
            <w:tcW w:w="2551" w:type="dxa"/>
            <w:tcBorders>
              <w:left w:val="single" w:sz="4" w:space="0" w:color="auto"/>
              <w:bottom w:val="single" w:sz="4" w:space="0" w:color="auto"/>
              <w:right w:val="single" w:sz="4" w:space="0" w:color="auto"/>
            </w:tcBorders>
          </w:tcPr>
          <w:p w14:paraId="42111FF2" w14:textId="77777777" w:rsidR="003611D8" w:rsidRPr="00D80460" w:rsidRDefault="003611D8" w:rsidP="00864629">
            <w:pPr>
              <w:keepNext/>
              <w:keepLines/>
              <w:overflowPunct w:val="0"/>
              <w:autoSpaceDE w:val="0"/>
              <w:autoSpaceDN w:val="0"/>
              <w:adjustRightInd w:val="0"/>
              <w:textAlignment w:val="baseline"/>
              <w:rPr>
                <w:ins w:id="10890" w:author="BigCREditor-Post-RAN4#105" w:date="2022-11-29T09:27:00Z"/>
                <w:rFonts w:ascii="Arial" w:hAnsi="Arial"/>
                <w:sz w:val="18"/>
                <w:lang w:eastAsia="en-GB"/>
              </w:rPr>
            </w:pPr>
            <w:ins w:id="10891" w:author="BigCREditor-Post-RAN4#105" w:date="2022-11-29T09:27:00Z">
              <w:r w:rsidRPr="00D80460">
                <w:rPr>
                  <w:rFonts w:ascii="Arial" w:hAnsi="Arial"/>
                  <w:sz w:val="18"/>
                  <w:lang w:eastAsia="zh-CN"/>
                </w:rPr>
                <w:t>-84</w:t>
              </w:r>
            </w:ins>
          </w:p>
        </w:tc>
      </w:tr>
      <w:tr w:rsidR="003611D8" w:rsidRPr="00D80460" w14:paraId="636ADE15" w14:textId="77777777" w:rsidTr="00864629">
        <w:trPr>
          <w:cantSplit/>
          <w:trHeight w:val="187"/>
          <w:jc w:val="center"/>
          <w:ins w:id="10892"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hideMark/>
          </w:tcPr>
          <w:p w14:paraId="682B3A3C" w14:textId="77777777" w:rsidR="003611D8" w:rsidRPr="00D80460" w:rsidRDefault="003611D8" w:rsidP="00864629">
            <w:pPr>
              <w:keepNext/>
              <w:keepLines/>
              <w:overflowPunct w:val="0"/>
              <w:autoSpaceDE w:val="0"/>
              <w:autoSpaceDN w:val="0"/>
              <w:adjustRightInd w:val="0"/>
              <w:textAlignment w:val="baseline"/>
              <w:rPr>
                <w:ins w:id="10893" w:author="BigCREditor-Post-RAN4#105" w:date="2022-11-29T09:27:00Z"/>
                <w:rFonts w:ascii="Arial" w:hAnsi="Arial"/>
                <w:sz w:val="18"/>
                <w:lang w:eastAsia="en-GB"/>
              </w:rPr>
            </w:pPr>
            <w:proofErr w:type="spellStart"/>
            <w:ins w:id="10894" w:author="BigCREditor-Post-RAN4#105" w:date="2022-11-29T09:27:00Z">
              <w:r w:rsidRPr="00D80460">
                <w:rPr>
                  <w:rFonts w:ascii="Arial" w:hAnsi="Arial"/>
                  <w:sz w:val="18"/>
                  <w:lang w:eastAsia="en-GB"/>
                </w:rPr>
                <w:t>Ê</w:t>
              </w:r>
              <w:r w:rsidRPr="00D80460">
                <w:rPr>
                  <w:rFonts w:ascii="Arial" w:hAnsi="Arial"/>
                  <w:sz w:val="18"/>
                  <w:vertAlign w:val="subscript"/>
                  <w:lang w:eastAsia="en-GB"/>
                </w:rPr>
                <w:t>s</w:t>
              </w:r>
              <w:proofErr w:type="spellEnd"/>
              <w:r w:rsidRPr="00D80460">
                <w:rPr>
                  <w:rFonts w:ascii="Arial" w:hAnsi="Arial"/>
                  <w:sz w:val="18"/>
                  <w:lang w:eastAsia="en-GB"/>
                </w:rPr>
                <w:t>/</w:t>
              </w:r>
              <w:proofErr w:type="spellStart"/>
              <w:r w:rsidRPr="00D80460">
                <w:rPr>
                  <w:rFonts w:ascii="Arial" w:hAnsi="Arial"/>
                  <w:sz w:val="18"/>
                  <w:lang w:eastAsia="en-GB"/>
                </w:rPr>
                <w:t>I</w:t>
              </w:r>
              <w:r w:rsidRPr="00D80460">
                <w:rPr>
                  <w:rFonts w:ascii="Arial" w:hAnsi="Arial"/>
                  <w:sz w:val="18"/>
                  <w:vertAlign w:val="subscript"/>
                  <w:lang w:eastAsia="en-GB"/>
                </w:rPr>
                <w:t>ot</w:t>
              </w:r>
              <w:proofErr w:type="spellEnd"/>
            </w:ins>
          </w:p>
        </w:tc>
        <w:tc>
          <w:tcPr>
            <w:tcW w:w="1134" w:type="dxa"/>
            <w:tcBorders>
              <w:top w:val="single" w:sz="4" w:space="0" w:color="auto"/>
              <w:left w:val="single" w:sz="4" w:space="0" w:color="auto"/>
              <w:bottom w:val="single" w:sz="4" w:space="0" w:color="auto"/>
              <w:right w:val="single" w:sz="4" w:space="0" w:color="auto"/>
            </w:tcBorders>
          </w:tcPr>
          <w:p w14:paraId="5D660176" w14:textId="77777777" w:rsidR="003611D8" w:rsidRPr="00D80460" w:rsidRDefault="003611D8" w:rsidP="00864629">
            <w:pPr>
              <w:keepNext/>
              <w:keepLines/>
              <w:overflowPunct w:val="0"/>
              <w:autoSpaceDE w:val="0"/>
              <w:autoSpaceDN w:val="0"/>
              <w:adjustRightInd w:val="0"/>
              <w:jc w:val="center"/>
              <w:textAlignment w:val="baseline"/>
              <w:rPr>
                <w:ins w:id="10895" w:author="BigCREditor-Post-RAN4#105" w:date="2022-11-29T09:27:00Z"/>
                <w:rFonts w:ascii="Arial" w:hAnsi="Arial"/>
                <w:sz w:val="18"/>
                <w:lang w:eastAsia="en-GB"/>
              </w:rPr>
            </w:pPr>
            <w:ins w:id="10896" w:author="BigCREditor-Post-RAN4#105" w:date="2022-11-29T09:27:00Z">
              <w:r w:rsidRPr="00D80460">
                <w:rPr>
                  <w:rFonts w:ascii="Arial" w:hAnsi="Arial"/>
                  <w:sz w:val="18"/>
                  <w:lang w:eastAsia="en-GB"/>
                </w:rPr>
                <w:t>dB</w:t>
              </w:r>
            </w:ins>
          </w:p>
        </w:tc>
        <w:tc>
          <w:tcPr>
            <w:tcW w:w="2551" w:type="dxa"/>
            <w:tcBorders>
              <w:top w:val="single" w:sz="4" w:space="0" w:color="auto"/>
              <w:left w:val="single" w:sz="4" w:space="0" w:color="auto"/>
              <w:bottom w:val="single" w:sz="4" w:space="0" w:color="auto"/>
              <w:right w:val="single" w:sz="4" w:space="0" w:color="auto"/>
            </w:tcBorders>
            <w:hideMark/>
          </w:tcPr>
          <w:p w14:paraId="2D52FAC3" w14:textId="77777777" w:rsidR="003611D8" w:rsidRPr="00D80460" w:rsidRDefault="003611D8" w:rsidP="00864629">
            <w:pPr>
              <w:keepNext/>
              <w:keepLines/>
              <w:overflowPunct w:val="0"/>
              <w:autoSpaceDE w:val="0"/>
              <w:autoSpaceDN w:val="0"/>
              <w:adjustRightInd w:val="0"/>
              <w:textAlignment w:val="baseline"/>
              <w:rPr>
                <w:ins w:id="10897" w:author="BigCREditor-Post-RAN4#105" w:date="2022-11-29T09:27:00Z"/>
                <w:rFonts w:ascii="Arial" w:hAnsi="Arial" w:cs="Arial"/>
                <w:sz w:val="18"/>
                <w:lang w:eastAsia="en-GB"/>
              </w:rPr>
            </w:pPr>
            <w:ins w:id="10898" w:author="BigCREditor-Post-RAN4#105" w:date="2022-11-29T09:27:00Z">
              <w:r w:rsidRPr="00D80460">
                <w:rPr>
                  <w:rFonts w:ascii="Arial" w:hAnsi="Arial" w:cs="Arial"/>
                  <w:sz w:val="18"/>
                  <w:lang w:eastAsia="en-GB"/>
                </w:rPr>
                <w:t>17</w:t>
              </w:r>
            </w:ins>
          </w:p>
        </w:tc>
      </w:tr>
      <w:tr w:rsidR="003611D8" w:rsidRPr="00D80460" w14:paraId="4210FA48" w14:textId="77777777" w:rsidTr="00864629">
        <w:trPr>
          <w:cantSplit/>
          <w:trHeight w:val="187"/>
          <w:jc w:val="center"/>
          <w:ins w:id="10899"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tcPr>
          <w:p w14:paraId="15D6C444" w14:textId="77777777" w:rsidR="003611D8" w:rsidRPr="00D80460" w:rsidRDefault="003611D8" w:rsidP="00864629">
            <w:pPr>
              <w:keepNext/>
              <w:keepLines/>
              <w:overflowPunct w:val="0"/>
              <w:autoSpaceDE w:val="0"/>
              <w:autoSpaceDN w:val="0"/>
              <w:adjustRightInd w:val="0"/>
              <w:textAlignment w:val="baseline"/>
              <w:rPr>
                <w:ins w:id="10900" w:author="BigCREditor-Post-RAN4#105" w:date="2022-11-29T09:27:00Z"/>
                <w:rFonts w:ascii="Arial" w:hAnsi="Arial"/>
                <w:sz w:val="18"/>
                <w:lang w:eastAsia="en-GB"/>
              </w:rPr>
            </w:pPr>
            <w:proofErr w:type="spellStart"/>
            <w:ins w:id="10901" w:author="BigCREditor-Post-RAN4#105" w:date="2022-11-29T09:27:00Z">
              <w:r w:rsidRPr="00D80460">
                <w:rPr>
                  <w:rFonts w:ascii="Arial" w:hAnsi="Arial"/>
                  <w:sz w:val="18"/>
                  <w:lang w:eastAsia="en-GB"/>
                </w:rPr>
                <w:t>Ê</w:t>
              </w:r>
              <w:r w:rsidRPr="00D80460">
                <w:rPr>
                  <w:rFonts w:ascii="Arial" w:hAnsi="Arial"/>
                  <w:sz w:val="18"/>
                  <w:vertAlign w:val="subscript"/>
                  <w:lang w:eastAsia="en-GB"/>
                </w:rPr>
                <w:t>s</w:t>
              </w:r>
              <w:proofErr w:type="spellEnd"/>
              <w:r w:rsidRPr="00D80460">
                <w:rPr>
                  <w:rFonts w:ascii="Arial" w:hAnsi="Arial"/>
                  <w:sz w:val="18"/>
                  <w:lang w:eastAsia="en-GB"/>
                </w:rPr>
                <w:t>/</w:t>
              </w:r>
              <w:proofErr w:type="spellStart"/>
              <w:r w:rsidRPr="00D80460">
                <w:rPr>
                  <w:rFonts w:ascii="Arial" w:hAnsi="Arial"/>
                  <w:sz w:val="18"/>
                  <w:lang w:eastAsia="en-GB"/>
                </w:rPr>
                <w:t>N</w:t>
              </w:r>
              <w:r w:rsidRPr="00D80460">
                <w:rPr>
                  <w:rFonts w:ascii="Arial" w:hAnsi="Arial"/>
                  <w:sz w:val="18"/>
                  <w:vertAlign w:val="subscript"/>
                  <w:lang w:eastAsia="en-GB"/>
                </w:rPr>
                <w:t>oc</w:t>
              </w:r>
              <w:proofErr w:type="spellEnd"/>
            </w:ins>
          </w:p>
        </w:tc>
        <w:tc>
          <w:tcPr>
            <w:tcW w:w="1134" w:type="dxa"/>
            <w:tcBorders>
              <w:top w:val="single" w:sz="4" w:space="0" w:color="auto"/>
              <w:left w:val="single" w:sz="4" w:space="0" w:color="auto"/>
              <w:bottom w:val="single" w:sz="4" w:space="0" w:color="auto"/>
              <w:right w:val="single" w:sz="4" w:space="0" w:color="auto"/>
            </w:tcBorders>
          </w:tcPr>
          <w:p w14:paraId="6B34291C" w14:textId="77777777" w:rsidR="003611D8" w:rsidRPr="00D80460" w:rsidRDefault="003611D8" w:rsidP="00864629">
            <w:pPr>
              <w:keepNext/>
              <w:keepLines/>
              <w:overflowPunct w:val="0"/>
              <w:autoSpaceDE w:val="0"/>
              <w:autoSpaceDN w:val="0"/>
              <w:adjustRightInd w:val="0"/>
              <w:jc w:val="center"/>
              <w:textAlignment w:val="baseline"/>
              <w:rPr>
                <w:ins w:id="10902" w:author="BigCREditor-Post-RAN4#105" w:date="2022-11-29T09:27:00Z"/>
                <w:rFonts w:ascii="Arial" w:hAnsi="Arial"/>
                <w:sz w:val="18"/>
                <w:lang w:eastAsia="en-GB"/>
              </w:rPr>
            </w:pPr>
            <w:ins w:id="10903" w:author="BigCREditor-Post-RAN4#105" w:date="2022-11-29T09:27:00Z">
              <w:r w:rsidRPr="00D80460">
                <w:rPr>
                  <w:rFonts w:ascii="Arial" w:hAnsi="Arial"/>
                  <w:sz w:val="18"/>
                  <w:lang w:eastAsia="en-GB"/>
                </w:rPr>
                <w:t>dB</w:t>
              </w:r>
            </w:ins>
          </w:p>
        </w:tc>
        <w:tc>
          <w:tcPr>
            <w:tcW w:w="2551" w:type="dxa"/>
            <w:tcBorders>
              <w:top w:val="single" w:sz="4" w:space="0" w:color="auto"/>
              <w:left w:val="single" w:sz="4" w:space="0" w:color="auto"/>
              <w:bottom w:val="single" w:sz="4" w:space="0" w:color="auto"/>
              <w:right w:val="single" w:sz="4" w:space="0" w:color="auto"/>
            </w:tcBorders>
          </w:tcPr>
          <w:p w14:paraId="4B1A1128" w14:textId="77777777" w:rsidR="003611D8" w:rsidRPr="00D80460" w:rsidRDefault="003611D8" w:rsidP="00864629">
            <w:pPr>
              <w:keepNext/>
              <w:keepLines/>
              <w:overflowPunct w:val="0"/>
              <w:autoSpaceDE w:val="0"/>
              <w:autoSpaceDN w:val="0"/>
              <w:adjustRightInd w:val="0"/>
              <w:textAlignment w:val="baseline"/>
              <w:rPr>
                <w:ins w:id="10904" w:author="BigCREditor-Post-RAN4#105" w:date="2022-11-29T09:27:00Z"/>
                <w:rFonts w:ascii="Arial" w:hAnsi="Arial" w:cs="Arial"/>
                <w:sz w:val="18"/>
                <w:lang w:eastAsia="en-GB"/>
              </w:rPr>
            </w:pPr>
            <w:ins w:id="10905" w:author="BigCREditor-Post-RAN4#105" w:date="2022-11-29T09:27:00Z">
              <w:r w:rsidRPr="00D80460">
                <w:rPr>
                  <w:rFonts w:ascii="Arial" w:hAnsi="Arial" w:cs="Arial"/>
                  <w:sz w:val="18"/>
                  <w:lang w:eastAsia="en-GB"/>
                </w:rPr>
                <w:t>17</w:t>
              </w:r>
            </w:ins>
          </w:p>
        </w:tc>
      </w:tr>
      <w:tr w:rsidR="003611D8" w:rsidRPr="00D80460" w14:paraId="4A35A7AA" w14:textId="77777777" w:rsidTr="00864629">
        <w:trPr>
          <w:cantSplit/>
          <w:trHeight w:val="187"/>
          <w:jc w:val="center"/>
          <w:ins w:id="10906" w:author="BigCREditor-Post-RAN4#105" w:date="2022-11-29T09:27:00Z"/>
        </w:trPr>
        <w:tc>
          <w:tcPr>
            <w:tcW w:w="2122" w:type="dxa"/>
            <w:gridSpan w:val="3"/>
            <w:tcBorders>
              <w:top w:val="single" w:sz="4" w:space="0" w:color="auto"/>
              <w:left w:val="single" w:sz="4" w:space="0" w:color="auto"/>
              <w:bottom w:val="nil"/>
              <w:right w:val="single" w:sz="4" w:space="0" w:color="auto"/>
            </w:tcBorders>
            <w:shd w:val="clear" w:color="auto" w:fill="auto"/>
          </w:tcPr>
          <w:p w14:paraId="205E7253" w14:textId="77777777" w:rsidR="003611D8" w:rsidRPr="00D80460" w:rsidRDefault="003611D8" w:rsidP="00864629">
            <w:pPr>
              <w:keepNext/>
              <w:keepLines/>
              <w:overflowPunct w:val="0"/>
              <w:autoSpaceDE w:val="0"/>
              <w:autoSpaceDN w:val="0"/>
              <w:adjustRightInd w:val="0"/>
              <w:textAlignment w:val="baseline"/>
              <w:rPr>
                <w:ins w:id="10907" w:author="BigCREditor-Post-RAN4#105" w:date="2022-11-29T09:27:00Z"/>
                <w:rFonts w:ascii="Arial" w:hAnsi="Arial"/>
                <w:sz w:val="18"/>
                <w:lang w:eastAsia="en-GB"/>
              </w:rPr>
            </w:pPr>
            <w:ins w:id="10908" w:author="BigCREditor-Post-RAN4#105" w:date="2022-11-29T09:27:00Z">
              <w:r w:rsidRPr="00D80460">
                <w:rPr>
                  <w:rFonts w:ascii="Arial" w:hAnsi="Arial"/>
                  <w:sz w:val="18"/>
                  <w:lang w:eastAsia="en-GB"/>
                </w:rPr>
                <w:t>Io</w:t>
              </w:r>
              <w:r w:rsidRPr="00D80460">
                <w:rPr>
                  <w:rFonts w:ascii="Arial" w:hAnsi="Arial"/>
                  <w:sz w:val="18"/>
                  <w:vertAlign w:val="superscript"/>
                  <w:lang w:eastAsia="en-GB"/>
                </w:rPr>
                <w:t>Note3</w:t>
              </w:r>
            </w:ins>
          </w:p>
        </w:tc>
        <w:tc>
          <w:tcPr>
            <w:tcW w:w="1559" w:type="dxa"/>
            <w:tcBorders>
              <w:top w:val="single" w:sz="4" w:space="0" w:color="auto"/>
              <w:left w:val="single" w:sz="4" w:space="0" w:color="auto"/>
              <w:bottom w:val="single" w:sz="4" w:space="0" w:color="auto"/>
              <w:right w:val="single" w:sz="4" w:space="0" w:color="auto"/>
            </w:tcBorders>
          </w:tcPr>
          <w:p w14:paraId="6254AFA5" w14:textId="77777777" w:rsidR="003611D8" w:rsidRPr="00337588" w:rsidRDefault="003611D8" w:rsidP="00864629">
            <w:pPr>
              <w:keepNext/>
              <w:keepLines/>
              <w:overflowPunct w:val="0"/>
              <w:autoSpaceDE w:val="0"/>
              <w:autoSpaceDN w:val="0"/>
              <w:adjustRightInd w:val="0"/>
              <w:textAlignment w:val="baseline"/>
              <w:rPr>
                <w:ins w:id="10909" w:author="BigCREditor-Post-RAN4#105" w:date="2022-11-29T09:27:00Z"/>
                <w:rFonts w:ascii="Arial" w:hAnsi="Arial"/>
                <w:sz w:val="18"/>
                <w:lang w:eastAsia="zh-CN"/>
              </w:rPr>
            </w:pPr>
            <w:ins w:id="10910"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1,2</w:t>
              </w:r>
              <w:r>
                <w:rPr>
                  <w:rFonts w:ascii="Arial" w:hAnsi="Arial" w:hint="eastAsia"/>
                  <w:sz w:val="18"/>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65E33072" w14:textId="77777777" w:rsidR="003611D8" w:rsidRPr="00D80460" w:rsidRDefault="003611D8" w:rsidP="00864629">
            <w:pPr>
              <w:keepNext/>
              <w:keepLines/>
              <w:overflowPunct w:val="0"/>
              <w:autoSpaceDE w:val="0"/>
              <w:autoSpaceDN w:val="0"/>
              <w:adjustRightInd w:val="0"/>
              <w:jc w:val="center"/>
              <w:textAlignment w:val="baseline"/>
              <w:rPr>
                <w:ins w:id="10911" w:author="BigCREditor-Post-RAN4#105" w:date="2022-11-29T09:27:00Z"/>
                <w:rFonts w:ascii="Arial" w:hAnsi="Arial"/>
                <w:sz w:val="18"/>
                <w:lang w:eastAsia="en-GB"/>
              </w:rPr>
            </w:pPr>
            <w:ins w:id="10912" w:author="BigCREditor-Post-RAN4#105" w:date="2022-11-29T09:27:00Z">
              <w:r w:rsidRPr="00D80460">
                <w:rPr>
                  <w:rFonts w:ascii="Arial" w:hAnsi="Arial"/>
                  <w:sz w:val="18"/>
                  <w:lang w:eastAsia="en-GB"/>
                </w:rPr>
                <w:t>dBm/</w:t>
              </w:r>
            </w:ins>
          </w:p>
          <w:p w14:paraId="57C667A5" w14:textId="77777777" w:rsidR="003611D8" w:rsidRPr="00D80460" w:rsidRDefault="003611D8" w:rsidP="00864629">
            <w:pPr>
              <w:keepNext/>
              <w:keepLines/>
              <w:overflowPunct w:val="0"/>
              <w:autoSpaceDE w:val="0"/>
              <w:autoSpaceDN w:val="0"/>
              <w:adjustRightInd w:val="0"/>
              <w:jc w:val="center"/>
              <w:textAlignment w:val="baseline"/>
              <w:rPr>
                <w:ins w:id="10913" w:author="BigCREditor-Post-RAN4#105" w:date="2022-11-29T09:27:00Z"/>
                <w:rFonts w:ascii="Arial" w:hAnsi="Arial"/>
                <w:sz w:val="18"/>
                <w:lang w:eastAsia="en-GB"/>
              </w:rPr>
            </w:pPr>
            <w:ins w:id="10914" w:author="BigCREditor-Post-RAN4#105" w:date="2022-11-29T09:27:00Z">
              <w:r w:rsidRPr="00D80460">
                <w:rPr>
                  <w:rFonts w:ascii="Arial" w:hAnsi="Arial"/>
                  <w:sz w:val="18"/>
                  <w:lang w:eastAsia="en-GB"/>
                </w:rPr>
                <w:t>9.36MHz</w:t>
              </w:r>
            </w:ins>
          </w:p>
        </w:tc>
        <w:tc>
          <w:tcPr>
            <w:tcW w:w="2551" w:type="dxa"/>
            <w:tcBorders>
              <w:top w:val="single" w:sz="4" w:space="0" w:color="auto"/>
              <w:left w:val="single" w:sz="4" w:space="0" w:color="auto"/>
              <w:bottom w:val="single" w:sz="4" w:space="0" w:color="auto"/>
              <w:right w:val="single" w:sz="4" w:space="0" w:color="auto"/>
            </w:tcBorders>
          </w:tcPr>
          <w:p w14:paraId="718303CC" w14:textId="77777777" w:rsidR="003611D8" w:rsidRPr="00D80460" w:rsidRDefault="003611D8" w:rsidP="00864629">
            <w:pPr>
              <w:keepNext/>
              <w:keepLines/>
              <w:overflowPunct w:val="0"/>
              <w:autoSpaceDE w:val="0"/>
              <w:autoSpaceDN w:val="0"/>
              <w:adjustRightInd w:val="0"/>
              <w:textAlignment w:val="baseline"/>
              <w:rPr>
                <w:ins w:id="10915" w:author="BigCREditor-Post-RAN4#105" w:date="2022-11-29T09:27:00Z"/>
                <w:rFonts w:ascii="Arial" w:hAnsi="Arial"/>
                <w:sz w:val="18"/>
                <w:lang w:eastAsia="en-GB"/>
              </w:rPr>
            </w:pPr>
            <w:ins w:id="10916" w:author="BigCREditor-Post-RAN4#105" w:date="2022-11-29T09:27:00Z">
              <w:r w:rsidRPr="00D80460">
                <w:rPr>
                  <w:rFonts w:ascii="Arial" w:hAnsi="Arial"/>
                  <w:sz w:val="18"/>
                  <w:lang w:eastAsia="zh-CN"/>
                </w:rPr>
                <w:t>-58.96</w:t>
              </w:r>
            </w:ins>
          </w:p>
        </w:tc>
      </w:tr>
      <w:tr w:rsidR="003611D8" w:rsidRPr="00D80460" w14:paraId="6FCF5090" w14:textId="77777777" w:rsidTr="00864629">
        <w:trPr>
          <w:cantSplit/>
          <w:trHeight w:val="187"/>
          <w:jc w:val="center"/>
          <w:ins w:id="10917" w:author="BigCREditor-Post-RAN4#105" w:date="2022-11-29T09:27:00Z"/>
        </w:trPr>
        <w:tc>
          <w:tcPr>
            <w:tcW w:w="2122" w:type="dxa"/>
            <w:gridSpan w:val="3"/>
            <w:tcBorders>
              <w:top w:val="nil"/>
              <w:left w:val="single" w:sz="4" w:space="0" w:color="auto"/>
              <w:bottom w:val="single" w:sz="4" w:space="0" w:color="auto"/>
              <w:right w:val="single" w:sz="4" w:space="0" w:color="auto"/>
            </w:tcBorders>
            <w:shd w:val="clear" w:color="auto" w:fill="auto"/>
          </w:tcPr>
          <w:p w14:paraId="076DF6A9" w14:textId="77777777" w:rsidR="003611D8" w:rsidRPr="00D80460" w:rsidRDefault="003611D8" w:rsidP="00864629">
            <w:pPr>
              <w:keepNext/>
              <w:keepLines/>
              <w:overflowPunct w:val="0"/>
              <w:autoSpaceDE w:val="0"/>
              <w:autoSpaceDN w:val="0"/>
              <w:adjustRightInd w:val="0"/>
              <w:textAlignment w:val="baseline"/>
              <w:rPr>
                <w:ins w:id="10918" w:author="BigCREditor-Post-RAN4#105" w:date="2022-11-29T09:27: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209C52F7" w14:textId="77777777" w:rsidR="003611D8" w:rsidRPr="00D80460" w:rsidRDefault="003611D8" w:rsidP="00864629">
            <w:pPr>
              <w:keepNext/>
              <w:keepLines/>
              <w:overflowPunct w:val="0"/>
              <w:autoSpaceDE w:val="0"/>
              <w:autoSpaceDN w:val="0"/>
              <w:adjustRightInd w:val="0"/>
              <w:textAlignment w:val="baseline"/>
              <w:rPr>
                <w:ins w:id="10919" w:author="BigCREditor-Post-RAN4#105" w:date="2022-11-29T09:27:00Z"/>
                <w:rFonts w:ascii="Arial" w:hAnsi="Arial"/>
                <w:sz w:val="18"/>
                <w:lang w:eastAsia="en-GB"/>
              </w:rPr>
            </w:pPr>
            <w:ins w:id="10920" w:author="BigCREditor-Post-RAN4#105" w:date="2022-11-29T09:27: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3</w:t>
              </w:r>
            </w:ins>
          </w:p>
        </w:tc>
        <w:tc>
          <w:tcPr>
            <w:tcW w:w="1134" w:type="dxa"/>
            <w:tcBorders>
              <w:top w:val="single" w:sz="4" w:space="0" w:color="auto"/>
              <w:left w:val="single" w:sz="4" w:space="0" w:color="auto"/>
              <w:bottom w:val="single" w:sz="4" w:space="0" w:color="auto"/>
              <w:right w:val="single" w:sz="4" w:space="0" w:color="auto"/>
            </w:tcBorders>
          </w:tcPr>
          <w:p w14:paraId="28278F98" w14:textId="77777777" w:rsidR="003611D8" w:rsidRPr="00D80460" w:rsidRDefault="003611D8" w:rsidP="00864629">
            <w:pPr>
              <w:keepNext/>
              <w:keepLines/>
              <w:overflowPunct w:val="0"/>
              <w:autoSpaceDE w:val="0"/>
              <w:autoSpaceDN w:val="0"/>
              <w:adjustRightInd w:val="0"/>
              <w:jc w:val="center"/>
              <w:textAlignment w:val="baseline"/>
              <w:rPr>
                <w:ins w:id="10921" w:author="BigCREditor-Post-RAN4#105" w:date="2022-11-29T09:27:00Z"/>
                <w:rFonts w:ascii="Arial" w:hAnsi="Arial"/>
                <w:sz w:val="18"/>
                <w:lang w:eastAsia="en-GB"/>
              </w:rPr>
            </w:pPr>
            <w:ins w:id="10922" w:author="BigCREditor-Post-RAN4#105" w:date="2022-11-29T09:27:00Z">
              <w:r w:rsidRPr="00D80460">
                <w:rPr>
                  <w:rFonts w:ascii="Arial" w:hAnsi="Arial"/>
                  <w:sz w:val="18"/>
                  <w:lang w:eastAsia="en-GB"/>
                </w:rPr>
                <w:t>dBm/</w:t>
              </w:r>
            </w:ins>
          </w:p>
          <w:p w14:paraId="10BC8719" w14:textId="77777777" w:rsidR="003611D8" w:rsidRPr="00D80460" w:rsidRDefault="003611D8" w:rsidP="00864629">
            <w:pPr>
              <w:keepNext/>
              <w:keepLines/>
              <w:overflowPunct w:val="0"/>
              <w:autoSpaceDE w:val="0"/>
              <w:autoSpaceDN w:val="0"/>
              <w:adjustRightInd w:val="0"/>
              <w:jc w:val="center"/>
              <w:textAlignment w:val="baseline"/>
              <w:rPr>
                <w:ins w:id="10923" w:author="BigCREditor-Post-RAN4#105" w:date="2022-11-29T09:27:00Z"/>
                <w:rFonts w:ascii="Arial" w:hAnsi="Arial"/>
                <w:sz w:val="18"/>
                <w:lang w:eastAsia="en-GB"/>
              </w:rPr>
            </w:pPr>
            <w:ins w:id="10924" w:author="BigCREditor-Post-RAN4#105" w:date="2022-11-29T09:27:00Z">
              <w:r w:rsidRPr="00D80460">
                <w:rPr>
                  <w:rFonts w:ascii="Arial" w:hAnsi="Arial"/>
                  <w:sz w:val="18"/>
                  <w:lang w:eastAsia="en-GB"/>
                </w:rPr>
                <w:t>38.16MHz</w:t>
              </w:r>
            </w:ins>
          </w:p>
        </w:tc>
        <w:tc>
          <w:tcPr>
            <w:tcW w:w="2551" w:type="dxa"/>
            <w:tcBorders>
              <w:top w:val="single" w:sz="4" w:space="0" w:color="auto"/>
              <w:left w:val="single" w:sz="4" w:space="0" w:color="auto"/>
              <w:bottom w:val="single" w:sz="4" w:space="0" w:color="auto"/>
              <w:right w:val="single" w:sz="4" w:space="0" w:color="auto"/>
            </w:tcBorders>
          </w:tcPr>
          <w:p w14:paraId="2B978B7F" w14:textId="77777777" w:rsidR="003611D8" w:rsidRPr="00D80460" w:rsidRDefault="003611D8" w:rsidP="00864629">
            <w:pPr>
              <w:keepNext/>
              <w:keepLines/>
              <w:overflowPunct w:val="0"/>
              <w:autoSpaceDE w:val="0"/>
              <w:autoSpaceDN w:val="0"/>
              <w:adjustRightInd w:val="0"/>
              <w:textAlignment w:val="baseline"/>
              <w:rPr>
                <w:ins w:id="10925" w:author="BigCREditor-Post-RAN4#105" w:date="2022-11-29T09:27:00Z"/>
                <w:rFonts w:ascii="Arial" w:hAnsi="Arial"/>
                <w:sz w:val="18"/>
                <w:lang w:eastAsia="en-GB"/>
              </w:rPr>
            </w:pPr>
            <w:ins w:id="10926" w:author="BigCREditor-Post-RAN4#105" w:date="2022-11-29T09:27:00Z">
              <w:r w:rsidRPr="00D80460">
                <w:rPr>
                  <w:rFonts w:ascii="Arial" w:hAnsi="Arial"/>
                  <w:sz w:val="18"/>
                  <w:lang w:eastAsia="zh-CN"/>
                </w:rPr>
                <w:t>-52.86</w:t>
              </w:r>
            </w:ins>
          </w:p>
        </w:tc>
      </w:tr>
      <w:tr w:rsidR="003611D8" w:rsidRPr="00D80460" w14:paraId="27981CC1" w14:textId="77777777" w:rsidTr="00864629">
        <w:trPr>
          <w:cantSplit/>
          <w:trHeight w:val="187"/>
          <w:jc w:val="center"/>
          <w:ins w:id="10927" w:author="BigCREditor-Post-RAN4#105" w:date="2022-11-29T09:27:00Z"/>
        </w:trPr>
        <w:tc>
          <w:tcPr>
            <w:tcW w:w="3681" w:type="dxa"/>
            <w:gridSpan w:val="4"/>
            <w:tcBorders>
              <w:top w:val="single" w:sz="4" w:space="0" w:color="auto"/>
              <w:left w:val="single" w:sz="4" w:space="0" w:color="auto"/>
              <w:bottom w:val="single" w:sz="4" w:space="0" w:color="auto"/>
              <w:right w:val="single" w:sz="4" w:space="0" w:color="auto"/>
            </w:tcBorders>
            <w:hideMark/>
          </w:tcPr>
          <w:p w14:paraId="7F52A4D0" w14:textId="77777777" w:rsidR="003611D8" w:rsidRPr="00D80460" w:rsidRDefault="003611D8" w:rsidP="00864629">
            <w:pPr>
              <w:keepNext/>
              <w:keepLines/>
              <w:overflowPunct w:val="0"/>
              <w:autoSpaceDE w:val="0"/>
              <w:autoSpaceDN w:val="0"/>
              <w:adjustRightInd w:val="0"/>
              <w:textAlignment w:val="baseline"/>
              <w:rPr>
                <w:ins w:id="10928" w:author="BigCREditor-Post-RAN4#105" w:date="2022-11-29T09:27:00Z"/>
                <w:rFonts w:ascii="Arial" w:hAnsi="Arial"/>
                <w:sz w:val="18"/>
                <w:lang w:eastAsia="en-GB"/>
              </w:rPr>
            </w:pPr>
            <w:ins w:id="10929" w:author="BigCREditor-Post-RAN4#105" w:date="2022-11-29T09:27:00Z">
              <w:r w:rsidRPr="00D80460">
                <w:rPr>
                  <w:rFonts w:ascii="Arial" w:hAnsi="Arial"/>
                  <w:sz w:val="18"/>
                  <w:lang w:eastAsia="en-GB"/>
                </w:rPr>
                <w:t xml:space="preserve">Propagation Condition </w:t>
              </w:r>
            </w:ins>
          </w:p>
        </w:tc>
        <w:tc>
          <w:tcPr>
            <w:tcW w:w="1134" w:type="dxa"/>
            <w:tcBorders>
              <w:top w:val="single" w:sz="4" w:space="0" w:color="auto"/>
              <w:left w:val="single" w:sz="4" w:space="0" w:color="auto"/>
              <w:bottom w:val="single" w:sz="4" w:space="0" w:color="auto"/>
              <w:right w:val="single" w:sz="4" w:space="0" w:color="auto"/>
            </w:tcBorders>
          </w:tcPr>
          <w:p w14:paraId="2089AD2F" w14:textId="77777777" w:rsidR="003611D8" w:rsidRPr="00D80460" w:rsidRDefault="003611D8" w:rsidP="00864629">
            <w:pPr>
              <w:keepLines/>
              <w:overflowPunct w:val="0"/>
              <w:autoSpaceDE w:val="0"/>
              <w:autoSpaceDN w:val="0"/>
              <w:adjustRightInd w:val="0"/>
              <w:jc w:val="center"/>
              <w:textAlignment w:val="baseline"/>
              <w:rPr>
                <w:ins w:id="10930" w:author="BigCREditor-Post-RAN4#105" w:date="2022-11-29T09:27:00Z"/>
                <w:rFonts w:ascii="Arial" w:hAnsi="Arial" w:cs="Arial"/>
                <w:sz w:val="18"/>
                <w:szCs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CC5B405" w14:textId="77777777" w:rsidR="003611D8" w:rsidRPr="00D80460" w:rsidRDefault="003611D8" w:rsidP="00864629">
            <w:pPr>
              <w:keepNext/>
              <w:keepLines/>
              <w:overflowPunct w:val="0"/>
              <w:autoSpaceDE w:val="0"/>
              <w:autoSpaceDN w:val="0"/>
              <w:adjustRightInd w:val="0"/>
              <w:textAlignment w:val="baseline"/>
              <w:rPr>
                <w:ins w:id="10931" w:author="BigCREditor-Post-RAN4#105" w:date="2022-11-29T09:27:00Z"/>
                <w:rFonts w:ascii="Arial" w:hAnsi="Arial"/>
                <w:sz w:val="18"/>
                <w:lang w:eastAsia="en-GB"/>
              </w:rPr>
            </w:pPr>
            <w:ins w:id="10932" w:author="BigCREditor-Post-RAN4#105" w:date="2022-11-29T09:27:00Z">
              <w:r w:rsidRPr="00D80460">
                <w:rPr>
                  <w:rFonts w:ascii="Arial" w:hAnsi="Arial"/>
                  <w:sz w:val="18"/>
                  <w:lang w:eastAsia="en-GB"/>
                </w:rPr>
                <w:t>AWGN</w:t>
              </w:r>
            </w:ins>
          </w:p>
        </w:tc>
      </w:tr>
      <w:tr w:rsidR="003611D8" w:rsidRPr="00D80460" w14:paraId="11527F95" w14:textId="77777777" w:rsidTr="00864629">
        <w:trPr>
          <w:cantSplit/>
          <w:trHeight w:val="187"/>
          <w:jc w:val="center"/>
          <w:ins w:id="10933" w:author="BigCREditor-Post-RAN4#105" w:date="2022-11-29T09:27:00Z"/>
        </w:trPr>
        <w:tc>
          <w:tcPr>
            <w:tcW w:w="7366" w:type="dxa"/>
            <w:gridSpan w:val="6"/>
            <w:tcBorders>
              <w:top w:val="single" w:sz="4" w:space="0" w:color="auto"/>
              <w:left w:val="single" w:sz="4" w:space="0" w:color="auto"/>
              <w:bottom w:val="single" w:sz="4" w:space="0" w:color="auto"/>
              <w:right w:val="single" w:sz="4" w:space="0" w:color="auto"/>
            </w:tcBorders>
          </w:tcPr>
          <w:p w14:paraId="1193D209" w14:textId="77777777" w:rsidR="003611D8" w:rsidRPr="00D80460" w:rsidRDefault="003611D8" w:rsidP="00864629">
            <w:pPr>
              <w:keepNext/>
              <w:keepLines/>
              <w:overflowPunct w:val="0"/>
              <w:autoSpaceDE w:val="0"/>
              <w:autoSpaceDN w:val="0"/>
              <w:adjustRightInd w:val="0"/>
              <w:ind w:left="851" w:hanging="851"/>
              <w:textAlignment w:val="baseline"/>
              <w:rPr>
                <w:ins w:id="10934" w:author="BigCREditor-Post-RAN4#105" w:date="2022-11-29T09:27:00Z"/>
                <w:rFonts w:ascii="Arial" w:hAnsi="Arial"/>
                <w:sz w:val="18"/>
                <w:lang w:eastAsia="en-GB"/>
              </w:rPr>
            </w:pPr>
            <w:ins w:id="10935" w:author="BigCREditor-Post-RAN4#105" w:date="2022-11-29T09:27:00Z">
              <w:r w:rsidRPr="00D80460">
                <w:rPr>
                  <w:rFonts w:ascii="Arial" w:hAnsi="Arial"/>
                  <w:sz w:val="18"/>
                  <w:lang w:eastAsia="en-GB"/>
                </w:rPr>
                <w:t>Note 1:</w:t>
              </w:r>
              <w:r w:rsidRPr="00D80460">
                <w:rPr>
                  <w:rFonts w:ascii="Arial" w:hAnsi="Arial"/>
                  <w:sz w:val="18"/>
                  <w:lang w:eastAsia="en-GB"/>
                </w:rPr>
                <w:tab/>
                <w:t xml:space="preserve">OCNG shall be used such that </w:t>
              </w:r>
              <w:r w:rsidRPr="00D80460">
                <w:rPr>
                  <w:rFonts w:ascii="Arial" w:hAnsi="Arial" w:hint="eastAsia"/>
                  <w:sz w:val="18"/>
                  <w:lang w:eastAsia="zh-CN"/>
                </w:rPr>
                <w:t>the resources in Cell 1</w:t>
              </w:r>
              <w:r w:rsidRPr="00D80460">
                <w:rPr>
                  <w:rFonts w:ascii="Arial" w:hAnsi="Arial"/>
                  <w:sz w:val="18"/>
                  <w:lang w:eastAsia="en-GB"/>
                </w:rPr>
                <w:t xml:space="preserve"> </w:t>
              </w:r>
              <w:r w:rsidRPr="00D80460">
                <w:rPr>
                  <w:rFonts w:ascii="Arial" w:hAnsi="Arial" w:hint="eastAsia"/>
                  <w:sz w:val="18"/>
                  <w:lang w:eastAsia="zh-CN"/>
                </w:rPr>
                <w:t xml:space="preserve">are </w:t>
              </w:r>
              <w:r w:rsidRPr="00D80460">
                <w:rPr>
                  <w:rFonts w:ascii="Arial" w:hAnsi="Arial"/>
                  <w:sz w:val="18"/>
                  <w:lang w:eastAsia="en-GB"/>
                </w:rPr>
                <w:t>fully allocated and a constant total transmitted power spectral density is achieved for all OFDM symbols.</w:t>
              </w:r>
            </w:ins>
          </w:p>
          <w:p w14:paraId="6EED6667" w14:textId="77777777" w:rsidR="003611D8" w:rsidRPr="00D80460" w:rsidRDefault="003611D8" w:rsidP="00864629">
            <w:pPr>
              <w:keepNext/>
              <w:keepLines/>
              <w:overflowPunct w:val="0"/>
              <w:autoSpaceDE w:val="0"/>
              <w:autoSpaceDN w:val="0"/>
              <w:adjustRightInd w:val="0"/>
              <w:ind w:left="851" w:hanging="851"/>
              <w:textAlignment w:val="baseline"/>
              <w:rPr>
                <w:ins w:id="10936" w:author="BigCREditor-Post-RAN4#105" w:date="2022-11-29T09:27:00Z"/>
                <w:rFonts w:ascii="Arial" w:hAnsi="Arial"/>
                <w:sz w:val="18"/>
                <w:lang w:eastAsia="en-GB"/>
              </w:rPr>
            </w:pPr>
            <w:ins w:id="10937" w:author="BigCREditor-Post-RAN4#105" w:date="2022-11-29T09:27:00Z">
              <w:r w:rsidRPr="00D80460">
                <w:rPr>
                  <w:rFonts w:ascii="Arial" w:hAnsi="Arial"/>
                  <w:sz w:val="18"/>
                  <w:lang w:eastAsia="en-GB"/>
                </w:rPr>
                <w:t>Note 2:</w:t>
              </w:r>
              <w:r w:rsidRPr="00D80460">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proofErr w:type="spellStart"/>
              <w:r w:rsidRPr="00D80460">
                <w:rPr>
                  <w:rFonts w:ascii="Arial" w:hAnsi="Arial"/>
                  <w:sz w:val="18"/>
                  <w:lang w:eastAsia="en-GB"/>
                </w:rPr>
                <w:t>N</w:t>
              </w:r>
              <w:r w:rsidRPr="00D80460">
                <w:rPr>
                  <w:rFonts w:ascii="Arial" w:hAnsi="Arial"/>
                  <w:sz w:val="18"/>
                  <w:vertAlign w:val="subscript"/>
                  <w:lang w:eastAsia="en-GB"/>
                </w:rPr>
                <w:t>oc</w:t>
              </w:r>
              <w:proofErr w:type="spellEnd"/>
              <w:r w:rsidRPr="00D80460">
                <w:rPr>
                  <w:rFonts w:ascii="Arial" w:hAnsi="Arial"/>
                  <w:sz w:val="18"/>
                  <w:lang w:eastAsia="en-GB"/>
                </w:rPr>
                <w:t xml:space="preserve"> to be fulfilled.</w:t>
              </w:r>
            </w:ins>
          </w:p>
          <w:p w14:paraId="247E7408" w14:textId="77777777" w:rsidR="003611D8" w:rsidRPr="00D80460" w:rsidRDefault="003611D8" w:rsidP="00864629">
            <w:pPr>
              <w:keepNext/>
              <w:keepLines/>
              <w:overflowPunct w:val="0"/>
              <w:autoSpaceDE w:val="0"/>
              <w:autoSpaceDN w:val="0"/>
              <w:adjustRightInd w:val="0"/>
              <w:ind w:left="851" w:hanging="851"/>
              <w:textAlignment w:val="baseline"/>
              <w:rPr>
                <w:ins w:id="10938" w:author="BigCREditor-Post-RAN4#105" w:date="2022-11-29T09:27:00Z"/>
                <w:rFonts w:ascii="Arial" w:hAnsi="Arial"/>
                <w:sz w:val="18"/>
                <w:lang w:eastAsia="en-GB"/>
              </w:rPr>
            </w:pPr>
            <w:ins w:id="10939" w:author="BigCREditor-Post-RAN4#105" w:date="2022-11-29T09:27:00Z">
              <w:r w:rsidRPr="00D80460">
                <w:rPr>
                  <w:rFonts w:ascii="Arial" w:hAnsi="Arial"/>
                  <w:sz w:val="18"/>
                  <w:lang w:eastAsia="en-GB"/>
                </w:rPr>
                <w:t>Note 3:</w:t>
              </w:r>
              <w:r w:rsidRPr="00D80460">
                <w:rPr>
                  <w:rFonts w:ascii="Arial" w:hAnsi="Arial"/>
                  <w:sz w:val="18"/>
                  <w:lang w:eastAsia="en-GB"/>
                </w:rPr>
                <w:tab/>
                <w:t>SS-RSRP and Io levels have been derived from other parameters for information purposes. They are not settable parameters themselves.</w:t>
              </w:r>
            </w:ins>
          </w:p>
          <w:p w14:paraId="22361F10" w14:textId="77777777" w:rsidR="003611D8" w:rsidRPr="00D80460" w:rsidRDefault="003611D8" w:rsidP="00864629">
            <w:pPr>
              <w:keepNext/>
              <w:keepLines/>
              <w:overflowPunct w:val="0"/>
              <w:autoSpaceDE w:val="0"/>
              <w:autoSpaceDN w:val="0"/>
              <w:adjustRightInd w:val="0"/>
              <w:ind w:left="851" w:hanging="851"/>
              <w:textAlignment w:val="baseline"/>
              <w:rPr>
                <w:ins w:id="10940" w:author="BigCREditor-Post-RAN4#105" w:date="2022-11-29T09:27:00Z"/>
                <w:rFonts w:ascii="Arial" w:hAnsi="Arial"/>
                <w:sz w:val="18"/>
                <w:lang w:eastAsia="en-GB"/>
              </w:rPr>
            </w:pPr>
            <w:ins w:id="10941" w:author="BigCREditor-Post-RAN4#105" w:date="2022-11-29T09:27:00Z">
              <w:r w:rsidRPr="00D80460">
                <w:rPr>
                  <w:rFonts w:ascii="Arial" w:hAnsi="Arial"/>
                  <w:sz w:val="18"/>
                  <w:lang w:eastAsia="en-GB"/>
                </w:rPr>
                <w:t>Note 4:</w:t>
              </w:r>
              <w:r w:rsidRPr="00D80460">
                <w:rPr>
                  <w:rFonts w:ascii="Arial" w:hAnsi="Arial"/>
                  <w:sz w:val="18"/>
                  <w:lang w:eastAsia="en-GB"/>
                </w:rPr>
                <w:tab/>
                <w:t xml:space="preserve">For unpaired spectrum, a DL BWP is linked with an UL BWP. </w:t>
              </w:r>
              <w:r w:rsidRPr="00D80460">
                <w:rPr>
                  <w:rFonts w:ascii="Arial" w:hAnsi="Arial" w:cs="v4.2.0"/>
                  <w:sz w:val="18"/>
                  <w:lang w:eastAsia="zh-CN"/>
                </w:rPr>
                <w:t xml:space="preserve">DLBWP.0.2 is linked with ULBWP.0.2; DLBWP.1.1 is linked with ULBWP.1.1; </w:t>
              </w:r>
              <w:r>
                <w:rPr>
                  <w:rFonts w:ascii="Arial" w:hAnsi="Arial" w:cs="v4.2.0"/>
                  <w:sz w:val="18"/>
                  <w:lang w:eastAsia="zh-CN"/>
                </w:rPr>
                <w:t>DLBWP.1.2 REDCAP</w:t>
              </w:r>
              <w:r w:rsidRPr="00D80460">
                <w:rPr>
                  <w:rFonts w:ascii="Arial" w:hAnsi="Arial" w:cs="v4.2.0"/>
                  <w:sz w:val="18"/>
                  <w:lang w:eastAsia="zh-CN"/>
                </w:rPr>
                <w:t xml:space="preserve"> is linked with ULBWP.1.3 </w:t>
              </w:r>
              <w:r w:rsidRPr="00D80460">
                <w:rPr>
                  <w:rFonts w:ascii="Arial" w:hAnsi="Arial"/>
                  <w:sz w:val="18"/>
                  <w:lang w:eastAsia="en-GB"/>
                </w:rPr>
                <w:t>defined in clause 12 of TS 38.213 [3]</w:t>
              </w:r>
              <w:r w:rsidRPr="00D80460">
                <w:rPr>
                  <w:rFonts w:ascii="Arial" w:hAnsi="Arial" w:cs="v4.2.0"/>
                  <w:sz w:val="18"/>
                  <w:lang w:eastAsia="zh-CN"/>
                </w:rPr>
                <w:t>.</w:t>
              </w:r>
            </w:ins>
          </w:p>
        </w:tc>
      </w:tr>
    </w:tbl>
    <w:p w14:paraId="24F537A5" w14:textId="77777777" w:rsidR="003611D8" w:rsidRPr="00D80460" w:rsidRDefault="003611D8" w:rsidP="003611D8">
      <w:pPr>
        <w:overflowPunct w:val="0"/>
        <w:autoSpaceDE w:val="0"/>
        <w:autoSpaceDN w:val="0"/>
        <w:adjustRightInd w:val="0"/>
        <w:textAlignment w:val="baseline"/>
        <w:rPr>
          <w:ins w:id="10942" w:author="BigCREditor-Post-RAN4#105" w:date="2022-11-29T09:27:00Z"/>
          <w:snapToGrid w:val="0"/>
          <w:lang w:eastAsia="en-GB"/>
        </w:rPr>
      </w:pPr>
    </w:p>
    <w:p w14:paraId="6E64777A" w14:textId="77777777" w:rsidR="003611D8" w:rsidRPr="00D80460" w:rsidRDefault="003611D8" w:rsidP="003611D8">
      <w:pPr>
        <w:keepNext/>
        <w:keepLines/>
        <w:overflowPunct w:val="0"/>
        <w:autoSpaceDE w:val="0"/>
        <w:autoSpaceDN w:val="0"/>
        <w:adjustRightInd w:val="0"/>
        <w:spacing w:before="120"/>
        <w:ind w:left="1985" w:hanging="1985"/>
        <w:textAlignment w:val="baseline"/>
        <w:rPr>
          <w:ins w:id="10943" w:author="BigCREditor-Post-RAN4#105" w:date="2022-11-29T09:27:00Z"/>
          <w:rFonts w:ascii="Arial" w:hAnsi="Arial"/>
          <w:snapToGrid w:val="0"/>
          <w:lang w:eastAsia="en-GB"/>
        </w:rPr>
      </w:pPr>
      <w:ins w:id="10944" w:author="BigCREditor-Post-RAN4#105" w:date="2022-11-29T09:27:00Z">
        <w:r w:rsidRPr="00D80460">
          <w:rPr>
            <w:rFonts w:ascii="Arial" w:hAnsi="Arial"/>
            <w:snapToGrid w:val="0"/>
            <w:lang w:eastAsia="en-GB"/>
          </w:rPr>
          <w:t>A.</w:t>
        </w:r>
        <w:r>
          <w:rPr>
            <w:rFonts w:ascii="Arial" w:hAnsi="Arial"/>
            <w:snapToGrid w:val="0"/>
            <w:lang w:eastAsia="en-GB"/>
          </w:rPr>
          <w:t>1</w:t>
        </w:r>
        <w:r w:rsidRPr="00D80460">
          <w:rPr>
            <w:rFonts w:ascii="Arial" w:eastAsia="MS Mincho" w:hAnsi="Arial"/>
            <w:bCs/>
            <w:lang w:eastAsia="en-GB"/>
          </w:rPr>
          <w:t>6.5.</w:t>
        </w:r>
        <w:r>
          <w:rPr>
            <w:rFonts w:ascii="Arial" w:eastAsia="MS Mincho" w:hAnsi="Arial"/>
            <w:bCs/>
            <w:lang w:eastAsia="en-GB"/>
          </w:rPr>
          <w:t>3</w:t>
        </w:r>
        <w:r w:rsidRPr="00D80460">
          <w:rPr>
            <w:rFonts w:ascii="Arial" w:eastAsia="MS Mincho" w:hAnsi="Arial"/>
            <w:bCs/>
            <w:lang w:eastAsia="en-GB"/>
          </w:rPr>
          <w:t>.1.</w:t>
        </w:r>
        <w:r>
          <w:rPr>
            <w:rFonts w:ascii="Arial" w:eastAsia="MS Mincho" w:hAnsi="Arial"/>
            <w:bCs/>
            <w:lang w:eastAsia="en-GB"/>
          </w:rPr>
          <w:t>1</w:t>
        </w:r>
        <w:r w:rsidRPr="00D80460">
          <w:rPr>
            <w:rFonts w:ascii="Arial" w:eastAsia="MS Mincho" w:hAnsi="Arial"/>
            <w:bCs/>
            <w:lang w:eastAsia="en-GB"/>
          </w:rPr>
          <w:t>.</w:t>
        </w:r>
        <w:r w:rsidRPr="00D80460">
          <w:rPr>
            <w:rFonts w:ascii="Arial" w:hAnsi="Arial"/>
            <w:snapToGrid w:val="0"/>
            <w:lang w:eastAsia="en-GB"/>
          </w:rPr>
          <w:t>2</w:t>
        </w:r>
        <w:r w:rsidRPr="00D80460">
          <w:rPr>
            <w:rFonts w:ascii="Arial" w:hAnsi="Arial"/>
            <w:snapToGrid w:val="0"/>
            <w:lang w:eastAsia="en-GB"/>
          </w:rPr>
          <w:tab/>
          <w:t>Test Requirements</w:t>
        </w:r>
      </w:ins>
    </w:p>
    <w:p w14:paraId="1F48688D" w14:textId="77777777" w:rsidR="003611D8" w:rsidRPr="00D80460" w:rsidRDefault="003611D8" w:rsidP="003611D8">
      <w:pPr>
        <w:overflowPunct w:val="0"/>
        <w:autoSpaceDE w:val="0"/>
        <w:autoSpaceDN w:val="0"/>
        <w:adjustRightInd w:val="0"/>
        <w:textAlignment w:val="baseline"/>
        <w:rPr>
          <w:ins w:id="10945" w:author="BigCREditor-Post-RAN4#105" w:date="2022-11-29T09:27:00Z"/>
          <w:lang w:eastAsia="zh-CN"/>
        </w:rPr>
      </w:pPr>
      <w:ins w:id="10946" w:author="BigCREditor-Post-RAN4#105" w:date="2022-11-29T09:27:00Z">
        <w:r w:rsidRPr="00D80460">
          <w:rPr>
            <w:lang w:eastAsia="zh-CN"/>
          </w:rPr>
          <w:t xml:space="preserve">During T1, the UE shall start to send the ACK/NACK for </w:t>
        </w:r>
        <w:r w:rsidRPr="00D80460">
          <w:rPr>
            <w:lang w:eastAsia="en-GB"/>
          </w:rPr>
          <w:t xml:space="preserve">Cell 1 </w:t>
        </w:r>
        <w:r w:rsidRPr="00D80460">
          <w:rPr>
            <w:lang w:eastAsia="zh-CN"/>
          </w:rPr>
          <w:t>from the first UL slot that occurs after the beginning of DL slot (</w:t>
        </w:r>
        <w:r w:rsidRPr="00D80460">
          <w:rPr>
            <w:i/>
            <w:lang w:eastAsia="zh-CN"/>
          </w:rPr>
          <w:t>i+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w:t>
        </w:r>
      </w:ins>
    </w:p>
    <w:p w14:paraId="37DFABFC" w14:textId="77777777" w:rsidR="003611D8" w:rsidRPr="00D80460" w:rsidRDefault="003611D8" w:rsidP="003611D8">
      <w:pPr>
        <w:overflowPunct w:val="0"/>
        <w:autoSpaceDE w:val="0"/>
        <w:autoSpaceDN w:val="0"/>
        <w:adjustRightInd w:val="0"/>
        <w:textAlignment w:val="baseline"/>
        <w:rPr>
          <w:ins w:id="10947" w:author="BigCREditor-Post-RAN4#105" w:date="2022-11-29T09:27:00Z"/>
          <w:lang w:eastAsia="zh-CN"/>
        </w:rPr>
      </w:pPr>
      <w:ins w:id="10948" w:author="BigCREditor-Post-RAN4#105" w:date="2022-11-29T09:27:00Z">
        <w:r w:rsidRPr="00D80460">
          <w:rPr>
            <w:lang w:eastAsia="zh-CN"/>
          </w:rPr>
          <w:t xml:space="preserve">During T3, the UE shall start to send the ACK/NACK for </w:t>
        </w:r>
        <w:r w:rsidRPr="00D80460">
          <w:rPr>
            <w:lang w:eastAsia="en-GB"/>
          </w:rPr>
          <w:t xml:space="preserve">Cell 1 </w:t>
        </w:r>
        <w:r w:rsidRPr="00D80460">
          <w:rPr>
            <w:lang w:eastAsia="zh-CN"/>
          </w:rPr>
          <w:t>from the first UL slot that occurs after the beginning of DL slot (</w:t>
        </w:r>
        <w:r w:rsidRPr="00D80460">
          <w:rPr>
            <w:i/>
            <w:lang w:eastAsia="zh-CN"/>
          </w:rPr>
          <w:t>j+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w:t>
        </w:r>
      </w:ins>
    </w:p>
    <w:p w14:paraId="1AD5B652" w14:textId="77777777" w:rsidR="003611D8" w:rsidRPr="00D80460" w:rsidRDefault="003611D8" w:rsidP="003611D8">
      <w:pPr>
        <w:overflowPunct w:val="0"/>
        <w:autoSpaceDE w:val="0"/>
        <w:autoSpaceDN w:val="0"/>
        <w:adjustRightInd w:val="0"/>
        <w:jc w:val="both"/>
        <w:textAlignment w:val="baseline"/>
        <w:rPr>
          <w:ins w:id="10949" w:author="BigCREditor-Post-RAN4#105" w:date="2022-11-29T09:27:00Z"/>
          <w:lang w:eastAsia="zh-CN"/>
        </w:rPr>
      </w:pPr>
      <w:ins w:id="10950" w:author="BigCREditor-Post-RAN4#105" w:date="2022-11-29T09:27:00Z">
        <w:r w:rsidRPr="00D80460">
          <w:rPr>
            <w:lang w:eastAsia="zh-CN"/>
          </w:rPr>
          <w:t xml:space="preserve">Where, </w:t>
        </w:r>
        <w:r w:rsidRPr="00D80460">
          <w:rPr>
            <w:i/>
            <w:lang w:eastAsia="zh-CN"/>
          </w:rPr>
          <w:t>k1</w:t>
        </w:r>
        <w:r w:rsidRPr="00D80460">
          <w:rPr>
            <w:lang w:eastAsia="zh-CN"/>
          </w:rPr>
          <w:t xml:space="preserve"> is the timing between DL data receiving and acknowledgement as specified in [7]. </w:t>
        </w:r>
      </w:ins>
    </w:p>
    <w:p w14:paraId="13C01E1D" w14:textId="77777777" w:rsidR="003611D8" w:rsidRPr="00D80460" w:rsidRDefault="003611D8" w:rsidP="003611D8">
      <w:pPr>
        <w:overflowPunct w:val="0"/>
        <w:autoSpaceDE w:val="0"/>
        <w:autoSpaceDN w:val="0"/>
        <w:adjustRightInd w:val="0"/>
        <w:jc w:val="both"/>
        <w:textAlignment w:val="baseline"/>
        <w:rPr>
          <w:ins w:id="10951" w:author="BigCREditor-Post-RAN4#105" w:date="2022-11-29T09:27:00Z"/>
          <w:lang w:eastAsia="zh-CN"/>
        </w:rPr>
      </w:pPr>
      <w:ins w:id="10952" w:author="BigCREditor-Post-RAN4#105" w:date="2022-11-29T09:27:00Z">
        <w:r w:rsidRPr="00D80460">
          <w:rPr>
            <w:lang w:eastAsia="zh-CN"/>
          </w:rPr>
          <w:t>Depending on UE capability</w:t>
        </w:r>
        <w:r w:rsidRPr="00D80460">
          <w:rPr>
            <w:lang w:eastAsia="en-GB"/>
          </w:rPr>
          <w:t xml:space="preserve"> </w:t>
        </w:r>
        <w:proofErr w:type="spellStart"/>
        <w:r w:rsidRPr="00D80460">
          <w:rPr>
            <w:i/>
            <w:lang w:eastAsia="en-GB"/>
          </w:rPr>
          <w:t>bwp-SwitchingDelay</w:t>
        </w:r>
        <w:proofErr w:type="spellEnd"/>
        <w:r w:rsidRPr="00D80460">
          <w:rPr>
            <w:lang w:eastAsia="zh-CN"/>
          </w:rPr>
          <w:t xml:space="preserve"> [2], UE shall finish BWP switch within the time duration </w:t>
        </w:r>
        <w:proofErr w:type="spellStart"/>
        <w:r w:rsidRPr="00D80460">
          <w:rPr>
            <w:i/>
            <w:lang w:eastAsia="zh-CN"/>
          </w:rPr>
          <w:t>T</w:t>
        </w:r>
        <w:r w:rsidRPr="00D80460">
          <w:rPr>
            <w:i/>
            <w:vertAlign w:val="subscript"/>
            <w:lang w:eastAsia="zh-CN"/>
          </w:rPr>
          <w:t>BWPswitchDelay</w:t>
        </w:r>
        <w:proofErr w:type="spellEnd"/>
        <w:r w:rsidRPr="00D80460">
          <w:rPr>
            <w:lang w:eastAsia="zh-CN"/>
          </w:rPr>
          <w:t xml:space="preserve"> defined in Table 8.6</w:t>
        </w:r>
        <w:r>
          <w:rPr>
            <w:rFonts w:hint="eastAsia"/>
            <w:lang w:eastAsia="zh-CN"/>
          </w:rPr>
          <w:t>A</w:t>
        </w:r>
        <w:r w:rsidRPr="00D80460">
          <w:rPr>
            <w:lang w:eastAsia="zh-CN"/>
          </w:rPr>
          <w:t>.2-1.</w:t>
        </w:r>
      </w:ins>
    </w:p>
    <w:p w14:paraId="4C500C76" w14:textId="77777777" w:rsidR="003611D8" w:rsidRPr="00D80460" w:rsidRDefault="003611D8" w:rsidP="003611D8">
      <w:pPr>
        <w:overflowPunct w:val="0"/>
        <w:autoSpaceDE w:val="0"/>
        <w:autoSpaceDN w:val="0"/>
        <w:adjustRightInd w:val="0"/>
        <w:jc w:val="both"/>
        <w:textAlignment w:val="baseline"/>
        <w:rPr>
          <w:ins w:id="10953" w:author="BigCREditor-Post-RAN4#105" w:date="2022-11-29T09:27:00Z"/>
          <w:lang w:eastAsia="zh-CN"/>
        </w:rPr>
      </w:pPr>
      <w:proofErr w:type="gramStart"/>
      <w:ins w:id="10954" w:author="BigCREditor-Post-RAN4#105" w:date="2022-11-29T09:27:00Z">
        <w:r w:rsidRPr="00D80460">
          <w:rPr>
            <w:lang w:eastAsia="zh-CN"/>
          </w:rPr>
          <w:t>All of</w:t>
        </w:r>
        <w:proofErr w:type="gramEnd"/>
        <w:r w:rsidRPr="00D80460">
          <w:rPr>
            <w:lang w:eastAsia="zh-CN"/>
          </w:rPr>
          <w:t xml:space="preserve"> the above test requirements shall be fulfilled in order for the observed Cell1 active BWP switch delay to be counted as correct. </w:t>
        </w:r>
      </w:ins>
    </w:p>
    <w:p w14:paraId="35FAE11C" w14:textId="77777777" w:rsidR="003611D8" w:rsidRPr="00D80460" w:rsidRDefault="003611D8" w:rsidP="003611D8">
      <w:pPr>
        <w:overflowPunct w:val="0"/>
        <w:autoSpaceDE w:val="0"/>
        <w:autoSpaceDN w:val="0"/>
        <w:adjustRightInd w:val="0"/>
        <w:jc w:val="both"/>
        <w:textAlignment w:val="baseline"/>
        <w:rPr>
          <w:ins w:id="10955" w:author="BigCREditor-Post-RAN4#105" w:date="2022-11-29T09:27:00Z"/>
          <w:lang w:eastAsia="en-GB"/>
        </w:rPr>
      </w:pPr>
      <w:ins w:id="10956" w:author="BigCREditor-Post-RAN4#105" w:date="2022-11-29T09:27:00Z">
        <w:r w:rsidRPr="00D80460">
          <w:rPr>
            <w:lang w:eastAsia="en-GB"/>
          </w:rPr>
          <w:t>The rate of correct events observed during repeated tests shall be at least 90%.</w:t>
        </w:r>
      </w:ins>
    </w:p>
    <w:p w14:paraId="749ACBA1" w14:textId="77777777" w:rsidR="003611D8" w:rsidRPr="00D80460" w:rsidRDefault="003611D8" w:rsidP="003611D8">
      <w:pPr>
        <w:keepLines/>
        <w:overflowPunct w:val="0"/>
        <w:autoSpaceDE w:val="0"/>
        <w:autoSpaceDN w:val="0"/>
        <w:adjustRightInd w:val="0"/>
        <w:ind w:left="1135" w:hanging="851"/>
        <w:textAlignment w:val="baseline"/>
        <w:rPr>
          <w:ins w:id="10957" w:author="BigCREditor-Post-RAN4#105" w:date="2022-11-29T09:27:00Z"/>
          <w:lang w:eastAsia="en-GB"/>
        </w:rPr>
      </w:pPr>
      <w:ins w:id="10958" w:author="BigCREditor-Post-RAN4#105" w:date="2022-11-29T09:27:00Z">
        <w:r w:rsidRPr="00D80460">
          <w:rPr>
            <w:lang w:eastAsia="zh-CN"/>
          </w:rPr>
          <w:t>NOTE:</w:t>
        </w:r>
        <w:r w:rsidRPr="00D80460">
          <w:rPr>
            <w:lang w:eastAsia="zh-CN"/>
          </w:rPr>
          <w:tab/>
          <w:t>During T1, T3 if there are no uplink resources for reporting the ACK/NACK in the first UL slot that occurs after beginning of DL slot (</w:t>
        </w:r>
        <w:r w:rsidRPr="00D80460">
          <w:rPr>
            <w:i/>
            <w:lang w:eastAsia="zh-CN"/>
          </w:rPr>
          <w:t>i+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 (</w:t>
        </w:r>
        <w:r w:rsidRPr="00D80460">
          <w:rPr>
            <w:i/>
            <w:lang w:eastAsia="zh-CN"/>
          </w:rPr>
          <w:t>j+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 then the UE shall use the next available uplink resource for reporting the corresponding ACK/NACK.</w:t>
        </w:r>
      </w:ins>
    </w:p>
    <w:p w14:paraId="5F32C159" w14:textId="77777777" w:rsidR="00E300C6" w:rsidRPr="00020619" w:rsidRDefault="00E300C6" w:rsidP="00E300C6"/>
    <w:p w14:paraId="15F6EC44" w14:textId="77777777" w:rsidR="00801BAF" w:rsidRPr="00020619" w:rsidRDefault="00801BAF" w:rsidP="00801BAF">
      <w:pPr>
        <w:pStyle w:val="Heading5"/>
      </w:pPr>
      <w:r w:rsidRPr="00020619">
        <w:t>A.16.5.3.1.2</w:t>
      </w:r>
      <w:r w:rsidRPr="00020619">
        <w:tab/>
        <w:t>NR FR1 DL active BWP switch with non-DRX in SA for 2 Rx UE</w:t>
      </w:r>
    </w:p>
    <w:p w14:paraId="065CE5EB" w14:textId="77777777" w:rsidR="00996F7C" w:rsidRPr="00D80460" w:rsidRDefault="00996F7C" w:rsidP="00996F7C">
      <w:pPr>
        <w:keepNext/>
        <w:keepLines/>
        <w:overflowPunct w:val="0"/>
        <w:autoSpaceDE w:val="0"/>
        <w:autoSpaceDN w:val="0"/>
        <w:adjustRightInd w:val="0"/>
        <w:spacing w:before="120"/>
        <w:ind w:left="1985" w:hanging="1985"/>
        <w:textAlignment w:val="baseline"/>
        <w:rPr>
          <w:ins w:id="10959" w:author="BigCREditor-Post-RAN4#105" w:date="2022-11-29T09:30:00Z"/>
          <w:rFonts w:ascii="Arial" w:hAnsi="Arial"/>
          <w:lang w:eastAsia="en-GB"/>
        </w:rPr>
      </w:pPr>
      <w:ins w:id="10960" w:author="BigCREditor-Post-RAN4#105" w:date="2022-11-29T09:30:00Z">
        <w:r w:rsidRPr="00D80460">
          <w:rPr>
            <w:rFonts w:ascii="Arial" w:eastAsia="MS Mincho" w:hAnsi="Arial"/>
            <w:lang w:eastAsia="en-GB"/>
          </w:rPr>
          <w:t>A.</w:t>
        </w:r>
        <w:r>
          <w:rPr>
            <w:rFonts w:ascii="Arial" w:hAnsi="Arial" w:hint="eastAsia"/>
            <w:lang w:eastAsia="zh-CN"/>
          </w:rPr>
          <w:t>1</w:t>
        </w:r>
        <w:r>
          <w:rPr>
            <w:rFonts w:ascii="Arial" w:eastAsia="MS Mincho" w:hAnsi="Arial"/>
            <w:lang w:eastAsia="en-GB"/>
          </w:rPr>
          <w:t>6.5.</w:t>
        </w:r>
        <w:r>
          <w:rPr>
            <w:rFonts w:ascii="Arial" w:hAnsi="Arial" w:hint="eastAsia"/>
            <w:lang w:eastAsia="zh-CN"/>
          </w:rPr>
          <w:t>3</w:t>
        </w:r>
        <w:r>
          <w:rPr>
            <w:rFonts w:ascii="Arial" w:eastAsia="MS Mincho" w:hAnsi="Arial"/>
            <w:lang w:eastAsia="en-GB"/>
          </w:rPr>
          <w:t>.1.</w:t>
        </w:r>
        <w:r>
          <w:rPr>
            <w:rFonts w:ascii="Arial" w:hAnsi="Arial" w:hint="eastAsia"/>
            <w:lang w:eastAsia="zh-CN"/>
          </w:rPr>
          <w:t>1</w:t>
        </w:r>
        <w:r>
          <w:rPr>
            <w:rFonts w:ascii="Arial" w:eastAsia="MS Mincho" w:hAnsi="Arial"/>
            <w:lang w:eastAsia="en-GB"/>
          </w:rPr>
          <w:t>.</w:t>
        </w:r>
        <w:r>
          <w:rPr>
            <w:rFonts w:ascii="Arial" w:hAnsi="Arial" w:hint="eastAsia"/>
            <w:lang w:eastAsia="zh-CN"/>
          </w:rPr>
          <w:t>2</w:t>
        </w:r>
        <w:r w:rsidRPr="00D80460">
          <w:rPr>
            <w:rFonts w:ascii="Arial" w:eastAsia="MS Mincho" w:hAnsi="Arial"/>
            <w:lang w:eastAsia="en-GB"/>
          </w:rPr>
          <w:tab/>
          <w:t>Test Purpose and Environment</w:t>
        </w:r>
      </w:ins>
    </w:p>
    <w:p w14:paraId="34ED163A" w14:textId="77777777" w:rsidR="00996F7C" w:rsidRPr="00D80460" w:rsidRDefault="00996F7C" w:rsidP="00996F7C">
      <w:pPr>
        <w:overflowPunct w:val="0"/>
        <w:autoSpaceDE w:val="0"/>
        <w:autoSpaceDN w:val="0"/>
        <w:adjustRightInd w:val="0"/>
        <w:jc w:val="both"/>
        <w:textAlignment w:val="baseline"/>
        <w:rPr>
          <w:ins w:id="10961" w:author="BigCREditor-Post-RAN4#105" w:date="2022-11-29T09:30:00Z"/>
          <w:lang w:eastAsia="zh-CN"/>
        </w:rPr>
      </w:pPr>
      <w:ins w:id="10962" w:author="BigCREditor-Post-RAN4#105" w:date="2022-11-29T09:30:00Z">
        <w:r w:rsidRPr="00D80460">
          <w:rPr>
            <w:lang w:eastAsia="en-GB"/>
          </w:rPr>
          <w:t xml:space="preserve">The purpose of this test is to verify the DL BWP switch delay requirement </w:t>
        </w:r>
        <w:r>
          <w:rPr>
            <w:rFonts w:hint="eastAsia"/>
            <w:lang w:eastAsia="zh-CN"/>
          </w:rPr>
          <w:t xml:space="preserve">for 1Rx RedCap </w:t>
        </w:r>
        <w:r w:rsidRPr="00D80460">
          <w:rPr>
            <w:lang w:eastAsia="en-GB"/>
          </w:rPr>
          <w:t>defined in clause 8.6</w:t>
        </w:r>
        <w:r>
          <w:rPr>
            <w:rFonts w:hint="eastAsia"/>
            <w:lang w:eastAsia="zh-CN"/>
          </w:rPr>
          <w:t>A</w:t>
        </w:r>
        <w:r w:rsidRPr="00D80460">
          <w:rPr>
            <w:lang w:eastAsia="en-GB"/>
          </w:rPr>
          <w:t>.</w:t>
        </w:r>
      </w:ins>
    </w:p>
    <w:p w14:paraId="067A8F35" w14:textId="77777777" w:rsidR="00996F7C" w:rsidRPr="00D80460" w:rsidRDefault="00996F7C" w:rsidP="00996F7C">
      <w:pPr>
        <w:overflowPunct w:val="0"/>
        <w:autoSpaceDE w:val="0"/>
        <w:autoSpaceDN w:val="0"/>
        <w:adjustRightInd w:val="0"/>
        <w:jc w:val="both"/>
        <w:textAlignment w:val="baseline"/>
        <w:rPr>
          <w:ins w:id="10963" w:author="BigCREditor-Post-RAN4#105" w:date="2022-11-29T09:30:00Z"/>
          <w:lang w:eastAsia="en-GB"/>
        </w:rPr>
      </w:pPr>
      <w:ins w:id="10964" w:author="BigCREditor-Post-RAN4#105" w:date="2022-11-29T09:30:00Z">
        <w:r w:rsidRPr="00D80460">
          <w:rPr>
            <w:lang w:eastAsia="zh-CN"/>
          </w:rPr>
          <w:t>The</w:t>
        </w:r>
        <w:r w:rsidRPr="00D80460">
          <w:rPr>
            <w:lang w:eastAsia="en-GB"/>
          </w:rPr>
          <w:t xml:space="preserve"> </w:t>
        </w:r>
        <w:r w:rsidRPr="00D80460">
          <w:rPr>
            <w:lang w:eastAsia="zh-CN"/>
          </w:rPr>
          <w:t>s</w:t>
        </w:r>
        <w:r w:rsidRPr="00D80460">
          <w:rPr>
            <w:lang w:eastAsia="en-GB"/>
          </w:rPr>
          <w:t xml:space="preserve">upported test configurations are shown in Table </w:t>
        </w:r>
        <w:r>
          <w:rPr>
            <w:lang w:eastAsia="en-GB"/>
          </w:rPr>
          <w:t>A.16.5.3.1.1.</w:t>
        </w:r>
        <w:r>
          <w:rPr>
            <w:rFonts w:hint="eastAsia"/>
            <w:lang w:eastAsia="zh-CN"/>
          </w:rPr>
          <w:t>2</w:t>
        </w:r>
        <w:r w:rsidRPr="00D80460">
          <w:rPr>
            <w:lang w:eastAsia="en-GB"/>
          </w:rPr>
          <w:t>-1.</w:t>
        </w:r>
        <w:r w:rsidRPr="00D80460">
          <w:rPr>
            <w:lang w:eastAsia="zh-CN"/>
          </w:rPr>
          <w:t xml:space="preserve"> </w:t>
        </w:r>
        <w:r w:rsidRPr="00D80460">
          <w:rPr>
            <w:lang w:eastAsia="en-GB"/>
          </w:rPr>
          <w:t xml:space="preserve">The test scenario comprises of </w:t>
        </w:r>
        <w:r w:rsidRPr="00D80460">
          <w:rPr>
            <w:lang w:eastAsia="zh-CN"/>
          </w:rPr>
          <w:t>one</w:t>
        </w:r>
        <w:r w:rsidRPr="00D80460">
          <w:rPr>
            <w:lang w:eastAsia="en-GB"/>
          </w:rPr>
          <w:t xml:space="preserve"> cell (Cell 1) as given in Table </w:t>
        </w:r>
        <w:r>
          <w:rPr>
            <w:lang w:eastAsia="en-GB"/>
          </w:rPr>
          <w:t>A.16.5.3.1.1.</w:t>
        </w:r>
        <w:r>
          <w:rPr>
            <w:rFonts w:hint="eastAsia"/>
            <w:lang w:eastAsia="zh-CN"/>
          </w:rPr>
          <w:t>2</w:t>
        </w:r>
        <w:r>
          <w:rPr>
            <w:lang w:eastAsia="en-GB"/>
          </w:rPr>
          <w:t>-</w:t>
        </w:r>
        <w:r>
          <w:rPr>
            <w:rFonts w:hint="eastAsia"/>
            <w:lang w:eastAsia="zh-CN"/>
          </w:rPr>
          <w:t>2</w:t>
        </w:r>
        <w:r w:rsidRPr="00D80460">
          <w:rPr>
            <w:lang w:eastAsia="en-GB"/>
          </w:rPr>
          <w:t>. Cell-specific parameters of the cell are specified in Table A.16.5.3</w:t>
        </w:r>
        <w:r>
          <w:rPr>
            <w:lang w:eastAsia="en-GB"/>
          </w:rPr>
          <w:t>.1.1.</w:t>
        </w:r>
        <w:r>
          <w:rPr>
            <w:rFonts w:hint="eastAsia"/>
            <w:lang w:eastAsia="zh-CN"/>
          </w:rPr>
          <w:t>2</w:t>
        </w:r>
        <w:r>
          <w:rPr>
            <w:lang w:eastAsia="en-GB"/>
          </w:rPr>
          <w:t>-</w:t>
        </w:r>
        <w:r>
          <w:rPr>
            <w:rFonts w:hint="eastAsia"/>
            <w:lang w:eastAsia="zh-CN"/>
          </w:rPr>
          <w:t>3</w:t>
        </w:r>
        <w:r w:rsidRPr="00D80460">
          <w:rPr>
            <w:lang w:eastAsia="en-GB"/>
          </w:rPr>
          <w:t xml:space="preserve"> below. </w:t>
        </w:r>
      </w:ins>
    </w:p>
    <w:p w14:paraId="26D49974" w14:textId="77777777" w:rsidR="00996F7C" w:rsidRPr="00D80460" w:rsidRDefault="00996F7C" w:rsidP="00996F7C">
      <w:pPr>
        <w:overflowPunct w:val="0"/>
        <w:autoSpaceDE w:val="0"/>
        <w:autoSpaceDN w:val="0"/>
        <w:adjustRightInd w:val="0"/>
        <w:jc w:val="both"/>
        <w:textAlignment w:val="baseline"/>
        <w:rPr>
          <w:ins w:id="10965" w:author="BigCREditor-Post-RAN4#105" w:date="2022-11-29T09:30:00Z"/>
          <w:lang w:eastAsia="en-GB"/>
        </w:rPr>
      </w:pPr>
      <w:ins w:id="10966" w:author="BigCREditor-Post-RAN4#105" w:date="2022-11-29T09:30:00Z">
        <w:r w:rsidRPr="00D80460">
          <w:rPr>
            <w:lang w:eastAsia="en-GB"/>
          </w:rPr>
          <w:t>PDCCHs indicating new transmissions shall be sent continuously</w:t>
        </w:r>
        <w:r w:rsidRPr="00D80460">
          <w:rPr>
            <w:lang w:eastAsia="zh-CN"/>
          </w:rPr>
          <w:t xml:space="preserve"> on </w:t>
        </w:r>
        <w:r w:rsidRPr="00D80460">
          <w:rPr>
            <w:lang w:eastAsia="en-GB"/>
          </w:rPr>
          <w:t xml:space="preserve">Cell 1 to ensure that the UE will have ACK/NACK sending. </w:t>
        </w:r>
      </w:ins>
    </w:p>
    <w:p w14:paraId="450FCFA2" w14:textId="77777777" w:rsidR="00996F7C" w:rsidRPr="00D80460" w:rsidRDefault="00996F7C" w:rsidP="00996F7C">
      <w:pPr>
        <w:overflowPunct w:val="0"/>
        <w:autoSpaceDE w:val="0"/>
        <w:autoSpaceDN w:val="0"/>
        <w:adjustRightInd w:val="0"/>
        <w:jc w:val="both"/>
        <w:textAlignment w:val="baseline"/>
        <w:rPr>
          <w:ins w:id="10967" w:author="BigCREditor-Post-RAN4#105" w:date="2022-11-29T09:30:00Z"/>
          <w:lang w:eastAsia="en-GB"/>
        </w:rPr>
      </w:pPr>
      <w:ins w:id="10968" w:author="BigCREditor-Post-RAN4#105" w:date="2022-11-29T09:30:00Z">
        <w:r w:rsidRPr="00D80460">
          <w:rPr>
            <w:lang w:eastAsia="en-GB"/>
          </w:rPr>
          <w:t xml:space="preserve">Before the test starts, </w:t>
        </w:r>
      </w:ins>
    </w:p>
    <w:p w14:paraId="0A9D4130" w14:textId="77777777" w:rsidR="00996F7C" w:rsidRPr="00D80460" w:rsidRDefault="00996F7C" w:rsidP="00996F7C">
      <w:pPr>
        <w:overflowPunct w:val="0"/>
        <w:autoSpaceDE w:val="0"/>
        <w:autoSpaceDN w:val="0"/>
        <w:adjustRightInd w:val="0"/>
        <w:ind w:left="568" w:hanging="284"/>
        <w:textAlignment w:val="baseline"/>
        <w:rPr>
          <w:ins w:id="10969" w:author="BigCREditor-Post-RAN4#105" w:date="2022-11-29T09:30:00Z"/>
          <w:lang w:eastAsia="en-GB"/>
        </w:rPr>
      </w:pPr>
      <w:ins w:id="10970" w:author="BigCREditor-Post-RAN4#105" w:date="2022-11-29T09:30:00Z">
        <w:r w:rsidRPr="00D80460">
          <w:rPr>
            <w:lang w:eastAsia="en-GB"/>
          </w:rPr>
          <w:t>-</w:t>
        </w:r>
        <w:r w:rsidRPr="00D80460">
          <w:rPr>
            <w:lang w:eastAsia="en-GB"/>
          </w:rPr>
          <w:tab/>
          <w:t>UE is connected to Cell 1 on radio channel 1.</w:t>
        </w:r>
      </w:ins>
    </w:p>
    <w:p w14:paraId="4DDA7EEA" w14:textId="77777777" w:rsidR="00996F7C" w:rsidRPr="00CA1986" w:rsidRDefault="00996F7C" w:rsidP="00996F7C">
      <w:pPr>
        <w:overflowPunct w:val="0"/>
        <w:autoSpaceDE w:val="0"/>
        <w:autoSpaceDN w:val="0"/>
        <w:adjustRightInd w:val="0"/>
        <w:ind w:left="568" w:hanging="284"/>
        <w:textAlignment w:val="baseline"/>
        <w:rPr>
          <w:ins w:id="10971" w:author="BigCREditor-Post-RAN4#105" w:date="2022-11-29T09:30:00Z"/>
          <w:lang w:eastAsia="zh-CN"/>
        </w:rPr>
      </w:pPr>
      <w:ins w:id="10972" w:author="BigCREditor-Post-RAN4#105" w:date="2022-11-29T09:30:00Z">
        <w:r w:rsidRPr="00D80460">
          <w:rPr>
            <w:lang w:eastAsia="en-GB"/>
          </w:rPr>
          <w:t>-</w:t>
        </w:r>
        <w:r w:rsidRPr="00D80460">
          <w:rPr>
            <w:lang w:eastAsia="en-GB"/>
          </w:rPr>
          <w:tab/>
          <w:t>UE is configured with 2 different UE-specific downlink bandwidth parts, BWP-</w:t>
        </w:r>
        <w:proofErr w:type="gramStart"/>
        <w:r w:rsidRPr="00D80460">
          <w:rPr>
            <w:lang w:eastAsia="en-GB"/>
          </w:rPr>
          <w:t>1</w:t>
        </w:r>
        <w:proofErr w:type="gramEnd"/>
        <w:r w:rsidRPr="00D80460">
          <w:rPr>
            <w:lang w:eastAsia="en-GB"/>
          </w:rPr>
          <w:t xml:space="preserve"> and BWP-2 before starting the test. </w:t>
        </w:r>
      </w:ins>
    </w:p>
    <w:p w14:paraId="5243C4DA" w14:textId="77777777" w:rsidR="00996F7C" w:rsidRPr="00D80460" w:rsidRDefault="00996F7C" w:rsidP="00996F7C">
      <w:pPr>
        <w:overflowPunct w:val="0"/>
        <w:autoSpaceDE w:val="0"/>
        <w:autoSpaceDN w:val="0"/>
        <w:adjustRightInd w:val="0"/>
        <w:ind w:left="568" w:hanging="284"/>
        <w:textAlignment w:val="baseline"/>
        <w:rPr>
          <w:ins w:id="10973" w:author="BigCREditor-Post-RAN4#105" w:date="2022-11-29T09:30:00Z"/>
          <w:lang w:eastAsia="en-GB"/>
        </w:rPr>
      </w:pPr>
      <w:ins w:id="10974" w:author="BigCREditor-Post-RAN4#105" w:date="2022-11-29T09:30:00Z">
        <w:r w:rsidRPr="00D80460">
          <w:rPr>
            <w:lang w:eastAsia="en-GB"/>
          </w:rPr>
          <w:t>-</w:t>
        </w:r>
        <w:r w:rsidRPr="00D80460">
          <w:rPr>
            <w:lang w:eastAsia="en-GB"/>
          </w:rPr>
          <w:tab/>
          <w:t xml:space="preserve">UE is indicated in </w:t>
        </w:r>
        <w:proofErr w:type="spellStart"/>
        <w:r w:rsidRPr="00D80460">
          <w:rPr>
            <w:i/>
            <w:lang w:eastAsia="en-GB"/>
          </w:rPr>
          <w:t>firstActiveDownlinkBWP</w:t>
        </w:r>
        <w:proofErr w:type="spellEnd"/>
        <w:r w:rsidRPr="00D80460">
          <w:rPr>
            <w:i/>
            <w:lang w:eastAsia="en-GB"/>
          </w:rPr>
          <w:t>-Id</w:t>
        </w:r>
        <w:r w:rsidRPr="00D80460">
          <w:rPr>
            <w:lang w:eastAsia="en-GB"/>
          </w:rPr>
          <w:t xml:space="preserve"> that the active DL BWP</w:t>
        </w:r>
        <w:r w:rsidRPr="00D80460">
          <w:rPr>
            <w:i/>
            <w:lang w:eastAsia="en-GB"/>
          </w:rPr>
          <w:t xml:space="preserve"> </w:t>
        </w:r>
        <w:r w:rsidRPr="00D80460">
          <w:rPr>
            <w:lang w:eastAsia="zh-CN"/>
          </w:rPr>
          <w:t xml:space="preserve">is </w:t>
        </w:r>
        <w:r w:rsidRPr="00D80460">
          <w:rPr>
            <w:lang w:eastAsia="en-GB"/>
          </w:rPr>
          <w:t>BWP-1.</w:t>
        </w:r>
      </w:ins>
    </w:p>
    <w:p w14:paraId="0CE3C3FA" w14:textId="77777777" w:rsidR="00996F7C" w:rsidRPr="00D80460" w:rsidRDefault="00996F7C" w:rsidP="00996F7C">
      <w:pPr>
        <w:overflowPunct w:val="0"/>
        <w:autoSpaceDE w:val="0"/>
        <w:autoSpaceDN w:val="0"/>
        <w:adjustRightInd w:val="0"/>
        <w:ind w:left="568" w:hanging="284"/>
        <w:textAlignment w:val="baseline"/>
        <w:rPr>
          <w:ins w:id="10975" w:author="BigCREditor-Post-RAN4#105" w:date="2022-11-29T09:30:00Z"/>
          <w:lang w:eastAsia="en-GB"/>
        </w:rPr>
      </w:pPr>
      <w:ins w:id="10976" w:author="BigCREditor-Post-RAN4#105" w:date="2022-11-29T09:30:00Z">
        <w:r w:rsidRPr="00D80460">
          <w:rPr>
            <w:lang w:eastAsia="en-GB"/>
          </w:rPr>
          <w:t>-</w:t>
        </w:r>
        <w:r w:rsidRPr="00D80460">
          <w:rPr>
            <w:lang w:eastAsia="en-GB"/>
          </w:rPr>
          <w:tab/>
          <w:t xml:space="preserve">UE is configured with a </w:t>
        </w:r>
        <w:proofErr w:type="spellStart"/>
        <w:r w:rsidRPr="00D80460">
          <w:rPr>
            <w:i/>
            <w:lang w:eastAsia="zh-CN"/>
          </w:rPr>
          <w:t>bwp-InactivityTimer</w:t>
        </w:r>
        <w:proofErr w:type="spellEnd"/>
        <w:r w:rsidRPr="00D80460">
          <w:rPr>
            <w:lang w:eastAsia="zh-CN"/>
          </w:rPr>
          <w:t xml:space="preserve"> timer value for Cell1</w:t>
        </w:r>
        <w:r w:rsidRPr="00D80460">
          <w:rPr>
            <w:lang w:eastAsia="en-GB"/>
          </w:rPr>
          <w:t xml:space="preserve">. </w:t>
        </w:r>
      </w:ins>
    </w:p>
    <w:p w14:paraId="18E20D10" w14:textId="77777777" w:rsidR="00996F7C" w:rsidRPr="00D80460" w:rsidRDefault="00996F7C" w:rsidP="00996F7C">
      <w:pPr>
        <w:overflowPunct w:val="0"/>
        <w:autoSpaceDE w:val="0"/>
        <w:autoSpaceDN w:val="0"/>
        <w:adjustRightInd w:val="0"/>
        <w:jc w:val="both"/>
        <w:textAlignment w:val="baseline"/>
        <w:rPr>
          <w:ins w:id="10977" w:author="BigCREditor-Post-RAN4#105" w:date="2022-11-29T09:30:00Z"/>
          <w:lang w:eastAsia="en-GB"/>
        </w:rPr>
      </w:pPr>
      <w:ins w:id="10978" w:author="BigCREditor-Post-RAN4#105" w:date="2022-11-29T09:30:00Z">
        <w:r w:rsidRPr="00D80460">
          <w:rPr>
            <w:lang w:eastAsia="zh-CN"/>
          </w:rPr>
          <w:t xml:space="preserve">The </w:t>
        </w:r>
        <w:r w:rsidRPr="00D80460">
          <w:rPr>
            <w:lang w:eastAsia="en-GB"/>
          </w:rPr>
          <w:t>cell</w:t>
        </w:r>
        <w:r w:rsidRPr="00D80460">
          <w:rPr>
            <w:lang w:eastAsia="zh-CN"/>
          </w:rPr>
          <w:t xml:space="preserve"> ha</w:t>
        </w:r>
        <w:r w:rsidRPr="00D80460">
          <w:rPr>
            <w:lang w:eastAsia="en-GB"/>
          </w:rPr>
          <w:t xml:space="preserve">s constant signal levels throughout the test. </w:t>
        </w:r>
      </w:ins>
    </w:p>
    <w:p w14:paraId="331BDDFA" w14:textId="77777777" w:rsidR="00996F7C" w:rsidRPr="00D80460" w:rsidRDefault="00996F7C" w:rsidP="00996F7C">
      <w:pPr>
        <w:overflowPunct w:val="0"/>
        <w:autoSpaceDE w:val="0"/>
        <w:autoSpaceDN w:val="0"/>
        <w:adjustRightInd w:val="0"/>
        <w:jc w:val="both"/>
        <w:textAlignment w:val="baseline"/>
        <w:rPr>
          <w:ins w:id="10979" w:author="BigCREditor-Post-RAN4#105" w:date="2022-11-29T09:30:00Z"/>
          <w:lang w:eastAsia="en-GB"/>
        </w:rPr>
      </w:pPr>
      <w:ins w:id="10980" w:author="BigCREditor-Post-RAN4#105" w:date="2022-11-29T09:30:00Z">
        <w:r w:rsidRPr="00D80460">
          <w:rPr>
            <w:lang w:eastAsia="en-GB"/>
          </w:rPr>
          <w:t xml:space="preserve">The test consists of 3 successive time periods, with durations of T1, T2, and T3, respectively. </w:t>
        </w:r>
      </w:ins>
    </w:p>
    <w:p w14:paraId="4F1F9E61" w14:textId="77777777" w:rsidR="00996F7C" w:rsidRPr="00D80460" w:rsidRDefault="00996F7C" w:rsidP="00996F7C">
      <w:pPr>
        <w:overflowPunct w:val="0"/>
        <w:autoSpaceDE w:val="0"/>
        <w:autoSpaceDN w:val="0"/>
        <w:adjustRightInd w:val="0"/>
        <w:jc w:val="both"/>
        <w:textAlignment w:val="baseline"/>
        <w:rPr>
          <w:ins w:id="10981" w:author="BigCREditor-Post-RAN4#105" w:date="2022-11-29T09:30:00Z"/>
          <w:lang w:eastAsia="en-GB"/>
        </w:rPr>
      </w:pPr>
      <w:ins w:id="10982" w:author="BigCREditor-Post-RAN4#105" w:date="2022-11-29T09:30:00Z">
        <w:r w:rsidRPr="00D80460">
          <w:rPr>
            <w:lang w:eastAsia="en-GB"/>
          </w:rPr>
          <w:t>During T1,</w:t>
        </w:r>
      </w:ins>
    </w:p>
    <w:p w14:paraId="0B0BD1EC" w14:textId="77777777" w:rsidR="00996F7C" w:rsidRPr="00D80460" w:rsidRDefault="00996F7C" w:rsidP="00996F7C">
      <w:pPr>
        <w:overflowPunct w:val="0"/>
        <w:autoSpaceDE w:val="0"/>
        <w:autoSpaceDN w:val="0"/>
        <w:adjustRightInd w:val="0"/>
        <w:ind w:left="568" w:hanging="284"/>
        <w:textAlignment w:val="baseline"/>
        <w:rPr>
          <w:ins w:id="10983" w:author="BigCREditor-Post-RAN4#105" w:date="2022-11-29T09:30:00Z"/>
          <w:lang w:eastAsia="zh-CN"/>
        </w:rPr>
      </w:pPr>
      <w:ins w:id="10984" w:author="BigCREditor-Post-RAN4#105" w:date="2022-11-29T09:30:00Z">
        <w:r w:rsidRPr="00D80460">
          <w:rPr>
            <w:lang w:eastAsia="zh-CN"/>
          </w:rPr>
          <w:tab/>
          <w:t xml:space="preserve">Time period T1 starts when a DCI format 1_1 command for DL BWP switch, sent from the test equipment to the UE, is received at the UE side in Cell1’s slot # denoted </w:t>
        </w:r>
        <w:r w:rsidRPr="00D80460">
          <w:rPr>
            <w:i/>
            <w:lang w:eastAsia="zh-CN"/>
          </w:rPr>
          <w:t>i</w:t>
        </w:r>
        <w:r w:rsidRPr="00D80460">
          <w:rPr>
            <w:lang w:eastAsia="zh-CN"/>
          </w:rPr>
          <w:t>. The UE shall switch its bandwidth part from BWP-1 to BWP-2.</w:t>
        </w:r>
      </w:ins>
    </w:p>
    <w:p w14:paraId="5F8106AD" w14:textId="77777777" w:rsidR="00996F7C" w:rsidRPr="00D80460" w:rsidRDefault="00996F7C" w:rsidP="00996F7C">
      <w:pPr>
        <w:overflowPunct w:val="0"/>
        <w:autoSpaceDE w:val="0"/>
        <w:autoSpaceDN w:val="0"/>
        <w:adjustRightInd w:val="0"/>
        <w:ind w:left="568" w:hanging="284"/>
        <w:textAlignment w:val="baseline"/>
        <w:rPr>
          <w:ins w:id="10985" w:author="BigCREditor-Post-RAN4#105" w:date="2022-11-29T09:30:00Z"/>
          <w:lang w:eastAsia="zh-CN"/>
        </w:rPr>
      </w:pPr>
      <w:ins w:id="10986" w:author="BigCREditor-Post-RAN4#105" w:date="2022-11-29T09:30:00Z">
        <w:r w:rsidRPr="00D80460">
          <w:rPr>
            <w:lang w:eastAsia="zh-CN"/>
          </w:rPr>
          <w:tab/>
          <w:t>The UE shall be able to receive PDSCH on the first DL slot that occurs after the beginning of Cell1’s DL slot (</w:t>
        </w:r>
        <w:proofErr w:type="spellStart"/>
        <w:r w:rsidRPr="00D80460">
          <w:rPr>
            <w:i/>
            <w:lang w:eastAsia="zh-CN"/>
          </w:rPr>
          <w:t>i+T</w:t>
        </w:r>
        <w:r w:rsidRPr="00D80460">
          <w:rPr>
            <w:i/>
            <w:vertAlign w:val="subscript"/>
            <w:lang w:eastAsia="zh-CN"/>
          </w:rPr>
          <w:t>BWPswitchDelay</w:t>
        </w:r>
        <w:proofErr w:type="spellEnd"/>
        <w:r w:rsidRPr="00D80460">
          <w:rPr>
            <w:lang w:eastAsia="zh-CN"/>
          </w:rPr>
          <w:t xml:space="preserve">) as defined in </w:t>
        </w:r>
        <w:r w:rsidRPr="00D80460">
          <w:rPr>
            <w:lang w:eastAsia="en-GB"/>
          </w:rPr>
          <w:t>clause 8.6</w:t>
        </w:r>
        <w:r>
          <w:rPr>
            <w:rFonts w:hint="eastAsia"/>
            <w:lang w:eastAsia="zh-CN"/>
          </w:rPr>
          <w:t>A</w:t>
        </w:r>
        <w:r w:rsidRPr="00D80460">
          <w:rPr>
            <w:lang w:eastAsia="en-GB"/>
          </w:rPr>
          <w:t xml:space="preserve"> and starts to </w:t>
        </w:r>
        <w:r w:rsidRPr="00D80460">
          <w:rPr>
            <w:lang w:eastAsia="zh-CN"/>
          </w:rPr>
          <w:t>report valid ACK/NACK for the Cell1 no later than the first UL slot that occurs after the beginning of slot (</w:t>
        </w:r>
        <w:r w:rsidRPr="00D80460">
          <w:rPr>
            <w:i/>
            <w:lang w:eastAsia="zh-CN"/>
          </w:rPr>
          <w:t>i+T</w:t>
        </w:r>
        <w:r w:rsidRPr="00D80460">
          <w:rPr>
            <w:i/>
            <w:vertAlign w:val="subscript"/>
            <w:lang w:eastAsia="zh-CN"/>
          </w:rPr>
          <w:t>BWPswitchDelay</w:t>
        </w:r>
        <w:r w:rsidRPr="00D80460">
          <w:rPr>
            <w:i/>
            <w:lang w:eastAsia="zh-CN"/>
          </w:rPr>
          <w:t>+k1</w:t>
        </w:r>
        <w:r w:rsidRPr="00D80460">
          <w:rPr>
            <w:lang w:eastAsia="zh-CN"/>
          </w:rPr>
          <w:t xml:space="preserve">). </w:t>
        </w:r>
        <w:r w:rsidRPr="00D80460">
          <w:rPr>
            <w:lang w:eastAsia="en-GB"/>
          </w:rPr>
          <w:t xml:space="preserve">The UE shall be continuously scheduled on Cell1’s BWP-2 starting from </w:t>
        </w:r>
        <w:r w:rsidRPr="00D80460">
          <w:rPr>
            <w:lang w:eastAsia="zh-CN"/>
          </w:rPr>
          <w:t>the first DL slot that occurs after</w:t>
        </w:r>
        <w:r w:rsidRPr="00D80460">
          <w:rPr>
            <w:lang w:eastAsia="en-GB"/>
          </w:rPr>
          <w:t xml:space="preserve"> </w:t>
        </w:r>
        <w:r w:rsidRPr="00D80460">
          <w:rPr>
            <w:lang w:eastAsia="zh-CN"/>
          </w:rPr>
          <w:t xml:space="preserve">the beginning of </w:t>
        </w:r>
        <w:r w:rsidRPr="00D80460">
          <w:rPr>
            <w:lang w:eastAsia="en-GB"/>
          </w:rPr>
          <w:t xml:space="preserve">slot </w:t>
        </w:r>
        <w:r w:rsidRPr="00D80460">
          <w:rPr>
            <w:lang w:eastAsia="zh-CN"/>
          </w:rPr>
          <w:t>(</w:t>
        </w:r>
        <w:proofErr w:type="spellStart"/>
        <w:r w:rsidRPr="00D80460">
          <w:rPr>
            <w:i/>
            <w:lang w:eastAsia="zh-CN"/>
          </w:rPr>
          <w:t>i+T</w:t>
        </w:r>
        <w:r w:rsidRPr="00D80460">
          <w:rPr>
            <w:i/>
            <w:vertAlign w:val="subscript"/>
            <w:lang w:eastAsia="zh-CN"/>
          </w:rPr>
          <w:t>BWPswitchDelay</w:t>
        </w:r>
        <w:proofErr w:type="spellEnd"/>
        <w:r w:rsidRPr="00D80460">
          <w:rPr>
            <w:lang w:eastAsia="zh-CN"/>
          </w:rPr>
          <w:t>).</w:t>
        </w:r>
      </w:ins>
    </w:p>
    <w:p w14:paraId="73EA00AC" w14:textId="77777777" w:rsidR="00996F7C" w:rsidRPr="00D80460" w:rsidRDefault="00996F7C" w:rsidP="00996F7C">
      <w:pPr>
        <w:overflowPunct w:val="0"/>
        <w:autoSpaceDE w:val="0"/>
        <w:autoSpaceDN w:val="0"/>
        <w:adjustRightInd w:val="0"/>
        <w:jc w:val="both"/>
        <w:textAlignment w:val="baseline"/>
        <w:rPr>
          <w:ins w:id="10987" w:author="BigCREditor-Post-RAN4#105" w:date="2022-11-29T09:30:00Z"/>
          <w:rFonts w:cs="v4.2.0"/>
          <w:lang w:eastAsia="en-GB"/>
        </w:rPr>
      </w:pPr>
      <w:ins w:id="10988" w:author="BigCREditor-Post-RAN4#105" w:date="2022-11-29T09:30:00Z">
        <w:r w:rsidRPr="00D80460">
          <w:rPr>
            <w:lang w:eastAsia="en-GB"/>
          </w:rPr>
          <w:t xml:space="preserve">During T2, </w:t>
        </w:r>
        <w:r w:rsidRPr="00D80460">
          <w:rPr>
            <w:rFonts w:cs="v4.2.0"/>
            <w:lang w:eastAsia="en-GB"/>
          </w:rPr>
          <w:t xml:space="preserve">the test equipment won’t transmit DCI format for PDSCH reception on Cell1. </w:t>
        </w:r>
      </w:ins>
    </w:p>
    <w:p w14:paraId="7328C0EA" w14:textId="77777777" w:rsidR="00996F7C" w:rsidRPr="00D80460" w:rsidRDefault="00996F7C" w:rsidP="00996F7C">
      <w:pPr>
        <w:overflowPunct w:val="0"/>
        <w:autoSpaceDE w:val="0"/>
        <w:autoSpaceDN w:val="0"/>
        <w:adjustRightInd w:val="0"/>
        <w:jc w:val="both"/>
        <w:textAlignment w:val="baseline"/>
        <w:rPr>
          <w:ins w:id="10989" w:author="BigCREditor-Post-RAN4#105" w:date="2022-11-29T09:30:00Z"/>
          <w:lang w:eastAsia="en-GB"/>
        </w:rPr>
      </w:pPr>
      <w:ins w:id="10990" w:author="BigCREditor-Post-RAN4#105" w:date="2022-11-29T09:30:00Z">
        <w:r w:rsidRPr="00D80460">
          <w:rPr>
            <w:lang w:eastAsia="en-GB"/>
          </w:rPr>
          <w:t>During T3,</w:t>
        </w:r>
      </w:ins>
    </w:p>
    <w:p w14:paraId="7D7DC9B7" w14:textId="77777777" w:rsidR="00996F7C" w:rsidRPr="00D80460" w:rsidRDefault="00996F7C" w:rsidP="00996F7C">
      <w:pPr>
        <w:overflowPunct w:val="0"/>
        <w:autoSpaceDE w:val="0"/>
        <w:autoSpaceDN w:val="0"/>
        <w:adjustRightInd w:val="0"/>
        <w:ind w:left="568" w:hanging="284"/>
        <w:textAlignment w:val="baseline"/>
        <w:rPr>
          <w:ins w:id="10991" w:author="BigCREditor-Post-RAN4#105" w:date="2022-11-29T09:30:00Z"/>
          <w:lang w:eastAsia="zh-CN"/>
        </w:rPr>
      </w:pPr>
      <w:ins w:id="10992" w:author="BigCREditor-Post-RAN4#105" w:date="2022-11-29T09:30:00Z">
        <w:r w:rsidRPr="00D80460">
          <w:rPr>
            <w:rFonts w:cs="v4.2.0"/>
            <w:lang w:eastAsia="en-GB"/>
          </w:rPr>
          <w:lastRenderedPageBreak/>
          <w:tab/>
          <w:t xml:space="preserve">The </w:t>
        </w:r>
        <w:proofErr w:type="gramStart"/>
        <w:r w:rsidRPr="00D80460">
          <w:rPr>
            <w:rFonts w:cs="v4.2.0"/>
            <w:lang w:eastAsia="en-GB"/>
          </w:rPr>
          <w:t>time period</w:t>
        </w:r>
        <w:proofErr w:type="gramEnd"/>
        <w:r w:rsidRPr="00D80460">
          <w:rPr>
            <w:rFonts w:cs="v4.2.0"/>
            <w:lang w:eastAsia="en-GB"/>
          </w:rPr>
          <w:t xml:space="preserve"> T3 starts from the slot </w:t>
        </w:r>
        <w:r w:rsidRPr="00D80460">
          <w:rPr>
            <w:lang w:eastAsia="zh-CN"/>
          </w:rPr>
          <w:t>#</w:t>
        </w:r>
        <w:r w:rsidRPr="00D80460">
          <w:rPr>
            <w:i/>
            <w:lang w:eastAsia="zh-CN"/>
          </w:rPr>
          <w:t>j</w:t>
        </w:r>
        <w:r w:rsidRPr="00D80460">
          <w:rPr>
            <w:rFonts w:cs="v4.2.0"/>
            <w:lang w:eastAsia="en-GB"/>
          </w:rPr>
          <w:t xml:space="preserve">, </w:t>
        </w:r>
        <w:r w:rsidRPr="00D80460">
          <w:rPr>
            <w:lang w:eastAsia="zh-CN"/>
          </w:rPr>
          <w:t>where j is the first slot of the subframe</w:t>
        </w:r>
        <w:r w:rsidRPr="00D80460">
          <w:rPr>
            <w:rFonts w:cs="v4.2.0"/>
            <w:lang w:eastAsia="en-GB"/>
          </w:rPr>
          <w:t xml:space="preserve"> immediately after </w:t>
        </w:r>
        <w:proofErr w:type="spellStart"/>
        <w:r w:rsidRPr="00D80460">
          <w:rPr>
            <w:i/>
            <w:lang w:eastAsia="zh-CN"/>
          </w:rPr>
          <w:t>bwp-InactivityTimer</w:t>
        </w:r>
        <w:proofErr w:type="spellEnd"/>
        <w:r w:rsidRPr="00D80460">
          <w:rPr>
            <w:lang w:eastAsia="zh-CN"/>
          </w:rPr>
          <w:t xml:space="preserve"> timer expires. The UE shall switch its bandwidth part from BWP-2 back to the default bandwidth part – BWP-1.</w:t>
        </w:r>
      </w:ins>
    </w:p>
    <w:p w14:paraId="5DB0634C" w14:textId="77777777" w:rsidR="00996F7C" w:rsidRPr="00D80460" w:rsidRDefault="00996F7C" w:rsidP="00996F7C">
      <w:pPr>
        <w:overflowPunct w:val="0"/>
        <w:autoSpaceDE w:val="0"/>
        <w:autoSpaceDN w:val="0"/>
        <w:adjustRightInd w:val="0"/>
        <w:ind w:left="568" w:hanging="284"/>
        <w:textAlignment w:val="baseline"/>
        <w:rPr>
          <w:ins w:id="10993" w:author="BigCREditor-Post-RAN4#105" w:date="2022-11-29T09:30:00Z"/>
          <w:lang w:eastAsia="zh-CN"/>
        </w:rPr>
      </w:pPr>
      <w:ins w:id="10994" w:author="BigCREditor-Post-RAN4#105" w:date="2022-11-29T09:30:00Z">
        <w:r w:rsidRPr="00D80460">
          <w:rPr>
            <w:lang w:eastAsia="zh-CN"/>
          </w:rPr>
          <w:tab/>
          <w:t>The UE shall be able to receive PDSCH on the first DL slot that occurs after the beginning of Cell1’s slot (</w:t>
        </w:r>
        <w:proofErr w:type="spellStart"/>
        <w:r w:rsidRPr="00D80460">
          <w:rPr>
            <w:i/>
            <w:lang w:eastAsia="zh-CN"/>
          </w:rPr>
          <w:t>j+T</w:t>
        </w:r>
        <w:r w:rsidRPr="00D80460">
          <w:rPr>
            <w:i/>
            <w:vertAlign w:val="subscript"/>
            <w:lang w:eastAsia="zh-CN"/>
          </w:rPr>
          <w:t>BWPswitchDelay</w:t>
        </w:r>
        <w:proofErr w:type="spellEnd"/>
        <w:r w:rsidRPr="00D80460">
          <w:rPr>
            <w:lang w:eastAsia="zh-CN"/>
          </w:rPr>
          <w:t xml:space="preserve">) as defined in </w:t>
        </w:r>
        <w:r w:rsidRPr="00D80460">
          <w:rPr>
            <w:lang w:eastAsia="en-GB"/>
          </w:rPr>
          <w:t>clause 8.6</w:t>
        </w:r>
        <w:r>
          <w:rPr>
            <w:rFonts w:hint="eastAsia"/>
            <w:lang w:eastAsia="zh-CN"/>
          </w:rPr>
          <w:t>A</w:t>
        </w:r>
        <w:r w:rsidRPr="00D80460">
          <w:rPr>
            <w:lang w:eastAsia="en-GB"/>
          </w:rPr>
          <w:t xml:space="preserve"> and starts to </w:t>
        </w:r>
        <w:r w:rsidRPr="00D80460">
          <w:rPr>
            <w:lang w:eastAsia="zh-CN"/>
          </w:rPr>
          <w:t>report valid ACK/NACK for the Cell1 at latest on the first UL slot that occurs after the beginning of slot (</w:t>
        </w:r>
        <w:r w:rsidRPr="00D80460">
          <w:rPr>
            <w:i/>
            <w:lang w:eastAsia="zh-CN"/>
          </w:rPr>
          <w:t>j+T</w:t>
        </w:r>
        <w:r w:rsidRPr="00D80460">
          <w:rPr>
            <w:i/>
            <w:vertAlign w:val="subscript"/>
            <w:lang w:eastAsia="zh-CN"/>
          </w:rPr>
          <w:t>BWPswitchDelay</w:t>
        </w:r>
        <w:r w:rsidRPr="00D80460">
          <w:rPr>
            <w:i/>
            <w:lang w:eastAsia="zh-CN"/>
          </w:rPr>
          <w:t>+k1</w:t>
        </w:r>
        <w:r w:rsidRPr="00D80460">
          <w:rPr>
            <w:lang w:eastAsia="zh-CN"/>
          </w:rPr>
          <w:t xml:space="preserve">). </w:t>
        </w:r>
        <w:r w:rsidRPr="00D80460">
          <w:rPr>
            <w:lang w:eastAsia="en-GB"/>
          </w:rPr>
          <w:t xml:space="preserve">The UE shall be continuously scheduled on Cell1’s BWP-1 starting from </w:t>
        </w:r>
        <w:r w:rsidRPr="00D80460">
          <w:rPr>
            <w:lang w:eastAsia="zh-CN"/>
          </w:rPr>
          <w:t xml:space="preserve">the first DL slot that occurs after the beginning of </w:t>
        </w:r>
        <w:r w:rsidRPr="00D80460">
          <w:rPr>
            <w:lang w:eastAsia="en-GB"/>
          </w:rPr>
          <w:t xml:space="preserve">slot </w:t>
        </w:r>
        <w:r w:rsidRPr="00D80460">
          <w:rPr>
            <w:lang w:eastAsia="zh-CN"/>
          </w:rPr>
          <w:t>(</w:t>
        </w:r>
        <w:proofErr w:type="spellStart"/>
        <w:r w:rsidRPr="00D80460">
          <w:rPr>
            <w:i/>
            <w:lang w:eastAsia="zh-CN"/>
          </w:rPr>
          <w:t>j+T</w:t>
        </w:r>
        <w:r w:rsidRPr="00D80460">
          <w:rPr>
            <w:i/>
            <w:vertAlign w:val="subscript"/>
            <w:lang w:eastAsia="zh-CN"/>
          </w:rPr>
          <w:t>BWPswitchDelay</w:t>
        </w:r>
        <w:proofErr w:type="spellEnd"/>
        <w:r w:rsidRPr="00D80460">
          <w:rPr>
            <w:lang w:eastAsia="zh-CN"/>
          </w:rPr>
          <w:t>).</w:t>
        </w:r>
      </w:ins>
    </w:p>
    <w:p w14:paraId="52DE3127" w14:textId="77777777" w:rsidR="00996F7C" w:rsidRPr="00D80460" w:rsidRDefault="00996F7C" w:rsidP="00996F7C">
      <w:pPr>
        <w:overflowPunct w:val="0"/>
        <w:autoSpaceDE w:val="0"/>
        <w:autoSpaceDN w:val="0"/>
        <w:adjustRightInd w:val="0"/>
        <w:textAlignment w:val="baseline"/>
        <w:rPr>
          <w:ins w:id="10995" w:author="BigCREditor-Post-RAN4#105" w:date="2022-11-29T09:30:00Z"/>
          <w:lang w:eastAsia="zh-CN"/>
        </w:rPr>
      </w:pPr>
      <w:ins w:id="10996" w:author="BigCREditor-Post-RAN4#105" w:date="2022-11-29T09:30:00Z">
        <w:r w:rsidRPr="00D80460">
          <w:rPr>
            <w:lang w:eastAsia="zh-CN"/>
          </w:rPr>
          <w:t>The test equipment verifies the DL BWP switch time by counting the slots from the time when the BWP switch command is received or</w:t>
        </w:r>
        <w:r w:rsidRPr="00D80460">
          <w:rPr>
            <w:i/>
            <w:lang w:eastAsia="zh-CN"/>
          </w:rPr>
          <w:t xml:space="preserve"> </w:t>
        </w:r>
        <w:proofErr w:type="spellStart"/>
        <w:r w:rsidRPr="00D80460">
          <w:rPr>
            <w:i/>
            <w:lang w:eastAsia="zh-CN"/>
          </w:rPr>
          <w:t>bwp-InactivityTimer</w:t>
        </w:r>
        <w:proofErr w:type="spellEnd"/>
        <w:r w:rsidRPr="00D80460">
          <w:rPr>
            <w:lang w:eastAsia="zh-CN"/>
          </w:rPr>
          <w:t xml:space="preserve"> timer expires till an ACK/NACK is received.</w:t>
        </w:r>
      </w:ins>
    </w:p>
    <w:p w14:paraId="31107724" w14:textId="77777777" w:rsidR="00996F7C" w:rsidRPr="00F25FB0" w:rsidRDefault="00996F7C" w:rsidP="00996F7C">
      <w:pPr>
        <w:keepNext/>
        <w:keepLines/>
        <w:overflowPunct w:val="0"/>
        <w:autoSpaceDE w:val="0"/>
        <w:autoSpaceDN w:val="0"/>
        <w:adjustRightInd w:val="0"/>
        <w:spacing w:before="60"/>
        <w:jc w:val="center"/>
        <w:textAlignment w:val="baseline"/>
        <w:rPr>
          <w:ins w:id="10997" w:author="BigCREditor-Post-RAN4#105" w:date="2022-11-29T09:30:00Z"/>
          <w:rFonts w:ascii="Arial" w:hAnsi="Arial"/>
          <w:b/>
          <w:lang w:eastAsia="zh-CN"/>
        </w:rPr>
      </w:pPr>
      <w:ins w:id="10998" w:author="BigCREditor-Post-RAN4#105" w:date="2022-11-29T09:30:00Z">
        <w:r w:rsidRPr="00D80460">
          <w:rPr>
            <w:rFonts w:ascii="Arial" w:hAnsi="Arial"/>
            <w:b/>
            <w:lang w:eastAsia="en-GB"/>
          </w:rPr>
          <w:t xml:space="preserve">Table </w:t>
        </w:r>
        <w:r>
          <w:rPr>
            <w:rFonts w:ascii="Arial" w:hAnsi="Arial"/>
            <w:b/>
            <w:lang w:eastAsia="en-GB"/>
          </w:rPr>
          <w:t>A.16.5.3.1.1.</w:t>
        </w:r>
        <w:r>
          <w:rPr>
            <w:rFonts w:ascii="Arial" w:hAnsi="Arial" w:hint="eastAsia"/>
            <w:b/>
            <w:lang w:eastAsia="zh-CN"/>
          </w:rPr>
          <w:t>2</w:t>
        </w:r>
        <w:r w:rsidRPr="00D80460">
          <w:rPr>
            <w:rFonts w:ascii="Arial" w:hAnsi="Arial"/>
            <w:b/>
            <w:lang w:eastAsia="en-GB"/>
          </w:rPr>
          <w:t>-1: DL BWP switch supported test configurations</w:t>
        </w:r>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996F7C" w:rsidRPr="00034C70" w14:paraId="1B12615A" w14:textId="77777777" w:rsidTr="00864629">
        <w:trPr>
          <w:trHeight w:val="187"/>
          <w:ins w:id="10999" w:author="BigCREditor-Post-RAN4#105" w:date="2022-11-29T09:30:00Z"/>
        </w:trPr>
        <w:tc>
          <w:tcPr>
            <w:tcW w:w="2376" w:type="dxa"/>
            <w:tcBorders>
              <w:top w:val="single" w:sz="4" w:space="0" w:color="auto"/>
              <w:left w:val="single" w:sz="4" w:space="0" w:color="auto"/>
              <w:bottom w:val="single" w:sz="4" w:space="0" w:color="auto"/>
              <w:right w:val="single" w:sz="4" w:space="0" w:color="auto"/>
            </w:tcBorders>
            <w:hideMark/>
          </w:tcPr>
          <w:p w14:paraId="5FB76EFA" w14:textId="77777777" w:rsidR="00996F7C" w:rsidRPr="00034C70" w:rsidRDefault="00996F7C" w:rsidP="00864629">
            <w:pPr>
              <w:pStyle w:val="TAH"/>
              <w:rPr>
                <w:ins w:id="11000" w:author="BigCREditor-Post-RAN4#105" w:date="2022-11-29T09:30:00Z"/>
              </w:rPr>
            </w:pPr>
            <w:ins w:id="11001" w:author="BigCREditor-Post-RAN4#105" w:date="2022-11-29T09:30:00Z">
              <w:r w:rsidRPr="00034C70">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1B2950ED" w14:textId="77777777" w:rsidR="00996F7C" w:rsidRPr="00034C70" w:rsidRDefault="00996F7C" w:rsidP="00864629">
            <w:pPr>
              <w:pStyle w:val="TAH"/>
              <w:rPr>
                <w:ins w:id="11002" w:author="BigCREditor-Post-RAN4#105" w:date="2022-11-29T09:30:00Z"/>
              </w:rPr>
            </w:pPr>
            <w:ins w:id="11003" w:author="BigCREditor-Post-RAN4#105" w:date="2022-11-29T09:30:00Z">
              <w:r w:rsidRPr="00034C70">
                <w:t>Description</w:t>
              </w:r>
            </w:ins>
          </w:p>
        </w:tc>
      </w:tr>
      <w:tr w:rsidR="00996F7C" w:rsidRPr="00034C70" w14:paraId="76283F38" w14:textId="77777777" w:rsidTr="00864629">
        <w:trPr>
          <w:trHeight w:val="187"/>
          <w:ins w:id="11004" w:author="BigCREditor-Post-RAN4#105" w:date="2022-11-29T09:30:00Z"/>
        </w:trPr>
        <w:tc>
          <w:tcPr>
            <w:tcW w:w="2376" w:type="dxa"/>
            <w:tcBorders>
              <w:top w:val="single" w:sz="4" w:space="0" w:color="auto"/>
              <w:left w:val="single" w:sz="4" w:space="0" w:color="auto"/>
              <w:bottom w:val="single" w:sz="4" w:space="0" w:color="auto"/>
              <w:right w:val="single" w:sz="4" w:space="0" w:color="auto"/>
            </w:tcBorders>
            <w:hideMark/>
          </w:tcPr>
          <w:p w14:paraId="2B2D7796" w14:textId="77777777" w:rsidR="00996F7C" w:rsidRPr="00034C70" w:rsidRDefault="00996F7C" w:rsidP="00864629">
            <w:pPr>
              <w:pStyle w:val="TAL"/>
              <w:rPr>
                <w:ins w:id="11005" w:author="BigCREditor-Post-RAN4#105" w:date="2022-11-29T09:30:00Z"/>
                <w:lang w:eastAsia="zh-CN"/>
              </w:rPr>
            </w:pPr>
            <w:ins w:id="11006" w:author="BigCREditor-Post-RAN4#105" w:date="2022-11-29T09:30:00Z">
              <w:r w:rsidRPr="00034C70">
                <w:rPr>
                  <w:lang w:eastAsia="zh-CN"/>
                </w:rPr>
                <w:t>1</w:t>
              </w:r>
            </w:ins>
          </w:p>
        </w:tc>
        <w:tc>
          <w:tcPr>
            <w:tcW w:w="7230" w:type="dxa"/>
            <w:tcBorders>
              <w:top w:val="single" w:sz="4" w:space="0" w:color="auto"/>
              <w:left w:val="single" w:sz="4" w:space="0" w:color="auto"/>
              <w:bottom w:val="single" w:sz="4" w:space="0" w:color="auto"/>
              <w:right w:val="single" w:sz="4" w:space="0" w:color="auto"/>
            </w:tcBorders>
            <w:hideMark/>
          </w:tcPr>
          <w:p w14:paraId="0A5190AF" w14:textId="77777777" w:rsidR="00996F7C" w:rsidRPr="00034C70" w:rsidRDefault="00996F7C" w:rsidP="00864629">
            <w:pPr>
              <w:pStyle w:val="TAL"/>
              <w:rPr>
                <w:ins w:id="11007" w:author="BigCREditor-Post-RAN4#105" w:date="2022-11-29T09:30:00Z"/>
                <w:rFonts w:eastAsia="Malgun Gothic"/>
                <w:b/>
              </w:rPr>
            </w:pPr>
            <w:ins w:id="11008" w:author="BigCREditor-Post-RAN4#105" w:date="2022-11-29T09:30:00Z">
              <w:r w:rsidRPr="00034C70">
                <w:rPr>
                  <w:rFonts w:eastAsia="Malgun Gothic"/>
                </w:rPr>
                <w:t>15 kHz SSB SCS, 10 MHz bandwidth, FDD duplex mode</w:t>
              </w:r>
            </w:ins>
          </w:p>
        </w:tc>
      </w:tr>
      <w:tr w:rsidR="00996F7C" w:rsidRPr="00034C70" w14:paraId="62078A9B" w14:textId="77777777" w:rsidTr="00864629">
        <w:trPr>
          <w:trHeight w:val="187"/>
          <w:ins w:id="11009" w:author="BigCREditor-Post-RAN4#105" w:date="2022-11-29T09:30:00Z"/>
        </w:trPr>
        <w:tc>
          <w:tcPr>
            <w:tcW w:w="2376" w:type="dxa"/>
            <w:tcBorders>
              <w:top w:val="single" w:sz="4" w:space="0" w:color="auto"/>
              <w:left w:val="single" w:sz="4" w:space="0" w:color="auto"/>
              <w:bottom w:val="single" w:sz="4" w:space="0" w:color="auto"/>
              <w:right w:val="single" w:sz="4" w:space="0" w:color="auto"/>
            </w:tcBorders>
            <w:hideMark/>
          </w:tcPr>
          <w:p w14:paraId="010E49A6" w14:textId="77777777" w:rsidR="00996F7C" w:rsidRPr="00034C70" w:rsidRDefault="00996F7C" w:rsidP="00864629">
            <w:pPr>
              <w:pStyle w:val="TAL"/>
              <w:rPr>
                <w:ins w:id="11010" w:author="BigCREditor-Post-RAN4#105" w:date="2022-11-29T09:30:00Z"/>
                <w:rFonts w:eastAsia="Malgun Gothic"/>
              </w:rPr>
            </w:pPr>
            <w:ins w:id="11011" w:author="BigCREditor-Post-RAN4#105" w:date="2022-11-29T09:30:00Z">
              <w:r w:rsidRPr="00034C70">
                <w:rPr>
                  <w:rFonts w:eastAsia="Malgun Gothic"/>
                </w:rPr>
                <w:t>2</w:t>
              </w:r>
            </w:ins>
          </w:p>
        </w:tc>
        <w:tc>
          <w:tcPr>
            <w:tcW w:w="7230" w:type="dxa"/>
            <w:tcBorders>
              <w:top w:val="single" w:sz="4" w:space="0" w:color="auto"/>
              <w:left w:val="single" w:sz="4" w:space="0" w:color="auto"/>
              <w:bottom w:val="single" w:sz="4" w:space="0" w:color="auto"/>
              <w:right w:val="single" w:sz="4" w:space="0" w:color="auto"/>
            </w:tcBorders>
            <w:hideMark/>
          </w:tcPr>
          <w:p w14:paraId="1C2C13FD" w14:textId="77777777" w:rsidR="00996F7C" w:rsidRPr="00034C70" w:rsidRDefault="00996F7C" w:rsidP="00864629">
            <w:pPr>
              <w:pStyle w:val="TAL"/>
              <w:rPr>
                <w:ins w:id="11012" w:author="BigCREditor-Post-RAN4#105" w:date="2022-11-29T09:30:00Z"/>
                <w:rFonts w:eastAsia="Malgun Gothic"/>
                <w:b/>
              </w:rPr>
            </w:pPr>
            <w:ins w:id="11013" w:author="BigCREditor-Post-RAN4#105" w:date="2022-11-29T09:30:00Z">
              <w:r w:rsidRPr="00034C70">
                <w:rPr>
                  <w:rFonts w:eastAsia="Malgun Gothic"/>
                </w:rPr>
                <w:t>15 kHz SSB SCS, 10 MHz bandwidth, TDD duplex mode</w:t>
              </w:r>
            </w:ins>
          </w:p>
        </w:tc>
      </w:tr>
      <w:tr w:rsidR="00996F7C" w:rsidRPr="00034C70" w14:paraId="12511885" w14:textId="77777777" w:rsidTr="00864629">
        <w:trPr>
          <w:trHeight w:val="187"/>
          <w:ins w:id="11014" w:author="BigCREditor-Post-RAN4#105" w:date="2022-11-29T09:30:00Z"/>
        </w:trPr>
        <w:tc>
          <w:tcPr>
            <w:tcW w:w="2376" w:type="dxa"/>
            <w:tcBorders>
              <w:top w:val="single" w:sz="4" w:space="0" w:color="auto"/>
              <w:left w:val="single" w:sz="4" w:space="0" w:color="auto"/>
              <w:bottom w:val="single" w:sz="4" w:space="0" w:color="auto"/>
              <w:right w:val="single" w:sz="4" w:space="0" w:color="auto"/>
            </w:tcBorders>
            <w:hideMark/>
          </w:tcPr>
          <w:p w14:paraId="565D3C67" w14:textId="77777777" w:rsidR="00996F7C" w:rsidRPr="00034C70" w:rsidRDefault="00996F7C" w:rsidP="00864629">
            <w:pPr>
              <w:pStyle w:val="TAL"/>
              <w:rPr>
                <w:ins w:id="11015" w:author="BigCREditor-Post-RAN4#105" w:date="2022-11-29T09:30:00Z"/>
                <w:rFonts w:eastAsia="Malgun Gothic"/>
              </w:rPr>
            </w:pPr>
            <w:ins w:id="11016" w:author="BigCREditor-Post-RAN4#105" w:date="2022-11-29T09:30:00Z">
              <w:r w:rsidRPr="00034C70">
                <w:rPr>
                  <w:rFonts w:eastAsia="Malgun Gothic"/>
                </w:rPr>
                <w:t>3</w:t>
              </w:r>
            </w:ins>
          </w:p>
        </w:tc>
        <w:tc>
          <w:tcPr>
            <w:tcW w:w="7230" w:type="dxa"/>
            <w:tcBorders>
              <w:top w:val="single" w:sz="4" w:space="0" w:color="auto"/>
              <w:left w:val="single" w:sz="4" w:space="0" w:color="auto"/>
              <w:bottom w:val="single" w:sz="4" w:space="0" w:color="auto"/>
              <w:right w:val="single" w:sz="4" w:space="0" w:color="auto"/>
            </w:tcBorders>
            <w:hideMark/>
          </w:tcPr>
          <w:p w14:paraId="51E326B7" w14:textId="77777777" w:rsidR="00996F7C" w:rsidRPr="00034C70" w:rsidRDefault="00996F7C" w:rsidP="00864629">
            <w:pPr>
              <w:pStyle w:val="TAL"/>
              <w:rPr>
                <w:ins w:id="11017" w:author="BigCREditor-Post-RAN4#105" w:date="2022-11-29T09:30:00Z"/>
                <w:rFonts w:eastAsia="Malgun Gothic"/>
              </w:rPr>
            </w:pPr>
            <w:ins w:id="11018" w:author="BigCREditor-Post-RAN4#105" w:date="2022-11-29T09:30:00Z">
              <w:r w:rsidRPr="00034C70">
                <w:rPr>
                  <w:rFonts w:eastAsia="Malgun Gothic"/>
                </w:rPr>
                <w:t>30 kHz SSB SCS, 20 MHz bandwidth, TDD duplex mode</w:t>
              </w:r>
            </w:ins>
          </w:p>
        </w:tc>
      </w:tr>
      <w:tr w:rsidR="00996F7C" w:rsidRPr="00034C70" w14:paraId="59EA3C8E" w14:textId="77777777" w:rsidTr="00864629">
        <w:trPr>
          <w:trHeight w:val="187"/>
          <w:ins w:id="11019" w:author="BigCREditor-Post-RAN4#105" w:date="2022-11-29T09:30:00Z"/>
        </w:trPr>
        <w:tc>
          <w:tcPr>
            <w:tcW w:w="2376" w:type="dxa"/>
            <w:tcBorders>
              <w:top w:val="single" w:sz="4" w:space="0" w:color="auto"/>
              <w:left w:val="single" w:sz="4" w:space="0" w:color="auto"/>
              <w:bottom w:val="single" w:sz="4" w:space="0" w:color="auto"/>
              <w:right w:val="single" w:sz="4" w:space="0" w:color="auto"/>
            </w:tcBorders>
          </w:tcPr>
          <w:p w14:paraId="4C265838" w14:textId="77777777" w:rsidR="00996F7C" w:rsidRPr="00034C70" w:rsidRDefault="00996F7C" w:rsidP="00864629">
            <w:pPr>
              <w:pStyle w:val="TAL"/>
              <w:rPr>
                <w:ins w:id="11020" w:author="BigCREditor-Post-RAN4#105" w:date="2022-11-29T09:30:00Z"/>
                <w:rFonts w:eastAsia="Malgun Gothic"/>
              </w:rPr>
            </w:pPr>
            <w:ins w:id="11021" w:author="BigCREditor-Post-RAN4#105" w:date="2022-11-29T09:30:00Z">
              <w:r w:rsidRPr="00034C70">
                <w:t>4</w:t>
              </w:r>
            </w:ins>
          </w:p>
        </w:tc>
        <w:tc>
          <w:tcPr>
            <w:tcW w:w="7230" w:type="dxa"/>
            <w:tcBorders>
              <w:top w:val="single" w:sz="4" w:space="0" w:color="auto"/>
              <w:left w:val="single" w:sz="4" w:space="0" w:color="auto"/>
              <w:bottom w:val="single" w:sz="4" w:space="0" w:color="auto"/>
              <w:right w:val="single" w:sz="4" w:space="0" w:color="auto"/>
            </w:tcBorders>
          </w:tcPr>
          <w:p w14:paraId="76133521" w14:textId="77777777" w:rsidR="00996F7C" w:rsidRPr="00034C70" w:rsidRDefault="00996F7C" w:rsidP="00864629">
            <w:pPr>
              <w:pStyle w:val="TAL"/>
              <w:rPr>
                <w:ins w:id="11022" w:author="BigCREditor-Post-RAN4#105" w:date="2022-11-29T09:30:00Z"/>
                <w:rFonts w:eastAsia="Malgun Gothic"/>
              </w:rPr>
            </w:pPr>
            <w:ins w:id="11023" w:author="BigCREditor-Post-RAN4#105" w:date="2022-11-29T09:30:00Z">
              <w:r w:rsidRPr="00034C70">
                <w:t>15 kHz SSB SCS, 10 MHz bandwidth, HD-FDD duplex mode,</w:t>
              </w:r>
            </w:ins>
          </w:p>
        </w:tc>
      </w:tr>
      <w:tr w:rsidR="00996F7C" w:rsidRPr="00034C70" w14:paraId="55729FAE" w14:textId="77777777" w:rsidTr="00864629">
        <w:trPr>
          <w:trHeight w:val="187"/>
          <w:ins w:id="11024" w:author="BigCREditor-Post-RAN4#105" w:date="2022-11-29T09:30:00Z"/>
        </w:trPr>
        <w:tc>
          <w:tcPr>
            <w:tcW w:w="9606" w:type="dxa"/>
            <w:gridSpan w:val="2"/>
            <w:tcBorders>
              <w:top w:val="single" w:sz="4" w:space="0" w:color="auto"/>
              <w:left w:val="single" w:sz="4" w:space="0" w:color="auto"/>
              <w:bottom w:val="single" w:sz="4" w:space="0" w:color="auto"/>
              <w:right w:val="single" w:sz="4" w:space="0" w:color="auto"/>
            </w:tcBorders>
            <w:hideMark/>
          </w:tcPr>
          <w:p w14:paraId="0A22004F" w14:textId="77777777" w:rsidR="00996F7C" w:rsidRPr="00034C70" w:rsidRDefault="00996F7C" w:rsidP="00864629">
            <w:pPr>
              <w:pStyle w:val="TAN"/>
              <w:rPr>
                <w:ins w:id="11025" w:author="BigCREditor-Post-RAN4#105" w:date="2022-11-29T09:30:00Z"/>
              </w:rPr>
            </w:pPr>
            <w:ins w:id="11026" w:author="BigCREditor-Post-RAN4#105" w:date="2022-11-29T09:30:00Z">
              <w:r w:rsidRPr="00034C70">
                <w:rPr>
                  <w:lang w:eastAsia="zh-CN"/>
                </w:rPr>
                <w:t>Note:</w:t>
              </w:r>
              <w:r w:rsidRPr="00034C70">
                <w:rPr>
                  <w:lang w:eastAsia="zh-CN"/>
                </w:rPr>
                <w:tab/>
              </w:r>
              <w:r w:rsidRPr="00034C70">
                <w:t>The UE is only required to be tested in one of the supported test configurations.</w:t>
              </w:r>
            </w:ins>
          </w:p>
        </w:tc>
      </w:tr>
    </w:tbl>
    <w:p w14:paraId="2964ACE8" w14:textId="77777777" w:rsidR="00996F7C" w:rsidRPr="00F25FB0" w:rsidRDefault="00996F7C" w:rsidP="00996F7C">
      <w:pPr>
        <w:overflowPunct w:val="0"/>
        <w:autoSpaceDE w:val="0"/>
        <w:autoSpaceDN w:val="0"/>
        <w:adjustRightInd w:val="0"/>
        <w:textAlignment w:val="baseline"/>
        <w:rPr>
          <w:ins w:id="11027" w:author="BigCREditor-Post-RAN4#105" w:date="2022-11-29T09:30:00Z"/>
          <w:lang w:eastAsia="zh-CN"/>
        </w:rPr>
      </w:pPr>
    </w:p>
    <w:p w14:paraId="1649F9D4" w14:textId="77777777" w:rsidR="00996F7C" w:rsidRPr="00F25FB0" w:rsidRDefault="00996F7C" w:rsidP="00996F7C">
      <w:pPr>
        <w:overflowPunct w:val="0"/>
        <w:autoSpaceDE w:val="0"/>
        <w:autoSpaceDN w:val="0"/>
        <w:adjustRightInd w:val="0"/>
        <w:textAlignment w:val="baseline"/>
        <w:rPr>
          <w:ins w:id="11028" w:author="BigCREditor-Post-RAN4#105" w:date="2022-11-29T09:30:00Z"/>
          <w:lang w:eastAsia="zh-CN"/>
        </w:rPr>
      </w:pPr>
    </w:p>
    <w:p w14:paraId="2F0200AD" w14:textId="77777777" w:rsidR="00996F7C" w:rsidRPr="00D80460" w:rsidRDefault="00996F7C" w:rsidP="00996F7C">
      <w:pPr>
        <w:keepNext/>
        <w:keepLines/>
        <w:overflowPunct w:val="0"/>
        <w:autoSpaceDE w:val="0"/>
        <w:autoSpaceDN w:val="0"/>
        <w:adjustRightInd w:val="0"/>
        <w:spacing w:before="60"/>
        <w:jc w:val="center"/>
        <w:textAlignment w:val="baseline"/>
        <w:rPr>
          <w:ins w:id="11029" w:author="BigCREditor-Post-RAN4#105" w:date="2022-11-29T09:30:00Z"/>
          <w:rFonts w:ascii="Arial" w:hAnsi="Arial"/>
          <w:b/>
          <w:lang w:eastAsia="en-GB"/>
        </w:rPr>
      </w:pPr>
      <w:ins w:id="11030" w:author="BigCREditor-Post-RAN4#105" w:date="2022-11-29T09:30:00Z">
        <w:r w:rsidRPr="00D80460">
          <w:rPr>
            <w:rFonts w:ascii="Arial" w:hAnsi="Arial"/>
            <w:b/>
            <w:lang w:eastAsia="en-GB"/>
          </w:rPr>
          <w:t xml:space="preserve">Table </w:t>
        </w:r>
        <w:r>
          <w:rPr>
            <w:rFonts w:ascii="Arial" w:hAnsi="Arial"/>
            <w:b/>
            <w:lang w:eastAsia="en-GB"/>
          </w:rPr>
          <w:t>A.16.5.3.1.1.</w:t>
        </w:r>
        <w:r>
          <w:rPr>
            <w:rFonts w:ascii="Arial" w:hAnsi="Arial" w:hint="eastAsia"/>
            <w:b/>
            <w:lang w:eastAsia="zh-CN"/>
          </w:rPr>
          <w:t>2</w:t>
        </w:r>
        <w:r>
          <w:rPr>
            <w:rFonts w:ascii="Arial" w:hAnsi="Arial"/>
            <w:b/>
            <w:lang w:eastAsia="en-GB"/>
          </w:rPr>
          <w:t>-</w:t>
        </w:r>
        <w:r>
          <w:rPr>
            <w:rFonts w:ascii="Arial" w:hAnsi="Arial" w:hint="eastAsia"/>
            <w:b/>
            <w:lang w:eastAsia="zh-CN"/>
          </w:rPr>
          <w:t>2</w:t>
        </w:r>
        <w:r w:rsidRPr="00D80460">
          <w:rPr>
            <w:rFonts w:ascii="Arial" w:hAnsi="Arial"/>
            <w:b/>
            <w:lang w:eastAsia="en-GB"/>
          </w:rPr>
          <w:t>: General test parameters for DL BWP switch in SA</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96F7C" w:rsidRPr="00D80460" w14:paraId="0ABAAC99" w14:textId="77777777" w:rsidTr="00864629">
        <w:trPr>
          <w:cantSplit/>
          <w:jc w:val="center"/>
          <w:ins w:id="11031" w:author="BigCREditor-Post-RAN4#105" w:date="2022-11-29T09:30:00Z"/>
        </w:trPr>
        <w:tc>
          <w:tcPr>
            <w:tcW w:w="2517" w:type="dxa"/>
            <w:tcBorders>
              <w:top w:val="single" w:sz="4" w:space="0" w:color="auto"/>
              <w:left w:val="single" w:sz="4" w:space="0" w:color="auto"/>
              <w:bottom w:val="single" w:sz="4" w:space="0" w:color="auto"/>
              <w:right w:val="single" w:sz="4" w:space="0" w:color="auto"/>
            </w:tcBorders>
            <w:hideMark/>
          </w:tcPr>
          <w:p w14:paraId="7AE0AB56" w14:textId="77777777" w:rsidR="00996F7C" w:rsidRPr="00D80460" w:rsidRDefault="00996F7C" w:rsidP="00864629">
            <w:pPr>
              <w:keepNext/>
              <w:keepLines/>
              <w:overflowPunct w:val="0"/>
              <w:autoSpaceDE w:val="0"/>
              <w:autoSpaceDN w:val="0"/>
              <w:adjustRightInd w:val="0"/>
              <w:jc w:val="center"/>
              <w:textAlignment w:val="baseline"/>
              <w:rPr>
                <w:ins w:id="11032" w:author="BigCREditor-Post-RAN4#105" w:date="2022-11-29T09:30:00Z"/>
                <w:rFonts w:ascii="Arial" w:hAnsi="Arial" w:cs="Arial"/>
                <w:b/>
                <w:sz w:val="18"/>
                <w:lang w:eastAsia="ja-JP"/>
              </w:rPr>
            </w:pPr>
            <w:ins w:id="11033" w:author="BigCREditor-Post-RAN4#105" w:date="2022-11-29T09:30:00Z">
              <w:r w:rsidRPr="00D80460">
                <w:rPr>
                  <w:rFonts w:ascii="Arial" w:hAnsi="Arial" w:cs="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1819EED1" w14:textId="77777777" w:rsidR="00996F7C" w:rsidRPr="00D80460" w:rsidRDefault="00996F7C" w:rsidP="00864629">
            <w:pPr>
              <w:keepNext/>
              <w:keepLines/>
              <w:overflowPunct w:val="0"/>
              <w:autoSpaceDE w:val="0"/>
              <w:autoSpaceDN w:val="0"/>
              <w:adjustRightInd w:val="0"/>
              <w:jc w:val="center"/>
              <w:textAlignment w:val="baseline"/>
              <w:rPr>
                <w:ins w:id="11034" w:author="BigCREditor-Post-RAN4#105" w:date="2022-11-29T09:30:00Z"/>
                <w:rFonts w:ascii="Arial" w:hAnsi="Arial" w:cs="Arial"/>
                <w:b/>
                <w:sz w:val="18"/>
                <w:lang w:eastAsia="ja-JP"/>
              </w:rPr>
            </w:pPr>
            <w:ins w:id="11035" w:author="BigCREditor-Post-RAN4#105" w:date="2022-11-29T09:30:00Z">
              <w:r w:rsidRPr="00D80460">
                <w:rPr>
                  <w:rFonts w:ascii="Arial" w:hAnsi="Arial" w:cs="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hideMark/>
          </w:tcPr>
          <w:p w14:paraId="35EB830C" w14:textId="77777777" w:rsidR="00996F7C" w:rsidRPr="00D80460" w:rsidRDefault="00996F7C" w:rsidP="00864629">
            <w:pPr>
              <w:keepNext/>
              <w:keepLines/>
              <w:overflowPunct w:val="0"/>
              <w:autoSpaceDE w:val="0"/>
              <w:autoSpaceDN w:val="0"/>
              <w:adjustRightInd w:val="0"/>
              <w:jc w:val="center"/>
              <w:textAlignment w:val="baseline"/>
              <w:rPr>
                <w:ins w:id="11036" w:author="BigCREditor-Post-RAN4#105" w:date="2022-11-29T09:30:00Z"/>
                <w:rFonts w:ascii="Arial" w:hAnsi="Arial" w:cs="Arial"/>
                <w:b/>
                <w:sz w:val="18"/>
                <w:lang w:eastAsia="ja-JP"/>
              </w:rPr>
            </w:pPr>
            <w:ins w:id="11037" w:author="BigCREditor-Post-RAN4#105" w:date="2022-11-29T09:30:00Z">
              <w:r w:rsidRPr="00D80460">
                <w:rPr>
                  <w:rFonts w:ascii="Arial" w:hAnsi="Arial" w:cs="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hideMark/>
          </w:tcPr>
          <w:p w14:paraId="270F22E7" w14:textId="77777777" w:rsidR="00996F7C" w:rsidRPr="00D80460" w:rsidRDefault="00996F7C" w:rsidP="00864629">
            <w:pPr>
              <w:keepNext/>
              <w:keepLines/>
              <w:overflowPunct w:val="0"/>
              <w:autoSpaceDE w:val="0"/>
              <w:autoSpaceDN w:val="0"/>
              <w:adjustRightInd w:val="0"/>
              <w:jc w:val="center"/>
              <w:textAlignment w:val="baseline"/>
              <w:rPr>
                <w:ins w:id="11038" w:author="BigCREditor-Post-RAN4#105" w:date="2022-11-29T09:30:00Z"/>
                <w:rFonts w:ascii="Arial" w:hAnsi="Arial" w:cs="Arial"/>
                <w:b/>
                <w:sz w:val="18"/>
                <w:lang w:eastAsia="ja-JP"/>
              </w:rPr>
            </w:pPr>
            <w:ins w:id="11039" w:author="BigCREditor-Post-RAN4#105" w:date="2022-11-29T09:30:00Z">
              <w:r w:rsidRPr="00D80460">
                <w:rPr>
                  <w:rFonts w:ascii="Arial" w:hAnsi="Arial" w:cs="Arial"/>
                  <w:b/>
                  <w:sz w:val="18"/>
                  <w:lang w:eastAsia="en-GB"/>
                </w:rPr>
                <w:t>Comment</w:t>
              </w:r>
            </w:ins>
          </w:p>
        </w:tc>
      </w:tr>
      <w:tr w:rsidR="00996F7C" w:rsidRPr="00D80460" w14:paraId="0C14FC04" w14:textId="77777777" w:rsidTr="00864629">
        <w:trPr>
          <w:cantSplit/>
          <w:jc w:val="center"/>
          <w:ins w:id="11040" w:author="BigCREditor-Post-RAN4#105" w:date="2022-11-29T09:30:00Z"/>
        </w:trPr>
        <w:tc>
          <w:tcPr>
            <w:tcW w:w="2517" w:type="dxa"/>
            <w:tcBorders>
              <w:top w:val="single" w:sz="4" w:space="0" w:color="auto"/>
              <w:left w:val="single" w:sz="4" w:space="0" w:color="auto"/>
              <w:bottom w:val="single" w:sz="4" w:space="0" w:color="auto"/>
              <w:right w:val="single" w:sz="4" w:space="0" w:color="auto"/>
            </w:tcBorders>
          </w:tcPr>
          <w:p w14:paraId="367C114C" w14:textId="77777777" w:rsidR="00996F7C" w:rsidRPr="00D80460" w:rsidRDefault="00996F7C" w:rsidP="00864629">
            <w:pPr>
              <w:keepNext/>
              <w:keepLines/>
              <w:overflowPunct w:val="0"/>
              <w:autoSpaceDE w:val="0"/>
              <w:autoSpaceDN w:val="0"/>
              <w:adjustRightInd w:val="0"/>
              <w:textAlignment w:val="baseline"/>
              <w:rPr>
                <w:ins w:id="11041" w:author="BigCREditor-Post-RAN4#105" w:date="2022-11-29T09:30:00Z"/>
                <w:rFonts w:ascii="Arial" w:hAnsi="Arial"/>
                <w:sz w:val="18"/>
                <w:lang w:eastAsia="en-GB"/>
              </w:rPr>
            </w:pPr>
            <w:ins w:id="11042" w:author="BigCREditor-Post-RAN4#105" w:date="2022-11-29T09:30:00Z">
              <w:r w:rsidRPr="00D80460">
                <w:rPr>
                  <w:rFonts w:ascii="Arial" w:hAnsi="Arial"/>
                  <w:sz w:val="18"/>
                  <w:lang w:eastAsia="en-GB"/>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50B04E6D" w14:textId="77777777" w:rsidR="00996F7C" w:rsidRPr="00D80460" w:rsidRDefault="00996F7C" w:rsidP="00864629">
            <w:pPr>
              <w:keepNext/>
              <w:keepLines/>
              <w:overflowPunct w:val="0"/>
              <w:autoSpaceDE w:val="0"/>
              <w:autoSpaceDN w:val="0"/>
              <w:adjustRightInd w:val="0"/>
              <w:jc w:val="center"/>
              <w:textAlignment w:val="baseline"/>
              <w:rPr>
                <w:ins w:id="11043" w:author="BigCREditor-Post-RAN4#105" w:date="2022-11-29T09:30: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6BD7FD2" w14:textId="77777777" w:rsidR="00996F7C" w:rsidRPr="00D80460" w:rsidRDefault="00996F7C" w:rsidP="00864629">
            <w:pPr>
              <w:keepNext/>
              <w:keepLines/>
              <w:overflowPunct w:val="0"/>
              <w:autoSpaceDE w:val="0"/>
              <w:autoSpaceDN w:val="0"/>
              <w:adjustRightInd w:val="0"/>
              <w:jc w:val="center"/>
              <w:textAlignment w:val="baseline"/>
              <w:rPr>
                <w:ins w:id="11044" w:author="BigCREditor-Post-RAN4#105" w:date="2022-11-29T09:30:00Z"/>
                <w:rFonts w:ascii="Arial" w:hAnsi="Arial"/>
                <w:sz w:val="18"/>
                <w:lang w:eastAsia="en-GB"/>
              </w:rPr>
            </w:pPr>
            <w:ins w:id="11045" w:author="BigCREditor-Post-RAN4#105" w:date="2022-11-29T09:30:00Z">
              <w:r w:rsidRPr="00D80460">
                <w:rPr>
                  <w:rFonts w:ascii="Arial" w:hAnsi="Arial"/>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7EDD550E" w14:textId="77777777" w:rsidR="00996F7C" w:rsidRPr="00D80460" w:rsidRDefault="00996F7C" w:rsidP="00864629">
            <w:pPr>
              <w:keepNext/>
              <w:keepLines/>
              <w:overflowPunct w:val="0"/>
              <w:autoSpaceDE w:val="0"/>
              <w:autoSpaceDN w:val="0"/>
              <w:adjustRightInd w:val="0"/>
              <w:textAlignment w:val="baseline"/>
              <w:rPr>
                <w:ins w:id="11046" w:author="BigCREditor-Post-RAN4#105" w:date="2022-11-29T09:30:00Z"/>
                <w:rFonts w:ascii="Arial" w:hAnsi="Arial"/>
                <w:sz w:val="18"/>
                <w:lang w:eastAsia="en-GB"/>
              </w:rPr>
            </w:pPr>
            <w:ins w:id="11047" w:author="BigCREditor-Post-RAN4#105" w:date="2022-11-29T09:30:00Z">
              <w:r w:rsidRPr="00D80460">
                <w:rPr>
                  <w:rFonts w:ascii="Arial" w:hAnsi="Arial"/>
                  <w:sz w:val="18"/>
                  <w:lang w:eastAsia="en-GB"/>
                </w:rPr>
                <w:t>One NR radio channel is used for this test</w:t>
              </w:r>
            </w:ins>
          </w:p>
        </w:tc>
      </w:tr>
      <w:tr w:rsidR="00996F7C" w:rsidRPr="00D80460" w14:paraId="6B53B519" w14:textId="77777777" w:rsidTr="00864629">
        <w:trPr>
          <w:cantSplit/>
          <w:jc w:val="center"/>
          <w:ins w:id="11048" w:author="BigCREditor-Post-RAN4#105" w:date="2022-11-29T09:30:00Z"/>
        </w:trPr>
        <w:tc>
          <w:tcPr>
            <w:tcW w:w="2517" w:type="dxa"/>
            <w:tcBorders>
              <w:top w:val="single" w:sz="4" w:space="0" w:color="auto"/>
              <w:left w:val="single" w:sz="4" w:space="0" w:color="auto"/>
              <w:bottom w:val="single" w:sz="4" w:space="0" w:color="auto"/>
              <w:right w:val="single" w:sz="4" w:space="0" w:color="auto"/>
            </w:tcBorders>
            <w:hideMark/>
          </w:tcPr>
          <w:p w14:paraId="1C14D7BC" w14:textId="77777777" w:rsidR="00996F7C" w:rsidRPr="00D80460" w:rsidRDefault="00996F7C" w:rsidP="00864629">
            <w:pPr>
              <w:keepNext/>
              <w:keepLines/>
              <w:overflowPunct w:val="0"/>
              <w:autoSpaceDE w:val="0"/>
              <w:autoSpaceDN w:val="0"/>
              <w:adjustRightInd w:val="0"/>
              <w:textAlignment w:val="baseline"/>
              <w:rPr>
                <w:ins w:id="11049" w:author="BigCREditor-Post-RAN4#105" w:date="2022-11-29T09:30:00Z"/>
                <w:rFonts w:ascii="Arial" w:hAnsi="Arial"/>
                <w:sz w:val="18"/>
                <w:lang w:eastAsia="ja-JP"/>
              </w:rPr>
            </w:pPr>
            <w:ins w:id="11050" w:author="BigCREditor-Post-RAN4#105" w:date="2022-11-29T09:30:00Z">
              <w:r w:rsidRPr="00D80460">
                <w:rPr>
                  <w:rFonts w:ascii="Arial" w:hAnsi="Arial"/>
                  <w:sz w:val="18"/>
                  <w:lang w:eastAsia="en-GB"/>
                </w:rPr>
                <w:t>Active Cell</w:t>
              </w:r>
            </w:ins>
          </w:p>
        </w:tc>
        <w:tc>
          <w:tcPr>
            <w:tcW w:w="709" w:type="dxa"/>
            <w:tcBorders>
              <w:top w:val="single" w:sz="4" w:space="0" w:color="auto"/>
              <w:left w:val="single" w:sz="4" w:space="0" w:color="auto"/>
              <w:bottom w:val="single" w:sz="4" w:space="0" w:color="auto"/>
              <w:right w:val="single" w:sz="4" w:space="0" w:color="auto"/>
            </w:tcBorders>
            <w:vAlign w:val="center"/>
          </w:tcPr>
          <w:p w14:paraId="66A4F633" w14:textId="77777777" w:rsidR="00996F7C" w:rsidRPr="00D80460" w:rsidRDefault="00996F7C" w:rsidP="00864629">
            <w:pPr>
              <w:keepNext/>
              <w:keepLines/>
              <w:overflowPunct w:val="0"/>
              <w:autoSpaceDE w:val="0"/>
              <w:autoSpaceDN w:val="0"/>
              <w:adjustRightInd w:val="0"/>
              <w:jc w:val="center"/>
              <w:textAlignment w:val="baseline"/>
              <w:rPr>
                <w:ins w:id="11051" w:author="BigCREditor-Post-RAN4#105" w:date="2022-11-29T09:30: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185F77D" w14:textId="77777777" w:rsidR="00996F7C" w:rsidRPr="00D80460" w:rsidRDefault="00996F7C" w:rsidP="00864629">
            <w:pPr>
              <w:keepNext/>
              <w:keepLines/>
              <w:overflowPunct w:val="0"/>
              <w:autoSpaceDE w:val="0"/>
              <w:autoSpaceDN w:val="0"/>
              <w:adjustRightInd w:val="0"/>
              <w:jc w:val="center"/>
              <w:textAlignment w:val="baseline"/>
              <w:rPr>
                <w:ins w:id="11052" w:author="BigCREditor-Post-RAN4#105" w:date="2022-11-29T09:30:00Z"/>
                <w:rFonts w:ascii="Arial" w:hAnsi="Arial"/>
                <w:sz w:val="18"/>
                <w:lang w:eastAsia="ja-JP"/>
              </w:rPr>
            </w:pPr>
            <w:ins w:id="11053" w:author="BigCREditor-Post-RAN4#105" w:date="2022-11-29T09:30:00Z">
              <w:r w:rsidRPr="00D80460">
                <w:rPr>
                  <w:rFonts w:ascii="Arial" w:hAnsi="Arial"/>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hideMark/>
          </w:tcPr>
          <w:p w14:paraId="6B746501" w14:textId="77777777" w:rsidR="00996F7C" w:rsidRPr="00D80460" w:rsidRDefault="00996F7C" w:rsidP="00864629">
            <w:pPr>
              <w:keepNext/>
              <w:keepLines/>
              <w:overflowPunct w:val="0"/>
              <w:autoSpaceDE w:val="0"/>
              <w:autoSpaceDN w:val="0"/>
              <w:adjustRightInd w:val="0"/>
              <w:textAlignment w:val="baseline"/>
              <w:rPr>
                <w:ins w:id="11054" w:author="BigCREditor-Post-RAN4#105" w:date="2022-11-29T09:30:00Z"/>
                <w:rFonts w:ascii="Arial" w:hAnsi="Arial"/>
                <w:sz w:val="18"/>
                <w:lang w:eastAsia="ja-JP"/>
              </w:rPr>
            </w:pPr>
            <w:ins w:id="11055" w:author="BigCREditor-Post-RAN4#105" w:date="2022-11-29T09:30:00Z">
              <w:r w:rsidRPr="00D80460">
                <w:rPr>
                  <w:rFonts w:ascii="Arial" w:hAnsi="Arial"/>
                  <w:sz w:val="18"/>
                  <w:lang w:eastAsia="en-GB"/>
                </w:rPr>
                <w:t>Cell1 on RF channel number 1.</w:t>
              </w:r>
            </w:ins>
          </w:p>
        </w:tc>
      </w:tr>
      <w:tr w:rsidR="00996F7C" w:rsidRPr="00D80460" w14:paraId="1403F0DB" w14:textId="77777777" w:rsidTr="00864629">
        <w:trPr>
          <w:cantSplit/>
          <w:jc w:val="center"/>
          <w:ins w:id="11056" w:author="BigCREditor-Post-RAN4#105" w:date="2022-11-29T09:30:00Z"/>
        </w:trPr>
        <w:tc>
          <w:tcPr>
            <w:tcW w:w="2517" w:type="dxa"/>
            <w:tcBorders>
              <w:top w:val="single" w:sz="4" w:space="0" w:color="auto"/>
              <w:left w:val="single" w:sz="4" w:space="0" w:color="auto"/>
              <w:bottom w:val="single" w:sz="4" w:space="0" w:color="auto"/>
              <w:right w:val="single" w:sz="4" w:space="0" w:color="auto"/>
            </w:tcBorders>
            <w:hideMark/>
          </w:tcPr>
          <w:p w14:paraId="055762EB" w14:textId="77777777" w:rsidR="00996F7C" w:rsidRPr="00D80460" w:rsidRDefault="00996F7C" w:rsidP="00864629">
            <w:pPr>
              <w:keepNext/>
              <w:keepLines/>
              <w:overflowPunct w:val="0"/>
              <w:autoSpaceDE w:val="0"/>
              <w:autoSpaceDN w:val="0"/>
              <w:adjustRightInd w:val="0"/>
              <w:textAlignment w:val="baseline"/>
              <w:rPr>
                <w:ins w:id="11057" w:author="BigCREditor-Post-RAN4#105" w:date="2022-11-29T09:30:00Z"/>
                <w:rFonts w:ascii="Arial" w:hAnsi="Arial"/>
                <w:sz w:val="18"/>
                <w:lang w:eastAsia="ja-JP"/>
              </w:rPr>
            </w:pPr>
            <w:ins w:id="11058" w:author="BigCREditor-Post-RAN4#105" w:date="2022-11-29T09:30:00Z">
              <w:r w:rsidRPr="00D80460">
                <w:rPr>
                  <w:rFonts w:ascii="Arial" w:hAnsi="Arial"/>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047A74F7" w14:textId="77777777" w:rsidR="00996F7C" w:rsidRPr="00D80460" w:rsidRDefault="00996F7C" w:rsidP="00864629">
            <w:pPr>
              <w:keepNext/>
              <w:keepLines/>
              <w:overflowPunct w:val="0"/>
              <w:autoSpaceDE w:val="0"/>
              <w:autoSpaceDN w:val="0"/>
              <w:adjustRightInd w:val="0"/>
              <w:jc w:val="center"/>
              <w:textAlignment w:val="baseline"/>
              <w:rPr>
                <w:ins w:id="11059" w:author="BigCREditor-Post-RAN4#105" w:date="2022-11-29T09:30: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E5E5EB" w14:textId="77777777" w:rsidR="00996F7C" w:rsidRPr="00D80460" w:rsidRDefault="00996F7C" w:rsidP="00864629">
            <w:pPr>
              <w:keepNext/>
              <w:keepLines/>
              <w:overflowPunct w:val="0"/>
              <w:autoSpaceDE w:val="0"/>
              <w:autoSpaceDN w:val="0"/>
              <w:adjustRightInd w:val="0"/>
              <w:jc w:val="center"/>
              <w:textAlignment w:val="baseline"/>
              <w:rPr>
                <w:ins w:id="11060" w:author="BigCREditor-Post-RAN4#105" w:date="2022-11-29T09:30:00Z"/>
                <w:rFonts w:ascii="Arial" w:hAnsi="Arial"/>
                <w:sz w:val="18"/>
                <w:lang w:eastAsia="ja-JP"/>
              </w:rPr>
            </w:pPr>
            <w:ins w:id="11061" w:author="BigCREditor-Post-RAN4#105" w:date="2022-11-29T09:30:00Z">
              <w:r w:rsidRPr="00D80460">
                <w:rPr>
                  <w:rFonts w:ascii="Arial" w:hAnsi="Arial"/>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56B25F6E" w14:textId="77777777" w:rsidR="00996F7C" w:rsidRPr="00D80460" w:rsidRDefault="00996F7C" w:rsidP="00864629">
            <w:pPr>
              <w:keepNext/>
              <w:keepLines/>
              <w:overflowPunct w:val="0"/>
              <w:autoSpaceDE w:val="0"/>
              <w:autoSpaceDN w:val="0"/>
              <w:adjustRightInd w:val="0"/>
              <w:textAlignment w:val="baseline"/>
              <w:rPr>
                <w:ins w:id="11062" w:author="BigCREditor-Post-RAN4#105" w:date="2022-11-29T09:30:00Z"/>
                <w:rFonts w:ascii="Arial" w:hAnsi="Arial"/>
                <w:sz w:val="18"/>
                <w:lang w:eastAsia="ja-JP"/>
              </w:rPr>
            </w:pPr>
          </w:p>
        </w:tc>
      </w:tr>
      <w:tr w:rsidR="00996F7C" w:rsidRPr="00D80460" w14:paraId="4541CF69" w14:textId="77777777" w:rsidTr="00864629">
        <w:trPr>
          <w:cantSplit/>
          <w:jc w:val="center"/>
          <w:ins w:id="11063" w:author="BigCREditor-Post-RAN4#105" w:date="2022-11-29T09:30:00Z"/>
        </w:trPr>
        <w:tc>
          <w:tcPr>
            <w:tcW w:w="2517" w:type="dxa"/>
            <w:tcBorders>
              <w:top w:val="single" w:sz="4" w:space="0" w:color="auto"/>
              <w:left w:val="single" w:sz="4" w:space="0" w:color="auto"/>
              <w:bottom w:val="single" w:sz="4" w:space="0" w:color="auto"/>
              <w:right w:val="single" w:sz="4" w:space="0" w:color="auto"/>
            </w:tcBorders>
            <w:hideMark/>
          </w:tcPr>
          <w:p w14:paraId="763BB8A1" w14:textId="77777777" w:rsidR="00996F7C" w:rsidRPr="00D80460" w:rsidRDefault="00996F7C" w:rsidP="00864629">
            <w:pPr>
              <w:keepNext/>
              <w:keepLines/>
              <w:overflowPunct w:val="0"/>
              <w:autoSpaceDE w:val="0"/>
              <w:autoSpaceDN w:val="0"/>
              <w:adjustRightInd w:val="0"/>
              <w:textAlignment w:val="baseline"/>
              <w:rPr>
                <w:ins w:id="11064" w:author="BigCREditor-Post-RAN4#105" w:date="2022-11-29T09:30:00Z"/>
                <w:rFonts w:ascii="Arial" w:hAnsi="Arial" w:cs="Arial"/>
                <w:sz w:val="18"/>
                <w:lang w:eastAsia="ja-JP"/>
              </w:rPr>
            </w:pPr>
            <w:ins w:id="11065" w:author="BigCREditor-Post-RAN4#105" w:date="2022-11-29T09:30:00Z">
              <w:r w:rsidRPr="00D80460">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6C26E5BB" w14:textId="77777777" w:rsidR="00996F7C" w:rsidRPr="00D80460" w:rsidRDefault="00996F7C" w:rsidP="00864629">
            <w:pPr>
              <w:keepNext/>
              <w:keepLines/>
              <w:overflowPunct w:val="0"/>
              <w:autoSpaceDE w:val="0"/>
              <w:autoSpaceDN w:val="0"/>
              <w:adjustRightInd w:val="0"/>
              <w:jc w:val="center"/>
              <w:textAlignment w:val="baseline"/>
              <w:rPr>
                <w:ins w:id="11066" w:author="BigCREditor-Post-RAN4#105" w:date="2022-11-29T09:30: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B4830D8" w14:textId="77777777" w:rsidR="00996F7C" w:rsidRPr="00D80460" w:rsidRDefault="00996F7C" w:rsidP="00864629">
            <w:pPr>
              <w:keepNext/>
              <w:keepLines/>
              <w:overflowPunct w:val="0"/>
              <w:autoSpaceDE w:val="0"/>
              <w:autoSpaceDN w:val="0"/>
              <w:adjustRightInd w:val="0"/>
              <w:jc w:val="center"/>
              <w:textAlignment w:val="baseline"/>
              <w:rPr>
                <w:ins w:id="11067" w:author="BigCREditor-Post-RAN4#105" w:date="2022-11-29T09:30:00Z"/>
                <w:rFonts w:ascii="Arial" w:hAnsi="Arial"/>
                <w:sz w:val="18"/>
                <w:lang w:eastAsia="ja-JP"/>
              </w:rPr>
            </w:pPr>
            <w:ins w:id="11068" w:author="BigCREditor-Post-RAN4#105" w:date="2022-11-29T09:30:00Z">
              <w:r w:rsidRPr="00D80460">
                <w:rPr>
                  <w:rFonts w:ascii="Arial" w:hAnsi="Arial"/>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hideMark/>
          </w:tcPr>
          <w:p w14:paraId="0B869654" w14:textId="77777777" w:rsidR="00996F7C" w:rsidRPr="00D80460" w:rsidRDefault="00996F7C" w:rsidP="00864629">
            <w:pPr>
              <w:keepNext/>
              <w:keepLines/>
              <w:overflowPunct w:val="0"/>
              <w:autoSpaceDE w:val="0"/>
              <w:autoSpaceDN w:val="0"/>
              <w:adjustRightInd w:val="0"/>
              <w:textAlignment w:val="baseline"/>
              <w:rPr>
                <w:ins w:id="11069" w:author="BigCREditor-Post-RAN4#105" w:date="2022-11-29T09:30:00Z"/>
                <w:rFonts w:ascii="Arial" w:hAnsi="Arial"/>
                <w:sz w:val="18"/>
                <w:lang w:eastAsia="ja-JP"/>
              </w:rPr>
            </w:pPr>
          </w:p>
        </w:tc>
      </w:tr>
      <w:tr w:rsidR="00996F7C" w:rsidRPr="00D80460" w14:paraId="365082E4" w14:textId="77777777" w:rsidTr="00864629">
        <w:trPr>
          <w:cantSplit/>
          <w:jc w:val="center"/>
          <w:ins w:id="11070" w:author="BigCREditor-Post-RAN4#105" w:date="2022-11-29T09:30:00Z"/>
        </w:trPr>
        <w:tc>
          <w:tcPr>
            <w:tcW w:w="2517" w:type="dxa"/>
            <w:tcBorders>
              <w:top w:val="single" w:sz="4" w:space="0" w:color="auto"/>
              <w:left w:val="single" w:sz="4" w:space="0" w:color="auto"/>
              <w:bottom w:val="single" w:sz="4" w:space="0" w:color="auto"/>
              <w:right w:val="single" w:sz="4" w:space="0" w:color="auto"/>
            </w:tcBorders>
          </w:tcPr>
          <w:p w14:paraId="08BEC025" w14:textId="77777777" w:rsidR="00996F7C" w:rsidRPr="00D80460" w:rsidRDefault="00996F7C" w:rsidP="00864629">
            <w:pPr>
              <w:keepNext/>
              <w:keepLines/>
              <w:overflowPunct w:val="0"/>
              <w:autoSpaceDE w:val="0"/>
              <w:autoSpaceDN w:val="0"/>
              <w:adjustRightInd w:val="0"/>
              <w:textAlignment w:val="baseline"/>
              <w:rPr>
                <w:ins w:id="11071" w:author="BigCREditor-Post-RAN4#105" w:date="2022-11-29T09:30:00Z"/>
                <w:rFonts w:ascii="Arial" w:hAnsi="Arial"/>
                <w:sz w:val="18"/>
                <w:lang w:eastAsia="en-GB"/>
              </w:rPr>
            </w:pPr>
            <w:proofErr w:type="spellStart"/>
            <w:ins w:id="11072" w:author="BigCREditor-Post-RAN4#105" w:date="2022-11-29T09:30:00Z">
              <w:r w:rsidRPr="00D80460">
                <w:rPr>
                  <w:rFonts w:ascii="Arial" w:hAnsi="Arial"/>
                  <w:i/>
                  <w:sz w:val="18"/>
                  <w:lang w:eastAsia="en-GB"/>
                </w:rPr>
                <w:t>bwp-InactivityTimer</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18DE0C7B" w14:textId="77777777" w:rsidR="00996F7C" w:rsidRPr="00D80460" w:rsidRDefault="00996F7C" w:rsidP="00864629">
            <w:pPr>
              <w:keepNext/>
              <w:keepLines/>
              <w:overflowPunct w:val="0"/>
              <w:autoSpaceDE w:val="0"/>
              <w:autoSpaceDN w:val="0"/>
              <w:adjustRightInd w:val="0"/>
              <w:jc w:val="center"/>
              <w:textAlignment w:val="baseline"/>
              <w:rPr>
                <w:ins w:id="11073" w:author="BigCREditor-Post-RAN4#105" w:date="2022-11-29T09:30:00Z"/>
                <w:rFonts w:ascii="Arial" w:hAnsi="Arial"/>
                <w:sz w:val="18"/>
                <w:lang w:eastAsia="en-GB"/>
              </w:rPr>
            </w:pPr>
            <w:proofErr w:type="spellStart"/>
            <w:ins w:id="11074" w:author="BigCREditor-Post-RAN4#105" w:date="2022-11-29T09:30:00Z">
              <w:r w:rsidRPr="00D80460">
                <w:rPr>
                  <w:rFonts w:ascii="Arial" w:hAnsi="Arial"/>
                  <w:sz w:val="18"/>
                  <w:lang w:eastAsia="en-GB"/>
                </w:rPr>
                <w:t>ms</w:t>
              </w:r>
              <w:proofErr w:type="spellEnd"/>
            </w:ins>
          </w:p>
        </w:tc>
        <w:tc>
          <w:tcPr>
            <w:tcW w:w="2977" w:type="dxa"/>
            <w:tcBorders>
              <w:top w:val="single" w:sz="4" w:space="0" w:color="auto"/>
              <w:left w:val="single" w:sz="4" w:space="0" w:color="auto"/>
              <w:bottom w:val="single" w:sz="4" w:space="0" w:color="auto"/>
              <w:right w:val="single" w:sz="4" w:space="0" w:color="auto"/>
            </w:tcBorders>
            <w:vAlign w:val="center"/>
          </w:tcPr>
          <w:p w14:paraId="199197A3" w14:textId="77777777" w:rsidR="00996F7C" w:rsidRPr="00D80460" w:rsidRDefault="00996F7C" w:rsidP="00864629">
            <w:pPr>
              <w:keepNext/>
              <w:keepLines/>
              <w:overflowPunct w:val="0"/>
              <w:autoSpaceDE w:val="0"/>
              <w:autoSpaceDN w:val="0"/>
              <w:adjustRightInd w:val="0"/>
              <w:jc w:val="center"/>
              <w:textAlignment w:val="baseline"/>
              <w:rPr>
                <w:ins w:id="11075" w:author="BigCREditor-Post-RAN4#105" w:date="2022-11-29T09:30:00Z"/>
                <w:rFonts w:ascii="Arial" w:hAnsi="Arial"/>
                <w:sz w:val="18"/>
                <w:lang w:eastAsia="en-GB"/>
              </w:rPr>
            </w:pPr>
            <w:ins w:id="11076" w:author="BigCREditor-Post-RAN4#105" w:date="2022-11-29T09:30:00Z">
              <w:r w:rsidRPr="00D80460">
                <w:rPr>
                  <w:rFonts w:ascii="Arial" w:hAnsi="Arial"/>
                  <w:sz w:val="18"/>
                  <w:lang w:eastAsia="en-GB"/>
                </w:rPr>
                <w:t>200</w:t>
              </w:r>
            </w:ins>
          </w:p>
        </w:tc>
        <w:tc>
          <w:tcPr>
            <w:tcW w:w="3652" w:type="dxa"/>
            <w:tcBorders>
              <w:top w:val="single" w:sz="4" w:space="0" w:color="auto"/>
              <w:left w:val="single" w:sz="4" w:space="0" w:color="auto"/>
              <w:bottom w:val="single" w:sz="4" w:space="0" w:color="auto"/>
              <w:right w:val="single" w:sz="4" w:space="0" w:color="auto"/>
            </w:tcBorders>
          </w:tcPr>
          <w:p w14:paraId="0173109A" w14:textId="77777777" w:rsidR="00996F7C" w:rsidRPr="00D80460" w:rsidRDefault="00996F7C" w:rsidP="00864629">
            <w:pPr>
              <w:keepNext/>
              <w:keepLines/>
              <w:overflowPunct w:val="0"/>
              <w:autoSpaceDE w:val="0"/>
              <w:autoSpaceDN w:val="0"/>
              <w:adjustRightInd w:val="0"/>
              <w:textAlignment w:val="baseline"/>
              <w:rPr>
                <w:ins w:id="11077" w:author="BigCREditor-Post-RAN4#105" w:date="2022-11-29T09:30:00Z"/>
                <w:rFonts w:ascii="Arial" w:hAnsi="Arial"/>
                <w:sz w:val="18"/>
                <w:lang w:eastAsia="en-GB"/>
              </w:rPr>
            </w:pPr>
          </w:p>
        </w:tc>
      </w:tr>
      <w:tr w:rsidR="00996F7C" w:rsidRPr="00D80460" w14:paraId="27BBC6A6" w14:textId="77777777" w:rsidTr="00864629">
        <w:trPr>
          <w:cantSplit/>
          <w:jc w:val="center"/>
          <w:ins w:id="11078" w:author="BigCREditor-Post-RAN4#105" w:date="2022-11-29T09:30:00Z"/>
        </w:trPr>
        <w:tc>
          <w:tcPr>
            <w:tcW w:w="2517" w:type="dxa"/>
            <w:tcBorders>
              <w:top w:val="single" w:sz="4" w:space="0" w:color="auto"/>
              <w:left w:val="single" w:sz="4" w:space="0" w:color="auto"/>
              <w:bottom w:val="single" w:sz="4" w:space="0" w:color="auto"/>
              <w:right w:val="single" w:sz="4" w:space="0" w:color="auto"/>
            </w:tcBorders>
            <w:hideMark/>
          </w:tcPr>
          <w:p w14:paraId="49BA3F58" w14:textId="77777777" w:rsidR="00996F7C" w:rsidRPr="00D80460" w:rsidRDefault="00996F7C" w:rsidP="00864629">
            <w:pPr>
              <w:keepNext/>
              <w:keepLines/>
              <w:overflowPunct w:val="0"/>
              <w:autoSpaceDE w:val="0"/>
              <w:autoSpaceDN w:val="0"/>
              <w:adjustRightInd w:val="0"/>
              <w:textAlignment w:val="baseline"/>
              <w:rPr>
                <w:ins w:id="11079" w:author="BigCREditor-Post-RAN4#105" w:date="2022-11-29T09:30:00Z"/>
                <w:rFonts w:ascii="Arial" w:hAnsi="Arial"/>
                <w:sz w:val="18"/>
                <w:lang w:eastAsia="ja-JP"/>
              </w:rPr>
            </w:pPr>
            <w:ins w:id="11080" w:author="BigCREditor-Post-RAN4#105" w:date="2022-11-29T09:30:00Z">
              <w:r w:rsidRPr="00D80460">
                <w:rPr>
                  <w:rFonts w:ascii="Arial" w:hAnsi="Arial"/>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091CE219" w14:textId="77777777" w:rsidR="00996F7C" w:rsidRPr="00D80460" w:rsidRDefault="00996F7C" w:rsidP="00864629">
            <w:pPr>
              <w:keepNext/>
              <w:keepLines/>
              <w:overflowPunct w:val="0"/>
              <w:autoSpaceDE w:val="0"/>
              <w:autoSpaceDN w:val="0"/>
              <w:adjustRightInd w:val="0"/>
              <w:jc w:val="center"/>
              <w:textAlignment w:val="baseline"/>
              <w:rPr>
                <w:ins w:id="11081" w:author="BigCREditor-Post-RAN4#105" w:date="2022-11-29T09:30:00Z"/>
                <w:rFonts w:ascii="Arial" w:hAnsi="Arial"/>
                <w:sz w:val="18"/>
                <w:lang w:eastAsia="ja-JP"/>
              </w:rPr>
            </w:pPr>
            <w:ins w:id="11082" w:author="BigCREditor-Post-RAN4#105" w:date="2022-11-29T09:30:00Z">
              <w:r w:rsidRPr="00D8046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341A855E" w14:textId="77777777" w:rsidR="00996F7C" w:rsidRPr="00D80460" w:rsidRDefault="00996F7C" w:rsidP="00864629">
            <w:pPr>
              <w:keepNext/>
              <w:keepLines/>
              <w:overflowPunct w:val="0"/>
              <w:autoSpaceDE w:val="0"/>
              <w:autoSpaceDN w:val="0"/>
              <w:adjustRightInd w:val="0"/>
              <w:jc w:val="center"/>
              <w:textAlignment w:val="baseline"/>
              <w:rPr>
                <w:ins w:id="11083" w:author="BigCREditor-Post-RAN4#105" w:date="2022-11-29T09:30:00Z"/>
                <w:rFonts w:ascii="Arial" w:hAnsi="Arial"/>
                <w:sz w:val="18"/>
                <w:lang w:eastAsia="ja-JP"/>
              </w:rPr>
            </w:pPr>
            <w:ins w:id="11084" w:author="BigCREditor-Post-RAN4#105" w:date="2022-11-29T09:30:00Z">
              <w:r w:rsidRPr="00D8046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787B2809" w14:textId="77777777" w:rsidR="00996F7C" w:rsidRPr="00D80460" w:rsidRDefault="00996F7C" w:rsidP="00864629">
            <w:pPr>
              <w:keepNext/>
              <w:keepLines/>
              <w:overflowPunct w:val="0"/>
              <w:autoSpaceDE w:val="0"/>
              <w:autoSpaceDN w:val="0"/>
              <w:adjustRightInd w:val="0"/>
              <w:textAlignment w:val="baseline"/>
              <w:rPr>
                <w:ins w:id="11085" w:author="BigCREditor-Post-RAN4#105" w:date="2022-11-29T09:30:00Z"/>
                <w:rFonts w:ascii="Arial" w:hAnsi="Arial"/>
                <w:sz w:val="18"/>
                <w:lang w:eastAsia="ja-JP"/>
              </w:rPr>
            </w:pPr>
          </w:p>
        </w:tc>
      </w:tr>
      <w:tr w:rsidR="00996F7C" w:rsidRPr="00D80460" w14:paraId="60BDD4E3" w14:textId="77777777" w:rsidTr="00864629">
        <w:trPr>
          <w:cantSplit/>
          <w:jc w:val="center"/>
          <w:ins w:id="11086" w:author="BigCREditor-Post-RAN4#105" w:date="2022-11-29T09:30:00Z"/>
        </w:trPr>
        <w:tc>
          <w:tcPr>
            <w:tcW w:w="2517" w:type="dxa"/>
            <w:tcBorders>
              <w:top w:val="single" w:sz="4" w:space="0" w:color="auto"/>
              <w:left w:val="single" w:sz="4" w:space="0" w:color="auto"/>
              <w:bottom w:val="single" w:sz="4" w:space="0" w:color="auto"/>
              <w:right w:val="single" w:sz="4" w:space="0" w:color="auto"/>
            </w:tcBorders>
            <w:hideMark/>
          </w:tcPr>
          <w:p w14:paraId="69C09F00" w14:textId="77777777" w:rsidR="00996F7C" w:rsidRPr="00D80460" w:rsidRDefault="00996F7C" w:rsidP="00864629">
            <w:pPr>
              <w:keepNext/>
              <w:keepLines/>
              <w:overflowPunct w:val="0"/>
              <w:autoSpaceDE w:val="0"/>
              <w:autoSpaceDN w:val="0"/>
              <w:adjustRightInd w:val="0"/>
              <w:textAlignment w:val="baseline"/>
              <w:rPr>
                <w:ins w:id="11087" w:author="BigCREditor-Post-RAN4#105" w:date="2022-11-29T09:30:00Z"/>
                <w:rFonts w:ascii="Arial" w:hAnsi="Arial"/>
                <w:sz w:val="18"/>
                <w:lang w:eastAsia="ja-JP"/>
              </w:rPr>
            </w:pPr>
            <w:ins w:id="11088" w:author="BigCREditor-Post-RAN4#105" w:date="2022-11-29T09:30:00Z">
              <w:r w:rsidRPr="00D80460">
                <w:rPr>
                  <w:rFonts w:ascii="Arial" w:hAnsi="Arial"/>
                  <w:sz w:val="18"/>
                  <w:lang w:eastAsia="en-GB"/>
                </w:rPr>
                <w:t>T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1DA0B4E5" w14:textId="77777777" w:rsidR="00996F7C" w:rsidRPr="00D80460" w:rsidRDefault="00996F7C" w:rsidP="00864629">
            <w:pPr>
              <w:keepNext/>
              <w:keepLines/>
              <w:overflowPunct w:val="0"/>
              <w:autoSpaceDE w:val="0"/>
              <w:autoSpaceDN w:val="0"/>
              <w:adjustRightInd w:val="0"/>
              <w:jc w:val="center"/>
              <w:textAlignment w:val="baseline"/>
              <w:rPr>
                <w:ins w:id="11089" w:author="BigCREditor-Post-RAN4#105" w:date="2022-11-29T09:30:00Z"/>
                <w:rFonts w:ascii="Arial" w:hAnsi="Arial"/>
                <w:sz w:val="18"/>
                <w:lang w:eastAsia="ja-JP"/>
              </w:rPr>
            </w:pPr>
            <w:ins w:id="11090" w:author="BigCREditor-Post-RAN4#105" w:date="2022-11-29T09:30:00Z">
              <w:r w:rsidRPr="00D8046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39486C44" w14:textId="77777777" w:rsidR="00996F7C" w:rsidRPr="00D80460" w:rsidRDefault="00996F7C" w:rsidP="00864629">
            <w:pPr>
              <w:keepNext/>
              <w:keepLines/>
              <w:overflowPunct w:val="0"/>
              <w:autoSpaceDE w:val="0"/>
              <w:autoSpaceDN w:val="0"/>
              <w:adjustRightInd w:val="0"/>
              <w:jc w:val="center"/>
              <w:textAlignment w:val="baseline"/>
              <w:rPr>
                <w:ins w:id="11091" w:author="BigCREditor-Post-RAN4#105" w:date="2022-11-29T09:30:00Z"/>
                <w:rFonts w:ascii="Arial" w:hAnsi="Arial"/>
                <w:sz w:val="18"/>
                <w:lang w:eastAsia="ja-JP"/>
              </w:rPr>
            </w:pPr>
            <w:ins w:id="11092" w:author="BigCREditor-Post-RAN4#105" w:date="2022-11-29T09:30:00Z">
              <w:r w:rsidRPr="00D8046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2A6E3396" w14:textId="77777777" w:rsidR="00996F7C" w:rsidRPr="00D80460" w:rsidRDefault="00996F7C" w:rsidP="00864629">
            <w:pPr>
              <w:keepNext/>
              <w:keepLines/>
              <w:overflowPunct w:val="0"/>
              <w:autoSpaceDE w:val="0"/>
              <w:autoSpaceDN w:val="0"/>
              <w:adjustRightInd w:val="0"/>
              <w:textAlignment w:val="baseline"/>
              <w:rPr>
                <w:ins w:id="11093" w:author="BigCREditor-Post-RAN4#105" w:date="2022-11-29T09:30:00Z"/>
                <w:rFonts w:ascii="Arial" w:hAnsi="Arial"/>
                <w:sz w:val="18"/>
                <w:lang w:eastAsia="ja-JP"/>
              </w:rPr>
            </w:pPr>
          </w:p>
        </w:tc>
      </w:tr>
      <w:tr w:rsidR="00996F7C" w:rsidRPr="00D80460" w14:paraId="1EE45EA3" w14:textId="77777777" w:rsidTr="00864629">
        <w:trPr>
          <w:cantSplit/>
          <w:jc w:val="center"/>
          <w:ins w:id="11094" w:author="BigCREditor-Post-RAN4#105" w:date="2022-11-29T09:30:00Z"/>
        </w:trPr>
        <w:tc>
          <w:tcPr>
            <w:tcW w:w="2517" w:type="dxa"/>
            <w:tcBorders>
              <w:top w:val="single" w:sz="4" w:space="0" w:color="auto"/>
              <w:left w:val="single" w:sz="4" w:space="0" w:color="auto"/>
              <w:bottom w:val="single" w:sz="4" w:space="0" w:color="auto"/>
              <w:right w:val="single" w:sz="4" w:space="0" w:color="auto"/>
            </w:tcBorders>
            <w:hideMark/>
          </w:tcPr>
          <w:p w14:paraId="6D9CE8AC" w14:textId="77777777" w:rsidR="00996F7C" w:rsidRPr="00D80460" w:rsidRDefault="00996F7C" w:rsidP="00864629">
            <w:pPr>
              <w:keepNext/>
              <w:keepLines/>
              <w:overflowPunct w:val="0"/>
              <w:autoSpaceDE w:val="0"/>
              <w:autoSpaceDN w:val="0"/>
              <w:adjustRightInd w:val="0"/>
              <w:textAlignment w:val="baseline"/>
              <w:rPr>
                <w:ins w:id="11095" w:author="BigCREditor-Post-RAN4#105" w:date="2022-11-29T09:30:00Z"/>
                <w:rFonts w:ascii="Arial" w:hAnsi="Arial"/>
                <w:sz w:val="18"/>
                <w:lang w:eastAsia="ja-JP"/>
              </w:rPr>
            </w:pPr>
            <w:ins w:id="11096" w:author="BigCREditor-Post-RAN4#105" w:date="2022-11-29T09:30:00Z">
              <w:r w:rsidRPr="00D80460">
                <w:rPr>
                  <w:rFonts w:ascii="Arial" w:hAnsi="Arial"/>
                  <w:sz w:val="18"/>
                  <w:lang w:eastAsia="en-GB"/>
                </w:rPr>
                <w:t>T3</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3796F104" w14:textId="77777777" w:rsidR="00996F7C" w:rsidRPr="00D80460" w:rsidRDefault="00996F7C" w:rsidP="00864629">
            <w:pPr>
              <w:keepNext/>
              <w:keepLines/>
              <w:overflowPunct w:val="0"/>
              <w:autoSpaceDE w:val="0"/>
              <w:autoSpaceDN w:val="0"/>
              <w:adjustRightInd w:val="0"/>
              <w:jc w:val="center"/>
              <w:textAlignment w:val="baseline"/>
              <w:rPr>
                <w:ins w:id="11097" w:author="BigCREditor-Post-RAN4#105" w:date="2022-11-29T09:30:00Z"/>
                <w:rFonts w:ascii="Arial" w:hAnsi="Arial"/>
                <w:sz w:val="18"/>
                <w:lang w:eastAsia="ja-JP"/>
              </w:rPr>
            </w:pPr>
            <w:ins w:id="11098" w:author="BigCREditor-Post-RAN4#105" w:date="2022-11-29T09:30:00Z">
              <w:r w:rsidRPr="00D8046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34A8FAE6" w14:textId="77777777" w:rsidR="00996F7C" w:rsidRPr="00D80460" w:rsidRDefault="00996F7C" w:rsidP="00864629">
            <w:pPr>
              <w:keepNext/>
              <w:keepLines/>
              <w:overflowPunct w:val="0"/>
              <w:autoSpaceDE w:val="0"/>
              <w:autoSpaceDN w:val="0"/>
              <w:adjustRightInd w:val="0"/>
              <w:jc w:val="center"/>
              <w:textAlignment w:val="baseline"/>
              <w:rPr>
                <w:ins w:id="11099" w:author="BigCREditor-Post-RAN4#105" w:date="2022-11-29T09:30:00Z"/>
                <w:rFonts w:ascii="Arial" w:hAnsi="Arial"/>
                <w:sz w:val="18"/>
                <w:lang w:eastAsia="ja-JP"/>
              </w:rPr>
            </w:pPr>
            <w:ins w:id="11100" w:author="BigCREditor-Post-RAN4#105" w:date="2022-11-29T09:30:00Z">
              <w:r w:rsidRPr="00D8046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51AE183B" w14:textId="77777777" w:rsidR="00996F7C" w:rsidRPr="00D80460" w:rsidRDefault="00996F7C" w:rsidP="00864629">
            <w:pPr>
              <w:keepNext/>
              <w:keepLines/>
              <w:overflowPunct w:val="0"/>
              <w:autoSpaceDE w:val="0"/>
              <w:autoSpaceDN w:val="0"/>
              <w:adjustRightInd w:val="0"/>
              <w:textAlignment w:val="baseline"/>
              <w:rPr>
                <w:ins w:id="11101" w:author="BigCREditor-Post-RAN4#105" w:date="2022-11-29T09:30:00Z"/>
                <w:rFonts w:ascii="Arial" w:hAnsi="Arial"/>
                <w:sz w:val="18"/>
                <w:lang w:eastAsia="en-GB"/>
              </w:rPr>
            </w:pPr>
          </w:p>
        </w:tc>
      </w:tr>
    </w:tbl>
    <w:p w14:paraId="3A0F4677" w14:textId="77777777" w:rsidR="00996F7C" w:rsidRPr="00D80460" w:rsidRDefault="00996F7C" w:rsidP="00996F7C">
      <w:pPr>
        <w:overflowPunct w:val="0"/>
        <w:autoSpaceDE w:val="0"/>
        <w:autoSpaceDN w:val="0"/>
        <w:adjustRightInd w:val="0"/>
        <w:textAlignment w:val="baseline"/>
        <w:rPr>
          <w:ins w:id="11102" w:author="BigCREditor-Post-RAN4#105" w:date="2022-11-29T09:30:00Z"/>
          <w:lang w:eastAsia="en-GB"/>
        </w:rPr>
      </w:pPr>
    </w:p>
    <w:p w14:paraId="770F265C" w14:textId="77777777" w:rsidR="00996F7C" w:rsidRPr="00D80460" w:rsidRDefault="00996F7C" w:rsidP="00996F7C">
      <w:pPr>
        <w:keepNext/>
        <w:keepLines/>
        <w:overflowPunct w:val="0"/>
        <w:autoSpaceDE w:val="0"/>
        <w:autoSpaceDN w:val="0"/>
        <w:adjustRightInd w:val="0"/>
        <w:spacing w:before="60"/>
        <w:jc w:val="center"/>
        <w:textAlignment w:val="baseline"/>
        <w:rPr>
          <w:ins w:id="11103" w:author="BigCREditor-Post-RAN4#105" w:date="2022-11-29T09:30:00Z"/>
          <w:rFonts w:ascii="Arial" w:hAnsi="Arial"/>
          <w:b/>
          <w:lang w:eastAsia="en-GB"/>
        </w:rPr>
      </w:pPr>
      <w:ins w:id="11104" w:author="BigCREditor-Post-RAN4#105" w:date="2022-11-29T09:30:00Z">
        <w:r w:rsidRPr="00D80460">
          <w:rPr>
            <w:rFonts w:ascii="Arial" w:hAnsi="Arial"/>
            <w:b/>
            <w:lang w:eastAsia="en-GB"/>
          </w:rPr>
          <w:lastRenderedPageBreak/>
          <w:t>Table A.</w:t>
        </w:r>
        <w:r w:rsidRPr="00D80460">
          <w:rPr>
            <w:rFonts w:ascii="Arial" w:eastAsia="MS Mincho" w:hAnsi="Arial"/>
            <w:b/>
            <w:bCs/>
            <w:lang w:eastAsia="en-GB"/>
          </w:rPr>
          <w:t>6.5.6.1.2</w:t>
        </w:r>
        <w:r>
          <w:rPr>
            <w:rFonts w:ascii="Arial" w:hAnsi="Arial"/>
            <w:b/>
            <w:lang w:eastAsia="en-GB"/>
          </w:rPr>
          <w:t>.</w:t>
        </w:r>
        <w:r>
          <w:rPr>
            <w:rFonts w:ascii="Arial" w:hAnsi="Arial" w:hint="eastAsia"/>
            <w:b/>
            <w:lang w:eastAsia="zh-CN"/>
          </w:rPr>
          <w:t>2</w:t>
        </w:r>
        <w:r w:rsidRPr="00D80460">
          <w:rPr>
            <w:rFonts w:ascii="Arial" w:hAnsi="Arial"/>
            <w:b/>
            <w:lang w:eastAsia="en-GB"/>
          </w:rPr>
          <w:t>-3: NR Cell specific test parameters for DL BWP switch in SA</w:t>
        </w:r>
      </w:ins>
    </w:p>
    <w:tbl>
      <w:tblPr>
        <w:tblW w:w="73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260"/>
        <w:gridCol w:w="22"/>
        <w:gridCol w:w="1559"/>
        <w:gridCol w:w="1134"/>
        <w:gridCol w:w="2551"/>
      </w:tblGrid>
      <w:tr w:rsidR="00996F7C" w:rsidRPr="00D80460" w14:paraId="56126E14" w14:textId="77777777" w:rsidTr="00864629">
        <w:trPr>
          <w:cantSplit/>
          <w:trHeight w:val="187"/>
          <w:jc w:val="center"/>
          <w:ins w:id="11105"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hideMark/>
          </w:tcPr>
          <w:p w14:paraId="1B3F7D2D" w14:textId="77777777" w:rsidR="00996F7C" w:rsidRPr="00D80460" w:rsidRDefault="00996F7C" w:rsidP="00864629">
            <w:pPr>
              <w:keepNext/>
              <w:keepLines/>
              <w:overflowPunct w:val="0"/>
              <w:autoSpaceDE w:val="0"/>
              <w:autoSpaceDN w:val="0"/>
              <w:adjustRightInd w:val="0"/>
              <w:jc w:val="center"/>
              <w:textAlignment w:val="baseline"/>
              <w:rPr>
                <w:ins w:id="11106" w:author="BigCREditor-Post-RAN4#105" w:date="2022-11-29T09:30:00Z"/>
                <w:rFonts w:ascii="Arial" w:hAnsi="Arial"/>
                <w:b/>
                <w:sz w:val="18"/>
                <w:lang w:eastAsia="en-GB"/>
              </w:rPr>
            </w:pPr>
            <w:ins w:id="11107" w:author="BigCREditor-Post-RAN4#105" w:date="2022-11-29T09:30:00Z">
              <w:r w:rsidRPr="00D80460">
                <w:rPr>
                  <w:rFonts w:ascii="Arial" w:hAnsi="Arial"/>
                  <w:b/>
                  <w:sz w:val="18"/>
                  <w:lang w:eastAsia="en-GB"/>
                </w:rPr>
                <w:lastRenderedPageBreak/>
                <w:t>Parameter</w:t>
              </w:r>
            </w:ins>
          </w:p>
        </w:tc>
        <w:tc>
          <w:tcPr>
            <w:tcW w:w="1134" w:type="dxa"/>
            <w:tcBorders>
              <w:top w:val="single" w:sz="4" w:space="0" w:color="auto"/>
              <w:left w:val="single" w:sz="4" w:space="0" w:color="auto"/>
              <w:bottom w:val="single" w:sz="4" w:space="0" w:color="auto"/>
              <w:right w:val="single" w:sz="4" w:space="0" w:color="auto"/>
            </w:tcBorders>
          </w:tcPr>
          <w:p w14:paraId="6DB1F499" w14:textId="77777777" w:rsidR="00996F7C" w:rsidRPr="00D80460" w:rsidRDefault="00996F7C" w:rsidP="00864629">
            <w:pPr>
              <w:keepNext/>
              <w:keepLines/>
              <w:overflowPunct w:val="0"/>
              <w:autoSpaceDE w:val="0"/>
              <w:autoSpaceDN w:val="0"/>
              <w:adjustRightInd w:val="0"/>
              <w:jc w:val="center"/>
              <w:textAlignment w:val="baseline"/>
              <w:rPr>
                <w:ins w:id="11108" w:author="BigCREditor-Post-RAN4#105" w:date="2022-11-29T09:30:00Z"/>
                <w:rFonts w:ascii="Arial" w:hAnsi="Arial"/>
                <w:b/>
                <w:sz w:val="18"/>
                <w:lang w:eastAsia="en-GB"/>
              </w:rPr>
            </w:pPr>
            <w:ins w:id="11109" w:author="BigCREditor-Post-RAN4#105" w:date="2022-11-29T09:30:00Z">
              <w:r w:rsidRPr="00D80460">
                <w:rPr>
                  <w:rFonts w:ascii="Arial" w:hAnsi="Arial"/>
                  <w:b/>
                  <w:sz w:val="18"/>
                  <w:lang w:eastAsia="en-GB"/>
                </w:rPr>
                <w:t>Unit</w:t>
              </w:r>
            </w:ins>
          </w:p>
        </w:tc>
        <w:tc>
          <w:tcPr>
            <w:tcW w:w="2551" w:type="dxa"/>
            <w:tcBorders>
              <w:top w:val="single" w:sz="4" w:space="0" w:color="auto"/>
              <w:left w:val="single" w:sz="4" w:space="0" w:color="auto"/>
              <w:bottom w:val="single" w:sz="4" w:space="0" w:color="auto"/>
              <w:right w:val="single" w:sz="4" w:space="0" w:color="auto"/>
            </w:tcBorders>
          </w:tcPr>
          <w:p w14:paraId="5F0175D6" w14:textId="77777777" w:rsidR="00996F7C" w:rsidRPr="00D80460" w:rsidRDefault="00996F7C" w:rsidP="00864629">
            <w:pPr>
              <w:keepNext/>
              <w:keepLines/>
              <w:overflowPunct w:val="0"/>
              <w:autoSpaceDE w:val="0"/>
              <w:autoSpaceDN w:val="0"/>
              <w:adjustRightInd w:val="0"/>
              <w:jc w:val="center"/>
              <w:textAlignment w:val="baseline"/>
              <w:rPr>
                <w:ins w:id="11110" w:author="BigCREditor-Post-RAN4#105" w:date="2022-11-29T09:30:00Z"/>
                <w:rFonts w:ascii="Arial" w:hAnsi="Arial" w:cs="v4.2.0"/>
                <w:b/>
                <w:sz w:val="18"/>
                <w:lang w:eastAsia="en-GB"/>
              </w:rPr>
            </w:pPr>
            <w:ins w:id="11111" w:author="BigCREditor-Post-RAN4#105" w:date="2022-11-29T09:30:00Z">
              <w:r w:rsidRPr="00D80460">
                <w:rPr>
                  <w:rFonts w:ascii="Arial" w:hAnsi="Arial" w:cs="v4.2.0"/>
                  <w:b/>
                  <w:sz w:val="18"/>
                  <w:lang w:eastAsia="en-GB"/>
                </w:rPr>
                <w:t xml:space="preserve">Cell </w:t>
              </w:r>
              <w:r w:rsidRPr="00D80460">
                <w:rPr>
                  <w:rFonts w:ascii="Arial" w:hAnsi="Arial" w:cs="v4.2.0" w:hint="eastAsia"/>
                  <w:b/>
                  <w:sz w:val="18"/>
                  <w:lang w:eastAsia="zh-CN"/>
                </w:rPr>
                <w:t>1</w:t>
              </w:r>
            </w:ins>
          </w:p>
        </w:tc>
      </w:tr>
      <w:tr w:rsidR="00996F7C" w:rsidRPr="00D80460" w14:paraId="28BFBAB9" w14:textId="77777777" w:rsidTr="00864629">
        <w:trPr>
          <w:cantSplit/>
          <w:trHeight w:val="187"/>
          <w:jc w:val="center"/>
          <w:ins w:id="11112"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1C15DF37" w14:textId="77777777" w:rsidR="00996F7C" w:rsidRPr="00D80460" w:rsidRDefault="00996F7C" w:rsidP="00864629">
            <w:pPr>
              <w:keepNext/>
              <w:keepLines/>
              <w:overflowPunct w:val="0"/>
              <w:autoSpaceDE w:val="0"/>
              <w:autoSpaceDN w:val="0"/>
              <w:adjustRightInd w:val="0"/>
              <w:textAlignment w:val="baseline"/>
              <w:rPr>
                <w:ins w:id="11113" w:author="BigCREditor-Post-RAN4#105" w:date="2022-11-29T09:30:00Z"/>
                <w:rFonts w:ascii="Arial" w:hAnsi="Arial"/>
                <w:sz w:val="18"/>
                <w:lang w:eastAsia="en-GB"/>
              </w:rPr>
            </w:pPr>
            <w:ins w:id="11114" w:author="BigCREditor-Post-RAN4#105" w:date="2022-11-29T09:30:00Z">
              <w:r w:rsidRPr="00D80460">
                <w:rPr>
                  <w:rFonts w:ascii="Arial" w:hAnsi="Arial"/>
                  <w:sz w:val="18"/>
                  <w:lang w:eastAsia="zh-CN"/>
                </w:rPr>
                <w:t>Frequency Range</w:t>
              </w:r>
            </w:ins>
          </w:p>
        </w:tc>
        <w:tc>
          <w:tcPr>
            <w:tcW w:w="1134" w:type="dxa"/>
            <w:tcBorders>
              <w:top w:val="single" w:sz="4" w:space="0" w:color="auto"/>
              <w:left w:val="single" w:sz="4" w:space="0" w:color="auto"/>
              <w:bottom w:val="single" w:sz="4" w:space="0" w:color="auto"/>
              <w:right w:val="single" w:sz="4" w:space="0" w:color="auto"/>
            </w:tcBorders>
          </w:tcPr>
          <w:p w14:paraId="0E2114AE" w14:textId="77777777" w:rsidR="00996F7C" w:rsidRPr="00D80460" w:rsidRDefault="00996F7C" w:rsidP="00864629">
            <w:pPr>
              <w:keepNext/>
              <w:keepLines/>
              <w:overflowPunct w:val="0"/>
              <w:autoSpaceDE w:val="0"/>
              <w:autoSpaceDN w:val="0"/>
              <w:adjustRightInd w:val="0"/>
              <w:jc w:val="center"/>
              <w:textAlignment w:val="baseline"/>
              <w:rPr>
                <w:ins w:id="11115"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6230691" w14:textId="77777777" w:rsidR="00996F7C" w:rsidRPr="00D80460" w:rsidRDefault="00996F7C" w:rsidP="00864629">
            <w:pPr>
              <w:keepNext/>
              <w:keepLines/>
              <w:overflowPunct w:val="0"/>
              <w:autoSpaceDE w:val="0"/>
              <w:autoSpaceDN w:val="0"/>
              <w:adjustRightInd w:val="0"/>
              <w:textAlignment w:val="baseline"/>
              <w:rPr>
                <w:ins w:id="11116" w:author="BigCREditor-Post-RAN4#105" w:date="2022-11-29T09:30:00Z"/>
                <w:rFonts w:ascii="Arial" w:hAnsi="Arial"/>
                <w:sz w:val="18"/>
                <w:lang w:eastAsia="zh-CN"/>
              </w:rPr>
            </w:pPr>
            <w:ins w:id="11117" w:author="BigCREditor-Post-RAN4#105" w:date="2022-11-29T09:30:00Z">
              <w:r w:rsidRPr="00D80460">
                <w:rPr>
                  <w:rFonts w:ascii="Arial" w:hAnsi="Arial"/>
                  <w:sz w:val="18"/>
                  <w:lang w:eastAsia="zh-CN"/>
                </w:rPr>
                <w:t>FR1</w:t>
              </w:r>
            </w:ins>
          </w:p>
        </w:tc>
      </w:tr>
      <w:tr w:rsidR="00996F7C" w:rsidRPr="00D80460" w14:paraId="39E8CAF0" w14:textId="77777777" w:rsidTr="00864629">
        <w:trPr>
          <w:cantSplit/>
          <w:trHeight w:val="187"/>
          <w:jc w:val="center"/>
          <w:ins w:id="11118" w:author="BigCREditor-Post-RAN4#105" w:date="2022-11-29T09:30:00Z"/>
        </w:trPr>
        <w:tc>
          <w:tcPr>
            <w:tcW w:w="2122" w:type="dxa"/>
            <w:gridSpan w:val="3"/>
            <w:tcBorders>
              <w:top w:val="single" w:sz="4" w:space="0" w:color="auto"/>
              <w:left w:val="single" w:sz="4" w:space="0" w:color="auto"/>
              <w:bottom w:val="nil"/>
              <w:right w:val="single" w:sz="4" w:space="0" w:color="auto"/>
            </w:tcBorders>
            <w:shd w:val="clear" w:color="auto" w:fill="auto"/>
          </w:tcPr>
          <w:p w14:paraId="5E6B2113" w14:textId="77777777" w:rsidR="00996F7C" w:rsidRPr="00D80460" w:rsidRDefault="00996F7C" w:rsidP="00864629">
            <w:pPr>
              <w:keepNext/>
              <w:keepLines/>
              <w:overflowPunct w:val="0"/>
              <w:autoSpaceDE w:val="0"/>
              <w:autoSpaceDN w:val="0"/>
              <w:adjustRightInd w:val="0"/>
              <w:textAlignment w:val="baseline"/>
              <w:rPr>
                <w:ins w:id="11119" w:author="BigCREditor-Post-RAN4#105" w:date="2022-11-29T09:30:00Z"/>
                <w:rFonts w:ascii="Arial" w:hAnsi="Arial"/>
                <w:sz w:val="18"/>
                <w:lang w:eastAsia="ja-JP"/>
              </w:rPr>
            </w:pPr>
            <w:ins w:id="11120" w:author="BigCREditor-Post-RAN4#105" w:date="2022-11-29T09:30:00Z">
              <w:r w:rsidRPr="00D80460">
                <w:rPr>
                  <w:rFonts w:ascii="Arial" w:hAnsi="Arial"/>
                  <w:sz w:val="18"/>
                  <w:lang w:eastAsia="en-GB"/>
                </w:rPr>
                <w:t>Duplex mode</w:t>
              </w:r>
            </w:ins>
          </w:p>
        </w:tc>
        <w:tc>
          <w:tcPr>
            <w:tcW w:w="1559" w:type="dxa"/>
            <w:tcBorders>
              <w:top w:val="single" w:sz="4" w:space="0" w:color="auto"/>
              <w:left w:val="single" w:sz="4" w:space="0" w:color="auto"/>
              <w:bottom w:val="single" w:sz="4" w:space="0" w:color="auto"/>
              <w:right w:val="single" w:sz="4" w:space="0" w:color="auto"/>
            </w:tcBorders>
          </w:tcPr>
          <w:p w14:paraId="4EE0B5E3" w14:textId="77777777" w:rsidR="00996F7C" w:rsidRPr="00F25FB0" w:rsidRDefault="00996F7C" w:rsidP="00864629">
            <w:pPr>
              <w:keepNext/>
              <w:keepLines/>
              <w:overflowPunct w:val="0"/>
              <w:autoSpaceDE w:val="0"/>
              <w:autoSpaceDN w:val="0"/>
              <w:adjustRightInd w:val="0"/>
              <w:textAlignment w:val="baseline"/>
              <w:rPr>
                <w:ins w:id="11121" w:author="BigCREditor-Post-RAN4#105" w:date="2022-11-29T09:30:00Z"/>
                <w:rFonts w:ascii="Arial" w:hAnsi="Arial"/>
                <w:sz w:val="18"/>
                <w:lang w:eastAsia="zh-CN"/>
              </w:rPr>
            </w:pPr>
            <w:ins w:id="11122" w:author="BigCREditor-Post-RAN4#105" w:date="2022-11-29T09:30:00Z">
              <w:r w:rsidRPr="00D80460">
                <w:rPr>
                  <w:rFonts w:ascii="Arial" w:hAnsi="Arial"/>
                  <w:sz w:val="18"/>
                  <w:lang w:eastAsia="en-GB"/>
                </w:rPr>
                <w:t>Config 1</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DAE9318" w14:textId="77777777" w:rsidR="00996F7C" w:rsidRPr="00D80460" w:rsidRDefault="00996F7C" w:rsidP="00864629">
            <w:pPr>
              <w:keepNext/>
              <w:keepLines/>
              <w:overflowPunct w:val="0"/>
              <w:autoSpaceDE w:val="0"/>
              <w:autoSpaceDN w:val="0"/>
              <w:adjustRightInd w:val="0"/>
              <w:jc w:val="center"/>
              <w:textAlignment w:val="baseline"/>
              <w:rPr>
                <w:ins w:id="11123"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D4DBA16" w14:textId="77777777" w:rsidR="00996F7C" w:rsidRPr="00D80460" w:rsidRDefault="00996F7C" w:rsidP="00864629">
            <w:pPr>
              <w:keepNext/>
              <w:keepLines/>
              <w:overflowPunct w:val="0"/>
              <w:autoSpaceDE w:val="0"/>
              <w:autoSpaceDN w:val="0"/>
              <w:adjustRightInd w:val="0"/>
              <w:textAlignment w:val="baseline"/>
              <w:rPr>
                <w:ins w:id="11124" w:author="BigCREditor-Post-RAN4#105" w:date="2022-11-29T09:30:00Z"/>
                <w:rFonts w:ascii="Arial" w:hAnsi="Arial" w:cs="Arial"/>
                <w:sz w:val="18"/>
                <w:lang w:eastAsia="en-GB"/>
              </w:rPr>
            </w:pPr>
            <w:ins w:id="11125" w:author="BigCREditor-Post-RAN4#105" w:date="2022-11-29T09:30:00Z">
              <w:r w:rsidRPr="00D80460">
                <w:rPr>
                  <w:rFonts w:ascii="Arial" w:hAnsi="Arial" w:cs="Arial"/>
                  <w:sz w:val="18"/>
                  <w:lang w:eastAsia="en-GB"/>
                </w:rPr>
                <w:t>FDD</w:t>
              </w:r>
            </w:ins>
          </w:p>
        </w:tc>
      </w:tr>
      <w:tr w:rsidR="00996F7C" w:rsidRPr="00D80460" w14:paraId="06713658" w14:textId="77777777" w:rsidTr="00864629">
        <w:trPr>
          <w:cantSplit/>
          <w:trHeight w:val="187"/>
          <w:jc w:val="center"/>
          <w:ins w:id="11126" w:author="BigCREditor-Post-RAN4#105" w:date="2022-11-29T09:30:00Z"/>
        </w:trPr>
        <w:tc>
          <w:tcPr>
            <w:tcW w:w="2122" w:type="dxa"/>
            <w:gridSpan w:val="3"/>
            <w:tcBorders>
              <w:top w:val="nil"/>
              <w:left w:val="single" w:sz="4" w:space="0" w:color="auto"/>
              <w:bottom w:val="single" w:sz="4" w:space="0" w:color="auto"/>
              <w:right w:val="single" w:sz="4" w:space="0" w:color="auto"/>
            </w:tcBorders>
            <w:shd w:val="clear" w:color="auto" w:fill="auto"/>
          </w:tcPr>
          <w:p w14:paraId="32BE3713" w14:textId="77777777" w:rsidR="00996F7C" w:rsidRPr="00D80460" w:rsidRDefault="00996F7C" w:rsidP="00864629">
            <w:pPr>
              <w:keepNext/>
              <w:keepLines/>
              <w:overflowPunct w:val="0"/>
              <w:autoSpaceDE w:val="0"/>
              <w:autoSpaceDN w:val="0"/>
              <w:adjustRightInd w:val="0"/>
              <w:textAlignment w:val="baseline"/>
              <w:rPr>
                <w:ins w:id="11127"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46539E3B" w14:textId="77777777" w:rsidR="00996F7C" w:rsidRPr="00D80460" w:rsidRDefault="00996F7C" w:rsidP="00864629">
            <w:pPr>
              <w:keepNext/>
              <w:keepLines/>
              <w:overflowPunct w:val="0"/>
              <w:autoSpaceDE w:val="0"/>
              <w:autoSpaceDN w:val="0"/>
              <w:adjustRightInd w:val="0"/>
              <w:textAlignment w:val="baseline"/>
              <w:rPr>
                <w:ins w:id="11128" w:author="BigCREditor-Post-RAN4#105" w:date="2022-11-29T09:30:00Z"/>
                <w:rFonts w:ascii="Arial" w:hAnsi="Arial"/>
                <w:sz w:val="18"/>
                <w:lang w:eastAsia="en-GB"/>
              </w:rPr>
            </w:pPr>
            <w:ins w:id="11129" w:author="BigCREditor-Post-RAN4#105" w:date="2022-11-29T09:30:00Z">
              <w:r w:rsidRPr="00D80460">
                <w:rPr>
                  <w:rFonts w:ascii="Arial" w:hAnsi="Arial"/>
                  <w:sz w:val="18"/>
                  <w:lang w:eastAsia="en-GB"/>
                </w:rPr>
                <w:t>Config 2,3</w:t>
              </w:r>
            </w:ins>
          </w:p>
        </w:tc>
        <w:tc>
          <w:tcPr>
            <w:tcW w:w="1134" w:type="dxa"/>
            <w:tcBorders>
              <w:top w:val="nil"/>
              <w:left w:val="single" w:sz="4" w:space="0" w:color="auto"/>
              <w:bottom w:val="single" w:sz="4" w:space="0" w:color="auto"/>
              <w:right w:val="single" w:sz="4" w:space="0" w:color="auto"/>
            </w:tcBorders>
            <w:shd w:val="clear" w:color="auto" w:fill="auto"/>
          </w:tcPr>
          <w:p w14:paraId="10EA1E78" w14:textId="77777777" w:rsidR="00996F7C" w:rsidRPr="00D80460" w:rsidRDefault="00996F7C" w:rsidP="00864629">
            <w:pPr>
              <w:keepNext/>
              <w:keepLines/>
              <w:overflowPunct w:val="0"/>
              <w:autoSpaceDE w:val="0"/>
              <w:autoSpaceDN w:val="0"/>
              <w:adjustRightInd w:val="0"/>
              <w:jc w:val="center"/>
              <w:textAlignment w:val="baseline"/>
              <w:rPr>
                <w:ins w:id="11130"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09F9DB1" w14:textId="77777777" w:rsidR="00996F7C" w:rsidRPr="00D80460" w:rsidRDefault="00996F7C" w:rsidP="00864629">
            <w:pPr>
              <w:keepNext/>
              <w:keepLines/>
              <w:overflowPunct w:val="0"/>
              <w:autoSpaceDE w:val="0"/>
              <w:autoSpaceDN w:val="0"/>
              <w:adjustRightInd w:val="0"/>
              <w:textAlignment w:val="baseline"/>
              <w:rPr>
                <w:ins w:id="11131" w:author="BigCREditor-Post-RAN4#105" w:date="2022-11-29T09:30:00Z"/>
                <w:rFonts w:ascii="Arial" w:hAnsi="Arial" w:cs="Arial"/>
                <w:sz w:val="18"/>
                <w:lang w:eastAsia="en-GB"/>
              </w:rPr>
            </w:pPr>
            <w:ins w:id="11132" w:author="BigCREditor-Post-RAN4#105" w:date="2022-11-29T09:30:00Z">
              <w:r w:rsidRPr="00D80460">
                <w:rPr>
                  <w:rFonts w:ascii="Arial" w:hAnsi="Arial" w:cs="Arial"/>
                  <w:sz w:val="18"/>
                  <w:lang w:eastAsia="en-GB"/>
                </w:rPr>
                <w:t>TDD</w:t>
              </w:r>
            </w:ins>
          </w:p>
        </w:tc>
      </w:tr>
      <w:tr w:rsidR="00996F7C" w:rsidRPr="00D80460" w14:paraId="6DB6DBF7" w14:textId="77777777" w:rsidTr="00864629">
        <w:trPr>
          <w:cantSplit/>
          <w:trHeight w:val="187"/>
          <w:jc w:val="center"/>
          <w:ins w:id="11133" w:author="BigCREditor-Post-RAN4#105" w:date="2022-11-29T09:30:00Z"/>
        </w:trPr>
        <w:tc>
          <w:tcPr>
            <w:tcW w:w="2122" w:type="dxa"/>
            <w:gridSpan w:val="3"/>
            <w:tcBorders>
              <w:top w:val="single" w:sz="4" w:space="0" w:color="auto"/>
              <w:left w:val="single" w:sz="4" w:space="0" w:color="auto"/>
              <w:bottom w:val="nil"/>
              <w:right w:val="single" w:sz="4" w:space="0" w:color="auto"/>
            </w:tcBorders>
            <w:shd w:val="clear" w:color="auto" w:fill="auto"/>
          </w:tcPr>
          <w:p w14:paraId="403E736F" w14:textId="77777777" w:rsidR="00996F7C" w:rsidRPr="00D80460" w:rsidRDefault="00996F7C" w:rsidP="00864629">
            <w:pPr>
              <w:keepNext/>
              <w:keepLines/>
              <w:overflowPunct w:val="0"/>
              <w:autoSpaceDE w:val="0"/>
              <w:autoSpaceDN w:val="0"/>
              <w:adjustRightInd w:val="0"/>
              <w:textAlignment w:val="baseline"/>
              <w:rPr>
                <w:ins w:id="11134" w:author="BigCREditor-Post-RAN4#105" w:date="2022-11-29T09:30:00Z"/>
                <w:rFonts w:ascii="Arial" w:hAnsi="Arial"/>
                <w:sz w:val="18"/>
                <w:lang w:eastAsia="en-GB"/>
              </w:rPr>
            </w:pPr>
            <w:ins w:id="11135" w:author="BigCREditor-Post-RAN4#105" w:date="2022-11-29T09:30:00Z">
              <w:r w:rsidRPr="00D80460">
                <w:rPr>
                  <w:rFonts w:ascii="Arial" w:hAnsi="Arial"/>
                  <w:sz w:val="18"/>
                  <w:lang w:eastAsia="en-GB"/>
                </w:rPr>
                <w:t>TDD configuration</w:t>
              </w:r>
            </w:ins>
          </w:p>
        </w:tc>
        <w:tc>
          <w:tcPr>
            <w:tcW w:w="1559" w:type="dxa"/>
            <w:tcBorders>
              <w:top w:val="single" w:sz="4" w:space="0" w:color="auto"/>
              <w:left w:val="single" w:sz="4" w:space="0" w:color="auto"/>
              <w:bottom w:val="single" w:sz="4" w:space="0" w:color="auto"/>
              <w:right w:val="single" w:sz="4" w:space="0" w:color="auto"/>
            </w:tcBorders>
          </w:tcPr>
          <w:p w14:paraId="36DF47C4" w14:textId="77777777" w:rsidR="00996F7C" w:rsidRPr="00F25FB0" w:rsidRDefault="00996F7C" w:rsidP="00864629">
            <w:pPr>
              <w:keepNext/>
              <w:keepLines/>
              <w:overflowPunct w:val="0"/>
              <w:autoSpaceDE w:val="0"/>
              <w:autoSpaceDN w:val="0"/>
              <w:adjustRightInd w:val="0"/>
              <w:textAlignment w:val="baseline"/>
              <w:rPr>
                <w:ins w:id="11136" w:author="BigCREditor-Post-RAN4#105" w:date="2022-11-29T09:30:00Z"/>
                <w:rFonts w:ascii="Arial" w:hAnsi="Arial"/>
                <w:sz w:val="18"/>
                <w:lang w:eastAsia="zh-CN"/>
              </w:rPr>
            </w:pPr>
            <w:ins w:id="11137"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2ED10E02" w14:textId="77777777" w:rsidR="00996F7C" w:rsidRPr="00D80460" w:rsidRDefault="00996F7C" w:rsidP="00864629">
            <w:pPr>
              <w:keepNext/>
              <w:keepLines/>
              <w:overflowPunct w:val="0"/>
              <w:autoSpaceDE w:val="0"/>
              <w:autoSpaceDN w:val="0"/>
              <w:adjustRightInd w:val="0"/>
              <w:jc w:val="center"/>
              <w:textAlignment w:val="baseline"/>
              <w:rPr>
                <w:ins w:id="11138"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5133A78" w14:textId="77777777" w:rsidR="00996F7C" w:rsidRPr="00D80460" w:rsidRDefault="00996F7C" w:rsidP="00864629">
            <w:pPr>
              <w:keepNext/>
              <w:keepLines/>
              <w:overflowPunct w:val="0"/>
              <w:autoSpaceDE w:val="0"/>
              <w:autoSpaceDN w:val="0"/>
              <w:adjustRightInd w:val="0"/>
              <w:textAlignment w:val="baseline"/>
              <w:rPr>
                <w:ins w:id="11139" w:author="BigCREditor-Post-RAN4#105" w:date="2022-11-29T09:30:00Z"/>
                <w:rFonts w:ascii="Arial" w:hAnsi="Arial" w:cs="Arial"/>
                <w:sz w:val="18"/>
                <w:lang w:eastAsia="en-GB"/>
              </w:rPr>
            </w:pPr>
            <w:ins w:id="11140" w:author="BigCREditor-Post-RAN4#105" w:date="2022-11-29T09:30:00Z">
              <w:r w:rsidRPr="00D80460">
                <w:rPr>
                  <w:rFonts w:ascii="Arial" w:hAnsi="Arial" w:cs="Arial"/>
                  <w:sz w:val="18"/>
                  <w:lang w:eastAsia="en-GB"/>
                </w:rPr>
                <w:t>Not Applicable</w:t>
              </w:r>
            </w:ins>
          </w:p>
        </w:tc>
      </w:tr>
      <w:tr w:rsidR="00996F7C" w:rsidRPr="00D80460" w14:paraId="7C460E48" w14:textId="77777777" w:rsidTr="00864629">
        <w:trPr>
          <w:cantSplit/>
          <w:trHeight w:val="187"/>
          <w:jc w:val="center"/>
          <w:ins w:id="11141" w:author="BigCREditor-Post-RAN4#105" w:date="2022-11-29T09:30:00Z"/>
        </w:trPr>
        <w:tc>
          <w:tcPr>
            <w:tcW w:w="2122" w:type="dxa"/>
            <w:gridSpan w:val="3"/>
            <w:tcBorders>
              <w:top w:val="nil"/>
              <w:left w:val="single" w:sz="4" w:space="0" w:color="auto"/>
              <w:bottom w:val="nil"/>
              <w:right w:val="single" w:sz="4" w:space="0" w:color="auto"/>
            </w:tcBorders>
            <w:shd w:val="clear" w:color="auto" w:fill="auto"/>
          </w:tcPr>
          <w:p w14:paraId="1B2192C9" w14:textId="77777777" w:rsidR="00996F7C" w:rsidRPr="00D80460" w:rsidRDefault="00996F7C" w:rsidP="00864629">
            <w:pPr>
              <w:keepNext/>
              <w:keepLines/>
              <w:overflowPunct w:val="0"/>
              <w:autoSpaceDE w:val="0"/>
              <w:autoSpaceDN w:val="0"/>
              <w:adjustRightInd w:val="0"/>
              <w:textAlignment w:val="baseline"/>
              <w:rPr>
                <w:ins w:id="11142"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7208ECD4" w14:textId="77777777" w:rsidR="00996F7C" w:rsidRPr="00D80460" w:rsidRDefault="00996F7C" w:rsidP="00864629">
            <w:pPr>
              <w:keepNext/>
              <w:keepLines/>
              <w:overflowPunct w:val="0"/>
              <w:autoSpaceDE w:val="0"/>
              <w:autoSpaceDN w:val="0"/>
              <w:adjustRightInd w:val="0"/>
              <w:textAlignment w:val="baseline"/>
              <w:rPr>
                <w:ins w:id="11143" w:author="BigCREditor-Post-RAN4#105" w:date="2022-11-29T09:30:00Z"/>
                <w:rFonts w:ascii="Arial" w:hAnsi="Arial"/>
                <w:sz w:val="18"/>
                <w:lang w:eastAsia="en-GB"/>
              </w:rPr>
            </w:pPr>
            <w:ins w:id="11144"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5B72699D" w14:textId="77777777" w:rsidR="00996F7C" w:rsidRPr="00D80460" w:rsidRDefault="00996F7C" w:rsidP="00864629">
            <w:pPr>
              <w:keepNext/>
              <w:keepLines/>
              <w:overflowPunct w:val="0"/>
              <w:autoSpaceDE w:val="0"/>
              <w:autoSpaceDN w:val="0"/>
              <w:adjustRightInd w:val="0"/>
              <w:jc w:val="center"/>
              <w:textAlignment w:val="baseline"/>
              <w:rPr>
                <w:ins w:id="11145"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F4A9BC1" w14:textId="77777777" w:rsidR="00996F7C" w:rsidRPr="00D80460" w:rsidRDefault="00996F7C" w:rsidP="00864629">
            <w:pPr>
              <w:keepNext/>
              <w:keepLines/>
              <w:overflowPunct w:val="0"/>
              <w:autoSpaceDE w:val="0"/>
              <w:autoSpaceDN w:val="0"/>
              <w:adjustRightInd w:val="0"/>
              <w:textAlignment w:val="baseline"/>
              <w:rPr>
                <w:ins w:id="11146" w:author="BigCREditor-Post-RAN4#105" w:date="2022-11-29T09:30:00Z"/>
                <w:rFonts w:ascii="Arial" w:hAnsi="Arial" w:cs="Arial"/>
                <w:sz w:val="18"/>
                <w:lang w:eastAsia="en-GB"/>
              </w:rPr>
            </w:pPr>
            <w:ins w:id="11147" w:author="BigCREditor-Post-RAN4#105" w:date="2022-11-29T09:30:00Z">
              <w:r w:rsidRPr="00D80460">
                <w:rPr>
                  <w:rFonts w:ascii="Arial" w:hAnsi="Arial" w:cs="Arial"/>
                  <w:sz w:val="18"/>
                  <w:lang w:eastAsia="en-GB"/>
                </w:rPr>
                <w:t>TDDConf.1.1</w:t>
              </w:r>
            </w:ins>
          </w:p>
        </w:tc>
      </w:tr>
      <w:tr w:rsidR="00996F7C" w:rsidRPr="00D80460" w14:paraId="6B37986C" w14:textId="77777777" w:rsidTr="00864629">
        <w:trPr>
          <w:cantSplit/>
          <w:trHeight w:val="187"/>
          <w:jc w:val="center"/>
          <w:ins w:id="11148" w:author="BigCREditor-Post-RAN4#105" w:date="2022-11-29T09:30:00Z"/>
        </w:trPr>
        <w:tc>
          <w:tcPr>
            <w:tcW w:w="2122" w:type="dxa"/>
            <w:gridSpan w:val="3"/>
            <w:tcBorders>
              <w:top w:val="nil"/>
              <w:left w:val="single" w:sz="4" w:space="0" w:color="auto"/>
              <w:bottom w:val="single" w:sz="4" w:space="0" w:color="auto"/>
              <w:right w:val="single" w:sz="4" w:space="0" w:color="auto"/>
            </w:tcBorders>
            <w:shd w:val="clear" w:color="auto" w:fill="auto"/>
          </w:tcPr>
          <w:p w14:paraId="269ED1D3" w14:textId="77777777" w:rsidR="00996F7C" w:rsidRPr="00D80460" w:rsidRDefault="00996F7C" w:rsidP="00864629">
            <w:pPr>
              <w:keepNext/>
              <w:keepLines/>
              <w:overflowPunct w:val="0"/>
              <w:autoSpaceDE w:val="0"/>
              <w:autoSpaceDN w:val="0"/>
              <w:adjustRightInd w:val="0"/>
              <w:textAlignment w:val="baseline"/>
              <w:rPr>
                <w:ins w:id="11149"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35E45442" w14:textId="77777777" w:rsidR="00996F7C" w:rsidRPr="00D80460" w:rsidRDefault="00996F7C" w:rsidP="00864629">
            <w:pPr>
              <w:keepNext/>
              <w:keepLines/>
              <w:overflowPunct w:val="0"/>
              <w:autoSpaceDE w:val="0"/>
              <w:autoSpaceDN w:val="0"/>
              <w:adjustRightInd w:val="0"/>
              <w:textAlignment w:val="baseline"/>
              <w:rPr>
                <w:ins w:id="11150" w:author="BigCREditor-Post-RAN4#105" w:date="2022-11-29T09:30:00Z"/>
                <w:rFonts w:ascii="Arial" w:hAnsi="Arial"/>
                <w:sz w:val="18"/>
                <w:lang w:eastAsia="en-GB"/>
              </w:rPr>
            </w:pPr>
            <w:ins w:id="11151"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13814231" w14:textId="77777777" w:rsidR="00996F7C" w:rsidRPr="00D80460" w:rsidRDefault="00996F7C" w:rsidP="00864629">
            <w:pPr>
              <w:keepNext/>
              <w:keepLines/>
              <w:overflowPunct w:val="0"/>
              <w:autoSpaceDE w:val="0"/>
              <w:autoSpaceDN w:val="0"/>
              <w:adjustRightInd w:val="0"/>
              <w:jc w:val="center"/>
              <w:textAlignment w:val="baseline"/>
              <w:rPr>
                <w:ins w:id="11152"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60D51FF3" w14:textId="77777777" w:rsidR="00996F7C" w:rsidRPr="00D80460" w:rsidRDefault="00996F7C" w:rsidP="00864629">
            <w:pPr>
              <w:keepNext/>
              <w:keepLines/>
              <w:overflowPunct w:val="0"/>
              <w:autoSpaceDE w:val="0"/>
              <w:autoSpaceDN w:val="0"/>
              <w:adjustRightInd w:val="0"/>
              <w:textAlignment w:val="baseline"/>
              <w:rPr>
                <w:ins w:id="11153" w:author="BigCREditor-Post-RAN4#105" w:date="2022-11-29T09:30:00Z"/>
                <w:rFonts w:ascii="Arial" w:hAnsi="Arial" w:cs="Arial"/>
                <w:sz w:val="18"/>
                <w:lang w:eastAsia="en-GB"/>
              </w:rPr>
            </w:pPr>
            <w:ins w:id="11154" w:author="BigCREditor-Post-RAN4#105" w:date="2022-11-29T09:30:00Z">
              <w:r w:rsidRPr="00D80460">
                <w:rPr>
                  <w:rFonts w:ascii="Arial" w:hAnsi="Arial" w:cs="Arial"/>
                  <w:sz w:val="18"/>
                  <w:lang w:eastAsia="en-GB"/>
                </w:rPr>
                <w:t>TDDConf.2.1</w:t>
              </w:r>
            </w:ins>
          </w:p>
        </w:tc>
      </w:tr>
      <w:tr w:rsidR="00996F7C" w:rsidRPr="00D80460" w14:paraId="32F4C35F" w14:textId="77777777" w:rsidTr="00864629">
        <w:trPr>
          <w:cantSplit/>
          <w:trHeight w:val="187"/>
          <w:jc w:val="center"/>
          <w:ins w:id="11155" w:author="BigCREditor-Post-RAN4#105" w:date="2022-11-29T09:30:00Z"/>
        </w:trPr>
        <w:tc>
          <w:tcPr>
            <w:tcW w:w="2122" w:type="dxa"/>
            <w:gridSpan w:val="3"/>
            <w:tcBorders>
              <w:top w:val="single" w:sz="4" w:space="0" w:color="auto"/>
              <w:left w:val="single" w:sz="4" w:space="0" w:color="auto"/>
              <w:bottom w:val="nil"/>
              <w:right w:val="single" w:sz="4" w:space="0" w:color="auto"/>
            </w:tcBorders>
            <w:shd w:val="clear" w:color="auto" w:fill="auto"/>
          </w:tcPr>
          <w:p w14:paraId="4EDF5DB2" w14:textId="77777777" w:rsidR="00996F7C" w:rsidRPr="00D80460" w:rsidRDefault="00996F7C" w:rsidP="00864629">
            <w:pPr>
              <w:keepNext/>
              <w:keepLines/>
              <w:overflowPunct w:val="0"/>
              <w:autoSpaceDE w:val="0"/>
              <w:autoSpaceDN w:val="0"/>
              <w:adjustRightInd w:val="0"/>
              <w:textAlignment w:val="baseline"/>
              <w:rPr>
                <w:ins w:id="11156" w:author="BigCREditor-Post-RAN4#105" w:date="2022-11-29T09:30:00Z"/>
                <w:rFonts w:ascii="Arial" w:hAnsi="Arial"/>
                <w:sz w:val="18"/>
                <w:lang w:eastAsia="en-GB"/>
              </w:rPr>
            </w:pPr>
            <w:proofErr w:type="spellStart"/>
            <w:ins w:id="11157" w:author="BigCREditor-Post-RAN4#105" w:date="2022-11-29T09:30:00Z">
              <w:r w:rsidRPr="00D80460">
                <w:rPr>
                  <w:rFonts w:ascii="Arial" w:hAnsi="Arial"/>
                  <w:sz w:val="18"/>
                  <w:lang w:eastAsia="en-GB"/>
                </w:rPr>
                <w:t>BW</w:t>
              </w:r>
              <w:r w:rsidRPr="00D80460">
                <w:rPr>
                  <w:rFonts w:ascii="Arial" w:hAnsi="Arial"/>
                  <w:sz w:val="18"/>
                  <w:vertAlign w:val="subscript"/>
                  <w:lang w:eastAsia="en-GB"/>
                </w:rPr>
                <w:t>channel</w:t>
              </w:r>
              <w:proofErr w:type="spellEnd"/>
            </w:ins>
          </w:p>
        </w:tc>
        <w:tc>
          <w:tcPr>
            <w:tcW w:w="1559" w:type="dxa"/>
            <w:tcBorders>
              <w:top w:val="single" w:sz="4" w:space="0" w:color="auto"/>
              <w:left w:val="single" w:sz="4" w:space="0" w:color="auto"/>
              <w:bottom w:val="single" w:sz="4" w:space="0" w:color="auto"/>
              <w:right w:val="single" w:sz="4" w:space="0" w:color="auto"/>
            </w:tcBorders>
          </w:tcPr>
          <w:p w14:paraId="6A1A563F" w14:textId="77777777" w:rsidR="00996F7C" w:rsidRPr="00D80460" w:rsidRDefault="00996F7C" w:rsidP="00864629">
            <w:pPr>
              <w:keepNext/>
              <w:keepLines/>
              <w:overflowPunct w:val="0"/>
              <w:autoSpaceDE w:val="0"/>
              <w:autoSpaceDN w:val="0"/>
              <w:adjustRightInd w:val="0"/>
              <w:textAlignment w:val="baseline"/>
              <w:rPr>
                <w:ins w:id="11158" w:author="BigCREditor-Post-RAN4#105" w:date="2022-11-29T09:30:00Z"/>
                <w:rFonts w:ascii="Arial" w:hAnsi="Arial"/>
                <w:sz w:val="18"/>
                <w:lang w:eastAsia="en-GB"/>
              </w:rPr>
            </w:pPr>
            <w:ins w:id="11159"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w:t>
              </w:r>
            </w:ins>
          </w:p>
        </w:tc>
        <w:tc>
          <w:tcPr>
            <w:tcW w:w="1134" w:type="dxa"/>
            <w:tcBorders>
              <w:top w:val="single" w:sz="4" w:space="0" w:color="auto"/>
              <w:left w:val="single" w:sz="4" w:space="0" w:color="auto"/>
              <w:bottom w:val="nil"/>
              <w:right w:val="single" w:sz="4" w:space="0" w:color="auto"/>
            </w:tcBorders>
            <w:shd w:val="clear" w:color="auto" w:fill="auto"/>
          </w:tcPr>
          <w:p w14:paraId="0F6B8DE6" w14:textId="77777777" w:rsidR="00996F7C" w:rsidRPr="00D80460" w:rsidRDefault="00996F7C" w:rsidP="00864629">
            <w:pPr>
              <w:keepNext/>
              <w:keepLines/>
              <w:overflowPunct w:val="0"/>
              <w:autoSpaceDE w:val="0"/>
              <w:autoSpaceDN w:val="0"/>
              <w:adjustRightInd w:val="0"/>
              <w:jc w:val="center"/>
              <w:textAlignment w:val="baseline"/>
              <w:rPr>
                <w:ins w:id="11160"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C2F7052" w14:textId="77777777" w:rsidR="00996F7C" w:rsidRPr="00D80460" w:rsidRDefault="00996F7C" w:rsidP="00864629">
            <w:pPr>
              <w:keepNext/>
              <w:keepLines/>
              <w:overflowPunct w:val="0"/>
              <w:autoSpaceDE w:val="0"/>
              <w:autoSpaceDN w:val="0"/>
              <w:adjustRightInd w:val="0"/>
              <w:textAlignment w:val="baseline"/>
              <w:rPr>
                <w:ins w:id="11161" w:author="BigCREditor-Post-RAN4#105" w:date="2022-11-29T09:30:00Z"/>
                <w:rFonts w:ascii="Arial" w:eastAsia="Malgun Gothic" w:hAnsi="Arial" w:cs="Arial"/>
                <w:sz w:val="18"/>
                <w:szCs w:val="18"/>
                <w:lang w:eastAsia="en-GB"/>
              </w:rPr>
            </w:pPr>
            <w:ins w:id="11162" w:author="BigCREditor-Post-RAN4#105" w:date="2022-11-29T09:30:00Z">
              <w:r w:rsidRPr="00D80460">
                <w:rPr>
                  <w:rFonts w:ascii="Arial" w:eastAsia="Malgun Gothic" w:hAnsi="Arial"/>
                  <w:sz w:val="18"/>
                  <w:szCs w:val="18"/>
                  <w:lang w:eastAsia="en-GB"/>
                </w:rPr>
                <w:t xml:space="preserve">10 MHz: </w:t>
              </w:r>
              <w:proofErr w:type="spellStart"/>
              <w:proofErr w:type="gramStart"/>
              <w:r w:rsidRPr="00D80460">
                <w:rPr>
                  <w:rFonts w:ascii="Arial" w:eastAsia="Malgun Gothic" w:hAnsi="Arial" w:cs="Arial"/>
                  <w:sz w:val="18"/>
                  <w:szCs w:val="18"/>
                  <w:lang w:eastAsia="en-GB"/>
                </w:rPr>
                <w:t>N</w:t>
              </w:r>
              <w:r w:rsidRPr="00D80460">
                <w:rPr>
                  <w:rFonts w:ascii="Arial" w:eastAsia="Malgun Gothic" w:hAnsi="Arial" w:cs="Arial"/>
                  <w:sz w:val="18"/>
                  <w:szCs w:val="18"/>
                  <w:vertAlign w:val="subscript"/>
                  <w:lang w:eastAsia="en-GB"/>
                </w:rPr>
                <w:t>RB,c</w:t>
              </w:r>
              <w:proofErr w:type="spellEnd"/>
              <w:proofErr w:type="gramEnd"/>
              <w:r w:rsidRPr="00D80460">
                <w:rPr>
                  <w:rFonts w:ascii="Arial" w:eastAsia="Malgun Gothic" w:hAnsi="Arial" w:cs="Arial"/>
                  <w:sz w:val="18"/>
                  <w:szCs w:val="18"/>
                  <w:lang w:eastAsia="en-GB"/>
                </w:rPr>
                <w:t xml:space="preserve"> = 52</w:t>
              </w:r>
            </w:ins>
          </w:p>
        </w:tc>
      </w:tr>
      <w:tr w:rsidR="00996F7C" w:rsidRPr="00D80460" w14:paraId="2F2D665C" w14:textId="77777777" w:rsidTr="00864629">
        <w:trPr>
          <w:cantSplit/>
          <w:trHeight w:val="187"/>
          <w:jc w:val="center"/>
          <w:ins w:id="11163" w:author="BigCREditor-Post-RAN4#105" w:date="2022-11-29T09:30:00Z"/>
        </w:trPr>
        <w:tc>
          <w:tcPr>
            <w:tcW w:w="2122" w:type="dxa"/>
            <w:gridSpan w:val="3"/>
            <w:tcBorders>
              <w:top w:val="nil"/>
              <w:left w:val="single" w:sz="4" w:space="0" w:color="auto"/>
              <w:bottom w:val="nil"/>
              <w:right w:val="single" w:sz="4" w:space="0" w:color="auto"/>
            </w:tcBorders>
            <w:shd w:val="clear" w:color="auto" w:fill="auto"/>
          </w:tcPr>
          <w:p w14:paraId="72F7D539" w14:textId="77777777" w:rsidR="00996F7C" w:rsidRPr="00D80460" w:rsidRDefault="00996F7C" w:rsidP="00864629">
            <w:pPr>
              <w:keepNext/>
              <w:keepLines/>
              <w:overflowPunct w:val="0"/>
              <w:autoSpaceDE w:val="0"/>
              <w:autoSpaceDN w:val="0"/>
              <w:adjustRightInd w:val="0"/>
              <w:textAlignment w:val="baseline"/>
              <w:rPr>
                <w:ins w:id="11164"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28BBD103" w14:textId="77777777" w:rsidR="00996F7C" w:rsidRPr="00D80460" w:rsidRDefault="00996F7C" w:rsidP="00864629">
            <w:pPr>
              <w:keepNext/>
              <w:keepLines/>
              <w:overflowPunct w:val="0"/>
              <w:autoSpaceDE w:val="0"/>
              <w:autoSpaceDN w:val="0"/>
              <w:adjustRightInd w:val="0"/>
              <w:textAlignment w:val="baseline"/>
              <w:rPr>
                <w:ins w:id="11165" w:author="BigCREditor-Post-RAN4#105" w:date="2022-11-29T09:30:00Z"/>
                <w:rFonts w:ascii="Arial" w:hAnsi="Arial"/>
                <w:sz w:val="18"/>
                <w:lang w:eastAsia="en-GB"/>
              </w:rPr>
            </w:pPr>
            <w:ins w:id="11166"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484E29BF" w14:textId="77777777" w:rsidR="00996F7C" w:rsidRPr="00D80460" w:rsidRDefault="00996F7C" w:rsidP="00864629">
            <w:pPr>
              <w:keepNext/>
              <w:keepLines/>
              <w:overflowPunct w:val="0"/>
              <w:autoSpaceDE w:val="0"/>
              <w:autoSpaceDN w:val="0"/>
              <w:adjustRightInd w:val="0"/>
              <w:jc w:val="center"/>
              <w:textAlignment w:val="baseline"/>
              <w:rPr>
                <w:ins w:id="11167"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79A44D10" w14:textId="77777777" w:rsidR="00996F7C" w:rsidRPr="00D80460" w:rsidRDefault="00996F7C" w:rsidP="00864629">
            <w:pPr>
              <w:keepNext/>
              <w:keepLines/>
              <w:overflowPunct w:val="0"/>
              <w:autoSpaceDE w:val="0"/>
              <w:autoSpaceDN w:val="0"/>
              <w:adjustRightInd w:val="0"/>
              <w:textAlignment w:val="baseline"/>
              <w:rPr>
                <w:ins w:id="11168" w:author="BigCREditor-Post-RAN4#105" w:date="2022-11-29T09:30:00Z"/>
                <w:rFonts w:ascii="Arial" w:eastAsia="Malgun Gothic" w:hAnsi="Arial"/>
                <w:sz w:val="18"/>
                <w:szCs w:val="18"/>
                <w:lang w:eastAsia="en-GB"/>
              </w:rPr>
            </w:pPr>
            <w:ins w:id="11169" w:author="BigCREditor-Post-RAN4#105" w:date="2022-11-29T09:30:00Z">
              <w:r w:rsidRPr="00D80460">
                <w:rPr>
                  <w:rFonts w:ascii="Arial" w:eastAsia="Malgun Gothic" w:hAnsi="Arial"/>
                  <w:sz w:val="18"/>
                  <w:szCs w:val="18"/>
                  <w:lang w:eastAsia="en-GB"/>
                </w:rPr>
                <w:t xml:space="preserve">10 MHz: </w:t>
              </w:r>
              <w:proofErr w:type="spellStart"/>
              <w:proofErr w:type="gramStart"/>
              <w:r w:rsidRPr="00D80460">
                <w:rPr>
                  <w:rFonts w:ascii="Arial" w:eastAsia="Malgun Gothic" w:hAnsi="Arial" w:cs="Arial"/>
                  <w:sz w:val="18"/>
                  <w:szCs w:val="18"/>
                  <w:lang w:eastAsia="en-GB"/>
                </w:rPr>
                <w:t>N</w:t>
              </w:r>
              <w:r w:rsidRPr="00D80460">
                <w:rPr>
                  <w:rFonts w:ascii="Arial" w:eastAsia="Malgun Gothic" w:hAnsi="Arial" w:cs="Arial"/>
                  <w:sz w:val="18"/>
                  <w:szCs w:val="18"/>
                  <w:vertAlign w:val="subscript"/>
                  <w:lang w:eastAsia="en-GB"/>
                </w:rPr>
                <w:t>RB,c</w:t>
              </w:r>
              <w:proofErr w:type="spellEnd"/>
              <w:proofErr w:type="gramEnd"/>
              <w:r w:rsidRPr="00D80460">
                <w:rPr>
                  <w:rFonts w:ascii="Arial" w:eastAsia="Malgun Gothic" w:hAnsi="Arial" w:cs="Arial"/>
                  <w:sz w:val="18"/>
                  <w:szCs w:val="18"/>
                  <w:lang w:eastAsia="en-GB"/>
                </w:rPr>
                <w:t xml:space="preserve"> = 52</w:t>
              </w:r>
            </w:ins>
          </w:p>
        </w:tc>
      </w:tr>
      <w:tr w:rsidR="00996F7C" w:rsidRPr="00D80460" w14:paraId="32A24FE9" w14:textId="77777777" w:rsidTr="00864629">
        <w:trPr>
          <w:cantSplit/>
          <w:trHeight w:val="187"/>
          <w:jc w:val="center"/>
          <w:ins w:id="11170" w:author="BigCREditor-Post-RAN4#105" w:date="2022-11-29T09:30:00Z"/>
        </w:trPr>
        <w:tc>
          <w:tcPr>
            <w:tcW w:w="2122" w:type="dxa"/>
            <w:gridSpan w:val="3"/>
            <w:tcBorders>
              <w:top w:val="nil"/>
              <w:left w:val="single" w:sz="4" w:space="0" w:color="auto"/>
              <w:bottom w:val="single" w:sz="4" w:space="0" w:color="auto"/>
              <w:right w:val="single" w:sz="4" w:space="0" w:color="auto"/>
            </w:tcBorders>
            <w:shd w:val="clear" w:color="auto" w:fill="auto"/>
          </w:tcPr>
          <w:p w14:paraId="7BBCA186" w14:textId="77777777" w:rsidR="00996F7C" w:rsidRPr="00D80460" w:rsidRDefault="00996F7C" w:rsidP="00864629">
            <w:pPr>
              <w:keepNext/>
              <w:keepLines/>
              <w:overflowPunct w:val="0"/>
              <w:autoSpaceDE w:val="0"/>
              <w:autoSpaceDN w:val="0"/>
              <w:adjustRightInd w:val="0"/>
              <w:textAlignment w:val="baseline"/>
              <w:rPr>
                <w:ins w:id="11171"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0E8D842C" w14:textId="77777777" w:rsidR="00996F7C" w:rsidRPr="00D80460" w:rsidRDefault="00996F7C" w:rsidP="00864629">
            <w:pPr>
              <w:keepNext/>
              <w:keepLines/>
              <w:overflowPunct w:val="0"/>
              <w:autoSpaceDE w:val="0"/>
              <w:autoSpaceDN w:val="0"/>
              <w:adjustRightInd w:val="0"/>
              <w:textAlignment w:val="baseline"/>
              <w:rPr>
                <w:ins w:id="11172" w:author="BigCREditor-Post-RAN4#105" w:date="2022-11-29T09:30:00Z"/>
                <w:rFonts w:ascii="Arial" w:hAnsi="Arial"/>
                <w:sz w:val="18"/>
                <w:lang w:eastAsia="en-GB"/>
              </w:rPr>
            </w:pPr>
            <w:ins w:id="11173"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66145470" w14:textId="77777777" w:rsidR="00996F7C" w:rsidRPr="00D80460" w:rsidRDefault="00996F7C" w:rsidP="00864629">
            <w:pPr>
              <w:keepNext/>
              <w:keepLines/>
              <w:overflowPunct w:val="0"/>
              <w:autoSpaceDE w:val="0"/>
              <w:autoSpaceDN w:val="0"/>
              <w:adjustRightInd w:val="0"/>
              <w:jc w:val="center"/>
              <w:textAlignment w:val="baseline"/>
              <w:rPr>
                <w:ins w:id="11174"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4F83F54" w14:textId="77777777" w:rsidR="00996F7C" w:rsidRPr="00D80460" w:rsidRDefault="00996F7C" w:rsidP="00864629">
            <w:pPr>
              <w:keepNext/>
              <w:keepLines/>
              <w:overflowPunct w:val="0"/>
              <w:autoSpaceDE w:val="0"/>
              <w:autoSpaceDN w:val="0"/>
              <w:adjustRightInd w:val="0"/>
              <w:textAlignment w:val="baseline"/>
              <w:rPr>
                <w:ins w:id="11175" w:author="BigCREditor-Post-RAN4#105" w:date="2022-11-29T09:30:00Z"/>
                <w:rFonts w:ascii="Arial" w:eastAsia="Malgun Gothic" w:hAnsi="Arial"/>
                <w:sz w:val="18"/>
                <w:szCs w:val="18"/>
                <w:lang w:eastAsia="en-GB"/>
              </w:rPr>
            </w:pPr>
            <w:ins w:id="11176" w:author="BigCREditor-Post-RAN4#105" w:date="2022-11-29T09:30:00Z">
              <w:r>
                <w:rPr>
                  <w:rFonts w:ascii="Arial" w:hAnsi="Arial" w:hint="eastAsia"/>
                  <w:sz w:val="18"/>
                  <w:szCs w:val="18"/>
                  <w:lang w:eastAsia="zh-CN"/>
                </w:rPr>
                <w:t>2</w:t>
              </w:r>
              <w:r w:rsidRPr="00D80460">
                <w:rPr>
                  <w:rFonts w:ascii="Arial" w:eastAsia="Malgun Gothic" w:hAnsi="Arial"/>
                  <w:sz w:val="18"/>
                  <w:szCs w:val="18"/>
                  <w:lang w:eastAsia="en-GB"/>
                </w:rPr>
                <w:t xml:space="preserve">0 MHz: </w:t>
              </w:r>
              <w:proofErr w:type="spellStart"/>
              <w:proofErr w:type="gramStart"/>
              <w:r w:rsidRPr="00D80460">
                <w:rPr>
                  <w:rFonts w:ascii="Arial" w:eastAsia="Malgun Gothic" w:hAnsi="Arial" w:cs="Arial"/>
                  <w:sz w:val="18"/>
                  <w:szCs w:val="18"/>
                  <w:lang w:eastAsia="en-GB"/>
                </w:rPr>
                <w:t>N</w:t>
              </w:r>
              <w:r w:rsidRPr="00D80460">
                <w:rPr>
                  <w:rFonts w:ascii="Arial" w:eastAsia="Malgun Gothic" w:hAnsi="Arial" w:cs="Arial"/>
                  <w:sz w:val="18"/>
                  <w:szCs w:val="18"/>
                  <w:vertAlign w:val="subscript"/>
                  <w:lang w:eastAsia="en-GB"/>
                </w:rPr>
                <w:t>RB,c</w:t>
              </w:r>
              <w:proofErr w:type="spellEnd"/>
              <w:proofErr w:type="gramEnd"/>
              <w:r>
                <w:rPr>
                  <w:rFonts w:ascii="Arial" w:eastAsia="Malgun Gothic" w:hAnsi="Arial" w:cs="Arial"/>
                  <w:sz w:val="18"/>
                  <w:szCs w:val="18"/>
                  <w:lang w:eastAsia="en-GB"/>
                </w:rPr>
                <w:t xml:space="preserve"> = </w:t>
              </w:r>
              <w:r>
                <w:rPr>
                  <w:rFonts w:ascii="Arial" w:hAnsi="Arial" w:cs="Arial" w:hint="eastAsia"/>
                  <w:sz w:val="18"/>
                  <w:szCs w:val="18"/>
                  <w:lang w:eastAsia="zh-CN"/>
                </w:rPr>
                <w:t>51</w:t>
              </w:r>
              <w:r w:rsidRPr="00D80460">
                <w:rPr>
                  <w:rFonts w:ascii="Arial" w:eastAsia="Malgun Gothic" w:hAnsi="Arial" w:cs="Arial"/>
                  <w:sz w:val="18"/>
                  <w:szCs w:val="18"/>
                  <w:lang w:eastAsia="en-GB"/>
                </w:rPr>
                <w:t xml:space="preserve"> </w:t>
              </w:r>
            </w:ins>
          </w:p>
        </w:tc>
      </w:tr>
      <w:tr w:rsidR="00996F7C" w:rsidRPr="00D80460" w14:paraId="3353EE8E" w14:textId="77777777" w:rsidTr="00864629">
        <w:trPr>
          <w:cantSplit/>
          <w:trHeight w:val="187"/>
          <w:jc w:val="center"/>
          <w:ins w:id="11177" w:author="BigCREditor-Post-RAN4#105" w:date="2022-11-29T09:30:00Z"/>
        </w:trPr>
        <w:tc>
          <w:tcPr>
            <w:tcW w:w="2122" w:type="dxa"/>
            <w:gridSpan w:val="3"/>
            <w:tcBorders>
              <w:top w:val="nil"/>
              <w:left w:val="single" w:sz="4" w:space="0" w:color="auto"/>
              <w:bottom w:val="single" w:sz="4" w:space="0" w:color="auto"/>
              <w:right w:val="single" w:sz="4" w:space="0" w:color="auto"/>
            </w:tcBorders>
            <w:shd w:val="clear" w:color="auto" w:fill="auto"/>
          </w:tcPr>
          <w:p w14:paraId="17E061AF" w14:textId="77777777" w:rsidR="00996F7C" w:rsidRPr="00D80460" w:rsidRDefault="00996F7C" w:rsidP="00864629">
            <w:pPr>
              <w:keepNext/>
              <w:keepLines/>
              <w:overflowPunct w:val="0"/>
              <w:autoSpaceDE w:val="0"/>
              <w:autoSpaceDN w:val="0"/>
              <w:adjustRightInd w:val="0"/>
              <w:textAlignment w:val="baseline"/>
              <w:rPr>
                <w:ins w:id="11178"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1610275B" w14:textId="77777777" w:rsidR="00996F7C" w:rsidRPr="00F25FB0" w:rsidRDefault="00996F7C" w:rsidP="00864629">
            <w:pPr>
              <w:keepNext/>
              <w:keepLines/>
              <w:overflowPunct w:val="0"/>
              <w:autoSpaceDE w:val="0"/>
              <w:autoSpaceDN w:val="0"/>
              <w:adjustRightInd w:val="0"/>
              <w:textAlignment w:val="baseline"/>
              <w:rPr>
                <w:ins w:id="11179" w:author="BigCREditor-Post-RAN4#105" w:date="2022-11-29T09:30:00Z"/>
                <w:rFonts w:ascii="Arial" w:hAnsi="Arial"/>
                <w:sz w:val="18"/>
                <w:lang w:eastAsia="zh-CN"/>
              </w:rPr>
            </w:pPr>
            <w:ins w:id="11180" w:author="BigCREditor-Post-RAN4#105" w:date="2022-11-29T09:30:00Z">
              <w:r>
                <w:rPr>
                  <w:rFonts w:ascii="Arial" w:hAnsi="Arial" w:hint="eastAsia"/>
                  <w:sz w:val="18"/>
                  <w:lang w:eastAsia="zh-CN"/>
                </w:rPr>
                <w:t>Config 4</w:t>
              </w:r>
            </w:ins>
          </w:p>
        </w:tc>
        <w:tc>
          <w:tcPr>
            <w:tcW w:w="1134" w:type="dxa"/>
            <w:tcBorders>
              <w:top w:val="nil"/>
              <w:left w:val="single" w:sz="4" w:space="0" w:color="auto"/>
              <w:bottom w:val="single" w:sz="4" w:space="0" w:color="auto"/>
              <w:right w:val="single" w:sz="4" w:space="0" w:color="auto"/>
            </w:tcBorders>
            <w:shd w:val="clear" w:color="auto" w:fill="auto"/>
          </w:tcPr>
          <w:p w14:paraId="04C28B0E" w14:textId="77777777" w:rsidR="00996F7C" w:rsidRPr="00D80460" w:rsidRDefault="00996F7C" w:rsidP="00864629">
            <w:pPr>
              <w:keepNext/>
              <w:keepLines/>
              <w:overflowPunct w:val="0"/>
              <w:autoSpaceDE w:val="0"/>
              <w:autoSpaceDN w:val="0"/>
              <w:adjustRightInd w:val="0"/>
              <w:jc w:val="center"/>
              <w:textAlignment w:val="baseline"/>
              <w:rPr>
                <w:ins w:id="11181"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65D4605" w14:textId="77777777" w:rsidR="00996F7C" w:rsidRPr="00A251CE" w:rsidRDefault="00996F7C" w:rsidP="00864629">
            <w:pPr>
              <w:keepNext/>
              <w:keepLines/>
              <w:overflowPunct w:val="0"/>
              <w:autoSpaceDE w:val="0"/>
              <w:autoSpaceDN w:val="0"/>
              <w:adjustRightInd w:val="0"/>
              <w:textAlignment w:val="baseline"/>
              <w:rPr>
                <w:ins w:id="11182" w:author="BigCREditor-Post-RAN4#105" w:date="2022-11-29T09:30:00Z"/>
                <w:rFonts w:ascii="Arial" w:hAnsi="Arial"/>
                <w:sz w:val="18"/>
                <w:szCs w:val="18"/>
                <w:lang w:eastAsia="zh-CN"/>
              </w:rPr>
            </w:pPr>
            <w:ins w:id="11183" w:author="BigCREditor-Post-RAN4#105" w:date="2022-11-29T09:30:00Z">
              <w:r>
                <w:rPr>
                  <w:rFonts w:ascii="Arial" w:hAnsi="Arial" w:hint="eastAsia"/>
                  <w:sz w:val="18"/>
                  <w:szCs w:val="18"/>
                  <w:lang w:eastAsia="zh-CN"/>
                </w:rPr>
                <w:t>1</w:t>
              </w:r>
              <w:r w:rsidRPr="00D80460">
                <w:rPr>
                  <w:rFonts w:ascii="Arial" w:eastAsia="Malgun Gothic" w:hAnsi="Arial"/>
                  <w:sz w:val="18"/>
                  <w:szCs w:val="18"/>
                  <w:lang w:eastAsia="en-GB"/>
                </w:rPr>
                <w:t xml:space="preserve">0 MHz: </w:t>
              </w:r>
              <w:proofErr w:type="spellStart"/>
              <w:proofErr w:type="gramStart"/>
              <w:r w:rsidRPr="00D80460">
                <w:rPr>
                  <w:rFonts w:ascii="Arial" w:eastAsia="Malgun Gothic" w:hAnsi="Arial" w:cs="Arial"/>
                  <w:sz w:val="18"/>
                  <w:szCs w:val="18"/>
                  <w:lang w:eastAsia="en-GB"/>
                </w:rPr>
                <w:t>N</w:t>
              </w:r>
              <w:r w:rsidRPr="00D80460">
                <w:rPr>
                  <w:rFonts w:ascii="Arial" w:eastAsia="Malgun Gothic" w:hAnsi="Arial" w:cs="Arial"/>
                  <w:sz w:val="18"/>
                  <w:szCs w:val="18"/>
                  <w:vertAlign w:val="subscript"/>
                  <w:lang w:eastAsia="en-GB"/>
                </w:rPr>
                <w:t>RB,c</w:t>
              </w:r>
              <w:proofErr w:type="spellEnd"/>
              <w:proofErr w:type="gramEnd"/>
              <w:r w:rsidRPr="00D80460">
                <w:rPr>
                  <w:rFonts w:ascii="Arial" w:eastAsia="Malgun Gothic" w:hAnsi="Arial" w:cs="Arial"/>
                  <w:sz w:val="18"/>
                  <w:szCs w:val="18"/>
                  <w:lang w:eastAsia="en-GB"/>
                </w:rPr>
                <w:t xml:space="preserve"> = </w:t>
              </w:r>
              <w:r>
                <w:rPr>
                  <w:rFonts w:ascii="Arial" w:hAnsi="Arial" w:cs="Arial" w:hint="eastAsia"/>
                  <w:sz w:val="18"/>
                  <w:szCs w:val="18"/>
                  <w:lang w:eastAsia="zh-CN"/>
                </w:rPr>
                <w:t>52</w:t>
              </w:r>
            </w:ins>
          </w:p>
        </w:tc>
      </w:tr>
      <w:tr w:rsidR="00996F7C" w:rsidRPr="00D80460" w14:paraId="3389523E" w14:textId="77777777" w:rsidTr="00864629">
        <w:trPr>
          <w:cantSplit/>
          <w:trHeight w:val="187"/>
          <w:jc w:val="center"/>
          <w:ins w:id="11184"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35F39507" w14:textId="77777777" w:rsidR="00996F7C" w:rsidRPr="00D80460" w:rsidRDefault="00996F7C" w:rsidP="00864629">
            <w:pPr>
              <w:keepNext/>
              <w:keepLines/>
              <w:overflowPunct w:val="0"/>
              <w:autoSpaceDE w:val="0"/>
              <w:autoSpaceDN w:val="0"/>
              <w:adjustRightInd w:val="0"/>
              <w:textAlignment w:val="baseline"/>
              <w:rPr>
                <w:ins w:id="11185" w:author="BigCREditor-Post-RAN4#105" w:date="2022-11-29T09:30:00Z"/>
                <w:rFonts w:ascii="Arial" w:hAnsi="Arial"/>
                <w:sz w:val="18"/>
                <w:lang w:eastAsia="en-GB"/>
              </w:rPr>
            </w:pPr>
            <w:ins w:id="11186" w:author="BigCREditor-Post-RAN4#105" w:date="2022-11-29T09:30:00Z">
              <w:r w:rsidRPr="00D80460">
                <w:rPr>
                  <w:rFonts w:ascii="Arial" w:hAnsi="Arial"/>
                  <w:sz w:val="18"/>
                  <w:lang w:eastAsia="zh-CN"/>
                </w:rPr>
                <w:t>Active BWP ID</w:t>
              </w:r>
            </w:ins>
          </w:p>
        </w:tc>
        <w:tc>
          <w:tcPr>
            <w:tcW w:w="1134" w:type="dxa"/>
            <w:tcBorders>
              <w:top w:val="single" w:sz="4" w:space="0" w:color="auto"/>
              <w:left w:val="single" w:sz="4" w:space="0" w:color="auto"/>
              <w:bottom w:val="single" w:sz="4" w:space="0" w:color="auto"/>
              <w:right w:val="single" w:sz="4" w:space="0" w:color="auto"/>
            </w:tcBorders>
          </w:tcPr>
          <w:p w14:paraId="5CA90668" w14:textId="77777777" w:rsidR="00996F7C" w:rsidRPr="00D80460" w:rsidRDefault="00996F7C" w:rsidP="00864629">
            <w:pPr>
              <w:keepNext/>
              <w:keepLines/>
              <w:overflowPunct w:val="0"/>
              <w:autoSpaceDE w:val="0"/>
              <w:autoSpaceDN w:val="0"/>
              <w:adjustRightInd w:val="0"/>
              <w:jc w:val="center"/>
              <w:textAlignment w:val="baseline"/>
              <w:rPr>
                <w:ins w:id="11187"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B67ADF4" w14:textId="77777777" w:rsidR="00996F7C" w:rsidRPr="00D80460" w:rsidRDefault="00996F7C" w:rsidP="00864629">
            <w:pPr>
              <w:keepNext/>
              <w:keepLines/>
              <w:overflowPunct w:val="0"/>
              <w:autoSpaceDE w:val="0"/>
              <w:autoSpaceDN w:val="0"/>
              <w:adjustRightInd w:val="0"/>
              <w:textAlignment w:val="baseline"/>
              <w:rPr>
                <w:ins w:id="11188" w:author="BigCREditor-Post-RAN4#105" w:date="2022-11-29T09:30:00Z"/>
                <w:rFonts w:ascii="Arial" w:hAnsi="Arial"/>
                <w:sz w:val="18"/>
                <w:lang w:eastAsia="zh-CN"/>
              </w:rPr>
            </w:pPr>
            <w:ins w:id="11189" w:author="BigCREditor-Post-RAN4#105" w:date="2022-11-29T09:30:00Z">
              <w:r w:rsidRPr="00D80460">
                <w:rPr>
                  <w:rFonts w:ascii="Arial" w:hAnsi="Arial"/>
                  <w:sz w:val="18"/>
                  <w:lang w:eastAsia="zh-CN"/>
                </w:rPr>
                <w:t>1, 2</w:t>
              </w:r>
            </w:ins>
          </w:p>
        </w:tc>
      </w:tr>
      <w:tr w:rsidR="00996F7C" w:rsidRPr="00D80460" w14:paraId="30493E72" w14:textId="77777777" w:rsidTr="00864629">
        <w:trPr>
          <w:cantSplit/>
          <w:trHeight w:val="187"/>
          <w:jc w:val="center"/>
          <w:ins w:id="11190" w:author="BigCREditor-Post-RAN4#105" w:date="2022-11-29T09:30:00Z"/>
        </w:trPr>
        <w:tc>
          <w:tcPr>
            <w:tcW w:w="2122" w:type="dxa"/>
            <w:gridSpan w:val="3"/>
            <w:tcBorders>
              <w:top w:val="single" w:sz="4" w:space="0" w:color="auto"/>
              <w:left w:val="single" w:sz="4" w:space="0" w:color="auto"/>
              <w:right w:val="single" w:sz="4" w:space="0" w:color="auto"/>
            </w:tcBorders>
          </w:tcPr>
          <w:p w14:paraId="3624DDE1" w14:textId="77777777" w:rsidR="00996F7C" w:rsidRPr="00D80460" w:rsidRDefault="00996F7C" w:rsidP="00864629">
            <w:pPr>
              <w:keepNext/>
              <w:keepLines/>
              <w:overflowPunct w:val="0"/>
              <w:autoSpaceDE w:val="0"/>
              <w:autoSpaceDN w:val="0"/>
              <w:adjustRightInd w:val="0"/>
              <w:textAlignment w:val="baseline"/>
              <w:rPr>
                <w:ins w:id="11191" w:author="BigCREditor-Post-RAN4#105" w:date="2022-11-29T09:30:00Z"/>
                <w:rFonts w:ascii="Arial" w:hAnsi="Arial"/>
                <w:sz w:val="18"/>
                <w:lang w:eastAsia="en-GB"/>
              </w:rPr>
            </w:pPr>
            <w:ins w:id="11192" w:author="BigCREditor-Post-RAN4#105" w:date="2022-11-29T09:30:00Z">
              <w:r w:rsidRPr="00D80460">
                <w:rPr>
                  <w:rFonts w:ascii="Arial" w:hAnsi="Arial"/>
                  <w:sz w:val="18"/>
                  <w:lang w:eastAsia="en-GB"/>
                </w:rPr>
                <w:t>Initial DL BWP Configuration</w:t>
              </w:r>
            </w:ins>
          </w:p>
        </w:tc>
        <w:tc>
          <w:tcPr>
            <w:tcW w:w="1559" w:type="dxa"/>
            <w:tcBorders>
              <w:top w:val="single" w:sz="4" w:space="0" w:color="auto"/>
              <w:left w:val="single" w:sz="4" w:space="0" w:color="auto"/>
              <w:right w:val="single" w:sz="4" w:space="0" w:color="auto"/>
            </w:tcBorders>
          </w:tcPr>
          <w:p w14:paraId="3F60D3E9" w14:textId="77777777" w:rsidR="00996F7C" w:rsidRPr="00BF5469" w:rsidRDefault="00996F7C" w:rsidP="00864629">
            <w:pPr>
              <w:keepNext/>
              <w:keepLines/>
              <w:overflowPunct w:val="0"/>
              <w:autoSpaceDE w:val="0"/>
              <w:autoSpaceDN w:val="0"/>
              <w:adjustRightInd w:val="0"/>
              <w:textAlignment w:val="baseline"/>
              <w:rPr>
                <w:ins w:id="11193" w:author="BigCREditor-Post-RAN4#105" w:date="2022-11-29T09:30:00Z"/>
                <w:rFonts w:ascii="Arial" w:hAnsi="Arial"/>
                <w:sz w:val="18"/>
                <w:lang w:eastAsia="zh-CN"/>
              </w:rPr>
            </w:pPr>
            <w:ins w:id="11194"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00AE5CF4" w14:textId="77777777" w:rsidR="00996F7C" w:rsidRPr="00D80460" w:rsidRDefault="00996F7C" w:rsidP="00864629">
            <w:pPr>
              <w:keepNext/>
              <w:keepLines/>
              <w:overflowPunct w:val="0"/>
              <w:autoSpaceDE w:val="0"/>
              <w:autoSpaceDN w:val="0"/>
              <w:adjustRightInd w:val="0"/>
              <w:jc w:val="center"/>
              <w:textAlignment w:val="baseline"/>
              <w:rPr>
                <w:ins w:id="11195" w:author="BigCREditor-Post-RAN4#105" w:date="2022-11-29T09:30:00Z"/>
                <w:rFonts w:ascii="Arial" w:hAnsi="Arial"/>
                <w:sz w:val="18"/>
                <w:lang w:eastAsia="en-GB"/>
              </w:rPr>
            </w:pPr>
          </w:p>
        </w:tc>
        <w:tc>
          <w:tcPr>
            <w:tcW w:w="2551" w:type="dxa"/>
            <w:tcBorders>
              <w:top w:val="single" w:sz="4" w:space="0" w:color="auto"/>
              <w:left w:val="single" w:sz="4" w:space="0" w:color="auto"/>
              <w:right w:val="single" w:sz="4" w:space="0" w:color="auto"/>
            </w:tcBorders>
          </w:tcPr>
          <w:p w14:paraId="3C309ECF" w14:textId="77777777" w:rsidR="00996F7C" w:rsidRPr="00D80460" w:rsidRDefault="00996F7C" w:rsidP="00864629">
            <w:pPr>
              <w:keepNext/>
              <w:keepLines/>
              <w:overflowPunct w:val="0"/>
              <w:autoSpaceDE w:val="0"/>
              <w:autoSpaceDN w:val="0"/>
              <w:adjustRightInd w:val="0"/>
              <w:textAlignment w:val="baseline"/>
              <w:rPr>
                <w:ins w:id="11196" w:author="BigCREditor-Post-RAN4#105" w:date="2022-11-29T09:30:00Z"/>
                <w:rFonts w:ascii="Arial" w:hAnsi="Arial"/>
                <w:sz w:val="18"/>
                <w:lang w:eastAsia="zh-CN"/>
              </w:rPr>
            </w:pPr>
            <w:ins w:id="11197" w:author="BigCREditor-Post-RAN4#105" w:date="2022-11-29T09:30:00Z">
              <w:r w:rsidRPr="00D80460">
                <w:rPr>
                  <w:rFonts w:ascii="Arial" w:hAnsi="Arial"/>
                  <w:sz w:val="18"/>
                  <w:lang w:eastAsia="zh-CN"/>
                </w:rPr>
                <w:t>DLBWP.0.2</w:t>
              </w:r>
              <w:r w:rsidRPr="00D80460">
                <w:rPr>
                  <w:rFonts w:ascii="Arial" w:hAnsi="Arial" w:cs="Arial"/>
                  <w:sz w:val="18"/>
                  <w:szCs w:val="18"/>
                  <w:vertAlign w:val="superscript"/>
                  <w:lang w:eastAsia="en-GB"/>
                </w:rPr>
                <w:t xml:space="preserve"> Note 4</w:t>
              </w:r>
            </w:ins>
          </w:p>
        </w:tc>
      </w:tr>
      <w:tr w:rsidR="00996F7C" w:rsidRPr="00D80460" w14:paraId="69A9EEF3" w14:textId="77777777" w:rsidTr="00864629">
        <w:trPr>
          <w:cantSplit/>
          <w:trHeight w:val="187"/>
          <w:jc w:val="center"/>
          <w:ins w:id="11198" w:author="BigCREditor-Post-RAN4#105" w:date="2022-11-29T09:30:00Z"/>
        </w:trPr>
        <w:tc>
          <w:tcPr>
            <w:tcW w:w="2122" w:type="dxa"/>
            <w:gridSpan w:val="3"/>
            <w:tcBorders>
              <w:top w:val="single" w:sz="4" w:space="0" w:color="auto"/>
              <w:left w:val="single" w:sz="4" w:space="0" w:color="auto"/>
              <w:right w:val="single" w:sz="4" w:space="0" w:color="auto"/>
            </w:tcBorders>
          </w:tcPr>
          <w:p w14:paraId="04ED7927" w14:textId="77777777" w:rsidR="00996F7C" w:rsidRPr="00D80460" w:rsidRDefault="00996F7C" w:rsidP="00864629">
            <w:pPr>
              <w:keepNext/>
              <w:keepLines/>
              <w:overflowPunct w:val="0"/>
              <w:autoSpaceDE w:val="0"/>
              <w:autoSpaceDN w:val="0"/>
              <w:adjustRightInd w:val="0"/>
              <w:textAlignment w:val="baseline"/>
              <w:rPr>
                <w:ins w:id="11199" w:author="BigCREditor-Post-RAN4#105" w:date="2022-11-29T09:30:00Z"/>
                <w:rFonts w:ascii="Arial" w:hAnsi="Arial"/>
                <w:sz w:val="18"/>
                <w:lang w:eastAsia="en-GB"/>
              </w:rPr>
            </w:pPr>
            <w:ins w:id="11200" w:author="BigCREditor-Post-RAN4#105" w:date="2022-11-29T09:30:00Z">
              <w:r w:rsidRPr="00D80460">
                <w:rPr>
                  <w:rFonts w:ascii="Arial" w:hAnsi="Arial"/>
                  <w:sz w:val="18"/>
                  <w:lang w:eastAsia="en-GB"/>
                </w:rPr>
                <w:t>Active DL BWP-1 Configuration</w:t>
              </w:r>
            </w:ins>
          </w:p>
        </w:tc>
        <w:tc>
          <w:tcPr>
            <w:tcW w:w="1559" w:type="dxa"/>
            <w:tcBorders>
              <w:top w:val="single" w:sz="4" w:space="0" w:color="auto"/>
              <w:left w:val="single" w:sz="4" w:space="0" w:color="auto"/>
              <w:right w:val="single" w:sz="4" w:space="0" w:color="auto"/>
            </w:tcBorders>
          </w:tcPr>
          <w:p w14:paraId="254D8990" w14:textId="77777777" w:rsidR="00996F7C" w:rsidRPr="00BF5469" w:rsidRDefault="00996F7C" w:rsidP="00864629">
            <w:pPr>
              <w:keepNext/>
              <w:keepLines/>
              <w:overflowPunct w:val="0"/>
              <w:autoSpaceDE w:val="0"/>
              <w:autoSpaceDN w:val="0"/>
              <w:adjustRightInd w:val="0"/>
              <w:textAlignment w:val="baseline"/>
              <w:rPr>
                <w:ins w:id="11201" w:author="BigCREditor-Post-RAN4#105" w:date="2022-11-29T09:30:00Z"/>
                <w:rFonts w:ascii="Arial" w:hAnsi="Arial"/>
                <w:sz w:val="18"/>
                <w:lang w:eastAsia="zh-CN"/>
              </w:rPr>
            </w:pPr>
            <w:ins w:id="11202"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2AA31C3A" w14:textId="77777777" w:rsidR="00996F7C" w:rsidRPr="00D80460" w:rsidRDefault="00996F7C" w:rsidP="00864629">
            <w:pPr>
              <w:keepNext/>
              <w:keepLines/>
              <w:overflowPunct w:val="0"/>
              <w:autoSpaceDE w:val="0"/>
              <w:autoSpaceDN w:val="0"/>
              <w:adjustRightInd w:val="0"/>
              <w:jc w:val="center"/>
              <w:textAlignment w:val="baseline"/>
              <w:rPr>
                <w:ins w:id="11203" w:author="BigCREditor-Post-RAN4#105" w:date="2022-11-29T09:30:00Z"/>
                <w:rFonts w:ascii="Arial" w:hAnsi="Arial"/>
                <w:sz w:val="18"/>
                <w:lang w:eastAsia="en-GB"/>
              </w:rPr>
            </w:pPr>
          </w:p>
        </w:tc>
        <w:tc>
          <w:tcPr>
            <w:tcW w:w="2551" w:type="dxa"/>
            <w:tcBorders>
              <w:top w:val="single" w:sz="4" w:space="0" w:color="auto"/>
              <w:left w:val="single" w:sz="4" w:space="0" w:color="auto"/>
              <w:right w:val="single" w:sz="4" w:space="0" w:color="auto"/>
            </w:tcBorders>
          </w:tcPr>
          <w:p w14:paraId="4E7E986A" w14:textId="77777777" w:rsidR="00996F7C" w:rsidRPr="00D80460" w:rsidRDefault="00996F7C" w:rsidP="00864629">
            <w:pPr>
              <w:keepNext/>
              <w:keepLines/>
              <w:overflowPunct w:val="0"/>
              <w:autoSpaceDE w:val="0"/>
              <w:autoSpaceDN w:val="0"/>
              <w:adjustRightInd w:val="0"/>
              <w:textAlignment w:val="baseline"/>
              <w:rPr>
                <w:ins w:id="11204" w:author="BigCREditor-Post-RAN4#105" w:date="2022-11-29T09:30:00Z"/>
                <w:rFonts w:ascii="Arial" w:hAnsi="Arial"/>
                <w:sz w:val="18"/>
                <w:lang w:eastAsia="zh-CN"/>
              </w:rPr>
            </w:pPr>
            <w:ins w:id="11205" w:author="BigCREditor-Post-RAN4#105" w:date="2022-11-29T09:30:00Z">
              <w:r w:rsidRPr="00D80460">
                <w:rPr>
                  <w:rFonts w:ascii="Arial" w:hAnsi="Arial"/>
                  <w:sz w:val="18"/>
                  <w:lang w:eastAsia="zh-CN"/>
                </w:rPr>
                <w:t>DLBWP.1.1</w:t>
              </w:r>
              <w:r w:rsidRPr="00D80460">
                <w:rPr>
                  <w:rFonts w:ascii="Arial" w:hAnsi="Arial" w:cs="Arial"/>
                  <w:sz w:val="18"/>
                  <w:szCs w:val="18"/>
                  <w:vertAlign w:val="superscript"/>
                  <w:lang w:eastAsia="en-GB"/>
                </w:rPr>
                <w:t xml:space="preserve"> Note 4</w:t>
              </w:r>
            </w:ins>
          </w:p>
        </w:tc>
      </w:tr>
      <w:tr w:rsidR="00996F7C" w:rsidRPr="00D80460" w14:paraId="4FDFB623" w14:textId="77777777" w:rsidTr="00864629">
        <w:trPr>
          <w:cantSplit/>
          <w:trHeight w:val="187"/>
          <w:jc w:val="center"/>
          <w:ins w:id="11206" w:author="BigCREditor-Post-RAN4#105" w:date="2022-11-29T09:30:00Z"/>
        </w:trPr>
        <w:tc>
          <w:tcPr>
            <w:tcW w:w="2122" w:type="dxa"/>
            <w:gridSpan w:val="3"/>
            <w:tcBorders>
              <w:left w:val="single" w:sz="4" w:space="0" w:color="auto"/>
              <w:right w:val="single" w:sz="4" w:space="0" w:color="auto"/>
            </w:tcBorders>
          </w:tcPr>
          <w:p w14:paraId="3740D551" w14:textId="77777777" w:rsidR="00996F7C" w:rsidRPr="00D80460" w:rsidRDefault="00996F7C" w:rsidP="00864629">
            <w:pPr>
              <w:keepNext/>
              <w:keepLines/>
              <w:overflowPunct w:val="0"/>
              <w:autoSpaceDE w:val="0"/>
              <w:autoSpaceDN w:val="0"/>
              <w:adjustRightInd w:val="0"/>
              <w:textAlignment w:val="baseline"/>
              <w:rPr>
                <w:ins w:id="11207" w:author="BigCREditor-Post-RAN4#105" w:date="2022-11-29T09:30:00Z"/>
                <w:rFonts w:ascii="Arial" w:hAnsi="Arial"/>
                <w:sz w:val="18"/>
                <w:lang w:eastAsia="en-GB"/>
              </w:rPr>
            </w:pPr>
            <w:ins w:id="11208" w:author="BigCREditor-Post-RAN4#105" w:date="2022-11-29T09:30:00Z">
              <w:r w:rsidRPr="00D80460">
                <w:rPr>
                  <w:rFonts w:ascii="Arial" w:hAnsi="Arial"/>
                  <w:sz w:val="18"/>
                  <w:lang w:eastAsia="en-GB"/>
                </w:rPr>
                <w:t>Active DL BWP-2 Configuration</w:t>
              </w:r>
            </w:ins>
          </w:p>
        </w:tc>
        <w:tc>
          <w:tcPr>
            <w:tcW w:w="1559" w:type="dxa"/>
            <w:tcBorders>
              <w:top w:val="single" w:sz="4" w:space="0" w:color="auto"/>
              <w:left w:val="single" w:sz="4" w:space="0" w:color="auto"/>
              <w:right w:val="single" w:sz="4" w:space="0" w:color="auto"/>
            </w:tcBorders>
          </w:tcPr>
          <w:p w14:paraId="4D4453A0" w14:textId="77777777" w:rsidR="00996F7C" w:rsidRPr="00BF5469" w:rsidRDefault="00996F7C" w:rsidP="00864629">
            <w:pPr>
              <w:keepNext/>
              <w:keepLines/>
              <w:overflowPunct w:val="0"/>
              <w:autoSpaceDE w:val="0"/>
              <w:autoSpaceDN w:val="0"/>
              <w:adjustRightInd w:val="0"/>
              <w:textAlignment w:val="baseline"/>
              <w:rPr>
                <w:ins w:id="11209" w:author="BigCREditor-Post-RAN4#105" w:date="2022-11-29T09:30:00Z"/>
                <w:rFonts w:ascii="Arial" w:hAnsi="Arial"/>
                <w:sz w:val="18"/>
                <w:lang w:eastAsia="zh-CN"/>
              </w:rPr>
            </w:pPr>
            <w:ins w:id="11210"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left w:val="single" w:sz="4" w:space="0" w:color="auto"/>
              <w:right w:val="single" w:sz="4" w:space="0" w:color="auto"/>
            </w:tcBorders>
          </w:tcPr>
          <w:p w14:paraId="5148FABD" w14:textId="77777777" w:rsidR="00996F7C" w:rsidRPr="00D80460" w:rsidRDefault="00996F7C" w:rsidP="00864629">
            <w:pPr>
              <w:keepNext/>
              <w:keepLines/>
              <w:overflowPunct w:val="0"/>
              <w:autoSpaceDE w:val="0"/>
              <w:autoSpaceDN w:val="0"/>
              <w:adjustRightInd w:val="0"/>
              <w:jc w:val="center"/>
              <w:textAlignment w:val="baseline"/>
              <w:rPr>
                <w:ins w:id="11211" w:author="BigCREditor-Post-RAN4#105" w:date="2022-11-29T09:30:00Z"/>
                <w:rFonts w:ascii="Arial" w:hAnsi="Arial"/>
                <w:sz w:val="18"/>
                <w:lang w:eastAsia="en-GB"/>
              </w:rPr>
            </w:pPr>
          </w:p>
        </w:tc>
        <w:tc>
          <w:tcPr>
            <w:tcW w:w="2551" w:type="dxa"/>
            <w:tcBorders>
              <w:left w:val="single" w:sz="4" w:space="0" w:color="auto"/>
              <w:right w:val="single" w:sz="4" w:space="0" w:color="auto"/>
            </w:tcBorders>
          </w:tcPr>
          <w:p w14:paraId="77C807CA" w14:textId="77777777" w:rsidR="00996F7C" w:rsidRPr="00BF5469" w:rsidRDefault="00996F7C" w:rsidP="00864629">
            <w:pPr>
              <w:keepNext/>
              <w:keepLines/>
              <w:overflowPunct w:val="0"/>
              <w:autoSpaceDE w:val="0"/>
              <w:autoSpaceDN w:val="0"/>
              <w:adjustRightInd w:val="0"/>
              <w:textAlignment w:val="baseline"/>
              <w:rPr>
                <w:ins w:id="11212" w:author="BigCREditor-Post-RAN4#105" w:date="2022-11-29T09:30:00Z"/>
                <w:rFonts w:ascii="Arial" w:hAnsi="Arial"/>
                <w:sz w:val="18"/>
                <w:lang w:eastAsia="zh-CN"/>
              </w:rPr>
            </w:pPr>
            <w:ins w:id="11213" w:author="BigCREditor-Post-RAN4#105" w:date="2022-11-29T09:30:00Z">
              <w:r>
                <w:rPr>
                  <w:lang w:eastAsia="zh-CN"/>
                </w:rPr>
                <w:t>DLBWP.1.2 REDCAP</w:t>
              </w:r>
              <w:r w:rsidRPr="00CA1986">
                <w:rPr>
                  <w:rFonts w:cs="Arial"/>
                  <w:szCs w:val="18"/>
                  <w:vertAlign w:val="superscript"/>
                  <w:lang w:eastAsia="en-GB"/>
                </w:rPr>
                <w:t xml:space="preserve"> Note 4</w:t>
              </w:r>
            </w:ins>
          </w:p>
        </w:tc>
      </w:tr>
      <w:tr w:rsidR="00996F7C" w:rsidRPr="00D80460" w14:paraId="40F1A4A3" w14:textId="77777777" w:rsidTr="00864629">
        <w:trPr>
          <w:cantSplit/>
          <w:trHeight w:val="187"/>
          <w:jc w:val="center"/>
          <w:ins w:id="11214" w:author="BigCREditor-Post-RAN4#105" w:date="2022-11-29T09:30:00Z"/>
        </w:trPr>
        <w:tc>
          <w:tcPr>
            <w:tcW w:w="2122" w:type="dxa"/>
            <w:gridSpan w:val="3"/>
            <w:tcBorders>
              <w:top w:val="single" w:sz="4" w:space="0" w:color="auto"/>
              <w:left w:val="single" w:sz="4" w:space="0" w:color="auto"/>
              <w:right w:val="single" w:sz="4" w:space="0" w:color="auto"/>
            </w:tcBorders>
          </w:tcPr>
          <w:p w14:paraId="545B29F7" w14:textId="77777777" w:rsidR="00996F7C" w:rsidRPr="00D80460" w:rsidRDefault="00996F7C" w:rsidP="00864629">
            <w:pPr>
              <w:keepNext/>
              <w:keepLines/>
              <w:overflowPunct w:val="0"/>
              <w:autoSpaceDE w:val="0"/>
              <w:autoSpaceDN w:val="0"/>
              <w:adjustRightInd w:val="0"/>
              <w:textAlignment w:val="baseline"/>
              <w:rPr>
                <w:ins w:id="11215" w:author="BigCREditor-Post-RAN4#105" w:date="2022-11-29T09:30:00Z"/>
                <w:rFonts w:ascii="Arial" w:hAnsi="Arial"/>
                <w:sz w:val="18"/>
                <w:lang w:eastAsia="en-GB"/>
              </w:rPr>
            </w:pPr>
            <w:ins w:id="11216" w:author="BigCREditor-Post-RAN4#105" w:date="2022-11-29T09:30:00Z">
              <w:r w:rsidRPr="00D80460">
                <w:rPr>
                  <w:rFonts w:ascii="Arial" w:hAnsi="Arial"/>
                  <w:sz w:val="18"/>
                  <w:lang w:eastAsia="en-GB"/>
                </w:rPr>
                <w:t>Initial UL BWP Configuration</w:t>
              </w:r>
            </w:ins>
          </w:p>
        </w:tc>
        <w:tc>
          <w:tcPr>
            <w:tcW w:w="1559" w:type="dxa"/>
            <w:tcBorders>
              <w:top w:val="single" w:sz="4" w:space="0" w:color="auto"/>
              <w:left w:val="single" w:sz="4" w:space="0" w:color="auto"/>
              <w:right w:val="single" w:sz="4" w:space="0" w:color="auto"/>
            </w:tcBorders>
          </w:tcPr>
          <w:p w14:paraId="4865CCFC" w14:textId="77777777" w:rsidR="00996F7C" w:rsidRPr="00BF5469" w:rsidRDefault="00996F7C" w:rsidP="00864629">
            <w:pPr>
              <w:keepNext/>
              <w:keepLines/>
              <w:overflowPunct w:val="0"/>
              <w:autoSpaceDE w:val="0"/>
              <w:autoSpaceDN w:val="0"/>
              <w:adjustRightInd w:val="0"/>
              <w:textAlignment w:val="baseline"/>
              <w:rPr>
                <w:ins w:id="11217" w:author="BigCREditor-Post-RAN4#105" w:date="2022-11-29T09:30:00Z"/>
                <w:rFonts w:ascii="Arial" w:hAnsi="Arial"/>
                <w:sz w:val="18"/>
                <w:lang w:eastAsia="zh-CN"/>
              </w:rPr>
            </w:pPr>
            <w:ins w:id="11218"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0475BABD" w14:textId="77777777" w:rsidR="00996F7C" w:rsidRPr="00D80460" w:rsidRDefault="00996F7C" w:rsidP="00864629">
            <w:pPr>
              <w:keepNext/>
              <w:keepLines/>
              <w:overflowPunct w:val="0"/>
              <w:autoSpaceDE w:val="0"/>
              <w:autoSpaceDN w:val="0"/>
              <w:adjustRightInd w:val="0"/>
              <w:jc w:val="center"/>
              <w:textAlignment w:val="baseline"/>
              <w:rPr>
                <w:ins w:id="11219" w:author="BigCREditor-Post-RAN4#105" w:date="2022-11-29T09:30:00Z"/>
                <w:rFonts w:ascii="Arial" w:hAnsi="Arial"/>
                <w:sz w:val="18"/>
                <w:lang w:eastAsia="en-GB"/>
              </w:rPr>
            </w:pPr>
          </w:p>
        </w:tc>
        <w:tc>
          <w:tcPr>
            <w:tcW w:w="2551" w:type="dxa"/>
            <w:tcBorders>
              <w:top w:val="single" w:sz="4" w:space="0" w:color="auto"/>
              <w:left w:val="single" w:sz="4" w:space="0" w:color="auto"/>
              <w:right w:val="single" w:sz="4" w:space="0" w:color="auto"/>
            </w:tcBorders>
          </w:tcPr>
          <w:p w14:paraId="33899A4F" w14:textId="77777777" w:rsidR="00996F7C" w:rsidRPr="00D80460" w:rsidRDefault="00996F7C" w:rsidP="00864629">
            <w:pPr>
              <w:keepNext/>
              <w:keepLines/>
              <w:overflowPunct w:val="0"/>
              <w:autoSpaceDE w:val="0"/>
              <w:autoSpaceDN w:val="0"/>
              <w:adjustRightInd w:val="0"/>
              <w:textAlignment w:val="baseline"/>
              <w:rPr>
                <w:ins w:id="11220" w:author="BigCREditor-Post-RAN4#105" w:date="2022-11-29T09:30:00Z"/>
                <w:rFonts w:ascii="Arial" w:eastAsia="SimSun" w:hAnsi="Arial" w:cs="Arial"/>
                <w:sz w:val="18"/>
                <w:szCs w:val="16"/>
                <w:lang w:eastAsia="zh-CN"/>
              </w:rPr>
            </w:pPr>
            <w:ins w:id="11221" w:author="BigCREditor-Post-RAN4#105" w:date="2022-11-29T09:30:00Z">
              <w:r w:rsidRPr="00D80460">
                <w:rPr>
                  <w:rFonts w:ascii="Arial" w:hAnsi="Arial"/>
                  <w:sz w:val="18"/>
                  <w:lang w:eastAsia="zh-CN"/>
                </w:rPr>
                <w:t>ULBWP.0.2</w:t>
              </w:r>
              <w:r w:rsidRPr="00D80460">
                <w:rPr>
                  <w:rFonts w:ascii="Arial" w:hAnsi="Arial" w:cs="Arial"/>
                  <w:sz w:val="18"/>
                  <w:szCs w:val="18"/>
                  <w:vertAlign w:val="superscript"/>
                  <w:lang w:eastAsia="en-GB"/>
                </w:rPr>
                <w:t xml:space="preserve"> Note 4</w:t>
              </w:r>
            </w:ins>
          </w:p>
        </w:tc>
      </w:tr>
      <w:tr w:rsidR="00996F7C" w:rsidRPr="00D80460" w14:paraId="5F681824" w14:textId="77777777" w:rsidTr="00864629">
        <w:trPr>
          <w:cantSplit/>
          <w:trHeight w:val="187"/>
          <w:jc w:val="center"/>
          <w:ins w:id="11222" w:author="BigCREditor-Post-RAN4#105" w:date="2022-11-29T09:30:00Z"/>
        </w:trPr>
        <w:tc>
          <w:tcPr>
            <w:tcW w:w="2122" w:type="dxa"/>
            <w:gridSpan w:val="3"/>
            <w:tcBorders>
              <w:top w:val="single" w:sz="4" w:space="0" w:color="auto"/>
              <w:left w:val="single" w:sz="4" w:space="0" w:color="auto"/>
              <w:right w:val="single" w:sz="4" w:space="0" w:color="auto"/>
            </w:tcBorders>
          </w:tcPr>
          <w:p w14:paraId="1145D630" w14:textId="77777777" w:rsidR="00996F7C" w:rsidRPr="00D80460" w:rsidRDefault="00996F7C" w:rsidP="00864629">
            <w:pPr>
              <w:keepNext/>
              <w:keepLines/>
              <w:overflowPunct w:val="0"/>
              <w:autoSpaceDE w:val="0"/>
              <w:autoSpaceDN w:val="0"/>
              <w:adjustRightInd w:val="0"/>
              <w:textAlignment w:val="baseline"/>
              <w:rPr>
                <w:ins w:id="11223" w:author="BigCREditor-Post-RAN4#105" w:date="2022-11-29T09:30:00Z"/>
                <w:rFonts w:ascii="Arial" w:hAnsi="Arial"/>
                <w:sz w:val="18"/>
                <w:lang w:eastAsia="en-GB"/>
              </w:rPr>
            </w:pPr>
            <w:ins w:id="11224" w:author="BigCREditor-Post-RAN4#105" w:date="2022-11-29T09:30:00Z">
              <w:r w:rsidRPr="00D80460">
                <w:rPr>
                  <w:rFonts w:ascii="Arial" w:hAnsi="Arial"/>
                  <w:sz w:val="18"/>
                  <w:lang w:eastAsia="en-GB"/>
                </w:rPr>
                <w:t>Active UL BWP-1 Configuration</w:t>
              </w:r>
            </w:ins>
          </w:p>
        </w:tc>
        <w:tc>
          <w:tcPr>
            <w:tcW w:w="1559" w:type="dxa"/>
            <w:tcBorders>
              <w:top w:val="single" w:sz="4" w:space="0" w:color="auto"/>
              <w:left w:val="single" w:sz="4" w:space="0" w:color="auto"/>
              <w:right w:val="single" w:sz="4" w:space="0" w:color="auto"/>
            </w:tcBorders>
          </w:tcPr>
          <w:p w14:paraId="3F36A22A" w14:textId="77777777" w:rsidR="00996F7C" w:rsidRPr="00BF5469" w:rsidRDefault="00996F7C" w:rsidP="00864629">
            <w:pPr>
              <w:keepNext/>
              <w:keepLines/>
              <w:overflowPunct w:val="0"/>
              <w:autoSpaceDE w:val="0"/>
              <w:autoSpaceDN w:val="0"/>
              <w:adjustRightInd w:val="0"/>
              <w:textAlignment w:val="baseline"/>
              <w:rPr>
                <w:ins w:id="11225" w:author="BigCREditor-Post-RAN4#105" w:date="2022-11-29T09:30:00Z"/>
                <w:rFonts w:ascii="Arial" w:hAnsi="Arial"/>
                <w:sz w:val="18"/>
                <w:lang w:eastAsia="zh-CN"/>
              </w:rPr>
            </w:pPr>
            <w:ins w:id="11226"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2,3</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2DF7FDF9" w14:textId="77777777" w:rsidR="00996F7C" w:rsidRPr="00D80460" w:rsidRDefault="00996F7C" w:rsidP="00864629">
            <w:pPr>
              <w:keepNext/>
              <w:keepLines/>
              <w:overflowPunct w:val="0"/>
              <w:autoSpaceDE w:val="0"/>
              <w:autoSpaceDN w:val="0"/>
              <w:adjustRightInd w:val="0"/>
              <w:jc w:val="center"/>
              <w:textAlignment w:val="baseline"/>
              <w:rPr>
                <w:ins w:id="11227" w:author="BigCREditor-Post-RAN4#105" w:date="2022-11-29T09:30:00Z"/>
                <w:rFonts w:ascii="Arial" w:hAnsi="Arial"/>
                <w:sz w:val="18"/>
                <w:lang w:eastAsia="en-GB"/>
              </w:rPr>
            </w:pPr>
          </w:p>
        </w:tc>
        <w:tc>
          <w:tcPr>
            <w:tcW w:w="2551" w:type="dxa"/>
            <w:tcBorders>
              <w:top w:val="single" w:sz="4" w:space="0" w:color="auto"/>
              <w:left w:val="single" w:sz="4" w:space="0" w:color="auto"/>
              <w:right w:val="single" w:sz="4" w:space="0" w:color="auto"/>
            </w:tcBorders>
          </w:tcPr>
          <w:p w14:paraId="1DD715B2" w14:textId="77777777" w:rsidR="00996F7C" w:rsidRPr="00D80460" w:rsidRDefault="00996F7C" w:rsidP="00864629">
            <w:pPr>
              <w:keepNext/>
              <w:keepLines/>
              <w:overflowPunct w:val="0"/>
              <w:autoSpaceDE w:val="0"/>
              <w:autoSpaceDN w:val="0"/>
              <w:adjustRightInd w:val="0"/>
              <w:textAlignment w:val="baseline"/>
              <w:rPr>
                <w:ins w:id="11228" w:author="BigCREditor-Post-RAN4#105" w:date="2022-11-29T09:30:00Z"/>
                <w:rFonts w:ascii="Arial" w:eastAsia="SimSun" w:hAnsi="Arial" w:cs="Arial"/>
                <w:sz w:val="18"/>
                <w:szCs w:val="16"/>
                <w:lang w:eastAsia="zh-CN"/>
              </w:rPr>
            </w:pPr>
            <w:ins w:id="11229" w:author="BigCREditor-Post-RAN4#105" w:date="2022-11-29T09:30:00Z">
              <w:r w:rsidRPr="00294D62">
                <w:rPr>
                  <w:rFonts w:ascii="Arial" w:hAnsi="Arial"/>
                  <w:sz w:val="18"/>
                  <w:lang w:eastAsia="zh-CN"/>
                </w:rPr>
                <w:t>ULBWP.1.1</w:t>
              </w:r>
              <w:r w:rsidRPr="00294D62">
                <w:rPr>
                  <w:rFonts w:ascii="Arial" w:hAnsi="Arial" w:cs="Arial"/>
                  <w:sz w:val="18"/>
                  <w:szCs w:val="18"/>
                  <w:vertAlign w:val="superscript"/>
                  <w:lang w:eastAsia="en-GB"/>
                </w:rPr>
                <w:t xml:space="preserve"> Note 4</w:t>
              </w:r>
            </w:ins>
          </w:p>
        </w:tc>
      </w:tr>
      <w:tr w:rsidR="00996F7C" w:rsidRPr="00D80460" w14:paraId="4E95AF9C" w14:textId="77777777" w:rsidTr="00864629">
        <w:trPr>
          <w:cantSplit/>
          <w:trHeight w:val="187"/>
          <w:jc w:val="center"/>
          <w:ins w:id="11230" w:author="BigCREditor-Post-RAN4#105" w:date="2022-11-29T09:30:00Z"/>
        </w:trPr>
        <w:tc>
          <w:tcPr>
            <w:tcW w:w="2122" w:type="dxa"/>
            <w:gridSpan w:val="3"/>
            <w:tcBorders>
              <w:top w:val="single" w:sz="4" w:space="0" w:color="auto"/>
              <w:left w:val="single" w:sz="4" w:space="0" w:color="auto"/>
              <w:bottom w:val="nil"/>
              <w:right w:val="single" w:sz="4" w:space="0" w:color="auto"/>
            </w:tcBorders>
          </w:tcPr>
          <w:p w14:paraId="37730C0C" w14:textId="77777777" w:rsidR="00996F7C" w:rsidRPr="00D80460" w:rsidRDefault="00996F7C" w:rsidP="00864629">
            <w:pPr>
              <w:keepNext/>
              <w:keepLines/>
              <w:overflowPunct w:val="0"/>
              <w:autoSpaceDE w:val="0"/>
              <w:autoSpaceDN w:val="0"/>
              <w:adjustRightInd w:val="0"/>
              <w:textAlignment w:val="baseline"/>
              <w:rPr>
                <w:ins w:id="11231" w:author="BigCREditor-Post-RAN4#105" w:date="2022-11-29T09:30:00Z"/>
                <w:rFonts w:ascii="Arial" w:hAnsi="Arial"/>
                <w:sz w:val="18"/>
                <w:lang w:eastAsia="en-GB"/>
              </w:rPr>
            </w:pPr>
            <w:ins w:id="11232" w:author="BigCREditor-Post-RAN4#105" w:date="2022-11-29T09:30:00Z">
              <w:r w:rsidRPr="00D80460">
                <w:rPr>
                  <w:rFonts w:ascii="Arial" w:hAnsi="Arial"/>
                  <w:sz w:val="18"/>
                  <w:lang w:eastAsia="en-GB"/>
                </w:rPr>
                <w:t>Active UL BWP-2 Configuration</w:t>
              </w:r>
            </w:ins>
          </w:p>
        </w:tc>
        <w:tc>
          <w:tcPr>
            <w:tcW w:w="1559" w:type="dxa"/>
            <w:tcBorders>
              <w:top w:val="single" w:sz="4" w:space="0" w:color="auto"/>
              <w:left w:val="single" w:sz="4" w:space="0" w:color="auto"/>
              <w:right w:val="single" w:sz="4" w:space="0" w:color="auto"/>
            </w:tcBorders>
          </w:tcPr>
          <w:p w14:paraId="53A20292" w14:textId="77777777" w:rsidR="00996F7C" w:rsidRPr="00BF5469" w:rsidRDefault="00996F7C" w:rsidP="00864629">
            <w:pPr>
              <w:keepNext/>
              <w:keepLines/>
              <w:overflowPunct w:val="0"/>
              <w:autoSpaceDE w:val="0"/>
              <w:autoSpaceDN w:val="0"/>
              <w:adjustRightInd w:val="0"/>
              <w:textAlignment w:val="baseline"/>
              <w:rPr>
                <w:ins w:id="11233" w:author="BigCREditor-Post-RAN4#105" w:date="2022-11-29T09:30:00Z"/>
                <w:rFonts w:ascii="Arial" w:hAnsi="Arial"/>
                <w:sz w:val="18"/>
                <w:lang w:eastAsia="zh-CN"/>
              </w:rPr>
            </w:pPr>
            <w:ins w:id="11234"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tcBorders>
              <w:top w:val="single" w:sz="4" w:space="0" w:color="auto"/>
              <w:left w:val="single" w:sz="4" w:space="0" w:color="auto"/>
              <w:right w:val="single" w:sz="4" w:space="0" w:color="auto"/>
            </w:tcBorders>
          </w:tcPr>
          <w:p w14:paraId="09498F8E" w14:textId="77777777" w:rsidR="00996F7C" w:rsidRPr="00D80460" w:rsidRDefault="00996F7C" w:rsidP="00864629">
            <w:pPr>
              <w:keepNext/>
              <w:keepLines/>
              <w:overflowPunct w:val="0"/>
              <w:autoSpaceDE w:val="0"/>
              <w:autoSpaceDN w:val="0"/>
              <w:adjustRightInd w:val="0"/>
              <w:jc w:val="center"/>
              <w:textAlignment w:val="baseline"/>
              <w:rPr>
                <w:ins w:id="11235" w:author="BigCREditor-Post-RAN4#105" w:date="2022-11-29T09:30:00Z"/>
                <w:rFonts w:ascii="Arial" w:hAnsi="Arial"/>
                <w:sz w:val="18"/>
                <w:lang w:eastAsia="en-GB"/>
              </w:rPr>
            </w:pPr>
          </w:p>
        </w:tc>
        <w:tc>
          <w:tcPr>
            <w:tcW w:w="2551" w:type="dxa"/>
            <w:tcBorders>
              <w:top w:val="single" w:sz="4" w:space="0" w:color="auto"/>
              <w:left w:val="single" w:sz="4" w:space="0" w:color="auto"/>
              <w:right w:val="single" w:sz="4" w:space="0" w:color="auto"/>
            </w:tcBorders>
          </w:tcPr>
          <w:p w14:paraId="6614FF5E" w14:textId="77777777" w:rsidR="00996F7C" w:rsidRPr="00D80460" w:rsidRDefault="00996F7C" w:rsidP="00864629">
            <w:pPr>
              <w:keepNext/>
              <w:keepLines/>
              <w:overflowPunct w:val="0"/>
              <w:autoSpaceDE w:val="0"/>
              <w:autoSpaceDN w:val="0"/>
              <w:adjustRightInd w:val="0"/>
              <w:textAlignment w:val="baseline"/>
              <w:rPr>
                <w:ins w:id="11236" w:author="BigCREditor-Post-RAN4#105" w:date="2022-11-29T09:30:00Z"/>
                <w:rFonts w:ascii="Arial" w:eastAsia="SimSun" w:hAnsi="Arial" w:cs="Arial"/>
                <w:sz w:val="18"/>
                <w:szCs w:val="16"/>
                <w:lang w:eastAsia="zh-CN"/>
              </w:rPr>
            </w:pPr>
            <w:ins w:id="11237" w:author="BigCREditor-Post-RAN4#105" w:date="2022-11-29T09:30:00Z">
              <w:r w:rsidRPr="00D80460">
                <w:rPr>
                  <w:rFonts w:ascii="Arial" w:hAnsi="Arial"/>
                  <w:sz w:val="18"/>
                  <w:lang w:eastAsia="zh-CN"/>
                </w:rPr>
                <w:t>N/A</w:t>
              </w:r>
            </w:ins>
          </w:p>
        </w:tc>
      </w:tr>
      <w:tr w:rsidR="00996F7C" w:rsidRPr="00D80460" w14:paraId="2354AB7D" w14:textId="77777777" w:rsidTr="00864629">
        <w:trPr>
          <w:cantSplit/>
          <w:trHeight w:val="187"/>
          <w:jc w:val="center"/>
          <w:ins w:id="11238" w:author="BigCREditor-Post-RAN4#105" w:date="2022-11-29T09:30:00Z"/>
        </w:trPr>
        <w:tc>
          <w:tcPr>
            <w:tcW w:w="2122" w:type="dxa"/>
            <w:gridSpan w:val="3"/>
            <w:tcBorders>
              <w:top w:val="nil"/>
              <w:left w:val="single" w:sz="4" w:space="0" w:color="auto"/>
              <w:bottom w:val="single" w:sz="4" w:space="0" w:color="auto"/>
              <w:right w:val="single" w:sz="4" w:space="0" w:color="auto"/>
            </w:tcBorders>
          </w:tcPr>
          <w:p w14:paraId="5F7ED42E" w14:textId="77777777" w:rsidR="00996F7C" w:rsidRPr="00D80460" w:rsidRDefault="00996F7C" w:rsidP="00864629">
            <w:pPr>
              <w:keepNext/>
              <w:keepLines/>
              <w:overflowPunct w:val="0"/>
              <w:autoSpaceDE w:val="0"/>
              <w:autoSpaceDN w:val="0"/>
              <w:adjustRightInd w:val="0"/>
              <w:textAlignment w:val="baseline"/>
              <w:rPr>
                <w:ins w:id="11239" w:author="BigCREditor-Post-RAN4#105" w:date="2022-11-29T09:30:00Z"/>
                <w:rFonts w:ascii="Arial" w:hAnsi="Arial"/>
                <w:sz w:val="18"/>
                <w:lang w:eastAsia="en-GB"/>
              </w:rPr>
            </w:pPr>
          </w:p>
        </w:tc>
        <w:tc>
          <w:tcPr>
            <w:tcW w:w="1559" w:type="dxa"/>
            <w:tcBorders>
              <w:top w:val="single" w:sz="4" w:space="0" w:color="auto"/>
              <w:left w:val="single" w:sz="4" w:space="0" w:color="auto"/>
              <w:right w:val="single" w:sz="4" w:space="0" w:color="auto"/>
            </w:tcBorders>
          </w:tcPr>
          <w:p w14:paraId="1F9EC0C1" w14:textId="77777777" w:rsidR="00996F7C" w:rsidRPr="00D80460" w:rsidRDefault="00996F7C" w:rsidP="00864629">
            <w:pPr>
              <w:keepNext/>
              <w:keepLines/>
              <w:overflowPunct w:val="0"/>
              <w:autoSpaceDE w:val="0"/>
              <w:autoSpaceDN w:val="0"/>
              <w:adjustRightInd w:val="0"/>
              <w:textAlignment w:val="baseline"/>
              <w:rPr>
                <w:ins w:id="11240" w:author="BigCREditor-Post-RAN4#105" w:date="2022-11-29T09:30:00Z"/>
                <w:rFonts w:ascii="Arial" w:hAnsi="Arial"/>
                <w:sz w:val="18"/>
                <w:lang w:eastAsia="en-GB"/>
              </w:rPr>
            </w:pPr>
            <w:ins w:id="11241"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2,3</w:t>
              </w:r>
            </w:ins>
          </w:p>
        </w:tc>
        <w:tc>
          <w:tcPr>
            <w:tcW w:w="1134" w:type="dxa"/>
            <w:tcBorders>
              <w:top w:val="single" w:sz="4" w:space="0" w:color="auto"/>
              <w:left w:val="single" w:sz="4" w:space="0" w:color="auto"/>
              <w:right w:val="single" w:sz="4" w:space="0" w:color="auto"/>
            </w:tcBorders>
          </w:tcPr>
          <w:p w14:paraId="28557000" w14:textId="77777777" w:rsidR="00996F7C" w:rsidRPr="00D80460" w:rsidRDefault="00996F7C" w:rsidP="00864629">
            <w:pPr>
              <w:keepNext/>
              <w:keepLines/>
              <w:overflowPunct w:val="0"/>
              <w:autoSpaceDE w:val="0"/>
              <w:autoSpaceDN w:val="0"/>
              <w:adjustRightInd w:val="0"/>
              <w:jc w:val="center"/>
              <w:textAlignment w:val="baseline"/>
              <w:rPr>
                <w:ins w:id="11242" w:author="BigCREditor-Post-RAN4#105" w:date="2022-11-29T09:30:00Z"/>
                <w:rFonts w:ascii="Arial" w:hAnsi="Arial"/>
                <w:sz w:val="18"/>
                <w:lang w:eastAsia="en-GB"/>
              </w:rPr>
            </w:pPr>
          </w:p>
        </w:tc>
        <w:tc>
          <w:tcPr>
            <w:tcW w:w="2551" w:type="dxa"/>
            <w:tcBorders>
              <w:top w:val="single" w:sz="4" w:space="0" w:color="auto"/>
              <w:left w:val="single" w:sz="4" w:space="0" w:color="auto"/>
              <w:right w:val="single" w:sz="4" w:space="0" w:color="auto"/>
            </w:tcBorders>
          </w:tcPr>
          <w:p w14:paraId="70B67934" w14:textId="77777777" w:rsidR="00996F7C" w:rsidRPr="00D80460" w:rsidRDefault="00996F7C" w:rsidP="00864629">
            <w:pPr>
              <w:keepNext/>
              <w:keepLines/>
              <w:overflowPunct w:val="0"/>
              <w:autoSpaceDE w:val="0"/>
              <w:autoSpaceDN w:val="0"/>
              <w:adjustRightInd w:val="0"/>
              <w:textAlignment w:val="baseline"/>
              <w:rPr>
                <w:ins w:id="11243" w:author="BigCREditor-Post-RAN4#105" w:date="2022-11-29T09:30:00Z"/>
                <w:rFonts w:ascii="Arial" w:hAnsi="Arial"/>
                <w:sz w:val="18"/>
                <w:lang w:eastAsia="zh-CN"/>
              </w:rPr>
            </w:pPr>
            <w:ins w:id="11244" w:author="BigCREditor-Post-RAN4#105" w:date="2022-11-29T09:30:00Z">
              <w:r w:rsidRPr="00D80460">
                <w:rPr>
                  <w:rFonts w:ascii="Arial" w:hAnsi="Arial"/>
                  <w:sz w:val="18"/>
                  <w:lang w:eastAsia="zh-CN"/>
                </w:rPr>
                <w:t>ULBWP.1.3</w:t>
              </w:r>
              <w:r w:rsidRPr="00D80460">
                <w:rPr>
                  <w:rFonts w:ascii="Arial" w:hAnsi="Arial" w:cs="Arial"/>
                  <w:sz w:val="18"/>
                  <w:szCs w:val="18"/>
                  <w:vertAlign w:val="superscript"/>
                  <w:lang w:eastAsia="en-GB"/>
                </w:rPr>
                <w:t xml:space="preserve"> Note 4</w:t>
              </w:r>
            </w:ins>
          </w:p>
        </w:tc>
      </w:tr>
      <w:tr w:rsidR="00996F7C" w:rsidRPr="00D80460" w14:paraId="35CC0440" w14:textId="77777777" w:rsidTr="00864629">
        <w:trPr>
          <w:cantSplit/>
          <w:trHeight w:val="187"/>
          <w:jc w:val="center"/>
          <w:ins w:id="11245" w:author="BigCREditor-Post-RAN4#105" w:date="2022-11-29T09:30:00Z"/>
        </w:trPr>
        <w:tc>
          <w:tcPr>
            <w:tcW w:w="2122" w:type="dxa"/>
            <w:gridSpan w:val="3"/>
            <w:tcBorders>
              <w:top w:val="single" w:sz="4" w:space="0" w:color="auto"/>
              <w:left w:val="single" w:sz="4" w:space="0" w:color="auto"/>
              <w:bottom w:val="nil"/>
              <w:right w:val="single" w:sz="4" w:space="0" w:color="auto"/>
            </w:tcBorders>
            <w:shd w:val="clear" w:color="auto" w:fill="auto"/>
          </w:tcPr>
          <w:p w14:paraId="0243ADF6" w14:textId="77777777" w:rsidR="00996F7C" w:rsidRPr="00D80460" w:rsidRDefault="00996F7C" w:rsidP="00864629">
            <w:pPr>
              <w:keepNext/>
              <w:keepLines/>
              <w:overflowPunct w:val="0"/>
              <w:autoSpaceDE w:val="0"/>
              <w:autoSpaceDN w:val="0"/>
              <w:adjustRightInd w:val="0"/>
              <w:textAlignment w:val="baseline"/>
              <w:rPr>
                <w:ins w:id="11246" w:author="BigCREditor-Post-RAN4#105" w:date="2022-11-29T09:30:00Z"/>
                <w:rFonts w:ascii="Arial" w:hAnsi="Arial"/>
                <w:sz w:val="18"/>
                <w:lang w:eastAsia="zh-CN"/>
              </w:rPr>
            </w:pPr>
            <w:ins w:id="11247" w:author="BigCREditor-Post-RAN4#105" w:date="2022-11-29T09:30:00Z">
              <w:r w:rsidRPr="00D80460">
                <w:rPr>
                  <w:rFonts w:ascii="Arial" w:hAnsi="Arial"/>
                  <w:sz w:val="18"/>
                  <w:lang w:eastAsia="en-GB"/>
                </w:rPr>
                <w:t>PDSCH Reference measurement channel</w:t>
              </w:r>
            </w:ins>
          </w:p>
        </w:tc>
        <w:tc>
          <w:tcPr>
            <w:tcW w:w="1559" w:type="dxa"/>
            <w:tcBorders>
              <w:top w:val="single" w:sz="4" w:space="0" w:color="auto"/>
              <w:left w:val="single" w:sz="4" w:space="0" w:color="auto"/>
              <w:bottom w:val="single" w:sz="4" w:space="0" w:color="auto"/>
              <w:right w:val="single" w:sz="4" w:space="0" w:color="auto"/>
            </w:tcBorders>
          </w:tcPr>
          <w:p w14:paraId="797557C8" w14:textId="77777777" w:rsidR="00996F7C" w:rsidRPr="00915F47" w:rsidRDefault="00996F7C" w:rsidP="00864629">
            <w:pPr>
              <w:keepNext/>
              <w:keepLines/>
              <w:overflowPunct w:val="0"/>
              <w:autoSpaceDE w:val="0"/>
              <w:autoSpaceDN w:val="0"/>
              <w:adjustRightInd w:val="0"/>
              <w:textAlignment w:val="baseline"/>
              <w:rPr>
                <w:ins w:id="11248" w:author="BigCREditor-Post-RAN4#105" w:date="2022-11-29T09:30:00Z"/>
                <w:rFonts w:ascii="Arial" w:hAnsi="Arial"/>
                <w:sz w:val="18"/>
                <w:lang w:eastAsia="zh-CN"/>
              </w:rPr>
            </w:pPr>
            <w:ins w:id="11249"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vMerge w:val="restart"/>
            <w:tcBorders>
              <w:top w:val="single" w:sz="4" w:space="0" w:color="auto"/>
              <w:left w:val="single" w:sz="4" w:space="0" w:color="auto"/>
              <w:right w:val="single" w:sz="4" w:space="0" w:color="auto"/>
            </w:tcBorders>
          </w:tcPr>
          <w:p w14:paraId="25B59450" w14:textId="77777777" w:rsidR="00996F7C" w:rsidRPr="00D80460" w:rsidRDefault="00996F7C" w:rsidP="00864629">
            <w:pPr>
              <w:keepNext/>
              <w:keepLines/>
              <w:overflowPunct w:val="0"/>
              <w:autoSpaceDE w:val="0"/>
              <w:autoSpaceDN w:val="0"/>
              <w:adjustRightInd w:val="0"/>
              <w:jc w:val="center"/>
              <w:textAlignment w:val="baseline"/>
              <w:rPr>
                <w:ins w:id="11250"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20786D2" w14:textId="77777777" w:rsidR="00996F7C" w:rsidRPr="00D80460" w:rsidRDefault="00996F7C" w:rsidP="00864629">
            <w:pPr>
              <w:keepNext/>
              <w:keepLines/>
              <w:overflowPunct w:val="0"/>
              <w:autoSpaceDE w:val="0"/>
              <w:autoSpaceDN w:val="0"/>
              <w:adjustRightInd w:val="0"/>
              <w:textAlignment w:val="baseline"/>
              <w:rPr>
                <w:ins w:id="11251" w:author="BigCREditor-Post-RAN4#105" w:date="2022-11-29T09:30:00Z"/>
                <w:rFonts w:ascii="Arial" w:eastAsia="SimSun" w:hAnsi="Arial" w:cs="Arial"/>
                <w:sz w:val="18"/>
                <w:szCs w:val="16"/>
                <w:lang w:eastAsia="zh-CN"/>
              </w:rPr>
            </w:pPr>
            <w:ins w:id="11252" w:author="BigCREditor-Post-RAN4#105" w:date="2022-11-29T09:30:00Z">
              <w:r w:rsidRPr="00D80460">
                <w:rPr>
                  <w:rFonts w:ascii="Arial" w:eastAsia="SimSun" w:hAnsi="Arial" w:cs="Arial"/>
                  <w:sz w:val="18"/>
                  <w:szCs w:val="16"/>
                  <w:lang w:eastAsia="zh-CN"/>
                </w:rPr>
                <w:t>SR.1.1 FDD</w:t>
              </w:r>
            </w:ins>
          </w:p>
        </w:tc>
      </w:tr>
      <w:tr w:rsidR="00996F7C" w:rsidRPr="00D80460" w14:paraId="00B6AF6A" w14:textId="77777777" w:rsidTr="00864629">
        <w:trPr>
          <w:cantSplit/>
          <w:trHeight w:val="187"/>
          <w:jc w:val="center"/>
          <w:ins w:id="11253" w:author="BigCREditor-Post-RAN4#105" w:date="2022-11-29T09:30:00Z"/>
        </w:trPr>
        <w:tc>
          <w:tcPr>
            <w:tcW w:w="2122" w:type="dxa"/>
            <w:gridSpan w:val="3"/>
            <w:tcBorders>
              <w:top w:val="nil"/>
              <w:left w:val="single" w:sz="4" w:space="0" w:color="auto"/>
              <w:bottom w:val="nil"/>
              <w:right w:val="single" w:sz="4" w:space="0" w:color="auto"/>
            </w:tcBorders>
            <w:shd w:val="clear" w:color="auto" w:fill="auto"/>
          </w:tcPr>
          <w:p w14:paraId="6ECBDC8B" w14:textId="77777777" w:rsidR="00996F7C" w:rsidRPr="00D80460" w:rsidRDefault="00996F7C" w:rsidP="00864629">
            <w:pPr>
              <w:keepNext/>
              <w:keepLines/>
              <w:overflowPunct w:val="0"/>
              <w:autoSpaceDE w:val="0"/>
              <w:autoSpaceDN w:val="0"/>
              <w:adjustRightInd w:val="0"/>
              <w:textAlignment w:val="baseline"/>
              <w:rPr>
                <w:ins w:id="11254"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1DD8C3C6" w14:textId="77777777" w:rsidR="00996F7C" w:rsidRPr="00D80460" w:rsidRDefault="00996F7C" w:rsidP="00864629">
            <w:pPr>
              <w:keepNext/>
              <w:keepLines/>
              <w:overflowPunct w:val="0"/>
              <w:autoSpaceDE w:val="0"/>
              <w:autoSpaceDN w:val="0"/>
              <w:adjustRightInd w:val="0"/>
              <w:textAlignment w:val="baseline"/>
              <w:rPr>
                <w:ins w:id="11255" w:author="BigCREditor-Post-RAN4#105" w:date="2022-11-29T09:30:00Z"/>
                <w:rFonts w:ascii="Arial" w:hAnsi="Arial"/>
                <w:sz w:val="18"/>
                <w:lang w:eastAsia="en-GB"/>
              </w:rPr>
            </w:pPr>
            <w:ins w:id="11256"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vMerge/>
            <w:tcBorders>
              <w:left w:val="single" w:sz="4" w:space="0" w:color="auto"/>
              <w:right w:val="single" w:sz="4" w:space="0" w:color="auto"/>
            </w:tcBorders>
          </w:tcPr>
          <w:p w14:paraId="1FDB3F66" w14:textId="77777777" w:rsidR="00996F7C" w:rsidRPr="00D80460" w:rsidRDefault="00996F7C" w:rsidP="00864629">
            <w:pPr>
              <w:keepNext/>
              <w:keepLines/>
              <w:overflowPunct w:val="0"/>
              <w:autoSpaceDE w:val="0"/>
              <w:autoSpaceDN w:val="0"/>
              <w:adjustRightInd w:val="0"/>
              <w:jc w:val="center"/>
              <w:textAlignment w:val="baseline"/>
              <w:rPr>
                <w:ins w:id="11257"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91BF5EF" w14:textId="77777777" w:rsidR="00996F7C" w:rsidRPr="00D80460" w:rsidRDefault="00996F7C" w:rsidP="00864629">
            <w:pPr>
              <w:keepNext/>
              <w:keepLines/>
              <w:overflowPunct w:val="0"/>
              <w:autoSpaceDE w:val="0"/>
              <w:autoSpaceDN w:val="0"/>
              <w:adjustRightInd w:val="0"/>
              <w:textAlignment w:val="baseline"/>
              <w:rPr>
                <w:ins w:id="11258" w:author="BigCREditor-Post-RAN4#105" w:date="2022-11-29T09:30:00Z"/>
                <w:rFonts w:ascii="Arial" w:eastAsia="SimSun" w:hAnsi="Arial" w:cs="Arial"/>
                <w:sz w:val="18"/>
                <w:szCs w:val="16"/>
                <w:lang w:eastAsia="zh-CN"/>
              </w:rPr>
            </w:pPr>
            <w:ins w:id="11259" w:author="BigCREditor-Post-RAN4#105" w:date="2022-11-29T09:30:00Z">
              <w:r w:rsidRPr="00D80460">
                <w:rPr>
                  <w:rFonts w:ascii="Arial" w:eastAsia="SimSun" w:hAnsi="Arial" w:cs="Arial"/>
                  <w:sz w:val="18"/>
                  <w:szCs w:val="16"/>
                  <w:lang w:eastAsia="zh-CN"/>
                </w:rPr>
                <w:t>SR.1.1 TDD</w:t>
              </w:r>
            </w:ins>
          </w:p>
        </w:tc>
      </w:tr>
      <w:tr w:rsidR="00996F7C" w:rsidRPr="00D80460" w14:paraId="6CB0E7C3" w14:textId="77777777" w:rsidTr="00864629">
        <w:trPr>
          <w:cantSplit/>
          <w:trHeight w:val="187"/>
          <w:jc w:val="center"/>
          <w:ins w:id="11260" w:author="BigCREditor-Post-RAN4#105" w:date="2022-11-29T09:30:00Z"/>
        </w:trPr>
        <w:tc>
          <w:tcPr>
            <w:tcW w:w="2122" w:type="dxa"/>
            <w:gridSpan w:val="3"/>
            <w:tcBorders>
              <w:top w:val="nil"/>
              <w:left w:val="single" w:sz="4" w:space="0" w:color="auto"/>
              <w:bottom w:val="single" w:sz="4" w:space="0" w:color="auto"/>
              <w:right w:val="single" w:sz="4" w:space="0" w:color="auto"/>
            </w:tcBorders>
            <w:shd w:val="clear" w:color="auto" w:fill="auto"/>
          </w:tcPr>
          <w:p w14:paraId="7B7423F6" w14:textId="77777777" w:rsidR="00996F7C" w:rsidRPr="00D80460" w:rsidRDefault="00996F7C" w:rsidP="00864629">
            <w:pPr>
              <w:keepNext/>
              <w:keepLines/>
              <w:overflowPunct w:val="0"/>
              <w:autoSpaceDE w:val="0"/>
              <w:autoSpaceDN w:val="0"/>
              <w:adjustRightInd w:val="0"/>
              <w:textAlignment w:val="baseline"/>
              <w:rPr>
                <w:ins w:id="11261"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319485E3" w14:textId="77777777" w:rsidR="00996F7C" w:rsidRPr="00D80460" w:rsidRDefault="00996F7C" w:rsidP="00864629">
            <w:pPr>
              <w:keepNext/>
              <w:keepLines/>
              <w:overflowPunct w:val="0"/>
              <w:autoSpaceDE w:val="0"/>
              <w:autoSpaceDN w:val="0"/>
              <w:adjustRightInd w:val="0"/>
              <w:textAlignment w:val="baseline"/>
              <w:rPr>
                <w:ins w:id="11262" w:author="BigCREditor-Post-RAN4#105" w:date="2022-11-29T09:30:00Z"/>
                <w:rFonts w:ascii="Arial" w:hAnsi="Arial"/>
                <w:sz w:val="18"/>
                <w:lang w:eastAsia="en-GB"/>
              </w:rPr>
            </w:pPr>
            <w:ins w:id="11263"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vMerge/>
            <w:tcBorders>
              <w:left w:val="single" w:sz="4" w:space="0" w:color="auto"/>
              <w:bottom w:val="single" w:sz="4" w:space="0" w:color="auto"/>
              <w:right w:val="single" w:sz="4" w:space="0" w:color="auto"/>
            </w:tcBorders>
          </w:tcPr>
          <w:p w14:paraId="29E11BAD" w14:textId="77777777" w:rsidR="00996F7C" w:rsidRPr="00D80460" w:rsidRDefault="00996F7C" w:rsidP="00864629">
            <w:pPr>
              <w:keepNext/>
              <w:keepLines/>
              <w:overflowPunct w:val="0"/>
              <w:autoSpaceDE w:val="0"/>
              <w:autoSpaceDN w:val="0"/>
              <w:adjustRightInd w:val="0"/>
              <w:jc w:val="center"/>
              <w:textAlignment w:val="baseline"/>
              <w:rPr>
                <w:ins w:id="11264"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BEF76E4" w14:textId="77777777" w:rsidR="00996F7C" w:rsidRPr="00D80460" w:rsidRDefault="00996F7C" w:rsidP="00864629">
            <w:pPr>
              <w:keepNext/>
              <w:keepLines/>
              <w:overflowPunct w:val="0"/>
              <w:autoSpaceDE w:val="0"/>
              <w:autoSpaceDN w:val="0"/>
              <w:adjustRightInd w:val="0"/>
              <w:textAlignment w:val="baseline"/>
              <w:rPr>
                <w:ins w:id="11265" w:author="BigCREditor-Post-RAN4#105" w:date="2022-11-29T09:30:00Z"/>
                <w:rFonts w:ascii="Arial" w:eastAsia="SimSun" w:hAnsi="Arial" w:cs="Arial"/>
                <w:sz w:val="18"/>
                <w:szCs w:val="16"/>
                <w:lang w:eastAsia="zh-CN"/>
              </w:rPr>
            </w:pPr>
            <w:ins w:id="11266" w:author="BigCREditor-Post-RAN4#105" w:date="2022-11-29T09:30:00Z">
              <w:r w:rsidRPr="00D80460">
                <w:rPr>
                  <w:rFonts w:ascii="Arial" w:eastAsia="SimSun" w:hAnsi="Arial" w:cs="Arial"/>
                  <w:sz w:val="18"/>
                  <w:szCs w:val="16"/>
                  <w:lang w:eastAsia="zh-CN"/>
                </w:rPr>
                <w:t>SR.2.1 TDD</w:t>
              </w:r>
            </w:ins>
          </w:p>
        </w:tc>
      </w:tr>
      <w:tr w:rsidR="00996F7C" w:rsidRPr="00D80460" w14:paraId="208FC75C" w14:textId="77777777" w:rsidTr="00864629">
        <w:trPr>
          <w:cantSplit/>
          <w:trHeight w:val="187"/>
          <w:jc w:val="center"/>
          <w:ins w:id="11267" w:author="BigCREditor-Post-RAN4#105" w:date="2022-11-29T09:30:00Z"/>
        </w:trPr>
        <w:tc>
          <w:tcPr>
            <w:tcW w:w="2122" w:type="dxa"/>
            <w:gridSpan w:val="3"/>
            <w:tcBorders>
              <w:left w:val="single" w:sz="4" w:space="0" w:color="auto"/>
              <w:bottom w:val="nil"/>
              <w:right w:val="single" w:sz="4" w:space="0" w:color="auto"/>
            </w:tcBorders>
            <w:shd w:val="clear" w:color="auto" w:fill="auto"/>
          </w:tcPr>
          <w:p w14:paraId="59B802FF" w14:textId="77777777" w:rsidR="00996F7C" w:rsidRPr="00D80460" w:rsidRDefault="00996F7C" w:rsidP="00864629">
            <w:pPr>
              <w:keepNext/>
              <w:keepLines/>
              <w:overflowPunct w:val="0"/>
              <w:autoSpaceDE w:val="0"/>
              <w:autoSpaceDN w:val="0"/>
              <w:adjustRightInd w:val="0"/>
              <w:textAlignment w:val="baseline"/>
              <w:rPr>
                <w:ins w:id="11268" w:author="BigCREditor-Post-RAN4#105" w:date="2022-11-29T09:30:00Z"/>
                <w:rFonts w:ascii="Arial" w:hAnsi="Arial"/>
                <w:sz w:val="18"/>
                <w:lang w:eastAsia="en-GB"/>
              </w:rPr>
            </w:pPr>
            <w:ins w:id="11269" w:author="BigCREditor-Post-RAN4#105" w:date="2022-11-29T09:30:00Z">
              <w:r w:rsidRPr="00D80460">
                <w:rPr>
                  <w:rFonts w:ascii="Arial" w:hAnsi="Arial"/>
                  <w:sz w:val="18"/>
                  <w:lang w:eastAsia="en-GB"/>
                </w:rPr>
                <w:t>RMSI CORESET parameters</w:t>
              </w:r>
            </w:ins>
          </w:p>
        </w:tc>
        <w:tc>
          <w:tcPr>
            <w:tcW w:w="1559" w:type="dxa"/>
            <w:tcBorders>
              <w:top w:val="single" w:sz="4" w:space="0" w:color="auto"/>
              <w:left w:val="single" w:sz="4" w:space="0" w:color="auto"/>
              <w:bottom w:val="single" w:sz="4" w:space="0" w:color="auto"/>
              <w:right w:val="single" w:sz="4" w:space="0" w:color="auto"/>
            </w:tcBorders>
          </w:tcPr>
          <w:p w14:paraId="0357E4DB" w14:textId="77777777" w:rsidR="00996F7C" w:rsidRPr="00915F47" w:rsidRDefault="00996F7C" w:rsidP="00864629">
            <w:pPr>
              <w:keepNext/>
              <w:keepLines/>
              <w:overflowPunct w:val="0"/>
              <w:autoSpaceDE w:val="0"/>
              <w:autoSpaceDN w:val="0"/>
              <w:adjustRightInd w:val="0"/>
              <w:textAlignment w:val="baseline"/>
              <w:rPr>
                <w:ins w:id="11270" w:author="BigCREditor-Post-RAN4#105" w:date="2022-11-29T09:30:00Z"/>
                <w:rFonts w:ascii="Arial" w:hAnsi="Arial"/>
                <w:sz w:val="18"/>
                <w:lang w:eastAsia="zh-CN"/>
              </w:rPr>
            </w:pPr>
            <w:ins w:id="11271"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vMerge w:val="restart"/>
            <w:tcBorders>
              <w:top w:val="single" w:sz="4" w:space="0" w:color="auto"/>
              <w:left w:val="single" w:sz="4" w:space="0" w:color="auto"/>
              <w:right w:val="single" w:sz="4" w:space="0" w:color="auto"/>
            </w:tcBorders>
          </w:tcPr>
          <w:p w14:paraId="5DF34E78" w14:textId="77777777" w:rsidR="00996F7C" w:rsidRPr="00D80460" w:rsidRDefault="00996F7C" w:rsidP="00864629">
            <w:pPr>
              <w:keepNext/>
              <w:keepLines/>
              <w:overflowPunct w:val="0"/>
              <w:autoSpaceDE w:val="0"/>
              <w:autoSpaceDN w:val="0"/>
              <w:adjustRightInd w:val="0"/>
              <w:jc w:val="center"/>
              <w:textAlignment w:val="baseline"/>
              <w:rPr>
                <w:ins w:id="11272"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A16322D" w14:textId="77777777" w:rsidR="00996F7C" w:rsidRPr="00D80460" w:rsidRDefault="00996F7C" w:rsidP="00864629">
            <w:pPr>
              <w:keepNext/>
              <w:keepLines/>
              <w:overflowPunct w:val="0"/>
              <w:autoSpaceDE w:val="0"/>
              <w:autoSpaceDN w:val="0"/>
              <w:adjustRightInd w:val="0"/>
              <w:textAlignment w:val="baseline"/>
              <w:rPr>
                <w:ins w:id="11273" w:author="BigCREditor-Post-RAN4#105" w:date="2022-11-29T09:30:00Z"/>
                <w:rFonts w:ascii="Arial" w:eastAsia="SimSun" w:hAnsi="Arial" w:cs="Arial"/>
                <w:sz w:val="18"/>
                <w:szCs w:val="16"/>
                <w:lang w:eastAsia="zh-CN"/>
              </w:rPr>
            </w:pPr>
            <w:ins w:id="11274" w:author="BigCREditor-Post-RAN4#105" w:date="2022-11-29T09:30:00Z">
              <w:r w:rsidRPr="00D80460">
                <w:rPr>
                  <w:rFonts w:ascii="Arial" w:eastAsia="SimSun" w:hAnsi="Arial" w:cs="Arial"/>
                  <w:sz w:val="18"/>
                  <w:szCs w:val="16"/>
                  <w:lang w:eastAsia="zh-CN"/>
                </w:rPr>
                <w:t>CR.1.1 FDD</w:t>
              </w:r>
            </w:ins>
          </w:p>
        </w:tc>
      </w:tr>
      <w:tr w:rsidR="00996F7C" w:rsidRPr="00D80460" w14:paraId="453E03FD" w14:textId="77777777" w:rsidTr="00864629">
        <w:trPr>
          <w:cantSplit/>
          <w:trHeight w:val="187"/>
          <w:jc w:val="center"/>
          <w:ins w:id="11275" w:author="BigCREditor-Post-RAN4#105" w:date="2022-11-29T09:30:00Z"/>
        </w:trPr>
        <w:tc>
          <w:tcPr>
            <w:tcW w:w="2122" w:type="dxa"/>
            <w:gridSpan w:val="3"/>
            <w:tcBorders>
              <w:top w:val="nil"/>
              <w:left w:val="single" w:sz="4" w:space="0" w:color="auto"/>
              <w:bottom w:val="nil"/>
              <w:right w:val="single" w:sz="4" w:space="0" w:color="auto"/>
            </w:tcBorders>
            <w:shd w:val="clear" w:color="auto" w:fill="auto"/>
          </w:tcPr>
          <w:p w14:paraId="46DFD430" w14:textId="77777777" w:rsidR="00996F7C" w:rsidRPr="00D80460" w:rsidRDefault="00996F7C" w:rsidP="00864629">
            <w:pPr>
              <w:keepNext/>
              <w:keepLines/>
              <w:overflowPunct w:val="0"/>
              <w:autoSpaceDE w:val="0"/>
              <w:autoSpaceDN w:val="0"/>
              <w:adjustRightInd w:val="0"/>
              <w:textAlignment w:val="baseline"/>
              <w:rPr>
                <w:ins w:id="11276"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13DBFF05" w14:textId="77777777" w:rsidR="00996F7C" w:rsidRPr="00D80460" w:rsidRDefault="00996F7C" w:rsidP="00864629">
            <w:pPr>
              <w:keepNext/>
              <w:keepLines/>
              <w:overflowPunct w:val="0"/>
              <w:autoSpaceDE w:val="0"/>
              <w:autoSpaceDN w:val="0"/>
              <w:adjustRightInd w:val="0"/>
              <w:textAlignment w:val="baseline"/>
              <w:rPr>
                <w:ins w:id="11277" w:author="BigCREditor-Post-RAN4#105" w:date="2022-11-29T09:30:00Z"/>
                <w:rFonts w:ascii="Arial" w:hAnsi="Arial"/>
                <w:sz w:val="18"/>
                <w:lang w:eastAsia="en-GB"/>
              </w:rPr>
            </w:pPr>
            <w:ins w:id="11278"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vMerge/>
            <w:tcBorders>
              <w:left w:val="single" w:sz="4" w:space="0" w:color="auto"/>
              <w:right w:val="single" w:sz="4" w:space="0" w:color="auto"/>
            </w:tcBorders>
          </w:tcPr>
          <w:p w14:paraId="79D32486" w14:textId="77777777" w:rsidR="00996F7C" w:rsidRPr="00D80460" w:rsidRDefault="00996F7C" w:rsidP="00864629">
            <w:pPr>
              <w:keepNext/>
              <w:keepLines/>
              <w:overflowPunct w:val="0"/>
              <w:autoSpaceDE w:val="0"/>
              <w:autoSpaceDN w:val="0"/>
              <w:adjustRightInd w:val="0"/>
              <w:jc w:val="center"/>
              <w:textAlignment w:val="baseline"/>
              <w:rPr>
                <w:ins w:id="11279"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42D3459" w14:textId="77777777" w:rsidR="00996F7C" w:rsidRPr="00D80460" w:rsidRDefault="00996F7C" w:rsidP="00864629">
            <w:pPr>
              <w:keepNext/>
              <w:keepLines/>
              <w:overflowPunct w:val="0"/>
              <w:autoSpaceDE w:val="0"/>
              <w:autoSpaceDN w:val="0"/>
              <w:adjustRightInd w:val="0"/>
              <w:textAlignment w:val="baseline"/>
              <w:rPr>
                <w:ins w:id="11280" w:author="BigCREditor-Post-RAN4#105" w:date="2022-11-29T09:30:00Z"/>
                <w:rFonts w:ascii="Arial" w:eastAsia="SimSun" w:hAnsi="Arial" w:cs="Arial"/>
                <w:sz w:val="18"/>
                <w:szCs w:val="16"/>
                <w:lang w:eastAsia="zh-CN"/>
              </w:rPr>
            </w:pPr>
            <w:ins w:id="11281" w:author="BigCREditor-Post-RAN4#105" w:date="2022-11-29T09:30:00Z">
              <w:r w:rsidRPr="00D80460">
                <w:rPr>
                  <w:rFonts w:ascii="Arial" w:eastAsia="SimSun" w:hAnsi="Arial" w:cs="Arial"/>
                  <w:sz w:val="18"/>
                  <w:szCs w:val="16"/>
                  <w:lang w:eastAsia="zh-CN"/>
                </w:rPr>
                <w:t>CR.1.1 TDD</w:t>
              </w:r>
            </w:ins>
          </w:p>
        </w:tc>
      </w:tr>
      <w:tr w:rsidR="00996F7C" w:rsidRPr="00D80460" w14:paraId="488AE7D7" w14:textId="77777777" w:rsidTr="00864629">
        <w:trPr>
          <w:cantSplit/>
          <w:trHeight w:val="187"/>
          <w:jc w:val="center"/>
          <w:ins w:id="11282" w:author="BigCREditor-Post-RAN4#105" w:date="2022-11-29T09:30:00Z"/>
        </w:trPr>
        <w:tc>
          <w:tcPr>
            <w:tcW w:w="2122" w:type="dxa"/>
            <w:gridSpan w:val="3"/>
            <w:tcBorders>
              <w:top w:val="nil"/>
              <w:left w:val="single" w:sz="4" w:space="0" w:color="auto"/>
              <w:bottom w:val="single" w:sz="4" w:space="0" w:color="auto"/>
              <w:right w:val="single" w:sz="4" w:space="0" w:color="auto"/>
            </w:tcBorders>
            <w:shd w:val="clear" w:color="auto" w:fill="auto"/>
          </w:tcPr>
          <w:p w14:paraId="772BC996" w14:textId="77777777" w:rsidR="00996F7C" w:rsidRPr="00D80460" w:rsidRDefault="00996F7C" w:rsidP="00864629">
            <w:pPr>
              <w:keepNext/>
              <w:keepLines/>
              <w:overflowPunct w:val="0"/>
              <w:autoSpaceDE w:val="0"/>
              <w:autoSpaceDN w:val="0"/>
              <w:adjustRightInd w:val="0"/>
              <w:textAlignment w:val="baseline"/>
              <w:rPr>
                <w:ins w:id="11283"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65E18709" w14:textId="77777777" w:rsidR="00996F7C" w:rsidRPr="00D80460" w:rsidRDefault="00996F7C" w:rsidP="00864629">
            <w:pPr>
              <w:keepNext/>
              <w:keepLines/>
              <w:overflowPunct w:val="0"/>
              <w:autoSpaceDE w:val="0"/>
              <w:autoSpaceDN w:val="0"/>
              <w:adjustRightInd w:val="0"/>
              <w:textAlignment w:val="baseline"/>
              <w:rPr>
                <w:ins w:id="11284" w:author="BigCREditor-Post-RAN4#105" w:date="2022-11-29T09:30:00Z"/>
                <w:rFonts w:ascii="Arial" w:hAnsi="Arial"/>
                <w:sz w:val="18"/>
                <w:lang w:eastAsia="en-GB"/>
              </w:rPr>
            </w:pPr>
            <w:ins w:id="11285"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vMerge/>
            <w:tcBorders>
              <w:left w:val="single" w:sz="4" w:space="0" w:color="auto"/>
              <w:right w:val="single" w:sz="4" w:space="0" w:color="auto"/>
            </w:tcBorders>
          </w:tcPr>
          <w:p w14:paraId="180654BD" w14:textId="77777777" w:rsidR="00996F7C" w:rsidRPr="00D80460" w:rsidRDefault="00996F7C" w:rsidP="00864629">
            <w:pPr>
              <w:keepNext/>
              <w:keepLines/>
              <w:overflowPunct w:val="0"/>
              <w:autoSpaceDE w:val="0"/>
              <w:autoSpaceDN w:val="0"/>
              <w:adjustRightInd w:val="0"/>
              <w:jc w:val="center"/>
              <w:textAlignment w:val="baseline"/>
              <w:rPr>
                <w:ins w:id="11286"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5EDA2CA" w14:textId="77777777" w:rsidR="00996F7C" w:rsidRPr="00D80460" w:rsidRDefault="00996F7C" w:rsidP="00864629">
            <w:pPr>
              <w:keepNext/>
              <w:keepLines/>
              <w:overflowPunct w:val="0"/>
              <w:autoSpaceDE w:val="0"/>
              <w:autoSpaceDN w:val="0"/>
              <w:adjustRightInd w:val="0"/>
              <w:textAlignment w:val="baseline"/>
              <w:rPr>
                <w:ins w:id="11287" w:author="BigCREditor-Post-RAN4#105" w:date="2022-11-29T09:30:00Z"/>
                <w:rFonts w:ascii="Arial" w:eastAsia="SimSun" w:hAnsi="Arial" w:cs="Arial"/>
                <w:sz w:val="18"/>
                <w:szCs w:val="16"/>
                <w:lang w:eastAsia="zh-CN"/>
              </w:rPr>
            </w:pPr>
            <w:ins w:id="11288" w:author="BigCREditor-Post-RAN4#105" w:date="2022-11-29T09:30:00Z">
              <w:r w:rsidRPr="00D80460">
                <w:rPr>
                  <w:rFonts w:ascii="Arial" w:eastAsia="SimSun" w:hAnsi="Arial" w:cs="Arial"/>
                  <w:sz w:val="18"/>
                  <w:szCs w:val="16"/>
                  <w:lang w:eastAsia="zh-CN"/>
                </w:rPr>
                <w:t>CR.2.1 TDD</w:t>
              </w:r>
            </w:ins>
          </w:p>
        </w:tc>
      </w:tr>
      <w:tr w:rsidR="00996F7C" w:rsidRPr="00D80460" w14:paraId="561BE88E" w14:textId="77777777" w:rsidTr="00864629">
        <w:trPr>
          <w:cantSplit/>
          <w:trHeight w:val="187"/>
          <w:jc w:val="center"/>
          <w:ins w:id="11289" w:author="BigCREditor-Post-RAN4#105" w:date="2022-11-29T09:30:00Z"/>
        </w:trPr>
        <w:tc>
          <w:tcPr>
            <w:tcW w:w="2122" w:type="dxa"/>
            <w:gridSpan w:val="3"/>
            <w:tcBorders>
              <w:left w:val="single" w:sz="4" w:space="0" w:color="auto"/>
              <w:bottom w:val="nil"/>
              <w:right w:val="single" w:sz="4" w:space="0" w:color="auto"/>
            </w:tcBorders>
            <w:shd w:val="clear" w:color="auto" w:fill="auto"/>
          </w:tcPr>
          <w:p w14:paraId="13ECEF63" w14:textId="77777777" w:rsidR="00996F7C" w:rsidRPr="00D80460" w:rsidRDefault="00996F7C" w:rsidP="00864629">
            <w:pPr>
              <w:keepNext/>
              <w:keepLines/>
              <w:overflowPunct w:val="0"/>
              <w:autoSpaceDE w:val="0"/>
              <w:autoSpaceDN w:val="0"/>
              <w:adjustRightInd w:val="0"/>
              <w:textAlignment w:val="baseline"/>
              <w:rPr>
                <w:ins w:id="11290" w:author="BigCREditor-Post-RAN4#105" w:date="2022-11-29T09:30:00Z"/>
                <w:rFonts w:ascii="Arial" w:hAnsi="Arial"/>
                <w:sz w:val="18"/>
                <w:lang w:eastAsia="en-GB"/>
              </w:rPr>
            </w:pPr>
            <w:ins w:id="11291" w:author="BigCREditor-Post-RAN4#105" w:date="2022-11-29T09:30:00Z">
              <w:r w:rsidRPr="00D80460">
                <w:rPr>
                  <w:rFonts w:ascii="Arial" w:hAnsi="Arial"/>
                  <w:sz w:val="18"/>
                  <w:lang w:eastAsia="zh-CN"/>
                </w:rPr>
                <w:t xml:space="preserve">Dedicated </w:t>
              </w:r>
              <w:r w:rsidRPr="00D80460">
                <w:rPr>
                  <w:rFonts w:ascii="Arial" w:hAnsi="Arial"/>
                  <w:sz w:val="18"/>
                  <w:lang w:eastAsia="en-GB"/>
                </w:rPr>
                <w:t>CORESET parameters</w:t>
              </w:r>
            </w:ins>
          </w:p>
        </w:tc>
        <w:tc>
          <w:tcPr>
            <w:tcW w:w="1559" w:type="dxa"/>
            <w:tcBorders>
              <w:top w:val="single" w:sz="4" w:space="0" w:color="auto"/>
              <w:left w:val="single" w:sz="4" w:space="0" w:color="auto"/>
              <w:bottom w:val="single" w:sz="4" w:space="0" w:color="auto"/>
              <w:right w:val="single" w:sz="4" w:space="0" w:color="auto"/>
            </w:tcBorders>
          </w:tcPr>
          <w:p w14:paraId="03A858FF" w14:textId="77777777" w:rsidR="00996F7C" w:rsidRPr="007D40E3" w:rsidRDefault="00996F7C" w:rsidP="00864629">
            <w:pPr>
              <w:keepNext/>
              <w:keepLines/>
              <w:overflowPunct w:val="0"/>
              <w:autoSpaceDE w:val="0"/>
              <w:autoSpaceDN w:val="0"/>
              <w:adjustRightInd w:val="0"/>
              <w:textAlignment w:val="baseline"/>
              <w:rPr>
                <w:ins w:id="11292" w:author="BigCREditor-Post-RAN4#105" w:date="2022-11-29T09:30:00Z"/>
                <w:rFonts w:ascii="Arial" w:hAnsi="Arial"/>
                <w:sz w:val="18"/>
                <w:lang w:eastAsia="zh-CN"/>
              </w:rPr>
            </w:pPr>
            <w:ins w:id="11293"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w:t>
              </w:r>
              <w:r>
                <w:rPr>
                  <w:rFonts w:ascii="Arial" w:hAnsi="Arial" w:hint="eastAsia"/>
                  <w:sz w:val="18"/>
                  <w:lang w:eastAsia="zh-CN"/>
                </w:rPr>
                <w:t>,4</w:t>
              </w:r>
            </w:ins>
          </w:p>
        </w:tc>
        <w:tc>
          <w:tcPr>
            <w:tcW w:w="1134" w:type="dxa"/>
            <w:vMerge w:val="restart"/>
            <w:tcBorders>
              <w:top w:val="single" w:sz="4" w:space="0" w:color="auto"/>
              <w:left w:val="single" w:sz="4" w:space="0" w:color="auto"/>
              <w:right w:val="single" w:sz="4" w:space="0" w:color="auto"/>
            </w:tcBorders>
          </w:tcPr>
          <w:p w14:paraId="6C6AF2AB" w14:textId="77777777" w:rsidR="00996F7C" w:rsidRPr="00D80460" w:rsidRDefault="00996F7C" w:rsidP="00864629">
            <w:pPr>
              <w:keepNext/>
              <w:keepLines/>
              <w:overflowPunct w:val="0"/>
              <w:autoSpaceDE w:val="0"/>
              <w:autoSpaceDN w:val="0"/>
              <w:adjustRightInd w:val="0"/>
              <w:jc w:val="center"/>
              <w:textAlignment w:val="baseline"/>
              <w:rPr>
                <w:ins w:id="11294"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DEC87A0" w14:textId="77777777" w:rsidR="00996F7C" w:rsidRPr="00D80460" w:rsidRDefault="00996F7C" w:rsidP="00864629">
            <w:pPr>
              <w:keepNext/>
              <w:keepLines/>
              <w:overflowPunct w:val="0"/>
              <w:autoSpaceDE w:val="0"/>
              <w:autoSpaceDN w:val="0"/>
              <w:adjustRightInd w:val="0"/>
              <w:textAlignment w:val="baseline"/>
              <w:rPr>
                <w:ins w:id="11295" w:author="BigCREditor-Post-RAN4#105" w:date="2022-11-29T09:30:00Z"/>
                <w:rFonts w:ascii="Arial" w:eastAsia="SimSun" w:hAnsi="Arial" w:cs="Arial"/>
                <w:sz w:val="18"/>
                <w:szCs w:val="16"/>
                <w:lang w:eastAsia="zh-CN"/>
              </w:rPr>
            </w:pPr>
            <w:ins w:id="11296" w:author="BigCREditor-Post-RAN4#105" w:date="2022-11-29T09:30:00Z">
              <w:r w:rsidRPr="00D80460">
                <w:rPr>
                  <w:rFonts w:ascii="Arial" w:hAnsi="Arial" w:cs="Arial"/>
                  <w:sz w:val="18"/>
                  <w:szCs w:val="16"/>
                  <w:lang w:eastAsia="zh-CN"/>
                </w:rPr>
                <w:t>CCR.1.2 FDD</w:t>
              </w:r>
            </w:ins>
          </w:p>
        </w:tc>
      </w:tr>
      <w:tr w:rsidR="00996F7C" w:rsidRPr="00D80460" w14:paraId="02EA37B3" w14:textId="77777777" w:rsidTr="00864629">
        <w:trPr>
          <w:cantSplit/>
          <w:trHeight w:val="187"/>
          <w:jc w:val="center"/>
          <w:ins w:id="11297" w:author="BigCREditor-Post-RAN4#105" w:date="2022-11-29T09:30:00Z"/>
        </w:trPr>
        <w:tc>
          <w:tcPr>
            <w:tcW w:w="2122" w:type="dxa"/>
            <w:gridSpan w:val="3"/>
            <w:tcBorders>
              <w:top w:val="nil"/>
              <w:left w:val="single" w:sz="4" w:space="0" w:color="auto"/>
              <w:bottom w:val="nil"/>
              <w:right w:val="single" w:sz="4" w:space="0" w:color="auto"/>
            </w:tcBorders>
            <w:shd w:val="clear" w:color="auto" w:fill="auto"/>
          </w:tcPr>
          <w:p w14:paraId="07B56ADA" w14:textId="77777777" w:rsidR="00996F7C" w:rsidRPr="00D80460" w:rsidRDefault="00996F7C" w:rsidP="00864629">
            <w:pPr>
              <w:keepNext/>
              <w:keepLines/>
              <w:overflowPunct w:val="0"/>
              <w:autoSpaceDE w:val="0"/>
              <w:autoSpaceDN w:val="0"/>
              <w:adjustRightInd w:val="0"/>
              <w:textAlignment w:val="baseline"/>
              <w:rPr>
                <w:ins w:id="11298"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55D0E9D0" w14:textId="77777777" w:rsidR="00996F7C" w:rsidRPr="00D80460" w:rsidRDefault="00996F7C" w:rsidP="00864629">
            <w:pPr>
              <w:keepNext/>
              <w:keepLines/>
              <w:overflowPunct w:val="0"/>
              <w:autoSpaceDE w:val="0"/>
              <w:autoSpaceDN w:val="0"/>
              <w:adjustRightInd w:val="0"/>
              <w:textAlignment w:val="baseline"/>
              <w:rPr>
                <w:ins w:id="11299" w:author="BigCREditor-Post-RAN4#105" w:date="2022-11-29T09:30:00Z"/>
                <w:rFonts w:ascii="Arial" w:hAnsi="Arial"/>
                <w:sz w:val="18"/>
                <w:lang w:eastAsia="en-GB"/>
              </w:rPr>
            </w:pPr>
            <w:ins w:id="11300"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2</w:t>
              </w:r>
            </w:ins>
          </w:p>
        </w:tc>
        <w:tc>
          <w:tcPr>
            <w:tcW w:w="1134" w:type="dxa"/>
            <w:vMerge/>
            <w:tcBorders>
              <w:left w:val="single" w:sz="4" w:space="0" w:color="auto"/>
              <w:right w:val="single" w:sz="4" w:space="0" w:color="auto"/>
            </w:tcBorders>
          </w:tcPr>
          <w:p w14:paraId="4AA6A861" w14:textId="77777777" w:rsidR="00996F7C" w:rsidRPr="00D80460" w:rsidRDefault="00996F7C" w:rsidP="00864629">
            <w:pPr>
              <w:keepNext/>
              <w:keepLines/>
              <w:overflowPunct w:val="0"/>
              <w:autoSpaceDE w:val="0"/>
              <w:autoSpaceDN w:val="0"/>
              <w:adjustRightInd w:val="0"/>
              <w:jc w:val="center"/>
              <w:textAlignment w:val="baseline"/>
              <w:rPr>
                <w:ins w:id="11301"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76966694" w14:textId="77777777" w:rsidR="00996F7C" w:rsidRPr="00D80460" w:rsidRDefault="00996F7C" w:rsidP="00864629">
            <w:pPr>
              <w:keepNext/>
              <w:keepLines/>
              <w:overflowPunct w:val="0"/>
              <w:autoSpaceDE w:val="0"/>
              <w:autoSpaceDN w:val="0"/>
              <w:adjustRightInd w:val="0"/>
              <w:textAlignment w:val="baseline"/>
              <w:rPr>
                <w:ins w:id="11302" w:author="BigCREditor-Post-RAN4#105" w:date="2022-11-29T09:30:00Z"/>
                <w:rFonts w:ascii="Arial" w:eastAsia="SimSun" w:hAnsi="Arial" w:cs="Arial"/>
                <w:sz w:val="18"/>
                <w:szCs w:val="16"/>
                <w:lang w:eastAsia="zh-CN"/>
              </w:rPr>
            </w:pPr>
            <w:ins w:id="11303" w:author="BigCREditor-Post-RAN4#105" w:date="2022-11-29T09:30:00Z">
              <w:r w:rsidRPr="00D80460">
                <w:rPr>
                  <w:rFonts w:ascii="Arial" w:hAnsi="Arial" w:cs="Arial"/>
                  <w:sz w:val="18"/>
                  <w:szCs w:val="16"/>
                  <w:lang w:eastAsia="zh-CN"/>
                </w:rPr>
                <w:t>CCR.1.2 TDD</w:t>
              </w:r>
            </w:ins>
          </w:p>
        </w:tc>
      </w:tr>
      <w:tr w:rsidR="00996F7C" w:rsidRPr="00D80460" w14:paraId="6A03C8FE" w14:textId="77777777" w:rsidTr="00864629">
        <w:trPr>
          <w:cantSplit/>
          <w:trHeight w:val="187"/>
          <w:jc w:val="center"/>
          <w:ins w:id="11304" w:author="BigCREditor-Post-RAN4#105" w:date="2022-11-29T09:30:00Z"/>
        </w:trPr>
        <w:tc>
          <w:tcPr>
            <w:tcW w:w="2122" w:type="dxa"/>
            <w:gridSpan w:val="3"/>
            <w:tcBorders>
              <w:top w:val="nil"/>
              <w:left w:val="single" w:sz="4" w:space="0" w:color="auto"/>
              <w:bottom w:val="single" w:sz="4" w:space="0" w:color="auto"/>
              <w:right w:val="single" w:sz="4" w:space="0" w:color="auto"/>
            </w:tcBorders>
            <w:shd w:val="clear" w:color="auto" w:fill="auto"/>
          </w:tcPr>
          <w:p w14:paraId="6E679249" w14:textId="77777777" w:rsidR="00996F7C" w:rsidRPr="00D80460" w:rsidRDefault="00996F7C" w:rsidP="00864629">
            <w:pPr>
              <w:keepNext/>
              <w:keepLines/>
              <w:overflowPunct w:val="0"/>
              <w:autoSpaceDE w:val="0"/>
              <w:autoSpaceDN w:val="0"/>
              <w:adjustRightInd w:val="0"/>
              <w:textAlignment w:val="baseline"/>
              <w:rPr>
                <w:ins w:id="11305"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1663E692" w14:textId="77777777" w:rsidR="00996F7C" w:rsidRPr="00D80460" w:rsidRDefault="00996F7C" w:rsidP="00864629">
            <w:pPr>
              <w:keepNext/>
              <w:keepLines/>
              <w:overflowPunct w:val="0"/>
              <w:autoSpaceDE w:val="0"/>
              <w:autoSpaceDN w:val="0"/>
              <w:adjustRightInd w:val="0"/>
              <w:textAlignment w:val="baseline"/>
              <w:rPr>
                <w:ins w:id="11306" w:author="BigCREditor-Post-RAN4#105" w:date="2022-11-29T09:30:00Z"/>
                <w:rFonts w:ascii="Arial" w:hAnsi="Arial"/>
                <w:sz w:val="18"/>
                <w:lang w:eastAsia="en-GB"/>
              </w:rPr>
            </w:pPr>
            <w:ins w:id="11307"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3</w:t>
              </w:r>
            </w:ins>
          </w:p>
        </w:tc>
        <w:tc>
          <w:tcPr>
            <w:tcW w:w="1134" w:type="dxa"/>
            <w:vMerge/>
            <w:tcBorders>
              <w:left w:val="single" w:sz="4" w:space="0" w:color="auto"/>
              <w:bottom w:val="single" w:sz="4" w:space="0" w:color="auto"/>
              <w:right w:val="single" w:sz="4" w:space="0" w:color="auto"/>
            </w:tcBorders>
          </w:tcPr>
          <w:p w14:paraId="119136C0" w14:textId="77777777" w:rsidR="00996F7C" w:rsidRPr="00D80460" w:rsidRDefault="00996F7C" w:rsidP="00864629">
            <w:pPr>
              <w:keepNext/>
              <w:keepLines/>
              <w:overflowPunct w:val="0"/>
              <w:autoSpaceDE w:val="0"/>
              <w:autoSpaceDN w:val="0"/>
              <w:adjustRightInd w:val="0"/>
              <w:jc w:val="center"/>
              <w:textAlignment w:val="baseline"/>
              <w:rPr>
                <w:ins w:id="11308"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AEE10B6" w14:textId="77777777" w:rsidR="00996F7C" w:rsidRPr="00D80460" w:rsidRDefault="00996F7C" w:rsidP="00864629">
            <w:pPr>
              <w:keepNext/>
              <w:keepLines/>
              <w:overflowPunct w:val="0"/>
              <w:autoSpaceDE w:val="0"/>
              <w:autoSpaceDN w:val="0"/>
              <w:adjustRightInd w:val="0"/>
              <w:textAlignment w:val="baseline"/>
              <w:rPr>
                <w:ins w:id="11309" w:author="BigCREditor-Post-RAN4#105" w:date="2022-11-29T09:30:00Z"/>
                <w:rFonts w:ascii="Arial" w:eastAsia="SimSun" w:hAnsi="Arial" w:cs="Arial"/>
                <w:sz w:val="18"/>
                <w:szCs w:val="16"/>
                <w:lang w:eastAsia="zh-CN"/>
              </w:rPr>
            </w:pPr>
            <w:ins w:id="11310" w:author="BigCREditor-Post-RAN4#105" w:date="2022-11-29T09:30:00Z">
              <w:r w:rsidRPr="00D80460">
                <w:rPr>
                  <w:rFonts w:ascii="Arial" w:hAnsi="Arial" w:cs="Arial"/>
                  <w:sz w:val="18"/>
                  <w:szCs w:val="16"/>
                  <w:lang w:eastAsia="zh-CN"/>
                </w:rPr>
                <w:t>CCR.2.4 TDD</w:t>
              </w:r>
            </w:ins>
          </w:p>
        </w:tc>
      </w:tr>
      <w:tr w:rsidR="00996F7C" w:rsidRPr="00D80460" w14:paraId="3D8150D7" w14:textId="77777777" w:rsidTr="00864629">
        <w:trPr>
          <w:cantSplit/>
          <w:trHeight w:val="187"/>
          <w:jc w:val="center"/>
          <w:ins w:id="11311" w:author="BigCREditor-Post-RAN4#105" w:date="2022-11-29T09:30:00Z"/>
        </w:trPr>
        <w:tc>
          <w:tcPr>
            <w:tcW w:w="3681" w:type="dxa"/>
            <w:gridSpan w:val="4"/>
            <w:tcBorders>
              <w:left w:val="single" w:sz="4" w:space="0" w:color="auto"/>
              <w:bottom w:val="single" w:sz="4" w:space="0" w:color="auto"/>
              <w:right w:val="single" w:sz="4" w:space="0" w:color="auto"/>
            </w:tcBorders>
          </w:tcPr>
          <w:p w14:paraId="2E429EED" w14:textId="77777777" w:rsidR="00996F7C" w:rsidRPr="00D80460" w:rsidRDefault="00996F7C" w:rsidP="00864629">
            <w:pPr>
              <w:keepNext/>
              <w:keepLines/>
              <w:overflowPunct w:val="0"/>
              <w:autoSpaceDE w:val="0"/>
              <w:autoSpaceDN w:val="0"/>
              <w:adjustRightInd w:val="0"/>
              <w:textAlignment w:val="baseline"/>
              <w:rPr>
                <w:ins w:id="11312" w:author="BigCREditor-Post-RAN4#105" w:date="2022-11-29T09:30:00Z"/>
                <w:rFonts w:ascii="Arial" w:hAnsi="Arial"/>
                <w:sz w:val="18"/>
                <w:lang w:eastAsia="en-GB"/>
              </w:rPr>
            </w:pPr>
            <w:ins w:id="11313" w:author="BigCREditor-Post-RAN4#105" w:date="2022-11-29T09:30:00Z">
              <w:r w:rsidRPr="00D80460">
                <w:rPr>
                  <w:rFonts w:ascii="Arial" w:hAnsi="Arial"/>
                  <w:bCs/>
                  <w:sz w:val="18"/>
                  <w:lang w:eastAsia="en-GB"/>
                </w:rPr>
                <w:t>OCNG Patterns</w:t>
              </w:r>
            </w:ins>
          </w:p>
        </w:tc>
        <w:tc>
          <w:tcPr>
            <w:tcW w:w="1134" w:type="dxa"/>
            <w:tcBorders>
              <w:left w:val="single" w:sz="4" w:space="0" w:color="auto"/>
              <w:bottom w:val="single" w:sz="4" w:space="0" w:color="auto"/>
              <w:right w:val="single" w:sz="4" w:space="0" w:color="auto"/>
            </w:tcBorders>
          </w:tcPr>
          <w:p w14:paraId="4CD7BE18" w14:textId="77777777" w:rsidR="00996F7C" w:rsidRPr="00D80460" w:rsidRDefault="00996F7C" w:rsidP="00864629">
            <w:pPr>
              <w:keepNext/>
              <w:keepLines/>
              <w:overflowPunct w:val="0"/>
              <w:autoSpaceDE w:val="0"/>
              <w:autoSpaceDN w:val="0"/>
              <w:adjustRightInd w:val="0"/>
              <w:jc w:val="center"/>
              <w:textAlignment w:val="baseline"/>
              <w:rPr>
                <w:ins w:id="11314"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BA469F3" w14:textId="77777777" w:rsidR="00996F7C" w:rsidRPr="00D80460" w:rsidRDefault="00996F7C" w:rsidP="00864629">
            <w:pPr>
              <w:keepNext/>
              <w:keepLines/>
              <w:overflowPunct w:val="0"/>
              <w:autoSpaceDE w:val="0"/>
              <w:autoSpaceDN w:val="0"/>
              <w:adjustRightInd w:val="0"/>
              <w:textAlignment w:val="baseline"/>
              <w:rPr>
                <w:ins w:id="11315" w:author="BigCREditor-Post-RAN4#105" w:date="2022-11-29T09:30:00Z"/>
                <w:rFonts w:ascii="Arial" w:hAnsi="Arial" w:cs="Arial"/>
                <w:sz w:val="18"/>
                <w:lang w:eastAsia="en-GB"/>
              </w:rPr>
            </w:pPr>
            <w:ins w:id="11316" w:author="BigCREditor-Post-RAN4#105" w:date="2022-11-29T09:30:00Z">
              <w:r w:rsidRPr="00D80460">
                <w:rPr>
                  <w:rFonts w:ascii="Arial" w:eastAsia="SimSun" w:hAnsi="Arial" w:cs="Arial"/>
                  <w:sz w:val="18"/>
                  <w:szCs w:val="16"/>
                  <w:lang w:eastAsia="zh-CN"/>
                </w:rPr>
                <w:t>OP.1</w:t>
              </w:r>
            </w:ins>
          </w:p>
        </w:tc>
      </w:tr>
      <w:tr w:rsidR="00996F7C" w:rsidRPr="00D80460" w14:paraId="4653A018" w14:textId="77777777" w:rsidTr="00864629">
        <w:trPr>
          <w:cantSplit/>
          <w:trHeight w:val="187"/>
          <w:jc w:val="center"/>
          <w:ins w:id="11317" w:author="BigCREditor-Post-RAN4#105" w:date="2022-11-29T09:30:00Z"/>
        </w:trPr>
        <w:tc>
          <w:tcPr>
            <w:tcW w:w="2122" w:type="dxa"/>
            <w:gridSpan w:val="3"/>
            <w:tcBorders>
              <w:left w:val="single" w:sz="4" w:space="0" w:color="auto"/>
              <w:bottom w:val="nil"/>
              <w:right w:val="single" w:sz="4" w:space="0" w:color="auto"/>
            </w:tcBorders>
            <w:shd w:val="clear" w:color="auto" w:fill="auto"/>
          </w:tcPr>
          <w:p w14:paraId="25071F79" w14:textId="77777777" w:rsidR="00996F7C" w:rsidRPr="00D80460" w:rsidRDefault="00996F7C" w:rsidP="00864629">
            <w:pPr>
              <w:keepNext/>
              <w:keepLines/>
              <w:overflowPunct w:val="0"/>
              <w:autoSpaceDE w:val="0"/>
              <w:autoSpaceDN w:val="0"/>
              <w:adjustRightInd w:val="0"/>
              <w:textAlignment w:val="baseline"/>
              <w:rPr>
                <w:ins w:id="11318" w:author="BigCREditor-Post-RAN4#105" w:date="2022-11-29T09:30:00Z"/>
                <w:rFonts w:ascii="Arial" w:hAnsi="Arial"/>
                <w:bCs/>
                <w:sz w:val="18"/>
                <w:lang w:eastAsia="zh-CN"/>
              </w:rPr>
            </w:pPr>
            <w:ins w:id="11319" w:author="BigCREditor-Post-RAN4#105" w:date="2022-11-29T09:30:00Z">
              <w:r w:rsidRPr="00D80460">
                <w:rPr>
                  <w:rFonts w:ascii="Arial" w:hAnsi="Arial"/>
                  <w:bCs/>
                  <w:sz w:val="18"/>
                  <w:lang w:eastAsia="zh-CN"/>
                </w:rPr>
                <w:t>SSB Configuration</w:t>
              </w:r>
            </w:ins>
          </w:p>
        </w:tc>
        <w:tc>
          <w:tcPr>
            <w:tcW w:w="1559" w:type="dxa"/>
            <w:tcBorders>
              <w:top w:val="single" w:sz="4" w:space="0" w:color="auto"/>
              <w:left w:val="single" w:sz="4" w:space="0" w:color="auto"/>
              <w:bottom w:val="single" w:sz="4" w:space="0" w:color="auto"/>
              <w:right w:val="single" w:sz="4" w:space="0" w:color="auto"/>
            </w:tcBorders>
          </w:tcPr>
          <w:p w14:paraId="1D4F36DB" w14:textId="77777777" w:rsidR="00996F7C" w:rsidRPr="00294D62" w:rsidRDefault="00996F7C" w:rsidP="00864629">
            <w:pPr>
              <w:keepNext/>
              <w:keepLines/>
              <w:overflowPunct w:val="0"/>
              <w:autoSpaceDE w:val="0"/>
              <w:autoSpaceDN w:val="0"/>
              <w:adjustRightInd w:val="0"/>
              <w:textAlignment w:val="baseline"/>
              <w:rPr>
                <w:ins w:id="11320" w:author="BigCREditor-Post-RAN4#105" w:date="2022-11-29T09:30:00Z"/>
                <w:rFonts w:ascii="Arial" w:hAnsi="Arial"/>
                <w:sz w:val="18"/>
                <w:lang w:eastAsia="zh-CN"/>
              </w:rPr>
            </w:pPr>
            <w:ins w:id="11321"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1,2</w:t>
              </w:r>
              <w:r>
                <w:rPr>
                  <w:rFonts w:ascii="Arial" w:hAnsi="Arial" w:hint="eastAsia"/>
                  <w:sz w:val="18"/>
                  <w:lang w:eastAsia="zh-CN"/>
                </w:rPr>
                <w:t>,4</w:t>
              </w:r>
            </w:ins>
          </w:p>
        </w:tc>
        <w:tc>
          <w:tcPr>
            <w:tcW w:w="1134" w:type="dxa"/>
            <w:tcBorders>
              <w:left w:val="single" w:sz="4" w:space="0" w:color="auto"/>
              <w:right w:val="single" w:sz="4" w:space="0" w:color="auto"/>
            </w:tcBorders>
          </w:tcPr>
          <w:p w14:paraId="02F8377E" w14:textId="77777777" w:rsidR="00996F7C" w:rsidRPr="00D80460" w:rsidRDefault="00996F7C" w:rsidP="00864629">
            <w:pPr>
              <w:keepNext/>
              <w:keepLines/>
              <w:overflowPunct w:val="0"/>
              <w:autoSpaceDE w:val="0"/>
              <w:autoSpaceDN w:val="0"/>
              <w:adjustRightInd w:val="0"/>
              <w:jc w:val="center"/>
              <w:textAlignment w:val="baseline"/>
              <w:rPr>
                <w:ins w:id="11322" w:author="BigCREditor-Post-RAN4#105" w:date="2022-11-29T09:3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7759EA4" w14:textId="77777777" w:rsidR="00996F7C" w:rsidRPr="00D80460" w:rsidRDefault="00996F7C" w:rsidP="00864629">
            <w:pPr>
              <w:keepNext/>
              <w:keepLines/>
              <w:overflowPunct w:val="0"/>
              <w:autoSpaceDE w:val="0"/>
              <w:autoSpaceDN w:val="0"/>
              <w:adjustRightInd w:val="0"/>
              <w:textAlignment w:val="baseline"/>
              <w:rPr>
                <w:ins w:id="11323" w:author="BigCREditor-Post-RAN4#105" w:date="2022-11-29T09:30:00Z"/>
                <w:rFonts w:ascii="Arial" w:eastAsia="SimSun" w:hAnsi="Arial" w:cs="Arial"/>
                <w:sz w:val="18"/>
                <w:szCs w:val="16"/>
                <w:lang w:eastAsia="zh-CN"/>
              </w:rPr>
            </w:pPr>
            <w:ins w:id="11324" w:author="BigCREditor-Post-RAN4#105" w:date="2022-11-29T09:30:00Z">
              <w:r w:rsidRPr="00D80460">
                <w:rPr>
                  <w:rFonts w:ascii="Arial" w:eastAsia="SimSun" w:hAnsi="Arial" w:cs="Arial"/>
                  <w:sz w:val="18"/>
                  <w:szCs w:val="16"/>
                  <w:lang w:eastAsia="zh-CN"/>
                </w:rPr>
                <w:t>SSB.1 FR1</w:t>
              </w:r>
            </w:ins>
          </w:p>
        </w:tc>
      </w:tr>
      <w:tr w:rsidR="00996F7C" w:rsidRPr="00D80460" w14:paraId="4D23C96F" w14:textId="77777777" w:rsidTr="00864629">
        <w:trPr>
          <w:cantSplit/>
          <w:trHeight w:val="187"/>
          <w:jc w:val="center"/>
          <w:ins w:id="11325" w:author="BigCREditor-Post-RAN4#105" w:date="2022-11-29T09:30:00Z"/>
        </w:trPr>
        <w:tc>
          <w:tcPr>
            <w:tcW w:w="2122" w:type="dxa"/>
            <w:gridSpan w:val="3"/>
            <w:tcBorders>
              <w:top w:val="nil"/>
              <w:left w:val="single" w:sz="4" w:space="0" w:color="auto"/>
              <w:right w:val="single" w:sz="4" w:space="0" w:color="auto"/>
            </w:tcBorders>
            <w:shd w:val="clear" w:color="auto" w:fill="auto"/>
          </w:tcPr>
          <w:p w14:paraId="11319121" w14:textId="77777777" w:rsidR="00996F7C" w:rsidRPr="00D80460" w:rsidRDefault="00996F7C" w:rsidP="00864629">
            <w:pPr>
              <w:keepNext/>
              <w:keepLines/>
              <w:overflowPunct w:val="0"/>
              <w:autoSpaceDE w:val="0"/>
              <w:autoSpaceDN w:val="0"/>
              <w:adjustRightInd w:val="0"/>
              <w:textAlignment w:val="baseline"/>
              <w:rPr>
                <w:ins w:id="11326" w:author="BigCREditor-Post-RAN4#105" w:date="2022-11-29T09:30:00Z"/>
                <w:rFonts w:ascii="Arial" w:hAnsi="Arial"/>
                <w:bCs/>
                <w:sz w:val="18"/>
                <w:lang w:eastAsia="zh-CN"/>
              </w:rPr>
            </w:pPr>
          </w:p>
        </w:tc>
        <w:tc>
          <w:tcPr>
            <w:tcW w:w="1559" w:type="dxa"/>
            <w:tcBorders>
              <w:top w:val="single" w:sz="4" w:space="0" w:color="auto"/>
              <w:left w:val="single" w:sz="4" w:space="0" w:color="auto"/>
              <w:bottom w:val="single" w:sz="4" w:space="0" w:color="auto"/>
              <w:right w:val="single" w:sz="4" w:space="0" w:color="auto"/>
            </w:tcBorders>
          </w:tcPr>
          <w:p w14:paraId="35995011" w14:textId="77777777" w:rsidR="00996F7C" w:rsidRPr="00D80460" w:rsidRDefault="00996F7C" w:rsidP="00864629">
            <w:pPr>
              <w:keepNext/>
              <w:keepLines/>
              <w:overflowPunct w:val="0"/>
              <w:autoSpaceDE w:val="0"/>
              <w:autoSpaceDN w:val="0"/>
              <w:adjustRightInd w:val="0"/>
              <w:textAlignment w:val="baseline"/>
              <w:rPr>
                <w:ins w:id="11327" w:author="BigCREditor-Post-RAN4#105" w:date="2022-11-29T09:30:00Z"/>
                <w:rFonts w:ascii="Arial" w:hAnsi="Arial"/>
                <w:sz w:val="18"/>
                <w:lang w:eastAsia="en-GB"/>
              </w:rPr>
            </w:pPr>
            <w:ins w:id="11328"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3</w:t>
              </w:r>
            </w:ins>
          </w:p>
        </w:tc>
        <w:tc>
          <w:tcPr>
            <w:tcW w:w="1134" w:type="dxa"/>
            <w:tcBorders>
              <w:left w:val="single" w:sz="4" w:space="0" w:color="auto"/>
              <w:right w:val="single" w:sz="4" w:space="0" w:color="auto"/>
            </w:tcBorders>
          </w:tcPr>
          <w:p w14:paraId="55A1750A" w14:textId="77777777" w:rsidR="00996F7C" w:rsidRPr="00D80460" w:rsidRDefault="00996F7C" w:rsidP="00864629">
            <w:pPr>
              <w:keepNext/>
              <w:keepLines/>
              <w:overflowPunct w:val="0"/>
              <w:autoSpaceDE w:val="0"/>
              <w:autoSpaceDN w:val="0"/>
              <w:adjustRightInd w:val="0"/>
              <w:jc w:val="center"/>
              <w:textAlignment w:val="baseline"/>
              <w:rPr>
                <w:ins w:id="11329" w:author="BigCREditor-Post-RAN4#105" w:date="2022-11-29T09:3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E13EACF" w14:textId="77777777" w:rsidR="00996F7C" w:rsidRPr="00D80460" w:rsidRDefault="00996F7C" w:rsidP="00864629">
            <w:pPr>
              <w:keepNext/>
              <w:keepLines/>
              <w:overflowPunct w:val="0"/>
              <w:autoSpaceDE w:val="0"/>
              <w:autoSpaceDN w:val="0"/>
              <w:adjustRightInd w:val="0"/>
              <w:textAlignment w:val="baseline"/>
              <w:rPr>
                <w:ins w:id="11330" w:author="BigCREditor-Post-RAN4#105" w:date="2022-11-29T09:30:00Z"/>
                <w:rFonts w:ascii="Arial" w:eastAsia="SimSun" w:hAnsi="Arial" w:cs="Arial"/>
                <w:sz w:val="18"/>
                <w:szCs w:val="16"/>
                <w:lang w:eastAsia="zh-CN"/>
              </w:rPr>
            </w:pPr>
            <w:ins w:id="11331" w:author="BigCREditor-Post-RAN4#105" w:date="2022-11-29T09:30:00Z">
              <w:r w:rsidRPr="00713BA4">
                <w:rPr>
                  <w:rFonts w:ascii="Arial" w:eastAsia="SimSun" w:hAnsi="Arial" w:cs="Arial"/>
                  <w:sz w:val="18"/>
                  <w:szCs w:val="16"/>
                  <w:lang w:eastAsia="zh-CN"/>
                </w:rPr>
                <w:t>SSB.1 RedCap FR1</w:t>
              </w:r>
            </w:ins>
          </w:p>
        </w:tc>
      </w:tr>
      <w:tr w:rsidR="00996F7C" w:rsidRPr="00D80460" w14:paraId="665B2383" w14:textId="77777777" w:rsidTr="00864629">
        <w:trPr>
          <w:cantSplit/>
          <w:trHeight w:val="187"/>
          <w:jc w:val="center"/>
          <w:ins w:id="11332" w:author="BigCREditor-Post-RAN4#105" w:date="2022-11-29T09:30:00Z"/>
        </w:trPr>
        <w:tc>
          <w:tcPr>
            <w:tcW w:w="2122" w:type="dxa"/>
            <w:gridSpan w:val="3"/>
            <w:tcBorders>
              <w:left w:val="single" w:sz="4" w:space="0" w:color="auto"/>
              <w:right w:val="single" w:sz="4" w:space="0" w:color="auto"/>
            </w:tcBorders>
          </w:tcPr>
          <w:p w14:paraId="70F3970A" w14:textId="77777777" w:rsidR="00996F7C" w:rsidRPr="00D80460" w:rsidRDefault="00996F7C" w:rsidP="00864629">
            <w:pPr>
              <w:keepNext/>
              <w:keepLines/>
              <w:overflowPunct w:val="0"/>
              <w:autoSpaceDE w:val="0"/>
              <w:autoSpaceDN w:val="0"/>
              <w:adjustRightInd w:val="0"/>
              <w:textAlignment w:val="baseline"/>
              <w:rPr>
                <w:ins w:id="11333" w:author="BigCREditor-Post-RAN4#105" w:date="2022-11-29T09:30:00Z"/>
                <w:rFonts w:ascii="Arial" w:hAnsi="Arial"/>
                <w:bCs/>
                <w:sz w:val="18"/>
                <w:lang w:eastAsia="zh-CN"/>
              </w:rPr>
            </w:pPr>
            <w:ins w:id="11334" w:author="BigCREditor-Post-RAN4#105" w:date="2022-11-29T09:30:00Z">
              <w:r w:rsidRPr="00D80460">
                <w:rPr>
                  <w:rFonts w:ascii="Arial" w:hAnsi="Arial"/>
                  <w:bCs/>
                  <w:sz w:val="18"/>
                  <w:lang w:eastAsia="zh-CN"/>
                </w:rPr>
                <w:lastRenderedPageBreak/>
                <w:t>SMTC Configuration</w:t>
              </w:r>
            </w:ins>
          </w:p>
        </w:tc>
        <w:tc>
          <w:tcPr>
            <w:tcW w:w="1559" w:type="dxa"/>
            <w:tcBorders>
              <w:top w:val="single" w:sz="4" w:space="0" w:color="auto"/>
              <w:left w:val="single" w:sz="4" w:space="0" w:color="auto"/>
              <w:bottom w:val="single" w:sz="4" w:space="0" w:color="auto"/>
              <w:right w:val="single" w:sz="4" w:space="0" w:color="auto"/>
            </w:tcBorders>
          </w:tcPr>
          <w:p w14:paraId="4BF6542B" w14:textId="77777777" w:rsidR="00996F7C" w:rsidRPr="00D80460" w:rsidRDefault="00996F7C" w:rsidP="00864629">
            <w:pPr>
              <w:keepNext/>
              <w:keepLines/>
              <w:overflowPunct w:val="0"/>
              <w:autoSpaceDE w:val="0"/>
              <w:autoSpaceDN w:val="0"/>
              <w:adjustRightInd w:val="0"/>
              <w:textAlignment w:val="baseline"/>
              <w:rPr>
                <w:ins w:id="11335" w:author="BigCREditor-Post-RAN4#105" w:date="2022-11-29T09:30:00Z"/>
                <w:rFonts w:ascii="Arial" w:hAnsi="Arial"/>
                <w:sz w:val="18"/>
                <w:lang w:eastAsia="en-GB"/>
              </w:rPr>
            </w:pPr>
          </w:p>
        </w:tc>
        <w:tc>
          <w:tcPr>
            <w:tcW w:w="1134" w:type="dxa"/>
            <w:tcBorders>
              <w:left w:val="single" w:sz="4" w:space="0" w:color="auto"/>
              <w:right w:val="single" w:sz="4" w:space="0" w:color="auto"/>
            </w:tcBorders>
          </w:tcPr>
          <w:p w14:paraId="4407C113" w14:textId="77777777" w:rsidR="00996F7C" w:rsidRPr="00D80460" w:rsidRDefault="00996F7C" w:rsidP="00864629">
            <w:pPr>
              <w:keepNext/>
              <w:keepLines/>
              <w:overflowPunct w:val="0"/>
              <w:autoSpaceDE w:val="0"/>
              <w:autoSpaceDN w:val="0"/>
              <w:adjustRightInd w:val="0"/>
              <w:jc w:val="center"/>
              <w:textAlignment w:val="baseline"/>
              <w:rPr>
                <w:ins w:id="11336" w:author="BigCREditor-Post-RAN4#105" w:date="2022-11-29T09:3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7886CC5E" w14:textId="77777777" w:rsidR="00996F7C" w:rsidRPr="00D80460" w:rsidRDefault="00996F7C" w:rsidP="00864629">
            <w:pPr>
              <w:keepNext/>
              <w:keepLines/>
              <w:overflowPunct w:val="0"/>
              <w:autoSpaceDE w:val="0"/>
              <w:autoSpaceDN w:val="0"/>
              <w:adjustRightInd w:val="0"/>
              <w:textAlignment w:val="baseline"/>
              <w:rPr>
                <w:ins w:id="11337" w:author="BigCREditor-Post-RAN4#105" w:date="2022-11-29T09:30:00Z"/>
                <w:rFonts w:ascii="Arial" w:eastAsia="SimSun" w:hAnsi="Arial" w:cs="Arial"/>
                <w:sz w:val="18"/>
                <w:szCs w:val="16"/>
                <w:lang w:eastAsia="zh-CN"/>
              </w:rPr>
            </w:pPr>
            <w:ins w:id="11338" w:author="BigCREditor-Post-RAN4#105" w:date="2022-11-29T09:30:00Z">
              <w:r w:rsidRPr="00072FF0">
                <w:rPr>
                  <w:rFonts w:ascii="Arial" w:eastAsia="SimSun" w:hAnsi="Arial" w:cs="Arial"/>
                  <w:sz w:val="18"/>
                  <w:szCs w:val="16"/>
                  <w:lang w:eastAsia="zh-CN"/>
                </w:rPr>
                <w:t>SMTC.1 RedCap FR1</w:t>
              </w:r>
            </w:ins>
          </w:p>
        </w:tc>
      </w:tr>
      <w:tr w:rsidR="00996F7C" w:rsidRPr="00D80460" w14:paraId="2D305D51" w14:textId="77777777" w:rsidTr="00864629">
        <w:trPr>
          <w:cantSplit/>
          <w:trHeight w:val="187"/>
          <w:jc w:val="center"/>
          <w:ins w:id="11339"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hideMark/>
          </w:tcPr>
          <w:p w14:paraId="516E520C" w14:textId="77777777" w:rsidR="00996F7C" w:rsidRPr="00D80460" w:rsidRDefault="00996F7C" w:rsidP="00864629">
            <w:pPr>
              <w:keepNext/>
              <w:keepLines/>
              <w:overflowPunct w:val="0"/>
              <w:autoSpaceDE w:val="0"/>
              <w:autoSpaceDN w:val="0"/>
              <w:adjustRightInd w:val="0"/>
              <w:textAlignment w:val="baseline"/>
              <w:rPr>
                <w:ins w:id="11340" w:author="BigCREditor-Post-RAN4#105" w:date="2022-11-29T09:30:00Z"/>
                <w:rFonts w:ascii="Arial" w:hAnsi="Arial"/>
                <w:sz w:val="18"/>
                <w:lang w:eastAsia="en-GB"/>
              </w:rPr>
            </w:pPr>
            <w:ins w:id="11341" w:author="BigCREditor-Post-RAN4#105" w:date="2022-11-29T09:30:00Z">
              <w:r w:rsidRPr="00D80460">
                <w:rPr>
                  <w:rFonts w:ascii="Arial" w:hAnsi="Arial"/>
                  <w:bCs/>
                  <w:sz w:val="18"/>
                  <w:lang w:eastAsia="en-GB"/>
                </w:rPr>
                <w:t>Correlation Matrix and Antenna Configuration</w:t>
              </w:r>
            </w:ins>
          </w:p>
        </w:tc>
        <w:tc>
          <w:tcPr>
            <w:tcW w:w="1134" w:type="dxa"/>
            <w:tcBorders>
              <w:top w:val="single" w:sz="4" w:space="0" w:color="auto"/>
              <w:left w:val="single" w:sz="4" w:space="0" w:color="auto"/>
              <w:bottom w:val="single" w:sz="4" w:space="0" w:color="auto"/>
              <w:right w:val="single" w:sz="4" w:space="0" w:color="auto"/>
            </w:tcBorders>
          </w:tcPr>
          <w:p w14:paraId="104E810F" w14:textId="77777777" w:rsidR="00996F7C" w:rsidRPr="00D80460" w:rsidRDefault="00996F7C" w:rsidP="00864629">
            <w:pPr>
              <w:keepNext/>
              <w:keepLines/>
              <w:overflowPunct w:val="0"/>
              <w:autoSpaceDE w:val="0"/>
              <w:autoSpaceDN w:val="0"/>
              <w:adjustRightInd w:val="0"/>
              <w:jc w:val="center"/>
              <w:textAlignment w:val="baseline"/>
              <w:rPr>
                <w:ins w:id="11342"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EB9E91A" w14:textId="77777777" w:rsidR="00996F7C" w:rsidRPr="00D80460" w:rsidRDefault="00996F7C" w:rsidP="00864629">
            <w:pPr>
              <w:keepNext/>
              <w:keepLines/>
              <w:overflowPunct w:val="0"/>
              <w:autoSpaceDE w:val="0"/>
              <w:autoSpaceDN w:val="0"/>
              <w:adjustRightInd w:val="0"/>
              <w:textAlignment w:val="baseline"/>
              <w:rPr>
                <w:ins w:id="11343" w:author="BigCREditor-Post-RAN4#105" w:date="2022-11-29T09:30:00Z"/>
                <w:rFonts w:ascii="Arial" w:hAnsi="Arial" w:cs="Arial"/>
                <w:sz w:val="18"/>
                <w:lang w:eastAsia="en-GB"/>
              </w:rPr>
            </w:pPr>
            <w:ins w:id="11344" w:author="BigCREditor-Post-RAN4#105" w:date="2022-11-29T09:30:00Z">
              <w:r w:rsidRPr="00D80460">
                <w:rPr>
                  <w:rFonts w:ascii="Arial" w:hAnsi="Arial" w:cs="Arial"/>
                  <w:sz w:val="18"/>
                  <w:lang w:eastAsia="en-GB"/>
                </w:rPr>
                <w:t>1x2 Low</w:t>
              </w:r>
            </w:ins>
          </w:p>
        </w:tc>
      </w:tr>
      <w:tr w:rsidR="00996F7C" w:rsidRPr="00D80460" w14:paraId="22461A4A" w14:textId="77777777" w:rsidTr="00864629">
        <w:trPr>
          <w:cantSplit/>
          <w:trHeight w:val="187"/>
          <w:jc w:val="center"/>
          <w:ins w:id="11345" w:author="BigCREditor-Post-RAN4#105" w:date="2022-11-29T09:30:00Z"/>
        </w:trPr>
        <w:tc>
          <w:tcPr>
            <w:tcW w:w="2100" w:type="dxa"/>
            <w:gridSpan w:val="2"/>
            <w:tcBorders>
              <w:top w:val="single" w:sz="4" w:space="0" w:color="auto"/>
              <w:left w:val="single" w:sz="4" w:space="0" w:color="auto"/>
              <w:bottom w:val="nil"/>
              <w:right w:val="single" w:sz="4" w:space="0" w:color="auto"/>
            </w:tcBorders>
            <w:shd w:val="clear" w:color="auto" w:fill="auto"/>
          </w:tcPr>
          <w:p w14:paraId="3378C238" w14:textId="77777777" w:rsidR="00996F7C" w:rsidRPr="00D80460" w:rsidRDefault="00996F7C" w:rsidP="00864629">
            <w:pPr>
              <w:keepNext/>
              <w:keepLines/>
              <w:overflowPunct w:val="0"/>
              <w:autoSpaceDE w:val="0"/>
              <w:autoSpaceDN w:val="0"/>
              <w:adjustRightInd w:val="0"/>
              <w:textAlignment w:val="baseline"/>
              <w:rPr>
                <w:ins w:id="11346" w:author="BigCREditor-Post-RAN4#105" w:date="2022-11-29T09:30:00Z"/>
                <w:rFonts w:ascii="Arial" w:hAnsi="Arial"/>
                <w:bCs/>
                <w:sz w:val="18"/>
                <w:lang w:eastAsia="en-GB"/>
              </w:rPr>
            </w:pPr>
            <w:ins w:id="11347" w:author="BigCREditor-Post-RAN4#105" w:date="2022-11-29T09:30:00Z">
              <w:r w:rsidRPr="00D80460">
                <w:rPr>
                  <w:rFonts w:ascii="Arial" w:hAnsi="Arial"/>
                  <w:bCs/>
                  <w:sz w:val="18"/>
                  <w:lang w:eastAsia="en-GB"/>
                </w:rPr>
                <w:t>TRS Configuration</w:t>
              </w:r>
            </w:ins>
          </w:p>
        </w:tc>
        <w:tc>
          <w:tcPr>
            <w:tcW w:w="1581" w:type="dxa"/>
            <w:gridSpan w:val="2"/>
            <w:tcBorders>
              <w:top w:val="single" w:sz="4" w:space="0" w:color="auto"/>
              <w:left w:val="single" w:sz="4" w:space="0" w:color="auto"/>
              <w:bottom w:val="single" w:sz="4" w:space="0" w:color="auto"/>
              <w:right w:val="single" w:sz="4" w:space="0" w:color="auto"/>
            </w:tcBorders>
          </w:tcPr>
          <w:p w14:paraId="3ABFB75C" w14:textId="77777777" w:rsidR="00996F7C" w:rsidRPr="00D80460" w:rsidRDefault="00996F7C" w:rsidP="00864629">
            <w:pPr>
              <w:keepNext/>
              <w:keepLines/>
              <w:overflowPunct w:val="0"/>
              <w:autoSpaceDE w:val="0"/>
              <w:autoSpaceDN w:val="0"/>
              <w:adjustRightInd w:val="0"/>
              <w:textAlignment w:val="baseline"/>
              <w:rPr>
                <w:ins w:id="11348" w:author="BigCREditor-Post-RAN4#105" w:date="2022-11-29T09:30:00Z"/>
                <w:rFonts w:ascii="Arial" w:hAnsi="Arial"/>
                <w:bCs/>
                <w:sz w:val="18"/>
                <w:lang w:eastAsia="en-GB"/>
              </w:rPr>
            </w:pPr>
            <w:ins w:id="11349"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1,4</w:t>
              </w:r>
            </w:ins>
          </w:p>
        </w:tc>
        <w:tc>
          <w:tcPr>
            <w:tcW w:w="1134" w:type="dxa"/>
            <w:tcBorders>
              <w:top w:val="single" w:sz="4" w:space="0" w:color="auto"/>
              <w:left w:val="single" w:sz="4" w:space="0" w:color="auto"/>
              <w:bottom w:val="single" w:sz="4" w:space="0" w:color="auto"/>
              <w:right w:val="single" w:sz="4" w:space="0" w:color="auto"/>
            </w:tcBorders>
          </w:tcPr>
          <w:p w14:paraId="67EA162B" w14:textId="77777777" w:rsidR="00996F7C" w:rsidRPr="00D80460" w:rsidRDefault="00996F7C" w:rsidP="00864629">
            <w:pPr>
              <w:keepNext/>
              <w:keepLines/>
              <w:overflowPunct w:val="0"/>
              <w:autoSpaceDE w:val="0"/>
              <w:autoSpaceDN w:val="0"/>
              <w:adjustRightInd w:val="0"/>
              <w:jc w:val="center"/>
              <w:textAlignment w:val="baseline"/>
              <w:rPr>
                <w:ins w:id="11350"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1A614FFB" w14:textId="77777777" w:rsidR="00996F7C" w:rsidRPr="00D80460" w:rsidRDefault="00996F7C" w:rsidP="00864629">
            <w:pPr>
              <w:keepNext/>
              <w:keepLines/>
              <w:overflowPunct w:val="0"/>
              <w:autoSpaceDE w:val="0"/>
              <w:autoSpaceDN w:val="0"/>
              <w:adjustRightInd w:val="0"/>
              <w:textAlignment w:val="baseline"/>
              <w:rPr>
                <w:ins w:id="11351" w:author="BigCREditor-Post-RAN4#105" w:date="2022-11-29T09:30:00Z"/>
                <w:rFonts w:ascii="Arial" w:hAnsi="Arial" w:cs="Arial"/>
                <w:sz w:val="18"/>
                <w:lang w:eastAsia="en-GB"/>
              </w:rPr>
            </w:pPr>
            <w:ins w:id="11352" w:author="BigCREditor-Post-RAN4#105" w:date="2022-11-29T09:30:00Z">
              <w:r w:rsidRPr="00D80460">
                <w:rPr>
                  <w:rFonts w:ascii="Arial" w:hAnsi="Arial"/>
                  <w:sz w:val="18"/>
                  <w:szCs w:val="18"/>
                  <w:lang w:eastAsia="en-GB"/>
                </w:rPr>
                <w:t>TRS.1.1 FDD</w:t>
              </w:r>
            </w:ins>
          </w:p>
        </w:tc>
      </w:tr>
      <w:tr w:rsidR="00996F7C" w:rsidRPr="00D80460" w14:paraId="3FA4CC19" w14:textId="77777777" w:rsidTr="00864629">
        <w:trPr>
          <w:cantSplit/>
          <w:trHeight w:val="187"/>
          <w:jc w:val="center"/>
          <w:ins w:id="11353" w:author="BigCREditor-Post-RAN4#105" w:date="2022-11-29T09:30:00Z"/>
        </w:trPr>
        <w:tc>
          <w:tcPr>
            <w:tcW w:w="2100" w:type="dxa"/>
            <w:gridSpan w:val="2"/>
            <w:tcBorders>
              <w:top w:val="nil"/>
              <w:left w:val="single" w:sz="4" w:space="0" w:color="auto"/>
              <w:bottom w:val="nil"/>
              <w:right w:val="single" w:sz="4" w:space="0" w:color="auto"/>
            </w:tcBorders>
            <w:shd w:val="clear" w:color="auto" w:fill="auto"/>
          </w:tcPr>
          <w:p w14:paraId="766B5502" w14:textId="77777777" w:rsidR="00996F7C" w:rsidRPr="00D80460" w:rsidRDefault="00996F7C" w:rsidP="00864629">
            <w:pPr>
              <w:keepNext/>
              <w:keepLines/>
              <w:overflowPunct w:val="0"/>
              <w:autoSpaceDE w:val="0"/>
              <w:autoSpaceDN w:val="0"/>
              <w:adjustRightInd w:val="0"/>
              <w:textAlignment w:val="baseline"/>
              <w:rPr>
                <w:ins w:id="11354" w:author="BigCREditor-Post-RAN4#105" w:date="2022-11-29T09:30:00Z"/>
                <w:rFonts w:ascii="Arial" w:hAnsi="Arial"/>
                <w:bCs/>
                <w:sz w:val="18"/>
                <w:lang w:eastAsia="en-GB"/>
              </w:rPr>
            </w:pPr>
          </w:p>
        </w:tc>
        <w:tc>
          <w:tcPr>
            <w:tcW w:w="1581" w:type="dxa"/>
            <w:gridSpan w:val="2"/>
            <w:tcBorders>
              <w:top w:val="single" w:sz="4" w:space="0" w:color="auto"/>
              <w:left w:val="single" w:sz="4" w:space="0" w:color="auto"/>
              <w:bottom w:val="single" w:sz="4" w:space="0" w:color="auto"/>
              <w:right w:val="single" w:sz="4" w:space="0" w:color="auto"/>
            </w:tcBorders>
          </w:tcPr>
          <w:p w14:paraId="0EA91C8D" w14:textId="77777777" w:rsidR="00996F7C" w:rsidRPr="00D80460" w:rsidRDefault="00996F7C" w:rsidP="00864629">
            <w:pPr>
              <w:keepNext/>
              <w:keepLines/>
              <w:overflowPunct w:val="0"/>
              <w:autoSpaceDE w:val="0"/>
              <w:autoSpaceDN w:val="0"/>
              <w:adjustRightInd w:val="0"/>
              <w:textAlignment w:val="baseline"/>
              <w:rPr>
                <w:ins w:id="11355" w:author="BigCREditor-Post-RAN4#105" w:date="2022-11-29T09:30:00Z"/>
                <w:rFonts w:ascii="Arial" w:hAnsi="Arial"/>
                <w:bCs/>
                <w:sz w:val="18"/>
                <w:lang w:eastAsia="en-GB"/>
              </w:rPr>
            </w:pPr>
            <w:ins w:id="11356"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2,5</w:t>
              </w:r>
            </w:ins>
          </w:p>
        </w:tc>
        <w:tc>
          <w:tcPr>
            <w:tcW w:w="1134" w:type="dxa"/>
            <w:tcBorders>
              <w:top w:val="single" w:sz="4" w:space="0" w:color="auto"/>
              <w:left w:val="single" w:sz="4" w:space="0" w:color="auto"/>
              <w:bottom w:val="single" w:sz="4" w:space="0" w:color="auto"/>
              <w:right w:val="single" w:sz="4" w:space="0" w:color="auto"/>
            </w:tcBorders>
          </w:tcPr>
          <w:p w14:paraId="08B8F337" w14:textId="77777777" w:rsidR="00996F7C" w:rsidRPr="00D80460" w:rsidRDefault="00996F7C" w:rsidP="00864629">
            <w:pPr>
              <w:keepNext/>
              <w:keepLines/>
              <w:overflowPunct w:val="0"/>
              <w:autoSpaceDE w:val="0"/>
              <w:autoSpaceDN w:val="0"/>
              <w:adjustRightInd w:val="0"/>
              <w:jc w:val="center"/>
              <w:textAlignment w:val="baseline"/>
              <w:rPr>
                <w:ins w:id="11357"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A573BFA" w14:textId="77777777" w:rsidR="00996F7C" w:rsidRPr="00D80460" w:rsidRDefault="00996F7C" w:rsidP="00864629">
            <w:pPr>
              <w:keepNext/>
              <w:keepLines/>
              <w:overflowPunct w:val="0"/>
              <w:autoSpaceDE w:val="0"/>
              <w:autoSpaceDN w:val="0"/>
              <w:adjustRightInd w:val="0"/>
              <w:textAlignment w:val="baseline"/>
              <w:rPr>
                <w:ins w:id="11358" w:author="BigCREditor-Post-RAN4#105" w:date="2022-11-29T09:30:00Z"/>
                <w:rFonts w:ascii="Arial" w:hAnsi="Arial" w:cs="Arial"/>
                <w:sz w:val="18"/>
                <w:lang w:eastAsia="en-GB"/>
              </w:rPr>
            </w:pPr>
            <w:ins w:id="11359" w:author="BigCREditor-Post-RAN4#105" w:date="2022-11-29T09:30:00Z">
              <w:r w:rsidRPr="00D80460">
                <w:rPr>
                  <w:rFonts w:ascii="Arial" w:hAnsi="Arial"/>
                  <w:sz w:val="18"/>
                  <w:szCs w:val="18"/>
                  <w:lang w:eastAsia="en-GB"/>
                </w:rPr>
                <w:t>TRS.1.1 TDD</w:t>
              </w:r>
            </w:ins>
          </w:p>
        </w:tc>
      </w:tr>
      <w:tr w:rsidR="00996F7C" w:rsidRPr="00D80460" w14:paraId="65CEE2EE" w14:textId="77777777" w:rsidTr="00864629">
        <w:trPr>
          <w:cantSplit/>
          <w:trHeight w:val="187"/>
          <w:jc w:val="center"/>
          <w:ins w:id="11360" w:author="BigCREditor-Post-RAN4#105" w:date="2022-11-29T09:30:00Z"/>
        </w:trPr>
        <w:tc>
          <w:tcPr>
            <w:tcW w:w="2100" w:type="dxa"/>
            <w:gridSpan w:val="2"/>
            <w:tcBorders>
              <w:top w:val="nil"/>
              <w:left w:val="single" w:sz="4" w:space="0" w:color="auto"/>
              <w:bottom w:val="single" w:sz="4" w:space="0" w:color="auto"/>
              <w:right w:val="single" w:sz="4" w:space="0" w:color="auto"/>
            </w:tcBorders>
            <w:shd w:val="clear" w:color="auto" w:fill="auto"/>
          </w:tcPr>
          <w:p w14:paraId="3036B299" w14:textId="77777777" w:rsidR="00996F7C" w:rsidRPr="00D80460" w:rsidRDefault="00996F7C" w:rsidP="00864629">
            <w:pPr>
              <w:keepNext/>
              <w:keepLines/>
              <w:overflowPunct w:val="0"/>
              <w:autoSpaceDE w:val="0"/>
              <w:autoSpaceDN w:val="0"/>
              <w:adjustRightInd w:val="0"/>
              <w:textAlignment w:val="baseline"/>
              <w:rPr>
                <w:ins w:id="11361" w:author="BigCREditor-Post-RAN4#105" w:date="2022-11-29T09:30:00Z"/>
                <w:rFonts w:ascii="Arial" w:hAnsi="Arial"/>
                <w:bCs/>
                <w:sz w:val="18"/>
                <w:lang w:eastAsia="en-GB"/>
              </w:rPr>
            </w:pPr>
          </w:p>
        </w:tc>
        <w:tc>
          <w:tcPr>
            <w:tcW w:w="1581" w:type="dxa"/>
            <w:gridSpan w:val="2"/>
            <w:tcBorders>
              <w:top w:val="single" w:sz="4" w:space="0" w:color="auto"/>
              <w:left w:val="single" w:sz="4" w:space="0" w:color="auto"/>
              <w:bottom w:val="single" w:sz="4" w:space="0" w:color="auto"/>
              <w:right w:val="single" w:sz="4" w:space="0" w:color="auto"/>
            </w:tcBorders>
          </w:tcPr>
          <w:p w14:paraId="3D6E776A" w14:textId="77777777" w:rsidR="00996F7C" w:rsidRPr="00D80460" w:rsidRDefault="00996F7C" w:rsidP="00864629">
            <w:pPr>
              <w:keepNext/>
              <w:keepLines/>
              <w:overflowPunct w:val="0"/>
              <w:autoSpaceDE w:val="0"/>
              <w:autoSpaceDN w:val="0"/>
              <w:adjustRightInd w:val="0"/>
              <w:textAlignment w:val="baseline"/>
              <w:rPr>
                <w:ins w:id="11362" w:author="BigCREditor-Post-RAN4#105" w:date="2022-11-29T09:30:00Z"/>
                <w:rFonts w:ascii="Arial" w:hAnsi="Arial"/>
                <w:bCs/>
                <w:sz w:val="18"/>
                <w:lang w:eastAsia="en-GB"/>
              </w:rPr>
            </w:pPr>
            <w:ins w:id="11363"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3,6</w:t>
              </w:r>
            </w:ins>
          </w:p>
        </w:tc>
        <w:tc>
          <w:tcPr>
            <w:tcW w:w="1134" w:type="dxa"/>
            <w:tcBorders>
              <w:top w:val="single" w:sz="4" w:space="0" w:color="auto"/>
              <w:left w:val="single" w:sz="4" w:space="0" w:color="auto"/>
              <w:bottom w:val="single" w:sz="4" w:space="0" w:color="auto"/>
              <w:right w:val="single" w:sz="4" w:space="0" w:color="auto"/>
            </w:tcBorders>
          </w:tcPr>
          <w:p w14:paraId="51E8038F" w14:textId="77777777" w:rsidR="00996F7C" w:rsidRPr="00D80460" w:rsidRDefault="00996F7C" w:rsidP="00864629">
            <w:pPr>
              <w:keepNext/>
              <w:keepLines/>
              <w:overflowPunct w:val="0"/>
              <w:autoSpaceDE w:val="0"/>
              <w:autoSpaceDN w:val="0"/>
              <w:adjustRightInd w:val="0"/>
              <w:jc w:val="center"/>
              <w:textAlignment w:val="baseline"/>
              <w:rPr>
                <w:ins w:id="11364"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CDD6DEC" w14:textId="77777777" w:rsidR="00996F7C" w:rsidRPr="00D80460" w:rsidRDefault="00996F7C" w:rsidP="00864629">
            <w:pPr>
              <w:keepNext/>
              <w:keepLines/>
              <w:overflowPunct w:val="0"/>
              <w:autoSpaceDE w:val="0"/>
              <w:autoSpaceDN w:val="0"/>
              <w:adjustRightInd w:val="0"/>
              <w:textAlignment w:val="baseline"/>
              <w:rPr>
                <w:ins w:id="11365" w:author="BigCREditor-Post-RAN4#105" w:date="2022-11-29T09:30:00Z"/>
                <w:rFonts w:ascii="Arial" w:hAnsi="Arial" w:cs="Arial"/>
                <w:sz w:val="18"/>
                <w:lang w:eastAsia="en-GB"/>
              </w:rPr>
            </w:pPr>
            <w:ins w:id="11366" w:author="BigCREditor-Post-RAN4#105" w:date="2022-11-29T09:30:00Z">
              <w:r w:rsidRPr="00D80460">
                <w:rPr>
                  <w:rFonts w:ascii="Arial" w:hAnsi="Arial"/>
                  <w:sz w:val="18"/>
                  <w:szCs w:val="18"/>
                  <w:lang w:eastAsia="en-GB"/>
                </w:rPr>
                <w:t>TRS.1.2 TDD</w:t>
              </w:r>
            </w:ins>
          </w:p>
        </w:tc>
      </w:tr>
      <w:tr w:rsidR="00996F7C" w:rsidRPr="00D80460" w14:paraId="6FE5D930" w14:textId="77777777" w:rsidTr="00864629">
        <w:trPr>
          <w:cantSplit/>
          <w:trHeight w:val="187"/>
          <w:jc w:val="center"/>
          <w:ins w:id="11367"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4CE4A964" w14:textId="77777777" w:rsidR="00996F7C" w:rsidRPr="00D80460" w:rsidRDefault="00996F7C" w:rsidP="00864629">
            <w:pPr>
              <w:keepNext/>
              <w:keepLines/>
              <w:overflowPunct w:val="0"/>
              <w:autoSpaceDE w:val="0"/>
              <w:autoSpaceDN w:val="0"/>
              <w:adjustRightInd w:val="0"/>
              <w:textAlignment w:val="baseline"/>
              <w:rPr>
                <w:ins w:id="11368" w:author="BigCREditor-Post-RAN4#105" w:date="2022-11-29T09:30:00Z"/>
                <w:rFonts w:ascii="Arial" w:hAnsi="Arial"/>
                <w:sz w:val="18"/>
                <w:lang w:eastAsia="en-GB"/>
              </w:rPr>
            </w:pPr>
            <w:ins w:id="11369" w:author="BigCREditor-Post-RAN4#105" w:date="2022-11-29T09:30:00Z">
              <w:r w:rsidRPr="00D80460">
                <w:rPr>
                  <w:rFonts w:ascii="Arial" w:hAnsi="Arial"/>
                  <w:sz w:val="18"/>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7B432E80" w14:textId="77777777" w:rsidR="00996F7C" w:rsidRPr="00D80460" w:rsidRDefault="00996F7C" w:rsidP="00864629">
            <w:pPr>
              <w:keepNext/>
              <w:keepLines/>
              <w:overflowPunct w:val="0"/>
              <w:autoSpaceDE w:val="0"/>
              <w:autoSpaceDN w:val="0"/>
              <w:adjustRightInd w:val="0"/>
              <w:jc w:val="center"/>
              <w:textAlignment w:val="baseline"/>
              <w:rPr>
                <w:ins w:id="11370" w:author="BigCREditor-Post-RAN4#105" w:date="2022-11-29T09:30:00Z"/>
                <w:rFonts w:ascii="Arial" w:hAnsi="Arial"/>
                <w:sz w:val="18"/>
                <w:lang w:eastAsia="en-GB"/>
              </w:rPr>
            </w:pPr>
            <w:ins w:id="11371" w:author="BigCREditor-Post-RAN4#105" w:date="2022-11-29T09:30:00Z">
              <w:r w:rsidRPr="00D80460">
                <w:rPr>
                  <w:rFonts w:ascii="Arial" w:hAnsi="Arial"/>
                  <w:sz w:val="18"/>
                  <w:lang w:eastAsia="en-GB"/>
                </w:rPr>
                <w:t>dB</w:t>
              </w:r>
            </w:ins>
          </w:p>
        </w:tc>
        <w:tc>
          <w:tcPr>
            <w:tcW w:w="2551" w:type="dxa"/>
            <w:tcBorders>
              <w:top w:val="single" w:sz="4" w:space="0" w:color="auto"/>
              <w:left w:val="single" w:sz="4" w:space="0" w:color="auto"/>
              <w:bottom w:val="nil"/>
              <w:right w:val="single" w:sz="4" w:space="0" w:color="auto"/>
            </w:tcBorders>
            <w:shd w:val="clear" w:color="auto" w:fill="auto"/>
          </w:tcPr>
          <w:p w14:paraId="5B5BE826" w14:textId="77777777" w:rsidR="00996F7C" w:rsidRPr="00D80460" w:rsidRDefault="00996F7C" w:rsidP="00864629">
            <w:pPr>
              <w:keepNext/>
              <w:keepLines/>
              <w:overflowPunct w:val="0"/>
              <w:autoSpaceDE w:val="0"/>
              <w:autoSpaceDN w:val="0"/>
              <w:adjustRightInd w:val="0"/>
              <w:textAlignment w:val="baseline"/>
              <w:rPr>
                <w:ins w:id="11372" w:author="BigCREditor-Post-RAN4#105" w:date="2022-11-29T09:30:00Z"/>
                <w:rFonts w:ascii="Arial" w:hAnsi="Arial"/>
                <w:sz w:val="18"/>
                <w:lang w:eastAsia="zh-CN"/>
              </w:rPr>
            </w:pPr>
            <w:ins w:id="11373" w:author="BigCREditor-Post-RAN4#105" w:date="2022-11-29T09:30:00Z">
              <w:r w:rsidRPr="00D80460">
                <w:rPr>
                  <w:rFonts w:ascii="Arial" w:hAnsi="Arial"/>
                  <w:sz w:val="18"/>
                  <w:lang w:eastAsia="zh-CN"/>
                </w:rPr>
                <w:t>0</w:t>
              </w:r>
            </w:ins>
          </w:p>
        </w:tc>
      </w:tr>
      <w:tr w:rsidR="00996F7C" w:rsidRPr="00D80460" w14:paraId="1CBBBCB7" w14:textId="77777777" w:rsidTr="00864629">
        <w:trPr>
          <w:cantSplit/>
          <w:trHeight w:val="187"/>
          <w:jc w:val="center"/>
          <w:ins w:id="11374"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5FC9E90B" w14:textId="77777777" w:rsidR="00996F7C" w:rsidRPr="00D80460" w:rsidRDefault="00996F7C" w:rsidP="00864629">
            <w:pPr>
              <w:keepNext/>
              <w:keepLines/>
              <w:overflowPunct w:val="0"/>
              <w:autoSpaceDE w:val="0"/>
              <w:autoSpaceDN w:val="0"/>
              <w:adjustRightInd w:val="0"/>
              <w:textAlignment w:val="baseline"/>
              <w:rPr>
                <w:ins w:id="11375" w:author="BigCREditor-Post-RAN4#105" w:date="2022-11-29T09:30:00Z"/>
                <w:rFonts w:ascii="Arial" w:hAnsi="Arial"/>
                <w:sz w:val="18"/>
                <w:lang w:eastAsia="en-GB"/>
              </w:rPr>
            </w:pPr>
            <w:ins w:id="11376" w:author="BigCREditor-Post-RAN4#105" w:date="2022-11-29T09:30:00Z">
              <w:r w:rsidRPr="00D80460">
                <w:rPr>
                  <w:rFonts w:ascii="Arial" w:hAnsi="Arial"/>
                  <w:sz w:val="18"/>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5FFE2655" w14:textId="77777777" w:rsidR="00996F7C" w:rsidRPr="00D80460" w:rsidRDefault="00996F7C" w:rsidP="00864629">
            <w:pPr>
              <w:keepNext/>
              <w:keepLines/>
              <w:overflowPunct w:val="0"/>
              <w:autoSpaceDE w:val="0"/>
              <w:autoSpaceDN w:val="0"/>
              <w:adjustRightInd w:val="0"/>
              <w:jc w:val="center"/>
              <w:textAlignment w:val="baseline"/>
              <w:rPr>
                <w:ins w:id="11377" w:author="BigCREditor-Post-RAN4#105" w:date="2022-11-29T09:30: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341174D4" w14:textId="77777777" w:rsidR="00996F7C" w:rsidRPr="00D80460" w:rsidRDefault="00996F7C" w:rsidP="00864629">
            <w:pPr>
              <w:keepNext/>
              <w:keepLines/>
              <w:overflowPunct w:val="0"/>
              <w:autoSpaceDE w:val="0"/>
              <w:autoSpaceDN w:val="0"/>
              <w:adjustRightInd w:val="0"/>
              <w:textAlignment w:val="baseline"/>
              <w:rPr>
                <w:ins w:id="11378" w:author="BigCREditor-Post-RAN4#105" w:date="2022-11-29T09:30:00Z"/>
                <w:rFonts w:ascii="Arial" w:hAnsi="Arial"/>
                <w:sz w:val="18"/>
                <w:lang w:eastAsia="zh-CN"/>
              </w:rPr>
            </w:pPr>
          </w:p>
        </w:tc>
      </w:tr>
      <w:tr w:rsidR="00996F7C" w:rsidRPr="00D80460" w14:paraId="525F843B" w14:textId="77777777" w:rsidTr="00864629">
        <w:trPr>
          <w:cantSplit/>
          <w:trHeight w:val="187"/>
          <w:jc w:val="center"/>
          <w:ins w:id="11379"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694367D5" w14:textId="77777777" w:rsidR="00996F7C" w:rsidRPr="00D80460" w:rsidRDefault="00996F7C" w:rsidP="00864629">
            <w:pPr>
              <w:keepNext/>
              <w:keepLines/>
              <w:overflowPunct w:val="0"/>
              <w:autoSpaceDE w:val="0"/>
              <w:autoSpaceDN w:val="0"/>
              <w:adjustRightInd w:val="0"/>
              <w:textAlignment w:val="baseline"/>
              <w:rPr>
                <w:ins w:id="11380" w:author="BigCREditor-Post-RAN4#105" w:date="2022-11-29T09:30:00Z"/>
                <w:rFonts w:ascii="Arial" w:hAnsi="Arial"/>
                <w:sz w:val="18"/>
                <w:lang w:eastAsia="en-GB"/>
              </w:rPr>
            </w:pPr>
            <w:ins w:id="11381" w:author="BigCREditor-Post-RAN4#105" w:date="2022-11-29T09:30:00Z">
              <w:r w:rsidRPr="00D80460">
                <w:rPr>
                  <w:rFonts w:ascii="Arial" w:hAnsi="Arial"/>
                  <w:sz w:val="18"/>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59F34ECA" w14:textId="77777777" w:rsidR="00996F7C" w:rsidRPr="00D80460" w:rsidRDefault="00996F7C" w:rsidP="00864629">
            <w:pPr>
              <w:keepNext/>
              <w:keepLines/>
              <w:overflowPunct w:val="0"/>
              <w:autoSpaceDE w:val="0"/>
              <w:autoSpaceDN w:val="0"/>
              <w:adjustRightInd w:val="0"/>
              <w:jc w:val="center"/>
              <w:textAlignment w:val="baseline"/>
              <w:rPr>
                <w:ins w:id="11382" w:author="BigCREditor-Post-RAN4#105" w:date="2022-11-29T09:30: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66227140" w14:textId="77777777" w:rsidR="00996F7C" w:rsidRPr="00D80460" w:rsidRDefault="00996F7C" w:rsidP="00864629">
            <w:pPr>
              <w:keepNext/>
              <w:keepLines/>
              <w:overflowPunct w:val="0"/>
              <w:autoSpaceDE w:val="0"/>
              <w:autoSpaceDN w:val="0"/>
              <w:adjustRightInd w:val="0"/>
              <w:textAlignment w:val="baseline"/>
              <w:rPr>
                <w:ins w:id="11383" w:author="BigCREditor-Post-RAN4#105" w:date="2022-11-29T09:30:00Z"/>
                <w:rFonts w:ascii="Arial" w:hAnsi="Arial"/>
                <w:sz w:val="18"/>
                <w:lang w:eastAsia="zh-CN"/>
              </w:rPr>
            </w:pPr>
          </w:p>
        </w:tc>
      </w:tr>
      <w:tr w:rsidR="00996F7C" w:rsidRPr="00D80460" w14:paraId="61EA7CBB" w14:textId="77777777" w:rsidTr="00864629">
        <w:trPr>
          <w:cantSplit/>
          <w:trHeight w:val="187"/>
          <w:jc w:val="center"/>
          <w:ins w:id="11384"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3560BF6C" w14:textId="77777777" w:rsidR="00996F7C" w:rsidRPr="00D80460" w:rsidRDefault="00996F7C" w:rsidP="00864629">
            <w:pPr>
              <w:keepNext/>
              <w:keepLines/>
              <w:overflowPunct w:val="0"/>
              <w:autoSpaceDE w:val="0"/>
              <w:autoSpaceDN w:val="0"/>
              <w:adjustRightInd w:val="0"/>
              <w:textAlignment w:val="baseline"/>
              <w:rPr>
                <w:ins w:id="11385" w:author="BigCREditor-Post-RAN4#105" w:date="2022-11-29T09:30:00Z"/>
                <w:rFonts w:ascii="Arial" w:hAnsi="Arial"/>
                <w:sz w:val="18"/>
                <w:lang w:eastAsia="en-GB"/>
              </w:rPr>
            </w:pPr>
            <w:ins w:id="11386" w:author="BigCREditor-Post-RAN4#105" w:date="2022-11-29T09:30:00Z">
              <w:r w:rsidRPr="00D80460">
                <w:rPr>
                  <w:rFonts w:ascii="Arial" w:hAnsi="Arial"/>
                  <w:sz w:val="18"/>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5B9C72F7" w14:textId="77777777" w:rsidR="00996F7C" w:rsidRPr="00D80460" w:rsidRDefault="00996F7C" w:rsidP="00864629">
            <w:pPr>
              <w:keepNext/>
              <w:keepLines/>
              <w:overflowPunct w:val="0"/>
              <w:autoSpaceDE w:val="0"/>
              <w:autoSpaceDN w:val="0"/>
              <w:adjustRightInd w:val="0"/>
              <w:jc w:val="center"/>
              <w:textAlignment w:val="baseline"/>
              <w:rPr>
                <w:ins w:id="11387" w:author="BigCREditor-Post-RAN4#105" w:date="2022-11-29T09:30: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1BF35AAE" w14:textId="77777777" w:rsidR="00996F7C" w:rsidRPr="00D80460" w:rsidRDefault="00996F7C" w:rsidP="00864629">
            <w:pPr>
              <w:keepNext/>
              <w:keepLines/>
              <w:overflowPunct w:val="0"/>
              <w:autoSpaceDE w:val="0"/>
              <w:autoSpaceDN w:val="0"/>
              <w:adjustRightInd w:val="0"/>
              <w:textAlignment w:val="baseline"/>
              <w:rPr>
                <w:ins w:id="11388" w:author="BigCREditor-Post-RAN4#105" w:date="2022-11-29T09:30:00Z"/>
                <w:rFonts w:ascii="Arial" w:hAnsi="Arial"/>
                <w:sz w:val="18"/>
                <w:lang w:eastAsia="zh-CN"/>
              </w:rPr>
            </w:pPr>
          </w:p>
        </w:tc>
      </w:tr>
      <w:tr w:rsidR="00996F7C" w:rsidRPr="00D80460" w14:paraId="3B3FF42F" w14:textId="77777777" w:rsidTr="00864629">
        <w:trPr>
          <w:cantSplit/>
          <w:trHeight w:val="187"/>
          <w:jc w:val="center"/>
          <w:ins w:id="11389"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7BC0029F" w14:textId="77777777" w:rsidR="00996F7C" w:rsidRPr="00D80460" w:rsidRDefault="00996F7C" w:rsidP="00864629">
            <w:pPr>
              <w:keepNext/>
              <w:keepLines/>
              <w:overflowPunct w:val="0"/>
              <w:autoSpaceDE w:val="0"/>
              <w:autoSpaceDN w:val="0"/>
              <w:adjustRightInd w:val="0"/>
              <w:textAlignment w:val="baseline"/>
              <w:rPr>
                <w:ins w:id="11390" w:author="BigCREditor-Post-RAN4#105" w:date="2022-11-29T09:30:00Z"/>
                <w:rFonts w:ascii="Arial" w:hAnsi="Arial"/>
                <w:sz w:val="18"/>
                <w:lang w:eastAsia="en-GB"/>
              </w:rPr>
            </w:pPr>
            <w:ins w:id="11391" w:author="BigCREditor-Post-RAN4#105" w:date="2022-11-29T09:30:00Z">
              <w:r w:rsidRPr="00D80460">
                <w:rPr>
                  <w:rFonts w:ascii="Arial" w:hAnsi="Arial"/>
                  <w:sz w:val="18"/>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10319529" w14:textId="77777777" w:rsidR="00996F7C" w:rsidRPr="00D80460" w:rsidRDefault="00996F7C" w:rsidP="00864629">
            <w:pPr>
              <w:keepNext/>
              <w:keepLines/>
              <w:overflowPunct w:val="0"/>
              <w:autoSpaceDE w:val="0"/>
              <w:autoSpaceDN w:val="0"/>
              <w:adjustRightInd w:val="0"/>
              <w:jc w:val="center"/>
              <w:textAlignment w:val="baseline"/>
              <w:rPr>
                <w:ins w:id="11392" w:author="BigCREditor-Post-RAN4#105" w:date="2022-11-29T09:30: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59340210" w14:textId="77777777" w:rsidR="00996F7C" w:rsidRPr="00D80460" w:rsidRDefault="00996F7C" w:rsidP="00864629">
            <w:pPr>
              <w:keepNext/>
              <w:keepLines/>
              <w:overflowPunct w:val="0"/>
              <w:autoSpaceDE w:val="0"/>
              <w:autoSpaceDN w:val="0"/>
              <w:adjustRightInd w:val="0"/>
              <w:textAlignment w:val="baseline"/>
              <w:rPr>
                <w:ins w:id="11393" w:author="BigCREditor-Post-RAN4#105" w:date="2022-11-29T09:30:00Z"/>
                <w:rFonts w:ascii="Arial" w:hAnsi="Arial"/>
                <w:sz w:val="18"/>
                <w:lang w:eastAsia="zh-CN"/>
              </w:rPr>
            </w:pPr>
          </w:p>
        </w:tc>
      </w:tr>
      <w:tr w:rsidR="00996F7C" w:rsidRPr="00D80460" w14:paraId="0983E71B" w14:textId="77777777" w:rsidTr="00864629">
        <w:trPr>
          <w:cantSplit/>
          <w:trHeight w:val="187"/>
          <w:jc w:val="center"/>
          <w:ins w:id="11394"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1F8776C8" w14:textId="77777777" w:rsidR="00996F7C" w:rsidRPr="00D80460" w:rsidRDefault="00996F7C" w:rsidP="00864629">
            <w:pPr>
              <w:keepNext/>
              <w:keepLines/>
              <w:overflowPunct w:val="0"/>
              <w:autoSpaceDE w:val="0"/>
              <w:autoSpaceDN w:val="0"/>
              <w:adjustRightInd w:val="0"/>
              <w:textAlignment w:val="baseline"/>
              <w:rPr>
                <w:ins w:id="11395" w:author="BigCREditor-Post-RAN4#105" w:date="2022-11-29T09:30:00Z"/>
                <w:rFonts w:ascii="Arial" w:hAnsi="Arial"/>
                <w:sz w:val="18"/>
                <w:lang w:eastAsia="en-GB"/>
              </w:rPr>
            </w:pPr>
            <w:ins w:id="11396" w:author="BigCREditor-Post-RAN4#105" w:date="2022-11-29T09:30:00Z">
              <w:r w:rsidRPr="00D80460">
                <w:rPr>
                  <w:rFonts w:ascii="Arial" w:hAnsi="Arial"/>
                  <w:sz w:val="18"/>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2AE4A9FA" w14:textId="77777777" w:rsidR="00996F7C" w:rsidRPr="00D80460" w:rsidRDefault="00996F7C" w:rsidP="00864629">
            <w:pPr>
              <w:keepNext/>
              <w:keepLines/>
              <w:overflowPunct w:val="0"/>
              <w:autoSpaceDE w:val="0"/>
              <w:autoSpaceDN w:val="0"/>
              <w:adjustRightInd w:val="0"/>
              <w:jc w:val="center"/>
              <w:textAlignment w:val="baseline"/>
              <w:rPr>
                <w:ins w:id="11397" w:author="BigCREditor-Post-RAN4#105" w:date="2022-11-29T09:30: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2159B510" w14:textId="77777777" w:rsidR="00996F7C" w:rsidRPr="00D80460" w:rsidRDefault="00996F7C" w:rsidP="00864629">
            <w:pPr>
              <w:keepNext/>
              <w:keepLines/>
              <w:overflowPunct w:val="0"/>
              <w:autoSpaceDE w:val="0"/>
              <w:autoSpaceDN w:val="0"/>
              <w:adjustRightInd w:val="0"/>
              <w:textAlignment w:val="baseline"/>
              <w:rPr>
                <w:ins w:id="11398" w:author="BigCREditor-Post-RAN4#105" w:date="2022-11-29T09:30:00Z"/>
                <w:rFonts w:ascii="Arial" w:hAnsi="Arial"/>
                <w:sz w:val="18"/>
                <w:lang w:eastAsia="zh-CN"/>
              </w:rPr>
            </w:pPr>
          </w:p>
        </w:tc>
      </w:tr>
      <w:tr w:rsidR="00996F7C" w:rsidRPr="00D80460" w14:paraId="3D7D2736" w14:textId="77777777" w:rsidTr="00864629">
        <w:trPr>
          <w:cantSplit/>
          <w:trHeight w:val="187"/>
          <w:jc w:val="center"/>
          <w:ins w:id="11399"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2445A471" w14:textId="77777777" w:rsidR="00996F7C" w:rsidRPr="00D80460" w:rsidRDefault="00996F7C" w:rsidP="00864629">
            <w:pPr>
              <w:keepNext/>
              <w:keepLines/>
              <w:overflowPunct w:val="0"/>
              <w:autoSpaceDE w:val="0"/>
              <w:autoSpaceDN w:val="0"/>
              <w:adjustRightInd w:val="0"/>
              <w:textAlignment w:val="baseline"/>
              <w:rPr>
                <w:ins w:id="11400" w:author="BigCREditor-Post-RAN4#105" w:date="2022-11-29T09:30:00Z"/>
                <w:rFonts w:ascii="Arial" w:hAnsi="Arial"/>
                <w:sz w:val="18"/>
                <w:lang w:eastAsia="en-GB"/>
              </w:rPr>
            </w:pPr>
            <w:ins w:id="11401" w:author="BigCREditor-Post-RAN4#105" w:date="2022-11-29T09:30:00Z">
              <w:r w:rsidRPr="00D80460">
                <w:rPr>
                  <w:rFonts w:ascii="Arial" w:hAnsi="Arial"/>
                  <w:sz w:val="18"/>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1EC24E48" w14:textId="77777777" w:rsidR="00996F7C" w:rsidRPr="00D80460" w:rsidRDefault="00996F7C" w:rsidP="00864629">
            <w:pPr>
              <w:keepNext/>
              <w:keepLines/>
              <w:overflowPunct w:val="0"/>
              <w:autoSpaceDE w:val="0"/>
              <w:autoSpaceDN w:val="0"/>
              <w:adjustRightInd w:val="0"/>
              <w:jc w:val="center"/>
              <w:textAlignment w:val="baseline"/>
              <w:rPr>
                <w:ins w:id="11402" w:author="BigCREditor-Post-RAN4#105" w:date="2022-11-29T09:30: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1F41E1B9" w14:textId="77777777" w:rsidR="00996F7C" w:rsidRPr="00D80460" w:rsidRDefault="00996F7C" w:rsidP="00864629">
            <w:pPr>
              <w:keepNext/>
              <w:keepLines/>
              <w:overflowPunct w:val="0"/>
              <w:autoSpaceDE w:val="0"/>
              <w:autoSpaceDN w:val="0"/>
              <w:adjustRightInd w:val="0"/>
              <w:textAlignment w:val="baseline"/>
              <w:rPr>
                <w:ins w:id="11403" w:author="BigCREditor-Post-RAN4#105" w:date="2022-11-29T09:30:00Z"/>
                <w:rFonts w:ascii="Arial" w:hAnsi="Arial"/>
                <w:sz w:val="18"/>
                <w:lang w:eastAsia="zh-CN"/>
              </w:rPr>
            </w:pPr>
          </w:p>
        </w:tc>
      </w:tr>
      <w:tr w:rsidR="00996F7C" w:rsidRPr="00D80460" w14:paraId="49ECFC64" w14:textId="77777777" w:rsidTr="00864629">
        <w:trPr>
          <w:cantSplit/>
          <w:trHeight w:val="187"/>
          <w:jc w:val="center"/>
          <w:ins w:id="11404"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05561485" w14:textId="77777777" w:rsidR="00996F7C" w:rsidRPr="00D80460" w:rsidRDefault="00996F7C" w:rsidP="00864629">
            <w:pPr>
              <w:keepNext/>
              <w:keepLines/>
              <w:overflowPunct w:val="0"/>
              <w:autoSpaceDE w:val="0"/>
              <w:autoSpaceDN w:val="0"/>
              <w:adjustRightInd w:val="0"/>
              <w:textAlignment w:val="baseline"/>
              <w:rPr>
                <w:ins w:id="11405" w:author="BigCREditor-Post-RAN4#105" w:date="2022-11-29T09:30:00Z"/>
                <w:rFonts w:ascii="Arial" w:hAnsi="Arial"/>
                <w:sz w:val="18"/>
                <w:lang w:eastAsia="en-GB"/>
              </w:rPr>
            </w:pPr>
            <w:ins w:id="11406" w:author="BigCREditor-Post-RAN4#105" w:date="2022-11-29T09:30:00Z">
              <w:r w:rsidRPr="00D80460">
                <w:rPr>
                  <w:rFonts w:ascii="Arial" w:hAnsi="Arial"/>
                  <w:sz w:val="18"/>
                  <w:lang w:eastAsia="ja-JP"/>
                </w:rPr>
                <w:t xml:space="preserve">EPRE ratio of OCNG DMRS to </w:t>
              </w:r>
              <w:proofErr w:type="gramStart"/>
              <w:r w:rsidRPr="00D80460">
                <w:rPr>
                  <w:rFonts w:ascii="Arial" w:hAnsi="Arial"/>
                  <w:sz w:val="18"/>
                  <w:lang w:eastAsia="ja-JP"/>
                </w:rPr>
                <w:t>SSS(</w:t>
              </w:r>
              <w:proofErr w:type="gramEnd"/>
              <w:r w:rsidRPr="00D80460">
                <w:rPr>
                  <w:rFonts w:ascii="Arial" w:hAnsi="Arial"/>
                  <w:sz w:val="18"/>
                  <w:lang w:eastAsia="ja-JP"/>
                </w:rPr>
                <w:t>Note 1)</w:t>
              </w:r>
            </w:ins>
          </w:p>
        </w:tc>
        <w:tc>
          <w:tcPr>
            <w:tcW w:w="1134" w:type="dxa"/>
            <w:tcBorders>
              <w:top w:val="nil"/>
              <w:left w:val="single" w:sz="4" w:space="0" w:color="auto"/>
              <w:bottom w:val="nil"/>
              <w:right w:val="single" w:sz="4" w:space="0" w:color="auto"/>
            </w:tcBorders>
            <w:shd w:val="clear" w:color="auto" w:fill="auto"/>
          </w:tcPr>
          <w:p w14:paraId="525DD3E2" w14:textId="77777777" w:rsidR="00996F7C" w:rsidRPr="00D80460" w:rsidRDefault="00996F7C" w:rsidP="00864629">
            <w:pPr>
              <w:keepNext/>
              <w:keepLines/>
              <w:overflowPunct w:val="0"/>
              <w:autoSpaceDE w:val="0"/>
              <w:autoSpaceDN w:val="0"/>
              <w:adjustRightInd w:val="0"/>
              <w:jc w:val="center"/>
              <w:textAlignment w:val="baseline"/>
              <w:rPr>
                <w:ins w:id="11407" w:author="BigCREditor-Post-RAN4#105" w:date="2022-11-29T09:30:00Z"/>
                <w:rFonts w:ascii="Arial" w:hAnsi="Arial"/>
                <w:sz w:val="18"/>
                <w:lang w:eastAsia="en-GB"/>
              </w:rPr>
            </w:pPr>
          </w:p>
        </w:tc>
        <w:tc>
          <w:tcPr>
            <w:tcW w:w="2551" w:type="dxa"/>
            <w:tcBorders>
              <w:top w:val="nil"/>
              <w:left w:val="single" w:sz="4" w:space="0" w:color="auto"/>
              <w:bottom w:val="nil"/>
              <w:right w:val="single" w:sz="4" w:space="0" w:color="auto"/>
            </w:tcBorders>
            <w:shd w:val="clear" w:color="auto" w:fill="auto"/>
          </w:tcPr>
          <w:p w14:paraId="74966D53" w14:textId="77777777" w:rsidR="00996F7C" w:rsidRPr="00D80460" w:rsidRDefault="00996F7C" w:rsidP="00864629">
            <w:pPr>
              <w:keepNext/>
              <w:keepLines/>
              <w:overflowPunct w:val="0"/>
              <w:autoSpaceDE w:val="0"/>
              <w:autoSpaceDN w:val="0"/>
              <w:adjustRightInd w:val="0"/>
              <w:textAlignment w:val="baseline"/>
              <w:rPr>
                <w:ins w:id="11408" w:author="BigCREditor-Post-RAN4#105" w:date="2022-11-29T09:30:00Z"/>
                <w:rFonts w:ascii="Arial" w:hAnsi="Arial"/>
                <w:sz w:val="18"/>
                <w:lang w:eastAsia="zh-CN"/>
              </w:rPr>
            </w:pPr>
          </w:p>
        </w:tc>
      </w:tr>
      <w:tr w:rsidR="00996F7C" w:rsidRPr="00D80460" w14:paraId="4663A48F" w14:textId="77777777" w:rsidTr="00864629">
        <w:trPr>
          <w:cantSplit/>
          <w:trHeight w:val="187"/>
          <w:jc w:val="center"/>
          <w:ins w:id="11409"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hideMark/>
          </w:tcPr>
          <w:p w14:paraId="239B7041" w14:textId="77777777" w:rsidR="00996F7C" w:rsidRPr="00D80460" w:rsidRDefault="00996F7C" w:rsidP="00864629">
            <w:pPr>
              <w:keepNext/>
              <w:keepLines/>
              <w:overflowPunct w:val="0"/>
              <w:autoSpaceDE w:val="0"/>
              <w:autoSpaceDN w:val="0"/>
              <w:adjustRightInd w:val="0"/>
              <w:textAlignment w:val="baseline"/>
              <w:rPr>
                <w:ins w:id="11410" w:author="BigCREditor-Post-RAN4#105" w:date="2022-11-29T09:30:00Z"/>
                <w:rFonts w:ascii="Arial" w:hAnsi="Arial"/>
                <w:sz w:val="18"/>
                <w:lang w:eastAsia="en-GB"/>
              </w:rPr>
            </w:pPr>
            <w:ins w:id="11411" w:author="BigCREditor-Post-RAN4#105" w:date="2022-11-29T09:30:00Z">
              <w:r w:rsidRPr="00D80460">
                <w:rPr>
                  <w:rFonts w:ascii="Arial" w:hAnsi="Arial"/>
                  <w:sz w:val="18"/>
                  <w:lang w:eastAsia="ja-JP"/>
                </w:rPr>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1D2E44FB" w14:textId="77777777" w:rsidR="00996F7C" w:rsidRPr="00D80460" w:rsidRDefault="00996F7C" w:rsidP="00864629">
            <w:pPr>
              <w:keepNext/>
              <w:keepLines/>
              <w:overflowPunct w:val="0"/>
              <w:autoSpaceDE w:val="0"/>
              <w:autoSpaceDN w:val="0"/>
              <w:adjustRightInd w:val="0"/>
              <w:jc w:val="center"/>
              <w:textAlignment w:val="baseline"/>
              <w:rPr>
                <w:ins w:id="11412" w:author="BigCREditor-Post-RAN4#105" w:date="2022-11-29T09:30:00Z"/>
                <w:rFonts w:ascii="Arial" w:hAnsi="Arial"/>
                <w:sz w:val="18"/>
                <w:lang w:eastAsia="en-GB"/>
              </w:rPr>
            </w:pPr>
          </w:p>
        </w:tc>
        <w:tc>
          <w:tcPr>
            <w:tcW w:w="2551" w:type="dxa"/>
            <w:tcBorders>
              <w:top w:val="nil"/>
              <w:left w:val="single" w:sz="4" w:space="0" w:color="auto"/>
              <w:bottom w:val="single" w:sz="4" w:space="0" w:color="auto"/>
              <w:right w:val="single" w:sz="4" w:space="0" w:color="auto"/>
            </w:tcBorders>
            <w:shd w:val="clear" w:color="auto" w:fill="auto"/>
          </w:tcPr>
          <w:p w14:paraId="13192315" w14:textId="77777777" w:rsidR="00996F7C" w:rsidRPr="00D80460" w:rsidRDefault="00996F7C" w:rsidP="00864629">
            <w:pPr>
              <w:keepNext/>
              <w:keepLines/>
              <w:overflowPunct w:val="0"/>
              <w:autoSpaceDE w:val="0"/>
              <w:autoSpaceDN w:val="0"/>
              <w:adjustRightInd w:val="0"/>
              <w:textAlignment w:val="baseline"/>
              <w:rPr>
                <w:ins w:id="11413" w:author="BigCREditor-Post-RAN4#105" w:date="2022-11-29T09:30:00Z"/>
                <w:rFonts w:ascii="Arial" w:hAnsi="Arial" w:cs="Arial"/>
                <w:sz w:val="18"/>
                <w:szCs w:val="16"/>
                <w:lang w:eastAsia="ja-JP"/>
              </w:rPr>
            </w:pPr>
          </w:p>
        </w:tc>
      </w:tr>
      <w:tr w:rsidR="00996F7C" w:rsidRPr="00D80460" w14:paraId="04505F3F" w14:textId="77777777" w:rsidTr="00864629">
        <w:trPr>
          <w:cantSplit/>
          <w:trHeight w:val="187"/>
          <w:jc w:val="center"/>
          <w:ins w:id="11414" w:author="BigCREditor-Post-RAN4#105" w:date="2022-11-29T09:30:00Z"/>
        </w:trPr>
        <w:tc>
          <w:tcPr>
            <w:tcW w:w="1840" w:type="dxa"/>
            <w:tcBorders>
              <w:top w:val="single" w:sz="4" w:space="0" w:color="auto"/>
              <w:left w:val="single" w:sz="4" w:space="0" w:color="auto"/>
              <w:bottom w:val="nil"/>
              <w:right w:val="single" w:sz="4" w:space="0" w:color="auto"/>
            </w:tcBorders>
            <w:shd w:val="clear" w:color="auto" w:fill="auto"/>
            <w:hideMark/>
          </w:tcPr>
          <w:p w14:paraId="77ACEA2C" w14:textId="77777777" w:rsidR="00996F7C" w:rsidRPr="00D80460" w:rsidRDefault="00996F7C" w:rsidP="00864629">
            <w:pPr>
              <w:keepNext/>
              <w:keepLines/>
              <w:overflowPunct w:val="0"/>
              <w:autoSpaceDE w:val="0"/>
              <w:autoSpaceDN w:val="0"/>
              <w:adjustRightInd w:val="0"/>
              <w:textAlignment w:val="baseline"/>
              <w:rPr>
                <w:ins w:id="11415" w:author="BigCREditor-Post-RAN4#105" w:date="2022-11-29T09:30:00Z"/>
                <w:rFonts w:ascii="Arial" w:hAnsi="Arial"/>
                <w:sz w:val="18"/>
                <w:lang w:eastAsia="en-GB"/>
              </w:rPr>
            </w:pPr>
            <w:proofErr w:type="spellStart"/>
            <w:ins w:id="11416" w:author="BigCREditor-Post-RAN4#105" w:date="2022-11-29T09:30:00Z">
              <w:r w:rsidRPr="00D80460">
                <w:rPr>
                  <w:rFonts w:ascii="Arial" w:hAnsi="Arial"/>
                  <w:sz w:val="18"/>
                  <w:lang w:eastAsia="en-GB"/>
                </w:rPr>
                <w:t>N</w:t>
              </w:r>
              <w:r w:rsidRPr="00D80460">
                <w:rPr>
                  <w:rFonts w:ascii="Arial" w:hAnsi="Arial"/>
                  <w:sz w:val="18"/>
                  <w:vertAlign w:val="subscript"/>
                  <w:lang w:eastAsia="en-GB"/>
                </w:rPr>
                <w:t>oc</w:t>
              </w:r>
              <w:r w:rsidRPr="00D80460">
                <w:rPr>
                  <w:rFonts w:ascii="Arial" w:hAnsi="Arial"/>
                  <w:sz w:val="18"/>
                  <w:vertAlign w:val="superscript"/>
                  <w:lang w:eastAsia="en-GB"/>
                </w:rPr>
                <w:t>Note</w:t>
              </w:r>
              <w:proofErr w:type="spellEnd"/>
              <w:r w:rsidRPr="00D80460">
                <w:rPr>
                  <w:rFonts w:ascii="Arial" w:hAnsi="Arial"/>
                  <w:sz w:val="18"/>
                  <w:vertAlign w:val="superscript"/>
                  <w:lang w:eastAsia="en-GB"/>
                </w:rPr>
                <w:t xml:space="preserve"> 2</w:t>
              </w:r>
            </w:ins>
          </w:p>
        </w:tc>
        <w:tc>
          <w:tcPr>
            <w:tcW w:w="1841" w:type="dxa"/>
            <w:gridSpan w:val="3"/>
            <w:tcBorders>
              <w:top w:val="single" w:sz="4" w:space="0" w:color="auto"/>
              <w:left w:val="single" w:sz="4" w:space="0" w:color="auto"/>
              <w:right w:val="single" w:sz="4" w:space="0" w:color="auto"/>
            </w:tcBorders>
          </w:tcPr>
          <w:p w14:paraId="3FA08D39" w14:textId="77777777" w:rsidR="00996F7C" w:rsidRPr="00337588" w:rsidRDefault="00996F7C" w:rsidP="00864629">
            <w:pPr>
              <w:keepNext/>
              <w:keepLines/>
              <w:overflowPunct w:val="0"/>
              <w:autoSpaceDE w:val="0"/>
              <w:autoSpaceDN w:val="0"/>
              <w:adjustRightInd w:val="0"/>
              <w:textAlignment w:val="baseline"/>
              <w:rPr>
                <w:ins w:id="11417" w:author="BigCREditor-Post-RAN4#105" w:date="2022-11-29T09:30:00Z"/>
                <w:rFonts w:ascii="Arial" w:hAnsi="Arial"/>
                <w:sz w:val="18"/>
                <w:lang w:eastAsia="zh-CN"/>
              </w:rPr>
            </w:pPr>
            <w:ins w:id="11418"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1,2</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0D56ABA3" w14:textId="77777777" w:rsidR="00996F7C" w:rsidRPr="00D80460" w:rsidRDefault="00996F7C" w:rsidP="00864629">
            <w:pPr>
              <w:keepNext/>
              <w:keepLines/>
              <w:overflowPunct w:val="0"/>
              <w:autoSpaceDE w:val="0"/>
              <w:autoSpaceDN w:val="0"/>
              <w:adjustRightInd w:val="0"/>
              <w:jc w:val="center"/>
              <w:textAlignment w:val="baseline"/>
              <w:rPr>
                <w:ins w:id="11419" w:author="BigCREditor-Post-RAN4#105" w:date="2022-11-29T09:30:00Z"/>
                <w:rFonts w:ascii="Arial" w:hAnsi="Arial"/>
                <w:sz w:val="18"/>
                <w:lang w:eastAsia="en-GB"/>
              </w:rPr>
            </w:pPr>
            <w:ins w:id="11420" w:author="BigCREditor-Post-RAN4#105" w:date="2022-11-29T09:30:00Z">
              <w:r w:rsidRPr="00D80460">
                <w:rPr>
                  <w:rFonts w:ascii="Arial" w:hAnsi="Arial"/>
                  <w:sz w:val="18"/>
                  <w:lang w:eastAsia="en-GB"/>
                </w:rPr>
                <w:t>dBm/SCS</w:t>
              </w:r>
            </w:ins>
          </w:p>
        </w:tc>
        <w:tc>
          <w:tcPr>
            <w:tcW w:w="2551" w:type="dxa"/>
            <w:tcBorders>
              <w:top w:val="single" w:sz="4" w:space="0" w:color="auto"/>
              <w:left w:val="single" w:sz="4" w:space="0" w:color="auto"/>
              <w:bottom w:val="single" w:sz="4" w:space="0" w:color="auto"/>
              <w:right w:val="single" w:sz="4" w:space="0" w:color="auto"/>
            </w:tcBorders>
            <w:hideMark/>
          </w:tcPr>
          <w:p w14:paraId="51033D38" w14:textId="77777777" w:rsidR="00996F7C" w:rsidRPr="00D80460" w:rsidRDefault="00996F7C" w:rsidP="00864629">
            <w:pPr>
              <w:keepNext/>
              <w:keepLines/>
              <w:overflowPunct w:val="0"/>
              <w:autoSpaceDE w:val="0"/>
              <w:autoSpaceDN w:val="0"/>
              <w:adjustRightInd w:val="0"/>
              <w:textAlignment w:val="baseline"/>
              <w:rPr>
                <w:ins w:id="11421" w:author="BigCREditor-Post-RAN4#105" w:date="2022-11-29T09:30:00Z"/>
                <w:rFonts w:ascii="Arial" w:hAnsi="Arial" w:cs="Arial"/>
                <w:sz w:val="18"/>
                <w:lang w:eastAsia="en-GB"/>
              </w:rPr>
            </w:pPr>
            <w:ins w:id="11422" w:author="BigCREditor-Post-RAN4#105" w:date="2022-11-29T09:30:00Z">
              <w:r w:rsidRPr="00D80460">
                <w:rPr>
                  <w:rFonts w:ascii="Arial" w:hAnsi="Arial" w:cs="Arial"/>
                  <w:sz w:val="18"/>
                  <w:lang w:eastAsia="en-GB"/>
                </w:rPr>
                <w:t>-104</w:t>
              </w:r>
            </w:ins>
          </w:p>
        </w:tc>
      </w:tr>
      <w:tr w:rsidR="00996F7C" w:rsidRPr="00D80460" w14:paraId="7E2C4B6E" w14:textId="77777777" w:rsidTr="00864629">
        <w:trPr>
          <w:cantSplit/>
          <w:trHeight w:val="187"/>
          <w:jc w:val="center"/>
          <w:ins w:id="11423" w:author="BigCREditor-Post-RAN4#105" w:date="2022-11-29T09:30:00Z"/>
        </w:trPr>
        <w:tc>
          <w:tcPr>
            <w:tcW w:w="1840" w:type="dxa"/>
            <w:tcBorders>
              <w:top w:val="nil"/>
              <w:left w:val="single" w:sz="4" w:space="0" w:color="auto"/>
              <w:bottom w:val="single" w:sz="4" w:space="0" w:color="auto"/>
              <w:right w:val="single" w:sz="4" w:space="0" w:color="auto"/>
            </w:tcBorders>
            <w:shd w:val="clear" w:color="auto" w:fill="auto"/>
          </w:tcPr>
          <w:p w14:paraId="1A629575" w14:textId="77777777" w:rsidR="00996F7C" w:rsidRPr="00D80460" w:rsidRDefault="00996F7C" w:rsidP="00864629">
            <w:pPr>
              <w:keepNext/>
              <w:keepLines/>
              <w:overflowPunct w:val="0"/>
              <w:autoSpaceDE w:val="0"/>
              <w:autoSpaceDN w:val="0"/>
              <w:adjustRightInd w:val="0"/>
              <w:textAlignment w:val="baseline"/>
              <w:rPr>
                <w:ins w:id="11424" w:author="BigCREditor-Post-RAN4#105" w:date="2022-11-29T09:30:00Z"/>
                <w:rFonts w:ascii="Arial" w:hAnsi="Arial"/>
                <w:sz w:val="18"/>
                <w:lang w:eastAsia="en-GB"/>
              </w:rPr>
            </w:pPr>
          </w:p>
        </w:tc>
        <w:tc>
          <w:tcPr>
            <w:tcW w:w="1841" w:type="dxa"/>
            <w:gridSpan w:val="3"/>
            <w:tcBorders>
              <w:left w:val="single" w:sz="4" w:space="0" w:color="auto"/>
              <w:bottom w:val="single" w:sz="4" w:space="0" w:color="auto"/>
              <w:right w:val="single" w:sz="4" w:space="0" w:color="auto"/>
            </w:tcBorders>
          </w:tcPr>
          <w:p w14:paraId="530C6B5D" w14:textId="77777777" w:rsidR="00996F7C" w:rsidRPr="00D80460" w:rsidRDefault="00996F7C" w:rsidP="00864629">
            <w:pPr>
              <w:keepNext/>
              <w:keepLines/>
              <w:overflowPunct w:val="0"/>
              <w:autoSpaceDE w:val="0"/>
              <w:autoSpaceDN w:val="0"/>
              <w:adjustRightInd w:val="0"/>
              <w:textAlignment w:val="baseline"/>
              <w:rPr>
                <w:ins w:id="11425" w:author="BigCREditor-Post-RAN4#105" w:date="2022-11-29T09:30:00Z"/>
                <w:rFonts w:ascii="Arial" w:hAnsi="Arial"/>
                <w:sz w:val="18"/>
                <w:lang w:eastAsia="en-GB"/>
              </w:rPr>
            </w:pPr>
            <w:ins w:id="11426"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3</w:t>
              </w:r>
            </w:ins>
          </w:p>
        </w:tc>
        <w:tc>
          <w:tcPr>
            <w:tcW w:w="1134" w:type="dxa"/>
            <w:tcBorders>
              <w:top w:val="nil"/>
              <w:left w:val="single" w:sz="4" w:space="0" w:color="auto"/>
              <w:bottom w:val="single" w:sz="4" w:space="0" w:color="auto"/>
              <w:right w:val="single" w:sz="4" w:space="0" w:color="auto"/>
            </w:tcBorders>
            <w:shd w:val="clear" w:color="auto" w:fill="auto"/>
          </w:tcPr>
          <w:p w14:paraId="1E7FC207" w14:textId="77777777" w:rsidR="00996F7C" w:rsidRPr="00D80460" w:rsidRDefault="00996F7C" w:rsidP="00864629">
            <w:pPr>
              <w:keepNext/>
              <w:keepLines/>
              <w:overflowPunct w:val="0"/>
              <w:autoSpaceDE w:val="0"/>
              <w:autoSpaceDN w:val="0"/>
              <w:adjustRightInd w:val="0"/>
              <w:jc w:val="center"/>
              <w:textAlignment w:val="baseline"/>
              <w:rPr>
                <w:ins w:id="11427" w:author="BigCREditor-Post-RAN4#105" w:date="2022-11-29T09:30:00Z"/>
                <w:rFonts w:ascii="Arial" w:hAnsi="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64347F5" w14:textId="77777777" w:rsidR="00996F7C" w:rsidRPr="00D80460" w:rsidRDefault="00996F7C" w:rsidP="00864629">
            <w:pPr>
              <w:keepNext/>
              <w:keepLines/>
              <w:overflowPunct w:val="0"/>
              <w:autoSpaceDE w:val="0"/>
              <w:autoSpaceDN w:val="0"/>
              <w:adjustRightInd w:val="0"/>
              <w:textAlignment w:val="baseline"/>
              <w:rPr>
                <w:ins w:id="11428" w:author="BigCREditor-Post-RAN4#105" w:date="2022-11-29T09:30:00Z"/>
                <w:rFonts w:ascii="Arial" w:hAnsi="Arial" w:cs="Arial"/>
                <w:sz w:val="18"/>
                <w:lang w:eastAsia="en-GB"/>
              </w:rPr>
            </w:pPr>
            <w:ins w:id="11429" w:author="BigCREditor-Post-RAN4#105" w:date="2022-11-29T09:30:00Z">
              <w:r w:rsidRPr="00D80460">
                <w:rPr>
                  <w:rFonts w:ascii="Arial" w:hAnsi="Arial" w:cs="Arial"/>
                  <w:sz w:val="18"/>
                  <w:lang w:eastAsia="en-GB"/>
                </w:rPr>
                <w:t>-101</w:t>
              </w:r>
            </w:ins>
          </w:p>
        </w:tc>
      </w:tr>
      <w:tr w:rsidR="00996F7C" w:rsidRPr="00D80460" w14:paraId="652D5E1F" w14:textId="77777777" w:rsidTr="00864629">
        <w:trPr>
          <w:cantSplit/>
          <w:trHeight w:val="187"/>
          <w:jc w:val="center"/>
          <w:ins w:id="11430" w:author="BigCREditor-Post-RAN4#105" w:date="2022-11-29T09:30:00Z"/>
        </w:trPr>
        <w:tc>
          <w:tcPr>
            <w:tcW w:w="3681" w:type="dxa"/>
            <w:gridSpan w:val="4"/>
            <w:tcBorders>
              <w:top w:val="single" w:sz="4" w:space="0" w:color="auto"/>
              <w:left w:val="single" w:sz="4" w:space="0" w:color="auto"/>
              <w:right w:val="single" w:sz="4" w:space="0" w:color="auto"/>
            </w:tcBorders>
          </w:tcPr>
          <w:p w14:paraId="0456BB78" w14:textId="77777777" w:rsidR="00996F7C" w:rsidRPr="00D80460" w:rsidRDefault="00996F7C" w:rsidP="00864629">
            <w:pPr>
              <w:keepNext/>
              <w:keepLines/>
              <w:overflowPunct w:val="0"/>
              <w:autoSpaceDE w:val="0"/>
              <w:autoSpaceDN w:val="0"/>
              <w:adjustRightInd w:val="0"/>
              <w:textAlignment w:val="baseline"/>
              <w:rPr>
                <w:ins w:id="11431" w:author="BigCREditor-Post-RAN4#105" w:date="2022-11-29T09:30:00Z"/>
                <w:rFonts w:ascii="Arial" w:hAnsi="Arial"/>
                <w:sz w:val="18"/>
                <w:lang w:eastAsia="en-GB"/>
              </w:rPr>
            </w:pPr>
            <w:proofErr w:type="spellStart"/>
            <w:ins w:id="11432" w:author="BigCREditor-Post-RAN4#105" w:date="2022-11-29T09:30:00Z">
              <w:r w:rsidRPr="00D80460">
                <w:rPr>
                  <w:rFonts w:ascii="Arial" w:hAnsi="Arial"/>
                  <w:sz w:val="18"/>
                  <w:lang w:eastAsia="en-GB"/>
                </w:rPr>
                <w:t>N</w:t>
              </w:r>
              <w:r w:rsidRPr="00D80460">
                <w:rPr>
                  <w:rFonts w:ascii="Arial" w:hAnsi="Arial"/>
                  <w:sz w:val="18"/>
                  <w:vertAlign w:val="subscript"/>
                  <w:lang w:eastAsia="en-GB"/>
                </w:rPr>
                <w:t>oc</w:t>
              </w:r>
              <w:r w:rsidRPr="00D80460">
                <w:rPr>
                  <w:rFonts w:ascii="Arial" w:hAnsi="Arial"/>
                  <w:sz w:val="18"/>
                  <w:vertAlign w:val="superscript"/>
                  <w:lang w:eastAsia="en-GB"/>
                </w:rPr>
                <w:t>Note</w:t>
              </w:r>
              <w:proofErr w:type="spellEnd"/>
              <w:r w:rsidRPr="00D80460">
                <w:rPr>
                  <w:rFonts w:ascii="Arial" w:hAnsi="Arial"/>
                  <w:sz w:val="18"/>
                  <w:vertAlign w:val="superscript"/>
                  <w:lang w:eastAsia="en-GB"/>
                </w:rPr>
                <w:t xml:space="preserve"> 2</w:t>
              </w:r>
            </w:ins>
          </w:p>
        </w:tc>
        <w:tc>
          <w:tcPr>
            <w:tcW w:w="1134" w:type="dxa"/>
            <w:tcBorders>
              <w:top w:val="single" w:sz="4" w:space="0" w:color="auto"/>
              <w:left w:val="single" w:sz="4" w:space="0" w:color="auto"/>
              <w:bottom w:val="single" w:sz="4" w:space="0" w:color="auto"/>
              <w:right w:val="single" w:sz="4" w:space="0" w:color="auto"/>
            </w:tcBorders>
          </w:tcPr>
          <w:p w14:paraId="0E628B7E" w14:textId="77777777" w:rsidR="00996F7C" w:rsidRPr="00D80460" w:rsidRDefault="00996F7C" w:rsidP="00864629">
            <w:pPr>
              <w:keepNext/>
              <w:keepLines/>
              <w:overflowPunct w:val="0"/>
              <w:autoSpaceDE w:val="0"/>
              <w:autoSpaceDN w:val="0"/>
              <w:adjustRightInd w:val="0"/>
              <w:jc w:val="center"/>
              <w:textAlignment w:val="baseline"/>
              <w:rPr>
                <w:ins w:id="11433" w:author="BigCREditor-Post-RAN4#105" w:date="2022-11-29T09:30:00Z"/>
                <w:rFonts w:ascii="Arial" w:hAnsi="Arial"/>
                <w:sz w:val="18"/>
                <w:lang w:eastAsia="en-GB"/>
              </w:rPr>
            </w:pPr>
            <w:ins w:id="11434" w:author="BigCREditor-Post-RAN4#105" w:date="2022-11-29T09:30:00Z">
              <w:r w:rsidRPr="00D80460">
                <w:rPr>
                  <w:rFonts w:ascii="Arial" w:hAnsi="Arial"/>
                  <w:sz w:val="18"/>
                  <w:lang w:eastAsia="en-GB"/>
                </w:rPr>
                <w:t>dBm/15kHz</w:t>
              </w:r>
            </w:ins>
          </w:p>
        </w:tc>
        <w:tc>
          <w:tcPr>
            <w:tcW w:w="2551" w:type="dxa"/>
            <w:tcBorders>
              <w:top w:val="single" w:sz="4" w:space="0" w:color="auto"/>
              <w:left w:val="single" w:sz="4" w:space="0" w:color="auto"/>
              <w:right w:val="single" w:sz="4" w:space="0" w:color="auto"/>
            </w:tcBorders>
          </w:tcPr>
          <w:p w14:paraId="758E0A48" w14:textId="77777777" w:rsidR="00996F7C" w:rsidRPr="00D80460" w:rsidRDefault="00996F7C" w:rsidP="00864629">
            <w:pPr>
              <w:keepNext/>
              <w:keepLines/>
              <w:overflowPunct w:val="0"/>
              <w:autoSpaceDE w:val="0"/>
              <w:autoSpaceDN w:val="0"/>
              <w:adjustRightInd w:val="0"/>
              <w:textAlignment w:val="baseline"/>
              <w:rPr>
                <w:ins w:id="11435" w:author="BigCREditor-Post-RAN4#105" w:date="2022-11-29T09:30:00Z"/>
                <w:rFonts w:ascii="Arial" w:hAnsi="Arial"/>
                <w:sz w:val="18"/>
                <w:lang w:eastAsia="en-GB"/>
              </w:rPr>
            </w:pPr>
            <w:ins w:id="11436" w:author="BigCREditor-Post-RAN4#105" w:date="2022-11-29T09:30:00Z">
              <w:r w:rsidRPr="00D80460">
                <w:rPr>
                  <w:rFonts w:ascii="Arial" w:hAnsi="Arial" w:cs="Arial"/>
                  <w:sz w:val="18"/>
                  <w:lang w:eastAsia="en-GB"/>
                </w:rPr>
                <w:t>-104</w:t>
              </w:r>
            </w:ins>
          </w:p>
        </w:tc>
      </w:tr>
      <w:tr w:rsidR="00996F7C" w:rsidRPr="00D80460" w14:paraId="31400553" w14:textId="77777777" w:rsidTr="00864629">
        <w:trPr>
          <w:cantSplit/>
          <w:trHeight w:val="187"/>
          <w:jc w:val="center"/>
          <w:ins w:id="11437" w:author="BigCREditor-Post-RAN4#105" w:date="2022-11-29T09:30:00Z"/>
        </w:trPr>
        <w:tc>
          <w:tcPr>
            <w:tcW w:w="1840" w:type="dxa"/>
            <w:tcBorders>
              <w:top w:val="single" w:sz="4" w:space="0" w:color="auto"/>
              <w:left w:val="single" w:sz="4" w:space="0" w:color="auto"/>
              <w:bottom w:val="nil"/>
              <w:right w:val="single" w:sz="4" w:space="0" w:color="auto"/>
            </w:tcBorders>
            <w:shd w:val="clear" w:color="auto" w:fill="auto"/>
          </w:tcPr>
          <w:p w14:paraId="1880AFBE" w14:textId="77777777" w:rsidR="00996F7C" w:rsidRPr="00D80460" w:rsidRDefault="00996F7C" w:rsidP="00864629">
            <w:pPr>
              <w:keepNext/>
              <w:keepLines/>
              <w:overflowPunct w:val="0"/>
              <w:autoSpaceDE w:val="0"/>
              <w:autoSpaceDN w:val="0"/>
              <w:adjustRightInd w:val="0"/>
              <w:textAlignment w:val="baseline"/>
              <w:rPr>
                <w:ins w:id="11438" w:author="BigCREditor-Post-RAN4#105" w:date="2022-11-29T09:30:00Z"/>
                <w:rFonts w:ascii="Arial" w:hAnsi="Arial"/>
                <w:sz w:val="18"/>
                <w:lang w:eastAsia="en-GB"/>
              </w:rPr>
            </w:pPr>
            <w:ins w:id="11439" w:author="BigCREditor-Post-RAN4#105" w:date="2022-11-29T09:30:00Z">
              <w:r w:rsidRPr="00D80460">
                <w:rPr>
                  <w:rFonts w:ascii="Arial" w:hAnsi="Arial"/>
                  <w:sz w:val="18"/>
                  <w:lang w:eastAsia="en-GB"/>
                </w:rPr>
                <w:t>SS-RSRP</w:t>
              </w:r>
              <w:r w:rsidRPr="00D80460">
                <w:rPr>
                  <w:rFonts w:ascii="Arial" w:hAnsi="Arial"/>
                  <w:sz w:val="18"/>
                  <w:vertAlign w:val="superscript"/>
                  <w:lang w:eastAsia="en-GB"/>
                </w:rPr>
                <w:t xml:space="preserve"> Note 3</w:t>
              </w:r>
            </w:ins>
          </w:p>
        </w:tc>
        <w:tc>
          <w:tcPr>
            <w:tcW w:w="1841" w:type="dxa"/>
            <w:gridSpan w:val="3"/>
            <w:tcBorders>
              <w:top w:val="single" w:sz="4" w:space="0" w:color="auto"/>
              <w:left w:val="single" w:sz="4" w:space="0" w:color="auto"/>
              <w:bottom w:val="single" w:sz="4" w:space="0" w:color="auto"/>
              <w:right w:val="single" w:sz="4" w:space="0" w:color="auto"/>
            </w:tcBorders>
          </w:tcPr>
          <w:p w14:paraId="1BE2D5C1" w14:textId="77777777" w:rsidR="00996F7C" w:rsidRPr="00337588" w:rsidRDefault="00996F7C" w:rsidP="00864629">
            <w:pPr>
              <w:keepNext/>
              <w:keepLines/>
              <w:overflowPunct w:val="0"/>
              <w:autoSpaceDE w:val="0"/>
              <w:autoSpaceDN w:val="0"/>
              <w:adjustRightInd w:val="0"/>
              <w:textAlignment w:val="baseline"/>
              <w:rPr>
                <w:ins w:id="11440" w:author="BigCREditor-Post-RAN4#105" w:date="2022-11-29T09:30:00Z"/>
                <w:rFonts w:ascii="Arial" w:hAnsi="Arial"/>
                <w:sz w:val="18"/>
                <w:lang w:eastAsia="zh-CN"/>
              </w:rPr>
            </w:pPr>
            <w:ins w:id="11441"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1,2</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682F1CC3" w14:textId="77777777" w:rsidR="00996F7C" w:rsidRPr="00D80460" w:rsidRDefault="00996F7C" w:rsidP="00864629">
            <w:pPr>
              <w:keepNext/>
              <w:keepLines/>
              <w:overflowPunct w:val="0"/>
              <w:autoSpaceDE w:val="0"/>
              <w:autoSpaceDN w:val="0"/>
              <w:adjustRightInd w:val="0"/>
              <w:jc w:val="center"/>
              <w:textAlignment w:val="baseline"/>
              <w:rPr>
                <w:ins w:id="11442" w:author="BigCREditor-Post-RAN4#105" w:date="2022-11-29T09:30:00Z"/>
                <w:rFonts w:ascii="Arial" w:hAnsi="Arial"/>
                <w:sz w:val="18"/>
                <w:lang w:eastAsia="en-GB"/>
              </w:rPr>
            </w:pPr>
            <w:ins w:id="11443" w:author="BigCREditor-Post-RAN4#105" w:date="2022-11-29T09:30:00Z">
              <w:r w:rsidRPr="00D80460">
                <w:rPr>
                  <w:rFonts w:ascii="Arial" w:hAnsi="Arial"/>
                  <w:sz w:val="18"/>
                  <w:lang w:eastAsia="en-GB"/>
                </w:rPr>
                <w:t>dBm/SCS</w:t>
              </w:r>
            </w:ins>
          </w:p>
        </w:tc>
        <w:tc>
          <w:tcPr>
            <w:tcW w:w="2551" w:type="dxa"/>
            <w:tcBorders>
              <w:top w:val="single" w:sz="4" w:space="0" w:color="auto"/>
              <w:left w:val="single" w:sz="4" w:space="0" w:color="auto"/>
              <w:right w:val="single" w:sz="4" w:space="0" w:color="auto"/>
            </w:tcBorders>
          </w:tcPr>
          <w:p w14:paraId="726F41E6" w14:textId="77777777" w:rsidR="00996F7C" w:rsidRPr="00D80460" w:rsidRDefault="00996F7C" w:rsidP="00864629">
            <w:pPr>
              <w:keepNext/>
              <w:keepLines/>
              <w:overflowPunct w:val="0"/>
              <w:autoSpaceDE w:val="0"/>
              <w:autoSpaceDN w:val="0"/>
              <w:adjustRightInd w:val="0"/>
              <w:textAlignment w:val="baseline"/>
              <w:rPr>
                <w:ins w:id="11444" w:author="BigCREditor-Post-RAN4#105" w:date="2022-11-29T09:30:00Z"/>
                <w:rFonts w:ascii="Arial" w:hAnsi="Arial"/>
                <w:sz w:val="18"/>
                <w:lang w:eastAsia="en-GB"/>
              </w:rPr>
            </w:pPr>
            <w:ins w:id="11445" w:author="BigCREditor-Post-RAN4#105" w:date="2022-11-29T09:30:00Z">
              <w:r w:rsidRPr="00D80460">
                <w:rPr>
                  <w:rFonts w:ascii="Arial" w:hAnsi="Arial"/>
                  <w:sz w:val="18"/>
                  <w:lang w:eastAsia="en-GB"/>
                </w:rPr>
                <w:t>-87</w:t>
              </w:r>
            </w:ins>
          </w:p>
        </w:tc>
      </w:tr>
      <w:tr w:rsidR="00996F7C" w:rsidRPr="00D80460" w14:paraId="292BCDB6" w14:textId="77777777" w:rsidTr="00864629">
        <w:trPr>
          <w:cantSplit/>
          <w:trHeight w:val="187"/>
          <w:jc w:val="center"/>
          <w:ins w:id="11446" w:author="BigCREditor-Post-RAN4#105" w:date="2022-11-29T09:30:00Z"/>
        </w:trPr>
        <w:tc>
          <w:tcPr>
            <w:tcW w:w="1840" w:type="dxa"/>
            <w:tcBorders>
              <w:top w:val="nil"/>
              <w:left w:val="single" w:sz="4" w:space="0" w:color="auto"/>
              <w:bottom w:val="single" w:sz="4" w:space="0" w:color="auto"/>
              <w:right w:val="single" w:sz="4" w:space="0" w:color="auto"/>
            </w:tcBorders>
            <w:shd w:val="clear" w:color="auto" w:fill="auto"/>
          </w:tcPr>
          <w:p w14:paraId="001902DE" w14:textId="77777777" w:rsidR="00996F7C" w:rsidRPr="00D80460" w:rsidRDefault="00996F7C" w:rsidP="00864629">
            <w:pPr>
              <w:keepNext/>
              <w:keepLines/>
              <w:overflowPunct w:val="0"/>
              <w:autoSpaceDE w:val="0"/>
              <w:autoSpaceDN w:val="0"/>
              <w:adjustRightInd w:val="0"/>
              <w:textAlignment w:val="baseline"/>
              <w:rPr>
                <w:ins w:id="11447" w:author="BigCREditor-Post-RAN4#105" w:date="2022-11-29T09:30:00Z"/>
                <w:rFonts w:ascii="Arial" w:hAnsi="Arial"/>
                <w:sz w:val="18"/>
                <w:lang w:eastAsia="en-GB"/>
              </w:rPr>
            </w:pPr>
          </w:p>
        </w:tc>
        <w:tc>
          <w:tcPr>
            <w:tcW w:w="1841" w:type="dxa"/>
            <w:gridSpan w:val="3"/>
            <w:tcBorders>
              <w:top w:val="single" w:sz="4" w:space="0" w:color="auto"/>
              <w:left w:val="single" w:sz="4" w:space="0" w:color="auto"/>
              <w:bottom w:val="single" w:sz="4" w:space="0" w:color="auto"/>
              <w:right w:val="single" w:sz="4" w:space="0" w:color="auto"/>
            </w:tcBorders>
          </w:tcPr>
          <w:p w14:paraId="5A8FBD96" w14:textId="77777777" w:rsidR="00996F7C" w:rsidRPr="00D80460" w:rsidRDefault="00996F7C" w:rsidP="00864629">
            <w:pPr>
              <w:keepNext/>
              <w:keepLines/>
              <w:overflowPunct w:val="0"/>
              <w:autoSpaceDE w:val="0"/>
              <w:autoSpaceDN w:val="0"/>
              <w:adjustRightInd w:val="0"/>
              <w:textAlignment w:val="baseline"/>
              <w:rPr>
                <w:ins w:id="11448" w:author="BigCREditor-Post-RAN4#105" w:date="2022-11-29T09:30:00Z"/>
                <w:rFonts w:ascii="Arial" w:hAnsi="Arial"/>
                <w:sz w:val="18"/>
                <w:lang w:eastAsia="en-GB"/>
              </w:rPr>
            </w:pPr>
            <w:ins w:id="11449"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3</w:t>
              </w:r>
            </w:ins>
          </w:p>
        </w:tc>
        <w:tc>
          <w:tcPr>
            <w:tcW w:w="1134" w:type="dxa"/>
            <w:tcBorders>
              <w:top w:val="nil"/>
              <w:left w:val="single" w:sz="4" w:space="0" w:color="auto"/>
              <w:bottom w:val="single" w:sz="4" w:space="0" w:color="auto"/>
              <w:right w:val="single" w:sz="4" w:space="0" w:color="auto"/>
            </w:tcBorders>
            <w:shd w:val="clear" w:color="auto" w:fill="auto"/>
          </w:tcPr>
          <w:p w14:paraId="57691383" w14:textId="77777777" w:rsidR="00996F7C" w:rsidRPr="00D80460" w:rsidRDefault="00996F7C" w:rsidP="00864629">
            <w:pPr>
              <w:keepNext/>
              <w:keepLines/>
              <w:overflowPunct w:val="0"/>
              <w:autoSpaceDE w:val="0"/>
              <w:autoSpaceDN w:val="0"/>
              <w:adjustRightInd w:val="0"/>
              <w:jc w:val="center"/>
              <w:textAlignment w:val="baseline"/>
              <w:rPr>
                <w:ins w:id="11450" w:author="BigCREditor-Post-RAN4#105" w:date="2022-11-29T09:30:00Z"/>
                <w:rFonts w:ascii="Arial" w:hAnsi="Arial"/>
                <w:sz w:val="18"/>
                <w:lang w:eastAsia="en-GB"/>
              </w:rPr>
            </w:pPr>
          </w:p>
        </w:tc>
        <w:tc>
          <w:tcPr>
            <w:tcW w:w="2551" w:type="dxa"/>
            <w:tcBorders>
              <w:left w:val="single" w:sz="4" w:space="0" w:color="auto"/>
              <w:bottom w:val="single" w:sz="4" w:space="0" w:color="auto"/>
              <w:right w:val="single" w:sz="4" w:space="0" w:color="auto"/>
            </w:tcBorders>
          </w:tcPr>
          <w:p w14:paraId="751E5EE8" w14:textId="77777777" w:rsidR="00996F7C" w:rsidRPr="00D80460" w:rsidRDefault="00996F7C" w:rsidP="00864629">
            <w:pPr>
              <w:keepNext/>
              <w:keepLines/>
              <w:overflowPunct w:val="0"/>
              <w:autoSpaceDE w:val="0"/>
              <w:autoSpaceDN w:val="0"/>
              <w:adjustRightInd w:val="0"/>
              <w:textAlignment w:val="baseline"/>
              <w:rPr>
                <w:ins w:id="11451" w:author="BigCREditor-Post-RAN4#105" w:date="2022-11-29T09:30:00Z"/>
                <w:rFonts w:ascii="Arial" w:hAnsi="Arial"/>
                <w:sz w:val="18"/>
                <w:lang w:eastAsia="en-GB"/>
              </w:rPr>
            </w:pPr>
            <w:ins w:id="11452" w:author="BigCREditor-Post-RAN4#105" w:date="2022-11-29T09:30:00Z">
              <w:r w:rsidRPr="00D80460">
                <w:rPr>
                  <w:rFonts w:ascii="Arial" w:hAnsi="Arial"/>
                  <w:sz w:val="18"/>
                  <w:lang w:eastAsia="zh-CN"/>
                </w:rPr>
                <w:t>-84</w:t>
              </w:r>
            </w:ins>
          </w:p>
        </w:tc>
      </w:tr>
      <w:tr w:rsidR="00996F7C" w:rsidRPr="00D80460" w14:paraId="280FE471" w14:textId="77777777" w:rsidTr="00864629">
        <w:trPr>
          <w:cantSplit/>
          <w:trHeight w:val="187"/>
          <w:jc w:val="center"/>
          <w:ins w:id="11453"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hideMark/>
          </w:tcPr>
          <w:p w14:paraId="107F9A75" w14:textId="77777777" w:rsidR="00996F7C" w:rsidRPr="00D80460" w:rsidRDefault="00996F7C" w:rsidP="00864629">
            <w:pPr>
              <w:keepNext/>
              <w:keepLines/>
              <w:overflowPunct w:val="0"/>
              <w:autoSpaceDE w:val="0"/>
              <w:autoSpaceDN w:val="0"/>
              <w:adjustRightInd w:val="0"/>
              <w:textAlignment w:val="baseline"/>
              <w:rPr>
                <w:ins w:id="11454" w:author="BigCREditor-Post-RAN4#105" w:date="2022-11-29T09:30:00Z"/>
                <w:rFonts w:ascii="Arial" w:hAnsi="Arial"/>
                <w:sz w:val="18"/>
                <w:lang w:eastAsia="en-GB"/>
              </w:rPr>
            </w:pPr>
            <w:proofErr w:type="spellStart"/>
            <w:ins w:id="11455" w:author="BigCREditor-Post-RAN4#105" w:date="2022-11-29T09:30:00Z">
              <w:r w:rsidRPr="00D80460">
                <w:rPr>
                  <w:rFonts w:ascii="Arial" w:hAnsi="Arial"/>
                  <w:sz w:val="18"/>
                  <w:lang w:eastAsia="en-GB"/>
                </w:rPr>
                <w:t>Ê</w:t>
              </w:r>
              <w:r w:rsidRPr="00D80460">
                <w:rPr>
                  <w:rFonts w:ascii="Arial" w:hAnsi="Arial"/>
                  <w:sz w:val="18"/>
                  <w:vertAlign w:val="subscript"/>
                  <w:lang w:eastAsia="en-GB"/>
                </w:rPr>
                <w:t>s</w:t>
              </w:r>
              <w:proofErr w:type="spellEnd"/>
              <w:r w:rsidRPr="00D80460">
                <w:rPr>
                  <w:rFonts w:ascii="Arial" w:hAnsi="Arial"/>
                  <w:sz w:val="18"/>
                  <w:lang w:eastAsia="en-GB"/>
                </w:rPr>
                <w:t>/</w:t>
              </w:r>
              <w:proofErr w:type="spellStart"/>
              <w:r w:rsidRPr="00D80460">
                <w:rPr>
                  <w:rFonts w:ascii="Arial" w:hAnsi="Arial"/>
                  <w:sz w:val="18"/>
                  <w:lang w:eastAsia="en-GB"/>
                </w:rPr>
                <w:t>I</w:t>
              </w:r>
              <w:r w:rsidRPr="00D80460">
                <w:rPr>
                  <w:rFonts w:ascii="Arial" w:hAnsi="Arial"/>
                  <w:sz w:val="18"/>
                  <w:vertAlign w:val="subscript"/>
                  <w:lang w:eastAsia="en-GB"/>
                </w:rPr>
                <w:t>ot</w:t>
              </w:r>
              <w:proofErr w:type="spellEnd"/>
            </w:ins>
          </w:p>
        </w:tc>
        <w:tc>
          <w:tcPr>
            <w:tcW w:w="1134" w:type="dxa"/>
            <w:tcBorders>
              <w:top w:val="single" w:sz="4" w:space="0" w:color="auto"/>
              <w:left w:val="single" w:sz="4" w:space="0" w:color="auto"/>
              <w:bottom w:val="single" w:sz="4" w:space="0" w:color="auto"/>
              <w:right w:val="single" w:sz="4" w:space="0" w:color="auto"/>
            </w:tcBorders>
          </w:tcPr>
          <w:p w14:paraId="0A553E18" w14:textId="77777777" w:rsidR="00996F7C" w:rsidRPr="00D80460" w:rsidRDefault="00996F7C" w:rsidP="00864629">
            <w:pPr>
              <w:keepNext/>
              <w:keepLines/>
              <w:overflowPunct w:val="0"/>
              <w:autoSpaceDE w:val="0"/>
              <w:autoSpaceDN w:val="0"/>
              <w:adjustRightInd w:val="0"/>
              <w:jc w:val="center"/>
              <w:textAlignment w:val="baseline"/>
              <w:rPr>
                <w:ins w:id="11456" w:author="BigCREditor-Post-RAN4#105" w:date="2022-11-29T09:30:00Z"/>
                <w:rFonts w:ascii="Arial" w:hAnsi="Arial"/>
                <w:sz w:val="18"/>
                <w:lang w:eastAsia="en-GB"/>
              </w:rPr>
            </w:pPr>
            <w:ins w:id="11457" w:author="BigCREditor-Post-RAN4#105" w:date="2022-11-29T09:30:00Z">
              <w:r w:rsidRPr="00D80460">
                <w:rPr>
                  <w:rFonts w:ascii="Arial" w:hAnsi="Arial"/>
                  <w:sz w:val="18"/>
                  <w:lang w:eastAsia="en-GB"/>
                </w:rPr>
                <w:t>dB</w:t>
              </w:r>
            </w:ins>
          </w:p>
        </w:tc>
        <w:tc>
          <w:tcPr>
            <w:tcW w:w="2551" w:type="dxa"/>
            <w:tcBorders>
              <w:top w:val="single" w:sz="4" w:space="0" w:color="auto"/>
              <w:left w:val="single" w:sz="4" w:space="0" w:color="auto"/>
              <w:bottom w:val="single" w:sz="4" w:space="0" w:color="auto"/>
              <w:right w:val="single" w:sz="4" w:space="0" w:color="auto"/>
            </w:tcBorders>
            <w:hideMark/>
          </w:tcPr>
          <w:p w14:paraId="033BCC0E" w14:textId="77777777" w:rsidR="00996F7C" w:rsidRPr="00D80460" w:rsidRDefault="00996F7C" w:rsidP="00864629">
            <w:pPr>
              <w:keepNext/>
              <w:keepLines/>
              <w:overflowPunct w:val="0"/>
              <w:autoSpaceDE w:val="0"/>
              <w:autoSpaceDN w:val="0"/>
              <w:adjustRightInd w:val="0"/>
              <w:textAlignment w:val="baseline"/>
              <w:rPr>
                <w:ins w:id="11458" w:author="BigCREditor-Post-RAN4#105" w:date="2022-11-29T09:30:00Z"/>
                <w:rFonts w:ascii="Arial" w:hAnsi="Arial" w:cs="Arial"/>
                <w:sz w:val="18"/>
                <w:lang w:eastAsia="en-GB"/>
              </w:rPr>
            </w:pPr>
            <w:ins w:id="11459" w:author="BigCREditor-Post-RAN4#105" w:date="2022-11-29T09:30:00Z">
              <w:r w:rsidRPr="00D80460">
                <w:rPr>
                  <w:rFonts w:ascii="Arial" w:hAnsi="Arial" w:cs="Arial"/>
                  <w:sz w:val="18"/>
                  <w:lang w:eastAsia="en-GB"/>
                </w:rPr>
                <w:t>17</w:t>
              </w:r>
            </w:ins>
          </w:p>
        </w:tc>
      </w:tr>
      <w:tr w:rsidR="00996F7C" w:rsidRPr="00D80460" w14:paraId="67C5D366" w14:textId="77777777" w:rsidTr="00864629">
        <w:trPr>
          <w:cantSplit/>
          <w:trHeight w:val="187"/>
          <w:jc w:val="center"/>
          <w:ins w:id="11460"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tcPr>
          <w:p w14:paraId="04BB951B" w14:textId="77777777" w:rsidR="00996F7C" w:rsidRPr="00D80460" w:rsidRDefault="00996F7C" w:rsidP="00864629">
            <w:pPr>
              <w:keepNext/>
              <w:keepLines/>
              <w:overflowPunct w:val="0"/>
              <w:autoSpaceDE w:val="0"/>
              <w:autoSpaceDN w:val="0"/>
              <w:adjustRightInd w:val="0"/>
              <w:textAlignment w:val="baseline"/>
              <w:rPr>
                <w:ins w:id="11461" w:author="BigCREditor-Post-RAN4#105" w:date="2022-11-29T09:30:00Z"/>
                <w:rFonts w:ascii="Arial" w:hAnsi="Arial"/>
                <w:sz w:val="18"/>
                <w:lang w:eastAsia="en-GB"/>
              </w:rPr>
            </w:pPr>
            <w:proofErr w:type="spellStart"/>
            <w:ins w:id="11462" w:author="BigCREditor-Post-RAN4#105" w:date="2022-11-29T09:30:00Z">
              <w:r w:rsidRPr="00D80460">
                <w:rPr>
                  <w:rFonts w:ascii="Arial" w:hAnsi="Arial"/>
                  <w:sz w:val="18"/>
                  <w:lang w:eastAsia="en-GB"/>
                </w:rPr>
                <w:t>Ê</w:t>
              </w:r>
              <w:r w:rsidRPr="00D80460">
                <w:rPr>
                  <w:rFonts w:ascii="Arial" w:hAnsi="Arial"/>
                  <w:sz w:val="18"/>
                  <w:vertAlign w:val="subscript"/>
                  <w:lang w:eastAsia="en-GB"/>
                </w:rPr>
                <w:t>s</w:t>
              </w:r>
              <w:proofErr w:type="spellEnd"/>
              <w:r w:rsidRPr="00D80460">
                <w:rPr>
                  <w:rFonts w:ascii="Arial" w:hAnsi="Arial"/>
                  <w:sz w:val="18"/>
                  <w:lang w:eastAsia="en-GB"/>
                </w:rPr>
                <w:t>/</w:t>
              </w:r>
              <w:proofErr w:type="spellStart"/>
              <w:r w:rsidRPr="00D80460">
                <w:rPr>
                  <w:rFonts w:ascii="Arial" w:hAnsi="Arial"/>
                  <w:sz w:val="18"/>
                  <w:lang w:eastAsia="en-GB"/>
                </w:rPr>
                <w:t>N</w:t>
              </w:r>
              <w:r w:rsidRPr="00D80460">
                <w:rPr>
                  <w:rFonts w:ascii="Arial" w:hAnsi="Arial"/>
                  <w:sz w:val="18"/>
                  <w:vertAlign w:val="subscript"/>
                  <w:lang w:eastAsia="en-GB"/>
                </w:rPr>
                <w:t>oc</w:t>
              </w:r>
              <w:proofErr w:type="spellEnd"/>
            </w:ins>
          </w:p>
        </w:tc>
        <w:tc>
          <w:tcPr>
            <w:tcW w:w="1134" w:type="dxa"/>
            <w:tcBorders>
              <w:top w:val="single" w:sz="4" w:space="0" w:color="auto"/>
              <w:left w:val="single" w:sz="4" w:space="0" w:color="auto"/>
              <w:bottom w:val="single" w:sz="4" w:space="0" w:color="auto"/>
              <w:right w:val="single" w:sz="4" w:space="0" w:color="auto"/>
            </w:tcBorders>
          </w:tcPr>
          <w:p w14:paraId="2B53CCF4" w14:textId="77777777" w:rsidR="00996F7C" w:rsidRPr="00D80460" w:rsidRDefault="00996F7C" w:rsidP="00864629">
            <w:pPr>
              <w:keepNext/>
              <w:keepLines/>
              <w:overflowPunct w:val="0"/>
              <w:autoSpaceDE w:val="0"/>
              <w:autoSpaceDN w:val="0"/>
              <w:adjustRightInd w:val="0"/>
              <w:jc w:val="center"/>
              <w:textAlignment w:val="baseline"/>
              <w:rPr>
                <w:ins w:id="11463" w:author="BigCREditor-Post-RAN4#105" w:date="2022-11-29T09:30:00Z"/>
                <w:rFonts w:ascii="Arial" w:hAnsi="Arial"/>
                <w:sz w:val="18"/>
                <w:lang w:eastAsia="en-GB"/>
              </w:rPr>
            </w:pPr>
            <w:ins w:id="11464" w:author="BigCREditor-Post-RAN4#105" w:date="2022-11-29T09:30:00Z">
              <w:r w:rsidRPr="00D80460">
                <w:rPr>
                  <w:rFonts w:ascii="Arial" w:hAnsi="Arial"/>
                  <w:sz w:val="18"/>
                  <w:lang w:eastAsia="en-GB"/>
                </w:rPr>
                <w:t>dB</w:t>
              </w:r>
            </w:ins>
          </w:p>
        </w:tc>
        <w:tc>
          <w:tcPr>
            <w:tcW w:w="2551" w:type="dxa"/>
            <w:tcBorders>
              <w:top w:val="single" w:sz="4" w:space="0" w:color="auto"/>
              <w:left w:val="single" w:sz="4" w:space="0" w:color="auto"/>
              <w:bottom w:val="single" w:sz="4" w:space="0" w:color="auto"/>
              <w:right w:val="single" w:sz="4" w:space="0" w:color="auto"/>
            </w:tcBorders>
          </w:tcPr>
          <w:p w14:paraId="48EA838F" w14:textId="77777777" w:rsidR="00996F7C" w:rsidRPr="00D80460" w:rsidRDefault="00996F7C" w:rsidP="00864629">
            <w:pPr>
              <w:keepNext/>
              <w:keepLines/>
              <w:overflowPunct w:val="0"/>
              <w:autoSpaceDE w:val="0"/>
              <w:autoSpaceDN w:val="0"/>
              <w:adjustRightInd w:val="0"/>
              <w:textAlignment w:val="baseline"/>
              <w:rPr>
                <w:ins w:id="11465" w:author="BigCREditor-Post-RAN4#105" w:date="2022-11-29T09:30:00Z"/>
                <w:rFonts w:ascii="Arial" w:hAnsi="Arial" w:cs="Arial"/>
                <w:sz w:val="18"/>
                <w:lang w:eastAsia="en-GB"/>
              </w:rPr>
            </w:pPr>
            <w:ins w:id="11466" w:author="BigCREditor-Post-RAN4#105" w:date="2022-11-29T09:30:00Z">
              <w:r w:rsidRPr="00D80460">
                <w:rPr>
                  <w:rFonts w:ascii="Arial" w:hAnsi="Arial" w:cs="Arial"/>
                  <w:sz w:val="18"/>
                  <w:lang w:eastAsia="en-GB"/>
                </w:rPr>
                <w:t>17</w:t>
              </w:r>
            </w:ins>
          </w:p>
        </w:tc>
      </w:tr>
      <w:tr w:rsidR="00996F7C" w:rsidRPr="00D80460" w14:paraId="35C9D27F" w14:textId="77777777" w:rsidTr="00864629">
        <w:trPr>
          <w:cantSplit/>
          <w:trHeight w:val="187"/>
          <w:jc w:val="center"/>
          <w:ins w:id="11467" w:author="BigCREditor-Post-RAN4#105" w:date="2022-11-29T09:30:00Z"/>
        </w:trPr>
        <w:tc>
          <w:tcPr>
            <w:tcW w:w="2122" w:type="dxa"/>
            <w:gridSpan w:val="3"/>
            <w:tcBorders>
              <w:top w:val="single" w:sz="4" w:space="0" w:color="auto"/>
              <w:left w:val="single" w:sz="4" w:space="0" w:color="auto"/>
              <w:bottom w:val="nil"/>
              <w:right w:val="single" w:sz="4" w:space="0" w:color="auto"/>
            </w:tcBorders>
            <w:shd w:val="clear" w:color="auto" w:fill="auto"/>
          </w:tcPr>
          <w:p w14:paraId="2B4BD0B7" w14:textId="77777777" w:rsidR="00996F7C" w:rsidRPr="00D80460" w:rsidRDefault="00996F7C" w:rsidP="00864629">
            <w:pPr>
              <w:keepNext/>
              <w:keepLines/>
              <w:overflowPunct w:val="0"/>
              <w:autoSpaceDE w:val="0"/>
              <w:autoSpaceDN w:val="0"/>
              <w:adjustRightInd w:val="0"/>
              <w:textAlignment w:val="baseline"/>
              <w:rPr>
                <w:ins w:id="11468" w:author="BigCREditor-Post-RAN4#105" w:date="2022-11-29T09:30:00Z"/>
                <w:rFonts w:ascii="Arial" w:hAnsi="Arial"/>
                <w:sz w:val="18"/>
                <w:lang w:eastAsia="en-GB"/>
              </w:rPr>
            </w:pPr>
            <w:ins w:id="11469" w:author="BigCREditor-Post-RAN4#105" w:date="2022-11-29T09:30:00Z">
              <w:r w:rsidRPr="00D80460">
                <w:rPr>
                  <w:rFonts w:ascii="Arial" w:hAnsi="Arial"/>
                  <w:sz w:val="18"/>
                  <w:lang w:eastAsia="en-GB"/>
                </w:rPr>
                <w:t>Io</w:t>
              </w:r>
              <w:r w:rsidRPr="00D80460">
                <w:rPr>
                  <w:rFonts w:ascii="Arial" w:hAnsi="Arial"/>
                  <w:sz w:val="18"/>
                  <w:vertAlign w:val="superscript"/>
                  <w:lang w:eastAsia="en-GB"/>
                </w:rPr>
                <w:t>Note3</w:t>
              </w:r>
            </w:ins>
          </w:p>
        </w:tc>
        <w:tc>
          <w:tcPr>
            <w:tcW w:w="1559" w:type="dxa"/>
            <w:tcBorders>
              <w:top w:val="single" w:sz="4" w:space="0" w:color="auto"/>
              <w:left w:val="single" w:sz="4" w:space="0" w:color="auto"/>
              <w:bottom w:val="single" w:sz="4" w:space="0" w:color="auto"/>
              <w:right w:val="single" w:sz="4" w:space="0" w:color="auto"/>
            </w:tcBorders>
          </w:tcPr>
          <w:p w14:paraId="1692BC19" w14:textId="77777777" w:rsidR="00996F7C" w:rsidRPr="00337588" w:rsidRDefault="00996F7C" w:rsidP="00864629">
            <w:pPr>
              <w:keepNext/>
              <w:keepLines/>
              <w:overflowPunct w:val="0"/>
              <w:autoSpaceDE w:val="0"/>
              <w:autoSpaceDN w:val="0"/>
              <w:adjustRightInd w:val="0"/>
              <w:textAlignment w:val="baseline"/>
              <w:rPr>
                <w:ins w:id="11470" w:author="BigCREditor-Post-RAN4#105" w:date="2022-11-29T09:30:00Z"/>
                <w:rFonts w:ascii="Arial" w:hAnsi="Arial"/>
                <w:sz w:val="18"/>
                <w:lang w:eastAsia="zh-CN"/>
              </w:rPr>
            </w:pPr>
            <w:ins w:id="11471"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1,2</w:t>
              </w:r>
              <w:r>
                <w:rPr>
                  <w:rFonts w:ascii="Arial" w:hAnsi="Arial" w:hint="eastAsia"/>
                  <w:sz w:val="18"/>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1646C6BA" w14:textId="77777777" w:rsidR="00996F7C" w:rsidRPr="00D80460" w:rsidRDefault="00996F7C" w:rsidP="00864629">
            <w:pPr>
              <w:keepNext/>
              <w:keepLines/>
              <w:overflowPunct w:val="0"/>
              <w:autoSpaceDE w:val="0"/>
              <w:autoSpaceDN w:val="0"/>
              <w:adjustRightInd w:val="0"/>
              <w:jc w:val="center"/>
              <w:textAlignment w:val="baseline"/>
              <w:rPr>
                <w:ins w:id="11472" w:author="BigCREditor-Post-RAN4#105" w:date="2022-11-29T09:30:00Z"/>
                <w:rFonts w:ascii="Arial" w:hAnsi="Arial"/>
                <w:sz w:val="18"/>
                <w:lang w:eastAsia="en-GB"/>
              </w:rPr>
            </w:pPr>
            <w:ins w:id="11473" w:author="BigCREditor-Post-RAN4#105" w:date="2022-11-29T09:30:00Z">
              <w:r w:rsidRPr="00D80460">
                <w:rPr>
                  <w:rFonts w:ascii="Arial" w:hAnsi="Arial"/>
                  <w:sz w:val="18"/>
                  <w:lang w:eastAsia="en-GB"/>
                </w:rPr>
                <w:t>dBm/</w:t>
              </w:r>
            </w:ins>
          </w:p>
          <w:p w14:paraId="34429787" w14:textId="77777777" w:rsidR="00996F7C" w:rsidRPr="00D80460" w:rsidRDefault="00996F7C" w:rsidP="00864629">
            <w:pPr>
              <w:keepNext/>
              <w:keepLines/>
              <w:overflowPunct w:val="0"/>
              <w:autoSpaceDE w:val="0"/>
              <w:autoSpaceDN w:val="0"/>
              <w:adjustRightInd w:val="0"/>
              <w:jc w:val="center"/>
              <w:textAlignment w:val="baseline"/>
              <w:rPr>
                <w:ins w:id="11474" w:author="BigCREditor-Post-RAN4#105" w:date="2022-11-29T09:30:00Z"/>
                <w:rFonts w:ascii="Arial" w:hAnsi="Arial"/>
                <w:sz w:val="18"/>
                <w:lang w:eastAsia="en-GB"/>
              </w:rPr>
            </w:pPr>
            <w:ins w:id="11475" w:author="BigCREditor-Post-RAN4#105" w:date="2022-11-29T09:30:00Z">
              <w:r w:rsidRPr="00D80460">
                <w:rPr>
                  <w:rFonts w:ascii="Arial" w:hAnsi="Arial"/>
                  <w:sz w:val="18"/>
                  <w:lang w:eastAsia="en-GB"/>
                </w:rPr>
                <w:t>9.36MHz</w:t>
              </w:r>
            </w:ins>
          </w:p>
        </w:tc>
        <w:tc>
          <w:tcPr>
            <w:tcW w:w="2551" w:type="dxa"/>
            <w:tcBorders>
              <w:top w:val="single" w:sz="4" w:space="0" w:color="auto"/>
              <w:left w:val="single" w:sz="4" w:space="0" w:color="auto"/>
              <w:bottom w:val="single" w:sz="4" w:space="0" w:color="auto"/>
              <w:right w:val="single" w:sz="4" w:space="0" w:color="auto"/>
            </w:tcBorders>
          </w:tcPr>
          <w:p w14:paraId="79BBD43B" w14:textId="77777777" w:rsidR="00996F7C" w:rsidRPr="00D80460" w:rsidRDefault="00996F7C" w:rsidP="00864629">
            <w:pPr>
              <w:keepNext/>
              <w:keepLines/>
              <w:overflowPunct w:val="0"/>
              <w:autoSpaceDE w:val="0"/>
              <w:autoSpaceDN w:val="0"/>
              <w:adjustRightInd w:val="0"/>
              <w:textAlignment w:val="baseline"/>
              <w:rPr>
                <w:ins w:id="11476" w:author="BigCREditor-Post-RAN4#105" w:date="2022-11-29T09:30:00Z"/>
                <w:rFonts w:ascii="Arial" w:hAnsi="Arial"/>
                <w:sz w:val="18"/>
                <w:lang w:eastAsia="en-GB"/>
              </w:rPr>
            </w:pPr>
            <w:ins w:id="11477" w:author="BigCREditor-Post-RAN4#105" w:date="2022-11-29T09:30:00Z">
              <w:r w:rsidRPr="00D80460">
                <w:rPr>
                  <w:rFonts w:ascii="Arial" w:hAnsi="Arial"/>
                  <w:sz w:val="18"/>
                  <w:lang w:eastAsia="zh-CN"/>
                </w:rPr>
                <w:t>-58.96</w:t>
              </w:r>
            </w:ins>
          </w:p>
        </w:tc>
      </w:tr>
      <w:tr w:rsidR="00996F7C" w:rsidRPr="00D80460" w14:paraId="0F2F9B3B" w14:textId="77777777" w:rsidTr="00864629">
        <w:trPr>
          <w:cantSplit/>
          <w:trHeight w:val="187"/>
          <w:jc w:val="center"/>
          <w:ins w:id="11478" w:author="BigCREditor-Post-RAN4#105" w:date="2022-11-29T09:30:00Z"/>
        </w:trPr>
        <w:tc>
          <w:tcPr>
            <w:tcW w:w="2122" w:type="dxa"/>
            <w:gridSpan w:val="3"/>
            <w:tcBorders>
              <w:top w:val="nil"/>
              <w:left w:val="single" w:sz="4" w:space="0" w:color="auto"/>
              <w:bottom w:val="single" w:sz="4" w:space="0" w:color="auto"/>
              <w:right w:val="single" w:sz="4" w:space="0" w:color="auto"/>
            </w:tcBorders>
            <w:shd w:val="clear" w:color="auto" w:fill="auto"/>
          </w:tcPr>
          <w:p w14:paraId="1A9D1DBE" w14:textId="77777777" w:rsidR="00996F7C" w:rsidRPr="00D80460" w:rsidRDefault="00996F7C" w:rsidP="00864629">
            <w:pPr>
              <w:keepNext/>
              <w:keepLines/>
              <w:overflowPunct w:val="0"/>
              <w:autoSpaceDE w:val="0"/>
              <w:autoSpaceDN w:val="0"/>
              <w:adjustRightInd w:val="0"/>
              <w:textAlignment w:val="baseline"/>
              <w:rPr>
                <w:ins w:id="11479" w:author="BigCREditor-Post-RAN4#105" w:date="2022-11-29T09:30:00Z"/>
                <w:rFonts w:ascii="Arial" w:hAnsi="Arial"/>
                <w:sz w:val="18"/>
                <w:lang w:eastAsia="en-GB"/>
              </w:rPr>
            </w:pPr>
          </w:p>
        </w:tc>
        <w:tc>
          <w:tcPr>
            <w:tcW w:w="1559" w:type="dxa"/>
            <w:tcBorders>
              <w:top w:val="single" w:sz="4" w:space="0" w:color="auto"/>
              <w:left w:val="single" w:sz="4" w:space="0" w:color="auto"/>
              <w:bottom w:val="single" w:sz="4" w:space="0" w:color="auto"/>
              <w:right w:val="single" w:sz="4" w:space="0" w:color="auto"/>
            </w:tcBorders>
          </w:tcPr>
          <w:p w14:paraId="188AC011" w14:textId="77777777" w:rsidR="00996F7C" w:rsidRPr="00D80460" w:rsidRDefault="00996F7C" w:rsidP="00864629">
            <w:pPr>
              <w:keepNext/>
              <w:keepLines/>
              <w:overflowPunct w:val="0"/>
              <w:autoSpaceDE w:val="0"/>
              <w:autoSpaceDN w:val="0"/>
              <w:adjustRightInd w:val="0"/>
              <w:textAlignment w:val="baseline"/>
              <w:rPr>
                <w:ins w:id="11480" w:author="BigCREditor-Post-RAN4#105" w:date="2022-11-29T09:30:00Z"/>
                <w:rFonts w:ascii="Arial" w:hAnsi="Arial"/>
                <w:sz w:val="18"/>
                <w:lang w:eastAsia="en-GB"/>
              </w:rPr>
            </w:pPr>
            <w:ins w:id="11481" w:author="BigCREditor-Post-RAN4#105" w:date="2022-11-29T09:30:00Z">
              <w:r w:rsidRPr="00D80460">
                <w:rPr>
                  <w:rFonts w:ascii="Arial" w:hAnsi="Arial"/>
                  <w:sz w:val="18"/>
                  <w:lang w:eastAsia="en-GB"/>
                </w:rPr>
                <w:t>Config</w:t>
              </w:r>
              <w:r w:rsidRPr="00D80460">
                <w:rPr>
                  <w:rFonts w:ascii="Arial" w:eastAsia="Malgun Gothic" w:hAnsi="Arial"/>
                  <w:sz w:val="18"/>
                  <w:lang w:eastAsia="en-GB"/>
                </w:rPr>
                <w:t xml:space="preserve"> </w:t>
              </w:r>
              <w:r w:rsidRPr="00D80460">
                <w:rPr>
                  <w:rFonts w:ascii="Arial" w:hAnsi="Arial"/>
                  <w:sz w:val="18"/>
                  <w:lang w:eastAsia="en-GB"/>
                </w:rPr>
                <w:t>3</w:t>
              </w:r>
            </w:ins>
          </w:p>
        </w:tc>
        <w:tc>
          <w:tcPr>
            <w:tcW w:w="1134" w:type="dxa"/>
            <w:tcBorders>
              <w:top w:val="single" w:sz="4" w:space="0" w:color="auto"/>
              <w:left w:val="single" w:sz="4" w:space="0" w:color="auto"/>
              <w:bottom w:val="single" w:sz="4" w:space="0" w:color="auto"/>
              <w:right w:val="single" w:sz="4" w:space="0" w:color="auto"/>
            </w:tcBorders>
          </w:tcPr>
          <w:p w14:paraId="1DF70EF0" w14:textId="77777777" w:rsidR="00996F7C" w:rsidRPr="00D80460" w:rsidRDefault="00996F7C" w:rsidP="00864629">
            <w:pPr>
              <w:keepNext/>
              <w:keepLines/>
              <w:overflowPunct w:val="0"/>
              <w:autoSpaceDE w:val="0"/>
              <w:autoSpaceDN w:val="0"/>
              <w:adjustRightInd w:val="0"/>
              <w:jc w:val="center"/>
              <w:textAlignment w:val="baseline"/>
              <w:rPr>
                <w:ins w:id="11482" w:author="BigCREditor-Post-RAN4#105" w:date="2022-11-29T09:30:00Z"/>
                <w:rFonts w:ascii="Arial" w:hAnsi="Arial"/>
                <w:sz w:val="18"/>
                <w:lang w:eastAsia="en-GB"/>
              </w:rPr>
            </w:pPr>
            <w:ins w:id="11483" w:author="BigCREditor-Post-RAN4#105" w:date="2022-11-29T09:30:00Z">
              <w:r w:rsidRPr="00D80460">
                <w:rPr>
                  <w:rFonts w:ascii="Arial" w:hAnsi="Arial"/>
                  <w:sz w:val="18"/>
                  <w:lang w:eastAsia="en-GB"/>
                </w:rPr>
                <w:t>dBm/</w:t>
              </w:r>
            </w:ins>
          </w:p>
          <w:p w14:paraId="2A04E0F6" w14:textId="77777777" w:rsidR="00996F7C" w:rsidRPr="00D80460" w:rsidRDefault="00996F7C" w:rsidP="00864629">
            <w:pPr>
              <w:keepNext/>
              <w:keepLines/>
              <w:overflowPunct w:val="0"/>
              <w:autoSpaceDE w:val="0"/>
              <w:autoSpaceDN w:val="0"/>
              <w:adjustRightInd w:val="0"/>
              <w:jc w:val="center"/>
              <w:textAlignment w:val="baseline"/>
              <w:rPr>
                <w:ins w:id="11484" w:author="BigCREditor-Post-RAN4#105" w:date="2022-11-29T09:30:00Z"/>
                <w:rFonts w:ascii="Arial" w:hAnsi="Arial"/>
                <w:sz w:val="18"/>
                <w:lang w:eastAsia="en-GB"/>
              </w:rPr>
            </w:pPr>
            <w:ins w:id="11485" w:author="BigCREditor-Post-RAN4#105" w:date="2022-11-29T09:30:00Z">
              <w:r w:rsidRPr="00D80460">
                <w:rPr>
                  <w:rFonts w:ascii="Arial" w:hAnsi="Arial"/>
                  <w:sz w:val="18"/>
                  <w:lang w:eastAsia="en-GB"/>
                </w:rPr>
                <w:t>38.16MHz</w:t>
              </w:r>
            </w:ins>
          </w:p>
        </w:tc>
        <w:tc>
          <w:tcPr>
            <w:tcW w:w="2551" w:type="dxa"/>
            <w:tcBorders>
              <w:top w:val="single" w:sz="4" w:space="0" w:color="auto"/>
              <w:left w:val="single" w:sz="4" w:space="0" w:color="auto"/>
              <w:bottom w:val="single" w:sz="4" w:space="0" w:color="auto"/>
              <w:right w:val="single" w:sz="4" w:space="0" w:color="auto"/>
            </w:tcBorders>
          </w:tcPr>
          <w:p w14:paraId="1836F3B1" w14:textId="77777777" w:rsidR="00996F7C" w:rsidRPr="00D80460" w:rsidRDefault="00996F7C" w:rsidP="00864629">
            <w:pPr>
              <w:keepNext/>
              <w:keepLines/>
              <w:overflowPunct w:val="0"/>
              <w:autoSpaceDE w:val="0"/>
              <w:autoSpaceDN w:val="0"/>
              <w:adjustRightInd w:val="0"/>
              <w:textAlignment w:val="baseline"/>
              <w:rPr>
                <w:ins w:id="11486" w:author="BigCREditor-Post-RAN4#105" w:date="2022-11-29T09:30:00Z"/>
                <w:rFonts w:ascii="Arial" w:hAnsi="Arial"/>
                <w:sz w:val="18"/>
                <w:lang w:eastAsia="en-GB"/>
              </w:rPr>
            </w:pPr>
            <w:ins w:id="11487" w:author="BigCREditor-Post-RAN4#105" w:date="2022-11-29T09:30:00Z">
              <w:r w:rsidRPr="00D80460">
                <w:rPr>
                  <w:rFonts w:ascii="Arial" w:hAnsi="Arial"/>
                  <w:sz w:val="18"/>
                  <w:lang w:eastAsia="zh-CN"/>
                </w:rPr>
                <w:t>-52.86</w:t>
              </w:r>
            </w:ins>
          </w:p>
        </w:tc>
      </w:tr>
      <w:tr w:rsidR="00996F7C" w:rsidRPr="00D80460" w14:paraId="6B157B6A" w14:textId="77777777" w:rsidTr="00864629">
        <w:trPr>
          <w:cantSplit/>
          <w:trHeight w:val="187"/>
          <w:jc w:val="center"/>
          <w:ins w:id="11488" w:author="BigCREditor-Post-RAN4#105" w:date="2022-11-29T09:30:00Z"/>
        </w:trPr>
        <w:tc>
          <w:tcPr>
            <w:tcW w:w="3681" w:type="dxa"/>
            <w:gridSpan w:val="4"/>
            <w:tcBorders>
              <w:top w:val="single" w:sz="4" w:space="0" w:color="auto"/>
              <w:left w:val="single" w:sz="4" w:space="0" w:color="auto"/>
              <w:bottom w:val="single" w:sz="4" w:space="0" w:color="auto"/>
              <w:right w:val="single" w:sz="4" w:space="0" w:color="auto"/>
            </w:tcBorders>
            <w:hideMark/>
          </w:tcPr>
          <w:p w14:paraId="3062D650" w14:textId="77777777" w:rsidR="00996F7C" w:rsidRPr="00D80460" w:rsidRDefault="00996F7C" w:rsidP="00864629">
            <w:pPr>
              <w:keepNext/>
              <w:keepLines/>
              <w:overflowPunct w:val="0"/>
              <w:autoSpaceDE w:val="0"/>
              <w:autoSpaceDN w:val="0"/>
              <w:adjustRightInd w:val="0"/>
              <w:textAlignment w:val="baseline"/>
              <w:rPr>
                <w:ins w:id="11489" w:author="BigCREditor-Post-RAN4#105" w:date="2022-11-29T09:30:00Z"/>
                <w:rFonts w:ascii="Arial" w:hAnsi="Arial"/>
                <w:sz w:val="18"/>
                <w:lang w:eastAsia="en-GB"/>
              </w:rPr>
            </w:pPr>
            <w:ins w:id="11490" w:author="BigCREditor-Post-RAN4#105" w:date="2022-11-29T09:30:00Z">
              <w:r w:rsidRPr="00D80460">
                <w:rPr>
                  <w:rFonts w:ascii="Arial" w:hAnsi="Arial"/>
                  <w:sz w:val="18"/>
                  <w:lang w:eastAsia="en-GB"/>
                </w:rPr>
                <w:t xml:space="preserve">Propagation Condition </w:t>
              </w:r>
            </w:ins>
          </w:p>
        </w:tc>
        <w:tc>
          <w:tcPr>
            <w:tcW w:w="1134" w:type="dxa"/>
            <w:tcBorders>
              <w:top w:val="single" w:sz="4" w:space="0" w:color="auto"/>
              <w:left w:val="single" w:sz="4" w:space="0" w:color="auto"/>
              <w:bottom w:val="single" w:sz="4" w:space="0" w:color="auto"/>
              <w:right w:val="single" w:sz="4" w:space="0" w:color="auto"/>
            </w:tcBorders>
          </w:tcPr>
          <w:p w14:paraId="5AC49786" w14:textId="77777777" w:rsidR="00996F7C" w:rsidRPr="00D80460" w:rsidRDefault="00996F7C" w:rsidP="00864629">
            <w:pPr>
              <w:keepLines/>
              <w:overflowPunct w:val="0"/>
              <w:autoSpaceDE w:val="0"/>
              <w:autoSpaceDN w:val="0"/>
              <w:adjustRightInd w:val="0"/>
              <w:jc w:val="center"/>
              <w:textAlignment w:val="baseline"/>
              <w:rPr>
                <w:ins w:id="11491" w:author="BigCREditor-Post-RAN4#105" w:date="2022-11-29T09:30:00Z"/>
                <w:rFonts w:ascii="Arial" w:hAnsi="Arial" w:cs="Arial"/>
                <w:sz w:val="18"/>
                <w:szCs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42F5CF10" w14:textId="77777777" w:rsidR="00996F7C" w:rsidRPr="00D80460" w:rsidRDefault="00996F7C" w:rsidP="00864629">
            <w:pPr>
              <w:keepNext/>
              <w:keepLines/>
              <w:overflowPunct w:val="0"/>
              <w:autoSpaceDE w:val="0"/>
              <w:autoSpaceDN w:val="0"/>
              <w:adjustRightInd w:val="0"/>
              <w:textAlignment w:val="baseline"/>
              <w:rPr>
                <w:ins w:id="11492" w:author="BigCREditor-Post-RAN4#105" w:date="2022-11-29T09:30:00Z"/>
                <w:rFonts w:ascii="Arial" w:hAnsi="Arial"/>
                <w:sz w:val="18"/>
                <w:lang w:eastAsia="en-GB"/>
              </w:rPr>
            </w:pPr>
            <w:ins w:id="11493" w:author="BigCREditor-Post-RAN4#105" w:date="2022-11-29T09:30:00Z">
              <w:r w:rsidRPr="00D80460">
                <w:rPr>
                  <w:rFonts w:ascii="Arial" w:hAnsi="Arial"/>
                  <w:sz w:val="18"/>
                  <w:lang w:eastAsia="en-GB"/>
                </w:rPr>
                <w:t>AWGN</w:t>
              </w:r>
            </w:ins>
          </w:p>
        </w:tc>
      </w:tr>
      <w:tr w:rsidR="00996F7C" w:rsidRPr="00D80460" w14:paraId="2EFA619C" w14:textId="77777777" w:rsidTr="00864629">
        <w:trPr>
          <w:cantSplit/>
          <w:trHeight w:val="187"/>
          <w:jc w:val="center"/>
          <w:ins w:id="11494" w:author="BigCREditor-Post-RAN4#105" w:date="2022-11-29T09:30:00Z"/>
        </w:trPr>
        <w:tc>
          <w:tcPr>
            <w:tcW w:w="7366" w:type="dxa"/>
            <w:gridSpan w:val="6"/>
            <w:tcBorders>
              <w:top w:val="single" w:sz="4" w:space="0" w:color="auto"/>
              <w:left w:val="single" w:sz="4" w:space="0" w:color="auto"/>
              <w:bottom w:val="single" w:sz="4" w:space="0" w:color="auto"/>
              <w:right w:val="single" w:sz="4" w:space="0" w:color="auto"/>
            </w:tcBorders>
          </w:tcPr>
          <w:p w14:paraId="322C9336" w14:textId="77777777" w:rsidR="00996F7C" w:rsidRPr="00D80460" w:rsidRDefault="00996F7C" w:rsidP="00864629">
            <w:pPr>
              <w:keepNext/>
              <w:keepLines/>
              <w:overflowPunct w:val="0"/>
              <w:autoSpaceDE w:val="0"/>
              <w:autoSpaceDN w:val="0"/>
              <w:adjustRightInd w:val="0"/>
              <w:ind w:left="851" w:hanging="851"/>
              <w:textAlignment w:val="baseline"/>
              <w:rPr>
                <w:ins w:id="11495" w:author="BigCREditor-Post-RAN4#105" w:date="2022-11-29T09:30:00Z"/>
                <w:rFonts w:ascii="Arial" w:hAnsi="Arial"/>
                <w:sz w:val="18"/>
                <w:lang w:eastAsia="en-GB"/>
              </w:rPr>
            </w:pPr>
            <w:ins w:id="11496" w:author="BigCREditor-Post-RAN4#105" w:date="2022-11-29T09:30:00Z">
              <w:r w:rsidRPr="00D80460">
                <w:rPr>
                  <w:rFonts w:ascii="Arial" w:hAnsi="Arial"/>
                  <w:sz w:val="18"/>
                  <w:lang w:eastAsia="en-GB"/>
                </w:rPr>
                <w:t>Note 1:</w:t>
              </w:r>
              <w:r w:rsidRPr="00D80460">
                <w:rPr>
                  <w:rFonts w:ascii="Arial" w:hAnsi="Arial"/>
                  <w:sz w:val="18"/>
                  <w:lang w:eastAsia="en-GB"/>
                </w:rPr>
                <w:tab/>
                <w:t xml:space="preserve">OCNG shall be used such that </w:t>
              </w:r>
              <w:r w:rsidRPr="00D80460">
                <w:rPr>
                  <w:rFonts w:ascii="Arial" w:hAnsi="Arial" w:hint="eastAsia"/>
                  <w:sz w:val="18"/>
                  <w:lang w:eastAsia="zh-CN"/>
                </w:rPr>
                <w:t>the resources in Cell 1</w:t>
              </w:r>
              <w:r w:rsidRPr="00D80460">
                <w:rPr>
                  <w:rFonts w:ascii="Arial" w:hAnsi="Arial"/>
                  <w:sz w:val="18"/>
                  <w:lang w:eastAsia="en-GB"/>
                </w:rPr>
                <w:t xml:space="preserve"> </w:t>
              </w:r>
              <w:r w:rsidRPr="00D80460">
                <w:rPr>
                  <w:rFonts w:ascii="Arial" w:hAnsi="Arial" w:hint="eastAsia"/>
                  <w:sz w:val="18"/>
                  <w:lang w:eastAsia="zh-CN"/>
                </w:rPr>
                <w:t xml:space="preserve">are </w:t>
              </w:r>
              <w:r w:rsidRPr="00D80460">
                <w:rPr>
                  <w:rFonts w:ascii="Arial" w:hAnsi="Arial"/>
                  <w:sz w:val="18"/>
                  <w:lang w:eastAsia="en-GB"/>
                </w:rPr>
                <w:t>fully allocated and a constant total transmitted power spectral density is achieved for all OFDM symbols.</w:t>
              </w:r>
            </w:ins>
          </w:p>
          <w:p w14:paraId="73184246" w14:textId="77777777" w:rsidR="00996F7C" w:rsidRPr="00D80460" w:rsidRDefault="00996F7C" w:rsidP="00864629">
            <w:pPr>
              <w:keepNext/>
              <w:keepLines/>
              <w:overflowPunct w:val="0"/>
              <w:autoSpaceDE w:val="0"/>
              <w:autoSpaceDN w:val="0"/>
              <w:adjustRightInd w:val="0"/>
              <w:ind w:left="851" w:hanging="851"/>
              <w:textAlignment w:val="baseline"/>
              <w:rPr>
                <w:ins w:id="11497" w:author="BigCREditor-Post-RAN4#105" w:date="2022-11-29T09:30:00Z"/>
                <w:rFonts w:ascii="Arial" w:hAnsi="Arial"/>
                <w:sz w:val="18"/>
                <w:lang w:eastAsia="en-GB"/>
              </w:rPr>
            </w:pPr>
            <w:ins w:id="11498" w:author="BigCREditor-Post-RAN4#105" w:date="2022-11-29T09:30:00Z">
              <w:r w:rsidRPr="00D80460">
                <w:rPr>
                  <w:rFonts w:ascii="Arial" w:hAnsi="Arial"/>
                  <w:sz w:val="18"/>
                  <w:lang w:eastAsia="en-GB"/>
                </w:rPr>
                <w:t>Note 2:</w:t>
              </w:r>
              <w:r w:rsidRPr="00D80460">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proofErr w:type="spellStart"/>
              <w:r w:rsidRPr="00D80460">
                <w:rPr>
                  <w:rFonts w:ascii="Arial" w:hAnsi="Arial"/>
                  <w:sz w:val="18"/>
                  <w:lang w:eastAsia="en-GB"/>
                </w:rPr>
                <w:t>N</w:t>
              </w:r>
              <w:r w:rsidRPr="00D80460">
                <w:rPr>
                  <w:rFonts w:ascii="Arial" w:hAnsi="Arial"/>
                  <w:sz w:val="18"/>
                  <w:vertAlign w:val="subscript"/>
                  <w:lang w:eastAsia="en-GB"/>
                </w:rPr>
                <w:t>oc</w:t>
              </w:r>
              <w:proofErr w:type="spellEnd"/>
              <w:r w:rsidRPr="00D80460">
                <w:rPr>
                  <w:rFonts w:ascii="Arial" w:hAnsi="Arial"/>
                  <w:sz w:val="18"/>
                  <w:lang w:eastAsia="en-GB"/>
                </w:rPr>
                <w:t xml:space="preserve"> to be fulfilled.</w:t>
              </w:r>
            </w:ins>
          </w:p>
          <w:p w14:paraId="04B37876" w14:textId="77777777" w:rsidR="00996F7C" w:rsidRPr="00D80460" w:rsidRDefault="00996F7C" w:rsidP="00864629">
            <w:pPr>
              <w:keepNext/>
              <w:keepLines/>
              <w:overflowPunct w:val="0"/>
              <w:autoSpaceDE w:val="0"/>
              <w:autoSpaceDN w:val="0"/>
              <w:adjustRightInd w:val="0"/>
              <w:ind w:left="851" w:hanging="851"/>
              <w:textAlignment w:val="baseline"/>
              <w:rPr>
                <w:ins w:id="11499" w:author="BigCREditor-Post-RAN4#105" w:date="2022-11-29T09:30:00Z"/>
                <w:rFonts w:ascii="Arial" w:hAnsi="Arial"/>
                <w:sz w:val="18"/>
                <w:lang w:eastAsia="en-GB"/>
              </w:rPr>
            </w:pPr>
            <w:ins w:id="11500" w:author="BigCREditor-Post-RAN4#105" w:date="2022-11-29T09:30:00Z">
              <w:r w:rsidRPr="00D80460">
                <w:rPr>
                  <w:rFonts w:ascii="Arial" w:hAnsi="Arial"/>
                  <w:sz w:val="18"/>
                  <w:lang w:eastAsia="en-GB"/>
                </w:rPr>
                <w:t>Note 3:</w:t>
              </w:r>
              <w:r w:rsidRPr="00D80460">
                <w:rPr>
                  <w:rFonts w:ascii="Arial" w:hAnsi="Arial"/>
                  <w:sz w:val="18"/>
                  <w:lang w:eastAsia="en-GB"/>
                </w:rPr>
                <w:tab/>
                <w:t>SS-RSRP and Io levels have been derived from other parameters for information purposes. They are not settable parameters themselves.</w:t>
              </w:r>
            </w:ins>
          </w:p>
          <w:p w14:paraId="7420F23F" w14:textId="77777777" w:rsidR="00996F7C" w:rsidRPr="00D80460" w:rsidRDefault="00996F7C" w:rsidP="00864629">
            <w:pPr>
              <w:keepNext/>
              <w:keepLines/>
              <w:overflowPunct w:val="0"/>
              <w:autoSpaceDE w:val="0"/>
              <w:autoSpaceDN w:val="0"/>
              <w:adjustRightInd w:val="0"/>
              <w:ind w:left="851" w:hanging="851"/>
              <w:textAlignment w:val="baseline"/>
              <w:rPr>
                <w:ins w:id="11501" w:author="BigCREditor-Post-RAN4#105" w:date="2022-11-29T09:30:00Z"/>
                <w:rFonts w:ascii="Arial" w:hAnsi="Arial"/>
                <w:sz w:val="18"/>
                <w:lang w:eastAsia="en-GB"/>
              </w:rPr>
            </w:pPr>
            <w:ins w:id="11502" w:author="BigCREditor-Post-RAN4#105" w:date="2022-11-29T09:30:00Z">
              <w:r w:rsidRPr="00D80460">
                <w:rPr>
                  <w:rFonts w:ascii="Arial" w:hAnsi="Arial"/>
                  <w:sz w:val="18"/>
                  <w:lang w:eastAsia="en-GB"/>
                </w:rPr>
                <w:t>Note 4:</w:t>
              </w:r>
              <w:r w:rsidRPr="00D80460">
                <w:rPr>
                  <w:rFonts w:ascii="Arial" w:hAnsi="Arial"/>
                  <w:sz w:val="18"/>
                  <w:lang w:eastAsia="en-GB"/>
                </w:rPr>
                <w:tab/>
                <w:t xml:space="preserve">For unpaired spectrum, a DL BWP is linked with an UL BWP. </w:t>
              </w:r>
              <w:r w:rsidRPr="00D80460">
                <w:rPr>
                  <w:rFonts w:ascii="Arial" w:hAnsi="Arial" w:cs="v4.2.0"/>
                  <w:sz w:val="18"/>
                  <w:lang w:eastAsia="zh-CN"/>
                </w:rPr>
                <w:t xml:space="preserve">DLBWP.0.2 is linked with ULBWP.0.2; DLBWP.1.1 is linked with ULBWP.1.1; </w:t>
              </w:r>
              <w:r>
                <w:rPr>
                  <w:rFonts w:ascii="Arial" w:hAnsi="Arial" w:cs="v4.2.0"/>
                  <w:sz w:val="18"/>
                  <w:lang w:eastAsia="zh-CN"/>
                </w:rPr>
                <w:t>DLBWP.1.2 REDCAP</w:t>
              </w:r>
              <w:r w:rsidRPr="00D80460">
                <w:rPr>
                  <w:rFonts w:ascii="Arial" w:hAnsi="Arial" w:cs="v4.2.0"/>
                  <w:sz w:val="18"/>
                  <w:lang w:eastAsia="zh-CN"/>
                </w:rPr>
                <w:t xml:space="preserve"> is linked with ULBWP.1.3 </w:t>
              </w:r>
              <w:r w:rsidRPr="00D80460">
                <w:rPr>
                  <w:rFonts w:ascii="Arial" w:hAnsi="Arial"/>
                  <w:sz w:val="18"/>
                  <w:lang w:eastAsia="en-GB"/>
                </w:rPr>
                <w:t>defined in clause 12 of TS 38.213 [3]</w:t>
              </w:r>
              <w:r w:rsidRPr="00D80460">
                <w:rPr>
                  <w:rFonts w:ascii="Arial" w:hAnsi="Arial" w:cs="v4.2.0"/>
                  <w:sz w:val="18"/>
                  <w:lang w:eastAsia="zh-CN"/>
                </w:rPr>
                <w:t>.</w:t>
              </w:r>
            </w:ins>
          </w:p>
        </w:tc>
      </w:tr>
    </w:tbl>
    <w:p w14:paraId="567F67ED" w14:textId="77777777" w:rsidR="00996F7C" w:rsidRPr="00D80460" w:rsidRDefault="00996F7C" w:rsidP="00996F7C">
      <w:pPr>
        <w:overflowPunct w:val="0"/>
        <w:autoSpaceDE w:val="0"/>
        <w:autoSpaceDN w:val="0"/>
        <w:adjustRightInd w:val="0"/>
        <w:textAlignment w:val="baseline"/>
        <w:rPr>
          <w:ins w:id="11503" w:author="BigCREditor-Post-RAN4#105" w:date="2022-11-29T09:30:00Z"/>
          <w:snapToGrid w:val="0"/>
          <w:lang w:eastAsia="en-GB"/>
        </w:rPr>
      </w:pPr>
    </w:p>
    <w:p w14:paraId="70C2C929" w14:textId="77777777" w:rsidR="00996F7C" w:rsidRPr="00D80460" w:rsidRDefault="00996F7C" w:rsidP="00996F7C">
      <w:pPr>
        <w:keepNext/>
        <w:keepLines/>
        <w:overflowPunct w:val="0"/>
        <w:autoSpaceDE w:val="0"/>
        <w:autoSpaceDN w:val="0"/>
        <w:adjustRightInd w:val="0"/>
        <w:spacing w:before="120"/>
        <w:ind w:left="1985" w:hanging="1985"/>
        <w:textAlignment w:val="baseline"/>
        <w:rPr>
          <w:ins w:id="11504" w:author="BigCREditor-Post-RAN4#105" w:date="2022-11-29T09:30:00Z"/>
          <w:rFonts w:ascii="Arial" w:hAnsi="Arial"/>
          <w:snapToGrid w:val="0"/>
          <w:lang w:eastAsia="en-GB"/>
        </w:rPr>
      </w:pPr>
      <w:ins w:id="11505" w:author="BigCREditor-Post-RAN4#105" w:date="2022-11-29T09:30:00Z">
        <w:r w:rsidRPr="00D80460">
          <w:rPr>
            <w:rFonts w:ascii="Arial" w:hAnsi="Arial"/>
            <w:snapToGrid w:val="0"/>
            <w:lang w:eastAsia="en-GB"/>
          </w:rPr>
          <w:t>A.</w:t>
        </w:r>
        <w:r>
          <w:rPr>
            <w:rFonts w:ascii="Arial" w:hAnsi="Arial" w:hint="eastAsia"/>
            <w:snapToGrid w:val="0"/>
            <w:lang w:eastAsia="zh-CN"/>
          </w:rPr>
          <w:t>1</w:t>
        </w:r>
        <w:r>
          <w:rPr>
            <w:rFonts w:ascii="Arial" w:eastAsia="MS Mincho" w:hAnsi="Arial"/>
            <w:bCs/>
            <w:lang w:eastAsia="en-GB"/>
          </w:rPr>
          <w:t>6.5.</w:t>
        </w:r>
        <w:r>
          <w:rPr>
            <w:rFonts w:ascii="Arial" w:hAnsi="Arial" w:hint="eastAsia"/>
            <w:bCs/>
            <w:lang w:eastAsia="zh-CN"/>
          </w:rPr>
          <w:t>3.</w:t>
        </w:r>
        <w:r w:rsidRPr="00D80460">
          <w:rPr>
            <w:rFonts w:ascii="Arial" w:eastAsia="MS Mincho" w:hAnsi="Arial"/>
            <w:bCs/>
            <w:lang w:eastAsia="en-GB"/>
          </w:rPr>
          <w:t>1.2.</w:t>
        </w:r>
        <w:r w:rsidRPr="00D80460">
          <w:rPr>
            <w:rFonts w:ascii="Arial" w:hAnsi="Arial"/>
            <w:snapToGrid w:val="0"/>
            <w:lang w:eastAsia="en-GB"/>
          </w:rPr>
          <w:t>2</w:t>
        </w:r>
        <w:r w:rsidRPr="00D80460">
          <w:rPr>
            <w:rFonts w:ascii="Arial" w:hAnsi="Arial"/>
            <w:snapToGrid w:val="0"/>
            <w:lang w:eastAsia="en-GB"/>
          </w:rPr>
          <w:tab/>
          <w:t>Test Requirements</w:t>
        </w:r>
      </w:ins>
    </w:p>
    <w:p w14:paraId="7BAC1078" w14:textId="77777777" w:rsidR="00996F7C" w:rsidRPr="00D80460" w:rsidRDefault="00996F7C" w:rsidP="00996F7C">
      <w:pPr>
        <w:overflowPunct w:val="0"/>
        <w:autoSpaceDE w:val="0"/>
        <w:autoSpaceDN w:val="0"/>
        <w:adjustRightInd w:val="0"/>
        <w:textAlignment w:val="baseline"/>
        <w:rPr>
          <w:ins w:id="11506" w:author="BigCREditor-Post-RAN4#105" w:date="2022-11-29T09:30:00Z"/>
          <w:lang w:eastAsia="zh-CN"/>
        </w:rPr>
      </w:pPr>
      <w:ins w:id="11507" w:author="BigCREditor-Post-RAN4#105" w:date="2022-11-29T09:30:00Z">
        <w:r w:rsidRPr="00D80460">
          <w:rPr>
            <w:lang w:eastAsia="zh-CN"/>
          </w:rPr>
          <w:t xml:space="preserve">During T1, the UE shall start to send the ACK/NACK for </w:t>
        </w:r>
        <w:r w:rsidRPr="00D80460">
          <w:rPr>
            <w:lang w:eastAsia="en-GB"/>
          </w:rPr>
          <w:t xml:space="preserve">Cell 1 </w:t>
        </w:r>
        <w:r w:rsidRPr="00D80460">
          <w:rPr>
            <w:lang w:eastAsia="zh-CN"/>
          </w:rPr>
          <w:t>from the first UL slot that occurs after the beginning of DL slot (</w:t>
        </w:r>
        <w:r w:rsidRPr="00D80460">
          <w:rPr>
            <w:i/>
            <w:lang w:eastAsia="zh-CN"/>
          </w:rPr>
          <w:t>i+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w:t>
        </w:r>
      </w:ins>
    </w:p>
    <w:p w14:paraId="1300BF10" w14:textId="77777777" w:rsidR="00996F7C" w:rsidRPr="00D80460" w:rsidRDefault="00996F7C" w:rsidP="00996F7C">
      <w:pPr>
        <w:overflowPunct w:val="0"/>
        <w:autoSpaceDE w:val="0"/>
        <w:autoSpaceDN w:val="0"/>
        <w:adjustRightInd w:val="0"/>
        <w:textAlignment w:val="baseline"/>
        <w:rPr>
          <w:ins w:id="11508" w:author="BigCREditor-Post-RAN4#105" w:date="2022-11-29T09:30:00Z"/>
          <w:lang w:eastAsia="zh-CN"/>
        </w:rPr>
      </w:pPr>
      <w:ins w:id="11509" w:author="BigCREditor-Post-RAN4#105" w:date="2022-11-29T09:30:00Z">
        <w:r w:rsidRPr="00D80460">
          <w:rPr>
            <w:lang w:eastAsia="zh-CN"/>
          </w:rPr>
          <w:t xml:space="preserve">During T3, the UE shall start to send the ACK/NACK for </w:t>
        </w:r>
        <w:r w:rsidRPr="00D80460">
          <w:rPr>
            <w:lang w:eastAsia="en-GB"/>
          </w:rPr>
          <w:t xml:space="preserve">Cell 1 </w:t>
        </w:r>
        <w:r w:rsidRPr="00D80460">
          <w:rPr>
            <w:lang w:eastAsia="zh-CN"/>
          </w:rPr>
          <w:t>from the first UL slot that occurs after the beginning of DL slot (</w:t>
        </w:r>
        <w:r w:rsidRPr="00D80460">
          <w:rPr>
            <w:i/>
            <w:lang w:eastAsia="zh-CN"/>
          </w:rPr>
          <w:t>j+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w:t>
        </w:r>
      </w:ins>
    </w:p>
    <w:p w14:paraId="1EAE78D8" w14:textId="77777777" w:rsidR="00996F7C" w:rsidRPr="00D80460" w:rsidRDefault="00996F7C" w:rsidP="00996F7C">
      <w:pPr>
        <w:overflowPunct w:val="0"/>
        <w:autoSpaceDE w:val="0"/>
        <w:autoSpaceDN w:val="0"/>
        <w:adjustRightInd w:val="0"/>
        <w:jc w:val="both"/>
        <w:textAlignment w:val="baseline"/>
        <w:rPr>
          <w:ins w:id="11510" w:author="BigCREditor-Post-RAN4#105" w:date="2022-11-29T09:30:00Z"/>
          <w:lang w:eastAsia="zh-CN"/>
        </w:rPr>
      </w:pPr>
      <w:ins w:id="11511" w:author="BigCREditor-Post-RAN4#105" w:date="2022-11-29T09:30:00Z">
        <w:r w:rsidRPr="00D80460">
          <w:rPr>
            <w:lang w:eastAsia="zh-CN"/>
          </w:rPr>
          <w:t xml:space="preserve">Where, </w:t>
        </w:r>
        <w:r w:rsidRPr="00D80460">
          <w:rPr>
            <w:i/>
            <w:lang w:eastAsia="zh-CN"/>
          </w:rPr>
          <w:t>k1</w:t>
        </w:r>
        <w:r w:rsidRPr="00D80460">
          <w:rPr>
            <w:lang w:eastAsia="zh-CN"/>
          </w:rPr>
          <w:t xml:space="preserve"> is the timing between DL data receiving and acknowledgement as specified in [7]. </w:t>
        </w:r>
      </w:ins>
    </w:p>
    <w:p w14:paraId="265EBA81" w14:textId="77777777" w:rsidR="00996F7C" w:rsidRPr="00D80460" w:rsidRDefault="00996F7C" w:rsidP="00996F7C">
      <w:pPr>
        <w:overflowPunct w:val="0"/>
        <w:autoSpaceDE w:val="0"/>
        <w:autoSpaceDN w:val="0"/>
        <w:adjustRightInd w:val="0"/>
        <w:jc w:val="both"/>
        <w:textAlignment w:val="baseline"/>
        <w:rPr>
          <w:ins w:id="11512" w:author="BigCREditor-Post-RAN4#105" w:date="2022-11-29T09:30:00Z"/>
          <w:lang w:eastAsia="zh-CN"/>
        </w:rPr>
      </w:pPr>
      <w:ins w:id="11513" w:author="BigCREditor-Post-RAN4#105" w:date="2022-11-29T09:30:00Z">
        <w:r w:rsidRPr="00D80460">
          <w:rPr>
            <w:lang w:eastAsia="zh-CN"/>
          </w:rPr>
          <w:t>Depending on UE capability</w:t>
        </w:r>
        <w:r w:rsidRPr="00D80460">
          <w:rPr>
            <w:lang w:eastAsia="en-GB"/>
          </w:rPr>
          <w:t xml:space="preserve"> </w:t>
        </w:r>
        <w:proofErr w:type="spellStart"/>
        <w:r w:rsidRPr="00D80460">
          <w:rPr>
            <w:i/>
            <w:lang w:eastAsia="en-GB"/>
          </w:rPr>
          <w:t>bwp-SwitchingDelay</w:t>
        </w:r>
        <w:proofErr w:type="spellEnd"/>
        <w:r w:rsidRPr="00D80460">
          <w:rPr>
            <w:lang w:eastAsia="zh-CN"/>
          </w:rPr>
          <w:t xml:space="preserve"> [2], UE shall finish BWP switch within the time duration </w:t>
        </w:r>
        <w:proofErr w:type="spellStart"/>
        <w:r w:rsidRPr="00D80460">
          <w:rPr>
            <w:i/>
            <w:lang w:eastAsia="zh-CN"/>
          </w:rPr>
          <w:t>T</w:t>
        </w:r>
        <w:r w:rsidRPr="00D80460">
          <w:rPr>
            <w:i/>
            <w:vertAlign w:val="subscript"/>
            <w:lang w:eastAsia="zh-CN"/>
          </w:rPr>
          <w:t>BWPswitchDelay</w:t>
        </w:r>
        <w:proofErr w:type="spellEnd"/>
        <w:r w:rsidRPr="00D80460">
          <w:rPr>
            <w:lang w:eastAsia="zh-CN"/>
          </w:rPr>
          <w:t xml:space="preserve"> defined in Table 8.6</w:t>
        </w:r>
        <w:r>
          <w:rPr>
            <w:rFonts w:hint="eastAsia"/>
            <w:lang w:eastAsia="zh-CN"/>
          </w:rPr>
          <w:t>A</w:t>
        </w:r>
        <w:r w:rsidRPr="00D80460">
          <w:rPr>
            <w:lang w:eastAsia="zh-CN"/>
          </w:rPr>
          <w:t>.2-1.</w:t>
        </w:r>
      </w:ins>
    </w:p>
    <w:p w14:paraId="1B25BE02" w14:textId="77777777" w:rsidR="00996F7C" w:rsidRPr="00D80460" w:rsidRDefault="00996F7C" w:rsidP="00996F7C">
      <w:pPr>
        <w:overflowPunct w:val="0"/>
        <w:autoSpaceDE w:val="0"/>
        <w:autoSpaceDN w:val="0"/>
        <w:adjustRightInd w:val="0"/>
        <w:jc w:val="both"/>
        <w:textAlignment w:val="baseline"/>
        <w:rPr>
          <w:ins w:id="11514" w:author="BigCREditor-Post-RAN4#105" w:date="2022-11-29T09:30:00Z"/>
          <w:lang w:eastAsia="zh-CN"/>
        </w:rPr>
      </w:pPr>
      <w:proofErr w:type="gramStart"/>
      <w:ins w:id="11515" w:author="BigCREditor-Post-RAN4#105" w:date="2022-11-29T09:30:00Z">
        <w:r w:rsidRPr="00D80460">
          <w:rPr>
            <w:lang w:eastAsia="zh-CN"/>
          </w:rPr>
          <w:t>All of</w:t>
        </w:r>
        <w:proofErr w:type="gramEnd"/>
        <w:r w:rsidRPr="00D80460">
          <w:rPr>
            <w:lang w:eastAsia="zh-CN"/>
          </w:rPr>
          <w:t xml:space="preserve"> the above test requirements shall be fulfilled in order for the observed Cell1 active BWP switch delay to be counted as correct. </w:t>
        </w:r>
      </w:ins>
    </w:p>
    <w:p w14:paraId="11F70FB9" w14:textId="77777777" w:rsidR="00996F7C" w:rsidRPr="00D80460" w:rsidRDefault="00996F7C" w:rsidP="00996F7C">
      <w:pPr>
        <w:overflowPunct w:val="0"/>
        <w:autoSpaceDE w:val="0"/>
        <w:autoSpaceDN w:val="0"/>
        <w:adjustRightInd w:val="0"/>
        <w:jc w:val="both"/>
        <w:textAlignment w:val="baseline"/>
        <w:rPr>
          <w:ins w:id="11516" w:author="BigCREditor-Post-RAN4#105" w:date="2022-11-29T09:30:00Z"/>
          <w:lang w:eastAsia="en-GB"/>
        </w:rPr>
      </w:pPr>
      <w:ins w:id="11517" w:author="BigCREditor-Post-RAN4#105" w:date="2022-11-29T09:30:00Z">
        <w:r w:rsidRPr="00D80460">
          <w:rPr>
            <w:lang w:eastAsia="en-GB"/>
          </w:rPr>
          <w:t>The rate of correct events observed during repeated tests shall be at least 90%.</w:t>
        </w:r>
      </w:ins>
    </w:p>
    <w:p w14:paraId="4E22DA23" w14:textId="77777777" w:rsidR="00996F7C" w:rsidRPr="00D80460" w:rsidRDefault="00996F7C" w:rsidP="00996F7C">
      <w:pPr>
        <w:rPr>
          <w:ins w:id="11518" w:author="BigCREditor-Post-RAN4#105" w:date="2022-11-29T09:30:00Z"/>
          <w:lang w:val="de-DE" w:eastAsia="zh-CN"/>
        </w:rPr>
      </w:pPr>
      <w:ins w:id="11519" w:author="BigCREditor-Post-RAN4#105" w:date="2022-11-29T09:30:00Z">
        <w:r w:rsidRPr="00D80460">
          <w:rPr>
            <w:lang w:eastAsia="zh-CN"/>
          </w:rPr>
          <w:t>NOTE:</w:t>
        </w:r>
        <w:r w:rsidRPr="00D80460">
          <w:rPr>
            <w:lang w:eastAsia="zh-CN"/>
          </w:rPr>
          <w:tab/>
          <w:t>During T1, T3 if there are no uplink resources for reporting the ACK/NACK in the first UL slot that occurs after beginning of DL slot (</w:t>
        </w:r>
        <w:r w:rsidRPr="00D80460">
          <w:rPr>
            <w:i/>
            <w:lang w:eastAsia="zh-CN"/>
          </w:rPr>
          <w:t>i+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 (</w:t>
        </w:r>
        <w:r w:rsidRPr="00D80460">
          <w:rPr>
            <w:i/>
            <w:lang w:eastAsia="zh-CN"/>
          </w:rPr>
          <w:t>j+T</w:t>
        </w:r>
        <w:r w:rsidRPr="00D80460">
          <w:rPr>
            <w:i/>
            <w:vertAlign w:val="subscript"/>
            <w:lang w:eastAsia="zh-CN"/>
          </w:rPr>
          <w:t>BWPswitchDelay</w:t>
        </w:r>
        <w:r w:rsidRPr="00D80460">
          <w:rPr>
            <w:lang w:eastAsia="zh-CN"/>
          </w:rPr>
          <w:t>+</w:t>
        </w:r>
        <w:r w:rsidRPr="00D80460">
          <w:rPr>
            <w:i/>
            <w:lang w:eastAsia="zh-CN"/>
          </w:rPr>
          <w:t>k1</w:t>
        </w:r>
        <w:r w:rsidRPr="00D80460">
          <w:rPr>
            <w:lang w:eastAsia="zh-CN"/>
          </w:rPr>
          <w:t>), then the UE shall use the next available uplink resource for reporting the corresponding ACK/NACK.</w:t>
        </w:r>
      </w:ins>
    </w:p>
    <w:p w14:paraId="2F1DAB20" w14:textId="77777777" w:rsidR="00050B7C" w:rsidRDefault="00050B7C" w:rsidP="005F0715">
      <w:pPr>
        <w:keepNext/>
        <w:keepLines/>
        <w:overflowPunct w:val="0"/>
        <w:autoSpaceDE w:val="0"/>
        <w:autoSpaceDN w:val="0"/>
        <w:adjustRightInd w:val="0"/>
        <w:spacing w:before="120"/>
        <w:ind w:left="1985" w:hanging="1985"/>
        <w:textAlignment w:val="baseline"/>
        <w:rPr>
          <w:ins w:id="11520" w:author="BigCREditor-Post-RAN4#105" w:date="2022-11-29T09:29:00Z"/>
          <w:rFonts w:ascii="Arial" w:eastAsia="MS Mincho" w:hAnsi="Arial"/>
          <w:highlight w:val="red"/>
          <w:lang w:eastAsia="en-GB"/>
        </w:rPr>
      </w:pPr>
    </w:p>
    <w:p w14:paraId="3CD2AFD7" w14:textId="77777777" w:rsidR="00801BAF" w:rsidRPr="00020619" w:rsidRDefault="00801BAF" w:rsidP="00801BAF">
      <w:pPr>
        <w:rPr>
          <w:lang w:val="de-DE" w:eastAsia="zh-CN"/>
        </w:rPr>
      </w:pPr>
    </w:p>
    <w:p w14:paraId="79B09B5A" w14:textId="77777777" w:rsidR="00801BAF" w:rsidRPr="00020619" w:rsidRDefault="00801BAF" w:rsidP="00801BAF">
      <w:pPr>
        <w:pStyle w:val="Heading4"/>
      </w:pPr>
      <w:r w:rsidRPr="00020619">
        <w:t>A.16.5.3.2</w:t>
      </w:r>
      <w:r w:rsidRPr="00020619">
        <w:rPr>
          <w:szCs w:val="24"/>
        </w:rPr>
        <w:tab/>
      </w:r>
      <w:r w:rsidRPr="00020619">
        <w:t>RRC-based Active BWP Switch</w:t>
      </w:r>
    </w:p>
    <w:p w14:paraId="0744BA25" w14:textId="17B60817" w:rsidR="00801BAF" w:rsidRPr="00020619" w:rsidRDefault="00801BAF" w:rsidP="00801BAF">
      <w:pPr>
        <w:pStyle w:val="Heading5"/>
        <w:rPr>
          <w:ins w:id="11521" w:author="BigCREditor-RAN4#104-bis" w:date="2022-10-21T13:04:00Z"/>
        </w:rPr>
      </w:pPr>
      <w:r w:rsidRPr="00020619">
        <w:t>A.16.5.3.2.1</w:t>
      </w:r>
      <w:r w:rsidRPr="00020619">
        <w:tab/>
        <w:t>NR FR1 DL active BWP switch of Cell with non-DRX in SA for 1 Rx UE</w:t>
      </w:r>
    </w:p>
    <w:p w14:paraId="2FA8C2E0" w14:textId="77777777" w:rsidR="00327DBE" w:rsidRPr="00072FF0" w:rsidRDefault="00327DBE" w:rsidP="00327DBE">
      <w:pPr>
        <w:keepNext/>
        <w:keepLines/>
        <w:overflowPunct w:val="0"/>
        <w:autoSpaceDE w:val="0"/>
        <w:autoSpaceDN w:val="0"/>
        <w:adjustRightInd w:val="0"/>
        <w:spacing w:before="120"/>
        <w:ind w:left="1985" w:hanging="1985"/>
        <w:textAlignment w:val="baseline"/>
        <w:rPr>
          <w:ins w:id="11522" w:author="BigCREditor-Post-RAN4#105" w:date="2022-11-29T09:32:00Z"/>
          <w:rFonts w:ascii="Arial" w:hAnsi="Arial"/>
          <w:lang w:eastAsia="en-GB"/>
        </w:rPr>
      </w:pPr>
      <w:ins w:id="11523" w:author="BigCREditor-Post-RAN4#105" w:date="2022-11-29T09:32:00Z">
        <w:r w:rsidRPr="00072FF0">
          <w:rPr>
            <w:rFonts w:ascii="Arial" w:hAnsi="Arial"/>
            <w:lang w:eastAsia="en-GB"/>
          </w:rPr>
          <w:t>A.</w:t>
        </w:r>
        <w:r>
          <w:rPr>
            <w:rFonts w:ascii="Arial" w:hAnsi="Arial" w:hint="eastAsia"/>
            <w:lang w:eastAsia="zh-CN"/>
          </w:rPr>
          <w:t>1</w:t>
        </w:r>
        <w:r>
          <w:rPr>
            <w:rFonts w:ascii="Arial" w:hAnsi="Arial"/>
            <w:lang w:eastAsia="en-GB"/>
          </w:rPr>
          <w:t>6.5.</w:t>
        </w:r>
        <w:r>
          <w:rPr>
            <w:rFonts w:ascii="Arial" w:hAnsi="Arial" w:hint="eastAsia"/>
            <w:lang w:eastAsia="zh-CN"/>
          </w:rPr>
          <w:t>3</w:t>
        </w:r>
        <w:r w:rsidRPr="00072FF0">
          <w:rPr>
            <w:rFonts w:ascii="Arial" w:hAnsi="Arial"/>
            <w:lang w:eastAsia="en-GB"/>
          </w:rPr>
          <w:t>.2.1.1</w:t>
        </w:r>
        <w:r w:rsidRPr="00072FF0">
          <w:rPr>
            <w:rFonts w:ascii="Arial" w:hAnsi="Arial"/>
            <w:lang w:eastAsia="en-GB"/>
          </w:rPr>
          <w:tab/>
          <w:t>Test Purpose and Environment</w:t>
        </w:r>
      </w:ins>
    </w:p>
    <w:p w14:paraId="7848E2D0" w14:textId="77777777" w:rsidR="00327DBE" w:rsidRPr="00072FF0" w:rsidRDefault="00327DBE" w:rsidP="00327DBE">
      <w:pPr>
        <w:overflowPunct w:val="0"/>
        <w:autoSpaceDE w:val="0"/>
        <w:autoSpaceDN w:val="0"/>
        <w:adjustRightInd w:val="0"/>
        <w:jc w:val="both"/>
        <w:textAlignment w:val="baseline"/>
        <w:rPr>
          <w:ins w:id="11524" w:author="BigCREditor-Post-RAN4#105" w:date="2022-11-29T09:32:00Z"/>
          <w:lang w:eastAsia="zh-CN"/>
        </w:rPr>
      </w:pPr>
      <w:ins w:id="11525" w:author="BigCREditor-Post-RAN4#105" w:date="2022-11-29T09:32:00Z">
        <w:r w:rsidRPr="00072FF0">
          <w:rPr>
            <w:lang w:eastAsia="en-GB"/>
          </w:rPr>
          <w:t>The purpose of this test is to verify the DL BWP switch delay requirement for RRC-based BWP switch defined in clause 8.6</w:t>
        </w:r>
        <w:r>
          <w:rPr>
            <w:rFonts w:hint="eastAsia"/>
            <w:lang w:eastAsia="zh-CN"/>
          </w:rPr>
          <w:t>A</w:t>
        </w:r>
        <w:r w:rsidRPr="00072FF0">
          <w:rPr>
            <w:lang w:eastAsia="en-GB"/>
          </w:rPr>
          <w:t>.</w:t>
        </w:r>
      </w:ins>
    </w:p>
    <w:p w14:paraId="1F3244CB" w14:textId="77777777" w:rsidR="00327DBE" w:rsidRPr="00072FF0" w:rsidRDefault="00327DBE" w:rsidP="00327DBE">
      <w:pPr>
        <w:overflowPunct w:val="0"/>
        <w:autoSpaceDE w:val="0"/>
        <w:autoSpaceDN w:val="0"/>
        <w:adjustRightInd w:val="0"/>
        <w:jc w:val="both"/>
        <w:textAlignment w:val="baseline"/>
        <w:rPr>
          <w:ins w:id="11526" w:author="BigCREditor-Post-RAN4#105" w:date="2022-11-29T09:32:00Z"/>
          <w:lang w:eastAsia="en-GB"/>
        </w:rPr>
      </w:pPr>
      <w:ins w:id="11527" w:author="BigCREditor-Post-RAN4#105" w:date="2022-11-29T09:32:00Z">
        <w:r w:rsidRPr="00072FF0">
          <w:rPr>
            <w:lang w:eastAsia="zh-CN"/>
          </w:rPr>
          <w:t>The</w:t>
        </w:r>
        <w:r w:rsidRPr="00072FF0">
          <w:rPr>
            <w:lang w:eastAsia="en-GB"/>
          </w:rPr>
          <w:t xml:space="preserve"> </w:t>
        </w:r>
        <w:r w:rsidRPr="00072FF0">
          <w:rPr>
            <w:lang w:eastAsia="zh-CN"/>
          </w:rPr>
          <w:t>s</w:t>
        </w:r>
        <w:r w:rsidRPr="00072FF0">
          <w:rPr>
            <w:lang w:eastAsia="en-GB"/>
          </w:rPr>
          <w:t>upported test configurations are shown in Table A.</w:t>
        </w:r>
        <w:r>
          <w:rPr>
            <w:rFonts w:hint="eastAsia"/>
            <w:lang w:eastAsia="zh-CN"/>
          </w:rPr>
          <w:t>1</w:t>
        </w:r>
        <w:r>
          <w:rPr>
            <w:lang w:eastAsia="en-GB"/>
          </w:rPr>
          <w:t>6.5.</w:t>
        </w:r>
        <w:r>
          <w:rPr>
            <w:rFonts w:hint="eastAsia"/>
            <w:lang w:eastAsia="zh-CN"/>
          </w:rPr>
          <w:t>3</w:t>
        </w:r>
        <w:r w:rsidRPr="00072FF0">
          <w:rPr>
            <w:lang w:eastAsia="en-GB"/>
          </w:rPr>
          <w:t>.2.1.1-1.</w:t>
        </w:r>
        <w:r w:rsidRPr="00072FF0">
          <w:rPr>
            <w:lang w:eastAsia="zh-CN"/>
          </w:rPr>
          <w:t xml:space="preserve"> </w:t>
        </w:r>
        <w:r w:rsidRPr="00072FF0">
          <w:rPr>
            <w:lang w:eastAsia="en-GB"/>
          </w:rPr>
          <w:t xml:space="preserve">The test scenario comprises of </w:t>
        </w:r>
        <w:r w:rsidRPr="00072FF0">
          <w:rPr>
            <w:lang w:eastAsia="zh-CN"/>
          </w:rPr>
          <w:t xml:space="preserve">one </w:t>
        </w:r>
        <w:r w:rsidRPr="00072FF0">
          <w:rPr>
            <w:lang w:eastAsia="en-GB"/>
          </w:rPr>
          <w:t>Cell (Cell 1) as given in Table A.</w:t>
        </w:r>
        <w:r>
          <w:rPr>
            <w:rFonts w:hint="eastAsia"/>
            <w:lang w:eastAsia="zh-CN"/>
          </w:rPr>
          <w:t>1</w:t>
        </w:r>
        <w:r>
          <w:rPr>
            <w:lang w:eastAsia="en-GB"/>
          </w:rPr>
          <w:t>6.5.</w:t>
        </w:r>
        <w:r>
          <w:rPr>
            <w:rFonts w:hint="eastAsia"/>
            <w:lang w:eastAsia="zh-CN"/>
          </w:rPr>
          <w:t>3</w:t>
        </w:r>
        <w:r>
          <w:rPr>
            <w:lang w:eastAsia="en-GB"/>
          </w:rPr>
          <w:t>.2.1.1-</w:t>
        </w:r>
        <w:r>
          <w:rPr>
            <w:rFonts w:hint="eastAsia"/>
            <w:lang w:eastAsia="zh-CN"/>
          </w:rPr>
          <w:t>2</w:t>
        </w:r>
        <w:r w:rsidRPr="00072FF0">
          <w:rPr>
            <w:lang w:eastAsia="en-GB"/>
          </w:rPr>
          <w:t>. Cell-specific parameters of Cell are specified in Table A.</w:t>
        </w:r>
        <w:r>
          <w:rPr>
            <w:rFonts w:hint="eastAsia"/>
            <w:lang w:eastAsia="zh-CN"/>
          </w:rPr>
          <w:t>1</w:t>
        </w:r>
        <w:r>
          <w:rPr>
            <w:lang w:eastAsia="en-GB"/>
          </w:rPr>
          <w:t>6.5.</w:t>
        </w:r>
        <w:r>
          <w:rPr>
            <w:rFonts w:hint="eastAsia"/>
            <w:lang w:eastAsia="zh-CN"/>
          </w:rPr>
          <w:t>3</w:t>
        </w:r>
        <w:r>
          <w:rPr>
            <w:lang w:eastAsia="en-GB"/>
          </w:rPr>
          <w:t>.2.1.1-</w:t>
        </w:r>
        <w:r w:rsidRPr="00072FF0">
          <w:rPr>
            <w:lang w:eastAsia="en-GB"/>
          </w:rPr>
          <w:t>3 below.</w:t>
        </w:r>
      </w:ins>
    </w:p>
    <w:p w14:paraId="6685E3B4" w14:textId="77777777" w:rsidR="00327DBE" w:rsidRPr="00072FF0" w:rsidRDefault="00327DBE" w:rsidP="00327DBE">
      <w:pPr>
        <w:overflowPunct w:val="0"/>
        <w:autoSpaceDE w:val="0"/>
        <w:autoSpaceDN w:val="0"/>
        <w:adjustRightInd w:val="0"/>
        <w:jc w:val="both"/>
        <w:textAlignment w:val="baseline"/>
        <w:rPr>
          <w:ins w:id="11528" w:author="BigCREditor-Post-RAN4#105" w:date="2022-11-29T09:32:00Z"/>
          <w:lang w:eastAsia="en-GB"/>
        </w:rPr>
      </w:pPr>
      <w:ins w:id="11529" w:author="BigCREditor-Post-RAN4#105" w:date="2022-11-29T09:32:00Z">
        <w:r w:rsidRPr="00072FF0">
          <w:rPr>
            <w:lang w:eastAsia="en-GB"/>
          </w:rPr>
          <w:t>PDCCHs indicating new transmissions shall be sent continuously</w:t>
        </w:r>
        <w:r w:rsidRPr="00072FF0">
          <w:rPr>
            <w:lang w:eastAsia="zh-CN"/>
          </w:rPr>
          <w:t xml:space="preserve"> on </w:t>
        </w:r>
        <w:r w:rsidRPr="00072FF0">
          <w:rPr>
            <w:lang w:eastAsia="en-GB"/>
          </w:rPr>
          <w:t>Cell 1 to ensure that the UE will have ACK/NACK sending.</w:t>
        </w:r>
      </w:ins>
    </w:p>
    <w:p w14:paraId="397D66EE" w14:textId="77777777" w:rsidR="00327DBE" w:rsidRPr="00072FF0" w:rsidRDefault="00327DBE" w:rsidP="00327DBE">
      <w:pPr>
        <w:overflowPunct w:val="0"/>
        <w:autoSpaceDE w:val="0"/>
        <w:autoSpaceDN w:val="0"/>
        <w:adjustRightInd w:val="0"/>
        <w:jc w:val="both"/>
        <w:textAlignment w:val="baseline"/>
        <w:rPr>
          <w:ins w:id="11530" w:author="BigCREditor-Post-RAN4#105" w:date="2022-11-29T09:32:00Z"/>
          <w:lang w:eastAsia="en-GB"/>
        </w:rPr>
      </w:pPr>
      <w:ins w:id="11531" w:author="BigCREditor-Post-RAN4#105" w:date="2022-11-29T09:32:00Z">
        <w:r w:rsidRPr="00072FF0">
          <w:rPr>
            <w:lang w:eastAsia="en-GB"/>
          </w:rPr>
          <w:t>Before the test starts,</w:t>
        </w:r>
      </w:ins>
    </w:p>
    <w:p w14:paraId="1AE27994" w14:textId="77777777" w:rsidR="00327DBE" w:rsidRPr="00072FF0" w:rsidRDefault="00327DBE" w:rsidP="00327DBE">
      <w:pPr>
        <w:overflowPunct w:val="0"/>
        <w:autoSpaceDE w:val="0"/>
        <w:autoSpaceDN w:val="0"/>
        <w:adjustRightInd w:val="0"/>
        <w:ind w:left="568" w:hanging="284"/>
        <w:textAlignment w:val="baseline"/>
        <w:rPr>
          <w:ins w:id="11532" w:author="BigCREditor-Post-RAN4#105" w:date="2022-11-29T09:32:00Z"/>
          <w:lang w:eastAsia="en-GB"/>
        </w:rPr>
      </w:pPr>
      <w:ins w:id="11533" w:author="BigCREditor-Post-RAN4#105" w:date="2022-11-29T09:32:00Z">
        <w:r w:rsidRPr="00072FF0">
          <w:rPr>
            <w:lang w:eastAsia="en-GB"/>
          </w:rPr>
          <w:t>-</w:t>
        </w:r>
        <w:r w:rsidRPr="00072FF0">
          <w:rPr>
            <w:lang w:eastAsia="en-GB"/>
          </w:rPr>
          <w:tab/>
          <w:t>UE is connected to Cell 1 on radio channel 1.</w:t>
        </w:r>
      </w:ins>
    </w:p>
    <w:p w14:paraId="7D5ED052" w14:textId="77777777" w:rsidR="00327DBE" w:rsidRPr="00072FF0" w:rsidRDefault="00327DBE" w:rsidP="00327DBE">
      <w:pPr>
        <w:overflowPunct w:val="0"/>
        <w:autoSpaceDE w:val="0"/>
        <w:autoSpaceDN w:val="0"/>
        <w:adjustRightInd w:val="0"/>
        <w:ind w:left="568" w:hanging="284"/>
        <w:textAlignment w:val="baseline"/>
        <w:rPr>
          <w:ins w:id="11534" w:author="BigCREditor-Post-RAN4#105" w:date="2022-11-29T09:32:00Z"/>
          <w:lang w:eastAsia="en-GB"/>
        </w:rPr>
      </w:pPr>
      <w:ins w:id="11535" w:author="BigCREditor-Post-RAN4#105" w:date="2022-11-29T09:32:00Z">
        <w:r w:rsidRPr="00072FF0">
          <w:rPr>
            <w:lang w:eastAsia="en-GB"/>
          </w:rPr>
          <w:t>-</w:t>
        </w:r>
        <w:r w:rsidRPr="00072FF0">
          <w:rPr>
            <w:lang w:eastAsia="en-GB"/>
          </w:rPr>
          <w:tab/>
          <w:t>UE has bandwidth part BWP-1 in its RRC-configuration for Cell 1.</w:t>
        </w:r>
      </w:ins>
    </w:p>
    <w:p w14:paraId="396AC46A" w14:textId="77777777" w:rsidR="00327DBE" w:rsidRPr="00072FF0" w:rsidRDefault="00327DBE" w:rsidP="00327DBE">
      <w:pPr>
        <w:overflowPunct w:val="0"/>
        <w:autoSpaceDE w:val="0"/>
        <w:autoSpaceDN w:val="0"/>
        <w:adjustRightInd w:val="0"/>
        <w:ind w:left="568" w:hanging="284"/>
        <w:textAlignment w:val="baseline"/>
        <w:rPr>
          <w:ins w:id="11536" w:author="BigCREditor-Post-RAN4#105" w:date="2022-11-29T09:32:00Z"/>
          <w:lang w:eastAsia="en-GB"/>
        </w:rPr>
      </w:pPr>
      <w:ins w:id="11537" w:author="BigCREditor-Post-RAN4#105" w:date="2022-11-29T09:32:00Z">
        <w:r w:rsidRPr="00072FF0">
          <w:rPr>
            <w:lang w:eastAsia="en-GB"/>
          </w:rPr>
          <w:t>-</w:t>
        </w:r>
        <w:r w:rsidRPr="00072FF0">
          <w:rPr>
            <w:lang w:eastAsia="en-GB"/>
          </w:rPr>
          <w:tab/>
          <w:t xml:space="preserve">UE is indicated in </w:t>
        </w:r>
        <w:proofErr w:type="spellStart"/>
        <w:r w:rsidRPr="00072FF0">
          <w:rPr>
            <w:i/>
            <w:lang w:eastAsia="en-GB"/>
          </w:rPr>
          <w:t>firstActiveDownlinkBWP</w:t>
        </w:r>
        <w:proofErr w:type="spellEnd"/>
        <w:r w:rsidRPr="00072FF0">
          <w:rPr>
            <w:i/>
            <w:lang w:eastAsia="en-GB"/>
          </w:rPr>
          <w:t>-Id</w:t>
        </w:r>
        <w:r w:rsidRPr="00072FF0">
          <w:rPr>
            <w:lang w:eastAsia="en-GB"/>
          </w:rPr>
          <w:t xml:space="preserve"> that the active DL BWP</w:t>
        </w:r>
        <w:r w:rsidRPr="00072FF0">
          <w:rPr>
            <w:i/>
            <w:lang w:eastAsia="en-GB"/>
          </w:rPr>
          <w:t xml:space="preserve"> </w:t>
        </w:r>
        <w:r w:rsidRPr="00072FF0">
          <w:rPr>
            <w:lang w:eastAsia="zh-CN"/>
          </w:rPr>
          <w:t xml:space="preserve">is </w:t>
        </w:r>
        <w:r w:rsidRPr="00072FF0">
          <w:rPr>
            <w:lang w:eastAsia="en-GB"/>
          </w:rPr>
          <w:t>BWP-1</w:t>
        </w:r>
        <w:r w:rsidRPr="00072FF0">
          <w:rPr>
            <w:lang w:eastAsia="zh-CN"/>
          </w:rPr>
          <w:t xml:space="preserve"> of initial condition</w:t>
        </w:r>
        <w:r w:rsidRPr="00072FF0">
          <w:rPr>
            <w:lang w:eastAsia="en-GB"/>
          </w:rPr>
          <w:t xml:space="preserve"> in Cell</w:t>
        </w:r>
        <w:r w:rsidRPr="00072FF0">
          <w:rPr>
            <w:lang w:eastAsia="zh-CN"/>
          </w:rPr>
          <w:t xml:space="preserve"> 1</w:t>
        </w:r>
        <w:r w:rsidRPr="00072FF0">
          <w:rPr>
            <w:lang w:eastAsia="en-GB"/>
          </w:rPr>
          <w:t>.</w:t>
        </w:r>
      </w:ins>
    </w:p>
    <w:p w14:paraId="4FFDDC44" w14:textId="77777777" w:rsidR="00327DBE" w:rsidRPr="00072FF0" w:rsidRDefault="00327DBE" w:rsidP="00327DBE">
      <w:pPr>
        <w:overflowPunct w:val="0"/>
        <w:autoSpaceDE w:val="0"/>
        <w:autoSpaceDN w:val="0"/>
        <w:adjustRightInd w:val="0"/>
        <w:jc w:val="both"/>
        <w:textAlignment w:val="baseline"/>
        <w:rPr>
          <w:ins w:id="11538" w:author="BigCREditor-Post-RAN4#105" w:date="2022-11-29T09:32:00Z"/>
          <w:lang w:eastAsia="en-GB"/>
        </w:rPr>
      </w:pPr>
      <w:ins w:id="11539" w:author="BigCREditor-Post-RAN4#105" w:date="2022-11-29T09:32:00Z">
        <w:r w:rsidRPr="00072FF0">
          <w:rPr>
            <w:lang w:eastAsia="en-GB"/>
          </w:rPr>
          <w:t>All cells have constant signal levels throughout the test.</w:t>
        </w:r>
      </w:ins>
    </w:p>
    <w:p w14:paraId="58F7FAA9" w14:textId="77777777" w:rsidR="00327DBE" w:rsidRPr="00072FF0" w:rsidRDefault="00327DBE" w:rsidP="00327DBE">
      <w:pPr>
        <w:overflowPunct w:val="0"/>
        <w:autoSpaceDE w:val="0"/>
        <w:autoSpaceDN w:val="0"/>
        <w:adjustRightInd w:val="0"/>
        <w:jc w:val="both"/>
        <w:textAlignment w:val="baseline"/>
        <w:rPr>
          <w:ins w:id="11540" w:author="BigCREditor-Post-RAN4#105" w:date="2022-11-29T09:32:00Z"/>
          <w:lang w:eastAsia="en-GB"/>
        </w:rPr>
      </w:pPr>
      <w:ins w:id="11541" w:author="BigCREditor-Post-RAN4#105" w:date="2022-11-29T09:32:00Z">
        <w:r w:rsidRPr="00072FF0">
          <w:rPr>
            <w:lang w:eastAsia="en-GB"/>
          </w:rPr>
          <w:t xml:space="preserve">The test consists of 1 </w:t>
        </w:r>
        <w:proofErr w:type="gramStart"/>
        <w:r w:rsidRPr="00072FF0">
          <w:rPr>
            <w:lang w:eastAsia="en-GB"/>
          </w:rPr>
          <w:t>time period</w:t>
        </w:r>
        <w:proofErr w:type="gramEnd"/>
        <w:r w:rsidRPr="00072FF0">
          <w:rPr>
            <w:lang w:eastAsia="en-GB"/>
          </w:rPr>
          <w:t>, with duration of T1.</w:t>
        </w:r>
      </w:ins>
    </w:p>
    <w:p w14:paraId="3C581D0E" w14:textId="77777777" w:rsidR="00327DBE" w:rsidRPr="00072FF0" w:rsidRDefault="00327DBE" w:rsidP="00327DBE">
      <w:pPr>
        <w:overflowPunct w:val="0"/>
        <w:autoSpaceDE w:val="0"/>
        <w:autoSpaceDN w:val="0"/>
        <w:adjustRightInd w:val="0"/>
        <w:jc w:val="both"/>
        <w:textAlignment w:val="baseline"/>
        <w:rPr>
          <w:ins w:id="11542" w:author="BigCREditor-Post-RAN4#105" w:date="2022-11-29T09:32:00Z"/>
          <w:lang w:eastAsia="en-GB"/>
        </w:rPr>
      </w:pPr>
      <w:ins w:id="11543" w:author="BigCREditor-Post-RAN4#105" w:date="2022-11-29T09:32:00Z">
        <w:r w:rsidRPr="00072FF0">
          <w:rPr>
            <w:lang w:eastAsia="en-GB"/>
          </w:rPr>
          <w:t>During T1,</w:t>
        </w:r>
      </w:ins>
    </w:p>
    <w:p w14:paraId="1B5F7F00" w14:textId="77777777" w:rsidR="00327DBE" w:rsidRPr="00072FF0" w:rsidRDefault="00327DBE" w:rsidP="00327DBE">
      <w:pPr>
        <w:overflowPunct w:val="0"/>
        <w:autoSpaceDE w:val="0"/>
        <w:autoSpaceDN w:val="0"/>
        <w:adjustRightInd w:val="0"/>
        <w:ind w:left="568" w:hanging="284"/>
        <w:textAlignment w:val="baseline"/>
        <w:rPr>
          <w:ins w:id="11544" w:author="BigCREditor-Post-RAN4#105" w:date="2022-11-29T09:32:00Z"/>
          <w:lang w:eastAsia="zh-CN"/>
        </w:rPr>
      </w:pPr>
      <w:ins w:id="11545" w:author="BigCREditor-Post-RAN4#105" w:date="2022-11-29T09:32:00Z">
        <w:r w:rsidRPr="00072FF0">
          <w:rPr>
            <w:lang w:eastAsia="zh-CN"/>
          </w:rPr>
          <w:tab/>
          <w:t xml:space="preserve">Time period T1 starts when a </w:t>
        </w:r>
        <w:proofErr w:type="spellStart"/>
        <w:r w:rsidRPr="00072FF0">
          <w:rPr>
            <w:i/>
            <w:lang w:eastAsia="zh-CN"/>
          </w:rPr>
          <w:t>RRCReconfiguration</w:t>
        </w:r>
        <w:proofErr w:type="spellEnd"/>
        <w:r w:rsidRPr="00072FF0">
          <w:rPr>
            <w:lang w:eastAsia="zh-CN"/>
          </w:rPr>
          <w:t xml:space="preserve"> with updated bandwidth part configuration, sent from the test equipment to the UE, is completely received at the UE side in </w:t>
        </w:r>
        <w:proofErr w:type="spellStart"/>
        <w:r w:rsidRPr="00072FF0">
          <w:rPr>
            <w:lang w:eastAsia="zh-CN"/>
          </w:rPr>
          <w:t>PCell’s</w:t>
        </w:r>
        <w:proofErr w:type="spellEnd"/>
        <w:r w:rsidRPr="00072FF0">
          <w:rPr>
            <w:lang w:eastAsia="zh-CN"/>
          </w:rPr>
          <w:t xml:space="preserve"> slot # denoted </w:t>
        </w:r>
        <w:r w:rsidRPr="00072FF0">
          <w:rPr>
            <w:i/>
            <w:lang w:eastAsia="zh-CN"/>
          </w:rPr>
          <w:t>i</w:t>
        </w:r>
        <w:r w:rsidRPr="00072FF0">
          <w:rPr>
            <w:lang w:eastAsia="zh-CN"/>
          </w:rPr>
          <w:t>. The UE shall reconfigure its bandwidth part with the updated bandwidth part BWP-1 of final condition.</w:t>
        </w:r>
      </w:ins>
    </w:p>
    <w:p w14:paraId="3997DF78" w14:textId="77777777" w:rsidR="00327DBE" w:rsidRPr="00072FF0" w:rsidRDefault="00327DBE" w:rsidP="00327DBE">
      <w:pPr>
        <w:overflowPunct w:val="0"/>
        <w:autoSpaceDE w:val="0"/>
        <w:autoSpaceDN w:val="0"/>
        <w:adjustRightInd w:val="0"/>
        <w:ind w:left="568" w:hanging="284"/>
        <w:textAlignment w:val="baseline"/>
        <w:rPr>
          <w:ins w:id="11546" w:author="BigCREditor-Post-RAN4#105" w:date="2022-11-29T09:32:00Z"/>
          <w:lang w:eastAsia="zh-CN"/>
        </w:rPr>
      </w:pPr>
      <w:ins w:id="11547" w:author="BigCREditor-Post-RAN4#105" w:date="2022-11-29T09:32:00Z">
        <w:r w:rsidRPr="00072FF0">
          <w:rPr>
            <w:lang w:eastAsia="zh-CN"/>
          </w:rPr>
          <w:tab/>
          <w:t xml:space="preserve">The UE shall be able to receive PDSCH on </w:t>
        </w:r>
        <w:proofErr w:type="spellStart"/>
        <w:r w:rsidRPr="00072FF0">
          <w:rPr>
            <w:lang w:eastAsia="zh-CN"/>
          </w:rPr>
          <w:t>PCell</w:t>
        </w:r>
        <w:proofErr w:type="spellEnd"/>
        <w:r w:rsidRPr="00072FF0">
          <w:rPr>
            <w:lang w:eastAsia="zh-CN"/>
          </w:rPr>
          <w:t xml:space="preserve"> from the first DL slot that occurs after the beginning of DL slot</w:t>
        </w:r>
      </w:ins>
      <m:oMath>
        <m:r>
          <w:ins w:id="11548" w:author="BigCREditor-Post-RAN4#105" w:date="2022-11-29T09:32:00Z">
            <m:rPr>
              <m:sty m:val="p"/>
            </m:rPr>
            <w:rPr>
              <w:rFonts w:ascii="Cambria Math" w:hAnsi="Cambria Math"/>
              <w:lang w:eastAsia="zh-CN"/>
            </w:rPr>
            <m:t xml:space="preserve"> i+</m:t>
          </w:ins>
        </m:r>
        <m:f>
          <m:fPr>
            <m:ctrlPr>
              <w:ins w:id="11549" w:author="BigCREditor-Post-RAN4#105" w:date="2022-11-29T09:32:00Z">
                <w:rPr>
                  <w:rFonts w:ascii="Cambria Math" w:hAnsi="Cambria Math"/>
                  <w:i/>
                  <w:lang w:eastAsia="zh-CN"/>
                </w:rPr>
              </w:ins>
            </m:ctrlPr>
          </m:fPr>
          <m:num>
            <m:sSub>
              <m:sSubPr>
                <m:ctrlPr>
                  <w:ins w:id="11550" w:author="BigCREditor-Post-RAN4#105" w:date="2022-11-29T09:32:00Z">
                    <w:rPr>
                      <w:rFonts w:ascii="Cambria Math" w:hAnsi="Cambria Math"/>
                      <w:i/>
                      <w:lang w:eastAsia="zh-CN"/>
                    </w:rPr>
                  </w:ins>
                </m:ctrlPr>
              </m:sSubPr>
              <m:e>
                <m:sSub>
                  <m:sSubPr>
                    <m:ctrlPr>
                      <w:ins w:id="11551" w:author="BigCREditor-Post-RAN4#105" w:date="2022-11-29T09:32:00Z">
                        <w:rPr>
                          <w:rFonts w:ascii="Cambria Math" w:hAnsi="Cambria Math"/>
                          <w:i/>
                          <w:lang w:eastAsia="zh-CN"/>
                        </w:rPr>
                      </w:ins>
                    </m:ctrlPr>
                  </m:sSubPr>
                  <m:e>
                    <m:r>
                      <w:ins w:id="11552" w:author="BigCREditor-Post-RAN4#105" w:date="2022-11-29T09:32:00Z">
                        <w:rPr>
                          <w:rFonts w:ascii="Cambria Math" w:hAnsi="Cambria Math"/>
                          <w:lang w:eastAsia="zh-CN"/>
                        </w:rPr>
                        <m:t>T</m:t>
                      </w:ins>
                    </m:r>
                  </m:e>
                  <m:sub>
                    <m:r>
                      <w:ins w:id="11553" w:author="BigCREditor-Post-RAN4#105" w:date="2022-11-29T09:32:00Z">
                        <m:rPr>
                          <m:sty m:val="p"/>
                        </m:rPr>
                        <w:rPr>
                          <w:rFonts w:ascii="Cambria Math" w:hAnsi="Cambria Math"/>
                          <w:lang w:eastAsia="zh-CN"/>
                        </w:rPr>
                        <m:t>RRCprocessingDelay</m:t>
                      </w:ins>
                    </m:r>
                  </m:sub>
                </m:sSub>
                <m:r>
                  <w:ins w:id="11554" w:author="BigCREditor-Post-RAN4#105" w:date="2022-11-29T09:32:00Z">
                    <w:rPr>
                      <w:rFonts w:ascii="Cambria Math" w:hAnsi="Cambria Math"/>
                      <w:lang w:eastAsia="zh-CN"/>
                    </w:rPr>
                    <m:t>+T</m:t>
                  </w:ins>
                </m:r>
              </m:e>
              <m:sub>
                <m:r>
                  <w:ins w:id="11555" w:author="BigCREditor-Post-RAN4#105" w:date="2022-11-29T09:32:00Z">
                    <m:rPr>
                      <m:sty m:val="p"/>
                    </m:rPr>
                    <w:rPr>
                      <w:rFonts w:ascii="Cambria Math" w:hAnsi="Cambria Math"/>
                      <w:lang w:eastAsia="zh-CN"/>
                    </w:rPr>
                    <m:t>BWPswitchDelayRRC</m:t>
                  </w:ins>
                </m:r>
              </m:sub>
            </m:sSub>
          </m:num>
          <m:den>
            <m:r>
              <w:ins w:id="11556" w:author="BigCREditor-Post-RAN4#105" w:date="2022-11-29T09:32:00Z">
                <m:rPr>
                  <m:sty m:val="p"/>
                </m:rPr>
                <w:rPr>
                  <w:rFonts w:ascii="Cambria Math" w:hAnsi="Cambria Math"/>
                  <w:lang w:eastAsia="zh-CN"/>
                </w:rPr>
                <m:t>NR Slot length</m:t>
              </w:ins>
            </m:r>
          </m:den>
        </m:f>
      </m:oMath>
      <w:ins w:id="11557" w:author="BigCREditor-Post-RAN4#105" w:date="2022-11-29T09:32:00Z">
        <w:r w:rsidRPr="00072FF0">
          <w:rPr>
            <w:lang w:eastAsia="zh-CN"/>
          </w:rPr>
          <w:t xml:space="preserve"> as defined in clause </w:t>
        </w:r>
        <w:r w:rsidRPr="00072FF0">
          <w:rPr>
            <w:lang w:eastAsia="en-GB"/>
          </w:rPr>
          <w:t>8.6</w:t>
        </w:r>
        <w:r>
          <w:rPr>
            <w:rFonts w:hint="eastAsia"/>
            <w:lang w:eastAsia="zh-CN"/>
          </w:rPr>
          <w:t>A</w:t>
        </w:r>
        <w:r w:rsidRPr="00072FF0">
          <w:rPr>
            <w:lang w:eastAsia="en-GB"/>
          </w:rPr>
          <w:t xml:space="preserve">.3 and starts to </w:t>
        </w:r>
        <w:r w:rsidRPr="00072FF0">
          <w:rPr>
            <w:lang w:eastAsia="zh-CN"/>
          </w:rPr>
          <w:t xml:space="preserve">report valid ACK/NACK for the </w:t>
        </w:r>
        <w:proofErr w:type="spellStart"/>
        <w:r w:rsidRPr="00072FF0">
          <w:rPr>
            <w:lang w:eastAsia="zh-CN"/>
          </w:rPr>
          <w:t>PCell</w:t>
        </w:r>
        <w:proofErr w:type="spellEnd"/>
        <w:r w:rsidRPr="00072FF0">
          <w:rPr>
            <w:lang w:eastAsia="zh-CN"/>
          </w:rPr>
          <w:t xml:space="preserve"> from the first UL slot that occurs after the beginning of DL slot</w:t>
        </w:r>
      </w:ins>
      <m:oMath>
        <m:r>
          <w:ins w:id="11558" w:author="BigCREditor-Post-RAN4#105" w:date="2022-11-29T09:32:00Z">
            <m:rPr>
              <m:sty m:val="p"/>
            </m:rPr>
            <w:rPr>
              <w:rFonts w:ascii="Cambria Math" w:hAnsi="Cambria Math"/>
              <w:lang w:eastAsia="zh-CN"/>
            </w:rPr>
            <m:t xml:space="preserve"> i+</m:t>
          </w:ins>
        </m:r>
        <m:f>
          <m:fPr>
            <m:ctrlPr>
              <w:ins w:id="11559" w:author="BigCREditor-Post-RAN4#105" w:date="2022-11-29T09:32:00Z">
                <w:rPr>
                  <w:rFonts w:ascii="Cambria Math" w:hAnsi="Cambria Math"/>
                  <w:i/>
                  <w:lang w:eastAsia="zh-CN"/>
                </w:rPr>
              </w:ins>
            </m:ctrlPr>
          </m:fPr>
          <m:num>
            <m:sSub>
              <m:sSubPr>
                <m:ctrlPr>
                  <w:ins w:id="11560" w:author="BigCREditor-Post-RAN4#105" w:date="2022-11-29T09:32:00Z">
                    <w:rPr>
                      <w:rFonts w:ascii="Cambria Math" w:hAnsi="Cambria Math"/>
                      <w:i/>
                      <w:lang w:eastAsia="zh-CN"/>
                    </w:rPr>
                  </w:ins>
                </m:ctrlPr>
              </m:sSubPr>
              <m:e>
                <m:sSub>
                  <m:sSubPr>
                    <m:ctrlPr>
                      <w:ins w:id="11561" w:author="BigCREditor-Post-RAN4#105" w:date="2022-11-29T09:32:00Z">
                        <w:rPr>
                          <w:rFonts w:ascii="Cambria Math" w:hAnsi="Cambria Math"/>
                          <w:i/>
                          <w:lang w:eastAsia="zh-CN"/>
                        </w:rPr>
                      </w:ins>
                    </m:ctrlPr>
                  </m:sSubPr>
                  <m:e>
                    <m:r>
                      <w:ins w:id="11562" w:author="BigCREditor-Post-RAN4#105" w:date="2022-11-29T09:32:00Z">
                        <w:rPr>
                          <w:rFonts w:ascii="Cambria Math" w:hAnsi="Cambria Math"/>
                          <w:lang w:eastAsia="zh-CN"/>
                        </w:rPr>
                        <m:t>T</m:t>
                      </w:ins>
                    </m:r>
                  </m:e>
                  <m:sub>
                    <m:r>
                      <w:ins w:id="11563" w:author="BigCREditor-Post-RAN4#105" w:date="2022-11-29T09:32:00Z">
                        <m:rPr>
                          <m:sty m:val="p"/>
                        </m:rPr>
                        <w:rPr>
                          <w:rFonts w:ascii="Cambria Math" w:hAnsi="Cambria Math"/>
                          <w:lang w:eastAsia="zh-CN"/>
                        </w:rPr>
                        <m:t>RRCprocessingDelay</m:t>
                      </w:ins>
                    </m:r>
                  </m:sub>
                </m:sSub>
                <m:r>
                  <w:ins w:id="11564" w:author="BigCREditor-Post-RAN4#105" w:date="2022-11-29T09:32:00Z">
                    <w:rPr>
                      <w:rFonts w:ascii="Cambria Math" w:hAnsi="Cambria Math"/>
                      <w:lang w:eastAsia="zh-CN"/>
                    </w:rPr>
                    <m:t>+T</m:t>
                  </w:ins>
                </m:r>
              </m:e>
              <m:sub>
                <m:r>
                  <w:ins w:id="11565" w:author="BigCREditor-Post-RAN4#105" w:date="2022-11-29T09:32:00Z">
                    <m:rPr>
                      <m:sty m:val="p"/>
                    </m:rPr>
                    <w:rPr>
                      <w:rFonts w:ascii="Cambria Math" w:hAnsi="Cambria Math"/>
                      <w:lang w:eastAsia="zh-CN"/>
                    </w:rPr>
                    <m:t>BWPswitchDelayRRC</m:t>
                  </w:ins>
                </m:r>
              </m:sub>
            </m:sSub>
          </m:num>
          <m:den>
            <m:r>
              <w:ins w:id="11566" w:author="BigCREditor-Post-RAN4#105" w:date="2022-11-29T09:32:00Z">
                <m:rPr>
                  <m:sty m:val="p"/>
                </m:rPr>
                <w:rPr>
                  <w:rFonts w:ascii="Cambria Math" w:hAnsi="Cambria Math"/>
                  <w:lang w:eastAsia="zh-CN"/>
                </w:rPr>
                <m:t>NR Slot length</m:t>
              </w:ins>
            </m:r>
          </m:den>
        </m:f>
        <m:r>
          <w:ins w:id="11567" w:author="BigCREditor-Post-RAN4#105" w:date="2022-11-29T09:32:00Z">
            <m:rPr>
              <m:sty m:val="p"/>
            </m:rPr>
            <w:rPr>
              <w:rFonts w:ascii="Cambria Math" w:hAnsi="Cambria Math" w:cs="MS Gothic"/>
              <w:lang w:eastAsia="zh-CN"/>
            </w:rPr>
            <m:t>+k1</m:t>
          </w:ins>
        </m:r>
      </m:oMath>
      <w:ins w:id="11568" w:author="BigCREditor-Post-RAN4#105" w:date="2022-11-29T09:32:00Z">
        <w:r w:rsidRPr="00072FF0">
          <w:rPr>
            <w:rFonts w:hint="eastAsia"/>
            <w:lang w:eastAsia="zh-CN"/>
          </w:rPr>
          <w:t xml:space="preserve"> on BWP-1 of final condition</w:t>
        </w:r>
        <w:r w:rsidRPr="00072FF0">
          <w:rPr>
            <w:lang w:eastAsia="zh-CN"/>
          </w:rPr>
          <w:t xml:space="preserve">. </w:t>
        </w:r>
        <w:r w:rsidRPr="00072FF0">
          <w:rPr>
            <w:lang w:eastAsia="en-GB"/>
          </w:rPr>
          <w:t xml:space="preserve">The UE shall be continuously scheduled </w:t>
        </w:r>
        <w:r w:rsidRPr="00072FF0">
          <w:rPr>
            <w:lang w:eastAsia="en-GB"/>
          </w:rPr>
          <w:lastRenderedPageBreak/>
          <w:t xml:space="preserve">on </w:t>
        </w:r>
        <w:proofErr w:type="spellStart"/>
        <w:r w:rsidRPr="00072FF0">
          <w:rPr>
            <w:lang w:eastAsia="en-GB"/>
          </w:rPr>
          <w:t>PCell’s</w:t>
        </w:r>
        <w:proofErr w:type="spellEnd"/>
        <w:r w:rsidRPr="00072FF0">
          <w:rPr>
            <w:lang w:eastAsia="en-GB"/>
          </w:rPr>
          <w:t xml:space="preserve"> BWP-1</w:t>
        </w:r>
        <w:r w:rsidRPr="00072FF0">
          <w:rPr>
            <w:rFonts w:hint="eastAsia"/>
            <w:lang w:eastAsia="zh-CN"/>
          </w:rPr>
          <w:t xml:space="preserve"> of final condition</w:t>
        </w:r>
        <w:r w:rsidRPr="00072FF0">
          <w:rPr>
            <w:lang w:eastAsia="en-GB"/>
          </w:rPr>
          <w:t xml:space="preserve"> starting from </w:t>
        </w:r>
        <w:r w:rsidRPr="00072FF0">
          <w:rPr>
            <w:lang w:eastAsia="zh-CN"/>
          </w:rPr>
          <w:t>the first DL slot right after</w:t>
        </w:r>
        <w:r w:rsidRPr="00072FF0">
          <w:rPr>
            <w:lang w:eastAsia="en-GB"/>
          </w:rPr>
          <w:t xml:space="preserve"> slot </w:t>
        </w:r>
      </w:ins>
      <m:oMath>
        <m:r>
          <w:ins w:id="11569" w:author="BigCREditor-Post-RAN4#105" w:date="2022-11-29T09:32:00Z">
            <m:rPr>
              <m:sty m:val="p"/>
            </m:rPr>
            <w:rPr>
              <w:rFonts w:ascii="Cambria Math" w:hAnsi="Cambria Math"/>
              <w:lang w:eastAsia="zh-CN"/>
            </w:rPr>
            <m:t>i+</m:t>
          </w:ins>
        </m:r>
        <m:f>
          <m:fPr>
            <m:ctrlPr>
              <w:ins w:id="11570" w:author="BigCREditor-Post-RAN4#105" w:date="2022-11-29T09:32:00Z">
                <w:rPr>
                  <w:rFonts w:ascii="Cambria Math" w:hAnsi="Cambria Math"/>
                  <w:i/>
                  <w:lang w:eastAsia="zh-CN"/>
                </w:rPr>
              </w:ins>
            </m:ctrlPr>
          </m:fPr>
          <m:num>
            <m:sSub>
              <m:sSubPr>
                <m:ctrlPr>
                  <w:ins w:id="11571" w:author="BigCREditor-Post-RAN4#105" w:date="2022-11-29T09:32:00Z">
                    <w:rPr>
                      <w:rFonts w:ascii="Cambria Math" w:hAnsi="Cambria Math"/>
                      <w:i/>
                      <w:lang w:eastAsia="zh-CN"/>
                    </w:rPr>
                  </w:ins>
                </m:ctrlPr>
              </m:sSubPr>
              <m:e>
                <m:sSub>
                  <m:sSubPr>
                    <m:ctrlPr>
                      <w:ins w:id="11572" w:author="BigCREditor-Post-RAN4#105" w:date="2022-11-29T09:32:00Z">
                        <w:rPr>
                          <w:rFonts w:ascii="Cambria Math" w:hAnsi="Cambria Math"/>
                          <w:i/>
                          <w:lang w:eastAsia="zh-CN"/>
                        </w:rPr>
                      </w:ins>
                    </m:ctrlPr>
                  </m:sSubPr>
                  <m:e>
                    <m:r>
                      <w:ins w:id="11573" w:author="BigCREditor-Post-RAN4#105" w:date="2022-11-29T09:32:00Z">
                        <w:rPr>
                          <w:rFonts w:ascii="Cambria Math" w:hAnsi="Cambria Math"/>
                          <w:lang w:eastAsia="zh-CN"/>
                        </w:rPr>
                        <m:t>T</m:t>
                      </w:ins>
                    </m:r>
                  </m:e>
                  <m:sub>
                    <m:r>
                      <w:ins w:id="11574" w:author="BigCREditor-Post-RAN4#105" w:date="2022-11-29T09:32:00Z">
                        <m:rPr>
                          <m:sty m:val="p"/>
                        </m:rPr>
                        <w:rPr>
                          <w:rFonts w:ascii="Cambria Math" w:hAnsi="Cambria Math"/>
                          <w:lang w:eastAsia="zh-CN"/>
                        </w:rPr>
                        <m:t>RRCprocessingDelay</m:t>
                      </w:ins>
                    </m:r>
                  </m:sub>
                </m:sSub>
                <m:r>
                  <w:ins w:id="11575" w:author="BigCREditor-Post-RAN4#105" w:date="2022-11-29T09:32:00Z">
                    <w:rPr>
                      <w:rFonts w:ascii="Cambria Math" w:hAnsi="Cambria Math"/>
                      <w:lang w:eastAsia="zh-CN"/>
                    </w:rPr>
                    <m:t>+T</m:t>
                  </w:ins>
                </m:r>
              </m:e>
              <m:sub>
                <m:r>
                  <w:ins w:id="11576" w:author="BigCREditor-Post-RAN4#105" w:date="2022-11-29T09:32:00Z">
                    <m:rPr>
                      <m:sty m:val="p"/>
                    </m:rPr>
                    <w:rPr>
                      <w:rFonts w:ascii="Cambria Math" w:hAnsi="Cambria Math"/>
                      <w:lang w:eastAsia="zh-CN"/>
                    </w:rPr>
                    <m:t>BWPswitchDelayRRC</m:t>
                  </w:ins>
                </m:r>
              </m:sub>
            </m:sSub>
          </m:num>
          <m:den>
            <m:r>
              <w:ins w:id="11577" w:author="BigCREditor-Post-RAN4#105" w:date="2022-11-29T09:32:00Z">
                <m:rPr>
                  <m:sty m:val="p"/>
                </m:rPr>
                <w:rPr>
                  <w:rFonts w:ascii="Cambria Math" w:hAnsi="Cambria Math"/>
                  <w:lang w:eastAsia="zh-CN"/>
                </w:rPr>
                <m:t>NR Slot length</m:t>
              </w:ins>
            </m:r>
          </m:den>
        </m:f>
      </m:oMath>
      <w:ins w:id="11578" w:author="BigCREditor-Post-RAN4#105" w:date="2022-11-29T09:32:00Z">
        <w:r w:rsidRPr="00072FF0">
          <w:rPr>
            <w:lang w:eastAsia="zh-CN"/>
          </w:rPr>
          <w:t>.</w:t>
        </w:r>
      </w:ins>
    </w:p>
    <w:p w14:paraId="1264C87A" w14:textId="77777777" w:rsidR="00327DBE" w:rsidRPr="00072FF0" w:rsidRDefault="00327DBE" w:rsidP="00327DBE">
      <w:pPr>
        <w:overflowPunct w:val="0"/>
        <w:autoSpaceDE w:val="0"/>
        <w:autoSpaceDN w:val="0"/>
        <w:adjustRightInd w:val="0"/>
        <w:ind w:left="568" w:hanging="284"/>
        <w:textAlignment w:val="baseline"/>
        <w:rPr>
          <w:ins w:id="11579" w:author="BigCREditor-Post-RAN4#105" w:date="2022-11-29T09:32:00Z"/>
          <w:lang w:eastAsia="zh-CN"/>
        </w:rPr>
      </w:pPr>
      <w:ins w:id="11580" w:author="BigCREditor-Post-RAN4#105" w:date="2022-11-29T09:32:00Z">
        <w:r w:rsidRPr="00072FF0">
          <w:rPr>
            <w:lang w:eastAsia="zh-CN"/>
          </w:rPr>
          <w:tab/>
        </w:r>
        <w:proofErr w:type="spellStart"/>
        <w:r w:rsidRPr="00072FF0">
          <w:rPr>
            <w:lang w:eastAsia="zh-CN"/>
          </w:rPr>
          <w:t>T</w:t>
        </w:r>
        <w:r w:rsidRPr="00072FF0">
          <w:rPr>
            <w:vertAlign w:val="subscript"/>
            <w:lang w:eastAsia="zh-CN"/>
          </w:rPr>
          <w:t>RRCprocessingDelay</w:t>
        </w:r>
        <w:proofErr w:type="spellEnd"/>
        <w:r w:rsidRPr="00072FF0">
          <w:rPr>
            <w:vertAlign w:val="subscript"/>
            <w:lang w:eastAsia="zh-CN"/>
          </w:rPr>
          <w:t xml:space="preserve"> </w:t>
        </w:r>
        <w:r w:rsidRPr="00072FF0">
          <w:rPr>
            <w:lang w:eastAsia="zh-CN"/>
          </w:rPr>
          <w:t xml:space="preserve">and </w:t>
        </w:r>
        <w:proofErr w:type="spellStart"/>
        <w:r w:rsidRPr="00072FF0">
          <w:rPr>
            <w:lang w:eastAsia="zh-CN"/>
          </w:rPr>
          <w:t>T</w:t>
        </w:r>
        <w:r w:rsidRPr="00072FF0">
          <w:rPr>
            <w:vertAlign w:val="subscript"/>
            <w:lang w:eastAsia="zh-CN"/>
          </w:rPr>
          <w:t>BWPswitchDelayRRC</w:t>
        </w:r>
        <w:proofErr w:type="spellEnd"/>
        <w:r w:rsidRPr="00072FF0">
          <w:rPr>
            <w:lang w:eastAsia="zh-CN"/>
          </w:rPr>
          <w:t xml:space="preserve"> are defined in clause 8.6</w:t>
        </w:r>
        <w:r>
          <w:rPr>
            <w:rFonts w:hint="eastAsia"/>
            <w:lang w:eastAsia="zh-CN"/>
          </w:rPr>
          <w:t>A</w:t>
        </w:r>
        <w:r w:rsidRPr="00072FF0">
          <w:rPr>
            <w:lang w:eastAsia="zh-CN"/>
          </w:rPr>
          <w:t>.3.</w:t>
        </w:r>
      </w:ins>
    </w:p>
    <w:p w14:paraId="3F6BA78B" w14:textId="77777777" w:rsidR="00327DBE" w:rsidRPr="00072FF0" w:rsidRDefault="00327DBE" w:rsidP="00327DBE">
      <w:pPr>
        <w:overflowPunct w:val="0"/>
        <w:autoSpaceDE w:val="0"/>
        <w:autoSpaceDN w:val="0"/>
        <w:adjustRightInd w:val="0"/>
        <w:textAlignment w:val="baseline"/>
        <w:rPr>
          <w:ins w:id="11581" w:author="BigCREditor-Post-RAN4#105" w:date="2022-11-29T09:32:00Z"/>
          <w:lang w:eastAsia="zh-CN"/>
        </w:rPr>
      </w:pPr>
      <w:ins w:id="11582" w:author="BigCREditor-Post-RAN4#105" w:date="2022-11-29T09:32:00Z">
        <w:r w:rsidRPr="00072FF0">
          <w:rPr>
            <w:lang w:eastAsia="zh-CN"/>
          </w:rPr>
          <w:t xml:space="preserve">The test equipment verifies the DL BWP switch time in Cell by counting the time from the time when the RRC Reconfiguration message including updated BWP configuration is sent till the time when a </w:t>
        </w:r>
        <w:proofErr w:type="spellStart"/>
        <w:r w:rsidRPr="00072FF0">
          <w:rPr>
            <w:lang w:eastAsia="zh-CN"/>
          </w:rPr>
          <w:t>vaild</w:t>
        </w:r>
        <w:proofErr w:type="spellEnd"/>
        <w:r w:rsidRPr="00072FF0">
          <w:rPr>
            <w:lang w:eastAsia="zh-CN"/>
          </w:rPr>
          <w:t xml:space="preserve"> ACK/NACK is received is received.</w:t>
        </w:r>
      </w:ins>
    </w:p>
    <w:p w14:paraId="20075451" w14:textId="77777777" w:rsidR="00327DBE" w:rsidRPr="005C62F2" w:rsidRDefault="00327DBE" w:rsidP="00327DBE">
      <w:pPr>
        <w:keepNext/>
        <w:keepLines/>
        <w:overflowPunct w:val="0"/>
        <w:autoSpaceDE w:val="0"/>
        <w:autoSpaceDN w:val="0"/>
        <w:adjustRightInd w:val="0"/>
        <w:spacing w:before="60"/>
        <w:jc w:val="center"/>
        <w:textAlignment w:val="baseline"/>
        <w:rPr>
          <w:ins w:id="11583" w:author="BigCREditor-Post-RAN4#105" w:date="2022-11-29T09:32:00Z"/>
          <w:rFonts w:ascii="Arial" w:hAnsi="Arial"/>
          <w:b/>
          <w:lang w:eastAsia="zh-CN"/>
        </w:rPr>
      </w:pPr>
      <w:ins w:id="11584" w:author="BigCREditor-Post-RAN4#105" w:date="2022-11-29T09:32:00Z">
        <w:r w:rsidRPr="00072FF0">
          <w:rPr>
            <w:rFonts w:ascii="Arial" w:hAnsi="Arial"/>
            <w:b/>
            <w:lang w:eastAsia="en-GB"/>
          </w:rPr>
          <w:t xml:space="preserve">Table </w:t>
        </w:r>
        <w:r>
          <w:rPr>
            <w:rFonts w:ascii="Arial" w:hAnsi="Arial"/>
            <w:b/>
            <w:lang w:eastAsia="en-GB"/>
          </w:rPr>
          <w:t>A.16.5.3.2.1.1</w:t>
        </w:r>
        <w:r w:rsidRPr="00072FF0">
          <w:rPr>
            <w:rFonts w:ascii="Arial" w:hAnsi="Arial"/>
            <w:b/>
            <w:lang w:eastAsia="en-GB"/>
          </w:rPr>
          <w:t>-1: DL BWP switch supported test configurations in SA scenario</w:t>
        </w:r>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327DBE" w:rsidRPr="00034C70" w14:paraId="01062CB3" w14:textId="77777777" w:rsidTr="00864629">
        <w:trPr>
          <w:trHeight w:val="187"/>
          <w:ins w:id="11585" w:author="BigCREditor-Post-RAN4#105" w:date="2022-11-29T09:32:00Z"/>
        </w:trPr>
        <w:tc>
          <w:tcPr>
            <w:tcW w:w="2376" w:type="dxa"/>
            <w:tcBorders>
              <w:top w:val="single" w:sz="4" w:space="0" w:color="auto"/>
              <w:left w:val="single" w:sz="4" w:space="0" w:color="auto"/>
              <w:bottom w:val="single" w:sz="4" w:space="0" w:color="auto"/>
              <w:right w:val="single" w:sz="4" w:space="0" w:color="auto"/>
            </w:tcBorders>
            <w:hideMark/>
          </w:tcPr>
          <w:p w14:paraId="543A7294" w14:textId="77777777" w:rsidR="00327DBE" w:rsidRPr="00034C70" w:rsidRDefault="00327DBE" w:rsidP="00864629">
            <w:pPr>
              <w:pStyle w:val="TAH"/>
              <w:rPr>
                <w:ins w:id="11586" w:author="BigCREditor-Post-RAN4#105" w:date="2022-11-29T09:32:00Z"/>
              </w:rPr>
            </w:pPr>
            <w:ins w:id="11587" w:author="BigCREditor-Post-RAN4#105" w:date="2022-11-29T09:32:00Z">
              <w:r w:rsidRPr="00034C70">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614A78B9" w14:textId="77777777" w:rsidR="00327DBE" w:rsidRPr="00034C70" w:rsidRDefault="00327DBE" w:rsidP="00864629">
            <w:pPr>
              <w:pStyle w:val="TAH"/>
              <w:rPr>
                <w:ins w:id="11588" w:author="BigCREditor-Post-RAN4#105" w:date="2022-11-29T09:32:00Z"/>
              </w:rPr>
            </w:pPr>
            <w:ins w:id="11589" w:author="BigCREditor-Post-RAN4#105" w:date="2022-11-29T09:32:00Z">
              <w:r w:rsidRPr="00034C70">
                <w:t>Description</w:t>
              </w:r>
            </w:ins>
          </w:p>
        </w:tc>
      </w:tr>
      <w:tr w:rsidR="00327DBE" w:rsidRPr="00034C70" w14:paraId="006062C3" w14:textId="77777777" w:rsidTr="00864629">
        <w:trPr>
          <w:trHeight w:val="187"/>
          <w:ins w:id="11590" w:author="BigCREditor-Post-RAN4#105" w:date="2022-11-29T09:32:00Z"/>
        </w:trPr>
        <w:tc>
          <w:tcPr>
            <w:tcW w:w="2376" w:type="dxa"/>
            <w:tcBorders>
              <w:top w:val="single" w:sz="4" w:space="0" w:color="auto"/>
              <w:left w:val="single" w:sz="4" w:space="0" w:color="auto"/>
              <w:bottom w:val="single" w:sz="4" w:space="0" w:color="auto"/>
              <w:right w:val="single" w:sz="4" w:space="0" w:color="auto"/>
            </w:tcBorders>
            <w:hideMark/>
          </w:tcPr>
          <w:p w14:paraId="64ED7A2F" w14:textId="77777777" w:rsidR="00327DBE" w:rsidRPr="00034C70" w:rsidRDefault="00327DBE" w:rsidP="00864629">
            <w:pPr>
              <w:pStyle w:val="TAL"/>
              <w:rPr>
                <w:ins w:id="11591" w:author="BigCREditor-Post-RAN4#105" w:date="2022-11-29T09:32:00Z"/>
                <w:lang w:eastAsia="zh-CN"/>
              </w:rPr>
            </w:pPr>
            <w:ins w:id="11592" w:author="BigCREditor-Post-RAN4#105" w:date="2022-11-29T09:32:00Z">
              <w:r w:rsidRPr="00034C70">
                <w:rPr>
                  <w:lang w:eastAsia="zh-CN"/>
                </w:rPr>
                <w:t>1</w:t>
              </w:r>
            </w:ins>
          </w:p>
        </w:tc>
        <w:tc>
          <w:tcPr>
            <w:tcW w:w="7230" w:type="dxa"/>
            <w:tcBorders>
              <w:top w:val="single" w:sz="4" w:space="0" w:color="auto"/>
              <w:left w:val="single" w:sz="4" w:space="0" w:color="auto"/>
              <w:bottom w:val="single" w:sz="4" w:space="0" w:color="auto"/>
              <w:right w:val="single" w:sz="4" w:space="0" w:color="auto"/>
            </w:tcBorders>
            <w:hideMark/>
          </w:tcPr>
          <w:p w14:paraId="05754EE5" w14:textId="77777777" w:rsidR="00327DBE" w:rsidRPr="00034C70" w:rsidRDefault="00327DBE" w:rsidP="00864629">
            <w:pPr>
              <w:pStyle w:val="TAL"/>
              <w:rPr>
                <w:ins w:id="11593" w:author="BigCREditor-Post-RAN4#105" w:date="2022-11-29T09:32:00Z"/>
                <w:rFonts w:eastAsia="Malgun Gothic"/>
                <w:b/>
              </w:rPr>
            </w:pPr>
            <w:ins w:id="11594" w:author="BigCREditor-Post-RAN4#105" w:date="2022-11-29T09:32:00Z">
              <w:r w:rsidRPr="00034C70">
                <w:rPr>
                  <w:rFonts w:eastAsia="Malgun Gothic"/>
                </w:rPr>
                <w:t>15 kHz SSB SCS, 10 MHz bandwidth, FDD duplex mode</w:t>
              </w:r>
            </w:ins>
          </w:p>
        </w:tc>
      </w:tr>
      <w:tr w:rsidR="00327DBE" w:rsidRPr="00034C70" w14:paraId="42077D37" w14:textId="77777777" w:rsidTr="00864629">
        <w:trPr>
          <w:trHeight w:val="187"/>
          <w:ins w:id="11595" w:author="BigCREditor-Post-RAN4#105" w:date="2022-11-29T09:32:00Z"/>
        </w:trPr>
        <w:tc>
          <w:tcPr>
            <w:tcW w:w="2376" w:type="dxa"/>
            <w:tcBorders>
              <w:top w:val="single" w:sz="4" w:space="0" w:color="auto"/>
              <w:left w:val="single" w:sz="4" w:space="0" w:color="auto"/>
              <w:bottom w:val="single" w:sz="4" w:space="0" w:color="auto"/>
              <w:right w:val="single" w:sz="4" w:space="0" w:color="auto"/>
            </w:tcBorders>
            <w:hideMark/>
          </w:tcPr>
          <w:p w14:paraId="0CB995D4" w14:textId="77777777" w:rsidR="00327DBE" w:rsidRPr="00034C70" w:rsidRDefault="00327DBE" w:rsidP="00864629">
            <w:pPr>
              <w:pStyle w:val="TAL"/>
              <w:rPr>
                <w:ins w:id="11596" w:author="BigCREditor-Post-RAN4#105" w:date="2022-11-29T09:32:00Z"/>
                <w:rFonts w:eastAsia="Malgun Gothic"/>
              </w:rPr>
            </w:pPr>
            <w:ins w:id="11597" w:author="BigCREditor-Post-RAN4#105" w:date="2022-11-29T09:32:00Z">
              <w:r w:rsidRPr="00034C70">
                <w:rPr>
                  <w:rFonts w:eastAsia="Malgun Gothic"/>
                </w:rPr>
                <w:t>2</w:t>
              </w:r>
            </w:ins>
          </w:p>
        </w:tc>
        <w:tc>
          <w:tcPr>
            <w:tcW w:w="7230" w:type="dxa"/>
            <w:tcBorders>
              <w:top w:val="single" w:sz="4" w:space="0" w:color="auto"/>
              <w:left w:val="single" w:sz="4" w:space="0" w:color="auto"/>
              <w:bottom w:val="single" w:sz="4" w:space="0" w:color="auto"/>
              <w:right w:val="single" w:sz="4" w:space="0" w:color="auto"/>
            </w:tcBorders>
            <w:hideMark/>
          </w:tcPr>
          <w:p w14:paraId="46B5A854" w14:textId="77777777" w:rsidR="00327DBE" w:rsidRPr="00034C70" w:rsidRDefault="00327DBE" w:rsidP="00864629">
            <w:pPr>
              <w:pStyle w:val="TAL"/>
              <w:rPr>
                <w:ins w:id="11598" w:author="BigCREditor-Post-RAN4#105" w:date="2022-11-29T09:32:00Z"/>
                <w:rFonts w:eastAsia="Malgun Gothic"/>
                <w:b/>
              </w:rPr>
            </w:pPr>
            <w:ins w:id="11599" w:author="BigCREditor-Post-RAN4#105" w:date="2022-11-29T09:32:00Z">
              <w:r w:rsidRPr="00034C70">
                <w:rPr>
                  <w:rFonts w:eastAsia="Malgun Gothic"/>
                </w:rPr>
                <w:t>15 kHz SSB SCS, 10 MHz bandwidth, TDD duplex mode</w:t>
              </w:r>
            </w:ins>
          </w:p>
        </w:tc>
      </w:tr>
      <w:tr w:rsidR="00327DBE" w:rsidRPr="00034C70" w14:paraId="49F718D3" w14:textId="77777777" w:rsidTr="00864629">
        <w:trPr>
          <w:trHeight w:val="187"/>
          <w:ins w:id="11600" w:author="BigCREditor-Post-RAN4#105" w:date="2022-11-29T09:32:00Z"/>
        </w:trPr>
        <w:tc>
          <w:tcPr>
            <w:tcW w:w="2376" w:type="dxa"/>
            <w:tcBorders>
              <w:top w:val="single" w:sz="4" w:space="0" w:color="auto"/>
              <w:left w:val="single" w:sz="4" w:space="0" w:color="auto"/>
              <w:bottom w:val="single" w:sz="4" w:space="0" w:color="auto"/>
              <w:right w:val="single" w:sz="4" w:space="0" w:color="auto"/>
            </w:tcBorders>
            <w:hideMark/>
          </w:tcPr>
          <w:p w14:paraId="345B8850" w14:textId="77777777" w:rsidR="00327DBE" w:rsidRPr="00034C70" w:rsidRDefault="00327DBE" w:rsidP="00864629">
            <w:pPr>
              <w:pStyle w:val="TAL"/>
              <w:rPr>
                <w:ins w:id="11601" w:author="BigCREditor-Post-RAN4#105" w:date="2022-11-29T09:32:00Z"/>
                <w:rFonts w:eastAsia="Malgun Gothic"/>
              </w:rPr>
            </w:pPr>
            <w:ins w:id="11602" w:author="BigCREditor-Post-RAN4#105" w:date="2022-11-29T09:32:00Z">
              <w:r w:rsidRPr="00034C70">
                <w:rPr>
                  <w:rFonts w:eastAsia="Malgun Gothic"/>
                </w:rPr>
                <w:t>3</w:t>
              </w:r>
            </w:ins>
          </w:p>
        </w:tc>
        <w:tc>
          <w:tcPr>
            <w:tcW w:w="7230" w:type="dxa"/>
            <w:tcBorders>
              <w:top w:val="single" w:sz="4" w:space="0" w:color="auto"/>
              <w:left w:val="single" w:sz="4" w:space="0" w:color="auto"/>
              <w:bottom w:val="single" w:sz="4" w:space="0" w:color="auto"/>
              <w:right w:val="single" w:sz="4" w:space="0" w:color="auto"/>
            </w:tcBorders>
            <w:hideMark/>
          </w:tcPr>
          <w:p w14:paraId="36893D07" w14:textId="77777777" w:rsidR="00327DBE" w:rsidRPr="00034C70" w:rsidRDefault="00327DBE" w:rsidP="00864629">
            <w:pPr>
              <w:pStyle w:val="TAL"/>
              <w:rPr>
                <w:ins w:id="11603" w:author="BigCREditor-Post-RAN4#105" w:date="2022-11-29T09:32:00Z"/>
                <w:rFonts w:eastAsia="Malgun Gothic"/>
              </w:rPr>
            </w:pPr>
            <w:ins w:id="11604" w:author="BigCREditor-Post-RAN4#105" w:date="2022-11-29T09:32:00Z">
              <w:r w:rsidRPr="00034C70">
                <w:rPr>
                  <w:rFonts w:eastAsia="Malgun Gothic"/>
                </w:rPr>
                <w:t>30 kHz SSB SCS, 20 MHz bandwidth, TDD duplex mode</w:t>
              </w:r>
            </w:ins>
          </w:p>
        </w:tc>
      </w:tr>
      <w:tr w:rsidR="00327DBE" w:rsidRPr="00034C70" w14:paraId="315A9210" w14:textId="77777777" w:rsidTr="00864629">
        <w:trPr>
          <w:trHeight w:val="187"/>
          <w:ins w:id="11605" w:author="BigCREditor-Post-RAN4#105" w:date="2022-11-29T09:32:00Z"/>
        </w:trPr>
        <w:tc>
          <w:tcPr>
            <w:tcW w:w="2376" w:type="dxa"/>
            <w:tcBorders>
              <w:top w:val="single" w:sz="4" w:space="0" w:color="auto"/>
              <w:left w:val="single" w:sz="4" w:space="0" w:color="auto"/>
              <w:bottom w:val="single" w:sz="4" w:space="0" w:color="auto"/>
              <w:right w:val="single" w:sz="4" w:space="0" w:color="auto"/>
            </w:tcBorders>
          </w:tcPr>
          <w:p w14:paraId="278023FB" w14:textId="77777777" w:rsidR="00327DBE" w:rsidRPr="00034C70" w:rsidRDefault="00327DBE" w:rsidP="00864629">
            <w:pPr>
              <w:pStyle w:val="TAL"/>
              <w:rPr>
                <w:ins w:id="11606" w:author="BigCREditor-Post-RAN4#105" w:date="2022-11-29T09:32:00Z"/>
                <w:rFonts w:eastAsia="Malgun Gothic"/>
              </w:rPr>
            </w:pPr>
            <w:ins w:id="11607" w:author="BigCREditor-Post-RAN4#105" w:date="2022-11-29T09:32:00Z">
              <w:r w:rsidRPr="00034C70">
                <w:t>4</w:t>
              </w:r>
            </w:ins>
          </w:p>
        </w:tc>
        <w:tc>
          <w:tcPr>
            <w:tcW w:w="7230" w:type="dxa"/>
            <w:tcBorders>
              <w:top w:val="single" w:sz="4" w:space="0" w:color="auto"/>
              <w:left w:val="single" w:sz="4" w:space="0" w:color="auto"/>
              <w:bottom w:val="single" w:sz="4" w:space="0" w:color="auto"/>
              <w:right w:val="single" w:sz="4" w:space="0" w:color="auto"/>
            </w:tcBorders>
          </w:tcPr>
          <w:p w14:paraId="79F1190A" w14:textId="77777777" w:rsidR="00327DBE" w:rsidRPr="00034C70" w:rsidRDefault="00327DBE" w:rsidP="00864629">
            <w:pPr>
              <w:pStyle w:val="TAL"/>
              <w:rPr>
                <w:ins w:id="11608" w:author="BigCREditor-Post-RAN4#105" w:date="2022-11-29T09:32:00Z"/>
                <w:rFonts w:eastAsia="Malgun Gothic"/>
              </w:rPr>
            </w:pPr>
            <w:ins w:id="11609" w:author="BigCREditor-Post-RAN4#105" w:date="2022-11-29T09:32:00Z">
              <w:r w:rsidRPr="00034C70">
                <w:t>15 kHz SSB SCS, 10 MHz bandwidth, HD-FDD duplex mode,</w:t>
              </w:r>
            </w:ins>
          </w:p>
        </w:tc>
      </w:tr>
      <w:tr w:rsidR="00327DBE" w:rsidRPr="00034C70" w14:paraId="3F57D8AF" w14:textId="77777777" w:rsidTr="00864629">
        <w:trPr>
          <w:trHeight w:val="187"/>
          <w:ins w:id="11610" w:author="BigCREditor-Post-RAN4#105" w:date="2022-11-29T09:32:00Z"/>
        </w:trPr>
        <w:tc>
          <w:tcPr>
            <w:tcW w:w="9606" w:type="dxa"/>
            <w:gridSpan w:val="2"/>
            <w:tcBorders>
              <w:top w:val="single" w:sz="4" w:space="0" w:color="auto"/>
              <w:left w:val="single" w:sz="4" w:space="0" w:color="auto"/>
              <w:bottom w:val="single" w:sz="4" w:space="0" w:color="auto"/>
              <w:right w:val="single" w:sz="4" w:space="0" w:color="auto"/>
            </w:tcBorders>
            <w:hideMark/>
          </w:tcPr>
          <w:p w14:paraId="7AA24C58" w14:textId="77777777" w:rsidR="00327DBE" w:rsidRPr="00034C70" w:rsidRDefault="00327DBE" w:rsidP="00864629">
            <w:pPr>
              <w:pStyle w:val="TAN"/>
              <w:rPr>
                <w:ins w:id="11611" w:author="BigCREditor-Post-RAN4#105" w:date="2022-11-29T09:32:00Z"/>
              </w:rPr>
            </w:pPr>
            <w:ins w:id="11612" w:author="BigCREditor-Post-RAN4#105" w:date="2022-11-29T09:32:00Z">
              <w:r w:rsidRPr="00034C70">
                <w:rPr>
                  <w:lang w:eastAsia="zh-CN"/>
                </w:rPr>
                <w:t>Note:</w:t>
              </w:r>
              <w:r w:rsidRPr="00034C70">
                <w:rPr>
                  <w:lang w:eastAsia="zh-CN"/>
                </w:rPr>
                <w:tab/>
              </w:r>
              <w:r w:rsidRPr="00034C70">
                <w:t>The UE is only required to be tested in one of the supported test configurations.</w:t>
              </w:r>
            </w:ins>
          </w:p>
        </w:tc>
      </w:tr>
    </w:tbl>
    <w:p w14:paraId="28209036" w14:textId="77777777" w:rsidR="00327DBE" w:rsidRPr="005C62F2" w:rsidRDefault="00327DBE" w:rsidP="00327DBE">
      <w:pPr>
        <w:overflowPunct w:val="0"/>
        <w:autoSpaceDE w:val="0"/>
        <w:autoSpaceDN w:val="0"/>
        <w:adjustRightInd w:val="0"/>
        <w:textAlignment w:val="baseline"/>
        <w:rPr>
          <w:ins w:id="11613" w:author="BigCREditor-Post-RAN4#105" w:date="2022-11-29T09:32:00Z"/>
          <w:lang w:eastAsia="zh-CN"/>
        </w:rPr>
      </w:pPr>
    </w:p>
    <w:p w14:paraId="04492AE8" w14:textId="77777777" w:rsidR="00327DBE" w:rsidRPr="00072FF0" w:rsidRDefault="00327DBE" w:rsidP="00327DBE">
      <w:pPr>
        <w:keepNext/>
        <w:keepLines/>
        <w:overflowPunct w:val="0"/>
        <w:autoSpaceDE w:val="0"/>
        <w:autoSpaceDN w:val="0"/>
        <w:adjustRightInd w:val="0"/>
        <w:spacing w:before="60"/>
        <w:jc w:val="center"/>
        <w:textAlignment w:val="baseline"/>
        <w:rPr>
          <w:ins w:id="11614" w:author="BigCREditor-Post-RAN4#105" w:date="2022-11-29T09:32:00Z"/>
          <w:rFonts w:ascii="Arial" w:hAnsi="Arial"/>
          <w:b/>
          <w:lang w:eastAsia="en-GB"/>
        </w:rPr>
      </w:pPr>
      <w:ins w:id="11615" w:author="BigCREditor-Post-RAN4#105" w:date="2022-11-29T09:32:00Z">
        <w:r w:rsidRPr="00072FF0">
          <w:rPr>
            <w:rFonts w:ascii="Arial" w:hAnsi="Arial"/>
            <w:b/>
            <w:lang w:eastAsia="en-GB"/>
          </w:rPr>
          <w:t xml:space="preserve">Table </w:t>
        </w:r>
        <w:r>
          <w:rPr>
            <w:rFonts w:ascii="Arial" w:hAnsi="Arial"/>
            <w:b/>
            <w:lang w:eastAsia="en-GB"/>
          </w:rPr>
          <w:t>A.16.5.3.2.1.1</w:t>
        </w:r>
        <w:r w:rsidRPr="00072FF0">
          <w:rPr>
            <w:rFonts w:ascii="Arial" w:hAnsi="Arial"/>
            <w:b/>
            <w:lang w:eastAsia="en-GB"/>
          </w:rPr>
          <w:t>-</w:t>
        </w:r>
        <w:r>
          <w:rPr>
            <w:rFonts w:ascii="Arial" w:hAnsi="Arial" w:hint="eastAsia"/>
            <w:b/>
            <w:lang w:eastAsia="zh-CN"/>
          </w:rPr>
          <w:t>2</w:t>
        </w:r>
        <w:r w:rsidRPr="00072FF0">
          <w:rPr>
            <w:rFonts w:ascii="Arial" w:hAnsi="Arial"/>
            <w:b/>
            <w:lang w:eastAsia="en-GB"/>
          </w:rPr>
          <w:t>: General test parameters for DL BWP switch in SA scenario</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327DBE" w:rsidRPr="00072FF0" w14:paraId="3388CF7C" w14:textId="77777777" w:rsidTr="00864629">
        <w:trPr>
          <w:cantSplit/>
          <w:jc w:val="center"/>
          <w:ins w:id="11616" w:author="BigCREditor-Post-RAN4#105" w:date="2022-11-29T09:32:00Z"/>
        </w:trPr>
        <w:tc>
          <w:tcPr>
            <w:tcW w:w="2517" w:type="dxa"/>
            <w:tcBorders>
              <w:top w:val="single" w:sz="4" w:space="0" w:color="auto"/>
              <w:left w:val="single" w:sz="4" w:space="0" w:color="auto"/>
              <w:bottom w:val="single" w:sz="4" w:space="0" w:color="auto"/>
              <w:right w:val="single" w:sz="4" w:space="0" w:color="auto"/>
            </w:tcBorders>
            <w:hideMark/>
          </w:tcPr>
          <w:p w14:paraId="05FFBE1B" w14:textId="77777777" w:rsidR="00327DBE" w:rsidRPr="00072FF0" w:rsidRDefault="00327DBE" w:rsidP="00864629">
            <w:pPr>
              <w:keepNext/>
              <w:keepLines/>
              <w:overflowPunct w:val="0"/>
              <w:autoSpaceDE w:val="0"/>
              <w:autoSpaceDN w:val="0"/>
              <w:adjustRightInd w:val="0"/>
              <w:jc w:val="center"/>
              <w:textAlignment w:val="baseline"/>
              <w:rPr>
                <w:ins w:id="11617" w:author="BigCREditor-Post-RAN4#105" w:date="2022-11-29T09:32:00Z"/>
                <w:rFonts w:ascii="Arial" w:hAnsi="Arial"/>
                <w:b/>
                <w:sz w:val="18"/>
                <w:lang w:eastAsia="ja-JP"/>
              </w:rPr>
            </w:pPr>
            <w:ins w:id="11618" w:author="BigCREditor-Post-RAN4#105" w:date="2022-11-29T09:32:00Z">
              <w:r w:rsidRPr="00072FF0">
                <w:rPr>
                  <w:rFonts w:ascii="Arial" w:hAnsi="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3F2CD1A6" w14:textId="77777777" w:rsidR="00327DBE" w:rsidRPr="00072FF0" w:rsidRDefault="00327DBE" w:rsidP="00864629">
            <w:pPr>
              <w:keepNext/>
              <w:keepLines/>
              <w:overflowPunct w:val="0"/>
              <w:autoSpaceDE w:val="0"/>
              <w:autoSpaceDN w:val="0"/>
              <w:adjustRightInd w:val="0"/>
              <w:jc w:val="center"/>
              <w:textAlignment w:val="baseline"/>
              <w:rPr>
                <w:ins w:id="11619" w:author="BigCREditor-Post-RAN4#105" w:date="2022-11-29T09:32:00Z"/>
                <w:rFonts w:ascii="Arial" w:hAnsi="Arial"/>
                <w:b/>
                <w:sz w:val="18"/>
                <w:lang w:eastAsia="ja-JP"/>
              </w:rPr>
            </w:pPr>
            <w:ins w:id="11620" w:author="BigCREditor-Post-RAN4#105" w:date="2022-11-29T09:32:00Z">
              <w:r w:rsidRPr="00072FF0">
                <w:rPr>
                  <w:rFonts w:ascii="Arial" w:hAnsi="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hideMark/>
          </w:tcPr>
          <w:p w14:paraId="35739DDB" w14:textId="77777777" w:rsidR="00327DBE" w:rsidRPr="00072FF0" w:rsidRDefault="00327DBE" w:rsidP="00864629">
            <w:pPr>
              <w:keepNext/>
              <w:keepLines/>
              <w:overflowPunct w:val="0"/>
              <w:autoSpaceDE w:val="0"/>
              <w:autoSpaceDN w:val="0"/>
              <w:adjustRightInd w:val="0"/>
              <w:jc w:val="center"/>
              <w:textAlignment w:val="baseline"/>
              <w:rPr>
                <w:ins w:id="11621" w:author="BigCREditor-Post-RAN4#105" w:date="2022-11-29T09:32:00Z"/>
                <w:rFonts w:ascii="Arial" w:hAnsi="Arial"/>
                <w:b/>
                <w:sz w:val="18"/>
                <w:lang w:eastAsia="ja-JP"/>
              </w:rPr>
            </w:pPr>
            <w:ins w:id="11622" w:author="BigCREditor-Post-RAN4#105" w:date="2022-11-29T09:32:00Z">
              <w:r w:rsidRPr="00072FF0">
                <w:rPr>
                  <w:rFonts w:ascii="Arial" w:hAnsi="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hideMark/>
          </w:tcPr>
          <w:p w14:paraId="2F7B9827" w14:textId="77777777" w:rsidR="00327DBE" w:rsidRPr="00072FF0" w:rsidRDefault="00327DBE" w:rsidP="00864629">
            <w:pPr>
              <w:keepNext/>
              <w:keepLines/>
              <w:overflowPunct w:val="0"/>
              <w:autoSpaceDE w:val="0"/>
              <w:autoSpaceDN w:val="0"/>
              <w:adjustRightInd w:val="0"/>
              <w:jc w:val="center"/>
              <w:textAlignment w:val="baseline"/>
              <w:rPr>
                <w:ins w:id="11623" w:author="BigCREditor-Post-RAN4#105" w:date="2022-11-29T09:32:00Z"/>
                <w:rFonts w:ascii="Arial" w:hAnsi="Arial"/>
                <w:b/>
                <w:sz w:val="18"/>
                <w:lang w:eastAsia="ja-JP"/>
              </w:rPr>
            </w:pPr>
            <w:ins w:id="11624" w:author="BigCREditor-Post-RAN4#105" w:date="2022-11-29T09:32:00Z">
              <w:r w:rsidRPr="00072FF0">
                <w:rPr>
                  <w:rFonts w:ascii="Arial" w:hAnsi="Arial"/>
                  <w:b/>
                  <w:sz w:val="18"/>
                  <w:lang w:eastAsia="en-GB"/>
                </w:rPr>
                <w:t>Comment</w:t>
              </w:r>
            </w:ins>
          </w:p>
        </w:tc>
      </w:tr>
      <w:tr w:rsidR="00327DBE" w:rsidRPr="00072FF0" w14:paraId="10E98BFB" w14:textId="77777777" w:rsidTr="00864629">
        <w:trPr>
          <w:cantSplit/>
          <w:jc w:val="center"/>
          <w:ins w:id="11625" w:author="BigCREditor-Post-RAN4#105" w:date="2022-11-29T09:32:00Z"/>
        </w:trPr>
        <w:tc>
          <w:tcPr>
            <w:tcW w:w="2517" w:type="dxa"/>
            <w:tcBorders>
              <w:top w:val="single" w:sz="4" w:space="0" w:color="auto"/>
              <w:left w:val="single" w:sz="4" w:space="0" w:color="auto"/>
              <w:bottom w:val="single" w:sz="4" w:space="0" w:color="auto"/>
              <w:right w:val="single" w:sz="4" w:space="0" w:color="auto"/>
            </w:tcBorders>
          </w:tcPr>
          <w:p w14:paraId="228C8E2F" w14:textId="77777777" w:rsidR="00327DBE" w:rsidRPr="00072FF0" w:rsidRDefault="00327DBE" w:rsidP="00864629">
            <w:pPr>
              <w:keepNext/>
              <w:keepLines/>
              <w:overflowPunct w:val="0"/>
              <w:autoSpaceDE w:val="0"/>
              <w:autoSpaceDN w:val="0"/>
              <w:adjustRightInd w:val="0"/>
              <w:textAlignment w:val="baseline"/>
              <w:rPr>
                <w:ins w:id="11626" w:author="BigCREditor-Post-RAN4#105" w:date="2022-11-29T09:32:00Z"/>
                <w:rFonts w:ascii="Arial" w:hAnsi="Arial"/>
                <w:sz w:val="18"/>
                <w:lang w:eastAsia="en-GB"/>
              </w:rPr>
            </w:pPr>
            <w:ins w:id="11627" w:author="BigCREditor-Post-RAN4#105" w:date="2022-11-29T09:32:00Z">
              <w:r w:rsidRPr="00072FF0">
                <w:rPr>
                  <w:rFonts w:ascii="Arial" w:hAnsi="Arial"/>
                  <w:sz w:val="18"/>
                  <w:lang w:eastAsia="en-GB"/>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05375527" w14:textId="77777777" w:rsidR="00327DBE" w:rsidRPr="00072FF0" w:rsidRDefault="00327DBE" w:rsidP="00864629">
            <w:pPr>
              <w:keepNext/>
              <w:keepLines/>
              <w:overflowPunct w:val="0"/>
              <w:autoSpaceDE w:val="0"/>
              <w:autoSpaceDN w:val="0"/>
              <w:adjustRightInd w:val="0"/>
              <w:jc w:val="center"/>
              <w:textAlignment w:val="baseline"/>
              <w:rPr>
                <w:ins w:id="11628" w:author="BigCREditor-Post-RAN4#105" w:date="2022-11-29T09:32: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6CA75DC" w14:textId="77777777" w:rsidR="00327DBE" w:rsidRPr="00072FF0" w:rsidRDefault="00327DBE" w:rsidP="00864629">
            <w:pPr>
              <w:keepNext/>
              <w:keepLines/>
              <w:overflowPunct w:val="0"/>
              <w:autoSpaceDE w:val="0"/>
              <w:autoSpaceDN w:val="0"/>
              <w:adjustRightInd w:val="0"/>
              <w:jc w:val="center"/>
              <w:textAlignment w:val="baseline"/>
              <w:rPr>
                <w:ins w:id="11629" w:author="BigCREditor-Post-RAN4#105" w:date="2022-11-29T09:32:00Z"/>
                <w:rFonts w:ascii="Arial" w:hAnsi="Arial"/>
                <w:sz w:val="18"/>
                <w:lang w:eastAsia="en-GB"/>
              </w:rPr>
            </w:pPr>
            <w:ins w:id="11630" w:author="BigCREditor-Post-RAN4#105" w:date="2022-11-29T09:32:00Z">
              <w:r w:rsidRPr="00072FF0">
                <w:rPr>
                  <w:rFonts w:ascii="Arial" w:hAnsi="Arial"/>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101857B6" w14:textId="77777777" w:rsidR="00327DBE" w:rsidRPr="00072FF0" w:rsidRDefault="00327DBE" w:rsidP="00864629">
            <w:pPr>
              <w:keepNext/>
              <w:keepLines/>
              <w:overflowPunct w:val="0"/>
              <w:autoSpaceDE w:val="0"/>
              <w:autoSpaceDN w:val="0"/>
              <w:adjustRightInd w:val="0"/>
              <w:textAlignment w:val="baseline"/>
              <w:rPr>
                <w:ins w:id="11631" w:author="BigCREditor-Post-RAN4#105" w:date="2022-11-29T09:32:00Z"/>
                <w:rFonts w:ascii="Arial" w:hAnsi="Arial"/>
                <w:sz w:val="18"/>
                <w:lang w:eastAsia="en-GB"/>
              </w:rPr>
            </w:pPr>
            <w:ins w:id="11632" w:author="BigCREditor-Post-RAN4#105" w:date="2022-11-29T09:32:00Z">
              <w:r w:rsidRPr="00072FF0">
                <w:rPr>
                  <w:rFonts w:ascii="Arial" w:hAnsi="Arial"/>
                  <w:sz w:val="18"/>
                  <w:lang w:eastAsia="en-GB"/>
                </w:rPr>
                <w:t>One NR radio channel is used for this test</w:t>
              </w:r>
            </w:ins>
          </w:p>
        </w:tc>
      </w:tr>
      <w:tr w:rsidR="00327DBE" w:rsidRPr="00072FF0" w14:paraId="201A177C" w14:textId="77777777" w:rsidTr="00864629">
        <w:trPr>
          <w:cantSplit/>
          <w:jc w:val="center"/>
          <w:ins w:id="11633" w:author="BigCREditor-Post-RAN4#105" w:date="2022-11-29T09:32:00Z"/>
        </w:trPr>
        <w:tc>
          <w:tcPr>
            <w:tcW w:w="2517" w:type="dxa"/>
            <w:tcBorders>
              <w:top w:val="single" w:sz="4" w:space="0" w:color="auto"/>
              <w:left w:val="single" w:sz="4" w:space="0" w:color="auto"/>
              <w:bottom w:val="single" w:sz="4" w:space="0" w:color="auto"/>
              <w:right w:val="single" w:sz="4" w:space="0" w:color="auto"/>
            </w:tcBorders>
            <w:hideMark/>
          </w:tcPr>
          <w:p w14:paraId="6AABCBC3" w14:textId="77777777" w:rsidR="00327DBE" w:rsidRPr="00072FF0" w:rsidRDefault="00327DBE" w:rsidP="00864629">
            <w:pPr>
              <w:keepNext/>
              <w:keepLines/>
              <w:overflowPunct w:val="0"/>
              <w:autoSpaceDE w:val="0"/>
              <w:autoSpaceDN w:val="0"/>
              <w:adjustRightInd w:val="0"/>
              <w:textAlignment w:val="baseline"/>
              <w:rPr>
                <w:ins w:id="11634" w:author="BigCREditor-Post-RAN4#105" w:date="2022-11-29T09:32:00Z"/>
                <w:rFonts w:ascii="Arial" w:hAnsi="Arial"/>
                <w:sz w:val="18"/>
                <w:lang w:eastAsia="ja-JP"/>
              </w:rPr>
            </w:pPr>
            <w:ins w:id="11635" w:author="BigCREditor-Post-RAN4#105" w:date="2022-11-29T09:32:00Z">
              <w:r w:rsidRPr="00072FF0">
                <w:rPr>
                  <w:rFonts w:ascii="Arial" w:hAnsi="Arial"/>
                  <w:sz w:val="18"/>
                  <w:lang w:eastAsia="en-GB"/>
                </w:rPr>
                <w:t>Active Cell</w:t>
              </w:r>
            </w:ins>
          </w:p>
        </w:tc>
        <w:tc>
          <w:tcPr>
            <w:tcW w:w="709" w:type="dxa"/>
            <w:tcBorders>
              <w:top w:val="single" w:sz="4" w:space="0" w:color="auto"/>
              <w:left w:val="single" w:sz="4" w:space="0" w:color="auto"/>
              <w:bottom w:val="single" w:sz="4" w:space="0" w:color="auto"/>
              <w:right w:val="single" w:sz="4" w:space="0" w:color="auto"/>
            </w:tcBorders>
            <w:vAlign w:val="center"/>
          </w:tcPr>
          <w:p w14:paraId="5BB4DECA" w14:textId="77777777" w:rsidR="00327DBE" w:rsidRPr="00072FF0" w:rsidRDefault="00327DBE" w:rsidP="00864629">
            <w:pPr>
              <w:keepNext/>
              <w:keepLines/>
              <w:overflowPunct w:val="0"/>
              <w:autoSpaceDE w:val="0"/>
              <w:autoSpaceDN w:val="0"/>
              <w:adjustRightInd w:val="0"/>
              <w:jc w:val="center"/>
              <w:textAlignment w:val="baseline"/>
              <w:rPr>
                <w:ins w:id="11636" w:author="BigCREditor-Post-RAN4#105" w:date="2022-11-29T09:32: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4D3DB40" w14:textId="77777777" w:rsidR="00327DBE" w:rsidRPr="00072FF0" w:rsidRDefault="00327DBE" w:rsidP="00864629">
            <w:pPr>
              <w:keepNext/>
              <w:keepLines/>
              <w:overflowPunct w:val="0"/>
              <w:autoSpaceDE w:val="0"/>
              <w:autoSpaceDN w:val="0"/>
              <w:adjustRightInd w:val="0"/>
              <w:jc w:val="center"/>
              <w:textAlignment w:val="baseline"/>
              <w:rPr>
                <w:ins w:id="11637" w:author="BigCREditor-Post-RAN4#105" w:date="2022-11-29T09:32:00Z"/>
                <w:rFonts w:ascii="Arial" w:hAnsi="Arial"/>
                <w:sz w:val="18"/>
                <w:lang w:eastAsia="ja-JP"/>
              </w:rPr>
            </w:pPr>
            <w:ins w:id="11638" w:author="BigCREditor-Post-RAN4#105" w:date="2022-11-29T09:32:00Z">
              <w:r w:rsidRPr="00072FF0">
                <w:rPr>
                  <w:rFonts w:ascii="Arial" w:hAnsi="Arial"/>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hideMark/>
          </w:tcPr>
          <w:p w14:paraId="0E8F075C" w14:textId="77777777" w:rsidR="00327DBE" w:rsidRPr="00072FF0" w:rsidRDefault="00327DBE" w:rsidP="00864629">
            <w:pPr>
              <w:keepNext/>
              <w:keepLines/>
              <w:overflowPunct w:val="0"/>
              <w:autoSpaceDE w:val="0"/>
              <w:autoSpaceDN w:val="0"/>
              <w:adjustRightInd w:val="0"/>
              <w:textAlignment w:val="baseline"/>
              <w:rPr>
                <w:ins w:id="11639" w:author="BigCREditor-Post-RAN4#105" w:date="2022-11-29T09:32:00Z"/>
                <w:rFonts w:ascii="Arial" w:hAnsi="Arial"/>
                <w:sz w:val="18"/>
                <w:lang w:eastAsia="ja-JP"/>
              </w:rPr>
            </w:pPr>
            <w:ins w:id="11640" w:author="BigCREditor-Post-RAN4#105" w:date="2022-11-29T09:32:00Z">
              <w:r w:rsidRPr="00072FF0">
                <w:rPr>
                  <w:rFonts w:ascii="Arial" w:hAnsi="Arial"/>
                  <w:sz w:val="18"/>
                  <w:lang w:eastAsia="en-GB"/>
                </w:rPr>
                <w:t>Cell on RF channel number 1.</w:t>
              </w:r>
            </w:ins>
          </w:p>
        </w:tc>
      </w:tr>
      <w:tr w:rsidR="00327DBE" w:rsidRPr="00072FF0" w14:paraId="4AAC8979" w14:textId="77777777" w:rsidTr="00864629">
        <w:trPr>
          <w:cantSplit/>
          <w:jc w:val="center"/>
          <w:ins w:id="11641" w:author="BigCREditor-Post-RAN4#105" w:date="2022-11-29T09:32:00Z"/>
        </w:trPr>
        <w:tc>
          <w:tcPr>
            <w:tcW w:w="2517" w:type="dxa"/>
            <w:tcBorders>
              <w:top w:val="single" w:sz="4" w:space="0" w:color="auto"/>
              <w:left w:val="single" w:sz="4" w:space="0" w:color="auto"/>
              <w:bottom w:val="single" w:sz="4" w:space="0" w:color="auto"/>
              <w:right w:val="single" w:sz="4" w:space="0" w:color="auto"/>
            </w:tcBorders>
            <w:hideMark/>
          </w:tcPr>
          <w:p w14:paraId="2403B954" w14:textId="77777777" w:rsidR="00327DBE" w:rsidRPr="00072FF0" w:rsidRDefault="00327DBE" w:rsidP="00864629">
            <w:pPr>
              <w:keepNext/>
              <w:keepLines/>
              <w:overflowPunct w:val="0"/>
              <w:autoSpaceDE w:val="0"/>
              <w:autoSpaceDN w:val="0"/>
              <w:adjustRightInd w:val="0"/>
              <w:textAlignment w:val="baseline"/>
              <w:rPr>
                <w:ins w:id="11642" w:author="BigCREditor-Post-RAN4#105" w:date="2022-11-29T09:32:00Z"/>
                <w:rFonts w:ascii="Arial" w:hAnsi="Arial"/>
                <w:sz w:val="18"/>
                <w:lang w:eastAsia="ja-JP"/>
              </w:rPr>
            </w:pPr>
            <w:ins w:id="11643" w:author="BigCREditor-Post-RAN4#105" w:date="2022-11-29T09:32:00Z">
              <w:r w:rsidRPr="00072FF0">
                <w:rPr>
                  <w:rFonts w:ascii="Arial" w:hAnsi="Arial"/>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3DE997B8" w14:textId="77777777" w:rsidR="00327DBE" w:rsidRPr="00072FF0" w:rsidRDefault="00327DBE" w:rsidP="00864629">
            <w:pPr>
              <w:keepNext/>
              <w:keepLines/>
              <w:overflowPunct w:val="0"/>
              <w:autoSpaceDE w:val="0"/>
              <w:autoSpaceDN w:val="0"/>
              <w:adjustRightInd w:val="0"/>
              <w:jc w:val="center"/>
              <w:textAlignment w:val="baseline"/>
              <w:rPr>
                <w:ins w:id="11644" w:author="BigCREditor-Post-RAN4#105" w:date="2022-11-29T09:32: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56E3D45" w14:textId="77777777" w:rsidR="00327DBE" w:rsidRPr="00072FF0" w:rsidRDefault="00327DBE" w:rsidP="00864629">
            <w:pPr>
              <w:keepNext/>
              <w:keepLines/>
              <w:overflowPunct w:val="0"/>
              <w:autoSpaceDE w:val="0"/>
              <w:autoSpaceDN w:val="0"/>
              <w:adjustRightInd w:val="0"/>
              <w:jc w:val="center"/>
              <w:textAlignment w:val="baseline"/>
              <w:rPr>
                <w:ins w:id="11645" w:author="BigCREditor-Post-RAN4#105" w:date="2022-11-29T09:32:00Z"/>
                <w:rFonts w:ascii="Arial" w:hAnsi="Arial"/>
                <w:sz w:val="18"/>
                <w:lang w:eastAsia="ja-JP"/>
              </w:rPr>
            </w:pPr>
            <w:ins w:id="11646" w:author="BigCREditor-Post-RAN4#105" w:date="2022-11-29T09:32:00Z">
              <w:r w:rsidRPr="00072FF0">
                <w:rPr>
                  <w:rFonts w:ascii="Arial" w:hAnsi="Arial"/>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31314839" w14:textId="77777777" w:rsidR="00327DBE" w:rsidRPr="00072FF0" w:rsidRDefault="00327DBE" w:rsidP="00864629">
            <w:pPr>
              <w:keepNext/>
              <w:keepLines/>
              <w:overflowPunct w:val="0"/>
              <w:autoSpaceDE w:val="0"/>
              <w:autoSpaceDN w:val="0"/>
              <w:adjustRightInd w:val="0"/>
              <w:textAlignment w:val="baseline"/>
              <w:rPr>
                <w:ins w:id="11647" w:author="BigCREditor-Post-RAN4#105" w:date="2022-11-29T09:32:00Z"/>
                <w:rFonts w:ascii="Arial" w:hAnsi="Arial"/>
                <w:sz w:val="18"/>
                <w:lang w:eastAsia="ja-JP"/>
              </w:rPr>
            </w:pPr>
          </w:p>
        </w:tc>
      </w:tr>
      <w:tr w:rsidR="00327DBE" w:rsidRPr="00072FF0" w14:paraId="31182B9A" w14:textId="77777777" w:rsidTr="00864629">
        <w:trPr>
          <w:cantSplit/>
          <w:jc w:val="center"/>
          <w:ins w:id="11648" w:author="BigCREditor-Post-RAN4#105" w:date="2022-11-29T09:32:00Z"/>
        </w:trPr>
        <w:tc>
          <w:tcPr>
            <w:tcW w:w="2517" w:type="dxa"/>
            <w:tcBorders>
              <w:top w:val="single" w:sz="4" w:space="0" w:color="auto"/>
              <w:left w:val="single" w:sz="4" w:space="0" w:color="auto"/>
              <w:bottom w:val="single" w:sz="4" w:space="0" w:color="auto"/>
              <w:right w:val="single" w:sz="4" w:space="0" w:color="auto"/>
            </w:tcBorders>
            <w:hideMark/>
          </w:tcPr>
          <w:p w14:paraId="5822CDD5" w14:textId="77777777" w:rsidR="00327DBE" w:rsidRPr="00072FF0" w:rsidRDefault="00327DBE" w:rsidP="00864629">
            <w:pPr>
              <w:keepNext/>
              <w:keepLines/>
              <w:overflowPunct w:val="0"/>
              <w:autoSpaceDE w:val="0"/>
              <w:autoSpaceDN w:val="0"/>
              <w:adjustRightInd w:val="0"/>
              <w:textAlignment w:val="baseline"/>
              <w:rPr>
                <w:ins w:id="11649" w:author="BigCREditor-Post-RAN4#105" w:date="2022-11-29T09:32:00Z"/>
                <w:rFonts w:ascii="Arial" w:hAnsi="Arial" w:cs="Arial"/>
                <w:sz w:val="18"/>
                <w:lang w:eastAsia="ja-JP"/>
              </w:rPr>
            </w:pPr>
            <w:ins w:id="11650" w:author="BigCREditor-Post-RAN4#105" w:date="2022-11-29T09:32:00Z">
              <w:r w:rsidRPr="00072FF0">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4A3F4D47" w14:textId="77777777" w:rsidR="00327DBE" w:rsidRPr="00072FF0" w:rsidRDefault="00327DBE" w:rsidP="00864629">
            <w:pPr>
              <w:keepNext/>
              <w:keepLines/>
              <w:overflowPunct w:val="0"/>
              <w:autoSpaceDE w:val="0"/>
              <w:autoSpaceDN w:val="0"/>
              <w:adjustRightInd w:val="0"/>
              <w:jc w:val="center"/>
              <w:textAlignment w:val="baseline"/>
              <w:rPr>
                <w:ins w:id="11651" w:author="BigCREditor-Post-RAN4#105" w:date="2022-11-29T09:32: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9848205" w14:textId="77777777" w:rsidR="00327DBE" w:rsidRPr="00072FF0" w:rsidRDefault="00327DBE" w:rsidP="00864629">
            <w:pPr>
              <w:keepNext/>
              <w:keepLines/>
              <w:overflowPunct w:val="0"/>
              <w:autoSpaceDE w:val="0"/>
              <w:autoSpaceDN w:val="0"/>
              <w:adjustRightInd w:val="0"/>
              <w:jc w:val="center"/>
              <w:textAlignment w:val="baseline"/>
              <w:rPr>
                <w:ins w:id="11652" w:author="BigCREditor-Post-RAN4#105" w:date="2022-11-29T09:32:00Z"/>
                <w:rFonts w:ascii="Arial" w:hAnsi="Arial"/>
                <w:sz w:val="18"/>
                <w:lang w:eastAsia="ja-JP"/>
              </w:rPr>
            </w:pPr>
            <w:ins w:id="11653" w:author="BigCREditor-Post-RAN4#105" w:date="2022-11-29T09:32:00Z">
              <w:r w:rsidRPr="00072FF0">
                <w:rPr>
                  <w:rFonts w:ascii="Arial" w:hAnsi="Arial"/>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hideMark/>
          </w:tcPr>
          <w:p w14:paraId="6B7CE2DD" w14:textId="77777777" w:rsidR="00327DBE" w:rsidRPr="00072FF0" w:rsidRDefault="00327DBE" w:rsidP="00864629">
            <w:pPr>
              <w:keepNext/>
              <w:keepLines/>
              <w:overflowPunct w:val="0"/>
              <w:autoSpaceDE w:val="0"/>
              <w:autoSpaceDN w:val="0"/>
              <w:adjustRightInd w:val="0"/>
              <w:textAlignment w:val="baseline"/>
              <w:rPr>
                <w:ins w:id="11654" w:author="BigCREditor-Post-RAN4#105" w:date="2022-11-29T09:32:00Z"/>
                <w:rFonts w:ascii="Arial" w:hAnsi="Arial"/>
                <w:sz w:val="18"/>
                <w:lang w:eastAsia="ja-JP"/>
              </w:rPr>
            </w:pPr>
          </w:p>
        </w:tc>
      </w:tr>
      <w:tr w:rsidR="00327DBE" w:rsidRPr="00072FF0" w14:paraId="1E25F031" w14:textId="77777777" w:rsidTr="00864629">
        <w:trPr>
          <w:cantSplit/>
          <w:jc w:val="center"/>
          <w:ins w:id="11655" w:author="BigCREditor-Post-RAN4#105" w:date="2022-11-29T09:32:00Z"/>
        </w:trPr>
        <w:tc>
          <w:tcPr>
            <w:tcW w:w="2517" w:type="dxa"/>
            <w:tcBorders>
              <w:top w:val="single" w:sz="4" w:space="0" w:color="auto"/>
              <w:left w:val="single" w:sz="4" w:space="0" w:color="auto"/>
              <w:bottom w:val="single" w:sz="4" w:space="0" w:color="auto"/>
              <w:right w:val="single" w:sz="4" w:space="0" w:color="auto"/>
            </w:tcBorders>
            <w:hideMark/>
          </w:tcPr>
          <w:p w14:paraId="074D7B68" w14:textId="77777777" w:rsidR="00327DBE" w:rsidRPr="00072FF0" w:rsidRDefault="00327DBE" w:rsidP="00864629">
            <w:pPr>
              <w:keepNext/>
              <w:keepLines/>
              <w:overflowPunct w:val="0"/>
              <w:autoSpaceDE w:val="0"/>
              <w:autoSpaceDN w:val="0"/>
              <w:adjustRightInd w:val="0"/>
              <w:textAlignment w:val="baseline"/>
              <w:rPr>
                <w:ins w:id="11656" w:author="BigCREditor-Post-RAN4#105" w:date="2022-11-29T09:32:00Z"/>
                <w:rFonts w:ascii="Arial" w:hAnsi="Arial"/>
                <w:sz w:val="18"/>
                <w:lang w:eastAsia="ja-JP"/>
              </w:rPr>
            </w:pPr>
            <w:ins w:id="11657" w:author="BigCREditor-Post-RAN4#105" w:date="2022-11-29T09:32:00Z">
              <w:r w:rsidRPr="00072FF0">
                <w:rPr>
                  <w:rFonts w:ascii="Arial" w:hAnsi="Arial"/>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4283EAB2" w14:textId="77777777" w:rsidR="00327DBE" w:rsidRPr="00072FF0" w:rsidRDefault="00327DBE" w:rsidP="00864629">
            <w:pPr>
              <w:keepNext/>
              <w:keepLines/>
              <w:overflowPunct w:val="0"/>
              <w:autoSpaceDE w:val="0"/>
              <w:autoSpaceDN w:val="0"/>
              <w:adjustRightInd w:val="0"/>
              <w:jc w:val="center"/>
              <w:textAlignment w:val="baseline"/>
              <w:rPr>
                <w:ins w:id="11658" w:author="BigCREditor-Post-RAN4#105" w:date="2022-11-29T09:32:00Z"/>
                <w:rFonts w:ascii="Arial" w:hAnsi="Arial"/>
                <w:sz w:val="18"/>
                <w:lang w:eastAsia="ja-JP"/>
              </w:rPr>
            </w:pPr>
            <w:ins w:id="11659" w:author="BigCREditor-Post-RAN4#105" w:date="2022-11-29T09:32:00Z">
              <w:r w:rsidRPr="00072FF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59CF850E" w14:textId="77777777" w:rsidR="00327DBE" w:rsidRPr="00072FF0" w:rsidRDefault="00327DBE" w:rsidP="00864629">
            <w:pPr>
              <w:keepNext/>
              <w:keepLines/>
              <w:overflowPunct w:val="0"/>
              <w:autoSpaceDE w:val="0"/>
              <w:autoSpaceDN w:val="0"/>
              <w:adjustRightInd w:val="0"/>
              <w:jc w:val="center"/>
              <w:textAlignment w:val="baseline"/>
              <w:rPr>
                <w:ins w:id="11660" w:author="BigCREditor-Post-RAN4#105" w:date="2022-11-29T09:32:00Z"/>
                <w:rFonts w:ascii="Arial" w:hAnsi="Arial"/>
                <w:sz w:val="18"/>
                <w:lang w:eastAsia="ja-JP"/>
              </w:rPr>
            </w:pPr>
            <w:ins w:id="11661" w:author="BigCREditor-Post-RAN4#105" w:date="2022-11-29T09:32:00Z">
              <w:r w:rsidRPr="00072FF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0930547D" w14:textId="77777777" w:rsidR="00327DBE" w:rsidRPr="00072FF0" w:rsidRDefault="00327DBE" w:rsidP="00864629">
            <w:pPr>
              <w:keepNext/>
              <w:keepLines/>
              <w:overflowPunct w:val="0"/>
              <w:autoSpaceDE w:val="0"/>
              <w:autoSpaceDN w:val="0"/>
              <w:adjustRightInd w:val="0"/>
              <w:textAlignment w:val="baseline"/>
              <w:rPr>
                <w:ins w:id="11662" w:author="BigCREditor-Post-RAN4#105" w:date="2022-11-29T09:32:00Z"/>
                <w:rFonts w:ascii="Arial" w:hAnsi="Arial"/>
                <w:sz w:val="18"/>
                <w:lang w:eastAsia="ja-JP"/>
              </w:rPr>
            </w:pPr>
          </w:p>
        </w:tc>
      </w:tr>
    </w:tbl>
    <w:p w14:paraId="307C44CB" w14:textId="77777777" w:rsidR="00327DBE" w:rsidRPr="00072FF0" w:rsidRDefault="00327DBE" w:rsidP="00327DBE">
      <w:pPr>
        <w:overflowPunct w:val="0"/>
        <w:autoSpaceDE w:val="0"/>
        <w:autoSpaceDN w:val="0"/>
        <w:adjustRightInd w:val="0"/>
        <w:textAlignment w:val="baseline"/>
        <w:rPr>
          <w:ins w:id="11663" w:author="BigCREditor-Post-RAN4#105" w:date="2022-11-29T09:32:00Z"/>
          <w:lang w:eastAsia="en-GB"/>
        </w:rPr>
      </w:pPr>
    </w:p>
    <w:p w14:paraId="2A67F40B" w14:textId="77777777" w:rsidR="00327DBE" w:rsidRPr="00072FF0" w:rsidRDefault="00327DBE" w:rsidP="00327DBE">
      <w:pPr>
        <w:keepNext/>
        <w:keepLines/>
        <w:overflowPunct w:val="0"/>
        <w:autoSpaceDE w:val="0"/>
        <w:autoSpaceDN w:val="0"/>
        <w:adjustRightInd w:val="0"/>
        <w:spacing w:before="60"/>
        <w:jc w:val="center"/>
        <w:textAlignment w:val="baseline"/>
        <w:rPr>
          <w:ins w:id="11664" w:author="BigCREditor-Post-RAN4#105" w:date="2022-11-29T09:32:00Z"/>
          <w:rFonts w:ascii="Arial" w:hAnsi="Arial"/>
          <w:b/>
          <w:lang w:eastAsia="en-GB"/>
        </w:rPr>
      </w:pPr>
      <w:ins w:id="11665" w:author="BigCREditor-Post-RAN4#105" w:date="2022-11-29T09:32:00Z">
        <w:r w:rsidRPr="00072FF0">
          <w:rPr>
            <w:rFonts w:ascii="Arial" w:hAnsi="Arial"/>
            <w:b/>
            <w:lang w:eastAsia="en-GB"/>
          </w:rPr>
          <w:lastRenderedPageBreak/>
          <w:t>Table A.6.5.6.2.1.1-3: NR Cell specific test parameters for DL BWP switch in SA scenario</w:t>
        </w:r>
      </w:ins>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
        <w:gridCol w:w="1063"/>
        <w:gridCol w:w="6"/>
        <w:gridCol w:w="1553"/>
        <w:gridCol w:w="1134"/>
        <w:gridCol w:w="2268"/>
      </w:tblGrid>
      <w:tr w:rsidR="00327DBE" w:rsidRPr="00072FF0" w14:paraId="37E70AB9" w14:textId="77777777" w:rsidTr="00864629">
        <w:trPr>
          <w:cantSplit/>
          <w:trHeight w:val="187"/>
          <w:jc w:val="center"/>
          <w:ins w:id="11666"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hideMark/>
          </w:tcPr>
          <w:p w14:paraId="710A0ABB" w14:textId="77777777" w:rsidR="00327DBE" w:rsidRPr="00072FF0" w:rsidRDefault="00327DBE" w:rsidP="00864629">
            <w:pPr>
              <w:keepNext/>
              <w:keepLines/>
              <w:overflowPunct w:val="0"/>
              <w:autoSpaceDE w:val="0"/>
              <w:autoSpaceDN w:val="0"/>
              <w:adjustRightInd w:val="0"/>
              <w:jc w:val="center"/>
              <w:textAlignment w:val="baseline"/>
              <w:rPr>
                <w:ins w:id="11667" w:author="BigCREditor-Post-RAN4#105" w:date="2022-11-29T09:32:00Z"/>
                <w:rFonts w:ascii="Arial" w:hAnsi="Arial"/>
                <w:b/>
                <w:sz w:val="18"/>
                <w:lang w:eastAsia="en-GB"/>
              </w:rPr>
            </w:pPr>
            <w:ins w:id="11668" w:author="BigCREditor-Post-RAN4#105" w:date="2022-11-29T09:32:00Z">
              <w:r w:rsidRPr="00072FF0">
                <w:rPr>
                  <w:rFonts w:ascii="Arial" w:hAnsi="Arial"/>
                  <w:b/>
                  <w:sz w:val="18"/>
                  <w:lang w:eastAsia="en-GB"/>
                </w:rPr>
                <w:lastRenderedPageBreak/>
                <w:t>Parameter</w:t>
              </w:r>
            </w:ins>
          </w:p>
        </w:tc>
        <w:tc>
          <w:tcPr>
            <w:tcW w:w="1134" w:type="dxa"/>
            <w:tcBorders>
              <w:top w:val="single" w:sz="4" w:space="0" w:color="auto"/>
              <w:left w:val="single" w:sz="4" w:space="0" w:color="auto"/>
              <w:bottom w:val="single" w:sz="4" w:space="0" w:color="auto"/>
              <w:right w:val="single" w:sz="4" w:space="0" w:color="auto"/>
            </w:tcBorders>
          </w:tcPr>
          <w:p w14:paraId="294AA5BD" w14:textId="77777777" w:rsidR="00327DBE" w:rsidRPr="00072FF0" w:rsidRDefault="00327DBE" w:rsidP="00864629">
            <w:pPr>
              <w:keepNext/>
              <w:keepLines/>
              <w:overflowPunct w:val="0"/>
              <w:autoSpaceDE w:val="0"/>
              <w:autoSpaceDN w:val="0"/>
              <w:adjustRightInd w:val="0"/>
              <w:jc w:val="center"/>
              <w:textAlignment w:val="baseline"/>
              <w:rPr>
                <w:ins w:id="11669" w:author="BigCREditor-Post-RAN4#105" w:date="2022-11-29T09:32:00Z"/>
                <w:rFonts w:ascii="Arial" w:hAnsi="Arial"/>
                <w:b/>
                <w:sz w:val="18"/>
                <w:lang w:eastAsia="en-GB"/>
              </w:rPr>
            </w:pPr>
            <w:ins w:id="11670" w:author="BigCREditor-Post-RAN4#105" w:date="2022-11-29T09:32:00Z">
              <w:r w:rsidRPr="00072FF0">
                <w:rPr>
                  <w:rFonts w:ascii="Arial" w:hAnsi="Arial"/>
                  <w:b/>
                  <w:sz w:val="18"/>
                  <w:lang w:eastAsia="en-GB"/>
                </w:rPr>
                <w:t>Unit</w:t>
              </w:r>
            </w:ins>
          </w:p>
        </w:tc>
        <w:tc>
          <w:tcPr>
            <w:tcW w:w="2268" w:type="dxa"/>
            <w:tcBorders>
              <w:top w:val="single" w:sz="4" w:space="0" w:color="auto"/>
              <w:left w:val="single" w:sz="4" w:space="0" w:color="auto"/>
              <w:bottom w:val="single" w:sz="4" w:space="0" w:color="auto"/>
              <w:right w:val="single" w:sz="4" w:space="0" w:color="auto"/>
            </w:tcBorders>
          </w:tcPr>
          <w:p w14:paraId="2FC51C9A" w14:textId="77777777" w:rsidR="00327DBE" w:rsidRPr="00072FF0" w:rsidRDefault="00327DBE" w:rsidP="00864629">
            <w:pPr>
              <w:keepNext/>
              <w:keepLines/>
              <w:overflowPunct w:val="0"/>
              <w:autoSpaceDE w:val="0"/>
              <w:autoSpaceDN w:val="0"/>
              <w:adjustRightInd w:val="0"/>
              <w:jc w:val="center"/>
              <w:textAlignment w:val="baseline"/>
              <w:rPr>
                <w:ins w:id="11671" w:author="BigCREditor-Post-RAN4#105" w:date="2022-11-29T09:32:00Z"/>
                <w:rFonts w:ascii="Arial" w:hAnsi="Arial"/>
                <w:b/>
                <w:sz w:val="18"/>
                <w:lang w:eastAsia="zh-CN"/>
              </w:rPr>
            </w:pPr>
            <w:ins w:id="11672" w:author="BigCREditor-Post-RAN4#105" w:date="2022-11-29T09:32:00Z">
              <w:r w:rsidRPr="00072FF0">
                <w:rPr>
                  <w:rFonts w:ascii="Arial" w:hAnsi="Arial"/>
                  <w:b/>
                  <w:sz w:val="18"/>
                  <w:lang w:eastAsia="en-GB"/>
                </w:rPr>
                <w:t>Cell 1</w:t>
              </w:r>
            </w:ins>
          </w:p>
        </w:tc>
      </w:tr>
      <w:tr w:rsidR="00327DBE" w:rsidRPr="00072FF0" w14:paraId="00B721B5" w14:textId="77777777" w:rsidTr="00864629">
        <w:trPr>
          <w:cantSplit/>
          <w:trHeight w:val="187"/>
          <w:jc w:val="center"/>
          <w:ins w:id="11673"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35933FB0" w14:textId="77777777" w:rsidR="00327DBE" w:rsidRPr="00072FF0" w:rsidRDefault="00327DBE" w:rsidP="00864629">
            <w:pPr>
              <w:keepNext/>
              <w:keepLines/>
              <w:overflowPunct w:val="0"/>
              <w:autoSpaceDE w:val="0"/>
              <w:autoSpaceDN w:val="0"/>
              <w:adjustRightInd w:val="0"/>
              <w:textAlignment w:val="baseline"/>
              <w:rPr>
                <w:ins w:id="11674" w:author="BigCREditor-Post-RAN4#105" w:date="2022-11-29T09:32:00Z"/>
                <w:rFonts w:ascii="Arial" w:hAnsi="Arial"/>
                <w:sz w:val="18"/>
                <w:lang w:eastAsia="en-GB"/>
              </w:rPr>
            </w:pPr>
            <w:ins w:id="11675" w:author="BigCREditor-Post-RAN4#105" w:date="2022-11-29T09:32:00Z">
              <w:r w:rsidRPr="00072FF0">
                <w:rPr>
                  <w:rFonts w:ascii="Arial" w:hAnsi="Arial"/>
                  <w:sz w:val="18"/>
                  <w:lang w:eastAsia="zh-CN"/>
                </w:rPr>
                <w:t>Frequency Range</w:t>
              </w:r>
            </w:ins>
          </w:p>
        </w:tc>
        <w:tc>
          <w:tcPr>
            <w:tcW w:w="1134" w:type="dxa"/>
            <w:tcBorders>
              <w:top w:val="single" w:sz="4" w:space="0" w:color="auto"/>
              <w:left w:val="single" w:sz="4" w:space="0" w:color="auto"/>
              <w:bottom w:val="single" w:sz="4" w:space="0" w:color="auto"/>
              <w:right w:val="single" w:sz="4" w:space="0" w:color="auto"/>
            </w:tcBorders>
          </w:tcPr>
          <w:p w14:paraId="6CFF0CAA" w14:textId="77777777" w:rsidR="00327DBE" w:rsidRPr="00072FF0" w:rsidRDefault="00327DBE" w:rsidP="00864629">
            <w:pPr>
              <w:keepNext/>
              <w:keepLines/>
              <w:overflowPunct w:val="0"/>
              <w:autoSpaceDE w:val="0"/>
              <w:autoSpaceDN w:val="0"/>
              <w:adjustRightInd w:val="0"/>
              <w:jc w:val="center"/>
              <w:textAlignment w:val="baseline"/>
              <w:rPr>
                <w:ins w:id="11676"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F95CBC6" w14:textId="77777777" w:rsidR="00327DBE" w:rsidRPr="00072FF0" w:rsidRDefault="00327DBE" w:rsidP="00864629">
            <w:pPr>
              <w:keepNext/>
              <w:keepLines/>
              <w:overflowPunct w:val="0"/>
              <w:autoSpaceDE w:val="0"/>
              <w:autoSpaceDN w:val="0"/>
              <w:adjustRightInd w:val="0"/>
              <w:jc w:val="center"/>
              <w:textAlignment w:val="baseline"/>
              <w:rPr>
                <w:ins w:id="11677" w:author="BigCREditor-Post-RAN4#105" w:date="2022-11-29T09:32:00Z"/>
                <w:rFonts w:ascii="Arial" w:hAnsi="Arial" w:cs="v4.2.0"/>
                <w:sz w:val="18"/>
                <w:lang w:eastAsia="zh-CN"/>
              </w:rPr>
            </w:pPr>
            <w:ins w:id="11678" w:author="BigCREditor-Post-RAN4#105" w:date="2022-11-29T09:32:00Z">
              <w:r w:rsidRPr="00072FF0">
                <w:rPr>
                  <w:rFonts w:ascii="Arial" w:hAnsi="Arial" w:cs="v4.2.0"/>
                  <w:sz w:val="18"/>
                  <w:lang w:eastAsia="zh-CN"/>
                </w:rPr>
                <w:t>FR1</w:t>
              </w:r>
            </w:ins>
          </w:p>
        </w:tc>
      </w:tr>
      <w:tr w:rsidR="00327DBE" w:rsidRPr="00072FF0" w14:paraId="24B20974" w14:textId="77777777" w:rsidTr="00864629">
        <w:trPr>
          <w:cantSplit/>
          <w:trHeight w:val="187"/>
          <w:jc w:val="center"/>
          <w:ins w:id="11679" w:author="BigCREditor-Post-RAN4#105" w:date="2022-11-29T09:32:00Z"/>
        </w:trPr>
        <w:tc>
          <w:tcPr>
            <w:tcW w:w="2122" w:type="dxa"/>
            <w:gridSpan w:val="2"/>
            <w:tcBorders>
              <w:top w:val="single" w:sz="4" w:space="0" w:color="auto"/>
              <w:left w:val="single" w:sz="4" w:space="0" w:color="auto"/>
              <w:bottom w:val="nil"/>
              <w:right w:val="single" w:sz="4" w:space="0" w:color="auto"/>
            </w:tcBorders>
            <w:shd w:val="clear" w:color="auto" w:fill="auto"/>
          </w:tcPr>
          <w:p w14:paraId="0C94C7C4" w14:textId="77777777" w:rsidR="00327DBE" w:rsidRPr="00072FF0" w:rsidRDefault="00327DBE" w:rsidP="00864629">
            <w:pPr>
              <w:keepNext/>
              <w:keepLines/>
              <w:overflowPunct w:val="0"/>
              <w:autoSpaceDE w:val="0"/>
              <w:autoSpaceDN w:val="0"/>
              <w:adjustRightInd w:val="0"/>
              <w:textAlignment w:val="baseline"/>
              <w:rPr>
                <w:ins w:id="11680" w:author="BigCREditor-Post-RAN4#105" w:date="2022-11-29T09:32:00Z"/>
                <w:rFonts w:ascii="Arial" w:hAnsi="Arial"/>
                <w:sz w:val="18"/>
                <w:lang w:eastAsia="ja-JP"/>
              </w:rPr>
            </w:pPr>
            <w:ins w:id="11681" w:author="BigCREditor-Post-RAN4#105" w:date="2022-11-29T09:32:00Z">
              <w:r w:rsidRPr="00072FF0">
                <w:rPr>
                  <w:rFonts w:ascii="Arial" w:hAnsi="Arial"/>
                  <w:sz w:val="18"/>
                  <w:lang w:eastAsia="en-GB"/>
                </w:rPr>
                <w:t>Duplex mode</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2C067B8" w14:textId="77777777" w:rsidR="00327DBE" w:rsidRPr="00A8278C" w:rsidRDefault="00327DBE" w:rsidP="00864629">
            <w:pPr>
              <w:keepNext/>
              <w:keepLines/>
              <w:overflowPunct w:val="0"/>
              <w:autoSpaceDE w:val="0"/>
              <w:autoSpaceDN w:val="0"/>
              <w:adjustRightInd w:val="0"/>
              <w:textAlignment w:val="baseline"/>
              <w:rPr>
                <w:ins w:id="11682" w:author="BigCREditor-Post-RAN4#105" w:date="2022-11-29T09:32:00Z"/>
                <w:rFonts w:ascii="Arial" w:hAnsi="Arial"/>
                <w:sz w:val="18"/>
                <w:lang w:eastAsia="zh-CN"/>
              </w:rPr>
            </w:pPr>
            <w:ins w:id="11683" w:author="BigCREditor-Post-RAN4#105" w:date="2022-11-29T09:32:00Z">
              <w:r w:rsidRPr="00072FF0">
                <w:rPr>
                  <w:rFonts w:ascii="Arial" w:hAnsi="Arial"/>
                  <w:sz w:val="18"/>
                  <w:lang w:eastAsia="en-GB"/>
                </w:rPr>
                <w:t>Config 1</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6A57E80D" w14:textId="77777777" w:rsidR="00327DBE" w:rsidRPr="00072FF0" w:rsidRDefault="00327DBE" w:rsidP="00864629">
            <w:pPr>
              <w:keepNext/>
              <w:keepLines/>
              <w:overflowPunct w:val="0"/>
              <w:autoSpaceDE w:val="0"/>
              <w:autoSpaceDN w:val="0"/>
              <w:adjustRightInd w:val="0"/>
              <w:jc w:val="center"/>
              <w:textAlignment w:val="baseline"/>
              <w:rPr>
                <w:ins w:id="11684"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96E39F3" w14:textId="77777777" w:rsidR="00327DBE" w:rsidRPr="00072FF0" w:rsidRDefault="00327DBE" w:rsidP="00864629">
            <w:pPr>
              <w:keepNext/>
              <w:keepLines/>
              <w:overflowPunct w:val="0"/>
              <w:autoSpaceDE w:val="0"/>
              <w:autoSpaceDN w:val="0"/>
              <w:adjustRightInd w:val="0"/>
              <w:jc w:val="center"/>
              <w:textAlignment w:val="baseline"/>
              <w:rPr>
                <w:ins w:id="11685" w:author="BigCREditor-Post-RAN4#105" w:date="2022-11-29T09:32:00Z"/>
                <w:rFonts w:ascii="Arial" w:hAnsi="Arial"/>
                <w:sz w:val="18"/>
                <w:lang w:eastAsia="en-GB"/>
              </w:rPr>
            </w:pPr>
            <w:ins w:id="11686" w:author="BigCREditor-Post-RAN4#105" w:date="2022-11-29T09:32:00Z">
              <w:r w:rsidRPr="00072FF0">
                <w:rPr>
                  <w:rFonts w:ascii="Arial" w:hAnsi="Arial"/>
                  <w:sz w:val="18"/>
                  <w:lang w:eastAsia="en-GB"/>
                </w:rPr>
                <w:t>FDD</w:t>
              </w:r>
            </w:ins>
          </w:p>
        </w:tc>
      </w:tr>
      <w:tr w:rsidR="00327DBE" w:rsidRPr="00072FF0" w14:paraId="208A9762" w14:textId="77777777" w:rsidTr="00864629">
        <w:trPr>
          <w:cantSplit/>
          <w:trHeight w:val="187"/>
          <w:jc w:val="center"/>
          <w:ins w:id="11687"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5D216960" w14:textId="77777777" w:rsidR="00327DBE" w:rsidRPr="00072FF0" w:rsidRDefault="00327DBE" w:rsidP="00864629">
            <w:pPr>
              <w:keepNext/>
              <w:keepLines/>
              <w:overflowPunct w:val="0"/>
              <w:autoSpaceDE w:val="0"/>
              <w:autoSpaceDN w:val="0"/>
              <w:adjustRightInd w:val="0"/>
              <w:textAlignment w:val="baseline"/>
              <w:rPr>
                <w:ins w:id="11688"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5D47797" w14:textId="77777777" w:rsidR="00327DBE" w:rsidRPr="00072FF0" w:rsidRDefault="00327DBE" w:rsidP="00864629">
            <w:pPr>
              <w:keepNext/>
              <w:keepLines/>
              <w:overflowPunct w:val="0"/>
              <w:autoSpaceDE w:val="0"/>
              <w:autoSpaceDN w:val="0"/>
              <w:adjustRightInd w:val="0"/>
              <w:textAlignment w:val="baseline"/>
              <w:rPr>
                <w:ins w:id="11689" w:author="BigCREditor-Post-RAN4#105" w:date="2022-11-29T09:32:00Z"/>
                <w:rFonts w:ascii="Arial" w:hAnsi="Arial"/>
                <w:sz w:val="18"/>
                <w:lang w:eastAsia="en-GB"/>
              </w:rPr>
            </w:pPr>
            <w:ins w:id="11690" w:author="BigCREditor-Post-RAN4#105" w:date="2022-11-29T09:32:00Z">
              <w:r w:rsidRPr="00072FF0">
                <w:rPr>
                  <w:rFonts w:ascii="Arial" w:hAnsi="Arial"/>
                  <w:sz w:val="18"/>
                  <w:lang w:eastAsia="en-GB"/>
                </w:rPr>
                <w:t>Config 2,3</w:t>
              </w:r>
            </w:ins>
          </w:p>
        </w:tc>
        <w:tc>
          <w:tcPr>
            <w:tcW w:w="1134" w:type="dxa"/>
            <w:tcBorders>
              <w:top w:val="nil"/>
              <w:left w:val="single" w:sz="4" w:space="0" w:color="auto"/>
              <w:bottom w:val="single" w:sz="4" w:space="0" w:color="auto"/>
              <w:right w:val="single" w:sz="4" w:space="0" w:color="auto"/>
            </w:tcBorders>
            <w:shd w:val="clear" w:color="auto" w:fill="auto"/>
          </w:tcPr>
          <w:p w14:paraId="22FCD564" w14:textId="77777777" w:rsidR="00327DBE" w:rsidRPr="00072FF0" w:rsidRDefault="00327DBE" w:rsidP="00864629">
            <w:pPr>
              <w:keepNext/>
              <w:keepLines/>
              <w:overflowPunct w:val="0"/>
              <w:autoSpaceDE w:val="0"/>
              <w:autoSpaceDN w:val="0"/>
              <w:adjustRightInd w:val="0"/>
              <w:jc w:val="center"/>
              <w:textAlignment w:val="baseline"/>
              <w:rPr>
                <w:ins w:id="11691"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589328A1" w14:textId="77777777" w:rsidR="00327DBE" w:rsidRPr="00072FF0" w:rsidRDefault="00327DBE" w:rsidP="00864629">
            <w:pPr>
              <w:keepNext/>
              <w:keepLines/>
              <w:overflowPunct w:val="0"/>
              <w:autoSpaceDE w:val="0"/>
              <w:autoSpaceDN w:val="0"/>
              <w:adjustRightInd w:val="0"/>
              <w:jc w:val="center"/>
              <w:textAlignment w:val="baseline"/>
              <w:rPr>
                <w:ins w:id="11692" w:author="BigCREditor-Post-RAN4#105" w:date="2022-11-29T09:32:00Z"/>
                <w:rFonts w:ascii="Arial" w:hAnsi="Arial"/>
                <w:sz w:val="18"/>
                <w:lang w:eastAsia="en-GB"/>
              </w:rPr>
            </w:pPr>
            <w:ins w:id="11693" w:author="BigCREditor-Post-RAN4#105" w:date="2022-11-29T09:32:00Z">
              <w:r w:rsidRPr="00072FF0">
                <w:rPr>
                  <w:rFonts w:ascii="Arial" w:hAnsi="Arial"/>
                  <w:sz w:val="18"/>
                  <w:lang w:eastAsia="en-GB"/>
                </w:rPr>
                <w:t>TDD</w:t>
              </w:r>
            </w:ins>
          </w:p>
        </w:tc>
      </w:tr>
      <w:tr w:rsidR="00327DBE" w:rsidRPr="00072FF0" w14:paraId="73309142" w14:textId="77777777" w:rsidTr="00864629">
        <w:trPr>
          <w:cantSplit/>
          <w:trHeight w:val="187"/>
          <w:jc w:val="center"/>
          <w:ins w:id="11694" w:author="BigCREditor-Post-RAN4#105" w:date="2022-11-29T09:32:00Z"/>
        </w:trPr>
        <w:tc>
          <w:tcPr>
            <w:tcW w:w="2122" w:type="dxa"/>
            <w:gridSpan w:val="2"/>
            <w:tcBorders>
              <w:top w:val="single" w:sz="4" w:space="0" w:color="auto"/>
              <w:left w:val="single" w:sz="4" w:space="0" w:color="auto"/>
              <w:bottom w:val="nil"/>
              <w:right w:val="single" w:sz="4" w:space="0" w:color="auto"/>
            </w:tcBorders>
            <w:shd w:val="clear" w:color="auto" w:fill="auto"/>
          </w:tcPr>
          <w:p w14:paraId="7FDE5DD8" w14:textId="77777777" w:rsidR="00327DBE" w:rsidRPr="00072FF0" w:rsidRDefault="00327DBE" w:rsidP="00864629">
            <w:pPr>
              <w:keepNext/>
              <w:keepLines/>
              <w:overflowPunct w:val="0"/>
              <w:autoSpaceDE w:val="0"/>
              <w:autoSpaceDN w:val="0"/>
              <w:adjustRightInd w:val="0"/>
              <w:textAlignment w:val="baseline"/>
              <w:rPr>
                <w:ins w:id="11695" w:author="BigCREditor-Post-RAN4#105" w:date="2022-11-29T09:32:00Z"/>
                <w:rFonts w:ascii="Arial" w:hAnsi="Arial"/>
                <w:sz w:val="18"/>
                <w:lang w:eastAsia="en-GB"/>
              </w:rPr>
            </w:pPr>
            <w:ins w:id="11696" w:author="BigCREditor-Post-RAN4#105" w:date="2022-11-29T09:32:00Z">
              <w:r w:rsidRPr="00072FF0">
                <w:rPr>
                  <w:rFonts w:ascii="Arial" w:hAnsi="Arial"/>
                  <w:sz w:val="18"/>
                  <w:lang w:eastAsia="en-GB"/>
                </w:rPr>
                <w:t>TDD configuration</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0C3201B" w14:textId="77777777" w:rsidR="00327DBE" w:rsidRPr="00A8278C" w:rsidRDefault="00327DBE" w:rsidP="00864629">
            <w:pPr>
              <w:keepNext/>
              <w:keepLines/>
              <w:overflowPunct w:val="0"/>
              <w:autoSpaceDE w:val="0"/>
              <w:autoSpaceDN w:val="0"/>
              <w:adjustRightInd w:val="0"/>
              <w:textAlignment w:val="baseline"/>
              <w:rPr>
                <w:ins w:id="11697" w:author="BigCREditor-Post-RAN4#105" w:date="2022-11-29T09:32:00Z"/>
                <w:rFonts w:ascii="Arial" w:hAnsi="Arial"/>
                <w:sz w:val="18"/>
                <w:lang w:eastAsia="zh-CN"/>
              </w:rPr>
            </w:pPr>
            <w:ins w:id="11698"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28B3705F" w14:textId="77777777" w:rsidR="00327DBE" w:rsidRPr="00072FF0" w:rsidRDefault="00327DBE" w:rsidP="00864629">
            <w:pPr>
              <w:keepNext/>
              <w:keepLines/>
              <w:overflowPunct w:val="0"/>
              <w:autoSpaceDE w:val="0"/>
              <w:autoSpaceDN w:val="0"/>
              <w:adjustRightInd w:val="0"/>
              <w:jc w:val="center"/>
              <w:textAlignment w:val="baseline"/>
              <w:rPr>
                <w:ins w:id="11699"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6EAA7B5" w14:textId="77777777" w:rsidR="00327DBE" w:rsidRPr="00072FF0" w:rsidRDefault="00327DBE" w:rsidP="00864629">
            <w:pPr>
              <w:keepNext/>
              <w:keepLines/>
              <w:overflowPunct w:val="0"/>
              <w:autoSpaceDE w:val="0"/>
              <w:autoSpaceDN w:val="0"/>
              <w:adjustRightInd w:val="0"/>
              <w:jc w:val="center"/>
              <w:textAlignment w:val="baseline"/>
              <w:rPr>
                <w:ins w:id="11700" w:author="BigCREditor-Post-RAN4#105" w:date="2022-11-29T09:32:00Z"/>
                <w:rFonts w:ascii="Arial" w:hAnsi="Arial"/>
                <w:sz w:val="18"/>
                <w:lang w:eastAsia="en-GB"/>
              </w:rPr>
            </w:pPr>
            <w:ins w:id="11701" w:author="BigCREditor-Post-RAN4#105" w:date="2022-11-29T09:32:00Z">
              <w:r w:rsidRPr="00072FF0">
                <w:rPr>
                  <w:rFonts w:ascii="Arial" w:hAnsi="Arial"/>
                  <w:sz w:val="18"/>
                  <w:lang w:eastAsia="en-GB"/>
                </w:rPr>
                <w:t>Not Applicable</w:t>
              </w:r>
            </w:ins>
          </w:p>
        </w:tc>
      </w:tr>
      <w:tr w:rsidR="00327DBE" w:rsidRPr="00072FF0" w14:paraId="3A8487DD" w14:textId="77777777" w:rsidTr="00864629">
        <w:trPr>
          <w:cantSplit/>
          <w:trHeight w:val="187"/>
          <w:jc w:val="center"/>
          <w:ins w:id="11702" w:author="BigCREditor-Post-RAN4#105" w:date="2022-11-29T09:32:00Z"/>
        </w:trPr>
        <w:tc>
          <w:tcPr>
            <w:tcW w:w="2122" w:type="dxa"/>
            <w:gridSpan w:val="2"/>
            <w:tcBorders>
              <w:top w:val="nil"/>
              <w:left w:val="single" w:sz="4" w:space="0" w:color="auto"/>
              <w:bottom w:val="nil"/>
              <w:right w:val="single" w:sz="4" w:space="0" w:color="auto"/>
            </w:tcBorders>
            <w:shd w:val="clear" w:color="auto" w:fill="auto"/>
          </w:tcPr>
          <w:p w14:paraId="29418E42" w14:textId="77777777" w:rsidR="00327DBE" w:rsidRPr="00072FF0" w:rsidRDefault="00327DBE" w:rsidP="00864629">
            <w:pPr>
              <w:keepNext/>
              <w:keepLines/>
              <w:overflowPunct w:val="0"/>
              <w:autoSpaceDE w:val="0"/>
              <w:autoSpaceDN w:val="0"/>
              <w:adjustRightInd w:val="0"/>
              <w:textAlignment w:val="baseline"/>
              <w:rPr>
                <w:ins w:id="11703"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2FB486D" w14:textId="77777777" w:rsidR="00327DBE" w:rsidRPr="00072FF0" w:rsidRDefault="00327DBE" w:rsidP="00864629">
            <w:pPr>
              <w:keepNext/>
              <w:keepLines/>
              <w:overflowPunct w:val="0"/>
              <w:autoSpaceDE w:val="0"/>
              <w:autoSpaceDN w:val="0"/>
              <w:adjustRightInd w:val="0"/>
              <w:textAlignment w:val="baseline"/>
              <w:rPr>
                <w:ins w:id="11704" w:author="BigCREditor-Post-RAN4#105" w:date="2022-11-29T09:32:00Z"/>
                <w:rFonts w:ascii="Arial" w:hAnsi="Arial"/>
                <w:sz w:val="18"/>
                <w:lang w:eastAsia="en-GB"/>
              </w:rPr>
            </w:pPr>
            <w:ins w:id="11705"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0D165E42" w14:textId="77777777" w:rsidR="00327DBE" w:rsidRPr="00072FF0" w:rsidRDefault="00327DBE" w:rsidP="00864629">
            <w:pPr>
              <w:keepNext/>
              <w:keepLines/>
              <w:overflowPunct w:val="0"/>
              <w:autoSpaceDE w:val="0"/>
              <w:autoSpaceDN w:val="0"/>
              <w:adjustRightInd w:val="0"/>
              <w:jc w:val="center"/>
              <w:textAlignment w:val="baseline"/>
              <w:rPr>
                <w:ins w:id="11706"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2E2AC998" w14:textId="77777777" w:rsidR="00327DBE" w:rsidRPr="00072FF0" w:rsidRDefault="00327DBE" w:rsidP="00864629">
            <w:pPr>
              <w:keepNext/>
              <w:keepLines/>
              <w:overflowPunct w:val="0"/>
              <w:autoSpaceDE w:val="0"/>
              <w:autoSpaceDN w:val="0"/>
              <w:adjustRightInd w:val="0"/>
              <w:jc w:val="center"/>
              <w:textAlignment w:val="baseline"/>
              <w:rPr>
                <w:ins w:id="11707" w:author="BigCREditor-Post-RAN4#105" w:date="2022-11-29T09:32:00Z"/>
                <w:rFonts w:ascii="Arial" w:hAnsi="Arial"/>
                <w:sz w:val="18"/>
                <w:lang w:eastAsia="en-GB"/>
              </w:rPr>
            </w:pPr>
            <w:ins w:id="11708" w:author="BigCREditor-Post-RAN4#105" w:date="2022-11-29T09:32:00Z">
              <w:r w:rsidRPr="00072FF0">
                <w:rPr>
                  <w:rFonts w:ascii="Arial" w:hAnsi="Arial"/>
                  <w:sz w:val="18"/>
                  <w:lang w:eastAsia="en-GB"/>
                </w:rPr>
                <w:t>TDDConf.1.1</w:t>
              </w:r>
            </w:ins>
          </w:p>
        </w:tc>
      </w:tr>
      <w:tr w:rsidR="00327DBE" w:rsidRPr="00072FF0" w14:paraId="28536199" w14:textId="77777777" w:rsidTr="00864629">
        <w:trPr>
          <w:cantSplit/>
          <w:trHeight w:val="187"/>
          <w:jc w:val="center"/>
          <w:ins w:id="11709"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095CF33E" w14:textId="77777777" w:rsidR="00327DBE" w:rsidRPr="00072FF0" w:rsidRDefault="00327DBE" w:rsidP="00864629">
            <w:pPr>
              <w:keepNext/>
              <w:keepLines/>
              <w:overflowPunct w:val="0"/>
              <w:autoSpaceDE w:val="0"/>
              <w:autoSpaceDN w:val="0"/>
              <w:adjustRightInd w:val="0"/>
              <w:textAlignment w:val="baseline"/>
              <w:rPr>
                <w:ins w:id="11710"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DEC4FB7" w14:textId="77777777" w:rsidR="00327DBE" w:rsidRPr="00072FF0" w:rsidRDefault="00327DBE" w:rsidP="00864629">
            <w:pPr>
              <w:keepNext/>
              <w:keepLines/>
              <w:overflowPunct w:val="0"/>
              <w:autoSpaceDE w:val="0"/>
              <w:autoSpaceDN w:val="0"/>
              <w:adjustRightInd w:val="0"/>
              <w:textAlignment w:val="baseline"/>
              <w:rPr>
                <w:ins w:id="11711" w:author="BigCREditor-Post-RAN4#105" w:date="2022-11-29T09:32:00Z"/>
                <w:rFonts w:ascii="Arial" w:hAnsi="Arial"/>
                <w:sz w:val="18"/>
                <w:lang w:eastAsia="en-GB"/>
              </w:rPr>
            </w:pPr>
            <w:ins w:id="11712"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7DBAF02D" w14:textId="77777777" w:rsidR="00327DBE" w:rsidRPr="00072FF0" w:rsidRDefault="00327DBE" w:rsidP="00864629">
            <w:pPr>
              <w:keepNext/>
              <w:keepLines/>
              <w:overflowPunct w:val="0"/>
              <w:autoSpaceDE w:val="0"/>
              <w:autoSpaceDN w:val="0"/>
              <w:adjustRightInd w:val="0"/>
              <w:jc w:val="center"/>
              <w:textAlignment w:val="baseline"/>
              <w:rPr>
                <w:ins w:id="11713"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79CE03E" w14:textId="77777777" w:rsidR="00327DBE" w:rsidRPr="00072FF0" w:rsidRDefault="00327DBE" w:rsidP="00864629">
            <w:pPr>
              <w:keepNext/>
              <w:keepLines/>
              <w:overflowPunct w:val="0"/>
              <w:autoSpaceDE w:val="0"/>
              <w:autoSpaceDN w:val="0"/>
              <w:adjustRightInd w:val="0"/>
              <w:jc w:val="center"/>
              <w:textAlignment w:val="baseline"/>
              <w:rPr>
                <w:ins w:id="11714" w:author="BigCREditor-Post-RAN4#105" w:date="2022-11-29T09:32:00Z"/>
                <w:rFonts w:ascii="Arial" w:hAnsi="Arial"/>
                <w:sz w:val="18"/>
                <w:lang w:eastAsia="en-GB"/>
              </w:rPr>
            </w:pPr>
            <w:ins w:id="11715" w:author="BigCREditor-Post-RAN4#105" w:date="2022-11-29T09:32:00Z">
              <w:r w:rsidRPr="00072FF0">
                <w:rPr>
                  <w:rFonts w:ascii="Arial" w:hAnsi="Arial" w:cs="Arial"/>
                  <w:sz w:val="18"/>
                  <w:lang w:eastAsia="en-GB"/>
                </w:rPr>
                <w:t>TDDConf.2.1</w:t>
              </w:r>
            </w:ins>
          </w:p>
        </w:tc>
      </w:tr>
      <w:tr w:rsidR="00327DBE" w:rsidRPr="00072FF0" w14:paraId="62BE8683" w14:textId="77777777" w:rsidTr="00864629">
        <w:trPr>
          <w:cantSplit/>
          <w:trHeight w:val="187"/>
          <w:jc w:val="center"/>
          <w:ins w:id="11716" w:author="BigCREditor-Post-RAN4#105" w:date="2022-11-29T09:32:00Z"/>
        </w:trPr>
        <w:tc>
          <w:tcPr>
            <w:tcW w:w="2122" w:type="dxa"/>
            <w:gridSpan w:val="2"/>
            <w:tcBorders>
              <w:top w:val="single" w:sz="4" w:space="0" w:color="auto"/>
              <w:left w:val="single" w:sz="4" w:space="0" w:color="auto"/>
              <w:bottom w:val="nil"/>
              <w:right w:val="single" w:sz="4" w:space="0" w:color="auto"/>
            </w:tcBorders>
            <w:shd w:val="clear" w:color="auto" w:fill="auto"/>
          </w:tcPr>
          <w:p w14:paraId="21D3F177" w14:textId="77777777" w:rsidR="00327DBE" w:rsidRPr="00072FF0" w:rsidRDefault="00327DBE" w:rsidP="00864629">
            <w:pPr>
              <w:keepNext/>
              <w:keepLines/>
              <w:overflowPunct w:val="0"/>
              <w:autoSpaceDE w:val="0"/>
              <w:autoSpaceDN w:val="0"/>
              <w:adjustRightInd w:val="0"/>
              <w:textAlignment w:val="baseline"/>
              <w:rPr>
                <w:ins w:id="11717" w:author="BigCREditor-Post-RAN4#105" w:date="2022-11-29T09:32:00Z"/>
                <w:rFonts w:ascii="Arial" w:hAnsi="Arial"/>
                <w:sz w:val="18"/>
                <w:lang w:eastAsia="en-GB"/>
              </w:rPr>
            </w:pPr>
            <w:proofErr w:type="spellStart"/>
            <w:ins w:id="11718" w:author="BigCREditor-Post-RAN4#105" w:date="2022-11-29T09:32:00Z">
              <w:r w:rsidRPr="00072FF0">
                <w:rPr>
                  <w:rFonts w:ascii="Arial" w:hAnsi="Arial"/>
                  <w:sz w:val="18"/>
                  <w:lang w:eastAsia="en-GB"/>
                </w:rPr>
                <w:t>BW</w:t>
              </w:r>
              <w:r w:rsidRPr="00072FF0">
                <w:rPr>
                  <w:rFonts w:ascii="Arial" w:hAnsi="Arial"/>
                  <w:sz w:val="18"/>
                  <w:vertAlign w:val="subscript"/>
                  <w:lang w:eastAsia="en-GB"/>
                </w:rPr>
                <w:t>channel</w:t>
              </w:r>
              <w:proofErr w:type="spellEnd"/>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AE335A0" w14:textId="77777777" w:rsidR="00327DBE" w:rsidRPr="00A8278C" w:rsidRDefault="00327DBE" w:rsidP="00864629">
            <w:pPr>
              <w:keepNext/>
              <w:keepLines/>
              <w:overflowPunct w:val="0"/>
              <w:autoSpaceDE w:val="0"/>
              <w:autoSpaceDN w:val="0"/>
              <w:adjustRightInd w:val="0"/>
              <w:textAlignment w:val="baseline"/>
              <w:rPr>
                <w:ins w:id="11719" w:author="BigCREditor-Post-RAN4#105" w:date="2022-11-29T09:32:00Z"/>
                <w:rFonts w:ascii="Arial" w:hAnsi="Arial"/>
                <w:sz w:val="18"/>
                <w:lang w:eastAsia="zh-CN"/>
              </w:rPr>
            </w:pPr>
            <w:ins w:id="11720"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598D1B55" w14:textId="77777777" w:rsidR="00327DBE" w:rsidRPr="00072FF0" w:rsidRDefault="00327DBE" w:rsidP="00864629">
            <w:pPr>
              <w:keepNext/>
              <w:keepLines/>
              <w:overflowPunct w:val="0"/>
              <w:autoSpaceDE w:val="0"/>
              <w:autoSpaceDN w:val="0"/>
              <w:adjustRightInd w:val="0"/>
              <w:jc w:val="center"/>
              <w:textAlignment w:val="baseline"/>
              <w:rPr>
                <w:ins w:id="11721"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55E6E6A" w14:textId="77777777" w:rsidR="00327DBE" w:rsidRPr="00072FF0" w:rsidRDefault="00327DBE" w:rsidP="00864629">
            <w:pPr>
              <w:keepNext/>
              <w:keepLines/>
              <w:overflowPunct w:val="0"/>
              <w:autoSpaceDE w:val="0"/>
              <w:autoSpaceDN w:val="0"/>
              <w:adjustRightInd w:val="0"/>
              <w:jc w:val="center"/>
              <w:textAlignment w:val="baseline"/>
              <w:rPr>
                <w:ins w:id="11722" w:author="BigCREditor-Post-RAN4#105" w:date="2022-11-29T09:32:00Z"/>
                <w:rFonts w:ascii="Arial" w:eastAsia="Malgun Gothic" w:hAnsi="Arial"/>
                <w:sz w:val="18"/>
                <w:szCs w:val="18"/>
                <w:lang w:eastAsia="en-GB"/>
              </w:rPr>
            </w:pPr>
            <w:ins w:id="11723" w:author="BigCREditor-Post-RAN4#105" w:date="2022-11-29T09:32:00Z">
              <w:r w:rsidRPr="00072FF0">
                <w:rPr>
                  <w:rFonts w:ascii="Arial" w:eastAsia="Malgun Gothic" w:hAnsi="Arial"/>
                  <w:sz w:val="18"/>
                  <w:szCs w:val="18"/>
                  <w:lang w:eastAsia="en-GB"/>
                </w:rPr>
                <w:t xml:space="preserve">10 MHz: </w:t>
              </w:r>
              <w:proofErr w:type="spellStart"/>
              <w:proofErr w:type="gramStart"/>
              <w:r w:rsidRPr="00072FF0">
                <w:rPr>
                  <w:rFonts w:ascii="Arial" w:eastAsia="Malgun Gothic" w:hAnsi="Arial"/>
                  <w:sz w:val="18"/>
                  <w:szCs w:val="18"/>
                  <w:lang w:eastAsia="en-GB"/>
                </w:rPr>
                <w:t>N</w:t>
              </w:r>
              <w:r w:rsidRPr="00072FF0">
                <w:rPr>
                  <w:rFonts w:ascii="Arial" w:eastAsia="Malgun Gothic" w:hAnsi="Arial"/>
                  <w:sz w:val="18"/>
                  <w:szCs w:val="18"/>
                  <w:vertAlign w:val="subscript"/>
                  <w:lang w:eastAsia="en-GB"/>
                </w:rPr>
                <w:t>RB,c</w:t>
              </w:r>
              <w:proofErr w:type="spellEnd"/>
              <w:proofErr w:type="gramEnd"/>
              <w:r w:rsidRPr="00072FF0">
                <w:rPr>
                  <w:rFonts w:ascii="Arial" w:eastAsia="Malgun Gothic" w:hAnsi="Arial"/>
                  <w:sz w:val="18"/>
                  <w:szCs w:val="18"/>
                  <w:lang w:eastAsia="en-GB"/>
                </w:rPr>
                <w:t xml:space="preserve"> = 52</w:t>
              </w:r>
            </w:ins>
          </w:p>
        </w:tc>
      </w:tr>
      <w:tr w:rsidR="00327DBE" w:rsidRPr="00072FF0" w14:paraId="32B26901" w14:textId="77777777" w:rsidTr="00864629">
        <w:trPr>
          <w:cantSplit/>
          <w:trHeight w:val="187"/>
          <w:jc w:val="center"/>
          <w:ins w:id="11724" w:author="BigCREditor-Post-RAN4#105" w:date="2022-11-29T09:32:00Z"/>
        </w:trPr>
        <w:tc>
          <w:tcPr>
            <w:tcW w:w="2122" w:type="dxa"/>
            <w:gridSpan w:val="2"/>
            <w:tcBorders>
              <w:top w:val="nil"/>
              <w:left w:val="single" w:sz="4" w:space="0" w:color="auto"/>
              <w:bottom w:val="nil"/>
              <w:right w:val="single" w:sz="4" w:space="0" w:color="auto"/>
            </w:tcBorders>
            <w:shd w:val="clear" w:color="auto" w:fill="auto"/>
          </w:tcPr>
          <w:p w14:paraId="423B3DA9" w14:textId="77777777" w:rsidR="00327DBE" w:rsidRPr="00072FF0" w:rsidRDefault="00327DBE" w:rsidP="00864629">
            <w:pPr>
              <w:keepNext/>
              <w:keepLines/>
              <w:overflowPunct w:val="0"/>
              <w:autoSpaceDE w:val="0"/>
              <w:autoSpaceDN w:val="0"/>
              <w:adjustRightInd w:val="0"/>
              <w:textAlignment w:val="baseline"/>
              <w:rPr>
                <w:ins w:id="11725"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5B94FB6" w14:textId="77777777" w:rsidR="00327DBE" w:rsidRPr="00072FF0" w:rsidRDefault="00327DBE" w:rsidP="00864629">
            <w:pPr>
              <w:keepNext/>
              <w:keepLines/>
              <w:overflowPunct w:val="0"/>
              <w:autoSpaceDE w:val="0"/>
              <w:autoSpaceDN w:val="0"/>
              <w:adjustRightInd w:val="0"/>
              <w:textAlignment w:val="baseline"/>
              <w:rPr>
                <w:ins w:id="11726" w:author="BigCREditor-Post-RAN4#105" w:date="2022-11-29T09:32:00Z"/>
                <w:rFonts w:ascii="Arial" w:hAnsi="Arial"/>
                <w:sz w:val="18"/>
                <w:lang w:eastAsia="en-GB"/>
              </w:rPr>
            </w:pPr>
            <w:ins w:id="11727"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6133F8B8" w14:textId="77777777" w:rsidR="00327DBE" w:rsidRPr="00072FF0" w:rsidRDefault="00327DBE" w:rsidP="00864629">
            <w:pPr>
              <w:keepNext/>
              <w:keepLines/>
              <w:overflowPunct w:val="0"/>
              <w:autoSpaceDE w:val="0"/>
              <w:autoSpaceDN w:val="0"/>
              <w:adjustRightInd w:val="0"/>
              <w:jc w:val="center"/>
              <w:textAlignment w:val="baseline"/>
              <w:rPr>
                <w:ins w:id="11728"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21D99193" w14:textId="77777777" w:rsidR="00327DBE" w:rsidRPr="00072FF0" w:rsidRDefault="00327DBE" w:rsidP="00864629">
            <w:pPr>
              <w:keepNext/>
              <w:keepLines/>
              <w:overflowPunct w:val="0"/>
              <w:autoSpaceDE w:val="0"/>
              <w:autoSpaceDN w:val="0"/>
              <w:adjustRightInd w:val="0"/>
              <w:jc w:val="center"/>
              <w:textAlignment w:val="baseline"/>
              <w:rPr>
                <w:ins w:id="11729" w:author="BigCREditor-Post-RAN4#105" w:date="2022-11-29T09:32:00Z"/>
                <w:rFonts w:ascii="Arial" w:eastAsia="Malgun Gothic" w:hAnsi="Arial"/>
                <w:sz w:val="18"/>
                <w:szCs w:val="18"/>
                <w:lang w:eastAsia="en-GB"/>
              </w:rPr>
            </w:pPr>
            <w:ins w:id="11730" w:author="BigCREditor-Post-RAN4#105" w:date="2022-11-29T09:32:00Z">
              <w:r w:rsidRPr="00072FF0">
                <w:rPr>
                  <w:rFonts w:ascii="Arial" w:eastAsia="Malgun Gothic" w:hAnsi="Arial"/>
                  <w:sz w:val="18"/>
                  <w:szCs w:val="18"/>
                  <w:lang w:eastAsia="en-GB"/>
                </w:rPr>
                <w:t xml:space="preserve">10 MHz: </w:t>
              </w:r>
              <w:proofErr w:type="spellStart"/>
              <w:proofErr w:type="gramStart"/>
              <w:r w:rsidRPr="00072FF0">
                <w:rPr>
                  <w:rFonts w:ascii="Arial" w:eastAsia="Malgun Gothic" w:hAnsi="Arial"/>
                  <w:sz w:val="18"/>
                  <w:szCs w:val="18"/>
                  <w:lang w:eastAsia="en-GB"/>
                </w:rPr>
                <w:t>N</w:t>
              </w:r>
              <w:r w:rsidRPr="00072FF0">
                <w:rPr>
                  <w:rFonts w:ascii="Arial" w:eastAsia="Malgun Gothic" w:hAnsi="Arial"/>
                  <w:sz w:val="18"/>
                  <w:szCs w:val="18"/>
                  <w:vertAlign w:val="subscript"/>
                  <w:lang w:eastAsia="en-GB"/>
                </w:rPr>
                <w:t>RB,c</w:t>
              </w:r>
              <w:proofErr w:type="spellEnd"/>
              <w:proofErr w:type="gramEnd"/>
              <w:r w:rsidRPr="00072FF0">
                <w:rPr>
                  <w:rFonts w:ascii="Arial" w:eastAsia="Malgun Gothic" w:hAnsi="Arial"/>
                  <w:sz w:val="18"/>
                  <w:szCs w:val="18"/>
                  <w:lang w:eastAsia="en-GB"/>
                </w:rPr>
                <w:t xml:space="preserve"> = 52</w:t>
              </w:r>
            </w:ins>
          </w:p>
        </w:tc>
      </w:tr>
      <w:tr w:rsidR="00327DBE" w:rsidRPr="00072FF0" w14:paraId="4C73141D" w14:textId="77777777" w:rsidTr="00864629">
        <w:trPr>
          <w:cantSplit/>
          <w:trHeight w:val="187"/>
          <w:jc w:val="center"/>
          <w:ins w:id="11731"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01731279" w14:textId="77777777" w:rsidR="00327DBE" w:rsidRPr="00072FF0" w:rsidRDefault="00327DBE" w:rsidP="00864629">
            <w:pPr>
              <w:keepNext/>
              <w:keepLines/>
              <w:overflowPunct w:val="0"/>
              <w:autoSpaceDE w:val="0"/>
              <w:autoSpaceDN w:val="0"/>
              <w:adjustRightInd w:val="0"/>
              <w:textAlignment w:val="baseline"/>
              <w:rPr>
                <w:ins w:id="11732"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6986DE5" w14:textId="77777777" w:rsidR="00327DBE" w:rsidRPr="00072FF0" w:rsidRDefault="00327DBE" w:rsidP="00864629">
            <w:pPr>
              <w:keepNext/>
              <w:keepLines/>
              <w:overflowPunct w:val="0"/>
              <w:autoSpaceDE w:val="0"/>
              <w:autoSpaceDN w:val="0"/>
              <w:adjustRightInd w:val="0"/>
              <w:textAlignment w:val="baseline"/>
              <w:rPr>
                <w:ins w:id="11733" w:author="BigCREditor-Post-RAN4#105" w:date="2022-11-29T09:32:00Z"/>
                <w:rFonts w:ascii="Arial" w:hAnsi="Arial"/>
                <w:sz w:val="18"/>
                <w:lang w:eastAsia="en-GB"/>
              </w:rPr>
            </w:pPr>
            <w:ins w:id="11734"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10BCBE0A" w14:textId="77777777" w:rsidR="00327DBE" w:rsidRPr="00072FF0" w:rsidRDefault="00327DBE" w:rsidP="00864629">
            <w:pPr>
              <w:keepNext/>
              <w:keepLines/>
              <w:overflowPunct w:val="0"/>
              <w:autoSpaceDE w:val="0"/>
              <w:autoSpaceDN w:val="0"/>
              <w:adjustRightInd w:val="0"/>
              <w:jc w:val="center"/>
              <w:textAlignment w:val="baseline"/>
              <w:rPr>
                <w:ins w:id="11735"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3D34E64" w14:textId="77777777" w:rsidR="00327DBE" w:rsidRPr="00A8278C" w:rsidRDefault="00327DBE" w:rsidP="00864629">
            <w:pPr>
              <w:keepNext/>
              <w:keepLines/>
              <w:overflowPunct w:val="0"/>
              <w:autoSpaceDE w:val="0"/>
              <w:autoSpaceDN w:val="0"/>
              <w:adjustRightInd w:val="0"/>
              <w:jc w:val="center"/>
              <w:textAlignment w:val="baseline"/>
              <w:rPr>
                <w:ins w:id="11736" w:author="BigCREditor-Post-RAN4#105" w:date="2022-11-29T09:32:00Z"/>
                <w:rFonts w:ascii="Arial" w:hAnsi="Arial"/>
                <w:sz w:val="18"/>
                <w:szCs w:val="18"/>
                <w:lang w:eastAsia="zh-CN"/>
              </w:rPr>
            </w:pPr>
            <w:ins w:id="11737" w:author="BigCREditor-Post-RAN4#105" w:date="2022-11-29T09:32:00Z">
              <w:r>
                <w:rPr>
                  <w:rFonts w:ascii="Arial" w:hAnsi="Arial" w:hint="eastAsia"/>
                  <w:sz w:val="18"/>
                  <w:szCs w:val="18"/>
                  <w:lang w:eastAsia="zh-CN"/>
                </w:rPr>
                <w:t>2</w:t>
              </w:r>
              <w:r w:rsidRPr="00072FF0">
                <w:rPr>
                  <w:rFonts w:ascii="Arial" w:eastAsia="Malgun Gothic" w:hAnsi="Arial"/>
                  <w:sz w:val="18"/>
                  <w:szCs w:val="18"/>
                  <w:lang w:eastAsia="en-GB"/>
                </w:rPr>
                <w:t xml:space="preserve">0 MHz: </w:t>
              </w:r>
              <w:proofErr w:type="spellStart"/>
              <w:proofErr w:type="gramStart"/>
              <w:r w:rsidRPr="00072FF0">
                <w:rPr>
                  <w:rFonts w:ascii="Arial" w:eastAsia="Malgun Gothic" w:hAnsi="Arial"/>
                  <w:sz w:val="18"/>
                  <w:szCs w:val="18"/>
                  <w:lang w:eastAsia="en-GB"/>
                </w:rPr>
                <w:t>N</w:t>
              </w:r>
              <w:r w:rsidRPr="00072FF0">
                <w:rPr>
                  <w:rFonts w:ascii="Arial" w:eastAsia="Malgun Gothic" w:hAnsi="Arial"/>
                  <w:sz w:val="18"/>
                  <w:szCs w:val="18"/>
                  <w:vertAlign w:val="subscript"/>
                  <w:lang w:eastAsia="en-GB"/>
                </w:rPr>
                <w:t>RB,c</w:t>
              </w:r>
              <w:proofErr w:type="spellEnd"/>
              <w:proofErr w:type="gramEnd"/>
              <w:r w:rsidRPr="00072FF0">
                <w:rPr>
                  <w:rFonts w:ascii="Arial" w:eastAsia="Malgun Gothic" w:hAnsi="Arial"/>
                  <w:sz w:val="18"/>
                  <w:szCs w:val="18"/>
                  <w:lang w:eastAsia="en-GB"/>
                </w:rPr>
                <w:t xml:space="preserve"> = </w:t>
              </w:r>
              <w:r>
                <w:rPr>
                  <w:rFonts w:ascii="Arial" w:hAnsi="Arial" w:hint="eastAsia"/>
                  <w:sz w:val="18"/>
                  <w:szCs w:val="18"/>
                  <w:lang w:eastAsia="zh-CN"/>
                </w:rPr>
                <w:t>51</w:t>
              </w:r>
            </w:ins>
          </w:p>
        </w:tc>
      </w:tr>
      <w:tr w:rsidR="00327DBE" w:rsidRPr="00072FF0" w14:paraId="34529D5B" w14:textId="77777777" w:rsidTr="00864629">
        <w:trPr>
          <w:cantSplit/>
          <w:trHeight w:val="187"/>
          <w:jc w:val="center"/>
          <w:ins w:id="11738"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75D788CE" w14:textId="77777777" w:rsidR="00327DBE" w:rsidRPr="00072FF0" w:rsidRDefault="00327DBE" w:rsidP="00864629">
            <w:pPr>
              <w:keepNext/>
              <w:keepLines/>
              <w:overflowPunct w:val="0"/>
              <w:autoSpaceDE w:val="0"/>
              <w:autoSpaceDN w:val="0"/>
              <w:adjustRightInd w:val="0"/>
              <w:textAlignment w:val="baseline"/>
              <w:rPr>
                <w:ins w:id="11739" w:author="BigCREditor-Post-RAN4#105" w:date="2022-11-29T09:32:00Z"/>
                <w:rFonts w:ascii="Arial" w:hAnsi="Arial"/>
                <w:sz w:val="18"/>
                <w:lang w:eastAsia="en-GB"/>
              </w:rPr>
            </w:pPr>
            <w:ins w:id="11740" w:author="BigCREditor-Post-RAN4#105" w:date="2022-11-29T09:32:00Z">
              <w:r w:rsidRPr="00072FF0">
                <w:rPr>
                  <w:rFonts w:ascii="Arial" w:hAnsi="Arial"/>
                  <w:sz w:val="18"/>
                  <w:lang w:eastAsia="zh-CN"/>
                </w:rPr>
                <w:t>Active BWP ID</w:t>
              </w:r>
            </w:ins>
          </w:p>
        </w:tc>
        <w:tc>
          <w:tcPr>
            <w:tcW w:w="1134" w:type="dxa"/>
            <w:tcBorders>
              <w:top w:val="single" w:sz="4" w:space="0" w:color="auto"/>
              <w:left w:val="single" w:sz="4" w:space="0" w:color="auto"/>
              <w:bottom w:val="single" w:sz="4" w:space="0" w:color="auto"/>
              <w:right w:val="single" w:sz="4" w:space="0" w:color="auto"/>
            </w:tcBorders>
          </w:tcPr>
          <w:p w14:paraId="68A832BB" w14:textId="77777777" w:rsidR="00327DBE" w:rsidRPr="00072FF0" w:rsidRDefault="00327DBE" w:rsidP="00864629">
            <w:pPr>
              <w:keepNext/>
              <w:keepLines/>
              <w:overflowPunct w:val="0"/>
              <w:autoSpaceDE w:val="0"/>
              <w:autoSpaceDN w:val="0"/>
              <w:adjustRightInd w:val="0"/>
              <w:jc w:val="center"/>
              <w:textAlignment w:val="baseline"/>
              <w:rPr>
                <w:ins w:id="11741"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7AF1F5B" w14:textId="77777777" w:rsidR="00327DBE" w:rsidRPr="00072FF0" w:rsidRDefault="00327DBE" w:rsidP="00864629">
            <w:pPr>
              <w:keepNext/>
              <w:keepLines/>
              <w:overflowPunct w:val="0"/>
              <w:autoSpaceDE w:val="0"/>
              <w:autoSpaceDN w:val="0"/>
              <w:adjustRightInd w:val="0"/>
              <w:jc w:val="center"/>
              <w:textAlignment w:val="baseline"/>
              <w:rPr>
                <w:ins w:id="11742" w:author="BigCREditor-Post-RAN4#105" w:date="2022-11-29T09:32:00Z"/>
                <w:rFonts w:ascii="Arial" w:hAnsi="Arial"/>
                <w:sz w:val="18"/>
                <w:lang w:eastAsia="en-GB"/>
              </w:rPr>
            </w:pPr>
            <w:ins w:id="11743" w:author="BigCREditor-Post-RAN4#105" w:date="2022-11-29T09:32:00Z">
              <w:r w:rsidRPr="00072FF0">
                <w:rPr>
                  <w:rFonts w:ascii="Arial" w:hAnsi="Arial" w:cs="v4.2.0"/>
                  <w:sz w:val="18"/>
                  <w:lang w:eastAsia="zh-CN"/>
                </w:rPr>
                <w:t>1</w:t>
              </w:r>
            </w:ins>
          </w:p>
        </w:tc>
      </w:tr>
      <w:tr w:rsidR="00327DBE" w:rsidRPr="00072FF0" w14:paraId="07120912" w14:textId="77777777" w:rsidTr="00864629">
        <w:trPr>
          <w:cantSplit/>
          <w:trHeight w:val="187"/>
          <w:jc w:val="center"/>
          <w:ins w:id="11744" w:author="BigCREditor-Post-RAN4#105" w:date="2022-11-29T09:32:00Z"/>
        </w:trPr>
        <w:tc>
          <w:tcPr>
            <w:tcW w:w="2122" w:type="dxa"/>
            <w:gridSpan w:val="2"/>
            <w:tcBorders>
              <w:left w:val="single" w:sz="4" w:space="0" w:color="auto"/>
              <w:bottom w:val="single" w:sz="4" w:space="0" w:color="auto"/>
              <w:right w:val="single" w:sz="4" w:space="0" w:color="auto"/>
            </w:tcBorders>
          </w:tcPr>
          <w:p w14:paraId="606B87D8" w14:textId="77777777" w:rsidR="00327DBE" w:rsidRPr="00072FF0" w:rsidRDefault="00327DBE" w:rsidP="00864629">
            <w:pPr>
              <w:keepNext/>
              <w:keepLines/>
              <w:overflowPunct w:val="0"/>
              <w:autoSpaceDE w:val="0"/>
              <w:autoSpaceDN w:val="0"/>
              <w:adjustRightInd w:val="0"/>
              <w:textAlignment w:val="baseline"/>
              <w:rPr>
                <w:ins w:id="11745" w:author="BigCREditor-Post-RAN4#105" w:date="2022-11-29T09:32:00Z"/>
                <w:rFonts w:ascii="Arial" w:hAnsi="Arial"/>
                <w:sz w:val="18"/>
                <w:lang w:eastAsia="en-GB"/>
              </w:rPr>
            </w:pPr>
            <w:ins w:id="11746" w:author="BigCREditor-Post-RAN4#105" w:date="2022-11-29T09:32:00Z">
              <w:r w:rsidRPr="00072FF0">
                <w:rPr>
                  <w:rFonts w:ascii="Arial" w:hAnsi="Arial"/>
                  <w:sz w:val="18"/>
                  <w:lang w:eastAsia="en-GB"/>
                </w:rPr>
                <w:t>Initial DL BWP Configuration</w:t>
              </w:r>
            </w:ins>
          </w:p>
        </w:tc>
        <w:tc>
          <w:tcPr>
            <w:tcW w:w="1559" w:type="dxa"/>
            <w:gridSpan w:val="2"/>
            <w:tcBorders>
              <w:top w:val="single" w:sz="4" w:space="0" w:color="auto"/>
              <w:left w:val="single" w:sz="4" w:space="0" w:color="auto"/>
              <w:bottom w:val="single" w:sz="4" w:space="0" w:color="auto"/>
              <w:right w:val="single" w:sz="4" w:space="0" w:color="auto"/>
            </w:tcBorders>
          </w:tcPr>
          <w:p w14:paraId="184756DE" w14:textId="77777777" w:rsidR="00327DBE" w:rsidRPr="00713BA4" w:rsidRDefault="00327DBE" w:rsidP="00864629">
            <w:pPr>
              <w:keepNext/>
              <w:keepLines/>
              <w:overflowPunct w:val="0"/>
              <w:autoSpaceDE w:val="0"/>
              <w:autoSpaceDN w:val="0"/>
              <w:adjustRightInd w:val="0"/>
              <w:textAlignment w:val="baseline"/>
              <w:rPr>
                <w:ins w:id="11747" w:author="BigCREditor-Post-RAN4#105" w:date="2022-11-29T09:32:00Z"/>
                <w:rFonts w:ascii="Arial" w:hAnsi="Arial"/>
                <w:sz w:val="18"/>
                <w:lang w:eastAsia="en-GB"/>
              </w:rPr>
            </w:pPr>
            <w:ins w:id="11748"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sidRPr="00072FF0">
                <w:rPr>
                  <w:rFonts w:ascii="Arial" w:hAnsi="Arial"/>
                  <w:sz w:val="18"/>
                  <w:szCs w:val="18"/>
                  <w:lang w:eastAsia="zh-CN"/>
                </w:rPr>
                <w:t>2, 3</w:t>
              </w:r>
              <w:r>
                <w:rPr>
                  <w:rFonts w:ascii="Arial" w:hAnsi="Arial" w:hint="eastAsia"/>
                  <w:sz w:val="18"/>
                  <w:szCs w:val="18"/>
                  <w:lang w:eastAsia="zh-CN"/>
                </w:rPr>
                <w:t>,4</w:t>
              </w:r>
            </w:ins>
          </w:p>
        </w:tc>
        <w:tc>
          <w:tcPr>
            <w:tcW w:w="1134" w:type="dxa"/>
            <w:tcBorders>
              <w:left w:val="single" w:sz="4" w:space="0" w:color="auto"/>
              <w:bottom w:val="single" w:sz="4" w:space="0" w:color="auto"/>
              <w:right w:val="single" w:sz="4" w:space="0" w:color="auto"/>
            </w:tcBorders>
          </w:tcPr>
          <w:p w14:paraId="03DC3D9F" w14:textId="77777777" w:rsidR="00327DBE" w:rsidRPr="00072FF0" w:rsidRDefault="00327DBE" w:rsidP="00864629">
            <w:pPr>
              <w:keepNext/>
              <w:keepLines/>
              <w:overflowPunct w:val="0"/>
              <w:autoSpaceDE w:val="0"/>
              <w:autoSpaceDN w:val="0"/>
              <w:adjustRightInd w:val="0"/>
              <w:jc w:val="center"/>
              <w:textAlignment w:val="baseline"/>
              <w:rPr>
                <w:ins w:id="11749" w:author="BigCREditor-Post-RAN4#105" w:date="2022-11-29T09:32:00Z"/>
                <w:rFonts w:ascii="Arial" w:hAnsi="Arial"/>
                <w:sz w:val="18"/>
                <w:lang w:eastAsia="en-GB"/>
              </w:rPr>
            </w:pPr>
          </w:p>
        </w:tc>
        <w:tc>
          <w:tcPr>
            <w:tcW w:w="2268" w:type="dxa"/>
            <w:tcBorders>
              <w:left w:val="single" w:sz="4" w:space="0" w:color="auto"/>
              <w:bottom w:val="single" w:sz="4" w:space="0" w:color="auto"/>
              <w:right w:val="single" w:sz="4" w:space="0" w:color="auto"/>
            </w:tcBorders>
          </w:tcPr>
          <w:p w14:paraId="3334AE5E" w14:textId="77777777" w:rsidR="00327DBE" w:rsidRPr="00072FF0" w:rsidRDefault="00327DBE" w:rsidP="00864629">
            <w:pPr>
              <w:keepNext/>
              <w:keepLines/>
              <w:overflowPunct w:val="0"/>
              <w:autoSpaceDE w:val="0"/>
              <w:autoSpaceDN w:val="0"/>
              <w:adjustRightInd w:val="0"/>
              <w:jc w:val="center"/>
              <w:textAlignment w:val="baseline"/>
              <w:rPr>
                <w:ins w:id="11750" w:author="BigCREditor-Post-RAN4#105" w:date="2022-11-29T09:32:00Z"/>
                <w:rFonts w:ascii="Arial" w:hAnsi="Arial" w:cs="v4.2.0"/>
                <w:sz w:val="18"/>
                <w:lang w:eastAsia="zh-CN"/>
              </w:rPr>
            </w:pPr>
            <w:ins w:id="11751" w:author="BigCREditor-Post-RAN4#105" w:date="2022-11-29T09:32:00Z">
              <w:r w:rsidRPr="00072FF0">
                <w:rPr>
                  <w:rFonts w:ascii="Arial" w:hAnsi="Arial"/>
                  <w:sz w:val="18"/>
                  <w:lang w:eastAsia="zh-CN"/>
                </w:rPr>
                <w:t>DLBWP.0.2</w:t>
              </w:r>
            </w:ins>
          </w:p>
        </w:tc>
      </w:tr>
      <w:tr w:rsidR="00327DBE" w:rsidRPr="00072FF0" w14:paraId="21D40A58" w14:textId="77777777" w:rsidTr="00864629">
        <w:trPr>
          <w:cantSplit/>
          <w:trHeight w:val="187"/>
          <w:jc w:val="center"/>
          <w:ins w:id="11752" w:author="BigCREditor-Post-RAN4#105" w:date="2022-11-29T09:32:00Z"/>
        </w:trPr>
        <w:tc>
          <w:tcPr>
            <w:tcW w:w="2122" w:type="dxa"/>
            <w:gridSpan w:val="2"/>
            <w:tcBorders>
              <w:left w:val="single" w:sz="4" w:space="0" w:color="auto"/>
              <w:bottom w:val="single" w:sz="4" w:space="0" w:color="auto"/>
              <w:right w:val="single" w:sz="4" w:space="0" w:color="auto"/>
            </w:tcBorders>
          </w:tcPr>
          <w:p w14:paraId="59F29E80" w14:textId="77777777" w:rsidR="00327DBE" w:rsidRPr="00072FF0" w:rsidRDefault="00327DBE" w:rsidP="00864629">
            <w:pPr>
              <w:keepNext/>
              <w:keepLines/>
              <w:overflowPunct w:val="0"/>
              <w:autoSpaceDE w:val="0"/>
              <w:autoSpaceDN w:val="0"/>
              <w:adjustRightInd w:val="0"/>
              <w:textAlignment w:val="baseline"/>
              <w:rPr>
                <w:ins w:id="11753" w:author="BigCREditor-Post-RAN4#105" w:date="2022-11-29T09:32:00Z"/>
                <w:rFonts w:ascii="Arial" w:hAnsi="Arial"/>
                <w:sz w:val="18"/>
                <w:lang w:eastAsia="en-GB"/>
              </w:rPr>
            </w:pPr>
            <w:ins w:id="11754" w:author="BigCREditor-Post-RAN4#105" w:date="2022-11-29T09:32:00Z">
              <w:r w:rsidRPr="00072FF0">
                <w:rPr>
                  <w:rFonts w:ascii="Arial" w:hAnsi="Arial"/>
                  <w:sz w:val="18"/>
                  <w:lang w:eastAsia="en-GB"/>
                </w:rPr>
                <w:t>Initial UL BWP Configuration</w:t>
              </w:r>
            </w:ins>
          </w:p>
        </w:tc>
        <w:tc>
          <w:tcPr>
            <w:tcW w:w="1559" w:type="dxa"/>
            <w:gridSpan w:val="2"/>
            <w:tcBorders>
              <w:top w:val="single" w:sz="4" w:space="0" w:color="auto"/>
              <w:left w:val="single" w:sz="4" w:space="0" w:color="auto"/>
              <w:bottom w:val="single" w:sz="4" w:space="0" w:color="auto"/>
              <w:right w:val="single" w:sz="4" w:space="0" w:color="auto"/>
            </w:tcBorders>
          </w:tcPr>
          <w:p w14:paraId="4BB77FB9" w14:textId="77777777" w:rsidR="00327DBE" w:rsidRPr="00713BA4" w:rsidRDefault="00327DBE" w:rsidP="00864629">
            <w:pPr>
              <w:keepNext/>
              <w:keepLines/>
              <w:overflowPunct w:val="0"/>
              <w:autoSpaceDE w:val="0"/>
              <w:autoSpaceDN w:val="0"/>
              <w:adjustRightInd w:val="0"/>
              <w:textAlignment w:val="baseline"/>
              <w:rPr>
                <w:ins w:id="11755" w:author="BigCREditor-Post-RAN4#105" w:date="2022-11-29T09:32:00Z"/>
                <w:rFonts w:ascii="Arial" w:hAnsi="Arial"/>
                <w:sz w:val="18"/>
                <w:lang w:eastAsia="en-GB"/>
              </w:rPr>
            </w:pPr>
            <w:ins w:id="11756"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sidRPr="00072FF0">
                <w:rPr>
                  <w:rFonts w:ascii="Arial" w:hAnsi="Arial"/>
                  <w:sz w:val="18"/>
                  <w:szCs w:val="18"/>
                  <w:lang w:eastAsia="zh-CN"/>
                </w:rPr>
                <w:t>2, 3</w:t>
              </w:r>
              <w:r>
                <w:rPr>
                  <w:rFonts w:ascii="Arial" w:hAnsi="Arial" w:hint="eastAsia"/>
                  <w:sz w:val="18"/>
                  <w:szCs w:val="18"/>
                  <w:lang w:eastAsia="zh-CN"/>
                </w:rPr>
                <w:t>,4</w:t>
              </w:r>
            </w:ins>
          </w:p>
        </w:tc>
        <w:tc>
          <w:tcPr>
            <w:tcW w:w="1134" w:type="dxa"/>
            <w:tcBorders>
              <w:left w:val="single" w:sz="4" w:space="0" w:color="auto"/>
              <w:bottom w:val="single" w:sz="4" w:space="0" w:color="auto"/>
              <w:right w:val="single" w:sz="4" w:space="0" w:color="auto"/>
            </w:tcBorders>
          </w:tcPr>
          <w:p w14:paraId="59ABB346" w14:textId="77777777" w:rsidR="00327DBE" w:rsidRPr="00072FF0" w:rsidRDefault="00327DBE" w:rsidP="00864629">
            <w:pPr>
              <w:keepNext/>
              <w:keepLines/>
              <w:overflowPunct w:val="0"/>
              <w:autoSpaceDE w:val="0"/>
              <w:autoSpaceDN w:val="0"/>
              <w:adjustRightInd w:val="0"/>
              <w:jc w:val="center"/>
              <w:textAlignment w:val="baseline"/>
              <w:rPr>
                <w:ins w:id="11757" w:author="BigCREditor-Post-RAN4#105" w:date="2022-11-29T09:32:00Z"/>
                <w:rFonts w:ascii="Arial" w:hAnsi="Arial"/>
                <w:sz w:val="18"/>
                <w:lang w:eastAsia="en-GB"/>
              </w:rPr>
            </w:pPr>
          </w:p>
        </w:tc>
        <w:tc>
          <w:tcPr>
            <w:tcW w:w="2268" w:type="dxa"/>
            <w:tcBorders>
              <w:left w:val="single" w:sz="4" w:space="0" w:color="auto"/>
              <w:bottom w:val="single" w:sz="4" w:space="0" w:color="auto"/>
              <w:right w:val="single" w:sz="4" w:space="0" w:color="auto"/>
            </w:tcBorders>
          </w:tcPr>
          <w:p w14:paraId="2B0960D1" w14:textId="77777777" w:rsidR="00327DBE" w:rsidRPr="00072FF0" w:rsidRDefault="00327DBE" w:rsidP="00864629">
            <w:pPr>
              <w:keepNext/>
              <w:keepLines/>
              <w:overflowPunct w:val="0"/>
              <w:autoSpaceDE w:val="0"/>
              <w:autoSpaceDN w:val="0"/>
              <w:adjustRightInd w:val="0"/>
              <w:jc w:val="center"/>
              <w:textAlignment w:val="baseline"/>
              <w:rPr>
                <w:ins w:id="11758" w:author="BigCREditor-Post-RAN4#105" w:date="2022-11-29T09:32:00Z"/>
                <w:rFonts w:ascii="Arial" w:hAnsi="Arial" w:cs="v4.2.0"/>
                <w:sz w:val="18"/>
                <w:lang w:eastAsia="zh-CN"/>
              </w:rPr>
            </w:pPr>
            <w:ins w:id="11759" w:author="BigCREditor-Post-RAN4#105" w:date="2022-11-29T09:32:00Z">
              <w:r w:rsidRPr="00072FF0">
                <w:rPr>
                  <w:rFonts w:ascii="Arial" w:hAnsi="Arial" w:cs="v4.2.0"/>
                  <w:sz w:val="18"/>
                  <w:lang w:eastAsia="zh-CN"/>
                </w:rPr>
                <w:t>ULBWP.0.2</w:t>
              </w:r>
            </w:ins>
          </w:p>
        </w:tc>
      </w:tr>
      <w:tr w:rsidR="00327DBE" w:rsidRPr="00072FF0" w14:paraId="6D612B73" w14:textId="77777777" w:rsidTr="00864629">
        <w:trPr>
          <w:cantSplit/>
          <w:trHeight w:val="187"/>
          <w:jc w:val="center"/>
          <w:ins w:id="11760" w:author="BigCREditor-Post-RAN4#105" w:date="2022-11-29T09:32:00Z"/>
        </w:trPr>
        <w:tc>
          <w:tcPr>
            <w:tcW w:w="1059" w:type="dxa"/>
            <w:tcBorders>
              <w:top w:val="single" w:sz="4" w:space="0" w:color="auto"/>
              <w:left w:val="single" w:sz="4" w:space="0" w:color="auto"/>
              <w:bottom w:val="nil"/>
              <w:right w:val="single" w:sz="4" w:space="0" w:color="auto"/>
            </w:tcBorders>
            <w:shd w:val="clear" w:color="auto" w:fill="auto"/>
          </w:tcPr>
          <w:p w14:paraId="5E9D9255" w14:textId="77777777" w:rsidR="00327DBE" w:rsidRPr="00072FF0" w:rsidRDefault="00327DBE" w:rsidP="00864629">
            <w:pPr>
              <w:keepNext/>
              <w:keepLines/>
              <w:overflowPunct w:val="0"/>
              <w:autoSpaceDE w:val="0"/>
              <w:autoSpaceDN w:val="0"/>
              <w:adjustRightInd w:val="0"/>
              <w:textAlignment w:val="baseline"/>
              <w:rPr>
                <w:ins w:id="11761" w:author="BigCREditor-Post-RAN4#105" w:date="2022-11-29T09:32:00Z"/>
                <w:rFonts w:ascii="Arial" w:hAnsi="Arial"/>
                <w:sz w:val="18"/>
                <w:lang w:eastAsia="en-GB"/>
              </w:rPr>
            </w:pPr>
            <w:ins w:id="11762" w:author="BigCREditor-Post-RAN4#105" w:date="2022-11-29T09:32:00Z">
              <w:r w:rsidRPr="00072FF0">
                <w:rPr>
                  <w:rFonts w:ascii="Arial" w:hAnsi="Arial"/>
                  <w:sz w:val="18"/>
                  <w:lang w:eastAsia="en-GB"/>
                </w:rPr>
                <w:t>Initial Condition</w:t>
              </w:r>
            </w:ins>
          </w:p>
        </w:tc>
        <w:tc>
          <w:tcPr>
            <w:tcW w:w="1063" w:type="dxa"/>
            <w:tcBorders>
              <w:top w:val="single" w:sz="4" w:space="0" w:color="auto"/>
              <w:left w:val="single" w:sz="4" w:space="0" w:color="auto"/>
              <w:right w:val="single" w:sz="4" w:space="0" w:color="auto"/>
            </w:tcBorders>
          </w:tcPr>
          <w:p w14:paraId="5E03A1D7" w14:textId="77777777" w:rsidR="00327DBE" w:rsidRPr="00072FF0" w:rsidRDefault="00327DBE" w:rsidP="00864629">
            <w:pPr>
              <w:keepNext/>
              <w:keepLines/>
              <w:overflowPunct w:val="0"/>
              <w:autoSpaceDE w:val="0"/>
              <w:autoSpaceDN w:val="0"/>
              <w:adjustRightInd w:val="0"/>
              <w:textAlignment w:val="baseline"/>
              <w:rPr>
                <w:ins w:id="11763" w:author="BigCREditor-Post-RAN4#105" w:date="2022-11-29T09:32:00Z"/>
                <w:rFonts w:ascii="Arial" w:hAnsi="Arial"/>
                <w:sz w:val="18"/>
                <w:lang w:eastAsia="en-GB"/>
              </w:rPr>
            </w:pPr>
            <w:ins w:id="11764" w:author="BigCREditor-Post-RAN4#105" w:date="2022-11-29T09:32:00Z">
              <w:r w:rsidRPr="00072FF0">
                <w:rPr>
                  <w:rFonts w:ascii="Arial" w:hAnsi="Arial"/>
                  <w:sz w:val="18"/>
                  <w:lang w:eastAsia="en-GB"/>
                </w:rPr>
                <w:t>Active DL BWP-1 Configuration</w:t>
              </w:r>
            </w:ins>
          </w:p>
        </w:tc>
        <w:tc>
          <w:tcPr>
            <w:tcW w:w="1559" w:type="dxa"/>
            <w:gridSpan w:val="2"/>
            <w:tcBorders>
              <w:top w:val="single" w:sz="4" w:space="0" w:color="auto"/>
              <w:left w:val="single" w:sz="4" w:space="0" w:color="auto"/>
              <w:right w:val="single" w:sz="4" w:space="0" w:color="auto"/>
            </w:tcBorders>
          </w:tcPr>
          <w:p w14:paraId="4C64A293" w14:textId="77777777" w:rsidR="00327DBE" w:rsidRPr="00713BA4" w:rsidRDefault="00327DBE" w:rsidP="00864629">
            <w:pPr>
              <w:keepNext/>
              <w:keepLines/>
              <w:overflowPunct w:val="0"/>
              <w:autoSpaceDE w:val="0"/>
              <w:autoSpaceDN w:val="0"/>
              <w:adjustRightInd w:val="0"/>
              <w:textAlignment w:val="baseline"/>
              <w:rPr>
                <w:ins w:id="11765" w:author="BigCREditor-Post-RAN4#105" w:date="2022-11-29T09:32:00Z"/>
                <w:rFonts w:ascii="Arial" w:hAnsi="Arial"/>
                <w:sz w:val="18"/>
                <w:lang w:eastAsia="en-GB"/>
              </w:rPr>
            </w:pPr>
            <w:ins w:id="11766"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sidRPr="00072FF0">
                <w:rPr>
                  <w:rFonts w:ascii="Arial" w:hAnsi="Arial"/>
                  <w:sz w:val="18"/>
                  <w:szCs w:val="18"/>
                  <w:lang w:eastAsia="zh-CN"/>
                </w:rPr>
                <w:t xml:space="preserve"> 2, 3</w:t>
              </w:r>
              <w:r>
                <w:rPr>
                  <w:rFonts w:ascii="Arial" w:hAnsi="Arial" w:hint="eastAsia"/>
                  <w:sz w:val="18"/>
                  <w:szCs w:val="18"/>
                  <w:lang w:eastAsia="zh-CN"/>
                </w:rPr>
                <w:t>,4</w:t>
              </w:r>
            </w:ins>
          </w:p>
        </w:tc>
        <w:tc>
          <w:tcPr>
            <w:tcW w:w="1134" w:type="dxa"/>
            <w:tcBorders>
              <w:top w:val="single" w:sz="4" w:space="0" w:color="auto"/>
              <w:left w:val="single" w:sz="4" w:space="0" w:color="auto"/>
              <w:right w:val="single" w:sz="4" w:space="0" w:color="auto"/>
            </w:tcBorders>
          </w:tcPr>
          <w:p w14:paraId="4BBDC9B4" w14:textId="77777777" w:rsidR="00327DBE" w:rsidRPr="00072FF0" w:rsidRDefault="00327DBE" w:rsidP="00864629">
            <w:pPr>
              <w:keepNext/>
              <w:keepLines/>
              <w:overflowPunct w:val="0"/>
              <w:autoSpaceDE w:val="0"/>
              <w:autoSpaceDN w:val="0"/>
              <w:adjustRightInd w:val="0"/>
              <w:jc w:val="center"/>
              <w:textAlignment w:val="baseline"/>
              <w:rPr>
                <w:ins w:id="11767" w:author="BigCREditor-Post-RAN4#105" w:date="2022-11-29T09:32:00Z"/>
                <w:rFonts w:ascii="Arial" w:hAnsi="Arial"/>
                <w:sz w:val="18"/>
                <w:lang w:eastAsia="en-GB"/>
              </w:rPr>
            </w:pPr>
          </w:p>
        </w:tc>
        <w:tc>
          <w:tcPr>
            <w:tcW w:w="2268" w:type="dxa"/>
            <w:tcBorders>
              <w:top w:val="single" w:sz="4" w:space="0" w:color="auto"/>
              <w:left w:val="single" w:sz="4" w:space="0" w:color="auto"/>
              <w:right w:val="single" w:sz="4" w:space="0" w:color="auto"/>
            </w:tcBorders>
          </w:tcPr>
          <w:p w14:paraId="4AEFD23C" w14:textId="77777777" w:rsidR="00327DBE" w:rsidRPr="00CA1986" w:rsidRDefault="00327DBE" w:rsidP="00864629">
            <w:pPr>
              <w:keepNext/>
              <w:keepLines/>
              <w:overflowPunct w:val="0"/>
              <w:autoSpaceDE w:val="0"/>
              <w:autoSpaceDN w:val="0"/>
              <w:adjustRightInd w:val="0"/>
              <w:jc w:val="center"/>
              <w:textAlignment w:val="baseline"/>
              <w:rPr>
                <w:ins w:id="11768" w:author="BigCREditor-Post-RAN4#105" w:date="2022-11-29T09:32:00Z"/>
                <w:rFonts w:ascii="Arial" w:hAnsi="Arial" w:cs="v4.2.0"/>
                <w:sz w:val="18"/>
                <w:lang w:eastAsia="zh-CN"/>
              </w:rPr>
            </w:pPr>
            <w:ins w:id="11769" w:author="BigCREditor-Post-RAN4#105" w:date="2022-11-29T09:32:00Z">
              <w:r w:rsidRPr="00CA1986">
                <w:rPr>
                  <w:rFonts w:ascii="Arial" w:hAnsi="Arial" w:cs="v4.2.0"/>
                  <w:sz w:val="18"/>
                  <w:lang w:eastAsia="zh-CN"/>
                </w:rPr>
                <w:t>DLBWP.1.2 REDCAP</w:t>
              </w:r>
            </w:ins>
          </w:p>
        </w:tc>
      </w:tr>
      <w:tr w:rsidR="00327DBE" w:rsidRPr="00072FF0" w14:paraId="2591ECC5" w14:textId="77777777" w:rsidTr="00864629">
        <w:trPr>
          <w:cantSplit/>
          <w:trHeight w:val="187"/>
          <w:jc w:val="center"/>
          <w:ins w:id="11770" w:author="BigCREditor-Post-RAN4#105" w:date="2022-11-29T09:32:00Z"/>
        </w:trPr>
        <w:tc>
          <w:tcPr>
            <w:tcW w:w="1059" w:type="dxa"/>
            <w:tcBorders>
              <w:top w:val="nil"/>
              <w:left w:val="single" w:sz="4" w:space="0" w:color="auto"/>
              <w:bottom w:val="single" w:sz="4" w:space="0" w:color="auto"/>
              <w:right w:val="single" w:sz="4" w:space="0" w:color="auto"/>
            </w:tcBorders>
            <w:shd w:val="clear" w:color="auto" w:fill="auto"/>
          </w:tcPr>
          <w:p w14:paraId="43CCCAF2" w14:textId="77777777" w:rsidR="00327DBE" w:rsidRPr="00072FF0" w:rsidRDefault="00327DBE" w:rsidP="00864629">
            <w:pPr>
              <w:keepNext/>
              <w:keepLines/>
              <w:overflowPunct w:val="0"/>
              <w:autoSpaceDE w:val="0"/>
              <w:autoSpaceDN w:val="0"/>
              <w:adjustRightInd w:val="0"/>
              <w:textAlignment w:val="baseline"/>
              <w:rPr>
                <w:ins w:id="11771" w:author="BigCREditor-Post-RAN4#105" w:date="2022-11-29T09:32:00Z"/>
                <w:rFonts w:ascii="Arial" w:hAnsi="Arial"/>
                <w:sz w:val="18"/>
                <w:lang w:eastAsia="en-GB"/>
              </w:rPr>
            </w:pPr>
          </w:p>
        </w:tc>
        <w:tc>
          <w:tcPr>
            <w:tcW w:w="1063" w:type="dxa"/>
            <w:tcBorders>
              <w:left w:val="single" w:sz="4" w:space="0" w:color="auto"/>
              <w:right w:val="single" w:sz="4" w:space="0" w:color="auto"/>
            </w:tcBorders>
          </w:tcPr>
          <w:p w14:paraId="22927C9C" w14:textId="77777777" w:rsidR="00327DBE" w:rsidRPr="00072FF0" w:rsidRDefault="00327DBE" w:rsidP="00864629">
            <w:pPr>
              <w:keepNext/>
              <w:keepLines/>
              <w:overflowPunct w:val="0"/>
              <w:autoSpaceDE w:val="0"/>
              <w:autoSpaceDN w:val="0"/>
              <w:adjustRightInd w:val="0"/>
              <w:textAlignment w:val="baseline"/>
              <w:rPr>
                <w:ins w:id="11772" w:author="BigCREditor-Post-RAN4#105" w:date="2022-11-29T09:32:00Z"/>
                <w:rFonts w:ascii="Arial" w:hAnsi="Arial"/>
                <w:sz w:val="18"/>
                <w:lang w:eastAsia="en-GB"/>
              </w:rPr>
            </w:pPr>
            <w:ins w:id="11773" w:author="BigCREditor-Post-RAN4#105" w:date="2022-11-29T09:32:00Z">
              <w:r w:rsidRPr="00072FF0">
                <w:rPr>
                  <w:rFonts w:ascii="Arial" w:hAnsi="Arial"/>
                  <w:sz w:val="18"/>
                  <w:lang w:eastAsia="en-GB"/>
                </w:rPr>
                <w:t>Active UL BWP-1 Configuration</w:t>
              </w:r>
            </w:ins>
          </w:p>
        </w:tc>
        <w:tc>
          <w:tcPr>
            <w:tcW w:w="1559" w:type="dxa"/>
            <w:gridSpan w:val="2"/>
            <w:tcBorders>
              <w:top w:val="single" w:sz="4" w:space="0" w:color="auto"/>
              <w:left w:val="single" w:sz="4" w:space="0" w:color="auto"/>
              <w:right w:val="single" w:sz="4" w:space="0" w:color="auto"/>
            </w:tcBorders>
          </w:tcPr>
          <w:p w14:paraId="68C32637" w14:textId="77777777" w:rsidR="00327DBE" w:rsidRPr="00713BA4" w:rsidRDefault="00327DBE" w:rsidP="00864629">
            <w:pPr>
              <w:keepNext/>
              <w:keepLines/>
              <w:overflowPunct w:val="0"/>
              <w:autoSpaceDE w:val="0"/>
              <w:autoSpaceDN w:val="0"/>
              <w:adjustRightInd w:val="0"/>
              <w:textAlignment w:val="baseline"/>
              <w:rPr>
                <w:ins w:id="11774" w:author="BigCREditor-Post-RAN4#105" w:date="2022-11-29T09:32:00Z"/>
                <w:rFonts w:ascii="Arial" w:hAnsi="Arial"/>
                <w:sz w:val="18"/>
                <w:lang w:eastAsia="en-GB"/>
              </w:rPr>
            </w:pPr>
            <w:ins w:id="11775" w:author="BigCREditor-Post-RAN4#105" w:date="2022-11-29T09:32:00Z">
              <w:r w:rsidRPr="00072FF0">
                <w:rPr>
                  <w:rFonts w:ascii="Arial" w:hAnsi="Arial"/>
                  <w:sz w:val="18"/>
                  <w:lang w:eastAsia="zh-CN"/>
                </w:rPr>
                <w:t>Config 1, 2, 3</w:t>
              </w:r>
              <w:r>
                <w:rPr>
                  <w:rFonts w:ascii="Arial" w:hAnsi="Arial" w:hint="eastAsia"/>
                  <w:sz w:val="18"/>
                  <w:lang w:eastAsia="zh-CN"/>
                </w:rPr>
                <w:t>,4</w:t>
              </w:r>
            </w:ins>
          </w:p>
        </w:tc>
        <w:tc>
          <w:tcPr>
            <w:tcW w:w="1134" w:type="dxa"/>
            <w:tcBorders>
              <w:left w:val="single" w:sz="4" w:space="0" w:color="auto"/>
              <w:right w:val="single" w:sz="4" w:space="0" w:color="auto"/>
            </w:tcBorders>
          </w:tcPr>
          <w:p w14:paraId="219DF901" w14:textId="77777777" w:rsidR="00327DBE" w:rsidRPr="00072FF0" w:rsidRDefault="00327DBE" w:rsidP="00864629">
            <w:pPr>
              <w:keepNext/>
              <w:keepLines/>
              <w:overflowPunct w:val="0"/>
              <w:autoSpaceDE w:val="0"/>
              <w:autoSpaceDN w:val="0"/>
              <w:adjustRightInd w:val="0"/>
              <w:jc w:val="center"/>
              <w:textAlignment w:val="baseline"/>
              <w:rPr>
                <w:ins w:id="11776" w:author="BigCREditor-Post-RAN4#105" w:date="2022-11-29T09:32:00Z"/>
                <w:rFonts w:ascii="Arial" w:hAnsi="Arial"/>
                <w:sz w:val="18"/>
                <w:lang w:eastAsia="en-GB"/>
              </w:rPr>
            </w:pPr>
          </w:p>
        </w:tc>
        <w:tc>
          <w:tcPr>
            <w:tcW w:w="2268" w:type="dxa"/>
            <w:tcBorders>
              <w:left w:val="single" w:sz="4" w:space="0" w:color="auto"/>
              <w:right w:val="single" w:sz="4" w:space="0" w:color="auto"/>
            </w:tcBorders>
          </w:tcPr>
          <w:p w14:paraId="446659DB" w14:textId="77777777" w:rsidR="00327DBE" w:rsidRPr="00CA1986" w:rsidRDefault="00327DBE" w:rsidP="00864629">
            <w:pPr>
              <w:keepNext/>
              <w:keepLines/>
              <w:overflowPunct w:val="0"/>
              <w:autoSpaceDE w:val="0"/>
              <w:autoSpaceDN w:val="0"/>
              <w:adjustRightInd w:val="0"/>
              <w:jc w:val="center"/>
              <w:textAlignment w:val="baseline"/>
              <w:rPr>
                <w:ins w:id="11777" w:author="BigCREditor-Post-RAN4#105" w:date="2022-11-29T09:32:00Z"/>
                <w:rFonts w:ascii="Arial" w:hAnsi="Arial" w:cs="v4.2.0"/>
                <w:sz w:val="18"/>
                <w:lang w:eastAsia="zh-CN"/>
              </w:rPr>
            </w:pPr>
            <w:ins w:id="11778" w:author="BigCREditor-Post-RAN4#105" w:date="2022-11-29T09:32:00Z">
              <w:r w:rsidRPr="00CA1986">
                <w:rPr>
                  <w:rFonts w:ascii="Arial" w:hAnsi="Arial" w:cs="v4.2.0"/>
                  <w:sz w:val="18"/>
                  <w:lang w:eastAsia="zh-CN"/>
                </w:rPr>
                <w:t>ULBWP.1.3</w:t>
              </w:r>
            </w:ins>
          </w:p>
        </w:tc>
      </w:tr>
      <w:tr w:rsidR="00327DBE" w:rsidRPr="00072FF0" w14:paraId="33FEB5FF" w14:textId="77777777" w:rsidTr="00864629">
        <w:trPr>
          <w:cantSplit/>
          <w:trHeight w:val="187"/>
          <w:jc w:val="center"/>
          <w:ins w:id="11779" w:author="BigCREditor-Post-RAN4#105" w:date="2022-11-29T09:32:00Z"/>
        </w:trPr>
        <w:tc>
          <w:tcPr>
            <w:tcW w:w="1059" w:type="dxa"/>
            <w:tcBorders>
              <w:left w:val="single" w:sz="4" w:space="0" w:color="auto"/>
              <w:bottom w:val="nil"/>
              <w:right w:val="single" w:sz="4" w:space="0" w:color="auto"/>
            </w:tcBorders>
            <w:shd w:val="clear" w:color="auto" w:fill="auto"/>
          </w:tcPr>
          <w:p w14:paraId="6A34FC9C" w14:textId="77777777" w:rsidR="00327DBE" w:rsidRPr="00072FF0" w:rsidRDefault="00327DBE" w:rsidP="00864629">
            <w:pPr>
              <w:keepNext/>
              <w:keepLines/>
              <w:overflowPunct w:val="0"/>
              <w:autoSpaceDE w:val="0"/>
              <w:autoSpaceDN w:val="0"/>
              <w:adjustRightInd w:val="0"/>
              <w:textAlignment w:val="baseline"/>
              <w:rPr>
                <w:ins w:id="11780" w:author="BigCREditor-Post-RAN4#105" w:date="2022-11-29T09:32:00Z"/>
                <w:rFonts w:ascii="Arial" w:hAnsi="Arial"/>
                <w:sz w:val="18"/>
                <w:lang w:eastAsia="en-GB"/>
              </w:rPr>
            </w:pPr>
            <w:ins w:id="11781" w:author="BigCREditor-Post-RAN4#105" w:date="2022-11-29T09:32:00Z">
              <w:r w:rsidRPr="00072FF0">
                <w:rPr>
                  <w:rFonts w:ascii="Arial" w:hAnsi="Arial"/>
                  <w:sz w:val="18"/>
                  <w:lang w:eastAsia="en-GB"/>
                </w:rPr>
                <w:t>Final</w:t>
              </w:r>
            </w:ins>
          </w:p>
          <w:p w14:paraId="0DCBCB9C" w14:textId="77777777" w:rsidR="00327DBE" w:rsidRPr="00072FF0" w:rsidRDefault="00327DBE" w:rsidP="00864629">
            <w:pPr>
              <w:keepNext/>
              <w:keepLines/>
              <w:overflowPunct w:val="0"/>
              <w:autoSpaceDE w:val="0"/>
              <w:autoSpaceDN w:val="0"/>
              <w:adjustRightInd w:val="0"/>
              <w:textAlignment w:val="baseline"/>
              <w:rPr>
                <w:ins w:id="11782" w:author="BigCREditor-Post-RAN4#105" w:date="2022-11-29T09:32:00Z"/>
                <w:rFonts w:ascii="Arial" w:hAnsi="Arial"/>
                <w:sz w:val="18"/>
                <w:lang w:eastAsia="en-GB"/>
              </w:rPr>
            </w:pPr>
            <w:ins w:id="11783" w:author="BigCREditor-Post-RAN4#105" w:date="2022-11-29T09:32:00Z">
              <w:r w:rsidRPr="00072FF0">
                <w:rPr>
                  <w:rFonts w:ascii="Arial" w:hAnsi="Arial"/>
                  <w:sz w:val="18"/>
                  <w:lang w:eastAsia="en-GB"/>
                </w:rPr>
                <w:t>Condition</w:t>
              </w:r>
            </w:ins>
          </w:p>
        </w:tc>
        <w:tc>
          <w:tcPr>
            <w:tcW w:w="1063" w:type="dxa"/>
            <w:tcBorders>
              <w:left w:val="single" w:sz="4" w:space="0" w:color="auto"/>
              <w:right w:val="single" w:sz="4" w:space="0" w:color="auto"/>
            </w:tcBorders>
          </w:tcPr>
          <w:p w14:paraId="5E4ED877" w14:textId="77777777" w:rsidR="00327DBE" w:rsidRPr="00072FF0" w:rsidRDefault="00327DBE" w:rsidP="00864629">
            <w:pPr>
              <w:keepNext/>
              <w:keepLines/>
              <w:overflowPunct w:val="0"/>
              <w:autoSpaceDE w:val="0"/>
              <w:autoSpaceDN w:val="0"/>
              <w:adjustRightInd w:val="0"/>
              <w:textAlignment w:val="baseline"/>
              <w:rPr>
                <w:ins w:id="11784" w:author="BigCREditor-Post-RAN4#105" w:date="2022-11-29T09:32:00Z"/>
                <w:rFonts w:ascii="Arial" w:hAnsi="Arial"/>
                <w:sz w:val="18"/>
                <w:lang w:eastAsia="en-GB"/>
              </w:rPr>
            </w:pPr>
            <w:ins w:id="11785" w:author="BigCREditor-Post-RAN4#105" w:date="2022-11-29T09:32:00Z">
              <w:r w:rsidRPr="00072FF0">
                <w:rPr>
                  <w:rFonts w:ascii="Arial" w:hAnsi="Arial"/>
                  <w:sz w:val="18"/>
                  <w:lang w:eastAsia="en-GB"/>
                </w:rPr>
                <w:t>Active DL BWP-1 Configuration</w:t>
              </w:r>
            </w:ins>
          </w:p>
        </w:tc>
        <w:tc>
          <w:tcPr>
            <w:tcW w:w="1559" w:type="dxa"/>
            <w:gridSpan w:val="2"/>
            <w:tcBorders>
              <w:top w:val="single" w:sz="4" w:space="0" w:color="auto"/>
              <w:left w:val="single" w:sz="4" w:space="0" w:color="auto"/>
              <w:right w:val="single" w:sz="4" w:space="0" w:color="auto"/>
            </w:tcBorders>
          </w:tcPr>
          <w:p w14:paraId="11D3414C" w14:textId="77777777" w:rsidR="00327DBE" w:rsidRPr="00713BA4" w:rsidRDefault="00327DBE" w:rsidP="00864629">
            <w:pPr>
              <w:keepNext/>
              <w:keepLines/>
              <w:overflowPunct w:val="0"/>
              <w:autoSpaceDE w:val="0"/>
              <w:autoSpaceDN w:val="0"/>
              <w:adjustRightInd w:val="0"/>
              <w:textAlignment w:val="baseline"/>
              <w:rPr>
                <w:ins w:id="11786" w:author="BigCREditor-Post-RAN4#105" w:date="2022-11-29T09:32:00Z"/>
                <w:rFonts w:ascii="Arial" w:hAnsi="Arial"/>
                <w:sz w:val="18"/>
                <w:lang w:eastAsia="en-GB"/>
              </w:rPr>
            </w:pPr>
            <w:ins w:id="11787"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sidRPr="00072FF0">
                <w:rPr>
                  <w:rFonts w:ascii="Arial" w:hAnsi="Arial"/>
                  <w:sz w:val="18"/>
                  <w:szCs w:val="18"/>
                  <w:lang w:eastAsia="zh-CN"/>
                </w:rPr>
                <w:t xml:space="preserve"> 2, 3</w:t>
              </w:r>
              <w:r>
                <w:rPr>
                  <w:rFonts w:ascii="Arial" w:hAnsi="Arial" w:hint="eastAsia"/>
                  <w:sz w:val="18"/>
                  <w:szCs w:val="18"/>
                  <w:lang w:eastAsia="zh-CN"/>
                </w:rPr>
                <w:t>,4</w:t>
              </w:r>
            </w:ins>
          </w:p>
        </w:tc>
        <w:tc>
          <w:tcPr>
            <w:tcW w:w="1134" w:type="dxa"/>
            <w:tcBorders>
              <w:top w:val="single" w:sz="4" w:space="0" w:color="auto"/>
              <w:left w:val="single" w:sz="4" w:space="0" w:color="auto"/>
              <w:right w:val="single" w:sz="4" w:space="0" w:color="auto"/>
            </w:tcBorders>
          </w:tcPr>
          <w:p w14:paraId="707CC1F2" w14:textId="77777777" w:rsidR="00327DBE" w:rsidRPr="00072FF0" w:rsidRDefault="00327DBE" w:rsidP="00864629">
            <w:pPr>
              <w:keepNext/>
              <w:keepLines/>
              <w:overflowPunct w:val="0"/>
              <w:autoSpaceDE w:val="0"/>
              <w:autoSpaceDN w:val="0"/>
              <w:adjustRightInd w:val="0"/>
              <w:jc w:val="center"/>
              <w:textAlignment w:val="baseline"/>
              <w:rPr>
                <w:ins w:id="11788" w:author="BigCREditor-Post-RAN4#105" w:date="2022-11-29T09:32:00Z"/>
                <w:rFonts w:ascii="Arial" w:hAnsi="Arial"/>
                <w:sz w:val="18"/>
                <w:lang w:eastAsia="en-GB"/>
              </w:rPr>
            </w:pPr>
          </w:p>
        </w:tc>
        <w:tc>
          <w:tcPr>
            <w:tcW w:w="2268" w:type="dxa"/>
            <w:tcBorders>
              <w:top w:val="single" w:sz="4" w:space="0" w:color="auto"/>
              <w:left w:val="single" w:sz="4" w:space="0" w:color="auto"/>
              <w:right w:val="single" w:sz="4" w:space="0" w:color="auto"/>
            </w:tcBorders>
          </w:tcPr>
          <w:p w14:paraId="7D2949BC" w14:textId="77777777" w:rsidR="00327DBE" w:rsidRPr="00072FF0" w:rsidRDefault="00327DBE" w:rsidP="00864629">
            <w:pPr>
              <w:keepNext/>
              <w:keepLines/>
              <w:overflowPunct w:val="0"/>
              <w:autoSpaceDE w:val="0"/>
              <w:autoSpaceDN w:val="0"/>
              <w:adjustRightInd w:val="0"/>
              <w:jc w:val="center"/>
              <w:textAlignment w:val="baseline"/>
              <w:rPr>
                <w:ins w:id="11789" w:author="BigCREditor-Post-RAN4#105" w:date="2022-11-29T09:32:00Z"/>
                <w:rFonts w:ascii="Arial" w:hAnsi="Arial" w:cs="v4.2.0"/>
                <w:sz w:val="18"/>
                <w:lang w:eastAsia="zh-CN"/>
              </w:rPr>
            </w:pPr>
            <w:ins w:id="11790" w:author="BigCREditor-Post-RAN4#105" w:date="2022-11-29T09:32:00Z">
              <w:r w:rsidRPr="00072FF0">
                <w:rPr>
                  <w:rFonts w:ascii="Arial" w:hAnsi="Arial" w:cs="v4.2.0"/>
                  <w:sz w:val="18"/>
                  <w:lang w:eastAsia="zh-CN"/>
                </w:rPr>
                <w:t>DLBWP.1.1</w:t>
              </w:r>
            </w:ins>
          </w:p>
        </w:tc>
      </w:tr>
      <w:tr w:rsidR="00327DBE" w:rsidRPr="00072FF0" w14:paraId="76F413CF" w14:textId="77777777" w:rsidTr="00864629">
        <w:trPr>
          <w:cantSplit/>
          <w:trHeight w:val="187"/>
          <w:jc w:val="center"/>
          <w:ins w:id="11791" w:author="BigCREditor-Post-RAN4#105" w:date="2022-11-29T09:32:00Z"/>
        </w:trPr>
        <w:tc>
          <w:tcPr>
            <w:tcW w:w="1059" w:type="dxa"/>
            <w:tcBorders>
              <w:top w:val="nil"/>
              <w:left w:val="single" w:sz="4" w:space="0" w:color="auto"/>
              <w:bottom w:val="single" w:sz="4" w:space="0" w:color="auto"/>
              <w:right w:val="single" w:sz="4" w:space="0" w:color="auto"/>
            </w:tcBorders>
            <w:shd w:val="clear" w:color="auto" w:fill="auto"/>
          </w:tcPr>
          <w:p w14:paraId="4D98C57D" w14:textId="77777777" w:rsidR="00327DBE" w:rsidRPr="00072FF0" w:rsidRDefault="00327DBE" w:rsidP="00864629">
            <w:pPr>
              <w:keepNext/>
              <w:keepLines/>
              <w:overflowPunct w:val="0"/>
              <w:autoSpaceDE w:val="0"/>
              <w:autoSpaceDN w:val="0"/>
              <w:adjustRightInd w:val="0"/>
              <w:textAlignment w:val="baseline"/>
              <w:rPr>
                <w:ins w:id="11792" w:author="BigCREditor-Post-RAN4#105" w:date="2022-11-29T09:32:00Z"/>
                <w:rFonts w:ascii="Arial" w:hAnsi="Arial"/>
                <w:sz w:val="18"/>
                <w:lang w:eastAsia="en-GB"/>
              </w:rPr>
            </w:pPr>
          </w:p>
        </w:tc>
        <w:tc>
          <w:tcPr>
            <w:tcW w:w="1063" w:type="dxa"/>
            <w:tcBorders>
              <w:left w:val="single" w:sz="4" w:space="0" w:color="auto"/>
              <w:bottom w:val="single" w:sz="4" w:space="0" w:color="auto"/>
              <w:right w:val="single" w:sz="4" w:space="0" w:color="auto"/>
            </w:tcBorders>
          </w:tcPr>
          <w:p w14:paraId="78DD1BAE" w14:textId="77777777" w:rsidR="00327DBE" w:rsidRPr="00072FF0" w:rsidRDefault="00327DBE" w:rsidP="00864629">
            <w:pPr>
              <w:keepNext/>
              <w:keepLines/>
              <w:overflowPunct w:val="0"/>
              <w:autoSpaceDE w:val="0"/>
              <w:autoSpaceDN w:val="0"/>
              <w:adjustRightInd w:val="0"/>
              <w:textAlignment w:val="baseline"/>
              <w:rPr>
                <w:ins w:id="11793" w:author="BigCREditor-Post-RAN4#105" w:date="2022-11-29T09:32:00Z"/>
                <w:rFonts w:ascii="Arial" w:hAnsi="Arial"/>
                <w:sz w:val="18"/>
                <w:lang w:eastAsia="en-GB"/>
              </w:rPr>
            </w:pPr>
            <w:ins w:id="11794" w:author="BigCREditor-Post-RAN4#105" w:date="2022-11-29T09:32:00Z">
              <w:r w:rsidRPr="00072FF0">
                <w:rPr>
                  <w:rFonts w:ascii="Arial" w:hAnsi="Arial"/>
                  <w:sz w:val="18"/>
                  <w:lang w:eastAsia="en-GB"/>
                </w:rPr>
                <w:t>Active UL BWP-1 Configuration</w:t>
              </w:r>
            </w:ins>
          </w:p>
        </w:tc>
        <w:tc>
          <w:tcPr>
            <w:tcW w:w="1559" w:type="dxa"/>
            <w:gridSpan w:val="2"/>
            <w:tcBorders>
              <w:top w:val="single" w:sz="4" w:space="0" w:color="auto"/>
              <w:left w:val="single" w:sz="4" w:space="0" w:color="auto"/>
              <w:right w:val="single" w:sz="4" w:space="0" w:color="auto"/>
            </w:tcBorders>
          </w:tcPr>
          <w:p w14:paraId="557BE928" w14:textId="77777777" w:rsidR="00327DBE" w:rsidRPr="00713BA4" w:rsidRDefault="00327DBE" w:rsidP="00864629">
            <w:pPr>
              <w:keepNext/>
              <w:keepLines/>
              <w:overflowPunct w:val="0"/>
              <w:autoSpaceDE w:val="0"/>
              <w:autoSpaceDN w:val="0"/>
              <w:adjustRightInd w:val="0"/>
              <w:textAlignment w:val="baseline"/>
              <w:rPr>
                <w:ins w:id="11795" w:author="BigCREditor-Post-RAN4#105" w:date="2022-11-29T09:32:00Z"/>
                <w:rFonts w:ascii="Arial" w:hAnsi="Arial"/>
                <w:sz w:val="18"/>
                <w:lang w:eastAsia="en-GB"/>
              </w:rPr>
            </w:pPr>
            <w:ins w:id="11796" w:author="BigCREditor-Post-RAN4#105" w:date="2022-11-29T09:32:00Z">
              <w:r w:rsidRPr="00072FF0">
                <w:rPr>
                  <w:rFonts w:ascii="Arial" w:hAnsi="Arial"/>
                  <w:sz w:val="18"/>
                  <w:lang w:eastAsia="en-GB"/>
                </w:rPr>
                <w:t>Config 1,</w:t>
              </w:r>
              <w:r w:rsidRPr="00072FF0">
                <w:rPr>
                  <w:rFonts w:ascii="Arial" w:hAnsi="Arial"/>
                  <w:sz w:val="18"/>
                  <w:lang w:eastAsia="zh-CN"/>
                </w:rPr>
                <w:t xml:space="preserve"> 2, 3</w:t>
              </w:r>
              <w:r>
                <w:rPr>
                  <w:rFonts w:ascii="Arial" w:hAnsi="Arial" w:hint="eastAsia"/>
                  <w:sz w:val="18"/>
                  <w:lang w:eastAsia="zh-CN"/>
                </w:rPr>
                <w:t>,4</w:t>
              </w:r>
            </w:ins>
          </w:p>
        </w:tc>
        <w:tc>
          <w:tcPr>
            <w:tcW w:w="1134" w:type="dxa"/>
            <w:tcBorders>
              <w:left w:val="single" w:sz="4" w:space="0" w:color="auto"/>
              <w:bottom w:val="single" w:sz="4" w:space="0" w:color="auto"/>
              <w:right w:val="single" w:sz="4" w:space="0" w:color="auto"/>
            </w:tcBorders>
          </w:tcPr>
          <w:p w14:paraId="0DAC829E" w14:textId="77777777" w:rsidR="00327DBE" w:rsidRPr="00072FF0" w:rsidRDefault="00327DBE" w:rsidP="00864629">
            <w:pPr>
              <w:keepNext/>
              <w:keepLines/>
              <w:overflowPunct w:val="0"/>
              <w:autoSpaceDE w:val="0"/>
              <w:autoSpaceDN w:val="0"/>
              <w:adjustRightInd w:val="0"/>
              <w:jc w:val="center"/>
              <w:textAlignment w:val="baseline"/>
              <w:rPr>
                <w:ins w:id="11797" w:author="BigCREditor-Post-RAN4#105" w:date="2022-11-29T09:32:00Z"/>
                <w:rFonts w:ascii="Arial" w:hAnsi="Arial"/>
                <w:sz w:val="18"/>
                <w:lang w:eastAsia="en-GB"/>
              </w:rPr>
            </w:pPr>
          </w:p>
        </w:tc>
        <w:tc>
          <w:tcPr>
            <w:tcW w:w="2268" w:type="dxa"/>
            <w:tcBorders>
              <w:left w:val="single" w:sz="4" w:space="0" w:color="auto"/>
              <w:right w:val="single" w:sz="4" w:space="0" w:color="auto"/>
            </w:tcBorders>
          </w:tcPr>
          <w:p w14:paraId="2E1BAE22" w14:textId="77777777" w:rsidR="00327DBE" w:rsidRPr="00072FF0" w:rsidRDefault="00327DBE" w:rsidP="00864629">
            <w:pPr>
              <w:keepNext/>
              <w:keepLines/>
              <w:overflowPunct w:val="0"/>
              <w:autoSpaceDE w:val="0"/>
              <w:autoSpaceDN w:val="0"/>
              <w:adjustRightInd w:val="0"/>
              <w:jc w:val="center"/>
              <w:textAlignment w:val="baseline"/>
              <w:rPr>
                <w:ins w:id="11798" w:author="BigCREditor-Post-RAN4#105" w:date="2022-11-29T09:32:00Z"/>
                <w:rFonts w:ascii="Arial" w:hAnsi="Arial" w:cs="v4.2.0"/>
                <w:sz w:val="18"/>
                <w:lang w:eastAsia="zh-CN"/>
              </w:rPr>
            </w:pPr>
            <w:ins w:id="11799" w:author="BigCREditor-Post-RAN4#105" w:date="2022-11-29T09:32:00Z">
              <w:r w:rsidRPr="00072FF0">
                <w:rPr>
                  <w:rFonts w:ascii="Arial" w:hAnsi="Arial" w:cs="v4.2.0"/>
                  <w:sz w:val="18"/>
                  <w:lang w:eastAsia="zh-CN"/>
                </w:rPr>
                <w:t>ULBWP.1.1</w:t>
              </w:r>
            </w:ins>
          </w:p>
        </w:tc>
      </w:tr>
      <w:tr w:rsidR="00327DBE" w:rsidRPr="00072FF0" w14:paraId="2728B039" w14:textId="77777777" w:rsidTr="00864629">
        <w:trPr>
          <w:cantSplit/>
          <w:trHeight w:val="187"/>
          <w:jc w:val="center"/>
          <w:ins w:id="11800" w:author="BigCREditor-Post-RAN4#105" w:date="2022-11-29T09:32:00Z"/>
        </w:trPr>
        <w:tc>
          <w:tcPr>
            <w:tcW w:w="2122" w:type="dxa"/>
            <w:gridSpan w:val="2"/>
            <w:tcBorders>
              <w:top w:val="single" w:sz="4" w:space="0" w:color="auto"/>
              <w:left w:val="single" w:sz="4" w:space="0" w:color="auto"/>
              <w:bottom w:val="nil"/>
              <w:right w:val="single" w:sz="4" w:space="0" w:color="auto"/>
            </w:tcBorders>
            <w:shd w:val="clear" w:color="auto" w:fill="auto"/>
          </w:tcPr>
          <w:p w14:paraId="0CA8D4A7" w14:textId="77777777" w:rsidR="00327DBE" w:rsidRPr="00072FF0" w:rsidRDefault="00327DBE" w:rsidP="00864629">
            <w:pPr>
              <w:keepNext/>
              <w:keepLines/>
              <w:overflowPunct w:val="0"/>
              <w:autoSpaceDE w:val="0"/>
              <w:autoSpaceDN w:val="0"/>
              <w:adjustRightInd w:val="0"/>
              <w:textAlignment w:val="baseline"/>
              <w:rPr>
                <w:ins w:id="11801" w:author="BigCREditor-Post-RAN4#105" w:date="2022-11-29T09:32:00Z"/>
                <w:rFonts w:ascii="Arial" w:hAnsi="Arial"/>
                <w:sz w:val="18"/>
                <w:lang w:eastAsia="zh-CN"/>
              </w:rPr>
            </w:pPr>
            <w:ins w:id="11802" w:author="BigCREditor-Post-RAN4#105" w:date="2022-11-29T09:32:00Z">
              <w:r w:rsidRPr="00072FF0">
                <w:rPr>
                  <w:rFonts w:ascii="Arial" w:hAnsi="Arial"/>
                  <w:sz w:val="18"/>
                  <w:lang w:eastAsia="en-GB"/>
                </w:rPr>
                <w:t>PDSCH Reference measurement channel</w:t>
              </w:r>
            </w:ins>
          </w:p>
        </w:tc>
        <w:tc>
          <w:tcPr>
            <w:tcW w:w="1559" w:type="dxa"/>
            <w:gridSpan w:val="2"/>
            <w:tcBorders>
              <w:top w:val="single" w:sz="4" w:space="0" w:color="auto"/>
              <w:left w:val="single" w:sz="4" w:space="0" w:color="auto"/>
              <w:bottom w:val="single" w:sz="4" w:space="0" w:color="auto"/>
              <w:right w:val="single" w:sz="4" w:space="0" w:color="auto"/>
            </w:tcBorders>
          </w:tcPr>
          <w:p w14:paraId="43F2C63C" w14:textId="77777777" w:rsidR="00327DBE" w:rsidRPr="00713BA4" w:rsidRDefault="00327DBE" w:rsidP="00864629">
            <w:pPr>
              <w:keepNext/>
              <w:keepLines/>
              <w:overflowPunct w:val="0"/>
              <w:autoSpaceDE w:val="0"/>
              <w:autoSpaceDN w:val="0"/>
              <w:adjustRightInd w:val="0"/>
              <w:textAlignment w:val="baseline"/>
              <w:rPr>
                <w:ins w:id="11803" w:author="BigCREditor-Post-RAN4#105" w:date="2022-11-29T09:32:00Z"/>
                <w:rFonts w:ascii="Arial" w:hAnsi="Arial"/>
                <w:sz w:val="18"/>
                <w:lang w:eastAsia="zh-CN"/>
              </w:rPr>
            </w:pPr>
            <w:ins w:id="11804"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53ABD525" w14:textId="77777777" w:rsidR="00327DBE" w:rsidRPr="00072FF0" w:rsidRDefault="00327DBE" w:rsidP="00864629">
            <w:pPr>
              <w:keepNext/>
              <w:keepLines/>
              <w:overflowPunct w:val="0"/>
              <w:autoSpaceDE w:val="0"/>
              <w:autoSpaceDN w:val="0"/>
              <w:adjustRightInd w:val="0"/>
              <w:jc w:val="center"/>
              <w:textAlignment w:val="baseline"/>
              <w:rPr>
                <w:ins w:id="11805"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21CD51F" w14:textId="77777777" w:rsidR="00327DBE" w:rsidRPr="00072FF0" w:rsidRDefault="00327DBE" w:rsidP="00864629">
            <w:pPr>
              <w:keepNext/>
              <w:keepLines/>
              <w:overflowPunct w:val="0"/>
              <w:autoSpaceDE w:val="0"/>
              <w:autoSpaceDN w:val="0"/>
              <w:adjustRightInd w:val="0"/>
              <w:jc w:val="center"/>
              <w:textAlignment w:val="baseline"/>
              <w:rPr>
                <w:ins w:id="11806" w:author="BigCREditor-Post-RAN4#105" w:date="2022-11-29T09:32:00Z"/>
                <w:rFonts w:ascii="Arial" w:eastAsia="SimSun" w:hAnsi="Arial"/>
                <w:sz w:val="18"/>
                <w:szCs w:val="16"/>
                <w:lang w:eastAsia="zh-CN"/>
              </w:rPr>
            </w:pPr>
            <w:ins w:id="11807" w:author="BigCREditor-Post-RAN4#105" w:date="2022-11-29T09:32:00Z">
              <w:r w:rsidRPr="00072FF0">
                <w:rPr>
                  <w:rFonts w:ascii="Arial" w:eastAsia="SimSun" w:hAnsi="Arial"/>
                  <w:sz w:val="18"/>
                  <w:szCs w:val="16"/>
                  <w:lang w:eastAsia="zh-CN"/>
                </w:rPr>
                <w:t>SR.1.1 FDD</w:t>
              </w:r>
            </w:ins>
          </w:p>
        </w:tc>
      </w:tr>
      <w:tr w:rsidR="00327DBE" w:rsidRPr="00072FF0" w14:paraId="4BB5B21C" w14:textId="77777777" w:rsidTr="00864629">
        <w:trPr>
          <w:cantSplit/>
          <w:trHeight w:val="187"/>
          <w:jc w:val="center"/>
          <w:ins w:id="11808" w:author="BigCREditor-Post-RAN4#105" w:date="2022-11-29T09:32:00Z"/>
        </w:trPr>
        <w:tc>
          <w:tcPr>
            <w:tcW w:w="2122" w:type="dxa"/>
            <w:gridSpan w:val="2"/>
            <w:tcBorders>
              <w:top w:val="nil"/>
              <w:left w:val="single" w:sz="4" w:space="0" w:color="auto"/>
              <w:bottom w:val="nil"/>
              <w:right w:val="single" w:sz="4" w:space="0" w:color="auto"/>
            </w:tcBorders>
            <w:shd w:val="clear" w:color="auto" w:fill="auto"/>
          </w:tcPr>
          <w:p w14:paraId="5EFD49C2" w14:textId="77777777" w:rsidR="00327DBE" w:rsidRPr="00072FF0" w:rsidRDefault="00327DBE" w:rsidP="00864629">
            <w:pPr>
              <w:keepNext/>
              <w:keepLines/>
              <w:overflowPunct w:val="0"/>
              <w:autoSpaceDE w:val="0"/>
              <w:autoSpaceDN w:val="0"/>
              <w:adjustRightInd w:val="0"/>
              <w:textAlignment w:val="baseline"/>
              <w:rPr>
                <w:ins w:id="11809"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36037A28" w14:textId="77777777" w:rsidR="00327DBE" w:rsidRPr="00072FF0" w:rsidRDefault="00327DBE" w:rsidP="00864629">
            <w:pPr>
              <w:keepNext/>
              <w:keepLines/>
              <w:overflowPunct w:val="0"/>
              <w:autoSpaceDE w:val="0"/>
              <w:autoSpaceDN w:val="0"/>
              <w:adjustRightInd w:val="0"/>
              <w:textAlignment w:val="baseline"/>
              <w:rPr>
                <w:ins w:id="11810" w:author="BigCREditor-Post-RAN4#105" w:date="2022-11-29T09:32:00Z"/>
                <w:rFonts w:ascii="Arial" w:hAnsi="Arial"/>
                <w:sz w:val="18"/>
                <w:lang w:eastAsia="en-GB"/>
              </w:rPr>
            </w:pPr>
            <w:ins w:id="11811"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3E7232D6" w14:textId="77777777" w:rsidR="00327DBE" w:rsidRPr="00072FF0" w:rsidRDefault="00327DBE" w:rsidP="00864629">
            <w:pPr>
              <w:keepNext/>
              <w:keepLines/>
              <w:overflowPunct w:val="0"/>
              <w:autoSpaceDE w:val="0"/>
              <w:autoSpaceDN w:val="0"/>
              <w:adjustRightInd w:val="0"/>
              <w:jc w:val="center"/>
              <w:textAlignment w:val="baseline"/>
              <w:rPr>
                <w:ins w:id="11812"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E152192" w14:textId="77777777" w:rsidR="00327DBE" w:rsidRPr="00072FF0" w:rsidRDefault="00327DBE" w:rsidP="00864629">
            <w:pPr>
              <w:keepNext/>
              <w:keepLines/>
              <w:overflowPunct w:val="0"/>
              <w:autoSpaceDE w:val="0"/>
              <w:autoSpaceDN w:val="0"/>
              <w:adjustRightInd w:val="0"/>
              <w:jc w:val="center"/>
              <w:textAlignment w:val="baseline"/>
              <w:rPr>
                <w:ins w:id="11813" w:author="BigCREditor-Post-RAN4#105" w:date="2022-11-29T09:32:00Z"/>
                <w:rFonts w:ascii="Arial" w:eastAsia="SimSun" w:hAnsi="Arial"/>
                <w:sz w:val="18"/>
                <w:szCs w:val="16"/>
                <w:lang w:eastAsia="zh-CN"/>
              </w:rPr>
            </w:pPr>
            <w:ins w:id="11814" w:author="BigCREditor-Post-RAN4#105" w:date="2022-11-29T09:32:00Z">
              <w:r w:rsidRPr="00072FF0">
                <w:rPr>
                  <w:rFonts w:ascii="Arial" w:eastAsia="SimSun" w:hAnsi="Arial"/>
                  <w:sz w:val="18"/>
                  <w:szCs w:val="16"/>
                  <w:lang w:eastAsia="zh-CN"/>
                </w:rPr>
                <w:t>SR.1.1 TDD</w:t>
              </w:r>
            </w:ins>
          </w:p>
        </w:tc>
      </w:tr>
      <w:tr w:rsidR="00327DBE" w:rsidRPr="00072FF0" w14:paraId="3CCC4C83" w14:textId="77777777" w:rsidTr="00864629">
        <w:trPr>
          <w:cantSplit/>
          <w:trHeight w:val="187"/>
          <w:jc w:val="center"/>
          <w:ins w:id="11815"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147EAE5F" w14:textId="77777777" w:rsidR="00327DBE" w:rsidRPr="00072FF0" w:rsidRDefault="00327DBE" w:rsidP="00864629">
            <w:pPr>
              <w:keepNext/>
              <w:keepLines/>
              <w:overflowPunct w:val="0"/>
              <w:autoSpaceDE w:val="0"/>
              <w:autoSpaceDN w:val="0"/>
              <w:adjustRightInd w:val="0"/>
              <w:textAlignment w:val="baseline"/>
              <w:rPr>
                <w:ins w:id="11816"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5AF42FF4" w14:textId="77777777" w:rsidR="00327DBE" w:rsidRPr="00072FF0" w:rsidRDefault="00327DBE" w:rsidP="00864629">
            <w:pPr>
              <w:keepNext/>
              <w:keepLines/>
              <w:overflowPunct w:val="0"/>
              <w:autoSpaceDE w:val="0"/>
              <w:autoSpaceDN w:val="0"/>
              <w:adjustRightInd w:val="0"/>
              <w:textAlignment w:val="baseline"/>
              <w:rPr>
                <w:ins w:id="11817" w:author="BigCREditor-Post-RAN4#105" w:date="2022-11-29T09:32:00Z"/>
                <w:rFonts w:ascii="Arial" w:hAnsi="Arial"/>
                <w:sz w:val="18"/>
                <w:lang w:eastAsia="en-GB"/>
              </w:rPr>
            </w:pPr>
            <w:ins w:id="11818"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64E07B61" w14:textId="77777777" w:rsidR="00327DBE" w:rsidRPr="00072FF0" w:rsidRDefault="00327DBE" w:rsidP="00864629">
            <w:pPr>
              <w:keepNext/>
              <w:keepLines/>
              <w:overflowPunct w:val="0"/>
              <w:autoSpaceDE w:val="0"/>
              <w:autoSpaceDN w:val="0"/>
              <w:adjustRightInd w:val="0"/>
              <w:jc w:val="center"/>
              <w:textAlignment w:val="baseline"/>
              <w:rPr>
                <w:ins w:id="11819"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2EA2CFB" w14:textId="77777777" w:rsidR="00327DBE" w:rsidRPr="00072FF0" w:rsidRDefault="00327DBE" w:rsidP="00864629">
            <w:pPr>
              <w:keepNext/>
              <w:keepLines/>
              <w:overflowPunct w:val="0"/>
              <w:autoSpaceDE w:val="0"/>
              <w:autoSpaceDN w:val="0"/>
              <w:adjustRightInd w:val="0"/>
              <w:jc w:val="center"/>
              <w:textAlignment w:val="baseline"/>
              <w:rPr>
                <w:ins w:id="11820" w:author="BigCREditor-Post-RAN4#105" w:date="2022-11-29T09:32:00Z"/>
                <w:rFonts w:ascii="Arial" w:eastAsia="SimSun" w:hAnsi="Arial"/>
                <w:sz w:val="18"/>
                <w:szCs w:val="16"/>
                <w:lang w:eastAsia="zh-CN"/>
              </w:rPr>
            </w:pPr>
            <w:ins w:id="11821" w:author="BigCREditor-Post-RAN4#105" w:date="2022-11-29T09:32:00Z">
              <w:r w:rsidRPr="00072FF0">
                <w:rPr>
                  <w:rFonts w:ascii="Arial" w:eastAsia="SimSun" w:hAnsi="Arial"/>
                  <w:sz w:val="18"/>
                  <w:szCs w:val="16"/>
                  <w:lang w:eastAsia="zh-CN"/>
                </w:rPr>
                <w:t>SR2.1 TDD</w:t>
              </w:r>
            </w:ins>
          </w:p>
        </w:tc>
      </w:tr>
      <w:tr w:rsidR="00327DBE" w:rsidRPr="00072FF0" w14:paraId="21DC83A7" w14:textId="77777777" w:rsidTr="00864629">
        <w:trPr>
          <w:cantSplit/>
          <w:trHeight w:val="187"/>
          <w:jc w:val="center"/>
          <w:ins w:id="11822" w:author="BigCREditor-Post-RAN4#105" w:date="2022-11-29T09:32:00Z"/>
        </w:trPr>
        <w:tc>
          <w:tcPr>
            <w:tcW w:w="2122" w:type="dxa"/>
            <w:gridSpan w:val="2"/>
            <w:tcBorders>
              <w:left w:val="single" w:sz="4" w:space="0" w:color="auto"/>
              <w:bottom w:val="nil"/>
              <w:right w:val="single" w:sz="4" w:space="0" w:color="auto"/>
            </w:tcBorders>
            <w:shd w:val="clear" w:color="auto" w:fill="auto"/>
          </w:tcPr>
          <w:p w14:paraId="04A00154" w14:textId="77777777" w:rsidR="00327DBE" w:rsidRPr="00072FF0" w:rsidRDefault="00327DBE" w:rsidP="00864629">
            <w:pPr>
              <w:keepNext/>
              <w:keepLines/>
              <w:overflowPunct w:val="0"/>
              <w:autoSpaceDE w:val="0"/>
              <w:autoSpaceDN w:val="0"/>
              <w:adjustRightInd w:val="0"/>
              <w:textAlignment w:val="baseline"/>
              <w:rPr>
                <w:ins w:id="11823" w:author="BigCREditor-Post-RAN4#105" w:date="2022-11-29T09:32:00Z"/>
                <w:rFonts w:ascii="Arial" w:hAnsi="Arial"/>
                <w:sz w:val="18"/>
                <w:lang w:eastAsia="en-GB"/>
              </w:rPr>
            </w:pPr>
            <w:ins w:id="11824" w:author="BigCREditor-Post-RAN4#105" w:date="2022-11-29T09:32:00Z">
              <w:r w:rsidRPr="00072FF0">
                <w:rPr>
                  <w:rFonts w:ascii="Arial" w:hAnsi="Arial"/>
                  <w:sz w:val="18"/>
                  <w:lang w:eastAsia="en-GB"/>
                </w:rPr>
                <w:t>RMSI CORESET parameters</w:t>
              </w:r>
            </w:ins>
          </w:p>
        </w:tc>
        <w:tc>
          <w:tcPr>
            <w:tcW w:w="1559" w:type="dxa"/>
            <w:gridSpan w:val="2"/>
            <w:tcBorders>
              <w:top w:val="single" w:sz="4" w:space="0" w:color="auto"/>
              <w:left w:val="single" w:sz="4" w:space="0" w:color="auto"/>
              <w:bottom w:val="single" w:sz="4" w:space="0" w:color="auto"/>
              <w:right w:val="single" w:sz="4" w:space="0" w:color="auto"/>
            </w:tcBorders>
          </w:tcPr>
          <w:p w14:paraId="095FAECA" w14:textId="77777777" w:rsidR="00327DBE" w:rsidRPr="00713BA4" w:rsidRDefault="00327DBE" w:rsidP="00864629">
            <w:pPr>
              <w:keepNext/>
              <w:keepLines/>
              <w:overflowPunct w:val="0"/>
              <w:autoSpaceDE w:val="0"/>
              <w:autoSpaceDN w:val="0"/>
              <w:adjustRightInd w:val="0"/>
              <w:textAlignment w:val="baseline"/>
              <w:rPr>
                <w:ins w:id="11825" w:author="BigCREditor-Post-RAN4#105" w:date="2022-11-29T09:32:00Z"/>
                <w:rFonts w:ascii="Arial" w:hAnsi="Arial"/>
                <w:sz w:val="18"/>
                <w:lang w:eastAsia="zh-CN"/>
              </w:rPr>
            </w:pPr>
            <w:ins w:id="11826"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36C1227F" w14:textId="77777777" w:rsidR="00327DBE" w:rsidRPr="00072FF0" w:rsidRDefault="00327DBE" w:rsidP="00864629">
            <w:pPr>
              <w:keepNext/>
              <w:keepLines/>
              <w:overflowPunct w:val="0"/>
              <w:autoSpaceDE w:val="0"/>
              <w:autoSpaceDN w:val="0"/>
              <w:adjustRightInd w:val="0"/>
              <w:jc w:val="center"/>
              <w:textAlignment w:val="baseline"/>
              <w:rPr>
                <w:ins w:id="11827"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2A5534EF" w14:textId="77777777" w:rsidR="00327DBE" w:rsidRPr="00072FF0" w:rsidRDefault="00327DBE" w:rsidP="00864629">
            <w:pPr>
              <w:keepNext/>
              <w:keepLines/>
              <w:overflowPunct w:val="0"/>
              <w:autoSpaceDE w:val="0"/>
              <w:autoSpaceDN w:val="0"/>
              <w:adjustRightInd w:val="0"/>
              <w:jc w:val="center"/>
              <w:textAlignment w:val="baseline"/>
              <w:rPr>
                <w:ins w:id="11828" w:author="BigCREditor-Post-RAN4#105" w:date="2022-11-29T09:32:00Z"/>
                <w:rFonts w:ascii="Arial" w:eastAsia="SimSun" w:hAnsi="Arial"/>
                <w:sz w:val="18"/>
                <w:szCs w:val="16"/>
                <w:lang w:eastAsia="zh-CN"/>
              </w:rPr>
            </w:pPr>
            <w:ins w:id="11829" w:author="BigCREditor-Post-RAN4#105" w:date="2022-11-29T09:32:00Z">
              <w:r w:rsidRPr="00072FF0">
                <w:rPr>
                  <w:rFonts w:ascii="Arial" w:eastAsia="SimSun" w:hAnsi="Arial"/>
                  <w:sz w:val="18"/>
                  <w:szCs w:val="16"/>
                  <w:lang w:eastAsia="zh-CN"/>
                </w:rPr>
                <w:t>CR.1.1 FDD</w:t>
              </w:r>
            </w:ins>
          </w:p>
        </w:tc>
      </w:tr>
      <w:tr w:rsidR="00327DBE" w:rsidRPr="00072FF0" w14:paraId="3E247524" w14:textId="77777777" w:rsidTr="00864629">
        <w:trPr>
          <w:cantSplit/>
          <w:trHeight w:val="187"/>
          <w:jc w:val="center"/>
          <w:ins w:id="11830" w:author="BigCREditor-Post-RAN4#105" w:date="2022-11-29T09:32:00Z"/>
        </w:trPr>
        <w:tc>
          <w:tcPr>
            <w:tcW w:w="2122" w:type="dxa"/>
            <w:gridSpan w:val="2"/>
            <w:tcBorders>
              <w:top w:val="nil"/>
              <w:left w:val="single" w:sz="4" w:space="0" w:color="auto"/>
              <w:bottom w:val="nil"/>
              <w:right w:val="single" w:sz="4" w:space="0" w:color="auto"/>
            </w:tcBorders>
            <w:shd w:val="clear" w:color="auto" w:fill="auto"/>
          </w:tcPr>
          <w:p w14:paraId="23B35471" w14:textId="77777777" w:rsidR="00327DBE" w:rsidRPr="00072FF0" w:rsidRDefault="00327DBE" w:rsidP="00864629">
            <w:pPr>
              <w:keepNext/>
              <w:keepLines/>
              <w:overflowPunct w:val="0"/>
              <w:autoSpaceDE w:val="0"/>
              <w:autoSpaceDN w:val="0"/>
              <w:adjustRightInd w:val="0"/>
              <w:textAlignment w:val="baseline"/>
              <w:rPr>
                <w:ins w:id="11831"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31BB446D" w14:textId="77777777" w:rsidR="00327DBE" w:rsidRPr="00072FF0" w:rsidRDefault="00327DBE" w:rsidP="00864629">
            <w:pPr>
              <w:keepNext/>
              <w:keepLines/>
              <w:overflowPunct w:val="0"/>
              <w:autoSpaceDE w:val="0"/>
              <w:autoSpaceDN w:val="0"/>
              <w:adjustRightInd w:val="0"/>
              <w:textAlignment w:val="baseline"/>
              <w:rPr>
                <w:ins w:id="11832" w:author="BigCREditor-Post-RAN4#105" w:date="2022-11-29T09:32:00Z"/>
                <w:rFonts w:ascii="Arial" w:hAnsi="Arial"/>
                <w:sz w:val="18"/>
                <w:lang w:eastAsia="en-GB"/>
              </w:rPr>
            </w:pPr>
            <w:ins w:id="11833"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783CC71C" w14:textId="77777777" w:rsidR="00327DBE" w:rsidRPr="00072FF0" w:rsidRDefault="00327DBE" w:rsidP="00864629">
            <w:pPr>
              <w:keepNext/>
              <w:keepLines/>
              <w:overflowPunct w:val="0"/>
              <w:autoSpaceDE w:val="0"/>
              <w:autoSpaceDN w:val="0"/>
              <w:adjustRightInd w:val="0"/>
              <w:jc w:val="center"/>
              <w:textAlignment w:val="baseline"/>
              <w:rPr>
                <w:ins w:id="11834"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EAF823E" w14:textId="77777777" w:rsidR="00327DBE" w:rsidRPr="00072FF0" w:rsidRDefault="00327DBE" w:rsidP="00864629">
            <w:pPr>
              <w:keepNext/>
              <w:keepLines/>
              <w:overflowPunct w:val="0"/>
              <w:autoSpaceDE w:val="0"/>
              <w:autoSpaceDN w:val="0"/>
              <w:adjustRightInd w:val="0"/>
              <w:jc w:val="center"/>
              <w:textAlignment w:val="baseline"/>
              <w:rPr>
                <w:ins w:id="11835" w:author="BigCREditor-Post-RAN4#105" w:date="2022-11-29T09:32:00Z"/>
                <w:rFonts w:ascii="Arial" w:eastAsia="SimSun" w:hAnsi="Arial"/>
                <w:sz w:val="18"/>
                <w:szCs w:val="16"/>
                <w:lang w:eastAsia="zh-CN"/>
              </w:rPr>
            </w:pPr>
            <w:ins w:id="11836" w:author="BigCREditor-Post-RAN4#105" w:date="2022-11-29T09:32:00Z">
              <w:r w:rsidRPr="00072FF0">
                <w:rPr>
                  <w:rFonts w:ascii="Arial" w:eastAsia="SimSun" w:hAnsi="Arial"/>
                  <w:sz w:val="18"/>
                  <w:szCs w:val="16"/>
                  <w:lang w:eastAsia="zh-CN"/>
                </w:rPr>
                <w:t>CR.1.1 TDD</w:t>
              </w:r>
            </w:ins>
          </w:p>
        </w:tc>
      </w:tr>
      <w:tr w:rsidR="00327DBE" w:rsidRPr="00072FF0" w14:paraId="53F910A9" w14:textId="77777777" w:rsidTr="00864629">
        <w:trPr>
          <w:cantSplit/>
          <w:trHeight w:val="187"/>
          <w:jc w:val="center"/>
          <w:ins w:id="11837"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17AEC025" w14:textId="77777777" w:rsidR="00327DBE" w:rsidRPr="00072FF0" w:rsidRDefault="00327DBE" w:rsidP="00864629">
            <w:pPr>
              <w:keepNext/>
              <w:keepLines/>
              <w:overflowPunct w:val="0"/>
              <w:autoSpaceDE w:val="0"/>
              <w:autoSpaceDN w:val="0"/>
              <w:adjustRightInd w:val="0"/>
              <w:textAlignment w:val="baseline"/>
              <w:rPr>
                <w:ins w:id="11838"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260E0BA8" w14:textId="77777777" w:rsidR="00327DBE" w:rsidRPr="00072FF0" w:rsidRDefault="00327DBE" w:rsidP="00864629">
            <w:pPr>
              <w:keepNext/>
              <w:keepLines/>
              <w:overflowPunct w:val="0"/>
              <w:autoSpaceDE w:val="0"/>
              <w:autoSpaceDN w:val="0"/>
              <w:adjustRightInd w:val="0"/>
              <w:textAlignment w:val="baseline"/>
              <w:rPr>
                <w:ins w:id="11839" w:author="BigCREditor-Post-RAN4#105" w:date="2022-11-29T09:32:00Z"/>
                <w:rFonts w:ascii="Arial" w:hAnsi="Arial"/>
                <w:sz w:val="18"/>
                <w:lang w:eastAsia="en-GB"/>
              </w:rPr>
            </w:pPr>
            <w:ins w:id="11840"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03E1F910" w14:textId="77777777" w:rsidR="00327DBE" w:rsidRPr="00072FF0" w:rsidRDefault="00327DBE" w:rsidP="00864629">
            <w:pPr>
              <w:keepNext/>
              <w:keepLines/>
              <w:overflowPunct w:val="0"/>
              <w:autoSpaceDE w:val="0"/>
              <w:autoSpaceDN w:val="0"/>
              <w:adjustRightInd w:val="0"/>
              <w:jc w:val="center"/>
              <w:textAlignment w:val="baseline"/>
              <w:rPr>
                <w:ins w:id="11841"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F1C83CD" w14:textId="77777777" w:rsidR="00327DBE" w:rsidRPr="00072FF0" w:rsidRDefault="00327DBE" w:rsidP="00864629">
            <w:pPr>
              <w:keepNext/>
              <w:keepLines/>
              <w:overflowPunct w:val="0"/>
              <w:autoSpaceDE w:val="0"/>
              <w:autoSpaceDN w:val="0"/>
              <w:adjustRightInd w:val="0"/>
              <w:jc w:val="center"/>
              <w:textAlignment w:val="baseline"/>
              <w:rPr>
                <w:ins w:id="11842" w:author="BigCREditor-Post-RAN4#105" w:date="2022-11-29T09:32:00Z"/>
                <w:rFonts w:ascii="Arial" w:eastAsia="SimSun" w:hAnsi="Arial"/>
                <w:sz w:val="18"/>
                <w:szCs w:val="16"/>
                <w:lang w:eastAsia="zh-CN"/>
              </w:rPr>
            </w:pPr>
            <w:ins w:id="11843" w:author="BigCREditor-Post-RAN4#105" w:date="2022-11-29T09:32:00Z">
              <w:r w:rsidRPr="00072FF0">
                <w:rPr>
                  <w:rFonts w:ascii="Arial" w:eastAsia="SimSun" w:hAnsi="Arial"/>
                  <w:sz w:val="18"/>
                  <w:szCs w:val="16"/>
                  <w:lang w:eastAsia="zh-CN"/>
                </w:rPr>
                <w:t>CR2.1 TDD</w:t>
              </w:r>
            </w:ins>
          </w:p>
        </w:tc>
      </w:tr>
      <w:tr w:rsidR="00327DBE" w:rsidRPr="00072FF0" w14:paraId="6E51F7D8" w14:textId="77777777" w:rsidTr="00864629">
        <w:trPr>
          <w:cantSplit/>
          <w:trHeight w:val="187"/>
          <w:jc w:val="center"/>
          <w:ins w:id="11844" w:author="BigCREditor-Post-RAN4#105" w:date="2022-11-29T09:32:00Z"/>
        </w:trPr>
        <w:tc>
          <w:tcPr>
            <w:tcW w:w="2122" w:type="dxa"/>
            <w:gridSpan w:val="2"/>
            <w:tcBorders>
              <w:left w:val="single" w:sz="4" w:space="0" w:color="auto"/>
              <w:bottom w:val="nil"/>
              <w:right w:val="single" w:sz="4" w:space="0" w:color="auto"/>
            </w:tcBorders>
            <w:shd w:val="clear" w:color="auto" w:fill="auto"/>
          </w:tcPr>
          <w:p w14:paraId="1500FE49" w14:textId="77777777" w:rsidR="00327DBE" w:rsidRPr="00072FF0" w:rsidRDefault="00327DBE" w:rsidP="00864629">
            <w:pPr>
              <w:keepNext/>
              <w:keepLines/>
              <w:overflowPunct w:val="0"/>
              <w:autoSpaceDE w:val="0"/>
              <w:autoSpaceDN w:val="0"/>
              <w:adjustRightInd w:val="0"/>
              <w:textAlignment w:val="baseline"/>
              <w:rPr>
                <w:ins w:id="11845" w:author="BigCREditor-Post-RAN4#105" w:date="2022-11-29T09:32:00Z"/>
                <w:rFonts w:ascii="Arial" w:hAnsi="Arial"/>
                <w:sz w:val="18"/>
                <w:lang w:eastAsia="en-GB"/>
              </w:rPr>
            </w:pPr>
            <w:ins w:id="11846" w:author="BigCREditor-Post-RAN4#105" w:date="2022-11-29T09:32:00Z">
              <w:r w:rsidRPr="00072FF0">
                <w:rPr>
                  <w:rFonts w:ascii="Arial" w:hAnsi="Arial"/>
                  <w:sz w:val="18"/>
                  <w:lang w:eastAsia="zh-CN"/>
                </w:rPr>
                <w:t xml:space="preserve">Dedicated </w:t>
              </w:r>
              <w:r w:rsidRPr="00072FF0">
                <w:rPr>
                  <w:rFonts w:ascii="Arial" w:hAnsi="Arial"/>
                  <w:sz w:val="18"/>
                  <w:lang w:eastAsia="en-GB"/>
                </w:rPr>
                <w:t>CORESET parameters</w:t>
              </w:r>
            </w:ins>
          </w:p>
        </w:tc>
        <w:tc>
          <w:tcPr>
            <w:tcW w:w="1559" w:type="dxa"/>
            <w:gridSpan w:val="2"/>
            <w:tcBorders>
              <w:top w:val="single" w:sz="4" w:space="0" w:color="auto"/>
              <w:left w:val="single" w:sz="4" w:space="0" w:color="auto"/>
              <w:bottom w:val="single" w:sz="4" w:space="0" w:color="auto"/>
              <w:right w:val="single" w:sz="4" w:space="0" w:color="auto"/>
            </w:tcBorders>
          </w:tcPr>
          <w:p w14:paraId="6227F6A8" w14:textId="77777777" w:rsidR="00327DBE" w:rsidRPr="00713BA4" w:rsidRDefault="00327DBE" w:rsidP="00864629">
            <w:pPr>
              <w:keepNext/>
              <w:keepLines/>
              <w:overflowPunct w:val="0"/>
              <w:autoSpaceDE w:val="0"/>
              <w:autoSpaceDN w:val="0"/>
              <w:adjustRightInd w:val="0"/>
              <w:textAlignment w:val="baseline"/>
              <w:rPr>
                <w:ins w:id="11847" w:author="BigCREditor-Post-RAN4#105" w:date="2022-11-29T09:32:00Z"/>
                <w:rFonts w:ascii="Arial" w:hAnsi="Arial"/>
                <w:sz w:val="18"/>
                <w:lang w:eastAsia="zh-CN"/>
              </w:rPr>
            </w:pPr>
            <w:ins w:id="11848"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322E7774" w14:textId="77777777" w:rsidR="00327DBE" w:rsidRPr="00072FF0" w:rsidRDefault="00327DBE" w:rsidP="00864629">
            <w:pPr>
              <w:keepNext/>
              <w:keepLines/>
              <w:overflowPunct w:val="0"/>
              <w:autoSpaceDE w:val="0"/>
              <w:autoSpaceDN w:val="0"/>
              <w:adjustRightInd w:val="0"/>
              <w:jc w:val="center"/>
              <w:textAlignment w:val="baseline"/>
              <w:rPr>
                <w:ins w:id="11849"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BA9709D" w14:textId="77777777" w:rsidR="00327DBE" w:rsidRPr="00072FF0" w:rsidRDefault="00327DBE" w:rsidP="00864629">
            <w:pPr>
              <w:keepNext/>
              <w:keepLines/>
              <w:overflowPunct w:val="0"/>
              <w:autoSpaceDE w:val="0"/>
              <w:autoSpaceDN w:val="0"/>
              <w:adjustRightInd w:val="0"/>
              <w:jc w:val="center"/>
              <w:textAlignment w:val="baseline"/>
              <w:rPr>
                <w:ins w:id="11850" w:author="BigCREditor-Post-RAN4#105" w:date="2022-11-29T09:32:00Z"/>
                <w:rFonts w:ascii="Arial" w:eastAsia="SimSun" w:hAnsi="Arial"/>
                <w:sz w:val="18"/>
                <w:szCs w:val="16"/>
                <w:lang w:eastAsia="zh-CN"/>
              </w:rPr>
            </w:pPr>
            <w:ins w:id="11851" w:author="BigCREditor-Post-RAN4#105" w:date="2022-11-29T09:32:00Z">
              <w:r w:rsidRPr="00072FF0">
                <w:rPr>
                  <w:rFonts w:ascii="Arial" w:hAnsi="Arial"/>
                  <w:sz w:val="18"/>
                  <w:szCs w:val="16"/>
                  <w:lang w:eastAsia="zh-CN"/>
                </w:rPr>
                <w:t>CCR.1.2 FDD</w:t>
              </w:r>
            </w:ins>
          </w:p>
        </w:tc>
      </w:tr>
      <w:tr w:rsidR="00327DBE" w:rsidRPr="00072FF0" w14:paraId="268EC9A1" w14:textId="77777777" w:rsidTr="00864629">
        <w:trPr>
          <w:cantSplit/>
          <w:trHeight w:val="187"/>
          <w:jc w:val="center"/>
          <w:ins w:id="11852" w:author="BigCREditor-Post-RAN4#105" w:date="2022-11-29T09:32:00Z"/>
        </w:trPr>
        <w:tc>
          <w:tcPr>
            <w:tcW w:w="2122" w:type="dxa"/>
            <w:gridSpan w:val="2"/>
            <w:tcBorders>
              <w:top w:val="nil"/>
              <w:left w:val="single" w:sz="4" w:space="0" w:color="auto"/>
              <w:bottom w:val="nil"/>
              <w:right w:val="single" w:sz="4" w:space="0" w:color="auto"/>
            </w:tcBorders>
            <w:shd w:val="clear" w:color="auto" w:fill="auto"/>
          </w:tcPr>
          <w:p w14:paraId="599E1E3E" w14:textId="77777777" w:rsidR="00327DBE" w:rsidRPr="00072FF0" w:rsidRDefault="00327DBE" w:rsidP="00864629">
            <w:pPr>
              <w:keepNext/>
              <w:keepLines/>
              <w:overflowPunct w:val="0"/>
              <w:autoSpaceDE w:val="0"/>
              <w:autoSpaceDN w:val="0"/>
              <w:adjustRightInd w:val="0"/>
              <w:textAlignment w:val="baseline"/>
              <w:rPr>
                <w:ins w:id="11853"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21FB0545" w14:textId="77777777" w:rsidR="00327DBE" w:rsidRPr="00072FF0" w:rsidRDefault="00327DBE" w:rsidP="00864629">
            <w:pPr>
              <w:keepNext/>
              <w:keepLines/>
              <w:overflowPunct w:val="0"/>
              <w:autoSpaceDE w:val="0"/>
              <w:autoSpaceDN w:val="0"/>
              <w:adjustRightInd w:val="0"/>
              <w:textAlignment w:val="baseline"/>
              <w:rPr>
                <w:ins w:id="11854" w:author="BigCREditor-Post-RAN4#105" w:date="2022-11-29T09:32:00Z"/>
                <w:rFonts w:ascii="Arial" w:hAnsi="Arial"/>
                <w:sz w:val="18"/>
                <w:lang w:eastAsia="en-GB"/>
              </w:rPr>
            </w:pPr>
            <w:ins w:id="11855"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3605EC41" w14:textId="77777777" w:rsidR="00327DBE" w:rsidRPr="00072FF0" w:rsidRDefault="00327DBE" w:rsidP="00864629">
            <w:pPr>
              <w:keepNext/>
              <w:keepLines/>
              <w:overflowPunct w:val="0"/>
              <w:autoSpaceDE w:val="0"/>
              <w:autoSpaceDN w:val="0"/>
              <w:adjustRightInd w:val="0"/>
              <w:jc w:val="center"/>
              <w:textAlignment w:val="baseline"/>
              <w:rPr>
                <w:ins w:id="11856"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C453855" w14:textId="77777777" w:rsidR="00327DBE" w:rsidRPr="00072FF0" w:rsidRDefault="00327DBE" w:rsidP="00864629">
            <w:pPr>
              <w:keepNext/>
              <w:keepLines/>
              <w:overflowPunct w:val="0"/>
              <w:autoSpaceDE w:val="0"/>
              <w:autoSpaceDN w:val="0"/>
              <w:adjustRightInd w:val="0"/>
              <w:jc w:val="center"/>
              <w:textAlignment w:val="baseline"/>
              <w:rPr>
                <w:ins w:id="11857" w:author="BigCREditor-Post-RAN4#105" w:date="2022-11-29T09:32:00Z"/>
                <w:rFonts w:ascii="Arial" w:eastAsia="SimSun" w:hAnsi="Arial"/>
                <w:sz w:val="18"/>
                <w:szCs w:val="16"/>
                <w:lang w:eastAsia="zh-CN"/>
              </w:rPr>
            </w:pPr>
            <w:ins w:id="11858" w:author="BigCREditor-Post-RAN4#105" w:date="2022-11-29T09:32:00Z">
              <w:r w:rsidRPr="00072FF0">
                <w:rPr>
                  <w:rFonts w:ascii="Arial" w:hAnsi="Arial"/>
                  <w:sz w:val="18"/>
                  <w:szCs w:val="16"/>
                  <w:lang w:eastAsia="zh-CN"/>
                </w:rPr>
                <w:t>CCR.1.2 TDD</w:t>
              </w:r>
            </w:ins>
          </w:p>
        </w:tc>
      </w:tr>
      <w:tr w:rsidR="00327DBE" w:rsidRPr="00072FF0" w14:paraId="0252B6AA" w14:textId="77777777" w:rsidTr="00864629">
        <w:trPr>
          <w:cantSplit/>
          <w:trHeight w:val="187"/>
          <w:jc w:val="center"/>
          <w:ins w:id="11859"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4ED9FA88" w14:textId="77777777" w:rsidR="00327DBE" w:rsidRPr="00072FF0" w:rsidRDefault="00327DBE" w:rsidP="00864629">
            <w:pPr>
              <w:keepNext/>
              <w:keepLines/>
              <w:overflowPunct w:val="0"/>
              <w:autoSpaceDE w:val="0"/>
              <w:autoSpaceDN w:val="0"/>
              <w:adjustRightInd w:val="0"/>
              <w:textAlignment w:val="baseline"/>
              <w:rPr>
                <w:ins w:id="11860"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1B6D1378" w14:textId="77777777" w:rsidR="00327DBE" w:rsidRPr="00072FF0" w:rsidRDefault="00327DBE" w:rsidP="00864629">
            <w:pPr>
              <w:keepNext/>
              <w:keepLines/>
              <w:overflowPunct w:val="0"/>
              <w:autoSpaceDE w:val="0"/>
              <w:autoSpaceDN w:val="0"/>
              <w:adjustRightInd w:val="0"/>
              <w:textAlignment w:val="baseline"/>
              <w:rPr>
                <w:ins w:id="11861" w:author="BigCREditor-Post-RAN4#105" w:date="2022-11-29T09:32:00Z"/>
                <w:rFonts w:ascii="Arial" w:hAnsi="Arial"/>
                <w:sz w:val="18"/>
                <w:lang w:eastAsia="en-GB"/>
              </w:rPr>
            </w:pPr>
            <w:ins w:id="11862"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429090D3" w14:textId="77777777" w:rsidR="00327DBE" w:rsidRPr="00072FF0" w:rsidRDefault="00327DBE" w:rsidP="00864629">
            <w:pPr>
              <w:keepNext/>
              <w:keepLines/>
              <w:overflowPunct w:val="0"/>
              <w:autoSpaceDE w:val="0"/>
              <w:autoSpaceDN w:val="0"/>
              <w:adjustRightInd w:val="0"/>
              <w:jc w:val="center"/>
              <w:textAlignment w:val="baseline"/>
              <w:rPr>
                <w:ins w:id="11863"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F10CB44" w14:textId="77777777" w:rsidR="00327DBE" w:rsidRPr="00072FF0" w:rsidRDefault="00327DBE" w:rsidP="00864629">
            <w:pPr>
              <w:keepNext/>
              <w:keepLines/>
              <w:overflowPunct w:val="0"/>
              <w:autoSpaceDE w:val="0"/>
              <w:autoSpaceDN w:val="0"/>
              <w:adjustRightInd w:val="0"/>
              <w:jc w:val="center"/>
              <w:textAlignment w:val="baseline"/>
              <w:rPr>
                <w:ins w:id="11864" w:author="BigCREditor-Post-RAN4#105" w:date="2022-11-29T09:32:00Z"/>
                <w:rFonts w:ascii="Arial" w:eastAsia="SimSun" w:hAnsi="Arial"/>
                <w:sz w:val="18"/>
                <w:szCs w:val="16"/>
                <w:lang w:eastAsia="zh-CN"/>
              </w:rPr>
            </w:pPr>
            <w:ins w:id="11865" w:author="BigCREditor-Post-RAN4#105" w:date="2022-11-29T09:32:00Z">
              <w:r w:rsidRPr="00072FF0">
                <w:rPr>
                  <w:rFonts w:ascii="Arial" w:hAnsi="Arial"/>
                  <w:sz w:val="18"/>
                  <w:szCs w:val="16"/>
                  <w:lang w:eastAsia="zh-CN"/>
                </w:rPr>
                <w:t>CCR.2.4 TDD</w:t>
              </w:r>
            </w:ins>
          </w:p>
        </w:tc>
      </w:tr>
      <w:tr w:rsidR="00327DBE" w:rsidRPr="00072FF0" w14:paraId="51003D7D" w14:textId="77777777" w:rsidTr="00864629">
        <w:trPr>
          <w:cantSplit/>
          <w:trHeight w:val="187"/>
          <w:jc w:val="center"/>
          <w:ins w:id="11866" w:author="BigCREditor-Post-RAN4#105" w:date="2022-11-29T09:32:00Z"/>
        </w:trPr>
        <w:tc>
          <w:tcPr>
            <w:tcW w:w="3681" w:type="dxa"/>
            <w:gridSpan w:val="4"/>
            <w:tcBorders>
              <w:left w:val="single" w:sz="4" w:space="0" w:color="auto"/>
              <w:bottom w:val="single" w:sz="4" w:space="0" w:color="auto"/>
              <w:right w:val="single" w:sz="4" w:space="0" w:color="auto"/>
            </w:tcBorders>
          </w:tcPr>
          <w:p w14:paraId="3A364BC2" w14:textId="77777777" w:rsidR="00327DBE" w:rsidRPr="00072FF0" w:rsidRDefault="00327DBE" w:rsidP="00864629">
            <w:pPr>
              <w:keepNext/>
              <w:keepLines/>
              <w:overflowPunct w:val="0"/>
              <w:autoSpaceDE w:val="0"/>
              <w:autoSpaceDN w:val="0"/>
              <w:adjustRightInd w:val="0"/>
              <w:textAlignment w:val="baseline"/>
              <w:rPr>
                <w:ins w:id="11867" w:author="BigCREditor-Post-RAN4#105" w:date="2022-11-29T09:32:00Z"/>
                <w:rFonts w:ascii="Arial" w:hAnsi="Arial"/>
                <w:sz w:val="18"/>
                <w:lang w:eastAsia="en-GB"/>
              </w:rPr>
            </w:pPr>
            <w:ins w:id="11868" w:author="BigCREditor-Post-RAN4#105" w:date="2022-11-29T09:32:00Z">
              <w:r w:rsidRPr="00072FF0">
                <w:rPr>
                  <w:rFonts w:ascii="Arial" w:hAnsi="Arial"/>
                  <w:bCs/>
                  <w:sz w:val="18"/>
                  <w:lang w:eastAsia="en-GB"/>
                </w:rPr>
                <w:t>OCNG Patterns</w:t>
              </w:r>
            </w:ins>
          </w:p>
        </w:tc>
        <w:tc>
          <w:tcPr>
            <w:tcW w:w="1134" w:type="dxa"/>
            <w:tcBorders>
              <w:left w:val="single" w:sz="4" w:space="0" w:color="auto"/>
              <w:bottom w:val="single" w:sz="4" w:space="0" w:color="auto"/>
              <w:right w:val="single" w:sz="4" w:space="0" w:color="auto"/>
            </w:tcBorders>
          </w:tcPr>
          <w:p w14:paraId="50052D91" w14:textId="77777777" w:rsidR="00327DBE" w:rsidRPr="00072FF0" w:rsidRDefault="00327DBE" w:rsidP="00864629">
            <w:pPr>
              <w:keepNext/>
              <w:keepLines/>
              <w:overflowPunct w:val="0"/>
              <w:autoSpaceDE w:val="0"/>
              <w:autoSpaceDN w:val="0"/>
              <w:adjustRightInd w:val="0"/>
              <w:jc w:val="center"/>
              <w:textAlignment w:val="baseline"/>
              <w:rPr>
                <w:ins w:id="11869"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1B1E738" w14:textId="77777777" w:rsidR="00327DBE" w:rsidRPr="00072FF0" w:rsidRDefault="00327DBE" w:rsidP="00864629">
            <w:pPr>
              <w:keepNext/>
              <w:keepLines/>
              <w:overflowPunct w:val="0"/>
              <w:autoSpaceDE w:val="0"/>
              <w:autoSpaceDN w:val="0"/>
              <w:adjustRightInd w:val="0"/>
              <w:jc w:val="center"/>
              <w:textAlignment w:val="baseline"/>
              <w:rPr>
                <w:ins w:id="11870" w:author="BigCREditor-Post-RAN4#105" w:date="2022-11-29T09:32:00Z"/>
                <w:rFonts w:ascii="Arial" w:hAnsi="Arial"/>
                <w:sz w:val="18"/>
                <w:lang w:eastAsia="en-GB"/>
              </w:rPr>
            </w:pPr>
            <w:ins w:id="11871" w:author="BigCREditor-Post-RAN4#105" w:date="2022-11-29T09:32:00Z">
              <w:r w:rsidRPr="00072FF0">
                <w:rPr>
                  <w:rFonts w:ascii="Arial" w:eastAsia="SimSun" w:hAnsi="Arial"/>
                  <w:sz w:val="18"/>
                  <w:szCs w:val="16"/>
                  <w:lang w:eastAsia="zh-CN"/>
                </w:rPr>
                <w:t>OP.1</w:t>
              </w:r>
            </w:ins>
          </w:p>
        </w:tc>
      </w:tr>
      <w:tr w:rsidR="00327DBE" w:rsidRPr="00072FF0" w14:paraId="1737FBC6" w14:textId="77777777" w:rsidTr="00864629">
        <w:trPr>
          <w:cantSplit/>
          <w:trHeight w:val="187"/>
          <w:jc w:val="center"/>
          <w:ins w:id="11872" w:author="BigCREditor-Post-RAN4#105" w:date="2022-11-29T09:32:00Z"/>
        </w:trPr>
        <w:tc>
          <w:tcPr>
            <w:tcW w:w="2122" w:type="dxa"/>
            <w:gridSpan w:val="2"/>
            <w:tcBorders>
              <w:left w:val="single" w:sz="4" w:space="0" w:color="auto"/>
              <w:bottom w:val="nil"/>
              <w:right w:val="single" w:sz="4" w:space="0" w:color="auto"/>
            </w:tcBorders>
            <w:shd w:val="clear" w:color="auto" w:fill="auto"/>
          </w:tcPr>
          <w:p w14:paraId="1143BEDA" w14:textId="77777777" w:rsidR="00327DBE" w:rsidRPr="00072FF0" w:rsidRDefault="00327DBE" w:rsidP="00864629">
            <w:pPr>
              <w:keepNext/>
              <w:keepLines/>
              <w:overflowPunct w:val="0"/>
              <w:autoSpaceDE w:val="0"/>
              <w:autoSpaceDN w:val="0"/>
              <w:adjustRightInd w:val="0"/>
              <w:textAlignment w:val="baseline"/>
              <w:rPr>
                <w:ins w:id="11873" w:author="BigCREditor-Post-RAN4#105" w:date="2022-11-29T09:32:00Z"/>
                <w:rFonts w:ascii="Arial" w:hAnsi="Arial"/>
                <w:bCs/>
                <w:sz w:val="18"/>
                <w:lang w:eastAsia="zh-CN"/>
              </w:rPr>
            </w:pPr>
            <w:ins w:id="11874" w:author="BigCREditor-Post-RAN4#105" w:date="2022-11-29T09:32:00Z">
              <w:r w:rsidRPr="00072FF0">
                <w:rPr>
                  <w:rFonts w:ascii="Arial" w:hAnsi="Arial"/>
                  <w:bCs/>
                  <w:sz w:val="18"/>
                  <w:lang w:eastAsia="zh-CN"/>
                </w:rPr>
                <w:lastRenderedPageBreak/>
                <w:t>SSB Configuration</w:t>
              </w:r>
            </w:ins>
          </w:p>
        </w:tc>
        <w:tc>
          <w:tcPr>
            <w:tcW w:w="1559" w:type="dxa"/>
            <w:gridSpan w:val="2"/>
            <w:tcBorders>
              <w:top w:val="single" w:sz="4" w:space="0" w:color="auto"/>
              <w:left w:val="single" w:sz="4" w:space="0" w:color="auto"/>
              <w:bottom w:val="single" w:sz="4" w:space="0" w:color="auto"/>
              <w:right w:val="single" w:sz="4" w:space="0" w:color="auto"/>
            </w:tcBorders>
          </w:tcPr>
          <w:p w14:paraId="6EFD6DE2" w14:textId="77777777" w:rsidR="00327DBE" w:rsidRPr="00962A53" w:rsidRDefault="00327DBE" w:rsidP="00864629">
            <w:pPr>
              <w:keepNext/>
              <w:keepLines/>
              <w:overflowPunct w:val="0"/>
              <w:autoSpaceDE w:val="0"/>
              <w:autoSpaceDN w:val="0"/>
              <w:adjustRightInd w:val="0"/>
              <w:textAlignment w:val="baseline"/>
              <w:rPr>
                <w:ins w:id="11875" w:author="BigCREditor-Post-RAN4#105" w:date="2022-11-29T09:32:00Z"/>
                <w:rFonts w:ascii="Arial" w:hAnsi="Arial"/>
                <w:sz w:val="18"/>
                <w:lang w:eastAsia="zh-CN"/>
              </w:rPr>
            </w:pPr>
            <w:ins w:id="11876"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w:t>
              </w:r>
              <w:r w:rsidRPr="00072FF0">
                <w:rPr>
                  <w:rFonts w:ascii="Arial" w:hAnsi="Arial"/>
                  <w:sz w:val="18"/>
                  <w:lang w:eastAsia="en-GB"/>
                </w:rPr>
                <w:t>1,2</w:t>
              </w:r>
              <w:r>
                <w:rPr>
                  <w:rFonts w:ascii="Arial" w:hAnsi="Arial" w:hint="eastAsia"/>
                  <w:sz w:val="18"/>
                  <w:lang w:eastAsia="zh-CN"/>
                </w:rPr>
                <w:t>,4</w:t>
              </w:r>
            </w:ins>
          </w:p>
        </w:tc>
        <w:tc>
          <w:tcPr>
            <w:tcW w:w="1134" w:type="dxa"/>
            <w:vMerge w:val="restart"/>
            <w:tcBorders>
              <w:left w:val="single" w:sz="4" w:space="0" w:color="auto"/>
              <w:right w:val="single" w:sz="4" w:space="0" w:color="auto"/>
            </w:tcBorders>
          </w:tcPr>
          <w:p w14:paraId="0B6D7C41" w14:textId="77777777" w:rsidR="00327DBE" w:rsidRPr="00072FF0" w:rsidRDefault="00327DBE" w:rsidP="00864629">
            <w:pPr>
              <w:keepNext/>
              <w:keepLines/>
              <w:overflowPunct w:val="0"/>
              <w:autoSpaceDE w:val="0"/>
              <w:autoSpaceDN w:val="0"/>
              <w:adjustRightInd w:val="0"/>
              <w:jc w:val="center"/>
              <w:textAlignment w:val="baseline"/>
              <w:rPr>
                <w:ins w:id="11877" w:author="BigCREditor-Post-RAN4#105" w:date="2022-11-29T09:32:00Z"/>
                <w:rFonts w:ascii="Arial"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tcPr>
          <w:p w14:paraId="0244748D" w14:textId="77777777" w:rsidR="00327DBE" w:rsidRPr="00072FF0" w:rsidRDefault="00327DBE" w:rsidP="00864629">
            <w:pPr>
              <w:keepNext/>
              <w:keepLines/>
              <w:overflowPunct w:val="0"/>
              <w:autoSpaceDE w:val="0"/>
              <w:autoSpaceDN w:val="0"/>
              <w:adjustRightInd w:val="0"/>
              <w:jc w:val="center"/>
              <w:textAlignment w:val="baseline"/>
              <w:rPr>
                <w:ins w:id="11878" w:author="BigCREditor-Post-RAN4#105" w:date="2022-11-29T09:32:00Z"/>
                <w:rFonts w:ascii="Arial" w:eastAsia="SimSun" w:hAnsi="Arial"/>
                <w:sz w:val="18"/>
                <w:szCs w:val="16"/>
                <w:lang w:eastAsia="zh-CN"/>
              </w:rPr>
            </w:pPr>
            <w:ins w:id="11879" w:author="BigCREditor-Post-RAN4#105" w:date="2022-11-29T09:32:00Z">
              <w:r w:rsidRPr="00072FF0">
                <w:rPr>
                  <w:rFonts w:ascii="Arial" w:eastAsia="SimSun" w:hAnsi="Arial"/>
                  <w:sz w:val="18"/>
                  <w:szCs w:val="16"/>
                  <w:lang w:eastAsia="zh-CN"/>
                </w:rPr>
                <w:t>SSB.1 FR1</w:t>
              </w:r>
            </w:ins>
          </w:p>
        </w:tc>
      </w:tr>
      <w:tr w:rsidR="00327DBE" w:rsidRPr="00072FF0" w14:paraId="005F8C36" w14:textId="77777777" w:rsidTr="00864629">
        <w:trPr>
          <w:cantSplit/>
          <w:trHeight w:val="187"/>
          <w:jc w:val="center"/>
          <w:ins w:id="11880"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59C29766" w14:textId="77777777" w:rsidR="00327DBE" w:rsidRPr="00072FF0" w:rsidRDefault="00327DBE" w:rsidP="00864629">
            <w:pPr>
              <w:keepNext/>
              <w:keepLines/>
              <w:overflowPunct w:val="0"/>
              <w:autoSpaceDE w:val="0"/>
              <w:autoSpaceDN w:val="0"/>
              <w:adjustRightInd w:val="0"/>
              <w:textAlignment w:val="baseline"/>
              <w:rPr>
                <w:ins w:id="11881"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193704F1" w14:textId="77777777" w:rsidR="00327DBE" w:rsidRPr="00072FF0" w:rsidRDefault="00327DBE" w:rsidP="00864629">
            <w:pPr>
              <w:keepNext/>
              <w:keepLines/>
              <w:overflowPunct w:val="0"/>
              <w:autoSpaceDE w:val="0"/>
              <w:autoSpaceDN w:val="0"/>
              <w:adjustRightInd w:val="0"/>
              <w:textAlignment w:val="baseline"/>
              <w:rPr>
                <w:ins w:id="11882" w:author="BigCREditor-Post-RAN4#105" w:date="2022-11-29T09:32:00Z"/>
                <w:rFonts w:ascii="Arial" w:hAnsi="Arial"/>
                <w:sz w:val="18"/>
                <w:lang w:eastAsia="en-GB"/>
              </w:rPr>
            </w:pPr>
            <w:ins w:id="11883"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w:t>
              </w:r>
              <w:r w:rsidRPr="00072FF0">
                <w:rPr>
                  <w:rFonts w:ascii="Arial" w:hAnsi="Arial"/>
                  <w:sz w:val="18"/>
                  <w:lang w:eastAsia="en-GB"/>
                </w:rPr>
                <w:t>3</w:t>
              </w:r>
            </w:ins>
          </w:p>
        </w:tc>
        <w:tc>
          <w:tcPr>
            <w:tcW w:w="1134" w:type="dxa"/>
            <w:vMerge/>
            <w:tcBorders>
              <w:left w:val="single" w:sz="4" w:space="0" w:color="auto"/>
              <w:bottom w:val="single" w:sz="4" w:space="0" w:color="auto"/>
              <w:right w:val="single" w:sz="4" w:space="0" w:color="auto"/>
            </w:tcBorders>
          </w:tcPr>
          <w:p w14:paraId="6EC53FB4" w14:textId="77777777" w:rsidR="00327DBE" w:rsidRPr="00072FF0" w:rsidRDefault="00327DBE" w:rsidP="00864629">
            <w:pPr>
              <w:keepNext/>
              <w:keepLines/>
              <w:overflowPunct w:val="0"/>
              <w:autoSpaceDE w:val="0"/>
              <w:autoSpaceDN w:val="0"/>
              <w:adjustRightInd w:val="0"/>
              <w:jc w:val="center"/>
              <w:textAlignment w:val="baseline"/>
              <w:rPr>
                <w:ins w:id="11884"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2029D866" w14:textId="77777777" w:rsidR="00327DBE" w:rsidRPr="00072FF0" w:rsidRDefault="00327DBE" w:rsidP="00864629">
            <w:pPr>
              <w:keepNext/>
              <w:keepLines/>
              <w:overflowPunct w:val="0"/>
              <w:autoSpaceDE w:val="0"/>
              <w:autoSpaceDN w:val="0"/>
              <w:adjustRightInd w:val="0"/>
              <w:jc w:val="center"/>
              <w:textAlignment w:val="baseline"/>
              <w:rPr>
                <w:ins w:id="11885" w:author="BigCREditor-Post-RAN4#105" w:date="2022-11-29T09:32:00Z"/>
                <w:rFonts w:ascii="Arial" w:eastAsia="SimSun" w:hAnsi="Arial"/>
                <w:sz w:val="18"/>
                <w:szCs w:val="16"/>
                <w:lang w:eastAsia="zh-CN"/>
              </w:rPr>
            </w:pPr>
            <w:ins w:id="11886" w:author="BigCREditor-Post-RAN4#105" w:date="2022-11-29T09:32:00Z">
              <w:r w:rsidRPr="00713BA4">
                <w:rPr>
                  <w:rFonts w:ascii="Arial" w:eastAsia="SimSun" w:hAnsi="Arial" w:cs="Arial"/>
                  <w:sz w:val="18"/>
                  <w:szCs w:val="16"/>
                  <w:lang w:eastAsia="zh-CN"/>
                </w:rPr>
                <w:t>SSB.1 RedCap FR1</w:t>
              </w:r>
            </w:ins>
          </w:p>
        </w:tc>
      </w:tr>
      <w:tr w:rsidR="00327DBE" w:rsidRPr="00072FF0" w14:paraId="1BD9C960" w14:textId="77777777" w:rsidTr="00864629">
        <w:trPr>
          <w:cantSplit/>
          <w:trHeight w:val="187"/>
          <w:jc w:val="center"/>
          <w:ins w:id="11887"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6C92AE35" w14:textId="77777777" w:rsidR="00327DBE" w:rsidRPr="00072FF0" w:rsidRDefault="00327DBE" w:rsidP="00864629">
            <w:pPr>
              <w:keepNext/>
              <w:keepLines/>
              <w:overflowPunct w:val="0"/>
              <w:autoSpaceDE w:val="0"/>
              <w:autoSpaceDN w:val="0"/>
              <w:adjustRightInd w:val="0"/>
              <w:textAlignment w:val="baseline"/>
              <w:rPr>
                <w:ins w:id="11888" w:author="BigCREditor-Post-RAN4#105" w:date="2022-11-29T09:32:00Z"/>
                <w:rFonts w:ascii="Arial" w:hAnsi="Arial"/>
                <w:bCs/>
                <w:sz w:val="18"/>
                <w:lang w:eastAsia="en-GB"/>
              </w:rPr>
            </w:pPr>
            <w:ins w:id="11889" w:author="BigCREditor-Post-RAN4#105" w:date="2022-11-29T09:32:00Z">
              <w:r w:rsidRPr="00072FF0">
                <w:rPr>
                  <w:rFonts w:ascii="Arial" w:hAnsi="Arial"/>
                  <w:bCs/>
                  <w:sz w:val="18"/>
                  <w:lang w:eastAsia="en-GB"/>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5232291B" w14:textId="77777777" w:rsidR="00327DBE" w:rsidRPr="00072FF0" w:rsidRDefault="00327DBE" w:rsidP="00864629">
            <w:pPr>
              <w:keepNext/>
              <w:keepLines/>
              <w:overflowPunct w:val="0"/>
              <w:autoSpaceDE w:val="0"/>
              <w:autoSpaceDN w:val="0"/>
              <w:adjustRightInd w:val="0"/>
              <w:jc w:val="center"/>
              <w:textAlignment w:val="baseline"/>
              <w:rPr>
                <w:ins w:id="11890"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695FD0CA" w14:textId="77777777" w:rsidR="00327DBE" w:rsidRPr="00072FF0" w:rsidRDefault="00327DBE" w:rsidP="00864629">
            <w:pPr>
              <w:keepNext/>
              <w:keepLines/>
              <w:overflowPunct w:val="0"/>
              <w:autoSpaceDE w:val="0"/>
              <w:autoSpaceDN w:val="0"/>
              <w:adjustRightInd w:val="0"/>
              <w:jc w:val="center"/>
              <w:textAlignment w:val="baseline"/>
              <w:rPr>
                <w:ins w:id="11891" w:author="BigCREditor-Post-RAN4#105" w:date="2022-11-29T09:32:00Z"/>
                <w:rFonts w:ascii="Arial" w:hAnsi="Arial"/>
                <w:sz w:val="18"/>
                <w:lang w:eastAsia="en-GB"/>
              </w:rPr>
            </w:pPr>
            <w:ins w:id="11892" w:author="BigCREditor-Post-RAN4#105" w:date="2022-11-29T09:32:00Z">
              <w:r w:rsidRPr="00072FF0">
                <w:rPr>
                  <w:rFonts w:ascii="Arial" w:eastAsia="SimSun" w:hAnsi="Arial" w:cs="Arial"/>
                  <w:sz w:val="18"/>
                  <w:szCs w:val="16"/>
                  <w:lang w:eastAsia="zh-CN"/>
                </w:rPr>
                <w:t>SMTC.1 RedCap FR1</w:t>
              </w:r>
            </w:ins>
          </w:p>
        </w:tc>
      </w:tr>
      <w:tr w:rsidR="00327DBE" w:rsidRPr="00072FF0" w14:paraId="47B83F1F" w14:textId="77777777" w:rsidTr="00864629">
        <w:trPr>
          <w:cantSplit/>
          <w:trHeight w:val="187"/>
          <w:jc w:val="center"/>
          <w:ins w:id="11893" w:author="BigCREditor-Post-RAN4#105" w:date="2022-11-29T09:32:00Z"/>
        </w:trPr>
        <w:tc>
          <w:tcPr>
            <w:tcW w:w="2128" w:type="dxa"/>
            <w:gridSpan w:val="3"/>
            <w:tcBorders>
              <w:top w:val="single" w:sz="4" w:space="0" w:color="auto"/>
              <w:left w:val="single" w:sz="4" w:space="0" w:color="auto"/>
              <w:bottom w:val="nil"/>
              <w:right w:val="single" w:sz="4" w:space="0" w:color="auto"/>
            </w:tcBorders>
            <w:shd w:val="clear" w:color="auto" w:fill="auto"/>
          </w:tcPr>
          <w:p w14:paraId="0D0F223F" w14:textId="77777777" w:rsidR="00327DBE" w:rsidRPr="00072FF0" w:rsidRDefault="00327DBE" w:rsidP="00864629">
            <w:pPr>
              <w:keepNext/>
              <w:keepLines/>
              <w:overflowPunct w:val="0"/>
              <w:autoSpaceDE w:val="0"/>
              <w:autoSpaceDN w:val="0"/>
              <w:adjustRightInd w:val="0"/>
              <w:textAlignment w:val="baseline"/>
              <w:rPr>
                <w:ins w:id="11894" w:author="BigCREditor-Post-RAN4#105" w:date="2022-11-29T09:32:00Z"/>
                <w:rFonts w:ascii="Arial" w:hAnsi="Arial"/>
                <w:bCs/>
                <w:sz w:val="18"/>
                <w:lang w:eastAsia="en-GB"/>
              </w:rPr>
            </w:pPr>
            <w:ins w:id="11895" w:author="BigCREditor-Post-RAN4#105" w:date="2022-11-29T09:32:00Z">
              <w:r w:rsidRPr="00072FF0">
                <w:rPr>
                  <w:rFonts w:ascii="Arial" w:hAnsi="Arial"/>
                  <w:bCs/>
                  <w:sz w:val="18"/>
                  <w:lang w:eastAsia="en-GB"/>
                </w:rPr>
                <w:t>TRS Configuration</w:t>
              </w:r>
            </w:ins>
          </w:p>
        </w:tc>
        <w:tc>
          <w:tcPr>
            <w:tcW w:w="1553" w:type="dxa"/>
            <w:tcBorders>
              <w:top w:val="single" w:sz="4" w:space="0" w:color="auto"/>
              <w:left w:val="single" w:sz="4" w:space="0" w:color="auto"/>
              <w:bottom w:val="single" w:sz="4" w:space="0" w:color="auto"/>
              <w:right w:val="single" w:sz="4" w:space="0" w:color="auto"/>
            </w:tcBorders>
          </w:tcPr>
          <w:p w14:paraId="18A19179" w14:textId="77777777" w:rsidR="00327DBE" w:rsidRPr="00DF5B9D" w:rsidRDefault="00327DBE" w:rsidP="00864629">
            <w:pPr>
              <w:keepNext/>
              <w:keepLines/>
              <w:overflowPunct w:val="0"/>
              <w:autoSpaceDE w:val="0"/>
              <w:autoSpaceDN w:val="0"/>
              <w:adjustRightInd w:val="0"/>
              <w:textAlignment w:val="baseline"/>
              <w:rPr>
                <w:ins w:id="11896" w:author="BigCREditor-Post-RAN4#105" w:date="2022-11-29T09:32:00Z"/>
                <w:rFonts w:ascii="Arial" w:hAnsi="Arial"/>
                <w:bCs/>
                <w:sz w:val="18"/>
                <w:lang w:eastAsia="zh-CN"/>
              </w:rPr>
            </w:pPr>
            <w:ins w:id="11897"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0956867C" w14:textId="77777777" w:rsidR="00327DBE" w:rsidRPr="00072FF0" w:rsidRDefault="00327DBE" w:rsidP="00864629">
            <w:pPr>
              <w:keepNext/>
              <w:keepLines/>
              <w:overflowPunct w:val="0"/>
              <w:autoSpaceDE w:val="0"/>
              <w:autoSpaceDN w:val="0"/>
              <w:adjustRightInd w:val="0"/>
              <w:jc w:val="center"/>
              <w:textAlignment w:val="baseline"/>
              <w:rPr>
                <w:ins w:id="11898"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5771E703" w14:textId="77777777" w:rsidR="00327DBE" w:rsidRPr="00072FF0" w:rsidRDefault="00327DBE" w:rsidP="00864629">
            <w:pPr>
              <w:keepNext/>
              <w:keepLines/>
              <w:overflowPunct w:val="0"/>
              <w:autoSpaceDE w:val="0"/>
              <w:autoSpaceDN w:val="0"/>
              <w:adjustRightInd w:val="0"/>
              <w:jc w:val="center"/>
              <w:textAlignment w:val="baseline"/>
              <w:rPr>
                <w:ins w:id="11899" w:author="BigCREditor-Post-RAN4#105" w:date="2022-11-29T09:32:00Z"/>
                <w:rFonts w:ascii="Arial" w:hAnsi="Arial"/>
                <w:sz w:val="18"/>
                <w:lang w:eastAsia="en-GB"/>
              </w:rPr>
            </w:pPr>
            <w:ins w:id="11900" w:author="BigCREditor-Post-RAN4#105" w:date="2022-11-29T09:32:00Z">
              <w:r w:rsidRPr="00072FF0">
                <w:rPr>
                  <w:rFonts w:ascii="Arial" w:hAnsi="Arial"/>
                  <w:sz w:val="18"/>
                  <w:szCs w:val="18"/>
                  <w:lang w:eastAsia="en-GB"/>
                </w:rPr>
                <w:t>TRS.1.1 FDD</w:t>
              </w:r>
            </w:ins>
          </w:p>
        </w:tc>
      </w:tr>
      <w:tr w:rsidR="00327DBE" w:rsidRPr="00072FF0" w14:paraId="278A13A8" w14:textId="77777777" w:rsidTr="00864629">
        <w:trPr>
          <w:cantSplit/>
          <w:trHeight w:val="187"/>
          <w:jc w:val="center"/>
          <w:ins w:id="11901" w:author="BigCREditor-Post-RAN4#105" w:date="2022-11-29T09:32:00Z"/>
        </w:trPr>
        <w:tc>
          <w:tcPr>
            <w:tcW w:w="2128" w:type="dxa"/>
            <w:gridSpan w:val="3"/>
            <w:tcBorders>
              <w:top w:val="nil"/>
              <w:left w:val="single" w:sz="4" w:space="0" w:color="auto"/>
              <w:bottom w:val="nil"/>
              <w:right w:val="single" w:sz="4" w:space="0" w:color="auto"/>
            </w:tcBorders>
            <w:shd w:val="clear" w:color="auto" w:fill="auto"/>
          </w:tcPr>
          <w:p w14:paraId="025A6AB9" w14:textId="77777777" w:rsidR="00327DBE" w:rsidRPr="00072FF0" w:rsidRDefault="00327DBE" w:rsidP="00864629">
            <w:pPr>
              <w:keepNext/>
              <w:keepLines/>
              <w:overflowPunct w:val="0"/>
              <w:autoSpaceDE w:val="0"/>
              <w:autoSpaceDN w:val="0"/>
              <w:adjustRightInd w:val="0"/>
              <w:textAlignment w:val="baseline"/>
              <w:rPr>
                <w:ins w:id="11902" w:author="BigCREditor-Post-RAN4#105" w:date="2022-11-29T09:32:00Z"/>
                <w:rFonts w:ascii="Arial" w:hAnsi="Arial"/>
                <w:bCs/>
                <w:sz w:val="18"/>
                <w:lang w:eastAsia="en-GB"/>
              </w:rPr>
            </w:pPr>
          </w:p>
        </w:tc>
        <w:tc>
          <w:tcPr>
            <w:tcW w:w="1553" w:type="dxa"/>
            <w:tcBorders>
              <w:top w:val="single" w:sz="4" w:space="0" w:color="auto"/>
              <w:left w:val="single" w:sz="4" w:space="0" w:color="auto"/>
              <w:bottom w:val="single" w:sz="4" w:space="0" w:color="auto"/>
              <w:right w:val="single" w:sz="4" w:space="0" w:color="auto"/>
            </w:tcBorders>
          </w:tcPr>
          <w:p w14:paraId="61BCE23E" w14:textId="77777777" w:rsidR="00327DBE" w:rsidRPr="00072FF0" w:rsidRDefault="00327DBE" w:rsidP="00864629">
            <w:pPr>
              <w:keepNext/>
              <w:keepLines/>
              <w:overflowPunct w:val="0"/>
              <w:autoSpaceDE w:val="0"/>
              <w:autoSpaceDN w:val="0"/>
              <w:adjustRightInd w:val="0"/>
              <w:textAlignment w:val="baseline"/>
              <w:rPr>
                <w:ins w:id="11903" w:author="BigCREditor-Post-RAN4#105" w:date="2022-11-29T09:32:00Z"/>
                <w:rFonts w:ascii="Arial" w:hAnsi="Arial"/>
                <w:bCs/>
                <w:sz w:val="18"/>
                <w:lang w:eastAsia="en-GB"/>
              </w:rPr>
            </w:pPr>
            <w:ins w:id="11904"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single" w:sz="4" w:space="0" w:color="auto"/>
              <w:left w:val="single" w:sz="4" w:space="0" w:color="auto"/>
              <w:bottom w:val="single" w:sz="4" w:space="0" w:color="auto"/>
              <w:right w:val="single" w:sz="4" w:space="0" w:color="auto"/>
            </w:tcBorders>
          </w:tcPr>
          <w:p w14:paraId="264056B8" w14:textId="77777777" w:rsidR="00327DBE" w:rsidRPr="00072FF0" w:rsidRDefault="00327DBE" w:rsidP="00864629">
            <w:pPr>
              <w:keepNext/>
              <w:keepLines/>
              <w:overflowPunct w:val="0"/>
              <w:autoSpaceDE w:val="0"/>
              <w:autoSpaceDN w:val="0"/>
              <w:adjustRightInd w:val="0"/>
              <w:jc w:val="center"/>
              <w:textAlignment w:val="baseline"/>
              <w:rPr>
                <w:ins w:id="11905"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D4B946F" w14:textId="77777777" w:rsidR="00327DBE" w:rsidRPr="00072FF0" w:rsidRDefault="00327DBE" w:rsidP="00864629">
            <w:pPr>
              <w:keepNext/>
              <w:keepLines/>
              <w:overflowPunct w:val="0"/>
              <w:autoSpaceDE w:val="0"/>
              <w:autoSpaceDN w:val="0"/>
              <w:adjustRightInd w:val="0"/>
              <w:jc w:val="center"/>
              <w:textAlignment w:val="baseline"/>
              <w:rPr>
                <w:ins w:id="11906" w:author="BigCREditor-Post-RAN4#105" w:date="2022-11-29T09:32:00Z"/>
                <w:rFonts w:ascii="Arial" w:hAnsi="Arial"/>
                <w:sz w:val="18"/>
                <w:lang w:eastAsia="en-GB"/>
              </w:rPr>
            </w:pPr>
            <w:ins w:id="11907" w:author="BigCREditor-Post-RAN4#105" w:date="2022-11-29T09:32:00Z">
              <w:r w:rsidRPr="00072FF0">
                <w:rPr>
                  <w:rFonts w:ascii="Arial" w:hAnsi="Arial"/>
                  <w:sz w:val="18"/>
                  <w:szCs w:val="18"/>
                  <w:lang w:eastAsia="en-GB"/>
                </w:rPr>
                <w:t>TRS.1.1 TDD</w:t>
              </w:r>
            </w:ins>
          </w:p>
        </w:tc>
      </w:tr>
      <w:tr w:rsidR="00327DBE" w:rsidRPr="00072FF0" w14:paraId="37035F5A" w14:textId="77777777" w:rsidTr="00864629">
        <w:trPr>
          <w:cantSplit/>
          <w:trHeight w:val="187"/>
          <w:jc w:val="center"/>
          <w:ins w:id="11908" w:author="BigCREditor-Post-RAN4#105" w:date="2022-11-29T09:32:00Z"/>
        </w:trPr>
        <w:tc>
          <w:tcPr>
            <w:tcW w:w="2128" w:type="dxa"/>
            <w:gridSpan w:val="3"/>
            <w:tcBorders>
              <w:top w:val="nil"/>
              <w:left w:val="single" w:sz="4" w:space="0" w:color="auto"/>
              <w:bottom w:val="single" w:sz="4" w:space="0" w:color="auto"/>
              <w:right w:val="single" w:sz="4" w:space="0" w:color="auto"/>
            </w:tcBorders>
            <w:shd w:val="clear" w:color="auto" w:fill="auto"/>
          </w:tcPr>
          <w:p w14:paraId="7720E9BF" w14:textId="77777777" w:rsidR="00327DBE" w:rsidRPr="00072FF0" w:rsidRDefault="00327DBE" w:rsidP="00864629">
            <w:pPr>
              <w:keepNext/>
              <w:keepLines/>
              <w:overflowPunct w:val="0"/>
              <w:autoSpaceDE w:val="0"/>
              <w:autoSpaceDN w:val="0"/>
              <w:adjustRightInd w:val="0"/>
              <w:textAlignment w:val="baseline"/>
              <w:rPr>
                <w:ins w:id="11909" w:author="BigCREditor-Post-RAN4#105" w:date="2022-11-29T09:32:00Z"/>
                <w:rFonts w:ascii="Arial" w:hAnsi="Arial"/>
                <w:bCs/>
                <w:sz w:val="18"/>
                <w:lang w:eastAsia="en-GB"/>
              </w:rPr>
            </w:pPr>
          </w:p>
        </w:tc>
        <w:tc>
          <w:tcPr>
            <w:tcW w:w="1553" w:type="dxa"/>
            <w:tcBorders>
              <w:top w:val="single" w:sz="4" w:space="0" w:color="auto"/>
              <w:left w:val="single" w:sz="4" w:space="0" w:color="auto"/>
              <w:bottom w:val="single" w:sz="4" w:space="0" w:color="auto"/>
              <w:right w:val="single" w:sz="4" w:space="0" w:color="auto"/>
            </w:tcBorders>
          </w:tcPr>
          <w:p w14:paraId="44B43CCC" w14:textId="77777777" w:rsidR="00327DBE" w:rsidRPr="00072FF0" w:rsidRDefault="00327DBE" w:rsidP="00864629">
            <w:pPr>
              <w:keepNext/>
              <w:keepLines/>
              <w:overflowPunct w:val="0"/>
              <w:autoSpaceDE w:val="0"/>
              <w:autoSpaceDN w:val="0"/>
              <w:adjustRightInd w:val="0"/>
              <w:textAlignment w:val="baseline"/>
              <w:rPr>
                <w:ins w:id="11910" w:author="BigCREditor-Post-RAN4#105" w:date="2022-11-29T09:32:00Z"/>
                <w:rFonts w:ascii="Arial" w:hAnsi="Arial"/>
                <w:bCs/>
                <w:sz w:val="18"/>
                <w:lang w:eastAsia="en-GB"/>
              </w:rPr>
            </w:pPr>
            <w:ins w:id="11911"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single" w:sz="4" w:space="0" w:color="auto"/>
              <w:left w:val="single" w:sz="4" w:space="0" w:color="auto"/>
              <w:bottom w:val="single" w:sz="4" w:space="0" w:color="auto"/>
              <w:right w:val="single" w:sz="4" w:space="0" w:color="auto"/>
            </w:tcBorders>
          </w:tcPr>
          <w:p w14:paraId="518D340D" w14:textId="77777777" w:rsidR="00327DBE" w:rsidRPr="00072FF0" w:rsidRDefault="00327DBE" w:rsidP="00864629">
            <w:pPr>
              <w:keepNext/>
              <w:keepLines/>
              <w:overflowPunct w:val="0"/>
              <w:autoSpaceDE w:val="0"/>
              <w:autoSpaceDN w:val="0"/>
              <w:adjustRightInd w:val="0"/>
              <w:jc w:val="center"/>
              <w:textAlignment w:val="baseline"/>
              <w:rPr>
                <w:ins w:id="11912"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112BDAD" w14:textId="77777777" w:rsidR="00327DBE" w:rsidRPr="00072FF0" w:rsidRDefault="00327DBE" w:rsidP="00864629">
            <w:pPr>
              <w:keepNext/>
              <w:keepLines/>
              <w:overflowPunct w:val="0"/>
              <w:autoSpaceDE w:val="0"/>
              <w:autoSpaceDN w:val="0"/>
              <w:adjustRightInd w:val="0"/>
              <w:jc w:val="center"/>
              <w:textAlignment w:val="baseline"/>
              <w:rPr>
                <w:ins w:id="11913" w:author="BigCREditor-Post-RAN4#105" w:date="2022-11-29T09:32:00Z"/>
                <w:rFonts w:ascii="Arial" w:hAnsi="Arial"/>
                <w:sz w:val="18"/>
                <w:lang w:eastAsia="en-GB"/>
              </w:rPr>
            </w:pPr>
            <w:ins w:id="11914" w:author="BigCREditor-Post-RAN4#105" w:date="2022-11-29T09:32:00Z">
              <w:r>
                <w:rPr>
                  <w:rFonts w:ascii="Arial" w:hAnsi="Arial"/>
                  <w:sz w:val="18"/>
                  <w:szCs w:val="18"/>
                  <w:lang w:eastAsia="en-GB"/>
                </w:rPr>
                <w:t>TRS.1.</w:t>
              </w:r>
              <w:r>
                <w:rPr>
                  <w:rFonts w:ascii="Arial" w:hAnsi="Arial" w:hint="eastAsia"/>
                  <w:sz w:val="18"/>
                  <w:szCs w:val="18"/>
                  <w:lang w:eastAsia="zh-CN"/>
                </w:rPr>
                <w:t>1</w:t>
              </w:r>
              <w:r w:rsidRPr="00072FF0">
                <w:rPr>
                  <w:rFonts w:ascii="Arial" w:hAnsi="Arial"/>
                  <w:sz w:val="18"/>
                  <w:szCs w:val="18"/>
                  <w:lang w:eastAsia="en-GB"/>
                </w:rPr>
                <w:t xml:space="preserve"> TDD</w:t>
              </w:r>
            </w:ins>
          </w:p>
        </w:tc>
      </w:tr>
      <w:tr w:rsidR="00327DBE" w:rsidRPr="00072FF0" w14:paraId="151AE719" w14:textId="77777777" w:rsidTr="00864629">
        <w:trPr>
          <w:cantSplit/>
          <w:trHeight w:val="187"/>
          <w:jc w:val="center"/>
          <w:ins w:id="11915"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hideMark/>
          </w:tcPr>
          <w:p w14:paraId="176DE0CE" w14:textId="77777777" w:rsidR="00327DBE" w:rsidRPr="00072FF0" w:rsidRDefault="00327DBE" w:rsidP="00864629">
            <w:pPr>
              <w:keepNext/>
              <w:keepLines/>
              <w:overflowPunct w:val="0"/>
              <w:autoSpaceDE w:val="0"/>
              <w:autoSpaceDN w:val="0"/>
              <w:adjustRightInd w:val="0"/>
              <w:textAlignment w:val="baseline"/>
              <w:rPr>
                <w:ins w:id="11916" w:author="BigCREditor-Post-RAN4#105" w:date="2022-11-29T09:32:00Z"/>
                <w:rFonts w:ascii="Arial" w:hAnsi="Arial"/>
                <w:sz w:val="18"/>
                <w:lang w:eastAsia="en-GB"/>
              </w:rPr>
            </w:pPr>
            <w:ins w:id="11917" w:author="BigCREditor-Post-RAN4#105" w:date="2022-11-29T09:32:00Z">
              <w:r w:rsidRPr="00072FF0">
                <w:rPr>
                  <w:rFonts w:ascii="Arial" w:hAnsi="Arial"/>
                  <w:bCs/>
                  <w:sz w:val="18"/>
                  <w:lang w:eastAsia="en-GB"/>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6D5601E5" w14:textId="77777777" w:rsidR="00327DBE" w:rsidRPr="00072FF0" w:rsidRDefault="00327DBE" w:rsidP="00864629">
            <w:pPr>
              <w:keepNext/>
              <w:keepLines/>
              <w:overflowPunct w:val="0"/>
              <w:autoSpaceDE w:val="0"/>
              <w:autoSpaceDN w:val="0"/>
              <w:adjustRightInd w:val="0"/>
              <w:jc w:val="center"/>
              <w:textAlignment w:val="baseline"/>
              <w:rPr>
                <w:ins w:id="11918"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7939DD6" w14:textId="77777777" w:rsidR="00327DBE" w:rsidRPr="00072FF0" w:rsidRDefault="00327DBE" w:rsidP="00864629">
            <w:pPr>
              <w:keepNext/>
              <w:keepLines/>
              <w:overflowPunct w:val="0"/>
              <w:autoSpaceDE w:val="0"/>
              <w:autoSpaceDN w:val="0"/>
              <w:adjustRightInd w:val="0"/>
              <w:jc w:val="center"/>
              <w:textAlignment w:val="baseline"/>
              <w:rPr>
                <w:ins w:id="11919" w:author="BigCREditor-Post-RAN4#105" w:date="2022-11-29T09:32:00Z"/>
                <w:rFonts w:ascii="Arial" w:hAnsi="Arial"/>
                <w:sz w:val="18"/>
                <w:lang w:eastAsia="en-GB"/>
              </w:rPr>
            </w:pPr>
            <w:ins w:id="11920" w:author="BigCREditor-Post-RAN4#105" w:date="2022-11-29T09:32:00Z">
              <w:r>
                <w:rPr>
                  <w:rFonts w:ascii="Arial" w:hAnsi="Arial"/>
                  <w:sz w:val="18"/>
                  <w:lang w:eastAsia="en-GB"/>
                </w:rPr>
                <w:t>1x</w:t>
              </w:r>
              <w:r>
                <w:rPr>
                  <w:rFonts w:ascii="Arial" w:hAnsi="Arial" w:hint="eastAsia"/>
                  <w:sz w:val="18"/>
                  <w:lang w:eastAsia="zh-CN"/>
                </w:rPr>
                <w:t>1</w:t>
              </w:r>
              <w:r w:rsidRPr="00072FF0">
                <w:rPr>
                  <w:rFonts w:ascii="Arial" w:hAnsi="Arial"/>
                  <w:sz w:val="18"/>
                  <w:lang w:eastAsia="zh-CN"/>
                </w:rPr>
                <w:t xml:space="preserve"> Low</w:t>
              </w:r>
            </w:ins>
          </w:p>
        </w:tc>
      </w:tr>
      <w:tr w:rsidR="00327DBE" w:rsidRPr="00072FF0" w14:paraId="5FC680EC" w14:textId="77777777" w:rsidTr="00864629">
        <w:trPr>
          <w:cantSplit/>
          <w:trHeight w:val="187"/>
          <w:jc w:val="center"/>
          <w:ins w:id="11921"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44206114" w14:textId="77777777" w:rsidR="00327DBE" w:rsidRPr="00072FF0" w:rsidDel="00F267B6" w:rsidRDefault="00327DBE" w:rsidP="00864629">
            <w:pPr>
              <w:keepNext/>
              <w:keepLines/>
              <w:overflowPunct w:val="0"/>
              <w:autoSpaceDE w:val="0"/>
              <w:autoSpaceDN w:val="0"/>
              <w:adjustRightInd w:val="0"/>
              <w:textAlignment w:val="baseline"/>
              <w:rPr>
                <w:ins w:id="11922" w:author="BigCREditor-Post-RAN4#105" w:date="2022-11-29T09:32:00Z"/>
                <w:rFonts w:ascii="Arial" w:hAnsi="Arial"/>
                <w:bCs/>
                <w:sz w:val="18"/>
                <w:lang w:eastAsia="en-GB"/>
              </w:rPr>
            </w:pPr>
            <w:ins w:id="11923" w:author="BigCREditor-Post-RAN4#105" w:date="2022-11-29T09:32:00Z">
              <w:r w:rsidRPr="00072FF0">
                <w:rPr>
                  <w:rFonts w:ascii="Arial" w:hAnsi="Arial"/>
                  <w:bCs/>
                  <w:sz w:val="18"/>
                  <w:lang w:eastAsia="en-GB"/>
                </w:rPr>
                <w:t>Propagation Condition</w:t>
              </w:r>
            </w:ins>
          </w:p>
        </w:tc>
        <w:tc>
          <w:tcPr>
            <w:tcW w:w="1134" w:type="dxa"/>
            <w:tcBorders>
              <w:top w:val="single" w:sz="4" w:space="0" w:color="auto"/>
              <w:left w:val="single" w:sz="4" w:space="0" w:color="auto"/>
              <w:bottom w:val="single" w:sz="4" w:space="0" w:color="auto"/>
              <w:right w:val="single" w:sz="4" w:space="0" w:color="auto"/>
            </w:tcBorders>
          </w:tcPr>
          <w:p w14:paraId="2939228B" w14:textId="77777777" w:rsidR="00327DBE" w:rsidRPr="00072FF0" w:rsidRDefault="00327DBE" w:rsidP="00864629">
            <w:pPr>
              <w:keepNext/>
              <w:keepLines/>
              <w:overflowPunct w:val="0"/>
              <w:autoSpaceDE w:val="0"/>
              <w:autoSpaceDN w:val="0"/>
              <w:adjustRightInd w:val="0"/>
              <w:jc w:val="center"/>
              <w:textAlignment w:val="baseline"/>
              <w:rPr>
                <w:ins w:id="11924" w:author="BigCREditor-Post-RAN4#105" w:date="2022-11-29T09:32: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FEF0604" w14:textId="77777777" w:rsidR="00327DBE" w:rsidRPr="00072FF0" w:rsidRDefault="00327DBE" w:rsidP="00864629">
            <w:pPr>
              <w:keepNext/>
              <w:keepLines/>
              <w:overflowPunct w:val="0"/>
              <w:autoSpaceDE w:val="0"/>
              <w:autoSpaceDN w:val="0"/>
              <w:adjustRightInd w:val="0"/>
              <w:jc w:val="center"/>
              <w:textAlignment w:val="baseline"/>
              <w:rPr>
                <w:ins w:id="11925" w:author="BigCREditor-Post-RAN4#105" w:date="2022-11-29T09:32:00Z"/>
                <w:rFonts w:ascii="Arial" w:hAnsi="Arial"/>
                <w:sz w:val="18"/>
                <w:lang w:eastAsia="en-GB"/>
              </w:rPr>
            </w:pPr>
            <w:ins w:id="11926" w:author="BigCREditor-Post-RAN4#105" w:date="2022-11-29T09:32:00Z">
              <w:r w:rsidRPr="00072FF0">
                <w:rPr>
                  <w:rFonts w:ascii="Arial" w:hAnsi="Arial"/>
                  <w:sz w:val="18"/>
                  <w:lang w:eastAsia="en-GB"/>
                </w:rPr>
                <w:t>AWGN</w:t>
              </w:r>
            </w:ins>
          </w:p>
        </w:tc>
      </w:tr>
      <w:tr w:rsidR="00327DBE" w:rsidRPr="00072FF0" w14:paraId="63D7BA85" w14:textId="77777777" w:rsidTr="00864629">
        <w:trPr>
          <w:cantSplit/>
          <w:trHeight w:val="187"/>
          <w:jc w:val="center"/>
          <w:ins w:id="11927"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5D4CC3C9" w14:textId="77777777" w:rsidR="00327DBE" w:rsidRPr="00072FF0" w:rsidRDefault="00327DBE" w:rsidP="00864629">
            <w:pPr>
              <w:keepNext/>
              <w:keepLines/>
              <w:overflowPunct w:val="0"/>
              <w:autoSpaceDE w:val="0"/>
              <w:autoSpaceDN w:val="0"/>
              <w:adjustRightInd w:val="0"/>
              <w:textAlignment w:val="baseline"/>
              <w:rPr>
                <w:ins w:id="11928" w:author="BigCREditor-Post-RAN4#105" w:date="2022-11-29T09:32:00Z"/>
                <w:rFonts w:ascii="Arial" w:hAnsi="Arial"/>
                <w:sz w:val="18"/>
                <w:lang w:eastAsia="en-GB"/>
              </w:rPr>
            </w:pPr>
            <w:ins w:id="11929" w:author="BigCREditor-Post-RAN4#105" w:date="2022-11-29T09:32:00Z">
              <w:r w:rsidRPr="00072FF0">
                <w:rPr>
                  <w:rFonts w:ascii="Arial" w:hAnsi="Arial"/>
                  <w:sz w:val="18"/>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64FFDEFE" w14:textId="77777777" w:rsidR="00327DBE" w:rsidRPr="00072FF0" w:rsidRDefault="00327DBE" w:rsidP="00864629">
            <w:pPr>
              <w:keepNext/>
              <w:keepLines/>
              <w:overflowPunct w:val="0"/>
              <w:autoSpaceDE w:val="0"/>
              <w:autoSpaceDN w:val="0"/>
              <w:adjustRightInd w:val="0"/>
              <w:jc w:val="center"/>
              <w:textAlignment w:val="baseline"/>
              <w:rPr>
                <w:ins w:id="11930" w:author="BigCREditor-Post-RAN4#105" w:date="2022-11-29T09:32:00Z"/>
                <w:rFonts w:ascii="Arial" w:hAnsi="Arial"/>
                <w:sz w:val="18"/>
                <w:lang w:eastAsia="en-GB"/>
              </w:rPr>
            </w:pPr>
            <w:ins w:id="11931" w:author="BigCREditor-Post-RAN4#105" w:date="2022-11-29T09:32:00Z">
              <w:r w:rsidRPr="00072FF0">
                <w:rPr>
                  <w:rFonts w:ascii="Arial" w:hAnsi="Arial"/>
                  <w:sz w:val="18"/>
                  <w:lang w:eastAsia="en-GB"/>
                </w:rPr>
                <w:t>dB</w:t>
              </w:r>
            </w:ins>
          </w:p>
        </w:tc>
        <w:tc>
          <w:tcPr>
            <w:tcW w:w="2268" w:type="dxa"/>
            <w:tcBorders>
              <w:top w:val="single" w:sz="4" w:space="0" w:color="auto"/>
              <w:left w:val="single" w:sz="4" w:space="0" w:color="auto"/>
              <w:bottom w:val="nil"/>
              <w:right w:val="single" w:sz="4" w:space="0" w:color="auto"/>
            </w:tcBorders>
            <w:shd w:val="clear" w:color="auto" w:fill="auto"/>
          </w:tcPr>
          <w:p w14:paraId="471AA278" w14:textId="77777777" w:rsidR="00327DBE" w:rsidRPr="00072FF0" w:rsidRDefault="00327DBE" w:rsidP="00864629">
            <w:pPr>
              <w:keepNext/>
              <w:keepLines/>
              <w:overflowPunct w:val="0"/>
              <w:autoSpaceDE w:val="0"/>
              <w:autoSpaceDN w:val="0"/>
              <w:adjustRightInd w:val="0"/>
              <w:jc w:val="center"/>
              <w:textAlignment w:val="baseline"/>
              <w:rPr>
                <w:ins w:id="11932" w:author="BigCREditor-Post-RAN4#105" w:date="2022-11-29T09:32:00Z"/>
                <w:rFonts w:ascii="Arial" w:hAnsi="Arial" w:cs="v4.2.0"/>
                <w:sz w:val="18"/>
                <w:lang w:eastAsia="zh-CN"/>
              </w:rPr>
            </w:pPr>
            <w:ins w:id="11933" w:author="BigCREditor-Post-RAN4#105" w:date="2022-11-29T09:32:00Z">
              <w:r w:rsidRPr="00072FF0">
                <w:rPr>
                  <w:rFonts w:ascii="Arial" w:hAnsi="Arial" w:cs="v4.2.0"/>
                  <w:sz w:val="18"/>
                  <w:lang w:eastAsia="zh-CN"/>
                </w:rPr>
                <w:t>0</w:t>
              </w:r>
            </w:ins>
          </w:p>
        </w:tc>
      </w:tr>
      <w:tr w:rsidR="00327DBE" w:rsidRPr="00072FF0" w14:paraId="4D5CB3EE" w14:textId="77777777" w:rsidTr="00864629">
        <w:trPr>
          <w:cantSplit/>
          <w:trHeight w:val="187"/>
          <w:jc w:val="center"/>
          <w:ins w:id="11934"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661B73DB" w14:textId="77777777" w:rsidR="00327DBE" w:rsidRPr="00072FF0" w:rsidRDefault="00327DBE" w:rsidP="00864629">
            <w:pPr>
              <w:keepNext/>
              <w:keepLines/>
              <w:overflowPunct w:val="0"/>
              <w:autoSpaceDE w:val="0"/>
              <w:autoSpaceDN w:val="0"/>
              <w:adjustRightInd w:val="0"/>
              <w:textAlignment w:val="baseline"/>
              <w:rPr>
                <w:ins w:id="11935" w:author="BigCREditor-Post-RAN4#105" w:date="2022-11-29T09:32:00Z"/>
                <w:rFonts w:ascii="Arial" w:hAnsi="Arial"/>
                <w:sz w:val="18"/>
                <w:lang w:eastAsia="en-GB"/>
              </w:rPr>
            </w:pPr>
            <w:ins w:id="11936" w:author="BigCREditor-Post-RAN4#105" w:date="2022-11-29T09:32:00Z">
              <w:r w:rsidRPr="00072FF0">
                <w:rPr>
                  <w:rFonts w:ascii="Arial" w:hAnsi="Arial"/>
                  <w:sz w:val="18"/>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463875D8" w14:textId="77777777" w:rsidR="00327DBE" w:rsidRPr="00072FF0" w:rsidRDefault="00327DBE" w:rsidP="00864629">
            <w:pPr>
              <w:keepNext/>
              <w:keepLines/>
              <w:overflowPunct w:val="0"/>
              <w:autoSpaceDE w:val="0"/>
              <w:autoSpaceDN w:val="0"/>
              <w:adjustRightInd w:val="0"/>
              <w:jc w:val="center"/>
              <w:textAlignment w:val="baseline"/>
              <w:rPr>
                <w:ins w:id="11937" w:author="BigCREditor-Post-RAN4#105" w:date="2022-11-29T09:32: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7F0DBEC6" w14:textId="77777777" w:rsidR="00327DBE" w:rsidRPr="00072FF0" w:rsidRDefault="00327DBE" w:rsidP="00864629">
            <w:pPr>
              <w:keepNext/>
              <w:keepLines/>
              <w:overflowPunct w:val="0"/>
              <w:autoSpaceDE w:val="0"/>
              <w:autoSpaceDN w:val="0"/>
              <w:adjustRightInd w:val="0"/>
              <w:jc w:val="center"/>
              <w:textAlignment w:val="baseline"/>
              <w:rPr>
                <w:ins w:id="11938" w:author="BigCREditor-Post-RAN4#105" w:date="2022-11-29T09:32:00Z"/>
                <w:rFonts w:ascii="Arial" w:hAnsi="Arial" w:cs="v4.2.0"/>
                <w:sz w:val="18"/>
                <w:lang w:eastAsia="zh-CN"/>
              </w:rPr>
            </w:pPr>
          </w:p>
        </w:tc>
      </w:tr>
      <w:tr w:rsidR="00327DBE" w:rsidRPr="00072FF0" w14:paraId="3C53AB55" w14:textId="77777777" w:rsidTr="00864629">
        <w:trPr>
          <w:cantSplit/>
          <w:trHeight w:val="187"/>
          <w:jc w:val="center"/>
          <w:ins w:id="11939"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786F90FE" w14:textId="77777777" w:rsidR="00327DBE" w:rsidRPr="00072FF0" w:rsidRDefault="00327DBE" w:rsidP="00864629">
            <w:pPr>
              <w:keepNext/>
              <w:keepLines/>
              <w:overflowPunct w:val="0"/>
              <w:autoSpaceDE w:val="0"/>
              <w:autoSpaceDN w:val="0"/>
              <w:adjustRightInd w:val="0"/>
              <w:textAlignment w:val="baseline"/>
              <w:rPr>
                <w:ins w:id="11940" w:author="BigCREditor-Post-RAN4#105" w:date="2022-11-29T09:32:00Z"/>
                <w:rFonts w:ascii="Arial" w:hAnsi="Arial"/>
                <w:sz w:val="18"/>
                <w:lang w:eastAsia="en-GB"/>
              </w:rPr>
            </w:pPr>
            <w:ins w:id="11941" w:author="BigCREditor-Post-RAN4#105" w:date="2022-11-29T09:32:00Z">
              <w:r w:rsidRPr="00072FF0">
                <w:rPr>
                  <w:rFonts w:ascii="Arial" w:hAnsi="Arial"/>
                  <w:sz w:val="18"/>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6B1A50D0" w14:textId="77777777" w:rsidR="00327DBE" w:rsidRPr="00072FF0" w:rsidRDefault="00327DBE" w:rsidP="00864629">
            <w:pPr>
              <w:keepNext/>
              <w:keepLines/>
              <w:overflowPunct w:val="0"/>
              <w:autoSpaceDE w:val="0"/>
              <w:autoSpaceDN w:val="0"/>
              <w:adjustRightInd w:val="0"/>
              <w:jc w:val="center"/>
              <w:textAlignment w:val="baseline"/>
              <w:rPr>
                <w:ins w:id="11942" w:author="BigCREditor-Post-RAN4#105" w:date="2022-11-29T09:32: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6B9B352B" w14:textId="77777777" w:rsidR="00327DBE" w:rsidRPr="00072FF0" w:rsidRDefault="00327DBE" w:rsidP="00864629">
            <w:pPr>
              <w:keepNext/>
              <w:keepLines/>
              <w:overflowPunct w:val="0"/>
              <w:autoSpaceDE w:val="0"/>
              <w:autoSpaceDN w:val="0"/>
              <w:adjustRightInd w:val="0"/>
              <w:jc w:val="center"/>
              <w:textAlignment w:val="baseline"/>
              <w:rPr>
                <w:ins w:id="11943" w:author="BigCREditor-Post-RAN4#105" w:date="2022-11-29T09:32:00Z"/>
                <w:rFonts w:ascii="Arial" w:hAnsi="Arial" w:cs="v4.2.0"/>
                <w:sz w:val="18"/>
                <w:lang w:eastAsia="zh-CN"/>
              </w:rPr>
            </w:pPr>
          </w:p>
        </w:tc>
      </w:tr>
      <w:tr w:rsidR="00327DBE" w:rsidRPr="00072FF0" w14:paraId="05FA2115" w14:textId="77777777" w:rsidTr="00864629">
        <w:trPr>
          <w:cantSplit/>
          <w:trHeight w:val="187"/>
          <w:jc w:val="center"/>
          <w:ins w:id="11944"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70E0A754" w14:textId="77777777" w:rsidR="00327DBE" w:rsidRPr="00072FF0" w:rsidRDefault="00327DBE" w:rsidP="00864629">
            <w:pPr>
              <w:keepNext/>
              <w:keepLines/>
              <w:overflowPunct w:val="0"/>
              <w:autoSpaceDE w:val="0"/>
              <w:autoSpaceDN w:val="0"/>
              <w:adjustRightInd w:val="0"/>
              <w:textAlignment w:val="baseline"/>
              <w:rPr>
                <w:ins w:id="11945" w:author="BigCREditor-Post-RAN4#105" w:date="2022-11-29T09:32:00Z"/>
                <w:rFonts w:ascii="Arial" w:hAnsi="Arial"/>
                <w:sz w:val="18"/>
                <w:lang w:eastAsia="en-GB"/>
              </w:rPr>
            </w:pPr>
            <w:ins w:id="11946" w:author="BigCREditor-Post-RAN4#105" w:date="2022-11-29T09:32:00Z">
              <w:r w:rsidRPr="00072FF0">
                <w:rPr>
                  <w:rFonts w:ascii="Arial" w:hAnsi="Arial"/>
                  <w:sz w:val="18"/>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75803E58" w14:textId="77777777" w:rsidR="00327DBE" w:rsidRPr="00072FF0" w:rsidRDefault="00327DBE" w:rsidP="00864629">
            <w:pPr>
              <w:keepNext/>
              <w:keepLines/>
              <w:overflowPunct w:val="0"/>
              <w:autoSpaceDE w:val="0"/>
              <w:autoSpaceDN w:val="0"/>
              <w:adjustRightInd w:val="0"/>
              <w:jc w:val="center"/>
              <w:textAlignment w:val="baseline"/>
              <w:rPr>
                <w:ins w:id="11947" w:author="BigCREditor-Post-RAN4#105" w:date="2022-11-29T09:32: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53E4A77C" w14:textId="77777777" w:rsidR="00327DBE" w:rsidRPr="00072FF0" w:rsidRDefault="00327DBE" w:rsidP="00864629">
            <w:pPr>
              <w:keepNext/>
              <w:keepLines/>
              <w:overflowPunct w:val="0"/>
              <w:autoSpaceDE w:val="0"/>
              <w:autoSpaceDN w:val="0"/>
              <w:adjustRightInd w:val="0"/>
              <w:jc w:val="center"/>
              <w:textAlignment w:val="baseline"/>
              <w:rPr>
                <w:ins w:id="11948" w:author="BigCREditor-Post-RAN4#105" w:date="2022-11-29T09:32:00Z"/>
                <w:rFonts w:ascii="Arial" w:hAnsi="Arial" w:cs="v4.2.0"/>
                <w:sz w:val="18"/>
                <w:lang w:eastAsia="zh-CN"/>
              </w:rPr>
            </w:pPr>
          </w:p>
        </w:tc>
      </w:tr>
      <w:tr w:rsidR="00327DBE" w:rsidRPr="00072FF0" w14:paraId="141E8973" w14:textId="77777777" w:rsidTr="00864629">
        <w:trPr>
          <w:cantSplit/>
          <w:trHeight w:val="187"/>
          <w:jc w:val="center"/>
          <w:ins w:id="11949"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67D3DEB8" w14:textId="77777777" w:rsidR="00327DBE" w:rsidRPr="00072FF0" w:rsidRDefault="00327DBE" w:rsidP="00864629">
            <w:pPr>
              <w:keepNext/>
              <w:keepLines/>
              <w:overflowPunct w:val="0"/>
              <w:autoSpaceDE w:val="0"/>
              <w:autoSpaceDN w:val="0"/>
              <w:adjustRightInd w:val="0"/>
              <w:textAlignment w:val="baseline"/>
              <w:rPr>
                <w:ins w:id="11950" w:author="BigCREditor-Post-RAN4#105" w:date="2022-11-29T09:32:00Z"/>
                <w:rFonts w:ascii="Arial" w:hAnsi="Arial"/>
                <w:sz w:val="18"/>
                <w:lang w:eastAsia="en-GB"/>
              </w:rPr>
            </w:pPr>
            <w:ins w:id="11951" w:author="BigCREditor-Post-RAN4#105" w:date="2022-11-29T09:32:00Z">
              <w:r w:rsidRPr="00072FF0">
                <w:rPr>
                  <w:rFonts w:ascii="Arial" w:hAnsi="Arial"/>
                  <w:sz w:val="18"/>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46142C9C" w14:textId="77777777" w:rsidR="00327DBE" w:rsidRPr="00072FF0" w:rsidRDefault="00327DBE" w:rsidP="00864629">
            <w:pPr>
              <w:keepNext/>
              <w:keepLines/>
              <w:overflowPunct w:val="0"/>
              <w:autoSpaceDE w:val="0"/>
              <w:autoSpaceDN w:val="0"/>
              <w:adjustRightInd w:val="0"/>
              <w:jc w:val="center"/>
              <w:textAlignment w:val="baseline"/>
              <w:rPr>
                <w:ins w:id="11952" w:author="BigCREditor-Post-RAN4#105" w:date="2022-11-29T09:32: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0F002881" w14:textId="77777777" w:rsidR="00327DBE" w:rsidRPr="00072FF0" w:rsidRDefault="00327DBE" w:rsidP="00864629">
            <w:pPr>
              <w:keepNext/>
              <w:keepLines/>
              <w:overflowPunct w:val="0"/>
              <w:autoSpaceDE w:val="0"/>
              <w:autoSpaceDN w:val="0"/>
              <w:adjustRightInd w:val="0"/>
              <w:jc w:val="center"/>
              <w:textAlignment w:val="baseline"/>
              <w:rPr>
                <w:ins w:id="11953" w:author="BigCREditor-Post-RAN4#105" w:date="2022-11-29T09:32:00Z"/>
                <w:rFonts w:ascii="Arial" w:hAnsi="Arial" w:cs="v4.2.0"/>
                <w:sz w:val="18"/>
                <w:lang w:eastAsia="zh-CN"/>
              </w:rPr>
            </w:pPr>
          </w:p>
        </w:tc>
      </w:tr>
      <w:tr w:rsidR="00327DBE" w:rsidRPr="00072FF0" w14:paraId="55F0A0B9" w14:textId="77777777" w:rsidTr="00864629">
        <w:trPr>
          <w:cantSplit/>
          <w:trHeight w:val="187"/>
          <w:jc w:val="center"/>
          <w:ins w:id="11954"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728BB72C" w14:textId="77777777" w:rsidR="00327DBE" w:rsidRPr="00072FF0" w:rsidRDefault="00327DBE" w:rsidP="00864629">
            <w:pPr>
              <w:keepNext/>
              <w:keepLines/>
              <w:overflowPunct w:val="0"/>
              <w:autoSpaceDE w:val="0"/>
              <w:autoSpaceDN w:val="0"/>
              <w:adjustRightInd w:val="0"/>
              <w:textAlignment w:val="baseline"/>
              <w:rPr>
                <w:ins w:id="11955" w:author="BigCREditor-Post-RAN4#105" w:date="2022-11-29T09:32:00Z"/>
                <w:rFonts w:ascii="Arial" w:hAnsi="Arial"/>
                <w:sz w:val="18"/>
                <w:lang w:eastAsia="en-GB"/>
              </w:rPr>
            </w:pPr>
            <w:ins w:id="11956" w:author="BigCREditor-Post-RAN4#105" w:date="2022-11-29T09:32:00Z">
              <w:r w:rsidRPr="00072FF0">
                <w:rPr>
                  <w:rFonts w:ascii="Arial" w:hAnsi="Arial"/>
                  <w:sz w:val="18"/>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74FF0E3D" w14:textId="77777777" w:rsidR="00327DBE" w:rsidRPr="00072FF0" w:rsidRDefault="00327DBE" w:rsidP="00864629">
            <w:pPr>
              <w:keepNext/>
              <w:keepLines/>
              <w:overflowPunct w:val="0"/>
              <w:autoSpaceDE w:val="0"/>
              <w:autoSpaceDN w:val="0"/>
              <w:adjustRightInd w:val="0"/>
              <w:jc w:val="center"/>
              <w:textAlignment w:val="baseline"/>
              <w:rPr>
                <w:ins w:id="11957" w:author="BigCREditor-Post-RAN4#105" w:date="2022-11-29T09:32: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77D232B7" w14:textId="77777777" w:rsidR="00327DBE" w:rsidRPr="00072FF0" w:rsidRDefault="00327DBE" w:rsidP="00864629">
            <w:pPr>
              <w:keepNext/>
              <w:keepLines/>
              <w:overflowPunct w:val="0"/>
              <w:autoSpaceDE w:val="0"/>
              <w:autoSpaceDN w:val="0"/>
              <w:adjustRightInd w:val="0"/>
              <w:jc w:val="center"/>
              <w:textAlignment w:val="baseline"/>
              <w:rPr>
                <w:ins w:id="11958" w:author="BigCREditor-Post-RAN4#105" w:date="2022-11-29T09:32:00Z"/>
                <w:rFonts w:ascii="Arial" w:hAnsi="Arial" w:cs="v4.2.0"/>
                <w:sz w:val="18"/>
                <w:lang w:eastAsia="zh-CN"/>
              </w:rPr>
            </w:pPr>
          </w:p>
        </w:tc>
      </w:tr>
      <w:tr w:rsidR="00327DBE" w:rsidRPr="00072FF0" w14:paraId="273CC84B" w14:textId="77777777" w:rsidTr="00864629">
        <w:trPr>
          <w:cantSplit/>
          <w:trHeight w:val="187"/>
          <w:jc w:val="center"/>
          <w:ins w:id="11959"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0B52B7FF" w14:textId="77777777" w:rsidR="00327DBE" w:rsidRPr="00072FF0" w:rsidRDefault="00327DBE" w:rsidP="00864629">
            <w:pPr>
              <w:keepNext/>
              <w:keepLines/>
              <w:overflowPunct w:val="0"/>
              <w:autoSpaceDE w:val="0"/>
              <w:autoSpaceDN w:val="0"/>
              <w:adjustRightInd w:val="0"/>
              <w:textAlignment w:val="baseline"/>
              <w:rPr>
                <w:ins w:id="11960" w:author="BigCREditor-Post-RAN4#105" w:date="2022-11-29T09:32:00Z"/>
                <w:rFonts w:ascii="Arial" w:hAnsi="Arial"/>
                <w:sz w:val="18"/>
                <w:lang w:eastAsia="en-GB"/>
              </w:rPr>
            </w:pPr>
            <w:ins w:id="11961" w:author="BigCREditor-Post-RAN4#105" w:date="2022-11-29T09:32:00Z">
              <w:r w:rsidRPr="00072FF0">
                <w:rPr>
                  <w:rFonts w:ascii="Arial" w:hAnsi="Arial"/>
                  <w:sz w:val="18"/>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7F695C7E" w14:textId="77777777" w:rsidR="00327DBE" w:rsidRPr="00072FF0" w:rsidRDefault="00327DBE" w:rsidP="00864629">
            <w:pPr>
              <w:keepNext/>
              <w:keepLines/>
              <w:overflowPunct w:val="0"/>
              <w:autoSpaceDE w:val="0"/>
              <w:autoSpaceDN w:val="0"/>
              <w:adjustRightInd w:val="0"/>
              <w:jc w:val="center"/>
              <w:textAlignment w:val="baseline"/>
              <w:rPr>
                <w:ins w:id="11962" w:author="BigCREditor-Post-RAN4#105" w:date="2022-11-29T09:32: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080E4A15" w14:textId="77777777" w:rsidR="00327DBE" w:rsidRPr="00072FF0" w:rsidRDefault="00327DBE" w:rsidP="00864629">
            <w:pPr>
              <w:keepNext/>
              <w:keepLines/>
              <w:overflowPunct w:val="0"/>
              <w:autoSpaceDE w:val="0"/>
              <w:autoSpaceDN w:val="0"/>
              <w:adjustRightInd w:val="0"/>
              <w:jc w:val="center"/>
              <w:textAlignment w:val="baseline"/>
              <w:rPr>
                <w:ins w:id="11963" w:author="BigCREditor-Post-RAN4#105" w:date="2022-11-29T09:32:00Z"/>
                <w:rFonts w:ascii="Arial" w:hAnsi="Arial" w:cs="v4.2.0"/>
                <w:sz w:val="18"/>
                <w:lang w:eastAsia="zh-CN"/>
              </w:rPr>
            </w:pPr>
          </w:p>
        </w:tc>
      </w:tr>
      <w:tr w:rsidR="00327DBE" w:rsidRPr="00072FF0" w14:paraId="1FA4FDB0" w14:textId="77777777" w:rsidTr="00864629">
        <w:trPr>
          <w:cantSplit/>
          <w:trHeight w:val="187"/>
          <w:jc w:val="center"/>
          <w:ins w:id="11964"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61DCB5B8" w14:textId="77777777" w:rsidR="00327DBE" w:rsidRPr="00072FF0" w:rsidRDefault="00327DBE" w:rsidP="00864629">
            <w:pPr>
              <w:keepNext/>
              <w:keepLines/>
              <w:overflowPunct w:val="0"/>
              <w:autoSpaceDE w:val="0"/>
              <w:autoSpaceDN w:val="0"/>
              <w:adjustRightInd w:val="0"/>
              <w:textAlignment w:val="baseline"/>
              <w:rPr>
                <w:ins w:id="11965" w:author="BigCREditor-Post-RAN4#105" w:date="2022-11-29T09:32:00Z"/>
                <w:rFonts w:ascii="Arial" w:hAnsi="Arial"/>
                <w:sz w:val="18"/>
                <w:lang w:eastAsia="en-GB"/>
              </w:rPr>
            </w:pPr>
            <w:ins w:id="11966" w:author="BigCREditor-Post-RAN4#105" w:date="2022-11-29T09:32:00Z">
              <w:r w:rsidRPr="00072FF0">
                <w:rPr>
                  <w:rFonts w:ascii="Arial" w:hAnsi="Arial"/>
                  <w:sz w:val="18"/>
                  <w:lang w:eastAsia="ja-JP"/>
                </w:rPr>
                <w:t xml:space="preserve">EPRE ratio of OCNG DMRS to </w:t>
              </w:r>
              <w:proofErr w:type="gramStart"/>
              <w:r w:rsidRPr="00072FF0">
                <w:rPr>
                  <w:rFonts w:ascii="Arial" w:hAnsi="Arial"/>
                  <w:sz w:val="18"/>
                  <w:lang w:eastAsia="ja-JP"/>
                </w:rPr>
                <w:t>SSS</w:t>
              </w:r>
              <w:r w:rsidRPr="00072FF0">
                <w:rPr>
                  <w:rFonts w:ascii="Arial" w:hAnsi="Arial"/>
                  <w:sz w:val="18"/>
                  <w:vertAlign w:val="superscript"/>
                  <w:lang w:eastAsia="ja-JP"/>
                </w:rPr>
                <w:t>(</w:t>
              </w:r>
              <w:proofErr w:type="gramEnd"/>
              <w:r w:rsidRPr="00072FF0">
                <w:rPr>
                  <w:rFonts w:ascii="Arial" w:hAnsi="Arial"/>
                  <w:sz w:val="18"/>
                  <w:vertAlign w:val="superscript"/>
                  <w:lang w:eastAsia="ja-JP"/>
                </w:rPr>
                <w:t>Note 1)</w:t>
              </w:r>
            </w:ins>
          </w:p>
        </w:tc>
        <w:tc>
          <w:tcPr>
            <w:tcW w:w="1134" w:type="dxa"/>
            <w:tcBorders>
              <w:top w:val="nil"/>
              <w:left w:val="single" w:sz="4" w:space="0" w:color="auto"/>
              <w:bottom w:val="nil"/>
              <w:right w:val="single" w:sz="4" w:space="0" w:color="auto"/>
            </w:tcBorders>
            <w:shd w:val="clear" w:color="auto" w:fill="auto"/>
          </w:tcPr>
          <w:p w14:paraId="6B3430D4" w14:textId="77777777" w:rsidR="00327DBE" w:rsidRPr="00072FF0" w:rsidRDefault="00327DBE" w:rsidP="00864629">
            <w:pPr>
              <w:keepNext/>
              <w:keepLines/>
              <w:overflowPunct w:val="0"/>
              <w:autoSpaceDE w:val="0"/>
              <w:autoSpaceDN w:val="0"/>
              <w:adjustRightInd w:val="0"/>
              <w:jc w:val="center"/>
              <w:textAlignment w:val="baseline"/>
              <w:rPr>
                <w:ins w:id="11967" w:author="BigCREditor-Post-RAN4#105" w:date="2022-11-29T09:32: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4C421ED0" w14:textId="77777777" w:rsidR="00327DBE" w:rsidRPr="00072FF0" w:rsidRDefault="00327DBE" w:rsidP="00864629">
            <w:pPr>
              <w:keepNext/>
              <w:keepLines/>
              <w:overflowPunct w:val="0"/>
              <w:autoSpaceDE w:val="0"/>
              <w:autoSpaceDN w:val="0"/>
              <w:adjustRightInd w:val="0"/>
              <w:jc w:val="center"/>
              <w:textAlignment w:val="baseline"/>
              <w:rPr>
                <w:ins w:id="11968" w:author="BigCREditor-Post-RAN4#105" w:date="2022-11-29T09:32:00Z"/>
                <w:rFonts w:ascii="Arial" w:hAnsi="Arial" w:cs="v4.2.0"/>
                <w:sz w:val="18"/>
                <w:lang w:eastAsia="zh-CN"/>
              </w:rPr>
            </w:pPr>
          </w:p>
        </w:tc>
      </w:tr>
      <w:tr w:rsidR="00327DBE" w:rsidRPr="00072FF0" w14:paraId="6A5C34D2" w14:textId="77777777" w:rsidTr="00864629">
        <w:trPr>
          <w:cantSplit/>
          <w:trHeight w:val="187"/>
          <w:jc w:val="center"/>
          <w:ins w:id="11969"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hideMark/>
          </w:tcPr>
          <w:p w14:paraId="17A50089" w14:textId="77777777" w:rsidR="00327DBE" w:rsidRPr="00072FF0" w:rsidRDefault="00327DBE" w:rsidP="00864629">
            <w:pPr>
              <w:keepNext/>
              <w:keepLines/>
              <w:overflowPunct w:val="0"/>
              <w:autoSpaceDE w:val="0"/>
              <w:autoSpaceDN w:val="0"/>
              <w:adjustRightInd w:val="0"/>
              <w:textAlignment w:val="baseline"/>
              <w:rPr>
                <w:ins w:id="11970" w:author="BigCREditor-Post-RAN4#105" w:date="2022-11-29T09:32:00Z"/>
                <w:rFonts w:ascii="Arial" w:hAnsi="Arial"/>
                <w:sz w:val="18"/>
                <w:lang w:eastAsia="en-GB"/>
              </w:rPr>
            </w:pPr>
            <w:ins w:id="11971" w:author="BigCREditor-Post-RAN4#105" w:date="2022-11-29T09:32:00Z">
              <w:r w:rsidRPr="00072FF0">
                <w:rPr>
                  <w:rFonts w:ascii="Arial" w:hAnsi="Arial"/>
                  <w:sz w:val="18"/>
                  <w:lang w:eastAsia="ja-JP"/>
                </w:rPr>
                <w:t xml:space="preserve">EPRE ratio of OCNG to OCNG </w:t>
              </w:r>
              <w:proofErr w:type="gramStart"/>
              <w:r w:rsidRPr="00072FF0">
                <w:rPr>
                  <w:rFonts w:ascii="Arial" w:hAnsi="Arial"/>
                  <w:sz w:val="18"/>
                  <w:lang w:eastAsia="ja-JP"/>
                </w:rPr>
                <w:t>DMRS</w:t>
              </w:r>
              <w:r w:rsidRPr="00072FF0">
                <w:rPr>
                  <w:rFonts w:ascii="Arial" w:hAnsi="Arial"/>
                  <w:sz w:val="18"/>
                  <w:vertAlign w:val="superscript"/>
                  <w:lang w:eastAsia="ja-JP"/>
                </w:rPr>
                <w:t>(</w:t>
              </w:r>
              <w:proofErr w:type="gramEnd"/>
              <w:r w:rsidRPr="00072FF0">
                <w:rPr>
                  <w:rFonts w:ascii="Arial" w:hAnsi="Arial"/>
                  <w:sz w:val="18"/>
                  <w:vertAlign w:val="superscript"/>
                  <w:lang w:eastAsia="ja-JP"/>
                </w:rPr>
                <w:t>Note 1)</w:t>
              </w:r>
            </w:ins>
          </w:p>
        </w:tc>
        <w:tc>
          <w:tcPr>
            <w:tcW w:w="1134" w:type="dxa"/>
            <w:tcBorders>
              <w:top w:val="nil"/>
              <w:left w:val="single" w:sz="4" w:space="0" w:color="auto"/>
              <w:bottom w:val="single" w:sz="4" w:space="0" w:color="auto"/>
              <w:right w:val="single" w:sz="4" w:space="0" w:color="auto"/>
            </w:tcBorders>
            <w:shd w:val="clear" w:color="auto" w:fill="auto"/>
          </w:tcPr>
          <w:p w14:paraId="30125911" w14:textId="77777777" w:rsidR="00327DBE" w:rsidRPr="00072FF0" w:rsidRDefault="00327DBE" w:rsidP="00864629">
            <w:pPr>
              <w:keepNext/>
              <w:keepLines/>
              <w:overflowPunct w:val="0"/>
              <w:autoSpaceDE w:val="0"/>
              <w:autoSpaceDN w:val="0"/>
              <w:adjustRightInd w:val="0"/>
              <w:jc w:val="center"/>
              <w:textAlignment w:val="baseline"/>
              <w:rPr>
                <w:ins w:id="11972" w:author="BigCREditor-Post-RAN4#105" w:date="2022-11-29T09:32:00Z"/>
                <w:rFonts w:ascii="Arial" w:hAnsi="Arial"/>
                <w:sz w:val="18"/>
                <w:lang w:eastAsia="en-GB"/>
              </w:rPr>
            </w:pPr>
          </w:p>
        </w:tc>
        <w:tc>
          <w:tcPr>
            <w:tcW w:w="2268" w:type="dxa"/>
            <w:tcBorders>
              <w:top w:val="nil"/>
              <w:left w:val="single" w:sz="4" w:space="0" w:color="auto"/>
              <w:bottom w:val="single" w:sz="4" w:space="0" w:color="auto"/>
              <w:right w:val="single" w:sz="4" w:space="0" w:color="auto"/>
            </w:tcBorders>
            <w:shd w:val="clear" w:color="auto" w:fill="auto"/>
          </w:tcPr>
          <w:p w14:paraId="4AEFBE16" w14:textId="77777777" w:rsidR="00327DBE" w:rsidRPr="00072FF0" w:rsidRDefault="00327DBE" w:rsidP="00864629">
            <w:pPr>
              <w:keepNext/>
              <w:keepLines/>
              <w:overflowPunct w:val="0"/>
              <w:autoSpaceDE w:val="0"/>
              <w:autoSpaceDN w:val="0"/>
              <w:adjustRightInd w:val="0"/>
              <w:jc w:val="center"/>
              <w:textAlignment w:val="baseline"/>
              <w:rPr>
                <w:ins w:id="11973" w:author="BigCREditor-Post-RAN4#105" w:date="2022-11-29T09:32:00Z"/>
                <w:rFonts w:ascii="Arial" w:hAnsi="Arial"/>
                <w:sz w:val="18"/>
                <w:lang w:eastAsia="en-GB"/>
              </w:rPr>
            </w:pPr>
          </w:p>
        </w:tc>
      </w:tr>
      <w:tr w:rsidR="00327DBE" w:rsidRPr="00072FF0" w14:paraId="42DF9BBB" w14:textId="77777777" w:rsidTr="00864629">
        <w:trPr>
          <w:cantSplit/>
          <w:trHeight w:val="187"/>
          <w:jc w:val="center"/>
          <w:ins w:id="11974" w:author="BigCREditor-Post-RAN4#105" w:date="2022-11-29T09:32:00Z"/>
        </w:trPr>
        <w:tc>
          <w:tcPr>
            <w:tcW w:w="2122" w:type="dxa"/>
            <w:gridSpan w:val="2"/>
            <w:tcBorders>
              <w:top w:val="single" w:sz="4" w:space="0" w:color="auto"/>
              <w:left w:val="single" w:sz="4" w:space="0" w:color="auto"/>
              <w:bottom w:val="nil"/>
              <w:right w:val="single" w:sz="4" w:space="0" w:color="auto"/>
            </w:tcBorders>
            <w:shd w:val="clear" w:color="auto" w:fill="auto"/>
            <w:hideMark/>
          </w:tcPr>
          <w:p w14:paraId="6E634C87" w14:textId="77777777" w:rsidR="00327DBE" w:rsidRPr="00072FF0" w:rsidRDefault="00327DBE" w:rsidP="00864629">
            <w:pPr>
              <w:keepNext/>
              <w:keepLines/>
              <w:overflowPunct w:val="0"/>
              <w:autoSpaceDE w:val="0"/>
              <w:autoSpaceDN w:val="0"/>
              <w:adjustRightInd w:val="0"/>
              <w:textAlignment w:val="baseline"/>
              <w:rPr>
                <w:ins w:id="11975" w:author="BigCREditor-Post-RAN4#105" w:date="2022-11-29T09:32:00Z"/>
                <w:rFonts w:ascii="Arial" w:hAnsi="Arial"/>
                <w:sz w:val="18"/>
                <w:lang w:eastAsia="en-GB"/>
              </w:rPr>
            </w:pPr>
            <w:proofErr w:type="spellStart"/>
            <w:ins w:id="11976" w:author="BigCREditor-Post-RAN4#105" w:date="2022-11-29T09:32:00Z">
              <w:r w:rsidRPr="00072FF0">
                <w:rPr>
                  <w:rFonts w:ascii="Arial" w:hAnsi="Arial"/>
                  <w:sz w:val="18"/>
                  <w:lang w:eastAsia="en-GB"/>
                </w:rPr>
                <w:t>N</w:t>
              </w:r>
              <w:r w:rsidRPr="00072FF0">
                <w:rPr>
                  <w:rFonts w:ascii="Arial" w:hAnsi="Arial"/>
                  <w:sz w:val="18"/>
                  <w:vertAlign w:val="subscript"/>
                  <w:lang w:eastAsia="en-GB"/>
                </w:rPr>
                <w:t>oc</w:t>
              </w:r>
              <w:r w:rsidRPr="00072FF0">
                <w:rPr>
                  <w:rFonts w:ascii="Arial" w:hAnsi="Arial"/>
                  <w:sz w:val="18"/>
                  <w:vertAlign w:val="superscript"/>
                  <w:lang w:eastAsia="en-GB"/>
                </w:rPr>
                <w:t>Note</w:t>
              </w:r>
              <w:proofErr w:type="spellEnd"/>
              <w:r w:rsidRPr="00072FF0">
                <w:rPr>
                  <w:rFonts w:ascii="Arial" w:hAnsi="Arial"/>
                  <w:sz w:val="18"/>
                  <w:vertAlign w:val="superscript"/>
                  <w:lang w:eastAsia="en-GB"/>
                </w:rPr>
                <w:t xml:space="preserve"> 2</w:t>
              </w:r>
            </w:ins>
          </w:p>
        </w:tc>
        <w:tc>
          <w:tcPr>
            <w:tcW w:w="1559" w:type="dxa"/>
            <w:gridSpan w:val="2"/>
            <w:tcBorders>
              <w:top w:val="single" w:sz="4" w:space="0" w:color="auto"/>
              <w:left w:val="single" w:sz="4" w:space="0" w:color="auto"/>
              <w:bottom w:val="single" w:sz="4" w:space="0" w:color="auto"/>
              <w:right w:val="single" w:sz="4" w:space="0" w:color="auto"/>
            </w:tcBorders>
          </w:tcPr>
          <w:p w14:paraId="727BDAFD" w14:textId="77777777" w:rsidR="00327DBE" w:rsidRPr="00072FF0" w:rsidRDefault="00327DBE" w:rsidP="00864629">
            <w:pPr>
              <w:keepNext/>
              <w:keepLines/>
              <w:overflowPunct w:val="0"/>
              <w:autoSpaceDE w:val="0"/>
              <w:autoSpaceDN w:val="0"/>
              <w:adjustRightInd w:val="0"/>
              <w:textAlignment w:val="baseline"/>
              <w:rPr>
                <w:ins w:id="11977" w:author="BigCREditor-Post-RAN4#105" w:date="2022-11-29T09:32:00Z"/>
                <w:rFonts w:ascii="Arial" w:hAnsi="Arial"/>
                <w:sz w:val="18"/>
                <w:lang w:eastAsia="en-GB"/>
              </w:rPr>
            </w:pPr>
            <w:ins w:id="11978" w:author="BigCREditor-Post-RAN4#105" w:date="2022-11-29T09:32:00Z">
              <w:r w:rsidRPr="00072FF0">
                <w:rPr>
                  <w:rFonts w:ascii="Arial" w:hAnsi="Arial"/>
                  <w:sz w:val="18"/>
                  <w:lang w:eastAsia="zh-CN"/>
                </w:rPr>
                <w:t>Config 1,2</w:t>
              </w:r>
            </w:ins>
          </w:p>
        </w:tc>
        <w:tc>
          <w:tcPr>
            <w:tcW w:w="1134" w:type="dxa"/>
            <w:tcBorders>
              <w:top w:val="single" w:sz="4" w:space="0" w:color="auto"/>
              <w:left w:val="single" w:sz="4" w:space="0" w:color="auto"/>
              <w:bottom w:val="nil"/>
              <w:right w:val="single" w:sz="4" w:space="0" w:color="auto"/>
            </w:tcBorders>
            <w:shd w:val="clear" w:color="auto" w:fill="auto"/>
          </w:tcPr>
          <w:p w14:paraId="148D172C" w14:textId="77777777" w:rsidR="00327DBE" w:rsidRPr="00072FF0" w:rsidRDefault="00327DBE" w:rsidP="00864629">
            <w:pPr>
              <w:keepNext/>
              <w:keepLines/>
              <w:overflowPunct w:val="0"/>
              <w:autoSpaceDE w:val="0"/>
              <w:autoSpaceDN w:val="0"/>
              <w:adjustRightInd w:val="0"/>
              <w:jc w:val="center"/>
              <w:textAlignment w:val="baseline"/>
              <w:rPr>
                <w:ins w:id="11979" w:author="BigCREditor-Post-RAN4#105" w:date="2022-11-29T09:32:00Z"/>
                <w:rFonts w:ascii="Arial" w:hAnsi="Arial"/>
                <w:sz w:val="18"/>
                <w:lang w:eastAsia="en-GB"/>
              </w:rPr>
            </w:pPr>
            <w:ins w:id="11980" w:author="BigCREditor-Post-RAN4#105" w:date="2022-11-29T09:32:00Z">
              <w:r w:rsidRPr="00072FF0">
                <w:rPr>
                  <w:rFonts w:ascii="Arial" w:hAnsi="Arial"/>
                  <w:sz w:val="18"/>
                  <w:lang w:eastAsia="en-GB"/>
                </w:rPr>
                <w:t>dBm/</w:t>
              </w:r>
              <w:r w:rsidRPr="00072FF0">
                <w:rPr>
                  <w:rFonts w:ascii="Arial" w:hAnsi="Arial"/>
                  <w:sz w:val="18"/>
                  <w:lang w:eastAsia="zh-CN"/>
                </w:rPr>
                <w:t>SCS</w:t>
              </w:r>
            </w:ins>
          </w:p>
        </w:tc>
        <w:tc>
          <w:tcPr>
            <w:tcW w:w="2268" w:type="dxa"/>
            <w:tcBorders>
              <w:top w:val="single" w:sz="4" w:space="0" w:color="auto"/>
              <w:left w:val="single" w:sz="4" w:space="0" w:color="auto"/>
              <w:right w:val="single" w:sz="4" w:space="0" w:color="auto"/>
            </w:tcBorders>
            <w:hideMark/>
          </w:tcPr>
          <w:p w14:paraId="03BE9ED2" w14:textId="77777777" w:rsidR="00327DBE" w:rsidRPr="00072FF0" w:rsidRDefault="00327DBE" w:rsidP="00864629">
            <w:pPr>
              <w:keepNext/>
              <w:keepLines/>
              <w:overflowPunct w:val="0"/>
              <w:autoSpaceDE w:val="0"/>
              <w:autoSpaceDN w:val="0"/>
              <w:adjustRightInd w:val="0"/>
              <w:jc w:val="center"/>
              <w:textAlignment w:val="baseline"/>
              <w:rPr>
                <w:ins w:id="11981" w:author="BigCREditor-Post-RAN4#105" w:date="2022-11-29T09:32:00Z"/>
                <w:rFonts w:ascii="Arial" w:hAnsi="Arial" w:cs="v4.2.0"/>
                <w:sz w:val="18"/>
                <w:lang w:eastAsia="zh-CN"/>
              </w:rPr>
            </w:pPr>
            <w:ins w:id="11982" w:author="BigCREditor-Post-RAN4#105" w:date="2022-11-29T09:32:00Z">
              <w:r w:rsidRPr="00072FF0">
                <w:rPr>
                  <w:rFonts w:ascii="Arial" w:hAnsi="Arial"/>
                  <w:sz w:val="18"/>
                  <w:lang w:eastAsia="en-GB"/>
                </w:rPr>
                <w:t>-104</w:t>
              </w:r>
            </w:ins>
          </w:p>
        </w:tc>
      </w:tr>
      <w:tr w:rsidR="00327DBE" w:rsidRPr="00072FF0" w14:paraId="69BA9A03" w14:textId="77777777" w:rsidTr="00864629">
        <w:trPr>
          <w:cantSplit/>
          <w:trHeight w:val="187"/>
          <w:jc w:val="center"/>
          <w:ins w:id="11983"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17662CAD" w14:textId="77777777" w:rsidR="00327DBE" w:rsidRPr="00072FF0" w:rsidRDefault="00327DBE" w:rsidP="00864629">
            <w:pPr>
              <w:keepNext/>
              <w:keepLines/>
              <w:overflowPunct w:val="0"/>
              <w:autoSpaceDE w:val="0"/>
              <w:autoSpaceDN w:val="0"/>
              <w:adjustRightInd w:val="0"/>
              <w:textAlignment w:val="baseline"/>
              <w:rPr>
                <w:ins w:id="11984"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45CCB739" w14:textId="77777777" w:rsidR="00327DBE" w:rsidRPr="00072FF0" w:rsidRDefault="00327DBE" w:rsidP="00864629">
            <w:pPr>
              <w:keepNext/>
              <w:keepLines/>
              <w:overflowPunct w:val="0"/>
              <w:autoSpaceDE w:val="0"/>
              <w:autoSpaceDN w:val="0"/>
              <w:adjustRightInd w:val="0"/>
              <w:textAlignment w:val="baseline"/>
              <w:rPr>
                <w:ins w:id="11985" w:author="BigCREditor-Post-RAN4#105" w:date="2022-11-29T09:32:00Z"/>
                <w:rFonts w:ascii="Arial" w:hAnsi="Arial"/>
                <w:sz w:val="18"/>
                <w:lang w:eastAsia="en-GB"/>
              </w:rPr>
            </w:pPr>
            <w:ins w:id="11986" w:author="BigCREditor-Post-RAN4#105" w:date="2022-11-29T09:32:00Z">
              <w:r w:rsidRPr="00072FF0">
                <w:rPr>
                  <w:rFonts w:ascii="Arial" w:hAnsi="Arial"/>
                  <w:sz w:val="18"/>
                  <w:lang w:eastAsia="zh-CN"/>
                </w:rPr>
                <w:t>Config 3</w:t>
              </w:r>
            </w:ins>
          </w:p>
        </w:tc>
        <w:tc>
          <w:tcPr>
            <w:tcW w:w="1134" w:type="dxa"/>
            <w:tcBorders>
              <w:top w:val="nil"/>
              <w:left w:val="single" w:sz="4" w:space="0" w:color="auto"/>
              <w:bottom w:val="single" w:sz="4" w:space="0" w:color="auto"/>
              <w:right w:val="single" w:sz="4" w:space="0" w:color="auto"/>
            </w:tcBorders>
            <w:shd w:val="clear" w:color="auto" w:fill="auto"/>
          </w:tcPr>
          <w:p w14:paraId="599DDF65" w14:textId="77777777" w:rsidR="00327DBE" w:rsidRPr="00072FF0" w:rsidRDefault="00327DBE" w:rsidP="00864629">
            <w:pPr>
              <w:keepNext/>
              <w:keepLines/>
              <w:overflowPunct w:val="0"/>
              <w:autoSpaceDE w:val="0"/>
              <w:autoSpaceDN w:val="0"/>
              <w:adjustRightInd w:val="0"/>
              <w:jc w:val="center"/>
              <w:textAlignment w:val="baseline"/>
              <w:rPr>
                <w:ins w:id="11987" w:author="BigCREditor-Post-RAN4#105" w:date="2022-11-29T09:32:00Z"/>
                <w:rFonts w:ascii="Arial" w:hAnsi="Arial"/>
                <w:sz w:val="18"/>
                <w:lang w:eastAsia="en-GB"/>
              </w:rPr>
            </w:pPr>
          </w:p>
        </w:tc>
        <w:tc>
          <w:tcPr>
            <w:tcW w:w="2268" w:type="dxa"/>
            <w:tcBorders>
              <w:left w:val="single" w:sz="4" w:space="0" w:color="auto"/>
              <w:bottom w:val="single" w:sz="4" w:space="0" w:color="auto"/>
              <w:right w:val="single" w:sz="4" w:space="0" w:color="auto"/>
            </w:tcBorders>
          </w:tcPr>
          <w:p w14:paraId="18900FCB" w14:textId="77777777" w:rsidR="00327DBE" w:rsidRPr="00072FF0" w:rsidRDefault="00327DBE" w:rsidP="00864629">
            <w:pPr>
              <w:keepNext/>
              <w:keepLines/>
              <w:overflowPunct w:val="0"/>
              <w:autoSpaceDE w:val="0"/>
              <w:autoSpaceDN w:val="0"/>
              <w:adjustRightInd w:val="0"/>
              <w:jc w:val="center"/>
              <w:textAlignment w:val="baseline"/>
              <w:rPr>
                <w:ins w:id="11988" w:author="BigCREditor-Post-RAN4#105" w:date="2022-11-29T09:32:00Z"/>
                <w:rFonts w:ascii="Arial" w:hAnsi="Arial"/>
                <w:sz w:val="18"/>
                <w:lang w:eastAsia="en-GB"/>
              </w:rPr>
            </w:pPr>
            <w:ins w:id="11989" w:author="BigCREditor-Post-RAN4#105" w:date="2022-11-29T09:32:00Z">
              <w:r w:rsidRPr="00072FF0">
                <w:rPr>
                  <w:rFonts w:ascii="Arial" w:hAnsi="Arial"/>
                  <w:sz w:val="18"/>
                  <w:lang w:eastAsia="zh-CN"/>
                </w:rPr>
                <w:t>-101</w:t>
              </w:r>
            </w:ins>
          </w:p>
        </w:tc>
      </w:tr>
      <w:tr w:rsidR="00327DBE" w:rsidRPr="00072FF0" w14:paraId="07C05E0C" w14:textId="77777777" w:rsidTr="00864629">
        <w:trPr>
          <w:cantSplit/>
          <w:trHeight w:val="187"/>
          <w:jc w:val="center"/>
          <w:ins w:id="11990" w:author="BigCREditor-Post-RAN4#105" w:date="2022-11-29T09:32:00Z"/>
        </w:trPr>
        <w:tc>
          <w:tcPr>
            <w:tcW w:w="2122" w:type="dxa"/>
            <w:gridSpan w:val="2"/>
            <w:tcBorders>
              <w:top w:val="single" w:sz="4" w:space="0" w:color="auto"/>
              <w:left w:val="single" w:sz="4" w:space="0" w:color="auto"/>
              <w:bottom w:val="nil"/>
              <w:right w:val="single" w:sz="4" w:space="0" w:color="auto"/>
            </w:tcBorders>
            <w:shd w:val="clear" w:color="auto" w:fill="auto"/>
          </w:tcPr>
          <w:p w14:paraId="36B358EE" w14:textId="77777777" w:rsidR="00327DBE" w:rsidRPr="00072FF0" w:rsidRDefault="00327DBE" w:rsidP="00864629">
            <w:pPr>
              <w:keepNext/>
              <w:keepLines/>
              <w:overflowPunct w:val="0"/>
              <w:autoSpaceDE w:val="0"/>
              <w:autoSpaceDN w:val="0"/>
              <w:adjustRightInd w:val="0"/>
              <w:textAlignment w:val="baseline"/>
              <w:rPr>
                <w:ins w:id="11991" w:author="BigCREditor-Post-RAN4#105" w:date="2022-11-29T09:32:00Z"/>
                <w:rFonts w:ascii="Arial" w:hAnsi="Arial" w:cs="v4.2.0"/>
                <w:sz w:val="18"/>
                <w:lang w:eastAsia="en-GB"/>
              </w:rPr>
            </w:pPr>
            <w:ins w:id="11992" w:author="BigCREditor-Post-RAN4#105" w:date="2022-11-29T09:32:00Z">
              <w:r w:rsidRPr="00072FF0">
                <w:rPr>
                  <w:rFonts w:ascii="Arial" w:hAnsi="Arial" w:cs="v4.2.0"/>
                  <w:sz w:val="18"/>
                  <w:lang w:eastAsia="en-GB"/>
                </w:rPr>
                <w:t>SS-RSRP</w:t>
              </w:r>
              <w:r w:rsidRPr="00072FF0">
                <w:rPr>
                  <w:rFonts w:ascii="Arial" w:hAnsi="Arial"/>
                  <w:sz w:val="18"/>
                  <w:vertAlign w:val="superscript"/>
                  <w:lang w:eastAsia="en-GB"/>
                </w:rPr>
                <w:t xml:space="preserve"> Note 3</w:t>
              </w:r>
            </w:ins>
          </w:p>
        </w:tc>
        <w:tc>
          <w:tcPr>
            <w:tcW w:w="1559" w:type="dxa"/>
            <w:gridSpan w:val="2"/>
            <w:tcBorders>
              <w:top w:val="single" w:sz="4" w:space="0" w:color="auto"/>
              <w:left w:val="single" w:sz="4" w:space="0" w:color="auto"/>
              <w:bottom w:val="single" w:sz="4" w:space="0" w:color="auto"/>
              <w:right w:val="single" w:sz="4" w:space="0" w:color="auto"/>
            </w:tcBorders>
          </w:tcPr>
          <w:p w14:paraId="19677542" w14:textId="77777777" w:rsidR="00327DBE" w:rsidRPr="00072FF0" w:rsidRDefault="00327DBE" w:rsidP="00864629">
            <w:pPr>
              <w:keepNext/>
              <w:keepLines/>
              <w:overflowPunct w:val="0"/>
              <w:autoSpaceDE w:val="0"/>
              <w:autoSpaceDN w:val="0"/>
              <w:adjustRightInd w:val="0"/>
              <w:textAlignment w:val="baseline"/>
              <w:rPr>
                <w:ins w:id="11993" w:author="BigCREditor-Post-RAN4#105" w:date="2022-11-29T09:32:00Z"/>
                <w:rFonts w:ascii="Arial" w:hAnsi="Arial" w:cs="v4.2.0"/>
                <w:sz w:val="18"/>
                <w:lang w:eastAsia="en-GB"/>
              </w:rPr>
            </w:pPr>
            <w:ins w:id="11994" w:author="BigCREditor-Post-RAN4#105" w:date="2022-11-29T09:32:00Z">
              <w:r w:rsidRPr="00072FF0">
                <w:rPr>
                  <w:rFonts w:ascii="Arial" w:hAnsi="Arial"/>
                  <w:sz w:val="18"/>
                  <w:lang w:eastAsia="zh-CN"/>
                </w:rPr>
                <w:t>Config 1,2</w:t>
              </w:r>
            </w:ins>
          </w:p>
        </w:tc>
        <w:tc>
          <w:tcPr>
            <w:tcW w:w="1134" w:type="dxa"/>
            <w:tcBorders>
              <w:top w:val="single" w:sz="4" w:space="0" w:color="auto"/>
              <w:left w:val="single" w:sz="4" w:space="0" w:color="auto"/>
              <w:bottom w:val="nil"/>
              <w:right w:val="single" w:sz="4" w:space="0" w:color="auto"/>
            </w:tcBorders>
            <w:shd w:val="clear" w:color="auto" w:fill="auto"/>
          </w:tcPr>
          <w:p w14:paraId="310A33CD" w14:textId="77777777" w:rsidR="00327DBE" w:rsidRPr="00072FF0" w:rsidRDefault="00327DBE" w:rsidP="00864629">
            <w:pPr>
              <w:keepNext/>
              <w:keepLines/>
              <w:overflowPunct w:val="0"/>
              <w:autoSpaceDE w:val="0"/>
              <w:autoSpaceDN w:val="0"/>
              <w:adjustRightInd w:val="0"/>
              <w:jc w:val="center"/>
              <w:textAlignment w:val="baseline"/>
              <w:rPr>
                <w:ins w:id="11995" w:author="BigCREditor-Post-RAN4#105" w:date="2022-11-29T09:32:00Z"/>
                <w:rFonts w:ascii="Arial" w:hAnsi="Arial" w:cs="v4.2.0"/>
                <w:sz w:val="18"/>
                <w:lang w:eastAsia="en-GB"/>
              </w:rPr>
            </w:pPr>
            <w:ins w:id="11996" w:author="BigCREditor-Post-RAN4#105" w:date="2022-11-29T09:32:00Z">
              <w:r w:rsidRPr="00072FF0">
                <w:rPr>
                  <w:rFonts w:ascii="Arial" w:hAnsi="Arial" w:cs="v4.2.0"/>
                  <w:sz w:val="18"/>
                  <w:lang w:eastAsia="en-GB"/>
                </w:rPr>
                <w:t>dBm/</w:t>
              </w:r>
              <w:r w:rsidRPr="00072FF0">
                <w:rPr>
                  <w:rFonts w:ascii="Arial" w:hAnsi="Arial" w:cs="v4.2.0"/>
                  <w:sz w:val="18"/>
                  <w:lang w:eastAsia="zh-CN"/>
                </w:rPr>
                <w:t>SCS</w:t>
              </w:r>
            </w:ins>
          </w:p>
        </w:tc>
        <w:tc>
          <w:tcPr>
            <w:tcW w:w="2268" w:type="dxa"/>
            <w:tcBorders>
              <w:top w:val="single" w:sz="4" w:space="0" w:color="auto"/>
              <w:left w:val="single" w:sz="4" w:space="0" w:color="auto"/>
              <w:right w:val="single" w:sz="4" w:space="0" w:color="auto"/>
            </w:tcBorders>
          </w:tcPr>
          <w:p w14:paraId="6F721C9B" w14:textId="77777777" w:rsidR="00327DBE" w:rsidRPr="00072FF0" w:rsidRDefault="00327DBE" w:rsidP="00864629">
            <w:pPr>
              <w:keepNext/>
              <w:keepLines/>
              <w:overflowPunct w:val="0"/>
              <w:autoSpaceDE w:val="0"/>
              <w:autoSpaceDN w:val="0"/>
              <w:adjustRightInd w:val="0"/>
              <w:jc w:val="center"/>
              <w:textAlignment w:val="baseline"/>
              <w:rPr>
                <w:ins w:id="11997" w:author="BigCREditor-Post-RAN4#105" w:date="2022-11-29T09:32:00Z"/>
                <w:rFonts w:ascii="Arial" w:hAnsi="Arial" w:cs="v4.2.0"/>
                <w:sz w:val="18"/>
                <w:lang w:eastAsia="zh-CN"/>
              </w:rPr>
            </w:pPr>
            <w:ins w:id="11998" w:author="BigCREditor-Post-RAN4#105" w:date="2022-11-29T09:32:00Z">
              <w:r w:rsidRPr="00072FF0">
                <w:rPr>
                  <w:rFonts w:ascii="Arial" w:hAnsi="Arial" w:cs="v4.2.0"/>
                  <w:sz w:val="18"/>
                  <w:lang w:eastAsia="en-GB"/>
                </w:rPr>
                <w:t>-87</w:t>
              </w:r>
            </w:ins>
          </w:p>
        </w:tc>
      </w:tr>
      <w:tr w:rsidR="00327DBE" w:rsidRPr="00072FF0" w14:paraId="3A780A60" w14:textId="77777777" w:rsidTr="00864629">
        <w:trPr>
          <w:cantSplit/>
          <w:trHeight w:val="187"/>
          <w:jc w:val="center"/>
          <w:ins w:id="11999"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79E4B006" w14:textId="77777777" w:rsidR="00327DBE" w:rsidRPr="00072FF0" w:rsidRDefault="00327DBE" w:rsidP="00864629">
            <w:pPr>
              <w:keepNext/>
              <w:keepLines/>
              <w:overflowPunct w:val="0"/>
              <w:autoSpaceDE w:val="0"/>
              <w:autoSpaceDN w:val="0"/>
              <w:adjustRightInd w:val="0"/>
              <w:textAlignment w:val="baseline"/>
              <w:rPr>
                <w:ins w:id="12000" w:author="BigCREditor-Post-RAN4#105" w:date="2022-11-29T09:32:00Z"/>
                <w:rFonts w:ascii="Arial" w:hAnsi="Arial" w:cs="v4.2.0"/>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5541C2D3" w14:textId="77777777" w:rsidR="00327DBE" w:rsidRPr="00072FF0" w:rsidRDefault="00327DBE" w:rsidP="00864629">
            <w:pPr>
              <w:keepNext/>
              <w:keepLines/>
              <w:overflowPunct w:val="0"/>
              <w:autoSpaceDE w:val="0"/>
              <w:autoSpaceDN w:val="0"/>
              <w:adjustRightInd w:val="0"/>
              <w:textAlignment w:val="baseline"/>
              <w:rPr>
                <w:ins w:id="12001" w:author="BigCREditor-Post-RAN4#105" w:date="2022-11-29T09:32:00Z"/>
                <w:rFonts w:ascii="Arial" w:hAnsi="Arial" w:cs="v4.2.0"/>
                <w:sz w:val="18"/>
                <w:lang w:eastAsia="en-GB"/>
              </w:rPr>
            </w:pPr>
            <w:ins w:id="12002" w:author="BigCREditor-Post-RAN4#105" w:date="2022-11-29T09:32:00Z">
              <w:r w:rsidRPr="00072FF0">
                <w:rPr>
                  <w:rFonts w:ascii="Arial" w:hAnsi="Arial"/>
                  <w:sz w:val="18"/>
                  <w:lang w:eastAsia="zh-CN"/>
                </w:rPr>
                <w:t>Config 3</w:t>
              </w:r>
            </w:ins>
          </w:p>
        </w:tc>
        <w:tc>
          <w:tcPr>
            <w:tcW w:w="1134" w:type="dxa"/>
            <w:tcBorders>
              <w:top w:val="nil"/>
              <w:left w:val="single" w:sz="4" w:space="0" w:color="auto"/>
              <w:bottom w:val="single" w:sz="4" w:space="0" w:color="auto"/>
              <w:right w:val="single" w:sz="4" w:space="0" w:color="auto"/>
            </w:tcBorders>
            <w:shd w:val="clear" w:color="auto" w:fill="auto"/>
          </w:tcPr>
          <w:p w14:paraId="56DC012D" w14:textId="77777777" w:rsidR="00327DBE" w:rsidRPr="00072FF0" w:rsidRDefault="00327DBE" w:rsidP="00864629">
            <w:pPr>
              <w:keepNext/>
              <w:keepLines/>
              <w:overflowPunct w:val="0"/>
              <w:autoSpaceDE w:val="0"/>
              <w:autoSpaceDN w:val="0"/>
              <w:adjustRightInd w:val="0"/>
              <w:jc w:val="center"/>
              <w:textAlignment w:val="baseline"/>
              <w:rPr>
                <w:ins w:id="12003" w:author="BigCREditor-Post-RAN4#105" w:date="2022-11-29T09:32:00Z"/>
                <w:rFonts w:ascii="Arial" w:hAnsi="Arial" w:cs="v4.2.0"/>
                <w:sz w:val="18"/>
                <w:lang w:eastAsia="en-GB"/>
              </w:rPr>
            </w:pPr>
          </w:p>
        </w:tc>
        <w:tc>
          <w:tcPr>
            <w:tcW w:w="2268" w:type="dxa"/>
            <w:tcBorders>
              <w:left w:val="single" w:sz="4" w:space="0" w:color="auto"/>
              <w:bottom w:val="single" w:sz="4" w:space="0" w:color="auto"/>
              <w:right w:val="single" w:sz="4" w:space="0" w:color="auto"/>
            </w:tcBorders>
          </w:tcPr>
          <w:p w14:paraId="51260419" w14:textId="77777777" w:rsidR="00327DBE" w:rsidRPr="00072FF0" w:rsidRDefault="00327DBE" w:rsidP="00864629">
            <w:pPr>
              <w:keepNext/>
              <w:keepLines/>
              <w:overflowPunct w:val="0"/>
              <w:autoSpaceDE w:val="0"/>
              <w:autoSpaceDN w:val="0"/>
              <w:adjustRightInd w:val="0"/>
              <w:jc w:val="center"/>
              <w:textAlignment w:val="baseline"/>
              <w:rPr>
                <w:ins w:id="12004" w:author="BigCREditor-Post-RAN4#105" w:date="2022-11-29T09:32:00Z"/>
                <w:rFonts w:ascii="Arial" w:hAnsi="Arial" w:cs="v4.2.0"/>
                <w:sz w:val="18"/>
                <w:lang w:eastAsia="en-GB"/>
              </w:rPr>
            </w:pPr>
            <w:ins w:id="12005" w:author="BigCREditor-Post-RAN4#105" w:date="2022-11-29T09:32:00Z">
              <w:r w:rsidRPr="00072FF0">
                <w:rPr>
                  <w:rFonts w:ascii="Arial" w:hAnsi="Arial" w:cs="v4.2.0"/>
                  <w:sz w:val="18"/>
                  <w:lang w:eastAsia="zh-CN"/>
                </w:rPr>
                <w:t>-84</w:t>
              </w:r>
            </w:ins>
          </w:p>
        </w:tc>
      </w:tr>
      <w:tr w:rsidR="00327DBE" w:rsidRPr="00072FF0" w14:paraId="7BAD34F8" w14:textId="77777777" w:rsidTr="00864629">
        <w:trPr>
          <w:cantSplit/>
          <w:trHeight w:val="187"/>
          <w:jc w:val="center"/>
          <w:ins w:id="12006"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hideMark/>
          </w:tcPr>
          <w:p w14:paraId="2A32CFCE" w14:textId="77777777" w:rsidR="00327DBE" w:rsidRPr="00072FF0" w:rsidRDefault="00327DBE" w:rsidP="00864629">
            <w:pPr>
              <w:keepNext/>
              <w:keepLines/>
              <w:overflowPunct w:val="0"/>
              <w:autoSpaceDE w:val="0"/>
              <w:autoSpaceDN w:val="0"/>
              <w:adjustRightInd w:val="0"/>
              <w:textAlignment w:val="baseline"/>
              <w:rPr>
                <w:ins w:id="12007" w:author="BigCREditor-Post-RAN4#105" w:date="2022-11-29T09:32:00Z"/>
                <w:rFonts w:ascii="Arial" w:hAnsi="Arial"/>
                <w:sz w:val="18"/>
                <w:lang w:eastAsia="en-GB"/>
              </w:rPr>
            </w:pPr>
            <w:proofErr w:type="spellStart"/>
            <w:ins w:id="12008" w:author="BigCREditor-Post-RAN4#105" w:date="2022-11-29T09:32:00Z">
              <w:r w:rsidRPr="00072FF0">
                <w:rPr>
                  <w:rFonts w:ascii="Arial" w:hAnsi="Arial"/>
                  <w:sz w:val="18"/>
                  <w:lang w:eastAsia="en-GB"/>
                </w:rPr>
                <w:t>Ê</w:t>
              </w:r>
              <w:r w:rsidRPr="00072FF0">
                <w:rPr>
                  <w:rFonts w:ascii="Arial" w:hAnsi="Arial"/>
                  <w:sz w:val="18"/>
                  <w:vertAlign w:val="subscript"/>
                  <w:lang w:eastAsia="en-GB"/>
                </w:rPr>
                <w:t>s</w:t>
              </w:r>
              <w:proofErr w:type="spellEnd"/>
              <w:r w:rsidRPr="00072FF0">
                <w:rPr>
                  <w:rFonts w:ascii="Arial" w:hAnsi="Arial"/>
                  <w:sz w:val="18"/>
                  <w:lang w:eastAsia="en-GB"/>
                </w:rPr>
                <w:t>/</w:t>
              </w:r>
              <w:proofErr w:type="spellStart"/>
              <w:r w:rsidRPr="00072FF0">
                <w:rPr>
                  <w:rFonts w:ascii="Arial" w:hAnsi="Arial"/>
                  <w:sz w:val="18"/>
                  <w:lang w:eastAsia="en-GB"/>
                </w:rPr>
                <w:t>I</w:t>
              </w:r>
              <w:r w:rsidRPr="00072FF0">
                <w:rPr>
                  <w:rFonts w:ascii="Arial" w:hAnsi="Arial"/>
                  <w:sz w:val="18"/>
                  <w:vertAlign w:val="subscript"/>
                  <w:lang w:eastAsia="en-GB"/>
                </w:rPr>
                <w:t>ot</w:t>
              </w:r>
              <w:proofErr w:type="spellEnd"/>
            </w:ins>
          </w:p>
        </w:tc>
        <w:tc>
          <w:tcPr>
            <w:tcW w:w="1134" w:type="dxa"/>
            <w:tcBorders>
              <w:top w:val="single" w:sz="4" w:space="0" w:color="auto"/>
              <w:left w:val="single" w:sz="4" w:space="0" w:color="auto"/>
              <w:bottom w:val="single" w:sz="4" w:space="0" w:color="auto"/>
              <w:right w:val="single" w:sz="4" w:space="0" w:color="auto"/>
            </w:tcBorders>
          </w:tcPr>
          <w:p w14:paraId="7A5ADDE3" w14:textId="77777777" w:rsidR="00327DBE" w:rsidRPr="00072FF0" w:rsidRDefault="00327DBE" w:rsidP="00864629">
            <w:pPr>
              <w:keepNext/>
              <w:keepLines/>
              <w:overflowPunct w:val="0"/>
              <w:autoSpaceDE w:val="0"/>
              <w:autoSpaceDN w:val="0"/>
              <w:adjustRightInd w:val="0"/>
              <w:jc w:val="center"/>
              <w:textAlignment w:val="baseline"/>
              <w:rPr>
                <w:ins w:id="12009" w:author="BigCREditor-Post-RAN4#105" w:date="2022-11-29T09:32:00Z"/>
                <w:rFonts w:ascii="Arial" w:hAnsi="Arial"/>
                <w:sz w:val="18"/>
                <w:lang w:eastAsia="en-GB"/>
              </w:rPr>
            </w:pPr>
            <w:ins w:id="12010" w:author="BigCREditor-Post-RAN4#105" w:date="2022-11-29T09:32:00Z">
              <w:r w:rsidRPr="00072FF0">
                <w:rPr>
                  <w:rFonts w:ascii="Arial" w:hAnsi="Arial"/>
                  <w:sz w:val="18"/>
                  <w:lang w:eastAsia="en-GB"/>
                </w:rPr>
                <w:t>dB</w:t>
              </w:r>
            </w:ins>
          </w:p>
        </w:tc>
        <w:tc>
          <w:tcPr>
            <w:tcW w:w="2268" w:type="dxa"/>
            <w:tcBorders>
              <w:top w:val="single" w:sz="4" w:space="0" w:color="auto"/>
              <w:left w:val="single" w:sz="4" w:space="0" w:color="auto"/>
              <w:bottom w:val="single" w:sz="4" w:space="0" w:color="auto"/>
              <w:right w:val="single" w:sz="4" w:space="0" w:color="auto"/>
            </w:tcBorders>
            <w:hideMark/>
          </w:tcPr>
          <w:p w14:paraId="0AFF3552" w14:textId="77777777" w:rsidR="00327DBE" w:rsidRPr="00072FF0" w:rsidRDefault="00327DBE" w:rsidP="00864629">
            <w:pPr>
              <w:keepNext/>
              <w:keepLines/>
              <w:overflowPunct w:val="0"/>
              <w:autoSpaceDE w:val="0"/>
              <w:autoSpaceDN w:val="0"/>
              <w:adjustRightInd w:val="0"/>
              <w:jc w:val="center"/>
              <w:textAlignment w:val="baseline"/>
              <w:rPr>
                <w:ins w:id="12011" w:author="BigCREditor-Post-RAN4#105" w:date="2022-11-29T09:32:00Z"/>
                <w:rFonts w:ascii="Arial" w:hAnsi="Arial" w:cs="v4.2.0"/>
                <w:sz w:val="18"/>
                <w:lang w:eastAsia="zh-CN"/>
              </w:rPr>
            </w:pPr>
            <w:ins w:id="12012" w:author="BigCREditor-Post-RAN4#105" w:date="2022-11-29T09:32:00Z">
              <w:r w:rsidRPr="00072FF0">
                <w:rPr>
                  <w:rFonts w:ascii="Arial" w:hAnsi="Arial"/>
                  <w:sz w:val="18"/>
                  <w:lang w:eastAsia="en-GB"/>
                </w:rPr>
                <w:t>17</w:t>
              </w:r>
            </w:ins>
          </w:p>
        </w:tc>
      </w:tr>
      <w:tr w:rsidR="00327DBE" w:rsidRPr="00072FF0" w14:paraId="3DF6023D" w14:textId="77777777" w:rsidTr="00864629">
        <w:trPr>
          <w:cantSplit/>
          <w:trHeight w:val="187"/>
          <w:jc w:val="center"/>
          <w:ins w:id="12013" w:author="BigCREditor-Post-RAN4#105" w:date="2022-11-29T09:32:00Z"/>
        </w:trPr>
        <w:tc>
          <w:tcPr>
            <w:tcW w:w="3681" w:type="dxa"/>
            <w:gridSpan w:val="4"/>
            <w:tcBorders>
              <w:top w:val="single" w:sz="4" w:space="0" w:color="auto"/>
              <w:left w:val="single" w:sz="4" w:space="0" w:color="auto"/>
              <w:bottom w:val="single" w:sz="4" w:space="0" w:color="auto"/>
              <w:right w:val="single" w:sz="4" w:space="0" w:color="auto"/>
            </w:tcBorders>
          </w:tcPr>
          <w:p w14:paraId="3ED61869" w14:textId="77777777" w:rsidR="00327DBE" w:rsidRPr="00072FF0" w:rsidRDefault="00327DBE" w:rsidP="00864629">
            <w:pPr>
              <w:keepNext/>
              <w:keepLines/>
              <w:overflowPunct w:val="0"/>
              <w:autoSpaceDE w:val="0"/>
              <w:autoSpaceDN w:val="0"/>
              <w:adjustRightInd w:val="0"/>
              <w:textAlignment w:val="baseline"/>
              <w:rPr>
                <w:ins w:id="12014" w:author="BigCREditor-Post-RAN4#105" w:date="2022-11-29T09:32:00Z"/>
                <w:rFonts w:ascii="Arial" w:hAnsi="Arial"/>
                <w:sz w:val="18"/>
                <w:lang w:eastAsia="en-GB"/>
              </w:rPr>
            </w:pPr>
            <w:proofErr w:type="spellStart"/>
            <w:ins w:id="12015" w:author="BigCREditor-Post-RAN4#105" w:date="2022-11-29T09:32:00Z">
              <w:r w:rsidRPr="00072FF0">
                <w:rPr>
                  <w:rFonts w:ascii="Arial" w:hAnsi="Arial"/>
                  <w:sz w:val="18"/>
                  <w:lang w:eastAsia="en-GB"/>
                </w:rPr>
                <w:t>Ê</w:t>
              </w:r>
              <w:r w:rsidRPr="00072FF0">
                <w:rPr>
                  <w:rFonts w:ascii="Arial" w:hAnsi="Arial"/>
                  <w:sz w:val="18"/>
                  <w:vertAlign w:val="subscript"/>
                  <w:lang w:eastAsia="en-GB"/>
                </w:rPr>
                <w:t>s</w:t>
              </w:r>
              <w:proofErr w:type="spellEnd"/>
              <w:r w:rsidRPr="00072FF0">
                <w:rPr>
                  <w:rFonts w:ascii="Arial" w:hAnsi="Arial"/>
                  <w:sz w:val="18"/>
                  <w:lang w:eastAsia="en-GB"/>
                </w:rPr>
                <w:t>/</w:t>
              </w:r>
              <w:proofErr w:type="spellStart"/>
              <w:r w:rsidRPr="00072FF0">
                <w:rPr>
                  <w:rFonts w:ascii="Arial" w:hAnsi="Arial"/>
                  <w:sz w:val="18"/>
                  <w:lang w:eastAsia="en-GB"/>
                </w:rPr>
                <w:t>N</w:t>
              </w:r>
              <w:r w:rsidRPr="00072FF0">
                <w:rPr>
                  <w:rFonts w:ascii="Arial" w:hAnsi="Arial"/>
                  <w:sz w:val="18"/>
                  <w:vertAlign w:val="subscript"/>
                  <w:lang w:eastAsia="en-GB"/>
                </w:rPr>
                <w:t>oc</w:t>
              </w:r>
              <w:proofErr w:type="spellEnd"/>
            </w:ins>
          </w:p>
        </w:tc>
        <w:tc>
          <w:tcPr>
            <w:tcW w:w="1134" w:type="dxa"/>
            <w:tcBorders>
              <w:top w:val="single" w:sz="4" w:space="0" w:color="auto"/>
              <w:left w:val="single" w:sz="4" w:space="0" w:color="auto"/>
              <w:bottom w:val="single" w:sz="4" w:space="0" w:color="auto"/>
              <w:right w:val="single" w:sz="4" w:space="0" w:color="auto"/>
            </w:tcBorders>
          </w:tcPr>
          <w:p w14:paraId="367359F9" w14:textId="77777777" w:rsidR="00327DBE" w:rsidRPr="00072FF0" w:rsidRDefault="00327DBE" w:rsidP="00864629">
            <w:pPr>
              <w:keepNext/>
              <w:keepLines/>
              <w:overflowPunct w:val="0"/>
              <w:autoSpaceDE w:val="0"/>
              <w:autoSpaceDN w:val="0"/>
              <w:adjustRightInd w:val="0"/>
              <w:jc w:val="center"/>
              <w:textAlignment w:val="baseline"/>
              <w:rPr>
                <w:ins w:id="12016" w:author="BigCREditor-Post-RAN4#105" w:date="2022-11-29T09:32:00Z"/>
                <w:rFonts w:ascii="Arial" w:hAnsi="Arial"/>
                <w:sz w:val="18"/>
                <w:lang w:eastAsia="en-GB"/>
              </w:rPr>
            </w:pPr>
            <w:ins w:id="12017" w:author="BigCREditor-Post-RAN4#105" w:date="2022-11-29T09:32:00Z">
              <w:r w:rsidRPr="00072FF0">
                <w:rPr>
                  <w:rFonts w:ascii="Arial" w:hAnsi="Arial"/>
                  <w:sz w:val="18"/>
                  <w:lang w:eastAsia="en-GB"/>
                </w:rPr>
                <w:t>dB</w:t>
              </w:r>
            </w:ins>
          </w:p>
        </w:tc>
        <w:tc>
          <w:tcPr>
            <w:tcW w:w="2268" w:type="dxa"/>
            <w:tcBorders>
              <w:top w:val="single" w:sz="4" w:space="0" w:color="auto"/>
              <w:left w:val="single" w:sz="4" w:space="0" w:color="auto"/>
              <w:bottom w:val="single" w:sz="4" w:space="0" w:color="auto"/>
              <w:right w:val="single" w:sz="4" w:space="0" w:color="auto"/>
            </w:tcBorders>
          </w:tcPr>
          <w:p w14:paraId="024F7988" w14:textId="77777777" w:rsidR="00327DBE" w:rsidRPr="00072FF0" w:rsidRDefault="00327DBE" w:rsidP="00864629">
            <w:pPr>
              <w:keepNext/>
              <w:keepLines/>
              <w:overflowPunct w:val="0"/>
              <w:autoSpaceDE w:val="0"/>
              <w:autoSpaceDN w:val="0"/>
              <w:adjustRightInd w:val="0"/>
              <w:jc w:val="center"/>
              <w:textAlignment w:val="baseline"/>
              <w:rPr>
                <w:ins w:id="12018" w:author="BigCREditor-Post-RAN4#105" w:date="2022-11-29T09:32:00Z"/>
                <w:rFonts w:ascii="Arial" w:hAnsi="Arial" w:cs="v4.2.0"/>
                <w:sz w:val="18"/>
                <w:lang w:eastAsia="zh-CN"/>
              </w:rPr>
            </w:pPr>
            <w:ins w:id="12019" w:author="BigCREditor-Post-RAN4#105" w:date="2022-11-29T09:32:00Z">
              <w:r w:rsidRPr="00072FF0">
                <w:rPr>
                  <w:rFonts w:ascii="Arial" w:hAnsi="Arial"/>
                  <w:sz w:val="18"/>
                  <w:lang w:eastAsia="en-GB"/>
                </w:rPr>
                <w:t>17</w:t>
              </w:r>
            </w:ins>
          </w:p>
        </w:tc>
      </w:tr>
      <w:tr w:rsidR="00327DBE" w:rsidRPr="00072FF0" w14:paraId="322FBFBC" w14:textId="77777777" w:rsidTr="00864629">
        <w:trPr>
          <w:cantSplit/>
          <w:trHeight w:val="187"/>
          <w:jc w:val="center"/>
          <w:ins w:id="12020" w:author="BigCREditor-Post-RAN4#105" w:date="2022-11-29T09:32:00Z"/>
        </w:trPr>
        <w:tc>
          <w:tcPr>
            <w:tcW w:w="2122" w:type="dxa"/>
            <w:gridSpan w:val="2"/>
            <w:tcBorders>
              <w:top w:val="single" w:sz="4" w:space="0" w:color="auto"/>
              <w:left w:val="single" w:sz="4" w:space="0" w:color="auto"/>
              <w:bottom w:val="nil"/>
              <w:right w:val="single" w:sz="4" w:space="0" w:color="auto"/>
            </w:tcBorders>
            <w:shd w:val="clear" w:color="auto" w:fill="auto"/>
          </w:tcPr>
          <w:p w14:paraId="21C0C1F8" w14:textId="77777777" w:rsidR="00327DBE" w:rsidRPr="00072FF0" w:rsidRDefault="00327DBE" w:rsidP="00864629">
            <w:pPr>
              <w:keepNext/>
              <w:keepLines/>
              <w:overflowPunct w:val="0"/>
              <w:autoSpaceDE w:val="0"/>
              <w:autoSpaceDN w:val="0"/>
              <w:adjustRightInd w:val="0"/>
              <w:textAlignment w:val="baseline"/>
              <w:rPr>
                <w:ins w:id="12021" w:author="BigCREditor-Post-RAN4#105" w:date="2022-11-29T09:32:00Z"/>
                <w:rFonts w:ascii="Arial" w:hAnsi="Arial"/>
                <w:sz w:val="18"/>
                <w:lang w:eastAsia="en-GB"/>
              </w:rPr>
            </w:pPr>
            <w:ins w:id="12022" w:author="BigCREditor-Post-RAN4#105" w:date="2022-11-29T09:32:00Z">
              <w:r w:rsidRPr="00072FF0">
                <w:rPr>
                  <w:rFonts w:ascii="Arial" w:hAnsi="Arial"/>
                  <w:sz w:val="18"/>
                  <w:lang w:eastAsia="en-GB"/>
                </w:rPr>
                <w:t>Io</w:t>
              </w:r>
              <w:r w:rsidRPr="00072FF0">
                <w:rPr>
                  <w:rFonts w:ascii="Arial" w:hAnsi="Arial"/>
                  <w:sz w:val="18"/>
                  <w:vertAlign w:val="superscript"/>
                  <w:lang w:eastAsia="en-GB"/>
                </w:rPr>
                <w:t>Note3</w:t>
              </w:r>
            </w:ins>
          </w:p>
        </w:tc>
        <w:tc>
          <w:tcPr>
            <w:tcW w:w="1559" w:type="dxa"/>
            <w:gridSpan w:val="2"/>
            <w:tcBorders>
              <w:top w:val="single" w:sz="4" w:space="0" w:color="auto"/>
              <w:left w:val="single" w:sz="4" w:space="0" w:color="auto"/>
              <w:bottom w:val="single" w:sz="4" w:space="0" w:color="auto"/>
              <w:right w:val="single" w:sz="4" w:space="0" w:color="auto"/>
            </w:tcBorders>
          </w:tcPr>
          <w:p w14:paraId="7ADE0F79" w14:textId="77777777" w:rsidR="00327DBE" w:rsidRPr="00072FF0" w:rsidRDefault="00327DBE" w:rsidP="00864629">
            <w:pPr>
              <w:keepNext/>
              <w:keepLines/>
              <w:overflowPunct w:val="0"/>
              <w:autoSpaceDE w:val="0"/>
              <w:autoSpaceDN w:val="0"/>
              <w:adjustRightInd w:val="0"/>
              <w:textAlignment w:val="baseline"/>
              <w:rPr>
                <w:ins w:id="12023" w:author="BigCREditor-Post-RAN4#105" w:date="2022-11-29T09:32:00Z"/>
                <w:rFonts w:ascii="Arial" w:hAnsi="Arial"/>
                <w:sz w:val="18"/>
                <w:lang w:eastAsia="en-GB"/>
              </w:rPr>
            </w:pPr>
            <w:ins w:id="12024"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w:t>
              </w:r>
              <w:r w:rsidRPr="00072FF0">
                <w:rPr>
                  <w:rFonts w:ascii="Arial" w:hAnsi="Arial"/>
                  <w:sz w:val="18"/>
                  <w:lang w:eastAsia="en-GB"/>
                </w:rPr>
                <w:t>1,2</w:t>
              </w:r>
            </w:ins>
          </w:p>
        </w:tc>
        <w:tc>
          <w:tcPr>
            <w:tcW w:w="1134" w:type="dxa"/>
            <w:tcBorders>
              <w:top w:val="single" w:sz="4" w:space="0" w:color="auto"/>
              <w:left w:val="single" w:sz="4" w:space="0" w:color="auto"/>
              <w:bottom w:val="single" w:sz="4" w:space="0" w:color="auto"/>
              <w:right w:val="single" w:sz="4" w:space="0" w:color="auto"/>
            </w:tcBorders>
          </w:tcPr>
          <w:p w14:paraId="340480A1" w14:textId="77777777" w:rsidR="00327DBE" w:rsidRPr="00072FF0" w:rsidRDefault="00327DBE" w:rsidP="00864629">
            <w:pPr>
              <w:keepNext/>
              <w:keepLines/>
              <w:overflowPunct w:val="0"/>
              <w:autoSpaceDE w:val="0"/>
              <w:autoSpaceDN w:val="0"/>
              <w:adjustRightInd w:val="0"/>
              <w:jc w:val="center"/>
              <w:textAlignment w:val="baseline"/>
              <w:rPr>
                <w:ins w:id="12025" w:author="BigCREditor-Post-RAN4#105" w:date="2022-11-29T09:32:00Z"/>
                <w:rFonts w:ascii="Arial" w:hAnsi="Arial"/>
                <w:sz w:val="18"/>
                <w:lang w:eastAsia="en-GB"/>
              </w:rPr>
            </w:pPr>
            <w:ins w:id="12026" w:author="BigCREditor-Post-RAN4#105" w:date="2022-11-29T09:32:00Z">
              <w:r w:rsidRPr="00072FF0">
                <w:rPr>
                  <w:rFonts w:ascii="Arial" w:hAnsi="Arial"/>
                  <w:sz w:val="18"/>
                  <w:lang w:eastAsia="en-GB"/>
                </w:rPr>
                <w:t>dBm/</w:t>
              </w:r>
            </w:ins>
          </w:p>
          <w:p w14:paraId="2BC77B14" w14:textId="77777777" w:rsidR="00327DBE" w:rsidRPr="00072FF0" w:rsidRDefault="00327DBE" w:rsidP="00864629">
            <w:pPr>
              <w:keepNext/>
              <w:keepLines/>
              <w:overflowPunct w:val="0"/>
              <w:autoSpaceDE w:val="0"/>
              <w:autoSpaceDN w:val="0"/>
              <w:adjustRightInd w:val="0"/>
              <w:jc w:val="center"/>
              <w:textAlignment w:val="baseline"/>
              <w:rPr>
                <w:ins w:id="12027" w:author="BigCREditor-Post-RAN4#105" w:date="2022-11-29T09:32:00Z"/>
                <w:rFonts w:ascii="Arial" w:hAnsi="Arial"/>
                <w:sz w:val="18"/>
                <w:lang w:eastAsia="en-GB"/>
              </w:rPr>
            </w:pPr>
            <w:ins w:id="12028" w:author="BigCREditor-Post-RAN4#105" w:date="2022-11-29T09:32:00Z">
              <w:r w:rsidRPr="00072FF0">
                <w:rPr>
                  <w:rFonts w:ascii="Arial" w:hAnsi="Arial"/>
                  <w:sz w:val="18"/>
                  <w:lang w:eastAsia="en-GB"/>
                </w:rPr>
                <w:t>9.36MHz</w:t>
              </w:r>
            </w:ins>
          </w:p>
        </w:tc>
        <w:tc>
          <w:tcPr>
            <w:tcW w:w="2268" w:type="dxa"/>
            <w:tcBorders>
              <w:top w:val="single" w:sz="4" w:space="0" w:color="auto"/>
              <w:left w:val="single" w:sz="4" w:space="0" w:color="auto"/>
              <w:bottom w:val="single" w:sz="4" w:space="0" w:color="auto"/>
              <w:right w:val="single" w:sz="4" w:space="0" w:color="auto"/>
            </w:tcBorders>
          </w:tcPr>
          <w:p w14:paraId="1EC978E6" w14:textId="77777777" w:rsidR="00327DBE" w:rsidRPr="00072FF0" w:rsidRDefault="00327DBE" w:rsidP="00864629">
            <w:pPr>
              <w:keepNext/>
              <w:keepLines/>
              <w:overflowPunct w:val="0"/>
              <w:autoSpaceDE w:val="0"/>
              <w:autoSpaceDN w:val="0"/>
              <w:adjustRightInd w:val="0"/>
              <w:jc w:val="center"/>
              <w:textAlignment w:val="baseline"/>
              <w:rPr>
                <w:ins w:id="12029" w:author="BigCREditor-Post-RAN4#105" w:date="2022-11-29T09:32:00Z"/>
                <w:rFonts w:ascii="Arial" w:hAnsi="Arial" w:cs="v4.2.0"/>
                <w:sz w:val="18"/>
                <w:lang w:eastAsia="en-GB"/>
              </w:rPr>
            </w:pPr>
            <w:ins w:id="12030" w:author="BigCREditor-Post-RAN4#105" w:date="2022-11-29T09:32:00Z">
              <w:r w:rsidRPr="00072FF0">
                <w:rPr>
                  <w:rFonts w:ascii="Arial" w:hAnsi="Arial" w:cs="v4.2.0"/>
                  <w:sz w:val="18"/>
                  <w:lang w:eastAsia="zh-CN"/>
                </w:rPr>
                <w:t>-58.96</w:t>
              </w:r>
            </w:ins>
          </w:p>
        </w:tc>
      </w:tr>
      <w:tr w:rsidR="00327DBE" w:rsidRPr="00072FF0" w14:paraId="6FD6DD6E" w14:textId="77777777" w:rsidTr="00864629">
        <w:trPr>
          <w:cantSplit/>
          <w:trHeight w:val="187"/>
          <w:jc w:val="center"/>
          <w:ins w:id="12031" w:author="BigCREditor-Post-RAN4#105" w:date="2022-11-29T09:32:00Z"/>
        </w:trPr>
        <w:tc>
          <w:tcPr>
            <w:tcW w:w="2122" w:type="dxa"/>
            <w:gridSpan w:val="2"/>
            <w:tcBorders>
              <w:top w:val="nil"/>
              <w:left w:val="single" w:sz="4" w:space="0" w:color="auto"/>
              <w:bottom w:val="single" w:sz="4" w:space="0" w:color="auto"/>
              <w:right w:val="single" w:sz="4" w:space="0" w:color="auto"/>
            </w:tcBorders>
            <w:shd w:val="clear" w:color="auto" w:fill="auto"/>
          </w:tcPr>
          <w:p w14:paraId="6CDB6144" w14:textId="77777777" w:rsidR="00327DBE" w:rsidRPr="00072FF0" w:rsidRDefault="00327DBE" w:rsidP="00864629">
            <w:pPr>
              <w:keepNext/>
              <w:keepLines/>
              <w:overflowPunct w:val="0"/>
              <w:autoSpaceDE w:val="0"/>
              <w:autoSpaceDN w:val="0"/>
              <w:adjustRightInd w:val="0"/>
              <w:textAlignment w:val="baseline"/>
              <w:rPr>
                <w:ins w:id="12032" w:author="BigCREditor-Post-RAN4#105" w:date="2022-11-29T09:32: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372F62F7" w14:textId="77777777" w:rsidR="00327DBE" w:rsidRPr="00072FF0" w:rsidRDefault="00327DBE" w:rsidP="00864629">
            <w:pPr>
              <w:keepNext/>
              <w:keepLines/>
              <w:overflowPunct w:val="0"/>
              <w:autoSpaceDE w:val="0"/>
              <w:autoSpaceDN w:val="0"/>
              <w:adjustRightInd w:val="0"/>
              <w:textAlignment w:val="baseline"/>
              <w:rPr>
                <w:ins w:id="12033" w:author="BigCREditor-Post-RAN4#105" w:date="2022-11-29T09:32:00Z"/>
                <w:rFonts w:ascii="Arial" w:hAnsi="Arial"/>
                <w:sz w:val="18"/>
                <w:lang w:eastAsia="en-GB"/>
              </w:rPr>
            </w:pPr>
            <w:ins w:id="12034" w:author="BigCREditor-Post-RAN4#105" w:date="2022-11-29T09:32:00Z">
              <w:r w:rsidRPr="00072FF0">
                <w:rPr>
                  <w:rFonts w:ascii="Arial" w:hAnsi="Arial"/>
                  <w:sz w:val="18"/>
                  <w:lang w:eastAsia="en-GB"/>
                </w:rPr>
                <w:t>Config</w:t>
              </w:r>
              <w:r w:rsidRPr="00072FF0">
                <w:rPr>
                  <w:rFonts w:ascii="Arial" w:eastAsia="Malgun Gothic" w:hAnsi="Arial"/>
                  <w:sz w:val="18"/>
                  <w:szCs w:val="18"/>
                  <w:lang w:eastAsia="en-GB"/>
                </w:rPr>
                <w:t xml:space="preserve"> </w:t>
              </w:r>
              <w:r w:rsidRPr="00072FF0">
                <w:rPr>
                  <w:rFonts w:ascii="Arial" w:hAnsi="Arial"/>
                  <w:sz w:val="18"/>
                  <w:lang w:eastAsia="en-GB"/>
                </w:rPr>
                <w:t>3</w:t>
              </w:r>
            </w:ins>
          </w:p>
        </w:tc>
        <w:tc>
          <w:tcPr>
            <w:tcW w:w="1134" w:type="dxa"/>
            <w:tcBorders>
              <w:top w:val="single" w:sz="4" w:space="0" w:color="auto"/>
              <w:left w:val="single" w:sz="4" w:space="0" w:color="auto"/>
              <w:bottom w:val="single" w:sz="4" w:space="0" w:color="auto"/>
              <w:right w:val="single" w:sz="4" w:space="0" w:color="auto"/>
            </w:tcBorders>
          </w:tcPr>
          <w:p w14:paraId="2FF481E9" w14:textId="77777777" w:rsidR="00327DBE" w:rsidRPr="00072FF0" w:rsidRDefault="00327DBE" w:rsidP="00864629">
            <w:pPr>
              <w:keepNext/>
              <w:keepLines/>
              <w:overflowPunct w:val="0"/>
              <w:autoSpaceDE w:val="0"/>
              <w:autoSpaceDN w:val="0"/>
              <w:adjustRightInd w:val="0"/>
              <w:jc w:val="center"/>
              <w:textAlignment w:val="baseline"/>
              <w:rPr>
                <w:ins w:id="12035" w:author="BigCREditor-Post-RAN4#105" w:date="2022-11-29T09:32:00Z"/>
                <w:rFonts w:ascii="Arial" w:hAnsi="Arial"/>
                <w:sz w:val="18"/>
                <w:lang w:eastAsia="en-GB"/>
              </w:rPr>
            </w:pPr>
            <w:ins w:id="12036" w:author="BigCREditor-Post-RAN4#105" w:date="2022-11-29T09:32:00Z">
              <w:r w:rsidRPr="00072FF0">
                <w:rPr>
                  <w:rFonts w:ascii="Arial" w:hAnsi="Arial"/>
                  <w:sz w:val="18"/>
                  <w:lang w:eastAsia="en-GB"/>
                </w:rPr>
                <w:t>dBm/</w:t>
              </w:r>
            </w:ins>
          </w:p>
          <w:p w14:paraId="52289BDD" w14:textId="77777777" w:rsidR="00327DBE" w:rsidRPr="00072FF0" w:rsidRDefault="00327DBE" w:rsidP="00864629">
            <w:pPr>
              <w:keepNext/>
              <w:keepLines/>
              <w:overflowPunct w:val="0"/>
              <w:autoSpaceDE w:val="0"/>
              <w:autoSpaceDN w:val="0"/>
              <w:adjustRightInd w:val="0"/>
              <w:jc w:val="center"/>
              <w:textAlignment w:val="baseline"/>
              <w:rPr>
                <w:ins w:id="12037" w:author="BigCREditor-Post-RAN4#105" w:date="2022-11-29T09:32:00Z"/>
                <w:rFonts w:ascii="Arial" w:hAnsi="Arial"/>
                <w:sz w:val="18"/>
                <w:lang w:eastAsia="en-GB"/>
              </w:rPr>
            </w:pPr>
            <w:ins w:id="12038" w:author="BigCREditor-Post-RAN4#105" w:date="2022-11-29T09:32:00Z">
              <w:r w:rsidRPr="00072FF0">
                <w:rPr>
                  <w:rFonts w:ascii="Arial" w:hAnsi="Arial"/>
                  <w:sz w:val="18"/>
                  <w:lang w:eastAsia="en-GB"/>
                </w:rPr>
                <w:t>38.16MHz</w:t>
              </w:r>
            </w:ins>
          </w:p>
        </w:tc>
        <w:tc>
          <w:tcPr>
            <w:tcW w:w="2268" w:type="dxa"/>
            <w:tcBorders>
              <w:top w:val="single" w:sz="4" w:space="0" w:color="auto"/>
              <w:left w:val="single" w:sz="4" w:space="0" w:color="auto"/>
              <w:bottom w:val="single" w:sz="4" w:space="0" w:color="auto"/>
              <w:right w:val="single" w:sz="4" w:space="0" w:color="auto"/>
            </w:tcBorders>
          </w:tcPr>
          <w:p w14:paraId="7AF04D6A" w14:textId="77777777" w:rsidR="00327DBE" w:rsidRPr="00072FF0" w:rsidRDefault="00327DBE" w:rsidP="00864629">
            <w:pPr>
              <w:keepNext/>
              <w:keepLines/>
              <w:overflowPunct w:val="0"/>
              <w:autoSpaceDE w:val="0"/>
              <w:autoSpaceDN w:val="0"/>
              <w:adjustRightInd w:val="0"/>
              <w:jc w:val="center"/>
              <w:textAlignment w:val="baseline"/>
              <w:rPr>
                <w:ins w:id="12039" w:author="BigCREditor-Post-RAN4#105" w:date="2022-11-29T09:32:00Z"/>
                <w:rFonts w:ascii="Arial" w:hAnsi="Arial" w:cs="v4.2.0"/>
                <w:sz w:val="18"/>
                <w:lang w:eastAsia="en-GB"/>
              </w:rPr>
            </w:pPr>
            <w:ins w:id="12040" w:author="BigCREditor-Post-RAN4#105" w:date="2022-11-29T09:32:00Z">
              <w:r w:rsidRPr="00072FF0">
                <w:rPr>
                  <w:rFonts w:ascii="Arial" w:hAnsi="Arial" w:cs="v4.2.0"/>
                  <w:sz w:val="18"/>
                  <w:lang w:eastAsia="zh-CN"/>
                </w:rPr>
                <w:t>-52.86</w:t>
              </w:r>
            </w:ins>
          </w:p>
        </w:tc>
      </w:tr>
      <w:tr w:rsidR="00327DBE" w:rsidRPr="00072FF0" w14:paraId="4E110649" w14:textId="77777777" w:rsidTr="00864629">
        <w:trPr>
          <w:cantSplit/>
          <w:trHeight w:val="187"/>
          <w:jc w:val="center"/>
          <w:ins w:id="12041" w:author="BigCREditor-Post-RAN4#105" w:date="2022-11-29T09:32:00Z"/>
        </w:trPr>
        <w:tc>
          <w:tcPr>
            <w:tcW w:w="7083" w:type="dxa"/>
            <w:gridSpan w:val="6"/>
            <w:tcBorders>
              <w:top w:val="single" w:sz="4" w:space="0" w:color="auto"/>
              <w:left w:val="single" w:sz="4" w:space="0" w:color="auto"/>
              <w:bottom w:val="single" w:sz="4" w:space="0" w:color="auto"/>
              <w:right w:val="single" w:sz="4" w:space="0" w:color="auto"/>
            </w:tcBorders>
          </w:tcPr>
          <w:p w14:paraId="20F9C3F7" w14:textId="77777777" w:rsidR="00327DBE" w:rsidRPr="00072FF0" w:rsidRDefault="00327DBE" w:rsidP="00864629">
            <w:pPr>
              <w:keepNext/>
              <w:keepLines/>
              <w:overflowPunct w:val="0"/>
              <w:autoSpaceDE w:val="0"/>
              <w:autoSpaceDN w:val="0"/>
              <w:adjustRightInd w:val="0"/>
              <w:ind w:left="851" w:hanging="851"/>
              <w:textAlignment w:val="baseline"/>
              <w:rPr>
                <w:ins w:id="12042" w:author="BigCREditor-Post-RAN4#105" w:date="2022-11-29T09:32:00Z"/>
                <w:rFonts w:ascii="Arial" w:hAnsi="Arial"/>
                <w:sz w:val="18"/>
                <w:szCs w:val="18"/>
                <w:lang w:eastAsia="en-GB"/>
              </w:rPr>
            </w:pPr>
            <w:ins w:id="12043" w:author="BigCREditor-Post-RAN4#105" w:date="2022-11-29T09:32:00Z">
              <w:r w:rsidRPr="00072FF0">
                <w:rPr>
                  <w:rFonts w:ascii="Arial" w:hAnsi="Arial"/>
                  <w:sz w:val="18"/>
                  <w:szCs w:val="18"/>
                  <w:lang w:eastAsia="en-GB"/>
                </w:rPr>
                <w:t>Note 1:</w:t>
              </w:r>
              <w:r w:rsidRPr="00072FF0">
                <w:rPr>
                  <w:rFonts w:ascii="Arial" w:hAnsi="Arial"/>
                  <w:sz w:val="18"/>
                  <w:szCs w:val="18"/>
                  <w:lang w:eastAsia="en-GB"/>
                </w:rPr>
                <w:tab/>
              </w:r>
              <w:r w:rsidRPr="00072FF0">
                <w:rPr>
                  <w:rFonts w:ascii="Arial" w:hAnsi="Arial"/>
                  <w:sz w:val="18"/>
                  <w:lang w:eastAsia="en-GB"/>
                </w:rPr>
                <w:t xml:space="preserve">OCNG shall be used such that both cells are fully </w:t>
              </w:r>
              <w:proofErr w:type="gramStart"/>
              <w:r w:rsidRPr="00072FF0">
                <w:rPr>
                  <w:rFonts w:ascii="Arial" w:hAnsi="Arial"/>
                  <w:sz w:val="18"/>
                  <w:lang w:eastAsia="en-GB"/>
                </w:rPr>
                <w:t>allocated</w:t>
              </w:r>
              <w:proofErr w:type="gramEnd"/>
              <w:r w:rsidRPr="00072FF0">
                <w:rPr>
                  <w:rFonts w:ascii="Arial" w:hAnsi="Arial"/>
                  <w:sz w:val="18"/>
                  <w:lang w:eastAsia="en-GB"/>
                </w:rPr>
                <w:t xml:space="preserve"> and a constant total transmitted power spectral density is achieved for all OFDM symbols.</w:t>
              </w:r>
            </w:ins>
          </w:p>
          <w:p w14:paraId="28DFB013" w14:textId="77777777" w:rsidR="00327DBE" w:rsidRPr="00072FF0" w:rsidRDefault="00327DBE" w:rsidP="00864629">
            <w:pPr>
              <w:keepNext/>
              <w:keepLines/>
              <w:overflowPunct w:val="0"/>
              <w:autoSpaceDE w:val="0"/>
              <w:autoSpaceDN w:val="0"/>
              <w:adjustRightInd w:val="0"/>
              <w:ind w:left="851" w:hanging="851"/>
              <w:textAlignment w:val="baseline"/>
              <w:rPr>
                <w:ins w:id="12044" w:author="BigCREditor-Post-RAN4#105" w:date="2022-11-29T09:32:00Z"/>
                <w:rFonts w:ascii="Arial" w:hAnsi="Arial"/>
                <w:sz w:val="18"/>
                <w:szCs w:val="18"/>
                <w:lang w:eastAsia="en-GB"/>
              </w:rPr>
            </w:pPr>
            <w:ins w:id="12045" w:author="BigCREditor-Post-RAN4#105" w:date="2022-11-29T09:32:00Z">
              <w:r w:rsidRPr="00072FF0">
                <w:rPr>
                  <w:rFonts w:ascii="Arial" w:hAnsi="Arial"/>
                  <w:sz w:val="18"/>
                  <w:szCs w:val="18"/>
                  <w:lang w:eastAsia="en-GB"/>
                </w:rPr>
                <w:t>Note 2:</w:t>
              </w:r>
              <w:r w:rsidRPr="00072FF0">
                <w:rPr>
                  <w:rFonts w:ascii="Arial" w:hAnsi="Arial"/>
                  <w:sz w:val="18"/>
                  <w:szCs w:val="18"/>
                  <w:lang w:eastAsia="en-GB"/>
                </w:rPr>
                <w:tab/>
              </w:r>
              <w:r w:rsidRPr="00072FF0">
                <w:rPr>
                  <w:rFonts w:ascii="Arial" w:hAnsi="Arial"/>
                  <w:sz w:val="18"/>
                  <w:lang w:eastAsia="en-GB"/>
                </w:rPr>
                <w:t xml:space="preserve">Interference from other cells and noise sources not specified in the test is assumed to be constant over subcarriers and time and shall be modelled as AWGN of appropriate power for </w:t>
              </w:r>
              <w:proofErr w:type="spellStart"/>
              <w:r w:rsidRPr="00072FF0">
                <w:rPr>
                  <w:rFonts w:ascii="Arial" w:hAnsi="Arial"/>
                  <w:sz w:val="18"/>
                  <w:szCs w:val="18"/>
                  <w:lang w:eastAsia="en-GB"/>
                </w:rPr>
                <w:t>N</w:t>
              </w:r>
              <w:r w:rsidRPr="00072FF0">
                <w:rPr>
                  <w:rFonts w:ascii="Arial" w:hAnsi="Arial"/>
                  <w:sz w:val="18"/>
                  <w:szCs w:val="18"/>
                  <w:vertAlign w:val="subscript"/>
                  <w:lang w:eastAsia="en-GB"/>
                </w:rPr>
                <w:t>oc</w:t>
              </w:r>
              <w:proofErr w:type="spellEnd"/>
              <w:r w:rsidRPr="00072FF0">
                <w:rPr>
                  <w:rFonts w:ascii="Arial" w:hAnsi="Arial"/>
                  <w:sz w:val="18"/>
                  <w:szCs w:val="18"/>
                  <w:lang w:eastAsia="en-GB"/>
                </w:rPr>
                <w:t xml:space="preserve"> to be fulfilled.</w:t>
              </w:r>
            </w:ins>
          </w:p>
          <w:p w14:paraId="28729E79" w14:textId="77777777" w:rsidR="00327DBE" w:rsidRPr="00072FF0" w:rsidRDefault="00327DBE" w:rsidP="00864629">
            <w:pPr>
              <w:keepNext/>
              <w:keepLines/>
              <w:overflowPunct w:val="0"/>
              <w:autoSpaceDE w:val="0"/>
              <w:autoSpaceDN w:val="0"/>
              <w:adjustRightInd w:val="0"/>
              <w:ind w:left="851" w:hanging="851"/>
              <w:textAlignment w:val="baseline"/>
              <w:rPr>
                <w:ins w:id="12046" w:author="BigCREditor-Post-RAN4#105" w:date="2022-11-29T09:32:00Z"/>
                <w:rFonts w:ascii="Arial" w:hAnsi="Arial"/>
                <w:sz w:val="18"/>
                <w:szCs w:val="18"/>
                <w:lang w:eastAsia="en-GB"/>
              </w:rPr>
            </w:pPr>
            <w:ins w:id="12047" w:author="BigCREditor-Post-RAN4#105" w:date="2022-11-29T09:32:00Z">
              <w:r w:rsidRPr="00072FF0">
                <w:rPr>
                  <w:rFonts w:ascii="Arial" w:hAnsi="Arial"/>
                  <w:sz w:val="18"/>
                  <w:szCs w:val="18"/>
                  <w:lang w:eastAsia="en-GB"/>
                </w:rPr>
                <w:t>Note 3:</w:t>
              </w:r>
              <w:r w:rsidRPr="00072FF0">
                <w:rPr>
                  <w:rFonts w:ascii="Arial" w:hAnsi="Arial"/>
                  <w:sz w:val="18"/>
                  <w:lang w:eastAsia="en-GB"/>
                </w:rPr>
                <w:tab/>
                <w:t>SS-RSRP and Io levels have been derived from other parameters for information purposes. They are not settable parameters themselves.</w:t>
              </w:r>
            </w:ins>
          </w:p>
          <w:p w14:paraId="50364C11" w14:textId="77777777" w:rsidR="00327DBE" w:rsidRPr="00072FF0" w:rsidRDefault="00327DBE" w:rsidP="00864629">
            <w:pPr>
              <w:keepNext/>
              <w:keepLines/>
              <w:overflowPunct w:val="0"/>
              <w:autoSpaceDE w:val="0"/>
              <w:autoSpaceDN w:val="0"/>
              <w:adjustRightInd w:val="0"/>
              <w:ind w:left="851" w:hanging="851"/>
              <w:textAlignment w:val="baseline"/>
              <w:rPr>
                <w:ins w:id="12048" w:author="BigCREditor-Post-RAN4#105" w:date="2022-11-29T09:32:00Z"/>
                <w:rFonts w:ascii="Arial" w:hAnsi="Arial" w:cs="v4.2.0"/>
                <w:sz w:val="18"/>
                <w:lang w:eastAsia="en-GB"/>
              </w:rPr>
            </w:pPr>
            <w:ins w:id="12049" w:author="BigCREditor-Post-RAN4#105" w:date="2022-11-29T09:32:00Z">
              <w:r w:rsidRPr="00072FF0">
                <w:rPr>
                  <w:rFonts w:ascii="Arial" w:hAnsi="Arial"/>
                  <w:sz w:val="18"/>
                  <w:szCs w:val="18"/>
                  <w:lang w:eastAsia="en-GB"/>
                </w:rPr>
                <w:t>Note 4:</w:t>
              </w:r>
              <w:r w:rsidRPr="00072FF0">
                <w:rPr>
                  <w:rFonts w:ascii="Arial" w:hAnsi="Arial"/>
                  <w:sz w:val="18"/>
                  <w:szCs w:val="18"/>
                  <w:lang w:eastAsia="en-GB"/>
                </w:rPr>
                <w:tab/>
                <w:t xml:space="preserve">For unpaired spectrum, a DL BWP is linked with an UL BWP. DLBWP.0.2 is linked with ULBWP.0.2; DLBWP.1.1 is linked with ULBWP.1.1; </w:t>
              </w:r>
              <w:r>
                <w:rPr>
                  <w:rFonts w:ascii="Arial" w:hAnsi="Arial"/>
                  <w:sz w:val="18"/>
                  <w:szCs w:val="18"/>
                  <w:lang w:eastAsia="en-GB"/>
                </w:rPr>
                <w:t>DLBWP.1.2 REDCAP</w:t>
              </w:r>
              <w:r w:rsidRPr="00072FF0">
                <w:rPr>
                  <w:rFonts w:ascii="Arial" w:hAnsi="Arial"/>
                  <w:sz w:val="18"/>
                  <w:szCs w:val="18"/>
                  <w:lang w:eastAsia="en-GB"/>
                </w:rPr>
                <w:t xml:space="preserve"> is linked with ULBWP.1.3 defined in clause 12 </w:t>
              </w:r>
              <w:r w:rsidRPr="00072FF0">
                <w:rPr>
                  <w:rFonts w:ascii="Arial" w:hAnsi="Arial"/>
                  <w:sz w:val="18"/>
                  <w:lang w:eastAsia="en-GB"/>
                </w:rPr>
                <w:t>of TS 38.213 [3]</w:t>
              </w:r>
              <w:r w:rsidRPr="00072FF0">
                <w:rPr>
                  <w:rFonts w:ascii="Arial" w:hAnsi="Arial"/>
                  <w:sz w:val="18"/>
                  <w:szCs w:val="18"/>
                  <w:lang w:eastAsia="en-GB"/>
                </w:rPr>
                <w:t>.</w:t>
              </w:r>
            </w:ins>
          </w:p>
        </w:tc>
      </w:tr>
    </w:tbl>
    <w:p w14:paraId="7E2AFDC0" w14:textId="77777777" w:rsidR="00327DBE" w:rsidRPr="00072FF0" w:rsidRDefault="00327DBE" w:rsidP="00327DBE">
      <w:pPr>
        <w:overflowPunct w:val="0"/>
        <w:autoSpaceDE w:val="0"/>
        <w:autoSpaceDN w:val="0"/>
        <w:adjustRightInd w:val="0"/>
        <w:textAlignment w:val="baseline"/>
        <w:rPr>
          <w:ins w:id="12050" w:author="BigCREditor-Post-RAN4#105" w:date="2022-11-29T09:32:00Z"/>
          <w:snapToGrid w:val="0"/>
          <w:lang w:eastAsia="zh-CN"/>
        </w:rPr>
      </w:pPr>
    </w:p>
    <w:p w14:paraId="5255A9C8" w14:textId="77777777" w:rsidR="00327DBE" w:rsidRPr="00072FF0" w:rsidRDefault="00327DBE" w:rsidP="00327DBE">
      <w:pPr>
        <w:keepNext/>
        <w:keepLines/>
        <w:overflowPunct w:val="0"/>
        <w:autoSpaceDE w:val="0"/>
        <w:autoSpaceDN w:val="0"/>
        <w:adjustRightInd w:val="0"/>
        <w:spacing w:before="120"/>
        <w:ind w:left="1985" w:hanging="1985"/>
        <w:textAlignment w:val="baseline"/>
        <w:rPr>
          <w:ins w:id="12051" w:author="BigCREditor-Post-RAN4#105" w:date="2022-11-29T09:32:00Z"/>
          <w:rFonts w:ascii="Arial" w:hAnsi="Arial"/>
          <w:lang w:eastAsia="en-GB"/>
        </w:rPr>
      </w:pPr>
      <w:ins w:id="12052" w:author="BigCREditor-Post-RAN4#105" w:date="2022-11-29T09:32:00Z">
        <w:r w:rsidRPr="00072FF0">
          <w:rPr>
            <w:rFonts w:ascii="Arial" w:hAnsi="Arial"/>
            <w:lang w:eastAsia="en-GB"/>
          </w:rPr>
          <w:lastRenderedPageBreak/>
          <w:t>A.</w:t>
        </w:r>
        <w:r>
          <w:rPr>
            <w:rFonts w:ascii="Arial" w:hAnsi="Arial" w:hint="eastAsia"/>
            <w:lang w:eastAsia="zh-CN"/>
          </w:rPr>
          <w:t>1</w:t>
        </w:r>
        <w:r w:rsidRPr="00072FF0">
          <w:rPr>
            <w:rFonts w:ascii="Arial" w:hAnsi="Arial"/>
            <w:lang w:eastAsia="en-GB"/>
          </w:rPr>
          <w:t>6.5.</w:t>
        </w:r>
        <w:r>
          <w:rPr>
            <w:rFonts w:ascii="Arial" w:hAnsi="Arial" w:hint="eastAsia"/>
            <w:lang w:eastAsia="zh-CN"/>
          </w:rPr>
          <w:t>3</w:t>
        </w:r>
        <w:r w:rsidRPr="00072FF0">
          <w:rPr>
            <w:rFonts w:ascii="Arial" w:hAnsi="Arial"/>
            <w:lang w:eastAsia="en-GB"/>
          </w:rPr>
          <w:t>.2.</w:t>
        </w:r>
        <w:r w:rsidRPr="00072FF0">
          <w:rPr>
            <w:rFonts w:ascii="Arial" w:hAnsi="Arial"/>
            <w:lang w:eastAsia="zh-CN"/>
          </w:rPr>
          <w:t>1</w:t>
        </w:r>
        <w:r w:rsidRPr="00072FF0">
          <w:rPr>
            <w:rFonts w:ascii="Arial" w:hAnsi="Arial"/>
            <w:lang w:eastAsia="en-GB"/>
          </w:rPr>
          <w:t>.2</w:t>
        </w:r>
        <w:r w:rsidRPr="00072FF0">
          <w:rPr>
            <w:rFonts w:ascii="Arial" w:hAnsi="Arial"/>
            <w:lang w:eastAsia="en-GB"/>
          </w:rPr>
          <w:tab/>
          <w:t>Test Requirements</w:t>
        </w:r>
      </w:ins>
    </w:p>
    <w:p w14:paraId="3B5F4163" w14:textId="77777777" w:rsidR="00327DBE" w:rsidRPr="00072FF0" w:rsidRDefault="00327DBE" w:rsidP="00327DBE">
      <w:pPr>
        <w:overflowPunct w:val="0"/>
        <w:autoSpaceDE w:val="0"/>
        <w:autoSpaceDN w:val="0"/>
        <w:adjustRightInd w:val="0"/>
        <w:textAlignment w:val="baseline"/>
        <w:rPr>
          <w:ins w:id="12053" w:author="BigCREditor-Post-RAN4#105" w:date="2022-11-29T09:32:00Z"/>
          <w:lang w:eastAsia="zh-CN"/>
        </w:rPr>
      </w:pPr>
      <w:ins w:id="12054" w:author="BigCREditor-Post-RAN4#105" w:date="2022-11-29T09:32:00Z">
        <w:r w:rsidRPr="00072FF0">
          <w:rPr>
            <w:lang w:eastAsia="zh-CN"/>
          </w:rPr>
          <w:t xml:space="preserve">During T1, the UE shall be ready for the reception of uplink grant for the Cell from the first DL slot that occurs right after the </w:t>
        </w:r>
        <w:proofErr w:type="spellStart"/>
        <w:r w:rsidRPr="00072FF0">
          <w:rPr>
            <w:lang w:eastAsia="zh-CN"/>
          </w:rPr>
          <w:t>begining</w:t>
        </w:r>
        <w:proofErr w:type="spellEnd"/>
        <w:r w:rsidRPr="00072FF0">
          <w:rPr>
            <w:lang w:eastAsia="zh-CN"/>
          </w:rPr>
          <w:t xml:space="preserve"> of slot </w:t>
        </w:r>
      </w:ins>
      <m:oMath>
        <m:r>
          <w:ins w:id="12055" w:author="BigCREditor-Post-RAN4#105" w:date="2022-11-29T09:32:00Z">
            <m:rPr>
              <m:sty m:val="p"/>
            </m:rPr>
            <w:rPr>
              <w:rFonts w:ascii="Cambria Math" w:hAnsi="Cambria Math"/>
              <w:lang w:eastAsia="zh-CN"/>
            </w:rPr>
            <m:t>i+</m:t>
          </w:ins>
        </m:r>
        <m:f>
          <m:fPr>
            <m:ctrlPr>
              <w:ins w:id="12056" w:author="BigCREditor-Post-RAN4#105" w:date="2022-11-29T09:32:00Z">
                <w:rPr>
                  <w:rFonts w:ascii="Cambria Math" w:hAnsi="Cambria Math"/>
                  <w:i/>
                  <w:lang w:eastAsia="zh-CN"/>
                </w:rPr>
              </w:ins>
            </m:ctrlPr>
          </m:fPr>
          <m:num>
            <m:sSub>
              <m:sSubPr>
                <m:ctrlPr>
                  <w:ins w:id="12057" w:author="BigCREditor-Post-RAN4#105" w:date="2022-11-29T09:32:00Z">
                    <w:rPr>
                      <w:rFonts w:ascii="Cambria Math" w:hAnsi="Cambria Math"/>
                      <w:i/>
                      <w:lang w:eastAsia="zh-CN"/>
                    </w:rPr>
                  </w:ins>
                </m:ctrlPr>
              </m:sSubPr>
              <m:e>
                <m:sSub>
                  <m:sSubPr>
                    <m:ctrlPr>
                      <w:ins w:id="12058" w:author="BigCREditor-Post-RAN4#105" w:date="2022-11-29T09:32:00Z">
                        <w:rPr>
                          <w:rFonts w:ascii="Cambria Math" w:hAnsi="Cambria Math"/>
                          <w:i/>
                          <w:lang w:eastAsia="zh-CN"/>
                        </w:rPr>
                      </w:ins>
                    </m:ctrlPr>
                  </m:sSubPr>
                  <m:e>
                    <m:r>
                      <w:ins w:id="12059" w:author="BigCREditor-Post-RAN4#105" w:date="2022-11-29T09:32:00Z">
                        <w:rPr>
                          <w:rFonts w:ascii="Cambria Math" w:hAnsi="Cambria Math"/>
                          <w:lang w:eastAsia="zh-CN"/>
                        </w:rPr>
                        <m:t>T</m:t>
                      </w:ins>
                    </m:r>
                  </m:e>
                  <m:sub>
                    <m:r>
                      <w:ins w:id="12060" w:author="BigCREditor-Post-RAN4#105" w:date="2022-11-29T09:32:00Z">
                        <m:rPr>
                          <m:sty m:val="p"/>
                        </m:rPr>
                        <w:rPr>
                          <w:rFonts w:ascii="Cambria Math" w:hAnsi="Cambria Math"/>
                          <w:lang w:eastAsia="zh-CN"/>
                        </w:rPr>
                        <m:t>RRCprocessingDelay</m:t>
                      </w:ins>
                    </m:r>
                  </m:sub>
                </m:sSub>
                <m:r>
                  <w:ins w:id="12061" w:author="BigCREditor-Post-RAN4#105" w:date="2022-11-29T09:32:00Z">
                    <w:rPr>
                      <w:rFonts w:ascii="Cambria Math" w:hAnsi="Cambria Math"/>
                      <w:lang w:eastAsia="zh-CN"/>
                    </w:rPr>
                    <m:t>+T</m:t>
                  </w:ins>
                </m:r>
              </m:e>
              <m:sub>
                <m:r>
                  <w:ins w:id="12062" w:author="BigCREditor-Post-RAN4#105" w:date="2022-11-29T09:32:00Z">
                    <m:rPr>
                      <m:sty m:val="p"/>
                    </m:rPr>
                    <w:rPr>
                      <w:rFonts w:ascii="Cambria Math" w:hAnsi="Cambria Math"/>
                      <w:lang w:eastAsia="zh-CN"/>
                    </w:rPr>
                    <m:t>BWPswitchDelayRRC</m:t>
                  </w:ins>
                </m:r>
              </m:sub>
            </m:sSub>
          </m:num>
          <m:den>
            <m:r>
              <w:ins w:id="12063" w:author="BigCREditor-Post-RAN4#105" w:date="2022-11-29T09:32:00Z">
                <m:rPr>
                  <m:sty m:val="p"/>
                </m:rPr>
                <w:rPr>
                  <w:rFonts w:ascii="Cambria Math" w:hAnsi="Cambria Math"/>
                  <w:lang w:eastAsia="zh-CN"/>
                </w:rPr>
                <m:t>NR Slot length</m:t>
              </w:ins>
            </m:r>
          </m:den>
        </m:f>
      </m:oMath>
      <w:ins w:id="12064" w:author="BigCREditor-Post-RAN4#105" w:date="2022-11-29T09:32:00Z">
        <w:r w:rsidRPr="00072FF0">
          <w:rPr>
            <w:lang w:eastAsia="zh-CN"/>
          </w:rPr>
          <w:t xml:space="preserve"> and </w:t>
        </w:r>
        <w:r w:rsidRPr="00072FF0">
          <w:rPr>
            <w:lang w:eastAsia="en-GB"/>
          </w:rPr>
          <w:t xml:space="preserve">starts to </w:t>
        </w:r>
        <w:r w:rsidRPr="00072FF0">
          <w:rPr>
            <w:lang w:eastAsia="zh-CN"/>
          </w:rPr>
          <w:t xml:space="preserve">report valid ACK/NACK for </w:t>
        </w:r>
        <w:proofErr w:type="spellStart"/>
        <w:r w:rsidRPr="00072FF0">
          <w:rPr>
            <w:lang w:eastAsia="zh-CN"/>
          </w:rPr>
          <w:t>PCell</w:t>
        </w:r>
        <w:proofErr w:type="spellEnd"/>
        <w:r w:rsidRPr="00072FF0">
          <w:rPr>
            <w:lang w:eastAsia="zh-CN"/>
          </w:rPr>
          <w:t xml:space="preserve"> from the first UL slot that occurs after the beginning of DL slot</w:t>
        </w:r>
      </w:ins>
      <m:oMath>
        <m:r>
          <w:ins w:id="12065" w:author="BigCREditor-Post-RAN4#105" w:date="2022-11-29T09:32:00Z">
            <m:rPr>
              <m:sty m:val="p"/>
            </m:rPr>
            <w:rPr>
              <w:rFonts w:ascii="Cambria Math" w:hAnsi="Cambria Math"/>
              <w:lang w:eastAsia="zh-CN"/>
            </w:rPr>
            <m:t xml:space="preserve"> i+</m:t>
          </w:ins>
        </m:r>
        <m:f>
          <m:fPr>
            <m:ctrlPr>
              <w:ins w:id="12066" w:author="BigCREditor-Post-RAN4#105" w:date="2022-11-29T09:32:00Z">
                <w:rPr>
                  <w:rFonts w:ascii="Cambria Math" w:hAnsi="Cambria Math"/>
                  <w:i/>
                  <w:lang w:eastAsia="zh-CN"/>
                </w:rPr>
              </w:ins>
            </m:ctrlPr>
          </m:fPr>
          <m:num>
            <m:sSub>
              <m:sSubPr>
                <m:ctrlPr>
                  <w:ins w:id="12067" w:author="BigCREditor-Post-RAN4#105" w:date="2022-11-29T09:32:00Z">
                    <w:rPr>
                      <w:rFonts w:ascii="Cambria Math" w:hAnsi="Cambria Math"/>
                      <w:i/>
                      <w:lang w:eastAsia="zh-CN"/>
                    </w:rPr>
                  </w:ins>
                </m:ctrlPr>
              </m:sSubPr>
              <m:e>
                <m:sSub>
                  <m:sSubPr>
                    <m:ctrlPr>
                      <w:ins w:id="12068" w:author="BigCREditor-Post-RAN4#105" w:date="2022-11-29T09:32:00Z">
                        <w:rPr>
                          <w:rFonts w:ascii="Cambria Math" w:hAnsi="Cambria Math"/>
                          <w:i/>
                          <w:lang w:eastAsia="zh-CN"/>
                        </w:rPr>
                      </w:ins>
                    </m:ctrlPr>
                  </m:sSubPr>
                  <m:e>
                    <m:r>
                      <w:ins w:id="12069" w:author="BigCREditor-Post-RAN4#105" w:date="2022-11-29T09:32:00Z">
                        <w:rPr>
                          <w:rFonts w:ascii="Cambria Math" w:hAnsi="Cambria Math"/>
                          <w:lang w:eastAsia="zh-CN"/>
                        </w:rPr>
                        <m:t>T</m:t>
                      </w:ins>
                    </m:r>
                  </m:e>
                  <m:sub>
                    <m:r>
                      <w:ins w:id="12070" w:author="BigCREditor-Post-RAN4#105" w:date="2022-11-29T09:32:00Z">
                        <m:rPr>
                          <m:sty m:val="p"/>
                        </m:rPr>
                        <w:rPr>
                          <w:rFonts w:ascii="Cambria Math" w:hAnsi="Cambria Math"/>
                          <w:lang w:eastAsia="zh-CN"/>
                        </w:rPr>
                        <m:t>RRCprocessingDelay</m:t>
                      </w:ins>
                    </m:r>
                  </m:sub>
                </m:sSub>
                <m:r>
                  <w:ins w:id="12071" w:author="BigCREditor-Post-RAN4#105" w:date="2022-11-29T09:32:00Z">
                    <w:rPr>
                      <w:rFonts w:ascii="Cambria Math" w:hAnsi="Cambria Math"/>
                      <w:lang w:eastAsia="zh-CN"/>
                    </w:rPr>
                    <m:t>+T</m:t>
                  </w:ins>
                </m:r>
              </m:e>
              <m:sub>
                <m:r>
                  <w:ins w:id="12072" w:author="BigCREditor-Post-RAN4#105" w:date="2022-11-29T09:32:00Z">
                    <m:rPr>
                      <m:sty m:val="p"/>
                    </m:rPr>
                    <w:rPr>
                      <w:rFonts w:ascii="Cambria Math" w:hAnsi="Cambria Math"/>
                      <w:lang w:eastAsia="zh-CN"/>
                    </w:rPr>
                    <m:t>BWPswitchDelayRRC</m:t>
                  </w:ins>
                </m:r>
              </m:sub>
            </m:sSub>
          </m:num>
          <m:den>
            <m:r>
              <w:ins w:id="12073" w:author="BigCREditor-Post-RAN4#105" w:date="2022-11-29T09:32:00Z">
                <m:rPr>
                  <m:sty m:val="p"/>
                </m:rPr>
                <w:rPr>
                  <w:rFonts w:ascii="Cambria Math" w:hAnsi="Cambria Math"/>
                  <w:lang w:eastAsia="zh-CN"/>
                </w:rPr>
                <m:t>NR Slot length</m:t>
              </w:ins>
            </m:r>
          </m:den>
        </m:f>
        <m:r>
          <w:ins w:id="12074" w:author="BigCREditor-Post-RAN4#105" w:date="2022-11-29T09:32:00Z">
            <m:rPr>
              <m:sty m:val="p"/>
            </m:rPr>
            <w:rPr>
              <w:rFonts w:ascii="Cambria Math" w:hAnsi="Cambria Math" w:cs="MS Gothic"/>
              <w:lang w:eastAsia="zh-CN"/>
            </w:rPr>
            <m:t>+k1</m:t>
          </w:ins>
        </m:r>
      </m:oMath>
      <w:ins w:id="12075" w:author="BigCREditor-Post-RAN4#105" w:date="2022-11-29T09:32:00Z">
        <w:r w:rsidRPr="00072FF0">
          <w:rPr>
            <w:lang w:eastAsia="zh-CN"/>
          </w:rPr>
          <w:t xml:space="preserve">. </w:t>
        </w:r>
      </w:ins>
    </w:p>
    <w:p w14:paraId="505C43BD" w14:textId="77777777" w:rsidR="00327DBE" w:rsidRPr="00072FF0" w:rsidRDefault="00327DBE" w:rsidP="00327DBE">
      <w:pPr>
        <w:overflowPunct w:val="0"/>
        <w:autoSpaceDE w:val="0"/>
        <w:autoSpaceDN w:val="0"/>
        <w:adjustRightInd w:val="0"/>
        <w:jc w:val="both"/>
        <w:textAlignment w:val="baseline"/>
        <w:rPr>
          <w:ins w:id="12076" w:author="BigCREditor-Post-RAN4#105" w:date="2022-11-29T09:32:00Z"/>
          <w:lang w:eastAsia="zh-CN"/>
        </w:rPr>
      </w:pPr>
      <w:ins w:id="12077" w:author="BigCREditor-Post-RAN4#105" w:date="2022-11-29T09:32:00Z">
        <w:r w:rsidRPr="00072FF0">
          <w:rPr>
            <w:lang w:eastAsia="zh-CN"/>
          </w:rPr>
          <w:t xml:space="preserve">Where, </w:t>
        </w:r>
        <w:r w:rsidRPr="00072FF0">
          <w:rPr>
            <w:i/>
            <w:lang w:eastAsia="zh-CN"/>
          </w:rPr>
          <w:t>k1</w:t>
        </w:r>
        <w:r w:rsidRPr="00072FF0">
          <w:rPr>
            <w:lang w:eastAsia="zh-CN"/>
          </w:rPr>
          <w:t xml:space="preserve"> is the timing between DL data receiving and acknowledgement as specified in [7].</w:t>
        </w:r>
      </w:ins>
    </w:p>
    <w:p w14:paraId="7E9F7C27" w14:textId="77777777" w:rsidR="00327DBE" w:rsidRPr="00072FF0" w:rsidRDefault="00327DBE" w:rsidP="00327DBE">
      <w:pPr>
        <w:overflowPunct w:val="0"/>
        <w:autoSpaceDE w:val="0"/>
        <w:autoSpaceDN w:val="0"/>
        <w:adjustRightInd w:val="0"/>
        <w:textAlignment w:val="baseline"/>
        <w:rPr>
          <w:ins w:id="12078" w:author="BigCREditor-Post-RAN4#105" w:date="2022-11-29T09:32:00Z"/>
          <w:lang w:eastAsia="zh-CN"/>
        </w:rPr>
      </w:pPr>
      <w:proofErr w:type="gramStart"/>
      <w:ins w:id="12079" w:author="BigCREditor-Post-RAN4#105" w:date="2022-11-29T09:32:00Z">
        <w:r w:rsidRPr="00072FF0">
          <w:rPr>
            <w:lang w:eastAsia="zh-CN"/>
          </w:rPr>
          <w:t>All of</w:t>
        </w:r>
        <w:proofErr w:type="gramEnd"/>
        <w:r w:rsidRPr="00072FF0">
          <w:rPr>
            <w:lang w:eastAsia="zh-CN"/>
          </w:rPr>
          <w:t xml:space="preserve"> the above test requirements shall be fulfilled in order for the observed Cell active BWP switch delay to be counted as correct.</w:t>
        </w:r>
      </w:ins>
    </w:p>
    <w:p w14:paraId="476AE3D8" w14:textId="77777777" w:rsidR="00327DBE" w:rsidRPr="00072FF0" w:rsidRDefault="00327DBE" w:rsidP="00327DBE">
      <w:pPr>
        <w:overflowPunct w:val="0"/>
        <w:autoSpaceDE w:val="0"/>
        <w:autoSpaceDN w:val="0"/>
        <w:adjustRightInd w:val="0"/>
        <w:jc w:val="both"/>
        <w:textAlignment w:val="baseline"/>
        <w:rPr>
          <w:ins w:id="12080" w:author="BigCREditor-Post-RAN4#105" w:date="2022-11-29T09:32:00Z"/>
          <w:lang w:eastAsia="en-GB"/>
        </w:rPr>
      </w:pPr>
      <w:ins w:id="12081" w:author="BigCREditor-Post-RAN4#105" w:date="2022-11-29T09:32:00Z">
        <w:r w:rsidRPr="00072FF0">
          <w:rPr>
            <w:lang w:eastAsia="en-GB"/>
          </w:rPr>
          <w:t>The rate of correct events observed during repeated tests shall be at least 90%.</w:t>
        </w:r>
      </w:ins>
    </w:p>
    <w:p w14:paraId="3D610C2F" w14:textId="77777777" w:rsidR="008B4F45" w:rsidRPr="00020619" w:rsidRDefault="008B4F45">
      <w:pPr>
        <w:pPrChange w:id="12082" w:author="BigCREditor-RAN4#104-bis" w:date="2022-10-21T13:04:00Z">
          <w:pPr>
            <w:pStyle w:val="Heading5"/>
          </w:pPr>
        </w:pPrChange>
      </w:pPr>
    </w:p>
    <w:p w14:paraId="72A5C706" w14:textId="77777777" w:rsidR="00801BAF" w:rsidRPr="00020619" w:rsidRDefault="00801BAF" w:rsidP="00801BAF">
      <w:pPr>
        <w:pStyle w:val="Heading5"/>
      </w:pPr>
      <w:r w:rsidRPr="00020619">
        <w:t>A.16.5.3.2.2</w:t>
      </w:r>
      <w:r w:rsidRPr="00020619">
        <w:tab/>
        <w:t>NR FR1 DL active BWP switch of Cell with non-DRX in SA for 2 Rx UE</w:t>
      </w:r>
    </w:p>
    <w:p w14:paraId="66641882" w14:textId="77777777" w:rsidR="00983C19" w:rsidRPr="00072FF0" w:rsidRDefault="00983C19" w:rsidP="00983C19">
      <w:pPr>
        <w:keepNext/>
        <w:keepLines/>
        <w:overflowPunct w:val="0"/>
        <w:autoSpaceDE w:val="0"/>
        <w:autoSpaceDN w:val="0"/>
        <w:adjustRightInd w:val="0"/>
        <w:spacing w:before="120"/>
        <w:ind w:left="1985" w:hanging="1985"/>
        <w:textAlignment w:val="baseline"/>
        <w:rPr>
          <w:ins w:id="12083" w:author="BigCREditor-Post-RAN4#105" w:date="2022-11-29T09:37:00Z"/>
          <w:rFonts w:ascii="Arial" w:hAnsi="Arial"/>
          <w:lang w:eastAsia="en-GB"/>
        </w:rPr>
      </w:pPr>
      <w:ins w:id="12084" w:author="BigCREditor-Post-RAN4#105" w:date="2022-11-29T09:37:00Z">
        <w:r w:rsidRPr="00072FF0">
          <w:rPr>
            <w:rFonts w:ascii="Arial" w:hAnsi="Arial"/>
            <w:lang w:eastAsia="en-GB"/>
          </w:rPr>
          <w:t>A.</w:t>
        </w:r>
        <w:r>
          <w:rPr>
            <w:rFonts w:ascii="Arial" w:hAnsi="Arial" w:hint="eastAsia"/>
            <w:lang w:eastAsia="zh-CN"/>
          </w:rPr>
          <w:t>1</w:t>
        </w:r>
        <w:r>
          <w:rPr>
            <w:rFonts w:ascii="Arial" w:hAnsi="Arial"/>
            <w:lang w:eastAsia="en-GB"/>
          </w:rPr>
          <w:t>6.5.</w:t>
        </w:r>
        <w:r>
          <w:rPr>
            <w:rFonts w:ascii="Arial" w:hAnsi="Arial" w:hint="eastAsia"/>
            <w:lang w:eastAsia="zh-CN"/>
          </w:rPr>
          <w:t>3</w:t>
        </w:r>
        <w:r>
          <w:rPr>
            <w:rFonts w:ascii="Arial" w:hAnsi="Arial"/>
            <w:lang w:eastAsia="en-GB"/>
          </w:rPr>
          <w:t>.2.</w:t>
        </w:r>
        <w:r>
          <w:rPr>
            <w:rFonts w:ascii="Arial" w:hAnsi="Arial" w:hint="eastAsia"/>
            <w:lang w:eastAsia="zh-CN"/>
          </w:rPr>
          <w:t>2</w:t>
        </w:r>
        <w:r w:rsidRPr="00072FF0">
          <w:rPr>
            <w:rFonts w:ascii="Arial" w:hAnsi="Arial"/>
            <w:lang w:eastAsia="en-GB"/>
          </w:rPr>
          <w:t>.1</w:t>
        </w:r>
        <w:r w:rsidRPr="00072FF0">
          <w:rPr>
            <w:rFonts w:ascii="Arial" w:hAnsi="Arial"/>
            <w:lang w:eastAsia="en-GB"/>
          </w:rPr>
          <w:tab/>
          <w:t>Test Purpose and Environment</w:t>
        </w:r>
      </w:ins>
    </w:p>
    <w:p w14:paraId="290D1E4D" w14:textId="77777777" w:rsidR="00983C19" w:rsidRPr="00072FF0" w:rsidRDefault="00983C19" w:rsidP="00983C19">
      <w:pPr>
        <w:overflowPunct w:val="0"/>
        <w:autoSpaceDE w:val="0"/>
        <w:autoSpaceDN w:val="0"/>
        <w:adjustRightInd w:val="0"/>
        <w:jc w:val="both"/>
        <w:textAlignment w:val="baseline"/>
        <w:rPr>
          <w:ins w:id="12085" w:author="BigCREditor-Post-RAN4#105" w:date="2022-11-29T09:37:00Z"/>
          <w:lang w:eastAsia="zh-CN"/>
        </w:rPr>
      </w:pPr>
      <w:ins w:id="12086" w:author="BigCREditor-Post-RAN4#105" w:date="2022-11-29T09:37:00Z">
        <w:r w:rsidRPr="00072FF0">
          <w:rPr>
            <w:lang w:eastAsia="en-GB"/>
          </w:rPr>
          <w:t>The purpose of this test is to verify the DL BWP switch delay requirement for RRC-based BWP switch defined in clause 8.6</w:t>
        </w:r>
        <w:r>
          <w:rPr>
            <w:rFonts w:hint="eastAsia"/>
            <w:lang w:eastAsia="zh-CN"/>
          </w:rPr>
          <w:t>A</w:t>
        </w:r>
        <w:r w:rsidRPr="00072FF0">
          <w:rPr>
            <w:lang w:eastAsia="en-GB"/>
          </w:rPr>
          <w:t>.</w:t>
        </w:r>
      </w:ins>
    </w:p>
    <w:p w14:paraId="7750391A" w14:textId="77777777" w:rsidR="00983C19" w:rsidRPr="00072FF0" w:rsidRDefault="00983C19" w:rsidP="00983C19">
      <w:pPr>
        <w:overflowPunct w:val="0"/>
        <w:autoSpaceDE w:val="0"/>
        <w:autoSpaceDN w:val="0"/>
        <w:adjustRightInd w:val="0"/>
        <w:jc w:val="both"/>
        <w:textAlignment w:val="baseline"/>
        <w:rPr>
          <w:ins w:id="12087" w:author="BigCREditor-Post-RAN4#105" w:date="2022-11-29T09:37:00Z"/>
          <w:lang w:eastAsia="en-GB"/>
        </w:rPr>
      </w:pPr>
      <w:ins w:id="12088" w:author="BigCREditor-Post-RAN4#105" w:date="2022-11-29T09:37:00Z">
        <w:r w:rsidRPr="00072FF0">
          <w:rPr>
            <w:lang w:eastAsia="zh-CN"/>
          </w:rPr>
          <w:t>The</w:t>
        </w:r>
        <w:r w:rsidRPr="00072FF0">
          <w:rPr>
            <w:lang w:eastAsia="en-GB"/>
          </w:rPr>
          <w:t xml:space="preserve"> </w:t>
        </w:r>
        <w:r w:rsidRPr="00072FF0">
          <w:rPr>
            <w:lang w:eastAsia="zh-CN"/>
          </w:rPr>
          <w:t>s</w:t>
        </w:r>
        <w:r w:rsidRPr="00072FF0">
          <w:rPr>
            <w:lang w:eastAsia="en-GB"/>
          </w:rPr>
          <w:t>upported test configurations are shown in Table A.</w:t>
        </w:r>
        <w:r>
          <w:rPr>
            <w:rFonts w:hint="eastAsia"/>
            <w:lang w:eastAsia="zh-CN"/>
          </w:rPr>
          <w:t>1</w:t>
        </w:r>
        <w:r>
          <w:rPr>
            <w:lang w:eastAsia="en-GB"/>
          </w:rPr>
          <w:t>6.5.</w:t>
        </w:r>
        <w:r>
          <w:rPr>
            <w:rFonts w:hint="eastAsia"/>
            <w:lang w:eastAsia="zh-CN"/>
          </w:rPr>
          <w:t>3</w:t>
        </w:r>
        <w:r>
          <w:rPr>
            <w:lang w:eastAsia="en-GB"/>
          </w:rPr>
          <w:t>.2.</w:t>
        </w:r>
        <w:r>
          <w:rPr>
            <w:rFonts w:hint="eastAsia"/>
            <w:lang w:eastAsia="zh-CN"/>
          </w:rPr>
          <w:t>2</w:t>
        </w:r>
        <w:r w:rsidRPr="00072FF0">
          <w:rPr>
            <w:lang w:eastAsia="en-GB"/>
          </w:rPr>
          <w:t>.1-1.</w:t>
        </w:r>
        <w:r w:rsidRPr="00072FF0">
          <w:rPr>
            <w:lang w:eastAsia="zh-CN"/>
          </w:rPr>
          <w:t xml:space="preserve"> </w:t>
        </w:r>
        <w:r w:rsidRPr="00072FF0">
          <w:rPr>
            <w:lang w:eastAsia="en-GB"/>
          </w:rPr>
          <w:t xml:space="preserve">The test scenario comprises of </w:t>
        </w:r>
        <w:r w:rsidRPr="00072FF0">
          <w:rPr>
            <w:lang w:eastAsia="zh-CN"/>
          </w:rPr>
          <w:t xml:space="preserve">one </w:t>
        </w:r>
        <w:r w:rsidRPr="00072FF0">
          <w:rPr>
            <w:lang w:eastAsia="en-GB"/>
          </w:rPr>
          <w:t>Cell (Cell 1) as given in Table A.</w:t>
        </w:r>
        <w:r>
          <w:rPr>
            <w:rFonts w:hint="eastAsia"/>
            <w:lang w:eastAsia="zh-CN"/>
          </w:rPr>
          <w:t>1</w:t>
        </w:r>
        <w:r>
          <w:rPr>
            <w:lang w:eastAsia="en-GB"/>
          </w:rPr>
          <w:t>6.5.</w:t>
        </w:r>
        <w:r>
          <w:rPr>
            <w:rFonts w:hint="eastAsia"/>
            <w:lang w:eastAsia="zh-CN"/>
          </w:rPr>
          <w:t>3</w:t>
        </w:r>
        <w:r>
          <w:rPr>
            <w:lang w:eastAsia="en-GB"/>
          </w:rPr>
          <w:t>.2.</w:t>
        </w:r>
        <w:r>
          <w:rPr>
            <w:rFonts w:hint="eastAsia"/>
            <w:lang w:eastAsia="zh-CN"/>
          </w:rPr>
          <w:t>2</w:t>
        </w:r>
        <w:r>
          <w:rPr>
            <w:lang w:eastAsia="en-GB"/>
          </w:rPr>
          <w:t>.1-</w:t>
        </w:r>
        <w:r>
          <w:rPr>
            <w:rFonts w:hint="eastAsia"/>
            <w:lang w:eastAsia="zh-CN"/>
          </w:rPr>
          <w:t>2</w:t>
        </w:r>
        <w:r w:rsidRPr="00072FF0">
          <w:rPr>
            <w:lang w:eastAsia="en-GB"/>
          </w:rPr>
          <w:t>. Cell-specific parameters of Cell are specified in Table A.</w:t>
        </w:r>
        <w:r>
          <w:rPr>
            <w:rFonts w:hint="eastAsia"/>
            <w:lang w:eastAsia="zh-CN"/>
          </w:rPr>
          <w:t>1</w:t>
        </w:r>
        <w:r>
          <w:rPr>
            <w:lang w:eastAsia="en-GB"/>
          </w:rPr>
          <w:t>6.5.</w:t>
        </w:r>
        <w:r>
          <w:rPr>
            <w:rFonts w:hint="eastAsia"/>
            <w:lang w:eastAsia="zh-CN"/>
          </w:rPr>
          <w:t>3</w:t>
        </w:r>
        <w:r>
          <w:rPr>
            <w:lang w:eastAsia="en-GB"/>
          </w:rPr>
          <w:t>.2.</w:t>
        </w:r>
        <w:r>
          <w:rPr>
            <w:rFonts w:hint="eastAsia"/>
            <w:lang w:eastAsia="zh-CN"/>
          </w:rPr>
          <w:t>2</w:t>
        </w:r>
        <w:r>
          <w:rPr>
            <w:lang w:eastAsia="en-GB"/>
          </w:rPr>
          <w:t>.1-</w:t>
        </w:r>
        <w:r w:rsidRPr="00072FF0">
          <w:rPr>
            <w:lang w:eastAsia="en-GB"/>
          </w:rPr>
          <w:t>3 below.</w:t>
        </w:r>
      </w:ins>
    </w:p>
    <w:p w14:paraId="5BAB7F13" w14:textId="77777777" w:rsidR="00983C19" w:rsidRPr="00072FF0" w:rsidRDefault="00983C19" w:rsidP="00983C19">
      <w:pPr>
        <w:overflowPunct w:val="0"/>
        <w:autoSpaceDE w:val="0"/>
        <w:autoSpaceDN w:val="0"/>
        <w:adjustRightInd w:val="0"/>
        <w:jc w:val="both"/>
        <w:textAlignment w:val="baseline"/>
        <w:rPr>
          <w:ins w:id="12089" w:author="BigCREditor-Post-RAN4#105" w:date="2022-11-29T09:37:00Z"/>
          <w:lang w:eastAsia="en-GB"/>
        </w:rPr>
      </w:pPr>
      <w:ins w:id="12090" w:author="BigCREditor-Post-RAN4#105" w:date="2022-11-29T09:37:00Z">
        <w:r w:rsidRPr="00072FF0">
          <w:rPr>
            <w:lang w:eastAsia="en-GB"/>
          </w:rPr>
          <w:t>PDCCHs indicating new transmissions shall be sent continuously</w:t>
        </w:r>
        <w:r w:rsidRPr="00072FF0">
          <w:rPr>
            <w:lang w:eastAsia="zh-CN"/>
          </w:rPr>
          <w:t xml:space="preserve"> on </w:t>
        </w:r>
        <w:r w:rsidRPr="00072FF0">
          <w:rPr>
            <w:lang w:eastAsia="en-GB"/>
          </w:rPr>
          <w:t>Cell 1 to ensure that the UE will have ACK/NACK sending.</w:t>
        </w:r>
      </w:ins>
    </w:p>
    <w:p w14:paraId="5D36D3A4" w14:textId="77777777" w:rsidR="00983C19" w:rsidRPr="00072FF0" w:rsidRDefault="00983C19" w:rsidP="00983C19">
      <w:pPr>
        <w:overflowPunct w:val="0"/>
        <w:autoSpaceDE w:val="0"/>
        <w:autoSpaceDN w:val="0"/>
        <w:adjustRightInd w:val="0"/>
        <w:jc w:val="both"/>
        <w:textAlignment w:val="baseline"/>
        <w:rPr>
          <w:ins w:id="12091" w:author="BigCREditor-Post-RAN4#105" w:date="2022-11-29T09:37:00Z"/>
          <w:lang w:eastAsia="en-GB"/>
        </w:rPr>
      </w:pPr>
      <w:ins w:id="12092" w:author="BigCREditor-Post-RAN4#105" w:date="2022-11-29T09:37:00Z">
        <w:r w:rsidRPr="00072FF0">
          <w:rPr>
            <w:lang w:eastAsia="en-GB"/>
          </w:rPr>
          <w:t>Before the test starts,</w:t>
        </w:r>
      </w:ins>
    </w:p>
    <w:p w14:paraId="1B622F52" w14:textId="77777777" w:rsidR="00983C19" w:rsidRPr="00072FF0" w:rsidRDefault="00983C19" w:rsidP="00983C19">
      <w:pPr>
        <w:overflowPunct w:val="0"/>
        <w:autoSpaceDE w:val="0"/>
        <w:autoSpaceDN w:val="0"/>
        <w:adjustRightInd w:val="0"/>
        <w:ind w:left="568" w:hanging="284"/>
        <w:textAlignment w:val="baseline"/>
        <w:rPr>
          <w:ins w:id="12093" w:author="BigCREditor-Post-RAN4#105" w:date="2022-11-29T09:37:00Z"/>
          <w:lang w:eastAsia="en-GB"/>
        </w:rPr>
      </w:pPr>
      <w:ins w:id="12094" w:author="BigCREditor-Post-RAN4#105" w:date="2022-11-29T09:37:00Z">
        <w:r w:rsidRPr="00072FF0">
          <w:rPr>
            <w:lang w:eastAsia="en-GB"/>
          </w:rPr>
          <w:t>-</w:t>
        </w:r>
        <w:r w:rsidRPr="00072FF0">
          <w:rPr>
            <w:lang w:eastAsia="en-GB"/>
          </w:rPr>
          <w:tab/>
          <w:t>UE is connected to Cell 1 on radio channel 1.</w:t>
        </w:r>
      </w:ins>
    </w:p>
    <w:p w14:paraId="20BE101E" w14:textId="77777777" w:rsidR="00983C19" w:rsidRPr="00072FF0" w:rsidRDefault="00983C19" w:rsidP="00983C19">
      <w:pPr>
        <w:overflowPunct w:val="0"/>
        <w:autoSpaceDE w:val="0"/>
        <w:autoSpaceDN w:val="0"/>
        <w:adjustRightInd w:val="0"/>
        <w:ind w:left="568" w:hanging="284"/>
        <w:textAlignment w:val="baseline"/>
        <w:rPr>
          <w:ins w:id="12095" w:author="BigCREditor-Post-RAN4#105" w:date="2022-11-29T09:37:00Z"/>
          <w:lang w:eastAsia="en-GB"/>
        </w:rPr>
      </w:pPr>
      <w:ins w:id="12096" w:author="BigCREditor-Post-RAN4#105" w:date="2022-11-29T09:37:00Z">
        <w:r w:rsidRPr="00072FF0">
          <w:rPr>
            <w:lang w:eastAsia="en-GB"/>
          </w:rPr>
          <w:t>-</w:t>
        </w:r>
        <w:r w:rsidRPr="00072FF0">
          <w:rPr>
            <w:lang w:eastAsia="en-GB"/>
          </w:rPr>
          <w:tab/>
          <w:t>UE has bandwidth part BWP-1 in its RRC-configuration for Cell 1.</w:t>
        </w:r>
      </w:ins>
    </w:p>
    <w:p w14:paraId="367D12A2" w14:textId="77777777" w:rsidR="00983C19" w:rsidRPr="00072FF0" w:rsidRDefault="00983C19" w:rsidP="00983C19">
      <w:pPr>
        <w:overflowPunct w:val="0"/>
        <w:autoSpaceDE w:val="0"/>
        <w:autoSpaceDN w:val="0"/>
        <w:adjustRightInd w:val="0"/>
        <w:ind w:left="568" w:hanging="284"/>
        <w:textAlignment w:val="baseline"/>
        <w:rPr>
          <w:ins w:id="12097" w:author="BigCREditor-Post-RAN4#105" w:date="2022-11-29T09:37:00Z"/>
          <w:lang w:eastAsia="en-GB"/>
        </w:rPr>
      </w:pPr>
      <w:ins w:id="12098" w:author="BigCREditor-Post-RAN4#105" w:date="2022-11-29T09:37:00Z">
        <w:r w:rsidRPr="00072FF0">
          <w:rPr>
            <w:lang w:eastAsia="en-GB"/>
          </w:rPr>
          <w:t>-</w:t>
        </w:r>
        <w:r w:rsidRPr="00072FF0">
          <w:rPr>
            <w:lang w:eastAsia="en-GB"/>
          </w:rPr>
          <w:tab/>
          <w:t xml:space="preserve">UE is indicated in </w:t>
        </w:r>
        <w:proofErr w:type="spellStart"/>
        <w:r w:rsidRPr="00072FF0">
          <w:rPr>
            <w:i/>
            <w:lang w:eastAsia="en-GB"/>
          </w:rPr>
          <w:t>firstActiveDownlinkBWP</w:t>
        </w:r>
        <w:proofErr w:type="spellEnd"/>
        <w:r w:rsidRPr="00072FF0">
          <w:rPr>
            <w:i/>
            <w:lang w:eastAsia="en-GB"/>
          </w:rPr>
          <w:t>-Id</w:t>
        </w:r>
        <w:r w:rsidRPr="00072FF0">
          <w:rPr>
            <w:lang w:eastAsia="en-GB"/>
          </w:rPr>
          <w:t xml:space="preserve"> that the active DL BWP</w:t>
        </w:r>
        <w:r w:rsidRPr="00072FF0">
          <w:rPr>
            <w:i/>
            <w:lang w:eastAsia="en-GB"/>
          </w:rPr>
          <w:t xml:space="preserve"> </w:t>
        </w:r>
        <w:r w:rsidRPr="00072FF0">
          <w:rPr>
            <w:lang w:eastAsia="zh-CN"/>
          </w:rPr>
          <w:t xml:space="preserve">is </w:t>
        </w:r>
        <w:r w:rsidRPr="00072FF0">
          <w:rPr>
            <w:lang w:eastAsia="en-GB"/>
          </w:rPr>
          <w:t>BWP-1</w:t>
        </w:r>
        <w:r w:rsidRPr="00072FF0">
          <w:rPr>
            <w:lang w:eastAsia="zh-CN"/>
          </w:rPr>
          <w:t xml:space="preserve"> of initial condition</w:t>
        </w:r>
        <w:r w:rsidRPr="00072FF0">
          <w:rPr>
            <w:lang w:eastAsia="en-GB"/>
          </w:rPr>
          <w:t xml:space="preserve"> in Cell</w:t>
        </w:r>
        <w:r w:rsidRPr="00072FF0">
          <w:rPr>
            <w:lang w:eastAsia="zh-CN"/>
          </w:rPr>
          <w:t xml:space="preserve"> 1</w:t>
        </w:r>
        <w:r w:rsidRPr="00072FF0">
          <w:rPr>
            <w:lang w:eastAsia="en-GB"/>
          </w:rPr>
          <w:t>.</w:t>
        </w:r>
      </w:ins>
    </w:p>
    <w:p w14:paraId="7740B27B" w14:textId="77777777" w:rsidR="00983C19" w:rsidRPr="00072FF0" w:rsidRDefault="00983C19" w:rsidP="00983C19">
      <w:pPr>
        <w:overflowPunct w:val="0"/>
        <w:autoSpaceDE w:val="0"/>
        <w:autoSpaceDN w:val="0"/>
        <w:adjustRightInd w:val="0"/>
        <w:jc w:val="both"/>
        <w:textAlignment w:val="baseline"/>
        <w:rPr>
          <w:ins w:id="12099" w:author="BigCREditor-Post-RAN4#105" w:date="2022-11-29T09:37:00Z"/>
          <w:lang w:eastAsia="en-GB"/>
        </w:rPr>
      </w:pPr>
      <w:ins w:id="12100" w:author="BigCREditor-Post-RAN4#105" w:date="2022-11-29T09:37:00Z">
        <w:r w:rsidRPr="00072FF0">
          <w:rPr>
            <w:lang w:eastAsia="en-GB"/>
          </w:rPr>
          <w:t>All cells have constant signal levels throughout the test.</w:t>
        </w:r>
      </w:ins>
    </w:p>
    <w:p w14:paraId="080C0C87" w14:textId="77777777" w:rsidR="00983C19" w:rsidRPr="00072FF0" w:rsidRDefault="00983C19" w:rsidP="00983C19">
      <w:pPr>
        <w:overflowPunct w:val="0"/>
        <w:autoSpaceDE w:val="0"/>
        <w:autoSpaceDN w:val="0"/>
        <w:adjustRightInd w:val="0"/>
        <w:jc w:val="both"/>
        <w:textAlignment w:val="baseline"/>
        <w:rPr>
          <w:ins w:id="12101" w:author="BigCREditor-Post-RAN4#105" w:date="2022-11-29T09:37:00Z"/>
          <w:lang w:eastAsia="en-GB"/>
        </w:rPr>
      </w:pPr>
      <w:ins w:id="12102" w:author="BigCREditor-Post-RAN4#105" w:date="2022-11-29T09:37:00Z">
        <w:r w:rsidRPr="00072FF0">
          <w:rPr>
            <w:lang w:eastAsia="en-GB"/>
          </w:rPr>
          <w:t xml:space="preserve">The test consists of 1 </w:t>
        </w:r>
        <w:proofErr w:type="gramStart"/>
        <w:r w:rsidRPr="00072FF0">
          <w:rPr>
            <w:lang w:eastAsia="en-GB"/>
          </w:rPr>
          <w:t>time period</w:t>
        </w:r>
        <w:proofErr w:type="gramEnd"/>
        <w:r w:rsidRPr="00072FF0">
          <w:rPr>
            <w:lang w:eastAsia="en-GB"/>
          </w:rPr>
          <w:t>, with duration of T1.</w:t>
        </w:r>
      </w:ins>
    </w:p>
    <w:p w14:paraId="514943A0" w14:textId="77777777" w:rsidR="00983C19" w:rsidRPr="00072FF0" w:rsidRDefault="00983C19" w:rsidP="00983C19">
      <w:pPr>
        <w:overflowPunct w:val="0"/>
        <w:autoSpaceDE w:val="0"/>
        <w:autoSpaceDN w:val="0"/>
        <w:adjustRightInd w:val="0"/>
        <w:jc w:val="both"/>
        <w:textAlignment w:val="baseline"/>
        <w:rPr>
          <w:ins w:id="12103" w:author="BigCREditor-Post-RAN4#105" w:date="2022-11-29T09:37:00Z"/>
          <w:lang w:eastAsia="en-GB"/>
        </w:rPr>
      </w:pPr>
      <w:ins w:id="12104" w:author="BigCREditor-Post-RAN4#105" w:date="2022-11-29T09:37:00Z">
        <w:r w:rsidRPr="00072FF0">
          <w:rPr>
            <w:lang w:eastAsia="en-GB"/>
          </w:rPr>
          <w:t>During T1,</w:t>
        </w:r>
      </w:ins>
    </w:p>
    <w:p w14:paraId="02B42DE4" w14:textId="77777777" w:rsidR="00983C19" w:rsidRPr="00072FF0" w:rsidRDefault="00983C19" w:rsidP="00983C19">
      <w:pPr>
        <w:overflowPunct w:val="0"/>
        <w:autoSpaceDE w:val="0"/>
        <w:autoSpaceDN w:val="0"/>
        <w:adjustRightInd w:val="0"/>
        <w:ind w:left="568" w:hanging="284"/>
        <w:textAlignment w:val="baseline"/>
        <w:rPr>
          <w:ins w:id="12105" w:author="BigCREditor-Post-RAN4#105" w:date="2022-11-29T09:37:00Z"/>
          <w:lang w:eastAsia="zh-CN"/>
        </w:rPr>
      </w:pPr>
      <w:ins w:id="12106" w:author="BigCREditor-Post-RAN4#105" w:date="2022-11-29T09:37:00Z">
        <w:r w:rsidRPr="00072FF0">
          <w:rPr>
            <w:lang w:eastAsia="zh-CN"/>
          </w:rPr>
          <w:tab/>
          <w:t xml:space="preserve">Time period T1 starts when a </w:t>
        </w:r>
        <w:proofErr w:type="spellStart"/>
        <w:r w:rsidRPr="00072FF0">
          <w:rPr>
            <w:i/>
            <w:lang w:eastAsia="zh-CN"/>
          </w:rPr>
          <w:t>RRCReconfiguration</w:t>
        </w:r>
        <w:proofErr w:type="spellEnd"/>
        <w:r w:rsidRPr="00072FF0">
          <w:rPr>
            <w:lang w:eastAsia="zh-CN"/>
          </w:rPr>
          <w:t xml:space="preserve"> with updated bandwidth part configuration, sent from the test equipment to the UE, is completely received at the UE side in </w:t>
        </w:r>
        <w:proofErr w:type="spellStart"/>
        <w:r w:rsidRPr="00072FF0">
          <w:rPr>
            <w:lang w:eastAsia="zh-CN"/>
          </w:rPr>
          <w:t>PCell’s</w:t>
        </w:r>
        <w:proofErr w:type="spellEnd"/>
        <w:r w:rsidRPr="00072FF0">
          <w:rPr>
            <w:lang w:eastAsia="zh-CN"/>
          </w:rPr>
          <w:t xml:space="preserve"> slot # denoted </w:t>
        </w:r>
        <w:r w:rsidRPr="00072FF0">
          <w:rPr>
            <w:i/>
            <w:lang w:eastAsia="zh-CN"/>
          </w:rPr>
          <w:t>i</w:t>
        </w:r>
        <w:r w:rsidRPr="00072FF0">
          <w:rPr>
            <w:lang w:eastAsia="zh-CN"/>
          </w:rPr>
          <w:t>. The UE shall reconfigure its bandwidth part with the updated bandwidth part BWP-1 of final condition.</w:t>
        </w:r>
      </w:ins>
    </w:p>
    <w:p w14:paraId="5551325C" w14:textId="77777777" w:rsidR="00983C19" w:rsidRPr="00072FF0" w:rsidRDefault="00983C19" w:rsidP="00983C19">
      <w:pPr>
        <w:overflowPunct w:val="0"/>
        <w:autoSpaceDE w:val="0"/>
        <w:autoSpaceDN w:val="0"/>
        <w:adjustRightInd w:val="0"/>
        <w:ind w:left="568" w:hanging="284"/>
        <w:textAlignment w:val="baseline"/>
        <w:rPr>
          <w:ins w:id="12107" w:author="BigCREditor-Post-RAN4#105" w:date="2022-11-29T09:37:00Z"/>
          <w:lang w:eastAsia="zh-CN"/>
        </w:rPr>
      </w:pPr>
      <w:ins w:id="12108" w:author="BigCREditor-Post-RAN4#105" w:date="2022-11-29T09:37:00Z">
        <w:r w:rsidRPr="00072FF0">
          <w:rPr>
            <w:lang w:eastAsia="zh-CN"/>
          </w:rPr>
          <w:tab/>
          <w:t xml:space="preserve">The UE shall be able to receive PDSCH on </w:t>
        </w:r>
        <w:proofErr w:type="spellStart"/>
        <w:r w:rsidRPr="00072FF0">
          <w:rPr>
            <w:lang w:eastAsia="zh-CN"/>
          </w:rPr>
          <w:t>PCell</w:t>
        </w:r>
        <w:proofErr w:type="spellEnd"/>
        <w:r w:rsidRPr="00072FF0">
          <w:rPr>
            <w:lang w:eastAsia="zh-CN"/>
          </w:rPr>
          <w:t xml:space="preserve"> from the first DL slot that occurs after the beginning of DL slot</w:t>
        </w:r>
      </w:ins>
      <m:oMath>
        <m:r>
          <w:ins w:id="12109" w:author="BigCREditor-Post-RAN4#105" w:date="2022-11-29T09:37:00Z">
            <m:rPr>
              <m:sty m:val="p"/>
            </m:rPr>
            <w:rPr>
              <w:rFonts w:ascii="Cambria Math" w:hAnsi="Cambria Math"/>
              <w:lang w:eastAsia="zh-CN"/>
            </w:rPr>
            <m:t xml:space="preserve"> i+</m:t>
          </w:ins>
        </m:r>
        <m:f>
          <m:fPr>
            <m:ctrlPr>
              <w:ins w:id="12110" w:author="BigCREditor-Post-RAN4#105" w:date="2022-11-29T09:37:00Z">
                <w:rPr>
                  <w:rFonts w:ascii="Cambria Math" w:hAnsi="Cambria Math"/>
                  <w:i/>
                  <w:lang w:eastAsia="zh-CN"/>
                </w:rPr>
              </w:ins>
            </m:ctrlPr>
          </m:fPr>
          <m:num>
            <m:sSub>
              <m:sSubPr>
                <m:ctrlPr>
                  <w:ins w:id="12111" w:author="BigCREditor-Post-RAN4#105" w:date="2022-11-29T09:37:00Z">
                    <w:rPr>
                      <w:rFonts w:ascii="Cambria Math" w:hAnsi="Cambria Math"/>
                      <w:i/>
                      <w:lang w:eastAsia="zh-CN"/>
                    </w:rPr>
                  </w:ins>
                </m:ctrlPr>
              </m:sSubPr>
              <m:e>
                <m:sSub>
                  <m:sSubPr>
                    <m:ctrlPr>
                      <w:ins w:id="12112" w:author="BigCREditor-Post-RAN4#105" w:date="2022-11-29T09:37:00Z">
                        <w:rPr>
                          <w:rFonts w:ascii="Cambria Math" w:hAnsi="Cambria Math"/>
                          <w:i/>
                          <w:lang w:eastAsia="zh-CN"/>
                        </w:rPr>
                      </w:ins>
                    </m:ctrlPr>
                  </m:sSubPr>
                  <m:e>
                    <m:r>
                      <w:ins w:id="12113" w:author="BigCREditor-Post-RAN4#105" w:date="2022-11-29T09:37:00Z">
                        <w:rPr>
                          <w:rFonts w:ascii="Cambria Math" w:hAnsi="Cambria Math"/>
                          <w:lang w:eastAsia="zh-CN"/>
                        </w:rPr>
                        <m:t>T</m:t>
                      </w:ins>
                    </m:r>
                  </m:e>
                  <m:sub>
                    <m:r>
                      <w:ins w:id="12114" w:author="BigCREditor-Post-RAN4#105" w:date="2022-11-29T09:37:00Z">
                        <m:rPr>
                          <m:sty m:val="p"/>
                        </m:rPr>
                        <w:rPr>
                          <w:rFonts w:ascii="Cambria Math" w:hAnsi="Cambria Math"/>
                          <w:lang w:eastAsia="zh-CN"/>
                        </w:rPr>
                        <m:t>RRCprocessingDelay</m:t>
                      </w:ins>
                    </m:r>
                  </m:sub>
                </m:sSub>
                <m:r>
                  <w:ins w:id="12115" w:author="BigCREditor-Post-RAN4#105" w:date="2022-11-29T09:37:00Z">
                    <w:rPr>
                      <w:rFonts w:ascii="Cambria Math" w:hAnsi="Cambria Math"/>
                      <w:lang w:eastAsia="zh-CN"/>
                    </w:rPr>
                    <m:t>+T</m:t>
                  </w:ins>
                </m:r>
              </m:e>
              <m:sub>
                <m:r>
                  <w:ins w:id="12116" w:author="BigCREditor-Post-RAN4#105" w:date="2022-11-29T09:37:00Z">
                    <m:rPr>
                      <m:sty m:val="p"/>
                    </m:rPr>
                    <w:rPr>
                      <w:rFonts w:ascii="Cambria Math" w:hAnsi="Cambria Math"/>
                      <w:lang w:eastAsia="zh-CN"/>
                    </w:rPr>
                    <m:t>BWPswitchDelayRRC</m:t>
                  </w:ins>
                </m:r>
              </m:sub>
            </m:sSub>
          </m:num>
          <m:den>
            <m:r>
              <w:ins w:id="12117" w:author="BigCREditor-Post-RAN4#105" w:date="2022-11-29T09:37:00Z">
                <m:rPr>
                  <m:sty m:val="p"/>
                </m:rPr>
                <w:rPr>
                  <w:rFonts w:ascii="Cambria Math" w:hAnsi="Cambria Math"/>
                  <w:lang w:eastAsia="zh-CN"/>
                </w:rPr>
                <m:t>NR Slot length</m:t>
              </w:ins>
            </m:r>
          </m:den>
        </m:f>
      </m:oMath>
      <w:ins w:id="12118" w:author="BigCREditor-Post-RAN4#105" w:date="2022-11-29T09:37:00Z">
        <w:r w:rsidRPr="00072FF0">
          <w:rPr>
            <w:lang w:eastAsia="zh-CN"/>
          </w:rPr>
          <w:t xml:space="preserve"> as defined in clause </w:t>
        </w:r>
        <w:r w:rsidRPr="00072FF0">
          <w:rPr>
            <w:lang w:eastAsia="en-GB"/>
          </w:rPr>
          <w:t>8.6</w:t>
        </w:r>
        <w:r>
          <w:rPr>
            <w:rFonts w:hint="eastAsia"/>
            <w:lang w:eastAsia="zh-CN"/>
          </w:rPr>
          <w:t>A</w:t>
        </w:r>
        <w:r w:rsidRPr="00072FF0">
          <w:rPr>
            <w:lang w:eastAsia="en-GB"/>
          </w:rPr>
          <w:t xml:space="preserve">.3 and starts to </w:t>
        </w:r>
        <w:r w:rsidRPr="00072FF0">
          <w:rPr>
            <w:lang w:eastAsia="zh-CN"/>
          </w:rPr>
          <w:t xml:space="preserve">report valid ACK/NACK for the </w:t>
        </w:r>
        <w:proofErr w:type="spellStart"/>
        <w:r w:rsidRPr="00072FF0">
          <w:rPr>
            <w:lang w:eastAsia="zh-CN"/>
          </w:rPr>
          <w:t>PCell</w:t>
        </w:r>
        <w:proofErr w:type="spellEnd"/>
        <w:r w:rsidRPr="00072FF0">
          <w:rPr>
            <w:lang w:eastAsia="zh-CN"/>
          </w:rPr>
          <w:t xml:space="preserve"> from the first UL slot that occurs after the beginning of DL slot</w:t>
        </w:r>
      </w:ins>
      <m:oMath>
        <m:r>
          <w:ins w:id="12119" w:author="BigCREditor-Post-RAN4#105" w:date="2022-11-29T09:37:00Z">
            <m:rPr>
              <m:sty m:val="p"/>
            </m:rPr>
            <w:rPr>
              <w:rFonts w:ascii="Cambria Math" w:hAnsi="Cambria Math"/>
              <w:lang w:eastAsia="zh-CN"/>
            </w:rPr>
            <m:t xml:space="preserve"> i+</m:t>
          </w:ins>
        </m:r>
        <m:f>
          <m:fPr>
            <m:ctrlPr>
              <w:ins w:id="12120" w:author="BigCREditor-Post-RAN4#105" w:date="2022-11-29T09:37:00Z">
                <w:rPr>
                  <w:rFonts w:ascii="Cambria Math" w:hAnsi="Cambria Math"/>
                  <w:i/>
                  <w:lang w:eastAsia="zh-CN"/>
                </w:rPr>
              </w:ins>
            </m:ctrlPr>
          </m:fPr>
          <m:num>
            <m:sSub>
              <m:sSubPr>
                <m:ctrlPr>
                  <w:ins w:id="12121" w:author="BigCREditor-Post-RAN4#105" w:date="2022-11-29T09:37:00Z">
                    <w:rPr>
                      <w:rFonts w:ascii="Cambria Math" w:hAnsi="Cambria Math"/>
                      <w:i/>
                      <w:lang w:eastAsia="zh-CN"/>
                    </w:rPr>
                  </w:ins>
                </m:ctrlPr>
              </m:sSubPr>
              <m:e>
                <m:sSub>
                  <m:sSubPr>
                    <m:ctrlPr>
                      <w:ins w:id="12122" w:author="BigCREditor-Post-RAN4#105" w:date="2022-11-29T09:37:00Z">
                        <w:rPr>
                          <w:rFonts w:ascii="Cambria Math" w:hAnsi="Cambria Math"/>
                          <w:i/>
                          <w:lang w:eastAsia="zh-CN"/>
                        </w:rPr>
                      </w:ins>
                    </m:ctrlPr>
                  </m:sSubPr>
                  <m:e>
                    <m:r>
                      <w:ins w:id="12123" w:author="BigCREditor-Post-RAN4#105" w:date="2022-11-29T09:37:00Z">
                        <w:rPr>
                          <w:rFonts w:ascii="Cambria Math" w:hAnsi="Cambria Math"/>
                          <w:lang w:eastAsia="zh-CN"/>
                        </w:rPr>
                        <m:t>T</m:t>
                      </w:ins>
                    </m:r>
                  </m:e>
                  <m:sub>
                    <m:r>
                      <w:ins w:id="12124" w:author="BigCREditor-Post-RAN4#105" w:date="2022-11-29T09:37:00Z">
                        <m:rPr>
                          <m:sty m:val="p"/>
                        </m:rPr>
                        <w:rPr>
                          <w:rFonts w:ascii="Cambria Math" w:hAnsi="Cambria Math"/>
                          <w:lang w:eastAsia="zh-CN"/>
                        </w:rPr>
                        <m:t>RRCprocessingDelay</m:t>
                      </w:ins>
                    </m:r>
                  </m:sub>
                </m:sSub>
                <m:r>
                  <w:ins w:id="12125" w:author="BigCREditor-Post-RAN4#105" w:date="2022-11-29T09:37:00Z">
                    <w:rPr>
                      <w:rFonts w:ascii="Cambria Math" w:hAnsi="Cambria Math"/>
                      <w:lang w:eastAsia="zh-CN"/>
                    </w:rPr>
                    <m:t>+T</m:t>
                  </w:ins>
                </m:r>
              </m:e>
              <m:sub>
                <m:r>
                  <w:ins w:id="12126" w:author="BigCREditor-Post-RAN4#105" w:date="2022-11-29T09:37:00Z">
                    <m:rPr>
                      <m:sty m:val="p"/>
                    </m:rPr>
                    <w:rPr>
                      <w:rFonts w:ascii="Cambria Math" w:hAnsi="Cambria Math"/>
                      <w:lang w:eastAsia="zh-CN"/>
                    </w:rPr>
                    <m:t>BWPswitchDelayRRC</m:t>
                  </w:ins>
                </m:r>
              </m:sub>
            </m:sSub>
          </m:num>
          <m:den>
            <m:r>
              <w:ins w:id="12127" w:author="BigCREditor-Post-RAN4#105" w:date="2022-11-29T09:37:00Z">
                <m:rPr>
                  <m:sty m:val="p"/>
                </m:rPr>
                <w:rPr>
                  <w:rFonts w:ascii="Cambria Math" w:hAnsi="Cambria Math"/>
                  <w:lang w:eastAsia="zh-CN"/>
                </w:rPr>
                <m:t>NR Slot length</m:t>
              </w:ins>
            </m:r>
          </m:den>
        </m:f>
        <m:r>
          <w:ins w:id="12128" w:author="BigCREditor-Post-RAN4#105" w:date="2022-11-29T09:37:00Z">
            <m:rPr>
              <m:sty m:val="p"/>
            </m:rPr>
            <w:rPr>
              <w:rFonts w:ascii="Cambria Math" w:hAnsi="Cambria Math" w:cs="MS Gothic"/>
              <w:lang w:eastAsia="zh-CN"/>
            </w:rPr>
            <m:t>+k1</m:t>
          </w:ins>
        </m:r>
      </m:oMath>
      <w:ins w:id="12129" w:author="BigCREditor-Post-RAN4#105" w:date="2022-11-29T09:37:00Z">
        <w:r w:rsidRPr="00072FF0">
          <w:rPr>
            <w:rFonts w:hint="eastAsia"/>
            <w:lang w:eastAsia="zh-CN"/>
          </w:rPr>
          <w:t xml:space="preserve"> on BWP-1 of final condition</w:t>
        </w:r>
        <w:r w:rsidRPr="00072FF0">
          <w:rPr>
            <w:lang w:eastAsia="zh-CN"/>
          </w:rPr>
          <w:t xml:space="preserve">. </w:t>
        </w:r>
        <w:r w:rsidRPr="00072FF0">
          <w:rPr>
            <w:lang w:eastAsia="en-GB"/>
          </w:rPr>
          <w:t xml:space="preserve">The UE shall be continuously scheduled on </w:t>
        </w:r>
        <w:proofErr w:type="spellStart"/>
        <w:r w:rsidRPr="00072FF0">
          <w:rPr>
            <w:lang w:eastAsia="en-GB"/>
          </w:rPr>
          <w:t>PCell’s</w:t>
        </w:r>
        <w:proofErr w:type="spellEnd"/>
        <w:r w:rsidRPr="00072FF0">
          <w:rPr>
            <w:lang w:eastAsia="en-GB"/>
          </w:rPr>
          <w:t xml:space="preserve"> BWP-1</w:t>
        </w:r>
        <w:r w:rsidRPr="00072FF0">
          <w:rPr>
            <w:rFonts w:hint="eastAsia"/>
            <w:lang w:eastAsia="zh-CN"/>
          </w:rPr>
          <w:t xml:space="preserve"> of final condition</w:t>
        </w:r>
        <w:r w:rsidRPr="00072FF0">
          <w:rPr>
            <w:lang w:eastAsia="en-GB"/>
          </w:rPr>
          <w:t xml:space="preserve"> starting from </w:t>
        </w:r>
        <w:r w:rsidRPr="00072FF0">
          <w:rPr>
            <w:lang w:eastAsia="zh-CN"/>
          </w:rPr>
          <w:t>the first DL slot right after</w:t>
        </w:r>
        <w:r w:rsidRPr="00072FF0">
          <w:rPr>
            <w:lang w:eastAsia="en-GB"/>
          </w:rPr>
          <w:t xml:space="preserve"> slot </w:t>
        </w:r>
      </w:ins>
      <m:oMath>
        <m:r>
          <w:ins w:id="12130" w:author="BigCREditor-Post-RAN4#105" w:date="2022-11-29T09:37:00Z">
            <m:rPr>
              <m:sty m:val="p"/>
            </m:rPr>
            <w:rPr>
              <w:rFonts w:ascii="Cambria Math" w:hAnsi="Cambria Math"/>
              <w:lang w:eastAsia="zh-CN"/>
            </w:rPr>
            <m:t>i+</m:t>
          </w:ins>
        </m:r>
        <m:f>
          <m:fPr>
            <m:ctrlPr>
              <w:ins w:id="12131" w:author="BigCREditor-Post-RAN4#105" w:date="2022-11-29T09:37:00Z">
                <w:rPr>
                  <w:rFonts w:ascii="Cambria Math" w:hAnsi="Cambria Math"/>
                  <w:i/>
                  <w:lang w:eastAsia="zh-CN"/>
                </w:rPr>
              </w:ins>
            </m:ctrlPr>
          </m:fPr>
          <m:num>
            <m:sSub>
              <m:sSubPr>
                <m:ctrlPr>
                  <w:ins w:id="12132" w:author="BigCREditor-Post-RAN4#105" w:date="2022-11-29T09:37:00Z">
                    <w:rPr>
                      <w:rFonts w:ascii="Cambria Math" w:hAnsi="Cambria Math"/>
                      <w:i/>
                      <w:lang w:eastAsia="zh-CN"/>
                    </w:rPr>
                  </w:ins>
                </m:ctrlPr>
              </m:sSubPr>
              <m:e>
                <m:sSub>
                  <m:sSubPr>
                    <m:ctrlPr>
                      <w:ins w:id="12133" w:author="BigCREditor-Post-RAN4#105" w:date="2022-11-29T09:37:00Z">
                        <w:rPr>
                          <w:rFonts w:ascii="Cambria Math" w:hAnsi="Cambria Math"/>
                          <w:i/>
                          <w:lang w:eastAsia="zh-CN"/>
                        </w:rPr>
                      </w:ins>
                    </m:ctrlPr>
                  </m:sSubPr>
                  <m:e>
                    <m:r>
                      <w:ins w:id="12134" w:author="BigCREditor-Post-RAN4#105" w:date="2022-11-29T09:37:00Z">
                        <w:rPr>
                          <w:rFonts w:ascii="Cambria Math" w:hAnsi="Cambria Math"/>
                          <w:lang w:eastAsia="zh-CN"/>
                        </w:rPr>
                        <m:t>T</m:t>
                      </w:ins>
                    </m:r>
                  </m:e>
                  <m:sub>
                    <m:r>
                      <w:ins w:id="12135" w:author="BigCREditor-Post-RAN4#105" w:date="2022-11-29T09:37:00Z">
                        <m:rPr>
                          <m:sty m:val="p"/>
                        </m:rPr>
                        <w:rPr>
                          <w:rFonts w:ascii="Cambria Math" w:hAnsi="Cambria Math"/>
                          <w:lang w:eastAsia="zh-CN"/>
                        </w:rPr>
                        <m:t>RRCprocessingDelay</m:t>
                      </w:ins>
                    </m:r>
                  </m:sub>
                </m:sSub>
                <m:r>
                  <w:ins w:id="12136" w:author="BigCREditor-Post-RAN4#105" w:date="2022-11-29T09:37:00Z">
                    <w:rPr>
                      <w:rFonts w:ascii="Cambria Math" w:hAnsi="Cambria Math"/>
                      <w:lang w:eastAsia="zh-CN"/>
                    </w:rPr>
                    <m:t>+T</m:t>
                  </w:ins>
                </m:r>
              </m:e>
              <m:sub>
                <m:r>
                  <w:ins w:id="12137" w:author="BigCREditor-Post-RAN4#105" w:date="2022-11-29T09:37:00Z">
                    <m:rPr>
                      <m:sty m:val="p"/>
                    </m:rPr>
                    <w:rPr>
                      <w:rFonts w:ascii="Cambria Math" w:hAnsi="Cambria Math"/>
                      <w:lang w:eastAsia="zh-CN"/>
                    </w:rPr>
                    <m:t>BWPswitchDelayRRC</m:t>
                  </w:ins>
                </m:r>
              </m:sub>
            </m:sSub>
          </m:num>
          <m:den>
            <m:r>
              <w:ins w:id="12138" w:author="BigCREditor-Post-RAN4#105" w:date="2022-11-29T09:37:00Z">
                <m:rPr>
                  <m:sty m:val="p"/>
                </m:rPr>
                <w:rPr>
                  <w:rFonts w:ascii="Cambria Math" w:hAnsi="Cambria Math"/>
                  <w:lang w:eastAsia="zh-CN"/>
                </w:rPr>
                <m:t>NR Slot length</m:t>
              </w:ins>
            </m:r>
          </m:den>
        </m:f>
      </m:oMath>
      <w:ins w:id="12139" w:author="BigCREditor-Post-RAN4#105" w:date="2022-11-29T09:37:00Z">
        <w:r w:rsidRPr="00072FF0">
          <w:rPr>
            <w:lang w:eastAsia="zh-CN"/>
          </w:rPr>
          <w:t>.</w:t>
        </w:r>
      </w:ins>
    </w:p>
    <w:p w14:paraId="2705C58C" w14:textId="77777777" w:rsidR="00983C19" w:rsidRPr="00072FF0" w:rsidRDefault="00983C19" w:rsidP="00983C19">
      <w:pPr>
        <w:overflowPunct w:val="0"/>
        <w:autoSpaceDE w:val="0"/>
        <w:autoSpaceDN w:val="0"/>
        <w:adjustRightInd w:val="0"/>
        <w:ind w:left="568" w:hanging="284"/>
        <w:textAlignment w:val="baseline"/>
        <w:rPr>
          <w:ins w:id="12140" w:author="BigCREditor-Post-RAN4#105" w:date="2022-11-29T09:37:00Z"/>
          <w:lang w:eastAsia="zh-CN"/>
        </w:rPr>
      </w:pPr>
      <w:ins w:id="12141" w:author="BigCREditor-Post-RAN4#105" w:date="2022-11-29T09:37:00Z">
        <w:r w:rsidRPr="00072FF0">
          <w:rPr>
            <w:lang w:eastAsia="zh-CN"/>
          </w:rPr>
          <w:tab/>
        </w:r>
        <w:proofErr w:type="spellStart"/>
        <w:r w:rsidRPr="00072FF0">
          <w:rPr>
            <w:lang w:eastAsia="zh-CN"/>
          </w:rPr>
          <w:t>T</w:t>
        </w:r>
        <w:r w:rsidRPr="00072FF0">
          <w:rPr>
            <w:vertAlign w:val="subscript"/>
            <w:lang w:eastAsia="zh-CN"/>
          </w:rPr>
          <w:t>RRCprocessingDelay</w:t>
        </w:r>
        <w:proofErr w:type="spellEnd"/>
        <w:r w:rsidRPr="00072FF0">
          <w:rPr>
            <w:vertAlign w:val="subscript"/>
            <w:lang w:eastAsia="zh-CN"/>
          </w:rPr>
          <w:t xml:space="preserve"> </w:t>
        </w:r>
        <w:r w:rsidRPr="00072FF0">
          <w:rPr>
            <w:lang w:eastAsia="zh-CN"/>
          </w:rPr>
          <w:t xml:space="preserve">and </w:t>
        </w:r>
        <w:proofErr w:type="spellStart"/>
        <w:r w:rsidRPr="00072FF0">
          <w:rPr>
            <w:lang w:eastAsia="zh-CN"/>
          </w:rPr>
          <w:t>T</w:t>
        </w:r>
        <w:r w:rsidRPr="00072FF0">
          <w:rPr>
            <w:vertAlign w:val="subscript"/>
            <w:lang w:eastAsia="zh-CN"/>
          </w:rPr>
          <w:t>BWPswitchDelayRRC</w:t>
        </w:r>
        <w:proofErr w:type="spellEnd"/>
        <w:r w:rsidRPr="00072FF0">
          <w:rPr>
            <w:lang w:eastAsia="zh-CN"/>
          </w:rPr>
          <w:t xml:space="preserve"> are defined in clause 8.6</w:t>
        </w:r>
        <w:r>
          <w:rPr>
            <w:rFonts w:hint="eastAsia"/>
            <w:lang w:eastAsia="zh-CN"/>
          </w:rPr>
          <w:t>A</w:t>
        </w:r>
        <w:r w:rsidRPr="00072FF0">
          <w:rPr>
            <w:lang w:eastAsia="zh-CN"/>
          </w:rPr>
          <w:t>.3.</w:t>
        </w:r>
      </w:ins>
    </w:p>
    <w:p w14:paraId="23785956" w14:textId="77777777" w:rsidR="00983C19" w:rsidRPr="00072FF0" w:rsidRDefault="00983C19" w:rsidP="00983C19">
      <w:pPr>
        <w:overflowPunct w:val="0"/>
        <w:autoSpaceDE w:val="0"/>
        <w:autoSpaceDN w:val="0"/>
        <w:adjustRightInd w:val="0"/>
        <w:textAlignment w:val="baseline"/>
        <w:rPr>
          <w:ins w:id="12142" w:author="BigCREditor-Post-RAN4#105" w:date="2022-11-29T09:37:00Z"/>
          <w:lang w:eastAsia="zh-CN"/>
        </w:rPr>
      </w:pPr>
      <w:ins w:id="12143" w:author="BigCREditor-Post-RAN4#105" w:date="2022-11-29T09:37:00Z">
        <w:r w:rsidRPr="00072FF0">
          <w:rPr>
            <w:lang w:eastAsia="zh-CN"/>
          </w:rPr>
          <w:t xml:space="preserve">The test equipment verifies the DL BWP switch time in Cell by counting the time from the time when the RRC Reconfiguration message including updated BWP configuration is sent till the time when a </w:t>
        </w:r>
        <w:proofErr w:type="spellStart"/>
        <w:r w:rsidRPr="00072FF0">
          <w:rPr>
            <w:lang w:eastAsia="zh-CN"/>
          </w:rPr>
          <w:t>vaild</w:t>
        </w:r>
        <w:proofErr w:type="spellEnd"/>
        <w:r w:rsidRPr="00072FF0">
          <w:rPr>
            <w:lang w:eastAsia="zh-CN"/>
          </w:rPr>
          <w:t xml:space="preserve"> ACK/NACK is received is received.</w:t>
        </w:r>
      </w:ins>
    </w:p>
    <w:p w14:paraId="5B080B09" w14:textId="77777777" w:rsidR="00983C19" w:rsidRPr="005C62F2" w:rsidRDefault="00983C19" w:rsidP="00983C19">
      <w:pPr>
        <w:keepNext/>
        <w:keepLines/>
        <w:overflowPunct w:val="0"/>
        <w:autoSpaceDE w:val="0"/>
        <w:autoSpaceDN w:val="0"/>
        <w:adjustRightInd w:val="0"/>
        <w:spacing w:before="60"/>
        <w:jc w:val="center"/>
        <w:textAlignment w:val="baseline"/>
        <w:rPr>
          <w:ins w:id="12144" w:author="BigCREditor-Post-RAN4#105" w:date="2022-11-29T09:37:00Z"/>
          <w:rFonts w:ascii="Arial" w:hAnsi="Arial"/>
          <w:b/>
          <w:lang w:eastAsia="zh-CN"/>
        </w:rPr>
      </w:pPr>
      <w:ins w:id="12145" w:author="BigCREditor-Post-RAN4#105" w:date="2022-11-29T09:37:00Z">
        <w:r w:rsidRPr="00072FF0">
          <w:rPr>
            <w:rFonts w:ascii="Arial" w:hAnsi="Arial"/>
            <w:b/>
            <w:lang w:eastAsia="en-GB"/>
          </w:rPr>
          <w:lastRenderedPageBreak/>
          <w:t xml:space="preserve">Table </w:t>
        </w:r>
        <w:r>
          <w:rPr>
            <w:rFonts w:ascii="Arial" w:hAnsi="Arial"/>
            <w:b/>
            <w:lang w:eastAsia="en-GB"/>
          </w:rPr>
          <w:t>A.16.5.3.2.</w:t>
        </w:r>
        <w:r>
          <w:rPr>
            <w:rFonts w:ascii="Arial" w:hAnsi="Arial" w:hint="eastAsia"/>
            <w:b/>
            <w:lang w:eastAsia="zh-CN"/>
          </w:rPr>
          <w:t>2</w:t>
        </w:r>
        <w:r>
          <w:rPr>
            <w:rFonts w:ascii="Arial" w:hAnsi="Arial"/>
            <w:b/>
            <w:lang w:eastAsia="en-GB"/>
          </w:rPr>
          <w:t>.1</w:t>
        </w:r>
        <w:r w:rsidRPr="00072FF0">
          <w:rPr>
            <w:rFonts w:ascii="Arial" w:hAnsi="Arial"/>
            <w:b/>
            <w:lang w:eastAsia="en-GB"/>
          </w:rPr>
          <w:t>-1: DL BWP switch supported test configurations in SA scenario</w:t>
        </w:r>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983C19" w:rsidRPr="00034C70" w14:paraId="18BF8AF4" w14:textId="77777777" w:rsidTr="00864629">
        <w:trPr>
          <w:trHeight w:val="187"/>
          <w:ins w:id="12146" w:author="BigCREditor-Post-RAN4#105" w:date="2022-11-29T09:37:00Z"/>
        </w:trPr>
        <w:tc>
          <w:tcPr>
            <w:tcW w:w="2376" w:type="dxa"/>
            <w:tcBorders>
              <w:top w:val="single" w:sz="4" w:space="0" w:color="auto"/>
              <w:left w:val="single" w:sz="4" w:space="0" w:color="auto"/>
              <w:bottom w:val="single" w:sz="4" w:space="0" w:color="auto"/>
              <w:right w:val="single" w:sz="4" w:space="0" w:color="auto"/>
            </w:tcBorders>
            <w:hideMark/>
          </w:tcPr>
          <w:p w14:paraId="5E9C4D75" w14:textId="77777777" w:rsidR="00983C19" w:rsidRPr="00034C70" w:rsidRDefault="00983C19" w:rsidP="00864629">
            <w:pPr>
              <w:pStyle w:val="TAH"/>
              <w:rPr>
                <w:ins w:id="12147" w:author="BigCREditor-Post-RAN4#105" w:date="2022-11-29T09:37:00Z"/>
              </w:rPr>
            </w:pPr>
            <w:ins w:id="12148" w:author="BigCREditor-Post-RAN4#105" w:date="2022-11-29T09:37:00Z">
              <w:r w:rsidRPr="00034C70">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2D545EA4" w14:textId="77777777" w:rsidR="00983C19" w:rsidRPr="00034C70" w:rsidRDefault="00983C19" w:rsidP="00864629">
            <w:pPr>
              <w:pStyle w:val="TAH"/>
              <w:rPr>
                <w:ins w:id="12149" w:author="BigCREditor-Post-RAN4#105" w:date="2022-11-29T09:37:00Z"/>
              </w:rPr>
            </w:pPr>
            <w:ins w:id="12150" w:author="BigCREditor-Post-RAN4#105" w:date="2022-11-29T09:37:00Z">
              <w:r w:rsidRPr="00034C70">
                <w:t>Description</w:t>
              </w:r>
            </w:ins>
          </w:p>
        </w:tc>
      </w:tr>
      <w:tr w:rsidR="00983C19" w:rsidRPr="00034C70" w14:paraId="0D984DC8" w14:textId="77777777" w:rsidTr="00864629">
        <w:trPr>
          <w:trHeight w:val="187"/>
          <w:ins w:id="12151" w:author="BigCREditor-Post-RAN4#105" w:date="2022-11-29T09:37:00Z"/>
        </w:trPr>
        <w:tc>
          <w:tcPr>
            <w:tcW w:w="2376" w:type="dxa"/>
            <w:tcBorders>
              <w:top w:val="single" w:sz="4" w:space="0" w:color="auto"/>
              <w:left w:val="single" w:sz="4" w:space="0" w:color="auto"/>
              <w:bottom w:val="single" w:sz="4" w:space="0" w:color="auto"/>
              <w:right w:val="single" w:sz="4" w:space="0" w:color="auto"/>
            </w:tcBorders>
            <w:hideMark/>
          </w:tcPr>
          <w:p w14:paraId="07427029" w14:textId="77777777" w:rsidR="00983C19" w:rsidRPr="00034C70" w:rsidRDefault="00983C19" w:rsidP="00864629">
            <w:pPr>
              <w:pStyle w:val="TAL"/>
              <w:rPr>
                <w:ins w:id="12152" w:author="BigCREditor-Post-RAN4#105" w:date="2022-11-29T09:37:00Z"/>
                <w:lang w:eastAsia="zh-CN"/>
              </w:rPr>
            </w:pPr>
            <w:ins w:id="12153" w:author="BigCREditor-Post-RAN4#105" w:date="2022-11-29T09:37:00Z">
              <w:r w:rsidRPr="00034C70">
                <w:rPr>
                  <w:lang w:eastAsia="zh-CN"/>
                </w:rPr>
                <w:t>1</w:t>
              </w:r>
            </w:ins>
          </w:p>
        </w:tc>
        <w:tc>
          <w:tcPr>
            <w:tcW w:w="7230" w:type="dxa"/>
            <w:tcBorders>
              <w:top w:val="single" w:sz="4" w:space="0" w:color="auto"/>
              <w:left w:val="single" w:sz="4" w:space="0" w:color="auto"/>
              <w:bottom w:val="single" w:sz="4" w:space="0" w:color="auto"/>
              <w:right w:val="single" w:sz="4" w:space="0" w:color="auto"/>
            </w:tcBorders>
            <w:hideMark/>
          </w:tcPr>
          <w:p w14:paraId="1AD58D3E" w14:textId="77777777" w:rsidR="00983C19" w:rsidRPr="00034C70" w:rsidRDefault="00983C19" w:rsidP="00864629">
            <w:pPr>
              <w:pStyle w:val="TAL"/>
              <w:rPr>
                <w:ins w:id="12154" w:author="BigCREditor-Post-RAN4#105" w:date="2022-11-29T09:37:00Z"/>
                <w:rFonts w:eastAsia="Malgun Gothic"/>
                <w:b/>
              </w:rPr>
            </w:pPr>
            <w:ins w:id="12155" w:author="BigCREditor-Post-RAN4#105" w:date="2022-11-29T09:37:00Z">
              <w:r w:rsidRPr="00034C70">
                <w:rPr>
                  <w:rFonts w:eastAsia="Malgun Gothic"/>
                </w:rPr>
                <w:t>15 kHz SSB SCS, 10 MHz bandwidth, FDD duplex mode</w:t>
              </w:r>
            </w:ins>
          </w:p>
        </w:tc>
      </w:tr>
      <w:tr w:rsidR="00983C19" w:rsidRPr="00034C70" w14:paraId="44BD8C3E" w14:textId="77777777" w:rsidTr="00864629">
        <w:trPr>
          <w:trHeight w:val="187"/>
          <w:ins w:id="12156" w:author="BigCREditor-Post-RAN4#105" w:date="2022-11-29T09:37:00Z"/>
        </w:trPr>
        <w:tc>
          <w:tcPr>
            <w:tcW w:w="2376" w:type="dxa"/>
            <w:tcBorders>
              <w:top w:val="single" w:sz="4" w:space="0" w:color="auto"/>
              <w:left w:val="single" w:sz="4" w:space="0" w:color="auto"/>
              <w:bottom w:val="single" w:sz="4" w:space="0" w:color="auto"/>
              <w:right w:val="single" w:sz="4" w:space="0" w:color="auto"/>
            </w:tcBorders>
            <w:hideMark/>
          </w:tcPr>
          <w:p w14:paraId="26ECA55C" w14:textId="77777777" w:rsidR="00983C19" w:rsidRPr="00034C70" w:rsidRDefault="00983C19" w:rsidP="00864629">
            <w:pPr>
              <w:pStyle w:val="TAL"/>
              <w:rPr>
                <w:ins w:id="12157" w:author="BigCREditor-Post-RAN4#105" w:date="2022-11-29T09:37:00Z"/>
                <w:rFonts w:eastAsia="Malgun Gothic"/>
              </w:rPr>
            </w:pPr>
            <w:ins w:id="12158" w:author="BigCREditor-Post-RAN4#105" w:date="2022-11-29T09:37:00Z">
              <w:r w:rsidRPr="00034C70">
                <w:rPr>
                  <w:rFonts w:eastAsia="Malgun Gothic"/>
                </w:rPr>
                <w:t>2</w:t>
              </w:r>
            </w:ins>
          </w:p>
        </w:tc>
        <w:tc>
          <w:tcPr>
            <w:tcW w:w="7230" w:type="dxa"/>
            <w:tcBorders>
              <w:top w:val="single" w:sz="4" w:space="0" w:color="auto"/>
              <w:left w:val="single" w:sz="4" w:space="0" w:color="auto"/>
              <w:bottom w:val="single" w:sz="4" w:space="0" w:color="auto"/>
              <w:right w:val="single" w:sz="4" w:space="0" w:color="auto"/>
            </w:tcBorders>
            <w:hideMark/>
          </w:tcPr>
          <w:p w14:paraId="5F907AA2" w14:textId="77777777" w:rsidR="00983C19" w:rsidRPr="00034C70" w:rsidRDefault="00983C19" w:rsidP="00864629">
            <w:pPr>
              <w:pStyle w:val="TAL"/>
              <w:rPr>
                <w:ins w:id="12159" w:author="BigCREditor-Post-RAN4#105" w:date="2022-11-29T09:37:00Z"/>
                <w:rFonts w:eastAsia="Malgun Gothic"/>
                <w:b/>
              </w:rPr>
            </w:pPr>
            <w:ins w:id="12160" w:author="BigCREditor-Post-RAN4#105" w:date="2022-11-29T09:37:00Z">
              <w:r w:rsidRPr="00034C70">
                <w:rPr>
                  <w:rFonts w:eastAsia="Malgun Gothic"/>
                </w:rPr>
                <w:t>15 kHz SSB SCS, 10 MHz bandwidth, TDD duplex mode</w:t>
              </w:r>
            </w:ins>
          </w:p>
        </w:tc>
      </w:tr>
      <w:tr w:rsidR="00983C19" w:rsidRPr="00034C70" w14:paraId="68049633" w14:textId="77777777" w:rsidTr="00864629">
        <w:trPr>
          <w:trHeight w:val="187"/>
          <w:ins w:id="12161" w:author="BigCREditor-Post-RAN4#105" w:date="2022-11-29T09:37:00Z"/>
        </w:trPr>
        <w:tc>
          <w:tcPr>
            <w:tcW w:w="2376" w:type="dxa"/>
            <w:tcBorders>
              <w:top w:val="single" w:sz="4" w:space="0" w:color="auto"/>
              <w:left w:val="single" w:sz="4" w:space="0" w:color="auto"/>
              <w:bottom w:val="single" w:sz="4" w:space="0" w:color="auto"/>
              <w:right w:val="single" w:sz="4" w:space="0" w:color="auto"/>
            </w:tcBorders>
            <w:hideMark/>
          </w:tcPr>
          <w:p w14:paraId="36B9F5E0" w14:textId="77777777" w:rsidR="00983C19" w:rsidRPr="00034C70" w:rsidRDefault="00983C19" w:rsidP="00864629">
            <w:pPr>
              <w:pStyle w:val="TAL"/>
              <w:rPr>
                <w:ins w:id="12162" w:author="BigCREditor-Post-RAN4#105" w:date="2022-11-29T09:37:00Z"/>
                <w:rFonts w:eastAsia="Malgun Gothic"/>
              </w:rPr>
            </w:pPr>
            <w:ins w:id="12163" w:author="BigCREditor-Post-RAN4#105" w:date="2022-11-29T09:37:00Z">
              <w:r w:rsidRPr="00034C70">
                <w:rPr>
                  <w:rFonts w:eastAsia="Malgun Gothic"/>
                </w:rPr>
                <w:t>3</w:t>
              </w:r>
            </w:ins>
          </w:p>
        </w:tc>
        <w:tc>
          <w:tcPr>
            <w:tcW w:w="7230" w:type="dxa"/>
            <w:tcBorders>
              <w:top w:val="single" w:sz="4" w:space="0" w:color="auto"/>
              <w:left w:val="single" w:sz="4" w:space="0" w:color="auto"/>
              <w:bottom w:val="single" w:sz="4" w:space="0" w:color="auto"/>
              <w:right w:val="single" w:sz="4" w:space="0" w:color="auto"/>
            </w:tcBorders>
            <w:hideMark/>
          </w:tcPr>
          <w:p w14:paraId="171A5391" w14:textId="77777777" w:rsidR="00983C19" w:rsidRPr="00034C70" w:rsidRDefault="00983C19" w:rsidP="00864629">
            <w:pPr>
              <w:pStyle w:val="TAL"/>
              <w:rPr>
                <w:ins w:id="12164" w:author="BigCREditor-Post-RAN4#105" w:date="2022-11-29T09:37:00Z"/>
                <w:rFonts w:eastAsia="Malgun Gothic"/>
              </w:rPr>
            </w:pPr>
            <w:ins w:id="12165" w:author="BigCREditor-Post-RAN4#105" w:date="2022-11-29T09:37:00Z">
              <w:r w:rsidRPr="00034C70">
                <w:rPr>
                  <w:rFonts w:eastAsia="Malgun Gothic"/>
                </w:rPr>
                <w:t>30 kHz SSB SCS, 20 MHz bandwidth, TDD duplex mode</w:t>
              </w:r>
            </w:ins>
          </w:p>
        </w:tc>
      </w:tr>
      <w:tr w:rsidR="00983C19" w:rsidRPr="00034C70" w14:paraId="641C0033" w14:textId="77777777" w:rsidTr="00864629">
        <w:trPr>
          <w:trHeight w:val="187"/>
          <w:ins w:id="12166" w:author="BigCREditor-Post-RAN4#105" w:date="2022-11-29T09:37:00Z"/>
        </w:trPr>
        <w:tc>
          <w:tcPr>
            <w:tcW w:w="2376" w:type="dxa"/>
            <w:tcBorders>
              <w:top w:val="single" w:sz="4" w:space="0" w:color="auto"/>
              <w:left w:val="single" w:sz="4" w:space="0" w:color="auto"/>
              <w:bottom w:val="single" w:sz="4" w:space="0" w:color="auto"/>
              <w:right w:val="single" w:sz="4" w:space="0" w:color="auto"/>
            </w:tcBorders>
          </w:tcPr>
          <w:p w14:paraId="13030908" w14:textId="77777777" w:rsidR="00983C19" w:rsidRPr="00034C70" w:rsidRDefault="00983C19" w:rsidP="00864629">
            <w:pPr>
              <w:pStyle w:val="TAL"/>
              <w:rPr>
                <w:ins w:id="12167" w:author="BigCREditor-Post-RAN4#105" w:date="2022-11-29T09:37:00Z"/>
                <w:rFonts w:eastAsia="Malgun Gothic"/>
              </w:rPr>
            </w:pPr>
            <w:ins w:id="12168" w:author="BigCREditor-Post-RAN4#105" w:date="2022-11-29T09:37:00Z">
              <w:r w:rsidRPr="00034C70">
                <w:t>4</w:t>
              </w:r>
            </w:ins>
          </w:p>
        </w:tc>
        <w:tc>
          <w:tcPr>
            <w:tcW w:w="7230" w:type="dxa"/>
            <w:tcBorders>
              <w:top w:val="single" w:sz="4" w:space="0" w:color="auto"/>
              <w:left w:val="single" w:sz="4" w:space="0" w:color="auto"/>
              <w:bottom w:val="single" w:sz="4" w:space="0" w:color="auto"/>
              <w:right w:val="single" w:sz="4" w:space="0" w:color="auto"/>
            </w:tcBorders>
          </w:tcPr>
          <w:p w14:paraId="767E3DF6" w14:textId="77777777" w:rsidR="00983C19" w:rsidRPr="00034C70" w:rsidRDefault="00983C19" w:rsidP="00864629">
            <w:pPr>
              <w:pStyle w:val="TAL"/>
              <w:rPr>
                <w:ins w:id="12169" w:author="BigCREditor-Post-RAN4#105" w:date="2022-11-29T09:37:00Z"/>
                <w:rFonts w:eastAsia="Malgun Gothic"/>
              </w:rPr>
            </w:pPr>
            <w:ins w:id="12170" w:author="BigCREditor-Post-RAN4#105" w:date="2022-11-29T09:37:00Z">
              <w:r w:rsidRPr="00034C70">
                <w:t>15 kHz SSB SCS, 10 MHz bandwidth, HD-FDD duplex mode,</w:t>
              </w:r>
            </w:ins>
          </w:p>
        </w:tc>
      </w:tr>
      <w:tr w:rsidR="00983C19" w:rsidRPr="00034C70" w14:paraId="4442168B" w14:textId="77777777" w:rsidTr="00864629">
        <w:trPr>
          <w:trHeight w:val="187"/>
          <w:ins w:id="12171" w:author="BigCREditor-Post-RAN4#105" w:date="2022-11-29T09:37:00Z"/>
        </w:trPr>
        <w:tc>
          <w:tcPr>
            <w:tcW w:w="9606" w:type="dxa"/>
            <w:gridSpan w:val="2"/>
            <w:tcBorders>
              <w:top w:val="single" w:sz="4" w:space="0" w:color="auto"/>
              <w:left w:val="single" w:sz="4" w:space="0" w:color="auto"/>
              <w:bottom w:val="single" w:sz="4" w:space="0" w:color="auto"/>
              <w:right w:val="single" w:sz="4" w:space="0" w:color="auto"/>
            </w:tcBorders>
            <w:hideMark/>
          </w:tcPr>
          <w:p w14:paraId="21408BDB" w14:textId="77777777" w:rsidR="00983C19" w:rsidRPr="00034C70" w:rsidRDefault="00983C19" w:rsidP="00864629">
            <w:pPr>
              <w:pStyle w:val="TAN"/>
              <w:rPr>
                <w:ins w:id="12172" w:author="BigCREditor-Post-RAN4#105" w:date="2022-11-29T09:37:00Z"/>
              </w:rPr>
            </w:pPr>
            <w:ins w:id="12173" w:author="BigCREditor-Post-RAN4#105" w:date="2022-11-29T09:37:00Z">
              <w:r w:rsidRPr="00034C70">
                <w:rPr>
                  <w:lang w:eastAsia="zh-CN"/>
                </w:rPr>
                <w:t>Note:</w:t>
              </w:r>
              <w:r w:rsidRPr="00034C70">
                <w:rPr>
                  <w:lang w:eastAsia="zh-CN"/>
                </w:rPr>
                <w:tab/>
              </w:r>
              <w:r w:rsidRPr="00034C70">
                <w:t>The UE is only required to be tested in one of the supported test configurations.</w:t>
              </w:r>
            </w:ins>
          </w:p>
        </w:tc>
      </w:tr>
    </w:tbl>
    <w:p w14:paraId="36679F00" w14:textId="77777777" w:rsidR="00983C19" w:rsidRPr="005C62F2" w:rsidRDefault="00983C19" w:rsidP="00983C19">
      <w:pPr>
        <w:overflowPunct w:val="0"/>
        <w:autoSpaceDE w:val="0"/>
        <w:autoSpaceDN w:val="0"/>
        <w:adjustRightInd w:val="0"/>
        <w:textAlignment w:val="baseline"/>
        <w:rPr>
          <w:ins w:id="12174" w:author="BigCREditor-Post-RAN4#105" w:date="2022-11-29T09:37:00Z"/>
          <w:lang w:eastAsia="zh-CN"/>
        </w:rPr>
      </w:pPr>
    </w:p>
    <w:p w14:paraId="404B87EF" w14:textId="77777777" w:rsidR="00983C19" w:rsidRPr="00072FF0" w:rsidRDefault="00983C19" w:rsidP="00983C19">
      <w:pPr>
        <w:keepNext/>
        <w:keepLines/>
        <w:overflowPunct w:val="0"/>
        <w:autoSpaceDE w:val="0"/>
        <w:autoSpaceDN w:val="0"/>
        <w:adjustRightInd w:val="0"/>
        <w:spacing w:before="60"/>
        <w:jc w:val="center"/>
        <w:textAlignment w:val="baseline"/>
        <w:rPr>
          <w:ins w:id="12175" w:author="BigCREditor-Post-RAN4#105" w:date="2022-11-29T09:37:00Z"/>
          <w:rFonts w:ascii="Arial" w:hAnsi="Arial"/>
          <w:b/>
          <w:lang w:eastAsia="en-GB"/>
        </w:rPr>
      </w:pPr>
      <w:ins w:id="12176" w:author="BigCREditor-Post-RAN4#105" w:date="2022-11-29T09:37:00Z">
        <w:r w:rsidRPr="00072FF0">
          <w:rPr>
            <w:rFonts w:ascii="Arial" w:hAnsi="Arial"/>
            <w:b/>
            <w:lang w:eastAsia="en-GB"/>
          </w:rPr>
          <w:t xml:space="preserve">Table </w:t>
        </w:r>
        <w:r>
          <w:rPr>
            <w:rFonts w:ascii="Arial" w:hAnsi="Arial"/>
            <w:b/>
            <w:lang w:eastAsia="en-GB"/>
          </w:rPr>
          <w:t>A.16.5.3.2.</w:t>
        </w:r>
        <w:r>
          <w:rPr>
            <w:rFonts w:ascii="Arial" w:hAnsi="Arial" w:hint="eastAsia"/>
            <w:b/>
            <w:lang w:eastAsia="zh-CN"/>
          </w:rPr>
          <w:t>2</w:t>
        </w:r>
        <w:r>
          <w:rPr>
            <w:rFonts w:ascii="Arial" w:hAnsi="Arial"/>
            <w:b/>
            <w:lang w:eastAsia="en-GB"/>
          </w:rPr>
          <w:t>.1</w:t>
        </w:r>
        <w:r w:rsidRPr="00072FF0">
          <w:rPr>
            <w:rFonts w:ascii="Arial" w:hAnsi="Arial"/>
            <w:b/>
            <w:lang w:eastAsia="en-GB"/>
          </w:rPr>
          <w:t>-</w:t>
        </w:r>
        <w:r>
          <w:rPr>
            <w:rFonts w:ascii="Arial" w:hAnsi="Arial" w:hint="eastAsia"/>
            <w:b/>
            <w:lang w:eastAsia="zh-CN"/>
          </w:rPr>
          <w:t>2</w:t>
        </w:r>
        <w:r w:rsidRPr="00072FF0">
          <w:rPr>
            <w:rFonts w:ascii="Arial" w:hAnsi="Arial"/>
            <w:b/>
            <w:lang w:eastAsia="en-GB"/>
          </w:rPr>
          <w:t>: General test parameters for DL BWP switch in SA scenario</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983C19" w:rsidRPr="00072FF0" w14:paraId="34392127" w14:textId="77777777" w:rsidTr="00864629">
        <w:trPr>
          <w:cantSplit/>
          <w:jc w:val="center"/>
          <w:ins w:id="12177" w:author="BigCREditor-Post-RAN4#105" w:date="2022-11-29T09:37:00Z"/>
        </w:trPr>
        <w:tc>
          <w:tcPr>
            <w:tcW w:w="2517" w:type="dxa"/>
            <w:tcBorders>
              <w:top w:val="single" w:sz="4" w:space="0" w:color="auto"/>
              <w:left w:val="single" w:sz="4" w:space="0" w:color="auto"/>
              <w:bottom w:val="single" w:sz="4" w:space="0" w:color="auto"/>
              <w:right w:val="single" w:sz="4" w:space="0" w:color="auto"/>
            </w:tcBorders>
            <w:hideMark/>
          </w:tcPr>
          <w:p w14:paraId="2CAAB9DC" w14:textId="77777777" w:rsidR="00983C19" w:rsidRPr="00072FF0" w:rsidRDefault="00983C19" w:rsidP="00864629">
            <w:pPr>
              <w:keepNext/>
              <w:keepLines/>
              <w:overflowPunct w:val="0"/>
              <w:autoSpaceDE w:val="0"/>
              <w:autoSpaceDN w:val="0"/>
              <w:adjustRightInd w:val="0"/>
              <w:jc w:val="center"/>
              <w:textAlignment w:val="baseline"/>
              <w:rPr>
                <w:ins w:id="12178" w:author="BigCREditor-Post-RAN4#105" w:date="2022-11-29T09:37:00Z"/>
                <w:rFonts w:ascii="Arial" w:hAnsi="Arial"/>
                <w:b/>
                <w:sz w:val="18"/>
                <w:lang w:eastAsia="ja-JP"/>
              </w:rPr>
            </w:pPr>
            <w:ins w:id="12179" w:author="BigCREditor-Post-RAN4#105" w:date="2022-11-29T09:37:00Z">
              <w:r w:rsidRPr="00072FF0">
                <w:rPr>
                  <w:rFonts w:ascii="Arial" w:hAnsi="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2CA90530" w14:textId="77777777" w:rsidR="00983C19" w:rsidRPr="00072FF0" w:rsidRDefault="00983C19" w:rsidP="00864629">
            <w:pPr>
              <w:keepNext/>
              <w:keepLines/>
              <w:overflowPunct w:val="0"/>
              <w:autoSpaceDE w:val="0"/>
              <w:autoSpaceDN w:val="0"/>
              <w:adjustRightInd w:val="0"/>
              <w:jc w:val="center"/>
              <w:textAlignment w:val="baseline"/>
              <w:rPr>
                <w:ins w:id="12180" w:author="BigCREditor-Post-RAN4#105" w:date="2022-11-29T09:37:00Z"/>
                <w:rFonts w:ascii="Arial" w:hAnsi="Arial"/>
                <w:b/>
                <w:sz w:val="18"/>
                <w:lang w:eastAsia="ja-JP"/>
              </w:rPr>
            </w:pPr>
            <w:ins w:id="12181" w:author="BigCREditor-Post-RAN4#105" w:date="2022-11-29T09:37:00Z">
              <w:r w:rsidRPr="00072FF0">
                <w:rPr>
                  <w:rFonts w:ascii="Arial" w:hAnsi="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hideMark/>
          </w:tcPr>
          <w:p w14:paraId="6B38DB3A" w14:textId="77777777" w:rsidR="00983C19" w:rsidRPr="00072FF0" w:rsidRDefault="00983C19" w:rsidP="00864629">
            <w:pPr>
              <w:keepNext/>
              <w:keepLines/>
              <w:overflowPunct w:val="0"/>
              <w:autoSpaceDE w:val="0"/>
              <w:autoSpaceDN w:val="0"/>
              <w:adjustRightInd w:val="0"/>
              <w:jc w:val="center"/>
              <w:textAlignment w:val="baseline"/>
              <w:rPr>
                <w:ins w:id="12182" w:author="BigCREditor-Post-RAN4#105" w:date="2022-11-29T09:37:00Z"/>
                <w:rFonts w:ascii="Arial" w:hAnsi="Arial"/>
                <w:b/>
                <w:sz w:val="18"/>
                <w:lang w:eastAsia="ja-JP"/>
              </w:rPr>
            </w:pPr>
            <w:ins w:id="12183" w:author="BigCREditor-Post-RAN4#105" w:date="2022-11-29T09:37:00Z">
              <w:r w:rsidRPr="00072FF0">
                <w:rPr>
                  <w:rFonts w:ascii="Arial" w:hAnsi="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hideMark/>
          </w:tcPr>
          <w:p w14:paraId="7F3F2346" w14:textId="77777777" w:rsidR="00983C19" w:rsidRPr="00072FF0" w:rsidRDefault="00983C19" w:rsidP="00864629">
            <w:pPr>
              <w:keepNext/>
              <w:keepLines/>
              <w:overflowPunct w:val="0"/>
              <w:autoSpaceDE w:val="0"/>
              <w:autoSpaceDN w:val="0"/>
              <w:adjustRightInd w:val="0"/>
              <w:jc w:val="center"/>
              <w:textAlignment w:val="baseline"/>
              <w:rPr>
                <w:ins w:id="12184" w:author="BigCREditor-Post-RAN4#105" w:date="2022-11-29T09:37:00Z"/>
                <w:rFonts w:ascii="Arial" w:hAnsi="Arial"/>
                <w:b/>
                <w:sz w:val="18"/>
                <w:lang w:eastAsia="ja-JP"/>
              </w:rPr>
            </w:pPr>
            <w:ins w:id="12185" w:author="BigCREditor-Post-RAN4#105" w:date="2022-11-29T09:37:00Z">
              <w:r w:rsidRPr="00072FF0">
                <w:rPr>
                  <w:rFonts w:ascii="Arial" w:hAnsi="Arial"/>
                  <w:b/>
                  <w:sz w:val="18"/>
                  <w:lang w:eastAsia="en-GB"/>
                </w:rPr>
                <w:t>Comment</w:t>
              </w:r>
            </w:ins>
          </w:p>
        </w:tc>
      </w:tr>
      <w:tr w:rsidR="00983C19" w:rsidRPr="00072FF0" w14:paraId="1FD9A1AE" w14:textId="77777777" w:rsidTr="00864629">
        <w:trPr>
          <w:cantSplit/>
          <w:jc w:val="center"/>
          <w:ins w:id="12186" w:author="BigCREditor-Post-RAN4#105" w:date="2022-11-29T09:37:00Z"/>
        </w:trPr>
        <w:tc>
          <w:tcPr>
            <w:tcW w:w="2517" w:type="dxa"/>
            <w:tcBorders>
              <w:top w:val="single" w:sz="4" w:space="0" w:color="auto"/>
              <w:left w:val="single" w:sz="4" w:space="0" w:color="auto"/>
              <w:bottom w:val="single" w:sz="4" w:space="0" w:color="auto"/>
              <w:right w:val="single" w:sz="4" w:space="0" w:color="auto"/>
            </w:tcBorders>
          </w:tcPr>
          <w:p w14:paraId="0EB99E3A" w14:textId="77777777" w:rsidR="00983C19" w:rsidRPr="00072FF0" w:rsidRDefault="00983C19" w:rsidP="00864629">
            <w:pPr>
              <w:keepNext/>
              <w:keepLines/>
              <w:overflowPunct w:val="0"/>
              <w:autoSpaceDE w:val="0"/>
              <w:autoSpaceDN w:val="0"/>
              <w:adjustRightInd w:val="0"/>
              <w:textAlignment w:val="baseline"/>
              <w:rPr>
                <w:ins w:id="12187" w:author="BigCREditor-Post-RAN4#105" w:date="2022-11-29T09:37:00Z"/>
                <w:rFonts w:ascii="Arial" w:hAnsi="Arial"/>
                <w:sz w:val="18"/>
                <w:lang w:eastAsia="en-GB"/>
              </w:rPr>
            </w:pPr>
            <w:ins w:id="12188" w:author="BigCREditor-Post-RAN4#105" w:date="2022-11-29T09:37:00Z">
              <w:r w:rsidRPr="00072FF0">
                <w:rPr>
                  <w:rFonts w:ascii="Arial" w:hAnsi="Arial"/>
                  <w:sz w:val="18"/>
                  <w:lang w:eastAsia="en-GB"/>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01F7CE5F" w14:textId="77777777" w:rsidR="00983C19" w:rsidRPr="00072FF0" w:rsidRDefault="00983C19" w:rsidP="00864629">
            <w:pPr>
              <w:keepNext/>
              <w:keepLines/>
              <w:overflowPunct w:val="0"/>
              <w:autoSpaceDE w:val="0"/>
              <w:autoSpaceDN w:val="0"/>
              <w:adjustRightInd w:val="0"/>
              <w:jc w:val="center"/>
              <w:textAlignment w:val="baseline"/>
              <w:rPr>
                <w:ins w:id="12189" w:author="BigCREditor-Post-RAN4#105" w:date="2022-11-29T09:37: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AB4C7F0" w14:textId="77777777" w:rsidR="00983C19" w:rsidRPr="00072FF0" w:rsidRDefault="00983C19" w:rsidP="00864629">
            <w:pPr>
              <w:keepNext/>
              <w:keepLines/>
              <w:overflowPunct w:val="0"/>
              <w:autoSpaceDE w:val="0"/>
              <w:autoSpaceDN w:val="0"/>
              <w:adjustRightInd w:val="0"/>
              <w:jc w:val="center"/>
              <w:textAlignment w:val="baseline"/>
              <w:rPr>
                <w:ins w:id="12190" w:author="BigCREditor-Post-RAN4#105" w:date="2022-11-29T09:37:00Z"/>
                <w:rFonts w:ascii="Arial" w:hAnsi="Arial"/>
                <w:sz w:val="18"/>
                <w:lang w:eastAsia="en-GB"/>
              </w:rPr>
            </w:pPr>
            <w:ins w:id="12191" w:author="BigCREditor-Post-RAN4#105" w:date="2022-11-29T09:37:00Z">
              <w:r w:rsidRPr="00072FF0">
                <w:rPr>
                  <w:rFonts w:ascii="Arial" w:hAnsi="Arial"/>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24670939" w14:textId="77777777" w:rsidR="00983C19" w:rsidRPr="00072FF0" w:rsidRDefault="00983C19" w:rsidP="00864629">
            <w:pPr>
              <w:keepNext/>
              <w:keepLines/>
              <w:overflowPunct w:val="0"/>
              <w:autoSpaceDE w:val="0"/>
              <w:autoSpaceDN w:val="0"/>
              <w:adjustRightInd w:val="0"/>
              <w:textAlignment w:val="baseline"/>
              <w:rPr>
                <w:ins w:id="12192" w:author="BigCREditor-Post-RAN4#105" w:date="2022-11-29T09:37:00Z"/>
                <w:rFonts w:ascii="Arial" w:hAnsi="Arial"/>
                <w:sz w:val="18"/>
                <w:lang w:eastAsia="en-GB"/>
              </w:rPr>
            </w:pPr>
            <w:ins w:id="12193" w:author="BigCREditor-Post-RAN4#105" w:date="2022-11-29T09:37:00Z">
              <w:r w:rsidRPr="00072FF0">
                <w:rPr>
                  <w:rFonts w:ascii="Arial" w:hAnsi="Arial"/>
                  <w:sz w:val="18"/>
                  <w:lang w:eastAsia="en-GB"/>
                </w:rPr>
                <w:t>One NR radio channel is used for this test</w:t>
              </w:r>
            </w:ins>
          </w:p>
        </w:tc>
      </w:tr>
      <w:tr w:rsidR="00983C19" w:rsidRPr="00072FF0" w14:paraId="49974A96" w14:textId="77777777" w:rsidTr="00864629">
        <w:trPr>
          <w:cantSplit/>
          <w:jc w:val="center"/>
          <w:ins w:id="12194" w:author="BigCREditor-Post-RAN4#105" w:date="2022-11-29T09:37:00Z"/>
        </w:trPr>
        <w:tc>
          <w:tcPr>
            <w:tcW w:w="2517" w:type="dxa"/>
            <w:tcBorders>
              <w:top w:val="single" w:sz="4" w:space="0" w:color="auto"/>
              <w:left w:val="single" w:sz="4" w:space="0" w:color="auto"/>
              <w:bottom w:val="single" w:sz="4" w:space="0" w:color="auto"/>
              <w:right w:val="single" w:sz="4" w:space="0" w:color="auto"/>
            </w:tcBorders>
            <w:hideMark/>
          </w:tcPr>
          <w:p w14:paraId="7B1C5F1B" w14:textId="77777777" w:rsidR="00983C19" w:rsidRPr="00072FF0" w:rsidRDefault="00983C19" w:rsidP="00864629">
            <w:pPr>
              <w:keepNext/>
              <w:keepLines/>
              <w:overflowPunct w:val="0"/>
              <w:autoSpaceDE w:val="0"/>
              <w:autoSpaceDN w:val="0"/>
              <w:adjustRightInd w:val="0"/>
              <w:textAlignment w:val="baseline"/>
              <w:rPr>
                <w:ins w:id="12195" w:author="BigCREditor-Post-RAN4#105" w:date="2022-11-29T09:37:00Z"/>
                <w:rFonts w:ascii="Arial" w:hAnsi="Arial"/>
                <w:sz w:val="18"/>
                <w:lang w:eastAsia="ja-JP"/>
              </w:rPr>
            </w:pPr>
            <w:ins w:id="12196" w:author="BigCREditor-Post-RAN4#105" w:date="2022-11-29T09:37:00Z">
              <w:r w:rsidRPr="00072FF0">
                <w:rPr>
                  <w:rFonts w:ascii="Arial" w:hAnsi="Arial"/>
                  <w:sz w:val="18"/>
                  <w:lang w:eastAsia="en-GB"/>
                </w:rPr>
                <w:t>Active Cell</w:t>
              </w:r>
            </w:ins>
          </w:p>
        </w:tc>
        <w:tc>
          <w:tcPr>
            <w:tcW w:w="709" w:type="dxa"/>
            <w:tcBorders>
              <w:top w:val="single" w:sz="4" w:space="0" w:color="auto"/>
              <w:left w:val="single" w:sz="4" w:space="0" w:color="auto"/>
              <w:bottom w:val="single" w:sz="4" w:space="0" w:color="auto"/>
              <w:right w:val="single" w:sz="4" w:space="0" w:color="auto"/>
            </w:tcBorders>
            <w:vAlign w:val="center"/>
          </w:tcPr>
          <w:p w14:paraId="0A799948" w14:textId="77777777" w:rsidR="00983C19" w:rsidRPr="00072FF0" w:rsidRDefault="00983C19" w:rsidP="00864629">
            <w:pPr>
              <w:keepNext/>
              <w:keepLines/>
              <w:overflowPunct w:val="0"/>
              <w:autoSpaceDE w:val="0"/>
              <w:autoSpaceDN w:val="0"/>
              <w:adjustRightInd w:val="0"/>
              <w:jc w:val="center"/>
              <w:textAlignment w:val="baseline"/>
              <w:rPr>
                <w:ins w:id="12197" w:author="BigCREditor-Post-RAN4#105" w:date="2022-11-29T09:37: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5FA060B" w14:textId="77777777" w:rsidR="00983C19" w:rsidRPr="00072FF0" w:rsidRDefault="00983C19" w:rsidP="00864629">
            <w:pPr>
              <w:keepNext/>
              <w:keepLines/>
              <w:overflowPunct w:val="0"/>
              <w:autoSpaceDE w:val="0"/>
              <w:autoSpaceDN w:val="0"/>
              <w:adjustRightInd w:val="0"/>
              <w:jc w:val="center"/>
              <w:textAlignment w:val="baseline"/>
              <w:rPr>
                <w:ins w:id="12198" w:author="BigCREditor-Post-RAN4#105" w:date="2022-11-29T09:37:00Z"/>
                <w:rFonts w:ascii="Arial" w:hAnsi="Arial"/>
                <w:sz w:val="18"/>
                <w:lang w:eastAsia="ja-JP"/>
              </w:rPr>
            </w:pPr>
            <w:ins w:id="12199" w:author="BigCREditor-Post-RAN4#105" w:date="2022-11-29T09:37:00Z">
              <w:r w:rsidRPr="00072FF0">
                <w:rPr>
                  <w:rFonts w:ascii="Arial" w:hAnsi="Arial"/>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hideMark/>
          </w:tcPr>
          <w:p w14:paraId="13C6B841" w14:textId="77777777" w:rsidR="00983C19" w:rsidRPr="00072FF0" w:rsidRDefault="00983C19" w:rsidP="00864629">
            <w:pPr>
              <w:keepNext/>
              <w:keepLines/>
              <w:overflowPunct w:val="0"/>
              <w:autoSpaceDE w:val="0"/>
              <w:autoSpaceDN w:val="0"/>
              <w:adjustRightInd w:val="0"/>
              <w:textAlignment w:val="baseline"/>
              <w:rPr>
                <w:ins w:id="12200" w:author="BigCREditor-Post-RAN4#105" w:date="2022-11-29T09:37:00Z"/>
                <w:rFonts w:ascii="Arial" w:hAnsi="Arial"/>
                <w:sz w:val="18"/>
                <w:lang w:eastAsia="ja-JP"/>
              </w:rPr>
            </w:pPr>
            <w:ins w:id="12201" w:author="BigCREditor-Post-RAN4#105" w:date="2022-11-29T09:37:00Z">
              <w:r w:rsidRPr="00072FF0">
                <w:rPr>
                  <w:rFonts w:ascii="Arial" w:hAnsi="Arial"/>
                  <w:sz w:val="18"/>
                  <w:lang w:eastAsia="en-GB"/>
                </w:rPr>
                <w:t>Cell on RF channel number 1.</w:t>
              </w:r>
            </w:ins>
          </w:p>
        </w:tc>
      </w:tr>
      <w:tr w:rsidR="00983C19" w:rsidRPr="00072FF0" w14:paraId="44B6BD6D" w14:textId="77777777" w:rsidTr="00864629">
        <w:trPr>
          <w:cantSplit/>
          <w:jc w:val="center"/>
          <w:ins w:id="12202" w:author="BigCREditor-Post-RAN4#105" w:date="2022-11-29T09:37:00Z"/>
        </w:trPr>
        <w:tc>
          <w:tcPr>
            <w:tcW w:w="2517" w:type="dxa"/>
            <w:tcBorders>
              <w:top w:val="single" w:sz="4" w:space="0" w:color="auto"/>
              <w:left w:val="single" w:sz="4" w:space="0" w:color="auto"/>
              <w:bottom w:val="single" w:sz="4" w:space="0" w:color="auto"/>
              <w:right w:val="single" w:sz="4" w:space="0" w:color="auto"/>
            </w:tcBorders>
            <w:hideMark/>
          </w:tcPr>
          <w:p w14:paraId="4C154671" w14:textId="77777777" w:rsidR="00983C19" w:rsidRPr="00072FF0" w:rsidRDefault="00983C19" w:rsidP="00864629">
            <w:pPr>
              <w:keepNext/>
              <w:keepLines/>
              <w:overflowPunct w:val="0"/>
              <w:autoSpaceDE w:val="0"/>
              <w:autoSpaceDN w:val="0"/>
              <w:adjustRightInd w:val="0"/>
              <w:textAlignment w:val="baseline"/>
              <w:rPr>
                <w:ins w:id="12203" w:author="BigCREditor-Post-RAN4#105" w:date="2022-11-29T09:37:00Z"/>
                <w:rFonts w:ascii="Arial" w:hAnsi="Arial"/>
                <w:sz w:val="18"/>
                <w:lang w:eastAsia="ja-JP"/>
              </w:rPr>
            </w:pPr>
            <w:ins w:id="12204" w:author="BigCREditor-Post-RAN4#105" w:date="2022-11-29T09:37:00Z">
              <w:r w:rsidRPr="00072FF0">
                <w:rPr>
                  <w:rFonts w:ascii="Arial" w:hAnsi="Arial"/>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673C30BE" w14:textId="77777777" w:rsidR="00983C19" w:rsidRPr="00072FF0" w:rsidRDefault="00983C19" w:rsidP="00864629">
            <w:pPr>
              <w:keepNext/>
              <w:keepLines/>
              <w:overflowPunct w:val="0"/>
              <w:autoSpaceDE w:val="0"/>
              <w:autoSpaceDN w:val="0"/>
              <w:adjustRightInd w:val="0"/>
              <w:jc w:val="center"/>
              <w:textAlignment w:val="baseline"/>
              <w:rPr>
                <w:ins w:id="12205" w:author="BigCREditor-Post-RAN4#105" w:date="2022-11-29T09:37: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B26E51C" w14:textId="77777777" w:rsidR="00983C19" w:rsidRPr="00072FF0" w:rsidRDefault="00983C19" w:rsidP="00864629">
            <w:pPr>
              <w:keepNext/>
              <w:keepLines/>
              <w:overflowPunct w:val="0"/>
              <w:autoSpaceDE w:val="0"/>
              <w:autoSpaceDN w:val="0"/>
              <w:adjustRightInd w:val="0"/>
              <w:jc w:val="center"/>
              <w:textAlignment w:val="baseline"/>
              <w:rPr>
                <w:ins w:id="12206" w:author="BigCREditor-Post-RAN4#105" w:date="2022-11-29T09:37:00Z"/>
                <w:rFonts w:ascii="Arial" w:hAnsi="Arial"/>
                <w:sz w:val="18"/>
                <w:lang w:eastAsia="ja-JP"/>
              </w:rPr>
            </w:pPr>
            <w:ins w:id="12207" w:author="BigCREditor-Post-RAN4#105" w:date="2022-11-29T09:37:00Z">
              <w:r w:rsidRPr="00072FF0">
                <w:rPr>
                  <w:rFonts w:ascii="Arial" w:hAnsi="Arial"/>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6E300EDA" w14:textId="77777777" w:rsidR="00983C19" w:rsidRPr="00072FF0" w:rsidRDefault="00983C19" w:rsidP="00864629">
            <w:pPr>
              <w:keepNext/>
              <w:keepLines/>
              <w:overflowPunct w:val="0"/>
              <w:autoSpaceDE w:val="0"/>
              <w:autoSpaceDN w:val="0"/>
              <w:adjustRightInd w:val="0"/>
              <w:textAlignment w:val="baseline"/>
              <w:rPr>
                <w:ins w:id="12208" w:author="BigCREditor-Post-RAN4#105" w:date="2022-11-29T09:37:00Z"/>
                <w:rFonts w:ascii="Arial" w:hAnsi="Arial"/>
                <w:sz w:val="18"/>
                <w:lang w:eastAsia="ja-JP"/>
              </w:rPr>
            </w:pPr>
          </w:p>
        </w:tc>
      </w:tr>
      <w:tr w:rsidR="00983C19" w:rsidRPr="00072FF0" w14:paraId="19FDBD22" w14:textId="77777777" w:rsidTr="00864629">
        <w:trPr>
          <w:cantSplit/>
          <w:jc w:val="center"/>
          <w:ins w:id="12209" w:author="BigCREditor-Post-RAN4#105" w:date="2022-11-29T09:37:00Z"/>
        </w:trPr>
        <w:tc>
          <w:tcPr>
            <w:tcW w:w="2517" w:type="dxa"/>
            <w:tcBorders>
              <w:top w:val="single" w:sz="4" w:space="0" w:color="auto"/>
              <w:left w:val="single" w:sz="4" w:space="0" w:color="auto"/>
              <w:bottom w:val="single" w:sz="4" w:space="0" w:color="auto"/>
              <w:right w:val="single" w:sz="4" w:space="0" w:color="auto"/>
            </w:tcBorders>
            <w:hideMark/>
          </w:tcPr>
          <w:p w14:paraId="318DDEBB" w14:textId="77777777" w:rsidR="00983C19" w:rsidRPr="00072FF0" w:rsidRDefault="00983C19" w:rsidP="00864629">
            <w:pPr>
              <w:keepNext/>
              <w:keepLines/>
              <w:overflowPunct w:val="0"/>
              <w:autoSpaceDE w:val="0"/>
              <w:autoSpaceDN w:val="0"/>
              <w:adjustRightInd w:val="0"/>
              <w:textAlignment w:val="baseline"/>
              <w:rPr>
                <w:ins w:id="12210" w:author="BigCREditor-Post-RAN4#105" w:date="2022-11-29T09:37:00Z"/>
                <w:rFonts w:ascii="Arial" w:hAnsi="Arial" w:cs="Arial"/>
                <w:sz w:val="18"/>
                <w:lang w:eastAsia="ja-JP"/>
              </w:rPr>
            </w:pPr>
            <w:ins w:id="12211" w:author="BigCREditor-Post-RAN4#105" w:date="2022-11-29T09:37:00Z">
              <w:r w:rsidRPr="00072FF0">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2AA6877F" w14:textId="77777777" w:rsidR="00983C19" w:rsidRPr="00072FF0" w:rsidRDefault="00983C19" w:rsidP="00864629">
            <w:pPr>
              <w:keepNext/>
              <w:keepLines/>
              <w:overflowPunct w:val="0"/>
              <w:autoSpaceDE w:val="0"/>
              <w:autoSpaceDN w:val="0"/>
              <w:adjustRightInd w:val="0"/>
              <w:jc w:val="center"/>
              <w:textAlignment w:val="baseline"/>
              <w:rPr>
                <w:ins w:id="12212" w:author="BigCREditor-Post-RAN4#105" w:date="2022-11-29T09:37: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1A8EBA0" w14:textId="77777777" w:rsidR="00983C19" w:rsidRPr="00072FF0" w:rsidRDefault="00983C19" w:rsidP="00864629">
            <w:pPr>
              <w:keepNext/>
              <w:keepLines/>
              <w:overflowPunct w:val="0"/>
              <w:autoSpaceDE w:val="0"/>
              <w:autoSpaceDN w:val="0"/>
              <w:adjustRightInd w:val="0"/>
              <w:jc w:val="center"/>
              <w:textAlignment w:val="baseline"/>
              <w:rPr>
                <w:ins w:id="12213" w:author="BigCREditor-Post-RAN4#105" w:date="2022-11-29T09:37:00Z"/>
                <w:rFonts w:ascii="Arial" w:hAnsi="Arial"/>
                <w:sz w:val="18"/>
                <w:lang w:eastAsia="ja-JP"/>
              </w:rPr>
            </w:pPr>
            <w:ins w:id="12214" w:author="BigCREditor-Post-RAN4#105" w:date="2022-11-29T09:37:00Z">
              <w:r w:rsidRPr="00072FF0">
                <w:rPr>
                  <w:rFonts w:ascii="Arial" w:hAnsi="Arial"/>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hideMark/>
          </w:tcPr>
          <w:p w14:paraId="586446D2" w14:textId="77777777" w:rsidR="00983C19" w:rsidRPr="00072FF0" w:rsidRDefault="00983C19" w:rsidP="00864629">
            <w:pPr>
              <w:keepNext/>
              <w:keepLines/>
              <w:overflowPunct w:val="0"/>
              <w:autoSpaceDE w:val="0"/>
              <w:autoSpaceDN w:val="0"/>
              <w:adjustRightInd w:val="0"/>
              <w:textAlignment w:val="baseline"/>
              <w:rPr>
                <w:ins w:id="12215" w:author="BigCREditor-Post-RAN4#105" w:date="2022-11-29T09:37:00Z"/>
                <w:rFonts w:ascii="Arial" w:hAnsi="Arial"/>
                <w:sz w:val="18"/>
                <w:lang w:eastAsia="ja-JP"/>
              </w:rPr>
            </w:pPr>
          </w:p>
        </w:tc>
      </w:tr>
      <w:tr w:rsidR="00983C19" w:rsidRPr="00072FF0" w14:paraId="6DD29B5F" w14:textId="77777777" w:rsidTr="00864629">
        <w:trPr>
          <w:cantSplit/>
          <w:jc w:val="center"/>
          <w:ins w:id="12216" w:author="BigCREditor-Post-RAN4#105" w:date="2022-11-29T09:37:00Z"/>
        </w:trPr>
        <w:tc>
          <w:tcPr>
            <w:tcW w:w="2517" w:type="dxa"/>
            <w:tcBorders>
              <w:top w:val="single" w:sz="4" w:space="0" w:color="auto"/>
              <w:left w:val="single" w:sz="4" w:space="0" w:color="auto"/>
              <w:bottom w:val="single" w:sz="4" w:space="0" w:color="auto"/>
              <w:right w:val="single" w:sz="4" w:space="0" w:color="auto"/>
            </w:tcBorders>
            <w:hideMark/>
          </w:tcPr>
          <w:p w14:paraId="364D88D6" w14:textId="77777777" w:rsidR="00983C19" w:rsidRPr="00072FF0" w:rsidRDefault="00983C19" w:rsidP="00864629">
            <w:pPr>
              <w:keepNext/>
              <w:keepLines/>
              <w:overflowPunct w:val="0"/>
              <w:autoSpaceDE w:val="0"/>
              <w:autoSpaceDN w:val="0"/>
              <w:adjustRightInd w:val="0"/>
              <w:textAlignment w:val="baseline"/>
              <w:rPr>
                <w:ins w:id="12217" w:author="BigCREditor-Post-RAN4#105" w:date="2022-11-29T09:37:00Z"/>
                <w:rFonts w:ascii="Arial" w:hAnsi="Arial"/>
                <w:sz w:val="18"/>
                <w:lang w:eastAsia="ja-JP"/>
              </w:rPr>
            </w:pPr>
            <w:ins w:id="12218" w:author="BigCREditor-Post-RAN4#105" w:date="2022-11-29T09:37:00Z">
              <w:r w:rsidRPr="00072FF0">
                <w:rPr>
                  <w:rFonts w:ascii="Arial" w:hAnsi="Arial"/>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57873828" w14:textId="77777777" w:rsidR="00983C19" w:rsidRPr="00072FF0" w:rsidRDefault="00983C19" w:rsidP="00864629">
            <w:pPr>
              <w:keepNext/>
              <w:keepLines/>
              <w:overflowPunct w:val="0"/>
              <w:autoSpaceDE w:val="0"/>
              <w:autoSpaceDN w:val="0"/>
              <w:adjustRightInd w:val="0"/>
              <w:jc w:val="center"/>
              <w:textAlignment w:val="baseline"/>
              <w:rPr>
                <w:ins w:id="12219" w:author="BigCREditor-Post-RAN4#105" w:date="2022-11-29T09:37:00Z"/>
                <w:rFonts w:ascii="Arial" w:hAnsi="Arial"/>
                <w:sz w:val="18"/>
                <w:lang w:eastAsia="ja-JP"/>
              </w:rPr>
            </w:pPr>
            <w:ins w:id="12220" w:author="BigCREditor-Post-RAN4#105" w:date="2022-11-29T09:37:00Z">
              <w:r w:rsidRPr="00072FF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79823C21" w14:textId="77777777" w:rsidR="00983C19" w:rsidRPr="00072FF0" w:rsidRDefault="00983C19" w:rsidP="00864629">
            <w:pPr>
              <w:keepNext/>
              <w:keepLines/>
              <w:overflowPunct w:val="0"/>
              <w:autoSpaceDE w:val="0"/>
              <w:autoSpaceDN w:val="0"/>
              <w:adjustRightInd w:val="0"/>
              <w:jc w:val="center"/>
              <w:textAlignment w:val="baseline"/>
              <w:rPr>
                <w:ins w:id="12221" w:author="BigCREditor-Post-RAN4#105" w:date="2022-11-29T09:37:00Z"/>
                <w:rFonts w:ascii="Arial" w:hAnsi="Arial"/>
                <w:sz w:val="18"/>
                <w:lang w:eastAsia="ja-JP"/>
              </w:rPr>
            </w:pPr>
            <w:ins w:id="12222" w:author="BigCREditor-Post-RAN4#105" w:date="2022-11-29T09:37:00Z">
              <w:r w:rsidRPr="00072FF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1449C9E2" w14:textId="77777777" w:rsidR="00983C19" w:rsidRPr="00072FF0" w:rsidRDefault="00983C19" w:rsidP="00864629">
            <w:pPr>
              <w:keepNext/>
              <w:keepLines/>
              <w:overflowPunct w:val="0"/>
              <w:autoSpaceDE w:val="0"/>
              <w:autoSpaceDN w:val="0"/>
              <w:adjustRightInd w:val="0"/>
              <w:textAlignment w:val="baseline"/>
              <w:rPr>
                <w:ins w:id="12223" w:author="BigCREditor-Post-RAN4#105" w:date="2022-11-29T09:37:00Z"/>
                <w:rFonts w:ascii="Arial" w:hAnsi="Arial"/>
                <w:sz w:val="18"/>
                <w:lang w:eastAsia="ja-JP"/>
              </w:rPr>
            </w:pPr>
          </w:p>
        </w:tc>
      </w:tr>
    </w:tbl>
    <w:p w14:paraId="439F7529" w14:textId="77777777" w:rsidR="00983C19" w:rsidRPr="00072FF0" w:rsidRDefault="00983C19" w:rsidP="00983C19">
      <w:pPr>
        <w:overflowPunct w:val="0"/>
        <w:autoSpaceDE w:val="0"/>
        <w:autoSpaceDN w:val="0"/>
        <w:adjustRightInd w:val="0"/>
        <w:textAlignment w:val="baseline"/>
        <w:rPr>
          <w:ins w:id="12224" w:author="BigCREditor-Post-RAN4#105" w:date="2022-11-29T09:37:00Z"/>
          <w:lang w:eastAsia="en-GB"/>
        </w:rPr>
      </w:pPr>
    </w:p>
    <w:p w14:paraId="575E843A" w14:textId="77777777" w:rsidR="00983C19" w:rsidRPr="00072FF0" w:rsidRDefault="00983C19" w:rsidP="00983C19">
      <w:pPr>
        <w:keepNext/>
        <w:keepLines/>
        <w:overflowPunct w:val="0"/>
        <w:autoSpaceDE w:val="0"/>
        <w:autoSpaceDN w:val="0"/>
        <w:adjustRightInd w:val="0"/>
        <w:spacing w:before="60"/>
        <w:jc w:val="center"/>
        <w:textAlignment w:val="baseline"/>
        <w:rPr>
          <w:ins w:id="12225" w:author="BigCREditor-Post-RAN4#105" w:date="2022-11-29T09:37:00Z"/>
          <w:rFonts w:ascii="Arial" w:hAnsi="Arial"/>
          <w:b/>
          <w:lang w:eastAsia="en-GB"/>
        </w:rPr>
      </w:pPr>
      <w:ins w:id="12226" w:author="BigCREditor-Post-RAN4#105" w:date="2022-11-29T09:37:00Z">
        <w:r>
          <w:rPr>
            <w:rFonts w:ascii="Arial" w:hAnsi="Arial"/>
            <w:b/>
            <w:lang w:eastAsia="en-GB"/>
          </w:rPr>
          <w:lastRenderedPageBreak/>
          <w:t>Table A.6.5.6.2.</w:t>
        </w:r>
        <w:r>
          <w:rPr>
            <w:rFonts w:ascii="Arial" w:hAnsi="Arial" w:hint="eastAsia"/>
            <w:b/>
            <w:lang w:eastAsia="zh-CN"/>
          </w:rPr>
          <w:t>2</w:t>
        </w:r>
        <w:r w:rsidRPr="00072FF0">
          <w:rPr>
            <w:rFonts w:ascii="Arial" w:hAnsi="Arial"/>
            <w:b/>
            <w:lang w:eastAsia="en-GB"/>
          </w:rPr>
          <w:t>.1-3: NR Cell specific test parameters for DL BWP switch in SA scenario</w:t>
        </w:r>
      </w:ins>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9"/>
        <w:gridCol w:w="1063"/>
        <w:gridCol w:w="6"/>
        <w:gridCol w:w="1553"/>
        <w:gridCol w:w="1134"/>
        <w:gridCol w:w="2268"/>
      </w:tblGrid>
      <w:tr w:rsidR="00983C19" w:rsidRPr="00072FF0" w14:paraId="7D11B552" w14:textId="77777777" w:rsidTr="00864629">
        <w:trPr>
          <w:cantSplit/>
          <w:trHeight w:val="187"/>
          <w:jc w:val="center"/>
          <w:ins w:id="12227"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hideMark/>
          </w:tcPr>
          <w:p w14:paraId="60039935" w14:textId="77777777" w:rsidR="00983C19" w:rsidRPr="00072FF0" w:rsidRDefault="00983C19" w:rsidP="00864629">
            <w:pPr>
              <w:keepNext/>
              <w:keepLines/>
              <w:overflowPunct w:val="0"/>
              <w:autoSpaceDE w:val="0"/>
              <w:autoSpaceDN w:val="0"/>
              <w:adjustRightInd w:val="0"/>
              <w:jc w:val="center"/>
              <w:textAlignment w:val="baseline"/>
              <w:rPr>
                <w:ins w:id="12228" w:author="BigCREditor-Post-RAN4#105" w:date="2022-11-29T09:37:00Z"/>
                <w:rFonts w:ascii="Arial" w:hAnsi="Arial"/>
                <w:b/>
                <w:sz w:val="18"/>
                <w:lang w:eastAsia="en-GB"/>
              </w:rPr>
            </w:pPr>
            <w:ins w:id="12229" w:author="BigCREditor-Post-RAN4#105" w:date="2022-11-29T09:37:00Z">
              <w:r w:rsidRPr="00072FF0">
                <w:rPr>
                  <w:rFonts w:ascii="Arial" w:hAnsi="Arial"/>
                  <w:b/>
                  <w:sz w:val="18"/>
                  <w:lang w:eastAsia="en-GB"/>
                </w:rPr>
                <w:lastRenderedPageBreak/>
                <w:t>Parameter</w:t>
              </w:r>
            </w:ins>
          </w:p>
        </w:tc>
        <w:tc>
          <w:tcPr>
            <w:tcW w:w="1134" w:type="dxa"/>
            <w:tcBorders>
              <w:top w:val="single" w:sz="4" w:space="0" w:color="auto"/>
              <w:left w:val="single" w:sz="4" w:space="0" w:color="auto"/>
              <w:bottom w:val="single" w:sz="4" w:space="0" w:color="auto"/>
              <w:right w:val="single" w:sz="4" w:space="0" w:color="auto"/>
            </w:tcBorders>
          </w:tcPr>
          <w:p w14:paraId="051974ED" w14:textId="77777777" w:rsidR="00983C19" w:rsidRPr="00072FF0" w:rsidRDefault="00983C19" w:rsidP="00864629">
            <w:pPr>
              <w:keepNext/>
              <w:keepLines/>
              <w:overflowPunct w:val="0"/>
              <w:autoSpaceDE w:val="0"/>
              <w:autoSpaceDN w:val="0"/>
              <w:adjustRightInd w:val="0"/>
              <w:jc w:val="center"/>
              <w:textAlignment w:val="baseline"/>
              <w:rPr>
                <w:ins w:id="12230" w:author="BigCREditor-Post-RAN4#105" w:date="2022-11-29T09:37:00Z"/>
                <w:rFonts w:ascii="Arial" w:hAnsi="Arial"/>
                <w:b/>
                <w:sz w:val="18"/>
                <w:lang w:eastAsia="en-GB"/>
              </w:rPr>
            </w:pPr>
            <w:ins w:id="12231" w:author="BigCREditor-Post-RAN4#105" w:date="2022-11-29T09:37:00Z">
              <w:r w:rsidRPr="00072FF0">
                <w:rPr>
                  <w:rFonts w:ascii="Arial" w:hAnsi="Arial"/>
                  <w:b/>
                  <w:sz w:val="18"/>
                  <w:lang w:eastAsia="en-GB"/>
                </w:rPr>
                <w:t>Unit</w:t>
              </w:r>
            </w:ins>
          </w:p>
        </w:tc>
        <w:tc>
          <w:tcPr>
            <w:tcW w:w="2268" w:type="dxa"/>
            <w:tcBorders>
              <w:top w:val="single" w:sz="4" w:space="0" w:color="auto"/>
              <w:left w:val="single" w:sz="4" w:space="0" w:color="auto"/>
              <w:bottom w:val="single" w:sz="4" w:space="0" w:color="auto"/>
              <w:right w:val="single" w:sz="4" w:space="0" w:color="auto"/>
            </w:tcBorders>
          </w:tcPr>
          <w:p w14:paraId="3CA76670" w14:textId="77777777" w:rsidR="00983C19" w:rsidRPr="00072FF0" w:rsidRDefault="00983C19" w:rsidP="00864629">
            <w:pPr>
              <w:keepNext/>
              <w:keepLines/>
              <w:overflowPunct w:val="0"/>
              <w:autoSpaceDE w:val="0"/>
              <w:autoSpaceDN w:val="0"/>
              <w:adjustRightInd w:val="0"/>
              <w:jc w:val="center"/>
              <w:textAlignment w:val="baseline"/>
              <w:rPr>
                <w:ins w:id="12232" w:author="BigCREditor-Post-RAN4#105" w:date="2022-11-29T09:37:00Z"/>
                <w:rFonts w:ascii="Arial" w:hAnsi="Arial"/>
                <w:b/>
                <w:sz w:val="18"/>
                <w:lang w:eastAsia="zh-CN"/>
              </w:rPr>
            </w:pPr>
            <w:ins w:id="12233" w:author="BigCREditor-Post-RAN4#105" w:date="2022-11-29T09:37:00Z">
              <w:r w:rsidRPr="00072FF0">
                <w:rPr>
                  <w:rFonts w:ascii="Arial" w:hAnsi="Arial"/>
                  <w:b/>
                  <w:sz w:val="18"/>
                  <w:lang w:eastAsia="en-GB"/>
                </w:rPr>
                <w:t>Cell 1</w:t>
              </w:r>
            </w:ins>
          </w:p>
        </w:tc>
      </w:tr>
      <w:tr w:rsidR="00983C19" w:rsidRPr="00072FF0" w14:paraId="5AEE694F" w14:textId="77777777" w:rsidTr="00864629">
        <w:trPr>
          <w:cantSplit/>
          <w:trHeight w:val="187"/>
          <w:jc w:val="center"/>
          <w:ins w:id="12234"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2B65F471" w14:textId="77777777" w:rsidR="00983C19" w:rsidRPr="00072FF0" w:rsidRDefault="00983C19" w:rsidP="00864629">
            <w:pPr>
              <w:keepNext/>
              <w:keepLines/>
              <w:overflowPunct w:val="0"/>
              <w:autoSpaceDE w:val="0"/>
              <w:autoSpaceDN w:val="0"/>
              <w:adjustRightInd w:val="0"/>
              <w:textAlignment w:val="baseline"/>
              <w:rPr>
                <w:ins w:id="12235" w:author="BigCREditor-Post-RAN4#105" w:date="2022-11-29T09:37:00Z"/>
                <w:rFonts w:ascii="Arial" w:hAnsi="Arial"/>
                <w:sz w:val="18"/>
                <w:lang w:eastAsia="en-GB"/>
              </w:rPr>
            </w:pPr>
            <w:ins w:id="12236" w:author="BigCREditor-Post-RAN4#105" w:date="2022-11-29T09:37:00Z">
              <w:r w:rsidRPr="00072FF0">
                <w:rPr>
                  <w:rFonts w:ascii="Arial" w:hAnsi="Arial"/>
                  <w:sz w:val="18"/>
                  <w:lang w:eastAsia="zh-CN"/>
                </w:rPr>
                <w:t>Frequency Range</w:t>
              </w:r>
            </w:ins>
          </w:p>
        </w:tc>
        <w:tc>
          <w:tcPr>
            <w:tcW w:w="1134" w:type="dxa"/>
            <w:tcBorders>
              <w:top w:val="single" w:sz="4" w:space="0" w:color="auto"/>
              <w:left w:val="single" w:sz="4" w:space="0" w:color="auto"/>
              <w:bottom w:val="single" w:sz="4" w:space="0" w:color="auto"/>
              <w:right w:val="single" w:sz="4" w:space="0" w:color="auto"/>
            </w:tcBorders>
          </w:tcPr>
          <w:p w14:paraId="015F4B07" w14:textId="77777777" w:rsidR="00983C19" w:rsidRPr="00072FF0" w:rsidRDefault="00983C19" w:rsidP="00864629">
            <w:pPr>
              <w:keepNext/>
              <w:keepLines/>
              <w:overflowPunct w:val="0"/>
              <w:autoSpaceDE w:val="0"/>
              <w:autoSpaceDN w:val="0"/>
              <w:adjustRightInd w:val="0"/>
              <w:jc w:val="center"/>
              <w:textAlignment w:val="baseline"/>
              <w:rPr>
                <w:ins w:id="12237"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FCDF2F5" w14:textId="77777777" w:rsidR="00983C19" w:rsidRPr="00072FF0" w:rsidRDefault="00983C19" w:rsidP="00864629">
            <w:pPr>
              <w:keepNext/>
              <w:keepLines/>
              <w:overflowPunct w:val="0"/>
              <w:autoSpaceDE w:val="0"/>
              <w:autoSpaceDN w:val="0"/>
              <w:adjustRightInd w:val="0"/>
              <w:jc w:val="center"/>
              <w:textAlignment w:val="baseline"/>
              <w:rPr>
                <w:ins w:id="12238" w:author="BigCREditor-Post-RAN4#105" w:date="2022-11-29T09:37:00Z"/>
                <w:rFonts w:ascii="Arial" w:hAnsi="Arial" w:cs="v4.2.0"/>
                <w:sz w:val="18"/>
                <w:lang w:eastAsia="zh-CN"/>
              </w:rPr>
            </w:pPr>
            <w:ins w:id="12239" w:author="BigCREditor-Post-RAN4#105" w:date="2022-11-29T09:37:00Z">
              <w:r w:rsidRPr="00072FF0">
                <w:rPr>
                  <w:rFonts w:ascii="Arial" w:hAnsi="Arial" w:cs="v4.2.0"/>
                  <w:sz w:val="18"/>
                  <w:lang w:eastAsia="zh-CN"/>
                </w:rPr>
                <w:t>FR1</w:t>
              </w:r>
            </w:ins>
          </w:p>
        </w:tc>
      </w:tr>
      <w:tr w:rsidR="00983C19" w:rsidRPr="00072FF0" w14:paraId="4DD1DE52" w14:textId="77777777" w:rsidTr="00864629">
        <w:trPr>
          <w:cantSplit/>
          <w:trHeight w:val="187"/>
          <w:jc w:val="center"/>
          <w:ins w:id="12240" w:author="BigCREditor-Post-RAN4#105" w:date="2022-11-29T09:37:00Z"/>
        </w:trPr>
        <w:tc>
          <w:tcPr>
            <w:tcW w:w="2122" w:type="dxa"/>
            <w:gridSpan w:val="2"/>
            <w:tcBorders>
              <w:top w:val="single" w:sz="4" w:space="0" w:color="auto"/>
              <w:left w:val="single" w:sz="4" w:space="0" w:color="auto"/>
              <w:bottom w:val="nil"/>
              <w:right w:val="single" w:sz="4" w:space="0" w:color="auto"/>
            </w:tcBorders>
            <w:shd w:val="clear" w:color="auto" w:fill="auto"/>
          </w:tcPr>
          <w:p w14:paraId="074AEBDF" w14:textId="77777777" w:rsidR="00983C19" w:rsidRPr="00072FF0" w:rsidRDefault="00983C19" w:rsidP="00864629">
            <w:pPr>
              <w:keepNext/>
              <w:keepLines/>
              <w:overflowPunct w:val="0"/>
              <w:autoSpaceDE w:val="0"/>
              <w:autoSpaceDN w:val="0"/>
              <w:adjustRightInd w:val="0"/>
              <w:textAlignment w:val="baseline"/>
              <w:rPr>
                <w:ins w:id="12241" w:author="BigCREditor-Post-RAN4#105" w:date="2022-11-29T09:37:00Z"/>
                <w:rFonts w:ascii="Arial" w:hAnsi="Arial"/>
                <w:sz w:val="18"/>
                <w:lang w:eastAsia="ja-JP"/>
              </w:rPr>
            </w:pPr>
            <w:ins w:id="12242" w:author="BigCREditor-Post-RAN4#105" w:date="2022-11-29T09:37:00Z">
              <w:r w:rsidRPr="00072FF0">
                <w:rPr>
                  <w:rFonts w:ascii="Arial" w:hAnsi="Arial"/>
                  <w:sz w:val="18"/>
                  <w:lang w:eastAsia="en-GB"/>
                </w:rPr>
                <w:t>Duplex mode</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0477A44" w14:textId="77777777" w:rsidR="00983C19" w:rsidRPr="00A8278C" w:rsidRDefault="00983C19" w:rsidP="00864629">
            <w:pPr>
              <w:keepNext/>
              <w:keepLines/>
              <w:overflowPunct w:val="0"/>
              <w:autoSpaceDE w:val="0"/>
              <w:autoSpaceDN w:val="0"/>
              <w:adjustRightInd w:val="0"/>
              <w:textAlignment w:val="baseline"/>
              <w:rPr>
                <w:ins w:id="12243" w:author="BigCREditor-Post-RAN4#105" w:date="2022-11-29T09:37:00Z"/>
                <w:rFonts w:ascii="Arial" w:hAnsi="Arial"/>
                <w:sz w:val="18"/>
                <w:lang w:eastAsia="zh-CN"/>
              </w:rPr>
            </w:pPr>
            <w:ins w:id="12244" w:author="BigCREditor-Post-RAN4#105" w:date="2022-11-29T09:37:00Z">
              <w:r w:rsidRPr="00072FF0">
                <w:rPr>
                  <w:rFonts w:ascii="Arial" w:hAnsi="Arial"/>
                  <w:sz w:val="18"/>
                  <w:lang w:eastAsia="en-GB"/>
                </w:rPr>
                <w:t>Config 1</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312A5BA5" w14:textId="77777777" w:rsidR="00983C19" w:rsidRPr="00072FF0" w:rsidRDefault="00983C19" w:rsidP="00864629">
            <w:pPr>
              <w:keepNext/>
              <w:keepLines/>
              <w:overflowPunct w:val="0"/>
              <w:autoSpaceDE w:val="0"/>
              <w:autoSpaceDN w:val="0"/>
              <w:adjustRightInd w:val="0"/>
              <w:jc w:val="center"/>
              <w:textAlignment w:val="baseline"/>
              <w:rPr>
                <w:ins w:id="12245"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10A93B8" w14:textId="77777777" w:rsidR="00983C19" w:rsidRPr="00072FF0" w:rsidRDefault="00983C19" w:rsidP="00864629">
            <w:pPr>
              <w:keepNext/>
              <w:keepLines/>
              <w:overflowPunct w:val="0"/>
              <w:autoSpaceDE w:val="0"/>
              <w:autoSpaceDN w:val="0"/>
              <w:adjustRightInd w:val="0"/>
              <w:jc w:val="center"/>
              <w:textAlignment w:val="baseline"/>
              <w:rPr>
                <w:ins w:id="12246" w:author="BigCREditor-Post-RAN4#105" w:date="2022-11-29T09:37:00Z"/>
                <w:rFonts w:ascii="Arial" w:hAnsi="Arial"/>
                <w:sz w:val="18"/>
                <w:lang w:eastAsia="en-GB"/>
              </w:rPr>
            </w:pPr>
            <w:ins w:id="12247" w:author="BigCREditor-Post-RAN4#105" w:date="2022-11-29T09:37:00Z">
              <w:r w:rsidRPr="00072FF0">
                <w:rPr>
                  <w:rFonts w:ascii="Arial" w:hAnsi="Arial"/>
                  <w:sz w:val="18"/>
                  <w:lang w:eastAsia="en-GB"/>
                </w:rPr>
                <w:t>FDD</w:t>
              </w:r>
            </w:ins>
          </w:p>
        </w:tc>
      </w:tr>
      <w:tr w:rsidR="00983C19" w:rsidRPr="00072FF0" w14:paraId="78BC8EBA" w14:textId="77777777" w:rsidTr="00864629">
        <w:trPr>
          <w:cantSplit/>
          <w:trHeight w:val="187"/>
          <w:jc w:val="center"/>
          <w:ins w:id="12248"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074ADFE3" w14:textId="77777777" w:rsidR="00983C19" w:rsidRPr="00072FF0" w:rsidRDefault="00983C19" w:rsidP="00864629">
            <w:pPr>
              <w:keepNext/>
              <w:keepLines/>
              <w:overflowPunct w:val="0"/>
              <w:autoSpaceDE w:val="0"/>
              <w:autoSpaceDN w:val="0"/>
              <w:adjustRightInd w:val="0"/>
              <w:textAlignment w:val="baseline"/>
              <w:rPr>
                <w:ins w:id="12249"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E7BB0C0" w14:textId="77777777" w:rsidR="00983C19" w:rsidRPr="00072FF0" w:rsidRDefault="00983C19" w:rsidP="00864629">
            <w:pPr>
              <w:keepNext/>
              <w:keepLines/>
              <w:overflowPunct w:val="0"/>
              <w:autoSpaceDE w:val="0"/>
              <w:autoSpaceDN w:val="0"/>
              <w:adjustRightInd w:val="0"/>
              <w:textAlignment w:val="baseline"/>
              <w:rPr>
                <w:ins w:id="12250" w:author="BigCREditor-Post-RAN4#105" w:date="2022-11-29T09:37:00Z"/>
                <w:rFonts w:ascii="Arial" w:hAnsi="Arial"/>
                <w:sz w:val="18"/>
                <w:lang w:eastAsia="en-GB"/>
              </w:rPr>
            </w:pPr>
            <w:ins w:id="12251" w:author="BigCREditor-Post-RAN4#105" w:date="2022-11-29T09:37:00Z">
              <w:r w:rsidRPr="00072FF0">
                <w:rPr>
                  <w:rFonts w:ascii="Arial" w:hAnsi="Arial"/>
                  <w:sz w:val="18"/>
                  <w:lang w:eastAsia="en-GB"/>
                </w:rPr>
                <w:t>Config 2,3</w:t>
              </w:r>
            </w:ins>
          </w:p>
        </w:tc>
        <w:tc>
          <w:tcPr>
            <w:tcW w:w="1134" w:type="dxa"/>
            <w:tcBorders>
              <w:top w:val="nil"/>
              <w:left w:val="single" w:sz="4" w:space="0" w:color="auto"/>
              <w:bottom w:val="single" w:sz="4" w:space="0" w:color="auto"/>
              <w:right w:val="single" w:sz="4" w:space="0" w:color="auto"/>
            </w:tcBorders>
            <w:shd w:val="clear" w:color="auto" w:fill="auto"/>
          </w:tcPr>
          <w:p w14:paraId="4A3892D0" w14:textId="77777777" w:rsidR="00983C19" w:rsidRPr="00072FF0" w:rsidRDefault="00983C19" w:rsidP="00864629">
            <w:pPr>
              <w:keepNext/>
              <w:keepLines/>
              <w:overflowPunct w:val="0"/>
              <w:autoSpaceDE w:val="0"/>
              <w:autoSpaceDN w:val="0"/>
              <w:adjustRightInd w:val="0"/>
              <w:jc w:val="center"/>
              <w:textAlignment w:val="baseline"/>
              <w:rPr>
                <w:ins w:id="12252"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764FFF7" w14:textId="77777777" w:rsidR="00983C19" w:rsidRPr="00072FF0" w:rsidRDefault="00983C19" w:rsidP="00864629">
            <w:pPr>
              <w:keepNext/>
              <w:keepLines/>
              <w:overflowPunct w:val="0"/>
              <w:autoSpaceDE w:val="0"/>
              <w:autoSpaceDN w:val="0"/>
              <w:adjustRightInd w:val="0"/>
              <w:jc w:val="center"/>
              <w:textAlignment w:val="baseline"/>
              <w:rPr>
                <w:ins w:id="12253" w:author="BigCREditor-Post-RAN4#105" w:date="2022-11-29T09:37:00Z"/>
                <w:rFonts w:ascii="Arial" w:hAnsi="Arial"/>
                <w:sz w:val="18"/>
                <w:lang w:eastAsia="en-GB"/>
              </w:rPr>
            </w:pPr>
            <w:ins w:id="12254" w:author="BigCREditor-Post-RAN4#105" w:date="2022-11-29T09:37:00Z">
              <w:r w:rsidRPr="00072FF0">
                <w:rPr>
                  <w:rFonts w:ascii="Arial" w:hAnsi="Arial"/>
                  <w:sz w:val="18"/>
                  <w:lang w:eastAsia="en-GB"/>
                </w:rPr>
                <w:t>TDD</w:t>
              </w:r>
            </w:ins>
          </w:p>
        </w:tc>
      </w:tr>
      <w:tr w:rsidR="00983C19" w:rsidRPr="00072FF0" w14:paraId="6C9B3373" w14:textId="77777777" w:rsidTr="00864629">
        <w:trPr>
          <w:cantSplit/>
          <w:trHeight w:val="187"/>
          <w:jc w:val="center"/>
          <w:ins w:id="12255" w:author="BigCREditor-Post-RAN4#105" w:date="2022-11-29T09:37:00Z"/>
        </w:trPr>
        <w:tc>
          <w:tcPr>
            <w:tcW w:w="2122" w:type="dxa"/>
            <w:gridSpan w:val="2"/>
            <w:tcBorders>
              <w:top w:val="single" w:sz="4" w:space="0" w:color="auto"/>
              <w:left w:val="single" w:sz="4" w:space="0" w:color="auto"/>
              <w:bottom w:val="nil"/>
              <w:right w:val="single" w:sz="4" w:space="0" w:color="auto"/>
            </w:tcBorders>
            <w:shd w:val="clear" w:color="auto" w:fill="auto"/>
          </w:tcPr>
          <w:p w14:paraId="74BC7A44" w14:textId="77777777" w:rsidR="00983C19" w:rsidRPr="00072FF0" w:rsidRDefault="00983C19" w:rsidP="00864629">
            <w:pPr>
              <w:keepNext/>
              <w:keepLines/>
              <w:overflowPunct w:val="0"/>
              <w:autoSpaceDE w:val="0"/>
              <w:autoSpaceDN w:val="0"/>
              <w:adjustRightInd w:val="0"/>
              <w:textAlignment w:val="baseline"/>
              <w:rPr>
                <w:ins w:id="12256" w:author="BigCREditor-Post-RAN4#105" w:date="2022-11-29T09:37:00Z"/>
                <w:rFonts w:ascii="Arial" w:hAnsi="Arial"/>
                <w:sz w:val="18"/>
                <w:lang w:eastAsia="en-GB"/>
              </w:rPr>
            </w:pPr>
            <w:ins w:id="12257" w:author="BigCREditor-Post-RAN4#105" w:date="2022-11-29T09:37:00Z">
              <w:r w:rsidRPr="00072FF0">
                <w:rPr>
                  <w:rFonts w:ascii="Arial" w:hAnsi="Arial"/>
                  <w:sz w:val="18"/>
                  <w:lang w:eastAsia="en-GB"/>
                </w:rPr>
                <w:t>TDD configuration</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DAB76EA" w14:textId="77777777" w:rsidR="00983C19" w:rsidRPr="00A8278C" w:rsidRDefault="00983C19" w:rsidP="00864629">
            <w:pPr>
              <w:keepNext/>
              <w:keepLines/>
              <w:overflowPunct w:val="0"/>
              <w:autoSpaceDE w:val="0"/>
              <w:autoSpaceDN w:val="0"/>
              <w:adjustRightInd w:val="0"/>
              <w:textAlignment w:val="baseline"/>
              <w:rPr>
                <w:ins w:id="12258" w:author="BigCREditor-Post-RAN4#105" w:date="2022-11-29T09:37:00Z"/>
                <w:rFonts w:ascii="Arial" w:hAnsi="Arial"/>
                <w:sz w:val="18"/>
                <w:lang w:eastAsia="zh-CN"/>
              </w:rPr>
            </w:pPr>
            <w:ins w:id="12259"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35FDE4B9" w14:textId="77777777" w:rsidR="00983C19" w:rsidRPr="00072FF0" w:rsidRDefault="00983C19" w:rsidP="00864629">
            <w:pPr>
              <w:keepNext/>
              <w:keepLines/>
              <w:overflowPunct w:val="0"/>
              <w:autoSpaceDE w:val="0"/>
              <w:autoSpaceDN w:val="0"/>
              <w:adjustRightInd w:val="0"/>
              <w:jc w:val="center"/>
              <w:textAlignment w:val="baseline"/>
              <w:rPr>
                <w:ins w:id="12260"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683C4E78" w14:textId="77777777" w:rsidR="00983C19" w:rsidRPr="00072FF0" w:rsidRDefault="00983C19" w:rsidP="00864629">
            <w:pPr>
              <w:keepNext/>
              <w:keepLines/>
              <w:overflowPunct w:val="0"/>
              <w:autoSpaceDE w:val="0"/>
              <w:autoSpaceDN w:val="0"/>
              <w:adjustRightInd w:val="0"/>
              <w:jc w:val="center"/>
              <w:textAlignment w:val="baseline"/>
              <w:rPr>
                <w:ins w:id="12261" w:author="BigCREditor-Post-RAN4#105" w:date="2022-11-29T09:37:00Z"/>
                <w:rFonts w:ascii="Arial" w:hAnsi="Arial"/>
                <w:sz w:val="18"/>
                <w:lang w:eastAsia="en-GB"/>
              </w:rPr>
            </w:pPr>
            <w:ins w:id="12262" w:author="BigCREditor-Post-RAN4#105" w:date="2022-11-29T09:37:00Z">
              <w:r w:rsidRPr="00072FF0">
                <w:rPr>
                  <w:rFonts w:ascii="Arial" w:hAnsi="Arial"/>
                  <w:sz w:val="18"/>
                  <w:lang w:eastAsia="en-GB"/>
                </w:rPr>
                <w:t>Not Applicable</w:t>
              </w:r>
            </w:ins>
          </w:p>
        </w:tc>
      </w:tr>
      <w:tr w:rsidR="00983C19" w:rsidRPr="00072FF0" w14:paraId="5764F5F5" w14:textId="77777777" w:rsidTr="00864629">
        <w:trPr>
          <w:cantSplit/>
          <w:trHeight w:val="187"/>
          <w:jc w:val="center"/>
          <w:ins w:id="12263" w:author="BigCREditor-Post-RAN4#105" w:date="2022-11-29T09:37:00Z"/>
        </w:trPr>
        <w:tc>
          <w:tcPr>
            <w:tcW w:w="2122" w:type="dxa"/>
            <w:gridSpan w:val="2"/>
            <w:tcBorders>
              <w:top w:val="nil"/>
              <w:left w:val="single" w:sz="4" w:space="0" w:color="auto"/>
              <w:bottom w:val="nil"/>
              <w:right w:val="single" w:sz="4" w:space="0" w:color="auto"/>
            </w:tcBorders>
            <w:shd w:val="clear" w:color="auto" w:fill="auto"/>
          </w:tcPr>
          <w:p w14:paraId="1911A529" w14:textId="77777777" w:rsidR="00983C19" w:rsidRPr="00072FF0" w:rsidRDefault="00983C19" w:rsidP="00864629">
            <w:pPr>
              <w:keepNext/>
              <w:keepLines/>
              <w:overflowPunct w:val="0"/>
              <w:autoSpaceDE w:val="0"/>
              <w:autoSpaceDN w:val="0"/>
              <w:adjustRightInd w:val="0"/>
              <w:textAlignment w:val="baseline"/>
              <w:rPr>
                <w:ins w:id="12264"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4F9DC67" w14:textId="77777777" w:rsidR="00983C19" w:rsidRPr="00072FF0" w:rsidRDefault="00983C19" w:rsidP="00864629">
            <w:pPr>
              <w:keepNext/>
              <w:keepLines/>
              <w:overflowPunct w:val="0"/>
              <w:autoSpaceDE w:val="0"/>
              <w:autoSpaceDN w:val="0"/>
              <w:adjustRightInd w:val="0"/>
              <w:textAlignment w:val="baseline"/>
              <w:rPr>
                <w:ins w:id="12265" w:author="BigCREditor-Post-RAN4#105" w:date="2022-11-29T09:37:00Z"/>
                <w:rFonts w:ascii="Arial" w:hAnsi="Arial"/>
                <w:sz w:val="18"/>
                <w:lang w:eastAsia="en-GB"/>
              </w:rPr>
            </w:pPr>
            <w:ins w:id="12266"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10893257" w14:textId="77777777" w:rsidR="00983C19" w:rsidRPr="00072FF0" w:rsidRDefault="00983C19" w:rsidP="00864629">
            <w:pPr>
              <w:keepNext/>
              <w:keepLines/>
              <w:overflowPunct w:val="0"/>
              <w:autoSpaceDE w:val="0"/>
              <w:autoSpaceDN w:val="0"/>
              <w:adjustRightInd w:val="0"/>
              <w:jc w:val="center"/>
              <w:textAlignment w:val="baseline"/>
              <w:rPr>
                <w:ins w:id="12267"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A5CDBB0" w14:textId="77777777" w:rsidR="00983C19" w:rsidRPr="00072FF0" w:rsidRDefault="00983C19" w:rsidP="00864629">
            <w:pPr>
              <w:keepNext/>
              <w:keepLines/>
              <w:overflowPunct w:val="0"/>
              <w:autoSpaceDE w:val="0"/>
              <w:autoSpaceDN w:val="0"/>
              <w:adjustRightInd w:val="0"/>
              <w:jc w:val="center"/>
              <w:textAlignment w:val="baseline"/>
              <w:rPr>
                <w:ins w:id="12268" w:author="BigCREditor-Post-RAN4#105" w:date="2022-11-29T09:37:00Z"/>
                <w:rFonts w:ascii="Arial" w:hAnsi="Arial"/>
                <w:sz w:val="18"/>
                <w:lang w:eastAsia="en-GB"/>
              </w:rPr>
            </w:pPr>
            <w:ins w:id="12269" w:author="BigCREditor-Post-RAN4#105" w:date="2022-11-29T09:37:00Z">
              <w:r w:rsidRPr="00072FF0">
                <w:rPr>
                  <w:rFonts w:ascii="Arial" w:hAnsi="Arial"/>
                  <w:sz w:val="18"/>
                  <w:lang w:eastAsia="en-GB"/>
                </w:rPr>
                <w:t>TDDConf.1.1</w:t>
              </w:r>
            </w:ins>
          </w:p>
        </w:tc>
      </w:tr>
      <w:tr w:rsidR="00983C19" w:rsidRPr="00072FF0" w14:paraId="5D7F408E" w14:textId="77777777" w:rsidTr="00864629">
        <w:trPr>
          <w:cantSplit/>
          <w:trHeight w:val="187"/>
          <w:jc w:val="center"/>
          <w:ins w:id="12270"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573C9E21" w14:textId="77777777" w:rsidR="00983C19" w:rsidRPr="00072FF0" w:rsidRDefault="00983C19" w:rsidP="00864629">
            <w:pPr>
              <w:keepNext/>
              <w:keepLines/>
              <w:overflowPunct w:val="0"/>
              <w:autoSpaceDE w:val="0"/>
              <w:autoSpaceDN w:val="0"/>
              <w:adjustRightInd w:val="0"/>
              <w:textAlignment w:val="baseline"/>
              <w:rPr>
                <w:ins w:id="12271"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B8B47EE" w14:textId="77777777" w:rsidR="00983C19" w:rsidRPr="00072FF0" w:rsidRDefault="00983C19" w:rsidP="00864629">
            <w:pPr>
              <w:keepNext/>
              <w:keepLines/>
              <w:overflowPunct w:val="0"/>
              <w:autoSpaceDE w:val="0"/>
              <w:autoSpaceDN w:val="0"/>
              <w:adjustRightInd w:val="0"/>
              <w:textAlignment w:val="baseline"/>
              <w:rPr>
                <w:ins w:id="12272" w:author="BigCREditor-Post-RAN4#105" w:date="2022-11-29T09:37:00Z"/>
                <w:rFonts w:ascii="Arial" w:hAnsi="Arial"/>
                <w:sz w:val="18"/>
                <w:lang w:eastAsia="en-GB"/>
              </w:rPr>
            </w:pPr>
            <w:ins w:id="12273"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39535D89" w14:textId="77777777" w:rsidR="00983C19" w:rsidRPr="00072FF0" w:rsidRDefault="00983C19" w:rsidP="00864629">
            <w:pPr>
              <w:keepNext/>
              <w:keepLines/>
              <w:overflowPunct w:val="0"/>
              <w:autoSpaceDE w:val="0"/>
              <w:autoSpaceDN w:val="0"/>
              <w:adjustRightInd w:val="0"/>
              <w:jc w:val="center"/>
              <w:textAlignment w:val="baseline"/>
              <w:rPr>
                <w:ins w:id="12274"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E383612" w14:textId="77777777" w:rsidR="00983C19" w:rsidRPr="00072FF0" w:rsidRDefault="00983C19" w:rsidP="00864629">
            <w:pPr>
              <w:keepNext/>
              <w:keepLines/>
              <w:overflowPunct w:val="0"/>
              <w:autoSpaceDE w:val="0"/>
              <w:autoSpaceDN w:val="0"/>
              <w:adjustRightInd w:val="0"/>
              <w:jc w:val="center"/>
              <w:textAlignment w:val="baseline"/>
              <w:rPr>
                <w:ins w:id="12275" w:author="BigCREditor-Post-RAN4#105" w:date="2022-11-29T09:37:00Z"/>
                <w:rFonts w:ascii="Arial" w:hAnsi="Arial"/>
                <w:sz w:val="18"/>
                <w:lang w:eastAsia="en-GB"/>
              </w:rPr>
            </w:pPr>
            <w:ins w:id="12276" w:author="BigCREditor-Post-RAN4#105" w:date="2022-11-29T09:37:00Z">
              <w:r w:rsidRPr="00072FF0">
                <w:rPr>
                  <w:rFonts w:ascii="Arial" w:hAnsi="Arial" w:cs="Arial"/>
                  <w:sz w:val="18"/>
                  <w:lang w:eastAsia="en-GB"/>
                </w:rPr>
                <w:t>TDDConf.2.1</w:t>
              </w:r>
            </w:ins>
          </w:p>
        </w:tc>
      </w:tr>
      <w:tr w:rsidR="00983C19" w:rsidRPr="00072FF0" w14:paraId="62A73300" w14:textId="77777777" w:rsidTr="00864629">
        <w:trPr>
          <w:cantSplit/>
          <w:trHeight w:val="187"/>
          <w:jc w:val="center"/>
          <w:ins w:id="12277" w:author="BigCREditor-Post-RAN4#105" w:date="2022-11-29T09:37:00Z"/>
        </w:trPr>
        <w:tc>
          <w:tcPr>
            <w:tcW w:w="2122" w:type="dxa"/>
            <w:gridSpan w:val="2"/>
            <w:tcBorders>
              <w:top w:val="single" w:sz="4" w:space="0" w:color="auto"/>
              <w:left w:val="single" w:sz="4" w:space="0" w:color="auto"/>
              <w:bottom w:val="nil"/>
              <w:right w:val="single" w:sz="4" w:space="0" w:color="auto"/>
            </w:tcBorders>
            <w:shd w:val="clear" w:color="auto" w:fill="auto"/>
          </w:tcPr>
          <w:p w14:paraId="75DC76A0" w14:textId="77777777" w:rsidR="00983C19" w:rsidRPr="00072FF0" w:rsidRDefault="00983C19" w:rsidP="00864629">
            <w:pPr>
              <w:keepNext/>
              <w:keepLines/>
              <w:overflowPunct w:val="0"/>
              <w:autoSpaceDE w:val="0"/>
              <w:autoSpaceDN w:val="0"/>
              <w:adjustRightInd w:val="0"/>
              <w:textAlignment w:val="baseline"/>
              <w:rPr>
                <w:ins w:id="12278" w:author="BigCREditor-Post-RAN4#105" w:date="2022-11-29T09:37:00Z"/>
                <w:rFonts w:ascii="Arial" w:hAnsi="Arial"/>
                <w:sz w:val="18"/>
                <w:lang w:eastAsia="en-GB"/>
              </w:rPr>
            </w:pPr>
            <w:proofErr w:type="spellStart"/>
            <w:ins w:id="12279" w:author="BigCREditor-Post-RAN4#105" w:date="2022-11-29T09:37:00Z">
              <w:r w:rsidRPr="00072FF0">
                <w:rPr>
                  <w:rFonts w:ascii="Arial" w:hAnsi="Arial"/>
                  <w:sz w:val="18"/>
                  <w:lang w:eastAsia="en-GB"/>
                </w:rPr>
                <w:t>BW</w:t>
              </w:r>
              <w:r w:rsidRPr="00072FF0">
                <w:rPr>
                  <w:rFonts w:ascii="Arial" w:hAnsi="Arial"/>
                  <w:sz w:val="18"/>
                  <w:vertAlign w:val="subscript"/>
                  <w:lang w:eastAsia="en-GB"/>
                </w:rPr>
                <w:t>channel</w:t>
              </w:r>
              <w:proofErr w:type="spellEnd"/>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5BFDFAC" w14:textId="77777777" w:rsidR="00983C19" w:rsidRPr="00A8278C" w:rsidRDefault="00983C19" w:rsidP="00864629">
            <w:pPr>
              <w:keepNext/>
              <w:keepLines/>
              <w:overflowPunct w:val="0"/>
              <w:autoSpaceDE w:val="0"/>
              <w:autoSpaceDN w:val="0"/>
              <w:adjustRightInd w:val="0"/>
              <w:textAlignment w:val="baseline"/>
              <w:rPr>
                <w:ins w:id="12280" w:author="BigCREditor-Post-RAN4#105" w:date="2022-11-29T09:37:00Z"/>
                <w:rFonts w:ascii="Arial" w:hAnsi="Arial"/>
                <w:sz w:val="18"/>
                <w:lang w:eastAsia="zh-CN"/>
              </w:rPr>
            </w:pPr>
            <w:ins w:id="12281"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4CF49397" w14:textId="77777777" w:rsidR="00983C19" w:rsidRPr="00072FF0" w:rsidRDefault="00983C19" w:rsidP="00864629">
            <w:pPr>
              <w:keepNext/>
              <w:keepLines/>
              <w:overflowPunct w:val="0"/>
              <w:autoSpaceDE w:val="0"/>
              <w:autoSpaceDN w:val="0"/>
              <w:adjustRightInd w:val="0"/>
              <w:jc w:val="center"/>
              <w:textAlignment w:val="baseline"/>
              <w:rPr>
                <w:ins w:id="12282"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5DCED3FB" w14:textId="77777777" w:rsidR="00983C19" w:rsidRPr="00072FF0" w:rsidRDefault="00983C19" w:rsidP="00864629">
            <w:pPr>
              <w:keepNext/>
              <w:keepLines/>
              <w:overflowPunct w:val="0"/>
              <w:autoSpaceDE w:val="0"/>
              <w:autoSpaceDN w:val="0"/>
              <w:adjustRightInd w:val="0"/>
              <w:jc w:val="center"/>
              <w:textAlignment w:val="baseline"/>
              <w:rPr>
                <w:ins w:id="12283" w:author="BigCREditor-Post-RAN4#105" w:date="2022-11-29T09:37:00Z"/>
                <w:rFonts w:ascii="Arial" w:eastAsia="Malgun Gothic" w:hAnsi="Arial"/>
                <w:sz w:val="18"/>
                <w:szCs w:val="18"/>
                <w:lang w:eastAsia="en-GB"/>
              </w:rPr>
            </w:pPr>
            <w:ins w:id="12284" w:author="BigCREditor-Post-RAN4#105" w:date="2022-11-29T09:37:00Z">
              <w:r w:rsidRPr="00072FF0">
                <w:rPr>
                  <w:rFonts w:ascii="Arial" w:eastAsia="Malgun Gothic" w:hAnsi="Arial"/>
                  <w:sz w:val="18"/>
                  <w:szCs w:val="18"/>
                  <w:lang w:eastAsia="en-GB"/>
                </w:rPr>
                <w:t xml:space="preserve">10 MHz: </w:t>
              </w:r>
              <w:proofErr w:type="spellStart"/>
              <w:proofErr w:type="gramStart"/>
              <w:r w:rsidRPr="00072FF0">
                <w:rPr>
                  <w:rFonts w:ascii="Arial" w:eastAsia="Malgun Gothic" w:hAnsi="Arial"/>
                  <w:sz w:val="18"/>
                  <w:szCs w:val="18"/>
                  <w:lang w:eastAsia="en-GB"/>
                </w:rPr>
                <w:t>N</w:t>
              </w:r>
              <w:r w:rsidRPr="00072FF0">
                <w:rPr>
                  <w:rFonts w:ascii="Arial" w:eastAsia="Malgun Gothic" w:hAnsi="Arial"/>
                  <w:sz w:val="18"/>
                  <w:szCs w:val="18"/>
                  <w:vertAlign w:val="subscript"/>
                  <w:lang w:eastAsia="en-GB"/>
                </w:rPr>
                <w:t>RB,c</w:t>
              </w:r>
              <w:proofErr w:type="spellEnd"/>
              <w:proofErr w:type="gramEnd"/>
              <w:r w:rsidRPr="00072FF0">
                <w:rPr>
                  <w:rFonts w:ascii="Arial" w:eastAsia="Malgun Gothic" w:hAnsi="Arial"/>
                  <w:sz w:val="18"/>
                  <w:szCs w:val="18"/>
                  <w:lang w:eastAsia="en-GB"/>
                </w:rPr>
                <w:t xml:space="preserve"> = 52</w:t>
              </w:r>
            </w:ins>
          </w:p>
        </w:tc>
      </w:tr>
      <w:tr w:rsidR="00983C19" w:rsidRPr="00072FF0" w14:paraId="0A0C5671" w14:textId="77777777" w:rsidTr="00864629">
        <w:trPr>
          <w:cantSplit/>
          <w:trHeight w:val="187"/>
          <w:jc w:val="center"/>
          <w:ins w:id="12285" w:author="BigCREditor-Post-RAN4#105" w:date="2022-11-29T09:37:00Z"/>
        </w:trPr>
        <w:tc>
          <w:tcPr>
            <w:tcW w:w="2122" w:type="dxa"/>
            <w:gridSpan w:val="2"/>
            <w:tcBorders>
              <w:top w:val="nil"/>
              <w:left w:val="single" w:sz="4" w:space="0" w:color="auto"/>
              <w:bottom w:val="nil"/>
              <w:right w:val="single" w:sz="4" w:space="0" w:color="auto"/>
            </w:tcBorders>
            <w:shd w:val="clear" w:color="auto" w:fill="auto"/>
          </w:tcPr>
          <w:p w14:paraId="435C79A4" w14:textId="77777777" w:rsidR="00983C19" w:rsidRPr="00072FF0" w:rsidRDefault="00983C19" w:rsidP="00864629">
            <w:pPr>
              <w:keepNext/>
              <w:keepLines/>
              <w:overflowPunct w:val="0"/>
              <w:autoSpaceDE w:val="0"/>
              <w:autoSpaceDN w:val="0"/>
              <w:adjustRightInd w:val="0"/>
              <w:textAlignment w:val="baseline"/>
              <w:rPr>
                <w:ins w:id="12286"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DB35EF8" w14:textId="77777777" w:rsidR="00983C19" w:rsidRPr="00072FF0" w:rsidRDefault="00983C19" w:rsidP="00864629">
            <w:pPr>
              <w:keepNext/>
              <w:keepLines/>
              <w:overflowPunct w:val="0"/>
              <w:autoSpaceDE w:val="0"/>
              <w:autoSpaceDN w:val="0"/>
              <w:adjustRightInd w:val="0"/>
              <w:textAlignment w:val="baseline"/>
              <w:rPr>
                <w:ins w:id="12287" w:author="BigCREditor-Post-RAN4#105" w:date="2022-11-29T09:37:00Z"/>
                <w:rFonts w:ascii="Arial" w:hAnsi="Arial"/>
                <w:sz w:val="18"/>
                <w:lang w:eastAsia="en-GB"/>
              </w:rPr>
            </w:pPr>
            <w:ins w:id="12288"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754F3A7D" w14:textId="77777777" w:rsidR="00983C19" w:rsidRPr="00072FF0" w:rsidRDefault="00983C19" w:rsidP="00864629">
            <w:pPr>
              <w:keepNext/>
              <w:keepLines/>
              <w:overflowPunct w:val="0"/>
              <w:autoSpaceDE w:val="0"/>
              <w:autoSpaceDN w:val="0"/>
              <w:adjustRightInd w:val="0"/>
              <w:jc w:val="center"/>
              <w:textAlignment w:val="baseline"/>
              <w:rPr>
                <w:ins w:id="12289"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B83CAE9" w14:textId="77777777" w:rsidR="00983C19" w:rsidRPr="00072FF0" w:rsidRDefault="00983C19" w:rsidP="00864629">
            <w:pPr>
              <w:keepNext/>
              <w:keepLines/>
              <w:overflowPunct w:val="0"/>
              <w:autoSpaceDE w:val="0"/>
              <w:autoSpaceDN w:val="0"/>
              <w:adjustRightInd w:val="0"/>
              <w:jc w:val="center"/>
              <w:textAlignment w:val="baseline"/>
              <w:rPr>
                <w:ins w:id="12290" w:author="BigCREditor-Post-RAN4#105" w:date="2022-11-29T09:37:00Z"/>
                <w:rFonts w:ascii="Arial" w:eastAsia="Malgun Gothic" w:hAnsi="Arial"/>
                <w:sz w:val="18"/>
                <w:szCs w:val="18"/>
                <w:lang w:eastAsia="en-GB"/>
              </w:rPr>
            </w:pPr>
            <w:ins w:id="12291" w:author="BigCREditor-Post-RAN4#105" w:date="2022-11-29T09:37:00Z">
              <w:r w:rsidRPr="00072FF0">
                <w:rPr>
                  <w:rFonts w:ascii="Arial" w:eastAsia="Malgun Gothic" w:hAnsi="Arial"/>
                  <w:sz w:val="18"/>
                  <w:szCs w:val="18"/>
                  <w:lang w:eastAsia="en-GB"/>
                </w:rPr>
                <w:t xml:space="preserve">10 MHz: </w:t>
              </w:r>
              <w:proofErr w:type="spellStart"/>
              <w:proofErr w:type="gramStart"/>
              <w:r w:rsidRPr="00072FF0">
                <w:rPr>
                  <w:rFonts w:ascii="Arial" w:eastAsia="Malgun Gothic" w:hAnsi="Arial"/>
                  <w:sz w:val="18"/>
                  <w:szCs w:val="18"/>
                  <w:lang w:eastAsia="en-GB"/>
                </w:rPr>
                <w:t>N</w:t>
              </w:r>
              <w:r w:rsidRPr="00072FF0">
                <w:rPr>
                  <w:rFonts w:ascii="Arial" w:eastAsia="Malgun Gothic" w:hAnsi="Arial"/>
                  <w:sz w:val="18"/>
                  <w:szCs w:val="18"/>
                  <w:vertAlign w:val="subscript"/>
                  <w:lang w:eastAsia="en-GB"/>
                </w:rPr>
                <w:t>RB,c</w:t>
              </w:r>
              <w:proofErr w:type="spellEnd"/>
              <w:proofErr w:type="gramEnd"/>
              <w:r w:rsidRPr="00072FF0">
                <w:rPr>
                  <w:rFonts w:ascii="Arial" w:eastAsia="Malgun Gothic" w:hAnsi="Arial"/>
                  <w:sz w:val="18"/>
                  <w:szCs w:val="18"/>
                  <w:lang w:eastAsia="en-GB"/>
                </w:rPr>
                <w:t xml:space="preserve"> = 52</w:t>
              </w:r>
            </w:ins>
          </w:p>
        </w:tc>
      </w:tr>
      <w:tr w:rsidR="00983C19" w:rsidRPr="00072FF0" w14:paraId="416EC14B" w14:textId="77777777" w:rsidTr="00864629">
        <w:trPr>
          <w:cantSplit/>
          <w:trHeight w:val="187"/>
          <w:jc w:val="center"/>
          <w:ins w:id="12292"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165CE207" w14:textId="77777777" w:rsidR="00983C19" w:rsidRPr="00072FF0" w:rsidRDefault="00983C19" w:rsidP="00864629">
            <w:pPr>
              <w:keepNext/>
              <w:keepLines/>
              <w:overflowPunct w:val="0"/>
              <w:autoSpaceDE w:val="0"/>
              <w:autoSpaceDN w:val="0"/>
              <w:adjustRightInd w:val="0"/>
              <w:textAlignment w:val="baseline"/>
              <w:rPr>
                <w:ins w:id="12293"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457EA22" w14:textId="77777777" w:rsidR="00983C19" w:rsidRPr="00072FF0" w:rsidRDefault="00983C19" w:rsidP="00864629">
            <w:pPr>
              <w:keepNext/>
              <w:keepLines/>
              <w:overflowPunct w:val="0"/>
              <w:autoSpaceDE w:val="0"/>
              <w:autoSpaceDN w:val="0"/>
              <w:adjustRightInd w:val="0"/>
              <w:textAlignment w:val="baseline"/>
              <w:rPr>
                <w:ins w:id="12294" w:author="BigCREditor-Post-RAN4#105" w:date="2022-11-29T09:37:00Z"/>
                <w:rFonts w:ascii="Arial" w:hAnsi="Arial"/>
                <w:sz w:val="18"/>
                <w:lang w:eastAsia="en-GB"/>
              </w:rPr>
            </w:pPr>
            <w:ins w:id="12295"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3BBDC7AF" w14:textId="77777777" w:rsidR="00983C19" w:rsidRPr="00072FF0" w:rsidRDefault="00983C19" w:rsidP="00864629">
            <w:pPr>
              <w:keepNext/>
              <w:keepLines/>
              <w:overflowPunct w:val="0"/>
              <w:autoSpaceDE w:val="0"/>
              <w:autoSpaceDN w:val="0"/>
              <w:adjustRightInd w:val="0"/>
              <w:jc w:val="center"/>
              <w:textAlignment w:val="baseline"/>
              <w:rPr>
                <w:ins w:id="12296"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AA25A4A" w14:textId="77777777" w:rsidR="00983C19" w:rsidRPr="00A8278C" w:rsidRDefault="00983C19" w:rsidP="00864629">
            <w:pPr>
              <w:keepNext/>
              <w:keepLines/>
              <w:overflowPunct w:val="0"/>
              <w:autoSpaceDE w:val="0"/>
              <w:autoSpaceDN w:val="0"/>
              <w:adjustRightInd w:val="0"/>
              <w:jc w:val="center"/>
              <w:textAlignment w:val="baseline"/>
              <w:rPr>
                <w:ins w:id="12297" w:author="BigCREditor-Post-RAN4#105" w:date="2022-11-29T09:37:00Z"/>
                <w:rFonts w:ascii="Arial" w:hAnsi="Arial"/>
                <w:sz w:val="18"/>
                <w:szCs w:val="18"/>
                <w:lang w:eastAsia="zh-CN"/>
              </w:rPr>
            </w:pPr>
            <w:ins w:id="12298" w:author="BigCREditor-Post-RAN4#105" w:date="2022-11-29T09:37:00Z">
              <w:r>
                <w:rPr>
                  <w:rFonts w:ascii="Arial" w:hAnsi="Arial" w:hint="eastAsia"/>
                  <w:sz w:val="18"/>
                  <w:szCs w:val="18"/>
                  <w:lang w:eastAsia="zh-CN"/>
                </w:rPr>
                <w:t>2</w:t>
              </w:r>
              <w:r w:rsidRPr="00072FF0">
                <w:rPr>
                  <w:rFonts w:ascii="Arial" w:eastAsia="Malgun Gothic" w:hAnsi="Arial"/>
                  <w:sz w:val="18"/>
                  <w:szCs w:val="18"/>
                  <w:lang w:eastAsia="en-GB"/>
                </w:rPr>
                <w:t xml:space="preserve">0 MHz: </w:t>
              </w:r>
              <w:proofErr w:type="spellStart"/>
              <w:proofErr w:type="gramStart"/>
              <w:r w:rsidRPr="00072FF0">
                <w:rPr>
                  <w:rFonts w:ascii="Arial" w:eastAsia="Malgun Gothic" w:hAnsi="Arial"/>
                  <w:sz w:val="18"/>
                  <w:szCs w:val="18"/>
                  <w:lang w:eastAsia="en-GB"/>
                </w:rPr>
                <w:t>N</w:t>
              </w:r>
              <w:r w:rsidRPr="00072FF0">
                <w:rPr>
                  <w:rFonts w:ascii="Arial" w:eastAsia="Malgun Gothic" w:hAnsi="Arial"/>
                  <w:sz w:val="18"/>
                  <w:szCs w:val="18"/>
                  <w:vertAlign w:val="subscript"/>
                  <w:lang w:eastAsia="en-GB"/>
                </w:rPr>
                <w:t>RB,c</w:t>
              </w:r>
              <w:proofErr w:type="spellEnd"/>
              <w:proofErr w:type="gramEnd"/>
              <w:r w:rsidRPr="00072FF0">
                <w:rPr>
                  <w:rFonts w:ascii="Arial" w:eastAsia="Malgun Gothic" w:hAnsi="Arial"/>
                  <w:sz w:val="18"/>
                  <w:szCs w:val="18"/>
                  <w:lang w:eastAsia="en-GB"/>
                </w:rPr>
                <w:t xml:space="preserve"> = </w:t>
              </w:r>
              <w:r>
                <w:rPr>
                  <w:rFonts w:ascii="Arial" w:hAnsi="Arial" w:hint="eastAsia"/>
                  <w:sz w:val="18"/>
                  <w:szCs w:val="18"/>
                  <w:lang w:eastAsia="zh-CN"/>
                </w:rPr>
                <w:t>51</w:t>
              </w:r>
            </w:ins>
          </w:p>
        </w:tc>
      </w:tr>
      <w:tr w:rsidR="00983C19" w:rsidRPr="00072FF0" w14:paraId="2E63257D" w14:textId="77777777" w:rsidTr="00864629">
        <w:trPr>
          <w:cantSplit/>
          <w:trHeight w:val="187"/>
          <w:jc w:val="center"/>
          <w:ins w:id="12299"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50FA3030" w14:textId="77777777" w:rsidR="00983C19" w:rsidRPr="00072FF0" w:rsidRDefault="00983C19" w:rsidP="00864629">
            <w:pPr>
              <w:keepNext/>
              <w:keepLines/>
              <w:overflowPunct w:val="0"/>
              <w:autoSpaceDE w:val="0"/>
              <w:autoSpaceDN w:val="0"/>
              <w:adjustRightInd w:val="0"/>
              <w:textAlignment w:val="baseline"/>
              <w:rPr>
                <w:ins w:id="12300" w:author="BigCREditor-Post-RAN4#105" w:date="2022-11-29T09:37:00Z"/>
                <w:rFonts w:ascii="Arial" w:hAnsi="Arial"/>
                <w:sz w:val="18"/>
                <w:lang w:eastAsia="en-GB"/>
              </w:rPr>
            </w:pPr>
            <w:ins w:id="12301" w:author="BigCREditor-Post-RAN4#105" w:date="2022-11-29T09:37:00Z">
              <w:r w:rsidRPr="00072FF0">
                <w:rPr>
                  <w:rFonts w:ascii="Arial" w:hAnsi="Arial"/>
                  <w:sz w:val="18"/>
                  <w:lang w:eastAsia="zh-CN"/>
                </w:rPr>
                <w:t>Active BWP ID</w:t>
              </w:r>
            </w:ins>
          </w:p>
        </w:tc>
        <w:tc>
          <w:tcPr>
            <w:tcW w:w="1134" w:type="dxa"/>
            <w:tcBorders>
              <w:top w:val="single" w:sz="4" w:space="0" w:color="auto"/>
              <w:left w:val="single" w:sz="4" w:space="0" w:color="auto"/>
              <w:bottom w:val="single" w:sz="4" w:space="0" w:color="auto"/>
              <w:right w:val="single" w:sz="4" w:space="0" w:color="auto"/>
            </w:tcBorders>
          </w:tcPr>
          <w:p w14:paraId="29178864" w14:textId="77777777" w:rsidR="00983C19" w:rsidRPr="00072FF0" w:rsidRDefault="00983C19" w:rsidP="00864629">
            <w:pPr>
              <w:keepNext/>
              <w:keepLines/>
              <w:overflowPunct w:val="0"/>
              <w:autoSpaceDE w:val="0"/>
              <w:autoSpaceDN w:val="0"/>
              <w:adjustRightInd w:val="0"/>
              <w:jc w:val="center"/>
              <w:textAlignment w:val="baseline"/>
              <w:rPr>
                <w:ins w:id="12302"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6D82DD6" w14:textId="77777777" w:rsidR="00983C19" w:rsidRPr="00072FF0" w:rsidRDefault="00983C19" w:rsidP="00864629">
            <w:pPr>
              <w:keepNext/>
              <w:keepLines/>
              <w:overflowPunct w:val="0"/>
              <w:autoSpaceDE w:val="0"/>
              <w:autoSpaceDN w:val="0"/>
              <w:adjustRightInd w:val="0"/>
              <w:jc w:val="center"/>
              <w:textAlignment w:val="baseline"/>
              <w:rPr>
                <w:ins w:id="12303" w:author="BigCREditor-Post-RAN4#105" w:date="2022-11-29T09:37:00Z"/>
                <w:rFonts w:ascii="Arial" w:hAnsi="Arial"/>
                <w:sz w:val="18"/>
                <w:lang w:eastAsia="en-GB"/>
              </w:rPr>
            </w:pPr>
            <w:ins w:id="12304" w:author="BigCREditor-Post-RAN4#105" w:date="2022-11-29T09:37:00Z">
              <w:r w:rsidRPr="00072FF0">
                <w:rPr>
                  <w:rFonts w:ascii="Arial" w:hAnsi="Arial" w:cs="v4.2.0"/>
                  <w:sz w:val="18"/>
                  <w:lang w:eastAsia="zh-CN"/>
                </w:rPr>
                <w:t>1</w:t>
              </w:r>
            </w:ins>
          </w:p>
        </w:tc>
      </w:tr>
      <w:tr w:rsidR="00983C19" w:rsidRPr="00072FF0" w14:paraId="4A1F68C6" w14:textId="77777777" w:rsidTr="00864629">
        <w:trPr>
          <w:cantSplit/>
          <w:trHeight w:val="187"/>
          <w:jc w:val="center"/>
          <w:ins w:id="12305" w:author="BigCREditor-Post-RAN4#105" w:date="2022-11-29T09:37:00Z"/>
        </w:trPr>
        <w:tc>
          <w:tcPr>
            <w:tcW w:w="2122" w:type="dxa"/>
            <w:gridSpan w:val="2"/>
            <w:tcBorders>
              <w:left w:val="single" w:sz="4" w:space="0" w:color="auto"/>
              <w:bottom w:val="single" w:sz="4" w:space="0" w:color="auto"/>
              <w:right w:val="single" w:sz="4" w:space="0" w:color="auto"/>
            </w:tcBorders>
          </w:tcPr>
          <w:p w14:paraId="2CA1EF79" w14:textId="77777777" w:rsidR="00983C19" w:rsidRPr="00072FF0" w:rsidRDefault="00983C19" w:rsidP="00864629">
            <w:pPr>
              <w:keepNext/>
              <w:keepLines/>
              <w:overflowPunct w:val="0"/>
              <w:autoSpaceDE w:val="0"/>
              <w:autoSpaceDN w:val="0"/>
              <w:adjustRightInd w:val="0"/>
              <w:textAlignment w:val="baseline"/>
              <w:rPr>
                <w:ins w:id="12306" w:author="BigCREditor-Post-RAN4#105" w:date="2022-11-29T09:37:00Z"/>
                <w:rFonts w:ascii="Arial" w:hAnsi="Arial"/>
                <w:sz w:val="18"/>
                <w:lang w:eastAsia="en-GB"/>
              </w:rPr>
            </w:pPr>
            <w:ins w:id="12307" w:author="BigCREditor-Post-RAN4#105" w:date="2022-11-29T09:37:00Z">
              <w:r w:rsidRPr="00072FF0">
                <w:rPr>
                  <w:rFonts w:ascii="Arial" w:hAnsi="Arial"/>
                  <w:sz w:val="18"/>
                  <w:lang w:eastAsia="en-GB"/>
                </w:rPr>
                <w:t>Initial DL BWP Configuration</w:t>
              </w:r>
            </w:ins>
          </w:p>
        </w:tc>
        <w:tc>
          <w:tcPr>
            <w:tcW w:w="1559" w:type="dxa"/>
            <w:gridSpan w:val="2"/>
            <w:tcBorders>
              <w:top w:val="single" w:sz="4" w:space="0" w:color="auto"/>
              <w:left w:val="single" w:sz="4" w:space="0" w:color="auto"/>
              <w:bottom w:val="single" w:sz="4" w:space="0" w:color="auto"/>
              <w:right w:val="single" w:sz="4" w:space="0" w:color="auto"/>
            </w:tcBorders>
          </w:tcPr>
          <w:p w14:paraId="5B6CBE3C" w14:textId="77777777" w:rsidR="00983C19" w:rsidRPr="00713BA4" w:rsidRDefault="00983C19" w:rsidP="00864629">
            <w:pPr>
              <w:keepNext/>
              <w:keepLines/>
              <w:overflowPunct w:val="0"/>
              <w:autoSpaceDE w:val="0"/>
              <w:autoSpaceDN w:val="0"/>
              <w:adjustRightInd w:val="0"/>
              <w:textAlignment w:val="baseline"/>
              <w:rPr>
                <w:ins w:id="12308" w:author="BigCREditor-Post-RAN4#105" w:date="2022-11-29T09:37:00Z"/>
                <w:rFonts w:ascii="Arial" w:hAnsi="Arial"/>
                <w:sz w:val="18"/>
                <w:lang w:eastAsia="en-GB"/>
              </w:rPr>
            </w:pPr>
            <w:ins w:id="12309"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sidRPr="00072FF0">
                <w:rPr>
                  <w:rFonts w:ascii="Arial" w:hAnsi="Arial"/>
                  <w:sz w:val="18"/>
                  <w:szCs w:val="18"/>
                  <w:lang w:eastAsia="zh-CN"/>
                </w:rPr>
                <w:t>2, 3</w:t>
              </w:r>
              <w:r>
                <w:rPr>
                  <w:rFonts w:ascii="Arial" w:hAnsi="Arial" w:hint="eastAsia"/>
                  <w:sz w:val="18"/>
                  <w:szCs w:val="18"/>
                  <w:lang w:eastAsia="zh-CN"/>
                </w:rPr>
                <w:t>,4</w:t>
              </w:r>
            </w:ins>
          </w:p>
        </w:tc>
        <w:tc>
          <w:tcPr>
            <w:tcW w:w="1134" w:type="dxa"/>
            <w:tcBorders>
              <w:left w:val="single" w:sz="4" w:space="0" w:color="auto"/>
              <w:bottom w:val="single" w:sz="4" w:space="0" w:color="auto"/>
              <w:right w:val="single" w:sz="4" w:space="0" w:color="auto"/>
            </w:tcBorders>
          </w:tcPr>
          <w:p w14:paraId="75CAF65C" w14:textId="77777777" w:rsidR="00983C19" w:rsidRPr="00072FF0" w:rsidRDefault="00983C19" w:rsidP="00864629">
            <w:pPr>
              <w:keepNext/>
              <w:keepLines/>
              <w:overflowPunct w:val="0"/>
              <w:autoSpaceDE w:val="0"/>
              <w:autoSpaceDN w:val="0"/>
              <w:adjustRightInd w:val="0"/>
              <w:jc w:val="center"/>
              <w:textAlignment w:val="baseline"/>
              <w:rPr>
                <w:ins w:id="12310" w:author="BigCREditor-Post-RAN4#105" w:date="2022-11-29T09:37:00Z"/>
                <w:rFonts w:ascii="Arial" w:hAnsi="Arial"/>
                <w:sz w:val="18"/>
                <w:lang w:eastAsia="en-GB"/>
              </w:rPr>
            </w:pPr>
          </w:p>
        </w:tc>
        <w:tc>
          <w:tcPr>
            <w:tcW w:w="2268" w:type="dxa"/>
            <w:tcBorders>
              <w:left w:val="single" w:sz="4" w:space="0" w:color="auto"/>
              <w:bottom w:val="single" w:sz="4" w:space="0" w:color="auto"/>
              <w:right w:val="single" w:sz="4" w:space="0" w:color="auto"/>
            </w:tcBorders>
          </w:tcPr>
          <w:p w14:paraId="065A1D37" w14:textId="77777777" w:rsidR="00983C19" w:rsidRPr="00072FF0" w:rsidRDefault="00983C19" w:rsidP="00864629">
            <w:pPr>
              <w:keepNext/>
              <w:keepLines/>
              <w:overflowPunct w:val="0"/>
              <w:autoSpaceDE w:val="0"/>
              <w:autoSpaceDN w:val="0"/>
              <w:adjustRightInd w:val="0"/>
              <w:jc w:val="center"/>
              <w:textAlignment w:val="baseline"/>
              <w:rPr>
                <w:ins w:id="12311" w:author="BigCREditor-Post-RAN4#105" w:date="2022-11-29T09:37:00Z"/>
                <w:rFonts w:ascii="Arial" w:hAnsi="Arial" w:cs="v4.2.0"/>
                <w:sz w:val="18"/>
                <w:lang w:eastAsia="zh-CN"/>
              </w:rPr>
            </w:pPr>
            <w:ins w:id="12312" w:author="BigCREditor-Post-RAN4#105" w:date="2022-11-29T09:37:00Z">
              <w:r w:rsidRPr="00072FF0">
                <w:rPr>
                  <w:rFonts w:ascii="Arial" w:hAnsi="Arial"/>
                  <w:sz w:val="18"/>
                  <w:lang w:eastAsia="zh-CN"/>
                </w:rPr>
                <w:t>DLBWP.0.2</w:t>
              </w:r>
            </w:ins>
          </w:p>
        </w:tc>
      </w:tr>
      <w:tr w:rsidR="00983C19" w:rsidRPr="00072FF0" w14:paraId="4CAE9167" w14:textId="77777777" w:rsidTr="00864629">
        <w:trPr>
          <w:cantSplit/>
          <w:trHeight w:val="187"/>
          <w:jc w:val="center"/>
          <w:ins w:id="12313" w:author="BigCREditor-Post-RAN4#105" w:date="2022-11-29T09:37:00Z"/>
        </w:trPr>
        <w:tc>
          <w:tcPr>
            <w:tcW w:w="2122" w:type="dxa"/>
            <w:gridSpan w:val="2"/>
            <w:tcBorders>
              <w:left w:val="single" w:sz="4" w:space="0" w:color="auto"/>
              <w:bottom w:val="single" w:sz="4" w:space="0" w:color="auto"/>
              <w:right w:val="single" w:sz="4" w:space="0" w:color="auto"/>
            </w:tcBorders>
          </w:tcPr>
          <w:p w14:paraId="32034AB3" w14:textId="77777777" w:rsidR="00983C19" w:rsidRPr="00072FF0" w:rsidRDefault="00983C19" w:rsidP="00864629">
            <w:pPr>
              <w:keepNext/>
              <w:keepLines/>
              <w:overflowPunct w:val="0"/>
              <w:autoSpaceDE w:val="0"/>
              <w:autoSpaceDN w:val="0"/>
              <w:adjustRightInd w:val="0"/>
              <w:textAlignment w:val="baseline"/>
              <w:rPr>
                <w:ins w:id="12314" w:author="BigCREditor-Post-RAN4#105" w:date="2022-11-29T09:37:00Z"/>
                <w:rFonts w:ascii="Arial" w:hAnsi="Arial"/>
                <w:sz w:val="18"/>
                <w:lang w:eastAsia="en-GB"/>
              </w:rPr>
            </w:pPr>
            <w:ins w:id="12315" w:author="BigCREditor-Post-RAN4#105" w:date="2022-11-29T09:37:00Z">
              <w:r w:rsidRPr="00072FF0">
                <w:rPr>
                  <w:rFonts w:ascii="Arial" w:hAnsi="Arial"/>
                  <w:sz w:val="18"/>
                  <w:lang w:eastAsia="en-GB"/>
                </w:rPr>
                <w:t>Initial UL BWP Configuration</w:t>
              </w:r>
            </w:ins>
          </w:p>
        </w:tc>
        <w:tc>
          <w:tcPr>
            <w:tcW w:w="1559" w:type="dxa"/>
            <w:gridSpan w:val="2"/>
            <w:tcBorders>
              <w:top w:val="single" w:sz="4" w:space="0" w:color="auto"/>
              <w:left w:val="single" w:sz="4" w:space="0" w:color="auto"/>
              <w:bottom w:val="single" w:sz="4" w:space="0" w:color="auto"/>
              <w:right w:val="single" w:sz="4" w:space="0" w:color="auto"/>
            </w:tcBorders>
          </w:tcPr>
          <w:p w14:paraId="4355758A" w14:textId="77777777" w:rsidR="00983C19" w:rsidRPr="00713BA4" w:rsidRDefault="00983C19" w:rsidP="00864629">
            <w:pPr>
              <w:keepNext/>
              <w:keepLines/>
              <w:overflowPunct w:val="0"/>
              <w:autoSpaceDE w:val="0"/>
              <w:autoSpaceDN w:val="0"/>
              <w:adjustRightInd w:val="0"/>
              <w:textAlignment w:val="baseline"/>
              <w:rPr>
                <w:ins w:id="12316" w:author="BigCREditor-Post-RAN4#105" w:date="2022-11-29T09:37:00Z"/>
                <w:rFonts w:ascii="Arial" w:hAnsi="Arial"/>
                <w:sz w:val="18"/>
                <w:lang w:eastAsia="en-GB"/>
              </w:rPr>
            </w:pPr>
            <w:ins w:id="12317"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sidRPr="00072FF0">
                <w:rPr>
                  <w:rFonts w:ascii="Arial" w:hAnsi="Arial"/>
                  <w:sz w:val="18"/>
                  <w:szCs w:val="18"/>
                  <w:lang w:eastAsia="zh-CN"/>
                </w:rPr>
                <w:t>2, 3</w:t>
              </w:r>
              <w:r>
                <w:rPr>
                  <w:rFonts w:ascii="Arial" w:hAnsi="Arial" w:hint="eastAsia"/>
                  <w:sz w:val="18"/>
                  <w:szCs w:val="18"/>
                  <w:lang w:eastAsia="zh-CN"/>
                </w:rPr>
                <w:t>,4</w:t>
              </w:r>
            </w:ins>
          </w:p>
        </w:tc>
        <w:tc>
          <w:tcPr>
            <w:tcW w:w="1134" w:type="dxa"/>
            <w:tcBorders>
              <w:left w:val="single" w:sz="4" w:space="0" w:color="auto"/>
              <w:bottom w:val="single" w:sz="4" w:space="0" w:color="auto"/>
              <w:right w:val="single" w:sz="4" w:space="0" w:color="auto"/>
            </w:tcBorders>
          </w:tcPr>
          <w:p w14:paraId="408B1808" w14:textId="77777777" w:rsidR="00983C19" w:rsidRPr="00072FF0" w:rsidRDefault="00983C19" w:rsidP="00864629">
            <w:pPr>
              <w:keepNext/>
              <w:keepLines/>
              <w:overflowPunct w:val="0"/>
              <w:autoSpaceDE w:val="0"/>
              <w:autoSpaceDN w:val="0"/>
              <w:adjustRightInd w:val="0"/>
              <w:jc w:val="center"/>
              <w:textAlignment w:val="baseline"/>
              <w:rPr>
                <w:ins w:id="12318" w:author="BigCREditor-Post-RAN4#105" w:date="2022-11-29T09:37:00Z"/>
                <w:rFonts w:ascii="Arial" w:hAnsi="Arial"/>
                <w:sz w:val="18"/>
                <w:lang w:eastAsia="en-GB"/>
              </w:rPr>
            </w:pPr>
          </w:p>
        </w:tc>
        <w:tc>
          <w:tcPr>
            <w:tcW w:w="2268" w:type="dxa"/>
            <w:tcBorders>
              <w:left w:val="single" w:sz="4" w:space="0" w:color="auto"/>
              <w:bottom w:val="single" w:sz="4" w:space="0" w:color="auto"/>
              <w:right w:val="single" w:sz="4" w:space="0" w:color="auto"/>
            </w:tcBorders>
          </w:tcPr>
          <w:p w14:paraId="3325D023" w14:textId="77777777" w:rsidR="00983C19" w:rsidRPr="00072FF0" w:rsidRDefault="00983C19" w:rsidP="00864629">
            <w:pPr>
              <w:keepNext/>
              <w:keepLines/>
              <w:overflowPunct w:val="0"/>
              <w:autoSpaceDE w:val="0"/>
              <w:autoSpaceDN w:val="0"/>
              <w:adjustRightInd w:val="0"/>
              <w:jc w:val="center"/>
              <w:textAlignment w:val="baseline"/>
              <w:rPr>
                <w:ins w:id="12319" w:author="BigCREditor-Post-RAN4#105" w:date="2022-11-29T09:37:00Z"/>
                <w:rFonts w:ascii="Arial" w:hAnsi="Arial" w:cs="v4.2.0"/>
                <w:sz w:val="18"/>
                <w:lang w:eastAsia="zh-CN"/>
              </w:rPr>
            </w:pPr>
            <w:ins w:id="12320" w:author="BigCREditor-Post-RAN4#105" w:date="2022-11-29T09:37:00Z">
              <w:r w:rsidRPr="00072FF0">
                <w:rPr>
                  <w:rFonts w:ascii="Arial" w:hAnsi="Arial" w:cs="v4.2.0"/>
                  <w:sz w:val="18"/>
                  <w:lang w:eastAsia="zh-CN"/>
                </w:rPr>
                <w:t>ULBWP.0.2</w:t>
              </w:r>
            </w:ins>
          </w:p>
        </w:tc>
      </w:tr>
      <w:tr w:rsidR="00983C19" w:rsidRPr="00CA1986" w14:paraId="3B8EEE63" w14:textId="77777777" w:rsidTr="00864629">
        <w:trPr>
          <w:cantSplit/>
          <w:trHeight w:val="187"/>
          <w:jc w:val="center"/>
          <w:ins w:id="12321" w:author="BigCREditor-Post-RAN4#105" w:date="2022-11-29T09:37:00Z"/>
        </w:trPr>
        <w:tc>
          <w:tcPr>
            <w:tcW w:w="1059" w:type="dxa"/>
            <w:tcBorders>
              <w:top w:val="single" w:sz="4" w:space="0" w:color="auto"/>
              <w:left w:val="single" w:sz="4" w:space="0" w:color="auto"/>
              <w:bottom w:val="nil"/>
              <w:right w:val="single" w:sz="4" w:space="0" w:color="auto"/>
            </w:tcBorders>
            <w:shd w:val="clear" w:color="auto" w:fill="auto"/>
          </w:tcPr>
          <w:p w14:paraId="600CE938" w14:textId="77777777" w:rsidR="00983C19" w:rsidRPr="00072FF0" w:rsidRDefault="00983C19" w:rsidP="00864629">
            <w:pPr>
              <w:keepNext/>
              <w:keepLines/>
              <w:overflowPunct w:val="0"/>
              <w:autoSpaceDE w:val="0"/>
              <w:autoSpaceDN w:val="0"/>
              <w:adjustRightInd w:val="0"/>
              <w:textAlignment w:val="baseline"/>
              <w:rPr>
                <w:ins w:id="12322" w:author="BigCREditor-Post-RAN4#105" w:date="2022-11-29T09:37:00Z"/>
                <w:rFonts w:ascii="Arial" w:hAnsi="Arial"/>
                <w:sz w:val="18"/>
                <w:lang w:eastAsia="en-GB"/>
              </w:rPr>
            </w:pPr>
            <w:ins w:id="12323" w:author="BigCREditor-Post-RAN4#105" w:date="2022-11-29T09:37:00Z">
              <w:r w:rsidRPr="00072FF0">
                <w:rPr>
                  <w:rFonts w:ascii="Arial" w:hAnsi="Arial"/>
                  <w:sz w:val="18"/>
                  <w:lang w:eastAsia="en-GB"/>
                </w:rPr>
                <w:t>Initial Condition</w:t>
              </w:r>
            </w:ins>
          </w:p>
        </w:tc>
        <w:tc>
          <w:tcPr>
            <w:tcW w:w="1063" w:type="dxa"/>
            <w:tcBorders>
              <w:top w:val="single" w:sz="4" w:space="0" w:color="auto"/>
              <w:left w:val="single" w:sz="4" w:space="0" w:color="auto"/>
              <w:right w:val="single" w:sz="4" w:space="0" w:color="auto"/>
            </w:tcBorders>
          </w:tcPr>
          <w:p w14:paraId="6A5BEA26" w14:textId="77777777" w:rsidR="00983C19" w:rsidRPr="00072FF0" w:rsidRDefault="00983C19" w:rsidP="00864629">
            <w:pPr>
              <w:keepNext/>
              <w:keepLines/>
              <w:overflowPunct w:val="0"/>
              <w:autoSpaceDE w:val="0"/>
              <w:autoSpaceDN w:val="0"/>
              <w:adjustRightInd w:val="0"/>
              <w:textAlignment w:val="baseline"/>
              <w:rPr>
                <w:ins w:id="12324" w:author="BigCREditor-Post-RAN4#105" w:date="2022-11-29T09:37:00Z"/>
                <w:rFonts w:ascii="Arial" w:hAnsi="Arial"/>
                <w:sz w:val="18"/>
                <w:lang w:eastAsia="en-GB"/>
              </w:rPr>
            </w:pPr>
            <w:ins w:id="12325" w:author="BigCREditor-Post-RAN4#105" w:date="2022-11-29T09:37:00Z">
              <w:r w:rsidRPr="00072FF0">
                <w:rPr>
                  <w:rFonts w:ascii="Arial" w:hAnsi="Arial"/>
                  <w:sz w:val="18"/>
                  <w:lang w:eastAsia="en-GB"/>
                </w:rPr>
                <w:t>Active DL BWP-1 Configuration</w:t>
              </w:r>
            </w:ins>
          </w:p>
        </w:tc>
        <w:tc>
          <w:tcPr>
            <w:tcW w:w="1559" w:type="dxa"/>
            <w:gridSpan w:val="2"/>
            <w:tcBorders>
              <w:top w:val="single" w:sz="4" w:space="0" w:color="auto"/>
              <w:left w:val="single" w:sz="4" w:space="0" w:color="auto"/>
              <w:right w:val="single" w:sz="4" w:space="0" w:color="auto"/>
            </w:tcBorders>
          </w:tcPr>
          <w:p w14:paraId="6332A7B8" w14:textId="77777777" w:rsidR="00983C19" w:rsidRPr="00713BA4" w:rsidRDefault="00983C19" w:rsidP="00864629">
            <w:pPr>
              <w:keepNext/>
              <w:keepLines/>
              <w:overflowPunct w:val="0"/>
              <w:autoSpaceDE w:val="0"/>
              <w:autoSpaceDN w:val="0"/>
              <w:adjustRightInd w:val="0"/>
              <w:textAlignment w:val="baseline"/>
              <w:rPr>
                <w:ins w:id="12326" w:author="BigCREditor-Post-RAN4#105" w:date="2022-11-29T09:37:00Z"/>
                <w:rFonts w:ascii="Arial" w:hAnsi="Arial"/>
                <w:sz w:val="18"/>
                <w:lang w:eastAsia="en-GB"/>
              </w:rPr>
            </w:pPr>
            <w:ins w:id="12327"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sidRPr="00072FF0">
                <w:rPr>
                  <w:rFonts w:ascii="Arial" w:hAnsi="Arial"/>
                  <w:sz w:val="18"/>
                  <w:szCs w:val="18"/>
                  <w:lang w:eastAsia="zh-CN"/>
                </w:rPr>
                <w:t xml:space="preserve"> 2, 3</w:t>
              </w:r>
              <w:r>
                <w:rPr>
                  <w:rFonts w:ascii="Arial" w:hAnsi="Arial" w:hint="eastAsia"/>
                  <w:sz w:val="18"/>
                  <w:szCs w:val="18"/>
                  <w:lang w:eastAsia="zh-CN"/>
                </w:rPr>
                <w:t>,4</w:t>
              </w:r>
            </w:ins>
          </w:p>
        </w:tc>
        <w:tc>
          <w:tcPr>
            <w:tcW w:w="1134" w:type="dxa"/>
            <w:tcBorders>
              <w:top w:val="single" w:sz="4" w:space="0" w:color="auto"/>
              <w:left w:val="single" w:sz="4" w:space="0" w:color="auto"/>
              <w:right w:val="single" w:sz="4" w:space="0" w:color="auto"/>
            </w:tcBorders>
          </w:tcPr>
          <w:p w14:paraId="2959179C" w14:textId="77777777" w:rsidR="00983C19" w:rsidRPr="00072FF0" w:rsidRDefault="00983C19" w:rsidP="00864629">
            <w:pPr>
              <w:keepNext/>
              <w:keepLines/>
              <w:overflowPunct w:val="0"/>
              <w:autoSpaceDE w:val="0"/>
              <w:autoSpaceDN w:val="0"/>
              <w:adjustRightInd w:val="0"/>
              <w:jc w:val="center"/>
              <w:textAlignment w:val="baseline"/>
              <w:rPr>
                <w:ins w:id="12328" w:author="BigCREditor-Post-RAN4#105" w:date="2022-11-29T09:37:00Z"/>
                <w:rFonts w:ascii="Arial" w:hAnsi="Arial"/>
                <w:sz w:val="18"/>
                <w:lang w:eastAsia="en-GB"/>
              </w:rPr>
            </w:pPr>
          </w:p>
        </w:tc>
        <w:tc>
          <w:tcPr>
            <w:tcW w:w="2268" w:type="dxa"/>
            <w:tcBorders>
              <w:top w:val="single" w:sz="4" w:space="0" w:color="auto"/>
              <w:left w:val="single" w:sz="4" w:space="0" w:color="auto"/>
              <w:right w:val="single" w:sz="4" w:space="0" w:color="auto"/>
            </w:tcBorders>
          </w:tcPr>
          <w:p w14:paraId="59EB8660" w14:textId="77777777" w:rsidR="00983C19" w:rsidRPr="00CA1986" w:rsidRDefault="00983C19" w:rsidP="00864629">
            <w:pPr>
              <w:keepNext/>
              <w:keepLines/>
              <w:overflowPunct w:val="0"/>
              <w:autoSpaceDE w:val="0"/>
              <w:autoSpaceDN w:val="0"/>
              <w:adjustRightInd w:val="0"/>
              <w:jc w:val="center"/>
              <w:textAlignment w:val="baseline"/>
              <w:rPr>
                <w:ins w:id="12329" w:author="BigCREditor-Post-RAN4#105" w:date="2022-11-29T09:37:00Z"/>
                <w:rFonts w:ascii="Arial" w:hAnsi="Arial" w:cs="v4.2.0"/>
                <w:sz w:val="18"/>
                <w:lang w:eastAsia="zh-CN"/>
              </w:rPr>
            </w:pPr>
            <w:ins w:id="12330" w:author="BigCREditor-Post-RAN4#105" w:date="2022-11-29T09:37:00Z">
              <w:r w:rsidRPr="00CA1986">
                <w:rPr>
                  <w:rFonts w:ascii="Arial" w:hAnsi="Arial" w:cs="v4.2.0"/>
                  <w:sz w:val="18"/>
                  <w:lang w:eastAsia="zh-CN"/>
                </w:rPr>
                <w:t>DLBWP.1.2 REDCAP</w:t>
              </w:r>
            </w:ins>
          </w:p>
        </w:tc>
      </w:tr>
      <w:tr w:rsidR="00983C19" w:rsidRPr="00072FF0" w14:paraId="76210C16" w14:textId="77777777" w:rsidTr="00864629">
        <w:trPr>
          <w:cantSplit/>
          <w:trHeight w:val="187"/>
          <w:jc w:val="center"/>
          <w:ins w:id="12331" w:author="BigCREditor-Post-RAN4#105" w:date="2022-11-29T09:37:00Z"/>
        </w:trPr>
        <w:tc>
          <w:tcPr>
            <w:tcW w:w="1059" w:type="dxa"/>
            <w:tcBorders>
              <w:top w:val="nil"/>
              <w:left w:val="single" w:sz="4" w:space="0" w:color="auto"/>
              <w:bottom w:val="single" w:sz="4" w:space="0" w:color="auto"/>
              <w:right w:val="single" w:sz="4" w:space="0" w:color="auto"/>
            </w:tcBorders>
            <w:shd w:val="clear" w:color="auto" w:fill="auto"/>
          </w:tcPr>
          <w:p w14:paraId="755C19D0" w14:textId="77777777" w:rsidR="00983C19" w:rsidRPr="00072FF0" w:rsidRDefault="00983C19" w:rsidP="00864629">
            <w:pPr>
              <w:keepNext/>
              <w:keepLines/>
              <w:overflowPunct w:val="0"/>
              <w:autoSpaceDE w:val="0"/>
              <w:autoSpaceDN w:val="0"/>
              <w:adjustRightInd w:val="0"/>
              <w:textAlignment w:val="baseline"/>
              <w:rPr>
                <w:ins w:id="12332" w:author="BigCREditor-Post-RAN4#105" w:date="2022-11-29T09:37:00Z"/>
                <w:rFonts w:ascii="Arial" w:hAnsi="Arial"/>
                <w:sz w:val="18"/>
                <w:lang w:eastAsia="en-GB"/>
              </w:rPr>
            </w:pPr>
          </w:p>
        </w:tc>
        <w:tc>
          <w:tcPr>
            <w:tcW w:w="1063" w:type="dxa"/>
            <w:tcBorders>
              <w:left w:val="single" w:sz="4" w:space="0" w:color="auto"/>
              <w:right w:val="single" w:sz="4" w:space="0" w:color="auto"/>
            </w:tcBorders>
          </w:tcPr>
          <w:p w14:paraId="69573633" w14:textId="77777777" w:rsidR="00983C19" w:rsidRPr="00072FF0" w:rsidRDefault="00983C19" w:rsidP="00864629">
            <w:pPr>
              <w:keepNext/>
              <w:keepLines/>
              <w:overflowPunct w:val="0"/>
              <w:autoSpaceDE w:val="0"/>
              <w:autoSpaceDN w:val="0"/>
              <w:adjustRightInd w:val="0"/>
              <w:textAlignment w:val="baseline"/>
              <w:rPr>
                <w:ins w:id="12333" w:author="BigCREditor-Post-RAN4#105" w:date="2022-11-29T09:37:00Z"/>
                <w:rFonts w:ascii="Arial" w:hAnsi="Arial"/>
                <w:sz w:val="18"/>
                <w:lang w:eastAsia="en-GB"/>
              </w:rPr>
            </w:pPr>
            <w:ins w:id="12334" w:author="BigCREditor-Post-RAN4#105" w:date="2022-11-29T09:37:00Z">
              <w:r w:rsidRPr="00072FF0">
                <w:rPr>
                  <w:rFonts w:ascii="Arial" w:hAnsi="Arial"/>
                  <w:sz w:val="18"/>
                  <w:lang w:eastAsia="en-GB"/>
                </w:rPr>
                <w:t>Active UL BWP-1 Configuration</w:t>
              </w:r>
            </w:ins>
          </w:p>
        </w:tc>
        <w:tc>
          <w:tcPr>
            <w:tcW w:w="1559" w:type="dxa"/>
            <w:gridSpan w:val="2"/>
            <w:tcBorders>
              <w:top w:val="single" w:sz="4" w:space="0" w:color="auto"/>
              <w:left w:val="single" w:sz="4" w:space="0" w:color="auto"/>
              <w:right w:val="single" w:sz="4" w:space="0" w:color="auto"/>
            </w:tcBorders>
          </w:tcPr>
          <w:p w14:paraId="51C72342" w14:textId="77777777" w:rsidR="00983C19" w:rsidRPr="00713BA4" w:rsidRDefault="00983C19" w:rsidP="00864629">
            <w:pPr>
              <w:keepNext/>
              <w:keepLines/>
              <w:overflowPunct w:val="0"/>
              <w:autoSpaceDE w:val="0"/>
              <w:autoSpaceDN w:val="0"/>
              <w:adjustRightInd w:val="0"/>
              <w:textAlignment w:val="baseline"/>
              <w:rPr>
                <w:ins w:id="12335" w:author="BigCREditor-Post-RAN4#105" w:date="2022-11-29T09:37:00Z"/>
                <w:rFonts w:ascii="Arial" w:hAnsi="Arial"/>
                <w:sz w:val="18"/>
                <w:lang w:eastAsia="en-GB"/>
              </w:rPr>
            </w:pPr>
            <w:ins w:id="12336" w:author="BigCREditor-Post-RAN4#105" w:date="2022-11-29T09:37:00Z">
              <w:r w:rsidRPr="00072FF0">
                <w:rPr>
                  <w:rFonts w:ascii="Arial" w:hAnsi="Arial"/>
                  <w:sz w:val="18"/>
                  <w:lang w:eastAsia="zh-CN"/>
                </w:rPr>
                <w:t>Config 1, 2, 3</w:t>
              </w:r>
              <w:r>
                <w:rPr>
                  <w:rFonts w:ascii="Arial" w:hAnsi="Arial" w:hint="eastAsia"/>
                  <w:sz w:val="18"/>
                  <w:lang w:eastAsia="zh-CN"/>
                </w:rPr>
                <w:t>,4</w:t>
              </w:r>
            </w:ins>
          </w:p>
        </w:tc>
        <w:tc>
          <w:tcPr>
            <w:tcW w:w="1134" w:type="dxa"/>
            <w:tcBorders>
              <w:left w:val="single" w:sz="4" w:space="0" w:color="auto"/>
              <w:right w:val="single" w:sz="4" w:space="0" w:color="auto"/>
            </w:tcBorders>
          </w:tcPr>
          <w:p w14:paraId="5FA087EC" w14:textId="77777777" w:rsidR="00983C19" w:rsidRPr="00072FF0" w:rsidRDefault="00983C19" w:rsidP="00864629">
            <w:pPr>
              <w:keepNext/>
              <w:keepLines/>
              <w:overflowPunct w:val="0"/>
              <w:autoSpaceDE w:val="0"/>
              <w:autoSpaceDN w:val="0"/>
              <w:adjustRightInd w:val="0"/>
              <w:jc w:val="center"/>
              <w:textAlignment w:val="baseline"/>
              <w:rPr>
                <w:ins w:id="12337" w:author="BigCREditor-Post-RAN4#105" w:date="2022-11-29T09:37:00Z"/>
                <w:rFonts w:ascii="Arial" w:hAnsi="Arial"/>
                <w:sz w:val="18"/>
                <w:lang w:eastAsia="en-GB"/>
              </w:rPr>
            </w:pPr>
          </w:p>
        </w:tc>
        <w:tc>
          <w:tcPr>
            <w:tcW w:w="2268" w:type="dxa"/>
            <w:tcBorders>
              <w:left w:val="single" w:sz="4" w:space="0" w:color="auto"/>
              <w:right w:val="single" w:sz="4" w:space="0" w:color="auto"/>
            </w:tcBorders>
          </w:tcPr>
          <w:p w14:paraId="2C8B469F" w14:textId="77777777" w:rsidR="00983C19" w:rsidRPr="00CA1986" w:rsidRDefault="00983C19" w:rsidP="00864629">
            <w:pPr>
              <w:keepNext/>
              <w:keepLines/>
              <w:overflowPunct w:val="0"/>
              <w:autoSpaceDE w:val="0"/>
              <w:autoSpaceDN w:val="0"/>
              <w:adjustRightInd w:val="0"/>
              <w:jc w:val="center"/>
              <w:textAlignment w:val="baseline"/>
              <w:rPr>
                <w:ins w:id="12338" w:author="BigCREditor-Post-RAN4#105" w:date="2022-11-29T09:37:00Z"/>
                <w:rFonts w:ascii="Arial" w:hAnsi="Arial" w:cs="v4.2.0"/>
                <w:sz w:val="18"/>
                <w:lang w:eastAsia="zh-CN"/>
              </w:rPr>
            </w:pPr>
            <w:ins w:id="12339" w:author="BigCREditor-Post-RAN4#105" w:date="2022-11-29T09:37:00Z">
              <w:r w:rsidRPr="00CA1986">
                <w:rPr>
                  <w:rFonts w:ascii="Arial" w:hAnsi="Arial" w:cs="v4.2.0"/>
                  <w:sz w:val="18"/>
                  <w:lang w:eastAsia="zh-CN"/>
                </w:rPr>
                <w:t>ULBWP.1.3</w:t>
              </w:r>
            </w:ins>
          </w:p>
        </w:tc>
      </w:tr>
      <w:tr w:rsidR="00983C19" w:rsidRPr="00072FF0" w14:paraId="59D28E6F" w14:textId="77777777" w:rsidTr="00864629">
        <w:trPr>
          <w:cantSplit/>
          <w:trHeight w:val="187"/>
          <w:jc w:val="center"/>
          <w:ins w:id="12340" w:author="BigCREditor-Post-RAN4#105" w:date="2022-11-29T09:37:00Z"/>
        </w:trPr>
        <w:tc>
          <w:tcPr>
            <w:tcW w:w="1059" w:type="dxa"/>
            <w:tcBorders>
              <w:left w:val="single" w:sz="4" w:space="0" w:color="auto"/>
              <w:bottom w:val="nil"/>
              <w:right w:val="single" w:sz="4" w:space="0" w:color="auto"/>
            </w:tcBorders>
            <w:shd w:val="clear" w:color="auto" w:fill="auto"/>
          </w:tcPr>
          <w:p w14:paraId="6CD9AF63" w14:textId="77777777" w:rsidR="00983C19" w:rsidRPr="00072FF0" w:rsidRDefault="00983C19" w:rsidP="00864629">
            <w:pPr>
              <w:keepNext/>
              <w:keepLines/>
              <w:overflowPunct w:val="0"/>
              <w:autoSpaceDE w:val="0"/>
              <w:autoSpaceDN w:val="0"/>
              <w:adjustRightInd w:val="0"/>
              <w:textAlignment w:val="baseline"/>
              <w:rPr>
                <w:ins w:id="12341" w:author="BigCREditor-Post-RAN4#105" w:date="2022-11-29T09:37:00Z"/>
                <w:rFonts w:ascii="Arial" w:hAnsi="Arial"/>
                <w:sz w:val="18"/>
                <w:lang w:eastAsia="en-GB"/>
              </w:rPr>
            </w:pPr>
            <w:ins w:id="12342" w:author="BigCREditor-Post-RAN4#105" w:date="2022-11-29T09:37:00Z">
              <w:r w:rsidRPr="00072FF0">
                <w:rPr>
                  <w:rFonts w:ascii="Arial" w:hAnsi="Arial"/>
                  <w:sz w:val="18"/>
                  <w:lang w:eastAsia="en-GB"/>
                </w:rPr>
                <w:t>Final</w:t>
              </w:r>
            </w:ins>
          </w:p>
          <w:p w14:paraId="762A4B7E" w14:textId="77777777" w:rsidR="00983C19" w:rsidRPr="00072FF0" w:rsidRDefault="00983C19" w:rsidP="00864629">
            <w:pPr>
              <w:keepNext/>
              <w:keepLines/>
              <w:overflowPunct w:val="0"/>
              <w:autoSpaceDE w:val="0"/>
              <w:autoSpaceDN w:val="0"/>
              <w:adjustRightInd w:val="0"/>
              <w:textAlignment w:val="baseline"/>
              <w:rPr>
                <w:ins w:id="12343" w:author="BigCREditor-Post-RAN4#105" w:date="2022-11-29T09:37:00Z"/>
                <w:rFonts w:ascii="Arial" w:hAnsi="Arial"/>
                <w:sz w:val="18"/>
                <w:lang w:eastAsia="en-GB"/>
              </w:rPr>
            </w:pPr>
            <w:ins w:id="12344" w:author="BigCREditor-Post-RAN4#105" w:date="2022-11-29T09:37:00Z">
              <w:r w:rsidRPr="00072FF0">
                <w:rPr>
                  <w:rFonts w:ascii="Arial" w:hAnsi="Arial"/>
                  <w:sz w:val="18"/>
                  <w:lang w:eastAsia="en-GB"/>
                </w:rPr>
                <w:t>Condition</w:t>
              </w:r>
            </w:ins>
          </w:p>
        </w:tc>
        <w:tc>
          <w:tcPr>
            <w:tcW w:w="1063" w:type="dxa"/>
            <w:tcBorders>
              <w:left w:val="single" w:sz="4" w:space="0" w:color="auto"/>
              <w:right w:val="single" w:sz="4" w:space="0" w:color="auto"/>
            </w:tcBorders>
          </w:tcPr>
          <w:p w14:paraId="4F9F1B95" w14:textId="77777777" w:rsidR="00983C19" w:rsidRPr="00072FF0" w:rsidRDefault="00983C19" w:rsidP="00864629">
            <w:pPr>
              <w:keepNext/>
              <w:keepLines/>
              <w:overflowPunct w:val="0"/>
              <w:autoSpaceDE w:val="0"/>
              <w:autoSpaceDN w:val="0"/>
              <w:adjustRightInd w:val="0"/>
              <w:textAlignment w:val="baseline"/>
              <w:rPr>
                <w:ins w:id="12345" w:author="BigCREditor-Post-RAN4#105" w:date="2022-11-29T09:37:00Z"/>
                <w:rFonts w:ascii="Arial" w:hAnsi="Arial"/>
                <w:sz w:val="18"/>
                <w:lang w:eastAsia="en-GB"/>
              </w:rPr>
            </w:pPr>
            <w:ins w:id="12346" w:author="BigCREditor-Post-RAN4#105" w:date="2022-11-29T09:37:00Z">
              <w:r w:rsidRPr="00072FF0">
                <w:rPr>
                  <w:rFonts w:ascii="Arial" w:hAnsi="Arial"/>
                  <w:sz w:val="18"/>
                  <w:lang w:eastAsia="en-GB"/>
                </w:rPr>
                <w:t>Active DL BWP-1 Configuration</w:t>
              </w:r>
            </w:ins>
          </w:p>
        </w:tc>
        <w:tc>
          <w:tcPr>
            <w:tcW w:w="1559" w:type="dxa"/>
            <w:gridSpan w:val="2"/>
            <w:tcBorders>
              <w:top w:val="single" w:sz="4" w:space="0" w:color="auto"/>
              <w:left w:val="single" w:sz="4" w:space="0" w:color="auto"/>
              <w:right w:val="single" w:sz="4" w:space="0" w:color="auto"/>
            </w:tcBorders>
          </w:tcPr>
          <w:p w14:paraId="25F1F1E1" w14:textId="77777777" w:rsidR="00983C19" w:rsidRPr="00713BA4" w:rsidRDefault="00983C19" w:rsidP="00864629">
            <w:pPr>
              <w:keepNext/>
              <w:keepLines/>
              <w:overflowPunct w:val="0"/>
              <w:autoSpaceDE w:val="0"/>
              <w:autoSpaceDN w:val="0"/>
              <w:adjustRightInd w:val="0"/>
              <w:textAlignment w:val="baseline"/>
              <w:rPr>
                <w:ins w:id="12347" w:author="BigCREditor-Post-RAN4#105" w:date="2022-11-29T09:37:00Z"/>
                <w:rFonts w:ascii="Arial" w:hAnsi="Arial"/>
                <w:sz w:val="18"/>
                <w:lang w:eastAsia="en-GB"/>
              </w:rPr>
            </w:pPr>
            <w:ins w:id="12348"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sidRPr="00072FF0">
                <w:rPr>
                  <w:rFonts w:ascii="Arial" w:hAnsi="Arial"/>
                  <w:sz w:val="18"/>
                  <w:szCs w:val="18"/>
                  <w:lang w:eastAsia="zh-CN"/>
                </w:rPr>
                <w:t xml:space="preserve"> 2, 3</w:t>
              </w:r>
              <w:r>
                <w:rPr>
                  <w:rFonts w:ascii="Arial" w:hAnsi="Arial" w:hint="eastAsia"/>
                  <w:sz w:val="18"/>
                  <w:szCs w:val="18"/>
                  <w:lang w:eastAsia="zh-CN"/>
                </w:rPr>
                <w:t>,4</w:t>
              </w:r>
            </w:ins>
          </w:p>
        </w:tc>
        <w:tc>
          <w:tcPr>
            <w:tcW w:w="1134" w:type="dxa"/>
            <w:tcBorders>
              <w:top w:val="single" w:sz="4" w:space="0" w:color="auto"/>
              <w:left w:val="single" w:sz="4" w:space="0" w:color="auto"/>
              <w:right w:val="single" w:sz="4" w:space="0" w:color="auto"/>
            </w:tcBorders>
          </w:tcPr>
          <w:p w14:paraId="4DD91AE8" w14:textId="77777777" w:rsidR="00983C19" w:rsidRPr="00072FF0" w:rsidRDefault="00983C19" w:rsidP="00864629">
            <w:pPr>
              <w:keepNext/>
              <w:keepLines/>
              <w:overflowPunct w:val="0"/>
              <w:autoSpaceDE w:val="0"/>
              <w:autoSpaceDN w:val="0"/>
              <w:adjustRightInd w:val="0"/>
              <w:jc w:val="center"/>
              <w:textAlignment w:val="baseline"/>
              <w:rPr>
                <w:ins w:id="12349" w:author="BigCREditor-Post-RAN4#105" w:date="2022-11-29T09:37:00Z"/>
                <w:rFonts w:ascii="Arial" w:hAnsi="Arial"/>
                <w:sz w:val="18"/>
                <w:lang w:eastAsia="en-GB"/>
              </w:rPr>
            </w:pPr>
          </w:p>
        </w:tc>
        <w:tc>
          <w:tcPr>
            <w:tcW w:w="2268" w:type="dxa"/>
            <w:tcBorders>
              <w:top w:val="single" w:sz="4" w:space="0" w:color="auto"/>
              <w:left w:val="single" w:sz="4" w:space="0" w:color="auto"/>
              <w:right w:val="single" w:sz="4" w:space="0" w:color="auto"/>
            </w:tcBorders>
          </w:tcPr>
          <w:p w14:paraId="1CEA0BC7" w14:textId="77777777" w:rsidR="00983C19" w:rsidRPr="00072FF0" w:rsidRDefault="00983C19" w:rsidP="00864629">
            <w:pPr>
              <w:keepNext/>
              <w:keepLines/>
              <w:overflowPunct w:val="0"/>
              <w:autoSpaceDE w:val="0"/>
              <w:autoSpaceDN w:val="0"/>
              <w:adjustRightInd w:val="0"/>
              <w:jc w:val="center"/>
              <w:textAlignment w:val="baseline"/>
              <w:rPr>
                <w:ins w:id="12350" w:author="BigCREditor-Post-RAN4#105" w:date="2022-11-29T09:37:00Z"/>
                <w:rFonts w:ascii="Arial" w:hAnsi="Arial" w:cs="v4.2.0"/>
                <w:sz w:val="18"/>
                <w:lang w:eastAsia="zh-CN"/>
              </w:rPr>
            </w:pPr>
            <w:ins w:id="12351" w:author="BigCREditor-Post-RAN4#105" w:date="2022-11-29T09:37:00Z">
              <w:r w:rsidRPr="00072FF0">
                <w:rPr>
                  <w:rFonts w:ascii="Arial" w:hAnsi="Arial" w:cs="v4.2.0"/>
                  <w:sz w:val="18"/>
                  <w:lang w:eastAsia="zh-CN"/>
                </w:rPr>
                <w:t>DLBWP.1.1</w:t>
              </w:r>
            </w:ins>
          </w:p>
        </w:tc>
      </w:tr>
      <w:tr w:rsidR="00983C19" w:rsidRPr="00072FF0" w14:paraId="7FA883E3" w14:textId="77777777" w:rsidTr="00864629">
        <w:trPr>
          <w:cantSplit/>
          <w:trHeight w:val="187"/>
          <w:jc w:val="center"/>
          <w:ins w:id="12352" w:author="BigCREditor-Post-RAN4#105" w:date="2022-11-29T09:37:00Z"/>
        </w:trPr>
        <w:tc>
          <w:tcPr>
            <w:tcW w:w="1059" w:type="dxa"/>
            <w:tcBorders>
              <w:top w:val="nil"/>
              <w:left w:val="single" w:sz="4" w:space="0" w:color="auto"/>
              <w:bottom w:val="single" w:sz="4" w:space="0" w:color="auto"/>
              <w:right w:val="single" w:sz="4" w:space="0" w:color="auto"/>
            </w:tcBorders>
            <w:shd w:val="clear" w:color="auto" w:fill="auto"/>
          </w:tcPr>
          <w:p w14:paraId="7DAF1A8D" w14:textId="77777777" w:rsidR="00983C19" w:rsidRPr="00072FF0" w:rsidRDefault="00983C19" w:rsidP="00864629">
            <w:pPr>
              <w:keepNext/>
              <w:keepLines/>
              <w:overflowPunct w:val="0"/>
              <w:autoSpaceDE w:val="0"/>
              <w:autoSpaceDN w:val="0"/>
              <w:adjustRightInd w:val="0"/>
              <w:textAlignment w:val="baseline"/>
              <w:rPr>
                <w:ins w:id="12353" w:author="BigCREditor-Post-RAN4#105" w:date="2022-11-29T09:37:00Z"/>
                <w:rFonts w:ascii="Arial" w:hAnsi="Arial"/>
                <w:sz w:val="18"/>
                <w:lang w:eastAsia="en-GB"/>
              </w:rPr>
            </w:pPr>
          </w:p>
        </w:tc>
        <w:tc>
          <w:tcPr>
            <w:tcW w:w="1063" w:type="dxa"/>
            <w:tcBorders>
              <w:left w:val="single" w:sz="4" w:space="0" w:color="auto"/>
              <w:bottom w:val="single" w:sz="4" w:space="0" w:color="auto"/>
              <w:right w:val="single" w:sz="4" w:space="0" w:color="auto"/>
            </w:tcBorders>
          </w:tcPr>
          <w:p w14:paraId="419A9872" w14:textId="77777777" w:rsidR="00983C19" w:rsidRPr="00072FF0" w:rsidRDefault="00983C19" w:rsidP="00864629">
            <w:pPr>
              <w:keepNext/>
              <w:keepLines/>
              <w:overflowPunct w:val="0"/>
              <w:autoSpaceDE w:val="0"/>
              <w:autoSpaceDN w:val="0"/>
              <w:adjustRightInd w:val="0"/>
              <w:textAlignment w:val="baseline"/>
              <w:rPr>
                <w:ins w:id="12354" w:author="BigCREditor-Post-RAN4#105" w:date="2022-11-29T09:37:00Z"/>
                <w:rFonts w:ascii="Arial" w:hAnsi="Arial"/>
                <w:sz w:val="18"/>
                <w:lang w:eastAsia="en-GB"/>
              </w:rPr>
            </w:pPr>
            <w:ins w:id="12355" w:author="BigCREditor-Post-RAN4#105" w:date="2022-11-29T09:37:00Z">
              <w:r w:rsidRPr="00072FF0">
                <w:rPr>
                  <w:rFonts w:ascii="Arial" w:hAnsi="Arial"/>
                  <w:sz w:val="18"/>
                  <w:lang w:eastAsia="en-GB"/>
                </w:rPr>
                <w:t>Active UL BWP-1 Configuration</w:t>
              </w:r>
            </w:ins>
          </w:p>
        </w:tc>
        <w:tc>
          <w:tcPr>
            <w:tcW w:w="1559" w:type="dxa"/>
            <w:gridSpan w:val="2"/>
            <w:tcBorders>
              <w:top w:val="single" w:sz="4" w:space="0" w:color="auto"/>
              <w:left w:val="single" w:sz="4" w:space="0" w:color="auto"/>
              <w:right w:val="single" w:sz="4" w:space="0" w:color="auto"/>
            </w:tcBorders>
          </w:tcPr>
          <w:p w14:paraId="62D725C1" w14:textId="77777777" w:rsidR="00983C19" w:rsidRPr="00713BA4" w:rsidRDefault="00983C19" w:rsidP="00864629">
            <w:pPr>
              <w:keepNext/>
              <w:keepLines/>
              <w:overflowPunct w:val="0"/>
              <w:autoSpaceDE w:val="0"/>
              <w:autoSpaceDN w:val="0"/>
              <w:adjustRightInd w:val="0"/>
              <w:textAlignment w:val="baseline"/>
              <w:rPr>
                <w:ins w:id="12356" w:author="BigCREditor-Post-RAN4#105" w:date="2022-11-29T09:37:00Z"/>
                <w:rFonts w:ascii="Arial" w:hAnsi="Arial"/>
                <w:sz w:val="18"/>
                <w:lang w:eastAsia="en-GB"/>
              </w:rPr>
            </w:pPr>
            <w:ins w:id="12357" w:author="BigCREditor-Post-RAN4#105" w:date="2022-11-29T09:37:00Z">
              <w:r w:rsidRPr="00072FF0">
                <w:rPr>
                  <w:rFonts w:ascii="Arial" w:hAnsi="Arial"/>
                  <w:sz w:val="18"/>
                  <w:lang w:eastAsia="en-GB"/>
                </w:rPr>
                <w:t>Config 1,</w:t>
              </w:r>
              <w:r w:rsidRPr="00072FF0">
                <w:rPr>
                  <w:rFonts w:ascii="Arial" w:hAnsi="Arial"/>
                  <w:sz w:val="18"/>
                  <w:lang w:eastAsia="zh-CN"/>
                </w:rPr>
                <w:t xml:space="preserve"> 2, 3</w:t>
              </w:r>
              <w:r>
                <w:rPr>
                  <w:rFonts w:ascii="Arial" w:hAnsi="Arial" w:hint="eastAsia"/>
                  <w:sz w:val="18"/>
                  <w:lang w:eastAsia="zh-CN"/>
                </w:rPr>
                <w:t>,4</w:t>
              </w:r>
            </w:ins>
          </w:p>
        </w:tc>
        <w:tc>
          <w:tcPr>
            <w:tcW w:w="1134" w:type="dxa"/>
            <w:tcBorders>
              <w:left w:val="single" w:sz="4" w:space="0" w:color="auto"/>
              <w:bottom w:val="single" w:sz="4" w:space="0" w:color="auto"/>
              <w:right w:val="single" w:sz="4" w:space="0" w:color="auto"/>
            </w:tcBorders>
          </w:tcPr>
          <w:p w14:paraId="72D03CDE" w14:textId="77777777" w:rsidR="00983C19" w:rsidRPr="00072FF0" w:rsidRDefault="00983C19" w:rsidP="00864629">
            <w:pPr>
              <w:keepNext/>
              <w:keepLines/>
              <w:overflowPunct w:val="0"/>
              <w:autoSpaceDE w:val="0"/>
              <w:autoSpaceDN w:val="0"/>
              <w:adjustRightInd w:val="0"/>
              <w:jc w:val="center"/>
              <w:textAlignment w:val="baseline"/>
              <w:rPr>
                <w:ins w:id="12358" w:author="BigCREditor-Post-RAN4#105" w:date="2022-11-29T09:37:00Z"/>
                <w:rFonts w:ascii="Arial" w:hAnsi="Arial"/>
                <w:sz w:val="18"/>
                <w:lang w:eastAsia="en-GB"/>
              </w:rPr>
            </w:pPr>
          </w:p>
        </w:tc>
        <w:tc>
          <w:tcPr>
            <w:tcW w:w="2268" w:type="dxa"/>
            <w:tcBorders>
              <w:left w:val="single" w:sz="4" w:space="0" w:color="auto"/>
              <w:right w:val="single" w:sz="4" w:space="0" w:color="auto"/>
            </w:tcBorders>
          </w:tcPr>
          <w:p w14:paraId="39BC1619" w14:textId="77777777" w:rsidR="00983C19" w:rsidRPr="00072FF0" w:rsidRDefault="00983C19" w:rsidP="00864629">
            <w:pPr>
              <w:keepNext/>
              <w:keepLines/>
              <w:overflowPunct w:val="0"/>
              <w:autoSpaceDE w:val="0"/>
              <w:autoSpaceDN w:val="0"/>
              <w:adjustRightInd w:val="0"/>
              <w:jc w:val="center"/>
              <w:textAlignment w:val="baseline"/>
              <w:rPr>
                <w:ins w:id="12359" w:author="BigCREditor-Post-RAN4#105" w:date="2022-11-29T09:37:00Z"/>
                <w:rFonts w:ascii="Arial" w:hAnsi="Arial" w:cs="v4.2.0"/>
                <w:sz w:val="18"/>
                <w:lang w:eastAsia="zh-CN"/>
              </w:rPr>
            </w:pPr>
            <w:ins w:id="12360" w:author="BigCREditor-Post-RAN4#105" w:date="2022-11-29T09:37:00Z">
              <w:r w:rsidRPr="00072FF0">
                <w:rPr>
                  <w:rFonts w:ascii="Arial" w:hAnsi="Arial" w:cs="v4.2.0"/>
                  <w:sz w:val="18"/>
                  <w:lang w:eastAsia="zh-CN"/>
                </w:rPr>
                <w:t>ULBWP.1.1</w:t>
              </w:r>
            </w:ins>
          </w:p>
        </w:tc>
      </w:tr>
      <w:tr w:rsidR="00983C19" w:rsidRPr="00072FF0" w14:paraId="747D0524" w14:textId="77777777" w:rsidTr="00864629">
        <w:trPr>
          <w:cantSplit/>
          <w:trHeight w:val="187"/>
          <w:jc w:val="center"/>
          <w:ins w:id="12361" w:author="BigCREditor-Post-RAN4#105" w:date="2022-11-29T09:37:00Z"/>
        </w:trPr>
        <w:tc>
          <w:tcPr>
            <w:tcW w:w="2122" w:type="dxa"/>
            <w:gridSpan w:val="2"/>
            <w:tcBorders>
              <w:top w:val="single" w:sz="4" w:space="0" w:color="auto"/>
              <w:left w:val="single" w:sz="4" w:space="0" w:color="auto"/>
              <w:bottom w:val="nil"/>
              <w:right w:val="single" w:sz="4" w:space="0" w:color="auto"/>
            </w:tcBorders>
            <w:shd w:val="clear" w:color="auto" w:fill="auto"/>
          </w:tcPr>
          <w:p w14:paraId="7ED88E40" w14:textId="77777777" w:rsidR="00983C19" w:rsidRPr="00072FF0" w:rsidRDefault="00983C19" w:rsidP="00864629">
            <w:pPr>
              <w:keepNext/>
              <w:keepLines/>
              <w:overflowPunct w:val="0"/>
              <w:autoSpaceDE w:val="0"/>
              <w:autoSpaceDN w:val="0"/>
              <w:adjustRightInd w:val="0"/>
              <w:textAlignment w:val="baseline"/>
              <w:rPr>
                <w:ins w:id="12362" w:author="BigCREditor-Post-RAN4#105" w:date="2022-11-29T09:37:00Z"/>
                <w:rFonts w:ascii="Arial" w:hAnsi="Arial"/>
                <w:sz w:val="18"/>
                <w:lang w:eastAsia="zh-CN"/>
              </w:rPr>
            </w:pPr>
            <w:ins w:id="12363" w:author="BigCREditor-Post-RAN4#105" w:date="2022-11-29T09:37:00Z">
              <w:r w:rsidRPr="00072FF0">
                <w:rPr>
                  <w:rFonts w:ascii="Arial" w:hAnsi="Arial"/>
                  <w:sz w:val="18"/>
                  <w:lang w:eastAsia="en-GB"/>
                </w:rPr>
                <w:t>PDSCH Reference measurement channel</w:t>
              </w:r>
            </w:ins>
          </w:p>
        </w:tc>
        <w:tc>
          <w:tcPr>
            <w:tcW w:w="1559" w:type="dxa"/>
            <w:gridSpan w:val="2"/>
            <w:tcBorders>
              <w:top w:val="single" w:sz="4" w:space="0" w:color="auto"/>
              <w:left w:val="single" w:sz="4" w:space="0" w:color="auto"/>
              <w:bottom w:val="single" w:sz="4" w:space="0" w:color="auto"/>
              <w:right w:val="single" w:sz="4" w:space="0" w:color="auto"/>
            </w:tcBorders>
          </w:tcPr>
          <w:p w14:paraId="54D637F1" w14:textId="77777777" w:rsidR="00983C19" w:rsidRPr="00713BA4" w:rsidRDefault="00983C19" w:rsidP="00864629">
            <w:pPr>
              <w:keepNext/>
              <w:keepLines/>
              <w:overflowPunct w:val="0"/>
              <w:autoSpaceDE w:val="0"/>
              <w:autoSpaceDN w:val="0"/>
              <w:adjustRightInd w:val="0"/>
              <w:textAlignment w:val="baseline"/>
              <w:rPr>
                <w:ins w:id="12364" w:author="BigCREditor-Post-RAN4#105" w:date="2022-11-29T09:37:00Z"/>
                <w:rFonts w:ascii="Arial" w:hAnsi="Arial"/>
                <w:sz w:val="18"/>
                <w:lang w:eastAsia="zh-CN"/>
              </w:rPr>
            </w:pPr>
            <w:ins w:id="12365"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392CFAC8" w14:textId="77777777" w:rsidR="00983C19" w:rsidRPr="00072FF0" w:rsidRDefault="00983C19" w:rsidP="00864629">
            <w:pPr>
              <w:keepNext/>
              <w:keepLines/>
              <w:overflowPunct w:val="0"/>
              <w:autoSpaceDE w:val="0"/>
              <w:autoSpaceDN w:val="0"/>
              <w:adjustRightInd w:val="0"/>
              <w:jc w:val="center"/>
              <w:textAlignment w:val="baseline"/>
              <w:rPr>
                <w:ins w:id="12366"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D9DA985" w14:textId="77777777" w:rsidR="00983C19" w:rsidRPr="00072FF0" w:rsidRDefault="00983C19" w:rsidP="00864629">
            <w:pPr>
              <w:keepNext/>
              <w:keepLines/>
              <w:overflowPunct w:val="0"/>
              <w:autoSpaceDE w:val="0"/>
              <w:autoSpaceDN w:val="0"/>
              <w:adjustRightInd w:val="0"/>
              <w:jc w:val="center"/>
              <w:textAlignment w:val="baseline"/>
              <w:rPr>
                <w:ins w:id="12367" w:author="BigCREditor-Post-RAN4#105" w:date="2022-11-29T09:37:00Z"/>
                <w:rFonts w:ascii="Arial" w:eastAsia="SimSun" w:hAnsi="Arial"/>
                <w:sz w:val="18"/>
                <w:szCs w:val="16"/>
                <w:lang w:eastAsia="zh-CN"/>
              </w:rPr>
            </w:pPr>
            <w:ins w:id="12368" w:author="BigCREditor-Post-RAN4#105" w:date="2022-11-29T09:37:00Z">
              <w:r w:rsidRPr="00072FF0">
                <w:rPr>
                  <w:rFonts w:ascii="Arial" w:eastAsia="SimSun" w:hAnsi="Arial"/>
                  <w:sz w:val="18"/>
                  <w:szCs w:val="16"/>
                  <w:lang w:eastAsia="zh-CN"/>
                </w:rPr>
                <w:t>SR.1.1 FDD</w:t>
              </w:r>
            </w:ins>
          </w:p>
        </w:tc>
      </w:tr>
      <w:tr w:rsidR="00983C19" w:rsidRPr="00072FF0" w14:paraId="648EFCE3" w14:textId="77777777" w:rsidTr="00864629">
        <w:trPr>
          <w:cantSplit/>
          <w:trHeight w:val="187"/>
          <w:jc w:val="center"/>
          <w:ins w:id="12369" w:author="BigCREditor-Post-RAN4#105" w:date="2022-11-29T09:37:00Z"/>
        </w:trPr>
        <w:tc>
          <w:tcPr>
            <w:tcW w:w="2122" w:type="dxa"/>
            <w:gridSpan w:val="2"/>
            <w:tcBorders>
              <w:top w:val="nil"/>
              <w:left w:val="single" w:sz="4" w:space="0" w:color="auto"/>
              <w:bottom w:val="nil"/>
              <w:right w:val="single" w:sz="4" w:space="0" w:color="auto"/>
            </w:tcBorders>
            <w:shd w:val="clear" w:color="auto" w:fill="auto"/>
          </w:tcPr>
          <w:p w14:paraId="7B3B2E43" w14:textId="77777777" w:rsidR="00983C19" w:rsidRPr="00072FF0" w:rsidRDefault="00983C19" w:rsidP="00864629">
            <w:pPr>
              <w:keepNext/>
              <w:keepLines/>
              <w:overflowPunct w:val="0"/>
              <w:autoSpaceDE w:val="0"/>
              <w:autoSpaceDN w:val="0"/>
              <w:adjustRightInd w:val="0"/>
              <w:textAlignment w:val="baseline"/>
              <w:rPr>
                <w:ins w:id="12370"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286AA7AB" w14:textId="77777777" w:rsidR="00983C19" w:rsidRPr="00072FF0" w:rsidRDefault="00983C19" w:rsidP="00864629">
            <w:pPr>
              <w:keepNext/>
              <w:keepLines/>
              <w:overflowPunct w:val="0"/>
              <w:autoSpaceDE w:val="0"/>
              <w:autoSpaceDN w:val="0"/>
              <w:adjustRightInd w:val="0"/>
              <w:textAlignment w:val="baseline"/>
              <w:rPr>
                <w:ins w:id="12371" w:author="BigCREditor-Post-RAN4#105" w:date="2022-11-29T09:37:00Z"/>
                <w:rFonts w:ascii="Arial" w:hAnsi="Arial"/>
                <w:sz w:val="18"/>
                <w:lang w:eastAsia="en-GB"/>
              </w:rPr>
            </w:pPr>
            <w:ins w:id="12372"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1EAF112E" w14:textId="77777777" w:rsidR="00983C19" w:rsidRPr="00072FF0" w:rsidRDefault="00983C19" w:rsidP="00864629">
            <w:pPr>
              <w:keepNext/>
              <w:keepLines/>
              <w:overflowPunct w:val="0"/>
              <w:autoSpaceDE w:val="0"/>
              <w:autoSpaceDN w:val="0"/>
              <w:adjustRightInd w:val="0"/>
              <w:jc w:val="center"/>
              <w:textAlignment w:val="baseline"/>
              <w:rPr>
                <w:ins w:id="12373"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D32E52E" w14:textId="77777777" w:rsidR="00983C19" w:rsidRPr="00072FF0" w:rsidRDefault="00983C19" w:rsidP="00864629">
            <w:pPr>
              <w:keepNext/>
              <w:keepLines/>
              <w:overflowPunct w:val="0"/>
              <w:autoSpaceDE w:val="0"/>
              <w:autoSpaceDN w:val="0"/>
              <w:adjustRightInd w:val="0"/>
              <w:jc w:val="center"/>
              <w:textAlignment w:val="baseline"/>
              <w:rPr>
                <w:ins w:id="12374" w:author="BigCREditor-Post-RAN4#105" w:date="2022-11-29T09:37:00Z"/>
                <w:rFonts w:ascii="Arial" w:eastAsia="SimSun" w:hAnsi="Arial"/>
                <w:sz w:val="18"/>
                <w:szCs w:val="16"/>
                <w:lang w:eastAsia="zh-CN"/>
              </w:rPr>
            </w:pPr>
            <w:ins w:id="12375" w:author="BigCREditor-Post-RAN4#105" w:date="2022-11-29T09:37:00Z">
              <w:r w:rsidRPr="00072FF0">
                <w:rPr>
                  <w:rFonts w:ascii="Arial" w:eastAsia="SimSun" w:hAnsi="Arial"/>
                  <w:sz w:val="18"/>
                  <w:szCs w:val="16"/>
                  <w:lang w:eastAsia="zh-CN"/>
                </w:rPr>
                <w:t>SR.1.1 TDD</w:t>
              </w:r>
            </w:ins>
          </w:p>
        </w:tc>
      </w:tr>
      <w:tr w:rsidR="00983C19" w:rsidRPr="00072FF0" w14:paraId="63918BA0" w14:textId="77777777" w:rsidTr="00864629">
        <w:trPr>
          <w:cantSplit/>
          <w:trHeight w:val="187"/>
          <w:jc w:val="center"/>
          <w:ins w:id="12376"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5C886EE0" w14:textId="77777777" w:rsidR="00983C19" w:rsidRPr="00072FF0" w:rsidRDefault="00983C19" w:rsidP="00864629">
            <w:pPr>
              <w:keepNext/>
              <w:keepLines/>
              <w:overflowPunct w:val="0"/>
              <w:autoSpaceDE w:val="0"/>
              <w:autoSpaceDN w:val="0"/>
              <w:adjustRightInd w:val="0"/>
              <w:textAlignment w:val="baseline"/>
              <w:rPr>
                <w:ins w:id="12377"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79125C1E" w14:textId="77777777" w:rsidR="00983C19" w:rsidRPr="00072FF0" w:rsidRDefault="00983C19" w:rsidP="00864629">
            <w:pPr>
              <w:keepNext/>
              <w:keepLines/>
              <w:overflowPunct w:val="0"/>
              <w:autoSpaceDE w:val="0"/>
              <w:autoSpaceDN w:val="0"/>
              <w:adjustRightInd w:val="0"/>
              <w:textAlignment w:val="baseline"/>
              <w:rPr>
                <w:ins w:id="12378" w:author="BigCREditor-Post-RAN4#105" w:date="2022-11-29T09:37:00Z"/>
                <w:rFonts w:ascii="Arial" w:hAnsi="Arial"/>
                <w:sz w:val="18"/>
                <w:lang w:eastAsia="en-GB"/>
              </w:rPr>
            </w:pPr>
            <w:ins w:id="12379"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5064D572" w14:textId="77777777" w:rsidR="00983C19" w:rsidRPr="00072FF0" w:rsidRDefault="00983C19" w:rsidP="00864629">
            <w:pPr>
              <w:keepNext/>
              <w:keepLines/>
              <w:overflowPunct w:val="0"/>
              <w:autoSpaceDE w:val="0"/>
              <w:autoSpaceDN w:val="0"/>
              <w:adjustRightInd w:val="0"/>
              <w:jc w:val="center"/>
              <w:textAlignment w:val="baseline"/>
              <w:rPr>
                <w:ins w:id="12380"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75D5BA4" w14:textId="77777777" w:rsidR="00983C19" w:rsidRPr="00072FF0" w:rsidRDefault="00983C19" w:rsidP="00864629">
            <w:pPr>
              <w:keepNext/>
              <w:keepLines/>
              <w:overflowPunct w:val="0"/>
              <w:autoSpaceDE w:val="0"/>
              <w:autoSpaceDN w:val="0"/>
              <w:adjustRightInd w:val="0"/>
              <w:jc w:val="center"/>
              <w:textAlignment w:val="baseline"/>
              <w:rPr>
                <w:ins w:id="12381" w:author="BigCREditor-Post-RAN4#105" w:date="2022-11-29T09:37:00Z"/>
                <w:rFonts w:ascii="Arial" w:eastAsia="SimSun" w:hAnsi="Arial"/>
                <w:sz w:val="18"/>
                <w:szCs w:val="16"/>
                <w:lang w:eastAsia="zh-CN"/>
              </w:rPr>
            </w:pPr>
            <w:ins w:id="12382" w:author="BigCREditor-Post-RAN4#105" w:date="2022-11-29T09:37:00Z">
              <w:r w:rsidRPr="00072FF0">
                <w:rPr>
                  <w:rFonts w:ascii="Arial" w:eastAsia="SimSun" w:hAnsi="Arial"/>
                  <w:sz w:val="18"/>
                  <w:szCs w:val="16"/>
                  <w:lang w:eastAsia="zh-CN"/>
                </w:rPr>
                <w:t>SR2.1 TDD</w:t>
              </w:r>
            </w:ins>
          </w:p>
        </w:tc>
      </w:tr>
      <w:tr w:rsidR="00983C19" w:rsidRPr="00072FF0" w14:paraId="073BC613" w14:textId="77777777" w:rsidTr="00864629">
        <w:trPr>
          <w:cantSplit/>
          <w:trHeight w:val="187"/>
          <w:jc w:val="center"/>
          <w:ins w:id="12383" w:author="BigCREditor-Post-RAN4#105" w:date="2022-11-29T09:37:00Z"/>
        </w:trPr>
        <w:tc>
          <w:tcPr>
            <w:tcW w:w="2122" w:type="dxa"/>
            <w:gridSpan w:val="2"/>
            <w:tcBorders>
              <w:left w:val="single" w:sz="4" w:space="0" w:color="auto"/>
              <w:bottom w:val="nil"/>
              <w:right w:val="single" w:sz="4" w:space="0" w:color="auto"/>
            </w:tcBorders>
            <w:shd w:val="clear" w:color="auto" w:fill="auto"/>
          </w:tcPr>
          <w:p w14:paraId="61A66C4A" w14:textId="77777777" w:rsidR="00983C19" w:rsidRPr="00072FF0" w:rsidRDefault="00983C19" w:rsidP="00864629">
            <w:pPr>
              <w:keepNext/>
              <w:keepLines/>
              <w:overflowPunct w:val="0"/>
              <w:autoSpaceDE w:val="0"/>
              <w:autoSpaceDN w:val="0"/>
              <w:adjustRightInd w:val="0"/>
              <w:textAlignment w:val="baseline"/>
              <w:rPr>
                <w:ins w:id="12384" w:author="BigCREditor-Post-RAN4#105" w:date="2022-11-29T09:37:00Z"/>
                <w:rFonts w:ascii="Arial" w:hAnsi="Arial"/>
                <w:sz w:val="18"/>
                <w:lang w:eastAsia="en-GB"/>
              </w:rPr>
            </w:pPr>
            <w:ins w:id="12385" w:author="BigCREditor-Post-RAN4#105" w:date="2022-11-29T09:37:00Z">
              <w:r w:rsidRPr="00072FF0">
                <w:rPr>
                  <w:rFonts w:ascii="Arial" w:hAnsi="Arial"/>
                  <w:sz w:val="18"/>
                  <w:lang w:eastAsia="en-GB"/>
                </w:rPr>
                <w:t>RMSI CORESET parameters</w:t>
              </w:r>
            </w:ins>
          </w:p>
        </w:tc>
        <w:tc>
          <w:tcPr>
            <w:tcW w:w="1559" w:type="dxa"/>
            <w:gridSpan w:val="2"/>
            <w:tcBorders>
              <w:top w:val="single" w:sz="4" w:space="0" w:color="auto"/>
              <w:left w:val="single" w:sz="4" w:space="0" w:color="auto"/>
              <w:bottom w:val="single" w:sz="4" w:space="0" w:color="auto"/>
              <w:right w:val="single" w:sz="4" w:space="0" w:color="auto"/>
            </w:tcBorders>
          </w:tcPr>
          <w:p w14:paraId="489533B1" w14:textId="77777777" w:rsidR="00983C19" w:rsidRPr="00713BA4" w:rsidRDefault="00983C19" w:rsidP="00864629">
            <w:pPr>
              <w:keepNext/>
              <w:keepLines/>
              <w:overflowPunct w:val="0"/>
              <w:autoSpaceDE w:val="0"/>
              <w:autoSpaceDN w:val="0"/>
              <w:adjustRightInd w:val="0"/>
              <w:textAlignment w:val="baseline"/>
              <w:rPr>
                <w:ins w:id="12386" w:author="BigCREditor-Post-RAN4#105" w:date="2022-11-29T09:37:00Z"/>
                <w:rFonts w:ascii="Arial" w:hAnsi="Arial"/>
                <w:sz w:val="18"/>
                <w:lang w:eastAsia="zh-CN"/>
              </w:rPr>
            </w:pPr>
            <w:ins w:id="12387"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EECDADB" w14:textId="77777777" w:rsidR="00983C19" w:rsidRPr="00072FF0" w:rsidRDefault="00983C19" w:rsidP="00864629">
            <w:pPr>
              <w:keepNext/>
              <w:keepLines/>
              <w:overflowPunct w:val="0"/>
              <w:autoSpaceDE w:val="0"/>
              <w:autoSpaceDN w:val="0"/>
              <w:adjustRightInd w:val="0"/>
              <w:jc w:val="center"/>
              <w:textAlignment w:val="baseline"/>
              <w:rPr>
                <w:ins w:id="12388"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F94B6F5" w14:textId="77777777" w:rsidR="00983C19" w:rsidRPr="00072FF0" w:rsidRDefault="00983C19" w:rsidP="00864629">
            <w:pPr>
              <w:keepNext/>
              <w:keepLines/>
              <w:overflowPunct w:val="0"/>
              <w:autoSpaceDE w:val="0"/>
              <w:autoSpaceDN w:val="0"/>
              <w:adjustRightInd w:val="0"/>
              <w:jc w:val="center"/>
              <w:textAlignment w:val="baseline"/>
              <w:rPr>
                <w:ins w:id="12389" w:author="BigCREditor-Post-RAN4#105" w:date="2022-11-29T09:37:00Z"/>
                <w:rFonts w:ascii="Arial" w:eastAsia="SimSun" w:hAnsi="Arial"/>
                <w:sz w:val="18"/>
                <w:szCs w:val="16"/>
                <w:lang w:eastAsia="zh-CN"/>
              </w:rPr>
            </w:pPr>
            <w:ins w:id="12390" w:author="BigCREditor-Post-RAN4#105" w:date="2022-11-29T09:37:00Z">
              <w:r w:rsidRPr="00072FF0">
                <w:rPr>
                  <w:rFonts w:ascii="Arial" w:eastAsia="SimSun" w:hAnsi="Arial"/>
                  <w:sz w:val="18"/>
                  <w:szCs w:val="16"/>
                  <w:lang w:eastAsia="zh-CN"/>
                </w:rPr>
                <w:t>CR.1.1 FDD</w:t>
              </w:r>
            </w:ins>
          </w:p>
        </w:tc>
      </w:tr>
      <w:tr w:rsidR="00983C19" w:rsidRPr="00072FF0" w14:paraId="45494F57" w14:textId="77777777" w:rsidTr="00864629">
        <w:trPr>
          <w:cantSplit/>
          <w:trHeight w:val="187"/>
          <w:jc w:val="center"/>
          <w:ins w:id="12391" w:author="BigCREditor-Post-RAN4#105" w:date="2022-11-29T09:37:00Z"/>
        </w:trPr>
        <w:tc>
          <w:tcPr>
            <w:tcW w:w="2122" w:type="dxa"/>
            <w:gridSpan w:val="2"/>
            <w:tcBorders>
              <w:top w:val="nil"/>
              <w:left w:val="single" w:sz="4" w:space="0" w:color="auto"/>
              <w:bottom w:val="nil"/>
              <w:right w:val="single" w:sz="4" w:space="0" w:color="auto"/>
            </w:tcBorders>
            <w:shd w:val="clear" w:color="auto" w:fill="auto"/>
          </w:tcPr>
          <w:p w14:paraId="1B2A7E21" w14:textId="77777777" w:rsidR="00983C19" w:rsidRPr="00072FF0" w:rsidRDefault="00983C19" w:rsidP="00864629">
            <w:pPr>
              <w:keepNext/>
              <w:keepLines/>
              <w:overflowPunct w:val="0"/>
              <w:autoSpaceDE w:val="0"/>
              <w:autoSpaceDN w:val="0"/>
              <w:adjustRightInd w:val="0"/>
              <w:textAlignment w:val="baseline"/>
              <w:rPr>
                <w:ins w:id="12392"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48356672" w14:textId="77777777" w:rsidR="00983C19" w:rsidRPr="00072FF0" w:rsidRDefault="00983C19" w:rsidP="00864629">
            <w:pPr>
              <w:keepNext/>
              <w:keepLines/>
              <w:overflowPunct w:val="0"/>
              <w:autoSpaceDE w:val="0"/>
              <w:autoSpaceDN w:val="0"/>
              <w:adjustRightInd w:val="0"/>
              <w:textAlignment w:val="baseline"/>
              <w:rPr>
                <w:ins w:id="12393" w:author="BigCREditor-Post-RAN4#105" w:date="2022-11-29T09:37:00Z"/>
                <w:rFonts w:ascii="Arial" w:hAnsi="Arial"/>
                <w:sz w:val="18"/>
                <w:lang w:eastAsia="en-GB"/>
              </w:rPr>
            </w:pPr>
            <w:ins w:id="12394"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43A7EE91" w14:textId="77777777" w:rsidR="00983C19" w:rsidRPr="00072FF0" w:rsidRDefault="00983C19" w:rsidP="00864629">
            <w:pPr>
              <w:keepNext/>
              <w:keepLines/>
              <w:overflowPunct w:val="0"/>
              <w:autoSpaceDE w:val="0"/>
              <w:autoSpaceDN w:val="0"/>
              <w:adjustRightInd w:val="0"/>
              <w:jc w:val="center"/>
              <w:textAlignment w:val="baseline"/>
              <w:rPr>
                <w:ins w:id="12395"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C7811A3" w14:textId="77777777" w:rsidR="00983C19" w:rsidRPr="00072FF0" w:rsidRDefault="00983C19" w:rsidP="00864629">
            <w:pPr>
              <w:keepNext/>
              <w:keepLines/>
              <w:overflowPunct w:val="0"/>
              <w:autoSpaceDE w:val="0"/>
              <w:autoSpaceDN w:val="0"/>
              <w:adjustRightInd w:val="0"/>
              <w:jc w:val="center"/>
              <w:textAlignment w:val="baseline"/>
              <w:rPr>
                <w:ins w:id="12396" w:author="BigCREditor-Post-RAN4#105" w:date="2022-11-29T09:37:00Z"/>
                <w:rFonts w:ascii="Arial" w:eastAsia="SimSun" w:hAnsi="Arial"/>
                <w:sz w:val="18"/>
                <w:szCs w:val="16"/>
                <w:lang w:eastAsia="zh-CN"/>
              </w:rPr>
            </w:pPr>
            <w:ins w:id="12397" w:author="BigCREditor-Post-RAN4#105" w:date="2022-11-29T09:37:00Z">
              <w:r w:rsidRPr="00072FF0">
                <w:rPr>
                  <w:rFonts w:ascii="Arial" w:eastAsia="SimSun" w:hAnsi="Arial"/>
                  <w:sz w:val="18"/>
                  <w:szCs w:val="16"/>
                  <w:lang w:eastAsia="zh-CN"/>
                </w:rPr>
                <w:t>CR.1.1 TDD</w:t>
              </w:r>
            </w:ins>
          </w:p>
        </w:tc>
      </w:tr>
      <w:tr w:rsidR="00983C19" w:rsidRPr="00072FF0" w14:paraId="4F5E9DCF" w14:textId="77777777" w:rsidTr="00864629">
        <w:trPr>
          <w:cantSplit/>
          <w:trHeight w:val="187"/>
          <w:jc w:val="center"/>
          <w:ins w:id="12398"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28758E21" w14:textId="77777777" w:rsidR="00983C19" w:rsidRPr="00072FF0" w:rsidRDefault="00983C19" w:rsidP="00864629">
            <w:pPr>
              <w:keepNext/>
              <w:keepLines/>
              <w:overflowPunct w:val="0"/>
              <w:autoSpaceDE w:val="0"/>
              <w:autoSpaceDN w:val="0"/>
              <w:adjustRightInd w:val="0"/>
              <w:textAlignment w:val="baseline"/>
              <w:rPr>
                <w:ins w:id="12399"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40DA5371" w14:textId="77777777" w:rsidR="00983C19" w:rsidRPr="00072FF0" w:rsidRDefault="00983C19" w:rsidP="00864629">
            <w:pPr>
              <w:keepNext/>
              <w:keepLines/>
              <w:overflowPunct w:val="0"/>
              <w:autoSpaceDE w:val="0"/>
              <w:autoSpaceDN w:val="0"/>
              <w:adjustRightInd w:val="0"/>
              <w:textAlignment w:val="baseline"/>
              <w:rPr>
                <w:ins w:id="12400" w:author="BigCREditor-Post-RAN4#105" w:date="2022-11-29T09:37:00Z"/>
                <w:rFonts w:ascii="Arial" w:hAnsi="Arial"/>
                <w:sz w:val="18"/>
                <w:lang w:eastAsia="en-GB"/>
              </w:rPr>
            </w:pPr>
            <w:ins w:id="12401"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12BFEC85" w14:textId="77777777" w:rsidR="00983C19" w:rsidRPr="00072FF0" w:rsidRDefault="00983C19" w:rsidP="00864629">
            <w:pPr>
              <w:keepNext/>
              <w:keepLines/>
              <w:overflowPunct w:val="0"/>
              <w:autoSpaceDE w:val="0"/>
              <w:autoSpaceDN w:val="0"/>
              <w:adjustRightInd w:val="0"/>
              <w:jc w:val="center"/>
              <w:textAlignment w:val="baseline"/>
              <w:rPr>
                <w:ins w:id="12402"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67E17551" w14:textId="77777777" w:rsidR="00983C19" w:rsidRPr="00072FF0" w:rsidRDefault="00983C19" w:rsidP="00864629">
            <w:pPr>
              <w:keepNext/>
              <w:keepLines/>
              <w:overflowPunct w:val="0"/>
              <w:autoSpaceDE w:val="0"/>
              <w:autoSpaceDN w:val="0"/>
              <w:adjustRightInd w:val="0"/>
              <w:jc w:val="center"/>
              <w:textAlignment w:val="baseline"/>
              <w:rPr>
                <w:ins w:id="12403" w:author="BigCREditor-Post-RAN4#105" w:date="2022-11-29T09:37:00Z"/>
                <w:rFonts w:ascii="Arial" w:eastAsia="SimSun" w:hAnsi="Arial"/>
                <w:sz w:val="18"/>
                <w:szCs w:val="16"/>
                <w:lang w:eastAsia="zh-CN"/>
              </w:rPr>
            </w:pPr>
            <w:ins w:id="12404" w:author="BigCREditor-Post-RAN4#105" w:date="2022-11-29T09:37:00Z">
              <w:r w:rsidRPr="00072FF0">
                <w:rPr>
                  <w:rFonts w:ascii="Arial" w:eastAsia="SimSun" w:hAnsi="Arial"/>
                  <w:sz w:val="18"/>
                  <w:szCs w:val="16"/>
                  <w:lang w:eastAsia="zh-CN"/>
                </w:rPr>
                <w:t>CR2.1 TDD</w:t>
              </w:r>
            </w:ins>
          </w:p>
        </w:tc>
      </w:tr>
      <w:tr w:rsidR="00983C19" w:rsidRPr="00072FF0" w14:paraId="3F81A55A" w14:textId="77777777" w:rsidTr="00864629">
        <w:trPr>
          <w:cantSplit/>
          <w:trHeight w:val="187"/>
          <w:jc w:val="center"/>
          <w:ins w:id="12405" w:author="BigCREditor-Post-RAN4#105" w:date="2022-11-29T09:37:00Z"/>
        </w:trPr>
        <w:tc>
          <w:tcPr>
            <w:tcW w:w="2122" w:type="dxa"/>
            <w:gridSpan w:val="2"/>
            <w:tcBorders>
              <w:left w:val="single" w:sz="4" w:space="0" w:color="auto"/>
              <w:bottom w:val="nil"/>
              <w:right w:val="single" w:sz="4" w:space="0" w:color="auto"/>
            </w:tcBorders>
            <w:shd w:val="clear" w:color="auto" w:fill="auto"/>
          </w:tcPr>
          <w:p w14:paraId="7BD8F1ED" w14:textId="77777777" w:rsidR="00983C19" w:rsidRPr="00072FF0" w:rsidRDefault="00983C19" w:rsidP="00864629">
            <w:pPr>
              <w:keepNext/>
              <w:keepLines/>
              <w:overflowPunct w:val="0"/>
              <w:autoSpaceDE w:val="0"/>
              <w:autoSpaceDN w:val="0"/>
              <w:adjustRightInd w:val="0"/>
              <w:textAlignment w:val="baseline"/>
              <w:rPr>
                <w:ins w:id="12406" w:author="BigCREditor-Post-RAN4#105" w:date="2022-11-29T09:37:00Z"/>
                <w:rFonts w:ascii="Arial" w:hAnsi="Arial"/>
                <w:sz w:val="18"/>
                <w:lang w:eastAsia="en-GB"/>
              </w:rPr>
            </w:pPr>
            <w:ins w:id="12407" w:author="BigCREditor-Post-RAN4#105" w:date="2022-11-29T09:37:00Z">
              <w:r w:rsidRPr="00072FF0">
                <w:rPr>
                  <w:rFonts w:ascii="Arial" w:hAnsi="Arial"/>
                  <w:sz w:val="18"/>
                  <w:lang w:eastAsia="zh-CN"/>
                </w:rPr>
                <w:t xml:space="preserve">Dedicated </w:t>
              </w:r>
              <w:r w:rsidRPr="00072FF0">
                <w:rPr>
                  <w:rFonts w:ascii="Arial" w:hAnsi="Arial"/>
                  <w:sz w:val="18"/>
                  <w:lang w:eastAsia="en-GB"/>
                </w:rPr>
                <w:t>CORESET parameters</w:t>
              </w:r>
            </w:ins>
          </w:p>
        </w:tc>
        <w:tc>
          <w:tcPr>
            <w:tcW w:w="1559" w:type="dxa"/>
            <w:gridSpan w:val="2"/>
            <w:tcBorders>
              <w:top w:val="single" w:sz="4" w:space="0" w:color="auto"/>
              <w:left w:val="single" w:sz="4" w:space="0" w:color="auto"/>
              <w:bottom w:val="single" w:sz="4" w:space="0" w:color="auto"/>
              <w:right w:val="single" w:sz="4" w:space="0" w:color="auto"/>
            </w:tcBorders>
          </w:tcPr>
          <w:p w14:paraId="4CC6083C" w14:textId="77777777" w:rsidR="00983C19" w:rsidRPr="00713BA4" w:rsidRDefault="00983C19" w:rsidP="00864629">
            <w:pPr>
              <w:keepNext/>
              <w:keepLines/>
              <w:overflowPunct w:val="0"/>
              <w:autoSpaceDE w:val="0"/>
              <w:autoSpaceDN w:val="0"/>
              <w:adjustRightInd w:val="0"/>
              <w:textAlignment w:val="baseline"/>
              <w:rPr>
                <w:ins w:id="12408" w:author="BigCREditor-Post-RAN4#105" w:date="2022-11-29T09:37:00Z"/>
                <w:rFonts w:ascii="Arial" w:hAnsi="Arial"/>
                <w:sz w:val="18"/>
                <w:lang w:eastAsia="zh-CN"/>
              </w:rPr>
            </w:pPr>
            <w:ins w:id="12409"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6436B871" w14:textId="77777777" w:rsidR="00983C19" w:rsidRPr="00072FF0" w:rsidRDefault="00983C19" w:rsidP="00864629">
            <w:pPr>
              <w:keepNext/>
              <w:keepLines/>
              <w:overflowPunct w:val="0"/>
              <w:autoSpaceDE w:val="0"/>
              <w:autoSpaceDN w:val="0"/>
              <w:adjustRightInd w:val="0"/>
              <w:jc w:val="center"/>
              <w:textAlignment w:val="baseline"/>
              <w:rPr>
                <w:ins w:id="12410"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224EAE4E" w14:textId="77777777" w:rsidR="00983C19" w:rsidRPr="00072FF0" w:rsidRDefault="00983C19" w:rsidP="00864629">
            <w:pPr>
              <w:keepNext/>
              <w:keepLines/>
              <w:overflowPunct w:val="0"/>
              <w:autoSpaceDE w:val="0"/>
              <w:autoSpaceDN w:val="0"/>
              <w:adjustRightInd w:val="0"/>
              <w:jc w:val="center"/>
              <w:textAlignment w:val="baseline"/>
              <w:rPr>
                <w:ins w:id="12411" w:author="BigCREditor-Post-RAN4#105" w:date="2022-11-29T09:37:00Z"/>
                <w:rFonts w:ascii="Arial" w:eastAsia="SimSun" w:hAnsi="Arial"/>
                <w:sz w:val="18"/>
                <w:szCs w:val="16"/>
                <w:lang w:eastAsia="zh-CN"/>
              </w:rPr>
            </w:pPr>
            <w:ins w:id="12412" w:author="BigCREditor-Post-RAN4#105" w:date="2022-11-29T09:37:00Z">
              <w:r w:rsidRPr="00072FF0">
                <w:rPr>
                  <w:rFonts w:ascii="Arial" w:hAnsi="Arial"/>
                  <w:sz w:val="18"/>
                  <w:szCs w:val="16"/>
                  <w:lang w:eastAsia="zh-CN"/>
                </w:rPr>
                <w:t>CCR.1.2 FDD</w:t>
              </w:r>
            </w:ins>
          </w:p>
        </w:tc>
      </w:tr>
      <w:tr w:rsidR="00983C19" w:rsidRPr="00072FF0" w14:paraId="2C76C40D" w14:textId="77777777" w:rsidTr="00864629">
        <w:trPr>
          <w:cantSplit/>
          <w:trHeight w:val="187"/>
          <w:jc w:val="center"/>
          <w:ins w:id="12413" w:author="BigCREditor-Post-RAN4#105" w:date="2022-11-29T09:37:00Z"/>
        </w:trPr>
        <w:tc>
          <w:tcPr>
            <w:tcW w:w="2122" w:type="dxa"/>
            <w:gridSpan w:val="2"/>
            <w:tcBorders>
              <w:top w:val="nil"/>
              <w:left w:val="single" w:sz="4" w:space="0" w:color="auto"/>
              <w:bottom w:val="nil"/>
              <w:right w:val="single" w:sz="4" w:space="0" w:color="auto"/>
            </w:tcBorders>
            <w:shd w:val="clear" w:color="auto" w:fill="auto"/>
          </w:tcPr>
          <w:p w14:paraId="6BB13E51" w14:textId="77777777" w:rsidR="00983C19" w:rsidRPr="00072FF0" w:rsidRDefault="00983C19" w:rsidP="00864629">
            <w:pPr>
              <w:keepNext/>
              <w:keepLines/>
              <w:overflowPunct w:val="0"/>
              <w:autoSpaceDE w:val="0"/>
              <w:autoSpaceDN w:val="0"/>
              <w:adjustRightInd w:val="0"/>
              <w:textAlignment w:val="baseline"/>
              <w:rPr>
                <w:ins w:id="12414"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09B0945A" w14:textId="77777777" w:rsidR="00983C19" w:rsidRPr="00072FF0" w:rsidRDefault="00983C19" w:rsidP="00864629">
            <w:pPr>
              <w:keepNext/>
              <w:keepLines/>
              <w:overflowPunct w:val="0"/>
              <w:autoSpaceDE w:val="0"/>
              <w:autoSpaceDN w:val="0"/>
              <w:adjustRightInd w:val="0"/>
              <w:textAlignment w:val="baseline"/>
              <w:rPr>
                <w:ins w:id="12415" w:author="BigCREditor-Post-RAN4#105" w:date="2022-11-29T09:37:00Z"/>
                <w:rFonts w:ascii="Arial" w:hAnsi="Arial"/>
                <w:sz w:val="18"/>
                <w:lang w:eastAsia="en-GB"/>
              </w:rPr>
            </w:pPr>
            <w:ins w:id="12416"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nil"/>
              <w:left w:val="single" w:sz="4" w:space="0" w:color="auto"/>
              <w:bottom w:val="nil"/>
              <w:right w:val="single" w:sz="4" w:space="0" w:color="auto"/>
            </w:tcBorders>
            <w:shd w:val="clear" w:color="auto" w:fill="auto"/>
          </w:tcPr>
          <w:p w14:paraId="5637FBF6" w14:textId="77777777" w:rsidR="00983C19" w:rsidRPr="00072FF0" w:rsidRDefault="00983C19" w:rsidP="00864629">
            <w:pPr>
              <w:keepNext/>
              <w:keepLines/>
              <w:overflowPunct w:val="0"/>
              <w:autoSpaceDE w:val="0"/>
              <w:autoSpaceDN w:val="0"/>
              <w:adjustRightInd w:val="0"/>
              <w:jc w:val="center"/>
              <w:textAlignment w:val="baseline"/>
              <w:rPr>
                <w:ins w:id="12417"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CCA0035" w14:textId="77777777" w:rsidR="00983C19" w:rsidRPr="00072FF0" w:rsidRDefault="00983C19" w:rsidP="00864629">
            <w:pPr>
              <w:keepNext/>
              <w:keepLines/>
              <w:overflowPunct w:val="0"/>
              <w:autoSpaceDE w:val="0"/>
              <w:autoSpaceDN w:val="0"/>
              <w:adjustRightInd w:val="0"/>
              <w:jc w:val="center"/>
              <w:textAlignment w:val="baseline"/>
              <w:rPr>
                <w:ins w:id="12418" w:author="BigCREditor-Post-RAN4#105" w:date="2022-11-29T09:37:00Z"/>
                <w:rFonts w:ascii="Arial" w:eastAsia="SimSun" w:hAnsi="Arial"/>
                <w:sz w:val="18"/>
                <w:szCs w:val="16"/>
                <w:lang w:eastAsia="zh-CN"/>
              </w:rPr>
            </w:pPr>
            <w:ins w:id="12419" w:author="BigCREditor-Post-RAN4#105" w:date="2022-11-29T09:37:00Z">
              <w:r w:rsidRPr="00072FF0">
                <w:rPr>
                  <w:rFonts w:ascii="Arial" w:hAnsi="Arial"/>
                  <w:sz w:val="18"/>
                  <w:szCs w:val="16"/>
                  <w:lang w:eastAsia="zh-CN"/>
                </w:rPr>
                <w:t>CCR.1.2 TDD</w:t>
              </w:r>
            </w:ins>
          </w:p>
        </w:tc>
      </w:tr>
      <w:tr w:rsidR="00983C19" w:rsidRPr="00072FF0" w14:paraId="5144C8C2" w14:textId="77777777" w:rsidTr="00864629">
        <w:trPr>
          <w:cantSplit/>
          <w:trHeight w:val="187"/>
          <w:jc w:val="center"/>
          <w:ins w:id="12420"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634BF58C" w14:textId="77777777" w:rsidR="00983C19" w:rsidRPr="00072FF0" w:rsidRDefault="00983C19" w:rsidP="00864629">
            <w:pPr>
              <w:keepNext/>
              <w:keepLines/>
              <w:overflowPunct w:val="0"/>
              <w:autoSpaceDE w:val="0"/>
              <w:autoSpaceDN w:val="0"/>
              <w:adjustRightInd w:val="0"/>
              <w:textAlignment w:val="baseline"/>
              <w:rPr>
                <w:ins w:id="12421"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7417D8FE" w14:textId="77777777" w:rsidR="00983C19" w:rsidRPr="00072FF0" w:rsidRDefault="00983C19" w:rsidP="00864629">
            <w:pPr>
              <w:keepNext/>
              <w:keepLines/>
              <w:overflowPunct w:val="0"/>
              <w:autoSpaceDE w:val="0"/>
              <w:autoSpaceDN w:val="0"/>
              <w:adjustRightInd w:val="0"/>
              <w:textAlignment w:val="baseline"/>
              <w:rPr>
                <w:ins w:id="12422" w:author="BigCREditor-Post-RAN4#105" w:date="2022-11-29T09:37:00Z"/>
                <w:rFonts w:ascii="Arial" w:hAnsi="Arial"/>
                <w:sz w:val="18"/>
                <w:lang w:eastAsia="en-GB"/>
              </w:rPr>
            </w:pPr>
            <w:ins w:id="12423"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51EC8002" w14:textId="77777777" w:rsidR="00983C19" w:rsidRPr="00072FF0" w:rsidRDefault="00983C19" w:rsidP="00864629">
            <w:pPr>
              <w:keepNext/>
              <w:keepLines/>
              <w:overflowPunct w:val="0"/>
              <w:autoSpaceDE w:val="0"/>
              <w:autoSpaceDN w:val="0"/>
              <w:adjustRightInd w:val="0"/>
              <w:jc w:val="center"/>
              <w:textAlignment w:val="baseline"/>
              <w:rPr>
                <w:ins w:id="12424"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8F7B0C1" w14:textId="77777777" w:rsidR="00983C19" w:rsidRPr="00072FF0" w:rsidRDefault="00983C19" w:rsidP="00864629">
            <w:pPr>
              <w:keepNext/>
              <w:keepLines/>
              <w:overflowPunct w:val="0"/>
              <w:autoSpaceDE w:val="0"/>
              <w:autoSpaceDN w:val="0"/>
              <w:adjustRightInd w:val="0"/>
              <w:jc w:val="center"/>
              <w:textAlignment w:val="baseline"/>
              <w:rPr>
                <w:ins w:id="12425" w:author="BigCREditor-Post-RAN4#105" w:date="2022-11-29T09:37:00Z"/>
                <w:rFonts w:ascii="Arial" w:eastAsia="SimSun" w:hAnsi="Arial"/>
                <w:sz w:val="18"/>
                <w:szCs w:val="16"/>
                <w:lang w:eastAsia="zh-CN"/>
              </w:rPr>
            </w:pPr>
            <w:ins w:id="12426" w:author="BigCREditor-Post-RAN4#105" w:date="2022-11-29T09:37:00Z">
              <w:r w:rsidRPr="00072FF0">
                <w:rPr>
                  <w:rFonts w:ascii="Arial" w:hAnsi="Arial"/>
                  <w:sz w:val="18"/>
                  <w:szCs w:val="16"/>
                  <w:lang w:eastAsia="zh-CN"/>
                </w:rPr>
                <w:t>CCR.2.4 TDD</w:t>
              </w:r>
            </w:ins>
          </w:p>
        </w:tc>
      </w:tr>
      <w:tr w:rsidR="00983C19" w:rsidRPr="00072FF0" w14:paraId="3D6DD0ED" w14:textId="77777777" w:rsidTr="00864629">
        <w:trPr>
          <w:cantSplit/>
          <w:trHeight w:val="187"/>
          <w:jc w:val="center"/>
          <w:ins w:id="12427" w:author="BigCREditor-Post-RAN4#105" w:date="2022-11-29T09:37:00Z"/>
        </w:trPr>
        <w:tc>
          <w:tcPr>
            <w:tcW w:w="3681" w:type="dxa"/>
            <w:gridSpan w:val="4"/>
            <w:tcBorders>
              <w:left w:val="single" w:sz="4" w:space="0" w:color="auto"/>
              <w:bottom w:val="single" w:sz="4" w:space="0" w:color="auto"/>
              <w:right w:val="single" w:sz="4" w:space="0" w:color="auto"/>
            </w:tcBorders>
          </w:tcPr>
          <w:p w14:paraId="56D6A300" w14:textId="77777777" w:rsidR="00983C19" w:rsidRPr="00072FF0" w:rsidRDefault="00983C19" w:rsidP="00864629">
            <w:pPr>
              <w:keepNext/>
              <w:keepLines/>
              <w:overflowPunct w:val="0"/>
              <w:autoSpaceDE w:val="0"/>
              <w:autoSpaceDN w:val="0"/>
              <w:adjustRightInd w:val="0"/>
              <w:textAlignment w:val="baseline"/>
              <w:rPr>
                <w:ins w:id="12428" w:author="BigCREditor-Post-RAN4#105" w:date="2022-11-29T09:37:00Z"/>
                <w:rFonts w:ascii="Arial" w:hAnsi="Arial"/>
                <w:sz w:val="18"/>
                <w:lang w:eastAsia="en-GB"/>
              </w:rPr>
            </w:pPr>
            <w:ins w:id="12429" w:author="BigCREditor-Post-RAN4#105" w:date="2022-11-29T09:37:00Z">
              <w:r w:rsidRPr="00072FF0">
                <w:rPr>
                  <w:rFonts w:ascii="Arial" w:hAnsi="Arial"/>
                  <w:bCs/>
                  <w:sz w:val="18"/>
                  <w:lang w:eastAsia="en-GB"/>
                </w:rPr>
                <w:t>OCNG Patterns</w:t>
              </w:r>
            </w:ins>
          </w:p>
        </w:tc>
        <w:tc>
          <w:tcPr>
            <w:tcW w:w="1134" w:type="dxa"/>
            <w:tcBorders>
              <w:left w:val="single" w:sz="4" w:space="0" w:color="auto"/>
              <w:bottom w:val="single" w:sz="4" w:space="0" w:color="auto"/>
              <w:right w:val="single" w:sz="4" w:space="0" w:color="auto"/>
            </w:tcBorders>
          </w:tcPr>
          <w:p w14:paraId="03381FC1" w14:textId="77777777" w:rsidR="00983C19" w:rsidRPr="00072FF0" w:rsidRDefault="00983C19" w:rsidP="00864629">
            <w:pPr>
              <w:keepNext/>
              <w:keepLines/>
              <w:overflowPunct w:val="0"/>
              <w:autoSpaceDE w:val="0"/>
              <w:autoSpaceDN w:val="0"/>
              <w:adjustRightInd w:val="0"/>
              <w:jc w:val="center"/>
              <w:textAlignment w:val="baseline"/>
              <w:rPr>
                <w:ins w:id="12430"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B26E00B" w14:textId="77777777" w:rsidR="00983C19" w:rsidRPr="00072FF0" w:rsidRDefault="00983C19" w:rsidP="00864629">
            <w:pPr>
              <w:keepNext/>
              <w:keepLines/>
              <w:overflowPunct w:val="0"/>
              <w:autoSpaceDE w:val="0"/>
              <w:autoSpaceDN w:val="0"/>
              <w:adjustRightInd w:val="0"/>
              <w:jc w:val="center"/>
              <w:textAlignment w:val="baseline"/>
              <w:rPr>
                <w:ins w:id="12431" w:author="BigCREditor-Post-RAN4#105" w:date="2022-11-29T09:37:00Z"/>
                <w:rFonts w:ascii="Arial" w:hAnsi="Arial"/>
                <w:sz w:val="18"/>
                <w:lang w:eastAsia="en-GB"/>
              </w:rPr>
            </w:pPr>
            <w:ins w:id="12432" w:author="BigCREditor-Post-RAN4#105" w:date="2022-11-29T09:37:00Z">
              <w:r w:rsidRPr="00072FF0">
                <w:rPr>
                  <w:rFonts w:ascii="Arial" w:eastAsia="SimSun" w:hAnsi="Arial"/>
                  <w:sz w:val="18"/>
                  <w:szCs w:val="16"/>
                  <w:lang w:eastAsia="zh-CN"/>
                </w:rPr>
                <w:t>OP.1</w:t>
              </w:r>
            </w:ins>
          </w:p>
        </w:tc>
      </w:tr>
      <w:tr w:rsidR="00983C19" w:rsidRPr="00072FF0" w14:paraId="114D9A06" w14:textId="77777777" w:rsidTr="00864629">
        <w:trPr>
          <w:cantSplit/>
          <w:trHeight w:val="187"/>
          <w:jc w:val="center"/>
          <w:ins w:id="12433" w:author="BigCREditor-Post-RAN4#105" w:date="2022-11-29T09:37:00Z"/>
        </w:trPr>
        <w:tc>
          <w:tcPr>
            <w:tcW w:w="2122" w:type="dxa"/>
            <w:gridSpan w:val="2"/>
            <w:tcBorders>
              <w:left w:val="single" w:sz="4" w:space="0" w:color="auto"/>
              <w:bottom w:val="nil"/>
              <w:right w:val="single" w:sz="4" w:space="0" w:color="auto"/>
            </w:tcBorders>
            <w:shd w:val="clear" w:color="auto" w:fill="auto"/>
          </w:tcPr>
          <w:p w14:paraId="38F4F727" w14:textId="77777777" w:rsidR="00983C19" w:rsidRPr="00072FF0" w:rsidRDefault="00983C19" w:rsidP="00864629">
            <w:pPr>
              <w:keepNext/>
              <w:keepLines/>
              <w:overflowPunct w:val="0"/>
              <w:autoSpaceDE w:val="0"/>
              <w:autoSpaceDN w:val="0"/>
              <w:adjustRightInd w:val="0"/>
              <w:textAlignment w:val="baseline"/>
              <w:rPr>
                <w:ins w:id="12434" w:author="BigCREditor-Post-RAN4#105" w:date="2022-11-29T09:37:00Z"/>
                <w:rFonts w:ascii="Arial" w:hAnsi="Arial"/>
                <w:bCs/>
                <w:sz w:val="18"/>
                <w:lang w:eastAsia="zh-CN"/>
              </w:rPr>
            </w:pPr>
            <w:ins w:id="12435" w:author="BigCREditor-Post-RAN4#105" w:date="2022-11-29T09:37:00Z">
              <w:r w:rsidRPr="00072FF0">
                <w:rPr>
                  <w:rFonts w:ascii="Arial" w:hAnsi="Arial"/>
                  <w:bCs/>
                  <w:sz w:val="18"/>
                  <w:lang w:eastAsia="zh-CN"/>
                </w:rPr>
                <w:lastRenderedPageBreak/>
                <w:t>SSB Configuration</w:t>
              </w:r>
            </w:ins>
          </w:p>
        </w:tc>
        <w:tc>
          <w:tcPr>
            <w:tcW w:w="1559" w:type="dxa"/>
            <w:gridSpan w:val="2"/>
            <w:tcBorders>
              <w:top w:val="single" w:sz="4" w:space="0" w:color="auto"/>
              <w:left w:val="single" w:sz="4" w:space="0" w:color="auto"/>
              <w:bottom w:val="single" w:sz="4" w:space="0" w:color="auto"/>
              <w:right w:val="single" w:sz="4" w:space="0" w:color="auto"/>
            </w:tcBorders>
          </w:tcPr>
          <w:p w14:paraId="28BA71F4" w14:textId="77777777" w:rsidR="00983C19" w:rsidRPr="00962A53" w:rsidRDefault="00983C19" w:rsidP="00864629">
            <w:pPr>
              <w:keepNext/>
              <w:keepLines/>
              <w:overflowPunct w:val="0"/>
              <w:autoSpaceDE w:val="0"/>
              <w:autoSpaceDN w:val="0"/>
              <w:adjustRightInd w:val="0"/>
              <w:textAlignment w:val="baseline"/>
              <w:rPr>
                <w:ins w:id="12436" w:author="BigCREditor-Post-RAN4#105" w:date="2022-11-29T09:37:00Z"/>
                <w:rFonts w:ascii="Arial" w:hAnsi="Arial"/>
                <w:sz w:val="18"/>
                <w:lang w:eastAsia="zh-CN"/>
              </w:rPr>
            </w:pPr>
            <w:ins w:id="12437"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w:t>
              </w:r>
              <w:r w:rsidRPr="00072FF0">
                <w:rPr>
                  <w:rFonts w:ascii="Arial" w:hAnsi="Arial"/>
                  <w:sz w:val="18"/>
                  <w:lang w:eastAsia="en-GB"/>
                </w:rPr>
                <w:t>1,2</w:t>
              </w:r>
              <w:r>
                <w:rPr>
                  <w:rFonts w:ascii="Arial" w:hAnsi="Arial" w:hint="eastAsia"/>
                  <w:sz w:val="18"/>
                  <w:lang w:eastAsia="zh-CN"/>
                </w:rPr>
                <w:t>,4</w:t>
              </w:r>
            </w:ins>
          </w:p>
        </w:tc>
        <w:tc>
          <w:tcPr>
            <w:tcW w:w="1134" w:type="dxa"/>
            <w:vMerge w:val="restart"/>
            <w:tcBorders>
              <w:left w:val="single" w:sz="4" w:space="0" w:color="auto"/>
              <w:right w:val="single" w:sz="4" w:space="0" w:color="auto"/>
            </w:tcBorders>
          </w:tcPr>
          <w:p w14:paraId="13B26EDE" w14:textId="77777777" w:rsidR="00983C19" w:rsidRPr="00072FF0" w:rsidRDefault="00983C19" w:rsidP="00864629">
            <w:pPr>
              <w:keepNext/>
              <w:keepLines/>
              <w:overflowPunct w:val="0"/>
              <w:autoSpaceDE w:val="0"/>
              <w:autoSpaceDN w:val="0"/>
              <w:adjustRightInd w:val="0"/>
              <w:jc w:val="center"/>
              <w:textAlignment w:val="baseline"/>
              <w:rPr>
                <w:ins w:id="12438" w:author="BigCREditor-Post-RAN4#105" w:date="2022-11-29T09:37:00Z"/>
                <w:rFonts w:ascii="Arial"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tcPr>
          <w:p w14:paraId="3F53EA3A" w14:textId="77777777" w:rsidR="00983C19" w:rsidRPr="00072FF0" w:rsidRDefault="00983C19" w:rsidP="00864629">
            <w:pPr>
              <w:keepNext/>
              <w:keepLines/>
              <w:overflowPunct w:val="0"/>
              <w:autoSpaceDE w:val="0"/>
              <w:autoSpaceDN w:val="0"/>
              <w:adjustRightInd w:val="0"/>
              <w:jc w:val="center"/>
              <w:textAlignment w:val="baseline"/>
              <w:rPr>
                <w:ins w:id="12439" w:author="BigCREditor-Post-RAN4#105" w:date="2022-11-29T09:37:00Z"/>
                <w:rFonts w:ascii="Arial" w:eastAsia="SimSun" w:hAnsi="Arial"/>
                <w:sz w:val="18"/>
                <w:szCs w:val="16"/>
                <w:lang w:eastAsia="zh-CN"/>
              </w:rPr>
            </w:pPr>
            <w:ins w:id="12440" w:author="BigCREditor-Post-RAN4#105" w:date="2022-11-29T09:37:00Z">
              <w:r w:rsidRPr="00072FF0">
                <w:rPr>
                  <w:rFonts w:ascii="Arial" w:eastAsia="SimSun" w:hAnsi="Arial"/>
                  <w:sz w:val="18"/>
                  <w:szCs w:val="16"/>
                  <w:lang w:eastAsia="zh-CN"/>
                </w:rPr>
                <w:t>SSB.1 FR1</w:t>
              </w:r>
            </w:ins>
          </w:p>
        </w:tc>
      </w:tr>
      <w:tr w:rsidR="00983C19" w:rsidRPr="00072FF0" w14:paraId="42E84157" w14:textId="77777777" w:rsidTr="00864629">
        <w:trPr>
          <w:cantSplit/>
          <w:trHeight w:val="187"/>
          <w:jc w:val="center"/>
          <w:ins w:id="12441"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691AA1AF" w14:textId="77777777" w:rsidR="00983C19" w:rsidRPr="00072FF0" w:rsidRDefault="00983C19" w:rsidP="00864629">
            <w:pPr>
              <w:keepNext/>
              <w:keepLines/>
              <w:overflowPunct w:val="0"/>
              <w:autoSpaceDE w:val="0"/>
              <w:autoSpaceDN w:val="0"/>
              <w:adjustRightInd w:val="0"/>
              <w:textAlignment w:val="baseline"/>
              <w:rPr>
                <w:ins w:id="12442"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3DB997AF" w14:textId="77777777" w:rsidR="00983C19" w:rsidRPr="00962A53" w:rsidRDefault="00983C19" w:rsidP="00864629">
            <w:pPr>
              <w:keepNext/>
              <w:keepLines/>
              <w:overflowPunct w:val="0"/>
              <w:autoSpaceDE w:val="0"/>
              <w:autoSpaceDN w:val="0"/>
              <w:adjustRightInd w:val="0"/>
              <w:textAlignment w:val="baseline"/>
              <w:rPr>
                <w:ins w:id="12443" w:author="BigCREditor-Post-RAN4#105" w:date="2022-11-29T09:37:00Z"/>
                <w:rFonts w:ascii="Arial" w:hAnsi="Arial"/>
                <w:sz w:val="18"/>
                <w:lang w:eastAsia="zh-CN"/>
              </w:rPr>
            </w:pPr>
            <w:ins w:id="12444"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w:t>
              </w:r>
              <w:r w:rsidRPr="00072FF0">
                <w:rPr>
                  <w:rFonts w:ascii="Arial" w:hAnsi="Arial"/>
                  <w:sz w:val="18"/>
                  <w:lang w:eastAsia="en-GB"/>
                </w:rPr>
                <w:t>3</w:t>
              </w:r>
            </w:ins>
          </w:p>
        </w:tc>
        <w:tc>
          <w:tcPr>
            <w:tcW w:w="1134" w:type="dxa"/>
            <w:vMerge/>
            <w:tcBorders>
              <w:left w:val="single" w:sz="4" w:space="0" w:color="auto"/>
              <w:bottom w:val="single" w:sz="4" w:space="0" w:color="auto"/>
              <w:right w:val="single" w:sz="4" w:space="0" w:color="auto"/>
            </w:tcBorders>
          </w:tcPr>
          <w:p w14:paraId="13FCD7A3" w14:textId="77777777" w:rsidR="00983C19" w:rsidRPr="00072FF0" w:rsidRDefault="00983C19" w:rsidP="00864629">
            <w:pPr>
              <w:keepNext/>
              <w:keepLines/>
              <w:overflowPunct w:val="0"/>
              <w:autoSpaceDE w:val="0"/>
              <w:autoSpaceDN w:val="0"/>
              <w:adjustRightInd w:val="0"/>
              <w:jc w:val="center"/>
              <w:textAlignment w:val="baseline"/>
              <w:rPr>
                <w:ins w:id="12445"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65E9517E" w14:textId="77777777" w:rsidR="00983C19" w:rsidRPr="00072FF0" w:rsidRDefault="00983C19" w:rsidP="00864629">
            <w:pPr>
              <w:keepNext/>
              <w:keepLines/>
              <w:overflowPunct w:val="0"/>
              <w:autoSpaceDE w:val="0"/>
              <w:autoSpaceDN w:val="0"/>
              <w:adjustRightInd w:val="0"/>
              <w:jc w:val="center"/>
              <w:textAlignment w:val="baseline"/>
              <w:rPr>
                <w:ins w:id="12446" w:author="BigCREditor-Post-RAN4#105" w:date="2022-11-29T09:37:00Z"/>
                <w:rFonts w:ascii="Arial" w:eastAsia="SimSun" w:hAnsi="Arial"/>
                <w:sz w:val="18"/>
                <w:szCs w:val="16"/>
                <w:lang w:eastAsia="zh-CN"/>
              </w:rPr>
            </w:pPr>
            <w:ins w:id="12447" w:author="BigCREditor-Post-RAN4#105" w:date="2022-11-29T09:37:00Z">
              <w:r w:rsidRPr="00713BA4">
                <w:rPr>
                  <w:rFonts w:ascii="Arial" w:eastAsia="SimSun" w:hAnsi="Arial" w:cs="Arial"/>
                  <w:sz w:val="18"/>
                  <w:szCs w:val="16"/>
                  <w:lang w:eastAsia="zh-CN"/>
                </w:rPr>
                <w:t>SSB.1 RedCap FR1</w:t>
              </w:r>
            </w:ins>
          </w:p>
        </w:tc>
      </w:tr>
      <w:tr w:rsidR="00983C19" w:rsidRPr="00072FF0" w14:paraId="4DAA41A4" w14:textId="77777777" w:rsidTr="00864629">
        <w:trPr>
          <w:cantSplit/>
          <w:trHeight w:val="187"/>
          <w:jc w:val="center"/>
          <w:ins w:id="12448"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631F7607" w14:textId="77777777" w:rsidR="00983C19" w:rsidRPr="00072FF0" w:rsidRDefault="00983C19" w:rsidP="00864629">
            <w:pPr>
              <w:keepNext/>
              <w:keepLines/>
              <w:overflowPunct w:val="0"/>
              <w:autoSpaceDE w:val="0"/>
              <w:autoSpaceDN w:val="0"/>
              <w:adjustRightInd w:val="0"/>
              <w:textAlignment w:val="baseline"/>
              <w:rPr>
                <w:ins w:id="12449" w:author="BigCREditor-Post-RAN4#105" w:date="2022-11-29T09:37:00Z"/>
                <w:rFonts w:ascii="Arial" w:hAnsi="Arial"/>
                <w:bCs/>
                <w:sz w:val="18"/>
                <w:lang w:eastAsia="en-GB"/>
              </w:rPr>
            </w:pPr>
            <w:ins w:id="12450" w:author="BigCREditor-Post-RAN4#105" w:date="2022-11-29T09:37:00Z">
              <w:r w:rsidRPr="00072FF0">
                <w:rPr>
                  <w:rFonts w:ascii="Arial" w:hAnsi="Arial"/>
                  <w:bCs/>
                  <w:sz w:val="18"/>
                  <w:lang w:eastAsia="en-GB"/>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48FFD910" w14:textId="77777777" w:rsidR="00983C19" w:rsidRPr="00072FF0" w:rsidRDefault="00983C19" w:rsidP="00864629">
            <w:pPr>
              <w:keepNext/>
              <w:keepLines/>
              <w:overflowPunct w:val="0"/>
              <w:autoSpaceDE w:val="0"/>
              <w:autoSpaceDN w:val="0"/>
              <w:adjustRightInd w:val="0"/>
              <w:jc w:val="center"/>
              <w:textAlignment w:val="baseline"/>
              <w:rPr>
                <w:ins w:id="12451"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A371195" w14:textId="77777777" w:rsidR="00983C19" w:rsidRPr="00072FF0" w:rsidRDefault="00983C19" w:rsidP="00864629">
            <w:pPr>
              <w:keepNext/>
              <w:keepLines/>
              <w:overflowPunct w:val="0"/>
              <w:autoSpaceDE w:val="0"/>
              <w:autoSpaceDN w:val="0"/>
              <w:adjustRightInd w:val="0"/>
              <w:jc w:val="center"/>
              <w:textAlignment w:val="baseline"/>
              <w:rPr>
                <w:ins w:id="12452" w:author="BigCREditor-Post-RAN4#105" w:date="2022-11-29T09:37:00Z"/>
                <w:rFonts w:ascii="Arial" w:hAnsi="Arial"/>
                <w:sz w:val="18"/>
                <w:lang w:eastAsia="en-GB"/>
              </w:rPr>
            </w:pPr>
            <w:ins w:id="12453" w:author="BigCREditor-Post-RAN4#105" w:date="2022-11-29T09:37:00Z">
              <w:r w:rsidRPr="00072FF0">
                <w:rPr>
                  <w:rFonts w:ascii="Arial" w:eastAsia="SimSun" w:hAnsi="Arial" w:cs="Arial"/>
                  <w:sz w:val="18"/>
                  <w:szCs w:val="16"/>
                  <w:lang w:eastAsia="zh-CN"/>
                </w:rPr>
                <w:t>SMTC.1 RedCap FR1</w:t>
              </w:r>
            </w:ins>
          </w:p>
        </w:tc>
      </w:tr>
      <w:tr w:rsidR="00983C19" w:rsidRPr="00072FF0" w14:paraId="146BF639" w14:textId="77777777" w:rsidTr="00864629">
        <w:trPr>
          <w:cantSplit/>
          <w:trHeight w:val="187"/>
          <w:jc w:val="center"/>
          <w:ins w:id="12454" w:author="BigCREditor-Post-RAN4#105" w:date="2022-11-29T09:37:00Z"/>
        </w:trPr>
        <w:tc>
          <w:tcPr>
            <w:tcW w:w="2128" w:type="dxa"/>
            <w:gridSpan w:val="3"/>
            <w:tcBorders>
              <w:top w:val="single" w:sz="4" w:space="0" w:color="auto"/>
              <w:left w:val="single" w:sz="4" w:space="0" w:color="auto"/>
              <w:bottom w:val="nil"/>
              <w:right w:val="single" w:sz="4" w:space="0" w:color="auto"/>
            </w:tcBorders>
            <w:shd w:val="clear" w:color="auto" w:fill="auto"/>
          </w:tcPr>
          <w:p w14:paraId="17A5197B" w14:textId="77777777" w:rsidR="00983C19" w:rsidRPr="00072FF0" w:rsidRDefault="00983C19" w:rsidP="00864629">
            <w:pPr>
              <w:keepNext/>
              <w:keepLines/>
              <w:overflowPunct w:val="0"/>
              <w:autoSpaceDE w:val="0"/>
              <w:autoSpaceDN w:val="0"/>
              <w:adjustRightInd w:val="0"/>
              <w:textAlignment w:val="baseline"/>
              <w:rPr>
                <w:ins w:id="12455" w:author="BigCREditor-Post-RAN4#105" w:date="2022-11-29T09:37:00Z"/>
                <w:rFonts w:ascii="Arial" w:hAnsi="Arial"/>
                <w:bCs/>
                <w:sz w:val="18"/>
                <w:lang w:eastAsia="en-GB"/>
              </w:rPr>
            </w:pPr>
            <w:ins w:id="12456" w:author="BigCREditor-Post-RAN4#105" w:date="2022-11-29T09:37:00Z">
              <w:r w:rsidRPr="00072FF0">
                <w:rPr>
                  <w:rFonts w:ascii="Arial" w:hAnsi="Arial"/>
                  <w:bCs/>
                  <w:sz w:val="18"/>
                  <w:lang w:eastAsia="en-GB"/>
                </w:rPr>
                <w:t>TRS Configuration</w:t>
              </w:r>
            </w:ins>
          </w:p>
        </w:tc>
        <w:tc>
          <w:tcPr>
            <w:tcW w:w="1553" w:type="dxa"/>
            <w:tcBorders>
              <w:top w:val="single" w:sz="4" w:space="0" w:color="auto"/>
              <w:left w:val="single" w:sz="4" w:space="0" w:color="auto"/>
              <w:bottom w:val="single" w:sz="4" w:space="0" w:color="auto"/>
              <w:right w:val="single" w:sz="4" w:space="0" w:color="auto"/>
            </w:tcBorders>
          </w:tcPr>
          <w:p w14:paraId="33CF428D" w14:textId="77777777" w:rsidR="00983C19" w:rsidRPr="00211A7B" w:rsidRDefault="00983C19" w:rsidP="00864629">
            <w:pPr>
              <w:keepNext/>
              <w:keepLines/>
              <w:overflowPunct w:val="0"/>
              <w:autoSpaceDE w:val="0"/>
              <w:autoSpaceDN w:val="0"/>
              <w:adjustRightInd w:val="0"/>
              <w:textAlignment w:val="baseline"/>
              <w:rPr>
                <w:ins w:id="12457" w:author="BigCREditor-Post-RAN4#105" w:date="2022-11-29T09:37:00Z"/>
                <w:rFonts w:ascii="Arial" w:hAnsi="Arial"/>
                <w:bCs/>
                <w:sz w:val="18"/>
                <w:lang w:eastAsia="zh-CN"/>
              </w:rPr>
            </w:pPr>
            <w:ins w:id="12458"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1</w:t>
              </w:r>
              <w:r>
                <w:rPr>
                  <w:rFonts w:ascii="Arial" w:hAnsi="Arial" w:hint="eastAsia"/>
                  <w:sz w:val="18"/>
                  <w:szCs w:val="18"/>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3138DDE9" w14:textId="77777777" w:rsidR="00983C19" w:rsidRPr="00072FF0" w:rsidRDefault="00983C19" w:rsidP="00864629">
            <w:pPr>
              <w:keepNext/>
              <w:keepLines/>
              <w:overflowPunct w:val="0"/>
              <w:autoSpaceDE w:val="0"/>
              <w:autoSpaceDN w:val="0"/>
              <w:adjustRightInd w:val="0"/>
              <w:jc w:val="center"/>
              <w:textAlignment w:val="baseline"/>
              <w:rPr>
                <w:ins w:id="12459"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6DA60072" w14:textId="77777777" w:rsidR="00983C19" w:rsidRPr="00072FF0" w:rsidRDefault="00983C19" w:rsidP="00864629">
            <w:pPr>
              <w:keepNext/>
              <w:keepLines/>
              <w:overflowPunct w:val="0"/>
              <w:autoSpaceDE w:val="0"/>
              <w:autoSpaceDN w:val="0"/>
              <w:adjustRightInd w:val="0"/>
              <w:jc w:val="center"/>
              <w:textAlignment w:val="baseline"/>
              <w:rPr>
                <w:ins w:id="12460" w:author="BigCREditor-Post-RAN4#105" w:date="2022-11-29T09:37:00Z"/>
                <w:rFonts w:ascii="Arial" w:hAnsi="Arial"/>
                <w:sz w:val="18"/>
                <w:lang w:eastAsia="en-GB"/>
              </w:rPr>
            </w:pPr>
            <w:ins w:id="12461" w:author="BigCREditor-Post-RAN4#105" w:date="2022-11-29T09:37:00Z">
              <w:r w:rsidRPr="00072FF0">
                <w:rPr>
                  <w:rFonts w:ascii="Arial" w:hAnsi="Arial"/>
                  <w:sz w:val="18"/>
                  <w:szCs w:val="18"/>
                  <w:lang w:eastAsia="en-GB"/>
                </w:rPr>
                <w:t>TRS.1.1 FDD</w:t>
              </w:r>
            </w:ins>
          </w:p>
        </w:tc>
      </w:tr>
      <w:tr w:rsidR="00983C19" w:rsidRPr="00072FF0" w14:paraId="75507E7A" w14:textId="77777777" w:rsidTr="00864629">
        <w:trPr>
          <w:cantSplit/>
          <w:trHeight w:val="187"/>
          <w:jc w:val="center"/>
          <w:ins w:id="12462" w:author="BigCREditor-Post-RAN4#105" w:date="2022-11-29T09:37:00Z"/>
        </w:trPr>
        <w:tc>
          <w:tcPr>
            <w:tcW w:w="2128" w:type="dxa"/>
            <w:gridSpan w:val="3"/>
            <w:tcBorders>
              <w:top w:val="nil"/>
              <w:left w:val="single" w:sz="4" w:space="0" w:color="auto"/>
              <w:bottom w:val="nil"/>
              <w:right w:val="single" w:sz="4" w:space="0" w:color="auto"/>
            </w:tcBorders>
            <w:shd w:val="clear" w:color="auto" w:fill="auto"/>
          </w:tcPr>
          <w:p w14:paraId="0CD1B643" w14:textId="77777777" w:rsidR="00983C19" w:rsidRPr="00072FF0" w:rsidRDefault="00983C19" w:rsidP="00864629">
            <w:pPr>
              <w:keepNext/>
              <w:keepLines/>
              <w:overflowPunct w:val="0"/>
              <w:autoSpaceDE w:val="0"/>
              <w:autoSpaceDN w:val="0"/>
              <w:adjustRightInd w:val="0"/>
              <w:textAlignment w:val="baseline"/>
              <w:rPr>
                <w:ins w:id="12463" w:author="BigCREditor-Post-RAN4#105" w:date="2022-11-29T09:37:00Z"/>
                <w:rFonts w:ascii="Arial" w:hAnsi="Arial"/>
                <w:bCs/>
                <w:sz w:val="18"/>
                <w:lang w:eastAsia="en-GB"/>
              </w:rPr>
            </w:pPr>
          </w:p>
        </w:tc>
        <w:tc>
          <w:tcPr>
            <w:tcW w:w="1553" w:type="dxa"/>
            <w:tcBorders>
              <w:top w:val="single" w:sz="4" w:space="0" w:color="auto"/>
              <w:left w:val="single" w:sz="4" w:space="0" w:color="auto"/>
              <w:bottom w:val="single" w:sz="4" w:space="0" w:color="auto"/>
              <w:right w:val="single" w:sz="4" w:space="0" w:color="auto"/>
            </w:tcBorders>
          </w:tcPr>
          <w:p w14:paraId="6449DBBD" w14:textId="77777777" w:rsidR="00983C19" w:rsidRPr="00072FF0" w:rsidRDefault="00983C19" w:rsidP="00864629">
            <w:pPr>
              <w:keepNext/>
              <w:keepLines/>
              <w:overflowPunct w:val="0"/>
              <w:autoSpaceDE w:val="0"/>
              <w:autoSpaceDN w:val="0"/>
              <w:adjustRightInd w:val="0"/>
              <w:textAlignment w:val="baseline"/>
              <w:rPr>
                <w:ins w:id="12464" w:author="BigCREditor-Post-RAN4#105" w:date="2022-11-29T09:37:00Z"/>
                <w:rFonts w:ascii="Arial" w:hAnsi="Arial"/>
                <w:bCs/>
                <w:sz w:val="18"/>
                <w:lang w:eastAsia="en-GB"/>
              </w:rPr>
            </w:pPr>
            <w:ins w:id="12465"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2</w:t>
              </w:r>
            </w:ins>
          </w:p>
        </w:tc>
        <w:tc>
          <w:tcPr>
            <w:tcW w:w="1134" w:type="dxa"/>
            <w:tcBorders>
              <w:top w:val="single" w:sz="4" w:space="0" w:color="auto"/>
              <w:left w:val="single" w:sz="4" w:space="0" w:color="auto"/>
              <w:bottom w:val="single" w:sz="4" w:space="0" w:color="auto"/>
              <w:right w:val="single" w:sz="4" w:space="0" w:color="auto"/>
            </w:tcBorders>
          </w:tcPr>
          <w:p w14:paraId="007FD2BB" w14:textId="77777777" w:rsidR="00983C19" w:rsidRPr="00072FF0" w:rsidRDefault="00983C19" w:rsidP="00864629">
            <w:pPr>
              <w:keepNext/>
              <w:keepLines/>
              <w:overflowPunct w:val="0"/>
              <w:autoSpaceDE w:val="0"/>
              <w:autoSpaceDN w:val="0"/>
              <w:adjustRightInd w:val="0"/>
              <w:jc w:val="center"/>
              <w:textAlignment w:val="baseline"/>
              <w:rPr>
                <w:ins w:id="12466"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2C40715" w14:textId="77777777" w:rsidR="00983C19" w:rsidRPr="00072FF0" w:rsidRDefault="00983C19" w:rsidP="00864629">
            <w:pPr>
              <w:keepNext/>
              <w:keepLines/>
              <w:overflowPunct w:val="0"/>
              <w:autoSpaceDE w:val="0"/>
              <w:autoSpaceDN w:val="0"/>
              <w:adjustRightInd w:val="0"/>
              <w:jc w:val="center"/>
              <w:textAlignment w:val="baseline"/>
              <w:rPr>
                <w:ins w:id="12467" w:author="BigCREditor-Post-RAN4#105" w:date="2022-11-29T09:37:00Z"/>
                <w:rFonts w:ascii="Arial" w:hAnsi="Arial"/>
                <w:sz w:val="18"/>
                <w:lang w:eastAsia="en-GB"/>
              </w:rPr>
            </w:pPr>
            <w:ins w:id="12468" w:author="BigCREditor-Post-RAN4#105" w:date="2022-11-29T09:37:00Z">
              <w:r w:rsidRPr="00072FF0">
                <w:rPr>
                  <w:rFonts w:ascii="Arial" w:hAnsi="Arial"/>
                  <w:sz w:val="18"/>
                  <w:szCs w:val="18"/>
                  <w:lang w:eastAsia="en-GB"/>
                </w:rPr>
                <w:t>TRS.1.1 TDD</w:t>
              </w:r>
            </w:ins>
          </w:p>
        </w:tc>
      </w:tr>
      <w:tr w:rsidR="00983C19" w:rsidRPr="00072FF0" w14:paraId="6DAF7CB9" w14:textId="77777777" w:rsidTr="00864629">
        <w:trPr>
          <w:cantSplit/>
          <w:trHeight w:val="187"/>
          <w:jc w:val="center"/>
          <w:ins w:id="12469" w:author="BigCREditor-Post-RAN4#105" w:date="2022-11-29T09:37:00Z"/>
        </w:trPr>
        <w:tc>
          <w:tcPr>
            <w:tcW w:w="2128" w:type="dxa"/>
            <w:gridSpan w:val="3"/>
            <w:tcBorders>
              <w:top w:val="nil"/>
              <w:left w:val="single" w:sz="4" w:space="0" w:color="auto"/>
              <w:bottom w:val="single" w:sz="4" w:space="0" w:color="auto"/>
              <w:right w:val="single" w:sz="4" w:space="0" w:color="auto"/>
            </w:tcBorders>
            <w:shd w:val="clear" w:color="auto" w:fill="auto"/>
          </w:tcPr>
          <w:p w14:paraId="2C110F6C" w14:textId="77777777" w:rsidR="00983C19" w:rsidRPr="00072FF0" w:rsidRDefault="00983C19" w:rsidP="00864629">
            <w:pPr>
              <w:keepNext/>
              <w:keepLines/>
              <w:overflowPunct w:val="0"/>
              <w:autoSpaceDE w:val="0"/>
              <w:autoSpaceDN w:val="0"/>
              <w:adjustRightInd w:val="0"/>
              <w:textAlignment w:val="baseline"/>
              <w:rPr>
                <w:ins w:id="12470" w:author="BigCREditor-Post-RAN4#105" w:date="2022-11-29T09:37:00Z"/>
                <w:rFonts w:ascii="Arial" w:hAnsi="Arial"/>
                <w:bCs/>
                <w:sz w:val="18"/>
                <w:lang w:eastAsia="en-GB"/>
              </w:rPr>
            </w:pPr>
          </w:p>
        </w:tc>
        <w:tc>
          <w:tcPr>
            <w:tcW w:w="1553" w:type="dxa"/>
            <w:tcBorders>
              <w:top w:val="single" w:sz="4" w:space="0" w:color="auto"/>
              <w:left w:val="single" w:sz="4" w:space="0" w:color="auto"/>
              <w:bottom w:val="single" w:sz="4" w:space="0" w:color="auto"/>
              <w:right w:val="single" w:sz="4" w:space="0" w:color="auto"/>
            </w:tcBorders>
          </w:tcPr>
          <w:p w14:paraId="25897AE0" w14:textId="77777777" w:rsidR="00983C19" w:rsidRPr="00072FF0" w:rsidRDefault="00983C19" w:rsidP="00864629">
            <w:pPr>
              <w:keepNext/>
              <w:keepLines/>
              <w:overflowPunct w:val="0"/>
              <w:autoSpaceDE w:val="0"/>
              <w:autoSpaceDN w:val="0"/>
              <w:adjustRightInd w:val="0"/>
              <w:textAlignment w:val="baseline"/>
              <w:rPr>
                <w:ins w:id="12471" w:author="BigCREditor-Post-RAN4#105" w:date="2022-11-29T09:37:00Z"/>
                <w:rFonts w:ascii="Arial" w:hAnsi="Arial"/>
                <w:bCs/>
                <w:sz w:val="18"/>
                <w:lang w:eastAsia="en-GB"/>
              </w:rPr>
            </w:pPr>
            <w:ins w:id="12472"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3</w:t>
              </w:r>
            </w:ins>
          </w:p>
        </w:tc>
        <w:tc>
          <w:tcPr>
            <w:tcW w:w="1134" w:type="dxa"/>
            <w:tcBorders>
              <w:top w:val="single" w:sz="4" w:space="0" w:color="auto"/>
              <w:left w:val="single" w:sz="4" w:space="0" w:color="auto"/>
              <w:bottom w:val="single" w:sz="4" w:space="0" w:color="auto"/>
              <w:right w:val="single" w:sz="4" w:space="0" w:color="auto"/>
            </w:tcBorders>
          </w:tcPr>
          <w:p w14:paraId="263BB8A5" w14:textId="77777777" w:rsidR="00983C19" w:rsidRPr="00072FF0" w:rsidRDefault="00983C19" w:rsidP="00864629">
            <w:pPr>
              <w:keepNext/>
              <w:keepLines/>
              <w:overflowPunct w:val="0"/>
              <w:autoSpaceDE w:val="0"/>
              <w:autoSpaceDN w:val="0"/>
              <w:adjustRightInd w:val="0"/>
              <w:jc w:val="center"/>
              <w:textAlignment w:val="baseline"/>
              <w:rPr>
                <w:ins w:id="12473"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5C27608A" w14:textId="77777777" w:rsidR="00983C19" w:rsidRPr="00072FF0" w:rsidRDefault="00983C19" w:rsidP="00864629">
            <w:pPr>
              <w:keepNext/>
              <w:keepLines/>
              <w:overflowPunct w:val="0"/>
              <w:autoSpaceDE w:val="0"/>
              <w:autoSpaceDN w:val="0"/>
              <w:adjustRightInd w:val="0"/>
              <w:jc w:val="center"/>
              <w:textAlignment w:val="baseline"/>
              <w:rPr>
                <w:ins w:id="12474" w:author="BigCREditor-Post-RAN4#105" w:date="2022-11-29T09:37:00Z"/>
                <w:rFonts w:ascii="Arial" w:hAnsi="Arial"/>
                <w:sz w:val="18"/>
                <w:lang w:eastAsia="en-GB"/>
              </w:rPr>
            </w:pPr>
            <w:ins w:id="12475" w:author="BigCREditor-Post-RAN4#105" w:date="2022-11-29T09:37:00Z">
              <w:r>
                <w:rPr>
                  <w:rFonts w:ascii="Arial" w:hAnsi="Arial"/>
                  <w:sz w:val="18"/>
                  <w:szCs w:val="18"/>
                  <w:lang w:eastAsia="en-GB"/>
                </w:rPr>
                <w:t>TRS.1.</w:t>
              </w:r>
              <w:r>
                <w:rPr>
                  <w:rFonts w:ascii="Arial" w:hAnsi="Arial" w:hint="eastAsia"/>
                  <w:sz w:val="18"/>
                  <w:szCs w:val="18"/>
                  <w:lang w:eastAsia="zh-CN"/>
                </w:rPr>
                <w:t>1</w:t>
              </w:r>
              <w:r w:rsidRPr="00072FF0">
                <w:rPr>
                  <w:rFonts w:ascii="Arial" w:hAnsi="Arial"/>
                  <w:sz w:val="18"/>
                  <w:szCs w:val="18"/>
                  <w:lang w:eastAsia="en-GB"/>
                </w:rPr>
                <w:t xml:space="preserve"> TDD</w:t>
              </w:r>
            </w:ins>
          </w:p>
        </w:tc>
      </w:tr>
      <w:tr w:rsidR="00983C19" w:rsidRPr="00072FF0" w14:paraId="2D4CE179" w14:textId="77777777" w:rsidTr="00864629">
        <w:trPr>
          <w:cantSplit/>
          <w:trHeight w:val="187"/>
          <w:jc w:val="center"/>
          <w:ins w:id="12476"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hideMark/>
          </w:tcPr>
          <w:p w14:paraId="0050C94F" w14:textId="77777777" w:rsidR="00983C19" w:rsidRPr="00072FF0" w:rsidRDefault="00983C19" w:rsidP="00864629">
            <w:pPr>
              <w:keepNext/>
              <w:keepLines/>
              <w:overflowPunct w:val="0"/>
              <w:autoSpaceDE w:val="0"/>
              <w:autoSpaceDN w:val="0"/>
              <w:adjustRightInd w:val="0"/>
              <w:textAlignment w:val="baseline"/>
              <w:rPr>
                <w:ins w:id="12477" w:author="BigCREditor-Post-RAN4#105" w:date="2022-11-29T09:37:00Z"/>
                <w:rFonts w:ascii="Arial" w:hAnsi="Arial"/>
                <w:sz w:val="18"/>
                <w:lang w:eastAsia="en-GB"/>
              </w:rPr>
            </w:pPr>
            <w:ins w:id="12478" w:author="BigCREditor-Post-RAN4#105" w:date="2022-11-29T09:37:00Z">
              <w:r w:rsidRPr="00072FF0">
                <w:rPr>
                  <w:rFonts w:ascii="Arial" w:hAnsi="Arial"/>
                  <w:bCs/>
                  <w:sz w:val="18"/>
                  <w:lang w:eastAsia="en-GB"/>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3647982B" w14:textId="77777777" w:rsidR="00983C19" w:rsidRPr="00072FF0" w:rsidRDefault="00983C19" w:rsidP="00864629">
            <w:pPr>
              <w:keepNext/>
              <w:keepLines/>
              <w:overflowPunct w:val="0"/>
              <w:autoSpaceDE w:val="0"/>
              <w:autoSpaceDN w:val="0"/>
              <w:adjustRightInd w:val="0"/>
              <w:jc w:val="center"/>
              <w:textAlignment w:val="baseline"/>
              <w:rPr>
                <w:ins w:id="12479"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3A57380" w14:textId="77777777" w:rsidR="00983C19" w:rsidRPr="00072FF0" w:rsidRDefault="00983C19" w:rsidP="00864629">
            <w:pPr>
              <w:keepNext/>
              <w:keepLines/>
              <w:overflowPunct w:val="0"/>
              <w:autoSpaceDE w:val="0"/>
              <w:autoSpaceDN w:val="0"/>
              <w:adjustRightInd w:val="0"/>
              <w:jc w:val="center"/>
              <w:textAlignment w:val="baseline"/>
              <w:rPr>
                <w:ins w:id="12480" w:author="BigCREditor-Post-RAN4#105" w:date="2022-11-29T09:37:00Z"/>
                <w:rFonts w:ascii="Arial" w:hAnsi="Arial"/>
                <w:sz w:val="18"/>
                <w:lang w:eastAsia="en-GB"/>
              </w:rPr>
            </w:pPr>
            <w:ins w:id="12481" w:author="BigCREditor-Post-RAN4#105" w:date="2022-11-29T09:37:00Z">
              <w:r w:rsidRPr="00072FF0">
                <w:rPr>
                  <w:rFonts w:ascii="Arial" w:hAnsi="Arial"/>
                  <w:sz w:val="18"/>
                  <w:lang w:eastAsia="en-GB"/>
                </w:rPr>
                <w:t>1x2</w:t>
              </w:r>
              <w:r w:rsidRPr="00072FF0">
                <w:rPr>
                  <w:rFonts w:ascii="Arial" w:hAnsi="Arial"/>
                  <w:sz w:val="18"/>
                  <w:lang w:eastAsia="zh-CN"/>
                </w:rPr>
                <w:t xml:space="preserve"> Low</w:t>
              </w:r>
            </w:ins>
          </w:p>
        </w:tc>
      </w:tr>
      <w:tr w:rsidR="00983C19" w:rsidRPr="00072FF0" w14:paraId="092D7D3B" w14:textId="77777777" w:rsidTr="00864629">
        <w:trPr>
          <w:cantSplit/>
          <w:trHeight w:val="187"/>
          <w:jc w:val="center"/>
          <w:ins w:id="12482"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7972AF0D" w14:textId="77777777" w:rsidR="00983C19" w:rsidRPr="00072FF0" w:rsidDel="00F267B6" w:rsidRDefault="00983C19" w:rsidP="00864629">
            <w:pPr>
              <w:keepNext/>
              <w:keepLines/>
              <w:overflowPunct w:val="0"/>
              <w:autoSpaceDE w:val="0"/>
              <w:autoSpaceDN w:val="0"/>
              <w:adjustRightInd w:val="0"/>
              <w:textAlignment w:val="baseline"/>
              <w:rPr>
                <w:ins w:id="12483" w:author="BigCREditor-Post-RAN4#105" w:date="2022-11-29T09:37:00Z"/>
                <w:rFonts w:ascii="Arial" w:hAnsi="Arial"/>
                <w:bCs/>
                <w:sz w:val="18"/>
                <w:lang w:eastAsia="en-GB"/>
              </w:rPr>
            </w:pPr>
            <w:ins w:id="12484" w:author="BigCREditor-Post-RAN4#105" w:date="2022-11-29T09:37:00Z">
              <w:r w:rsidRPr="00072FF0">
                <w:rPr>
                  <w:rFonts w:ascii="Arial" w:hAnsi="Arial"/>
                  <w:bCs/>
                  <w:sz w:val="18"/>
                  <w:lang w:eastAsia="en-GB"/>
                </w:rPr>
                <w:t>Propagation Condition</w:t>
              </w:r>
            </w:ins>
          </w:p>
        </w:tc>
        <w:tc>
          <w:tcPr>
            <w:tcW w:w="1134" w:type="dxa"/>
            <w:tcBorders>
              <w:top w:val="single" w:sz="4" w:space="0" w:color="auto"/>
              <w:left w:val="single" w:sz="4" w:space="0" w:color="auto"/>
              <w:bottom w:val="single" w:sz="4" w:space="0" w:color="auto"/>
              <w:right w:val="single" w:sz="4" w:space="0" w:color="auto"/>
            </w:tcBorders>
          </w:tcPr>
          <w:p w14:paraId="3FB28C98" w14:textId="77777777" w:rsidR="00983C19" w:rsidRPr="00072FF0" w:rsidRDefault="00983C19" w:rsidP="00864629">
            <w:pPr>
              <w:keepNext/>
              <w:keepLines/>
              <w:overflowPunct w:val="0"/>
              <w:autoSpaceDE w:val="0"/>
              <w:autoSpaceDN w:val="0"/>
              <w:adjustRightInd w:val="0"/>
              <w:jc w:val="center"/>
              <w:textAlignment w:val="baseline"/>
              <w:rPr>
                <w:ins w:id="12485" w:author="BigCREditor-Post-RAN4#105" w:date="2022-11-29T09:37: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FC87B43" w14:textId="77777777" w:rsidR="00983C19" w:rsidRPr="00072FF0" w:rsidRDefault="00983C19" w:rsidP="00864629">
            <w:pPr>
              <w:keepNext/>
              <w:keepLines/>
              <w:overflowPunct w:val="0"/>
              <w:autoSpaceDE w:val="0"/>
              <w:autoSpaceDN w:val="0"/>
              <w:adjustRightInd w:val="0"/>
              <w:jc w:val="center"/>
              <w:textAlignment w:val="baseline"/>
              <w:rPr>
                <w:ins w:id="12486" w:author="BigCREditor-Post-RAN4#105" w:date="2022-11-29T09:37:00Z"/>
                <w:rFonts w:ascii="Arial" w:hAnsi="Arial"/>
                <w:sz w:val="18"/>
                <w:lang w:eastAsia="en-GB"/>
              </w:rPr>
            </w:pPr>
            <w:ins w:id="12487" w:author="BigCREditor-Post-RAN4#105" w:date="2022-11-29T09:37:00Z">
              <w:r w:rsidRPr="00072FF0">
                <w:rPr>
                  <w:rFonts w:ascii="Arial" w:hAnsi="Arial"/>
                  <w:sz w:val="18"/>
                  <w:lang w:eastAsia="en-GB"/>
                </w:rPr>
                <w:t>AWGN</w:t>
              </w:r>
            </w:ins>
          </w:p>
        </w:tc>
      </w:tr>
      <w:tr w:rsidR="00983C19" w:rsidRPr="00072FF0" w14:paraId="2B6A7A23" w14:textId="77777777" w:rsidTr="00864629">
        <w:trPr>
          <w:cantSplit/>
          <w:trHeight w:val="187"/>
          <w:jc w:val="center"/>
          <w:ins w:id="12488"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3129E347" w14:textId="77777777" w:rsidR="00983C19" w:rsidRPr="00072FF0" w:rsidRDefault="00983C19" w:rsidP="00864629">
            <w:pPr>
              <w:keepNext/>
              <w:keepLines/>
              <w:overflowPunct w:val="0"/>
              <w:autoSpaceDE w:val="0"/>
              <w:autoSpaceDN w:val="0"/>
              <w:adjustRightInd w:val="0"/>
              <w:textAlignment w:val="baseline"/>
              <w:rPr>
                <w:ins w:id="12489" w:author="BigCREditor-Post-RAN4#105" w:date="2022-11-29T09:37:00Z"/>
                <w:rFonts w:ascii="Arial" w:hAnsi="Arial"/>
                <w:sz w:val="18"/>
                <w:lang w:eastAsia="en-GB"/>
              </w:rPr>
            </w:pPr>
            <w:ins w:id="12490" w:author="BigCREditor-Post-RAN4#105" w:date="2022-11-29T09:37:00Z">
              <w:r w:rsidRPr="00072FF0">
                <w:rPr>
                  <w:rFonts w:ascii="Arial" w:hAnsi="Arial"/>
                  <w:sz w:val="18"/>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2F00E007" w14:textId="77777777" w:rsidR="00983C19" w:rsidRPr="00072FF0" w:rsidRDefault="00983C19" w:rsidP="00864629">
            <w:pPr>
              <w:keepNext/>
              <w:keepLines/>
              <w:overflowPunct w:val="0"/>
              <w:autoSpaceDE w:val="0"/>
              <w:autoSpaceDN w:val="0"/>
              <w:adjustRightInd w:val="0"/>
              <w:jc w:val="center"/>
              <w:textAlignment w:val="baseline"/>
              <w:rPr>
                <w:ins w:id="12491" w:author="BigCREditor-Post-RAN4#105" w:date="2022-11-29T09:37:00Z"/>
                <w:rFonts w:ascii="Arial" w:hAnsi="Arial"/>
                <w:sz w:val="18"/>
                <w:lang w:eastAsia="en-GB"/>
              </w:rPr>
            </w:pPr>
            <w:ins w:id="12492" w:author="BigCREditor-Post-RAN4#105" w:date="2022-11-29T09:37:00Z">
              <w:r w:rsidRPr="00072FF0">
                <w:rPr>
                  <w:rFonts w:ascii="Arial" w:hAnsi="Arial"/>
                  <w:sz w:val="18"/>
                  <w:lang w:eastAsia="en-GB"/>
                </w:rPr>
                <w:t>dB</w:t>
              </w:r>
            </w:ins>
          </w:p>
        </w:tc>
        <w:tc>
          <w:tcPr>
            <w:tcW w:w="2268" w:type="dxa"/>
            <w:tcBorders>
              <w:top w:val="single" w:sz="4" w:space="0" w:color="auto"/>
              <w:left w:val="single" w:sz="4" w:space="0" w:color="auto"/>
              <w:bottom w:val="nil"/>
              <w:right w:val="single" w:sz="4" w:space="0" w:color="auto"/>
            </w:tcBorders>
            <w:shd w:val="clear" w:color="auto" w:fill="auto"/>
          </w:tcPr>
          <w:p w14:paraId="4F9F4016" w14:textId="77777777" w:rsidR="00983C19" w:rsidRPr="00072FF0" w:rsidRDefault="00983C19" w:rsidP="00864629">
            <w:pPr>
              <w:keepNext/>
              <w:keepLines/>
              <w:overflowPunct w:val="0"/>
              <w:autoSpaceDE w:val="0"/>
              <w:autoSpaceDN w:val="0"/>
              <w:adjustRightInd w:val="0"/>
              <w:jc w:val="center"/>
              <w:textAlignment w:val="baseline"/>
              <w:rPr>
                <w:ins w:id="12493" w:author="BigCREditor-Post-RAN4#105" w:date="2022-11-29T09:37:00Z"/>
                <w:rFonts w:ascii="Arial" w:hAnsi="Arial" w:cs="v4.2.0"/>
                <w:sz w:val="18"/>
                <w:lang w:eastAsia="zh-CN"/>
              </w:rPr>
            </w:pPr>
            <w:ins w:id="12494" w:author="BigCREditor-Post-RAN4#105" w:date="2022-11-29T09:37:00Z">
              <w:r w:rsidRPr="00072FF0">
                <w:rPr>
                  <w:rFonts w:ascii="Arial" w:hAnsi="Arial" w:cs="v4.2.0"/>
                  <w:sz w:val="18"/>
                  <w:lang w:eastAsia="zh-CN"/>
                </w:rPr>
                <w:t>0</w:t>
              </w:r>
            </w:ins>
          </w:p>
        </w:tc>
      </w:tr>
      <w:tr w:rsidR="00983C19" w:rsidRPr="00072FF0" w14:paraId="028E2198" w14:textId="77777777" w:rsidTr="00864629">
        <w:trPr>
          <w:cantSplit/>
          <w:trHeight w:val="187"/>
          <w:jc w:val="center"/>
          <w:ins w:id="12495"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2EDC6B01" w14:textId="77777777" w:rsidR="00983C19" w:rsidRPr="00072FF0" w:rsidRDefault="00983C19" w:rsidP="00864629">
            <w:pPr>
              <w:keepNext/>
              <w:keepLines/>
              <w:overflowPunct w:val="0"/>
              <w:autoSpaceDE w:val="0"/>
              <w:autoSpaceDN w:val="0"/>
              <w:adjustRightInd w:val="0"/>
              <w:textAlignment w:val="baseline"/>
              <w:rPr>
                <w:ins w:id="12496" w:author="BigCREditor-Post-RAN4#105" w:date="2022-11-29T09:37:00Z"/>
                <w:rFonts w:ascii="Arial" w:hAnsi="Arial"/>
                <w:sz w:val="18"/>
                <w:lang w:eastAsia="en-GB"/>
              </w:rPr>
            </w:pPr>
            <w:ins w:id="12497" w:author="BigCREditor-Post-RAN4#105" w:date="2022-11-29T09:37:00Z">
              <w:r w:rsidRPr="00072FF0">
                <w:rPr>
                  <w:rFonts w:ascii="Arial" w:hAnsi="Arial"/>
                  <w:sz w:val="18"/>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5901DA7B" w14:textId="77777777" w:rsidR="00983C19" w:rsidRPr="00072FF0" w:rsidRDefault="00983C19" w:rsidP="00864629">
            <w:pPr>
              <w:keepNext/>
              <w:keepLines/>
              <w:overflowPunct w:val="0"/>
              <w:autoSpaceDE w:val="0"/>
              <w:autoSpaceDN w:val="0"/>
              <w:adjustRightInd w:val="0"/>
              <w:jc w:val="center"/>
              <w:textAlignment w:val="baseline"/>
              <w:rPr>
                <w:ins w:id="12498" w:author="BigCREditor-Post-RAN4#105" w:date="2022-11-29T09:37: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372787B6" w14:textId="77777777" w:rsidR="00983C19" w:rsidRPr="00072FF0" w:rsidRDefault="00983C19" w:rsidP="00864629">
            <w:pPr>
              <w:keepNext/>
              <w:keepLines/>
              <w:overflowPunct w:val="0"/>
              <w:autoSpaceDE w:val="0"/>
              <w:autoSpaceDN w:val="0"/>
              <w:adjustRightInd w:val="0"/>
              <w:jc w:val="center"/>
              <w:textAlignment w:val="baseline"/>
              <w:rPr>
                <w:ins w:id="12499" w:author="BigCREditor-Post-RAN4#105" w:date="2022-11-29T09:37:00Z"/>
                <w:rFonts w:ascii="Arial" w:hAnsi="Arial" w:cs="v4.2.0"/>
                <w:sz w:val="18"/>
                <w:lang w:eastAsia="zh-CN"/>
              </w:rPr>
            </w:pPr>
          </w:p>
        </w:tc>
      </w:tr>
      <w:tr w:rsidR="00983C19" w:rsidRPr="00072FF0" w14:paraId="01B742E5" w14:textId="77777777" w:rsidTr="00864629">
        <w:trPr>
          <w:cantSplit/>
          <w:trHeight w:val="187"/>
          <w:jc w:val="center"/>
          <w:ins w:id="12500"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21AB7AD8" w14:textId="77777777" w:rsidR="00983C19" w:rsidRPr="00072FF0" w:rsidRDefault="00983C19" w:rsidP="00864629">
            <w:pPr>
              <w:keepNext/>
              <w:keepLines/>
              <w:overflowPunct w:val="0"/>
              <w:autoSpaceDE w:val="0"/>
              <w:autoSpaceDN w:val="0"/>
              <w:adjustRightInd w:val="0"/>
              <w:textAlignment w:val="baseline"/>
              <w:rPr>
                <w:ins w:id="12501" w:author="BigCREditor-Post-RAN4#105" w:date="2022-11-29T09:37:00Z"/>
                <w:rFonts w:ascii="Arial" w:hAnsi="Arial"/>
                <w:sz w:val="18"/>
                <w:lang w:eastAsia="en-GB"/>
              </w:rPr>
            </w:pPr>
            <w:ins w:id="12502" w:author="BigCREditor-Post-RAN4#105" w:date="2022-11-29T09:37:00Z">
              <w:r w:rsidRPr="00072FF0">
                <w:rPr>
                  <w:rFonts w:ascii="Arial" w:hAnsi="Arial"/>
                  <w:sz w:val="18"/>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4A9473E8" w14:textId="77777777" w:rsidR="00983C19" w:rsidRPr="00072FF0" w:rsidRDefault="00983C19" w:rsidP="00864629">
            <w:pPr>
              <w:keepNext/>
              <w:keepLines/>
              <w:overflowPunct w:val="0"/>
              <w:autoSpaceDE w:val="0"/>
              <w:autoSpaceDN w:val="0"/>
              <w:adjustRightInd w:val="0"/>
              <w:jc w:val="center"/>
              <w:textAlignment w:val="baseline"/>
              <w:rPr>
                <w:ins w:id="12503" w:author="BigCREditor-Post-RAN4#105" w:date="2022-11-29T09:37: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3C2F680B" w14:textId="77777777" w:rsidR="00983C19" w:rsidRPr="00072FF0" w:rsidRDefault="00983C19" w:rsidP="00864629">
            <w:pPr>
              <w:keepNext/>
              <w:keepLines/>
              <w:overflowPunct w:val="0"/>
              <w:autoSpaceDE w:val="0"/>
              <w:autoSpaceDN w:val="0"/>
              <w:adjustRightInd w:val="0"/>
              <w:jc w:val="center"/>
              <w:textAlignment w:val="baseline"/>
              <w:rPr>
                <w:ins w:id="12504" w:author="BigCREditor-Post-RAN4#105" w:date="2022-11-29T09:37:00Z"/>
                <w:rFonts w:ascii="Arial" w:hAnsi="Arial" w:cs="v4.2.0"/>
                <w:sz w:val="18"/>
                <w:lang w:eastAsia="zh-CN"/>
              </w:rPr>
            </w:pPr>
          </w:p>
        </w:tc>
      </w:tr>
      <w:tr w:rsidR="00983C19" w:rsidRPr="00072FF0" w14:paraId="0898005B" w14:textId="77777777" w:rsidTr="00864629">
        <w:trPr>
          <w:cantSplit/>
          <w:trHeight w:val="187"/>
          <w:jc w:val="center"/>
          <w:ins w:id="12505"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6E8DF6F2" w14:textId="77777777" w:rsidR="00983C19" w:rsidRPr="00072FF0" w:rsidRDefault="00983C19" w:rsidP="00864629">
            <w:pPr>
              <w:keepNext/>
              <w:keepLines/>
              <w:overflowPunct w:val="0"/>
              <w:autoSpaceDE w:val="0"/>
              <w:autoSpaceDN w:val="0"/>
              <w:adjustRightInd w:val="0"/>
              <w:textAlignment w:val="baseline"/>
              <w:rPr>
                <w:ins w:id="12506" w:author="BigCREditor-Post-RAN4#105" w:date="2022-11-29T09:37:00Z"/>
                <w:rFonts w:ascii="Arial" w:hAnsi="Arial"/>
                <w:sz w:val="18"/>
                <w:lang w:eastAsia="en-GB"/>
              </w:rPr>
            </w:pPr>
            <w:ins w:id="12507" w:author="BigCREditor-Post-RAN4#105" w:date="2022-11-29T09:37:00Z">
              <w:r w:rsidRPr="00072FF0">
                <w:rPr>
                  <w:rFonts w:ascii="Arial" w:hAnsi="Arial"/>
                  <w:sz w:val="18"/>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5747A51D" w14:textId="77777777" w:rsidR="00983C19" w:rsidRPr="00072FF0" w:rsidRDefault="00983C19" w:rsidP="00864629">
            <w:pPr>
              <w:keepNext/>
              <w:keepLines/>
              <w:overflowPunct w:val="0"/>
              <w:autoSpaceDE w:val="0"/>
              <w:autoSpaceDN w:val="0"/>
              <w:adjustRightInd w:val="0"/>
              <w:jc w:val="center"/>
              <w:textAlignment w:val="baseline"/>
              <w:rPr>
                <w:ins w:id="12508" w:author="BigCREditor-Post-RAN4#105" w:date="2022-11-29T09:37: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72963C66" w14:textId="77777777" w:rsidR="00983C19" w:rsidRPr="00072FF0" w:rsidRDefault="00983C19" w:rsidP="00864629">
            <w:pPr>
              <w:keepNext/>
              <w:keepLines/>
              <w:overflowPunct w:val="0"/>
              <w:autoSpaceDE w:val="0"/>
              <w:autoSpaceDN w:val="0"/>
              <w:adjustRightInd w:val="0"/>
              <w:jc w:val="center"/>
              <w:textAlignment w:val="baseline"/>
              <w:rPr>
                <w:ins w:id="12509" w:author="BigCREditor-Post-RAN4#105" w:date="2022-11-29T09:37:00Z"/>
                <w:rFonts w:ascii="Arial" w:hAnsi="Arial" w:cs="v4.2.0"/>
                <w:sz w:val="18"/>
                <w:lang w:eastAsia="zh-CN"/>
              </w:rPr>
            </w:pPr>
          </w:p>
        </w:tc>
      </w:tr>
      <w:tr w:rsidR="00983C19" w:rsidRPr="00072FF0" w14:paraId="15007FA2" w14:textId="77777777" w:rsidTr="00864629">
        <w:trPr>
          <w:cantSplit/>
          <w:trHeight w:val="187"/>
          <w:jc w:val="center"/>
          <w:ins w:id="12510"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4A525ABB" w14:textId="77777777" w:rsidR="00983C19" w:rsidRPr="00072FF0" w:rsidRDefault="00983C19" w:rsidP="00864629">
            <w:pPr>
              <w:keepNext/>
              <w:keepLines/>
              <w:overflowPunct w:val="0"/>
              <w:autoSpaceDE w:val="0"/>
              <w:autoSpaceDN w:val="0"/>
              <w:adjustRightInd w:val="0"/>
              <w:textAlignment w:val="baseline"/>
              <w:rPr>
                <w:ins w:id="12511" w:author="BigCREditor-Post-RAN4#105" w:date="2022-11-29T09:37:00Z"/>
                <w:rFonts w:ascii="Arial" w:hAnsi="Arial"/>
                <w:sz w:val="18"/>
                <w:lang w:eastAsia="en-GB"/>
              </w:rPr>
            </w:pPr>
            <w:ins w:id="12512" w:author="BigCREditor-Post-RAN4#105" w:date="2022-11-29T09:37:00Z">
              <w:r w:rsidRPr="00072FF0">
                <w:rPr>
                  <w:rFonts w:ascii="Arial" w:hAnsi="Arial"/>
                  <w:sz w:val="18"/>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546F9033" w14:textId="77777777" w:rsidR="00983C19" w:rsidRPr="00072FF0" w:rsidRDefault="00983C19" w:rsidP="00864629">
            <w:pPr>
              <w:keepNext/>
              <w:keepLines/>
              <w:overflowPunct w:val="0"/>
              <w:autoSpaceDE w:val="0"/>
              <w:autoSpaceDN w:val="0"/>
              <w:adjustRightInd w:val="0"/>
              <w:jc w:val="center"/>
              <w:textAlignment w:val="baseline"/>
              <w:rPr>
                <w:ins w:id="12513" w:author="BigCREditor-Post-RAN4#105" w:date="2022-11-29T09:37: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56FBCD51" w14:textId="77777777" w:rsidR="00983C19" w:rsidRPr="00072FF0" w:rsidRDefault="00983C19" w:rsidP="00864629">
            <w:pPr>
              <w:keepNext/>
              <w:keepLines/>
              <w:overflowPunct w:val="0"/>
              <w:autoSpaceDE w:val="0"/>
              <w:autoSpaceDN w:val="0"/>
              <w:adjustRightInd w:val="0"/>
              <w:jc w:val="center"/>
              <w:textAlignment w:val="baseline"/>
              <w:rPr>
                <w:ins w:id="12514" w:author="BigCREditor-Post-RAN4#105" w:date="2022-11-29T09:37:00Z"/>
                <w:rFonts w:ascii="Arial" w:hAnsi="Arial" w:cs="v4.2.0"/>
                <w:sz w:val="18"/>
                <w:lang w:eastAsia="zh-CN"/>
              </w:rPr>
            </w:pPr>
          </w:p>
        </w:tc>
      </w:tr>
      <w:tr w:rsidR="00983C19" w:rsidRPr="00072FF0" w14:paraId="7C536156" w14:textId="77777777" w:rsidTr="00864629">
        <w:trPr>
          <w:cantSplit/>
          <w:trHeight w:val="187"/>
          <w:jc w:val="center"/>
          <w:ins w:id="12515"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4F2D3035" w14:textId="77777777" w:rsidR="00983C19" w:rsidRPr="00072FF0" w:rsidRDefault="00983C19" w:rsidP="00864629">
            <w:pPr>
              <w:keepNext/>
              <w:keepLines/>
              <w:overflowPunct w:val="0"/>
              <w:autoSpaceDE w:val="0"/>
              <w:autoSpaceDN w:val="0"/>
              <w:adjustRightInd w:val="0"/>
              <w:textAlignment w:val="baseline"/>
              <w:rPr>
                <w:ins w:id="12516" w:author="BigCREditor-Post-RAN4#105" w:date="2022-11-29T09:37:00Z"/>
                <w:rFonts w:ascii="Arial" w:hAnsi="Arial"/>
                <w:sz w:val="18"/>
                <w:lang w:eastAsia="en-GB"/>
              </w:rPr>
            </w:pPr>
            <w:ins w:id="12517" w:author="BigCREditor-Post-RAN4#105" w:date="2022-11-29T09:37:00Z">
              <w:r w:rsidRPr="00072FF0">
                <w:rPr>
                  <w:rFonts w:ascii="Arial" w:hAnsi="Arial"/>
                  <w:sz w:val="18"/>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139F509A" w14:textId="77777777" w:rsidR="00983C19" w:rsidRPr="00072FF0" w:rsidRDefault="00983C19" w:rsidP="00864629">
            <w:pPr>
              <w:keepNext/>
              <w:keepLines/>
              <w:overflowPunct w:val="0"/>
              <w:autoSpaceDE w:val="0"/>
              <w:autoSpaceDN w:val="0"/>
              <w:adjustRightInd w:val="0"/>
              <w:jc w:val="center"/>
              <w:textAlignment w:val="baseline"/>
              <w:rPr>
                <w:ins w:id="12518" w:author="BigCREditor-Post-RAN4#105" w:date="2022-11-29T09:37: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61E3D446" w14:textId="77777777" w:rsidR="00983C19" w:rsidRPr="00072FF0" w:rsidRDefault="00983C19" w:rsidP="00864629">
            <w:pPr>
              <w:keepNext/>
              <w:keepLines/>
              <w:overflowPunct w:val="0"/>
              <w:autoSpaceDE w:val="0"/>
              <w:autoSpaceDN w:val="0"/>
              <w:adjustRightInd w:val="0"/>
              <w:jc w:val="center"/>
              <w:textAlignment w:val="baseline"/>
              <w:rPr>
                <w:ins w:id="12519" w:author="BigCREditor-Post-RAN4#105" w:date="2022-11-29T09:37:00Z"/>
                <w:rFonts w:ascii="Arial" w:hAnsi="Arial" w:cs="v4.2.0"/>
                <w:sz w:val="18"/>
                <w:lang w:eastAsia="zh-CN"/>
              </w:rPr>
            </w:pPr>
          </w:p>
        </w:tc>
      </w:tr>
      <w:tr w:rsidR="00983C19" w:rsidRPr="00072FF0" w14:paraId="346523CF" w14:textId="77777777" w:rsidTr="00864629">
        <w:trPr>
          <w:cantSplit/>
          <w:trHeight w:val="187"/>
          <w:jc w:val="center"/>
          <w:ins w:id="12520"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25CA0D44" w14:textId="77777777" w:rsidR="00983C19" w:rsidRPr="00072FF0" w:rsidRDefault="00983C19" w:rsidP="00864629">
            <w:pPr>
              <w:keepNext/>
              <w:keepLines/>
              <w:overflowPunct w:val="0"/>
              <w:autoSpaceDE w:val="0"/>
              <w:autoSpaceDN w:val="0"/>
              <w:adjustRightInd w:val="0"/>
              <w:textAlignment w:val="baseline"/>
              <w:rPr>
                <w:ins w:id="12521" w:author="BigCREditor-Post-RAN4#105" w:date="2022-11-29T09:37:00Z"/>
                <w:rFonts w:ascii="Arial" w:hAnsi="Arial"/>
                <w:sz w:val="18"/>
                <w:lang w:eastAsia="en-GB"/>
              </w:rPr>
            </w:pPr>
            <w:ins w:id="12522" w:author="BigCREditor-Post-RAN4#105" w:date="2022-11-29T09:37:00Z">
              <w:r w:rsidRPr="00072FF0">
                <w:rPr>
                  <w:rFonts w:ascii="Arial" w:hAnsi="Arial"/>
                  <w:sz w:val="18"/>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536BA844" w14:textId="77777777" w:rsidR="00983C19" w:rsidRPr="00072FF0" w:rsidRDefault="00983C19" w:rsidP="00864629">
            <w:pPr>
              <w:keepNext/>
              <w:keepLines/>
              <w:overflowPunct w:val="0"/>
              <w:autoSpaceDE w:val="0"/>
              <w:autoSpaceDN w:val="0"/>
              <w:adjustRightInd w:val="0"/>
              <w:jc w:val="center"/>
              <w:textAlignment w:val="baseline"/>
              <w:rPr>
                <w:ins w:id="12523" w:author="BigCREditor-Post-RAN4#105" w:date="2022-11-29T09:37: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64232C3E" w14:textId="77777777" w:rsidR="00983C19" w:rsidRPr="00072FF0" w:rsidRDefault="00983C19" w:rsidP="00864629">
            <w:pPr>
              <w:keepNext/>
              <w:keepLines/>
              <w:overflowPunct w:val="0"/>
              <w:autoSpaceDE w:val="0"/>
              <w:autoSpaceDN w:val="0"/>
              <w:adjustRightInd w:val="0"/>
              <w:jc w:val="center"/>
              <w:textAlignment w:val="baseline"/>
              <w:rPr>
                <w:ins w:id="12524" w:author="BigCREditor-Post-RAN4#105" w:date="2022-11-29T09:37:00Z"/>
                <w:rFonts w:ascii="Arial" w:hAnsi="Arial" w:cs="v4.2.0"/>
                <w:sz w:val="18"/>
                <w:lang w:eastAsia="zh-CN"/>
              </w:rPr>
            </w:pPr>
          </w:p>
        </w:tc>
      </w:tr>
      <w:tr w:rsidR="00983C19" w:rsidRPr="00072FF0" w14:paraId="39EFD899" w14:textId="77777777" w:rsidTr="00864629">
        <w:trPr>
          <w:cantSplit/>
          <w:trHeight w:val="187"/>
          <w:jc w:val="center"/>
          <w:ins w:id="12525"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271B9B83" w14:textId="77777777" w:rsidR="00983C19" w:rsidRPr="00072FF0" w:rsidRDefault="00983C19" w:rsidP="00864629">
            <w:pPr>
              <w:keepNext/>
              <w:keepLines/>
              <w:overflowPunct w:val="0"/>
              <w:autoSpaceDE w:val="0"/>
              <w:autoSpaceDN w:val="0"/>
              <w:adjustRightInd w:val="0"/>
              <w:textAlignment w:val="baseline"/>
              <w:rPr>
                <w:ins w:id="12526" w:author="BigCREditor-Post-RAN4#105" w:date="2022-11-29T09:37:00Z"/>
                <w:rFonts w:ascii="Arial" w:hAnsi="Arial"/>
                <w:sz w:val="18"/>
                <w:lang w:eastAsia="en-GB"/>
              </w:rPr>
            </w:pPr>
            <w:ins w:id="12527" w:author="BigCREditor-Post-RAN4#105" w:date="2022-11-29T09:37:00Z">
              <w:r w:rsidRPr="00072FF0">
                <w:rPr>
                  <w:rFonts w:ascii="Arial" w:hAnsi="Arial"/>
                  <w:sz w:val="18"/>
                  <w:lang w:eastAsia="ja-JP"/>
                </w:rPr>
                <w:t xml:space="preserve">EPRE ratio of OCNG DMRS to </w:t>
              </w:r>
              <w:proofErr w:type="gramStart"/>
              <w:r w:rsidRPr="00072FF0">
                <w:rPr>
                  <w:rFonts w:ascii="Arial" w:hAnsi="Arial"/>
                  <w:sz w:val="18"/>
                  <w:lang w:eastAsia="ja-JP"/>
                </w:rPr>
                <w:t>SSS</w:t>
              </w:r>
              <w:r w:rsidRPr="00072FF0">
                <w:rPr>
                  <w:rFonts w:ascii="Arial" w:hAnsi="Arial"/>
                  <w:sz w:val="18"/>
                  <w:vertAlign w:val="superscript"/>
                  <w:lang w:eastAsia="ja-JP"/>
                </w:rPr>
                <w:t>(</w:t>
              </w:r>
              <w:proofErr w:type="gramEnd"/>
              <w:r w:rsidRPr="00072FF0">
                <w:rPr>
                  <w:rFonts w:ascii="Arial" w:hAnsi="Arial"/>
                  <w:sz w:val="18"/>
                  <w:vertAlign w:val="superscript"/>
                  <w:lang w:eastAsia="ja-JP"/>
                </w:rPr>
                <w:t>Note 1)</w:t>
              </w:r>
            </w:ins>
          </w:p>
        </w:tc>
        <w:tc>
          <w:tcPr>
            <w:tcW w:w="1134" w:type="dxa"/>
            <w:tcBorders>
              <w:top w:val="nil"/>
              <w:left w:val="single" w:sz="4" w:space="0" w:color="auto"/>
              <w:bottom w:val="nil"/>
              <w:right w:val="single" w:sz="4" w:space="0" w:color="auto"/>
            </w:tcBorders>
            <w:shd w:val="clear" w:color="auto" w:fill="auto"/>
          </w:tcPr>
          <w:p w14:paraId="6929A5DD" w14:textId="77777777" w:rsidR="00983C19" w:rsidRPr="00072FF0" w:rsidRDefault="00983C19" w:rsidP="00864629">
            <w:pPr>
              <w:keepNext/>
              <w:keepLines/>
              <w:overflowPunct w:val="0"/>
              <w:autoSpaceDE w:val="0"/>
              <w:autoSpaceDN w:val="0"/>
              <w:adjustRightInd w:val="0"/>
              <w:jc w:val="center"/>
              <w:textAlignment w:val="baseline"/>
              <w:rPr>
                <w:ins w:id="12528" w:author="BigCREditor-Post-RAN4#105" w:date="2022-11-29T09:37:00Z"/>
                <w:rFonts w:ascii="Arial" w:hAnsi="Arial"/>
                <w:sz w:val="18"/>
                <w:lang w:eastAsia="en-GB"/>
              </w:rPr>
            </w:pPr>
          </w:p>
        </w:tc>
        <w:tc>
          <w:tcPr>
            <w:tcW w:w="2268" w:type="dxa"/>
            <w:tcBorders>
              <w:top w:val="nil"/>
              <w:left w:val="single" w:sz="4" w:space="0" w:color="auto"/>
              <w:bottom w:val="nil"/>
              <w:right w:val="single" w:sz="4" w:space="0" w:color="auto"/>
            </w:tcBorders>
            <w:shd w:val="clear" w:color="auto" w:fill="auto"/>
          </w:tcPr>
          <w:p w14:paraId="7DCCEEBE" w14:textId="77777777" w:rsidR="00983C19" w:rsidRPr="00072FF0" w:rsidRDefault="00983C19" w:rsidP="00864629">
            <w:pPr>
              <w:keepNext/>
              <w:keepLines/>
              <w:overflowPunct w:val="0"/>
              <w:autoSpaceDE w:val="0"/>
              <w:autoSpaceDN w:val="0"/>
              <w:adjustRightInd w:val="0"/>
              <w:jc w:val="center"/>
              <w:textAlignment w:val="baseline"/>
              <w:rPr>
                <w:ins w:id="12529" w:author="BigCREditor-Post-RAN4#105" w:date="2022-11-29T09:37:00Z"/>
                <w:rFonts w:ascii="Arial" w:hAnsi="Arial" w:cs="v4.2.0"/>
                <w:sz w:val="18"/>
                <w:lang w:eastAsia="zh-CN"/>
              </w:rPr>
            </w:pPr>
          </w:p>
        </w:tc>
      </w:tr>
      <w:tr w:rsidR="00983C19" w:rsidRPr="00072FF0" w14:paraId="1C4531E5" w14:textId="77777777" w:rsidTr="00864629">
        <w:trPr>
          <w:cantSplit/>
          <w:trHeight w:val="187"/>
          <w:jc w:val="center"/>
          <w:ins w:id="12530"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hideMark/>
          </w:tcPr>
          <w:p w14:paraId="41553CE0" w14:textId="77777777" w:rsidR="00983C19" w:rsidRPr="00072FF0" w:rsidRDefault="00983C19" w:rsidP="00864629">
            <w:pPr>
              <w:keepNext/>
              <w:keepLines/>
              <w:overflowPunct w:val="0"/>
              <w:autoSpaceDE w:val="0"/>
              <w:autoSpaceDN w:val="0"/>
              <w:adjustRightInd w:val="0"/>
              <w:textAlignment w:val="baseline"/>
              <w:rPr>
                <w:ins w:id="12531" w:author="BigCREditor-Post-RAN4#105" w:date="2022-11-29T09:37:00Z"/>
                <w:rFonts w:ascii="Arial" w:hAnsi="Arial"/>
                <w:sz w:val="18"/>
                <w:lang w:eastAsia="en-GB"/>
              </w:rPr>
            </w:pPr>
            <w:ins w:id="12532" w:author="BigCREditor-Post-RAN4#105" w:date="2022-11-29T09:37:00Z">
              <w:r w:rsidRPr="00072FF0">
                <w:rPr>
                  <w:rFonts w:ascii="Arial" w:hAnsi="Arial"/>
                  <w:sz w:val="18"/>
                  <w:lang w:eastAsia="ja-JP"/>
                </w:rPr>
                <w:t xml:space="preserve">EPRE ratio of OCNG to OCNG </w:t>
              </w:r>
              <w:proofErr w:type="gramStart"/>
              <w:r w:rsidRPr="00072FF0">
                <w:rPr>
                  <w:rFonts w:ascii="Arial" w:hAnsi="Arial"/>
                  <w:sz w:val="18"/>
                  <w:lang w:eastAsia="ja-JP"/>
                </w:rPr>
                <w:t>DMRS</w:t>
              </w:r>
              <w:r w:rsidRPr="00072FF0">
                <w:rPr>
                  <w:rFonts w:ascii="Arial" w:hAnsi="Arial"/>
                  <w:sz w:val="18"/>
                  <w:vertAlign w:val="superscript"/>
                  <w:lang w:eastAsia="ja-JP"/>
                </w:rPr>
                <w:t>(</w:t>
              </w:r>
              <w:proofErr w:type="gramEnd"/>
              <w:r w:rsidRPr="00072FF0">
                <w:rPr>
                  <w:rFonts w:ascii="Arial" w:hAnsi="Arial"/>
                  <w:sz w:val="18"/>
                  <w:vertAlign w:val="superscript"/>
                  <w:lang w:eastAsia="ja-JP"/>
                </w:rPr>
                <w:t>Note 1)</w:t>
              </w:r>
            </w:ins>
          </w:p>
        </w:tc>
        <w:tc>
          <w:tcPr>
            <w:tcW w:w="1134" w:type="dxa"/>
            <w:tcBorders>
              <w:top w:val="nil"/>
              <w:left w:val="single" w:sz="4" w:space="0" w:color="auto"/>
              <w:bottom w:val="single" w:sz="4" w:space="0" w:color="auto"/>
              <w:right w:val="single" w:sz="4" w:space="0" w:color="auto"/>
            </w:tcBorders>
            <w:shd w:val="clear" w:color="auto" w:fill="auto"/>
          </w:tcPr>
          <w:p w14:paraId="7E0D284D" w14:textId="77777777" w:rsidR="00983C19" w:rsidRPr="00072FF0" w:rsidRDefault="00983C19" w:rsidP="00864629">
            <w:pPr>
              <w:keepNext/>
              <w:keepLines/>
              <w:overflowPunct w:val="0"/>
              <w:autoSpaceDE w:val="0"/>
              <w:autoSpaceDN w:val="0"/>
              <w:adjustRightInd w:val="0"/>
              <w:jc w:val="center"/>
              <w:textAlignment w:val="baseline"/>
              <w:rPr>
                <w:ins w:id="12533" w:author="BigCREditor-Post-RAN4#105" w:date="2022-11-29T09:37:00Z"/>
                <w:rFonts w:ascii="Arial" w:hAnsi="Arial"/>
                <w:sz w:val="18"/>
                <w:lang w:eastAsia="en-GB"/>
              </w:rPr>
            </w:pPr>
          </w:p>
        </w:tc>
        <w:tc>
          <w:tcPr>
            <w:tcW w:w="2268" w:type="dxa"/>
            <w:tcBorders>
              <w:top w:val="nil"/>
              <w:left w:val="single" w:sz="4" w:space="0" w:color="auto"/>
              <w:bottom w:val="single" w:sz="4" w:space="0" w:color="auto"/>
              <w:right w:val="single" w:sz="4" w:space="0" w:color="auto"/>
            </w:tcBorders>
            <w:shd w:val="clear" w:color="auto" w:fill="auto"/>
          </w:tcPr>
          <w:p w14:paraId="59D00463" w14:textId="77777777" w:rsidR="00983C19" w:rsidRPr="00072FF0" w:rsidRDefault="00983C19" w:rsidP="00864629">
            <w:pPr>
              <w:keepNext/>
              <w:keepLines/>
              <w:overflowPunct w:val="0"/>
              <w:autoSpaceDE w:val="0"/>
              <w:autoSpaceDN w:val="0"/>
              <w:adjustRightInd w:val="0"/>
              <w:jc w:val="center"/>
              <w:textAlignment w:val="baseline"/>
              <w:rPr>
                <w:ins w:id="12534" w:author="BigCREditor-Post-RAN4#105" w:date="2022-11-29T09:37:00Z"/>
                <w:rFonts w:ascii="Arial" w:hAnsi="Arial"/>
                <w:sz w:val="18"/>
                <w:lang w:eastAsia="en-GB"/>
              </w:rPr>
            </w:pPr>
          </w:p>
        </w:tc>
      </w:tr>
      <w:tr w:rsidR="00983C19" w:rsidRPr="00072FF0" w14:paraId="1EC68534" w14:textId="77777777" w:rsidTr="00864629">
        <w:trPr>
          <w:cantSplit/>
          <w:trHeight w:val="187"/>
          <w:jc w:val="center"/>
          <w:ins w:id="12535" w:author="BigCREditor-Post-RAN4#105" w:date="2022-11-29T09:37:00Z"/>
        </w:trPr>
        <w:tc>
          <w:tcPr>
            <w:tcW w:w="2122" w:type="dxa"/>
            <w:gridSpan w:val="2"/>
            <w:tcBorders>
              <w:top w:val="single" w:sz="4" w:space="0" w:color="auto"/>
              <w:left w:val="single" w:sz="4" w:space="0" w:color="auto"/>
              <w:bottom w:val="nil"/>
              <w:right w:val="single" w:sz="4" w:space="0" w:color="auto"/>
            </w:tcBorders>
            <w:shd w:val="clear" w:color="auto" w:fill="auto"/>
            <w:hideMark/>
          </w:tcPr>
          <w:p w14:paraId="2597CF32" w14:textId="77777777" w:rsidR="00983C19" w:rsidRPr="00072FF0" w:rsidRDefault="00983C19" w:rsidP="00864629">
            <w:pPr>
              <w:keepNext/>
              <w:keepLines/>
              <w:overflowPunct w:val="0"/>
              <w:autoSpaceDE w:val="0"/>
              <w:autoSpaceDN w:val="0"/>
              <w:adjustRightInd w:val="0"/>
              <w:textAlignment w:val="baseline"/>
              <w:rPr>
                <w:ins w:id="12536" w:author="BigCREditor-Post-RAN4#105" w:date="2022-11-29T09:37:00Z"/>
                <w:rFonts w:ascii="Arial" w:hAnsi="Arial"/>
                <w:sz w:val="18"/>
                <w:lang w:eastAsia="en-GB"/>
              </w:rPr>
            </w:pPr>
            <w:proofErr w:type="spellStart"/>
            <w:ins w:id="12537" w:author="BigCREditor-Post-RAN4#105" w:date="2022-11-29T09:37:00Z">
              <w:r w:rsidRPr="00072FF0">
                <w:rPr>
                  <w:rFonts w:ascii="Arial" w:hAnsi="Arial"/>
                  <w:sz w:val="18"/>
                  <w:lang w:eastAsia="en-GB"/>
                </w:rPr>
                <w:t>N</w:t>
              </w:r>
              <w:r w:rsidRPr="00072FF0">
                <w:rPr>
                  <w:rFonts w:ascii="Arial" w:hAnsi="Arial"/>
                  <w:sz w:val="18"/>
                  <w:vertAlign w:val="subscript"/>
                  <w:lang w:eastAsia="en-GB"/>
                </w:rPr>
                <w:t>oc</w:t>
              </w:r>
              <w:r w:rsidRPr="00072FF0">
                <w:rPr>
                  <w:rFonts w:ascii="Arial" w:hAnsi="Arial"/>
                  <w:sz w:val="18"/>
                  <w:vertAlign w:val="superscript"/>
                  <w:lang w:eastAsia="en-GB"/>
                </w:rPr>
                <w:t>Note</w:t>
              </w:r>
              <w:proofErr w:type="spellEnd"/>
              <w:r w:rsidRPr="00072FF0">
                <w:rPr>
                  <w:rFonts w:ascii="Arial" w:hAnsi="Arial"/>
                  <w:sz w:val="18"/>
                  <w:vertAlign w:val="superscript"/>
                  <w:lang w:eastAsia="en-GB"/>
                </w:rPr>
                <w:t xml:space="preserve"> 2</w:t>
              </w:r>
            </w:ins>
          </w:p>
        </w:tc>
        <w:tc>
          <w:tcPr>
            <w:tcW w:w="1559" w:type="dxa"/>
            <w:gridSpan w:val="2"/>
            <w:tcBorders>
              <w:top w:val="single" w:sz="4" w:space="0" w:color="auto"/>
              <w:left w:val="single" w:sz="4" w:space="0" w:color="auto"/>
              <w:bottom w:val="single" w:sz="4" w:space="0" w:color="auto"/>
              <w:right w:val="single" w:sz="4" w:space="0" w:color="auto"/>
            </w:tcBorders>
          </w:tcPr>
          <w:p w14:paraId="4BF4830F" w14:textId="77777777" w:rsidR="00983C19" w:rsidRPr="00211A7B" w:rsidRDefault="00983C19" w:rsidP="00864629">
            <w:pPr>
              <w:keepNext/>
              <w:keepLines/>
              <w:overflowPunct w:val="0"/>
              <w:autoSpaceDE w:val="0"/>
              <w:autoSpaceDN w:val="0"/>
              <w:adjustRightInd w:val="0"/>
              <w:textAlignment w:val="baseline"/>
              <w:rPr>
                <w:ins w:id="12538" w:author="BigCREditor-Post-RAN4#105" w:date="2022-11-29T09:37:00Z"/>
                <w:rFonts w:ascii="Arial" w:hAnsi="Arial"/>
                <w:sz w:val="18"/>
                <w:lang w:eastAsia="en-GB"/>
              </w:rPr>
            </w:pPr>
            <w:ins w:id="12539" w:author="BigCREditor-Post-RAN4#105" w:date="2022-11-29T09:37:00Z">
              <w:r w:rsidRPr="00072FF0">
                <w:rPr>
                  <w:rFonts w:ascii="Arial" w:hAnsi="Arial"/>
                  <w:sz w:val="18"/>
                  <w:lang w:eastAsia="zh-CN"/>
                </w:rPr>
                <w:t>Config 1,2</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7E54C4BD" w14:textId="77777777" w:rsidR="00983C19" w:rsidRPr="00072FF0" w:rsidRDefault="00983C19" w:rsidP="00864629">
            <w:pPr>
              <w:keepNext/>
              <w:keepLines/>
              <w:overflowPunct w:val="0"/>
              <w:autoSpaceDE w:val="0"/>
              <w:autoSpaceDN w:val="0"/>
              <w:adjustRightInd w:val="0"/>
              <w:jc w:val="center"/>
              <w:textAlignment w:val="baseline"/>
              <w:rPr>
                <w:ins w:id="12540" w:author="BigCREditor-Post-RAN4#105" w:date="2022-11-29T09:37:00Z"/>
                <w:rFonts w:ascii="Arial" w:hAnsi="Arial"/>
                <w:sz w:val="18"/>
                <w:lang w:eastAsia="en-GB"/>
              </w:rPr>
            </w:pPr>
            <w:ins w:id="12541" w:author="BigCREditor-Post-RAN4#105" w:date="2022-11-29T09:37:00Z">
              <w:r w:rsidRPr="00072FF0">
                <w:rPr>
                  <w:rFonts w:ascii="Arial" w:hAnsi="Arial"/>
                  <w:sz w:val="18"/>
                  <w:lang w:eastAsia="en-GB"/>
                </w:rPr>
                <w:t>dBm/</w:t>
              </w:r>
              <w:r w:rsidRPr="00072FF0">
                <w:rPr>
                  <w:rFonts w:ascii="Arial" w:hAnsi="Arial"/>
                  <w:sz w:val="18"/>
                  <w:lang w:eastAsia="zh-CN"/>
                </w:rPr>
                <w:t>SCS</w:t>
              </w:r>
            </w:ins>
          </w:p>
        </w:tc>
        <w:tc>
          <w:tcPr>
            <w:tcW w:w="2268" w:type="dxa"/>
            <w:tcBorders>
              <w:top w:val="single" w:sz="4" w:space="0" w:color="auto"/>
              <w:left w:val="single" w:sz="4" w:space="0" w:color="auto"/>
              <w:right w:val="single" w:sz="4" w:space="0" w:color="auto"/>
            </w:tcBorders>
            <w:hideMark/>
          </w:tcPr>
          <w:p w14:paraId="150C9540" w14:textId="77777777" w:rsidR="00983C19" w:rsidRPr="00072FF0" w:rsidRDefault="00983C19" w:rsidP="00864629">
            <w:pPr>
              <w:keepNext/>
              <w:keepLines/>
              <w:overflowPunct w:val="0"/>
              <w:autoSpaceDE w:val="0"/>
              <w:autoSpaceDN w:val="0"/>
              <w:adjustRightInd w:val="0"/>
              <w:jc w:val="center"/>
              <w:textAlignment w:val="baseline"/>
              <w:rPr>
                <w:ins w:id="12542" w:author="BigCREditor-Post-RAN4#105" w:date="2022-11-29T09:37:00Z"/>
                <w:rFonts w:ascii="Arial" w:hAnsi="Arial" w:cs="v4.2.0"/>
                <w:sz w:val="18"/>
                <w:lang w:eastAsia="zh-CN"/>
              </w:rPr>
            </w:pPr>
            <w:ins w:id="12543" w:author="BigCREditor-Post-RAN4#105" w:date="2022-11-29T09:37:00Z">
              <w:r w:rsidRPr="00072FF0">
                <w:rPr>
                  <w:rFonts w:ascii="Arial" w:hAnsi="Arial"/>
                  <w:sz w:val="18"/>
                  <w:lang w:eastAsia="en-GB"/>
                </w:rPr>
                <w:t>-104</w:t>
              </w:r>
            </w:ins>
          </w:p>
        </w:tc>
      </w:tr>
      <w:tr w:rsidR="00983C19" w:rsidRPr="00072FF0" w14:paraId="2C672464" w14:textId="77777777" w:rsidTr="00864629">
        <w:trPr>
          <w:cantSplit/>
          <w:trHeight w:val="187"/>
          <w:jc w:val="center"/>
          <w:ins w:id="12544"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40F0E446" w14:textId="77777777" w:rsidR="00983C19" w:rsidRPr="00072FF0" w:rsidRDefault="00983C19" w:rsidP="00864629">
            <w:pPr>
              <w:keepNext/>
              <w:keepLines/>
              <w:overflowPunct w:val="0"/>
              <w:autoSpaceDE w:val="0"/>
              <w:autoSpaceDN w:val="0"/>
              <w:adjustRightInd w:val="0"/>
              <w:textAlignment w:val="baseline"/>
              <w:rPr>
                <w:ins w:id="12545"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747216BC" w14:textId="77777777" w:rsidR="00983C19" w:rsidRPr="00072FF0" w:rsidRDefault="00983C19" w:rsidP="00864629">
            <w:pPr>
              <w:keepNext/>
              <w:keepLines/>
              <w:overflowPunct w:val="0"/>
              <w:autoSpaceDE w:val="0"/>
              <w:autoSpaceDN w:val="0"/>
              <w:adjustRightInd w:val="0"/>
              <w:textAlignment w:val="baseline"/>
              <w:rPr>
                <w:ins w:id="12546" w:author="BigCREditor-Post-RAN4#105" w:date="2022-11-29T09:37:00Z"/>
                <w:rFonts w:ascii="Arial" w:hAnsi="Arial"/>
                <w:sz w:val="18"/>
                <w:lang w:eastAsia="en-GB"/>
              </w:rPr>
            </w:pPr>
            <w:ins w:id="12547" w:author="BigCREditor-Post-RAN4#105" w:date="2022-11-29T09:37:00Z">
              <w:r w:rsidRPr="00072FF0">
                <w:rPr>
                  <w:rFonts w:ascii="Arial" w:hAnsi="Arial"/>
                  <w:sz w:val="18"/>
                  <w:lang w:eastAsia="zh-CN"/>
                </w:rPr>
                <w:t>Config 3</w:t>
              </w:r>
            </w:ins>
          </w:p>
        </w:tc>
        <w:tc>
          <w:tcPr>
            <w:tcW w:w="1134" w:type="dxa"/>
            <w:tcBorders>
              <w:top w:val="nil"/>
              <w:left w:val="single" w:sz="4" w:space="0" w:color="auto"/>
              <w:bottom w:val="single" w:sz="4" w:space="0" w:color="auto"/>
              <w:right w:val="single" w:sz="4" w:space="0" w:color="auto"/>
            </w:tcBorders>
            <w:shd w:val="clear" w:color="auto" w:fill="auto"/>
          </w:tcPr>
          <w:p w14:paraId="57DF2B2C" w14:textId="77777777" w:rsidR="00983C19" w:rsidRPr="00072FF0" w:rsidRDefault="00983C19" w:rsidP="00864629">
            <w:pPr>
              <w:keepNext/>
              <w:keepLines/>
              <w:overflowPunct w:val="0"/>
              <w:autoSpaceDE w:val="0"/>
              <w:autoSpaceDN w:val="0"/>
              <w:adjustRightInd w:val="0"/>
              <w:jc w:val="center"/>
              <w:textAlignment w:val="baseline"/>
              <w:rPr>
                <w:ins w:id="12548" w:author="BigCREditor-Post-RAN4#105" w:date="2022-11-29T09:37:00Z"/>
                <w:rFonts w:ascii="Arial" w:hAnsi="Arial"/>
                <w:sz w:val="18"/>
                <w:lang w:eastAsia="en-GB"/>
              </w:rPr>
            </w:pPr>
          </w:p>
        </w:tc>
        <w:tc>
          <w:tcPr>
            <w:tcW w:w="2268" w:type="dxa"/>
            <w:tcBorders>
              <w:left w:val="single" w:sz="4" w:space="0" w:color="auto"/>
              <w:bottom w:val="single" w:sz="4" w:space="0" w:color="auto"/>
              <w:right w:val="single" w:sz="4" w:space="0" w:color="auto"/>
            </w:tcBorders>
          </w:tcPr>
          <w:p w14:paraId="27882102" w14:textId="77777777" w:rsidR="00983C19" w:rsidRPr="00072FF0" w:rsidRDefault="00983C19" w:rsidP="00864629">
            <w:pPr>
              <w:keepNext/>
              <w:keepLines/>
              <w:overflowPunct w:val="0"/>
              <w:autoSpaceDE w:val="0"/>
              <w:autoSpaceDN w:val="0"/>
              <w:adjustRightInd w:val="0"/>
              <w:jc w:val="center"/>
              <w:textAlignment w:val="baseline"/>
              <w:rPr>
                <w:ins w:id="12549" w:author="BigCREditor-Post-RAN4#105" w:date="2022-11-29T09:37:00Z"/>
                <w:rFonts w:ascii="Arial" w:hAnsi="Arial"/>
                <w:sz w:val="18"/>
                <w:lang w:eastAsia="en-GB"/>
              </w:rPr>
            </w:pPr>
            <w:ins w:id="12550" w:author="BigCREditor-Post-RAN4#105" w:date="2022-11-29T09:37:00Z">
              <w:r w:rsidRPr="00072FF0">
                <w:rPr>
                  <w:rFonts w:ascii="Arial" w:hAnsi="Arial"/>
                  <w:sz w:val="18"/>
                  <w:lang w:eastAsia="zh-CN"/>
                </w:rPr>
                <w:t>-101</w:t>
              </w:r>
            </w:ins>
          </w:p>
        </w:tc>
      </w:tr>
      <w:tr w:rsidR="00983C19" w:rsidRPr="00072FF0" w14:paraId="50EC1E15" w14:textId="77777777" w:rsidTr="00864629">
        <w:trPr>
          <w:cantSplit/>
          <w:trHeight w:val="187"/>
          <w:jc w:val="center"/>
          <w:ins w:id="12551" w:author="BigCREditor-Post-RAN4#105" w:date="2022-11-29T09:37:00Z"/>
        </w:trPr>
        <w:tc>
          <w:tcPr>
            <w:tcW w:w="2122" w:type="dxa"/>
            <w:gridSpan w:val="2"/>
            <w:tcBorders>
              <w:top w:val="single" w:sz="4" w:space="0" w:color="auto"/>
              <w:left w:val="single" w:sz="4" w:space="0" w:color="auto"/>
              <w:bottom w:val="nil"/>
              <w:right w:val="single" w:sz="4" w:space="0" w:color="auto"/>
            </w:tcBorders>
            <w:shd w:val="clear" w:color="auto" w:fill="auto"/>
          </w:tcPr>
          <w:p w14:paraId="0BEBE1EE" w14:textId="77777777" w:rsidR="00983C19" w:rsidRPr="00072FF0" w:rsidRDefault="00983C19" w:rsidP="00864629">
            <w:pPr>
              <w:keepNext/>
              <w:keepLines/>
              <w:overflowPunct w:val="0"/>
              <w:autoSpaceDE w:val="0"/>
              <w:autoSpaceDN w:val="0"/>
              <w:adjustRightInd w:val="0"/>
              <w:textAlignment w:val="baseline"/>
              <w:rPr>
                <w:ins w:id="12552" w:author="BigCREditor-Post-RAN4#105" w:date="2022-11-29T09:37:00Z"/>
                <w:rFonts w:ascii="Arial" w:hAnsi="Arial" w:cs="v4.2.0"/>
                <w:sz w:val="18"/>
                <w:lang w:eastAsia="en-GB"/>
              </w:rPr>
            </w:pPr>
            <w:ins w:id="12553" w:author="BigCREditor-Post-RAN4#105" w:date="2022-11-29T09:37:00Z">
              <w:r w:rsidRPr="00072FF0">
                <w:rPr>
                  <w:rFonts w:ascii="Arial" w:hAnsi="Arial" w:cs="v4.2.0"/>
                  <w:sz w:val="18"/>
                  <w:lang w:eastAsia="en-GB"/>
                </w:rPr>
                <w:t>SS-RSRP</w:t>
              </w:r>
              <w:r w:rsidRPr="00072FF0">
                <w:rPr>
                  <w:rFonts w:ascii="Arial" w:hAnsi="Arial"/>
                  <w:sz w:val="18"/>
                  <w:vertAlign w:val="superscript"/>
                  <w:lang w:eastAsia="en-GB"/>
                </w:rPr>
                <w:t xml:space="preserve"> Note 3</w:t>
              </w:r>
            </w:ins>
          </w:p>
        </w:tc>
        <w:tc>
          <w:tcPr>
            <w:tcW w:w="1559" w:type="dxa"/>
            <w:gridSpan w:val="2"/>
            <w:tcBorders>
              <w:top w:val="single" w:sz="4" w:space="0" w:color="auto"/>
              <w:left w:val="single" w:sz="4" w:space="0" w:color="auto"/>
              <w:bottom w:val="single" w:sz="4" w:space="0" w:color="auto"/>
              <w:right w:val="single" w:sz="4" w:space="0" w:color="auto"/>
            </w:tcBorders>
          </w:tcPr>
          <w:p w14:paraId="73471384" w14:textId="77777777" w:rsidR="00983C19" w:rsidRPr="00211A7B" w:rsidRDefault="00983C19" w:rsidP="00864629">
            <w:pPr>
              <w:keepNext/>
              <w:keepLines/>
              <w:overflowPunct w:val="0"/>
              <w:autoSpaceDE w:val="0"/>
              <w:autoSpaceDN w:val="0"/>
              <w:adjustRightInd w:val="0"/>
              <w:textAlignment w:val="baseline"/>
              <w:rPr>
                <w:ins w:id="12554" w:author="BigCREditor-Post-RAN4#105" w:date="2022-11-29T09:37:00Z"/>
                <w:rFonts w:ascii="Arial" w:hAnsi="Arial" w:cs="v4.2.0"/>
                <w:sz w:val="18"/>
                <w:lang w:eastAsia="en-GB"/>
              </w:rPr>
            </w:pPr>
            <w:ins w:id="12555" w:author="BigCREditor-Post-RAN4#105" w:date="2022-11-29T09:37:00Z">
              <w:r w:rsidRPr="00072FF0">
                <w:rPr>
                  <w:rFonts w:ascii="Arial" w:hAnsi="Arial"/>
                  <w:sz w:val="18"/>
                  <w:lang w:eastAsia="zh-CN"/>
                </w:rPr>
                <w:t>Config 1,2</w:t>
              </w:r>
              <w:r>
                <w:rPr>
                  <w:rFonts w:ascii="Arial" w:hAnsi="Arial" w:hint="eastAsia"/>
                  <w:sz w:val="18"/>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08C4A7AB" w14:textId="77777777" w:rsidR="00983C19" w:rsidRPr="00072FF0" w:rsidRDefault="00983C19" w:rsidP="00864629">
            <w:pPr>
              <w:keepNext/>
              <w:keepLines/>
              <w:overflowPunct w:val="0"/>
              <w:autoSpaceDE w:val="0"/>
              <w:autoSpaceDN w:val="0"/>
              <w:adjustRightInd w:val="0"/>
              <w:jc w:val="center"/>
              <w:textAlignment w:val="baseline"/>
              <w:rPr>
                <w:ins w:id="12556" w:author="BigCREditor-Post-RAN4#105" w:date="2022-11-29T09:37:00Z"/>
                <w:rFonts w:ascii="Arial" w:hAnsi="Arial" w:cs="v4.2.0"/>
                <w:sz w:val="18"/>
                <w:lang w:eastAsia="en-GB"/>
              </w:rPr>
            </w:pPr>
            <w:ins w:id="12557" w:author="BigCREditor-Post-RAN4#105" w:date="2022-11-29T09:37:00Z">
              <w:r w:rsidRPr="00072FF0">
                <w:rPr>
                  <w:rFonts w:ascii="Arial" w:hAnsi="Arial" w:cs="v4.2.0"/>
                  <w:sz w:val="18"/>
                  <w:lang w:eastAsia="en-GB"/>
                </w:rPr>
                <w:t>dBm/</w:t>
              </w:r>
              <w:r w:rsidRPr="00072FF0">
                <w:rPr>
                  <w:rFonts w:ascii="Arial" w:hAnsi="Arial" w:cs="v4.2.0"/>
                  <w:sz w:val="18"/>
                  <w:lang w:eastAsia="zh-CN"/>
                </w:rPr>
                <w:t>SCS</w:t>
              </w:r>
            </w:ins>
          </w:p>
        </w:tc>
        <w:tc>
          <w:tcPr>
            <w:tcW w:w="2268" w:type="dxa"/>
            <w:tcBorders>
              <w:top w:val="single" w:sz="4" w:space="0" w:color="auto"/>
              <w:left w:val="single" w:sz="4" w:space="0" w:color="auto"/>
              <w:right w:val="single" w:sz="4" w:space="0" w:color="auto"/>
            </w:tcBorders>
          </w:tcPr>
          <w:p w14:paraId="7B60F035" w14:textId="77777777" w:rsidR="00983C19" w:rsidRPr="00072FF0" w:rsidRDefault="00983C19" w:rsidP="00864629">
            <w:pPr>
              <w:keepNext/>
              <w:keepLines/>
              <w:overflowPunct w:val="0"/>
              <w:autoSpaceDE w:val="0"/>
              <w:autoSpaceDN w:val="0"/>
              <w:adjustRightInd w:val="0"/>
              <w:jc w:val="center"/>
              <w:textAlignment w:val="baseline"/>
              <w:rPr>
                <w:ins w:id="12558" w:author="BigCREditor-Post-RAN4#105" w:date="2022-11-29T09:37:00Z"/>
                <w:rFonts w:ascii="Arial" w:hAnsi="Arial" w:cs="v4.2.0"/>
                <w:sz w:val="18"/>
                <w:lang w:eastAsia="zh-CN"/>
              </w:rPr>
            </w:pPr>
            <w:ins w:id="12559" w:author="BigCREditor-Post-RAN4#105" w:date="2022-11-29T09:37:00Z">
              <w:r w:rsidRPr="00072FF0">
                <w:rPr>
                  <w:rFonts w:ascii="Arial" w:hAnsi="Arial" w:cs="v4.2.0"/>
                  <w:sz w:val="18"/>
                  <w:lang w:eastAsia="en-GB"/>
                </w:rPr>
                <w:t>-87</w:t>
              </w:r>
            </w:ins>
          </w:p>
        </w:tc>
      </w:tr>
      <w:tr w:rsidR="00983C19" w:rsidRPr="00072FF0" w14:paraId="7656C644" w14:textId="77777777" w:rsidTr="00864629">
        <w:trPr>
          <w:cantSplit/>
          <w:trHeight w:val="187"/>
          <w:jc w:val="center"/>
          <w:ins w:id="12560"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0D4AFD26" w14:textId="77777777" w:rsidR="00983C19" w:rsidRPr="00072FF0" w:rsidRDefault="00983C19" w:rsidP="00864629">
            <w:pPr>
              <w:keepNext/>
              <w:keepLines/>
              <w:overflowPunct w:val="0"/>
              <w:autoSpaceDE w:val="0"/>
              <w:autoSpaceDN w:val="0"/>
              <w:adjustRightInd w:val="0"/>
              <w:textAlignment w:val="baseline"/>
              <w:rPr>
                <w:ins w:id="12561" w:author="BigCREditor-Post-RAN4#105" w:date="2022-11-29T09:37:00Z"/>
                <w:rFonts w:ascii="Arial" w:hAnsi="Arial" w:cs="v4.2.0"/>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10DE5567" w14:textId="77777777" w:rsidR="00983C19" w:rsidRPr="00072FF0" w:rsidRDefault="00983C19" w:rsidP="00864629">
            <w:pPr>
              <w:keepNext/>
              <w:keepLines/>
              <w:overflowPunct w:val="0"/>
              <w:autoSpaceDE w:val="0"/>
              <w:autoSpaceDN w:val="0"/>
              <w:adjustRightInd w:val="0"/>
              <w:textAlignment w:val="baseline"/>
              <w:rPr>
                <w:ins w:id="12562" w:author="BigCREditor-Post-RAN4#105" w:date="2022-11-29T09:37:00Z"/>
                <w:rFonts w:ascii="Arial" w:hAnsi="Arial" w:cs="v4.2.0"/>
                <w:sz w:val="18"/>
                <w:lang w:eastAsia="en-GB"/>
              </w:rPr>
            </w:pPr>
            <w:ins w:id="12563" w:author="BigCREditor-Post-RAN4#105" w:date="2022-11-29T09:37:00Z">
              <w:r w:rsidRPr="00072FF0">
                <w:rPr>
                  <w:rFonts w:ascii="Arial" w:hAnsi="Arial"/>
                  <w:sz w:val="18"/>
                  <w:lang w:eastAsia="zh-CN"/>
                </w:rPr>
                <w:t>Config 3</w:t>
              </w:r>
            </w:ins>
          </w:p>
        </w:tc>
        <w:tc>
          <w:tcPr>
            <w:tcW w:w="1134" w:type="dxa"/>
            <w:tcBorders>
              <w:top w:val="nil"/>
              <w:left w:val="single" w:sz="4" w:space="0" w:color="auto"/>
              <w:bottom w:val="single" w:sz="4" w:space="0" w:color="auto"/>
              <w:right w:val="single" w:sz="4" w:space="0" w:color="auto"/>
            </w:tcBorders>
            <w:shd w:val="clear" w:color="auto" w:fill="auto"/>
          </w:tcPr>
          <w:p w14:paraId="3C7F058B" w14:textId="77777777" w:rsidR="00983C19" w:rsidRPr="00072FF0" w:rsidRDefault="00983C19" w:rsidP="00864629">
            <w:pPr>
              <w:keepNext/>
              <w:keepLines/>
              <w:overflowPunct w:val="0"/>
              <w:autoSpaceDE w:val="0"/>
              <w:autoSpaceDN w:val="0"/>
              <w:adjustRightInd w:val="0"/>
              <w:jc w:val="center"/>
              <w:textAlignment w:val="baseline"/>
              <w:rPr>
                <w:ins w:id="12564" w:author="BigCREditor-Post-RAN4#105" w:date="2022-11-29T09:37:00Z"/>
                <w:rFonts w:ascii="Arial" w:hAnsi="Arial" w:cs="v4.2.0"/>
                <w:sz w:val="18"/>
                <w:lang w:eastAsia="en-GB"/>
              </w:rPr>
            </w:pPr>
          </w:p>
        </w:tc>
        <w:tc>
          <w:tcPr>
            <w:tcW w:w="2268" w:type="dxa"/>
            <w:tcBorders>
              <w:left w:val="single" w:sz="4" w:space="0" w:color="auto"/>
              <w:bottom w:val="single" w:sz="4" w:space="0" w:color="auto"/>
              <w:right w:val="single" w:sz="4" w:space="0" w:color="auto"/>
            </w:tcBorders>
          </w:tcPr>
          <w:p w14:paraId="70047704" w14:textId="77777777" w:rsidR="00983C19" w:rsidRPr="00072FF0" w:rsidRDefault="00983C19" w:rsidP="00864629">
            <w:pPr>
              <w:keepNext/>
              <w:keepLines/>
              <w:overflowPunct w:val="0"/>
              <w:autoSpaceDE w:val="0"/>
              <w:autoSpaceDN w:val="0"/>
              <w:adjustRightInd w:val="0"/>
              <w:jc w:val="center"/>
              <w:textAlignment w:val="baseline"/>
              <w:rPr>
                <w:ins w:id="12565" w:author="BigCREditor-Post-RAN4#105" w:date="2022-11-29T09:37:00Z"/>
                <w:rFonts w:ascii="Arial" w:hAnsi="Arial" w:cs="v4.2.0"/>
                <w:sz w:val="18"/>
                <w:lang w:eastAsia="en-GB"/>
              </w:rPr>
            </w:pPr>
            <w:ins w:id="12566" w:author="BigCREditor-Post-RAN4#105" w:date="2022-11-29T09:37:00Z">
              <w:r w:rsidRPr="00072FF0">
                <w:rPr>
                  <w:rFonts w:ascii="Arial" w:hAnsi="Arial" w:cs="v4.2.0"/>
                  <w:sz w:val="18"/>
                  <w:lang w:eastAsia="zh-CN"/>
                </w:rPr>
                <w:t>-84</w:t>
              </w:r>
            </w:ins>
          </w:p>
        </w:tc>
      </w:tr>
      <w:tr w:rsidR="00983C19" w:rsidRPr="00072FF0" w14:paraId="4EBB96F8" w14:textId="77777777" w:rsidTr="00864629">
        <w:trPr>
          <w:cantSplit/>
          <w:trHeight w:val="187"/>
          <w:jc w:val="center"/>
          <w:ins w:id="12567"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hideMark/>
          </w:tcPr>
          <w:p w14:paraId="7A011B9B" w14:textId="77777777" w:rsidR="00983C19" w:rsidRPr="00072FF0" w:rsidRDefault="00983C19" w:rsidP="00864629">
            <w:pPr>
              <w:keepNext/>
              <w:keepLines/>
              <w:overflowPunct w:val="0"/>
              <w:autoSpaceDE w:val="0"/>
              <w:autoSpaceDN w:val="0"/>
              <w:adjustRightInd w:val="0"/>
              <w:textAlignment w:val="baseline"/>
              <w:rPr>
                <w:ins w:id="12568" w:author="BigCREditor-Post-RAN4#105" w:date="2022-11-29T09:37:00Z"/>
                <w:rFonts w:ascii="Arial" w:hAnsi="Arial"/>
                <w:sz w:val="18"/>
                <w:lang w:eastAsia="en-GB"/>
              </w:rPr>
            </w:pPr>
            <w:proofErr w:type="spellStart"/>
            <w:ins w:id="12569" w:author="BigCREditor-Post-RAN4#105" w:date="2022-11-29T09:37:00Z">
              <w:r w:rsidRPr="00072FF0">
                <w:rPr>
                  <w:rFonts w:ascii="Arial" w:hAnsi="Arial"/>
                  <w:sz w:val="18"/>
                  <w:lang w:eastAsia="en-GB"/>
                </w:rPr>
                <w:t>Ê</w:t>
              </w:r>
              <w:r w:rsidRPr="00072FF0">
                <w:rPr>
                  <w:rFonts w:ascii="Arial" w:hAnsi="Arial"/>
                  <w:sz w:val="18"/>
                  <w:vertAlign w:val="subscript"/>
                  <w:lang w:eastAsia="en-GB"/>
                </w:rPr>
                <w:t>s</w:t>
              </w:r>
              <w:proofErr w:type="spellEnd"/>
              <w:r w:rsidRPr="00072FF0">
                <w:rPr>
                  <w:rFonts w:ascii="Arial" w:hAnsi="Arial"/>
                  <w:sz w:val="18"/>
                  <w:lang w:eastAsia="en-GB"/>
                </w:rPr>
                <w:t>/</w:t>
              </w:r>
              <w:proofErr w:type="spellStart"/>
              <w:r w:rsidRPr="00072FF0">
                <w:rPr>
                  <w:rFonts w:ascii="Arial" w:hAnsi="Arial"/>
                  <w:sz w:val="18"/>
                  <w:lang w:eastAsia="en-GB"/>
                </w:rPr>
                <w:t>I</w:t>
              </w:r>
              <w:r w:rsidRPr="00072FF0">
                <w:rPr>
                  <w:rFonts w:ascii="Arial" w:hAnsi="Arial"/>
                  <w:sz w:val="18"/>
                  <w:vertAlign w:val="subscript"/>
                  <w:lang w:eastAsia="en-GB"/>
                </w:rPr>
                <w:t>ot</w:t>
              </w:r>
              <w:proofErr w:type="spellEnd"/>
            </w:ins>
          </w:p>
        </w:tc>
        <w:tc>
          <w:tcPr>
            <w:tcW w:w="1134" w:type="dxa"/>
            <w:tcBorders>
              <w:top w:val="single" w:sz="4" w:space="0" w:color="auto"/>
              <w:left w:val="single" w:sz="4" w:space="0" w:color="auto"/>
              <w:bottom w:val="single" w:sz="4" w:space="0" w:color="auto"/>
              <w:right w:val="single" w:sz="4" w:space="0" w:color="auto"/>
            </w:tcBorders>
          </w:tcPr>
          <w:p w14:paraId="178D01B9" w14:textId="77777777" w:rsidR="00983C19" w:rsidRPr="00072FF0" w:rsidRDefault="00983C19" w:rsidP="00864629">
            <w:pPr>
              <w:keepNext/>
              <w:keepLines/>
              <w:overflowPunct w:val="0"/>
              <w:autoSpaceDE w:val="0"/>
              <w:autoSpaceDN w:val="0"/>
              <w:adjustRightInd w:val="0"/>
              <w:jc w:val="center"/>
              <w:textAlignment w:val="baseline"/>
              <w:rPr>
                <w:ins w:id="12570" w:author="BigCREditor-Post-RAN4#105" w:date="2022-11-29T09:37:00Z"/>
                <w:rFonts w:ascii="Arial" w:hAnsi="Arial"/>
                <w:sz w:val="18"/>
                <w:lang w:eastAsia="en-GB"/>
              </w:rPr>
            </w:pPr>
            <w:ins w:id="12571" w:author="BigCREditor-Post-RAN4#105" w:date="2022-11-29T09:37:00Z">
              <w:r w:rsidRPr="00072FF0">
                <w:rPr>
                  <w:rFonts w:ascii="Arial" w:hAnsi="Arial"/>
                  <w:sz w:val="18"/>
                  <w:lang w:eastAsia="en-GB"/>
                </w:rPr>
                <w:t>dB</w:t>
              </w:r>
            </w:ins>
          </w:p>
        </w:tc>
        <w:tc>
          <w:tcPr>
            <w:tcW w:w="2268" w:type="dxa"/>
            <w:tcBorders>
              <w:top w:val="single" w:sz="4" w:space="0" w:color="auto"/>
              <w:left w:val="single" w:sz="4" w:space="0" w:color="auto"/>
              <w:bottom w:val="single" w:sz="4" w:space="0" w:color="auto"/>
              <w:right w:val="single" w:sz="4" w:space="0" w:color="auto"/>
            </w:tcBorders>
            <w:hideMark/>
          </w:tcPr>
          <w:p w14:paraId="1787C5CA" w14:textId="77777777" w:rsidR="00983C19" w:rsidRPr="00072FF0" w:rsidRDefault="00983C19" w:rsidP="00864629">
            <w:pPr>
              <w:keepNext/>
              <w:keepLines/>
              <w:overflowPunct w:val="0"/>
              <w:autoSpaceDE w:val="0"/>
              <w:autoSpaceDN w:val="0"/>
              <w:adjustRightInd w:val="0"/>
              <w:jc w:val="center"/>
              <w:textAlignment w:val="baseline"/>
              <w:rPr>
                <w:ins w:id="12572" w:author="BigCREditor-Post-RAN4#105" w:date="2022-11-29T09:37:00Z"/>
                <w:rFonts w:ascii="Arial" w:hAnsi="Arial" w:cs="v4.2.0"/>
                <w:sz w:val="18"/>
                <w:lang w:eastAsia="zh-CN"/>
              </w:rPr>
            </w:pPr>
            <w:ins w:id="12573" w:author="BigCREditor-Post-RAN4#105" w:date="2022-11-29T09:37:00Z">
              <w:r w:rsidRPr="00072FF0">
                <w:rPr>
                  <w:rFonts w:ascii="Arial" w:hAnsi="Arial"/>
                  <w:sz w:val="18"/>
                  <w:lang w:eastAsia="en-GB"/>
                </w:rPr>
                <w:t>17</w:t>
              </w:r>
            </w:ins>
          </w:p>
        </w:tc>
      </w:tr>
      <w:tr w:rsidR="00983C19" w:rsidRPr="00072FF0" w14:paraId="2D5A98E2" w14:textId="77777777" w:rsidTr="00864629">
        <w:trPr>
          <w:cantSplit/>
          <w:trHeight w:val="187"/>
          <w:jc w:val="center"/>
          <w:ins w:id="12574" w:author="BigCREditor-Post-RAN4#105" w:date="2022-11-29T09:37:00Z"/>
        </w:trPr>
        <w:tc>
          <w:tcPr>
            <w:tcW w:w="3681" w:type="dxa"/>
            <w:gridSpan w:val="4"/>
            <w:tcBorders>
              <w:top w:val="single" w:sz="4" w:space="0" w:color="auto"/>
              <w:left w:val="single" w:sz="4" w:space="0" w:color="auto"/>
              <w:bottom w:val="single" w:sz="4" w:space="0" w:color="auto"/>
              <w:right w:val="single" w:sz="4" w:space="0" w:color="auto"/>
            </w:tcBorders>
          </w:tcPr>
          <w:p w14:paraId="0D9B97F7" w14:textId="77777777" w:rsidR="00983C19" w:rsidRPr="00072FF0" w:rsidRDefault="00983C19" w:rsidP="00864629">
            <w:pPr>
              <w:keepNext/>
              <w:keepLines/>
              <w:overflowPunct w:val="0"/>
              <w:autoSpaceDE w:val="0"/>
              <w:autoSpaceDN w:val="0"/>
              <w:adjustRightInd w:val="0"/>
              <w:textAlignment w:val="baseline"/>
              <w:rPr>
                <w:ins w:id="12575" w:author="BigCREditor-Post-RAN4#105" w:date="2022-11-29T09:37:00Z"/>
                <w:rFonts w:ascii="Arial" w:hAnsi="Arial"/>
                <w:sz w:val="18"/>
                <w:lang w:eastAsia="en-GB"/>
              </w:rPr>
            </w:pPr>
            <w:proofErr w:type="spellStart"/>
            <w:ins w:id="12576" w:author="BigCREditor-Post-RAN4#105" w:date="2022-11-29T09:37:00Z">
              <w:r w:rsidRPr="00072FF0">
                <w:rPr>
                  <w:rFonts w:ascii="Arial" w:hAnsi="Arial"/>
                  <w:sz w:val="18"/>
                  <w:lang w:eastAsia="en-GB"/>
                </w:rPr>
                <w:t>Ê</w:t>
              </w:r>
              <w:r w:rsidRPr="00072FF0">
                <w:rPr>
                  <w:rFonts w:ascii="Arial" w:hAnsi="Arial"/>
                  <w:sz w:val="18"/>
                  <w:vertAlign w:val="subscript"/>
                  <w:lang w:eastAsia="en-GB"/>
                </w:rPr>
                <w:t>s</w:t>
              </w:r>
              <w:proofErr w:type="spellEnd"/>
              <w:r w:rsidRPr="00072FF0">
                <w:rPr>
                  <w:rFonts w:ascii="Arial" w:hAnsi="Arial"/>
                  <w:sz w:val="18"/>
                  <w:lang w:eastAsia="en-GB"/>
                </w:rPr>
                <w:t>/</w:t>
              </w:r>
              <w:proofErr w:type="spellStart"/>
              <w:r w:rsidRPr="00072FF0">
                <w:rPr>
                  <w:rFonts w:ascii="Arial" w:hAnsi="Arial"/>
                  <w:sz w:val="18"/>
                  <w:lang w:eastAsia="en-GB"/>
                </w:rPr>
                <w:t>N</w:t>
              </w:r>
              <w:r w:rsidRPr="00072FF0">
                <w:rPr>
                  <w:rFonts w:ascii="Arial" w:hAnsi="Arial"/>
                  <w:sz w:val="18"/>
                  <w:vertAlign w:val="subscript"/>
                  <w:lang w:eastAsia="en-GB"/>
                </w:rPr>
                <w:t>oc</w:t>
              </w:r>
              <w:proofErr w:type="spellEnd"/>
            </w:ins>
          </w:p>
        </w:tc>
        <w:tc>
          <w:tcPr>
            <w:tcW w:w="1134" w:type="dxa"/>
            <w:tcBorders>
              <w:top w:val="single" w:sz="4" w:space="0" w:color="auto"/>
              <w:left w:val="single" w:sz="4" w:space="0" w:color="auto"/>
              <w:bottom w:val="single" w:sz="4" w:space="0" w:color="auto"/>
              <w:right w:val="single" w:sz="4" w:space="0" w:color="auto"/>
            </w:tcBorders>
          </w:tcPr>
          <w:p w14:paraId="2521997A" w14:textId="77777777" w:rsidR="00983C19" w:rsidRPr="00072FF0" w:rsidRDefault="00983C19" w:rsidP="00864629">
            <w:pPr>
              <w:keepNext/>
              <w:keepLines/>
              <w:overflowPunct w:val="0"/>
              <w:autoSpaceDE w:val="0"/>
              <w:autoSpaceDN w:val="0"/>
              <w:adjustRightInd w:val="0"/>
              <w:jc w:val="center"/>
              <w:textAlignment w:val="baseline"/>
              <w:rPr>
                <w:ins w:id="12577" w:author="BigCREditor-Post-RAN4#105" w:date="2022-11-29T09:37:00Z"/>
                <w:rFonts w:ascii="Arial" w:hAnsi="Arial"/>
                <w:sz w:val="18"/>
                <w:lang w:eastAsia="en-GB"/>
              </w:rPr>
            </w:pPr>
            <w:ins w:id="12578" w:author="BigCREditor-Post-RAN4#105" w:date="2022-11-29T09:37:00Z">
              <w:r w:rsidRPr="00072FF0">
                <w:rPr>
                  <w:rFonts w:ascii="Arial" w:hAnsi="Arial"/>
                  <w:sz w:val="18"/>
                  <w:lang w:eastAsia="en-GB"/>
                </w:rPr>
                <w:t>dB</w:t>
              </w:r>
            </w:ins>
          </w:p>
        </w:tc>
        <w:tc>
          <w:tcPr>
            <w:tcW w:w="2268" w:type="dxa"/>
            <w:tcBorders>
              <w:top w:val="single" w:sz="4" w:space="0" w:color="auto"/>
              <w:left w:val="single" w:sz="4" w:space="0" w:color="auto"/>
              <w:bottom w:val="single" w:sz="4" w:space="0" w:color="auto"/>
              <w:right w:val="single" w:sz="4" w:space="0" w:color="auto"/>
            </w:tcBorders>
          </w:tcPr>
          <w:p w14:paraId="1509A062" w14:textId="77777777" w:rsidR="00983C19" w:rsidRPr="00072FF0" w:rsidRDefault="00983C19" w:rsidP="00864629">
            <w:pPr>
              <w:keepNext/>
              <w:keepLines/>
              <w:overflowPunct w:val="0"/>
              <w:autoSpaceDE w:val="0"/>
              <w:autoSpaceDN w:val="0"/>
              <w:adjustRightInd w:val="0"/>
              <w:jc w:val="center"/>
              <w:textAlignment w:val="baseline"/>
              <w:rPr>
                <w:ins w:id="12579" w:author="BigCREditor-Post-RAN4#105" w:date="2022-11-29T09:37:00Z"/>
                <w:rFonts w:ascii="Arial" w:hAnsi="Arial" w:cs="v4.2.0"/>
                <w:sz w:val="18"/>
                <w:lang w:eastAsia="zh-CN"/>
              </w:rPr>
            </w:pPr>
            <w:ins w:id="12580" w:author="BigCREditor-Post-RAN4#105" w:date="2022-11-29T09:37:00Z">
              <w:r w:rsidRPr="00072FF0">
                <w:rPr>
                  <w:rFonts w:ascii="Arial" w:hAnsi="Arial"/>
                  <w:sz w:val="18"/>
                  <w:lang w:eastAsia="en-GB"/>
                </w:rPr>
                <w:t>17</w:t>
              </w:r>
            </w:ins>
          </w:p>
        </w:tc>
      </w:tr>
      <w:tr w:rsidR="00983C19" w:rsidRPr="00072FF0" w14:paraId="16248226" w14:textId="77777777" w:rsidTr="00864629">
        <w:trPr>
          <w:cantSplit/>
          <w:trHeight w:val="187"/>
          <w:jc w:val="center"/>
          <w:ins w:id="12581" w:author="BigCREditor-Post-RAN4#105" w:date="2022-11-29T09:37:00Z"/>
        </w:trPr>
        <w:tc>
          <w:tcPr>
            <w:tcW w:w="2122" w:type="dxa"/>
            <w:gridSpan w:val="2"/>
            <w:tcBorders>
              <w:top w:val="single" w:sz="4" w:space="0" w:color="auto"/>
              <w:left w:val="single" w:sz="4" w:space="0" w:color="auto"/>
              <w:bottom w:val="nil"/>
              <w:right w:val="single" w:sz="4" w:space="0" w:color="auto"/>
            </w:tcBorders>
            <w:shd w:val="clear" w:color="auto" w:fill="auto"/>
          </w:tcPr>
          <w:p w14:paraId="07A7E24F" w14:textId="77777777" w:rsidR="00983C19" w:rsidRPr="00072FF0" w:rsidRDefault="00983C19" w:rsidP="00864629">
            <w:pPr>
              <w:keepNext/>
              <w:keepLines/>
              <w:overflowPunct w:val="0"/>
              <w:autoSpaceDE w:val="0"/>
              <w:autoSpaceDN w:val="0"/>
              <w:adjustRightInd w:val="0"/>
              <w:textAlignment w:val="baseline"/>
              <w:rPr>
                <w:ins w:id="12582" w:author="BigCREditor-Post-RAN4#105" w:date="2022-11-29T09:37:00Z"/>
                <w:rFonts w:ascii="Arial" w:hAnsi="Arial"/>
                <w:sz w:val="18"/>
                <w:lang w:eastAsia="en-GB"/>
              </w:rPr>
            </w:pPr>
            <w:ins w:id="12583" w:author="BigCREditor-Post-RAN4#105" w:date="2022-11-29T09:37:00Z">
              <w:r w:rsidRPr="00072FF0">
                <w:rPr>
                  <w:rFonts w:ascii="Arial" w:hAnsi="Arial"/>
                  <w:sz w:val="18"/>
                  <w:lang w:eastAsia="en-GB"/>
                </w:rPr>
                <w:t>Io</w:t>
              </w:r>
              <w:r w:rsidRPr="00072FF0">
                <w:rPr>
                  <w:rFonts w:ascii="Arial" w:hAnsi="Arial"/>
                  <w:sz w:val="18"/>
                  <w:vertAlign w:val="superscript"/>
                  <w:lang w:eastAsia="en-GB"/>
                </w:rPr>
                <w:t>Note3</w:t>
              </w:r>
            </w:ins>
          </w:p>
        </w:tc>
        <w:tc>
          <w:tcPr>
            <w:tcW w:w="1559" w:type="dxa"/>
            <w:gridSpan w:val="2"/>
            <w:tcBorders>
              <w:top w:val="single" w:sz="4" w:space="0" w:color="auto"/>
              <w:left w:val="single" w:sz="4" w:space="0" w:color="auto"/>
              <w:bottom w:val="single" w:sz="4" w:space="0" w:color="auto"/>
              <w:right w:val="single" w:sz="4" w:space="0" w:color="auto"/>
            </w:tcBorders>
          </w:tcPr>
          <w:p w14:paraId="4EA199C2" w14:textId="77777777" w:rsidR="00983C19" w:rsidRPr="00211A7B" w:rsidRDefault="00983C19" w:rsidP="00864629">
            <w:pPr>
              <w:keepNext/>
              <w:keepLines/>
              <w:overflowPunct w:val="0"/>
              <w:autoSpaceDE w:val="0"/>
              <w:autoSpaceDN w:val="0"/>
              <w:adjustRightInd w:val="0"/>
              <w:textAlignment w:val="baseline"/>
              <w:rPr>
                <w:ins w:id="12584" w:author="BigCREditor-Post-RAN4#105" w:date="2022-11-29T09:37:00Z"/>
                <w:rFonts w:ascii="Arial" w:hAnsi="Arial"/>
                <w:sz w:val="18"/>
                <w:lang w:eastAsia="zh-CN"/>
              </w:rPr>
            </w:pPr>
            <w:ins w:id="12585"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w:t>
              </w:r>
              <w:r w:rsidRPr="00072FF0">
                <w:rPr>
                  <w:rFonts w:ascii="Arial" w:hAnsi="Arial"/>
                  <w:sz w:val="18"/>
                  <w:lang w:eastAsia="en-GB"/>
                </w:rPr>
                <w:t>1,2</w:t>
              </w:r>
              <w:r>
                <w:rPr>
                  <w:rFonts w:ascii="Arial" w:hAnsi="Arial" w:hint="eastAsia"/>
                  <w:sz w:val="18"/>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289495FF" w14:textId="77777777" w:rsidR="00983C19" w:rsidRPr="00072FF0" w:rsidRDefault="00983C19" w:rsidP="00864629">
            <w:pPr>
              <w:keepNext/>
              <w:keepLines/>
              <w:overflowPunct w:val="0"/>
              <w:autoSpaceDE w:val="0"/>
              <w:autoSpaceDN w:val="0"/>
              <w:adjustRightInd w:val="0"/>
              <w:jc w:val="center"/>
              <w:textAlignment w:val="baseline"/>
              <w:rPr>
                <w:ins w:id="12586" w:author="BigCREditor-Post-RAN4#105" w:date="2022-11-29T09:37:00Z"/>
                <w:rFonts w:ascii="Arial" w:hAnsi="Arial"/>
                <w:sz w:val="18"/>
                <w:lang w:eastAsia="en-GB"/>
              </w:rPr>
            </w:pPr>
            <w:ins w:id="12587" w:author="BigCREditor-Post-RAN4#105" w:date="2022-11-29T09:37:00Z">
              <w:r w:rsidRPr="00072FF0">
                <w:rPr>
                  <w:rFonts w:ascii="Arial" w:hAnsi="Arial"/>
                  <w:sz w:val="18"/>
                  <w:lang w:eastAsia="en-GB"/>
                </w:rPr>
                <w:t>dBm/</w:t>
              </w:r>
            </w:ins>
          </w:p>
          <w:p w14:paraId="674B2E67" w14:textId="77777777" w:rsidR="00983C19" w:rsidRPr="00072FF0" w:rsidRDefault="00983C19" w:rsidP="00864629">
            <w:pPr>
              <w:keepNext/>
              <w:keepLines/>
              <w:overflowPunct w:val="0"/>
              <w:autoSpaceDE w:val="0"/>
              <w:autoSpaceDN w:val="0"/>
              <w:adjustRightInd w:val="0"/>
              <w:jc w:val="center"/>
              <w:textAlignment w:val="baseline"/>
              <w:rPr>
                <w:ins w:id="12588" w:author="BigCREditor-Post-RAN4#105" w:date="2022-11-29T09:37:00Z"/>
                <w:rFonts w:ascii="Arial" w:hAnsi="Arial"/>
                <w:sz w:val="18"/>
                <w:lang w:eastAsia="en-GB"/>
              </w:rPr>
            </w:pPr>
            <w:ins w:id="12589" w:author="BigCREditor-Post-RAN4#105" w:date="2022-11-29T09:37:00Z">
              <w:r w:rsidRPr="00072FF0">
                <w:rPr>
                  <w:rFonts w:ascii="Arial" w:hAnsi="Arial"/>
                  <w:sz w:val="18"/>
                  <w:lang w:eastAsia="en-GB"/>
                </w:rPr>
                <w:t>9.36MHz</w:t>
              </w:r>
            </w:ins>
          </w:p>
        </w:tc>
        <w:tc>
          <w:tcPr>
            <w:tcW w:w="2268" w:type="dxa"/>
            <w:tcBorders>
              <w:top w:val="single" w:sz="4" w:space="0" w:color="auto"/>
              <w:left w:val="single" w:sz="4" w:space="0" w:color="auto"/>
              <w:bottom w:val="single" w:sz="4" w:space="0" w:color="auto"/>
              <w:right w:val="single" w:sz="4" w:space="0" w:color="auto"/>
            </w:tcBorders>
          </w:tcPr>
          <w:p w14:paraId="4A400C4B" w14:textId="77777777" w:rsidR="00983C19" w:rsidRPr="00072FF0" w:rsidRDefault="00983C19" w:rsidP="00864629">
            <w:pPr>
              <w:keepNext/>
              <w:keepLines/>
              <w:overflowPunct w:val="0"/>
              <w:autoSpaceDE w:val="0"/>
              <w:autoSpaceDN w:val="0"/>
              <w:adjustRightInd w:val="0"/>
              <w:jc w:val="center"/>
              <w:textAlignment w:val="baseline"/>
              <w:rPr>
                <w:ins w:id="12590" w:author="BigCREditor-Post-RAN4#105" w:date="2022-11-29T09:37:00Z"/>
                <w:rFonts w:ascii="Arial" w:hAnsi="Arial" w:cs="v4.2.0"/>
                <w:sz w:val="18"/>
                <w:lang w:eastAsia="en-GB"/>
              </w:rPr>
            </w:pPr>
            <w:ins w:id="12591" w:author="BigCREditor-Post-RAN4#105" w:date="2022-11-29T09:37:00Z">
              <w:r w:rsidRPr="00072FF0">
                <w:rPr>
                  <w:rFonts w:ascii="Arial" w:hAnsi="Arial" w:cs="v4.2.0"/>
                  <w:sz w:val="18"/>
                  <w:lang w:eastAsia="zh-CN"/>
                </w:rPr>
                <w:t>-58.96</w:t>
              </w:r>
            </w:ins>
          </w:p>
        </w:tc>
      </w:tr>
      <w:tr w:rsidR="00983C19" w:rsidRPr="00072FF0" w14:paraId="6C0F7CBC" w14:textId="77777777" w:rsidTr="00864629">
        <w:trPr>
          <w:cantSplit/>
          <w:trHeight w:val="187"/>
          <w:jc w:val="center"/>
          <w:ins w:id="12592" w:author="BigCREditor-Post-RAN4#105" w:date="2022-11-29T09:37:00Z"/>
        </w:trPr>
        <w:tc>
          <w:tcPr>
            <w:tcW w:w="2122" w:type="dxa"/>
            <w:gridSpan w:val="2"/>
            <w:tcBorders>
              <w:top w:val="nil"/>
              <w:left w:val="single" w:sz="4" w:space="0" w:color="auto"/>
              <w:bottom w:val="single" w:sz="4" w:space="0" w:color="auto"/>
              <w:right w:val="single" w:sz="4" w:space="0" w:color="auto"/>
            </w:tcBorders>
            <w:shd w:val="clear" w:color="auto" w:fill="auto"/>
          </w:tcPr>
          <w:p w14:paraId="11A1AAAC" w14:textId="77777777" w:rsidR="00983C19" w:rsidRPr="00072FF0" w:rsidRDefault="00983C19" w:rsidP="00864629">
            <w:pPr>
              <w:keepNext/>
              <w:keepLines/>
              <w:overflowPunct w:val="0"/>
              <w:autoSpaceDE w:val="0"/>
              <w:autoSpaceDN w:val="0"/>
              <w:adjustRightInd w:val="0"/>
              <w:textAlignment w:val="baseline"/>
              <w:rPr>
                <w:ins w:id="12593" w:author="BigCREditor-Post-RAN4#105" w:date="2022-11-29T09:37:00Z"/>
                <w:rFonts w:ascii="Arial" w:hAnsi="Arial"/>
                <w:sz w:val="18"/>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021D4B2D" w14:textId="77777777" w:rsidR="00983C19" w:rsidRPr="00072FF0" w:rsidRDefault="00983C19" w:rsidP="00864629">
            <w:pPr>
              <w:keepNext/>
              <w:keepLines/>
              <w:overflowPunct w:val="0"/>
              <w:autoSpaceDE w:val="0"/>
              <w:autoSpaceDN w:val="0"/>
              <w:adjustRightInd w:val="0"/>
              <w:textAlignment w:val="baseline"/>
              <w:rPr>
                <w:ins w:id="12594" w:author="BigCREditor-Post-RAN4#105" w:date="2022-11-29T09:37:00Z"/>
                <w:rFonts w:ascii="Arial" w:hAnsi="Arial"/>
                <w:sz w:val="18"/>
                <w:lang w:eastAsia="en-GB"/>
              </w:rPr>
            </w:pPr>
            <w:ins w:id="12595" w:author="BigCREditor-Post-RAN4#105" w:date="2022-11-29T09:37:00Z">
              <w:r w:rsidRPr="00072FF0">
                <w:rPr>
                  <w:rFonts w:ascii="Arial" w:hAnsi="Arial"/>
                  <w:sz w:val="18"/>
                  <w:lang w:eastAsia="en-GB"/>
                </w:rPr>
                <w:t>Config</w:t>
              </w:r>
              <w:r w:rsidRPr="00072FF0">
                <w:rPr>
                  <w:rFonts w:ascii="Arial" w:eastAsia="Malgun Gothic" w:hAnsi="Arial"/>
                  <w:sz w:val="18"/>
                  <w:szCs w:val="18"/>
                  <w:lang w:eastAsia="en-GB"/>
                </w:rPr>
                <w:t xml:space="preserve"> </w:t>
              </w:r>
              <w:r w:rsidRPr="00072FF0">
                <w:rPr>
                  <w:rFonts w:ascii="Arial" w:hAnsi="Arial"/>
                  <w:sz w:val="18"/>
                  <w:lang w:eastAsia="en-GB"/>
                </w:rPr>
                <w:t>3</w:t>
              </w:r>
            </w:ins>
          </w:p>
        </w:tc>
        <w:tc>
          <w:tcPr>
            <w:tcW w:w="1134" w:type="dxa"/>
            <w:tcBorders>
              <w:top w:val="single" w:sz="4" w:space="0" w:color="auto"/>
              <w:left w:val="single" w:sz="4" w:space="0" w:color="auto"/>
              <w:bottom w:val="single" w:sz="4" w:space="0" w:color="auto"/>
              <w:right w:val="single" w:sz="4" w:space="0" w:color="auto"/>
            </w:tcBorders>
          </w:tcPr>
          <w:p w14:paraId="38D9A3C9" w14:textId="77777777" w:rsidR="00983C19" w:rsidRPr="00072FF0" w:rsidRDefault="00983C19" w:rsidP="00864629">
            <w:pPr>
              <w:keepNext/>
              <w:keepLines/>
              <w:overflowPunct w:val="0"/>
              <w:autoSpaceDE w:val="0"/>
              <w:autoSpaceDN w:val="0"/>
              <w:adjustRightInd w:val="0"/>
              <w:jc w:val="center"/>
              <w:textAlignment w:val="baseline"/>
              <w:rPr>
                <w:ins w:id="12596" w:author="BigCREditor-Post-RAN4#105" w:date="2022-11-29T09:37:00Z"/>
                <w:rFonts w:ascii="Arial" w:hAnsi="Arial"/>
                <w:sz w:val="18"/>
                <w:lang w:eastAsia="en-GB"/>
              </w:rPr>
            </w:pPr>
            <w:ins w:id="12597" w:author="BigCREditor-Post-RAN4#105" w:date="2022-11-29T09:37:00Z">
              <w:r w:rsidRPr="00072FF0">
                <w:rPr>
                  <w:rFonts w:ascii="Arial" w:hAnsi="Arial"/>
                  <w:sz w:val="18"/>
                  <w:lang w:eastAsia="en-GB"/>
                </w:rPr>
                <w:t>dBm/</w:t>
              </w:r>
            </w:ins>
          </w:p>
          <w:p w14:paraId="106D36D5" w14:textId="77777777" w:rsidR="00983C19" w:rsidRPr="00072FF0" w:rsidRDefault="00983C19" w:rsidP="00864629">
            <w:pPr>
              <w:keepNext/>
              <w:keepLines/>
              <w:overflowPunct w:val="0"/>
              <w:autoSpaceDE w:val="0"/>
              <w:autoSpaceDN w:val="0"/>
              <w:adjustRightInd w:val="0"/>
              <w:jc w:val="center"/>
              <w:textAlignment w:val="baseline"/>
              <w:rPr>
                <w:ins w:id="12598" w:author="BigCREditor-Post-RAN4#105" w:date="2022-11-29T09:37:00Z"/>
                <w:rFonts w:ascii="Arial" w:hAnsi="Arial"/>
                <w:sz w:val="18"/>
                <w:lang w:eastAsia="en-GB"/>
              </w:rPr>
            </w:pPr>
            <w:ins w:id="12599" w:author="BigCREditor-Post-RAN4#105" w:date="2022-11-29T09:37:00Z">
              <w:r w:rsidRPr="00072FF0">
                <w:rPr>
                  <w:rFonts w:ascii="Arial" w:hAnsi="Arial"/>
                  <w:sz w:val="18"/>
                  <w:lang w:eastAsia="en-GB"/>
                </w:rPr>
                <w:t>38.16MHz</w:t>
              </w:r>
            </w:ins>
          </w:p>
        </w:tc>
        <w:tc>
          <w:tcPr>
            <w:tcW w:w="2268" w:type="dxa"/>
            <w:tcBorders>
              <w:top w:val="single" w:sz="4" w:space="0" w:color="auto"/>
              <w:left w:val="single" w:sz="4" w:space="0" w:color="auto"/>
              <w:bottom w:val="single" w:sz="4" w:space="0" w:color="auto"/>
              <w:right w:val="single" w:sz="4" w:space="0" w:color="auto"/>
            </w:tcBorders>
          </w:tcPr>
          <w:p w14:paraId="48DD4792" w14:textId="77777777" w:rsidR="00983C19" w:rsidRPr="00072FF0" w:rsidRDefault="00983C19" w:rsidP="00864629">
            <w:pPr>
              <w:keepNext/>
              <w:keepLines/>
              <w:overflowPunct w:val="0"/>
              <w:autoSpaceDE w:val="0"/>
              <w:autoSpaceDN w:val="0"/>
              <w:adjustRightInd w:val="0"/>
              <w:jc w:val="center"/>
              <w:textAlignment w:val="baseline"/>
              <w:rPr>
                <w:ins w:id="12600" w:author="BigCREditor-Post-RAN4#105" w:date="2022-11-29T09:37:00Z"/>
                <w:rFonts w:ascii="Arial" w:hAnsi="Arial" w:cs="v4.2.0"/>
                <w:sz w:val="18"/>
                <w:lang w:eastAsia="en-GB"/>
              </w:rPr>
            </w:pPr>
            <w:ins w:id="12601" w:author="BigCREditor-Post-RAN4#105" w:date="2022-11-29T09:37:00Z">
              <w:r w:rsidRPr="00072FF0">
                <w:rPr>
                  <w:rFonts w:ascii="Arial" w:hAnsi="Arial" w:cs="v4.2.0"/>
                  <w:sz w:val="18"/>
                  <w:lang w:eastAsia="zh-CN"/>
                </w:rPr>
                <w:t>-52.86</w:t>
              </w:r>
            </w:ins>
          </w:p>
        </w:tc>
      </w:tr>
      <w:tr w:rsidR="00983C19" w:rsidRPr="00072FF0" w14:paraId="6D3E3FB8" w14:textId="77777777" w:rsidTr="00864629">
        <w:trPr>
          <w:cantSplit/>
          <w:trHeight w:val="187"/>
          <w:jc w:val="center"/>
          <w:ins w:id="12602" w:author="BigCREditor-Post-RAN4#105" w:date="2022-11-29T09:37:00Z"/>
        </w:trPr>
        <w:tc>
          <w:tcPr>
            <w:tcW w:w="7083" w:type="dxa"/>
            <w:gridSpan w:val="6"/>
            <w:tcBorders>
              <w:top w:val="single" w:sz="4" w:space="0" w:color="auto"/>
              <w:left w:val="single" w:sz="4" w:space="0" w:color="auto"/>
              <w:bottom w:val="single" w:sz="4" w:space="0" w:color="auto"/>
              <w:right w:val="single" w:sz="4" w:space="0" w:color="auto"/>
            </w:tcBorders>
          </w:tcPr>
          <w:p w14:paraId="29312A31" w14:textId="77777777" w:rsidR="00983C19" w:rsidRPr="00072FF0" w:rsidRDefault="00983C19" w:rsidP="00864629">
            <w:pPr>
              <w:keepNext/>
              <w:keepLines/>
              <w:overflowPunct w:val="0"/>
              <w:autoSpaceDE w:val="0"/>
              <w:autoSpaceDN w:val="0"/>
              <w:adjustRightInd w:val="0"/>
              <w:ind w:left="851" w:hanging="851"/>
              <w:textAlignment w:val="baseline"/>
              <w:rPr>
                <w:ins w:id="12603" w:author="BigCREditor-Post-RAN4#105" w:date="2022-11-29T09:37:00Z"/>
                <w:rFonts w:ascii="Arial" w:hAnsi="Arial"/>
                <w:sz w:val="18"/>
                <w:szCs w:val="18"/>
                <w:lang w:eastAsia="en-GB"/>
              </w:rPr>
            </w:pPr>
            <w:ins w:id="12604" w:author="BigCREditor-Post-RAN4#105" w:date="2022-11-29T09:37:00Z">
              <w:r w:rsidRPr="00072FF0">
                <w:rPr>
                  <w:rFonts w:ascii="Arial" w:hAnsi="Arial"/>
                  <w:sz w:val="18"/>
                  <w:szCs w:val="18"/>
                  <w:lang w:eastAsia="en-GB"/>
                </w:rPr>
                <w:t>Note 1:</w:t>
              </w:r>
              <w:r w:rsidRPr="00072FF0">
                <w:rPr>
                  <w:rFonts w:ascii="Arial" w:hAnsi="Arial"/>
                  <w:sz w:val="18"/>
                  <w:szCs w:val="18"/>
                  <w:lang w:eastAsia="en-GB"/>
                </w:rPr>
                <w:tab/>
              </w:r>
              <w:r w:rsidRPr="00072FF0">
                <w:rPr>
                  <w:rFonts w:ascii="Arial" w:hAnsi="Arial"/>
                  <w:sz w:val="18"/>
                  <w:lang w:eastAsia="en-GB"/>
                </w:rPr>
                <w:t xml:space="preserve">OCNG shall be used such that both cells are fully </w:t>
              </w:r>
              <w:proofErr w:type="gramStart"/>
              <w:r w:rsidRPr="00072FF0">
                <w:rPr>
                  <w:rFonts w:ascii="Arial" w:hAnsi="Arial"/>
                  <w:sz w:val="18"/>
                  <w:lang w:eastAsia="en-GB"/>
                </w:rPr>
                <w:t>allocated</w:t>
              </w:r>
              <w:proofErr w:type="gramEnd"/>
              <w:r w:rsidRPr="00072FF0">
                <w:rPr>
                  <w:rFonts w:ascii="Arial" w:hAnsi="Arial"/>
                  <w:sz w:val="18"/>
                  <w:lang w:eastAsia="en-GB"/>
                </w:rPr>
                <w:t xml:space="preserve"> and a constant total transmitted power spectral density is achieved for all OFDM symbols.</w:t>
              </w:r>
            </w:ins>
          </w:p>
          <w:p w14:paraId="5E2C50DF" w14:textId="77777777" w:rsidR="00983C19" w:rsidRPr="00072FF0" w:rsidRDefault="00983C19" w:rsidP="00864629">
            <w:pPr>
              <w:keepNext/>
              <w:keepLines/>
              <w:overflowPunct w:val="0"/>
              <w:autoSpaceDE w:val="0"/>
              <w:autoSpaceDN w:val="0"/>
              <w:adjustRightInd w:val="0"/>
              <w:ind w:left="851" w:hanging="851"/>
              <w:textAlignment w:val="baseline"/>
              <w:rPr>
                <w:ins w:id="12605" w:author="BigCREditor-Post-RAN4#105" w:date="2022-11-29T09:37:00Z"/>
                <w:rFonts w:ascii="Arial" w:hAnsi="Arial"/>
                <w:sz w:val="18"/>
                <w:szCs w:val="18"/>
                <w:lang w:eastAsia="en-GB"/>
              </w:rPr>
            </w:pPr>
            <w:ins w:id="12606" w:author="BigCREditor-Post-RAN4#105" w:date="2022-11-29T09:37:00Z">
              <w:r w:rsidRPr="00072FF0">
                <w:rPr>
                  <w:rFonts w:ascii="Arial" w:hAnsi="Arial"/>
                  <w:sz w:val="18"/>
                  <w:szCs w:val="18"/>
                  <w:lang w:eastAsia="en-GB"/>
                </w:rPr>
                <w:t>Note 2:</w:t>
              </w:r>
              <w:r w:rsidRPr="00072FF0">
                <w:rPr>
                  <w:rFonts w:ascii="Arial" w:hAnsi="Arial"/>
                  <w:sz w:val="18"/>
                  <w:szCs w:val="18"/>
                  <w:lang w:eastAsia="en-GB"/>
                </w:rPr>
                <w:tab/>
              </w:r>
              <w:r w:rsidRPr="00072FF0">
                <w:rPr>
                  <w:rFonts w:ascii="Arial" w:hAnsi="Arial"/>
                  <w:sz w:val="18"/>
                  <w:lang w:eastAsia="en-GB"/>
                </w:rPr>
                <w:t xml:space="preserve">Interference from other cells and noise sources not specified in the test is assumed to be constant over subcarriers and time and shall be modelled as AWGN of appropriate power for </w:t>
              </w:r>
              <w:proofErr w:type="spellStart"/>
              <w:r w:rsidRPr="00072FF0">
                <w:rPr>
                  <w:rFonts w:ascii="Arial" w:hAnsi="Arial"/>
                  <w:sz w:val="18"/>
                  <w:szCs w:val="18"/>
                  <w:lang w:eastAsia="en-GB"/>
                </w:rPr>
                <w:t>N</w:t>
              </w:r>
              <w:r w:rsidRPr="00072FF0">
                <w:rPr>
                  <w:rFonts w:ascii="Arial" w:hAnsi="Arial"/>
                  <w:sz w:val="18"/>
                  <w:szCs w:val="18"/>
                  <w:vertAlign w:val="subscript"/>
                  <w:lang w:eastAsia="en-GB"/>
                </w:rPr>
                <w:t>oc</w:t>
              </w:r>
              <w:proofErr w:type="spellEnd"/>
              <w:r w:rsidRPr="00072FF0">
                <w:rPr>
                  <w:rFonts w:ascii="Arial" w:hAnsi="Arial"/>
                  <w:sz w:val="18"/>
                  <w:szCs w:val="18"/>
                  <w:lang w:eastAsia="en-GB"/>
                </w:rPr>
                <w:t xml:space="preserve"> to be fulfilled.</w:t>
              </w:r>
            </w:ins>
          </w:p>
          <w:p w14:paraId="65276841" w14:textId="77777777" w:rsidR="00983C19" w:rsidRPr="00072FF0" w:rsidRDefault="00983C19" w:rsidP="00864629">
            <w:pPr>
              <w:keepNext/>
              <w:keepLines/>
              <w:overflowPunct w:val="0"/>
              <w:autoSpaceDE w:val="0"/>
              <w:autoSpaceDN w:val="0"/>
              <w:adjustRightInd w:val="0"/>
              <w:ind w:left="851" w:hanging="851"/>
              <w:textAlignment w:val="baseline"/>
              <w:rPr>
                <w:ins w:id="12607" w:author="BigCREditor-Post-RAN4#105" w:date="2022-11-29T09:37:00Z"/>
                <w:rFonts w:ascii="Arial" w:hAnsi="Arial"/>
                <w:sz w:val="18"/>
                <w:szCs w:val="18"/>
                <w:lang w:eastAsia="en-GB"/>
              </w:rPr>
            </w:pPr>
            <w:ins w:id="12608" w:author="BigCREditor-Post-RAN4#105" w:date="2022-11-29T09:37:00Z">
              <w:r w:rsidRPr="00072FF0">
                <w:rPr>
                  <w:rFonts w:ascii="Arial" w:hAnsi="Arial"/>
                  <w:sz w:val="18"/>
                  <w:szCs w:val="18"/>
                  <w:lang w:eastAsia="en-GB"/>
                </w:rPr>
                <w:t>Note 3:</w:t>
              </w:r>
              <w:r w:rsidRPr="00072FF0">
                <w:rPr>
                  <w:rFonts w:ascii="Arial" w:hAnsi="Arial"/>
                  <w:sz w:val="18"/>
                  <w:lang w:eastAsia="en-GB"/>
                </w:rPr>
                <w:tab/>
                <w:t>SS-RSRP and Io levels have been derived from other parameters for information purposes. They are not settable parameters themselves.</w:t>
              </w:r>
            </w:ins>
          </w:p>
          <w:p w14:paraId="33D77F5F" w14:textId="77777777" w:rsidR="00983C19" w:rsidRPr="00072FF0" w:rsidRDefault="00983C19" w:rsidP="00864629">
            <w:pPr>
              <w:keepNext/>
              <w:keepLines/>
              <w:overflowPunct w:val="0"/>
              <w:autoSpaceDE w:val="0"/>
              <w:autoSpaceDN w:val="0"/>
              <w:adjustRightInd w:val="0"/>
              <w:ind w:left="851" w:hanging="851"/>
              <w:textAlignment w:val="baseline"/>
              <w:rPr>
                <w:ins w:id="12609" w:author="BigCREditor-Post-RAN4#105" w:date="2022-11-29T09:37:00Z"/>
                <w:rFonts w:ascii="Arial" w:hAnsi="Arial" w:cs="v4.2.0"/>
                <w:sz w:val="18"/>
                <w:lang w:eastAsia="en-GB"/>
              </w:rPr>
            </w:pPr>
            <w:ins w:id="12610" w:author="BigCREditor-Post-RAN4#105" w:date="2022-11-29T09:37:00Z">
              <w:r w:rsidRPr="00072FF0">
                <w:rPr>
                  <w:rFonts w:ascii="Arial" w:hAnsi="Arial"/>
                  <w:sz w:val="18"/>
                  <w:szCs w:val="18"/>
                  <w:lang w:eastAsia="en-GB"/>
                </w:rPr>
                <w:t>Note 4:</w:t>
              </w:r>
              <w:r w:rsidRPr="00072FF0">
                <w:rPr>
                  <w:rFonts w:ascii="Arial" w:hAnsi="Arial"/>
                  <w:sz w:val="18"/>
                  <w:szCs w:val="18"/>
                  <w:lang w:eastAsia="en-GB"/>
                </w:rPr>
                <w:tab/>
                <w:t xml:space="preserve">For unpaired spectrum, a DL BWP is linked with an UL BWP. DLBWP.0.2 is linked with ULBWP.0.2; DLBWP.1.1 is linked with ULBWP.1.1; </w:t>
              </w:r>
              <w:r>
                <w:rPr>
                  <w:rFonts w:ascii="Arial" w:hAnsi="Arial"/>
                  <w:sz w:val="18"/>
                  <w:szCs w:val="18"/>
                  <w:lang w:eastAsia="en-GB"/>
                </w:rPr>
                <w:t>DLBWP.1.2 REDCAP</w:t>
              </w:r>
              <w:r w:rsidRPr="00072FF0">
                <w:rPr>
                  <w:rFonts w:ascii="Arial" w:hAnsi="Arial"/>
                  <w:sz w:val="18"/>
                  <w:szCs w:val="18"/>
                  <w:lang w:eastAsia="en-GB"/>
                </w:rPr>
                <w:t xml:space="preserve"> is linked with ULBWP.1.3 defined in clause 12 </w:t>
              </w:r>
              <w:r w:rsidRPr="00072FF0">
                <w:rPr>
                  <w:rFonts w:ascii="Arial" w:hAnsi="Arial"/>
                  <w:sz w:val="18"/>
                  <w:lang w:eastAsia="en-GB"/>
                </w:rPr>
                <w:t>of TS 38.213 [3]</w:t>
              </w:r>
              <w:r w:rsidRPr="00072FF0">
                <w:rPr>
                  <w:rFonts w:ascii="Arial" w:hAnsi="Arial"/>
                  <w:sz w:val="18"/>
                  <w:szCs w:val="18"/>
                  <w:lang w:eastAsia="en-GB"/>
                </w:rPr>
                <w:t>.</w:t>
              </w:r>
            </w:ins>
          </w:p>
        </w:tc>
      </w:tr>
    </w:tbl>
    <w:p w14:paraId="081F5861" w14:textId="77777777" w:rsidR="00983C19" w:rsidRPr="00072FF0" w:rsidRDefault="00983C19" w:rsidP="00983C19">
      <w:pPr>
        <w:overflowPunct w:val="0"/>
        <w:autoSpaceDE w:val="0"/>
        <w:autoSpaceDN w:val="0"/>
        <w:adjustRightInd w:val="0"/>
        <w:textAlignment w:val="baseline"/>
        <w:rPr>
          <w:ins w:id="12611" w:author="BigCREditor-Post-RAN4#105" w:date="2022-11-29T09:37:00Z"/>
          <w:snapToGrid w:val="0"/>
          <w:lang w:eastAsia="zh-CN"/>
        </w:rPr>
      </w:pPr>
    </w:p>
    <w:p w14:paraId="358E2F52" w14:textId="77777777" w:rsidR="00983C19" w:rsidRPr="00072FF0" w:rsidRDefault="00983C19" w:rsidP="00983C19">
      <w:pPr>
        <w:keepNext/>
        <w:keepLines/>
        <w:overflowPunct w:val="0"/>
        <w:autoSpaceDE w:val="0"/>
        <w:autoSpaceDN w:val="0"/>
        <w:adjustRightInd w:val="0"/>
        <w:spacing w:before="120"/>
        <w:ind w:left="1985" w:hanging="1985"/>
        <w:textAlignment w:val="baseline"/>
        <w:rPr>
          <w:ins w:id="12612" w:author="BigCREditor-Post-RAN4#105" w:date="2022-11-29T09:37:00Z"/>
          <w:rFonts w:ascii="Arial" w:hAnsi="Arial"/>
          <w:lang w:eastAsia="en-GB"/>
        </w:rPr>
      </w:pPr>
      <w:ins w:id="12613" w:author="BigCREditor-Post-RAN4#105" w:date="2022-11-29T09:37:00Z">
        <w:r>
          <w:rPr>
            <w:rFonts w:ascii="Arial" w:hAnsi="Arial"/>
            <w:lang w:eastAsia="en-GB"/>
          </w:rPr>
          <w:lastRenderedPageBreak/>
          <w:t>A.</w:t>
        </w:r>
        <w:r>
          <w:rPr>
            <w:rFonts w:ascii="Arial" w:hAnsi="Arial" w:hint="eastAsia"/>
            <w:lang w:eastAsia="zh-CN"/>
          </w:rPr>
          <w:t>16.5.3.2.2.2</w:t>
        </w:r>
        <w:r w:rsidRPr="00072FF0">
          <w:rPr>
            <w:rFonts w:ascii="Arial" w:hAnsi="Arial"/>
            <w:lang w:eastAsia="en-GB"/>
          </w:rPr>
          <w:tab/>
          <w:t>Test Requirements</w:t>
        </w:r>
      </w:ins>
    </w:p>
    <w:p w14:paraId="2ABA2B77" w14:textId="77777777" w:rsidR="00983C19" w:rsidRPr="00072FF0" w:rsidRDefault="00983C19" w:rsidP="00983C19">
      <w:pPr>
        <w:overflowPunct w:val="0"/>
        <w:autoSpaceDE w:val="0"/>
        <w:autoSpaceDN w:val="0"/>
        <w:adjustRightInd w:val="0"/>
        <w:textAlignment w:val="baseline"/>
        <w:rPr>
          <w:ins w:id="12614" w:author="BigCREditor-Post-RAN4#105" w:date="2022-11-29T09:37:00Z"/>
          <w:lang w:eastAsia="zh-CN"/>
        </w:rPr>
      </w:pPr>
      <w:ins w:id="12615" w:author="BigCREditor-Post-RAN4#105" w:date="2022-11-29T09:37:00Z">
        <w:r w:rsidRPr="00072FF0">
          <w:rPr>
            <w:lang w:eastAsia="zh-CN"/>
          </w:rPr>
          <w:t xml:space="preserve">During T1, the UE shall be ready for the reception of uplink grant for the Cell from the first DL slot that occurs right after the </w:t>
        </w:r>
        <w:proofErr w:type="spellStart"/>
        <w:r w:rsidRPr="00072FF0">
          <w:rPr>
            <w:lang w:eastAsia="zh-CN"/>
          </w:rPr>
          <w:t>begining</w:t>
        </w:r>
        <w:proofErr w:type="spellEnd"/>
        <w:r w:rsidRPr="00072FF0">
          <w:rPr>
            <w:lang w:eastAsia="zh-CN"/>
          </w:rPr>
          <w:t xml:space="preserve"> of slot </w:t>
        </w:r>
      </w:ins>
      <m:oMath>
        <m:r>
          <w:ins w:id="12616" w:author="BigCREditor-Post-RAN4#105" w:date="2022-11-29T09:37:00Z">
            <m:rPr>
              <m:sty m:val="p"/>
            </m:rPr>
            <w:rPr>
              <w:rFonts w:ascii="Cambria Math" w:hAnsi="Cambria Math"/>
              <w:lang w:eastAsia="zh-CN"/>
            </w:rPr>
            <m:t>i+</m:t>
          </w:ins>
        </m:r>
        <m:f>
          <m:fPr>
            <m:ctrlPr>
              <w:ins w:id="12617" w:author="BigCREditor-Post-RAN4#105" w:date="2022-11-29T09:37:00Z">
                <w:rPr>
                  <w:rFonts w:ascii="Cambria Math" w:hAnsi="Cambria Math"/>
                  <w:i/>
                  <w:lang w:eastAsia="zh-CN"/>
                </w:rPr>
              </w:ins>
            </m:ctrlPr>
          </m:fPr>
          <m:num>
            <m:sSub>
              <m:sSubPr>
                <m:ctrlPr>
                  <w:ins w:id="12618" w:author="BigCREditor-Post-RAN4#105" w:date="2022-11-29T09:37:00Z">
                    <w:rPr>
                      <w:rFonts w:ascii="Cambria Math" w:hAnsi="Cambria Math"/>
                      <w:i/>
                      <w:lang w:eastAsia="zh-CN"/>
                    </w:rPr>
                  </w:ins>
                </m:ctrlPr>
              </m:sSubPr>
              <m:e>
                <m:sSub>
                  <m:sSubPr>
                    <m:ctrlPr>
                      <w:ins w:id="12619" w:author="BigCREditor-Post-RAN4#105" w:date="2022-11-29T09:37:00Z">
                        <w:rPr>
                          <w:rFonts w:ascii="Cambria Math" w:hAnsi="Cambria Math"/>
                          <w:i/>
                          <w:lang w:eastAsia="zh-CN"/>
                        </w:rPr>
                      </w:ins>
                    </m:ctrlPr>
                  </m:sSubPr>
                  <m:e>
                    <m:r>
                      <w:ins w:id="12620" w:author="BigCREditor-Post-RAN4#105" w:date="2022-11-29T09:37:00Z">
                        <w:rPr>
                          <w:rFonts w:ascii="Cambria Math" w:hAnsi="Cambria Math"/>
                          <w:lang w:eastAsia="zh-CN"/>
                        </w:rPr>
                        <m:t>T</m:t>
                      </w:ins>
                    </m:r>
                  </m:e>
                  <m:sub>
                    <m:r>
                      <w:ins w:id="12621" w:author="BigCREditor-Post-RAN4#105" w:date="2022-11-29T09:37:00Z">
                        <m:rPr>
                          <m:sty m:val="p"/>
                        </m:rPr>
                        <w:rPr>
                          <w:rFonts w:ascii="Cambria Math" w:hAnsi="Cambria Math"/>
                          <w:lang w:eastAsia="zh-CN"/>
                        </w:rPr>
                        <m:t>RRCprocessingDelay</m:t>
                      </w:ins>
                    </m:r>
                  </m:sub>
                </m:sSub>
                <m:r>
                  <w:ins w:id="12622" w:author="BigCREditor-Post-RAN4#105" w:date="2022-11-29T09:37:00Z">
                    <w:rPr>
                      <w:rFonts w:ascii="Cambria Math" w:hAnsi="Cambria Math"/>
                      <w:lang w:eastAsia="zh-CN"/>
                    </w:rPr>
                    <m:t>+T</m:t>
                  </w:ins>
                </m:r>
              </m:e>
              <m:sub>
                <m:r>
                  <w:ins w:id="12623" w:author="BigCREditor-Post-RAN4#105" w:date="2022-11-29T09:37:00Z">
                    <m:rPr>
                      <m:sty m:val="p"/>
                    </m:rPr>
                    <w:rPr>
                      <w:rFonts w:ascii="Cambria Math" w:hAnsi="Cambria Math"/>
                      <w:lang w:eastAsia="zh-CN"/>
                    </w:rPr>
                    <m:t>BWPswitchDelayRRC</m:t>
                  </w:ins>
                </m:r>
              </m:sub>
            </m:sSub>
          </m:num>
          <m:den>
            <m:r>
              <w:ins w:id="12624" w:author="BigCREditor-Post-RAN4#105" w:date="2022-11-29T09:37:00Z">
                <m:rPr>
                  <m:sty m:val="p"/>
                </m:rPr>
                <w:rPr>
                  <w:rFonts w:ascii="Cambria Math" w:hAnsi="Cambria Math"/>
                  <w:lang w:eastAsia="zh-CN"/>
                </w:rPr>
                <m:t>NR Slot length</m:t>
              </w:ins>
            </m:r>
          </m:den>
        </m:f>
      </m:oMath>
      <w:ins w:id="12625" w:author="BigCREditor-Post-RAN4#105" w:date="2022-11-29T09:37:00Z">
        <w:r w:rsidRPr="00072FF0">
          <w:rPr>
            <w:lang w:eastAsia="zh-CN"/>
          </w:rPr>
          <w:t xml:space="preserve"> and </w:t>
        </w:r>
        <w:r w:rsidRPr="00072FF0">
          <w:rPr>
            <w:lang w:eastAsia="en-GB"/>
          </w:rPr>
          <w:t xml:space="preserve">starts to </w:t>
        </w:r>
        <w:r w:rsidRPr="00072FF0">
          <w:rPr>
            <w:lang w:eastAsia="zh-CN"/>
          </w:rPr>
          <w:t xml:space="preserve">report valid ACK/NACK for </w:t>
        </w:r>
        <w:proofErr w:type="spellStart"/>
        <w:r w:rsidRPr="00072FF0">
          <w:rPr>
            <w:lang w:eastAsia="zh-CN"/>
          </w:rPr>
          <w:t>PCell</w:t>
        </w:r>
        <w:proofErr w:type="spellEnd"/>
        <w:r w:rsidRPr="00072FF0">
          <w:rPr>
            <w:lang w:eastAsia="zh-CN"/>
          </w:rPr>
          <w:t xml:space="preserve"> from the first UL slot that occurs after the beginning of DL slot</w:t>
        </w:r>
      </w:ins>
      <m:oMath>
        <m:r>
          <w:ins w:id="12626" w:author="BigCREditor-Post-RAN4#105" w:date="2022-11-29T09:37:00Z">
            <m:rPr>
              <m:sty m:val="p"/>
            </m:rPr>
            <w:rPr>
              <w:rFonts w:ascii="Cambria Math" w:hAnsi="Cambria Math"/>
              <w:lang w:eastAsia="zh-CN"/>
            </w:rPr>
            <m:t xml:space="preserve"> i+</m:t>
          </w:ins>
        </m:r>
        <m:f>
          <m:fPr>
            <m:ctrlPr>
              <w:ins w:id="12627" w:author="BigCREditor-Post-RAN4#105" w:date="2022-11-29T09:37:00Z">
                <w:rPr>
                  <w:rFonts w:ascii="Cambria Math" w:hAnsi="Cambria Math"/>
                  <w:i/>
                  <w:lang w:eastAsia="zh-CN"/>
                </w:rPr>
              </w:ins>
            </m:ctrlPr>
          </m:fPr>
          <m:num>
            <m:sSub>
              <m:sSubPr>
                <m:ctrlPr>
                  <w:ins w:id="12628" w:author="BigCREditor-Post-RAN4#105" w:date="2022-11-29T09:37:00Z">
                    <w:rPr>
                      <w:rFonts w:ascii="Cambria Math" w:hAnsi="Cambria Math"/>
                      <w:i/>
                      <w:lang w:eastAsia="zh-CN"/>
                    </w:rPr>
                  </w:ins>
                </m:ctrlPr>
              </m:sSubPr>
              <m:e>
                <m:sSub>
                  <m:sSubPr>
                    <m:ctrlPr>
                      <w:ins w:id="12629" w:author="BigCREditor-Post-RAN4#105" w:date="2022-11-29T09:37:00Z">
                        <w:rPr>
                          <w:rFonts w:ascii="Cambria Math" w:hAnsi="Cambria Math"/>
                          <w:i/>
                          <w:lang w:eastAsia="zh-CN"/>
                        </w:rPr>
                      </w:ins>
                    </m:ctrlPr>
                  </m:sSubPr>
                  <m:e>
                    <m:r>
                      <w:ins w:id="12630" w:author="BigCREditor-Post-RAN4#105" w:date="2022-11-29T09:37:00Z">
                        <w:rPr>
                          <w:rFonts w:ascii="Cambria Math" w:hAnsi="Cambria Math"/>
                          <w:lang w:eastAsia="zh-CN"/>
                        </w:rPr>
                        <m:t>T</m:t>
                      </w:ins>
                    </m:r>
                  </m:e>
                  <m:sub>
                    <m:r>
                      <w:ins w:id="12631" w:author="BigCREditor-Post-RAN4#105" w:date="2022-11-29T09:37:00Z">
                        <m:rPr>
                          <m:sty m:val="p"/>
                        </m:rPr>
                        <w:rPr>
                          <w:rFonts w:ascii="Cambria Math" w:hAnsi="Cambria Math"/>
                          <w:lang w:eastAsia="zh-CN"/>
                        </w:rPr>
                        <m:t>RRCprocessingDelay</m:t>
                      </w:ins>
                    </m:r>
                  </m:sub>
                </m:sSub>
                <m:r>
                  <w:ins w:id="12632" w:author="BigCREditor-Post-RAN4#105" w:date="2022-11-29T09:37:00Z">
                    <w:rPr>
                      <w:rFonts w:ascii="Cambria Math" w:hAnsi="Cambria Math"/>
                      <w:lang w:eastAsia="zh-CN"/>
                    </w:rPr>
                    <m:t>+T</m:t>
                  </w:ins>
                </m:r>
              </m:e>
              <m:sub>
                <m:r>
                  <w:ins w:id="12633" w:author="BigCREditor-Post-RAN4#105" w:date="2022-11-29T09:37:00Z">
                    <m:rPr>
                      <m:sty m:val="p"/>
                    </m:rPr>
                    <w:rPr>
                      <w:rFonts w:ascii="Cambria Math" w:hAnsi="Cambria Math"/>
                      <w:lang w:eastAsia="zh-CN"/>
                    </w:rPr>
                    <m:t>BWPswitchDelayRRC</m:t>
                  </w:ins>
                </m:r>
              </m:sub>
            </m:sSub>
          </m:num>
          <m:den>
            <m:r>
              <w:ins w:id="12634" w:author="BigCREditor-Post-RAN4#105" w:date="2022-11-29T09:37:00Z">
                <m:rPr>
                  <m:sty m:val="p"/>
                </m:rPr>
                <w:rPr>
                  <w:rFonts w:ascii="Cambria Math" w:hAnsi="Cambria Math"/>
                  <w:lang w:eastAsia="zh-CN"/>
                </w:rPr>
                <m:t>NR Slot length</m:t>
              </w:ins>
            </m:r>
          </m:den>
        </m:f>
        <m:r>
          <w:ins w:id="12635" w:author="BigCREditor-Post-RAN4#105" w:date="2022-11-29T09:37:00Z">
            <m:rPr>
              <m:sty m:val="p"/>
            </m:rPr>
            <w:rPr>
              <w:rFonts w:ascii="Cambria Math" w:hAnsi="Cambria Math" w:cs="MS Gothic"/>
              <w:lang w:eastAsia="zh-CN"/>
            </w:rPr>
            <m:t>+k1</m:t>
          </w:ins>
        </m:r>
      </m:oMath>
      <w:ins w:id="12636" w:author="BigCREditor-Post-RAN4#105" w:date="2022-11-29T09:37:00Z">
        <w:r w:rsidRPr="00072FF0">
          <w:rPr>
            <w:lang w:eastAsia="zh-CN"/>
          </w:rPr>
          <w:t xml:space="preserve">. </w:t>
        </w:r>
      </w:ins>
    </w:p>
    <w:p w14:paraId="4322436E" w14:textId="77777777" w:rsidR="00983C19" w:rsidRPr="00072FF0" w:rsidRDefault="00983C19" w:rsidP="00983C19">
      <w:pPr>
        <w:overflowPunct w:val="0"/>
        <w:autoSpaceDE w:val="0"/>
        <w:autoSpaceDN w:val="0"/>
        <w:adjustRightInd w:val="0"/>
        <w:jc w:val="both"/>
        <w:textAlignment w:val="baseline"/>
        <w:rPr>
          <w:ins w:id="12637" w:author="BigCREditor-Post-RAN4#105" w:date="2022-11-29T09:37:00Z"/>
          <w:lang w:eastAsia="zh-CN"/>
        </w:rPr>
      </w:pPr>
      <w:ins w:id="12638" w:author="BigCREditor-Post-RAN4#105" w:date="2022-11-29T09:37:00Z">
        <w:r w:rsidRPr="00072FF0">
          <w:rPr>
            <w:lang w:eastAsia="zh-CN"/>
          </w:rPr>
          <w:t xml:space="preserve">Where, </w:t>
        </w:r>
        <w:r w:rsidRPr="00072FF0">
          <w:rPr>
            <w:i/>
            <w:lang w:eastAsia="zh-CN"/>
          </w:rPr>
          <w:t>k1</w:t>
        </w:r>
        <w:r w:rsidRPr="00072FF0">
          <w:rPr>
            <w:lang w:eastAsia="zh-CN"/>
          </w:rPr>
          <w:t xml:space="preserve"> is the timing between DL data receiving and acknowledgement as specified in [7].</w:t>
        </w:r>
      </w:ins>
    </w:p>
    <w:p w14:paraId="1481AC94" w14:textId="77777777" w:rsidR="00983C19" w:rsidRPr="00072FF0" w:rsidRDefault="00983C19" w:rsidP="00983C19">
      <w:pPr>
        <w:overflowPunct w:val="0"/>
        <w:autoSpaceDE w:val="0"/>
        <w:autoSpaceDN w:val="0"/>
        <w:adjustRightInd w:val="0"/>
        <w:textAlignment w:val="baseline"/>
        <w:rPr>
          <w:ins w:id="12639" w:author="BigCREditor-Post-RAN4#105" w:date="2022-11-29T09:37:00Z"/>
          <w:lang w:eastAsia="zh-CN"/>
        </w:rPr>
      </w:pPr>
      <w:proofErr w:type="gramStart"/>
      <w:ins w:id="12640" w:author="BigCREditor-Post-RAN4#105" w:date="2022-11-29T09:37:00Z">
        <w:r w:rsidRPr="00072FF0">
          <w:rPr>
            <w:lang w:eastAsia="zh-CN"/>
          </w:rPr>
          <w:t>All of</w:t>
        </w:r>
        <w:proofErr w:type="gramEnd"/>
        <w:r w:rsidRPr="00072FF0">
          <w:rPr>
            <w:lang w:eastAsia="zh-CN"/>
          </w:rPr>
          <w:t xml:space="preserve"> the above test requirements shall be fulfilled in order for the observed Cell active BWP switch delay to be counted as correct.</w:t>
        </w:r>
      </w:ins>
    </w:p>
    <w:p w14:paraId="4DC66688" w14:textId="77777777" w:rsidR="00983C19" w:rsidRPr="003E18AD" w:rsidRDefault="00983C19" w:rsidP="00983C19">
      <w:pPr>
        <w:overflowPunct w:val="0"/>
        <w:autoSpaceDE w:val="0"/>
        <w:autoSpaceDN w:val="0"/>
        <w:adjustRightInd w:val="0"/>
        <w:jc w:val="both"/>
        <w:textAlignment w:val="baseline"/>
        <w:rPr>
          <w:ins w:id="12641" w:author="BigCREditor-Post-RAN4#105" w:date="2022-11-29T09:37:00Z"/>
          <w:lang w:eastAsia="zh-CN"/>
        </w:rPr>
      </w:pPr>
      <w:ins w:id="12642" w:author="BigCREditor-Post-RAN4#105" w:date="2022-11-29T09:37:00Z">
        <w:r w:rsidRPr="00072FF0">
          <w:rPr>
            <w:lang w:eastAsia="en-GB"/>
          </w:rPr>
          <w:t>The rate of correct events observed during repeated tests shall be at least 90%.</w:t>
        </w:r>
      </w:ins>
    </w:p>
    <w:p w14:paraId="377E0AAD" w14:textId="796C6456" w:rsidR="00DB308F" w:rsidRPr="00020619" w:rsidRDefault="00DB308F" w:rsidP="00F77604">
      <w:pPr>
        <w:jc w:val="center"/>
        <w:rPr>
          <w:noProof/>
        </w:rPr>
      </w:pPr>
    </w:p>
    <w:p w14:paraId="4FFAB83A" w14:textId="77777777" w:rsidR="00687E9D" w:rsidRPr="004F6EBD" w:rsidRDefault="00687E9D" w:rsidP="00687E9D">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2A0727CB" w14:textId="77777777" w:rsidR="00505AA8" w:rsidRPr="00020619" w:rsidRDefault="00505AA8" w:rsidP="00505AA8">
      <w:pPr>
        <w:pStyle w:val="Heading3"/>
        <w:rPr>
          <w:lang w:eastAsia="zh-CN"/>
        </w:rPr>
      </w:pPr>
      <w:r w:rsidRPr="00020619">
        <w:t>A.16.5.</w:t>
      </w:r>
      <w:r w:rsidRPr="00020619">
        <w:rPr>
          <w:rFonts w:hint="eastAsia"/>
          <w:lang w:eastAsia="zh-CN"/>
        </w:rPr>
        <w:t>8</w:t>
      </w:r>
      <w:r w:rsidRPr="00020619">
        <w:tab/>
        <w:t>UE specific CBW change</w:t>
      </w:r>
    </w:p>
    <w:p w14:paraId="6F8E6558" w14:textId="4389BE37" w:rsidR="00505AA8" w:rsidRPr="00020619" w:rsidRDefault="00505AA8" w:rsidP="00505AA8">
      <w:pPr>
        <w:pStyle w:val="Heading4"/>
      </w:pPr>
      <w:r w:rsidRPr="00020619">
        <w:t>A.16.5.</w:t>
      </w:r>
      <w:r w:rsidRPr="00020619">
        <w:rPr>
          <w:rFonts w:hint="eastAsia"/>
        </w:rPr>
        <w:t>8</w:t>
      </w:r>
      <w:r w:rsidRPr="00020619">
        <w:t>.1</w:t>
      </w:r>
      <w:r w:rsidRPr="00020619">
        <w:tab/>
        <w:t xml:space="preserve">UE specific CBW change on </w:t>
      </w:r>
      <w:proofErr w:type="spellStart"/>
      <w:r w:rsidRPr="00020619">
        <w:t>PCell</w:t>
      </w:r>
      <w:proofErr w:type="spellEnd"/>
      <w:r w:rsidRPr="00020619">
        <w:t xml:space="preserve"> in FR1 in non-DRX for 1 Rx UE</w:t>
      </w:r>
    </w:p>
    <w:p w14:paraId="166998E1" w14:textId="77777777" w:rsidR="005C153F" w:rsidRPr="00AF0010" w:rsidRDefault="005C153F" w:rsidP="005C153F">
      <w:pPr>
        <w:keepNext/>
        <w:keepLines/>
        <w:overflowPunct w:val="0"/>
        <w:autoSpaceDE w:val="0"/>
        <w:autoSpaceDN w:val="0"/>
        <w:adjustRightInd w:val="0"/>
        <w:spacing w:before="120"/>
        <w:ind w:left="1701" w:hanging="1701"/>
        <w:textAlignment w:val="baseline"/>
        <w:outlineLvl w:val="4"/>
        <w:rPr>
          <w:ins w:id="12643" w:author="BigCREditor-Post-RAN4#105" w:date="2022-11-29T09:39:00Z"/>
          <w:rFonts w:ascii="Arial" w:hAnsi="Arial"/>
          <w:sz w:val="22"/>
          <w:lang w:eastAsia="en-GB"/>
        </w:rPr>
      </w:pPr>
      <w:ins w:id="12644" w:author="BigCREditor-Post-RAN4#105" w:date="2022-11-29T09:39:00Z">
        <w:r w:rsidRPr="00AF0010">
          <w:rPr>
            <w:rFonts w:ascii="Arial" w:hAnsi="Arial"/>
            <w:sz w:val="22"/>
            <w:lang w:eastAsia="en-GB"/>
          </w:rPr>
          <w:t>A.</w:t>
        </w:r>
        <w:r>
          <w:rPr>
            <w:rFonts w:ascii="Arial" w:hAnsi="Arial" w:hint="eastAsia"/>
            <w:sz w:val="22"/>
            <w:lang w:eastAsia="zh-CN"/>
          </w:rPr>
          <w:t>1</w:t>
        </w:r>
        <w:r w:rsidRPr="00AF0010">
          <w:rPr>
            <w:rFonts w:ascii="Arial" w:hAnsi="Arial"/>
            <w:sz w:val="22"/>
            <w:lang w:eastAsia="en-GB"/>
          </w:rPr>
          <w:t>6.5.</w:t>
        </w:r>
        <w:r w:rsidRPr="00AF0010">
          <w:rPr>
            <w:rFonts w:ascii="Arial" w:hAnsi="Arial" w:hint="eastAsia"/>
            <w:sz w:val="22"/>
            <w:lang w:eastAsia="zh-CN"/>
          </w:rPr>
          <w:t>8</w:t>
        </w:r>
        <w:r w:rsidRPr="00AF0010">
          <w:rPr>
            <w:rFonts w:ascii="Arial" w:hAnsi="Arial"/>
            <w:sz w:val="22"/>
            <w:lang w:eastAsia="en-GB"/>
          </w:rPr>
          <w:t>.1.1</w:t>
        </w:r>
        <w:r w:rsidRPr="00AF0010">
          <w:rPr>
            <w:rFonts w:ascii="Arial" w:hAnsi="Arial"/>
            <w:sz w:val="22"/>
            <w:lang w:eastAsia="en-GB"/>
          </w:rPr>
          <w:tab/>
          <w:t>Test Purpose and Environment</w:t>
        </w:r>
      </w:ins>
    </w:p>
    <w:p w14:paraId="6C1AB81E" w14:textId="77777777" w:rsidR="005C153F" w:rsidRPr="00AF0010" w:rsidRDefault="005C153F" w:rsidP="005C153F">
      <w:pPr>
        <w:overflowPunct w:val="0"/>
        <w:autoSpaceDE w:val="0"/>
        <w:autoSpaceDN w:val="0"/>
        <w:adjustRightInd w:val="0"/>
        <w:jc w:val="both"/>
        <w:textAlignment w:val="baseline"/>
        <w:rPr>
          <w:ins w:id="12645" w:author="BigCREditor-Post-RAN4#105" w:date="2022-11-29T09:39:00Z"/>
          <w:lang w:eastAsia="zh-CN"/>
        </w:rPr>
      </w:pPr>
      <w:ins w:id="12646" w:author="BigCREditor-Post-RAN4#105" w:date="2022-11-29T09:39:00Z">
        <w:r w:rsidRPr="00AF0010">
          <w:rPr>
            <w:lang w:eastAsia="en-GB"/>
          </w:rPr>
          <w:t>The purpose of this test is to verify the UE specific CBW change delay requirement defined in clause 8.13</w:t>
        </w:r>
        <w:r>
          <w:rPr>
            <w:rFonts w:hint="eastAsia"/>
            <w:lang w:eastAsia="zh-CN"/>
          </w:rPr>
          <w:t>A</w:t>
        </w:r>
        <w:r w:rsidRPr="00AF0010">
          <w:rPr>
            <w:lang w:eastAsia="en-GB"/>
          </w:rPr>
          <w:t>.</w:t>
        </w:r>
      </w:ins>
    </w:p>
    <w:p w14:paraId="58164292" w14:textId="77777777" w:rsidR="005C153F" w:rsidRPr="00AF0010" w:rsidRDefault="005C153F" w:rsidP="005C153F">
      <w:pPr>
        <w:overflowPunct w:val="0"/>
        <w:autoSpaceDE w:val="0"/>
        <w:autoSpaceDN w:val="0"/>
        <w:adjustRightInd w:val="0"/>
        <w:jc w:val="both"/>
        <w:textAlignment w:val="baseline"/>
        <w:rPr>
          <w:ins w:id="12647" w:author="BigCREditor-Post-RAN4#105" w:date="2022-11-29T09:39:00Z"/>
          <w:lang w:eastAsia="en-GB"/>
        </w:rPr>
      </w:pPr>
      <w:ins w:id="12648" w:author="BigCREditor-Post-RAN4#105" w:date="2022-11-29T09:39:00Z">
        <w:r w:rsidRPr="00AF0010">
          <w:rPr>
            <w:rFonts w:hint="eastAsia"/>
            <w:lang w:eastAsia="zh-CN"/>
          </w:rPr>
          <w:t>The</w:t>
        </w:r>
        <w:r w:rsidRPr="00AF0010">
          <w:rPr>
            <w:lang w:eastAsia="en-GB"/>
          </w:rPr>
          <w:t xml:space="preserve"> </w:t>
        </w:r>
        <w:r w:rsidRPr="00AF0010">
          <w:rPr>
            <w:rFonts w:hint="eastAsia"/>
            <w:lang w:eastAsia="zh-CN"/>
          </w:rPr>
          <w:t>s</w:t>
        </w:r>
        <w:r w:rsidRPr="00AF0010">
          <w:rPr>
            <w:lang w:eastAsia="en-GB"/>
          </w:rPr>
          <w:t>upported test configurations are shown in Table A.</w:t>
        </w:r>
        <w:r>
          <w:rPr>
            <w:rFonts w:hint="eastAsia"/>
            <w:lang w:eastAsia="zh-CN"/>
          </w:rPr>
          <w:t>1</w:t>
        </w:r>
        <w:r w:rsidRPr="00AF0010">
          <w:rPr>
            <w:lang w:eastAsia="en-GB"/>
          </w:rPr>
          <w:t>6.5.</w:t>
        </w:r>
        <w:r w:rsidRPr="00AF0010">
          <w:rPr>
            <w:rFonts w:hint="eastAsia"/>
            <w:lang w:eastAsia="zh-CN"/>
          </w:rPr>
          <w:t>8</w:t>
        </w:r>
        <w:r w:rsidRPr="00AF0010">
          <w:rPr>
            <w:lang w:eastAsia="en-GB"/>
          </w:rPr>
          <w:t>.1.1-1.</w:t>
        </w:r>
        <w:r w:rsidRPr="00AF0010">
          <w:rPr>
            <w:rFonts w:hint="eastAsia"/>
            <w:lang w:eastAsia="zh-CN"/>
          </w:rPr>
          <w:t xml:space="preserve"> </w:t>
        </w:r>
        <w:r w:rsidRPr="00AF0010">
          <w:rPr>
            <w:lang w:eastAsia="en-GB"/>
          </w:rPr>
          <w:t xml:space="preserve">The test scenario comprises of </w:t>
        </w:r>
        <w:r w:rsidRPr="00AF0010">
          <w:rPr>
            <w:lang w:eastAsia="zh-CN"/>
          </w:rPr>
          <w:t xml:space="preserve">one </w:t>
        </w:r>
        <w:r>
          <w:rPr>
            <w:lang w:eastAsia="en-GB"/>
          </w:rPr>
          <w:t>Cell (Cell 1)</w:t>
        </w:r>
        <w:r>
          <w:rPr>
            <w:rFonts w:hint="eastAsia"/>
            <w:lang w:eastAsia="zh-CN"/>
          </w:rPr>
          <w:t xml:space="preserve"> </w:t>
        </w:r>
        <w:r w:rsidRPr="00AF0010">
          <w:rPr>
            <w:lang w:eastAsia="en-GB"/>
          </w:rPr>
          <w:t>as given in Table A.</w:t>
        </w:r>
        <w:r>
          <w:rPr>
            <w:rFonts w:hint="eastAsia"/>
            <w:lang w:eastAsia="zh-CN"/>
          </w:rPr>
          <w:t>1</w:t>
        </w:r>
        <w:r w:rsidRPr="00AF0010">
          <w:rPr>
            <w:lang w:eastAsia="en-GB"/>
          </w:rPr>
          <w:t>6.5.</w:t>
        </w:r>
        <w:r w:rsidRPr="00AF0010">
          <w:rPr>
            <w:rFonts w:hint="eastAsia"/>
            <w:lang w:eastAsia="zh-CN"/>
          </w:rPr>
          <w:t>8</w:t>
        </w:r>
        <w:r w:rsidRPr="00AF0010">
          <w:rPr>
            <w:lang w:eastAsia="en-GB"/>
          </w:rPr>
          <w:t>.1.1-2. Cell-specific parameters are specified in Table A.</w:t>
        </w:r>
        <w:r>
          <w:rPr>
            <w:rFonts w:hint="eastAsia"/>
            <w:lang w:eastAsia="zh-CN"/>
          </w:rPr>
          <w:t>1</w:t>
        </w:r>
        <w:r w:rsidRPr="00AF0010">
          <w:rPr>
            <w:lang w:eastAsia="en-GB"/>
          </w:rPr>
          <w:t>6.5.</w:t>
        </w:r>
        <w:r w:rsidRPr="00AF0010">
          <w:rPr>
            <w:rFonts w:hint="eastAsia"/>
            <w:lang w:eastAsia="zh-CN"/>
          </w:rPr>
          <w:t>8</w:t>
        </w:r>
        <w:r w:rsidRPr="00AF0010">
          <w:rPr>
            <w:lang w:eastAsia="en-GB"/>
          </w:rPr>
          <w:t>.1.1-3.</w:t>
        </w:r>
      </w:ins>
    </w:p>
    <w:p w14:paraId="6904B5A0" w14:textId="77777777" w:rsidR="005C153F" w:rsidRPr="00AF0010" w:rsidRDefault="005C153F" w:rsidP="005C153F">
      <w:pPr>
        <w:overflowPunct w:val="0"/>
        <w:autoSpaceDE w:val="0"/>
        <w:autoSpaceDN w:val="0"/>
        <w:adjustRightInd w:val="0"/>
        <w:jc w:val="both"/>
        <w:textAlignment w:val="baseline"/>
        <w:rPr>
          <w:ins w:id="12649" w:author="BigCREditor-Post-RAN4#105" w:date="2022-11-29T09:39:00Z"/>
          <w:lang w:eastAsia="en-GB"/>
        </w:rPr>
      </w:pPr>
      <w:ins w:id="12650" w:author="BigCREditor-Post-RAN4#105" w:date="2022-11-29T09:39:00Z">
        <w:r w:rsidRPr="00AF0010">
          <w:rPr>
            <w:lang w:eastAsia="en-GB"/>
          </w:rPr>
          <w:t>PDCCHs indicating new transmissions shall be sent continuously</w:t>
        </w:r>
        <w:r w:rsidRPr="00AF0010">
          <w:rPr>
            <w:lang w:eastAsia="zh-CN"/>
          </w:rPr>
          <w:t xml:space="preserve"> on </w:t>
        </w:r>
        <w:r w:rsidRPr="00AF0010">
          <w:rPr>
            <w:lang w:eastAsia="en-GB"/>
          </w:rPr>
          <w:t>Cell 1 to ensure that the UE sends ACK/NACK during the test.</w:t>
        </w:r>
      </w:ins>
    </w:p>
    <w:p w14:paraId="74B8AC1D" w14:textId="77777777" w:rsidR="005C153F" w:rsidRPr="00AF0010" w:rsidRDefault="005C153F" w:rsidP="005C153F">
      <w:pPr>
        <w:overflowPunct w:val="0"/>
        <w:autoSpaceDE w:val="0"/>
        <w:autoSpaceDN w:val="0"/>
        <w:adjustRightInd w:val="0"/>
        <w:jc w:val="both"/>
        <w:textAlignment w:val="baseline"/>
        <w:rPr>
          <w:ins w:id="12651" w:author="BigCREditor-Post-RAN4#105" w:date="2022-11-29T09:39:00Z"/>
          <w:lang w:eastAsia="en-GB"/>
        </w:rPr>
      </w:pPr>
      <w:ins w:id="12652" w:author="BigCREditor-Post-RAN4#105" w:date="2022-11-29T09:39:00Z">
        <w:r w:rsidRPr="00AF0010">
          <w:rPr>
            <w:lang w:eastAsia="en-GB"/>
          </w:rPr>
          <w:t>Before the test starts:</w:t>
        </w:r>
      </w:ins>
    </w:p>
    <w:p w14:paraId="6BAFD170" w14:textId="77777777" w:rsidR="005C153F" w:rsidRPr="00AF0010" w:rsidRDefault="005C153F" w:rsidP="00027CF4">
      <w:pPr>
        <w:numPr>
          <w:ilvl w:val="0"/>
          <w:numId w:val="15"/>
        </w:numPr>
        <w:overflowPunct w:val="0"/>
        <w:autoSpaceDE w:val="0"/>
        <w:autoSpaceDN w:val="0"/>
        <w:adjustRightInd w:val="0"/>
        <w:spacing w:line="259" w:lineRule="auto"/>
        <w:textAlignment w:val="baseline"/>
        <w:rPr>
          <w:ins w:id="12653" w:author="BigCREditor-Post-RAN4#105" w:date="2022-11-29T09:39:00Z"/>
          <w:lang w:eastAsia="en-GB"/>
        </w:rPr>
      </w:pPr>
      <w:ins w:id="12654" w:author="BigCREditor-Post-RAN4#105" w:date="2022-11-29T09:39:00Z">
        <w:r w:rsidRPr="00AF0010">
          <w:rPr>
            <w:lang w:eastAsia="en-GB"/>
          </w:rPr>
          <w:t>UE is connected to Cell 1</w:t>
        </w:r>
        <w:r>
          <w:rPr>
            <w:rFonts w:hint="eastAsia"/>
            <w:lang w:eastAsia="zh-CN"/>
          </w:rPr>
          <w:t xml:space="preserve"> </w:t>
        </w:r>
        <w:r w:rsidRPr="00AF0010">
          <w:rPr>
            <w:lang w:eastAsia="en-GB"/>
          </w:rPr>
          <w:t>on radio channel 1.</w:t>
        </w:r>
      </w:ins>
    </w:p>
    <w:p w14:paraId="5302AE19" w14:textId="77777777" w:rsidR="005C153F" w:rsidRPr="00AF0010" w:rsidRDefault="005C153F" w:rsidP="00027CF4">
      <w:pPr>
        <w:numPr>
          <w:ilvl w:val="0"/>
          <w:numId w:val="15"/>
        </w:numPr>
        <w:overflowPunct w:val="0"/>
        <w:autoSpaceDE w:val="0"/>
        <w:autoSpaceDN w:val="0"/>
        <w:adjustRightInd w:val="0"/>
        <w:spacing w:line="259" w:lineRule="auto"/>
        <w:textAlignment w:val="baseline"/>
        <w:rPr>
          <w:ins w:id="12655" w:author="BigCREditor-Post-RAN4#105" w:date="2022-11-29T09:39:00Z"/>
          <w:lang w:eastAsia="en-GB"/>
        </w:rPr>
      </w:pPr>
      <w:ins w:id="12656" w:author="BigCREditor-Post-RAN4#105" w:date="2022-11-29T09:39:00Z">
        <w:r w:rsidRPr="00AF0010">
          <w:rPr>
            <w:lang w:eastAsia="en-GB"/>
          </w:rPr>
          <w:t>UE has bandwidth part BWP-1 in it</w:t>
        </w:r>
        <w:r>
          <w:rPr>
            <w:lang w:eastAsia="en-GB"/>
          </w:rPr>
          <w:t>s RRC-configuration for Cell 1</w:t>
        </w:r>
        <w:r w:rsidRPr="00AF0010">
          <w:rPr>
            <w:lang w:eastAsia="en-GB"/>
          </w:rPr>
          <w:t>.</w:t>
        </w:r>
      </w:ins>
    </w:p>
    <w:p w14:paraId="28DDCB07" w14:textId="77777777" w:rsidR="005C153F" w:rsidRPr="00AF0010" w:rsidRDefault="005C153F" w:rsidP="00027CF4">
      <w:pPr>
        <w:numPr>
          <w:ilvl w:val="0"/>
          <w:numId w:val="15"/>
        </w:numPr>
        <w:overflowPunct w:val="0"/>
        <w:autoSpaceDE w:val="0"/>
        <w:autoSpaceDN w:val="0"/>
        <w:adjustRightInd w:val="0"/>
        <w:spacing w:line="259" w:lineRule="auto"/>
        <w:contextualSpacing/>
        <w:textAlignment w:val="baseline"/>
        <w:rPr>
          <w:ins w:id="12657" w:author="BigCREditor-Post-RAN4#105" w:date="2022-11-29T09:39:00Z"/>
          <w:lang w:eastAsia="en-GB"/>
        </w:rPr>
      </w:pPr>
      <w:ins w:id="12658" w:author="BigCREditor-Post-RAN4#105" w:date="2022-11-29T09:39:00Z">
        <w:r w:rsidRPr="00AF0010">
          <w:rPr>
            <w:lang w:eastAsia="en-GB"/>
          </w:rPr>
          <w:t xml:space="preserve">UE is indicated in </w:t>
        </w:r>
        <w:proofErr w:type="spellStart"/>
        <w:r w:rsidRPr="00AF0010">
          <w:rPr>
            <w:i/>
            <w:lang w:eastAsia="en-GB"/>
          </w:rPr>
          <w:t>firstActiveDownlinkBWP</w:t>
        </w:r>
        <w:proofErr w:type="spellEnd"/>
        <w:r w:rsidRPr="00AF0010">
          <w:rPr>
            <w:i/>
            <w:lang w:eastAsia="en-GB"/>
          </w:rPr>
          <w:t>-Id</w:t>
        </w:r>
        <w:r w:rsidRPr="00AF0010">
          <w:rPr>
            <w:lang w:eastAsia="en-GB"/>
          </w:rPr>
          <w:t xml:space="preserve"> that the active DL BWP</w:t>
        </w:r>
        <w:r w:rsidRPr="00AF0010">
          <w:rPr>
            <w:i/>
            <w:lang w:eastAsia="en-GB"/>
          </w:rPr>
          <w:t xml:space="preserve"> </w:t>
        </w:r>
        <w:r w:rsidRPr="00AF0010">
          <w:rPr>
            <w:lang w:eastAsia="zh-CN"/>
          </w:rPr>
          <w:t xml:space="preserve">is </w:t>
        </w:r>
        <w:r w:rsidRPr="00AF0010">
          <w:rPr>
            <w:lang w:eastAsia="en-GB"/>
          </w:rPr>
          <w:t>BWP-1 of initial condition in Cell</w:t>
        </w:r>
        <w:r w:rsidRPr="00AF0010">
          <w:rPr>
            <w:rFonts w:hint="eastAsia"/>
            <w:lang w:eastAsia="zh-CN"/>
          </w:rPr>
          <w:t xml:space="preserve"> 1</w:t>
        </w:r>
        <w:r w:rsidRPr="00AF0010">
          <w:rPr>
            <w:lang w:eastAsia="en-GB"/>
          </w:rPr>
          <w:t>.</w:t>
        </w:r>
      </w:ins>
    </w:p>
    <w:p w14:paraId="5FC28C21" w14:textId="77777777" w:rsidR="005C153F" w:rsidRPr="00AF0010" w:rsidRDefault="005C153F" w:rsidP="00027CF4">
      <w:pPr>
        <w:numPr>
          <w:ilvl w:val="0"/>
          <w:numId w:val="15"/>
        </w:numPr>
        <w:overflowPunct w:val="0"/>
        <w:autoSpaceDE w:val="0"/>
        <w:autoSpaceDN w:val="0"/>
        <w:adjustRightInd w:val="0"/>
        <w:spacing w:line="259" w:lineRule="auto"/>
        <w:textAlignment w:val="baseline"/>
        <w:rPr>
          <w:ins w:id="12659" w:author="BigCREditor-Post-RAN4#105" w:date="2022-11-29T09:39:00Z"/>
          <w:lang w:eastAsia="en-GB"/>
        </w:rPr>
      </w:pPr>
      <w:ins w:id="12660" w:author="BigCREditor-Post-RAN4#105" w:date="2022-11-29T09:39:00Z">
        <w:r w:rsidRPr="00AF0010">
          <w:rPr>
            <w:lang w:eastAsia="en-GB"/>
          </w:rPr>
          <w:t>UE has been configured with UE specific CBW (CBW-1).</w:t>
        </w:r>
      </w:ins>
    </w:p>
    <w:p w14:paraId="4586BDDB" w14:textId="77777777" w:rsidR="005C153F" w:rsidRPr="00AF0010" w:rsidRDefault="005C153F" w:rsidP="00027CF4">
      <w:pPr>
        <w:numPr>
          <w:ilvl w:val="0"/>
          <w:numId w:val="15"/>
        </w:numPr>
        <w:overflowPunct w:val="0"/>
        <w:autoSpaceDE w:val="0"/>
        <w:autoSpaceDN w:val="0"/>
        <w:adjustRightInd w:val="0"/>
        <w:spacing w:line="259" w:lineRule="auto"/>
        <w:textAlignment w:val="baseline"/>
        <w:rPr>
          <w:ins w:id="12661" w:author="BigCREditor-Post-RAN4#105" w:date="2022-11-29T09:39:00Z"/>
          <w:lang w:eastAsia="en-GB"/>
        </w:rPr>
      </w:pPr>
      <w:ins w:id="12662" w:author="BigCREditor-Post-RAN4#105" w:date="2022-11-29T09:39:00Z">
        <w:r w:rsidRPr="00AF0010">
          <w:rPr>
            <w:lang w:eastAsia="en-GB"/>
          </w:rPr>
          <w:t xml:space="preserve">UE is indicated in </w:t>
        </w:r>
        <w:r w:rsidRPr="00AF0010">
          <w:rPr>
            <w:i/>
            <w:lang w:eastAsia="en-GB"/>
          </w:rPr>
          <w:t>SCS-</w:t>
        </w:r>
        <w:proofErr w:type="spellStart"/>
        <w:r w:rsidRPr="00AF0010">
          <w:rPr>
            <w:i/>
            <w:lang w:eastAsia="en-GB"/>
          </w:rPr>
          <w:t>SpecificCarrier</w:t>
        </w:r>
        <w:proofErr w:type="spellEnd"/>
        <w:r w:rsidRPr="00AF0010">
          <w:rPr>
            <w:lang w:eastAsia="en-GB"/>
          </w:rPr>
          <w:t xml:space="preserve"> [2] that the UE specific CBW is CBW-1 </w:t>
        </w:r>
        <w:r w:rsidRPr="00AF0010">
          <w:rPr>
            <w:lang w:eastAsia="zh-CN"/>
          </w:rPr>
          <w:t xml:space="preserve">as the </w:t>
        </w:r>
        <w:r w:rsidRPr="00AF0010">
          <w:rPr>
            <w:rFonts w:hint="eastAsia"/>
            <w:lang w:eastAsia="zh-CN"/>
          </w:rPr>
          <w:t>initial condition</w:t>
        </w:r>
        <w:r w:rsidRPr="00AF0010">
          <w:rPr>
            <w:lang w:eastAsia="en-GB"/>
          </w:rPr>
          <w:t xml:space="preserve"> in Cell</w:t>
        </w:r>
        <w:r w:rsidRPr="00AF0010">
          <w:rPr>
            <w:rFonts w:hint="eastAsia"/>
            <w:lang w:eastAsia="zh-CN"/>
          </w:rPr>
          <w:t xml:space="preserve"> 1</w:t>
        </w:r>
        <w:r w:rsidRPr="00AF0010">
          <w:rPr>
            <w:lang w:eastAsia="en-GB"/>
          </w:rPr>
          <w:t>.</w:t>
        </w:r>
      </w:ins>
    </w:p>
    <w:p w14:paraId="5D2E5BAA" w14:textId="77777777" w:rsidR="005C153F" w:rsidRPr="00AF0010" w:rsidRDefault="005C153F" w:rsidP="005C153F">
      <w:pPr>
        <w:overflowPunct w:val="0"/>
        <w:autoSpaceDE w:val="0"/>
        <w:autoSpaceDN w:val="0"/>
        <w:adjustRightInd w:val="0"/>
        <w:jc w:val="both"/>
        <w:textAlignment w:val="baseline"/>
        <w:rPr>
          <w:ins w:id="12663" w:author="BigCREditor-Post-RAN4#105" w:date="2022-11-29T09:39:00Z"/>
          <w:lang w:eastAsia="en-GB"/>
        </w:rPr>
      </w:pPr>
      <w:ins w:id="12664" w:author="BigCREditor-Post-RAN4#105" w:date="2022-11-29T09:39:00Z">
        <w:r>
          <w:rPr>
            <w:lang w:eastAsia="en-GB"/>
          </w:rPr>
          <w:t>Cell1</w:t>
        </w:r>
        <w:r w:rsidRPr="00AF0010">
          <w:rPr>
            <w:lang w:eastAsia="en-GB"/>
          </w:rPr>
          <w:t xml:space="preserve"> has constant signal levels throughout the test.</w:t>
        </w:r>
      </w:ins>
    </w:p>
    <w:p w14:paraId="567F722E" w14:textId="77777777" w:rsidR="005C153F" w:rsidRPr="00AF0010" w:rsidRDefault="005C153F" w:rsidP="005C153F">
      <w:pPr>
        <w:overflowPunct w:val="0"/>
        <w:autoSpaceDE w:val="0"/>
        <w:autoSpaceDN w:val="0"/>
        <w:adjustRightInd w:val="0"/>
        <w:jc w:val="both"/>
        <w:textAlignment w:val="baseline"/>
        <w:rPr>
          <w:ins w:id="12665" w:author="BigCREditor-Post-RAN4#105" w:date="2022-11-29T09:39:00Z"/>
          <w:lang w:eastAsia="en-GB"/>
        </w:rPr>
      </w:pPr>
      <w:ins w:id="12666" w:author="BigCREditor-Post-RAN4#105" w:date="2022-11-29T09:39:00Z">
        <w:r w:rsidRPr="00AF0010">
          <w:rPr>
            <w:lang w:eastAsia="en-GB"/>
          </w:rPr>
          <w:t xml:space="preserve">The test consists of 1 </w:t>
        </w:r>
        <w:proofErr w:type="gramStart"/>
        <w:r w:rsidRPr="00AF0010">
          <w:rPr>
            <w:lang w:eastAsia="en-GB"/>
          </w:rPr>
          <w:t>time period</w:t>
        </w:r>
        <w:proofErr w:type="gramEnd"/>
        <w:r w:rsidRPr="00AF0010">
          <w:rPr>
            <w:lang w:eastAsia="en-GB"/>
          </w:rPr>
          <w:t>, with duration of T1.</w:t>
        </w:r>
      </w:ins>
    </w:p>
    <w:p w14:paraId="724C3E5A" w14:textId="77777777" w:rsidR="005C153F" w:rsidRPr="00AF0010" w:rsidRDefault="005C153F" w:rsidP="005C153F">
      <w:pPr>
        <w:overflowPunct w:val="0"/>
        <w:autoSpaceDE w:val="0"/>
        <w:autoSpaceDN w:val="0"/>
        <w:adjustRightInd w:val="0"/>
        <w:jc w:val="both"/>
        <w:textAlignment w:val="baseline"/>
        <w:rPr>
          <w:ins w:id="12667" w:author="BigCREditor-Post-RAN4#105" w:date="2022-11-29T09:39:00Z"/>
          <w:lang w:eastAsia="en-GB"/>
        </w:rPr>
      </w:pPr>
      <w:ins w:id="12668" w:author="BigCREditor-Post-RAN4#105" w:date="2022-11-29T09:39:00Z">
        <w:r w:rsidRPr="00AF0010">
          <w:rPr>
            <w:lang w:eastAsia="en-GB"/>
          </w:rPr>
          <w:t>During T1,</w:t>
        </w:r>
      </w:ins>
    </w:p>
    <w:p w14:paraId="7200F542" w14:textId="77777777" w:rsidR="005C153F" w:rsidRPr="00AF0010" w:rsidRDefault="005C153F" w:rsidP="005C153F">
      <w:pPr>
        <w:overflowPunct w:val="0"/>
        <w:autoSpaceDE w:val="0"/>
        <w:autoSpaceDN w:val="0"/>
        <w:adjustRightInd w:val="0"/>
        <w:ind w:left="284" w:hanging="284"/>
        <w:textAlignment w:val="baseline"/>
        <w:rPr>
          <w:ins w:id="12669" w:author="BigCREditor-Post-RAN4#105" w:date="2022-11-29T09:39:00Z"/>
          <w:lang w:eastAsia="zh-CN"/>
        </w:rPr>
      </w:pPr>
      <w:ins w:id="12670" w:author="BigCREditor-Post-RAN4#105" w:date="2022-11-29T09:39:00Z">
        <w:r w:rsidRPr="00AF0010">
          <w:rPr>
            <w:lang w:eastAsia="zh-CN"/>
          </w:rPr>
          <w:tab/>
          <w:t xml:space="preserve">Time period T1 starts when a </w:t>
        </w:r>
        <w:proofErr w:type="spellStart"/>
        <w:r w:rsidRPr="00AF0010">
          <w:rPr>
            <w:i/>
            <w:lang w:eastAsia="zh-CN"/>
          </w:rPr>
          <w:t>RRCReconfiguration</w:t>
        </w:r>
        <w:proofErr w:type="spellEnd"/>
        <w:r w:rsidRPr="00AF0010">
          <w:rPr>
            <w:lang w:eastAsia="zh-CN"/>
          </w:rPr>
          <w:t xml:space="preserve"> containing </w:t>
        </w:r>
        <w:r w:rsidRPr="00AF0010">
          <w:rPr>
            <w:i/>
            <w:lang w:eastAsia="en-GB"/>
          </w:rPr>
          <w:t>SCS-</w:t>
        </w:r>
        <w:proofErr w:type="spellStart"/>
        <w:r w:rsidRPr="00AF0010">
          <w:rPr>
            <w:i/>
            <w:lang w:eastAsia="en-GB"/>
          </w:rPr>
          <w:t>SpecificCarrier</w:t>
        </w:r>
        <w:proofErr w:type="spellEnd"/>
        <w:r w:rsidRPr="00AF0010">
          <w:rPr>
            <w:lang w:eastAsia="en-GB"/>
          </w:rPr>
          <w:t xml:space="preserve"> </w:t>
        </w:r>
        <w:r w:rsidRPr="00AF0010">
          <w:rPr>
            <w:lang w:eastAsia="zh-CN"/>
          </w:rPr>
          <w:t xml:space="preserve">with updated UE specific CBW, sent from the test equipment to the UE, is completely received at the UE side in </w:t>
        </w:r>
        <w:r w:rsidRPr="00AF0010">
          <w:rPr>
            <w:lang w:eastAsia="en-GB"/>
          </w:rPr>
          <w:t>Cell</w:t>
        </w:r>
        <w:r w:rsidRPr="00AF0010">
          <w:rPr>
            <w:rFonts w:hint="eastAsia"/>
            <w:lang w:eastAsia="zh-CN"/>
          </w:rPr>
          <w:t xml:space="preserve"> 1</w:t>
        </w:r>
        <w:r>
          <w:rPr>
            <w:lang w:eastAsia="zh-CN"/>
          </w:rPr>
          <w:t>’</w:t>
        </w:r>
        <w:r>
          <w:rPr>
            <w:rFonts w:hint="eastAsia"/>
            <w:lang w:eastAsia="zh-CN"/>
          </w:rPr>
          <w:t xml:space="preserve">s </w:t>
        </w:r>
        <w:r w:rsidRPr="00AF0010">
          <w:rPr>
            <w:lang w:eastAsia="zh-CN"/>
          </w:rPr>
          <w:t xml:space="preserve">slot # denoted </w:t>
        </w:r>
        <w:r w:rsidRPr="00AF0010">
          <w:rPr>
            <w:i/>
            <w:lang w:eastAsia="zh-CN"/>
          </w:rPr>
          <w:t>i</w:t>
        </w:r>
        <w:r w:rsidRPr="00AF0010">
          <w:rPr>
            <w:lang w:eastAsia="zh-CN"/>
          </w:rPr>
          <w:t xml:space="preserve">. The UE shall reconfigure its UE specific CBW with the updated CBW-2 for the </w:t>
        </w:r>
        <w:r w:rsidRPr="00AF0010">
          <w:rPr>
            <w:rFonts w:hint="eastAsia"/>
            <w:lang w:eastAsia="zh-CN"/>
          </w:rPr>
          <w:t>final condition</w:t>
        </w:r>
        <w:r w:rsidRPr="00AF0010">
          <w:rPr>
            <w:lang w:eastAsia="zh-CN"/>
          </w:rPr>
          <w:t>.</w:t>
        </w:r>
      </w:ins>
    </w:p>
    <w:p w14:paraId="29CDDAD7" w14:textId="77777777" w:rsidR="005C153F" w:rsidRPr="00AF0010" w:rsidRDefault="005C153F" w:rsidP="005C153F">
      <w:pPr>
        <w:overflowPunct w:val="0"/>
        <w:autoSpaceDE w:val="0"/>
        <w:autoSpaceDN w:val="0"/>
        <w:adjustRightInd w:val="0"/>
        <w:ind w:left="284" w:hanging="284"/>
        <w:textAlignment w:val="baseline"/>
        <w:rPr>
          <w:ins w:id="12671" w:author="BigCREditor-Post-RAN4#105" w:date="2022-11-29T09:39:00Z"/>
          <w:lang w:eastAsia="zh-CN"/>
        </w:rPr>
      </w:pPr>
      <w:ins w:id="12672" w:author="BigCREditor-Post-RAN4#105" w:date="2022-11-29T09:39:00Z">
        <w:r w:rsidRPr="00AF0010">
          <w:rPr>
            <w:lang w:eastAsia="zh-CN"/>
          </w:rPr>
          <w:tab/>
          <w:t xml:space="preserve">The UE shall be able to receive PDSCH on </w:t>
        </w:r>
        <w:r w:rsidRPr="00AF0010">
          <w:rPr>
            <w:lang w:eastAsia="en-GB"/>
          </w:rPr>
          <w:t>Cell</w:t>
        </w:r>
        <w:r w:rsidRPr="00AF0010">
          <w:rPr>
            <w:rFonts w:hint="eastAsia"/>
            <w:lang w:eastAsia="zh-CN"/>
          </w:rPr>
          <w:t xml:space="preserve"> 1</w:t>
        </w:r>
        <w:r>
          <w:rPr>
            <w:rFonts w:hint="eastAsia"/>
            <w:lang w:eastAsia="zh-CN"/>
          </w:rPr>
          <w:t xml:space="preserve"> </w:t>
        </w:r>
        <w:r w:rsidRPr="00AF0010">
          <w:rPr>
            <w:lang w:eastAsia="zh-CN"/>
          </w:rPr>
          <w:t>from the first DL slot that occurs after the beginning of DL slot</w:t>
        </w:r>
      </w:ins>
      <m:oMath>
        <m:r>
          <w:ins w:id="12673" w:author="BigCREditor-Post-RAN4#105" w:date="2022-11-29T09:39:00Z">
            <m:rPr>
              <m:sty m:val="p"/>
            </m:rPr>
            <w:rPr>
              <w:rFonts w:ascii="Cambria Math" w:hAnsi="Cambria Math"/>
              <w:lang w:eastAsia="zh-CN"/>
            </w:rPr>
            <m:t xml:space="preserve"> </m:t>
          </w:ins>
        </m:r>
        <m:r>
          <w:ins w:id="12674" w:author="BigCREditor-Post-RAN4#105" w:date="2022-11-29T09:39:00Z">
            <w:rPr>
              <w:rFonts w:ascii="Cambria Math" w:hAnsi="Cambria Math"/>
              <w:lang w:eastAsia="zh-CN"/>
            </w:rPr>
            <m:t>i</m:t>
          </w:ins>
        </m:r>
        <m:r>
          <w:ins w:id="12675" w:author="BigCREditor-Post-RAN4#105" w:date="2022-11-29T09:39:00Z">
            <m:rPr>
              <m:sty m:val="p"/>
            </m:rPr>
            <w:rPr>
              <w:rFonts w:ascii="Cambria Math" w:hAnsi="Cambria Math"/>
              <w:lang w:eastAsia="zh-CN"/>
            </w:rPr>
            <m:t>+</m:t>
          </w:ins>
        </m:r>
        <m:f>
          <m:fPr>
            <m:ctrlPr>
              <w:ins w:id="12676" w:author="BigCREditor-Post-RAN4#105" w:date="2022-11-29T09:39:00Z">
                <w:rPr>
                  <w:rFonts w:ascii="Cambria Math" w:hAnsi="Cambria Math"/>
                  <w:i/>
                  <w:color w:val="000000"/>
                  <w:lang w:eastAsia="zh-CN"/>
                </w:rPr>
              </w:ins>
            </m:ctrlPr>
          </m:fPr>
          <m:num>
            <m:sSub>
              <m:sSubPr>
                <m:ctrlPr>
                  <w:ins w:id="12677" w:author="BigCREditor-Post-RAN4#105" w:date="2022-11-29T09:39:00Z">
                    <w:rPr>
                      <w:rFonts w:ascii="Cambria Math" w:hAnsi="Cambria Math"/>
                      <w:i/>
                      <w:color w:val="000000"/>
                      <w:lang w:eastAsia="zh-CN"/>
                    </w:rPr>
                  </w:ins>
                </m:ctrlPr>
              </m:sSubPr>
              <m:e>
                <m:sSub>
                  <m:sSubPr>
                    <m:ctrlPr>
                      <w:ins w:id="12678" w:author="BigCREditor-Post-RAN4#105" w:date="2022-11-29T09:39:00Z">
                        <w:rPr>
                          <w:rFonts w:ascii="Cambria Math" w:hAnsi="Cambria Math"/>
                          <w:i/>
                          <w:color w:val="000000"/>
                          <w:lang w:eastAsia="zh-CN"/>
                        </w:rPr>
                      </w:ins>
                    </m:ctrlPr>
                  </m:sSubPr>
                  <m:e>
                    <m:r>
                      <w:ins w:id="12679" w:author="BigCREditor-Post-RAN4#105" w:date="2022-11-29T09:39:00Z">
                        <w:rPr>
                          <w:rFonts w:ascii="Cambria Math" w:hAnsi="Cambria Math"/>
                          <w:color w:val="000000"/>
                          <w:lang w:eastAsia="zh-CN"/>
                        </w:rPr>
                        <m:t>T</m:t>
                      </w:ins>
                    </m:r>
                  </m:e>
                  <m:sub>
                    <m:r>
                      <w:ins w:id="12680" w:author="BigCREditor-Post-RAN4#105" w:date="2022-11-29T09:39:00Z">
                        <w:rPr>
                          <w:rFonts w:ascii="Cambria Math" w:hAnsi="Cambria Math"/>
                          <w:color w:val="000000"/>
                          <w:lang w:eastAsia="zh-CN"/>
                        </w:rPr>
                        <m:t>RRCprocessingDelay</m:t>
                      </w:ins>
                    </m:r>
                  </m:sub>
                </m:sSub>
                <m:r>
                  <w:ins w:id="12681" w:author="BigCREditor-Post-RAN4#105" w:date="2022-11-29T09:39:00Z">
                    <w:rPr>
                      <w:rFonts w:ascii="Cambria Math" w:hAnsi="Cambria Math"/>
                      <w:color w:val="000000"/>
                      <w:lang w:eastAsia="zh-CN"/>
                    </w:rPr>
                    <m:t>+T</m:t>
                  </w:ins>
                </m:r>
              </m:e>
              <m:sub>
                <m:r>
                  <w:ins w:id="12682" w:author="BigCREditor-Post-RAN4#105" w:date="2022-11-29T09:39:00Z">
                    <w:rPr>
                      <w:rFonts w:ascii="Cambria Math" w:hAnsi="Cambria Math"/>
                      <w:color w:val="000000"/>
                      <w:lang w:eastAsia="zh-CN"/>
                    </w:rPr>
                    <m:t>CBWchangeDelayRRC</m:t>
                  </w:ins>
                </m:r>
              </m:sub>
            </m:sSub>
          </m:num>
          <m:den>
            <m:r>
              <w:ins w:id="12683" w:author="BigCREditor-Post-RAN4#105" w:date="2022-11-29T09:39:00Z">
                <w:rPr>
                  <w:rFonts w:ascii="Cambria Math" w:hAnsi="Cambria Math"/>
                  <w:color w:val="000000"/>
                  <w:lang w:eastAsia="zh-CN"/>
                </w:rPr>
                <m:t>NR Slot length</m:t>
              </w:ins>
            </m:r>
          </m:den>
        </m:f>
      </m:oMath>
      <w:ins w:id="12684" w:author="BigCREditor-Post-RAN4#105" w:date="2022-11-29T09:39:00Z">
        <w:r w:rsidRPr="00AF0010">
          <w:rPr>
            <w:lang w:eastAsia="zh-CN"/>
          </w:rPr>
          <w:t xml:space="preserve"> as defined in clause </w:t>
        </w:r>
        <w:r w:rsidRPr="00AF0010">
          <w:rPr>
            <w:lang w:eastAsia="en-GB"/>
          </w:rPr>
          <w:t>8.13</w:t>
        </w:r>
        <w:r>
          <w:rPr>
            <w:rFonts w:hint="eastAsia"/>
            <w:lang w:eastAsia="zh-CN"/>
          </w:rPr>
          <w:t>A</w:t>
        </w:r>
        <w:r w:rsidRPr="00AF0010">
          <w:rPr>
            <w:lang w:eastAsia="en-GB"/>
          </w:rPr>
          <w:t xml:space="preserve"> and starts to </w:t>
        </w:r>
        <w:r w:rsidRPr="00AF0010">
          <w:rPr>
            <w:lang w:eastAsia="zh-CN"/>
          </w:rPr>
          <w:t xml:space="preserve">report valid ACK/NACK for </w:t>
        </w:r>
        <w:r w:rsidRPr="00AF0010">
          <w:rPr>
            <w:lang w:eastAsia="en-GB"/>
          </w:rPr>
          <w:t>Cell</w:t>
        </w:r>
        <w:r w:rsidRPr="00AF0010">
          <w:rPr>
            <w:rFonts w:hint="eastAsia"/>
            <w:lang w:eastAsia="zh-CN"/>
          </w:rPr>
          <w:t xml:space="preserve"> 1</w:t>
        </w:r>
        <w:r w:rsidRPr="00AF0010">
          <w:rPr>
            <w:lang w:eastAsia="zh-CN"/>
          </w:rPr>
          <w:t>from the first UL slot that occurs after the beginning of DL slot</w:t>
        </w:r>
      </w:ins>
      <m:oMath>
        <m:r>
          <w:ins w:id="12685" w:author="BigCREditor-Post-RAN4#105" w:date="2022-11-29T09:39:00Z">
            <m:rPr>
              <m:sty m:val="p"/>
            </m:rPr>
            <w:rPr>
              <w:rFonts w:ascii="Cambria Math" w:hAnsi="Cambria Math"/>
              <w:lang w:eastAsia="zh-CN"/>
            </w:rPr>
            <m:t xml:space="preserve"> </m:t>
          </w:ins>
        </m:r>
        <m:r>
          <w:ins w:id="12686" w:author="BigCREditor-Post-RAN4#105" w:date="2022-11-29T09:39:00Z">
            <w:rPr>
              <w:rFonts w:ascii="Cambria Math" w:hAnsi="Cambria Math"/>
              <w:lang w:eastAsia="zh-CN"/>
            </w:rPr>
            <m:t>i</m:t>
          </w:ins>
        </m:r>
        <m:r>
          <w:ins w:id="12687" w:author="BigCREditor-Post-RAN4#105" w:date="2022-11-29T09:39:00Z">
            <m:rPr>
              <m:sty m:val="p"/>
            </m:rPr>
            <w:rPr>
              <w:rFonts w:ascii="Cambria Math" w:hAnsi="Cambria Math"/>
              <w:lang w:eastAsia="zh-CN"/>
            </w:rPr>
            <m:t>+</m:t>
          </w:ins>
        </m:r>
        <m:f>
          <m:fPr>
            <m:ctrlPr>
              <w:ins w:id="12688" w:author="BigCREditor-Post-RAN4#105" w:date="2022-11-29T09:39:00Z">
                <w:rPr>
                  <w:rFonts w:ascii="Cambria Math" w:hAnsi="Cambria Math"/>
                  <w:i/>
                  <w:color w:val="000000"/>
                  <w:lang w:eastAsia="zh-CN"/>
                </w:rPr>
              </w:ins>
            </m:ctrlPr>
          </m:fPr>
          <m:num>
            <m:sSub>
              <m:sSubPr>
                <m:ctrlPr>
                  <w:ins w:id="12689" w:author="BigCREditor-Post-RAN4#105" w:date="2022-11-29T09:39:00Z">
                    <w:rPr>
                      <w:rFonts w:ascii="Cambria Math" w:hAnsi="Cambria Math"/>
                      <w:i/>
                      <w:color w:val="000000"/>
                      <w:lang w:eastAsia="zh-CN"/>
                    </w:rPr>
                  </w:ins>
                </m:ctrlPr>
              </m:sSubPr>
              <m:e>
                <m:sSub>
                  <m:sSubPr>
                    <m:ctrlPr>
                      <w:ins w:id="12690" w:author="BigCREditor-Post-RAN4#105" w:date="2022-11-29T09:39:00Z">
                        <w:rPr>
                          <w:rFonts w:ascii="Cambria Math" w:hAnsi="Cambria Math"/>
                          <w:i/>
                          <w:color w:val="000000"/>
                          <w:lang w:eastAsia="zh-CN"/>
                        </w:rPr>
                      </w:ins>
                    </m:ctrlPr>
                  </m:sSubPr>
                  <m:e>
                    <m:r>
                      <w:ins w:id="12691" w:author="BigCREditor-Post-RAN4#105" w:date="2022-11-29T09:39:00Z">
                        <w:rPr>
                          <w:rFonts w:ascii="Cambria Math" w:hAnsi="Cambria Math"/>
                          <w:color w:val="000000"/>
                          <w:lang w:eastAsia="zh-CN"/>
                        </w:rPr>
                        <m:t>T</m:t>
                      </w:ins>
                    </m:r>
                  </m:e>
                  <m:sub>
                    <m:r>
                      <w:ins w:id="12692" w:author="BigCREditor-Post-RAN4#105" w:date="2022-11-29T09:39:00Z">
                        <w:rPr>
                          <w:rFonts w:ascii="Cambria Math" w:hAnsi="Cambria Math"/>
                          <w:color w:val="000000"/>
                          <w:lang w:eastAsia="zh-CN"/>
                        </w:rPr>
                        <m:t>RRCprocessingDelay</m:t>
                      </w:ins>
                    </m:r>
                  </m:sub>
                </m:sSub>
                <m:r>
                  <w:ins w:id="12693" w:author="BigCREditor-Post-RAN4#105" w:date="2022-11-29T09:39:00Z">
                    <w:rPr>
                      <w:rFonts w:ascii="Cambria Math" w:hAnsi="Cambria Math"/>
                      <w:color w:val="000000"/>
                      <w:lang w:eastAsia="zh-CN"/>
                    </w:rPr>
                    <m:t>+T</m:t>
                  </w:ins>
                </m:r>
              </m:e>
              <m:sub>
                <m:r>
                  <w:ins w:id="12694" w:author="BigCREditor-Post-RAN4#105" w:date="2022-11-29T09:39:00Z">
                    <w:rPr>
                      <w:rFonts w:ascii="Cambria Math" w:hAnsi="Cambria Math"/>
                      <w:color w:val="000000"/>
                      <w:lang w:eastAsia="zh-CN"/>
                    </w:rPr>
                    <m:t>CBWchangeDelayRRC</m:t>
                  </w:ins>
                </m:r>
              </m:sub>
            </m:sSub>
          </m:num>
          <m:den>
            <m:r>
              <w:ins w:id="12695" w:author="BigCREditor-Post-RAN4#105" w:date="2022-11-29T09:39:00Z">
                <w:rPr>
                  <w:rFonts w:ascii="Cambria Math" w:hAnsi="Cambria Math"/>
                  <w:color w:val="000000"/>
                  <w:lang w:eastAsia="zh-CN"/>
                </w:rPr>
                <m:t>NR Slot length</m:t>
              </w:ins>
            </m:r>
          </m:den>
        </m:f>
        <m:r>
          <w:ins w:id="12696" w:author="BigCREditor-Post-RAN4#105" w:date="2022-11-29T09:39:00Z">
            <m:rPr>
              <m:sty m:val="p"/>
            </m:rPr>
            <w:rPr>
              <w:rFonts w:ascii="Cambria Math" w:hAnsi="Cambria Math" w:cs="MS Gothic"/>
              <w:lang w:eastAsia="zh-CN"/>
            </w:rPr>
            <m:t>+</m:t>
          </w:ins>
        </m:r>
        <m:r>
          <w:ins w:id="12697" w:author="BigCREditor-Post-RAN4#105" w:date="2022-11-29T09:39:00Z">
            <w:rPr>
              <w:rFonts w:ascii="Cambria Math" w:hAnsi="Cambria Math" w:cs="MS Gothic"/>
              <w:lang w:eastAsia="zh-CN"/>
            </w:rPr>
            <m:t>k</m:t>
          </w:ins>
        </m:r>
        <m:r>
          <w:ins w:id="12698" w:author="BigCREditor-Post-RAN4#105" w:date="2022-11-29T09:39:00Z">
            <m:rPr>
              <m:sty m:val="p"/>
            </m:rPr>
            <w:rPr>
              <w:rFonts w:ascii="Cambria Math" w:hAnsi="Cambria Math" w:cs="MS Gothic"/>
              <w:lang w:eastAsia="zh-CN"/>
            </w:rPr>
            <m:t>1</m:t>
          </w:ins>
        </m:r>
      </m:oMath>
      <w:ins w:id="12699" w:author="BigCREditor-Post-RAN4#105" w:date="2022-11-29T09:39:00Z">
        <w:r w:rsidRPr="00AF0010">
          <w:rPr>
            <w:rFonts w:hint="eastAsia"/>
            <w:lang w:eastAsia="zh-CN"/>
          </w:rPr>
          <w:t xml:space="preserve"> on </w:t>
        </w:r>
        <w:r w:rsidRPr="00AF0010">
          <w:rPr>
            <w:lang w:eastAsia="zh-CN"/>
          </w:rPr>
          <w:t xml:space="preserve">the </w:t>
        </w:r>
        <w:r w:rsidRPr="00AF0010">
          <w:rPr>
            <w:lang w:eastAsia="en-GB"/>
          </w:rPr>
          <w:t>Cell</w:t>
        </w:r>
        <w:r w:rsidRPr="00AF0010">
          <w:rPr>
            <w:rFonts w:hint="eastAsia"/>
            <w:lang w:eastAsia="zh-CN"/>
          </w:rPr>
          <w:t xml:space="preserve"> 1</w:t>
        </w:r>
        <w:r w:rsidRPr="00AF0010">
          <w:rPr>
            <w:lang w:eastAsia="en-GB"/>
          </w:rPr>
          <w:t xml:space="preserve">’s BWP-1 on </w:t>
        </w:r>
        <w:r w:rsidRPr="00AF0010">
          <w:rPr>
            <w:lang w:eastAsia="zh-CN"/>
          </w:rPr>
          <w:t>CBW</w:t>
        </w:r>
        <w:r w:rsidRPr="00AF0010">
          <w:rPr>
            <w:rFonts w:hint="eastAsia"/>
            <w:lang w:eastAsia="zh-CN"/>
          </w:rPr>
          <w:t>-</w:t>
        </w:r>
        <w:r w:rsidRPr="00AF0010">
          <w:rPr>
            <w:lang w:eastAsia="zh-CN"/>
          </w:rPr>
          <w:t>2</w:t>
        </w:r>
        <w:r w:rsidRPr="00AF0010">
          <w:rPr>
            <w:rFonts w:hint="eastAsia"/>
            <w:lang w:eastAsia="zh-CN"/>
          </w:rPr>
          <w:t xml:space="preserve"> </w:t>
        </w:r>
        <w:r w:rsidRPr="00AF0010">
          <w:rPr>
            <w:lang w:eastAsia="zh-CN"/>
          </w:rPr>
          <w:t xml:space="preserve">for the </w:t>
        </w:r>
        <w:r w:rsidRPr="00AF0010">
          <w:rPr>
            <w:rFonts w:hint="eastAsia"/>
            <w:lang w:eastAsia="zh-CN"/>
          </w:rPr>
          <w:t>final condition</w:t>
        </w:r>
        <w:r w:rsidRPr="00AF0010">
          <w:rPr>
            <w:lang w:eastAsia="zh-CN"/>
          </w:rPr>
          <w:t xml:space="preserve">. </w:t>
        </w:r>
        <w:r w:rsidRPr="00AF0010">
          <w:rPr>
            <w:lang w:eastAsia="en-GB"/>
          </w:rPr>
          <w:t>The UE shall be continuously scheduled on the Cell</w:t>
        </w:r>
        <w:r w:rsidRPr="00AF0010">
          <w:rPr>
            <w:rFonts w:hint="eastAsia"/>
            <w:lang w:eastAsia="zh-CN"/>
          </w:rPr>
          <w:t xml:space="preserve"> 1</w:t>
        </w:r>
        <w:r w:rsidRPr="00AF0010">
          <w:rPr>
            <w:lang w:eastAsia="en-GB"/>
          </w:rPr>
          <w:t xml:space="preserve">’s BWP-1 on </w:t>
        </w:r>
        <w:r w:rsidRPr="00AF0010">
          <w:rPr>
            <w:lang w:eastAsia="zh-CN"/>
          </w:rPr>
          <w:t>CBW</w:t>
        </w:r>
        <w:r w:rsidRPr="00AF0010">
          <w:rPr>
            <w:rFonts w:hint="eastAsia"/>
            <w:lang w:eastAsia="zh-CN"/>
          </w:rPr>
          <w:t>-</w:t>
        </w:r>
        <w:r w:rsidRPr="00AF0010">
          <w:rPr>
            <w:lang w:eastAsia="zh-CN"/>
          </w:rPr>
          <w:t>2</w:t>
        </w:r>
        <w:r w:rsidRPr="00AF0010">
          <w:rPr>
            <w:rFonts w:hint="eastAsia"/>
            <w:lang w:eastAsia="zh-CN"/>
          </w:rPr>
          <w:t xml:space="preserve">  </w:t>
        </w:r>
        <w:r w:rsidRPr="00AF0010">
          <w:rPr>
            <w:lang w:eastAsia="zh-CN"/>
          </w:rPr>
          <w:t xml:space="preserve">for the </w:t>
        </w:r>
        <w:r w:rsidRPr="00AF0010">
          <w:rPr>
            <w:rFonts w:hint="eastAsia"/>
            <w:lang w:eastAsia="zh-CN"/>
          </w:rPr>
          <w:t>final condition</w:t>
        </w:r>
        <w:r w:rsidRPr="00AF0010">
          <w:rPr>
            <w:lang w:eastAsia="en-GB"/>
          </w:rPr>
          <w:t xml:space="preserve"> starting from </w:t>
        </w:r>
        <w:r w:rsidRPr="00AF0010">
          <w:rPr>
            <w:lang w:eastAsia="zh-CN"/>
          </w:rPr>
          <w:t>the first DL slot right after</w:t>
        </w:r>
        <w:r w:rsidRPr="00AF0010">
          <w:rPr>
            <w:lang w:eastAsia="en-GB"/>
          </w:rPr>
          <w:t xml:space="preserve"> slot </w:t>
        </w:r>
      </w:ins>
      <m:oMath>
        <m:r>
          <w:ins w:id="12700" w:author="BigCREditor-Post-RAN4#105" w:date="2022-11-29T09:39:00Z">
            <w:rPr>
              <w:rFonts w:ascii="Cambria Math" w:hAnsi="Cambria Math"/>
              <w:lang w:eastAsia="zh-CN"/>
            </w:rPr>
            <m:t>i</m:t>
          </w:ins>
        </m:r>
        <m:r>
          <w:ins w:id="12701" w:author="BigCREditor-Post-RAN4#105" w:date="2022-11-29T09:39:00Z">
            <m:rPr>
              <m:sty m:val="p"/>
            </m:rPr>
            <w:rPr>
              <w:rFonts w:ascii="Cambria Math" w:hAnsi="Cambria Math"/>
              <w:lang w:eastAsia="zh-CN"/>
            </w:rPr>
            <m:t>+</m:t>
          </w:ins>
        </m:r>
        <m:f>
          <m:fPr>
            <m:ctrlPr>
              <w:ins w:id="12702" w:author="BigCREditor-Post-RAN4#105" w:date="2022-11-29T09:39:00Z">
                <w:rPr>
                  <w:rFonts w:ascii="Cambria Math" w:hAnsi="Cambria Math"/>
                  <w:i/>
                  <w:color w:val="000000"/>
                  <w:lang w:eastAsia="zh-CN"/>
                </w:rPr>
              </w:ins>
            </m:ctrlPr>
          </m:fPr>
          <m:num>
            <m:sSub>
              <m:sSubPr>
                <m:ctrlPr>
                  <w:ins w:id="12703" w:author="BigCREditor-Post-RAN4#105" w:date="2022-11-29T09:39:00Z">
                    <w:rPr>
                      <w:rFonts w:ascii="Cambria Math" w:hAnsi="Cambria Math"/>
                      <w:i/>
                      <w:color w:val="000000"/>
                      <w:lang w:eastAsia="zh-CN"/>
                    </w:rPr>
                  </w:ins>
                </m:ctrlPr>
              </m:sSubPr>
              <m:e>
                <m:sSub>
                  <m:sSubPr>
                    <m:ctrlPr>
                      <w:ins w:id="12704" w:author="BigCREditor-Post-RAN4#105" w:date="2022-11-29T09:39:00Z">
                        <w:rPr>
                          <w:rFonts w:ascii="Cambria Math" w:hAnsi="Cambria Math"/>
                          <w:i/>
                          <w:color w:val="000000"/>
                          <w:lang w:eastAsia="zh-CN"/>
                        </w:rPr>
                      </w:ins>
                    </m:ctrlPr>
                  </m:sSubPr>
                  <m:e>
                    <m:r>
                      <w:ins w:id="12705" w:author="BigCREditor-Post-RAN4#105" w:date="2022-11-29T09:39:00Z">
                        <w:rPr>
                          <w:rFonts w:ascii="Cambria Math" w:hAnsi="Cambria Math"/>
                          <w:color w:val="000000"/>
                          <w:lang w:eastAsia="zh-CN"/>
                        </w:rPr>
                        <m:t>T</m:t>
                      </w:ins>
                    </m:r>
                  </m:e>
                  <m:sub>
                    <m:r>
                      <w:ins w:id="12706" w:author="BigCREditor-Post-RAN4#105" w:date="2022-11-29T09:39:00Z">
                        <w:rPr>
                          <w:rFonts w:ascii="Cambria Math" w:hAnsi="Cambria Math"/>
                          <w:color w:val="000000"/>
                          <w:lang w:eastAsia="zh-CN"/>
                        </w:rPr>
                        <m:t>RRCprocessingDelay</m:t>
                      </w:ins>
                    </m:r>
                  </m:sub>
                </m:sSub>
                <m:r>
                  <w:ins w:id="12707" w:author="BigCREditor-Post-RAN4#105" w:date="2022-11-29T09:39:00Z">
                    <w:rPr>
                      <w:rFonts w:ascii="Cambria Math" w:hAnsi="Cambria Math"/>
                      <w:color w:val="000000"/>
                      <w:lang w:eastAsia="zh-CN"/>
                    </w:rPr>
                    <m:t>+T</m:t>
                  </w:ins>
                </m:r>
              </m:e>
              <m:sub>
                <m:r>
                  <w:ins w:id="12708" w:author="BigCREditor-Post-RAN4#105" w:date="2022-11-29T09:39:00Z">
                    <w:rPr>
                      <w:rFonts w:ascii="Cambria Math" w:hAnsi="Cambria Math"/>
                      <w:color w:val="000000"/>
                      <w:lang w:eastAsia="zh-CN"/>
                    </w:rPr>
                    <m:t>CBWchangeDelayRRC</m:t>
                  </w:ins>
                </m:r>
              </m:sub>
            </m:sSub>
          </m:num>
          <m:den>
            <m:r>
              <w:ins w:id="12709" w:author="BigCREditor-Post-RAN4#105" w:date="2022-11-29T09:39:00Z">
                <w:rPr>
                  <w:rFonts w:ascii="Cambria Math" w:hAnsi="Cambria Math"/>
                  <w:color w:val="000000"/>
                  <w:lang w:eastAsia="zh-CN"/>
                </w:rPr>
                <m:t>NR Slot length</m:t>
              </w:ins>
            </m:r>
          </m:den>
        </m:f>
      </m:oMath>
      <w:ins w:id="12710" w:author="BigCREditor-Post-RAN4#105" w:date="2022-11-29T09:39:00Z">
        <w:r w:rsidRPr="00AF0010">
          <w:rPr>
            <w:lang w:eastAsia="zh-CN"/>
          </w:rPr>
          <w:t>.</w:t>
        </w:r>
      </w:ins>
    </w:p>
    <w:p w14:paraId="5951394E" w14:textId="77777777" w:rsidR="005C153F" w:rsidRPr="00AF0010" w:rsidRDefault="005C153F" w:rsidP="005C153F">
      <w:pPr>
        <w:overflowPunct w:val="0"/>
        <w:autoSpaceDE w:val="0"/>
        <w:autoSpaceDN w:val="0"/>
        <w:adjustRightInd w:val="0"/>
        <w:ind w:left="284" w:hanging="284"/>
        <w:textAlignment w:val="baseline"/>
        <w:rPr>
          <w:ins w:id="12711" w:author="BigCREditor-Post-RAN4#105" w:date="2022-11-29T09:39:00Z"/>
          <w:lang w:eastAsia="zh-CN"/>
        </w:rPr>
      </w:pPr>
      <w:ins w:id="12712" w:author="BigCREditor-Post-RAN4#105" w:date="2022-11-29T09:39:00Z">
        <w:r w:rsidRPr="00AF0010">
          <w:rPr>
            <w:lang w:eastAsia="zh-CN"/>
          </w:rPr>
          <w:tab/>
        </w:r>
      </w:ins>
      <m:oMath>
        <m:sSub>
          <m:sSubPr>
            <m:ctrlPr>
              <w:ins w:id="12713" w:author="BigCREditor-Post-RAN4#105" w:date="2022-11-29T09:39:00Z">
                <w:rPr>
                  <w:rFonts w:ascii="Cambria Math" w:hAnsi="Cambria Math"/>
                  <w:i/>
                  <w:lang w:eastAsia="zh-CN"/>
                </w:rPr>
              </w:ins>
            </m:ctrlPr>
          </m:sSubPr>
          <m:e>
            <m:r>
              <w:ins w:id="12714" w:author="BigCREditor-Post-RAN4#105" w:date="2022-11-29T09:39:00Z">
                <w:rPr>
                  <w:rFonts w:ascii="Cambria Math" w:hAnsi="Cambria Math"/>
                  <w:lang w:eastAsia="zh-CN"/>
                </w:rPr>
                <m:t>T</m:t>
              </w:ins>
            </m:r>
          </m:e>
          <m:sub>
            <m:r>
              <w:ins w:id="12715" w:author="BigCREditor-Post-RAN4#105" w:date="2022-11-29T09:39:00Z">
                <w:rPr>
                  <w:rFonts w:ascii="Cambria Math" w:hAnsi="Cambria Math"/>
                  <w:lang w:eastAsia="zh-CN"/>
                </w:rPr>
                <m:t>RRCprocessingDelay</m:t>
              </w:ins>
            </m:r>
          </m:sub>
        </m:sSub>
      </m:oMath>
      <w:ins w:id="12716" w:author="BigCREditor-Post-RAN4#105" w:date="2022-11-29T09:39:00Z">
        <w:r w:rsidRPr="00AF0010">
          <w:rPr>
            <w:vertAlign w:val="subscript"/>
            <w:lang w:eastAsia="zh-CN"/>
          </w:rPr>
          <w:t xml:space="preserve"> </w:t>
        </w:r>
        <w:r w:rsidRPr="00AF0010">
          <w:rPr>
            <w:lang w:eastAsia="zh-CN"/>
          </w:rPr>
          <w:t xml:space="preserve">and </w:t>
        </w:r>
      </w:ins>
      <m:oMath>
        <m:sSub>
          <m:sSubPr>
            <m:ctrlPr>
              <w:ins w:id="12717" w:author="BigCREditor-Post-RAN4#105" w:date="2022-11-29T09:39:00Z">
                <w:rPr>
                  <w:rFonts w:ascii="Cambria Math" w:hAnsi="Cambria Math"/>
                  <w:i/>
                  <w:lang w:eastAsia="zh-CN"/>
                </w:rPr>
              </w:ins>
            </m:ctrlPr>
          </m:sSubPr>
          <m:e>
            <m:r>
              <w:ins w:id="12718" w:author="BigCREditor-Post-RAN4#105" w:date="2022-11-29T09:39:00Z">
                <w:rPr>
                  <w:rFonts w:ascii="Cambria Math" w:hAnsi="Cambria Math"/>
                  <w:lang w:eastAsia="zh-CN"/>
                </w:rPr>
                <m:t>T</m:t>
              </w:ins>
            </m:r>
          </m:e>
          <m:sub>
            <m:r>
              <w:ins w:id="12719" w:author="BigCREditor-Post-RAN4#105" w:date="2022-11-29T09:39:00Z">
                <w:rPr>
                  <w:rFonts w:ascii="Cambria Math" w:hAnsi="Cambria Math"/>
                  <w:lang w:eastAsia="zh-CN"/>
                </w:rPr>
                <m:t>CBWchangeDelayRRC</m:t>
              </w:ins>
            </m:r>
          </m:sub>
        </m:sSub>
      </m:oMath>
      <w:ins w:id="12720" w:author="BigCREditor-Post-RAN4#105" w:date="2022-11-29T09:39:00Z">
        <w:r w:rsidRPr="00AF0010">
          <w:rPr>
            <w:lang w:eastAsia="zh-CN"/>
          </w:rPr>
          <w:t xml:space="preserve"> are defined in clause 8.13</w:t>
        </w:r>
        <w:r>
          <w:rPr>
            <w:rFonts w:hint="eastAsia"/>
            <w:lang w:eastAsia="zh-CN"/>
          </w:rPr>
          <w:t>A</w:t>
        </w:r>
        <w:r w:rsidRPr="00AF0010">
          <w:rPr>
            <w:lang w:eastAsia="zh-CN"/>
          </w:rPr>
          <w:t>.</w:t>
        </w:r>
      </w:ins>
    </w:p>
    <w:p w14:paraId="1C103EF4" w14:textId="77777777" w:rsidR="005C153F" w:rsidRPr="00AF0010" w:rsidRDefault="005C153F" w:rsidP="005C153F">
      <w:pPr>
        <w:overflowPunct w:val="0"/>
        <w:autoSpaceDE w:val="0"/>
        <w:autoSpaceDN w:val="0"/>
        <w:adjustRightInd w:val="0"/>
        <w:textAlignment w:val="baseline"/>
        <w:rPr>
          <w:ins w:id="12721" w:author="BigCREditor-Post-RAN4#105" w:date="2022-11-29T09:39:00Z"/>
          <w:lang w:eastAsia="zh-CN"/>
        </w:rPr>
      </w:pPr>
      <w:ins w:id="12722" w:author="BigCREditor-Post-RAN4#105" w:date="2022-11-29T09:39:00Z">
        <w:r w:rsidRPr="00AF0010">
          <w:rPr>
            <w:lang w:eastAsia="zh-CN"/>
          </w:rPr>
          <w:lastRenderedPageBreak/>
          <w:t xml:space="preserve">The test equipment verifies the UE specific CBW switching delay in </w:t>
        </w:r>
        <w:r w:rsidRPr="00AF0010">
          <w:rPr>
            <w:lang w:eastAsia="en-GB"/>
          </w:rPr>
          <w:t>Cell</w:t>
        </w:r>
        <w:r w:rsidRPr="00AF0010">
          <w:rPr>
            <w:rFonts w:hint="eastAsia"/>
            <w:lang w:eastAsia="zh-CN"/>
          </w:rPr>
          <w:t xml:space="preserve"> 1</w:t>
        </w:r>
        <w:r>
          <w:rPr>
            <w:rFonts w:hint="eastAsia"/>
            <w:lang w:eastAsia="zh-CN"/>
          </w:rPr>
          <w:t xml:space="preserve"> </w:t>
        </w:r>
        <w:r w:rsidRPr="00AF0010">
          <w:rPr>
            <w:lang w:eastAsia="zh-CN"/>
          </w:rPr>
          <w:t xml:space="preserve">by estimating the time from the moment the RRC Reconfiguration message including updated UE specific CBW configuration is sent until the moment a </w:t>
        </w:r>
        <w:proofErr w:type="spellStart"/>
        <w:r w:rsidRPr="00AF0010">
          <w:rPr>
            <w:lang w:eastAsia="zh-CN"/>
          </w:rPr>
          <w:t>vaild</w:t>
        </w:r>
        <w:proofErr w:type="spellEnd"/>
        <w:r w:rsidRPr="00AF0010">
          <w:rPr>
            <w:lang w:eastAsia="zh-CN"/>
          </w:rPr>
          <w:t xml:space="preserve"> ACK/NACK is received.</w:t>
        </w:r>
      </w:ins>
    </w:p>
    <w:p w14:paraId="364BD369" w14:textId="77777777" w:rsidR="005C153F" w:rsidRPr="0011125A" w:rsidRDefault="005C153F" w:rsidP="005C153F">
      <w:pPr>
        <w:keepNext/>
        <w:keepLines/>
        <w:overflowPunct w:val="0"/>
        <w:autoSpaceDE w:val="0"/>
        <w:autoSpaceDN w:val="0"/>
        <w:adjustRightInd w:val="0"/>
        <w:spacing w:before="60"/>
        <w:jc w:val="center"/>
        <w:textAlignment w:val="baseline"/>
        <w:rPr>
          <w:ins w:id="12723" w:author="BigCREditor-Post-RAN4#105" w:date="2022-11-29T09:39:00Z"/>
          <w:rFonts w:ascii="Arial" w:hAnsi="Arial"/>
          <w:b/>
          <w:lang w:eastAsia="zh-CN"/>
        </w:rPr>
      </w:pPr>
      <w:ins w:id="12724" w:author="BigCREditor-Post-RAN4#105" w:date="2022-11-29T09:39:00Z">
        <w:r w:rsidRPr="00AF0010">
          <w:rPr>
            <w:rFonts w:ascii="Arial" w:hAnsi="Arial"/>
            <w:b/>
            <w:lang w:eastAsia="en-GB"/>
          </w:rPr>
          <w:t>Table A.</w:t>
        </w:r>
        <w:r>
          <w:rPr>
            <w:rFonts w:ascii="Arial" w:hAnsi="Arial"/>
            <w:b/>
            <w:lang w:eastAsia="en-GB"/>
          </w:rPr>
          <w:t>1</w:t>
        </w:r>
        <w:r w:rsidRPr="00AF0010">
          <w:rPr>
            <w:rFonts w:ascii="Arial" w:hAnsi="Arial"/>
            <w:b/>
            <w:lang w:eastAsia="en-GB"/>
          </w:rPr>
          <w:t>6.5.</w:t>
        </w:r>
        <w:r w:rsidRPr="00AF0010">
          <w:rPr>
            <w:rFonts w:ascii="Arial" w:hAnsi="Arial" w:hint="eastAsia"/>
            <w:b/>
            <w:lang w:eastAsia="zh-CN"/>
          </w:rPr>
          <w:t>8</w:t>
        </w:r>
        <w:r w:rsidRPr="00AF0010">
          <w:rPr>
            <w:rFonts w:ascii="Arial" w:hAnsi="Arial"/>
            <w:b/>
            <w:lang w:eastAsia="en-GB"/>
          </w:rPr>
          <w:t>.1.1-1: Supported test configurations for UE specific CBW change in SA scenario</w:t>
        </w:r>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5C153F" w:rsidRPr="00034C70" w14:paraId="33407755" w14:textId="77777777" w:rsidTr="00864629">
        <w:trPr>
          <w:trHeight w:val="187"/>
          <w:ins w:id="12725" w:author="BigCREditor-Post-RAN4#105" w:date="2022-11-29T09:39:00Z"/>
        </w:trPr>
        <w:tc>
          <w:tcPr>
            <w:tcW w:w="2376" w:type="dxa"/>
            <w:tcBorders>
              <w:top w:val="single" w:sz="4" w:space="0" w:color="auto"/>
              <w:left w:val="single" w:sz="4" w:space="0" w:color="auto"/>
              <w:bottom w:val="single" w:sz="4" w:space="0" w:color="auto"/>
              <w:right w:val="single" w:sz="4" w:space="0" w:color="auto"/>
            </w:tcBorders>
            <w:hideMark/>
          </w:tcPr>
          <w:p w14:paraId="15FA2289" w14:textId="77777777" w:rsidR="005C153F" w:rsidRPr="00034C70" w:rsidRDefault="005C153F" w:rsidP="00864629">
            <w:pPr>
              <w:pStyle w:val="TAH"/>
              <w:rPr>
                <w:ins w:id="12726" w:author="BigCREditor-Post-RAN4#105" w:date="2022-11-29T09:39:00Z"/>
              </w:rPr>
            </w:pPr>
            <w:ins w:id="12727" w:author="BigCREditor-Post-RAN4#105" w:date="2022-11-29T09:39:00Z">
              <w:r w:rsidRPr="00034C70">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380BAEDF" w14:textId="77777777" w:rsidR="005C153F" w:rsidRPr="00034C70" w:rsidRDefault="005C153F" w:rsidP="00864629">
            <w:pPr>
              <w:pStyle w:val="TAH"/>
              <w:rPr>
                <w:ins w:id="12728" w:author="BigCREditor-Post-RAN4#105" w:date="2022-11-29T09:39:00Z"/>
              </w:rPr>
            </w:pPr>
            <w:ins w:id="12729" w:author="BigCREditor-Post-RAN4#105" w:date="2022-11-29T09:39:00Z">
              <w:r w:rsidRPr="00034C70">
                <w:t>Description</w:t>
              </w:r>
            </w:ins>
          </w:p>
        </w:tc>
      </w:tr>
      <w:tr w:rsidR="005C153F" w:rsidRPr="00034C70" w14:paraId="15153855" w14:textId="77777777" w:rsidTr="00864629">
        <w:trPr>
          <w:trHeight w:val="187"/>
          <w:ins w:id="12730" w:author="BigCREditor-Post-RAN4#105" w:date="2022-11-29T09:39:00Z"/>
        </w:trPr>
        <w:tc>
          <w:tcPr>
            <w:tcW w:w="2376" w:type="dxa"/>
            <w:tcBorders>
              <w:top w:val="single" w:sz="4" w:space="0" w:color="auto"/>
              <w:left w:val="single" w:sz="4" w:space="0" w:color="auto"/>
              <w:bottom w:val="single" w:sz="4" w:space="0" w:color="auto"/>
              <w:right w:val="single" w:sz="4" w:space="0" w:color="auto"/>
            </w:tcBorders>
            <w:hideMark/>
          </w:tcPr>
          <w:p w14:paraId="4B2EB4F2" w14:textId="77777777" w:rsidR="005C153F" w:rsidRPr="00034C70" w:rsidRDefault="005C153F" w:rsidP="00864629">
            <w:pPr>
              <w:pStyle w:val="TAL"/>
              <w:rPr>
                <w:ins w:id="12731" w:author="BigCREditor-Post-RAN4#105" w:date="2022-11-29T09:39:00Z"/>
                <w:lang w:eastAsia="zh-CN"/>
              </w:rPr>
            </w:pPr>
            <w:ins w:id="12732" w:author="BigCREditor-Post-RAN4#105" w:date="2022-11-29T09:39:00Z">
              <w:r w:rsidRPr="00034C70">
                <w:rPr>
                  <w:lang w:eastAsia="zh-CN"/>
                </w:rPr>
                <w:t>1</w:t>
              </w:r>
            </w:ins>
          </w:p>
        </w:tc>
        <w:tc>
          <w:tcPr>
            <w:tcW w:w="7230" w:type="dxa"/>
            <w:tcBorders>
              <w:top w:val="single" w:sz="4" w:space="0" w:color="auto"/>
              <w:left w:val="single" w:sz="4" w:space="0" w:color="auto"/>
              <w:bottom w:val="single" w:sz="4" w:space="0" w:color="auto"/>
              <w:right w:val="single" w:sz="4" w:space="0" w:color="auto"/>
            </w:tcBorders>
            <w:hideMark/>
          </w:tcPr>
          <w:p w14:paraId="59E0832D" w14:textId="77777777" w:rsidR="005C153F" w:rsidRPr="00034C70" w:rsidRDefault="005C153F" w:rsidP="00864629">
            <w:pPr>
              <w:pStyle w:val="TAL"/>
              <w:rPr>
                <w:ins w:id="12733" w:author="BigCREditor-Post-RAN4#105" w:date="2022-11-29T09:39:00Z"/>
                <w:rFonts w:eastAsia="Malgun Gothic"/>
                <w:b/>
              </w:rPr>
            </w:pPr>
            <w:ins w:id="12734" w:author="BigCREditor-Post-RAN4#105" w:date="2022-11-29T09:39:00Z">
              <w:r w:rsidRPr="00034C70">
                <w:rPr>
                  <w:rFonts w:eastAsia="Malgun Gothic"/>
                </w:rPr>
                <w:t>15 kHz SSB SCS, 10 MHz bandwidth, FDD duplex mode</w:t>
              </w:r>
            </w:ins>
          </w:p>
        </w:tc>
      </w:tr>
      <w:tr w:rsidR="005C153F" w:rsidRPr="00034C70" w14:paraId="0362E047" w14:textId="77777777" w:rsidTr="00864629">
        <w:trPr>
          <w:trHeight w:val="187"/>
          <w:ins w:id="12735" w:author="BigCREditor-Post-RAN4#105" w:date="2022-11-29T09:39:00Z"/>
        </w:trPr>
        <w:tc>
          <w:tcPr>
            <w:tcW w:w="2376" w:type="dxa"/>
            <w:tcBorders>
              <w:top w:val="single" w:sz="4" w:space="0" w:color="auto"/>
              <w:left w:val="single" w:sz="4" w:space="0" w:color="auto"/>
              <w:bottom w:val="single" w:sz="4" w:space="0" w:color="auto"/>
              <w:right w:val="single" w:sz="4" w:space="0" w:color="auto"/>
            </w:tcBorders>
            <w:hideMark/>
          </w:tcPr>
          <w:p w14:paraId="6A1EC654" w14:textId="77777777" w:rsidR="005C153F" w:rsidRPr="00034C70" w:rsidRDefault="005C153F" w:rsidP="00864629">
            <w:pPr>
              <w:pStyle w:val="TAL"/>
              <w:rPr>
                <w:ins w:id="12736" w:author="BigCREditor-Post-RAN4#105" w:date="2022-11-29T09:39:00Z"/>
                <w:rFonts w:eastAsia="Malgun Gothic"/>
              </w:rPr>
            </w:pPr>
            <w:ins w:id="12737" w:author="BigCREditor-Post-RAN4#105" w:date="2022-11-29T09:39:00Z">
              <w:r w:rsidRPr="00034C70">
                <w:rPr>
                  <w:rFonts w:eastAsia="Malgun Gothic"/>
                </w:rPr>
                <w:t>2</w:t>
              </w:r>
            </w:ins>
          </w:p>
        </w:tc>
        <w:tc>
          <w:tcPr>
            <w:tcW w:w="7230" w:type="dxa"/>
            <w:tcBorders>
              <w:top w:val="single" w:sz="4" w:space="0" w:color="auto"/>
              <w:left w:val="single" w:sz="4" w:space="0" w:color="auto"/>
              <w:bottom w:val="single" w:sz="4" w:space="0" w:color="auto"/>
              <w:right w:val="single" w:sz="4" w:space="0" w:color="auto"/>
            </w:tcBorders>
            <w:hideMark/>
          </w:tcPr>
          <w:p w14:paraId="39AB8039" w14:textId="77777777" w:rsidR="005C153F" w:rsidRPr="00034C70" w:rsidRDefault="005C153F" w:rsidP="00864629">
            <w:pPr>
              <w:pStyle w:val="TAL"/>
              <w:rPr>
                <w:ins w:id="12738" w:author="BigCREditor-Post-RAN4#105" w:date="2022-11-29T09:39:00Z"/>
                <w:rFonts w:eastAsia="Malgun Gothic"/>
                <w:b/>
              </w:rPr>
            </w:pPr>
            <w:ins w:id="12739" w:author="BigCREditor-Post-RAN4#105" w:date="2022-11-29T09:39:00Z">
              <w:r w:rsidRPr="00034C70">
                <w:rPr>
                  <w:rFonts w:eastAsia="Malgun Gothic"/>
                </w:rPr>
                <w:t>15 kHz SSB SCS, 10 MHz bandwidth, TDD duplex mode</w:t>
              </w:r>
            </w:ins>
          </w:p>
        </w:tc>
      </w:tr>
      <w:tr w:rsidR="005C153F" w:rsidRPr="00034C70" w14:paraId="5D0F36C7" w14:textId="77777777" w:rsidTr="00864629">
        <w:trPr>
          <w:trHeight w:val="187"/>
          <w:ins w:id="12740" w:author="BigCREditor-Post-RAN4#105" w:date="2022-11-29T09:39:00Z"/>
        </w:trPr>
        <w:tc>
          <w:tcPr>
            <w:tcW w:w="2376" w:type="dxa"/>
            <w:tcBorders>
              <w:top w:val="single" w:sz="4" w:space="0" w:color="auto"/>
              <w:left w:val="single" w:sz="4" w:space="0" w:color="auto"/>
              <w:bottom w:val="single" w:sz="4" w:space="0" w:color="auto"/>
              <w:right w:val="single" w:sz="4" w:space="0" w:color="auto"/>
            </w:tcBorders>
            <w:hideMark/>
          </w:tcPr>
          <w:p w14:paraId="0342C7E8" w14:textId="77777777" w:rsidR="005C153F" w:rsidRPr="00034C70" w:rsidRDefault="005C153F" w:rsidP="00864629">
            <w:pPr>
              <w:pStyle w:val="TAL"/>
              <w:rPr>
                <w:ins w:id="12741" w:author="BigCREditor-Post-RAN4#105" w:date="2022-11-29T09:39:00Z"/>
                <w:rFonts w:eastAsia="Malgun Gothic"/>
              </w:rPr>
            </w:pPr>
            <w:ins w:id="12742" w:author="BigCREditor-Post-RAN4#105" w:date="2022-11-29T09:39:00Z">
              <w:r w:rsidRPr="00034C70">
                <w:rPr>
                  <w:rFonts w:eastAsia="Malgun Gothic"/>
                </w:rPr>
                <w:t>3</w:t>
              </w:r>
            </w:ins>
          </w:p>
        </w:tc>
        <w:tc>
          <w:tcPr>
            <w:tcW w:w="7230" w:type="dxa"/>
            <w:tcBorders>
              <w:top w:val="single" w:sz="4" w:space="0" w:color="auto"/>
              <w:left w:val="single" w:sz="4" w:space="0" w:color="auto"/>
              <w:bottom w:val="single" w:sz="4" w:space="0" w:color="auto"/>
              <w:right w:val="single" w:sz="4" w:space="0" w:color="auto"/>
            </w:tcBorders>
            <w:hideMark/>
          </w:tcPr>
          <w:p w14:paraId="33FBC707" w14:textId="77777777" w:rsidR="005C153F" w:rsidRPr="00034C70" w:rsidRDefault="005C153F" w:rsidP="00864629">
            <w:pPr>
              <w:pStyle w:val="TAL"/>
              <w:rPr>
                <w:ins w:id="12743" w:author="BigCREditor-Post-RAN4#105" w:date="2022-11-29T09:39:00Z"/>
                <w:rFonts w:eastAsia="Malgun Gothic"/>
              </w:rPr>
            </w:pPr>
            <w:ins w:id="12744" w:author="BigCREditor-Post-RAN4#105" w:date="2022-11-29T09:39:00Z">
              <w:r w:rsidRPr="00034C70">
                <w:rPr>
                  <w:rFonts w:eastAsia="Malgun Gothic"/>
                </w:rPr>
                <w:t>30 kHz SSB SCS, 20 MHz bandwidth, TDD duplex mode</w:t>
              </w:r>
            </w:ins>
          </w:p>
        </w:tc>
      </w:tr>
      <w:tr w:rsidR="005C153F" w:rsidRPr="00034C70" w14:paraId="7DBB4D8B" w14:textId="77777777" w:rsidTr="00864629">
        <w:trPr>
          <w:trHeight w:val="187"/>
          <w:ins w:id="12745" w:author="BigCREditor-Post-RAN4#105" w:date="2022-11-29T09:39:00Z"/>
        </w:trPr>
        <w:tc>
          <w:tcPr>
            <w:tcW w:w="2376" w:type="dxa"/>
            <w:tcBorders>
              <w:top w:val="single" w:sz="4" w:space="0" w:color="auto"/>
              <w:left w:val="single" w:sz="4" w:space="0" w:color="auto"/>
              <w:bottom w:val="single" w:sz="4" w:space="0" w:color="auto"/>
              <w:right w:val="single" w:sz="4" w:space="0" w:color="auto"/>
            </w:tcBorders>
          </w:tcPr>
          <w:p w14:paraId="2BB55BF7" w14:textId="77777777" w:rsidR="005C153F" w:rsidRPr="00034C70" w:rsidRDefault="005C153F" w:rsidP="00864629">
            <w:pPr>
              <w:pStyle w:val="TAL"/>
              <w:rPr>
                <w:ins w:id="12746" w:author="BigCREditor-Post-RAN4#105" w:date="2022-11-29T09:39:00Z"/>
                <w:rFonts w:eastAsia="Malgun Gothic"/>
              </w:rPr>
            </w:pPr>
            <w:ins w:id="12747" w:author="BigCREditor-Post-RAN4#105" w:date="2022-11-29T09:39:00Z">
              <w:r w:rsidRPr="00034C70">
                <w:t>4</w:t>
              </w:r>
            </w:ins>
          </w:p>
        </w:tc>
        <w:tc>
          <w:tcPr>
            <w:tcW w:w="7230" w:type="dxa"/>
            <w:tcBorders>
              <w:top w:val="single" w:sz="4" w:space="0" w:color="auto"/>
              <w:left w:val="single" w:sz="4" w:space="0" w:color="auto"/>
              <w:bottom w:val="single" w:sz="4" w:space="0" w:color="auto"/>
              <w:right w:val="single" w:sz="4" w:space="0" w:color="auto"/>
            </w:tcBorders>
          </w:tcPr>
          <w:p w14:paraId="6795ED3E" w14:textId="77777777" w:rsidR="005C153F" w:rsidRPr="00034C70" w:rsidRDefault="005C153F" w:rsidP="00864629">
            <w:pPr>
              <w:pStyle w:val="TAL"/>
              <w:rPr>
                <w:ins w:id="12748" w:author="BigCREditor-Post-RAN4#105" w:date="2022-11-29T09:39:00Z"/>
                <w:rFonts w:eastAsia="Malgun Gothic"/>
              </w:rPr>
            </w:pPr>
            <w:ins w:id="12749" w:author="BigCREditor-Post-RAN4#105" w:date="2022-11-29T09:39:00Z">
              <w:r w:rsidRPr="00034C70">
                <w:t>15 kHz SSB SCS, 10 MHz bandwidth, HD-FDD duplex mode,</w:t>
              </w:r>
            </w:ins>
          </w:p>
        </w:tc>
      </w:tr>
      <w:tr w:rsidR="005C153F" w:rsidRPr="00034C70" w14:paraId="6EF1BC6D" w14:textId="77777777" w:rsidTr="00864629">
        <w:trPr>
          <w:trHeight w:val="187"/>
          <w:ins w:id="12750" w:author="BigCREditor-Post-RAN4#105" w:date="2022-11-29T09:39:00Z"/>
        </w:trPr>
        <w:tc>
          <w:tcPr>
            <w:tcW w:w="9606" w:type="dxa"/>
            <w:gridSpan w:val="2"/>
            <w:tcBorders>
              <w:top w:val="single" w:sz="4" w:space="0" w:color="auto"/>
              <w:left w:val="single" w:sz="4" w:space="0" w:color="auto"/>
              <w:bottom w:val="single" w:sz="4" w:space="0" w:color="auto"/>
              <w:right w:val="single" w:sz="4" w:space="0" w:color="auto"/>
            </w:tcBorders>
            <w:hideMark/>
          </w:tcPr>
          <w:p w14:paraId="159ACE87" w14:textId="77777777" w:rsidR="005C153F" w:rsidRPr="00034C70" w:rsidRDefault="005C153F" w:rsidP="00864629">
            <w:pPr>
              <w:pStyle w:val="TAN"/>
              <w:rPr>
                <w:ins w:id="12751" w:author="BigCREditor-Post-RAN4#105" w:date="2022-11-29T09:39:00Z"/>
              </w:rPr>
            </w:pPr>
            <w:ins w:id="12752" w:author="BigCREditor-Post-RAN4#105" w:date="2022-11-29T09:39:00Z">
              <w:r w:rsidRPr="00034C70">
                <w:rPr>
                  <w:lang w:eastAsia="zh-CN"/>
                </w:rPr>
                <w:t>Note:</w:t>
              </w:r>
              <w:r w:rsidRPr="00034C70">
                <w:rPr>
                  <w:lang w:eastAsia="zh-CN"/>
                </w:rPr>
                <w:tab/>
              </w:r>
              <w:r w:rsidRPr="00034C70">
                <w:t>The UE is only required to be tested in one of the supported test configurations.</w:t>
              </w:r>
            </w:ins>
          </w:p>
        </w:tc>
      </w:tr>
    </w:tbl>
    <w:p w14:paraId="4AD681F5" w14:textId="77777777" w:rsidR="005C153F" w:rsidRPr="0011125A" w:rsidRDefault="005C153F" w:rsidP="005C153F">
      <w:pPr>
        <w:overflowPunct w:val="0"/>
        <w:autoSpaceDE w:val="0"/>
        <w:autoSpaceDN w:val="0"/>
        <w:adjustRightInd w:val="0"/>
        <w:textAlignment w:val="baseline"/>
        <w:rPr>
          <w:ins w:id="12753" w:author="BigCREditor-Post-RAN4#105" w:date="2022-11-29T09:39:00Z"/>
          <w:lang w:eastAsia="zh-CN"/>
        </w:rPr>
      </w:pPr>
    </w:p>
    <w:p w14:paraId="22445E43" w14:textId="77777777" w:rsidR="005C153F" w:rsidRPr="00AF0010" w:rsidRDefault="005C153F" w:rsidP="005C153F">
      <w:pPr>
        <w:keepNext/>
        <w:keepLines/>
        <w:overflowPunct w:val="0"/>
        <w:autoSpaceDE w:val="0"/>
        <w:autoSpaceDN w:val="0"/>
        <w:adjustRightInd w:val="0"/>
        <w:spacing w:before="60"/>
        <w:jc w:val="center"/>
        <w:textAlignment w:val="baseline"/>
        <w:rPr>
          <w:ins w:id="12754" w:author="BigCREditor-Post-RAN4#105" w:date="2022-11-29T09:39:00Z"/>
          <w:rFonts w:ascii="Arial" w:hAnsi="Arial"/>
          <w:b/>
          <w:lang w:eastAsia="en-GB"/>
        </w:rPr>
      </w:pPr>
      <w:ins w:id="12755" w:author="BigCREditor-Post-RAN4#105" w:date="2022-11-29T09:39:00Z">
        <w:r w:rsidRPr="00AF0010">
          <w:rPr>
            <w:rFonts w:ascii="Arial" w:hAnsi="Arial"/>
            <w:b/>
            <w:lang w:eastAsia="en-GB"/>
          </w:rPr>
          <w:t>Table A.6.5.</w:t>
        </w:r>
        <w:r w:rsidRPr="00AF0010">
          <w:rPr>
            <w:rFonts w:ascii="Arial" w:hAnsi="Arial" w:hint="eastAsia"/>
            <w:b/>
            <w:lang w:eastAsia="zh-CN"/>
          </w:rPr>
          <w:t>8</w:t>
        </w:r>
        <w:r w:rsidRPr="00AF0010">
          <w:rPr>
            <w:rFonts w:ascii="Arial" w:hAnsi="Arial"/>
            <w:b/>
            <w:lang w:eastAsia="en-GB"/>
          </w:rPr>
          <w:t>.1.1-2: General test parameters for UE specific CBW change in SA scenario</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5C153F" w:rsidRPr="00AF0010" w14:paraId="0519E983" w14:textId="77777777" w:rsidTr="00864629">
        <w:trPr>
          <w:cantSplit/>
          <w:jc w:val="center"/>
          <w:ins w:id="12756" w:author="BigCREditor-Post-RAN4#105" w:date="2022-11-29T09:39:00Z"/>
        </w:trPr>
        <w:tc>
          <w:tcPr>
            <w:tcW w:w="2517" w:type="dxa"/>
            <w:tcBorders>
              <w:top w:val="single" w:sz="4" w:space="0" w:color="auto"/>
              <w:left w:val="single" w:sz="4" w:space="0" w:color="auto"/>
              <w:bottom w:val="single" w:sz="4" w:space="0" w:color="auto"/>
              <w:right w:val="single" w:sz="4" w:space="0" w:color="auto"/>
            </w:tcBorders>
          </w:tcPr>
          <w:p w14:paraId="33E0E40B" w14:textId="77777777" w:rsidR="005C153F" w:rsidRPr="00AF0010" w:rsidRDefault="005C153F" w:rsidP="00864629">
            <w:pPr>
              <w:keepNext/>
              <w:keepLines/>
              <w:overflowPunct w:val="0"/>
              <w:autoSpaceDE w:val="0"/>
              <w:autoSpaceDN w:val="0"/>
              <w:adjustRightInd w:val="0"/>
              <w:jc w:val="center"/>
              <w:textAlignment w:val="baseline"/>
              <w:rPr>
                <w:ins w:id="12757" w:author="BigCREditor-Post-RAN4#105" w:date="2022-11-29T09:39:00Z"/>
                <w:rFonts w:ascii="Arial" w:hAnsi="Arial"/>
                <w:b/>
                <w:sz w:val="18"/>
                <w:lang w:eastAsia="ja-JP"/>
              </w:rPr>
            </w:pPr>
            <w:ins w:id="12758" w:author="BigCREditor-Post-RAN4#105" w:date="2022-11-29T09:39:00Z">
              <w:r w:rsidRPr="00AF0010">
                <w:rPr>
                  <w:rFonts w:ascii="Arial" w:hAnsi="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tcPr>
          <w:p w14:paraId="55993A35" w14:textId="77777777" w:rsidR="005C153F" w:rsidRPr="00AF0010" w:rsidRDefault="005C153F" w:rsidP="00864629">
            <w:pPr>
              <w:keepNext/>
              <w:keepLines/>
              <w:overflowPunct w:val="0"/>
              <w:autoSpaceDE w:val="0"/>
              <w:autoSpaceDN w:val="0"/>
              <w:adjustRightInd w:val="0"/>
              <w:jc w:val="center"/>
              <w:textAlignment w:val="baseline"/>
              <w:rPr>
                <w:ins w:id="12759" w:author="BigCREditor-Post-RAN4#105" w:date="2022-11-29T09:39:00Z"/>
                <w:rFonts w:ascii="Arial" w:hAnsi="Arial"/>
                <w:b/>
                <w:sz w:val="18"/>
                <w:lang w:eastAsia="ja-JP"/>
              </w:rPr>
            </w:pPr>
            <w:ins w:id="12760" w:author="BigCREditor-Post-RAN4#105" w:date="2022-11-29T09:39:00Z">
              <w:r w:rsidRPr="00AF0010">
                <w:rPr>
                  <w:rFonts w:ascii="Arial" w:hAnsi="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tcPr>
          <w:p w14:paraId="725AF6A4" w14:textId="77777777" w:rsidR="005C153F" w:rsidRPr="00AF0010" w:rsidRDefault="005C153F" w:rsidP="00864629">
            <w:pPr>
              <w:keepNext/>
              <w:keepLines/>
              <w:overflowPunct w:val="0"/>
              <w:autoSpaceDE w:val="0"/>
              <w:autoSpaceDN w:val="0"/>
              <w:adjustRightInd w:val="0"/>
              <w:jc w:val="center"/>
              <w:textAlignment w:val="baseline"/>
              <w:rPr>
                <w:ins w:id="12761" w:author="BigCREditor-Post-RAN4#105" w:date="2022-11-29T09:39:00Z"/>
                <w:rFonts w:ascii="Arial" w:hAnsi="Arial"/>
                <w:b/>
                <w:sz w:val="18"/>
                <w:lang w:eastAsia="ja-JP"/>
              </w:rPr>
            </w:pPr>
            <w:ins w:id="12762" w:author="BigCREditor-Post-RAN4#105" w:date="2022-11-29T09:39:00Z">
              <w:r w:rsidRPr="00AF0010">
                <w:rPr>
                  <w:rFonts w:ascii="Arial" w:hAnsi="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tcPr>
          <w:p w14:paraId="26B4E74B" w14:textId="77777777" w:rsidR="005C153F" w:rsidRPr="00AF0010" w:rsidRDefault="005C153F" w:rsidP="00864629">
            <w:pPr>
              <w:keepNext/>
              <w:keepLines/>
              <w:overflowPunct w:val="0"/>
              <w:autoSpaceDE w:val="0"/>
              <w:autoSpaceDN w:val="0"/>
              <w:adjustRightInd w:val="0"/>
              <w:jc w:val="center"/>
              <w:textAlignment w:val="baseline"/>
              <w:rPr>
                <w:ins w:id="12763" w:author="BigCREditor-Post-RAN4#105" w:date="2022-11-29T09:39:00Z"/>
                <w:rFonts w:ascii="Arial" w:hAnsi="Arial"/>
                <w:b/>
                <w:sz w:val="18"/>
                <w:lang w:eastAsia="ja-JP"/>
              </w:rPr>
            </w:pPr>
            <w:ins w:id="12764" w:author="BigCREditor-Post-RAN4#105" w:date="2022-11-29T09:39:00Z">
              <w:r w:rsidRPr="00AF0010">
                <w:rPr>
                  <w:rFonts w:ascii="Arial" w:hAnsi="Arial"/>
                  <w:b/>
                  <w:sz w:val="18"/>
                  <w:lang w:eastAsia="en-GB"/>
                </w:rPr>
                <w:t>Comment</w:t>
              </w:r>
            </w:ins>
          </w:p>
        </w:tc>
      </w:tr>
      <w:tr w:rsidR="005C153F" w:rsidRPr="00AF0010" w14:paraId="6DE6520F" w14:textId="77777777" w:rsidTr="00864629">
        <w:trPr>
          <w:cantSplit/>
          <w:jc w:val="center"/>
          <w:ins w:id="12765" w:author="BigCREditor-Post-RAN4#105" w:date="2022-11-29T09:39:00Z"/>
        </w:trPr>
        <w:tc>
          <w:tcPr>
            <w:tcW w:w="2517" w:type="dxa"/>
            <w:tcBorders>
              <w:top w:val="single" w:sz="4" w:space="0" w:color="auto"/>
              <w:left w:val="single" w:sz="4" w:space="0" w:color="auto"/>
              <w:bottom w:val="single" w:sz="4" w:space="0" w:color="auto"/>
              <w:right w:val="single" w:sz="4" w:space="0" w:color="auto"/>
            </w:tcBorders>
          </w:tcPr>
          <w:p w14:paraId="4E200215" w14:textId="77777777" w:rsidR="005C153F" w:rsidRPr="00AF0010" w:rsidRDefault="005C153F" w:rsidP="00864629">
            <w:pPr>
              <w:keepNext/>
              <w:keepLines/>
              <w:overflowPunct w:val="0"/>
              <w:autoSpaceDE w:val="0"/>
              <w:autoSpaceDN w:val="0"/>
              <w:adjustRightInd w:val="0"/>
              <w:textAlignment w:val="baseline"/>
              <w:rPr>
                <w:ins w:id="12766" w:author="BigCREditor-Post-RAN4#105" w:date="2022-11-29T09:39:00Z"/>
                <w:rFonts w:ascii="Arial" w:hAnsi="Arial"/>
                <w:sz w:val="18"/>
                <w:lang w:eastAsia="en-GB"/>
              </w:rPr>
            </w:pPr>
            <w:ins w:id="12767" w:author="BigCREditor-Post-RAN4#105" w:date="2022-11-29T09:39:00Z">
              <w:r w:rsidRPr="00AF0010">
                <w:rPr>
                  <w:rFonts w:ascii="Arial" w:hAnsi="Arial"/>
                  <w:sz w:val="18"/>
                  <w:lang w:eastAsia="en-GB"/>
                </w:rPr>
                <w:t xml:space="preserve">NR </w:t>
              </w:r>
              <w:r w:rsidRPr="00AF0010">
                <w:rPr>
                  <w:rFonts w:ascii="Arial" w:hAnsi="Arial"/>
                  <w:sz w:val="18"/>
                  <w:lang w:val="it-IT" w:eastAsia="en-GB"/>
                </w:rPr>
                <w:t>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3CFCC203" w14:textId="77777777" w:rsidR="005C153F" w:rsidRPr="00AF0010" w:rsidRDefault="005C153F" w:rsidP="00864629">
            <w:pPr>
              <w:keepNext/>
              <w:keepLines/>
              <w:overflowPunct w:val="0"/>
              <w:autoSpaceDE w:val="0"/>
              <w:autoSpaceDN w:val="0"/>
              <w:adjustRightInd w:val="0"/>
              <w:jc w:val="center"/>
              <w:textAlignment w:val="baseline"/>
              <w:rPr>
                <w:ins w:id="12768" w:author="BigCREditor-Post-RAN4#105" w:date="2022-11-29T09:39: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7ABB386" w14:textId="77777777" w:rsidR="005C153F" w:rsidRPr="00AF0010" w:rsidRDefault="005C153F" w:rsidP="00864629">
            <w:pPr>
              <w:keepNext/>
              <w:keepLines/>
              <w:overflowPunct w:val="0"/>
              <w:autoSpaceDE w:val="0"/>
              <w:autoSpaceDN w:val="0"/>
              <w:adjustRightInd w:val="0"/>
              <w:jc w:val="center"/>
              <w:textAlignment w:val="baseline"/>
              <w:rPr>
                <w:ins w:id="12769" w:author="BigCREditor-Post-RAN4#105" w:date="2022-11-29T09:39:00Z"/>
                <w:rFonts w:ascii="Arial" w:hAnsi="Arial"/>
                <w:sz w:val="18"/>
                <w:lang w:eastAsia="en-GB"/>
              </w:rPr>
            </w:pPr>
            <w:ins w:id="12770" w:author="BigCREditor-Post-RAN4#105" w:date="2022-11-29T09:39:00Z">
              <w:r w:rsidRPr="00AF0010">
                <w:rPr>
                  <w:rFonts w:ascii="Arial" w:hAnsi="Arial"/>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2112EBA1" w14:textId="77777777" w:rsidR="005C153F" w:rsidRPr="00AF0010" w:rsidRDefault="005C153F" w:rsidP="00864629">
            <w:pPr>
              <w:keepNext/>
              <w:keepLines/>
              <w:overflowPunct w:val="0"/>
              <w:autoSpaceDE w:val="0"/>
              <w:autoSpaceDN w:val="0"/>
              <w:adjustRightInd w:val="0"/>
              <w:textAlignment w:val="baseline"/>
              <w:rPr>
                <w:ins w:id="12771" w:author="BigCREditor-Post-RAN4#105" w:date="2022-11-29T09:39:00Z"/>
                <w:rFonts w:ascii="Arial" w:hAnsi="Arial"/>
                <w:sz w:val="18"/>
                <w:lang w:eastAsia="en-GB"/>
              </w:rPr>
            </w:pPr>
            <w:ins w:id="12772" w:author="BigCREditor-Post-RAN4#105" w:date="2022-11-29T09:39:00Z">
              <w:r w:rsidRPr="00AF0010">
                <w:rPr>
                  <w:rFonts w:ascii="Arial" w:hAnsi="Arial"/>
                  <w:sz w:val="18"/>
                  <w:lang w:eastAsia="en-GB"/>
                </w:rPr>
                <w:t>One NR radio channel is used for this test</w:t>
              </w:r>
            </w:ins>
          </w:p>
        </w:tc>
      </w:tr>
      <w:tr w:rsidR="005C153F" w:rsidRPr="00AF0010" w14:paraId="64DB4E0C" w14:textId="77777777" w:rsidTr="00864629">
        <w:trPr>
          <w:cantSplit/>
          <w:jc w:val="center"/>
          <w:ins w:id="12773" w:author="BigCREditor-Post-RAN4#105" w:date="2022-11-29T09:39:00Z"/>
        </w:trPr>
        <w:tc>
          <w:tcPr>
            <w:tcW w:w="2517" w:type="dxa"/>
            <w:tcBorders>
              <w:top w:val="single" w:sz="4" w:space="0" w:color="auto"/>
              <w:left w:val="single" w:sz="4" w:space="0" w:color="auto"/>
              <w:bottom w:val="single" w:sz="4" w:space="0" w:color="auto"/>
              <w:right w:val="single" w:sz="4" w:space="0" w:color="auto"/>
            </w:tcBorders>
          </w:tcPr>
          <w:p w14:paraId="37E6E9BC" w14:textId="77777777" w:rsidR="005C153F" w:rsidRPr="00AF0010" w:rsidRDefault="005C153F" w:rsidP="00864629">
            <w:pPr>
              <w:keepNext/>
              <w:keepLines/>
              <w:overflowPunct w:val="0"/>
              <w:autoSpaceDE w:val="0"/>
              <w:autoSpaceDN w:val="0"/>
              <w:adjustRightInd w:val="0"/>
              <w:textAlignment w:val="baseline"/>
              <w:rPr>
                <w:ins w:id="12774" w:author="BigCREditor-Post-RAN4#105" w:date="2022-11-29T09:39:00Z"/>
                <w:rFonts w:ascii="Arial" w:hAnsi="Arial"/>
                <w:sz w:val="18"/>
                <w:lang w:eastAsia="ja-JP"/>
              </w:rPr>
            </w:pPr>
            <w:ins w:id="12775" w:author="BigCREditor-Post-RAN4#105" w:date="2022-11-29T09:39:00Z">
              <w:r w:rsidRPr="00AF0010">
                <w:rPr>
                  <w:rFonts w:ascii="Arial" w:hAnsi="Arial"/>
                  <w:sz w:val="18"/>
                  <w:lang w:eastAsia="en-GB"/>
                </w:rPr>
                <w:t>Active Cell</w:t>
              </w:r>
            </w:ins>
          </w:p>
        </w:tc>
        <w:tc>
          <w:tcPr>
            <w:tcW w:w="709" w:type="dxa"/>
            <w:tcBorders>
              <w:top w:val="single" w:sz="4" w:space="0" w:color="auto"/>
              <w:left w:val="single" w:sz="4" w:space="0" w:color="auto"/>
              <w:bottom w:val="single" w:sz="4" w:space="0" w:color="auto"/>
              <w:right w:val="single" w:sz="4" w:space="0" w:color="auto"/>
            </w:tcBorders>
            <w:vAlign w:val="center"/>
          </w:tcPr>
          <w:p w14:paraId="30A19482" w14:textId="77777777" w:rsidR="005C153F" w:rsidRPr="00AF0010" w:rsidRDefault="005C153F" w:rsidP="00864629">
            <w:pPr>
              <w:keepNext/>
              <w:keepLines/>
              <w:overflowPunct w:val="0"/>
              <w:autoSpaceDE w:val="0"/>
              <w:autoSpaceDN w:val="0"/>
              <w:adjustRightInd w:val="0"/>
              <w:jc w:val="center"/>
              <w:textAlignment w:val="baseline"/>
              <w:rPr>
                <w:ins w:id="12776" w:author="BigCREditor-Post-RAN4#105" w:date="2022-11-29T09:39: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1CB1671" w14:textId="77777777" w:rsidR="005C153F" w:rsidRPr="00AF0010" w:rsidRDefault="005C153F" w:rsidP="00864629">
            <w:pPr>
              <w:keepNext/>
              <w:keepLines/>
              <w:overflowPunct w:val="0"/>
              <w:autoSpaceDE w:val="0"/>
              <w:autoSpaceDN w:val="0"/>
              <w:adjustRightInd w:val="0"/>
              <w:jc w:val="center"/>
              <w:textAlignment w:val="baseline"/>
              <w:rPr>
                <w:ins w:id="12777" w:author="BigCREditor-Post-RAN4#105" w:date="2022-11-29T09:39:00Z"/>
                <w:rFonts w:ascii="Arial" w:hAnsi="Arial"/>
                <w:sz w:val="18"/>
                <w:lang w:eastAsia="ja-JP"/>
              </w:rPr>
            </w:pPr>
            <w:ins w:id="12778" w:author="BigCREditor-Post-RAN4#105" w:date="2022-11-29T09:39:00Z">
              <w:r w:rsidRPr="00AF0010">
                <w:rPr>
                  <w:rFonts w:ascii="Arial" w:hAnsi="Arial"/>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tcPr>
          <w:p w14:paraId="2728D760" w14:textId="77777777" w:rsidR="005C153F" w:rsidRPr="00AF0010" w:rsidRDefault="005C153F" w:rsidP="00864629">
            <w:pPr>
              <w:keepNext/>
              <w:keepLines/>
              <w:overflowPunct w:val="0"/>
              <w:autoSpaceDE w:val="0"/>
              <w:autoSpaceDN w:val="0"/>
              <w:adjustRightInd w:val="0"/>
              <w:textAlignment w:val="baseline"/>
              <w:rPr>
                <w:ins w:id="12779" w:author="BigCREditor-Post-RAN4#105" w:date="2022-11-29T09:39:00Z"/>
                <w:rFonts w:ascii="Arial" w:hAnsi="Arial"/>
                <w:sz w:val="18"/>
                <w:lang w:eastAsia="ja-JP"/>
              </w:rPr>
            </w:pPr>
            <w:ins w:id="12780" w:author="BigCREditor-Post-RAN4#105" w:date="2022-11-29T09:39:00Z">
              <w:r w:rsidRPr="00AF0010">
                <w:rPr>
                  <w:rFonts w:ascii="Arial" w:hAnsi="Arial"/>
                  <w:sz w:val="18"/>
                  <w:lang w:eastAsia="en-GB"/>
                </w:rPr>
                <w:t>Cell on RF channel number 1.</w:t>
              </w:r>
            </w:ins>
          </w:p>
        </w:tc>
      </w:tr>
      <w:tr w:rsidR="005C153F" w:rsidRPr="00AF0010" w14:paraId="6AB0D67D" w14:textId="77777777" w:rsidTr="00864629">
        <w:trPr>
          <w:cantSplit/>
          <w:jc w:val="center"/>
          <w:ins w:id="12781" w:author="BigCREditor-Post-RAN4#105" w:date="2022-11-29T09:39:00Z"/>
        </w:trPr>
        <w:tc>
          <w:tcPr>
            <w:tcW w:w="2517" w:type="dxa"/>
            <w:tcBorders>
              <w:top w:val="single" w:sz="4" w:space="0" w:color="auto"/>
              <w:left w:val="single" w:sz="4" w:space="0" w:color="auto"/>
              <w:bottom w:val="single" w:sz="4" w:space="0" w:color="auto"/>
              <w:right w:val="single" w:sz="4" w:space="0" w:color="auto"/>
            </w:tcBorders>
          </w:tcPr>
          <w:p w14:paraId="4C4E09D6" w14:textId="77777777" w:rsidR="005C153F" w:rsidRPr="00AF0010" w:rsidRDefault="005C153F" w:rsidP="00864629">
            <w:pPr>
              <w:keepNext/>
              <w:keepLines/>
              <w:overflowPunct w:val="0"/>
              <w:autoSpaceDE w:val="0"/>
              <w:autoSpaceDN w:val="0"/>
              <w:adjustRightInd w:val="0"/>
              <w:textAlignment w:val="baseline"/>
              <w:rPr>
                <w:ins w:id="12782" w:author="BigCREditor-Post-RAN4#105" w:date="2022-11-29T09:39:00Z"/>
                <w:rFonts w:ascii="Arial" w:hAnsi="Arial"/>
                <w:sz w:val="18"/>
                <w:lang w:eastAsia="ja-JP"/>
              </w:rPr>
            </w:pPr>
            <w:ins w:id="12783" w:author="BigCREditor-Post-RAN4#105" w:date="2022-11-29T09:39:00Z">
              <w:r w:rsidRPr="00AF0010">
                <w:rPr>
                  <w:rFonts w:ascii="Arial" w:hAnsi="Arial"/>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68DC2AA9" w14:textId="77777777" w:rsidR="005C153F" w:rsidRPr="00AF0010" w:rsidRDefault="005C153F" w:rsidP="00864629">
            <w:pPr>
              <w:keepNext/>
              <w:keepLines/>
              <w:overflowPunct w:val="0"/>
              <w:autoSpaceDE w:val="0"/>
              <w:autoSpaceDN w:val="0"/>
              <w:adjustRightInd w:val="0"/>
              <w:jc w:val="center"/>
              <w:textAlignment w:val="baseline"/>
              <w:rPr>
                <w:ins w:id="12784" w:author="BigCREditor-Post-RAN4#105" w:date="2022-11-29T09:39: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15D8004" w14:textId="77777777" w:rsidR="005C153F" w:rsidRPr="00AF0010" w:rsidRDefault="005C153F" w:rsidP="00864629">
            <w:pPr>
              <w:keepNext/>
              <w:keepLines/>
              <w:overflowPunct w:val="0"/>
              <w:autoSpaceDE w:val="0"/>
              <w:autoSpaceDN w:val="0"/>
              <w:adjustRightInd w:val="0"/>
              <w:jc w:val="center"/>
              <w:textAlignment w:val="baseline"/>
              <w:rPr>
                <w:ins w:id="12785" w:author="BigCREditor-Post-RAN4#105" w:date="2022-11-29T09:39:00Z"/>
                <w:rFonts w:ascii="Arial" w:hAnsi="Arial"/>
                <w:sz w:val="18"/>
                <w:lang w:eastAsia="ja-JP"/>
              </w:rPr>
            </w:pPr>
            <w:ins w:id="12786" w:author="BigCREditor-Post-RAN4#105" w:date="2022-11-29T09:39:00Z">
              <w:r w:rsidRPr="00AF0010">
                <w:rPr>
                  <w:rFonts w:ascii="Arial" w:hAnsi="Arial"/>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5B050580" w14:textId="77777777" w:rsidR="005C153F" w:rsidRPr="00AF0010" w:rsidRDefault="005C153F" w:rsidP="00864629">
            <w:pPr>
              <w:keepNext/>
              <w:keepLines/>
              <w:overflowPunct w:val="0"/>
              <w:autoSpaceDE w:val="0"/>
              <w:autoSpaceDN w:val="0"/>
              <w:adjustRightInd w:val="0"/>
              <w:textAlignment w:val="baseline"/>
              <w:rPr>
                <w:ins w:id="12787" w:author="BigCREditor-Post-RAN4#105" w:date="2022-11-29T09:39:00Z"/>
                <w:rFonts w:ascii="Arial" w:hAnsi="Arial"/>
                <w:sz w:val="18"/>
                <w:lang w:eastAsia="ja-JP"/>
              </w:rPr>
            </w:pPr>
          </w:p>
        </w:tc>
      </w:tr>
      <w:tr w:rsidR="005C153F" w:rsidRPr="00AF0010" w14:paraId="13A5201B" w14:textId="77777777" w:rsidTr="00864629">
        <w:trPr>
          <w:cantSplit/>
          <w:jc w:val="center"/>
          <w:ins w:id="12788" w:author="BigCREditor-Post-RAN4#105" w:date="2022-11-29T09:39:00Z"/>
        </w:trPr>
        <w:tc>
          <w:tcPr>
            <w:tcW w:w="2517" w:type="dxa"/>
            <w:tcBorders>
              <w:top w:val="single" w:sz="4" w:space="0" w:color="auto"/>
              <w:left w:val="single" w:sz="4" w:space="0" w:color="auto"/>
              <w:bottom w:val="single" w:sz="4" w:space="0" w:color="auto"/>
              <w:right w:val="single" w:sz="4" w:space="0" w:color="auto"/>
            </w:tcBorders>
          </w:tcPr>
          <w:p w14:paraId="1D217532" w14:textId="77777777" w:rsidR="005C153F" w:rsidRPr="00AF0010" w:rsidRDefault="005C153F" w:rsidP="00864629">
            <w:pPr>
              <w:keepNext/>
              <w:keepLines/>
              <w:overflowPunct w:val="0"/>
              <w:autoSpaceDE w:val="0"/>
              <w:autoSpaceDN w:val="0"/>
              <w:adjustRightInd w:val="0"/>
              <w:textAlignment w:val="baseline"/>
              <w:rPr>
                <w:ins w:id="12789" w:author="BigCREditor-Post-RAN4#105" w:date="2022-11-29T09:39:00Z"/>
                <w:rFonts w:ascii="Arial" w:hAnsi="Arial" w:cs="Arial"/>
                <w:sz w:val="18"/>
                <w:lang w:eastAsia="ja-JP"/>
              </w:rPr>
            </w:pPr>
            <w:ins w:id="12790" w:author="BigCREditor-Post-RAN4#105" w:date="2022-11-29T09:39:00Z">
              <w:r w:rsidRPr="00AF0010">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2799B557" w14:textId="77777777" w:rsidR="005C153F" w:rsidRPr="00AF0010" w:rsidRDefault="005C153F" w:rsidP="00864629">
            <w:pPr>
              <w:keepNext/>
              <w:keepLines/>
              <w:overflowPunct w:val="0"/>
              <w:autoSpaceDE w:val="0"/>
              <w:autoSpaceDN w:val="0"/>
              <w:adjustRightInd w:val="0"/>
              <w:jc w:val="center"/>
              <w:textAlignment w:val="baseline"/>
              <w:rPr>
                <w:ins w:id="12791" w:author="BigCREditor-Post-RAN4#105" w:date="2022-11-29T09:39: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ECE8A98" w14:textId="77777777" w:rsidR="005C153F" w:rsidRPr="00AF0010" w:rsidRDefault="005C153F" w:rsidP="00864629">
            <w:pPr>
              <w:keepNext/>
              <w:keepLines/>
              <w:overflowPunct w:val="0"/>
              <w:autoSpaceDE w:val="0"/>
              <w:autoSpaceDN w:val="0"/>
              <w:adjustRightInd w:val="0"/>
              <w:jc w:val="center"/>
              <w:textAlignment w:val="baseline"/>
              <w:rPr>
                <w:ins w:id="12792" w:author="BigCREditor-Post-RAN4#105" w:date="2022-11-29T09:39:00Z"/>
                <w:rFonts w:ascii="Arial" w:hAnsi="Arial"/>
                <w:sz w:val="18"/>
                <w:lang w:eastAsia="ja-JP"/>
              </w:rPr>
            </w:pPr>
            <w:ins w:id="12793" w:author="BigCREditor-Post-RAN4#105" w:date="2022-11-29T09:39:00Z">
              <w:r w:rsidRPr="00AF0010">
                <w:rPr>
                  <w:rFonts w:ascii="Arial" w:hAnsi="Arial"/>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tcPr>
          <w:p w14:paraId="64A7C7B4" w14:textId="77777777" w:rsidR="005C153F" w:rsidRPr="00AF0010" w:rsidRDefault="005C153F" w:rsidP="00864629">
            <w:pPr>
              <w:keepNext/>
              <w:keepLines/>
              <w:overflowPunct w:val="0"/>
              <w:autoSpaceDE w:val="0"/>
              <w:autoSpaceDN w:val="0"/>
              <w:adjustRightInd w:val="0"/>
              <w:textAlignment w:val="baseline"/>
              <w:rPr>
                <w:ins w:id="12794" w:author="BigCREditor-Post-RAN4#105" w:date="2022-11-29T09:39:00Z"/>
                <w:rFonts w:ascii="Arial" w:hAnsi="Arial"/>
                <w:sz w:val="18"/>
                <w:lang w:eastAsia="ja-JP"/>
              </w:rPr>
            </w:pPr>
          </w:p>
        </w:tc>
      </w:tr>
      <w:tr w:rsidR="005C153F" w:rsidRPr="00AF0010" w14:paraId="6882CE49" w14:textId="77777777" w:rsidTr="00864629">
        <w:trPr>
          <w:cantSplit/>
          <w:jc w:val="center"/>
          <w:ins w:id="12795" w:author="BigCREditor-Post-RAN4#105" w:date="2022-11-29T09:39:00Z"/>
        </w:trPr>
        <w:tc>
          <w:tcPr>
            <w:tcW w:w="2517" w:type="dxa"/>
            <w:tcBorders>
              <w:top w:val="single" w:sz="4" w:space="0" w:color="auto"/>
              <w:left w:val="single" w:sz="4" w:space="0" w:color="auto"/>
              <w:bottom w:val="single" w:sz="4" w:space="0" w:color="auto"/>
              <w:right w:val="single" w:sz="4" w:space="0" w:color="auto"/>
            </w:tcBorders>
          </w:tcPr>
          <w:p w14:paraId="40CD6BDF" w14:textId="77777777" w:rsidR="005C153F" w:rsidRPr="00AF0010" w:rsidRDefault="005C153F" w:rsidP="00864629">
            <w:pPr>
              <w:keepNext/>
              <w:keepLines/>
              <w:overflowPunct w:val="0"/>
              <w:autoSpaceDE w:val="0"/>
              <w:autoSpaceDN w:val="0"/>
              <w:adjustRightInd w:val="0"/>
              <w:textAlignment w:val="baseline"/>
              <w:rPr>
                <w:ins w:id="12796" w:author="BigCREditor-Post-RAN4#105" w:date="2022-11-29T09:39:00Z"/>
                <w:rFonts w:ascii="Arial" w:hAnsi="Arial"/>
                <w:sz w:val="18"/>
                <w:lang w:eastAsia="ja-JP"/>
              </w:rPr>
            </w:pPr>
            <w:ins w:id="12797" w:author="BigCREditor-Post-RAN4#105" w:date="2022-11-29T09:39:00Z">
              <w:r w:rsidRPr="00AF0010">
                <w:rPr>
                  <w:rFonts w:ascii="Arial" w:hAnsi="Arial"/>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tcPr>
          <w:p w14:paraId="23B02F77" w14:textId="77777777" w:rsidR="005C153F" w:rsidRPr="00AF0010" w:rsidRDefault="005C153F" w:rsidP="00864629">
            <w:pPr>
              <w:keepNext/>
              <w:keepLines/>
              <w:overflowPunct w:val="0"/>
              <w:autoSpaceDE w:val="0"/>
              <w:autoSpaceDN w:val="0"/>
              <w:adjustRightInd w:val="0"/>
              <w:jc w:val="center"/>
              <w:textAlignment w:val="baseline"/>
              <w:rPr>
                <w:ins w:id="12798" w:author="BigCREditor-Post-RAN4#105" w:date="2022-11-29T09:39:00Z"/>
                <w:rFonts w:ascii="Arial" w:hAnsi="Arial"/>
                <w:sz w:val="18"/>
                <w:lang w:eastAsia="ja-JP"/>
              </w:rPr>
            </w:pPr>
            <w:ins w:id="12799" w:author="BigCREditor-Post-RAN4#105" w:date="2022-11-29T09:39:00Z">
              <w:r w:rsidRPr="00AF001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tcPr>
          <w:p w14:paraId="3919BFD3" w14:textId="77777777" w:rsidR="005C153F" w:rsidRPr="00AF0010" w:rsidRDefault="005C153F" w:rsidP="00864629">
            <w:pPr>
              <w:keepNext/>
              <w:keepLines/>
              <w:overflowPunct w:val="0"/>
              <w:autoSpaceDE w:val="0"/>
              <w:autoSpaceDN w:val="0"/>
              <w:adjustRightInd w:val="0"/>
              <w:jc w:val="center"/>
              <w:textAlignment w:val="baseline"/>
              <w:rPr>
                <w:ins w:id="12800" w:author="BigCREditor-Post-RAN4#105" w:date="2022-11-29T09:39:00Z"/>
                <w:rFonts w:ascii="Arial" w:hAnsi="Arial"/>
                <w:sz w:val="18"/>
                <w:lang w:eastAsia="ja-JP"/>
              </w:rPr>
            </w:pPr>
            <w:ins w:id="12801" w:author="BigCREditor-Post-RAN4#105" w:date="2022-11-29T09:39:00Z">
              <w:r w:rsidRPr="00AF001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2BE0C218" w14:textId="77777777" w:rsidR="005C153F" w:rsidRPr="00AF0010" w:rsidRDefault="005C153F" w:rsidP="00864629">
            <w:pPr>
              <w:keepNext/>
              <w:keepLines/>
              <w:overflowPunct w:val="0"/>
              <w:autoSpaceDE w:val="0"/>
              <w:autoSpaceDN w:val="0"/>
              <w:adjustRightInd w:val="0"/>
              <w:textAlignment w:val="baseline"/>
              <w:rPr>
                <w:ins w:id="12802" w:author="BigCREditor-Post-RAN4#105" w:date="2022-11-29T09:39:00Z"/>
                <w:rFonts w:ascii="Arial" w:hAnsi="Arial"/>
                <w:sz w:val="18"/>
                <w:lang w:eastAsia="ja-JP"/>
              </w:rPr>
            </w:pPr>
          </w:p>
        </w:tc>
      </w:tr>
    </w:tbl>
    <w:p w14:paraId="7D30AFDE" w14:textId="77777777" w:rsidR="005C153F" w:rsidRPr="00AF0010" w:rsidRDefault="005C153F" w:rsidP="005C153F">
      <w:pPr>
        <w:keepNext/>
        <w:keepLines/>
        <w:overflowPunct w:val="0"/>
        <w:autoSpaceDE w:val="0"/>
        <w:autoSpaceDN w:val="0"/>
        <w:adjustRightInd w:val="0"/>
        <w:spacing w:before="60"/>
        <w:textAlignment w:val="baseline"/>
        <w:rPr>
          <w:ins w:id="12803" w:author="BigCREditor-Post-RAN4#105" w:date="2022-11-29T09:39:00Z"/>
          <w:rFonts w:ascii="Arial" w:hAnsi="Arial"/>
          <w:b/>
          <w:lang w:eastAsia="en-GB"/>
        </w:rPr>
      </w:pPr>
    </w:p>
    <w:p w14:paraId="4FD7C053" w14:textId="77777777" w:rsidR="005C153F" w:rsidRPr="00AF0010" w:rsidRDefault="005C153F" w:rsidP="005C153F">
      <w:pPr>
        <w:overflowPunct w:val="0"/>
        <w:autoSpaceDE w:val="0"/>
        <w:autoSpaceDN w:val="0"/>
        <w:adjustRightInd w:val="0"/>
        <w:textAlignment w:val="baseline"/>
        <w:rPr>
          <w:ins w:id="12804" w:author="BigCREditor-Post-RAN4#105" w:date="2022-11-29T09:39:00Z"/>
          <w:rFonts w:ascii="Arial" w:hAnsi="Arial"/>
          <w:b/>
          <w:lang w:eastAsia="en-GB"/>
        </w:rPr>
      </w:pPr>
      <w:ins w:id="12805" w:author="BigCREditor-Post-RAN4#105" w:date="2022-11-29T09:39:00Z">
        <w:r w:rsidRPr="00AF0010">
          <w:rPr>
            <w:lang w:eastAsia="en-GB"/>
          </w:rPr>
          <w:br w:type="page"/>
        </w:r>
      </w:ins>
    </w:p>
    <w:p w14:paraId="22FA008D" w14:textId="77777777" w:rsidR="005C153F" w:rsidRPr="00AF0010" w:rsidRDefault="005C153F" w:rsidP="005C153F">
      <w:pPr>
        <w:keepNext/>
        <w:keepLines/>
        <w:overflowPunct w:val="0"/>
        <w:autoSpaceDE w:val="0"/>
        <w:autoSpaceDN w:val="0"/>
        <w:adjustRightInd w:val="0"/>
        <w:spacing w:before="60"/>
        <w:jc w:val="center"/>
        <w:textAlignment w:val="baseline"/>
        <w:rPr>
          <w:ins w:id="12806" w:author="BigCREditor-Post-RAN4#105" w:date="2022-11-29T09:39:00Z"/>
          <w:rFonts w:ascii="Arial" w:hAnsi="Arial"/>
          <w:b/>
          <w:lang w:eastAsia="en-GB"/>
        </w:rPr>
      </w:pPr>
      <w:ins w:id="12807" w:author="BigCREditor-Post-RAN4#105" w:date="2022-11-29T09:39:00Z">
        <w:r w:rsidRPr="00AF0010">
          <w:rPr>
            <w:rFonts w:ascii="Arial" w:hAnsi="Arial"/>
            <w:b/>
            <w:lang w:eastAsia="en-GB"/>
          </w:rPr>
          <w:lastRenderedPageBreak/>
          <w:t>Table A.6.5.</w:t>
        </w:r>
        <w:r w:rsidRPr="00AF0010">
          <w:rPr>
            <w:rFonts w:ascii="Arial" w:hAnsi="Arial" w:hint="eastAsia"/>
            <w:b/>
            <w:lang w:eastAsia="zh-CN"/>
          </w:rPr>
          <w:t>8</w:t>
        </w:r>
        <w:r w:rsidRPr="00AF0010">
          <w:rPr>
            <w:rFonts w:ascii="Arial" w:hAnsi="Arial"/>
            <w:b/>
            <w:lang w:eastAsia="en-GB"/>
          </w:rPr>
          <w:t>.1.1-3: NR Cell specific test parameters for UE specific CBW change in SA scenario</w:t>
        </w:r>
      </w:ins>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98"/>
        <w:gridCol w:w="6"/>
        <w:gridCol w:w="1553"/>
        <w:gridCol w:w="1134"/>
        <w:gridCol w:w="4247"/>
      </w:tblGrid>
      <w:tr w:rsidR="005C153F" w:rsidRPr="00AF0010" w14:paraId="14148872" w14:textId="77777777" w:rsidTr="00864629">
        <w:trPr>
          <w:cantSplit/>
          <w:jc w:val="center"/>
          <w:ins w:id="12808"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6BF3F73D" w14:textId="77777777" w:rsidR="005C153F" w:rsidRPr="00AF0010" w:rsidRDefault="005C153F" w:rsidP="00864629">
            <w:pPr>
              <w:keepNext/>
              <w:keepLines/>
              <w:overflowPunct w:val="0"/>
              <w:autoSpaceDE w:val="0"/>
              <w:autoSpaceDN w:val="0"/>
              <w:adjustRightInd w:val="0"/>
              <w:jc w:val="center"/>
              <w:textAlignment w:val="baseline"/>
              <w:rPr>
                <w:ins w:id="12809" w:author="BigCREditor-Post-RAN4#105" w:date="2022-11-29T09:39:00Z"/>
                <w:rFonts w:ascii="Arial" w:hAnsi="Arial"/>
                <w:b/>
                <w:sz w:val="16"/>
                <w:szCs w:val="16"/>
                <w:lang w:eastAsia="en-GB"/>
              </w:rPr>
            </w:pPr>
            <w:ins w:id="12810" w:author="BigCREditor-Post-RAN4#105" w:date="2022-11-29T09:39:00Z">
              <w:r w:rsidRPr="00AF0010">
                <w:rPr>
                  <w:rFonts w:ascii="Arial" w:hAnsi="Arial"/>
                  <w:b/>
                  <w:sz w:val="16"/>
                  <w:szCs w:val="16"/>
                  <w:lang w:eastAsia="en-GB"/>
                </w:rPr>
                <w:lastRenderedPageBreak/>
                <w:t>Parameter</w:t>
              </w:r>
            </w:ins>
          </w:p>
        </w:tc>
        <w:tc>
          <w:tcPr>
            <w:tcW w:w="1134" w:type="dxa"/>
            <w:tcBorders>
              <w:top w:val="single" w:sz="4" w:space="0" w:color="auto"/>
              <w:left w:val="single" w:sz="4" w:space="0" w:color="auto"/>
              <w:bottom w:val="single" w:sz="4" w:space="0" w:color="auto"/>
              <w:right w:val="single" w:sz="4" w:space="0" w:color="auto"/>
            </w:tcBorders>
          </w:tcPr>
          <w:p w14:paraId="0960CD15" w14:textId="77777777" w:rsidR="005C153F" w:rsidRPr="00AF0010" w:rsidRDefault="005C153F" w:rsidP="00864629">
            <w:pPr>
              <w:keepNext/>
              <w:keepLines/>
              <w:overflowPunct w:val="0"/>
              <w:autoSpaceDE w:val="0"/>
              <w:autoSpaceDN w:val="0"/>
              <w:adjustRightInd w:val="0"/>
              <w:jc w:val="center"/>
              <w:textAlignment w:val="baseline"/>
              <w:rPr>
                <w:ins w:id="12811" w:author="BigCREditor-Post-RAN4#105" w:date="2022-11-29T09:39:00Z"/>
                <w:rFonts w:ascii="Arial" w:hAnsi="Arial"/>
                <w:b/>
                <w:sz w:val="16"/>
                <w:szCs w:val="16"/>
                <w:lang w:eastAsia="en-GB"/>
              </w:rPr>
            </w:pPr>
            <w:ins w:id="12812" w:author="BigCREditor-Post-RAN4#105" w:date="2022-11-29T09:39:00Z">
              <w:r w:rsidRPr="00AF0010">
                <w:rPr>
                  <w:rFonts w:ascii="Arial" w:hAnsi="Arial"/>
                  <w:b/>
                  <w:sz w:val="16"/>
                  <w:szCs w:val="16"/>
                  <w:lang w:eastAsia="en-GB"/>
                </w:rPr>
                <w:t>Unit</w:t>
              </w:r>
            </w:ins>
          </w:p>
        </w:tc>
        <w:tc>
          <w:tcPr>
            <w:tcW w:w="4247" w:type="dxa"/>
            <w:tcBorders>
              <w:top w:val="single" w:sz="4" w:space="0" w:color="auto"/>
              <w:left w:val="single" w:sz="4" w:space="0" w:color="auto"/>
              <w:bottom w:val="single" w:sz="4" w:space="0" w:color="auto"/>
              <w:right w:val="single" w:sz="4" w:space="0" w:color="auto"/>
            </w:tcBorders>
          </w:tcPr>
          <w:p w14:paraId="61A86416" w14:textId="77777777" w:rsidR="005C153F" w:rsidRPr="00AF0010" w:rsidRDefault="005C153F" w:rsidP="00864629">
            <w:pPr>
              <w:keepNext/>
              <w:keepLines/>
              <w:overflowPunct w:val="0"/>
              <w:autoSpaceDE w:val="0"/>
              <w:autoSpaceDN w:val="0"/>
              <w:adjustRightInd w:val="0"/>
              <w:jc w:val="center"/>
              <w:textAlignment w:val="baseline"/>
              <w:rPr>
                <w:ins w:id="12813" w:author="BigCREditor-Post-RAN4#105" w:date="2022-11-29T09:39:00Z"/>
                <w:rFonts w:ascii="Arial" w:hAnsi="Arial"/>
                <w:b/>
                <w:sz w:val="16"/>
                <w:szCs w:val="16"/>
                <w:lang w:eastAsia="zh-CN"/>
              </w:rPr>
            </w:pPr>
            <w:ins w:id="12814" w:author="BigCREditor-Post-RAN4#105" w:date="2022-11-29T09:39:00Z">
              <w:r w:rsidRPr="00AF0010">
                <w:rPr>
                  <w:rFonts w:ascii="Arial" w:hAnsi="Arial"/>
                  <w:b/>
                  <w:sz w:val="16"/>
                  <w:szCs w:val="16"/>
                  <w:lang w:eastAsia="en-GB"/>
                </w:rPr>
                <w:t>Cell 1</w:t>
              </w:r>
            </w:ins>
          </w:p>
        </w:tc>
      </w:tr>
      <w:tr w:rsidR="005C153F" w:rsidRPr="00AF0010" w14:paraId="6BB4858B" w14:textId="77777777" w:rsidTr="00864629">
        <w:trPr>
          <w:cantSplit/>
          <w:jc w:val="center"/>
          <w:ins w:id="12815"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72C338D4" w14:textId="77777777" w:rsidR="005C153F" w:rsidRPr="00AF0010" w:rsidRDefault="005C153F" w:rsidP="00864629">
            <w:pPr>
              <w:keepNext/>
              <w:keepLines/>
              <w:overflowPunct w:val="0"/>
              <w:autoSpaceDE w:val="0"/>
              <w:autoSpaceDN w:val="0"/>
              <w:adjustRightInd w:val="0"/>
              <w:textAlignment w:val="baseline"/>
              <w:rPr>
                <w:ins w:id="12816" w:author="BigCREditor-Post-RAN4#105" w:date="2022-11-29T09:39:00Z"/>
                <w:rFonts w:ascii="Arial" w:hAnsi="Arial"/>
                <w:sz w:val="16"/>
                <w:szCs w:val="16"/>
                <w:lang w:val="it-IT" w:eastAsia="en-GB"/>
              </w:rPr>
            </w:pPr>
            <w:ins w:id="12817" w:author="BigCREditor-Post-RAN4#105" w:date="2022-11-29T09:39:00Z">
              <w:r w:rsidRPr="00AF0010">
                <w:rPr>
                  <w:rFonts w:ascii="Arial" w:hAnsi="Arial"/>
                  <w:sz w:val="16"/>
                  <w:szCs w:val="16"/>
                  <w:lang w:val="it-IT" w:eastAsia="zh-CN"/>
                </w:rPr>
                <w:t>Frequency Range</w:t>
              </w:r>
            </w:ins>
          </w:p>
        </w:tc>
        <w:tc>
          <w:tcPr>
            <w:tcW w:w="1134" w:type="dxa"/>
            <w:tcBorders>
              <w:top w:val="single" w:sz="4" w:space="0" w:color="auto"/>
              <w:left w:val="single" w:sz="4" w:space="0" w:color="auto"/>
              <w:bottom w:val="single" w:sz="4" w:space="0" w:color="auto"/>
              <w:right w:val="single" w:sz="4" w:space="0" w:color="auto"/>
            </w:tcBorders>
          </w:tcPr>
          <w:p w14:paraId="46681ECB" w14:textId="77777777" w:rsidR="005C153F" w:rsidRPr="00AF0010" w:rsidRDefault="005C153F" w:rsidP="00864629">
            <w:pPr>
              <w:keepNext/>
              <w:keepLines/>
              <w:overflowPunct w:val="0"/>
              <w:autoSpaceDE w:val="0"/>
              <w:autoSpaceDN w:val="0"/>
              <w:adjustRightInd w:val="0"/>
              <w:jc w:val="center"/>
              <w:textAlignment w:val="baseline"/>
              <w:rPr>
                <w:ins w:id="12818"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23721C4D" w14:textId="77777777" w:rsidR="005C153F" w:rsidRPr="00AF0010" w:rsidRDefault="005C153F" w:rsidP="00864629">
            <w:pPr>
              <w:keepNext/>
              <w:keepLines/>
              <w:overflowPunct w:val="0"/>
              <w:autoSpaceDE w:val="0"/>
              <w:autoSpaceDN w:val="0"/>
              <w:adjustRightInd w:val="0"/>
              <w:jc w:val="center"/>
              <w:textAlignment w:val="baseline"/>
              <w:rPr>
                <w:ins w:id="12819" w:author="BigCREditor-Post-RAN4#105" w:date="2022-11-29T09:39:00Z"/>
                <w:rFonts w:ascii="Arial" w:hAnsi="Arial" w:cs="v4.2.0"/>
                <w:sz w:val="16"/>
                <w:szCs w:val="16"/>
                <w:lang w:eastAsia="zh-CN"/>
              </w:rPr>
            </w:pPr>
            <w:ins w:id="12820" w:author="BigCREditor-Post-RAN4#105" w:date="2022-11-29T09:39:00Z">
              <w:r w:rsidRPr="00AF0010">
                <w:rPr>
                  <w:rFonts w:ascii="Arial" w:hAnsi="Arial" w:cs="v4.2.0"/>
                  <w:sz w:val="16"/>
                  <w:szCs w:val="16"/>
                  <w:lang w:eastAsia="zh-CN"/>
                </w:rPr>
                <w:t>FR1</w:t>
              </w:r>
            </w:ins>
          </w:p>
        </w:tc>
      </w:tr>
      <w:tr w:rsidR="005C153F" w:rsidRPr="00AF0010" w14:paraId="01145A97" w14:textId="77777777" w:rsidTr="00864629">
        <w:trPr>
          <w:cantSplit/>
          <w:jc w:val="center"/>
          <w:ins w:id="12821" w:author="BigCREditor-Post-RAN4#105" w:date="2022-11-29T09:39:00Z"/>
        </w:trPr>
        <w:tc>
          <w:tcPr>
            <w:tcW w:w="2553" w:type="dxa"/>
            <w:gridSpan w:val="2"/>
            <w:vMerge w:val="restart"/>
            <w:tcBorders>
              <w:top w:val="single" w:sz="4" w:space="0" w:color="auto"/>
              <w:left w:val="single" w:sz="4" w:space="0" w:color="auto"/>
              <w:right w:val="single" w:sz="4" w:space="0" w:color="auto"/>
            </w:tcBorders>
          </w:tcPr>
          <w:p w14:paraId="077421F5" w14:textId="77777777" w:rsidR="005C153F" w:rsidRPr="00AF0010" w:rsidRDefault="005C153F" w:rsidP="00864629">
            <w:pPr>
              <w:keepNext/>
              <w:keepLines/>
              <w:overflowPunct w:val="0"/>
              <w:autoSpaceDE w:val="0"/>
              <w:autoSpaceDN w:val="0"/>
              <w:adjustRightInd w:val="0"/>
              <w:textAlignment w:val="baseline"/>
              <w:rPr>
                <w:ins w:id="12822" w:author="BigCREditor-Post-RAN4#105" w:date="2022-11-29T09:39:00Z"/>
                <w:rFonts w:ascii="Arial" w:hAnsi="Arial"/>
                <w:sz w:val="16"/>
                <w:szCs w:val="16"/>
                <w:lang w:eastAsia="ja-JP"/>
              </w:rPr>
            </w:pPr>
            <w:ins w:id="12823" w:author="BigCREditor-Post-RAN4#105" w:date="2022-11-29T09:39:00Z">
              <w:r w:rsidRPr="00AF0010">
                <w:rPr>
                  <w:rFonts w:ascii="Arial" w:hAnsi="Arial"/>
                  <w:sz w:val="16"/>
                  <w:szCs w:val="16"/>
                  <w:lang w:eastAsia="en-GB"/>
                </w:rPr>
                <w:t>Duplex mode</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D475C3E" w14:textId="77777777" w:rsidR="005C153F" w:rsidRPr="00271CE4" w:rsidRDefault="005C153F" w:rsidP="00864629">
            <w:pPr>
              <w:keepNext/>
              <w:keepLines/>
              <w:overflowPunct w:val="0"/>
              <w:autoSpaceDE w:val="0"/>
              <w:autoSpaceDN w:val="0"/>
              <w:adjustRightInd w:val="0"/>
              <w:textAlignment w:val="baseline"/>
              <w:rPr>
                <w:ins w:id="12824" w:author="BigCREditor-Post-RAN4#105" w:date="2022-11-29T09:39:00Z"/>
                <w:rFonts w:ascii="Arial" w:hAnsi="Arial"/>
                <w:sz w:val="16"/>
                <w:szCs w:val="16"/>
                <w:lang w:eastAsia="zh-CN"/>
              </w:rPr>
            </w:pPr>
            <w:ins w:id="12825" w:author="BigCREditor-Post-RAN4#105" w:date="2022-11-29T09:39:00Z">
              <w:r w:rsidRPr="00AF0010">
                <w:rPr>
                  <w:rFonts w:ascii="Arial" w:hAnsi="Arial"/>
                  <w:sz w:val="16"/>
                  <w:szCs w:val="16"/>
                  <w:lang w:eastAsia="en-GB"/>
                </w:rPr>
                <w:t>Config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05AA7EC2" w14:textId="77777777" w:rsidR="005C153F" w:rsidRPr="00AF0010" w:rsidRDefault="005C153F" w:rsidP="00864629">
            <w:pPr>
              <w:keepNext/>
              <w:keepLines/>
              <w:overflowPunct w:val="0"/>
              <w:autoSpaceDE w:val="0"/>
              <w:autoSpaceDN w:val="0"/>
              <w:adjustRightInd w:val="0"/>
              <w:jc w:val="center"/>
              <w:textAlignment w:val="baseline"/>
              <w:rPr>
                <w:ins w:id="12826"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78CD8FD8" w14:textId="77777777" w:rsidR="005C153F" w:rsidRPr="00AF0010" w:rsidRDefault="005C153F" w:rsidP="00864629">
            <w:pPr>
              <w:keepNext/>
              <w:keepLines/>
              <w:overflowPunct w:val="0"/>
              <w:autoSpaceDE w:val="0"/>
              <w:autoSpaceDN w:val="0"/>
              <w:adjustRightInd w:val="0"/>
              <w:jc w:val="center"/>
              <w:textAlignment w:val="baseline"/>
              <w:rPr>
                <w:ins w:id="12827" w:author="BigCREditor-Post-RAN4#105" w:date="2022-11-29T09:39:00Z"/>
                <w:rFonts w:ascii="Arial" w:hAnsi="Arial"/>
                <w:sz w:val="16"/>
                <w:szCs w:val="16"/>
                <w:lang w:eastAsia="en-GB"/>
              </w:rPr>
            </w:pPr>
            <w:ins w:id="12828" w:author="BigCREditor-Post-RAN4#105" w:date="2022-11-29T09:39:00Z">
              <w:r w:rsidRPr="00AF0010">
                <w:rPr>
                  <w:rFonts w:ascii="Arial" w:hAnsi="Arial"/>
                  <w:sz w:val="16"/>
                  <w:szCs w:val="16"/>
                  <w:lang w:eastAsia="en-GB"/>
                </w:rPr>
                <w:t>FDD</w:t>
              </w:r>
            </w:ins>
          </w:p>
        </w:tc>
      </w:tr>
      <w:tr w:rsidR="005C153F" w:rsidRPr="00AF0010" w14:paraId="452DA767" w14:textId="77777777" w:rsidTr="00864629">
        <w:trPr>
          <w:cantSplit/>
          <w:jc w:val="center"/>
          <w:ins w:id="12829"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04E415EC" w14:textId="77777777" w:rsidR="005C153F" w:rsidRPr="00AF0010" w:rsidRDefault="005C153F" w:rsidP="00864629">
            <w:pPr>
              <w:keepNext/>
              <w:keepLines/>
              <w:overflowPunct w:val="0"/>
              <w:autoSpaceDE w:val="0"/>
              <w:autoSpaceDN w:val="0"/>
              <w:adjustRightInd w:val="0"/>
              <w:textAlignment w:val="baseline"/>
              <w:rPr>
                <w:ins w:id="12830"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D29A1A7" w14:textId="77777777" w:rsidR="005C153F" w:rsidRPr="00AF0010" w:rsidRDefault="005C153F" w:rsidP="00864629">
            <w:pPr>
              <w:keepNext/>
              <w:keepLines/>
              <w:overflowPunct w:val="0"/>
              <w:autoSpaceDE w:val="0"/>
              <w:autoSpaceDN w:val="0"/>
              <w:adjustRightInd w:val="0"/>
              <w:textAlignment w:val="baseline"/>
              <w:rPr>
                <w:ins w:id="12831" w:author="BigCREditor-Post-RAN4#105" w:date="2022-11-29T09:39:00Z"/>
                <w:rFonts w:ascii="Arial" w:hAnsi="Arial"/>
                <w:sz w:val="16"/>
                <w:szCs w:val="16"/>
                <w:lang w:eastAsia="en-GB"/>
              </w:rPr>
            </w:pPr>
            <w:ins w:id="12832" w:author="BigCREditor-Post-RAN4#105" w:date="2022-11-29T09:39:00Z">
              <w:r w:rsidRPr="00AF0010">
                <w:rPr>
                  <w:rFonts w:ascii="Arial" w:hAnsi="Arial"/>
                  <w:sz w:val="16"/>
                  <w:szCs w:val="16"/>
                  <w:lang w:eastAsia="en-GB"/>
                </w:rPr>
                <w:t>Config 2,3</w:t>
              </w:r>
            </w:ins>
          </w:p>
        </w:tc>
        <w:tc>
          <w:tcPr>
            <w:tcW w:w="1134" w:type="dxa"/>
            <w:vMerge/>
            <w:tcBorders>
              <w:left w:val="single" w:sz="4" w:space="0" w:color="auto"/>
              <w:bottom w:val="single" w:sz="4" w:space="0" w:color="auto"/>
              <w:right w:val="single" w:sz="4" w:space="0" w:color="auto"/>
            </w:tcBorders>
          </w:tcPr>
          <w:p w14:paraId="012B5B5F" w14:textId="77777777" w:rsidR="005C153F" w:rsidRPr="00AF0010" w:rsidRDefault="005C153F" w:rsidP="00864629">
            <w:pPr>
              <w:keepNext/>
              <w:keepLines/>
              <w:overflowPunct w:val="0"/>
              <w:autoSpaceDE w:val="0"/>
              <w:autoSpaceDN w:val="0"/>
              <w:adjustRightInd w:val="0"/>
              <w:jc w:val="center"/>
              <w:textAlignment w:val="baseline"/>
              <w:rPr>
                <w:ins w:id="12833"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775CFB9D" w14:textId="77777777" w:rsidR="005C153F" w:rsidRPr="00AF0010" w:rsidRDefault="005C153F" w:rsidP="00864629">
            <w:pPr>
              <w:keepNext/>
              <w:keepLines/>
              <w:overflowPunct w:val="0"/>
              <w:autoSpaceDE w:val="0"/>
              <w:autoSpaceDN w:val="0"/>
              <w:adjustRightInd w:val="0"/>
              <w:jc w:val="center"/>
              <w:textAlignment w:val="baseline"/>
              <w:rPr>
                <w:ins w:id="12834" w:author="BigCREditor-Post-RAN4#105" w:date="2022-11-29T09:39:00Z"/>
                <w:rFonts w:ascii="Arial" w:hAnsi="Arial"/>
                <w:sz w:val="16"/>
                <w:szCs w:val="16"/>
                <w:lang w:eastAsia="en-GB"/>
              </w:rPr>
            </w:pPr>
            <w:ins w:id="12835" w:author="BigCREditor-Post-RAN4#105" w:date="2022-11-29T09:39:00Z">
              <w:r w:rsidRPr="00AF0010">
                <w:rPr>
                  <w:rFonts w:ascii="Arial" w:hAnsi="Arial"/>
                  <w:sz w:val="16"/>
                  <w:szCs w:val="16"/>
                  <w:lang w:eastAsia="en-GB"/>
                </w:rPr>
                <w:t>TDD</w:t>
              </w:r>
            </w:ins>
          </w:p>
        </w:tc>
      </w:tr>
      <w:tr w:rsidR="005C153F" w:rsidRPr="00AF0010" w14:paraId="59431E32" w14:textId="77777777" w:rsidTr="00864629">
        <w:trPr>
          <w:cantSplit/>
          <w:jc w:val="center"/>
          <w:ins w:id="12836" w:author="BigCREditor-Post-RAN4#105" w:date="2022-11-29T09:39:00Z"/>
        </w:trPr>
        <w:tc>
          <w:tcPr>
            <w:tcW w:w="2553" w:type="dxa"/>
            <w:gridSpan w:val="2"/>
            <w:vMerge w:val="restart"/>
            <w:tcBorders>
              <w:top w:val="single" w:sz="4" w:space="0" w:color="auto"/>
              <w:left w:val="single" w:sz="4" w:space="0" w:color="auto"/>
              <w:right w:val="single" w:sz="4" w:space="0" w:color="auto"/>
            </w:tcBorders>
          </w:tcPr>
          <w:p w14:paraId="037BF90E" w14:textId="77777777" w:rsidR="005C153F" w:rsidRPr="00AF0010" w:rsidRDefault="005C153F" w:rsidP="00864629">
            <w:pPr>
              <w:keepNext/>
              <w:keepLines/>
              <w:overflowPunct w:val="0"/>
              <w:autoSpaceDE w:val="0"/>
              <w:autoSpaceDN w:val="0"/>
              <w:adjustRightInd w:val="0"/>
              <w:textAlignment w:val="baseline"/>
              <w:rPr>
                <w:ins w:id="12837" w:author="BigCREditor-Post-RAN4#105" w:date="2022-11-29T09:39:00Z"/>
                <w:rFonts w:ascii="Arial" w:hAnsi="Arial"/>
                <w:sz w:val="16"/>
                <w:szCs w:val="16"/>
                <w:lang w:eastAsia="en-GB"/>
              </w:rPr>
            </w:pPr>
            <w:ins w:id="12838" w:author="BigCREditor-Post-RAN4#105" w:date="2022-11-29T09:39:00Z">
              <w:r w:rsidRPr="00AF0010">
                <w:rPr>
                  <w:rFonts w:ascii="Arial" w:hAnsi="Arial"/>
                  <w:sz w:val="16"/>
                  <w:szCs w:val="16"/>
                  <w:lang w:eastAsia="en-GB"/>
                </w:rPr>
                <w:t>TDD configuration</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60E515F" w14:textId="77777777" w:rsidR="005C153F" w:rsidRPr="00271CE4" w:rsidRDefault="005C153F" w:rsidP="00864629">
            <w:pPr>
              <w:keepNext/>
              <w:keepLines/>
              <w:overflowPunct w:val="0"/>
              <w:autoSpaceDE w:val="0"/>
              <w:autoSpaceDN w:val="0"/>
              <w:adjustRightInd w:val="0"/>
              <w:textAlignment w:val="baseline"/>
              <w:rPr>
                <w:ins w:id="12839" w:author="BigCREditor-Post-RAN4#105" w:date="2022-11-29T09:39:00Z"/>
                <w:rFonts w:ascii="Arial" w:hAnsi="Arial"/>
                <w:sz w:val="16"/>
                <w:szCs w:val="16"/>
                <w:lang w:eastAsia="zh-CN"/>
              </w:rPr>
            </w:pPr>
            <w:ins w:id="12840"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2E5487B3" w14:textId="77777777" w:rsidR="005C153F" w:rsidRPr="00AF0010" w:rsidRDefault="005C153F" w:rsidP="00864629">
            <w:pPr>
              <w:keepNext/>
              <w:keepLines/>
              <w:overflowPunct w:val="0"/>
              <w:autoSpaceDE w:val="0"/>
              <w:autoSpaceDN w:val="0"/>
              <w:adjustRightInd w:val="0"/>
              <w:jc w:val="center"/>
              <w:textAlignment w:val="baseline"/>
              <w:rPr>
                <w:ins w:id="12841"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7BE69DDD" w14:textId="77777777" w:rsidR="005C153F" w:rsidRPr="00AF0010" w:rsidRDefault="005C153F" w:rsidP="00864629">
            <w:pPr>
              <w:keepNext/>
              <w:keepLines/>
              <w:overflowPunct w:val="0"/>
              <w:autoSpaceDE w:val="0"/>
              <w:autoSpaceDN w:val="0"/>
              <w:adjustRightInd w:val="0"/>
              <w:jc w:val="center"/>
              <w:textAlignment w:val="baseline"/>
              <w:rPr>
                <w:ins w:id="12842" w:author="BigCREditor-Post-RAN4#105" w:date="2022-11-29T09:39:00Z"/>
                <w:rFonts w:ascii="Arial" w:hAnsi="Arial"/>
                <w:sz w:val="16"/>
                <w:szCs w:val="16"/>
                <w:lang w:eastAsia="en-GB"/>
              </w:rPr>
            </w:pPr>
            <w:ins w:id="12843" w:author="BigCREditor-Post-RAN4#105" w:date="2022-11-29T09:39:00Z">
              <w:r w:rsidRPr="00AF0010">
                <w:rPr>
                  <w:rFonts w:ascii="Arial" w:hAnsi="Arial"/>
                  <w:sz w:val="16"/>
                  <w:szCs w:val="16"/>
                  <w:lang w:eastAsia="en-GB"/>
                </w:rPr>
                <w:t>Not Applicable</w:t>
              </w:r>
            </w:ins>
          </w:p>
        </w:tc>
      </w:tr>
      <w:tr w:rsidR="005C153F" w:rsidRPr="00AF0010" w14:paraId="3725725A" w14:textId="77777777" w:rsidTr="00864629">
        <w:trPr>
          <w:cantSplit/>
          <w:jc w:val="center"/>
          <w:ins w:id="12844" w:author="BigCREditor-Post-RAN4#105" w:date="2022-11-29T09:39:00Z"/>
        </w:trPr>
        <w:tc>
          <w:tcPr>
            <w:tcW w:w="2553" w:type="dxa"/>
            <w:gridSpan w:val="2"/>
            <w:vMerge/>
            <w:tcBorders>
              <w:left w:val="single" w:sz="4" w:space="0" w:color="auto"/>
              <w:right w:val="single" w:sz="4" w:space="0" w:color="auto"/>
            </w:tcBorders>
          </w:tcPr>
          <w:p w14:paraId="7EEA4831" w14:textId="77777777" w:rsidR="005C153F" w:rsidRPr="00AF0010" w:rsidRDefault="005C153F" w:rsidP="00864629">
            <w:pPr>
              <w:keepNext/>
              <w:keepLines/>
              <w:overflowPunct w:val="0"/>
              <w:autoSpaceDE w:val="0"/>
              <w:autoSpaceDN w:val="0"/>
              <w:adjustRightInd w:val="0"/>
              <w:textAlignment w:val="baseline"/>
              <w:rPr>
                <w:ins w:id="12845"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CE06C72" w14:textId="77777777" w:rsidR="005C153F" w:rsidRPr="00AF0010" w:rsidRDefault="005C153F" w:rsidP="00864629">
            <w:pPr>
              <w:keepNext/>
              <w:keepLines/>
              <w:overflowPunct w:val="0"/>
              <w:autoSpaceDE w:val="0"/>
              <w:autoSpaceDN w:val="0"/>
              <w:adjustRightInd w:val="0"/>
              <w:textAlignment w:val="baseline"/>
              <w:rPr>
                <w:ins w:id="12846" w:author="BigCREditor-Post-RAN4#105" w:date="2022-11-29T09:39:00Z"/>
                <w:rFonts w:ascii="Arial" w:hAnsi="Arial"/>
                <w:sz w:val="16"/>
                <w:szCs w:val="16"/>
                <w:lang w:eastAsia="en-GB"/>
              </w:rPr>
            </w:pPr>
            <w:ins w:id="12847"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48AD39F0" w14:textId="77777777" w:rsidR="005C153F" w:rsidRPr="00AF0010" w:rsidRDefault="005C153F" w:rsidP="00864629">
            <w:pPr>
              <w:keepNext/>
              <w:keepLines/>
              <w:overflowPunct w:val="0"/>
              <w:autoSpaceDE w:val="0"/>
              <w:autoSpaceDN w:val="0"/>
              <w:adjustRightInd w:val="0"/>
              <w:jc w:val="center"/>
              <w:textAlignment w:val="baseline"/>
              <w:rPr>
                <w:ins w:id="12848"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38949503" w14:textId="77777777" w:rsidR="005C153F" w:rsidRPr="00AF0010" w:rsidRDefault="005C153F" w:rsidP="00864629">
            <w:pPr>
              <w:keepNext/>
              <w:keepLines/>
              <w:overflowPunct w:val="0"/>
              <w:autoSpaceDE w:val="0"/>
              <w:autoSpaceDN w:val="0"/>
              <w:adjustRightInd w:val="0"/>
              <w:jc w:val="center"/>
              <w:textAlignment w:val="baseline"/>
              <w:rPr>
                <w:ins w:id="12849" w:author="BigCREditor-Post-RAN4#105" w:date="2022-11-29T09:39:00Z"/>
                <w:rFonts w:ascii="Arial" w:hAnsi="Arial"/>
                <w:sz w:val="16"/>
                <w:szCs w:val="16"/>
                <w:lang w:eastAsia="en-GB"/>
              </w:rPr>
            </w:pPr>
            <w:ins w:id="12850" w:author="BigCREditor-Post-RAN4#105" w:date="2022-11-29T09:39:00Z">
              <w:r w:rsidRPr="00AF0010">
                <w:rPr>
                  <w:rFonts w:ascii="Arial" w:hAnsi="Arial"/>
                  <w:sz w:val="16"/>
                  <w:szCs w:val="16"/>
                  <w:lang w:eastAsia="en-GB"/>
                </w:rPr>
                <w:t>TDDConf.1.1</w:t>
              </w:r>
            </w:ins>
          </w:p>
        </w:tc>
      </w:tr>
      <w:tr w:rsidR="005C153F" w:rsidRPr="00AF0010" w14:paraId="3D12EDD2" w14:textId="77777777" w:rsidTr="00864629">
        <w:trPr>
          <w:cantSplit/>
          <w:jc w:val="center"/>
          <w:ins w:id="12851"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32A0AD81" w14:textId="77777777" w:rsidR="005C153F" w:rsidRPr="00AF0010" w:rsidRDefault="005C153F" w:rsidP="00864629">
            <w:pPr>
              <w:keepNext/>
              <w:keepLines/>
              <w:overflowPunct w:val="0"/>
              <w:autoSpaceDE w:val="0"/>
              <w:autoSpaceDN w:val="0"/>
              <w:adjustRightInd w:val="0"/>
              <w:textAlignment w:val="baseline"/>
              <w:rPr>
                <w:ins w:id="12852"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92CFA4A" w14:textId="77777777" w:rsidR="005C153F" w:rsidRPr="00AF0010" w:rsidRDefault="005C153F" w:rsidP="00864629">
            <w:pPr>
              <w:keepNext/>
              <w:keepLines/>
              <w:overflowPunct w:val="0"/>
              <w:autoSpaceDE w:val="0"/>
              <w:autoSpaceDN w:val="0"/>
              <w:adjustRightInd w:val="0"/>
              <w:textAlignment w:val="baseline"/>
              <w:rPr>
                <w:ins w:id="12853" w:author="BigCREditor-Post-RAN4#105" w:date="2022-11-29T09:39:00Z"/>
                <w:rFonts w:ascii="Arial" w:hAnsi="Arial"/>
                <w:sz w:val="16"/>
                <w:szCs w:val="16"/>
                <w:lang w:eastAsia="en-GB"/>
              </w:rPr>
            </w:pPr>
            <w:ins w:id="12854"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bottom w:val="single" w:sz="4" w:space="0" w:color="auto"/>
              <w:right w:val="single" w:sz="4" w:space="0" w:color="auto"/>
            </w:tcBorders>
          </w:tcPr>
          <w:p w14:paraId="2D8ACD37" w14:textId="77777777" w:rsidR="005C153F" w:rsidRPr="00AF0010" w:rsidRDefault="005C153F" w:rsidP="00864629">
            <w:pPr>
              <w:keepNext/>
              <w:keepLines/>
              <w:overflowPunct w:val="0"/>
              <w:autoSpaceDE w:val="0"/>
              <w:autoSpaceDN w:val="0"/>
              <w:adjustRightInd w:val="0"/>
              <w:jc w:val="center"/>
              <w:textAlignment w:val="baseline"/>
              <w:rPr>
                <w:ins w:id="12855"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40EF72C6" w14:textId="77777777" w:rsidR="005C153F" w:rsidRPr="00AF0010" w:rsidRDefault="005C153F" w:rsidP="00864629">
            <w:pPr>
              <w:keepNext/>
              <w:keepLines/>
              <w:overflowPunct w:val="0"/>
              <w:autoSpaceDE w:val="0"/>
              <w:autoSpaceDN w:val="0"/>
              <w:adjustRightInd w:val="0"/>
              <w:jc w:val="center"/>
              <w:textAlignment w:val="baseline"/>
              <w:rPr>
                <w:ins w:id="12856" w:author="BigCREditor-Post-RAN4#105" w:date="2022-11-29T09:39:00Z"/>
                <w:rFonts w:ascii="Arial" w:hAnsi="Arial"/>
                <w:sz w:val="16"/>
                <w:szCs w:val="16"/>
                <w:lang w:eastAsia="en-GB"/>
              </w:rPr>
            </w:pPr>
            <w:ins w:id="12857" w:author="BigCREditor-Post-RAN4#105" w:date="2022-11-29T09:39:00Z">
              <w:r w:rsidRPr="00AF0010">
                <w:rPr>
                  <w:rFonts w:ascii="Arial" w:hAnsi="Arial" w:cs="Arial"/>
                  <w:sz w:val="16"/>
                  <w:szCs w:val="16"/>
                  <w:lang w:eastAsia="en-GB"/>
                </w:rPr>
                <w:t>TDDConf.2.1</w:t>
              </w:r>
            </w:ins>
          </w:p>
        </w:tc>
      </w:tr>
      <w:tr w:rsidR="005C153F" w:rsidRPr="00AF0010" w14:paraId="727BCED0" w14:textId="77777777" w:rsidTr="00864629">
        <w:trPr>
          <w:cantSplit/>
          <w:jc w:val="center"/>
          <w:ins w:id="12858" w:author="BigCREditor-Post-RAN4#105" w:date="2022-11-29T09:39:00Z"/>
        </w:trPr>
        <w:tc>
          <w:tcPr>
            <w:tcW w:w="2553" w:type="dxa"/>
            <w:gridSpan w:val="2"/>
            <w:vMerge w:val="restart"/>
            <w:tcBorders>
              <w:top w:val="single" w:sz="4" w:space="0" w:color="auto"/>
              <w:left w:val="single" w:sz="4" w:space="0" w:color="auto"/>
              <w:right w:val="single" w:sz="4" w:space="0" w:color="auto"/>
            </w:tcBorders>
          </w:tcPr>
          <w:p w14:paraId="1A3A6D9A" w14:textId="77777777" w:rsidR="005C153F" w:rsidRPr="00AF0010" w:rsidRDefault="005C153F" w:rsidP="00864629">
            <w:pPr>
              <w:keepNext/>
              <w:keepLines/>
              <w:overflowPunct w:val="0"/>
              <w:autoSpaceDE w:val="0"/>
              <w:autoSpaceDN w:val="0"/>
              <w:adjustRightInd w:val="0"/>
              <w:textAlignment w:val="baseline"/>
              <w:rPr>
                <w:ins w:id="12859" w:author="BigCREditor-Post-RAN4#105" w:date="2022-11-29T09:39:00Z"/>
                <w:rFonts w:ascii="Arial" w:hAnsi="Arial"/>
                <w:sz w:val="16"/>
                <w:szCs w:val="16"/>
                <w:lang w:eastAsia="en-GB"/>
              </w:rPr>
            </w:pPr>
            <w:proofErr w:type="spellStart"/>
            <w:ins w:id="12860" w:author="BigCREditor-Post-RAN4#105" w:date="2022-11-29T09:39:00Z">
              <w:r w:rsidRPr="00AF0010">
                <w:rPr>
                  <w:rFonts w:ascii="Arial" w:hAnsi="Arial"/>
                  <w:sz w:val="16"/>
                  <w:szCs w:val="16"/>
                  <w:lang w:eastAsia="en-GB"/>
                </w:rPr>
                <w:t>BW</w:t>
              </w:r>
              <w:r w:rsidRPr="00AF0010">
                <w:rPr>
                  <w:rFonts w:ascii="Arial" w:hAnsi="Arial"/>
                  <w:sz w:val="16"/>
                  <w:szCs w:val="16"/>
                  <w:vertAlign w:val="subscript"/>
                  <w:lang w:eastAsia="en-GB"/>
                </w:rPr>
                <w:t>channel</w:t>
              </w:r>
              <w:proofErr w:type="spellEnd"/>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E8B7E64" w14:textId="77777777" w:rsidR="005C153F" w:rsidRPr="00AF0010" w:rsidRDefault="005C153F" w:rsidP="00864629">
            <w:pPr>
              <w:keepNext/>
              <w:keepLines/>
              <w:overflowPunct w:val="0"/>
              <w:autoSpaceDE w:val="0"/>
              <w:autoSpaceDN w:val="0"/>
              <w:adjustRightInd w:val="0"/>
              <w:textAlignment w:val="baseline"/>
              <w:rPr>
                <w:ins w:id="12861" w:author="BigCREditor-Post-RAN4#105" w:date="2022-11-29T09:39:00Z"/>
                <w:rFonts w:ascii="Arial" w:hAnsi="Arial"/>
                <w:sz w:val="16"/>
                <w:szCs w:val="16"/>
                <w:lang w:eastAsia="en-GB"/>
              </w:rPr>
            </w:pPr>
            <w:ins w:id="12862"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ins>
          </w:p>
        </w:tc>
        <w:tc>
          <w:tcPr>
            <w:tcW w:w="1134" w:type="dxa"/>
            <w:vMerge w:val="restart"/>
            <w:tcBorders>
              <w:top w:val="single" w:sz="4" w:space="0" w:color="auto"/>
              <w:left w:val="single" w:sz="4" w:space="0" w:color="auto"/>
              <w:right w:val="single" w:sz="4" w:space="0" w:color="auto"/>
            </w:tcBorders>
          </w:tcPr>
          <w:p w14:paraId="587CAD2D" w14:textId="77777777" w:rsidR="005C153F" w:rsidRPr="00AF0010" w:rsidRDefault="005C153F" w:rsidP="00864629">
            <w:pPr>
              <w:keepNext/>
              <w:keepLines/>
              <w:overflowPunct w:val="0"/>
              <w:autoSpaceDE w:val="0"/>
              <w:autoSpaceDN w:val="0"/>
              <w:adjustRightInd w:val="0"/>
              <w:jc w:val="center"/>
              <w:textAlignment w:val="baseline"/>
              <w:rPr>
                <w:ins w:id="12863"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420C71F0" w14:textId="77777777" w:rsidR="005C153F" w:rsidRPr="00AF0010" w:rsidRDefault="005C153F" w:rsidP="00864629">
            <w:pPr>
              <w:keepNext/>
              <w:keepLines/>
              <w:overflowPunct w:val="0"/>
              <w:autoSpaceDE w:val="0"/>
              <w:autoSpaceDN w:val="0"/>
              <w:adjustRightInd w:val="0"/>
              <w:jc w:val="center"/>
              <w:textAlignment w:val="baseline"/>
              <w:rPr>
                <w:ins w:id="12864" w:author="BigCREditor-Post-RAN4#105" w:date="2022-11-29T09:39:00Z"/>
                <w:rFonts w:ascii="Arial" w:eastAsia="Malgun Gothic" w:hAnsi="Arial"/>
                <w:sz w:val="16"/>
                <w:szCs w:val="16"/>
                <w:lang w:val="de-DE" w:eastAsia="en-GB"/>
              </w:rPr>
            </w:pPr>
            <w:ins w:id="12865" w:author="BigCREditor-Post-RAN4#105" w:date="2022-11-29T09:39:00Z">
              <w:r w:rsidRPr="00AF0010">
                <w:rPr>
                  <w:rFonts w:ascii="Arial" w:eastAsia="Malgun Gothic" w:hAnsi="Arial"/>
                  <w:sz w:val="16"/>
                  <w:szCs w:val="16"/>
                  <w:lang w:eastAsia="en-GB"/>
                </w:rPr>
                <w:t xml:space="preserve">10 MHz: </w:t>
              </w:r>
              <w:proofErr w:type="gramStart"/>
              <w:r w:rsidRPr="00AF0010">
                <w:rPr>
                  <w:rFonts w:ascii="Arial" w:eastAsia="Malgun Gothic" w:hAnsi="Arial"/>
                  <w:sz w:val="16"/>
                  <w:szCs w:val="16"/>
                  <w:lang w:val="de-DE" w:eastAsia="en-GB"/>
                </w:rPr>
                <w:t>N</w:t>
              </w:r>
              <w:r w:rsidRPr="00AF0010">
                <w:rPr>
                  <w:rFonts w:ascii="Arial" w:eastAsia="Malgun Gothic" w:hAnsi="Arial"/>
                  <w:sz w:val="16"/>
                  <w:szCs w:val="16"/>
                  <w:vertAlign w:val="subscript"/>
                  <w:lang w:val="de-DE" w:eastAsia="en-GB"/>
                </w:rPr>
                <w:t>RB,c</w:t>
              </w:r>
              <w:proofErr w:type="gramEnd"/>
              <w:r w:rsidRPr="00AF0010">
                <w:rPr>
                  <w:rFonts w:ascii="Arial" w:eastAsia="Malgun Gothic" w:hAnsi="Arial"/>
                  <w:sz w:val="16"/>
                  <w:szCs w:val="16"/>
                  <w:lang w:val="de-DE" w:eastAsia="en-GB"/>
                </w:rPr>
                <w:t xml:space="preserve"> = 52</w:t>
              </w:r>
            </w:ins>
          </w:p>
        </w:tc>
      </w:tr>
      <w:tr w:rsidR="005C153F" w:rsidRPr="00AF0010" w14:paraId="1B0CE7AF" w14:textId="77777777" w:rsidTr="00864629">
        <w:trPr>
          <w:cantSplit/>
          <w:jc w:val="center"/>
          <w:ins w:id="12866" w:author="BigCREditor-Post-RAN4#105" w:date="2022-11-29T09:39:00Z"/>
        </w:trPr>
        <w:tc>
          <w:tcPr>
            <w:tcW w:w="2553" w:type="dxa"/>
            <w:gridSpan w:val="2"/>
            <w:vMerge/>
            <w:tcBorders>
              <w:left w:val="single" w:sz="4" w:space="0" w:color="auto"/>
              <w:right w:val="single" w:sz="4" w:space="0" w:color="auto"/>
            </w:tcBorders>
          </w:tcPr>
          <w:p w14:paraId="12B9FE79" w14:textId="77777777" w:rsidR="005C153F" w:rsidRPr="00AF0010" w:rsidRDefault="005C153F" w:rsidP="00864629">
            <w:pPr>
              <w:keepNext/>
              <w:keepLines/>
              <w:overflowPunct w:val="0"/>
              <w:autoSpaceDE w:val="0"/>
              <w:autoSpaceDN w:val="0"/>
              <w:adjustRightInd w:val="0"/>
              <w:textAlignment w:val="baseline"/>
              <w:rPr>
                <w:ins w:id="12867"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46413A5" w14:textId="77777777" w:rsidR="005C153F" w:rsidRPr="00AF0010" w:rsidRDefault="005C153F" w:rsidP="00864629">
            <w:pPr>
              <w:keepNext/>
              <w:keepLines/>
              <w:overflowPunct w:val="0"/>
              <w:autoSpaceDE w:val="0"/>
              <w:autoSpaceDN w:val="0"/>
              <w:adjustRightInd w:val="0"/>
              <w:textAlignment w:val="baseline"/>
              <w:rPr>
                <w:ins w:id="12868" w:author="BigCREditor-Post-RAN4#105" w:date="2022-11-29T09:39:00Z"/>
                <w:rFonts w:ascii="Arial" w:hAnsi="Arial"/>
                <w:sz w:val="16"/>
                <w:szCs w:val="16"/>
                <w:lang w:eastAsia="en-GB"/>
              </w:rPr>
            </w:pPr>
            <w:ins w:id="12869"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0E525073" w14:textId="77777777" w:rsidR="005C153F" w:rsidRPr="00AF0010" w:rsidRDefault="005C153F" w:rsidP="00864629">
            <w:pPr>
              <w:keepNext/>
              <w:keepLines/>
              <w:overflowPunct w:val="0"/>
              <w:autoSpaceDE w:val="0"/>
              <w:autoSpaceDN w:val="0"/>
              <w:adjustRightInd w:val="0"/>
              <w:jc w:val="center"/>
              <w:textAlignment w:val="baseline"/>
              <w:rPr>
                <w:ins w:id="12870"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06E50567" w14:textId="77777777" w:rsidR="005C153F" w:rsidRPr="00AF0010" w:rsidRDefault="005C153F" w:rsidP="00864629">
            <w:pPr>
              <w:keepNext/>
              <w:keepLines/>
              <w:overflowPunct w:val="0"/>
              <w:autoSpaceDE w:val="0"/>
              <w:autoSpaceDN w:val="0"/>
              <w:adjustRightInd w:val="0"/>
              <w:jc w:val="center"/>
              <w:textAlignment w:val="baseline"/>
              <w:rPr>
                <w:ins w:id="12871" w:author="BigCREditor-Post-RAN4#105" w:date="2022-11-29T09:39:00Z"/>
                <w:rFonts w:ascii="Arial" w:eastAsia="Malgun Gothic" w:hAnsi="Arial"/>
                <w:sz w:val="16"/>
                <w:szCs w:val="16"/>
                <w:lang w:eastAsia="en-GB"/>
              </w:rPr>
            </w:pPr>
            <w:ins w:id="12872" w:author="BigCREditor-Post-RAN4#105" w:date="2022-11-29T09:39:00Z">
              <w:r w:rsidRPr="00AF0010">
                <w:rPr>
                  <w:rFonts w:ascii="Arial" w:eastAsia="Malgun Gothic" w:hAnsi="Arial"/>
                  <w:sz w:val="16"/>
                  <w:szCs w:val="16"/>
                  <w:lang w:eastAsia="en-GB"/>
                </w:rPr>
                <w:t xml:space="preserve">10 MHz: </w:t>
              </w:r>
              <w:proofErr w:type="gramStart"/>
              <w:r w:rsidRPr="00AF0010">
                <w:rPr>
                  <w:rFonts w:ascii="Arial" w:eastAsia="Malgun Gothic" w:hAnsi="Arial"/>
                  <w:sz w:val="16"/>
                  <w:szCs w:val="16"/>
                  <w:lang w:val="de-DE" w:eastAsia="en-GB"/>
                </w:rPr>
                <w:t>N</w:t>
              </w:r>
              <w:r w:rsidRPr="00AF0010">
                <w:rPr>
                  <w:rFonts w:ascii="Arial" w:eastAsia="Malgun Gothic" w:hAnsi="Arial"/>
                  <w:sz w:val="16"/>
                  <w:szCs w:val="16"/>
                  <w:vertAlign w:val="subscript"/>
                  <w:lang w:val="de-DE" w:eastAsia="en-GB"/>
                </w:rPr>
                <w:t>RB,c</w:t>
              </w:r>
              <w:proofErr w:type="gramEnd"/>
              <w:r w:rsidRPr="00AF0010">
                <w:rPr>
                  <w:rFonts w:ascii="Arial" w:eastAsia="Malgun Gothic" w:hAnsi="Arial"/>
                  <w:sz w:val="16"/>
                  <w:szCs w:val="16"/>
                  <w:lang w:val="de-DE" w:eastAsia="en-GB"/>
                </w:rPr>
                <w:t xml:space="preserve"> = 52</w:t>
              </w:r>
            </w:ins>
          </w:p>
        </w:tc>
      </w:tr>
      <w:tr w:rsidR="005C153F" w:rsidRPr="00AF0010" w14:paraId="3CFF5242" w14:textId="77777777" w:rsidTr="00864629">
        <w:trPr>
          <w:cantSplit/>
          <w:jc w:val="center"/>
          <w:ins w:id="12873"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5920DEF1" w14:textId="77777777" w:rsidR="005C153F" w:rsidRPr="00AF0010" w:rsidRDefault="005C153F" w:rsidP="00864629">
            <w:pPr>
              <w:keepNext/>
              <w:keepLines/>
              <w:overflowPunct w:val="0"/>
              <w:autoSpaceDE w:val="0"/>
              <w:autoSpaceDN w:val="0"/>
              <w:adjustRightInd w:val="0"/>
              <w:textAlignment w:val="baseline"/>
              <w:rPr>
                <w:ins w:id="12874"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D15B07F" w14:textId="77777777" w:rsidR="005C153F" w:rsidRPr="00AF0010" w:rsidRDefault="005C153F" w:rsidP="00864629">
            <w:pPr>
              <w:keepNext/>
              <w:keepLines/>
              <w:overflowPunct w:val="0"/>
              <w:autoSpaceDE w:val="0"/>
              <w:autoSpaceDN w:val="0"/>
              <w:adjustRightInd w:val="0"/>
              <w:textAlignment w:val="baseline"/>
              <w:rPr>
                <w:ins w:id="12875" w:author="BigCREditor-Post-RAN4#105" w:date="2022-11-29T09:39:00Z"/>
                <w:rFonts w:ascii="Arial" w:hAnsi="Arial"/>
                <w:sz w:val="16"/>
                <w:szCs w:val="16"/>
                <w:lang w:eastAsia="en-GB"/>
              </w:rPr>
            </w:pPr>
            <w:ins w:id="12876"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bottom w:val="single" w:sz="4" w:space="0" w:color="auto"/>
              <w:right w:val="single" w:sz="4" w:space="0" w:color="auto"/>
            </w:tcBorders>
          </w:tcPr>
          <w:p w14:paraId="2420D606" w14:textId="77777777" w:rsidR="005C153F" w:rsidRPr="00AF0010" w:rsidRDefault="005C153F" w:rsidP="00864629">
            <w:pPr>
              <w:keepNext/>
              <w:keepLines/>
              <w:overflowPunct w:val="0"/>
              <w:autoSpaceDE w:val="0"/>
              <w:autoSpaceDN w:val="0"/>
              <w:adjustRightInd w:val="0"/>
              <w:jc w:val="center"/>
              <w:textAlignment w:val="baseline"/>
              <w:rPr>
                <w:ins w:id="12877"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1ABF6E83" w14:textId="77777777" w:rsidR="005C153F" w:rsidRPr="00AF0010" w:rsidRDefault="005C153F" w:rsidP="00864629">
            <w:pPr>
              <w:keepNext/>
              <w:keepLines/>
              <w:overflowPunct w:val="0"/>
              <w:autoSpaceDE w:val="0"/>
              <w:autoSpaceDN w:val="0"/>
              <w:adjustRightInd w:val="0"/>
              <w:jc w:val="center"/>
              <w:textAlignment w:val="baseline"/>
              <w:rPr>
                <w:ins w:id="12878" w:author="BigCREditor-Post-RAN4#105" w:date="2022-11-29T09:39:00Z"/>
                <w:rFonts w:ascii="Arial" w:eastAsia="Malgun Gothic" w:hAnsi="Arial"/>
                <w:sz w:val="16"/>
                <w:szCs w:val="16"/>
                <w:lang w:eastAsia="en-GB"/>
              </w:rPr>
            </w:pPr>
            <w:ins w:id="12879" w:author="BigCREditor-Post-RAN4#105" w:date="2022-11-29T09:39:00Z">
              <w:r w:rsidRPr="00AF0010">
                <w:rPr>
                  <w:rFonts w:ascii="Arial" w:eastAsia="Malgun Gothic" w:hAnsi="Arial"/>
                  <w:sz w:val="16"/>
                  <w:szCs w:val="16"/>
                  <w:lang w:eastAsia="en-GB"/>
                </w:rPr>
                <w:t xml:space="preserve">40 MHz: </w:t>
              </w:r>
              <w:proofErr w:type="gramStart"/>
              <w:r w:rsidRPr="00AF0010">
                <w:rPr>
                  <w:rFonts w:ascii="Arial" w:eastAsia="Malgun Gothic" w:hAnsi="Arial"/>
                  <w:sz w:val="16"/>
                  <w:szCs w:val="16"/>
                  <w:lang w:val="de-DE" w:eastAsia="en-GB"/>
                </w:rPr>
                <w:t>N</w:t>
              </w:r>
              <w:r w:rsidRPr="00AF0010">
                <w:rPr>
                  <w:rFonts w:ascii="Arial" w:eastAsia="Malgun Gothic" w:hAnsi="Arial"/>
                  <w:sz w:val="16"/>
                  <w:szCs w:val="16"/>
                  <w:vertAlign w:val="subscript"/>
                  <w:lang w:val="de-DE" w:eastAsia="en-GB"/>
                </w:rPr>
                <w:t>RB,c</w:t>
              </w:r>
              <w:proofErr w:type="gramEnd"/>
              <w:r w:rsidRPr="00AF0010">
                <w:rPr>
                  <w:rFonts w:ascii="Arial" w:eastAsia="Malgun Gothic" w:hAnsi="Arial"/>
                  <w:sz w:val="16"/>
                  <w:szCs w:val="16"/>
                  <w:lang w:val="de-DE" w:eastAsia="en-GB"/>
                </w:rPr>
                <w:t xml:space="preserve"> = 106 </w:t>
              </w:r>
            </w:ins>
          </w:p>
        </w:tc>
      </w:tr>
      <w:tr w:rsidR="005C153F" w:rsidRPr="00AF0010" w14:paraId="4DBC06C3" w14:textId="77777777" w:rsidTr="00864629">
        <w:trPr>
          <w:cantSplit/>
          <w:jc w:val="center"/>
          <w:ins w:id="12880" w:author="BigCREditor-Post-RAN4#105" w:date="2022-11-29T09:39:00Z"/>
        </w:trPr>
        <w:tc>
          <w:tcPr>
            <w:tcW w:w="2553" w:type="dxa"/>
            <w:gridSpan w:val="2"/>
            <w:tcBorders>
              <w:left w:val="single" w:sz="4" w:space="0" w:color="auto"/>
              <w:bottom w:val="single" w:sz="4" w:space="0" w:color="auto"/>
              <w:right w:val="single" w:sz="4" w:space="0" w:color="auto"/>
            </w:tcBorders>
          </w:tcPr>
          <w:p w14:paraId="2A03906F" w14:textId="77777777" w:rsidR="005C153F" w:rsidRPr="00AF0010" w:rsidRDefault="005C153F" w:rsidP="00864629">
            <w:pPr>
              <w:keepNext/>
              <w:keepLines/>
              <w:overflowPunct w:val="0"/>
              <w:autoSpaceDE w:val="0"/>
              <w:autoSpaceDN w:val="0"/>
              <w:adjustRightInd w:val="0"/>
              <w:textAlignment w:val="baseline"/>
              <w:rPr>
                <w:ins w:id="12881" w:author="BigCREditor-Post-RAN4#105" w:date="2022-11-29T09:39:00Z"/>
                <w:rFonts w:ascii="Arial" w:hAnsi="Arial"/>
                <w:sz w:val="16"/>
                <w:szCs w:val="16"/>
                <w:lang w:eastAsia="en-GB"/>
              </w:rPr>
            </w:pPr>
            <w:ins w:id="12882" w:author="BigCREditor-Post-RAN4#105" w:date="2022-11-29T09:39:00Z">
              <w:r w:rsidRPr="00AF0010">
                <w:rPr>
                  <w:rFonts w:ascii="Arial" w:hAnsi="Arial"/>
                  <w:sz w:val="16"/>
                  <w:szCs w:val="16"/>
                  <w:lang w:eastAsia="en-GB"/>
                </w:rPr>
                <w:t>Active DL BWP ID</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5C8BFB9" w14:textId="77777777" w:rsidR="005C153F" w:rsidRPr="00271CE4" w:rsidRDefault="005C153F" w:rsidP="00864629">
            <w:pPr>
              <w:keepNext/>
              <w:keepLines/>
              <w:overflowPunct w:val="0"/>
              <w:autoSpaceDE w:val="0"/>
              <w:autoSpaceDN w:val="0"/>
              <w:adjustRightInd w:val="0"/>
              <w:textAlignment w:val="baseline"/>
              <w:rPr>
                <w:ins w:id="12883" w:author="BigCREditor-Post-RAN4#105" w:date="2022-11-29T09:39:00Z"/>
                <w:rFonts w:ascii="Arial" w:hAnsi="Arial"/>
                <w:sz w:val="16"/>
                <w:szCs w:val="16"/>
                <w:lang w:eastAsia="en-GB"/>
              </w:rPr>
            </w:pPr>
            <w:ins w:id="12884"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2, 3</w:t>
              </w:r>
              <w:r>
                <w:rPr>
                  <w:rFonts w:ascii="Arial" w:hAnsi="Arial" w:hint="eastAsia"/>
                  <w:sz w:val="16"/>
                  <w:szCs w:val="16"/>
                  <w:lang w:eastAsia="zh-CN"/>
                </w:rPr>
                <w:t>,4</w:t>
              </w:r>
            </w:ins>
          </w:p>
        </w:tc>
        <w:tc>
          <w:tcPr>
            <w:tcW w:w="1134" w:type="dxa"/>
            <w:tcBorders>
              <w:left w:val="single" w:sz="4" w:space="0" w:color="auto"/>
              <w:bottom w:val="single" w:sz="4" w:space="0" w:color="auto"/>
              <w:right w:val="single" w:sz="4" w:space="0" w:color="auto"/>
            </w:tcBorders>
          </w:tcPr>
          <w:p w14:paraId="61700E65" w14:textId="77777777" w:rsidR="005C153F" w:rsidRPr="00AF0010" w:rsidRDefault="005C153F" w:rsidP="00864629">
            <w:pPr>
              <w:keepNext/>
              <w:keepLines/>
              <w:overflowPunct w:val="0"/>
              <w:autoSpaceDE w:val="0"/>
              <w:autoSpaceDN w:val="0"/>
              <w:adjustRightInd w:val="0"/>
              <w:jc w:val="center"/>
              <w:textAlignment w:val="baseline"/>
              <w:rPr>
                <w:ins w:id="12885" w:author="BigCREditor-Post-RAN4#105" w:date="2022-11-29T09:39:00Z"/>
                <w:rFonts w:ascii="Arial" w:hAnsi="Arial"/>
                <w:sz w:val="16"/>
                <w:szCs w:val="16"/>
                <w:lang w:eastAsia="en-GB"/>
              </w:rPr>
            </w:pPr>
          </w:p>
        </w:tc>
        <w:tc>
          <w:tcPr>
            <w:tcW w:w="4247" w:type="dxa"/>
            <w:tcBorders>
              <w:left w:val="single" w:sz="4" w:space="0" w:color="auto"/>
              <w:bottom w:val="single" w:sz="4" w:space="0" w:color="auto"/>
              <w:right w:val="single" w:sz="4" w:space="0" w:color="auto"/>
            </w:tcBorders>
          </w:tcPr>
          <w:p w14:paraId="22E53201" w14:textId="77777777" w:rsidR="005C153F" w:rsidRPr="00AF0010" w:rsidRDefault="005C153F" w:rsidP="00864629">
            <w:pPr>
              <w:keepNext/>
              <w:keepLines/>
              <w:overflowPunct w:val="0"/>
              <w:autoSpaceDE w:val="0"/>
              <w:autoSpaceDN w:val="0"/>
              <w:adjustRightInd w:val="0"/>
              <w:jc w:val="center"/>
              <w:textAlignment w:val="baseline"/>
              <w:rPr>
                <w:ins w:id="12886" w:author="BigCREditor-Post-RAN4#105" w:date="2022-11-29T09:39:00Z"/>
                <w:rFonts w:ascii="Arial" w:hAnsi="Arial"/>
                <w:sz w:val="16"/>
                <w:szCs w:val="16"/>
                <w:lang w:eastAsia="zh-CN"/>
              </w:rPr>
            </w:pPr>
            <w:ins w:id="12887" w:author="BigCREditor-Post-RAN4#105" w:date="2022-11-29T09:39:00Z">
              <w:r w:rsidRPr="00AF0010">
                <w:rPr>
                  <w:rFonts w:ascii="Arial" w:hAnsi="Arial"/>
                  <w:sz w:val="16"/>
                  <w:szCs w:val="16"/>
                  <w:lang w:eastAsia="zh-CN"/>
                </w:rPr>
                <w:t>1</w:t>
              </w:r>
            </w:ins>
          </w:p>
        </w:tc>
      </w:tr>
      <w:tr w:rsidR="005C153F" w:rsidRPr="00AF0010" w14:paraId="21F3988D" w14:textId="77777777" w:rsidTr="00864629">
        <w:trPr>
          <w:cantSplit/>
          <w:jc w:val="center"/>
          <w:ins w:id="12888" w:author="BigCREditor-Post-RAN4#105" w:date="2022-11-29T09:39:00Z"/>
        </w:trPr>
        <w:tc>
          <w:tcPr>
            <w:tcW w:w="2553" w:type="dxa"/>
            <w:gridSpan w:val="2"/>
            <w:tcBorders>
              <w:left w:val="single" w:sz="4" w:space="0" w:color="auto"/>
              <w:bottom w:val="single" w:sz="4" w:space="0" w:color="auto"/>
              <w:right w:val="single" w:sz="4" w:space="0" w:color="auto"/>
            </w:tcBorders>
          </w:tcPr>
          <w:p w14:paraId="415C3BBC" w14:textId="77777777" w:rsidR="005C153F" w:rsidRPr="00AF0010" w:rsidRDefault="005C153F" w:rsidP="00864629">
            <w:pPr>
              <w:keepNext/>
              <w:keepLines/>
              <w:overflowPunct w:val="0"/>
              <w:autoSpaceDE w:val="0"/>
              <w:autoSpaceDN w:val="0"/>
              <w:adjustRightInd w:val="0"/>
              <w:textAlignment w:val="baseline"/>
              <w:rPr>
                <w:ins w:id="12889" w:author="BigCREditor-Post-RAN4#105" w:date="2022-11-29T09:39:00Z"/>
                <w:rFonts w:ascii="Arial" w:hAnsi="Arial"/>
                <w:sz w:val="16"/>
                <w:szCs w:val="16"/>
                <w:lang w:eastAsia="en-GB"/>
              </w:rPr>
            </w:pPr>
            <w:ins w:id="12890" w:author="BigCREditor-Post-RAN4#105" w:date="2022-11-29T09:39:00Z">
              <w:r w:rsidRPr="00AF0010">
                <w:rPr>
                  <w:rFonts w:ascii="Arial" w:hAnsi="Arial"/>
                  <w:sz w:val="16"/>
                  <w:szCs w:val="16"/>
                  <w:lang w:eastAsia="en-GB"/>
                </w:rPr>
                <w:t>Initial DL BWP Configuration (BWP-1)</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A6C6D6C" w14:textId="77777777" w:rsidR="005C153F" w:rsidRPr="00271CE4" w:rsidRDefault="005C153F" w:rsidP="00864629">
            <w:pPr>
              <w:keepNext/>
              <w:keepLines/>
              <w:overflowPunct w:val="0"/>
              <w:autoSpaceDE w:val="0"/>
              <w:autoSpaceDN w:val="0"/>
              <w:adjustRightInd w:val="0"/>
              <w:textAlignment w:val="baseline"/>
              <w:rPr>
                <w:ins w:id="12891" w:author="BigCREditor-Post-RAN4#105" w:date="2022-11-29T09:39:00Z"/>
                <w:rFonts w:ascii="Arial" w:hAnsi="Arial"/>
                <w:sz w:val="16"/>
                <w:szCs w:val="16"/>
                <w:lang w:eastAsia="en-GB"/>
              </w:rPr>
            </w:pPr>
            <w:ins w:id="12892"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2, 3</w:t>
              </w:r>
              <w:r>
                <w:rPr>
                  <w:rFonts w:ascii="Arial" w:hAnsi="Arial" w:hint="eastAsia"/>
                  <w:sz w:val="16"/>
                  <w:szCs w:val="16"/>
                  <w:lang w:eastAsia="zh-CN"/>
                </w:rPr>
                <w:t>,4</w:t>
              </w:r>
            </w:ins>
          </w:p>
        </w:tc>
        <w:tc>
          <w:tcPr>
            <w:tcW w:w="1134" w:type="dxa"/>
            <w:tcBorders>
              <w:left w:val="single" w:sz="4" w:space="0" w:color="auto"/>
              <w:bottom w:val="single" w:sz="4" w:space="0" w:color="auto"/>
              <w:right w:val="single" w:sz="4" w:space="0" w:color="auto"/>
            </w:tcBorders>
          </w:tcPr>
          <w:p w14:paraId="7CAE7EB4" w14:textId="77777777" w:rsidR="005C153F" w:rsidRPr="00AF0010" w:rsidRDefault="005C153F" w:rsidP="00864629">
            <w:pPr>
              <w:keepNext/>
              <w:keepLines/>
              <w:overflowPunct w:val="0"/>
              <w:autoSpaceDE w:val="0"/>
              <w:autoSpaceDN w:val="0"/>
              <w:adjustRightInd w:val="0"/>
              <w:jc w:val="center"/>
              <w:textAlignment w:val="baseline"/>
              <w:rPr>
                <w:ins w:id="12893" w:author="BigCREditor-Post-RAN4#105" w:date="2022-11-29T09:39:00Z"/>
                <w:rFonts w:ascii="Arial" w:hAnsi="Arial"/>
                <w:sz w:val="16"/>
                <w:szCs w:val="16"/>
                <w:lang w:eastAsia="en-GB"/>
              </w:rPr>
            </w:pPr>
          </w:p>
        </w:tc>
        <w:tc>
          <w:tcPr>
            <w:tcW w:w="4247" w:type="dxa"/>
            <w:tcBorders>
              <w:left w:val="single" w:sz="4" w:space="0" w:color="auto"/>
              <w:bottom w:val="single" w:sz="4" w:space="0" w:color="auto"/>
              <w:right w:val="single" w:sz="4" w:space="0" w:color="auto"/>
            </w:tcBorders>
          </w:tcPr>
          <w:p w14:paraId="4D3FC19E" w14:textId="77777777" w:rsidR="005C153F" w:rsidRPr="00AF0010" w:rsidRDefault="005C153F" w:rsidP="00864629">
            <w:pPr>
              <w:keepNext/>
              <w:keepLines/>
              <w:overflowPunct w:val="0"/>
              <w:autoSpaceDE w:val="0"/>
              <w:autoSpaceDN w:val="0"/>
              <w:adjustRightInd w:val="0"/>
              <w:jc w:val="center"/>
              <w:textAlignment w:val="baseline"/>
              <w:rPr>
                <w:ins w:id="12894" w:author="BigCREditor-Post-RAN4#105" w:date="2022-11-29T09:39:00Z"/>
                <w:rFonts w:ascii="Arial" w:hAnsi="Arial" w:cs="v4.2.0"/>
                <w:sz w:val="16"/>
                <w:szCs w:val="16"/>
                <w:lang w:eastAsia="zh-CN"/>
              </w:rPr>
            </w:pPr>
            <w:ins w:id="12895" w:author="BigCREditor-Post-RAN4#105" w:date="2022-11-29T09:39:00Z">
              <w:r w:rsidRPr="00AF0010">
                <w:rPr>
                  <w:rFonts w:ascii="Arial" w:hAnsi="Arial"/>
                  <w:sz w:val="16"/>
                  <w:szCs w:val="16"/>
                  <w:lang w:eastAsia="zh-CN"/>
                </w:rPr>
                <w:t>DLBWP.0.2</w:t>
              </w:r>
            </w:ins>
          </w:p>
        </w:tc>
      </w:tr>
      <w:tr w:rsidR="005C153F" w:rsidRPr="00AF0010" w14:paraId="38AD0813" w14:textId="77777777" w:rsidTr="00864629">
        <w:trPr>
          <w:cantSplit/>
          <w:jc w:val="center"/>
          <w:ins w:id="12896" w:author="BigCREditor-Post-RAN4#105" w:date="2022-11-29T09:39:00Z"/>
        </w:trPr>
        <w:tc>
          <w:tcPr>
            <w:tcW w:w="2553" w:type="dxa"/>
            <w:gridSpan w:val="2"/>
            <w:tcBorders>
              <w:left w:val="single" w:sz="4" w:space="0" w:color="auto"/>
              <w:bottom w:val="single" w:sz="4" w:space="0" w:color="auto"/>
              <w:right w:val="single" w:sz="4" w:space="0" w:color="auto"/>
            </w:tcBorders>
            <w:vAlign w:val="center"/>
          </w:tcPr>
          <w:p w14:paraId="19301E02" w14:textId="77777777" w:rsidR="005C153F" w:rsidRPr="00AF0010" w:rsidRDefault="005C153F" w:rsidP="00864629">
            <w:pPr>
              <w:keepNext/>
              <w:keepLines/>
              <w:overflowPunct w:val="0"/>
              <w:autoSpaceDE w:val="0"/>
              <w:autoSpaceDN w:val="0"/>
              <w:adjustRightInd w:val="0"/>
              <w:textAlignment w:val="baseline"/>
              <w:rPr>
                <w:ins w:id="12897" w:author="BigCREditor-Post-RAN4#105" w:date="2022-11-29T09:39:00Z"/>
                <w:rFonts w:ascii="Arial" w:hAnsi="Arial"/>
                <w:sz w:val="16"/>
                <w:szCs w:val="16"/>
                <w:lang w:eastAsia="en-GB"/>
              </w:rPr>
            </w:pPr>
            <w:ins w:id="12898" w:author="BigCREditor-Post-RAN4#105" w:date="2022-11-29T09:39:00Z">
              <w:r w:rsidRPr="00AF0010">
                <w:rPr>
                  <w:rFonts w:ascii="Arial" w:hAnsi="Arial"/>
                  <w:sz w:val="16"/>
                  <w:szCs w:val="16"/>
                  <w:lang w:eastAsia="en-GB"/>
                </w:rPr>
                <w:t>Initial UL BWP Configuration</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5FC02D3" w14:textId="77777777" w:rsidR="005C153F" w:rsidRPr="00271CE4" w:rsidRDefault="005C153F" w:rsidP="00864629">
            <w:pPr>
              <w:keepNext/>
              <w:keepLines/>
              <w:overflowPunct w:val="0"/>
              <w:autoSpaceDE w:val="0"/>
              <w:autoSpaceDN w:val="0"/>
              <w:adjustRightInd w:val="0"/>
              <w:textAlignment w:val="baseline"/>
              <w:rPr>
                <w:ins w:id="12899" w:author="BigCREditor-Post-RAN4#105" w:date="2022-11-29T09:39:00Z"/>
                <w:rFonts w:ascii="Arial" w:hAnsi="Arial"/>
                <w:sz w:val="16"/>
                <w:szCs w:val="16"/>
                <w:lang w:eastAsia="en-GB"/>
              </w:rPr>
            </w:pPr>
            <w:ins w:id="12900"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2, 3</w:t>
              </w:r>
              <w:r>
                <w:rPr>
                  <w:rFonts w:ascii="Arial" w:hAnsi="Arial" w:hint="eastAsia"/>
                  <w:sz w:val="16"/>
                  <w:szCs w:val="16"/>
                  <w:lang w:eastAsia="zh-CN"/>
                </w:rPr>
                <w:t>,4</w:t>
              </w:r>
            </w:ins>
          </w:p>
        </w:tc>
        <w:tc>
          <w:tcPr>
            <w:tcW w:w="1134" w:type="dxa"/>
            <w:tcBorders>
              <w:left w:val="single" w:sz="4" w:space="0" w:color="auto"/>
              <w:bottom w:val="single" w:sz="4" w:space="0" w:color="auto"/>
              <w:right w:val="single" w:sz="4" w:space="0" w:color="auto"/>
            </w:tcBorders>
          </w:tcPr>
          <w:p w14:paraId="1005392A" w14:textId="77777777" w:rsidR="005C153F" w:rsidRPr="00AF0010" w:rsidRDefault="005C153F" w:rsidP="00864629">
            <w:pPr>
              <w:keepNext/>
              <w:keepLines/>
              <w:overflowPunct w:val="0"/>
              <w:autoSpaceDE w:val="0"/>
              <w:autoSpaceDN w:val="0"/>
              <w:adjustRightInd w:val="0"/>
              <w:jc w:val="center"/>
              <w:textAlignment w:val="baseline"/>
              <w:rPr>
                <w:ins w:id="12901" w:author="BigCREditor-Post-RAN4#105" w:date="2022-11-29T09:39:00Z"/>
                <w:rFonts w:ascii="Arial" w:hAnsi="Arial"/>
                <w:sz w:val="16"/>
                <w:szCs w:val="16"/>
                <w:lang w:eastAsia="en-GB"/>
              </w:rPr>
            </w:pPr>
          </w:p>
        </w:tc>
        <w:tc>
          <w:tcPr>
            <w:tcW w:w="4247" w:type="dxa"/>
            <w:tcBorders>
              <w:left w:val="single" w:sz="4" w:space="0" w:color="auto"/>
              <w:bottom w:val="single" w:sz="4" w:space="0" w:color="auto"/>
              <w:right w:val="single" w:sz="4" w:space="0" w:color="auto"/>
            </w:tcBorders>
          </w:tcPr>
          <w:p w14:paraId="336EB1F0" w14:textId="77777777" w:rsidR="005C153F" w:rsidRPr="00AF0010" w:rsidRDefault="005C153F" w:rsidP="00864629">
            <w:pPr>
              <w:keepNext/>
              <w:keepLines/>
              <w:overflowPunct w:val="0"/>
              <w:autoSpaceDE w:val="0"/>
              <w:autoSpaceDN w:val="0"/>
              <w:adjustRightInd w:val="0"/>
              <w:jc w:val="center"/>
              <w:textAlignment w:val="baseline"/>
              <w:rPr>
                <w:ins w:id="12902" w:author="BigCREditor-Post-RAN4#105" w:date="2022-11-29T09:39:00Z"/>
                <w:rFonts w:ascii="Arial" w:hAnsi="Arial" w:cs="v4.2.0"/>
                <w:sz w:val="16"/>
                <w:szCs w:val="16"/>
                <w:lang w:eastAsia="zh-CN"/>
              </w:rPr>
            </w:pPr>
            <w:ins w:id="12903" w:author="BigCREditor-Post-RAN4#105" w:date="2022-11-29T09:39:00Z">
              <w:r w:rsidRPr="00AF0010">
                <w:rPr>
                  <w:rFonts w:ascii="Arial" w:hAnsi="Arial" w:cs="v4.2.0"/>
                  <w:sz w:val="16"/>
                  <w:szCs w:val="16"/>
                  <w:lang w:eastAsia="zh-CN"/>
                </w:rPr>
                <w:t>ULBWP.0.2</w:t>
              </w:r>
            </w:ins>
          </w:p>
        </w:tc>
      </w:tr>
      <w:tr w:rsidR="005C153F" w:rsidRPr="00AF0010" w14:paraId="17899C9B" w14:textId="77777777" w:rsidTr="00864629">
        <w:trPr>
          <w:cantSplit/>
          <w:trHeight w:val="840"/>
          <w:jc w:val="center"/>
          <w:ins w:id="12904" w:author="BigCREditor-Post-RAN4#105" w:date="2022-11-29T09:39:00Z"/>
        </w:trPr>
        <w:tc>
          <w:tcPr>
            <w:tcW w:w="1555" w:type="dxa"/>
            <w:tcBorders>
              <w:top w:val="single" w:sz="4" w:space="0" w:color="auto"/>
              <w:left w:val="single" w:sz="4" w:space="0" w:color="auto"/>
              <w:bottom w:val="nil"/>
              <w:right w:val="single" w:sz="4" w:space="0" w:color="auto"/>
            </w:tcBorders>
          </w:tcPr>
          <w:p w14:paraId="611B8A1B" w14:textId="77777777" w:rsidR="005C153F" w:rsidRPr="00AF0010" w:rsidRDefault="005C153F" w:rsidP="00864629">
            <w:pPr>
              <w:keepNext/>
              <w:keepLines/>
              <w:overflowPunct w:val="0"/>
              <w:autoSpaceDE w:val="0"/>
              <w:autoSpaceDN w:val="0"/>
              <w:adjustRightInd w:val="0"/>
              <w:textAlignment w:val="baseline"/>
              <w:rPr>
                <w:ins w:id="12905" w:author="BigCREditor-Post-RAN4#105" w:date="2022-11-29T09:39:00Z"/>
                <w:rFonts w:ascii="Arial" w:hAnsi="Arial"/>
                <w:sz w:val="16"/>
                <w:szCs w:val="16"/>
                <w:lang w:eastAsia="en-GB"/>
              </w:rPr>
            </w:pPr>
            <w:ins w:id="12906" w:author="BigCREditor-Post-RAN4#105" w:date="2022-11-29T09:39:00Z">
              <w:r w:rsidRPr="00AF0010">
                <w:rPr>
                  <w:rFonts w:ascii="Arial" w:hAnsi="Arial"/>
                  <w:sz w:val="16"/>
                  <w:szCs w:val="16"/>
                  <w:lang w:eastAsia="en-GB"/>
                </w:rPr>
                <w:t>Initial Condition</w:t>
              </w:r>
            </w:ins>
          </w:p>
          <w:p w14:paraId="788E1967" w14:textId="77777777" w:rsidR="005C153F" w:rsidRPr="00AF0010" w:rsidRDefault="005C153F" w:rsidP="00864629">
            <w:pPr>
              <w:keepNext/>
              <w:keepLines/>
              <w:overflowPunct w:val="0"/>
              <w:autoSpaceDE w:val="0"/>
              <w:autoSpaceDN w:val="0"/>
              <w:adjustRightInd w:val="0"/>
              <w:textAlignment w:val="baseline"/>
              <w:rPr>
                <w:ins w:id="12907" w:author="BigCREditor-Post-RAN4#105" w:date="2022-11-29T09:39:00Z"/>
                <w:rFonts w:ascii="Arial" w:hAnsi="Arial"/>
                <w:sz w:val="16"/>
                <w:szCs w:val="16"/>
                <w:lang w:eastAsia="en-GB"/>
              </w:rPr>
            </w:pPr>
          </w:p>
        </w:tc>
        <w:tc>
          <w:tcPr>
            <w:tcW w:w="998" w:type="dxa"/>
            <w:tcBorders>
              <w:top w:val="single" w:sz="4" w:space="0" w:color="auto"/>
              <w:left w:val="single" w:sz="4" w:space="0" w:color="auto"/>
              <w:right w:val="single" w:sz="4" w:space="0" w:color="auto"/>
            </w:tcBorders>
          </w:tcPr>
          <w:p w14:paraId="7E717E53" w14:textId="77777777" w:rsidR="005C153F" w:rsidRPr="00AF0010" w:rsidRDefault="005C153F" w:rsidP="00864629">
            <w:pPr>
              <w:keepNext/>
              <w:keepLines/>
              <w:overflowPunct w:val="0"/>
              <w:autoSpaceDE w:val="0"/>
              <w:autoSpaceDN w:val="0"/>
              <w:adjustRightInd w:val="0"/>
              <w:textAlignment w:val="baseline"/>
              <w:rPr>
                <w:ins w:id="12908" w:author="BigCREditor-Post-RAN4#105" w:date="2022-11-29T09:39:00Z"/>
                <w:rFonts w:ascii="Arial" w:hAnsi="Arial"/>
                <w:sz w:val="16"/>
                <w:szCs w:val="16"/>
                <w:lang w:eastAsia="zh-TW"/>
              </w:rPr>
            </w:pPr>
            <w:ins w:id="12909" w:author="BigCREditor-Post-RAN4#105" w:date="2022-11-29T09:39:00Z">
              <w:r w:rsidRPr="00AF0010">
                <w:rPr>
                  <w:rFonts w:ascii="Arial" w:hAnsi="Arial"/>
                  <w:sz w:val="16"/>
                  <w:szCs w:val="16"/>
                  <w:lang w:eastAsia="en-GB"/>
                </w:rPr>
                <w:t>Active DLCBW-1</w:t>
              </w:r>
              <w:r w:rsidRPr="00AF0010">
                <w:rPr>
                  <w:rFonts w:ascii="Arial" w:hAnsi="Arial" w:hint="eastAsia"/>
                  <w:sz w:val="16"/>
                  <w:szCs w:val="16"/>
                  <w:lang w:eastAsia="zh-TW"/>
                </w:rPr>
                <w:t xml:space="preserve"> </w:t>
              </w:r>
              <w:proofErr w:type="spellStart"/>
              <w:r w:rsidRPr="00AF0010">
                <w:rPr>
                  <w:rFonts w:ascii="Arial" w:hAnsi="Arial" w:hint="eastAsia"/>
                  <w:sz w:val="16"/>
                  <w:szCs w:val="16"/>
                  <w:lang w:eastAsia="zh-TW"/>
                </w:rPr>
                <w:t>Configureation</w:t>
              </w:r>
              <w:proofErr w:type="spellEnd"/>
            </w:ins>
          </w:p>
        </w:tc>
        <w:tc>
          <w:tcPr>
            <w:tcW w:w="1559" w:type="dxa"/>
            <w:gridSpan w:val="2"/>
            <w:tcBorders>
              <w:top w:val="single" w:sz="4" w:space="0" w:color="auto"/>
              <w:left w:val="single" w:sz="4" w:space="0" w:color="auto"/>
              <w:right w:val="single" w:sz="4" w:space="0" w:color="auto"/>
            </w:tcBorders>
          </w:tcPr>
          <w:p w14:paraId="6308245F" w14:textId="77777777" w:rsidR="005C153F" w:rsidRPr="00271CE4" w:rsidRDefault="005C153F" w:rsidP="00864629">
            <w:pPr>
              <w:keepNext/>
              <w:keepLines/>
              <w:overflowPunct w:val="0"/>
              <w:autoSpaceDE w:val="0"/>
              <w:autoSpaceDN w:val="0"/>
              <w:adjustRightInd w:val="0"/>
              <w:jc w:val="center"/>
              <w:textAlignment w:val="baseline"/>
              <w:rPr>
                <w:ins w:id="12910" w:author="BigCREditor-Post-RAN4#105" w:date="2022-11-29T09:39:00Z"/>
                <w:rFonts w:ascii="Arial" w:hAnsi="Arial"/>
                <w:sz w:val="16"/>
                <w:szCs w:val="16"/>
                <w:lang w:eastAsia="en-GB"/>
              </w:rPr>
            </w:pPr>
            <w:ins w:id="12911"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 xml:space="preserve"> 2, 3</w:t>
              </w:r>
              <w:r>
                <w:rPr>
                  <w:rFonts w:ascii="Arial" w:hAnsi="Arial" w:hint="eastAsia"/>
                  <w:sz w:val="16"/>
                  <w:szCs w:val="16"/>
                  <w:lang w:eastAsia="zh-CN"/>
                </w:rPr>
                <w:t>,4</w:t>
              </w:r>
            </w:ins>
          </w:p>
        </w:tc>
        <w:tc>
          <w:tcPr>
            <w:tcW w:w="1134" w:type="dxa"/>
            <w:tcBorders>
              <w:top w:val="single" w:sz="4" w:space="0" w:color="auto"/>
              <w:left w:val="single" w:sz="4" w:space="0" w:color="auto"/>
              <w:right w:val="single" w:sz="4" w:space="0" w:color="auto"/>
            </w:tcBorders>
          </w:tcPr>
          <w:p w14:paraId="4A6831D8" w14:textId="77777777" w:rsidR="005C153F" w:rsidRPr="00AF0010" w:rsidRDefault="005C153F" w:rsidP="00864629">
            <w:pPr>
              <w:keepNext/>
              <w:keepLines/>
              <w:overflowPunct w:val="0"/>
              <w:autoSpaceDE w:val="0"/>
              <w:autoSpaceDN w:val="0"/>
              <w:adjustRightInd w:val="0"/>
              <w:jc w:val="center"/>
              <w:textAlignment w:val="baseline"/>
              <w:rPr>
                <w:ins w:id="12912" w:author="BigCREditor-Post-RAN4#105" w:date="2022-11-29T09:39:00Z"/>
                <w:rFonts w:ascii="Arial" w:hAnsi="Arial"/>
                <w:sz w:val="16"/>
                <w:szCs w:val="16"/>
                <w:lang w:eastAsia="en-GB"/>
              </w:rPr>
            </w:pPr>
          </w:p>
        </w:tc>
        <w:tc>
          <w:tcPr>
            <w:tcW w:w="4247" w:type="dxa"/>
            <w:tcBorders>
              <w:top w:val="single" w:sz="4" w:space="0" w:color="auto"/>
              <w:left w:val="single" w:sz="4" w:space="0" w:color="auto"/>
              <w:right w:val="single" w:sz="4" w:space="0" w:color="auto"/>
            </w:tcBorders>
          </w:tcPr>
          <w:p w14:paraId="1A4D0370" w14:textId="77777777" w:rsidR="005C153F" w:rsidRPr="00AF0010" w:rsidRDefault="005C153F" w:rsidP="00864629">
            <w:pPr>
              <w:keepNext/>
              <w:keepLines/>
              <w:overflowPunct w:val="0"/>
              <w:autoSpaceDE w:val="0"/>
              <w:autoSpaceDN w:val="0"/>
              <w:adjustRightInd w:val="0"/>
              <w:jc w:val="center"/>
              <w:textAlignment w:val="baseline"/>
              <w:rPr>
                <w:ins w:id="12913" w:author="BigCREditor-Post-RAN4#105" w:date="2022-11-29T09:39:00Z"/>
                <w:rFonts w:ascii="Arial" w:hAnsi="Arial" w:cs="v4.2.0"/>
                <w:sz w:val="16"/>
                <w:szCs w:val="16"/>
                <w:lang w:eastAsia="zh-CN"/>
              </w:rPr>
            </w:pPr>
            <w:ins w:id="12914" w:author="BigCREditor-Post-RAN4#105" w:date="2022-11-29T09:39:00Z">
              <w:r w:rsidRPr="00AF0010">
                <w:rPr>
                  <w:rFonts w:ascii="Arial" w:hAnsi="Arial" w:cs="v4.2.0"/>
                  <w:sz w:val="16"/>
                  <w:szCs w:val="16"/>
                  <w:lang w:eastAsia="zh-CN"/>
                </w:rPr>
                <w:t>DLCBW.1.1</w:t>
              </w:r>
            </w:ins>
          </w:p>
        </w:tc>
      </w:tr>
      <w:tr w:rsidR="005C153F" w:rsidRPr="00AF0010" w14:paraId="0D0EF35F" w14:textId="77777777" w:rsidTr="00864629">
        <w:trPr>
          <w:cantSplit/>
          <w:trHeight w:val="840"/>
          <w:jc w:val="center"/>
          <w:ins w:id="12915" w:author="BigCREditor-Post-RAN4#105" w:date="2022-11-29T09:39:00Z"/>
        </w:trPr>
        <w:tc>
          <w:tcPr>
            <w:tcW w:w="1555" w:type="dxa"/>
            <w:tcBorders>
              <w:top w:val="nil"/>
              <w:left w:val="single" w:sz="4" w:space="0" w:color="auto"/>
              <w:right w:val="single" w:sz="4" w:space="0" w:color="auto"/>
            </w:tcBorders>
          </w:tcPr>
          <w:p w14:paraId="1549B3A3" w14:textId="77777777" w:rsidR="005C153F" w:rsidRPr="00AF0010" w:rsidRDefault="005C153F" w:rsidP="00864629">
            <w:pPr>
              <w:keepNext/>
              <w:keepLines/>
              <w:overflowPunct w:val="0"/>
              <w:autoSpaceDE w:val="0"/>
              <w:autoSpaceDN w:val="0"/>
              <w:adjustRightInd w:val="0"/>
              <w:textAlignment w:val="baseline"/>
              <w:rPr>
                <w:ins w:id="12916" w:author="BigCREditor-Post-RAN4#105" w:date="2022-11-29T09:39:00Z"/>
                <w:rFonts w:ascii="Arial" w:hAnsi="Arial"/>
                <w:sz w:val="16"/>
                <w:szCs w:val="16"/>
                <w:lang w:eastAsia="en-GB"/>
              </w:rPr>
            </w:pPr>
          </w:p>
        </w:tc>
        <w:tc>
          <w:tcPr>
            <w:tcW w:w="998" w:type="dxa"/>
            <w:tcBorders>
              <w:top w:val="single" w:sz="4" w:space="0" w:color="auto"/>
              <w:left w:val="single" w:sz="4" w:space="0" w:color="auto"/>
              <w:right w:val="single" w:sz="4" w:space="0" w:color="auto"/>
            </w:tcBorders>
          </w:tcPr>
          <w:p w14:paraId="477D3913" w14:textId="77777777" w:rsidR="005C153F" w:rsidRPr="00AF0010" w:rsidRDefault="005C153F" w:rsidP="00864629">
            <w:pPr>
              <w:keepNext/>
              <w:keepLines/>
              <w:overflowPunct w:val="0"/>
              <w:autoSpaceDE w:val="0"/>
              <w:autoSpaceDN w:val="0"/>
              <w:adjustRightInd w:val="0"/>
              <w:textAlignment w:val="baseline"/>
              <w:rPr>
                <w:ins w:id="12917" w:author="BigCREditor-Post-RAN4#105" w:date="2022-11-29T09:39:00Z"/>
                <w:rFonts w:ascii="Arial" w:hAnsi="Arial"/>
                <w:sz w:val="16"/>
                <w:szCs w:val="16"/>
                <w:lang w:eastAsia="zh-TW"/>
              </w:rPr>
            </w:pPr>
            <w:ins w:id="12918" w:author="BigCREditor-Post-RAN4#105" w:date="2022-11-29T09:39:00Z">
              <w:r w:rsidRPr="00AF0010">
                <w:rPr>
                  <w:rFonts w:ascii="Arial" w:hAnsi="Arial"/>
                  <w:sz w:val="16"/>
                  <w:szCs w:val="16"/>
                  <w:lang w:eastAsia="zh-TW"/>
                </w:rPr>
                <w:t xml:space="preserve">Active UL </w:t>
              </w:r>
            </w:ins>
          </w:p>
          <w:p w14:paraId="2A0364F8" w14:textId="77777777" w:rsidR="005C153F" w:rsidRPr="00AF0010" w:rsidRDefault="005C153F" w:rsidP="00864629">
            <w:pPr>
              <w:keepNext/>
              <w:keepLines/>
              <w:overflowPunct w:val="0"/>
              <w:autoSpaceDE w:val="0"/>
              <w:autoSpaceDN w:val="0"/>
              <w:adjustRightInd w:val="0"/>
              <w:textAlignment w:val="baseline"/>
              <w:rPr>
                <w:ins w:id="12919" w:author="BigCREditor-Post-RAN4#105" w:date="2022-11-29T09:39:00Z"/>
                <w:rFonts w:ascii="Arial" w:hAnsi="Arial"/>
                <w:sz w:val="16"/>
                <w:szCs w:val="16"/>
                <w:lang w:eastAsia="zh-TW"/>
              </w:rPr>
            </w:pPr>
            <w:ins w:id="12920" w:author="BigCREditor-Post-RAN4#105" w:date="2022-11-29T09:39:00Z">
              <w:r w:rsidRPr="00AF0010">
                <w:rPr>
                  <w:rFonts w:ascii="Arial" w:hAnsi="Arial"/>
                  <w:sz w:val="16"/>
                  <w:szCs w:val="16"/>
                  <w:lang w:eastAsia="zh-TW"/>
                </w:rPr>
                <w:t>CBW-1</w:t>
              </w:r>
            </w:ins>
          </w:p>
          <w:p w14:paraId="5F455A7B" w14:textId="77777777" w:rsidR="005C153F" w:rsidRPr="00AF0010" w:rsidRDefault="005C153F" w:rsidP="00864629">
            <w:pPr>
              <w:keepNext/>
              <w:keepLines/>
              <w:overflowPunct w:val="0"/>
              <w:autoSpaceDE w:val="0"/>
              <w:autoSpaceDN w:val="0"/>
              <w:adjustRightInd w:val="0"/>
              <w:textAlignment w:val="baseline"/>
              <w:rPr>
                <w:ins w:id="12921" w:author="BigCREditor-Post-RAN4#105" w:date="2022-11-29T09:39:00Z"/>
                <w:rFonts w:ascii="Arial" w:hAnsi="Arial"/>
                <w:sz w:val="16"/>
                <w:szCs w:val="16"/>
                <w:lang w:eastAsia="zh-TW"/>
              </w:rPr>
            </w:pPr>
            <w:ins w:id="12922" w:author="BigCREditor-Post-RAN4#105" w:date="2022-11-29T09:39:00Z">
              <w:r w:rsidRPr="00AF0010">
                <w:rPr>
                  <w:rFonts w:ascii="Arial" w:hAnsi="Arial"/>
                  <w:sz w:val="16"/>
                  <w:szCs w:val="16"/>
                  <w:lang w:eastAsia="zh-TW"/>
                </w:rPr>
                <w:t>Configuration</w:t>
              </w:r>
            </w:ins>
          </w:p>
        </w:tc>
        <w:tc>
          <w:tcPr>
            <w:tcW w:w="1559" w:type="dxa"/>
            <w:gridSpan w:val="2"/>
            <w:tcBorders>
              <w:top w:val="single" w:sz="4" w:space="0" w:color="auto"/>
              <w:left w:val="single" w:sz="4" w:space="0" w:color="auto"/>
              <w:right w:val="single" w:sz="4" w:space="0" w:color="auto"/>
            </w:tcBorders>
          </w:tcPr>
          <w:p w14:paraId="02ACF91A" w14:textId="77777777" w:rsidR="005C153F" w:rsidRPr="00271CE4" w:rsidRDefault="005C153F" w:rsidP="00864629">
            <w:pPr>
              <w:keepNext/>
              <w:keepLines/>
              <w:overflowPunct w:val="0"/>
              <w:autoSpaceDE w:val="0"/>
              <w:autoSpaceDN w:val="0"/>
              <w:adjustRightInd w:val="0"/>
              <w:jc w:val="center"/>
              <w:textAlignment w:val="baseline"/>
              <w:rPr>
                <w:ins w:id="12923" w:author="BigCREditor-Post-RAN4#105" w:date="2022-11-29T09:39:00Z"/>
                <w:rFonts w:ascii="Arial" w:hAnsi="Arial"/>
                <w:sz w:val="16"/>
                <w:szCs w:val="16"/>
                <w:lang w:eastAsia="en-GB"/>
              </w:rPr>
            </w:pPr>
            <w:ins w:id="12924"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 xml:space="preserve"> 2, 3</w:t>
              </w:r>
              <w:r>
                <w:rPr>
                  <w:rFonts w:ascii="Arial" w:hAnsi="Arial" w:hint="eastAsia"/>
                  <w:sz w:val="16"/>
                  <w:szCs w:val="16"/>
                  <w:lang w:eastAsia="zh-CN"/>
                </w:rPr>
                <w:t>,4</w:t>
              </w:r>
            </w:ins>
          </w:p>
        </w:tc>
        <w:tc>
          <w:tcPr>
            <w:tcW w:w="1134" w:type="dxa"/>
            <w:tcBorders>
              <w:top w:val="single" w:sz="4" w:space="0" w:color="auto"/>
              <w:left w:val="single" w:sz="4" w:space="0" w:color="auto"/>
              <w:right w:val="single" w:sz="4" w:space="0" w:color="auto"/>
            </w:tcBorders>
          </w:tcPr>
          <w:p w14:paraId="40DD1ACF" w14:textId="77777777" w:rsidR="005C153F" w:rsidRPr="00AF0010" w:rsidRDefault="005C153F" w:rsidP="00864629">
            <w:pPr>
              <w:keepNext/>
              <w:keepLines/>
              <w:overflowPunct w:val="0"/>
              <w:autoSpaceDE w:val="0"/>
              <w:autoSpaceDN w:val="0"/>
              <w:adjustRightInd w:val="0"/>
              <w:jc w:val="center"/>
              <w:textAlignment w:val="baseline"/>
              <w:rPr>
                <w:ins w:id="12925" w:author="BigCREditor-Post-RAN4#105" w:date="2022-11-29T09:39:00Z"/>
                <w:rFonts w:ascii="Arial" w:hAnsi="Arial"/>
                <w:sz w:val="16"/>
                <w:szCs w:val="16"/>
                <w:lang w:eastAsia="en-GB"/>
              </w:rPr>
            </w:pPr>
          </w:p>
        </w:tc>
        <w:tc>
          <w:tcPr>
            <w:tcW w:w="4247" w:type="dxa"/>
            <w:tcBorders>
              <w:top w:val="single" w:sz="4" w:space="0" w:color="auto"/>
              <w:left w:val="single" w:sz="4" w:space="0" w:color="auto"/>
              <w:right w:val="single" w:sz="4" w:space="0" w:color="auto"/>
            </w:tcBorders>
          </w:tcPr>
          <w:p w14:paraId="7D5A5229" w14:textId="77777777" w:rsidR="005C153F" w:rsidRPr="00AF0010" w:rsidRDefault="005C153F" w:rsidP="00864629">
            <w:pPr>
              <w:keepNext/>
              <w:keepLines/>
              <w:overflowPunct w:val="0"/>
              <w:autoSpaceDE w:val="0"/>
              <w:autoSpaceDN w:val="0"/>
              <w:adjustRightInd w:val="0"/>
              <w:jc w:val="center"/>
              <w:textAlignment w:val="baseline"/>
              <w:rPr>
                <w:ins w:id="12926" w:author="BigCREditor-Post-RAN4#105" w:date="2022-11-29T09:39:00Z"/>
                <w:rFonts w:ascii="Arial" w:hAnsi="Arial" w:cs="v4.2.0"/>
                <w:sz w:val="16"/>
                <w:szCs w:val="16"/>
                <w:lang w:eastAsia="zh-CN"/>
              </w:rPr>
            </w:pPr>
            <w:ins w:id="12927" w:author="BigCREditor-Post-RAN4#105" w:date="2022-11-29T09:39:00Z">
              <w:r w:rsidRPr="00AF0010">
                <w:rPr>
                  <w:rFonts w:ascii="Arial" w:hAnsi="Arial" w:cs="v4.2.0"/>
                  <w:sz w:val="16"/>
                  <w:szCs w:val="16"/>
                  <w:lang w:eastAsia="zh-CN"/>
                </w:rPr>
                <w:t>ULCBW.1.1</w:t>
              </w:r>
            </w:ins>
          </w:p>
        </w:tc>
      </w:tr>
      <w:tr w:rsidR="005C153F" w:rsidRPr="00AF0010" w14:paraId="4BF00213" w14:textId="77777777" w:rsidTr="00864629">
        <w:trPr>
          <w:cantSplit/>
          <w:trHeight w:val="840"/>
          <w:jc w:val="center"/>
          <w:ins w:id="12928" w:author="BigCREditor-Post-RAN4#105" w:date="2022-11-29T09:39:00Z"/>
        </w:trPr>
        <w:tc>
          <w:tcPr>
            <w:tcW w:w="1555" w:type="dxa"/>
            <w:tcBorders>
              <w:left w:val="single" w:sz="4" w:space="0" w:color="auto"/>
              <w:bottom w:val="nil"/>
              <w:right w:val="single" w:sz="4" w:space="0" w:color="auto"/>
            </w:tcBorders>
          </w:tcPr>
          <w:p w14:paraId="119B3C63" w14:textId="77777777" w:rsidR="005C153F" w:rsidRPr="00AF0010" w:rsidRDefault="005C153F" w:rsidP="00864629">
            <w:pPr>
              <w:keepNext/>
              <w:keepLines/>
              <w:overflowPunct w:val="0"/>
              <w:autoSpaceDE w:val="0"/>
              <w:autoSpaceDN w:val="0"/>
              <w:adjustRightInd w:val="0"/>
              <w:textAlignment w:val="baseline"/>
              <w:rPr>
                <w:ins w:id="12929" w:author="BigCREditor-Post-RAN4#105" w:date="2022-11-29T09:39:00Z"/>
                <w:rFonts w:ascii="Arial" w:hAnsi="Arial"/>
                <w:sz w:val="16"/>
                <w:szCs w:val="16"/>
                <w:lang w:eastAsia="en-GB"/>
              </w:rPr>
            </w:pPr>
            <w:ins w:id="12930" w:author="BigCREditor-Post-RAN4#105" w:date="2022-11-29T09:39:00Z">
              <w:r w:rsidRPr="00AF0010">
                <w:rPr>
                  <w:rFonts w:ascii="Arial" w:hAnsi="Arial"/>
                  <w:sz w:val="16"/>
                  <w:szCs w:val="16"/>
                  <w:lang w:eastAsia="en-GB"/>
                </w:rPr>
                <w:t>Final Condition</w:t>
              </w:r>
            </w:ins>
          </w:p>
          <w:p w14:paraId="0B685046" w14:textId="77777777" w:rsidR="005C153F" w:rsidRPr="00AF0010" w:rsidRDefault="005C153F" w:rsidP="00864629">
            <w:pPr>
              <w:keepNext/>
              <w:keepLines/>
              <w:overflowPunct w:val="0"/>
              <w:autoSpaceDE w:val="0"/>
              <w:autoSpaceDN w:val="0"/>
              <w:adjustRightInd w:val="0"/>
              <w:textAlignment w:val="baseline"/>
              <w:rPr>
                <w:ins w:id="12931" w:author="BigCREditor-Post-RAN4#105" w:date="2022-11-29T09:39:00Z"/>
                <w:rFonts w:ascii="Arial" w:hAnsi="Arial"/>
                <w:sz w:val="16"/>
                <w:szCs w:val="16"/>
                <w:lang w:eastAsia="en-GB"/>
              </w:rPr>
            </w:pPr>
          </w:p>
        </w:tc>
        <w:tc>
          <w:tcPr>
            <w:tcW w:w="998" w:type="dxa"/>
            <w:tcBorders>
              <w:left w:val="single" w:sz="4" w:space="0" w:color="auto"/>
              <w:right w:val="single" w:sz="4" w:space="0" w:color="auto"/>
            </w:tcBorders>
          </w:tcPr>
          <w:p w14:paraId="3BDC4AA6" w14:textId="77777777" w:rsidR="005C153F" w:rsidRPr="00AF0010" w:rsidRDefault="005C153F" w:rsidP="00864629">
            <w:pPr>
              <w:keepNext/>
              <w:keepLines/>
              <w:overflowPunct w:val="0"/>
              <w:autoSpaceDE w:val="0"/>
              <w:autoSpaceDN w:val="0"/>
              <w:adjustRightInd w:val="0"/>
              <w:textAlignment w:val="baseline"/>
              <w:rPr>
                <w:ins w:id="12932" w:author="BigCREditor-Post-RAN4#105" w:date="2022-11-29T09:39:00Z"/>
                <w:rFonts w:ascii="Arial" w:hAnsi="Arial"/>
                <w:sz w:val="16"/>
                <w:szCs w:val="16"/>
                <w:lang w:eastAsia="en-GB"/>
              </w:rPr>
            </w:pPr>
            <w:ins w:id="12933" w:author="BigCREditor-Post-RAN4#105" w:date="2022-11-29T09:39:00Z">
              <w:r w:rsidRPr="00AF0010">
                <w:rPr>
                  <w:rFonts w:ascii="Arial" w:hAnsi="Arial"/>
                  <w:sz w:val="16"/>
                  <w:szCs w:val="16"/>
                  <w:lang w:eastAsia="en-GB"/>
                </w:rPr>
                <w:t>Active DLCBW-1</w:t>
              </w:r>
              <w:r w:rsidRPr="00AF0010">
                <w:rPr>
                  <w:rFonts w:ascii="Arial" w:hAnsi="Arial" w:hint="eastAsia"/>
                  <w:sz w:val="16"/>
                  <w:szCs w:val="16"/>
                  <w:lang w:eastAsia="zh-TW"/>
                </w:rPr>
                <w:t xml:space="preserve"> </w:t>
              </w:r>
              <w:proofErr w:type="spellStart"/>
              <w:r w:rsidRPr="00AF0010">
                <w:rPr>
                  <w:rFonts w:ascii="Arial" w:hAnsi="Arial" w:hint="eastAsia"/>
                  <w:sz w:val="16"/>
                  <w:szCs w:val="16"/>
                  <w:lang w:eastAsia="zh-TW"/>
                </w:rPr>
                <w:t>Configureation</w:t>
              </w:r>
              <w:proofErr w:type="spellEnd"/>
            </w:ins>
          </w:p>
        </w:tc>
        <w:tc>
          <w:tcPr>
            <w:tcW w:w="1559" w:type="dxa"/>
            <w:gridSpan w:val="2"/>
            <w:tcBorders>
              <w:top w:val="single" w:sz="4" w:space="0" w:color="auto"/>
              <w:left w:val="single" w:sz="4" w:space="0" w:color="auto"/>
              <w:right w:val="single" w:sz="4" w:space="0" w:color="auto"/>
            </w:tcBorders>
          </w:tcPr>
          <w:p w14:paraId="0D288525" w14:textId="77777777" w:rsidR="005C153F" w:rsidRPr="00271CE4" w:rsidRDefault="005C153F" w:rsidP="00864629">
            <w:pPr>
              <w:keepNext/>
              <w:keepLines/>
              <w:overflowPunct w:val="0"/>
              <w:autoSpaceDE w:val="0"/>
              <w:autoSpaceDN w:val="0"/>
              <w:adjustRightInd w:val="0"/>
              <w:jc w:val="center"/>
              <w:textAlignment w:val="baseline"/>
              <w:rPr>
                <w:ins w:id="12934" w:author="BigCREditor-Post-RAN4#105" w:date="2022-11-29T09:39:00Z"/>
                <w:rFonts w:ascii="Arial" w:hAnsi="Arial"/>
                <w:sz w:val="16"/>
                <w:szCs w:val="16"/>
                <w:lang w:eastAsia="en-GB"/>
              </w:rPr>
            </w:pPr>
            <w:ins w:id="12935"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 xml:space="preserve"> 2, 3</w:t>
              </w:r>
              <w:r>
                <w:rPr>
                  <w:rFonts w:ascii="Arial" w:hAnsi="Arial" w:hint="eastAsia"/>
                  <w:sz w:val="16"/>
                  <w:szCs w:val="16"/>
                  <w:lang w:eastAsia="zh-CN"/>
                </w:rPr>
                <w:t>,4</w:t>
              </w:r>
            </w:ins>
          </w:p>
        </w:tc>
        <w:tc>
          <w:tcPr>
            <w:tcW w:w="1134" w:type="dxa"/>
            <w:tcBorders>
              <w:top w:val="single" w:sz="4" w:space="0" w:color="auto"/>
              <w:left w:val="single" w:sz="4" w:space="0" w:color="auto"/>
              <w:right w:val="single" w:sz="4" w:space="0" w:color="auto"/>
            </w:tcBorders>
          </w:tcPr>
          <w:p w14:paraId="668890D0" w14:textId="77777777" w:rsidR="005C153F" w:rsidRPr="00AF0010" w:rsidRDefault="005C153F" w:rsidP="00864629">
            <w:pPr>
              <w:keepNext/>
              <w:keepLines/>
              <w:overflowPunct w:val="0"/>
              <w:autoSpaceDE w:val="0"/>
              <w:autoSpaceDN w:val="0"/>
              <w:adjustRightInd w:val="0"/>
              <w:jc w:val="center"/>
              <w:textAlignment w:val="baseline"/>
              <w:rPr>
                <w:ins w:id="12936" w:author="BigCREditor-Post-RAN4#105" w:date="2022-11-29T09:39:00Z"/>
                <w:rFonts w:ascii="Arial" w:hAnsi="Arial"/>
                <w:sz w:val="16"/>
                <w:szCs w:val="16"/>
                <w:lang w:eastAsia="en-GB"/>
              </w:rPr>
            </w:pPr>
          </w:p>
        </w:tc>
        <w:tc>
          <w:tcPr>
            <w:tcW w:w="4247" w:type="dxa"/>
            <w:tcBorders>
              <w:top w:val="single" w:sz="4" w:space="0" w:color="auto"/>
              <w:left w:val="single" w:sz="4" w:space="0" w:color="auto"/>
              <w:right w:val="single" w:sz="4" w:space="0" w:color="auto"/>
            </w:tcBorders>
          </w:tcPr>
          <w:p w14:paraId="20287A7E" w14:textId="77777777" w:rsidR="005C153F" w:rsidRPr="00AF0010" w:rsidRDefault="005C153F" w:rsidP="00864629">
            <w:pPr>
              <w:keepNext/>
              <w:keepLines/>
              <w:overflowPunct w:val="0"/>
              <w:autoSpaceDE w:val="0"/>
              <w:autoSpaceDN w:val="0"/>
              <w:adjustRightInd w:val="0"/>
              <w:jc w:val="center"/>
              <w:textAlignment w:val="baseline"/>
              <w:rPr>
                <w:ins w:id="12937" w:author="BigCREditor-Post-RAN4#105" w:date="2022-11-29T09:39:00Z"/>
                <w:rFonts w:ascii="Arial" w:hAnsi="Arial" w:cs="v4.2.0"/>
                <w:sz w:val="16"/>
                <w:szCs w:val="16"/>
                <w:lang w:eastAsia="zh-CN"/>
              </w:rPr>
            </w:pPr>
            <w:ins w:id="12938" w:author="BigCREditor-Post-RAN4#105" w:date="2022-11-29T09:39:00Z">
              <w:r w:rsidRPr="00AF0010">
                <w:rPr>
                  <w:rFonts w:ascii="Arial" w:hAnsi="Arial" w:cs="v4.2.0"/>
                  <w:sz w:val="16"/>
                  <w:szCs w:val="16"/>
                  <w:lang w:eastAsia="zh-CN"/>
                </w:rPr>
                <w:t>DLCBW.1.2</w:t>
              </w:r>
            </w:ins>
          </w:p>
        </w:tc>
      </w:tr>
      <w:tr w:rsidR="005C153F" w:rsidRPr="00AF0010" w14:paraId="43C54964" w14:textId="77777777" w:rsidTr="00864629">
        <w:trPr>
          <w:cantSplit/>
          <w:trHeight w:val="840"/>
          <w:jc w:val="center"/>
          <w:ins w:id="12939" w:author="BigCREditor-Post-RAN4#105" w:date="2022-11-29T09:39:00Z"/>
        </w:trPr>
        <w:tc>
          <w:tcPr>
            <w:tcW w:w="1555" w:type="dxa"/>
            <w:tcBorders>
              <w:top w:val="nil"/>
              <w:left w:val="single" w:sz="4" w:space="0" w:color="auto"/>
              <w:right w:val="single" w:sz="4" w:space="0" w:color="auto"/>
            </w:tcBorders>
          </w:tcPr>
          <w:p w14:paraId="518C659F" w14:textId="77777777" w:rsidR="005C153F" w:rsidRPr="00AF0010" w:rsidRDefault="005C153F" w:rsidP="00864629">
            <w:pPr>
              <w:keepNext/>
              <w:keepLines/>
              <w:overflowPunct w:val="0"/>
              <w:autoSpaceDE w:val="0"/>
              <w:autoSpaceDN w:val="0"/>
              <w:adjustRightInd w:val="0"/>
              <w:textAlignment w:val="baseline"/>
              <w:rPr>
                <w:ins w:id="12940" w:author="BigCREditor-Post-RAN4#105" w:date="2022-11-29T09:39:00Z"/>
                <w:rFonts w:ascii="Arial" w:hAnsi="Arial"/>
                <w:sz w:val="16"/>
                <w:szCs w:val="16"/>
                <w:lang w:eastAsia="en-GB"/>
              </w:rPr>
            </w:pPr>
          </w:p>
        </w:tc>
        <w:tc>
          <w:tcPr>
            <w:tcW w:w="998" w:type="dxa"/>
            <w:tcBorders>
              <w:left w:val="single" w:sz="4" w:space="0" w:color="auto"/>
              <w:right w:val="single" w:sz="4" w:space="0" w:color="auto"/>
            </w:tcBorders>
          </w:tcPr>
          <w:p w14:paraId="122372FC" w14:textId="77777777" w:rsidR="005C153F" w:rsidRPr="00AF0010" w:rsidRDefault="005C153F" w:rsidP="00864629">
            <w:pPr>
              <w:keepNext/>
              <w:keepLines/>
              <w:overflowPunct w:val="0"/>
              <w:autoSpaceDE w:val="0"/>
              <w:autoSpaceDN w:val="0"/>
              <w:adjustRightInd w:val="0"/>
              <w:textAlignment w:val="baseline"/>
              <w:rPr>
                <w:ins w:id="12941" w:author="BigCREditor-Post-RAN4#105" w:date="2022-11-29T09:39:00Z"/>
                <w:rFonts w:ascii="Arial" w:hAnsi="Arial"/>
                <w:sz w:val="16"/>
                <w:szCs w:val="16"/>
                <w:lang w:eastAsia="zh-TW"/>
              </w:rPr>
            </w:pPr>
            <w:ins w:id="12942" w:author="BigCREditor-Post-RAN4#105" w:date="2022-11-29T09:39:00Z">
              <w:r w:rsidRPr="00AF0010">
                <w:rPr>
                  <w:rFonts w:ascii="Arial" w:hAnsi="Arial"/>
                  <w:sz w:val="16"/>
                  <w:szCs w:val="16"/>
                  <w:lang w:eastAsia="zh-TW"/>
                </w:rPr>
                <w:t xml:space="preserve">Active UL </w:t>
              </w:r>
            </w:ins>
          </w:p>
          <w:p w14:paraId="74FEE870" w14:textId="77777777" w:rsidR="005C153F" w:rsidRPr="00AF0010" w:rsidRDefault="005C153F" w:rsidP="00864629">
            <w:pPr>
              <w:keepNext/>
              <w:keepLines/>
              <w:overflowPunct w:val="0"/>
              <w:autoSpaceDE w:val="0"/>
              <w:autoSpaceDN w:val="0"/>
              <w:adjustRightInd w:val="0"/>
              <w:textAlignment w:val="baseline"/>
              <w:rPr>
                <w:ins w:id="12943" w:author="BigCREditor-Post-RAN4#105" w:date="2022-11-29T09:39:00Z"/>
                <w:rFonts w:ascii="Arial" w:hAnsi="Arial"/>
                <w:sz w:val="16"/>
                <w:szCs w:val="16"/>
                <w:lang w:eastAsia="zh-TW"/>
              </w:rPr>
            </w:pPr>
            <w:ins w:id="12944" w:author="BigCREditor-Post-RAN4#105" w:date="2022-11-29T09:39:00Z">
              <w:r w:rsidRPr="00AF0010">
                <w:rPr>
                  <w:rFonts w:ascii="Arial" w:hAnsi="Arial"/>
                  <w:sz w:val="16"/>
                  <w:szCs w:val="16"/>
                  <w:lang w:eastAsia="zh-TW"/>
                </w:rPr>
                <w:t>CBW-1</w:t>
              </w:r>
            </w:ins>
          </w:p>
          <w:p w14:paraId="7228080C" w14:textId="77777777" w:rsidR="005C153F" w:rsidRPr="00AF0010" w:rsidRDefault="005C153F" w:rsidP="00864629">
            <w:pPr>
              <w:keepNext/>
              <w:keepLines/>
              <w:overflowPunct w:val="0"/>
              <w:autoSpaceDE w:val="0"/>
              <w:autoSpaceDN w:val="0"/>
              <w:adjustRightInd w:val="0"/>
              <w:textAlignment w:val="baseline"/>
              <w:rPr>
                <w:ins w:id="12945" w:author="BigCREditor-Post-RAN4#105" w:date="2022-11-29T09:39:00Z"/>
                <w:rFonts w:ascii="Arial" w:hAnsi="Arial"/>
                <w:sz w:val="16"/>
                <w:szCs w:val="16"/>
                <w:lang w:eastAsia="en-GB"/>
              </w:rPr>
            </w:pPr>
            <w:ins w:id="12946" w:author="BigCREditor-Post-RAN4#105" w:date="2022-11-29T09:39:00Z">
              <w:r w:rsidRPr="00AF0010">
                <w:rPr>
                  <w:rFonts w:ascii="Arial" w:hAnsi="Arial"/>
                  <w:sz w:val="16"/>
                  <w:szCs w:val="16"/>
                  <w:lang w:eastAsia="zh-TW"/>
                </w:rPr>
                <w:t>Configuration</w:t>
              </w:r>
            </w:ins>
          </w:p>
        </w:tc>
        <w:tc>
          <w:tcPr>
            <w:tcW w:w="1559" w:type="dxa"/>
            <w:gridSpan w:val="2"/>
            <w:tcBorders>
              <w:top w:val="single" w:sz="4" w:space="0" w:color="auto"/>
              <w:left w:val="single" w:sz="4" w:space="0" w:color="auto"/>
              <w:right w:val="single" w:sz="4" w:space="0" w:color="auto"/>
            </w:tcBorders>
          </w:tcPr>
          <w:p w14:paraId="04C99BD7" w14:textId="77777777" w:rsidR="005C153F" w:rsidRPr="00271CE4" w:rsidRDefault="005C153F" w:rsidP="00864629">
            <w:pPr>
              <w:keepNext/>
              <w:keepLines/>
              <w:overflowPunct w:val="0"/>
              <w:autoSpaceDE w:val="0"/>
              <w:autoSpaceDN w:val="0"/>
              <w:adjustRightInd w:val="0"/>
              <w:jc w:val="center"/>
              <w:textAlignment w:val="baseline"/>
              <w:rPr>
                <w:ins w:id="12947" w:author="BigCREditor-Post-RAN4#105" w:date="2022-11-29T09:39:00Z"/>
                <w:rFonts w:ascii="Arial" w:hAnsi="Arial"/>
                <w:sz w:val="16"/>
                <w:szCs w:val="16"/>
                <w:lang w:eastAsia="en-GB"/>
              </w:rPr>
            </w:pPr>
            <w:ins w:id="12948"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 xml:space="preserve"> 2, 3</w:t>
              </w:r>
              <w:r>
                <w:rPr>
                  <w:rFonts w:ascii="Arial" w:hAnsi="Arial" w:hint="eastAsia"/>
                  <w:sz w:val="16"/>
                  <w:szCs w:val="16"/>
                  <w:lang w:eastAsia="zh-CN"/>
                </w:rPr>
                <w:t>,4</w:t>
              </w:r>
            </w:ins>
          </w:p>
        </w:tc>
        <w:tc>
          <w:tcPr>
            <w:tcW w:w="1134" w:type="dxa"/>
            <w:tcBorders>
              <w:top w:val="single" w:sz="4" w:space="0" w:color="auto"/>
              <w:left w:val="single" w:sz="4" w:space="0" w:color="auto"/>
              <w:right w:val="single" w:sz="4" w:space="0" w:color="auto"/>
            </w:tcBorders>
          </w:tcPr>
          <w:p w14:paraId="456C34BD" w14:textId="77777777" w:rsidR="005C153F" w:rsidRPr="00AF0010" w:rsidRDefault="005C153F" w:rsidP="00864629">
            <w:pPr>
              <w:keepNext/>
              <w:keepLines/>
              <w:overflowPunct w:val="0"/>
              <w:autoSpaceDE w:val="0"/>
              <w:autoSpaceDN w:val="0"/>
              <w:adjustRightInd w:val="0"/>
              <w:jc w:val="center"/>
              <w:textAlignment w:val="baseline"/>
              <w:rPr>
                <w:ins w:id="12949" w:author="BigCREditor-Post-RAN4#105" w:date="2022-11-29T09:39:00Z"/>
                <w:rFonts w:ascii="Arial" w:hAnsi="Arial"/>
                <w:sz w:val="16"/>
                <w:szCs w:val="16"/>
                <w:lang w:eastAsia="en-GB"/>
              </w:rPr>
            </w:pPr>
          </w:p>
        </w:tc>
        <w:tc>
          <w:tcPr>
            <w:tcW w:w="4247" w:type="dxa"/>
            <w:tcBorders>
              <w:top w:val="single" w:sz="4" w:space="0" w:color="auto"/>
              <w:left w:val="single" w:sz="4" w:space="0" w:color="auto"/>
              <w:right w:val="single" w:sz="4" w:space="0" w:color="auto"/>
            </w:tcBorders>
          </w:tcPr>
          <w:p w14:paraId="633001E3" w14:textId="77777777" w:rsidR="005C153F" w:rsidRPr="00AF0010" w:rsidRDefault="005C153F" w:rsidP="00864629">
            <w:pPr>
              <w:keepNext/>
              <w:keepLines/>
              <w:overflowPunct w:val="0"/>
              <w:autoSpaceDE w:val="0"/>
              <w:autoSpaceDN w:val="0"/>
              <w:adjustRightInd w:val="0"/>
              <w:jc w:val="center"/>
              <w:textAlignment w:val="baseline"/>
              <w:rPr>
                <w:ins w:id="12950" w:author="BigCREditor-Post-RAN4#105" w:date="2022-11-29T09:39:00Z"/>
                <w:rFonts w:ascii="Arial" w:hAnsi="Arial" w:cs="v4.2.0"/>
                <w:sz w:val="16"/>
                <w:szCs w:val="16"/>
                <w:lang w:eastAsia="zh-CN"/>
              </w:rPr>
            </w:pPr>
            <w:ins w:id="12951" w:author="BigCREditor-Post-RAN4#105" w:date="2022-11-29T09:39:00Z">
              <w:r w:rsidRPr="00AF0010">
                <w:rPr>
                  <w:rFonts w:ascii="Arial" w:hAnsi="Arial" w:cs="v4.2.0"/>
                  <w:sz w:val="16"/>
                  <w:szCs w:val="16"/>
                  <w:lang w:eastAsia="zh-CN"/>
                </w:rPr>
                <w:t>ULCBW.1.2</w:t>
              </w:r>
            </w:ins>
          </w:p>
        </w:tc>
      </w:tr>
      <w:tr w:rsidR="005C153F" w:rsidRPr="00AF0010" w14:paraId="3E10BEED" w14:textId="77777777" w:rsidTr="00864629">
        <w:trPr>
          <w:cantSplit/>
          <w:jc w:val="center"/>
          <w:ins w:id="12952" w:author="BigCREditor-Post-RAN4#105" w:date="2022-11-29T09:39:00Z"/>
        </w:trPr>
        <w:tc>
          <w:tcPr>
            <w:tcW w:w="2553" w:type="dxa"/>
            <w:gridSpan w:val="2"/>
            <w:vMerge w:val="restart"/>
            <w:tcBorders>
              <w:top w:val="single" w:sz="4" w:space="0" w:color="auto"/>
              <w:left w:val="single" w:sz="4" w:space="0" w:color="auto"/>
              <w:right w:val="single" w:sz="4" w:space="0" w:color="auto"/>
            </w:tcBorders>
          </w:tcPr>
          <w:p w14:paraId="029D58B3" w14:textId="77777777" w:rsidR="005C153F" w:rsidRPr="00AF0010" w:rsidRDefault="005C153F" w:rsidP="00864629">
            <w:pPr>
              <w:keepNext/>
              <w:keepLines/>
              <w:overflowPunct w:val="0"/>
              <w:autoSpaceDE w:val="0"/>
              <w:autoSpaceDN w:val="0"/>
              <w:adjustRightInd w:val="0"/>
              <w:textAlignment w:val="baseline"/>
              <w:rPr>
                <w:ins w:id="12953" w:author="BigCREditor-Post-RAN4#105" w:date="2022-11-29T09:39:00Z"/>
                <w:rFonts w:ascii="Arial" w:hAnsi="Arial"/>
                <w:sz w:val="16"/>
                <w:szCs w:val="16"/>
                <w:lang w:val="it-IT" w:eastAsia="zh-CN"/>
              </w:rPr>
            </w:pPr>
            <w:ins w:id="12954" w:author="BigCREditor-Post-RAN4#105" w:date="2022-11-29T09:39:00Z">
              <w:r w:rsidRPr="00AF0010">
                <w:rPr>
                  <w:rFonts w:ascii="Arial" w:hAnsi="Arial"/>
                  <w:sz w:val="16"/>
                  <w:szCs w:val="16"/>
                  <w:lang w:eastAsia="en-GB"/>
                </w:rPr>
                <w:t>PDSCH Reference measurement channel</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960768F" w14:textId="77777777" w:rsidR="005C153F" w:rsidRPr="00271CE4" w:rsidRDefault="005C153F" w:rsidP="00864629">
            <w:pPr>
              <w:keepNext/>
              <w:keepLines/>
              <w:overflowPunct w:val="0"/>
              <w:autoSpaceDE w:val="0"/>
              <w:autoSpaceDN w:val="0"/>
              <w:adjustRightInd w:val="0"/>
              <w:textAlignment w:val="baseline"/>
              <w:rPr>
                <w:ins w:id="12955" w:author="BigCREditor-Post-RAN4#105" w:date="2022-11-29T09:39:00Z"/>
                <w:rFonts w:ascii="Arial" w:hAnsi="Arial"/>
                <w:sz w:val="16"/>
                <w:szCs w:val="16"/>
                <w:lang w:eastAsia="zh-CN"/>
              </w:rPr>
            </w:pPr>
            <w:ins w:id="12956"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34B13A3F" w14:textId="77777777" w:rsidR="005C153F" w:rsidRPr="00AF0010" w:rsidRDefault="005C153F" w:rsidP="00864629">
            <w:pPr>
              <w:keepNext/>
              <w:keepLines/>
              <w:overflowPunct w:val="0"/>
              <w:autoSpaceDE w:val="0"/>
              <w:autoSpaceDN w:val="0"/>
              <w:adjustRightInd w:val="0"/>
              <w:jc w:val="center"/>
              <w:textAlignment w:val="baseline"/>
              <w:rPr>
                <w:ins w:id="12957"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0E145BC1" w14:textId="77777777" w:rsidR="005C153F" w:rsidRPr="00AF0010" w:rsidRDefault="005C153F" w:rsidP="00864629">
            <w:pPr>
              <w:keepNext/>
              <w:keepLines/>
              <w:overflowPunct w:val="0"/>
              <w:autoSpaceDE w:val="0"/>
              <w:autoSpaceDN w:val="0"/>
              <w:adjustRightInd w:val="0"/>
              <w:jc w:val="center"/>
              <w:textAlignment w:val="baseline"/>
              <w:rPr>
                <w:ins w:id="12958" w:author="BigCREditor-Post-RAN4#105" w:date="2022-11-29T09:39:00Z"/>
                <w:rFonts w:ascii="Arial" w:eastAsia="SimSun" w:hAnsi="Arial"/>
                <w:sz w:val="16"/>
                <w:szCs w:val="16"/>
                <w:lang w:eastAsia="zh-CN"/>
              </w:rPr>
            </w:pPr>
            <w:ins w:id="12959" w:author="BigCREditor-Post-RAN4#105" w:date="2022-11-29T09:39:00Z">
              <w:r w:rsidRPr="00AF0010">
                <w:rPr>
                  <w:rFonts w:ascii="Arial" w:eastAsia="SimSun" w:hAnsi="Arial"/>
                  <w:sz w:val="16"/>
                  <w:szCs w:val="16"/>
                  <w:lang w:eastAsia="zh-CN"/>
                </w:rPr>
                <w:t>SR.1.1 FDD</w:t>
              </w:r>
            </w:ins>
          </w:p>
        </w:tc>
      </w:tr>
      <w:tr w:rsidR="005C153F" w:rsidRPr="00AF0010" w14:paraId="3BC13425" w14:textId="77777777" w:rsidTr="00864629">
        <w:trPr>
          <w:cantSplit/>
          <w:jc w:val="center"/>
          <w:ins w:id="12960" w:author="BigCREditor-Post-RAN4#105" w:date="2022-11-29T09:39:00Z"/>
        </w:trPr>
        <w:tc>
          <w:tcPr>
            <w:tcW w:w="2553" w:type="dxa"/>
            <w:gridSpan w:val="2"/>
            <w:vMerge/>
            <w:tcBorders>
              <w:left w:val="single" w:sz="4" w:space="0" w:color="auto"/>
              <w:right w:val="single" w:sz="4" w:space="0" w:color="auto"/>
            </w:tcBorders>
          </w:tcPr>
          <w:p w14:paraId="23794C56" w14:textId="77777777" w:rsidR="005C153F" w:rsidRPr="00AF0010" w:rsidRDefault="005C153F" w:rsidP="00864629">
            <w:pPr>
              <w:keepNext/>
              <w:keepLines/>
              <w:overflowPunct w:val="0"/>
              <w:autoSpaceDE w:val="0"/>
              <w:autoSpaceDN w:val="0"/>
              <w:adjustRightInd w:val="0"/>
              <w:textAlignment w:val="baseline"/>
              <w:rPr>
                <w:ins w:id="12961"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F724898" w14:textId="77777777" w:rsidR="005C153F" w:rsidRPr="00AF0010" w:rsidRDefault="005C153F" w:rsidP="00864629">
            <w:pPr>
              <w:keepNext/>
              <w:keepLines/>
              <w:overflowPunct w:val="0"/>
              <w:autoSpaceDE w:val="0"/>
              <w:autoSpaceDN w:val="0"/>
              <w:adjustRightInd w:val="0"/>
              <w:textAlignment w:val="baseline"/>
              <w:rPr>
                <w:ins w:id="12962" w:author="BigCREditor-Post-RAN4#105" w:date="2022-11-29T09:39:00Z"/>
                <w:rFonts w:ascii="Arial" w:hAnsi="Arial"/>
                <w:sz w:val="16"/>
                <w:szCs w:val="16"/>
                <w:lang w:eastAsia="en-GB"/>
              </w:rPr>
            </w:pPr>
            <w:ins w:id="12963"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5E57E8C0" w14:textId="77777777" w:rsidR="005C153F" w:rsidRPr="00AF0010" w:rsidRDefault="005C153F" w:rsidP="00864629">
            <w:pPr>
              <w:keepNext/>
              <w:keepLines/>
              <w:overflowPunct w:val="0"/>
              <w:autoSpaceDE w:val="0"/>
              <w:autoSpaceDN w:val="0"/>
              <w:adjustRightInd w:val="0"/>
              <w:jc w:val="center"/>
              <w:textAlignment w:val="baseline"/>
              <w:rPr>
                <w:ins w:id="12964"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6D88FF90" w14:textId="77777777" w:rsidR="005C153F" w:rsidRPr="00AF0010" w:rsidRDefault="005C153F" w:rsidP="00864629">
            <w:pPr>
              <w:keepNext/>
              <w:keepLines/>
              <w:overflowPunct w:val="0"/>
              <w:autoSpaceDE w:val="0"/>
              <w:autoSpaceDN w:val="0"/>
              <w:adjustRightInd w:val="0"/>
              <w:jc w:val="center"/>
              <w:textAlignment w:val="baseline"/>
              <w:rPr>
                <w:ins w:id="12965" w:author="BigCREditor-Post-RAN4#105" w:date="2022-11-29T09:39:00Z"/>
                <w:rFonts w:ascii="Arial" w:eastAsia="SimSun" w:hAnsi="Arial"/>
                <w:sz w:val="16"/>
                <w:szCs w:val="16"/>
                <w:lang w:eastAsia="zh-CN"/>
              </w:rPr>
            </w:pPr>
            <w:ins w:id="12966" w:author="BigCREditor-Post-RAN4#105" w:date="2022-11-29T09:39:00Z">
              <w:r w:rsidRPr="00AF0010">
                <w:rPr>
                  <w:rFonts w:ascii="Arial" w:eastAsia="SimSun" w:hAnsi="Arial"/>
                  <w:sz w:val="16"/>
                  <w:szCs w:val="16"/>
                  <w:lang w:eastAsia="zh-CN"/>
                </w:rPr>
                <w:t>SR.1.1 TDD</w:t>
              </w:r>
            </w:ins>
          </w:p>
        </w:tc>
      </w:tr>
      <w:tr w:rsidR="005C153F" w:rsidRPr="00AF0010" w14:paraId="038E09F1" w14:textId="77777777" w:rsidTr="00864629">
        <w:trPr>
          <w:cantSplit/>
          <w:jc w:val="center"/>
          <w:ins w:id="12967"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7DFA3A97" w14:textId="77777777" w:rsidR="005C153F" w:rsidRPr="00AF0010" w:rsidRDefault="005C153F" w:rsidP="00864629">
            <w:pPr>
              <w:keepNext/>
              <w:keepLines/>
              <w:overflowPunct w:val="0"/>
              <w:autoSpaceDE w:val="0"/>
              <w:autoSpaceDN w:val="0"/>
              <w:adjustRightInd w:val="0"/>
              <w:textAlignment w:val="baseline"/>
              <w:rPr>
                <w:ins w:id="12968"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3A6BA2E" w14:textId="77777777" w:rsidR="005C153F" w:rsidRPr="00AF0010" w:rsidRDefault="005C153F" w:rsidP="00864629">
            <w:pPr>
              <w:keepNext/>
              <w:keepLines/>
              <w:overflowPunct w:val="0"/>
              <w:autoSpaceDE w:val="0"/>
              <w:autoSpaceDN w:val="0"/>
              <w:adjustRightInd w:val="0"/>
              <w:textAlignment w:val="baseline"/>
              <w:rPr>
                <w:ins w:id="12969" w:author="BigCREditor-Post-RAN4#105" w:date="2022-11-29T09:39:00Z"/>
                <w:rFonts w:ascii="Arial" w:hAnsi="Arial"/>
                <w:sz w:val="16"/>
                <w:szCs w:val="16"/>
                <w:lang w:eastAsia="en-GB"/>
              </w:rPr>
            </w:pPr>
            <w:ins w:id="12970"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bottom w:val="single" w:sz="4" w:space="0" w:color="auto"/>
              <w:right w:val="single" w:sz="4" w:space="0" w:color="auto"/>
            </w:tcBorders>
          </w:tcPr>
          <w:p w14:paraId="2E412BFD" w14:textId="77777777" w:rsidR="005C153F" w:rsidRPr="00AF0010" w:rsidRDefault="005C153F" w:rsidP="00864629">
            <w:pPr>
              <w:keepNext/>
              <w:keepLines/>
              <w:overflowPunct w:val="0"/>
              <w:autoSpaceDE w:val="0"/>
              <w:autoSpaceDN w:val="0"/>
              <w:adjustRightInd w:val="0"/>
              <w:jc w:val="center"/>
              <w:textAlignment w:val="baseline"/>
              <w:rPr>
                <w:ins w:id="12971"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15414202" w14:textId="77777777" w:rsidR="005C153F" w:rsidRPr="00AF0010" w:rsidRDefault="005C153F" w:rsidP="00864629">
            <w:pPr>
              <w:keepNext/>
              <w:keepLines/>
              <w:overflowPunct w:val="0"/>
              <w:autoSpaceDE w:val="0"/>
              <w:autoSpaceDN w:val="0"/>
              <w:adjustRightInd w:val="0"/>
              <w:jc w:val="center"/>
              <w:textAlignment w:val="baseline"/>
              <w:rPr>
                <w:ins w:id="12972" w:author="BigCREditor-Post-RAN4#105" w:date="2022-11-29T09:39:00Z"/>
                <w:rFonts w:ascii="Arial" w:eastAsia="SimSun" w:hAnsi="Arial"/>
                <w:sz w:val="16"/>
                <w:szCs w:val="16"/>
                <w:lang w:eastAsia="zh-CN"/>
              </w:rPr>
            </w:pPr>
            <w:ins w:id="12973" w:author="BigCREditor-Post-RAN4#105" w:date="2022-11-29T09:39:00Z">
              <w:r w:rsidRPr="00AF0010">
                <w:rPr>
                  <w:rFonts w:ascii="Arial" w:eastAsia="SimSun" w:hAnsi="Arial"/>
                  <w:sz w:val="16"/>
                  <w:szCs w:val="16"/>
                  <w:lang w:eastAsia="zh-CN"/>
                </w:rPr>
                <w:t>SR2.1 TDD</w:t>
              </w:r>
            </w:ins>
          </w:p>
        </w:tc>
      </w:tr>
      <w:tr w:rsidR="005C153F" w:rsidRPr="00AF0010" w14:paraId="010C1365" w14:textId="77777777" w:rsidTr="00864629">
        <w:trPr>
          <w:cantSplit/>
          <w:jc w:val="center"/>
          <w:ins w:id="12974" w:author="BigCREditor-Post-RAN4#105" w:date="2022-11-29T09:39:00Z"/>
        </w:trPr>
        <w:tc>
          <w:tcPr>
            <w:tcW w:w="2553" w:type="dxa"/>
            <w:gridSpan w:val="2"/>
            <w:vMerge w:val="restart"/>
            <w:tcBorders>
              <w:left w:val="single" w:sz="4" w:space="0" w:color="auto"/>
              <w:right w:val="single" w:sz="4" w:space="0" w:color="auto"/>
            </w:tcBorders>
          </w:tcPr>
          <w:p w14:paraId="7B201367" w14:textId="77777777" w:rsidR="005C153F" w:rsidRPr="00AF0010" w:rsidRDefault="005C153F" w:rsidP="00864629">
            <w:pPr>
              <w:keepNext/>
              <w:keepLines/>
              <w:overflowPunct w:val="0"/>
              <w:autoSpaceDE w:val="0"/>
              <w:autoSpaceDN w:val="0"/>
              <w:adjustRightInd w:val="0"/>
              <w:textAlignment w:val="baseline"/>
              <w:rPr>
                <w:ins w:id="12975" w:author="BigCREditor-Post-RAN4#105" w:date="2022-11-29T09:39:00Z"/>
                <w:rFonts w:ascii="Arial" w:hAnsi="Arial"/>
                <w:sz w:val="16"/>
                <w:szCs w:val="16"/>
                <w:lang w:eastAsia="en-GB"/>
              </w:rPr>
            </w:pPr>
            <w:ins w:id="12976" w:author="BigCREditor-Post-RAN4#105" w:date="2022-11-29T09:39:00Z">
              <w:r w:rsidRPr="00AF0010">
                <w:rPr>
                  <w:rFonts w:ascii="Arial" w:hAnsi="Arial"/>
                  <w:sz w:val="16"/>
                  <w:szCs w:val="16"/>
                  <w:lang w:eastAsia="en-GB"/>
                </w:rPr>
                <w:t>RMSI CORESET parameters</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89540BE" w14:textId="77777777" w:rsidR="005C153F" w:rsidRPr="00271CE4" w:rsidRDefault="005C153F" w:rsidP="00864629">
            <w:pPr>
              <w:keepNext/>
              <w:keepLines/>
              <w:overflowPunct w:val="0"/>
              <w:autoSpaceDE w:val="0"/>
              <w:autoSpaceDN w:val="0"/>
              <w:adjustRightInd w:val="0"/>
              <w:textAlignment w:val="baseline"/>
              <w:rPr>
                <w:ins w:id="12977" w:author="BigCREditor-Post-RAN4#105" w:date="2022-11-29T09:39:00Z"/>
                <w:rFonts w:ascii="Arial" w:hAnsi="Arial"/>
                <w:sz w:val="16"/>
                <w:szCs w:val="16"/>
                <w:lang w:eastAsia="zh-CN"/>
              </w:rPr>
            </w:pPr>
            <w:ins w:id="12978"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30E18946" w14:textId="77777777" w:rsidR="005C153F" w:rsidRPr="00AF0010" w:rsidRDefault="005C153F" w:rsidP="00864629">
            <w:pPr>
              <w:keepNext/>
              <w:keepLines/>
              <w:overflowPunct w:val="0"/>
              <w:autoSpaceDE w:val="0"/>
              <w:autoSpaceDN w:val="0"/>
              <w:adjustRightInd w:val="0"/>
              <w:jc w:val="center"/>
              <w:textAlignment w:val="baseline"/>
              <w:rPr>
                <w:ins w:id="12979"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575C0A82" w14:textId="77777777" w:rsidR="005C153F" w:rsidRPr="00AF0010" w:rsidRDefault="005C153F" w:rsidP="00864629">
            <w:pPr>
              <w:keepNext/>
              <w:keepLines/>
              <w:overflowPunct w:val="0"/>
              <w:autoSpaceDE w:val="0"/>
              <w:autoSpaceDN w:val="0"/>
              <w:adjustRightInd w:val="0"/>
              <w:jc w:val="center"/>
              <w:textAlignment w:val="baseline"/>
              <w:rPr>
                <w:ins w:id="12980" w:author="BigCREditor-Post-RAN4#105" w:date="2022-11-29T09:39:00Z"/>
                <w:rFonts w:ascii="Arial" w:eastAsia="SimSun" w:hAnsi="Arial"/>
                <w:sz w:val="16"/>
                <w:szCs w:val="16"/>
                <w:lang w:eastAsia="zh-CN"/>
              </w:rPr>
            </w:pPr>
            <w:ins w:id="12981" w:author="BigCREditor-Post-RAN4#105" w:date="2022-11-29T09:39:00Z">
              <w:r w:rsidRPr="00AF0010">
                <w:rPr>
                  <w:rFonts w:ascii="Arial" w:eastAsia="SimSun" w:hAnsi="Arial"/>
                  <w:sz w:val="16"/>
                  <w:szCs w:val="16"/>
                  <w:lang w:eastAsia="zh-CN"/>
                </w:rPr>
                <w:t xml:space="preserve">CR.1.1 FDD  </w:t>
              </w:r>
            </w:ins>
          </w:p>
        </w:tc>
      </w:tr>
      <w:tr w:rsidR="005C153F" w:rsidRPr="00AF0010" w14:paraId="2C851F86" w14:textId="77777777" w:rsidTr="00864629">
        <w:trPr>
          <w:cantSplit/>
          <w:jc w:val="center"/>
          <w:ins w:id="12982" w:author="BigCREditor-Post-RAN4#105" w:date="2022-11-29T09:39:00Z"/>
        </w:trPr>
        <w:tc>
          <w:tcPr>
            <w:tcW w:w="2553" w:type="dxa"/>
            <w:gridSpan w:val="2"/>
            <w:vMerge/>
            <w:tcBorders>
              <w:left w:val="single" w:sz="4" w:space="0" w:color="auto"/>
              <w:right w:val="single" w:sz="4" w:space="0" w:color="auto"/>
            </w:tcBorders>
          </w:tcPr>
          <w:p w14:paraId="4750A7F6" w14:textId="77777777" w:rsidR="005C153F" w:rsidRPr="00AF0010" w:rsidRDefault="005C153F" w:rsidP="00864629">
            <w:pPr>
              <w:keepNext/>
              <w:keepLines/>
              <w:overflowPunct w:val="0"/>
              <w:autoSpaceDE w:val="0"/>
              <w:autoSpaceDN w:val="0"/>
              <w:adjustRightInd w:val="0"/>
              <w:textAlignment w:val="baseline"/>
              <w:rPr>
                <w:ins w:id="12983"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C4870E4" w14:textId="77777777" w:rsidR="005C153F" w:rsidRPr="00AF0010" w:rsidRDefault="005C153F" w:rsidP="00864629">
            <w:pPr>
              <w:keepNext/>
              <w:keepLines/>
              <w:overflowPunct w:val="0"/>
              <w:autoSpaceDE w:val="0"/>
              <w:autoSpaceDN w:val="0"/>
              <w:adjustRightInd w:val="0"/>
              <w:textAlignment w:val="baseline"/>
              <w:rPr>
                <w:ins w:id="12984" w:author="BigCREditor-Post-RAN4#105" w:date="2022-11-29T09:39:00Z"/>
                <w:rFonts w:ascii="Arial" w:hAnsi="Arial"/>
                <w:sz w:val="16"/>
                <w:szCs w:val="16"/>
                <w:lang w:eastAsia="en-GB"/>
              </w:rPr>
            </w:pPr>
            <w:ins w:id="12985"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021FCF0C" w14:textId="77777777" w:rsidR="005C153F" w:rsidRPr="00AF0010" w:rsidRDefault="005C153F" w:rsidP="00864629">
            <w:pPr>
              <w:keepNext/>
              <w:keepLines/>
              <w:overflowPunct w:val="0"/>
              <w:autoSpaceDE w:val="0"/>
              <w:autoSpaceDN w:val="0"/>
              <w:adjustRightInd w:val="0"/>
              <w:jc w:val="center"/>
              <w:textAlignment w:val="baseline"/>
              <w:rPr>
                <w:ins w:id="12986"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1956A859" w14:textId="77777777" w:rsidR="005C153F" w:rsidRPr="00AF0010" w:rsidRDefault="005C153F" w:rsidP="00864629">
            <w:pPr>
              <w:keepNext/>
              <w:keepLines/>
              <w:overflowPunct w:val="0"/>
              <w:autoSpaceDE w:val="0"/>
              <w:autoSpaceDN w:val="0"/>
              <w:adjustRightInd w:val="0"/>
              <w:jc w:val="center"/>
              <w:textAlignment w:val="baseline"/>
              <w:rPr>
                <w:ins w:id="12987" w:author="BigCREditor-Post-RAN4#105" w:date="2022-11-29T09:39:00Z"/>
                <w:rFonts w:ascii="Arial" w:eastAsia="SimSun" w:hAnsi="Arial"/>
                <w:sz w:val="16"/>
                <w:szCs w:val="16"/>
                <w:lang w:eastAsia="zh-CN"/>
              </w:rPr>
            </w:pPr>
            <w:ins w:id="12988" w:author="BigCREditor-Post-RAN4#105" w:date="2022-11-29T09:39:00Z">
              <w:r w:rsidRPr="00AF0010">
                <w:rPr>
                  <w:rFonts w:ascii="Arial" w:eastAsia="SimSun" w:hAnsi="Arial"/>
                  <w:sz w:val="16"/>
                  <w:szCs w:val="16"/>
                  <w:lang w:eastAsia="zh-CN"/>
                </w:rPr>
                <w:t>CR.1.1 TDD</w:t>
              </w:r>
            </w:ins>
          </w:p>
        </w:tc>
      </w:tr>
      <w:tr w:rsidR="005C153F" w:rsidRPr="00AF0010" w14:paraId="2B4F8FCE" w14:textId="77777777" w:rsidTr="00864629">
        <w:trPr>
          <w:cantSplit/>
          <w:jc w:val="center"/>
          <w:ins w:id="12989" w:author="BigCREditor-Post-RAN4#105" w:date="2022-11-29T09:39:00Z"/>
        </w:trPr>
        <w:tc>
          <w:tcPr>
            <w:tcW w:w="2553" w:type="dxa"/>
            <w:gridSpan w:val="2"/>
            <w:vMerge/>
            <w:tcBorders>
              <w:left w:val="single" w:sz="4" w:space="0" w:color="auto"/>
              <w:right w:val="single" w:sz="4" w:space="0" w:color="auto"/>
            </w:tcBorders>
          </w:tcPr>
          <w:p w14:paraId="0A172336" w14:textId="77777777" w:rsidR="005C153F" w:rsidRPr="00AF0010" w:rsidRDefault="005C153F" w:rsidP="00864629">
            <w:pPr>
              <w:keepNext/>
              <w:keepLines/>
              <w:overflowPunct w:val="0"/>
              <w:autoSpaceDE w:val="0"/>
              <w:autoSpaceDN w:val="0"/>
              <w:adjustRightInd w:val="0"/>
              <w:textAlignment w:val="baseline"/>
              <w:rPr>
                <w:ins w:id="12990"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4AE85B1" w14:textId="77777777" w:rsidR="005C153F" w:rsidRPr="00AF0010" w:rsidRDefault="005C153F" w:rsidP="00864629">
            <w:pPr>
              <w:keepNext/>
              <w:keepLines/>
              <w:overflowPunct w:val="0"/>
              <w:autoSpaceDE w:val="0"/>
              <w:autoSpaceDN w:val="0"/>
              <w:adjustRightInd w:val="0"/>
              <w:textAlignment w:val="baseline"/>
              <w:rPr>
                <w:ins w:id="12991" w:author="BigCREditor-Post-RAN4#105" w:date="2022-11-29T09:39:00Z"/>
                <w:rFonts w:ascii="Arial" w:hAnsi="Arial"/>
                <w:sz w:val="16"/>
                <w:szCs w:val="16"/>
                <w:lang w:eastAsia="en-GB"/>
              </w:rPr>
            </w:pPr>
            <w:ins w:id="12992"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right w:val="single" w:sz="4" w:space="0" w:color="auto"/>
            </w:tcBorders>
          </w:tcPr>
          <w:p w14:paraId="264B9E2F" w14:textId="77777777" w:rsidR="005C153F" w:rsidRPr="00AF0010" w:rsidRDefault="005C153F" w:rsidP="00864629">
            <w:pPr>
              <w:keepNext/>
              <w:keepLines/>
              <w:overflowPunct w:val="0"/>
              <w:autoSpaceDE w:val="0"/>
              <w:autoSpaceDN w:val="0"/>
              <w:adjustRightInd w:val="0"/>
              <w:jc w:val="center"/>
              <w:textAlignment w:val="baseline"/>
              <w:rPr>
                <w:ins w:id="12993"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3E004478" w14:textId="77777777" w:rsidR="005C153F" w:rsidRPr="00AF0010" w:rsidRDefault="005C153F" w:rsidP="00864629">
            <w:pPr>
              <w:keepNext/>
              <w:keepLines/>
              <w:overflowPunct w:val="0"/>
              <w:autoSpaceDE w:val="0"/>
              <w:autoSpaceDN w:val="0"/>
              <w:adjustRightInd w:val="0"/>
              <w:jc w:val="center"/>
              <w:textAlignment w:val="baseline"/>
              <w:rPr>
                <w:ins w:id="12994" w:author="BigCREditor-Post-RAN4#105" w:date="2022-11-29T09:39:00Z"/>
                <w:rFonts w:ascii="Arial" w:eastAsia="SimSun" w:hAnsi="Arial"/>
                <w:sz w:val="16"/>
                <w:szCs w:val="16"/>
                <w:lang w:eastAsia="zh-CN"/>
              </w:rPr>
            </w:pPr>
            <w:ins w:id="12995" w:author="BigCREditor-Post-RAN4#105" w:date="2022-11-29T09:39:00Z">
              <w:r w:rsidRPr="00AF0010">
                <w:rPr>
                  <w:rFonts w:ascii="Arial" w:eastAsia="SimSun" w:hAnsi="Arial"/>
                  <w:sz w:val="16"/>
                  <w:szCs w:val="16"/>
                  <w:lang w:eastAsia="zh-CN"/>
                </w:rPr>
                <w:t>CR2.1 TDD</w:t>
              </w:r>
            </w:ins>
          </w:p>
        </w:tc>
      </w:tr>
      <w:tr w:rsidR="005C153F" w:rsidRPr="00AF0010" w14:paraId="0151EBD1" w14:textId="77777777" w:rsidTr="00864629">
        <w:trPr>
          <w:cantSplit/>
          <w:jc w:val="center"/>
          <w:ins w:id="12996" w:author="BigCREditor-Post-RAN4#105" w:date="2022-11-29T09:39:00Z"/>
        </w:trPr>
        <w:tc>
          <w:tcPr>
            <w:tcW w:w="2553" w:type="dxa"/>
            <w:gridSpan w:val="2"/>
            <w:vMerge w:val="restart"/>
            <w:tcBorders>
              <w:left w:val="single" w:sz="4" w:space="0" w:color="auto"/>
              <w:right w:val="single" w:sz="4" w:space="0" w:color="auto"/>
            </w:tcBorders>
          </w:tcPr>
          <w:p w14:paraId="264C8E01" w14:textId="77777777" w:rsidR="005C153F" w:rsidRPr="00AF0010" w:rsidRDefault="005C153F" w:rsidP="00864629">
            <w:pPr>
              <w:keepNext/>
              <w:keepLines/>
              <w:overflowPunct w:val="0"/>
              <w:autoSpaceDE w:val="0"/>
              <w:autoSpaceDN w:val="0"/>
              <w:adjustRightInd w:val="0"/>
              <w:textAlignment w:val="baseline"/>
              <w:rPr>
                <w:ins w:id="12997" w:author="BigCREditor-Post-RAN4#105" w:date="2022-11-29T09:39:00Z"/>
                <w:rFonts w:ascii="Arial" w:hAnsi="Arial"/>
                <w:sz w:val="16"/>
                <w:szCs w:val="16"/>
                <w:lang w:eastAsia="en-GB"/>
              </w:rPr>
            </w:pPr>
            <w:ins w:id="12998" w:author="BigCREditor-Post-RAN4#105" w:date="2022-11-29T09:39:00Z">
              <w:r w:rsidRPr="00AF0010">
                <w:rPr>
                  <w:rFonts w:ascii="Arial" w:hAnsi="Arial"/>
                  <w:sz w:val="16"/>
                  <w:szCs w:val="16"/>
                  <w:lang w:eastAsia="zh-CN"/>
                </w:rPr>
                <w:t xml:space="preserve">Dedicated </w:t>
              </w:r>
              <w:r w:rsidRPr="00AF0010">
                <w:rPr>
                  <w:rFonts w:ascii="Arial" w:hAnsi="Arial"/>
                  <w:sz w:val="16"/>
                  <w:szCs w:val="16"/>
                  <w:lang w:eastAsia="en-GB"/>
                </w:rPr>
                <w:t>CORESET parameters</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1F090BB" w14:textId="77777777" w:rsidR="005C153F" w:rsidRPr="00271CE4" w:rsidRDefault="005C153F" w:rsidP="00864629">
            <w:pPr>
              <w:keepNext/>
              <w:keepLines/>
              <w:overflowPunct w:val="0"/>
              <w:autoSpaceDE w:val="0"/>
              <w:autoSpaceDN w:val="0"/>
              <w:adjustRightInd w:val="0"/>
              <w:textAlignment w:val="baseline"/>
              <w:rPr>
                <w:ins w:id="12999" w:author="BigCREditor-Post-RAN4#105" w:date="2022-11-29T09:39:00Z"/>
                <w:rFonts w:ascii="Arial" w:hAnsi="Arial"/>
                <w:sz w:val="16"/>
                <w:szCs w:val="16"/>
                <w:lang w:eastAsia="zh-CN"/>
              </w:rPr>
            </w:pPr>
            <w:ins w:id="13000"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64ED4400" w14:textId="77777777" w:rsidR="005C153F" w:rsidRPr="00AF0010" w:rsidRDefault="005C153F" w:rsidP="00864629">
            <w:pPr>
              <w:keepNext/>
              <w:keepLines/>
              <w:overflowPunct w:val="0"/>
              <w:autoSpaceDE w:val="0"/>
              <w:autoSpaceDN w:val="0"/>
              <w:adjustRightInd w:val="0"/>
              <w:jc w:val="center"/>
              <w:textAlignment w:val="baseline"/>
              <w:rPr>
                <w:ins w:id="13001"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7D56ADAE" w14:textId="77777777" w:rsidR="005C153F" w:rsidRPr="00AF0010" w:rsidRDefault="005C153F" w:rsidP="00864629">
            <w:pPr>
              <w:keepNext/>
              <w:keepLines/>
              <w:overflowPunct w:val="0"/>
              <w:autoSpaceDE w:val="0"/>
              <w:autoSpaceDN w:val="0"/>
              <w:adjustRightInd w:val="0"/>
              <w:jc w:val="center"/>
              <w:textAlignment w:val="baseline"/>
              <w:rPr>
                <w:ins w:id="13002" w:author="BigCREditor-Post-RAN4#105" w:date="2022-11-29T09:39:00Z"/>
                <w:rFonts w:ascii="Arial" w:eastAsia="SimSun" w:hAnsi="Arial"/>
                <w:sz w:val="16"/>
                <w:szCs w:val="16"/>
                <w:lang w:eastAsia="zh-CN"/>
              </w:rPr>
            </w:pPr>
            <w:ins w:id="13003" w:author="BigCREditor-Post-RAN4#105" w:date="2022-11-29T09:39:00Z">
              <w:r w:rsidRPr="00AF0010">
                <w:rPr>
                  <w:rFonts w:ascii="Arial" w:eastAsia="SimSun" w:hAnsi="Arial"/>
                  <w:sz w:val="16"/>
                  <w:szCs w:val="16"/>
                  <w:lang w:eastAsia="zh-CN"/>
                </w:rPr>
                <w:t xml:space="preserve">CCR.1.1 FDD  </w:t>
              </w:r>
            </w:ins>
          </w:p>
        </w:tc>
      </w:tr>
      <w:tr w:rsidR="005C153F" w:rsidRPr="00AF0010" w14:paraId="0561B488" w14:textId="77777777" w:rsidTr="00864629">
        <w:trPr>
          <w:cantSplit/>
          <w:jc w:val="center"/>
          <w:ins w:id="13004" w:author="BigCREditor-Post-RAN4#105" w:date="2022-11-29T09:39:00Z"/>
        </w:trPr>
        <w:tc>
          <w:tcPr>
            <w:tcW w:w="2553" w:type="dxa"/>
            <w:gridSpan w:val="2"/>
            <w:vMerge/>
            <w:tcBorders>
              <w:left w:val="single" w:sz="4" w:space="0" w:color="auto"/>
              <w:right w:val="single" w:sz="4" w:space="0" w:color="auto"/>
            </w:tcBorders>
          </w:tcPr>
          <w:p w14:paraId="3ED0714A" w14:textId="77777777" w:rsidR="005C153F" w:rsidRPr="00AF0010" w:rsidRDefault="005C153F" w:rsidP="00864629">
            <w:pPr>
              <w:keepNext/>
              <w:keepLines/>
              <w:overflowPunct w:val="0"/>
              <w:autoSpaceDE w:val="0"/>
              <w:autoSpaceDN w:val="0"/>
              <w:adjustRightInd w:val="0"/>
              <w:textAlignment w:val="baseline"/>
              <w:rPr>
                <w:ins w:id="13005"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D96FED8" w14:textId="77777777" w:rsidR="005C153F" w:rsidRPr="00AF0010" w:rsidRDefault="005C153F" w:rsidP="00864629">
            <w:pPr>
              <w:keepNext/>
              <w:keepLines/>
              <w:overflowPunct w:val="0"/>
              <w:autoSpaceDE w:val="0"/>
              <w:autoSpaceDN w:val="0"/>
              <w:adjustRightInd w:val="0"/>
              <w:textAlignment w:val="baseline"/>
              <w:rPr>
                <w:ins w:id="13006" w:author="BigCREditor-Post-RAN4#105" w:date="2022-11-29T09:39:00Z"/>
                <w:rFonts w:ascii="Arial" w:hAnsi="Arial"/>
                <w:sz w:val="16"/>
                <w:szCs w:val="16"/>
                <w:lang w:eastAsia="en-GB"/>
              </w:rPr>
            </w:pPr>
            <w:ins w:id="13007"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04BB9D68" w14:textId="77777777" w:rsidR="005C153F" w:rsidRPr="00AF0010" w:rsidRDefault="005C153F" w:rsidP="00864629">
            <w:pPr>
              <w:keepNext/>
              <w:keepLines/>
              <w:overflowPunct w:val="0"/>
              <w:autoSpaceDE w:val="0"/>
              <w:autoSpaceDN w:val="0"/>
              <w:adjustRightInd w:val="0"/>
              <w:jc w:val="center"/>
              <w:textAlignment w:val="baseline"/>
              <w:rPr>
                <w:ins w:id="13008"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2C9258B4" w14:textId="77777777" w:rsidR="005C153F" w:rsidRPr="00AF0010" w:rsidRDefault="005C153F" w:rsidP="00864629">
            <w:pPr>
              <w:keepNext/>
              <w:keepLines/>
              <w:overflowPunct w:val="0"/>
              <w:autoSpaceDE w:val="0"/>
              <w:autoSpaceDN w:val="0"/>
              <w:adjustRightInd w:val="0"/>
              <w:jc w:val="center"/>
              <w:textAlignment w:val="baseline"/>
              <w:rPr>
                <w:ins w:id="13009" w:author="BigCREditor-Post-RAN4#105" w:date="2022-11-29T09:39:00Z"/>
                <w:rFonts w:ascii="Arial" w:eastAsia="SimSun" w:hAnsi="Arial"/>
                <w:sz w:val="16"/>
                <w:szCs w:val="16"/>
                <w:lang w:eastAsia="zh-CN"/>
              </w:rPr>
            </w:pPr>
            <w:ins w:id="13010" w:author="BigCREditor-Post-RAN4#105" w:date="2022-11-29T09:39:00Z">
              <w:r w:rsidRPr="00AF0010">
                <w:rPr>
                  <w:rFonts w:ascii="Arial" w:eastAsia="SimSun" w:hAnsi="Arial"/>
                  <w:sz w:val="16"/>
                  <w:szCs w:val="16"/>
                  <w:lang w:eastAsia="zh-CN"/>
                </w:rPr>
                <w:t>CCR.1.1 TDD</w:t>
              </w:r>
            </w:ins>
          </w:p>
        </w:tc>
      </w:tr>
      <w:tr w:rsidR="005C153F" w:rsidRPr="00AF0010" w14:paraId="16353DFA" w14:textId="77777777" w:rsidTr="00864629">
        <w:trPr>
          <w:cantSplit/>
          <w:jc w:val="center"/>
          <w:ins w:id="13011"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10576F4B" w14:textId="77777777" w:rsidR="005C153F" w:rsidRPr="00AF0010" w:rsidRDefault="005C153F" w:rsidP="00864629">
            <w:pPr>
              <w:keepNext/>
              <w:keepLines/>
              <w:overflowPunct w:val="0"/>
              <w:autoSpaceDE w:val="0"/>
              <w:autoSpaceDN w:val="0"/>
              <w:adjustRightInd w:val="0"/>
              <w:textAlignment w:val="baseline"/>
              <w:rPr>
                <w:ins w:id="13012"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5555855" w14:textId="77777777" w:rsidR="005C153F" w:rsidRPr="00AF0010" w:rsidRDefault="005C153F" w:rsidP="00864629">
            <w:pPr>
              <w:keepNext/>
              <w:keepLines/>
              <w:overflowPunct w:val="0"/>
              <w:autoSpaceDE w:val="0"/>
              <w:autoSpaceDN w:val="0"/>
              <w:adjustRightInd w:val="0"/>
              <w:textAlignment w:val="baseline"/>
              <w:rPr>
                <w:ins w:id="13013" w:author="BigCREditor-Post-RAN4#105" w:date="2022-11-29T09:39:00Z"/>
                <w:rFonts w:ascii="Arial" w:hAnsi="Arial"/>
                <w:sz w:val="16"/>
                <w:szCs w:val="16"/>
                <w:lang w:eastAsia="en-GB"/>
              </w:rPr>
            </w:pPr>
            <w:ins w:id="13014"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bottom w:val="single" w:sz="4" w:space="0" w:color="auto"/>
              <w:right w:val="single" w:sz="4" w:space="0" w:color="auto"/>
            </w:tcBorders>
          </w:tcPr>
          <w:p w14:paraId="362A5E51" w14:textId="77777777" w:rsidR="005C153F" w:rsidRPr="00AF0010" w:rsidRDefault="005C153F" w:rsidP="00864629">
            <w:pPr>
              <w:keepNext/>
              <w:keepLines/>
              <w:overflowPunct w:val="0"/>
              <w:autoSpaceDE w:val="0"/>
              <w:autoSpaceDN w:val="0"/>
              <w:adjustRightInd w:val="0"/>
              <w:jc w:val="center"/>
              <w:textAlignment w:val="baseline"/>
              <w:rPr>
                <w:ins w:id="13015"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12710E10" w14:textId="77777777" w:rsidR="005C153F" w:rsidRPr="00AF0010" w:rsidRDefault="005C153F" w:rsidP="00864629">
            <w:pPr>
              <w:keepNext/>
              <w:keepLines/>
              <w:overflowPunct w:val="0"/>
              <w:autoSpaceDE w:val="0"/>
              <w:autoSpaceDN w:val="0"/>
              <w:adjustRightInd w:val="0"/>
              <w:jc w:val="center"/>
              <w:textAlignment w:val="baseline"/>
              <w:rPr>
                <w:ins w:id="13016" w:author="BigCREditor-Post-RAN4#105" w:date="2022-11-29T09:39:00Z"/>
                <w:rFonts w:ascii="Arial" w:eastAsia="SimSun" w:hAnsi="Arial"/>
                <w:sz w:val="16"/>
                <w:szCs w:val="16"/>
                <w:lang w:eastAsia="zh-CN"/>
              </w:rPr>
            </w:pPr>
            <w:ins w:id="13017" w:author="BigCREditor-Post-RAN4#105" w:date="2022-11-29T09:39:00Z">
              <w:r w:rsidRPr="00AF0010">
                <w:rPr>
                  <w:rFonts w:ascii="Arial" w:eastAsia="SimSun" w:hAnsi="Arial"/>
                  <w:sz w:val="16"/>
                  <w:szCs w:val="16"/>
                  <w:lang w:eastAsia="zh-CN"/>
                </w:rPr>
                <w:t>CCR.2.1 TDD</w:t>
              </w:r>
            </w:ins>
          </w:p>
        </w:tc>
      </w:tr>
      <w:tr w:rsidR="005C153F" w:rsidRPr="00AF0010" w14:paraId="392B9470" w14:textId="77777777" w:rsidTr="00864629">
        <w:trPr>
          <w:cantSplit/>
          <w:jc w:val="center"/>
          <w:ins w:id="13018" w:author="BigCREditor-Post-RAN4#105" w:date="2022-11-29T09:39:00Z"/>
        </w:trPr>
        <w:tc>
          <w:tcPr>
            <w:tcW w:w="4112" w:type="dxa"/>
            <w:gridSpan w:val="4"/>
            <w:tcBorders>
              <w:left w:val="single" w:sz="4" w:space="0" w:color="auto"/>
              <w:bottom w:val="single" w:sz="4" w:space="0" w:color="auto"/>
              <w:right w:val="single" w:sz="4" w:space="0" w:color="auto"/>
            </w:tcBorders>
          </w:tcPr>
          <w:p w14:paraId="13976236" w14:textId="77777777" w:rsidR="005C153F" w:rsidRPr="00AF0010" w:rsidRDefault="005C153F" w:rsidP="00864629">
            <w:pPr>
              <w:keepNext/>
              <w:keepLines/>
              <w:overflowPunct w:val="0"/>
              <w:autoSpaceDE w:val="0"/>
              <w:autoSpaceDN w:val="0"/>
              <w:adjustRightInd w:val="0"/>
              <w:textAlignment w:val="baseline"/>
              <w:rPr>
                <w:ins w:id="13019" w:author="BigCREditor-Post-RAN4#105" w:date="2022-11-29T09:39:00Z"/>
                <w:rFonts w:ascii="Arial" w:hAnsi="Arial"/>
                <w:sz w:val="16"/>
                <w:szCs w:val="16"/>
                <w:lang w:eastAsia="en-GB"/>
              </w:rPr>
            </w:pPr>
            <w:ins w:id="13020" w:author="BigCREditor-Post-RAN4#105" w:date="2022-11-29T09:39:00Z">
              <w:r w:rsidRPr="00AF0010">
                <w:rPr>
                  <w:rFonts w:ascii="Arial" w:hAnsi="Arial"/>
                  <w:bCs/>
                  <w:sz w:val="16"/>
                  <w:szCs w:val="16"/>
                  <w:lang w:eastAsia="en-GB"/>
                </w:rPr>
                <w:t>OCNG Patterns</w:t>
              </w:r>
            </w:ins>
          </w:p>
        </w:tc>
        <w:tc>
          <w:tcPr>
            <w:tcW w:w="1134" w:type="dxa"/>
            <w:tcBorders>
              <w:left w:val="single" w:sz="4" w:space="0" w:color="auto"/>
              <w:bottom w:val="single" w:sz="4" w:space="0" w:color="auto"/>
              <w:right w:val="single" w:sz="4" w:space="0" w:color="auto"/>
            </w:tcBorders>
          </w:tcPr>
          <w:p w14:paraId="319F628C" w14:textId="77777777" w:rsidR="005C153F" w:rsidRPr="00AF0010" w:rsidRDefault="005C153F" w:rsidP="00864629">
            <w:pPr>
              <w:keepNext/>
              <w:keepLines/>
              <w:overflowPunct w:val="0"/>
              <w:autoSpaceDE w:val="0"/>
              <w:autoSpaceDN w:val="0"/>
              <w:adjustRightInd w:val="0"/>
              <w:jc w:val="center"/>
              <w:textAlignment w:val="baseline"/>
              <w:rPr>
                <w:ins w:id="13021"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4A945FCA" w14:textId="77777777" w:rsidR="005C153F" w:rsidRPr="00AF0010" w:rsidRDefault="005C153F" w:rsidP="00864629">
            <w:pPr>
              <w:keepNext/>
              <w:keepLines/>
              <w:overflowPunct w:val="0"/>
              <w:autoSpaceDE w:val="0"/>
              <w:autoSpaceDN w:val="0"/>
              <w:adjustRightInd w:val="0"/>
              <w:jc w:val="center"/>
              <w:textAlignment w:val="baseline"/>
              <w:rPr>
                <w:ins w:id="13022" w:author="BigCREditor-Post-RAN4#105" w:date="2022-11-29T09:39:00Z"/>
                <w:rFonts w:ascii="Arial" w:hAnsi="Arial"/>
                <w:sz w:val="16"/>
                <w:szCs w:val="16"/>
                <w:lang w:eastAsia="en-GB"/>
              </w:rPr>
            </w:pPr>
            <w:ins w:id="13023" w:author="BigCREditor-Post-RAN4#105" w:date="2022-11-29T09:39:00Z">
              <w:r w:rsidRPr="00AF0010">
                <w:rPr>
                  <w:rFonts w:ascii="Arial" w:eastAsia="SimSun" w:hAnsi="Arial"/>
                  <w:sz w:val="16"/>
                  <w:szCs w:val="16"/>
                  <w:lang w:eastAsia="zh-CN"/>
                </w:rPr>
                <w:t>OP.1</w:t>
              </w:r>
            </w:ins>
          </w:p>
        </w:tc>
      </w:tr>
      <w:tr w:rsidR="005C153F" w:rsidRPr="00AF0010" w14:paraId="0820E8FE" w14:textId="77777777" w:rsidTr="00864629">
        <w:trPr>
          <w:cantSplit/>
          <w:jc w:val="center"/>
          <w:ins w:id="13024" w:author="BigCREditor-Post-RAN4#105" w:date="2022-11-29T09:39:00Z"/>
        </w:trPr>
        <w:tc>
          <w:tcPr>
            <w:tcW w:w="2553" w:type="dxa"/>
            <w:gridSpan w:val="2"/>
            <w:vMerge w:val="restart"/>
            <w:tcBorders>
              <w:left w:val="single" w:sz="4" w:space="0" w:color="auto"/>
              <w:right w:val="single" w:sz="4" w:space="0" w:color="auto"/>
            </w:tcBorders>
          </w:tcPr>
          <w:p w14:paraId="57EA4E2C" w14:textId="77777777" w:rsidR="005C153F" w:rsidRPr="00AF0010" w:rsidRDefault="005C153F" w:rsidP="00864629">
            <w:pPr>
              <w:keepNext/>
              <w:keepLines/>
              <w:overflowPunct w:val="0"/>
              <w:autoSpaceDE w:val="0"/>
              <w:autoSpaceDN w:val="0"/>
              <w:adjustRightInd w:val="0"/>
              <w:textAlignment w:val="baseline"/>
              <w:rPr>
                <w:ins w:id="13025" w:author="BigCREditor-Post-RAN4#105" w:date="2022-11-29T09:39:00Z"/>
                <w:rFonts w:ascii="Arial" w:hAnsi="Arial"/>
                <w:bCs/>
                <w:sz w:val="16"/>
                <w:szCs w:val="16"/>
                <w:lang w:eastAsia="zh-CN"/>
              </w:rPr>
            </w:pPr>
            <w:ins w:id="13026" w:author="BigCREditor-Post-RAN4#105" w:date="2022-11-29T09:39:00Z">
              <w:r w:rsidRPr="00AF0010">
                <w:rPr>
                  <w:rFonts w:ascii="Arial" w:hAnsi="Arial"/>
                  <w:bCs/>
                  <w:sz w:val="16"/>
                  <w:szCs w:val="16"/>
                  <w:lang w:eastAsia="zh-CN"/>
                </w:rPr>
                <w:t>SSB Configuration</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2C5E4BF" w14:textId="77777777" w:rsidR="005C153F" w:rsidRPr="00271CE4" w:rsidRDefault="005C153F" w:rsidP="00864629">
            <w:pPr>
              <w:keepNext/>
              <w:keepLines/>
              <w:overflowPunct w:val="0"/>
              <w:autoSpaceDE w:val="0"/>
              <w:autoSpaceDN w:val="0"/>
              <w:adjustRightInd w:val="0"/>
              <w:textAlignment w:val="baseline"/>
              <w:rPr>
                <w:ins w:id="13027" w:author="BigCREditor-Post-RAN4#105" w:date="2022-11-29T09:39:00Z"/>
                <w:rFonts w:ascii="Arial" w:hAnsi="Arial"/>
                <w:sz w:val="16"/>
                <w:szCs w:val="16"/>
                <w:lang w:val="da-DK" w:eastAsia="zh-CN"/>
              </w:rPr>
            </w:pPr>
            <w:ins w:id="13028"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w:t>
              </w:r>
              <w:r w:rsidRPr="00AF0010">
                <w:rPr>
                  <w:rFonts w:ascii="Arial" w:hAnsi="Arial"/>
                  <w:sz w:val="16"/>
                  <w:szCs w:val="16"/>
                  <w:lang w:eastAsia="en-GB"/>
                </w:rPr>
                <w:t>1,2</w:t>
              </w:r>
              <w:r>
                <w:rPr>
                  <w:rFonts w:ascii="Arial" w:hAnsi="Arial" w:hint="eastAsia"/>
                  <w:sz w:val="16"/>
                  <w:szCs w:val="16"/>
                  <w:lang w:eastAsia="zh-CN"/>
                </w:rPr>
                <w:t>,4</w:t>
              </w:r>
            </w:ins>
          </w:p>
        </w:tc>
        <w:tc>
          <w:tcPr>
            <w:tcW w:w="1134" w:type="dxa"/>
            <w:vMerge w:val="restart"/>
            <w:tcBorders>
              <w:left w:val="single" w:sz="4" w:space="0" w:color="auto"/>
              <w:right w:val="single" w:sz="4" w:space="0" w:color="auto"/>
            </w:tcBorders>
          </w:tcPr>
          <w:p w14:paraId="0CE54968" w14:textId="77777777" w:rsidR="005C153F" w:rsidRPr="00AF0010" w:rsidRDefault="005C153F" w:rsidP="00864629">
            <w:pPr>
              <w:keepNext/>
              <w:keepLines/>
              <w:overflowPunct w:val="0"/>
              <w:autoSpaceDE w:val="0"/>
              <w:autoSpaceDN w:val="0"/>
              <w:adjustRightInd w:val="0"/>
              <w:jc w:val="center"/>
              <w:textAlignment w:val="baseline"/>
              <w:rPr>
                <w:ins w:id="13029" w:author="BigCREditor-Post-RAN4#105" w:date="2022-11-29T09:39:00Z"/>
                <w:rFonts w:ascii="Arial" w:hAnsi="Arial"/>
                <w:sz w:val="16"/>
                <w:szCs w:val="16"/>
                <w:lang w:eastAsia="zh-CN"/>
              </w:rPr>
            </w:pPr>
          </w:p>
        </w:tc>
        <w:tc>
          <w:tcPr>
            <w:tcW w:w="4247" w:type="dxa"/>
            <w:tcBorders>
              <w:top w:val="single" w:sz="4" w:space="0" w:color="auto"/>
              <w:left w:val="single" w:sz="4" w:space="0" w:color="auto"/>
              <w:bottom w:val="single" w:sz="4" w:space="0" w:color="auto"/>
              <w:right w:val="single" w:sz="4" w:space="0" w:color="auto"/>
            </w:tcBorders>
          </w:tcPr>
          <w:p w14:paraId="533DE256" w14:textId="77777777" w:rsidR="005C153F" w:rsidRPr="00AF0010" w:rsidRDefault="005C153F" w:rsidP="00864629">
            <w:pPr>
              <w:keepNext/>
              <w:keepLines/>
              <w:overflowPunct w:val="0"/>
              <w:autoSpaceDE w:val="0"/>
              <w:autoSpaceDN w:val="0"/>
              <w:adjustRightInd w:val="0"/>
              <w:jc w:val="center"/>
              <w:textAlignment w:val="baseline"/>
              <w:rPr>
                <w:ins w:id="13030" w:author="BigCREditor-Post-RAN4#105" w:date="2022-11-29T09:39:00Z"/>
                <w:rFonts w:ascii="Arial" w:eastAsia="SimSun" w:hAnsi="Arial"/>
                <w:sz w:val="16"/>
                <w:szCs w:val="16"/>
                <w:lang w:eastAsia="zh-CN"/>
              </w:rPr>
            </w:pPr>
            <w:ins w:id="13031" w:author="BigCREditor-Post-RAN4#105" w:date="2022-11-29T09:39:00Z">
              <w:r w:rsidRPr="00AF0010">
                <w:rPr>
                  <w:rFonts w:ascii="Arial" w:eastAsia="SimSun" w:hAnsi="Arial"/>
                  <w:sz w:val="16"/>
                  <w:szCs w:val="16"/>
                  <w:lang w:eastAsia="zh-CN"/>
                </w:rPr>
                <w:t>SSB.1 FR1</w:t>
              </w:r>
            </w:ins>
          </w:p>
        </w:tc>
      </w:tr>
      <w:tr w:rsidR="005C153F" w:rsidRPr="00AF0010" w14:paraId="1E74F63D" w14:textId="77777777" w:rsidTr="00864629">
        <w:trPr>
          <w:cantSplit/>
          <w:jc w:val="center"/>
          <w:ins w:id="13032"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71971364" w14:textId="77777777" w:rsidR="005C153F" w:rsidRPr="00AF0010" w:rsidRDefault="005C153F" w:rsidP="00864629">
            <w:pPr>
              <w:keepNext/>
              <w:keepLines/>
              <w:overflowPunct w:val="0"/>
              <w:autoSpaceDE w:val="0"/>
              <w:autoSpaceDN w:val="0"/>
              <w:adjustRightInd w:val="0"/>
              <w:textAlignment w:val="baseline"/>
              <w:rPr>
                <w:ins w:id="13033"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BCFC93B" w14:textId="77777777" w:rsidR="005C153F" w:rsidRPr="00AF0010" w:rsidRDefault="005C153F" w:rsidP="00864629">
            <w:pPr>
              <w:keepNext/>
              <w:keepLines/>
              <w:overflowPunct w:val="0"/>
              <w:autoSpaceDE w:val="0"/>
              <w:autoSpaceDN w:val="0"/>
              <w:adjustRightInd w:val="0"/>
              <w:textAlignment w:val="baseline"/>
              <w:rPr>
                <w:ins w:id="13034" w:author="BigCREditor-Post-RAN4#105" w:date="2022-11-29T09:39:00Z"/>
                <w:rFonts w:ascii="Arial" w:hAnsi="Arial"/>
                <w:sz w:val="16"/>
                <w:szCs w:val="16"/>
                <w:lang w:val="da-DK" w:eastAsia="en-GB"/>
              </w:rPr>
            </w:pPr>
            <w:ins w:id="13035"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w:t>
              </w:r>
              <w:r w:rsidRPr="00AF0010">
                <w:rPr>
                  <w:rFonts w:ascii="Arial" w:hAnsi="Arial"/>
                  <w:sz w:val="16"/>
                  <w:szCs w:val="16"/>
                  <w:lang w:eastAsia="en-GB"/>
                </w:rPr>
                <w:t>3</w:t>
              </w:r>
            </w:ins>
          </w:p>
        </w:tc>
        <w:tc>
          <w:tcPr>
            <w:tcW w:w="1134" w:type="dxa"/>
            <w:vMerge/>
            <w:tcBorders>
              <w:left w:val="single" w:sz="4" w:space="0" w:color="auto"/>
              <w:bottom w:val="single" w:sz="4" w:space="0" w:color="auto"/>
              <w:right w:val="single" w:sz="4" w:space="0" w:color="auto"/>
            </w:tcBorders>
          </w:tcPr>
          <w:p w14:paraId="7D67B778" w14:textId="77777777" w:rsidR="005C153F" w:rsidRPr="00AF0010" w:rsidRDefault="005C153F" w:rsidP="00864629">
            <w:pPr>
              <w:keepNext/>
              <w:keepLines/>
              <w:overflowPunct w:val="0"/>
              <w:autoSpaceDE w:val="0"/>
              <w:autoSpaceDN w:val="0"/>
              <w:adjustRightInd w:val="0"/>
              <w:jc w:val="center"/>
              <w:textAlignment w:val="baseline"/>
              <w:rPr>
                <w:ins w:id="13036" w:author="BigCREditor-Post-RAN4#105" w:date="2022-11-29T09:39: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0EF66B09" w14:textId="77777777" w:rsidR="005C153F" w:rsidRPr="00AF0010" w:rsidRDefault="005C153F" w:rsidP="00864629">
            <w:pPr>
              <w:keepNext/>
              <w:keepLines/>
              <w:overflowPunct w:val="0"/>
              <w:autoSpaceDE w:val="0"/>
              <w:autoSpaceDN w:val="0"/>
              <w:adjustRightInd w:val="0"/>
              <w:jc w:val="center"/>
              <w:textAlignment w:val="baseline"/>
              <w:rPr>
                <w:ins w:id="13037" w:author="BigCREditor-Post-RAN4#105" w:date="2022-11-29T09:39:00Z"/>
                <w:rFonts w:ascii="Arial" w:eastAsia="SimSun" w:hAnsi="Arial"/>
                <w:sz w:val="16"/>
                <w:szCs w:val="16"/>
                <w:lang w:eastAsia="zh-CN"/>
              </w:rPr>
            </w:pPr>
            <w:ins w:id="13038" w:author="BigCREditor-Post-RAN4#105" w:date="2022-11-29T09:39:00Z">
              <w:r w:rsidRPr="00271CE4">
                <w:rPr>
                  <w:rFonts w:ascii="Arial" w:eastAsia="SimSun" w:hAnsi="Arial"/>
                  <w:sz w:val="16"/>
                  <w:szCs w:val="16"/>
                  <w:lang w:eastAsia="zh-CN"/>
                </w:rPr>
                <w:t>SSB.1 RedCap FR1</w:t>
              </w:r>
            </w:ins>
          </w:p>
        </w:tc>
      </w:tr>
      <w:tr w:rsidR="005C153F" w:rsidRPr="00AF0010" w14:paraId="67F8664A" w14:textId="77777777" w:rsidTr="00864629">
        <w:trPr>
          <w:cantSplit/>
          <w:jc w:val="center"/>
          <w:ins w:id="13039"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08173DF5" w14:textId="77777777" w:rsidR="005C153F" w:rsidRPr="00AF0010" w:rsidRDefault="005C153F" w:rsidP="00864629">
            <w:pPr>
              <w:keepNext/>
              <w:keepLines/>
              <w:overflowPunct w:val="0"/>
              <w:autoSpaceDE w:val="0"/>
              <w:autoSpaceDN w:val="0"/>
              <w:adjustRightInd w:val="0"/>
              <w:textAlignment w:val="baseline"/>
              <w:rPr>
                <w:ins w:id="13040" w:author="BigCREditor-Post-RAN4#105" w:date="2022-11-29T09:39:00Z"/>
                <w:rFonts w:ascii="Arial" w:hAnsi="Arial"/>
                <w:bCs/>
                <w:sz w:val="16"/>
                <w:szCs w:val="16"/>
                <w:lang w:eastAsia="en-GB"/>
              </w:rPr>
            </w:pPr>
            <w:ins w:id="13041" w:author="BigCREditor-Post-RAN4#105" w:date="2022-11-29T09:39:00Z">
              <w:r w:rsidRPr="00AF0010">
                <w:rPr>
                  <w:rFonts w:ascii="Arial" w:hAnsi="Arial"/>
                  <w:bCs/>
                  <w:sz w:val="16"/>
                  <w:szCs w:val="16"/>
                  <w:lang w:eastAsia="en-GB"/>
                </w:rPr>
                <w:lastRenderedPageBreak/>
                <w:t>SMTC Configuration</w:t>
              </w:r>
            </w:ins>
          </w:p>
        </w:tc>
        <w:tc>
          <w:tcPr>
            <w:tcW w:w="1134" w:type="dxa"/>
            <w:tcBorders>
              <w:top w:val="single" w:sz="4" w:space="0" w:color="auto"/>
              <w:left w:val="single" w:sz="4" w:space="0" w:color="auto"/>
              <w:bottom w:val="single" w:sz="4" w:space="0" w:color="auto"/>
              <w:right w:val="single" w:sz="4" w:space="0" w:color="auto"/>
            </w:tcBorders>
          </w:tcPr>
          <w:p w14:paraId="7EB09187" w14:textId="77777777" w:rsidR="005C153F" w:rsidRPr="00AF0010" w:rsidRDefault="005C153F" w:rsidP="00864629">
            <w:pPr>
              <w:keepNext/>
              <w:keepLines/>
              <w:overflowPunct w:val="0"/>
              <w:autoSpaceDE w:val="0"/>
              <w:autoSpaceDN w:val="0"/>
              <w:adjustRightInd w:val="0"/>
              <w:jc w:val="center"/>
              <w:textAlignment w:val="baseline"/>
              <w:rPr>
                <w:ins w:id="13042"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56CBEAB8" w14:textId="77777777" w:rsidR="005C153F" w:rsidRPr="00AF0010" w:rsidRDefault="005C153F" w:rsidP="00864629">
            <w:pPr>
              <w:keepNext/>
              <w:keepLines/>
              <w:overflowPunct w:val="0"/>
              <w:autoSpaceDE w:val="0"/>
              <w:autoSpaceDN w:val="0"/>
              <w:adjustRightInd w:val="0"/>
              <w:jc w:val="center"/>
              <w:textAlignment w:val="baseline"/>
              <w:rPr>
                <w:ins w:id="13043" w:author="BigCREditor-Post-RAN4#105" w:date="2022-11-29T09:39:00Z"/>
                <w:rFonts w:ascii="Arial" w:hAnsi="Arial"/>
                <w:sz w:val="16"/>
                <w:szCs w:val="16"/>
                <w:lang w:eastAsia="en-GB"/>
              </w:rPr>
            </w:pPr>
            <w:ins w:id="13044" w:author="BigCREditor-Post-RAN4#105" w:date="2022-11-29T09:39:00Z">
              <w:r w:rsidRPr="00A3674B">
                <w:rPr>
                  <w:rFonts w:ascii="Arial" w:hAnsi="Arial"/>
                  <w:sz w:val="16"/>
                  <w:szCs w:val="16"/>
                  <w:lang w:eastAsia="en-GB"/>
                </w:rPr>
                <w:t>SMTC.1 RedCap FR1</w:t>
              </w:r>
            </w:ins>
          </w:p>
        </w:tc>
      </w:tr>
      <w:tr w:rsidR="005C153F" w:rsidRPr="00AF0010" w14:paraId="48DDD5E8" w14:textId="77777777" w:rsidTr="00864629">
        <w:trPr>
          <w:cantSplit/>
          <w:jc w:val="center"/>
          <w:ins w:id="13045" w:author="BigCREditor-Post-RAN4#105" w:date="2022-11-29T09:39:00Z"/>
        </w:trPr>
        <w:tc>
          <w:tcPr>
            <w:tcW w:w="2559" w:type="dxa"/>
            <w:gridSpan w:val="3"/>
            <w:vMerge w:val="restart"/>
            <w:tcBorders>
              <w:top w:val="single" w:sz="4" w:space="0" w:color="auto"/>
              <w:left w:val="single" w:sz="4" w:space="0" w:color="auto"/>
              <w:right w:val="single" w:sz="4" w:space="0" w:color="auto"/>
            </w:tcBorders>
          </w:tcPr>
          <w:p w14:paraId="3F790FBB" w14:textId="77777777" w:rsidR="005C153F" w:rsidRPr="00AF0010" w:rsidRDefault="005C153F" w:rsidP="00864629">
            <w:pPr>
              <w:keepNext/>
              <w:keepLines/>
              <w:overflowPunct w:val="0"/>
              <w:autoSpaceDE w:val="0"/>
              <w:autoSpaceDN w:val="0"/>
              <w:adjustRightInd w:val="0"/>
              <w:textAlignment w:val="baseline"/>
              <w:rPr>
                <w:ins w:id="13046" w:author="BigCREditor-Post-RAN4#105" w:date="2022-11-29T09:39:00Z"/>
                <w:rFonts w:ascii="Arial" w:hAnsi="Arial"/>
                <w:bCs/>
                <w:sz w:val="16"/>
                <w:szCs w:val="16"/>
                <w:lang w:eastAsia="en-GB"/>
              </w:rPr>
            </w:pPr>
            <w:ins w:id="13047" w:author="BigCREditor-Post-RAN4#105" w:date="2022-11-29T09:39:00Z">
              <w:r w:rsidRPr="00AF0010">
                <w:rPr>
                  <w:rFonts w:ascii="Arial" w:hAnsi="Arial"/>
                  <w:bCs/>
                  <w:sz w:val="16"/>
                  <w:szCs w:val="16"/>
                  <w:lang w:eastAsia="en-GB"/>
                </w:rPr>
                <w:t>TRS Configuration</w:t>
              </w:r>
            </w:ins>
          </w:p>
          <w:p w14:paraId="225D5386" w14:textId="77777777" w:rsidR="005C153F" w:rsidRPr="00AF0010" w:rsidRDefault="005C153F" w:rsidP="00864629">
            <w:pPr>
              <w:keepNext/>
              <w:keepLines/>
              <w:overflowPunct w:val="0"/>
              <w:autoSpaceDE w:val="0"/>
              <w:autoSpaceDN w:val="0"/>
              <w:adjustRightInd w:val="0"/>
              <w:textAlignment w:val="baseline"/>
              <w:rPr>
                <w:ins w:id="13048" w:author="BigCREditor-Post-RAN4#105" w:date="2022-11-29T09:39:00Z"/>
                <w:rFonts w:ascii="Arial" w:hAnsi="Arial"/>
                <w:bCs/>
                <w:sz w:val="16"/>
                <w:szCs w:val="16"/>
                <w:lang w:eastAsia="en-GB"/>
              </w:rPr>
            </w:pPr>
          </w:p>
        </w:tc>
        <w:tc>
          <w:tcPr>
            <w:tcW w:w="1553" w:type="dxa"/>
            <w:tcBorders>
              <w:top w:val="single" w:sz="4" w:space="0" w:color="auto"/>
              <w:left w:val="single" w:sz="4" w:space="0" w:color="auto"/>
              <w:bottom w:val="single" w:sz="4" w:space="0" w:color="auto"/>
              <w:right w:val="single" w:sz="4" w:space="0" w:color="auto"/>
            </w:tcBorders>
            <w:vAlign w:val="center"/>
          </w:tcPr>
          <w:p w14:paraId="715A064E" w14:textId="77777777" w:rsidR="005C153F" w:rsidRPr="00A3674B" w:rsidRDefault="005C153F" w:rsidP="00864629">
            <w:pPr>
              <w:keepNext/>
              <w:keepLines/>
              <w:overflowPunct w:val="0"/>
              <w:autoSpaceDE w:val="0"/>
              <w:autoSpaceDN w:val="0"/>
              <w:adjustRightInd w:val="0"/>
              <w:textAlignment w:val="baseline"/>
              <w:rPr>
                <w:ins w:id="13049" w:author="BigCREditor-Post-RAN4#105" w:date="2022-11-29T09:39:00Z"/>
                <w:rFonts w:ascii="Arial" w:hAnsi="Arial"/>
                <w:bCs/>
                <w:sz w:val="16"/>
                <w:szCs w:val="16"/>
                <w:lang w:eastAsia="zh-CN"/>
              </w:rPr>
            </w:pPr>
            <w:ins w:id="13050"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25B0DB3E" w14:textId="77777777" w:rsidR="005C153F" w:rsidRPr="00AF0010" w:rsidRDefault="005C153F" w:rsidP="00864629">
            <w:pPr>
              <w:keepNext/>
              <w:keepLines/>
              <w:overflowPunct w:val="0"/>
              <w:autoSpaceDE w:val="0"/>
              <w:autoSpaceDN w:val="0"/>
              <w:adjustRightInd w:val="0"/>
              <w:jc w:val="center"/>
              <w:textAlignment w:val="baseline"/>
              <w:rPr>
                <w:ins w:id="13051"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0CD7AB93" w14:textId="77777777" w:rsidR="005C153F" w:rsidRPr="00AF0010" w:rsidRDefault="005C153F" w:rsidP="00864629">
            <w:pPr>
              <w:keepNext/>
              <w:keepLines/>
              <w:overflowPunct w:val="0"/>
              <w:autoSpaceDE w:val="0"/>
              <w:autoSpaceDN w:val="0"/>
              <w:adjustRightInd w:val="0"/>
              <w:jc w:val="center"/>
              <w:textAlignment w:val="baseline"/>
              <w:rPr>
                <w:ins w:id="13052" w:author="BigCREditor-Post-RAN4#105" w:date="2022-11-29T09:39:00Z"/>
                <w:rFonts w:ascii="Arial" w:hAnsi="Arial"/>
                <w:sz w:val="16"/>
                <w:szCs w:val="16"/>
                <w:lang w:eastAsia="en-GB"/>
              </w:rPr>
            </w:pPr>
            <w:ins w:id="13053" w:author="BigCREditor-Post-RAN4#105" w:date="2022-11-29T09:39:00Z">
              <w:r w:rsidRPr="00AF0010">
                <w:rPr>
                  <w:rFonts w:ascii="Arial" w:hAnsi="Arial"/>
                  <w:sz w:val="16"/>
                  <w:szCs w:val="16"/>
                  <w:lang w:eastAsia="en-GB"/>
                </w:rPr>
                <w:t>TRS.1.1 FDD</w:t>
              </w:r>
            </w:ins>
          </w:p>
        </w:tc>
      </w:tr>
      <w:tr w:rsidR="005C153F" w:rsidRPr="00AF0010" w14:paraId="7B3F9837" w14:textId="77777777" w:rsidTr="00864629">
        <w:trPr>
          <w:cantSplit/>
          <w:jc w:val="center"/>
          <w:ins w:id="13054" w:author="BigCREditor-Post-RAN4#105" w:date="2022-11-29T09:39:00Z"/>
        </w:trPr>
        <w:tc>
          <w:tcPr>
            <w:tcW w:w="2559" w:type="dxa"/>
            <w:gridSpan w:val="3"/>
            <w:vMerge/>
            <w:tcBorders>
              <w:left w:val="single" w:sz="4" w:space="0" w:color="auto"/>
              <w:right w:val="single" w:sz="4" w:space="0" w:color="auto"/>
            </w:tcBorders>
          </w:tcPr>
          <w:p w14:paraId="01640545" w14:textId="77777777" w:rsidR="005C153F" w:rsidRPr="00AF0010" w:rsidRDefault="005C153F" w:rsidP="00864629">
            <w:pPr>
              <w:keepNext/>
              <w:keepLines/>
              <w:overflowPunct w:val="0"/>
              <w:autoSpaceDE w:val="0"/>
              <w:autoSpaceDN w:val="0"/>
              <w:adjustRightInd w:val="0"/>
              <w:textAlignment w:val="baseline"/>
              <w:rPr>
                <w:ins w:id="13055" w:author="BigCREditor-Post-RAN4#105" w:date="2022-11-29T09:39:00Z"/>
                <w:rFonts w:ascii="Arial" w:hAnsi="Arial"/>
                <w:bCs/>
                <w:sz w:val="16"/>
                <w:szCs w:val="16"/>
                <w:lang w:eastAsia="en-GB"/>
              </w:rPr>
            </w:pPr>
          </w:p>
        </w:tc>
        <w:tc>
          <w:tcPr>
            <w:tcW w:w="1553" w:type="dxa"/>
            <w:tcBorders>
              <w:top w:val="single" w:sz="4" w:space="0" w:color="auto"/>
              <w:left w:val="single" w:sz="4" w:space="0" w:color="auto"/>
              <w:bottom w:val="single" w:sz="4" w:space="0" w:color="auto"/>
              <w:right w:val="single" w:sz="4" w:space="0" w:color="auto"/>
            </w:tcBorders>
            <w:vAlign w:val="center"/>
          </w:tcPr>
          <w:p w14:paraId="752ACF53" w14:textId="77777777" w:rsidR="005C153F" w:rsidRPr="00AF0010" w:rsidRDefault="005C153F" w:rsidP="00864629">
            <w:pPr>
              <w:keepNext/>
              <w:keepLines/>
              <w:overflowPunct w:val="0"/>
              <w:autoSpaceDE w:val="0"/>
              <w:autoSpaceDN w:val="0"/>
              <w:adjustRightInd w:val="0"/>
              <w:textAlignment w:val="baseline"/>
              <w:rPr>
                <w:ins w:id="13056" w:author="BigCREditor-Post-RAN4#105" w:date="2022-11-29T09:39:00Z"/>
                <w:rFonts w:ascii="Arial" w:hAnsi="Arial"/>
                <w:bCs/>
                <w:sz w:val="16"/>
                <w:szCs w:val="16"/>
                <w:lang w:eastAsia="en-GB"/>
              </w:rPr>
            </w:pPr>
            <w:ins w:id="13057"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tcBorders>
              <w:top w:val="single" w:sz="4" w:space="0" w:color="auto"/>
              <w:left w:val="single" w:sz="4" w:space="0" w:color="auto"/>
              <w:bottom w:val="single" w:sz="4" w:space="0" w:color="auto"/>
              <w:right w:val="single" w:sz="4" w:space="0" w:color="auto"/>
            </w:tcBorders>
          </w:tcPr>
          <w:p w14:paraId="0660AA41" w14:textId="77777777" w:rsidR="005C153F" w:rsidRPr="00AF0010" w:rsidRDefault="005C153F" w:rsidP="00864629">
            <w:pPr>
              <w:keepNext/>
              <w:keepLines/>
              <w:overflowPunct w:val="0"/>
              <w:autoSpaceDE w:val="0"/>
              <w:autoSpaceDN w:val="0"/>
              <w:adjustRightInd w:val="0"/>
              <w:jc w:val="center"/>
              <w:textAlignment w:val="baseline"/>
              <w:rPr>
                <w:ins w:id="13058"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45702B72" w14:textId="77777777" w:rsidR="005C153F" w:rsidRPr="00AF0010" w:rsidRDefault="005C153F" w:rsidP="00864629">
            <w:pPr>
              <w:keepNext/>
              <w:keepLines/>
              <w:overflowPunct w:val="0"/>
              <w:autoSpaceDE w:val="0"/>
              <w:autoSpaceDN w:val="0"/>
              <w:adjustRightInd w:val="0"/>
              <w:jc w:val="center"/>
              <w:textAlignment w:val="baseline"/>
              <w:rPr>
                <w:ins w:id="13059" w:author="BigCREditor-Post-RAN4#105" w:date="2022-11-29T09:39:00Z"/>
                <w:rFonts w:ascii="Arial" w:hAnsi="Arial"/>
                <w:sz w:val="16"/>
                <w:szCs w:val="16"/>
                <w:lang w:eastAsia="en-GB"/>
              </w:rPr>
            </w:pPr>
            <w:ins w:id="13060" w:author="BigCREditor-Post-RAN4#105" w:date="2022-11-29T09:39:00Z">
              <w:r w:rsidRPr="00AF0010">
                <w:rPr>
                  <w:rFonts w:ascii="Arial" w:hAnsi="Arial"/>
                  <w:sz w:val="16"/>
                  <w:szCs w:val="16"/>
                  <w:lang w:eastAsia="en-GB"/>
                </w:rPr>
                <w:t>TRS.1.1 TDD</w:t>
              </w:r>
            </w:ins>
          </w:p>
        </w:tc>
      </w:tr>
      <w:tr w:rsidR="005C153F" w:rsidRPr="00AF0010" w14:paraId="754575F0" w14:textId="77777777" w:rsidTr="00864629">
        <w:trPr>
          <w:cantSplit/>
          <w:jc w:val="center"/>
          <w:ins w:id="13061" w:author="BigCREditor-Post-RAN4#105" w:date="2022-11-29T09:39:00Z"/>
        </w:trPr>
        <w:tc>
          <w:tcPr>
            <w:tcW w:w="2559" w:type="dxa"/>
            <w:gridSpan w:val="3"/>
            <w:vMerge/>
            <w:tcBorders>
              <w:left w:val="single" w:sz="4" w:space="0" w:color="auto"/>
              <w:bottom w:val="single" w:sz="4" w:space="0" w:color="auto"/>
              <w:right w:val="single" w:sz="4" w:space="0" w:color="auto"/>
            </w:tcBorders>
          </w:tcPr>
          <w:p w14:paraId="51BF7416" w14:textId="77777777" w:rsidR="005C153F" w:rsidRPr="00AF0010" w:rsidRDefault="005C153F" w:rsidP="00864629">
            <w:pPr>
              <w:keepNext/>
              <w:keepLines/>
              <w:overflowPunct w:val="0"/>
              <w:autoSpaceDE w:val="0"/>
              <w:autoSpaceDN w:val="0"/>
              <w:adjustRightInd w:val="0"/>
              <w:textAlignment w:val="baseline"/>
              <w:rPr>
                <w:ins w:id="13062" w:author="BigCREditor-Post-RAN4#105" w:date="2022-11-29T09:39:00Z"/>
                <w:rFonts w:ascii="Arial" w:hAnsi="Arial"/>
                <w:bCs/>
                <w:sz w:val="16"/>
                <w:szCs w:val="16"/>
                <w:lang w:eastAsia="en-GB"/>
              </w:rPr>
            </w:pPr>
          </w:p>
        </w:tc>
        <w:tc>
          <w:tcPr>
            <w:tcW w:w="1553" w:type="dxa"/>
            <w:tcBorders>
              <w:top w:val="single" w:sz="4" w:space="0" w:color="auto"/>
              <w:left w:val="single" w:sz="4" w:space="0" w:color="auto"/>
              <w:bottom w:val="single" w:sz="4" w:space="0" w:color="auto"/>
              <w:right w:val="single" w:sz="4" w:space="0" w:color="auto"/>
            </w:tcBorders>
            <w:vAlign w:val="center"/>
          </w:tcPr>
          <w:p w14:paraId="38D53E71" w14:textId="77777777" w:rsidR="005C153F" w:rsidRPr="00AF0010" w:rsidRDefault="005C153F" w:rsidP="00864629">
            <w:pPr>
              <w:keepNext/>
              <w:keepLines/>
              <w:overflowPunct w:val="0"/>
              <w:autoSpaceDE w:val="0"/>
              <w:autoSpaceDN w:val="0"/>
              <w:adjustRightInd w:val="0"/>
              <w:textAlignment w:val="baseline"/>
              <w:rPr>
                <w:ins w:id="13063" w:author="BigCREditor-Post-RAN4#105" w:date="2022-11-29T09:39:00Z"/>
                <w:rFonts w:ascii="Arial" w:hAnsi="Arial"/>
                <w:bCs/>
                <w:sz w:val="16"/>
                <w:szCs w:val="16"/>
                <w:lang w:eastAsia="en-GB"/>
              </w:rPr>
            </w:pPr>
            <w:ins w:id="13064"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tcBorders>
              <w:top w:val="single" w:sz="4" w:space="0" w:color="auto"/>
              <w:left w:val="single" w:sz="4" w:space="0" w:color="auto"/>
              <w:bottom w:val="single" w:sz="4" w:space="0" w:color="auto"/>
              <w:right w:val="single" w:sz="4" w:space="0" w:color="auto"/>
            </w:tcBorders>
          </w:tcPr>
          <w:p w14:paraId="67C955B5" w14:textId="77777777" w:rsidR="005C153F" w:rsidRPr="00AF0010" w:rsidRDefault="005C153F" w:rsidP="00864629">
            <w:pPr>
              <w:keepNext/>
              <w:keepLines/>
              <w:overflowPunct w:val="0"/>
              <w:autoSpaceDE w:val="0"/>
              <w:autoSpaceDN w:val="0"/>
              <w:adjustRightInd w:val="0"/>
              <w:jc w:val="center"/>
              <w:textAlignment w:val="baseline"/>
              <w:rPr>
                <w:ins w:id="13065"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31E9E6BC" w14:textId="77777777" w:rsidR="005C153F" w:rsidRPr="00AF0010" w:rsidRDefault="005C153F" w:rsidP="00864629">
            <w:pPr>
              <w:keepNext/>
              <w:keepLines/>
              <w:overflowPunct w:val="0"/>
              <w:autoSpaceDE w:val="0"/>
              <w:autoSpaceDN w:val="0"/>
              <w:adjustRightInd w:val="0"/>
              <w:jc w:val="center"/>
              <w:textAlignment w:val="baseline"/>
              <w:rPr>
                <w:ins w:id="13066" w:author="BigCREditor-Post-RAN4#105" w:date="2022-11-29T09:39:00Z"/>
                <w:rFonts w:ascii="Arial" w:hAnsi="Arial"/>
                <w:sz w:val="16"/>
                <w:szCs w:val="16"/>
                <w:lang w:eastAsia="en-GB"/>
              </w:rPr>
            </w:pPr>
            <w:ins w:id="13067" w:author="BigCREditor-Post-RAN4#105" w:date="2022-11-29T09:39:00Z">
              <w:r w:rsidRPr="00AF0010">
                <w:rPr>
                  <w:rFonts w:ascii="Arial" w:hAnsi="Arial"/>
                  <w:sz w:val="16"/>
                  <w:szCs w:val="16"/>
                  <w:lang w:eastAsia="en-GB"/>
                </w:rPr>
                <w:t>TRS.1.2 TDD</w:t>
              </w:r>
            </w:ins>
          </w:p>
        </w:tc>
      </w:tr>
      <w:tr w:rsidR="005C153F" w:rsidRPr="00AF0010" w14:paraId="39AFB475" w14:textId="77777777" w:rsidTr="00864629">
        <w:trPr>
          <w:cantSplit/>
          <w:jc w:val="center"/>
          <w:ins w:id="13068"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04CA6882" w14:textId="77777777" w:rsidR="005C153F" w:rsidRPr="00AF0010" w:rsidRDefault="005C153F" w:rsidP="00864629">
            <w:pPr>
              <w:keepNext/>
              <w:keepLines/>
              <w:overflowPunct w:val="0"/>
              <w:autoSpaceDE w:val="0"/>
              <w:autoSpaceDN w:val="0"/>
              <w:adjustRightInd w:val="0"/>
              <w:textAlignment w:val="baseline"/>
              <w:rPr>
                <w:ins w:id="13069" w:author="BigCREditor-Post-RAN4#105" w:date="2022-11-29T09:39:00Z"/>
                <w:rFonts w:ascii="Arial" w:hAnsi="Arial"/>
                <w:sz w:val="16"/>
                <w:szCs w:val="16"/>
                <w:lang w:eastAsia="en-GB"/>
              </w:rPr>
            </w:pPr>
            <w:ins w:id="13070" w:author="BigCREditor-Post-RAN4#105" w:date="2022-11-29T09:39:00Z">
              <w:r w:rsidRPr="00AF0010">
                <w:rPr>
                  <w:rFonts w:ascii="Arial" w:hAnsi="Arial"/>
                  <w:bCs/>
                  <w:sz w:val="16"/>
                  <w:szCs w:val="16"/>
                  <w:lang w:eastAsia="en-GB"/>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6418017D" w14:textId="77777777" w:rsidR="005C153F" w:rsidRPr="00AF0010" w:rsidRDefault="005C153F" w:rsidP="00864629">
            <w:pPr>
              <w:keepNext/>
              <w:keepLines/>
              <w:overflowPunct w:val="0"/>
              <w:autoSpaceDE w:val="0"/>
              <w:autoSpaceDN w:val="0"/>
              <w:adjustRightInd w:val="0"/>
              <w:jc w:val="center"/>
              <w:textAlignment w:val="baseline"/>
              <w:rPr>
                <w:ins w:id="13071"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07FE1671" w14:textId="77777777" w:rsidR="005C153F" w:rsidRPr="00AF0010" w:rsidRDefault="005C153F" w:rsidP="00864629">
            <w:pPr>
              <w:keepNext/>
              <w:keepLines/>
              <w:overflowPunct w:val="0"/>
              <w:autoSpaceDE w:val="0"/>
              <w:autoSpaceDN w:val="0"/>
              <w:adjustRightInd w:val="0"/>
              <w:jc w:val="center"/>
              <w:textAlignment w:val="baseline"/>
              <w:rPr>
                <w:ins w:id="13072" w:author="BigCREditor-Post-RAN4#105" w:date="2022-11-29T09:39:00Z"/>
                <w:rFonts w:ascii="Arial" w:hAnsi="Arial"/>
                <w:sz w:val="16"/>
                <w:szCs w:val="16"/>
                <w:lang w:eastAsia="en-GB"/>
              </w:rPr>
            </w:pPr>
            <w:ins w:id="13073" w:author="BigCREditor-Post-RAN4#105" w:date="2022-11-29T09:39:00Z">
              <w:r>
                <w:rPr>
                  <w:rFonts w:ascii="Arial" w:hAnsi="Arial"/>
                  <w:sz w:val="16"/>
                  <w:szCs w:val="16"/>
                  <w:lang w:eastAsia="en-GB"/>
                </w:rPr>
                <w:t>1x</w:t>
              </w:r>
              <w:r>
                <w:rPr>
                  <w:rFonts w:ascii="Arial" w:hAnsi="Arial" w:hint="eastAsia"/>
                  <w:sz w:val="16"/>
                  <w:szCs w:val="16"/>
                  <w:lang w:eastAsia="zh-CN"/>
                </w:rPr>
                <w:t>1</w:t>
              </w:r>
              <w:r w:rsidRPr="00AF0010">
                <w:rPr>
                  <w:rFonts w:ascii="Arial" w:hAnsi="Arial" w:hint="eastAsia"/>
                  <w:sz w:val="16"/>
                  <w:szCs w:val="16"/>
                  <w:lang w:eastAsia="zh-CN"/>
                </w:rPr>
                <w:t xml:space="preserve"> Low</w:t>
              </w:r>
            </w:ins>
          </w:p>
        </w:tc>
      </w:tr>
      <w:tr w:rsidR="005C153F" w:rsidRPr="00AF0010" w14:paraId="41CC7611" w14:textId="77777777" w:rsidTr="00864629">
        <w:trPr>
          <w:cantSplit/>
          <w:jc w:val="center"/>
          <w:ins w:id="13074"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24AACA51" w14:textId="77777777" w:rsidR="005C153F" w:rsidRPr="00AF0010" w:rsidRDefault="005C153F" w:rsidP="00864629">
            <w:pPr>
              <w:keepNext/>
              <w:keepLines/>
              <w:overflowPunct w:val="0"/>
              <w:autoSpaceDE w:val="0"/>
              <w:autoSpaceDN w:val="0"/>
              <w:adjustRightInd w:val="0"/>
              <w:textAlignment w:val="baseline"/>
              <w:rPr>
                <w:ins w:id="13075" w:author="BigCREditor-Post-RAN4#105" w:date="2022-11-29T09:39:00Z"/>
                <w:rFonts w:ascii="Arial" w:hAnsi="Arial"/>
                <w:bCs/>
                <w:sz w:val="16"/>
                <w:szCs w:val="16"/>
                <w:lang w:eastAsia="en-GB"/>
              </w:rPr>
            </w:pPr>
            <w:ins w:id="13076" w:author="BigCREditor-Post-RAN4#105" w:date="2022-11-29T09:39:00Z">
              <w:r w:rsidRPr="00AF0010">
                <w:rPr>
                  <w:rFonts w:ascii="Arial" w:hAnsi="Arial"/>
                  <w:bCs/>
                  <w:sz w:val="16"/>
                  <w:szCs w:val="16"/>
                  <w:lang w:eastAsia="en-GB"/>
                </w:rPr>
                <w:t>Propagation Condition</w:t>
              </w:r>
            </w:ins>
          </w:p>
        </w:tc>
        <w:tc>
          <w:tcPr>
            <w:tcW w:w="1134" w:type="dxa"/>
            <w:tcBorders>
              <w:top w:val="single" w:sz="4" w:space="0" w:color="auto"/>
              <w:left w:val="single" w:sz="4" w:space="0" w:color="auto"/>
              <w:bottom w:val="single" w:sz="4" w:space="0" w:color="auto"/>
              <w:right w:val="single" w:sz="4" w:space="0" w:color="auto"/>
            </w:tcBorders>
          </w:tcPr>
          <w:p w14:paraId="472048C9" w14:textId="77777777" w:rsidR="005C153F" w:rsidRPr="00AF0010" w:rsidRDefault="005C153F" w:rsidP="00864629">
            <w:pPr>
              <w:keepNext/>
              <w:keepLines/>
              <w:overflowPunct w:val="0"/>
              <w:autoSpaceDE w:val="0"/>
              <w:autoSpaceDN w:val="0"/>
              <w:adjustRightInd w:val="0"/>
              <w:jc w:val="center"/>
              <w:textAlignment w:val="baseline"/>
              <w:rPr>
                <w:ins w:id="13077" w:author="BigCREditor-Post-RAN4#105" w:date="2022-11-29T09:39: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3C952C2C" w14:textId="77777777" w:rsidR="005C153F" w:rsidRPr="00AF0010" w:rsidRDefault="005C153F" w:rsidP="00864629">
            <w:pPr>
              <w:keepNext/>
              <w:keepLines/>
              <w:overflowPunct w:val="0"/>
              <w:autoSpaceDE w:val="0"/>
              <w:autoSpaceDN w:val="0"/>
              <w:adjustRightInd w:val="0"/>
              <w:jc w:val="center"/>
              <w:textAlignment w:val="baseline"/>
              <w:rPr>
                <w:ins w:id="13078" w:author="BigCREditor-Post-RAN4#105" w:date="2022-11-29T09:39:00Z"/>
                <w:rFonts w:ascii="Arial" w:hAnsi="Arial"/>
                <w:sz w:val="16"/>
                <w:szCs w:val="16"/>
                <w:lang w:eastAsia="en-GB"/>
              </w:rPr>
            </w:pPr>
            <w:ins w:id="13079" w:author="BigCREditor-Post-RAN4#105" w:date="2022-11-29T09:39:00Z">
              <w:r w:rsidRPr="00AF0010">
                <w:rPr>
                  <w:rFonts w:ascii="Arial" w:hAnsi="Arial"/>
                  <w:sz w:val="16"/>
                  <w:szCs w:val="16"/>
                  <w:lang w:eastAsia="en-GB"/>
                </w:rPr>
                <w:t>AWGN</w:t>
              </w:r>
            </w:ins>
          </w:p>
        </w:tc>
      </w:tr>
      <w:tr w:rsidR="005C153F" w:rsidRPr="00AF0010" w14:paraId="5D66678C" w14:textId="77777777" w:rsidTr="00864629">
        <w:trPr>
          <w:cantSplit/>
          <w:jc w:val="center"/>
          <w:ins w:id="13080"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5BDA3B19" w14:textId="77777777" w:rsidR="005C153F" w:rsidRPr="00AF0010" w:rsidRDefault="005C153F" w:rsidP="00864629">
            <w:pPr>
              <w:keepNext/>
              <w:keepLines/>
              <w:overflowPunct w:val="0"/>
              <w:autoSpaceDE w:val="0"/>
              <w:autoSpaceDN w:val="0"/>
              <w:adjustRightInd w:val="0"/>
              <w:textAlignment w:val="baseline"/>
              <w:rPr>
                <w:ins w:id="13081" w:author="BigCREditor-Post-RAN4#105" w:date="2022-11-29T09:39:00Z"/>
                <w:rFonts w:ascii="Arial" w:hAnsi="Arial"/>
                <w:sz w:val="16"/>
                <w:szCs w:val="16"/>
                <w:lang w:eastAsia="en-GB"/>
              </w:rPr>
            </w:pPr>
            <w:ins w:id="13082" w:author="BigCREditor-Post-RAN4#105" w:date="2022-11-29T09:39:00Z">
              <w:r w:rsidRPr="00AF0010">
                <w:rPr>
                  <w:rFonts w:ascii="Arial" w:hAnsi="Arial"/>
                  <w:sz w:val="16"/>
                  <w:szCs w:val="16"/>
                  <w:lang w:eastAsia="ja-JP"/>
                </w:rPr>
                <w:t>EPRE ratio of PSS to SSS</w:t>
              </w:r>
            </w:ins>
          </w:p>
        </w:tc>
        <w:tc>
          <w:tcPr>
            <w:tcW w:w="1134" w:type="dxa"/>
            <w:vMerge w:val="restart"/>
            <w:tcBorders>
              <w:top w:val="single" w:sz="4" w:space="0" w:color="auto"/>
              <w:left w:val="single" w:sz="4" w:space="0" w:color="auto"/>
              <w:right w:val="single" w:sz="4" w:space="0" w:color="auto"/>
            </w:tcBorders>
          </w:tcPr>
          <w:p w14:paraId="5E1A0E83" w14:textId="77777777" w:rsidR="005C153F" w:rsidRPr="00AF0010" w:rsidRDefault="005C153F" w:rsidP="00864629">
            <w:pPr>
              <w:keepNext/>
              <w:keepLines/>
              <w:overflowPunct w:val="0"/>
              <w:autoSpaceDE w:val="0"/>
              <w:autoSpaceDN w:val="0"/>
              <w:adjustRightInd w:val="0"/>
              <w:jc w:val="center"/>
              <w:textAlignment w:val="baseline"/>
              <w:rPr>
                <w:ins w:id="13083" w:author="BigCREditor-Post-RAN4#105" w:date="2022-11-29T09:39:00Z"/>
                <w:rFonts w:ascii="Arial" w:hAnsi="Arial"/>
                <w:sz w:val="16"/>
                <w:szCs w:val="16"/>
                <w:lang w:eastAsia="en-GB"/>
              </w:rPr>
            </w:pPr>
            <w:ins w:id="13084" w:author="BigCREditor-Post-RAN4#105" w:date="2022-11-29T09:39:00Z">
              <w:r w:rsidRPr="00AF0010">
                <w:rPr>
                  <w:rFonts w:ascii="Arial" w:hAnsi="Arial"/>
                  <w:sz w:val="16"/>
                  <w:szCs w:val="16"/>
                  <w:lang w:eastAsia="en-GB"/>
                </w:rPr>
                <w:t>dB</w:t>
              </w:r>
            </w:ins>
          </w:p>
        </w:tc>
        <w:tc>
          <w:tcPr>
            <w:tcW w:w="4247" w:type="dxa"/>
            <w:vMerge w:val="restart"/>
            <w:tcBorders>
              <w:top w:val="single" w:sz="4" w:space="0" w:color="auto"/>
              <w:left w:val="single" w:sz="4" w:space="0" w:color="auto"/>
              <w:right w:val="single" w:sz="4" w:space="0" w:color="auto"/>
            </w:tcBorders>
          </w:tcPr>
          <w:p w14:paraId="28ABAF07" w14:textId="77777777" w:rsidR="005C153F" w:rsidRPr="00AF0010" w:rsidRDefault="005C153F" w:rsidP="00864629">
            <w:pPr>
              <w:keepNext/>
              <w:keepLines/>
              <w:overflowPunct w:val="0"/>
              <w:autoSpaceDE w:val="0"/>
              <w:autoSpaceDN w:val="0"/>
              <w:adjustRightInd w:val="0"/>
              <w:jc w:val="center"/>
              <w:textAlignment w:val="baseline"/>
              <w:rPr>
                <w:ins w:id="13085" w:author="BigCREditor-Post-RAN4#105" w:date="2022-11-29T09:39:00Z"/>
                <w:rFonts w:ascii="Arial" w:hAnsi="Arial" w:cs="v4.2.0"/>
                <w:sz w:val="16"/>
                <w:szCs w:val="16"/>
                <w:lang w:eastAsia="zh-CN"/>
              </w:rPr>
            </w:pPr>
            <w:ins w:id="13086" w:author="BigCREditor-Post-RAN4#105" w:date="2022-11-29T09:39:00Z">
              <w:r w:rsidRPr="00AF0010">
                <w:rPr>
                  <w:rFonts w:ascii="Arial" w:hAnsi="Arial" w:cs="v4.2.0"/>
                  <w:sz w:val="16"/>
                  <w:szCs w:val="16"/>
                  <w:lang w:eastAsia="zh-CN"/>
                </w:rPr>
                <w:t>0</w:t>
              </w:r>
            </w:ins>
          </w:p>
        </w:tc>
      </w:tr>
      <w:tr w:rsidR="005C153F" w:rsidRPr="00AF0010" w14:paraId="7F8B9BE2" w14:textId="77777777" w:rsidTr="00864629">
        <w:trPr>
          <w:cantSplit/>
          <w:jc w:val="center"/>
          <w:ins w:id="13087"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3C9F550E" w14:textId="77777777" w:rsidR="005C153F" w:rsidRPr="00AF0010" w:rsidRDefault="005C153F" w:rsidP="00864629">
            <w:pPr>
              <w:keepNext/>
              <w:keepLines/>
              <w:overflowPunct w:val="0"/>
              <w:autoSpaceDE w:val="0"/>
              <w:autoSpaceDN w:val="0"/>
              <w:adjustRightInd w:val="0"/>
              <w:textAlignment w:val="baseline"/>
              <w:rPr>
                <w:ins w:id="13088" w:author="BigCREditor-Post-RAN4#105" w:date="2022-11-29T09:39:00Z"/>
                <w:rFonts w:ascii="Arial" w:hAnsi="Arial"/>
                <w:sz w:val="16"/>
                <w:szCs w:val="16"/>
                <w:lang w:eastAsia="en-GB"/>
              </w:rPr>
            </w:pPr>
            <w:ins w:id="13089" w:author="BigCREditor-Post-RAN4#105" w:date="2022-11-29T09:39:00Z">
              <w:r w:rsidRPr="00AF0010">
                <w:rPr>
                  <w:rFonts w:ascii="Arial" w:hAnsi="Arial"/>
                  <w:sz w:val="16"/>
                  <w:szCs w:val="16"/>
                  <w:lang w:eastAsia="ja-JP"/>
                </w:rPr>
                <w:t>EPRE ratio of PBCH DMRS to SSS</w:t>
              </w:r>
            </w:ins>
          </w:p>
        </w:tc>
        <w:tc>
          <w:tcPr>
            <w:tcW w:w="1134" w:type="dxa"/>
            <w:vMerge/>
            <w:tcBorders>
              <w:left w:val="single" w:sz="4" w:space="0" w:color="auto"/>
              <w:right w:val="single" w:sz="4" w:space="0" w:color="auto"/>
            </w:tcBorders>
          </w:tcPr>
          <w:p w14:paraId="478EC2D7" w14:textId="77777777" w:rsidR="005C153F" w:rsidRPr="00AF0010" w:rsidRDefault="005C153F" w:rsidP="00864629">
            <w:pPr>
              <w:keepNext/>
              <w:keepLines/>
              <w:overflowPunct w:val="0"/>
              <w:autoSpaceDE w:val="0"/>
              <w:autoSpaceDN w:val="0"/>
              <w:adjustRightInd w:val="0"/>
              <w:jc w:val="center"/>
              <w:textAlignment w:val="baseline"/>
              <w:rPr>
                <w:ins w:id="13090" w:author="BigCREditor-Post-RAN4#105" w:date="2022-11-29T09:39:00Z"/>
                <w:rFonts w:ascii="Arial" w:hAnsi="Arial"/>
                <w:sz w:val="16"/>
                <w:szCs w:val="16"/>
                <w:lang w:eastAsia="en-GB"/>
              </w:rPr>
            </w:pPr>
          </w:p>
        </w:tc>
        <w:tc>
          <w:tcPr>
            <w:tcW w:w="4247" w:type="dxa"/>
            <w:vMerge/>
            <w:tcBorders>
              <w:left w:val="single" w:sz="4" w:space="0" w:color="auto"/>
              <w:right w:val="single" w:sz="4" w:space="0" w:color="auto"/>
            </w:tcBorders>
          </w:tcPr>
          <w:p w14:paraId="4AD59A41" w14:textId="77777777" w:rsidR="005C153F" w:rsidRPr="00AF0010" w:rsidRDefault="005C153F" w:rsidP="00864629">
            <w:pPr>
              <w:keepNext/>
              <w:keepLines/>
              <w:overflowPunct w:val="0"/>
              <w:autoSpaceDE w:val="0"/>
              <w:autoSpaceDN w:val="0"/>
              <w:adjustRightInd w:val="0"/>
              <w:jc w:val="center"/>
              <w:textAlignment w:val="baseline"/>
              <w:rPr>
                <w:ins w:id="13091" w:author="BigCREditor-Post-RAN4#105" w:date="2022-11-29T09:39:00Z"/>
                <w:rFonts w:ascii="Arial" w:hAnsi="Arial" w:cs="v4.2.0"/>
                <w:sz w:val="16"/>
                <w:szCs w:val="16"/>
                <w:lang w:eastAsia="zh-CN"/>
              </w:rPr>
            </w:pPr>
          </w:p>
        </w:tc>
      </w:tr>
      <w:tr w:rsidR="005C153F" w:rsidRPr="00AF0010" w14:paraId="0C9C272D" w14:textId="77777777" w:rsidTr="00864629">
        <w:trPr>
          <w:cantSplit/>
          <w:jc w:val="center"/>
          <w:ins w:id="13092"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29E81900" w14:textId="77777777" w:rsidR="005C153F" w:rsidRPr="00AF0010" w:rsidRDefault="005C153F" w:rsidP="00864629">
            <w:pPr>
              <w:keepNext/>
              <w:keepLines/>
              <w:overflowPunct w:val="0"/>
              <w:autoSpaceDE w:val="0"/>
              <w:autoSpaceDN w:val="0"/>
              <w:adjustRightInd w:val="0"/>
              <w:textAlignment w:val="baseline"/>
              <w:rPr>
                <w:ins w:id="13093" w:author="BigCREditor-Post-RAN4#105" w:date="2022-11-29T09:39:00Z"/>
                <w:rFonts w:ascii="Arial" w:hAnsi="Arial"/>
                <w:sz w:val="16"/>
                <w:szCs w:val="16"/>
                <w:lang w:eastAsia="en-GB"/>
              </w:rPr>
            </w:pPr>
            <w:ins w:id="13094" w:author="BigCREditor-Post-RAN4#105" w:date="2022-11-29T09:39:00Z">
              <w:r w:rsidRPr="00AF0010">
                <w:rPr>
                  <w:rFonts w:ascii="Arial" w:hAnsi="Arial"/>
                  <w:sz w:val="16"/>
                  <w:szCs w:val="16"/>
                  <w:lang w:eastAsia="ja-JP"/>
                </w:rPr>
                <w:t>EPRE ratio of PBCH to PBCH DMRS</w:t>
              </w:r>
            </w:ins>
          </w:p>
        </w:tc>
        <w:tc>
          <w:tcPr>
            <w:tcW w:w="1134" w:type="dxa"/>
            <w:vMerge/>
            <w:tcBorders>
              <w:left w:val="single" w:sz="4" w:space="0" w:color="auto"/>
              <w:right w:val="single" w:sz="4" w:space="0" w:color="auto"/>
            </w:tcBorders>
          </w:tcPr>
          <w:p w14:paraId="4813DE0E" w14:textId="77777777" w:rsidR="005C153F" w:rsidRPr="00AF0010" w:rsidRDefault="005C153F" w:rsidP="00864629">
            <w:pPr>
              <w:keepNext/>
              <w:keepLines/>
              <w:overflowPunct w:val="0"/>
              <w:autoSpaceDE w:val="0"/>
              <w:autoSpaceDN w:val="0"/>
              <w:adjustRightInd w:val="0"/>
              <w:jc w:val="center"/>
              <w:textAlignment w:val="baseline"/>
              <w:rPr>
                <w:ins w:id="13095" w:author="BigCREditor-Post-RAN4#105" w:date="2022-11-29T09:39:00Z"/>
                <w:rFonts w:ascii="Arial" w:hAnsi="Arial"/>
                <w:sz w:val="16"/>
                <w:szCs w:val="16"/>
                <w:lang w:eastAsia="en-GB"/>
              </w:rPr>
            </w:pPr>
          </w:p>
        </w:tc>
        <w:tc>
          <w:tcPr>
            <w:tcW w:w="4247" w:type="dxa"/>
            <w:vMerge/>
            <w:tcBorders>
              <w:left w:val="single" w:sz="4" w:space="0" w:color="auto"/>
              <w:right w:val="single" w:sz="4" w:space="0" w:color="auto"/>
            </w:tcBorders>
          </w:tcPr>
          <w:p w14:paraId="3D3A9CBF" w14:textId="77777777" w:rsidR="005C153F" w:rsidRPr="00AF0010" w:rsidRDefault="005C153F" w:rsidP="00864629">
            <w:pPr>
              <w:keepNext/>
              <w:keepLines/>
              <w:overflowPunct w:val="0"/>
              <w:autoSpaceDE w:val="0"/>
              <w:autoSpaceDN w:val="0"/>
              <w:adjustRightInd w:val="0"/>
              <w:jc w:val="center"/>
              <w:textAlignment w:val="baseline"/>
              <w:rPr>
                <w:ins w:id="13096" w:author="BigCREditor-Post-RAN4#105" w:date="2022-11-29T09:39:00Z"/>
                <w:rFonts w:ascii="Arial" w:hAnsi="Arial" w:cs="v4.2.0"/>
                <w:sz w:val="16"/>
                <w:szCs w:val="16"/>
                <w:lang w:eastAsia="zh-CN"/>
              </w:rPr>
            </w:pPr>
          </w:p>
        </w:tc>
      </w:tr>
      <w:tr w:rsidR="005C153F" w:rsidRPr="00AF0010" w14:paraId="1F5EE8A5" w14:textId="77777777" w:rsidTr="00864629">
        <w:trPr>
          <w:cantSplit/>
          <w:jc w:val="center"/>
          <w:ins w:id="13097"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5D97B061" w14:textId="77777777" w:rsidR="005C153F" w:rsidRPr="00AF0010" w:rsidRDefault="005C153F" w:rsidP="00864629">
            <w:pPr>
              <w:keepNext/>
              <w:keepLines/>
              <w:overflowPunct w:val="0"/>
              <w:autoSpaceDE w:val="0"/>
              <w:autoSpaceDN w:val="0"/>
              <w:adjustRightInd w:val="0"/>
              <w:textAlignment w:val="baseline"/>
              <w:rPr>
                <w:ins w:id="13098" w:author="BigCREditor-Post-RAN4#105" w:date="2022-11-29T09:39:00Z"/>
                <w:rFonts w:ascii="Arial" w:hAnsi="Arial"/>
                <w:sz w:val="16"/>
                <w:szCs w:val="16"/>
                <w:lang w:eastAsia="en-GB"/>
              </w:rPr>
            </w:pPr>
            <w:ins w:id="13099" w:author="BigCREditor-Post-RAN4#105" w:date="2022-11-29T09:39:00Z">
              <w:r w:rsidRPr="00AF0010">
                <w:rPr>
                  <w:rFonts w:ascii="Arial" w:hAnsi="Arial"/>
                  <w:sz w:val="16"/>
                  <w:szCs w:val="16"/>
                  <w:lang w:eastAsia="ja-JP"/>
                </w:rPr>
                <w:t>EPRE ratio of PDCCH DMRS to SSS</w:t>
              </w:r>
            </w:ins>
          </w:p>
        </w:tc>
        <w:tc>
          <w:tcPr>
            <w:tcW w:w="1134" w:type="dxa"/>
            <w:vMerge/>
            <w:tcBorders>
              <w:left w:val="single" w:sz="4" w:space="0" w:color="auto"/>
              <w:right w:val="single" w:sz="4" w:space="0" w:color="auto"/>
            </w:tcBorders>
          </w:tcPr>
          <w:p w14:paraId="1F565A93" w14:textId="77777777" w:rsidR="005C153F" w:rsidRPr="00AF0010" w:rsidRDefault="005C153F" w:rsidP="00864629">
            <w:pPr>
              <w:keepNext/>
              <w:keepLines/>
              <w:overflowPunct w:val="0"/>
              <w:autoSpaceDE w:val="0"/>
              <w:autoSpaceDN w:val="0"/>
              <w:adjustRightInd w:val="0"/>
              <w:jc w:val="center"/>
              <w:textAlignment w:val="baseline"/>
              <w:rPr>
                <w:ins w:id="13100" w:author="BigCREditor-Post-RAN4#105" w:date="2022-11-29T09:39:00Z"/>
                <w:rFonts w:ascii="Arial" w:hAnsi="Arial"/>
                <w:sz w:val="16"/>
                <w:szCs w:val="16"/>
                <w:lang w:eastAsia="en-GB"/>
              </w:rPr>
            </w:pPr>
          </w:p>
        </w:tc>
        <w:tc>
          <w:tcPr>
            <w:tcW w:w="4247" w:type="dxa"/>
            <w:vMerge/>
            <w:tcBorders>
              <w:left w:val="single" w:sz="4" w:space="0" w:color="auto"/>
              <w:right w:val="single" w:sz="4" w:space="0" w:color="auto"/>
            </w:tcBorders>
          </w:tcPr>
          <w:p w14:paraId="4EDD6B01" w14:textId="77777777" w:rsidR="005C153F" w:rsidRPr="00AF0010" w:rsidRDefault="005C153F" w:rsidP="00864629">
            <w:pPr>
              <w:keepNext/>
              <w:keepLines/>
              <w:overflowPunct w:val="0"/>
              <w:autoSpaceDE w:val="0"/>
              <w:autoSpaceDN w:val="0"/>
              <w:adjustRightInd w:val="0"/>
              <w:jc w:val="center"/>
              <w:textAlignment w:val="baseline"/>
              <w:rPr>
                <w:ins w:id="13101" w:author="BigCREditor-Post-RAN4#105" w:date="2022-11-29T09:39:00Z"/>
                <w:rFonts w:ascii="Arial" w:hAnsi="Arial" w:cs="v4.2.0"/>
                <w:sz w:val="16"/>
                <w:szCs w:val="16"/>
                <w:lang w:eastAsia="zh-CN"/>
              </w:rPr>
            </w:pPr>
          </w:p>
        </w:tc>
      </w:tr>
      <w:tr w:rsidR="005C153F" w:rsidRPr="00AF0010" w14:paraId="0C4074A6" w14:textId="77777777" w:rsidTr="00864629">
        <w:trPr>
          <w:cantSplit/>
          <w:jc w:val="center"/>
          <w:ins w:id="13102"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170FCF45" w14:textId="77777777" w:rsidR="005C153F" w:rsidRPr="00AF0010" w:rsidRDefault="005C153F" w:rsidP="00864629">
            <w:pPr>
              <w:keepNext/>
              <w:keepLines/>
              <w:overflowPunct w:val="0"/>
              <w:autoSpaceDE w:val="0"/>
              <w:autoSpaceDN w:val="0"/>
              <w:adjustRightInd w:val="0"/>
              <w:textAlignment w:val="baseline"/>
              <w:rPr>
                <w:ins w:id="13103" w:author="BigCREditor-Post-RAN4#105" w:date="2022-11-29T09:39:00Z"/>
                <w:rFonts w:ascii="Arial" w:hAnsi="Arial"/>
                <w:sz w:val="16"/>
                <w:szCs w:val="16"/>
                <w:lang w:eastAsia="en-GB"/>
              </w:rPr>
            </w:pPr>
            <w:ins w:id="13104" w:author="BigCREditor-Post-RAN4#105" w:date="2022-11-29T09:39:00Z">
              <w:r w:rsidRPr="00AF0010">
                <w:rPr>
                  <w:rFonts w:ascii="Arial" w:hAnsi="Arial"/>
                  <w:sz w:val="16"/>
                  <w:szCs w:val="16"/>
                  <w:lang w:eastAsia="ja-JP"/>
                </w:rPr>
                <w:t>EPRE ratio of PDCCH to PDCCH DMRS</w:t>
              </w:r>
            </w:ins>
          </w:p>
        </w:tc>
        <w:tc>
          <w:tcPr>
            <w:tcW w:w="1134" w:type="dxa"/>
            <w:vMerge/>
            <w:tcBorders>
              <w:left w:val="single" w:sz="4" w:space="0" w:color="auto"/>
              <w:right w:val="single" w:sz="4" w:space="0" w:color="auto"/>
            </w:tcBorders>
          </w:tcPr>
          <w:p w14:paraId="548F4EED" w14:textId="77777777" w:rsidR="005C153F" w:rsidRPr="00AF0010" w:rsidRDefault="005C153F" w:rsidP="00864629">
            <w:pPr>
              <w:keepNext/>
              <w:keepLines/>
              <w:overflowPunct w:val="0"/>
              <w:autoSpaceDE w:val="0"/>
              <w:autoSpaceDN w:val="0"/>
              <w:adjustRightInd w:val="0"/>
              <w:jc w:val="center"/>
              <w:textAlignment w:val="baseline"/>
              <w:rPr>
                <w:ins w:id="13105" w:author="BigCREditor-Post-RAN4#105" w:date="2022-11-29T09:39:00Z"/>
                <w:rFonts w:ascii="Arial" w:hAnsi="Arial"/>
                <w:sz w:val="16"/>
                <w:szCs w:val="16"/>
                <w:lang w:eastAsia="en-GB"/>
              </w:rPr>
            </w:pPr>
          </w:p>
        </w:tc>
        <w:tc>
          <w:tcPr>
            <w:tcW w:w="4247" w:type="dxa"/>
            <w:vMerge/>
            <w:tcBorders>
              <w:left w:val="single" w:sz="4" w:space="0" w:color="auto"/>
              <w:right w:val="single" w:sz="4" w:space="0" w:color="auto"/>
            </w:tcBorders>
          </w:tcPr>
          <w:p w14:paraId="18D3B12B" w14:textId="77777777" w:rsidR="005C153F" w:rsidRPr="00AF0010" w:rsidRDefault="005C153F" w:rsidP="00864629">
            <w:pPr>
              <w:keepNext/>
              <w:keepLines/>
              <w:overflowPunct w:val="0"/>
              <w:autoSpaceDE w:val="0"/>
              <w:autoSpaceDN w:val="0"/>
              <w:adjustRightInd w:val="0"/>
              <w:jc w:val="center"/>
              <w:textAlignment w:val="baseline"/>
              <w:rPr>
                <w:ins w:id="13106" w:author="BigCREditor-Post-RAN4#105" w:date="2022-11-29T09:39:00Z"/>
                <w:rFonts w:ascii="Arial" w:hAnsi="Arial" w:cs="v4.2.0"/>
                <w:sz w:val="16"/>
                <w:szCs w:val="16"/>
                <w:lang w:eastAsia="zh-CN"/>
              </w:rPr>
            </w:pPr>
          </w:p>
        </w:tc>
      </w:tr>
      <w:tr w:rsidR="005C153F" w:rsidRPr="00AF0010" w14:paraId="17D61EA8" w14:textId="77777777" w:rsidTr="00864629">
        <w:trPr>
          <w:cantSplit/>
          <w:jc w:val="center"/>
          <w:ins w:id="13107"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1FC7B65C" w14:textId="77777777" w:rsidR="005C153F" w:rsidRPr="00AF0010" w:rsidRDefault="005C153F" w:rsidP="00864629">
            <w:pPr>
              <w:keepNext/>
              <w:keepLines/>
              <w:overflowPunct w:val="0"/>
              <w:autoSpaceDE w:val="0"/>
              <w:autoSpaceDN w:val="0"/>
              <w:adjustRightInd w:val="0"/>
              <w:textAlignment w:val="baseline"/>
              <w:rPr>
                <w:ins w:id="13108" w:author="BigCREditor-Post-RAN4#105" w:date="2022-11-29T09:39:00Z"/>
                <w:rFonts w:ascii="Arial" w:hAnsi="Arial"/>
                <w:sz w:val="16"/>
                <w:szCs w:val="16"/>
                <w:lang w:eastAsia="en-GB"/>
              </w:rPr>
            </w:pPr>
            <w:ins w:id="13109" w:author="BigCREditor-Post-RAN4#105" w:date="2022-11-29T09:39:00Z">
              <w:r w:rsidRPr="00AF0010">
                <w:rPr>
                  <w:rFonts w:ascii="Arial" w:hAnsi="Arial"/>
                  <w:sz w:val="16"/>
                  <w:szCs w:val="16"/>
                  <w:lang w:eastAsia="ja-JP"/>
                </w:rPr>
                <w:t xml:space="preserve">EPRE ratio of PDSCH DMRS to SSS </w:t>
              </w:r>
            </w:ins>
          </w:p>
        </w:tc>
        <w:tc>
          <w:tcPr>
            <w:tcW w:w="1134" w:type="dxa"/>
            <w:vMerge/>
            <w:tcBorders>
              <w:left w:val="single" w:sz="4" w:space="0" w:color="auto"/>
              <w:right w:val="single" w:sz="4" w:space="0" w:color="auto"/>
            </w:tcBorders>
          </w:tcPr>
          <w:p w14:paraId="4BABA7C9" w14:textId="77777777" w:rsidR="005C153F" w:rsidRPr="00AF0010" w:rsidRDefault="005C153F" w:rsidP="00864629">
            <w:pPr>
              <w:keepNext/>
              <w:keepLines/>
              <w:overflowPunct w:val="0"/>
              <w:autoSpaceDE w:val="0"/>
              <w:autoSpaceDN w:val="0"/>
              <w:adjustRightInd w:val="0"/>
              <w:jc w:val="center"/>
              <w:textAlignment w:val="baseline"/>
              <w:rPr>
                <w:ins w:id="13110" w:author="BigCREditor-Post-RAN4#105" w:date="2022-11-29T09:39:00Z"/>
                <w:rFonts w:ascii="Arial" w:hAnsi="Arial"/>
                <w:sz w:val="16"/>
                <w:szCs w:val="16"/>
                <w:lang w:eastAsia="en-GB"/>
              </w:rPr>
            </w:pPr>
          </w:p>
        </w:tc>
        <w:tc>
          <w:tcPr>
            <w:tcW w:w="4247" w:type="dxa"/>
            <w:vMerge/>
            <w:tcBorders>
              <w:left w:val="single" w:sz="4" w:space="0" w:color="auto"/>
              <w:right w:val="single" w:sz="4" w:space="0" w:color="auto"/>
            </w:tcBorders>
          </w:tcPr>
          <w:p w14:paraId="1350A4FC" w14:textId="77777777" w:rsidR="005C153F" w:rsidRPr="00AF0010" w:rsidRDefault="005C153F" w:rsidP="00864629">
            <w:pPr>
              <w:keepNext/>
              <w:keepLines/>
              <w:overflowPunct w:val="0"/>
              <w:autoSpaceDE w:val="0"/>
              <w:autoSpaceDN w:val="0"/>
              <w:adjustRightInd w:val="0"/>
              <w:jc w:val="center"/>
              <w:textAlignment w:val="baseline"/>
              <w:rPr>
                <w:ins w:id="13111" w:author="BigCREditor-Post-RAN4#105" w:date="2022-11-29T09:39:00Z"/>
                <w:rFonts w:ascii="Arial" w:hAnsi="Arial" w:cs="v4.2.0"/>
                <w:sz w:val="16"/>
                <w:szCs w:val="16"/>
                <w:lang w:eastAsia="zh-CN"/>
              </w:rPr>
            </w:pPr>
          </w:p>
        </w:tc>
      </w:tr>
      <w:tr w:rsidR="005C153F" w:rsidRPr="00AF0010" w14:paraId="70DF2345" w14:textId="77777777" w:rsidTr="00864629">
        <w:trPr>
          <w:cantSplit/>
          <w:jc w:val="center"/>
          <w:ins w:id="13112"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0C62D4F9" w14:textId="77777777" w:rsidR="005C153F" w:rsidRPr="00AF0010" w:rsidRDefault="005C153F" w:rsidP="00864629">
            <w:pPr>
              <w:keepNext/>
              <w:keepLines/>
              <w:overflowPunct w:val="0"/>
              <w:autoSpaceDE w:val="0"/>
              <w:autoSpaceDN w:val="0"/>
              <w:adjustRightInd w:val="0"/>
              <w:textAlignment w:val="baseline"/>
              <w:rPr>
                <w:ins w:id="13113" w:author="BigCREditor-Post-RAN4#105" w:date="2022-11-29T09:39:00Z"/>
                <w:rFonts w:ascii="Arial" w:hAnsi="Arial"/>
                <w:sz w:val="16"/>
                <w:szCs w:val="16"/>
                <w:lang w:eastAsia="en-GB"/>
              </w:rPr>
            </w:pPr>
            <w:ins w:id="13114" w:author="BigCREditor-Post-RAN4#105" w:date="2022-11-29T09:39:00Z">
              <w:r w:rsidRPr="00AF0010">
                <w:rPr>
                  <w:rFonts w:ascii="Arial" w:hAnsi="Arial"/>
                  <w:sz w:val="16"/>
                  <w:szCs w:val="16"/>
                  <w:lang w:eastAsia="ja-JP"/>
                </w:rPr>
                <w:t xml:space="preserve">EPRE ratio of PDSCH to PDSCH </w:t>
              </w:r>
            </w:ins>
          </w:p>
        </w:tc>
        <w:tc>
          <w:tcPr>
            <w:tcW w:w="1134" w:type="dxa"/>
            <w:vMerge/>
            <w:tcBorders>
              <w:left w:val="single" w:sz="4" w:space="0" w:color="auto"/>
              <w:right w:val="single" w:sz="4" w:space="0" w:color="auto"/>
            </w:tcBorders>
          </w:tcPr>
          <w:p w14:paraId="469101F0" w14:textId="77777777" w:rsidR="005C153F" w:rsidRPr="00AF0010" w:rsidRDefault="005C153F" w:rsidP="00864629">
            <w:pPr>
              <w:keepNext/>
              <w:keepLines/>
              <w:overflowPunct w:val="0"/>
              <w:autoSpaceDE w:val="0"/>
              <w:autoSpaceDN w:val="0"/>
              <w:adjustRightInd w:val="0"/>
              <w:jc w:val="center"/>
              <w:textAlignment w:val="baseline"/>
              <w:rPr>
                <w:ins w:id="13115" w:author="BigCREditor-Post-RAN4#105" w:date="2022-11-29T09:39:00Z"/>
                <w:rFonts w:ascii="Arial" w:hAnsi="Arial"/>
                <w:sz w:val="16"/>
                <w:szCs w:val="16"/>
                <w:lang w:eastAsia="en-GB"/>
              </w:rPr>
            </w:pPr>
          </w:p>
        </w:tc>
        <w:tc>
          <w:tcPr>
            <w:tcW w:w="4247" w:type="dxa"/>
            <w:vMerge/>
            <w:tcBorders>
              <w:left w:val="single" w:sz="4" w:space="0" w:color="auto"/>
              <w:right w:val="single" w:sz="4" w:space="0" w:color="auto"/>
            </w:tcBorders>
          </w:tcPr>
          <w:p w14:paraId="440437D8" w14:textId="77777777" w:rsidR="005C153F" w:rsidRPr="00AF0010" w:rsidRDefault="005C153F" w:rsidP="00864629">
            <w:pPr>
              <w:keepNext/>
              <w:keepLines/>
              <w:overflowPunct w:val="0"/>
              <w:autoSpaceDE w:val="0"/>
              <w:autoSpaceDN w:val="0"/>
              <w:adjustRightInd w:val="0"/>
              <w:jc w:val="center"/>
              <w:textAlignment w:val="baseline"/>
              <w:rPr>
                <w:ins w:id="13116" w:author="BigCREditor-Post-RAN4#105" w:date="2022-11-29T09:39:00Z"/>
                <w:rFonts w:ascii="Arial" w:hAnsi="Arial" w:cs="v4.2.0"/>
                <w:sz w:val="16"/>
                <w:szCs w:val="16"/>
                <w:lang w:eastAsia="zh-CN"/>
              </w:rPr>
            </w:pPr>
          </w:p>
        </w:tc>
      </w:tr>
      <w:tr w:rsidR="005C153F" w:rsidRPr="00AF0010" w14:paraId="031DF23C" w14:textId="77777777" w:rsidTr="00864629">
        <w:trPr>
          <w:cantSplit/>
          <w:jc w:val="center"/>
          <w:ins w:id="13117"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3B590B0C" w14:textId="77777777" w:rsidR="005C153F" w:rsidRPr="00AF0010" w:rsidRDefault="005C153F" w:rsidP="00864629">
            <w:pPr>
              <w:keepNext/>
              <w:keepLines/>
              <w:overflowPunct w:val="0"/>
              <w:autoSpaceDE w:val="0"/>
              <w:autoSpaceDN w:val="0"/>
              <w:adjustRightInd w:val="0"/>
              <w:textAlignment w:val="baseline"/>
              <w:rPr>
                <w:ins w:id="13118" w:author="BigCREditor-Post-RAN4#105" w:date="2022-11-29T09:39:00Z"/>
                <w:rFonts w:ascii="Arial" w:hAnsi="Arial"/>
                <w:sz w:val="16"/>
                <w:szCs w:val="16"/>
                <w:lang w:eastAsia="en-GB"/>
              </w:rPr>
            </w:pPr>
            <w:ins w:id="13119" w:author="BigCREditor-Post-RAN4#105" w:date="2022-11-29T09:39:00Z">
              <w:r w:rsidRPr="00AF0010">
                <w:rPr>
                  <w:rFonts w:ascii="Arial" w:hAnsi="Arial"/>
                  <w:sz w:val="16"/>
                  <w:szCs w:val="16"/>
                  <w:lang w:eastAsia="ja-JP"/>
                </w:rPr>
                <w:t xml:space="preserve">EPRE ratio of OCNG DMRS to </w:t>
              </w:r>
              <w:proofErr w:type="gramStart"/>
              <w:r w:rsidRPr="00AF0010">
                <w:rPr>
                  <w:rFonts w:ascii="Arial" w:hAnsi="Arial"/>
                  <w:sz w:val="16"/>
                  <w:szCs w:val="16"/>
                  <w:lang w:eastAsia="ja-JP"/>
                </w:rPr>
                <w:t>SSS</w:t>
              </w:r>
              <w:r w:rsidRPr="00AF0010">
                <w:rPr>
                  <w:rFonts w:ascii="Arial" w:hAnsi="Arial"/>
                  <w:sz w:val="16"/>
                  <w:szCs w:val="16"/>
                  <w:vertAlign w:val="superscript"/>
                  <w:lang w:eastAsia="ja-JP"/>
                </w:rPr>
                <w:t>(</w:t>
              </w:r>
              <w:proofErr w:type="gramEnd"/>
              <w:r w:rsidRPr="00AF0010">
                <w:rPr>
                  <w:rFonts w:ascii="Arial" w:hAnsi="Arial"/>
                  <w:sz w:val="16"/>
                  <w:szCs w:val="16"/>
                  <w:vertAlign w:val="superscript"/>
                  <w:lang w:eastAsia="ja-JP"/>
                </w:rPr>
                <w:t>Note 1)</w:t>
              </w:r>
            </w:ins>
          </w:p>
        </w:tc>
        <w:tc>
          <w:tcPr>
            <w:tcW w:w="1134" w:type="dxa"/>
            <w:vMerge/>
            <w:tcBorders>
              <w:left w:val="single" w:sz="4" w:space="0" w:color="auto"/>
              <w:right w:val="single" w:sz="4" w:space="0" w:color="auto"/>
            </w:tcBorders>
          </w:tcPr>
          <w:p w14:paraId="6209A44C" w14:textId="77777777" w:rsidR="005C153F" w:rsidRPr="00AF0010" w:rsidRDefault="005C153F" w:rsidP="00864629">
            <w:pPr>
              <w:keepNext/>
              <w:keepLines/>
              <w:overflowPunct w:val="0"/>
              <w:autoSpaceDE w:val="0"/>
              <w:autoSpaceDN w:val="0"/>
              <w:adjustRightInd w:val="0"/>
              <w:jc w:val="center"/>
              <w:textAlignment w:val="baseline"/>
              <w:rPr>
                <w:ins w:id="13120" w:author="BigCREditor-Post-RAN4#105" w:date="2022-11-29T09:39:00Z"/>
                <w:rFonts w:ascii="Arial" w:hAnsi="Arial"/>
                <w:sz w:val="16"/>
                <w:szCs w:val="16"/>
                <w:lang w:eastAsia="en-GB"/>
              </w:rPr>
            </w:pPr>
          </w:p>
        </w:tc>
        <w:tc>
          <w:tcPr>
            <w:tcW w:w="4247" w:type="dxa"/>
            <w:vMerge/>
            <w:tcBorders>
              <w:left w:val="single" w:sz="4" w:space="0" w:color="auto"/>
              <w:right w:val="single" w:sz="4" w:space="0" w:color="auto"/>
            </w:tcBorders>
          </w:tcPr>
          <w:p w14:paraId="26F0E8C1" w14:textId="77777777" w:rsidR="005C153F" w:rsidRPr="00AF0010" w:rsidRDefault="005C153F" w:rsidP="00864629">
            <w:pPr>
              <w:keepNext/>
              <w:keepLines/>
              <w:overflowPunct w:val="0"/>
              <w:autoSpaceDE w:val="0"/>
              <w:autoSpaceDN w:val="0"/>
              <w:adjustRightInd w:val="0"/>
              <w:jc w:val="center"/>
              <w:textAlignment w:val="baseline"/>
              <w:rPr>
                <w:ins w:id="13121" w:author="BigCREditor-Post-RAN4#105" w:date="2022-11-29T09:39:00Z"/>
                <w:rFonts w:ascii="Arial" w:hAnsi="Arial" w:cs="v4.2.0"/>
                <w:sz w:val="16"/>
                <w:szCs w:val="16"/>
                <w:lang w:eastAsia="zh-CN"/>
              </w:rPr>
            </w:pPr>
          </w:p>
        </w:tc>
      </w:tr>
      <w:tr w:rsidR="005C153F" w:rsidRPr="00AF0010" w14:paraId="4AF610AB" w14:textId="77777777" w:rsidTr="00864629">
        <w:trPr>
          <w:cantSplit/>
          <w:jc w:val="center"/>
          <w:ins w:id="13122"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2EE28B2A" w14:textId="77777777" w:rsidR="005C153F" w:rsidRPr="00AF0010" w:rsidRDefault="005C153F" w:rsidP="00864629">
            <w:pPr>
              <w:keepNext/>
              <w:keepLines/>
              <w:overflowPunct w:val="0"/>
              <w:autoSpaceDE w:val="0"/>
              <w:autoSpaceDN w:val="0"/>
              <w:adjustRightInd w:val="0"/>
              <w:textAlignment w:val="baseline"/>
              <w:rPr>
                <w:ins w:id="13123" w:author="BigCREditor-Post-RAN4#105" w:date="2022-11-29T09:39:00Z"/>
                <w:rFonts w:ascii="Arial" w:hAnsi="Arial"/>
                <w:sz w:val="16"/>
                <w:szCs w:val="16"/>
                <w:lang w:eastAsia="en-GB"/>
              </w:rPr>
            </w:pPr>
            <w:ins w:id="13124" w:author="BigCREditor-Post-RAN4#105" w:date="2022-11-29T09:39:00Z">
              <w:r w:rsidRPr="00AF0010">
                <w:rPr>
                  <w:rFonts w:ascii="Arial" w:hAnsi="Arial"/>
                  <w:sz w:val="16"/>
                  <w:szCs w:val="16"/>
                  <w:lang w:eastAsia="ja-JP"/>
                </w:rPr>
                <w:t xml:space="preserve">EPRE ratio of OCNG to OCNG </w:t>
              </w:r>
              <w:proofErr w:type="gramStart"/>
              <w:r w:rsidRPr="00AF0010">
                <w:rPr>
                  <w:rFonts w:ascii="Arial" w:hAnsi="Arial"/>
                  <w:sz w:val="16"/>
                  <w:szCs w:val="16"/>
                  <w:lang w:eastAsia="ja-JP"/>
                </w:rPr>
                <w:t>DMRS</w:t>
              </w:r>
              <w:r w:rsidRPr="00AF0010">
                <w:rPr>
                  <w:rFonts w:ascii="Arial" w:hAnsi="Arial"/>
                  <w:sz w:val="16"/>
                  <w:szCs w:val="16"/>
                  <w:vertAlign w:val="superscript"/>
                  <w:lang w:eastAsia="ja-JP"/>
                </w:rPr>
                <w:t>(</w:t>
              </w:r>
              <w:proofErr w:type="gramEnd"/>
              <w:r w:rsidRPr="00AF0010">
                <w:rPr>
                  <w:rFonts w:ascii="Arial" w:hAnsi="Arial"/>
                  <w:sz w:val="16"/>
                  <w:szCs w:val="16"/>
                  <w:vertAlign w:val="superscript"/>
                  <w:lang w:eastAsia="ja-JP"/>
                </w:rPr>
                <w:t>Note 1)</w:t>
              </w:r>
            </w:ins>
          </w:p>
        </w:tc>
        <w:tc>
          <w:tcPr>
            <w:tcW w:w="1134" w:type="dxa"/>
            <w:vMerge/>
            <w:tcBorders>
              <w:left w:val="single" w:sz="4" w:space="0" w:color="auto"/>
              <w:bottom w:val="single" w:sz="4" w:space="0" w:color="auto"/>
              <w:right w:val="single" w:sz="4" w:space="0" w:color="auto"/>
            </w:tcBorders>
          </w:tcPr>
          <w:p w14:paraId="440199E9" w14:textId="77777777" w:rsidR="005C153F" w:rsidRPr="00AF0010" w:rsidRDefault="005C153F" w:rsidP="00864629">
            <w:pPr>
              <w:keepNext/>
              <w:keepLines/>
              <w:overflowPunct w:val="0"/>
              <w:autoSpaceDE w:val="0"/>
              <w:autoSpaceDN w:val="0"/>
              <w:adjustRightInd w:val="0"/>
              <w:jc w:val="center"/>
              <w:textAlignment w:val="baseline"/>
              <w:rPr>
                <w:ins w:id="13125" w:author="BigCREditor-Post-RAN4#105" w:date="2022-11-29T09:39:00Z"/>
                <w:rFonts w:ascii="Arial" w:hAnsi="Arial"/>
                <w:sz w:val="16"/>
                <w:szCs w:val="16"/>
                <w:lang w:eastAsia="en-GB"/>
              </w:rPr>
            </w:pPr>
          </w:p>
        </w:tc>
        <w:tc>
          <w:tcPr>
            <w:tcW w:w="4247" w:type="dxa"/>
            <w:vMerge/>
            <w:tcBorders>
              <w:left w:val="single" w:sz="4" w:space="0" w:color="auto"/>
              <w:bottom w:val="single" w:sz="4" w:space="0" w:color="auto"/>
              <w:right w:val="single" w:sz="4" w:space="0" w:color="auto"/>
            </w:tcBorders>
          </w:tcPr>
          <w:p w14:paraId="0C7A4D59" w14:textId="77777777" w:rsidR="005C153F" w:rsidRPr="00AF0010" w:rsidRDefault="005C153F" w:rsidP="00864629">
            <w:pPr>
              <w:keepNext/>
              <w:keepLines/>
              <w:overflowPunct w:val="0"/>
              <w:autoSpaceDE w:val="0"/>
              <w:autoSpaceDN w:val="0"/>
              <w:adjustRightInd w:val="0"/>
              <w:jc w:val="center"/>
              <w:textAlignment w:val="baseline"/>
              <w:rPr>
                <w:ins w:id="13126" w:author="BigCREditor-Post-RAN4#105" w:date="2022-11-29T09:39:00Z"/>
                <w:rFonts w:ascii="Arial" w:hAnsi="Arial"/>
                <w:sz w:val="16"/>
                <w:szCs w:val="16"/>
                <w:lang w:eastAsia="en-GB"/>
              </w:rPr>
            </w:pPr>
          </w:p>
        </w:tc>
      </w:tr>
      <w:tr w:rsidR="005C153F" w:rsidRPr="00AF0010" w14:paraId="36C4EC55" w14:textId="77777777" w:rsidTr="00864629">
        <w:trPr>
          <w:cantSplit/>
          <w:trHeight w:val="210"/>
          <w:jc w:val="center"/>
          <w:ins w:id="13127" w:author="BigCREditor-Post-RAN4#105" w:date="2022-11-29T09:39:00Z"/>
        </w:trPr>
        <w:tc>
          <w:tcPr>
            <w:tcW w:w="2553" w:type="dxa"/>
            <w:gridSpan w:val="2"/>
            <w:vMerge w:val="restart"/>
            <w:tcBorders>
              <w:top w:val="single" w:sz="4" w:space="0" w:color="auto"/>
              <w:left w:val="single" w:sz="4" w:space="0" w:color="auto"/>
              <w:right w:val="single" w:sz="4" w:space="0" w:color="auto"/>
            </w:tcBorders>
          </w:tcPr>
          <w:p w14:paraId="5CEA58F2" w14:textId="77777777" w:rsidR="005C153F" w:rsidRPr="00AF0010" w:rsidRDefault="005C153F" w:rsidP="00864629">
            <w:pPr>
              <w:keepNext/>
              <w:keepLines/>
              <w:overflowPunct w:val="0"/>
              <w:autoSpaceDE w:val="0"/>
              <w:autoSpaceDN w:val="0"/>
              <w:adjustRightInd w:val="0"/>
              <w:textAlignment w:val="baseline"/>
              <w:rPr>
                <w:ins w:id="13128" w:author="BigCREditor-Post-RAN4#105" w:date="2022-11-29T09:39:00Z"/>
                <w:rFonts w:ascii="Arial" w:hAnsi="Arial"/>
                <w:sz w:val="16"/>
                <w:szCs w:val="16"/>
                <w:lang w:eastAsia="en-GB"/>
              </w:rPr>
            </w:pPr>
            <w:proofErr w:type="spellStart"/>
            <w:ins w:id="13129" w:author="BigCREditor-Post-RAN4#105" w:date="2022-11-29T09:39:00Z">
              <w:r w:rsidRPr="00AF0010">
                <w:rPr>
                  <w:rFonts w:ascii="Arial" w:hAnsi="Arial"/>
                  <w:sz w:val="16"/>
                  <w:szCs w:val="16"/>
                  <w:lang w:eastAsia="en-GB"/>
                </w:rPr>
                <w:t>N</w:t>
              </w:r>
              <w:r w:rsidRPr="00AF0010">
                <w:rPr>
                  <w:rFonts w:ascii="Arial" w:hAnsi="Arial"/>
                  <w:sz w:val="16"/>
                  <w:szCs w:val="16"/>
                  <w:vertAlign w:val="subscript"/>
                  <w:lang w:eastAsia="en-GB"/>
                </w:rPr>
                <w:t>oc</w:t>
              </w:r>
              <w:r w:rsidRPr="00AF0010">
                <w:rPr>
                  <w:rFonts w:ascii="Arial" w:hAnsi="Arial"/>
                  <w:sz w:val="16"/>
                  <w:szCs w:val="16"/>
                  <w:vertAlign w:val="superscript"/>
                  <w:lang w:eastAsia="en-GB"/>
                </w:rPr>
                <w:t>Note</w:t>
              </w:r>
              <w:proofErr w:type="spellEnd"/>
              <w:r w:rsidRPr="00AF0010">
                <w:rPr>
                  <w:rFonts w:ascii="Arial" w:hAnsi="Arial"/>
                  <w:sz w:val="16"/>
                  <w:szCs w:val="16"/>
                  <w:vertAlign w:val="superscript"/>
                  <w:lang w:eastAsia="en-GB"/>
                </w:rPr>
                <w:t xml:space="preserve"> 2</w:t>
              </w:r>
            </w:ins>
          </w:p>
        </w:tc>
        <w:tc>
          <w:tcPr>
            <w:tcW w:w="1559" w:type="dxa"/>
            <w:gridSpan w:val="2"/>
            <w:tcBorders>
              <w:top w:val="single" w:sz="4" w:space="0" w:color="auto"/>
              <w:left w:val="single" w:sz="4" w:space="0" w:color="auto"/>
              <w:bottom w:val="single" w:sz="4" w:space="0" w:color="auto"/>
              <w:right w:val="single" w:sz="4" w:space="0" w:color="auto"/>
            </w:tcBorders>
          </w:tcPr>
          <w:p w14:paraId="25631A2D" w14:textId="77777777" w:rsidR="005C153F" w:rsidRPr="00A3674B" w:rsidRDefault="005C153F" w:rsidP="00864629">
            <w:pPr>
              <w:keepNext/>
              <w:keepLines/>
              <w:overflowPunct w:val="0"/>
              <w:autoSpaceDE w:val="0"/>
              <w:autoSpaceDN w:val="0"/>
              <w:adjustRightInd w:val="0"/>
              <w:textAlignment w:val="baseline"/>
              <w:rPr>
                <w:ins w:id="13130" w:author="BigCREditor-Post-RAN4#105" w:date="2022-11-29T09:39:00Z"/>
                <w:rFonts w:ascii="Arial" w:hAnsi="Arial"/>
                <w:sz w:val="16"/>
                <w:szCs w:val="16"/>
                <w:lang w:eastAsia="en-GB"/>
              </w:rPr>
            </w:pPr>
            <w:ins w:id="13131" w:author="BigCREditor-Post-RAN4#105" w:date="2022-11-29T09:39:00Z">
              <w:r w:rsidRPr="00AF0010">
                <w:rPr>
                  <w:rFonts w:ascii="Arial" w:hAnsi="Arial" w:hint="eastAsia"/>
                  <w:sz w:val="16"/>
                  <w:szCs w:val="16"/>
                  <w:lang w:eastAsia="zh-CN"/>
                </w:rPr>
                <w:t>Config 1,2</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65EFF727" w14:textId="77777777" w:rsidR="005C153F" w:rsidRPr="00AF0010" w:rsidRDefault="005C153F" w:rsidP="00864629">
            <w:pPr>
              <w:keepNext/>
              <w:keepLines/>
              <w:overflowPunct w:val="0"/>
              <w:autoSpaceDE w:val="0"/>
              <w:autoSpaceDN w:val="0"/>
              <w:adjustRightInd w:val="0"/>
              <w:jc w:val="center"/>
              <w:textAlignment w:val="baseline"/>
              <w:rPr>
                <w:ins w:id="13132" w:author="BigCREditor-Post-RAN4#105" w:date="2022-11-29T09:39:00Z"/>
                <w:rFonts w:ascii="Arial" w:hAnsi="Arial"/>
                <w:sz w:val="16"/>
                <w:szCs w:val="16"/>
                <w:lang w:eastAsia="en-GB"/>
              </w:rPr>
            </w:pPr>
            <w:ins w:id="13133" w:author="BigCREditor-Post-RAN4#105" w:date="2022-11-29T09:39:00Z">
              <w:r w:rsidRPr="00AF0010">
                <w:rPr>
                  <w:rFonts w:ascii="Arial" w:hAnsi="Arial"/>
                  <w:sz w:val="16"/>
                  <w:szCs w:val="16"/>
                  <w:lang w:eastAsia="en-GB"/>
                </w:rPr>
                <w:t>dBm/</w:t>
              </w:r>
              <w:r w:rsidRPr="00AF0010">
                <w:rPr>
                  <w:rFonts w:ascii="Arial" w:hAnsi="Arial" w:hint="eastAsia"/>
                  <w:sz w:val="16"/>
                  <w:szCs w:val="16"/>
                  <w:lang w:eastAsia="zh-CN"/>
                </w:rPr>
                <w:t>SCS</w:t>
              </w:r>
            </w:ins>
          </w:p>
        </w:tc>
        <w:tc>
          <w:tcPr>
            <w:tcW w:w="4247" w:type="dxa"/>
            <w:tcBorders>
              <w:top w:val="single" w:sz="4" w:space="0" w:color="auto"/>
              <w:left w:val="single" w:sz="4" w:space="0" w:color="auto"/>
              <w:right w:val="single" w:sz="4" w:space="0" w:color="auto"/>
            </w:tcBorders>
          </w:tcPr>
          <w:p w14:paraId="41E985F5" w14:textId="77777777" w:rsidR="005C153F" w:rsidRPr="00AF0010" w:rsidRDefault="005C153F" w:rsidP="00864629">
            <w:pPr>
              <w:keepNext/>
              <w:keepLines/>
              <w:overflowPunct w:val="0"/>
              <w:autoSpaceDE w:val="0"/>
              <w:autoSpaceDN w:val="0"/>
              <w:adjustRightInd w:val="0"/>
              <w:jc w:val="center"/>
              <w:textAlignment w:val="baseline"/>
              <w:rPr>
                <w:ins w:id="13134" w:author="BigCREditor-Post-RAN4#105" w:date="2022-11-29T09:39:00Z"/>
                <w:rFonts w:ascii="Arial" w:hAnsi="Arial" w:cs="v4.2.0"/>
                <w:sz w:val="16"/>
                <w:szCs w:val="16"/>
                <w:lang w:eastAsia="zh-CN"/>
              </w:rPr>
            </w:pPr>
            <w:ins w:id="13135" w:author="BigCREditor-Post-RAN4#105" w:date="2022-11-29T09:39:00Z">
              <w:r w:rsidRPr="00AF0010">
                <w:rPr>
                  <w:rFonts w:ascii="Arial" w:hAnsi="Arial"/>
                  <w:sz w:val="16"/>
                  <w:szCs w:val="16"/>
                  <w:lang w:eastAsia="en-GB"/>
                </w:rPr>
                <w:t>-104</w:t>
              </w:r>
            </w:ins>
          </w:p>
        </w:tc>
      </w:tr>
      <w:tr w:rsidR="005C153F" w:rsidRPr="00AF0010" w14:paraId="183840E1" w14:textId="77777777" w:rsidTr="00864629">
        <w:trPr>
          <w:cantSplit/>
          <w:trHeight w:val="210"/>
          <w:jc w:val="center"/>
          <w:ins w:id="13136"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3BAB5B09" w14:textId="77777777" w:rsidR="005C153F" w:rsidRPr="00AF0010" w:rsidRDefault="005C153F" w:rsidP="00864629">
            <w:pPr>
              <w:keepNext/>
              <w:keepLines/>
              <w:overflowPunct w:val="0"/>
              <w:autoSpaceDE w:val="0"/>
              <w:autoSpaceDN w:val="0"/>
              <w:adjustRightInd w:val="0"/>
              <w:textAlignment w:val="baseline"/>
              <w:rPr>
                <w:ins w:id="13137"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37D04029" w14:textId="77777777" w:rsidR="005C153F" w:rsidRPr="00AF0010" w:rsidRDefault="005C153F" w:rsidP="00864629">
            <w:pPr>
              <w:keepNext/>
              <w:keepLines/>
              <w:overflowPunct w:val="0"/>
              <w:autoSpaceDE w:val="0"/>
              <w:autoSpaceDN w:val="0"/>
              <w:adjustRightInd w:val="0"/>
              <w:textAlignment w:val="baseline"/>
              <w:rPr>
                <w:ins w:id="13138" w:author="BigCREditor-Post-RAN4#105" w:date="2022-11-29T09:39:00Z"/>
                <w:rFonts w:ascii="Arial" w:hAnsi="Arial"/>
                <w:sz w:val="16"/>
                <w:szCs w:val="16"/>
                <w:lang w:eastAsia="en-GB"/>
              </w:rPr>
            </w:pPr>
            <w:ins w:id="13139" w:author="BigCREditor-Post-RAN4#105" w:date="2022-11-29T09:39:00Z">
              <w:r w:rsidRPr="00AF0010">
                <w:rPr>
                  <w:rFonts w:ascii="Arial" w:hAnsi="Arial" w:hint="eastAsia"/>
                  <w:sz w:val="16"/>
                  <w:szCs w:val="16"/>
                  <w:lang w:eastAsia="zh-CN"/>
                </w:rPr>
                <w:t>Config 3</w:t>
              </w:r>
            </w:ins>
          </w:p>
        </w:tc>
        <w:tc>
          <w:tcPr>
            <w:tcW w:w="1134" w:type="dxa"/>
            <w:vMerge/>
            <w:tcBorders>
              <w:left w:val="single" w:sz="4" w:space="0" w:color="auto"/>
              <w:bottom w:val="single" w:sz="4" w:space="0" w:color="auto"/>
              <w:right w:val="single" w:sz="4" w:space="0" w:color="auto"/>
            </w:tcBorders>
          </w:tcPr>
          <w:p w14:paraId="4B3A4135" w14:textId="77777777" w:rsidR="005C153F" w:rsidRPr="00AF0010" w:rsidRDefault="005C153F" w:rsidP="00864629">
            <w:pPr>
              <w:keepNext/>
              <w:keepLines/>
              <w:overflowPunct w:val="0"/>
              <w:autoSpaceDE w:val="0"/>
              <w:autoSpaceDN w:val="0"/>
              <w:adjustRightInd w:val="0"/>
              <w:jc w:val="center"/>
              <w:textAlignment w:val="baseline"/>
              <w:rPr>
                <w:ins w:id="13140" w:author="BigCREditor-Post-RAN4#105" w:date="2022-11-29T09:39:00Z"/>
                <w:rFonts w:ascii="Arial" w:hAnsi="Arial"/>
                <w:sz w:val="16"/>
                <w:szCs w:val="16"/>
                <w:lang w:eastAsia="en-GB"/>
              </w:rPr>
            </w:pPr>
          </w:p>
        </w:tc>
        <w:tc>
          <w:tcPr>
            <w:tcW w:w="4247" w:type="dxa"/>
            <w:tcBorders>
              <w:left w:val="single" w:sz="4" w:space="0" w:color="auto"/>
              <w:bottom w:val="single" w:sz="4" w:space="0" w:color="auto"/>
              <w:right w:val="single" w:sz="4" w:space="0" w:color="auto"/>
            </w:tcBorders>
          </w:tcPr>
          <w:p w14:paraId="14E45FB4" w14:textId="77777777" w:rsidR="005C153F" w:rsidRPr="00AF0010" w:rsidRDefault="005C153F" w:rsidP="00864629">
            <w:pPr>
              <w:keepNext/>
              <w:keepLines/>
              <w:overflowPunct w:val="0"/>
              <w:autoSpaceDE w:val="0"/>
              <w:autoSpaceDN w:val="0"/>
              <w:adjustRightInd w:val="0"/>
              <w:jc w:val="center"/>
              <w:textAlignment w:val="baseline"/>
              <w:rPr>
                <w:ins w:id="13141" w:author="BigCREditor-Post-RAN4#105" w:date="2022-11-29T09:39:00Z"/>
                <w:rFonts w:ascii="Arial" w:hAnsi="Arial"/>
                <w:sz w:val="16"/>
                <w:szCs w:val="16"/>
                <w:lang w:eastAsia="en-GB"/>
              </w:rPr>
            </w:pPr>
            <w:ins w:id="13142" w:author="BigCREditor-Post-RAN4#105" w:date="2022-11-29T09:39:00Z">
              <w:r w:rsidRPr="00AF0010">
                <w:rPr>
                  <w:rFonts w:ascii="Arial" w:hAnsi="Arial" w:hint="eastAsia"/>
                  <w:sz w:val="16"/>
                  <w:szCs w:val="16"/>
                  <w:lang w:eastAsia="zh-CN"/>
                </w:rPr>
                <w:t>-101</w:t>
              </w:r>
            </w:ins>
          </w:p>
        </w:tc>
      </w:tr>
      <w:tr w:rsidR="005C153F" w:rsidRPr="00AF0010" w14:paraId="2618A171" w14:textId="77777777" w:rsidTr="00864629">
        <w:trPr>
          <w:cantSplit/>
          <w:trHeight w:val="210"/>
          <w:jc w:val="center"/>
          <w:ins w:id="13143" w:author="BigCREditor-Post-RAN4#105" w:date="2022-11-29T09:39:00Z"/>
        </w:trPr>
        <w:tc>
          <w:tcPr>
            <w:tcW w:w="2553" w:type="dxa"/>
            <w:gridSpan w:val="2"/>
            <w:vMerge w:val="restart"/>
            <w:tcBorders>
              <w:top w:val="single" w:sz="4" w:space="0" w:color="auto"/>
              <w:left w:val="single" w:sz="4" w:space="0" w:color="auto"/>
              <w:right w:val="single" w:sz="4" w:space="0" w:color="auto"/>
            </w:tcBorders>
          </w:tcPr>
          <w:p w14:paraId="411DABF7" w14:textId="77777777" w:rsidR="005C153F" w:rsidRPr="00AF0010" w:rsidRDefault="005C153F" w:rsidP="00864629">
            <w:pPr>
              <w:keepNext/>
              <w:keepLines/>
              <w:overflowPunct w:val="0"/>
              <w:autoSpaceDE w:val="0"/>
              <w:autoSpaceDN w:val="0"/>
              <w:adjustRightInd w:val="0"/>
              <w:textAlignment w:val="baseline"/>
              <w:rPr>
                <w:ins w:id="13144" w:author="BigCREditor-Post-RAN4#105" w:date="2022-11-29T09:39:00Z"/>
                <w:rFonts w:ascii="Arial" w:hAnsi="Arial" w:cs="v4.2.0"/>
                <w:sz w:val="16"/>
                <w:szCs w:val="16"/>
                <w:lang w:eastAsia="en-GB"/>
              </w:rPr>
            </w:pPr>
            <w:ins w:id="13145" w:author="BigCREditor-Post-RAN4#105" w:date="2022-11-29T09:39:00Z">
              <w:r w:rsidRPr="00AF0010">
                <w:rPr>
                  <w:rFonts w:ascii="Arial" w:hAnsi="Arial" w:cs="v4.2.0"/>
                  <w:sz w:val="16"/>
                  <w:szCs w:val="16"/>
                  <w:lang w:eastAsia="en-GB"/>
                </w:rPr>
                <w:t>SS-RSRP</w:t>
              </w:r>
              <w:r w:rsidRPr="00AF0010">
                <w:rPr>
                  <w:rFonts w:ascii="Arial" w:hAnsi="Arial"/>
                  <w:sz w:val="16"/>
                  <w:szCs w:val="16"/>
                  <w:vertAlign w:val="superscript"/>
                  <w:lang w:eastAsia="en-GB"/>
                </w:rPr>
                <w:t xml:space="preserve"> Note 3</w:t>
              </w:r>
            </w:ins>
          </w:p>
        </w:tc>
        <w:tc>
          <w:tcPr>
            <w:tcW w:w="1559" w:type="dxa"/>
            <w:gridSpan w:val="2"/>
            <w:tcBorders>
              <w:top w:val="single" w:sz="4" w:space="0" w:color="auto"/>
              <w:left w:val="single" w:sz="4" w:space="0" w:color="auto"/>
              <w:bottom w:val="single" w:sz="4" w:space="0" w:color="auto"/>
              <w:right w:val="single" w:sz="4" w:space="0" w:color="auto"/>
            </w:tcBorders>
          </w:tcPr>
          <w:p w14:paraId="2A5AED5C" w14:textId="77777777" w:rsidR="005C153F" w:rsidRPr="00A3674B" w:rsidRDefault="005C153F" w:rsidP="00864629">
            <w:pPr>
              <w:keepNext/>
              <w:keepLines/>
              <w:overflowPunct w:val="0"/>
              <w:autoSpaceDE w:val="0"/>
              <w:autoSpaceDN w:val="0"/>
              <w:adjustRightInd w:val="0"/>
              <w:textAlignment w:val="baseline"/>
              <w:rPr>
                <w:ins w:id="13146" w:author="BigCREditor-Post-RAN4#105" w:date="2022-11-29T09:39:00Z"/>
                <w:rFonts w:ascii="Arial" w:hAnsi="Arial" w:cs="v4.2.0"/>
                <w:sz w:val="16"/>
                <w:szCs w:val="16"/>
                <w:lang w:eastAsia="en-GB"/>
              </w:rPr>
            </w:pPr>
            <w:ins w:id="13147" w:author="BigCREditor-Post-RAN4#105" w:date="2022-11-29T09:39:00Z">
              <w:r w:rsidRPr="00AF0010">
                <w:rPr>
                  <w:rFonts w:ascii="Arial" w:hAnsi="Arial" w:hint="eastAsia"/>
                  <w:sz w:val="16"/>
                  <w:szCs w:val="16"/>
                  <w:lang w:eastAsia="zh-CN"/>
                </w:rPr>
                <w:t>Config 1,2</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7D50B8F6" w14:textId="77777777" w:rsidR="005C153F" w:rsidRPr="00AF0010" w:rsidRDefault="005C153F" w:rsidP="00864629">
            <w:pPr>
              <w:keepNext/>
              <w:keepLines/>
              <w:overflowPunct w:val="0"/>
              <w:autoSpaceDE w:val="0"/>
              <w:autoSpaceDN w:val="0"/>
              <w:adjustRightInd w:val="0"/>
              <w:jc w:val="center"/>
              <w:textAlignment w:val="baseline"/>
              <w:rPr>
                <w:ins w:id="13148" w:author="BigCREditor-Post-RAN4#105" w:date="2022-11-29T09:39:00Z"/>
                <w:rFonts w:ascii="Arial" w:hAnsi="Arial" w:cs="v4.2.0"/>
                <w:sz w:val="16"/>
                <w:szCs w:val="16"/>
                <w:lang w:eastAsia="en-GB"/>
              </w:rPr>
            </w:pPr>
            <w:ins w:id="13149" w:author="BigCREditor-Post-RAN4#105" w:date="2022-11-29T09:39:00Z">
              <w:r w:rsidRPr="00AF0010">
                <w:rPr>
                  <w:rFonts w:ascii="Arial" w:hAnsi="Arial" w:cs="v4.2.0"/>
                  <w:sz w:val="16"/>
                  <w:szCs w:val="16"/>
                  <w:lang w:eastAsia="en-GB"/>
                </w:rPr>
                <w:t>dBm/</w:t>
              </w:r>
              <w:r w:rsidRPr="00AF0010">
                <w:rPr>
                  <w:rFonts w:ascii="Arial" w:hAnsi="Arial" w:cs="v4.2.0" w:hint="eastAsia"/>
                  <w:sz w:val="16"/>
                  <w:szCs w:val="16"/>
                  <w:lang w:eastAsia="zh-CN"/>
                </w:rPr>
                <w:t>SCS</w:t>
              </w:r>
            </w:ins>
          </w:p>
        </w:tc>
        <w:tc>
          <w:tcPr>
            <w:tcW w:w="4247" w:type="dxa"/>
            <w:tcBorders>
              <w:top w:val="single" w:sz="4" w:space="0" w:color="auto"/>
              <w:left w:val="single" w:sz="4" w:space="0" w:color="auto"/>
              <w:right w:val="single" w:sz="4" w:space="0" w:color="auto"/>
            </w:tcBorders>
          </w:tcPr>
          <w:p w14:paraId="1CD4ADB4" w14:textId="77777777" w:rsidR="005C153F" w:rsidRPr="00AF0010" w:rsidRDefault="005C153F" w:rsidP="00864629">
            <w:pPr>
              <w:keepNext/>
              <w:keepLines/>
              <w:overflowPunct w:val="0"/>
              <w:autoSpaceDE w:val="0"/>
              <w:autoSpaceDN w:val="0"/>
              <w:adjustRightInd w:val="0"/>
              <w:jc w:val="center"/>
              <w:textAlignment w:val="baseline"/>
              <w:rPr>
                <w:ins w:id="13150" w:author="BigCREditor-Post-RAN4#105" w:date="2022-11-29T09:39:00Z"/>
                <w:rFonts w:ascii="Arial" w:hAnsi="Arial" w:cs="v4.2.0"/>
                <w:sz w:val="16"/>
                <w:szCs w:val="16"/>
                <w:lang w:eastAsia="zh-CN"/>
              </w:rPr>
            </w:pPr>
            <w:ins w:id="13151" w:author="BigCREditor-Post-RAN4#105" w:date="2022-11-29T09:39:00Z">
              <w:r w:rsidRPr="00AF0010">
                <w:rPr>
                  <w:rFonts w:ascii="Arial" w:hAnsi="Arial" w:cs="v4.2.0"/>
                  <w:sz w:val="16"/>
                  <w:szCs w:val="16"/>
                  <w:lang w:eastAsia="en-GB"/>
                </w:rPr>
                <w:t>-87</w:t>
              </w:r>
            </w:ins>
          </w:p>
        </w:tc>
      </w:tr>
      <w:tr w:rsidR="005C153F" w:rsidRPr="00AF0010" w14:paraId="1243191A" w14:textId="77777777" w:rsidTr="00864629">
        <w:trPr>
          <w:cantSplit/>
          <w:trHeight w:val="210"/>
          <w:jc w:val="center"/>
          <w:ins w:id="13152"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19F637BB" w14:textId="77777777" w:rsidR="005C153F" w:rsidRPr="00AF0010" w:rsidRDefault="005C153F" w:rsidP="00864629">
            <w:pPr>
              <w:keepNext/>
              <w:keepLines/>
              <w:overflowPunct w:val="0"/>
              <w:autoSpaceDE w:val="0"/>
              <w:autoSpaceDN w:val="0"/>
              <w:adjustRightInd w:val="0"/>
              <w:textAlignment w:val="baseline"/>
              <w:rPr>
                <w:ins w:id="13153" w:author="BigCREditor-Post-RAN4#105" w:date="2022-11-29T09:39:00Z"/>
                <w:rFonts w:ascii="Arial" w:hAnsi="Arial" w:cs="v4.2.0"/>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15C4C5F2" w14:textId="77777777" w:rsidR="005C153F" w:rsidRPr="00AF0010" w:rsidRDefault="005C153F" w:rsidP="00864629">
            <w:pPr>
              <w:keepNext/>
              <w:keepLines/>
              <w:overflowPunct w:val="0"/>
              <w:autoSpaceDE w:val="0"/>
              <w:autoSpaceDN w:val="0"/>
              <w:adjustRightInd w:val="0"/>
              <w:textAlignment w:val="baseline"/>
              <w:rPr>
                <w:ins w:id="13154" w:author="BigCREditor-Post-RAN4#105" w:date="2022-11-29T09:39:00Z"/>
                <w:rFonts w:ascii="Arial" w:hAnsi="Arial" w:cs="v4.2.0"/>
                <w:sz w:val="16"/>
                <w:szCs w:val="16"/>
                <w:lang w:eastAsia="en-GB"/>
              </w:rPr>
            </w:pPr>
            <w:ins w:id="13155" w:author="BigCREditor-Post-RAN4#105" w:date="2022-11-29T09:39:00Z">
              <w:r w:rsidRPr="00AF0010">
                <w:rPr>
                  <w:rFonts w:ascii="Arial" w:hAnsi="Arial" w:hint="eastAsia"/>
                  <w:sz w:val="16"/>
                  <w:szCs w:val="16"/>
                  <w:lang w:eastAsia="zh-CN"/>
                </w:rPr>
                <w:t>Config 3</w:t>
              </w:r>
            </w:ins>
          </w:p>
        </w:tc>
        <w:tc>
          <w:tcPr>
            <w:tcW w:w="1134" w:type="dxa"/>
            <w:vMerge/>
            <w:tcBorders>
              <w:left w:val="single" w:sz="4" w:space="0" w:color="auto"/>
              <w:bottom w:val="single" w:sz="4" w:space="0" w:color="auto"/>
              <w:right w:val="single" w:sz="4" w:space="0" w:color="auto"/>
            </w:tcBorders>
          </w:tcPr>
          <w:p w14:paraId="38EA938E" w14:textId="77777777" w:rsidR="005C153F" w:rsidRPr="00AF0010" w:rsidRDefault="005C153F" w:rsidP="00864629">
            <w:pPr>
              <w:keepNext/>
              <w:keepLines/>
              <w:overflowPunct w:val="0"/>
              <w:autoSpaceDE w:val="0"/>
              <w:autoSpaceDN w:val="0"/>
              <w:adjustRightInd w:val="0"/>
              <w:jc w:val="center"/>
              <w:textAlignment w:val="baseline"/>
              <w:rPr>
                <w:ins w:id="13156" w:author="BigCREditor-Post-RAN4#105" w:date="2022-11-29T09:39:00Z"/>
                <w:rFonts w:ascii="Arial" w:hAnsi="Arial" w:cs="v4.2.0"/>
                <w:sz w:val="16"/>
                <w:szCs w:val="16"/>
                <w:lang w:eastAsia="en-GB"/>
              </w:rPr>
            </w:pPr>
          </w:p>
        </w:tc>
        <w:tc>
          <w:tcPr>
            <w:tcW w:w="4247" w:type="dxa"/>
            <w:tcBorders>
              <w:left w:val="single" w:sz="4" w:space="0" w:color="auto"/>
              <w:bottom w:val="single" w:sz="4" w:space="0" w:color="auto"/>
              <w:right w:val="single" w:sz="4" w:space="0" w:color="auto"/>
            </w:tcBorders>
          </w:tcPr>
          <w:p w14:paraId="1A2B82BC" w14:textId="77777777" w:rsidR="005C153F" w:rsidRPr="00AF0010" w:rsidRDefault="005C153F" w:rsidP="00864629">
            <w:pPr>
              <w:keepNext/>
              <w:keepLines/>
              <w:overflowPunct w:val="0"/>
              <w:autoSpaceDE w:val="0"/>
              <w:autoSpaceDN w:val="0"/>
              <w:adjustRightInd w:val="0"/>
              <w:jc w:val="center"/>
              <w:textAlignment w:val="baseline"/>
              <w:rPr>
                <w:ins w:id="13157" w:author="BigCREditor-Post-RAN4#105" w:date="2022-11-29T09:39:00Z"/>
                <w:rFonts w:ascii="Arial" w:hAnsi="Arial" w:cs="v4.2.0"/>
                <w:sz w:val="16"/>
                <w:szCs w:val="16"/>
                <w:lang w:eastAsia="en-GB"/>
              </w:rPr>
            </w:pPr>
            <w:ins w:id="13158" w:author="BigCREditor-Post-RAN4#105" w:date="2022-11-29T09:39:00Z">
              <w:r w:rsidRPr="00AF0010">
                <w:rPr>
                  <w:rFonts w:ascii="Arial" w:hAnsi="Arial" w:cs="v4.2.0" w:hint="eastAsia"/>
                  <w:sz w:val="16"/>
                  <w:szCs w:val="16"/>
                  <w:lang w:eastAsia="zh-CN"/>
                </w:rPr>
                <w:t>-84</w:t>
              </w:r>
            </w:ins>
          </w:p>
        </w:tc>
      </w:tr>
      <w:tr w:rsidR="005C153F" w:rsidRPr="00AF0010" w14:paraId="78937119" w14:textId="77777777" w:rsidTr="00864629">
        <w:trPr>
          <w:cantSplit/>
          <w:trHeight w:val="219"/>
          <w:jc w:val="center"/>
          <w:ins w:id="13159"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3326B3C4" w14:textId="77777777" w:rsidR="005C153F" w:rsidRPr="00AF0010" w:rsidRDefault="005C153F" w:rsidP="00864629">
            <w:pPr>
              <w:keepNext/>
              <w:keepLines/>
              <w:overflowPunct w:val="0"/>
              <w:autoSpaceDE w:val="0"/>
              <w:autoSpaceDN w:val="0"/>
              <w:adjustRightInd w:val="0"/>
              <w:textAlignment w:val="baseline"/>
              <w:rPr>
                <w:ins w:id="13160" w:author="BigCREditor-Post-RAN4#105" w:date="2022-11-29T09:39:00Z"/>
                <w:rFonts w:ascii="Arial" w:hAnsi="Arial"/>
                <w:sz w:val="16"/>
                <w:szCs w:val="16"/>
                <w:lang w:eastAsia="en-GB"/>
              </w:rPr>
            </w:pPr>
            <w:proofErr w:type="spellStart"/>
            <w:ins w:id="13161" w:author="BigCREditor-Post-RAN4#105" w:date="2022-11-29T09:39:00Z">
              <w:r w:rsidRPr="00AF0010">
                <w:rPr>
                  <w:rFonts w:ascii="Arial" w:hAnsi="Arial"/>
                  <w:sz w:val="16"/>
                  <w:szCs w:val="16"/>
                  <w:lang w:eastAsia="en-GB"/>
                </w:rPr>
                <w:t>Ê</w:t>
              </w:r>
              <w:r w:rsidRPr="00AF0010">
                <w:rPr>
                  <w:rFonts w:ascii="Arial" w:hAnsi="Arial"/>
                  <w:sz w:val="16"/>
                  <w:szCs w:val="16"/>
                  <w:vertAlign w:val="subscript"/>
                  <w:lang w:eastAsia="en-GB"/>
                </w:rPr>
                <w:t>s</w:t>
              </w:r>
              <w:proofErr w:type="spellEnd"/>
              <w:r w:rsidRPr="00AF0010">
                <w:rPr>
                  <w:rFonts w:ascii="Arial" w:hAnsi="Arial"/>
                  <w:sz w:val="16"/>
                  <w:szCs w:val="16"/>
                  <w:lang w:eastAsia="en-GB"/>
                </w:rPr>
                <w:t>/</w:t>
              </w:r>
              <w:proofErr w:type="spellStart"/>
              <w:r w:rsidRPr="00AF0010">
                <w:rPr>
                  <w:rFonts w:ascii="Arial" w:hAnsi="Arial"/>
                  <w:sz w:val="16"/>
                  <w:szCs w:val="16"/>
                  <w:lang w:eastAsia="en-GB"/>
                </w:rPr>
                <w:t>I</w:t>
              </w:r>
              <w:r w:rsidRPr="00AF0010">
                <w:rPr>
                  <w:rFonts w:ascii="Arial" w:hAnsi="Arial"/>
                  <w:sz w:val="16"/>
                  <w:szCs w:val="16"/>
                  <w:vertAlign w:val="subscript"/>
                  <w:lang w:eastAsia="en-GB"/>
                </w:rPr>
                <w:t>ot</w:t>
              </w:r>
              <w:proofErr w:type="spellEnd"/>
            </w:ins>
          </w:p>
        </w:tc>
        <w:tc>
          <w:tcPr>
            <w:tcW w:w="1134" w:type="dxa"/>
            <w:tcBorders>
              <w:top w:val="single" w:sz="4" w:space="0" w:color="auto"/>
              <w:left w:val="single" w:sz="4" w:space="0" w:color="auto"/>
              <w:bottom w:val="single" w:sz="4" w:space="0" w:color="auto"/>
              <w:right w:val="single" w:sz="4" w:space="0" w:color="auto"/>
            </w:tcBorders>
          </w:tcPr>
          <w:p w14:paraId="6ECB3E51" w14:textId="77777777" w:rsidR="005C153F" w:rsidRPr="00AF0010" w:rsidRDefault="005C153F" w:rsidP="00864629">
            <w:pPr>
              <w:keepNext/>
              <w:keepLines/>
              <w:overflowPunct w:val="0"/>
              <w:autoSpaceDE w:val="0"/>
              <w:autoSpaceDN w:val="0"/>
              <w:adjustRightInd w:val="0"/>
              <w:jc w:val="center"/>
              <w:textAlignment w:val="baseline"/>
              <w:rPr>
                <w:ins w:id="13162" w:author="BigCREditor-Post-RAN4#105" w:date="2022-11-29T09:39:00Z"/>
                <w:rFonts w:ascii="Arial" w:hAnsi="Arial"/>
                <w:sz w:val="16"/>
                <w:szCs w:val="16"/>
                <w:lang w:eastAsia="en-GB"/>
              </w:rPr>
            </w:pPr>
            <w:ins w:id="13163" w:author="BigCREditor-Post-RAN4#105" w:date="2022-11-29T09:39:00Z">
              <w:r w:rsidRPr="00AF0010">
                <w:rPr>
                  <w:rFonts w:ascii="Arial" w:hAnsi="Arial"/>
                  <w:sz w:val="16"/>
                  <w:szCs w:val="16"/>
                  <w:lang w:eastAsia="en-GB"/>
                </w:rPr>
                <w:t>dB</w:t>
              </w:r>
            </w:ins>
          </w:p>
        </w:tc>
        <w:tc>
          <w:tcPr>
            <w:tcW w:w="4247" w:type="dxa"/>
            <w:tcBorders>
              <w:top w:val="single" w:sz="4" w:space="0" w:color="auto"/>
              <w:left w:val="single" w:sz="4" w:space="0" w:color="auto"/>
              <w:bottom w:val="single" w:sz="4" w:space="0" w:color="auto"/>
              <w:right w:val="single" w:sz="4" w:space="0" w:color="auto"/>
            </w:tcBorders>
          </w:tcPr>
          <w:p w14:paraId="06229AA5" w14:textId="77777777" w:rsidR="005C153F" w:rsidRPr="00AF0010" w:rsidRDefault="005C153F" w:rsidP="00864629">
            <w:pPr>
              <w:keepNext/>
              <w:keepLines/>
              <w:overflowPunct w:val="0"/>
              <w:autoSpaceDE w:val="0"/>
              <w:autoSpaceDN w:val="0"/>
              <w:adjustRightInd w:val="0"/>
              <w:jc w:val="center"/>
              <w:textAlignment w:val="baseline"/>
              <w:rPr>
                <w:ins w:id="13164" w:author="BigCREditor-Post-RAN4#105" w:date="2022-11-29T09:39:00Z"/>
                <w:rFonts w:ascii="Arial" w:hAnsi="Arial" w:cs="v4.2.0"/>
                <w:sz w:val="16"/>
                <w:szCs w:val="16"/>
                <w:lang w:eastAsia="zh-CN"/>
              </w:rPr>
            </w:pPr>
            <w:ins w:id="13165" w:author="BigCREditor-Post-RAN4#105" w:date="2022-11-29T09:39:00Z">
              <w:r w:rsidRPr="00AF0010">
                <w:rPr>
                  <w:rFonts w:ascii="Arial" w:hAnsi="Arial"/>
                  <w:sz w:val="16"/>
                  <w:szCs w:val="16"/>
                  <w:lang w:eastAsia="en-GB"/>
                </w:rPr>
                <w:t>17</w:t>
              </w:r>
            </w:ins>
          </w:p>
        </w:tc>
      </w:tr>
      <w:tr w:rsidR="005C153F" w:rsidRPr="00AF0010" w14:paraId="7FBCA0EA" w14:textId="77777777" w:rsidTr="00864629">
        <w:trPr>
          <w:cantSplit/>
          <w:trHeight w:val="197"/>
          <w:jc w:val="center"/>
          <w:ins w:id="13166" w:author="BigCREditor-Post-RAN4#105" w:date="2022-11-29T09:39:00Z"/>
        </w:trPr>
        <w:tc>
          <w:tcPr>
            <w:tcW w:w="4112" w:type="dxa"/>
            <w:gridSpan w:val="4"/>
            <w:tcBorders>
              <w:top w:val="single" w:sz="4" w:space="0" w:color="auto"/>
              <w:left w:val="single" w:sz="4" w:space="0" w:color="auto"/>
              <w:bottom w:val="single" w:sz="4" w:space="0" w:color="auto"/>
              <w:right w:val="single" w:sz="4" w:space="0" w:color="auto"/>
            </w:tcBorders>
          </w:tcPr>
          <w:p w14:paraId="4B66BF06" w14:textId="77777777" w:rsidR="005C153F" w:rsidRPr="00AF0010" w:rsidRDefault="005C153F" w:rsidP="00864629">
            <w:pPr>
              <w:keepNext/>
              <w:keepLines/>
              <w:overflowPunct w:val="0"/>
              <w:autoSpaceDE w:val="0"/>
              <w:autoSpaceDN w:val="0"/>
              <w:adjustRightInd w:val="0"/>
              <w:textAlignment w:val="baseline"/>
              <w:rPr>
                <w:ins w:id="13167" w:author="BigCREditor-Post-RAN4#105" w:date="2022-11-29T09:39:00Z"/>
                <w:rFonts w:ascii="Arial" w:hAnsi="Arial"/>
                <w:sz w:val="16"/>
                <w:szCs w:val="16"/>
                <w:lang w:eastAsia="en-GB"/>
              </w:rPr>
            </w:pPr>
            <w:proofErr w:type="spellStart"/>
            <w:ins w:id="13168" w:author="BigCREditor-Post-RAN4#105" w:date="2022-11-29T09:39:00Z">
              <w:r w:rsidRPr="00AF0010">
                <w:rPr>
                  <w:rFonts w:ascii="Arial" w:hAnsi="Arial"/>
                  <w:sz w:val="16"/>
                  <w:szCs w:val="16"/>
                  <w:lang w:eastAsia="en-GB"/>
                </w:rPr>
                <w:t>Ê</w:t>
              </w:r>
              <w:r w:rsidRPr="00AF0010">
                <w:rPr>
                  <w:rFonts w:ascii="Arial" w:hAnsi="Arial"/>
                  <w:sz w:val="16"/>
                  <w:szCs w:val="16"/>
                  <w:vertAlign w:val="subscript"/>
                  <w:lang w:eastAsia="en-GB"/>
                </w:rPr>
                <w:t>s</w:t>
              </w:r>
              <w:proofErr w:type="spellEnd"/>
              <w:r w:rsidRPr="00AF0010">
                <w:rPr>
                  <w:rFonts w:ascii="Arial" w:hAnsi="Arial"/>
                  <w:sz w:val="16"/>
                  <w:szCs w:val="16"/>
                  <w:lang w:eastAsia="en-GB"/>
                </w:rPr>
                <w:t>/</w:t>
              </w:r>
              <w:proofErr w:type="spellStart"/>
              <w:r w:rsidRPr="00AF0010">
                <w:rPr>
                  <w:rFonts w:ascii="Arial" w:hAnsi="Arial"/>
                  <w:sz w:val="16"/>
                  <w:szCs w:val="16"/>
                  <w:lang w:eastAsia="en-GB"/>
                </w:rPr>
                <w:t>N</w:t>
              </w:r>
              <w:r w:rsidRPr="00AF0010">
                <w:rPr>
                  <w:rFonts w:ascii="Arial" w:hAnsi="Arial"/>
                  <w:sz w:val="16"/>
                  <w:szCs w:val="16"/>
                  <w:vertAlign w:val="subscript"/>
                  <w:lang w:eastAsia="en-GB"/>
                </w:rPr>
                <w:t>oc</w:t>
              </w:r>
              <w:proofErr w:type="spellEnd"/>
            </w:ins>
          </w:p>
        </w:tc>
        <w:tc>
          <w:tcPr>
            <w:tcW w:w="1134" w:type="dxa"/>
            <w:tcBorders>
              <w:top w:val="single" w:sz="4" w:space="0" w:color="auto"/>
              <w:left w:val="single" w:sz="4" w:space="0" w:color="auto"/>
              <w:bottom w:val="single" w:sz="4" w:space="0" w:color="auto"/>
              <w:right w:val="single" w:sz="4" w:space="0" w:color="auto"/>
            </w:tcBorders>
          </w:tcPr>
          <w:p w14:paraId="3FBB153B" w14:textId="77777777" w:rsidR="005C153F" w:rsidRPr="00AF0010" w:rsidRDefault="005C153F" w:rsidP="00864629">
            <w:pPr>
              <w:keepNext/>
              <w:keepLines/>
              <w:overflowPunct w:val="0"/>
              <w:autoSpaceDE w:val="0"/>
              <w:autoSpaceDN w:val="0"/>
              <w:adjustRightInd w:val="0"/>
              <w:jc w:val="center"/>
              <w:textAlignment w:val="baseline"/>
              <w:rPr>
                <w:ins w:id="13169" w:author="BigCREditor-Post-RAN4#105" w:date="2022-11-29T09:39:00Z"/>
                <w:rFonts w:ascii="Arial" w:hAnsi="Arial"/>
                <w:sz w:val="16"/>
                <w:szCs w:val="16"/>
                <w:lang w:eastAsia="en-GB"/>
              </w:rPr>
            </w:pPr>
            <w:ins w:id="13170" w:author="BigCREditor-Post-RAN4#105" w:date="2022-11-29T09:39:00Z">
              <w:r w:rsidRPr="00AF0010">
                <w:rPr>
                  <w:rFonts w:ascii="Arial" w:hAnsi="Arial"/>
                  <w:sz w:val="16"/>
                  <w:szCs w:val="16"/>
                  <w:lang w:eastAsia="en-GB"/>
                </w:rPr>
                <w:t>dB</w:t>
              </w:r>
            </w:ins>
          </w:p>
        </w:tc>
        <w:tc>
          <w:tcPr>
            <w:tcW w:w="4247" w:type="dxa"/>
            <w:tcBorders>
              <w:top w:val="single" w:sz="4" w:space="0" w:color="auto"/>
              <w:left w:val="single" w:sz="4" w:space="0" w:color="auto"/>
              <w:bottom w:val="single" w:sz="4" w:space="0" w:color="auto"/>
              <w:right w:val="single" w:sz="4" w:space="0" w:color="auto"/>
            </w:tcBorders>
          </w:tcPr>
          <w:p w14:paraId="072A604A" w14:textId="77777777" w:rsidR="005C153F" w:rsidRPr="00AF0010" w:rsidRDefault="005C153F" w:rsidP="00864629">
            <w:pPr>
              <w:keepNext/>
              <w:keepLines/>
              <w:overflowPunct w:val="0"/>
              <w:autoSpaceDE w:val="0"/>
              <w:autoSpaceDN w:val="0"/>
              <w:adjustRightInd w:val="0"/>
              <w:jc w:val="center"/>
              <w:textAlignment w:val="baseline"/>
              <w:rPr>
                <w:ins w:id="13171" w:author="BigCREditor-Post-RAN4#105" w:date="2022-11-29T09:39:00Z"/>
                <w:rFonts w:ascii="Arial" w:hAnsi="Arial" w:cs="v4.2.0"/>
                <w:sz w:val="16"/>
                <w:szCs w:val="16"/>
                <w:lang w:eastAsia="zh-CN"/>
              </w:rPr>
            </w:pPr>
            <w:ins w:id="13172" w:author="BigCREditor-Post-RAN4#105" w:date="2022-11-29T09:39:00Z">
              <w:r w:rsidRPr="00AF0010">
                <w:rPr>
                  <w:rFonts w:ascii="Arial" w:hAnsi="Arial"/>
                  <w:sz w:val="16"/>
                  <w:szCs w:val="16"/>
                  <w:lang w:eastAsia="en-GB"/>
                </w:rPr>
                <w:t>17</w:t>
              </w:r>
            </w:ins>
          </w:p>
        </w:tc>
      </w:tr>
      <w:tr w:rsidR="005C153F" w:rsidRPr="00AF0010" w14:paraId="5DE6F303" w14:textId="77777777" w:rsidTr="00864629">
        <w:trPr>
          <w:cantSplit/>
          <w:jc w:val="center"/>
          <w:ins w:id="13173" w:author="BigCREditor-Post-RAN4#105" w:date="2022-11-29T09:39:00Z"/>
        </w:trPr>
        <w:tc>
          <w:tcPr>
            <w:tcW w:w="2553" w:type="dxa"/>
            <w:gridSpan w:val="2"/>
            <w:vMerge w:val="restart"/>
            <w:tcBorders>
              <w:top w:val="single" w:sz="4" w:space="0" w:color="auto"/>
              <w:left w:val="single" w:sz="4" w:space="0" w:color="auto"/>
              <w:right w:val="single" w:sz="4" w:space="0" w:color="auto"/>
            </w:tcBorders>
          </w:tcPr>
          <w:p w14:paraId="02762D65" w14:textId="77777777" w:rsidR="005C153F" w:rsidRPr="00AF0010" w:rsidRDefault="005C153F" w:rsidP="00864629">
            <w:pPr>
              <w:keepNext/>
              <w:keepLines/>
              <w:overflowPunct w:val="0"/>
              <w:autoSpaceDE w:val="0"/>
              <w:autoSpaceDN w:val="0"/>
              <w:adjustRightInd w:val="0"/>
              <w:textAlignment w:val="baseline"/>
              <w:rPr>
                <w:ins w:id="13174" w:author="BigCREditor-Post-RAN4#105" w:date="2022-11-29T09:39:00Z"/>
                <w:rFonts w:ascii="Arial" w:hAnsi="Arial"/>
                <w:sz w:val="16"/>
                <w:szCs w:val="16"/>
                <w:lang w:eastAsia="en-GB"/>
              </w:rPr>
            </w:pPr>
            <w:ins w:id="13175" w:author="BigCREditor-Post-RAN4#105" w:date="2022-11-29T09:39:00Z">
              <w:r w:rsidRPr="00AF0010">
                <w:rPr>
                  <w:rFonts w:ascii="Arial" w:hAnsi="Arial"/>
                  <w:sz w:val="16"/>
                  <w:szCs w:val="16"/>
                  <w:lang w:eastAsia="en-GB"/>
                </w:rPr>
                <w:t>Io</w:t>
              </w:r>
              <w:r w:rsidRPr="00AF0010">
                <w:rPr>
                  <w:rFonts w:ascii="Arial" w:hAnsi="Arial"/>
                  <w:sz w:val="16"/>
                  <w:szCs w:val="16"/>
                  <w:vertAlign w:val="superscript"/>
                  <w:lang w:eastAsia="en-GB"/>
                </w:rPr>
                <w:t>Note3</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AB81CE3" w14:textId="77777777" w:rsidR="005C153F" w:rsidRPr="00A3674B" w:rsidRDefault="005C153F" w:rsidP="00864629">
            <w:pPr>
              <w:keepNext/>
              <w:keepLines/>
              <w:overflowPunct w:val="0"/>
              <w:autoSpaceDE w:val="0"/>
              <w:autoSpaceDN w:val="0"/>
              <w:adjustRightInd w:val="0"/>
              <w:textAlignment w:val="baseline"/>
              <w:rPr>
                <w:ins w:id="13176" w:author="BigCREditor-Post-RAN4#105" w:date="2022-11-29T09:39:00Z"/>
                <w:rFonts w:ascii="Arial" w:hAnsi="Arial"/>
                <w:sz w:val="16"/>
                <w:szCs w:val="16"/>
                <w:lang w:val="da-DK" w:eastAsia="zh-CN"/>
              </w:rPr>
            </w:pPr>
            <w:ins w:id="13177"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w:t>
              </w:r>
              <w:r w:rsidRPr="00AF0010">
                <w:rPr>
                  <w:rFonts w:ascii="Arial" w:hAnsi="Arial"/>
                  <w:sz w:val="16"/>
                  <w:szCs w:val="16"/>
                  <w:lang w:eastAsia="en-GB"/>
                </w:rPr>
                <w:t>1,2</w:t>
              </w:r>
              <w:r>
                <w:rPr>
                  <w:rFonts w:ascii="Arial" w:hAnsi="Arial" w:hint="eastAsia"/>
                  <w:sz w:val="16"/>
                  <w:szCs w:val="16"/>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5438F5DA" w14:textId="77777777" w:rsidR="005C153F" w:rsidRPr="00AF0010" w:rsidRDefault="005C153F" w:rsidP="00864629">
            <w:pPr>
              <w:keepNext/>
              <w:keepLines/>
              <w:overflowPunct w:val="0"/>
              <w:autoSpaceDE w:val="0"/>
              <w:autoSpaceDN w:val="0"/>
              <w:adjustRightInd w:val="0"/>
              <w:jc w:val="center"/>
              <w:textAlignment w:val="baseline"/>
              <w:rPr>
                <w:ins w:id="13178" w:author="BigCREditor-Post-RAN4#105" w:date="2022-11-29T09:39:00Z"/>
                <w:rFonts w:ascii="Arial" w:hAnsi="Arial"/>
                <w:sz w:val="16"/>
                <w:szCs w:val="16"/>
                <w:lang w:eastAsia="en-GB"/>
              </w:rPr>
            </w:pPr>
            <w:ins w:id="13179" w:author="BigCREditor-Post-RAN4#105" w:date="2022-11-29T09:39:00Z">
              <w:r w:rsidRPr="00AF0010">
                <w:rPr>
                  <w:rFonts w:ascii="Arial" w:hAnsi="Arial"/>
                  <w:sz w:val="16"/>
                  <w:szCs w:val="16"/>
                  <w:lang w:eastAsia="en-GB"/>
                </w:rPr>
                <w:t>dBm/</w:t>
              </w:r>
            </w:ins>
          </w:p>
          <w:p w14:paraId="283C7E4F" w14:textId="77777777" w:rsidR="005C153F" w:rsidRPr="00AF0010" w:rsidRDefault="005C153F" w:rsidP="00864629">
            <w:pPr>
              <w:keepNext/>
              <w:keepLines/>
              <w:overflowPunct w:val="0"/>
              <w:autoSpaceDE w:val="0"/>
              <w:autoSpaceDN w:val="0"/>
              <w:adjustRightInd w:val="0"/>
              <w:jc w:val="center"/>
              <w:textAlignment w:val="baseline"/>
              <w:rPr>
                <w:ins w:id="13180" w:author="BigCREditor-Post-RAN4#105" w:date="2022-11-29T09:39:00Z"/>
                <w:rFonts w:ascii="Arial" w:hAnsi="Arial"/>
                <w:sz w:val="16"/>
                <w:szCs w:val="16"/>
                <w:lang w:eastAsia="en-GB"/>
              </w:rPr>
            </w:pPr>
            <w:ins w:id="13181" w:author="BigCREditor-Post-RAN4#105" w:date="2022-11-29T09:39:00Z">
              <w:r w:rsidRPr="00AF0010">
                <w:rPr>
                  <w:rFonts w:ascii="Arial" w:hAnsi="Arial"/>
                  <w:sz w:val="16"/>
                  <w:szCs w:val="16"/>
                  <w:lang w:eastAsia="en-GB"/>
                </w:rPr>
                <w:t>9.36MHz</w:t>
              </w:r>
            </w:ins>
          </w:p>
        </w:tc>
        <w:tc>
          <w:tcPr>
            <w:tcW w:w="4247" w:type="dxa"/>
            <w:tcBorders>
              <w:top w:val="single" w:sz="4" w:space="0" w:color="auto"/>
              <w:left w:val="single" w:sz="4" w:space="0" w:color="auto"/>
              <w:bottom w:val="single" w:sz="4" w:space="0" w:color="auto"/>
              <w:right w:val="single" w:sz="4" w:space="0" w:color="auto"/>
            </w:tcBorders>
            <w:vAlign w:val="center"/>
          </w:tcPr>
          <w:p w14:paraId="33C66A40" w14:textId="77777777" w:rsidR="005C153F" w:rsidRPr="00AF0010" w:rsidRDefault="005C153F" w:rsidP="00864629">
            <w:pPr>
              <w:keepNext/>
              <w:keepLines/>
              <w:overflowPunct w:val="0"/>
              <w:autoSpaceDE w:val="0"/>
              <w:autoSpaceDN w:val="0"/>
              <w:adjustRightInd w:val="0"/>
              <w:jc w:val="center"/>
              <w:textAlignment w:val="baseline"/>
              <w:rPr>
                <w:ins w:id="13182" w:author="BigCREditor-Post-RAN4#105" w:date="2022-11-29T09:39:00Z"/>
                <w:rFonts w:ascii="Arial" w:hAnsi="Arial" w:cs="v4.2.0"/>
                <w:sz w:val="16"/>
                <w:szCs w:val="16"/>
                <w:lang w:eastAsia="en-GB"/>
              </w:rPr>
            </w:pPr>
            <w:ins w:id="13183" w:author="BigCREditor-Post-RAN4#105" w:date="2022-11-29T09:39:00Z">
              <w:r w:rsidRPr="00AF0010">
                <w:rPr>
                  <w:rFonts w:ascii="Arial" w:hAnsi="Arial" w:cs="v4.2.0" w:hint="eastAsia"/>
                  <w:sz w:val="16"/>
                  <w:szCs w:val="16"/>
                  <w:lang w:eastAsia="zh-CN"/>
                </w:rPr>
                <w:t>-58.96</w:t>
              </w:r>
            </w:ins>
          </w:p>
        </w:tc>
      </w:tr>
      <w:tr w:rsidR="005C153F" w:rsidRPr="00AF0010" w14:paraId="51A43B1C" w14:textId="77777777" w:rsidTr="00864629">
        <w:trPr>
          <w:cantSplit/>
          <w:jc w:val="center"/>
          <w:ins w:id="13184" w:author="BigCREditor-Post-RAN4#105" w:date="2022-11-29T09:39:00Z"/>
        </w:trPr>
        <w:tc>
          <w:tcPr>
            <w:tcW w:w="2553" w:type="dxa"/>
            <w:gridSpan w:val="2"/>
            <w:vMerge/>
            <w:tcBorders>
              <w:left w:val="single" w:sz="4" w:space="0" w:color="auto"/>
              <w:bottom w:val="single" w:sz="4" w:space="0" w:color="auto"/>
              <w:right w:val="single" w:sz="4" w:space="0" w:color="auto"/>
            </w:tcBorders>
          </w:tcPr>
          <w:p w14:paraId="0005AB29" w14:textId="77777777" w:rsidR="005C153F" w:rsidRPr="00AF0010" w:rsidRDefault="005C153F" w:rsidP="00864629">
            <w:pPr>
              <w:keepNext/>
              <w:keepLines/>
              <w:overflowPunct w:val="0"/>
              <w:autoSpaceDE w:val="0"/>
              <w:autoSpaceDN w:val="0"/>
              <w:adjustRightInd w:val="0"/>
              <w:textAlignment w:val="baseline"/>
              <w:rPr>
                <w:ins w:id="13185" w:author="BigCREditor-Post-RAN4#105" w:date="2022-11-29T09:39: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483FB0A" w14:textId="77777777" w:rsidR="005C153F" w:rsidRPr="00AF0010" w:rsidRDefault="005C153F" w:rsidP="00864629">
            <w:pPr>
              <w:keepNext/>
              <w:keepLines/>
              <w:overflowPunct w:val="0"/>
              <w:autoSpaceDE w:val="0"/>
              <w:autoSpaceDN w:val="0"/>
              <w:adjustRightInd w:val="0"/>
              <w:textAlignment w:val="baseline"/>
              <w:rPr>
                <w:ins w:id="13186" w:author="BigCREditor-Post-RAN4#105" w:date="2022-11-29T09:39:00Z"/>
                <w:rFonts w:ascii="Arial" w:hAnsi="Arial"/>
                <w:sz w:val="16"/>
                <w:szCs w:val="16"/>
                <w:lang w:val="da-DK" w:eastAsia="en-GB"/>
              </w:rPr>
            </w:pPr>
            <w:ins w:id="13187" w:author="BigCREditor-Post-RAN4#105" w:date="2022-11-29T09:39:00Z">
              <w:r w:rsidRPr="00AF0010">
                <w:rPr>
                  <w:rFonts w:ascii="Arial" w:hAnsi="Arial"/>
                  <w:sz w:val="16"/>
                  <w:szCs w:val="16"/>
                  <w:lang w:eastAsia="en-GB"/>
                </w:rPr>
                <w:t>Config</w:t>
              </w:r>
              <w:r w:rsidRPr="00AF0010">
                <w:rPr>
                  <w:rFonts w:ascii="Arial" w:eastAsia="Malgun Gothic" w:hAnsi="Arial"/>
                  <w:sz w:val="16"/>
                  <w:szCs w:val="16"/>
                  <w:lang w:eastAsia="en-GB"/>
                </w:rPr>
                <w:t xml:space="preserve"> </w:t>
              </w:r>
              <w:r w:rsidRPr="00AF0010">
                <w:rPr>
                  <w:rFonts w:ascii="Arial" w:hAnsi="Arial"/>
                  <w:sz w:val="16"/>
                  <w:szCs w:val="16"/>
                  <w:lang w:eastAsia="en-GB"/>
                </w:rPr>
                <w:t>3</w:t>
              </w:r>
            </w:ins>
          </w:p>
        </w:tc>
        <w:tc>
          <w:tcPr>
            <w:tcW w:w="1134" w:type="dxa"/>
            <w:tcBorders>
              <w:top w:val="single" w:sz="4" w:space="0" w:color="auto"/>
              <w:left w:val="single" w:sz="4" w:space="0" w:color="auto"/>
              <w:bottom w:val="single" w:sz="4" w:space="0" w:color="auto"/>
              <w:right w:val="single" w:sz="4" w:space="0" w:color="auto"/>
            </w:tcBorders>
          </w:tcPr>
          <w:p w14:paraId="0642A2DA" w14:textId="77777777" w:rsidR="005C153F" w:rsidRPr="00AF0010" w:rsidRDefault="005C153F" w:rsidP="00864629">
            <w:pPr>
              <w:keepNext/>
              <w:keepLines/>
              <w:overflowPunct w:val="0"/>
              <w:autoSpaceDE w:val="0"/>
              <w:autoSpaceDN w:val="0"/>
              <w:adjustRightInd w:val="0"/>
              <w:jc w:val="center"/>
              <w:textAlignment w:val="baseline"/>
              <w:rPr>
                <w:ins w:id="13188" w:author="BigCREditor-Post-RAN4#105" w:date="2022-11-29T09:39:00Z"/>
                <w:rFonts w:ascii="Arial" w:hAnsi="Arial"/>
                <w:sz w:val="16"/>
                <w:szCs w:val="16"/>
                <w:lang w:eastAsia="en-GB"/>
              </w:rPr>
            </w:pPr>
            <w:ins w:id="13189" w:author="BigCREditor-Post-RAN4#105" w:date="2022-11-29T09:39:00Z">
              <w:r w:rsidRPr="00AF0010">
                <w:rPr>
                  <w:rFonts w:ascii="Arial" w:hAnsi="Arial"/>
                  <w:sz w:val="16"/>
                  <w:szCs w:val="16"/>
                  <w:lang w:eastAsia="en-GB"/>
                </w:rPr>
                <w:t>dBm/</w:t>
              </w:r>
            </w:ins>
          </w:p>
          <w:p w14:paraId="456E3BF8" w14:textId="77777777" w:rsidR="005C153F" w:rsidRPr="00AF0010" w:rsidRDefault="005C153F" w:rsidP="00864629">
            <w:pPr>
              <w:keepNext/>
              <w:keepLines/>
              <w:overflowPunct w:val="0"/>
              <w:autoSpaceDE w:val="0"/>
              <w:autoSpaceDN w:val="0"/>
              <w:adjustRightInd w:val="0"/>
              <w:jc w:val="center"/>
              <w:textAlignment w:val="baseline"/>
              <w:rPr>
                <w:ins w:id="13190" w:author="BigCREditor-Post-RAN4#105" w:date="2022-11-29T09:39:00Z"/>
                <w:rFonts w:ascii="Arial" w:hAnsi="Arial"/>
                <w:sz w:val="16"/>
                <w:szCs w:val="16"/>
                <w:lang w:eastAsia="en-GB"/>
              </w:rPr>
            </w:pPr>
            <w:ins w:id="13191" w:author="BigCREditor-Post-RAN4#105" w:date="2022-11-29T09:39:00Z">
              <w:r w:rsidRPr="00AF0010">
                <w:rPr>
                  <w:rFonts w:ascii="Arial" w:hAnsi="Arial"/>
                  <w:sz w:val="16"/>
                  <w:szCs w:val="16"/>
                  <w:lang w:eastAsia="en-GB"/>
                </w:rPr>
                <w:t>38.16MHz</w:t>
              </w:r>
            </w:ins>
          </w:p>
        </w:tc>
        <w:tc>
          <w:tcPr>
            <w:tcW w:w="4247" w:type="dxa"/>
            <w:tcBorders>
              <w:top w:val="single" w:sz="4" w:space="0" w:color="auto"/>
              <w:left w:val="single" w:sz="4" w:space="0" w:color="auto"/>
              <w:bottom w:val="single" w:sz="4" w:space="0" w:color="auto"/>
              <w:right w:val="single" w:sz="4" w:space="0" w:color="auto"/>
            </w:tcBorders>
            <w:vAlign w:val="center"/>
          </w:tcPr>
          <w:p w14:paraId="30FF6A78" w14:textId="77777777" w:rsidR="005C153F" w:rsidRPr="00AF0010" w:rsidRDefault="005C153F" w:rsidP="00864629">
            <w:pPr>
              <w:keepNext/>
              <w:keepLines/>
              <w:overflowPunct w:val="0"/>
              <w:autoSpaceDE w:val="0"/>
              <w:autoSpaceDN w:val="0"/>
              <w:adjustRightInd w:val="0"/>
              <w:jc w:val="center"/>
              <w:textAlignment w:val="baseline"/>
              <w:rPr>
                <w:ins w:id="13192" w:author="BigCREditor-Post-RAN4#105" w:date="2022-11-29T09:39:00Z"/>
                <w:rFonts w:ascii="Arial" w:hAnsi="Arial" w:cs="v4.2.0"/>
                <w:sz w:val="16"/>
                <w:szCs w:val="16"/>
                <w:lang w:eastAsia="en-GB"/>
              </w:rPr>
            </w:pPr>
            <w:ins w:id="13193" w:author="BigCREditor-Post-RAN4#105" w:date="2022-11-29T09:39:00Z">
              <w:r w:rsidRPr="00AF0010">
                <w:rPr>
                  <w:rFonts w:ascii="Arial" w:hAnsi="Arial" w:cs="v4.2.0" w:hint="eastAsia"/>
                  <w:sz w:val="16"/>
                  <w:szCs w:val="16"/>
                  <w:lang w:eastAsia="zh-CN"/>
                </w:rPr>
                <w:t>-52.86</w:t>
              </w:r>
            </w:ins>
          </w:p>
        </w:tc>
      </w:tr>
      <w:tr w:rsidR="005C153F" w:rsidRPr="00AF0010" w14:paraId="5829A021" w14:textId="77777777" w:rsidTr="00864629">
        <w:trPr>
          <w:cantSplit/>
          <w:jc w:val="center"/>
          <w:ins w:id="13194" w:author="BigCREditor-Post-RAN4#105" w:date="2022-11-29T09:39:00Z"/>
        </w:trPr>
        <w:tc>
          <w:tcPr>
            <w:tcW w:w="9493" w:type="dxa"/>
            <w:gridSpan w:val="6"/>
            <w:tcBorders>
              <w:top w:val="single" w:sz="4" w:space="0" w:color="auto"/>
              <w:left w:val="single" w:sz="4" w:space="0" w:color="auto"/>
              <w:bottom w:val="single" w:sz="4" w:space="0" w:color="auto"/>
              <w:right w:val="single" w:sz="4" w:space="0" w:color="auto"/>
            </w:tcBorders>
          </w:tcPr>
          <w:p w14:paraId="247C7FE2" w14:textId="77777777" w:rsidR="005C153F" w:rsidRPr="00AF0010" w:rsidRDefault="005C153F" w:rsidP="00864629">
            <w:pPr>
              <w:keepNext/>
              <w:keepLines/>
              <w:overflowPunct w:val="0"/>
              <w:autoSpaceDE w:val="0"/>
              <w:autoSpaceDN w:val="0"/>
              <w:adjustRightInd w:val="0"/>
              <w:ind w:left="851" w:hanging="851"/>
              <w:textAlignment w:val="baseline"/>
              <w:rPr>
                <w:ins w:id="13195" w:author="BigCREditor-Post-RAN4#105" w:date="2022-11-29T09:39:00Z"/>
                <w:rFonts w:ascii="Arial" w:hAnsi="Arial"/>
                <w:sz w:val="16"/>
                <w:szCs w:val="16"/>
                <w:lang w:eastAsia="en-GB"/>
              </w:rPr>
            </w:pPr>
            <w:ins w:id="13196" w:author="BigCREditor-Post-RAN4#105" w:date="2022-11-29T09:39:00Z">
              <w:r w:rsidRPr="00AF0010">
                <w:rPr>
                  <w:rFonts w:ascii="Arial" w:hAnsi="Arial"/>
                  <w:sz w:val="16"/>
                  <w:szCs w:val="16"/>
                  <w:lang w:eastAsia="en-GB"/>
                </w:rPr>
                <w:t>Note 1:</w:t>
              </w:r>
              <w:r w:rsidRPr="00AF0010">
                <w:rPr>
                  <w:rFonts w:ascii="Arial" w:hAnsi="Arial"/>
                  <w:sz w:val="16"/>
                  <w:szCs w:val="16"/>
                  <w:lang w:eastAsia="en-GB"/>
                </w:rPr>
                <w:tab/>
                <w:t xml:space="preserve">OCNG shall be used such that both cells are fully </w:t>
              </w:r>
              <w:proofErr w:type="gramStart"/>
              <w:r w:rsidRPr="00AF0010">
                <w:rPr>
                  <w:rFonts w:ascii="Arial" w:hAnsi="Arial"/>
                  <w:sz w:val="16"/>
                  <w:szCs w:val="16"/>
                  <w:lang w:eastAsia="en-GB"/>
                </w:rPr>
                <w:t>allocated</w:t>
              </w:r>
              <w:proofErr w:type="gramEnd"/>
              <w:r w:rsidRPr="00AF0010">
                <w:rPr>
                  <w:rFonts w:ascii="Arial" w:hAnsi="Arial"/>
                  <w:sz w:val="16"/>
                  <w:szCs w:val="16"/>
                  <w:lang w:eastAsia="en-GB"/>
                </w:rPr>
                <w:t xml:space="preserve"> and a constant total transmitted power spectral density is achieved for all OFDM symbols.</w:t>
              </w:r>
            </w:ins>
          </w:p>
          <w:p w14:paraId="5742CB5B" w14:textId="77777777" w:rsidR="005C153F" w:rsidRPr="00AF0010" w:rsidRDefault="005C153F" w:rsidP="00864629">
            <w:pPr>
              <w:keepNext/>
              <w:keepLines/>
              <w:overflowPunct w:val="0"/>
              <w:autoSpaceDE w:val="0"/>
              <w:autoSpaceDN w:val="0"/>
              <w:adjustRightInd w:val="0"/>
              <w:ind w:left="851" w:hanging="851"/>
              <w:textAlignment w:val="baseline"/>
              <w:rPr>
                <w:ins w:id="13197" w:author="BigCREditor-Post-RAN4#105" w:date="2022-11-29T09:39:00Z"/>
                <w:rFonts w:ascii="Arial" w:hAnsi="Arial"/>
                <w:sz w:val="16"/>
                <w:szCs w:val="16"/>
                <w:lang w:eastAsia="en-GB"/>
              </w:rPr>
            </w:pPr>
            <w:ins w:id="13198" w:author="BigCREditor-Post-RAN4#105" w:date="2022-11-29T09:39:00Z">
              <w:r w:rsidRPr="00AF0010">
                <w:rPr>
                  <w:rFonts w:ascii="Arial" w:hAnsi="Arial"/>
                  <w:sz w:val="16"/>
                  <w:szCs w:val="16"/>
                  <w:lang w:eastAsia="en-GB"/>
                </w:rPr>
                <w:t>Note 2:</w:t>
              </w:r>
              <w:r w:rsidRPr="00AF0010">
                <w:rPr>
                  <w:rFonts w:ascii="Arial" w:hAnsi="Arial"/>
                  <w:sz w:val="16"/>
                  <w:szCs w:val="16"/>
                  <w:lang w:eastAsia="en-GB"/>
                </w:rPr>
                <w:tab/>
                <w:t xml:space="preserve">Interference from other cells and noise sources not specified in the test is assumed to be constant over subcarriers and time and shall be modelled as AWGN of appropriate power for </w:t>
              </w:r>
              <w:proofErr w:type="spellStart"/>
              <w:r w:rsidRPr="00AF0010">
                <w:rPr>
                  <w:rFonts w:ascii="Arial" w:hAnsi="Arial"/>
                  <w:sz w:val="16"/>
                  <w:szCs w:val="16"/>
                  <w:lang w:eastAsia="en-GB"/>
                </w:rPr>
                <w:t>N</w:t>
              </w:r>
              <w:r w:rsidRPr="00AF0010">
                <w:rPr>
                  <w:rFonts w:ascii="Arial" w:hAnsi="Arial"/>
                  <w:sz w:val="16"/>
                  <w:szCs w:val="16"/>
                  <w:vertAlign w:val="subscript"/>
                  <w:lang w:eastAsia="en-GB"/>
                </w:rPr>
                <w:t>oc</w:t>
              </w:r>
              <w:proofErr w:type="spellEnd"/>
              <w:r w:rsidRPr="00AF0010">
                <w:rPr>
                  <w:rFonts w:ascii="Arial" w:hAnsi="Arial"/>
                  <w:sz w:val="16"/>
                  <w:szCs w:val="16"/>
                  <w:lang w:eastAsia="en-GB"/>
                </w:rPr>
                <w:t xml:space="preserve"> to be fulfilled.</w:t>
              </w:r>
            </w:ins>
          </w:p>
          <w:p w14:paraId="38803C20" w14:textId="77777777" w:rsidR="005C153F" w:rsidRPr="00AF0010" w:rsidRDefault="005C153F" w:rsidP="00864629">
            <w:pPr>
              <w:keepNext/>
              <w:keepLines/>
              <w:overflowPunct w:val="0"/>
              <w:autoSpaceDE w:val="0"/>
              <w:autoSpaceDN w:val="0"/>
              <w:adjustRightInd w:val="0"/>
              <w:ind w:left="851" w:hanging="851"/>
              <w:textAlignment w:val="baseline"/>
              <w:rPr>
                <w:ins w:id="13199" w:author="BigCREditor-Post-RAN4#105" w:date="2022-11-29T09:39:00Z"/>
                <w:rFonts w:ascii="Arial" w:hAnsi="Arial"/>
                <w:sz w:val="16"/>
                <w:szCs w:val="16"/>
                <w:lang w:eastAsia="en-GB"/>
              </w:rPr>
            </w:pPr>
            <w:ins w:id="13200" w:author="BigCREditor-Post-RAN4#105" w:date="2022-11-29T09:39:00Z">
              <w:r w:rsidRPr="00AF0010">
                <w:rPr>
                  <w:rFonts w:ascii="Arial" w:hAnsi="Arial"/>
                  <w:sz w:val="16"/>
                  <w:szCs w:val="16"/>
                  <w:lang w:eastAsia="en-GB"/>
                </w:rPr>
                <w:t>Note 3:</w:t>
              </w:r>
              <w:r w:rsidRPr="00AF0010">
                <w:rPr>
                  <w:rFonts w:ascii="Arial" w:hAnsi="Arial"/>
                  <w:sz w:val="16"/>
                  <w:szCs w:val="16"/>
                  <w:lang w:eastAsia="en-GB"/>
                </w:rPr>
                <w:tab/>
                <w:t>SS-RSRP and Io levels have been derived from other parameters for information purposes. They are not settable parameters themselves.</w:t>
              </w:r>
            </w:ins>
          </w:p>
          <w:p w14:paraId="2A8F57D7" w14:textId="77777777" w:rsidR="005C153F" w:rsidRPr="00AF0010" w:rsidRDefault="005C153F" w:rsidP="00864629">
            <w:pPr>
              <w:keepNext/>
              <w:keepLines/>
              <w:overflowPunct w:val="0"/>
              <w:autoSpaceDE w:val="0"/>
              <w:autoSpaceDN w:val="0"/>
              <w:adjustRightInd w:val="0"/>
              <w:ind w:left="851" w:hanging="851"/>
              <w:textAlignment w:val="baseline"/>
              <w:rPr>
                <w:ins w:id="13201" w:author="BigCREditor-Post-RAN4#105" w:date="2022-11-29T09:39:00Z"/>
                <w:rFonts w:ascii="Arial" w:hAnsi="Arial" w:cs="v4.2.0"/>
                <w:sz w:val="16"/>
                <w:szCs w:val="16"/>
                <w:lang w:eastAsia="en-GB"/>
              </w:rPr>
            </w:pPr>
            <w:ins w:id="13202" w:author="BigCREditor-Post-RAN4#105" w:date="2022-11-29T09:39:00Z">
              <w:r w:rsidRPr="00AF0010">
                <w:rPr>
                  <w:rFonts w:ascii="Arial" w:hAnsi="Arial"/>
                  <w:sz w:val="16"/>
                  <w:szCs w:val="16"/>
                  <w:lang w:eastAsia="en-GB"/>
                </w:rPr>
                <w:t>Note 4:</w:t>
              </w:r>
              <w:r w:rsidRPr="00AF0010">
                <w:rPr>
                  <w:rFonts w:ascii="Arial" w:hAnsi="Arial"/>
                  <w:sz w:val="16"/>
                  <w:szCs w:val="16"/>
                  <w:lang w:eastAsia="en-GB"/>
                </w:rPr>
                <w:tab/>
                <w:t>For unpaired spectrum, a DL BWP is linked with an UL BWP. DLBWP.0.1 is linked with ULBWP.0.1; DLBWP.1.1 is linked with ULBWP.1.1; as defined in clause 12 of TS 38.213 [3].</w:t>
              </w:r>
            </w:ins>
          </w:p>
        </w:tc>
      </w:tr>
    </w:tbl>
    <w:p w14:paraId="4FF107B3" w14:textId="77777777" w:rsidR="005C153F" w:rsidRPr="00AF0010" w:rsidRDefault="005C153F" w:rsidP="005C153F">
      <w:pPr>
        <w:overflowPunct w:val="0"/>
        <w:autoSpaceDE w:val="0"/>
        <w:autoSpaceDN w:val="0"/>
        <w:adjustRightInd w:val="0"/>
        <w:textAlignment w:val="baseline"/>
        <w:rPr>
          <w:ins w:id="13203" w:author="BigCREditor-Post-RAN4#105" w:date="2022-11-29T09:39:00Z"/>
          <w:snapToGrid w:val="0"/>
          <w:lang w:eastAsia="zh-CN"/>
        </w:rPr>
      </w:pPr>
    </w:p>
    <w:p w14:paraId="6CC14593" w14:textId="77777777" w:rsidR="005C153F" w:rsidRPr="00AF0010" w:rsidRDefault="005C153F" w:rsidP="005C153F">
      <w:pPr>
        <w:keepNext/>
        <w:keepLines/>
        <w:overflowPunct w:val="0"/>
        <w:autoSpaceDE w:val="0"/>
        <w:autoSpaceDN w:val="0"/>
        <w:adjustRightInd w:val="0"/>
        <w:spacing w:before="120"/>
        <w:ind w:left="1701" w:hanging="1701"/>
        <w:textAlignment w:val="baseline"/>
        <w:outlineLvl w:val="4"/>
        <w:rPr>
          <w:ins w:id="13204" w:author="BigCREditor-Post-RAN4#105" w:date="2022-11-29T09:39:00Z"/>
          <w:rFonts w:ascii="Arial" w:hAnsi="Arial"/>
          <w:sz w:val="22"/>
          <w:lang w:eastAsia="en-GB"/>
        </w:rPr>
      </w:pPr>
      <w:ins w:id="13205" w:author="BigCREditor-Post-RAN4#105" w:date="2022-11-29T09:39:00Z">
        <w:r w:rsidRPr="00AF0010">
          <w:rPr>
            <w:rFonts w:ascii="Arial" w:hAnsi="Arial"/>
            <w:sz w:val="22"/>
            <w:lang w:eastAsia="en-GB"/>
          </w:rPr>
          <w:t>A.</w:t>
        </w:r>
        <w:r>
          <w:rPr>
            <w:rFonts w:ascii="Arial" w:hAnsi="Arial" w:hint="eastAsia"/>
            <w:sz w:val="22"/>
            <w:lang w:eastAsia="zh-CN"/>
          </w:rPr>
          <w:t>1</w:t>
        </w:r>
        <w:r w:rsidRPr="00AF0010">
          <w:rPr>
            <w:rFonts w:ascii="Arial" w:hAnsi="Arial"/>
            <w:sz w:val="22"/>
            <w:lang w:eastAsia="en-GB"/>
          </w:rPr>
          <w:t>6.5.</w:t>
        </w:r>
        <w:r w:rsidRPr="00AF0010">
          <w:rPr>
            <w:rFonts w:ascii="Arial" w:hAnsi="Arial" w:hint="eastAsia"/>
            <w:sz w:val="22"/>
            <w:lang w:eastAsia="zh-CN"/>
          </w:rPr>
          <w:t>8</w:t>
        </w:r>
        <w:r w:rsidRPr="00AF0010">
          <w:rPr>
            <w:rFonts w:ascii="Arial" w:hAnsi="Arial"/>
            <w:sz w:val="22"/>
            <w:lang w:eastAsia="en-GB"/>
          </w:rPr>
          <w:t>.1.2</w:t>
        </w:r>
        <w:r w:rsidRPr="00AF0010">
          <w:rPr>
            <w:rFonts w:ascii="Arial" w:hAnsi="Arial"/>
            <w:sz w:val="22"/>
            <w:lang w:eastAsia="en-GB"/>
          </w:rPr>
          <w:tab/>
          <w:t>Test Requirements</w:t>
        </w:r>
      </w:ins>
    </w:p>
    <w:p w14:paraId="4D9719A7" w14:textId="77777777" w:rsidR="005C153F" w:rsidRPr="00AF0010" w:rsidRDefault="005C153F" w:rsidP="005C153F">
      <w:pPr>
        <w:overflowPunct w:val="0"/>
        <w:autoSpaceDE w:val="0"/>
        <w:autoSpaceDN w:val="0"/>
        <w:adjustRightInd w:val="0"/>
        <w:textAlignment w:val="baseline"/>
        <w:rPr>
          <w:ins w:id="13206" w:author="BigCREditor-Post-RAN4#105" w:date="2022-11-29T09:39:00Z"/>
          <w:lang w:eastAsia="zh-CN"/>
        </w:rPr>
      </w:pPr>
      <w:ins w:id="13207" w:author="BigCREditor-Post-RAN4#105" w:date="2022-11-29T09:39:00Z">
        <w:r w:rsidRPr="00AF0010">
          <w:rPr>
            <w:lang w:eastAsia="zh-CN"/>
          </w:rPr>
          <w:t xml:space="preserve">During T1, the UE shall be ready for the reception of uplink grant for </w:t>
        </w:r>
        <w:r w:rsidRPr="00AF0010">
          <w:rPr>
            <w:rFonts w:hint="eastAsia"/>
            <w:lang w:eastAsia="zh-CN"/>
          </w:rPr>
          <w:t xml:space="preserve">the </w:t>
        </w:r>
        <w:r w:rsidRPr="00AF0010">
          <w:rPr>
            <w:lang w:eastAsia="zh-CN"/>
          </w:rPr>
          <w:t>Cell</w:t>
        </w:r>
        <w:r>
          <w:rPr>
            <w:rFonts w:hint="eastAsia"/>
            <w:lang w:eastAsia="zh-CN"/>
          </w:rPr>
          <w:t xml:space="preserve"> 1</w:t>
        </w:r>
        <w:r w:rsidRPr="00AF0010">
          <w:rPr>
            <w:lang w:eastAsia="zh-CN"/>
          </w:rPr>
          <w:t xml:space="preserve"> from the first DL slot that occurs right after the </w:t>
        </w:r>
        <w:proofErr w:type="spellStart"/>
        <w:r w:rsidRPr="00AF0010">
          <w:rPr>
            <w:lang w:eastAsia="zh-CN"/>
          </w:rPr>
          <w:t>begining</w:t>
        </w:r>
        <w:proofErr w:type="spellEnd"/>
        <w:r w:rsidRPr="00AF0010">
          <w:rPr>
            <w:lang w:eastAsia="zh-CN"/>
          </w:rPr>
          <w:t xml:space="preserve"> of slot </w:t>
        </w:r>
      </w:ins>
      <m:oMath>
        <m:r>
          <w:ins w:id="13208" w:author="BigCREditor-Post-RAN4#105" w:date="2022-11-29T09:39:00Z">
            <w:rPr>
              <w:rFonts w:ascii="Cambria Math" w:hAnsi="Cambria Math"/>
              <w:lang w:eastAsia="zh-CN"/>
            </w:rPr>
            <m:t>i</m:t>
          </w:ins>
        </m:r>
        <m:r>
          <w:ins w:id="13209" w:author="BigCREditor-Post-RAN4#105" w:date="2022-11-29T09:39:00Z">
            <m:rPr>
              <m:sty m:val="p"/>
            </m:rPr>
            <w:rPr>
              <w:rFonts w:ascii="Cambria Math" w:hAnsi="Cambria Math"/>
              <w:lang w:eastAsia="zh-CN"/>
            </w:rPr>
            <m:t>+</m:t>
          </w:ins>
        </m:r>
        <m:f>
          <m:fPr>
            <m:ctrlPr>
              <w:ins w:id="13210" w:author="BigCREditor-Post-RAN4#105" w:date="2022-11-29T09:39:00Z">
                <w:rPr>
                  <w:rFonts w:ascii="Cambria Math" w:hAnsi="Cambria Math"/>
                  <w:i/>
                  <w:color w:val="000000"/>
                  <w:lang w:eastAsia="zh-CN"/>
                </w:rPr>
              </w:ins>
            </m:ctrlPr>
          </m:fPr>
          <m:num>
            <m:sSub>
              <m:sSubPr>
                <m:ctrlPr>
                  <w:ins w:id="13211" w:author="BigCREditor-Post-RAN4#105" w:date="2022-11-29T09:39:00Z">
                    <w:rPr>
                      <w:rFonts w:ascii="Cambria Math" w:hAnsi="Cambria Math"/>
                      <w:i/>
                      <w:color w:val="000000"/>
                      <w:lang w:eastAsia="zh-CN"/>
                    </w:rPr>
                  </w:ins>
                </m:ctrlPr>
              </m:sSubPr>
              <m:e>
                <m:sSub>
                  <m:sSubPr>
                    <m:ctrlPr>
                      <w:ins w:id="13212" w:author="BigCREditor-Post-RAN4#105" w:date="2022-11-29T09:39:00Z">
                        <w:rPr>
                          <w:rFonts w:ascii="Cambria Math" w:hAnsi="Cambria Math"/>
                          <w:i/>
                          <w:color w:val="000000"/>
                          <w:lang w:eastAsia="zh-CN"/>
                        </w:rPr>
                      </w:ins>
                    </m:ctrlPr>
                  </m:sSubPr>
                  <m:e>
                    <m:r>
                      <w:ins w:id="13213" w:author="BigCREditor-Post-RAN4#105" w:date="2022-11-29T09:39:00Z">
                        <w:rPr>
                          <w:rFonts w:ascii="Cambria Math" w:hAnsi="Cambria Math"/>
                          <w:color w:val="000000"/>
                          <w:lang w:eastAsia="zh-CN"/>
                        </w:rPr>
                        <m:t>T</m:t>
                      </w:ins>
                    </m:r>
                  </m:e>
                  <m:sub>
                    <m:r>
                      <w:ins w:id="13214" w:author="BigCREditor-Post-RAN4#105" w:date="2022-11-29T09:39:00Z">
                        <w:rPr>
                          <w:rFonts w:ascii="Cambria Math" w:hAnsi="Cambria Math"/>
                          <w:color w:val="000000"/>
                          <w:lang w:eastAsia="zh-CN"/>
                        </w:rPr>
                        <m:t>RRCprocessingDelay</m:t>
                      </w:ins>
                    </m:r>
                  </m:sub>
                </m:sSub>
                <m:r>
                  <w:ins w:id="13215" w:author="BigCREditor-Post-RAN4#105" w:date="2022-11-29T09:39:00Z">
                    <w:rPr>
                      <w:rFonts w:ascii="Cambria Math" w:hAnsi="Cambria Math"/>
                      <w:color w:val="000000"/>
                      <w:lang w:eastAsia="zh-CN"/>
                    </w:rPr>
                    <m:t>+T</m:t>
                  </w:ins>
                </m:r>
              </m:e>
              <m:sub>
                <m:r>
                  <w:ins w:id="13216" w:author="BigCREditor-Post-RAN4#105" w:date="2022-11-29T09:39:00Z">
                    <w:rPr>
                      <w:rFonts w:ascii="Cambria Math" w:hAnsi="Cambria Math"/>
                      <w:color w:val="000000"/>
                      <w:lang w:eastAsia="zh-CN"/>
                    </w:rPr>
                    <m:t>CBWchangeDelayRRC</m:t>
                  </w:ins>
                </m:r>
              </m:sub>
            </m:sSub>
          </m:num>
          <m:den>
            <m:r>
              <w:ins w:id="13217" w:author="BigCREditor-Post-RAN4#105" w:date="2022-11-29T09:39:00Z">
                <w:rPr>
                  <w:rFonts w:ascii="Cambria Math" w:hAnsi="Cambria Math"/>
                  <w:color w:val="000000"/>
                  <w:lang w:eastAsia="zh-CN"/>
                </w:rPr>
                <m:t>NR Slot length</m:t>
              </w:ins>
            </m:r>
          </m:den>
        </m:f>
      </m:oMath>
      <w:ins w:id="13218" w:author="BigCREditor-Post-RAN4#105" w:date="2022-11-29T09:39:00Z">
        <w:r w:rsidRPr="00AF0010">
          <w:rPr>
            <w:lang w:eastAsia="zh-CN"/>
          </w:rPr>
          <w:t xml:space="preserve"> and </w:t>
        </w:r>
        <w:r w:rsidRPr="00AF0010">
          <w:rPr>
            <w:lang w:eastAsia="en-GB"/>
          </w:rPr>
          <w:t xml:space="preserve">starts to </w:t>
        </w:r>
        <w:r>
          <w:rPr>
            <w:lang w:eastAsia="zh-CN"/>
          </w:rPr>
          <w:t xml:space="preserve">report valid ACK/NACK for </w:t>
        </w:r>
        <w:r w:rsidRPr="00AF0010">
          <w:rPr>
            <w:lang w:eastAsia="zh-CN"/>
          </w:rPr>
          <w:t xml:space="preserve">Cell </w:t>
        </w:r>
        <w:r>
          <w:rPr>
            <w:rFonts w:hint="eastAsia"/>
            <w:lang w:eastAsia="zh-CN"/>
          </w:rPr>
          <w:t xml:space="preserve">1 </w:t>
        </w:r>
        <w:r w:rsidRPr="00AF0010">
          <w:rPr>
            <w:lang w:eastAsia="zh-CN"/>
          </w:rPr>
          <w:t>from the first UL slot that occurs after the beginning of DL slot</w:t>
        </w:r>
      </w:ins>
      <m:oMath>
        <m:r>
          <w:ins w:id="13219" w:author="BigCREditor-Post-RAN4#105" w:date="2022-11-29T09:39:00Z">
            <m:rPr>
              <m:sty m:val="p"/>
            </m:rPr>
            <w:rPr>
              <w:rFonts w:ascii="Cambria Math" w:hAnsi="Cambria Math"/>
              <w:lang w:eastAsia="zh-CN"/>
            </w:rPr>
            <m:t xml:space="preserve"> </m:t>
          </w:ins>
        </m:r>
        <m:r>
          <w:ins w:id="13220" w:author="BigCREditor-Post-RAN4#105" w:date="2022-11-29T09:39:00Z">
            <w:rPr>
              <w:rFonts w:ascii="Cambria Math" w:hAnsi="Cambria Math"/>
              <w:lang w:eastAsia="zh-CN"/>
            </w:rPr>
            <m:t>i</m:t>
          </w:ins>
        </m:r>
        <m:r>
          <w:ins w:id="13221" w:author="BigCREditor-Post-RAN4#105" w:date="2022-11-29T09:39:00Z">
            <m:rPr>
              <m:sty m:val="p"/>
            </m:rPr>
            <w:rPr>
              <w:rFonts w:ascii="Cambria Math" w:hAnsi="Cambria Math"/>
              <w:lang w:eastAsia="zh-CN"/>
            </w:rPr>
            <m:t>+</m:t>
          </w:ins>
        </m:r>
        <m:f>
          <m:fPr>
            <m:ctrlPr>
              <w:ins w:id="13222" w:author="BigCREditor-Post-RAN4#105" w:date="2022-11-29T09:39:00Z">
                <w:rPr>
                  <w:rFonts w:ascii="Cambria Math" w:hAnsi="Cambria Math"/>
                  <w:i/>
                  <w:color w:val="000000"/>
                  <w:lang w:eastAsia="zh-CN"/>
                </w:rPr>
              </w:ins>
            </m:ctrlPr>
          </m:fPr>
          <m:num>
            <m:sSub>
              <m:sSubPr>
                <m:ctrlPr>
                  <w:ins w:id="13223" w:author="BigCREditor-Post-RAN4#105" w:date="2022-11-29T09:39:00Z">
                    <w:rPr>
                      <w:rFonts w:ascii="Cambria Math" w:hAnsi="Cambria Math"/>
                      <w:i/>
                      <w:color w:val="000000"/>
                      <w:lang w:eastAsia="zh-CN"/>
                    </w:rPr>
                  </w:ins>
                </m:ctrlPr>
              </m:sSubPr>
              <m:e>
                <m:sSub>
                  <m:sSubPr>
                    <m:ctrlPr>
                      <w:ins w:id="13224" w:author="BigCREditor-Post-RAN4#105" w:date="2022-11-29T09:39:00Z">
                        <w:rPr>
                          <w:rFonts w:ascii="Cambria Math" w:hAnsi="Cambria Math"/>
                          <w:i/>
                          <w:color w:val="000000"/>
                          <w:lang w:eastAsia="zh-CN"/>
                        </w:rPr>
                      </w:ins>
                    </m:ctrlPr>
                  </m:sSubPr>
                  <m:e>
                    <m:r>
                      <w:ins w:id="13225" w:author="BigCREditor-Post-RAN4#105" w:date="2022-11-29T09:39:00Z">
                        <w:rPr>
                          <w:rFonts w:ascii="Cambria Math" w:hAnsi="Cambria Math"/>
                          <w:color w:val="000000"/>
                          <w:lang w:eastAsia="zh-CN"/>
                        </w:rPr>
                        <m:t>T</m:t>
                      </w:ins>
                    </m:r>
                  </m:e>
                  <m:sub>
                    <m:r>
                      <w:ins w:id="13226" w:author="BigCREditor-Post-RAN4#105" w:date="2022-11-29T09:39:00Z">
                        <w:rPr>
                          <w:rFonts w:ascii="Cambria Math" w:hAnsi="Cambria Math"/>
                          <w:color w:val="000000"/>
                          <w:lang w:eastAsia="zh-CN"/>
                        </w:rPr>
                        <m:t>RRCprocessingDelay</m:t>
                      </w:ins>
                    </m:r>
                  </m:sub>
                </m:sSub>
                <m:r>
                  <w:ins w:id="13227" w:author="BigCREditor-Post-RAN4#105" w:date="2022-11-29T09:39:00Z">
                    <w:rPr>
                      <w:rFonts w:ascii="Cambria Math" w:hAnsi="Cambria Math"/>
                      <w:color w:val="000000"/>
                      <w:lang w:eastAsia="zh-CN"/>
                    </w:rPr>
                    <m:t>+T</m:t>
                  </w:ins>
                </m:r>
              </m:e>
              <m:sub>
                <m:r>
                  <w:ins w:id="13228" w:author="BigCREditor-Post-RAN4#105" w:date="2022-11-29T09:39:00Z">
                    <w:rPr>
                      <w:rFonts w:ascii="Cambria Math" w:hAnsi="Cambria Math"/>
                      <w:color w:val="000000"/>
                      <w:lang w:eastAsia="zh-CN"/>
                    </w:rPr>
                    <m:t>CBWchangeDelayRRC</m:t>
                  </w:ins>
                </m:r>
              </m:sub>
            </m:sSub>
          </m:num>
          <m:den>
            <m:r>
              <w:ins w:id="13229" w:author="BigCREditor-Post-RAN4#105" w:date="2022-11-29T09:39:00Z">
                <w:rPr>
                  <w:rFonts w:ascii="Cambria Math" w:hAnsi="Cambria Math"/>
                  <w:color w:val="000000"/>
                  <w:lang w:eastAsia="zh-CN"/>
                </w:rPr>
                <m:t>NR Slot length</m:t>
              </w:ins>
            </m:r>
          </m:den>
        </m:f>
        <m:r>
          <w:ins w:id="13230" w:author="BigCREditor-Post-RAN4#105" w:date="2022-11-29T09:39:00Z">
            <m:rPr>
              <m:sty m:val="p"/>
            </m:rPr>
            <w:rPr>
              <w:rFonts w:ascii="Cambria Math" w:hAnsi="Cambria Math" w:cs="MS Gothic"/>
              <w:lang w:eastAsia="zh-CN"/>
            </w:rPr>
            <m:t>+</m:t>
          </w:ins>
        </m:r>
        <m:r>
          <w:ins w:id="13231" w:author="BigCREditor-Post-RAN4#105" w:date="2022-11-29T09:39:00Z">
            <w:rPr>
              <w:rFonts w:ascii="Cambria Math" w:hAnsi="Cambria Math" w:cs="MS Gothic"/>
              <w:lang w:eastAsia="zh-CN"/>
            </w:rPr>
            <m:t>k</m:t>
          </w:ins>
        </m:r>
        <m:r>
          <w:ins w:id="13232" w:author="BigCREditor-Post-RAN4#105" w:date="2022-11-29T09:39:00Z">
            <m:rPr>
              <m:sty m:val="p"/>
            </m:rPr>
            <w:rPr>
              <w:rFonts w:ascii="Cambria Math" w:hAnsi="Cambria Math" w:cs="MS Gothic"/>
              <w:lang w:eastAsia="zh-CN"/>
            </w:rPr>
            <m:t>1</m:t>
          </w:ins>
        </m:r>
      </m:oMath>
      <w:ins w:id="13233" w:author="BigCREditor-Post-RAN4#105" w:date="2022-11-29T09:39:00Z">
        <w:r w:rsidRPr="00AF0010">
          <w:rPr>
            <w:lang w:eastAsia="zh-CN"/>
          </w:rPr>
          <w:t>.</w:t>
        </w:r>
      </w:ins>
    </w:p>
    <w:p w14:paraId="38C0023F" w14:textId="77777777" w:rsidR="005C153F" w:rsidRPr="00AF0010" w:rsidRDefault="005C153F" w:rsidP="005C153F">
      <w:pPr>
        <w:overflowPunct w:val="0"/>
        <w:autoSpaceDE w:val="0"/>
        <w:autoSpaceDN w:val="0"/>
        <w:adjustRightInd w:val="0"/>
        <w:jc w:val="both"/>
        <w:textAlignment w:val="baseline"/>
        <w:rPr>
          <w:ins w:id="13234" w:author="BigCREditor-Post-RAN4#105" w:date="2022-11-29T09:39:00Z"/>
          <w:lang w:eastAsia="zh-CN"/>
        </w:rPr>
      </w:pPr>
      <w:ins w:id="13235" w:author="BigCREditor-Post-RAN4#105" w:date="2022-11-29T09:39:00Z">
        <w:r w:rsidRPr="00AF0010">
          <w:rPr>
            <w:lang w:eastAsia="zh-CN"/>
          </w:rPr>
          <w:t xml:space="preserve">Where, </w:t>
        </w:r>
        <w:r w:rsidRPr="00AF0010">
          <w:rPr>
            <w:i/>
            <w:lang w:eastAsia="zh-CN"/>
          </w:rPr>
          <w:t>k1</w:t>
        </w:r>
        <w:r w:rsidRPr="00AF0010">
          <w:rPr>
            <w:lang w:eastAsia="zh-CN"/>
          </w:rPr>
          <w:t xml:space="preserve"> is the timing between DL data receiving and acknowledgement as specified in [7]. </w:t>
        </w:r>
      </w:ins>
    </w:p>
    <w:p w14:paraId="3922F7EA" w14:textId="77777777" w:rsidR="005C153F" w:rsidRPr="00AF0010" w:rsidRDefault="005C153F" w:rsidP="005C153F">
      <w:pPr>
        <w:overflowPunct w:val="0"/>
        <w:autoSpaceDE w:val="0"/>
        <w:autoSpaceDN w:val="0"/>
        <w:adjustRightInd w:val="0"/>
        <w:textAlignment w:val="baseline"/>
        <w:rPr>
          <w:ins w:id="13236" w:author="BigCREditor-Post-RAN4#105" w:date="2022-11-29T09:39:00Z"/>
          <w:lang w:eastAsia="zh-CN"/>
        </w:rPr>
      </w:pPr>
      <w:proofErr w:type="gramStart"/>
      <w:ins w:id="13237" w:author="BigCREditor-Post-RAN4#105" w:date="2022-11-29T09:39:00Z">
        <w:r w:rsidRPr="00AF0010">
          <w:rPr>
            <w:lang w:eastAsia="zh-CN"/>
          </w:rPr>
          <w:lastRenderedPageBreak/>
          <w:t>All of</w:t>
        </w:r>
        <w:proofErr w:type="gramEnd"/>
        <w:r w:rsidRPr="00AF0010">
          <w:rPr>
            <w:lang w:eastAsia="zh-CN"/>
          </w:rPr>
          <w:t xml:space="preserve"> the above test requirements shall be fulfilled in order for the observed UE sp</w:t>
        </w:r>
        <w:r>
          <w:rPr>
            <w:lang w:eastAsia="zh-CN"/>
          </w:rPr>
          <w:t xml:space="preserve">ecific CBW change delay on the </w:t>
        </w:r>
        <w:r w:rsidRPr="00AF0010">
          <w:rPr>
            <w:lang w:eastAsia="zh-CN"/>
          </w:rPr>
          <w:t>Cell</w:t>
        </w:r>
        <w:r>
          <w:rPr>
            <w:rFonts w:hint="eastAsia"/>
            <w:lang w:eastAsia="zh-CN"/>
          </w:rPr>
          <w:t xml:space="preserve"> 1</w:t>
        </w:r>
        <w:r w:rsidRPr="00AF0010">
          <w:rPr>
            <w:lang w:eastAsia="zh-CN"/>
          </w:rPr>
          <w:t xml:space="preserve"> to be counted as correct.</w:t>
        </w:r>
      </w:ins>
    </w:p>
    <w:p w14:paraId="6D805896" w14:textId="7C93F9F1" w:rsidR="00473C65" w:rsidRPr="00C76DFD" w:rsidRDefault="005C153F" w:rsidP="00C76DFD">
      <w:pPr>
        <w:overflowPunct w:val="0"/>
        <w:autoSpaceDE w:val="0"/>
        <w:autoSpaceDN w:val="0"/>
        <w:adjustRightInd w:val="0"/>
        <w:jc w:val="both"/>
        <w:textAlignment w:val="baseline"/>
        <w:rPr>
          <w:ins w:id="13238" w:author="BigCREditor-Post-RAN4#105" w:date="2022-11-29T09:39:00Z"/>
          <w:lang w:eastAsia="en-GB"/>
        </w:rPr>
      </w:pPr>
      <w:ins w:id="13239" w:author="BigCREditor-Post-RAN4#105" w:date="2022-11-29T09:39:00Z">
        <w:r w:rsidRPr="00AF0010">
          <w:rPr>
            <w:lang w:eastAsia="en-GB"/>
          </w:rPr>
          <w:t>The rate of correct events observed during repeated tests shall be at least 90%.</w:t>
        </w:r>
      </w:ins>
    </w:p>
    <w:p w14:paraId="16532F35" w14:textId="77777777" w:rsidR="006B3602" w:rsidRPr="00020619" w:rsidRDefault="006B3602" w:rsidP="006B3602"/>
    <w:p w14:paraId="44D2CF90" w14:textId="77777777" w:rsidR="00505AA8" w:rsidRPr="00020619" w:rsidRDefault="00505AA8" w:rsidP="00505AA8">
      <w:pPr>
        <w:pStyle w:val="Heading4"/>
      </w:pPr>
      <w:r w:rsidRPr="00020619">
        <w:t>A.16.5.</w:t>
      </w:r>
      <w:r w:rsidRPr="00020619">
        <w:rPr>
          <w:rFonts w:hint="eastAsia"/>
        </w:rPr>
        <w:t>8</w:t>
      </w:r>
      <w:r w:rsidRPr="00020619">
        <w:t>.2</w:t>
      </w:r>
      <w:r w:rsidRPr="00020619">
        <w:tab/>
        <w:t xml:space="preserve">UE specific CBW change on </w:t>
      </w:r>
      <w:proofErr w:type="spellStart"/>
      <w:r w:rsidRPr="00020619">
        <w:t>PCell</w:t>
      </w:r>
      <w:proofErr w:type="spellEnd"/>
      <w:r w:rsidRPr="00020619">
        <w:t xml:space="preserve"> in FR1 in non-DRX for 2 Rx UE</w:t>
      </w:r>
    </w:p>
    <w:p w14:paraId="27F274F2" w14:textId="77777777" w:rsidR="00410259" w:rsidRPr="00AF0010" w:rsidRDefault="00410259" w:rsidP="00410259">
      <w:pPr>
        <w:keepNext/>
        <w:keepLines/>
        <w:overflowPunct w:val="0"/>
        <w:autoSpaceDE w:val="0"/>
        <w:autoSpaceDN w:val="0"/>
        <w:adjustRightInd w:val="0"/>
        <w:spacing w:before="120"/>
        <w:ind w:left="1701" w:hanging="1701"/>
        <w:textAlignment w:val="baseline"/>
        <w:outlineLvl w:val="4"/>
        <w:rPr>
          <w:ins w:id="13240" w:author="BigCREditor-Post-RAN4#105" w:date="2022-11-29T09:41:00Z"/>
          <w:rFonts w:ascii="Arial" w:hAnsi="Arial"/>
          <w:sz w:val="22"/>
          <w:lang w:eastAsia="en-GB"/>
        </w:rPr>
      </w:pPr>
      <w:ins w:id="13241" w:author="BigCREditor-Post-RAN4#105" w:date="2022-11-29T09:41:00Z">
        <w:r w:rsidRPr="00AF0010">
          <w:rPr>
            <w:rFonts w:ascii="Arial" w:hAnsi="Arial"/>
            <w:sz w:val="22"/>
            <w:lang w:eastAsia="en-GB"/>
          </w:rPr>
          <w:t>A.</w:t>
        </w:r>
        <w:r>
          <w:rPr>
            <w:rFonts w:ascii="Arial" w:hAnsi="Arial" w:hint="eastAsia"/>
            <w:sz w:val="22"/>
            <w:lang w:eastAsia="zh-CN"/>
          </w:rPr>
          <w:t>1</w:t>
        </w:r>
        <w:r w:rsidRPr="00AF0010">
          <w:rPr>
            <w:rFonts w:ascii="Arial" w:hAnsi="Arial"/>
            <w:sz w:val="22"/>
            <w:lang w:eastAsia="en-GB"/>
          </w:rPr>
          <w:t>6.5.</w:t>
        </w:r>
        <w:r w:rsidRPr="00AF0010">
          <w:rPr>
            <w:rFonts w:ascii="Arial" w:hAnsi="Arial" w:hint="eastAsia"/>
            <w:sz w:val="22"/>
            <w:lang w:eastAsia="zh-CN"/>
          </w:rPr>
          <w:t>8</w:t>
        </w:r>
        <w:r>
          <w:rPr>
            <w:rFonts w:ascii="Arial" w:hAnsi="Arial"/>
            <w:sz w:val="22"/>
            <w:lang w:eastAsia="en-GB"/>
          </w:rPr>
          <w:t>.</w:t>
        </w:r>
        <w:r>
          <w:rPr>
            <w:rFonts w:ascii="Arial" w:hAnsi="Arial" w:hint="eastAsia"/>
            <w:sz w:val="22"/>
            <w:lang w:eastAsia="zh-CN"/>
          </w:rPr>
          <w:t>2</w:t>
        </w:r>
        <w:r w:rsidRPr="00AF0010">
          <w:rPr>
            <w:rFonts w:ascii="Arial" w:hAnsi="Arial"/>
            <w:sz w:val="22"/>
            <w:lang w:eastAsia="en-GB"/>
          </w:rPr>
          <w:t>.1</w:t>
        </w:r>
        <w:r w:rsidRPr="00AF0010">
          <w:rPr>
            <w:rFonts w:ascii="Arial" w:hAnsi="Arial"/>
            <w:sz w:val="22"/>
            <w:lang w:eastAsia="en-GB"/>
          </w:rPr>
          <w:tab/>
          <w:t>Test Purpose and Environment</w:t>
        </w:r>
      </w:ins>
    </w:p>
    <w:p w14:paraId="1B7D3DDC" w14:textId="77777777" w:rsidR="00410259" w:rsidRPr="00AF0010" w:rsidRDefault="00410259" w:rsidP="00410259">
      <w:pPr>
        <w:overflowPunct w:val="0"/>
        <w:autoSpaceDE w:val="0"/>
        <w:autoSpaceDN w:val="0"/>
        <w:adjustRightInd w:val="0"/>
        <w:jc w:val="both"/>
        <w:textAlignment w:val="baseline"/>
        <w:rPr>
          <w:ins w:id="13242" w:author="BigCREditor-Post-RAN4#105" w:date="2022-11-29T09:41:00Z"/>
          <w:lang w:eastAsia="zh-CN"/>
        </w:rPr>
      </w:pPr>
      <w:ins w:id="13243" w:author="BigCREditor-Post-RAN4#105" w:date="2022-11-29T09:41:00Z">
        <w:r w:rsidRPr="00AF0010">
          <w:rPr>
            <w:lang w:eastAsia="en-GB"/>
          </w:rPr>
          <w:t>The purpose of this test is to verify the UE specific CBW change delay requirement defined in clause 8.13</w:t>
        </w:r>
        <w:r>
          <w:rPr>
            <w:rFonts w:hint="eastAsia"/>
            <w:lang w:eastAsia="zh-CN"/>
          </w:rPr>
          <w:t>A</w:t>
        </w:r>
        <w:r w:rsidRPr="00AF0010">
          <w:rPr>
            <w:lang w:eastAsia="en-GB"/>
          </w:rPr>
          <w:t>.</w:t>
        </w:r>
      </w:ins>
    </w:p>
    <w:p w14:paraId="2EBAE183" w14:textId="77777777" w:rsidR="00410259" w:rsidRPr="00AF0010" w:rsidRDefault="00410259" w:rsidP="00410259">
      <w:pPr>
        <w:overflowPunct w:val="0"/>
        <w:autoSpaceDE w:val="0"/>
        <w:autoSpaceDN w:val="0"/>
        <w:adjustRightInd w:val="0"/>
        <w:jc w:val="both"/>
        <w:textAlignment w:val="baseline"/>
        <w:rPr>
          <w:ins w:id="13244" w:author="BigCREditor-Post-RAN4#105" w:date="2022-11-29T09:41:00Z"/>
          <w:lang w:eastAsia="en-GB"/>
        </w:rPr>
      </w:pPr>
      <w:ins w:id="13245" w:author="BigCREditor-Post-RAN4#105" w:date="2022-11-29T09:41:00Z">
        <w:r w:rsidRPr="00AF0010">
          <w:rPr>
            <w:rFonts w:hint="eastAsia"/>
            <w:lang w:eastAsia="zh-CN"/>
          </w:rPr>
          <w:t>The</w:t>
        </w:r>
        <w:r w:rsidRPr="00AF0010">
          <w:rPr>
            <w:lang w:eastAsia="en-GB"/>
          </w:rPr>
          <w:t xml:space="preserve"> </w:t>
        </w:r>
        <w:r w:rsidRPr="00AF0010">
          <w:rPr>
            <w:rFonts w:hint="eastAsia"/>
            <w:lang w:eastAsia="zh-CN"/>
          </w:rPr>
          <w:t>s</w:t>
        </w:r>
        <w:r w:rsidRPr="00AF0010">
          <w:rPr>
            <w:lang w:eastAsia="en-GB"/>
          </w:rPr>
          <w:t>upported test configurations are shown in Table A.</w:t>
        </w:r>
        <w:r>
          <w:rPr>
            <w:rFonts w:hint="eastAsia"/>
            <w:lang w:eastAsia="zh-CN"/>
          </w:rPr>
          <w:t>1</w:t>
        </w:r>
        <w:r w:rsidRPr="00AF0010">
          <w:rPr>
            <w:lang w:eastAsia="en-GB"/>
          </w:rPr>
          <w:t>6.5.</w:t>
        </w:r>
        <w:r w:rsidRPr="00AF0010">
          <w:rPr>
            <w:rFonts w:hint="eastAsia"/>
            <w:lang w:eastAsia="zh-CN"/>
          </w:rPr>
          <w:t>8</w:t>
        </w:r>
        <w:r>
          <w:rPr>
            <w:lang w:eastAsia="en-GB"/>
          </w:rPr>
          <w:t>.</w:t>
        </w:r>
        <w:r>
          <w:rPr>
            <w:rFonts w:hint="eastAsia"/>
            <w:lang w:eastAsia="zh-CN"/>
          </w:rPr>
          <w:t>2</w:t>
        </w:r>
        <w:r w:rsidRPr="00AF0010">
          <w:rPr>
            <w:lang w:eastAsia="en-GB"/>
          </w:rPr>
          <w:t>.1-1.</w:t>
        </w:r>
        <w:r w:rsidRPr="00AF0010">
          <w:rPr>
            <w:rFonts w:hint="eastAsia"/>
            <w:lang w:eastAsia="zh-CN"/>
          </w:rPr>
          <w:t xml:space="preserve"> </w:t>
        </w:r>
        <w:r w:rsidRPr="00AF0010">
          <w:rPr>
            <w:lang w:eastAsia="en-GB"/>
          </w:rPr>
          <w:t xml:space="preserve">The test scenario comprises of </w:t>
        </w:r>
        <w:r w:rsidRPr="00AF0010">
          <w:rPr>
            <w:lang w:eastAsia="zh-CN"/>
          </w:rPr>
          <w:t xml:space="preserve">one </w:t>
        </w:r>
        <w:r>
          <w:rPr>
            <w:lang w:eastAsia="en-GB"/>
          </w:rPr>
          <w:t>Cell (Cell 1)</w:t>
        </w:r>
        <w:r>
          <w:rPr>
            <w:rFonts w:hint="eastAsia"/>
            <w:lang w:eastAsia="zh-CN"/>
          </w:rPr>
          <w:t xml:space="preserve"> </w:t>
        </w:r>
        <w:r w:rsidRPr="00AF0010">
          <w:rPr>
            <w:lang w:eastAsia="en-GB"/>
          </w:rPr>
          <w:t>as given in Table A.</w:t>
        </w:r>
        <w:r>
          <w:rPr>
            <w:rFonts w:hint="eastAsia"/>
            <w:lang w:eastAsia="zh-CN"/>
          </w:rPr>
          <w:t>1</w:t>
        </w:r>
        <w:r w:rsidRPr="00AF0010">
          <w:rPr>
            <w:lang w:eastAsia="en-GB"/>
          </w:rPr>
          <w:t>6.5.</w:t>
        </w:r>
        <w:r w:rsidRPr="00AF0010">
          <w:rPr>
            <w:rFonts w:hint="eastAsia"/>
            <w:lang w:eastAsia="zh-CN"/>
          </w:rPr>
          <w:t>8</w:t>
        </w:r>
        <w:r>
          <w:rPr>
            <w:lang w:eastAsia="en-GB"/>
          </w:rPr>
          <w:t>.</w:t>
        </w:r>
        <w:r>
          <w:rPr>
            <w:rFonts w:hint="eastAsia"/>
            <w:lang w:eastAsia="zh-CN"/>
          </w:rPr>
          <w:t>2</w:t>
        </w:r>
        <w:r w:rsidRPr="00AF0010">
          <w:rPr>
            <w:lang w:eastAsia="en-GB"/>
          </w:rPr>
          <w:t>.1-2. Cell-specific parameters are specified in Table A.</w:t>
        </w:r>
        <w:r>
          <w:rPr>
            <w:rFonts w:hint="eastAsia"/>
            <w:lang w:eastAsia="zh-CN"/>
          </w:rPr>
          <w:t>1</w:t>
        </w:r>
        <w:r w:rsidRPr="00AF0010">
          <w:rPr>
            <w:lang w:eastAsia="en-GB"/>
          </w:rPr>
          <w:t>6.5.</w:t>
        </w:r>
        <w:r w:rsidRPr="00AF0010">
          <w:rPr>
            <w:rFonts w:hint="eastAsia"/>
            <w:lang w:eastAsia="zh-CN"/>
          </w:rPr>
          <w:t>8</w:t>
        </w:r>
        <w:r>
          <w:rPr>
            <w:lang w:eastAsia="en-GB"/>
          </w:rPr>
          <w:t>.</w:t>
        </w:r>
        <w:r>
          <w:rPr>
            <w:rFonts w:hint="eastAsia"/>
            <w:lang w:eastAsia="zh-CN"/>
          </w:rPr>
          <w:t>2</w:t>
        </w:r>
        <w:r w:rsidRPr="00AF0010">
          <w:rPr>
            <w:lang w:eastAsia="en-GB"/>
          </w:rPr>
          <w:t>.1-3.</w:t>
        </w:r>
      </w:ins>
    </w:p>
    <w:p w14:paraId="526A2818" w14:textId="77777777" w:rsidR="00410259" w:rsidRPr="00AF0010" w:rsidRDefault="00410259" w:rsidP="00410259">
      <w:pPr>
        <w:overflowPunct w:val="0"/>
        <w:autoSpaceDE w:val="0"/>
        <w:autoSpaceDN w:val="0"/>
        <w:adjustRightInd w:val="0"/>
        <w:jc w:val="both"/>
        <w:textAlignment w:val="baseline"/>
        <w:rPr>
          <w:ins w:id="13246" w:author="BigCREditor-Post-RAN4#105" w:date="2022-11-29T09:41:00Z"/>
          <w:lang w:eastAsia="en-GB"/>
        </w:rPr>
      </w:pPr>
      <w:ins w:id="13247" w:author="BigCREditor-Post-RAN4#105" w:date="2022-11-29T09:41:00Z">
        <w:r w:rsidRPr="00AF0010">
          <w:rPr>
            <w:lang w:eastAsia="en-GB"/>
          </w:rPr>
          <w:t>PDCCHs indicating new transmissions shall be sent continuously</w:t>
        </w:r>
        <w:r w:rsidRPr="00AF0010">
          <w:rPr>
            <w:lang w:eastAsia="zh-CN"/>
          </w:rPr>
          <w:t xml:space="preserve"> on </w:t>
        </w:r>
        <w:r w:rsidRPr="00AF0010">
          <w:rPr>
            <w:lang w:eastAsia="en-GB"/>
          </w:rPr>
          <w:t>Cell 1 to ensure that the UE sends ACK/NACK during the test.</w:t>
        </w:r>
      </w:ins>
    </w:p>
    <w:p w14:paraId="4D9101D3" w14:textId="77777777" w:rsidR="00410259" w:rsidRPr="00AF0010" w:rsidRDefault="00410259" w:rsidP="00410259">
      <w:pPr>
        <w:overflowPunct w:val="0"/>
        <w:autoSpaceDE w:val="0"/>
        <w:autoSpaceDN w:val="0"/>
        <w:adjustRightInd w:val="0"/>
        <w:jc w:val="both"/>
        <w:textAlignment w:val="baseline"/>
        <w:rPr>
          <w:ins w:id="13248" w:author="BigCREditor-Post-RAN4#105" w:date="2022-11-29T09:41:00Z"/>
          <w:lang w:eastAsia="en-GB"/>
        </w:rPr>
      </w:pPr>
      <w:ins w:id="13249" w:author="BigCREditor-Post-RAN4#105" w:date="2022-11-29T09:41:00Z">
        <w:r w:rsidRPr="00AF0010">
          <w:rPr>
            <w:lang w:eastAsia="en-GB"/>
          </w:rPr>
          <w:t>Before the test starts:</w:t>
        </w:r>
      </w:ins>
    </w:p>
    <w:p w14:paraId="4EFFE513" w14:textId="77777777" w:rsidR="00410259" w:rsidRPr="00AF0010" w:rsidRDefault="00410259" w:rsidP="00027CF4">
      <w:pPr>
        <w:numPr>
          <w:ilvl w:val="0"/>
          <w:numId w:val="15"/>
        </w:numPr>
        <w:overflowPunct w:val="0"/>
        <w:autoSpaceDE w:val="0"/>
        <w:autoSpaceDN w:val="0"/>
        <w:adjustRightInd w:val="0"/>
        <w:spacing w:line="259" w:lineRule="auto"/>
        <w:textAlignment w:val="baseline"/>
        <w:rPr>
          <w:ins w:id="13250" w:author="BigCREditor-Post-RAN4#105" w:date="2022-11-29T09:41:00Z"/>
          <w:lang w:eastAsia="en-GB"/>
        </w:rPr>
      </w:pPr>
      <w:ins w:id="13251" w:author="BigCREditor-Post-RAN4#105" w:date="2022-11-29T09:41:00Z">
        <w:r w:rsidRPr="00AF0010">
          <w:rPr>
            <w:lang w:eastAsia="en-GB"/>
          </w:rPr>
          <w:t>UE is connected to Cell 1</w:t>
        </w:r>
        <w:r>
          <w:rPr>
            <w:rFonts w:hint="eastAsia"/>
            <w:lang w:eastAsia="zh-CN"/>
          </w:rPr>
          <w:t xml:space="preserve"> </w:t>
        </w:r>
        <w:r w:rsidRPr="00AF0010">
          <w:rPr>
            <w:lang w:eastAsia="en-GB"/>
          </w:rPr>
          <w:t>on radio channel 1.</w:t>
        </w:r>
      </w:ins>
    </w:p>
    <w:p w14:paraId="4A03F98C" w14:textId="77777777" w:rsidR="00410259" w:rsidRPr="00AF0010" w:rsidRDefault="00410259" w:rsidP="00027CF4">
      <w:pPr>
        <w:numPr>
          <w:ilvl w:val="0"/>
          <w:numId w:val="15"/>
        </w:numPr>
        <w:overflowPunct w:val="0"/>
        <w:autoSpaceDE w:val="0"/>
        <w:autoSpaceDN w:val="0"/>
        <w:adjustRightInd w:val="0"/>
        <w:spacing w:line="259" w:lineRule="auto"/>
        <w:textAlignment w:val="baseline"/>
        <w:rPr>
          <w:ins w:id="13252" w:author="BigCREditor-Post-RAN4#105" w:date="2022-11-29T09:41:00Z"/>
          <w:lang w:eastAsia="en-GB"/>
        </w:rPr>
      </w:pPr>
      <w:ins w:id="13253" w:author="BigCREditor-Post-RAN4#105" w:date="2022-11-29T09:41:00Z">
        <w:r w:rsidRPr="00AF0010">
          <w:rPr>
            <w:lang w:eastAsia="en-GB"/>
          </w:rPr>
          <w:t>UE has bandwidth part BWP-1 in it</w:t>
        </w:r>
        <w:r>
          <w:rPr>
            <w:lang w:eastAsia="en-GB"/>
          </w:rPr>
          <w:t>s RRC-configuration for Cell 1</w:t>
        </w:r>
        <w:r w:rsidRPr="00AF0010">
          <w:rPr>
            <w:lang w:eastAsia="en-GB"/>
          </w:rPr>
          <w:t>.</w:t>
        </w:r>
      </w:ins>
    </w:p>
    <w:p w14:paraId="15893C10" w14:textId="77777777" w:rsidR="00410259" w:rsidRPr="00AF0010" w:rsidRDefault="00410259" w:rsidP="00027CF4">
      <w:pPr>
        <w:numPr>
          <w:ilvl w:val="0"/>
          <w:numId w:val="15"/>
        </w:numPr>
        <w:overflowPunct w:val="0"/>
        <w:autoSpaceDE w:val="0"/>
        <w:autoSpaceDN w:val="0"/>
        <w:adjustRightInd w:val="0"/>
        <w:spacing w:line="259" w:lineRule="auto"/>
        <w:contextualSpacing/>
        <w:textAlignment w:val="baseline"/>
        <w:rPr>
          <w:ins w:id="13254" w:author="BigCREditor-Post-RAN4#105" w:date="2022-11-29T09:41:00Z"/>
          <w:lang w:eastAsia="en-GB"/>
        </w:rPr>
      </w:pPr>
      <w:ins w:id="13255" w:author="BigCREditor-Post-RAN4#105" w:date="2022-11-29T09:41:00Z">
        <w:r w:rsidRPr="00AF0010">
          <w:rPr>
            <w:lang w:eastAsia="en-GB"/>
          </w:rPr>
          <w:t xml:space="preserve">UE is indicated in </w:t>
        </w:r>
        <w:proofErr w:type="spellStart"/>
        <w:r w:rsidRPr="00AF0010">
          <w:rPr>
            <w:i/>
            <w:lang w:eastAsia="en-GB"/>
          </w:rPr>
          <w:t>firstActiveDownlinkBWP</w:t>
        </w:r>
        <w:proofErr w:type="spellEnd"/>
        <w:r w:rsidRPr="00AF0010">
          <w:rPr>
            <w:i/>
            <w:lang w:eastAsia="en-GB"/>
          </w:rPr>
          <w:t>-Id</w:t>
        </w:r>
        <w:r w:rsidRPr="00AF0010">
          <w:rPr>
            <w:lang w:eastAsia="en-GB"/>
          </w:rPr>
          <w:t xml:space="preserve"> that the active DL BWP</w:t>
        </w:r>
        <w:r w:rsidRPr="00AF0010">
          <w:rPr>
            <w:i/>
            <w:lang w:eastAsia="en-GB"/>
          </w:rPr>
          <w:t xml:space="preserve"> </w:t>
        </w:r>
        <w:r w:rsidRPr="00AF0010">
          <w:rPr>
            <w:lang w:eastAsia="zh-CN"/>
          </w:rPr>
          <w:t xml:space="preserve">is </w:t>
        </w:r>
        <w:r w:rsidRPr="00AF0010">
          <w:rPr>
            <w:lang w:eastAsia="en-GB"/>
          </w:rPr>
          <w:t>BWP-1 of initial condition in Cell</w:t>
        </w:r>
        <w:r w:rsidRPr="00AF0010">
          <w:rPr>
            <w:rFonts w:hint="eastAsia"/>
            <w:lang w:eastAsia="zh-CN"/>
          </w:rPr>
          <w:t xml:space="preserve"> 1</w:t>
        </w:r>
        <w:r w:rsidRPr="00AF0010">
          <w:rPr>
            <w:lang w:eastAsia="en-GB"/>
          </w:rPr>
          <w:t>.</w:t>
        </w:r>
      </w:ins>
    </w:p>
    <w:p w14:paraId="4CD2013C" w14:textId="77777777" w:rsidR="00410259" w:rsidRPr="00AF0010" w:rsidRDefault="00410259" w:rsidP="00027CF4">
      <w:pPr>
        <w:numPr>
          <w:ilvl w:val="0"/>
          <w:numId w:val="15"/>
        </w:numPr>
        <w:overflowPunct w:val="0"/>
        <w:autoSpaceDE w:val="0"/>
        <w:autoSpaceDN w:val="0"/>
        <w:adjustRightInd w:val="0"/>
        <w:spacing w:line="259" w:lineRule="auto"/>
        <w:textAlignment w:val="baseline"/>
        <w:rPr>
          <w:ins w:id="13256" w:author="BigCREditor-Post-RAN4#105" w:date="2022-11-29T09:41:00Z"/>
          <w:lang w:eastAsia="en-GB"/>
        </w:rPr>
      </w:pPr>
      <w:ins w:id="13257" w:author="BigCREditor-Post-RAN4#105" w:date="2022-11-29T09:41:00Z">
        <w:r w:rsidRPr="00AF0010">
          <w:rPr>
            <w:lang w:eastAsia="en-GB"/>
          </w:rPr>
          <w:t>UE has been configured with UE specific CBW (CBW-1).</w:t>
        </w:r>
      </w:ins>
    </w:p>
    <w:p w14:paraId="2F864951" w14:textId="77777777" w:rsidR="00410259" w:rsidRPr="00AF0010" w:rsidRDefault="00410259" w:rsidP="00027CF4">
      <w:pPr>
        <w:numPr>
          <w:ilvl w:val="0"/>
          <w:numId w:val="15"/>
        </w:numPr>
        <w:overflowPunct w:val="0"/>
        <w:autoSpaceDE w:val="0"/>
        <w:autoSpaceDN w:val="0"/>
        <w:adjustRightInd w:val="0"/>
        <w:spacing w:line="259" w:lineRule="auto"/>
        <w:textAlignment w:val="baseline"/>
        <w:rPr>
          <w:ins w:id="13258" w:author="BigCREditor-Post-RAN4#105" w:date="2022-11-29T09:41:00Z"/>
          <w:lang w:eastAsia="en-GB"/>
        </w:rPr>
      </w:pPr>
      <w:ins w:id="13259" w:author="BigCREditor-Post-RAN4#105" w:date="2022-11-29T09:41:00Z">
        <w:r w:rsidRPr="00AF0010">
          <w:rPr>
            <w:lang w:eastAsia="en-GB"/>
          </w:rPr>
          <w:t xml:space="preserve">UE is indicated in </w:t>
        </w:r>
        <w:r w:rsidRPr="00AF0010">
          <w:rPr>
            <w:i/>
            <w:lang w:eastAsia="en-GB"/>
          </w:rPr>
          <w:t>SCS-</w:t>
        </w:r>
        <w:proofErr w:type="spellStart"/>
        <w:r w:rsidRPr="00AF0010">
          <w:rPr>
            <w:i/>
            <w:lang w:eastAsia="en-GB"/>
          </w:rPr>
          <w:t>SpecificCarrier</w:t>
        </w:r>
        <w:proofErr w:type="spellEnd"/>
        <w:r w:rsidRPr="00AF0010">
          <w:rPr>
            <w:lang w:eastAsia="en-GB"/>
          </w:rPr>
          <w:t xml:space="preserve"> [2] that the UE specific CBW is CBW-1 </w:t>
        </w:r>
        <w:r w:rsidRPr="00AF0010">
          <w:rPr>
            <w:lang w:eastAsia="zh-CN"/>
          </w:rPr>
          <w:t xml:space="preserve">as the </w:t>
        </w:r>
        <w:r w:rsidRPr="00AF0010">
          <w:rPr>
            <w:rFonts w:hint="eastAsia"/>
            <w:lang w:eastAsia="zh-CN"/>
          </w:rPr>
          <w:t>initial condition</w:t>
        </w:r>
        <w:r w:rsidRPr="00AF0010">
          <w:rPr>
            <w:lang w:eastAsia="en-GB"/>
          </w:rPr>
          <w:t xml:space="preserve"> in Cell</w:t>
        </w:r>
        <w:r w:rsidRPr="00AF0010">
          <w:rPr>
            <w:rFonts w:hint="eastAsia"/>
            <w:lang w:eastAsia="zh-CN"/>
          </w:rPr>
          <w:t xml:space="preserve"> 1</w:t>
        </w:r>
        <w:r w:rsidRPr="00AF0010">
          <w:rPr>
            <w:lang w:eastAsia="en-GB"/>
          </w:rPr>
          <w:t>.</w:t>
        </w:r>
      </w:ins>
    </w:p>
    <w:p w14:paraId="4DB77F31" w14:textId="77777777" w:rsidR="00410259" w:rsidRPr="00AF0010" w:rsidRDefault="00410259" w:rsidP="00410259">
      <w:pPr>
        <w:overflowPunct w:val="0"/>
        <w:autoSpaceDE w:val="0"/>
        <w:autoSpaceDN w:val="0"/>
        <w:adjustRightInd w:val="0"/>
        <w:jc w:val="both"/>
        <w:textAlignment w:val="baseline"/>
        <w:rPr>
          <w:ins w:id="13260" w:author="BigCREditor-Post-RAN4#105" w:date="2022-11-29T09:41:00Z"/>
          <w:lang w:eastAsia="en-GB"/>
        </w:rPr>
      </w:pPr>
      <w:ins w:id="13261" w:author="BigCREditor-Post-RAN4#105" w:date="2022-11-29T09:41:00Z">
        <w:r>
          <w:rPr>
            <w:lang w:eastAsia="en-GB"/>
          </w:rPr>
          <w:t>Cell1</w:t>
        </w:r>
        <w:r w:rsidRPr="00AF0010">
          <w:rPr>
            <w:lang w:eastAsia="en-GB"/>
          </w:rPr>
          <w:t xml:space="preserve"> has constant signal levels throughout the test.</w:t>
        </w:r>
      </w:ins>
    </w:p>
    <w:p w14:paraId="139761AE" w14:textId="77777777" w:rsidR="00410259" w:rsidRPr="00AF0010" w:rsidRDefault="00410259" w:rsidP="00410259">
      <w:pPr>
        <w:overflowPunct w:val="0"/>
        <w:autoSpaceDE w:val="0"/>
        <w:autoSpaceDN w:val="0"/>
        <w:adjustRightInd w:val="0"/>
        <w:jc w:val="both"/>
        <w:textAlignment w:val="baseline"/>
        <w:rPr>
          <w:ins w:id="13262" w:author="BigCREditor-Post-RAN4#105" w:date="2022-11-29T09:41:00Z"/>
          <w:lang w:eastAsia="en-GB"/>
        </w:rPr>
      </w:pPr>
      <w:ins w:id="13263" w:author="BigCREditor-Post-RAN4#105" w:date="2022-11-29T09:41:00Z">
        <w:r w:rsidRPr="00AF0010">
          <w:rPr>
            <w:lang w:eastAsia="en-GB"/>
          </w:rPr>
          <w:t xml:space="preserve">The test consists of 1 </w:t>
        </w:r>
        <w:proofErr w:type="gramStart"/>
        <w:r w:rsidRPr="00AF0010">
          <w:rPr>
            <w:lang w:eastAsia="en-GB"/>
          </w:rPr>
          <w:t>time period</w:t>
        </w:r>
        <w:proofErr w:type="gramEnd"/>
        <w:r w:rsidRPr="00AF0010">
          <w:rPr>
            <w:lang w:eastAsia="en-GB"/>
          </w:rPr>
          <w:t>, with duration of T1.</w:t>
        </w:r>
      </w:ins>
    </w:p>
    <w:p w14:paraId="318B12C0" w14:textId="77777777" w:rsidR="00410259" w:rsidRPr="00AF0010" w:rsidRDefault="00410259" w:rsidP="00410259">
      <w:pPr>
        <w:overflowPunct w:val="0"/>
        <w:autoSpaceDE w:val="0"/>
        <w:autoSpaceDN w:val="0"/>
        <w:adjustRightInd w:val="0"/>
        <w:jc w:val="both"/>
        <w:textAlignment w:val="baseline"/>
        <w:rPr>
          <w:ins w:id="13264" w:author="BigCREditor-Post-RAN4#105" w:date="2022-11-29T09:41:00Z"/>
          <w:lang w:eastAsia="en-GB"/>
        </w:rPr>
      </w:pPr>
      <w:ins w:id="13265" w:author="BigCREditor-Post-RAN4#105" w:date="2022-11-29T09:41:00Z">
        <w:r w:rsidRPr="00AF0010">
          <w:rPr>
            <w:lang w:eastAsia="en-GB"/>
          </w:rPr>
          <w:t>During T1,</w:t>
        </w:r>
      </w:ins>
    </w:p>
    <w:p w14:paraId="3F5B0E9D" w14:textId="77777777" w:rsidR="00410259" w:rsidRPr="00AF0010" w:rsidRDefault="00410259" w:rsidP="00410259">
      <w:pPr>
        <w:overflowPunct w:val="0"/>
        <w:autoSpaceDE w:val="0"/>
        <w:autoSpaceDN w:val="0"/>
        <w:adjustRightInd w:val="0"/>
        <w:ind w:left="284" w:hanging="284"/>
        <w:textAlignment w:val="baseline"/>
        <w:rPr>
          <w:ins w:id="13266" w:author="BigCREditor-Post-RAN4#105" w:date="2022-11-29T09:41:00Z"/>
          <w:lang w:eastAsia="zh-CN"/>
        </w:rPr>
      </w:pPr>
      <w:ins w:id="13267" w:author="BigCREditor-Post-RAN4#105" w:date="2022-11-29T09:41:00Z">
        <w:r w:rsidRPr="00AF0010">
          <w:rPr>
            <w:lang w:eastAsia="zh-CN"/>
          </w:rPr>
          <w:tab/>
          <w:t xml:space="preserve">Time period T1 starts when a </w:t>
        </w:r>
        <w:proofErr w:type="spellStart"/>
        <w:r w:rsidRPr="00AF0010">
          <w:rPr>
            <w:i/>
            <w:lang w:eastAsia="zh-CN"/>
          </w:rPr>
          <w:t>RRCReconfiguration</w:t>
        </w:r>
        <w:proofErr w:type="spellEnd"/>
        <w:r w:rsidRPr="00AF0010">
          <w:rPr>
            <w:lang w:eastAsia="zh-CN"/>
          </w:rPr>
          <w:t xml:space="preserve"> containing </w:t>
        </w:r>
        <w:r w:rsidRPr="00AF0010">
          <w:rPr>
            <w:i/>
            <w:lang w:eastAsia="en-GB"/>
          </w:rPr>
          <w:t>SCS-</w:t>
        </w:r>
        <w:proofErr w:type="spellStart"/>
        <w:r w:rsidRPr="00AF0010">
          <w:rPr>
            <w:i/>
            <w:lang w:eastAsia="en-GB"/>
          </w:rPr>
          <w:t>SpecificCarrier</w:t>
        </w:r>
        <w:proofErr w:type="spellEnd"/>
        <w:r w:rsidRPr="00AF0010">
          <w:rPr>
            <w:lang w:eastAsia="en-GB"/>
          </w:rPr>
          <w:t xml:space="preserve"> </w:t>
        </w:r>
        <w:r w:rsidRPr="00AF0010">
          <w:rPr>
            <w:lang w:eastAsia="zh-CN"/>
          </w:rPr>
          <w:t xml:space="preserve">with updated UE specific CBW, sent from the test equipment to the UE, is completely received at the UE side in </w:t>
        </w:r>
        <w:r w:rsidRPr="00AF0010">
          <w:rPr>
            <w:lang w:eastAsia="en-GB"/>
          </w:rPr>
          <w:t>Cell</w:t>
        </w:r>
        <w:r w:rsidRPr="00AF0010">
          <w:rPr>
            <w:rFonts w:hint="eastAsia"/>
            <w:lang w:eastAsia="zh-CN"/>
          </w:rPr>
          <w:t xml:space="preserve"> 1</w:t>
        </w:r>
        <w:r>
          <w:rPr>
            <w:lang w:eastAsia="zh-CN"/>
          </w:rPr>
          <w:t>’</w:t>
        </w:r>
        <w:r>
          <w:rPr>
            <w:rFonts w:hint="eastAsia"/>
            <w:lang w:eastAsia="zh-CN"/>
          </w:rPr>
          <w:t xml:space="preserve">s </w:t>
        </w:r>
        <w:r w:rsidRPr="00AF0010">
          <w:rPr>
            <w:lang w:eastAsia="zh-CN"/>
          </w:rPr>
          <w:t xml:space="preserve">slot # denoted </w:t>
        </w:r>
        <w:r w:rsidRPr="00AF0010">
          <w:rPr>
            <w:i/>
            <w:lang w:eastAsia="zh-CN"/>
          </w:rPr>
          <w:t>i</w:t>
        </w:r>
        <w:r w:rsidRPr="00AF0010">
          <w:rPr>
            <w:lang w:eastAsia="zh-CN"/>
          </w:rPr>
          <w:t xml:space="preserve">. The UE shall reconfigure its UE specific CBW with the updated CBW-2 for the </w:t>
        </w:r>
        <w:r w:rsidRPr="00AF0010">
          <w:rPr>
            <w:rFonts w:hint="eastAsia"/>
            <w:lang w:eastAsia="zh-CN"/>
          </w:rPr>
          <w:t>final condition</w:t>
        </w:r>
        <w:r w:rsidRPr="00AF0010">
          <w:rPr>
            <w:lang w:eastAsia="zh-CN"/>
          </w:rPr>
          <w:t>.</w:t>
        </w:r>
      </w:ins>
    </w:p>
    <w:p w14:paraId="234C8616" w14:textId="77777777" w:rsidR="00410259" w:rsidRPr="00AF0010" w:rsidRDefault="00410259" w:rsidP="00410259">
      <w:pPr>
        <w:overflowPunct w:val="0"/>
        <w:autoSpaceDE w:val="0"/>
        <w:autoSpaceDN w:val="0"/>
        <w:adjustRightInd w:val="0"/>
        <w:ind w:left="284" w:hanging="284"/>
        <w:textAlignment w:val="baseline"/>
        <w:rPr>
          <w:ins w:id="13268" w:author="BigCREditor-Post-RAN4#105" w:date="2022-11-29T09:41:00Z"/>
          <w:lang w:eastAsia="zh-CN"/>
        </w:rPr>
      </w:pPr>
      <w:ins w:id="13269" w:author="BigCREditor-Post-RAN4#105" w:date="2022-11-29T09:41:00Z">
        <w:r w:rsidRPr="00AF0010">
          <w:rPr>
            <w:lang w:eastAsia="zh-CN"/>
          </w:rPr>
          <w:tab/>
          <w:t xml:space="preserve">The UE shall be able to receive PDSCH on </w:t>
        </w:r>
        <w:r w:rsidRPr="00AF0010">
          <w:rPr>
            <w:lang w:eastAsia="en-GB"/>
          </w:rPr>
          <w:t>Cell</w:t>
        </w:r>
        <w:r w:rsidRPr="00AF0010">
          <w:rPr>
            <w:rFonts w:hint="eastAsia"/>
            <w:lang w:eastAsia="zh-CN"/>
          </w:rPr>
          <w:t xml:space="preserve"> 1</w:t>
        </w:r>
        <w:r>
          <w:rPr>
            <w:rFonts w:hint="eastAsia"/>
            <w:lang w:eastAsia="zh-CN"/>
          </w:rPr>
          <w:t xml:space="preserve"> </w:t>
        </w:r>
        <w:r w:rsidRPr="00AF0010">
          <w:rPr>
            <w:lang w:eastAsia="zh-CN"/>
          </w:rPr>
          <w:t>from the first DL slot that occurs after the beginning of DL slot</w:t>
        </w:r>
      </w:ins>
      <m:oMath>
        <m:r>
          <w:ins w:id="13270" w:author="BigCREditor-Post-RAN4#105" w:date="2022-11-29T09:41:00Z">
            <m:rPr>
              <m:sty m:val="p"/>
            </m:rPr>
            <w:rPr>
              <w:rFonts w:ascii="Cambria Math" w:hAnsi="Cambria Math"/>
              <w:lang w:eastAsia="zh-CN"/>
            </w:rPr>
            <m:t xml:space="preserve"> </m:t>
          </w:ins>
        </m:r>
        <m:r>
          <w:ins w:id="13271" w:author="BigCREditor-Post-RAN4#105" w:date="2022-11-29T09:41:00Z">
            <w:rPr>
              <w:rFonts w:ascii="Cambria Math" w:hAnsi="Cambria Math"/>
              <w:lang w:eastAsia="zh-CN"/>
            </w:rPr>
            <m:t>i</m:t>
          </w:ins>
        </m:r>
        <m:r>
          <w:ins w:id="13272" w:author="BigCREditor-Post-RAN4#105" w:date="2022-11-29T09:41:00Z">
            <m:rPr>
              <m:sty m:val="p"/>
            </m:rPr>
            <w:rPr>
              <w:rFonts w:ascii="Cambria Math" w:hAnsi="Cambria Math"/>
              <w:lang w:eastAsia="zh-CN"/>
            </w:rPr>
            <m:t>+</m:t>
          </w:ins>
        </m:r>
        <m:f>
          <m:fPr>
            <m:ctrlPr>
              <w:ins w:id="13273" w:author="BigCREditor-Post-RAN4#105" w:date="2022-11-29T09:41:00Z">
                <w:rPr>
                  <w:rFonts w:ascii="Cambria Math" w:hAnsi="Cambria Math"/>
                  <w:i/>
                  <w:color w:val="000000"/>
                  <w:lang w:eastAsia="zh-CN"/>
                </w:rPr>
              </w:ins>
            </m:ctrlPr>
          </m:fPr>
          <m:num>
            <m:sSub>
              <m:sSubPr>
                <m:ctrlPr>
                  <w:ins w:id="13274" w:author="BigCREditor-Post-RAN4#105" w:date="2022-11-29T09:41:00Z">
                    <w:rPr>
                      <w:rFonts w:ascii="Cambria Math" w:hAnsi="Cambria Math"/>
                      <w:i/>
                      <w:color w:val="000000"/>
                      <w:lang w:eastAsia="zh-CN"/>
                    </w:rPr>
                  </w:ins>
                </m:ctrlPr>
              </m:sSubPr>
              <m:e>
                <m:sSub>
                  <m:sSubPr>
                    <m:ctrlPr>
                      <w:ins w:id="13275" w:author="BigCREditor-Post-RAN4#105" w:date="2022-11-29T09:41:00Z">
                        <w:rPr>
                          <w:rFonts w:ascii="Cambria Math" w:hAnsi="Cambria Math"/>
                          <w:i/>
                          <w:color w:val="000000"/>
                          <w:lang w:eastAsia="zh-CN"/>
                        </w:rPr>
                      </w:ins>
                    </m:ctrlPr>
                  </m:sSubPr>
                  <m:e>
                    <m:r>
                      <w:ins w:id="13276" w:author="BigCREditor-Post-RAN4#105" w:date="2022-11-29T09:41:00Z">
                        <w:rPr>
                          <w:rFonts w:ascii="Cambria Math" w:hAnsi="Cambria Math"/>
                          <w:color w:val="000000"/>
                          <w:lang w:eastAsia="zh-CN"/>
                        </w:rPr>
                        <m:t>T</m:t>
                      </w:ins>
                    </m:r>
                  </m:e>
                  <m:sub>
                    <m:r>
                      <w:ins w:id="13277" w:author="BigCREditor-Post-RAN4#105" w:date="2022-11-29T09:41:00Z">
                        <w:rPr>
                          <w:rFonts w:ascii="Cambria Math" w:hAnsi="Cambria Math"/>
                          <w:color w:val="000000"/>
                          <w:lang w:eastAsia="zh-CN"/>
                        </w:rPr>
                        <m:t>RRCprocessingDelay</m:t>
                      </w:ins>
                    </m:r>
                  </m:sub>
                </m:sSub>
                <m:r>
                  <w:ins w:id="13278" w:author="BigCREditor-Post-RAN4#105" w:date="2022-11-29T09:41:00Z">
                    <w:rPr>
                      <w:rFonts w:ascii="Cambria Math" w:hAnsi="Cambria Math"/>
                      <w:color w:val="000000"/>
                      <w:lang w:eastAsia="zh-CN"/>
                    </w:rPr>
                    <m:t>+T</m:t>
                  </w:ins>
                </m:r>
              </m:e>
              <m:sub>
                <m:r>
                  <w:ins w:id="13279" w:author="BigCREditor-Post-RAN4#105" w:date="2022-11-29T09:41:00Z">
                    <w:rPr>
                      <w:rFonts w:ascii="Cambria Math" w:hAnsi="Cambria Math"/>
                      <w:color w:val="000000"/>
                      <w:lang w:eastAsia="zh-CN"/>
                    </w:rPr>
                    <m:t>CBWchangeDelayRRC</m:t>
                  </w:ins>
                </m:r>
              </m:sub>
            </m:sSub>
          </m:num>
          <m:den>
            <m:r>
              <w:ins w:id="13280" w:author="BigCREditor-Post-RAN4#105" w:date="2022-11-29T09:41:00Z">
                <w:rPr>
                  <w:rFonts w:ascii="Cambria Math" w:hAnsi="Cambria Math"/>
                  <w:color w:val="000000"/>
                  <w:lang w:eastAsia="zh-CN"/>
                </w:rPr>
                <m:t>NR Slot length</m:t>
              </w:ins>
            </m:r>
          </m:den>
        </m:f>
      </m:oMath>
      <w:ins w:id="13281" w:author="BigCREditor-Post-RAN4#105" w:date="2022-11-29T09:41:00Z">
        <w:r w:rsidRPr="00AF0010">
          <w:rPr>
            <w:lang w:eastAsia="zh-CN"/>
          </w:rPr>
          <w:t xml:space="preserve"> as defined in clause </w:t>
        </w:r>
        <w:r w:rsidRPr="00AF0010">
          <w:rPr>
            <w:lang w:eastAsia="en-GB"/>
          </w:rPr>
          <w:t>8.13</w:t>
        </w:r>
        <w:r>
          <w:rPr>
            <w:rFonts w:hint="eastAsia"/>
            <w:lang w:eastAsia="zh-CN"/>
          </w:rPr>
          <w:t>A</w:t>
        </w:r>
        <w:r w:rsidRPr="00AF0010">
          <w:rPr>
            <w:lang w:eastAsia="en-GB"/>
          </w:rPr>
          <w:t xml:space="preserve"> and starts to </w:t>
        </w:r>
        <w:r w:rsidRPr="00AF0010">
          <w:rPr>
            <w:lang w:eastAsia="zh-CN"/>
          </w:rPr>
          <w:t xml:space="preserve">report valid ACK/NACK for </w:t>
        </w:r>
        <w:r w:rsidRPr="00AF0010">
          <w:rPr>
            <w:lang w:eastAsia="en-GB"/>
          </w:rPr>
          <w:t>Cell</w:t>
        </w:r>
        <w:r w:rsidRPr="00AF0010">
          <w:rPr>
            <w:rFonts w:hint="eastAsia"/>
            <w:lang w:eastAsia="zh-CN"/>
          </w:rPr>
          <w:t xml:space="preserve"> 1</w:t>
        </w:r>
        <w:r w:rsidRPr="00AF0010">
          <w:rPr>
            <w:lang w:eastAsia="zh-CN"/>
          </w:rPr>
          <w:t>from the first UL slot that occurs after the beginning of DL slot</w:t>
        </w:r>
      </w:ins>
      <m:oMath>
        <m:r>
          <w:ins w:id="13282" w:author="BigCREditor-Post-RAN4#105" w:date="2022-11-29T09:41:00Z">
            <m:rPr>
              <m:sty m:val="p"/>
            </m:rPr>
            <w:rPr>
              <w:rFonts w:ascii="Cambria Math" w:hAnsi="Cambria Math"/>
              <w:lang w:eastAsia="zh-CN"/>
            </w:rPr>
            <m:t xml:space="preserve"> </m:t>
          </w:ins>
        </m:r>
        <m:r>
          <w:ins w:id="13283" w:author="BigCREditor-Post-RAN4#105" w:date="2022-11-29T09:41:00Z">
            <w:rPr>
              <w:rFonts w:ascii="Cambria Math" w:hAnsi="Cambria Math"/>
              <w:lang w:eastAsia="zh-CN"/>
            </w:rPr>
            <m:t>i</m:t>
          </w:ins>
        </m:r>
        <m:r>
          <w:ins w:id="13284" w:author="BigCREditor-Post-RAN4#105" w:date="2022-11-29T09:41:00Z">
            <m:rPr>
              <m:sty m:val="p"/>
            </m:rPr>
            <w:rPr>
              <w:rFonts w:ascii="Cambria Math" w:hAnsi="Cambria Math"/>
              <w:lang w:eastAsia="zh-CN"/>
            </w:rPr>
            <m:t>+</m:t>
          </w:ins>
        </m:r>
        <m:f>
          <m:fPr>
            <m:ctrlPr>
              <w:ins w:id="13285" w:author="BigCREditor-Post-RAN4#105" w:date="2022-11-29T09:41:00Z">
                <w:rPr>
                  <w:rFonts w:ascii="Cambria Math" w:hAnsi="Cambria Math"/>
                  <w:i/>
                  <w:color w:val="000000"/>
                  <w:lang w:eastAsia="zh-CN"/>
                </w:rPr>
              </w:ins>
            </m:ctrlPr>
          </m:fPr>
          <m:num>
            <m:sSub>
              <m:sSubPr>
                <m:ctrlPr>
                  <w:ins w:id="13286" w:author="BigCREditor-Post-RAN4#105" w:date="2022-11-29T09:41:00Z">
                    <w:rPr>
                      <w:rFonts w:ascii="Cambria Math" w:hAnsi="Cambria Math"/>
                      <w:i/>
                      <w:color w:val="000000"/>
                      <w:lang w:eastAsia="zh-CN"/>
                    </w:rPr>
                  </w:ins>
                </m:ctrlPr>
              </m:sSubPr>
              <m:e>
                <m:sSub>
                  <m:sSubPr>
                    <m:ctrlPr>
                      <w:ins w:id="13287" w:author="BigCREditor-Post-RAN4#105" w:date="2022-11-29T09:41:00Z">
                        <w:rPr>
                          <w:rFonts w:ascii="Cambria Math" w:hAnsi="Cambria Math"/>
                          <w:i/>
                          <w:color w:val="000000"/>
                          <w:lang w:eastAsia="zh-CN"/>
                        </w:rPr>
                      </w:ins>
                    </m:ctrlPr>
                  </m:sSubPr>
                  <m:e>
                    <m:r>
                      <w:ins w:id="13288" w:author="BigCREditor-Post-RAN4#105" w:date="2022-11-29T09:41:00Z">
                        <w:rPr>
                          <w:rFonts w:ascii="Cambria Math" w:hAnsi="Cambria Math"/>
                          <w:color w:val="000000"/>
                          <w:lang w:eastAsia="zh-CN"/>
                        </w:rPr>
                        <m:t>T</m:t>
                      </w:ins>
                    </m:r>
                  </m:e>
                  <m:sub>
                    <m:r>
                      <w:ins w:id="13289" w:author="BigCREditor-Post-RAN4#105" w:date="2022-11-29T09:41:00Z">
                        <w:rPr>
                          <w:rFonts w:ascii="Cambria Math" w:hAnsi="Cambria Math"/>
                          <w:color w:val="000000"/>
                          <w:lang w:eastAsia="zh-CN"/>
                        </w:rPr>
                        <m:t>RRCprocessingDelay</m:t>
                      </w:ins>
                    </m:r>
                  </m:sub>
                </m:sSub>
                <m:r>
                  <w:ins w:id="13290" w:author="BigCREditor-Post-RAN4#105" w:date="2022-11-29T09:41:00Z">
                    <w:rPr>
                      <w:rFonts w:ascii="Cambria Math" w:hAnsi="Cambria Math"/>
                      <w:color w:val="000000"/>
                      <w:lang w:eastAsia="zh-CN"/>
                    </w:rPr>
                    <m:t>+T</m:t>
                  </w:ins>
                </m:r>
              </m:e>
              <m:sub>
                <m:r>
                  <w:ins w:id="13291" w:author="BigCREditor-Post-RAN4#105" w:date="2022-11-29T09:41:00Z">
                    <w:rPr>
                      <w:rFonts w:ascii="Cambria Math" w:hAnsi="Cambria Math"/>
                      <w:color w:val="000000"/>
                      <w:lang w:eastAsia="zh-CN"/>
                    </w:rPr>
                    <m:t>CBWchangeDelayRRC</m:t>
                  </w:ins>
                </m:r>
              </m:sub>
            </m:sSub>
          </m:num>
          <m:den>
            <m:r>
              <w:ins w:id="13292" w:author="BigCREditor-Post-RAN4#105" w:date="2022-11-29T09:41:00Z">
                <w:rPr>
                  <w:rFonts w:ascii="Cambria Math" w:hAnsi="Cambria Math"/>
                  <w:color w:val="000000"/>
                  <w:lang w:eastAsia="zh-CN"/>
                </w:rPr>
                <m:t>NR Slot length</m:t>
              </w:ins>
            </m:r>
          </m:den>
        </m:f>
        <m:r>
          <w:ins w:id="13293" w:author="BigCREditor-Post-RAN4#105" w:date="2022-11-29T09:41:00Z">
            <m:rPr>
              <m:sty m:val="p"/>
            </m:rPr>
            <w:rPr>
              <w:rFonts w:ascii="Cambria Math" w:hAnsi="Cambria Math" w:cs="MS Gothic"/>
              <w:lang w:eastAsia="zh-CN"/>
            </w:rPr>
            <m:t>+</m:t>
          </w:ins>
        </m:r>
        <m:r>
          <w:ins w:id="13294" w:author="BigCREditor-Post-RAN4#105" w:date="2022-11-29T09:41:00Z">
            <w:rPr>
              <w:rFonts w:ascii="Cambria Math" w:hAnsi="Cambria Math" w:cs="MS Gothic"/>
              <w:lang w:eastAsia="zh-CN"/>
            </w:rPr>
            <m:t>k</m:t>
          </w:ins>
        </m:r>
        <m:r>
          <w:ins w:id="13295" w:author="BigCREditor-Post-RAN4#105" w:date="2022-11-29T09:41:00Z">
            <m:rPr>
              <m:sty m:val="p"/>
            </m:rPr>
            <w:rPr>
              <w:rFonts w:ascii="Cambria Math" w:hAnsi="Cambria Math" w:cs="MS Gothic"/>
              <w:lang w:eastAsia="zh-CN"/>
            </w:rPr>
            <m:t>1</m:t>
          </w:ins>
        </m:r>
      </m:oMath>
      <w:ins w:id="13296" w:author="BigCREditor-Post-RAN4#105" w:date="2022-11-29T09:41:00Z">
        <w:r w:rsidRPr="00AF0010">
          <w:rPr>
            <w:rFonts w:hint="eastAsia"/>
            <w:lang w:eastAsia="zh-CN"/>
          </w:rPr>
          <w:t xml:space="preserve"> on </w:t>
        </w:r>
        <w:r w:rsidRPr="00AF0010">
          <w:rPr>
            <w:lang w:eastAsia="zh-CN"/>
          </w:rPr>
          <w:t xml:space="preserve">the </w:t>
        </w:r>
        <w:r w:rsidRPr="00AF0010">
          <w:rPr>
            <w:lang w:eastAsia="en-GB"/>
          </w:rPr>
          <w:t>Cell</w:t>
        </w:r>
        <w:r w:rsidRPr="00AF0010">
          <w:rPr>
            <w:rFonts w:hint="eastAsia"/>
            <w:lang w:eastAsia="zh-CN"/>
          </w:rPr>
          <w:t xml:space="preserve"> 1</w:t>
        </w:r>
        <w:r w:rsidRPr="00AF0010">
          <w:rPr>
            <w:lang w:eastAsia="en-GB"/>
          </w:rPr>
          <w:t xml:space="preserve">’s BWP-1 on </w:t>
        </w:r>
        <w:r w:rsidRPr="00AF0010">
          <w:rPr>
            <w:lang w:eastAsia="zh-CN"/>
          </w:rPr>
          <w:t>CBW</w:t>
        </w:r>
        <w:r w:rsidRPr="00AF0010">
          <w:rPr>
            <w:rFonts w:hint="eastAsia"/>
            <w:lang w:eastAsia="zh-CN"/>
          </w:rPr>
          <w:t>-</w:t>
        </w:r>
        <w:r w:rsidRPr="00AF0010">
          <w:rPr>
            <w:lang w:eastAsia="zh-CN"/>
          </w:rPr>
          <w:t>2</w:t>
        </w:r>
        <w:r w:rsidRPr="00AF0010">
          <w:rPr>
            <w:rFonts w:hint="eastAsia"/>
            <w:lang w:eastAsia="zh-CN"/>
          </w:rPr>
          <w:t xml:space="preserve"> </w:t>
        </w:r>
        <w:r w:rsidRPr="00AF0010">
          <w:rPr>
            <w:lang w:eastAsia="zh-CN"/>
          </w:rPr>
          <w:t xml:space="preserve">for the </w:t>
        </w:r>
        <w:r w:rsidRPr="00AF0010">
          <w:rPr>
            <w:rFonts w:hint="eastAsia"/>
            <w:lang w:eastAsia="zh-CN"/>
          </w:rPr>
          <w:t>final condition</w:t>
        </w:r>
        <w:r w:rsidRPr="00AF0010">
          <w:rPr>
            <w:lang w:eastAsia="zh-CN"/>
          </w:rPr>
          <w:t xml:space="preserve">. </w:t>
        </w:r>
        <w:r w:rsidRPr="00AF0010">
          <w:rPr>
            <w:lang w:eastAsia="en-GB"/>
          </w:rPr>
          <w:t>The UE shall be continuously scheduled on the Cell</w:t>
        </w:r>
        <w:r w:rsidRPr="00AF0010">
          <w:rPr>
            <w:rFonts w:hint="eastAsia"/>
            <w:lang w:eastAsia="zh-CN"/>
          </w:rPr>
          <w:t xml:space="preserve"> 1</w:t>
        </w:r>
        <w:r w:rsidRPr="00AF0010">
          <w:rPr>
            <w:lang w:eastAsia="en-GB"/>
          </w:rPr>
          <w:t xml:space="preserve">’s BWP-1 on </w:t>
        </w:r>
        <w:r w:rsidRPr="00AF0010">
          <w:rPr>
            <w:lang w:eastAsia="zh-CN"/>
          </w:rPr>
          <w:t>CBW</w:t>
        </w:r>
        <w:r w:rsidRPr="00AF0010">
          <w:rPr>
            <w:rFonts w:hint="eastAsia"/>
            <w:lang w:eastAsia="zh-CN"/>
          </w:rPr>
          <w:t>-</w:t>
        </w:r>
        <w:r w:rsidRPr="00AF0010">
          <w:rPr>
            <w:lang w:eastAsia="zh-CN"/>
          </w:rPr>
          <w:t>2</w:t>
        </w:r>
        <w:r w:rsidRPr="00AF0010">
          <w:rPr>
            <w:rFonts w:hint="eastAsia"/>
            <w:lang w:eastAsia="zh-CN"/>
          </w:rPr>
          <w:t xml:space="preserve">  </w:t>
        </w:r>
        <w:r w:rsidRPr="00AF0010">
          <w:rPr>
            <w:lang w:eastAsia="zh-CN"/>
          </w:rPr>
          <w:t xml:space="preserve">for the </w:t>
        </w:r>
        <w:r w:rsidRPr="00AF0010">
          <w:rPr>
            <w:rFonts w:hint="eastAsia"/>
            <w:lang w:eastAsia="zh-CN"/>
          </w:rPr>
          <w:t>final condition</w:t>
        </w:r>
        <w:r w:rsidRPr="00AF0010">
          <w:rPr>
            <w:lang w:eastAsia="en-GB"/>
          </w:rPr>
          <w:t xml:space="preserve"> starting from </w:t>
        </w:r>
        <w:r w:rsidRPr="00AF0010">
          <w:rPr>
            <w:lang w:eastAsia="zh-CN"/>
          </w:rPr>
          <w:t>the first DL slot right after</w:t>
        </w:r>
        <w:r w:rsidRPr="00AF0010">
          <w:rPr>
            <w:lang w:eastAsia="en-GB"/>
          </w:rPr>
          <w:t xml:space="preserve"> slot </w:t>
        </w:r>
      </w:ins>
      <m:oMath>
        <m:r>
          <w:ins w:id="13297" w:author="BigCREditor-Post-RAN4#105" w:date="2022-11-29T09:41:00Z">
            <w:rPr>
              <w:rFonts w:ascii="Cambria Math" w:hAnsi="Cambria Math"/>
              <w:lang w:eastAsia="zh-CN"/>
            </w:rPr>
            <m:t>i</m:t>
          </w:ins>
        </m:r>
        <m:r>
          <w:ins w:id="13298" w:author="BigCREditor-Post-RAN4#105" w:date="2022-11-29T09:41:00Z">
            <m:rPr>
              <m:sty m:val="p"/>
            </m:rPr>
            <w:rPr>
              <w:rFonts w:ascii="Cambria Math" w:hAnsi="Cambria Math"/>
              <w:lang w:eastAsia="zh-CN"/>
            </w:rPr>
            <m:t>+</m:t>
          </w:ins>
        </m:r>
        <m:f>
          <m:fPr>
            <m:ctrlPr>
              <w:ins w:id="13299" w:author="BigCREditor-Post-RAN4#105" w:date="2022-11-29T09:41:00Z">
                <w:rPr>
                  <w:rFonts w:ascii="Cambria Math" w:hAnsi="Cambria Math"/>
                  <w:i/>
                  <w:color w:val="000000"/>
                  <w:lang w:eastAsia="zh-CN"/>
                </w:rPr>
              </w:ins>
            </m:ctrlPr>
          </m:fPr>
          <m:num>
            <m:sSub>
              <m:sSubPr>
                <m:ctrlPr>
                  <w:ins w:id="13300" w:author="BigCREditor-Post-RAN4#105" w:date="2022-11-29T09:41:00Z">
                    <w:rPr>
                      <w:rFonts w:ascii="Cambria Math" w:hAnsi="Cambria Math"/>
                      <w:i/>
                      <w:color w:val="000000"/>
                      <w:lang w:eastAsia="zh-CN"/>
                    </w:rPr>
                  </w:ins>
                </m:ctrlPr>
              </m:sSubPr>
              <m:e>
                <m:sSub>
                  <m:sSubPr>
                    <m:ctrlPr>
                      <w:ins w:id="13301" w:author="BigCREditor-Post-RAN4#105" w:date="2022-11-29T09:41:00Z">
                        <w:rPr>
                          <w:rFonts w:ascii="Cambria Math" w:hAnsi="Cambria Math"/>
                          <w:i/>
                          <w:color w:val="000000"/>
                          <w:lang w:eastAsia="zh-CN"/>
                        </w:rPr>
                      </w:ins>
                    </m:ctrlPr>
                  </m:sSubPr>
                  <m:e>
                    <m:r>
                      <w:ins w:id="13302" w:author="BigCREditor-Post-RAN4#105" w:date="2022-11-29T09:41:00Z">
                        <w:rPr>
                          <w:rFonts w:ascii="Cambria Math" w:hAnsi="Cambria Math"/>
                          <w:color w:val="000000"/>
                          <w:lang w:eastAsia="zh-CN"/>
                        </w:rPr>
                        <m:t>T</m:t>
                      </w:ins>
                    </m:r>
                  </m:e>
                  <m:sub>
                    <m:r>
                      <w:ins w:id="13303" w:author="BigCREditor-Post-RAN4#105" w:date="2022-11-29T09:41:00Z">
                        <w:rPr>
                          <w:rFonts w:ascii="Cambria Math" w:hAnsi="Cambria Math"/>
                          <w:color w:val="000000"/>
                          <w:lang w:eastAsia="zh-CN"/>
                        </w:rPr>
                        <m:t>RRCprocessingDelay</m:t>
                      </w:ins>
                    </m:r>
                  </m:sub>
                </m:sSub>
                <m:r>
                  <w:ins w:id="13304" w:author="BigCREditor-Post-RAN4#105" w:date="2022-11-29T09:41:00Z">
                    <w:rPr>
                      <w:rFonts w:ascii="Cambria Math" w:hAnsi="Cambria Math"/>
                      <w:color w:val="000000"/>
                      <w:lang w:eastAsia="zh-CN"/>
                    </w:rPr>
                    <m:t>+T</m:t>
                  </w:ins>
                </m:r>
              </m:e>
              <m:sub>
                <m:r>
                  <w:ins w:id="13305" w:author="BigCREditor-Post-RAN4#105" w:date="2022-11-29T09:41:00Z">
                    <w:rPr>
                      <w:rFonts w:ascii="Cambria Math" w:hAnsi="Cambria Math"/>
                      <w:color w:val="000000"/>
                      <w:lang w:eastAsia="zh-CN"/>
                    </w:rPr>
                    <m:t>CBWchangeDelayRRC</m:t>
                  </w:ins>
                </m:r>
              </m:sub>
            </m:sSub>
          </m:num>
          <m:den>
            <m:r>
              <w:ins w:id="13306" w:author="BigCREditor-Post-RAN4#105" w:date="2022-11-29T09:41:00Z">
                <w:rPr>
                  <w:rFonts w:ascii="Cambria Math" w:hAnsi="Cambria Math"/>
                  <w:color w:val="000000"/>
                  <w:lang w:eastAsia="zh-CN"/>
                </w:rPr>
                <m:t>NR Slot length</m:t>
              </w:ins>
            </m:r>
          </m:den>
        </m:f>
      </m:oMath>
      <w:ins w:id="13307" w:author="BigCREditor-Post-RAN4#105" w:date="2022-11-29T09:41:00Z">
        <w:r w:rsidRPr="00AF0010">
          <w:rPr>
            <w:lang w:eastAsia="zh-CN"/>
          </w:rPr>
          <w:t>.</w:t>
        </w:r>
      </w:ins>
    </w:p>
    <w:p w14:paraId="49C0C6CB" w14:textId="77777777" w:rsidR="00410259" w:rsidRPr="00AF0010" w:rsidRDefault="00410259" w:rsidP="00410259">
      <w:pPr>
        <w:overflowPunct w:val="0"/>
        <w:autoSpaceDE w:val="0"/>
        <w:autoSpaceDN w:val="0"/>
        <w:adjustRightInd w:val="0"/>
        <w:ind w:left="284" w:hanging="284"/>
        <w:textAlignment w:val="baseline"/>
        <w:rPr>
          <w:ins w:id="13308" w:author="BigCREditor-Post-RAN4#105" w:date="2022-11-29T09:41:00Z"/>
          <w:lang w:eastAsia="zh-CN"/>
        </w:rPr>
      </w:pPr>
      <w:ins w:id="13309" w:author="BigCREditor-Post-RAN4#105" w:date="2022-11-29T09:41:00Z">
        <w:r w:rsidRPr="00AF0010">
          <w:rPr>
            <w:lang w:eastAsia="zh-CN"/>
          </w:rPr>
          <w:tab/>
        </w:r>
      </w:ins>
      <m:oMath>
        <m:sSub>
          <m:sSubPr>
            <m:ctrlPr>
              <w:ins w:id="13310" w:author="BigCREditor-Post-RAN4#105" w:date="2022-11-29T09:41:00Z">
                <w:rPr>
                  <w:rFonts w:ascii="Cambria Math" w:hAnsi="Cambria Math"/>
                  <w:i/>
                  <w:lang w:eastAsia="zh-CN"/>
                </w:rPr>
              </w:ins>
            </m:ctrlPr>
          </m:sSubPr>
          <m:e>
            <m:r>
              <w:ins w:id="13311" w:author="BigCREditor-Post-RAN4#105" w:date="2022-11-29T09:41:00Z">
                <w:rPr>
                  <w:rFonts w:ascii="Cambria Math" w:hAnsi="Cambria Math"/>
                  <w:lang w:eastAsia="zh-CN"/>
                </w:rPr>
                <m:t>T</m:t>
              </w:ins>
            </m:r>
          </m:e>
          <m:sub>
            <m:r>
              <w:ins w:id="13312" w:author="BigCREditor-Post-RAN4#105" w:date="2022-11-29T09:41:00Z">
                <w:rPr>
                  <w:rFonts w:ascii="Cambria Math" w:hAnsi="Cambria Math"/>
                  <w:lang w:eastAsia="zh-CN"/>
                </w:rPr>
                <m:t>RRCprocessingDelay</m:t>
              </w:ins>
            </m:r>
          </m:sub>
        </m:sSub>
      </m:oMath>
      <w:ins w:id="13313" w:author="BigCREditor-Post-RAN4#105" w:date="2022-11-29T09:41:00Z">
        <w:r w:rsidRPr="00AF0010">
          <w:rPr>
            <w:vertAlign w:val="subscript"/>
            <w:lang w:eastAsia="zh-CN"/>
          </w:rPr>
          <w:t xml:space="preserve"> </w:t>
        </w:r>
        <w:r w:rsidRPr="00AF0010">
          <w:rPr>
            <w:lang w:eastAsia="zh-CN"/>
          </w:rPr>
          <w:t xml:space="preserve">and </w:t>
        </w:r>
      </w:ins>
      <m:oMath>
        <m:sSub>
          <m:sSubPr>
            <m:ctrlPr>
              <w:ins w:id="13314" w:author="BigCREditor-Post-RAN4#105" w:date="2022-11-29T09:41:00Z">
                <w:rPr>
                  <w:rFonts w:ascii="Cambria Math" w:hAnsi="Cambria Math"/>
                  <w:i/>
                  <w:lang w:eastAsia="zh-CN"/>
                </w:rPr>
              </w:ins>
            </m:ctrlPr>
          </m:sSubPr>
          <m:e>
            <m:r>
              <w:ins w:id="13315" w:author="BigCREditor-Post-RAN4#105" w:date="2022-11-29T09:41:00Z">
                <w:rPr>
                  <w:rFonts w:ascii="Cambria Math" w:hAnsi="Cambria Math"/>
                  <w:lang w:eastAsia="zh-CN"/>
                </w:rPr>
                <m:t>T</m:t>
              </w:ins>
            </m:r>
          </m:e>
          <m:sub>
            <m:r>
              <w:ins w:id="13316" w:author="BigCREditor-Post-RAN4#105" w:date="2022-11-29T09:41:00Z">
                <w:rPr>
                  <w:rFonts w:ascii="Cambria Math" w:hAnsi="Cambria Math"/>
                  <w:lang w:eastAsia="zh-CN"/>
                </w:rPr>
                <m:t>CBWchangeDelayRRC</m:t>
              </w:ins>
            </m:r>
          </m:sub>
        </m:sSub>
      </m:oMath>
      <w:ins w:id="13317" w:author="BigCREditor-Post-RAN4#105" w:date="2022-11-29T09:41:00Z">
        <w:r w:rsidRPr="00AF0010">
          <w:rPr>
            <w:lang w:eastAsia="zh-CN"/>
          </w:rPr>
          <w:t xml:space="preserve"> are defined in clause 8.13</w:t>
        </w:r>
        <w:r>
          <w:rPr>
            <w:rFonts w:hint="eastAsia"/>
            <w:lang w:eastAsia="zh-CN"/>
          </w:rPr>
          <w:t>A</w:t>
        </w:r>
        <w:r w:rsidRPr="00AF0010">
          <w:rPr>
            <w:lang w:eastAsia="zh-CN"/>
          </w:rPr>
          <w:t>.</w:t>
        </w:r>
      </w:ins>
    </w:p>
    <w:p w14:paraId="03973A8F" w14:textId="77777777" w:rsidR="00410259" w:rsidRPr="00AF0010" w:rsidRDefault="00410259" w:rsidP="00410259">
      <w:pPr>
        <w:overflowPunct w:val="0"/>
        <w:autoSpaceDE w:val="0"/>
        <w:autoSpaceDN w:val="0"/>
        <w:adjustRightInd w:val="0"/>
        <w:textAlignment w:val="baseline"/>
        <w:rPr>
          <w:ins w:id="13318" w:author="BigCREditor-Post-RAN4#105" w:date="2022-11-29T09:41:00Z"/>
          <w:lang w:eastAsia="zh-CN"/>
        </w:rPr>
      </w:pPr>
      <w:ins w:id="13319" w:author="BigCREditor-Post-RAN4#105" w:date="2022-11-29T09:41:00Z">
        <w:r w:rsidRPr="00AF0010">
          <w:rPr>
            <w:lang w:eastAsia="zh-CN"/>
          </w:rPr>
          <w:t xml:space="preserve">The test equipment verifies the UE specific CBW switching delay in </w:t>
        </w:r>
        <w:r w:rsidRPr="00AF0010">
          <w:rPr>
            <w:lang w:eastAsia="en-GB"/>
          </w:rPr>
          <w:t>Cell</w:t>
        </w:r>
        <w:r w:rsidRPr="00AF0010">
          <w:rPr>
            <w:rFonts w:hint="eastAsia"/>
            <w:lang w:eastAsia="zh-CN"/>
          </w:rPr>
          <w:t xml:space="preserve"> 1</w:t>
        </w:r>
        <w:r>
          <w:rPr>
            <w:rFonts w:hint="eastAsia"/>
            <w:lang w:eastAsia="zh-CN"/>
          </w:rPr>
          <w:t xml:space="preserve"> </w:t>
        </w:r>
        <w:r w:rsidRPr="00AF0010">
          <w:rPr>
            <w:lang w:eastAsia="zh-CN"/>
          </w:rPr>
          <w:t xml:space="preserve">by estimating the time from the moment the RRC Reconfiguration message including updated UE specific CBW configuration is sent until the moment a </w:t>
        </w:r>
        <w:proofErr w:type="spellStart"/>
        <w:r w:rsidRPr="00AF0010">
          <w:rPr>
            <w:lang w:eastAsia="zh-CN"/>
          </w:rPr>
          <w:t>vaild</w:t>
        </w:r>
        <w:proofErr w:type="spellEnd"/>
        <w:r w:rsidRPr="00AF0010">
          <w:rPr>
            <w:lang w:eastAsia="zh-CN"/>
          </w:rPr>
          <w:t xml:space="preserve"> ACK/NACK is received.</w:t>
        </w:r>
      </w:ins>
    </w:p>
    <w:p w14:paraId="5BAE2723" w14:textId="77777777" w:rsidR="00410259" w:rsidRPr="0011125A" w:rsidRDefault="00410259" w:rsidP="00410259">
      <w:pPr>
        <w:keepNext/>
        <w:keepLines/>
        <w:overflowPunct w:val="0"/>
        <w:autoSpaceDE w:val="0"/>
        <w:autoSpaceDN w:val="0"/>
        <w:adjustRightInd w:val="0"/>
        <w:spacing w:before="60"/>
        <w:jc w:val="center"/>
        <w:textAlignment w:val="baseline"/>
        <w:rPr>
          <w:ins w:id="13320" w:author="BigCREditor-Post-RAN4#105" w:date="2022-11-29T09:41:00Z"/>
          <w:rFonts w:ascii="Arial" w:hAnsi="Arial"/>
          <w:b/>
          <w:lang w:eastAsia="zh-CN"/>
        </w:rPr>
      </w:pPr>
      <w:ins w:id="13321" w:author="BigCREditor-Post-RAN4#105" w:date="2022-11-29T09:41:00Z">
        <w:r w:rsidRPr="00AF0010">
          <w:rPr>
            <w:rFonts w:ascii="Arial" w:hAnsi="Arial"/>
            <w:b/>
            <w:lang w:eastAsia="en-GB"/>
          </w:rPr>
          <w:t>Table A.</w:t>
        </w:r>
        <w:r>
          <w:rPr>
            <w:rFonts w:ascii="Arial" w:hAnsi="Arial"/>
            <w:b/>
            <w:lang w:eastAsia="en-GB"/>
          </w:rPr>
          <w:t>1</w:t>
        </w:r>
        <w:r w:rsidRPr="00AF0010">
          <w:rPr>
            <w:rFonts w:ascii="Arial" w:hAnsi="Arial"/>
            <w:b/>
            <w:lang w:eastAsia="en-GB"/>
          </w:rPr>
          <w:t>6.5.</w:t>
        </w:r>
        <w:r w:rsidRPr="00AF0010">
          <w:rPr>
            <w:rFonts w:ascii="Arial" w:hAnsi="Arial" w:hint="eastAsia"/>
            <w:b/>
            <w:lang w:eastAsia="zh-CN"/>
          </w:rPr>
          <w:t>8</w:t>
        </w:r>
        <w:r>
          <w:rPr>
            <w:rFonts w:ascii="Arial" w:hAnsi="Arial"/>
            <w:b/>
            <w:lang w:eastAsia="en-GB"/>
          </w:rPr>
          <w:t>.</w:t>
        </w:r>
        <w:r>
          <w:rPr>
            <w:rFonts w:ascii="Arial" w:hAnsi="Arial" w:hint="eastAsia"/>
            <w:b/>
            <w:lang w:eastAsia="zh-CN"/>
          </w:rPr>
          <w:t>2</w:t>
        </w:r>
        <w:r w:rsidRPr="00AF0010">
          <w:rPr>
            <w:rFonts w:ascii="Arial" w:hAnsi="Arial"/>
            <w:b/>
            <w:lang w:eastAsia="en-GB"/>
          </w:rPr>
          <w:t>.1-1: Supported test configurations for UE specific CBW change in SA scenario</w:t>
        </w:r>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410259" w:rsidRPr="00034C70" w14:paraId="1AB5037A" w14:textId="77777777" w:rsidTr="00864629">
        <w:trPr>
          <w:trHeight w:val="187"/>
          <w:ins w:id="13322" w:author="BigCREditor-Post-RAN4#105" w:date="2022-11-29T09:41:00Z"/>
        </w:trPr>
        <w:tc>
          <w:tcPr>
            <w:tcW w:w="2376" w:type="dxa"/>
            <w:tcBorders>
              <w:top w:val="single" w:sz="4" w:space="0" w:color="auto"/>
              <w:left w:val="single" w:sz="4" w:space="0" w:color="auto"/>
              <w:bottom w:val="single" w:sz="4" w:space="0" w:color="auto"/>
              <w:right w:val="single" w:sz="4" w:space="0" w:color="auto"/>
            </w:tcBorders>
            <w:hideMark/>
          </w:tcPr>
          <w:p w14:paraId="4320437B" w14:textId="77777777" w:rsidR="00410259" w:rsidRPr="00034C70" w:rsidRDefault="00410259" w:rsidP="00864629">
            <w:pPr>
              <w:pStyle w:val="TAH"/>
              <w:rPr>
                <w:ins w:id="13323" w:author="BigCREditor-Post-RAN4#105" w:date="2022-11-29T09:41:00Z"/>
              </w:rPr>
            </w:pPr>
            <w:ins w:id="13324" w:author="BigCREditor-Post-RAN4#105" w:date="2022-11-29T09:41:00Z">
              <w:r w:rsidRPr="00034C70">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47C99063" w14:textId="77777777" w:rsidR="00410259" w:rsidRPr="00034C70" w:rsidRDefault="00410259" w:rsidP="00864629">
            <w:pPr>
              <w:pStyle w:val="TAH"/>
              <w:rPr>
                <w:ins w:id="13325" w:author="BigCREditor-Post-RAN4#105" w:date="2022-11-29T09:41:00Z"/>
              </w:rPr>
            </w:pPr>
            <w:ins w:id="13326" w:author="BigCREditor-Post-RAN4#105" w:date="2022-11-29T09:41:00Z">
              <w:r w:rsidRPr="00034C70">
                <w:t>Description</w:t>
              </w:r>
            </w:ins>
          </w:p>
        </w:tc>
      </w:tr>
      <w:tr w:rsidR="00410259" w:rsidRPr="00034C70" w14:paraId="63F4848F" w14:textId="77777777" w:rsidTr="00864629">
        <w:trPr>
          <w:trHeight w:val="187"/>
          <w:ins w:id="13327" w:author="BigCREditor-Post-RAN4#105" w:date="2022-11-29T09:41:00Z"/>
        </w:trPr>
        <w:tc>
          <w:tcPr>
            <w:tcW w:w="2376" w:type="dxa"/>
            <w:tcBorders>
              <w:top w:val="single" w:sz="4" w:space="0" w:color="auto"/>
              <w:left w:val="single" w:sz="4" w:space="0" w:color="auto"/>
              <w:bottom w:val="single" w:sz="4" w:space="0" w:color="auto"/>
              <w:right w:val="single" w:sz="4" w:space="0" w:color="auto"/>
            </w:tcBorders>
            <w:hideMark/>
          </w:tcPr>
          <w:p w14:paraId="2D532D2C" w14:textId="77777777" w:rsidR="00410259" w:rsidRPr="00034C70" w:rsidRDefault="00410259" w:rsidP="00864629">
            <w:pPr>
              <w:pStyle w:val="TAL"/>
              <w:rPr>
                <w:ins w:id="13328" w:author="BigCREditor-Post-RAN4#105" w:date="2022-11-29T09:41:00Z"/>
                <w:lang w:eastAsia="zh-CN"/>
              </w:rPr>
            </w:pPr>
            <w:ins w:id="13329" w:author="BigCREditor-Post-RAN4#105" w:date="2022-11-29T09:41:00Z">
              <w:r w:rsidRPr="00034C70">
                <w:rPr>
                  <w:lang w:eastAsia="zh-CN"/>
                </w:rPr>
                <w:t>1</w:t>
              </w:r>
            </w:ins>
          </w:p>
        </w:tc>
        <w:tc>
          <w:tcPr>
            <w:tcW w:w="7230" w:type="dxa"/>
            <w:tcBorders>
              <w:top w:val="single" w:sz="4" w:space="0" w:color="auto"/>
              <w:left w:val="single" w:sz="4" w:space="0" w:color="auto"/>
              <w:bottom w:val="single" w:sz="4" w:space="0" w:color="auto"/>
              <w:right w:val="single" w:sz="4" w:space="0" w:color="auto"/>
            </w:tcBorders>
            <w:hideMark/>
          </w:tcPr>
          <w:p w14:paraId="6AF8C042" w14:textId="77777777" w:rsidR="00410259" w:rsidRPr="00034C70" w:rsidRDefault="00410259" w:rsidP="00864629">
            <w:pPr>
              <w:pStyle w:val="TAL"/>
              <w:rPr>
                <w:ins w:id="13330" w:author="BigCREditor-Post-RAN4#105" w:date="2022-11-29T09:41:00Z"/>
                <w:rFonts w:eastAsia="Malgun Gothic"/>
                <w:b/>
              </w:rPr>
            </w:pPr>
            <w:ins w:id="13331" w:author="BigCREditor-Post-RAN4#105" w:date="2022-11-29T09:41:00Z">
              <w:r w:rsidRPr="00034C70">
                <w:rPr>
                  <w:rFonts w:eastAsia="Malgun Gothic"/>
                </w:rPr>
                <w:t>15 kHz SSB SCS, 10 MHz bandwidth, FDD duplex mode</w:t>
              </w:r>
            </w:ins>
          </w:p>
        </w:tc>
      </w:tr>
      <w:tr w:rsidR="00410259" w:rsidRPr="00034C70" w14:paraId="629C94D2" w14:textId="77777777" w:rsidTr="00864629">
        <w:trPr>
          <w:trHeight w:val="187"/>
          <w:ins w:id="13332" w:author="BigCREditor-Post-RAN4#105" w:date="2022-11-29T09:41:00Z"/>
        </w:trPr>
        <w:tc>
          <w:tcPr>
            <w:tcW w:w="2376" w:type="dxa"/>
            <w:tcBorders>
              <w:top w:val="single" w:sz="4" w:space="0" w:color="auto"/>
              <w:left w:val="single" w:sz="4" w:space="0" w:color="auto"/>
              <w:bottom w:val="single" w:sz="4" w:space="0" w:color="auto"/>
              <w:right w:val="single" w:sz="4" w:space="0" w:color="auto"/>
            </w:tcBorders>
            <w:hideMark/>
          </w:tcPr>
          <w:p w14:paraId="368E4109" w14:textId="77777777" w:rsidR="00410259" w:rsidRPr="00034C70" w:rsidRDefault="00410259" w:rsidP="00864629">
            <w:pPr>
              <w:pStyle w:val="TAL"/>
              <w:rPr>
                <w:ins w:id="13333" w:author="BigCREditor-Post-RAN4#105" w:date="2022-11-29T09:41:00Z"/>
                <w:rFonts w:eastAsia="Malgun Gothic"/>
              </w:rPr>
            </w:pPr>
            <w:ins w:id="13334" w:author="BigCREditor-Post-RAN4#105" w:date="2022-11-29T09:41:00Z">
              <w:r w:rsidRPr="00034C70">
                <w:rPr>
                  <w:rFonts w:eastAsia="Malgun Gothic"/>
                </w:rPr>
                <w:t>2</w:t>
              </w:r>
            </w:ins>
          </w:p>
        </w:tc>
        <w:tc>
          <w:tcPr>
            <w:tcW w:w="7230" w:type="dxa"/>
            <w:tcBorders>
              <w:top w:val="single" w:sz="4" w:space="0" w:color="auto"/>
              <w:left w:val="single" w:sz="4" w:space="0" w:color="auto"/>
              <w:bottom w:val="single" w:sz="4" w:space="0" w:color="auto"/>
              <w:right w:val="single" w:sz="4" w:space="0" w:color="auto"/>
            </w:tcBorders>
            <w:hideMark/>
          </w:tcPr>
          <w:p w14:paraId="0A61BD01" w14:textId="77777777" w:rsidR="00410259" w:rsidRPr="00034C70" w:rsidRDefault="00410259" w:rsidP="00864629">
            <w:pPr>
              <w:pStyle w:val="TAL"/>
              <w:rPr>
                <w:ins w:id="13335" w:author="BigCREditor-Post-RAN4#105" w:date="2022-11-29T09:41:00Z"/>
                <w:rFonts w:eastAsia="Malgun Gothic"/>
                <w:b/>
              </w:rPr>
            </w:pPr>
            <w:ins w:id="13336" w:author="BigCREditor-Post-RAN4#105" w:date="2022-11-29T09:41:00Z">
              <w:r w:rsidRPr="00034C70">
                <w:rPr>
                  <w:rFonts w:eastAsia="Malgun Gothic"/>
                </w:rPr>
                <w:t>15 kHz SSB SCS, 10 MHz bandwidth, TDD duplex mode</w:t>
              </w:r>
            </w:ins>
          </w:p>
        </w:tc>
      </w:tr>
      <w:tr w:rsidR="00410259" w:rsidRPr="00034C70" w14:paraId="0C33F277" w14:textId="77777777" w:rsidTr="00864629">
        <w:trPr>
          <w:trHeight w:val="187"/>
          <w:ins w:id="13337" w:author="BigCREditor-Post-RAN4#105" w:date="2022-11-29T09:41:00Z"/>
        </w:trPr>
        <w:tc>
          <w:tcPr>
            <w:tcW w:w="2376" w:type="dxa"/>
            <w:tcBorders>
              <w:top w:val="single" w:sz="4" w:space="0" w:color="auto"/>
              <w:left w:val="single" w:sz="4" w:space="0" w:color="auto"/>
              <w:bottom w:val="single" w:sz="4" w:space="0" w:color="auto"/>
              <w:right w:val="single" w:sz="4" w:space="0" w:color="auto"/>
            </w:tcBorders>
            <w:hideMark/>
          </w:tcPr>
          <w:p w14:paraId="2C0624BE" w14:textId="77777777" w:rsidR="00410259" w:rsidRPr="00034C70" w:rsidRDefault="00410259" w:rsidP="00864629">
            <w:pPr>
              <w:pStyle w:val="TAL"/>
              <w:rPr>
                <w:ins w:id="13338" w:author="BigCREditor-Post-RAN4#105" w:date="2022-11-29T09:41:00Z"/>
                <w:rFonts w:eastAsia="Malgun Gothic"/>
              </w:rPr>
            </w:pPr>
            <w:ins w:id="13339" w:author="BigCREditor-Post-RAN4#105" w:date="2022-11-29T09:41:00Z">
              <w:r w:rsidRPr="00034C70">
                <w:rPr>
                  <w:rFonts w:eastAsia="Malgun Gothic"/>
                </w:rPr>
                <w:t>3</w:t>
              </w:r>
            </w:ins>
          </w:p>
        </w:tc>
        <w:tc>
          <w:tcPr>
            <w:tcW w:w="7230" w:type="dxa"/>
            <w:tcBorders>
              <w:top w:val="single" w:sz="4" w:space="0" w:color="auto"/>
              <w:left w:val="single" w:sz="4" w:space="0" w:color="auto"/>
              <w:bottom w:val="single" w:sz="4" w:space="0" w:color="auto"/>
              <w:right w:val="single" w:sz="4" w:space="0" w:color="auto"/>
            </w:tcBorders>
            <w:hideMark/>
          </w:tcPr>
          <w:p w14:paraId="02BC4872" w14:textId="77777777" w:rsidR="00410259" w:rsidRPr="00034C70" w:rsidRDefault="00410259" w:rsidP="00864629">
            <w:pPr>
              <w:pStyle w:val="TAL"/>
              <w:rPr>
                <w:ins w:id="13340" w:author="BigCREditor-Post-RAN4#105" w:date="2022-11-29T09:41:00Z"/>
                <w:rFonts w:eastAsia="Malgun Gothic"/>
              </w:rPr>
            </w:pPr>
            <w:ins w:id="13341" w:author="BigCREditor-Post-RAN4#105" w:date="2022-11-29T09:41:00Z">
              <w:r w:rsidRPr="00034C70">
                <w:rPr>
                  <w:rFonts w:eastAsia="Malgun Gothic"/>
                </w:rPr>
                <w:t>30 kHz SSB SCS, 20 MHz bandwidth, TDD duplex mode</w:t>
              </w:r>
            </w:ins>
          </w:p>
        </w:tc>
      </w:tr>
      <w:tr w:rsidR="00410259" w:rsidRPr="00034C70" w14:paraId="2C03C099" w14:textId="77777777" w:rsidTr="00864629">
        <w:trPr>
          <w:trHeight w:val="187"/>
          <w:ins w:id="13342" w:author="BigCREditor-Post-RAN4#105" w:date="2022-11-29T09:41:00Z"/>
        </w:trPr>
        <w:tc>
          <w:tcPr>
            <w:tcW w:w="2376" w:type="dxa"/>
            <w:tcBorders>
              <w:top w:val="single" w:sz="4" w:space="0" w:color="auto"/>
              <w:left w:val="single" w:sz="4" w:space="0" w:color="auto"/>
              <w:bottom w:val="single" w:sz="4" w:space="0" w:color="auto"/>
              <w:right w:val="single" w:sz="4" w:space="0" w:color="auto"/>
            </w:tcBorders>
          </w:tcPr>
          <w:p w14:paraId="3FE989C9" w14:textId="77777777" w:rsidR="00410259" w:rsidRPr="00034C70" w:rsidRDefault="00410259" w:rsidP="00864629">
            <w:pPr>
              <w:pStyle w:val="TAL"/>
              <w:rPr>
                <w:ins w:id="13343" w:author="BigCREditor-Post-RAN4#105" w:date="2022-11-29T09:41:00Z"/>
                <w:rFonts w:eastAsia="Malgun Gothic"/>
              </w:rPr>
            </w:pPr>
            <w:ins w:id="13344" w:author="BigCREditor-Post-RAN4#105" w:date="2022-11-29T09:41:00Z">
              <w:r w:rsidRPr="00034C70">
                <w:t>4</w:t>
              </w:r>
            </w:ins>
          </w:p>
        </w:tc>
        <w:tc>
          <w:tcPr>
            <w:tcW w:w="7230" w:type="dxa"/>
            <w:tcBorders>
              <w:top w:val="single" w:sz="4" w:space="0" w:color="auto"/>
              <w:left w:val="single" w:sz="4" w:space="0" w:color="auto"/>
              <w:bottom w:val="single" w:sz="4" w:space="0" w:color="auto"/>
              <w:right w:val="single" w:sz="4" w:space="0" w:color="auto"/>
            </w:tcBorders>
          </w:tcPr>
          <w:p w14:paraId="7D57CA95" w14:textId="77777777" w:rsidR="00410259" w:rsidRPr="00034C70" w:rsidRDefault="00410259" w:rsidP="00864629">
            <w:pPr>
              <w:pStyle w:val="TAL"/>
              <w:rPr>
                <w:ins w:id="13345" w:author="BigCREditor-Post-RAN4#105" w:date="2022-11-29T09:41:00Z"/>
                <w:rFonts w:eastAsia="Malgun Gothic"/>
              </w:rPr>
            </w:pPr>
            <w:ins w:id="13346" w:author="BigCREditor-Post-RAN4#105" w:date="2022-11-29T09:41:00Z">
              <w:r w:rsidRPr="00034C70">
                <w:t>15 kHz SSB SCS, 10 MHz bandwidth, HD-FDD duplex mode,</w:t>
              </w:r>
            </w:ins>
          </w:p>
        </w:tc>
      </w:tr>
      <w:tr w:rsidR="00410259" w:rsidRPr="00034C70" w14:paraId="587521A2" w14:textId="77777777" w:rsidTr="00864629">
        <w:trPr>
          <w:trHeight w:val="187"/>
          <w:ins w:id="13347" w:author="BigCREditor-Post-RAN4#105" w:date="2022-11-29T09:41:00Z"/>
        </w:trPr>
        <w:tc>
          <w:tcPr>
            <w:tcW w:w="9606" w:type="dxa"/>
            <w:gridSpan w:val="2"/>
            <w:tcBorders>
              <w:top w:val="single" w:sz="4" w:space="0" w:color="auto"/>
              <w:left w:val="single" w:sz="4" w:space="0" w:color="auto"/>
              <w:bottom w:val="single" w:sz="4" w:space="0" w:color="auto"/>
              <w:right w:val="single" w:sz="4" w:space="0" w:color="auto"/>
            </w:tcBorders>
            <w:hideMark/>
          </w:tcPr>
          <w:p w14:paraId="27007AD6" w14:textId="77777777" w:rsidR="00410259" w:rsidRPr="00034C70" w:rsidRDefault="00410259" w:rsidP="00864629">
            <w:pPr>
              <w:pStyle w:val="TAN"/>
              <w:rPr>
                <w:ins w:id="13348" w:author="BigCREditor-Post-RAN4#105" w:date="2022-11-29T09:41:00Z"/>
              </w:rPr>
            </w:pPr>
            <w:ins w:id="13349" w:author="BigCREditor-Post-RAN4#105" w:date="2022-11-29T09:41:00Z">
              <w:r w:rsidRPr="00034C70">
                <w:rPr>
                  <w:lang w:eastAsia="zh-CN"/>
                </w:rPr>
                <w:t>Note:</w:t>
              </w:r>
              <w:r w:rsidRPr="00034C70">
                <w:rPr>
                  <w:lang w:eastAsia="zh-CN"/>
                </w:rPr>
                <w:tab/>
              </w:r>
              <w:r w:rsidRPr="00034C70">
                <w:t>The UE is only required to be tested in one of the supported test configurations.</w:t>
              </w:r>
            </w:ins>
          </w:p>
        </w:tc>
      </w:tr>
    </w:tbl>
    <w:p w14:paraId="20981F0B" w14:textId="77777777" w:rsidR="00410259" w:rsidRPr="0011125A" w:rsidRDefault="00410259" w:rsidP="00410259">
      <w:pPr>
        <w:overflowPunct w:val="0"/>
        <w:autoSpaceDE w:val="0"/>
        <w:autoSpaceDN w:val="0"/>
        <w:adjustRightInd w:val="0"/>
        <w:textAlignment w:val="baseline"/>
        <w:rPr>
          <w:ins w:id="13350" w:author="BigCREditor-Post-RAN4#105" w:date="2022-11-29T09:41:00Z"/>
          <w:lang w:eastAsia="zh-CN"/>
        </w:rPr>
      </w:pPr>
    </w:p>
    <w:p w14:paraId="06EB9EA6" w14:textId="77777777" w:rsidR="00410259" w:rsidRPr="00AF0010" w:rsidRDefault="00410259" w:rsidP="00410259">
      <w:pPr>
        <w:keepNext/>
        <w:keepLines/>
        <w:overflowPunct w:val="0"/>
        <w:autoSpaceDE w:val="0"/>
        <w:autoSpaceDN w:val="0"/>
        <w:adjustRightInd w:val="0"/>
        <w:spacing w:before="60"/>
        <w:jc w:val="center"/>
        <w:textAlignment w:val="baseline"/>
        <w:rPr>
          <w:ins w:id="13351" w:author="BigCREditor-Post-RAN4#105" w:date="2022-11-29T09:41:00Z"/>
          <w:rFonts w:ascii="Arial" w:hAnsi="Arial"/>
          <w:b/>
          <w:lang w:eastAsia="en-GB"/>
        </w:rPr>
      </w:pPr>
      <w:ins w:id="13352" w:author="BigCREditor-Post-RAN4#105" w:date="2022-11-29T09:41:00Z">
        <w:r w:rsidRPr="00AF0010">
          <w:rPr>
            <w:rFonts w:ascii="Arial" w:hAnsi="Arial"/>
            <w:b/>
            <w:lang w:eastAsia="en-GB"/>
          </w:rPr>
          <w:lastRenderedPageBreak/>
          <w:t>Table A.6.5.</w:t>
        </w:r>
        <w:r w:rsidRPr="00AF0010">
          <w:rPr>
            <w:rFonts w:ascii="Arial" w:hAnsi="Arial" w:hint="eastAsia"/>
            <w:b/>
            <w:lang w:eastAsia="zh-CN"/>
          </w:rPr>
          <w:t>8</w:t>
        </w:r>
        <w:r>
          <w:rPr>
            <w:rFonts w:ascii="Arial" w:hAnsi="Arial"/>
            <w:b/>
            <w:lang w:eastAsia="en-GB"/>
          </w:rPr>
          <w:t>.</w:t>
        </w:r>
        <w:r>
          <w:rPr>
            <w:rFonts w:ascii="Arial" w:hAnsi="Arial" w:hint="eastAsia"/>
            <w:b/>
            <w:lang w:eastAsia="zh-CN"/>
          </w:rPr>
          <w:t>2</w:t>
        </w:r>
        <w:r w:rsidRPr="00AF0010">
          <w:rPr>
            <w:rFonts w:ascii="Arial" w:hAnsi="Arial"/>
            <w:b/>
            <w:lang w:eastAsia="en-GB"/>
          </w:rPr>
          <w:t>.1-2: General test parameters for UE specific CBW change in SA scenario</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410259" w:rsidRPr="00AF0010" w14:paraId="13384150" w14:textId="77777777" w:rsidTr="00864629">
        <w:trPr>
          <w:cantSplit/>
          <w:jc w:val="center"/>
          <w:ins w:id="13353" w:author="BigCREditor-Post-RAN4#105" w:date="2022-11-29T09:41:00Z"/>
        </w:trPr>
        <w:tc>
          <w:tcPr>
            <w:tcW w:w="2517" w:type="dxa"/>
            <w:tcBorders>
              <w:top w:val="single" w:sz="4" w:space="0" w:color="auto"/>
              <w:left w:val="single" w:sz="4" w:space="0" w:color="auto"/>
              <w:bottom w:val="single" w:sz="4" w:space="0" w:color="auto"/>
              <w:right w:val="single" w:sz="4" w:space="0" w:color="auto"/>
            </w:tcBorders>
          </w:tcPr>
          <w:p w14:paraId="1831FBE2" w14:textId="77777777" w:rsidR="00410259" w:rsidRPr="00AF0010" w:rsidRDefault="00410259" w:rsidP="00864629">
            <w:pPr>
              <w:keepNext/>
              <w:keepLines/>
              <w:overflowPunct w:val="0"/>
              <w:autoSpaceDE w:val="0"/>
              <w:autoSpaceDN w:val="0"/>
              <w:adjustRightInd w:val="0"/>
              <w:jc w:val="center"/>
              <w:textAlignment w:val="baseline"/>
              <w:rPr>
                <w:ins w:id="13354" w:author="BigCREditor-Post-RAN4#105" w:date="2022-11-29T09:41:00Z"/>
                <w:rFonts w:ascii="Arial" w:hAnsi="Arial"/>
                <w:b/>
                <w:sz w:val="18"/>
                <w:lang w:eastAsia="ja-JP"/>
              </w:rPr>
            </w:pPr>
            <w:ins w:id="13355" w:author="BigCREditor-Post-RAN4#105" w:date="2022-11-29T09:41:00Z">
              <w:r w:rsidRPr="00AF0010">
                <w:rPr>
                  <w:rFonts w:ascii="Arial" w:hAnsi="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tcPr>
          <w:p w14:paraId="5098BBB5" w14:textId="77777777" w:rsidR="00410259" w:rsidRPr="00AF0010" w:rsidRDefault="00410259" w:rsidP="00864629">
            <w:pPr>
              <w:keepNext/>
              <w:keepLines/>
              <w:overflowPunct w:val="0"/>
              <w:autoSpaceDE w:val="0"/>
              <w:autoSpaceDN w:val="0"/>
              <w:adjustRightInd w:val="0"/>
              <w:jc w:val="center"/>
              <w:textAlignment w:val="baseline"/>
              <w:rPr>
                <w:ins w:id="13356" w:author="BigCREditor-Post-RAN4#105" w:date="2022-11-29T09:41:00Z"/>
                <w:rFonts w:ascii="Arial" w:hAnsi="Arial"/>
                <w:b/>
                <w:sz w:val="18"/>
                <w:lang w:eastAsia="ja-JP"/>
              </w:rPr>
            </w:pPr>
            <w:ins w:id="13357" w:author="BigCREditor-Post-RAN4#105" w:date="2022-11-29T09:41:00Z">
              <w:r w:rsidRPr="00AF0010">
                <w:rPr>
                  <w:rFonts w:ascii="Arial" w:hAnsi="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tcPr>
          <w:p w14:paraId="0E65E7D9" w14:textId="77777777" w:rsidR="00410259" w:rsidRPr="00AF0010" w:rsidRDefault="00410259" w:rsidP="00864629">
            <w:pPr>
              <w:keepNext/>
              <w:keepLines/>
              <w:overflowPunct w:val="0"/>
              <w:autoSpaceDE w:val="0"/>
              <w:autoSpaceDN w:val="0"/>
              <w:adjustRightInd w:val="0"/>
              <w:jc w:val="center"/>
              <w:textAlignment w:val="baseline"/>
              <w:rPr>
                <w:ins w:id="13358" w:author="BigCREditor-Post-RAN4#105" w:date="2022-11-29T09:41:00Z"/>
                <w:rFonts w:ascii="Arial" w:hAnsi="Arial"/>
                <w:b/>
                <w:sz w:val="18"/>
                <w:lang w:eastAsia="ja-JP"/>
              </w:rPr>
            </w:pPr>
            <w:ins w:id="13359" w:author="BigCREditor-Post-RAN4#105" w:date="2022-11-29T09:41:00Z">
              <w:r w:rsidRPr="00AF0010">
                <w:rPr>
                  <w:rFonts w:ascii="Arial" w:hAnsi="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tcPr>
          <w:p w14:paraId="767C222E" w14:textId="77777777" w:rsidR="00410259" w:rsidRPr="00AF0010" w:rsidRDefault="00410259" w:rsidP="00864629">
            <w:pPr>
              <w:keepNext/>
              <w:keepLines/>
              <w:overflowPunct w:val="0"/>
              <w:autoSpaceDE w:val="0"/>
              <w:autoSpaceDN w:val="0"/>
              <w:adjustRightInd w:val="0"/>
              <w:jc w:val="center"/>
              <w:textAlignment w:val="baseline"/>
              <w:rPr>
                <w:ins w:id="13360" w:author="BigCREditor-Post-RAN4#105" w:date="2022-11-29T09:41:00Z"/>
                <w:rFonts w:ascii="Arial" w:hAnsi="Arial"/>
                <w:b/>
                <w:sz w:val="18"/>
                <w:lang w:eastAsia="ja-JP"/>
              </w:rPr>
            </w:pPr>
            <w:ins w:id="13361" w:author="BigCREditor-Post-RAN4#105" w:date="2022-11-29T09:41:00Z">
              <w:r w:rsidRPr="00AF0010">
                <w:rPr>
                  <w:rFonts w:ascii="Arial" w:hAnsi="Arial"/>
                  <w:b/>
                  <w:sz w:val="18"/>
                  <w:lang w:eastAsia="en-GB"/>
                </w:rPr>
                <w:t>Comment</w:t>
              </w:r>
            </w:ins>
          </w:p>
        </w:tc>
      </w:tr>
      <w:tr w:rsidR="00410259" w:rsidRPr="00AF0010" w14:paraId="13A413CC" w14:textId="77777777" w:rsidTr="00864629">
        <w:trPr>
          <w:cantSplit/>
          <w:jc w:val="center"/>
          <w:ins w:id="13362" w:author="BigCREditor-Post-RAN4#105" w:date="2022-11-29T09:41:00Z"/>
        </w:trPr>
        <w:tc>
          <w:tcPr>
            <w:tcW w:w="2517" w:type="dxa"/>
            <w:tcBorders>
              <w:top w:val="single" w:sz="4" w:space="0" w:color="auto"/>
              <w:left w:val="single" w:sz="4" w:space="0" w:color="auto"/>
              <w:bottom w:val="single" w:sz="4" w:space="0" w:color="auto"/>
              <w:right w:val="single" w:sz="4" w:space="0" w:color="auto"/>
            </w:tcBorders>
          </w:tcPr>
          <w:p w14:paraId="702E649D" w14:textId="77777777" w:rsidR="00410259" w:rsidRPr="00AF0010" w:rsidRDefault="00410259" w:rsidP="00864629">
            <w:pPr>
              <w:keepNext/>
              <w:keepLines/>
              <w:overflowPunct w:val="0"/>
              <w:autoSpaceDE w:val="0"/>
              <w:autoSpaceDN w:val="0"/>
              <w:adjustRightInd w:val="0"/>
              <w:textAlignment w:val="baseline"/>
              <w:rPr>
                <w:ins w:id="13363" w:author="BigCREditor-Post-RAN4#105" w:date="2022-11-29T09:41:00Z"/>
                <w:rFonts w:ascii="Arial" w:hAnsi="Arial"/>
                <w:sz w:val="18"/>
                <w:lang w:eastAsia="en-GB"/>
              </w:rPr>
            </w:pPr>
            <w:ins w:id="13364" w:author="BigCREditor-Post-RAN4#105" w:date="2022-11-29T09:41:00Z">
              <w:r w:rsidRPr="00AF0010">
                <w:rPr>
                  <w:rFonts w:ascii="Arial" w:hAnsi="Arial"/>
                  <w:sz w:val="18"/>
                  <w:lang w:eastAsia="en-GB"/>
                </w:rPr>
                <w:t xml:space="preserve">NR </w:t>
              </w:r>
              <w:r w:rsidRPr="00AF0010">
                <w:rPr>
                  <w:rFonts w:ascii="Arial" w:hAnsi="Arial"/>
                  <w:sz w:val="18"/>
                  <w:lang w:val="it-IT" w:eastAsia="en-GB"/>
                </w:rPr>
                <w:t>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3ED6D0F9" w14:textId="77777777" w:rsidR="00410259" w:rsidRPr="00AF0010" w:rsidRDefault="00410259" w:rsidP="00864629">
            <w:pPr>
              <w:keepNext/>
              <w:keepLines/>
              <w:overflowPunct w:val="0"/>
              <w:autoSpaceDE w:val="0"/>
              <w:autoSpaceDN w:val="0"/>
              <w:adjustRightInd w:val="0"/>
              <w:jc w:val="center"/>
              <w:textAlignment w:val="baseline"/>
              <w:rPr>
                <w:ins w:id="13365" w:author="BigCREditor-Post-RAN4#105" w:date="2022-11-29T09:41: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21BB6B3" w14:textId="77777777" w:rsidR="00410259" w:rsidRPr="00AF0010" w:rsidRDefault="00410259" w:rsidP="00864629">
            <w:pPr>
              <w:keepNext/>
              <w:keepLines/>
              <w:overflowPunct w:val="0"/>
              <w:autoSpaceDE w:val="0"/>
              <w:autoSpaceDN w:val="0"/>
              <w:adjustRightInd w:val="0"/>
              <w:jc w:val="center"/>
              <w:textAlignment w:val="baseline"/>
              <w:rPr>
                <w:ins w:id="13366" w:author="BigCREditor-Post-RAN4#105" w:date="2022-11-29T09:41:00Z"/>
                <w:rFonts w:ascii="Arial" w:hAnsi="Arial"/>
                <w:sz w:val="18"/>
                <w:lang w:eastAsia="en-GB"/>
              </w:rPr>
            </w:pPr>
            <w:ins w:id="13367" w:author="BigCREditor-Post-RAN4#105" w:date="2022-11-29T09:41:00Z">
              <w:r w:rsidRPr="00AF0010">
                <w:rPr>
                  <w:rFonts w:ascii="Arial" w:hAnsi="Arial"/>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0C3CCD7E" w14:textId="77777777" w:rsidR="00410259" w:rsidRPr="00AF0010" w:rsidRDefault="00410259" w:rsidP="00864629">
            <w:pPr>
              <w:keepNext/>
              <w:keepLines/>
              <w:overflowPunct w:val="0"/>
              <w:autoSpaceDE w:val="0"/>
              <w:autoSpaceDN w:val="0"/>
              <w:adjustRightInd w:val="0"/>
              <w:textAlignment w:val="baseline"/>
              <w:rPr>
                <w:ins w:id="13368" w:author="BigCREditor-Post-RAN4#105" w:date="2022-11-29T09:41:00Z"/>
                <w:rFonts w:ascii="Arial" w:hAnsi="Arial"/>
                <w:sz w:val="18"/>
                <w:lang w:eastAsia="en-GB"/>
              </w:rPr>
            </w:pPr>
            <w:ins w:id="13369" w:author="BigCREditor-Post-RAN4#105" w:date="2022-11-29T09:41:00Z">
              <w:r w:rsidRPr="00AF0010">
                <w:rPr>
                  <w:rFonts w:ascii="Arial" w:hAnsi="Arial"/>
                  <w:sz w:val="18"/>
                  <w:lang w:eastAsia="en-GB"/>
                </w:rPr>
                <w:t>One NR radio channel is used for this test</w:t>
              </w:r>
            </w:ins>
          </w:p>
        </w:tc>
      </w:tr>
      <w:tr w:rsidR="00410259" w:rsidRPr="00AF0010" w14:paraId="63C37D54" w14:textId="77777777" w:rsidTr="00864629">
        <w:trPr>
          <w:cantSplit/>
          <w:jc w:val="center"/>
          <w:ins w:id="13370" w:author="BigCREditor-Post-RAN4#105" w:date="2022-11-29T09:41:00Z"/>
        </w:trPr>
        <w:tc>
          <w:tcPr>
            <w:tcW w:w="2517" w:type="dxa"/>
            <w:tcBorders>
              <w:top w:val="single" w:sz="4" w:space="0" w:color="auto"/>
              <w:left w:val="single" w:sz="4" w:space="0" w:color="auto"/>
              <w:bottom w:val="single" w:sz="4" w:space="0" w:color="auto"/>
              <w:right w:val="single" w:sz="4" w:space="0" w:color="auto"/>
            </w:tcBorders>
          </w:tcPr>
          <w:p w14:paraId="1898355B" w14:textId="77777777" w:rsidR="00410259" w:rsidRPr="00AF0010" w:rsidRDefault="00410259" w:rsidP="00864629">
            <w:pPr>
              <w:keepNext/>
              <w:keepLines/>
              <w:overflowPunct w:val="0"/>
              <w:autoSpaceDE w:val="0"/>
              <w:autoSpaceDN w:val="0"/>
              <w:adjustRightInd w:val="0"/>
              <w:textAlignment w:val="baseline"/>
              <w:rPr>
                <w:ins w:id="13371" w:author="BigCREditor-Post-RAN4#105" w:date="2022-11-29T09:41:00Z"/>
                <w:rFonts w:ascii="Arial" w:hAnsi="Arial"/>
                <w:sz w:val="18"/>
                <w:lang w:eastAsia="ja-JP"/>
              </w:rPr>
            </w:pPr>
            <w:ins w:id="13372" w:author="BigCREditor-Post-RAN4#105" w:date="2022-11-29T09:41:00Z">
              <w:r w:rsidRPr="00AF0010">
                <w:rPr>
                  <w:rFonts w:ascii="Arial" w:hAnsi="Arial"/>
                  <w:sz w:val="18"/>
                  <w:lang w:eastAsia="en-GB"/>
                </w:rPr>
                <w:t>Active Cell</w:t>
              </w:r>
            </w:ins>
          </w:p>
        </w:tc>
        <w:tc>
          <w:tcPr>
            <w:tcW w:w="709" w:type="dxa"/>
            <w:tcBorders>
              <w:top w:val="single" w:sz="4" w:space="0" w:color="auto"/>
              <w:left w:val="single" w:sz="4" w:space="0" w:color="auto"/>
              <w:bottom w:val="single" w:sz="4" w:space="0" w:color="auto"/>
              <w:right w:val="single" w:sz="4" w:space="0" w:color="auto"/>
            </w:tcBorders>
            <w:vAlign w:val="center"/>
          </w:tcPr>
          <w:p w14:paraId="22439909" w14:textId="77777777" w:rsidR="00410259" w:rsidRPr="00AF0010" w:rsidRDefault="00410259" w:rsidP="00864629">
            <w:pPr>
              <w:keepNext/>
              <w:keepLines/>
              <w:overflowPunct w:val="0"/>
              <w:autoSpaceDE w:val="0"/>
              <w:autoSpaceDN w:val="0"/>
              <w:adjustRightInd w:val="0"/>
              <w:jc w:val="center"/>
              <w:textAlignment w:val="baseline"/>
              <w:rPr>
                <w:ins w:id="13373" w:author="BigCREditor-Post-RAN4#105" w:date="2022-11-29T09:41: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652B1DC" w14:textId="77777777" w:rsidR="00410259" w:rsidRPr="00AF0010" w:rsidRDefault="00410259" w:rsidP="00864629">
            <w:pPr>
              <w:keepNext/>
              <w:keepLines/>
              <w:overflowPunct w:val="0"/>
              <w:autoSpaceDE w:val="0"/>
              <w:autoSpaceDN w:val="0"/>
              <w:adjustRightInd w:val="0"/>
              <w:jc w:val="center"/>
              <w:textAlignment w:val="baseline"/>
              <w:rPr>
                <w:ins w:id="13374" w:author="BigCREditor-Post-RAN4#105" w:date="2022-11-29T09:41:00Z"/>
                <w:rFonts w:ascii="Arial" w:hAnsi="Arial"/>
                <w:sz w:val="18"/>
                <w:lang w:eastAsia="ja-JP"/>
              </w:rPr>
            </w:pPr>
            <w:ins w:id="13375" w:author="BigCREditor-Post-RAN4#105" w:date="2022-11-29T09:41:00Z">
              <w:r w:rsidRPr="00AF0010">
                <w:rPr>
                  <w:rFonts w:ascii="Arial" w:hAnsi="Arial"/>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tcPr>
          <w:p w14:paraId="7D7DF240" w14:textId="77777777" w:rsidR="00410259" w:rsidRPr="00AF0010" w:rsidRDefault="00410259" w:rsidP="00864629">
            <w:pPr>
              <w:keepNext/>
              <w:keepLines/>
              <w:overflowPunct w:val="0"/>
              <w:autoSpaceDE w:val="0"/>
              <w:autoSpaceDN w:val="0"/>
              <w:adjustRightInd w:val="0"/>
              <w:textAlignment w:val="baseline"/>
              <w:rPr>
                <w:ins w:id="13376" w:author="BigCREditor-Post-RAN4#105" w:date="2022-11-29T09:41:00Z"/>
                <w:rFonts w:ascii="Arial" w:hAnsi="Arial"/>
                <w:sz w:val="18"/>
                <w:lang w:eastAsia="ja-JP"/>
              </w:rPr>
            </w:pPr>
            <w:ins w:id="13377" w:author="BigCREditor-Post-RAN4#105" w:date="2022-11-29T09:41:00Z">
              <w:r w:rsidRPr="00AF0010">
                <w:rPr>
                  <w:rFonts w:ascii="Arial" w:hAnsi="Arial"/>
                  <w:sz w:val="18"/>
                  <w:lang w:eastAsia="en-GB"/>
                </w:rPr>
                <w:t>Cell on RF channel number 1.</w:t>
              </w:r>
            </w:ins>
          </w:p>
        </w:tc>
      </w:tr>
      <w:tr w:rsidR="00410259" w:rsidRPr="00AF0010" w14:paraId="2F4B9D8B" w14:textId="77777777" w:rsidTr="00864629">
        <w:trPr>
          <w:cantSplit/>
          <w:jc w:val="center"/>
          <w:ins w:id="13378" w:author="BigCREditor-Post-RAN4#105" w:date="2022-11-29T09:41:00Z"/>
        </w:trPr>
        <w:tc>
          <w:tcPr>
            <w:tcW w:w="2517" w:type="dxa"/>
            <w:tcBorders>
              <w:top w:val="single" w:sz="4" w:space="0" w:color="auto"/>
              <w:left w:val="single" w:sz="4" w:space="0" w:color="auto"/>
              <w:bottom w:val="single" w:sz="4" w:space="0" w:color="auto"/>
              <w:right w:val="single" w:sz="4" w:space="0" w:color="auto"/>
            </w:tcBorders>
          </w:tcPr>
          <w:p w14:paraId="5DABF7ED" w14:textId="77777777" w:rsidR="00410259" w:rsidRPr="00AF0010" w:rsidRDefault="00410259" w:rsidP="00864629">
            <w:pPr>
              <w:keepNext/>
              <w:keepLines/>
              <w:overflowPunct w:val="0"/>
              <w:autoSpaceDE w:val="0"/>
              <w:autoSpaceDN w:val="0"/>
              <w:adjustRightInd w:val="0"/>
              <w:textAlignment w:val="baseline"/>
              <w:rPr>
                <w:ins w:id="13379" w:author="BigCREditor-Post-RAN4#105" w:date="2022-11-29T09:41:00Z"/>
                <w:rFonts w:ascii="Arial" w:hAnsi="Arial"/>
                <w:sz w:val="18"/>
                <w:lang w:eastAsia="ja-JP"/>
              </w:rPr>
            </w:pPr>
            <w:ins w:id="13380" w:author="BigCREditor-Post-RAN4#105" w:date="2022-11-29T09:41:00Z">
              <w:r w:rsidRPr="00AF0010">
                <w:rPr>
                  <w:rFonts w:ascii="Arial" w:hAnsi="Arial"/>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295314F8" w14:textId="77777777" w:rsidR="00410259" w:rsidRPr="00AF0010" w:rsidRDefault="00410259" w:rsidP="00864629">
            <w:pPr>
              <w:keepNext/>
              <w:keepLines/>
              <w:overflowPunct w:val="0"/>
              <w:autoSpaceDE w:val="0"/>
              <w:autoSpaceDN w:val="0"/>
              <w:adjustRightInd w:val="0"/>
              <w:jc w:val="center"/>
              <w:textAlignment w:val="baseline"/>
              <w:rPr>
                <w:ins w:id="13381" w:author="BigCREditor-Post-RAN4#105" w:date="2022-11-29T09:41: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35827B6" w14:textId="77777777" w:rsidR="00410259" w:rsidRPr="00AF0010" w:rsidRDefault="00410259" w:rsidP="00864629">
            <w:pPr>
              <w:keepNext/>
              <w:keepLines/>
              <w:overflowPunct w:val="0"/>
              <w:autoSpaceDE w:val="0"/>
              <w:autoSpaceDN w:val="0"/>
              <w:adjustRightInd w:val="0"/>
              <w:jc w:val="center"/>
              <w:textAlignment w:val="baseline"/>
              <w:rPr>
                <w:ins w:id="13382" w:author="BigCREditor-Post-RAN4#105" w:date="2022-11-29T09:41:00Z"/>
                <w:rFonts w:ascii="Arial" w:hAnsi="Arial"/>
                <w:sz w:val="18"/>
                <w:lang w:eastAsia="ja-JP"/>
              </w:rPr>
            </w:pPr>
            <w:ins w:id="13383" w:author="BigCREditor-Post-RAN4#105" w:date="2022-11-29T09:41:00Z">
              <w:r w:rsidRPr="00AF0010">
                <w:rPr>
                  <w:rFonts w:ascii="Arial" w:hAnsi="Arial"/>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17F8651C" w14:textId="77777777" w:rsidR="00410259" w:rsidRPr="00AF0010" w:rsidRDefault="00410259" w:rsidP="00864629">
            <w:pPr>
              <w:keepNext/>
              <w:keepLines/>
              <w:overflowPunct w:val="0"/>
              <w:autoSpaceDE w:val="0"/>
              <w:autoSpaceDN w:val="0"/>
              <w:adjustRightInd w:val="0"/>
              <w:textAlignment w:val="baseline"/>
              <w:rPr>
                <w:ins w:id="13384" w:author="BigCREditor-Post-RAN4#105" w:date="2022-11-29T09:41:00Z"/>
                <w:rFonts w:ascii="Arial" w:hAnsi="Arial"/>
                <w:sz w:val="18"/>
                <w:lang w:eastAsia="ja-JP"/>
              </w:rPr>
            </w:pPr>
          </w:p>
        </w:tc>
      </w:tr>
      <w:tr w:rsidR="00410259" w:rsidRPr="00AF0010" w14:paraId="3BFE7C83" w14:textId="77777777" w:rsidTr="00864629">
        <w:trPr>
          <w:cantSplit/>
          <w:jc w:val="center"/>
          <w:ins w:id="13385" w:author="BigCREditor-Post-RAN4#105" w:date="2022-11-29T09:41:00Z"/>
        </w:trPr>
        <w:tc>
          <w:tcPr>
            <w:tcW w:w="2517" w:type="dxa"/>
            <w:tcBorders>
              <w:top w:val="single" w:sz="4" w:space="0" w:color="auto"/>
              <w:left w:val="single" w:sz="4" w:space="0" w:color="auto"/>
              <w:bottom w:val="single" w:sz="4" w:space="0" w:color="auto"/>
              <w:right w:val="single" w:sz="4" w:space="0" w:color="auto"/>
            </w:tcBorders>
          </w:tcPr>
          <w:p w14:paraId="02E7A415" w14:textId="77777777" w:rsidR="00410259" w:rsidRPr="00AF0010" w:rsidRDefault="00410259" w:rsidP="00864629">
            <w:pPr>
              <w:keepNext/>
              <w:keepLines/>
              <w:overflowPunct w:val="0"/>
              <w:autoSpaceDE w:val="0"/>
              <w:autoSpaceDN w:val="0"/>
              <w:adjustRightInd w:val="0"/>
              <w:textAlignment w:val="baseline"/>
              <w:rPr>
                <w:ins w:id="13386" w:author="BigCREditor-Post-RAN4#105" w:date="2022-11-29T09:41:00Z"/>
                <w:rFonts w:ascii="Arial" w:hAnsi="Arial" w:cs="Arial"/>
                <w:sz w:val="18"/>
                <w:lang w:eastAsia="ja-JP"/>
              </w:rPr>
            </w:pPr>
            <w:ins w:id="13387" w:author="BigCREditor-Post-RAN4#105" w:date="2022-11-29T09:41:00Z">
              <w:r w:rsidRPr="00AF0010">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0B8E7128" w14:textId="77777777" w:rsidR="00410259" w:rsidRPr="00AF0010" w:rsidRDefault="00410259" w:rsidP="00864629">
            <w:pPr>
              <w:keepNext/>
              <w:keepLines/>
              <w:overflowPunct w:val="0"/>
              <w:autoSpaceDE w:val="0"/>
              <w:autoSpaceDN w:val="0"/>
              <w:adjustRightInd w:val="0"/>
              <w:jc w:val="center"/>
              <w:textAlignment w:val="baseline"/>
              <w:rPr>
                <w:ins w:id="13388" w:author="BigCREditor-Post-RAN4#105" w:date="2022-11-29T09:41: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297AF7F" w14:textId="77777777" w:rsidR="00410259" w:rsidRPr="00AF0010" w:rsidRDefault="00410259" w:rsidP="00864629">
            <w:pPr>
              <w:keepNext/>
              <w:keepLines/>
              <w:overflowPunct w:val="0"/>
              <w:autoSpaceDE w:val="0"/>
              <w:autoSpaceDN w:val="0"/>
              <w:adjustRightInd w:val="0"/>
              <w:jc w:val="center"/>
              <w:textAlignment w:val="baseline"/>
              <w:rPr>
                <w:ins w:id="13389" w:author="BigCREditor-Post-RAN4#105" w:date="2022-11-29T09:41:00Z"/>
                <w:rFonts w:ascii="Arial" w:hAnsi="Arial"/>
                <w:sz w:val="18"/>
                <w:lang w:eastAsia="ja-JP"/>
              </w:rPr>
            </w:pPr>
            <w:ins w:id="13390" w:author="BigCREditor-Post-RAN4#105" w:date="2022-11-29T09:41:00Z">
              <w:r w:rsidRPr="00AF0010">
                <w:rPr>
                  <w:rFonts w:ascii="Arial" w:hAnsi="Arial"/>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tcPr>
          <w:p w14:paraId="4034932A" w14:textId="77777777" w:rsidR="00410259" w:rsidRPr="00AF0010" w:rsidRDefault="00410259" w:rsidP="00864629">
            <w:pPr>
              <w:keepNext/>
              <w:keepLines/>
              <w:overflowPunct w:val="0"/>
              <w:autoSpaceDE w:val="0"/>
              <w:autoSpaceDN w:val="0"/>
              <w:adjustRightInd w:val="0"/>
              <w:textAlignment w:val="baseline"/>
              <w:rPr>
                <w:ins w:id="13391" w:author="BigCREditor-Post-RAN4#105" w:date="2022-11-29T09:41:00Z"/>
                <w:rFonts w:ascii="Arial" w:hAnsi="Arial"/>
                <w:sz w:val="18"/>
                <w:lang w:eastAsia="ja-JP"/>
              </w:rPr>
            </w:pPr>
          </w:p>
        </w:tc>
      </w:tr>
      <w:tr w:rsidR="00410259" w:rsidRPr="00AF0010" w14:paraId="15CDA79D" w14:textId="77777777" w:rsidTr="00864629">
        <w:trPr>
          <w:cantSplit/>
          <w:jc w:val="center"/>
          <w:ins w:id="13392" w:author="BigCREditor-Post-RAN4#105" w:date="2022-11-29T09:41:00Z"/>
        </w:trPr>
        <w:tc>
          <w:tcPr>
            <w:tcW w:w="2517" w:type="dxa"/>
            <w:tcBorders>
              <w:top w:val="single" w:sz="4" w:space="0" w:color="auto"/>
              <w:left w:val="single" w:sz="4" w:space="0" w:color="auto"/>
              <w:bottom w:val="single" w:sz="4" w:space="0" w:color="auto"/>
              <w:right w:val="single" w:sz="4" w:space="0" w:color="auto"/>
            </w:tcBorders>
          </w:tcPr>
          <w:p w14:paraId="2CFB87A8" w14:textId="77777777" w:rsidR="00410259" w:rsidRPr="00AF0010" w:rsidRDefault="00410259" w:rsidP="00864629">
            <w:pPr>
              <w:keepNext/>
              <w:keepLines/>
              <w:overflowPunct w:val="0"/>
              <w:autoSpaceDE w:val="0"/>
              <w:autoSpaceDN w:val="0"/>
              <w:adjustRightInd w:val="0"/>
              <w:textAlignment w:val="baseline"/>
              <w:rPr>
                <w:ins w:id="13393" w:author="BigCREditor-Post-RAN4#105" w:date="2022-11-29T09:41:00Z"/>
                <w:rFonts w:ascii="Arial" w:hAnsi="Arial"/>
                <w:sz w:val="18"/>
                <w:lang w:eastAsia="ja-JP"/>
              </w:rPr>
            </w:pPr>
            <w:ins w:id="13394" w:author="BigCREditor-Post-RAN4#105" w:date="2022-11-29T09:41:00Z">
              <w:r w:rsidRPr="00AF0010">
                <w:rPr>
                  <w:rFonts w:ascii="Arial" w:hAnsi="Arial"/>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tcPr>
          <w:p w14:paraId="488FF83F" w14:textId="77777777" w:rsidR="00410259" w:rsidRPr="00AF0010" w:rsidRDefault="00410259" w:rsidP="00864629">
            <w:pPr>
              <w:keepNext/>
              <w:keepLines/>
              <w:overflowPunct w:val="0"/>
              <w:autoSpaceDE w:val="0"/>
              <w:autoSpaceDN w:val="0"/>
              <w:adjustRightInd w:val="0"/>
              <w:jc w:val="center"/>
              <w:textAlignment w:val="baseline"/>
              <w:rPr>
                <w:ins w:id="13395" w:author="BigCREditor-Post-RAN4#105" w:date="2022-11-29T09:41:00Z"/>
                <w:rFonts w:ascii="Arial" w:hAnsi="Arial"/>
                <w:sz w:val="18"/>
                <w:lang w:eastAsia="ja-JP"/>
              </w:rPr>
            </w:pPr>
            <w:ins w:id="13396" w:author="BigCREditor-Post-RAN4#105" w:date="2022-11-29T09:41:00Z">
              <w:r w:rsidRPr="00AF0010">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tcPr>
          <w:p w14:paraId="563355E9" w14:textId="77777777" w:rsidR="00410259" w:rsidRPr="00AF0010" w:rsidRDefault="00410259" w:rsidP="00864629">
            <w:pPr>
              <w:keepNext/>
              <w:keepLines/>
              <w:overflowPunct w:val="0"/>
              <w:autoSpaceDE w:val="0"/>
              <w:autoSpaceDN w:val="0"/>
              <w:adjustRightInd w:val="0"/>
              <w:jc w:val="center"/>
              <w:textAlignment w:val="baseline"/>
              <w:rPr>
                <w:ins w:id="13397" w:author="BigCREditor-Post-RAN4#105" w:date="2022-11-29T09:41:00Z"/>
                <w:rFonts w:ascii="Arial" w:hAnsi="Arial"/>
                <w:sz w:val="18"/>
                <w:lang w:eastAsia="ja-JP"/>
              </w:rPr>
            </w:pPr>
            <w:ins w:id="13398" w:author="BigCREditor-Post-RAN4#105" w:date="2022-11-29T09:41:00Z">
              <w:r w:rsidRPr="00AF0010">
                <w:rPr>
                  <w:rFonts w:ascii="Arial" w:hAnsi="Arial"/>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0A73C15C" w14:textId="77777777" w:rsidR="00410259" w:rsidRPr="00AF0010" w:rsidRDefault="00410259" w:rsidP="00864629">
            <w:pPr>
              <w:keepNext/>
              <w:keepLines/>
              <w:overflowPunct w:val="0"/>
              <w:autoSpaceDE w:val="0"/>
              <w:autoSpaceDN w:val="0"/>
              <w:adjustRightInd w:val="0"/>
              <w:textAlignment w:val="baseline"/>
              <w:rPr>
                <w:ins w:id="13399" w:author="BigCREditor-Post-RAN4#105" w:date="2022-11-29T09:41:00Z"/>
                <w:rFonts w:ascii="Arial" w:hAnsi="Arial"/>
                <w:sz w:val="18"/>
                <w:lang w:eastAsia="ja-JP"/>
              </w:rPr>
            </w:pPr>
          </w:p>
        </w:tc>
      </w:tr>
    </w:tbl>
    <w:p w14:paraId="0DA3E690" w14:textId="77777777" w:rsidR="00410259" w:rsidRPr="00AF0010" w:rsidRDefault="00410259" w:rsidP="00410259">
      <w:pPr>
        <w:keepNext/>
        <w:keepLines/>
        <w:overflowPunct w:val="0"/>
        <w:autoSpaceDE w:val="0"/>
        <w:autoSpaceDN w:val="0"/>
        <w:adjustRightInd w:val="0"/>
        <w:spacing w:before="60"/>
        <w:textAlignment w:val="baseline"/>
        <w:rPr>
          <w:ins w:id="13400" w:author="BigCREditor-Post-RAN4#105" w:date="2022-11-29T09:41:00Z"/>
          <w:rFonts w:ascii="Arial" w:hAnsi="Arial"/>
          <w:b/>
          <w:lang w:eastAsia="en-GB"/>
        </w:rPr>
      </w:pPr>
    </w:p>
    <w:p w14:paraId="63D0E273" w14:textId="77777777" w:rsidR="00410259" w:rsidRPr="00AF0010" w:rsidRDefault="00410259" w:rsidP="00410259">
      <w:pPr>
        <w:overflowPunct w:val="0"/>
        <w:autoSpaceDE w:val="0"/>
        <w:autoSpaceDN w:val="0"/>
        <w:adjustRightInd w:val="0"/>
        <w:textAlignment w:val="baseline"/>
        <w:rPr>
          <w:ins w:id="13401" w:author="BigCREditor-Post-RAN4#105" w:date="2022-11-29T09:41:00Z"/>
          <w:rFonts w:ascii="Arial" w:hAnsi="Arial"/>
          <w:b/>
          <w:lang w:eastAsia="en-GB"/>
        </w:rPr>
      </w:pPr>
      <w:ins w:id="13402" w:author="BigCREditor-Post-RAN4#105" w:date="2022-11-29T09:41:00Z">
        <w:r w:rsidRPr="00AF0010">
          <w:rPr>
            <w:lang w:eastAsia="en-GB"/>
          </w:rPr>
          <w:br w:type="page"/>
        </w:r>
      </w:ins>
    </w:p>
    <w:p w14:paraId="5F8C4232" w14:textId="77777777" w:rsidR="00410259" w:rsidRPr="00AF0010" w:rsidRDefault="00410259" w:rsidP="00410259">
      <w:pPr>
        <w:keepNext/>
        <w:keepLines/>
        <w:overflowPunct w:val="0"/>
        <w:autoSpaceDE w:val="0"/>
        <w:autoSpaceDN w:val="0"/>
        <w:adjustRightInd w:val="0"/>
        <w:spacing w:before="60"/>
        <w:jc w:val="center"/>
        <w:textAlignment w:val="baseline"/>
        <w:rPr>
          <w:ins w:id="13403" w:author="BigCREditor-Post-RAN4#105" w:date="2022-11-29T09:41:00Z"/>
          <w:rFonts w:ascii="Arial" w:hAnsi="Arial"/>
          <w:b/>
          <w:lang w:eastAsia="en-GB"/>
        </w:rPr>
      </w:pPr>
      <w:ins w:id="13404" w:author="BigCREditor-Post-RAN4#105" w:date="2022-11-29T09:41:00Z">
        <w:r w:rsidRPr="00AF0010">
          <w:rPr>
            <w:rFonts w:ascii="Arial" w:hAnsi="Arial"/>
            <w:b/>
            <w:lang w:eastAsia="en-GB"/>
          </w:rPr>
          <w:lastRenderedPageBreak/>
          <w:t>Table A.6.5.</w:t>
        </w:r>
        <w:r w:rsidRPr="00AF0010">
          <w:rPr>
            <w:rFonts w:ascii="Arial" w:hAnsi="Arial" w:hint="eastAsia"/>
            <w:b/>
            <w:lang w:eastAsia="zh-CN"/>
          </w:rPr>
          <w:t>8</w:t>
        </w:r>
        <w:r>
          <w:rPr>
            <w:rFonts w:ascii="Arial" w:hAnsi="Arial"/>
            <w:b/>
            <w:lang w:eastAsia="en-GB"/>
          </w:rPr>
          <w:t>.</w:t>
        </w:r>
        <w:r>
          <w:rPr>
            <w:rFonts w:ascii="Arial" w:hAnsi="Arial" w:hint="eastAsia"/>
            <w:b/>
            <w:lang w:eastAsia="zh-CN"/>
          </w:rPr>
          <w:t>2</w:t>
        </w:r>
        <w:r w:rsidRPr="00AF0010">
          <w:rPr>
            <w:rFonts w:ascii="Arial" w:hAnsi="Arial"/>
            <w:b/>
            <w:lang w:eastAsia="en-GB"/>
          </w:rPr>
          <w:t>.1-3: NR Cell specific test parameters for UE specific CBW change in SA scenario</w:t>
        </w:r>
      </w:ins>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998"/>
        <w:gridCol w:w="6"/>
        <w:gridCol w:w="1553"/>
        <w:gridCol w:w="1134"/>
        <w:gridCol w:w="4247"/>
      </w:tblGrid>
      <w:tr w:rsidR="00410259" w:rsidRPr="00AF0010" w14:paraId="07806434" w14:textId="77777777" w:rsidTr="00864629">
        <w:trPr>
          <w:cantSplit/>
          <w:jc w:val="center"/>
          <w:ins w:id="13405"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22D47200" w14:textId="77777777" w:rsidR="00410259" w:rsidRPr="00AF0010" w:rsidRDefault="00410259" w:rsidP="00864629">
            <w:pPr>
              <w:keepNext/>
              <w:keepLines/>
              <w:overflowPunct w:val="0"/>
              <w:autoSpaceDE w:val="0"/>
              <w:autoSpaceDN w:val="0"/>
              <w:adjustRightInd w:val="0"/>
              <w:jc w:val="center"/>
              <w:textAlignment w:val="baseline"/>
              <w:rPr>
                <w:ins w:id="13406" w:author="BigCREditor-Post-RAN4#105" w:date="2022-11-29T09:41:00Z"/>
                <w:rFonts w:ascii="Arial" w:hAnsi="Arial"/>
                <w:b/>
                <w:sz w:val="16"/>
                <w:szCs w:val="16"/>
                <w:lang w:eastAsia="en-GB"/>
              </w:rPr>
            </w:pPr>
            <w:ins w:id="13407" w:author="BigCREditor-Post-RAN4#105" w:date="2022-11-29T09:41:00Z">
              <w:r w:rsidRPr="00AF0010">
                <w:rPr>
                  <w:rFonts w:ascii="Arial" w:hAnsi="Arial"/>
                  <w:b/>
                  <w:sz w:val="16"/>
                  <w:szCs w:val="16"/>
                  <w:lang w:eastAsia="en-GB"/>
                </w:rPr>
                <w:lastRenderedPageBreak/>
                <w:t>Parameter</w:t>
              </w:r>
            </w:ins>
          </w:p>
        </w:tc>
        <w:tc>
          <w:tcPr>
            <w:tcW w:w="1134" w:type="dxa"/>
            <w:tcBorders>
              <w:top w:val="single" w:sz="4" w:space="0" w:color="auto"/>
              <w:left w:val="single" w:sz="4" w:space="0" w:color="auto"/>
              <w:bottom w:val="single" w:sz="4" w:space="0" w:color="auto"/>
              <w:right w:val="single" w:sz="4" w:space="0" w:color="auto"/>
            </w:tcBorders>
          </w:tcPr>
          <w:p w14:paraId="4B262AD0" w14:textId="77777777" w:rsidR="00410259" w:rsidRPr="00AF0010" w:rsidRDefault="00410259" w:rsidP="00864629">
            <w:pPr>
              <w:keepNext/>
              <w:keepLines/>
              <w:overflowPunct w:val="0"/>
              <w:autoSpaceDE w:val="0"/>
              <w:autoSpaceDN w:val="0"/>
              <w:adjustRightInd w:val="0"/>
              <w:jc w:val="center"/>
              <w:textAlignment w:val="baseline"/>
              <w:rPr>
                <w:ins w:id="13408" w:author="BigCREditor-Post-RAN4#105" w:date="2022-11-29T09:41:00Z"/>
                <w:rFonts w:ascii="Arial" w:hAnsi="Arial"/>
                <w:b/>
                <w:sz w:val="16"/>
                <w:szCs w:val="16"/>
                <w:lang w:eastAsia="en-GB"/>
              </w:rPr>
            </w:pPr>
            <w:ins w:id="13409" w:author="BigCREditor-Post-RAN4#105" w:date="2022-11-29T09:41:00Z">
              <w:r w:rsidRPr="00AF0010">
                <w:rPr>
                  <w:rFonts w:ascii="Arial" w:hAnsi="Arial"/>
                  <w:b/>
                  <w:sz w:val="16"/>
                  <w:szCs w:val="16"/>
                  <w:lang w:eastAsia="en-GB"/>
                </w:rPr>
                <w:t>Unit</w:t>
              </w:r>
            </w:ins>
          </w:p>
        </w:tc>
        <w:tc>
          <w:tcPr>
            <w:tcW w:w="4247" w:type="dxa"/>
            <w:tcBorders>
              <w:top w:val="single" w:sz="4" w:space="0" w:color="auto"/>
              <w:left w:val="single" w:sz="4" w:space="0" w:color="auto"/>
              <w:bottom w:val="single" w:sz="4" w:space="0" w:color="auto"/>
              <w:right w:val="single" w:sz="4" w:space="0" w:color="auto"/>
            </w:tcBorders>
          </w:tcPr>
          <w:p w14:paraId="12454BFA" w14:textId="77777777" w:rsidR="00410259" w:rsidRPr="00AF0010" w:rsidRDefault="00410259" w:rsidP="00864629">
            <w:pPr>
              <w:keepNext/>
              <w:keepLines/>
              <w:overflowPunct w:val="0"/>
              <w:autoSpaceDE w:val="0"/>
              <w:autoSpaceDN w:val="0"/>
              <w:adjustRightInd w:val="0"/>
              <w:jc w:val="center"/>
              <w:textAlignment w:val="baseline"/>
              <w:rPr>
                <w:ins w:id="13410" w:author="BigCREditor-Post-RAN4#105" w:date="2022-11-29T09:41:00Z"/>
                <w:rFonts w:ascii="Arial" w:hAnsi="Arial"/>
                <w:b/>
                <w:sz w:val="16"/>
                <w:szCs w:val="16"/>
                <w:lang w:eastAsia="zh-CN"/>
              </w:rPr>
            </w:pPr>
            <w:ins w:id="13411" w:author="BigCREditor-Post-RAN4#105" w:date="2022-11-29T09:41:00Z">
              <w:r w:rsidRPr="00AF0010">
                <w:rPr>
                  <w:rFonts w:ascii="Arial" w:hAnsi="Arial"/>
                  <w:b/>
                  <w:sz w:val="16"/>
                  <w:szCs w:val="16"/>
                  <w:lang w:eastAsia="en-GB"/>
                </w:rPr>
                <w:t>Cell 1</w:t>
              </w:r>
            </w:ins>
          </w:p>
        </w:tc>
      </w:tr>
      <w:tr w:rsidR="00410259" w:rsidRPr="00AF0010" w14:paraId="174EA4A8" w14:textId="77777777" w:rsidTr="00864629">
        <w:trPr>
          <w:cantSplit/>
          <w:jc w:val="center"/>
          <w:ins w:id="13412"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6390E313" w14:textId="77777777" w:rsidR="00410259" w:rsidRPr="00AF0010" w:rsidRDefault="00410259" w:rsidP="00864629">
            <w:pPr>
              <w:keepNext/>
              <w:keepLines/>
              <w:overflowPunct w:val="0"/>
              <w:autoSpaceDE w:val="0"/>
              <w:autoSpaceDN w:val="0"/>
              <w:adjustRightInd w:val="0"/>
              <w:textAlignment w:val="baseline"/>
              <w:rPr>
                <w:ins w:id="13413" w:author="BigCREditor-Post-RAN4#105" w:date="2022-11-29T09:41:00Z"/>
                <w:rFonts w:ascii="Arial" w:hAnsi="Arial"/>
                <w:sz w:val="16"/>
                <w:szCs w:val="16"/>
                <w:lang w:val="it-IT" w:eastAsia="en-GB"/>
              </w:rPr>
            </w:pPr>
            <w:ins w:id="13414" w:author="BigCREditor-Post-RAN4#105" w:date="2022-11-29T09:41:00Z">
              <w:r w:rsidRPr="00AF0010">
                <w:rPr>
                  <w:rFonts w:ascii="Arial" w:hAnsi="Arial"/>
                  <w:sz w:val="16"/>
                  <w:szCs w:val="16"/>
                  <w:lang w:val="it-IT" w:eastAsia="zh-CN"/>
                </w:rPr>
                <w:t>Frequency Range</w:t>
              </w:r>
            </w:ins>
          </w:p>
        </w:tc>
        <w:tc>
          <w:tcPr>
            <w:tcW w:w="1134" w:type="dxa"/>
            <w:tcBorders>
              <w:top w:val="single" w:sz="4" w:space="0" w:color="auto"/>
              <w:left w:val="single" w:sz="4" w:space="0" w:color="auto"/>
              <w:bottom w:val="single" w:sz="4" w:space="0" w:color="auto"/>
              <w:right w:val="single" w:sz="4" w:space="0" w:color="auto"/>
            </w:tcBorders>
          </w:tcPr>
          <w:p w14:paraId="486434FB" w14:textId="77777777" w:rsidR="00410259" w:rsidRPr="00AF0010" w:rsidRDefault="00410259" w:rsidP="00864629">
            <w:pPr>
              <w:keepNext/>
              <w:keepLines/>
              <w:overflowPunct w:val="0"/>
              <w:autoSpaceDE w:val="0"/>
              <w:autoSpaceDN w:val="0"/>
              <w:adjustRightInd w:val="0"/>
              <w:jc w:val="center"/>
              <w:textAlignment w:val="baseline"/>
              <w:rPr>
                <w:ins w:id="13415"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47515C4C" w14:textId="77777777" w:rsidR="00410259" w:rsidRPr="00AF0010" w:rsidRDefault="00410259" w:rsidP="00864629">
            <w:pPr>
              <w:keepNext/>
              <w:keepLines/>
              <w:overflowPunct w:val="0"/>
              <w:autoSpaceDE w:val="0"/>
              <w:autoSpaceDN w:val="0"/>
              <w:adjustRightInd w:val="0"/>
              <w:jc w:val="center"/>
              <w:textAlignment w:val="baseline"/>
              <w:rPr>
                <w:ins w:id="13416" w:author="BigCREditor-Post-RAN4#105" w:date="2022-11-29T09:41:00Z"/>
                <w:rFonts w:ascii="Arial" w:hAnsi="Arial" w:cs="v4.2.0"/>
                <w:sz w:val="16"/>
                <w:szCs w:val="16"/>
                <w:lang w:eastAsia="zh-CN"/>
              </w:rPr>
            </w:pPr>
            <w:ins w:id="13417" w:author="BigCREditor-Post-RAN4#105" w:date="2022-11-29T09:41:00Z">
              <w:r w:rsidRPr="00AF0010">
                <w:rPr>
                  <w:rFonts w:ascii="Arial" w:hAnsi="Arial" w:cs="v4.2.0"/>
                  <w:sz w:val="16"/>
                  <w:szCs w:val="16"/>
                  <w:lang w:eastAsia="zh-CN"/>
                </w:rPr>
                <w:t>FR1</w:t>
              </w:r>
            </w:ins>
          </w:p>
        </w:tc>
      </w:tr>
      <w:tr w:rsidR="00410259" w:rsidRPr="00AF0010" w14:paraId="7B388E87" w14:textId="77777777" w:rsidTr="00864629">
        <w:trPr>
          <w:cantSplit/>
          <w:jc w:val="center"/>
          <w:ins w:id="13418" w:author="BigCREditor-Post-RAN4#105" w:date="2022-11-29T09:41:00Z"/>
        </w:trPr>
        <w:tc>
          <w:tcPr>
            <w:tcW w:w="2553" w:type="dxa"/>
            <w:gridSpan w:val="2"/>
            <w:vMerge w:val="restart"/>
            <w:tcBorders>
              <w:top w:val="single" w:sz="4" w:space="0" w:color="auto"/>
              <w:left w:val="single" w:sz="4" w:space="0" w:color="auto"/>
              <w:right w:val="single" w:sz="4" w:space="0" w:color="auto"/>
            </w:tcBorders>
          </w:tcPr>
          <w:p w14:paraId="3F0F7ABA" w14:textId="77777777" w:rsidR="00410259" w:rsidRPr="00AF0010" w:rsidRDefault="00410259" w:rsidP="00864629">
            <w:pPr>
              <w:keepNext/>
              <w:keepLines/>
              <w:overflowPunct w:val="0"/>
              <w:autoSpaceDE w:val="0"/>
              <w:autoSpaceDN w:val="0"/>
              <w:adjustRightInd w:val="0"/>
              <w:textAlignment w:val="baseline"/>
              <w:rPr>
                <w:ins w:id="13419" w:author="BigCREditor-Post-RAN4#105" w:date="2022-11-29T09:41:00Z"/>
                <w:rFonts w:ascii="Arial" w:hAnsi="Arial"/>
                <w:sz w:val="16"/>
                <w:szCs w:val="16"/>
                <w:lang w:eastAsia="ja-JP"/>
              </w:rPr>
            </w:pPr>
            <w:ins w:id="13420" w:author="BigCREditor-Post-RAN4#105" w:date="2022-11-29T09:41:00Z">
              <w:r w:rsidRPr="00AF0010">
                <w:rPr>
                  <w:rFonts w:ascii="Arial" w:hAnsi="Arial"/>
                  <w:sz w:val="16"/>
                  <w:szCs w:val="16"/>
                  <w:lang w:eastAsia="en-GB"/>
                </w:rPr>
                <w:t>Duplex mode</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FE4062A" w14:textId="77777777" w:rsidR="00410259" w:rsidRPr="00271CE4" w:rsidRDefault="00410259" w:rsidP="00864629">
            <w:pPr>
              <w:keepNext/>
              <w:keepLines/>
              <w:overflowPunct w:val="0"/>
              <w:autoSpaceDE w:val="0"/>
              <w:autoSpaceDN w:val="0"/>
              <w:adjustRightInd w:val="0"/>
              <w:textAlignment w:val="baseline"/>
              <w:rPr>
                <w:ins w:id="13421" w:author="BigCREditor-Post-RAN4#105" w:date="2022-11-29T09:41:00Z"/>
                <w:rFonts w:ascii="Arial" w:hAnsi="Arial"/>
                <w:sz w:val="16"/>
                <w:szCs w:val="16"/>
                <w:lang w:eastAsia="zh-CN"/>
              </w:rPr>
            </w:pPr>
            <w:ins w:id="13422" w:author="BigCREditor-Post-RAN4#105" w:date="2022-11-29T09:41:00Z">
              <w:r w:rsidRPr="00AF0010">
                <w:rPr>
                  <w:rFonts w:ascii="Arial" w:hAnsi="Arial"/>
                  <w:sz w:val="16"/>
                  <w:szCs w:val="16"/>
                  <w:lang w:eastAsia="en-GB"/>
                </w:rPr>
                <w:t>Config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79CD55DE" w14:textId="77777777" w:rsidR="00410259" w:rsidRPr="00AF0010" w:rsidRDefault="00410259" w:rsidP="00864629">
            <w:pPr>
              <w:keepNext/>
              <w:keepLines/>
              <w:overflowPunct w:val="0"/>
              <w:autoSpaceDE w:val="0"/>
              <w:autoSpaceDN w:val="0"/>
              <w:adjustRightInd w:val="0"/>
              <w:jc w:val="center"/>
              <w:textAlignment w:val="baseline"/>
              <w:rPr>
                <w:ins w:id="13423"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556412F8" w14:textId="77777777" w:rsidR="00410259" w:rsidRPr="00AF0010" w:rsidRDefault="00410259" w:rsidP="00864629">
            <w:pPr>
              <w:keepNext/>
              <w:keepLines/>
              <w:overflowPunct w:val="0"/>
              <w:autoSpaceDE w:val="0"/>
              <w:autoSpaceDN w:val="0"/>
              <w:adjustRightInd w:val="0"/>
              <w:jc w:val="center"/>
              <w:textAlignment w:val="baseline"/>
              <w:rPr>
                <w:ins w:id="13424" w:author="BigCREditor-Post-RAN4#105" w:date="2022-11-29T09:41:00Z"/>
                <w:rFonts w:ascii="Arial" w:hAnsi="Arial"/>
                <w:sz w:val="16"/>
                <w:szCs w:val="16"/>
                <w:lang w:eastAsia="en-GB"/>
              </w:rPr>
            </w:pPr>
            <w:ins w:id="13425" w:author="BigCREditor-Post-RAN4#105" w:date="2022-11-29T09:41:00Z">
              <w:r w:rsidRPr="00AF0010">
                <w:rPr>
                  <w:rFonts w:ascii="Arial" w:hAnsi="Arial"/>
                  <w:sz w:val="16"/>
                  <w:szCs w:val="16"/>
                  <w:lang w:eastAsia="en-GB"/>
                </w:rPr>
                <w:t>FDD</w:t>
              </w:r>
            </w:ins>
          </w:p>
        </w:tc>
      </w:tr>
      <w:tr w:rsidR="00410259" w:rsidRPr="00AF0010" w14:paraId="6A2F96EC" w14:textId="77777777" w:rsidTr="00864629">
        <w:trPr>
          <w:cantSplit/>
          <w:jc w:val="center"/>
          <w:ins w:id="13426"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43C0DA76" w14:textId="77777777" w:rsidR="00410259" w:rsidRPr="00AF0010" w:rsidRDefault="00410259" w:rsidP="00864629">
            <w:pPr>
              <w:keepNext/>
              <w:keepLines/>
              <w:overflowPunct w:val="0"/>
              <w:autoSpaceDE w:val="0"/>
              <w:autoSpaceDN w:val="0"/>
              <w:adjustRightInd w:val="0"/>
              <w:textAlignment w:val="baseline"/>
              <w:rPr>
                <w:ins w:id="13427"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889BFCD" w14:textId="77777777" w:rsidR="00410259" w:rsidRPr="00AF0010" w:rsidRDefault="00410259" w:rsidP="00864629">
            <w:pPr>
              <w:keepNext/>
              <w:keepLines/>
              <w:overflowPunct w:val="0"/>
              <w:autoSpaceDE w:val="0"/>
              <w:autoSpaceDN w:val="0"/>
              <w:adjustRightInd w:val="0"/>
              <w:textAlignment w:val="baseline"/>
              <w:rPr>
                <w:ins w:id="13428" w:author="BigCREditor-Post-RAN4#105" w:date="2022-11-29T09:41:00Z"/>
                <w:rFonts w:ascii="Arial" w:hAnsi="Arial"/>
                <w:sz w:val="16"/>
                <w:szCs w:val="16"/>
                <w:lang w:eastAsia="en-GB"/>
              </w:rPr>
            </w:pPr>
            <w:ins w:id="13429" w:author="BigCREditor-Post-RAN4#105" w:date="2022-11-29T09:41:00Z">
              <w:r w:rsidRPr="00AF0010">
                <w:rPr>
                  <w:rFonts w:ascii="Arial" w:hAnsi="Arial"/>
                  <w:sz w:val="16"/>
                  <w:szCs w:val="16"/>
                  <w:lang w:eastAsia="en-GB"/>
                </w:rPr>
                <w:t>Config 2,3</w:t>
              </w:r>
            </w:ins>
          </w:p>
        </w:tc>
        <w:tc>
          <w:tcPr>
            <w:tcW w:w="1134" w:type="dxa"/>
            <w:vMerge/>
            <w:tcBorders>
              <w:left w:val="single" w:sz="4" w:space="0" w:color="auto"/>
              <w:bottom w:val="single" w:sz="4" w:space="0" w:color="auto"/>
              <w:right w:val="single" w:sz="4" w:space="0" w:color="auto"/>
            </w:tcBorders>
          </w:tcPr>
          <w:p w14:paraId="378FFAA2" w14:textId="77777777" w:rsidR="00410259" w:rsidRPr="00AF0010" w:rsidRDefault="00410259" w:rsidP="00864629">
            <w:pPr>
              <w:keepNext/>
              <w:keepLines/>
              <w:overflowPunct w:val="0"/>
              <w:autoSpaceDE w:val="0"/>
              <w:autoSpaceDN w:val="0"/>
              <w:adjustRightInd w:val="0"/>
              <w:jc w:val="center"/>
              <w:textAlignment w:val="baseline"/>
              <w:rPr>
                <w:ins w:id="13430"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298EE68E" w14:textId="77777777" w:rsidR="00410259" w:rsidRPr="00AF0010" w:rsidRDefault="00410259" w:rsidP="00864629">
            <w:pPr>
              <w:keepNext/>
              <w:keepLines/>
              <w:overflowPunct w:val="0"/>
              <w:autoSpaceDE w:val="0"/>
              <w:autoSpaceDN w:val="0"/>
              <w:adjustRightInd w:val="0"/>
              <w:jc w:val="center"/>
              <w:textAlignment w:val="baseline"/>
              <w:rPr>
                <w:ins w:id="13431" w:author="BigCREditor-Post-RAN4#105" w:date="2022-11-29T09:41:00Z"/>
                <w:rFonts w:ascii="Arial" w:hAnsi="Arial"/>
                <w:sz w:val="16"/>
                <w:szCs w:val="16"/>
                <w:lang w:eastAsia="en-GB"/>
              </w:rPr>
            </w:pPr>
            <w:ins w:id="13432" w:author="BigCREditor-Post-RAN4#105" w:date="2022-11-29T09:41:00Z">
              <w:r w:rsidRPr="00AF0010">
                <w:rPr>
                  <w:rFonts w:ascii="Arial" w:hAnsi="Arial"/>
                  <w:sz w:val="16"/>
                  <w:szCs w:val="16"/>
                  <w:lang w:eastAsia="en-GB"/>
                </w:rPr>
                <w:t>TDD</w:t>
              </w:r>
            </w:ins>
          </w:p>
        </w:tc>
      </w:tr>
      <w:tr w:rsidR="00410259" w:rsidRPr="00AF0010" w14:paraId="1ECBF283" w14:textId="77777777" w:rsidTr="00864629">
        <w:trPr>
          <w:cantSplit/>
          <w:jc w:val="center"/>
          <w:ins w:id="13433" w:author="BigCREditor-Post-RAN4#105" w:date="2022-11-29T09:41:00Z"/>
        </w:trPr>
        <w:tc>
          <w:tcPr>
            <w:tcW w:w="2553" w:type="dxa"/>
            <w:gridSpan w:val="2"/>
            <w:vMerge w:val="restart"/>
            <w:tcBorders>
              <w:top w:val="single" w:sz="4" w:space="0" w:color="auto"/>
              <w:left w:val="single" w:sz="4" w:space="0" w:color="auto"/>
              <w:right w:val="single" w:sz="4" w:space="0" w:color="auto"/>
            </w:tcBorders>
          </w:tcPr>
          <w:p w14:paraId="3EBDC48F" w14:textId="77777777" w:rsidR="00410259" w:rsidRPr="00AF0010" w:rsidRDefault="00410259" w:rsidP="00864629">
            <w:pPr>
              <w:keepNext/>
              <w:keepLines/>
              <w:overflowPunct w:val="0"/>
              <w:autoSpaceDE w:val="0"/>
              <w:autoSpaceDN w:val="0"/>
              <w:adjustRightInd w:val="0"/>
              <w:textAlignment w:val="baseline"/>
              <w:rPr>
                <w:ins w:id="13434" w:author="BigCREditor-Post-RAN4#105" w:date="2022-11-29T09:41:00Z"/>
                <w:rFonts w:ascii="Arial" w:hAnsi="Arial"/>
                <w:sz w:val="16"/>
                <w:szCs w:val="16"/>
                <w:lang w:eastAsia="en-GB"/>
              </w:rPr>
            </w:pPr>
            <w:ins w:id="13435" w:author="BigCREditor-Post-RAN4#105" w:date="2022-11-29T09:41:00Z">
              <w:r w:rsidRPr="00AF0010">
                <w:rPr>
                  <w:rFonts w:ascii="Arial" w:hAnsi="Arial"/>
                  <w:sz w:val="16"/>
                  <w:szCs w:val="16"/>
                  <w:lang w:eastAsia="en-GB"/>
                </w:rPr>
                <w:t>TDD configuration</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12A8036" w14:textId="77777777" w:rsidR="00410259" w:rsidRPr="00271CE4" w:rsidRDefault="00410259" w:rsidP="00864629">
            <w:pPr>
              <w:keepNext/>
              <w:keepLines/>
              <w:overflowPunct w:val="0"/>
              <w:autoSpaceDE w:val="0"/>
              <w:autoSpaceDN w:val="0"/>
              <w:adjustRightInd w:val="0"/>
              <w:textAlignment w:val="baseline"/>
              <w:rPr>
                <w:ins w:id="13436" w:author="BigCREditor-Post-RAN4#105" w:date="2022-11-29T09:41:00Z"/>
                <w:rFonts w:ascii="Arial" w:hAnsi="Arial"/>
                <w:sz w:val="16"/>
                <w:szCs w:val="16"/>
                <w:lang w:eastAsia="zh-CN"/>
              </w:rPr>
            </w:pPr>
            <w:ins w:id="13437"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26855E6D" w14:textId="77777777" w:rsidR="00410259" w:rsidRPr="00AF0010" w:rsidRDefault="00410259" w:rsidP="00864629">
            <w:pPr>
              <w:keepNext/>
              <w:keepLines/>
              <w:overflowPunct w:val="0"/>
              <w:autoSpaceDE w:val="0"/>
              <w:autoSpaceDN w:val="0"/>
              <w:adjustRightInd w:val="0"/>
              <w:jc w:val="center"/>
              <w:textAlignment w:val="baseline"/>
              <w:rPr>
                <w:ins w:id="13438"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65844806" w14:textId="77777777" w:rsidR="00410259" w:rsidRPr="00AF0010" w:rsidRDefault="00410259" w:rsidP="00864629">
            <w:pPr>
              <w:keepNext/>
              <w:keepLines/>
              <w:overflowPunct w:val="0"/>
              <w:autoSpaceDE w:val="0"/>
              <w:autoSpaceDN w:val="0"/>
              <w:adjustRightInd w:val="0"/>
              <w:jc w:val="center"/>
              <w:textAlignment w:val="baseline"/>
              <w:rPr>
                <w:ins w:id="13439" w:author="BigCREditor-Post-RAN4#105" w:date="2022-11-29T09:41:00Z"/>
                <w:rFonts w:ascii="Arial" w:hAnsi="Arial"/>
                <w:sz w:val="16"/>
                <w:szCs w:val="16"/>
                <w:lang w:eastAsia="en-GB"/>
              </w:rPr>
            </w:pPr>
            <w:ins w:id="13440" w:author="BigCREditor-Post-RAN4#105" w:date="2022-11-29T09:41:00Z">
              <w:r w:rsidRPr="00AF0010">
                <w:rPr>
                  <w:rFonts w:ascii="Arial" w:hAnsi="Arial"/>
                  <w:sz w:val="16"/>
                  <w:szCs w:val="16"/>
                  <w:lang w:eastAsia="en-GB"/>
                </w:rPr>
                <w:t>Not Applicable</w:t>
              </w:r>
            </w:ins>
          </w:p>
        </w:tc>
      </w:tr>
      <w:tr w:rsidR="00410259" w:rsidRPr="00AF0010" w14:paraId="2ED8048A" w14:textId="77777777" w:rsidTr="00864629">
        <w:trPr>
          <w:cantSplit/>
          <w:jc w:val="center"/>
          <w:ins w:id="13441" w:author="BigCREditor-Post-RAN4#105" w:date="2022-11-29T09:41:00Z"/>
        </w:trPr>
        <w:tc>
          <w:tcPr>
            <w:tcW w:w="2553" w:type="dxa"/>
            <w:gridSpan w:val="2"/>
            <w:vMerge/>
            <w:tcBorders>
              <w:left w:val="single" w:sz="4" w:space="0" w:color="auto"/>
              <w:right w:val="single" w:sz="4" w:space="0" w:color="auto"/>
            </w:tcBorders>
          </w:tcPr>
          <w:p w14:paraId="11234763" w14:textId="77777777" w:rsidR="00410259" w:rsidRPr="00AF0010" w:rsidRDefault="00410259" w:rsidP="00864629">
            <w:pPr>
              <w:keepNext/>
              <w:keepLines/>
              <w:overflowPunct w:val="0"/>
              <w:autoSpaceDE w:val="0"/>
              <w:autoSpaceDN w:val="0"/>
              <w:adjustRightInd w:val="0"/>
              <w:textAlignment w:val="baseline"/>
              <w:rPr>
                <w:ins w:id="13442"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1176527F" w14:textId="77777777" w:rsidR="00410259" w:rsidRPr="00AF0010" w:rsidRDefault="00410259" w:rsidP="00864629">
            <w:pPr>
              <w:keepNext/>
              <w:keepLines/>
              <w:overflowPunct w:val="0"/>
              <w:autoSpaceDE w:val="0"/>
              <w:autoSpaceDN w:val="0"/>
              <w:adjustRightInd w:val="0"/>
              <w:textAlignment w:val="baseline"/>
              <w:rPr>
                <w:ins w:id="13443" w:author="BigCREditor-Post-RAN4#105" w:date="2022-11-29T09:41:00Z"/>
                <w:rFonts w:ascii="Arial" w:hAnsi="Arial"/>
                <w:sz w:val="16"/>
                <w:szCs w:val="16"/>
                <w:lang w:eastAsia="en-GB"/>
              </w:rPr>
            </w:pPr>
            <w:ins w:id="13444"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03478817" w14:textId="77777777" w:rsidR="00410259" w:rsidRPr="00AF0010" w:rsidRDefault="00410259" w:rsidP="00864629">
            <w:pPr>
              <w:keepNext/>
              <w:keepLines/>
              <w:overflowPunct w:val="0"/>
              <w:autoSpaceDE w:val="0"/>
              <w:autoSpaceDN w:val="0"/>
              <w:adjustRightInd w:val="0"/>
              <w:jc w:val="center"/>
              <w:textAlignment w:val="baseline"/>
              <w:rPr>
                <w:ins w:id="13445"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6A3C8570" w14:textId="77777777" w:rsidR="00410259" w:rsidRPr="00AF0010" w:rsidRDefault="00410259" w:rsidP="00864629">
            <w:pPr>
              <w:keepNext/>
              <w:keepLines/>
              <w:overflowPunct w:val="0"/>
              <w:autoSpaceDE w:val="0"/>
              <w:autoSpaceDN w:val="0"/>
              <w:adjustRightInd w:val="0"/>
              <w:jc w:val="center"/>
              <w:textAlignment w:val="baseline"/>
              <w:rPr>
                <w:ins w:id="13446" w:author="BigCREditor-Post-RAN4#105" w:date="2022-11-29T09:41:00Z"/>
                <w:rFonts w:ascii="Arial" w:hAnsi="Arial"/>
                <w:sz w:val="16"/>
                <w:szCs w:val="16"/>
                <w:lang w:eastAsia="en-GB"/>
              </w:rPr>
            </w:pPr>
            <w:ins w:id="13447" w:author="BigCREditor-Post-RAN4#105" w:date="2022-11-29T09:41:00Z">
              <w:r w:rsidRPr="00AF0010">
                <w:rPr>
                  <w:rFonts w:ascii="Arial" w:hAnsi="Arial"/>
                  <w:sz w:val="16"/>
                  <w:szCs w:val="16"/>
                  <w:lang w:eastAsia="en-GB"/>
                </w:rPr>
                <w:t>TDDConf.1.1</w:t>
              </w:r>
            </w:ins>
          </w:p>
        </w:tc>
      </w:tr>
      <w:tr w:rsidR="00410259" w:rsidRPr="00AF0010" w14:paraId="44712707" w14:textId="77777777" w:rsidTr="00864629">
        <w:trPr>
          <w:cantSplit/>
          <w:jc w:val="center"/>
          <w:ins w:id="13448"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3032ED5D" w14:textId="77777777" w:rsidR="00410259" w:rsidRPr="00AF0010" w:rsidRDefault="00410259" w:rsidP="00864629">
            <w:pPr>
              <w:keepNext/>
              <w:keepLines/>
              <w:overflowPunct w:val="0"/>
              <w:autoSpaceDE w:val="0"/>
              <w:autoSpaceDN w:val="0"/>
              <w:adjustRightInd w:val="0"/>
              <w:textAlignment w:val="baseline"/>
              <w:rPr>
                <w:ins w:id="13449"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CC8CA59" w14:textId="77777777" w:rsidR="00410259" w:rsidRPr="00AF0010" w:rsidRDefault="00410259" w:rsidP="00864629">
            <w:pPr>
              <w:keepNext/>
              <w:keepLines/>
              <w:overflowPunct w:val="0"/>
              <w:autoSpaceDE w:val="0"/>
              <w:autoSpaceDN w:val="0"/>
              <w:adjustRightInd w:val="0"/>
              <w:textAlignment w:val="baseline"/>
              <w:rPr>
                <w:ins w:id="13450" w:author="BigCREditor-Post-RAN4#105" w:date="2022-11-29T09:41:00Z"/>
                <w:rFonts w:ascii="Arial" w:hAnsi="Arial"/>
                <w:sz w:val="16"/>
                <w:szCs w:val="16"/>
                <w:lang w:eastAsia="en-GB"/>
              </w:rPr>
            </w:pPr>
            <w:ins w:id="13451"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bottom w:val="single" w:sz="4" w:space="0" w:color="auto"/>
              <w:right w:val="single" w:sz="4" w:space="0" w:color="auto"/>
            </w:tcBorders>
          </w:tcPr>
          <w:p w14:paraId="2E078FB3" w14:textId="77777777" w:rsidR="00410259" w:rsidRPr="00AF0010" w:rsidRDefault="00410259" w:rsidP="00864629">
            <w:pPr>
              <w:keepNext/>
              <w:keepLines/>
              <w:overflowPunct w:val="0"/>
              <w:autoSpaceDE w:val="0"/>
              <w:autoSpaceDN w:val="0"/>
              <w:adjustRightInd w:val="0"/>
              <w:jc w:val="center"/>
              <w:textAlignment w:val="baseline"/>
              <w:rPr>
                <w:ins w:id="13452"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732097EC" w14:textId="77777777" w:rsidR="00410259" w:rsidRPr="00AF0010" w:rsidRDefault="00410259" w:rsidP="00864629">
            <w:pPr>
              <w:keepNext/>
              <w:keepLines/>
              <w:overflowPunct w:val="0"/>
              <w:autoSpaceDE w:val="0"/>
              <w:autoSpaceDN w:val="0"/>
              <w:adjustRightInd w:val="0"/>
              <w:jc w:val="center"/>
              <w:textAlignment w:val="baseline"/>
              <w:rPr>
                <w:ins w:id="13453" w:author="BigCREditor-Post-RAN4#105" w:date="2022-11-29T09:41:00Z"/>
                <w:rFonts w:ascii="Arial" w:hAnsi="Arial"/>
                <w:sz w:val="16"/>
                <w:szCs w:val="16"/>
                <w:lang w:eastAsia="en-GB"/>
              </w:rPr>
            </w:pPr>
            <w:ins w:id="13454" w:author="BigCREditor-Post-RAN4#105" w:date="2022-11-29T09:41:00Z">
              <w:r w:rsidRPr="00AF0010">
                <w:rPr>
                  <w:rFonts w:ascii="Arial" w:hAnsi="Arial" w:cs="Arial"/>
                  <w:sz w:val="16"/>
                  <w:szCs w:val="16"/>
                  <w:lang w:eastAsia="en-GB"/>
                </w:rPr>
                <w:t>TDDConf.2.1</w:t>
              </w:r>
            </w:ins>
          </w:p>
        </w:tc>
      </w:tr>
      <w:tr w:rsidR="00410259" w:rsidRPr="00AF0010" w14:paraId="6BA5748D" w14:textId="77777777" w:rsidTr="00864629">
        <w:trPr>
          <w:cantSplit/>
          <w:jc w:val="center"/>
          <w:ins w:id="13455" w:author="BigCREditor-Post-RAN4#105" w:date="2022-11-29T09:41:00Z"/>
        </w:trPr>
        <w:tc>
          <w:tcPr>
            <w:tcW w:w="2553" w:type="dxa"/>
            <w:gridSpan w:val="2"/>
            <w:vMerge w:val="restart"/>
            <w:tcBorders>
              <w:top w:val="single" w:sz="4" w:space="0" w:color="auto"/>
              <w:left w:val="single" w:sz="4" w:space="0" w:color="auto"/>
              <w:right w:val="single" w:sz="4" w:space="0" w:color="auto"/>
            </w:tcBorders>
          </w:tcPr>
          <w:p w14:paraId="43F31FC5" w14:textId="77777777" w:rsidR="00410259" w:rsidRPr="00AF0010" w:rsidRDefault="00410259" w:rsidP="00864629">
            <w:pPr>
              <w:keepNext/>
              <w:keepLines/>
              <w:overflowPunct w:val="0"/>
              <w:autoSpaceDE w:val="0"/>
              <w:autoSpaceDN w:val="0"/>
              <w:adjustRightInd w:val="0"/>
              <w:textAlignment w:val="baseline"/>
              <w:rPr>
                <w:ins w:id="13456" w:author="BigCREditor-Post-RAN4#105" w:date="2022-11-29T09:41:00Z"/>
                <w:rFonts w:ascii="Arial" w:hAnsi="Arial"/>
                <w:sz w:val="16"/>
                <w:szCs w:val="16"/>
                <w:lang w:eastAsia="en-GB"/>
              </w:rPr>
            </w:pPr>
            <w:proofErr w:type="spellStart"/>
            <w:ins w:id="13457" w:author="BigCREditor-Post-RAN4#105" w:date="2022-11-29T09:41:00Z">
              <w:r w:rsidRPr="00AF0010">
                <w:rPr>
                  <w:rFonts w:ascii="Arial" w:hAnsi="Arial"/>
                  <w:sz w:val="16"/>
                  <w:szCs w:val="16"/>
                  <w:lang w:eastAsia="en-GB"/>
                </w:rPr>
                <w:t>BW</w:t>
              </w:r>
              <w:r w:rsidRPr="00AF0010">
                <w:rPr>
                  <w:rFonts w:ascii="Arial" w:hAnsi="Arial"/>
                  <w:sz w:val="16"/>
                  <w:szCs w:val="16"/>
                  <w:vertAlign w:val="subscript"/>
                  <w:lang w:eastAsia="en-GB"/>
                </w:rPr>
                <w:t>channel</w:t>
              </w:r>
              <w:proofErr w:type="spellEnd"/>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1169571" w14:textId="77777777" w:rsidR="00410259" w:rsidRPr="00AF0010" w:rsidRDefault="00410259" w:rsidP="00864629">
            <w:pPr>
              <w:keepNext/>
              <w:keepLines/>
              <w:overflowPunct w:val="0"/>
              <w:autoSpaceDE w:val="0"/>
              <w:autoSpaceDN w:val="0"/>
              <w:adjustRightInd w:val="0"/>
              <w:textAlignment w:val="baseline"/>
              <w:rPr>
                <w:ins w:id="13458" w:author="BigCREditor-Post-RAN4#105" w:date="2022-11-29T09:41:00Z"/>
                <w:rFonts w:ascii="Arial" w:hAnsi="Arial"/>
                <w:sz w:val="16"/>
                <w:szCs w:val="16"/>
                <w:lang w:eastAsia="en-GB"/>
              </w:rPr>
            </w:pPr>
            <w:ins w:id="13459"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ins>
          </w:p>
        </w:tc>
        <w:tc>
          <w:tcPr>
            <w:tcW w:w="1134" w:type="dxa"/>
            <w:vMerge w:val="restart"/>
            <w:tcBorders>
              <w:top w:val="single" w:sz="4" w:space="0" w:color="auto"/>
              <w:left w:val="single" w:sz="4" w:space="0" w:color="auto"/>
              <w:right w:val="single" w:sz="4" w:space="0" w:color="auto"/>
            </w:tcBorders>
          </w:tcPr>
          <w:p w14:paraId="3A6FF7D4" w14:textId="77777777" w:rsidR="00410259" w:rsidRPr="00AF0010" w:rsidRDefault="00410259" w:rsidP="00864629">
            <w:pPr>
              <w:keepNext/>
              <w:keepLines/>
              <w:overflowPunct w:val="0"/>
              <w:autoSpaceDE w:val="0"/>
              <w:autoSpaceDN w:val="0"/>
              <w:adjustRightInd w:val="0"/>
              <w:jc w:val="center"/>
              <w:textAlignment w:val="baseline"/>
              <w:rPr>
                <w:ins w:id="13460"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74834971" w14:textId="77777777" w:rsidR="00410259" w:rsidRPr="00AF0010" w:rsidRDefault="00410259" w:rsidP="00864629">
            <w:pPr>
              <w:keepNext/>
              <w:keepLines/>
              <w:overflowPunct w:val="0"/>
              <w:autoSpaceDE w:val="0"/>
              <w:autoSpaceDN w:val="0"/>
              <w:adjustRightInd w:val="0"/>
              <w:jc w:val="center"/>
              <w:textAlignment w:val="baseline"/>
              <w:rPr>
                <w:ins w:id="13461" w:author="BigCREditor-Post-RAN4#105" w:date="2022-11-29T09:41:00Z"/>
                <w:rFonts w:ascii="Arial" w:eastAsia="Malgun Gothic" w:hAnsi="Arial"/>
                <w:sz w:val="16"/>
                <w:szCs w:val="16"/>
                <w:lang w:val="de-DE" w:eastAsia="en-GB"/>
              </w:rPr>
            </w:pPr>
            <w:ins w:id="13462" w:author="BigCREditor-Post-RAN4#105" w:date="2022-11-29T09:41:00Z">
              <w:r w:rsidRPr="00AF0010">
                <w:rPr>
                  <w:rFonts w:ascii="Arial" w:eastAsia="Malgun Gothic" w:hAnsi="Arial"/>
                  <w:sz w:val="16"/>
                  <w:szCs w:val="16"/>
                  <w:lang w:eastAsia="en-GB"/>
                </w:rPr>
                <w:t xml:space="preserve">10 MHz: </w:t>
              </w:r>
              <w:proofErr w:type="gramStart"/>
              <w:r w:rsidRPr="00AF0010">
                <w:rPr>
                  <w:rFonts w:ascii="Arial" w:eastAsia="Malgun Gothic" w:hAnsi="Arial"/>
                  <w:sz w:val="16"/>
                  <w:szCs w:val="16"/>
                  <w:lang w:val="de-DE" w:eastAsia="en-GB"/>
                </w:rPr>
                <w:t>N</w:t>
              </w:r>
              <w:r w:rsidRPr="00AF0010">
                <w:rPr>
                  <w:rFonts w:ascii="Arial" w:eastAsia="Malgun Gothic" w:hAnsi="Arial"/>
                  <w:sz w:val="16"/>
                  <w:szCs w:val="16"/>
                  <w:vertAlign w:val="subscript"/>
                  <w:lang w:val="de-DE" w:eastAsia="en-GB"/>
                </w:rPr>
                <w:t>RB,c</w:t>
              </w:r>
              <w:proofErr w:type="gramEnd"/>
              <w:r w:rsidRPr="00AF0010">
                <w:rPr>
                  <w:rFonts w:ascii="Arial" w:eastAsia="Malgun Gothic" w:hAnsi="Arial"/>
                  <w:sz w:val="16"/>
                  <w:szCs w:val="16"/>
                  <w:lang w:val="de-DE" w:eastAsia="en-GB"/>
                </w:rPr>
                <w:t xml:space="preserve"> = 52</w:t>
              </w:r>
            </w:ins>
          </w:p>
        </w:tc>
      </w:tr>
      <w:tr w:rsidR="00410259" w:rsidRPr="00AF0010" w14:paraId="379C8461" w14:textId="77777777" w:rsidTr="00864629">
        <w:trPr>
          <w:cantSplit/>
          <w:jc w:val="center"/>
          <w:ins w:id="13463" w:author="BigCREditor-Post-RAN4#105" w:date="2022-11-29T09:41:00Z"/>
        </w:trPr>
        <w:tc>
          <w:tcPr>
            <w:tcW w:w="2553" w:type="dxa"/>
            <w:gridSpan w:val="2"/>
            <w:vMerge/>
            <w:tcBorders>
              <w:left w:val="single" w:sz="4" w:space="0" w:color="auto"/>
              <w:right w:val="single" w:sz="4" w:space="0" w:color="auto"/>
            </w:tcBorders>
          </w:tcPr>
          <w:p w14:paraId="457532D8" w14:textId="77777777" w:rsidR="00410259" w:rsidRPr="00AF0010" w:rsidRDefault="00410259" w:rsidP="00864629">
            <w:pPr>
              <w:keepNext/>
              <w:keepLines/>
              <w:overflowPunct w:val="0"/>
              <w:autoSpaceDE w:val="0"/>
              <w:autoSpaceDN w:val="0"/>
              <w:adjustRightInd w:val="0"/>
              <w:textAlignment w:val="baseline"/>
              <w:rPr>
                <w:ins w:id="13464"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C2C586B" w14:textId="77777777" w:rsidR="00410259" w:rsidRPr="00AF0010" w:rsidRDefault="00410259" w:rsidP="00864629">
            <w:pPr>
              <w:keepNext/>
              <w:keepLines/>
              <w:overflowPunct w:val="0"/>
              <w:autoSpaceDE w:val="0"/>
              <w:autoSpaceDN w:val="0"/>
              <w:adjustRightInd w:val="0"/>
              <w:textAlignment w:val="baseline"/>
              <w:rPr>
                <w:ins w:id="13465" w:author="BigCREditor-Post-RAN4#105" w:date="2022-11-29T09:41:00Z"/>
                <w:rFonts w:ascii="Arial" w:hAnsi="Arial"/>
                <w:sz w:val="16"/>
                <w:szCs w:val="16"/>
                <w:lang w:eastAsia="en-GB"/>
              </w:rPr>
            </w:pPr>
            <w:ins w:id="13466"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0C48D372" w14:textId="77777777" w:rsidR="00410259" w:rsidRPr="00AF0010" w:rsidRDefault="00410259" w:rsidP="00864629">
            <w:pPr>
              <w:keepNext/>
              <w:keepLines/>
              <w:overflowPunct w:val="0"/>
              <w:autoSpaceDE w:val="0"/>
              <w:autoSpaceDN w:val="0"/>
              <w:adjustRightInd w:val="0"/>
              <w:jc w:val="center"/>
              <w:textAlignment w:val="baseline"/>
              <w:rPr>
                <w:ins w:id="13467"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60E47655" w14:textId="77777777" w:rsidR="00410259" w:rsidRPr="00AF0010" w:rsidRDefault="00410259" w:rsidP="00864629">
            <w:pPr>
              <w:keepNext/>
              <w:keepLines/>
              <w:overflowPunct w:val="0"/>
              <w:autoSpaceDE w:val="0"/>
              <w:autoSpaceDN w:val="0"/>
              <w:adjustRightInd w:val="0"/>
              <w:jc w:val="center"/>
              <w:textAlignment w:val="baseline"/>
              <w:rPr>
                <w:ins w:id="13468" w:author="BigCREditor-Post-RAN4#105" w:date="2022-11-29T09:41:00Z"/>
                <w:rFonts w:ascii="Arial" w:eastAsia="Malgun Gothic" w:hAnsi="Arial"/>
                <w:sz w:val="16"/>
                <w:szCs w:val="16"/>
                <w:lang w:eastAsia="en-GB"/>
              </w:rPr>
            </w:pPr>
            <w:ins w:id="13469" w:author="BigCREditor-Post-RAN4#105" w:date="2022-11-29T09:41:00Z">
              <w:r w:rsidRPr="00AF0010">
                <w:rPr>
                  <w:rFonts w:ascii="Arial" w:eastAsia="Malgun Gothic" w:hAnsi="Arial"/>
                  <w:sz w:val="16"/>
                  <w:szCs w:val="16"/>
                  <w:lang w:eastAsia="en-GB"/>
                </w:rPr>
                <w:t xml:space="preserve">10 MHz: </w:t>
              </w:r>
              <w:proofErr w:type="gramStart"/>
              <w:r w:rsidRPr="00AF0010">
                <w:rPr>
                  <w:rFonts w:ascii="Arial" w:eastAsia="Malgun Gothic" w:hAnsi="Arial"/>
                  <w:sz w:val="16"/>
                  <w:szCs w:val="16"/>
                  <w:lang w:val="de-DE" w:eastAsia="en-GB"/>
                </w:rPr>
                <w:t>N</w:t>
              </w:r>
              <w:r w:rsidRPr="00AF0010">
                <w:rPr>
                  <w:rFonts w:ascii="Arial" w:eastAsia="Malgun Gothic" w:hAnsi="Arial"/>
                  <w:sz w:val="16"/>
                  <w:szCs w:val="16"/>
                  <w:vertAlign w:val="subscript"/>
                  <w:lang w:val="de-DE" w:eastAsia="en-GB"/>
                </w:rPr>
                <w:t>RB,c</w:t>
              </w:r>
              <w:proofErr w:type="gramEnd"/>
              <w:r w:rsidRPr="00AF0010">
                <w:rPr>
                  <w:rFonts w:ascii="Arial" w:eastAsia="Malgun Gothic" w:hAnsi="Arial"/>
                  <w:sz w:val="16"/>
                  <w:szCs w:val="16"/>
                  <w:lang w:val="de-DE" w:eastAsia="en-GB"/>
                </w:rPr>
                <w:t xml:space="preserve"> = 52</w:t>
              </w:r>
            </w:ins>
          </w:p>
        </w:tc>
      </w:tr>
      <w:tr w:rsidR="00410259" w:rsidRPr="00AF0010" w14:paraId="6777C2CB" w14:textId="77777777" w:rsidTr="00864629">
        <w:trPr>
          <w:cantSplit/>
          <w:jc w:val="center"/>
          <w:ins w:id="13470"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0A8F4D7D" w14:textId="77777777" w:rsidR="00410259" w:rsidRPr="00AF0010" w:rsidRDefault="00410259" w:rsidP="00864629">
            <w:pPr>
              <w:keepNext/>
              <w:keepLines/>
              <w:overflowPunct w:val="0"/>
              <w:autoSpaceDE w:val="0"/>
              <w:autoSpaceDN w:val="0"/>
              <w:adjustRightInd w:val="0"/>
              <w:textAlignment w:val="baseline"/>
              <w:rPr>
                <w:ins w:id="13471"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69C7C7E" w14:textId="77777777" w:rsidR="00410259" w:rsidRPr="00AF0010" w:rsidRDefault="00410259" w:rsidP="00864629">
            <w:pPr>
              <w:keepNext/>
              <w:keepLines/>
              <w:overflowPunct w:val="0"/>
              <w:autoSpaceDE w:val="0"/>
              <w:autoSpaceDN w:val="0"/>
              <w:adjustRightInd w:val="0"/>
              <w:textAlignment w:val="baseline"/>
              <w:rPr>
                <w:ins w:id="13472" w:author="BigCREditor-Post-RAN4#105" w:date="2022-11-29T09:41:00Z"/>
                <w:rFonts w:ascii="Arial" w:hAnsi="Arial"/>
                <w:sz w:val="16"/>
                <w:szCs w:val="16"/>
                <w:lang w:eastAsia="en-GB"/>
              </w:rPr>
            </w:pPr>
            <w:ins w:id="13473"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bottom w:val="single" w:sz="4" w:space="0" w:color="auto"/>
              <w:right w:val="single" w:sz="4" w:space="0" w:color="auto"/>
            </w:tcBorders>
          </w:tcPr>
          <w:p w14:paraId="2C60BD93" w14:textId="77777777" w:rsidR="00410259" w:rsidRPr="00AF0010" w:rsidRDefault="00410259" w:rsidP="00864629">
            <w:pPr>
              <w:keepNext/>
              <w:keepLines/>
              <w:overflowPunct w:val="0"/>
              <w:autoSpaceDE w:val="0"/>
              <w:autoSpaceDN w:val="0"/>
              <w:adjustRightInd w:val="0"/>
              <w:jc w:val="center"/>
              <w:textAlignment w:val="baseline"/>
              <w:rPr>
                <w:ins w:id="13474"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1655750A" w14:textId="77777777" w:rsidR="00410259" w:rsidRPr="00AF0010" w:rsidRDefault="00410259" w:rsidP="00864629">
            <w:pPr>
              <w:keepNext/>
              <w:keepLines/>
              <w:overflowPunct w:val="0"/>
              <w:autoSpaceDE w:val="0"/>
              <w:autoSpaceDN w:val="0"/>
              <w:adjustRightInd w:val="0"/>
              <w:jc w:val="center"/>
              <w:textAlignment w:val="baseline"/>
              <w:rPr>
                <w:ins w:id="13475" w:author="BigCREditor-Post-RAN4#105" w:date="2022-11-29T09:41:00Z"/>
                <w:rFonts w:ascii="Arial" w:eastAsia="Malgun Gothic" w:hAnsi="Arial"/>
                <w:sz w:val="16"/>
                <w:szCs w:val="16"/>
                <w:lang w:eastAsia="en-GB"/>
              </w:rPr>
            </w:pPr>
            <w:ins w:id="13476" w:author="BigCREditor-Post-RAN4#105" w:date="2022-11-29T09:41:00Z">
              <w:r w:rsidRPr="00AF0010">
                <w:rPr>
                  <w:rFonts w:ascii="Arial" w:eastAsia="Malgun Gothic" w:hAnsi="Arial"/>
                  <w:sz w:val="16"/>
                  <w:szCs w:val="16"/>
                  <w:lang w:eastAsia="en-GB"/>
                </w:rPr>
                <w:t xml:space="preserve">40 MHz: </w:t>
              </w:r>
              <w:proofErr w:type="gramStart"/>
              <w:r w:rsidRPr="00AF0010">
                <w:rPr>
                  <w:rFonts w:ascii="Arial" w:eastAsia="Malgun Gothic" w:hAnsi="Arial"/>
                  <w:sz w:val="16"/>
                  <w:szCs w:val="16"/>
                  <w:lang w:val="de-DE" w:eastAsia="en-GB"/>
                </w:rPr>
                <w:t>N</w:t>
              </w:r>
              <w:r w:rsidRPr="00AF0010">
                <w:rPr>
                  <w:rFonts w:ascii="Arial" w:eastAsia="Malgun Gothic" w:hAnsi="Arial"/>
                  <w:sz w:val="16"/>
                  <w:szCs w:val="16"/>
                  <w:vertAlign w:val="subscript"/>
                  <w:lang w:val="de-DE" w:eastAsia="en-GB"/>
                </w:rPr>
                <w:t>RB,c</w:t>
              </w:r>
              <w:proofErr w:type="gramEnd"/>
              <w:r w:rsidRPr="00AF0010">
                <w:rPr>
                  <w:rFonts w:ascii="Arial" w:eastAsia="Malgun Gothic" w:hAnsi="Arial"/>
                  <w:sz w:val="16"/>
                  <w:szCs w:val="16"/>
                  <w:lang w:val="de-DE" w:eastAsia="en-GB"/>
                </w:rPr>
                <w:t xml:space="preserve"> = 106 </w:t>
              </w:r>
            </w:ins>
          </w:p>
        </w:tc>
      </w:tr>
      <w:tr w:rsidR="00410259" w:rsidRPr="00AF0010" w14:paraId="730BE67A" w14:textId="77777777" w:rsidTr="00864629">
        <w:trPr>
          <w:cantSplit/>
          <w:jc w:val="center"/>
          <w:ins w:id="13477" w:author="BigCREditor-Post-RAN4#105" w:date="2022-11-29T09:41:00Z"/>
        </w:trPr>
        <w:tc>
          <w:tcPr>
            <w:tcW w:w="2553" w:type="dxa"/>
            <w:gridSpan w:val="2"/>
            <w:tcBorders>
              <w:left w:val="single" w:sz="4" w:space="0" w:color="auto"/>
              <w:bottom w:val="single" w:sz="4" w:space="0" w:color="auto"/>
              <w:right w:val="single" w:sz="4" w:space="0" w:color="auto"/>
            </w:tcBorders>
          </w:tcPr>
          <w:p w14:paraId="7878CE7E" w14:textId="77777777" w:rsidR="00410259" w:rsidRPr="00AF0010" w:rsidRDefault="00410259" w:rsidP="00864629">
            <w:pPr>
              <w:keepNext/>
              <w:keepLines/>
              <w:overflowPunct w:val="0"/>
              <w:autoSpaceDE w:val="0"/>
              <w:autoSpaceDN w:val="0"/>
              <w:adjustRightInd w:val="0"/>
              <w:textAlignment w:val="baseline"/>
              <w:rPr>
                <w:ins w:id="13478" w:author="BigCREditor-Post-RAN4#105" w:date="2022-11-29T09:41:00Z"/>
                <w:rFonts w:ascii="Arial" w:hAnsi="Arial"/>
                <w:sz w:val="16"/>
                <w:szCs w:val="16"/>
                <w:lang w:eastAsia="en-GB"/>
              </w:rPr>
            </w:pPr>
            <w:ins w:id="13479" w:author="BigCREditor-Post-RAN4#105" w:date="2022-11-29T09:41:00Z">
              <w:r w:rsidRPr="00AF0010">
                <w:rPr>
                  <w:rFonts w:ascii="Arial" w:hAnsi="Arial"/>
                  <w:sz w:val="16"/>
                  <w:szCs w:val="16"/>
                  <w:lang w:eastAsia="en-GB"/>
                </w:rPr>
                <w:t>Active DL BWP ID</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D96B56D" w14:textId="77777777" w:rsidR="00410259" w:rsidRPr="00271CE4" w:rsidRDefault="00410259" w:rsidP="00864629">
            <w:pPr>
              <w:keepNext/>
              <w:keepLines/>
              <w:overflowPunct w:val="0"/>
              <w:autoSpaceDE w:val="0"/>
              <w:autoSpaceDN w:val="0"/>
              <w:adjustRightInd w:val="0"/>
              <w:textAlignment w:val="baseline"/>
              <w:rPr>
                <w:ins w:id="13480" w:author="BigCREditor-Post-RAN4#105" w:date="2022-11-29T09:41:00Z"/>
                <w:rFonts w:ascii="Arial" w:hAnsi="Arial"/>
                <w:sz w:val="16"/>
                <w:szCs w:val="16"/>
                <w:lang w:eastAsia="en-GB"/>
              </w:rPr>
            </w:pPr>
            <w:ins w:id="13481"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2, 3</w:t>
              </w:r>
              <w:r>
                <w:rPr>
                  <w:rFonts w:ascii="Arial" w:hAnsi="Arial" w:hint="eastAsia"/>
                  <w:sz w:val="16"/>
                  <w:szCs w:val="16"/>
                  <w:lang w:eastAsia="zh-CN"/>
                </w:rPr>
                <w:t>,4</w:t>
              </w:r>
            </w:ins>
          </w:p>
        </w:tc>
        <w:tc>
          <w:tcPr>
            <w:tcW w:w="1134" w:type="dxa"/>
            <w:tcBorders>
              <w:left w:val="single" w:sz="4" w:space="0" w:color="auto"/>
              <w:bottom w:val="single" w:sz="4" w:space="0" w:color="auto"/>
              <w:right w:val="single" w:sz="4" w:space="0" w:color="auto"/>
            </w:tcBorders>
          </w:tcPr>
          <w:p w14:paraId="29BB07F7" w14:textId="77777777" w:rsidR="00410259" w:rsidRPr="00AF0010" w:rsidRDefault="00410259" w:rsidP="00864629">
            <w:pPr>
              <w:keepNext/>
              <w:keepLines/>
              <w:overflowPunct w:val="0"/>
              <w:autoSpaceDE w:val="0"/>
              <w:autoSpaceDN w:val="0"/>
              <w:adjustRightInd w:val="0"/>
              <w:jc w:val="center"/>
              <w:textAlignment w:val="baseline"/>
              <w:rPr>
                <w:ins w:id="13482" w:author="BigCREditor-Post-RAN4#105" w:date="2022-11-29T09:41:00Z"/>
                <w:rFonts w:ascii="Arial" w:hAnsi="Arial"/>
                <w:sz w:val="16"/>
                <w:szCs w:val="16"/>
                <w:lang w:eastAsia="en-GB"/>
              </w:rPr>
            </w:pPr>
          </w:p>
        </w:tc>
        <w:tc>
          <w:tcPr>
            <w:tcW w:w="4247" w:type="dxa"/>
            <w:tcBorders>
              <w:left w:val="single" w:sz="4" w:space="0" w:color="auto"/>
              <w:bottom w:val="single" w:sz="4" w:space="0" w:color="auto"/>
              <w:right w:val="single" w:sz="4" w:space="0" w:color="auto"/>
            </w:tcBorders>
          </w:tcPr>
          <w:p w14:paraId="072D61C1" w14:textId="77777777" w:rsidR="00410259" w:rsidRPr="00AF0010" w:rsidRDefault="00410259" w:rsidP="00864629">
            <w:pPr>
              <w:keepNext/>
              <w:keepLines/>
              <w:overflowPunct w:val="0"/>
              <w:autoSpaceDE w:val="0"/>
              <w:autoSpaceDN w:val="0"/>
              <w:adjustRightInd w:val="0"/>
              <w:jc w:val="center"/>
              <w:textAlignment w:val="baseline"/>
              <w:rPr>
                <w:ins w:id="13483" w:author="BigCREditor-Post-RAN4#105" w:date="2022-11-29T09:41:00Z"/>
                <w:rFonts w:ascii="Arial" w:hAnsi="Arial"/>
                <w:sz w:val="16"/>
                <w:szCs w:val="16"/>
                <w:lang w:eastAsia="zh-CN"/>
              </w:rPr>
            </w:pPr>
            <w:ins w:id="13484" w:author="BigCREditor-Post-RAN4#105" w:date="2022-11-29T09:41:00Z">
              <w:r w:rsidRPr="00AF0010">
                <w:rPr>
                  <w:rFonts w:ascii="Arial" w:hAnsi="Arial"/>
                  <w:sz w:val="16"/>
                  <w:szCs w:val="16"/>
                  <w:lang w:eastAsia="zh-CN"/>
                </w:rPr>
                <w:t>1</w:t>
              </w:r>
            </w:ins>
          </w:p>
        </w:tc>
      </w:tr>
      <w:tr w:rsidR="00410259" w:rsidRPr="00AF0010" w14:paraId="364B30EE" w14:textId="77777777" w:rsidTr="00864629">
        <w:trPr>
          <w:cantSplit/>
          <w:jc w:val="center"/>
          <w:ins w:id="13485" w:author="BigCREditor-Post-RAN4#105" w:date="2022-11-29T09:41:00Z"/>
        </w:trPr>
        <w:tc>
          <w:tcPr>
            <w:tcW w:w="2553" w:type="dxa"/>
            <w:gridSpan w:val="2"/>
            <w:tcBorders>
              <w:left w:val="single" w:sz="4" w:space="0" w:color="auto"/>
              <w:bottom w:val="single" w:sz="4" w:space="0" w:color="auto"/>
              <w:right w:val="single" w:sz="4" w:space="0" w:color="auto"/>
            </w:tcBorders>
          </w:tcPr>
          <w:p w14:paraId="2A95CD75" w14:textId="77777777" w:rsidR="00410259" w:rsidRPr="00AF0010" w:rsidRDefault="00410259" w:rsidP="00864629">
            <w:pPr>
              <w:keepNext/>
              <w:keepLines/>
              <w:overflowPunct w:val="0"/>
              <w:autoSpaceDE w:val="0"/>
              <w:autoSpaceDN w:val="0"/>
              <w:adjustRightInd w:val="0"/>
              <w:textAlignment w:val="baseline"/>
              <w:rPr>
                <w:ins w:id="13486" w:author="BigCREditor-Post-RAN4#105" w:date="2022-11-29T09:41:00Z"/>
                <w:rFonts w:ascii="Arial" w:hAnsi="Arial"/>
                <w:sz w:val="16"/>
                <w:szCs w:val="16"/>
                <w:lang w:eastAsia="en-GB"/>
              </w:rPr>
            </w:pPr>
            <w:ins w:id="13487" w:author="BigCREditor-Post-RAN4#105" w:date="2022-11-29T09:41:00Z">
              <w:r w:rsidRPr="00AF0010">
                <w:rPr>
                  <w:rFonts w:ascii="Arial" w:hAnsi="Arial"/>
                  <w:sz w:val="16"/>
                  <w:szCs w:val="16"/>
                  <w:lang w:eastAsia="en-GB"/>
                </w:rPr>
                <w:t>Initial DL BWP Configuration (BWP-1)</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FF7D426" w14:textId="77777777" w:rsidR="00410259" w:rsidRPr="00271CE4" w:rsidRDefault="00410259" w:rsidP="00864629">
            <w:pPr>
              <w:keepNext/>
              <w:keepLines/>
              <w:overflowPunct w:val="0"/>
              <w:autoSpaceDE w:val="0"/>
              <w:autoSpaceDN w:val="0"/>
              <w:adjustRightInd w:val="0"/>
              <w:textAlignment w:val="baseline"/>
              <w:rPr>
                <w:ins w:id="13488" w:author="BigCREditor-Post-RAN4#105" w:date="2022-11-29T09:41:00Z"/>
                <w:rFonts w:ascii="Arial" w:hAnsi="Arial"/>
                <w:sz w:val="16"/>
                <w:szCs w:val="16"/>
                <w:lang w:eastAsia="en-GB"/>
              </w:rPr>
            </w:pPr>
            <w:ins w:id="13489"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2, 3</w:t>
              </w:r>
              <w:r>
                <w:rPr>
                  <w:rFonts w:ascii="Arial" w:hAnsi="Arial" w:hint="eastAsia"/>
                  <w:sz w:val="16"/>
                  <w:szCs w:val="16"/>
                  <w:lang w:eastAsia="zh-CN"/>
                </w:rPr>
                <w:t>,4</w:t>
              </w:r>
            </w:ins>
          </w:p>
        </w:tc>
        <w:tc>
          <w:tcPr>
            <w:tcW w:w="1134" w:type="dxa"/>
            <w:tcBorders>
              <w:left w:val="single" w:sz="4" w:space="0" w:color="auto"/>
              <w:bottom w:val="single" w:sz="4" w:space="0" w:color="auto"/>
              <w:right w:val="single" w:sz="4" w:space="0" w:color="auto"/>
            </w:tcBorders>
          </w:tcPr>
          <w:p w14:paraId="71929D0E" w14:textId="77777777" w:rsidR="00410259" w:rsidRPr="00AF0010" w:rsidRDefault="00410259" w:rsidP="00864629">
            <w:pPr>
              <w:keepNext/>
              <w:keepLines/>
              <w:overflowPunct w:val="0"/>
              <w:autoSpaceDE w:val="0"/>
              <w:autoSpaceDN w:val="0"/>
              <w:adjustRightInd w:val="0"/>
              <w:jc w:val="center"/>
              <w:textAlignment w:val="baseline"/>
              <w:rPr>
                <w:ins w:id="13490" w:author="BigCREditor-Post-RAN4#105" w:date="2022-11-29T09:41:00Z"/>
                <w:rFonts w:ascii="Arial" w:hAnsi="Arial"/>
                <w:sz w:val="16"/>
                <w:szCs w:val="16"/>
                <w:lang w:eastAsia="en-GB"/>
              </w:rPr>
            </w:pPr>
          </w:p>
        </w:tc>
        <w:tc>
          <w:tcPr>
            <w:tcW w:w="4247" w:type="dxa"/>
            <w:tcBorders>
              <w:left w:val="single" w:sz="4" w:space="0" w:color="auto"/>
              <w:bottom w:val="single" w:sz="4" w:space="0" w:color="auto"/>
              <w:right w:val="single" w:sz="4" w:space="0" w:color="auto"/>
            </w:tcBorders>
          </w:tcPr>
          <w:p w14:paraId="20A00777" w14:textId="77777777" w:rsidR="00410259" w:rsidRPr="00AF0010" w:rsidRDefault="00410259" w:rsidP="00864629">
            <w:pPr>
              <w:keepNext/>
              <w:keepLines/>
              <w:overflowPunct w:val="0"/>
              <w:autoSpaceDE w:val="0"/>
              <w:autoSpaceDN w:val="0"/>
              <w:adjustRightInd w:val="0"/>
              <w:jc w:val="center"/>
              <w:textAlignment w:val="baseline"/>
              <w:rPr>
                <w:ins w:id="13491" w:author="BigCREditor-Post-RAN4#105" w:date="2022-11-29T09:41:00Z"/>
                <w:rFonts w:ascii="Arial" w:hAnsi="Arial" w:cs="v4.2.0"/>
                <w:sz w:val="16"/>
                <w:szCs w:val="16"/>
                <w:lang w:eastAsia="zh-CN"/>
              </w:rPr>
            </w:pPr>
            <w:ins w:id="13492" w:author="BigCREditor-Post-RAN4#105" w:date="2022-11-29T09:41:00Z">
              <w:r w:rsidRPr="00AF0010">
                <w:rPr>
                  <w:rFonts w:ascii="Arial" w:hAnsi="Arial"/>
                  <w:sz w:val="16"/>
                  <w:szCs w:val="16"/>
                  <w:lang w:eastAsia="zh-CN"/>
                </w:rPr>
                <w:t>DLBWP.0.2</w:t>
              </w:r>
            </w:ins>
          </w:p>
        </w:tc>
      </w:tr>
      <w:tr w:rsidR="00410259" w:rsidRPr="00AF0010" w14:paraId="576C76F9" w14:textId="77777777" w:rsidTr="00864629">
        <w:trPr>
          <w:cantSplit/>
          <w:jc w:val="center"/>
          <w:ins w:id="13493" w:author="BigCREditor-Post-RAN4#105" w:date="2022-11-29T09:41:00Z"/>
        </w:trPr>
        <w:tc>
          <w:tcPr>
            <w:tcW w:w="2553" w:type="dxa"/>
            <w:gridSpan w:val="2"/>
            <w:tcBorders>
              <w:left w:val="single" w:sz="4" w:space="0" w:color="auto"/>
              <w:bottom w:val="single" w:sz="4" w:space="0" w:color="auto"/>
              <w:right w:val="single" w:sz="4" w:space="0" w:color="auto"/>
            </w:tcBorders>
            <w:vAlign w:val="center"/>
          </w:tcPr>
          <w:p w14:paraId="7DA0E5FC" w14:textId="77777777" w:rsidR="00410259" w:rsidRPr="00AF0010" w:rsidRDefault="00410259" w:rsidP="00864629">
            <w:pPr>
              <w:keepNext/>
              <w:keepLines/>
              <w:overflowPunct w:val="0"/>
              <w:autoSpaceDE w:val="0"/>
              <w:autoSpaceDN w:val="0"/>
              <w:adjustRightInd w:val="0"/>
              <w:textAlignment w:val="baseline"/>
              <w:rPr>
                <w:ins w:id="13494" w:author="BigCREditor-Post-RAN4#105" w:date="2022-11-29T09:41:00Z"/>
                <w:rFonts w:ascii="Arial" w:hAnsi="Arial"/>
                <w:sz w:val="16"/>
                <w:szCs w:val="16"/>
                <w:lang w:eastAsia="en-GB"/>
              </w:rPr>
            </w:pPr>
            <w:ins w:id="13495" w:author="BigCREditor-Post-RAN4#105" w:date="2022-11-29T09:41:00Z">
              <w:r w:rsidRPr="00AF0010">
                <w:rPr>
                  <w:rFonts w:ascii="Arial" w:hAnsi="Arial"/>
                  <w:sz w:val="16"/>
                  <w:szCs w:val="16"/>
                  <w:lang w:eastAsia="en-GB"/>
                </w:rPr>
                <w:t>Initial UL BWP Configuration</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0A3F859" w14:textId="77777777" w:rsidR="00410259" w:rsidRPr="00271CE4" w:rsidRDefault="00410259" w:rsidP="00864629">
            <w:pPr>
              <w:keepNext/>
              <w:keepLines/>
              <w:overflowPunct w:val="0"/>
              <w:autoSpaceDE w:val="0"/>
              <w:autoSpaceDN w:val="0"/>
              <w:adjustRightInd w:val="0"/>
              <w:textAlignment w:val="baseline"/>
              <w:rPr>
                <w:ins w:id="13496" w:author="BigCREditor-Post-RAN4#105" w:date="2022-11-29T09:41:00Z"/>
                <w:rFonts w:ascii="Arial" w:hAnsi="Arial"/>
                <w:sz w:val="16"/>
                <w:szCs w:val="16"/>
                <w:lang w:eastAsia="en-GB"/>
              </w:rPr>
            </w:pPr>
            <w:ins w:id="13497"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2, 3</w:t>
              </w:r>
              <w:r>
                <w:rPr>
                  <w:rFonts w:ascii="Arial" w:hAnsi="Arial" w:hint="eastAsia"/>
                  <w:sz w:val="16"/>
                  <w:szCs w:val="16"/>
                  <w:lang w:eastAsia="zh-CN"/>
                </w:rPr>
                <w:t>,4</w:t>
              </w:r>
            </w:ins>
          </w:p>
        </w:tc>
        <w:tc>
          <w:tcPr>
            <w:tcW w:w="1134" w:type="dxa"/>
            <w:tcBorders>
              <w:left w:val="single" w:sz="4" w:space="0" w:color="auto"/>
              <w:bottom w:val="single" w:sz="4" w:space="0" w:color="auto"/>
              <w:right w:val="single" w:sz="4" w:space="0" w:color="auto"/>
            </w:tcBorders>
          </w:tcPr>
          <w:p w14:paraId="4D7B354A" w14:textId="77777777" w:rsidR="00410259" w:rsidRPr="00AF0010" w:rsidRDefault="00410259" w:rsidP="00864629">
            <w:pPr>
              <w:keepNext/>
              <w:keepLines/>
              <w:overflowPunct w:val="0"/>
              <w:autoSpaceDE w:val="0"/>
              <w:autoSpaceDN w:val="0"/>
              <w:adjustRightInd w:val="0"/>
              <w:jc w:val="center"/>
              <w:textAlignment w:val="baseline"/>
              <w:rPr>
                <w:ins w:id="13498" w:author="BigCREditor-Post-RAN4#105" w:date="2022-11-29T09:41:00Z"/>
                <w:rFonts w:ascii="Arial" w:hAnsi="Arial"/>
                <w:sz w:val="16"/>
                <w:szCs w:val="16"/>
                <w:lang w:eastAsia="en-GB"/>
              </w:rPr>
            </w:pPr>
          </w:p>
        </w:tc>
        <w:tc>
          <w:tcPr>
            <w:tcW w:w="4247" w:type="dxa"/>
            <w:tcBorders>
              <w:left w:val="single" w:sz="4" w:space="0" w:color="auto"/>
              <w:bottom w:val="single" w:sz="4" w:space="0" w:color="auto"/>
              <w:right w:val="single" w:sz="4" w:space="0" w:color="auto"/>
            </w:tcBorders>
          </w:tcPr>
          <w:p w14:paraId="0AB83240" w14:textId="77777777" w:rsidR="00410259" w:rsidRPr="00AF0010" w:rsidRDefault="00410259" w:rsidP="00864629">
            <w:pPr>
              <w:keepNext/>
              <w:keepLines/>
              <w:overflowPunct w:val="0"/>
              <w:autoSpaceDE w:val="0"/>
              <w:autoSpaceDN w:val="0"/>
              <w:adjustRightInd w:val="0"/>
              <w:jc w:val="center"/>
              <w:textAlignment w:val="baseline"/>
              <w:rPr>
                <w:ins w:id="13499" w:author="BigCREditor-Post-RAN4#105" w:date="2022-11-29T09:41:00Z"/>
                <w:rFonts w:ascii="Arial" w:hAnsi="Arial" w:cs="v4.2.0"/>
                <w:sz w:val="16"/>
                <w:szCs w:val="16"/>
                <w:lang w:eastAsia="zh-CN"/>
              </w:rPr>
            </w:pPr>
            <w:ins w:id="13500" w:author="BigCREditor-Post-RAN4#105" w:date="2022-11-29T09:41:00Z">
              <w:r w:rsidRPr="00AF0010">
                <w:rPr>
                  <w:rFonts w:ascii="Arial" w:hAnsi="Arial" w:cs="v4.2.0"/>
                  <w:sz w:val="16"/>
                  <w:szCs w:val="16"/>
                  <w:lang w:eastAsia="zh-CN"/>
                </w:rPr>
                <w:t>ULBWP.0.2</w:t>
              </w:r>
            </w:ins>
          </w:p>
        </w:tc>
      </w:tr>
      <w:tr w:rsidR="00410259" w:rsidRPr="00AF0010" w14:paraId="775241B9" w14:textId="77777777" w:rsidTr="00864629">
        <w:trPr>
          <w:cantSplit/>
          <w:trHeight w:val="840"/>
          <w:jc w:val="center"/>
          <w:ins w:id="13501" w:author="BigCREditor-Post-RAN4#105" w:date="2022-11-29T09:41:00Z"/>
        </w:trPr>
        <w:tc>
          <w:tcPr>
            <w:tcW w:w="1555" w:type="dxa"/>
            <w:tcBorders>
              <w:top w:val="single" w:sz="4" w:space="0" w:color="auto"/>
              <w:left w:val="single" w:sz="4" w:space="0" w:color="auto"/>
              <w:bottom w:val="nil"/>
              <w:right w:val="single" w:sz="4" w:space="0" w:color="auto"/>
            </w:tcBorders>
          </w:tcPr>
          <w:p w14:paraId="771D115C" w14:textId="77777777" w:rsidR="00410259" w:rsidRPr="00AF0010" w:rsidRDefault="00410259" w:rsidP="00864629">
            <w:pPr>
              <w:keepNext/>
              <w:keepLines/>
              <w:overflowPunct w:val="0"/>
              <w:autoSpaceDE w:val="0"/>
              <w:autoSpaceDN w:val="0"/>
              <w:adjustRightInd w:val="0"/>
              <w:textAlignment w:val="baseline"/>
              <w:rPr>
                <w:ins w:id="13502" w:author="BigCREditor-Post-RAN4#105" w:date="2022-11-29T09:41:00Z"/>
                <w:rFonts w:ascii="Arial" w:hAnsi="Arial"/>
                <w:sz w:val="16"/>
                <w:szCs w:val="16"/>
                <w:lang w:eastAsia="en-GB"/>
              </w:rPr>
            </w:pPr>
            <w:ins w:id="13503" w:author="BigCREditor-Post-RAN4#105" w:date="2022-11-29T09:41:00Z">
              <w:r w:rsidRPr="00AF0010">
                <w:rPr>
                  <w:rFonts w:ascii="Arial" w:hAnsi="Arial"/>
                  <w:sz w:val="16"/>
                  <w:szCs w:val="16"/>
                  <w:lang w:eastAsia="en-GB"/>
                </w:rPr>
                <w:t>Initial Condition</w:t>
              </w:r>
            </w:ins>
          </w:p>
          <w:p w14:paraId="312FEDA2" w14:textId="77777777" w:rsidR="00410259" w:rsidRPr="00AF0010" w:rsidRDefault="00410259" w:rsidP="00864629">
            <w:pPr>
              <w:keepNext/>
              <w:keepLines/>
              <w:overflowPunct w:val="0"/>
              <w:autoSpaceDE w:val="0"/>
              <w:autoSpaceDN w:val="0"/>
              <w:adjustRightInd w:val="0"/>
              <w:textAlignment w:val="baseline"/>
              <w:rPr>
                <w:ins w:id="13504" w:author="BigCREditor-Post-RAN4#105" w:date="2022-11-29T09:41:00Z"/>
                <w:rFonts w:ascii="Arial" w:hAnsi="Arial"/>
                <w:sz w:val="16"/>
                <w:szCs w:val="16"/>
                <w:lang w:eastAsia="en-GB"/>
              </w:rPr>
            </w:pPr>
          </w:p>
        </w:tc>
        <w:tc>
          <w:tcPr>
            <w:tcW w:w="998" w:type="dxa"/>
            <w:tcBorders>
              <w:top w:val="single" w:sz="4" w:space="0" w:color="auto"/>
              <w:left w:val="single" w:sz="4" w:space="0" w:color="auto"/>
              <w:right w:val="single" w:sz="4" w:space="0" w:color="auto"/>
            </w:tcBorders>
          </w:tcPr>
          <w:p w14:paraId="16BC3965" w14:textId="77777777" w:rsidR="00410259" w:rsidRPr="00AF0010" w:rsidRDefault="00410259" w:rsidP="00864629">
            <w:pPr>
              <w:keepNext/>
              <w:keepLines/>
              <w:overflowPunct w:val="0"/>
              <w:autoSpaceDE w:val="0"/>
              <w:autoSpaceDN w:val="0"/>
              <w:adjustRightInd w:val="0"/>
              <w:textAlignment w:val="baseline"/>
              <w:rPr>
                <w:ins w:id="13505" w:author="BigCREditor-Post-RAN4#105" w:date="2022-11-29T09:41:00Z"/>
                <w:rFonts w:ascii="Arial" w:hAnsi="Arial"/>
                <w:sz w:val="16"/>
                <w:szCs w:val="16"/>
                <w:lang w:eastAsia="zh-TW"/>
              </w:rPr>
            </w:pPr>
            <w:ins w:id="13506" w:author="BigCREditor-Post-RAN4#105" w:date="2022-11-29T09:41:00Z">
              <w:r w:rsidRPr="00AF0010">
                <w:rPr>
                  <w:rFonts w:ascii="Arial" w:hAnsi="Arial"/>
                  <w:sz w:val="16"/>
                  <w:szCs w:val="16"/>
                  <w:lang w:eastAsia="en-GB"/>
                </w:rPr>
                <w:t>Active DLCBW-1</w:t>
              </w:r>
              <w:r w:rsidRPr="00AF0010">
                <w:rPr>
                  <w:rFonts w:ascii="Arial" w:hAnsi="Arial" w:hint="eastAsia"/>
                  <w:sz w:val="16"/>
                  <w:szCs w:val="16"/>
                  <w:lang w:eastAsia="zh-TW"/>
                </w:rPr>
                <w:t xml:space="preserve"> </w:t>
              </w:r>
              <w:proofErr w:type="spellStart"/>
              <w:r w:rsidRPr="00AF0010">
                <w:rPr>
                  <w:rFonts w:ascii="Arial" w:hAnsi="Arial" w:hint="eastAsia"/>
                  <w:sz w:val="16"/>
                  <w:szCs w:val="16"/>
                  <w:lang w:eastAsia="zh-TW"/>
                </w:rPr>
                <w:t>Configureation</w:t>
              </w:r>
              <w:proofErr w:type="spellEnd"/>
            </w:ins>
          </w:p>
        </w:tc>
        <w:tc>
          <w:tcPr>
            <w:tcW w:w="1559" w:type="dxa"/>
            <w:gridSpan w:val="2"/>
            <w:tcBorders>
              <w:top w:val="single" w:sz="4" w:space="0" w:color="auto"/>
              <w:left w:val="single" w:sz="4" w:space="0" w:color="auto"/>
              <w:right w:val="single" w:sz="4" w:space="0" w:color="auto"/>
            </w:tcBorders>
          </w:tcPr>
          <w:p w14:paraId="4DF28D7D" w14:textId="77777777" w:rsidR="00410259" w:rsidRPr="00271CE4" w:rsidRDefault="00410259" w:rsidP="00864629">
            <w:pPr>
              <w:keepNext/>
              <w:keepLines/>
              <w:overflowPunct w:val="0"/>
              <w:autoSpaceDE w:val="0"/>
              <w:autoSpaceDN w:val="0"/>
              <w:adjustRightInd w:val="0"/>
              <w:jc w:val="center"/>
              <w:textAlignment w:val="baseline"/>
              <w:rPr>
                <w:ins w:id="13507" w:author="BigCREditor-Post-RAN4#105" w:date="2022-11-29T09:41:00Z"/>
                <w:rFonts w:ascii="Arial" w:hAnsi="Arial"/>
                <w:sz w:val="16"/>
                <w:szCs w:val="16"/>
                <w:lang w:eastAsia="en-GB"/>
              </w:rPr>
            </w:pPr>
            <w:ins w:id="13508"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 xml:space="preserve"> 2, 3</w:t>
              </w:r>
              <w:r>
                <w:rPr>
                  <w:rFonts w:ascii="Arial" w:hAnsi="Arial" w:hint="eastAsia"/>
                  <w:sz w:val="16"/>
                  <w:szCs w:val="16"/>
                  <w:lang w:eastAsia="zh-CN"/>
                </w:rPr>
                <w:t>,4</w:t>
              </w:r>
            </w:ins>
          </w:p>
        </w:tc>
        <w:tc>
          <w:tcPr>
            <w:tcW w:w="1134" w:type="dxa"/>
            <w:tcBorders>
              <w:top w:val="single" w:sz="4" w:space="0" w:color="auto"/>
              <w:left w:val="single" w:sz="4" w:space="0" w:color="auto"/>
              <w:right w:val="single" w:sz="4" w:space="0" w:color="auto"/>
            </w:tcBorders>
          </w:tcPr>
          <w:p w14:paraId="6D2ADE48" w14:textId="77777777" w:rsidR="00410259" w:rsidRPr="00AF0010" w:rsidRDefault="00410259" w:rsidP="00864629">
            <w:pPr>
              <w:keepNext/>
              <w:keepLines/>
              <w:overflowPunct w:val="0"/>
              <w:autoSpaceDE w:val="0"/>
              <w:autoSpaceDN w:val="0"/>
              <w:adjustRightInd w:val="0"/>
              <w:jc w:val="center"/>
              <w:textAlignment w:val="baseline"/>
              <w:rPr>
                <w:ins w:id="13509" w:author="BigCREditor-Post-RAN4#105" w:date="2022-11-29T09:41:00Z"/>
                <w:rFonts w:ascii="Arial" w:hAnsi="Arial"/>
                <w:sz w:val="16"/>
                <w:szCs w:val="16"/>
                <w:lang w:eastAsia="en-GB"/>
              </w:rPr>
            </w:pPr>
          </w:p>
        </w:tc>
        <w:tc>
          <w:tcPr>
            <w:tcW w:w="4247" w:type="dxa"/>
            <w:tcBorders>
              <w:top w:val="single" w:sz="4" w:space="0" w:color="auto"/>
              <w:left w:val="single" w:sz="4" w:space="0" w:color="auto"/>
              <w:right w:val="single" w:sz="4" w:space="0" w:color="auto"/>
            </w:tcBorders>
          </w:tcPr>
          <w:p w14:paraId="209E6340" w14:textId="77777777" w:rsidR="00410259" w:rsidRPr="00AF0010" w:rsidRDefault="00410259" w:rsidP="00864629">
            <w:pPr>
              <w:keepNext/>
              <w:keepLines/>
              <w:overflowPunct w:val="0"/>
              <w:autoSpaceDE w:val="0"/>
              <w:autoSpaceDN w:val="0"/>
              <w:adjustRightInd w:val="0"/>
              <w:jc w:val="center"/>
              <w:textAlignment w:val="baseline"/>
              <w:rPr>
                <w:ins w:id="13510" w:author="BigCREditor-Post-RAN4#105" w:date="2022-11-29T09:41:00Z"/>
                <w:rFonts w:ascii="Arial" w:hAnsi="Arial" w:cs="v4.2.0"/>
                <w:sz w:val="16"/>
                <w:szCs w:val="16"/>
                <w:lang w:eastAsia="zh-CN"/>
              </w:rPr>
            </w:pPr>
            <w:ins w:id="13511" w:author="BigCREditor-Post-RAN4#105" w:date="2022-11-29T09:41:00Z">
              <w:r w:rsidRPr="00AF0010">
                <w:rPr>
                  <w:rFonts w:ascii="Arial" w:hAnsi="Arial" w:cs="v4.2.0"/>
                  <w:sz w:val="16"/>
                  <w:szCs w:val="16"/>
                  <w:lang w:eastAsia="zh-CN"/>
                </w:rPr>
                <w:t>DLCBW.1.1</w:t>
              </w:r>
            </w:ins>
          </w:p>
        </w:tc>
      </w:tr>
      <w:tr w:rsidR="00410259" w:rsidRPr="00AF0010" w14:paraId="43503973" w14:textId="77777777" w:rsidTr="00864629">
        <w:trPr>
          <w:cantSplit/>
          <w:trHeight w:val="840"/>
          <w:jc w:val="center"/>
          <w:ins w:id="13512" w:author="BigCREditor-Post-RAN4#105" w:date="2022-11-29T09:41:00Z"/>
        </w:trPr>
        <w:tc>
          <w:tcPr>
            <w:tcW w:w="1555" w:type="dxa"/>
            <w:tcBorders>
              <w:top w:val="nil"/>
              <w:left w:val="single" w:sz="4" w:space="0" w:color="auto"/>
              <w:right w:val="single" w:sz="4" w:space="0" w:color="auto"/>
            </w:tcBorders>
          </w:tcPr>
          <w:p w14:paraId="29B04E3E" w14:textId="77777777" w:rsidR="00410259" w:rsidRPr="00AF0010" w:rsidRDefault="00410259" w:rsidP="00864629">
            <w:pPr>
              <w:keepNext/>
              <w:keepLines/>
              <w:overflowPunct w:val="0"/>
              <w:autoSpaceDE w:val="0"/>
              <w:autoSpaceDN w:val="0"/>
              <w:adjustRightInd w:val="0"/>
              <w:textAlignment w:val="baseline"/>
              <w:rPr>
                <w:ins w:id="13513" w:author="BigCREditor-Post-RAN4#105" w:date="2022-11-29T09:41:00Z"/>
                <w:rFonts w:ascii="Arial" w:hAnsi="Arial"/>
                <w:sz w:val="16"/>
                <w:szCs w:val="16"/>
                <w:lang w:eastAsia="en-GB"/>
              </w:rPr>
            </w:pPr>
          </w:p>
        </w:tc>
        <w:tc>
          <w:tcPr>
            <w:tcW w:w="998" w:type="dxa"/>
            <w:tcBorders>
              <w:top w:val="single" w:sz="4" w:space="0" w:color="auto"/>
              <w:left w:val="single" w:sz="4" w:space="0" w:color="auto"/>
              <w:right w:val="single" w:sz="4" w:space="0" w:color="auto"/>
            </w:tcBorders>
          </w:tcPr>
          <w:p w14:paraId="6BB67A0F" w14:textId="77777777" w:rsidR="00410259" w:rsidRPr="00AF0010" w:rsidRDefault="00410259" w:rsidP="00864629">
            <w:pPr>
              <w:keepNext/>
              <w:keepLines/>
              <w:overflowPunct w:val="0"/>
              <w:autoSpaceDE w:val="0"/>
              <w:autoSpaceDN w:val="0"/>
              <w:adjustRightInd w:val="0"/>
              <w:textAlignment w:val="baseline"/>
              <w:rPr>
                <w:ins w:id="13514" w:author="BigCREditor-Post-RAN4#105" w:date="2022-11-29T09:41:00Z"/>
                <w:rFonts w:ascii="Arial" w:hAnsi="Arial"/>
                <w:sz w:val="16"/>
                <w:szCs w:val="16"/>
                <w:lang w:eastAsia="zh-TW"/>
              </w:rPr>
            </w:pPr>
            <w:ins w:id="13515" w:author="BigCREditor-Post-RAN4#105" w:date="2022-11-29T09:41:00Z">
              <w:r w:rsidRPr="00AF0010">
                <w:rPr>
                  <w:rFonts w:ascii="Arial" w:hAnsi="Arial"/>
                  <w:sz w:val="16"/>
                  <w:szCs w:val="16"/>
                  <w:lang w:eastAsia="zh-TW"/>
                </w:rPr>
                <w:t xml:space="preserve">Active UL </w:t>
              </w:r>
            </w:ins>
          </w:p>
          <w:p w14:paraId="527593F9" w14:textId="77777777" w:rsidR="00410259" w:rsidRPr="00AF0010" w:rsidRDefault="00410259" w:rsidP="00864629">
            <w:pPr>
              <w:keepNext/>
              <w:keepLines/>
              <w:overflowPunct w:val="0"/>
              <w:autoSpaceDE w:val="0"/>
              <w:autoSpaceDN w:val="0"/>
              <w:adjustRightInd w:val="0"/>
              <w:textAlignment w:val="baseline"/>
              <w:rPr>
                <w:ins w:id="13516" w:author="BigCREditor-Post-RAN4#105" w:date="2022-11-29T09:41:00Z"/>
                <w:rFonts w:ascii="Arial" w:hAnsi="Arial"/>
                <w:sz w:val="16"/>
                <w:szCs w:val="16"/>
                <w:lang w:eastAsia="zh-TW"/>
              </w:rPr>
            </w:pPr>
            <w:ins w:id="13517" w:author="BigCREditor-Post-RAN4#105" w:date="2022-11-29T09:41:00Z">
              <w:r w:rsidRPr="00AF0010">
                <w:rPr>
                  <w:rFonts w:ascii="Arial" w:hAnsi="Arial"/>
                  <w:sz w:val="16"/>
                  <w:szCs w:val="16"/>
                  <w:lang w:eastAsia="zh-TW"/>
                </w:rPr>
                <w:t>CBW-1</w:t>
              </w:r>
            </w:ins>
          </w:p>
          <w:p w14:paraId="03BAA17C" w14:textId="77777777" w:rsidR="00410259" w:rsidRPr="00AF0010" w:rsidRDefault="00410259" w:rsidP="00864629">
            <w:pPr>
              <w:keepNext/>
              <w:keepLines/>
              <w:overflowPunct w:val="0"/>
              <w:autoSpaceDE w:val="0"/>
              <w:autoSpaceDN w:val="0"/>
              <w:adjustRightInd w:val="0"/>
              <w:textAlignment w:val="baseline"/>
              <w:rPr>
                <w:ins w:id="13518" w:author="BigCREditor-Post-RAN4#105" w:date="2022-11-29T09:41:00Z"/>
                <w:rFonts w:ascii="Arial" w:hAnsi="Arial"/>
                <w:sz w:val="16"/>
                <w:szCs w:val="16"/>
                <w:lang w:eastAsia="zh-TW"/>
              </w:rPr>
            </w:pPr>
            <w:ins w:id="13519" w:author="BigCREditor-Post-RAN4#105" w:date="2022-11-29T09:41:00Z">
              <w:r w:rsidRPr="00AF0010">
                <w:rPr>
                  <w:rFonts w:ascii="Arial" w:hAnsi="Arial"/>
                  <w:sz w:val="16"/>
                  <w:szCs w:val="16"/>
                  <w:lang w:eastAsia="zh-TW"/>
                </w:rPr>
                <w:t>Configuration</w:t>
              </w:r>
            </w:ins>
          </w:p>
        </w:tc>
        <w:tc>
          <w:tcPr>
            <w:tcW w:w="1559" w:type="dxa"/>
            <w:gridSpan w:val="2"/>
            <w:tcBorders>
              <w:top w:val="single" w:sz="4" w:space="0" w:color="auto"/>
              <w:left w:val="single" w:sz="4" w:space="0" w:color="auto"/>
              <w:right w:val="single" w:sz="4" w:space="0" w:color="auto"/>
            </w:tcBorders>
          </w:tcPr>
          <w:p w14:paraId="29D1C659" w14:textId="77777777" w:rsidR="00410259" w:rsidRPr="00271CE4" w:rsidRDefault="00410259" w:rsidP="00864629">
            <w:pPr>
              <w:keepNext/>
              <w:keepLines/>
              <w:overflowPunct w:val="0"/>
              <w:autoSpaceDE w:val="0"/>
              <w:autoSpaceDN w:val="0"/>
              <w:adjustRightInd w:val="0"/>
              <w:jc w:val="center"/>
              <w:textAlignment w:val="baseline"/>
              <w:rPr>
                <w:ins w:id="13520" w:author="BigCREditor-Post-RAN4#105" w:date="2022-11-29T09:41:00Z"/>
                <w:rFonts w:ascii="Arial" w:hAnsi="Arial"/>
                <w:sz w:val="16"/>
                <w:szCs w:val="16"/>
                <w:lang w:eastAsia="en-GB"/>
              </w:rPr>
            </w:pPr>
            <w:ins w:id="13521"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 xml:space="preserve"> 2, 3</w:t>
              </w:r>
              <w:r>
                <w:rPr>
                  <w:rFonts w:ascii="Arial" w:hAnsi="Arial" w:hint="eastAsia"/>
                  <w:sz w:val="16"/>
                  <w:szCs w:val="16"/>
                  <w:lang w:eastAsia="zh-CN"/>
                </w:rPr>
                <w:t>,4</w:t>
              </w:r>
            </w:ins>
          </w:p>
        </w:tc>
        <w:tc>
          <w:tcPr>
            <w:tcW w:w="1134" w:type="dxa"/>
            <w:tcBorders>
              <w:top w:val="single" w:sz="4" w:space="0" w:color="auto"/>
              <w:left w:val="single" w:sz="4" w:space="0" w:color="auto"/>
              <w:right w:val="single" w:sz="4" w:space="0" w:color="auto"/>
            </w:tcBorders>
          </w:tcPr>
          <w:p w14:paraId="6FB315ED" w14:textId="77777777" w:rsidR="00410259" w:rsidRPr="00AF0010" w:rsidRDefault="00410259" w:rsidP="00864629">
            <w:pPr>
              <w:keepNext/>
              <w:keepLines/>
              <w:overflowPunct w:val="0"/>
              <w:autoSpaceDE w:val="0"/>
              <w:autoSpaceDN w:val="0"/>
              <w:adjustRightInd w:val="0"/>
              <w:jc w:val="center"/>
              <w:textAlignment w:val="baseline"/>
              <w:rPr>
                <w:ins w:id="13522" w:author="BigCREditor-Post-RAN4#105" w:date="2022-11-29T09:41:00Z"/>
                <w:rFonts w:ascii="Arial" w:hAnsi="Arial"/>
                <w:sz w:val="16"/>
                <w:szCs w:val="16"/>
                <w:lang w:eastAsia="en-GB"/>
              </w:rPr>
            </w:pPr>
          </w:p>
        </w:tc>
        <w:tc>
          <w:tcPr>
            <w:tcW w:w="4247" w:type="dxa"/>
            <w:tcBorders>
              <w:top w:val="single" w:sz="4" w:space="0" w:color="auto"/>
              <w:left w:val="single" w:sz="4" w:space="0" w:color="auto"/>
              <w:right w:val="single" w:sz="4" w:space="0" w:color="auto"/>
            </w:tcBorders>
          </w:tcPr>
          <w:p w14:paraId="445D1DE2" w14:textId="77777777" w:rsidR="00410259" w:rsidRPr="00AF0010" w:rsidRDefault="00410259" w:rsidP="00864629">
            <w:pPr>
              <w:keepNext/>
              <w:keepLines/>
              <w:overflowPunct w:val="0"/>
              <w:autoSpaceDE w:val="0"/>
              <w:autoSpaceDN w:val="0"/>
              <w:adjustRightInd w:val="0"/>
              <w:jc w:val="center"/>
              <w:textAlignment w:val="baseline"/>
              <w:rPr>
                <w:ins w:id="13523" w:author="BigCREditor-Post-RAN4#105" w:date="2022-11-29T09:41:00Z"/>
                <w:rFonts w:ascii="Arial" w:hAnsi="Arial" w:cs="v4.2.0"/>
                <w:sz w:val="16"/>
                <w:szCs w:val="16"/>
                <w:lang w:eastAsia="zh-CN"/>
              </w:rPr>
            </w:pPr>
            <w:ins w:id="13524" w:author="BigCREditor-Post-RAN4#105" w:date="2022-11-29T09:41:00Z">
              <w:r w:rsidRPr="00AF0010">
                <w:rPr>
                  <w:rFonts w:ascii="Arial" w:hAnsi="Arial" w:cs="v4.2.0"/>
                  <w:sz w:val="16"/>
                  <w:szCs w:val="16"/>
                  <w:lang w:eastAsia="zh-CN"/>
                </w:rPr>
                <w:t>ULCBW.1.1</w:t>
              </w:r>
            </w:ins>
          </w:p>
        </w:tc>
      </w:tr>
      <w:tr w:rsidR="00410259" w:rsidRPr="00AF0010" w14:paraId="69940B1A" w14:textId="77777777" w:rsidTr="00864629">
        <w:trPr>
          <w:cantSplit/>
          <w:trHeight w:val="840"/>
          <w:jc w:val="center"/>
          <w:ins w:id="13525" w:author="BigCREditor-Post-RAN4#105" w:date="2022-11-29T09:41:00Z"/>
        </w:trPr>
        <w:tc>
          <w:tcPr>
            <w:tcW w:w="1555" w:type="dxa"/>
            <w:tcBorders>
              <w:left w:val="single" w:sz="4" w:space="0" w:color="auto"/>
              <w:bottom w:val="nil"/>
              <w:right w:val="single" w:sz="4" w:space="0" w:color="auto"/>
            </w:tcBorders>
          </w:tcPr>
          <w:p w14:paraId="77B8BC27" w14:textId="77777777" w:rsidR="00410259" w:rsidRPr="00AF0010" w:rsidRDefault="00410259" w:rsidP="00864629">
            <w:pPr>
              <w:keepNext/>
              <w:keepLines/>
              <w:overflowPunct w:val="0"/>
              <w:autoSpaceDE w:val="0"/>
              <w:autoSpaceDN w:val="0"/>
              <w:adjustRightInd w:val="0"/>
              <w:textAlignment w:val="baseline"/>
              <w:rPr>
                <w:ins w:id="13526" w:author="BigCREditor-Post-RAN4#105" w:date="2022-11-29T09:41:00Z"/>
                <w:rFonts w:ascii="Arial" w:hAnsi="Arial"/>
                <w:sz w:val="16"/>
                <w:szCs w:val="16"/>
                <w:lang w:eastAsia="en-GB"/>
              </w:rPr>
            </w:pPr>
            <w:ins w:id="13527" w:author="BigCREditor-Post-RAN4#105" w:date="2022-11-29T09:41:00Z">
              <w:r w:rsidRPr="00AF0010">
                <w:rPr>
                  <w:rFonts w:ascii="Arial" w:hAnsi="Arial"/>
                  <w:sz w:val="16"/>
                  <w:szCs w:val="16"/>
                  <w:lang w:eastAsia="en-GB"/>
                </w:rPr>
                <w:t>Final Condition</w:t>
              </w:r>
            </w:ins>
          </w:p>
          <w:p w14:paraId="05171A09" w14:textId="77777777" w:rsidR="00410259" w:rsidRPr="00AF0010" w:rsidRDefault="00410259" w:rsidP="00864629">
            <w:pPr>
              <w:keepNext/>
              <w:keepLines/>
              <w:overflowPunct w:val="0"/>
              <w:autoSpaceDE w:val="0"/>
              <w:autoSpaceDN w:val="0"/>
              <w:adjustRightInd w:val="0"/>
              <w:textAlignment w:val="baseline"/>
              <w:rPr>
                <w:ins w:id="13528" w:author="BigCREditor-Post-RAN4#105" w:date="2022-11-29T09:41:00Z"/>
                <w:rFonts w:ascii="Arial" w:hAnsi="Arial"/>
                <w:sz w:val="16"/>
                <w:szCs w:val="16"/>
                <w:lang w:eastAsia="en-GB"/>
              </w:rPr>
            </w:pPr>
          </w:p>
        </w:tc>
        <w:tc>
          <w:tcPr>
            <w:tcW w:w="998" w:type="dxa"/>
            <w:tcBorders>
              <w:left w:val="single" w:sz="4" w:space="0" w:color="auto"/>
              <w:right w:val="single" w:sz="4" w:space="0" w:color="auto"/>
            </w:tcBorders>
          </w:tcPr>
          <w:p w14:paraId="624E741B" w14:textId="77777777" w:rsidR="00410259" w:rsidRPr="00AF0010" w:rsidRDefault="00410259" w:rsidP="00864629">
            <w:pPr>
              <w:keepNext/>
              <w:keepLines/>
              <w:overflowPunct w:val="0"/>
              <w:autoSpaceDE w:val="0"/>
              <w:autoSpaceDN w:val="0"/>
              <w:adjustRightInd w:val="0"/>
              <w:textAlignment w:val="baseline"/>
              <w:rPr>
                <w:ins w:id="13529" w:author="BigCREditor-Post-RAN4#105" w:date="2022-11-29T09:41:00Z"/>
                <w:rFonts w:ascii="Arial" w:hAnsi="Arial"/>
                <w:sz w:val="16"/>
                <w:szCs w:val="16"/>
                <w:lang w:eastAsia="en-GB"/>
              </w:rPr>
            </w:pPr>
            <w:ins w:id="13530" w:author="BigCREditor-Post-RAN4#105" w:date="2022-11-29T09:41:00Z">
              <w:r w:rsidRPr="00AF0010">
                <w:rPr>
                  <w:rFonts w:ascii="Arial" w:hAnsi="Arial"/>
                  <w:sz w:val="16"/>
                  <w:szCs w:val="16"/>
                  <w:lang w:eastAsia="en-GB"/>
                </w:rPr>
                <w:t>Active DLCBW-1</w:t>
              </w:r>
              <w:r w:rsidRPr="00AF0010">
                <w:rPr>
                  <w:rFonts w:ascii="Arial" w:hAnsi="Arial" w:hint="eastAsia"/>
                  <w:sz w:val="16"/>
                  <w:szCs w:val="16"/>
                  <w:lang w:eastAsia="zh-TW"/>
                </w:rPr>
                <w:t xml:space="preserve"> </w:t>
              </w:r>
              <w:proofErr w:type="spellStart"/>
              <w:r w:rsidRPr="00AF0010">
                <w:rPr>
                  <w:rFonts w:ascii="Arial" w:hAnsi="Arial" w:hint="eastAsia"/>
                  <w:sz w:val="16"/>
                  <w:szCs w:val="16"/>
                  <w:lang w:eastAsia="zh-TW"/>
                </w:rPr>
                <w:t>Configureation</w:t>
              </w:r>
              <w:proofErr w:type="spellEnd"/>
            </w:ins>
          </w:p>
        </w:tc>
        <w:tc>
          <w:tcPr>
            <w:tcW w:w="1559" w:type="dxa"/>
            <w:gridSpan w:val="2"/>
            <w:tcBorders>
              <w:top w:val="single" w:sz="4" w:space="0" w:color="auto"/>
              <w:left w:val="single" w:sz="4" w:space="0" w:color="auto"/>
              <w:right w:val="single" w:sz="4" w:space="0" w:color="auto"/>
            </w:tcBorders>
          </w:tcPr>
          <w:p w14:paraId="76C9096B" w14:textId="77777777" w:rsidR="00410259" w:rsidRPr="00271CE4" w:rsidRDefault="00410259" w:rsidP="00864629">
            <w:pPr>
              <w:keepNext/>
              <w:keepLines/>
              <w:overflowPunct w:val="0"/>
              <w:autoSpaceDE w:val="0"/>
              <w:autoSpaceDN w:val="0"/>
              <w:adjustRightInd w:val="0"/>
              <w:jc w:val="center"/>
              <w:textAlignment w:val="baseline"/>
              <w:rPr>
                <w:ins w:id="13531" w:author="BigCREditor-Post-RAN4#105" w:date="2022-11-29T09:41:00Z"/>
                <w:rFonts w:ascii="Arial" w:hAnsi="Arial"/>
                <w:sz w:val="16"/>
                <w:szCs w:val="16"/>
                <w:lang w:eastAsia="en-GB"/>
              </w:rPr>
            </w:pPr>
            <w:ins w:id="13532"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 xml:space="preserve"> 2, 3</w:t>
              </w:r>
              <w:r>
                <w:rPr>
                  <w:rFonts w:ascii="Arial" w:hAnsi="Arial" w:hint="eastAsia"/>
                  <w:sz w:val="16"/>
                  <w:szCs w:val="16"/>
                  <w:lang w:eastAsia="zh-CN"/>
                </w:rPr>
                <w:t>,4</w:t>
              </w:r>
            </w:ins>
          </w:p>
        </w:tc>
        <w:tc>
          <w:tcPr>
            <w:tcW w:w="1134" w:type="dxa"/>
            <w:tcBorders>
              <w:top w:val="single" w:sz="4" w:space="0" w:color="auto"/>
              <w:left w:val="single" w:sz="4" w:space="0" w:color="auto"/>
              <w:right w:val="single" w:sz="4" w:space="0" w:color="auto"/>
            </w:tcBorders>
          </w:tcPr>
          <w:p w14:paraId="197B575E" w14:textId="77777777" w:rsidR="00410259" w:rsidRPr="00AF0010" w:rsidRDefault="00410259" w:rsidP="00864629">
            <w:pPr>
              <w:keepNext/>
              <w:keepLines/>
              <w:overflowPunct w:val="0"/>
              <w:autoSpaceDE w:val="0"/>
              <w:autoSpaceDN w:val="0"/>
              <w:adjustRightInd w:val="0"/>
              <w:jc w:val="center"/>
              <w:textAlignment w:val="baseline"/>
              <w:rPr>
                <w:ins w:id="13533" w:author="BigCREditor-Post-RAN4#105" w:date="2022-11-29T09:41:00Z"/>
                <w:rFonts w:ascii="Arial" w:hAnsi="Arial"/>
                <w:sz w:val="16"/>
                <w:szCs w:val="16"/>
                <w:lang w:eastAsia="en-GB"/>
              </w:rPr>
            </w:pPr>
          </w:p>
        </w:tc>
        <w:tc>
          <w:tcPr>
            <w:tcW w:w="4247" w:type="dxa"/>
            <w:tcBorders>
              <w:top w:val="single" w:sz="4" w:space="0" w:color="auto"/>
              <w:left w:val="single" w:sz="4" w:space="0" w:color="auto"/>
              <w:right w:val="single" w:sz="4" w:space="0" w:color="auto"/>
            </w:tcBorders>
          </w:tcPr>
          <w:p w14:paraId="2BD3709D" w14:textId="77777777" w:rsidR="00410259" w:rsidRPr="00AF0010" w:rsidRDefault="00410259" w:rsidP="00864629">
            <w:pPr>
              <w:keepNext/>
              <w:keepLines/>
              <w:overflowPunct w:val="0"/>
              <w:autoSpaceDE w:val="0"/>
              <w:autoSpaceDN w:val="0"/>
              <w:adjustRightInd w:val="0"/>
              <w:jc w:val="center"/>
              <w:textAlignment w:val="baseline"/>
              <w:rPr>
                <w:ins w:id="13534" w:author="BigCREditor-Post-RAN4#105" w:date="2022-11-29T09:41:00Z"/>
                <w:rFonts w:ascii="Arial" w:hAnsi="Arial" w:cs="v4.2.0"/>
                <w:sz w:val="16"/>
                <w:szCs w:val="16"/>
                <w:lang w:eastAsia="zh-CN"/>
              </w:rPr>
            </w:pPr>
            <w:ins w:id="13535" w:author="BigCREditor-Post-RAN4#105" w:date="2022-11-29T09:41:00Z">
              <w:r w:rsidRPr="00AF0010">
                <w:rPr>
                  <w:rFonts w:ascii="Arial" w:hAnsi="Arial" w:cs="v4.2.0"/>
                  <w:sz w:val="16"/>
                  <w:szCs w:val="16"/>
                  <w:lang w:eastAsia="zh-CN"/>
                </w:rPr>
                <w:t>DLCBW.1.2</w:t>
              </w:r>
            </w:ins>
          </w:p>
        </w:tc>
      </w:tr>
      <w:tr w:rsidR="00410259" w:rsidRPr="00AF0010" w14:paraId="61344D29" w14:textId="77777777" w:rsidTr="00864629">
        <w:trPr>
          <w:cantSplit/>
          <w:trHeight w:val="840"/>
          <w:jc w:val="center"/>
          <w:ins w:id="13536" w:author="BigCREditor-Post-RAN4#105" w:date="2022-11-29T09:41:00Z"/>
        </w:trPr>
        <w:tc>
          <w:tcPr>
            <w:tcW w:w="1555" w:type="dxa"/>
            <w:tcBorders>
              <w:top w:val="nil"/>
              <w:left w:val="single" w:sz="4" w:space="0" w:color="auto"/>
              <w:right w:val="single" w:sz="4" w:space="0" w:color="auto"/>
            </w:tcBorders>
          </w:tcPr>
          <w:p w14:paraId="6F7ADD01" w14:textId="77777777" w:rsidR="00410259" w:rsidRPr="00AF0010" w:rsidRDefault="00410259" w:rsidP="00864629">
            <w:pPr>
              <w:keepNext/>
              <w:keepLines/>
              <w:overflowPunct w:val="0"/>
              <w:autoSpaceDE w:val="0"/>
              <w:autoSpaceDN w:val="0"/>
              <w:adjustRightInd w:val="0"/>
              <w:textAlignment w:val="baseline"/>
              <w:rPr>
                <w:ins w:id="13537" w:author="BigCREditor-Post-RAN4#105" w:date="2022-11-29T09:41:00Z"/>
                <w:rFonts w:ascii="Arial" w:hAnsi="Arial"/>
                <w:sz w:val="16"/>
                <w:szCs w:val="16"/>
                <w:lang w:eastAsia="en-GB"/>
              </w:rPr>
            </w:pPr>
          </w:p>
        </w:tc>
        <w:tc>
          <w:tcPr>
            <w:tcW w:w="998" w:type="dxa"/>
            <w:tcBorders>
              <w:left w:val="single" w:sz="4" w:space="0" w:color="auto"/>
              <w:right w:val="single" w:sz="4" w:space="0" w:color="auto"/>
            </w:tcBorders>
          </w:tcPr>
          <w:p w14:paraId="577D532B" w14:textId="77777777" w:rsidR="00410259" w:rsidRPr="00AF0010" w:rsidRDefault="00410259" w:rsidP="00864629">
            <w:pPr>
              <w:keepNext/>
              <w:keepLines/>
              <w:overflowPunct w:val="0"/>
              <w:autoSpaceDE w:val="0"/>
              <w:autoSpaceDN w:val="0"/>
              <w:adjustRightInd w:val="0"/>
              <w:textAlignment w:val="baseline"/>
              <w:rPr>
                <w:ins w:id="13538" w:author="BigCREditor-Post-RAN4#105" w:date="2022-11-29T09:41:00Z"/>
                <w:rFonts w:ascii="Arial" w:hAnsi="Arial"/>
                <w:sz w:val="16"/>
                <w:szCs w:val="16"/>
                <w:lang w:eastAsia="zh-TW"/>
              </w:rPr>
            </w:pPr>
            <w:ins w:id="13539" w:author="BigCREditor-Post-RAN4#105" w:date="2022-11-29T09:41:00Z">
              <w:r w:rsidRPr="00AF0010">
                <w:rPr>
                  <w:rFonts w:ascii="Arial" w:hAnsi="Arial"/>
                  <w:sz w:val="16"/>
                  <w:szCs w:val="16"/>
                  <w:lang w:eastAsia="zh-TW"/>
                </w:rPr>
                <w:t xml:space="preserve">Active UL </w:t>
              </w:r>
            </w:ins>
          </w:p>
          <w:p w14:paraId="7DEC705C" w14:textId="77777777" w:rsidR="00410259" w:rsidRPr="00AF0010" w:rsidRDefault="00410259" w:rsidP="00864629">
            <w:pPr>
              <w:keepNext/>
              <w:keepLines/>
              <w:overflowPunct w:val="0"/>
              <w:autoSpaceDE w:val="0"/>
              <w:autoSpaceDN w:val="0"/>
              <w:adjustRightInd w:val="0"/>
              <w:textAlignment w:val="baseline"/>
              <w:rPr>
                <w:ins w:id="13540" w:author="BigCREditor-Post-RAN4#105" w:date="2022-11-29T09:41:00Z"/>
                <w:rFonts w:ascii="Arial" w:hAnsi="Arial"/>
                <w:sz w:val="16"/>
                <w:szCs w:val="16"/>
                <w:lang w:eastAsia="zh-TW"/>
              </w:rPr>
            </w:pPr>
            <w:ins w:id="13541" w:author="BigCREditor-Post-RAN4#105" w:date="2022-11-29T09:41:00Z">
              <w:r w:rsidRPr="00AF0010">
                <w:rPr>
                  <w:rFonts w:ascii="Arial" w:hAnsi="Arial"/>
                  <w:sz w:val="16"/>
                  <w:szCs w:val="16"/>
                  <w:lang w:eastAsia="zh-TW"/>
                </w:rPr>
                <w:t>CBW-1</w:t>
              </w:r>
            </w:ins>
          </w:p>
          <w:p w14:paraId="729F6E28" w14:textId="77777777" w:rsidR="00410259" w:rsidRPr="00AF0010" w:rsidRDefault="00410259" w:rsidP="00864629">
            <w:pPr>
              <w:keepNext/>
              <w:keepLines/>
              <w:overflowPunct w:val="0"/>
              <w:autoSpaceDE w:val="0"/>
              <w:autoSpaceDN w:val="0"/>
              <w:adjustRightInd w:val="0"/>
              <w:textAlignment w:val="baseline"/>
              <w:rPr>
                <w:ins w:id="13542" w:author="BigCREditor-Post-RAN4#105" w:date="2022-11-29T09:41:00Z"/>
                <w:rFonts w:ascii="Arial" w:hAnsi="Arial"/>
                <w:sz w:val="16"/>
                <w:szCs w:val="16"/>
                <w:lang w:eastAsia="en-GB"/>
              </w:rPr>
            </w:pPr>
            <w:ins w:id="13543" w:author="BigCREditor-Post-RAN4#105" w:date="2022-11-29T09:41:00Z">
              <w:r w:rsidRPr="00AF0010">
                <w:rPr>
                  <w:rFonts w:ascii="Arial" w:hAnsi="Arial"/>
                  <w:sz w:val="16"/>
                  <w:szCs w:val="16"/>
                  <w:lang w:eastAsia="zh-TW"/>
                </w:rPr>
                <w:t>Configuration</w:t>
              </w:r>
            </w:ins>
          </w:p>
        </w:tc>
        <w:tc>
          <w:tcPr>
            <w:tcW w:w="1559" w:type="dxa"/>
            <w:gridSpan w:val="2"/>
            <w:tcBorders>
              <w:top w:val="single" w:sz="4" w:space="0" w:color="auto"/>
              <w:left w:val="single" w:sz="4" w:space="0" w:color="auto"/>
              <w:right w:val="single" w:sz="4" w:space="0" w:color="auto"/>
            </w:tcBorders>
          </w:tcPr>
          <w:p w14:paraId="6951F4BB" w14:textId="77777777" w:rsidR="00410259" w:rsidRPr="00271CE4" w:rsidRDefault="00410259" w:rsidP="00864629">
            <w:pPr>
              <w:keepNext/>
              <w:keepLines/>
              <w:overflowPunct w:val="0"/>
              <w:autoSpaceDE w:val="0"/>
              <w:autoSpaceDN w:val="0"/>
              <w:adjustRightInd w:val="0"/>
              <w:jc w:val="center"/>
              <w:textAlignment w:val="baseline"/>
              <w:rPr>
                <w:ins w:id="13544" w:author="BigCREditor-Post-RAN4#105" w:date="2022-11-29T09:41:00Z"/>
                <w:rFonts w:ascii="Arial" w:hAnsi="Arial"/>
                <w:sz w:val="16"/>
                <w:szCs w:val="16"/>
                <w:lang w:eastAsia="en-GB"/>
              </w:rPr>
            </w:pPr>
            <w:ins w:id="13545"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sidRPr="00AF0010">
                <w:rPr>
                  <w:rFonts w:ascii="Arial" w:hAnsi="Arial" w:hint="eastAsia"/>
                  <w:sz w:val="16"/>
                  <w:szCs w:val="16"/>
                  <w:lang w:eastAsia="zh-CN"/>
                </w:rPr>
                <w:t xml:space="preserve"> 2, 3</w:t>
              </w:r>
              <w:r>
                <w:rPr>
                  <w:rFonts w:ascii="Arial" w:hAnsi="Arial" w:hint="eastAsia"/>
                  <w:sz w:val="16"/>
                  <w:szCs w:val="16"/>
                  <w:lang w:eastAsia="zh-CN"/>
                </w:rPr>
                <w:t>,4</w:t>
              </w:r>
            </w:ins>
          </w:p>
        </w:tc>
        <w:tc>
          <w:tcPr>
            <w:tcW w:w="1134" w:type="dxa"/>
            <w:tcBorders>
              <w:top w:val="single" w:sz="4" w:space="0" w:color="auto"/>
              <w:left w:val="single" w:sz="4" w:space="0" w:color="auto"/>
              <w:right w:val="single" w:sz="4" w:space="0" w:color="auto"/>
            </w:tcBorders>
          </w:tcPr>
          <w:p w14:paraId="0826A20C" w14:textId="77777777" w:rsidR="00410259" w:rsidRPr="00AF0010" w:rsidRDefault="00410259" w:rsidP="00864629">
            <w:pPr>
              <w:keepNext/>
              <w:keepLines/>
              <w:overflowPunct w:val="0"/>
              <w:autoSpaceDE w:val="0"/>
              <w:autoSpaceDN w:val="0"/>
              <w:adjustRightInd w:val="0"/>
              <w:jc w:val="center"/>
              <w:textAlignment w:val="baseline"/>
              <w:rPr>
                <w:ins w:id="13546" w:author="BigCREditor-Post-RAN4#105" w:date="2022-11-29T09:41:00Z"/>
                <w:rFonts w:ascii="Arial" w:hAnsi="Arial"/>
                <w:sz w:val="16"/>
                <w:szCs w:val="16"/>
                <w:lang w:eastAsia="en-GB"/>
              </w:rPr>
            </w:pPr>
          </w:p>
        </w:tc>
        <w:tc>
          <w:tcPr>
            <w:tcW w:w="4247" w:type="dxa"/>
            <w:tcBorders>
              <w:top w:val="single" w:sz="4" w:space="0" w:color="auto"/>
              <w:left w:val="single" w:sz="4" w:space="0" w:color="auto"/>
              <w:right w:val="single" w:sz="4" w:space="0" w:color="auto"/>
            </w:tcBorders>
          </w:tcPr>
          <w:p w14:paraId="4D23605A" w14:textId="77777777" w:rsidR="00410259" w:rsidRPr="00AF0010" w:rsidRDefault="00410259" w:rsidP="00864629">
            <w:pPr>
              <w:keepNext/>
              <w:keepLines/>
              <w:overflowPunct w:val="0"/>
              <w:autoSpaceDE w:val="0"/>
              <w:autoSpaceDN w:val="0"/>
              <w:adjustRightInd w:val="0"/>
              <w:jc w:val="center"/>
              <w:textAlignment w:val="baseline"/>
              <w:rPr>
                <w:ins w:id="13547" w:author="BigCREditor-Post-RAN4#105" w:date="2022-11-29T09:41:00Z"/>
                <w:rFonts w:ascii="Arial" w:hAnsi="Arial" w:cs="v4.2.0"/>
                <w:sz w:val="16"/>
                <w:szCs w:val="16"/>
                <w:lang w:eastAsia="zh-CN"/>
              </w:rPr>
            </w:pPr>
            <w:ins w:id="13548" w:author="BigCREditor-Post-RAN4#105" w:date="2022-11-29T09:41:00Z">
              <w:r w:rsidRPr="00AF0010">
                <w:rPr>
                  <w:rFonts w:ascii="Arial" w:hAnsi="Arial" w:cs="v4.2.0"/>
                  <w:sz w:val="16"/>
                  <w:szCs w:val="16"/>
                  <w:lang w:eastAsia="zh-CN"/>
                </w:rPr>
                <w:t>ULCBW.1.2</w:t>
              </w:r>
            </w:ins>
          </w:p>
        </w:tc>
      </w:tr>
      <w:tr w:rsidR="00410259" w:rsidRPr="00AF0010" w14:paraId="757FFB94" w14:textId="77777777" w:rsidTr="00864629">
        <w:trPr>
          <w:cantSplit/>
          <w:jc w:val="center"/>
          <w:ins w:id="13549" w:author="BigCREditor-Post-RAN4#105" w:date="2022-11-29T09:41:00Z"/>
        </w:trPr>
        <w:tc>
          <w:tcPr>
            <w:tcW w:w="2553" w:type="dxa"/>
            <w:gridSpan w:val="2"/>
            <w:vMerge w:val="restart"/>
            <w:tcBorders>
              <w:top w:val="single" w:sz="4" w:space="0" w:color="auto"/>
              <w:left w:val="single" w:sz="4" w:space="0" w:color="auto"/>
              <w:right w:val="single" w:sz="4" w:space="0" w:color="auto"/>
            </w:tcBorders>
          </w:tcPr>
          <w:p w14:paraId="2E811063" w14:textId="77777777" w:rsidR="00410259" w:rsidRPr="00AF0010" w:rsidRDefault="00410259" w:rsidP="00864629">
            <w:pPr>
              <w:keepNext/>
              <w:keepLines/>
              <w:overflowPunct w:val="0"/>
              <w:autoSpaceDE w:val="0"/>
              <w:autoSpaceDN w:val="0"/>
              <w:adjustRightInd w:val="0"/>
              <w:textAlignment w:val="baseline"/>
              <w:rPr>
                <w:ins w:id="13550" w:author="BigCREditor-Post-RAN4#105" w:date="2022-11-29T09:41:00Z"/>
                <w:rFonts w:ascii="Arial" w:hAnsi="Arial"/>
                <w:sz w:val="16"/>
                <w:szCs w:val="16"/>
                <w:lang w:val="it-IT" w:eastAsia="zh-CN"/>
              </w:rPr>
            </w:pPr>
            <w:ins w:id="13551" w:author="BigCREditor-Post-RAN4#105" w:date="2022-11-29T09:41:00Z">
              <w:r w:rsidRPr="00AF0010">
                <w:rPr>
                  <w:rFonts w:ascii="Arial" w:hAnsi="Arial"/>
                  <w:sz w:val="16"/>
                  <w:szCs w:val="16"/>
                  <w:lang w:eastAsia="en-GB"/>
                </w:rPr>
                <w:t>PDSCH Reference measurement channel</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285E6E6C" w14:textId="77777777" w:rsidR="00410259" w:rsidRPr="00271CE4" w:rsidRDefault="00410259" w:rsidP="00864629">
            <w:pPr>
              <w:keepNext/>
              <w:keepLines/>
              <w:overflowPunct w:val="0"/>
              <w:autoSpaceDE w:val="0"/>
              <w:autoSpaceDN w:val="0"/>
              <w:adjustRightInd w:val="0"/>
              <w:textAlignment w:val="baseline"/>
              <w:rPr>
                <w:ins w:id="13552" w:author="BigCREditor-Post-RAN4#105" w:date="2022-11-29T09:41:00Z"/>
                <w:rFonts w:ascii="Arial" w:hAnsi="Arial"/>
                <w:sz w:val="16"/>
                <w:szCs w:val="16"/>
                <w:lang w:eastAsia="zh-CN"/>
              </w:rPr>
            </w:pPr>
            <w:ins w:id="13553"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49BEF183" w14:textId="77777777" w:rsidR="00410259" w:rsidRPr="00AF0010" w:rsidRDefault="00410259" w:rsidP="00864629">
            <w:pPr>
              <w:keepNext/>
              <w:keepLines/>
              <w:overflowPunct w:val="0"/>
              <w:autoSpaceDE w:val="0"/>
              <w:autoSpaceDN w:val="0"/>
              <w:adjustRightInd w:val="0"/>
              <w:jc w:val="center"/>
              <w:textAlignment w:val="baseline"/>
              <w:rPr>
                <w:ins w:id="13554"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3D4404FC" w14:textId="77777777" w:rsidR="00410259" w:rsidRPr="00AF0010" w:rsidRDefault="00410259" w:rsidP="00864629">
            <w:pPr>
              <w:keepNext/>
              <w:keepLines/>
              <w:overflowPunct w:val="0"/>
              <w:autoSpaceDE w:val="0"/>
              <w:autoSpaceDN w:val="0"/>
              <w:adjustRightInd w:val="0"/>
              <w:jc w:val="center"/>
              <w:textAlignment w:val="baseline"/>
              <w:rPr>
                <w:ins w:id="13555" w:author="BigCREditor-Post-RAN4#105" w:date="2022-11-29T09:41:00Z"/>
                <w:rFonts w:ascii="Arial" w:eastAsia="SimSun" w:hAnsi="Arial"/>
                <w:sz w:val="16"/>
                <w:szCs w:val="16"/>
                <w:lang w:eastAsia="zh-CN"/>
              </w:rPr>
            </w:pPr>
            <w:ins w:id="13556" w:author="BigCREditor-Post-RAN4#105" w:date="2022-11-29T09:41:00Z">
              <w:r w:rsidRPr="00AF0010">
                <w:rPr>
                  <w:rFonts w:ascii="Arial" w:eastAsia="SimSun" w:hAnsi="Arial"/>
                  <w:sz w:val="16"/>
                  <w:szCs w:val="16"/>
                  <w:lang w:eastAsia="zh-CN"/>
                </w:rPr>
                <w:t>SR.1.1 FDD</w:t>
              </w:r>
            </w:ins>
          </w:p>
        </w:tc>
      </w:tr>
      <w:tr w:rsidR="00410259" w:rsidRPr="00AF0010" w14:paraId="5D090416" w14:textId="77777777" w:rsidTr="00864629">
        <w:trPr>
          <w:cantSplit/>
          <w:jc w:val="center"/>
          <w:ins w:id="13557" w:author="BigCREditor-Post-RAN4#105" w:date="2022-11-29T09:41:00Z"/>
        </w:trPr>
        <w:tc>
          <w:tcPr>
            <w:tcW w:w="2553" w:type="dxa"/>
            <w:gridSpan w:val="2"/>
            <w:vMerge/>
            <w:tcBorders>
              <w:left w:val="single" w:sz="4" w:space="0" w:color="auto"/>
              <w:right w:val="single" w:sz="4" w:space="0" w:color="auto"/>
            </w:tcBorders>
          </w:tcPr>
          <w:p w14:paraId="49E35A45" w14:textId="77777777" w:rsidR="00410259" w:rsidRPr="00AF0010" w:rsidRDefault="00410259" w:rsidP="00864629">
            <w:pPr>
              <w:keepNext/>
              <w:keepLines/>
              <w:overflowPunct w:val="0"/>
              <w:autoSpaceDE w:val="0"/>
              <w:autoSpaceDN w:val="0"/>
              <w:adjustRightInd w:val="0"/>
              <w:textAlignment w:val="baseline"/>
              <w:rPr>
                <w:ins w:id="13558"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20AEC7F" w14:textId="77777777" w:rsidR="00410259" w:rsidRPr="00AF0010" w:rsidRDefault="00410259" w:rsidP="00864629">
            <w:pPr>
              <w:keepNext/>
              <w:keepLines/>
              <w:overflowPunct w:val="0"/>
              <w:autoSpaceDE w:val="0"/>
              <w:autoSpaceDN w:val="0"/>
              <w:adjustRightInd w:val="0"/>
              <w:textAlignment w:val="baseline"/>
              <w:rPr>
                <w:ins w:id="13559" w:author="BigCREditor-Post-RAN4#105" w:date="2022-11-29T09:41:00Z"/>
                <w:rFonts w:ascii="Arial" w:hAnsi="Arial"/>
                <w:sz w:val="16"/>
                <w:szCs w:val="16"/>
                <w:lang w:eastAsia="en-GB"/>
              </w:rPr>
            </w:pPr>
            <w:ins w:id="13560"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681F9F66" w14:textId="77777777" w:rsidR="00410259" w:rsidRPr="00AF0010" w:rsidRDefault="00410259" w:rsidP="00864629">
            <w:pPr>
              <w:keepNext/>
              <w:keepLines/>
              <w:overflowPunct w:val="0"/>
              <w:autoSpaceDE w:val="0"/>
              <w:autoSpaceDN w:val="0"/>
              <w:adjustRightInd w:val="0"/>
              <w:jc w:val="center"/>
              <w:textAlignment w:val="baseline"/>
              <w:rPr>
                <w:ins w:id="13561"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2032EF0A" w14:textId="77777777" w:rsidR="00410259" w:rsidRPr="00AF0010" w:rsidRDefault="00410259" w:rsidP="00864629">
            <w:pPr>
              <w:keepNext/>
              <w:keepLines/>
              <w:overflowPunct w:val="0"/>
              <w:autoSpaceDE w:val="0"/>
              <w:autoSpaceDN w:val="0"/>
              <w:adjustRightInd w:val="0"/>
              <w:jc w:val="center"/>
              <w:textAlignment w:val="baseline"/>
              <w:rPr>
                <w:ins w:id="13562" w:author="BigCREditor-Post-RAN4#105" w:date="2022-11-29T09:41:00Z"/>
                <w:rFonts w:ascii="Arial" w:eastAsia="SimSun" w:hAnsi="Arial"/>
                <w:sz w:val="16"/>
                <w:szCs w:val="16"/>
                <w:lang w:eastAsia="zh-CN"/>
              </w:rPr>
            </w:pPr>
            <w:ins w:id="13563" w:author="BigCREditor-Post-RAN4#105" w:date="2022-11-29T09:41:00Z">
              <w:r w:rsidRPr="00AF0010">
                <w:rPr>
                  <w:rFonts w:ascii="Arial" w:eastAsia="SimSun" w:hAnsi="Arial"/>
                  <w:sz w:val="16"/>
                  <w:szCs w:val="16"/>
                  <w:lang w:eastAsia="zh-CN"/>
                </w:rPr>
                <w:t>SR.1.1 TDD</w:t>
              </w:r>
            </w:ins>
          </w:p>
        </w:tc>
      </w:tr>
      <w:tr w:rsidR="00410259" w:rsidRPr="00AF0010" w14:paraId="3F721E74" w14:textId="77777777" w:rsidTr="00864629">
        <w:trPr>
          <w:cantSplit/>
          <w:jc w:val="center"/>
          <w:ins w:id="13564"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3DEE9556" w14:textId="77777777" w:rsidR="00410259" w:rsidRPr="00AF0010" w:rsidRDefault="00410259" w:rsidP="00864629">
            <w:pPr>
              <w:keepNext/>
              <w:keepLines/>
              <w:overflowPunct w:val="0"/>
              <w:autoSpaceDE w:val="0"/>
              <w:autoSpaceDN w:val="0"/>
              <w:adjustRightInd w:val="0"/>
              <w:textAlignment w:val="baseline"/>
              <w:rPr>
                <w:ins w:id="13565"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4E3D9D0" w14:textId="77777777" w:rsidR="00410259" w:rsidRPr="00AF0010" w:rsidRDefault="00410259" w:rsidP="00864629">
            <w:pPr>
              <w:keepNext/>
              <w:keepLines/>
              <w:overflowPunct w:val="0"/>
              <w:autoSpaceDE w:val="0"/>
              <w:autoSpaceDN w:val="0"/>
              <w:adjustRightInd w:val="0"/>
              <w:textAlignment w:val="baseline"/>
              <w:rPr>
                <w:ins w:id="13566" w:author="BigCREditor-Post-RAN4#105" w:date="2022-11-29T09:41:00Z"/>
                <w:rFonts w:ascii="Arial" w:hAnsi="Arial"/>
                <w:sz w:val="16"/>
                <w:szCs w:val="16"/>
                <w:lang w:eastAsia="en-GB"/>
              </w:rPr>
            </w:pPr>
            <w:ins w:id="13567"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bottom w:val="single" w:sz="4" w:space="0" w:color="auto"/>
              <w:right w:val="single" w:sz="4" w:space="0" w:color="auto"/>
            </w:tcBorders>
          </w:tcPr>
          <w:p w14:paraId="3427C4AC" w14:textId="77777777" w:rsidR="00410259" w:rsidRPr="00AF0010" w:rsidRDefault="00410259" w:rsidP="00864629">
            <w:pPr>
              <w:keepNext/>
              <w:keepLines/>
              <w:overflowPunct w:val="0"/>
              <w:autoSpaceDE w:val="0"/>
              <w:autoSpaceDN w:val="0"/>
              <w:adjustRightInd w:val="0"/>
              <w:jc w:val="center"/>
              <w:textAlignment w:val="baseline"/>
              <w:rPr>
                <w:ins w:id="13568"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74B0D897" w14:textId="77777777" w:rsidR="00410259" w:rsidRPr="00AF0010" w:rsidRDefault="00410259" w:rsidP="00864629">
            <w:pPr>
              <w:keepNext/>
              <w:keepLines/>
              <w:overflowPunct w:val="0"/>
              <w:autoSpaceDE w:val="0"/>
              <w:autoSpaceDN w:val="0"/>
              <w:adjustRightInd w:val="0"/>
              <w:jc w:val="center"/>
              <w:textAlignment w:val="baseline"/>
              <w:rPr>
                <w:ins w:id="13569" w:author="BigCREditor-Post-RAN4#105" w:date="2022-11-29T09:41:00Z"/>
                <w:rFonts w:ascii="Arial" w:eastAsia="SimSun" w:hAnsi="Arial"/>
                <w:sz w:val="16"/>
                <w:szCs w:val="16"/>
                <w:lang w:eastAsia="zh-CN"/>
              </w:rPr>
            </w:pPr>
            <w:ins w:id="13570" w:author="BigCREditor-Post-RAN4#105" w:date="2022-11-29T09:41:00Z">
              <w:r w:rsidRPr="00AF0010">
                <w:rPr>
                  <w:rFonts w:ascii="Arial" w:eastAsia="SimSun" w:hAnsi="Arial"/>
                  <w:sz w:val="16"/>
                  <w:szCs w:val="16"/>
                  <w:lang w:eastAsia="zh-CN"/>
                </w:rPr>
                <w:t>SR2.1 TDD</w:t>
              </w:r>
            </w:ins>
          </w:p>
        </w:tc>
      </w:tr>
      <w:tr w:rsidR="00410259" w:rsidRPr="00AF0010" w14:paraId="1EF9D487" w14:textId="77777777" w:rsidTr="00864629">
        <w:trPr>
          <w:cantSplit/>
          <w:jc w:val="center"/>
          <w:ins w:id="13571" w:author="BigCREditor-Post-RAN4#105" w:date="2022-11-29T09:41:00Z"/>
        </w:trPr>
        <w:tc>
          <w:tcPr>
            <w:tcW w:w="2553" w:type="dxa"/>
            <w:gridSpan w:val="2"/>
            <w:vMerge w:val="restart"/>
            <w:tcBorders>
              <w:left w:val="single" w:sz="4" w:space="0" w:color="auto"/>
              <w:right w:val="single" w:sz="4" w:space="0" w:color="auto"/>
            </w:tcBorders>
          </w:tcPr>
          <w:p w14:paraId="18071CE3" w14:textId="77777777" w:rsidR="00410259" w:rsidRPr="00AF0010" w:rsidRDefault="00410259" w:rsidP="00864629">
            <w:pPr>
              <w:keepNext/>
              <w:keepLines/>
              <w:overflowPunct w:val="0"/>
              <w:autoSpaceDE w:val="0"/>
              <w:autoSpaceDN w:val="0"/>
              <w:adjustRightInd w:val="0"/>
              <w:textAlignment w:val="baseline"/>
              <w:rPr>
                <w:ins w:id="13572" w:author="BigCREditor-Post-RAN4#105" w:date="2022-11-29T09:41:00Z"/>
                <w:rFonts w:ascii="Arial" w:hAnsi="Arial"/>
                <w:sz w:val="16"/>
                <w:szCs w:val="16"/>
                <w:lang w:eastAsia="en-GB"/>
              </w:rPr>
            </w:pPr>
            <w:ins w:id="13573" w:author="BigCREditor-Post-RAN4#105" w:date="2022-11-29T09:41:00Z">
              <w:r w:rsidRPr="00AF0010">
                <w:rPr>
                  <w:rFonts w:ascii="Arial" w:hAnsi="Arial"/>
                  <w:sz w:val="16"/>
                  <w:szCs w:val="16"/>
                  <w:lang w:eastAsia="en-GB"/>
                </w:rPr>
                <w:t>RMSI CORESET parameters</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63EBF4A6" w14:textId="77777777" w:rsidR="00410259" w:rsidRPr="00271CE4" w:rsidRDefault="00410259" w:rsidP="00864629">
            <w:pPr>
              <w:keepNext/>
              <w:keepLines/>
              <w:overflowPunct w:val="0"/>
              <w:autoSpaceDE w:val="0"/>
              <w:autoSpaceDN w:val="0"/>
              <w:adjustRightInd w:val="0"/>
              <w:textAlignment w:val="baseline"/>
              <w:rPr>
                <w:ins w:id="13574" w:author="BigCREditor-Post-RAN4#105" w:date="2022-11-29T09:41:00Z"/>
                <w:rFonts w:ascii="Arial" w:hAnsi="Arial"/>
                <w:sz w:val="16"/>
                <w:szCs w:val="16"/>
                <w:lang w:eastAsia="zh-CN"/>
              </w:rPr>
            </w:pPr>
            <w:ins w:id="13575"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6E156961" w14:textId="77777777" w:rsidR="00410259" w:rsidRPr="00AF0010" w:rsidRDefault="00410259" w:rsidP="00864629">
            <w:pPr>
              <w:keepNext/>
              <w:keepLines/>
              <w:overflowPunct w:val="0"/>
              <w:autoSpaceDE w:val="0"/>
              <w:autoSpaceDN w:val="0"/>
              <w:adjustRightInd w:val="0"/>
              <w:jc w:val="center"/>
              <w:textAlignment w:val="baseline"/>
              <w:rPr>
                <w:ins w:id="13576"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4678AFB7" w14:textId="77777777" w:rsidR="00410259" w:rsidRPr="00AF0010" w:rsidRDefault="00410259" w:rsidP="00864629">
            <w:pPr>
              <w:keepNext/>
              <w:keepLines/>
              <w:overflowPunct w:val="0"/>
              <w:autoSpaceDE w:val="0"/>
              <w:autoSpaceDN w:val="0"/>
              <w:adjustRightInd w:val="0"/>
              <w:jc w:val="center"/>
              <w:textAlignment w:val="baseline"/>
              <w:rPr>
                <w:ins w:id="13577" w:author="BigCREditor-Post-RAN4#105" w:date="2022-11-29T09:41:00Z"/>
                <w:rFonts w:ascii="Arial" w:eastAsia="SimSun" w:hAnsi="Arial"/>
                <w:sz w:val="16"/>
                <w:szCs w:val="16"/>
                <w:lang w:eastAsia="zh-CN"/>
              </w:rPr>
            </w:pPr>
            <w:ins w:id="13578" w:author="BigCREditor-Post-RAN4#105" w:date="2022-11-29T09:41:00Z">
              <w:r w:rsidRPr="00AF0010">
                <w:rPr>
                  <w:rFonts w:ascii="Arial" w:eastAsia="SimSun" w:hAnsi="Arial"/>
                  <w:sz w:val="16"/>
                  <w:szCs w:val="16"/>
                  <w:lang w:eastAsia="zh-CN"/>
                </w:rPr>
                <w:t xml:space="preserve">CR.1.1 FDD  </w:t>
              </w:r>
            </w:ins>
          </w:p>
        </w:tc>
      </w:tr>
      <w:tr w:rsidR="00410259" w:rsidRPr="00AF0010" w14:paraId="62B40DCC" w14:textId="77777777" w:rsidTr="00864629">
        <w:trPr>
          <w:cantSplit/>
          <w:jc w:val="center"/>
          <w:ins w:id="13579" w:author="BigCREditor-Post-RAN4#105" w:date="2022-11-29T09:41:00Z"/>
        </w:trPr>
        <w:tc>
          <w:tcPr>
            <w:tcW w:w="2553" w:type="dxa"/>
            <w:gridSpan w:val="2"/>
            <w:vMerge/>
            <w:tcBorders>
              <w:left w:val="single" w:sz="4" w:space="0" w:color="auto"/>
              <w:right w:val="single" w:sz="4" w:space="0" w:color="auto"/>
            </w:tcBorders>
          </w:tcPr>
          <w:p w14:paraId="715AF8BC" w14:textId="77777777" w:rsidR="00410259" w:rsidRPr="00AF0010" w:rsidRDefault="00410259" w:rsidP="00864629">
            <w:pPr>
              <w:keepNext/>
              <w:keepLines/>
              <w:overflowPunct w:val="0"/>
              <w:autoSpaceDE w:val="0"/>
              <w:autoSpaceDN w:val="0"/>
              <w:adjustRightInd w:val="0"/>
              <w:textAlignment w:val="baseline"/>
              <w:rPr>
                <w:ins w:id="13580"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A053F41" w14:textId="77777777" w:rsidR="00410259" w:rsidRPr="00AF0010" w:rsidRDefault="00410259" w:rsidP="00864629">
            <w:pPr>
              <w:keepNext/>
              <w:keepLines/>
              <w:overflowPunct w:val="0"/>
              <w:autoSpaceDE w:val="0"/>
              <w:autoSpaceDN w:val="0"/>
              <w:adjustRightInd w:val="0"/>
              <w:textAlignment w:val="baseline"/>
              <w:rPr>
                <w:ins w:id="13581" w:author="BigCREditor-Post-RAN4#105" w:date="2022-11-29T09:41:00Z"/>
                <w:rFonts w:ascii="Arial" w:hAnsi="Arial"/>
                <w:sz w:val="16"/>
                <w:szCs w:val="16"/>
                <w:lang w:eastAsia="en-GB"/>
              </w:rPr>
            </w:pPr>
            <w:ins w:id="13582"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46587D4D" w14:textId="77777777" w:rsidR="00410259" w:rsidRPr="00AF0010" w:rsidRDefault="00410259" w:rsidP="00864629">
            <w:pPr>
              <w:keepNext/>
              <w:keepLines/>
              <w:overflowPunct w:val="0"/>
              <w:autoSpaceDE w:val="0"/>
              <w:autoSpaceDN w:val="0"/>
              <w:adjustRightInd w:val="0"/>
              <w:jc w:val="center"/>
              <w:textAlignment w:val="baseline"/>
              <w:rPr>
                <w:ins w:id="13583"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4BCBC0E6" w14:textId="77777777" w:rsidR="00410259" w:rsidRPr="00AF0010" w:rsidRDefault="00410259" w:rsidP="00864629">
            <w:pPr>
              <w:keepNext/>
              <w:keepLines/>
              <w:overflowPunct w:val="0"/>
              <w:autoSpaceDE w:val="0"/>
              <w:autoSpaceDN w:val="0"/>
              <w:adjustRightInd w:val="0"/>
              <w:jc w:val="center"/>
              <w:textAlignment w:val="baseline"/>
              <w:rPr>
                <w:ins w:id="13584" w:author="BigCREditor-Post-RAN4#105" w:date="2022-11-29T09:41:00Z"/>
                <w:rFonts w:ascii="Arial" w:eastAsia="SimSun" w:hAnsi="Arial"/>
                <w:sz w:val="16"/>
                <w:szCs w:val="16"/>
                <w:lang w:eastAsia="zh-CN"/>
              </w:rPr>
            </w:pPr>
            <w:ins w:id="13585" w:author="BigCREditor-Post-RAN4#105" w:date="2022-11-29T09:41:00Z">
              <w:r w:rsidRPr="00AF0010">
                <w:rPr>
                  <w:rFonts w:ascii="Arial" w:eastAsia="SimSun" w:hAnsi="Arial"/>
                  <w:sz w:val="16"/>
                  <w:szCs w:val="16"/>
                  <w:lang w:eastAsia="zh-CN"/>
                </w:rPr>
                <w:t>CR.1.1 TDD</w:t>
              </w:r>
            </w:ins>
          </w:p>
        </w:tc>
      </w:tr>
      <w:tr w:rsidR="00410259" w:rsidRPr="00AF0010" w14:paraId="5F4FAFFF" w14:textId="77777777" w:rsidTr="00864629">
        <w:trPr>
          <w:cantSplit/>
          <w:jc w:val="center"/>
          <w:ins w:id="13586" w:author="BigCREditor-Post-RAN4#105" w:date="2022-11-29T09:41:00Z"/>
        </w:trPr>
        <w:tc>
          <w:tcPr>
            <w:tcW w:w="2553" w:type="dxa"/>
            <w:gridSpan w:val="2"/>
            <w:vMerge/>
            <w:tcBorders>
              <w:left w:val="single" w:sz="4" w:space="0" w:color="auto"/>
              <w:right w:val="single" w:sz="4" w:space="0" w:color="auto"/>
            </w:tcBorders>
          </w:tcPr>
          <w:p w14:paraId="30822792" w14:textId="77777777" w:rsidR="00410259" w:rsidRPr="00AF0010" w:rsidRDefault="00410259" w:rsidP="00864629">
            <w:pPr>
              <w:keepNext/>
              <w:keepLines/>
              <w:overflowPunct w:val="0"/>
              <w:autoSpaceDE w:val="0"/>
              <w:autoSpaceDN w:val="0"/>
              <w:adjustRightInd w:val="0"/>
              <w:textAlignment w:val="baseline"/>
              <w:rPr>
                <w:ins w:id="13587"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C34EB6D" w14:textId="77777777" w:rsidR="00410259" w:rsidRPr="00AF0010" w:rsidRDefault="00410259" w:rsidP="00864629">
            <w:pPr>
              <w:keepNext/>
              <w:keepLines/>
              <w:overflowPunct w:val="0"/>
              <w:autoSpaceDE w:val="0"/>
              <w:autoSpaceDN w:val="0"/>
              <w:adjustRightInd w:val="0"/>
              <w:textAlignment w:val="baseline"/>
              <w:rPr>
                <w:ins w:id="13588" w:author="BigCREditor-Post-RAN4#105" w:date="2022-11-29T09:41:00Z"/>
                <w:rFonts w:ascii="Arial" w:hAnsi="Arial"/>
                <w:sz w:val="16"/>
                <w:szCs w:val="16"/>
                <w:lang w:eastAsia="en-GB"/>
              </w:rPr>
            </w:pPr>
            <w:ins w:id="13589"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right w:val="single" w:sz="4" w:space="0" w:color="auto"/>
            </w:tcBorders>
          </w:tcPr>
          <w:p w14:paraId="653870D7" w14:textId="77777777" w:rsidR="00410259" w:rsidRPr="00AF0010" w:rsidRDefault="00410259" w:rsidP="00864629">
            <w:pPr>
              <w:keepNext/>
              <w:keepLines/>
              <w:overflowPunct w:val="0"/>
              <w:autoSpaceDE w:val="0"/>
              <w:autoSpaceDN w:val="0"/>
              <w:adjustRightInd w:val="0"/>
              <w:jc w:val="center"/>
              <w:textAlignment w:val="baseline"/>
              <w:rPr>
                <w:ins w:id="13590"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414DC371" w14:textId="77777777" w:rsidR="00410259" w:rsidRPr="00AF0010" w:rsidRDefault="00410259" w:rsidP="00864629">
            <w:pPr>
              <w:keepNext/>
              <w:keepLines/>
              <w:overflowPunct w:val="0"/>
              <w:autoSpaceDE w:val="0"/>
              <w:autoSpaceDN w:val="0"/>
              <w:adjustRightInd w:val="0"/>
              <w:jc w:val="center"/>
              <w:textAlignment w:val="baseline"/>
              <w:rPr>
                <w:ins w:id="13591" w:author="BigCREditor-Post-RAN4#105" w:date="2022-11-29T09:41:00Z"/>
                <w:rFonts w:ascii="Arial" w:eastAsia="SimSun" w:hAnsi="Arial"/>
                <w:sz w:val="16"/>
                <w:szCs w:val="16"/>
                <w:lang w:eastAsia="zh-CN"/>
              </w:rPr>
            </w:pPr>
            <w:ins w:id="13592" w:author="BigCREditor-Post-RAN4#105" w:date="2022-11-29T09:41:00Z">
              <w:r w:rsidRPr="00AF0010">
                <w:rPr>
                  <w:rFonts w:ascii="Arial" w:eastAsia="SimSun" w:hAnsi="Arial"/>
                  <w:sz w:val="16"/>
                  <w:szCs w:val="16"/>
                  <w:lang w:eastAsia="zh-CN"/>
                </w:rPr>
                <w:t>CR2.1 TDD</w:t>
              </w:r>
            </w:ins>
          </w:p>
        </w:tc>
      </w:tr>
      <w:tr w:rsidR="00410259" w:rsidRPr="00AF0010" w14:paraId="72589BF7" w14:textId="77777777" w:rsidTr="00864629">
        <w:trPr>
          <w:cantSplit/>
          <w:jc w:val="center"/>
          <w:ins w:id="13593" w:author="BigCREditor-Post-RAN4#105" w:date="2022-11-29T09:41:00Z"/>
        </w:trPr>
        <w:tc>
          <w:tcPr>
            <w:tcW w:w="2553" w:type="dxa"/>
            <w:gridSpan w:val="2"/>
            <w:vMerge w:val="restart"/>
            <w:tcBorders>
              <w:left w:val="single" w:sz="4" w:space="0" w:color="auto"/>
              <w:right w:val="single" w:sz="4" w:space="0" w:color="auto"/>
            </w:tcBorders>
          </w:tcPr>
          <w:p w14:paraId="0F1FC3B3" w14:textId="77777777" w:rsidR="00410259" w:rsidRPr="00AF0010" w:rsidRDefault="00410259" w:rsidP="00864629">
            <w:pPr>
              <w:keepNext/>
              <w:keepLines/>
              <w:overflowPunct w:val="0"/>
              <w:autoSpaceDE w:val="0"/>
              <w:autoSpaceDN w:val="0"/>
              <w:adjustRightInd w:val="0"/>
              <w:textAlignment w:val="baseline"/>
              <w:rPr>
                <w:ins w:id="13594" w:author="BigCREditor-Post-RAN4#105" w:date="2022-11-29T09:41:00Z"/>
                <w:rFonts w:ascii="Arial" w:hAnsi="Arial"/>
                <w:sz w:val="16"/>
                <w:szCs w:val="16"/>
                <w:lang w:eastAsia="en-GB"/>
              </w:rPr>
            </w:pPr>
            <w:ins w:id="13595" w:author="BigCREditor-Post-RAN4#105" w:date="2022-11-29T09:41:00Z">
              <w:r w:rsidRPr="00AF0010">
                <w:rPr>
                  <w:rFonts w:ascii="Arial" w:hAnsi="Arial"/>
                  <w:sz w:val="16"/>
                  <w:szCs w:val="16"/>
                  <w:lang w:eastAsia="zh-CN"/>
                </w:rPr>
                <w:t xml:space="preserve">Dedicated </w:t>
              </w:r>
              <w:r w:rsidRPr="00AF0010">
                <w:rPr>
                  <w:rFonts w:ascii="Arial" w:hAnsi="Arial"/>
                  <w:sz w:val="16"/>
                  <w:szCs w:val="16"/>
                  <w:lang w:eastAsia="en-GB"/>
                </w:rPr>
                <w:t>CORESET parameters</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0A35962" w14:textId="77777777" w:rsidR="00410259" w:rsidRPr="00271CE4" w:rsidRDefault="00410259" w:rsidP="00864629">
            <w:pPr>
              <w:keepNext/>
              <w:keepLines/>
              <w:overflowPunct w:val="0"/>
              <w:autoSpaceDE w:val="0"/>
              <w:autoSpaceDN w:val="0"/>
              <w:adjustRightInd w:val="0"/>
              <w:textAlignment w:val="baseline"/>
              <w:rPr>
                <w:ins w:id="13596" w:author="BigCREditor-Post-RAN4#105" w:date="2022-11-29T09:41:00Z"/>
                <w:rFonts w:ascii="Arial" w:hAnsi="Arial"/>
                <w:sz w:val="16"/>
                <w:szCs w:val="16"/>
                <w:lang w:eastAsia="zh-CN"/>
              </w:rPr>
            </w:pPr>
            <w:ins w:id="13597"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25A8D6A6" w14:textId="77777777" w:rsidR="00410259" w:rsidRPr="00AF0010" w:rsidRDefault="00410259" w:rsidP="00864629">
            <w:pPr>
              <w:keepNext/>
              <w:keepLines/>
              <w:overflowPunct w:val="0"/>
              <w:autoSpaceDE w:val="0"/>
              <w:autoSpaceDN w:val="0"/>
              <w:adjustRightInd w:val="0"/>
              <w:jc w:val="center"/>
              <w:textAlignment w:val="baseline"/>
              <w:rPr>
                <w:ins w:id="13598"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593F742C" w14:textId="77777777" w:rsidR="00410259" w:rsidRPr="00AF0010" w:rsidRDefault="00410259" w:rsidP="00864629">
            <w:pPr>
              <w:keepNext/>
              <w:keepLines/>
              <w:overflowPunct w:val="0"/>
              <w:autoSpaceDE w:val="0"/>
              <w:autoSpaceDN w:val="0"/>
              <w:adjustRightInd w:val="0"/>
              <w:jc w:val="center"/>
              <w:textAlignment w:val="baseline"/>
              <w:rPr>
                <w:ins w:id="13599" w:author="BigCREditor-Post-RAN4#105" w:date="2022-11-29T09:41:00Z"/>
                <w:rFonts w:ascii="Arial" w:eastAsia="SimSun" w:hAnsi="Arial"/>
                <w:sz w:val="16"/>
                <w:szCs w:val="16"/>
                <w:lang w:eastAsia="zh-CN"/>
              </w:rPr>
            </w:pPr>
            <w:ins w:id="13600" w:author="BigCREditor-Post-RAN4#105" w:date="2022-11-29T09:41:00Z">
              <w:r w:rsidRPr="00AF0010">
                <w:rPr>
                  <w:rFonts w:ascii="Arial" w:eastAsia="SimSun" w:hAnsi="Arial"/>
                  <w:sz w:val="16"/>
                  <w:szCs w:val="16"/>
                  <w:lang w:eastAsia="zh-CN"/>
                </w:rPr>
                <w:t xml:space="preserve">CCR.1.1 FDD  </w:t>
              </w:r>
            </w:ins>
          </w:p>
        </w:tc>
      </w:tr>
      <w:tr w:rsidR="00410259" w:rsidRPr="00AF0010" w14:paraId="60910BAC" w14:textId="77777777" w:rsidTr="00864629">
        <w:trPr>
          <w:cantSplit/>
          <w:jc w:val="center"/>
          <w:ins w:id="13601" w:author="BigCREditor-Post-RAN4#105" w:date="2022-11-29T09:41:00Z"/>
        </w:trPr>
        <w:tc>
          <w:tcPr>
            <w:tcW w:w="2553" w:type="dxa"/>
            <w:gridSpan w:val="2"/>
            <w:vMerge/>
            <w:tcBorders>
              <w:left w:val="single" w:sz="4" w:space="0" w:color="auto"/>
              <w:right w:val="single" w:sz="4" w:space="0" w:color="auto"/>
            </w:tcBorders>
          </w:tcPr>
          <w:p w14:paraId="4C6446B8" w14:textId="77777777" w:rsidR="00410259" w:rsidRPr="00AF0010" w:rsidRDefault="00410259" w:rsidP="00864629">
            <w:pPr>
              <w:keepNext/>
              <w:keepLines/>
              <w:overflowPunct w:val="0"/>
              <w:autoSpaceDE w:val="0"/>
              <w:autoSpaceDN w:val="0"/>
              <w:adjustRightInd w:val="0"/>
              <w:textAlignment w:val="baseline"/>
              <w:rPr>
                <w:ins w:id="13602"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DF9E194" w14:textId="77777777" w:rsidR="00410259" w:rsidRPr="00AF0010" w:rsidRDefault="00410259" w:rsidP="00864629">
            <w:pPr>
              <w:keepNext/>
              <w:keepLines/>
              <w:overflowPunct w:val="0"/>
              <w:autoSpaceDE w:val="0"/>
              <w:autoSpaceDN w:val="0"/>
              <w:adjustRightInd w:val="0"/>
              <w:textAlignment w:val="baseline"/>
              <w:rPr>
                <w:ins w:id="13603" w:author="BigCREditor-Post-RAN4#105" w:date="2022-11-29T09:41:00Z"/>
                <w:rFonts w:ascii="Arial" w:hAnsi="Arial"/>
                <w:sz w:val="16"/>
                <w:szCs w:val="16"/>
                <w:lang w:eastAsia="en-GB"/>
              </w:rPr>
            </w:pPr>
            <w:ins w:id="13604"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vMerge/>
            <w:tcBorders>
              <w:left w:val="single" w:sz="4" w:space="0" w:color="auto"/>
              <w:right w:val="single" w:sz="4" w:space="0" w:color="auto"/>
            </w:tcBorders>
          </w:tcPr>
          <w:p w14:paraId="364FB159" w14:textId="77777777" w:rsidR="00410259" w:rsidRPr="00AF0010" w:rsidRDefault="00410259" w:rsidP="00864629">
            <w:pPr>
              <w:keepNext/>
              <w:keepLines/>
              <w:overflowPunct w:val="0"/>
              <w:autoSpaceDE w:val="0"/>
              <w:autoSpaceDN w:val="0"/>
              <w:adjustRightInd w:val="0"/>
              <w:jc w:val="center"/>
              <w:textAlignment w:val="baseline"/>
              <w:rPr>
                <w:ins w:id="13605"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2A538138" w14:textId="77777777" w:rsidR="00410259" w:rsidRPr="00AF0010" w:rsidRDefault="00410259" w:rsidP="00864629">
            <w:pPr>
              <w:keepNext/>
              <w:keepLines/>
              <w:overflowPunct w:val="0"/>
              <w:autoSpaceDE w:val="0"/>
              <w:autoSpaceDN w:val="0"/>
              <w:adjustRightInd w:val="0"/>
              <w:jc w:val="center"/>
              <w:textAlignment w:val="baseline"/>
              <w:rPr>
                <w:ins w:id="13606" w:author="BigCREditor-Post-RAN4#105" w:date="2022-11-29T09:41:00Z"/>
                <w:rFonts w:ascii="Arial" w:eastAsia="SimSun" w:hAnsi="Arial"/>
                <w:sz w:val="16"/>
                <w:szCs w:val="16"/>
                <w:lang w:eastAsia="zh-CN"/>
              </w:rPr>
            </w:pPr>
            <w:ins w:id="13607" w:author="BigCREditor-Post-RAN4#105" w:date="2022-11-29T09:41:00Z">
              <w:r w:rsidRPr="00AF0010">
                <w:rPr>
                  <w:rFonts w:ascii="Arial" w:eastAsia="SimSun" w:hAnsi="Arial"/>
                  <w:sz w:val="16"/>
                  <w:szCs w:val="16"/>
                  <w:lang w:eastAsia="zh-CN"/>
                </w:rPr>
                <w:t>CCR.1.1 TDD</w:t>
              </w:r>
            </w:ins>
          </w:p>
        </w:tc>
      </w:tr>
      <w:tr w:rsidR="00410259" w:rsidRPr="00AF0010" w14:paraId="31EA89E2" w14:textId="77777777" w:rsidTr="00864629">
        <w:trPr>
          <w:cantSplit/>
          <w:jc w:val="center"/>
          <w:ins w:id="13608"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3779A684" w14:textId="77777777" w:rsidR="00410259" w:rsidRPr="00AF0010" w:rsidRDefault="00410259" w:rsidP="00864629">
            <w:pPr>
              <w:keepNext/>
              <w:keepLines/>
              <w:overflowPunct w:val="0"/>
              <w:autoSpaceDE w:val="0"/>
              <w:autoSpaceDN w:val="0"/>
              <w:adjustRightInd w:val="0"/>
              <w:textAlignment w:val="baseline"/>
              <w:rPr>
                <w:ins w:id="13609"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50F5F868" w14:textId="77777777" w:rsidR="00410259" w:rsidRPr="00AF0010" w:rsidRDefault="00410259" w:rsidP="00864629">
            <w:pPr>
              <w:keepNext/>
              <w:keepLines/>
              <w:overflowPunct w:val="0"/>
              <w:autoSpaceDE w:val="0"/>
              <w:autoSpaceDN w:val="0"/>
              <w:adjustRightInd w:val="0"/>
              <w:textAlignment w:val="baseline"/>
              <w:rPr>
                <w:ins w:id="13610" w:author="BigCREditor-Post-RAN4#105" w:date="2022-11-29T09:41:00Z"/>
                <w:rFonts w:ascii="Arial" w:hAnsi="Arial"/>
                <w:sz w:val="16"/>
                <w:szCs w:val="16"/>
                <w:lang w:eastAsia="en-GB"/>
              </w:rPr>
            </w:pPr>
            <w:ins w:id="13611"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vMerge/>
            <w:tcBorders>
              <w:left w:val="single" w:sz="4" w:space="0" w:color="auto"/>
              <w:bottom w:val="single" w:sz="4" w:space="0" w:color="auto"/>
              <w:right w:val="single" w:sz="4" w:space="0" w:color="auto"/>
            </w:tcBorders>
          </w:tcPr>
          <w:p w14:paraId="0747A18D" w14:textId="77777777" w:rsidR="00410259" w:rsidRPr="00AF0010" w:rsidRDefault="00410259" w:rsidP="00864629">
            <w:pPr>
              <w:keepNext/>
              <w:keepLines/>
              <w:overflowPunct w:val="0"/>
              <w:autoSpaceDE w:val="0"/>
              <w:autoSpaceDN w:val="0"/>
              <w:adjustRightInd w:val="0"/>
              <w:jc w:val="center"/>
              <w:textAlignment w:val="baseline"/>
              <w:rPr>
                <w:ins w:id="13612"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vAlign w:val="center"/>
          </w:tcPr>
          <w:p w14:paraId="620D43AF" w14:textId="77777777" w:rsidR="00410259" w:rsidRPr="00AF0010" w:rsidRDefault="00410259" w:rsidP="00864629">
            <w:pPr>
              <w:keepNext/>
              <w:keepLines/>
              <w:overflowPunct w:val="0"/>
              <w:autoSpaceDE w:val="0"/>
              <w:autoSpaceDN w:val="0"/>
              <w:adjustRightInd w:val="0"/>
              <w:jc w:val="center"/>
              <w:textAlignment w:val="baseline"/>
              <w:rPr>
                <w:ins w:id="13613" w:author="BigCREditor-Post-RAN4#105" w:date="2022-11-29T09:41:00Z"/>
                <w:rFonts w:ascii="Arial" w:eastAsia="SimSun" w:hAnsi="Arial"/>
                <w:sz w:val="16"/>
                <w:szCs w:val="16"/>
                <w:lang w:eastAsia="zh-CN"/>
              </w:rPr>
            </w:pPr>
            <w:ins w:id="13614" w:author="BigCREditor-Post-RAN4#105" w:date="2022-11-29T09:41:00Z">
              <w:r w:rsidRPr="00AF0010">
                <w:rPr>
                  <w:rFonts w:ascii="Arial" w:eastAsia="SimSun" w:hAnsi="Arial"/>
                  <w:sz w:val="16"/>
                  <w:szCs w:val="16"/>
                  <w:lang w:eastAsia="zh-CN"/>
                </w:rPr>
                <w:t>CCR.2.1 TDD</w:t>
              </w:r>
            </w:ins>
          </w:p>
        </w:tc>
      </w:tr>
      <w:tr w:rsidR="00410259" w:rsidRPr="00AF0010" w14:paraId="03A72C38" w14:textId="77777777" w:rsidTr="00864629">
        <w:trPr>
          <w:cantSplit/>
          <w:jc w:val="center"/>
          <w:ins w:id="13615" w:author="BigCREditor-Post-RAN4#105" w:date="2022-11-29T09:41:00Z"/>
        </w:trPr>
        <w:tc>
          <w:tcPr>
            <w:tcW w:w="4112" w:type="dxa"/>
            <w:gridSpan w:val="4"/>
            <w:tcBorders>
              <w:left w:val="single" w:sz="4" w:space="0" w:color="auto"/>
              <w:bottom w:val="single" w:sz="4" w:space="0" w:color="auto"/>
              <w:right w:val="single" w:sz="4" w:space="0" w:color="auto"/>
            </w:tcBorders>
          </w:tcPr>
          <w:p w14:paraId="0DB87FDE" w14:textId="77777777" w:rsidR="00410259" w:rsidRPr="00AF0010" w:rsidRDefault="00410259" w:rsidP="00864629">
            <w:pPr>
              <w:keepNext/>
              <w:keepLines/>
              <w:overflowPunct w:val="0"/>
              <w:autoSpaceDE w:val="0"/>
              <w:autoSpaceDN w:val="0"/>
              <w:adjustRightInd w:val="0"/>
              <w:textAlignment w:val="baseline"/>
              <w:rPr>
                <w:ins w:id="13616" w:author="BigCREditor-Post-RAN4#105" w:date="2022-11-29T09:41:00Z"/>
                <w:rFonts w:ascii="Arial" w:hAnsi="Arial"/>
                <w:sz w:val="16"/>
                <w:szCs w:val="16"/>
                <w:lang w:eastAsia="en-GB"/>
              </w:rPr>
            </w:pPr>
            <w:ins w:id="13617" w:author="BigCREditor-Post-RAN4#105" w:date="2022-11-29T09:41:00Z">
              <w:r w:rsidRPr="00AF0010">
                <w:rPr>
                  <w:rFonts w:ascii="Arial" w:hAnsi="Arial"/>
                  <w:bCs/>
                  <w:sz w:val="16"/>
                  <w:szCs w:val="16"/>
                  <w:lang w:eastAsia="en-GB"/>
                </w:rPr>
                <w:t>OCNG Patterns</w:t>
              </w:r>
            </w:ins>
          </w:p>
        </w:tc>
        <w:tc>
          <w:tcPr>
            <w:tcW w:w="1134" w:type="dxa"/>
            <w:tcBorders>
              <w:left w:val="single" w:sz="4" w:space="0" w:color="auto"/>
              <w:bottom w:val="single" w:sz="4" w:space="0" w:color="auto"/>
              <w:right w:val="single" w:sz="4" w:space="0" w:color="auto"/>
            </w:tcBorders>
          </w:tcPr>
          <w:p w14:paraId="7A0E162D" w14:textId="77777777" w:rsidR="00410259" w:rsidRPr="00AF0010" w:rsidRDefault="00410259" w:rsidP="00864629">
            <w:pPr>
              <w:keepNext/>
              <w:keepLines/>
              <w:overflowPunct w:val="0"/>
              <w:autoSpaceDE w:val="0"/>
              <w:autoSpaceDN w:val="0"/>
              <w:adjustRightInd w:val="0"/>
              <w:jc w:val="center"/>
              <w:textAlignment w:val="baseline"/>
              <w:rPr>
                <w:ins w:id="13618"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0975B4D6" w14:textId="77777777" w:rsidR="00410259" w:rsidRPr="00AF0010" w:rsidRDefault="00410259" w:rsidP="00864629">
            <w:pPr>
              <w:keepNext/>
              <w:keepLines/>
              <w:overflowPunct w:val="0"/>
              <w:autoSpaceDE w:val="0"/>
              <w:autoSpaceDN w:val="0"/>
              <w:adjustRightInd w:val="0"/>
              <w:jc w:val="center"/>
              <w:textAlignment w:val="baseline"/>
              <w:rPr>
                <w:ins w:id="13619" w:author="BigCREditor-Post-RAN4#105" w:date="2022-11-29T09:41:00Z"/>
                <w:rFonts w:ascii="Arial" w:hAnsi="Arial"/>
                <w:sz w:val="16"/>
                <w:szCs w:val="16"/>
                <w:lang w:eastAsia="en-GB"/>
              </w:rPr>
            </w:pPr>
            <w:ins w:id="13620" w:author="BigCREditor-Post-RAN4#105" w:date="2022-11-29T09:41:00Z">
              <w:r w:rsidRPr="00AF0010">
                <w:rPr>
                  <w:rFonts w:ascii="Arial" w:eastAsia="SimSun" w:hAnsi="Arial"/>
                  <w:sz w:val="16"/>
                  <w:szCs w:val="16"/>
                  <w:lang w:eastAsia="zh-CN"/>
                </w:rPr>
                <w:t>OP.1</w:t>
              </w:r>
            </w:ins>
          </w:p>
        </w:tc>
      </w:tr>
      <w:tr w:rsidR="00410259" w:rsidRPr="00AF0010" w14:paraId="0D6CB21C" w14:textId="77777777" w:rsidTr="00864629">
        <w:trPr>
          <w:cantSplit/>
          <w:jc w:val="center"/>
          <w:ins w:id="13621" w:author="BigCREditor-Post-RAN4#105" w:date="2022-11-29T09:41:00Z"/>
        </w:trPr>
        <w:tc>
          <w:tcPr>
            <w:tcW w:w="2553" w:type="dxa"/>
            <w:gridSpan w:val="2"/>
            <w:vMerge w:val="restart"/>
            <w:tcBorders>
              <w:left w:val="single" w:sz="4" w:space="0" w:color="auto"/>
              <w:right w:val="single" w:sz="4" w:space="0" w:color="auto"/>
            </w:tcBorders>
          </w:tcPr>
          <w:p w14:paraId="3F5815D8" w14:textId="77777777" w:rsidR="00410259" w:rsidRPr="00AF0010" w:rsidRDefault="00410259" w:rsidP="00864629">
            <w:pPr>
              <w:keepNext/>
              <w:keepLines/>
              <w:overflowPunct w:val="0"/>
              <w:autoSpaceDE w:val="0"/>
              <w:autoSpaceDN w:val="0"/>
              <w:adjustRightInd w:val="0"/>
              <w:textAlignment w:val="baseline"/>
              <w:rPr>
                <w:ins w:id="13622" w:author="BigCREditor-Post-RAN4#105" w:date="2022-11-29T09:41:00Z"/>
                <w:rFonts w:ascii="Arial" w:hAnsi="Arial"/>
                <w:bCs/>
                <w:sz w:val="16"/>
                <w:szCs w:val="16"/>
                <w:lang w:eastAsia="zh-CN"/>
              </w:rPr>
            </w:pPr>
            <w:ins w:id="13623" w:author="BigCREditor-Post-RAN4#105" w:date="2022-11-29T09:41:00Z">
              <w:r w:rsidRPr="00AF0010">
                <w:rPr>
                  <w:rFonts w:ascii="Arial" w:hAnsi="Arial"/>
                  <w:bCs/>
                  <w:sz w:val="16"/>
                  <w:szCs w:val="16"/>
                  <w:lang w:eastAsia="zh-CN"/>
                </w:rPr>
                <w:t>SSB Configuration</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314ACD78" w14:textId="77777777" w:rsidR="00410259" w:rsidRPr="00271CE4" w:rsidRDefault="00410259" w:rsidP="00864629">
            <w:pPr>
              <w:keepNext/>
              <w:keepLines/>
              <w:overflowPunct w:val="0"/>
              <w:autoSpaceDE w:val="0"/>
              <w:autoSpaceDN w:val="0"/>
              <w:adjustRightInd w:val="0"/>
              <w:textAlignment w:val="baseline"/>
              <w:rPr>
                <w:ins w:id="13624" w:author="BigCREditor-Post-RAN4#105" w:date="2022-11-29T09:41:00Z"/>
                <w:rFonts w:ascii="Arial" w:hAnsi="Arial"/>
                <w:sz w:val="16"/>
                <w:szCs w:val="16"/>
                <w:lang w:val="da-DK" w:eastAsia="zh-CN"/>
              </w:rPr>
            </w:pPr>
            <w:ins w:id="13625"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w:t>
              </w:r>
              <w:r w:rsidRPr="00AF0010">
                <w:rPr>
                  <w:rFonts w:ascii="Arial" w:hAnsi="Arial"/>
                  <w:sz w:val="16"/>
                  <w:szCs w:val="16"/>
                  <w:lang w:eastAsia="en-GB"/>
                </w:rPr>
                <w:t>1,2</w:t>
              </w:r>
              <w:r>
                <w:rPr>
                  <w:rFonts w:ascii="Arial" w:hAnsi="Arial" w:hint="eastAsia"/>
                  <w:sz w:val="16"/>
                  <w:szCs w:val="16"/>
                  <w:lang w:eastAsia="zh-CN"/>
                </w:rPr>
                <w:t>,4</w:t>
              </w:r>
            </w:ins>
          </w:p>
        </w:tc>
        <w:tc>
          <w:tcPr>
            <w:tcW w:w="1134" w:type="dxa"/>
            <w:vMerge w:val="restart"/>
            <w:tcBorders>
              <w:left w:val="single" w:sz="4" w:space="0" w:color="auto"/>
              <w:right w:val="single" w:sz="4" w:space="0" w:color="auto"/>
            </w:tcBorders>
          </w:tcPr>
          <w:p w14:paraId="1DB951CF" w14:textId="77777777" w:rsidR="00410259" w:rsidRPr="00AF0010" w:rsidRDefault="00410259" w:rsidP="00864629">
            <w:pPr>
              <w:keepNext/>
              <w:keepLines/>
              <w:overflowPunct w:val="0"/>
              <w:autoSpaceDE w:val="0"/>
              <w:autoSpaceDN w:val="0"/>
              <w:adjustRightInd w:val="0"/>
              <w:jc w:val="center"/>
              <w:textAlignment w:val="baseline"/>
              <w:rPr>
                <w:ins w:id="13626" w:author="BigCREditor-Post-RAN4#105" w:date="2022-11-29T09:41:00Z"/>
                <w:rFonts w:ascii="Arial" w:hAnsi="Arial"/>
                <w:sz w:val="16"/>
                <w:szCs w:val="16"/>
                <w:lang w:eastAsia="zh-CN"/>
              </w:rPr>
            </w:pPr>
          </w:p>
        </w:tc>
        <w:tc>
          <w:tcPr>
            <w:tcW w:w="4247" w:type="dxa"/>
            <w:tcBorders>
              <w:top w:val="single" w:sz="4" w:space="0" w:color="auto"/>
              <w:left w:val="single" w:sz="4" w:space="0" w:color="auto"/>
              <w:bottom w:val="single" w:sz="4" w:space="0" w:color="auto"/>
              <w:right w:val="single" w:sz="4" w:space="0" w:color="auto"/>
            </w:tcBorders>
          </w:tcPr>
          <w:p w14:paraId="6984242D" w14:textId="77777777" w:rsidR="00410259" w:rsidRPr="00AF0010" w:rsidRDefault="00410259" w:rsidP="00864629">
            <w:pPr>
              <w:keepNext/>
              <w:keepLines/>
              <w:overflowPunct w:val="0"/>
              <w:autoSpaceDE w:val="0"/>
              <w:autoSpaceDN w:val="0"/>
              <w:adjustRightInd w:val="0"/>
              <w:jc w:val="center"/>
              <w:textAlignment w:val="baseline"/>
              <w:rPr>
                <w:ins w:id="13627" w:author="BigCREditor-Post-RAN4#105" w:date="2022-11-29T09:41:00Z"/>
                <w:rFonts w:ascii="Arial" w:eastAsia="SimSun" w:hAnsi="Arial"/>
                <w:sz w:val="16"/>
                <w:szCs w:val="16"/>
                <w:lang w:eastAsia="zh-CN"/>
              </w:rPr>
            </w:pPr>
            <w:ins w:id="13628" w:author="BigCREditor-Post-RAN4#105" w:date="2022-11-29T09:41:00Z">
              <w:r w:rsidRPr="00AF0010">
                <w:rPr>
                  <w:rFonts w:ascii="Arial" w:eastAsia="SimSun" w:hAnsi="Arial"/>
                  <w:sz w:val="16"/>
                  <w:szCs w:val="16"/>
                  <w:lang w:eastAsia="zh-CN"/>
                </w:rPr>
                <w:t>SSB.1 FR1</w:t>
              </w:r>
            </w:ins>
          </w:p>
        </w:tc>
      </w:tr>
      <w:tr w:rsidR="00410259" w:rsidRPr="00AF0010" w14:paraId="2999430D" w14:textId="77777777" w:rsidTr="00864629">
        <w:trPr>
          <w:cantSplit/>
          <w:jc w:val="center"/>
          <w:ins w:id="13629"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1DF994E5" w14:textId="77777777" w:rsidR="00410259" w:rsidRPr="00AF0010" w:rsidRDefault="00410259" w:rsidP="00864629">
            <w:pPr>
              <w:keepNext/>
              <w:keepLines/>
              <w:overflowPunct w:val="0"/>
              <w:autoSpaceDE w:val="0"/>
              <w:autoSpaceDN w:val="0"/>
              <w:adjustRightInd w:val="0"/>
              <w:textAlignment w:val="baseline"/>
              <w:rPr>
                <w:ins w:id="13630"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0AD1DBED" w14:textId="77777777" w:rsidR="00410259" w:rsidRPr="00AF0010" w:rsidRDefault="00410259" w:rsidP="00864629">
            <w:pPr>
              <w:keepNext/>
              <w:keepLines/>
              <w:overflowPunct w:val="0"/>
              <w:autoSpaceDE w:val="0"/>
              <w:autoSpaceDN w:val="0"/>
              <w:adjustRightInd w:val="0"/>
              <w:textAlignment w:val="baseline"/>
              <w:rPr>
                <w:ins w:id="13631" w:author="BigCREditor-Post-RAN4#105" w:date="2022-11-29T09:41:00Z"/>
                <w:rFonts w:ascii="Arial" w:hAnsi="Arial"/>
                <w:sz w:val="16"/>
                <w:szCs w:val="16"/>
                <w:lang w:val="da-DK" w:eastAsia="en-GB"/>
              </w:rPr>
            </w:pPr>
            <w:ins w:id="13632"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w:t>
              </w:r>
              <w:r w:rsidRPr="00AF0010">
                <w:rPr>
                  <w:rFonts w:ascii="Arial" w:hAnsi="Arial"/>
                  <w:sz w:val="16"/>
                  <w:szCs w:val="16"/>
                  <w:lang w:eastAsia="en-GB"/>
                </w:rPr>
                <w:t>3</w:t>
              </w:r>
            </w:ins>
          </w:p>
        </w:tc>
        <w:tc>
          <w:tcPr>
            <w:tcW w:w="1134" w:type="dxa"/>
            <w:vMerge/>
            <w:tcBorders>
              <w:left w:val="single" w:sz="4" w:space="0" w:color="auto"/>
              <w:bottom w:val="single" w:sz="4" w:space="0" w:color="auto"/>
              <w:right w:val="single" w:sz="4" w:space="0" w:color="auto"/>
            </w:tcBorders>
          </w:tcPr>
          <w:p w14:paraId="2FEED88F" w14:textId="77777777" w:rsidR="00410259" w:rsidRPr="00AF0010" w:rsidRDefault="00410259" w:rsidP="00864629">
            <w:pPr>
              <w:keepNext/>
              <w:keepLines/>
              <w:overflowPunct w:val="0"/>
              <w:autoSpaceDE w:val="0"/>
              <w:autoSpaceDN w:val="0"/>
              <w:adjustRightInd w:val="0"/>
              <w:jc w:val="center"/>
              <w:textAlignment w:val="baseline"/>
              <w:rPr>
                <w:ins w:id="13633" w:author="BigCREditor-Post-RAN4#105" w:date="2022-11-29T09:41:00Z"/>
                <w:rFonts w:ascii="Arial" w:hAnsi="Arial"/>
                <w:sz w:val="16"/>
                <w:szCs w:val="16"/>
                <w:lang w:val="it-IT" w:eastAsia="en-GB"/>
              </w:rPr>
            </w:pPr>
          </w:p>
        </w:tc>
        <w:tc>
          <w:tcPr>
            <w:tcW w:w="4247" w:type="dxa"/>
            <w:tcBorders>
              <w:top w:val="single" w:sz="4" w:space="0" w:color="auto"/>
              <w:left w:val="single" w:sz="4" w:space="0" w:color="auto"/>
              <w:bottom w:val="single" w:sz="4" w:space="0" w:color="auto"/>
              <w:right w:val="single" w:sz="4" w:space="0" w:color="auto"/>
            </w:tcBorders>
          </w:tcPr>
          <w:p w14:paraId="78F6A808" w14:textId="77777777" w:rsidR="00410259" w:rsidRPr="00AF0010" w:rsidRDefault="00410259" w:rsidP="00864629">
            <w:pPr>
              <w:keepNext/>
              <w:keepLines/>
              <w:overflowPunct w:val="0"/>
              <w:autoSpaceDE w:val="0"/>
              <w:autoSpaceDN w:val="0"/>
              <w:adjustRightInd w:val="0"/>
              <w:jc w:val="center"/>
              <w:textAlignment w:val="baseline"/>
              <w:rPr>
                <w:ins w:id="13634" w:author="BigCREditor-Post-RAN4#105" w:date="2022-11-29T09:41:00Z"/>
                <w:rFonts w:ascii="Arial" w:eastAsia="SimSun" w:hAnsi="Arial"/>
                <w:sz w:val="16"/>
                <w:szCs w:val="16"/>
                <w:lang w:eastAsia="zh-CN"/>
              </w:rPr>
            </w:pPr>
            <w:ins w:id="13635" w:author="BigCREditor-Post-RAN4#105" w:date="2022-11-29T09:41:00Z">
              <w:r w:rsidRPr="00271CE4">
                <w:rPr>
                  <w:rFonts w:ascii="Arial" w:eastAsia="SimSun" w:hAnsi="Arial"/>
                  <w:sz w:val="16"/>
                  <w:szCs w:val="16"/>
                  <w:lang w:eastAsia="zh-CN"/>
                </w:rPr>
                <w:t>SSB.1 RedCap FR1</w:t>
              </w:r>
            </w:ins>
          </w:p>
        </w:tc>
      </w:tr>
      <w:tr w:rsidR="00410259" w:rsidRPr="00AF0010" w14:paraId="109B51F4" w14:textId="77777777" w:rsidTr="00864629">
        <w:trPr>
          <w:cantSplit/>
          <w:jc w:val="center"/>
          <w:ins w:id="13636"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77AE2535" w14:textId="77777777" w:rsidR="00410259" w:rsidRPr="00AF0010" w:rsidRDefault="00410259" w:rsidP="00864629">
            <w:pPr>
              <w:keepNext/>
              <w:keepLines/>
              <w:overflowPunct w:val="0"/>
              <w:autoSpaceDE w:val="0"/>
              <w:autoSpaceDN w:val="0"/>
              <w:adjustRightInd w:val="0"/>
              <w:textAlignment w:val="baseline"/>
              <w:rPr>
                <w:ins w:id="13637" w:author="BigCREditor-Post-RAN4#105" w:date="2022-11-29T09:41:00Z"/>
                <w:rFonts w:ascii="Arial" w:hAnsi="Arial"/>
                <w:bCs/>
                <w:sz w:val="16"/>
                <w:szCs w:val="16"/>
                <w:lang w:eastAsia="en-GB"/>
              </w:rPr>
            </w:pPr>
            <w:ins w:id="13638" w:author="BigCREditor-Post-RAN4#105" w:date="2022-11-29T09:41:00Z">
              <w:r w:rsidRPr="00AF0010">
                <w:rPr>
                  <w:rFonts w:ascii="Arial" w:hAnsi="Arial"/>
                  <w:bCs/>
                  <w:sz w:val="16"/>
                  <w:szCs w:val="16"/>
                  <w:lang w:eastAsia="en-GB"/>
                </w:rPr>
                <w:lastRenderedPageBreak/>
                <w:t>SMTC Configuration</w:t>
              </w:r>
            </w:ins>
          </w:p>
        </w:tc>
        <w:tc>
          <w:tcPr>
            <w:tcW w:w="1134" w:type="dxa"/>
            <w:tcBorders>
              <w:top w:val="single" w:sz="4" w:space="0" w:color="auto"/>
              <w:left w:val="single" w:sz="4" w:space="0" w:color="auto"/>
              <w:bottom w:val="single" w:sz="4" w:space="0" w:color="auto"/>
              <w:right w:val="single" w:sz="4" w:space="0" w:color="auto"/>
            </w:tcBorders>
          </w:tcPr>
          <w:p w14:paraId="6ED65A23" w14:textId="77777777" w:rsidR="00410259" w:rsidRPr="00AF0010" w:rsidRDefault="00410259" w:rsidP="00864629">
            <w:pPr>
              <w:keepNext/>
              <w:keepLines/>
              <w:overflowPunct w:val="0"/>
              <w:autoSpaceDE w:val="0"/>
              <w:autoSpaceDN w:val="0"/>
              <w:adjustRightInd w:val="0"/>
              <w:jc w:val="center"/>
              <w:textAlignment w:val="baseline"/>
              <w:rPr>
                <w:ins w:id="13639"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304CE288" w14:textId="77777777" w:rsidR="00410259" w:rsidRPr="00AF0010" w:rsidRDefault="00410259" w:rsidP="00864629">
            <w:pPr>
              <w:keepNext/>
              <w:keepLines/>
              <w:overflowPunct w:val="0"/>
              <w:autoSpaceDE w:val="0"/>
              <w:autoSpaceDN w:val="0"/>
              <w:adjustRightInd w:val="0"/>
              <w:jc w:val="center"/>
              <w:textAlignment w:val="baseline"/>
              <w:rPr>
                <w:ins w:id="13640" w:author="BigCREditor-Post-RAN4#105" w:date="2022-11-29T09:41:00Z"/>
                <w:rFonts w:ascii="Arial" w:hAnsi="Arial"/>
                <w:sz w:val="16"/>
                <w:szCs w:val="16"/>
                <w:lang w:eastAsia="en-GB"/>
              </w:rPr>
            </w:pPr>
            <w:ins w:id="13641" w:author="BigCREditor-Post-RAN4#105" w:date="2022-11-29T09:41:00Z">
              <w:r w:rsidRPr="00A3674B">
                <w:rPr>
                  <w:rFonts w:ascii="Arial" w:hAnsi="Arial"/>
                  <w:sz w:val="16"/>
                  <w:szCs w:val="16"/>
                  <w:lang w:eastAsia="en-GB"/>
                </w:rPr>
                <w:t>SMTC.1 RedCap FR1</w:t>
              </w:r>
            </w:ins>
          </w:p>
        </w:tc>
      </w:tr>
      <w:tr w:rsidR="00410259" w:rsidRPr="00AF0010" w14:paraId="566B849A" w14:textId="77777777" w:rsidTr="00864629">
        <w:trPr>
          <w:cantSplit/>
          <w:jc w:val="center"/>
          <w:ins w:id="13642" w:author="BigCREditor-Post-RAN4#105" w:date="2022-11-29T09:41:00Z"/>
        </w:trPr>
        <w:tc>
          <w:tcPr>
            <w:tcW w:w="2559" w:type="dxa"/>
            <w:gridSpan w:val="3"/>
            <w:vMerge w:val="restart"/>
            <w:tcBorders>
              <w:top w:val="single" w:sz="4" w:space="0" w:color="auto"/>
              <w:left w:val="single" w:sz="4" w:space="0" w:color="auto"/>
              <w:right w:val="single" w:sz="4" w:space="0" w:color="auto"/>
            </w:tcBorders>
          </w:tcPr>
          <w:p w14:paraId="31A3A940" w14:textId="77777777" w:rsidR="00410259" w:rsidRPr="00AF0010" w:rsidRDefault="00410259" w:rsidP="00864629">
            <w:pPr>
              <w:keepNext/>
              <w:keepLines/>
              <w:overflowPunct w:val="0"/>
              <w:autoSpaceDE w:val="0"/>
              <w:autoSpaceDN w:val="0"/>
              <w:adjustRightInd w:val="0"/>
              <w:textAlignment w:val="baseline"/>
              <w:rPr>
                <w:ins w:id="13643" w:author="BigCREditor-Post-RAN4#105" w:date="2022-11-29T09:41:00Z"/>
                <w:rFonts w:ascii="Arial" w:hAnsi="Arial"/>
                <w:bCs/>
                <w:sz w:val="16"/>
                <w:szCs w:val="16"/>
                <w:lang w:eastAsia="en-GB"/>
              </w:rPr>
            </w:pPr>
            <w:ins w:id="13644" w:author="BigCREditor-Post-RAN4#105" w:date="2022-11-29T09:41:00Z">
              <w:r w:rsidRPr="00AF0010">
                <w:rPr>
                  <w:rFonts w:ascii="Arial" w:hAnsi="Arial"/>
                  <w:bCs/>
                  <w:sz w:val="16"/>
                  <w:szCs w:val="16"/>
                  <w:lang w:eastAsia="en-GB"/>
                </w:rPr>
                <w:t>TRS Configuration</w:t>
              </w:r>
            </w:ins>
          </w:p>
          <w:p w14:paraId="6EA0CB26" w14:textId="77777777" w:rsidR="00410259" w:rsidRPr="00AF0010" w:rsidRDefault="00410259" w:rsidP="00864629">
            <w:pPr>
              <w:keepNext/>
              <w:keepLines/>
              <w:overflowPunct w:val="0"/>
              <w:autoSpaceDE w:val="0"/>
              <w:autoSpaceDN w:val="0"/>
              <w:adjustRightInd w:val="0"/>
              <w:textAlignment w:val="baseline"/>
              <w:rPr>
                <w:ins w:id="13645" w:author="BigCREditor-Post-RAN4#105" w:date="2022-11-29T09:41:00Z"/>
                <w:rFonts w:ascii="Arial" w:hAnsi="Arial"/>
                <w:bCs/>
                <w:sz w:val="16"/>
                <w:szCs w:val="16"/>
                <w:lang w:eastAsia="en-GB"/>
              </w:rPr>
            </w:pPr>
          </w:p>
        </w:tc>
        <w:tc>
          <w:tcPr>
            <w:tcW w:w="1553" w:type="dxa"/>
            <w:tcBorders>
              <w:top w:val="single" w:sz="4" w:space="0" w:color="auto"/>
              <w:left w:val="single" w:sz="4" w:space="0" w:color="auto"/>
              <w:bottom w:val="single" w:sz="4" w:space="0" w:color="auto"/>
              <w:right w:val="single" w:sz="4" w:space="0" w:color="auto"/>
            </w:tcBorders>
            <w:vAlign w:val="center"/>
          </w:tcPr>
          <w:p w14:paraId="299E54E9" w14:textId="77777777" w:rsidR="00410259" w:rsidRPr="00A3674B" w:rsidRDefault="00410259" w:rsidP="00864629">
            <w:pPr>
              <w:keepNext/>
              <w:keepLines/>
              <w:overflowPunct w:val="0"/>
              <w:autoSpaceDE w:val="0"/>
              <w:autoSpaceDN w:val="0"/>
              <w:adjustRightInd w:val="0"/>
              <w:textAlignment w:val="baseline"/>
              <w:rPr>
                <w:ins w:id="13646" w:author="BigCREditor-Post-RAN4#105" w:date="2022-11-29T09:41:00Z"/>
                <w:rFonts w:ascii="Arial" w:hAnsi="Arial"/>
                <w:bCs/>
                <w:sz w:val="16"/>
                <w:szCs w:val="16"/>
                <w:lang w:eastAsia="zh-CN"/>
              </w:rPr>
            </w:pPr>
            <w:ins w:id="13647"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1</w:t>
              </w:r>
              <w:r>
                <w:rPr>
                  <w:rFonts w:ascii="Arial" w:hAnsi="Arial" w:hint="eastAsia"/>
                  <w:sz w:val="16"/>
                  <w:szCs w:val="16"/>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3A2C3BE5" w14:textId="77777777" w:rsidR="00410259" w:rsidRPr="00AF0010" w:rsidRDefault="00410259" w:rsidP="00864629">
            <w:pPr>
              <w:keepNext/>
              <w:keepLines/>
              <w:overflowPunct w:val="0"/>
              <w:autoSpaceDE w:val="0"/>
              <w:autoSpaceDN w:val="0"/>
              <w:adjustRightInd w:val="0"/>
              <w:jc w:val="center"/>
              <w:textAlignment w:val="baseline"/>
              <w:rPr>
                <w:ins w:id="13648"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4E02A472" w14:textId="77777777" w:rsidR="00410259" w:rsidRPr="00AF0010" w:rsidRDefault="00410259" w:rsidP="00864629">
            <w:pPr>
              <w:keepNext/>
              <w:keepLines/>
              <w:overflowPunct w:val="0"/>
              <w:autoSpaceDE w:val="0"/>
              <w:autoSpaceDN w:val="0"/>
              <w:adjustRightInd w:val="0"/>
              <w:jc w:val="center"/>
              <w:textAlignment w:val="baseline"/>
              <w:rPr>
                <w:ins w:id="13649" w:author="BigCREditor-Post-RAN4#105" w:date="2022-11-29T09:41:00Z"/>
                <w:rFonts w:ascii="Arial" w:hAnsi="Arial"/>
                <w:sz w:val="16"/>
                <w:szCs w:val="16"/>
                <w:lang w:eastAsia="en-GB"/>
              </w:rPr>
            </w:pPr>
            <w:ins w:id="13650" w:author="BigCREditor-Post-RAN4#105" w:date="2022-11-29T09:41:00Z">
              <w:r w:rsidRPr="00AF0010">
                <w:rPr>
                  <w:rFonts w:ascii="Arial" w:hAnsi="Arial"/>
                  <w:sz w:val="16"/>
                  <w:szCs w:val="16"/>
                  <w:lang w:eastAsia="en-GB"/>
                </w:rPr>
                <w:t>TRS.1.1 FDD</w:t>
              </w:r>
            </w:ins>
          </w:p>
        </w:tc>
      </w:tr>
      <w:tr w:rsidR="00410259" w:rsidRPr="00AF0010" w14:paraId="0FED528A" w14:textId="77777777" w:rsidTr="00864629">
        <w:trPr>
          <w:cantSplit/>
          <w:jc w:val="center"/>
          <w:ins w:id="13651" w:author="BigCREditor-Post-RAN4#105" w:date="2022-11-29T09:41:00Z"/>
        </w:trPr>
        <w:tc>
          <w:tcPr>
            <w:tcW w:w="2559" w:type="dxa"/>
            <w:gridSpan w:val="3"/>
            <w:vMerge/>
            <w:tcBorders>
              <w:left w:val="single" w:sz="4" w:space="0" w:color="auto"/>
              <w:right w:val="single" w:sz="4" w:space="0" w:color="auto"/>
            </w:tcBorders>
          </w:tcPr>
          <w:p w14:paraId="75CAE3F4" w14:textId="77777777" w:rsidR="00410259" w:rsidRPr="00AF0010" w:rsidRDefault="00410259" w:rsidP="00864629">
            <w:pPr>
              <w:keepNext/>
              <w:keepLines/>
              <w:overflowPunct w:val="0"/>
              <w:autoSpaceDE w:val="0"/>
              <w:autoSpaceDN w:val="0"/>
              <w:adjustRightInd w:val="0"/>
              <w:textAlignment w:val="baseline"/>
              <w:rPr>
                <w:ins w:id="13652" w:author="BigCREditor-Post-RAN4#105" w:date="2022-11-29T09:41:00Z"/>
                <w:rFonts w:ascii="Arial" w:hAnsi="Arial"/>
                <w:bCs/>
                <w:sz w:val="16"/>
                <w:szCs w:val="16"/>
                <w:lang w:eastAsia="en-GB"/>
              </w:rPr>
            </w:pPr>
          </w:p>
        </w:tc>
        <w:tc>
          <w:tcPr>
            <w:tcW w:w="1553" w:type="dxa"/>
            <w:tcBorders>
              <w:top w:val="single" w:sz="4" w:space="0" w:color="auto"/>
              <w:left w:val="single" w:sz="4" w:space="0" w:color="auto"/>
              <w:bottom w:val="single" w:sz="4" w:space="0" w:color="auto"/>
              <w:right w:val="single" w:sz="4" w:space="0" w:color="auto"/>
            </w:tcBorders>
            <w:vAlign w:val="center"/>
          </w:tcPr>
          <w:p w14:paraId="039809F2" w14:textId="77777777" w:rsidR="00410259" w:rsidRPr="00AF0010" w:rsidRDefault="00410259" w:rsidP="00864629">
            <w:pPr>
              <w:keepNext/>
              <w:keepLines/>
              <w:overflowPunct w:val="0"/>
              <w:autoSpaceDE w:val="0"/>
              <w:autoSpaceDN w:val="0"/>
              <w:adjustRightInd w:val="0"/>
              <w:textAlignment w:val="baseline"/>
              <w:rPr>
                <w:ins w:id="13653" w:author="BigCREditor-Post-RAN4#105" w:date="2022-11-29T09:41:00Z"/>
                <w:rFonts w:ascii="Arial" w:hAnsi="Arial"/>
                <w:bCs/>
                <w:sz w:val="16"/>
                <w:szCs w:val="16"/>
                <w:lang w:eastAsia="en-GB"/>
              </w:rPr>
            </w:pPr>
            <w:ins w:id="13654"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2</w:t>
              </w:r>
            </w:ins>
          </w:p>
        </w:tc>
        <w:tc>
          <w:tcPr>
            <w:tcW w:w="1134" w:type="dxa"/>
            <w:tcBorders>
              <w:top w:val="single" w:sz="4" w:space="0" w:color="auto"/>
              <w:left w:val="single" w:sz="4" w:space="0" w:color="auto"/>
              <w:bottom w:val="single" w:sz="4" w:space="0" w:color="auto"/>
              <w:right w:val="single" w:sz="4" w:space="0" w:color="auto"/>
            </w:tcBorders>
          </w:tcPr>
          <w:p w14:paraId="7AC23797" w14:textId="77777777" w:rsidR="00410259" w:rsidRPr="00AF0010" w:rsidRDefault="00410259" w:rsidP="00864629">
            <w:pPr>
              <w:keepNext/>
              <w:keepLines/>
              <w:overflowPunct w:val="0"/>
              <w:autoSpaceDE w:val="0"/>
              <w:autoSpaceDN w:val="0"/>
              <w:adjustRightInd w:val="0"/>
              <w:jc w:val="center"/>
              <w:textAlignment w:val="baseline"/>
              <w:rPr>
                <w:ins w:id="13655"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07DBA248" w14:textId="77777777" w:rsidR="00410259" w:rsidRPr="00AF0010" w:rsidRDefault="00410259" w:rsidP="00864629">
            <w:pPr>
              <w:keepNext/>
              <w:keepLines/>
              <w:overflowPunct w:val="0"/>
              <w:autoSpaceDE w:val="0"/>
              <w:autoSpaceDN w:val="0"/>
              <w:adjustRightInd w:val="0"/>
              <w:jc w:val="center"/>
              <w:textAlignment w:val="baseline"/>
              <w:rPr>
                <w:ins w:id="13656" w:author="BigCREditor-Post-RAN4#105" w:date="2022-11-29T09:41:00Z"/>
                <w:rFonts w:ascii="Arial" w:hAnsi="Arial"/>
                <w:sz w:val="16"/>
                <w:szCs w:val="16"/>
                <w:lang w:eastAsia="en-GB"/>
              </w:rPr>
            </w:pPr>
            <w:ins w:id="13657" w:author="BigCREditor-Post-RAN4#105" w:date="2022-11-29T09:41:00Z">
              <w:r w:rsidRPr="00AF0010">
                <w:rPr>
                  <w:rFonts w:ascii="Arial" w:hAnsi="Arial"/>
                  <w:sz w:val="16"/>
                  <w:szCs w:val="16"/>
                  <w:lang w:eastAsia="en-GB"/>
                </w:rPr>
                <w:t>TRS.1.1 TDD</w:t>
              </w:r>
            </w:ins>
          </w:p>
        </w:tc>
      </w:tr>
      <w:tr w:rsidR="00410259" w:rsidRPr="00AF0010" w14:paraId="5F634857" w14:textId="77777777" w:rsidTr="00864629">
        <w:trPr>
          <w:cantSplit/>
          <w:jc w:val="center"/>
          <w:ins w:id="13658" w:author="BigCREditor-Post-RAN4#105" w:date="2022-11-29T09:41:00Z"/>
        </w:trPr>
        <w:tc>
          <w:tcPr>
            <w:tcW w:w="2559" w:type="dxa"/>
            <w:gridSpan w:val="3"/>
            <w:vMerge/>
            <w:tcBorders>
              <w:left w:val="single" w:sz="4" w:space="0" w:color="auto"/>
              <w:bottom w:val="single" w:sz="4" w:space="0" w:color="auto"/>
              <w:right w:val="single" w:sz="4" w:space="0" w:color="auto"/>
            </w:tcBorders>
          </w:tcPr>
          <w:p w14:paraId="1E843C52" w14:textId="77777777" w:rsidR="00410259" w:rsidRPr="00AF0010" w:rsidRDefault="00410259" w:rsidP="00864629">
            <w:pPr>
              <w:keepNext/>
              <w:keepLines/>
              <w:overflowPunct w:val="0"/>
              <w:autoSpaceDE w:val="0"/>
              <w:autoSpaceDN w:val="0"/>
              <w:adjustRightInd w:val="0"/>
              <w:textAlignment w:val="baseline"/>
              <w:rPr>
                <w:ins w:id="13659" w:author="BigCREditor-Post-RAN4#105" w:date="2022-11-29T09:41:00Z"/>
                <w:rFonts w:ascii="Arial" w:hAnsi="Arial"/>
                <w:bCs/>
                <w:sz w:val="16"/>
                <w:szCs w:val="16"/>
                <w:lang w:eastAsia="en-GB"/>
              </w:rPr>
            </w:pPr>
          </w:p>
        </w:tc>
        <w:tc>
          <w:tcPr>
            <w:tcW w:w="1553" w:type="dxa"/>
            <w:tcBorders>
              <w:top w:val="single" w:sz="4" w:space="0" w:color="auto"/>
              <w:left w:val="single" w:sz="4" w:space="0" w:color="auto"/>
              <w:bottom w:val="single" w:sz="4" w:space="0" w:color="auto"/>
              <w:right w:val="single" w:sz="4" w:space="0" w:color="auto"/>
            </w:tcBorders>
            <w:vAlign w:val="center"/>
          </w:tcPr>
          <w:p w14:paraId="520AD481" w14:textId="77777777" w:rsidR="00410259" w:rsidRPr="00AF0010" w:rsidRDefault="00410259" w:rsidP="00864629">
            <w:pPr>
              <w:keepNext/>
              <w:keepLines/>
              <w:overflowPunct w:val="0"/>
              <w:autoSpaceDE w:val="0"/>
              <w:autoSpaceDN w:val="0"/>
              <w:adjustRightInd w:val="0"/>
              <w:textAlignment w:val="baseline"/>
              <w:rPr>
                <w:ins w:id="13660" w:author="BigCREditor-Post-RAN4#105" w:date="2022-11-29T09:41:00Z"/>
                <w:rFonts w:ascii="Arial" w:hAnsi="Arial"/>
                <w:bCs/>
                <w:sz w:val="16"/>
                <w:szCs w:val="16"/>
                <w:lang w:eastAsia="en-GB"/>
              </w:rPr>
            </w:pPr>
            <w:ins w:id="13661"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3</w:t>
              </w:r>
            </w:ins>
          </w:p>
        </w:tc>
        <w:tc>
          <w:tcPr>
            <w:tcW w:w="1134" w:type="dxa"/>
            <w:tcBorders>
              <w:top w:val="single" w:sz="4" w:space="0" w:color="auto"/>
              <w:left w:val="single" w:sz="4" w:space="0" w:color="auto"/>
              <w:bottom w:val="single" w:sz="4" w:space="0" w:color="auto"/>
              <w:right w:val="single" w:sz="4" w:space="0" w:color="auto"/>
            </w:tcBorders>
          </w:tcPr>
          <w:p w14:paraId="048733FB" w14:textId="77777777" w:rsidR="00410259" w:rsidRPr="00AF0010" w:rsidRDefault="00410259" w:rsidP="00864629">
            <w:pPr>
              <w:keepNext/>
              <w:keepLines/>
              <w:overflowPunct w:val="0"/>
              <w:autoSpaceDE w:val="0"/>
              <w:autoSpaceDN w:val="0"/>
              <w:adjustRightInd w:val="0"/>
              <w:jc w:val="center"/>
              <w:textAlignment w:val="baseline"/>
              <w:rPr>
                <w:ins w:id="13662"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51E1D2DD" w14:textId="77777777" w:rsidR="00410259" w:rsidRPr="00AF0010" w:rsidRDefault="00410259" w:rsidP="00864629">
            <w:pPr>
              <w:keepNext/>
              <w:keepLines/>
              <w:overflowPunct w:val="0"/>
              <w:autoSpaceDE w:val="0"/>
              <w:autoSpaceDN w:val="0"/>
              <w:adjustRightInd w:val="0"/>
              <w:jc w:val="center"/>
              <w:textAlignment w:val="baseline"/>
              <w:rPr>
                <w:ins w:id="13663" w:author="BigCREditor-Post-RAN4#105" w:date="2022-11-29T09:41:00Z"/>
                <w:rFonts w:ascii="Arial" w:hAnsi="Arial"/>
                <w:sz w:val="16"/>
                <w:szCs w:val="16"/>
                <w:lang w:eastAsia="en-GB"/>
              </w:rPr>
            </w:pPr>
            <w:ins w:id="13664" w:author="BigCREditor-Post-RAN4#105" w:date="2022-11-29T09:41:00Z">
              <w:r w:rsidRPr="00AF0010">
                <w:rPr>
                  <w:rFonts w:ascii="Arial" w:hAnsi="Arial"/>
                  <w:sz w:val="16"/>
                  <w:szCs w:val="16"/>
                  <w:lang w:eastAsia="en-GB"/>
                </w:rPr>
                <w:t>TRS.1.2 TDD</w:t>
              </w:r>
            </w:ins>
          </w:p>
        </w:tc>
      </w:tr>
      <w:tr w:rsidR="00410259" w:rsidRPr="00AF0010" w14:paraId="6A1DFE72" w14:textId="77777777" w:rsidTr="00864629">
        <w:trPr>
          <w:cantSplit/>
          <w:jc w:val="center"/>
          <w:ins w:id="13665"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7EDB2C8F" w14:textId="77777777" w:rsidR="00410259" w:rsidRPr="00AF0010" w:rsidRDefault="00410259" w:rsidP="00864629">
            <w:pPr>
              <w:keepNext/>
              <w:keepLines/>
              <w:overflowPunct w:val="0"/>
              <w:autoSpaceDE w:val="0"/>
              <w:autoSpaceDN w:val="0"/>
              <w:adjustRightInd w:val="0"/>
              <w:textAlignment w:val="baseline"/>
              <w:rPr>
                <w:ins w:id="13666" w:author="BigCREditor-Post-RAN4#105" w:date="2022-11-29T09:41:00Z"/>
                <w:rFonts w:ascii="Arial" w:hAnsi="Arial"/>
                <w:sz w:val="16"/>
                <w:szCs w:val="16"/>
                <w:lang w:eastAsia="en-GB"/>
              </w:rPr>
            </w:pPr>
            <w:ins w:id="13667" w:author="BigCREditor-Post-RAN4#105" w:date="2022-11-29T09:41:00Z">
              <w:r w:rsidRPr="00AF0010">
                <w:rPr>
                  <w:rFonts w:ascii="Arial" w:hAnsi="Arial"/>
                  <w:bCs/>
                  <w:sz w:val="16"/>
                  <w:szCs w:val="16"/>
                  <w:lang w:eastAsia="en-GB"/>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39496CED" w14:textId="77777777" w:rsidR="00410259" w:rsidRPr="00AF0010" w:rsidRDefault="00410259" w:rsidP="00864629">
            <w:pPr>
              <w:keepNext/>
              <w:keepLines/>
              <w:overflowPunct w:val="0"/>
              <w:autoSpaceDE w:val="0"/>
              <w:autoSpaceDN w:val="0"/>
              <w:adjustRightInd w:val="0"/>
              <w:jc w:val="center"/>
              <w:textAlignment w:val="baseline"/>
              <w:rPr>
                <w:ins w:id="13668"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50E4870E" w14:textId="77777777" w:rsidR="00410259" w:rsidRPr="00AF0010" w:rsidRDefault="00410259" w:rsidP="00864629">
            <w:pPr>
              <w:keepNext/>
              <w:keepLines/>
              <w:overflowPunct w:val="0"/>
              <w:autoSpaceDE w:val="0"/>
              <w:autoSpaceDN w:val="0"/>
              <w:adjustRightInd w:val="0"/>
              <w:jc w:val="center"/>
              <w:textAlignment w:val="baseline"/>
              <w:rPr>
                <w:ins w:id="13669" w:author="BigCREditor-Post-RAN4#105" w:date="2022-11-29T09:41:00Z"/>
                <w:rFonts w:ascii="Arial" w:hAnsi="Arial"/>
                <w:sz w:val="16"/>
                <w:szCs w:val="16"/>
                <w:lang w:eastAsia="en-GB"/>
              </w:rPr>
            </w:pPr>
            <w:ins w:id="13670" w:author="BigCREditor-Post-RAN4#105" w:date="2022-11-29T09:41:00Z">
              <w:r>
                <w:rPr>
                  <w:rFonts w:ascii="Arial" w:hAnsi="Arial"/>
                  <w:sz w:val="16"/>
                  <w:szCs w:val="16"/>
                  <w:lang w:eastAsia="en-GB"/>
                </w:rPr>
                <w:t>1x</w:t>
              </w:r>
              <w:r>
                <w:rPr>
                  <w:rFonts w:ascii="Arial" w:hAnsi="Arial" w:hint="eastAsia"/>
                  <w:sz w:val="16"/>
                  <w:szCs w:val="16"/>
                  <w:lang w:eastAsia="zh-CN"/>
                </w:rPr>
                <w:t>2</w:t>
              </w:r>
              <w:r w:rsidRPr="00AF0010">
                <w:rPr>
                  <w:rFonts w:ascii="Arial" w:hAnsi="Arial" w:hint="eastAsia"/>
                  <w:sz w:val="16"/>
                  <w:szCs w:val="16"/>
                  <w:lang w:eastAsia="zh-CN"/>
                </w:rPr>
                <w:t xml:space="preserve"> Low</w:t>
              </w:r>
            </w:ins>
          </w:p>
        </w:tc>
      </w:tr>
      <w:tr w:rsidR="00410259" w:rsidRPr="00AF0010" w14:paraId="6E80DBC4" w14:textId="77777777" w:rsidTr="00864629">
        <w:trPr>
          <w:cantSplit/>
          <w:jc w:val="center"/>
          <w:ins w:id="13671"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1BB75DDE" w14:textId="77777777" w:rsidR="00410259" w:rsidRPr="00AF0010" w:rsidRDefault="00410259" w:rsidP="00864629">
            <w:pPr>
              <w:keepNext/>
              <w:keepLines/>
              <w:overflowPunct w:val="0"/>
              <w:autoSpaceDE w:val="0"/>
              <w:autoSpaceDN w:val="0"/>
              <w:adjustRightInd w:val="0"/>
              <w:textAlignment w:val="baseline"/>
              <w:rPr>
                <w:ins w:id="13672" w:author="BigCREditor-Post-RAN4#105" w:date="2022-11-29T09:41:00Z"/>
                <w:rFonts w:ascii="Arial" w:hAnsi="Arial"/>
                <w:bCs/>
                <w:sz w:val="16"/>
                <w:szCs w:val="16"/>
                <w:lang w:eastAsia="en-GB"/>
              </w:rPr>
            </w:pPr>
            <w:ins w:id="13673" w:author="BigCREditor-Post-RAN4#105" w:date="2022-11-29T09:41:00Z">
              <w:r w:rsidRPr="00AF0010">
                <w:rPr>
                  <w:rFonts w:ascii="Arial" w:hAnsi="Arial"/>
                  <w:bCs/>
                  <w:sz w:val="16"/>
                  <w:szCs w:val="16"/>
                  <w:lang w:eastAsia="en-GB"/>
                </w:rPr>
                <w:t>Propagation Condition</w:t>
              </w:r>
            </w:ins>
          </w:p>
        </w:tc>
        <w:tc>
          <w:tcPr>
            <w:tcW w:w="1134" w:type="dxa"/>
            <w:tcBorders>
              <w:top w:val="single" w:sz="4" w:space="0" w:color="auto"/>
              <w:left w:val="single" w:sz="4" w:space="0" w:color="auto"/>
              <w:bottom w:val="single" w:sz="4" w:space="0" w:color="auto"/>
              <w:right w:val="single" w:sz="4" w:space="0" w:color="auto"/>
            </w:tcBorders>
          </w:tcPr>
          <w:p w14:paraId="6498CA30" w14:textId="77777777" w:rsidR="00410259" w:rsidRPr="00AF0010" w:rsidRDefault="00410259" w:rsidP="00864629">
            <w:pPr>
              <w:keepNext/>
              <w:keepLines/>
              <w:overflowPunct w:val="0"/>
              <w:autoSpaceDE w:val="0"/>
              <w:autoSpaceDN w:val="0"/>
              <w:adjustRightInd w:val="0"/>
              <w:jc w:val="center"/>
              <w:textAlignment w:val="baseline"/>
              <w:rPr>
                <w:ins w:id="13674" w:author="BigCREditor-Post-RAN4#105" w:date="2022-11-29T09:41:00Z"/>
                <w:rFonts w:ascii="Arial" w:hAnsi="Arial"/>
                <w:sz w:val="16"/>
                <w:szCs w:val="16"/>
                <w:lang w:eastAsia="en-GB"/>
              </w:rPr>
            </w:pPr>
          </w:p>
        </w:tc>
        <w:tc>
          <w:tcPr>
            <w:tcW w:w="4247" w:type="dxa"/>
            <w:tcBorders>
              <w:top w:val="single" w:sz="4" w:space="0" w:color="auto"/>
              <w:left w:val="single" w:sz="4" w:space="0" w:color="auto"/>
              <w:bottom w:val="single" w:sz="4" w:space="0" w:color="auto"/>
              <w:right w:val="single" w:sz="4" w:space="0" w:color="auto"/>
            </w:tcBorders>
          </w:tcPr>
          <w:p w14:paraId="54918AA6" w14:textId="77777777" w:rsidR="00410259" w:rsidRPr="00AF0010" w:rsidRDefault="00410259" w:rsidP="00864629">
            <w:pPr>
              <w:keepNext/>
              <w:keepLines/>
              <w:overflowPunct w:val="0"/>
              <w:autoSpaceDE w:val="0"/>
              <w:autoSpaceDN w:val="0"/>
              <w:adjustRightInd w:val="0"/>
              <w:jc w:val="center"/>
              <w:textAlignment w:val="baseline"/>
              <w:rPr>
                <w:ins w:id="13675" w:author="BigCREditor-Post-RAN4#105" w:date="2022-11-29T09:41:00Z"/>
                <w:rFonts w:ascii="Arial" w:hAnsi="Arial"/>
                <w:sz w:val="16"/>
                <w:szCs w:val="16"/>
                <w:lang w:eastAsia="en-GB"/>
              </w:rPr>
            </w:pPr>
            <w:ins w:id="13676" w:author="BigCREditor-Post-RAN4#105" w:date="2022-11-29T09:41:00Z">
              <w:r w:rsidRPr="00AF0010">
                <w:rPr>
                  <w:rFonts w:ascii="Arial" w:hAnsi="Arial"/>
                  <w:sz w:val="16"/>
                  <w:szCs w:val="16"/>
                  <w:lang w:eastAsia="en-GB"/>
                </w:rPr>
                <w:t>AWGN</w:t>
              </w:r>
            </w:ins>
          </w:p>
        </w:tc>
      </w:tr>
      <w:tr w:rsidR="00410259" w:rsidRPr="00AF0010" w14:paraId="0C5D20F4" w14:textId="77777777" w:rsidTr="00864629">
        <w:trPr>
          <w:cantSplit/>
          <w:jc w:val="center"/>
          <w:ins w:id="13677"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607BE9C2" w14:textId="77777777" w:rsidR="00410259" w:rsidRPr="00AF0010" w:rsidRDefault="00410259" w:rsidP="00864629">
            <w:pPr>
              <w:keepNext/>
              <w:keepLines/>
              <w:overflowPunct w:val="0"/>
              <w:autoSpaceDE w:val="0"/>
              <w:autoSpaceDN w:val="0"/>
              <w:adjustRightInd w:val="0"/>
              <w:textAlignment w:val="baseline"/>
              <w:rPr>
                <w:ins w:id="13678" w:author="BigCREditor-Post-RAN4#105" w:date="2022-11-29T09:41:00Z"/>
                <w:rFonts w:ascii="Arial" w:hAnsi="Arial"/>
                <w:sz w:val="16"/>
                <w:szCs w:val="16"/>
                <w:lang w:eastAsia="en-GB"/>
              </w:rPr>
            </w:pPr>
            <w:ins w:id="13679" w:author="BigCREditor-Post-RAN4#105" w:date="2022-11-29T09:41:00Z">
              <w:r w:rsidRPr="00AF0010">
                <w:rPr>
                  <w:rFonts w:ascii="Arial" w:hAnsi="Arial"/>
                  <w:sz w:val="16"/>
                  <w:szCs w:val="16"/>
                  <w:lang w:eastAsia="ja-JP"/>
                </w:rPr>
                <w:t>EPRE ratio of PSS to SSS</w:t>
              </w:r>
            </w:ins>
          </w:p>
        </w:tc>
        <w:tc>
          <w:tcPr>
            <w:tcW w:w="1134" w:type="dxa"/>
            <w:vMerge w:val="restart"/>
            <w:tcBorders>
              <w:top w:val="single" w:sz="4" w:space="0" w:color="auto"/>
              <w:left w:val="single" w:sz="4" w:space="0" w:color="auto"/>
              <w:right w:val="single" w:sz="4" w:space="0" w:color="auto"/>
            </w:tcBorders>
          </w:tcPr>
          <w:p w14:paraId="0CC3A58D" w14:textId="77777777" w:rsidR="00410259" w:rsidRPr="00AF0010" w:rsidRDefault="00410259" w:rsidP="00864629">
            <w:pPr>
              <w:keepNext/>
              <w:keepLines/>
              <w:overflowPunct w:val="0"/>
              <w:autoSpaceDE w:val="0"/>
              <w:autoSpaceDN w:val="0"/>
              <w:adjustRightInd w:val="0"/>
              <w:jc w:val="center"/>
              <w:textAlignment w:val="baseline"/>
              <w:rPr>
                <w:ins w:id="13680" w:author="BigCREditor-Post-RAN4#105" w:date="2022-11-29T09:41:00Z"/>
                <w:rFonts w:ascii="Arial" w:hAnsi="Arial"/>
                <w:sz w:val="16"/>
                <w:szCs w:val="16"/>
                <w:lang w:eastAsia="en-GB"/>
              </w:rPr>
            </w:pPr>
            <w:ins w:id="13681" w:author="BigCREditor-Post-RAN4#105" w:date="2022-11-29T09:41:00Z">
              <w:r w:rsidRPr="00AF0010">
                <w:rPr>
                  <w:rFonts w:ascii="Arial" w:hAnsi="Arial"/>
                  <w:sz w:val="16"/>
                  <w:szCs w:val="16"/>
                  <w:lang w:eastAsia="en-GB"/>
                </w:rPr>
                <w:t>dB</w:t>
              </w:r>
            </w:ins>
          </w:p>
        </w:tc>
        <w:tc>
          <w:tcPr>
            <w:tcW w:w="4247" w:type="dxa"/>
            <w:vMerge w:val="restart"/>
            <w:tcBorders>
              <w:top w:val="single" w:sz="4" w:space="0" w:color="auto"/>
              <w:left w:val="single" w:sz="4" w:space="0" w:color="auto"/>
              <w:right w:val="single" w:sz="4" w:space="0" w:color="auto"/>
            </w:tcBorders>
          </w:tcPr>
          <w:p w14:paraId="48B2BF2E" w14:textId="77777777" w:rsidR="00410259" w:rsidRPr="00AF0010" w:rsidRDefault="00410259" w:rsidP="00864629">
            <w:pPr>
              <w:keepNext/>
              <w:keepLines/>
              <w:overflowPunct w:val="0"/>
              <w:autoSpaceDE w:val="0"/>
              <w:autoSpaceDN w:val="0"/>
              <w:adjustRightInd w:val="0"/>
              <w:jc w:val="center"/>
              <w:textAlignment w:val="baseline"/>
              <w:rPr>
                <w:ins w:id="13682" w:author="BigCREditor-Post-RAN4#105" w:date="2022-11-29T09:41:00Z"/>
                <w:rFonts w:ascii="Arial" w:hAnsi="Arial" w:cs="v4.2.0"/>
                <w:sz w:val="16"/>
                <w:szCs w:val="16"/>
                <w:lang w:eastAsia="zh-CN"/>
              </w:rPr>
            </w:pPr>
            <w:ins w:id="13683" w:author="BigCREditor-Post-RAN4#105" w:date="2022-11-29T09:41:00Z">
              <w:r w:rsidRPr="00AF0010">
                <w:rPr>
                  <w:rFonts w:ascii="Arial" w:hAnsi="Arial" w:cs="v4.2.0"/>
                  <w:sz w:val="16"/>
                  <w:szCs w:val="16"/>
                  <w:lang w:eastAsia="zh-CN"/>
                </w:rPr>
                <w:t>0</w:t>
              </w:r>
            </w:ins>
          </w:p>
        </w:tc>
      </w:tr>
      <w:tr w:rsidR="00410259" w:rsidRPr="00AF0010" w14:paraId="2BF892BB" w14:textId="77777777" w:rsidTr="00864629">
        <w:trPr>
          <w:cantSplit/>
          <w:jc w:val="center"/>
          <w:ins w:id="13684"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6BC5F0ED" w14:textId="77777777" w:rsidR="00410259" w:rsidRPr="00AF0010" w:rsidRDefault="00410259" w:rsidP="00864629">
            <w:pPr>
              <w:keepNext/>
              <w:keepLines/>
              <w:overflowPunct w:val="0"/>
              <w:autoSpaceDE w:val="0"/>
              <w:autoSpaceDN w:val="0"/>
              <w:adjustRightInd w:val="0"/>
              <w:textAlignment w:val="baseline"/>
              <w:rPr>
                <w:ins w:id="13685" w:author="BigCREditor-Post-RAN4#105" w:date="2022-11-29T09:41:00Z"/>
                <w:rFonts w:ascii="Arial" w:hAnsi="Arial"/>
                <w:sz w:val="16"/>
                <w:szCs w:val="16"/>
                <w:lang w:eastAsia="en-GB"/>
              </w:rPr>
            </w:pPr>
            <w:ins w:id="13686" w:author="BigCREditor-Post-RAN4#105" w:date="2022-11-29T09:41:00Z">
              <w:r w:rsidRPr="00AF0010">
                <w:rPr>
                  <w:rFonts w:ascii="Arial" w:hAnsi="Arial"/>
                  <w:sz w:val="16"/>
                  <w:szCs w:val="16"/>
                  <w:lang w:eastAsia="ja-JP"/>
                </w:rPr>
                <w:t>EPRE ratio of PBCH DMRS to SSS</w:t>
              </w:r>
            </w:ins>
          </w:p>
        </w:tc>
        <w:tc>
          <w:tcPr>
            <w:tcW w:w="1134" w:type="dxa"/>
            <w:vMerge/>
            <w:tcBorders>
              <w:left w:val="single" w:sz="4" w:space="0" w:color="auto"/>
              <w:right w:val="single" w:sz="4" w:space="0" w:color="auto"/>
            </w:tcBorders>
          </w:tcPr>
          <w:p w14:paraId="23B8AE75" w14:textId="77777777" w:rsidR="00410259" w:rsidRPr="00AF0010" w:rsidRDefault="00410259" w:rsidP="00864629">
            <w:pPr>
              <w:keepNext/>
              <w:keepLines/>
              <w:overflowPunct w:val="0"/>
              <w:autoSpaceDE w:val="0"/>
              <w:autoSpaceDN w:val="0"/>
              <w:adjustRightInd w:val="0"/>
              <w:jc w:val="center"/>
              <w:textAlignment w:val="baseline"/>
              <w:rPr>
                <w:ins w:id="13687" w:author="BigCREditor-Post-RAN4#105" w:date="2022-11-29T09:41:00Z"/>
                <w:rFonts w:ascii="Arial" w:hAnsi="Arial"/>
                <w:sz w:val="16"/>
                <w:szCs w:val="16"/>
                <w:lang w:eastAsia="en-GB"/>
              </w:rPr>
            </w:pPr>
          </w:p>
        </w:tc>
        <w:tc>
          <w:tcPr>
            <w:tcW w:w="4247" w:type="dxa"/>
            <w:vMerge/>
            <w:tcBorders>
              <w:left w:val="single" w:sz="4" w:space="0" w:color="auto"/>
              <w:right w:val="single" w:sz="4" w:space="0" w:color="auto"/>
            </w:tcBorders>
          </w:tcPr>
          <w:p w14:paraId="7F0989CE" w14:textId="77777777" w:rsidR="00410259" w:rsidRPr="00AF0010" w:rsidRDefault="00410259" w:rsidP="00864629">
            <w:pPr>
              <w:keepNext/>
              <w:keepLines/>
              <w:overflowPunct w:val="0"/>
              <w:autoSpaceDE w:val="0"/>
              <w:autoSpaceDN w:val="0"/>
              <w:adjustRightInd w:val="0"/>
              <w:jc w:val="center"/>
              <w:textAlignment w:val="baseline"/>
              <w:rPr>
                <w:ins w:id="13688" w:author="BigCREditor-Post-RAN4#105" w:date="2022-11-29T09:41:00Z"/>
                <w:rFonts w:ascii="Arial" w:hAnsi="Arial" w:cs="v4.2.0"/>
                <w:sz w:val="16"/>
                <w:szCs w:val="16"/>
                <w:lang w:eastAsia="zh-CN"/>
              </w:rPr>
            </w:pPr>
          </w:p>
        </w:tc>
      </w:tr>
      <w:tr w:rsidR="00410259" w:rsidRPr="00AF0010" w14:paraId="0B75AA5F" w14:textId="77777777" w:rsidTr="00864629">
        <w:trPr>
          <w:cantSplit/>
          <w:jc w:val="center"/>
          <w:ins w:id="13689"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7A21E32D" w14:textId="77777777" w:rsidR="00410259" w:rsidRPr="00AF0010" w:rsidRDefault="00410259" w:rsidP="00864629">
            <w:pPr>
              <w:keepNext/>
              <w:keepLines/>
              <w:overflowPunct w:val="0"/>
              <w:autoSpaceDE w:val="0"/>
              <w:autoSpaceDN w:val="0"/>
              <w:adjustRightInd w:val="0"/>
              <w:textAlignment w:val="baseline"/>
              <w:rPr>
                <w:ins w:id="13690" w:author="BigCREditor-Post-RAN4#105" w:date="2022-11-29T09:41:00Z"/>
                <w:rFonts w:ascii="Arial" w:hAnsi="Arial"/>
                <w:sz w:val="16"/>
                <w:szCs w:val="16"/>
                <w:lang w:eastAsia="en-GB"/>
              </w:rPr>
            </w:pPr>
            <w:ins w:id="13691" w:author="BigCREditor-Post-RAN4#105" w:date="2022-11-29T09:41:00Z">
              <w:r w:rsidRPr="00AF0010">
                <w:rPr>
                  <w:rFonts w:ascii="Arial" w:hAnsi="Arial"/>
                  <w:sz w:val="16"/>
                  <w:szCs w:val="16"/>
                  <w:lang w:eastAsia="ja-JP"/>
                </w:rPr>
                <w:t>EPRE ratio of PBCH to PBCH DMRS</w:t>
              </w:r>
            </w:ins>
          </w:p>
        </w:tc>
        <w:tc>
          <w:tcPr>
            <w:tcW w:w="1134" w:type="dxa"/>
            <w:vMerge/>
            <w:tcBorders>
              <w:left w:val="single" w:sz="4" w:space="0" w:color="auto"/>
              <w:right w:val="single" w:sz="4" w:space="0" w:color="auto"/>
            </w:tcBorders>
          </w:tcPr>
          <w:p w14:paraId="01152DFD" w14:textId="77777777" w:rsidR="00410259" w:rsidRPr="00AF0010" w:rsidRDefault="00410259" w:rsidP="00864629">
            <w:pPr>
              <w:keepNext/>
              <w:keepLines/>
              <w:overflowPunct w:val="0"/>
              <w:autoSpaceDE w:val="0"/>
              <w:autoSpaceDN w:val="0"/>
              <w:adjustRightInd w:val="0"/>
              <w:jc w:val="center"/>
              <w:textAlignment w:val="baseline"/>
              <w:rPr>
                <w:ins w:id="13692" w:author="BigCREditor-Post-RAN4#105" w:date="2022-11-29T09:41:00Z"/>
                <w:rFonts w:ascii="Arial" w:hAnsi="Arial"/>
                <w:sz w:val="16"/>
                <w:szCs w:val="16"/>
                <w:lang w:eastAsia="en-GB"/>
              </w:rPr>
            </w:pPr>
          </w:p>
        </w:tc>
        <w:tc>
          <w:tcPr>
            <w:tcW w:w="4247" w:type="dxa"/>
            <w:vMerge/>
            <w:tcBorders>
              <w:left w:val="single" w:sz="4" w:space="0" w:color="auto"/>
              <w:right w:val="single" w:sz="4" w:space="0" w:color="auto"/>
            </w:tcBorders>
          </w:tcPr>
          <w:p w14:paraId="2491E11C" w14:textId="77777777" w:rsidR="00410259" w:rsidRPr="00AF0010" w:rsidRDefault="00410259" w:rsidP="00864629">
            <w:pPr>
              <w:keepNext/>
              <w:keepLines/>
              <w:overflowPunct w:val="0"/>
              <w:autoSpaceDE w:val="0"/>
              <w:autoSpaceDN w:val="0"/>
              <w:adjustRightInd w:val="0"/>
              <w:jc w:val="center"/>
              <w:textAlignment w:val="baseline"/>
              <w:rPr>
                <w:ins w:id="13693" w:author="BigCREditor-Post-RAN4#105" w:date="2022-11-29T09:41:00Z"/>
                <w:rFonts w:ascii="Arial" w:hAnsi="Arial" w:cs="v4.2.0"/>
                <w:sz w:val="16"/>
                <w:szCs w:val="16"/>
                <w:lang w:eastAsia="zh-CN"/>
              </w:rPr>
            </w:pPr>
          </w:p>
        </w:tc>
      </w:tr>
      <w:tr w:rsidR="00410259" w:rsidRPr="00AF0010" w14:paraId="6C86306A" w14:textId="77777777" w:rsidTr="00864629">
        <w:trPr>
          <w:cantSplit/>
          <w:jc w:val="center"/>
          <w:ins w:id="13694"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3C15AA28" w14:textId="77777777" w:rsidR="00410259" w:rsidRPr="00AF0010" w:rsidRDefault="00410259" w:rsidP="00864629">
            <w:pPr>
              <w:keepNext/>
              <w:keepLines/>
              <w:overflowPunct w:val="0"/>
              <w:autoSpaceDE w:val="0"/>
              <w:autoSpaceDN w:val="0"/>
              <w:adjustRightInd w:val="0"/>
              <w:textAlignment w:val="baseline"/>
              <w:rPr>
                <w:ins w:id="13695" w:author="BigCREditor-Post-RAN4#105" w:date="2022-11-29T09:41:00Z"/>
                <w:rFonts w:ascii="Arial" w:hAnsi="Arial"/>
                <w:sz w:val="16"/>
                <w:szCs w:val="16"/>
                <w:lang w:eastAsia="en-GB"/>
              </w:rPr>
            </w:pPr>
            <w:ins w:id="13696" w:author="BigCREditor-Post-RAN4#105" w:date="2022-11-29T09:41:00Z">
              <w:r w:rsidRPr="00AF0010">
                <w:rPr>
                  <w:rFonts w:ascii="Arial" w:hAnsi="Arial"/>
                  <w:sz w:val="16"/>
                  <w:szCs w:val="16"/>
                  <w:lang w:eastAsia="ja-JP"/>
                </w:rPr>
                <w:t>EPRE ratio of PDCCH DMRS to SSS</w:t>
              </w:r>
            </w:ins>
          </w:p>
        </w:tc>
        <w:tc>
          <w:tcPr>
            <w:tcW w:w="1134" w:type="dxa"/>
            <w:vMerge/>
            <w:tcBorders>
              <w:left w:val="single" w:sz="4" w:space="0" w:color="auto"/>
              <w:right w:val="single" w:sz="4" w:space="0" w:color="auto"/>
            </w:tcBorders>
          </w:tcPr>
          <w:p w14:paraId="262DA619" w14:textId="77777777" w:rsidR="00410259" w:rsidRPr="00AF0010" w:rsidRDefault="00410259" w:rsidP="00864629">
            <w:pPr>
              <w:keepNext/>
              <w:keepLines/>
              <w:overflowPunct w:val="0"/>
              <w:autoSpaceDE w:val="0"/>
              <w:autoSpaceDN w:val="0"/>
              <w:adjustRightInd w:val="0"/>
              <w:jc w:val="center"/>
              <w:textAlignment w:val="baseline"/>
              <w:rPr>
                <w:ins w:id="13697" w:author="BigCREditor-Post-RAN4#105" w:date="2022-11-29T09:41:00Z"/>
                <w:rFonts w:ascii="Arial" w:hAnsi="Arial"/>
                <w:sz w:val="16"/>
                <w:szCs w:val="16"/>
                <w:lang w:eastAsia="en-GB"/>
              </w:rPr>
            </w:pPr>
          </w:p>
        </w:tc>
        <w:tc>
          <w:tcPr>
            <w:tcW w:w="4247" w:type="dxa"/>
            <w:vMerge/>
            <w:tcBorders>
              <w:left w:val="single" w:sz="4" w:space="0" w:color="auto"/>
              <w:right w:val="single" w:sz="4" w:space="0" w:color="auto"/>
            </w:tcBorders>
          </w:tcPr>
          <w:p w14:paraId="4049DBE8" w14:textId="77777777" w:rsidR="00410259" w:rsidRPr="00AF0010" w:rsidRDefault="00410259" w:rsidP="00864629">
            <w:pPr>
              <w:keepNext/>
              <w:keepLines/>
              <w:overflowPunct w:val="0"/>
              <w:autoSpaceDE w:val="0"/>
              <w:autoSpaceDN w:val="0"/>
              <w:adjustRightInd w:val="0"/>
              <w:jc w:val="center"/>
              <w:textAlignment w:val="baseline"/>
              <w:rPr>
                <w:ins w:id="13698" w:author="BigCREditor-Post-RAN4#105" w:date="2022-11-29T09:41:00Z"/>
                <w:rFonts w:ascii="Arial" w:hAnsi="Arial" w:cs="v4.2.0"/>
                <w:sz w:val="16"/>
                <w:szCs w:val="16"/>
                <w:lang w:eastAsia="zh-CN"/>
              </w:rPr>
            </w:pPr>
          </w:p>
        </w:tc>
      </w:tr>
      <w:tr w:rsidR="00410259" w:rsidRPr="00AF0010" w14:paraId="519B55E5" w14:textId="77777777" w:rsidTr="00864629">
        <w:trPr>
          <w:cantSplit/>
          <w:jc w:val="center"/>
          <w:ins w:id="13699"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72FC4A3E" w14:textId="77777777" w:rsidR="00410259" w:rsidRPr="00AF0010" w:rsidRDefault="00410259" w:rsidP="00864629">
            <w:pPr>
              <w:keepNext/>
              <w:keepLines/>
              <w:overflowPunct w:val="0"/>
              <w:autoSpaceDE w:val="0"/>
              <w:autoSpaceDN w:val="0"/>
              <w:adjustRightInd w:val="0"/>
              <w:textAlignment w:val="baseline"/>
              <w:rPr>
                <w:ins w:id="13700" w:author="BigCREditor-Post-RAN4#105" w:date="2022-11-29T09:41:00Z"/>
                <w:rFonts w:ascii="Arial" w:hAnsi="Arial"/>
                <w:sz w:val="16"/>
                <w:szCs w:val="16"/>
                <w:lang w:eastAsia="en-GB"/>
              </w:rPr>
            </w:pPr>
            <w:ins w:id="13701" w:author="BigCREditor-Post-RAN4#105" w:date="2022-11-29T09:41:00Z">
              <w:r w:rsidRPr="00AF0010">
                <w:rPr>
                  <w:rFonts w:ascii="Arial" w:hAnsi="Arial"/>
                  <w:sz w:val="16"/>
                  <w:szCs w:val="16"/>
                  <w:lang w:eastAsia="ja-JP"/>
                </w:rPr>
                <w:t>EPRE ratio of PDCCH to PDCCH DMRS</w:t>
              </w:r>
            </w:ins>
          </w:p>
        </w:tc>
        <w:tc>
          <w:tcPr>
            <w:tcW w:w="1134" w:type="dxa"/>
            <w:vMerge/>
            <w:tcBorders>
              <w:left w:val="single" w:sz="4" w:space="0" w:color="auto"/>
              <w:right w:val="single" w:sz="4" w:space="0" w:color="auto"/>
            </w:tcBorders>
          </w:tcPr>
          <w:p w14:paraId="53B9108D" w14:textId="77777777" w:rsidR="00410259" w:rsidRPr="00AF0010" w:rsidRDefault="00410259" w:rsidP="00864629">
            <w:pPr>
              <w:keepNext/>
              <w:keepLines/>
              <w:overflowPunct w:val="0"/>
              <w:autoSpaceDE w:val="0"/>
              <w:autoSpaceDN w:val="0"/>
              <w:adjustRightInd w:val="0"/>
              <w:jc w:val="center"/>
              <w:textAlignment w:val="baseline"/>
              <w:rPr>
                <w:ins w:id="13702" w:author="BigCREditor-Post-RAN4#105" w:date="2022-11-29T09:41:00Z"/>
                <w:rFonts w:ascii="Arial" w:hAnsi="Arial"/>
                <w:sz w:val="16"/>
                <w:szCs w:val="16"/>
                <w:lang w:eastAsia="en-GB"/>
              </w:rPr>
            </w:pPr>
          </w:p>
        </w:tc>
        <w:tc>
          <w:tcPr>
            <w:tcW w:w="4247" w:type="dxa"/>
            <w:vMerge/>
            <w:tcBorders>
              <w:left w:val="single" w:sz="4" w:space="0" w:color="auto"/>
              <w:right w:val="single" w:sz="4" w:space="0" w:color="auto"/>
            </w:tcBorders>
          </w:tcPr>
          <w:p w14:paraId="7DBCDDF1" w14:textId="77777777" w:rsidR="00410259" w:rsidRPr="00AF0010" w:rsidRDefault="00410259" w:rsidP="00864629">
            <w:pPr>
              <w:keepNext/>
              <w:keepLines/>
              <w:overflowPunct w:val="0"/>
              <w:autoSpaceDE w:val="0"/>
              <w:autoSpaceDN w:val="0"/>
              <w:adjustRightInd w:val="0"/>
              <w:jc w:val="center"/>
              <w:textAlignment w:val="baseline"/>
              <w:rPr>
                <w:ins w:id="13703" w:author="BigCREditor-Post-RAN4#105" w:date="2022-11-29T09:41:00Z"/>
                <w:rFonts w:ascii="Arial" w:hAnsi="Arial" w:cs="v4.2.0"/>
                <w:sz w:val="16"/>
                <w:szCs w:val="16"/>
                <w:lang w:eastAsia="zh-CN"/>
              </w:rPr>
            </w:pPr>
          </w:p>
        </w:tc>
      </w:tr>
      <w:tr w:rsidR="00410259" w:rsidRPr="00AF0010" w14:paraId="4A662FA5" w14:textId="77777777" w:rsidTr="00864629">
        <w:trPr>
          <w:cantSplit/>
          <w:jc w:val="center"/>
          <w:ins w:id="13704"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4F3B0908" w14:textId="77777777" w:rsidR="00410259" w:rsidRPr="00AF0010" w:rsidRDefault="00410259" w:rsidP="00864629">
            <w:pPr>
              <w:keepNext/>
              <w:keepLines/>
              <w:overflowPunct w:val="0"/>
              <w:autoSpaceDE w:val="0"/>
              <w:autoSpaceDN w:val="0"/>
              <w:adjustRightInd w:val="0"/>
              <w:textAlignment w:val="baseline"/>
              <w:rPr>
                <w:ins w:id="13705" w:author="BigCREditor-Post-RAN4#105" w:date="2022-11-29T09:41:00Z"/>
                <w:rFonts w:ascii="Arial" w:hAnsi="Arial"/>
                <w:sz w:val="16"/>
                <w:szCs w:val="16"/>
                <w:lang w:eastAsia="en-GB"/>
              </w:rPr>
            </w:pPr>
            <w:ins w:id="13706" w:author="BigCREditor-Post-RAN4#105" w:date="2022-11-29T09:41:00Z">
              <w:r w:rsidRPr="00AF0010">
                <w:rPr>
                  <w:rFonts w:ascii="Arial" w:hAnsi="Arial"/>
                  <w:sz w:val="16"/>
                  <w:szCs w:val="16"/>
                  <w:lang w:eastAsia="ja-JP"/>
                </w:rPr>
                <w:t xml:space="preserve">EPRE ratio of PDSCH DMRS to SSS </w:t>
              </w:r>
            </w:ins>
          </w:p>
        </w:tc>
        <w:tc>
          <w:tcPr>
            <w:tcW w:w="1134" w:type="dxa"/>
            <w:vMerge/>
            <w:tcBorders>
              <w:left w:val="single" w:sz="4" w:space="0" w:color="auto"/>
              <w:right w:val="single" w:sz="4" w:space="0" w:color="auto"/>
            </w:tcBorders>
          </w:tcPr>
          <w:p w14:paraId="26D665C1" w14:textId="77777777" w:rsidR="00410259" w:rsidRPr="00AF0010" w:rsidRDefault="00410259" w:rsidP="00864629">
            <w:pPr>
              <w:keepNext/>
              <w:keepLines/>
              <w:overflowPunct w:val="0"/>
              <w:autoSpaceDE w:val="0"/>
              <w:autoSpaceDN w:val="0"/>
              <w:adjustRightInd w:val="0"/>
              <w:jc w:val="center"/>
              <w:textAlignment w:val="baseline"/>
              <w:rPr>
                <w:ins w:id="13707" w:author="BigCREditor-Post-RAN4#105" w:date="2022-11-29T09:41:00Z"/>
                <w:rFonts w:ascii="Arial" w:hAnsi="Arial"/>
                <w:sz w:val="16"/>
                <w:szCs w:val="16"/>
                <w:lang w:eastAsia="en-GB"/>
              </w:rPr>
            </w:pPr>
          </w:p>
        </w:tc>
        <w:tc>
          <w:tcPr>
            <w:tcW w:w="4247" w:type="dxa"/>
            <w:vMerge/>
            <w:tcBorders>
              <w:left w:val="single" w:sz="4" w:space="0" w:color="auto"/>
              <w:right w:val="single" w:sz="4" w:space="0" w:color="auto"/>
            </w:tcBorders>
          </w:tcPr>
          <w:p w14:paraId="0A0A5B88" w14:textId="77777777" w:rsidR="00410259" w:rsidRPr="00AF0010" w:rsidRDefault="00410259" w:rsidP="00864629">
            <w:pPr>
              <w:keepNext/>
              <w:keepLines/>
              <w:overflowPunct w:val="0"/>
              <w:autoSpaceDE w:val="0"/>
              <w:autoSpaceDN w:val="0"/>
              <w:adjustRightInd w:val="0"/>
              <w:jc w:val="center"/>
              <w:textAlignment w:val="baseline"/>
              <w:rPr>
                <w:ins w:id="13708" w:author="BigCREditor-Post-RAN4#105" w:date="2022-11-29T09:41:00Z"/>
                <w:rFonts w:ascii="Arial" w:hAnsi="Arial" w:cs="v4.2.0"/>
                <w:sz w:val="16"/>
                <w:szCs w:val="16"/>
                <w:lang w:eastAsia="zh-CN"/>
              </w:rPr>
            </w:pPr>
          </w:p>
        </w:tc>
      </w:tr>
      <w:tr w:rsidR="00410259" w:rsidRPr="00AF0010" w14:paraId="240B9D37" w14:textId="77777777" w:rsidTr="00864629">
        <w:trPr>
          <w:cantSplit/>
          <w:jc w:val="center"/>
          <w:ins w:id="13709"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4D3EB278" w14:textId="77777777" w:rsidR="00410259" w:rsidRPr="00AF0010" w:rsidRDefault="00410259" w:rsidP="00864629">
            <w:pPr>
              <w:keepNext/>
              <w:keepLines/>
              <w:overflowPunct w:val="0"/>
              <w:autoSpaceDE w:val="0"/>
              <w:autoSpaceDN w:val="0"/>
              <w:adjustRightInd w:val="0"/>
              <w:textAlignment w:val="baseline"/>
              <w:rPr>
                <w:ins w:id="13710" w:author="BigCREditor-Post-RAN4#105" w:date="2022-11-29T09:41:00Z"/>
                <w:rFonts w:ascii="Arial" w:hAnsi="Arial"/>
                <w:sz w:val="16"/>
                <w:szCs w:val="16"/>
                <w:lang w:eastAsia="en-GB"/>
              </w:rPr>
            </w:pPr>
            <w:ins w:id="13711" w:author="BigCREditor-Post-RAN4#105" w:date="2022-11-29T09:41:00Z">
              <w:r w:rsidRPr="00AF0010">
                <w:rPr>
                  <w:rFonts w:ascii="Arial" w:hAnsi="Arial"/>
                  <w:sz w:val="16"/>
                  <w:szCs w:val="16"/>
                  <w:lang w:eastAsia="ja-JP"/>
                </w:rPr>
                <w:t xml:space="preserve">EPRE ratio of PDSCH to PDSCH </w:t>
              </w:r>
            </w:ins>
          </w:p>
        </w:tc>
        <w:tc>
          <w:tcPr>
            <w:tcW w:w="1134" w:type="dxa"/>
            <w:vMerge/>
            <w:tcBorders>
              <w:left w:val="single" w:sz="4" w:space="0" w:color="auto"/>
              <w:right w:val="single" w:sz="4" w:space="0" w:color="auto"/>
            </w:tcBorders>
          </w:tcPr>
          <w:p w14:paraId="79518426" w14:textId="77777777" w:rsidR="00410259" w:rsidRPr="00AF0010" w:rsidRDefault="00410259" w:rsidP="00864629">
            <w:pPr>
              <w:keepNext/>
              <w:keepLines/>
              <w:overflowPunct w:val="0"/>
              <w:autoSpaceDE w:val="0"/>
              <w:autoSpaceDN w:val="0"/>
              <w:adjustRightInd w:val="0"/>
              <w:jc w:val="center"/>
              <w:textAlignment w:val="baseline"/>
              <w:rPr>
                <w:ins w:id="13712" w:author="BigCREditor-Post-RAN4#105" w:date="2022-11-29T09:41:00Z"/>
                <w:rFonts w:ascii="Arial" w:hAnsi="Arial"/>
                <w:sz w:val="16"/>
                <w:szCs w:val="16"/>
                <w:lang w:eastAsia="en-GB"/>
              </w:rPr>
            </w:pPr>
          </w:p>
        </w:tc>
        <w:tc>
          <w:tcPr>
            <w:tcW w:w="4247" w:type="dxa"/>
            <w:vMerge/>
            <w:tcBorders>
              <w:left w:val="single" w:sz="4" w:space="0" w:color="auto"/>
              <w:right w:val="single" w:sz="4" w:space="0" w:color="auto"/>
            </w:tcBorders>
          </w:tcPr>
          <w:p w14:paraId="4747AED9" w14:textId="77777777" w:rsidR="00410259" w:rsidRPr="00AF0010" w:rsidRDefault="00410259" w:rsidP="00864629">
            <w:pPr>
              <w:keepNext/>
              <w:keepLines/>
              <w:overflowPunct w:val="0"/>
              <w:autoSpaceDE w:val="0"/>
              <w:autoSpaceDN w:val="0"/>
              <w:adjustRightInd w:val="0"/>
              <w:jc w:val="center"/>
              <w:textAlignment w:val="baseline"/>
              <w:rPr>
                <w:ins w:id="13713" w:author="BigCREditor-Post-RAN4#105" w:date="2022-11-29T09:41:00Z"/>
                <w:rFonts w:ascii="Arial" w:hAnsi="Arial" w:cs="v4.2.0"/>
                <w:sz w:val="16"/>
                <w:szCs w:val="16"/>
                <w:lang w:eastAsia="zh-CN"/>
              </w:rPr>
            </w:pPr>
          </w:p>
        </w:tc>
      </w:tr>
      <w:tr w:rsidR="00410259" w:rsidRPr="00AF0010" w14:paraId="35BCAB0F" w14:textId="77777777" w:rsidTr="00864629">
        <w:trPr>
          <w:cantSplit/>
          <w:jc w:val="center"/>
          <w:ins w:id="13714"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6C9B0D69" w14:textId="77777777" w:rsidR="00410259" w:rsidRPr="00AF0010" w:rsidRDefault="00410259" w:rsidP="00864629">
            <w:pPr>
              <w:keepNext/>
              <w:keepLines/>
              <w:overflowPunct w:val="0"/>
              <w:autoSpaceDE w:val="0"/>
              <w:autoSpaceDN w:val="0"/>
              <w:adjustRightInd w:val="0"/>
              <w:textAlignment w:val="baseline"/>
              <w:rPr>
                <w:ins w:id="13715" w:author="BigCREditor-Post-RAN4#105" w:date="2022-11-29T09:41:00Z"/>
                <w:rFonts w:ascii="Arial" w:hAnsi="Arial"/>
                <w:sz w:val="16"/>
                <w:szCs w:val="16"/>
                <w:lang w:eastAsia="en-GB"/>
              </w:rPr>
            </w:pPr>
            <w:ins w:id="13716" w:author="BigCREditor-Post-RAN4#105" w:date="2022-11-29T09:41:00Z">
              <w:r w:rsidRPr="00AF0010">
                <w:rPr>
                  <w:rFonts w:ascii="Arial" w:hAnsi="Arial"/>
                  <w:sz w:val="16"/>
                  <w:szCs w:val="16"/>
                  <w:lang w:eastAsia="ja-JP"/>
                </w:rPr>
                <w:t xml:space="preserve">EPRE ratio of OCNG DMRS to </w:t>
              </w:r>
              <w:proofErr w:type="gramStart"/>
              <w:r w:rsidRPr="00AF0010">
                <w:rPr>
                  <w:rFonts w:ascii="Arial" w:hAnsi="Arial"/>
                  <w:sz w:val="16"/>
                  <w:szCs w:val="16"/>
                  <w:lang w:eastAsia="ja-JP"/>
                </w:rPr>
                <w:t>SSS</w:t>
              </w:r>
              <w:r w:rsidRPr="00AF0010">
                <w:rPr>
                  <w:rFonts w:ascii="Arial" w:hAnsi="Arial"/>
                  <w:sz w:val="16"/>
                  <w:szCs w:val="16"/>
                  <w:vertAlign w:val="superscript"/>
                  <w:lang w:eastAsia="ja-JP"/>
                </w:rPr>
                <w:t>(</w:t>
              </w:r>
              <w:proofErr w:type="gramEnd"/>
              <w:r w:rsidRPr="00AF0010">
                <w:rPr>
                  <w:rFonts w:ascii="Arial" w:hAnsi="Arial"/>
                  <w:sz w:val="16"/>
                  <w:szCs w:val="16"/>
                  <w:vertAlign w:val="superscript"/>
                  <w:lang w:eastAsia="ja-JP"/>
                </w:rPr>
                <w:t>Note 1)</w:t>
              </w:r>
            </w:ins>
          </w:p>
        </w:tc>
        <w:tc>
          <w:tcPr>
            <w:tcW w:w="1134" w:type="dxa"/>
            <w:vMerge/>
            <w:tcBorders>
              <w:left w:val="single" w:sz="4" w:space="0" w:color="auto"/>
              <w:right w:val="single" w:sz="4" w:space="0" w:color="auto"/>
            </w:tcBorders>
          </w:tcPr>
          <w:p w14:paraId="135E6B76" w14:textId="77777777" w:rsidR="00410259" w:rsidRPr="00AF0010" w:rsidRDefault="00410259" w:rsidP="00864629">
            <w:pPr>
              <w:keepNext/>
              <w:keepLines/>
              <w:overflowPunct w:val="0"/>
              <w:autoSpaceDE w:val="0"/>
              <w:autoSpaceDN w:val="0"/>
              <w:adjustRightInd w:val="0"/>
              <w:jc w:val="center"/>
              <w:textAlignment w:val="baseline"/>
              <w:rPr>
                <w:ins w:id="13717" w:author="BigCREditor-Post-RAN4#105" w:date="2022-11-29T09:41:00Z"/>
                <w:rFonts w:ascii="Arial" w:hAnsi="Arial"/>
                <w:sz w:val="16"/>
                <w:szCs w:val="16"/>
                <w:lang w:eastAsia="en-GB"/>
              </w:rPr>
            </w:pPr>
          </w:p>
        </w:tc>
        <w:tc>
          <w:tcPr>
            <w:tcW w:w="4247" w:type="dxa"/>
            <w:vMerge/>
            <w:tcBorders>
              <w:left w:val="single" w:sz="4" w:space="0" w:color="auto"/>
              <w:right w:val="single" w:sz="4" w:space="0" w:color="auto"/>
            </w:tcBorders>
          </w:tcPr>
          <w:p w14:paraId="284D3A27" w14:textId="77777777" w:rsidR="00410259" w:rsidRPr="00AF0010" w:rsidRDefault="00410259" w:rsidP="00864629">
            <w:pPr>
              <w:keepNext/>
              <w:keepLines/>
              <w:overflowPunct w:val="0"/>
              <w:autoSpaceDE w:val="0"/>
              <w:autoSpaceDN w:val="0"/>
              <w:adjustRightInd w:val="0"/>
              <w:jc w:val="center"/>
              <w:textAlignment w:val="baseline"/>
              <w:rPr>
                <w:ins w:id="13718" w:author="BigCREditor-Post-RAN4#105" w:date="2022-11-29T09:41:00Z"/>
                <w:rFonts w:ascii="Arial" w:hAnsi="Arial" w:cs="v4.2.0"/>
                <w:sz w:val="16"/>
                <w:szCs w:val="16"/>
                <w:lang w:eastAsia="zh-CN"/>
              </w:rPr>
            </w:pPr>
          </w:p>
        </w:tc>
      </w:tr>
      <w:tr w:rsidR="00410259" w:rsidRPr="00AF0010" w14:paraId="0454FC76" w14:textId="77777777" w:rsidTr="00864629">
        <w:trPr>
          <w:cantSplit/>
          <w:jc w:val="center"/>
          <w:ins w:id="13719"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21FB1D77" w14:textId="77777777" w:rsidR="00410259" w:rsidRPr="00AF0010" w:rsidRDefault="00410259" w:rsidP="00864629">
            <w:pPr>
              <w:keepNext/>
              <w:keepLines/>
              <w:overflowPunct w:val="0"/>
              <w:autoSpaceDE w:val="0"/>
              <w:autoSpaceDN w:val="0"/>
              <w:adjustRightInd w:val="0"/>
              <w:textAlignment w:val="baseline"/>
              <w:rPr>
                <w:ins w:id="13720" w:author="BigCREditor-Post-RAN4#105" w:date="2022-11-29T09:41:00Z"/>
                <w:rFonts w:ascii="Arial" w:hAnsi="Arial"/>
                <w:sz w:val="16"/>
                <w:szCs w:val="16"/>
                <w:lang w:eastAsia="en-GB"/>
              </w:rPr>
            </w:pPr>
            <w:ins w:id="13721" w:author="BigCREditor-Post-RAN4#105" w:date="2022-11-29T09:41:00Z">
              <w:r w:rsidRPr="00AF0010">
                <w:rPr>
                  <w:rFonts w:ascii="Arial" w:hAnsi="Arial"/>
                  <w:sz w:val="16"/>
                  <w:szCs w:val="16"/>
                  <w:lang w:eastAsia="ja-JP"/>
                </w:rPr>
                <w:t xml:space="preserve">EPRE ratio of OCNG to OCNG </w:t>
              </w:r>
              <w:proofErr w:type="gramStart"/>
              <w:r w:rsidRPr="00AF0010">
                <w:rPr>
                  <w:rFonts w:ascii="Arial" w:hAnsi="Arial"/>
                  <w:sz w:val="16"/>
                  <w:szCs w:val="16"/>
                  <w:lang w:eastAsia="ja-JP"/>
                </w:rPr>
                <w:t>DMRS</w:t>
              </w:r>
              <w:r w:rsidRPr="00AF0010">
                <w:rPr>
                  <w:rFonts w:ascii="Arial" w:hAnsi="Arial"/>
                  <w:sz w:val="16"/>
                  <w:szCs w:val="16"/>
                  <w:vertAlign w:val="superscript"/>
                  <w:lang w:eastAsia="ja-JP"/>
                </w:rPr>
                <w:t>(</w:t>
              </w:r>
              <w:proofErr w:type="gramEnd"/>
              <w:r w:rsidRPr="00AF0010">
                <w:rPr>
                  <w:rFonts w:ascii="Arial" w:hAnsi="Arial"/>
                  <w:sz w:val="16"/>
                  <w:szCs w:val="16"/>
                  <w:vertAlign w:val="superscript"/>
                  <w:lang w:eastAsia="ja-JP"/>
                </w:rPr>
                <w:t>Note 1)</w:t>
              </w:r>
            </w:ins>
          </w:p>
        </w:tc>
        <w:tc>
          <w:tcPr>
            <w:tcW w:w="1134" w:type="dxa"/>
            <w:vMerge/>
            <w:tcBorders>
              <w:left w:val="single" w:sz="4" w:space="0" w:color="auto"/>
              <w:bottom w:val="single" w:sz="4" w:space="0" w:color="auto"/>
              <w:right w:val="single" w:sz="4" w:space="0" w:color="auto"/>
            </w:tcBorders>
          </w:tcPr>
          <w:p w14:paraId="39A62EDB" w14:textId="77777777" w:rsidR="00410259" w:rsidRPr="00AF0010" w:rsidRDefault="00410259" w:rsidP="00864629">
            <w:pPr>
              <w:keepNext/>
              <w:keepLines/>
              <w:overflowPunct w:val="0"/>
              <w:autoSpaceDE w:val="0"/>
              <w:autoSpaceDN w:val="0"/>
              <w:adjustRightInd w:val="0"/>
              <w:jc w:val="center"/>
              <w:textAlignment w:val="baseline"/>
              <w:rPr>
                <w:ins w:id="13722" w:author="BigCREditor-Post-RAN4#105" w:date="2022-11-29T09:41:00Z"/>
                <w:rFonts w:ascii="Arial" w:hAnsi="Arial"/>
                <w:sz w:val="16"/>
                <w:szCs w:val="16"/>
                <w:lang w:eastAsia="en-GB"/>
              </w:rPr>
            </w:pPr>
          </w:p>
        </w:tc>
        <w:tc>
          <w:tcPr>
            <w:tcW w:w="4247" w:type="dxa"/>
            <w:vMerge/>
            <w:tcBorders>
              <w:left w:val="single" w:sz="4" w:space="0" w:color="auto"/>
              <w:bottom w:val="single" w:sz="4" w:space="0" w:color="auto"/>
              <w:right w:val="single" w:sz="4" w:space="0" w:color="auto"/>
            </w:tcBorders>
          </w:tcPr>
          <w:p w14:paraId="37604C1E" w14:textId="77777777" w:rsidR="00410259" w:rsidRPr="00AF0010" w:rsidRDefault="00410259" w:rsidP="00864629">
            <w:pPr>
              <w:keepNext/>
              <w:keepLines/>
              <w:overflowPunct w:val="0"/>
              <w:autoSpaceDE w:val="0"/>
              <w:autoSpaceDN w:val="0"/>
              <w:adjustRightInd w:val="0"/>
              <w:jc w:val="center"/>
              <w:textAlignment w:val="baseline"/>
              <w:rPr>
                <w:ins w:id="13723" w:author="BigCREditor-Post-RAN4#105" w:date="2022-11-29T09:41:00Z"/>
                <w:rFonts w:ascii="Arial" w:hAnsi="Arial"/>
                <w:sz w:val="16"/>
                <w:szCs w:val="16"/>
                <w:lang w:eastAsia="en-GB"/>
              </w:rPr>
            </w:pPr>
          </w:p>
        </w:tc>
      </w:tr>
      <w:tr w:rsidR="00410259" w:rsidRPr="00AF0010" w14:paraId="3A583F57" w14:textId="77777777" w:rsidTr="00864629">
        <w:trPr>
          <w:cantSplit/>
          <w:trHeight w:val="210"/>
          <w:jc w:val="center"/>
          <w:ins w:id="13724" w:author="BigCREditor-Post-RAN4#105" w:date="2022-11-29T09:41:00Z"/>
        </w:trPr>
        <w:tc>
          <w:tcPr>
            <w:tcW w:w="2553" w:type="dxa"/>
            <w:gridSpan w:val="2"/>
            <w:vMerge w:val="restart"/>
            <w:tcBorders>
              <w:top w:val="single" w:sz="4" w:space="0" w:color="auto"/>
              <w:left w:val="single" w:sz="4" w:space="0" w:color="auto"/>
              <w:right w:val="single" w:sz="4" w:space="0" w:color="auto"/>
            </w:tcBorders>
          </w:tcPr>
          <w:p w14:paraId="4B65DB03" w14:textId="77777777" w:rsidR="00410259" w:rsidRPr="00AF0010" w:rsidRDefault="00410259" w:rsidP="00864629">
            <w:pPr>
              <w:keepNext/>
              <w:keepLines/>
              <w:overflowPunct w:val="0"/>
              <w:autoSpaceDE w:val="0"/>
              <w:autoSpaceDN w:val="0"/>
              <w:adjustRightInd w:val="0"/>
              <w:textAlignment w:val="baseline"/>
              <w:rPr>
                <w:ins w:id="13725" w:author="BigCREditor-Post-RAN4#105" w:date="2022-11-29T09:41:00Z"/>
                <w:rFonts w:ascii="Arial" w:hAnsi="Arial"/>
                <w:sz w:val="16"/>
                <w:szCs w:val="16"/>
                <w:lang w:eastAsia="en-GB"/>
              </w:rPr>
            </w:pPr>
            <w:proofErr w:type="spellStart"/>
            <w:ins w:id="13726" w:author="BigCREditor-Post-RAN4#105" w:date="2022-11-29T09:41:00Z">
              <w:r w:rsidRPr="00AF0010">
                <w:rPr>
                  <w:rFonts w:ascii="Arial" w:hAnsi="Arial"/>
                  <w:sz w:val="16"/>
                  <w:szCs w:val="16"/>
                  <w:lang w:eastAsia="en-GB"/>
                </w:rPr>
                <w:t>N</w:t>
              </w:r>
              <w:r w:rsidRPr="00AF0010">
                <w:rPr>
                  <w:rFonts w:ascii="Arial" w:hAnsi="Arial"/>
                  <w:sz w:val="16"/>
                  <w:szCs w:val="16"/>
                  <w:vertAlign w:val="subscript"/>
                  <w:lang w:eastAsia="en-GB"/>
                </w:rPr>
                <w:t>oc</w:t>
              </w:r>
              <w:r w:rsidRPr="00AF0010">
                <w:rPr>
                  <w:rFonts w:ascii="Arial" w:hAnsi="Arial"/>
                  <w:sz w:val="16"/>
                  <w:szCs w:val="16"/>
                  <w:vertAlign w:val="superscript"/>
                  <w:lang w:eastAsia="en-GB"/>
                </w:rPr>
                <w:t>Note</w:t>
              </w:r>
              <w:proofErr w:type="spellEnd"/>
              <w:r w:rsidRPr="00AF0010">
                <w:rPr>
                  <w:rFonts w:ascii="Arial" w:hAnsi="Arial"/>
                  <w:sz w:val="16"/>
                  <w:szCs w:val="16"/>
                  <w:vertAlign w:val="superscript"/>
                  <w:lang w:eastAsia="en-GB"/>
                </w:rPr>
                <w:t xml:space="preserve"> 2</w:t>
              </w:r>
            </w:ins>
          </w:p>
        </w:tc>
        <w:tc>
          <w:tcPr>
            <w:tcW w:w="1559" w:type="dxa"/>
            <w:gridSpan w:val="2"/>
            <w:tcBorders>
              <w:top w:val="single" w:sz="4" w:space="0" w:color="auto"/>
              <w:left w:val="single" w:sz="4" w:space="0" w:color="auto"/>
              <w:bottom w:val="single" w:sz="4" w:space="0" w:color="auto"/>
              <w:right w:val="single" w:sz="4" w:space="0" w:color="auto"/>
            </w:tcBorders>
          </w:tcPr>
          <w:p w14:paraId="1D8FD902" w14:textId="77777777" w:rsidR="00410259" w:rsidRPr="00A3674B" w:rsidRDefault="00410259" w:rsidP="00864629">
            <w:pPr>
              <w:keepNext/>
              <w:keepLines/>
              <w:overflowPunct w:val="0"/>
              <w:autoSpaceDE w:val="0"/>
              <w:autoSpaceDN w:val="0"/>
              <w:adjustRightInd w:val="0"/>
              <w:textAlignment w:val="baseline"/>
              <w:rPr>
                <w:ins w:id="13727" w:author="BigCREditor-Post-RAN4#105" w:date="2022-11-29T09:41:00Z"/>
                <w:rFonts w:ascii="Arial" w:hAnsi="Arial"/>
                <w:sz w:val="16"/>
                <w:szCs w:val="16"/>
                <w:lang w:eastAsia="en-GB"/>
              </w:rPr>
            </w:pPr>
            <w:ins w:id="13728" w:author="BigCREditor-Post-RAN4#105" w:date="2022-11-29T09:41:00Z">
              <w:r w:rsidRPr="00AF0010">
                <w:rPr>
                  <w:rFonts w:ascii="Arial" w:hAnsi="Arial" w:hint="eastAsia"/>
                  <w:sz w:val="16"/>
                  <w:szCs w:val="16"/>
                  <w:lang w:eastAsia="zh-CN"/>
                </w:rPr>
                <w:t>Config 1,2</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3284F02D" w14:textId="77777777" w:rsidR="00410259" w:rsidRPr="00AF0010" w:rsidRDefault="00410259" w:rsidP="00864629">
            <w:pPr>
              <w:keepNext/>
              <w:keepLines/>
              <w:overflowPunct w:val="0"/>
              <w:autoSpaceDE w:val="0"/>
              <w:autoSpaceDN w:val="0"/>
              <w:adjustRightInd w:val="0"/>
              <w:jc w:val="center"/>
              <w:textAlignment w:val="baseline"/>
              <w:rPr>
                <w:ins w:id="13729" w:author="BigCREditor-Post-RAN4#105" w:date="2022-11-29T09:41:00Z"/>
                <w:rFonts w:ascii="Arial" w:hAnsi="Arial"/>
                <w:sz w:val="16"/>
                <w:szCs w:val="16"/>
                <w:lang w:eastAsia="en-GB"/>
              </w:rPr>
            </w:pPr>
            <w:ins w:id="13730" w:author="BigCREditor-Post-RAN4#105" w:date="2022-11-29T09:41:00Z">
              <w:r w:rsidRPr="00AF0010">
                <w:rPr>
                  <w:rFonts w:ascii="Arial" w:hAnsi="Arial"/>
                  <w:sz w:val="16"/>
                  <w:szCs w:val="16"/>
                  <w:lang w:eastAsia="en-GB"/>
                </w:rPr>
                <w:t>dBm/</w:t>
              </w:r>
              <w:r w:rsidRPr="00AF0010">
                <w:rPr>
                  <w:rFonts w:ascii="Arial" w:hAnsi="Arial" w:hint="eastAsia"/>
                  <w:sz w:val="16"/>
                  <w:szCs w:val="16"/>
                  <w:lang w:eastAsia="zh-CN"/>
                </w:rPr>
                <w:t>SCS</w:t>
              </w:r>
            </w:ins>
          </w:p>
        </w:tc>
        <w:tc>
          <w:tcPr>
            <w:tcW w:w="4247" w:type="dxa"/>
            <w:tcBorders>
              <w:top w:val="single" w:sz="4" w:space="0" w:color="auto"/>
              <w:left w:val="single" w:sz="4" w:space="0" w:color="auto"/>
              <w:right w:val="single" w:sz="4" w:space="0" w:color="auto"/>
            </w:tcBorders>
          </w:tcPr>
          <w:p w14:paraId="30FECF02" w14:textId="77777777" w:rsidR="00410259" w:rsidRPr="00AF0010" w:rsidRDefault="00410259" w:rsidP="00864629">
            <w:pPr>
              <w:keepNext/>
              <w:keepLines/>
              <w:overflowPunct w:val="0"/>
              <w:autoSpaceDE w:val="0"/>
              <w:autoSpaceDN w:val="0"/>
              <w:adjustRightInd w:val="0"/>
              <w:jc w:val="center"/>
              <w:textAlignment w:val="baseline"/>
              <w:rPr>
                <w:ins w:id="13731" w:author="BigCREditor-Post-RAN4#105" w:date="2022-11-29T09:41:00Z"/>
                <w:rFonts w:ascii="Arial" w:hAnsi="Arial" w:cs="v4.2.0"/>
                <w:sz w:val="16"/>
                <w:szCs w:val="16"/>
                <w:lang w:eastAsia="zh-CN"/>
              </w:rPr>
            </w:pPr>
            <w:ins w:id="13732" w:author="BigCREditor-Post-RAN4#105" w:date="2022-11-29T09:41:00Z">
              <w:r w:rsidRPr="00AF0010">
                <w:rPr>
                  <w:rFonts w:ascii="Arial" w:hAnsi="Arial"/>
                  <w:sz w:val="16"/>
                  <w:szCs w:val="16"/>
                  <w:lang w:eastAsia="en-GB"/>
                </w:rPr>
                <w:t>-104</w:t>
              </w:r>
            </w:ins>
          </w:p>
        </w:tc>
      </w:tr>
      <w:tr w:rsidR="00410259" w:rsidRPr="00AF0010" w14:paraId="78ABE2FC" w14:textId="77777777" w:rsidTr="00864629">
        <w:trPr>
          <w:cantSplit/>
          <w:trHeight w:val="210"/>
          <w:jc w:val="center"/>
          <w:ins w:id="13733"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6682CE9C" w14:textId="77777777" w:rsidR="00410259" w:rsidRPr="00AF0010" w:rsidRDefault="00410259" w:rsidP="00864629">
            <w:pPr>
              <w:keepNext/>
              <w:keepLines/>
              <w:overflowPunct w:val="0"/>
              <w:autoSpaceDE w:val="0"/>
              <w:autoSpaceDN w:val="0"/>
              <w:adjustRightInd w:val="0"/>
              <w:textAlignment w:val="baseline"/>
              <w:rPr>
                <w:ins w:id="13734"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433D26FD" w14:textId="77777777" w:rsidR="00410259" w:rsidRPr="00AF0010" w:rsidRDefault="00410259" w:rsidP="00864629">
            <w:pPr>
              <w:keepNext/>
              <w:keepLines/>
              <w:overflowPunct w:val="0"/>
              <w:autoSpaceDE w:val="0"/>
              <w:autoSpaceDN w:val="0"/>
              <w:adjustRightInd w:val="0"/>
              <w:textAlignment w:val="baseline"/>
              <w:rPr>
                <w:ins w:id="13735" w:author="BigCREditor-Post-RAN4#105" w:date="2022-11-29T09:41:00Z"/>
                <w:rFonts w:ascii="Arial" w:hAnsi="Arial"/>
                <w:sz w:val="16"/>
                <w:szCs w:val="16"/>
                <w:lang w:eastAsia="en-GB"/>
              </w:rPr>
            </w:pPr>
            <w:ins w:id="13736" w:author="BigCREditor-Post-RAN4#105" w:date="2022-11-29T09:41:00Z">
              <w:r w:rsidRPr="00AF0010">
                <w:rPr>
                  <w:rFonts w:ascii="Arial" w:hAnsi="Arial" w:hint="eastAsia"/>
                  <w:sz w:val="16"/>
                  <w:szCs w:val="16"/>
                  <w:lang w:eastAsia="zh-CN"/>
                </w:rPr>
                <w:t>Config 3</w:t>
              </w:r>
            </w:ins>
          </w:p>
        </w:tc>
        <w:tc>
          <w:tcPr>
            <w:tcW w:w="1134" w:type="dxa"/>
            <w:vMerge/>
            <w:tcBorders>
              <w:left w:val="single" w:sz="4" w:space="0" w:color="auto"/>
              <w:bottom w:val="single" w:sz="4" w:space="0" w:color="auto"/>
              <w:right w:val="single" w:sz="4" w:space="0" w:color="auto"/>
            </w:tcBorders>
          </w:tcPr>
          <w:p w14:paraId="1C0D9C77" w14:textId="77777777" w:rsidR="00410259" w:rsidRPr="00AF0010" w:rsidRDefault="00410259" w:rsidP="00864629">
            <w:pPr>
              <w:keepNext/>
              <w:keepLines/>
              <w:overflowPunct w:val="0"/>
              <w:autoSpaceDE w:val="0"/>
              <w:autoSpaceDN w:val="0"/>
              <w:adjustRightInd w:val="0"/>
              <w:jc w:val="center"/>
              <w:textAlignment w:val="baseline"/>
              <w:rPr>
                <w:ins w:id="13737" w:author="BigCREditor-Post-RAN4#105" w:date="2022-11-29T09:41:00Z"/>
                <w:rFonts w:ascii="Arial" w:hAnsi="Arial"/>
                <w:sz w:val="16"/>
                <w:szCs w:val="16"/>
                <w:lang w:eastAsia="en-GB"/>
              </w:rPr>
            </w:pPr>
          </w:p>
        </w:tc>
        <w:tc>
          <w:tcPr>
            <w:tcW w:w="4247" w:type="dxa"/>
            <w:tcBorders>
              <w:left w:val="single" w:sz="4" w:space="0" w:color="auto"/>
              <w:bottom w:val="single" w:sz="4" w:space="0" w:color="auto"/>
              <w:right w:val="single" w:sz="4" w:space="0" w:color="auto"/>
            </w:tcBorders>
          </w:tcPr>
          <w:p w14:paraId="513851ED" w14:textId="77777777" w:rsidR="00410259" w:rsidRPr="00AF0010" w:rsidRDefault="00410259" w:rsidP="00864629">
            <w:pPr>
              <w:keepNext/>
              <w:keepLines/>
              <w:overflowPunct w:val="0"/>
              <w:autoSpaceDE w:val="0"/>
              <w:autoSpaceDN w:val="0"/>
              <w:adjustRightInd w:val="0"/>
              <w:jc w:val="center"/>
              <w:textAlignment w:val="baseline"/>
              <w:rPr>
                <w:ins w:id="13738" w:author="BigCREditor-Post-RAN4#105" w:date="2022-11-29T09:41:00Z"/>
                <w:rFonts w:ascii="Arial" w:hAnsi="Arial"/>
                <w:sz w:val="16"/>
                <w:szCs w:val="16"/>
                <w:lang w:eastAsia="en-GB"/>
              </w:rPr>
            </w:pPr>
            <w:ins w:id="13739" w:author="BigCREditor-Post-RAN4#105" w:date="2022-11-29T09:41:00Z">
              <w:r w:rsidRPr="00AF0010">
                <w:rPr>
                  <w:rFonts w:ascii="Arial" w:hAnsi="Arial" w:hint="eastAsia"/>
                  <w:sz w:val="16"/>
                  <w:szCs w:val="16"/>
                  <w:lang w:eastAsia="zh-CN"/>
                </w:rPr>
                <w:t>-101</w:t>
              </w:r>
            </w:ins>
          </w:p>
        </w:tc>
      </w:tr>
      <w:tr w:rsidR="00410259" w:rsidRPr="00AF0010" w14:paraId="565BB441" w14:textId="77777777" w:rsidTr="00864629">
        <w:trPr>
          <w:cantSplit/>
          <w:trHeight w:val="210"/>
          <w:jc w:val="center"/>
          <w:ins w:id="13740" w:author="BigCREditor-Post-RAN4#105" w:date="2022-11-29T09:41:00Z"/>
        </w:trPr>
        <w:tc>
          <w:tcPr>
            <w:tcW w:w="2553" w:type="dxa"/>
            <w:gridSpan w:val="2"/>
            <w:vMerge w:val="restart"/>
            <w:tcBorders>
              <w:top w:val="single" w:sz="4" w:space="0" w:color="auto"/>
              <w:left w:val="single" w:sz="4" w:space="0" w:color="auto"/>
              <w:right w:val="single" w:sz="4" w:space="0" w:color="auto"/>
            </w:tcBorders>
          </w:tcPr>
          <w:p w14:paraId="752FE158" w14:textId="77777777" w:rsidR="00410259" w:rsidRPr="00AF0010" w:rsidRDefault="00410259" w:rsidP="00864629">
            <w:pPr>
              <w:keepNext/>
              <w:keepLines/>
              <w:overflowPunct w:val="0"/>
              <w:autoSpaceDE w:val="0"/>
              <w:autoSpaceDN w:val="0"/>
              <w:adjustRightInd w:val="0"/>
              <w:textAlignment w:val="baseline"/>
              <w:rPr>
                <w:ins w:id="13741" w:author="BigCREditor-Post-RAN4#105" w:date="2022-11-29T09:41:00Z"/>
                <w:rFonts w:ascii="Arial" w:hAnsi="Arial" w:cs="v4.2.0"/>
                <w:sz w:val="16"/>
                <w:szCs w:val="16"/>
                <w:lang w:eastAsia="en-GB"/>
              </w:rPr>
            </w:pPr>
            <w:ins w:id="13742" w:author="BigCREditor-Post-RAN4#105" w:date="2022-11-29T09:41:00Z">
              <w:r w:rsidRPr="00AF0010">
                <w:rPr>
                  <w:rFonts w:ascii="Arial" w:hAnsi="Arial" w:cs="v4.2.0"/>
                  <w:sz w:val="16"/>
                  <w:szCs w:val="16"/>
                  <w:lang w:eastAsia="en-GB"/>
                </w:rPr>
                <w:t>SS-RSRP</w:t>
              </w:r>
              <w:r w:rsidRPr="00AF0010">
                <w:rPr>
                  <w:rFonts w:ascii="Arial" w:hAnsi="Arial"/>
                  <w:sz w:val="16"/>
                  <w:szCs w:val="16"/>
                  <w:vertAlign w:val="superscript"/>
                  <w:lang w:eastAsia="en-GB"/>
                </w:rPr>
                <w:t xml:space="preserve"> Note 3</w:t>
              </w:r>
            </w:ins>
          </w:p>
        </w:tc>
        <w:tc>
          <w:tcPr>
            <w:tcW w:w="1559" w:type="dxa"/>
            <w:gridSpan w:val="2"/>
            <w:tcBorders>
              <w:top w:val="single" w:sz="4" w:space="0" w:color="auto"/>
              <w:left w:val="single" w:sz="4" w:space="0" w:color="auto"/>
              <w:bottom w:val="single" w:sz="4" w:space="0" w:color="auto"/>
              <w:right w:val="single" w:sz="4" w:space="0" w:color="auto"/>
            </w:tcBorders>
          </w:tcPr>
          <w:p w14:paraId="48E4DA4A" w14:textId="77777777" w:rsidR="00410259" w:rsidRPr="00A3674B" w:rsidRDefault="00410259" w:rsidP="00864629">
            <w:pPr>
              <w:keepNext/>
              <w:keepLines/>
              <w:overflowPunct w:val="0"/>
              <w:autoSpaceDE w:val="0"/>
              <w:autoSpaceDN w:val="0"/>
              <w:adjustRightInd w:val="0"/>
              <w:textAlignment w:val="baseline"/>
              <w:rPr>
                <w:ins w:id="13743" w:author="BigCREditor-Post-RAN4#105" w:date="2022-11-29T09:41:00Z"/>
                <w:rFonts w:ascii="Arial" w:hAnsi="Arial" w:cs="v4.2.0"/>
                <w:sz w:val="16"/>
                <w:szCs w:val="16"/>
                <w:lang w:eastAsia="en-GB"/>
              </w:rPr>
            </w:pPr>
            <w:ins w:id="13744" w:author="BigCREditor-Post-RAN4#105" w:date="2022-11-29T09:41:00Z">
              <w:r w:rsidRPr="00AF0010">
                <w:rPr>
                  <w:rFonts w:ascii="Arial" w:hAnsi="Arial" w:hint="eastAsia"/>
                  <w:sz w:val="16"/>
                  <w:szCs w:val="16"/>
                  <w:lang w:eastAsia="zh-CN"/>
                </w:rPr>
                <w:t>Config 1,2</w:t>
              </w:r>
              <w:r>
                <w:rPr>
                  <w:rFonts w:ascii="Arial" w:hAnsi="Arial" w:hint="eastAsia"/>
                  <w:sz w:val="16"/>
                  <w:szCs w:val="16"/>
                  <w:lang w:eastAsia="zh-CN"/>
                </w:rPr>
                <w:t>,4</w:t>
              </w:r>
            </w:ins>
          </w:p>
        </w:tc>
        <w:tc>
          <w:tcPr>
            <w:tcW w:w="1134" w:type="dxa"/>
            <w:vMerge w:val="restart"/>
            <w:tcBorders>
              <w:top w:val="single" w:sz="4" w:space="0" w:color="auto"/>
              <w:left w:val="single" w:sz="4" w:space="0" w:color="auto"/>
              <w:right w:val="single" w:sz="4" w:space="0" w:color="auto"/>
            </w:tcBorders>
          </w:tcPr>
          <w:p w14:paraId="0E972353" w14:textId="77777777" w:rsidR="00410259" w:rsidRPr="00AF0010" w:rsidRDefault="00410259" w:rsidP="00864629">
            <w:pPr>
              <w:keepNext/>
              <w:keepLines/>
              <w:overflowPunct w:val="0"/>
              <w:autoSpaceDE w:val="0"/>
              <w:autoSpaceDN w:val="0"/>
              <w:adjustRightInd w:val="0"/>
              <w:jc w:val="center"/>
              <w:textAlignment w:val="baseline"/>
              <w:rPr>
                <w:ins w:id="13745" w:author="BigCREditor-Post-RAN4#105" w:date="2022-11-29T09:41:00Z"/>
                <w:rFonts w:ascii="Arial" w:hAnsi="Arial" w:cs="v4.2.0"/>
                <w:sz w:val="16"/>
                <w:szCs w:val="16"/>
                <w:lang w:eastAsia="en-GB"/>
              </w:rPr>
            </w:pPr>
            <w:ins w:id="13746" w:author="BigCREditor-Post-RAN4#105" w:date="2022-11-29T09:41:00Z">
              <w:r w:rsidRPr="00AF0010">
                <w:rPr>
                  <w:rFonts w:ascii="Arial" w:hAnsi="Arial" w:cs="v4.2.0"/>
                  <w:sz w:val="16"/>
                  <w:szCs w:val="16"/>
                  <w:lang w:eastAsia="en-GB"/>
                </w:rPr>
                <w:t>dBm/</w:t>
              </w:r>
              <w:r w:rsidRPr="00AF0010">
                <w:rPr>
                  <w:rFonts w:ascii="Arial" w:hAnsi="Arial" w:cs="v4.2.0" w:hint="eastAsia"/>
                  <w:sz w:val="16"/>
                  <w:szCs w:val="16"/>
                  <w:lang w:eastAsia="zh-CN"/>
                </w:rPr>
                <w:t>SCS</w:t>
              </w:r>
            </w:ins>
          </w:p>
        </w:tc>
        <w:tc>
          <w:tcPr>
            <w:tcW w:w="4247" w:type="dxa"/>
            <w:tcBorders>
              <w:top w:val="single" w:sz="4" w:space="0" w:color="auto"/>
              <w:left w:val="single" w:sz="4" w:space="0" w:color="auto"/>
              <w:right w:val="single" w:sz="4" w:space="0" w:color="auto"/>
            </w:tcBorders>
          </w:tcPr>
          <w:p w14:paraId="5732E3D8" w14:textId="77777777" w:rsidR="00410259" w:rsidRPr="00AF0010" w:rsidRDefault="00410259" w:rsidP="00864629">
            <w:pPr>
              <w:keepNext/>
              <w:keepLines/>
              <w:overflowPunct w:val="0"/>
              <w:autoSpaceDE w:val="0"/>
              <w:autoSpaceDN w:val="0"/>
              <w:adjustRightInd w:val="0"/>
              <w:jc w:val="center"/>
              <w:textAlignment w:val="baseline"/>
              <w:rPr>
                <w:ins w:id="13747" w:author="BigCREditor-Post-RAN4#105" w:date="2022-11-29T09:41:00Z"/>
                <w:rFonts w:ascii="Arial" w:hAnsi="Arial" w:cs="v4.2.0"/>
                <w:sz w:val="16"/>
                <w:szCs w:val="16"/>
                <w:lang w:eastAsia="zh-CN"/>
              </w:rPr>
            </w:pPr>
            <w:ins w:id="13748" w:author="BigCREditor-Post-RAN4#105" w:date="2022-11-29T09:41:00Z">
              <w:r w:rsidRPr="00AF0010">
                <w:rPr>
                  <w:rFonts w:ascii="Arial" w:hAnsi="Arial" w:cs="v4.2.0"/>
                  <w:sz w:val="16"/>
                  <w:szCs w:val="16"/>
                  <w:lang w:eastAsia="en-GB"/>
                </w:rPr>
                <w:t>-87</w:t>
              </w:r>
            </w:ins>
          </w:p>
        </w:tc>
      </w:tr>
      <w:tr w:rsidR="00410259" w:rsidRPr="00AF0010" w14:paraId="060A84F8" w14:textId="77777777" w:rsidTr="00864629">
        <w:trPr>
          <w:cantSplit/>
          <w:trHeight w:val="210"/>
          <w:jc w:val="center"/>
          <w:ins w:id="13749"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171EF2D7" w14:textId="77777777" w:rsidR="00410259" w:rsidRPr="00AF0010" w:rsidRDefault="00410259" w:rsidP="00864629">
            <w:pPr>
              <w:keepNext/>
              <w:keepLines/>
              <w:overflowPunct w:val="0"/>
              <w:autoSpaceDE w:val="0"/>
              <w:autoSpaceDN w:val="0"/>
              <w:adjustRightInd w:val="0"/>
              <w:textAlignment w:val="baseline"/>
              <w:rPr>
                <w:ins w:id="13750" w:author="BigCREditor-Post-RAN4#105" w:date="2022-11-29T09:41:00Z"/>
                <w:rFonts w:ascii="Arial" w:hAnsi="Arial" w:cs="v4.2.0"/>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tcPr>
          <w:p w14:paraId="1956D1B0" w14:textId="77777777" w:rsidR="00410259" w:rsidRPr="00AF0010" w:rsidRDefault="00410259" w:rsidP="00864629">
            <w:pPr>
              <w:keepNext/>
              <w:keepLines/>
              <w:overflowPunct w:val="0"/>
              <w:autoSpaceDE w:val="0"/>
              <w:autoSpaceDN w:val="0"/>
              <w:adjustRightInd w:val="0"/>
              <w:textAlignment w:val="baseline"/>
              <w:rPr>
                <w:ins w:id="13751" w:author="BigCREditor-Post-RAN4#105" w:date="2022-11-29T09:41:00Z"/>
                <w:rFonts w:ascii="Arial" w:hAnsi="Arial" w:cs="v4.2.0"/>
                <w:sz w:val="16"/>
                <w:szCs w:val="16"/>
                <w:lang w:eastAsia="en-GB"/>
              </w:rPr>
            </w:pPr>
            <w:ins w:id="13752" w:author="BigCREditor-Post-RAN4#105" w:date="2022-11-29T09:41:00Z">
              <w:r w:rsidRPr="00AF0010">
                <w:rPr>
                  <w:rFonts w:ascii="Arial" w:hAnsi="Arial" w:hint="eastAsia"/>
                  <w:sz w:val="16"/>
                  <w:szCs w:val="16"/>
                  <w:lang w:eastAsia="zh-CN"/>
                </w:rPr>
                <w:t>Config 3</w:t>
              </w:r>
            </w:ins>
          </w:p>
        </w:tc>
        <w:tc>
          <w:tcPr>
            <w:tcW w:w="1134" w:type="dxa"/>
            <w:vMerge/>
            <w:tcBorders>
              <w:left w:val="single" w:sz="4" w:space="0" w:color="auto"/>
              <w:bottom w:val="single" w:sz="4" w:space="0" w:color="auto"/>
              <w:right w:val="single" w:sz="4" w:space="0" w:color="auto"/>
            </w:tcBorders>
          </w:tcPr>
          <w:p w14:paraId="32B70D87" w14:textId="77777777" w:rsidR="00410259" w:rsidRPr="00AF0010" w:rsidRDefault="00410259" w:rsidP="00864629">
            <w:pPr>
              <w:keepNext/>
              <w:keepLines/>
              <w:overflowPunct w:val="0"/>
              <w:autoSpaceDE w:val="0"/>
              <w:autoSpaceDN w:val="0"/>
              <w:adjustRightInd w:val="0"/>
              <w:jc w:val="center"/>
              <w:textAlignment w:val="baseline"/>
              <w:rPr>
                <w:ins w:id="13753" w:author="BigCREditor-Post-RAN4#105" w:date="2022-11-29T09:41:00Z"/>
                <w:rFonts w:ascii="Arial" w:hAnsi="Arial" w:cs="v4.2.0"/>
                <w:sz w:val="16"/>
                <w:szCs w:val="16"/>
                <w:lang w:eastAsia="en-GB"/>
              </w:rPr>
            </w:pPr>
          </w:p>
        </w:tc>
        <w:tc>
          <w:tcPr>
            <w:tcW w:w="4247" w:type="dxa"/>
            <w:tcBorders>
              <w:left w:val="single" w:sz="4" w:space="0" w:color="auto"/>
              <w:bottom w:val="single" w:sz="4" w:space="0" w:color="auto"/>
              <w:right w:val="single" w:sz="4" w:space="0" w:color="auto"/>
            </w:tcBorders>
          </w:tcPr>
          <w:p w14:paraId="338EBD8C" w14:textId="77777777" w:rsidR="00410259" w:rsidRPr="00AF0010" w:rsidRDefault="00410259" w:rsidP="00864629">
            <w:pPr>
              <w:keepNext/>
              <w:keepLines/>
              <w:overflowPunct w:val="0"/>
              <w:autoSpaceDE w:val="0"/>
              <w:autoSpaceDN w:val="0"/>
              <w:adjustRightInd w:val="0"/>
              <w:jc w:val="center"/>
              <w:textAlignment w:val="baseline"/>
              <w:rPr>
                <w:ins w:id="13754" w:author="BigCREditor-Post-RAN4#105" w:date="2022-11-29T09:41:00Z"/>
                <w:rFonts w:ascii="Arial" w:hAnsi="Arial" w:cs="v4.2.0"/>
                <w:sz w:val="16"/>
                <w:szCs w:val="16"/>
                <w:lang w:eastAsia="en-GB"/>
              </w:rPr>
            </w:pPr>
            <w:ins w:id="13755" w:author="BigCREditor-Post-RAN4#105" w:date="2022-11-29T09:41:00Z">
              <w:r w:rsidRPr="00AF0010">
                <w:rPr>
                  <w:rFonts w:ascii="Arial" w:hAnsi="Arial" w:cs="v4.2.0" w:hint="eastAsia"/>
                  <w:sz w:val="16"/>
                  <w:szCs w:val="16"/>
                  <w:lang w:eastAsia="zh-CN"/>
                </w:rPr>
                <w:t>-84</w:t>
              </w:r>
            </w:ins>
          </w:p>
        </w:tc>
      </w:tr>
      <w:tr w:rsidR="00410259" w:rsidRPr="00AF0010" w14:paraId="22498DA1" w14:textId="77777777" w:rsidTr="00864629">
        <w:trPr>
          <w:cantSplit/>
          <w:trHeight w:val="219"/>
          <w:jc w:val="center"/>
          <w:ins w:id="13756"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5C9BE127" w14:textId="77777777" w:rsidR="00410259" w:rsidRPr="00AF0010" w:rsidRDefault="00410259" w:rsidP="00864629">
            <w:pPr>
              <w:keepNext/>
              <w:keepLines/>
              <w:overflowPunct w:val="0"/>
              <w:autoSpaceDE w:val="0"/>
              <w:autoSpaceDN w:val="0"/>
              <w:adjustRightInd w:val="0"/>
              <w:textAlignment w:val="baseline"/>
              <w:rPr>
                <w:ins w:id="13757" w:author="BigCREditor-Post-RAN4#105" w:date="2022-11-29T09:41:00Z"/>
                <w:rFonts w:ascii="Arial" w:hAnsi="Arial"/>
                <w:sz w:val="16"/>
                <w:szCs w:val="16"/>
                <w:lang w:eastAsia="en-GB"/>
              </w:rPr>
            </w:pPr>
            <w:proofErr w:type="spellStart"/>
            <w:ins w:id="13758" w:author="BigCREditor-Post-RAN4#105" w:date="2022-11-29T09:41:00Z">
              <w:r w:rsidRPr="00AF0010">
                <w:rPr>
                  <w:rFonts w:ascii="Arial" w:hAnsi="Arial"/>
                  <w:sz w:val="16"/>
                  <w:szCs w:val="16"/>
                  <w:lang w:eastAsia="en-GB"/>
                </w:rPr>
                <w:t>Ê</w:t>
              </w:r>
              <w:r w:rsidRPr="00AF0010">
                <w:rPr>
                  <w:rFonts w:ascii="Arial" w:hAnsi="Arial"/>
                  <w:sz w:val="16"/>
                  <w:szCs w:val="16"/>
                  <w:vertAlign w:val="subscript"/>
                  <w:lang w:eastAsia="en-GB"/>
                </w:rPr>
                <w:t>s</w:t>
              </w:r>
              <w:proofErr w:type="spellEnd"/>
              <w:r w:rsidRPr="00AF0010">
                <w:rPr>
                  <w:rFonts w:ascii="Arial" w:hAnsi="Arial"/>
                  <w:sz w:val="16"/>
                  <w:szCs w:val="16"/>
                  <w:lang w:eastAsia="en-GB"/>
                </w:rPr>
                <w:t>/</w:t>
              </w:r>
              <w:proofErr w:type="spellStart"/>
              <w:r w:rsidRPr="00AF0010">
                <w:rPr>
                  <w:rFonts w:ascii="Arial" w:hAnsi="Arial"/>
                  <w:sz w:val="16"/>
                  <w:szCs w:val="16"/>
                  <w:lang w:eastAsia="en-GB"/>
                </w:rPr>
                <w:t>I</w:t>
              </w:r>
              <w:r w:rsidRPr="00AF0010">
                <w:rPr>
                  <w:rFonts w:ascii="Arial" w:hAnsi="Arial"/>
                  <w:sz w:val="16"/>
                  <w:szCs w:val="16"/>
                  <w:vertAlign w:val="subscript"/>
                  <w:lang w:eastAsia="en-GB"/>
                </w:rPr>
                <w:t>ot</w:t>
              </w:r>
              <w:proofErr w:type="spellEnd"/>
            </w:ins>
          </w:p>
        </w:tc>
        <w:tc>
          <w:tcPr>
            <w:tcW w:w="1134" w:type="dxa"/>
            <w:tcBorders>
              <w:top w:val="single" w:sz="4" w:space="0" w:color="auto"/>
              <w:left w:val="single" w:sz="4" w:space="0" w:color="auto"/>
              <w:bottom w:val="single" w:sz="4" w:space="0" w:color="auto"/>
              <w:right w:val="single" w:sz="4" w:space="0" w:color="auto"/>
            </w:tcBorders>
          </w:tcPr>
          <w:p w14:paraId="631984CF" w14:textId="77777777" w:rsidR="00410259" w:rsidRPr="00AF0010" w:rsidRDefault="00410259" w:rsidP="00864629">
            <w:pPr>
              <w:keepNext/>
              <w:keepLines/>
              <w:overflowPunct w:val="0"/>
              <w:autoSpaceDE w:val="0"/>
              <w:autoSpaceDN w:val="0"/>
              <w:adjustRightInd w:val="0"/>
              <w:jc w:val="center"/>
              <w:textAlignment w:val="baseline"/>
              <w:rPr>
                <w:ins w:id="13759" w:author="BigCREditor-Post-RAN4#105" w:date="2022-11-29T09:41:00Z"/>
                <w:rFonts w:ascii="Arial" w:hAnsi="Arial"/>
                <w:sz w:val="16"/>
                <w:szCs w:val="16"/>
                <w:lang w:eastAsia="en-GB"/>
              </w:rPr>
            </w:pPr>
            <w:ins w:id="13760" w:author="BigCREditor-Post-RAN4#105" w:date="2022-11-29T09:41:00Z">
              <w:r w:rsidRPr="00AF0010">
                <w:rPr>
                  <w:rFonts w:ascii="Arial" w:hAnsi="Arial"/>
                  <w:sz w:val="16"/>
                  <w:szCs w:val="16"/>
                  <w:lang w:eastAsia="en-GB"/>
                </w:rPr>
                <w:t>dB</w:t>
              </w:r>
            </w:ins>
          </w:p>
        </w:tc>
        <w:tc>
          <w:tcPr>
            <w:tcW w:w="4247" w:type="dxa"/>
            <w:tcBorders>
              <w:top w:val="single" w:sz="4" w:space="0" w:color="auto"/>
              <w:left w:val="single" w:sz="4" w:space="0" w:color="auto"/>
              <w:bottom w:val="single" w:sz="4" w:space="0" w:color="auto"/>
              <w:right w:val="single" w:sz="4" w:space="0" w:color="auto"/>
            </w:tcBorders>
          </w:tcPr>
          <w:p w14:paraId="6508EBC3" w14:textId="77777777" w:rsidR="00410259" w:rsidRPr="00AF0010" w:rsidRDefault="00410259" w:rsidP="00864629">
            <w:pPr>
              <w:keepNext/>
              <w:keepLines/>
              <w:overflowPunct w:val="0"/>
              <w:autoSpaceDE w:val="0"/>
              <w:autoSpaceDN w:val="0"/>
              <w:adjustRightInd w:val="0"/>
              <w:jc w:val="center"/>
              <w:textAlignment w:val="baseline"/>
              <w:rPr>
                <w:ins w:id="13761" w:author="BigCREditor-Post-RAN4#105" w:date="2022-11-29T09:41:00Z"/>
                <w:rFonts w:ascii="Arial" w:hAnsi="Arial" w:cs="v4.2.0"/>
                <w:sz w:val="16"/>
                <w:szCs w:val="16"/>
                <w:lang w:eastAsia="zh-CN"/>
              </w:rPr>
            </w:pPr>
            <w:ins w:id="13762" w:author="BigCREditor-Post-RAN4#105" w:date="2022-11-29T09:41:00Z">
              <w:r w:rsidRPr="00AF0010">
                <w:rPr>
                  <w:rFonts w:ascii="Arial" w:hAnsi="Arial"/>
                  <w:sz w:val="16"/>
                  <w:szCs w:val="16"/>
                  <w:lang w:eastAsia="en-GB"/>
                </w:rPr>
                <w:t>17</w:t>
              </w:r>
            </w:ins>
          </w:p>
        </w:tc>
      </w:tr>
      <w:tr w:rsidR="00410259" w:rsidRPr="00AF0010" w14:paraId="3026AC21" w14:textId="77777777" w:rsidTr="00864629">
        <w:trPr>
          <w:cantSplit/>
          <w:trHeight w:val="197"/>
          <w:jc w:val="center"/>
          <w:ins w:id="13763" w:author="BigCREditor-Post-RAN4#105" w:date="2022-11-29T09:41:00Z"/>
        </w:trPr>
        <w:tc>
          <w:tcPr>
            <w:tcW w:w="4112" w:type="dxa"/>
            <w:gridSpan w:val="4"/>
            <w:tcBorders>
              <w:top w:val="single" w:sz="4" w:space="0" w:color="auto"/>
              <w:left w:val="single" w:sz="4" w:space="0" w:color="auto"/>
              <w:bottom w:val="single" w:sz="4" w:space="0" w:color="auto"/>
              <w:right w:val="single" w:sz="4" w:space="0" w:color="auto"/>
            </w:tcBorders>
          </w:tcPr>
          <w:p w14:paraId="7ACB21A4" w14:textId="77777777" w:rsidR="00410259" w:rsidRPr="00AF0010" w:rsidRDefault="00410259" w:rsidP="00864629">
            <w:pPr>
              <w:keepNext/>
              <w:keepLines/>
              <w:overflowPunct w:val="0"/>
              <w:autoSpaceDE w:val="0"/>
              <w:autoSpaceDN w:val="0"/>
              <w:adjustRightInd w:val="0"/>
              <w:textAlignment w:val="baseline"/>
              <w:rPr>
                <w:ins w:id="13764" w:author="BigCREditor-Post-RAN4#105" w:date="2022-11-29T09:41:00Z"/>
                <w:rFonts w:ascii="Arial" w:hAnsi="Arial"/>
                <w:sz w:val="16"/>
                <w:szCs w:val="16"/>
                <w:lang w:eastAsia="en-GB"/>
              </w:rPr>
            </w:pPr>
            <w:proofErr w:type="spellStart"/>
            <w:ins w:id="13765" w:author="BigCREditor-Post-RAN4#105" w:date="2022-11-29T09:41:00Z">
              <w:r w:rsidRPr="00AF0010">
                <w:rPr>
                  <w:rFonts w:ascii="Arial" w:hAnsi="Arial"/>
                  <w:sz w:val="16"/>
                  <w:szCs w:val="16"/>
                  <w:lang w:eastAsia="en-GB"/>
                </w:rPr>
                <w:t>Ê</w:t>
              </w:r>
              <w:r w:rsidRPr="00AF0010">
                <w:rPr>
                  <w:rFonts w:ascii="Arial" w:hAnsi="Arial"/>
                  <w:sz w:val="16"/>
                  <w:szCs w:val="16"/>
                  <w:vertAlign w:val="subscript"/>
                  <w:lang w:eastAsia="en-GB"/>
                </w:rPr>
                <w:t>s</w:t>
              </w:r>
              <w:proofErr w:type="spellEnd"/>
              <w:r w:rsidRPr="00AF0010">
                <w:rPr>
                  <w:rFonts w:ascii="Arial" w:hAnsi="Arial"/>
                  <w:sz w:val="16"/>
                  <w:szCs w:val="16"/>
                  <w:lang w:eastAsia="en-GB"/>
                </w:rPr>
                <w:t>/</w:t>
              </w:r>
              <w:proofErr w:type="spellStart"/>
              <w:r w:rsidRPr="00AF0010">
                <w:rPr>
                  <w:rFonts w:ascii="Arial" w:hAnsi="Arial"/>
                  <w:sz w:val="16"/>
                  <w:szCs w:val="16"/>
                  <w:lang w:eastAsia="en-GB"/>
                </w:rPr>
                <w:t>N</w:t>
              </w:r>
              <w:r w:rsidRPr="00AF0010">
                <w:rPr>
                  <w:rFonts w:ascii="Arial" w:hAnsi="Arial"/>
                  <w:sz w:val="16"/>
                  <w:szCs w:val="16"/>
                  <w:vertAlign w:val="subscript"/>
                  <w:lang w:eastAsia="en-GB"/>
                </w:rPr>
                <w:t>oc</w:t>
              </w:r>
              <w:proofErr w:type="spellEnd"/>
            </w:ins>
          </w:p>
        </w:tc>
        <w:tc>
          <w:tcPr>
            <w:tcW w:w="1134" w:type="dxa"/>
            <w:tcBorders>
              <w:top w:val="single" w:sz="4" w:space="0" w:color="auto"/>
              <w:left w:val="single" w:sz="4" w:space="0" w:color="auto"/>
              <w:bottom w:val="single" w:sz="4" w:space="0" w:color="auto"/>
              <w:right w:val="single" w:sz="4" w:space="0" w:color="auto"/>
            </w:tcBorders>
          </w:tcPr>
          <w:p w14:paraId="5DD68DB5" w14:textId="77777777" w:rsidR="00410259" w:rsidRPr="00AF0010" w:rsidRDefault="00410259" w:rsidP="00864629">
            <w:pPr>
              <w:keepNext/>
              <w:keepLines/>
              <w:overflowPunct w:val="0"/>
              <w:autoSpaceDE w:val="0"/>
              <w:autoSpaceDN w:val="0"/>
              <w:adjustRightInd w:val="0"/>
              <w:jc w:val="center"/>
              <w:textAlignment w:val="baseline"/>
              <w:rPr>
                <w:ins w:id="13766" w:author="BigCREditor-Post-RAN4#105" w:date="2022-11-29T09:41:00Z"/>
                <w:rFonts w:ascii="Arial" w:hAnsi="Arial"/>
                <w:sz w:val="16"/>
                <w:szCs w:val="16"/>
                <w:lang w:eastAsia="en-GB"/>
              </w:rPr>
            </w:pPr>
            <w:ins w:id="13767" w:author="BigCREditor-Post-RAN4#105" w:date="2022-11-29T09:41:00Z">
              <w:r w:rsidRPr="00AF0010">
                <w:rPr>
                  <w:rFonts w:ascii="Arial" w:hAnsi="Arial"/>
                  <w:sz w:val="16"/>
                  <w:szCs w:val="16"/>
                  <w:lang w:eastAsia="en-GB"/>
                </w:rPr>
                <w:t>dB</w:t>
              </w:r>
            </w:ins>
          </w:p>
        </w:tc>
        <w:tc>
          <w:tcPr>
            <w:tcW w:w="4247" w:type="dxa"/>
            <w:tcBorders>
              <w:top w:val="single" w:sz="4" w:space="0" w:color="auto"/>
              <w:left w:val="single" w:sz="4" w:space="0" w:color="auto"/>
              <w:bottom w:val="single" w:sz="4" w:space="0" w:color="auto"/>
              <w:right w:val="single" w:sz="4" w:space="0" w:color="auto"/>
            </w:tcBorders>
          </w:tcPr>
          <w:p w14:paraId="0B073FC9" w14:textId="77777777" w:rsidR="00410259" w:rsidRPr="00AF0010" w:rsidRDefault="00410259" w:rsidP="00864629">
            <w:pPr>
              <w:keepNext/>
              <w:keepLines/>
              <w:overflowPunct w:val="0"/>
              <w:autoSpaceDE w:val="0"/>
              <w:autoSpaceDN w:val="0"/>
              <w:adjustRightInd w:val="0"/>
              <w:jc w:val="center"/>
              <w:textAlignment w:val="baseline"/>
              <w:rPr>
                <w:ins w:id="13768" w:author="BigCREditor-Post-RAN4#105" w:date="2022-11-29T09:41:00Z"/>
                <w:rFonts w:ascii="Arial" w:hAnsi="Arial" w:cs="v4.2.0"/>
                <w:sz w:val="16"/>
                <w:szCs w:val="16"/>
                <w:lang w:eastAsia="zh-CN"/>
              </w:rPr>
            </w:pPr>
            <w:ins w:id="13769" w:author="BigCREditor-Post-RAN4#105" w:date="2022-11-29T09:41:00Z">
              <w:r w:rsidRPr="00AF0010">
                <w:rPr>
                  <w:rFonts w:ascii="Arial" w:hAnsi="Arial"/>
                  <w:sz w:val="16"/>
                  <w:szCs w:val="16"/>
                  <w:lang w:eastAsia="en-GB"/>
                </w:rPr>
                <w:t>17</w:t>
              </w:r>
            </w:ins>
          </w:p>
        </w:tc>
      </w:tr>
      <w:tr w:rsidR="00410259" w:rsidRPr="00AF0010" w14:paraId="38F0DE15" w14:textId="77777777" w:rsidTr="00864629">
        <w:trPr>
          <w:cantSplit/>
          <w:jc w:val="center"/>
          <w:ins w:id="13770" w:author="BigCREditor-Post-RAN4#105" w:date="2022-11-29T09:41:00Z"/>
        </w:trPr>
        <w:tc>
          <w:tcPr>
            <w:tcW w:w="2553" w:type="dxa"/>
            <w:gridSpan w:val="2"/>
            <w:vMerge w:val="restart"/>
            <w:tcBorders>
              <w:top w:val="single" w:sz="4" w:space="0" w:color="auto"/>
              <w:left w:val="single" w:sz="4" w:space="0" w:color="auto"/>
              <w:right w:val="single" w:sz="4" w:space="0" w:color="auto"/>
            </w:tcBorders>
          </w:tcPr>
          <w:p w14:paraId="56A64AF9" w14:textId="77777777" w:rsidR="00410259" w:rsidRPr="00AF0010" w:rsidRDefault="00410259" w:rsidP="00864629">
            <w:pPr>
              <w:keepNext/>
              <w:keepLines/>
              <w:overflowPunct w:val="0"/>
              <w:autoSpaceDE w:val="0"/>
              <w:autoSpaceDN w:val="0"/>
              <w:adjustRightInd w:val="0"/>
              <w:textAlignment w:val="baseline"/>
              <w:rPr>
                <w:ins w:id="13771" w:author="BigCREditor-Post-RAN4#105" w:date="2022-11-29T09:41:00Z"/>
                <w:rFonts w:ascii="Arial" w:hAnsi="Arial"/>
                <w:sz w:val="16"/>
                <w:szCs w:val="16"/>
                <w:lang w:eastAsia="en-GB"/>
              </w:rPr>
            </w:pPr>
            <w:ins w:id="13772" w:author="BigCREditor-Post-RAN4#105" w:date="2022-11-29T09:41:00Z">
              <w:r w:rsidRPr="00AF0010">
                <w:rPr>
                  <w:rFonts w:ascii="Arial" w:hAnsi="Arial"/>
                  <w:sz w:val="16"/>
                  <w:szCs w:val="16"/>
                  <w:lang w:eastAsia="en-GB"/>
                </w:rPr>
                <w:t>Io</w:t>
              </w:r>
              <w:r w:rsidRPr="00AF0010">
                <w:rPr>
                  <w:rFonts w:ascii="Arial" w:hAnsi="Arial"/>
                  <w:sz w:val="16"/>
                  <w:szCs w:val="16"/>
                  <w:vertAlign w:val="superscript"/>
                  <w:lang w:eastAsia="en-GB"/>
                </w:rPr>
                <w:t>Note3</w:t>
              </w:r>
            </w:ins>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44971C41" w14:textId="77777777" w:rsidR="00410259" w:rsidRPr="00A3674B" w:rsidRDefault="00410259" w:rsidP="00864629">
            <w:pPr>
              <w:keepNext/>
              <w:keepLines/>
              <w:overflowPunct w:val="0"/>
              <w:autoSpaceDE w:val="0"/>
              <w:autoSpaceDN w:val="0"/>
              <w:adjustRightInd w:val="0"/>
              <w:textAlignment w:val="baseline"/>
              <w:rPr>
                <w:ins w:id="13773" w:author="BigCREditor-Post-RAN4#105" w:date="2022-11-29T09:41:00Z"/>
                <w:rFonts w:ascii="Arial" w:hAnsi="Arial"/>
                <w:sz w:val="16"/>
                <w:szCs w:val="16"/>
                <w:lang w:val="da-DK" w:eastAsia="zh-CN"/>
              </w:rPr>
            </w:pPr>
            <w:ins w:id="13774"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w:t>
              </w:r>
              <w:r w:rsidRPr="00AF0010">
                <w:rPr>
                  <w:rFonts w:ascii="Arial" w:hAnsi="Arial"/>
                  <w:sz w:val="16"/>
                  <w:szCs w:val="16"/>
                  <w:lang w:eastAsia="en-GB"/>
                </w:rPr>
                <w:t>1,2</w:t>
              </w:r>
              <w:r>
                <w:rPr>
                  <w:rFonts w:ascii="Arial" w:hAnsi="Arial" w:hint="eastAsia"/>
                  <w:sz w:val="16"/>
                  <w:szCs w:val="16"/>
                  <w:lang w:eastAsia="zh-CN"/>
                </w:rPr>
                <w:t>,4</w:t>
              </w:r>
            </w:ins>
          </w:p>
        </w:tc>
        <w:tc>
          <w:tcPr>
            <w:tcW w:w="1134" w:type="dxa"/>
            <w:tcBorders>
              <w:top w:val="single" w:sz="4" w:space="0" w:color="auto"/>
              <w:left w:val="single" w:sz="4" w:space="0" w:color="auto"/>
              <w:bottom w:val="single" w:sz="4" w:space="0" w:color="auto"/>
              <w:right w:val="single" w:sz="4" w:space="0" w:color="auto"/>
            </w:tcBorders>
          </w:tcPr>
          <w:p w14:paraId="7423D5BB" w14:textId="77777777" w:rsidR="00410259" w:rsidRPr="00AF0010" w:rsidRDefault="00410259" w:rsidP="00864629">
            <w:pPr>
              <w:keepNext/>
              <w:keepLines/>
              <w:overflowPunct w:val="0"/>
              <w:autoSpaceDE w:val="0"/>
              <w:autoSpaceDN w:val="0"/>
              <w:adjustRightInd w:val="0"/>
              <w:jc w:val="center"/>
              <w:textAlignment w:val="baseline"/>
              <w:rPr>
                <w:ins w:id="13775" w:author="BigCREditor-Post-RAN4#105" w:date="2022-11-29T09:41:00Z"/>
                <w:rFonts w:ascii="Arial" w:hAnsi="Arial"/>
                <w:sz w:val="16"/>
                <w:szCs w:val="16"/>
                <w:lang w:eastAsia="en-GB"/>
              </w:rPr>
            </w:pPr>
            <w:ins w:id="13776" w:author="BigCREditor-Post-RAN4#105" w:date="2022-11-29T09:41:00Z">
              <w:r w:rsidRPr="00AF0010">
                <w:rPr>
                  <w:rFonts w:ascii="Arial" w:hAnsi="Arial"/>
                  <w:sz w:val="16"/>
                  <w:szCs w:val="16"/>
                  <w:lang w:eastAsia="en-GB"/>
                </w:rPr>
                <w:t>dBm/</w:t>
              </w:r>
            </w:ins>
          </w:p>
          <w:p w14:paraId="1DCB6B42" w14:textId="77777777" w:rsidR="00410259" w:rsidRPr="00AF0010" w:rsidRDefault="00410259" w:rsidP="00864629">
            <w:pPr>
              <w:keepNext/>
              <w:keepLines/>
              <w:overflowPunct w:val="0"/>
              <w:autoSpaceDE w:val="0"/>
              <w:autoSpaceDN w:val="0"/>
              <w:adjustRightInd w:val="0"/>
              <w:jc w:val="center"/>
              <w:textAlignment w:val="baseline"/>
              <w:rPr>
                <w:ins w:id="13777" w:author="BigCREditor-Post-RAN4#105" w:date="2022-11-29T09:41:00Z"/>
                <w:rFonts w:ascii="Arial" w:hAnsi="Arial"/>
                <w:sz w:val="16"/>
                <w:szCs w:val="16"/>
                <w:lang w:eastAsia="en-GB"/>
              </w:rPr>
            </w:pPr>
            <w:ins w:id="13778" w:author="BigCREditor-Post-RAN4#105" w:date="2022-11-29T09:41:00Z">
              <w:r w:rsidRPr="00AF0010">
                <w:rPr>
                  <w:rFonts w:ascii="Arial" w:hAnsi="Arial"/>
                  <w:sz w:val="16"/>
                  <w:szCs w:val="16"/>
                  <w:lang w:eastAsia="en-GB"/>
                </w:rPr>
                <w:t>9.36MHz</w:t>
              </w:r>
            </w:ins>
          </w:p>
        </w:tc>
        <w:tc>
          <w:tcPr>
            <w:tcW w:w="4247" w:type="dxa"/>
            <w:tcBorders>
              <w:top w:val="single" w:sz="4" w:space="0" w:color="auto"/>
              <w:left w:val="single" w:sz="4" w:space="0" w:color="auto"/>
              <w:bottom w:val="single" w:sz="4" w:space="0" w:color="auto"/>
              <w:right w:val="single" w:sz="4" w:space="0" w:color="auto"/>
            </w:tcBorders>
            <w:vAlign w:val="center"/>
          </w:tcPr>
          <w:p w14:paraId="1FDE946D" w14:textId="77777777" w:rsidR="00410259" w:rsidRPr="00AF0010" w:rsidRDefault="00410259" w:rsidP="00864629">
            <w:pPr>
              <w:keepNext/>
              <w:keepLines/>
              <w:overflowPunct w:val="0"/>
              <w:autoSpaceDE w:val="0"/>
              <w:autoSpaceDN w:val="0"/>
              <w:adjustRightInd w:val="0"/>
              <w:jc w:val="center"/>
              <w:textAlignment w:val="baseline"/>
              <w:rPr>
                <w:ins w:id="13779" w:author="BigCREditor-Post-RAN4#105" w:date="2022-11-29T09:41:00Z"/>
                <w:rFonts w:ascii="Arial" w:hAnsi="Arial" w:cs="v4.2.0"/>
                <w:sz w:val="16"/>
                <w:szCs w:val="16"/>
                <w:lang w:eastAsia="en-GB"/>
              </w:rPr>
            </w:pPr>
            <w:ins w:id="13780" w:author="BigCREditor-Post-RAN4#105" w:date="2022-11-29T09:41:00Z">
              <w:r w:rsidRPr="00AF0010">
                <w:rPr>
                  <w:rFonts w:ascii="Arial" w:hAnsi="Arial" w:cs="v4.2.0" w:hint="eastAsia"/>
                  <w:sz w:val="16"/>
                  <w:szCs w:val="16"/>
                  <w:lang w:eastAsia="zh-CN"/>
                </w:rPr>
                <w:t>-58.96</w:t>
              </w:r>
            </w:ins>
          </w:p>
        </w:tc>
      </w:tr>
      <w:tr w:rsidR="00410259" w:rsidRPr="00AF0010" w14:paraId="22824C0E" w14:textId="77777777" w:rsidTr="00864629">
        <w:trPr>
          <w:cantSplit/>
          <w:jc w:val="center"/>
          <w:ins w:id="13781" w:author="BigCREditor-Post-RAN4#105" w:date="2022-11-29T09:41:00Z"/>
        </w:trPr>
        <w:tc>
          <w:tcPr>
            <w:tcW w:w="2553" w:type="dxa"/>
            <w:gridSpan w:val="2"/>
            <w:vMerge/>
            <w:tcBorders>
              <w:left w:val="single" w:sz="4" w:space="0" w:color="auto"/>
              <w:bottom w:val="single" w:sz="4" w:space="0" w:color="auto"/>
              <w:right w:val="single" w:sz="4" w:space="0" w:color="auto"/>
            </w:tcBorders>
          </w:tcPr>
          <w:p w14:paraId="0B84A639" w14:textId="77777777" w:rsidR="00410259" w:rsidRPr="00AF0010" w:rsidRDefault="00410259" w:rsidP="00864629">
            <w:pPr>
              <w:keepNext/>
              <w:keepLines/>
              <w:overflowPunct w:val="0"/>
              <w:autoSpaceDE w:val="0"/>
              <w:autoSpaceDN w:val="0"/>
              <w:adjustRightInd w:val="0"/>
              <w:textAlignment w:val="baseline"/>
              <w:rPr>
                <w:ins w:id="13782" w:author="BigCREditor-Post-RAN4#105" w:date="2022-11-29T09:41:00Z"/>
                <w:rFonts w:ascii="Arial" w:hAnsi="Arial"/>
                <w:sz w:val="16"/>
                <w:szCs w:val="16"/>
                <w:lang w:eastAsia="en-GB"/>
              </w:rPr>
            </w:pPr>
          </w:p>
        </w:tc>
        <w:tc>
          <w:tcPr>
            <w:tcW w:w="1559" w:type="dxa"/>
            <w:gridSpan w:val="2"/>
            <w:tcBorders>
              <w:top w:val="single" w:sz="4" w:space="0" w:color="auto"/>
              <w:left w:val="single" w:sz="4" w:space="0" w:color="auto"/>
              <w:bottom w:val="single" w:sz="4" w:space="0" w:color="auto"/>
              <w:right w:val="single" w:sz="4" w:space="0" w:color="auto"/>
            </w:tcBorders>
            <w:vAlign w:val="center"/>
          </w:tcPr>
          <w:p w14:paraId="7AE97CF8" w14:textId="77777777" w:rsidR="00410259" w:rsidRPr="00AF0010" w:rsidRDefault="00410259" w:rsidP="00864629">
            <w:pPr>
              <w:keepNext/>
              <w:keepLines/>
              <w:overflowPunct w:val="0"/>
              <w:autoSpaceDE w:val="0"/>
              <w:autoSpaceDN w:val="0"/>
              <w:adjustRightInd w:val="0"/>
              <w:textAlignment w:val="baseline"/>
              <w:rPr>
                <w:ins w:id="13783" w:author="BigCREditor-Post-RAN4#105" w:date="2022-11-29T09:41:00Z"/>
                <w:rFonts w:ascii="Arial" w:hAnsi="Arial"/>
                <w:sz w:val="16"/>
                <w:szCs w:val="16"/>
                <w:lang w:val="da-DK" w:eastAsia="en-GB"/>
              </w:rPr>
            </w:pPr>
            <w:ins w:id="13784" w:author="BigCREditor-Post-RAN4#105" w:date="2022-11-29T09:41:00Z">
              <w:r w:rsidRPr="00AF0010">
                <w:rPr>
                  <w:rFonts w:ascii="Arial" w:hAnsi="Arial"/>
                  <w:sz w:val="16"/>
                  <w:szCs w:val="16"/>
                  <w:lang w:eastAsia="en-GB"/>
                </w:rPr>
                <w:t>Config</w:t>
              </w:r>
              <w:r w:rsidRPr="00AF0010">
                <w:rPr>
                  <w:rFonts w:ascii="Arial" w:eastAsia="Malgun Gothic" w:hAnsi="Arial"/>
                  <w:sz w:val="16"/>
                  <w:szCs w:val="16"/>
                  <w:lang w:eastAsia="en-GB"/>
                </w:rPr>
                <w:t xml:space="preserve"> </w:t>
              </w:r>
              <w:r w:rsidRPr="00AF0010">
                <w:rPr>
                  <w:rFonts w:ascii="Arial" w:hAnsi="Arial"/>
                  <w:sz w:val="16"/>
                  <w:szCs w:val="16"/>
                  <w:lang w:eastAsia="en-GB"/>
                </w:rPr>
                <w:t>3</w:t>
              </w:r>
            </w:ins>
          </w:p>
        </w:tc>
        <w:tc>
          <w:tcPr>
            <w:tcW w:w="1134" w:type="dxa"/>
            <w:tcBorders>
              <w:top w:val="single" w:sz="4" w:space="0" w:color="auto"/>
              <w:left w:val="single" w:sz="4" w:space="0" w:color="auto"/>
              <w:bottom w:val="single" w:sz="4" w:space="0" w:color="auto"/>
              <w:right w:val="single" w:sz="4" w:space="0" w:color="auto"/>
            </w:tcBorders>
          </w:tcPr>
          <w:p w14:paraId="6A6C32FF" w14:textId="77777777" w:rsidR="00410259" w:rsidRPr="00AF0010" w:rsidRDefault="00410259" w:rsidP="00864629">
            <w:pPr>
              <w:keepNext/>
              <w:keepLines/>
              <w:overflowPunct w:val="0"/>
              <w:autoSpaceDE w:val="0"/>
              <w:autoSpaceDN w:val="0"/>
              <w:adjustRightInd w:val="0"/>
              <w:jc w:val="center"/>
              <w:textAlignment w:val="baseline"/>
              <w:rPr>
                <w:ins w:id="13785" w:author="BigCREditor-Post-RAN4#105" w:date="2022-11-29T09:41:00Z"/>
                <w:rFonts w:ascii="Arial" w:hAnsi="Arial"/>
                <w:sz w:val="16"/>
                <w:szCs w:val="16"/>
                <w:lang w:eastAsia="en-GB"/>
              </w:rPr>
            </w:pPr>
            <w:ins w:id="13786" w:author="BigCREditor-Post-RAN4#105" w:date="2022-11-29T09:41:00Z">
              <w:r w:rsidRPr="00AF0010">
                <w:rPr>
                  <w:rFonts w:ascii="Arial" w:hAnsi="Arial"/>
                  <w:sz w:val="16"/>
                  <w:szCs w:val="16"/>
                  <w:lang w:eastAsia="en-GB"/>
                </w:rPr>
                <w:t>dBm/</w:t>
              </w:r>
            </w:ins>
          </w:p>
          <w:p w14:paraId="53ED590C" w14:textId="77777777" w:rsidR="00410259" w:rsidRPr="00AF0010" w:rsidRDefault="00410259" w:rsidP="00864629">
            <w:pPr>
              <w:keepNext/>
              <w:keepLines/>
              <w:overflowPunct w:val="0"/>
              <w:autoSpaceDE w:val="0"/>
              <w:autoSpaceDN w:val="0"/>
              <w:adjustRightInd w:val="0"/>
              <w:jc w:val="center"/>
              <w:textAlignment w:val="baseline"/>
              <w:rPr>
                <w:ins w:id="13787" w:author="BigCREditor-Post-RAN4#105" w:date="2022-11-29T09:41:00Z"/>
                <w:rFonts w:ascii="Arial" w:hAnsi="Arial"/>
                <w:sz w:val="16"/>
                <w:szCs w:val="16"/>
                <w:lang w:eastAsia="en-GB"/>
              </w:rPr>
            </w:pPr>
            <w:ins w:id="13788" w:author="BigCREditor-Post-RAN4#105" w:date="2022-11-29T09:41:00Z">
              <w:r w:rsidRPr="00AF0010">
                <w:rPr>
                  <w:rFonts w:ascii="Arial" w:hAnsi="Arial"/>
                  <w:sz w:val="16"/>
                  <w:szCs w:val="16"/>
                  <w:lang w:eastAsia="en-GB"/>
                </w:rPr>
                <w:t>38.16MHz</w:t>
              </w:r>
            </w:ins>
          </w:p>
        </w:tc>
        <w:tc>
          <w:tcPr>
            <w:tcW w:w="4247" w:type="dxa"/>
            <w:tcBorders>
              <w:top w:val="single" w:sz="4" w:space="0" w:color="auto"/>
              <w:left w:val="single" w:sz="4" w:space="0" w:color="auto"/>
              <w:bottom w:val="single" w:sz="4" w:space="0" w:color="auto"/>
              <w:right w:val="single" w:sz="4" w:space="0" w:color="auto"/>
            </w:tcBorders>
            <w:vAlign w:val="center"/>
          </w:tcPr>
          <w:p w14:paraId="537DF73A" w14:textId="77777777" w:rsidR="00410259" w:rsidRPr="00AF0010" w:rsidRDefault="00410259" w:rsidP="00864629">
            <w:pPr>
              <w:keepNext/>
              <w:keepLines/>
              <w:overflowPunct w:val="0"/>
              <w:autoSpaceDE w:val="0"/>
              <w:autoSpaceDN w:val="0"/>
              <w:adjustRightInd w:val="0"/>
              <w:jc w:val="center"/>
              <w:textAlignment w:val="baseline"/>
              <w:rPr>
                <w:ins w:id="13789" w:author="BigCREditor-Post-RAN4#105" w:date="2022-11-29T09:41:00Z"/>
                <w:rFonts w:ascii="Arial" w:hAnsi="Arial" w:cs="v4.2.0"/>
                <w:sz w:val="16"/>
                <w:szCs w:val="16"/>
                <w:lang w:eastAsia="en-GB"/>
              </w:rPr>
            </w:pPr>
            <w:ins w:id="13790" w:author="BigCREditor-Post-RAN4#105" w:date="2022-11-29T09:41:00Z">
              <w:r w:rsidRPr="00AF0010">
                <w:rPr>
                  <w:rFonts w:ascii="Arial" w:hAnsi="Arial" w:cs="v4.2.0" w:hint="eastAsia"/>
                  <w:sz w:val="16"/>
                  <w:szCs w:val="16"/>
                  <w:lang w:eastAsia="zh-CN"/>
                </w:rPr>
                <w:t>-52.86</w:t>
              </w:r>
            </w:ins>
          </w:p>
        </w:tc>
      </w:tr>
      <w:tr w:rsidR="00410259" w:rsidRPr="00AF0010" w14:paraId="47B3A1EE" w14:textId="77777777" w:rsidTr="00864629">
        <w:trPr>
          <w:cantSplit/>
          <w:jc w:val="center"/>
          <w:ins w:id="13791" w:author="BigCREditor-Post-RAN4#105" w:date="2022-11-29T09:41:00Z"/>
        </w:trPr>
        <w:tc>
          <w:tcPr>
            <w:tcW w:w="9493" w:type="dxa"/>
            <w:gridSpan w:val="6"/>
            <w:tcBorders>
              <w:top w:val="single" w:sz="4" w:space="0" w:color="auto"/>
              <w:left w:val="single" w:sz="4" w:space="0" w:color="auto"/>
              <w:bottom w:val="single" w:sz="4" w:space="0" w:color="auto"/>
              <w:right w:val="single" w:sz="4" w:space="0" w:color="auto"/>
            </w:tcBorders>
          </w:tcPr>
          <w:p w14:paraId="7BAC82B5" w14:textId="77777777" w:rsidR="00410259" w:rsidRPr="00AF0010" w:rsidRDefault="00410259" w:rsidP="00864629">
            <w:pPr>
              <w:keepNext/>
              <w:keepLines/>
              <w:overflowPunct w:val="0"/>
              <w:autoSpaceDE w:val="0"/>
              <w:autoSpaceDN w:val="0"/>
              <w:adjustRightInd w:val="0"/>
              <w:ind w:left="851" w:hanging="851"/>
              <w:textAlignment w:val="baseline"/>
              <w:rPr>
                <w:ins w:id="13792" w:author="BigCREditor-Post-RAN4#105" w:date="2022-11-29T09:41:00Z"/>
                <w:rFonts w:ascii="Arial" w:hAnsi="Arial"/>
                <w:sz w:val="16"/>
                <w:szCs w:val="16"/>
                <w:lang w:eastAsia="en-GB"/>
              </w:rPr>
            </w:pPr>
            <w:ins w:id="13793" w:author="BigCREditor-Post-RAN4#105" w:date="2022-11-29T09:41:00Z">
              <w:r w:rsidRPr="00AF0010">
                <w:rPr>
                  <w:rFonts w:ascii="Arial" w:hAnsi="Arial"/>
                  <w:sz w:val="16"/>
                  <w:szCs w:val="16"/>
                  <w:lang w:eastAsia="en-GB"/>
                </w:rPr>
                <w:t>Note 1:</w:t>
              </w:r>
              <w:r w:rsidRPr="00AF0010">
                <w:rPr>
                  <w:rFonts w:ascii="Arial" w:hAnsi="Arial"/>
                  <w:sz w:val="16"/>
                  <w:szCs w:val="16"/>
                  <w:lang w:eastAsia="en-GB"/>
                </w:rPr>
                <w:tab/>
                <w:t xml:space="preserve">OCNG shall be used such that both cells are fully </w:t>
              </w:r>
              <w:proofErr w:type="gramStart"/>
              <w:r w:rsidRPr="00AF0010">
                <w:rPr>
                  <w:rFonts w:ascii="Arial" w:hAnsi="Arial"/>
                  <w:sz w:val="16"/>
                  <w:szCs w:val="16"/>
                  <w:lang w:eastAsia="en-GB"/>
                </w:rPr>
                <w:t>allocated</w:t>
              </w:r>
              <w:proofErr w:type="gramEnd"/>
              <w:r w:rsidRPr="00AF0010">
                <w:rPr>
                  <w:rFonts w:ascii="Arial" w:hAnsi="Arial"/>
                  <w:sz w:val="16"/>
                  <w:szCs w:val="16"/>
                  <w:lang w:eastAsia="en-GB"/>
                </w:rPr>
                <w:t xml:space="preserve"> and a constant total transmitted power spectral density is achieved for all OFDM symbols.</w:t>
              </w:r>
            </w:ins>
          </w:p>
          <w:p w14:paraId="241F60DA" w14:textId="77777777" w:rsidR="00410259" w:rsidRPr="00AF0010" w:rsidRDefault="00410259" w:rsidP="00864629">
            <w:pPr>
              <w:keepNext/>
              <w:keepLines/>
              <w:overflowPunct w:val="0"/>
              <w:autoSpaceDE w:val="0"/>
              <w:autoSpaceDN w:val="0"/>
              <w:adjustRightInd w:val="0"/>
              <w:ind w:left="851" w:hanging="851"/>
              <w:textAlignment w:val="baseline"/>
              <w:rPr>
                <w:ins w:id="13794" w:author="BigCREditor-Post-RAN4#105" w:date="2022-11-29T09:41:00Z"/>
                <w:rFonts w:ascii="Arial" w:hAnsi="Arial"/>
                <w:sz w:val="16"/>
                <w:szCs w:val="16"/>
                <w:lang w:eastAsia="en-GB"/>
              </w:rPr>
            </w:pPr>
            <w:ins w:id="13795" w:author="BigCREditor-Post-RAN4#105" w:date="2022-11-29T09:41:00Z">
              <w:r w:rsidRPr="00AF0010">
                <w:rPr>
                  <w:rFonts w:ascii="Arial" w:hAnsi="Arial"/>
                  <w:sz w:val="16"/>
                  <w:szCs w:val="16"/>
                  <w:lang w:eastAsia="en-GB"/>
                </w:rPr>
                <w:t>Note 2:</w:t>
              </w:r>
              <w:r w:rsidRPr="00AF0010">
                <w:rPr>
                  <w:rFonts w:ascii="Arial" w:hAnsi="Arial"/>
                  <w:sz w:val="16"/>
                  <w:szCs w:val="16"/>
                  <w:lang w:eastAsia="en-GB"/>
                </w:rPr>
                <w:tab/>
                <w:t xml:space="preserve">Interference from other cells and noise sources not specified in the test is assumed to be constant over subcarriers and time and shall be modelled as AWGN of appropriate power for </w:t>
              </w:r>
              <w:proofErr w:type="spellStart"/>
              <w:r w:rsidRPr="00AF0010">
                <w:rPr>
                  <w:rFonts w:ascii="Arial" w:hAnsi="Arial"/>
                  <w:sz w:val="16"/>
                  <w:szCs w:val="16"/>
                  <w:lang w:eastAsia="en-GB"/>
                </w:rPr>
                <w:t>N</w:t>
              </w:r>
              <w:r w:rsidRPr="00AF0010">
                <w:rPr>
                  <w:rFonts w:ascii="Arial" w:hAnsi="Arial"/>
                  <w:sz w:val="16"/>
                  <w:szCs w:val="16"/>
                  <w:vertAlign w:val="subscript"/>
                  <w:lang w:eastAsia="en-GB"/>
                </w:rPr>
                <w:t>oc</w:t>
              </w:r>
              <w:proofErr w:type="spellEnd"/>
              <w:r w:rsidRPr="00AF0010">
                <w:rPr>
                  <w:rFonts w:ascii="Arial" w:hAnsi="Arial"/>
                  <w:sz w:val="16"/>
                  <w:szCs w:val="16"/>
                  <w:lang w:eastAsia="en-GB"/>
                </w:rPr>
                <w:t xml:space="preserve"> to be fulfilled.</w:t>
              </w:r>
            </w:ins>
          </w:p>
          <w:p w14:paraId="62D351DA" w14:textId="77777777" w:rsidR="00410259" w:rsidRPr="00AF0010" w:rsidRDefault="00410259" w:rsidP="00864629">
            <w:pPr>
              <w:keepNext/>
              <w:keepLines/>
              <w:overflowPunct w:val="0"/>
              <w:autoSpaceDE w:val="0"/>
              <w:autoSpaceDN w:val="0"/>
              <w:adjustRightInd w:val="0"/>
              <w:ind w:left="851" w:hanging="851"/>
              <w:textAlignment w:val="baseline"/>
              <w:rPr>
                <w:ins w:id="13796" w:author="BigCREditor-Post-RAN4#105" w:date="2022-11-29T09:41:00Z"/>
                <w:rFonts w:ascii="Arial" w:hAnsi="Arial"/>
                <w:sz w:val="16"/>
                <w:szCs w:val="16"/>
                <w:lang w:eastAsia="en-GB"/>
              </w:rPr>
            </w:pPr>
            <w:ins w:id="13797" w:author="BigCREditor-Post-RAN4#105" w:date="2022-11-29T09:41:00Z">
              <w:r w:rsidRPr="00AF0010">
                <w:rPr>
                  <w:rFonts w:ascii="Arial" w:hAnsi="Arial"/>
                  <w:sz w:val="16"/>
                  <w:szCs w:val="16"/>
                  <w:lang w:eastAsia="en-GB"/>
                </w:rPr>
                <w:t>Note 3:</w:t>
              </w:r>
              <w:r w:rsidRPr="00AF0010">
                <w:rPr>
                  <w:rFonts w:ascii="Arial" w:hAnsi="Arial"/>
                  <w:sz w:val="16"/>
                  <w:szCs w:val="16"/>
                  <w:lang w:eastAsia="en-GB"/>
                </w:rPr>
                <w:tab/>
                <w:t>SS-RSRP and Io levels have been derived from other parameters for information purposes. They are not settable parameters themselves.</w:t>
              </w:r>
            </w:ins>
          </w:p>
          <w:p w14:paraId="5FF7FD0C" w14:textId="77777777" w:rsidR="00410259" w:rsidRPr="00AF0010" w:rsidRDefault="00410259" w:rsidP="00864629">
            <w:pPr>
              <w:keepNext/>
              <w:keepLines/>
              <w:overflowPunct w:val="0"/>
              <w:autoSpaceDE w:val="0"/>
              <w:autoSpaceDN w:val="0"/>
              <w:adjustRightInd w:val="0"/>
              <w:ind w:left="851" w:hanging="851"/>
              <w:textAlignment w:val="baseline"/>
              <w:rPr>
                <w:ins w:id="13798" w:author="BigCREditor-Post-RAN4#105" w:date="2022-11-29T09:41:00Z"/>
                <w:rFonts w:ascii="Arial" w:hAnsi="Arial" w:cs="v4.2.0"/>
                <w:sz w:val="16"/>
                <w:szCs w:val="16"/>
                <w:lang w:eastAsia="en-GB"/>
              </w:rPr>
            </w:pPr>
            <w:ins w:id="13799" w:author="BigCREditor-Post-RAN4#105" w:date="2022-11-29T09:41:00Z">
              <w:r w:rsidRPr="00AF0010">
                <w:rPr>
                  <w:rFonts w:ascii="Arial" w:hAnsi="Arial"/>
                  <w:sz w:val="16"/>
                  <w:szCs w:val="16"/>
                  <w:lang w:eastAsia="en-GB"/>
                </w:rPr>
                <w:t>Note 4:</w:t>
              </w:r>
              <w:r w:rsidRPr="00AF0010">
                <w:rPr>
                  <w:rFonts w:ascii="Arial" w:hAnsi="Arial"/>
                  <w:sz w:val="16"/>
                  <w:szCs w:val="16"/>
                  <w:lang w:eastAsia="en-GB"/>
                </w:rPr>
                <w:tab/>
                <w:t>For unpaired spectrum, a DL BWP is linked with an UL BWP. DLBWP.0.1 is linked with ULBWP.0.1; DLBWP.1.1 is linked with ULBWP.1.1; as defined in clause 12 of TS 38.213 [3].</w:t>
              </w:r>
            </w:ins>
          </w:p>
        </w:tc>
      </w:tr>
    </w:tbl>
    <w:p w14:paraId="515808DE" w14:textId="77777777" w:rsidR="00410259" w:rsidRPr="00AF0010" w:rsidRDefault="00410259" w:rsidP="00410259">
      <w:pPr>
        <w:overflowPunct w:val="0"/>
        <w:autoSpaceDE w:val="0"/>
        <w:autoSpaceDN w:val="0"/>
        <w:adjustRightInd w:val="0"/>
        <w:textAlignment w:val="baseline"/>
        <w:rPr>
          <w:ins w:id="13800" w:author="BigCREditor-Post-RAN4#105" w:date="2022-11-29T09:41:00Z"/>
          <w:snapToGrid w:val="0"/>
          <w:lang w:eastAsia="zh-CN"/>
        </w:rPr>
      </w:pPr>
    </w:p>
    <w:p w14:paraId="39590B95" w14:textId="77777777" w:rsidR="00410259" w:rsidRPr="00AF0010" w:rsidRDefault="00410259" w:rsidP="00410259">
      <w:pPr>
        <w:keepNext/>
        <w:keepLines/>
        <w:overflowPunct w:val="0"/>
        <w:autoSpaceDE w:val="0"/>
        <w:autoSpaceDN w:val="0"/>
        <w:adjustRightInd w:val="0"/>
        <w:spacing w:before="120"/>
        <w:ind w:left="1701" w:hanging="1701"/>
        <w:textAlignment w:val="baseline"/>
        <w:outlineLvl w:val="4"/>
        <w:rPr>
          <w:ins w:id="13801" w:author="BigCREditor-Post-RAN4#105" w:date="2022-11-29T09:41:00Z"/>
          <w:rFonts w:ascii="Arial" w:hAnsi="Arial"/>
          <w:sz w:val="22"/>
          <w:lang w:eastAsia="en-GB"/>
        </w:rPr>
      </w:pPr>
      <w:ins w:id="13802" w:author="BigCREditor-Post-RAN4#105" w:date="2022-11-29T09:41:00Z">
        <w:r w:rsidRPr="00AF0010">
          <w:rPr>
            <w:rFonts w:ascii="Arial" w:hAnsi="Arial"/>
            <w:sz w:val="22"/>
            <w:lang w:eastAsia="en-GB"/>
          </w:rPr>
          <w:t>A.6.5.</w:t>
        </w:r>
        <w:r w:rsidRPr="00AF0010">
          <w:rPr>
            <w:rFonts w:ascii="Arial" w:hAnsi="Arial" w:hint="eastAsia"/>
            <w:sz w:val="22"/>
            <w:lang w:eastAsia="zh-CN"/>
          </w:rPr>
          <w:t>8</w:t>
        </w:r>
        <w:r w:rsidRPr="00AF0010">
          <w:rPr>
            <w:rFonts w:ascii="Arial" w:hAnsi="Arial"/>
            <w:sz w:val="22"/>
            <w:lang w:eastAsia="en-GB"/>
          </w:rPr>
          <w:t>.1.2</w:t>
        </w:r>
        <w:r w:rsidRPr="00AF0010">
          <w:rPr>
            <w:rFonts w:ascii="Arial" w:hAnsi="Arial"/>
            <w:sz w:val="22"/>
            <w:lang w:eastAsia="en-GB"/>
          </w:rPr>
          <w:tab/>
          <w:t>Test Requirements</w:t>
        </w:r>
      </w:ins>
    </w:p>
    <w:p w14:paraId="281E324A" w14:textId="77777777" w:rsidR="00410259" w:rsidRPr="00AF0010" w:rsidRDefault="00410259" w:rsidP="00410259">
      <w:pPr>
        <w:overflowPunct w:val="0"/>
        <w:autoSpaceDE w:val="0"/>
        <w:autoSpaceDN w:val="0"/>
        <w:adjustRightInd w:val="0"/>
        <w:textAlignment w:val="baseline"/>
        <w:rPr>
          <w:ins w:id="13803" w:author="BigCREditor-Post-RAN4#105" w:date="2022-11-29T09:41:00Z"/>
          <w:lang w:eastAsia="zh-CN"/>
        </w:rPr>
      </w:pPr>
      <w:ins w:id="13804" w:author="BigCREditor-Post-RAN4#105" w:date="2022-11-29T09:41:00Z">
        <w:r w:rsidRPr="00AF0010">
          <w:rPr>
            <w:lang w:eastAsia="zh-CN"/>
          </w:rPr>
          <w:t xml:space="preserve">During T1, the UE shall be ready for the reception of uplink grant for </w:t>
        </w:r>
        <w:r w:rsidRPr="00AF0010">
          <w:rPr>
            <w:rFonts w:hint="eastAsia"/>
            <w:lang w:eastAsia="zh-CN"/>
          </w:rPr>
          <w:t xml:space="preserve">the </w:t>
        </w:r>
        <w:r w:rsidRPr="00AF0010">
          <w:rPr>
            <w:lang w:eastAsia="zh-CN"/>
          </w:rPr>
          <w:t>Cell</w:t>
        </w:r>
        <w:r>
          <w:rPr>
            <w:rFonts w:hint="eastAsia"/>
            <w:lang w:eastAsia="zh-CN"/>
          </w:rPr>
          <w:t xml:space="preserve"> 1</w:t>
        </w:r>
        <w:r w:rsidRPr="00AF0010">
          <w:rPr>
            <w:lang w:eastAsia="zh-CN"/>
          </w:rPr>
          <w:t xml:space="preserve"> from the first DL slot that occurs right after the </w:t>
        </w:r>
        <w:proofErr w:type="spellStart"/>
        <w:r w:rsidRPr="00AF0010">
          <w:rPr>
            <w:lang w:eastAsia="zh-CN"/>
          </w:rPr>
          <w:t>begining</w:t>
        </w:r>
        <w:proofErr w:type="spellEnd"/>
        <w:r w:rsidRPr="00AF0010">
          <w:rPr>
            <w:lang w:eastAsia="zh-CN"/>
          </w:rPr>
          <w:t xml:space="preserve"> of slot </w:t>
        </w:r>
      </w:ins>
      <m:oMath>
        <m:r>
          <w:ins w:id="13805" w:author="BigCREditor-Post-RAN4#105" w:date="2022-11-29T09:41:00Z">
            <w:rPr>
              <w:rFonts w:ascii="Cambria Math" w:hAnsi="Cambria Math"/>
              <w:lang w:eastAsia="zh-CN"/>
            </w:rPr>
            <m:t>i</m:t>
          </w:ins>
        </m:r>
        <m:r>
          <w:ins w:id="13806" w:author="BigCREditor-Post-RAN4#105" w:date="2022-11-29T09:41:00Z">
            <m:rPr>
              <m:sty m:val="p"/>
            </m:rPr>
            <w:rPr>
              <w:rFonts w:ascii="Cambria Math" w:hAnsi="Cambria Math"/>
              <w:lang w:eastAsia="zh-CN"/>
            </w:rPr>
            <m:t>+</m:t>
          </w:ins>
        </m:r>
        <m:f>
          <m:fPr>
            <m:ctrlPr>
              <w:ins w:id="13807" w:author="BigCREditor-Post-RAN4#105" w:date="2022-11-29T09:41:00Z">
                <w:rPr>
                  <w:rFonts w:ascii="Cambria Math" w:hAnsi="Cambria Math"/>
                  <w:i/>
                  <w:color w:val="000000"/>
                  <w:lang w:eastAsia="zh-CN"/>
                </w:rPr>
              </w:ins>
            </m:ctrlPr>
          </m:fPr>
          <m:num>
            <m:sSub>
              <m:sSubPr>
                <m:ctrlPr>
                  <w:ins w:id="13808" w:author="BigCREditor-Post-RAN4#105" w:date="2022-11-29T09:41:00Z">
                    <w:rPr>
                      <w:rFonts w:ascii="Cambria Math" w:hAnsi="Cambria Math"/>
                      <w:i/>
                      <w:color w:val="000000"/>
                      <w:lang w:eastAsia="zh-CN"/>
                    </w:rPr>
                  </w:ins>
                </m:ctrlPr>
              </m:sSubPr>
              <m:e>
                <m:sSub>
                  <m:sSubPr>
                    <m:ctrlPr>
                      <w:ins w:id="13809" w:author="BigCREditor-Post-RAN4#105" w:date="2022-11-29T09:41:00Z">
                        <w:rPr>
                          <w:rFonts w:ascii="Cambria Math" w:hAnsi="Cambria Math"/>
                          <w:i/>
                          <w:color w:val="000000"/>
                          <w:lang w:eastAsia="zh-CN"/>
                        </w:rPr>
                      </w:ins>
                    </m:ctrlPr>
                  </m:sSubPr>
                  <m:e>
                    <m:r>
                      <w:ins w:id="13810" w:author="BigCREditor-Post-RAN4#105" w:date="2022-11-29T09:41:00Z">
                        <w:rPr>
                          <w:rFonts w:ascii="Cambria Math" w:hAnsi="Cambria Math"/>
                          <w:color w:val="000000"/>
                          <w:lang w:eastAsia="zh-CN"/>
                        </w:rPr>
                        <m:t>T</m:t>
                      </w:ins>
                    </m:r>
                  </m:e>
                  <m:sub>
                    <m:r>
                      <w:ins w:id="13811" w:author="BigCREditor-Post-RAN4#105" w:date="2022-11-29T09:41:00Z">
                        <w:rPr>
                          <w:rFonts w:ascii="Cambria Math" w:hAnsi="Cambria Math"/>
                          <w:color w:val="000000"/>
                          <w:lang w:eastAsia="zh-CN"/>
                        </w:rPr>
                        <m:t>RRCprocessingDelay</m:t>
                      </w:ins>
                    </m:r>
                  </m:sub>
                </m:sSub>
                <m:r>
                  <w:ins w:id="13812" w:author="BigCREditor-Post-RAN4#105" w:date="2022-11-29T09:41:00Z">
                    <w:rPr>
                      <w:rFonts w:ascii="Cambria Math" w:hAnsi="Cambria Math"/>
                      <w:color w:val="000000"/>
                      <w:lang w:eastAsia="zh-CN"/>
                    </w:rPr>
                    <m:t>+T</m:t>
                  </w:ins>
                </m:r>
              </m:e>
              <m:sub>
                <m:r>
                  <w:ins w:id="13813" w:author="BigCREditor-Post-RAN4#105" w:date="2022-11-29T09:41:00Z">
                    <w:rPr>
                      <w:rFonts w:ascii="Cambria Math" w:hAnsi="Cambria Math"/>
                      <w:color w:val="000000"/>
                      <w:lang w:eastAsia="zh-CN"/>
                    </w:rPr>
                    <m:t>CBWchangeDelayRRC</m:t>
                  </w:ins>
                </m:r>
              </m:sub>
            </m:sSub>
          </m:num>
          <m:den>
            <m:r>
              <w:ins w:id="13814" w:author="BigCREditor-Post-RAN4#105" w:date="2022-11-29T09:41:00Z">
                <w:rPr>
                  <w:rFonts w:ascii="Cambria Math" w:hAnsi="Cambria Math"/>
                  <w:color w:val="000000"/>
                  <w:lang w:eastAsia="zh-CN"/>
                </w:rPr>
                <m:t>NR Slot length</m:t>
              </w:ins>
            </m:r>
          </m:den>
        </m:f>
      </m:oMath>
      <w:ins w:id="13815" w:author="BigCREditor-Post-RAN4#105" w:date="2022-11-29T09:41:00Z">
        <w:r w:rsidRPr="00AF0010">
          <w:rPr>
            <w:lang w:eastAsia="zh-CN"/>
          </w:rPr>
          <w:t xml:space="preserve"> and </w:t>
        </w:r>
        <w:r w:rsidRPr="00AF0010">
          <w:rPr>
            <w:lang w:eastAsia="en-GB"/>
          </w:rPr>
          <w:t xml:space="preserve">starts to </w:t>
        </w:r>
        <w:r>
          <w:rPr>
            <w:lang w:eastAsia="zh-CN"/>
          </w:rPr>
          <w:t xml:space="preserve">report valid ACK/NACK for </w:t>
        </w:r>
        <w:r w:rsidRPr="00AF0010">
          <w:rPr>
            <w:lang w:eastAsia="zh-CN"/>
          </w:rPr>
          <w:t xml:space="preserve">Cell </w:t>
        </w:r>
        <w:r>
          <w:rPr>
            <w:rFonts w:hint="eastAsia"/>
            <w:lang w:eastAsia="zh-CN"/>
          </w:rPr>
          <w:t xml:space="preserve">1 </w:t>
        </w:r>
        <w:r w:rsidRPr="00AF0010">
          <w:rPr>
            <w:lang w:eastAsia="zh-CN"/>
          </w:rPr>
          <w:t>from the first UL slot that occurs after the beginning of DL slot</w:t>
        </w:r>
      </w:ins>
      <m:oMath>
        <m:r>
          <w:ins w:id="13816" w:author="BigCREditor-Post-RAN4#105" w:date="2022-11-29T09:41:00Z">
            <m:rPr>
              <m:sty m:val="p"/>
            </m:rPr>
            <w:rPr>
              <w:rFonts w:ascii="Cambria Math" w:hAnsi="Cambria Math"/>
              <w:lang w:eastAsia="zh-CN"/>
            </w:rPr>
            <m:t xml:space="preserve"> </m:t>
          </w:ins>
        </m:r>
        <m:r>
          <w:ins w:id="13817" w:author="BigCREditor-Post-RAN4#105" w:date="2022-11-29T09:41:00Z">
            <w:rPr>
              <w:rFonts w:ascii="Cambria Math" w:hAnsi="Cambria Math"/>
              <w:lang w:eastAsia="zh-CN"/>
            </w:rPr>
            <m:t>i</m:t>
          </w:ins>
        </m:r>
        <m:r>
          <w:ins w:id="13818" w:author="BigCREditor-Post-RAN4#105" w:date="2022-11-29T09:41:00Z">
            <m:rPr>
              <m:sty m:val="p"/>
            </m:rPr>
            <w:rPr>
              <w:rFonts w:ascii="Cambria Math" w:hAnsi="Cambria Math"/>
              <w:lang w:eastAsia="zh-CN"/>
            </w:rPr>
            <m:t>+</m:t>
          </w:ins>
        </m:r>
        <m:f>
          <m:fPr>
            <m:ctrlPr>
              <w:ins w:id="13819" w:author="BigCREditor-Post-RAN4#105" w:date="2022-11-29T09:41:00Z">
                <w:rPr>
                  <w:rFonts w:ascii="Cambria Math" w:hAnsi="Cambria Math"/>
                  <w:i/>
                  <w:color w:val="000000"/>
                  <w:lang w:eastAsia="zh-CN"/>
                </w:rPr>
              </w:ins>
            </m:ctrlPr>
          </m:fPr>
          <m:num>
            <m:sSub>
              <m:sSubPr>
                <m:ctrlPr>
                  <w:ins w:id="13820" w:author="BigCREditor-Post-RAN4#105" w:date="2022-11-29T09:41:00Z">
                    <w:rPr>
                      <w:rFonts w:ascii="Cambria Math" w:hAnsi="Cambria Math"/>
                      <w:i/>
                      <w:color w:val="000000"/>
                      <w:lang w:eastAsia="zh-CN"/>
                    </w:rPr>
                  </w:ins>
                </m:ctrlPr>
              </m:sSubPr>
              <m:e>
                <m:sSub>
                  <m:sSubPr>
                    <m:ctrlPr>
                      <w:ins w:id="13821" w:author="BigCREditor-Post-RAN4#105" w:date="2022-11-29T09:41:00Z">
                        <w:rPr>
                          <w:rFonts w:ascii="Cambria Math" w:hAnsi="Cambria Math"/>
                          <w:i/>
                          <w:color w:val="000000"/>
                          <w:lang w:eastAsia="zh-CN"/>
                        </w:rPr>
                      </w:ins>
                    </m:ctrlPr>
                  </m:sSubPr>
                  <m:e>
                    <m:r>
                      <w:ins w:id="13822" w:author="BigCREditor-Post-RAN4#105" w:date="2022-11-29T09:41:00Z">
                        <w:rPr>
                          <w:rFonts w:ascii="Cambria Math" w:hAnsi="Cambria Math"/>
                          <w:color w:val="000000"/>
                          <w:lang w:eastAsia="zh-CN"/>
                        </w:rPr>
                        <m:t>T</m:t>
                      </w:ins>
                    </m:r>
                  </m:e>
                  <m:sub>
                    <m:r>
                      <w:ins w:id="13823" w:author="BigCREditor-Post-RAN4#105" w:date="2022-11-29T09:41:00Z">
                        <w:rPr>
                          <w:rFonts w:ascii="Cambria Math" w:hAnsi="Cambria Math"/>
                          <w:color w:val="000000"/>
                          <w:lang w:eastAsia="zh-CN"/>
                        </w:rPr>
                        <m:t>RRCprocessingDelay</m:t>
                      </w:ins>
                    </m:r>
                  </m:sub>
                </m:sSub>
                <m:r>
                  <w:ins w:id="13824" w:author="BigCREditor-Post-RAN4#105" w:date="2022-11-29T09:41:00Z">
                    <w:rPr>
                      <w:rFonts w:ascii="Cambria Math" w:hAnsi="Cambria Math"/>
                      <w:color w:val="000000"/>
                      <w:lang w:eastAsia="zh-CN"/>
                    </w:rPr>
                    <m:t>+T</m:t>
                  </w:ins>
                </m:r>
              </m:e>
              <m:sub>
                <m:r>
                  <w:ins w:id="13825" w:author="BigCREditor-Post-RAN4#105" w:date="2022-11-29T09:41:00Z">
                    <w:rPr>
                      <w:rFonts w:ascii="Cambria Math" w:hAnsi="Cambria Math"/>
                      <w:color w:val="000000"/>
                      <w:lang w:eastAsia="zh-CN"/>
                    </w:rPr>
                    <m:t>CBWchangeDelayRRC</m:t>
                  </w:ins>
                </m:r>
              </m:sub>
            </m:sSub>
          </m:num>
          <m:den>
            <m:r>
              <w:ins w:id="13826" w:author="BigCREditor-Post-RAN4#105" w:date="2022-11-29T09:41:00Z">
                <w:rPr>
                  <w:rFonts w:ascii="Cambria Math" w:hAnsi="Cambria Math"/>
                  <w:color w:val="000000"/>
                  <w:lang w:eastAsia="zh-CN"/>
                </w:rPr>
                <m:t>NR Slot length</m:t>
              </w:ins>
            </m:r>
          </m:den>
        </m:f>
        <m:r>
          <w:ins w:id="13827" w:author="BigCREditor-Post-RAN4#105" w:date="2022-11-29T09:41:00Z">
            <m:rPr>
              <m:sty m:val="p"/>
            </m:rPr>
            <w:rPr>
              <w:rFonts w:ascii="Cambria Math" w:hAnsi="Cambria Math" w:cs="MS Gothic"/>
              <w:lang w:eastAsia="zh-CN"/>
            </w:rPr>
            <m:t>+</m:t>
          </w:ins>
        </m:r>
        <m:r>
          <w:ins w:id="13828" w:author="BigCREditor-Post-RAN4#105" w:date="2022-11-29T09:41:00Z">
            <w:rPr>
              <w:rFonts w:ascii="Cambria Math" w:hAnsi="Cambria Math" w:cs="MS Gothic"/>
              <w:lang w:eastAsia="zh-CN"/>
            </w:rPr>
            <m:t>k</m:t>
          </w:ins>
        </m:r>
        <m:r>
          <w:ins w:id="13829" w:author="BigCREditor-Post-RAN4#105" w:date="2022-11-29T09:41:00Z">
            <m:rPr>
              <m:sty m:val="p"/>
            </m:rPr>
            <w:rPr>
              <w:rFonts w:ascii="Cambria Math" w:hAnsi="Cambria Math" w:cs="MS Gothic"/>
              <w:lang w:eastAsia="zh-CN"/>
            </w:rPr>
            <m:t>1</m:t>
          </w:ins>
        </m:r>
      </m:oMath>
      <w:ins w:id="13830" w:author="BigCREditor-Post-RAN4#105" w:date="2022-11-29T09:41:00Z">
        <w:r w:rsidRPr="00AF0010">
          <w:rPr>
            <w:lang w:eastAsia="zh-CN"/>
          </w:rPr>
          <w:t>.</w:t>
        </w:r>
      </w:ins>
    </w:p>
    <w:p w14:paraId="297C0E96" w14:textId="77777777" w:rsidR="00410259" w:rsidRPr="00AF0010" w:rsidRDefault="00410259" w:rsidP="00410259">
      <w:pPr>
        <w:overflowPunct w:val="0"/>
        <w:autoSpaceDE w:val="0"/>
        <w:autoSpaceDN w:val="0"/>
        <w:adjustRightInd w:val="0"/>
        <w:jc w:val="both"/>
        <w:textAlignment w:val="baseline"/>
        <w:rPr>
          <w:ins w:id="13831" w:author="BigCREditor-Post-RAN4#105" w:date="2022-11-29T09:41:00Z"/>
          <w:lang w:eastAsia="zh-CN"/>
        </w:rPr>
      </w:pPr>
      <w:ins w:id="13832" w:author="BigCREditor-Post-RAN4#105" w:date="2022-11-29T09:41:00Z">
        <w:r w:rsidRPr="00AF0010">
          <w:rPr>
            <w:lang w:eastAsia="zh-CN"/>
          </w:rPr>
          <w:t xml:space="preserve">Where, </w:t>
        </w:r>
        <w:r w:rsidRPr="00AF0010">
          <w:rPr>
            <w:i/>
            <w:lang w:eastAsia="zh-CN"/>
          </w:rPr>
          <w:t>k1</w:t>
        </w:r>
        <w:r w:rsidRPr="00AF0010">
          <w:rPr>
            <w:lang w:eastAsia="zh-CN"/>
          </w:rPr>
          <w:t xml:space="preserve"> is the timing between DL data receiving and acknowledgement as specified in [7]. </w:t>
        </w:r>
      </w:ins>
    </w:p>
    <w:p w14:paraId="174851D5" w14:textId="77777777" w:rsidR="00410259" w:rsidRPr="00AF0010" w:rsidRDefault="00410259" w:rsidP="00410259">
      <w:pPr>
        <w:overflowPunct w:val="0"/>
        <w:autoSpaceDE w:val="0"/>
        <w:autoSpaceDN w:val="0"/>
        <w:adjustRightInd w:val="0"/>
        <w:textAlignment w:val="baseline"/>
        <w:rPr>
          <w:ins w:id="13833" w:author="BigCREditor-Post-RAN4#105" w:date="2022-11-29T09:41:00Z"/>
          <w:lang w:eastAsia="zh-CN"/>
        </w:rPr>
      </w:pPr>
      <w:proofErr w:type="gramStart"/>
      <w:ins w:id="13834" w:author="BigCREditor-Post-RAN4#105" w:date="2022-11-29T09:41:00Z">
        <w:r w:rsidRPr="00AF0010">
          <w:rPr>
            <w:lang w:eastAsia="zh-CN"/>
          </w:rPr>
          <w:lastRenderedPageBreak/>
          <w:t>All of</w:t>
        </w:r>
        <w:proofErr w:type="gramEnd"/>
        <w:r w:rsidRPr="00AF0010">
          <w:rPr>
            <w:lang w:eastAsia="zh-CN"/>
          </w:rPr>
          <w:t xml:space="preserve"> the above test requirements shall be fulfilled in order for the observed UE sp</w:t>
        </w:r>
        <w:r>
          <w:rPr>
            <w:lang w:eastAsia="zh-CN"/>
          </w:rPr>
          <w:t xml:space="preserve">ecific CBW change delay on the </w:t>
        </w:r>
        <w:r w:rsidRPr="00AF0010">
          <w:rPr>
            <w:lang w:eastAsia="zh-CN"/>
          </w:rPr>
          <w:t>Cell</w:t>
        </w:r>
        <w:r>
          <w:rPr>
            <w:rFonts w:hint="eastAsia"/>
            <w:lang w:eastAsia="zh-CN"/>
          </w:rPr>
          <w:t xml:space="preserve"> 1</w:t>
        </w:r>
        <w:r w:rsidRPr="00AF0010">
          <w:rPr>
            <w:lang w:eastAsia="zh-CN"/>
          </w:rPr>
          <w:t xml:space="preserve"> to be counted as correct.</w:t>
        </w:r>
      </w:ins>
    </w:p>
    <w:p w14:paraId="4C781AD7" w14:textId="77777777" w:rsidR="00410259" w:rsidRPr="00AF0010" w:rsidRDefault="00410259" w:rsidP="00410259">
      <w:pPr>
        <w:overflowPunct w:val="0"/>
        <w:autoSpaceDE w:val="0"/>
        <w:autoSpaceDN w:val="0"/>
        <w:adjustRightInd w:val="0"/>
        <w:jc w:val="both"/>
        <w:textAlignment w:val="baseline"/>
        <w:rPr>
          <w:ins w:id="13835" w:author="BigCREditor-Post-RAN4#105" w:date="2022-11-29T09:41:00Z"/>
          <w:lang w:eastAsia="en-GB"/>
        </w:rPr>
      </w:pPr>
      <w:ins w:id="13836" w:author="BigCREditor-Post-RAN4#105" w:date="2022-11-29T09:41:00Z">
        <w:r w:rsidRPr="00AF0010">
          <w:rPr>
            <w:lang w:eastAsia="en-GB"/>
          </w:rPr>
          <w:t>The rate of correct events observed during repeated tests shall be at least 90%.</w:t>
        </w:r>
      </w:ins>
    </w:p>
    <w:p w14:paraId="3EBCB47A" w14:textId="686477C5" w:rsidR="00D96002" w:rsidRPr="00020619" w:rsidRDefault="00D96002" w:rsidP="00F77604">
      <w:pPr>
        <w:jc w:val="center"/>
        <w:rPr>
          <w:noProof/>
        </w:rPr>
      </w:pPr>
    </w:p>
    <w:p w14:paraId="7153BD65" w14:textId="739AEA14" w:rsidR="00D96002" w:rsidRPr="00687E9D" w:rsidRDefault="00687E9D" w:rsidP="00687E9D">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764310C8" w14:textId="77777777" w:rsidR="00A0253E" w:rsidRPr="00DB707E" w:rsidRDefault="00A0253E" w:rsidP="00A0253E">
      <w:pPr>
        <w:pStyle w:val="Heading4"/>
      </w:pPr>
      <w:r w:rsidRPr="00DB707E">
        <w:t>A.16.5.1.1</w:t>
      </w:r>
      <w:r w:rsidRPr="00DB707E">
        <w:tab/>
        <w:t xml:space="preserve">Radio Link Monitoring Out-of-sync Test for FR1 </w:t>
      </w:r>
      <w:proofErr w:type="spellStart"/>
      <w:r w:rsidRPr="00DB707E">
        <w:t>PCell</w:t>
      </w:r>
      <w:proofErr w:type="spellEnd"/>
      <w:r w:rsidRPr="00DB707E">
        <w:t xml:space="preserve"> configured with SSB-based RLM RS in non-DRX mode for 1 Rx UE</w:t>
      </w:r>
    </w:p>
    <w:p w14:paraId="05E7B42F" w14:textId="77777777" w:rsidR="00A0253E" w:rsidRPr="00DB707E" w:rsidRDefault="00A0253E" w:rsidP="00A0253E">
      <w:pPr>
        <w:pStyle w:val="Heading5"/>
        <w:rPr>
          <w:snapToGrid w:val="0"/>
        </w:rPr>
      </w:pPr>
      <w:r w:rsidRPr="00DB707E">
        <w:rPr>
          <w:snapToGrid w:val="0"/>
          <w:lang w:eastAsia="zh-CN"/>
        </w:rPr>
        <w:t>A.16.5.1.1.1</w:t>
      </w:r>
      <w:r w:rsidRPr="00DB707E">
        <w:rPr>
          <w:snapToGrid w:val="0"/>
          <w:lang w:eastAsia="zh-CN"/>
        </w:rPr>
        <w:tab/>
        <w:t>Test Purpose and Environment</w:t>
      </w:r>
    </w:p>
    <w:p w14:paraId="24F8155D" w14:textId="77777777" w:rsidR="00A0253E" w:rsidRPr="00DB707E" w:rsidRDefault="00A0253E" w:rsidP="00A0253E">
      <w:r w:rsidRPr="00DB707E">
        <w:t xml:space="preserve">The purpose of this test is to verify that the 1Rx RedCap UE properly detects the out of sync and in sync for the purpose of monitoring downlink radio link quality of the </w:t>
      </w:r>
      <w:proofErr w:type="spellStart"/>
      <w:r w:rsidRPr="00DB707E">
        <w:t>PCell</w:t>
      </w:r>
      <w:proofErr w:type="spellEnd"/>
      <w:r w:rsidRPr="00DB707E">
        <w:t xml:space="preserve"> for 1Rx RedCap UE. This test will partly verify the FR1 radio link monitoring requirements in clause 8.1B.2.</w:t>
      </w:r>
    </w:p>
    <w:p w14:paraId="5C5863A8" w14:textId="77777777" w:rsidR="00A0253E" w:rsidRPr="00DB707E" w:rsidRDefault="00A0253E" w:rsidP="00A0253E">
      <w:r w:rsidRPr="00DB707E">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w:t>
      </w:r>
      <w:r w:rsidRPr="00DB707E">
        <w:rPr>
          <w:i/>
        </w:rPr>
        <w:t>purpose</w:t>
      </w:r>
      <w:r w:rsidRPr="00DB707E">
        <w:t xml:space="preserve"> set to ‘</w:t>
      </w:r>
      <w:proofErr w:type="spellStart"/>
      <w:r w:rsidRPr="00DB707E">
        <w:rPr>
          <w:i/>
        </w:rPr>
        <w:t>rlf</w:t>
      </w:r>
      <w:proofErr w:type="spellEnd"/>
      <w:r w:rsidRPr="00DB707E">
        <w:t xml:space="preserve">’. Supported test configurations are shown in table A.16.5.1.1.1-1. The test parameters are given in Tables A.16.5.1.1.1-2, A.16.5.1.1.1-3, and A.16.5.1.1.1-4 below. There is one cell (Cell 1), which is the active NR cell, in the test. The test consists of three successive time periods, with time duration of T1, T2 and T3 respectively. Figure A.16.5.1.1 .1-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DB707E">
        <w:t>ms</w:t>
      </w:r>
      <w:proofErr w:type="spellEnd"/>
      <w:r w:rsidRPr="00DB707E">
        <w:t>. The UE is configured to perform inter-frequency measurements using Gap Pattern ID #0 (40ms) in test 1.</w:t>
      </w:r>
    </w:p>
    <w:p w14:paraId="45F3F9D3" w14:textId="77777777" w:rsidR="00A0253E" w:rsidRPr="00DB707E" w:rsidRDefault="00A0253E" w:rsidP="00A0253E">
      <w:pPr>
        <w:pStyle w:val="TH"/>
      </w:pPr>
      <w:r w:rsidRPr="00DB707E">
        <w:t xml:space="preserve">Table A.16.5.1.1.1-1: Supported test configurations for FR1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A0253E" w:rsidRPr="00DB707E" w14:paraId="52FB7E01" w14:textId="77777777" w:rsidTr="00864629">
        <w:trPr>
          <w:trHeight w:val="187"/>
          <w:jc w:val="center"/>
        </w:trPr>
        <w:tc>
          <w:tcPr>
            <w:tcW w:w="1631" w:type="dxa"/>
            <w:shd w:val="clear" w:color="auto" w:fill="auto"/>
          </w:tcPr>
          <w:p w14:paraId="3BC3ECAB" w14:textId="77777777" w:rsidR="00A0253E" w:rsidRPr="00DB707E" w:rsidRDefault="00A0253E" w:rsidP="00864629">
            <w:pPr>
              <w:pStyle w:val="TAH"/>
              <w:rPr>
                <w:lang w:eastAsia="zh-TW"/>
              </w:rPr>
            </w:pPr>
            <w:r w:rsidRPr="00DB707E">
              <w:rPr>
                <w:lang w:eastAsia="zh-TW"/>
              </w:rPr>
              <w:t>Configuration</w:t>
            </w:r>
          </w:p>
        </w:tc>
        <w:tc>
          <w:tcPr>
            <w:tcW w:w="4970" w:type="dxa"/>
            <w:shd w:val="clear" w:color="auto" w:fill="auto"/>
          </w:tcPr>
          <w:p w14:paraId="665B2DDE" w14:textId="77777777" w:rsidR="00A0253E" w:rsidRPr="00DB707E" w:rsidRDefault="00A0253E" w:rsidP="00864629">
            <w:pPr>
              <w:pStyle w:val="TAH"/>
              <w:rPr>
                <w:lang w:eastAsia="zh-TW"/>
              </w:rPr>
            </w:pPr>
            <w:r w:rsidRPr="00DB707E">
              <w:rPr>
                <w:lang w:eastAsia="zh-TW"/>
              </w:rPr>
              <w:t>Description</w:t>
            </w:r>
          </w:p>
        </w:tc>
      </w:tr>
      <w:tr w:rsidR="00A0253E" w:rsidRPr="00DB707E" w14:paraId="61667AAE" w14:textId="77777777" w:rsidTr="00864629">
        <w:trPr>
          <w:trHeight w:val="187"/>
          <w:jc w:val="center"/>
        </w:trPr>
        <w:tc>
          <w:tcPr>
            <w:tcW w:w="1631" w:type="dxa"/>
            <w:shd w:val="clear" w:color="auto" w:fill="auto"/>
          </w:tcPr>
          <w:p w14:paraId="151DDCD5" w14:textId="77777777" w:rsidR="00A0253E" w:rsidRPr="00DB707E" w:rsidRDefault="00A0253E" w:rsidP="00864629">
            <w:pPr>
              <w:pStyle w:val="TAL"/>
              <w:rPr>
                <w:lang w:eastAsia="zh-TW"/>
              </w:rPr>
            </w:pPr>
            <w:r w:rsidRPr="00DB707E">
              <w:rPr>
                <w:lang w:eastAsia="zh-TW"/>
              </w:rPr>
              <w:t>1</w:t>
            </w:r>
          </w:p>
        </w:tc>
        <w:tc>
          <w:tcPr>
            <w:tcW w:w="4970" w:type="dxa"/>
            <w:shd w:val="clear" w:color="auto" w:fill="auto"/>
          </w:tcPr>
          <w:p w14:paraId="35ADA382" w14:textId="77777777" w:rsidR="00A0253E" w:rsidRPr="00DB707E" w:rsidRDefault="00A0253E" w:rsidP="00864629">
            <w:pPr>
              <w:pStyle w:val="TAL"/>
              <w:rPr>
                <w:lang w:eastAsia="zh-TW"/>
              </w:rPr>
            </w:pPr>
            <w:r w:rsidRPr="00DB707E">
              <w:rPr>
                <w:lang w:eastAsia="zh-TW"/>
              </w:rPr>
              <w:t>FDD, SSB SCS 15 kHz, data SCS 15 kHz, BW 10 MHz</w:t>
            </w:r>
          </w:p>
        </w:tc>
      </w:tr>
      <w:tr w:rsidR="00A0253E" w:rsidRPr="00DB707E" w14:paraId="1B7590E5" w14:textId="77777777" w:rsidTr="00864629">
        <w:trPr>
          <w:trHeight w:val="187"/>
          <w:jc w:val="center"/>
        </w:trPr>
        <w:tc>
          <w:tcPr>
            <w:tcW w:w="1631" w:type="dxa"/>
            <w:shd w:val="clear" w:color="auto" w:fill="auto"/>
          </w:tcPr>
          <w:p w14:paraId="337D57DA" w14:textId="77777777" w:rsidR="00A0253E" w:rsidRPr="00DB707E" w:rsidRDefault="00A0253E" w:rsidP="00864629">
            <w:pPr>
              <w:pStyle w:val="TAL"/>
              <w:rPr>
                <w:lang w:eastAsia="zh-TW"/>
              </w:rPr>
            </w:pPr>
            <w:r w:rsidRPr="00DB707E">
              <w:rPr>
                <w:lang w:eastAsia="zh-TW"/>
              </w:rPr>
              <w:t>2</w:t>
            </w:r>
          </w:p>
        </w:tc>
        <w:tc>
          <w:tcPr>
            <w:tcW w:w="4970" w:type="dxa"/>
            <w:shd w:val="clear" w:color="auto" w:fill="auto"/>
          </w:tcPr>
          <w:p w14:paraId="6AA01C96" w14:textId="77777777" w:rsidR="00A0253E" w:rsidRPr="00DB707E" w:rsidRDefault="00A0253E" w:rsidP="00864629">
            <w:pPr>
              <w:pStyle w:val="TAL"/>
              <w:rPr>
                <w:lang w:eastAsia="zh-TW"/>
              </w:rPr>
            </w:pPr>
            <w:r w:rsidRPr="00DB707E">
              <w:rPr>
                <w:lang w:eastAsia="zh-TW"/>
              </w:rPr>
              <w:t>TDD, SSB SCS 15 kHz, data SCS 15 kHz, BW 10 MHz</w:t>
            </w:r>
          </w:p>
        </w:tc>
      </w:tr>
      <w:tr w:rsidR="00A0253E" w:rsidRPr="00DB707E" w14:paraId="46AB6212" w14:textId="77777777" w:rsidTr="00864629">
        <w:trPr>
          <w:trHeight w:val="187"/>
          <w:jc w:val="center"/>
        </w:trPr>
        <w:tc>
          <w:tcPr>
            <w:tcW w:w="1631" w:type="dxa"/>
            <w:shd w:val="clear" w:color="auto" w:fill="auto"/>
          </w:tcPr>
          <w:p w14:paraId="084451F9" w14:textId="77777777" w:rsidR="00A0253E" w:rsidRPr="00DB707E" w:rsidRDefault="00A0253E" w:rsidP="00864629">
            <w:pPr>
              <w:pStyle w:val="TAL"/>
              <w:rPr>
                <w:lang w:eastAsia="zh-TW"/>
              </w:rPr>
            </w:pPr>
            <w:r w:rsidRPr="00DB707E">
              <w:rPr>
                <w:lang w:eastAsia="zh-TW"/>
              </w:rPr>
              <w:t>3</w:t>
            </w:r>
          </w:p>
        </w:tc>
        <w:tc>
          <w:tcPr>
            <w:tcW w:w="4970" w:type="dxa"/>
            <w:shd w:val="clear" w:color="auto" w:fill="auto"/>
          </w:tcPr>
          <w:p w14:paraId="40097A73" w14:textId="77777777" w:rsidR="00A0253E" w:rsidRPr="00DB707E" w:rsidRDefault="00A0253E" w:rsidP="00864629">
            <w:pPr>
              <w:pStyle w:val="TAL"/>
              <w:rPr>
                <w:lang w:eastAsia="zh-TW"/>
              </w:rPr>
            </w:pPr>
            <w:r w:rsidRPr="00DB707E">
              <w:rPr>
                <w:lang w:eastAsia="zh-TW"/>
              </w:rPr>
              <w:t>TDD, SSB SCS 30 kHz, data SCS 30 kHz, BW 20 MHz</w:t>
            </w:r>
          </w:p>
        </w:tc>
      </w:tr>
      <w:tr w:rsidR="00A0253E" w:rsidRPr="00DB707E" w14:paraId="7BA482AE" w14:textId="77777777" w:rsidTr="00864629">
        <w:trPr>
          <w:trHeight w:val="187"/>
          <w:jc w:val="center"/>
        </w:trPr>
        <w:tc>
          <w:tcPr>
            <w:tcW w:w="1631" w:type="dxa"/>
            <w:shd w:val="clear" w:color="auto" w:fill="auto"/>
          </w:tcPr>
          <w:p w14:paraId="37DE33A4" w14:textId="77777777" w:rsidR="00A0253E" w:rsidRPr="00DB707E" w:rsidRDefault="00A0253E" w:rsidP="00864629">
            <w:pPr>
              <w:pStyle w:val="TAL"/>
              <w:rPr>
                <w:lang w:eastAsia="zh-TW"/>
              </w:rPr>
            </w:pPr>
            <w:r w:rsidRPr="00DB707E">
              <w:rPr>
                <w:rFonts w:eastAsia="Malgun Gothic"/>
              </w:rPr>
              <w:t>4</w:t>
            </w:r>
          </w:p>
        </w:tc>
        <w:tc>
          <w:tcPr>
            <w:tcW w:w="4970" w:type="dxa"/>
            <w:shd w:val="clear" w:color="auto" w:fill="auto"/>
          </w:tcPr>
          <w:p w14:paraId="626FF205" w14:textId="77777777" w:rsidR="00A0253E" w:rsidRPr="00DB707E" w:rsidRDefault="00A0253E" w:rsidP="00864629">
            <w:pPr>
              <w:pStyle w:val="TAL"/>
              <w:rPr>
                <w:lang w:eastAsia="zh-TW"/>
              </w:rPr>
            </w:pPr>
            <w:r w:rsidRPr="00DB707E">
              <w:rPr>
                <w:rFonts w:eastAsia="Malgun Gothic"/>
              </w:rPr>
              <w:t xml:space="preserve">HD-FDD, SSB SCS 15 kHz, </w:t>
            </w:r>
            <w:r w:rsidRPr="00DB707E">
              <w:rPr>
                <w:lang w:eastAsia="zh-TW"/>
              </w:rPr>
              <w:t>data SCS 15 kHz, BW 10 MHz</w:t>
            </w:r>
          </w:p>
        </w:tc>
      </w:tr>
      <w:tr w:rsidR="00A0253E" w:rsidRPr="00DB707E" w14:paraId="47F79347" w14:textId="77777777" w:rsidTr="00864629">
        <w:trPr>
          <w:trHeight w:val="187"/>
          <w:jc w:val="center"/>
        </w:trPr>
        <w:tc>
          <w:tcPr>
            <w:tcW w:w="6601" w:type="dxa"/>
            <w:gridSpan w:val="2"/>
            <w:shd w:val="clear" w:color="auto" w:fill="auto"/>
          </w:tcPr>
          <w:p w14:paraId="71363762" w14:textId="77777777" w:rsidR="00A0253E" w:rsidRPr="00DB707E" w:rsidRDefault="00A0253E" w:rsidP="00864629">
            <w:pPr>
              <w:pStyle w:val="TAN"/>
              <w:rPr>
                <w:lang w:eastAsia="zh-TW"/>
              </w:rPr>
            </w:pPr>
            <w:r w:rsidRPr="00DB707E">
              <w:rPr>
                <w:lang w:eastAsia="zh-TW"/>
              </w:rPr>
              <w:t>Note:</w:t>
            </w:r>
            <w:r w:rsidRPr="00DB707E">
              <w:rPr>
                <w:lang w:eastAsia="zh-TW"/>
              </w:rPr>
              <w:tab/>
              <w:t>The UE is only required to pass in one of the supported test configurations in FR1</w:t>
            </w:r>
          </w:p>
        </w:tc>
      </w:tr>
    </w:tbl>
    <w:p w14:paraId="7FD9DB30" w14:textId="77777777" w:rsidR="00A0253E" w:rsidRPr="00DB707E" w:rsidRDefault="00A0253E" w:rsidP="00A0253E">
      <w:pPr>
        <w:spacing w:before="120"/>
      </w:pPr>
    </w:p>
    <w:p w14:paraId="63BABCD1" w14:textId="77777777" w:rsidR="00A0253E" w:rsidRPr="00DB707E" w:rsidRDefault="00A0253E" w:rsidP="00A0253E">
      <w:pPr>
        <w:pStyle w:val="TH"/>
      </w:pPr>
      <w:r w:rsidRPr="00DB707E">
        <w:lastRenderedPageBreak/>
        <w:t>Table A.16.5.1.1.1-2: General test parameters for FR1 out-of-sync testing in non-DRX mode for 1 Rx U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4"/>
        <w:gridCol w:w="492"/>
        <w:gridCol w:w="1514"/>
        <w:gridCol w:w="767"/>
        <w:gridCol w:w="2199"/>
        <w:tblGridChange w:id="13837">
          <w:tblGrid>
            <w:gridCol w:w="1464"/>
            <w:gridCol w:w="436"/>
            <w:gridCol w:w="56"/>
            <w:gridCol w:w="1414"/>
            <w:gridCol w:w="100"/>
            <w:gridCol w:w="645"/>
            <w:gridCol w:w="122"/>
            <w:gridCol w:w="2013"/>
            <w:gridCol w:w="186"/>
          </w:tblGrid>
        </w:tblGridChange>
      </w:tblGrid>
      <w:tr w:rsidR="00A0253E" w:rsidRPr="00DB707E" w14:paraId="23C2A8D9" w14:textId="77777777" w:rsidTr="00864629">
        <w:trPr>
          <w:trHeight w:val="187"/>
          <w:jc w:val="center"/>
        </w:trPr>
        <w:tc>
          <w:tcPr>
            <w:tcW w:w="2696" w:type="pct"/>
            <w:gridSpan w:val="3"/>
            <w:tcBorders>
              <w:bottom w:val="nil"/>
            </w:tcBorders>
            <w:shd w:val="clear" w:color="auto" w:fill="auto"/>
          </w:tcPr>
          <w:p w14:paraId="0DEA8BD9" w14:textId="77777777" w:rsidR="00A0253E" w:rsidRPr="00DB707E" w:rsidRDefault="00A0253E" w:rsidP="00864629">
            <w:pPr>
              <w:pStyle w:val="TAH"/>
              <w:rPr>
                <w:noProof/>
              </w:rPr>
            </w:pPr>
            <w:r w:rsidRPr="00DB707E">
              <w:rPr>
                <w:noProof/>
              </w:rPr>
              <w:lastRenderedPageBreak/>
              <w:t>Parameter</w:t>
            </w:r>
          </w:p>
        </w:tc>
        <w:tc>
          <w:tcPr>
            <w:tcW w:w="596" w:type="pct"/>
            <w:tcBorders>
              <w:bottom w:val="nil"/>
            </w:tcBorders>
            <w:shd w:val="clear" w:color="auto" w:fill="auto"/>
          </w:tcPr>
          <w:p w14:paraId="7A03C936" w14:textId="77777777" w:rsidR="00A0253E" w:rsidRPr="00DB707E" w:rsidRDefault="00A0253E" w:rsidP="00864629">
            <w:pPr>
              <w:pStyle w:val="TAH"/>
              <w:rPr>
                <w:noProof/>
              </w:rPr>
            </w:pPr>
            <w:r w:rsidRPr="00DB707E">
              <w:rPr>
                <w:noProof/>
              </w:rPr>
              <w:t>Unit</w:t>
            </w:r>
          </w:p>
        </w:tc>
        <w:tc>
          <w:tcPr>
            <w:tcW w:w="1708" w:type="pct"/>
            <w:shd w:val="clear" w:color="auto" w:fill="auto"/>
          </w:tcPr>
          <w:p w14:paraId="7E4B2475" w14:textId="77777777" w:rsidR="00A0253E" w:rsidRPr="00DB707E" w:rsidRDefault="00A0253E" w:rsidP="00864629">
            <w:pPr>
              <w:pStyle w:val="TAH"/>
              <w:rPr>
                <w:noProof/>
              </w:rPr>
            </w:pPr>
            <w:r w:rsidRPr="00DB707E">
              <w:rPr>
                <w:noProof/>
              </w:rPr>
              <w:t>Value</w:t>
            </w:r>
          </w:p>
        </w:tc>
      </w:tr>
      <w:tr w:rsidR="00A0253E" w:rsidRPr="00DB707E" w14:paraId="3D77AB73" w14:textId="77777777" w:rsidTr="00864629">
        <w:trPr>
          <w:trHeight w:val="187"/>
          <w:jc w:val="center"/>
        </w:trPr>
        <w:tc>
          <w:tcPr>
            <w:tcW w:w="2696" w:type="pct"/>
            <w:gridSpan w:val="3"/>
            <w:tcBorders>
              <w:top w:val="nil"/>
            </w:tcBorders>
            <w:shd w:val="clear" w:color="auto" w:fill="auto"/>
          </w:tcPr>
          <w:p w14:paraId="7DD4488C" w14:textId="77777777" w:rsidR="00A0253E" w:rsidRPr="00DB707E" w:rsidRDefault="00A0253E" w:rsidP="00864629">
            <w:pPr>
              <w:pStyle w:val="TAH"/>
              <w:rPr>
                <w:noProof/>
              </w:rPr>
            </w:pPr>
          </w:p>
        </w:tc>
        <w:tc>
          <w:tcPr>
            <w:tcW w:w="596" w:type="pct"/>
            <w:tcBorders>
              <w:top w:val="nil"/>
            </w:tcBorders>
            <w:shd w:val="clear" w:color="auto" w:fill="auto"/>
          </w:tcPr>
          <w:p w14:paraId="53F01A25" w14:textId="77777777" w:rsidR="00A0253E" w:rsidRPr="00DB707E" w:rsidRDefault="00A0253E" w:rsidP="00864629">
            <w:pPr>
              <w:pStyle w:val="TAH"/>
              <w:rPr>
                <w:noProof/>
              </w:rPr>
            </w:pPr>
          </w:p>
        </w:tc>
        <w:tc>
          <w:tcPr>
            <w:tcW w:w="1708" w:type="pct"/>
          </w:tcPr>
          <w:p w14:paraId="3D27DDE0" w14:textId="77777777" w:rsidR="00A0253E" w:rsidRPr="00DB707E" w:rsidRDefault="00A0253E" w:rsidP="00864629">
            <w:pPr>
              <w:pStyle w:val="TAH"/>
              <w:rPr>
                <w:noProof/>
              </w:rPr>
            </w:pPr>
            <w:r w:rsidRPr="00DB707E">
              <w:rPr>
                <w:noProof/>
              </w:rPr>
              <w:t>Test 1</w:t>
            </w:r>
          </w:p>
        </w:tc>
      </w:tr>
      <w:tr w:rsidR="00A0253E" w:rsidRPr="00DB707E" w14:paraId="3B6E226E" w14:textId="77777777" w:rsidTr="00864629">
        <w:trPr>
          <w:trHeight w:val="187"/>
          <w:jc w:val="center"/>
        </w:trPr>
        <w:tc>
          <w:tcPr>
            <w:tcW w:w="2696" w:type="pct"/>
            <w:gridSpan w:val="3"/>
            <w:shd w:val="clear" w:color="auto" w:fill="auto"/>
          </w:tcPr>
          <w:p w14:paraId="32F922C9" w14:textId="77777777" w:rsidR="00A0253E" w:rsidRPr="00DB707E" w:rsidRDefault="00A0253E" w:rsidP="00864629">
            <w:pPr>
              <w:pStyle w:val="TAL"/>
              <w:rPr>
                <w:noProof/>
              </w:rPr>
            </w:pPr>
            <w:r w:rsidRPr="00DB707E">
              <w:rPr>
                <w:noProof/>
              </w:rPr>
              <w:t>Active PCell</w:t>
            </w:r>
          </w:p>
        </w:tc>
        <w:tc>
          <w:tcPr>
            <w:tcW w:w="596" w:type="pct"/>
            <w:shd w:val="clear" w:color="auto" w:fill="auto"/>
          </w:tcPr>
          <w:p w14:paraId="1AB841DA" w14:textId="77777777" w:rsidR="00A0253E" w:rsidRPr="00DB707E" w:rsidRDefault="00A0253E" w:rsidP="00864629">
            <w:pPr>
              <w:pStyle w:val="TAC"/>
              <w:rPr>
                <w:noProof/>
              </w:rPr>
            </w:pPr>
          </w:p>
        </w:tc>
        <w:tc>
          <w:tcPr>
            <w:tcW w:w="1708" w:type="pct"/>
          </w:tcPr>
          <w:p w14:paraId="29C310F4" w14:textId="77777777" w:rsidR="00A0253E" w:rsidRPr="00DB707E" w:rsidRDefault="00A0253E" w:rsidP="00864629">
            <w:pPr>
              <w:pStyle w:val="TAC"/>
              <w:rPr>
                <w:noProof/>
              </w:rPr>
            </w:pPr>
            <w:r w:rsidRPr="00DB707E">
              <w:rPr>
                <w:noProof/>
              </w:rPr>
              <w:t>Cell 1</w:t>
            </w:r>
          </w:p>
        </w:tc>
      </w:tr>
      <w:tr w:rsidR="00A0253E" w:rsidRPr="00DB707E" w14:paraId="440B7CAB" w14:textId="77777777" w:rsidTr="00864629">
        <w:tblPrEx>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3838" w:author="Huawei" w:date="2022-10-18T09:21:00Z">
            <w:tblPrEx>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7"/>
          <w:jc w:val="center"/>
          <w:trPrChange w:id="13839" w:author="Huawei" w:date="2022-10-18T09:21:00Z">
            <w:trPr>
              <w:gridAfter w:val="0"/>
              <w:trHeight w:val="187"/>
              <w:jc w:val="center"/>
            </w:trPr>
          </w:trPrChange>
        </w:trPr>
        <w:tc>
          <w:tcPr>
            <w:tcW w:w="2696" w:type="pct"/>
            <w:gridSpan w:val="3"/>
            <w:shd w:val="clear" w:color="auto" w:fill="auto"/>
            <w:tcPrChange w:id="13840" w:author="Huawei" w:date="2022-10-18T09:21:00Z">
              <w:tcPr>
                <w:tcW w:w="2696" w:type="pct"/>
                <w:gridSpan w:val="4"/>
                <w:shd w:val="clear" w:color="auto" w:fill="auto"/>
              </w:tcPr>
            </w:tcPrChange>
          </w:tcPr>
          <w:p w14:paraId="0B2B9BDF" w14:textId="77777777" w:rsidR="00A0253E" w:rsidRPr="00DB707E" w:rsidRDefault="00A0253E" w:rsidP="00864629">
            <w:pPr>
              <w:pStyle w:val="TAL"/>
              <w:rPr>
                <w:noProof/>
              </w:rPr>
            </w:pPr>
            <w:r w:rsidRPr="00DB707E">
              <w:rPr>
                <w:noProof/>
              </w:rPr>
              <w:t>RF Channel Number</w:t>
            </w:r>
          </w:p>
        </w:tc>
        <w:tc>
          <w:tcPr>
            <w:tcW w:w="596" w:type="pct"/>
            <w:tcBorders>
              <w:bottom w:val="single" w:sz="4" w:space="0" w:color="auto"/>
            </w:tcBorders>
            <w:shd w:val="clear" w:color="auto" w:fill="auto"/>
            <w:tcPrChange w:id="13841" w:author="Huawei" w:date="2022-10-18T09:21:00Z">
              <w:tcPr>
                <w:tcW w:w="596" w:type="pct"/>
                <w:gridSpan w:val="2"/>
                <w:shd w:val="clear" w:color="auto" w:fill="auto"/>
              </w:tcPr>
            </w:tcPrChange>
          </w:tcPr>
          <w:p w14:paraId="23077F8C" w14:textId="77777777" w:rsidR="00A0253E" w:rsidRPr="00DB707E" w:rsidRDefault="00A0253E" w:rsidP="00864629">
            <w:pPr>
              <w:pStyle w:val="TAC"/>
              <w:rPr>
                <w:noProof/>
              </w:rPr>
            </w:pPr>
          </w:p>
        </w:tc>
        <w:tc>
          <w:tcPr>
            <w:tcW w:w="1708" w:type="pct"/>
            <w:tcPrChange w:id="13842" w:author="Huawei" w:date="2022-10-18T09:21:00Z">
              <w:tcPr>
                <w:tcW w:w="1708" w:type="pct"/>
                <w:gridSpan w:val="2"/>
              </w:tcPr>
            </w:tcPrChange>
          </w:tcPr>
          <w:p w14:paraId="71B4E6E9" w14:textId="77777777" w:rsidR="00A0253E" w:rsidRPr="00DB707E" w:rsidRDefault="00A0253E" w:rsidP="00864629">
            <w:pPr>
              <w:pStyle w:val="TAC"/>
              <w:rPr>
                <w:noProof/>
              </w:rPr>
            </w:pPr>
            <w:r w:rsidRPr="00DB707E">
              <w:rPr>
                <w:noProof/>
              </w:rPr>
              <w:t>1</w:t>
            </w:r>
          </w:p>
        </w:tc>
      </w:tr>
      <w:tr w:rsidR="00A0253E" w:rsidRPr="00DB707E" w14:paraId="7ED934DD" w14:textId="77777777" w:rsidTr="00864629">
        <w:tblPrEx>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3843" w:author="Huawei" w:date="2022-10-18T09:21:00Z">
            <w:tblPrEx>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7"/>
          <w:jc w:val="center"/>
          <w:trPrChange w:id="13844" w:author="Huawei" w:date="2022-10-18T09:21:00Z">
            <w:trPr>
              <w:gridAfter w:val="0"/>
              <w:trHeight w:val="187"/>
              <w:jc w:val="center"/>
            </w:trPr>
          </w:trPrChange>
        </w:trPr>
        <w:tc>
          <w:tcPr>
            <w:tcW w:w="1520" w:type="pct"/>
            <w:gridSpan w:val="2"/>
            <w:tcBorders>
              <w:bottom w:val="nil"/>
            </w:tcBorders>
            <w:shd w:val="clear" w:color="auto" w:fill="auto"/>
            <w:tcPrChange w:id="13845" w:author="Huawei" w:date="2022-10-18T09:21:00Z">
              <w:tcPr>
                <w:tcW w:w="1520" w:type="pct"/>
                <w:gridSpan w:val="2"/>
                <w:tcBorders>
                  <w:bottom w:val="nil"/>
                </w:tcBorders>
                <w:shd w:val="clear" w:color="auto" w:fill="auto"/>
              </w:tcPr>
            </w:tcPrChange>
          </w:tcPr>
          <w:p w14:paraId="07BA8810" w14:textId="77777777" w:rsidR="00A0253E" w:rsidRPr="00DB707E" w:rsidRDefault="00A0253E" w:rsidP="00864629">
            <w:pPr>
              <w:pStyle w:val="TAL"/>
              <w:rPr>
                <w:noProof/>
              </w:rPr>
            </w:pPr>
            <w:r w:rsidRPr="00DB707E">
              <w:rPr>
                <w:noProof/>
              </w:rPr>
              <w:t>Duplex mode</w:t>
            </w:r>
          </w:p>
        </w:tc>
        <w:tc>
          <w:tcPr>
            <w:tcW w:w="1176" w:type="pct"/>
            <w:shd w:val="clear" w:color="auto" w:fill="auto"/>
            <w:tcPrChange w:id="13846" w:author="Huawei" w:date="2022-10-18T09:21:00Z">
              <w:tcPr>
                <w:tcW w:w="1176" w:type="pct"/>
                <w:gridSpan w:val="2"/>
                <w:shd w:val="clear" w:color="auto" w:fill="auto"/>
              </w:tcPr>
            </w:tcPrChange>
          </w:tcPr>
          <w:p w14:paraId="1A027C6C" w14:textId="77777777" w:rsidR="00A0253E" w:rsidRPr="00DB707E" w:rsidRDefault="00A0253E" w:rsidP="00864629">
            <w:pPr>
              <w:pStyle w:val="TAL"/>
              <w:rPr>
                <w:noProof/>
              </w:rPr>
            </w:pPr>
            <w:r w:rsidRPr="00DB707E">
              <w:rPr>
                <w:noProof/>
              </w:rPr>
              <w:t>Config 1</w:t>
            </w:r>
            <w:del w:id="13847" w:author="Huawei" w:date="2022-10-18T09:20:00Z">
              <w:r w:rsidRPr="00DB707E" w:rsidDel="00385BE7">
                <w:rPr>
                  <w:noProof/>
                </w:rPr>
                <w:delText>, 4</w:delText>
              </w:r>
            </w:del>
          </w:p>
        </w:tc>
        <w:tc>
          <w:tcPr>
            <w:tcW w:w="596" w:type="pct"/>
            <w:tcBorders>
              <w:bottom w:val="nil"/>
            </w:tcBorders>
            <w:shd w:val="clear" w:color="auto" w:fill="auto"/>
            <w:tcPrChange w:id="13848" w:author="Huawei" w:date="2022-10-18T09:21:00Z">
              <w:tcPr>
                <w:tcW w:w="596" w:type="pct"/>
                <w:gridSpan w:val="2"/>
                <w:shd w:val="clear" w:color="auto" w:fill="auto"/>
              </w:tcPr>
            </w:tcPrChange>
          </w:tcPr>
          <w:p w14:paraId="6C6BEDF5" w14:textId="77777777" w:rsidR="00A0253E" w:rsidRPr="00DB707E" w:rsidRDefault="00A0253E" w:rsidP="00864629">
            <w:pPr>
              <w:pStyle w:val="TAC"/>
              <w:rPr>
                <w:noProof/>
              </w:rPr>
            </w:pPr>
          </w:p>
        </w:tc>
        <w:tc>
          <w:tcPr>
            <w:tcW w:w="1708" w:type="pct"/>
            <w:tcPrChange w:id="13849" w:author="Huawei" w:date="2022-10-18T09:21:00Z">
              <w:tcPr>
                <w:tcW w:w="1708" w:type="pct"/>
                <w:gridSpan w:val="2"/>
              </w:tcPr>
            </w:tcPrChange>
          </w:tcPr>
          <w:p w14:paraId="0394CF16" w14:textId="77777777" w:rsidR="00A0253E" w:rsidRPr="00DB707E" w:rsidRDefault="00A0253E" w:rsidP="00864629">
            <w:pPr>
              <w:pStyle w:val="TAC"/>
              <w:rPr>
                <w:noProof/>
              </w:rPr>
            </w:pPr>
            <w:r w:rsidRPr="00DB707E">
              <w:rPr>
                <w:noProof/>
              </w:rPr>
              <w:t>FDD</w:t>
            </w:r>
          </w:p>
        </w:tc>
      </w:tr>
      <w:tr w:rsidR="00A0253E" w:rsidRPr="00DB707E" w14:paraId="14B73567" w14:textId="77777777" w:rsidTr="00864629">
        <w:tblPrEx>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3850" w:author="Huawei" w:date="2022-10-18T09:21:00Z">
            <w:tblPrEx>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7"/>
          <w:jc w:val="center"/>
          <w:trPrChange w:id="13851" w:author="Huawei" w:date="2022-10-18T09:21:00Z">
            <w:trPr>
              <w:gridAfter w:val="0"/>
              <w:trHeight w:val="187"/>
              <w:jc w:val="center"/>
            </w:trPr>
          </w:trPrChange>
        </w:trPr>
        <w:tc>
          <w:tcPr>
            <w:tcW w:w="1520" w:type="pct"/>
            <w:gridSpan w:val="2"/>
            <w:tcBorders>
              <w:top w:val="nil"/>
              <w:bottom w:val="nil"/>
            </w:tcBorders>
            <w:shd w:val="clear" w:color="auto" w:fill="auto"/>
            <w:tcPrChange w:id="13852" w:author="Huawei" w:date="2022-10-18T09:21:00Z">
              <w:tcPr>
                <w:tcW w:w="1520" w:type="pct"/>
                <w:gridSpan w:val="2"/>
                <w:tcBorders>
                  <w:top w:val="nil"/>
                  <w:bottom w:val="single" w:sz="4" w:space="0" w:color="auto"/>
                </w:tcBorders>
                <w:shd w:val="clear" w:color="auto" w:fill="auto"/>
              </w:tcPr>
            </w:tcPrChange>
          </w:tcPr>
          <w:p w14:paraId="6DCDF320" w14:textId="77777777" w:rsidR="00A0253E" w:rsidRPr="00DB707E" w:rsidRDefault="00A0253E" w:rsidP="00864629">
            <w:pPr>
              <w:pStyle w:val="TAL"/>
              <w:rPr>
                <w:noProof/>
              </w:rPr>
            </w:pPr>
          </w:p>
        </w:tc>
        <w:tc>
          <w:tcPr>
            <w:tcW w:w="1176" w:type="pct"/>
            <w:shd w:val="clear" w:color="auto" w:fill="auto"/>
            <w:tcPrChange w:id="13853" w:author="Huawei" w:date="2022-10-18T09:21:00Z">
              <w:tcPr>
                <w:tcW w:w="1176" w:type="pct"/>
                <w:gridSpan w:val="2"/>
                <w:shd w:val="clear" w:color="auto" w:fill="auto"/>
              </w:tcPr>
            </w:tcPrChange>
          </w:tcPr>
          <w:p w14:paraId="10F501BF" w14:textId="77777777" w:rsidR="00A0253E" w:rsidRPr="00DB707E" w:rsidRDefault="00A0253E" w:rsidP="00864629">
            <w:pPr>
              <w:pStyle w:val="TAL"/>
              <w:rPr>
                <w:noProof/>
              </w:rPr>
            </w:pPr>
            <w:r w:rsidRPr="00DB707E">
              <w:rPr>
                <w:noProof/>
              </w:rPr>
              <w:t>Config 2, 3</w:t>
            </w:r>
          </w:p>
        </w:tc>
        <w:tc>
          <w:tcPr>
            <w:tcW w:w="596" w:type="pct"/>
            <w:tcBorders>
              <w:top w:val="nil"/>
              <w:bottom w:val="nil"/>
            </w:tcBorders>
            <w:shd w:val="clear" w:color="auto" w:fill="auto"/>
            <w:tcPrChange w:id="13854" w:author="Huawei" w:date="2022-10-18T09:21:00Z">
              <w:tcPr>
                <w:tcW w:w="596" w:type="pct"/>
                <w:gridSpan w:val="2"/>
                <w:tcBorders>
                  <w:bottom w:val="single" w:sz="4" w:space="0" w:color="auto"/>
                </w:tcBorders>
                <w:shd w:val="clear" w:color="auto" w:fill="auto"/>
              </w:tcPr>
            </w:tcPrChange>
          </w:tcPr>
          <w:p w14:paraId="2250BE40" w14:textId="77777777" w:rsidR="00A0253E" w:rsidRPr="00DB707E" w:rsidRDefault="00A0253E" w:rsidP="00864629">
            <w:pPr>
              <w:pStyle w:val="TAC"/>
              <w:rPr>
                <w:noProof/>
              </w:rPr>
            </w:pPr>
          </w:p>
        </w:tc>
        <w:tc>
          <w:tcPr>
            <w:tcW w:w="1708" w:type="pct"/>
            <w:tcPrChange w:id="13855" w:author="Huawei" w:date="2022-10-18T09:21:00Z">
              <w:tcPr>
                <w:tcW w:w="1708" w:type="pct"/>
                <w:gridSpan w:val="2"/>
              </w:tcPr>
            </w:tcPrChange>
          </w:tcPr>
          <w:p w14:paraId="0E9F6A21" w14:textId="77777777" w:rsidR="00A0253E" w:rsidRPr="00DB707E" w:rsidRDefault="00A0253E" w:rsidP="00864629">
            <w:pPr>
              <w:pStyle w:val="TAC"/>
              <w:rPr>
                <w:noProof/>
              </w:rPr>
            </w:pPr>
            <w:r w:rsidRPr="00DB707E">
              <w:rPr>
                <w:noProof/>
              </w:rPr>
              <w:t>TDD</w:t>
            </w:r>
          </w:p>
        </w:tc>
      </w:tr>
      <w:tr w:rsidR="00A0253E" w:rsidRPr="00DB707E" w14:paraId="30157EC6" w14:textId="77777777" w:rsidTr="00864629">
        <w:tblPrEx>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3856" w:author="Huawei" w:date="2022-10-18T09:21:00Z">
            <w:tblPrEx>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trHeight w:val="187"/>
          <w:jc w:val="center"/>
          <w:ins w:id="13857" w:author="Huawei" w:date="2022-10-18T09:20:00Z"/>
          <w:trPrChange w:id="13858" w:author="Huawei" w:date="2022-10-18T09:21:00Z">
            <w:trPr>
              <w:gridAfter w:val="0"/>
              <w:trHeight w:val="187"/>
              <w:jc w:val="center"/>
            </w:trPr>
          </w:trPrChange>
        </w:trPr>
        <w:tc>
          <w:tcPr>
            <w:tcW w:w="1520" w:type="pct"/>
            <w:gridSpan w:val="2"/>
            <w:tcBorders>
              <w:top w:val="nil"/>
              <w:bottom w:val="single" w:sz="4" w:space="0" w:color="auto"/>
            </w:tcBorders>
            <w:shd w:val="clear" w:color="auto" w:fill="auto"/>
            <w:tcPrChange w:id="13859" w:author="Huawei" w:date="2022-10-18T09:21:00Z">
              <w:tcPr>
                <w:tcW w:w="1520" w:type="pct"/>
                <w:gridSpan w:val="2"/>
                <w:tcBorders>
                  <w:top w:val="nil"/>
                  <w:bottom w:val="single" w:sz="4" w:space="0" w:color="auto"/>
                </w:tcBorders>
                <w:shd w:val="clear" w:color="auto" w:fill="auto"/>
              </w:tcPr>
            </w:tcPrChange>
          </w:tcPr>
          <w:p w14:paraId="538879D9" w14:textId="77777777" w:rsidR="00A0253E" w:rsidRPr="00DB707E" w:rsidRDefault="00A0253E" w:rsidP="00864629">
            <w:pPr>
              <w:pStyle w:val="TAL"/>
              <w:rPr>
                <w:ins w:id="13860" w:author="Huawei" w:date="2022-10-18T09:20:00Z"/>
                <w:noProof/>
              </w:rPr>
            </w:pPr>
          </w:p>
        </w:tc>
        <w:tc>
          <w:tcPr>
            <w:tcW w:w="1176" w:type="pct"/>
            <w:shd w:val="clear" w:color="auto" w:fill="auto"/>
            <w:tcPrChange w:id="13861" w:author="Huawei" w:date="2022-10-18T09:21:00Z">
              <w:tcPr>
                <w:tcW w:w="1176" w:type="pct"/>
                <w:gridSpan w:val="2"/>
                <w:shd w:val="clear" w:color="auto" w:fill="auto"/>
              </w:tcPr>
            </w:tcPrChange>
          </w:tcPr>
          <w:p w14:paraId="35B753F9" w14:textId="77777777" w:rsidR="00A0253E" w:rsidRPr="00DB707E" w:rsidRDefault="00A0253E" w:rsidP="00864629">
            <w:pPr>
              <w:pStyle w:val="TAL"/>
              <w:rPr>
                <w:ins w:id="13862" w:author="Huawei" w:date="2022-10-18T09:20:00Z"/>
                <w:noProof/>
              </w:rPr>
            </w:pPr>
            <w:ins w:id="13863" w:author="Huawei" w:date="2022-10-18T09:20:00Z">
              <w:r w:rsidRPr="00DB707E">
                <w:rPr>
                  <w:noProof/>
                </w:rPr>
                <w:t>Config</w:t>
              </w:r>
              <w:r>
                <w:rPr>
                  <w:noProof/>
                </w:rPr>
                <w:t xml:space="preserve"> 4</w:t>
              </w:r>
            </w:ins>
          </w:p>
        </w:tc>
        <w:tc>
          <w:tcPr>
            <w:tcW w:w="596" w:type="pct"/>
            <w:tcBorders>
              <w:top w:val="nil"/>
              <w:bottom w:val="single" w:sz="4" w:space="0" w:color="auto"/>
            </w:tcBorders>
            <w:shd w:val="clear" w:color="auto" w:fill="auto"/>
            <w:tcPrChange w:id="13864" w:author="Huawei" w:date="2022-10-18T09:21:00Z">
              <w:tcPr>
                <w:tcW w:w="596" w:type="pct"/>
                <w:gridSpan w:val="2"/>
                <w:tcBorders>
                  <w:bottom w:val="single" w:sz="4" w:space="0" w:color="auto"/>
                </w:tcBorders>
                <w:shd w:val="clear" w:color="auto" w:fill="auto"/>
              </w:tcPr>
            </w:tcPrChange>
          </w:tcPr>
          <w:p w14:paraId="551D3EA3" w14:textId="77777777" w:rsidR="00A0253E" w:rsidRPr="00DB707E" w:rsidRDefault="00A0253E" w:rsidP="00864629">
            <w:pPr>
              <w:pStyle w:val="TAC"/>
              <w:rPr>
                <w:ins w:id="13865" w:author="Huawei" w:date="2022-10-18T09:20:00Z"/>
                <w:noProof/>
              </w:rPr>
            </w:pPr>
          </w:p>
        </w:tc>
        <w:tc>
          <w:tcPr>
            <w:tcW w:w="1708" w:type="pct"/>
            <w:tcPrChange w:id="13866" w:author="Huawei" w:date="2022-10-18T09:21:00Z">
              <w:tcPr>
                <w:tcW w:w="1708" w:type="pct"/>
                <w:gridSpan w:val="2"/>
              </w:tcPr>
            </w:tcPrChange>
          </w:tcPr>
          <w:p w14:paraId="5DF8E27B" w14:textId="77777777" w:rsidR="00A0253E" w:rsidRPr="00DB707E" w:rsidRDefault="00A0253E" w:rsidP="00864629">
            <w:pPr>
              <w:pStyle w:val="TAC"/>
              <w:rPr>
                <w:ins w:id="13867" w:author="Huawei" w:date="2022-10-18T09:20:00Z"/>
                <w:noProof/>
              </w:rPr>
            </w:pPr>
            <w:ins w:id="13868" w:author="Huawei" w:date="2022-10-18T09:21:00Z">
              <w:r>
                <w:rPr>
                  <w:noProof/>
                </w:rPr>
                <w:t>HD-</w:t>
              </w:r>
              <w:r w:rsidRPr="00DB707E">
                <w:rPr>
                  <w:noProof/>
                </w:rPr>
                <w:t>FDD</w:t>
              </w:r>
            </w:ins>
          </w:p>
        </w:tc>
      </w:tr>
      <w:tr w:rsidR="00A0253E" w:rsidRPr="00DB707E" w14:paraId="312F1ACA" w14:textId="77777777" w:rsidTr="00864629">
        <w:trPr>
          <w:trHeight w:val="187"/>
          <w:jc w:val="center"/>
        </w:trPr>
        <w:tc>
          <w:tcPr>
            <w:tcW w:w="1520" w:type="pct"/>
            <w:gridSpan w:val="2"/>
            <w:tcBorders>
              <w:bottom w:val="nil"/>
            </w:tcBorders>
            <w:shd w:val="clear" w:color="auto" w:fill="auto"/>
          </w:tcPr>
          <w:p w14:paraId="43AD2F99" w14:textId="77777777" w:rsidR="00A0253E" w:rsidRPr="00DB707E" w:rsidRDefault="00A0253E" w:rsidP="00864629">
            <w:pPr>
              <w:pStyle w:val="TAL"/>
              <w:rPr>
                <w:noProof/>
              </w:rPr>
            </w:pPr>
            <w:proofErr w:type="spellStart"/>
            <w:r w:rsidRPr="00DB707E">
              <w:rPr>
                <w:rFonts w:cs="Arial"/>
                <w:szCs w:val="16"/>
              </w:rPr>
              <w:t>BW</w:t>
            </w:r>
            <w:r w:rsidRPr="00DB707E">
              <w:rPr>
                <w:rFonts w:cs="Arial"/>
                <w:szCs w:val="16"/>
                <w:vertAlign w:val="subscript"/>
              </w:rPr>
              <w:t>channel</w:t>
            </w:r>
            <w:proofErr w:type="spellEnd"/>
          </w:p>
        </w:tc>
        <w:tc>
          <w:tcPr>
            <w:tcW w:w="1176" w:type="pct"/>
            <w:shd w:val="clear" w:color="auto" w:fill="auto"/>
          </w:tcPr>
          <w:p w14:paraId="6607C6DD" w14:textId="77777777" w:rsidR="00A0253E" w:rsidRPr="00DB707E" w:rsidRDefault="00A0253E" w:rsidP="00864629">
            <w:pPr>
              <w:pStyle w:val="TAL"/>
              <w:rPr>
                <w:noProof/>
              </w:rPr>
            </w:pPr>
            <w:r w:rsidRPr="00DB707E">
              <w:rPr>
                <w:noProof/>
              </w:rPr>
              <w:t>Config 1, 4</w:t>
            </w:r>
          </w:p>
        </w:tc>
        <w:tc>
          <w:tcPr>
            <w:tcW w:w="596" w:type="pct"/>
            <w:tcBorders>
              <w:bottom w:val="nil"/>
            </w:tcBorders>
            <w:shd w:val="clear" w:color="auto" w:fill="auto"/>
          </w:tcPr>
          <w:p w14:paraId="5364F4A9" w14:textId="77777777" w:rsidR="00A0253E" w:rsidRPr="00DB707E" w:rsidRDefault="00A0253E" w:rsidP="00864629">
            <w:pPr>
              <w:pStyle w:val="TAC"/>
              <w:rPr>
                <w:noProof/>
              </w:rPr>
            </w:pPr>
            <w:r w:rsidRPr="00DB707E">
              <w:rPr>
                <w:rFonts w:cs="Arial"/>
                <w:lang w:eastAsia="zh-CN"/>
              </w:rPr>
              <w:t>MHz</w:t>
            </w:r>
          </w:p>
        </w:tc>
        <w:tc>
          <w:tcPr>
            <w:tcW w:w="1708" w:type="pct"/>
          </w:tcPr>
          <w:p w14:paraId="630AD235" w14:textId="77777777" w:rsidR="00A0253E" w:rsidRPr="00DB707E" w:rsidRDefault="00A0253E" w:rsidP="00864629">
            <w:pPr>
              <w:pStyle w:val="TAC"/>
              <w:rPr>
                <w:noProof/>
              </w:rPr>
            </w:pPr>
            <w:r w:rsidRPr="00DB707E">
              <w:rPr>
                <w:rFonts w:cs="Arial"/>
                <w:szCs w:val="16"/>
              </w:rPr>
              <w:t xml:space="preserve">10: </w:t>
            </w:r>
            <w:proofErr w:type="spellStart"/>
            <w:proofErr w:type="gramStart"/>
            <w:r w:rsidRPr="00DB707E">
              <w:rPr>
                <w:rFonts w:cs="Arial"/>
                <w:szCs w:val="16"/>
              </w:rPr>
              <w:t>N</w:t>
            </w:r>
            <w:r w:rsidRPr="00DB707E">
              <w:rPr>
                <w:rFonts w:cs="Arial"/>
                <w:szCs w:val="16"/>
                <w:vertAlign w:val="subscript"/>
              </w:rPr>
              <w:t>RB,c</w:t>
            </w:r>
            <w:proofErr w:type="spellEnd"/>
            <w:proofErr w:type="gramEnd"/>
            <w:r w:rsidRPr="00DB707E">
              <w:rPr>
                <w:rFonts w:cs="Arial"/>
                <w:szCs w:val="16"/>
              </w:rPr>
              <w:t xml:space="preserve"> = 52</w:t>
            </w:r>
          </w:p>
        </w:tc>
      </w:tr>
      <w:tr w:rsidR="00A0253E" w:rsidRPr="00DB707E" w14:paraId="54626301" w14:textId="77777777" w:rsidTr="00864629">
        <w:trPr>
          <w:trHeight w:val="187"/>
          <w:jc w:val="center"/>
        </w:trPr>
        <w:tc>
          <w:tcPr>
            <w:tcW w:w="1520" w:type="pct"/>
            <w:gridSpan w:val="2"/>
            <w:tcBorders>
              <w:top w:val="nil"/>
              <w:bottom w:val="nil"/>
            </w:tcBorders>
            <w:shd w:val="clear" w:color="auto" w:fill="auto"/>
          </w:tcPr>
          <w:p w14:paraId="7723818F" w14:textId="77777777" w:rsidR="00A0253E" w:rsidRPr="00DB707E" w:rsidRDefault="00A0253E" w:rsidP="00864629">
            <w:pPr>
              <w:pStyle w:val="TAL"/>
              <w:rPr>
                <w:noProof/>
              </w:rPr>
            </w:pPr>
          </w:p>
        </w:tc>
        <w:tc>
          <w:tcPr>
            <w:tcW w:w="1176" w:type="pct"/>
            <w:shd w:val="clear" w:color="auto" w:fill="auto"/>
          </w:tcPr>
          <w:p w14:paraId="282E4469" w14:textId="77777777" w:rsidR="00A0253E" w:rsidRPr="00DB707E" w:rsidRDefault="00A0253E" w:rsidP="00864629">
            <w:pPr>
              <w:pStyle w:val="TAL"/>
              <w:rPr>
                <w:noProof/>
              </w:rPr>
            </w:pPr>
            <w:r w:rsidRPr="00DB707E">
              <w:rPr>
                <w:noProof/>
              </w:rPr>
              <w:t>Config 2</w:t>
            </w:r>
          </w:p>
        </w:tc>
        <w:tc>
          <w:tcPr>
            <w:tcW w:w="596" w:type="pct"/>
            <w:tcBorders>
              <w:top w:val="nil"/>
              <w:bottom w:val="nil"/>
            </w:tcBorders>
            <w:shd w:val="clear" w:color="auto" w:fill="auto"/>
          </w:tcPr>
          <w:p w14:paraId="1203348F" w14:textId="77777777" w:rsidR="00A0253E" w:rsidRPr="00DB707E" w:rsidRDefault="00A0253E" w:rsidP="00864629">
            <w:pPr>
              <w:pStyle w:val="TAC"/>
              <w:rPr>
                <w:noProof/>
              </w:rPr>
            </w:pPr>
          </w:p>
        </w:tc>
        <w:tc>
          <w:tcPr>
            <w:tcW w:w="1708" w:type="pct"/>
          </w:tcPr>
          <w:p w14:paraId="2003FF35" w14:textId="77777777" w:rsidR="00A0253E" w:rsidRPr="00DB707E" w:rsidRDefault="00A0253E" w:rsidP="00864629">
            <w:pPr>
              <w:pStyle w:val="TAC"/>
              <w:rPr>
                <w:noProof/>
              </w:rPr>
            </w:pPr>
            <w:r w:rsidRPr="00DB707E">
              <w:rPr>
                <w:rFonts w:cs="Arial"/>
                <w:szCs w:val="16"/>
              </w:rPr>
              <w:t xml:space="preserve">10: </w:t>
            </w:r>
            <w:proofErr w:type="spellStart"/>
            <w:proofErr w:type="gramStart"/>
            <w:r w:rsidRPr="00DB707E">
              <w:rPr>
                <w:rFonts w:cs="Arial"/>
                <w:szCs w:val="16"/>
              </w:rPr>
              <w:t>N</w:t>
            </w:r>
            <w:r w:rsidRPr="00DB707E">
              <w:rPr>
                <w:rFonts w:cs="Arial"/>
                <w:szCs w:val="16"/>
                <w:vertAlign w:val="subscript"/>
              </w:rPr>
              <w:t>RB,c</w:t>
            </w:r>
            <w:proofErr w:type="spellEnd"/>
            <w:proofErr w:type="gramEnd"/>
            <w:r w:rsidRPr="00DB707E">
              <w:rPr>
                <w:rFonts w:cs="Arial"/>
                <w:szCs w:val="16"/>
              </w:rPr>
              <w:t xml:space="preserve"> = 52</w:t>
            </w:r>
          </w:p>
        </w:tc>
      </w:tr>
      <w:tr w:rsidR="00A0253E" w:rsidRPr="00DB707E" w14:paraId="5686D312" w14:textId="77777777" w:rsidTr="00864629">
        <w:trPr>
          <w:trHeight w:val="187"/>
          <w:jc w:val="center"/>
        </w:trPr>
        <w:tc>
          <w:tcPr>
            <w:tcW w:w="1520" w:type="pct"/>
            <w:gridSpan w:val="2"/>
            <w:tcBorders>
              <w:top w:val="nil"/>
            </w:tcBorders>
            <w:shd w:val="clear" w:color="auto" w:fill="auto"/>
          </w:tcPr>
          <w:p w14:paraId="5D7CF388" w14:textId="77777777" w:rsidR="00A0253E" w:rsidRPr="00DB707E" w:rsidRDefault="00A0253E" w:rsidP="00864629">
            <w:pPr>
              <w:pStyle w:val="TAL"/>
              <w:rPr>
                <w:noProof/>
              </w:rPr>
            </w:pPr>
          </w:p>
        </w:tc>
        <w:tc>
          <w:tcPr>
            <w:tcW w:w="1176" w:type="pct"/>
            <w:shd w:val="clear" w:color="auto" w:fill="auto"/>
          </w:tcPr>
          <w:p w14:paraId="1D977DE7" w14:textId="77777777" w:rsidR="00A0253E" w:rsidRPr="00DB707E" w:rsidRDefault="00A0253E" w:rsidP="00864629">
            <w:pPr>
              <w:pStyle w:val="TAL"/>
              <w:rPr>
                <w:noProof/>
              </w:rPr>
            </w:pPr>
            <w:r w:rsidRPr="00DB707E">
              <w:rPr>
                <w:noProof/>
              </w:rPr>
              <w:t>Config 3</w:t>
            </w:r>
          </w:p>
        </w:tc>
        <w:tc>
          <w:tcPr>
            <w:tcW w:w="596" w:type="pct"/>
            <w:tcBorders>
              <w:top w:val="nil"/>
            </w:tcBorders>
            <w:shd w:val="clear" w:color="auto" w:fill="auto"/>
          </w:tcPr>
          <w:p w14:paraId="57C5C40F" w14:textId="77777777" w:rsidR="00A0253E" w:rsidRPr="00DB707E" w:rsidRDefault="00A0253E" w:rsidP="00864629">
            <w:pPr>
              <w:pStyle w:val="TAC"/>
              <w:rPr>
                <w:noProof/>
              </w:rPr>
            </w:pPr>
          </w:p>
        </w:tc>
        <w:tc>
          <w:tcPr>
            <w:tcW w:w="1708" w:type="pct"/>
          </w:tcPr>
          <w:p w14:paraId="58FF55AE" w14:textId="77777777" w:rsidR="00A0253E" w:rsidRPr="00DB707E" w:rsidRDefault="00A0253E" w:rsidP="00864629">
            <w:pPr>
              <w:pStyle w:val="TAC"/>
              <w:rPr>
                <w:noProof/>
              </w:rPr>
            </w:pPr>
            <w:r w:rsidRPr="00DB707E">
              <w:rPr>
                <w:rFonts w:cs="Arial"/>
                <w:szCs w:val="16"/>
              </w:rPr>
              <w:t xml:space="preserve">20: </w:t>
            </w:r>
            <w:proofErr w:type="spellStart"/>
            <w:proofErr w:type="gramStart"/>
            <w:r w:rsidRPr="00DB707E">
              <w:rPr>
                <w:rFonts w:cs="Arial"/>
                <w:szCs w:val="16"/>
              </w:rPr>
              <w:t>N</w:t>
            </w:r>
            <w:r w:rsidRPr="00DB707E">
              <w:rPr>
                <w:rFonts w:cs="Arial"/>
                <w:szCs w:val="16"/>
                <w:vertAlign w:val="subscript"/>
              </w:rPr>
              <w:t>RB,c</w:t>
            </w:r>
            <w:proofErr w:type="spellEnd"/>
            <w:proofErr w:type="gramEnd"/>
            <w:r w:rsidRPr="00DB707E">
              <w:rPr>
                <w:rFonts w:cs="Arial"/>
                <w:szCs w:val="16"/>
              </w:rPr>
              <w:t xml:space="preserve"> = 51</w:t>
            </w:r>
          </w:p>
        </w:tc>
      </w:tr>
      <w:tr w:rsidR="00A0253E" w:rsidRPr="00DB707E" w14:paraId="4413C5C5" w14:textId="77777777" w:rsidTr="00864629">
        <w:trPr>
          <w:trHeight w:val="187"/>
          <w:jc w:val="center"/>
        </w:trPr>
        <w:tc>
          <w:tcPr>
            <w:tcW w:w="1520" w:type="pct"/>
            <w:gridSpan w:val="2"/>
            <w:shd w:val="clear" w:color="auto" w:fill="auto"/>
          </w:tcPr>
          <w:p w14:paraId="0D5C31BC" w14:textId="77777777" w:rsidR="00A0253E" w:rsidRPr="00DB707E" w:rsidRDefault="00A0253E" w:rsidP="00864629">
            <w:pPr>
              <w:pStyle w:val="TAL"/>
              <w:rPr>
                <w:noProof/>
              </w:rPr>
            </w:pPr>
            <w:r w:rsidRPr="00DB707E">
              <w:rPr>
                <w:rFonts w:cs="Arial"/>
                <w:bCs/>
              </w:rPr>
              <w:t>DL initial BWP configuration</w:t>
            </w:r>
          </w:p>
        </w:tc>
        <w:tc>
          <w:tcPr>
            <w:tcW w:w="1176" w:type="pct"/>
            <w:shd w:val="clear" w:color="auto" w:fill="auto"/>
          </w:tcPr>
          <w:p w14:paraId="24ECA4C2"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25796771" w14:textId="77777777" w:rsidR="00A0253E" w:rsidRPr="00DB707E" w:rsidRDefault="00A0253E" w:rsidP="00864629">
            <w:pPr>
              <w:pStyle w:val="TAC"/>
              <w:rPr>
                <w:noProof/>
              </w:rPr>
            </w:pPr>
          </w:p>
        </w:tc>
        <w:tc>
          <w:tcPr>
            <w:tcW w:w="1708" w:type="pct"/>
          </w:tcPr>
          <w:p w14:paraId="3D822009" w14:textId="77777777" w:rsidR="00A0253E" w:rsidRPr="00DB707E" w:rsidRDefault="00A0253E" w:rsidP="00864629">
            <w:pPr>
              <w:pStyle w:val="TAC"/>
              <w:rPr>
                <w:rFonts w:cs="Arial"/>
                <w:szCs w:val="16"/>
              </w:rPr>
            </w:pPr>
            <w:r w:rsidRPr="00DB707E">
              <w:rPr>
                <w:rFonts w:cs="Arial"/>
                <w:szCs w:val="16"/>
              </w:rPr>
              <w:t>DLBWP.0.1</w:t>
            </w:r>
          </w:p>
        </w:tc>
      </w:tr>
      <w:tr w:rsidR="00A0253E" w:rsidRPr="00DB707E" w14:paraId="34AC7095" w14:textId="77777777" w:rsidTr="00864629">
        <w:trPr>
          <w:trHeight w:val="187"/>
          <w:jc w:val="center"/>
        </w:trPr>
        <w:tc>
          <w:tcPr>
            <w:tcW w:w="1520" w:type="pct"/>
            <w:gridSpan w:val="2"/>
            <w:shd w:val="clear" w:color="auto" w:fill="auto"/>
          </w:tcPr>
          <w:p w14:paraId="459701DD" w14:textId="77777777" w:rsidR="00A0253E" w:rsidRPr="00DB707E" w:rsidRDefault="00A0253E" w:rsidP="00864629">
            <w:pPr>
              <w:pStyle w:val="TAL"/>
              <w:rPr>
                <w:noProof/>
              </w:rPr>
            </w:pPr>
            <w:r w:rsidRPr="00DB707E">
              <w:rPr>
                <w:rFonts w:cs="Arial"/>
                <w:bCs/>
              </w:rPr>
              <w:t>DL dedicated BWP configuration</w:t>
            </w:r>
          </w:p>
        </w:tc>
        <w:tc>
          <w:tcPr>
            <w:tcW w:w="1176" w:type="pct"/>
            <w:shd w:val="clear" w:color="auto" w:fill="auto"/>
          </w:tcPr>
          <w:p w14:paraId="4D2F5952"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2C82770E" w14:textId="77777777" w:rsidR="00A0253E" w:rsidRPr="00DB707E" w:rsidRDefault="00A0253E" w:rsidP="00864629">
            <w:pPr>
              <w:pStyle w:val="TAC"/>
              <w:rPr>
                <w:noProof/>
              </w:rPr>
            </w:pPr>
          </w:p>
        </w:tc>
        <w:tc>
          <w:tcPr>
            <w:tcW w:w="1708" w:type="pct"/>
          </w:tcPr>
          <w:p w14:paraId="241E2CE1" w14:textId="77777777" w:rsidR="00A0253E" w:rsidRPr="00DB707E" w:rsidRDefault="00A0253E" w:rsidP="00864629">
            <w:pPr>
              <w:pStyle w:val="TAC"/>
              <w:rPr>
                <w:rFonts w:cs="Arial"/>
                <w:szCs w:val="16"/>
              </w:rPr>
            </w:pPr>
            <w:r w:rsidRPr="00DB707E">
              <w:rPr>
                <w:rFonts w:cs="Arial"/>
                <w:szCs w:val="16"/>
              </w:rPr>
              <w:t>DLBWP.1.1</w:t>
            </w:r>
          </w:p>
        </w:tc>
      </w:tr>
      <w:tr w:rsidR="00A0253E" w:rsidRPr="00DB707E" w14:paraId="3514923B" w14:textId="77777777" w:rsidTr="00864629">
        <w:trPr>
          <w:trHeight w:val="187"/>
          <w:jc w:val="center"/>
        </w:trPr>
        <w:tc>
          <w:tcPr>
            <w:tcW w:w="1520" w:type="pct"/>
            <w:gridSpan w:val="2"/>
            <w:shd w:val="clear" w:color="auto" w:fill="auto"/>
          </w:tcPr>
          <w:p w14:paraId="5667CA7C" w14:textId="77777777" w:rsidR="00A0253E" w:rsidRPr="00DB707E" w:rsidRDefault="00A0253E" w:rsidP="00864629">
            <w:pPr>
              <w:pStyle w:val="TAL"/>
              <w:rPr>
                <w:rFonts w:cs="Arial"/>
                <w:bCs/>
              </w:rPr>
            </w:pPr>
            <w:r w:rsidRPr="00DB707E">
              <w:rPr>
                <w:rFonts w:cs="Arial"/>
                <w:bCs/>
              </w:rPr>
              <w:t>UL initial BWP configuration</w:t>
            </w:r>
          </w:p>
        </w:tc>
        <w:tc>
          <w:tcPr>
            <w:tcW w:w="1176" w:type="pct"/>
            <w:shd w:val="clear" w:color="auto" w:fill="auto"/>
          </w:tcPr>
          <w:p w14:paraId="66CFE663"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50C66105" w14:textId="77777777" w:rsidR="00A0253E" w:rsidRPr="00DB707E" w:rsidRDefault="00A0253E" w:rsidP="00864629">
            <w:pPr>
              <w:pStyle w:val="TAC"/>
              <w:rPr>
                <w:noProof/>
              </w:rPr>
            </w:pPr>
          </w:p>
        </w:tc>
        <w:tc>
          <w:tcPr>
            <w:tcW w:w="1708" w:type="pct"/>
          </w:tcPr>
          <w:p w14:paraId="6584DCB9" w14:textId="77777777" w:rsidR="00A0253E" w:rsidRPr="00DB707E" w:rsidRDefault="00A0253E" w:rsidP="00864629">
            <w:pPr>
              <w:pStyle w:val="TAC"/>
              <w:rPr>
                <w:rFonts w:cs="Arial"/>
                <w:szCs w:val="16"/>
              </w:rPr>
            </w:pPr>
            <w:r w:rsidRPr="00DB707E">
              <w:rPr>
                <w:rFonts w:cs="v3.7.0"/>
              </w:rPr>
              <w:t>ULBWP.0.1</w:t>
            </w:r>
          </w:p>
        </w:tc>
      </w:tr>
      <w:tr w:rsidR="00A0253E" w:rsidRPr="00DB707E" w14:paraId="49569500" w14:textId="77777777" w:rsidTr="00864629">
        <w:trPr>
          <w:trHeight w:val="187"/>
          <w:jc w:val="center"/>
        </w:trPr>
        <w:tc>
          <w:tcPr>
            <w:tcW w:w="1520" w:type="pct"/>
            <w:gridSpan w:val="2"/>
            <w:tcBorders>
              <w:bottom w:val="single" w:sz="4" w:space="0" w:color="auto"/>
            </w:tcBorders>
            <w:shd w:val="clear" w:color="auto" w:fill="auto"/>
          </w:tcPr>
          <w:p w14:paraId="713A9FEC" w14:textId="77777777" w:rsidR="00A0253E" w:rsidRPr="00DB707E" w:rsidRDefault="00A0253E" w:rsidP="00864629">
            <w:pPr>
              <w:pStyle w:val="TAL"/>
              <w:rPr>
                <w:noProof/>
              </w:rPr>
            </w:pPr>
            <w:r w:rsidRPr="00DB707E">
              <w:rPr>
                <w:rFonts w:cs="Arial"/>
                <w:bCs/>
              </w:rPr>
              <w:t>UL dedicated BWP configuration</w:t>
            </w:r>
          </w:p>
        </w:tc>
        <w:tc>
          <w:tcPr>
            <w:tcW w:w="1176" w:type="pct"/>
            <w:shd w:val="clear" w:color="auto" w:fill="auto"/>
          </w:tcPr>
          <w:p w14:paraId="71160D4E"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76094AD1" w14:textId="77777777" w:rsidR="00A0253E" w:rsidRPr="00DB707E" w:rsidRDefault="00A0253E" w:rsidP="00864629">
            <w:pPr>
              <w:pStyle w:val="TAC"/>
              <w:rPr>
                <w:noProof/>
              </w:rPr>
            </w:pPr>
          </w:p>
        </w:tc>
        <w:tc>
          <w:tcPr>
            <w:tcW w:w="1708" w:type="pct"/>
          </w:tcPr>
          <w:p w14:paraId="5D8819E7" w14:textId="77777777" w:rsidR="00A0253E" w:rsidRPr="00DB707E" w:rsidRDefault="00A0253E" w:rsidP="00864629">
            <w:pPr>
              <w:pStyle w:val="TAC"/>
              <w:rPr>
                <w:rFonts w:cs="Arial"/>
                <w:szCs w:val="16"/>
              </w:rPr>
            </w:pPr>
            <w:r w:rsidRPr="00DB707E">
              <w:rPr>
                <w:rFonts w:cs="Arial"/>
                <w:szCs w:val="16"/>
              </w:rPr>
              <w:t>ULBWP.1.1</w:t>
            </w:r>
          </w:p>
        </w:tc>
      </w:tr>
      <w:tr w:rsidR="00A0253E" w:rsidRPr="00DB707E" w14:paraId="5BA79351" w14:textId="77777777" w:rsidTr="00864629">
        <w:trPr>
          <w:trHeight w:val="187"/>
          <w:jc w:val="center"/>
        </w:trPr>
        <w:tc>
          <w:tcPr>
            <w:tcW w:w="1520" w:type="pct"/>
            <w:gridSpan w:val="2"/>
            <w:tcBorders>
              <w:bottom w:val="nil"/>
            </w:tcBorders>
            <w:shd w:val="clear" w:color="auto" w:fill="auto"/>
          </w:tcPr>
          <w:p w14:paraId="199EF1ED" w14:textId="77777777" w:rsidR="00A0253E" w:rsidRPr="00DB707E" w:rsidRDefault="00A0253E" w:rsidP="00864629">
            <w:pPr>
              <w:pStyle w:val="TAL"/>
              <w:rPr>
                <w:noProof/>
              </w:rPr>
            </w:pPr>
            <w:r w:rsidRPr="00DB707E">
              <w:rPr>
                <w:noProof/>
              </w:rPr>
              <w:t>TDD Configuration</w:t>
            </w:r>
          </w:p>
        </w:tc>
        <w:tc>
          <w:tcPr>
            <w:tcW w:w="1176" w:type="pct"/>
            <w:shd w:val="clear" w:color="auto" w:fill="auto"/>
          </w:tcPr>
          <w:p w14:paraId="01B3CB2C" w14:textId="77777777" w:rsidR="00A0253E" w:rsidRPr="00DB707E" w:rsidRDefault="00A0253E" w:rsidP="00864629">
            <w:pPr>
              <w:pStyle w:val="TAL"/>
              <w:rPr>
                <w:noProof/>
              </w:rPr>
            </w:pPr>
            <w:r w:rsidRPr="00DB707E">
              <w:rPr>
                <w:noProof/>
              </w:rPr>
              <w:t>Config 1</w:t>
            </w:r>
            <w:ins w:id="13869" w:author="Huawei" w:date="2022-10-18T09:23:00Z">
              <w:r>
                <w:rPr>
                  <w:noProof/>
                </w:rPr>
                <w:t>,4</w:t>
              </w:r>
            </w:ins>
          </w:p>
        </w:tc>
        <w:tc>
          <w:tcPr>
            <w:tcW w:w="596" w:type="pct"/>
            <w:shd w:val="clear" w:color="auto" w:fill="auto"/>
          </w:tcPr>
          <w:p w14:paraId="698601B1" w14:textId="77777777" w:rsidR="00A0253E" w:rsidRPr="00DB707E" w:rsidRDefault="00A0253E" w:rsidP="00864629">
            <w:pPr>
              <w:pStyle w:val="TAC"/>
              <w:rPr>
                <w:noProof/>
              </w:rPr>
            </w:pPr>
          </w:p>
        </w:tc>
        <w:tc>
          <w:tcPr>
            <w:tcW w:w="1708" w:type="pct"/>
            <w:shd w:val="clear" w:color="auto" w:fill="auto"/>
          </w:tcPr>
          <w:p w14:paraId="54FBD1AC" w14:textId="77777777" w:rsidR="00A0253E" w:rsidRPr="00DB707E" w:rsidRDefault="00A0253E" w:rsidP="00864629">
            <w:pPr>
              <w:pStyle w:val="TAC"/>
              <w:rPr>
                <w:noProof/>
              </w:rPr>
            </w:pPr>
            <w:r w:rsidRPr="00DB707E">
              <w:rPr>
                <w:noProof/>
              </w:rPr>
              <w:t>Not Applicable</w:t>
            </w:r>
          </w:p>
        </w:tc>
      </w:tr>
      <w:tr w:rsidR="00A0253E" w:rsidRPr="00DB707E" w14:paraId="04A1A770" w14:textId="77777777" w:rsidTr="00864629">
        <w:trPr>
          <w:trHeight w:val="187"/>
          <w:jc w:val="center"/>
        </w:trPr>
        <w:tc>
          <w:tcPr>
            <w:tcW w:w="1520" w:type="pct"/>
            <w:gridSpan w:val="2"/>
            <w:tcBorders>
              <w:top w:val="nil"/>
              <w:bottom w:val="nil"/>
            </w:tcBorders>
            <w:shd w:val="clear" w:color="auto" w:fill="auto"/>
          </w:tcPr>
          <w:p w14:paraId="46CB707A" w14:textId="77777777" w:rsidR="00A0253E" w:rsidRPr="00DB707E" w:rsidRDefault="00A0253E" w:rsidP="00864629">
            <w:pPr>
              <w:pStyle w:val="TAL"/>
              <w:rPr>
                <w:noProof/>
              </w:rPr>
            </w:pPr>
          </w:p>
        </w:tc>
        <w:tc>
          <w:tcPr>
            <w:tcW w:w="1176" w:type="pct"/>
            <w:shd w:val="clear" w:color="auto" w:fill="auto"/>
          </w:tcPr>
          <w:p w14:paraId="05A6E14C" w14:textId="77777777" w:rsidR="00A0253E" w:rsidRPr="00DB707E" w:rsidRDefault="00A0253E" w:rsidP="00864629">
            <w:pPr>
              <w:pStyle w:val="TAL"/>
              <w:rPr>
                <w:noProof/>
              </w:rPr>
            </w:pPr>
            <w:r w:rsidRPr="00DB707E">
              <w:rPr>
                <w:noProof/>
              </w:rPr>
              <w:t>Config 2</w:t>
            </w:r>
          </w:p>
        </w:tc>
        <w:tc>
          <w:tcPr>
            <w:tcW w:w="596" w:type="pct"/>
            <w:shd w:val="clear" w:color="auto" w:fill="auto"/>
          </w:tcPr>
          <w:p w14:paraId="6E1DE671" w14:textId="77777777" w:rsidR="00A0253E" w:rsidRPr="00DB707E" w:rsidRDefault="00A0253E" w:rsidP="00864629">
            <w:pPr>
              <w:pStyle w:val="TAC"/>
              <w:rPr>
                <w:noProof/>
              </w:rPr>
            </w:pPr>
          </w:p>
        </w:tc>
        <w:tc>
          <w:tcPr>
            <w:tcW w:w="1708" w:type="pct"/>
            <w:shd w:val="clear" w:color="auto" w:fill="auto"/>
          </w:tcPr>
          <w:p w14:paraId="0C1E61FC" w14:textId="77777777" w:rsidR="00A0253E" w:rsidRPr="00DB707E" w:rsidRDefault="00A0253E" w:rsidP="00864629">
            <w:pPr>
              <w:pStyle w:val="TAC"/>
              <w:rPr>
                <w:noProof/>
              </w:rPr>
            </w:pPr>
            <w:r w:rsidRPr="00DB707E">
              <w:rPr>
                <w:noProof/>
              </w:rPr>
              <w:t>TDDConf.1.1</w:t>
            </w:r>
          </w:p>
        </w:tc>
      </w:tr>
      <w:tr w:rsidR="00A0253E" w:rsidRPr="00DB707E" w14:paraId="463C1E47" w14:textId="77777777" w:rsidTr="00864629">
        <w:trPr>
          <w:trHeight w:val="187"/>
          <w:jc w:val="center"/>
        </w:trPr>
        <w:tc>
          <w:tcPr>
            <w:tcW w:w="1520" w:type="pct"/>
            <w:gridSpan w:val="2"/>
            <w:tcBorders>
              <w:top w:val="nil"/>
              <w:bottom w:val="single" w:sz="4" w:space="0" w:color="auto"/>
            </w:tcBorders>
            <w:shd w:val="clear" w:color="auto" w:fill="auto"/>
          </w:tcPr>
          <w:p w14:paraId="48A13194" w14:textId="77777777" w:rsidR="00A0253E" w:rsidRPr="00DB707E" w:rsidRDefault="00A0253E" w:rsidP="00864629">
            <w:pPr>
              <w:pStyle w:val="TAL"/>
              <w:rPr>
                <w:noProof/>
              </w:rPr>
            </w:pPr>
          </w:p>
        </w:tc>
        <w:tc>
          <w:tcPr>
            <w:tcW w:w="1176" w:type="pct"/>
            <w:shd w:val="clear" w:color="auto" w:fill="auto"/>
          </w:tcPr>
          <w:p w14:paraId="6AF7D5F3" w14:textId="77777777" w:rsidR="00A0253E" w:rsidRPr="00DB707E" w:rsidRDefault="00A0253E" w:rsidP="00864629">
            <w:pPr>
              <w:pStyle w:val="TAL"/>
              <w:rPr>
                <w:noProof/>
              </w:rPr>
            </w:pPr>
            <w:r w:rsidRPr="00DB707E">
              <w:rPr>
                <w:noProof/>
              </w:rPr>
              <w:t>Config 3</w:t>
            </w:r>
          </w:p>
        </w:tc>
        <w:tc>
          <w:tcPr>
            <w:tcW w:w="596" w:type="pct"/>
            <w:shd w:val="clear" w:color="auto" w:fill="auto"/>
          </w:tcPr>
          <w:p w14:paraId="40D7CDA7" w14:textId="77777777" w:rsidR="00A0253E" w:rsidRPr="00DB707E" w:rsidRDefault="00A0253E" w:rsidP="00864629">
            <w:pPr>
              <w:pStyle w:val="TAC"/>
              <w:rPr>
                <w:noProof/>
              </w:rPr>
            </w:pPr>
          </w:p>
        </w:tc>
        <w:tc>
          <w:tcPr>
            <w:tcW w:w="1708" w:type="pct"/>
            <w:shd w:val="clear" w:color="auto" w:fill="auto"/>
          </w:tcPr>
          <w:p w14:paraId="31F95B9B" w14:textId="77777777" w:rsidR="00A0253E" w:rsidRPr="00DB707E" w:rsidRDefault="00A0253E" w:rsidP="00864629">
            <w:pPr>
              <w:pStyle w:val="TAC"/>
              <w:rPr>
                <w:noProof/>
              </w:rPr>
            </w:pPr>
            <w:r w:rsidRPr="00DB707E">
              <w:rPr>
                <w:rFonts w:cs="Arial"/>
              </w:rPr>
              <w:t>TDDConf.2.1</w:t>
            </w:r>
          </w:p>
        </w:tc>
      </w:tr>
      <w:tr w:rsidR="00A0253E" w:rsidRPr="00DB707E" w14:paraId="34B56A44" w14:textId="77777777" w:rsidTr="00864629">
        <w:trPr>
          <w:trHeight w:val="187"/>
          <w:jc w:val="center"/>
        </w:trPr>
        <w:tc>
          <w:tcPr>
            <w:tcW w:w="1520" w:type="pct"/>
            <w:gridSpan w:val="2"/>
            <w:tcBorders>
              <w:bottom w:val="nil"/>
            </w:tcBorders>
            <w:shd w:val="clear" w:color="auto" w:fill="auto"/>
          </w:tcPr>
          <w:p w14:paraId="0B6262E3" w14:textId="77777777" w:rsidR="00A0253E" w:rsidRPr="00DB707E" w:rsidRDefault="00A0253E" w:rsidP="00864629">
            <w:pPr>
              <w:pStyle w:val="TAL"/>
              <w:rPr>
                <w:noProof/>
              </w:rPr>
            </w:pPr>
            <w:r w:rsidRPr="00DB707E">
              <w:rPr>
                <w:noProof/>
              </w:rPr>
              <w:t>RMSI CORESET Reference Channel</w:t>
            </w:r>
          </w:p>
        </w:tc>
        <w:tc>
          <w:tcPr>
            <w:tcW w:w="1176" w:type="pct"/>
            <w:shd w:val="clear" w:color="auto" w:fill="auto"/>
          </w:tcPr>
          <w:p w14:paraId="587850D1"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1AC13E2A" w14:textId="77777777" w:rsidR="00A0253E" w:rsidRPr="00DB707E" w:rsidRDefault="00A0253E" w:rsidP="00864629">
            <w:pPr>
              <w:pStyle w:val="TAC"/>
              <w:rPr>
                <w:noProof/>
              </w:rPr>
            </w:pPr>
          </w:p>
        </w:tc>
        <w:tc>
          <w:tcPr>
            <w:tcW w:w="1708" w:type="pct"/>
            <w:shd w:val="clear" w:color="auto" w:fill="auto"/>
          </w:tcPr>
          <w:p w14:paraId="027A9BBE" w14:textId="77777777" w:rsidR="00A0253E" w:rsidRPr="00DB707E" w:rsidRDefault="00A0253E" w:rsidP="00864629">
            <w:pPr>
              <w:pStyle w:val="TAC"/>
              <w:rPr>
                <w:noProof/>
              </w:rPr>
            </w:pPr>
            <w:r w:rsidRPr="00DB707E">
              <w:rPr>
                <w:noProof/>
              </w:rPr>
              <w:t>CR.1.1 FDD</w:t>
            </w:r>
          </w:p>
        </w:tc>
      </w:tr>
      <w:tr w:rsidR="00A0253E" w:rsidRPr="00DB707E" w14:paraId="49B55C46" w14:textId="77777777" w:rsidTr="00864629">
        <w:trPr>
          <w:trHeight w:val="187"/>
          <w:jc w:val="center"/>
        </w:trPr>
        <w:tc>
          <w:tcPr>
            <w:tcW w:w="1520" w:type="pct"/>
            <w:gridSpan w:val="2"/>
            <w:tcBorders>
              <w:top w:val="nil"/>
              <w:bottom w:val="nil"/>
            </w:tcBorders>
            <w:shd w:val="clear" w:color="auto" w:fill="auto"/>
          </w:tcPr>
          <w:p w14:paraId="2EBA8CEC" w14:textId="77777777" w:rsidR="00A0253E" w:rsidRPr="00DB707E" w:rsidRDefault="00A0253E" w:rsidP="00864629">
            <w:pPr>
              <w:pStyle w:val="TAL"/>
              <w:rPr>
                <w:noProof/>
              </w:rPr>
            </w:pPr>
          </w:p>
        </w:tc>
        <w:tc>
          <w:tcPr>
            <w:tcW w:w="1176" w:type="pct"/>
            <w:shd w:val="clear" w:color="auto" w:fill="auto"/>
          </w:tcPr>
          <w:p w14:paraId="45BCF886" w14:textId="77777777" w:rsidR="00A0253E" w:rsidRPr="00DB707E" w:rsidRDefault="00A0253E" w:rsidP="00864629">
            <w:pPr>
              <w:pStyle w:val="TAL"/>
              <w:rPr>
                <w:noProof/>
              </w:rPr>
            </w:pPr>
            <w:r w:rsidRPr="00DB707E">
              <w:rPr>
                <w:noProof/>
              </w:rPr>
              <w:t>Config 2</w:t>
            </w:r>
          </w:p>
        </w:tc>
        <w:tc>
          <w:tcPr>
            <w:tcW w:w="596" w:type="pct"/>
            <w:shd w:val="clear" w:color="auto" w:fill="auto"/>
          </w:tcPr>
          <w:p w14:paraId="7D970EC2" w14:textId="77777777" w:rsidR="00A0253E" w:rsidRPr="00DB707E" w:rsidRDefault="00A0253E" w:rsidP="00864629">
            <w:pPr>
              <w:pStyle w:val="TAC"/>
              <w:rPr>
                <w:noProof/>
              </w:rPr>
            </w:pPr>
          </w:p>
        </w:tc>
        <w:tc>
          <w:tcPr>
            <w:tcW w:w="1708" w:type="pct"/>
            <w:shd w:val="clear" w:color="auto" w:fill="auto"/>
          </w:tcPr>
          <w:p w14:paraId="271E1FC4" w14:textId="77777777" w:rsidR="00A0253E" w:rsidRPr="00DB707E" w:rsidRDefault="00A0253E" w:rsidP="00864629">
            <w:pPr>
              <w:pStyle w:val="TAC"/>
              <w:rPr>
                <w:noProof/>
              </w:rPr>
            </w:pPr>
            <w:r w:rsidRPr="00DB707E">
              <w:rPr>
                <w:noProof/>
              </w:rPr>
              <w:t>CR.1.1 TDD</w:t>
            </w:r>
          </w:p>
        </w:tc>
      </w:tr>
      <w:tr w:rsidR="00A0253E" w:rsidRPr="00DB707E" w14:paraId="12930EDC" w14:textId="77777777" w:rsidTr="00864629">
        <w:trPr>
          <w:trHeight w:val="187"/>
          <w:jc w:val="center"/>
        </w:trPr>
        <w:tc>
          <w:tcPr>
            <w:tcW w:w="1520" w:type="pct"/>
            <w:gridSpan w:val="2"/>
            <w:tcBorders>
              <w:top w:val="nil"/>
              <w:bottom w:val="single" w:sz="4" w:space="0" w:color="auto"/>
            </w:tcBorders>
            <w:shd w:val="clear" w:color="auto" w:fill="auto"/>
          </w:tcPr>
          <w:p w14:paraId="4DA1BA80" w14:textId="77777777" w:rsidR="00A0253E" w:rsidRPr="00DB707E" w:rsidRDefault="00A0253E" w:rsidP="00864629">
            <w:pPr>
              <w:pStyle w:val="TAL"/>
              <w:rPr>
                <w:noProof/>
              </w:rPr>
            </w:pPr>
          </w:p>
        </w:tc>
        <w:tc>
          <w:tcPr>
            <w:tcW w:w="1176" w:type="pct"/>
            <w:shd w:val="clear" w:color="auto" w:fill="auto"/>
          </w:tcPr>
          <w:p w14:paraId="507CAEDE" w14:textId="77777777" w:rsidR="00A0253E" w:rsidRPr="00DB707E" w:rsidRDefault="00A0253E" w:rsidP="00864629">
            <w:pPr>
              <w:pStyle w:val="TAL"/>
              <w:rPr>
                <w:noProof/>
              </w:rPr>
            </w:pPr>
            <w:r w:rsidRPr="00DB707E">
              <w:rPr>
                <w:noProof/>
              </w:rPr>
              <w:t>Config 3</w:t>
            </w:r>
          </w:p>
        </w:tc>
        <w:tc>
          <w:tcPr>
            <w:tcW w:w="596" w:type="pct"/>
            <w:shd w:val="clear" w:color="auto" w:fill="auto"/>
          </w:tcPr>
          <w:p w14:paraId="5A4D69D7" w14:textId="77777777" w:rsidR="00A0253E" w:rsidRPr="00DB707E" w:rsidRDefault="00A0253E" w:rsidP="00864629">
            <w:pPr>
              <w:pStyle w:val="TAC"/>
              <w:rPr>
                <w:noProof/>
              </w:rPr>
            </w:pPr>
          </w:p>
        </w:tc>
        <w:tc>
          <w:tcPr>
            <w:tcW w:w="1708" w:type="pct"/>
            <w:shd w:val="clear" w:color="auto" w:fill="auto"/>
          </w:tcPr>
          <w:p w14:paraId="66E24C39" w14:textId="77777777" w:rsidR="00A0253E" w:rsidRPr="00DB707E" w:rsidRDefault="00A0253E" w:rsidP="00864629">
            <w:pPr>
              <w:pStyle w:val="TAC"/>
              <w:rPr>
                <w:noProof/>
              </w:rPr>
            </w:pPr>
            <w:r w:rsidRPr="00DB707E">
              <w:rPr>
                <w:noProof/>
              </w:rPr>
              <w:t>CR.2.1 TDD</w:t>
            </w:r>
          </w:p>
        </w:tc>
      </w:tr>
      <w:tr w:rsidR="00A0253E" w:rsidRPr="00DB707E" w14:paraId="734E31BE" w14:textId="77777777" w:rsidTr="00864629">
        <w:trPr>
          <w:trHeight w:val="187"/>
          <w:jc w:val="center"/>
        </w:trPr>
        <w:tc>
          <w:tcPr>
            <w:tcW w:w="1520" w:type="pct"/>
            <w:gridSpan w:val="2"/>
            <w:tcBorders>
              <w:top w:val="nil"/>
              <w:bottom w:val="nil"/>
            </w:tcBorders>
            <w:shd w:val="clear" w:color="auto" w:fill="auto"/>
          </w:tcPr>
          <w:p w14:paraId="2EADD3D5" w14:textId="77777777" w:rsidR="00A0253E" w:rsidRPr="00DB707E" w:rsidRDefault="00A0253E" w:rsidP="00864629">
            <w:pPr>
              <w:pStyle w:val="TAL"/>
              <w:rPr>
                <w:noProof/>
              </w:rPr>
            </w:pPr>
            <w:r w:rsidRPr="00DB707E">
              <w:rPr>
                <w:noProof/>
              </w:rPr>
              <w:t>Dedicated CORESET Reference Channel</w:t>
            </w:r>
          </w:p>
        </w:tc>
        <w:tc>
          <w:tcPr>
            <w:tcW w:w="1176" w:type="pct"/>
            <w:tcBorders>
              <w:top w:val="single" w:sz="4" w:space="0" w:color="auto"/>
              <w:left w:val="single" w:sz="4" w:space="0" w:color="auto"/>
              <w:bottom w:val="single" w:sz="4" w:space="0" w:color="auto"/>
              <w:right w:val="single" w:sz="4" w:space="0" w:color="auto"/>
            </w:tcBorders>
          </w:tcPr>
          <w:p w14:paraId="5DA457E9" w14:textId="77777777" w:rsidR="00A0253E" w:rsidRPr="00DB707E" w:rsidRDefault="00A0253E" w:rsidP="00864629">
            <w:pPr>
              <w:pStyle w:val="TAL"/>
              <w:rPr>
                <w:noProof/>
              </w:rPr>
            </w:pPr>
            <w:r w:rsidRPr="00DB707E">
              <w:rPr>
                <w:noProof/>
                <w:lang w:val="it-IT"/>
              </w:rPr>
              <w:t>Config 1</w:t>
            </w:r>
            <w:r w:rsidRPr="00DB707E">
              <w:rPr>
                <w:noProof/>
              </w:rPr>
              <w:t>, 4</w:t>
            </w:r>
          </w:p>
        </w:tc>
        <w:tc>
          <w:tcPr>
            <w:tcW w:w="596" w:type="pct"/>
            <w:tcBorders>
              <w:top w:val="single" w:sz="4" w:space="0" w:color="auto"/>
              <w:left w:val="single" w:sz="4" w:space="0" w:color="auto"/>
              <w:bottom w:val="nil"/>
              <w:right w:val="single" w:sz="4" w:space="0" w:color="auto"/>
            </w:tcBorders>
          </w:tcPr>
          <w:p w14:paraId="04CD7511" w14:textId="77777777" w:rsidR="00A0253E" w:rsidRPr="00DB707E" w:rsidRDefault="00A0253E" w:rsidP="00864629">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5910C479" w14:textId="77777777" w:rsidR="00A0253E" w:rsidRPr="00DB707E" w:rsidRDefault="00A0253E" w:rsidP="00864629">
            <w:pPr>
              <w:pStyle w:val="TAC"/>
              <w:rPr>
                <w:noProof/>
              </w:rPr>
            </w:pPr>
            <w:r w:rsidRPr="00DB707E">
              <w:rPr>
                <w:noProof/>
                <w:lang w:val="en-US"/>
              </w:rPr>
              <w:t>CCR.1.3 FDD</w:t>
            </w:r>
          </w:p>
        </w:tc>
      </w:tr>
      <w:tr w:rsidR="00A0253E" w:rsidRPr="00DB707E" w14:paraId="2AE89040" w14:textId="77777777" w:rsidTr="00864629">
        <w:trPr>
          <w:trHeight w:val="187"/>
          <w:jc w:val="center"/>
        </w:trPr>
        <w:tc>
          <w:tcPr>
            <w:tcW w:w="1520" w:type="pct"/>
            <w:gridSpan w:val="2"/>
            <w:tcBorders>
              <w:top w:val="nil"/>
              <w:bottom w:val="nil"/>
            </w:tcBorders>
            <w:shd w:val="clear" w:color="auto" w:fill="auto"/>
          </w:tcPr>
          <w:p w14:paraId="19D7336C" w14:textId="77777777" w:rsidR="00A0253E" w:rsidRPr="00DB707E" w:rsidRDefault="00A0253E" w:rsidP="00864629">
            <w:pPr>
              <w:pStyle w:val="TAL"/>
              <w:rPr>
                <w:noProof/>
              </w:rPr>
            </w:pPr>
          </w:p>
        </w:tc>
        <w:tc>
          <w:tcPr>
            <w:tcW w:w="1176" w:type="pct"/>
            <w:tcBorders>
              <w:top w:val="single" w:sz="4" w:space="0" w:color="auto"/>
              <w:left w:val="single" w:sz="4" w:space="0" w:color="auto"/>
              <w:bottom w:val="single" w:sz="4" w:space="0" w:color="auto"/>
              <w:right w:val="single" w:sz="4" w:space="0" w:color="auto"/>
            </w:tcBorders>
          </w:tcPr>
          <w:p w14:paraId="6FDC7133" w14:textId="77777777" w:rsidR="00A0253E" w:rsidRPr="00DB707E" w:rsidRDefault="00A0253E" w:rsidP="00864629">
            <w:pPr>
              <w:pStyle w:val="TAL"/>
              <w:rPr>
                <w:noProof/>
              </w:rPr>
            </w:pPr>
            <w:r w:rsidRPr="00DB707E">
              <w:rPr>
                <w:noProof/>
                <w:lang w:val="it-IT"/>
              </w:rPr>
              <w:t>Config 2</w:t>
            </w:r>
          </w:p>
        </w:tc>
        <w:tc>
          <w:tcPr>
            <w:tcW w:w="596" w:type="pct"/>
            <w:tcBorders>
              <w:top w:val="nil"/>
              <w:left w:val="single" w:sz="4" w:space="0" w:color="auto"/>
              <w:bottom w:val="nil"/>
              <w:right w:val="single" w:sz="4" w:space="0" w:color="auto"/>
            </w:tcBorders>
          </w:tcPr>
          <w:p w14:paraId="76EFAFDA" w14:textId="77777777" w:rsidR="00A0253E" w:rsidRPr="00DB707E" w:rsidRDefault="00A0253E" w:rsidP="00864629">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643A47FD" w14:textId="77777777" w:rsidR="00A0253E" w:rsidRPr="00DB707E" w:rsidRDefault="00A0253E" w:rsidP="00864629">
            <w:pPr>
              <w:pStyle w:val="TAC"/>
              <w:rPr>
                <w:noProof/>
              </w:rPr>
            </w:pPr>
            <w:r w:rsidRPr="00DB707E">
              <w:rPr>
                <w:noProof/>
                <w:lang w:val="en-US"/>
              </w:rPr>
              <w:t>CCR.1.3 TDD</w:t>
            </w:r>
          </w:p>
        </w:tc>
      </w:tr>
      <w:tr w:rsidR="00A0253E" w:rsidRPr="00DB707E" w14:paraId="4DFA56E2" w14:textId="77777777" w:rsidTr="00864629">
        <w:trPr>
          <w:trHeight w:val="187"/>
          <w:jc w:val="center"/>
        </w:trPr>
        <w:tc>
          <w:tcPr>
            <w:tcW w:w="1520" w:type="pct"/>
            <w:gridSpan w:val="2"/>
            <w:tcBorders>
              <w:top w:val="nil"/>
              <w:bottom w:val="single" w:sz="4" w:space="0" w:color="auto"/>
            </w:tcBorders>
            <w:shd w:val="clear" w:color="auto" w:fill="auto"/>
          </w:tcPr>
          <w:p w14:paraId="36F2AAD6" w14:textId="77777777" w:rsidR="00A0253E" w:rsidRPr="00DB707E" w:rsidRDefault="00A0253E" w:rsidP="00864629">
            <w:pPr>
              <w:pStyle w:val="TAL"/>
              <w:rPr>
                <w:noProof/>
              </w:rPr>
            </w:pPr>
          </w:p>
        </w:tc>
        <w:tc>
          <w:tcPr>
            <w:tcW w:w="1176" w:type="pct"/>
            <w:tcBorders>
              <w:top w:val="single" w:sz="4" w:space="0" w:color="auto"/>
              <w:left w:val="single" w:sz="4" w:space="0" w:color="auto"/>
              <w:bottom w:val="single" w:sz="4" w:space="0" w:color="auto"/>
              <w:right w:val="single" w:sz="4" w:space="0" w:color="auto"/>
            </w:tcBorders>
          </w:tcPr>
          <w:p w14:paraId="1690A771" w14:textId="77777777" w:rsidR="00A0253E" w:rsidRPr="00DB707E" w:rsidRDefault="00A0253E" w:rsidP="00864629">
            <w:pPr>
              <w:pStyle w:val="TAL"/>
              <w:rPr>
                <w:noProof/>
              </w:rPr>
            </w:pPr>
            <w:r w:rsidRPr="00DB707E">
              <w:rPr>
                <w:noProof/>
                <w:lang w:val="it-IT"/>
              </w:rPr>
              <w:t>Config 3</w:t>
            </w:r>
          </w:p>
        </w:tc>
        <w:tc>
          <w:tcPr>
            <w:tcW w:w="596" w:type="pct"/>
            <w:tcBorders>
              <w:top w:val="nil"/>
              <w:left w:val="single" w:sz="4" w:space="0" w:color="auto"/>
              <w:bottom w:val="single" w:sz="4" w:space="0" w:color="auto"/>
              <w:right w:val="single" w:sz="4" w:space="0" w:color="auto"/>
            </w:tcBorders>
          </w:tcPr>
          <w:p w14:paraId="46744968" w14:textId="77777777" w:rsidR="00A0253E" w:rsidRPr="00DB707E" w:rsidRDefault="00A0253E" w:rsidP="00864629">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7630ECD3" w14:textId="77777777" w:rsidR="00A0253E" w:rsidRPr="00DB707E" w:rsidRDefault="00A0253E" w:rsidP="00864629">
            <w:pPr>
              <w:pStyle w:val="TAC"/>
              <w:rPr>
                <w:noProof/>
              </w:rPr>
            </w:pPr>
            <w:r w:rsidRPr="00DB707E">
              <w:rPr>
                <w:noProof/>
                <w:lang w:val="en-US"/>
              </w:rPr>
              <w:t>CCR.2.2 TDD</w:t>
            </w:r>
          </w:p>
        </w:tc>
      </w:tr>
      <w:tr w:rsidR="00A0253E" w:rsidRPr="00DB707E" w14:paraId="54CABA72" w14:textId="77777777" w:rsidTr="00864629">
        <w:trPr>
          <w:trHeight w:val="187"/>
          <w:jc w:val="center"/>
        </w:trPr>
        <w:tc>
          <w:tcPr>
            <w:tcW w:w="1520" w:type="pct"/>
            <w:gridSpan w:val="2"/>
            <w:tcBorders>
              <w:bottom w:val="nil"/>
            </w:tcBorders>
            <w:shd w:val="clear" w:color="auto" w:fill="auto"/>
          </w:tcPr>
          <w:p w14:paraId="17E3FC3D" w14:textId="77777777" w:rsidR="00A0253E" w:rsidRPr="00DB707E" w:rsidRDefault="00A0253E" w:rsidP="00864629">
            <w:pPr>
              <w:pStyle w:val="TAL"/>
              <w:rPr>
                <w:noProof/>
              </w:rPr>
            </w:pPr>
            <w:r w:rsidRPr="00DB707E">
              <w:rPr>
                <w:noProof/>
              </w:rPr>
              <w:t>SSB Configuration</w:t>
            </w:r>
          </w:p>
        </w:tc>
        <w:tc>
          <w:tcPr>
            <w:tcW w:w="1176" w:type="pct"/>
            <w:shd w:val="clear" w:color="auto" w:fill="auto"/>
          </w:tcPr>
          <w:p w14:paraId="2050655D"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474D52E9" w14:textId="77777777" w:rsidR="00A0253E" w:rsidRPr="00DB707E" w:rsidRDefault="00A0253E" w:rsidP="00864629">
            <w:pPr>
              <w:pStyle w:val="TAC"/>
              <w:rPr>
                <w:noProof/>
              </w:rPr>
            </w:pPr>
          </w:p>
        </w:tc>
        <w:tc>
          <w:tcPr>
            <w:tcW w:w="1708" w:type="pct"/>
          </w:tcPr>
          <w:p w14:paraId="7C72A256" w14:textId="77777777" w:rsidR="00A0253E" w:rsidRPr="00DB707E" w:rsidRDefault="00A0253E" w:rsidP="00864629">
            <w:pPr>
              <w:pStyle w:val="TAC"/>
              <w:rPr>
                <w:noProof/>
              </w:rPr>
            </w:pPr>
            <w:r w:rsidRPr="00DB707E">
              <w:rPr>
                <w:noProof/>
              </w:rPr>
              <w:t>SSB.1 FR1</w:t>
            </w:r>
          </w:p>
        </w:tc>
      </w:tr>
      <w:tr w:rsidR="00A0253E" w:rsidRPr="00DB707E" w14:paraId="2E7A39B2" w14:textId="77777777" w:rsidTr="00864629">
        <w:trPr>
          <w:trHeight w:val="187"/>
          <w:jc w:val="center"/>
        </w:trPr>
        <w:tc>
          <w:tcPr>
            <w:tcW w:w="1520" w:type="pct"/>
            <w:gridSpan w:val="2"/>
            <w:tcBorders>
              <w:top w:val="nil"/>
              <w:bottom w:val="nil"/>
            </w:tcBorders>
            <w:shd w:val="clear" w:color="auto" w:fill="auto"/>
          </w:tcPr>
          <w:p w14:paraId="005F9557" w14:textId="77777777" w:rsidR="00A0253E" w:rsidRPr="00DB707E" w:rsidRDefault="00A0253E" w:rsidP="00864629">
            <w:pPr>
              <w:pStyle w:val="TAL"/>
              <w:rPr>
                <w:noProof/>
              </w:rPr>
            </w:pPr>
          </w:p>
        </w:tc>
        <w:tc>
          <w:tcPr>
            <w:tcW w:w="1176" w:type="pct"/>
            <w:shd w:val="clear" w:color="auto" w:fill="auto"/>
          </w:tcPr>
          <w:p w14:paraId="6DF0C9A0" w14:textId="77777777" w:rsidR="00A0253E" w:rsidRPr="00DB707E" w:rsidRDefault="00A0253E" w:rsidP="00864629">
            <w:pPr>
              <w:pStyle w:val="TAL"/>
              <w:rPr>
                <w:noProof/>
              </w:rPr>
            </w:pPr>
            <w:r w:rsidRPr="00DB707E">
              <w:rPr>
                <w:noProof/>
              </w:rPr>
              <w:t>Config 2</w:t>
            </w:r>
          </w:p>
        </w:tc>
        <w:tc>
          <w:tcPr>
            <w:tcW w:w="596" w:type="pct"/>
            <w:shd w:val="clear" w:color="auto" w:fill="auto"/>
          </w:tcPr>
          <w:p w14:paraId="4973E09C" w14:textId="77777777" w:rsidR="00A0253E" w:rsidRPr="00DB707E" w:rsidRDefault="00A0253E" w:rsidP="00864629">
            <w:pPr>
              <w:pStyle w:val="TAC"/>
              <w:rPr>
                <w:noProof/>
              </w:rPr>
            </w:pPr>
          </w:p>
        </w:tc>
        <w:tc>
          <w:tcPr>
            <w:tcW w:w="1708" w:type="pct"/>
          </w:tcPr>
          <w:p w14:paraId="7D7C8EAB" w14:textId="77777777" w:rsidR="00A0253E" w:rsidRPr="00DB707E" w:rsidRDefault="00A0253E" w:rsidP="00864629">
            <w:pPr>
              <w:pStyle w:val="TAC"/>
              <w:rPr>
                <w:noProof/>
              </w:rPr>
            </w:pPr>
            <w:r w:rsidRPr="00DB707E">
              <w:rPr>
                <w:noProof/>
              </w:rPr>
              <w:t>SSB.1 FR1</w:t>
            </w:r>
          </w:p>
        </w:tc>
      </w:tr>
      <w:tr w:rsidR="00A0253E" w:rsidRPr="00DB707E" w14:paraId="5DC8F6A2" w14:textId="77777777" w:rsidTr="00864629">
        <w:trPr>
          <w:trHeight w:val="187"/>
          <w:jc w:val="center"/>
        </w:trPr>
        <w:tc>
          <w:tcPr>
            <w:tcW w:w="1520" w:type="pct"/>
            <w:gridSpan w:val="2"/>
            <w:tcBorders>
              <w:top w:val="nil"/>
              <w:bottom w:val="single" w:sz="4" w:space="0" w:color="auto"/>
            </w:tcBorders>
            <w:shd w:val="clear" w:color="auto" w:fill="auto"/>
          </w:tcPr>
          <w:p w14:paraId="22043A02" w14:textId="77777777" w:rsidR="00A0253E" w:rsidRPr="00DB707E" w:rsidRDefault="00A0253E" w:rsidP="00864629">
            <w:pPr>
              <w:pStyle w:val="TAL"/>
              <w:rPr>
                <w:noProof/>
              </w:rPr>
            </w:pPr>
          </w:p>
        </w:tc>
        <w:tc>
          <w:tcPr>
            <w:tcW w:w="1176" w:type="pct"/>
            <w:shd w:val="clear" w:color="auto" w:fill="auto"/>
          </w:tcPr>
          <w:p w14:paraId="17321820" w14:textId="77777777" w:rsidR="00A0253E" w:rsidRPr="00DB707E" w:rsidRDefault="00A0253E" w:rsidP="00864629">
            <w:pPr>
              <w:pStyle w:val="TAL"/>
              <w:rPr>
                <w:noProof/>
              </w:rPr>
            </w:pPr>
            <w:r w:rsidRPr="00DB707E">
              <w:rPr>
                <w:noProof/>
              </w:rPr>
              <w:t>Config 3</w:t>
            </w:r>
          </w:p>
        </w:tc>
        <w:tc>
          <w:tcPr>
            <w:tcW w:w="596" w:type="pct"/>
            <w:shd w:val="clear" w:color="auto" w:fill="auto"/>
          </w:tcPr>
          <w:p w14:paraId="77D43C58" w14:textId="77777777" w:rsidR="00A0253E" w:rsidRPr="00DB707E" w:rsidRDefault="00A0253E" w:rsidP="00864629">
            <w:pPr>
              <w:pStyle w:val="TAC"/>
              <w:rPr>
                <w:noProof/>
              </w:rPr>
            </w:pPr>
          </w:p>
        </w:tc>
        <w:tc>
          <w:tcPr>
            <w:tcW w:w="1708" w:type="pct"/>
          </w:tcPr>
          <w:p w14:paraId="241BE911" w14:textId="77777777" w:rsidR="00A0253E" w:rsidRPr="00DB707E" w:rsidRDefault="00A0253E" w:rsidP="00864629">
            <w:pPr>
              <w:pStyle w:val="TAC"/>
              <w:rPr>
                <w:noProof/>
              </w:rPr>
            </w:pPr>
            <w:r w:rsidRPr="00DB707E">
              <w:rPr>
                <w:noProof/>
              </w:rPr>
              <w:t>SSB.1 RedCap FR1</w:t>
            </w:r>
          </w:p>
        </w:tc>
      </w:tr>
      <w:tr w:rsidR="00A0253E" w:rsidRPr="00DB707E" w14:paraId="6C151D97" w14:textId="77777777" w:rsidTr="00864629">
        <w:trPr>
          <w:trHeight w:val="187"/>
          <w:jc w:val="center"/>
        </w:trPr>
        <w:tc>
          <w:tcPr>
            <w:tcW w:w="1520" w:type="pct"/>
            <w:gridSpan w:val="2"/>
            <w:tcBorders>
              <w:bottom w:val="nil"/>
            </w:tcBorders>
            <w:shd w:val="clear" w:color="auto" w:fill="auto"/>
          </w:tcPr>
          <w:p w14:paraId="01AA8D4E" w14:textId="77777777" w:rsidR="00A0253E" w:rsidRPr="00DB707E" w:rsidRDefault="00A0253E" w:rsidP="00864629">
            <w:pPr>
              <w:pStyle w:val="TAL"/>
              <w:rPr>
                <w:noProof/>
              </w:rPr>
            </w:pPr>
            <w:r w:rsidRPr="00DB707E">
              <w:rPr>
                <w:noProof/>
              </w:rPr>
              <w:t>SMTC Configuration</w:t>
            </w:r>
          </w:p>
        </w:tc>
        <w:tc>
          <w:tcPr>
            <w:tcW w:w="1176" w:type="pct"/>
            <w:shd w:val="clear" w:color="auto" w:fill="auto"/>
          </w:tcPr>
          <w:p w14:paraId="06FBA4C2" w14:textId="77777777" w:rsidR="00A0253E" w:rsidRPr="00DB707E" w:rsidRDefault="00A0253E" w:rsidP="00864629">
            <w:pPr>
              <w:pStyle w:val="TAL"/>
              <w:rPr>
                <w:noProof/>
              </w:rPr>
            </w:pPr>
            <w:r w:rsidRPr="00DB707E">
              <w:rPr>
                <w:noProof/>
              </w:rPr>
              <w:t>Config 1, 2, 4</w:t>
            </w:r>
          </w:p>
        </w:tc>
        <w:tc>
          <w:tcPr>
            <w:tcW w:w="596" w:type="pct"/>
            <w:shd w:val="clear" w:color="auto" w:fill="auto"/>
          </w:tcPr>
          <w:p w14:paraId="7EEC5B86" w14:textId="77777777" w:rsidR="00A0253E" w:rsidRPr="00DB707E" w:rsidRDefault="00A0253E" w:rsidP="00864629">
            <w:pPr>
              <w:pStyle w:val="TAC"/>
              <w:rPr>
                <w:noProof/>
              </w:rPr>
            </w:pPr>
          </w:p>
        </w:tc>
        <w:tc>
          <w:tcPr>
            <w:tcW w:w="1708" w:type="pct"/>
          </w:tcPr>
          <w:p w14:paraId="4C802B97" w14:textId="77777777" w:rsidR="00A0253E" w:rsidRPr="00DB707E" w:rsidRDefault="00A0253E" w:rsidP="00864629">
            <w:pPr>
              <w:pStyle w:val="TAC"/>
              <w:rPr>
                <w:noProof/>
              </w:rPr>
            </w:pPr>
            <w:r w:rsidRPr="00DB707E">
              <w:rPr>
                <w:noProof/>
              </w:rPr>
              <w:t>SMTC.1</w:t>
            </w:r>
          </w:p>
        </w:tc>
      </w:tr>
      <w:tr w:rsidR="00A0253E" w:rsidRPr="00DB707E" w14:paraId="51D57A8C" w14:textId="77777777" w:rsidTr="00864629">
        <w:trPr>
          <w:trHeight w:val="187"/>
          <w:jc w:val="center"/>
        </w:trPr>
        <w:tc>
          <w:tcPr>
            <w:tcW w:w="1520" w:type="pct"/>
            <w:gridSpan w:val="2"/>
            <w:tcBorders>
              <w:top w:val="nil"/>
              <w:bottom w:val="single" w:sz="4" w:space="0" w:color="auto"/>
            </w:tcBorders>
            <w:shd w:val="clear" w:color="auto" w:fill="auto"/>
          </w:tcPr>
          <w:p w14:paraId="011D0C9D" w14:textId="77777777" w:rsidR="00A0253E" w:rsidRPr="00DB707E" w:rsidRDefault="00A0253E" w:rsidP="00864629">
            <w:pPr>
              <w:pStyle w:val="TAL"/>
              <w:rPr>
                <w:noProof/>
              </w:rPr>
            </w:pPr>
          </w:p>
        </w:tc>
        <w:tc>
          <w:tcPr>
            <w:tcW w:w="1176" w:type="pct"/>
            <w:shd w:val="clear" w:color="auto" w:fill="auto"/>
          </w:tcPr>
          <w:p w14:paraId="5279A618" w14:textId="77777777" w:rsidR="00A0253E" w:rsidRPr="00DB707E" w:rsidRDefault="00A0253E" w:rsidP="00864629">
            <w:pPr>
              <w:pStyle w:val="TAL"/>
              <w:rPr>
                <w:noProof/>
              </w:rPr>
            </w:pPr>
            <w:r w:rsidRPr="00DB707E">
              <w:rPr>
                <w:noProof/>
              </w:rPr>
              <w:t>Config 3</w:t>
            </w:r>
          </w:p>
        </w:tc>
        <w:tc>
          <w:tcPr>
            <w:tcW w:w="596" w:type="pct"/>
            <w:shd w:val="clear" w:color="auto" w:fill="auto"/>
          </w:tcPr>
          <w:p w14:paraId="1FE5D65E" w14:textId="77777777" w:rsidR="00A0253E" w:rsidRPr="00DB707E" w:rsidRDefault="00A0253E" w:rsidP="00864629">
            <w:pPr>
              <w:pStyle w:val="TAC"/>
              <w:rPr>
                <w:noProof/>
              </w:rPr>
            </w:pPr>
          </w:p>
        </w:tc>
        <w:tc>
          <w:tcPr>
            <w:tcW w:w="1708" w:type="pct"/>
          </w:tcPr>
          <w:p w14:paraId="4F5D8573" w14:textId="77777777" w:rsidR="00A0253E" w:rsidRPr="00DB707E" w:rsidRDefault="00A0253E" w:rsidP="00864629">
            <w:pPr>
              <w:pStyle w:val="TAC"/>
              <w:rPr>
                <w:noProof/>
              </w:rPr>
            </w:pPr>
            <w:r w:rsidRPr="00DB707E">
              <w:rPr>
                <w:noProof/>
              </w:rPr>
              <w:t>SMTC.1</w:t>
            </w:r>
          </w:p>
        </w:tc>
      </w:tr>
      <w:tr w:rsidR="00A0253E" w:rsidRPr="00DB707E" w14:paraId="6EED8264" w14:textId="77777777" w:rsidTr="00864629">
        <w:trPr>
          <w:trHeight w:val="187"/>
          <w:jc w:val="center"/>
        </w:trPr>
        <w:tc>
          <w:tcPr>
            <w:tcW w:w="1520" w:type="pct"/>
            <w:gridSpan w:val="2"/>
            <w:tcBorders>
              <w:bottom w:val="nil"/>
            </w:tcBorders>
            <w:shd w:val="clear" w:color="auto" w:fill="auto"/>
          </w:tcPr>
          <w:p w14:paraId="05CB2AAC" w14:textId="77777777" w:rsidR="00A0253E" w:rsidRPr="00DB707E" w:rsidRDefault="00A0253E" w:rsidP="00864629">
            <w:pPr>
              <w:pStyle w:val="TAL"/>
              <w:rPr>
                <w:noProof/>
              </w:rPr>
            </w:pPr>
            <w:r w:rsidRPr="00DB707E">
              <w:rPr>
                <w:noProof/>
              </w:rPr>
              <w:t>PDSCH/PDCCH subcarrier spacing</w:t>
            </w:r>
          </w:p>
        </w:tc>
        <w:tc>
          <w:tcPr>
            <w:tcW w:w="1176" w:type="pct"/>
            <w:shd w:val="clear" w:color="auto" w:fill="auto"/>
          </w:tcPr>
          <w:p w14:paraId="5E30CBD8" w14:textId="77777777" w:rsidR="00A0253E" w:rsidRPr="00DB707E" w:rsidRDefault="00A0253E" w:rsidP="00864629">
            <w:pPr>
              <w:pStyle w:val="TAL"/>
              <w:rPr>
                <w:noProof/>
              </w:rPr>
            </w:pPr>
            <w:r w:rsidRPr="00DB707E">
              <w:rPr>
                <w:noProof/>
              </w:rPr>
              <w:t>Config 1, 2, 4</w:t>
            </w:r>
          </w:p>
        </w:tc>
        <w:tc>
          <w:tcPr>
            <w:tcW w:w="596" w:type="pct"/>
            <w:shd w:val="clear" w:color="auto" w:fill="auto"/>
          </w:tcPr>
          <w:p w14:paraId="110902A0" w14:textId="77777777" w:rsidR="00A0253E" w:rsidRPr="00DB707E" w:rsidRDefault="00A0253E" w:rsidP="00864629">
            <w:pPr>
              <w:pStyle w:val="TAC"/>
              <w:rPr>
                <w:noProof/>
              </w:rPr>
            </w:pPr>
          </w:p>
        </w:tc>
        <w:tc>
          <w:tcPr>
            <w:tcW w:w="1708" w:type="pct"/>
          </w:tcPr>
          <w:p w14:paraId="21B66FD8" w14:textId="77777777" w:rsidR="00A0253E" w:rsidRPr="00DB707E" w:rsidRDefault="00A0253E" w:rsidP="00864629">
            <w:pPr>
              <w:pStyle w:val="TAC"/>
              <w:rPr>
                <w:noProof/>
              </w:rPr>
            </w:pPr>
            <w:r w:rsidRPr="00DB707E">
              <w:rPr>
                <w:noProof/>
              </w:rPr>
              <w:t>15 kHz</w:t>
            </w:r>
          </w:p>
        </w:tc>
      </w:tr>
      <w:tr w:rsidR="00A0253E" w:rsidRPr="00DB707E" w14:paraId="1C09277B" w14:textId="77777777" w:rsidTr="00864629">
        <w:trPr>
          <w:trHeight w:val="187"/>
          <w:jc w:val="center"/>
        </w:trPr>
        <w:tc>
          <w:tcPr>
            <w:tcW w:w="1520" w:type="pct"/>
            <w:gridSpan w:val="2"/>
            <w:tcBorders>
              <w:top w:val="nil"/>
              <w:bottom w:val="single" w:sz="4" w:space="0" w:color="auto"/>
            </w:tcBorders>
            <w:shd w:val="clear" w:color="auto" w:fill="auto"/>
          </w:tcPr>
          <w:p w14:paraId="28B016C3" w14:textId="77777777" w:rsidR="00A0253E" w:rsidRPr="00DB707E" w:rsidRDefault="00A0253E" w:rsidP="00864629">
            <w:pPr>
              <w:pStyle w:val="TAL"/>
              <w:rPr>
                <w:noProof/>
              </w:rPr>
            </w:pPr>
          </w:p>
        </w:tc>
        <w:tc>
          <w:tcPr>
            <w:tcW w:w="1176" w:type="pct"/>
            <w:shd w:val="clear" w:color="auto" w:fill="auto"/>
          </w:tcPr>
          <w:p w14:paraId="066607FE" w14:textId="77777777" w:rsidR="00A0253E" w:rsidRPr="00DB707E" w:rsidRDefault="00A0253E" w:rsidP="00864629">
            <w:pPr>
              <w:pStyle w:val="TAL"/>
              <w:rPr>
                <w:noProof/>
              </w:rPr>
            </w:pPr>
            <w:r w:rsidRPr="00DB707E">
              <w:rPr>
                <w:noProof/>
              </w:rPr>
              <w:t>Config 3</w:t>
            </w:r>
          </w:p>
        </w:tc>
        <w:tc>
          <w:tcPr>
            <w:tcW w:w="596" w:type="pct"/>
            <w:shd w:val="clear" w:color="auto" w:fill="auto"/>
          </w:tcPr>
          <w:p w14:paraId="134D43E3" w14:textId="77777777" w:rsidR="00A0253E" w:rsidRPr="00DB707E" w:rsidRDefault="00A0253E" w:rsidP="00864629">
            <w:pPr>
              <w:pStyle w:val="TAC"/>
              <w:rPr>
                <w:noProof/>
              </w:rPr>
            </w:pPr>
          </w:p>
        </w:tc>
        <w:tc>
          <w:tcPr>
            <w:tcW w:w="1708" w:type="pct"/>
          </w:tcPr>
          <w:p w14:paraId="1632202D" w14:textId="77777777" w:rsidR="00A0253E" w:rsidRPr="00DB707E" w:rsidRDefault="00A0253E" w:rsidP="00864629">
            <w:pPr>
              <w:pStyle w:val="TAC"/>
              <w:rPr>
                <w:noProof/>
              </w:rPr>
            </w:pPr>
            <w:r w:rsidRPr="00DB707E">
              <w:rPr>
                <w:noProof/>
              </w:rPr>
              <w:t>30 kHz</w:t>
            </w:r>
          </w:p>
        </w:tc>
      </w:tr>
      <w:tr w:rsidR="00A0253E" w:rsidRPr="00DB707E" w14:paraId="66B6D12D" w14:textId="77777777" w:rsidTr="00864629">
        <w:trPr>
          <w:trHeight w:val="187"/>
          <w:jc w:val="center"/>
        </w:trPr>
        <w:tc>
          <w:tcPr>
            <w:tcW w:w="1520" w:type="pct"/>
            <w:gridSpan w:val="2"/>
            <w:tcBorders>
              <w:bottom w:val="nil"/>
            </w:tcBorders>
            <w:shd w:val="clear" w:color="auto" w:fill="auto"/>
          </w:tcPr>
          <w:p w14:paraId="263C57F3" w14:textId="77777777" w:rsidR="00A0253E" w:rsidRPr="00DB707E" w:rsidRDefault="00A0253E" w:rsidP="00864629">
            <w:pPr>
              <w:pStyle w:val="TAL"/>
              <w:rPr>
                <w:noProof/>
              </w:rPr>
            </w:pPr>
            <w:r w:rsidRPr="00DB707E">
              <w:rPr>
                <w:noProof/>
              </w:rPr>
              <w:t xml:space="preserve">PRACH Configuration </w:t>
            </w:r>
          </w:p>
        </w:tc>
        <w:tc>
          <w:tcPr>
            <w:tcW w:w="1176" w:type="pct"/>
            <w:shd w:val="clear" w:color="auto" w:fill="auto"/>
          </w:tcPr>
          <w:p w14:paraId="7406DCF1" w14:textId="77777777" w:rsidR="00A0253E" w:rsidRPr="00DB707E" w:rsidRDefault="00A0253E" w:rsidP="00864629">
            <w:pPr>
              <w:pStyle w:val="TAL"/>
              <w:rPr>
                <w:noProof/>
              </w:rPr>
            </w:pPr>
            <w:r w:rsidRPr="00DB707E">
              <w:rPr>
                <w:noProof/>
              </w:rPr>
              <w:t>Config 1, 2, 4</w:t>
            </w:r>
          </w:p>
        </w:tc>
        <w:tc>
          <w:tcPr>
            <w:tcW w:w="596" w:type="pct"/>
            <w:shd w:val="clear" w:color="auto" w:fill="auto"/>
          </w:tcPr>
          <w:p w14:paraId="4656F752" w14:textId="77777777" w:rsidR="00A0253E" w:rsidRPr="00DB707E" w:rsidRDefault="00A0253E" w:rsidP="00864629">
            <w:pPr>
              <w:pStyle w:val="TAC"/>
              <w:rPr>
                <w:noProof/>
              </w:rPr>
            </w:pPr>
          </w:p>
        </w:tc>
        <w:tc>
          <w:tcPr>
            <w:tcW w:w="1708" w:type="pct"/>
          </w:tcPr>
          <w:p w14:paraId="115AE2AD" w14:textId="77777777" w:rsidR="00A0253E" w:rsidRPr="00DB707E" w:rsidRDefault="00A0253E" w:rsidP="00864629">
            <w:pPr>
              <w:pStyle w:val="TAC"/>
              <w:rPr>
                <w:noProof/>
              </w:rPr>
            </w:pPr>
            <w:r w:rsidRPr="00DB707E">
              <w:rPr>
                <w:noProof/>
              </w:rPr>
              <w:t>Table  A.3.8.2.1-1</w:t>
            </w:r>
          </w:p>
        </w:tc>
      </w:tr>
      <w:tr w:rsidR="00A0253E" w:rsidRPr="00DB707E" w14:paraId="1E9B1E50" w14:textId="77777777" w:rsidTr="00864629">
        <w:trPr>
          <w:trHeight w:val="187"/>
          <w:jc w:val="center"/>
        </w:trPr>
        <w:tc>
          <w:tcPr>
            <w:tcW w:w="1520" w:type="pct"/>
            <w:gridSpan w:val="2"/>
            <w:tcBorders>
              <w:top w:val="nil"/>
            </w:tcBorders>
            <w:shd w:val="clear" w:color="auto" w:fill="auto"/>
          </w:tcPr>
          <w:p w14:paraId="0E838C62" w14:textId="77777777" w:rsidR="00A0253E" w:rsidRPr="00DB707E" w:rsidRDefault="00A0253E" w:rsidP="00864629">
            <w:pPr>
              <w:pStyle w:val="TAL"/>
              <w:rPr>
                <w:noProof/>
              </w:rPr>
            </w:pPr>
          </w:p>
        </w:tc>
        <w:tc>
          <w:tcPr>
            <w:tcW w:w="1176" w:type="pct"/>
            <w:shd w:val="clear" w:color="auto" w:fill="auto"/>
          </w:tcPr>
          <w:p w14:paraId="67AD47B1" w14:textId="77777777" w:rsidR="00A0253E" w:rsidRPr="00DB707E" w:rsidRDefault="00A0253E" w:rsidP="00864629">
            <w:pPr>
              <w:pStyle w:val="TAL"/>
              <w:rPr>
                <w:noProof/>
              </w:rPr>
            </w:pPr>
            <w:r w:rsidRPr="00DB707E">
              <w:rPr>
                <w:noProof/>
              </w:rPr>
              <w:t>Config 3</w:t>
            </w:r>
          </w:p>
        </w:tc>
        <w:tc>
          <w:tcPr>
            <w:tcW w:w="596" w:type="pct"/>
            <w:shd w:val="clear" w:color="auto" w:fill="auto"/>
          </w:tcPr>
          <w:p w14:paraId="7DA44510" w14:textId="77777777" w:rsidR="00A0253E" w:rsidRPr="00DB707E" w:rsidRDefault="00A0253E" w:rsidP="00864629">
            <w:pPr>
              <w:pStyle w:val="TAC"/>
              <w:rPr>
                <w:noProof/>
              </w:rPr>
            </w:pPr>
          </w:p>
        </w:tc>
        <w:tc>
          <w:tcPr>
            <w:tcW w:w="1708" w:type="pct"/>
          </w:tcPr>
          <w:p w14:paraId="21FA6901" w14:textId="77777777" w:rsidR="00A0253E" w:rsidRPr="00DB707E" w:rsidRDefault="00A0253E" w:rsidP="00864629">
            <w:pPr>
              <w:pStyle w:val="TAC"/>
              <w:rPr>
                <w:noProof/>
              </w:rPr>
            </w:pPr>
            <w:r w:rsidRPr="00DB707E">
              <w:rPr>
                <w:noProof/>
              </w:rPr>
              <w:t>Table  A.3.8.2.1-1</w:t>
            </w:r>
          </w:p>
        </w:tc>
      </w:tr>
      <w:tr w:rsidR="00A0253E" w:rsidRPr="00DB707E" w14:paraId="47A83434" w14:textId="77777777" w:rsidTr="00864629">
        <w:trPr>
          <w:trHeight w:val="187"/>
          <w:jc w:val="center"/>
        </w:trPr>
        <w:tc>
          <w:tcPr>
            <w:tcW w:w="2696" w:type="pct"/>
            <w:gridSpan w:val="3"/>
            <w:shd w:val="clear" w:color="auto" w:fill="auto"/>
          </w:tcPr>
          <w:p w14:paraId="3FE69976" w14:textId="77777777" w:rsidR="00A0253E" w:rsidRPr="00DB707E" w:rsidRDefault="00A0253E" w:rsidP="00864629">
            <w:pPr>
              <w:pStyle w:val="TAL"/>
              <w:rPr>
                <w:noProof/>
              </w:rPr>
            </w:pPr>
            <w:r w:rsidRPr="00DB707E">
              <w:rPr>
                <w:noProof/>
              </w:rPr>
              <w:t>SSB index assigned as RLM RS</w:t>
            </w:r>
          </w:p>
        </w:tc>
        <w:tc>
          <w:tcPr>
            <w:tcW w:w="596" w:type="pct"/>
            <w:shd w:val="clear" w:color="auto" w:fill="auto"/>
          </w:tcPr>
          <w:p w14:paraId="0C9A18C4" w14:textId="77777777" w:rsidR="00A0253E" w:rsidRPr="00DB707E" w:rsidRDefault="00A0253E" w:rsidP="00864629">
            <w:pPr>
              <w:pStyle w:val="TAC"/>
              <w:rPr>
                <w:noProof/>
              </w:rPr>
            </w:pPr>
          </w:p>
        </w:tc>
        <w:tc>
          <w:tcPr>
            <w:tcW w:w="1708" w:type="pct"/>
          </w:tcPr>
          <w:p w14:paraId="0EB4C2F7" w14:textId="77777777" w:rsidR="00A0253E" w:rsidRPr="00DB707E" w:rsidRDefault="00A0253E" w:rsidP="00864629">
            <w:pPr>
              <w:pStyle w:val="TAC"/>
              <w:rPr>
                <w:noProof/>
              </w:rPr>
            </w:pPr>
            <w:r w:rsidRPr="00DB707E">
              <w:rPr>
                <w:noProof/>
              </w:rPr>
              <w:t>0</w:t>
            </w:r>
          </w:p>
        </w:tc>
      </w:tr>
      <w:tr w:rsidR="00A0253E" w:rsidRPr="00DB707E" w14:paraId="0EB274BB" w14:textId="77777777" w:rsidTr="00864629">
        <w:trPr>
          <w:trHeight w:val="187"/>
          <w:jc w:val="center"/>
        </w:trPr>
        <w:tc>
          <w:tcPr>
            <w:tcW w:w="2696" w:type="pct"/>
            <w:gridSpan w:val="3"/>
            <w:shd w:val="clear" w:color="auto" w:fill="auto"/>
          </w:tcPr>
          <w:p w14:paraId="1AE78AC1" w14:textId="77777777" w:rsidR="00A0253E" w:rsidRPr="00DB707E" w:rsidRDefault="00A0253E" w:rsidP="00864629">
            <w:pPr>
              <w:pStyle w:val="TAL"/>
              <w:rPr>
                <w:noProof/>
              </w:rPr>
            </w:pPr>
            <w:r w:rsidRPr="00DB707E">
              <w:rPr>
                <w:noProof/>
              </w:rPr>
              <w:t>OCNG parameters</w:t>
            </w:r>
          </w:p>
        </w:tc>
        <w:tc>
          <w:tcPr>
            <w:tcW w:w="596" w:type="pct"/>
            <w:shd w:val="clear" w:color="auto" w:fill="auto"/>
          </w:tcPr>
          <w:p w14:paraId="3FC2DC1D" w14:textId="77777777" w:rsidR="00A0253E" w:rsidRPr="00DB707E" w:rsidRDefault="00A0253E" w:rsidP="00864629">
            <w:pPr>
              <w:pStyle w:val="TAC"/>
              <w:rPr>
                <w:noProof/>
              </w:rPr>
            </w:pPr>
          </w:p>
        </w:tc>
        <w:tc>
          <w:tcPr>
            <w:tcW w:w="1708" w:type="pct"/>
          </w:tcPr>
          <w:p w14:paraId="318321BF" w14:textId="77777777" w:rsidR="00A0253E" w:rsidRPr="00DB707E" w:rsidRDefault="00A0253E" w:rsidP="00864629">
            <w:pPr>
              <w:pStyle w:val="TAC"/>
              <w:rPr>
                <w:noProof/>
              </w:rPr>
            </w:pPr>
            <w:r w:rsidRPr="00DB707E">
              <w:rPr>
                <w:noProof/>
              </w:rPr>
              <w:t>OP.1</w:t>
            </w:r>
          </w:p>
        </w:tc>
      </w:tr>
      <w:tr w:rsidR="00A0253E" w:rsidRPr="00DB707E" w14:paraId="3D4A368A" w14:textId="77777777" w:rsidTr="00864629">
        <w:trPr>
          <w:trHeight w:val="187"/>
          <w:jc w:val="center"/>
        </w:trPr>
        <w:tc>
          <w:tcPr>
            <w:tcW w:w="2696" w:type="pct"/>
            <w:gridSpan w:val="3"/>
            <w:shd w:val="clear" w:color="auto" w:fill="auto"/>
          </w:tcPr>
          <w:p w14:paraId="6F34E353" w14:textId="77777777" w:rsidR="00A0253E" w:rsidRPr="00DB707E" w:rsidRDefault="00A0253E" w:rsidP="00864629">
            <w:pPr>
              <w:pStyle w:val="TAL"/>
              <w:rPr>
                <w:noProof/>
              </w:rPr>
            </w:pPr>
            <w:r w:rsidRPr="00DB707E">
              <w:rPr>
                <w:noProof/>
              </w:rPr>
              <w:t>CP length</w:t>
            </w:r>
            <w:r w:rsidRPr="00DB707E">
              <w:rPr>
                <w:noProof/>
              </w:rPr>
              <w:tab/>
            </w:r>
          </w:p>
        </w:tc>
        <w:tc>
          <w:tcPr>
            <w:tcW w:w="596" w:type="pct"/>
            <w:shd w:val="clear" w:color="auto" w:fill="auto"/>
          </w:tcPr>
          <w:p w14:paraId="5B01EC99" w14:textId="77777777" w:rsidR="00A0253E" w:rsidRPr="00DB707E" w:rsidRDefault="00A0253E" w:rsidP="00864629">
            <w:pPr>
              <w:pStyle w:val="TAC"/>
              <w:rPr>
                <w:noProof/>
              </w:rPr>
            </w:pPr>
          </w:p>
        </w:tc>
        <w:tc>
          <w:tcPr>
            <w:tcW w:w="1708" w:type="pct"/>
          </w:tcPr>
          <w:p w14:paraId="73DE96C0" w14:textId="77777777" w:rsidR="00A0253E" w:rsidRPr="00DB707E" w:rsidRDefault="00A0253E" w:rsidP="00864629">
            <w:pPr>
              <w:pStyle w:val="TAC"/>
              <w:rPr>
                <w:noProof/>
              </w:rPr>
            </w:pPr>
            <w:r w:rsidRPr="00DB707E">
              <w:rPr>
                <w:noProof/>
              </w:rPr>
              <w:t>Normal</w:t>
            </w:r>
          </w:p>
        </w:tc>
      </w:tr>
      <w:tr w:rsidR="00A0253E" w:rsidRPr="00DB707E" w14:paraId="41565DDA" w14:textId="77777777" w:rsidTr="00864629">
        <w:trPr>
          <w:trHeight w:val="187"/>
          <w:jc w:val="center"/>
        </w:trPr>
        <w:tc>
          <w:tcPr>
            <w:tcW w:w="2696" w:type="pct"/>
            <w:gridSpan w:val="3"/>
            <w:shd w:val="clear" w:color="auto" w:fill="auto"/>
          </w:tcPr>
          <w:p w14:paraId="631B3076" w14:textId="77777777" w:rsidR="00A0253E" w:rsidRPr="00DB707E" w:rsidRDefault="00A0253E" w:rsidP="00864629">
            <w:pPr>
              <w:pStyle w:val="TAL"/>
              <w:rPr>
                <w:noProof/>
              </w:rPr>
            </w:pPr>
            <w:r w:rsidRPr="00DB707E">
              <w:rPr>
                <w:noProof/>
              </w:rPr>
              <w:t>Correlation Matrix and Antenna Configuration</w:t>
            </w:r>
          </w:p>
        </w:tc>
        <w:tc>
          <w:tcPr>
            <w:tcW w:w="596" w:type="pct"/>
            <w:shd w:val="clear" w:color="auto" w:fill="auto"/>
          </w:tcPr>
          <w:p w14:paraId="251F0106" w14:textId="77777777" w:rsidR="00A0253E" w:rsidRPr="00DB707E" w:rsidRDefault="00A0253E" w:rsidP="00864629">
            <w:pPr>
              <w:pStyle w:val="TAC"/>
              <w:rPr>
                <w:noProof/>
              </w:rPr>
            </w:pPr>
          </w:p>
        </w:tc>
        <w:tc>
          <w:tcPr>
            <w:tcW w:w="1708" w:type="pct"/>
            <w:shd w:val="clear" w:color="auto" w:fill="auto"/>
          </w:tcPr>
          <w:p w14:paraId="31771B12" w14:textId="77777777" w:rsidR="00A0253E" w:rsidRPr="00DB707E" w:rsidRDefault="00A0253E" w:rsidP="00864629">
            <w:pPr>
              <w:pStyle w:val="TAC"/>
              <w:rPr>
                <w:noProof/>
              </w:rPr>
            </w:pPr>
            <w:r w:rsidRPr="00DB707E">
              <w:rPr>
                <w:noProof/>
              </w:rPr>
              <w:t>2x1</w:t>
            </w:r>
            <w:ins w:id="13870" w:author="Huawei" w:date="2022-10-18T09:40:00Z">
              <w:r>
                <w:rPr>
                  <w:noProof/>
                </w:rPr>
                <w:t xml:space="preserve"> low</w:t>
              </w:r>
            </w:ins>
          </w:p>
        </w:tc>
      </w:tr>
      <w:tr w:rsidR="00A0253E" w:rsidRPr="00DB707E" w14:paraId="578669B8" w14:textId="77777777" w:rsidTr="00864629">
        <w:trPr>
          <w:trHeight w:val="187"/>
          <w:jc w:val="center"/>
        </w:trPr>
        <w:tc>
          <w:tcPr>
            <w:tcW w:w="1138" w:type="pct"/>
            <w:tcBorders>
              <w:bottom w:val="nil"/>
            </w:tcBorders>
            <w:shd w:val="clear" w:color="auto" w:fill="auto"/>
          </w:tcPr>
          <w:p w14:paraId="295B45A5" w14:textId="77777777" w:rsidR="00A0253E" w:rsidRPr="00DB707E" w:rsidRDefault="00A0253E" w:rsidP="00864629">
            <w:pPr>
              <w:pStyle w:val="TAL"/>
              <w:rPr>
                <w:noProof/>
              </w:rPr>
            </w:pPr>
            <w:r w:rsidRPr="00DB707E">
              <w:rPr>
                <w:noProof/>
              </w:rPr>
              <w:t>Out of sync transmission parameters</w:t>
            </w:r>
          </w:p>
        </w:tc>
        <w:tc>
          <w:tcPr>
            <w:tcW w:w="1558" w:type="pct"/>
            <w:gridSpan w:val="2"/>
            <w:shd w:val="clear" w:color="auto" w:fill="auto"/>
          </w:tcPr>
          <w:p w14:paraId="2D8B8F6D" w14:textId="77777777" w:rsidR="00A0253E" w:rsidRPr="00DB707E" w:rsidRDefault="00A0253E" w:rsidP="00864629">
            <w:pPr>
              <w:pStyle w:val="TAL"/>
              <w:rPr>
                <w:noProof/>
              </w:rPr>
            </w:pPr>
            <w:r w:rsidRPr="00DB707E">
              <w:rPr>
                <w:noProof/>
              </w:rPr>
              <w:t>DCI format</w:t>
            </w:r>
          </w:p>
        </w:tc>
        <w:tc>
          <w:tcPr>
            <w:tcW w:w="596" w:type="pct"/>
            <w:shd w:val="clear" w:color="auto" w:fill="auto"/>
          </w:tcPr>
          <w:p w14:paraId="5E0A232F" w14:textId="77777777" w:rsidR="00A0253E" w:rsidRPr="00DB707E" w:rsidRDefault="00A0253E" w:rsidP="00864629">
            <w:pPr>
              <w:pStyle w:val="TAC"/>
              <w:rPr>
                <w:noProof/>
              </w:rPr>
            </w:pPr>
          </w:p>
        </w:tc>
        <w:tc>
          <w:tcPr>
            <w:tcW w:w="1708" w:type="pct"/>
          </w:tcPr>
          <w:p w14:paraId="45F4B311" w14:textId="77777777" w:rsidR="00A0253E" w:rsidRPr="00DB707E" w:rsidRDefault="00A0253E" w:rsidP="00864629">
            <w:pPr>
              <w:pStyle w:val="TAC"/>
              <w:rPr>
                <w:noProof/>
              </w:rPr>
            </w:pPr>
            <w:r w:rsidRPr="00DB707E">
              <w:rPr>
                <w:noProof/>
              </w:rPr>
              <w:t>1-0</w:t>
            </w:r>
          </w:p>
        </w:tc>
      </w:tr>
      <w:tr w:rsidR="00A0253E" w:rsidRPr="00DB707E" w14:paraId="480251D3" w14:textId="77777777" w:rsidTr="00864629">
        <w:trPr>
          <w:trHeight w:val="187"/>
          <w:jc w:val="center"/>
        </w:trPr>
        <w:tc>
          <w:tcPr>
            <w:tcW w:w="1138" w:type="pct"/>
            <w:tcBorders>
              <w:top w:val="nil"/>
              <w:bottom w:val="nil"/>
            </w:tcBorders>
            <w:shd w:val="clear" w:color="auto" w:fill="auto"/>
          </w:tcPr>
          <w:p w14:paraId="5A9289D0" w14:textId="77777777" w:rsidR="00A0253E" w:rsidRPr="00DB707E" w:rsidRDefault="00A0253E" w:rsidP="00864629">
            <w:pPr>
              <w:pStyle w:val="TAL"/>
              <w:rPr>
                <w:noProof/>
              </w:rPr>
            </w:pPr>
          </w:p>
        </w:tc>
        <w:tc>
          <w:tcPr>
            <w:tcW w:w="1558" w:type="pct"/>
            <w:gridSpan w:val="2"/>
            <w:shd w:val="clear" w:color="auto" w:fill="auto"/>
          </w:tcPr>
          <w:p w14:paraId="42BDE5D3" w14:textId="77777777" w:rsidR="00A0253E" w:rsidRPr="00DB707E" w:rsidRDefault="00A0253E" w:rsidP="00864629">
            <w:pPr>
              <w:pStyle w:val="TAL"/>
              <w:rPr>
                <w:noProof/>
              </w:rPr>
            </w:pPr>
            <w:r w:rsidRPr="00DB707E">
              <w:rPr>
                <w:noProof/>
              </w:rPr>
              <w:t>Number of Control OFDM symbols</w:t>
            </w:r>
          </w:p>
        </w:tc>
        <w:tc>
          <w:tcPr>
            <w:tcW w:w="596" w:type="pct"/>
            <w:shd w:val="clear" w:color="auto" w:fill="auto"/>
          </w:tcPr>
          <w:p w14:paraId="0A26B3C3" w14:textId="77777777" w:rsidR="00A0253E" w:rsidRPr="00DB707E" w:rsidRDefault="00A0253E" w:rsidP="00864629">
            <w:pPr>
              <w:pStyle w:val="TAC"/>
              <w:rPr>
                <w:noProof/>
              </w:rPr>
            </w:pPr>
          </w:p>
        </w:tc>
        <w:tc>
          <w:tcPr>
            <w:tcW w:w="1708" w:type="pct"/>
          </w:tcPr>
          <w:p w14:paraId="09CAE6BB" w14:textId="77777777" w:rsidR="00A0253E" w:rsidRPr="00DB707E" w:rsidRDefault="00A0253E" w:rsidP="00864629">
            <w:pPr>
              <w:pStyle w:val="TAC"/>
              <w:rPr>
                <w:noProof/>
              </w:rPr>
            </w:pPr>
            <w:r w:rsidRPr="00DB707E">
              <w:rPr>
                <w:noProof/>
              </w:rPr>
              <w:t>2</w:t>
            </w:r>
          </w:p>
        </w:tc>
      </w:tr>
      <w:tr w:rsidR="00A0253E" w:rsidRPr="00DB707E" w14:paraId="35CD8135" w14:textId="77777777" w:rsidTr="00864629">
        <w:trPr>
          <w:trHeight w:val="187"/>
          <w:jc w:val="center"/>
        </w:trPr>
        <w:tc>
          <w:tcPr>
            <w:tcW w:w="1138" w:type="pct"/>
            <w:tcBorders>
              <w:top w:val="nil"/>
              <w:bottom w:val="nil"/>
            </w:tcBorders>
            <w:shd w:val="clear" w:color="auto" w:fill="auto"/>
          </w:tcPr>
          <w:p w14:paraId="1C09E6D8" w14:textId="77777777" w:rsidR="00A0253E" w:rsidRPr="00DB707E" w:rsidRDefault="00A0253E" w:rsidP="00864629">
            <w:pPr>
              <w:pStyle w:val="TAL"/>
              <w:rPr>
                <w:noProof/>
              </w:rPr>
            </w:pPr>
          </w:p>
        </w:tc>
        <w:tc>
          <w:tcPr>
            <w:tcW w:w="1558" w:type="pct"/>
            <w:gridSpan w:val="2"/>
            <w:shd w:val="clear" w:color="auto" w:fill="auto"/>
          </w:tcPr>
          <w:p w14:paraId="42E9A21E" w14:textId="77777777" w:rsidR="00A0253E" w:rsidRPr="00DB707E" w:rsidRDefault="00A0253E" w:rsidP="00864629">
            <w:pPr>
              <w:pStyle w:val="TAL"/>
              <w:rPr>
                <w:noProof/>
              </w:rPr>
            </w:pPr>
            <w:r w:rsidRPr="00DB707E">
              <w:rPr>
                <w:noProof/>
              </w:rPr>
              <w:t xml:space="preserve">Aggregation level </w:t>
            </w:r>
          </w:p>
        </w:tc>
        <w:tc>
          <w:tcPr>
            <w:tcW w:w="596" w:type="pct"/>
            <w:shd w:val="clear" w:color="auto" w:fill="auto"/>
          </w:tcPr>
          <w:p w14:paraId="17FD34D7" w14:textId="77777777" w:rsidR="00A0253E" w:rsidRPr="00DB707E" w:rsidRDefault="00A0253E" w:rsidP="00864629">
            <w:pPr>
              <w:pStyle w:val="TAC"/>
              <w:rPr>
                <w:noProof/>
              </w:rPr>
            </w:pPr>
            <w:r w:rsidRPr="00DB707E">
              <w:rPr>
                <w:noProof/>
              </w:rPr>
              <w:t>CCE</w:t>
            </w:r>
          </w:p>
        </w:tc>
        <w:tc>
          <w:tcPr>
            <w:tcW w:w="1708" w:type="pct"/>
          </w:tcPr>
          <w:p w14:paraId="67E0CAB5" w14:textId="77777777" w:rsidR="00A0253E" w:rsidRPr="00DB707E" w:rsidRDefault="00A0253E" w:rsidP="00864629">
            <w:pPr>
              <w:pStyle w:val="TAC"/>
              <w:rPr>
                <w:noProof/>
              </w:rPr>
            </w:pPr>
            <w:r w:rsidRPr="00DB707E">
              <w:rPr>
                <w:noProof/>
              </w:rPr>
              <w:t>16</w:t>
            </w:r>
          </w:p>
        </w:tc>
      </w:tr>
      <w:tr w:rsidR="00A0253E" w:rsidRPr="00DB707E" w14:paraId="4D9493C2" w14:textId="77777777" w:rsidTr="00864629">
        <w:trPr>
          <w:trHeight w:val="187"/>
          <w:jc w:val="center"/>
        </w:trPr>
        <w:tc>
          <w:tcPr>
            <w:tcW w:w="1138" w:type="pct"/>
            <w:tcBorders>
              <w:top w:val="nil"/>
              <w:bottom w:val="nil"/>
            </w:tcBorders>
            <w:shd w:val="clear" w:color="auto" w:fill="auto"/>
          </w:tcPr>
          <w:p w14:paraId="27E2A6F9" w14:textId="77777777" w:rsidR="00A0253E" w:rsidRPr="00DB707E" w:rsidRDefault="00A0253E" w:rsidP="00864629">
            <w:pPr>
              <w:pStyle w:val="TAL"/>
              <w:rPr>
                <w:noProof/>
              </w:rPr>
            </w:pPr>
          </w:p>
        </w:tc>
        <w:tc>
          <w:tcPr>
            <w:tcW w:w="1558" w:type="pct"/>
            <w:gridSpan w:val="2"/>
            <w:shd w:val="clear" w:color="auto" w:fill="auto"/>
          </w:tcPr>
          <w:p w14:paraId="3D2C5455" w14:textId="77777777" w:rsidR="00A0253E" w:rsidRPr="00DB707E" w:rsidRDefault="00A0253E" w:rsidP="00864629">
            <w:pPr>
              <w:pStyle w:val="TAL"/>
              <w:rPr>
                <w:noProof/>
              </w:rPr>
            </w:pPr>
            <w:r w:rsidRPr="00DB707E">
              <w:rPr>
                <w:rFonts w:eastAsia="?? ??"/>
              </w:rPr>
              <w:t>Ratio of hypothetical PDCCH RE energy to average SSS RE energy</w:t>
            </w:r>
          </w:p>
        </w:tc>
        <w:tc>
          <w:tcPr>
            <w:tcW w:w="596" w:type="pct"/>
            <w:shd w:val="clear" w:color="auto" w:fill="auto"/>
          </w:tcPr>
          <w:p w14:paraId="68AC0B5B" w14:textId="77777777" w:rsidR="00A0253E" w:rsidRPr="00DB707E" w:rsidRDefault="00A0253E" w:rsidP="00864629">
            <w:pPr>
              <w:pStyle w:val="TAC"/>
              <w:rPr>
                <w:noProof/>
              </w:rPr>
            </w:pPr>
            <w:r w:rsidRPr="00DB707E">
              <w:rPr>
                <w:noProof/>
              </w:rPr>
              <w:t>dB</w:t>
            </w:r>
          </w:p>
        </w:tc>
        <w:tc>
          <w:tcPr>
            <w:tcW w:w="1708" w:type="pct"/>
          </w:tcPr>
          <w:p w14:paraId="2B3C9107" w14:textId="77777777" w:rsidR="00A0253E" w:rsidRPr="00DB707E" w:rsidRDefault="00A0253E" w:rsidP="00864629">
            <w:pPr>
              <w:pStyle w:val="TAC"/>
              <w:rPr>
                <w:noProof/>
              </w:rPr>
            </w:pPr>
            <w:r w:rsidRPr="00DB707E">
              <w:rPr>
                <w:noProof/>
              </w:rPr>
              <w:t>4</w:t>
            </w:r>
          </w:p>
        </w:tc>
      </w:tr>
      <w:tr w:rsidR="00A0253E" w:rsidRPr="00DB707E" w14:paraId="44C28D22" w14:textId="77777777" w:rsidTr="00864629">
        <w:trPr>
          <w:trHeight w:val="187"/>
          <w:jc w:val="center"/>
        </w:trPr>
        <w:tc>
          <w:tcPr>
            <w:tcW w:w="1138" w:type="pct"/>
            <w:tcBorders>
              <w:top w:val="nil"/>
              <w:bottom w:val="nil"/>
            </w:tcBorders>
            <w:shd w:val="clear" w:color="auto" w:fill="auto"/>
          </w:tcPr>
          <w:p w14:paraId="57F547A0" w14:textId="77777777" w:rsidR="00A0253E" w:rsidRPr="00DB707E" w:rsidRDefault="00A0253E" w:rsidP="00864629">
            <w:pPr>
              <w:pStyle w:val="TAL"/>
              <w:rPr>
                <w:noProof/>
              </w:rPr>
            </w:pPr>
          </w:p>
        </w:tc>
        <w:tc>
          <w:tcPr>
            <w:tcW w:w="1558" w:type="pct"/>
            <w:gridSpan w:val="2"/>
            <w:shd w:val="clear" w:color="auto" w:fill="auto"/>
          </w:tcPr>
          <w:p w14:paraId="77C9B045" w14:textId="77777777" w:rsidR="00A0253E" w:rsidRPr="00DB707E" w:rsidRDefault="00A0253E" w:rsidP="00864629">
            <w:pPr>
              <w:pStyle w:val="TAL"/>
              <w:rPr>
                <w:noProof/>
              </w:rPr>
            </w:pPr>
            <w:r w:rsidRPr="00DB707E">
              <w:rPr>
                <w:rFonts w:eastAsia="?? ??"/>
              </w:rPr>
              <w:t>Ratio of hypothetical PDCCH DMRS energy to average SSS RE energy</w:t>
            </w:r>
          </w:p>
        </w:tc>
        <w:tc>
          <w:tcPr>
            <w:tcW w:w="596" w:type="pct"/>
            <w:shd w:val="clear" w:color="auto" w:fill="auto"/>
          </w:tcPr>
          <w:p w14:paraId="0F7C3D88" w14:textId="77777777" w:rsidR="00A0253E" w:rsidRPr="00DB707E" w:rsidRDefault="00A0253E" w:rsidP="00864629">
            <w:pPr>
              <w:pStyle w:val="TAC"/>
              <w:rPr>
                <w:noProof/>
              </w:rPr>
            </w:pPr>
            <w:r w:rsidRPr="00DB707E">
              <w:rPr>
                <w:noProof/>
              </w:rPr>
              <w:t>dB</w:t>
            </w:r>
          </w:p>
        </w:tc>
        <w:tc>
          <w:tcPr>
            <w:tcW w:w="1708" w:type="pct"/>
          </w:tcPr>
          <w:p w14:paraId="2C5144A1" w14:textId="77777777" w:rsidR="00A0253E" w:rsidRPr="00DB707E" w:rsidRDefault="00A0253E" w:rsidP="00864629">
            <w:pPr>
              <w:pStyle w:val="TAC"/>
              <w:rPr>
                <w:noProof/>
              </w:rPr>
            </w:pPr>
            <w:r w:rsidRPr="00DB707E">
              <w:rPr>
                <w:noProof/>
              </w:rPr>
              <w:t>4</w:t>
            </w:r>
          </w:p>
        </w:tc>
      </w:tr>
      <w:tr w:rsidR="00A0253E" w:rsidRPr="00DB707E" w14:paraId="624EF4DE" w14:textId="77777777" w:rsidTr="00864629">
        <w:trPr>
          <w:trHeight w:val="187"/>
          <w:jc w:val="center"/>
        </w:trPr>
        <w:tc>
          <w:tcPr>
            <w:tcW w:w="1138" w:type="pct"/>
            <w:tcBorders>
              <w:top w:val="nil"/>
              <w:bottom w:val="nil"/>
            </w:tcBorders>
            <w:shd w:val="clear" w:color="auto" w:fill="auto"/>
          </w:tcPr>
          <w:p w14:paraId="76AD377A" w14:textId="77777777" w:rsidR="00A0253E" w:rsidRPr="00DB707E" w:rsidRDefault="00A0253E" w:rsidP="00864629">
            <w:pPr>
              <w:pStyle w:val="TAL"/>
              <w:rPr>
                <w:noProof/>
              </w:rPr>
            </w:pPr>
          </w:p>
        </w:tc>
        <w:tc>
          <w:tcPr>
            <w:tcW w:w="1558" w:type="pct"/>
            <w:gridSpan w:val="2"/>
            <w:shd w:val="clear" w:color="auto" w:fill="auto"/>
          </w:tcPr>
          <w:p w14:paraId="6E363343" w14:textId="77777777" w:rsidR="00A0253E" w:rsidRPr="00DB707E" w:rsidRDefault="00A0253E" w:rsidP="00864629">
            <w:pPr>
              <w:pStyle w:val="TAL"/>
              <w:rPr>
                <w:rFonts w:eastAsia="?? ??"/>
              </w:rPr>
            </w:pPr>
            <w:r w:rsidRPr="00DB707E">
              <w:rPr>
                <w:rFonts w:eastAsia="?? ??"/>
              </w:rPr>
              <w:t>DMRS precoder granularity</w:t>
            </w:r>
          </w:p>
        </w:tc>
        <w:tc>
          <w:tcPr>
            <w:tcW w:w="596" w:type="pct"/>
            <w:shd w:val="clear" w:color="auto" w:fill="auto"/>
          </w:tcPr>
          <w:p w14:paraId="30597991" w14:textId="77777777" w:rsidR="00A0253E" w:rsidRPr="00DB707E" w:rsidRDefault="00A0253E" w:rsidP="00864629">
            <w:pPr>
              <w:pStyle w:val="TAC"/>
              <w:rPr>
                <w:rFonts w:eastAsia="?? ??"/>
              </w:rPr>
            </w:pPr>
          </w:p>
        </w:tc>
        <w:tc>
          <w:tcPr>
            <w:tcW w:w="1708" w:type="pct"/>
          </w:tcPr>
          <w:p w14:paraId="73997CA0" w14:textId="77777777" w:rsidR="00A0253E" w:rsidRPr="00DB707E" w:rsidRDefault="00A0253E" w:rsidP="00864629">
            <w:pPr>
              <w:pStyle w:val="TAC"/>
              <w:rPr>
                <w:noProof/>
              </w:rPr>
            </w:pPr>
            <w:r w:rsidRPr="00DB707E">
              <w:rPr>
                <w:rFonts w:eastAsia="?? ??"/>
              </w:rPr>
              <w:t>REG bundle size</w:t>
            </w:r>
          </w:p>
        </w:tc>
      </w:tr>
      <w:tr w:rsidR="00A0253E" w:rsidRPr="00DB707E" w14:paraId="32714A50" w14:textId="77777777" w:rsidTr="00864629">
        <w:trPr>
          <w:trHeight w:val="187"/>
          <w:jc w:val="center"/>
        </w:trPr>
        <w:tc>
          <w:tcPr>
            <w:tcW w:w="1138" w:type="pct"/>
            <w:tcBorders>
              <w:top w:val="nil"/>
            </w:tcBorders>
            <w:shd w:val="clear" w:color="auto" w:fill="auto"/>
          </w:tcPr>
          <w:p w14:paraId="0A14D479" w14:textId="77777777" w:rsidR="00A0253E" w:rsidRPr="00DB707E" w:rsidRDefault="00A0253E" w:rsidP="00864629">
            <w:pPr>
              <w:pStyle w:val="TAL"/>
              <w:rPr>
                <w:noProof/>
              </w:rPr>
            </w:pPr>
          </w:p>
        </w:tc>
        <w:tc>
          <w:tcPr>
            <w:tcW w:w="1558" w:type="pct"/>
            <w:gridSpan w:val="2"/>
            <w:shd w:val="clear" w:color="auto" w:fill="auto"/>
          </w:tcPr>
          <w:p w14:paraId="5C27E80B" w14:textId="77777777" w:rsidR="00A0253E" w:rsidRPr="00DB707E" w:rsidRDefault="00A0253E" w:rsidP="00864629">
            <w:pPr>
              <w:pStyle w:val="TAL"/>
              <w:rPr>
                <w:rFonts w:eastAsia="?? ??"/>
              </w:rPr>
            </w:pPr>
            <w:r w:rsidRPr="00DB707E">
              <w:rPr>
                <w:rFonts w:eastAsia="?? ??"/>
              </w:rPr>
              <w:t>REG bundle size</w:t>
            </w:r>
          </w:p>
        </w:tc>
        <w:tc>
          <w:tcPr>
            <w:tcW w:w="596" w:type="pct"/>
            <w:shd w:val="clear" w:color="auto" w:fill="auto"/>
          </w:tcPr>
          <w:p w14:paraId="01FDCFC8" w14:textId="77777777" w:rsidR="00A0253E" w:rsidRPr="00DB707E" w:rsidRDefault="00A0253E" w:rsidP="00864629">
            <w:pPr>
              <w:pStyle w:val="TAC"/>
              <w:rPr>
                <w:rFonts w:eastAsia="?? ??"/>
              </w:rPr>
            </w:pPr>
          </w:p>
        </w:tc>
        <w:tc>
          <w:tcPr>
            <w:tcW w:w="1708" w:type="pct"/>
          </w:tcPr>
          <w:p w14:paraId="0118E0B6" w14:textId="77777777" w:rsidR="00A0253E" w:rsidRPr="00DB707E" w:rsidRDefault="00A0253E" w:rsidP="00864629">
            <w:pPr>
              <w:pStyle w:val="TAC"/>
              <w:rPr>
                <w:noProof/>
              </w:rPr>
            </w:pPr>
            <w:r w:rsidRPr="00DB707E">
              <w:rPr>
                <w:noProof/>
              </w:rPr>
              <w:t>6</w:t>
            </w:r>
          </w:p>
        </w:tc>
      </w:tr>
      <w:tr w:rsidR="00A0253E" w:rsidRPr="00DB707E" w14:paraId="392A239E" w14:textId="77777777" w:rsidTr="00864629">
        <w:trPr>
          <w:trHeight w:val="187"/>
          <w:jc w:val="center"/>
        </w:trPr>
        <w:tc>
          <w:tcPr>
            <w:tcW w:w="2696" w:type="pct"/>
            <w:gridSpan w:val="3"/>
            <w:shd w:val="clear" w:color="auto" w:fill="auto"/>
          </w:tcPr>
          <w:p w14:paraId="3F3C9F45" w14:textId="77777777" w:rsidR="00A0253E" w:rsidRPr="00DB707E" w:rsidRDefault="00A0253E" w:rsidP="00864629">
            <w:pPr>
              <w:pStyle w:val="TAL"/>
              <w:rPr>
                <w:noProof/>
              </w:rPr>
            </w:pPr>
            <w:r w:rsidRPr="00DB707E">
              <w:rPr>
                <w:noProof/>
              </w:rPr>
              <w:t>DRX</w:t>
            </w:r>
          </w:p>
        </w:tc>
        <w:tc>
          <w:tcPr>
            <w:tcW w:w="596" w:type="pct"/>
            <w:shd w:val="clear" w:color="auto" w:fill="auto"/>
          </w:tcPr>
          <w:p w14:paraId="13B6FA51" w14:textId="77777777" w:rsidR="00A0253E" w:rsidRPr="00DB707E" w:rsidRDefault="00A0253E" w:rsidP="00864629">
            <w:pPr>
              <w:pStyle w:val="TAC"/>
              <w:rPr>
                <w:noProof/>
              </w:rPr>
            </w:pPr>
          </w:p>
        </w:tc>
        <w:tc>
          <w:tcPr>
            <w:tcW w:w="1708" w:type="pct"/>
          </w:tcPr>
          <w:p w14:paraId="6DADA1EE" w14:textId="77777777" w:rsidR="00A0253E" w:rsidRPr="00DB707E" w:rsidRDefault="00A0253E" w:rsidP="00864629">
            <w:pPr>
              <w:pStyle w:val="TAC"/>
              <w:rPr>
                <w:i/>
                <w:iCs/>
              </w:rPr>
            </w:pPr>
            <w:r w:rsidRPr="00DB707E">
              <w:rPr>
                <w:i/>
                <w:iCs/>
              </w:rPr>
              <w:t>OFF</w:t>
            </w:r>
          </w:p>
        </w:tc>
      </w:tr>
      <w:tr w:rsidR="00A0253E" w:rsidRPr="00DB707E" w14:paraId="1952F8D7" w14:textId="77777777" w:rsidTr="00864629">
        <w:trPr>
          <w:trHeight w:val="187"/>
          <w:jc w:val="center"/>
        </w:trPr>
        <w:tc>
          <w:tcPr>
            <w:tcW w:w="2696" w:type="pct"/>
            <w:gridSpan w:val="3"/>
            <w:shd w:val="clear" w:color="auto" w:fill="auto"/>
          </w:tcPr>
          <w:p w14:paraId="20A53D7E" w14:textId="77777777" w:rsidR="00A0253E" w:rsidRPr="00DB707E" w:rsidRDefault="00A0253E" w:rsidP="00864629">
            <w:pPr>
              <w:pStyle w:val="TAL"/>
              <w:rPr>
                <w:noProof/>
              </w:rPr>
            </w:pPr>
            <w:r w:rsidRPr="00DB707E">
              <w:rPr>
                <w:noProof/>
              </w:rPr>
              <w:t xml:space="preserve">Gap pattern ID </w:t>
            </w:r>
          </w:p>
        </w:tc>
        <w:tc>
          <w:tcPr>
            <w:tcW w:w="596" w:type="pct"/>
            <w:shd w:val="clear" w:color="auto" w:fill="auto"/>
          </w:tcPr>
          <w:p w14:paraId="7E34BD1F" w14:textId="77777777" w:rsidR="00A0253E" w:rsidRPr="00DB707E" w:rsidRDefault="00A0253E" w:rsidP="00864629">
            <w:pPr>
              <w:pStyle w:val="TAC"/>
              <w:rPr>
                <w:noProof/>
              </w:rPr>
            </w:pPr>
          </w:p>
        </w:tc>
        <w:tc>
          <w:tcPr>
            <w:tcW w:w="1708" w:type="pct"/>
          </w:tcPr>
          <w:p w14:paraId="484850DD" w14:textId="77777777" w:rsidR="00A0253E" w:rsidRPr="00DB707E" w:rsidRDefault="00A0253E" w:rsidP="00864629">
            <w:pPr>
              <w:pStyle w:val="TAC"/>
              <w:rPr>
                <w:iCs/>
              </w:rPr>
            </w:pPr>
            <w:r w:rsidRPr="00DB707E">
              <w:rPr>
                <w:i/>
                <w:iCs/>
              </w:rPr>
              <w:t>gp0</w:t>
            </w:r>
          </w:p>
        </w:tc>
      </w:tr>
      <w:tr w:rsidR="00A0253E" w:rsidRPr="00DB707E" w14:paraId="0137318D" w14:textId="77777777" w:rsidTr="00864629">
        <w:trPr>
          <w:trHeight w:val="187"/>
          <w:jc w:val="center"/>
        </w:trPr>
        <w:tc>
          <w:tcPr>
            <w:tcW w:w="2696" w:type="pct"/>
            <w:gridSpan w:val="3"/>
            <w:shd w:val="clear" w:color="auto" w:fill="auto"/>
          </w:tcPr>
          <w:p w14:paraId="1F211FAF" w14:textId="77777777" w:rsidR="00A0253E" w:rsidRPr="00DB707E" w:rsidRDefault="00A0253E" w:rsidP="00864629">
            <w:pPr>
              <w:pStyle w:val="TAL"/>
              <w:rPr>
                <w:noProof/>
              </w:rPr>
            </w:pPr>
            <w:r w:rsidRPr="00DB707E">
              <w:rPr>
                <w:noProof/>
              </w:rPr>
              <w:t>Layer 3 filtering</w:t>
            </w:r>
          </w:p>
        </w:tc>
        <w:tc>
          <w:tcPr>
            <w:tcW w:w="596" w:type="pct"/>
            <w:shd w:val="clear" w:color="auto" w:fill="auto"/>
          </w:tcPr>
          <w:p w14:paraId="54C92C4D" w14:textId="77777777" w:rsidR="00A0253E" w:rsidRPr="00DB707E" w:rsidRDefault="00A0253E" w:rsidP="00864629">
            <w:pPr>
              <w:pStyle w:val="TAC"/>
              <w:rPr>
                <w:noProof/>
              </w:rPr>
            </w:pPr>
          </w:p>
        </w:tc>
        <w:tc>
          <w:tcPr>
            <w:tcW w:w="1708" w:type="pct"/>
          </w:tcPr>
          <w:p w14:paraId="44B57ADC" w14:textId="77777777" w:rsidR="00A0253E" w:rsidRPr="00DB707E" w:rsidRDefault="00A0253E" w:rsidP="00864629">
            <w:pPr>
              <w:pStyle w:val="TAC"/>
              <w:rPr>
                <w:noProof/>
              </w:rPr>
            </w:pPr>
            <w:r w:rsidRPr="00DB707E">
              <w:rPr>
                <w:i/>
                <w:iCs/>
              </w:rPr>
              <w:t>Enabled</w:t>
            </w:r>
          </w:p>
        </w:tc>
      </w:tr>
      <w:tr w:rsidR="00A0253E" w:rsidRPr="00DB707E" w14:paraId="34EE8E02" w14:textId="77777777" w:rsidTr="00864629">
        <w:trPr>
          <w:trHeight w:val="187"/>
          <w:jc w:val="center"/>
        </w:trPr>
        <w:tc>
          <w:tcPr>
            <w:tcW w:w="2696" w:type="pct"/>
            <w:gridSpan w:val="3"/>
            <w:shd w:val="clear" w:color="auto" w:fill="auto"/>
          </w:tcPr>
          <w:p w14:paraId="3D74A9B7" w14:textId="77777777" w:rsidR="00A0253E" w:rsidRPr="00DB707E" w:rsidRDefault="00A0253E" w:rsidP="00864629">
            <w:pPr>
              <w:pStyle w:val="TAL"/>
              <w:rPr>
                <w:noProof/>
              </w:rPr>
            </w:pPr>
            <w:r w:rsidRPr="00DB707E">
              <w:rPr>
                <w:noProof/>
              </w:rPr>
              <w:t>T310 timer</w:t>
            </w:r>
          </w:p>
        </w:tc>
        <w:tc>
          <w:tcPr>
            <w:tcW w:w="596" w:type="pct"/>
            <w:shd w:val="clear" w:color="auto" w:fill="auto"/>
          </w:tcPr>
          <w:p w14:paraId="3F9FB3DD" w14:textId="77777777" w:rsidR="00A0253E" w:rsidRPr="00DB707E" w:rsidRDefault="00A0253E" w:rsidP="00864629">
            <w:pPr>
              <w:pStyle w:val="TAC"/>
              <w:rPr>
                <w:iCs/>
              </w:rPr>
            </w:pPr>
            <w:proofErr w:type="spellStart"/>
            <w:r w:rsidRPr="00DB707E">
              <w:rPr>
                <w:iCs/>
              </w:rPr>
              <w:t>ms</w:t>
            </w:r>
            <w:proofErr w:type="spellEnd"/>
          </w:p>
        </w:tc>
        <w:tc>
          <w:tcPr>
            <w:tcW w:w="1708" w:type="pct"/>
          </w:tcPr>
          <w:p w14:paraId="6CC3F72E" w14:textId="77777777" w:rsidR="00A0253E" w:rsidRPr="00DB707E" w:rsidRDefault="00A0253E" w:rsidP="00864629">
            <w:pPr>
              <w:pStyle w:val="TAC"/>
              <w:rPr>
                <w:i/>
                <w:iCs/>
              </w:rPr>
            </w:pPr>
            <w:r w:rsidRPr="00DB707E">
              <w:rPr>
                <w:i/>
                <w:iCs/>
              </w:rPr>
              <w:t>0</w:t>
            </w:r>
          </w:p>
        </w:tc>
      </w:tr>
      <w:tr w:rsidR="00A0253E" w:rsidRPr="00DB707E" w14:paraId="0B92F1A0" w14:textId="77777777" w:rsidTr="00864629">
        <w:trPr>
          <w:trHeight w:val="187"/>
          <w:jc w:val="center"/>
        </w:trPr>
        <w:tc>
          <w:tcPr>
            <w:tcW w:w="2696" w:type="pct"/>
            <w:gridSpan w:val="3"/>
            <w:shd w:val="clear" w:color="auto" w:fill="auto"/>
          </w:tcPr>
          <w:p w14:paraId="3ECAA497" w14:textId="77777777" w:rsidR="00A0253E" w:rsidRPr="00DB707E" w:rsidRDefault="00A0253E" w:rsidP="00864629">
            <w:pPr>
              <w:pStyle w:val="TAL"/>
              <w:rPr>
                <w:noProof/>
              </w:rPr>
            </w:pPr>
            <w:r w:rsidRPr="00DB707E">
              <w:rPr>
                <w:noProof/>
              </w:rPr>
              <w:lastRenderedPageBreak/>
              <w:t>T311 timer</w:t>
            </w:r>
          </w:p>
        </w:tc>
        <w:tc>
          <w:tcPr>
            <w:tcW w:w="596" w:type="pct"/>
            <w:shd w:val="clear" w:color="auto" w:fill="auto"/>
          </w:tcPr>
          <w:p w14:paraId="7F1901BA" w14:textId="77777777" w:rsidR="00A0253E" w:rsidRPr="00DB707E" w:rsidRDefault="00A0253E" w:rsidP="00864629">
            <w:pPr>
              <w:pStyle w:val="TAC"/>
              <w:rPr>
                <w:iCs/>
              </w:rPr>
            </w:pPr>
            <w:r w:rsidRPr="00DB707E">
              <w:rPr>
                <w:noProof/>
              </w:rPr>
              <w:t>ms</w:t>
            </w:r>
          </w:p>
        </w:tc>
        <w:tc>
          <w:tcPr>
            <w:tcW w:w="1708" w:type="pct"/>
          </w:tcPr>
          <w:p w14:paraId="7D644AB5" w14:textId="77777777" w:rsidR="00A0253E" w:rsidRPr="00DB707E" w:rsidRDefault="00A0253E" w:rsidP="00864629">
            <w:pPr>
              <w:pStyle w:val="TAC"/>
              <w:rPr>
                <w:i/>
                <w:iCs/>
              </w:rPr>
            </w:pPr>
            <w:r w:rsidRPr="00DB707E">
              <w:rPr>
                <w:noProof/>
              </w:rPr>
              <w:t>1000</w:t>
            </w:r>
          </w:p>
        </w:tc>
      </w:tr>
      <w:tr w:rsidR="00A0253E" w:rsidRPr="00DB707E" w14:paraId="4897647B" w14:textId="77777777" w:rsidTr="00864629">
        <w:trPr>
          <w:trHeight w:val="187"/>
          <w:jc w:val="center"/>
        </w:trPr>
        <w:tc>
          <w:tcPr>
            <w:tcW w:w="2696" w:type="pct"/>
            <w:gridSpan w:val="3"/>
            <w:shd w:val="clear" w:color="auto" w:fill="auto"/>
          </w:tcPr>
          <w:p w14:paraId="1F4C41F2" w14:textId="77777777" w:rsidR="00A0253E" w:rsidRPr="00DB707E" w:rsidRDefault="00A0253E" w:rsidP="00864629">
            <w:pPr>
              <w:pStyle w:val="TAL"/>
              <w:rPr>
                <w:noProof/>
              </w:rPr>
            </w:pPr>
            <w:r w:rsidRPr="00DB707E">
              <w:rPr>
                <w:noProof/>
              </w:rPr>
              <w:t>N310</w:t>
            </w:r>
          </w:p>
        </w:tc>
        <w:tc>
          <w:tcPr>
            <w:tcW w:w="596" w:type="pct"/>
            <w:shd w:val="clear" w:color="auto" w:fill="auto"/>
          </w:tcPr>
          <w:p w14:paraId="4B8AAAF1" w14:textId="77777777" w:rsidR="00A0253E" w:rsidRPr="00DB707E" w:rsidRDefault="00A0253E" w:rsidP="00864629">
            <w:pPr>
              <w:pStyle w:val="TAC"/>
              <w:rPr>
                <w:noProof/>
              </w:rPr>
            </w:pPr>
          </w:p>
        </w:tc>
        <w:tc>
          <w:tcPr>
            <w:tcW w:w="1708" w:type="pct"/>
          </w:tcPr>
          <w:p w14:paraId="21CCCB13" w14:textId="77777777" w:rsidR="00A0253E" w:rsidRPr="00DB707E" w:rsidRDefault="00A0253E" w:rsidP="00864629">
            <w:pPr>
              <w:pStyle w:val="TAC"/>
              <w:rPr>
                <w:noProof/>
              </w:rPr>
            </w:pPr>
            <w:r w:rsidRPr="00DB707E">
              <w:rPr>
                <w:noProof/>
              </w:rPr>
              <w:t>1</w:t>
            </w:r>
          </w:p>
        </w:tc>
      </w:tr>
      <w:tr w:rsidR="00A0253E" w:rsidRPr="00DB707E" w14:paraId="2446B494" w14:textId="77777777" w:rsidTr="00864629">
        <w:trPr>
          <w:trHeight w:val="187"/>
          <w:jc w:val="center"/>
        </w:trPr>
        <w:tc>
          <w:tcPr>
            <w:tcW w:w="2696" w:type="pct"/>
            <w:gridSpan w:val="3"/>
            <w:shd w:val="clear" w:color="auto" w:fill="auto"/>
          </w:tcPr>
          <w:p w14:paraId="72F68E95" w14:textId="77777777" w:rsidR="00A0253E" w:rsidRPr="00DB707E" w:rsidRDefault="00A0253E" w:rsidP="00864629">
            <w:pPr>
              <w:pStyle w:val="TAL"/>
              <w:rPr>
                <w:noProof/>
              </w:rPr>
            </w:pPr>
            <w:r w:rsidRPr="00DB707E">
              <w:rPr>
                <w:noProof/>
              </w:rPr>
              <w:t>N311</w:t>
            </w:r>
          </w:p>
        </w:tc>
        <w:tc>
          <w:tcPr>
            <w:tcW w:w="596" w:type="pct"/>
            <w:shd w:val="clear" w:color="auto" w:fill="auto"/>
          </w:tcPr>
          <w:p w14:paraId="77C8EA67" w14:textId="77777777" w:rsidR="00A0253E" w:rsidRPr="00DB707E" w:rsidRDefault="00A0253E" w:rsidP="00864629">
            <w:pPr>
              <w:pStyle w:val="TAC"/>
              <w:rPr>
                <w:noProof/>
              </w:rPr>
            </w:pPr>
          </w:p>
        </w:tc>
        <w:tc>
          <w:tcPr>
            <w:tcW w:w="1708" w:type="pct"/>
          </w:tcPr>
          <w:p w14:paraId="71D5706B" w14:textId="77777777" w:rsidR="00A0253E" w:rsidRPr="00DB707E" w:rsidRDefault="00A0253E" w:rsidP="00864629">
            <w:pPr>
              <w:pStyle w:val="TAC"/>
              <w:rPr>
                <w:noProof/>
              </w:rPr>
            </w:pPr>
            <w:r w:rsidRPr="00DB707E">
              <w:rPr>
                <w:noProof/>
              </w:rPr>
              <w:t>1</w:t>
            </w:r>
          </w:p>
        </w:tc>
      </w:tr>
      <w:tr w:rsidR="00A0253E" w:rsidRPr="00DB707E" w14:paraId="0F526895" w14:textId="77777777" w:rsidTr="00864629">
        <w:trPr>
          <w:trHeight w:val="187"/>
          <w:jc w:val="center"/>
        </w:trPr>
        <w:tc>
          <w:tcPr>
            <w:tcW w:w="1520" w:type="pct"/>
            <w:gridSpan w:val="2"/>
            <w:tcBorders>
              <w:bottom w:val="nil"/>
            </w:tcBorders>
            <w:shd w:val="clear" w:color="auto" w:fill="auto"/>
          </w:tcPr>
          <w:p w14:paraId="478A6769" w14:textId="77777777" w:rsidR="00A0253E" w:rsidRPr="00DB707E" w:rsidRDefault="00A0253E" w:rsidP="00864629">
            <w:pPr>
              <w:pStyle w:val="TAL"/>
              <w:rPr>
                <w:noProof/>
              </w:rPr>
            </w:pPr>
            <w:r w:rsidRPr="00DB707E">
              <w:rPr>
                <w:noProof/>
              </w:rPr>
              <w:t>CSI-RS configuration for CSI reporting</w:t>
            </w:r>
          </w:p>
        </w:tc>
        <w:tc>
          <w:tcPr>
            <w:tcW w:w="1176" w:type="pct"/>
            <w:shd w:val="clear" w:color="auto" w:fill="auto"/>
          </w:tcPr>
          <w:p w14:paraId="23ADF23A"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63324EB2" w14:textId="77777777" w:rsidR="00A0253E" w:rsidRPr="00DB707E" w:rsidRDefault="00A0253E" w:rsidP="00864629">
            <w:pPr>
              <w:pStyle w:val="TAC"/>
              <w:rPr>
                <w:noProof/>
              </w:rPr>
            </w:pPr>
          </w:p>
        </w:tc>
        <w:tc>
          <w:tcPr>
            <w:tcW w:w="1708" w:type="pct"/>
          </w:tcPr>
          <w:p w14:paraId="1C01E246" w14:textId="77777777" w:rsidR="00A0253E" w:rsidRPr="00DB707E" w:rsidRDefault="00A0253E" w:rsidP="00864629">
            <w:pPr>
              <w:pStyle w:val="TAC"/>
              <w:rPr>
                <w:noProof/>
              </w:rPr>
            </w:pPr>
            <w:r w:rsidRPr="00DB707E">
              <w:rPr>
                <w:szCs w:val="18"/>
              </w:rPr>
              <w:t>CSI-RS.1.1 FDD</w:t>
            </w:r>
          </w:p>
        </w:tc>
      </w:tr>
      <w:tr w:rsidR="00A0253E" w:rsidRPr="00DB707E" w14:paraId="4B6D2CBC" w14:textId="77777777" w:rsidTr="00864629">
        <w:trPr>
          <w:trHeight w:val="187"/>
          <w:jc w:val="center"/>
        </w:trPr>
        <w:tc>
          <w:tcPr>
            <w:tcW w:w="1520" w:type="pct"/>
            <w:gridSpan w:val="2"/>
            <w:tcBorders>
              <w:top w:val="nil"/>
              <w:bottom w:val="nil"/>
            </w:tcBorders>
            <w:shd w:val="clear" w:color="auto" w:fill="auto"/>
          </w:tcPr>
          <w:p w14:paraId="6782C4BD" w14:textId="77777777" w:rsidR="00A0253E" w:rsidRPr="00DB707E" w:rsidRDefault="00A0253E" w:rsidP="00864629">
            <w:pPr>
              <w:pStyle w:val="TAL"/>
              <w:rPr>
                <w:noProof/>
              </w:rPr>
            </w:pPr>
          </w:p>
        </w:tc>
        <w:tc>
          <w:tcPr>
            <w:tcW w:w="1176" w:type="pct"/>
            <w:shd w:val="clear" w:color="auto" w:fill="auto"/>
          </w:tcPr>
          <w:p w14:paraId="1EC271BC" w14:textId="77777777" w:rsidR="00A0253E" w:rsidRPr="00DB707E" w:rsidRDefault="00A0253E" w:rsidP="00864629">
            <w:pPr>
              <w:pStyle w:val="TAL"/>
              <w:rPr>
                <w:noProof/>
              </w:rPr>
            </w:pPr>
            <w:r w:rsidRPr="00DB707E">
              <w:rPr>
                <w:noProof/>
              </w:rPr>
              <w:t>Config 2</w:t>
            </w:r>
          </w:p>
        </w:tc>
        <w:tc>
          <w:tcPr>
            <w:tcW w:w="596" w:type="pct"/>
            <w:shd w:val="clear" w:color="auto" w:fill="auto"/>
          </w:tcPr>
          <w:p w14:paraId="2492026E" w14:textId="77777777" w:rsidR="00A0253E" w:rsidRPr="00DB707E" w:rsidRDefault="00A0253E" w:rsidP="00864629">
            <w:pPr>
              <w:pStyle w:val="TAC"/>
              <w:rPr>
                <w:noProof/>
              </w:rPr>
            </w:pPr>
          </w:p>
        </w:tc>
        <w:tc>
          <w:tcPr>
            <w:tcW w:w="1708" w:type="pct"/>
          </w:tcPr>
          <w:p w14:paraId="1073F43B" w14:textId="77777777" w:rsidR="00A0253E" w:rsidRPr="00DB707E" w:rsidRDefault="00A0253E" w:rsidP="00864629">
            <w:pPr>
              <w:pStyle w:val="TAC"/>
              <w:rPr>
                <w:noProof/>
              </w:rPr>
            </w:pPr>
            <w:r w:rsidRPr="00DB707E">
              <w:rPr>
                <w:szCs w:val="18"/>
              </w:rPr>
              <w:t>CSI-RS.1.1 TDD</w:t>
            </w:r>
          </w:p>
        </w:tc>
      </w:tr>
      <w:tr w:rsidR="00A0253E" w:rsidRPr="00DB707E" w14:paraId="37ABEA6D" w14:textId="77777777" w:rsidTr="00864629">
        <w:trPr>
          <w:trHeight w:val="187"/>
          <w:jc w:val="center"/>
        </w:trPr>
        <w:tc>
          <w:tcPr>
            <w:tcW w:w="1520" w:type="pct"/>
            <w:gridSpan w:val="2"/>
            <w:tcBorders>
              <w:top w:val="nil"/>
              <w:bottom w:val="single" w:sz="4" w:space="0" w:color="auto"/>
            </w:tcBorders>
            <w:shd w:val="clear" w:color="auto" w:fill="auto"/>
          </w:tcPr>
          <w:p w14:paraId="365A1611" w14:textId="77777777" w:rsidR="00A0253E" w:rsidRPr="00DB707E" w:rsidRDefault="00A0253E" w:rsidP="00864629">
            <w:pPr>
              <w:pStyle w:val="TAL"/>
              <w:rPr>
                <w:noProof/>
              </w:rPr>
            </w:pPr>
          </w:p>
        </w:tc>
        <w:tc>
          <w:tcPr>
            <w:tcW w:w="1176" w:type="pct"/>
            <w:shd w:val="clear" w:color="auto" w:fill="auto"/>
          </w:tcPr>
          <w:p w14:paraId="390D67FD" w14:textId="77777777" w:rsidR="00A0253E" w:rsidRPr="00DB707E" w:rsidRDefault="00A0253E" w:rsidP="00864629">
            <w:pPr>
              <w:pStyle w:val="TAL"/>
              <w:rPr>
                <w:noProof/>
              </w:rPr>
            </w:pPr>
            <w:r w:rsidRPr="00DB707E">
              <w:rPr>
                <w:noProof/>
              </w:rPr>
              <w:t>Config 3</w:t>
            </w:r>
          </w:p>
        </w:tc>
        <w:tc>
          <w:tcPr>
            <w:tcW w:w="596" w:type="pct"/>
            <w:shd w:val="clear" w:color="auto" w:fill="auto"/>
          </w:tcPr>
          <w:p w14:paraId="525B1845" w14:textId="77777777" w:rsidR="00A0253E" w:rsidRPr="00DB707E" w:rsidRDefault="00A0253E" w:rsidP="00864629">
            <w:pPr>
              <w:pStyle w:val="TAC"/>
              <w:rPr>
                <w:noProof/>
              </w:rPr>
            </w:pPr>
          </w:p>
        </w:tc>
        <w:tc>
          <w:tcPr>
            <w:tcW w:w="1708" w:type="pct"/>
          </w:tcPr>
          <w:p w14:paraId="0BBEF439" w14:textId="77777777" w:rsidR="00A0253E" w:rsidRPr="00DB707E" w:rsidRDefault="00A0253E" w:rsidP="00864629">
            <w:pPr>
              <w:pStyle w:val="TAC"/>
              <w:rPr>
                <w:noProof/>
              </w:rPr>
            </w:pPr>
            <w:r w:rsidRPr="00DB707E">
              <w:rPr>
                <w:szCs w:val="18"/>
              </w:rPr>
              <w:t>CSI-RS.2.1 TDD</w:t>
            </w:r>
          </w:p>
        </w:tc>
      </w:tr>
      <w:tr w:rsidR="00A0253E" w:rsidRPr="00DB707E" w14:paraId="6879ABDC" w14:textId="77777777" w:rsidTr="00864629">
        <w:trPr>
          <w:trHeight w:val="187"/>
          <w:jc w:val="center"/>
        </w:trPr>
        <w:tc>
          <w:tcPr>
            <w:tcW w:w="1520" w:type="pct"/>
            <w:gridSpan w:val="2"/>
            <w:tcBorders>
              <w:bottom w:val="nil"/>
            </w:tcBorders>
            <w:shd w:val="clear" w:color="auto" w:fill="auto"/>
          </w:tcPr>
          <w:p w14:paraId="594D2885" w14:textId="77777777" w:rsidR="00A0253E" w:rsidRPr="00DB707E" w:rsidRDefault="00A0253E" w:rsidP="00864629">
            <w:pPr>
              <w:pStyle w:val="TAL"/>
              <w:rPr>
                <w:noProof/>
              </w:rPr>
            </w:pPr>
            <w:r w:rsidRPr="00DB707E">
              <w:t>CSI-RS for tracking</w:t>
            </w:r>
          </w:p>
        </w:tc>
        <w:tc>
          <w:tcPr>
            <w:tcW w:w="1176" w:type="pct"/>
            <w:shd w:val="clear" w:color="auto" w:fill="auto"/>
          </w:tcPr>
          <w:p w14:paraId="001856C1"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40C4D4D3" w14:textId="77777777" w:rsidR="00A0253E" w:rsidRPr="00DB707E" w:rsidRDefault="00A0253E" w:rsidP="00864629">
            <w:pPr>
              <w:pStyle w:val="TAC"/>
              <w:rPr>
                <w:noProof/>
              </w:rPr>
            </w:pPr>
          </w:p>
        </w:tc>
        <w:tc>
          <w:tcPr>
            <w:tcW w:w="1708" w:type="pct"/>
          </w:tcPr>
          <w:p w14:paraId="5A256AA9" w14:textId="77777777" w:rsidR="00A0253E" w:rsidRPr="00DB707E" w:rsidRDefault="00A0253E" w:rsidP="00864629">
            <w:pPr>
              <w:pStyle w:val="TAC"/>
              <w:rPr>
                <w:szCs w:val="18"/>
              </w:rPr>
            </w:pPr>
            <w:r w:rsidRPr="00DB707E">
              <w:rPr>
                <w:szCs w:val="18"/>
              </w:rPr>
              <w:t>TRS.1.1 FDD</w:t>
            </w:r>
          </w:p>
        </w:tc>
      </w:tr>
      <w:tr w:rsidR="00A0253E" w:rsidRPr="00DB707E" w14:paraId="0F817CC4" w14:textId="77777777" w:rsidTr="00864629">
        <w:trPr>
          <w:trHeight w:val="187"/>
          <w:jc w:val="center"/>
        </w:trPr>
        <w:tc>
          <w:tcPr>
            <w:tcW w:w="1520" w:type="pct"/>
            <w:gridSpan w:val="2"/>
            <w:tcBorders>
              <w:top w:val="nil"/>
              <w:bottom w:val="nil"/>
            </w:tcBorders>
            <w:shd w:val="clear" w:color="auto" w:fill="auto"/>
          </w:tcPr>
          <w:p w14:paraId="1EC3084A" w14:textId="77777777" w:rsidR="00A0253E" w:rsidRPr="00DB707E" w:rsidRDefault="00A0253E" w:rsidP="00864629">
            <w:pPr>
              <w:pStyle w:val="TAL"/>
              <w:rPr>
                <w:noProof/>
              </w:rPr>
            </w:pPr>
          </w:p>
        </w:tc>
        <w:tc>
          <w:tcPr>
            <w:tcW w:w="1176" w:type="pct"/>
            <w:shd w:val="clear" w:color="auto" w:fill="auto"/>
          </w:tcPr>
          <w:p w14:paraId="3B21D1E7" w14:textId="77777777" w:rsidR="00A0253E" w:rsidRPr="00DB707E" w:rsidRDefault="00A0253E" w:rsidP="00864629">
            <w:pPr>
              <w:pStyle w:val="TAL"/>
              <w:rPr>
                <w:noProof/>
              </w:rPr>
            </w:pPr>
            <w:r w:rsidRPr="00DB707E">
              <w:rPr>
                <w:noProof/>
              </w:rPr>
              <w:t>Config 2</w:t>
            </w:r>
          </w:p>
        </w:tc>
        <w:tc>
          <w:tcPr>
            <w:tcW w:w="596" w:type="pct"/>
            <w:shd w:val="clear" w:color="auto" w:fill="auto"/>
          </w:tcPr>
          <w:p w14:paraId="1B7E6EA6" w14:textId="77777777" w:rsidR="00A0253E" w:rsidRPr="00DB707E" w:rsidRDefault="00A0253E" w:rsidP="00864629">
            <w:pPr>
              <w:pStyle w:val="TAC"/>
              <w:rPr>
                <w:noProof/>
              </w:rPr>
            </w:pPr>
          </w:p>
        </w:tc>
        <w:tc>
          <w:tcPr>
            <w:tcW w:w="1708" w:type="pct"/>
          </w:tcPr>
          <w:p w14:paraId="5C67A713" w14:textId="77777777" w:rsidR="00A0253E" w:rsidRPr="00DB707E" w:rsidRDefault="00A0253E" w:rsidP="00864629">
            <w:pPr>
              <w:pStyle w:val="TAC"/>
              <w:rPr>
                <w:szCs w:val="18"/>
              </w:rPr>
            </w:pPr>
            <w:r w:rsidRPr="00DB707E">
              <w:rPr>
                <w:szCs w:val="18"/>
              </w:rPr>
              <w:t>TRS.1.1 TDD</w:t>
            </w:r>
          </w:p>
        </w:tc>
      </w:tr>
      <w:tr w:rsidR="00A0253E" w:rsidRPr="00DB707E" w14:paraId="31C1EE87" w14:textId="77777777" w:rsidTr="00864629">
        <w:trPr>
          <w:trHeight w:val="187"/>
          <w:jc w:val="center"/>
        </w:trPr>
        <w:tc>
          <w:tcPr>
            <w:tcW w:w="1520" w:type="pct"/>
            <w:gridSpan w:val="2"/>
            <w:tcBorders>
              <w:top w:val="nil"/>
            </w:tcBorders>
            <w:shd w:val="clear" w:color="auto" w:fill="auto"/>
          </w:tcPr>
          <w:p w14:paraId="759C1E27" w14:textId="77777777" w:rsidR="00A0253E" w:rsidRPr="00DB707E" w:rsidRDefault="00A0253E" w:rsidP="00864629">
            <w:pPr>
              <w:pStyle w:val="TAL"/>
              <w:rPr>
                <w:noProof/>
              </w:rPr>
            </w:pPr>
          </w:p>
        </w:tc>
        <w:tc>
          <w:tcPr>
            <w:tcW w:w="1176" w:type="pct"/>
            <w:shd w:val="clear" w:color="auto" w:fill="auto"/>
          </w:tcPr>
          <w:p w14:paraId="013DABCB" w14:textId="77777777" w:rsidR="00A0253E" w:rsidRPr="00DB707E" w:rsidRDefault="00A0253E" w:rsidP="00864629">
            <w:pPr>
              <w:pStyle w:val="TAL"/>
              <w:rPr>
                <w:noProof/>
              </w:rPr>
            </w:pPr>
            <w:r w:rsidRPr="00DB707E">
              <w:rPr>
                <w:noProof/>
              </w:rPr>
              <w:t>Config 3</w:t>
            </w:r>
          </w:p>
        </w:tc>
        <w:tc>
          <w:tcPr>
            <w:tcW w:w="596" w:type="pct"/>
            <w:shd w:val="clear" w:color="auto" w:fill="auto"/>
          </w:tcPr>
          <w:p w14:paraId="35F43455" w14:textId="77777777" w:rsidR="00A0253E" w:rsidRPr="00DB707E" w:rsidRDefault="00A0253E" w:rsidP="00864629">
            <w:pPr>
              <w:pStyle w:val="TAC"/>
              <w:rPr>
                <w:noProof/>
              </w:rPr>
            </w:pPr>
          </w:p>
        </w:tc>
        <w:tc>
          <w:tcPr>
            <w:tcW w:w="1708" w:type="pct"/>
          </w:tcPr>
          <w:p w14:paraId="74887373" w14:textId="77777777" w:rsidR="00A0253E" w:rsidRPr="00DB707E" w:rsidRDefault="00A0253E" w:rsidP="00864629">
            <w:pPr>
              <w:pStyle w:val="TAC"/>
              <w:rPr>
                <w:szCs w:val="18"/>
              </w:rPr>
            </w:pPr>
            <w:r w:rsidRPr="00DB707E">
              <w:rPr>
                <w:szCs w:val="18"/>
              </w:rPr>
              <w:t>TRS.1.2 TDD</w:t>
            </w:r>
          </w:p>
        </w:tc>
      </w:tr>
      <w:tr w:rsidR="00A0253E" w:rsidRPr="00DB707E" w14:paraId="28E46F07" w14:textId="77777777" w:rsidTr="00864629">
        <w:trPr>
          <w:trHeight w:val="187"/>
          <w:jc w:val="center"/>
        </w:trPr>
        <w:tc>
          <w:tcPr>
            <w:tcW w:w="2696" w:type="pct"/>
            <w:gridSpan w:val="3"/>
            <w:shd w:val="clear" w:color="auto" w:fill="auto"/>
          </w:tcPr>
          <w:p w14:paraId="77E86C4F" w14:textId="77777777" w:rsidR="00A0253E" w:rsidRPr="00DB707E" w:rsidRDefault="00A0253E" w:rsidP="00864629">
            <w:pPr>
              <w:pStyle w:val="TAL"/>
              <w:rPr>
                <w:noProof/>
              </w:rPr>
            </w:pPr>
            <w:r w:rsidRPr="00DB707E">
              <w:rPr>
                <w:noProof/>
              </w:rPr>
              <w:t>T1</w:t>
            </w:r>
          </w:p>
        </w:tc>
        <w:tc>
          <w:tcPr>
            <w:tcW w:w="596" w:type="pct"/>
            <w:shd w:val="clear" w:color="auto" w:fill="auto"/>
          </w:tcPr>
          <w:p w14:paraId="2A90068A" w14:textId="77777777" w:rsidR="00A0253E" w:rsidRPr="00DB707E" w:rsidRDefault="00A0253E" w:rsidP="00864629">
            <w:pPr>
              <w:pStyle w:val="TAC"/>
              <w:rPr>
                <w:noProof/>
              </w:rPr>
            </w:pPr>
            <w:r w:rsidRPr="00DB707E">
              <w:rPr>
                <w:noProof/>
              </w:rPr>
              <w:t>s</w:t>
            </w:r>
          </w:p>
        </w:tc>
        <w:tc>
          <w:tcPr>
            <w:tcW w:w="1708" w:type="pct"/>
          </w:tcPr>
          <w:p w14:paraId="7257AF13" w14:textId="77777777" w:rsidR="00A0253E" w:rsidRPr="00DB707E" w:rsidRDefault="00A0253E" w:rsidP="00864629">
            <w:pPr>
              <w:pStyle w:val="TAC"/>
              <w:rPr>
                <w:noProof/>
              </w:rPr>
            </w:pPr>
            <w:r w:rsidRPr="00DB707E">
              <w:rPr>
                <w:noProof/>
              </w:rPr>
              <w:t>0.2</w:t>
            </w:r>
          </w:p>
        </w:tc>
      </w:tr>
      <w:tr w:rsidR="00A0253E" w:rsidRPr="00DB707E" w14:paraId="0C48DD8A" w14:textId="77777777" w:rsidTr="00864629">
        <w:trPr>
          <w:trHeight w:val="187"/>
          <w:jc w:val="center"/>
        </w:trPr>
        <w:tc>
          <w:tcPr>
            <w:tcW w:w="2696" w:type="pct"/>
            <w:gridSpan w:val="3"/>
            <w:shd w:val="clear" w:color="auto" w:fill="auto"/>
          </w:tcPr>
          <w:p w14:paraId="5E843496" w14:textId="77777777" w:rsidR="00A0253E" w:rsidRPr="00DB707E" w:rsidRDefault="00A0253E" w:rsidP="00864629">
            <w:pPr>
              <w:pStyle w:val="TAL"/>
              <w:rPr>
                <w:noProof/>
              </w:rPr>
            </w:pPr>
            <w:r w:rsidRPr="00DB707E">
              <w:rPr>
                <w:noProof/>
              </w:rPr>
              <w:t>T2</w:t>
            </w:r>
          </w:p>
        </w:tc>
        <w:tc>
          <w:tcPr>
            <w:tcW w:w="596" w:type="pct"/>
            <w:shd w:val="clear" w:color="auto" w:fill="auto"/>
          </w:tcPr>
          <w:p w14:paraId="10E23E8E" w14:textId="77777777" w:rsidR="00A0253E" w:rsidRPr="00DB707E" w:rsidRDefault="00A0253E" w:rsidP="00864629">
            <w:pPr>
              <w:pStyle w:val="TAC"/>
              <w:rPr>
                <w:noProof/>
              </w:rPr>
            </w:pPr>
            <w:r w:rsidRPr="00DB707E">
              <w:rPr>
                <w:noProof/>
              </w:rPr>
              <w:t>s</w:t>
            </w:r>
          </w:p>
        </w:tc>
        <w:tc>
          <w:tcPr>
            <w:tcW w:w="1708" w:type="pct"/>
          </w:tcPr>
          <w:p w14:paraId="52867BD1" w14:textId="77777777" w:rsidR="00A0253E" w:rsidRPr="00DB707E" w:rsidRDefault="00A0253E" w:rsidP="00864629">
            <w:pPr>
              <w:pStyle w:val="TAC"/>
              <w:rPr>
                <w:noProof/>
              </w:rPr>
            </w:pPr>
            <w:r w:rsidRPr="00DB707E">
              <w:rPr>
                <w:noProof/>
              </w:rPr>
              <w:t>0.96</w:t>
            </w:r>
          </w:p>
        </w:tc>
      </w:tr>
      <w:tr w:rsidR="00A0253E" w:rsidRPr="00DB707E" w14:paraId="0792E55F" w14:textId="77777777" w:rsidTr="00864629">
        <w:trPr>
          <w:trHeight w:val="187"/>
          <w:jc w:val="center"/>
        </w:trPr>
        <w:tc>
          <w:tcPr>
            <w:tcW w:w="2696" w:type="pct"/>
            <w:gridSpan w:val="3"/>
            <w:shd w:val="clear" w:color="auto" w:fill="auto"/>
          </w:tcPr>
          <w:p w14:paraId="6267BE17" w14:textId="77777777" w:rsidR="00A0253E" w:rsidRPr="00DB707E" w:rsidRDefault="00A0253E" w:rsidP="00864629">
            <w:pPr>
              <w:pStyle w:val="TAL"/>
              <w:rPr>
                <w:noProof/>
              </w:rPr>
            </w:pPr>
            <w:r w:rsidRPr="00DB707E">
              <w:rPr>
                <w:noProof/>
              </w:rPr>
              <w:t>T3</w:t>
            </w:r>
          </w:p>
        </w:tc>
        <w:tc>
          <w:tcPr>
            <w:tcW w:w="596" w:type="pct"/>
            <w:shd w:val="clear" w:color="auto" w:fill="auto"/>
          </w:tcPr>
          <w:p w14:paraId="40F452B8" w14:textId="77777777" w:rsidR="00A0253E" w:rsidRPr="00DB707E" w:rsidRDefault="00A0253E" w:rsidP="00864629">
            <w:pPr>
              <w:pStyle w:val="TAC"/>
              <w:rPr>
                <w:noProof/>
              </w:rPr>
            </w:pPr>
            <w:r w:rsidRPr="00DB707E">
              <w:rPr>
                <w:noProof/>
              </w:rPr>
              <w:t>s</w:t>
            </w:r>
          </w:p>
        </w:tc>
        <w:tc>
          <w:tcPr>
            <w:tcW w:w="1708" w:type="pct"/>
          </w:tcPr>
          <w:p w14:paraId="781638ED" w14:textId="77777777" w:rsidR="00A0253E" w:rsidRPr="00DB707E" w:rsidRDefault="00A0253E" w:rsidP="00864629">
            <w:pPr>
              <w:pStyle w:val="TAC"/>
              <w:rPr>
                <w:noProof/>
              </w:rPr>
            </w:pPr>
            <w:r w:rsidRPr="00DB707E">
              <w:rPr>
                <w:noProof/>
              </w:rPr>
              <w:t>1</w:t>
            </w:r>
          </w:p>
        </w:tc>
      </w:tr>
      <w:tr w:rsidR="00A0253E" w:rsidRPr="00DB707E" w14:paraId="7002F035" w14:textId="77777777" w:rsidTr="00864629">
        <w:trPr>
          <w:trHeight w:val="187"/>
          <w:jc w:val="center"/>
        </w:trPr>
        <w:tc>
          <w:tcPr>
            <w:tcW w:w="2696" w:type="pct"/>
            <w:gridSpan w:val="3"/>
            <w:tcBorders>
              <w:bottom w:val="single" w:sz="4" w:space="0" w:color="auto"/>
            </w:tcBorders>
            <w:shd w:val="clear" w:color="auto" w:fill="auto"/>
          </w:tcPr>
          <w:p w14:paraId="297617FF" w14:textId="77777777" w:rsidR="00A0253E" w:rsidRPr="00DB707E" w:rsidRDefault="00A0253E" w:rsidP="00864629">
            <w:pPr>
              <w:pStyle w:val="TAL"/>
              <w:rPr>
                <w:noProof/>
              </w:rPr>
            </w:pPr>
            <w:r w:rsidRPr="00DB707E">
              <w:rPr>
                <w:noProof/>
              </w:rPr>
              <w:t>D1</w:t>
            </w:r>
          </w:p>
        </w:tc>
        <w:tc>
          <w:tcPr>
            <w:tcW w:w="596" w:type="pct"/>
            <w:tcBorders>
              <w:bottom w:val="single" w:sz="4" w:space="0" w:color="auto"/>
            </w:tcBorders>
            <w:shd w:val="clear" w:color="auto" w:fill="auto"/>
          </w:tcPr>
          <w:p w14:paraId="32836B1A" w14:textId="77777777" w:rsidR="00A0253E" w:rsidRPr="00DB707E" w:rsidRDefault="00A0253E" w:rsidP="00864629">
            <w:pPr>
              <w:pStyle w:val="TAC"/>
              <w:rPr>
                <w:noProof/>
              </w:rPr>
            </w:pPr>
            <w:r w:rsidRPr="00DB707E">
              <w:rPr>
                <w:noProof/>
              </w:rPr>
              <w:t>s</w:t>
            </w:r>
          </w:p>
        </w:tc>
        <w:tc>
          <w:tcPr>
            <w:tcW w:w="1708" w:type="pct"/>
            <w:tcBorders>
              <w:bottom w:val="single" w:sz="4" w:space="0" w:color="auto"/>
            </w:tcBorders>
          </w:tcPr>
          <w:p w14:paraId="76B099A3" w14:textId="77777777" w:rsidR="00A0253E" w:rsidRPr="00DB707E" w:rsidRDefault="00A0253E" w:rsidP="00864629">
            <w:pPr>
              <w:pStyle w:val="TAC"/>
              <w:rPr>
                <w:noProof/>
              </w:rPr>
            </w:pPr>
            <w:r w:rsidRPr="00DB707E">
              <w:rPr>
                <w:noProof/>
              </w:rPr>
              <w:t>0.84</w:t>
            </w:r>
          </w:p>
        </w:tc>
      </w:tr>
      <w:tr w:rsidR="00A0253E" w:rsidRPr="00DB707E" w14:paraId="40E39E4A" w14:textId="77777777" w:rsidTr="00864629">
        <w:trPr>
          <w:trHeight w:val="187"/>
          <w:jc w:val="center"/>
        </w:trPr>
        <w:tc>
          <w:tcPr>
            <w:tcW w:w="5000" w:type="pct"/>
            <w:gridSpan w:val="5"/>
            <w:tcBorders>
              <w:top w:val="single" w:sz="4" w:space="0" w:color="auto"/>
            </w:tcBorders>
          </w:tcPr>
          <w:p w14:paraId="3BC613F8" w14:textId="77777777" w:rsidR="00A0253E" w:rsidRPr="00DB707E" w:rsidRDefault="00A0253E" w:rsidP="00864629">
            <w:pPr>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 xml:space="preserve">All configurations are assigned to the UE prior to the start of </w:t>
            </w:r>
            <w:proofErr w:type="gramStart"/>
            <w:r w:rsidRPr="00DB707E">
              <w:rPr>
                <w:rFonts w:ascii="Arial" w:hAnsi="Arial"/>
                <w:sz w:val="18"/>
              </w:rPr>
              <w:t>time period</w:t>
            </w:r>
            <w:proofErr w:type="gramEnd"/>
            <w:r w:rsidRPr="00DB707E">
              <w:rPr>
                <w:rFonts w:ascii="Arial" w:hAnsi="Arial"/>
                <w:sz w:val="18"/>
              </w:rPr>
              <w:t xml:space="preserve"> T1.</w:t>
            </w:r>
          </w:p>
          <w:p w14:paraId="38F8EE88" w14:textId="77777777" w:rsidR="00A0253E" w:rsidRPr="00DB707E" w:rsidRDefault="00A0253E" w:rsidP="00864629">
            <w:pPr>
              <w:keepLines/>
              <w:spacing w:after="0"/>
              <w:ind w:left="851" w:hanging="851"/>
              <w:rPr>
                <w:rFonts w:ascii="Arial" w:hAnsi="Arial"/>
                <w:sz w:val="18"/>
              </w:rPr>
            </w:pPr>
            <w:r w:rsidRPr="00DB707E">
              <w:rPr>
                <w:rFonts w:ascii="Arial" w:hAnsi="Arial"/>
                <w:sz w:val="18"/>
              </w:rPr>
              <w:t>Note 2:</w:t>
            </w:r>
            <w:r w:rsidRPr="00DB707E">
              <w:rPr>
                <w:rFonts w:ascii="Arial" w:hAnsi="Arial"/>
                <w:sz w:val="18"/>
              </w:rPr>
              <w:tab/>
              <w:t>UE-specific PDCCH is not transmitted after T1 starts.</w:t>
            </w:r>
          </w:p>
        </w:tc>
      </w:tr>
    </w:tbl>
    <w:p w14:paraId="773C5046" w14:textId="77777777" w:rsidR="00A0253E" w:rsidRPr="00DB707E" w:rsidRDefault="00A0253E" w:rsidP="00A0253E"/>
    <w:p w14:paraId="5FE09400" w14:textId="77777777" w:rsidR="00A0253E" w:rsidRPr="00DB707E" w:rsidRDefault="00A0253E" w:rsidP="00A0253E">
      <w:pPr>
        <w:pStyle w:val="TH"/>
      </w:pPr>
      <w:r w:rsidRPr="00DB707E">
        <w:rPr>
          <w:rFonts w:eastAsia="Malgun Gothic"/>
          <w:kern w:val="20"/>
        </w:rPr>
        <w:t xml:space="preserve">Table A.16.5.1.1.1-3: </w:t>
      </w:r>
      <w:r w:rsidRPr="00DB707E">
        <w:t>Cell specific test parameters for FR1 (Cell 1) for out-of-sync radio link monitoring tests in non-DRX mode for 1 Rx U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A0253E" w:rsidRPr="00DB707E" w14:paraId="284BA052" w14:textId="77777777" w:rsidTr="00864629">
        <w:trPr>
          <w:cantSplit/>
          <w:trHeight w:val="187"/>
          <w:jc w:val="center"/>
        </w:trPr>
        <w:tc>
          <w:tcPr>
            <w:tcW w:w="3539" w:type="dxa"/>
            <w:gridSpan w:val="2"/>
            <w:tcBorders>
              <w:top w:val="single" w:sz="4" w:space="0" w:color="auto"/>
              <w:left w:val="single" w:sz="4" w:space="0" w:color="auto"/>
              <w:bottom w:val="nil"/>
            </w:tcBorders>
            <w:shd w:val="clear" w:color="auto" w:fill="auto"/>
          </w:tcPr>
          <w:p w14:paraId="459AA688" w14:textId="77777777" w:rsidR="00A0253E" w:rsidRPr="00DB707E" w:rsidRDefault="00A0253E" w:rsidP="00864629">
            <w:pPr>
              <w:pStyle w:val="TAH"/>
            </w:pPr>
            <w:bookmarkStart w:id="13871" w:name="_Hlk116978763"/>
            <w:r w:rsidRPr="00DB707E">
              <w:t>Parameter</w:t>
            </w:r>
          </w:p>
        </w:tc>
        <w:tc>
          <w:tcPr>
            <w:tcW w:w="709" w:type="dxa"/>
            <w:tcBorders>
              <w:top w:val="single" w:sz="4" w:space="0" w:color="auto"/>
              <w:bottom w:val="nil"/>
            </w:tcBorders>
            <w:shd w:val="clear" w:color="auto" w:fill="auto"/>
          </w:tcPr>
          <w:p w14:paraId="58F383C6" w14:textId="77777777" w:rsidR="00A0253E" w:rsidRPr="00DB707E" w:rsidRDefault="00A0253E" w:rsidP="00864629">
            <w:pPr>
              <w:pStyle w:val="TAH"/>
            </w:pPr>
            <w:r w:rsidRPr="00DB707E">
              <w:t>Unit</w:t>
            </w:r>
          </w:p>
        </w:tc>
        <w:tc>
          <w:tcPr>
            <w:tcW w:w="2672" w:type="dxa"/>
            <w:gridSpan w:val="3"/>
            <w:tcBorders>
              <w:top w:val="single" w:sz="4" w:space="0" w:color="auto"/>
            </w:tcBorders>
          </w:tcPr>
          <w:p w14:paraId="11133101" w14:textId="77777777" w:rsidR="00A0253E" w:rsidRPr="00DB707E" w:rsidRDefault="00A0253E" w:rsidP="00864629">
            <w:pPr>
              <w:pStyle w:val="TAH"/>
            </w:pPr>
            <w:r w:rsidRPr="00DB707E">
              <w:t>Test 1</w:t>
            </w:r>
          </w:p>
        </w:tc>
      </w:tr>
      <w:tr w:rsidR="00A0253E" w:rsidRPr="00DB707E" w14:paraId="47035636" w14:textId="77777777" w:rsidTr="00864629">
        <w:trPr>
          <w:cantSplit/>
          <w:trHeight w:val="187"/>
          <w:jc w:val="center"/>
        </w:trPr>
        <w:tc>
          <w:tcPr>
            <w:tcW w:w="3539" w:type="dxa"/>
            <w:gridSpan w:val="2"/>
            <w:tcBorders>
              <w:top w:val="nil"/>
              <w:left w:val="single" w:sz="4" w:space="0" w:color="auto"/>
              <w:bottom w:val="single" w:sz="4" w:space="0" w:color="auto"/>
            </w:tcBorders>
            <w:shd w:val="clear" w:color="auto" w:fill="auto"/>
          </w:tcPr>
          <w:p w14:paraId="78524307" w14:textId="77777777" w:rsidR="00A0253E" w:rsidRPr="00DB707E" w:rsidRDefault="00A0253E" w:rsidP="00864629">
            <w:pPr>
              <w:pStyle w:val="TAH"/>
            </w:pPr>
          </w:p>
        </w:tc>
        <w:tc>
          <w:tcPr>
            <w:tcW w:w="709" w:type="dxa"/>
            <w:tcBorders>
              <w:top w:val="nil"/>
              <w:bottom w:val="single" w:sz="4" w:space="0" w:color="auto"/>
            </w:tcBorders>
            <w:shd w:val="clear" w:color="auto" w:fill="auto"/>
          </w:tcPr>
          <w:p w14:paraId="06E24A33" w14:textId="77777777" w:rsidR="00A0253E" w:rsidRPr="00DB707E" w:rsidRDefault="00A0253E" w:rsidP="00864629">
            <w:pPr>
              <w:pStyle w:val="TAH"/>
            </w:pPr>
          </w:p>
        </w:tc>
        <w:tc>
          <w:tcPr>
            <w:tcW w:w="836" w:type="dxa"/>
            <w:tcBorders>
              <w:bottom w:val="single" w:sz="4" w:space="0" w:color="auto"/>
            </w:tcBorders>
          </w:tcPr>
          <w:p w14:paraId="3245344F" w14:textId="77777777" w:rsidR="00A0253E" w:rsidRPr="00DB707E" w:rsidRDefault="00A0253E" w:rsidP="00864629">
            <w:pPr>
              <w:pStyle w:val="TAH"/>
            </w:pPr>
            <w:r w:rsidRPr="00DB707E">
              <w:t>T1</w:t>
            </w:r>
          </w:p>
        </w:tc>
        <w:tc>
          <w:tcPr>
            <w:tcW w:w="918" w:type="dxa"/>
            <w:tcBorders>
              <w:bottom w:val="single" w:sz="4" w:space="0" w:color="auto"/>
            </w:tcBorders>
          </w:tcPr>
          <w:p w14:paraId="23F493DE" w14:textId="77777777" w:rsidR="00A0253E" w:rsidRPr="00DB707E" w:rsidRDefault="00A0253E" w:rsidP="00864629">
            <w:pPr>
              <w:pStyle w:val="TAH"/>
            </w:pPr>
            <w:r w:rsidRPr="00DB707E">
              <w:t>T2</w:t>
            </w:r>
          </w:p>
        </w:tc>
        <w:tc>
          <w:tcPr>
            <w:tcW w:w="918" w:type="dxa"/>
            <w:tcBorders>
              <w:bottom w:val="single" w:sz="4" w:space="0" w:color="auto"/>
            </w:tcBorders>
          </w:tcPr>
          <w:p w14:paraId="78D964F7" w14:textId="77777777" w:rsidR="00A0253E" w:rsidRPr="00DB707E" w:rsidRDefault="00A0253E" w:rsidP="00864629">
            <w:pPr>
              <w:pStyle w:val="TAH"/>
            </w:pPr>
            <w:r w:rsidRPr="00DB707E">
              <w:t>T3</w:t>
            </w:r>
          </w:p>
        </w:tc>
      </w:tr>
      <w:tr w:rsidR="00A0253E" w:rsidRPr="00DB707E" w14:paraId="375CE868" w14:textId="77777777" w:rsidTr="00864629">
        <w:trPr>
          <w:cantSplit/>
          <w:trHeight w:val="187"/>
          <w:jc w:val="center"/>
        </w:trPr>
        <w:tc>
          <w:tcPr>
            <w:tcW w:w="3539" w:type="dxa"/>
            <w:gridSpan w:val="2"/>
            <w:tcBorders>
              <w:left w:val="single" w:sz="4" w:space="0" w:color="auto"/>
              <w:bottom w:val="single" w:sz="4" w:space="0" w:color="auto"/>
            </w:tcBorders>
          </w:tcPr>
          <w:p w14:paraId="660F2078" w14:textId="77777777" w:rsidR="00A0253E" w:rsidRPr="00DB707E" w:rsidRDefault="00A0253E" w:rsidP="00864629">
            <w:pPr>
              <w:pStyle w:val="TAL"/>
            </w:pPr>
            <w:r w:rsidRPr="00DB707E">
              <w:rPr>
                <w:lang w:eastAsia="ja-JP"/>
              </w:rPr>
              <w:t>EPRE ratio of PDCCH DMRS to SSS</w:t>
            </w:r>
          </w:p>
        </w:tc>
        <w:tc>
          <w:tcPr>
            <w:tcW w:w="709" w:type="dxa"/>
            <w:tcBorders>
              <w:bottom w:val="single" w:sz="4" w:space="0" w:color="auto"/>
            </w:tcBorders>
          </w:tcPr>
          <w:p w14:paraId="6D5D870A" w14:textId="77777777" w:rsidR="00A0253E" w:rsidRPr="00DB707E" w:rsidRDefault="00A0253E" w:rsidP="00864629">
            <w:pPr>
              <w:pStyle w:val="TAC"/>
            </w:pPr>
            <w:r w:rsidRPr="00DB707E">
              <w:t>dB</w:t>
            </w:r>
          </w:p>
        </w:tc>
        <w:tc>
          <w:tcPr>
            <w:tcW w:w="2672" w:type="dxa"/>
            <w:gridSpan w:val="3"/>
          </w:tcPr>
          <w:p w14:paraId="3812769B" w14:textId="77777777" w:rsidR="00A0253E" w:rsidRPr="00DB707E" w:rsidRDefault="00A0253E" w:rsidP="00864629">
            <w:pPr>
              <w:pStyle w:val="TAC"/>
            </w:pPr>
            <w:r w:rsidRPr="00DB707E">
              <w:t>4</w:t>
            </w:r>
          </w:p>
        </w:tc>
      </w:tr>
      <w:tr w:rsidR="00A0253E" w:rsidRPr="00DB707E" w14:paraId="42B602C1" w14:textId="77777777" w:rsidTr="00864629">
        <w:trPr>
          <w:cantSplit/>
          <w:trHeight w:val="187"/>
          <w:jc w:val="center"/>
        </w:trPr>
        <w:tc>
          <w:tcPr>
            <w:tcW w:w="3539" w:type="dxa"/>
            <w:gridSpan w:val="2"/>
            <w:tcBorders>
              <w:left w:val="single" w:sz="4" w:space="0" w:color="auto"/>
              <w:bottom w:val="single" w:sz="4" w:space="0" w:color="auto"/>
            </w:tcBorders>
          </w:tcPr>
          <w:p w14:paraId="024CBE4B" w14:textId="77777777" w:rsidR="00A0253E" w:rsidRPr="00DB707E" w:rsidRDefault="00A0253E" w:rsidP="00864629">
            <w:pPr>
              <w:pStyle w:val="TAL"/>
            </w:pPr>
            <w:r w:rsidRPr="00DB707E">
              <w:rPr>
                <w:lang w:eastAsia="ja-JP"/>
              </w:rPr>
              <w:t>EPRE ratio of PDCCH to PDCCH DMRS</w:t>
            </w:r>
          </w:p>
        </w:tc>
        <w:tc>
          <w:tcPr>
            <w:tcW w:w="709" w:type="dxa"/>
            <w:tcBorders>
              <w:bottom w:val="single" w:sz="4" w:space="0" w:color="auto"/>
            </w:tcBorders>
          </w:tcPr>
          <w:p w14:paraId="552CF4EC" w14:textId="77777777" w:rsidR="00A0253E" w:rsidRPr="00DB707E" w:rsidRDefault="00A0253E" w:rsidP="00864629">
            <w:pPr>
              <w:pStyle w:val="TAC"/>
            </w:pPr>
            <w:r w:rsidRPr="00DB707E">
              <w:t>dB</w:t>
            </w:r>
          </w:p>
        </w:tc>
        <w:tc>
          <w:tcPr>
            <w:tcW w:w="2672" w:type="dxa"/>
            <w:gridSpan w:val="3"/>
            <w:tcBorders>
              <w:bottom w:val="single" w:sz="4" w:space="0" w:color="auto"/>
            </w:tcBorders>
          </w:tcPr>
          <w:p w14:paraId="38BCEBFC" w14:textId="77777777" w:rsidR="00A0253E" w:rsidRPr="00DB707E" w:rsidRDefault="00A0253E" w:rsidP="00864629">
            <w:pPr>
              <w:pStyle w:val="TAC"/>
            </w:pPr>
            <w:r w:rsidRPr="00DB707E">
              <w:t>0</w:t>
            </w:r>
          </w:p>
        </w:tc>
      </w:tr>
      <w:tr w:rsidR="00A0253E" w:rsidRPr="00DB707E" w14:paraId="08BAB2F7" w14:textId="77777777" w:rsidTr="00864629">
        <w:trPr>
          <w:cantSplit/>
          <w:trHeight w:val="187"/>
          <w:jc w:val="center"/>
        </w:trPr>
        <w:tc>
          <w:tcPr>
            <w:tcW w:w="3539" w:type="dxa"/>
            <w:gridSpan w:val="2"/>
            <w:tcBorders>
              <w:left w:val="single" w:sz="4" w:space="0" w:color="auto"/>
              <w:bottom w:val="single" w:sz="4" w:space="0" w:color="auto"/>
            </w:tcBorders>
          </w:tcPr>
          <w:p w14:paraId="5B9488A5" w14:textId="77777777" w:rsidR="00A0253E" w:rsidRPr="00DB707E" w:rsidRDefault="00A0253E" w:rsidP="00864629">
            <w:pPr>
              <w:pStyle w:val="TAL"/>
            </w:pPr>
            <w:r w:rsidRPr="00DB707E">
              <w:rPr>
                <w:lang w:eastAsia="ja-JP"/>
              </w:rPr>
              <w:t>EPRE ratio of PBCH DMRS to SSS</w:t>
            </w:r>
          </w:p>
        </w:tc>
        <w:tc>
          <w:tcPr>
            <w:tcW w:w="709" w:type="dxa"/>
            <w:tcBorders>
              <w:bottom w:val="single" w:sz="4" w:space="0" w:color="auto"/>
            </w:tcBorders>
          </w:tcPr>
          <w:p w14:paraId="6C4AF64F" w14:textId="77777777" w:rsidR="00A0253E" w:rsidRPr="00DB707E" w:rsidRDefault="00A0253E" w:rsidP="00864629">
            <w:pPr>
              <w:pStyle w:val="TAC"/>
            </w:pPr>
            <w:r w:rsidRPr="00DB707E">
              <w:t>dB</w:t>
            </w:r>
          </w:p>
        </w:tc>
        <w:tc>
          <w:tcPr>
            <w:tcW w:w="2672" w:type="dxa"/>
            <w:gridSpan w:val="3"/>
            <w:tcBorders>
              <w:bottom w:val="nil"/>
            </w:tcBorders>
            <w:shd w:val="clear" w:color="auto" w:fill="auto"/>
          </w:tcPr>
          <w:p w14:paraId="12D822C6" w14:textId="77777777" w:rsidR="00A0253E" w:rsidRPr="00DB707E" w:rsidRDefault="00A0253E" w:rsidP="00864629">
            <w:pPr>
              <w:pStyle w:val="TAC"/>
            </w:pPr>
            <w:r w:rsidRPr="00DB707E">
              <w:t>0</w:t>
            </w:r>
          </w:p>
        </w:tc>
      </w:tr>
      <w:tr w:rsidR="00A0253E" w:rsidRPr="00DB707E" w14:paraId="48590ABE" w14:textId="77777777" w:rsidTr="00864629">
        <w:trPr>
          <w:cantSplit/>
          <w:trHeight w:val="187"/>
          <w:jc w:val="center"/>
        </w:trPr>
        <w:tc>
          <w:tcPr>
            <w:tcW w:w="3539" w:type="dxa"/>
            <w:gridSpan w:val="2"/>
            <w:tcBorders>
              <w:left w:val="single" w:sz="4" w:space="0" w:color="auto"/>
              <w:bottom w:val="single" w:sz="4" w:space="0" w:color="auto"/>
            </w:tcBorders>
          </w:tcPr>
          <w:p w14:paraId="7D706792" w14:textId="77777777" w:rsidR="00A0253E" w:rsidRPr="00DB707E" w:rsidRDefault="00A0253E" w:rsidP="00864629">
            <w:pPr>
              <w:pStyle w:val="TAL"/>
            </w:pPr>
            <w:r w:rsidRPr="00DB707E">
              <w:rPr>
                <w:lang w:eastAsia="ja-JP"/>
              </w:rPr>
              <w:t>EPRE ratio of PBCH to PBCH DMRS</w:t>
            </w:r>
          </w:p>
        </w:tc>
        <w:tc>
          <w:tcPr>
            <w:tcW w:w="709" w:type="dxa"/>
            <w:tcBorders>
              <w:bottom w:val="single" w:sz="4" w:space="0" w:color="auto"/>
            </w:tcBorders>
          </w:tcPr>
          <w:p w14:paraId="5C4254EF"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77C12944" w14:textId="77777777" w:rsidR="00A0253E" w:rsidRPr="00DB707E" w:rsidRDefault="00A0253E" w:rsidP="00864629">
            <w:pPr>
              <w:pStyle w:val="TAC"/>
            </w:pPr>
          </w:p>
        </w:tc>
      </w:tr>
      <w:tr w:rsidR="00A0253E" w:rsidRPr="00DB707E" w14:paraId="24DACF88" w14:textId="77777777" w:rsidTr="00864629">
        <w:trPr>
          <w:cantSplit/>
          <w:trHeight w:val="187"/>
          <w:jc w:val="center"/>
        </w:trPr>
        <w:tc>
          <w:tcPr>
            <w:tcW w:w="3539" w:type="dxa"/>
            <w:gridSpan w:val="2"/>
            <w:tcBorders>
              <w:left w:val="single" w:sz="4" w:space="0" w:color="auto"/>
              <w:bottom w:val="single" w:sz="4" w:space="0" w:color="auto"/>
            </w:tcBorders>
          </w:tcPr>
          <w:p w14:paraId="1AFDEA60" w14:textId="77777777" w:rsidR="00A0253E" w:rsidRPr="00DB707E" w:rsidRDefault="00A0253E" w:rsidP="00864629">
            <w:pPr>
              <w:pStyle w:val="TAL"/>
            </w:pPr>
            <w:r w:rsidRPr="00DB707E">
              <w:rPr>
                <w:lang w:eastAsia="ja-JP"/>
              </w:rPr>
              <w:t>EPRE ratio of PSS to SSS</w:t>
            </w:r>
          </w:p>
        </w:tc>
        <w:tc>
          <w:tcPr>
            <w:tcW w:w="709" w:type="dxa"/>
            <w:tcBorders>
              <w:bottom w:val="single" w:sz="4" w:space="0" w:color="auto"/>
            </w:tcBorders>
          </w:tcPr>
          <w:p w14:paraId="1A152611"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38620EB4" w14:textId="77777777" w:rsidR="00A0253E" w:rsidRPr="00DB707E" w:rsidRDefault="00A0253E" w:rsidP="00864629">
            <w:pPr>
              <w:pStyle w:val="TAC"/>
            </w:pPr>
          </w:p>
        </w:tc>
      </w:tr>
      <w:tr w:rsidR="00A0253E" w:rsidRPr="00DB707E" w14:paraId="3648A50B" w14:textId="77777777" w:rsidTr="00864629">
        <w:trPr>
          <w:cantSplit/>
          <w:trHeight w:val="187"/>
          <w:jc w:val="center"/>
        </w:trPr>
        <w:tc>
          <w:tcPr>
            <w:tcW w:w="3539" w:type="dxa"/>
            <w:gridSpan w:val="2"/>
            <w:tcBorders>
              <w:left w:val="single" w:sz="4" w:space="0" w:color="auto"/>
              <w:bottom w:val="single" w:sz="4" w:space="0" w:color="auto"/>
            </w:tcBorders>
          </w:tcPr>
          <w:p w14:paraId="79585A76" w14:textId="77777777" w:rsidR="00A0253E" w:rsidRPr="00DB707E" w:rsidRDefault="00A0253E" w:rsidP="00864629">
            <w:pPr>
              <w:pStyle w:val="TAL"/>
            </w:pPr>
            <w:r w:rsidRPr="00DB707E">
              <w:rPr>
                <w:lang w:eastAsia="ja-JP"/>
              </w:rPr>
              <w:t xml:space="preserve">EPRE ratio of PDSCH DMRS to SSS </w:t>
            </w:r>
          </w:p>
        </w:tc>
        <w:tc>
          <w:tcPr>
            <w:tcW w:w="709" w:type="dxa"/>
            <w:tcBorders>
              <w:bottom w:val="single" w:sz="4" w:space="0" w:color="auto"/>
            </w:tcBorders>
          </w:tcPr>
          <w:p w14:paraId="4D935AB3"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290B6C5B" w14:textId="77777777" w:rsidR="00A0253E" w:rsidRPr="00DB707E" w:rsidRDefault="00A0253E" w:rsidP="00864629">
            <w:pPr>
              <w:pStyle w:val="TAC"/>
            </w:pPr>
          </w:p>
        </w:tc>
      </w:tr>
      <w:tr w:rsidR="00A0253E" w:rsidRPr="00DB707E" w14:paraId="7758DBC2" w14:textId="77777777" w:rsidTr="00864629">
        <w:trPr>
          <w:cantSplit/>
          <w:trHeight w:val="187"/>
          <w:jc w:val="center"/>
        </w:trPr>
        <w:tc>
          <w:tcPr>
            <w:tcW w:w="3539" w:type="dxa"/>
            <w:gridSpan w:val="2"/>
            <w:tcBorders>
              <w:left w:val="single" w:sz="4" w:space="0" w:color="auto"/>
              <w:bottom w:val="single" w:sz="4" w:space="0" w:color="auto"/>
            </w:tcBorders>
          </w:tcPr>
          <w:p w14:paraId="1BF06380" w14:textId="77777777" w:rsidR="00A0253E" w:rsidRPr="00DB707E" w:rsidRDefault="00A0253E" w:rsidP="00864629">
            <w:pPr>
              <w:pStyle w:val="TAL"/>
            </w:pPr>
            <w:r w:rsidRPr="00DB707E">
              <w:rPr>
                <w:lang w:eastAsia="ja-JP"/>
              </w:rPr>
              <w:t>EPRE ratio of PDSCH to PDSCH DMRS</w:t>
            </w:r>
          </w:p>
        </w:tc>
        <w:tc>
          <w:tcPr>
            <w:tcW w:w="709" w:type="dxa"/>
            <w:tcBorders>
              <w:bottom w:val="single" w:sz="4" w:space="0" w:color="auto"/>
            </w:tcBorders>
          </w:tcPr>
          <w:p w14:paraId="7025EA6E"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799F825B" w14:textId="77777777" w:rsidR="00A0253E" w:rsidRPr="00DB707E" w:rsidRDefault="00A0253E" w:rsidP="00864629">
            <w:pPr>
              <w:pStyle w:val="TAC"/>
            </w:pPr>
          </w:p>
        </w:tc>
      </w:tr>
      <w:tr w:rsidR="00A0253E" w:rsidRPr="00DB707E" w14:paraId="4FC8CE43" w14:textId="77777777" w:rsidTr="00864629">
        <w:trPr>
          <w:cantSplit/>
          <w:trHeight w:val="187"/>
          <w:jc w:val="center"/>
        </w:trPr>
        <w:tc>
          <w:tcPr>
            <w:tcW w:w="3539" w:type="dxa"/>
            <w:gridSpan w:val="2"/>
            <w:tcBorders>
              <w:left w:val="single" w:sz="4" w:space="0" w:color="auto"/>
              <w:bottom w:val="single" w:sz="4" w:space="0" w:color="auto"/>
            </w:tcBorders>
          </w:tcPr>
          <w:p w14:paraId="26F3A7AD" w14:textId="77777777" w:rsidR="00A0253E" w:rsidRPr="00DB707E" w:rsidRDefault="00A0253E" w:rsidP="00864629">
            <w:pPr>
              <w:pStyle w:val="TAL"/>
            </w:pPr>
            <w:r w:rsidRPr="00DB707E">
              <w:rPr>
                <w:lang w:eastAsia="ja-JP"/>
              </w:rPr>
              <w:t>EPRE ratio of OCNG DMRS to SSS</w:t>
            </w:r>
          </w:p>
        </w:tc>
        <w:tc>
          <w:tcPr>
            <w:tcW w:w="709" w:type="dxa"/>
            <w:tcBorders>
              <w:bottom w:val="single" w:sz="4" w:space="0" w:color="auto"/>
            </w:tcBorders>
          </w:tcPr>
          <w:p w14:paraId="6C74579C"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4651EB9D" w14:textId="77777777" w:rsidR="00A0253E" w:rsidRPr="00DB707E" w:rsidRDefault="00A0253E" w:rsidP="00864629">
            <w:pPr>
              <w:pStyle w:val="TAC"/>
            </w:pPr>
          </w:p>
        </w:tc>
      </w:tr>
      <w:tr w:rsidR="00A0253E" w:rsidRPr="00DB707E" w14:paraId="6D0D9B6B" w14:textId="77777777" w:rsidTr="00864629">
        <w:trPr>
          <w:cantSplit/>
          <w:trHeight w:val="187"/>
          <w:jc w:val="center"/>
        </w:trPr>
        <w:tc>
          <w:tcPr>
            <w:tcW w:w="3539" w:type="dxa"/>
            <w:gridSpan w:val="2"/>
            <w:tcBorders>
              <w:left w:val="single" w:sz="4" w:space="0" w:color="auto"/>
              <w:bottom w:val="single" w:sz="4" w:space="0" w:color="auto"/>
            </w:tcBorders>
          </w:tcPr>
          <w:p w14:paraId="659DAD37" w14:textId="77777777" w:rsidR="00A0253E" w:rsidRPr="00DB707E" w:rsidRDefault="00A0253E" w:rsidP="00864629">
            <w:pPr>
              <w:pStyle w:val="TAL"/>
            </w:pPr>
            <w:r w:rsidRPr="00DB707E">
              <w:rPr>
                <w:lang w:eastAsia="ja-JP"/>
              </w:rPr>
              <w:t>EPRE ratio of OCNG to OCNG DMRS</w:t>
            </w:r>
          </w:p>
        </w:tc>
        <w:tc>
          <w:tcPr>
            <w:tcW w:w="709" w:type="dxa"/>
            <w:tcBorders>
              <w:bottom w:val="single" w:sz="4" w:space="0" w:color="auto"/>
            </w:tcBorders>
          </w:tcPr>
          <w:p w14:paraId="6D0AFEC1" w14:textId="77777777" w:rsidR="00A0253E" w:rsidRPr="00DB707E" w:rsidRDefault="00A0253E" w:rsidP="00864629">
            <w:pPr>
              <w:pStyle w:val="TAC"/>
            </w:pPr>
            <w:r w:rsidRPr="00DB707E">
              <w:t>dB</w:t>
            </w:r>
          </w:p>
        </w:tc>
        <w:tc>
          <w:tcPr>
            <w:tcW w:w="2672" w:type="dxa"/>
            <w:gridSpan w:val="3"/>
            <w:tcBorders>
              <w:top w:val="nil"/>
            </w:tcBorders>
            <w:shd w:val="clear" w:color="auto" w:fill="auto"/>
          </w:tcPr>
          <w:p w14:paraId="59DC21E8" w14:textId="77777777" w:rsidR="00A0253E" w:rsidRPr="00DB707E" w:rsidRDefault="00A0253E" w:rsidP="00864629">
            <w:pPr>
              <w:pStyle w:val="TAC"/>
            </w:pPr>
          </w:p>
        </w:tc>
      </w:tr>
      <w:tr w:rsidR="00A0253E" w:rsidRPr="00DB707E" w14:paraId="30C0FB37" w14:textId="77777777" w:rsidTr="00864629">
        <w:trPr>
          <w:cantSplit/>
          <w:trHeight w:val="187"/>
          <w:jc w:val="center"/>
        </w:trPr>
        <w:tc>
          <w:tcPr>
            <w:tcW w:w="1615" w:type="dxa"/>
            <w:tcBorders>
              <w:bottom w:val="nil"/>
            </w:tcBorders>
            <w:shd w:val="clear" w:color="auto" w:fill="auto"/>
          </w:tcPr>
          <w:p w14:paraId="3E10456B" w14:textId="77777777" w:rsidR="00A0253E" w:rsidRPr="00DB707E" w:rsidRDefault="00A0253E" w:rsidP="00864629">
            <w:pPr>
              <w:pStyle w:val="TAL"/>
            </w:pPr>
            <w:r w:rsidRPr="00DB707E">
              <w:t>SNR on RLM-RS</w:t>
            </w:r>
          </w:p>
        </w:tc>
        <w:tc>
          <w:tcPr>
            <w:tcW w:w="1924" w:type="dxa"/>
          </w:tcPr>
          <w:p w14:paraId="1143E2EE" w14:textId="77777777" w:rsidR="00A0253E" w:rsidRPr="00DB707E" w:rsidRDefault="00A0253E" w:rsidP="00864629">
            <w:pPr>
              <w:pStyle w:val="TAL"/>
              <w:rPr>
                <w:noProof/>
              </w:rPr>
            </w:pPr>
            <w:r w:rsidRPr="00DB707E">
              <w:rPr>
                <w:noProof/>
              </w:rPr>
              <w:t>Config 1, 4</w:t>
            </w:r>
          </w:p>
        </w:tc>
        <w:tc>
          <w:tcPr>
            <w:tcW w:w="709" w:type="dxa"/>
            <w:tcBorders>
              <w:bottom w:val="nil"/>
            </w:tcBorders>
            <w:shd w:val="clear" w:color="auto" w:fill="auto"/>
          </w:tcPr>
          <w:p w14:paraId="74657BC1" w14:textId="77777777" w:rsidR="00A0253E" w:rsidRPr="00DB707E" w:rsidRDefault="00A0253E" w:rsidP="00864629">
            <w:pPr>
              <w:pStyle w:val="TAC"/>
            </w:pPr>
            <w:r w:rsidRPr="00DB707E">
              <w:t>dB</w:t>
            </w:r>
          </w:p>
        </w:tc>
        <w:tc>
          <w:tcPr>
            <w:tcW w:w="836" w:type="dxa"/>
          </w:tcPr>
          <w:p w14:paraId="74499D43" w14:textId="77777777" w:rsidR="00A0253E" w:rsidRPr="00DB707E" w:rsidRDefault="00A0253E" w:rsidP="00864629">
            <w:pPr>
              <w:pStyle w:val="TAC"/>
              <w:rPr>
                <w:rFonts w:eastAsia="MS Mincho"/>
              </w:rPr>
            </w:pPr>
            <w:r w:rsidRPr="00DB707E">
              <w:rPr>
                <w:rFonts w:eastAsia="MS Mincho"/>
              </w:rPr>
              <w:t>1</w:t>
            </w:r>
          </w:p>
        </w:tc>
        <w:tc>
          <w:tcPr>
            <w:tcW w:w="918" w:type="dxa"/>
          </w:tcPr>
          <w:p w14:paraId="472300CF" w14:textId="77777777" w:rsidR="00A0253E" w:rsidRPr="00DB707E" w:rsidRDefault="00A0253E" w:rsidP="00864629">
            <w:pPr>
              <w:pStyle w:val="TAC"/>
              <w:rPr>
                <w:rFonts w:eastAsia="MS Mincho"/>
              </w:rPr>
            </w:pPr>
            <w:r w:rsidRPr="00DB707E">
              <w:rPr>
                <w:rFonts w:eastAsia="MS Mincho"/>
              </w:rPr>
              <w:t>-7</w:t>
            </w:r>
          </w:p>
        </w:tc>
        <w:tc>
          <w:tcPr>
            <w:tcW w:w="918" w:type="dxa"/>
          </w:tcPr>
          <w:p w14:paraId="24E2ED94" w14:textId="77777777" w:rsidR="00A0253E" w:rsidRPr="00DB707E" w:rsidRDefault="00A0253E" w:rsidP="00864629">
            <w:pPr>
              <w:pStyle w:val="TAC"/>
              <w:rPr>
                <w:rFonts w:eastAsia="MS Mincho"/>
              </w:rPr>
            </w:pPr>
            <w:r w:rsidRPr="00DB707E">
              <w:rPr>
                <w:rFonts w:eastAsia="MS Mincho"/>
              </w:rPr>
              <w:t>-15</w:t>
            </w:r>
          </w:p>
        </w:tc>
      </w:tr>
      <w:tr w:rsidR="00A0253E" w:rsidRPr="00DB707E" w14:paraId="510B4D3B" w14:textId="77777777" w:rsidTr="00864629">
        <w:trPr>
          <w:cantSplit/>
          <w:trHeight w:val="187"/>
          <w:jc w:val="center"/>
        </w:trPr>
        <w:tc>
          <w:tcPr>
            <w:tcW w:w="1615" w:type="dxa"/>
            <w:tcBorders>
              <w:top w:val="nil"/>
              <w:bottom w:val="nil"/>
            </w:tcBorders>
            <w:shd w:val="clear" w:color="auto" w:fill="auto"/>
          </w:tcPr>
          <w:p w14:paraId="76724C83" w14:textId="77777777" w:rsidR="00A0253E" w:rsidRPr="00DB707E" w:rsidRDefault="00A0253E" w:rsidP="00864629">
            <w:pPr>
              <w:pStyle w:val="TAL"/>
            </w:pPr>
          </w:p>
        </w:tc>
        <w:tc>
          <w:tcPr>
            <w:tcW w:w="1924" w:type="dxa"/>
          </w:tcPr>
          <w:p w14:paraId="19EE2E23"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616CA198" w14:textId="77777777" w:rsidR="00A0253E" w:rsidRPr="00DB707E" w:rsidRDefault="00A0253E" w:rsidP="00864629">
            <w:pPr>
              <w:pStyle w:val="TAC"/>
            </w:pPr>
          </w:p>
        </w:tc>
        <w:tc>
          <w:tcPr>
            <w:tcW w:w="836" w:type="dxa"/>
          </w:tcPr>
          <w:p w14:paraId="1F803CDB" w14:textId="77777777" w:rsidR="00A0253E" w:rsidRPr="00DB707E" w:rsidRDefault="00A0253E" w:rsidP="00864629">
            <w:pPr>
              <w:pStyle w:val="TAC"/>
              <w:rPr>
                <w:noProof/>
              </w:rPr>
            </w:pPr>
            <w:r w:rsidRPr="00DB707E">
              <w:rPr>
                <w:noProof/>
              </w:rPr>
              <w:t>1</w:t>
            </w:r>
          </w:p>
        </w:tc>
        <w:tc>
          <w:tcPr>
            <w:tcW w:w="918" w:type="dxa"/>
          </w:tcPr>
          <w:p w14:paraId="15AB61F9" w14:textId="77777777" w:rsidR="00A0253E" w:rsidRPr="00DB707E" w:rsidRDefault="00A0253E" w:rsidP="00864629">
            <w:pPr>
              <w:pStyle w:val="TAC"/>
              <w:rPr>
                <w:noProof/>
              </w:rPr>
            </w:pPr>
            <w:r w:rsidRPr="00DB707E">
              <w:rPr>
                <w:rFonts w:eastAsia="MS Mincho"/>
              </w:rPr>
              <w:t>-7</w:t>
            </w:r>
          </w:p>
        </w:tc>
        <w:tc>
          <w:tcPr>
            <w:tcW w:w="918" w:type="dxa"/>
          </w:tcPr>
          <w:p w14:paraId="6ADA3AB6" w14:textId="77777777" w:rsidR="00A0253E" w:rsidRPr="00DB707E" w:rsidRDefault="00A0253E" w:rsidP="00864629">
            <w:pPr>
              <w:pStyle w:val="TAC"/>
              <w:rPr>
                <w:noProof/>
              </w:rPr>
            </w:pPr>
            <w:r w:rsidRPr="00DB707E">
              <w:rPr>
                <w:rFonts w:eastAsia="MS Mincho"/>
              </w:rPr>
              <w:t>-15</w:t>
            </w:r>
          </w:p>
        </w:tc>
      </w:tr>
      <w:tr w:rsidR="00A0253E" w:rsidRPr="00DB707E" w14:paraId="61276189" w14:textId="77777777" w:rsidTr="00864629">
        <w:trPr>
          <w:cantSplit/>
          <w:trHeight w:val="187"/>
          <w:jc w:val="center"/>
        </w:trPr>
        <w:tc>
          <w:tcPr>
            <w:tcW w:w="1615" w:type="dxa"/>
            <w:tcBorders>
              <w:top w:val="nil"/>
            </w:tcBorders>
            <w:shd w:val="clear" w:color="auto" w:fill="auto"/>
          </w:tcPr>
          <w:p w14:paraId="399EA6AD" w14:textId="77777777" w:rsidR="00A0253E" w:rsidRPr="00DB707E" w:rsidRDefault="00A0253E" w:rsidP="00864629">
            <w:pPr>
              <w:pStyle w:val="TAL"/>
            </w:pPr>
          </w:p>
        </w:tc>
        <w:tc>
          <w:tcPr>
            <w:tcW w:w="1924" w:type="dxa"/>
          </w:tcPr>
          <w:p w14:paraId="166D1750" w14:textId="77777777" w:rsidR="00A0253E" w:rsidRPr="00DB707E" w:rsidRDefault="00A0253E" w:rsidP="00864629">
            <w:pPr>
              <w:pStyle w:val="TAL"/>
              <w:rPr>
                <w:noProof/>
              </w:rPr>
            </w:pPr>
            <w:r w:rsidRPr="00DB707E">
              <w:rPr>
                <w:noProof/>
              </w:rPr>
              <w:t>Config 3</w:t>
            </w:r>
          </w:p>
        </w:tc>
        <w:tc>
          <w:tcPr>
            <w:tcW w:w="709" w:type="dxa"/>
            <w:tcBorders>
              <w:top w:val="nil"/>
            </w:tcBorders>
            <w:shd w:val="clear" w:color="auto" w:fill="auto"/>
          </w:tcPr>
          <w:p w14:paraId="72241115" w14:textId="77777777" w:rsidR="00A0253E" w:rsidRPr="00DB707E" w:rsidRDefault="00A0253E" w:rsidP="00864629">
            <w:pPr>
              <w:pStyle w:val="TAC"/>
            </w:pPr>
          </w:p>
        </w:tc>
        <w:tc>
          <w:tcPr>
            <w:tcW w:w="836" w:type="dxa"/>
          </w:tcPr>
          <w:p w14:paraId="6CB0353B" w14:textId="77777777" w:rsidR="00A0253E" w:rsidRPr="00DB707E" w:rsidRDefault="00A0253E" w:rsidP="00864629">
            <w:pPr>
              <w:pStyle w:val="TAC"/>
              <w:rPr>
                <w:noProof/>
              </w:rPr>
            </w:pPr>
            <w:r w:rsidRPr="00DB707E">
              <w:rPr>
                <w:noProof/>
              </w:rPr>
              <w:t>1</w:t>
            </w:r>
          </w:p>
        </w:tc>
        <w:tc>
          <w:tcPr>
            <w:tcW w:w="918" w:type="dxa"/>
          </w:tcPr>
          <w:p w14:paraId="3EF71A23" w14:textId="77777777" w:rsidR="00A0253E" w:rsidRPr="00DB707E" w:rsidRDefault="00A0253E" w:rsidP="00864629">
            <w:pPr>
              <w:pStyle w:val="TAC"/>
              <w:rPr>
                <w:noProof/>
              </w:rPr>
            </w:pPr>
            <w:r w:rsidRPr="00DB707E">
              <w:rPr>
                <w:rFonts w:eastAsia="MS Mincho"/>
              </w:rPr>
              <w:t>-7</w:t>
            </w:r>
          </w:p>
        </w:tc>
        <w:tc>
          <w:tcPr>
            <w:tcW w:w="918" w:type="dxa"/>
          </w:tcPr>
          <w:p w14:paraId="28B27460" w14:textId="77777777" w:rsidR="00A0253E" w:rsidRPr="00DB707E" w:rsidRDefault="00A0253E" w:rsidP="00864629">
            <w:pPr>
              <w:pStyle w:val="TAC"/>
              <w:rPr>
                <w:noProof/>
              </w:rPr>
            </w:pPr>
            <w:r w:rsidRPr="00DB707E">
              <w:rPr>
                <w:rFonts w:eastAsia="MS Mincho"/>
              </w:rPr>
              <w:t>-15</w:t>
            </w:r>
          </w:p>
        </w:tc>
      </w:tr>
      <w:tr w:rsidR="00A0253E" w:rsidRPr="00DB707E" w14:paraId="099DC28C" w14:textId="77777777" w:rsidTr="00864629">
        <w:trPr>
          <w:cantSplit/>
          <w:trHeight w:val="187"/>
          <w:jc w:val="center"/>
        </w:trPr>
        <w:tc>
          <w:tcPr>
            <w:tcW w:w="1615" w:type="dxa"/>
            <w:tcBorders>
              <w:bottom w:val="nil"/>
            </w:tcBorders>
            <w:shd w:val="clear" w:color="auto" w:fill="auto"/>
          </w:tcPr>
          <w:p w14:paraId="3ED5BCBB" w14:textId="77777777" w:rsidR="00A0253E" w:rsidRPr="00DB707E" w:rsidRDefault="00A0253E" w:rsidP="00864629">
            <w:pPr>
              <w:pStyle w:val="TAL"/>
            </w:pPr>
            <w:r w:rsidRPr="00DB707E">
              <w:rPr>
                <w:position w:val="-12"/>
              </w:rPr>
              <w:object w:dxaOrig="420" w:dyaOrig="360" w14:anchorId="7DF059A8">
                <v:shape id="_x0000_i2226" type="#_x0000_t75" style="width:20.75pt;height:20.75pt" o:ole="" fillcolor="window">
                  <v:imagedata r:id="rId149" o:title=""/>
                </v:shape>
                <o:OLEObject Type="Embed" ProgID="Equation.3" ShapeID="_x0000_i2226" DrawAspect="Content" ObjectID="_1731331456" r:id="rId159"/>
              </w:object>
            </w:r>
          </w:p>
        </w:tc>
        <w:tc>
          <w:tcPr>
            <w:tcW w:w="1924" w:type="dxa"/>
          </w:tcPr>
          <w:p w14:paraId="28B6245B" w14:textId="77777777" w:rsidR="00A0253E" w:rsidRPr="00DB707E" w:rsidRDefault="00A0253E" w:rsidP="00864629">
            <w:pPr>
              <w:pStyle w:val="TAL"/>
              <w:rPr>
                <w:noProof/>
              </w:rPr>
            </w:pPr>
            <w:r w:rsidRPr="00DB707E">
              <w:rPr>
                <w:noProof/>
              </w:rPr>
              <w:t>Config 1, 4</w:t>
            </w:r>
          </w:p>
        </w:tc>
        <w:tc>
          <w:tcPr>
            <w:tcW w:w="709" w:type="dxa"/>
            <w:tcBorders>
              <w:bottom w:val="nil"/>
            </w:tcBorders>
            <w:shd w:val="clear" w:color="auto" w:fill="auto"/>
          </w:tcPr>
          <w:p w14:paraId="6E9D8967" w14:textId="77777777" w:rsidR="00A0253E" w:rsidRPr="00DB707E" w:rsidRDefault="00A0253E" w:rsidP="00864629">
            <w:pPr>
              <w:pStyle w:val="TAC"/>
            </w:pPr>
            <w:r w:rsidRPr="00DB707E">
              <w:t>dBm/15kHz</w:t>
            </w:r>
          </w:p>
        </w:tc>
        <w:tc>
          <w:tcPr>
            <w:tcW w:w="2672" w:type="dxa"/>
            <w:gridSpan w:val="3"/>
          </w:tcPr>
          <w:p w14:paraId="2CAD2629" w14:textId="77777777" w:rsidR="00A0253E" w:rsidRPr="00DB707E" w:rsidRDefault="00A0253E" w:rsidP="00864629">
            <w:pPr>
              <w:pStyle w:val="TAC"/>
            </w:pPr>
            <w:r w:rsidRPr="00DB707E">
              <w:t>-98</w:t>
            </w:r>
          </w:p>
        </w:tc>
      </w:tr>
      <w:tr w:rsidR="00A0253E" w:rsidRPr="00DB707E" w14:paraId="144103C7" w14:textId="77777777" w:rsidTr="00864629">
        <w:trPr>
          <w:cantSplit/>
          <w:trHeight w:val="187"/>
          <w:jc w:val="center"/>
        </w:trPr>
        <w:tc>
          <w:tcPr>
            <w:tcW w:w="1615" w:type="dxa"/>
            <w:tcBorders>
              <w:top w:val="nil"/>
              <w:bottom w:val="nil"/>
            </w:tcBorders>
            <w:shd w:val="clear" w:color="auto" w:fill="auto"/>
          </w:tcPr>
          <w:p w14:paraId="043D2B90" w14:textId="77777777" w:rsidR="00A0253E" w:rsidRPr="00DB707E" w:rsidRDefault="00A0253E" w:rsidP="00864629">
            <w:pPr>
              <w:pStyle w:val="TAL"/>
            </w:pPr>
          </w:p>
        </w:tc>
        <w:tc>
          <w:tcPr>
            <w:tcW w:w="1924" w:type="dxa"/>
          </w:tcPr>
          <w:p w14:paraId="39BCD75B"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1C9E7FB3" w14:textId="77777777" w:rsidR="00A0253E" w:rsidRPr="00DB707E" w:rsidRDefault="00A0253E" w:rsidP="00864629">
            <w:pPr>
              <w:pStyle w:val="TAC"/>
            </w:pPr>
          </w:p>
        </w:tc>
        <w:tc>
          <w:tcPr>
            <w:tcW w:w="2672" w:type="dxa"/>
            <w:gridSpan w:val="3"/>
          </w:tcPr>
          <w:p w14:paraId="0795AE01" w14:textId="77777777" w:rsidR="00A0253E" w:rsidRPr="00DB707E" w:rsidRDefault="00A0253E" w:rsidP="00864629">
            <w:pPr>
              <w:pStyle w:val="TAC"/>
            </w:pPr>
            <w:r w:rsidRPr="00DB707E">
              <w:t>-98</w:t>
            </w:r>
          </w:p>
        </w:tc>
      </w:tr>
      <w:tr w:rsidR="00A0253E" w:rsidRPr="00DB707E" w14:paraId="380E4EFB" w14:textId="77777777" w:rsidTr="00864629">
        <w:trPr>
          <w:cantSplit/>
          <w:trHeight w:val="187"/>
          <w:jc w:val="center"/>
        </w:trPr>
        <w:tc>
          <w:tcPr>
            <w:tcW w:w="1615" w:type="dxa"/>
            <w:tcBorders>
              <w:top w:val="nil"/>
              <w:bottom w:val="single" w:sz="4" w:space="0" w:color="auto"/>
            </w:tcBorders>
            <w:shd w:val="clear" w:color="auto" w:fill="auto"/>
          </w:tcPr>
          <w:p w14:paraId="1D3AB19A" w14:textId="77777777" w:rsidR="00A0253E" w:rsidRPr="00DB707E" w:rsidRDefault="00A0253E" w:rsidP="00864629">
            <w:pPr>
              <w:pStyle w:val="TAL"/>
            </w:pPr>
          </w:p>
        </w:tc>
        <w:tc>
          <w:tcPr>
            <w:tcW w:w="1924" w:type="dxa"/>
          </w:tcPr>
          <w:p w14:paraId="6FBC1F48" w14:textId="77777777" w:rsidR="00A0253E" w:rsidRPr="00DB707E" w:rsidRDefault="00A0253E" w:rsidP="00864629">
            <w:pPr>
              <w:pStyle w:val="TAL"/>
              <w:rPr>
                <w:noProof/>
              </w:rPr>
            </w:pPr>
            <w:r w:rsidRPr="00DB707E">
              <w:rPr>
                <w:noProof/>
              </w:rPr>
              <w:t>Config 3</w:t>
            </w:r>
          </w:p>
        </w:tc>
        <w:tc>
          <w:tcPr>
            <w:tcW w:w="709" w:type="dxa"/>
            <w:tcBorders>
              <w:top w:val="nil"/>
              <w:bottom w:val="single" w:sz="4" w:space="0" w:color="auto"/>
            </w:tcBorders>
            <w:shd w:val="clear" w:color="auto" w:fill="auto"/>
          </w:tcPr>
          <w:p w14:paraId="1F091228" w14:textId="77777777" w:rsidR="00A0253E" w:rsidRPr="00DB707E" w:rsidRDefault="00A0253E" w:rsidP="00864629">
            <w:pPr>
              <w:pStyle w:val="TAC"/>
            </w:pPr>
          </w:p>
        </w:tc>
        <w:tc>
          <w:tcPr>
            <w:tcW w:w="2672" w:type="dxa"/>
            <w:gridSpan w:val="3"/>
          </w:tcPr>
          <w:p w14:paraId="3A0A4BE4" w14:textId="77777777" w:rsidR="00A0253E" w:rsidRPr="00DB707E" w:rsidRDefault="00A0253E" w:rsidP="00864629">
            <w:pPr>
              <w:pStyle w:val="TAC"/>
            </w:pPr>
            <w:r w:rsidRPr="00DB707E">
              <w:t>-98</w:t>
            </w:r>
          </w:p>
        </w:tc>
      </w:tr>
      <w:tr w:rsidR="00A0253E" w:rsidRPr="00DB707E" w14:paraId="59CDA52F" w14:textId="77777777" w:rsidTr="00864629">
        <w:trPr>
          <w:cantSplit/>
          <w:trHeight w:val="187"/>
          <w:jc w:val="center"/>
        </w:trPr>
        <w:tc>
          <w:tcPr>
            <w:tcW w:w="1615" w:type="dxa"/>
            <w:tcBorders>
              <w:bottom w:val="nil"/>
            </w:tcBorders>
            <w:shd w:val="clear" w:color="auto" w:fill="auto"/>
          </w:tcPr>
          <w:p w14:paraId="17F8D544" w14:textId="77777777" w:rsidR="00A0253E" w:rsidRPr="00DB707E" w:rsidRDefault="00A0253E" w:rsidP="00864629">
            <w:pPr>
              <w:pStyle w:val="TAL"/>
            </w:pPr>
            <w:r w:rsidRPr="00DB707E">
              <w:rPr>
                <w:position w:val="-12"/>
              </w:rPr>
              <w:object w:dxaOrig="420" w:dyaOrig="360" w14:anchorId="08AC89CE">
                <v:shape id="_x0000_i2227" type="#_x0000_t75" style="width:20.75pt;height:20.75pt" o:ole="" fillcolor="window">
                  <v:imagedata r:id="rId149" o:title=""/>
                </v:shape>
                <o:OLEObject Type="Embed" ProgID="Equation.3" ShapeID="_x0000_i2227" DrawAspect="Content" ObjectID="_1731331457" r:id="rId160"/>
              </w:object>
            </w:r>
          </w:p>
        </w:tc>
        <w:tc>
          <w:tcPr>
            <w:tcW w:w="1924" w:type="dxa"/>
          </w:tcPr>
          <w:p w14:paraId="401A62A0" w14:textId="77777777" w:rsidR="00A0253E" w:rsidRPr="00DB707E" w:rsidRDefault="00A0253E" w:rsidP="00864629">
            <w:pPr>
              <w:pStyle w:val="TAL"/>
              <w:rPr>
                <w:noProof/>
              </w:rPr>
            </w:pPr>
            <w:r w:rsidRPr="00DB707E">
              <w:rPr>
                <w:noProof/>
              </w:rPr>
              <w:t>Config 1, 4</w:t>
            </w:r>
          </w:p>
        </w:tc>
        <w:tc>
          <w:tcPr>
            <w:tcW w:w="709" w:type="dxa"/>
            <w:tcBorders>
              <w:bottom w:val="nil"/>
            </w:tcBorders>
            <w:shd w:val="clear" w:color="auto" w:fill="auto"/>
          </w:tcPr>
          <w:p w14:paraId="4F46748F" w14:textId="77777777" w:rsidR="00A0253E" w:rsidRPr="00DB707E" w:rsidRDefault="00A0253E" w:rsidP="00864629">
            <w:pPr>
              <w:pStyle w:val="TAC"/>
            </w:pPr>
            <w:r w:rsidRPr="00DB707E">
              <w:t>dBm/SCS</w:t>
            </w:r>
          </w:p>
        </w:tc>
        <w:tc>
          <w:tcPr>
            <w:tcW w:w="2672" w:type="dxa"/>
            <w:gridSpan w:val="3"/>
          </w:tcPr>
          <w:p w14:paraId="5CF26305" w14:textId="77777777" w:rsidR="00A0253E" w:rsidRPr="00DB707E" w:rsidRDefault="00A0253E" w:rsidP="00864629">
            <w:pPr>
              <w:pStyle w:val="TAC"/>
            </w:pPr>
            <w:r w:rsidRPr="00DB707E">
              <w:t>-98</w:t>
            </w:r>
          </w:p>
        </w:tc>
      </w:tr>
      <w:tr w:rsidR="00A0253E" w:rsidRPr="00DB707E" w14:paraId="6E89DCE6" w14:textId="77777777" w:rsidTr="00864629">
        <w:trPr>
          <w:cantSplit/>
          <w:trHeight w:val="187"/>
          <w:jc w:val="center"/>
        </w:trPr>
        <w:tc>
          <w:tcPr>
            <w:tcW w:w="1615" w:type="dxa"/>
            <w:tcBorders>
              <w:top w:val="nil"/>
              <w:bottom w:val="nil"/>
            </w:tcBorders>
            <w:shd w:val="clear" w:color="auto" w:fill="auto"/>
          </w:tcPr>
          <w:p w14:paraId="4146EB45" w14:textId="77777777" w:rsidR="00A0253E" w:rsidRPr="00DB707E" w:rsidRDefault="00A0253E" w:rsidP="00864629">
            <w:pPr>
              <w:pStyle w:val="TAL"/>
            </w:pPr>
          </w:p>
        </w:tc>
        <w:tc>
          <w:tcPr>
            <w:tcW w:w="1924" w:type="dxa"/>
          </w:tcPr>
          <w:p w14:paraId="58BC7ED2"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525A2670" w14:textId="77777777" w:rsidR="00A0253E" w:rsidRPr="00DB707E" w:rsidRDefault="00A0253E" w:rsidP="00864629">
            <w:pPr>
              <w:pStyle w:val="TAC"/>
            </w:pPr>
          </w:p>
        </w:tc>
        <w:tc>
          <w:tcPr>
            <w:tcW w:w="2672" w:type="dxa"/>
            <w:gridSpan w:val="3"/>
          </w:tcPr>
          <w:p w14:paraId="678182F5" w14:textId="77777777" w:rsidR="00A0253E" w:rsidRPr="00DB707E" w:rsidRDefault="00A0253E" w:rsidP="00864629">
            <w:pPr>
              <w:pStyle w:val="TAC"/>
            </w:pPr>
            <w:r w:rsidRPr="00DB707E">
              <w:t>-98</w:t>
            </w:r>
          </w:p>
        </w:tc>
      </w:tr>
      <w:tr w:rsidR="00A0253E" w:rsidRPr="00DB707E" w14:paraId="4644ABA1" w14:textId="77777777" w:rsidTr="00864629">
        <w:trPr>
          <w:cantSplit/>
          <w:trHeight w:val="187"/>
          <w:jc w:val="center"/>
        </w:trPr>
        <w:tc>
          <w:tcPr>
            <w:tcW w:w="1615" w:type="dxa"/>
            <w:tcBorders>
              <w:top w:val="nil"/>
            </w:tcBorders>
            <w:shd w:val="clear" w:color="auto" w:fill="auto"/>
          </w:tcPr>
          <w:p w14:paraId="39EC52F9" w14:textId="77777777" w:rsidR="00A0253E" w:rsidRPr="00DB707E" w:rsidRDefault="00A0253E" w:rsidP="00864629">
            <w:pPr>
              <w:pStyle w:val="TAL"/>
            </w:pPr>
          </w:p>
        </w:tc>
        <w:tc>
          <w:tcPr>
            <w:tcW w:w="1924" w:type="dxa"/>
          </w:tcPr>
          <w:p w14:paraId="3A37F831" w14:textId="77777777" w:rsidR="00A0253E" w:rsidRPr="00DB707E" w:rsidRDefault="00A0253E" w:rsidP="00864629">
            <w:pPr>
              <w:pStyle w:val="TAL"/>
              <w:rPr>
                <w:noProof/>
              </w:rPr>
            </w:pPr>
            <w:r w:rsidRPr="00DB707E">
              <w:rPr>
                <w:noProof/>
              </w:rPr>
              <w:t>Config 3</w:t>
            </w:r>
          </w:p>
        </w:tc>
        <w:tc>
          <w:tcPr>
            <w:tcW w:w="709" w:type="dxa"/>
            <w:tcBorders>
              <w:top w:val="nil"/>
            </w:tcBorders>
            <w:shd w:val="clear" w:color="auto" w:fill="auto"/>
          </w:tcPr>
          <w:p w14:paraId="1039528F" w14:textId="77777777" w:rsidR="00A0253E" w:rsidRPr="00DB707E" w:rsidRDefault="00A0253E" w:rsidP="00864629">
            <w:pPr>
              <w:pStyle w:val="TAC"/>
            </w:pPr>
          </w:p>
        </w:tc>
        <w:tc>
          <w:tcPr>
            <w:tcW w:w="2672" w:type="dxa"/>
            <w:gridSpan w:val="3"/>
          </w:tcPr>
          <w:p w14:paraId="0220FADD" w14:textId="77777777" w:rsidR="00A0253E" w:rsidRPr="00DB707E" w:rsidRDefault="00A0253E" w:rsidP="00864629">
            <w:pPr>
              <w:pStyle w:val="TAC"/>
            </w:pPr>
            <w:r w:rsidRPr="00DB707E">
              <w:t>-95</w:t>
            </w:r>
          </w:p>
        </w:tc>
      </w:tr>
      <w:tr w:rsidR="00A0253E" w:rsidRPr="00DB707E" w14:paraId="348AC814" w14:textId="77777777" w:rsidTr="00864629">
        <w:trPr>
          <w:cantSplit/>
          <w:trHeight w:val="187"/>
          <w:jc w:val="center"/>
        </w:trPr>
        <w:tc>
          <w:tcPr>
            <w:tcW w:w="3539" w:type="dxa"/>
            <w:gridSpan w:val="2"/>
          </w:tcPr>
          <w:p w14:paraId="537913EF" w14:textId="77777777" w:rsidR="00A0253E" w:rsidRPr="00DB707E" w:rsidRDefault="00A0253E" w:rsidP="00864629">
            <w:pPr>
              <w:pStyle w:val="TAL"/>
            </w:pPr>
            <w:r w:rsidRPr="00DB707E">
              <w:rPr>
                <w:rFonts w:eastAsia="?? ??"/>
              </w:rPr>
              <w:t>Propagation condition</w:t>
            </w:r>
          </w:p>
        </w:tc>
        <w:tc>
          <w:tcPr>
            <w:tcW w:w="709" w:type="dxa"/>
          </w:tcPr>
          <w:p w14:paraId="66FE9D80" w14:textId="77777777" w:rsidR="00A0253E" w:rsidRPr="00DB707E" w:rsidRDefault="00A0253E" w:rsidP="00864629">
            <w:pPr>
              <w:pStyle w:val="TAC"/>
            </w:pPr>
          </w:p>
        </w:tc>
        <w:tc>
          <w:tcPr>
            <w:tcW w:w="2672" w:type="dxa"/>
            <w:gridSpan w:val="3"/>
          </w:tcPr>
          <w:p w14:paraId="50ED23FF" w14:textId="77777777" w:rsidR="00A0253E" w:rsidRPr="00DB707E" w:rsidRDefault="00A0253E" w:rsidP="00864629">
            <w:pPr>
              <w:pStyle w:val="TAC"/>
              <w:rPr>
                <w:rFonts w:eastAsia="MS Mincho"/>
              </w:rPr>
            </w:pPr>
            <w:r w:rsidRPr="00DB707E">
              <w:rPr>
                <w:rFonts w:eastAsia="MS Mincho"/>
              </w:rPr>
              <w:t>TDL-C 300ns 100Hz</w:t>
            </w:r>
          </w:p>
        </w:tc>
      </w:tr>
      <w:tr w:rsidR="00A0253E" w:rsidRPr="00DB707E" w14:paraId="427BA465" w14:textId="77777777" w:rsidTr="00864629">
        <w:trPr>
          <w:cantSplit/>
          <w:trHeight w:val="187"/>
          <w:jc w:val="center"/>
        </w:trPr>
        <w:tc>
          <w:tcPr>
            <w:tcW w:w="6920" w:type="dxa"/>
            <w:gridSpan w:val="6"/>
          </w:tcPr>
          <w:p w14:paraId="4B2A63F5" w14:textId="77777777" w:rsidR="00A0253E" w:rsidRPr="00DB707E" w:rsidRDefault="00A0253E" w:rsidP="00864629">
            <w:pPr>
              <w:pStyle w:val="TAN"/>
            </w:pPr>
            <w:r w:rsidRPr="00DB707E">
              <w:t>Note 1:</w:t>
            </w:r>
            <w:r w:rsidRPr="00DB707E">
              <w:tab/>
              <w:t>OCNG shall be used such that the resources in Cell 1 are fully allocated and a constant total transmitted power spectral density is achieved for all OFDM symbols.</w:t>
            </w:r>
          </w:p>
          <w:p w14:paraId="34498CCA" w14:textId="77777777" w:rsidR="00A0253E" w:rsidRPr="00DB707E" w:rsidRDefault="00A0253E" w:rsidP="00864629">
            <w:pPr>
              <w:pStyle w:val="TAN"/>
            </w:pPr>
            <w:r w:rsidRPr="00DB707E">
              <w:t>Note 2:</w:t>
            </w:r>
            <w:r w:rsidRPr="00DB707E">
              <w:tab/>
              <w:t>The signal contains PDCCH for UEs other than the device under test as part of OCNG.</w:t>
            </w:r>
          </w:p>
          <w:p w14:paraId="04AAF29C" w14:textId="77777777" w:rsidR="00A0253E" w:rsidRPr="00DB707E" w:rsidRDefault="00A0253E" w:rsidP="00864629">
            <w:pPr>
              <w:pStyle w:val="TAN"/>
            </w:pPr>
            <w:r w:rsidRPr="00DB707E">
              <w:t>Note 3:</w:t>
            </w:r>
            <w:r w:rsidRPr="00DB707E">
              <w:tab/>
              <w:t xml:space="preserve">SNR levels correspond to the signal to noise ratio over the SSS </w:t>
            </w:r>
            <w:proofErr w:type="spellStart"/>
            <w:r w:rsidRPr="00DB707E">
              <w:t>REs.</w:t>
            </w:r>
            <w:proofErr w:type="spellEnd"/>
          </w:p>
          <w:p w14:paraId="2D29FA41" w14:textId="77777777" w:rsidR="00A0253E" w:rsidRPr="00DB707E" w:rsidRDefault="00A0253E" w:rsidP="00864629">
            <w:pPr>
              <w:pStyle w:val="TAN"/>
            </w:pPr>
            <w:r w:rsidRPr="00DB707E">
              <w:t>Note 4:</w:t>
            </w:r>
            <w:r w:rsidRPr="00DB707E">
              <w:tab/>
              <w:t>The SNR in time periods T1, T2 and T3 is denoted as SNR1, SNR2 and SNR3 respectively in Figure A.16.5.1.1 .1-1.</w:t>
            </w:r>
          </w:p>
          <w:p w14:paraId="3E725034" w14:textId="77777777" w:rsidR="00A0253E" w:rsidRPr="00DB707E" w:rsidRDefault="00A0253E" w:rsidP="00864629">
            <w:pPr>
              <w:pStyle w:val="TAN"/>
              <w:rPr>
                <w:snapToGrid w:val="0"/>
              </w:rPr>
            </w:pPr>
            <w:r w:rsidRPr="00DB707E">
              <w:t>Note 5:</w:t>
            </w:r>
            <w:r w:rsidRPr="00DB707E">
              <w:rPr>
                <w:rFonts w:eastAsia="MS Mincho"/>
                <w:snapToGrid w:val="0"/>
              </w:rPr>
              <w:tab/>
            </w:r>
            <w:ins w:id="13872" w:author="Huawei" w:date="2022-10-18T09:49:00Z">
              <w:r>
                <w:rPr>
                  <w:rFonts w:eastAsia="MS Mincho"/>
                  <w:snapToGrid w:val="0"/>
                </w:rPr>
                <w:t>Void</w:t>
              </w:r>
            </w:ins>
            <w:del w:id="13873" w:author="Huawei" w:date="2022-10-18T09:49:00Z">
              <w:r w:rsidRPr="00DB707E" w:rsidDel="007032EE">
                <w:delText>The SNR values are specified for testing a UE which supports 2RX on at least one band. For testing of a UE which supports 4RX on all bands, the SNR during T3 is A.3.6</w:delText>
              </w:r>
              <w:r w:rsidRPr="00DB707E" w:rsidDel="007032EE">
                <w:rPr>
                  <w:snapToGrid w:val="0"/>
                </w:rPr>
                <w:delText>.</w:delText>
              </w:r>
            </w:del>
          </w:p>
        </w:tc>
      </w:tr>
      <w:bookmarkEnd w:id="13871"/>
    </w:tbl>
    <w:p w14:paraId="1C5E97CD" w14:textId="77777777" w:rsidR="00A0253E" w:rsidRPr="00DB707E" w:rsidRDefault="00A0253E" w:rsidP="00A0253E"/>
    <w:p w14:paraId="73F25688" w14:textId="77777777" w:rsidR="00A0253E" w:rsidRPr="00DB707E" w:rsidRDefault="00A0253E" w:rsidP="00A0253E">
      <w:pPr>
        <w:pStyle w:val="TH"/>
        <w:rPr>
          <w:rFonts w:eastAsia="Malgun Gothic"/>
          <w:kern w:val="20"/>
        </w:rPr>
      </w:pPr>
      <w:r w:rsidRPr="00DB707E">
        <w:rPr>
          <w:rFonts w:eastAsia="Malgun Gothic"/>
          <w:kern w:val="20"/>
        </w:rPr>
        <w:lastRenderedPageBreak/>
        <w:t xml:space="preserve">Table A.16.5.1.1.1-4: </w:t>
      </w:r>
      <w:r w:rsidRPr="00DB707E">
        <w:t>Measurement gap configuration for out-of-sync tests in non-DRX mode for 1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3553"/>
      </w:tblGrid>
      <w:tr w:rsidR="00A0253E" w:rsidRPr="00DB707E" w14:paraId="6DA66043" w14:textId="77777777" w:rsidTr="00864629">
        <w:trPr>
          <w:trHeight w:val="96"/>
          <w:jc w:val="center"/>
        </w:trPr>
        <w:tc>
          <w:tcPr>
            <w:tcW w:w="1774" w:type="dxa"/>
            <w:tcBorders>
              <w:bottom w:val="nil"/>
            </w:tcBorders>
            <w:shd w:val="clear" w:color="auto" w:fill="auto"/>
            <w:vAlign w:val="center"/>
          </w:tcPr>
          <w:p w14:paraId="32EE8F0D" w14:textId="77777777" w:rsidR="00A0253E" w:rsidRPr="00DB707E" w:rsidRDefault="00A0253E" w:rsidP="00864629">
            <w:pPr>
              <w:pStyle w:val="TAH"/>
            </w:pPr>
            <w:r w:rsidRPr="00DB707E">
              <w:t>Field</w:t>
            </w:r>
          </w:p>
        </w:tc>
        <w:tc>
          <w:tcPr>
            <w:tcW w:w="3553" w:type="dxa"/>
          </w:tcPr>
          <w:p w14:paraId="04F2B214" w14:textId="77777777" w:rsidR="00A0253E" w:rsidRPr="00DB707E" w:rsidRDefault="00A0253E" w:rsidP="00864629">
            <w:pPr>
              <w:pStyle w:val="TAH"/>
            </w:pPr>
            <w:r w:rsidRPr="00DB707E">
              <w:t>Test 1</w:t>
            </w:r>
          </w:p>
        </w:tc>
      </w:tr>
      <w:tr w:rsidR="00A0253E" w:rsidRPr="00DB707E" w14:paraId="668114B6" w14:textId="77777777" w:rsidTr="00864629">
        <w:trPr>
          <w:trHeight w:val="96"/>
          <w:jc w:val="center"/>
        </w:trPr>
        <w:tc>
          <w:tcPr>
            <w:tcW w:w="1774" w:type="dxa"/>
            <w:tcBorders>
              <w:top w:val="nil"/>
            </w:tcBorders>
            <w:shd w:val="clear" w:color="auto" w:fill="auto"/>
            <w:vAlign w:val="center"/>
          </w:tcPr>
          <w:p w14:paraId="22C7D09E" w14:textId="77777777" w:rsidR="00A0253E" w:rsidRPr="00DB707E" w:rsidRDefault="00A0253E" w:rsidP="00864629">
            <w:pPr>
              <w:pStyle w:val="TAH"/>
            </w:pPr>
          </w:p>
        </w:tc>
        <w:tc>
          <w:tcPr>
            <w:tcW w:w="3553" w:type="dxa"/>
          </w:tcPr>
          <w:p w14:paraId="669B14FD" w14:textId="77777777" w:rsidR="00A0253E" w:rsidRPr="00DB707E" w:rsidRDefault="00A0253E" w:rsidP="00864629">
            <w:pPr>
              <w:pStyle w:val="TAH"/>
            </w:pPr>
            <w:r w:rsidRPr="00DB707E">
              <w:t>Value</w:t>
            </w:r>
          </w:p>
        </w:tc>
      </w:tr>
      <w:tr w:rsidR="00A0253E" w:rsidRPr="00DB707E" w14:paraId="4292956E" w14:textId="77777777" w:rsidTr="00864629">
        <w:trPr>
          <w:trHeight w:val="209"/>
          <w:jc w:val="center"/>
        </w:trPr>
        <w:tc>
          <w:tcPr>
            <w:tcW w:w="1774" w:type="dxa"/>
            <w:vAlign w:val="center"/>
          </w:tcPr>
          <w:p w14:paraId="01046C0D" w14:textId="77777777" w:rsidR="00A0253E" w:rsidRPr="00DB707E" w:rsidRDefault="00A0253E" w:rsidP="00864629">
            <w:pPr>
              <w:pStyle w:val="TAC"/>
            </w:pPr>
            <w:proofErr w:type="spellStart"/>
            <w:r w:rsidRPr="00DB707E">
              <w:t>gapOffset</w:t>
            </w:r>
            <w:proofErr w:type="spellEnd"/>
          </w:p>
        </w:tc>
        <w:tc>
          <w:tcPr>
            <w:tcW w:w="3553" w:type="dxa"/>
          </w:tcPr>
          <w:p w14:paraId="21B1F1B6" w14:textId="77777777" w:rsidR="00A0253E" w:rsidRPr="00DB707E" w:rsidRDefault="00A0253E" w:rsidP="00864629">
            <w:pPr>
              <w:pStyle w:val="TAC"/>
              <w:rPr>
                <w:rFonts w:ascii="Courier New" w:hAnsi="Courier New"/>
                <w:noProof/>
              </w:rPr>
            </w:pPr>
            <w:r w:rsidRPr="00DB707E">
              <w:rPr>
                <w:rFonts w:ascii="Courier New" w:hAnsi="Courier New"/>
                <w:noProof/>
              </w:rPr>
              <w:t>0</w:t>
            </w:r>
          </w:p>
        </w:tc>
      </w:tr>
      <w:tr w:rsidR="00A0253E" w:rsidRPr="00DB707E" w14:paraId="77D594AD" w14:textId="77777777" w:rsidTr="00864629">
        <w:trPr>
          <w:trHeight w:val="561"/>
          <w:jc w:val="center"/>
        </w:trPr>
        <w:tc>
          <w:tcPr>
            <w:tcW w:w="5327" w:type="dxa"/>
            <w:gridSpan w:val="2"/>
            <w:vAlign w:val="center"/>
          </w:tcPr>
          <w:p w14:paraId="0C7B78CA" w14:textId="77777777" w:rsidR="00A0253E" w:rsidRPr="00DB707E" w:rsidRDefault="00A0253E" w:rsidP="00864629">
            <w:pPr>
              <w:pStyle w:val="TAN"/>
              <w:rPr>
                <w:lang w:eastAsia="zh-CN"/>
              </w:rPr>
            </w:pPr>
            <w:r w:rsidRPr="00DB707E">
              <w:t>Note:</w:t>
            </w:r>
            <w:r w:rsidRPr="00DB707E">
              <w:rPr>
                <w:snapToGrid w:val="0"/>
              </w:rPr>
              <w:tab/>
            </w:r>
            <w:r w:rsidRPr="00DB707E">
              <w:rPr>
                <w:lang w:eastAsia="zh-CN"/>
              </w:rPr>
              <w:t>Ensure that RLM RS is partially overlapped with measurement gap</w:t>
            </w:r>
          </w:p>
        </w:tc>
      </w:tr>
    </w:tbl>
    <w:p w14:paraId="57B5B2FF" w14:textId="77777777" w:rsidR="00A0253E" w:rsidRPr="00DB707E" w:rsidRDefault="00A0253E" w:rsidP="00A0253E"/>
    <w:p w14:paraId="70A0CE1B" w14:textId="77777777" w:rsidR="00A0253E" w:rsidRPr="00DB707E" w:rsidRDefault="00A0253E" w:rsidP="00A0253E">
      <w:pPr>
        <w:keepNext/>
        <w:keepLines/>
        <w:spacing w:before="60"/>
        <w:jc w:val="center"/>
        <w:rPr>
          <w:rFonts w:ascii="Arial" w:hAnsi="Arial"/>
          <w:b/>
        </w:rPr>
      </w:pPr>
      <w:r w:rsidRPr="00DB707E">
        <w:rPr>
          <w:rFonts w:ascii="Arial" w:hAnsi="Arial"/>
          <w:b/>
          <w:noProof/>
          <w:lang w:val="en-US" w:eastAsia="zh-CN"/>
        </w:rPr>
        <w:drawing>
          <wp:inline distT="0" distB="0" distL="0" distR="0" wp14:anchorId="30AB88F9" wp14:editId="3FB28004">
            <wp:extent cx="5351329" cy="3240000"/>
            <wp:effectExtent l="0" t="0" r="1905" b="0"/>
            <wp:docPr id="3187"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5351329" cy="3240000"/>
                    </a:xfrm>
                    <a:prstGeom prst="rect">
                      <a:avLst/>
                    </a:prstGeom>
                  </pic:spPr>
                </pic:pic>
              </a:graphicData>
            </a:graphic>
          </wp:inline>
        </w:drawing>
      </w:r>
    </w:p>
    <w:p w14:paraId="640FCA1B" w14:textId="77777777" w:rsidR="00A0253E" w:rsidRPr="00DB707E" w:rsidRDefault="00A0253E" w:rsidP="00A0253E">
      <w:pPr>
        <w:keepLines/>
        <w:spacing w:after="240"/>
        <w:jc w:val="center"/>
        <w:rPr>
          <w:rFonts w:ascii="Arial" w:hAnsi="Arial"/>
        </w:rPr>
      </w:pPr>
      <w:r w:rsidRPr="00DB707E">
        <w:rPr>
          <w:rFonts w:ascii="Arial" w:hAnsi="Arial"/>
          <w:b/>
        </w:rPr>
        <w:t>Figure A.16.5.1.1.1-1: SNR variation for out-of-sync testing</w:t>
      </w:r>
    </w:p>
    <w:p w14:paraId="4CC96804" w14:textId="77777777" w:rsidR="00A0253E" w:rsidRPr="00DB707E" w:rsidRDefault="00A0253E" w:rsidP="00A0253E">
      <w:pPr>
        <w:pStyle w:val="Heading5"/>
        <w:rPr>
          <w:snapToGrid w:val="0"/>
        </w:rPr>
      </w:pPr>
      <w:r w:rsidRPr="00DB707E">
        <w:rPr>
          <w:snapToGrid w:val="0"/>
        </w:rPr>
        <w:t>A.16.5.1.1.2</w:t>
      </w:r>
      <w:r w:rsidRPr="00DB707E">
        <w:rPr>
          <w:snapToGrid w:val="0"/>
        </w:rPr>
        <w:tab/>
        <w:t>Test Requirements</w:t>
      </w:r>
    </w:p>
    <w:p w14:paraId="65A8451B" w14:textId="77777777" w:rsidR="00A0253E" w:rsidRPr="00DB707E" w:rsidRDefault="00A0253E" w:rsidP="00A0253E">
      <w:r w:rsidRPr="00DB707E">
        <w:t>The UE behaviour in each test during time durations T1, T2 and T3 shall be as follows:</w:t>
      </w:r>
    </w:p>
    <w:p w14:paraId="03700CFB" w14:textId="77777777" w:rsidR="00A0253E" w:rsidRPr="00DB707E" w:rsidRDefault="00A0253E" w:rsidP="00A0253E">
      <w:r w:rsidRPr="00DB707E">
        <w:t>During the period from time point A to time point B the UE shall transmit uplink signal at least in all uplink slots configured for CSI transmission according to the configured periodic CSI reporting.</w:t>
      </w:r>
    </w:p>
    <w:p w14:paraId="7CAEA96F" w14:textId="77777777" w:rsidR="00A0253E" w:rsidRPr="00DB707E" w:rsidRDefault="00A0253E" w:rsidP="00A0253E">
      <w:r w:rsidRPr="00DB707E">
        <w:t>The UE shall stop transmitting uplink signal no later than time point C (D1 second after the start of the time duration T3).</w:t>
      </w:r>
    </w:p>
    <w:p w14:paraId="53A706A0" w14:textId="77777777" w:rsidR="00A0253E" w:rsidRPr="00DB707E" w:rsidRDefault="00A0253E" w:rsidP="00A0253E">
      <w:r w:rsidRPr="00DB707E">
        <w:t>The rate of correct events observed during repeated tests shall be at least 90%.</w:t>
      </w:r>
    </w:p>
    <w:p w14:paraId="49B61957" w14:textId="77777777" w:rsidR="00A0253E" w:rsidRPr="00DB707E" w:rsidRDefault="00A0253E" w:rsidP="00A0253E">
      <w:pPr>
        <w:pStyle w:val="Heading4"/>
      </w:pPr>
      <w:r w:rsidRPr="00DB707E">
        <w:t>A.16.5.1.2</w:t>
      </w:r>
      <w:r w:rsidRPr="00DB707E">
        <w:tab/>
        <w:t xml:space="preserve">Radio Link Monitoring Out-of-sync Test for FR1 </w:t>
      </w:r>
      <w:proofErr w:type="spellStart"/>
      <w:r w:rsidRPr="00DB707E">
        <w:t>PCell</w:t>
      </w:r>
      <w:proofErr w:type="spellEnd"/>
      <w:r w:rsidRPr="00DB707E">
        <w:t xml:space="preserve"> configured with SSB-based RLM RS in non-DRX mode for 2 Rx UE</w:t>
      </w:r>
    </w:p>
    <w:p w14:paraId="69F70A0D" w14:textId="77777777" w:rsidR="00A0253E" w:rsidRPr="00DB707E" w:rsidRDefault="00A0253E" w:rsidP="00A0253E">
      <w:pPr>
        <w:pStyle w:val="Heading5"/>
        <w:rPr>
          <w:snapToGrid w:val="0"/>
        </w:rPr>
      </w:pPr>
      <w:r w:rsidRPr="00DB707E">
        <w:rPr>
          <w:snapToGrid w:val="0"/>
          <w:lang w:eastAsia="zh-CN"/>
        </w:rPr>
        <w:t>A.16.5.1.2.1</w:t>
      </w:r>
      <w:r w:rsidRPr="00DB707E">
        <w:rPr>
          <w:snapToGrid w:val="0"/>
          <w:lang w:eastAsia="zh-CN"/>
        </w:rPr>
        <w:tab/>
        <w:t>Test Purpose and Environment</w:t>
      </w:r>
    </w:p>
    <w:p w14:paraId="454980B2" w14:textId="77777777" w:rsidR="00A0253E" w:rsidRPr="00DB707E" w:rsidRDefault="00A0253E" w:rsidP="00A0253E">
      <w:bookmarkStart w:id="13874" w:name="_Hlk116980567"/>
      <w:r w:rsidRPr="00DB707E">
        <w:t xml:space="preserve">The purpose of this test is to verify that the UE properly detects the out of sync and in sync for the purpose of monitoring downlink radio link quality of the </w:t>
      </w:r>
      <w:proofErr w:type="spellStart"/>
      <w:r w:rsidRPr="00DB707E">
        <w:t>PCell</w:t>
      </w:r>
      <w:proofErr w:type="spellEnd"/>
      <w:r w:rsidRPr="00DB707E">
        <w:t xml:space="preserve"> for 2Rx RedCap UE. This test will partly verify the FR1 radio link monitoring requirements in clause 8.1B.2.</w:t>
      </w:r>
      <w:bookmarkEnd w:id="13874"/>
    </w:p>
    <w:p w14:paraId="2FDAFCB0" w14:textId="77777777" w:rsidR="00A0253E" w:rsidRPr="00DB707E" w:rsidRDefault="00A0253E" w:rsidP="00A0253E">
      <w:r w:rsidRPr="00DB707E">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w:t>
      </w:r>
      <w:r w:rsidRPr="00DB707E">
        <w:rPr>
          <w:i/>
        </w:rPr>
        <w:t>purpose</w:t>
      </w:r>
      <w:r w:rsidRPr="00DB707E">
        <w:t xml:space="preserve"> set to ‘</w:t>
      </w:r>
      <w:proofErr w:type="spellStart"/>
      <w:r w:rsidRPr="00DB707E">
        <w:rPr>
          <w:i/>
        </w:rPr>
        <w:t>rlf</w:t>
      </w:r>
      <w:proofErr w:type="spellEnd"/>
      <w:r w:rsidRPr="00DB707E">
        <w:t xml:space="preserve">’. Supported test configurations are shown in table A.16.5.1.2.1-1. The test parameters are given in Tables A.16.5.1.2.1-2, A.16.5.1.2.1-3, and A.16.5.1.2.1-4 below. There is one cell (Cell 1), which is the active NR cell, in the test. The test consists of three successive time periods, with time duration of T1, T2 and T3 respectively. Figure A.16.5.1.2.1-1 shows the variation of the downlink SNR in the active cell to emulate out-of-sync and in-sync states. Prior to the start of the time duration T1, the UE shall be fully synchronized to Cell 1. The UE shall </w:t>
      </w:r>
      <w:r w:rsidRPr="00DB707E">
        <w:lastRenderedPageBreak/>
        <w:t xml:space="preserve">be configured for periodic CSI reporting with a reporting periodicity of 5 </w:t>
      </w:r>
      <w:proofErr w:type="spellStart"/>
      <w:r w:rsidRPr="00DB707E">
        <w:t>ms</w:t>
      </w:r>
      <w:proofErr w:type="spellEnd"/>
      <w:r w:rsidRPr="00DB707E">
        <w:t>. The UE is configured to perform inter-frequency measurements using Gap Pattern ID #0 (40ms) in test 1.</w:t>
      </w:r>
    </w:p>
    <w:p w14:paraId="7F1CC579" w14:textId="77777777" w:rsidR="00A0253E" w:rsidRPr="00DB707E" w:rsidRDefault="00A0253E" w:rsidP="00A0253E">
      <w:pPr>
        <w:pStyle w:val="TH"/>
      </w:pPr>
      <w:r w:rsidRPr="00DB707E">
        <w:t xml:space="preserve">Table A.16.5.1.2.1-1: Supported test configurations for FR1 </w:t>
      </w:r>
      <w:proofErr w:type="spellStart"/>
      <w:r w:rsidRPr="00DB707E">
        <w:t>PCell</w:t>
      </w:r>
      <w:proofErr w:type="spellEnd"/>
      <w:r w:rsidRPr="00DB707E">
        <w:t xml:space="preserve"> for 2 Rx Redcap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A0253E" w:rsidRPr="00DB707E" w14:paraId="161A0F6C" w14:textId="77777777" w:rsidTr="00864629">
        <w:trPr>
          <w:trHeight w:val="187"/>
          <w:jc w:val="center"/>
        </w:trPr>
        <w:tc>
          <w:tcPr>
            <w:tcW w:w="1631" w:type="dxa"/>
            <w:shd w:val="clear" w:color="auto" w:fill="auto"/>
          </w:tcPr>
          <w:p w14:paraId="0DD0B57C" w14:textId="77777777" w:rsidR="00A0253E" w:rsidRPr="00DB707E" w:rsidRDefault="00A0253E" w:rsidP="00864629">
            <w:pPr>
              <w:pStyle w:val="TAH"/>
              <w:rPr>
                <w:lang w:eastAsia="zh-TW"/>
              </w:rPr>
            </w:pPr>
            <w:r w:rsidRPr="00DB707E">
              <w:rPr>
                <w:lang w:eastAsia="zh-TW"/>
              </w:rPr>
              <w:t>Configuration</w:t>
            </w:r>
          </w:p>
        </w:tc>
        <w:tc>
          <w:tcPr>
            <w:tcW w:w="4970" w:type="dxa"/>
            <w:shd w:val="clear" w:color="auto" w:fill="auto"/>
          </w:tcPr>
          <w:p w14:paraId="1ACF19B6" w14:textId="77777777" w:rsidR="00A0253E" w:rsidRPr="00DB707E" w:rsidRDefault="00A0253E" w:rsidP="00864629">
            <w:pPr>
              <w:pStyle w:val="TAH"/>
              <w:rPr>
                <w:lang w:eastAsia="zh-TW"/>
              </w:rPr>
            </w:pPr>
            <w:r w:rsidRPr="00DB707E">
              <w:rPr>
                <w:lang w:eastAsia="zh-TW"/>
              </w:rPr>
              <w:t>Description</w:t>
            </w:r>
          </w:p>
        </w:tc>
      </w:tr>
      <w:tr w:rsidR="00A0253E" w:rsidRPr="00DB707E" w14:paraId="6BA5B6CC" w14:textId="77777777" w:rsidTr="00864629">
        <w:trPr>
          <w:trHeight w:val="187"/>
          <w:jc w:val="center"/>
        </w:trPr>
        <w:tc>
          <w:tcPr>
            <w:tcW w:w="1631" w:type="dxa"/>
            <w:shd w:val="clear" w:color="auto" w:fill="auto"/>
          </w:tcPr>
          <w:p w14:paraId="00CE4D79" w14:textId="77777777" w:rsidR="00A0253E" w:rsidRPr="00DB707E" w:rsidRDefault="00A0253E" w:rsidP="00864629">
            <w:pPr>
              <w:pStyle w:val="TAL"/>
              <w:rPr>
                <w:lang w:eastAsia="zh-TW"/>
              </w:rPr>
            </w:pPr>
            <w:r w:rsidRPr="00DB707E">
              <w:rPr>
                <w:lang w:eastAsia="zh-TW"/>
              </w:rPr>
              <w:t>1</w:t>
            </w:r>
          </w:p>
        </w:tc>
        <w:tc>
          <w:tcPr>
            <w:tcW w:w="4970" w:type="dxa"/>
            <w:shd w:val="clear" w:color="auto" w:fill="auto"/>
          </w:tcPr>
          <w:p w14:paraId="057EC705" w14:textId="77777777" w:rsidR="00A0253E" w:rsidRPr="00DB707E" w:rsidRDefault="00A0253E" w:rsidP="00864629">
            <w:pPr>
              <w:pStyle w:val="TAL"/>
              <w:rPr>
                <w:lang w:eastAsia="zh-TW"/>
              </w:rPr>
            </w:pPr>
            <w:r w:rsidRPr="00DB707E">
              <w:rPr>
                <w:lang w:eastAsia="zh-TW"/>
              </w:rPr>
              <w:t>FDD, SSB SCS 15 kHz, data SCS 15 kHz, BW 10 MHz</w:t>
            </w:r>
          </w:p>
        </w:tc>
      </w:tr>
      <w:tr w:rsidR="00A0253E" w:rsidRPr="00DB707E" w14:paraId="176B3459" w14:textId="77777777" w:rsidTr="00864629">
        <w:trPr>
          <w:trHeight w:val="187"/>
          <w:jc w:val="center"/>
        </w:trPr>
        <w:tc>
          <w:tcPr>
            <w:tcW w:w="1631" w:type="dxa"/>
            <w:shd w:val="clear" w:color="auto" w:fill="auto"/>
          </w:tcPr>
          <w:p w14:paraId="4F62AD59" w14:textId="77777777" w:rsidR="00A0253E" w:rsidRPr="00DB707E" w:rsidRDefault="00A0253E" w:rsidP="00864629">
            <w:pPr>
              <w:pStyle w:val="TAL"/>
              <w:rPr>
                <w:lang w:eastAsia="zh-TW"/>
              </w:rPr>
            </w:pPr>
            <w:r w:rsidRPr="00DB707E">
              <w:rPr>
                <w:lang w:eastAsia="zh-TW"/>
              </w:rPr>
              <w:t>2</w:t>
            </w:r>
          </w:p>
        </w:tc>
        <w:tc>
          <w:tcPr>
            <w:tcW w:w="4970" w:type="dxa"/>
            <w:shd w:val="clear" w:color="auto" w:fill="auto"/>
          </w:tcPr>
          <w:p w14:paraId="17A105E1" w14:textId="77777777" w:rsidR="00A0253E" w:rsidRPr="00DB707E" w:rsidRDefault="00A0253E" w:rsidP="00864629">
            <w:pPr>
              <w:pStyle w:val="TAL"/>
              <w:rPr>
                <w:lang w:eastAsia="zh-TW"/>
              </w:rPr>
            </w:pPr>
            <w:r w:rsidRPr="00DB707E">
              <w:rPr>
                <w:lang w:eastAsia="zh-TW"/>
              </w:rPr>
              <w:t>TDD, SSB SCS 15 kHz, data SCS 15 kHz, BW 10 MHz</w:t>
            </w:r>
          </w:p>
        </w:tc>
      </w:tr>
      <w:tr w:rsidR="00A0253E" w:rsidRPr="00DB707E" w14:paraId="6D587B62" w14:textId="77777777" w:rsidTr="00864629">
        <w:trPr>
          <w:trHeight w:val="187"/>
          <w:jc w:val="center"/>
        </w:trPr>
        <w:tc>
          <w:tcPr>
            <w:tcW w:w="1631" w:type="dxa"/>
            <w:shd w:val="clear" w:color="auto" w:fill="auto"/>
          </w:tcPr>
          <w:p w14:paraId="06C4093C" w14:textId="77777777" w:rsidR="00A0253E" w:rsidRPr="00DB707E" w:rsidRDefault="00A0253E" w:rsidP="00864629">
            <w:pPr>
              <w:pStyle w:val="TAL"/>
              <w:rPr>
                <w:lang w:eastAsia="zh-TW"/>
              </w:rPr>
            </w:pPr>
            <w:r w:rsidRPr="00DB707E">
              <w:rPr>
                <w:lang w:eastAsia="zh-TW"/>
              </w:rPr>
              <w:t>3</w:t>
            </w:r>
          </w:p>
        </w:tc>
        <w:tc>
          <w:tcPr>
            <w:tcW w:w="4970" w:type="dxa"/>
            <w:shd w:val="clear" w:color="auto" w:fill="auto"/>
          </w:tcPr>
          <w:p w14:paraId="29A3008A" w14:textId="77777777" w:rsidR="00A0253E" w:rsidRPr="00DB707E" w:rsidRDefault="00A0253E" w:rsidP="00864629">
            <w:pPr>
              <w:pStyle w:val="TAL"/>
              <w:rPr>
                <w:lang w:eastAsia="zh-TW"/>
              </w:rPr>
            </w:pPr>
            <w:r w:rsidRPr="00DB707E">
              <w:rPr>
                <w:lang w:eastAsia="zh-TW"/>
              </w:rPr>
              <w:t>TDD, SSB SCS 30 kHz, data SCS 30 kHz, BW 20 MHz</w:t>
            </w:r>
          </w:p>
        </w:tc>
      </w:tr>
      <w:tr w:rsidR="00A0253E" w:rsidRPr="00DB707E" w14:paraId="374E8937" w14:textId="77777777" w:rsidTr="00864629">
        <w:trPr>
          <w:trHeight w:val="187"/>
          <w:jc w:val="center"/>
        </w:trPr>
        <w:tc>
          <w:tcPr>
            <w:tcW w:w="1631" w:type="dxa"/>
            <w:shd w:val="clear" w:color="auto" w:fill="auto"/>
          </w:tcPr>
          <w:p w14:paraId="768242DA" w14:textId="77777777" w:rsidR="00A0253E" w:rsidRPr="00DB707E" w:rsidRDefault="00A0253E" w:rsidP="00864629">
            <w:pPr>
              <w:pStyle w:val="TAL"/>
              <w:rPr>
                <w:lang w:eastAsia="zh-TW"/>
              </w:rPr>
            </w:pPr>
            <w:r w:rsidRPr="00DB707E">
              <w:rPr>
                <w:rFonts w:eastAsia="Malgun Gothic"/>
              </w:rPr>
              <w:t>4</w:t>
            </w:r>
          </w:p>
        </w:tc>
        <w:tc>
          <w:tcPr>
            <w:tcW w:w="4970" w:type="dxa"/>
            <w:shd w:val="clear" w:color="auto" w:fill="auto"/>
          </w:tcPr>
          <w:p w14:paraId="7E4BA6E5" w14:textId="77777777" w:rsidR="00A0253E" w:rsidRPr="00DB707E" w:rsidRDefault="00A0253E" w:rsidP="00864629">
            <w:pPr>
              <w:pStyle w:val="TAL"/>
              <w:rPr>
                <w:lang w:eastAsia="zh-TW"/>
              </w:rPr>
            </w:pPr>
            <w:r w:rsidRPr="00DB707E">
              <w:rPr>
                <w:rFonts w:eastAsia="Malgun Gothic"/>
              </w:rPr>
              <w:t xml:space="preserve">HD-FDD, SSB SCS 15 kHz, </w:t>
            </w:r>
            <w:r w:rsidRPr="00DB707E">
              <w:rPr>
                <w:lang w:eastAsia="zh-TW"/>
              </w:rPr>
              <w:t>data SCS 15 kHz, BW 10 MHz</w:t>
            </w:r>
          </w:p>
        </w:tc>
      </w:tr>
      <w:tr w:rsidR="00A0253E" w:rsidRPr="00DB707E" w14:paraId="3230B469" w14:textId="77777777" w:rsidTr="00864629">
        <w:trPr>
          <w:trHeight w:val="187"/>
          <w:jc w:val="center"/>
        </w:trPr>
        <w:tc>
          <w:tcPr>
            <w:tcW w:w="6601" w:type="dxa"/>
            <w:gridSpan w:val="2"/>
            <w:shd w:val="clear" w:color="auto" w:fill="auto"/>
          </w:tcPr>
          <w:p w14:paraId="5AF2DDB8" w14:textId="77777777" w:rsidR="00A0253E" w:rsidRPr="00DB707E" w:rsidRDefault="00A0253E" w:rsidP="00864629">
            <w:pPr>
              <w:pStyle w:val="TAN"/>
              <w:rPr>
                <w:lang w:eastAsia="zh-TW"/>
              </w:rPr>
            </w:pPr>
            <w:r w:rsidRPr="00DB707E">
              <w:rPr>
                <w:lang w:eastAsia="zh-TW"/>
              </w:rPr>
              <w:t>Note:</w:t>
            </w:r>
            <w:r w:rsidRPr="00DB707E">
              <w:rPr>
                <w:lang w:eastAsia="zh-TW"/>
              </w:rPr>
              <w:tab/>
              <w:t>The UE is only required to pass in one of the supported test configurations in FR1</w:t>
            </w:r>
          </w:p>
        </w:tc>
      </w:tr>
    </w:tbl>
    <w:p w14:paraId="1185EE73" w14:textId="77777777" w:rsidR="00A0253E" w:rsidRPr="00DB707E" w:rsidRDefault="00A0253E" w:rsidP="00A0253E">
      <w:pPr>
        <w:spacing w:before="120"/>
      </w:pPr>
    </w:p>
    <w:p w14:paraId="5A195E22" w14:textId="77777777" w:rsidR="00A0253E" w:rsidRPr="00DB707E" w:rsidRDefault="00A0253E" w:rsidP="00A0253E">
      <w:pPr>
        <w:pStyle w:val="TH"/>
      </w:pPr>
      <w:r w:rsidRPr="00DB707E">
        <w:lastRenderedPageBreak/>
        <w:t>Table A.16.5.1.2.1-2: General test parameters for FR1 out-of-sync testing in non-DRX mode for 2 Rx Redcap UE</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3"/>
        <w:gridCol w:w="493"/>
        <w:gridCol w:w="1514"/>
        <w:gridCol w:w="767"/>
        <w:gridCol w:w="2199"/>
      </w:tblGrid>
      <w:tr w:rsidR="00A0253E" w:rsidRPr="00DB707E" w14:paraId="51BD33B5" w14:textId="77777777" w:rsidTr="00864629">
        <w:trPr>
          <w:trHeight w:val="187"/>
          <w:jc w:val="center"/>
        </w:trPr>
        <w:tc>
          <w:tcPr>
            <w:tcW w:w="2696" w:type="pct"/>
            <w:gridSpan w:val="3"/>
            <w:tcBorders>
              <w:bottom w:val="nil"/>
            </w:tcBorders>
            <w:shd w:val="clear" w:color="auto" w:fill="auto"/>
          </w:tcPr>
          <w:p w14:paraId="1A3D2C93" w14:textId="77777777" w:rsidR="00A0253E" w:rsidRPr="00DB707E" w:rsidRDefault="00A0253E" w:rsidP="00864629">
            <w:pPr>
              <w:pStyle w:val="TAH"/>
              <w:rPr>
                <w:noProof/>
              </w:rPr>
            </w:pPr>
            <w:r w:rsidRPr="00DB707E">
              <w:rPr>
                <w:noProof/>
              </w:rPr>
              <w:lastRenderedPageBreak/>
              <w:t>Parameter</w:t>
            </w:r>
          </w:p>
        </w:tc>
        <w:tc>
          <w:tcPr>
            <w:tcW w:w="596" w:type="pct"/>
            <w:tcBorders>
              <w:bottom w:val="nil"/>
            </w:tcBorders>
            <w:shd w:val="clear" w:color="auto" w:fill="auto"/>
          </w:tcPr>
          <w:p w14:paraId="37E3BE4C" w14:textId="77777777" w:rsidR="00A0253E" w:rsidRPr="00DB707E" w:rsidRDefault="00A0253E" w:rsidP="00864629">
            <w:pPr>
              <w:pStyle w:val="TAH"/>
              <w:rPr>
                <w:noProof/>
              </w:rPr>
            </w:pPr>
            <w:r w:rsidRPr="00DB707E">
              <w:rPr>
                <w:noProof/>
              </w:rPr>
              <w:t>Unit</w:t>
            </w:r>
          </w:p>
        </w:tc>
        <w:tc>
          <w:tcPr>
            <w:tcW w:w="1708" w:type="pct"/>
            <w:shd w:val="clear" w:color="auto" w:fill="auto"/>
          </w:tcPr>
          <w:p w14:paraId="37083A9C" w14:textId="77777777" w:rsidR="00A0253E" w:rsidRPr="00DB707E" w:rsidRDefault="00A0253E" w:rsidP="00864629">
            <w:pPr>
              <w:pStyle w:val="TAH"/>
              <w:rPr>
                <w:noProof/>
              </w:rPr>
            </w:pPr>
            <w:r w:rsidRPr="00DB707E">
              <w:rPr>
                <w:noProof/>
              </w:rPr>
              <w:t>Value</w:t>
            </w:r>
          </w:p>
        </w:tc>
      </w:tr>
      <w:tr w:rsidR="00A0253E" w:rsidRPr="00DB707E" w14:paraId="0D920383" w14:textId="77777777" w:rsidTr="00864629">
        <w:trPr>
          <w:trHeight w:val="187"/>
          <w:jc w:val="center"/>
        </w:trPr>
        <w:tc>
          <w:tcPr>
            <w:tcW w:w="2696" w:type="pct"/>
            <w:gridSpan w:val="3"/>
            <w:tcBorders>
              <w:top w:val="nil"/>
            </w:tcBorders>
            <w:shd w:val="clear" w:color="auto" w:fill="auto"/>
          </w:tcPr>
          <w:p w14:paraId="62759A11" w14:textId="77777777" w:rsidR="00A0253E" w:rsidRPr="00DB707E" w:rsidRDefault="00A0253E" w:rsidP="00864629">
            <w:pPr>
              <w:pStyle w:val="TAH"/>
              <w:rPr>
                <w:noProof/>
              </w:rPr>
            </w:pPr>
          </w:p>
        </w:tc>
        <w:tc>
          <w:tcPr>
            <w:tcW w:w="596" w:type="pct"/>
            <w:tcBorders>
              <w:top w:val="nil"/>
            </w:tcBorders>
            <w:shd w:val="clear" w:color="auto" w:fill="auto"/>
          </w:tcPr>
          <w:p w14:paraId="54A46CEB" w14:textId="77777777" w:rsidR="00A0253E" w:rsidRPr="00DB707E" w:rsidRDefault="00A0253E" w:rsidP="00864629">
            <w:pPr>
              <w:pStyle w:val="TAH"/>
              <w:rPr>
                <w:noProof/>
              </w:rPr>
            </w:pPr>
          </w:p>
        </w:tc>
        <w:tc>
          <w:tcPr>
            <w:tcW w:w="1708" w:type="pct"/>
          </w:tcPr>
          <w:p w14:paraId="42F35F0B" w14:textId="77777777" w:rsidR="00A0253E" w:rsidRPr="00DB707E" w:rsidRDefault="00A0253E" w:rsidP="00864629">
            <w:pPr>
              <w:pStyle w:val="TAH"/>
              <w:rPr>
                <w:noProof/>
              </w:rPr>
            </w:pPr>
            <w:r w:rsidRPr="00DB707E">
              <w:rPr>
                <w:noProof/>
              </w:rPr>
              <w:t>Test 1</w:t>
            </w:r>
          </w:p>
        </w:tc>
      </w:tr>
      <w:tr w:rsidR="00A0253E" w:rsidRPr="00DB707E" w14:paraId="05144BCF" w14:textId="77777777" w:rsidTr="00864629">
        <w:trPr>
          <w:trHeight w:val="187"/>
          <w:jc w:val="center"/>
        </w:trPr>
        <w:tc>
          <w:tcPr>
            <w:tcW w:w="2696" w:type="pct"/>
            <w:gridSpan w:val="3"/>
            <w:shd w:val="clear" w:color="auto" w:fill="auto"/>
          </w:tcPr>
          <w:p w14:paraId="359D7C40" w14:textId="77777777" w:rsidR="00A0253E" w:rsidRPr="00DB707E" w:rsidRDefault="00A0253E" w:rsidP="00864629">
            <w:pPr>
              <w:pStyle w:val="TAL"/>
              <w:rPr>
                <w:noProof/>
              </w:rPr>
            </w:pPr>
            <w:r w:rsidRPr="00DB707E">
              <w:rPr>
                <w:noProof/>
              </w:rPr>
              <w:t>Active PCell</w:t>
            </w:r>
          </w:p>
        </w:tc>
        <w:tc>
          <w:tcPr>
            <w:tcW w:w="596" w:type="pct"/>
            <w:shd w:val="clear" w:color="auto" w:fill="auto"/>
          </w:tcPr>
          <w:p w14:paraId="75B47DE9" w14:textId="77777777" w:rsidR="00A0253E" w:rsidRPr="00DB707E" w:rsidRDefault="00A0253E" w:rsidP="00864629">
            <w:pPr>
              <w:pStyle w:val="TAC"/>
              <w:rPr>
                <w:noProof/>
              </w:rPr>
            </w:pPr>
          </w:p>
        </w:tc>
        <w:tc>
          <w:tcPr>
            <w:tcW w:w="1708" w:type="pct"/>
          </w:tcPr>
          <w:p w14:paraId="284F4B9B" w14:textId="77777777" w:rsidR="00A0253E" w:rsidRPr="00DB707E" w:rsidRDefault="00A0253E" w:rsidP="00864629">
            <w:pPr>
              <w:pStyle w:val="TAC"/>
              <w:rPr>
                <w:noProof/>
              </w:rPr>
            </w:pPr>
            <w:r w:rsidRPr="00DB707E">
              <w:rPr>
                <w:noProof/>
              </w:rPr>
              <w:t>Cell 1</w:t>
            </w:r>
          </w:p>
        </w:tc>
      </w:tr>
      <w:tr w:rsidR="00A0253E" w:rsidRPr="00DB707E" w14:paraId="7190E86D" w14:textId="77777777" w:rsidTr="00864629">
        <w:trPr>
          <w:trHeight w:val="187"/>
          <w:jc w:val="center"/>
        </w:trPr>
        <w:tc>
          <w:tcPr>
            <w:tcW w:w="2696" w:type="pct"/>
            <w:gridSpan w:val="3"/>
            <w:shd w:val="clear" w:color="auto" w:fill="auto"/>
          </w:tcPr>
          <w:p w14:paraId="76ACF726" w14:textId="77777777" w:rsidR="00A0253E" w:rsidRPr="00DB707E" w:rsidRDefault="00A0253E" w:rsidP="00864629">
            <w:pPr>
              <w:pStyle w:val="TAL"/>
              <w:rPr>
                <w:noProof/>
              </w:rPr>
            </w:pPr>
            <w:r w:rsidRPr="00DB707E">
              <w:rPr>
                <w:noProof/>
              </w:rPr>
              <w:t>RF Channel Number</w:t>
            </w:r>
          </w:p>
        </w:tc>
        <w:tc>
          <w:tcPr>
            <w:tcW w:w="596" w:type="pct"/>
            <w:shd w:val="clear" w:color="auto" w:fill="auto"/>
          </w:tcPr>
          <w:p w14:paraId="64925A6C" w14:textId="77777777" w:rsidR="00A0253E" w:rsidRPr="00DB707E" w:rsidRDefault="00A0253E" w:rsidP="00864629">
            <w:pPr>
              <w:pStyle w:val="TAC"/>
              <w:rPr>
                <w:noProof/>
              </w:rPr>
            </w:pPr>
          </w:p>
        </w:tc>
        <w:tc>
          <w:tcPr>
            <w:tcW w:w="1708" w:type="pct"/>
          </w:tcPr>
          <w:p w14:paraId="5DA3D78B" w14:textId="77777777" w:rsidR="00A0253E" w:rsidRPr="00DB707E" w:rsidRDefault="00A0253E" w:rsidP="00864629">
            <w:pPr>
              <w:pStyle w:val="TAC"/>
              <w:rPr>
                <w:noProof/>
              </w:rPr>
            </w:pPr>
            <w:r w:rsidRPr="00DB707E">
              <w:rPr>
                <w:noProof/>
              </w:rPr>
              <w:t>1</w:t>
            </w:r>
          </w:p>
        </w:tc>
      </w:tr>
      <w:tr w:rsidR="00A0253E" w:rsidRPr="00DB707E" w14:paraId="63C84812" w14:textId="77777777" w:rsidTr="00864629">
        <w:trPr>
          <w:trHeight w:val="187"/>
          <w:jc w:val="center"/>
        </w:trPr>
        <w:tc>
          <w:tcPr>
            <w:tcW w:w="1520" w:type="pct"/>
            <w:gridSpan w:val="2"/>
            <w:vMerge w:val="restart"/>
            <w:shd w:val="clear" w:color="auto" w:fill="auto"/>
          </w:tcPr>
          <w:p w14:paraId="5F31A43E" w14:textId="77777777" w:rsidR="00A0253E" w:rsidRPr="00DB707E" w:rsidRDefault="00A0253E" w:rsidP="00864629">
            <w:pPr>
              <w:pStyle w:val="TAL"/>
              <w:rPr>
                <w:noProof/>
              </w:rPr>
            </w:pPr>
            <w:r w:rsidRPr="00DB707E">
              <w:rPr>
                <w:noProof/>
              </w:rPr>
              <w:t>Duplex mode</w:t>
            </w:r>
          </w:p>
        </w:tc>
        <w:tc>
          <w:tcPr>
            <w:tcW w:w="1176" w:type="pct"/>
            <w:shd w:val="clear" w:color="auto" w:fill="auto"/>
          </w:tcPr>
          <w:p w14:paraId="0E76C81A" w14:textId="77777777" w:rsidR="00A0253E" w:rsidRPr="00DB707E" w:rsidRDefault="00A0253E" w:rsidP="00864629">
            <w:pPr>
              <w:pStyle w:val="TAL"/>
              <w:rPr>
                <w:noProof/>
              </w:rPr>
            </w:pPr>
            <w:r w:rsidRPr="00DB707E">
              <w:rPr>
                <w:noProof/>
              </w:rPr>
              <w:t>Config 1</w:t>
            </w:r>
          </w:p>
        </w:tc>
        <w:tc>
          <w:tcPr>
            <w:tcW w:w="596" w:type="pct"/>
            <w:shd w:val="clear" w:color="auto" w:fill="auto"/>
          </w:tcPr>
          <w:p w14:paraId="7DE73E4C" w14:textId="77777777" w:rsidR="00A0253E" w:rsidRPr="00DB707E" w:rsidRDefault="00A0253E" w:rsidP="00864629">
            <w:pPr>
              <w:pStyle w:val="TAC"/>
              <w:rPr>
                <w:noProof/>
              </w:rPr>
            </w:pPr>
          </w:p>
        </w:tc>
        <w:tc>
          <w:tcPr>
            <w:tcW w:w="1708" w:type="pct"/>
          </w:tcPr>
          <w:p w14:paraId="2B4DD3EF" w14:textId="77777777" w:rsidR="00A0253E" w:rsidRPr="00DB707E" w:rsidRDefault="00A0253E" w:rsidP="00864629">
            <w:pPr>
              <w:pStyle w:val="TAC"/>
              <w:rPr>
                <w:noProof/>
              </w:rPr>
            </w:pPr>
            <w:r w:rsidRPr="00DB707E">
              <w:rPr>
                <w:noProof/>
              </w:rPr>
              <w:t>FDD</w:t>
            </w:r>
          </w:p>
        </w:tc>
      </w:tr>
      <w:tr w:rsidR="00A0253E" w:rsidRPr="00DB707E" w14:paraId="5232F35D" w14:textId="77777777" w:rsidTr="00864629">
        <w:trPr>
          <w:trHeight w:val="187"/>
          <w:jc w:val="center"/>
        </w:trPr>
        <w:tc>
          <w:tcPr>
            <w:tcW w:w="1520" w:type="pct"/>
            <w:gridSpan w:val="2"/>
            <w:vMerge/>
            <w:shd w:val="clear" w:color="auto" w:fill="auto"/>
          </w:tcPr>
          <w:p w14:paraId="1581C8FC" w14:textId="77777777" w:rsidR="00A0253E" w:rsidRPr="00DB707E" w:rsidRDefault="00A0253E" w:rsidP="00864629">
            <w:pPr>
              <w:pStyle w:val="TAL"/>
              <w:rPr>
                <w:noProof/>
              </w:rPr>
            </w:pPr>
          </w:p>
        </w:tc>
        <w:tc>
          <w:tcPr>
            <w:tcW w:w="1176" w:type="pct"/>
            <w:shd w:val="clear" w:color="auto" w:fill="auto"/>
          </w:tcPr>
          <w:p w14:paraId="2F083B59" w14:textId="77777777" w:rsidR="00A0253E" w:rsidRPr="00DB707E" w:rsidRDefault="00A0253E" w:rsidP="00864629">
            <w:pPr>
              <w:pStyle w:val="TAL"/>
              <w:rPr>
                <w:noProof/>
              </w:rPr>
            </w:pPr>
            <w:r w:rsidRPr="00DB707E">
              <w:rPr>
                <w:noProof/>
              </w:rPr>
              <w:t>Config 2, 3</w:t>
            </w:r>
          </w:p>
        </w:tc>
        <w:tc>
          <w:tcPr>
            <w:tcW w:w="596" w:type="pct"/>
            <w:shd w:val="clear" w:color="auto" w:fill="auto"/>
          </w:tcPr>
          <w:p w14:paraId="69D989F7" w14:textId="77777777" w:rsidR="00A0253E" w:rsidRPr="00DB707E" w:rsidRDefault="00A0253E" w:rsidP="00864629">
            <w:pPr>
              <w:pStyle w:val="TAC"/>
              <w:rPr>
                <w:noProof/>
              </w:rPr>
            </w:pPr>
          </w:p>
        </w:tc>
        <w:tc>
          <w:tcPr>
            <w:tcW w:w="1708" w:type="pct"/>
          </w:tcPr>
          <w:p w14:paraId="598EB141" w14:textId="77777777" w:rsidR="00A0253E" w:rsidRPr="00DB707E" w:rsidRDefault="00A0253E" w:rsidP="00864629">
            <w:pPr>
              <w:pStyle w:val="TAC"/>
              <w:rPr>
                <w:noProof/>
              </w:rPr>
            </w:pPr>
            <w:r w:rsidRPr="00DB707E">
              <w:rPr>
                <w:noProof/>
              </w:rPr>
              <w:t>TDD</w:t>
            </w:r>
          </w:p>
        </w:tc>
      </w:tr>
      <w:tr w:rsidR="00A0253E" w:rsidRPr="00DB707E" w14:paraId="5894A6ED" w14:textId="77777777" w:rsidTr="00864629">
        <w:trPr>
          <w:trHeight w:val="187"/>
          <w:jc w:val="center"/>
        </w:trPr>
        <w:tc>
          <w:tcPr>
            <w:tcW w:w="1520" w:type="pct"/>
            <w:gridSpan w:val="2"/>
            <w:vMerge/>
            <w:tcBorders>
              <w:bottom w:val="single" w:sz="4" w:space="0" w:color="auto"/>
            </w:tcBorders>
            <w:shd w:val="clear" w:color="auto" w:fill="auto"/>
          </w:tcPr>
          <w:p w14:paraId="07AF0E15" w14:textId="77777777" w:rsidR="00A0253E" w:rsidRPr="00DB707E" w:rsidRDefault="00A0253E" w:rsidP="00864629">
            <w:pPr>
              <w:pStyle w:val="TAL"/>
              <w:rPr>
                <w:noProof/>
              </w:rPr>
            </w:pPr>
          </w:p>
        </w:tc>
        <w:tc>
          <w:tcPr>
            <w:tcW w:w="1176" w:type="pct"/>
            <w:shd w:val="clear" w:color="auto" w:fill="auto"/>
          </w:tcPr>
          <w:p w14:paraId="61BBE031" w14:textId="77777777" w:rsidR="00A0253E" w:rsidRPr="00DB707E" w:rsidRDefault="00A0253E" w:rsidP="00864629">
            <w:pPr>
              <w:pStyle w:val="TAL"/>
              <w:rPr>
                <w:noProof/>
              </w:rPr>
            </w:pPr>
            <w:r w:rsidRPr="00DB707E">
              <w:rPr>
                <w:noProof/>
              </w:rPr>
              <w:t xml:space="preserve">Config </w:t>
            </w:r>
            <w:ins w:id="13875" w:author="Huawei" w:date="2022-10-18T10:19:00Z">
              <w:r>
                <w:rPr>
                  <w:noProof/>
                </w:rPr>
                <w:t>4</w:t>
              </w:r>
            </w:ins>
            <w:del w:id="13876" w:author="Huawei" w:date="2022-10-18T10:19:00Z">
              <w:r w:rsidRPr="00DB707E" w:rsidDel="00142A2E">
                <w:rPr>
                  <w:noProof/>
                </w:rPr>
                <w:delText>1</w:delText>
              </w:r>
            </w:del>
          </w:p>
        </w:tc>
        <w:tc>
          <w:tcPr>
            <w:tcW w:w="596" w:type="pct"/>
            <w:tcBorders>
              <w:bottom w:val="single" w:sz="4" w:space="0" w:color="auto"/>
            </w:tcBorders>
            <w:shd w:val="clear" w:color="auto" w:fill="auto"/>
          </w:tcPr>
          <w:p w14:paraId="7F94AA36" w14:textId="77777777" w:rsidR="00A0253E" w:rsidRPr="00DB707E" w:rsidRDefault="00A0253E" w:rsidP="00864629">
            <w:pPr>
              <w:pStyle w:val="TAC"/>
              <w:rPr>
                <w:noProof/>
              </w:rPr>
            </w:pPr>
          </w:p>
        </w:tc>
        <w:tc>
          <w:tcPr>
            <w:tcW w:w="1708" w:type="pct"/>
          </w:tcPr>
          <w:p w14:paraId="0552E7D6" w14:textId="77777777" w:rsidR="00A0253E" w:rsidRPr="00DB707E" w:rsidRDefault="00A0253E" w:rsidP="00864629">
            <w:pPr>
              <w:pStyle w:val="TAC"/>
              <w:rPr>
                <w:noProof/>
                <w:lang w:eastAsia="zh-CN"/>
              </w:rPr>
            </w:pPr>
            <w:r w:rsidRPr="00DB707E">
              <w:rPr>
                <w:noProof/>
                <w:lang w:eastAsia="zh-CN"/>
              </w:rPr>
              <w:t>HD-FDD</w:t>
            </w:r>
          </w:p>
        </w:tc>
      </w:tr>
      <w:tr w:rsidR="00A0253E" w:rsidRPr="00DB707E" w14:paraId="7CF3D085" w14:textId="77777777" w:rsidTr="00864629">
        <w:trPr>
          <w:trHeight w:val="187"/>
          <w:jc w:val="center"/>
        </w:trPr>
        <w:tc>
          <w:tcPr>
            <w:tcW w:w="1520" w:type="pct"/>
            <w:gridSpan w:val="2"/>
            <w:tcBorders>
              <w:bottom w:val="nil"/>
            </w:tcBorders>
            <w:shd w:val="clear" w:color="auto" w:fill="auto"/>
          </w:tcPr>
          <w:p w14:paraId="59D4B60D" w14:textId="77777777" w:rsidR="00A0253E" w:rsidRPr="00DB707E" w:rsidRDefault="00A0253E" w:rsidP="00864629">
            <w:pPr>
              <w:pStyle w:val="TAL"/>
              <w:rPr>
                <w:noProof/>
              </w:rPr>
            </w:pPr>
            <w:proofErr w:type="spellStart"/>
            <w:r w:rsidRPr="00DB707E">
              <w:rPr>
                <w:rFonts w:cs="Arial"/>
                <w:szCs w:val="16"/>
              </w:rPr>
              <w:t>BW</w:t>
            </w:r>
            <w:r w:rsidRPr="00DB707E">
              <w:rPr>
                <w:rFonts w:cs="Arial"/>
                <w:szCs w:val="16"/>
                <w:vertAlign w:val="subscript"/>
              </w:rPr>
              <w:t>channel</w:t>
            </w:r>
            <w:proofErr w:type="spellEnd"/>
          </w:p>
        </w:tc>
        <w:tc>
          <w:tcPr>
            <w:tcW w:w="1176" w:type="pct"/>
            <w:shd w:val="clear" w:color="auto" w:fill="auto"/>
          </w:tcPr>
          <w:p w14:paraId="5058F666" w14:textId="77777777" w:rsidR="00A0253E" w:rsidRPr="00DB707E" w:rsidRDefault="00A0253E" w:rsidP="00864629">
            <w:pPr>
              <w:pStyle w:val="TAL"/>
              <w:rPr>
                <w:noProof/>
              </w:rPr>
            </w:pPr>
            <w:r w:rsidRPr="00DB707E">
              <w:rPr>
                <w:noProof/>
              </w:rPr>
              <w:t>Config 1, 4</w:t>
            </w:r>
          </w:p>
        </w:tc>
        <w:tc>
          <w:tcPr>
            <w:tcW w:w="596" w:type="pct"/>
            <w:tcBorders>
              <w:bottom w:val="nil"/>
            </w:tcBorders>
            <w:shd w:val="clear" w:color="auto" w:fill="auto"/>
          </w:tcPr>
          <w:p w14:paraId="7FF1938C" w14:textId="77777777" w:rsidR="00A0253E" w:rsidRPr="00DB707E" w:rsidRDefault="00A0253E" w:rsidP="00864629">
            <w:pPr>
              <w:pStyle w:val="TAC"/>
              <w:rPr>
                <w:noProof/>
              </w:rPr>
            </w:pPr>
            <w:r w:rsidRPr="00DB707E">
              <w:rPr>
                <w:rFonts w:cs="Arial"/>
                <w:lang w:eastAsia="zh-CN"/>
              </w:rPr>
              <w:t>MHz</w:t>
            </w:r>
          </w:p>
        </w:tc>
        <w:tc>
          <w:tcPr>
            <w:tcW w:w="1708" w:type="pct"/>
          </w:tcPr>
          <w:p w14:paraId="71B662A9" w14:textId="77777777" w:rsidR="00A0253E" w:rsidRPr="00DB707E" w:rsidRDefault="00A0253E" w:rsidP="00864629">
            <w:pPr>
              <w:pStyle w:val="TAC"/>
              <w:rPr>
                <w:noProof/>
              </w:rPr>
            </w:pPr>
            <w:r w:rsidRPr="00DB707E">
              <w:rPr>
                <w:rFonts w:cs="Arial"/>
                <w:szCs w:val="16"/>
              </w:rPr>
              <w:t xml:space="preserve">10: </w:t>
            </w:r>
            <w:proofErr w:type="spellStart"/>
            <w:proofErr w:type="gramStart"/>
            <w:r w:rsidRPr="00DB707E">
              <w:rPr>
                <w:rFonts w:cs="Arial"/>
                <w:szCs w:val="16"/>
              </w:rPr>
              <w:t>N</w:t>
            </w:r>
            <w:r w:rsidRPr="00DB707E">
              <w:rPr>
                <w:rFonts w:cs="Arial"/>
                <w:szCs w:val="16"/>
                <w:vertAlign w:val="subscript"/>
              </w:rPr>
              <w:t>RB,c</w:t>
            </w:r>
            <w:proofErr w:type="spellEnd"/>
            <w:proofErr w:type="gramEnd"/>
            <w:r w:rsidRPr="00DB707E">
              <w:rPr>
                <w:rFonts w:cs="Arial"/>
                <w:szCs w:val="16"/>
              </w:rPr>
              <w:t xml:space="preserve"> = 52</w:t>
            </w:r>
          </w:p>
        </w:tc>
      </w:tr>
      <w:tr w:rsidR="00A0253E" w:rsidRPr="00DB707E" w14:paraId="53990785" w14:textId="77777777" w:rsidTr="00864629">
        <w:trPr>
          <w:trHeight w:val="187"/>
          <w:jc w:val="center"/>
        </w:trPr>
        <w:tc>
          <w:tcPr>
            <w:tcW w:w="1520" w:type="pct"/>
            <w:gridSpan w:val="2"/>
            <w:tcBorders>
              <w:top w:val="nil"/>
              <w:bottom w:val="nil"/>
            </w:tcBorders>
            <w:shd w:val="clear" w:color="auto" w:fill="auto"/>
          </w:tcPr>
          <w:p w14:paraId="30938A82" w14:textId="77777777" w:rsidR="00A0253E" w:rsidRPr="00DB707E" w:rsidRDefault="00A0253E" w:rsidP="00864629">
            <w:pPr>
              <w:pStyle w:val="TAL"/>
              <w:rPr>
                <w:noProof/>
              </w:rPr>
            </w:pPr>
          </w:p>
        </w:tc>
        <w:tc>
          <w:tcPr>
            <w:tcW w:w="1176" w:type="pct"/>
            <w:shd w:val="clear" w:color="auto" w:fill="auto"/>
          </w:tcPr>
          <w:p w14:paraId="2735715F" w14:textId="77777777" w:rsidR="00A0253E" w:rsidRPr="00DB707E" w:rsidRDefault="00A0253E" w:rsidP="00864629">
            <w:pPr>
              <w:pStyle w:val="TAL"/>
              <w:rPr>
                <w:noProof/>
              </w:rPr>
            </w:pPr>
            <w:r w:rsidRPr="00DB707E">
              <w:rPr>
                <w:noProof/>
              </w:rPr>
              <w:t>Config 2</w:t>
            </w:r>
          </w:p>
        </w:tc>
        <w:tc>
          <w:tcPr>
            <w:tcW w:w="596" w:type="pct"/>
            <w:tcBorders>
              <w:top w:val="nil"/>
              <w:bottom w:val="nil"/>
            </w:tcBorders>
            <w:shd w:val="clear" w:color="auto" w:fill="auto"/>
          </w:tcPr>
          <w:p w14:paraId="484B22AD" w14:textId="77777777" w:rsidR="00A0253E" w:rsidRPr="00DB707E" w:rsidRDefault="00A0253E" w:rsidP="00864629">
            <w:pPr>
              <w:pStyle w:val="TAC"/>
              <w:rPr>
                <w:noProof/>
              </w:rPr>
            </w:pPr>
          </w:p>
        </w:tc>
        <w:tc>
          <w:tcPr>
            <w:tcW w:w="1708" w:type="pct"/>
          </w:tcPr>
          <w:p w14:paraId="057E2689" w14:textId="77777777" w:rsidR="00A0253E" w:rsidRPr="00DB707E" w:rsidRDefault="00A0253E" w:rsidP="00864629">
            <w:pPr>
              <w:pStyle w:val="TAC"/>
              <w:rPr>
                <w:noProof/>
              </w:rPr>
            </w:pPr>
            <w:r w:rsidRPr="00DB707E">
              <w:rPr>
                <w:rFonts w:cs="Arial"/>
                <w:szCs w:val="16"/>
              </w:rPr>
              <w:t xml:space="preserve">10: </w:t>
            </w:r>
            <w:proofErr w:type="spellStart"/>
            <w:proofErr w:type="gramStart"/>
            <w:r w:rsidRPr="00DB707E">
              <w:rPr>
                <w:rFonts w:cs="Arial"/>
                <w:szCs w:val="16"/>
              </w:rPr>
              <w:t>N</w:t>
            </w:r>
            <w:r w:rsidRPr="00DB707E">
              <w:rPr>
                <w:rFonts w:cs="Arial"/>
                <w:szCs w:val="16"/>
                <w:vertAlign w:val="subscript"/>
              </w:rPr>
              <w:t>RB,c</w:t>
            </w:r>
            <w:proofErr w:type="spellEnd"/>
            <w:proofErr w:type="gramEnd"/>
            <w:r w:rsidRPr="00DB707E">
              <w:rPr>
                <w:rFonts w:cs="Arial"/>
                <w:szCs w:val="16"/>
              </w:rPr>
              <w:t xml:space="preserve"> = 52</w:t>
            </w:r>
          </w:p>
        </w:tc>
      </w:tr>
      <w:tr w:rsidR="00A0253E" w:rsidRPr="00DB707E" w14:paraId="6B75C57A" w14:textId="77777777" w:rsidTr="00864629">
        <w:trPr>
          <w:trHeight w:val="187"/>
          <w:jc w:val="center"/>
        </w:trPr>
        <w:tc>
          <w:tcPr>
            <w:tcW w:w="1520" w:type="pct"/>
            <w:gridSpan w:val="2"/>
            <w:tcBorders>
              <w:top w:val="nil"/>
            </w:tcBorders>
            <w:shd w:val="clear" w:color="auto" w:fill="auto"/>
          </w:tcPr>
          <w:p w14:paraId="30C26A89" w14:textId="77777777" w:rsidR="00A0253E" w:rsidRPr="00DB707E" w:rsidRDefault="00A0253E" w:rsidP="00864629">
            <w:pPr>
              <w:pStyle w:val="TAL"/>
              <w:rPr>
                <w:noProof/>
              </w:rPr>
            </w:pPr>
          </w:p>
        </w:tc>
        <w:tc>
          <w:tcPr>
            <w:tcW w:w="1176" w:type="pct"/>
            <w:shd w:val="clear" w:color="auto" w:fill="auto"/>
          </w:tcPr>
          <w:p w14:paraId="2D7DCEDB" w14:textId="77777777" w:rsidR="00A0253E" w:rsidRPr="00DB707E" w:rsidRDefault="00A0253E" w:rsidP="00864629">
            <w:pPr>
              <w:pStyle w:val="TAL"/>
              <w:rPr>
                <w:noProof/>
              </w:rPr>
            </w:pPr>
            <w:r w:rsidRPr="00DB707E">
              <w:rPr>
                <w:noProof/>
              </w:rPr>
              <w:t>Config 3</w:t>
            </w:r>
          </w:p>
        </w:tc>
        <w:tc>
          <w:tcPr>
            <w:tcW w:w="596" w:type="pct"/>
            <w:tcBorders>
              <w:top w:val="nil"/>
            </w:tcBorders>
            <w:shd w:val="clear" w:color="auto" w:fill="auto"/>
          </w:tcPr>
          <w:p w14:paraId="4E756D2B" w14:textId="77777777" w:rsidR="00A0253E" w:rsidRPr="00DB707E" w:rsidRDefault="00A0253E" w:rsidP="00864629">
            <w:pPr>
              <w:pStyle w:val="TAC"/>
              <w:rPr>
                <w:noProof/>
              </w:rPr>
            </w:pPr>
          </w:p>
        </w:tc>
        <w:tc>
          <w:tcPr>
            <w:tcW w:w="1708" w:type="pct"/>
          </w:tcPr>
          <w:p w14:paraId="09E9DAA6" w14:textId="77777777" w:rsidR="00A0253E" w:rsidRPr="00DB707E" w:rsidRDefault="00A0253E" w:rsidP="00864629">
            <w:pPr>
              <w:pStyle w:val="TAC"/>
              <w:rPr>
                <w:noProof/>
              </w:rPr>
            </w:pPr>
            <w:r w:rsidRPr="00DB707E">
              <w:rPr>
                <w:rFonts w:cs="Arial"/>
                <w:szCs w:val="16"/>
              </w:rPr>
              <w:t xml:space="preserve">20: </w:t>
            </w:r>
            <w:proofErr w:type="spellStart"/>
            <w:proofErr w:type="gramStart"/>
            <w:r w:rsidRPr="00DB707E">
              <w:rPr>
                <w:rFonts w:cs="Arial"/>
                <w:szCs w:val="16"/>
              </w:rPr>
              <w:t>N</w:t>
            </w:r>
            <w:r w:rsidRPr="00DB707E">
              <w:rPr>
                <w:rFonts w:cs="Arial"/>
                <w:szCs w:val="16"/>
                <w:vertAlign w:val="subscript"/>
              </w:rPr>
              <w:t>RB,c</w:t>
            </w:r>
            <w:proofErr w:type="spellEnd"/>
            <w:proofErr w:type="gramEnd"/>
            <w:r w:rsidRPr="00DB707E">
              <w:rPr>
                <w:rFonts w:cs="Arial"/>
                <w:szCs w:val="16"/>
              </w:rPr>
              <w:t xml:space="preserve"> = 51</w:t>
            </w:r>
          </w:p>
        </w:tc>
      </w:tr>
      <w:tr w:rsidR="00A0253E" w:rsidRPr="00DB707E" w14:paraId="719283F0" w14:textId="77777777" w:rsidTr="00864629">
        <w:trPr>
          <w:trHeight w:val="187"/>
          <w:jc w:val="center"/>
        </w:trPr>
        <w:tc>
          <w:tcPr>
            <w:tcW w:w="1520" w:type="pct"/>
            <w:gridSpan w:val="2"/>
            <w:shd w:val="clear" w:color="auto" w:fill="auto"/>
          </w:tcPr>
          <w:p w14:paraId="2025DBD9" w14:textId="77777777" w:rsidR="00A0253E" w:rsidRPr="00DB707E" w:rsidRDefault="00A0253E" w:rsidP="00864629">
            <w:pPr>
              <w:pStyle w:val="TAL"/>
              <w:rPr>
                <w:noProof/>
              </w:rPr>
            </w:pPr>
            <w:r w:rsidRPr="00DB707E">
              <w:rPr>
                <w:rFonts w:cs="Arial"/>
                <w:bCs/>
              </w:rPr>
              <w:t>DL initial BWP configuration</w:t>
            </w:r>
          </w:p>
        </w:tc>
        <w:tc>
          <w:tcPr>
            <w:tcW w:w="1176" w:type="pct"/>
            <w:shd w:val="clear" w:color="auto" w:fill="auto"/>
          </w:tcPr>
          <w:p w14:paraId="676FD77D"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48AAD770" w14:textId="77777777" w:rsidR="00A0253E" w:rsidRPr="00DB707E" w:rsidRDefault="00A0253E" w:rsidP="00864629">
            <w:pPr>
              <w:pStyle w:val="TAC"/>
              <w:rPr>
                <w:noProof/>
              </w:rPr>
            </w:pPr>
          </w:p>
        </w:tc>
        <w:tc>
          <w:tcPr>
            <w:tcW w:w="1708" w:type="pct"/>
          </w:tcPr>
          <w:p w14:paraId="5D17B548" w14:textId="77777777" w:rsidR="00A0253E" w:rsidRPr="00DB707E" w:rsidRDefault="00A0253E" w:rsidP="00864629">
            <w:pPr>
              <w:pStyle w:val="TAC"/>
              <w:rPr>
                <w:rFonts w:cs="Arial"/>
                <w:szCs w:val="16"/>
              </w:rPr>
            </w:pPr>
            <w:r w:rsidRPr="00DB707E">
              <w:rPr>
                <w:rFonts w:cs="Arial"/>
                <w:szCs w:val="16"/>
              </w:rPr>
              <w:t>DLBWP.0.1</w:t>
            </w:r>
          </w:p>
        </w:tc>
      </w:tr>
      <w:tr w:rsidR="00A0253E" w:rsidRPr="00DB707E" w14:paraId="38A6F9B8" w14:textId="77777777" w:rsidTr="00864629">
        <w:trPr>
          <w:trHeight w:val="187"/>
          <w:jc w:val="center"/>
        </w:trPr>
        <w:tc>
          <w:tcPr>
            <w:tcW w:w="1520" w:type="pct"/>
            <w:gridSpan w:val="2"/>
            <w:shd w:val="clear" w:color="auto" w:fill="auto"/>
          </w:tcPr>
          <w:p w14:paraId="1CDC86E6" w14:textId="77777777" w:rsidR="00A0253E" w:rsidRPr="00DB707E" w:rsidRDefault="00A0253E" w:rsidP="00864629">
            <w:pPr>
              <w:pStyle w:val="TAL"/>
              <w:rPr>
                <w:noProof/>
              </w:rPr>
            </w:pPr>
            <w:r w:rsidRPr="00DB707E">
              <w:rPr>
                <w:rFonts w:cs="Arial"/>
                <w:bCs/>
              </w:rPr>
              <w:t>DL dedicated BWP configuration</w:t>
            </w:r>
          </w:p>
        </w:tc>
        <w:tc>
          <w:tcPr>
            <w:tcW w:w="1176" w:type="pct"/>
            <w:shd w:val="clear" w:color="auto" w:fill="auto"/>
          </w:tcPr>
          <w:p w14:paraId="532FF102"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713DB031" w14:textId="77777777" w:rsidR="00A0253E" w:rsidRPr="00DB707E" w:rsidRDefault="00A0253E" w:rsidP="00864629">
            <w:pPr>
              <w:pStyle w:val="TAC"/>
              <w:rPr>
                <w:noProof/>
              </w:rPr>
            </w:pPr>
          </w:p>
        </w:tc>
        <w:tc>
          <w:tcPr>
            <w:tcW w:w="1708" w:type="pct"/>
          </w:tcPr>
          <w:p w14:paraId="669D392A" w14:textId="77777777" w:rsidR="00A0253E" w:rsidRPr="00DB707E" w:rsidRDefault="00A0253E" w:rsidP="00864629">
            <w:pPr>
              <w:pStyle w:val="TAC"/>
              <w:rPr>
                <w:rFonts w:cs="Arial"/>
                <w:szCs w:val="16"/>
              </w:rPr>
            </w:pPr>
            <w:r w:rsidRPr="00DB707E">
              <w:rPr>
                <w:rFonts w:cs="Arial"/>
                <w:szCs w:val="16"/>
              </w:rPr>
              <w:t>DLBWP.1.1</w:t>
            </w:r>
          </w:p>
        </w:tc>
      </w:tr>
      <w:tr w:rsidR="00A0253E" w:rsidRPr="00DB707E" w14:paraId="34D7CE6E" w14:textId="77777777" w:rsidTr="00864629">
        <w:trPr>
          <w:trHeight w:val="187"/>
          <w:jc w:val="center"/>
        </w:trPr>
        <w:tc>
          <w:tcPr>
            <w:tcW w:w="1520" w:type="pct"/>
            <w:gridSpan w:val="2"/>
            <w:shd w:val="clear" w:color="auto" w:fill="auto"/>
          </w:tcPr>
          <w:p w14:paraId="78C6CC2D" w14:textId="77777777" w:rsidR="00A0253E" w:rsidRPr="00DB707E" w:rsidRDefault="00A0253E" w:rsidP="00864629">
            <w:pPr>
              <w:pStyle w:val="TAL"/>
              <w:rPr>
                <w:rFonts w:cs="Arial"/>
                <w:bCs/>
              </w:rPr>
            </w:pPr>
            <w:r w:rsidRPr="00DB707E">
              <w:rPr>
                <w:rFonts w:cs="Arial"/>
                <w:bCs/>
              </w:rPr>
              <w:t>UL initial BWP configuration</w:t>
            </w:r>
          </w:p>
        </w:tc>
        <w:tc>
          <w:tcPr>
            <w:tcW w:w="1176" w:type="pct"/>
            <w:shd w:val="clear" w:color="auto" w:fill="auto"/>
          </w:tcPr>
          <w:p w14:paraId="7D93CD5C"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2A3A3BBC" w14:textId="77777777" w:rsidR="00A0253E" w:rsidRPr="00DB707E" w:rsidRDefault="00A0253E" w:rsidP="00864629">
            <w:pPr>
              <w:pStyle w:val="TAC"/>
              <w:rPr>
                <w:noProof/>
              </w:rPr>
            </w:pPr>
          </w:p>
        </w:tc>
        <w:tc>
          <w:tcPr>
            <w:tcW w:w="1708" w:type="pct"/>
          </w:tcPr>
          <w:p w14:paraId="171251C6" w14:textId="77777777" w:rsidR="00A0253E" w:rsidRPr="00DB707E" w:rsidRDefault="00A0253E" w:rsidP="00864629">
            <w:pPr>
              <w:pStyle w:val="TAC"/>
              <w:rPr>
                <w:rFonts w:cs="Arial"/>
                <w:szCs w:val="16"/>
              </w:rPr>
            </w:pPr>
            <w:r w:rsidRPr="00DB707E">
              <w:rPr>
                <w:rFonts w:cs="v3.7.0"/>
              </w:rPr>
              <w:t>ULBWP.0.1</w:t>
            </w:r>
          </w:p>
        </w:tc>
      </w:tr>
      <w:tr w:rsidR="00A0253E" w:rsidRPr="00DB707E" w14:paraId="3CB99FC3" w14:textId="77777777" w:rsidTr="00864629">
        <w:trPr>
          <w:trHeight w:val="187"/>
          <w:jc w:val="center"/>
        </w:trPr>
        <w:tc>
          <w:tcPr>
            <w:tcW w:w="1520" w:type="pct"/>
            <w:gridSpan w:val="2"/>
            <w:tcBorders>
              <w:bottom w:val="single" w:sz="4" w:space="0" w:color="auto"/>
            </w:tcBorders>
            <w:shd w:val="clear" w:color="auto" w:fill="auto"/>
          </w:tcPr>
          <w:p w14:paraId="56171FF6" w14:textId="77777777" w:rsidR="00A0253E" w:rsidRPr="00DB707E" w:rsidRDefault="00A0253E" w:rsidP="00864629">
            <w:pPr>
              <w:pStyle w:val="TAL"/>
              <w:rPr>
                <w:noProof/>
              </w:rPr>
            </w:pPr>
            <w:r w:rsidRPr="00DB707E">
              <w:rPr>
                <w:rFonts w:cs="Arial"/>
                <w:bCs/>
              </w:rPr>
              <w:t>UL dedicated BWP configuration</w:t>
            </w:r>
          </w:p>
        </w:tc>
        <w:tc>
          <w:tcPr>
            <w:tcW w:w="1176" w:type="pct"/>
            <w:shd w:val="clear" w:color="auto" w:fill="auto"/>
          </w:tcPr>
          <w:p w14:paraId="5031FD94"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96" w:type="pct"/>
            <w:shd w:val="clear" w:color="auto" w:fill="auto"/>
          </w:tcPr>
          <w:p w14:paraId="28D9EF1C" w14:textId="77777777" w:rsidR="00A0253E" w:rsidRPr="00DB707E" w:rsidRDefault="00A0253E" w:rsidP="00864629">
            <w:pPr>
              <w:pStyle w:val="TAC"/>
              <w:rPr>
                <w:noProof/>
              </w:rPr>
            </w:pPr>
          </w:p>
        </w:tc>
        <w:tc>
          <w:tcPr>
            <w:tcW w:w="1708" w:type="pct"/>
          </w:tcPr>
          <w:p w14:paraId="4BB6BE91" w14:textId="77777777" w:rsidR="00A0253E" w:rsidRPr="00DB707E" w:rsidRDefault="00A0253E" w:rsidP="00864629">
            <w:pPr>
              <w:pStyle w:val="TAC"/>
              <w:rPr>
                <w:rFonts w:cs="Arial"/>
                <w:szCs w:val="16"/>
              </w:rPr>
            </w:pPr>
            <w:r w:rsidRPr="00DB707E">
              <w:rPr>
                <w:rFonts w:cs="Arial"/>
                <w:szCs w:val="16"/>
              </w:rPr>
              <w:t>ULBWP.1.1</w:t>
            </w:r>
          </w:p>
        </w:tc>
      </w:tr>
      <w:tr w:rsidR="00A0253E" w:rsidRPr="00DB707E" w14:paraId="38573CBC" w14:textId="77777777" w:rsidTr="00864629">
        <w:trPr>
          <w:trHeight w:val="187"/>
          <w:jc w:val="center"/>
        </w:trPr>
        <w:tc>
          <w:tcPr>
            <w:tcW w:w="1520" w:type="pct"/>
            <w:gridSpan w:val="2"/>
            <w:tcBorders>
              <w:bottom w:val="nil"/>
            </w:tcBorders>
            <w:shd w:val="clear" w:color="auto" w:fill="auto"/>
          </w:tcPr>
          <w:p w14:paraId="3832C293" w14:textId="77777777" w:rsidR="00A0253E" w:rsidRPr="00DB707E" w:rsidRDefault="00A0253E" w:rsidP="00864629">
            <w:pPr>
              <w:pStyle w:val="TAL"/>
              <w:rPr>
                <w:noProof/>
              </w:rPr>
            </w:pPr>
            <w:r w:rsidRPr="00DB707E">
              <w:rPr>
                <w:noProof/>
              </w:rPr>
              <w:t>TDD Configuration</w:t>
            </w:r>
          </w:p>
        </w:tc>
        <w:tc>
          <w:tcPr>
            <w:tcW w:w="1176" w:type="pct"/>
            <w:shd w:val="clear" w:color="auto" w:fill="auto"/>
          </w:tcPr>
          <w:p w14:paraId="0E5F46DD"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782E4E5E" w14:textId="77777777" w:rsidR="00A0253E" w:rsidRPr="00DB707E" w:rsidRDefault="00A0253E" w:rsidP="00864629">
            <w:pPr>
              <w:pStyle w:val="TAC"/>
              <w:rPr>
                <w:noProof/>
              </w:rPr>
            </w:pPr>
          </w:p>
        </w:tc>
        <w:tc>
          <w:tcPr>
            <w:tcW w:w="1708" w:type="pct"/>
            <w:shd w:val="clear" w:color="auto" w:fill="auto"/>
          </w:tcPr>
          <w:p w14:paraId="2381744C" w14:textId="77777777" w:rsidR="00A0253E" w:rsidRPr="00DB707E" w:rsidRDefault="00A0253E" w:rsidP="00864629">
            <w:pPr>
              <w:pStyle w:val="TAC"/>
              <w:rPr>
                <w:noProof/>
              </w:rPr>
            </w:pPr>
            <w:r w:rsidRPr="00DB707E">
              <w:rPr>
                <w:noProof/>
              </w:rPr>
              <w:t>Not Applicable</w:t>
            </w:r>
          </w:p>
        </w:tc>
      </w:tr>
      <w:tr w:rsidR="00A0253E" w:rsidRPr="00DB707E" w14:paraId="0D45500F" w14:textId="77777777" w:rsidTr="00864629">
        <w:trPr>
          <w:trHeight w:val="187"/>
          <w:jc w:val="center"/>
        </w:trPr>
        <w:tc>
          <w:tcPr>
            <w:tcW w:w="1520" w:type="pct"/>
            <w:gridSpan w:val="2"/>
            <w:tcBorders>
              <w:top w:val="nil"/>
              <w:bottom w:val="nil"/>
            </w:tcBorders>
            <w:shd w:val="clear" w:color="auto" w:fill="auto"/>
          </w:tcPr>
          <w:p w14:paraId="05C1C9D3" w14:textId="77777777" w:rsidR="00A0253E" w:rsidRPr="00DB707E" w:rsidRDefault="00A0253E" w:rsidP="00864629">
            <w:pPr>
              <w:pStyle w:val="TAL"/>
              <w:rPr>
                <w:noProof/>
              </w:rPr>
            </w:pPr>
          </w:p>
        </w:tc>
        <w:tc>
          <w:tcPr>
            <w:tcW w:w="1176" w:type="pct"/>
            <w:shd w:val="clear" w:color="auto" w:fill="auto"/>
          </w:tcPr>
          <w:p w14:paraId="766848BD" w14:textId="77777777" w:rsidR="00A0253E" w:rsidRPr="00DB707E" w:rsidRDefault="00A0253E" w:rsidP="00864629">
            <w:pPr>
              <w:pStyle w:val="TAL"/>
              <w:rPr>
                <w:noProof/>
              </w:rPr>
            </w:pPr>
            <w:r w:rsidRPr="00DB707E">
              <w:rPr>
                <w:noProof/>
              </w:rPr>
              <w:t>Config 2</w:t>
            </w:r>
          </w:p>
        </w:tc>
        <w:tc>
          <w:tcPr>
            <w:tcW w:w="596" w:type="pct"/>
            <w:shd w:val="clear" w:color="auto" w:fill="auto"/>
          </w:tcPr>
          <w:p w14:paraId="19BB777E" w14:textId="77777777" w:rsidR="00A0253E" w:rsidRPr="00DB707E" w:rsidRDefault="00A0253E" w:rsidP="00864629">
            <w:pPr>
              <w:pStyle w:val="TAC"/>
              <w:rPr>
                <w:noProof/>
              </w:rPr>
            </w:pPr>
          </w:p>
        </w:tc>
        <w:tc>
          <w:tcPr>
            <w:tcW w:w="1708" w:type="pct"/>
            <w:shd w:val="clear" w:color="auto" w:fill="auto"/>
          </w:tcPr>
          <w:p w14:paraId="47E3E7ED" w14:textId="77777777" w:rsidR="00A0253E" w:rsidRPr="00DB707E" w:rsidRDefault="00A0253E" w:rsidP="00864629">
            <w:pPr>
              <w:pStyle w:val="TAC"/>
              <w:rPr>
                <w:noProof/>
              </w:rPr>
            </w:pPr>
            <w:r w:rsidRPr="00DB707E">
              <w:rPr>
                <w:noProof/>
              </w:rPr>
              <w:t>TDDConf.1.1</w:t>
            </w:r>
          </w:p>
        </w:tc>
      </w:tr>
      <w:tr w:rsidR="00A0253E" w:rsidRPr="00DB707E" w14:paraId="69266F2C" w14:textId="77777777" w:rsidTr="00864629">
        <w:trPr>
          <w:trHeight w:val="187"/>
          <w:jc w:val="center"/>
        </w:trPr>
        <w:tc>
          <w:tcPr>
            <w:tcW w:w="1520" w:type="pct"/>
            <w:gridSpan w:val="2"/>
            <w:tcBorders>
              <w:top w:val="nil"/>
              <w:bottom w:val="single" w:sz="4" w:space="0" w:color="auto"/>
            </w:tcBorders>
            <w:shd w:val="clear" w:color="auto" w:fill="auto"/>
          </w:tcPr>
          <w:p w14:paraId="371D0493" w14:textId="77777777" w:rsidR="00A0253E" w:rsidRPr="00DB707E" w:rsidRDefault="00A0253E" w:rsidP="00864629">
            <w:pPr>
              <w:pStyle w:val="TAL"/>
              <w:rPr>
                <w:noProof/>
              </w:rPr>
            </w:pPr>
          </w:p>
        </w:tc>
        <w:tc>
          <w:tcPr>
            <w:tcW w:w="1176" w:type="pct"/>
            <w:shd w:val="clear" w:color="auto" w:fill="auto"/>
          </w:tcPr>
          <w:p w14:paraId="6F454CEC" w14:textId="77777777" w:rsidR="00A0253E" w:rsidRPr="00DB707E" w:rsidRDefault="00A0253E" w:rsidP="00864629">
            <w:pPr>
              <w:pStyle w:val="TAL"/>
              <w:rPr>
                <w:noProof/>
              </w:rPr>
            </w:pPr>
            <w:r w:rsidRPr="00DB707E">
              <w:rPr>
                <w:noProof/>
              </w:rPr>
              <w:t>Config 3</w:t>
            </w:r>
          </w:p>
        </w:tc>
        <w:tc>
          <w:tcPr>
            <w:tcW w:w="596" w:type="pct"/>
            <w:shd w:val="clear" w:color="auto" w:fill="auto"/>
          </w:tcPr>
          <w:p w14:paraId="50A4EB8D" w14:textId="77777777" w:rsidR="00A0253E" w:rsidRPr="00DB707E" w:rsidRDefault="00A0253E" w:rsidP="00864629">
            <w:pPr>
              <w:pStyle w:val="TAC"/>
              <w:rPr>
                <w:noProof/>
              </w:rPr>
            </w:pPr>
          </w:p>
        </w:tc>
        <w:tc>
          <w:tcPr>
            <w:tcW w:w="1708" w:type="pct"/>
            <w:shd w:val="clear" w:color="auto" w:fill="auto"/>
          </w:tcPr>
          <w:p w14:paraId="61ED56C3" w14:textId="77777777" w:rsidR="00A0253E" w:rsidRPr="00DB707E" w:rsidRDefault="00A0253E" w:rsidP="00864629">
            <w:pPr>
              <w:pStyle w:val="TAC"/>
              <w:rPr>
                <w:noProof/>
              </w:rPr>
            </w:pPr>
            <w:r w:rsidRPr="00DB707E">
              <w:rPr>
                <w:rFonts w:cs="Arial"/>
              </w:rPr>
              <w:t>TDDConf.2.1</w:t>
            </w:r>
          </w:p>
        </w:tc>
      </w:tr>
      <w:tr w:rsidR="00A0253E" w:rsidRPr="00DB707E" w14:paraId="7B5F454E" w14:textId="77777777" w:rsidTr="00864629">
        <w:trPr>
          <w:trHeight w:val="187"/>
          <w:jc w:val="center"/>
        </w:trPr>
        <w:tc>
          <w:tcPr>
            <w:tcW w:w="1520" w:type="pct"/>
            <w:gridSpan w:val="2"/>
            <w:tcBorders>
              <w:bottom w:val="nil"/>
            </w:tcBorders>
            <w:shd w:val="clear" w:color="auto" w:fill="auto"/>
          </w:tcPr>
          <w:p w14:paraId="0283E040" w14:textId="77777777" w:rsidR="00A0253E" w:rsidRPr="00DB707E" w:rsidRDefault="00A0253E" w:rsidP="00864629">
            <w:pPr>
              <w:pStyle w:val="TAL"/>
              <w:rPr>
                <w:noProof/>
              </w:rPr>
            </w:pPr>
            <w:r w:rsidRPr="00DB707E">
              <w:rPr>
                <w:noProof/>
              </w:rPr>
              <w:t>RMSI CORESET Reference Channel</w:t>
            </w:r>
          </w:p>
        </w:tc>
        <w:tc>
          <w:tcPr>
            <w:tcW w:w="1176" w:type="pct"/>
            <w:shd w:val="clear" w:color="auto" w:fill="auto"/>
          </w:tcPr>
          <w:p w14:paraId="183EB4FE"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38B24187" w14:textId="77777777" w:rsidR="00A0253E" w:rsidRPr="00DB707E" w:rsidRDefault="00A0253E" w:rsidP="00864629">
            <w:pPr>
              <w:pStyle w:val="TAC"/>
              <w:rPr>
                <w:noProof/>
              </w:rPr>
            </w:pPr>
          </w:p>
        </w:tc>
        <w:tc>
          <w:tcPr>
            <w:tcW w:w="1708" w:type="pct"/>
            <w:shd w:val="clear" w:color="auto" w:fill="auto"/>
          </w:tcPr>
          <w:p w14:paraId="2988ACF0" w14:textId="77777777" w:rsidR="00A0253E" w:rsidRPr="00DB707E" w:rsidRDefault="00A0253E" w:rsidP="00864629">
            <w:pPr>
              <w:pStyle w:val="TAC"/>
              <w:rPr>
                <w:noProof/>
              </w:rPr>
            </w:pPr>
            <w:r w:rsidRPr="00DB707E">
              <w:rPr>
                <w:noProof/>
              </w:rPr>
              <w:t>CR.1.1 FDD</w:t>
            </w:r>
          </w:p>
        </w:tc>
      </w:tr>
      <w:tr w:rsidR="00A0253E" w:rsidRPr="00DB707E" w14:paraId="1510CD54" w14:textId="77777777" w:rsidTr="00864629">
        <w:trPr>
          <w:trHeight w:val="187"/>
          <w:jc w:val="center"/>
        </w:trPr>
        <w:tc>
          <w:tcPr>
            <w:tcW w:w="1520" w:type="pct"/>
            <w:gridSpan w:val="2"/>
            <w:tcBorders>
              <w:top w:val="nil"/>
              <w:bottom w:val="nil"/>
            </w:tcBorders>
            <w:shd w:val="clear" w:color="auto" w:fill="auto"/>
          </w:tcPr>
          <w:p w14:paraId="10F2C48A" w14:textId="77777777" w:rsidR="00A0253E" w:rsidRPr="00DB707E" w:rsidRDefault="00A0253E" w:rsidP="00864629">
            <w:pPr>
              <w:pStyle w:val="TAL"/>
              <w:rPr>
                <w:noProof/>
              </w:rPr>
            </w:pPr>
          </w:p>
        </w:tc>
        <w:tc>
          <w:tcPr>
            <w:tcW w:w="1176" w:type="pct"/>
            <w:shd w:val="clear" w:color="auto" w:fill="auto"/>
          </w:tcPr>
          <w:p w14:paraId="4C6A97B5" w14:textId="77777777" w:rsidR="00A0253E" w:rsidRPr="00DB707E" w:rsidRDefault="00A0253E" w:rsidP="00864629">
            <w:pPr>
              <w:pStyle w:val="TAL"/>
              <w:rPr>
                <w:noProof/>
              </w:rPr>
            </w:pPr>
            <w:r w:rsidRPr="00DB707E">
              <w:rPr>
                <w:noProof/>
              </w:rPr>
              <w:t>Config 2</w:t>
            </w:r>
          </w:p>
        </w:tc>
        <w:tc>
          <w:tcPr>
            <w:tcW w:w="596" w:type="pct"/>
            <w:shd w:val="clear" w:color="auto" w:fill="auto"/>
          </w:tcPr>
          <w:p w14:paraId="304ACFB9" w14:textId="77777777" w:rsidR="00A0253E" w:rsidRPr="00DB707E" w:rsidRDefault="00A0253E" w:rsidP="00864629">
            <w:pPr>
              <w:pStyle w:val="TAC"/>
              <w:rPr>
                <w:noProof/>
              </w:rPr>
            </w:pPr>
          </w:p>
        </w:tc>
        <w:tc>
          <w:tcPr>
            <w:tcW w:w="1708" w:type="pct"/>
            <w:shd w:val="clear" w:color="auto" w:fill="auto"/>
          </w:tcPr>
          <w:p w14:paraId="410FC54C" w14:textId="77777777" w:rsidR="00A0253E" w:rsidRPr="00DB707E" w:rsidRDefault="00A0253E" w:rsidP="00864629">
            <w:pPr>
              <w:pStyle w:val="TAC"/>
              <w:rPr>
                <w:noProof/>
              </w:rPr>
            </w:pPr>
            <w:r w:rsidRPr="00DB707E">
              <w:rPr>
                <w:noProof/>
              </w:rPr>
              <w:t>CR.1.1 TDD</w:t>
            </w:r>
          </w:p>
        </w:tc>
      </w:tr>
      <w:tr w:rsidR="00A0253E" w:rsidRPr="00DB707E" w14:paraId="7CB39DDF" w14:textId="77777777" w:rsidTr="00864629">
        <w:trPr>
          <w:trHeight w:val="187"/>
          <w:jc w:val="center"/>
        </w:trPr>
        <w:tc>
          <w:tcPr>
            <w:tcW w:w="1520" w:type="pct"/>
            <w:gridSpan w:val="2"/>
            <w:tcBorders>
              <w:top w:val="nil"/>
              <w:bottom w:val="single" w:sz="4" w:space="0" w:color="auto"/>
            </w:tcBorders>
            <w:shd w:val="clear" w:color="auto" w:fill="auto"/>
          </w:tcPr>
          <w:p w14:paraId="40A1C564" w14:textId="77777777" w:rsidR="00A0253E" w:rsidRPr="00DB707E" w:rsidRDefault="00A0253E" w:rsidP="00864629">
            <w:pPr>
              <w:pStyle w:val="TAL"/>
              <w:rPr>
                <w:noProof/>
              </w:rPr>
            </w:pPr>
          </w:p>
        </w:tc>
        <w:tc>
          <w:tcPr>
            <w:tcW w:w="1176" w:type="pct"/>
            <w:shd w:val="clear" w:color="auto" w:fill="auto"/>
          </w:tcPr>
          <w:p w14:paraId="191E57CF" w14:textId="77777777" w:rsidR="00A0253E" w:rsidRPr="00DB707E" w:rsidRDefault="00A0253E" w:rsidP="00864629">
            <w:pPr>
              <w:pStyle w:val="TAL"/>
              <w:rPr>
                <w:noProof/>
              </w:rPr>
            </w:pPr>
            <w:r w:rsidRPr="00DB707E">
              <w:rPr>
                <w:noProof/>
              </w:rPr>
              <w:t>Config 3</w:t>
            </w:r>
          </w:p>
        </w:tc>
        <w:tc>
          <w:tcPr>
            <w:tcW w:w="596" w:type="pct"/>
            <w:shd w:val="clear" w:color="auto" w:fill="auto"/>
          </w:tcPr>
          <w:p w14:paraId="3C1B68CE" w14:textId="77777777" w:rsidR="00A0253E" w:rsidRPr="00DB707E" w:rsidRDefault="00A0253E" w:rsidP="00864629">
            <w:pPr>
              <w:pStyle w:val="TAC"/>
              <w:rPr>
                <w:noProof/>
              </w:rPr>
            </w:pPr>
          </w:p>
        </w:tc>
        <w:tc>
          <w:tcPr>
            <w:tcW w:w="1708" w:type="pct"/>
            <w:shd w:val="clear" w:color="auto" w:fill="auto"/>
          </w:tcPr>
          <w:p w14:paraId="0290810E" w14:textId="77777777" w:rsidR="00A0253E" w:rsidRPr="00DB707E" w:rsidRDefault="00A0253E" w:rsidP="00864629">
            <w:pPr>
              <w:pStyle w:val="TAC"/>
              <w:rPr>
                <w:noProof/>
              </w:rPr>
            </w:pPr>
            <w:r w:rsidRPr="00DB707E">
              <w:rPr>
                <w:noProof/>
              </w:rPr>
              <w:t>CR.2.1 TDD</w:t>
            </w:r>
          </w:p>
        </w:tc>
      </w:tr>
      <w:tr w:rsidR="00A0253E" w:rsidRPr="00DB707E" w14:paraId="69957F5D" w14:textId="77777777" w:rsidTr="00864629">
        <w:trPr>
          <w:trHeight w:val="187"/>
          <w:jc w:val="center"/>
        </w:trPr>
        <w:tc>
          <w:tcPr>
            <w:tcW w:w="1520" w:type="pct"/>
            <w:gridSpan w:val="2"/>
            <w:tcBorders>
              <w:top w:val="nil"/>
              <w:bottom w:val="nil"/>
            </w:tcBorders>
            <w:shd w:val="clear" w:color="auto" w:fill="auto"/>
          </w:tcPr>
          <w:p w14:paraId="11BC5F2A" w14:textId="77777777" w:rsidR="00A0253E" w:rsidRPr="00DB707E" w:rsidRDefault="00A0253E" w:rsidP="00864629">
            <w:pPr>
              <w:pStyle w:val="TAL"/>
              <w:rPr>
                <w:noProof/>
              </w:rPr>
            </w:pPr>
            <w:r w:rsidRPr="00DB707E">
              <w:rPr>
                <w:noProof/>
              </w:rPr>
              <w:t>Dedicated CORESET Reference Channel</w:t>
            </w:r>
          </w:p>
        </w:tc>
        <w:tc>
          <w:tcPr>
            <w:tcW w:w="1176" w:type="pct"/>
            <w:tcBorders>
              <w:top w:val="single" w:sz="4" w:space="0" w:color="auto"/>
              <w:left w:val="single" w:sz="4" w:space="0" w:color="auto"/>
              <w:bottom w:val="single" w:sz="4" w:space="0" w:color="auto"/>
              <w:right w:val="single" w:sz="4" w:space="0" w:color="auto"/>
            </w:tcBorders>
          </w:tcPr>
          <w:p w14:paraId="029B8F13" w14:textId="77777777" w:rsidR="00A0253E" w:rsidRPr="00DB707E" w:rsidRDefault="00A0253E" w:rsidP="00864629">
            <w:pPr>
              <w:pStyle w:val="TAL"/>
              <w:rPr>
                <w:noProof/>
              </w:rPr>
            </w:pPr>
            <w:r w:rsidRPr="00DB707E">
              <w:rPr>
                <w:noProof/>
                <w:lang w:val="it-IT"/>
              </w:rPr>
              <w:t>Config 1</w:t>
            </w:r>
            <w:r w:rsidRPr="00DB707E">
              <w:rPr>
                <w:noProof/>
              </w:rPr>
              <w:t>, 4</w:t>
            </w:r>
          </w:p>
        </w:tc>
        <w:tc>
          <w:tcPr>
            <w:tcW w:w="596" w:type="pct"/>
            <w:tcBorders>
              <w:top w:val="single" w:sz="4" w:space="0" w:color="auto"/>
              <w:left w:val="single" w:sz="4" w:space="0" w:color="auto"/>
              <w:bottom w:val="nil"/>
              <w:right w:val="single" w:sz="4" w:space="0" w:color="auto"/>
            </w:tcBorders>
          </w:tcPr>
          <w:p w14:paraId="24CC83F3" w14:textId="77777777" w:rsidR="00A0253E" w:rsidRPr="00DB707E" w:rsidRDefault="00A0253E" w:rsidP="00864629">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54EED606" w14:textId="77777777" w:rsidR="00A0253E" w:rsidRPr="00DB707E" w:rsidRDefault="00A0253E" w:rsidP="00864629">
            <w:pPr>
              <w:pStyle w:val="TAC"/>
              <w:rPr>
                <w:noProof/>
              </w:rPr>
            </w:pPr>
            <w:r w:rsidRPr="00DB707E">
              <w:rPr>
                <w:noProof/>
                <w:lang w:val="en-US"/>
              </w:rPr>
              <w:t>CCR.1.3 FDD</w:t>
            </w:r>
          </w:p>
        </w:tc>
      </w:tr>
      <w:tr w:rsidR="00A0253E" w:rsidRPr="00DB707E" w14:paraId="68E9BFB0" w14:textId="77777777" w:rsidTr="00864629">
        <w:trPr>
          <w:trHeight w:val="187"/>
          <w:jc w:val="center"/>
        </w:trPr>
        <w:tc>
          <w:tcPr>
            <w:tcW w:w="1520" w:type="pct"/>
            <w:gridSpan w:val="2"/>
            <w:tcBorders>
              <w:top w:val="nil"/>
              <w:bottom w:val="nil"/>
            </w:tcBorders>
            <w:shd w:val="clear" w:color="auto" w:fill="auto"/>
          </w:tcPr>
          <w:p w14:paraId="2744152A" w14:textId="77777777" w:rsidR="00A0253E" w:rsidRPr="00DB707E" w:rsidRDefault="00A0253E" w:rsidP="00864629">
            <w:pPr>
              <w:pStyle w:val="TAL"/>
              <w:rPr>
                <w:noProof/>
              </w:rPr>
            </w:pPr>
          </w:p>
        </w:tc>
        <w:tc>
          <w:tcPr>
            <w:tcW w:w="1176" w:type="pct"/>
            <w:tcBorders>
              <w:top w:val="single" w:sz="4" w:space="0" w:color="auto"/>
              <w:left w:val="single" w:sz="4" w:space="0" w:color="auto"/>
              <w:bottom w:val="single" w:sz="4" w:space="0" w:color="auto"/>
              <w:right w:val="single" w:sz="4" w:space="0" w:color="auto"/>
            </w:tcBorders>
          </w:tcPr>
          <w:p w14:paraId="79ECA1D4" w14:textId="77777777" w:rsidR="00A0253E" w:rsidRPr="00DB707E" w:rsidRDefault="00A0253E" w:rsidP="00864629">
            <w:pPr>
              <w:pStyle w:val="TAL"/>
              <w:rPr>
                <w:noProof/>
              </w:rPr>
            </w:pPr>
            <w:r w:rsidRPr="00DB707E">
              <w:rPr>
                <w:noProof/>
                <w:lang w:val="it-IT"/>
              </w:rPr>
              <w:t>Config 2</w:t>
            </w:r>
          </w:p>
        </w:tc>
        <w:tc>
          <w:tcPr>
            <w:tcW w:w="596" w:type="pct"/>
            <w:tcBorders>
              <w:top w:val="nil"/>
              <w:left w:val="single" w:sz="4" w:space="0" w:color="auto"/>
              <w:bottom w:val="nil"/>
              <w:right w:val="single" w:sz="4" w:space="0" w:color="auto"/>
            </w:tcBorders>
          </w:tcPr>
          <w:p w14:paraId="06093D5A" w14:textId="77777777" w:rsidR="00A0253E" w:rsidRPr="00DB707E" w:rsidRDefault="00A0253E" w:rsidP="00864629">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2B835893" w14:textId="77777777" w:rsidR="00A0253E" w:rsidRPr="00DB707E" w:rsidRDefault="00A0253E" w:rsidP="00864629">
            <w:pPr>
              <w:pStyle w:val="TAC"/>
              <w:rPr>
                <w:noProof/>
              </w:rPr>
            </w:pPr>
            <w:r w:rsidRPr="00DB707E">
              <w:rPr>
                <w:noProof/>
                <w:lang w:val="en-US"/>
              </w:rPr>
              <w:t>CCR.1.3 TDD</w:t>
            </w:r>
          </w:p>
        </w:tc>
      </w:tr>
      <w:tr w:rsidR="00A0253E" w:rsidRPr="00DB707E" w14:paraId="2F507C4F" w14:textId="77777777" w:rsidTr="00864629">
        <w:trPr>
          <w:trHeight w:val="187"/>
          <w:jc w:val="center"/>
        </w:trPr>
        <w:tc>
          <w:tcPr>
            <w:tcW w:w="1520" w:type="pct"/>
            <w:gridSpan w:val="2"/>
            <w:tcBorders>
              <w:top w:val="nil"/>
              <w:bottom w:val="single" w:sz="4" w:space="0" w:color="auto"/>
            </w:tcBorders>
            <w:shd w:val="clear" w:color="auto" w:fill="auto"/>
          </w:tcPr>
          <w:p w14:paraId="6A6BBD4B" w14:textId="77777777" w:rsidR="00A0253E" w:rsidRPr="00DB707E" w:rsidRDefault="00A0253E" w:rsidP="00864629">
            <w:pPr>
              <w:pStyle w:val="TAL"/>
              <w:rPr>
                <w:noProof/>
              </w:rPr>
            </w:pPr>
          </w:p>
        </w:tc>
        <w:tc>
          <w:tcPr>
            <w:tcW w:w="1176" w:type="pct"/>
            <w:tcBorders>
              <w:top w:val="single" w:sz="4" w:space="0" w:color="auto"/>
              <w:left w:val="single" w:sz="4" w:space="0" w:color="auto"/>
              <w:bottom w:val="single" w:sz="4" w:space="0" w:color="auto"/>
              <w:right w:val="single" w:sz="4" w:space="0" w:color="auto"/>
            </w:tcBorders>
          </w:tcPr>
          <w:p w14:paraId="4249D7D6" w14:textId="77777777" w:rsidR="00A0253E" w:rsidRPr="00DB707E" w:rsidRDefault="00A0253E" w:rsidP="00864629">
            <w:pPr>
              <w:pStyle w:val="TAL"/>
              <w:rPr>
                <w:noProof/>
              </w:rPr>
            </w:pPr>
            <w:r w:rsidRPr="00DB707E">
              <w:rPr>
                <w:noProof/>
                <w:lang w:val="it-IT"/>
              </w:rPr>
              <w:t>Config 3</w:t>
            </w:r>
          </w:p>
        </w:tc>
        <w:tc>
          <w:tcPr>
            <w:tcW w:w="596" w:type="pct"/>
            <w:tcBorders>
              <w:top w:val="nil"/>
              <w:left w:val="single" w:sz="4" w:space="0" w:color="auto"/>
              <w:bottom w:val="single" w:sz="4" w:space="0" w:color="auto"/>
              <w:right w:val="single" w:sz="4" w:space="0" w:color="auto"/>
            </w:tcBorders>
          </w:tcPr>
          <w:p w14:paraId="25EA14AB" w14:textId="77777777" w:rsidR="00A0253E" w:rsidRPr="00DB707E" w:rsidRDefault="00A0253E" w:rsidP="00864629">
            <w:pPr>
              <w:pStyle w:val="TAC"/>
              <w:rPr>
                <w:noProof/>
              </w:rPr>
            </w:pPr>
          </w:p>
        </w:tc>
        <w:tc>
          <w:tcPr>
            <w:tcW w:w="1708" w:type="pct"/>
            <w:tcBorders>
              <w:top w:val="single" w:sz="4" w:space="0" w:color="auto"/>
              <w:left w:val="single" w:sz="4" w:space="0" w:color="auto"/>
              <w:bottom w:val="single" w:sz="4" w:space="0" w:color="auto"/>
              <w:right w:val="single" w:sz="4" w:space="0" w:color="auto"/>
            </w:tcBorders>
          </w:tcPr>
          <w:p w14:paraId="2027BB7D" w14:textId="77777777" w:rsidR="00A0253E" w:rsidRPr="00DB707E" w:rsidRDefault="00A0253E" w:rsidP="00864629">
            <w:pPr>
              <w:pStyle w:val="TAC"/>
              <w:rPr>
                <w:noProof/>
              </w:rPr>
            </w:pPr>
            <w:r w:rsidRPr="00DB707E">
              <w:rPr>
                <w:noProof/>
                <w:lang w:val="en-US"/>
              </w:rPr>
              <w:t>CCR.2.2 TDD</w:t>
            </w:r>
          </w:p>
        </w:tc>
      </w:tr>
      <w:tr w:rsidR="00A0253E" w:rsidRPr="00DB707E" w14:paraId="752DB02B" w14:textId="77777777" w:rsidTr="00864629">
        <w:trPr>
          <w:trHeight w:val="187"/>
          <w:jc w:val="center"/>
        </w:trPr>
        <w:tc>
          <w:tcPr>
            <w:tcW w:w="1520" w:type="pct"/>
            <w:gridSpan w:val="2"/>
            <w:tcBorders>
              <w:bottom w:val="nil"/>
            </w:tcBorders>
            <w:shd w:val="clear" w:color="auto" w:fill="auto"/>
          </w:tcPr>
          <w:p w14:paraId="3DBDAAA1" w14:textId="77777777" w:rsidR="00A0253E" w:rsidRPr="00DB707E" w:rsidRDefault="00A0253E" w:rsidP="00864629">
            <w:pPr>
              <w:pStyle w:val="TAL"/>
              <w:rPr>
                <w:noProof/>
              </w:rPr>
            </w:pPr>
            <w:r w:rsidRPr="00DB707E">
              <w:rPr>
                <w:noProof/>
              </w:rPr>
              <w:t>SSB Configuration</w:t>
            </w:r>
          </w:p>
        </w:tc>
        <w:tc>
          <w:tcPr>
            <w:tcW w:w="1176" w:type="pct"/>
            <w:shd w:val="clear" w:color="auto" w:fill="auto"/>
          </w:tcPr>
          <w:p w14:paraId="3047CAB7"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4D389B5B" w14:textId="77777777" w:rsidR="00A0253E" w:rsidRPr="00DB707E" w:rsidRDefault="00A0253E" w:rsidP="00864629">
            <w:pPr>
              <w:pStyle w:val="TAC"/>
              <w:rPr>
                <w:noProof/>
              </w:rPr>
            </w:pPr>
          </w:p>
        </w:tc>
        <w:tc>
          <w:tcPr>
            <w:tcW w:w="1708" w:type="pct"/>
          </w:tcPr>
          <w:p w14:paraId="0FACD9D6" w14:textId="77777777" w:rsidR="00A0253E" w:rsidRPr="00DB707E" w:rsidRDefault="00A0253E" w:rsidP="00864629">
            <w:pPr>
              <w:pStyle w:val="TAC"/>
              <w:rPr>
                <w:noProof/>
              </w:rPr>
            </w:pPr>
            <w:r w:rsidRPr="00DB707E">
              <w:rPr>
                <w:noProof/>
              </w:rPr>
              <w:t>SSB.1 FR1</w:t>
            </w:r>
          </w:p>
        </w:tc>
      </w:tr>
      <w:tr w:rsidR="00A0253E" w:rsidRPr="00DB707E" w14:paraId="2E822888" w14:textId="77777777" w:rsidTr="00864629">
        <w:trPr>
          <w:trHeight w:val="187"/>
          <w:jc w:val="center"/>
        </w:trPr>
        <w:tc>
          <w:tcPr>
            <w:tcW w:w="1520" w:type="pct"/>
            <w:gridSpan w:val="2"/>
            <w:tcBorders>
              <w:top w:val="nil"/>
              <w:bottom w:val="nil"/>
            </w:tcBorders>
            <w:shd w:val="clear" w:color="auto" w:fill="auto"/>
          </w:tcPr>
          <w:p w14:paraId="74CC621F" w14:textId="77777777" w:rsidR="00A0253E" w:rsidRPr="00DB707E" w:rsidRDefault="00A0253E" w:rsidP="00864629">
            <w:pPr>
              <w:pStyle w:val="TAL"/>
              <w:rPr>
                <w:noProof/>
              </w:rPr>
            </w:pPr>
          </w:p>
        </w:tc>
        <w:tc>
          <w:tcPr>
            <w:tcW w:w="1176" w:type="pct"/>
            <w:shd w:val="clear" w:color="auto" w:fill="auto"/>
          </w:tcPr>
          <w:p w14:paraId="5FDD2CE1" w14:textId="77777777" w:rsidR="00A0253E" w:rsidRPr="00DB707E" w:rsidRDefault="00A0253E" w:rsidP="00864629">
            <w:pPr>
              <w:pStyle w:val="TAL"/>
              <w:rPr>
                <w:noProof/>
              </w:rPr>
            </w:pPr>
            <w:r w:rsidRPr="00DB707E">
              <w:rPr>
                <w:noProof/>
              </w:rPr>
              <w:t>Config 2</w:t>
            </w:r>
          </w:p>
        </w:tc>
        <w:tc>
          <w:tcPr>
            <w:tcW w:w="596" w:type="pct"/>
            <w:shd w:val="clear" w:color="auto" w:fill="auto"/>
          </w:tcPr>
          <w:p w14:paraId="430FAA0D" w14:textId="77777777" w:rsidR="00A0253E" w:rsidRPr="00DB707E" w:rsidRDefault="00A0253E" w:rsidP="00864629">
            <w:pPr>
              <w:pStyle w:val="TAC"/>
              <w:rPr>
                <w:noProof/>
              </w:rPr>
            </w:pPr>
          </w:p>
        </w:tc>
        <w:tc>
          <w:tcPr>
            <w:tcW w:w="1708" w:type="pct"/>
          </w:tcPr>
          <w:p w14:paraId="4AFB874B" w14:textId="77777777" w:rsidR="00A0253E" w:rsidRPr="00DB707E" w:rsidRDefault="00A0253E" w:rsidP="00864629">
            <w:pPr>
              <w:pStyle w:val="TAC"/>
              <w:rPr>
                <w:noProof/>
              </w:rPr>
            </w:pPr>
            <w:r w:rsidRPr="00DB707E">
              <w:rPr>
                <w:noProof/>
              </w:rPr>
              <w:t>SSB.1 FR1</w:t>
            </w:r>
          </w:p>
        </w:tc>
      </w:tr>
      <w:tr w:rsidR="00A0253E" w:rsidRPr="00DB707E" w14:paraId="102C2554" w14:textId="77777777" w:rsidTr="00864629">
        <w:trPr>
          <w:trHeight w:val="187"/>
          <w:jc w:val="center"/>
        </w:trPr>
        <w:tc>
          <w:tcPr>
            <w:tcW w:w="1520" w:type="pct"/>
            <w:gridSpan w:val="2"/>
            <w:tcBorders>
              <w:top w:val="nil"/>
              <w:bottom w:val="single" w:sz="4" w:space="0" w:color="auto"/>
            </w:tcBorders>
            <w:shd w:val="clear" w:color="auto" w:fill="auto"/>
          </w:tcPr>
          <w:p w14:paraId="5259AC8B" w14:textId="77777777" w:rsidR="00A0253E" w:rsidRPr="00DB707E" w:rsidRDefault="00A0253E" w:rsidP="00864629">
            <w:pPr>
              <w:pStyle w:val="TAL"/>
              <w:rPr>
                <w:noProof/>
              </w:rPr>
            </w:pPr>
          </w:p>
        </w:tc>
        <w:tc>
          <w:tcPr>
            <w:tcW w:w="1176" w:type="pct"/>
            <w:shd w:val="clear" w:color="auto" w:fill="auto"/>
          </w:tcPr>
          <w:p w14:paraId="553D20BE" w14:textId="77777777" w:rsidR="00A0253E" w:rsidRPr="00DB707E" w:rsidRDefault="00A0253E" w:rsidP="00864629">
            <w:pPr>
              <w:pStyle w:val="TAL"/>
              <w:rPr>
                <w:noProof/>
              </w:rPr>
            </w:pPr>
            <w:r w:rsidRPr="00DB707E">
              <w:rPr>
                <w:noProof/>
              </w:rPr>
              <w:t>Config 3</w:t>
            </w:r>
          </w:p>
        </w:tc>
        <w:tc>
          <w:tcPr>
            <w:tcW w:w="596" w:type="pct"/>
            <w:shd w:val="clear" w:color="auto" w:fill="auto"/>
          </w:tcPr>
          <w:p w14:paraId="251E0778" w14:textId="77777777" w:rsidR="00A0253E" w:rsidRPr="00DB707E" w:rsidRDefault="00A0253E" w:rsidP="00864629">
            <w:pPr>
              <w:pStyle w:val="TAC"/>
              <w:rPr>
                <w:noProof/>
              </w:rPr>
            </w:pPr>
          </w:p>
        </w:tc>
        <w:tc>
          <w:tcPr>
            <w:tcW w:w="1708" w:type="pct"/>
          </w:tcPr>
          <w:p w14:paraId="0C115665" w14:textId="77777777" w:rsidR="00A0253E" w:rsidRPr="00DB707E" w:rsidRDefault="00A0253E" w:rsidP="00864629">
            <w:pPr>
              <w:pStyle w:val="TAC"/>
              <w:rPr>
                <w:noProof/>
              </w:rPr>
            </w:pPr>
            <w:ins w:id="13877" w:author="Huawei" w:date="2022-10-18T10:19:00Z">
              <w:r w:rsidRPr="00DB707E">
                <w:rPr>
                  <w:noProof/>
                </w:rPr>
                <w:t>SSB.1 RedCap FR1</w:t>
              </w:r>
            </w:ins>
            <w:del w:id="13878" w:author="Huawei" w:date="2022-10-18T10:19:00Z">
              <w:r w:rsidRPr="00DB707E" w:rsidDel="00DF636F">
                <w:rPr>
                  <w:noProof/>
                </w:rPr>
                <w:delText>SSB.2 FR1</w:delText>
              </w:r>
            </w:del>
          </w:p>
        </w:tc>
      </w:tr>
      <w:tr w:rsidR="00A0253E" w:rsidRPr="00DB707E" w14:paraId="18AE0E64" w14:textId="77777777" w:rsidTr="00864629">
        <w:trPr>
          <w:trHeight w:val="187"/>
          <w:jc w:val="center"/>
        </w:trPr>
        <w:tc>
          <w:tcPr>
            <w:tcW w:w="1520" w:type="pct"/>
            <w:gridSpan w:val="2"/>
            <w:tcBorders>
              <w:bottom w:val="nil"/>
            </w:tcBorders>
            <w:shd w:val="clear" w:color="auto" w:fill="auto"/>
          </w:tcPr>
          <w:p w14:paraId="08A0C9AE" w14:textId="77777777" w:rsidR="00A0253E" w:rsidRPr="00DB707E" w:rsidRDefault="00A0253E" w:rsidP="00864629">
            <w:pPr>
              <w:pStyle w:val="TAL"/>
              <w:rPr>
                <w:noProof/>
              </w:rPr>
            </w:pPr>
            <w:r w:rsidRPr="00DB707E">
              <w:rPr>
                <w:noProof/>
              </w:rPr>
              <w:t>SMTC Configuration</w:t>
            </w:r>
          </w:p>
        </w:tc>
        <w:tc>
          <w:tcPr>
            <w:tcW w:w="1176" w:type="pct"/>
            <w:shd w:val="clear" w:color="auto" w:fill="auto"/>
          </w:tcPr>
          <w:p w14:paraId="1B65DA9A" w14:textId="77777777" w:rsidR="00A0253E" w:rsidRPr="00DB707E" w:rsidRDefault="00A0253E" w:rsidP="00864629">
            <w:pPr>
              <w:pStyle w:val="TAL"/>
              <w:rPr>
                <w:noProof/>
              </w:rPr>
            </w:pPr>
            <w:r w:rsidRPr="00DB707E">
              <w:rPr>
                <w:noProof/>
              </w:rPr>
              <w:t>Config 1, 2, 4</w:t>
            </w:r>
          </w:p>
        </w:tc>
        <w:tc>
          <w:tcPr>
            <w:tcW w:w="596" w:type="pct"/>
            <w:shd w:val="clear" w:color="auto" w:fill="auto"/>
          </w:tcPr>
          <w:p w14:paraId="2D7FF6E0" w14:textId="77777777" w:rsidR="00A0253E" w:rsidRPr="00DB707E" w:rsidRDefault="00A0253E" w:rsidP="00864629">
            <w:pPr>
              <w:pStyle w:val="TAC"/>
              <w:rPr>
                <w:noProof/>
              </w:rPr>
            </w:pPr>
          </w:p>
        </w:tc>
        <w:tc>
          <w:tcPr>
            <w:tcW w:w="1708" w:type="pct"/>
          </w:tcPr>
          <w:p w14:paraId="212EBA4E" w14:textId="77777777" w:rsidR="00A0253E" w:rsidRPr="00DB707E" w:rsidRDefault="00A0253E" w:rsidP="00864629">
            <w:pPr>
              <w:pStyle w:val="TAC"/>
              <w:rPr>
                <w:noProof/>
              </w:rPr>
            </w:pPr>
            <w:r w:rsidRPr="00DB707E">
              <w:rPr>
                <w:noProof/>
              </w:rPr>
              <w:t>SMTC.1</w:t>
            </w:r>
          </w:p>
        </w:tc>
      </w:tr>
      <w:tr w:rsidR="00A0253E" w:rsidRPr="00DB707E" w14:paraId="1D52FFE2" w14:textId="77777777" w:rsidTr="00864629">
        <w:trPr>
          <w:trHeight w:val="187"/>
          <w:jc w:val="center"/>
        </w:trPr>
        <w:tc>
          <w:tcPr>
            <w:tcW w:w="1520" w:type="pct"/>
            <w:gridSpan w:val="2"/>
            <w:tcBorders>
              <w:top w:val="nil"/>
              <w:bottom w:val="single" w:sz="4" w:space="0" w:color="auto"/>
            </w:tcBorders>
            <w:shd w:val="clear" w:color="auto" w:fill="auto"/>
          </w:tcPr>
          <w:p w14:paraId="686AD3D0" w14:textId="77777777" w:rsidR="00A0253E" w:rsidRPr="00DB707E" w:rsidRDefault="00A0253E" w:rsidP="00864629">
            <w:pPr>
              <w:pStyle w:val="TAL"/>
              <w:rPr>
                <w:noProof/>
              </w:rPr>
            </w:pPr>
          </w:p>
        </w:tc>
        <w:tc>
          <w:tcPr>
            <w:tcW w:w="1176" w:type="pct"/>
            <w:shd w:val="clear" w:color="auto" w:fill="auto"/>
          </w:tcPr>
          <w:p w14:paraId="654CC952" w14:textId="77777777" w:rsidR="00A0253E" w:rsidRPr="00DB707E" w:rsidRDefault="00A0253E" w:rsidP="00864629">
            <w:pPr>
              <w:pStyle w:val="TAL"/>
              <w:rPr>
                <w:noProof/>
              </w:rPr>
            </w:pPr>
            <w:r w:rsidRPr="00DB707E">
              <w:rPr>
                <w:noProof/>
              </w:rPr>
              <w:t>Config 3</w:t>
            </w:r>
          </w:p>
        </w:tc>
        <w:tc>
          <w:tcPr>
            <w:tcW w:w="596" w:type="pct"/>
            <w:shd w:val="clear" w:color="auto" w:fill="auto"/>
          </w:tcPr>
          <w:p w14:paraId="4DD44B2B" w14:textId="77777777" w:rsidR="00A0253E" w:rsidRPr="00DB707E" w:rsidRDefault="00A0253E" w:rsidP="00864629">
            <w:pPr>
              <w:pStyle w:val="TAC"/>
              <w:rPr>
                <w:noProof/>
              </w:rPr>
            </w:pPr>
          </w:p>
        </w:tc>
        <w:tc>
          <w:tcPr>
            <w:tcW w:w="1708" w:type="pct"/>
          </w:tcPr>
          <w:p w14:paraId="64549E8A" w14:textId="77777777" w:rsidR="00A0253E" w:rsidRPr="00DB707E" w:rsidRDefault="00A0253E" w:rsidP="00864629">
            <w:pPr>
              <w:pStyle w:val="TAC"/>
              <w:rPr>
                <w:noProof/>
              </w:rPr>
            </w:pPr>
            <w:r w:rsidRPr="00DB707E">
              <w:rPr>
                <w:noProof/>
              </w:rPr>
              <w:t>SMTC.1</w:t>
            </w:r>
          </w:p>
        </w:tc>
      </w:tr>
      <w:tr w:rsidR="00A0253E" w:rsidRPr="00DB707E" w14:paraId="799E7708" w14:textId="77777777" w:rsidTr="00864629">
        <w:trPr>
          <w:trHeight w:val="187"/>
          <w:jc w:val="center"/>
        </w:trPr>
        <w:tc>
          <w:tcPr>
            <w:tcW w:w="1520" w:type="pct"/>
            <w:gridSpan w:val="2"/>
            <w:tcBorders>
              <w:bottom w:val="nil"/>
            </w:tcBorders>
            <w:shd w:val="clear" w:color="auto" w:fill="auto"/>
          </w:tcPr>
          <w:p w14:paraId="142F3C39" w14:textId="77777777" w:rsidR="00A0253E" w:rsidRPr="00DB707E" w:rsidRDefault="00A0253E" w:rsidP="00864629">
            <w:pPr>
              <w:pStyle w:val="TAL"/>
              <w:rPr>
                <w:noProof/>
              </w:rPr>
            </w:pPr>
            <w:r w:rsidRPr="00DB707E">
              <w:rPr>
                <w:noProof/>
              </w:rPr>
              <w:t>PDSCH/PDCCH subcarrier spacing</w:t>
            </w:r>
          </w:p>
        </w:tc>
        <w:tc>
          <w:tcPr>
            <w:tcW w:w="1176" w:type="pct"/>
            <w:shd w:val="clear" w:color="auto" w:fill="auto"/>
          </w:tcPr>
          <w:p w14:paraId="7326163E" w14:textId="77777777" w:rsidR="00A0253E" w:rsidRPr="00DB707E" w:rsidRDefault="00A0253E" w:rsidP="00864629">
            <w:pPr>
              <w:pStyle w:val="TAL"/>
              <w:rPr>
                <w:noProof/>
              </w:rPr>
            </w:pPr>
            <w:r w:rsidRPr="00DB707E">
              <w:rPr>
                <w:noProof/>
              </w:rPr>
              <w:t>Config 1, 2, 4</w:t>
            </w:r>
          </w:p>
        </w:tc>
        <w:tc>
          <w:tcPr>
            <w:tcW w:w="596" w:type="pct"/>
            <w:shd w:val="clear" w:color="auto" w:fill="auto"/>
          </w:tcPr>
          <w:p w14:paraId="173049ED" w14:textId="77777777" w:rsidR="00A0253E" w:rsidRPr="00DB707E" w:rsidRDefault="00A0253E" w:rsidP="00864629">
            <w:pPr>
              <w:pStyle w:val="TAC"/>
              <w:rPr>
                <w:noProof/>
              </w:rPr>
            </w:pPr>
          </w:p>
        </w:tc>
        <w:tc>
          <w:tcPr>
            <w:tcW w:w="1708" w:type="pct"/>
          </w:tcPr>
          <w:p w14:paraId="3290D740" w14:textId="77777777" w:rsidR="00A0253E" w:rsidRPr="00DB707E" w:rsidRDefault="00A0253E" w:rsidP="00864629">
            <w:pPr>
              <w:pStyle w:val="TAC"/>
              <w:rPr>
                <w:noProof/>
              </w:rPr>
            </w:pPr>
            <w:r w:rsidRPr="00DB707E">
              <w:rPr>
                <w:noProof/>
              </w:rPr>
              <w:t>15 kHz</w:t>
            </w:r>
          </w:p>
        </w:tc>
      </w:tr>
      <w:tr w:rsidR="00A0253E" w:rsidRPr="00DB707E" w14:paraId="7DB369DD" w14:textId="77777777" w:rsidTr="00864629">
        <w:trPr>
          <w:trHeight w:val="187"/>
          <w:jc w:val="center"/>
        </w:trPr>
        <w:tc>
          <w:tcPr>
            <w:tcW w:w="1520" w:type="pct"/>
            <w:gridSpan w:val="2"/>
            <w:tcBorders>
              <w:top w:val="nil"/>
              <w:bottom w:val="single" w:sz="4" w:space="0" w:color="auto"/>
            </w:tcBorders>
            <w:shd w:val="clear" w:color="auto" w:fill="auto"/>
          </w:tcPr>
          <w:p w14:paraId="4F49645E" w14:textId="77777777" w:rsidR="00A0253E" w:rsidRPr="00DB707E" w:rsidRDefault="00A0253E" w:rsidP="00864629">
            <w:pPr>
              <w:pStyle w:val="TAL"/>
              <w:rPr>
                <w:noProof/>
              </w:rPr>
            </w:pPr>
          </w:p>
        </w:tc>
        <w:tc>
          <w:tcPr>
            <w:tcW w:w="1176" w:type="pct"/>
            <w:shd w:val="clear" w:color="auto" w:fill="auto"/>
          </w:tcPr>
          <w:p w14:paraId="4D9C4ABB" w14:textId="77777777" w:rsidR="00A0253E" w:rsidRPr="00DB707E" w:rsidRDefault="00A0253E" w:rsidP="00864629">
            <w:pPr>
              <w:pStyle w:val="TAL"/>
              <w:rPr>
                <w:noProof/>
              </w:rPr>
            </w:pPr>
            <w:r w:rsidRPr="00DB707E">
              <w:rPr>
                <w:noProof/>
              </w:rPr>
              <w:t>Config 3</w:t>
            </w:r>
          </w:p>
        </w:tc>
        <w:tc>
          <w:tcPr>
            <w:tcW w:w="596" w:type="pct"/>
            <w:shd w:val="clear" w:color="auto" w:fill="auto"/>
          </w:tcPr>
          <w:p w14:paraId="7FEBC6F0" w14:textId="77777777" w:rsidR="00A0253E" w:rsidRPr="00DB707E" w:rsidRDefault="00A0253E" w:rsidP="00864629">
            <w:pPr>
              <w:pStyle w:val="TAC"/>
              <w:rPr>
                <w:noProof/>
              </w:rPr>
            </w:pPr>
          </w:p>
        </w:tc>
        <w:tc>
          <w:tcPr>
            <w:tcW w:w="1708" w:type="pct"/>
          </w:tcPr>
          <w:p w14:paraId="133BF1AE" w14:textId="77777777" w:rsidR="00A0253E" w:rsidRPr="00DB707E" w:rsidRDefault="00A0253E" w:rsidP="00864629">
            <w:pPr>
              <w:pStyle w:val="TAC"/>
              <w:rPr>
                <w:noProof/>
              </w:rPr>
            </w:pPr>
            <w:r w:rsidRPr="00DB707E">
              <w:rPr>
                <w:noProof/>
              </w:rPr>
              <w:t>30 kHz</w:t>
            </w:r>
          </w:p>
        </w:tc>
      </w:tr>
      <w:tr w:rsidR="00A0253E" w:rsidRPr="00DB707E" w14:paraId="3C4BABBB" w14:textId="77777777" w:rsidTr="00864629">
        <w:trPr>
          <w:trHeight w:val="187"/>
          <w:jc w:val="center"/>
        </w:trPr>
        <w:tc>
          <w:tcPr>
            <w:tcW w:w="1520" w:type="pct"/>
            <w:gridSpan w:val="2"/>
            <w:tcBorders>
              <w:bottom w:val="nil"/>
            </w:tcBorders>
            <w:shd w:val="clear" w:color="auto" w:fill="auto"/>
          </w:tcPr>
          <w:p w14:paraId="66F13254" w14:textId="77777777" w:rsidR="00A0253E" w:rsidRPr="00DB707E" w:rsidRDefault="00A0253E" w:rsidP="00864629">
            <w:pPr>
              <w:pStyle w:val="TAL"/>
              <w:rPr>
                <w:noProof/>
              </w:rPr>
            </w:pPr>
            <w:r w:rsidRPr="00DB707E">
              <w:rPr>
                <w:noProof/>
              </w:rPr>
              <w:t xml:space="preserve">PRACH Configuration </w:t>
            </w:r>
          </w:p>
        </w:tc>
        <w:tc>
          <w:tcPr>
            <w:tcW w:w="1176" w:type="pct"/>
            <w:shd w:val="clear" w:color="auto" w:fill="auto"/>
          </w:tcPr>
          <w:p w14:paraId="4E24A1D9" w14:textId="77777777" w:rsidR="00A0253E" w:rsidRPr="00DB707E" w:rsidRDefault="00A0253E" w:rsidP="00864629">
            <w:pPr>
              <w:pStyle w:val="TAL"/>
              <w:rPr>
                <w:noProof/>
              </w:rPr>
            </w:pPr>
            <w:r w:rsidRPr="00DB707E">
              <w:rPr>
                <w:noProof/>
              </w:rPr>
              <w:t>Config 1, 2</w:t>
            </w:r>
            <w:ins w:id="13879" w:author="Huawei" w:date="2022-10-18T10:19:00Z">
              <w:r>
                <w:rPr>
                  <w:noProof/>
                </w:rPr>
                <w:t>,4</w:t>
              </w:r>
            </w:ins>
          </w:p>
        </w:tc>
        <w:tc>
          <w:tcPr>
            <w:tcW w:w="596" w:type="pct"/>
            <w:shd w:val="clear" w:color="auto" w:fill="auto"/>
          </w:tcPr>
          <w:p w14:paraId="6E61D9CC" w14:textId="77777777" w:rsidR="00A0253E" w:rsidRPr="00DB707E" w:rsidRDefault="00A0253E" w:rsidP="00864629">
            <w:pPr>
              <w:pStyle w:val="TAC"/>
              <w:rPr>
                <w:noProof/>
              </w:rPr>
            </w:pPr>
          </w:p>
        </w:tc>
        <w:tc>
          <w:tcPr>
            <w:tcW w:w="1708" w:type="pct"/>
          </w:tcPr>
          <w:p w14:paraId="3AED4A64" w14:textId="77777777" w:rsidR="00A0253E" w:rsidRPr="00DB707E" w:rsidRDefault="00A0253E" w:rsidP="00864629">
            <w:pPr>
              <w:pStyle w:val="TAC"/>
              <w:rPr>
                <w:noProof/>
              </w:rPr>
            </w:pPr>
            <w:r w:rsidRPr="00DB707E">
              <w:rPr>
                <w:noProof/>
              </w:rPr>
              <w:t>Table  A.3.8.2.1-1</w:t>
            </w:r>
          </w:p>
        </w:tc>
      </w:tr>
      <w:tr w:rsidR="00A0253E" w:rsidRPr="00DB707E" w14:paraId="709FA657" w14:textId="77777777" w:rsidTr="00864629">
        <w:trPr>
          <w:trHeight w:val="187"/>
          <w:jc w:val="center"/>
        </w:trPr>
        <w:tc>
          <w:tcPr>
            <w:tcW w:w="1520" w:type="pct"/>
            <w:gridSpan w:val="2"/>
            <w:tcBorders>
              <w:top w:val="nil"/>
            </w:tcBorders>
            <w:shd w:val="clear" w:color="auto" w:fill="auto"/>
          </w:tcPr>
          <w:p w14:paraId="3E07F0C3" w14:textId="77777777" w:rsidR="00A0253E" w:rsidRPr="00DB707E" w:rsidRDefault="00A0253E" w:rsidP="00864629">
            <w:pPr>
              <w:pStyle w:val="TAL"/>
              <w:rPr>
                <w:noProof/>
              </w:rPr>
            </w:pPr>
          </w:p>
        </w:tc>
        <w:tc>
          <w:tcPr>
            <w:tcW w:w="1176" w:type="pct"/>
            <w:shd w:val="clear" w:color="auto" w:fill="auto"/>
          </w:tcPr>
          <w:p w14:paraId="51AC3BC9" w14:textId="77777777" w:rsidR="00A0253E" w:rsidRPr="00DB707E" w:rsidRDefault="00A0253E" w:rsidP="00864629">
            <w:pPr>
              <w:pStyle w:val="TAL"/>
              <w:rPr>
                <w:noProof/>
              </w:rPr>
            </w:pPr>
            <w:r w:rsidRPr="00DB707E">
              <w:rPr>
                <w:noProof/>
              </w:rPr>
              <w:t>Config 3</w:t>
            </w:r>
          </w:p>
        </w:tc>
        <w:tc>
          <w:tcPr>
            <w:tcW w:w="596" w:type="pct"/>
            <w:shd w:val="clear" w:color="auto" w:fill="auto"/>
          </w:tcPr>
          <w:p w14:paraId="577E6AC8" w14:textId="77777777" w:rsidR="00A0253E" w:rsidRPr="00DB707E" w:rsidRDefault="00A0253E" w:rsidP="00864629">
            <w:pPr>
              <w:pStyle w:val="TAC"/>
              <w:rPr>
                <w:noProof/>
              </w:rPr>
            </w:pPr>
          </w:p>
        </w:tc>
        <w:tc>
          <w:tcPr>
            <w:tcW w:w="1708" w:type="pct"/>
          </w:tcPr>
          <w:p w14:paraId="27D34F8D" w14:textId="77777777" w:rsidR="00A0253E" w:rsidRPr="00DB707E" w:rsidRDefault="00A0253E" w:rsidP="00864629">
            <w:pPr>
              <w:pStyle w:val="TAC"/>
              <w:rPr>
                <w:noProof/>
              </w:rPr>
            </w:pPr>
            <w:r w:rsidRPr="00DB707E">
              <w:rPr>
                <w:noProof/>
              </w:rPr>
              <w:t>Table  A.3.8.2.1-1</w:t>
            </w:r>
          </w:p>
        </w:tc>
      </w:tr>
      <w:tr w:rsidR="00A0253E" w:rsidRPr="00DB707E" w14:paraId="5F499CCB" w14:textId="77777777" w:rsidTr="00864629">
        <w:trPr>
          <w:trHeight w:val="187"/>
          <w:jc w:val="center"/>
        </w:trPr>
        <w:tc>
          <w:tcPr>
            <w:tcW w:w="2696" w:type="pct"/>
            <w:gridSpan w:val="3"/>
            <w:shd w:val="clear" w:color="auto" w:fill="auto"/>
          </w:tcPr>
          <w:p w14:paraId="37BD5ACE" w14:textId="77777777" w:rsidR="00A0253E" w:rsidRPr="00DB707E" w:rsidRDefault="00A0253E" w:rsidP="00864629">
            <w:pPr>
              <w:pStyle w:val="TAL"/>
              <w:rPr>
                <w:noProof/>
              </w:rPr>
            </w:pPr>
            <w:r w:rsidRPr="00DB707E">
              <w:rPr>
                <w:noProof/>
              </w:rPr>
              <w:t>SSB index assigned as RLM RS</w:t>
            </w:r>
          </w:p>
        </w:tc>
        <w:tc>
          <w:tcPr>
            <w:tcW w:w="596" w:type="pct"/>
            <w:shd w:val="clear" w:color="auto" w:fill="auto"/>
          </w:tcPr>
          <w:p w14:paraId="76516CC5" w14:textId="77777777" w:rsidR="00A0253E" w:rsidRPr="00DB707E" w:rsidRDefault="00A0253E" w:rsidP="00864629">
            <w:pPr>
              <w:pStyle w:val="TAC"/>
              <w:rPr>
                <w:noProof/>
              </w:rPr>
            </w:pPr>
          </w:p>
        </w:tc>
        <w:tc>
          <w:tcPr>
            <w:tcW w:w="1708" w:type="pct"/>
          </w:tcPr>
          <w:p w14:paraId="2CC6BCE6" w14:textId="77777777" w:rsidR="00A0253E" w:rsidRPr="00DB707E" w:rsidRDefault="00A0253E" w:rsidP="00864629">
            <w:pPr>
              <w:pStyle w:val="TAC"/>
              <w:rPr>
                <w:noProof/>
              </w:rPr>
            </w:pPr>
            <w:r w:rsidRPr="00DB707E">
              <w:rPr>
                <w:noProof/>
              </w:rPr>
              <w:t>0</w:t>
            </w:r>
          </w:p>
        </w:tc>
      </w:tr>
      <w:tr w:rsidR="00A0253E" w:rsidRPr="00DB707E" w14:paraId="2BDAB634" w14:textId="77777777" w:rsidTr="00864629">
        <w:trPr>
          <w:trHeight w:val="187"/>
          <w:jc w:val="center"/>
        </w:trPr>
        <w:tc>
          <w:tcPr>
            <w:tcW w:w="2696" w:type="pct"/>
            <w:gridSpan w:val="3"/>
            <w:shd w:val="clear" w:color="auto" w:fill="auto"/>
          </w:tcPr>
          <w:p w14:paraId="2610FE66" w14:textId="77777777" w:rsidR="00A0253E" w:rsidRPr="00DB707E" w:rsidRDefault="00A0253E" w:rsidP="00864629">
            <w:pPr>
              <w:pStyle w:val="TAL"/>
              <w:rPr>
                <w:noProof/>
              </w:rPr>
            </w:pPr>
            <w:r w:rsidRPr="00DB707E">
              <w:rPr>
                <w:noProof/>
              </w:rPr>
              <w:t>OCNG parameters</w:t>
            </w:r>
          </w:p>
        </w:tc>
        <w:tc>
          <w:tcPr>
            <w:tcW w:w="596" w:type="pct"/>
            <w:shd w:val="clear" w:color="auto" w:fill="auto"/>
          </w:tcPr>
          <w:p w14:paraId="74FC630C" w14:textId="77777777" w:rsidR="00A0253E" w:rsidRPr="00DB707E" w:rsidRDefault="00A0253E" w:rsidP="00864629">
            <w:pPr>
              <w:pStyle w:val="TAC"/>
              <w:rPr>
                <w:noProof/>
              </w:rPr>
            </w:pPr>
          </w:p>
        </w:tc>
        <w:tc>
          <w:tcPr>
            <w:tcW w:w="1708" w:type="pct"/>
          </w:tcPr>
          <w:p w14:paraId="1170B4F4" w14:textId="77777777" w:rsidR="00A0253E" w:rsidRPr="00DB707E" w:rsidRDefault="00A0253E" w:rsidP="00864629">
            <w:pPr>
              <w:pStyle w:val="TAC"/>
              <w:rPr>
                <w:noProof/>
              </w:rPr>
            </w:pPr>
            <w:r w:rsidRPr="00DB707E">
              <w:rPr>
                <w:noProof/>
              </w:rPr>
              <w:t>OP.1</w:t>
            </w:r>
          </w:p>
        </w:tc>
      </w:tr>
      <w:tr w:rsidR="00A0253E" w:rsidRPr="00DB707E" w14:paraId="2859D611" w14:textId="77777777" w:rsidTr="00864629">
        <w:trPr>
          <w:trHeight w:val="187"/>
          <w:jc w:val="center"/>
        </w:trPr>
        <w:tc>
          <w:tcPr>
            <w:tcW w:w="2696" w:type="pct"/>
            <w:gridSpan w:val="3"/>
            <w:shd w:val="clear" w:color="auto" w:fill="auto"/>
          </w:tcPr>
          <w:p w14:paraId="008CC043" w14:textId="77777777" w:rsidR="00A0253E" w:rsidRPr="00DB707E" w:rsidRDefault="00A0253E" w:rsidP="00864629">
            <w:pPr>
              <w:pStyle w:val="TAL"/>
              <w:rPr>
                <w:noProof/>
              </w:rPr>
            </w:pPr>
            <w:r w:rsidRPr="00DB707E">
              <w:rPr>
                <w:noProof/>
              </w:rPr>
              <w:t>CP length</w:t>
            </w:r>
            <w:r w:rsidRPr="00DB707E">
              <w:rPr>
                <w:noProof/>
              </w:rPr>
              <w:tab/>
            </w:r>
          </w:p>
        </w:tc>
        <w:tc>
          <w:tcPr>
            <w:tcW w:w="596" w:type="pct"/>
            <w:shd w:val="clear" w:color="auto" w:fill="auto"/>
          </w:tcPr>
          <w:p w14:paraId="32B875E0" w14:textId="77777777" w:rsidR="00A0253E" w:rsidRPr="00DB707E" w:rsidRDefault="00A0253E" w:rsidP="00864629">
            <w:pPr>
              <w:pStyle w:val="TAC"/>
              <w:rPr>
                <w:noProof/>
              </w:rPr>
            </w:pPr>
          </w:p>
        </w:tc>
        <w:tc>
          <w:tcPr>
            <w:tcW w:w="1708" w:type="pct"/>
          </w:tcPr>
          <w:p w14:paraId="698EDA4E" w14:textId="77777777" w:rsidR="00A0253E" w:rsidRPr="00DB707E" w:rsidRDefault="00A0253E" w:rsidP="00864629">
            <w:pPr>
              <w:pStyle w:val="TAC"/>
              <w:rPr>
                <w:noProof/>
              </w:rPr>
            </w:pPr>
            <w:r w:rsidRPr="00DB707E">
              <w:rPr>
                <w:noProof/>
              </w:rPr>
              <w:t>Normal</w:t>
            </w:r>
          </w:p>
        </w:tc>
      </w:tr>
      <w:tr w:rsidR="00A0253E" w:rsidRPr="00DB707E" w14:paraId="3425DC87" w14:textId="77777777" w:rsidTr="00864629">
        <w:trPr>
          <w:trHeight w:val="187"/>
          <w:jc w:val="center"/>
        </w:trPr>
        <w:tc>
          <w:tcPr>
            <w:tcW w:w="2696" w:type="pct"/>
            <w:gridSpan w:val="3"/>
            <w:shd w:val="clear" w:color="auto" w:fill="auto"/>
          </w:tcPr>
          <w:p w14:paraId="1975FF61" w14:textId="77777777" w:rsidR="00A0253E" w:rsidRPr="00DB707E" w:rsidRDefault="00A0253E" w:rsidP="00864629">
            <w:pPr>
              <w:pStyle w:val="TAL"/>
              <w:rPr>
                <w:noProof/>
              </w:rPr>
            </w:pPr>
            <w:r w:rsidRPr="00DB707E">
              <w:rPr>
                <w:noProof/>
              </w:rPr>
              <w:t>Correlation Matrix and Antenna Configuration</w:t>
            </w:r>
          </w:p>
        </w:tc>
        <w:tc>
          <w:tcPr>
            <w:tcW w:w="596" w:type="pct"/>
            <w:shd w:val="clear" w:color="auto" w:fill="auto"/>
          </w:tcPr>
          <w:p w14:paraId="5ED2DE5D" w14:textId="77777777" w:rsidR="00A0253E" w:rsidRPr="00DB707E" w:rsidRDefault="00A0253E" w:rsidP="00864629">
            <w:pPr>
              <w:pStyle w:val="TAC"/>
              <w:rPr>
                <w:noProof/>
              </w:rPr>
            </w:pPr>
          </w:p>
        </w:tc>
        <w:tc>
          <w:tcPr>
            <w:tcW w:w="1708" w:type="pct"/>
            <w:shd w:val="clear" w:color="auto" w:fill="auto"/>
          </w:tcPr>
          <w:p w14:paraId="5AA9837B" w14:textId="77777777" w:rsidR="00A0253E" w:rsidRPr="00DB707E" w:rsidRDefault="00A0253E" w:rsidP="00864629">
            <w:pPr>
              <w:pStyle w:val="TAC"/>
              <w:rPr>
                <w:noProof/>
              </w:rPr>
            </w:pPr>
            <w:r w:rsidRPr="00DB707E">
              <w:rPr>
                <w:noProof/>
              </w:rPr>
              <w:t>2x2 Low</w:t>
            </w:r>
          </w:p>
        </w:tc>
      </w:tr>
      <w:tr w:rsidR="00A0253E" w:rsidRPr="00DB707E" w14:paraId="17ABD7E1" w14:textId="77777777" w:rsidTr="00864629">
        <w:trPr>
          <w:trHeight w:val="187"/>
          <w:jc w:val="center"/>
        </w:trPr>
        <w:tc>
          <w:tcPr>
            <w:tcW w:w="1137" w:type="pct"/>
            <w:tcBorders>
              <w:bottom w:val="nil"/>
            </w:tcBorders>
            <w:shd w:val="clear" w:color="auto" w:fill="auto"/>
          </w:tcPr>
          <w:p w14:paraId="2B89EE87" w14:textId="77777777" w:rsidR="00A0253E" w:rsidRPr="00DB707E" w:rsidRDefault="00A0253E" w:rsidP="00864629">
            <w:pPr>
              <w:pStyle w:val="TAL"/>
              <w:rPr>
                <w:noProof/>
              </w:rPr>
            </w:pPr>
            <w:r w:rsidRPr="00DB707E">
              <w:rPr>
                <w:noProof/>
              </w:rPr>
              <w:t>Out of sync transmission parameters</w:t>
            </w:r>
          </w:p>
        </w:tc>
        <w:tc>
          <w:tcPr>
            <w:tcW w:w="1559" w:type="pct"/>
            <w:gridSpan w:val="2"/>
            <w:shd w:val="clear" w:color="auto" w:fill="auto"/>
          </w:tcPr>
          <w:p w14:paraId="65906F75" w14:textId="77777777" w:rsidR="00A0253E" w:rsidRPr="00DB707E" w:rsidRDefault="00A0253E" w:rsidP="00864629">
            <w:pPr>
              <w:pStyle w:val="TAL"/>
              <w:rPr>
                <w:noProof/>
              </w:rPr>
            </w:pPr>
            <w:r w:rsidRPr="00DB707E">
              <w:rPr>
                <w:noProof/>
              </w:rPr>
              <w:t>DCI format</w:t>
            </w:r>
          </w:p>
        </w:tc>
        <w:tc>
          <w:tcPr>
            <w:tcW w:w="596" w:type="pct"/>
            <w:shd w:val="clear" w:color="auto" w:fill="auto"/>
          </w:tcPr>
          <w:p w14:paraId="7110C11B" w14:textId="77777777" w:rsidR="00A0253E" w:rsidRPr="00DB707E" w:rsidRDefault="00A0253E" w:rsidP="00864629">
            <w:pPr>
              <w:pStyle w:val="TAC"/>
              <w:rPr>
                <w:noProof/>
              </w:rPr>
            </w:pPr>
          </w:p>
        </w:tc>
        <w:tc>
          <w:tcPr>
            <w:tcW w:w="1708" w:type="pct"/>
          </w:tcPr>
          <w:p w14:paraId="2ACD0E57" w14:textId="77777777" w:rsidR="00A0253E" w:rsidRPr="00DB707E" w:rsidRDefault="00A0253E" w:rsidP="00864629">
            <w:pPr>
              <w:pStyle w:val="TAC"/>
              <w:rPr>
                <w:noProof/>
              </w:rPr>
            </w:pPr>
            <w:r w:rsidRPr="00DB707E">
              <w:rPr>
                <w:noProof/>
              </w:rPr>
              <w:t>1-0</w:t>
            </w:r>
          </w:p>
        </w:tc>
      </w:tr>
      <w:tr w:rsidR="00A0253E" w:rsidRPr="00DB707E" w14:paraId="5D488575" w14:textId="77777777" w:rsidTr="00864629">
        <w:trPr>
          <w:trHeight w:val="187"/>
          <w:jc w:val="center"/>
        </w:trPr>
        <w:tc>
          <w:tcPr>
            <w:tcW w:w="1137" w:type="pct"/>
            <w:tcBorders>
              <w:top w:val="nil"/>
              <w:bottom w:val="nil"/>
            </w:tcBorders>
            <w:shd w:val="clear" w:color="auto" w:fill="auto"/>
          </w:tcPr>
          <w:p w14:paraId="36859606" w14:textId="77777777" w:rsidR="00A0253E" w:rsidRPr="00DB707E" w:rsidRDefault="00A0253E" w:rsidP="00864629">
            <w:pPr>
              <w:pStyle w:val="TAL"/>
              <w:rPr>
                <w:noProof/>
              </w:rPr>
            </w:pPr>
          </w:p>
        </w:tc>
        <w:tc>
          <w:tcPr>
            <w:tcW w:w="1559" w:type="pct"/>
            <w:gridSpan w:val="2"/>
            <w:shd w:val="clear" w:color="auto" w:fill="auto"/>
          </w:tcPr>
          <w:p w14:paraId="3DD9425D" w14:textId="77777777" w:rsidR="00A0253E" w:rsidRPr="00DB707E" w:rsidRDefault="00A0253E" w:rsidP="00864629">
            <w:pPr>
              <w:pStyle w:val="TAL"/>
              <w:rPr>
                <w:noProof/>
              </w:rPr>
            </w:pPr>
            <w:r w:rsidRPr="00DB707E">
              <w:rPr>
                <w:noProof/>
              </w:rPr>
              <w:t>Number of Control OFDM symbols</w:t>
            </w:r>
          </w:p>
        </w:tc>
        <w:tc>
          <w:tcPr>
            <w:tcW w:w="596" w:type="pct"/>
            <w:shd w:val="clear" w:color="auto" w:fill="auto"/>
          </w:tcPr>
          <w:p w14:paraId="52D3CFFD" w14:textId="77777777" w:rsidR="00A0253E" w:rsidRPr="00DB707E" w:rsidRDefault="00A0253E" w:rsidP="00864629">
            <w:pPr>
              <w:pStyle w:val="TAC"/>
              <w:rPr>
                <w:noProof/>
              </w:rPr>
            </w:pPr>
          </w:p>
        </w:tc>
        <w:tc>
          <w:tcPr>
            <w:tcW w:w="1708" w:type="pct"/>
          </w:tcPr>
          <w:p w14:paraId="22DEED76" w14:textId="77777777" w:rsidR="00A0253E" w:rsidRPr="00DB707E" w:rsidRDefault="00A0253E" w:rsidP="00864629">
            <w:pPr>
              <w:pStyle w:val="TAC"/>
              <w:rPr>
                <w:noProof/>
              </w:rPr>
            </w:pPr>
            <w:r w:rsidRPr="00DB707E">
              <w:rPr>
                <w:noProof/>
              </w:rPr>
              <w:t>2</w:t>
            </w:r>
          </w:p>
        </w:tc>
      </w:tr>
      <w:tr w:rsidR="00A0253E" w:rsidRPr="00DB707E" w14:paraId="4FCAEDB7" w14:textId="77777777" w:rsidTr="00864629">
        <w:trPr>
          <w:trHeight w:val="187"/>
          <w:jc w:val="center"/>
        </w:trPr>
        <w:tc>
          <w:tcPr>
            <w:tcW w:w="1137" w:type="pct"/>
            <w:tcBorders>
              <w:top w:val="nil"/>
              <w:bottom w:val="nil"/>
            </w:tcBorders>
            <w:shd w:val="clear" w:color="auto" w:fill="auto"/>
          </w:tcPr>
          <w:p w14:paraId="4234BF2F" w14:textId="77777777" w:rsidR="00A0253E" w:rsidRPr="00DB707E" w:rsidRDefault="00A0253E" w:rsidP="00864629">
            <w:pPr>
              <w:pStyle w:val="TAL"/>
              <w:rPr>
                <w:noProof/>
              </w:rPr>
            </w:pPr>
          </w:p>
        </w:tc>
        <w:tc>
          <w:tcPr>
            <w:tcW w:w="1559" w:type="pct"/>
            <w:gridSpan w:val="2"/>
            <w:shd w:val="clear" w:color="auto" w:fill="auto"/>
          </w:tcPr>
          <w:p w14:paraId="7C973434" w14:textId="77777777" w:rsidR="00A0253E" w:rsidRPr="00DB707E" w:rsidRDefault="00A0253E" w:rsidP="00864629">
            <w:pPr>
              <w:pStyle w:val="TAL"/>
              <w:rPr>
                <w:noProof/>
              </w:rPr>
            </w:pPr>
            <w:r w:rsidRPr="00DB707E">
              <w:rPr>
                <w:noProof/>
              </w:rPr>
              <w:t xml:space="preserve">Aggregation level </w:t>
            </w:r>
          </w:p>
        </w:tc>
        <w:tc>
          <w:tcPr>
            <w:tcW w:w="596" w:type="pct"/>
            <w:shd w:val="clear" w:color="auto" w:fill="auto"/>
          </w:tcPr>
          <w:p w14:paraId="4FBAAFB1" w14:textId="77777777" w:rsidR="00A0253E" w:rsidRPr="00DB707E" w:rsidRDefault="00A0253E" w:rsidP="00864629">
            <w:pPr>
              <w:pStyle w:val="TAC"/>
              <w:rPr>
                <w:noProof/>
              </w:rPr>
            </w:pPr>
            <w:r w:rsidRPr="00DB707E">
              <w:rPr>
                <w:noProof/>
              </w:rPr>
              <w:t>CCE</w:t>
            </w:r>
          </w:p>
        </w:tc>
        <w:tc>
          <w:tcPr>
            <w:tcW w:w="1708" w:type="pct"/>
          </w:tcPr>
          <w:p w14:paraId="47F2FC6E" w14:textId="77777777" w:rsidR="00A0253E" w:rsidRPr="00DB707E" w:rsidRDefault="00A0253E" w:rsidP="00864629">
            <w:pPr>
              <w:pStyle w:val="TAC"/>
              <w:rPr>
                <w:noProof/>
              </w:rPr>
            </w:pPr>
            <w:r w:rsidRPr="00DB707E">
              <w:rPr>
                <w:noProof/>
              </w:rPr>
              <w:t>8</w:t>
            </w:r>
          </w:p>
        </w:tc>
      </w:tr>
      <w:tr w:rsidR="00A0253E" w:rsidRPr="00DB707E" w14:paraId="37DB19EA" w14:textId="77777777" w:rsidTr="00864629">
        <w:trPr>
          <w:trHeight w:val="187"/>
          <w:jc w:val="center"/>
        </w:trPr>
        <w:tc>
          <w:tcPr>
            <w:tcW w:w="1137" w:type="pct"/>
            <w:tcBorders>
              <w:top w:val="nil"/>
              <w:bottom w:val="nil"/>
            </w:tcBorders>
            <w:shd w:val="clear" w:color="auto" w:fill="auto"/>
          </w:tcPr>
          <w:p w14:paraId="370E5295" w14:textId="77777777" w:rsidR="00A0253E" w:rsidRPr="00DB707E" w:rsidRDefault="00A0253E" w:rsidP="00864629">
            <w:pPr>
              <w:pStyle w:val="TAL"/>
              <w:rPr>
                <w:noProof/>
              </w:rPr>
            </w:pPr>
          </w:p>
        </w:tc>
        <w:tc>
          <w:tcPr>
            <w:tcW w:w="1559" w:type="pct"/>
            <w:gridSpan w:val="2"/>
            <w:shd w:val="clear" w:color="auto" w:fill="auto"/>
          </w:tcPr>
          <w:p w14:paraId="3B82F472" w14:textId="77777777" w:rsidR="00A0253E" w:rsidRPr="00DB707E" w:rsidRDefault="00A0253E" w:rsidP="00864629">
            <w:pPr>
              <w:pStyle w:val="TAL"/>
              <w:rPr>
                <w:noProof/>
              </w:rPr>
            </w:pPr>
            <w:r w:rsidRPr="00DB707E">
              <w:rPr>
                <w:rFonts w:eastAsia="?? ??"/>
              </w:rPr>
              <w:t>Ratio of hypothetical PDCCH RE energy to average SSS RE energy</w:t>
            </w:r>
          </w:p>
        </w:tc>
        <w:tc>
          <w:tcPr>
            <w:tcW w:w="596" w:type="pct"/>
            <w:shd w:val="clear" w:color="auto" w:fill="auto"/>
          </w:tcPr>
          <w:p w14:paraId="29E89CD8" w14:textId="77777777" w:rsidR="00A0253E" w:rsidRPr="00DB707E" w:rsidRDefault="00A0253E" w:rsidP="00864629">
            <w:pPr>
              <w:pStyle w:val="TAC"/>
              <w:rPr>
                <w:noProof/>
              </w:rPr>
            </w:pPr>
            <w:r w:rsidRPr="00DB707E">
              <w:rPr>
                <w:noProof/>
              </w:rPr>
              <w:t>dB</w:t>
            </w:r>
          </w:p>
        </w:tc>
        <w:tc>
          <w:tcPr>
            <w:tcW w:w="1708" w:type="pct"/>
          </w:tcPr>
          <w:p w14:paraId="5BD5E5BB" w14:textId="77777777" w:rsidR="00A0253E" w:rsidRPr="00DB707E" w:rsidRDefault="00A0253E" w:rsidP="00864629">
            <w:pPr>
              <w:pStyle w:val="TAC"/>
              <w:rPr>
                <w:noProof/>
              </w:rPr>
            </w:pPr>
            <w:r w:rsidRPr="00DB707E">
              <w:rPr>
                <w:noProof/>
              </w:rPr>
              <w:t>4</w:t>
            </w:r>
          </w:p>
        </w:tc>
      </w:tr>
      <w:tr w:rsidR="00A0253E" w:rsidRPr="00DB707E" w14:paraId="0F1230CA" w14:textId="77777777" w:rsidTr="00864629">
        <w:trPr>
          <w:trHeight w:val="187"/>
          <w:jc w:val="center"/>
        </w:trPr>
        <w:tc>
          <w:tcPr>
            <w:tcW w:w="1137" w:type="pct"/>
            <w:tcBorders>
              <w:top w:val="nil"/>
              <w:bottom w:val="nil"/>
            </w:tcBorders>
            <w:shd w:val="clear" w:color="auto" w:fill="auto"/>
          </w:tcPr>
          <w:p w14:paraId="6B7DFDD2" w14:textId="77777777" w:rsidR="00A0253E" w:rsidRPr="00DB707E" w:rsidRDefault="00A0253E" w:rsidP="00864629">
            <w:pPr>
              <w:pStyle w:val="TAL"/>
              <w:rPr>
                <w:noProof/>
              </w:rPr>
            </w:pPr>
          </w:p>
        </w:tc>
        <w:tc>
          <w:tcPr>
            <w:tcW w:w="1559" w:type="pct"/>
            <w:gridSpan w:val="2"/>
            <w:shd w:val="clear" w:color="auto" w:fill="auto"/>
          </w:tcPr>
          <w:p w14:paraId="5B7F5CFF" w14:textId="77777777" w:rsidR="00A0253E" w:rsidRPr="00DB707E" w:rsidRDefault="00A0253E" w:rsidP="00864629">
            <w:pPr>
              <w:pStyle w:val="TAL"/>
              <w:rPr>
                <w:noProof/>
              </w:rPr>
            </w:pPr>
            <w:r w:rsidRPr="00DB707E">
              <w:rPr>
                <w:rFonts w:eastAsia="?? ??"/>
              </w:rPr>
              <w:t>Ratio of hypothetical PDCCH DMRS energy to average SSS RE energy</w:t>
            </w:r>
          </w:p>
        </w:tc>
        <w:tc>
          <w:tcPr>
            <w:tcW w:w="596" w:type="pct"/>
            <w:shd w:val="clear" w:color="auto" w:fill="auto"/>
          </w:tcPr>
          <w:p w14:paraId="401F7848" w14:textId="77777777" w:rsidR="00A0253E" w:rsidRPr="00DB707E" w:rsidRDefault="00A0253E" w:rsidP="00864629">
            <w:pPr>
              <w:pStyle w:val="TAC"/>
              <w:rPr>
                <w:noProof/>
              </w:rPr>
            </w:pPr>
            <w:r w:rsidRPr="00DB707E">
              <w:rPr>
                <w:noProof/>
              </w:rPr>
              <w:t>dB</w:t>
            </w:r>
          </w:p>
        </w:tc>
        <w:tc>
          <w:tcPr>
            <w:tcW w:w="1708" w:type="pct"/>
          </w:tcPr>
          <w:p w14:paraId="12562D3D" w14:textId="77777777" w:rsidR="00A0253E" w:rsidRPr="00DB707E" w:rsidRDefault="00A0253E" w:rsidP="00864629">
            <w:pPr>
              <w:pStyle w:val="TAC"/>
              <w:rPr>
                <w:noProof/>
              </w:rPr>
            </w:pPr>
            <w:r w:rsidRPr="00DB707E">
              <w:rPr>
                <w:noProof/>
              </w:rPr>
              <w:t>4</w:t>
            </w:r>
          </w:p>
        </w:tc>
      </w:tr>
      <w:tr w:rsidR="00A0253E" w:rsidRPr="00DB707E" w14:paraId="2F86F576" w14:textId="77777777" w:rsidTr="00864629">
        <w:trPr>
          <w:trHeight w:val="187"/>
          <w:jc w:val="center"/>
        </w:trPr>
        <w:tc>
          <w:tcPr>
            <w:tcW w:w="1137" w:type="pct"/>
            <w:tcBorders>
              <w:top w:val="nil"/>
              <w:bottom w:val="nil"/>
            </w:tcBorders>
            <w:shd w:val="clear" w:color="auto" w:fill="auto"/>
          </w:tcPr>
          <w:p w14:paraId="47E66EA1" w14:textId="77777777" w:rsidR="00A0253E" w:rsidRPr="00DB707E" w:rsidRDefault="00A0253E" w:rsidP="00864629">
            <w:pPr>
              <w:pStyle w:val="TAL"/>
              <w:rPr>
                <w:noProof/>
              </w:rPr>
            </w:pPr>
          </w:p>
        </w:tc>
        <w:tc>
          <w:tcPr>
            <w:tcW w:w="1559" w:type="pct"/>
            <w:gridSpan w:val="2"/>
            <w:shd w:val="clear" w:color="auto" w:fill="auto"/>
          </w:tcPr>
          <w:p w14:paraId="6E2EE7A2" w14:textId="77777777" w:rsidR="00A0253E" w:rsidRPr="00DB707E" w:rsidRDefault="00A0253E" w:rsidP="00864629">
            <w:pPr>
              <w:pStyle w:val="TAL"/>
              <w:rPr>
                <w:rFonts w:eastAsia="?? ??"/>
              </w:rPr>
            </w:pPr>
            <w:r w:rsidRPr="00DB707E">
              <w:rPr>
                <w:rFonts w:eastAsia="?? ??"/>
              </w:rPr>
              <w:t>DMRS precoder granularity</w:t>
            </w:r>
          </w:p>
        </w:tc>
        <w:tc>
          <w:tcPr>
            <w:tcW w:w="596" w:type="pct"/>
            <w:shd w:val="clear" w:color="auto" w:fill="auto"/>
          </w:tcPr>
          <w:p w14:paraId="18792731" w14:textId="77777777" w:rsidR="00A0253E" w:rsidRPr="00DB707E" w:rsidRDefault="00A0253E" w:rsidP="00864629">
            <w:pPr>
              <w:pStyle w:val="TAC"/>
              <w:rPr>
                <w:rFonts w:eastAsia="?? ??"/>
              </w:rPr>
            </w:pPr>
          </w:p>
        </w:tc>
        <w:tc>
          <w:tcPr>
            <w:tcW w:w="1708" w:type="pct"/>
          </w:tcPr>
          <w:p w14:paraId="7AE147A8" w14:textId="77777777" w:rsidR="00A0253E" w:rsidRPr="00DB707E" w:rsidRDefault="00A0253E" w:rsidP="00864629">
            <w:pPr>
              <w:pStyle w:val="TAC"/>
              <w:rPr>
                <w:noProof/>
              </w:rPr>
            </w:pPr>
            <w:r w:rsidRPr="00DB707E">
              <w:rPr>
                <w:rFonts w:eastAsia="?? ??"/>
              </w:rPr>
              <w:t>REG bundle size</w:t>
            </w:r>
          </w:p>
        </w:tc>
      </w:tr>
      <w:tr w:rsidR="00A0253E" w:rsidRPr="00DB707E" w14:paraId="06DDD7C2" w14:textId="77777777" w:rsidTr="00864629">
        <w:trPr>
          <w:trHeight w:val="187"/>
          <w:jc w:val="center"/>
        </w:trPr>
        <w:tc>
          <w:tcPr>
            <w:tcW w:w="1137" w:type="pct"/>
            <w:tcBorders>
              <w:top w:val="nil"/>
            </w:tcBorders>
            <w:shd w:val="clear" w:color="auto" w:fill="auto"/>
          </w:tcPr>
          <w:p w14:paraId="67838C67" w14:textId="77777777" w:rsidR="00A0253E" w:rsidRPr="00DB707E" w:rsidRDefault="00A0253E" w:rsidP="00864629">
            <w:pPr>
              <w:pStyle w:val="TAL"/>
              <w:rPr>
                <w:noProof/>
              </w:rPr>
            </w:pPr>
          </w:p>
        </w:tc>
        <w:tc>
          <w:tcPr>
            <w:tcW w:w="1559" w:type="pct"/>
            <w:gridSpan w:val="2"/>
            <w:shd w:val="clear" w:color="auto" w:fill="auto"/>
          </w:tcPr>
          <w:p w14:paraId="3CAE31C5" w14:textId="77777777" w:rsidR="00A0253E" w:rsidRPr="00DB707E" w:rsidRDefault="00A0253E" w:rsidP="00864629">
            <w:pPr>
              <w:pStyle w:val="TAL"/>
              <w:rPr>
                <w:rFonts w:eastAsia="?? ??"/>
              </w:rPr>
            </w:pPr>
            <w:r w:rsidRPr="00DB707E">
              <w:rPr>
                <w:rFonts w:eastAsia="?? ??"/>
              </w:rPr>
              <w:t>REG bundle size</w:t>
            </w:r>
          </w:p>
        </w:tc>
        <w:tc>
          <w:tcPr>
            <w:tcW w:w="596" w:type="pct"/>
            <w:shd w:val="clear" w:color="auto" w:fill="auto"/>
          </w:tcPr>
          <w:p w14:paraId="01B8310E" w14:textId="77777777" w:rsidR="00A0253E" w:rsidRPr="00DB707E" w:rsidRDefault="00A0253E" w:rsidP="00864629">
            <w:pPr>
              <w:pStyle w:val="TAC"/>
              <w:rPr>
                <w:rFonts w:eastAsia="?? ??"/>
              </w:rPr>
            </w:pPr>
          </w:p>
        </w:tc>
        <w:tc>
          <w:tcPr>
            <w:tcW w:w="1708" w:type="pct"/>
          </w:tcPr>
          <w:p w14:paraId="123E9B70" w14:textId="77777777" w:rsidR="00A0253E" w:rsidRPr="00DB707E" w:rsidRDefault="00A0253E" w:rsidP="00864629">
            <w:pPr>
              <w:pStyle w:val="TAC"/>
              <w:rPr>
                <w:noProof/>
              </w:rPr>
            </w:pPr>
            <w:r w:rsidRPr="00DB707E">
              <w:rPr>
                <w:noProof/>
              </w:rPr>
              <w:t>6</w:t>
            </w:r>
          </w:p>
        </w:tc>
      </w:tr>
      <w:tr w:rsidR="00A0253E" w:rsidRPr="00DB707E" w14:paraId="3076963B" w14:textId="77777777" w:rsidTr="00864629">
        <w:trPr>
          <w:trHeight w:val="187"/>
          <w:jc w:val="center"/>
        </w:trPr>
        <w:tc>
          <w:tcPr>
            <w:tcW w:w="2696" w:type="pct"/>
            <w:gridSpan w:val="3"/>
            <w:shd w:val="clear" w:color="auto" w:fill="auto"/>
          </w:tcPr>
          <w:p w14:paraId="07AADD36" w14:textId="77777777" w:rsidR="00A0253E" w:rsidRPr="00DB707E" w:rsidRDefault="00A0253E" w:rsidP="00864629">
            <w:pPr>
              <w:pStyle w:val="TAL"/>
              <w:rPr>
                <w:noProof/>
              </w:rPr>
            </w:pPr>
            <w:r w:rsidRPr="00DB707E">
              <w:rPr>
                <w:noProof/>
              </w:rPr>
              <w:t>DRX</w:t>
            </w:r>
          </w:p>
        </w:tc>
        <w:tc>
          <w:tcPr>
            <w:tcW w:w="596" w:type="pct"/>
            <w:shd w:val="clear" w:color="auto" w:fill="auto"/>
          </w:tcPr>
          <w:p w14:paraId="40F508C7" w14:textId="77777777" w:rsidR="00A0253E" w:rsidRPr="00DB707E" w:rsidRDefault="00A0253E" w:rsidP="00864629">
            <w:pPr>
              <w:pStyle w:val="TAC"/>
              <w:rPr>
                <w:noProof/>
              </w:rPr>
            </w:pPr>
          </w:p>
        </w:tc>
        <w:tc>
          <w:tcPr>
            <w:tcW w:w="1708" w:type="pct"/>
          </w:tcPr>
          <w:p w14:paraId="135EA1EC" w14:textId="77777777" w:rsidR="00A0253E" w:rsidRPr="00DB707E" w:rsidRDefault="00A0253E" w:rsidP="00864629">
            <w:pPr>
              <w:pStyle w:val="TAC"/>
              <w:rPr>
                <w:i/>
                <w:iCs/>
              </w:rPr>
            </w:pPr>
            <w:r w:rsidRPr="00DB707E">
              <w:rPr>
                <w:i/>
                <w:iCs/>
              </w:rPr>
              <w:t>OFF</w:t>
            </w:r>
          </w:p>
        </w:tc>
      </w:tr>
      <w:tr w:rsidR="00A0253E" w:rsidRPr="00DB707E" w14:paraId="1B502745" w14:textId="77777777" w:rsidTr="00864629">
        <w:trPr>
          <w:trHeight w:val="187"/>
          <w:jc w:val="center"/>
        </w:trPr>
        <w:tc>
          <w:tcPr>
            <w:tcW w:w="2696" w:type="pct"/>
            <w:gridSpan w:val="3"/>
            <w:shd w:val="clear" w:color="auto" w:fill="auto"/>
          </w:tcPr>
          <w:p w14:paraId="506E1173" w14:textId="77777777" w:rsidR="00A0253E" w:rsidRPr="00DB707E" w:rsidRDefault="00A0253E" w:rsidP="00864629">
            <w:pPr>
              <w:pStyle w:val="TAL"/>
              <w:rPr>
                <w:noProof/>
              </w:rPr>
            </w:pPr>
            <w:r w:rsidRPr="00DB707E">
              <w:rPr>
                <w:noProof/>
              </w:rPr>
              <w:t xml:space="preserve">Gap pattern ID </w:t>
            </w:r>
          </w:p>
        </w:tc>
        <w:tc>
          <w:tcPr>
            <w:tcW w:w="596" w:type="pct"/>
            <w:shd w:val="clear" w:color="auto" w:fill="auto"/>
          </w:tcPr>
          <w:p w14:paraId="29A05593" w14:textId="77777777" w:rsidR="00A0253E" w:rsidRPr="00DB707E" w:rsidRDefault="00A0253E" w:rsidP="00864629">
            <w:pPr>
              <w:pStyle w:val="TAC"/>
              <w:rPr>
                <w:noProof/>
              </w:rPr>
            </w:pPr>
          </w:p>
        </w:tc>
        <w:tc>
          <w:tcPr>
            <w:tcW w:w="1708" w:type="pct"/>
          </w:tcPr>
          <w:p w14:paraId="06FFB85B" w14:textId="77777777" w:rsidR="00A0253E" w:rsidRPr="00DB707E" w:rsidRDefault="00A0253E" w:rsidP="00864629">
            <w:pPr>
              <w:pStyle w:val="TAC"/>
              <w:rPr>
                <w:iCs/>
              </w:rPr>
            </w:pPr>
            <w:r w:rsidRPr="00DB707E">
              <w:rPr>
                <w:i/>
                <w:iCs/>
              </w:rPr>
              <w:t>gp0</w:t>
            </w:r>
          </w:p>
        </w:tc>
      </w:tr>
      <w:tr w:rsidR="00A0253E" w:rsidRPr="00DB707E" w14:paraId="1A31D0C1" w14:textId="77777777" w:rsidTr="00864629">
        <w:trPr>
          <w:trHeight w:val="187"/>
          <w:jc w:val="center"/>
        </w:trPr>
        <w:tc>
          <w:tcPr>
            <w:tcW w:w="2696" w:type="pct"/>
            <w:gridSpan w:val="3"/>
            <w:shd w:val="clear" w:color="auto" w:fill="auto"/>
          </w:tcPr>
          <w:p w14:paraId="6CFF3BFC" w14:textId="77777777" w:rsidR="00A0253E" w:rsidRPr="00DB707E" w:rsidRDefault="00A0253E" w:rsidP="00864629">
            <w:pPr>
              <w:pStyle w:val="TAL"/>
              <w:rPr>
                <w:noProof/>
              </w:rPr>
            </w:pPr>
            <w:r w:rsidRPr="00DB707E">
              <w:rPr>
                <w:noProof/>
              </w:rPr>
              <w:t>Layer 3 filtering</w:t>
            </w:r>
          </w:p>
        </w:tc>
        <w:tc>
          <w:tcPr>
            <w:tcW w:w="596" w:type="pct"/>
            <w:shd w:val="clear" w:color="auto" w:fill="auto"/>
          </w:tcPr>
          <w:p w14:paraId="16AD1C0C" w14:textId="77777777" w:rsidR="00A0253E" w:rsidRPr="00DB707E" w:rsidRDefault="00A0253E" w:rsidP="00864629">
            <w:pPr>
              <w:pStyle w:val="TAC"/>
              <w:rPr>
                <w:noProof/>
              </w:rPr>
            </w:pPr>
          </w:p>
        </w:tc>
        <w:tc>
          <w:tcPr>
            <w:tcW w:w="1708" w:type="pct"/>
          </w:tcPr>
          <w:p w14:paraId="0A19C89C" w14:textId="77777777" w:rsidR="00A0253E" w:rsidRPr="00DB707E" w:rsidRDefault="00A0253E" w:rsidP="00864629">
            <w:pPr>
              <w:pStyle w:val="TAC"/>
              <w:rPr>
                <w:noProof/>
              </w:rPr>
            </w:pPr>
            <w:r w:rsidRPr="00DB707E">
              <w:rPr>
                <w:i/>
                <w:iCs/>
              </w:rPr>
              <w:t>Enabled</w:t>
            </w:r>
          </w:p>
        </w:tc>
      </w:tr>
      <w:tr w:rsidR="00A0253E" w:rsidRPr="00DB707E" w14:paraId="4C298E32" w14:textId="77777777" w:rsidTr="00864629">
        <w:trPr>
          <w:trHeight w:val="187"/>
          <w:jc w:val="center"/>
        </w:trPr>
        <w:tc>
          <w:tcPr>
            <w:tcW w:w="2696" w:type="pct"/>
            <w:gridSpan w:val="3"/>
            <w:shd w:val="clear" w:color="auto" w:fill="auto"/>
          </w:tcPr>
          <w:p w14:paraId="04224BEA" w14:textId="77777777" w:rsidR="00A0253E" w:rsidRPr="00DB707E" w:rsidRDefault="00A0253E" w:rsidP="00864629">
            <w:pPr>
              <w:pStyle w:val="TAL"/>
              <w:rPr>
                <w:noProof/>
              </w:rPr>
            </w:pPr>
            <w:r w:rsidRPr="00DB707E">
              <w:rPr>
                <w:noProof/>
              </w:rPr>
              <w:lastRenderedPageBreak/>
              <w:t>T310 timer</w:t>
            </w:r>
          </w:p>
        </w:tc>
        <w:tc>
          <w:tcPr>
            <w:tcW w:w="596" w:type="pct"/>
            <w:shd w:val="clear" w:color="auto" w:fill="auto"/>
          </w:tcPr>
          <w:p w14:paraId="32C714A5" w14:textId="77777777" w:rsidR="00A0253E" w:rsidRPr="00DB707E" w:rsidRDefault="00A0253E" w:rsidP="00864629">
            <w:pPr>
              <w:pStyle w:val="TAC"/>
              <w:rPr>
                <w:iCs/>
              </w:rPr>
            </w:pPr>
            <w:proofErr w:type="spellStart"/>
            <w:r w:rsidRPr="00DB707E">
              <w:rPr>
                <w:iCs/>
              </w:rPr>
              <w:t>ms</w:t>
            </w:r>
            <w:proofErr w:type="spellEnd"/>
          </w:p>
        </w:tc>
        <w:tc>
          <w:tcPr>
            <w:tcW w:w="1708" w:type="pct"/>
          </w:tcPr>
          <w:p w14:paraId="1A6FC01B" w14:textId="77777777" w:rsidR="00A0253E" w:rsidRPr="00DB707E" w:rsidRDefault="00A0253E" w:rsidP="00864629">
            <w:pPr>
              <w:pStyle w:val="TAC"/>
              <w:rPr>
                <w:i/>
                <w:iCs/>
              </w:rPr>
            </w:pPr>
            <w:r w:rsidRPr="00DB707E">
              <w:rPr>
                <w:i/>
                <w:iCs/>
              </w:rPr>
              <w:t>0</w:t>
            </w:r>
          </w:p>
        </w:tc>
      </w:tr>
      <w:tr w:rsidR="00A0253E" w:rsidRPr="00DB707E" w14:paraId="0D1302BB" w14:textId="77777777" w:rsidTr="00864629">
        <w:trPr>
          <w:trHeight w:val="187"/>
          <w:jc w:val="center"/>
        </w:trPr>
        <w:tc>
          <w:tcPr>
            <w:tcW w:w="2696" w:type="pct"/>
            <w:gridSpan w:val="3"/>
            <w:shd w:val="clear" w:color="auto" w:fill="auto"/>
          </w:tcPr>
          <w:p w14:paraId="7140EB74" w14:textId="77777777" w:rsidR="00A0253E" w:rsidRPr="00DB707E" w:rsidRDefault="00A0253E" w:rsidP="00864629">
            <w:pPr>
              <w:pStyle w:val="TAL"/>
              <w:rPr>
                <w:noProof/>
              </w:rPr>
            </w:pPr>
            <w:r w:rsidRPr="00DB707E">
              <w:rPr>
                <w:noProof/>
              </w:rPr>
              <w:t>T311 timer</w:t>
            </w:r>
          </w:p>
        </w:tc>
        <w:tc>
          <w:tcPr>
            <w:tcW w:w="596" w:type="pct"/>
            <w:shd w:val="clear" w:color="auto" w:fill="auto"/>
          </w:tcPr>
          <w:p w14:paraId="6295B26E" w14:textId="77777777" w:rsidR="00A0253E" w:rsidRPr="00DB707E" w:rsidRDefault="00A0253E" w:rsidP="00864629">
            <w:pPr>
              <w:pStyle w:val="TAC"/>
              <w:rPr>
                <w:iCs/>
              </w:rPr>
            </w:pPr>
            <w:r w:rsidRPr="00DB707E">
              <w:rPr>
                <w:noProof/>
              </w:rPr>
              <w:t>ms</w:t>
            </w:r>
          </w:p>
        </w:tc>
        <w:tc>
          <w:tcPr>
            <w:tcW w:w="1708" w:type="pct"/>
          </w:tcPr>
          <w:p w14:paraId="23EB1861" w14:textId="77777777" w:rsidR="00A0253E" w:rsidRPr="00DB707E" w:rsidRDefault="00A0253E" w:rsidP="00864629">
            <w:pPr>
              <w:pStyle w:val="TAC"/>
              <w:rPr>
                <w:i/>
                <w:iCs/>
              </w:rPr>
            </w:pPr>
            <w:r w:rsidRPr="00DB707E">
              <w:rPr>
                <w:noProof/>
              </w:rPr>
              <w:t>1000</w:t>
            </w:r>
          </w:p>
        </w:tc>
      </w:tr>
      <w:tr w:rsidR="00A0253E" w:rsidRPr="00DB707E" w14:paraId="5F210B1A" w14:textId="77777777" w:rsidTr="00864629">
        <w:trPr>
          <w:trHeight w:val="187"/>
          <w:jc w:val="center"/>
        </w:trPr>
        <w:tc>
          <w:tcPr>
            <w:tcW w:w="2696" w:type="pct"/>
            <w:gridSpan w:val="3"/>
            <w:shd w:val="clear" w:color="auto" w:fill="auto"/>
          </w:tcPr>
          <w:p w14:paraId="2D5C69F8" w14:textId="77777777" w:rsidR="00A0253E" w:rsidRPr="00DB707E" w:rsidRDefault="00A0253E" w:rsidP="00864629">
            <w:pPr>
              <w:pStyle w:val="TAL"/>
              <w:rPr>
                <w:noProof/>
              </w:rPr>
            </w:pPr>
            <w:r w:rsidRPr="00DB707E">
              <w:rPr>
                <w:noProof/>
              </w:rPr>
              <w:t>N310</w:t>
            </w:r>
          </w:p>
        </w:tc>
        <w:tc>
          <w:tcPr>
            <w:tcW w:w="596" w:type="pct"/>
            <w:shd w:val="clear" w:color="auto" w:fill="auto"/>
          </w:tcPr>
          <w:p w14:paraId="4D5A251C" w14:textId="77777777" w:rsidR="00A0253E" w:rsidRPr="00DB707E" w:rsidRDefault="00A0253E" w:rsidP="00864629">
            <w:pPr>
              <w:pStyle w:val="TAC"/>
              <w:rPr>
                <w:noProof/>
              </w:rPr>
            </w:pPr>
          </w:p>
        </w:tc>
        <w:tc>
          <w:tcPr>
            <w:tcW w:w="1708" w:type="pct"/>
          </w:tcPr>
          <w:p w14:paraId="164E9118" w14:textId="77777777" w:rsidR="00A0253E" w:rsidRPr="00DB707E" w:rsidRDefault="00A0253E" w:rsidP="00864629">
            <w:pPr>
              <w:pStyle w:val="TAC"/>
              <w:rPr>
                <w:noProof/>
              </w:rPr>
            </w:pPr>
            <w:r w:rsidRPr="00DB707E">
              <w:rPr>
                <w:noProof/>
              </w:rPr>
              <w:t>1</w:t>
            </w:r>
          </w:p>
        </w:tc>
      </w:tr>
      <w:tr w:rsidR="00A0253E" w:rsidRPr="00DB707E" w14:paraId="2DEBEFB6" w14:textId="77777777" w:rsidTr="00864629">
        <w:trPr>
          <w:trHeight w:val="187"/>
          <w:jc w:val="center"/>
        </w:trPr>
        <w:tc>
          <w:tcPr>
            <w:tcW w:w="2696" w:type="pct"/>
            <w:gridSpan w:val="3"/>
            <w:shd w:val="clear" w:color="auto" w:fill="auto"/>
          </w:tcPr>
          <w:p w14:paraId="11B3C5EE" w14:textId="77777777" w:rsidR="00A0253E" w:rsidRPr="00DB707E" w:rsidRDefault="00A0253E" w:rsidP="00864629">
            <w:pPr>
              <w:pStyle w:val="TAL"/>
              <w:rPr>
                <w:noProof/>
              </w:rPr>
            </w:pPr>
            <w:r w:rsidRPr="00DB707E">
              <w:rPr>
                <w:noProof/>
              </w:rPr>
              <w:t>N311</w:t>
            </w:r>
          </w:p>
        </w:tc>
        <w:tc>
          <w:tcPr>
            <w:tcW w:w="596" w:type="pct"/>
            <w:shd w:val="clear" w:color="auto" w:fill="auto"/>
          </w:tcPr>
          <w:p w14:paraId="38BCFB00" w14:textId="77777777" w:rsidR="00A0253E" w:rsidRPr="00DB707E" w:rsidRDefault="00A0253E" w:rsidP="00864629">
            <w:pPr>
              <w:pStyle w:val="TAC"/>
              <w:rPr>
                <w:noProof/>
              </w:rPr>
            </w:pPr>
          </w:p>
        </w:tc>
        <w:tc>
          <w:tcPr>
            <w:tcW w:w="1708" w:type="pct"/>
          </w:tcPr>
          <w:p w14:paraId="44F60A0A" w14:textId="77777777" w:rsidR="00A0253E" w:rsidRPr="00DB707E" w:rsidRDefault="00A0253E" w:rsidP="00864629">
            <w:pPr>
              <w:pStyle w:val="TAC"/>
              <w:rPr>
                <w:noProof/>
              </w:rPr>
            </w:pPr>
            <w:r w:rsidRPr="00DB707E">
              <w:rPr>
                <w:noProof/>
              </w:rPr>
              <w:t>1</w:t>
            </w:r>
          </w:p>
        </w:tc>
      </w:tr>
      <w:tr w:rsidR="00A0253E" w:rsidRPr="00DB707E" w14:paraId="6C0A7795" w14:textId="77777777" w:rsidTr="00864629">
        <w:trPr>
          <w:trHeight w:val="187"/>
          <w:jc w:val="center"/>
        </w:trPr>
        <w:tc>
          <w:tcPr>
            <w:tcW w:w="1520" w:type="pct"/>
            <w:gridSpan w:val="2"/>
            <w:tcBorders>
              <w:bottom w:val="nil"/>
            </w:tcBorders>
            <w:shd w:val="clear" w:color="auto" w:fill="auto"/>
          </w:tcPr>
          <w:p w14:paraId="4F57D6EF" w14:textId="77777777" w:rsidR="00A0253E" w:rsidRPr="00DB707E" w:rsidRDefault="00A0253E" w:rsidP="00864629">
            <w:pPr>
              <w:pStyle w:val="TAL"/>
              <w:rPr>
                <w:noProof/>
              </w:rPr>
            </w:pPr>
            <w:r w:rsidRPr="00DB707E">
              <w:rPr>
                <w:noProof/>
              </w:rPr>
              <w:t>CSI-RS configuration for CSI reporting</w:t>
            </w:r>
          </w:p>
        </w:tc>
        <w:tc>
          <w:tcPr>
            <w:tcW w:w="1176" w:type="pct"/>
            <w:shd w:val="clear" w:color="auto" w:fill="auto"/>
          </w:tcPr>
          <w:p w14:paraId="77DD630A"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032D7D22" w14:textId="77777777" w:rsidR="00A0253E" w:rsidRPr="00DB707E" w:rsidRDefault="00A0253E" w:rsidP="00864629">
            <w:pPr>
              <w:pStyle w:val="TAC"/>
              <w:rPr>
                <w:noProof/>
              </w:rPr>
            </w:pPr>
          </w:p>
        </w:tc>
        <w:tc>
          <w:tcPr>
            <w:tcW w:w="1708" w:type="pct"/>
          </w:tcPr>
          <w:p w14:paraId="032636A1" w14:textId="77777777" w:rsidR="00A0253E" w:rsidRPr="00DB707E" w:rsidRDefault="00A0253E" w:rsidP="00864629">
            <w:pPr>
              <w:pStyle w:val="TAC"/>
              <w:rPr>
                <w:noProof/>
              </w:rPr>
            </w:pPr>
            <w:r w:rsidRPr="00DB707E">
              <w:rPr>
                <w:szCs w:val="18"/>
              </w:rPr>
              <w:t>CSI-RS.1.1 FDD</w:t>
            </w:r>
          </w:p>
        </w:tc>
      </w:tr>
      <w:tr w:rsidR="00A0253E" w:rsidRPr="00DB707E" w14:paraId="0202FED9" w14:textId="77777777" w:rsidTr="00864629">
        <w:trPr>
          <w:trHeight w:val="187"/>
          <w:jc w:val="center"/>
        </w:trPr>
        <w:tc>
          <w:tcPr>
            <w:tcW w:w="1520" w:type="pct"/>
            <w:gridSpan w:val="2"/>
            <w:tcBorders>
              <w:top w:val="nil"/>
              <w:bottom w:val="nil"/>
            </w:tcBorders>
            <w:shd w:val="clear" w:color="auto" w:fill="auto"/>
          </w:tcPr>
          <w:p w14:paraId="689A8FB3" w14:textId="77777777" w:rsidR="00A0253E" w:rsidRPr="00DB707E" w:rsidRDefault="00A0253E" w:rsidP="00864629">
            <w:pPr>
              <w:pStyle w:val="TAL"/>
              <w:rPr>
                <w:noProof/>
              </w:rPr>
            </w:pPr>
          </w:p>
        </w:tc>
        <w:tc>
          <w:tcPr>
            <w:tcW w:w="1176" w:type="pct"/>
            <w:shd w:val="clear" w:color="auto" w:fill="auto"/>
          </w:tcPr>
          <w:p w14:paraId="0C87B30D" w14:textId="77777777" w:rsidR="00A0253E" w:rsidRPr="00DB707E" w:rsidRDefault="00A0253E" w:rsidP="00864629">
            <w:pPr>
              <w:pStyle w:val="TAL"/>
              <w:rPr>
                <w:noProof/>
              </w:rPr>
            </w:pPr>
            <w:r w:rsidRPr="00DB707E">
              <w:rPr>
                <w:noProof/>
              </w:rPr>
              <w:t>Config 2</w:t>
            </w:r>
          </w:p>
        </w:tc>
        <w:tc>
          <w:tcPr>
            <w:tcW w:w="596" w:type="pct"/>
            <w:shd w:val="clear" w:color="auto" w:fill="auto"/>
          </w:tcPr>
          <w:p w14:paraId="4CECB836" w14:textId="77777777" w:rsidR="00A0253E" w:rsidRPr="00DB707E" w:rsidRDefault="00A0253E" w:rsidP="00864629">
            <w:pPr>
              <w:pStyle w:val="TAC"/>
              <w:rPr>
                <w:noProof/>
              </w:rPr>
            </w:pPr>
          </w:p>
        </w:tc>
        <w:tc>
          <w:tcPr>
            <w:tcW w:w="1708" w:type="pct"/>
          </w:tcPr>
          <w:p w14:paraId="3063DC31" w14:textId="77777777" w:rsidR="00A0253E" w:rsidRPr="00DB707E" w:rsidRDefault="00A0253E" w:rsidP="00864629">
            <w:pPr>
              <w:pStyle w:val="TAC"/>
              <w:rPr>
                <w:noProof/>
              </w:rPr>
            </w:pPr>
            <w:r w:rsidRPr="00DB707E">
              <w:rPr>
                <w:szCs w:val="18"/>
              </w:rPr>
              <w:t>CSI-RS.1.1 TDD</w:t>
            </w:r>
          </w:p>
        </w:tc>
      </w:tr>
      <w:tr w:rsidR="00A0253E" w:rsidRPr="00DB707E" w14:paraId="4FBE67B8" w14:textId="77777777" w:rsidTr="00864629">
        <w:trPr>
          <w:trHeight w:val="187"/>
          <w:jc w:val="center"/>
        </w:trPr>
        <w:tc>
          <w:tcPr>
            <w:tcW w:w="1520" w:type="pct"/>
            <w:gridSpan w:val="2"/>
            <w:tcBorders>
              <w:top w:val="nil"/>
              <w:bottom w:val="single" w:sz="4" w:space="0" w:color="auto"/>
            </w:tcBorders>
            <w:shd w:val="clear" w:color="auto" w:fill="auto"/>
          </w:tcPr>
          <w:p w14:paraId="47F78367" w14:textId="77777777" w:rsidR="00A0253E" w:rsidRPr="00DB707E" w:rsidRDefault="00A0253E" w:rsidP="00864629">
            <w:pPr>
              <w:pStyle w:val="TAL"/>
              <w:rPr>
                <w:noProof/>
              </w:rPr>
            </w:pPr>
          </w:p>
        </w:tc>
        <w:tc>
          <w:tcPr>
            <w:tcW w:w="1176" w:type="pct"/>
            <w:shd w:val="clear" w:color="auto" w:fill="auto"/>
          </w:tcPr>
          <w:p w14:paraId="7D78E593" w14:textId="77777777" w:rsidR="00A0253E" w:rsidRPr="00DB707E" w:rsidRDefault="00A0253E" w:rsidP="00864629">
            <w:pPr>
              <w:pStyle w:val="TAL"/>
              <w:rPr>
                <w:noProof/>
              </w:rPr>
            </w:pPr>
            <w:r w:rsidRPr="00DB707E">
              <w:rPr>
                <w:noProof/>
              </w:rPr>
              <w:t>Config 3</w:t>
            </w:r>
          </w:p>
        </w:tc>
        <w:tc>
          <w:tcPr>
            <w:tcW w:w="596" w:type="pct"/>
            <w:shd w:val="clear" w:color="auto" w:fill="auto"/>
          </w:tcPr>
          <w:p w14:paraId="220C4379" w14:textId="77777777" w:rsidR="00A0253E" w:rsidRPr="00DB707E" w:rsidRDefault="00A0253E" w:rsidP="00864629">
            <w:pPr>
              <w:pStyle w:val="TAC"/>
              <w:rPr>
                <w:noProof/>
              </w:rPr>
            </w:pPr>
          </w:p>
        </w:tc>
        <w:tc>
          <w:tcPr>
            <w:tcW w:w="1708" w:type="pct"/>
          </w:tcPr>
          <w:p w14:paraId="4B85313A" w14:textId="77777777" w:rsidR="00A0253E" w:rsidRPr="00DB707E" w:rsidRDefault="00A0253E" w:rsidP="00864629">
            <w:pPr>
              <w:pStyle w:val="TAC"/>
              <w:rPr>
                <w:noProof/>
              </w:rPr>
            </w:pPr>
            <w:r w:rsidRPr="00DB707E">
              <w:rPr>
                <w:szCs w:val="18"/>
              </w:rPr>
              <w:t>CSI-RS.2.1 TDD</w:t>
            </w:r>
          </w:p>
        </w:tc>
      </w:tr>
      <w:tr w:rsidR="00A0253E" w:rsidRPr="00DB707E" w14:paraId="0EC9A47A" w14:textId="77777777" w:rsidTr="00864629">
        <w:trPr>
          <w:trHeight w:val="187"/>
          <w:jc w:val="center"/>
        </w:trPr>
        <w:tc>
          <w:tcPr>
            <w:tcW w:w="1520" w:type="pct"/>
            <w:gridSpan w:val="2"/>
            <w:tcBorders>
              <w:bottom w:val="nil"/>
            </w:tcBorders>
            <w:shd w:val="clear" w:color="auto" w:fill="auto"/>
          </w:tcPr>
          <w:p w14:paraId="569DDC07" w14:textId="77777777" w:rsidR="00A0253E" w:rsidRPr="00DB707E" w:rsidRDefault="00A0253E" w:rsidP="00864629">
            <w:pPr>
              <w:pStyle w:val="TAL"/>
              <w:rPr>
                <w:noProof/>
              </w:rPr>
            </w:pPr>
            <w:r w:rsidRPr="00DB707E">
              <w:t>CSI-RS for tracking</w:t>
            </w:r>
          </w:p>
        </w:tc>
        <w:tc>
          <w:tcPr>
            <w:tcW w:w="1176" w:type="pct"/>
            <w:shd w:val="clear" w:color="auto" w:fill="auto"/>
          </w:tcPr>
          <w:p w14:paraId="010EDEC0" w14:textId="77777777" w:rsidR="00A0253E" w:rsidRPr="00DB707E" w:rsidRDefault="00A0253E" w:rsidP="00864629">
            <w:pPr>
              <w:pStyle w:val="TAL"/>
              <w:rPr>
                <w:noProof/>
              </w:rPr>
            </w:pPr>
            <w:r w:rsidRPr="00DB707E">
              <w:rPr>
                <w:noProof/>
              </w:rPr>
              <w:t>Config 1, 4</w:t>
            </w:r>
          </w:p>
        </w:tc>
        <w:tc>
          <w:tcPr>
            <w:tcW w:w="596" w:type="pct"/>
            <w:shd w:val="clear" w:color="auto" w:fill="auto"/>
          </w:tcPr>
          <w:p w14:paraId="328415F0" w14:textId="77777777" w:rsidR="00A0253E" w:rsidRPr="00DB707E" w:rsidRDefault="00A0253E" w:rsidP="00864629">
            <w:pPr>
              <w:pStyle w:val="TAC"/>
              <w:rPr>
                <w:noProof/>
              </w:rPr>
            </w:pPr>
          </w:p>
        </w:tc>
        <w:tc>
          <w:tcPr>
            <w:tcW w:w="1708" w:type="pct"/>
          </w:tcPr>
          <w:p w14:paraId="104A55C8" w14:textId="77777777" w:rsidR="00A0253E" w:rsidRPr="00DB707E" w:rsidRDefault="00A0253E" w:rsidP="00864629">
            <w:pPr>
              <w:pStyle w:val="TAC"/>
              <w:rPr>
                <w:szCs w:val="18"/>
              </w:rPr>
            </w:pPr>
            <w:r w:rsidRPr="00DB707E">
              <w:rPr>
                <w:szCs w:val="18"/>
              </w:rPr>
              <w:t>TRS.1.1 FDD</w:t>
            </w:r>
          </w:p>
        </w:tc>
      </w:tr>
      <w:tr w:rsidR="00A0253E" w:rsidRPr="00DB707E" w14:paraId="704633C8" w14:textId="77777777" w:rsidTr="00864629">
        <w:trPr>
          <w:trHeight w:val="187"/>
          <w:jc w:val="center"/>
        </w:trPr>
        <w:tc>
          <w:tcPr>
            <w:tcW w:w="1520" w:type="pct"/>
            <w:gridSpan w:val="2"/>
            <w:tcBorders>
              <w:top w:val="nil"/>
              <w:bottom w:val="nil"/>
            </w:tcBorders>
            <w:shd w:val="clear" w:color="auto" w:fill="auto"/>
          </w:tcPr>
          <w:p w14:paraId="68B78ABC" w14:textId="77777777" w:rsidR="00A0253E" w:rsidRPr="00DB707E" w:rsidRDefault="00A0253E" w:rsidP="00864629">
            <w:pPr>
              <w:pStyle w:val="TAL"/>
              <w:rPr>
                <w:noProof/>
              </w:rPr>
            </w:pPr>
          </w:p>
        </w:tc>
        <w:tc>
          <w:tcPr>
            <w:tcW w:w="1176" w:type="pct"/>
            <w:shd w:val="clear" w:color="auto" w:fill="auto"/>
          </w:tcPr>
          <w:p w14:paraId="64524F82" w14:textId="77777777" w:rsidR="00A0253E" w:rsidRPr="00DB707E" w:rsidRDefault="00A0253E" w:rsidP="00864629">
            <w:pPr>
              <w:pStyle w:val="TAL"/>
              <w:rPr>
                <w:noProof/>
              </w:rPr>
            </w:pPr>
            <w:r w:rsidRPr="00DB707E">
              <w:rPr>
                <w:noProof/>
              </w:rPr>
              <w:t>Config 2</w:t>
            </w:r>
          </w:p>
        </w:tc>
        <w:tc>
          <w:tcPr>
            <w:tcW w:w="596" w:type="pct"/>
            <w:shd w:val="clear" w:color="auto" w:fill="auto"/>
          </w:tcPr>
          <w:p w14:paraId="44C12477" w14:textId="77777777" w:rsidR="00A0253E" w:rsidRPr="00DB707E" w:rsidRDefault="00A0253E" w:rsidP="00864629">
            <w:pPr>
              <w:pStyle w:val="TAC"/>
              <w:rPr>
                <w:noProof/>
              </w:rPr>
            </w:pPr>
          </w:p>
        </w:tc>
        <w:tc>
          <w:tcPr>
            <w:tcW w:w="1708" w:type="pct"/>
          </w:tcPr>
          <w:p w14:paraId="40A0B4D5" w14:textId="77777777" w:rsidR="00A0253E" w:rsidRPr="00DB707E" w:rsidRDefault="00A0253E" w:rsidP="00864629">
            <w:pPr>
              <w:pStyle w:val="TAC"/>
              <w:rPr>
                <w:szCs w:val="18"/>
              </w:rPr>
            </w:pPr>
            <w:r w:rsidRPr="00DB707E">
              <w:rPr>
                <w:szCs w:val="18"/>
              </w:rPr>
              <w:t>TRS.1.1 TDD</w:t>
            </w:r>
          </w:p>
        </w:tc>
      </w:tr>
      <w:tr w:rsidR="00A0253E" w:rsidRPr="00DB707E" w14:paraId="744467DB" w14:textId="77777777" w:rsidTr="00864629">
        <w:trPr>
          <w:trHeight w:val="187"/>
          <w:jc w:val="center"/>
        </w:trPr>
        <w:tc>
          <w:tcPr>
            <w:tcW w:w="1520" w:type="pct"/>
            <w:gridSpan w:val="2"/>
            <w:tcBorders>
              <w:top w:val="nil"/>
            </w:tcBorders>
            <w:shd w:val="clear" w:color="auto" w:fill="auto"/>
          </w:tcPr>
          <w:p w14:paraId="503D68C8" w14:textId="77777777" w:rsidR="00A0253E" w:rsidRPr="00DB707E" w:rsidRDefault="00A0253E" w:rsidP="00864629">
            <w:pPr>
              <w:pStyle w:val="TAL"/>
              <w:rPr>
                <w:noProof/>
              </w:rPr>
            </w:pPr>
          </w:p>
        </w:tc>
        <w:tc>
          <w:tcPr>
            <w:tcW w:w="1176" w:type="pct"/>
            <w:shd w:val="clear" w:color="auto" w:fill="auto"/>
          </w:tcPr>
          <w:p w14:paraId="5EE99480" w14:textId="77777777" w:rsidR="00A0253E" w:rsidRPr="00DB707E" w:rsidRDefault="00A0253E" w:rsidP="00864629">
            <w:pPr>
              <w:pStyle w:val="TAL"/>
              <w:rPr>
                <w:noProof/>
              </w:rPr>
            </w:pPr>
            <w:r w:rsidRPr="00DB707E">
              <w:rPr>
                <w:noProof/>
              </w:rPr>
              <w:t>Config 3</w:t>
            </w:r>
          </w:p>
        </w:tc>
        <w:tc>
          <w:tcPr>
            <w:tcW w:w="596" w:type="pct"/>
            <w:shd w:val="clear" w:color="auto" w:fill="auto"/>
          </w:tcPr>
          <w:p w14:paraId="41F2D628" w14:textId="77777777" w:rsidR="00A0253E" w:rsidRPr="00DB707E" w:rsidRDefault="00A0253E" w:rsidP="00864629">
            <w:pPr>
              <w:pStyle w:val="TAC"/>
              <w:rPr>
                <w:noProof/>
              </w:rPr>
            </w:pPr>
          </w:p>
        </w:tc>
        <w:tc>
          <w:tcPr>
            <w:tcW w:w="1708" w:type="pct"/>
          </w:tcPr>
          <w:p w14:paraId="1C0E8657" w14:textId="77777777" w:rsidR="00A0253E" w:rsidRPr="00DB707E" w:rsidRDefault="00A0253E" w:rsidP="00864629">
            <w:pPr>
              <w:pStyle w:val="TAC"/>
              <w:rPr>
                <w:szCs w:val="18"/>
              </w:rPr>
            </w:pPr>
            <w:r w:rsidRPr="00DB707E">
              <w:rPr>
                <w:szCs w:val="18"/>
              </w:rPr>
              <w:t>TRS.1.2 TDD</w:t>
            </w:r>
          </w:p>
        </w:tc>
      </w:tr>
      <w:tr w:rsidR="00A0253E" w:rsidRPr="00DB707E" w14:paraId="49AA4ABD" w14:textId="77777777" w:rsidTr="00864629">
        <w:trPr>
          <w:trHeight w:val="187"/>
          <w:jc w:val="center"/>
        </w:trPr>
        <w:tc>
          <w:tcPr>
            <w:tcW w:w="2696" w:type="pct"/>
            <w:gridSpan w:val="3"/>
            <w:shd w:val="clear" w:color="auto" w:fill="auto"/>
          </w:tcPr>
          <w:p w14:paraId="7F513BDC" w14:textId="77777777" w:rsidR="00A0253E" w:rsidRPr="00DB707E" w:rsidRDefault="00A0253E" w:rsidP="00864629">
            <w:pPr>
              <w:pStyle w:val="TAL"/>
              <w:rPr>
                <w:noProof/>
              </w:rPr>
            </w:pPr>
            <w:r w:rsidRPr="00DB707E">
              <w:rPr>
                <w:noProof/>
              </w:rPr>
              <w:t>T1</w:t>
            </w:r>
          </w:p>
        </w:tc>
        <w:tc>
          <w:tcPr>
            <w:tcW w:w="596" w:type="pct"/>
            <w:shd w:val="clear" w:color="auto" w:fill="auto"/>
          </w:tcPr>
          <w:p w14:paraId="6A725823" w14:textId="77777777" w:rsidR="00A0253E" w:rsidRPr="00DB707E" w:rsidRDefault="00A0253E" w:rsidP="00864629">
            <w:pPr>
              <w:pStyle w:val="TAC"/>
              <w:rPr>
                <w:noProof/>
              </w:rPr>
            </w:pPr>
            <w:r w:rsidRPr="00DB707E">
              <w:rPr>
                <w:noProof/>
              </w:rPr>
              <w:t>s</w:t>
            </w:r>
          </w:p>
        </w:tc>
        <w:tc>
          <w:tcPr>
            <w:tcW w:w="1708" w:type="pct"/>
          </w:tcPr>
          <w:p w14:paraId="3FAC223D" w14:textId="77777777" w:rsidR="00A0253E" w:rsidRPr="00DB707E" w:rsidRDefault="00A0253E" w:rsidP="00864629">
            <w:pPr>
              <w:pStyle w:val="TAC"/>
              <w:rPr>
                <w:noProof/>
              </w:rPr>
            </w:pPr>
            <w:r w:rsidRPr="00DB707E">
              <w:rPr>
                <w:noProof/>
              </w:rPr>
              <w:t>0.2</w:t>
            </w:r>
          </w:p>
        </w:tc>
      </w:tr>
      <w:tr w:rsidR="00A0253E" w:rsidRPr="00DB707E" w14:paraId="38993E63" w14:textId="77777777" w:rsidTr="00864629">
        <w:trPr>
          <w:trHeight w:val="187"/>
          <w:jc w:val="center"/>
        </w:trPr>
        <w:tc>
          <w:tcPr>
            <w:tcW w:w="2696" w:type="pct"/>
            <w:gridSpan w:val="3"/>
            <w:shd w:val="clear" w:color="auto" w:fill="auto"/>
          </w:tcPr>
          <w:p w14:paraId="25020091" w14:textId="77777777" w:rsidR="00A0253E" w:rsidRPr="00DB707E" w:rsidRDefault="00A0253E" w:rsidP="00864629">
            <w:pPr>
              <w:pStyle w:val="TAL"/>
              <w:rPr>
                <w:noProof/>
              </w:rPr>
            </w:pPr>
            <w:r w:rsidRPr="00DB707E">
              <w:rPr>
                <w:noProof/>
              </w:rPr>
              <w:t>T2</w:t>
            </w:r>
          </w:p>
        </w:tc>
        <w:tc>
          <w:tcPr>
            <w:tcW w:w="596" w:type="pct"/>
            <w:shd w:val="clear" w:color="auto" w:fill="auto"/>
          </w:tcPr>
          <w:p w14:paraId="58DC6E3A" w14:textId="77777777" w:rsidR="00A0253E" w:rsidRPr="00DB707E" w:rsidRDefault="00A0253E" w:rsidP="00864629">
            <w:pPr>
              <w:pStyle w:val="TAC"/>
              <w:rPr>
                <w:noProof/>
              </w:rPr>
            </w:pPr>
            <w:r w:rsidRPr="00DB707E">
              <w:rPr>
                <w:noProof/>
              </w:rPr>
              <w:t>s</w:t>
            </w:r>
          </w:p>
        </w:tc>
        <w:tc>
          <w:tcPr>
            <w:tcW w:w="1708" w:type="pct"/>
          </w:tcPr>
          <w:p w14:paraId="1B7D7FB7" w14:textId="77777777" w:rsidR="00A0253E" w:rsidRPr="00DB707E" w:rsidRDefault="00A0253E" w:rsidP="00864629">
            <w:pPr>
              <w:pStyle w:val="TAC"/>
              <w:rPr>
                <w:noProof/>
              </w:rPr>
            </w:pPr>
            <w:r w:rsidRPr="00DB707E">
              <w:rPr>
                <w:noProof/>
              </w:rPr>
              <w:t>0.48</w:t>
            </w:r>
          </w:p>
        </w:tc>
      </w:tr>
      <w:tr w:rsidR="00A0253E" w:rsidRPr="00DB707E" w14:paraId="3C313A36" w14:textId="77777777" w:rsidTr="00864629">
        <w:trPr>
          <w:trHeight w:val="187"/>
          <w:jc w:val="center"/>
        </w:trPr>
        <w:tc>
          <w:tcPr>
            <w:tcW w:w="2696" w:type="pct"/>
            <w:gridSpan w:val="3"/>
            <w:shd w:val="clear" w:color="auto" w:fill="auto"/>
          </w:tcPr>
          <w:p w14:paraId="69FB2A90" w14:textId="77777777" w:rsidR="00A0253E" w:rsidRPr="00DB707E" w:rsidRDefault="00A0253E" w:rsidP="00864629">
            <w:pPr>
              <w:pStyle w:val="TAL"/>
              <w:rPr>
                <w:noProof/>
              </w:rPr>
            </w:pPr>
            <w:r w:rsidRPr="00DB707E">
              <w:rPr>
                <w:noProof/>
              </w:rPr>
              <w:t>T3</w:t>
            </w:r>
          </w:p>
        </w:tc>
        <w:tc>
          <w:tcPr>
            <w:tcW w:w="596" w:type="pct"/>
            <w:shd w:val="clear" w:color="auto" w:fill="auto"/>
          </w:tcPr>
          <w:p w14:paraId="639CC4E8" w14:textId="77777777" w:rsidR="00A0253E" w:rsidRPr="00DB707E" w:rsidRDefault="00A0253E" w:rsidP="00864629">
            <w:pPr>
              <w:pStyle w:val="TAC"/>
              <w:rPr>
                <w:noProof/>
              </w:rPr>
            </w:pPr>
            <w:r w:rsidRPr="00DB707E">
              <w:rPr>
                <w:noProof/>
              </w:rPr>
              <w:t>s</w:t>
            </w:r>
          </w:p>
        </w:tc>
        <w:tc>
          <w:tcPr>
            <w:tcW w:w="1708" w:type="pct"/>
          </w:tcPr>
          <w:p w14:paraId="103AD605" w14:textId="77777777" w:rsidR="00A0253E" w:rsidRPr="00DB707E" w:rsidRDefault="00A0253E" w:rsidP="00864629">
            <w:pPr>
              <w:pStyle w:val="TAC"/>
              <w:rPr>
                <w:noProof/>
              </w:rPr>
            </w:pPr>
            <w:r w:rsidRPr="00DB707E">
              <w:rPr>
                <w:noProof/>
              </w:rPr>
              <w:t>0.48</w:t>
            </w:r>
          </w:p>
        </w:tc>
      </w:tr>
      <w:tr w:rsidR="00A0253E" w:rsidRPr="00DB707E" w14:paraId="7AF6D6D6" w14:textId="77777777" w:rsidTr="00864629">
        <w:trPr>
          <w:trHeight w:val="187"/>
          <w:jc w:val="center"/>
        </w:trPr>
        <w:tc>
          <w:tcPr>
            <w:tcW w:w="2696" w:type="pct"/>
            <w:gridSpan w:val="3"/>
            <w:tcBorders>
              <w:bottom w:val="single" w:sz="4" w:space="0" w:color="auto"/>
            </w:tcBorders>
            <w:shd w:val="clear" w:color="auto" w:fill="auto"/>
          </w:tcPr>
          <w:p w14:paraId="4792EC87" w14:textId="77777777" w:rsidR="00A0253E" w:rsidRPr="00DB707E" w:rsidRDefault="00A0253E" w:rsidP="00864629">
            <w:pPr>
              <w:pStyle w:val="TAL"/>
              <w:rPr>
                <w:noProof/>
              </w:rPr>
            </w:pPr>
            <w:r w:rsidRPr="00DB707E">
              <w:rPr>
                <w:noProof/>
              </w:rPr>
              <w:t>D1</w:t>
            </w:r>
          </w:p>
        </w:tc>
        <w:tc>
          <w:tcPr>
            <w:tcW w:w="596" w:type="pct"/>
            <w:tcBorders>
              <w:bottom w:val="single" w:sz="4" w:space="0" w:color="auto"/>
            </w:tcBorders>
            <w:shd w:val="clear" w:color="auto" w:fill="auto"/>
          </w:tcPr>
          <w:p w14:paraId="6A88D8BF" w14:textId="77777777" w:rsidR="00A0253E" w:rsidRPr="00DB707E" w:rsidRDefault="00A0253E" w:rsidP="00864629">
            <w:pPr>
              <w:pStyle w:val="TAC"/>
              <w:rPr>
                <w:noProof/>
              </w:rPr>
            </w:pPr>
            <w:r w:rsidRPr="00DB707E">
              <w:rPr>
                <w:noProof/>
              </w:rPr>
              <w:t>s</w:t>
            </w:r>
          </w:p>
        </w:tc>
        <w:tc>
          <w:tcPr>
            <w:tcW w:w="1708" w:type="pct"/>
            <w:tcBorders>
              <w:bottom w:val="single" w:sz="4" w:space="0" w:color="auto"/>
            </w:tcBorders>
          </w:tcPr>
          <w:p w14:paraId="1EF01232" w14:textId="77777777" w:rsidR="00A0253E" w:rsidRPr="00DB707E" w:rsidRDefault="00A0253E" w:rsidP="00864629">
            <w:pPr>
              <w:pStyle w:val="TAC"/>
              <w:rPr>
                <w:noProof/>
              </w:rPr>
            </w:pPr>
            <w:r w:rsidRPr="00DB707E">
              <w:rPr>
                <w:noProof/>
              </w:rPr>
              <w:t>0.44</w:t>
            </w:r>
          </w:p>
        </w:tc>
      </w:tr>
      <w:tr w:rsidR="00A0253E" w:rsidRPr="00DB707E" w14:paraId="04FB9F48" w14:textId="77777777" w:rsidTr="00864629">
        <w:trPr>
          <w:trHeight w:val="187"/>
          <w:jc w:val="center"/>
        </w:trPr>
        <w:tc>
          <w:tcPr>
            <w:tcW w:w="5000" w:type="pct"/>
            <w:gridSpan w:val="5"/>
            <w:tcBorders>
              <w:top w:val="single" w:sz="4" w:space="0" w:color="auto"/>
            </w:tcBorders>
          </w:tcPr>
          <w:p w14:paraId="6A9CC54D" w14:textId="77777777" w:rsidR="00A0253E" w:rsidRPr="00DB707E" w:rsidRDefault="00A0253E" w:rsidP="00864629">
            <w:pPr>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 xml:space="preserve">All configurations are assigned to the UE prior to the start of </w:t>
            </w:r>
            <w:proofErr w:type="gramStart"/>
            <w:r w:rsidRPr="00DB707E">
              <w:rPr>
                <w:rFonts w:ascii="Arial" w:hAnsi="Arial"/>
                <w:sz w:val="18"/>
              </w:rPr>
              <w:t>time period</w:t>
            </w:r>
            <w:proofErr w:type="gramEnd"/>
            <w:r w:rsidRPr="00DB707E">
              <w:rPr>
                <w:rFonts w:ascii="Arial" w:hAnsi="Arial"/>
                <w:sz w:val="18"/>
              </w:rPr>
              <w:t xml:space="preserve"> T1.</w:t>
            </w:r>
          </w:p>
          <w:p w14:paraId="1B4A1B07" w14:textId="77777777" w:rsidR="00A0253E" w:rsidRPr="00DB707E" w:rsidRDefault="00A0253E" w:rsidP="00864629">
            <w:pPr>
              <w:keepLines/>
              <w:spacing w:after="0"/>
              <w:ind w:left="851" w:hanging="851"/>
              <w:rPr>
                <w:rFonts w:ascii="Arial" w:hAnsi="Arial"/>
                <w:sz w:val="18"/>
              </w:rPr>
            </w:pPr>
            <w:r w:rsidRPr="00DB707E">
              <w:rPr>
                <w:rFonts w:ascii="Arial" w:hAnsi="Arial"/>
                <w:sz w:val="18"/>
              </w:rPr>
              <w:t>Note 2:</w:t>
            </w:r>
            <w:r w:rsidRPr="00DB707E">
              <w:rPr>
                <w:rFonts w:ascii="Arial" w:hAnsi="Arial"/>
                <w:sz w:val="18"/>
              </w:rPr>
              <w:tab/>
              <w:t>UE-specific PDCCH is not transmitted after T1 starts.</w:t>
            </w:r>
          </w:p>
        </w:tc>
      </w:tr>
    </w:tbl>
    <w:p w14:paraId="441A486D" w14:textId="77777777" w:rsidR="00A0253E" w:rsidRPr="00DB707E" w:rsidRDefault="00A0253E" w:rsidP="00A0253E"/>
    <w:p w14:paraId="3F594B13" w14:textId="77777777" w:rsidR="00A0253E" w:rsidRPr="00DB707E" w:rsidRDefault="00A0253E" w:rsidP="00A0253E">
      <w:pPr>
        <w:pStyle w:val="TH"/>
      </w:pPr>
      <w:r w:rsidRPr="00DB707E">
        <w:rPr>
          <w:rFonts w:eastAsia="Malgun Gothic"/>
          <w:kern w:val="20"/>
        </w:rPr>
        <w:t xml:space="preserve">Table A.16.5.1.2.1-3: </w:t>
      </w:r>
      <w:r w:rsidRPr="00DB707E">
        <w:t>Cell specific test parameters for FR1 (Cell 1) for out-of-sync radio link monitoring tests in non-DRX mode for 2 Rx Redcap UE</w:t>
      </w:r>
    </w:p>
    <w:tbl>
      <w:tblPr>
        <w:tblW w:w="6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1924"/>
        <w:gridCol w:w="709"/>
        <w:gridCol w:w="836"/>
        <w:gridCol w:w="918"/>
        <w:gridCol w:w="918"/>
      </w:tblGrid>
      <w:tr w:rsidR="00A0253E" w:rsidRPr="00DB707E" w14:paraId="2AC7F141" w14:textId="77777777" w:rsidTr="00864629">
        <w:trPr>
          <w:cantSplit/>
          <w:trHeight w:val="187"/>
          <w:jc w:val="center"/>
        </w:trPr>
        <w:tc>
          <w:tcPr>
            <w:tcW w:w="3539" w:type="dxa"/>
            <w:gridSpan w:val="2"/>
            <w:tcBorders>
              <w:top w:val="single" w:sz="4" w:space="0" w:color="auto"/>
              <w:left w:val="single" w:sz="4" w:space="0" w:color="auto"/>
              <w:bottom w:val="nil"/>
            </w:tcBorders>
            <w:shd w:val="clear" w:color="auto" w:fill="auto"/>
          </w:tcPr>
          <w:p w14:paraId="5FA1EAB2" w14:textId="77777777" w:rsidR="00A0253E" w:rsidRPr="00DB707E" w:rsidRDefault="00A0253E" w:rsidP="00864629">
            <w:pPr>
              <w:pStyle w:val="TAH"/>
            </w:pPr>
            <w:r w:rsidRPr="00DB707E">
              <w:t>Parameter</w:t>
            </w:r>
          </w:p>
        </w:tc>
        <w:tc>
          <w:tcPr>
            <w:tcW w:w="709" w:type="dxa"/>
            <w:tcBorders>
              <w:top w:val="single" w:sz="4" w:space="0" w:color="auto"/>
              <w:bottom w:val="nil"/>
            </w:tcBorders>
            <w:shd w:val="clear" w:color="auto" w:fill="auto"/>
          </w:tcPr>
          <w:p w14:paraId="61B5A3DA" w14:textId="77777777" w:rsidR="00A0253E" w:rsidRPr="00DB707E" w:rsidRDefault="00A0253E" w:rsidP="00864629">
            <w:pPr>
              <w:pStyle w:val="TAH"/>
            </w:pPr>
            <w:r w:rsidRPr="00DB707E">
              <w:t>Unit</w:t>
            </w:r>
          </w:p>
        </w:tc>
        <w:tc>
          <w:tcPr>
            <w:tcW w:w="2672" w:type="dxa"/>
            <w:gridSpan w:val="3"/>
            <w:tcBorders>
              <w:top w:val="single" w:sz="4" w:space="0" w:color="auto"/>
            </w:tcBorders>
          </w:tcPr>
          <w:p w14:paraId="105BBF56" w14:textId="77777777" w:rsidR="00A0253E" w:rsidRPr="00DB707E" w:rsidRDefault="00A0253E" w:rsidP="00864629">
            <w:pPr>
              <w:pStyle w:val="TAH"/>
            </w:pPr>
            <w:r w:rsidRPr="00DB707E">
              <w:t>Test 1</w:t>
            </w:r>
          </w:p>
        </w:tc>
      </w:tr>
      <w:tr w:rsidR="00A0253E" w:rsidRPr="00DB707E" w14:paraId="5CAF19C2" w14:textId="77777777" w:rsidTr="00864629">
        <w:trPr>
          <w:cantSplit/>
          <w:trHeight w:val="187"/>
          <w:jc w:val="center"/>
        </w:trPr>
        <w:tc>
          <w:tcPr>
            <w:tcW w:w="3539" w:type="dxa"/>
            <w:gridSpan w:val="2"/>
            <w:tcBorders>
              <w:top w:val="nil"/>
              <w:left w:val="single" w:sz="4" w:space="0" w:color="auto"/>
              <w:bottom w:val="single" w:sz="4" w:space="0" w:color="auto"/>
            </w:tcBorders>
            <w:shd w:val="clear" w:color="auto" w:fill="auto"/>
          </w:tcPr>
          <w:p w14:paraId="537F0821" w14:textId="77777777" w:rsidR="00A0253E" w:rsidRPr="00DB707E" w:rsidRDefault="00A0253E" w:rsidP="00864629">
            <w:pPr>
              <w:pStyle w:val="TAH"/>
            </w:pPr>
          </w:p>
        </w:tc>
        <w:tc>
          <w:tcPr>
            <w:tcW w:w="709" w:type="dxa"/>
            <w:tcBorders>
              <w:top w:val="nil"/>
              <w:bottom w:val="single" w:sz="4" w:space="0" w:color="auto"/>
            </w:tcBorders>
            <w:shd w:val="clear" w:color="auto" w:fill="auto"/>
          </w:tcPr>
          <w:p w14:paraId="4B67B8B3" w14:textId="77777777" w:rsidR="00A0253E" w:rsidRPr="00DB707E" w:rsidRDefault="00A0253E" w:rsidP="00864629">
            <w:pPr>
              <w:pStyle w:val="TAH"/>
            </w:pPr>
          </w:p>
        </w:tc>
        <w:tc>
          <w:tcPr>
            <w:tcW w:w="836" w:type="dxa"/>
            <w:tcBorders>
              <w:bottom w:val="single" w:sz="4" w:space="0" w:color="auto"/>
            </w:tcBorders>
          </w:tcPr>
          <w:p w14:paraId="65257548" w14:textId="77777777" w:rsidR="00A0253E" w:rsidRPr="00DB707E" w:rsidRDefault="00A0253E" w:rsidP="00864629">
            <w:pPr>
              <w:pStyle w:val="TAH"/>
            </w:pPr>
            <w:r w:rsidRPr="00DB707E">
              <w:t>T1</w:t>
            </w:r>
          </w:p>
        </w:tc>
        <w:tc>
          <w:tcPr>
            <w:tcW w:w="918" w:type="dxa"/>
            <w:tcBorders>
              <w:bottom w:val="single" w:sz="4" w:space="0" w:color="auto"/>
            </w:tcBorders>
          </w:tcPr>
          <w:p w14:paraId="69112538" w14:textId="77777777" w:rsidR="00A0253E" w:rsidRPr="00DB707E" w:rsidRDefault="00A0253E" w:rsidP="00864629">
            <w:pPr>
              <w:pStyle w:val="TAH"/>
            </w:pPr>
            <w:r w:rsidRPr="00DB707E">
              <w:t>T2</w:t>
            </w:r>
          </w:p>
        </w:tc>
        <w:tc>
          <w:tcPr>
            <w:tcW w:w="918" w:type="dxa"/>
            <w:tcBorders>
              <w:bottom w:val="single" w:sz="4" w:space="0" w:color="auto"/>
            </w:tcBorders>
          </w:tcPr>
          <w:p w14:paraId="51CDBBEB" w14:textId="77777777" w:rsidR="00A0253E" w:rsidRPr="00DB707E" w:rsidRDefault="00A0253E" w:rsidP="00864629">
            <w:pPr>
              <w:pStyle w:val="TAH"/>
            </w:pPr>
            <w:r w:rsidRPr="00DB707E">
              <w:t>T3</w:t>
            </w:r>
          </w:p>
        </w:tc>
      </w:tr>
      <w:tr w:rsidR="00A0253E" w:rsidRPr="00DB707E" w14:paraId="3A48159D" w14:textId="77777777" w:rsidTr="00864629">
        <w:trPr>
          <w:cantSplit/>
          <w:trHeight w:val="187"/>
          <w:jc w:val="center"/>
        </w:trPr>
        <w:tc>
          <w:tcPr>
            <w:tcW w:w="3539" w:type="dxa"/>
            <w:gridSpan w:val="2"/>
            <w:tcBorders>
              <w:left w:val="single" w:sz="4" w:space="0" w:color="auto"/>
              <w:bottom w:val="single" w:sz="4" w:space="0" w:color="auto"/>
            </w:tcBorders>
          </w:tcPr>
          <w:p w14:paraId="447C1D30" w14:textId="77777777" w:rsidR="00A0253E" w:rsidRPr="00DB707E" w:rsidRDefault="00A0253E" w:rsidP="00864629">
            <w:pPr>
              <w:pStyle w:val="TAL"/>
            </w:pPr>
            <w:r w:rsidRPr="00DB707E">
              <w:rPr>
                <w:lang w:eastAsia="ja-JP"/>
              </w:rPr>
              <w:t>EPRE ratio of PDCCH DMRS to SSS</w:t>
            </w:r>
          </w:p>
        </w:tc>
        <w:tc>
          <w:tcPr>
            <w:tcW w:w="709" w:type="dxa"/>
            <w:tcBorders>
              <w:bottom w:val="single" w:sz="4" w:space="0" w:color="auto"/>
            </w:tcBorders>
          </w:tcPr>
          <w:p w14:paraId="6878A1FC" w14:textId="77777777" w:rsidR="00A0253E" w:rsidRPr="00DB707E" w:rsidRDefault="00A0253E" w:rsidP="00864629">
            <w:pPr>
              <w:pStyle w:val="TAC"/>
            </w:pPr>
            <w:r w:rsidRPr="00DB707E">
              <w:t>dB</w:t>
            </w:r>
          </w:p>
        </w:tc>
        <w:tc>
          <w:tcPr>
            <w:tcW w:w="2672" w:type="dxa"/>
            <w:gridSpan w:val="3"/>
          </w:tcPr>
          <w:p w14:paraId="76EB41CC" w14:textId="77777777" w:rsidR="00A0253E" w:rsidRPr="00DB707E" w:rsidRDefault="00A0253E" w:rsidP="00864629">
            <w:pPr>
              <w:pStyle w:val="TAC"/>
            </w:pPr>
            <w:r w:rsidRPr="00DB707E">
              <w:t>4</w:t>
            </w:r>
          </w:p>
        </w:tc>
      </w:tr>
      <w:tr w:rsidR="00A0253E" w:rsidRPr="00DB707E" w14:paraId="70D14F42" w14:textId="77777777" w:rsidTr="00864629">
        <w:trPr>
          <w:cantSplit/>
          <w:trHeight w:val="187"/>
          <w:jc w:val="center"/>
        </w:trPr>
        <w:tc>
          <w:tcPr>
            <w:tcW w:w="3539" w:type="dxa"/>
            <w:gridSpan w:val="2"/>
            <w:tcBorders>
              <w:left w:val="single" w:sz="4" w:space="0" w:color="auto"/>
              <w:bottom w:val="single" w:sz="4" w:space="0" w:color="auto"/>
            </w:tcBorders>
          </w:tcPr>
          <w:p w14:paraId="7A71EE17" w14:textId="77777777" w:rsidR="00A0253E" w:rsidRPr="00DB707E" w:rsidRDefault="00A0253E" w:rsidP="00864629">
            <w:pPr>
              <w:pStyle w:val="TAL"/>
            </w:pPr>
            <w:r w:rsidRPr="00DB707E">
              <w:rPr>
                <w:lang w:eastAsia="ja-JP"/>
              </w:rPr>
              <w:t>EPRE ratio of PDCCH to PDCCH DMRS</w:t>
            </w:r>
          </w:p>
        </w:tc>
        <w:tc>
          <w:tcPr>
            <w:tcW w:w="709" w:type="dxa"/>
            <w:tcBorders>
              <w:bottom w:val="single" w:sz="4" w:space="0" w:color="auto"/>
            </w:tcBorders>
          </w:tcPr>
          <w:p w14:paraId="7FC7E22F" w14:textId="77777777" w:rsidR="00A0253E" w:rsidRPr="00DB707E" w:rsidRDefault="00A0253E" w:rsidP="00864629">
            <w:pPr>
              <w:pStyle w:val="TAC"/>
            </w:pPr>
            <w:r w:rsidRPr="00DB707E">
              <w:t>dB</w:t>
            </w:r>
          </w:p>
        </w:tc>
        <w:tc>
          <w:tcPr>
            <w:tcW w:w="2672" w:type="dxa"/>
            <w:gridSpan w:val="3"/>
            <w:tcBorders>
              <w:bottom w:val="single" w:sz="4" w:space="0" w:color="auto"/>
            </w:tcBorders>
          </w:tcPr>
          <w:p w14:paraId="323D32C4" w14:textId="77777777" w:rsidR="00A0253E" w:rsidRPr="00DB707E" w:rsidRDefault="00A0253E" w:rsidP="00864629">
            <w:pPr>
              <w:pStyle w:val="TAC"/>
            </w:pPr>
            <w:r w:rsidRPr="00DB707E">
              <w:t>0</w:t>
            </w:r>
          </w:p>
        </w:tc>
      </w:tr>
      <w:tr w:rsidR="00A0253E" w:rsidRPr="00DB707E" w14:paraId="6FAE520B" w14:textId="77777777" w:rsidTr="00864629">
        <w:trPr>
          <w:cantSplit/>
          <w:trHeight w:val="187"/>
          <w:jc w:val="center"/>
        </w:trPr>
        <w:tc>
          <w:tcPr>
            <w:tcW w:w="3539" w:type="dxa"/>
            <w:gridSpan w:val="2"/>
            <w:tcBorders>
              <w:left w:val="single" w:sz="4" w:space="0" w:color="auto"/>
              <w:bottom w:val="single" w:sz="4" w:space="0" w:color="auto"/>
            </w:tcBorders>
          </w:tcPr>
          <w:p w14:paraId="28DA90D0" w14:textId="77777777" w:rsidR="00A0253E" w:rsidRPr="00DB707E" w:rsidRDefault="00A0253E" w:rsidP="00864629">
            <w:pPr>
              <w:pStyle w:val="TAL"/>
            </w:pPr>
            <w:r w:rsidRPr="00DB707E">
              <w:rPr>
                <w:lang w:eastAsia="ja-JP"/>
              </w:rPr>
              <w:t>EPRE ratio of PBCH DMRS to SSS</w:t>
            </w:r>
          </w:p>
        </w:tc>
        <w:tc>
          <w:tcPr>
            <w:tcW w:w="709" w:type="dxa"/>
            <w:tcBorders>
              <w:bottom w:val="single" w:sz="4" w:space="0" w:color="auto"/>
            </w:tcBorders>
          </w:tcPr>
          <w:p w14:paraId="63F23C86" w14:textId="77777777" w:rsidR="00A0253E" w:rsidRPr="00DB707E" w:rsidRDefault="00A0253E" w:rsidP="00864629">
            <w:pPr>
              <w:pStyle w:val="TAC"/>
            </w:pPr>
            <w:r w:rsidRPr="00DB707E">
              <w:t>dB</w:t>
            </w:r>
          </w:p>
        </w:tc>
        <w:tc>
          <w:tcPr>
            <w:tcW w:w="2672" w:type="dxa"/>
            <w:gridSpan w:val="3"/>
            <w:tcBorders>
              <w:bottom w:val="nil"/>
            </w:tcBorders>
            <w:shd w:val="clear" w:color="auto" w:fill="auto"/>
          </w:tcPr>
          <w:p w14:paraId="5F08CD06" w14:textId="77777777" w:rsidR="00A0253E" w:rsidRPr="00DB707E" w:rsidRDefault="00A0253E" w:rsidP="00864629">
            <w:pPr>
              <w:pStyle w:val="TAC"/>
            </w:pPr>
            <w:r w:rsidRPr="00DB707E">
              <w:t>0</w:t>
            </w:r>
          </w:p>
        </w:tc>
      </w:tr>
      <w:tr w:rsidR="00A0253E" w:rsidRPr="00DB707E" w14:paraId="277ADC07" w14:textId="77777777" w:rsidTr="00864629">
        <w:trPr>
          <w:cantSplit/>
          <w:trHeight w:val="187"/>
          <w:jc w:val="center"/>
        </w:trPr>
        <w:tc>
          <w:tcPr>
            <w:tcW w:w="3539" w:type="dxa"/>
            <w:gridSpan w:val="2"/>
            <w:tcBorders>
              <w:left w:val="single" w:sz="4" w:space="0" w:color="auto"/>
              <w:bottom w:val="single" w:sz="4" w:space="0" w:color="auto"/>
            </w:tcBorders>
          </w:tcPr>
          <w:p w14:paraId="0D8E5B4C" w14:textId="77777777" w:rsidR="00A0253E" w:rsidRPr="00DB707E" w:rsidRDefault="00A0253E" w:rsidP="00864629">
            <w:pPr>
              <w:pStyle w:val="TAL"/>
            </w:pPr>
            <w:r w:rsidRPr="00DB707E">
              <w:rPr>
                <w:lang w:eastAsia="ja-JP"/>
              </w:rPr>
              <w:t>EPRE ratio of PBCH to PBCH DMRS</w:t>
            </w:r>
          </w:p>
        </w:tc>
        <w:tc>
          <w:tcPr>
            <w:tcW w:w="709" w:type="dxa"/>
            <w:tcBorders>
              <w:bottom w:val="single" w:sz="4" w:space="0" w:color="auto"/>
            </w:tcBorders>
          </w:tcPr>
          <w:p w14:paraId="29512A48"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29CFE46C" w14:textId="77777777" w:rsidR="00A0253E" w:rsidRPr="00DB707E" w:rsidRDefault="00A0253E" w:rsidP="00864629">
            <w:pPr>
              <w:pStyle w:val="TAC"/>
            </w:pPr>
          </w:p>
        </w:tc>
      </w:tr>
      <w:tr w:rsidR="00A0253E" w:rsidRPr="00DB707E" w14:paraId="61A9A90B" w14:textId="77777777" w:rsidTr="00864629">
        <w:trPr>
          <w:cantSplit/>
          <w:trHeight w:val="187"/>
          <w:jc w:val="center"/>
        </w:trPr>
        <w:tc>
          <w:tcPr>
            <w:tcW w:w="3539" w:type="dxa"/>
            <w:gridSpan w:val="2"/>
            <w:tcBorders>
              <w:left w:val="single" w:sz="4" w:space="0" w:color="auto"/>
              <w:bottom w:val="single" w:sz="4" w:space="0" w:color="auto"/>
            </w:tcBorders>
          </w:tcPr>
          <w:p w14:paraId="2F57B563" w14:textId="77777777" w:rsidR="00A0253E" w:rsidRPr="00DB707E" w:rsidRDefault="00A0253E" w:rsidP="00864629">
            <w:pPr>
              <w:pStyle w:val="TAL"/>
            </w:pPr>
            <w:r w:rsidRPr="00DB707E">
              <w:rPr>
                <w:lang w:eastAsia="ja-JP"/>
              </w:rPr>
              <w:t>EPRE ratio of PSS to SSS</w:t>
            </w:r>
          </w:p>
        </w:tc>
        <w:tc>
          <w:tcPr>
            <w:tcW w:w="709" w:type="dxa"/>
            <w:tcBorders>
              <w:bottom w:val="single" w:sz="4" w:space="0" w:color="auto"/>
            </w:tcBorders>
          </w:tcPr>
          <w:p w14:paraId="52D65D52"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04C70223" w14:textId="77777777" w:rsidR="00A0253E" w:rsidRPr="00DB707E" w:rsidRDefault="00A0253E" w:rsidP="00864629">
            <w:pPr>
              <w:pStyle w:val="TAC"/>
            </w:pPr>
          </w:p>
        </w:tc>
      </w:tr>
      <w:tr w:rsidR="00A0253E" w:rsidRPr="00DB707E" w14:paraId="405E4434" w14:textId="77777777" w:rsidTr="00864629">
        <w:trPr>
          <w:cantSplit/>
          <w:trHeight w:val="187"/>
          <w:jc w:val="center"/>
        </w:trPr>
        <w:tc>
          <w:tcPr>
            <w:tcW w:w="3539" w:type="dxa"/>
            <w:gridSpan w:val="2"/>
            <w:tcBorders>
              <w:left w:val="single" w:sz="4" w:space="0" w:color="auto"/>
              <w:bottom w:val="single" w:sz="4" w:space="0" w:color="auto"/>
            </w:tcBorders>
          </w:tcPr>
          <w:p w14:paraId="44C6EAE8" w14:textId="77777777" w:rsidR="00A0253E" w:rsidRPr="00DB707E" w:rsidRDefault="00A0253E" w:rsidP="00864629">
            <w:pPr>
              <w:pStyle w:val="TAL"/>
            </w:pPr>
            <w:r w:rsidRPr="00DB707E">
              <w:rPr>
                <w:lang w:eastAsia="ja-JP"/>
              </w:rPr>
              <w:t xml:space="preserve">EPRE ratio of PDSCH DMRS to SSS </w:t>
            </w:r>
          </w:p>
        </w:tc>
        <w:tc>
          <w:tcPr>
            <w:tcW w:w="709" w:type="dxa"/>
            <w:tcBorders>
              <w:bottom w:val="single" w:sz="4" w:space="0" w:color="auto"/>
            </w:tcBorders>
          </w:tcPr>
          <w:p w14:paraId="1E2E8CF1"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7AE1B80A" w14:textId="77777777" w:rsidR="00A0253E" w:rsidRPr="00DB707E" w:rsidRDefault="00A0253E" w:rsidP="00864629">
            <w:pPr>
              <w:pStyle w:val="TAC"/>
            </w:pPr>
          </w:p>
        </w:tc>
      </w:tr>
      <w:tr w:rsidR="00A0253E" w:rsidRPr="00DB707E" w14:paraId="532103EF" w14:textId="77777777" w:rsidTr="00864629">
        <w:trPr>
          <w:cantSplit/>
          <w:trHeight w:val="187"/>
          <w:jc w:val="center"/>
        </w:trPr>
        <w:tc>
          <w:tcPr>
            <w:tcW w:w="3539" w:type="dxa"/>
            <w:gridSpan w:val="2"/>
            <w:tcBorders>
              <w:left w:val="single" w:sz="4" w:space="0" w:color="auto"/>
              <w:bottom w:val="single" w:sz="4" w:space="0" w:color="auto"/>
            </w:tcBorders>
          </w:tcPr>
          <w:p w14:paraId="7B6B605E" w14:textId="77777777" w:rsidR="00A0253E" w:rsidRPr="00DB707E" w:rsidRDefault="00A0253E" w:rsidP="00864629">
            <w:pPr>
              <w:pStyle w:val="TAL"/>
            </w:pPr>
            <w:r w:rsidRPr="00DB707E">
              <w:rPr>
                <w:lang w:eastAsia="ja-JP"/>
              </w:rPr>
              <w:t>EPRE ratio of PDSCH to PDSCH DMRS</w:t>
            </w:r>
          </w:p>
        </w:tc>
        <w:tc>
          <w:tcPr>
            <w:tcW w:w="709" w:type="dxa"/>
            <w:tcBorders>
              <w:bottom w:val="single" w:sz="4" w:space="0" w:color="auto"/>
            </w:tcBorders>
          </w:tcPr>
          <w:p w14:paraId="615D026A"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4832778C" w14:textId="77777777" w:rsidR="00A0253E" w:rsidRPr="00DB707E" w:rsidRDefault="00A0253E" w:rsidP="00864629">
            <w:pPr>
              <w:pStyle w:val="TAC"/>
            </w:pPr>
          </w:p>
        </w:tc>
      </w:tr>
      <w:tr w:rsidR="00A0253E" w:rsidRPr="00DB707E" w14:paraId="52DF0FE7" w14:textId="77777777" w:rsidTr="00864629">
        <w:trPr>
          <w:cantSplit/>
          <w:trHeight w:val="187"/>
          <w:jc w:val="center"/>
        </w:trPr>
        <w:tc>
          <w:tcPr>
            <w:tcW w:w="3539" w:type="dxa"/>
            <w:gridSpan w:val="2"/>
            <w:tcBorders>
              <w:left w:val="single" w:sz="4" w:space="0" w:color="auto"/>
              <w:bottom w:val="single" w:sz="4" w:space="0" w:color="auto"/>
            </w:tcBorders>
          </w:tcPr>
          <w:p w14:paraId="34A0CC01" w14:textId="77777777" w:rsidR="00A0253E" w:rsidRPr="00DB707E" w:rsidRDefault="00A0253E" w:rsidP="00864629">
            <w:pPr>
              <w:pStyle w:val="TAL"/>
            </w:pPr>
            <w:r w:rsidRPr="00DB707E">
              <w:rPr>
                <w:lang w:eastAsia="ja-JP"/>
              </w:rPr>
              <w:t>EPRE ratio of OCNG DMRS to SSS</w:t>
            </w:r>
          </w:p>
        </w:tc>
        <w:tc>
          <w:tcPr>
            <w:tcW w:w="709" w:type="dxa"/>
            <w:tcBorders>
              <w:bottom w:val="single" w:sz="4" w:space="0" w:color="auto"/>
            </w:tcBorders>
          </w:tcPr>
          <w:p w14:paraId="17BF1696" w14:textId="77777777" w:rsidR="00A0253E" w:rsidRPr="00DB707E" w:rsidRDefault="00A0253E" w:rsidP="00864629">
            <w:pPr>
              <w:pStyle w:val="TAC"/>
            </w:pPr>
            <w:r w:rsidRPr="00DB707E">
              <w:t>dB</w:t>
            </w:r>
          </w:p>
        </w:tc>
        <w:tc>
          <w:tcPr>
            <w:tcW w:w="2672" w:type="dxa"/>
            <w:gridSpan w:val="3"/>
            <w:tcBorders>
              <w:top w:val="nil"/>
              <w:bottom w:val="nil"/>
            </w:tcBorders>
            <w:shd w:val="clear" w:color="auto" w:fill="auto"/>
          </w:tcPr>
          <w:p w14:paraId="18D23244" w14:textId="77777777" w:rsidR="00A0253E" w:rsidRPr="00DB707E" w:rsidRDefault="00A0253E" w:rsidP="00864629">
            <w:pPr>
              <w:pStyle w:val="TAC"/>
            </w:pPr>
          </w:p>
        </w:tc>
      </w:tr>
      <w:tr w:rsidR="00A0253E" w:rsidRPr="00DB707E" w14:paraId="4C56BDD0" w14:textId="77777777" w:rsidTr="00864629">
        <w:trPr>
          <w:cantSplit/>
          <w:trHeight w:val="187"/>
          <w:jc w:val="center"/>
        </w:trPr>
        <w:tc>
          <w:tcPr>
            <w:tcW w:w="3539" w:type="dxa"/>
            <w:gridSpan w:val="2"/>
            <w:tcBorders>
              <w:left w:val="single" w:sz="4" w:space="0" w:color="auto"/>
              <w:bottom w:val="single" w:sz="4" w:space="0" w:color="auto"/>
            </w:tcBorders>
          </w:tcPr>
          <w:p w14:paraId="5271E968" w14:textId="77777777" w:rsidR="00A0253E" w:rsidRPr="00DB707E" w:rsidRDefault="00A0253E" w:rsidP="00864629">
            <w:pPr>
              <w:pStyle w:val="TAL"/>
            </w:pPr>
            <w:r w:rsidRPr="00DB707E">
              <w:rPr>
                <w:lang w:eastAsia="ja-JP"/>
              </w:rPr>
              <w:t>EPRE ratio of OCNG to OCNG DMRS</w:t>
            </w:r>
          </w:p>
        </w:tc>
        <w:tc>
          <w:tcPr>
            <w:tcW w:w="709" w:type="dxa"/>
            <w:tcBorders>
              <w:bottom w:val="single" w:sz="4" w:space="0" w:color="auto"/>
            </w:tcBorders>
          </w:tcPr>
          <w:p w14:paraId="77142879" w14:textId="77777777" w:rsidR="00A0253E" w:rsidRPr="00DB707E" w:rsidRDefault="00A0253E" w:rsidP="00864629">
            <w:pPr>
              <w:pStyle w:val="TAC"/>
            </w:pPr>
            <w:r w:rsidRPr="00DB707E">
              <w:t>dB</w:t>
            </w:r>
          </w:p>
        </w:tc>
        <w:tc>
          <w:tcPr>
            <w:tcW w:w="2672" w:type="dxa"/>
            <w:gridSpan w:val="3"/>
            <w:tcBorders>
              <w:top w:val="nil"/>
            </w:tcBorders>
            <w:shd w:val="clear" w:color="auto" w:fill="auto"/>
          </w:tcPr>
          <w:p w14:paraId="5B61A729" w14:textId="77777777" w:rsidR="00A0253E" w:rsidRPr="00DB707E" w:rsidRDefault="00A0253E" w:rsidP="00864629">
            <w:pPr>
              <w:pStyle w:val="TAC"/>
            </w:pPr>
          </w:p>
        </w:tc>
      </w:tr>
      <w:tr w:rsidR="00A0253E" w:rsidRPr="00DB707E" w14:paraId="284A0187" w14:textId="77777777" w:rsidTr="00864629">
        <w:trPr>
          <w:cantSplit/>
          <w:trHeight w:val="187"/>
          <w:jc w:val="center"/>
        </w:trPr>
        <w:tc>
          <w:tcPr>
            <w:tcW w:w="1615" w:type="dxa"/>
            <w:tcBorders>
              <w:bottom w:val="nil"/>
            </w:tcBorders>
            <w:shd w:val="clear" w:color="auto" w:fill="auto"/>
          </w:tcPr>
          <w:p w14:paraId="36BCC04F" w14:textId="77777777" w:rsidR="00A0253E" w:rsidRPr="00DB707E" w:rsidRDefault="00A0253E" w:rsidP="00864629">
            <w:pPr>
              <w:pStyle w:val="TAL"/>
            </w:pPr>
            <w:r w:rsidRPr="00DB707E">
              <w:t>SNR on RLM-RS</w:t>
            </w:r>
          </w:p>
        </w:tc>
        <w:tc>
          <w:tcPr>
            <w:tcW w:w="1924" w:type="dxa"/>
          </w:tcPr>
          <w:p w14:paraId="022A782F" w14:textId="77777777" w:rsidR="00A0253E" w:rsidRPr="00DB707E" w:rsidRDefault="00A0253E" w:rsidP="00864629">
            <w:pPr>
              <w:pStyle w:val="TAL"/>
              <w:rPr>
                <w:noProof/>
              </w:rPr>
            </w:pPr>
            <w:r w:rsidRPr="00DB707E">
              <w:rPr>
                <w:noProof/>
              </w:rPr>
              <w:t>Config 1, 4</w:t>
            </w:r>
          </w:p>
        </w:tc>
        <w:tc>
          <w:tcPr>
            <w:tcW w:w="709" w:type="dxa"/>
            <w:tcBorders>
              <w:bottom w:val="nil"/>
            </w:tcBorders>
            <w:shd w:val="clear" w:color="auto" w:fill="auto"/>
          </w:tcPr>
          <w:p w14:paraId="3251629D" w14:textId="77777777" w:rsidR="00A0253E" w:rsidRPr="00DB707E" w:rsidRDefault="00A0253E" w:rsidP="00864629">
            <w:pPr>
              <w:pStyle w:val="TAC"/>
            </w:pPr>
            <w:r w:rsidRPr="00DB707E">
              <w:t>dB</w:t>
            </w:r>
          </w:p>
        </w:tc>
        <w:tc>
          <w:tcPr>
            <w:tcW w:w="836" w:type="dxa"/>
          </w:tcPr>
          <w:p w14:paraId="7740FC13" w14:textId="77777777" w:rsidR="00A0253E" w:rsidRPr="00DB707E" w:rsidRDefault="00A0253E" w:rsidP="00864629">
            <w:pPr>
              <w:pStyle w:val="TAC"/>
              <w:rPr>
                <w:rFonts w:eastAsia="MS Mincho"/>
              </w:rPr>
            </w:pPr>
            <w:r w:rsidRPr="00DB707E">
              <w:rPr>
                <w:rFonts w:eastAsia="MS Mincho"/>
              </w:rPr>
              <w:t>1</w:t>
            </w:r>
          </w:p>
        </w:tc>
        <w:tc>
          <w:tcPr>
            <w:tcW w:w="918" w:type="dxa"/>
          </w:tcPr>
          <w:p w14:paraId="131349FC" w14:textId="77777777" w:rsidR="00A0253E" w:rsidRPr="00DB707E" w:rsidRDefault="00A0253E" w:rsidP="00864629">
            <w:pPr>
              <w:pStyle w:val="TAC"/>
              <w:rPr>
                <w:rFonts w:eastAsia="MS Mincho"/>
              </w:rPr>
            </w:pPr>
            <w:r w:rsidRPr="00DB707E">
              <w:rPr>
                <w:rFonts w:eastAsia="MS Mincho"/>
              </w:rPr>
              <w:t>-7</w:t>
            </w:r>
          </w:p>
        </w:tc>
        <w:tc>
          <w:tcPr>
            <w:tcW w:w="918" w:type="dxa"/>
          </w:tcPr>
          <w:p w14:paraId="6609FD5F" w14:textId="77777777" w:rsidR="00A0253E" w:rsidRPr="00DB707E" w:rsidRDefault="00A0253E" w:rsidP="00864629">
            <w:pPr>
              <w:pStyle w:val="TAC"/>
              <w:rPr>
                <w:rFonts w:eastAsia="MS Mincho"/>
              </w:rPr>
            </w:pPr>
            <w:r w:rsidRPr="00DB707E">
              <w:rPr>
                <w:rFonts w:eastAsia="MS Mincho"/>
              </w:rPr>
              <w:t>-15</w:t>
            </w:r>
          </w:p>
        </w:tc>
      </w:tr>
      <w:tr w:rsidR="00A0253E" w:rsidRPr="00DB707E" w14:paraId="15957C90" w14:textId="77777777" w:rsidTr="00864629">
        <w:trPr>
          <w:cantSplit/>
          <w:trHeight w:val="187"/>
          <w:jc w:val="center"/>
        </w:trPr>
        <w:tc>
          <w:tcPr>
            <w:tcW w:w="1615" w:type="dxa"/>
            <w:tcBorders>
              <w:top w:val="nil"/>
              <w:bottom w:val="nil"/>
            </w:tcBorders>
            <w:shd w:val="clear" w:color="auto" w:fill="auto"/>
          </w:tcPr>
          <w:p w14:paraId="3A294D9E" w14:textId="77777777" w:rsidR="00A0253E" w:rsidRPr="00DB707E" w:rsidRDefault="00A0253E" w:rsidP="00864629">
            <w:pPr>
              <w:pStyle w:val="TAL"/>
            </w:pPr>
          </w:p>
        </w:tc>
        <w:tc>
          <w:tcPr>
            <w:tcW w:w="1924" w:type="dxa"/>
          </w:tcPr>
          <w:p w14:paraId="5D937B5E"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7DF09E3C" w14:textId="77777777" w:rsidR="00A0253E" w:rsidRPr="00DB707E" w:rsidRDefault="00A0253E" w:rsidP="00864629">
            <w:pPr>
              <w:pStyle w:val="TAC"/>
            </w:pPr>
          </w:p>
        </w:tc>
        <w:tc>
          <w:tcPr>
            <w:tcW w:w="836" w:type="dxa"/>
          </w:tcPr>
          <w:p w14:paraId="12F362E1" w14:textId="77777777" w:rsidR="00A0253E" w:rsidRPr="00DB707E" w:rsidRDefault="00A0253E" w:rsidP="00864629">
            <w:pPr>
              <w:pStyle w:val="TAC"/>
              <w:rPr>
                <w:noProof/>
              </w:rPr>
            </w:pPr>
            <w:r w:rsidRPr="00DB707E">
              <w:rPr>
                <w:noProof/>
              </w:rPr>
              <w:t>1</w:t>
            </w:r>
          </w:p>
        </w:tc>
        <w:tc>
          <w:tcPr>
            <w:tcW w:w="918" w:type="dxa"/>
          </w:tcPr>
          <w:p w14:paraId="1E25079D" w14:textId="77777777" w:rsidR="00A0253E" w:rsidRPr="00DB707E" w:rsidRDefault="00A0253E" w:rsidP="00864629">
            <w:pPr>
              <w:pStyle w:val="TAC"/>
              <w:rPr>
                <w:noProof/>
              </w:rPr>
            </w:pPr>
            <w:r w:rsidRPr="00DB707E">
              <w:rPr>
                <w:rFonts w:eastAsia="MS Mincho"/>
              </w:rPr>
              <w:t>-7</w:t>
            </w:r>
          </w:p>
        </w:tc>
        <w:tc>
          <w:tcPr>
            <w:tcW w:w="918" w:type="dxa"/>
          </w:tcPr>
          <w:p w14:paraId="0DA1DC84" w14:textId="77777777" w:rsidR="00A0253E" w:rsidRPr="00DB707E" w:rsidRDefault="00A0253E" w:rsidP="00864629">
            <w:pPr>
              <w:pStyle w:val="TAC"/>
              <w:rPr>
                <w:noProof/>
              </w:rPr>
            </w:pPr>
            <w:r w:rsidRPr="00DB707E">
              <w:rPr>
                <w:rFonts w:eastAsia="MS Mincho"/>
              </w:rPr>
              <w:t>-15</w:t>
            </w:r>
          </w:p>
        </w:tc>
      </w:tr>
      <w:tr w:rsidR="00A0253E" w:rsidRPr="00DB707E" w14:paraId="3E6117BF" w14:textId="77777777" w:rsidTr="00864629">
        <w:trPr>
          <w:cantSplit/>
          <w:trHeight w:val="187"/>
          <w:jc w:val="center"/>
        </w:trPr>
        <w:tc>
          <w:tcPr>
            <w:tcW w:w="1615" w:type="dxa"/>
            <w:tcBorders>
              <w:top w:val="nil"/>
            </w:tcBorders>
            <w:shd w:val="clear" w:color="auto" w:fill="auto"/>
          </w:tcPr>
          <w:p w14:paraId="22D8542A" w14:textId="77777777" w:rsidR="00A0253E" w:rsidRPr="00DB707E" w:rsidRDefault="00A0253E" w:rsidP="00864629">
            <w:pPr>
              <w:pStyle w:val="TAL"/>
            </w:pPr>
          </w:p>
        </w:tc>
        <w:tc>
          <w:tcPr>
            <w:tcW w:w="1924" w:type="dxa"/>
          </w:tcPr>
          <w:p w14:paraId="60219D68" w14:textId="77777777" w:rsidR="00A0253E" w:rsidRPr="00DB707E" w:rsidRDefault="00A0253E" w:rsidP="00864629">
            <w:pPr>
              <w:pStyle w:val="TAL"/>
              <w:rPr>
                <w:noProof/>
              </w:rPr>
            </w:pPr>
            <w:r w:rsidRPr="00DB707E">
              <w:rPr>
                <w:noProof/>
              </w:rPr>
              <w:t>Config 3</w:t>
            </w:r>
          </w:p>
        </w:tc>
        <w:tc>
          <w:tcPr>
            <w:tcW w:w="709" w:type="dxa"/>
            <w:tcBorders>
              <w:top w:val="nil"/>
            </w:tcBorders>
            <w:shd w:val="clear" w:color="auto" w:fill="auto"/>
          </w:tcPr>
          <w:p w14:paraId="04A089EF" w14:textId="77777777" w:rsidR="00A0253E" w:rsidRPr="00DB707E" w:rsidRDefault="00A0253E" w:rsidP="00864629">
            <w:pPr>
              <w:pStyle w:val="TAC"/>
            </w:pPr>
          </w:p>
        </w:tc>
        <w:tc>
          <w:tcPr>
            <w:tcW w:w="836" w:type="dxa"/>
          </w:tcPr>
          <w:p w14:paraId="1DD83F90" w14:textId="77777777" w:rsidR="00A0253E" w:rsidRPr="00DB707E" w:rsidRDefault="00A0253E" w:rsidP="00864629">
            <w:pPr>
              <w:pStyle w:val="TAC"/>
              <w:rPr>
                <w:noProof/>
              </w:rPr>
            </w:pPr>
            <w:r w:rsidRPr="00DB707E">
              <w:rPr>
                <w:noProof/>
              </w:rPr>
              <w:t>1</w:t>
            </w:r>
          </w:p>
        </w:tc>
        <w:tc>
          <w:tcPr>
            <w:tcW w:w="918" w:type="dxa"/>
          </w:tcPr>
          <w:p w14:paraId="0C0B3176" w14:textId="77777777" w:rsidR="00A0253E" w:rsidRPr="00DB707E" w:rsidRDefault="00A0253E" w:rsidP="00864629">
            <w:pPr>
              <w:pStyle w:val="TAC"/>
              <w:rPr>
                <w:noProof/>
              </w:rPr>
            </w:pPr>
            <w:r w:rsidRPr="00DB707E">
              <w:rPr>
                <w:rFonts w:eastAsia="MS Mincho"/>
              </w:rPr>
              <w:t>-7</w:t>
            </w:r>
          </w:p>
        </w:tc>
        <w:tc>
          <w:tcPr>
            <w:tcW w:w="918" w:type="dxa"/>
          </w:tcPr>
          <w:p w14:paraId="24752D8C" w14:textId="77777777" w:rsidR="00A0253E" w:rsidRPr="00DB707E" w:rsidRDefault="00A0253E" w:rsidP="00864629">
            <w:pPr>
              <w:pStyle w:val="TAC"/>
              <w:rPr>
                <w:noProof/>
              </w:rPr>
            </w:pPr>
            <w:r w:rsidRPr="00DB707E">
              <w:rPr>
                <w:rFonts w:eastAsia="MS Mincho"/>
              </w:rPr>
              <w:t>-15</w:t>
            </w:r>
          </w:p>
        </w:tc>
      </w:tr>
      <w:tr w:rsidR="00A0253E" w:rsidRPr="00DB707E" w14:paraId="20850401" w14:textId="77777777" w:rsidTr="00864629">
        <w:trPr>
          <w:cantSplit/>
          <w:trHeight w:val="187"/>
          <w:jc w:val="center"/>
        </w:trPr>
        <w:tc>
          <w:tcPr>
            <w:tcW w:w="1615" w:type="dxa"/>
            <w:tcBorders>
              <w:bottom w:val="nil"/>
            </w:tcBorders>
            <w:shd w:val="clear" w:color="auto" w:fill="auto"/>
          </w:tcPr>
          <w:p w14:paraId="2DD8C398" w14:textId="77777777" w:rsidR="00A0253E" w:rsidRPr="00DB707E" w:rsidRDefault="00A0253E" w:rsidP="00864629">
            <w:pPr>
              <w:pStyle w:val="TAL"/>
            </w:pPr>
            <w:r w:rsidRPr="00DB707E">
              <w:rPr>
                <w:position w:val="-12"/>
              </w:rPr>
              <w:object w:dxaOrig="420" w:dyaOrig="360" w14:anchorId="5E2F5C68">
                <v:shape id="_x0000_i2228" type="#_x0000_t75" style="width:20.75pt;height:20.75pt" o:ole="" fillcolor="window">
                  <v:imagedata r:id="rId149" o:title=""/>
                </v:shape>
                <o:OLEObject Type="Embed" ProgID="Equation.3" ShapeID="_x0000_i2228" DrawAspect="Content" ObjectID="_1731331458" r:id="rId162"/>
              </w:object>
            </w:r>
          </w:p>
        </w:tc>
        <w:tc>
          <w:tcPr>
            <w:tcW w:w="1924" w:type="dxa"/>
          </w:tcPr>
          <w:p w14:paraId="6FD46373" w14:textId="77777777" w:rsidR="00A0253E" w:rsidRPr="00DB707E" w:rsidRDefault="00A0253E" w:rsidP="00864629">
            <w:pPr>
              <w:pStyle w:val="TAL"/>
              <w:rPr>
                <w:noProof/>
              </w:rPr>
            </w:pPr>
            <w:r w:rsidRPr="00DB707E">
              <w:rPr>
                <w:noProof/>
              </w:rPr>
              <w:t>Config 1, 4</w:t>
            </w:r>
          </w:p>
        </w:tc>
        <w:tc>
          <w:tcPr>
            <w:tcW w:w="709" w:type="dxa"/>
            <w:tcBorders>
              <w:bottom w:val="nil"/>
            </w:tcBorders>
            <w:shd w:val="clear" w:color="auto" w:fill="auto"/>
          </w:tcPr>
          <w:p w14:paraId="41F82CB0" w14:textId="77777777" w:rsidR="00A0253E" w:rsidRPr="00DB707E" w:rsidRDefault="00A0253E" w:rsidP="00864629">
            <w:pPr>
              <w:pStyle w:val="TAC"/>
            </w:pPr>
            <w:r w:rsidRPr="00DB707E">
              <w:t>dBm/15kHz</w:t>
            </w:r>
          </w:p>
        </w:tc>
        <w:tc>
          <w:tcPr>
            <w:tcW w:w="2672" w:type="dxa"/>
            <w:gridSpan w:val="3"/>
          </w:tcPr>
          <w:p w14:paraId="68D723CB" w14:textId="77777777" w:rsidR="00A0253E" w:rsidRPr="00DB707E" w:rsidRDefault="00A0253E" w:rsidP="00864629">
            <w:pPr>
              <w:pStyle w:val="TAC"/>
            </w:pPr>
            <w:r w:rsidRPr="00DB707E">
              <w:t>-98</w:t>
            </w:r>
          </w:p>
        </w:tc>
      </w:tr>
      <w:tr w:rsidR="00A0253E" w:rsidRPr="00DB707E" w14:paraId="6577D39C" w14:textId="77777777" w:rsidTr="00864629">
        <w:trPr>
          <w:cantSplit/>
          <w:trHeight w:val="187"/>
          <w:jc w:val="center"/>
        </w:trPr>
        <w:tc>
          <w:tcPr>
            <w:tcW w:w="1615" w:type="dxa"/>
            <w:tcBorders>
              <w:top w:val="nil"/>
              <w:bottom w:val="nil"/>
            </w:tcBorders>
            <w:shd w:val="clear" w:color="auto" w:fill="auto"/>
          </w:tcPr>
          <w:p w14:paraId="29F76B5D" w14:textId="77777777" w:rsidR="00A0253E" w:rsidRPr="00DB707E" w:rsidRDefault="00A0253E" w:rsidP="00864629">
            <w:pPr>
              <w:pStyle w:val="TAL"/>
            </w:pPr>
          </w:p>
        </w:tc>
        <w:tc>
          <w:tcPr>
            <w:tcW w:w="1924" w:type="dxa"/>
          </w:tcPr>
          <w:p w14:paraId="13DE8FD3"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5C405E9A" w14:textId="77777777" w:rsidR="00A0253E" w:rsidRPr="00DB707E" w:rsidRDefault="00A0253E" w:rsidP="00864629">
            <w:pPr>
              <w:pStyle w:val="TAC"/>
            </w:pPr>
          </w:p>
        </w:tc>
        <w:tc>
          <w:tcPr>
            <w:tcW w:w="2672" w:type="dxa"/>
            <w:gridSpan w:val="3"/>
          </w:tcPr>
          <w:p w14:paraId="2C7A28B1" w14:textId="77777777" w:rsidR="00A0253E" w:rsidRPr="00DB707E" w:rsidRDefault="00A0253E" w:rsidP="00864629">
            <w:pPr>
              <w:pStyle w:val="TAC"/>
            </w:pPr>
            <w:r w:rsidRPr="00DB707E">
              <w:t>-98</w:t>
            </w:r>
          </w:p>
        </w:tc>
      </w:tr>
      <w:tr w:rsidR="00A0253E" w:rsidRPr="00DB707E" w14:paraId="4ADCB20B" w14:textId="77777777" w:rsidTr="00864629">
        <w:trPr>
          <w:cantSplit/>
          <w:trHeight w:val="187"/>
          <w:jc w:val="center"/>
        </w:trPr>
        <w:tc>
          <w:tcPr>
            <w:tcW w:w="1615" w:type="dxa"/>
            <w:tcBorders>
              <w:top w:val="nil"/>
              <w:bottom w:val="single" w:sz="4" w:space="0" w:color="auto"/>
            </w:tcBorders>
            <w:shd w:val="clear" w:color="auto" w:fill="auto"/>
          </w:tcPr>
          <w:p w14:paraId="40FDE22F" w14:textId="77777777" w:rsidR="00A0253E" w:rsidRPr="00DB707E" w:rsidRDefault="00A0253E" w:rsidP="00864629">
            <w:pPr>
              <w:pStyle w:val="TAL"/>
            </w:pPr>
          </w:p>
        </w:tc>
        <w:tc>
          <w:tcPr>
            <w:tcW w:w="1924" w:type="dxa"/>
          </w:tcPr>
          <w:p w14:paraId="66DB0F19" w14:textId="77777777" w:rsidR="00A0253E" w:rsidRPr="00DB707E" w:rsidRDefault="00A0253E" w:rsidP="00864629">
            <w:pPr>
              <w:pStyle w:val="TAL"/>
              <w:rPr>
                <w:noProof/>
              </w:rPr>
            </w:pPr>
            <w:r w:rsidRPr="00DB707E">
              <w:rPr>
                <w:noProof/>
              </w:rPr>
              <w:t>Config 3</w:t>
            </w:r>
          </w:p>
        </w:tc>
        <w:tc>
          <w:tcPr>
            <w:tcW w:w="709" w:type="dxa"/>
            <w:tcBorders>
              <w:top w:val="nil"/>
              <w:bottom w:val="single" w:sz="4" w:space="0" w:color="auto"/>
            </w:tcBorders>
            <w:shd w:val="clear" w:color="auto" w:fill="auto"/>
          </w:tcPr>
          <w:p w14:paraId="7CDF0CBE" w14:textId="77777777" w:rsidR="00A0253E" w:rsidRPr="00DB707E" w:rsidRDefault="00A0253E" w:rsidP="00864629">
            <w:pPr>
              <w:pStyle w:val="TAC"/>
            </w:pPr>
          </w:p>
        </w:tc>
        <w:tc>
          <w:tcPr>
            <w:tcW w:w="2672" w:type="dxa"/>
            <w:gridSpan w:val="3"/>
          </w:tcPr>
          <w:p w14:paraId="13F8CCFD" w14:textId="77777777" w:rsidR="00A0253E" w:rsidRPr="00DB707E" w:rsidRDefault="00A0253E" w:rsidP="00864629">
            <w:pPr>
              <w:pStyle w:val="TAC"/>
            </w:pPr>
            <w:r w:rsidRPr="00DB707E">
              <w:t>-98</w:t>
            </w:r>
          </w:p>
        </w:tc>
      </w:tr>
      <w:tr w:rsidR="00A0253E" w:rsidRPr="00DB707E" w14:paraId="30FCACD4" w14:textId="77777777" w:rsidTr="00864629">
        <w:trPr>
          <w:cantSplit/>
          <w:trHeight w:val="187"/>
          <w:jc w:val="center"/>
        </w:trPr>
        <w:tc>
          <w:tcPr>
            <w:tcW w:w="1615" w:type="dxa"/>
            <w:tcBorders>
              <w:bottom w:val="nil"/>
            </w:tcBorders>
            <w:shd w:val="clear" w:color="auto" w:fill="auto"/>
          </w:tcPr>
          <w:p w14:paraId="0FA72950" w14:textId="77777777" w:rsidR="00A0253E" w:rsidRPr="00DB707E" w:rsidRDefault="00A0253E" w:rsidP="00864629">
            <w:pPr>
              <w:pStyle w:val="TAL"/>
            </w:pPr>
            <w:r w:rsidRPr="00DB707E">
              <w:rPr>
                <w:position w:val="-12"/>
              </w:rPr>
              <w:object w:dxaOrig="420" w:dyaOrig="360" w14:anchorId="59F8E0F0">
                <v:shape id="_x0000_i2229" type="#_x0000_t75" style="width:20.75pt;height:20.75pt" o:ole="" fillcolor="window">
                  <v:imagedata r:id="rId149" o:title=""/>
                </v:shape>
                <o:OLEObject Type="Embed" ProgID="Equation.3" ShapeID="_x0000_i2229" DrawAspect="Content" ObjectID="_1731331459" r:id="rId163"/>
              </w:object>
            </w:r>
          </w:p>
        </w:tc>
        <w:tc>
          <w:tcPr>
            <w:tcW w:w="1924" w:type="dxa"/>
          </w:tcPr>
          <w:p w14:paraId="1AE8A952" w14:textId="77777777" w:rsidR="00A0253E" w:rsidRPr="00DB707E" w:rsidRDefault="00A0253E" w:rsidP="00864629">
            <w:pPr>
              <w:pStyle w:val="TAL"/>
              <w:rPr>
                <w:noProof/>
              </w:rPr>
            </w:pPr>
            <w:r w:rsidRPr="00DB707E">
              <w:rPr>
                <w:noProof/>
              </w:rPr>
              <w:t>Config 1, 4</w:t>
            </w:r>
          </w:p>
        </w:tc>
        <w:tc>
          <w:tcPr>
            <w:tcW w:w="709" w:type="dxa"/>
            <w:tcBorders>
              <w:bottom w:val="nil"/>
            </w:tcBorders>
            <w:shd w:val="clear" w:color="auto" w:fill="auto"/>
          </w:tcPr>
          <w:p w14:paraId="6AB47EA9" w14:textId="77777777" w:rsidR="00A0253E" w:rsidRPr="00DB707E" w:rsidRDefault="00A0253E" w:rsidP="00864629">
            <w:pPr>
              <w:pStyle w:val="TAC"/>
            </w:pPr>
            <w:r w:rsidRPr="00DB707E">
              <w:t>dBm/SCS</w:t>
            </w:r>
          </w:p>
        </w:tc>
        <w:tc>
          <w:tcPr>
            <w:tcW w:w="2672" w:type="dxa"/>
            <w:gridSpan w:val="3"/>
          </w:tcPr>
          <w:p w14:paraId="296C0B5D" w14:textId="77777777" w:rsidR="00A0253E" w:rsidRPr="00DB707E" w:rsidRDefault="00A0253E" w:rsidP="00864629">
            <w:pPr>
              <w:pStyle w:val="TAC"/>
            </w:pPr>
            <w:r w:rsidRPr="00DB707E">
              <w:t>-98</w:t>
            </w:r>
          </w:p>
        </w:tc>
      </w:tr>
      <w:tr w:rsidR="00A0253E" w:rsidRPr="00DB707E" w14:paraId="6B471AB5" w14:textId="77777777" w:rsidTr="00864629">
        <w:trPr>
          <w:cantSplit/>
          <w:trHeight w:val="187"/>
          <w:jc w:val="center"/>
        </w:trPr>
        <w:tc>
          <w:tcPr>
            <w:tcW w:w="1615" w:type="dxa"/>
            <w:tcBorders>
              <w:top w:val="nil"/>
              <w:bottom w:val="nil"/>
            </w:tcBorders>
            <w:shd w:val="clear" w:color="auto" w:fill="auto"/>
          </w:tcPr>
          <w:p w14:paraId="687F03C6" w14:textId="77777777" w:rsidR="00A0253E" w:rsidRPr="00DB707E" w:rsidRDefault="00A0253E" w:rsidP="00864629">
            <w:pPr>
              <w:pStyle w:val="TAL"/>
            </w:pPr>
          </w:p>
        </w:tc>
        <w:tc>
          <w:tcPr>
            <w:tcW w:w="1924" w:type="dxa"/>
          </w:tcPr>
          <w:p w14:paraId="6BC0BD0F"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5C21EB7F" w14:textId="77777777" w:rsidR="00A0253E" w:rsidRPr="00DB707E" w:rsidRDefault="00A0253E" w:rsidP="00864629">
            <w:pPr>
              <w:pStyle w:val="TAC"/>
            </w:pPr>
          </w:p>
        </w:tc>
        <w:tc>
          <w:tcPr>
            <w:tcW w:w="2672" w:type="dxa"/>
            <w:gridSpan w:val="3"/>
          </w:tcPr>
          <w:p w14:paraId="1C545B81" w14:textId="77777777" w:rsidR="00A0253E" w:rsidRPr="00DB707E" w:rsidRDefault="00A0253E" w:rsidP="00864629">
            <w:pPr>
              <w:pStyle w:val="TAC"/>
            </w:pPr>
            <w:r w:rsidRPr="00DB707E">
              <w:t>-98</w:t>
            </w:r>
          </w:p>
        </w:tc>
      </w:tr>
      <w:tr w:rsidR="00A0253E" w:rsidRPr="00DB707E" w14:paraId="14B8878B" w14:textId="77777777" w:rsidTr="00864629">
        <w:trPr>
          <w:cantSplit/>
          <w:trHeight w:val="187"/>
          <w:jc w:val="center"/>
        </w:trPr>
        <w:tc>
          <w:tcPr>
            <w:tcW w:w="1615" w:type="dxa"/>
            <w:tcBorders>
              <w:top w:val="nil"/>
            </w:tcBorders>
            <w:shd w:val="clear" w:color="auto" w:fill="auto"/>
          </w:tcPr>
          <w:p w14:paraId="21D89076" w14:textId="77777777" w:rsidR="00A0253E" w:rsidRPr="00DB707E" w:rsidRDefault="00A0253E" w:rsidP="00864629">
            <w:pPr>
              <w:pStyle w:val="TAL"/>
            </w:pPr>
          </w:p>
        </w:tc>
        <w:tc>
          <w:tcPr>
            <w:tcW w:w="1924" w:type="dxa"/>
          </w:tcPr>
          <w:p w14:paraId="0C2AB857" w14:textId="77777777" w:rsidR="00A0253E" w:rsidRPr="00DB707E" w:rsidRDefault="00A0253E" w:rsidP="00864629">
            <w:pPr>
              <w:pStyle w:val="TAL"/>
              <w:rPr>
                <w:noProof/>
              </w:rPr>
            </w:pPr>
            <w:r w:rsidRPr="00DB707E">
              <w:rPr>
                <w:noProof/>
              </w:rPr>
              <w:t>Config 3</w:t>
            </w:r>
          </w:p>
        </w:tc>
        <w:tc>
          <w:tcPr>
            <w:tcW w:w="709" w:type="dxa"/>
            <w:tcBorders>
              <w:top w:val="nil"/>
            </w:tcBorders>
            <w:shd w:val="clear" w:color="auto" w:fill="auto"/>
          </w:tcPr>
          <w:p w14:paraId="5DEEA14B" w14:textId="77777777" w:rsidR="00A0253E" w:rsidRPr="00DB707E" w:rsidRDefault="00A0253E" w:rsidP="00864629">
            <w:pPr>
              <w:pStyle w:val="TAC"/>
            </w:pPr>
          </w:p>
        </w:tc>
        <w:tc>
          <w:tcPr>
            <w:tcW w:w="2672" w:type="dxa"/>
            <w:gridSpan w:val="3"/>
          </w:tcPr>
          <w:p w14:paraId="26AEA339" w14:textId="77777777" w:rsidR="00A0253E" w:rsidRPr="00DB707E" w:rsidRDefault="00A0253E" w:rsidP="00864629">
            <w:pPr>
              <w:pStyle w:val="TAC"/>
            </w:pPr>
            <w:r w:rsidRPr="00DB707E">
              <w:t>-95</w:t>
            </w:r>
          </w:p>
        </w:tc>
      </w:tr>
      <w:tr w:rsidR="00A0253E" w:rsidRPr="00DB707E" w14:paraId="3F600079" w14:textId="77777777" w:rsidTr="00864629">
        <w:trPr>
          <w:cantSplit/>
          <w:trHeight w:val="187"/>
          <w:jc w:val="center"/>
        </w:trPr>
        <w:tc>
          <w:tcPr>
            <w:tcW w:w="3539" w:type="dxa"/>
            <w:gridSpan w:val="2"/>
          </w:tcPr>
          <w:p w14:paraId="06349E11" w14:textId="77777777" w:rsidR="00A0253E" w:rsidRPr="00DB707E" w:rsidRDefault="00A0253E" w:rsidP="00864629">
            <w:pPr>
              <w:pStyle w:val="TAL"/>
            </w:pPr>
            <w:r w:rsidRPr="00DB707E">
              <w:rPr>
                <w:rFonts w:eastAsia="?? ??"/>
              </w:rPr>
              <w:t>Propagation condition</w:t>
            </w:r>
          </w:p>
        </w:tc>
        <w:tc>
          <w:tcPr>
            <w:tcW w:w="709" w:type="dxa"/>
          </w:tcPr>
          <w:p w14:paraId="2BA098FD" w14:textId="77777777" w:rsidR="00A0253E" w:rsidRPr="00DB707E" w:rsidRDefault="00A0253E" w:rsidP="00864629">
            <w:pPr>
              <w:pStyle w:val="TAC"/>
            </w:pPr>
          </w:p>
        </w:tc>
        <w:tc>
          <w:tcPr>
            <w:tcW w:w="2672" w:type="dxa"/>
            <w:gridSpan w:val="3"/>
          </w:tcPr>
          <w:p w14:paraId="4B19FF32" w14:textId="77777777" w:rsidR="00A0253E" w:rsidRPr="00DB707E" w:rsidRDefault="00A0253E" w:rsidP="00864629">
            <w:pPr>
              <w:pStyle w:val="TAC"/>
              <w:rPr>
                <w:rFonts w:eastAsia="MS Mincho"/>
              </w:rPr>
            </w:pPr>
            <w:r w:rsidRPr="00DB707E">
              <w:rPr>
                <w:rFonts w:eastAsia="MS Mincho"/>
              </w:rPr>
              <w:t>TDL-C 300ns 100Hz</w:t>
            </w:r>
          </w:p>
        </w:tc>
      </w:tr>
      <w:tr w:rsidR="00A0253E" w:rsidRPr="00DB707E" w14:paraId="2493269F" w14:textId="77777777" w:rsidTr="00864629">
        <w:trPr>
          <w:cantSplit/>
          <w:trHeight w:val="187"/>
          <w:jc w:val="center"/>
        </w:trPr>
        <w:tc>
          <w:tcPr>
            <w:tcW w:w="6920" w:type="dxa"/>
            <w:gridSpan w:val="6"/>
          </w:tcPr>
          <w:p w14:paraId="60FEFD98" w14:textId="77777777" w:rsidR="00A0253E" w:rsidRPr="00DB707E" w:rsidRDefault="00A0253E" w:rsidP="00864629">
            <w:pPr>
              <w:pStyle w:val="TAN"/>
            </w:pPr>
            <w:r w:rsidRPr="00DB707E">
              <w:t>Note 1:</w:t>
            </w:r>
            <w:r w:rsidRPr="00DB707E">
              <w:tab/>
              <w:t>OCNG shall be used such that the resources in Cell 1 are fully allocated and a constant total transmitted power spectral density is achieved for all OFDM symbols.</w:t>
            </w:r>
          </w:p>
          <w:p w14:paraId="31538FAE" w14:textId="77777777" w:rsidR="00A0253E" w:rsidRPr="00DB707E" w:rsidRDefault="00A0253E" w:rsidP="00864629">
            <w:pPr>
              <w:pStyle w:val="TAN"/>
            </w:pPr>
            <w:r w:rsidRPr="00DB707E">
              <w:t>Note 2:</w:t>
            </w:r>
            <w:r w:rsidRPr="00DB707E">
              <w:tab/>
              <w:t>The signal contains PDCCH for UEs other than the device under test as part of OCNG.</w:t>
            </w:r>
          </w:p>
          <w:p w14:paraId="6DBBC96B" w14:textId="77777777" w:rsidR="00A0253E" w:rsidRPr="00DB707E" w:rsidRDefault="00A0253E" w:rsidP="00864629">
            <w:pPr>
              <w:pStyle w:val="TAN"/>
            </w:pPr>
            <w:r w:rsidRPr="00DB707E">
              <w:t>Note 3:</w:t>
            </w:r>
            <w:r w:rsidRPr="00DB707E">
              <w:tab/>
              <w:t xml:space="preserve">SNR levels correspond to the signal to noise ratio over the SSS </w:t>
            </w:r>
            <w:proofErr w:type="spellStart"/>
            <w:r w:rsidRPr="00DB707E">
              <w:t>REs.</w:t>
            </w:r>
            <w:proofErr w:type="spellEnd"/>
          </w:p>
          <w:p w14:paraId="582B0B73" w14:textId="77777777" w:rsidR="00A0253E" w:rsidRPr="00DB707E" w:rsidRDefault="00A0253E" w:rsidP="00864629">
            <w:pPr>
              <w:pStyle w:val="TAN"/>
            </w:pPr>
            <w:r w:rsidRPr="00DB707E">
              <w:t>Note 4:</w:t>
            </w:r>
            <w:r w:rsidRPr="00DB707E">
              <w:tab/>
              <w:t>The SNR in time periods T1, T2 and T3 is denoted as SNR1, SNR2 and SNR3 respectively in Figure A.16.5.1.2.1-1.</w:t>
            </w:r>
          </w:p>
          <w:p w14:paraId="0663251B" w14:textId="77777777" w:rsidR="00A0253E" w:rsidRPr="00DB707E" w:rsidRDefault="00A0253E" w:rsidP="00864629">
            <w:pPr>
              <w:pStyle w:val="TAN"/>
              <w:rPr>
                <w:snapToGrid w:val="0"/>
              </w:rPr>
            </w:pPr>
            <w:r w:rsidRPr="00DB707E">
              <w:t>Note 5:</w:t>
            </w:r>
            <w:r w:rsidRPr="00DB707E">
              <w:rPr>
                <w:rFonts w:eastAsia="MS Mincho"/>
                <w:snapToGrid w:val="0"/>
              </w:rPr>
              <w:tab/>
            </w:r>
            <w:r w:rsidRPr="00DB707E">
              <w:t>The SNR values are specified for testing a UE which supports 2RX on at least one band</w:t>
            </w:r>
            <w:del w:id="13880" w:author="Huawei" w:date="2022-10-18T10:29:00Z">
              <w:r w:rsidRPr="00DB707E" w:rsidDel="00DF636F">
                <w:delText>. For testing of a UE which supports 4RX on all bands, the SNR during T3 is A.3.6</w:delText>
              </w:r>
            </w:del>
            <w:r w:rsidRPr="00DB707E">
              <w:rPr>
                <w:snapToGrid w:val="0"/>
              </w:rPr>
              <w:t>.</w:t>
            </w:r>
          </w:p>
        </w:tc>
      </w:tr>
    </w:tbl>
    <w:p w14:paraId="3C3D62E0" w14:textId="77777777" w:rsidR="00A0253E" w:rsidRPr="00DB707E" w:rsidRDefault="00A0253E" w:rsidP="00A0253E"/>
    <w:p w14:paraId="1A06FF4C" w14:textId="77777777" w:rsidR="00A0253E" w:rsidRPr="00DB707E" w:rsidRDefault="00A0253E" w:rsidP="00A0253E">
      <w:pPr>
        <w:pStyle w:val="TH"/>
        <w:rPr>
          <w:rFonts w:eastAsia="Malgun Gothic"/>
          <w:kern w:val="20"/>
        </w:rPr>
      </w:pPr>
      <w:r w:rsidRPr="00DB707E">
        <w:rPr>
          <w:rFonts w:eastAsia="Malgun Gothic"/>
          <w:kern w:val="20"/>
        </w:rPr>
        <w:lastRenderedPageBreak/>
        <w:t xml:space="preserve">Table A.16.5.1.2.1-4: </w:t>
      </w:r>
      <w:r w:rsidRPr="00DB707E">
        <w:t>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74"/>
        <w:gridCol w:w="3553"/>
      </w:tblGrid>
      <w:tr w:rsidR="00A0253E" w:rsidRPr="00DB707E" w14:paraId="302B8DA8" w14:textId="77777777" w:rsidTr="00864629">
        <w:trPr>
          <w:trHeight w:val="96"/>
          <w:jc w:val="center"/>
        </w:trPr>
        <w:tc>
          <w:tcPr>
            <w:tcW w:w="1774" w:type="dxa"/>
            <w:tcBorders>
              <w:bottom w:val="nil"/>
            </w:tcBorders>
            <w:shd w:val="clear" w:color="auto" w:fill="auto"/>
            <w:vAlign w:val="center"/>
          </w:tcPr>
          <w:p w14:paraId="197CCADF" w14:textId="77777777" w:rsidR="00A0253E" w:rsidRPr="00DB707E" w:rsidRDefault="00A0253E" w:rsidP="00864629">
            <w:pPr>
              <w:pStyle w:val="TAH"/>
            </w:pPr>
            <w:r w:rsidRPr="00DB707E">
              <w:t>Field</w:t>
            </w:r>
          </w:p>
        </w:tc>
        <w:tc>
          <w:tcPr>
            <w:tcW w:w="3553" w:type="dxa"/>
          </w:tcPr>
          <w:p w14:paraId="637F92B1" w14:textId="77777777" w:rsidR="00A0253E" w:rsidRPr="00DB707E" w:rsidRDefault="00A0253E" w:rsidP="00864629">
            <w:pPr>
              <w:pStyle w:val="TAH"/>
            </w:pPr>
            <w:r w:rsidRPr="00DB707E">
              <w:t>Test 1</w:t>
            </w:r>
          </w:p>
        </w:tc>
      </w:tr>
      <w:tr w:rsidR="00A0253E" w:rsidRPr="00DB707E" w14:paraId="78EAEE69" w14:textId="77777777" w:rsidTr="00864629">
        <w:trPr>
          <w:trHeight w:val="96"/>
          <w:jc w:val="center"/>
        </w:trPr>
        <w:tc>
          <w:tcPr>
            <w:tcW w:w="1774" w:type="dxa"/>
            <w:tcBorders>
              <w:top w:val="nil"/>
            </w:tcBorders>
            <w:shd w:val="clear" w:color="auto" w:fill="auto"/>
            <w:vAlign w:val="center"/>
          </w:tcPr>
          <w:p w14:paraId="11E63B74" w14:textId="77777777" w:rsidR="00A0253E" w:rsidRPr="00DB707E" w:rsidRDefault="00A0253E" w:rsidP="00864629">
            <w:pPr>
              <w:pStyle w:val="TAH"/>
            </w:pPr>
          </w:p>
        </w:tc>
        <w:tc>
          <w:tcPr>
            <w:tcW w:w="3553" w:type="dxa"/>
          </w:tcPr>
          <w:p w14:paraId="48838750" w14:textId="77777777" w:rsidR="00A0253E" w:rsidRPr="00DB707E" w:rsidRDefault="00A0253E" w:rsidP="00864629">
            <w:pPr>
              <w:pStyle w:val="TAH"/>
            </w:pPr>
            <w:r w:rsidRPr="00DB707E">
              <w:t>Value</w:t>
            </w:r>
          </w:p>
        </w:tc>
      </w:tr>
      <w:tr w:rsidR="00A0253E" w:rsidRPr="00DB707E" w14:paraId="5F704ED8" w14:textId="77777777" w:rsidTr="00864629">
        <w:trPr>
          <w:trHeight w:val="209"/>
          <w:jc w:val="center"/>
        </w:trPr>
        <w:tc>
          <w:tcPr>
            <w:tcW w:w="1774" w:type="dxa"/>
            <w:vAlign w:val="center"/>
          </w:tcPr>
          <w:p w14:paraId="67C936FE" w14:textId="77777777" w:rsidR="00A0253E" w:rsidRPr="00DB707E" w:rsidRDefault="00A0253E" w:rsidP="00864629">
            <w:pPr>
              <w:pStyle w:val="TAC"/>
            </w:pPr>
            <w:proofErr w:type="spellStart"/>
            <w:r w:rsidRPr="00DB707E">
              <w:t>gapOffset</w:t>
            </w:r>
            <w:proofErr w:type="spellEnd"/>
          </w:p>
        </w:tc>
        <w:tc>
          <w:tcPr>
            <w:tcW w:w="3553" w:type="dxa"/>
          </w:tcPr>
          <w:p w14:paraId="2D4F8A10" w14:textId="77777777" w:rsidR="00A0253E" w:rsidRPr="00DB707E" w:rsidRDefault="00A0253E" w:rsidP="00864629">
            <w:pPr>
              <w:pStyle w:val="TAC"/>
              <w:rPr>
                <w:rFonts w:ascii="Courier New" w:hAnsi="Courier New"/>
                <w:noProof/>
              </w:rPr>
            </w:pPr>
            <w:r w:rsidRPr="00DB707E">
              <w:rPr>
                <w:rFonts w:ascii="Courier New" w:hAnsi="Courier New"/>
                <w:noProof/>
              </w:rPr>
              <w:t>0</w:t>
            </w:r>
          </w:p>
        </w:tc>
      </w:tr>
      <w:tr w:rsidR="00A0253E" w:rsidRPr="00DB707E" w14:paraId="3CB8B170" w14:textId="77777777" w:rsidTr="00864629">
        <w:trPr>
          <w:trHeight w:val="561"/>
          <w:jc w:val="center"/>
        </w:trPr>
        <w:tc>
          <w:tcPr>
            <w:tcW w:w="5327" w:type="dxa"/>
            <w:gridSpan w:val="2"/>
            <w:vAlign w:val="center"/>
          </w:tcPr>
          <w:p w14:paraId="728D95CC" w14:textId="77777777" w:rsidR="00A0253E" w:rsidRPr="00DB707E" w:rsidRDefault="00A0253E" w:rsidP="00864629">
            <w:pPr>
              <w:pStyle w:val="TAN"/>
              <w:rPr>
                <w:lang w:eastAsia="zh-CN"/>
              </w:rPr>
            </w:pPr>
            <w:r w:rsidRPr="00DB707E">
              <w:t>Note:</w:t>
            </w:r>
            <w:r w:rsidRPr="00DB707E">
              <w:rPr>
                <w:snapToGrid w:val="0"/>
              </w:rPr>
              <w:tab/>
            </w:r>
            <w:r w:rsidRPr="00DB707E">
              <w:rPr>
                <w:lang w:eastAsia="zh-CN"/>
              </w:rPr>
              <w:t>Ensure that RLM RS is partially overlapped with measurement gap</w:t>
            </w:r>
          </w:p>
        </w:tc>
      </w:tr>
    </w:tbl>
    <w:p w14:paraId="147BF91F" w14:textId="77777777" w:rsidR="00A0253E" w:rsidRPr="00DB707E" w:rsidRDefault="00A0253E" w:rsidP="00A0253E"/>
    <w:p w14:paraId="7310CF29" w14:textId="77777777" w:rsidR="00A0253E" w:rsidRPr="00DB707E" w:rsidRDefault="00A0253E" w:rsidP="00A0253E">
      <w:pPr>
        <w:keepNext/>
        <w:keepLines/>
        <w:spacing w:before="60"/>
        <w:jc w:val="center"/>
        <w:rPr>
          <w:rFonts w:ascii="Arial" w:hAnsi="Arial"/>
          <w:b/>
        </w:rPr>
      </w:pPr>
      <w:r w:rsidRPr="00DB707E">
        <w:rPr>
          <w:rFonts w:ascii="Arial" w:hAnsi="Arial"/>
          <w:b/>
          <w:noProof/>
          <w:lang w:val="en-US" w:eastAsia="zh-CN"/>
        </w:rPr>
        <w:drawing>
          <wp:inline distT="0" distB="0" distL="0" distR="0" wp14:anchorId="3DE5DED6" wp14:editId="36A2993A">
            <wp:extent cx="5351329" cy="3240000"/>
            <wp:effectExtent l="0" t="0" r="1905" b="0"/>
            <wp:docPr id="3188"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5351329" cy="3240000"/>
                    </a:xfrm>
                    <a:prstGeom prst="rect">
                      <a:avLst/>
                    </a:prstGeom>
                  </pic:spPr>
                </pic:pic>
              </a:graphicData>
            </a:graphic>
          </wp:inline>
        </w:drawing>
      </w:r>
    </w:p>
    <w:p w14:paraId="66E83ADF" w14:textId="77777777" w:rsidR="00A0253E" w:rsidRPr="00DB707E" w:rsidRDefault="00A0253E" w:rsidP="00A0253E">
      <w:pPr>
        <w:keepLines/>
        <w:spacing w:after="240"/>
        <w:jc w:val="center"/>
        <w:rPr>
          <w:rFonts w:ascii="Arial" w:hAnsi="Arial"/>
        </w:rPr>
      </w:pPr>
      <w:r w:rsidRPr="00DB707E">
        <w:rPr>
          <w:rFonts w:ascii="Arial" w:hAnsi="Arial"/>
          <w:b/>
        </w:rPr>
        <w:t>Figure A.16.5.1.2.1-1: SNR variation for out-of-sync testing</w:t>
      </w:r>
    </w:p>
    <w:p w14:paraId="76277B43" w14:textId="77777777" w:rsidR="00A0253E" w:rsidRPr="00DB707E" w:rsidRDefault="00A0253E" w:rsidP="00A0253E">
      <w:pPr>
        <w:pStyle w:val="Heading5"/>
        <w:rPr>
          <w:snapToGrid w:val="0"/>
        </w:rPr>
      </w:pPr>
      <w:r w:rsidRPr="00DB707E">
        <w:rPr>
          <w:snapToGrid w:val="0"/>
        </w:rPr>
        <w:t>A.16.5.1.2.2</w:t>
      </w:r>
      <w:r w:rsidRPr="00DB707E">
        <w:rPr>
          <w:snapToGrid w:val="0"/>
        </w:rPr>
        <w:tab/>
        <w:t>Test Requirements</w:t>
      </w:r>
    </w:p>
    <w:p w14:paraId="63B0BC03" w14:textId="77777777" w:rsidR="00A0253E" w:rsidRPr="00DB707E" w:rsidRDefault="00A0253E" w:rsidP="00A0253E">
      <w:r w:rsidRPr="00DB707E">
        <w:t>The UE behaviour in each test during time durations T1, T2 and T3 shall be as follows:</w:t>
      </w:r>
    </w:p>
    <w:p w14:paraId="0E29B6E7" w14:textId="77777777" w:rsidR="00A0253E" w:rsidRPr="00DB707E" w:rsidRDefault="00A0253E" w:rsidP="00A0253E">
      <w:r w:rsidRPr="00DB707E">
        <w:t>During the period from time point A to time point B the UE shall transmit uplink signal at least in all uplink slots configured for CSI transmission according to the configured periodic CSI reporting.</w:t>
      </w:r>
    </w:p>
    <w:p w14:paraId="715A8066" w14:textId="77777777" w:rsidR="00A0253E" w:rsidRPr="00DB707E" w:rsidRDefault="00A0253E" w:rsidP="00A0253E">
      <w:r w:rsidRPr="00DB707E">
        <w:t>The UE shall stop transmitting uplink signal no later than time point C (D1 second after the start of the time duration T3).</w:t>
      </w:r>
    </w:p>
    <w:p w14:paraId="37FCCA02" w14:textId="77777777" w:rsidR="00A0253E" w:rsidRPr="00DB707E" w:rsidRDefault="00A0253E" w:rsidP="00A0253E">
      <w:r w:rsidRPr="00DB707E">
        <w:t>The rate of correct events observed during repeated tests shall be at least 90%.</w:t>
      </w:r>
    </w:p>
    <w:p w14:paraId="77DE796D" w14:textId="77777777" w:rsidR="00A0253E" w:rsidRPr="00DB707E" w:rsidRDefault="00A0253E" w:rsidP="00A0253E">
      <w:pPr>
        <w:pStyle w:val="Heading4"/>
      </w:pPr>
      <w:r w:rsidRPr="00DB707E">
        <w:t>A.16.5.1.</w:t>
      </w:r>
      <w:r w:rsidRPr="00DB707E">
        <w:rPr>
          <w:rFonts w:hint="eastAsia"/>
        </w:rPr>
        <w:t>3</w:t>
      </w:r>
      <w:r w:rsidRPr="00DB707E">
        <w:tab/>
        <w:t xml:space="preserve">Radio Link Monitoring In-sync Test for FR1 </w:t>
      </w:r>
      <w:proofErr w:type="spellStart"/>
      <w:r w:rsidRPr="00DB707E">
        <w:t>PCell</w:t>
      </w:r>
      <w:proofErr w:type="spellEnd"/>
      <w:r w:rsidRPr="00DB707E">
        <w:t xml:space="preserve"> configured with SSB-based RLM RS in non-DRX mode for 1 Rx UE</w:t>
      </w:r>
    </w:p>
    <w:p w14:paraId="2CE54E79" w14:textId="77777777" w:rsidR="00A0253E" w:rsidRPr="00DB707E" w:rsidRDefault="00A0253E" w:rsidP="00A0253E">
      <w:pPr>
        <w:pStyle w:val="Heading5"/>
        <w:rPr>
          <w:snapToGrid w:val="0"/>
          <w:lang w:eastAsia="zh-CN"/>
        </w:rPr>
      </w:pPr>
      <w:r w:rsidRPr="00DB707E">
        <w:rPr>
          <w:snapToGrid w:val="0"/>
          <w:lang w:eastAsia="zh-CN"/>
        </w:rPr>
        <w:t>A.16.5.1.3.1</w:t>
      </w:r>
      <w:r w:rsidRPr="00DB707E">
        <w:rPr>
          <w:snapToGrid w:val="0"/>
          <w:lang w:eastAsia="zh-CN"/>
        </w:rPr>
        <w:tab/>
        <w:t>Test Purpose and Environment</w:t>
      </w:r>
    </w:p>
    <w:p w14:paraId="740045CE" w14:textId="77777777" w:rsidR="00A0253E" w:rsidRPr="00DB707E" w:rsidRDefault="00A0253E" w:rsidP="00A0253E">
      <w:r w:rsidRPr="00DB707E">
        <w:t xml:space="preserve">The purpose of this test is </w:t>
      </w:r>
      <w:bookmarkStart w:id="13881" w:name="_Hlk116981854"/>
      <w:r w:rsidRPr="00DB707E">
        <w:t xml:space="preserve">to verify that the UE properly detects the out of sync and in sync for the purpose of monitoring downlink radio link quality of the </w:t>
      </w:r>
      <w:proofErr w:type="spellStart"/>
      <w:r w:rsidRPr="00DB707E">
        <w:t>PCell</w:t>
      </w:r>
      <w:proofErr w:type="spellEnd"/>
      <w:r w:rsidRPr="00DB707E">
        <w:t>. This test will partly verify the FR1 radio link monitoring requirements in clause 8.1B</w:t>
      </w:r>
      <w:bookmarkEnd w:id="13881"/>
      <w:r w:rsidRPr="00DB707E">
        <w:t>.</w:t>
      </w:r>
    </w:p>
    <w:p w14:paraId="4982E579" w14:textId="77777777" w:rsidR="00A0253E" w:rsidRPr="00DB707E" w:rsidRDefault="00A0253E" w:rsidP="00A0253E">
      <w:r w:rsidRPr="00DB707E">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w:t>
      </w:r>
      <w:r w:rsidRPr="00DB707E">
        <w:rPr>
          <w:i/>
        </w:rPr>
        <w:t>purpose</w:t>
      </w:r>
      <w:r w:rsidRPr="00DB707E">
        <w:t xml:space="preserve"> set to ‘</w:t>
      </w:r>
      <w:proofErr w:type="spellStart"/>
      <w:r w:rsidRPr="00DB707E">
        <w:rPr>
          <w:i/>
        </w:rPr>
        <w:t>rlf</w:t>
      </w:r>
      <w:proofErr w:type="spellEnd"/>
      <w:r w:rsidRPr="00DB707E">
        <w:t xml:space="preserve">’. Supported test configurations are shown in table A.16.5.1.3.1-1. The test parameters are given in Tables A.16.5.1.3.1-2, and A.16.5.1.3.1-3 below. There is one cell (Cell 1), which is the active cell, in the test. The test consists of five successive time periods, with time duration of T1, T2, T3, T4 and T5 respectively. Figure A.16.5.1.3.1-1 shows the variation of the downlink SNR in the active cell to emulate out-of-sync and in-sync states. Prior to the start of the time duration T1, the UE shall be fully synchronized to Cell 1. Prior to the start of the time duration T1, the UE shall be fully synchronized to Cell 1. The UE shall be configured for periodic CSI reporting with a reporting periodicity of 5 </w:t>
      </w:r>
      <w:proofErr w:type="spellStart"/>
      <w:r w:rsidRPr="00DB707E">
        <w:t>ms</w:t>
      </w:r>
      <w:proofErr w:type="spellEnd"/>
      <w:r w:rsidRPr="00DB707E">
        <w:t xml:space="preserve">. </w:t>
      </w:r>
    </w:p>
    <w:p w14:paraId="3DAA33B1" w14:textId="77777777" w:rsidR="00A0253E" w:rsidRPr="00DB707E" w:rsidRDefault="00A0253E" w:rsidP="00A0253E">
      <w:pPr>
        <w:pStyle w:val="TH"/>
      </w:pPr>
      <w:r w:rsidRPr="00DB707E">
        <w:lastRenderedPageBreak/>
        <w:t xml:space="preserve">Table A.16.5.1.3.1-1: Supported test configurations for FR1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735"/>
      </w:tblGrid>
      <w:tr w:rsidR="00A0253E" w:rsidRPr="00DB707E" w14:paraId="29104E3E" w14:textId="77777777" w:rsidTr="00864629">
        <w:trPr>
          <w:trHeight w:val="187"/>
          <w:jc w:val="center"/>
        </w:trPr>
        <w:tc>
          <w:tcPr>
            <w:tcW w:w="1631" w:type="dxa"/>
            <w:shd w:val="clear" w:color="auto" w:fill="auto"/>
          </w:tcPr>
          <w:p w14:paraId="458DD3E2" w14:textId="77777777" w:rsidR="00A0253E" w:rsidRPr="00DB707E" w:rsidRDefault="00A0253E" w:rsidP="00864629">
            <w:pPr>
              <w:pStyle w:val="TAH"/>
            </w:pPr>
            <w:r w:rsidRPr="00DB707E">
              <w:t>Configuration</w:t>
            </w:r>
          </w:p>
        </w:tc>
        <w:tc>
          <w:tcPr>
            <w:tcW w:w="5735" w:type="dxa"/>
            <w:shd w:val="clear" w:color="auto" w:fill="auto"/>
          </w:tcPr>
          <w:p w14:paraId="6D0662FC" w14:textId="77777777" w:rsidR="00A0253E" w:rsidRPr="00DB707E" w:rsidRDefault="00A0253E" w:rsidP="00864629">
            <w:pPr>
              <w:pStyle w:val="TAH"/>
            </w:pPr>
            <w:r w:rsidRPr="00DB707E">
              <w:t>Description</w:t>
            </w:r>
          </w:p>
        </w:tc>
      </w:tr>
      <w:tr w:rsidR="00A0253E" w:rsidRPr="00DB707E" w14:paraId="07483688" w14:textId="77777777" w:rsidTr="00864629">
        <w:trPr>
          <w:trHeight w:val="187"/>
          <w:jc w:val="center"/>
        </w:trPr>
        <w:tc>
          <w:tcPr>
            <w:tcW w:w="1631" w:type="dxa"/>
            <w:shd w:val="clear" w:color="auto" w:fill="auto"/>
          </w:tcPr>
          <w:p w14:paraId="71965B31" w14:textId="77777777" w:rsidR="00A0253E" w:rsidRPr="00DB707E" w:rsidRDefault="00A0253E" w:rsidP="00864629">
            <w:pPr>
              <w:pStyle w:val="TAL"/>
            </w:pPr>
            <w:r w:rsidRPr="00DB707E">
              <w:t>1</w:t>
            </w:r>
          </w:p>
        </w:tc>
        <w:tc>
          <w:tcPr>
            <w:tcW w:w="5735" w:type="dxa"/>
            <w:shd w:val="clear" w:color="auto" w:fill="auto"/>
          </w:tcPr>
          <w:p w14:paraId="30354942" w14:textId="77777777" w:rsidR="00A0253E" w:rsidRPr="00DB707E" w:rsidRDefault="00A0253E" w:rsidP="00864629">
            <w:pPr>
              <w:pStyle w:val="TAL"/>
            </w:pPr>
            <w:r w:rsidRPr="00DB707E">
              <w:t>FDD, SSB SCS 15 kHz, data SCS 15 kHz, BW 10 MHz</w:t>
            </w:r>
          </w:p>
        </w:tc>
      </w:tr>
      <w:tr w:rsidR="00A0253E" w:rsidRPr="00DB707E" w14:paraId="30297081" w14:textId="77777777" w:rsidTr="00864629">
        <w:trPr>
          <w:trHeight w:val="187"/>
          <w:jc w:val="center"/>
        </w:trPr>
        <w:tc>
          <w:tcPr>
            <w:tcW w:w="1631" w:type="dxa"/>
            <w:shd w:val="clear" w:color="auto" w:fill="auto"/>
          </w:tcPr>
          <w:p w14:paraId="7860B2CE" w14:textId="77777777" w:rsidR="00A0253E" w:rsidRPr="00DB707E" w:rsidRDefault="00A0253E" w:rsidP="00864629">
            <w:pPr>
              <w:pStyle w:val="TAL"/>
            </w:pPr>
            <w:r w:rsidRPr="00DB707E">
              <w:t>2</w:t>
            </w:r>
          </w:p>
        </w:tc>
        <w:tc>
          <w:tcPr>
            <w:tcW w:w="5735" w:type="dxa"/>
            <w:shd w:val="clear" w:color="auto" w:fill="auto"/>
          </w:tcPr>
          <w:p w14:paraId="30B879E7" w14:textId="77777777" w:rsidR="00A0253E" w:rsidRPr="00DB707E" w:rsidRDefault="00A0253E" w:rsidP="00864629">
            <w:pPr>
              <w:pStyle w:val="TAL"/>
            </w:pPr>
            <w:r w:rsidRPr="00DB707E">
              <w:t>TDD, SSB SCS 15 kHz, data SCS 15 kHz, BW 10 MHz</w:t>
            </w:r>
          </w:p>
        </w:tc>
      </w:tr>
      <w:tr w:rsidR="00A0253E" w:rsidRPr="00DB707E" w14:paraId="04C19588" w14:textId="77777777" w:rsidTr="00864629">
        <w:trPr>
          <w:trHeight w:val="187"/>
          <w:jc w:val="center"/>
        </w:trPr>
        <w:tc>
          <w:tcPr>
            <w:tcW w:w="1631" w:type="dxa"/>
            <w:shd w:val="clear" w:color="auto" w:fill="auto"/>
          </w:tcPr>
          <w:p w14:paraId="40CDD9AF" w14:textId="77777777" w:rsidR="00A0253E" w:rsidRPr="00DB707E" w:rsidRDefault="00A0253E" w:rsidP="00864629">
            <w:pPr>
              <w:pStyle w:val="TAL"/>
            </w:pPr>
            <w:r w:rsidRPr="00DB707E">
              <w:rPr>
                <w:rFonts w:eastAsia="Malgun Gothic" w:cs="Arial"/>
                <w:szCs w:val="18"/>
              </w:rPr>
              <w:t>3</w:t>
            </w:r>
          </w:p>
        </w:tc>
        <w:tc>
          <w:tcPr>
            <w:tcW w:w="5735" w:type="dxa"/>
            <w:shd w:val="clear" w:color="auto" w:fill="auto"/>
          </w:tcPr>
          <w:p w14:paraId="3424D9BA" w14:textId="77777777" w:rsidR="00A0253E" w:rsidRPr="00DB707E" w:rsidRDefault="00A0253E" w:rsidP="00864629">
            <w:pPr>
              <w:pStyle w:val="TAL"/>
            </w:pPr>
            <w:r w:rsidRPr="00DB707E">
              <w:t>TDD, SSB SCS 30 kHz, data SCS 30 kHz, BW 20 MHz</w:t>
            </w:r>
          </w:p>
        </w:tc>
      </w:tr>
      <w:tr w:rsidR="00A0253E" w:rsidRPr="00DB707E" w14:paraId="2B13CEEA" w14:textId="77777777" w:rsidTr="00864629">
        <w:trPr>
          <w:trHeight w:val="187"/>
          <w:jc w:val="center"/>
        </w:trPr>
        <w:tc>
          <w:tcPr>
            <w:tcW w:w="1631" w:type="dxa"/>
            <w:shd w:val="clear" w:color="auto" w:fill="auto"/>
          </w:tcPr>
          <w:p w14:paraId="11923789" w14:textId="77777777" w:rsidR="00A0253E" w:rsidRPr="00DB707E" w:rsidRDefault="00A0253E" w:rsidP="00864629">
            <w:pPr>
              <w:pStyle w:val="TAL"/>
            </w:pPr>
            <w:r w:rsidRPr="00DB707E">
              <w:rPr>
                <w:rFonts w:eastAsia="Malgun Gothic" w:cs="Arial"/>
                <w:szCs w:val="18"/>
              </w:rPr>
              <w:t>4</w:t>
            </w:r>
          </w:p>
        </w:tc>
        <w:tc>
          <w:tcPr>
            <w:tcW w:w="5735" w:type="dxa"/>
            <w:shd w:val="clear" w:color="auto" w:fill="auto"/>
          </w:tcPr>
          <w:p w14:paraId="31692DEE" w14:textId="77777777" w:rsidR="00A0253E" w:rsidRPr="00DB707E" w:rsidRDefault="00A0253E" w:rsidP="00864629">
            <w:pPr>
              <w:pStyle w:val="TAL"/>
            </w:pPr>
            <w:r w:rsidRPr="00DB707E">
              <w:t>HD-FDD, SSB SCS 15 kHz, data SCS 15 kHz, BW 10 MHz</w:t>
            </w:r>
          </w:p>
        </w:tc>
      </w:tr>
      <w:tr w:rsidR="00A0253E" w:rsidRPr="00DB707E" w14:paraId="3B72BC53" w14:textId="77777777" w:rsidTr="00864629">
        <w:trPr>
          <w:trHeight w:val="187"/>
          <w:jc w:val="center"/>
        </w:trPr>
        <w:tc>
          <w:tcPr>
            <w:tcW w:w="7366" w:type="dxa"/>
            <w:gridSpan w:val="2"/>
            <w:shd w:val="clear" w:color="auto" w:fill="auto"/>
          </w:tcPr>
          <w:p w14:paraId="31F5BD7A" w14:textId="77777777" w:rsidR="00A0253E" w:rsidRPr="00DB707E" w:rsidRDefault="00A0253E" w:rsidP="00864629">
            <w:pPr>
              <w:pStyle w:val="TAN"/>
            </w:pPr>
            <w:r w:rsidRPr="00DB707E">
              <w:t>Note:</w:t>
            </w:r>
            <w:r w:rsidRPr="00DB707E">
              <w:tab/>
              <w:t>The UE is only required to pass in one of the supported test configurations in FR1</w:t>
            </w:r>
          </w:p>
        </w:tc>
      </w:tr>
    </w:tbl>
    <w:p w14:paraId="3BAF8F2C" w14:textId="77777777" w:rsidR="00A0253E" w:rsidRPr="00DB707E" w:rsidRDefault="00A0253E" w:rsidP="00A0253E">
      <w:pPr>
        <w:spacing w:before="120"/>
      </w:pPr>
    </w:p>
    <w:p w14:paraId="59146EB6" w14:textId="77777777" w:rsidR="00A0253E" w:rsidRPr="00DB707E" w:rsidRDefault="00A0253E" w:rsidP="00A0253E">
      <w:pPr>
        <w:pStyle w:val="TH"/>
      </w:pPr>
      <w:r w:rsidRPr="00DB707E">
        <w:lastRenderedPageBreak/>
        <w:t>Table A.16.5.1.3.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5"/>
        <w:gridCol w:w="14"/>
        <w:gridCol w:w="248"/>
        <w:gridCol w:w="1762"/>
        <w:gridCol w:w="718"/>
        <w:gridCol w:w="2114"/>
      </w:tblGrid>
      <w:tr w:rsidR="00A0253E" w:rsidRPr="00DB707E" w14:paraId="455D708A" w14:textId="77777777" w:rsidTr="00864629">
        <w:trPr>
          <w:trHeight w:val="187"/>
          <w:jc w:val="center"/>
        </w:trPr>
        <w:tc>
          <w:tcPr>
            <w:tcW w:w="2795" w:type="pct"/>
            <w:gridSpan w:val="4"/>
            <w:tcBorders>
              <w:bottom w:val="nil"/>
            </w:tcBorders>
            <w:shd w:val="clear" w:color="auto" w:fill="auto"/>
          </w:tcPr>
          <w:p w14:paraId="7FE83340" w14:textId="77777777" w:rsidR="00A0253E" w:rsidRPr="00DB707E" w:rsidRDefault="00A0253E" w:rsidP="00864629">
            <w:pPr>
              <w:pStyle w:val="TAH"/>
              <w:rPr>
                <w:noProof/>
              </w:rPr>
            </w:pPr>
            <w:bookmarkStart w:id="13882" w:name="_Hlk116982079"/>
            <w:r w:rsidRPr="00DB707E">
              <w:rPr>
                <w:noProof/>
              </w:rPr>
              <w:lastRenderedPageBreak/>
              <w:t>Parameter</w:t>
            </w:r>
          </w:p>
        </w:tc>
        <w:tc>
          <w:tcPr>
            <w:tcW w:w="559" w:type="pct"/>
            <w:tcBorders>
              <w:bottom w:val="nil"/>
            </w:tcBorders>
            <w:shd w:val="clear" w:color="auto" w:fill="auto"/>
          </w:tcPr>
          <w:p w14:paraId="0A03171D" w14:textId="77777777" w:rsidR="00A0253E" w:rsidRPr="00DB707E" w:rsidRDefault="00A0253E" w:rsidP="00864629">
            <w:pPr>
              <w:pStyle w:val="TAH"/>
              <w:rPr>
                <w:noProof/>
              </w:rPr>
            </w:pPr>
            <w:r w:rsidRPr="00DB707E">
              <w:rPr>
                <w:noProof/>
              </w:rPr>
              <w:t>Unit</w:t>
            </w:r>
          </w:p>
        </w:tc>
        <w:tc>
          <w:tcPr>
            <w:tcW w:w="1646" w:type="pct"/>
            <w:shd w:val="clear" w:color="auto" w:fill="auto"/>
          </w:tcPr>
          <w:p w14:paraId="339A6690" w14:textId="77777777" w:rsidR="00A0253E" w:rsidRPr="00DB707E" w:rsidRDefault="00A0253E" w:rsidP="00864629">
            <w:pPr>
              <w:pStyle w:val="TAH"/>
              <w:rPr>
                <w:noProof/>
              </w:rPr>
            </w:pPr>
            <w:r w:rsidRPr="00DB707E">
              <w:rPr>
                <w:noProof/>
              </w:rPr>
              <w:t>Value</w:t>
            </w:r>
          </w:p>
        </w:tc>
      </w:tr>
      <w:tr w:rsidR="00A0253E" w:rsidRPr="00DB707E" w14:paraId="1B97F56C" w14:textId="77777777" w:rsidTr="00864629">
        <w:trPr>
          <w:trHeight w:val="187"/>
          <w:jc w:val="center"/>
        </w:trPr>
        <w:tc>
          <w:tcPr>
            <w:tcW w:w="2795" w:type="pct"/>
            <w:gridSpan w:val="4"/>
            <w:tcBorders>
              <w:top w:val="nil"/>
            </w:tcBorders>
            <w:shd w:val="clear" w:color="auto" w:fill="auto"/>
          </w:tcPr>
          <w:p w14:paraId="2CB329E3" w14:textId="77777777" w:rsidR="00A0253E" w:rsidRPr="00DB707E" w:rsidRDefault="00A0253E" w:rsidP="00864629">
            <w:pPr>
              <w:pStyle w:val="TAH"/>
              <w:rPr>
                <w:noProof/>
              </w:rPr>
            </w:pPr>
          </w:p>
        </w:tc>
        <w:tc>
          <w:tcPr>
            <w:tcW w:w="559" w:type="pct"/>
            <w:tcBorders>
              <w:top w:val="nil"/>
            </w:tcBorders>
            <w:shd w:val="clear" w:color="auto" w:fill="auto"/>
          </w:tcPr>
          <w:p w14:paraId="705AB571" w14:textId="77777777" w:rsidR="00A0253E" w:rsidRPr="00DB707E" w:rsidRDefault="00A0253E" w:rsidP="00864629">
            <w:pPr>
              <w:pStyle w:val="TAH"/>
              <w:rPr>
                <w:noProof/>
              </w:rPr>
            </w:pPr>
          </w:p>
        </w:tc>
        <w:tc>
          <w:tcPr>
            <w:tcW w:w="1646" w:type="pct"/>
            <w:shd w:val="clear" w:color="auto" w:fill="auto"/>
          </w:tcPr>
          <w:p w14:paraId="62EF90EE" w14:textId="77777777" w:rsidR="00A0253E" w:rsidRPr="00DB707E" w:rsidRDefault="00A0253E" w:rsidP="00864629">
            <w:pPr>
              <w:pStyle w:val="TAH"/>
              <w:rPr>
                <w:noProof/>
              </w:rPr>
            </w:pPr>
            <w:r w:rsidRPr="00DB707E">
              <w:rPr>
                <w:noProof/>
              </w:rPr>
              <w:t>Test 1</w:t>
            </w:r>
          </w:p>
        </w:tc>
      </w:tr>
      <w:tr w:rsidR="00A0253E" w:rsidRPr="00DB707E" w14:paraId="178775A9" w14:textId="77777777" w:rsidTr="00864629">
        <w:trPr>
          <w:trHeight w:val="187"/>
          <w:jc w:val="center"/>
        </w:trPr>
        <w:tc>
          <w:tcPr>
            <w:tcW w:w="2795" w:type="pct"/>
            <w:gridSpan w:val="4"/>
            <w:shd w:val="clear" w:color="auto" w:fill="auto"/>
          </w:tcPr>
          <w:p w14:paraId="2FAEE67C" w14:textId="77777777" w:rsidR="00A0253E" w:rsidRPr="00DB707E" w:rsidRDefault="00A0253E" w:rsidP="00864629">
            <w:pPr>
              <w:pStyle w:val="TAL"/>
              <w:rPr>
                <w:noProof/>
              </w:rPr>
            </w:pPr>
            <w:r w:rsidRPr="00DB707E">
              <w:rPr>
                <w:noProof/>
              </w:rPr>
              <w:t>Active PCell</w:t>
            </w:r>
          </w:p>
        </w:tc>
        <w:tc>
          <w:tcPr>
            <w:tcW w:w="559" w:type="pct"/>
            <w:shd w:val="clear" w:color="auto" w:fill="auto"/>
          </w:tcPr>
          <w:p w14:paraId="63CCEA01" w14:textId="77777777" w:rsidR="00A0253E" w:rsidRPr="00DB707E" w:rsidRDefault="00A0253E" w:rsidP="00864629">
            <w:pPr>
              <w:pStyle w:val="TAC"/>
              <w:rPr>
                <w:noProof/>
              </w:rPr>
            </w:pPr>
          </w:p>
        </w:tc>
        <w:tc>
          <w:tcPr>
            <w:tcW w:w="1646" w:type="pct"/>
            <w:shd w:val="clear" w:color="auto" w:fill="auto"/>
          </w:tcPr>
          <w:p w14:paraId="473A02BA" w14:textId="77777777" w:rsidR="00A0253E" w:rsidRPr="00DB707E" w:rsidRDefault="00A0253E" w:rsidP="00864629">
            <w:pPr>
              <w:pStyle w:val="TAC"/>
              <w:rPr>
                <w:noProof/>
              </w:rPr>
            </w:pPr>
            <w:r w:rsidRPr="00DB707E">
              <w:rPr>
                <w:noProof/>
              </w:rPr>
              <w:t>Cell 1</w:t>
            </w:r>
          </w:p>
        </w:tc>
      </w:tr>
      <w:tr w:rsidR="00A0253E" w:rsidRPr="00DB707E" w14:paraId="15D2037E" w14:textId="77777777" w:rsidTr="00864629">
        <w:trPr>
          <w:trHeight w:val="187"/>
          <w:jc w:val="center"/>
        </w:trPr>
        <w:tc>
          <w:tcPr>
            <w:tcW w:w="2795" w:type="pct"/>
            <w:gridSpan w:val="4"/>
            <w:shd w:val="clear" w:color="auto" w:fill="auto"/>
          </w:tcPr>
          <w:p w14:paraId="42B990F0" w14:textId="77777777" w:rsidR="00A0253E" w:rsidRPr="00DB707E" w:rsidRDefault="00A0253E" w:rsidP="00864629">
            <w:pPr>
              <w:pStyle w:val="TAL"/>
              <w:rPr>
                <w:noProof/>
              </w:rPr>
            </w:pPr>
            <w:r w:rsidRPr="00DB707E">
              <w:rPr>
                <w:noProof/>
              </w:rPr>
              <w:t>RF Channel Number</w:t>
            </w:r>
          </w:p>
        </w:tc>
        <w:tc>
          <w:tcPr>
            <w:tcW w:w="559" w:type="pct"/>
            <w:shd w:val="clear" w:color="auto" w:fill="auto"/>
          </w:tcPr>
          <w:p w14:paraId="63FA1809" w14:textId="77777777" w:rsidR="00A0253E" w:rsidRPr="00DB707E" w:rsidRDefault="00A0253E" w:rsidP="00864629">
            <w:pPr>
              <w:pStyle w:val="TAC"/>
              <w:rPr>
                <w:noProof/>
              </w:rPr>
            </w:pPr>
          </w:p>
        </w:tc>
        <w:tc>
          <w:tcPr>
            <w:tcW w:w="1646" w:type="pct"/>
            <w:shd w:val="clear" w:color="auto" w:fill="auto"/>
          </w:tcPr>
          <w:p w14:paraId="0C78EABD" w14:textId="77777777" w:rsidR="00A0253E" w:rsidRPr="00DB707E" w:rsidRDefault="00A0253E" w:rsidP="00864629">
            <w:pPr>
              <w:pStyle w:val="TAC"/>
              <w:rPr>
                <w:noProof/>
              </w:rPr>
            </w:pPr>
            <w:r w:rsidRPr="00DB707E">
              <w:rPr>
                <w:noProof/>
              </w:rPr>
              <w:t>1</w:t>
            </w:r>
          </w:p>
        </w:tc>
      </w:tr>
      <w:tr w:rsidR="00A0253E" w:rsidRPr="00DB707E" w14:paraId="30CCFD35" w14:textId="77777777" w:rsidTr="00864629">
        <w:trPr>
          <w:trHeight w:val="187"/>
          <w:jc w:val="center"/>
        </w:trPr>
        <w:tc>
          <w:tcPr>
            <w:tcW w:w="1423" w:type="pct"/>
            <w:gridSpan w:val="3"/>
            <w:tcBorders>
              <w:bottom w:val="nil"/>
            </w:tcBorders>
            <w:shd w:val="clear" w:color="auto" w:fill="auto"/>
          </w:tcPr>
          <w:p w14:paraId="34DCC068" w14:textId="77777777" w:rsidR="00A0253E" w:rsidRPr="00DB707E" w:rsidRDefault="00A0253E" w:rsidP="00864629">
            <w:pPr>
              <w:pStyle w:val="TAL"/>
              <w:rPr>
                <w:noProof/>
              </w:rPr>
            </w:pPr>
            <w:r w:rsidRPr="00DB707E">
              <w:rPr>
                <w:noProof/>
              </w:rPr>
              <w:t>Duplex mode</w:t>
            </w:r>
          </w:p>
        </w:tc>
        <w:tc>
          <w:tcPr>
            <w:tcW w:w="1372" w:type="pct"/>
            <w:shd w:val="clear" w:color="auto" w:fill="auto"/>
          </w:tcPr>
          <w:p w14:paraId="13CE2223" w14:textId="77777777" w:rsidR="00A0253E" w:rsidRPr="00DB707E" w:rsidRDefault="00A0253E" w:rsidP="00864629">
            <w:pPr>
              <w:pStyle w:val="TAL"/>
              <w:rPr>
                <w:noProof/>
              </w:rPr>
            </w:pPr>
            <w:r w:rsidRPr="00DB707E">
              <w:rPr>
                <w:noProof/>
              </w:rPr>
              <w:t>Config 1</w:t>
            </w:r>
          </w:p>
        </w:tc>
        <w:tc>
          <w:tcPr>
            <w:tcW w:w="559" w:type="pct"/>
            <w:shd w:val="clear" w:color="auto" w:fill="auto"/>
          </w:tcPr>
          <w:p w14:paraId="66004FB6" w14:textId="77777777" w:rsidR="00A0253E" w:rsidRPr="00DB707E" w:rsidRDefault="00A0253E" w:rsidP="00864629">
            <w:pPr>
              <w:pStyle w:val="TAC"/>
              <w:rPr>
                <w:noProof/>
              </w:rPr>
            </w:pPr>
          </w:p>
        </w:tc>
        <w:tc>
          <w:tcPr>
            <w:tcW w:w="1646" w:type="pct"/>
            <w:shd w:val="clear" w:color="auto" w:fill="auto"/>
          </w:tcPr>
          <w:p w14:paraId="34FEDF65" w14:textId="77777777" w:rsidR="00A0253E" w:rsidRPr="00DB707E" w:rsidRDefault="00A0253E" w:rsidP="00864629">
            <w:pPr>
              <w:pStyle w:val="TAC"/>
              <w:rPr>
                <w:noProof/>
              </w:rPr>
            </w:pPr>
            <w:r w:rsidRPr="00DB707E">
              <w:rPr>
                <w:noProof/>
              </w:rPr>
              <w:t>FDD</w:t>
            </w:r>
          </w:p>
        </w:tc>
      </w:tr>
      <w:tr w:rsidR="00A0253E" w:rsidRPr="00DB707E" w14:paraId="08DD2BB0" w14:textId="77777777" w:rsidTr="00864629">
        <w:trPr>
          <w:trHeight w:val="187"/>
          <w:jc w:val="center"/>
        </w:trPr>
        <w:tc>
          <w:tcPr>
            <w:tcW w:w="1423" w:type="pct"/>
            <w:gridSpan w:val="3"/>
            <w:tcBorders>
              <w:top w:val="nil"/>
              <w:bottom w:val="nil"/>
            </w:tcBorders>
            <w:shd w:val="clear" w:color="auto" w:fill="auto"/>
          </w:tcPr>
          <w:p w14:paraId="431ABA16" w14:textId="77777777" w:rsidR="00A0253E" w:rsidRPr="00DB707E" w:rsidRDefault="00A0253E" w:rsidP="00864629">
            <w:pPr>
              <w:pStyle w:val="TAL"/>
              <w:rPr>
                <w:noProof/>
              </w:rPr>
            </w:pPr>
          </w:p>
        </w:tc>
        <w:tc>
          <w:tcPr>
            <w:tcW w:w="1372" w:type="pct"/>
            <w:shd w:val="clear" w:color="auto" w:fill="auto"/>
          </w:tcPr>
          <w:p w14:paraId="7361C40B" w14:textId="77777777" w:rsidR="00A0253E" w:rsidRPr="00DB707E" w:rsidRDefault="00A0253E" w:rsidP="00864629">
            <w:pPr>
              <w:pStyle w:val="TAL"/>
              <w:rPr>
                <w:noProof/>
              </w:rPr>
            </w:pPr>
            <w:r w:rsidRPr="00DB707E">
              <w:rPr>
                <w:noProof/>
              </w:rPr>
              <w:t>Config 2,3</w:t>
            </w:r>
          </w:p>
        </w:tc>
        <w:tc>
          <w:tcPr>
            <w:tcW w:w="559" w:type="pct"/>
            <w:tcBorders>
              <w:bottom w:val="single" w:sz="4" w:space="0" w:color="auto"/>
            </w:tcBorders>
            <w:shd w:val="clear" w:color="auto" w:fill="auto"/>
          </w:tcPr>
          <w:p w14:paraId="08AAC2F9" w14:textId="77777777" w:rsidR="00A0253E" w:rsidRPr="00DB707E" w:rsidRDefault="00A0253E" w:rsidP="00864629">
            <w:pPr>
              <w:pStyle w:val="TAC"/>
              <w:rPr>
                <w:noProof/>
              </w:rPr>
            </w:pPr>
          </w:p>
        </w:tc>
        <w:tc>
          <w:tcPr>
            <w:tcW w:w="1646" w:type="pct"/>
            <w:shd w:val="clear" w:color="auto" w:fill="auto"/>
          </w:tcPr>
          <w:p w14:paraId="1A06905E" w14:textId="77777777" w:rsidR="00A0253E" w:rsidRPr="00DB707E" w:rsidRDefault="00A0253E" w:rsidP="00864629">
            <w:pPr>
              <w:pStyle w:val="TAC"/>
              <w:rPr>
                <w:noProof/>
              </w:rPr>
            </w:pPr>
            <w:r w:rsidRPr="00DB707E">
              <w:rPr>
                <w:noProof/>
              </w:rPr>
              <w:t>TDD</w:t>
            </w:r>
          </w:p>
        </w:tc>
      </w:tr>
      <w:tr w:rsidR="00A0253E" w:rsidRPr="00DB707E" w14:paraId="23E32A95" w14:textId="77777777" w:rsidTr="00864629">
        <w:trPr>
          <w:trHeight w:val="187"/>
          <w:jc w:val="center"/>
        </w:trPr>
        <w:tc>
          <w:tcPr>
            <w:tcW w:w="1423" w:type="pct"/>
            <w:gridSpan w:val="3"/>
            <w:tcBorders>
              <w:top w:val="nil"/>
              <w:bottom w:val="single" w:sz="4" w:space="0" w:color="auto"/>
            </w:tcBorders>
            <w:shd w:val="clear" w:color="auto" w:fill="auto"/>
          </w:tcPr>
          <w:p w14:paraId="27E1A1A2" w14:textId="77777777" w:rsidR="00A0253E" w:rsidRPr="00DB707E" w:rsidRDefault="00A0253E" w:rsidP="00864629">
            <w:pPr>
              <w:pStyle w:val="TAL"/>
              <w:rPr>
                <w:noProof/>
              </w:rPr>
            </w:pPr>
          </w:p>
        </w:tc>
        <w:tc>
          <w:tcPr>
            <w:tcW w:w="1372" w:type="pct"/>
            <w:shd w:val="clear" w:color="auto" w:fill="auto"/>
          </w:tcPr>
          <w:p w14:paraId="16027B27" w14:textId="77777777" w:rsidR="00A0253E" w:rsidRPr="00DB707E" w:rsidRDefault="00A0253E" w:rsidP="00864629">
            <w:pPr>
              <w:pStyle w:val="TAL"/>
              <w:rPr>
                <w:noProof/>
              </w:rPr>
            </w:pPr>
            <w:r w:rsidRPr="00DB707E">
              <w:rPr>
                <w:noProof/>
              </w:rPr>
              <w:t>Config 4</w:t>
            </w:r>
          </w:p>
        </w:tc>
        <w:tc>
          <w:tcPr>
            <w:tcW w:w="559" w:type="pct"/>
            <w:tcBorders>
              <w:bottom w:val="single" w:sz="4" w:space="0" w:color="auto"/>
            </w:tcBorders>
            <w:shd w:val="clear" w:color="auto" w:fill="auto"/>
          </w:tcPr>
          <w:p w14:paraId="783B3C97" w14:textId="77777777" w:rsidR="00A0253E" w:rsidRPr="00DB707E" w:rsidRDefault="00A0253E" w:rsidP="00864629">
            <w:pPr>
              <w:pStyle w:val="TAC"/>
              <w:rPr>
                <w:noProof/>
              </w:rPr>
            </w:pPr>
          </w:p>
        </w:tc>
        <w:tc>
          <w:tcPr>
            <w:tcW w:w="1646" w:type="pct"/>
            <w:shd w:val="clear" w:color="auto" w:fill="auto"/>
          </w:tcPr>
          <w:p w14:paraId="13905A41" w14:textId="77777777" w:rsidR="00A0253E" w:rsidRPr="00DB707E" w:rsidRDefault="00A0253E" w:rsidP="00864629">
            <w:pPr>
              <w:pStyle w:val="TAC"/>
              <w:rPr>
                <w:noProof/>
              </w:rPr>
            </w:pPr>
            <w:r>
              <w:rPr>
                <w:noProof/>
              </w:rPr>
              <w:t>HD-</w:t>
            </w:r>
            <w:r w:rsidRPr="00DB707E">
              <w:rPr>
                <w:noProof/>
              </w:rPr>
              <w:t>FDD</w:t>
            </w:r>
          </w:p>
        </w:tc>
      </w:tr>
      <w:tr w:rsidR="00A0253E" w:rsidRPr="00DB707E" w14:paraId="5CFC77F1" w14:textId="77777777" w:rsidTr="00864629">
        <w:trPr>
          <w:trHeight w:val="187"/>
          <w:jc w:val="center"/>
        </w:trPr>
        <w:tc>
          <w:tcPr>
            <w:tcW w:w="1423" w:type="pct"/>
            <w:gridSpan w:val="3"/>
            <w:tcBorders>
              <w:bottom w:val="nil"/>
            </w:tcBorders>
            <w:shd w:val="clear" w:color="auto" w:fill="auto"/>
          </w:tcPr>
          <w:p w14:paraId="5CE56E18" w14:textId="77777777" w:rsidR="00A0253E" w:rsidRPr="00DB707E" w:rsidRDefault="00A0253E" w:rsidP="00864629">
            <w:pPr>
              <w:pStyle w:val="TAL"/>
              <w:rPr>
                <w:noProof/>
              </w:rPr>
            </w:pPr>
            <w:proofErr w:type="spellStart"/>
            <w:r w:rsidRPr="00DB707E">
              <w:rPr>
                <w:rFonts w:cs="Arial"/>
                <w:szCs w:val="16"/>
              </w:rPr>
              <w:t>BW</w:t>
            </w:r>
            <w:r w:rsidRPr="00DB707E">
              <w:rPr>
                <w:rFonts w:cs="Arial"/>
                <w:szCs w:val="16"/>
                <w:vertAlign w:val="subscript"/>
              </w:rPr>
              <w:t>channel</w:t>
            </w:r>
            <w:proofErr w:type="spellEnd"/>
          </w:p>
        </w:tc>
        <w:tc>
          <w:tcPr>
            <w:tcW w:w="1372" w:type="pct"/>
            <w:shd w:val="clear" w:color="auto" w:fill="auto"/>
          </w:tcPr>
          <w:p w14:paraId="68BD71FF" w14:textId="77777777" w:rsidR="00A0253E" w:rsidRPr="00DB707E" w:rsidRDefault="00A0253E" w:rsidP="00864629">
            <w:pPr>
              <w:pStyle w:val="TAL"/>
              <w:rPr>
                <w:noProof/>
              </w:rPr>
            </w:pPr>
            <w:r w:rsidRPr="00DB707E">
              <w:rPr>
                <w:noProof/>
              </w:rPr>
              <w:t>Config 1,4</w:t>
            </w:r>
          </w:p>
        </w:tc>
        <w:tc>
          <w:tcPr>
            <w:tcW w:w="559" w:type="pct"/>
            <w:tcBorders>
              <w:bottom w:val="nil"/>
            </w:tcBorders>
            <w:shd w:val="clear" w:color="auto" w:fill="auto"/>
          </w:tcPr>
          <w:p w14:paraId="46CB3753" w14:textId="77777777" w:rsidR="00A0253E" w:rsidRPr="00DB707E" w:rsidRDefault="00A0253E" w:rsidP="00864629">
            <w:pPr>
              <w:pStyle w:val="TAC"/>
              <w:rPr>
                <w:noProof/>
              </w:rPr>
            </w:pPr>
            <w:r w:rsidRPr="00DB707E">
              <w:rPr>
                <w:rFonts w:cs="Arial"/>
                <w:lang w:eastAsia="zh-CN"/>
              </w:rPr>
              <w:t>MHz</w:t>
            </w:r>
          </w:p>
        </w:tc>
        <w:tc>
          <w:tcPr>
            <w:tcW w:w="1646" w:type="pct"/>
            <w:shd w:val="clear" w:color="auto" w:fill="auto"/>
          </w:tcPr>
          <w:p w14:paraId="7D16565F" w14:textId="77777777" w:rsidR="00A0253E" w:rsidRPr="00DB707E" w:rsidRDefault="00A0253E" w:rsidP="00864629">
            <w:pPr>
              <w:pStyle w:val="TAC"/>
              <w:rPr>
                <w:noProof/>
              </w:rPr>
            </w:pPr>
            <w:r w:rsidRPr="00DB707E">
              <w:rPr>
                <w:rFonts w:cs="Arial"/>
                <w:szCs w:val="16"/>
              </w:rPr>
              <w:t xml:space="preserve">10: </w:t>
            </w:r>
            <w:proofErr w:type="spellStart"/>
            <w:proofErr w:type="gramStart"/>
            <w:r w:rsidRPr="00DB707E">
              <w:rPr>
                <w:rFonts w:cs="Arial"/>
                <w:szCs w:val="16"/>
              </w:rPr>
              <w:t>N</w:t>
            </w:r>
            <w:r w:rsidRPr="00DB707E">
              <w:rPr>
                <w:rFonts w:cs="Arial"/>
                <w:szCs w:val="16"/>
                <w:vertAlign w:val="subscript"/>
              </w:rPr>
              <w:t>RB,c</w:t>
            </w:r>
            <w:proofErr w:type="spellEnd"/>
            <w:proofErr w:type="gramEnd"/>
            <w:r w:rsidRPr="00DB707E">
              <w:rPr>
                <w:rFonts w:cs="Arial"/>
                <w:szCs w:val="16"/>
              </w:rPr>
              <w:t xml:space="preserve"> = 52</w:t>
            </w:r>
          </w:p>
        </w:tc>
      </w:tr>
      <w:tr w:rsidR="00A0253E" w:rsidRPr="00DB707E" w14:paraId="5316D77F" w14:textId="77777777" w:rsidTr="00864629">
        <w:trPr>
          <w:trHeight w:val="187"/>
          <w:jc w:val="center"/>
        </w:trPr>
        <w:tc>
          <w:tcPr>
            <w:tcW w:w="1423" w:type="pct"/>
            <w:gridSpan w:val="3"/>
            <w:tcBorders>
              <w:top w:val="nil"/>
              <w:bottom w:val="nil"/>
            </w:tcBorders>
            <w:shd w:val="clear" w:color="auto" w:fill="auto"/>
          </w:tcPr>
          <w:p w14:paraId="5C923516" w14:textId="77777777" w:rsidR="00A0253E" w:rsidRPr="00DB707E" w:rsidRDefault="00A0253E" w:rsidP="00864629">
            <w:pPr>
              <w:pStyle w:val="TAL"/>
              <w:rPr>
                <w:noProof/>
              </w:rPr>
            </w:pPr>
          </w:p>
        </w:tc>
        <w:tc>
          <w:tcPr>
            <w:tcW w:w="1372" w:type="pct"/>
            <w:shd w:val="clear" w:color="auto" w:fill="auto"/>
          </w:tcPr>
          <w:p w14:paraId="700B7357" w14:textId="77777777" w:rsidR="00A0253E" w:rsidRPr="00DB707E" w:rsidRDefault="00A0253E" w:rsidP="00864629">
            <w:pPr>
              <w:pStyle w:val="TAL"/>
              <w:rPr>
                <w:noProof/>
              </w:rPr>
            </w:pPr>
            <w:r w:rsidRPr="00DB707E">
              <w:rPr>
                <w:noProof/>
              </w:rPr>
              <w:t>Config 2</w:t>
            </w:r>
          </w:p>
        </w:tc>
        <w:tc>
          <w:tcPr>
            <w:tcW w:w="559" w:type="pct"/>
            <w:tcBorders>
              <w:top w:val="nil"/>
              <w:bottom w:val="nil"/>
            </w:tcBorders>
            <w:shd w:val="clear" w:color="auto" w:fill="auto"/>
          </w:tcPr>
          <w:p w14:paraId="0254D575" w14:textId="77777777" w:rsidR="00A0253E" w:rsidRPr="00DB707E" w:rsidRDefault="00A0253E" w:rsidP="00864629">
            <w:pPr>
              <w:pStyle w:val="TAC"/>
              <w:rPr>
                <w:noProof/>
              </w:rPr>
            </w:pPr>
          </w:p>
        </w:tc>
        <w:tc>
          <w:tcPr>
            <w:tcW w:w="1646" w:type="pct"/>
            <w:shd w:val="clear" w:color="auto" w:fill="auto"/>
          </w:tcPr>
          <w:p w14:paraId="0B8D9EEE" w14:textId="77777777" w:rsidR="00A0253E" w:rsidRPr="00DB707E" w:rsidRDefault="00A0253E" w:rsidP="00864629">
            <w:pPr>
              <w:pStyle w:val="TAC"/>
              <w:rPr>
                <w:noProof/>
              </w:rPr>
            </w:pPr>
            <w:r w:rsidRPr="00DB707E">
              <w:rPr>
                <w:rFonts w:cs="Arial"/>
                <w:szCs w:val="16"/>
              </w:rPr>
              <w:t xml:space="preserve">10: </w:t>
            </w:r>
            <w:proofErr w:type="spellStart"/>
            <w:proofErr w:type="gramStart"/>
            <w:r w:rsidRPr="00DB707E">
              <w:rPr>
                <w:rFonts w:cs="Arial"/>
                <w:szCs w:val="16"/>
              </w:rPr>
              <w:t>N</w:t>
            </w:r>
            <w:r w:rsidRPr="00DB707E">
              <w:rPr>
                <w:rFonts w:cs="Arial"/>
                <w:szCs w:val="16"/>
                <w:vertAlign w:val="subscript"/>
              </w:rPr>
              <w:t>RB,c</w:t>
            </w:r>
            <w:proofErr w:type="spellEnd"/>
            <w:proofErr w:type="gramEnd"/>
            <w:r w:rsidRPr="00DB707E">
              <w:rPr>
                <w:rFonts w:cs="Arial"/>
                <w:szCs w:val="16"/>
              </w:rPr>
              <w:t xml:space="preserve"> = 52</w:t>
            </w:r>
          </w:p>
        </w:tc>
      </w:tr>
      <w:tr w:rsidR="00A0253E" w:rsidRPr="00DB707E" w14:paraId="0F875E10" w14:textId="77777777" w:rsidTr="00864629">
        <w:trPr>
          <w:trHeight w:val="187"/>
          <w:jc w:val="center"/>
        </w:trPr>
        <w:tc>
          <w:tcPr>
            <w:tcW w:w="1423" w:type="pct"/>
            <w:gridSpan w:val="3"/>
            <w:tcBorders>
              <w:top w:val="nil"/>
              <w:bottom w:val="nil"/>
            </w:tcBorders>
            <w:shd w:val="clear" w:color="auto" w:fill="auto"/>
          </w:tcPr>
          <w:p w14:paraId="2E55F51A" w14:textId="77777777" w:rsidR="00A0253E" w:rsidRPr="00DB707E" w:rsidRDefault="00A0253E" w:rsidP="00864629">
            <w:pPr>
              <w:pStyle w:val="TAL"/>
              <w:rPr>
                <w:noProof/>
              </w:rPr>
            </w:pPr>
          </w:p>
        </w:tc>
        <w:tc>
          <w:tcPr>
            <w:tcW w:w="1372" w:type="pct"/>
            <w:shd w:val="clear" w:color="auto" w:fill="auto"/>
          </w:tcPr>
          <w:p w14:paraId="32A8A610" w14:textId="77777777" w:rsidR="00A0253E" w:rsidRPr="00DB707E" w:rsidRDefault="00A0253E" w:rsidP="00864629">
            <w:pPr>
              <w:pStyle w:val="TAL"/>
              <w:rPr>
                <w:noProof/>
              </w:rPr>
            </w:pPr>
            <w:r w:rsidRPr="00DB707E">
              <w:rPr>
                <w:noProof/>
              </w:rPr>
              <w:t>Config 3</w:t>
            </w:r>
          </w:p>
        </w:tc>
        <w:tc>
          <w:tcPr>
            <w:tcW w:w="559" w:type="pct"/>
            <w:tcBorders>
              <w:top w:val="nil"/>
              <w:bottom w:val="nil"/>
            </w:tcBorders>
            <w:shd w:val="clear" w:color="auto" w:fill="auto"/>
          </w:tcPr>
          <w:p w14:paraId="0AF76F76" w14:textId="77777777" w:rsidR="00A0253E" w:rsidRPr="00DB707E" w:rsidRDefault="00A0253E" w:rsidP="00864629">
            <w:pPr>
              <w:pStyle w:val="TAC"/>
              <w:rPr>
                <w:noProof/>
              </w:rPr>
            </w:pPr>
          </w:p>
        </w:tc>
        <w:tc>
          <w:tcPr>
            <w:tcW w:w="1646" w:type="pct"/>
            <w:shd w:val="clear" w:color="auto" w:fill="auto"/>
          </w:tcPr>
          <w:p w14:paraId="517BA575" w14:textId="77777777" w:rsidR="00A0253E" w:rsidRPr="00DB707E" w:rsidRDefault="00A0253E" w:rsidP="00864629">
            <w:pPr>
              <w:pStyle w:val="TAC"/>
              <w:rPr>
                <w:rFonts w:cs="Arial"/>
                <w:szCs w:val="16"/>
              </w:rPr>
            </w:pPr>
            <w:r w:rsidRPr="00DB707E">
              <w:rPr>
                <w:rFonts w:cs="Arial"/>
                <w:szCs w:val="16"/>
              </w:rPr>
              <w:t xml:space="preserve">20: </w:t>
            </w:r>
            <w:proofErr w:type="spellStart"/>
            <w:proofErr w:type="gramStart"/>
            <w:r w:rsidRPr="00DB707E">
              <w:rPr>
                <w:rFonts w:cs="Arial"/>
                <w:szCs w:val="16"/>
              </w:rPr>
              <w:t>N</w:t>
            </w:r>
            <w:r w:rsidRPr="00DF636F">
              <w:rPr>
                <w:rFonts w:cs="Arial"/>
                <w:szCs w:val="16"/>
                <w:vertAlign w:val="subscript"/>
                <w:rPrChange w:id="13883" w:author="Huawei" w:date="2022-10-18T10:43:00Z">
                  <w:rPr>
                    <w:rFonts w:cs="Arial"/>
                    <w:szCs w:val="16"/>
                  </w:rPr>
                </w:rPrChange>
              </w:rPr>
              <w:t>RB,c</w:t>
            </w:r>
            <w:proofErr w:type="spellEnd"/>
            <w:proofErr w:type="gramEnd"/>
            <w:r w:rsidRPr="00DB707E">
              <w:rPr>
                <w:rFonts w:cs="Arial"/>
                <w:szCs w:val="16"/>
              </w:rPr>
              <w:t xml:space="preserve"> = 51</w:t>
            </w:r>
          </w:p>
        </w:tc>
      </w:tr>
      <w:tr w:rsidR="00A0253E" w:rsidRPr="00DB707E" w14:paraId="0DCAFCF8" w14:textId="77777777" w:rsidTr="00864629">
        <w:trPr>
          <w:trHeight w:val="187"/>
          <w:jc w:val="center"/>
        </w:trPr>
        <w:tc>
          <w:tcPr>
            <w:tcW w:w="1423" w:type="pct"/>
            <w:gridSpan w:val="3"/>
            <w:shd w:val="clear" w:color="auto" w:fill="auto"/>
          </w:tcPr>
          <w:p w14:paraId="57303625" w14:textId="77777777" w:rsidR="00A0253E" w:rsidRPr="00DB707E" w:rsidRDefault="00A0253E" w:rsidP="00864629">
            <w:pPr>
              <w:pStyle w:val="TAL"/>
              <w:rPr>
                <w:noProof/>
              </w:rPr>
            </w:pPr>
            <w:r w:rsidRPr="00DB707E">
              <w:rPr>
                <w:rFonts w:cs="Arial"/>
                <w:bCs/>
              </w:rPr>
              <w:t>DL initial BWP configuration</w:t>
            </w:r>
          </w:p>
        </w:tc>
        <w:tc>
          <w:tcPr>
            <w:tcW w:w="1372" w:type="pct"/>
            <w:shd w:val="clear" w:color="auto" w:fill="auto"/>
          </w:tcPr>
          <w:p w14:paraId="6F9A1B54"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59" w:type="pct"/>
            <w:shd w:val="clear" w:color="auto" w:fill="auto"/>
          </w:tcPr>
          <w:p w14:paraId="06176951" w14:textId="77777777" w:rsidR="00A0253E" w:rsidRPr="00DB707E" w:rsidRDefault="00A0253E" w:rsidP="00864629">
            <w:pPr>
              <w:pStyle w:val="TAC"/>
              <w:rPr>
                <w:noProof/>
              </w:rPr>
            </w:pPr>
          </w:p>
        </w:tc>
        <w:tc>
          <w:tcPr>
            <w:tcW w:w="1646" w:type="pct"/>
            <w:shd w:val="clear" w:color="auto" w:fill="auto"/>
          </w:tcPr>
          <w:p w14:paraId="4B300F62" w14:textId="77777777" w:rsidR="00A0253E" w:rsidRPr="00DB707E" w:rsidRDefault="00A0253E" w:rsidP="00864629">
            <w:pPr>
              <w:pStyle w:val="TAC"/>
              <w:rPr>
                <w:noProof/>
              </w:rPr>
            </w:pPr>
            <w:r w:rsidRPr="00DB707E">
              <w:rPr>
                <w:rFonts w:cs="Arial"/>
                <w:szCs w:val="16"/>
              </w:rPr>
              <w:t>DLBWP.0.1</w:t>
            </w:r>
          </w:p>
        </w:tc>
      </w:tr>
      <w:tr w:rsidR="00A0253E" w:rsidRPr="00DB707E" w14:paraId="744479F6" w14:textId="77777777" w:rsidTr="00864629">
        <w:trPr>
          <w:trHeight w:val="187"/>
          <w:jc w:val="center"/>
        </w:trPr>
        <w:tc>
          <w:tcPr>
            <w:tcW w:w="1423" w:type="pct"/>
            <w:gridSpan w:val="3"/>
            <w:shd w:val="clear" w:color="auto" w:fill="auto"/>
          </w:tcPr>
          <w:p w14:paraId="3F576BD1" w14:textId="77777777" w:rsidR="00A0253E" w:rsidRPr="00DB707E" w:rsidRDefault="00A0253E" w:rsidP="00864629">
            <w:pPr>
              <w:pStyle w:val="TAL"/>
              <w:rPr>
                <w:noProof/>
              </w:rPr>
            </w:pPr>
            <w:r w:rsidRPr="00DB707E">
              <w:rPr>
                <w:rFonts w:cs="Arial"/>
                <w:bCs/>
              </w:rPr>
              <w:t>DL dedicated BWP configuration</w:t>
            </w:r>
          </w:p>
        </w:tc>
        <w:tc>
          <w:tcPr>
            <w:tcW w:w="1372" w:type="pct"/>
            <w:shd w:val="clear" w:color="auto" w:fill="auto"/>
          </w:tcPr>
          <w:p w14:paraId="17D013D5"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59" w:type="pct"/>
            <w:shd w:val="clear" w:color="auto" w:fill="auto"/>
          </w:tcPr>
          <w:p w14:paraId="2495A33B" w14:textId="77777777" w:rsidR="00A0253E" w:rsidRPr="00DB707E" w:rsidRDefault="00A0253E" w:rsidP="00864629">
            <w:pPr>
              <w:pStyle w:val="TAC"/>
              <w:rPr>
                <w:noProof/>
              </w:rPr>
            </w:pPr>
          </w:p>
        </w:tc>
        <w:tc>
          <w:tcPr>
            <w:tcW w:w="1646" w:type="pct"/>
            <w:shd w:val="clear" w:color="auto" w:fill="auto"/>
          </w:tcPr>
          <w:p w14:paraId="1BA3C18A" w14:textId="77777777" w:rsidR="00A0253E" w:rsidRPr="00DB707E" w:rsidRDefault="00A0253E" w:rsidP="00864629">
            <w:pPr>
              <w:pStyle w:val="TAC"/>
              <w:rPr>
                <w:noProof/>
              </w:rPr>
            </w:pPr>
            <w:r w:rsidRPr="00DB707E">
              <w:rPr>
                <w:rFonts w:cs="Arial"/>
                <w:szCs w:val="16"/>
              </w:rPr>
              <w:t>DLBWP.1.1</w:t>
            </w:r>
          </w:p>
        </w:tc>
      </w:tr>
      <w:tr w:rsidR="00A0253E" w:rsidRPr="00DB707E" w14:paraId="7278DF78" w14:textId="77777777" w:rsidTr="00864629">
        <w:trPr>
          <w:trHeight w:val="187"/>
          <w:jc w:val="center"/>
        </w:trPr>
        <w:tc>
          <w:tcPr>
            <w:tcW w:w="1423" w:type="pct"/>
            <w:gridSpan w:val="3"/>
            <w:shd w:val="clear" w:color="auto" w:fill="auto"/>
          </w:tcPr>
          <w:p w14:paraId="0207C05E" w14:textId="77777777" w:rsidR="00A0253E" w:rsidRPr="00DB707E" w:rsidRDefault="00A0253E" w:rsidP="00864629">
            <w:pPr>
              <w:pStyle w:val="TAL"/>
              <w:rPr>
                <w:rFonts w:cs="Arial"/>
                <w:bCs/>
              </w:rPr>
            </w:pPr>
            <w:r w:rsidRPr="00DB707E">
              <w:rPr>
                <w:rFonts w:cs="Arial"/>
                <w:bCs/>
              </w:rPr>
              <w:t>UL initial BWP configuration</w:t>
            </w:r>
          </w:p>
        </w:tc>
        <w:tc>
          <w:tcPr>
            <w:tcW w:w="1372" w:type="pct"/>
            <w:shd w:val="clear" w:color="auto" w:fill="auto"/>
          </w:tcPr>
          <w:p w14:paraId="7E6B7C22"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59" w:type="pct"/>
            <w:shd w:val="clear" w:color="auto" w:fill="auto"/>
          </w:tcPr>
          <w:p w14:paraId="7C862813" w14:textId="77777777" w:rsidR="00A0253E" w:rsidRPr="00DB707E" w:rsidRDefault="00A0253E" w:rsidP="00864629">
            <w:pPr>
              <w:pStyle w:val="TAC"/>
              <w:rPr>
                <w:noProof/>
              </w:rPr>
            </w:pPr>
          </w:p>
        </w:tc>
        <w:tc>
          <w:tcPr>
            <w:tcW w:w="1646" w:type="pct"/>
            <w:shd w:val="clear" w:color="auto" w:fill="auto"/>
          </w:tcPr>
          <w:p w14:paraId="41BC5E42" w14:textId="77777777" w:rsidR="00A0253E" w:rsidRPr="00DB707E" w:rsidRDefault="00A0253E" w:rsidP="00864629">
            <w:pPr>
              <w:pStyle w:val="TAC"/>
              <w:rPr>
                <w:rFonts w:cs="Arial"/>
                <w:szCs w:val="16"/>
              </w:rPr>
            </w:pPr>
            <w:r w:rsidRPr="00DB707E">
              <w:rPr>
                <w:rFonts w:cs="v3.7.0"/>
              </w:rPr>
              <w:t>ULBWP.0.1</w:t>
            </w:r>
          </w:p>
        </w:tc>
      </w:tr>
      <w:tr w:rsidR="00A0253E" w:rsidRPr="00DB707E" w14:paraId="207730EC" w14:textId="77777777" w:rsidTr="00864629">
        <w:trPr>
          <w:trHeight w:val="187"/>
          <w:jc w:val="center"/>
        </w:trPr>
        <w:tc>
          <w:tcPr>
            <w:tcW w:w="1423" w:type="pct"/>
            <w:gridSpan w:val="3"/>
            <w:tcBorders>
              <w:bottom w:val="single" w:sz="4" w:space="0" w:color="auto"/>
            </w:tcBorders>
            <w:shd w:val="clear" w:color="auto" w:fill="auto"/>
          </w:tcPr>
          <w:p w14:paraId="2221E21A" w14:textId="77777777" w:rsidR="00A0253E" w:rsidRPr="00DB707E" w:rsidRDefault="00A0253E" w:rsidP="00864629">
            <w:pPr>
              <w:pStyle w:val="TAL"/>
              <w:rPr>
                <w:noProof/>
              </w:rPr>
            </w:pPr>
            <w:r w:rsidRPr="00DB707E">
              <w:rPr>
                <w:rFonts w:cs="Arial"/>
                <w:bCs/>
              </w:rPr>
              <w:t>UL dedicated BWP configuration</w:t>
            </w:r>
          </w:p>
        </w:tc>
        <w:tc>
          <w:tcPr>
            <w:tcW w:w="1372" w:type="pct"/>
            <w:shd w:val="clear" w:color="auto" w:fill="auto"/>
          </w:tcPr>
          <w:p w14:paraId="08EBBB51" w14:textId="77777777" w:rsidR="00A0253E" w:rsidRPr="00DB707E" w:rsidRDefault="00A0253E" w:rsidP="00864629">
            <w:pPr>
              <w:pStyle w:val="TAL"/>
              <w:rPr>
                <w:noProof/>
              </w:rPr>
            </w:pPr>
            <w:r w:rsidRPr="00DB707E">
              <w:rPr>
                <w:noProof/>
              </w:rPr>
              <w:t>Config</w:t>
            </w:r>
            <w:r w:rsidRPr="00DB707E">
              <w:rPr>
                <w:rFonts w:asciiTheme="minorEastAsia" w:hAnsiTheme="minorEastAsia"/>
                <w:noProof/>
                <w:lang w:eastAsia="zh-TW"/>
              </w:rPr>
              <w:t xml:space="preserve"> </w:t>
            </w:r>
            <w:r w:rsidRPr="00DB707E">
              <w:rPr>
                <w:noProof/>
              </w:rPr>
              <w:t>1, 2, 3, 4</w:t>
            </w:r>
          </w:p>
        </w:tc>
        <w:tc>
          <w:tcPr>
            <w:tcW w:w="559" w:type="pct"/>
            <w:shd w:val="clear" w:color="auto" w:fill="auto"/>
          </w:tcPr>
          <w:p w14:paraId="567DCAEC" w14:textId="77777777" w:rsidR="00A0253E" w:rsidRPr="00DB707E" w:rsidRDefault="00A0253E" w:rsidP="00864629">
            <w:pPr>
              <w:pStyle w:val="TAC"/>
              <w:rPr>
                <w:noProof/>
              </w:rPr>
            </w:pPr>
          </w:p>
        </w:tc>
        <w:tc>
          <w:tcPr>
            <w:tcW w:w="1646" w:type="pct"/>
            <w:shd w:val="clear" w:color="auto" w:fill="auto"/>
          </w:tcPr>
          <w:p w14:paraId="32DE97ED" w14:textId="77777777" w:rsidR="00A0253E" w:rsidRPr="00DB707E" w:rsidRDefault="00A0253E" w:rsidP="00864629">
            <w:pPr>
              <w:pStyle w:val="TAC"/>
              <w:rPr>
                <w:noProof/>
              </w:rPr>
            </w:pPr>
            <w:r w:rsidRPr="00DB707E">
              <w:rPr>
                <w:rFonts w:cs="Arial"/>
                <w:szCs w:val="16"/>
              </w:rPr>
              <w:t>ULBWP.1.1</w:t>
            </w:r>
          </w:p>
        </w:tc>
      </w:tr>
      <w:tr w:rsidR="00A0253E" w:rsidRPr="00DB707E" w14:paraId="59F0D413" w14:textId="77777777" w:rsidTr="00864629">
        <w:trPr>
          <w:trHeight w:val="187"/>
          <w:jc w:val="center"/>
        </w:trPr>
        <w:tc>
          <w:tcPr>
            <w:tcW w:w="1423" w:type="pct"/>
            <w:gridSpan w:val="3"/>
            <w:tcBorders>
              <w:bottom w:val="nil"/>
            </w:tcBorders>
            <w:shd w:val="clear" w:color="auto" w:fill="auto"/>
          </w:tcPr>
          <w:p w14:paraId="179C8EB3" w14:textId="77777777" w:rsidR="00A0253E" w:rsidRPr="00DB707E" w:rsidRDefault="00A0253E" w:rsidP="00864629">
            <w:pPr>
              <w:pStyle w:val="TAL"/>
              <w:rPr>
                <w:noProof/>
              </w:rPr>
            </w:pPr>
            <w:r w:rsidRPr="00DB707E">
              <w:rPr>
                <w:noProof/>
              </w:rPr>
              <w:t>TDD Configuration</w:t>
            </w:r>
          </w:p>
        </w:tc>
        <w:tc>
          <w:tcPr>
            <w:tcW w:w="1372" w:type="pct"/>
            <w:shd w:val="clear" w:color="auto" w:fill="auto"/>
          </w:tcPr>
          <w:p w14:paraId="6C1B2F02" w14:textId="77777777" w:rsidR="00A0253E" w:rsidRPr="00DB707E" w:rsidRDefault="00A0253E" w:rsidP="00864629">
            <w:pPr>
              <w:pStyle w:val="TAL"/>
              <w:rPr>
                <w:noProof/>
              </w:rPr>
            </w:pPr>
            <w:r w:rsidRPr="00DB707E">
              <w:rPr>
                <w:noProof/>
              </w:rPr>
              <w:t>Config 1</w:t>
            </w:r>
            <w:ins w:id="13884" w:author="Huawei" w:date="2022-10-18T10:44:00Z">
              <w:r>
                <w:rPr>
                  <w:noProof/>
                </w:rPr>
                <w:t>,4</w:t>
              </w:r>
            </w:ins>
          </w:p>
        </w:tc>
        <w:tc>
          <w:tcPr>
            <w:tcW w:w="559" w:type="pct"/>
            <w:shd w:val="clear" w:color="auto" w:fill="auto"/>
          </w:tcPr>
          <w:p w14:paraId="69E75297" w14:textId="77777777" w:rsidR="00A0253E" w:rsidRPr="00DB707E" w:rsidRDefault="00A0253E" w:rsidP="00864629">
            <w:pPr>
              <w:pStyle w:val="TAC"/>
              <w:rPr>
                <w:noProof/>
              </w:rPr>
            </w:pPr>
          </w:p>
        </w:tc>
        <w:tc>
          <w:tcPr>
            <w:tcW w:w="1646" w:type="pct"/>
            <w:shd w:val="clear" w:color="auto" w:fill="auto"/>
          </w:tcPr>
          <w:p w14:paraId="6A58563A" w14:textId="77777777" w:rsidR="00A0253E" w:rsidRPr="00DB707E" w:rsidRDefault="00A0253E" w:rsidP="00864629">
            <w:pPr>
              <w:pStyle w:val="TAC"/>
              <w:rPr>
                <w:noProof/>
              </w:rPr>
            </w:pPr>
            <w:r w:rsidRPr="00DB707E">
              <w:rPr>
                <w:noProof/>
              </w:rPr>
              <w:t>Not Applicable</w:t>
            </w:r>
          </w:p>
        </w:tc>
      </w:tr>
      <w:tr w:rsidR="00A0253E" w:rsidRPr="00DB707E" w14:paraId="4FB401C5" w14:textId="77777777" w:rsidTr="00864629">
        <w:trPr>
          <w:trHeight w:val="187"/>
          <w:jc w:val="center"/>
        </w:trPr>
        <w:tc>
          <w:tcPr>
            <w:tcW w:w="1423" w:type="pct"/>
            <w:gridSpan w:val="3"/>
            <w:tcBorders>
              <w:top w:val="nil"/>
              <w:bottom w:val="nil"/>
            </w:tcBorders>
            <w:shd w:val="clear" w:color="auto" w:fill="auto"/>
          </w:tcPr>
          <w:p w14:paraId="0704B10D" w14:textId="77777777" w:rsidR="00A0253E" w:rsidRPr="00DB707E" w:rsidRDefault="00A0253E" w:rsidP="00864629">
            <w:pPr>
              <w:pStyle w:val="TAL"/>
              <w:rPr>
                <w:noProof/>
              </w:rPr>
            </w:pPr>
          </w:p>
        </w:tc>
        <w:tc>
          <w:tcPr>
            <w:tcW w:w="1372" w:type="pct"/>
            <w:shd w:val="clear" w:color="auto" w:fill="auto"/>
          </w:tcPr>
          <w:p w14:paraId="5A08F286" w14:textId="77777777" w:rsidR="00A0253E" w:rsidRPr="00DB707E" w:rsidRDefault="00A0253E" w:rsidP="00864629">
            <w:pPr>
              <w:pStyle w:val="TAL"/>
              <w:rPr>
                <w:noProof/>
              </w:rPr>
            </w:pPr>
            <w:r w:rsidRPr="00DB707E">
              <w:rPr>
                <w:noProof/>
              </w:rPr>
              <w:t>Config 2</w:t>
            </w:r>
          </w:p>
        </w:tc>
        <w:tc>
          <w:tcPr>
            <w:tcW w:w="559" w:type="pct"/>
            <w:shd w:val="clear" w:color="auto" w:fill="auto"/>
          </w:tcPr>
          <w:p w14:paraId="244CDE5D" w14:textId="77777777" w:rsidR="00A0253E" w:rsidRPr="00DB707E" w:rsidRDefault="00A0253E" w:rsidP="00864629">
            <w:pPr>
              <w:pStyle w:val="TAC"/>
              <w:rPr>
                <w:noProof/>
              </w:rPr>
            </w:pPr>
          </w:p>
        </w:tc>
        <w:tc>
          <w:tcPr>
            <w:tcW w:w="1646" w:type="pct"/>
            <w:shd w:val="clear" w:color="auto" w:fill="auto"/>
          </w:tcPr>
          <w:p w14:paraId="33FB6DE7" w14:textId="77777777" w:rsidR="00A0253E" w:rsidRPr="00DB707E" w:rsidRDefault="00A0253E" w:rsidP="00864629">
            <w:pPr>
              <w:pStyle w:val="TAC"/>
              <w:rPr>
                <w:noProof/>
              </w:rPr>
            </w:pPr>
            <w:r w:rsidRPr="00DB707E">
              <w:rPr>
                <w:noProof/>
              </w:rPr>
              <w:t>TDDConf.1.1</w:t>
            </w:r>
          </w:p>
        </w:tc>
      </w:tr>
      <w:tr w:rsidR="00A0253E" w:rsidRPr="00DB707E" w14:paraId="7955AB51" w14:textId="77777777" w:rsidTr="00864629">
        <w:trPr>
          <w:trHeight w:val="187"/>
          <w:jc w:val="center"/>
        </w:trPr>
        <w:tc>
          <w:tcPr>
            <w:tcW w:w="1423" w:type="pct"/>
            <w:gridSpan w:val="3"/>
            <w:tcBorders>
              <w:top w:val="nil"/>
              <w:bottom w:val="single" w:sz="4" w:space="0" w:color="auto"/>
            </w:tcBorders>
            <w:shd w:val="clear" w:color="auto" w:fill="auto"/>
          </w:tcPr>
          <w:p w14:paraId="47B4CE03" w14:textId="77777777" w:rsidR="00A0253E" w:rsidRPr="00DB707E" w:rsidRDefault="00A0253E" w:rsidP="00864629">
            <w:pPr>
              <w:pStyle w:val="TAL"/>
              <w:rPr>
                <w:noProof/>
              </w:rPr>
            </w:pPr>
          </w:p>
        </w:tc>
        <w:tc>
          <w:tcPr>
            <w:tcW w:w="1372" w:type="pct"/>
            <w:shd w:val="clear" w:color="auto" w:fill="auto"/>
          </w:tcPr>
          <w:p w14:paraId="7E50350F" w14:textId="77777777" w:rsidR="00A0253E" w:rsidRPr="00DB707E" w:rsidRDefault="00A0253E" w:rsidP="00864629">
            <w:pPr>
              <w:pStyle w:val="TAL"/>
              <w:rPr>
                <w:noProof/>
              </w:rPr>
            </w:pPr>
            <w:r w:rsidRPr="00DB707E">
              <w:rPr>
                <w:noProof/>
              </w:rPr>
              <w:t>Config 3</w:t>
            </w:r>
          </w:p>
        </w:tc>
        <w:tc>
          <w:tcPr>
            <w:tcW w:w="559" w:type="pct"/>
            <w:shd w:val="clear" w:color="auto" w:fill="auto"/>
          </w:tcPr>
          <w:p w14:paraId="661076D5" w14:textId="77777777" w:rsidR="00A0253E" w:rsidRPr="00DB707E" w:rsidRDefault="00A0253E" w:rsidP="00864629">
            <w:pPr>
              <w:pStyle w:val="TAC"/>
              <w:rPr>
                <w:noProof/>
              </w:rPr>
            </w:pPr>
          </w:p>
        </w:tc>
        <w:tc>
          <w:tcPr>
            <w:tcW w:w="1646" w:type="pct"/>
            <w:shd w:val="clear" w:color="auto" w:fill="auto"/>
          </w:tcPr>
          <w:p w14:paraId="20ABC949" w14:textId="77777777" w:rsidR="00A0253E" w:rsidRPr="00DB707E" w:rsidRDefault="00A0253E" w:rsidP="00864629">
            <w:pPr>
              <w:pStyle w:val="TAC"/>
              <w:rPr>
                <w:noProof/>
              </w:rPr>
            </w:pPr>
            <w:r w:rsidRPr="00DB707E">
              <w:rPr>
                <w:noProof/>
              </w:rPr>
              <w:t>TDDConf.2.1</w:t>
            </w:r>
          </w:p>
        </w:tc>
      </w:tr>
      <w:tr w:rsidR="00A0253E" w:rsidRPr="00DB707E" w14:paraId="7DC51761" w14:textId="77777777" w:rsidTr="00864629">
        <w:trPr>
          <w:trHeight w:val="187"/>
          <w:jc w:val="center"/>
        </w:trPr>
        <w:tc>
          <w:tcPr>
            <w:tcW w:w="1423" w:type="pct"/>
            <w:gridSpan w:val="3"/>
            <w:tcBorders>
              <w:bottom w:val="nil"/>
            </w:tcBorders>
            <w:shd w:val="clear" w:color="auto" w:fill="auto"/>
          </w:tcPr>
          <w:p w14:paraId="669A2C4C" w14:textId="77777777" w:rsidR="00A0253E" w:rsidRPr="00DB707E" w:rsidRDefault="00A0253E" w:rsidP="00864629">
            <w:pPr>
              <w:pStyle w:val="TAL"/>
              <w:rPr>
                <w:noProof/>
              </w:rPr>
            </w:pPr>
            <w:r w:rsidRPr="00DB707E">
              <w:rPr>
                <w:noProof/>
              </w:rPr>
              <w:t>RMSI CORESET Reference Channel</w:t>
            </w:r>
          </w:p>
        </w:tc>
        <w:tc>
          <w:tcPr>
            <w:tcW w:w="1372" w:type="pct"/>
            <w:shd w:val="clear" w:color="auto" w:fill="auto"/>
          </w:tcPr>
          <w:p w14:paraId="43A252C6" w14:textId="77777777" w:rsidR="00A0253E" w:rsidRPr="00DB707E" w:rsidRDefault="00A0253E" w:rsidP="00864629">
            <w:pPr>
              <w:pStyle w:val="TAL"/>
              <w:rPr>
                <w:noProof/>
              </w:rPr>
            </w:pPr>
            <w:r w:rsidRPr="00DB707E">
              <w:rPr>
                <w:noProof/>
              </w:rPr>
              <w:t>Config 1,4</w:t>
            </w:r>
          </w:p>
        </w:tc>
        <w:tc>
          <w:tcPr>
            <w:tcW w:w="559" w:type="pct"/>
            <w:shd w:val="clear" w:color="auto" w:fill="auto"/>
          </w:tcPr>
          <w:p w14:paraId="454E56BD" w14:textId="77777777" w:rsidR="00A0253E" w:rsidRPr="00DB707E" w:rsidRDefault="00A0253E" w:rsidP="00864629">
            <w:pPr>
              <w:pStyle w:val="TAC"/>
              <w:rPr>
                <w:noProof/>
              </w:rPr>
            </w:pPr>
          </w:p>
        </w:tc>
        <w:tc>
          <w:tcPr>
            <w:tcW w:w="1646" w:type="pct"/>
            <w:shd w:val="clear" w:color="auto" w:fill="auto"/>
          </w:tcPr>
          <w:p w14:paraId="69625E35" w14:textId="77777777" w:rsidR="00A0253E" w:rsidRPr="00DB707E" w:rsidRDefault="00A0253E" w:rsidP="00864629">
            <w:pPr>
              <w:pStyle w:val="TAC"/>
              <w:rPr>
                <w:noProof/>
              </w:rPr>
            </w:pPr>
            <w:r w:rsidRPr="00DB707E">
              <w:rPr>
                <w:noProof/>
              </w:rPr>
              <w:t>CR.1.1 FDD</w:t>
            </w:r>
          </w:p>
        </w:tc>
      </w:tr>
      <w:tr w:rsidR="00A0253E" w:rsidRPr="00DB707E" w14:paraId="6B78A59D" w14:textId="77777777" w:rsidTr="00864629">
        <w:trPr>
          <w:trHeight w:val="187"/>
          <w:jc w:val="center"/>
        </w:trPr>
        <w:tc>
          <w:tcPr>
            <w:tcW w:w="1423" w:type="pct"/>
            <w:gridSpan w:val="3"/>
            <w:tcBorders>
              <w:top w:val="nil"/>
              <w:bottom w:val="nil"/>
            </w:tcBorders>
            <w:shd w:val="clear" w:color="auto" w:fill="auto"/>
          </w:tcPr>
          <w:p w14:paraId="0D1ED54F" w14:textId="77777777" w:rsidR="00A0253E" w:rsidRPr="00DB707E" w:rsidRDefault="00A0253E" w:rsidP="00864629">
            <w:pPr>
              <w:pStyle w:val="TAL"/>
              <w:rPr>
                <w:noProof/>
              </w:rPr>
            </w:pPr>
          </w:p>
        </w:tc>
        <w:tc>
          <w:tcPr>
            <w:tcW w:w="1372" w:type="pct"/>
            <w:shd w:val="clear" w:color="auto" w:fill="auto"/>
          </w:tcPr>
          <w:p w14:paraId="72E9EEEB" w14:textId="77777777" w:rsidR="00A0253E" w:rsidRPr="00DB707E" w:rsidRDefault="00A0253E" w:rsidP="00864629">
            <w:pPr>
              <w:pStyle w:val="TAL"/>
              <w:rPr>
                <w:noProof/>
              </w:rPr>
            </w:pPr>
            <w:r w:rsidRPr="00DB707E">
              <w:rPr>
                <w:noProof/>
              </w:rPr>
              <w:t>Config 2</w:t>
            </w:r>
          </w:p>
        </w:tc>
        <w:tc>
          <w:tcPr>
            <w:tcW w:w="559" w:type="pct"/>
            <w:shd w:val="clear" w:color="auto" w:fill="auto"/>
          </w:tcPr>
          <w:p w14:paraId="137FA88E" w14:textId="77777777" w:rsidR="00A0253E" w:rsidRPr="00DB707E" w:rsidRDefault="00A0253E" w:rsidP="00864629">
            <w:pPr>
              <w:pStyle w:val="TAC"/>
              <w:rPr>
                <w:noProof/>
              </w:rPr>
            </w:pPr>
          </w:p>
        </w:tc>
        <w:tc>
          <w:tcPr>
            <w:tcW w:w="1646" w:type="pct"/>
            <w:shd w:val="clear" w:color="auto" w:fill="auto"/>
          </w:tcPr>
          <w:p w14:paraId="23721ABE" w14:textId="77777777" w:rsidR="00A0253E" w:rsidRPr="00DB707E" w:rsidRDefault="00A0253E" w:rsidP="00864629">
            <w:pPr>
              <w:pStyle w:val="TAC"/>
              <w:rPr>
                <w:noProof/>
              </w:rPr>
            </w:pPr>
            <w:r w:rsidRPr="00DB707E">
              <w:rPr>
                <w:noProof/>
              </w:rPr>
              <w:t>CR.1.1 TDD</w:t>
            </w:r>
          </w:p>
        </w:tc>
      </w:tr>
      <w:tr w:rsidR="00A0253E" w:rsidRPr="00DB707E" w14:paraId="0CABD5D3" w14:textId="77777777" w:rsidTr="00864629">
        <w:trPr>
          <w:trHeight w:val="187"/>
          <w:jc w:val="center"/>
        </w:trPr>
        <w:tc>
          <w:tcPr>
            <w:tcW w:w="1423" w:type="pct"/>
            <w:gridSpan w:val="3"/>
            <w:tcBorders>
              <w:top w:val="nil"/>
              <w:bottom w:val="single" w:sz="4" w:space="0" w:color="auto"/>
            </w:tcBorders>
            <w:shd w:val="clear" w:color="auto" w:fill="auto"/>
          </w:tcPr>
          <w:p w14:paraId="0E7679E4" w14:textId="77777777" w:rsidR="00A0253E" w:rsidRPr="00DB707E" w:rsidRDefault="00A0253E" w:rsidP="00864629">
            <w:pPr>
              <w:pStyle w:val="TAL"/>
              <w:rPr>
                <w:noProof/>
              </w:rPr>
            </w:pPr>
          </w:p>
        </w:tc>
        <w:tc>
          <w:tcPr>
            <w:tcW w:w="1372" w:type="pct"/>
            <w:shd w:val="clear" w:color="auto" w:fill="auto"/>
          </w:tcPr>
          <w:p w14:paraId="722ECB0F" w14:textId="77777777" w:rsidR="00A0253E" w:rsidRPr="00DB707E" w:rsidRDefault="00A0253E" w:rsidP="00864629">
            <w:pPr>
              <w:pStyle w:val="TAL"/>
              <w:rPr>
                <w:noProof/>
              </w:rPr>
            </w:pPr>
            <w:r w:rsidRPr="00DB707E">
              <w:rPr>
                <w:noProof/>
              </w:rPr>
              <w:t>Config 3</w:t>
            </w:r>
          </w:p>
        </w:tc>
        <w:tc>
          <w:tcPr>
            <w:tcW w:w="559" w:type="pct"/>
            <w:tcBorders>
              <w:bottom w:val="single" w:sz="4" w:space="0" w:color="auto"/>
            </w:tcBorders>
            <w:shd w:val="clear" w:color="auto" w:fill="auto"/>
          </w:tcPr>
          <w:p w14:paraId="0830F73D" w14:textId="77777777" w:rsidR="00A0253E" w:rsidRPr="00DB707E" w:rsidRDefault="00A0253E" w:rsidP="00864629">
            <w:pPr>
              <w:pStyle w:val="TAC"/>
              <w:rPr>
                <w:noProof/>
              </w:rPr>
            </w:pPr>
          </w:p>
        </w:tc>
        <w:tc>
          <w:tcPr>
            <w:tcW w:w="1646" w:type="pct"/>
            <w:shd w:val="clear" w:color="auto" w:fill="auto"/>
          </w:tcPr>
          <w:p w14:paraId="59898B24" w14:textId="77777777" w:rsidR="00A0253E" w:rsidRPr="00DB707E" w:rsidRDefault="00A0253E" w:rsidP="00864629">
            <w:pPr>
              <w:pStyle w:val="TAC"/>
              <w:rPr>
                <w:noProof/>
              </w:rPr>
            </w:pPr>
            <w:r w:rsidRPr="00DB707E">
              <w:rPr>
                <w:noProof/>
              </w:rPr>
              <w:t>CR.2.1 TDD</w:t>
            </w:r>
          </w:p>
        </w:tc>
      </w:tr>
      <w:tr w:rsidR="00A0253E" w:rsidRPr="00DB707E" w14:paraId="2FFABAB8" w14:textId="77777777" w:rsidTr="00864629">
        <w:trPr>
          <w:trHeight w:val="187"/>
          <w:jc w:val="center"/>
        </w:trPr>
        <w:tc>
          <w:tcPr>
            <w:tcW w:w="1423" w:type="pct"/>
            <w:gridSpan w:val="3"/>
            <w:tcBorders>
              <w:top w:val="single" w:sz="4" w:space="0" w:color="auto"/>
              <w:bottom w:val="nil"/>
            </w:tcBorders>
            <w:shd w:val="clear" w:color="auto" w:fill="auto"/>
          </w:tcPr>
          <w:p w14:paraId="3736A8CA" w14:textId="77777777" w:rsidR="00A0253E" w:rsidRPr="00DB707E" w:rsidRDefault="00A0253E" w:rsidP="00864629">
            <w:pPr>
              <w:pStyle w:val="TAL"/>
              <w:rPr>
                <w:noProof/>
              </w:rPr>
            </w:pPr>
            <w:r w:rsidRPr="00DB707E">
              <w:rPr>
                <w:noProof/>
              </w:rPr>
              <w:t>Dedicated CORESET Reference Channel</w:t>
            </w:r>
          </w:p>
        </w:tc>
        <w:tc>
          <w:tcPr>
            <w:tcW w:w="1372" w:type="pct"/>
            <w:tcBorders>
              <w:top w:val="single" w:sz="4" w:space="0" w:color="auto"/>
              <w:left w:val="single" w:sz="4" w:space="0" w:color="auto"/>
              <w:bottom w:val="single" w:sz="4" w:space="0" w:color="auto"/>
              <w:right w:val="single" w:sz="4" w:space="0" w:color="auto"/>
            </w:tcBorders>
          </w:tcPr>
          <w:p w14:paraId="46F61C82" w14:textId="77777777" w:rsidR="00A0253E" w:rsidRPr="00DB707E" w:rsidRDefault="00A0253E" w:rsidP="00864629">
            <w:pPr>
              <w:pStyle w:val="TAL"/>
              <w:rPr>
                <w:noProof/>
              </w:rPr>
            </w:pPr>
            <w:r w:rsidRPr="00DB707E">
              <w:rPr>
                <w:noProof/>
                <w:lang w:val="it-IT"/>
              </w:rPr>
              <w:t>Config 1,4</w:t>
            </w:r>
          </w:p>
        </w:tc>
        <w:tc>
          <w:tcPr>
            <w:tcW w:w="559" w:type="pct"/>
            <w:shd w:val="clear" w:color="auto" w:fill="auto"/>
          </w:tcPr>
          <w:p w14:paraId="6AB079DF" w14:textId="77777777" w:rsidR="00A0253E" w:rsidRPr="00DB707E" w:rsidRDefault="00A0253E" w:rsidP="00864629">
            <w:pPr>
              <w:pStyle w:val="TAC"/>
              <w:rPr>
                <w:noProof/>
              </w:rPr>
            </w:pPr>
          </w:p>
        </w:tc>
        <w:tc>
          <w:tcPr>
            <w:tcW w:w="1646" w:type="pct"/>
            <w:tcBorders>
              <w:top w:val="single" w:sz="4" w:space="0" w:color="auto"/>
              <w:left w:val="single" w:sz="4" w:space="0" w:color="auto"/>
              <w:bottom w:val="single" w:sz="4" w:space="0" w:color="auto"/>
              <w:right w:val="single" w:sz="4" w:space="0" w:color="auto"/>
            </w:tcBorders>
          </w:tcPr>
          <w:p w14:paraId="0F404744" w14:textId="77777777" w:rsidR="00A0253E" w:rsidRPr="00DB707E" w:rsidRDefault="00A0253E" w:rsidP="00864629">
            <w:pPr>
              <w:pStyle w:val="TAC"/>
              <w:rPr>
                <w:noProof/>
              </w:rPr>
            </w:pPr>
            <w:r w:rsidRPr="00DB707E">
              <w:rPr>
                <w:noProof/>
                <w:lang w:val="en-US"/>
              </w:rPr>
              <w:t>CCR.1.1 FDD</w:t>
            </w:r>
          </w:p>
        </w:tc>
      </w:tr>
      <w:tr w:rsidR="00A0253E" w:rsidRPr="00DB707E" w14:paraId="2DDE2A2F" w14:textId="77777777" w:rsidTr="00864629">
        <w:trPr>
          <w:trHeight w:val="187"/>
          <w:jc w:val="center"/>
        </w:trPr>
        <w:tc>
          <w:tcPr>
            <w:tcW w:w="1423" w:type="pct"/>
            <w:gridSpan w:val="3"/>
            <w:tcBorders>
              <w:top w:val="nil"/>
              <w:bottom w:val="nil"/>
            </w:tcBorders>
            <w:shd w:val="clear" w:color="auto" w:fill="auto"/>
          </w:tcPr>
          <w:p w14:paraId="40D9F578" w14:textId="77777777" w:rsidR="00A0253E" w:rsidRPr="00DB707E" w:rsidRDefault="00A0253E" w:rsidP="00864629">
            <w:pPr>
              <w:pStyle w:val="TAL"/>
              <w:rPr>
                <w:noProof/>
              </w:rPr>
            </w:pPr>
          </w:p>
        </w:tc>
        <w:tc>
          <w:tcPr>
            <w:tcW w:w="1372" w:type="pct"/>
            <w:tcBorders>
              <w:top w:val="single" w:sz="4" w:space="0" w:color="auto"/>
              <w:left w:val="single" w:sz="4" w:space="0" w:color="auto"/>
              <w:bottom w:val="single" w:sz="4" w:space="0" w:color="auto"/>
              <w:right w:val="single" w:sz="4" w:space="0" w:color="auto"/>
            </w:tcBorders>
          </w:tcPr>
          <w:p w14:paraId="04AAC128" w14:textId="77777777" w:rsidR="00A0253E" w:rsidRPr="00DB707E" w:rsidRDefault="00A0253E" w:rsidP="00864629">
            <w:pPr>
              <w:pStyle w:val="TAL"/>
              <w:rPr>
                <w:noProof/>
              </w:rPr>
            </w:pPr>
            <w:r w:rsidRPr="00DB707E">
              <w:rPr>
                <w:noProof/>
                <w:lang w:val="it-IT"/>
              </w:rPr>
              <w:t>Config 2</w:t>
            </w:r>
          </w:p>
        </w:tc>
        <w:tc>
          <w:tcPr>
            <w:tcW w:w="559" w:type="pct"/>
            <w:tcBorders>
              <w:bottom w:val="single" w:sz="4" w:space="0" w:color="auto"/>
            </w:tcBorders>
            <w:shd w:val="clear" w:color="auto" w:fill="auto"/>
          </w:tcPr>
          <w:p w14:paraId="25C0D6BA" w14:textId="77777777" w:rsidR="00A0253E" w:rsidRPr="00DB707E" w:rsidRDefault="00A0253E" w:rsidP="00864629">
            <w:pPr>
              <w:pStyle w:val="TAC"/>
              <w:rPr>
                <w:noProof/>
              </w:rPr>
            </w:pPr>
          </w:p>
        </w:tc>
        <w:tc>
          <w:tcPr>
            <w:tcW w:w="1646" w:type="pct"/>
            <w:tcBorders>
              <w:top w:val="single" w:sz="4" w:space="0" w:color="auto"/>
              <w:left w:val="single" w:sz="4" w:space="0" w:color="auto"/>
              <w:bottom w:val="single" w:sz="4" w:space="0" w:color="auto"/>
              <w:right w:val="single" w:sz="4" w:space="0" w:color="auto"/>
            </w:tcBorders>
          </w:tcPr>
          <w:p w14:paraId="71FA6413" w14:textId="77777777" w:rsidR="00A0253E" w:rsidRPr="00DB707E" w:rsidRDefault="00A0253E" w:rsidP="00864629">
            <w:pPr>
              <w:pStyle w:val="TAC"/>
              <w:rPr>
                <w:noProof/>
              </w:rPr>
            </w:pPr>
            <w:r w:rsidRPr="00DB707E">
              <w:rPr>
                <w:noProof/>
                <w:lang w:val="en-US"/>
              </w:rPr>
              <w:t>CCR.1.1 TDD</w:t>
            </w:r>
          </w:p>
        </w:tc>
      </w:tr>
      <w:tr w:rsidR="00A0253E" w:rsidRPr="00DB707E" w14:paraId="78F159A5" w14:textId="77777777" w:rsidTr="00864629">
        <w:trPr>
          <w:trHeight w:val="187"/>
          <w:jc w:val="center"/>
        </w:trPr>
        <w:tc>
          <w:tcPr>
            <w:tcW w:w="1423" w:type="pct"/>
            <w:gridSpan w:val="3"/>
            <w:tcBorders>
              <w:top w:val="nil"/>
              <w:bottom w:val="nil"/>
            </w:tcBorders>
            <w:shd w:val="clear" w:color="auto" w:fill="auto"/>
          </w:tcPr>
          <w:p w14:paraId="3F051B86" w14:textId="77777777" w:rsidR="00A0253E" w:rsidRPr="00DB707E" w:rsidRDefault="00A0253E" w:rsidP="00864629">
            <w:pPr>
              <w:pStyle w:val="TAL"/>
              <w:rPr>
                <w:noProof/>
              </w:rPr>
            </w:pPr>
          </w:p>
        </w:tc>
        <w:tc>
          <w:tcPr>
            <w:tcW w:w="1372" w:type="pct"/>
            <w:tcBorders>
              <w:top w:val="single" w:sz="4" w:space="0" w:color="auto"/>
              <w:left w:val="single" w:sz="4" w:space="0" w:color="auto"/>
              <w:bottom w:val="single" w:sz="4" w:space="0" w:color="auto"/>
              <w:right w:val="single" w:sz="4" w:space="0" w:color="auto"/>
            </w:tcBorders>
          </w:tcPr>
          <w:p w14:paraId="41FDC456" w14:textId="77777777" w:rsidR="00A0253E" w:rsidRPr="00DB707E" w:rsidRDefault="00A0253E" w:rsidP="00864629">
            <w:pPr>
              <w:pStyle w:val="TAL"/>
              <w:rPr>
                <w:noProof/>
                <w:lang w:val="it-IT"/>
              </w:rPr>
            </w:pPr>
            <w:r w:rsidRPr="00DB707E">
              <w:rPr>
                <w:noProof/>
              </w:rPr>
              <w:t>Config 3</w:t>
            </w:r>
          </w:p>
        </w:tc>
        <w:tc>
          <w:tcPr>
            <w:tcW w:w="559" w:type="pct"/>
            <w:tcBorders>
              <w:bottom w:val="single" w:sz="4" w:space="0" w:color="auto"/>
            </w:tcBorders>
            <w:shd w:val="clear" w:color="auto" w:fill="auto"/>
          </w:tcPr>
          <w:p w14:paraId="3F61FD38" w14:textId="77777777" w:rsidR="00A0253E" w:rsidRPr="00DB707E" w:rsidRDefault="00A0253E" w:rsidP="00864629">
            <w:pPr>
              <w:pStyle w:val="TAC"/>
              <w:rPr>
                <w:noProof/>
              </w:rPr>
            </w:pPr>
          </w:p>
        </w:tc>
        <w:tc>
          <w:tcPr>
            <w:tcW w:w="1646" w:type="pct"/>
            <w:tcBorders>
              <w:top w:val="single" w:sz="4" w:space="0" w:color="auto"/>
              <w:left w:val="single" w:sz="4" w:space="0" w:color="auto"/>
              <w:bottom w:val="single" w:sz="4" w:space="0" w:color="auto"/>
              <w:right w:val="single" w:sz="4" w:space="0" w:color="auto"/>
            </w:tcBorders>
          </w:tcPr>
          <w:p w14:paraId="2D3C2F5A" w14:textId="77777777" w:rsidR="00A0253E" w:rsidRPr="00DB707E" w:rsidRDefault="00A0253E" w:rsidP="00864629">
            <w:pPr>
              <w:pStyle w:val="TAC"/>
              <w:rPr>
                <w:noProof/>
                <w:lang w:val="en-US"/>
              </w:rPr>
            </w:pPr>
            <w:r w:rsidRPr="00DB707E">
              <w:rPr>
                <w:noProof/>
                <w:lang w:val="en-US"/>
              </w:rPr>
              <w:t>CCR.2.1 TDD</w:t>
            </w:r>
          </w:p>
        </w:tc>
      </w:tr>
      <w:tr w:rsidR="00A0253E" w:rsidRPr="00DB707E" w14:paraId="34627D27" w14:textId="77777777" w:rsidTr="00864629">
        <w:trPr>
          <w:trHeight w:val="187"/>
          <w:jc w:val="center"/>
        </w:trPr>
        <w:tc>
          <w:tcPr>
            <w:tcW w:w="1423" w:type="pct"/>
            <w:gridSpan w:val="3"/>
            <w:tcBorders>
              <w:bottom w:val="nil"/>
            </w:tcBorders>
            <w:shd w:val="clear" w:color="auto" w:fill="auto"/>
          </w:tcPr>
          <w:p w14:paraId="5E0919DB" w14:textId="77777777" w:rsidR="00A0253E" w:rsidRPr="00DB707E" w:rsidRDefault="00A0253E" w:rsidP="00864629">
            <w:pPr>
              <w:pStyle w:val="TAL"/>
              <w:rPr>
                <w:noProof/>
              </w:rPr>
            </w:pPr>
            <w:r w:rsidRPr="00DB707E">
              <w:rPr>
                <w:noProof/>
              </w:rPr>
              <w:t>SSB Configuration</w:t>
            </w:r>
          </w:p>
        </w:tc>
        <w:tc>
          <w:tcPr>
            <w:tcW w:w="1372" w:type="pct"/>
            <w:shd w:val="clear" w:color="auto" w:fill="auto"/>
          </w:tcPr>
          <w:p w14:paraId="1E31DDC6" w14:textId="77777777" w:rsidR="00A0253E" w:rsidRPr="00DB707E" w:rsidRDefault="00A0253E" w:rsidP="00864629">
            <w:pPr>
              <w:pStyle w:val="TAL"/>
              <w:rPr>
                <w:noProof/>
              </w:rPr>
            </w:pPr>
            <w:r w:rsidRPr="00DB707E">
              <w:rPr>
                <w:noProof/>
              </w:rPr>
              <w:t>Config 1,4</w:t>
            </w:r>
          </w:p>
        </w:tc>
        <w:tc>
          <w:tcPr>
            <w:tcW w:w="559" w:type="pct"/>
            <w:tcBorders>
              <w:top w:val="single" w:sz="4" w:space="0" w:color="auto"/>
            </w:tcBorders>
            <w:shd w:val="clear" w:color="auto" w:fill="auto"/>
          </w:tcPr>
          <w:p w14:paraId="7A15A807" w14:textId="77777777" w:rsidR="00A0253E" w:rsidRPr="00DB707E" w:rsidRDefault="00A0253E" w:rsidP="00864629">
            <w:pPr>
              <w:pStyle w:val="TAC"/>
              <w:rPr>
                <w:noProof/>
              </w:rPr>
            </w:pPr>
          </w:p>
        </w:tc>
        <w:tc>
          <w:tcPr>
            <w:tcW w:w="1646" w:type="pct"/>
            <w:shd w:val="clear" w:color="auto" w:fill="auto"/>
          </w:tcPr>
          <w:p w14:paraId="2BDC101A" w14:textId="77777777" w:rsidR="00A0253E" w:rsidRPr="00DB707E" w:rsidRDefault="00A0253E" w:rsidP="00864629">
            <w:pPr>
              <w:pStyle w:val="TAC"/>
              <w:rPr>
                <w:noProof/>
              </w:rPr>
            </w:pPr>
            <w:r w:rsidRPr="00DB707E">
              <w:rPr>
                <w:noProof/>
              </w:rPr>
              <w:t>SSB.1 FR1</w:t>
            </w:r>
          </w:p>
        </w:tc>
      </w:tr>
      <w:tr w:rsidR="00A0253E" w:rsidRPr="00DB707E" w14:paraId="39C6F83B" w14:textId="77777777" w:rsidTr="00864629">
        <w:trPr>
          <w:trHeight w:val="187"/>
          <w:jc w:val="center"/>
        </w:trPr>
        <w:tc>
          <w:tcPr>
            <w:tcW w:w="1423" w:type="pct"/>
            <w:gridSpan w:val="3"/>
            <w:tcBorders>
              <w:top w:val="nil"/>
              <w:bottom w:val="nil"/>
            </w:tcBorders>
            <w:shd w:val="clear" w:color="auto" w:fill="auto"/>
          </w:tcPr>
          <w:p w14:paraId="4168147D" w14:textId="77777777" w:rsidR="00A0253E" w:rsidRPr="00DB707E" w:rsidRDefault="00A0253E" w:rsidP="00864629">
            <w:pPr>
              <w:pStyle w:val="TAL"/>
              <w:rPr>
                <w:noProof/>
              </w:rPr>
            </w:pPr>
          </w:p>
        </w:tc>
        <w:tc>
          <w:tcPr>
            <w:tcW w:w="1372" w:type="pct"/>
            <w:shd w:val="clear" w:color="auto" w:fill="auto"/>
          </w:tcPr>
          <w:p w14:paraId="50E6D8A6" w14:textId="77777777" w:rsidR="00A0253E" w:rsidRPr="00DB707E" w:rsidRDefault="00A0253E" w:rsidP="00864629">
            <w:pPr>
              <w:pStyle w:val="TAL"/>
              <w:rPr>
                <w:noProof/>
              </w:rPr>
            </w:pPr>
            <w:r w:rsidRPr="00DB707E">
              <w:rPr>
                <w:noProof/>
              </w:rPr>
              <w:t>Config 2</w:t>
            </w:r>
          </w:p>
        </w:tc>
        <w:tc>
          <w:tcPr>
            <w:tcW w:w="559" w:type="pct"/>
            <w:shd w:val="clear" w:color="auto" w:fill="auto"/>
          </w:tcPr>
          <w:p w14:paraId="43123EF5" w14:textId="77777777" w:rsidR="00A0253E" w:rsidRPr="00DB707E" w:rsidRDefault="00A0253E" w:rsidP="00864629">
            <w:pPr>
              <w:pStyle w:val="TAC"/>
              <w:rPr>
                <w:noProof/>
              </w:rPr>
            </w:pPr>
          </w:p>
        </w:tc>
        <w:tc>
          <w:tcPr>
            <w:tcW w:w="1646" w:type="pct"/>
            <w:shd w:val="clear" w:color="auto" w:fill="auto"/>
          </w:tcPr>
          <w:p w14:paraId="2E061100" w14:textId="77777777" w:rsidR="00A0253E" w:rsidRPr="00DB707E" w:rsidRDefault="00A0253E" w:rsidP="00864629">
            <w:pPr>
              <w:pStyle w:val="TAC"/>
              <w:rPr>
                <w:noProof/>
              </w:rPr>
            </w:pPr>
            <w:r w:rsidRPr="00DB707E">
              <w:rPr>
                <w:noProof/>
              </w:rPr>
              <w:t>SSB.1 FR1</w:t>
            </w:r>
          </w:p>
        </w:tc>
      </w:tr>
      <w:tr w:rsidR="00A0253E" w:rsidRPr="00DB707E" w14:paraId="1AE3172A" w14:textId="77777777" w:rsidTr="00864629">
        <w:trPr>
          <w:trHeight w:val="187"/>
          <w:jc w:val="center"/>
        </w:trPr>
        <w:tc>
          <w:tcPr>
            <w:tcW w:w="1423" w:type="pct"/>
            <w:gridSpan w:val="3"/>
            <w:tcBorders>
              <w:top w:val="nil"/>
              <w:bottom w:val="nil"/>
            </w:tcBorders>
            <w:shd w:val="clear" w:color="auto" w:fill="auto"/>
          </w:tcPr>
          <w:p w14:paraId="212DB100" w14:textId="77777777" w:rsidR="00A0253E" w:rsidRPr="00DB707E" w:rsidRDefault="00A0253E" w:rsidP="00864629">
            <w:pPr>
              <w:pStyle w:val="TAL"/>
              <w:rPr>
                <w:noProof/>
              </w:rPr>
            </w:pPr>
          </w:p>
        </w:tc>
        <w:tc>
          <w:tcPr>
            <w:tcW w:w="1372" w:type="pct"/>
            <w:shd w:val="clear" w:color="auto" w:fill="auto"/>
          </w:tcPr>
          <w:p w14:paraId="70EBFE00" w14:textId="77777777" w:rsidR="00A0253E" w:rsidRPr="00DB707E" w:rsidRDefault="00A0253E" w:rsidP="00864629">
            <w:pPr>
              <w:pStyle w:val="TAL"/>
              <w:rPr>
                <w:noProof/>
              </w:rPr>
            </w:pPr>
            <w:r w:rsidRPr="00DB707E">
              <w:rPr>
                <w:noProof/>
              </w:rPr>
              <w:t>Config 3</w:t>
            </w:r>
          </w:p>
        </w:tc>
        <w:tc>
          <w:tcPr>
            <w:tcW w:w="559" w:type="pct"/>
            <w:shd w:val="clear" w:color="auto" w:fill="auto"/>
          </w:tcPr>
          <w:p w14:paraId="287C3E43" w14:textId="77777777" w:rsidR="00A0253E" w:rsidRPr="00DB707E" w:rsidRDefault="00A0253E" w:rsidP="00864629">
            <w:pPr>
              <w:pStyle w:val="TAC"/>
              <w:rPr>
                <w:noProof/>
              </w:rPr>
            </w:pPr>
          </w:p>
        </w:tc>
        <w:tc>
          <w:tcPr>
            <w:tcW w:w="1646" w:type="pct"/>
            <w:shd w:val="clear" w:color="auto" w:fill="auto"/>
          </w:tcPr>
          <w:p w14:paraId="416D5859" w14:textId="77777777" w:rsidR="00A0253E" w:rsidRPr="00DB707E" w:rsidRDefault="00A0253E" w:rsidP="00864629">
            <w:pPr>
              <w:pStyle w:val="TAC"/>
              <w:rPr>
                <w:noProof/>
              </w:rPr>
            </w:pPr>
            <w:r w:rsidRPr="00DB707E">
              <w:rPr>
                <w:noProof/>
              </w:rPr>
              <w:t>SSB.1 RedCap FR1</w:t>
            </w:r>
          </w:p>
        </w:tc>
      </w:tr>
      <w:tr w:rsidR="00A0253E" w:rsidRPr="00DB707E" w14:paraId="5A6321FA" w14:textId="77777777" w:rsidTr="00864629">
        <w:trPr>
          <w:trHeight w:val="187"/>
          <w:jc w:val="center"/>
        </w:trPr>
        <w:tc>
          <w:tcPr>
            <w:tcW w:w="1423" w:type="pct"/>
            <w:gridSpan w:val="3"/>
            <w:tcBorders>
              <w:bottom w:val="single" w:sz="4" w:space="0" w:color="auto"/>
            </w:tcBorders>
            <w:shd w:val="clear" w:color="auto" w:fill="auto"/>
          </w:tcPr>
          <w:p w14:paraId="14FC6F04" w14:textId="77777777" w:rsidR="00A0253E" w:rsidRPr="00DB707E" w:rsidRDefault="00A0253E" w:rsidP="00864629">
            <w:pPr>
              <w:pStyle w:val="TAL"/>
              <w:rPr>
                <w:noProof/>
              </w:rPr>
            </w:pPr>
            <w:r w:rsidRPr="00DB707E">
              <w:rPr>
                <w:noProof/>
              </w:rPr>
              <w:t>SMTC Configuration</w:t>
            </w:r>
          </w:p>
        </w:tc>
        <w:tc>
          <w:tcPr>
            <w:tcW w:w="1372" w:type="pct"/>
            <w:shd w:val="clear" w:color="auto" w:fill="auto"/>
          </w:tcPr>
          <w:p w14:paraId="333BAE3E" w14:textId="77777777" w:rsidR="00A0253E" w:rsidRPr="00DB707E" w:rsidRDefault="00A0253E" w:rsidP="00864629">
            <w:pPr>
              <w:pStyle w:val="TAL"/>
              <w:rPr>
                <w:noProof/>
              </w:rPr>
            </w:pPr>
            <w:r w:rsidRPr="00DB707E">
              <w:rPr>
                <w:noProof/>
              </w:rPr>
              <w:t>Config 1, 2, 3, 4</w:t>
            </w:r>
          </w:p>
        </w:tc>
        <w:tc>
          <w:tcPr>
            <w:tcW w:w="559" w:type="pct"/>
            <w:shd w:val="clear" w:color="auto" w:fill="auto"/>
          </w:tcPr>
          <w:p w14:paraId="1398466F" w14:textId="77777777" w:rsidR="00A0253E" w:rsidRPr="00DB707E" w:rsidRDefault="00A0253E" w:rsidP="00864629">
            <w:pPr>
              <w:pStyle w:val="TAC"/>
              <w:rPr>
                <w:noProof/>
              </w:rPr>
            </w:pPr>
          </w:p>
        </w:tc>
        <w:tc>
          <w:tcPr>
            <w:tcW w:w="1646" w:type="pct"/>
            <w:shd w:val="clear" w:color="auto" w:fill="auto"/>
          </w:tcPr>
          <w:p w14:paraId="53D2D5DB" w14:textId="77777777" w:rsidR="00A0253E" w:rsidRPr="00DB707E" w:rsidRDefault="00A0253E" w:rsidP="00864629">
            <w:pPr>
              <w:pStyle w:val="TAC"/>
              <w:rPr>
                <w:noProof/>
              </w:rPr>
            </w:pPr>
            <w:r w:rsidRPr="00DB707E">
              <w:rPr>
                <w:noProof/>
              </w:rPr>
              <w:t>SMTC.1</w:t>
            </w:r>
          </w:p>
        </w:tc>
      </w:tr>
      <w:tr w:rsidR="00A0253E" w:rsidRPr="00DB707E" w14:paraId="0E889C7E" w14:textId="77777777" w:rsidTr="00864629">
        <w:trPr>
          <w:trHeight w:val="187"/>
          <w:jc w:val="center"/>
        </w:trPr>
        <w:tc>
          <w:tcPr>
            <w:tcW w:w="1423" w:type="pct"/>
            <w:gridSpan w:val="3"/>
            <w:tcBorders>
              <w:bottom w:val="nil"/>
            </w:tcBorders>
            <w:shd w:val="clear" w:color="auto" w:fill="auto"/>
          </w:tcPr>
          <w:p w14:paraId="281B517C" w14:textId="77777777" w:rsidR="00A0253E" w:rsidRPr="00DB707E" w:rsidRDefault="00A0253E" w:rsidP="00864629">
            <w:pPr>
              <w:pStyle w:val="TAL"/>
              <w:rPr>
                <w:noProof/>
              </w:rPr>
            </w:pPr>
            <w:r w:rsidRPr="00DB707E">
              <w:rPr>
                <w:noProof/>
              </w:rPr>
              <w:t>PDSCH/PDCCH subcarrier spacing</w:t>
            </w:r>
          </w:p>
        </w:tc>
        <w:tc>
          <w:tcPr>
            <w:tcW w:w="1372" w:type="pct"/>
            <w:shd w:val="clear" w:color="auto" w:fill="auto"/>
          </w:tcPr>
          <w:p w14:paraId="3B11B779" w14:textId="77777777" w:rsidR="00A0253E" w:rsidRPr="00DB707E" w:rsidRDefault="00A0253E" w:rsidP="00864629">
            <w:pPr>
              <w:pStyle w:val="TAL"/>
              <w:rPr>
                <w:noProof/>
              </w:rPr>
            </w:pPr>
            <w:r w:rsidRPr="00DB707E">
              <w:rPr>
                <w:noProof/>
              </w:rPr>
              <w:t>Config 1, 2, 4</w:t>
            </w:r>
          </w:p>
        </w:tc>
        <w:tc>
          <w:tcPr>
            <w:tcW w:w="559" w:type="pct"/>
            <w:shd w:val="clear" w:color="auto" w:fill="auto"/>
          </w:tcPr>
          <w:p w14:paraId="31B863FE" w14:textId="77777777" w:rsidR="00A0253E" w:rsidRPr="00DB707E" w:rsidRDefault="00A0253E" w:rsidP="00864629">
            <w:pPr>
              <w:pStyle w:val="TAC"/>
              <w:rPr>
                <w:noProof/>
              </w:rPr>
            </w:pPr>
          </w:p>
        </w:tc>
        <w:tc>
          <w:tcPr>
            <w:tcW w:w="1646" w:type="pct"/>
            <w:shd w:val="clear" w:color="auto" w:fill="auto"/>
          </w:tcPr>
          <w:p w14:paraId="09E0C23F" w14:textId="77777777" w:rsidR="00A0253E" w:rsidRPr="00DB707E" w:rsidRDefault="00A0253E" w:rsidP="00864629">
            <w:pPr>
              <w:pStyle w:val="TAC"/>
              <w:rPr>
                <w:noProof/>
              </w:rPr>
            </w:pPr>
            <w:r w:rsidRPr="00DB707E">
              <w:rPr>
                <w:noProof/>
              </w:rPr>
              <w:t>15 kHz</w:t>
            </w:r>
          </w:p>
        </w:tc>
      </w:tr>
      <w:tr w:rsidR="00A0253E" w:rsidRPr="00DB707E" w14:paraId="545C5471" w14:textId="77777777" w:rsidTr="00864629">
        <w:trPr>
          <w:trHeight w:val="187"/>
          <w:jc w:val="center"/>
        </w:trPr>
        <w:tc>
          <w:tcPr>
            <w:tcW w:w="1423" w:type="pct"/>
            <w:gridSpan w:val="3"/>
            <w:tcBorders>
              <w:top w:val="nil"/>
              <w:bottom w:val="single" w:sz="4" w:space="0" w:color="auto"/>
            </w:tcBorders>
            <w:shd w:val="clear" w:color="auto" w:fill="auto"/>
          </w:tcPr>
          <w:p w14:paraId="29E84AB1" w14:textId="77777777" w:rsidR="00A0253E" w:rsidRPr="00DB707E" w:rsidRDefault="00A0253E" w:rsidP="00864629">
            <w:pPr>
              <w:pStyle w:val="TAL"/>
              <w:rPr>
                <w:noProof/>
              </w:rPr>
            </w:pPr>
          </w:p>
        </w:tc>
        <w:tc>
          <w:tcPr>
            <w:tcW w:w="1372" w:type="pct"/>
            <w:shd w:val="clear" w:color="auto" w:fill="auto"/>
          </w:tcPr>
          <w:p w14:paraId="4F8635A0" w14:textId="77777777" w:rsidR="00A0253E" w:rsidRPr="00DB707E" w:rsidRDefault="00A0253E" w:rsidP="00864629">
            <w:pPr>
              <w:pStyle w:val="TAL"/>
              <w:rPr>
                <w:noProof/>
              </w:rPr>
            </w:pPr>
            <w:r w:rsidRPr="00DB707E">
              <w:rPr>
                <w:noProof/>
              </w:rPr>
              <w:t>Config 3</w:t>
            </w:r>
          </w:p>
        </w:tc>
        <w:tc>
          <w:tcPr>
            <w:tcW w:w="559" w:type="pct"/>
            <w:shd w:val="clear" w:color="auto" w:fill="auto"/>
          </w:tcPr>
          <w:p w14:paraId="6AC42658" w14:textId="77777777" w:rsidR="00A0253E" w:rsidRPr="00DB707E" w:rsidRDefault="00A0253E" w:rsidP="00864629">
            <w:pPr>
              <w:pStyle w:val="TAC"/>
              <w:rPr>
                <w:noProof/>
              </w:rPr>
            </w:pPr>
          </w:p>
        </w:tc>
        <w:tc>
          <w:tcPr>
            <w:tcW w:w="1646" w:type="pct"/>
            <w:shd w:val="clear" w:color="auto" w:fill="auto"/>
          </w:tcPr>
          <w:p w14:paraId="01FFFB67" w14:textId="77777777" w:rsidR="00A0253E" w:rsidRPr="00DB707E" w:rsidRDefault="00A0253E" w:rsidP="00864629">
            <w:pPr>
              <w:pStyle w:val="TAC"/>
              <w:rPr>
                <w:noProof/>
                <w:lang w:eastAsia="zh-CN"/>
              </w:rPr>
            </w:pPr>
            <w:r w:rsidRPr="00DB707E">
              <w:rPr>
                <w:rFonts w:hint="eastAsia"/>
                <w:noProof/>
                <w:lang w:eastAsia="zh-CN"/>
              </w:rPr>
              <w:t>30</w:t>
            </w:r>
            <w:r w:rsidRPr="00DB707E">
              <w:rPr>
                <w:noProof/>
                <w:lang w:eastAsia="zh-CN"/>
              </w:rPr>
              <w:t xml:space="preserve"> k</w:t>
            </w:r>
            <w:r w:rsidRPr="00DB707E">
              <w:rPr>
                <w:rFonts w:hint="eastAsia"/>
                <w:noProof/>
                <w:lang w:eastAsia="zh-CN"/>
              </w:rPr>
              <w:t>Hz</w:t>
            </w:r>
            <w:r w:rsidRPr="00DB707E">
              <w:rPr>
                <w:noProof/>
                <w:lang w:eastAsia="zh-CN"/>
              </w:rPr>
              <w:t xml:space="preserve"> </w:t>
            </w:r>
          </w:p>
        </w:tc>
      </w:tr>
      <w:tr w:rsidR="00A0253E" w:rsidRPr="00DB707E" w14:paraId="0046B6BC" w14:textId="77777777" w:rsidTr="00864629">
        <w:trPr>
          <w:trHeight w:val="187"/>
          <w:jc w:val="center"/>
        </w:trPr>
        <w:tc>
          <w:tcPr>
            <w:tcW w:w="1423" w:type="pct"/>
            <w:gridSpan w:val="3"/>
            <w:tcBorders>
              <w:top w:val="single" w:sz="4" w:space="0" w:color="auto"/>
              <w:bottom w:val="nil"/>
            </w:tcBorders>
            <w:shd w:val="clear" w:color="auto" w:fill="auto"/>
          </w:tcPr>
          <w:p w14:paraId="75204B77" w14:textId="77777777" w:rsidR="00A0253E" w:rsidRPr="00DB707E" w:rsidRDefault="00A0253E" w:rsidP="00864629">
            <w:pPr>
              <w:pStyle w:val="TAL"/>
              <w:rPr>
                <w:noProof/>
              </w:rPr>
            </w:pPr>
            <w:r w:rsidRPr="00DB707E">
              <w:rPr>
                <w:noProof/>
              </w:rPr>
              <w:t xml:space="preserve">PRACH Configuration </w:t>
            </w:r>
          </w:p>
        </w:tc>
        <w:tc>
          <w:tcPr>
            <w:tcW w:w="1372" w:type="pct"/>
            <w:shd w:val="clear" w:color="auto" w:fill="auto"/>
          </w:tcPr>
          <w:p w14:paraId="72FC11F5" w14:textId="77777777" w:rsidR="00A0253E" w:rsidRPr="00DB707E" w:rsidRDefault="00A0253E" w:rsidP="00864629">
            <w:pPr>
              <w:pStyle w:val="TAL"/>
              <w:rPr>
                <w:noProof/>
              </w:rPr>
            </w:pPr>
            <w:r w:rsidRPr="00DB707E">
              <w:rPr>
                <w:noProof/>
              </w:rPr>
              <w:t>Config 1, 2</w:t>
            </w:r>
            <w:r w:rsidRPr="00DB707E">
              <w:rPr>
                <w:rFonts w:hint="eastAsia"/>
                <w:noProof/>
                <w:lang w:eastAsia="zh-CN"/>
              </w:rPr>
              <w:t>,</w:t>
            </w:r>
            <w:r w:rsidRPr="00DB707E">
              <w:rPr>
                <w:noProof/>
                <w:lang w:eastAsia="zh-CN"/>
              </w:rPr>
              <w:t xml:space="preserve"> 3, 4</w:t>
            </w:r>
          </w:p>
        </w:tc>
        <w:tc>
          <w:tcPr>
            <w:tcW w:w="559" w:type="pct"/>
            <w:shd w:val="clear" w:color="auto" w:fill="auto"/>
          </w:tcPr>
          <w:p w14:paraId="4B49DC6A" w14:textId="77777777" w:rsidR="00A0253E" w:rsidRPr="00DB707E" w:rsidRDefault="00A0253E" w:rsidP="00864629">
            <w:pPr>
              <w:pStyle w:val="TAC"/>
              <w:rPr>
                <w:noProof/>
              </w:rPr>
            </w:pPr>
          </w:p>
        </w:tc>
        <w:tc>
          <w:tcPr>
            <w:tcW w:w="1646" w:type="pct"/>
            <w:shd w:val="clear" w:color="auto" w:fill="auto"/>
          </w:tcPr>
          <w:p w14:paraId="6B99A473" w14:textId="77777777" w:rsidR="00A0253E" w:rsidRPr="00DB707E" w:rsidRDefault="00A0253E" w:rsidP="00864629">
            <w:pPr>
              <w:pStyle w:val="TAC"/>
              <w:rPr>
                <w:noProof/>
              </w:rPr>
            </w:pPr>
            <w:r w:rsidRPr="00DB707E">
              <w:rPr>
                <w:noProof/>
              </w:rPr>
              <w:t>Table  A.3.8.2.1-1</w:t>
            </w:r>
          </w:p>
        </w:tc>
      </w:tr>
      <w:tr w:rsidR="00A0253E" w:rsidRPr="00DB707E" w14:paraId="2BB71BD7" w14:textId="77777777" w:rsidTr="00864629">
        <w:trPr>
          <w:trHeight w:val="187"/>
          <w:jc w:val="center"/>
        </w:trPr>
        <w:tc>
          <w:tcPr>
            <w:tcW w:w="2795" w:type="pct"/>
            <w:gridSpan w:val="4"/>
            <w:shd w:val="clear" w:color="auto" w:fill="auto"/>
          </w:tcPr>
          <w:p w14:paraId="33DCED97" w14:textId="77777777" w:rsidR="00A0253E" w:rsidRPr="00DB707E" w:rsidRDefault="00A0253E" w:rsidP="00864629">
            <w:pPr>
              <w:pStyle w:val="TAL"/>
              <w:rPr>
                <w:noProof/>
              </w:rPr>
            </w:pPr>
            <w:r w:rsidRPr="00DB707E">
              <w:rPr>
                <w:noProof/>
              </w:rPr>
              <w:t>SSB index assigned as RLM RS</w:t>
            </w:r>
          </w:p>
        </w:tc>
        <w:tc>
          <w:tcPr>
            <w:tcW w:w="559" w:type="pct"/>
            <w:shd w:val="clear" w:color="auto" w:fill="auto"/>
          </w:tcPr>
          <w:p w14:paraId="3D93828A" w14:textId="77777777" w:rsidR="00A0253E" w:rsidRPr="00DB707E" w:rsidRDefault="00A0253E" w:rsidP="00864629">
            <w:pPr>
              <w:pStyle w:val="TAC"/>
              <w:rPr>
                <w:noProof/>
              </w:rPr>
            </w:pPr>
          </w:p>
        </w:tc>
        <w:tc>
          <w:tcPr>
            <w:tcW w:w="1646" w:type="pct"/>
            <w:shd w:val="clear" w:color="auto" w:fill="auto"/>
          </w:tcPr>
          <w:p w14:paraId="5F03B156" w14:textId="77777777" w:rsidR="00A0253E" w:rsidRPr="00DB707E" w:rsidRDefault="00A0253E" w:rsidP="00864629">
            <w:pPr>
              <w:pStyle w:val="TAC"/>
              <w:rPr>
                <w:noProof/>
              </w:rPr>
            </w:pPr>
            <w:r w:rsidRPr="00DB707E">
              <w:rPr>
                <w:noProof/>
              </w:rPr>
              <w:t>0</w:t>
            </w:r>
          </w:p>
        </w:tc>
      </w:tr>
      <w:tr w:rsidR="00A0253E" w:rsidRPr="00DB707E" w14:paraId="5DD95F4B" w14:textId="77777777" w:rsidTr="00864629">
        <w:trPr>
          <w:trHeight w:val="187"/>
          <w:jc w:val="center"/>
        </w:trPr>
        <w:tc>
          <w:tcPr>
            <w:tcW w:w="2795" w:type="pct"/>
            <w:gridSpan w:val="4"/>
            <w:shd w:val="clear" w:color="auto" w:fill="auto"/>
          </w:tcPr>
          <w:p w14:paraId="2AB3DAA7" w14:textId="77777777" w:rsidR="00A0253E" w:rsidRPr="00DB707E" w:rsidRDefault="00A0253E" w:rsidP="00864629">
            <w:pPr>
              <w:pStyle w:val="TAL"/>
              <w:rPr>
                <w:noProof/>
              </w:rPr>
            </w:pPr>
            <w:r w:rsidRPr="00DB707E">
              <w:rPr>
                <w:noProof/>
              </w:rPr>
              <w:t>OCNG parameters</w:t>
            </w:r>
          </w:p>
        </w:tc>
        <w:tc>
          <w:tcPr>
            <w:tcW w:w="559" w:type="pct"/>
            <w:shd w:val="clear" w:color="auto" w:fill="auto"/>
          </w:tcPr>
          <w:p w14:paraId="50D80073" w14:textId="77777777" w:rsidR="00A0253E" w:rsidRPr="00DB707E" w:rsidRDefault="00A0253E" w:rsidP="00864629">
            <w:pPr>
              <w:pStyle w:val="TAC"/>
              <w:rPr>
                <w:noProof/>
              </w:rPr>
            </w:pPr>
          </w:p>
        </w:tc>
        <w:tc>
          <w:tcPr>
            <w:tcW w:w="1646" w:type="pct"/>
            <w:shd w:val="clear" w:color="auto" w:fill="auto"/>
          </w:tcPr>
          <w:p w14:paraId="09961612" w14:textId="77777777" w:rsidR="00A0253E" w:rsidRPr="00DB707E" w:rsidRDefault="00A0253E" w:rsidP="00864629">
            <w:pPr>
              <w:pStyle w:val="TAC"/>
              <w:rPr>
                <w:noProof/>
              </w:rPr>
            </w:pPr>
            <w:r w:rsidRPr="00DB707E">
              <w:rPr>
                <w:noProof/>
              </w:rPr>
              <w:t>OP.1</w:t>
            </w:r>
          </w:p>
        </w:tc>
      </w:tr>
      <w:tr w:rsidR="00A0253E" w:rsidRPr="00DB707E" w14:paraId="76FD5174" w14:textId="77777777" w:rsidTr="00864629">
        <w:trPr>
          <w:trHeight w:val="187"/>
          <w:jc w:val="center"/>
        </w:trPr>
        <w:tc>
          <w:tcPr>
            <w:tcW w:w="2795" w:type="pct"/>
            <w:gridSpan w:val="4"/>
            <w:shd w:val="clear" w:color="auto" w:fill="auto"/>
          </w:tcPr>
          <w:p w14:paraId="7729A745" w14:textId="77777777" w:rsidR="00A0253E" w:rsidRPr="00DB707E" w:rsidRDefault="00A0253E" w:rsidP="00864629">
            <w:pPr>
              <w:pStyle w:val="TAL"/>
              <w:rPr>
                <w:noProof/>
              </w:rPr>
            </w:pPr>
            <w:r w:rsidRPr="00DB707E">
              <w:rPr>
                <w:noProof/>
              </w:rPr>
              <w:t>CP length</w:t>
            </w:r>
            <w:r w:rsidRPr="00DB707E">
              <w:rPr>
                <w:noProof/>
              </w:rPr>
              <w:tab/>
            </w:r>
          </w:p>
        </w:tc>
        <w:tc>
          <w:tcPr>
            <w:tcW w:w="559" w:type="pct"/>
            <w:shd w:val="clear" w:color="auto" w:fill="auto"/>
          </w:tcPr>
          <w:p w14:paraId="1402F8E8" w14:textId="77777777" w:rsidR="00A0253E" w:rsidRPr="00DB707E" w:rsidRDefault="00A0253E" w:rsidP="00864629">
            <w:pPr>
              <w:pStyle w:val="TAC"/>
              <w:rPr>
                <w:noProof/>
              </w:rPr>
            </w:pPr>
          </w:p>
        </w:tc>
        <w:tc>
          <w:tcPr>
            <w:tcW w:w="1646" w:type="pct"/>
            <w:shd w:val="clear" w:color="auto" w:fill="auto"/>
          </w:tcPr>
          <w:p w14:paraId="5113930E" w14:textId="77777777" w:rsidR="00A0253E" w:rsidRPr="00DB707E" w:rsidRDefault="00A0253E" w:rsidP="00864629">
            <w:pPr>
              <w:pStyle w:val="TAC"/>
              <w:rPr>
                <w:noProof/>
              </w:rPr>
            </w:pPr>
            <w:r w:rsidRPr="00DB707E">
              <w:rPr>
                <w:noProof/>
              </w:rPr>
              <w:t>Normal</w:t>
            </w:r>
          </w:p>
        </w:tc>
      </w:tr>
      <w:tr w:rsidR="00A0253E" w:rsidRPr="00DB707E" w14:paraId="21C34D41" w14:textId="77777777" w:rsidTr="00864629">
        <w:trPr>
          <w:trHeight w:val="187"/>
          <w:jc w:val="center"/>
        </w:trPr>
        <w:tc>
          <w:tcPr>
            <w:tcW w:w="2795" w:type="pct"/>
            <w:gridSpan w:val="4"/>
            <w:shd w:val="clear" w:color="auto" w:fill="auto"/>
          </w:tcPr>
          <w:p w14:paraId="6F2AD961" w14:textId="77777777" w:rsidR="00A0253E" w:rsidRPr="00DB707E" w:rsidRDefault="00A0253E" w:rsidP="00864629">
            <w:pPr>
              <w:pStyle w:val="TAL"/>
              <w:rPr>
                <w:noProof/>
              </w:rPr>
            </w:pPr>
            <w:r w:rsidRPr="00DB707E">
              <w:rPr>
                <w:noProof/>
              </w:rPr>
              <w:t>Correlation Matrix and Antenna Configuration</w:t>
            </w:r>
          </w:p>
        </w:tc>
        <w:tc>
          <w:tcPr>
            <w:tcW w:w="559" w:type="pct"/>
            <w:shd w:val="clear" w:color="auto" w:fill="auto"/>
          </w:tcPr>
          <w:p w14:paraId="59E26362" w14:textId="77777777" w:rsidR="00A0253E" w:rsidRPr="00DB707E" w:rsidRDefault="00A0253E" w:rsidP="00864629">
            <w:pPr>
              <w:pStyle w:val="TAC"/>
              <w:rPr>
                <w:noProof/>
              </w:rPr>
            </w:pPr>
          </w:p>
        </w:tc>
        <w:tc>
          <w:tcPr>
            <w:tcW w:w="1646" w:type="pct"/>
            <w:shd w:val="clear" w:color="auto" w:fill="auto"/>
          </w:tcPr>
          <w:p w14:paraId="5D0B9E43" w14:textId="77777777" w:rsidR="00A0253E" w:rsidRPr="00DB707E" w:rsidRDefault="00A0253E" w:rsidP="00864629">
            <w:pPr>
              <w:pStyle w:val="TAC"/>
              <w:rPr>
                <w:noProof/>
              </w:rPr>
            </w:pPr>
            <w:del w:id="13885" w:author="Huawei" w:date="2022-10-18T10:45:00Z">
              <w:r w:rsidRPr="00DB707E" w:rsidDel="00B14739">
                <w:rPr>
                  <w:noProof/>
                </w:rPr>
                <w:delText xml:space="preserve">1x1 </w:delText>
              </w:r>
            </w:del>
            <w:ins w:id="13886" w:author="Huawei" w:date="2022-10-18T10:45:00Z">
              <w:r>
                <w:rPr>
                  <w:noProof/>
                </w:rPr>
                <w:t>2</w:t>
              </w:r>
              <w:r w:rsidRPr="00DB707E">
                <w:rPr>
                  <w:noProof/>
                </w:rPr>
                <w:t xml:space="preserve">x1 </w:t>
              </w:r>
              <w:r>
                <w:rPr>
                  <w:noProof/>
                </w:rPr>
                <w:t>Low</w:t>
              </w:r>
            </w:ins>
          </w:p>
        </w:tc>
      </w:tr>
      <w:tr w:rsidR="00A0253E" w:rsidRPr="00DB707E" w14:paraId="3B4900A0" w14:textId="77777777" w:rsidTr="00864629">
        <w:trPr>
          <w:trHeight w:val="187"/>
          <w:jc w:val="center"/>
        </w:trPr>
        <w:tc>
          <w:tcPr>
            <w:tcW w:w="1219" w:type="pct"/>
            <w:tcBorders>
              <w:bottom w:val="nil"/>
            </w:tcBorders>
            <w:shd w:val="clear" w:color="auto" w:fill="auto"/>
          </w:tcPr>
          <w:p w14:paraId="5C777314" w14:textId="77777777" w:rsidR="00A0253E" w:rsidRPr="00DB707E" w:rsidRDefault="00A0253E" w:rsidP="00864629">
            <w:pPr>
              <w:pStyle w:val="TAL"/>
              <w:rPr>
                <w:noProof/>
              </w:rPr>
            </w:pPr>
            <w:r w:rsidRPr="00DB707E">
              <w:rPr>
                <w:noProof/>
              </w:rPr>
              <w:t>In sync transmission parameters</w:t>
            </w:r>
          </w:p>
        </w:tc>
        <w:tc>
          <w:tcPr>
            <w:tcW w:w="1576" w:type="pct"/>
            <w:gridSpan w:val="3"/>
            <w:shd w:val="clear" w:color="auto" w:fill="auto"/>
          </w:tcPr>
          <w:p w14:paraId="6D86B681" w14:textId="77777777" w:rsidR="00A0253E" w:rsidRPr="00DB707E" w:rsidRDefault="00A0253E" w:rsidP="00864629">
            <w:pPr>
              <w:pStyle w:val="TAL"/>
              <w:rPr>
                <w:noProof/>
              </w:rPr>
            </w:pPr>
            <w:r w:rsidRPr="00DB707E">
              <w:rPr>
                <w:noProof/>
              </w:rPr>
              <w:t>DCI format</w:t>
            </w:r>
          </w:p>
        </w:tc>
        <w:tc>
          <w:tcPr>
            <w:tcW w:w="559" w:type="pct"/>
            <w:shd w:val="clear" w:color="auto" w:fill="auto"/>
          </w:tcPr>
          <w:p w14:paraId="641476CF" w14:textId="77777777" w:rsidR="00A0253E" w:rsidRPr="00DB707E" w:rsidRDefault="00A0253E" w:rsidP="00864629">
            <w:pPr>
              <w:pStyle w:val="TAC"/>
              <w:rPr>
                <w:noProof/>
              </w:rPr>
            </w:pPr>
          </w:p>
        </w:tc>
        <w:tc>
          <w:tcPr>
            <w:tcW w:w="1646" w:type="pct"/>
            <w:shd w:val="clear" w:color="auto" w:fill="auto"/>
          </w:tcPr>
          <w:p w14:paraId="001EDE76" w14:textId="77777777" w:rsidR="00A0253E" w:rsidRPr="00DB707E" w:rsidRDefault="00A0253E" w:rsidP="00864629">
            <w:pPr>
              <w:pStyle w:val="TAC"/>
              <w:rPr>
                <w:noProof/>
              </w:rPr>
            </w:pPr>
            <w:r w:rsidRPr="00DB707E">
              <w:rPr>
                <w:noProof/>
              </w:rPr>
              <w:t>1-0</w:t>
            </w:r>
          </w:p>
        </w:tc>
      </w:tr>
      <w:tr w:rsidR="00A0253E" w:rsidRPr="00DB707E" w14:paraId="1A8D5DD3" w14:textId="77777777" w:rsidTr="00864629">
        <w:trPr>
          <w:trHeight w:val="187"/>
          <w:jc w:val="center"/>
        </w:trPr>
        <w:tc>
          <w:tcPr>
            <w:tcW w:w="1219" w:type="pct"/>
            <w:tcBorders>
              <w:top w:val="nil"/>
              <w:bottom w:val="nil"/>
            </w:tcBorders>
            <w:shd w:val="clear" w:color="auto" w:fill="auto"/>
          </w:tcPr>
          <w:p w14:paraId="7AA9D6F6" w14:textId="77777777" w:rsidR="00A0253E" w:rsidRPr="00DB707E" w:rsidRDefault="00A0253E" w:rsidP="00864629">
            <w:pPr>
              <w:pStyle w:val="TAL"/>
              <w:rPr>
                <w:noProof/>
              </w:rPr>
            </w:pPr>
          </w:p>
        </w:tc>
        <w:tc>
          <w:tcPr>
            <w:tcW w:w="1576" w:type="pct"/>
            <w:gridSpan w:val="3"/>
            <w:shd w:val="clear" w:color="auto" w:fill="auto"/>
          </w:tcPr>
          <w:p w14:paraId="60A8859D" w14:textId="77777777" w:rsidR="00A0253E" w:rsidRPr="00DB707E" w:rsidRDefault="00A0253E" w:rsidP="00864629">
            <w:pPr>
              <w:pStyle w:val="TAL"/>
              <w:rPr>
                <w:noProof/>
              </w:rPr>
            </w:pPr>
            <w:r w:rsidRPr="00DB707E">
              <w:rPr>
                <w:noProof/>
              </w:rPr>
              <w:t>Number of Control OFDM symbols</w:t>
            </w:r>
          </w:p>
        </w:tc>
        <w:tc>
          <w:tcPr>
            <w:tcW w:w="559" w:type="pct"/>
            <w:shd w:val="clear" w:color="auto" w:fill="auto"/>
          </w:tcPr>
          <w:p w14:paraId="3C1AC7C1" w14:textId="77777777" w:rsidR="00A0253E" w:rsidRPr="00DB707E" w:rsidRDefault="00A0253E" w:rsidP="00864629">
            <w:pPr>
              <w:pStyle w:val="TAC"/>
              <w:rPr>
                <w:noProof/>
              </w:rPr>
            </w:pPr>
          </w:p>
        </w:tc>
        <w:tc>
          <w:tcPr>
            <w:tcW w:w="1646" w:type="pct"/>
            <w:shd w:val="clear" w:color="auto" w:fill="auto"/>
          </w:tcPr>
          <w:p w14:paraId="6A6E0A48" w14:textId="77777777" w:rsidR="00A0253E" w:rsidRPr="00DB707E" w:rsidRDefault="00A0253E" w:rsidP="00864629">
            <w:pPr>
              <w:pStyle w:val="TAC"/>
              <w:rPr>
                <w:noProof/>
              </w:rPr>
            </w:pPr>
            <w:r w:rsidRPr="00DB707E">
              <w:rPr>
                <w:noProof/>
              </w:rPr>
              <w:t>2</w:t>
            </w:r>
          </w:p>
        </w:tc>
      </w:tr>
      <w:tr w:rsidR="00A0253E" w:rsidRPr="00DB707E" w14:paraId="72E62266" w14:textId="77777777" w:rsidTr="00864629">
        <w:trPr>
          <w:trHeight w:val="187"/>
          <w:jc w:val="center"/>
        </w:trPr>
        <w:tc>
          <w:tcPr>
            <w:tcW w:w="1219" w:type="pct"/>
            <w:tcBorders>
              <w:top w:val="nil"/>
              <w:bottom w:val="nil"/>
            </w:tcBorders>
            <w:shd w:val="clear" w:color="auto" w:fill="auto"/>
          </w:tcPr>
          <w:p w14:paraId="3C55302F" w14:textId="77777777" w:rsidR="00A0253E" w:rsidRPr="00DB707E" w:rsidRDefault="00A0253E" w:rsidP="00864629">
            <w:pPr>
              <w:pStyle w:val="TAL"/>
              <w:rPr>
                <w:noProof/>
              </w:rPr>
            </w:pPr>
          </w:p>
        </w:tc>
        <w:tc>
          <w:tcPr>
            <w:tcW w:w="1576" w:type="pct"/>
            <w:gridSpan w:val="3"/>
            <w:shd w:val="clear" w:color="auto" w:fill="auto"/>
          </w:tcPr>
          <w:p w14:paraId="2B264E52" w14:textId="77777777" w:rsidR="00A0253E" w:rsidRPr="00DB707E" w:rsidRDefault="00A0253E" w:rsidP="00864629">
            <w:pPr>
              <w:pStyle w:val="TAL"/>
              <w:rPr>
                <w:noProof/>
              </w:rPr>
            </w:pPr>
            <w:r w:rsidRPr="00DB707E">
              <w:rPr>
                <w:noProof/>
              </w:rPr>
              <w:t xml:space="preserve">Aggregation level </w:t>
            </w:r>
          </w:p>
        </w:tc>
        <w:tc>
          <w:tcPr>
            <w:tcW w:w="559" w:type="pct"/>
            <w:shd w:val="clear" w:color="auto" w:fill="auto"/>
          </w:tcPr>
          <w:p w14:paraId="7797720F" w14:textId="77777777" w:rsidR="00A0253E" w:rsidRPr="00DB707E" w:rsidRDefault="00A0253E" w:rsidP="00864629">
            <w:pPr>
              <w:pStyle w:val="TAC"/>
              <w:rPr>
                <w:noProof/>
              </w:rPr>
            </w:pPr>
            <w:r w:rsidRPr="00DB707E">
              <w:rPr>
                <w:noProof/>
              </w:rPr>
              <w:t>CCE</w:t>
            </w:r>
          </w:p>
        </w:tc>
        <w:tc>
          <w:tcPr>
            <w:tcW w:w="1646" w:type="pct"/>
            <w:shd w:val="clear" w:color="auto" w:fill="auto"/>
          </w:tcPr>
          <w:p w14:paraId="07FF943A" w14:textId="77777777" w:rsidR="00A0253E" w:rsidRPr="00DB707E" w:rsidRDefault="00A0253E" w:rsidP="00864629">
            <w:pPr>
              <w:pStyle w:val="TAC"/>
              <w:rPr>
                <w:noProof/>
              </w:rPr>
            </w:pPr>
            <w:r w:rsidRPr="00DB707E">
              <w:rPr>
                <w:noProof/>
              </w:rPr>
              <w:t>8</w:t>
            </w:r>
          </w:p>
        </w:tc>
      </w:tr>
      <w:tr w:rsidR="00A0253E" w:rsidRPr="00DB707E" w14:paraId="300F5896" w14:textId="77777777" w:rsidTr="00864629">
        <w:trPr>
          <w:trHeight w:val="187"/>
          <w:jc w:val="center"/>
        </w:trPr>
        <w:tc>
          <w:tcPr>
            <w:tcW w:w="1219" w:type="pct"/>
            <w:tcBorders>
              <w:top w:val="nil"/>
              <w:bottom w:val="nil"/>
            </w:tcBorders>
            <w:shd w:val="clear" w:color="auto" w:fill="auto"/>
          </w:tcPr>
          <w:p w14:paraId="01C29F24" w14:textId="77777777" w:rsidR="00A0253E" w:rsidRPr="00DB707E" w:rsidRDefault="00A0253E" w:rsidP="00864629">
            <w:pPr>
              <w:pStyle w:val="TAL"/>
              <w:rPr>
                <w:noProof/>
              </w:rPr>
            </w:pPr>
          </w:p>
        </w:tc>
        <w:tc>
          <w:tcPr>
            <w:tcW w:w="1576" w:type="pct"/>
            <w:gridSpan w:val="3"/>
            <w:shd w:val="clear" w:color="auto" w:fill="auto"/>
          </w:tcPr>
          <w:p w14:paraId="225FD3C3" w14:textId="77777777" w:rsidR="00A0253E" w:rsidRPr="00DB707E" w:rsidRDefault="00A0253E" w:rsidP="00864629">
            <w:pPr>
              <w:pStyle w:val="TAL"/>
              <w:rPr>
                <w:noProof/>
              </w:rPr>
            </w:pPr>
            <w:r w:rsidRPr="00DB707E">
              <w:rPr>
                <w:rFonts w:eastAsia="?? ??"/>
              </w:rPr>
              <w:t>Ratio of hypothetical PDCCH RE energy to average SSS RE energy</w:t>
            </w:r>
          </w:p>
        </w:tc>
        <w:tc>
          <w:tcPr>
            <w:tcW w:w="559" w:type="pct"/>
            <w:shd w:val="clear" w:color="auto" w:fill="auto"/>
          </w:tcPr>
          <w:p w14:paraId="514BB5B6" w14:textId="77777777" w:rsidR="00A0253E" w:rsidRPr="00DB707E" w:rsidRDefault="00A0253E" w:rsidP="00864629">
            <w:pPr>
              <w:pStyle w:val="TAC"/>
              <w:rPr>
                <w:noProof/>
              </w:rPr>
            </w:pPr>
            <w:r w:rsidRPr="00DB707E">
              <w:rPr>
                <w:noProof/>
              </w:rPr>
              <w:t>dB</w:t>
            </w:r>
          </w:p>
        </w:tc>
        <w:tc>
          <w:tcPr>
            <w:tcW w:w="1646" w:type="pct"/>
            <w:shd w:val="clear" w:color="auto" w:fill="auto"/>
          </w:tcPr>
          <w:p w14:paraId="6086D7BD" w14:textId="77777777" w:rsidR="00A0253E" w:rsidRPr="00DB707E" w:rsidRDefault="00A0253E" w:rsidP="00864629">
            <w:pPr>
              <w:pStyle w:val="TAC"/>
              <w:rPr>
                <w:noProof/>
              </w:rPr>
            </w:pPr>
            <w:r w:rsidRPr="00DB707E">
              <w:rPr>
                <w:noProof/>
              </w:rPr>
              <w:t>0</w:t>
            </w:r>
          </w:p>
        </w:tc>
      </w:tr>
      <w:tr w:rsidR="00A0253E" w:rsidRPr="00DB707E" w14:paraId="2816BD2D" w14:textId="77777777" w:rsidTr="00864629">
        <w:trPr>
          <w:trHeight w:val="187"/>
          <w:jc w:val="center"/>
        </w:trPr>
        <w:tc>
          <w:tcPr>
            <w:tcW w:w="1219" w:type="pct"/>
            <w:tcBorders>
              <w:top w:val="nil"/>
              <w:bottom w:val="nil"/>
            </w:tcBorders>
            <w:shd w:val="clear" w:color="auto" w:fill="auto"/>
          </w:tcPr>
          <w:p w14:paraId="57C62DAF" w14:textId="77777777" w:rsidR="00A0253E" w:rsidRPr="00DB707E" w:rsidRDefault="00A0253E" w:rsidP="00864629">
            <w:pPr>
              <w:pStyle w:val="TAL"/>
              <w:rPr>
                <w:noProof/>
              </w:rPr>
            </w:pPr>
          </w:p>
        </w:tc>
        <w:tc>
          <w:tcPr>
            <w:tcW w:w="1576" w:type="pct"/>
            <w:gridSpan w:val="3"/>
            <w:shd w:val="clear" w:color="auto" w:fill="auto"/>
          </w:tcPr>
          <w:p w14:paraId="68D37F71" w14:textId="77777777" w:rsidR="00A0253E" w:rsidRPr="00DB707E" w:rsidRDefault="00A0253E" w:rsidP="00864629">
            <w:pPr>
              <w:pStyle w:val="TAL"/>
              <w:rPr>
                <w:noProof/>
              </w:rPr>
            </w:pPr>
            <w:r w:rsidRPr="00DB707E">
              <w:rPr>
                <w:rFonts w:eastAsia="?? ??"/>
              </w:rPr>
              <w:t>Ratio of hypothetical PDCCH DMRS energy to average SSS RE energy</w:t>
            </w:r>
          </w:p>
        </w:tc>
        <w:tc>
          <w:tcPr>
            <w:tcW w:w="559" w:type="pct"/>
            <w:shd w:val="clear" w:color="auto" w:fill="auto"/>
          </w:tcPr>
          <w:p w14:paraId="14CD0F55" w14:textId="77777777" w:rsidR="00A0253E" w:rsidRPr="00DB707E" w:rsidRDefault="00A0253E" w:rsidP="00864629">
            <w:pPr>
              <w:pStyle w:val="TAC"/>
              <w:rPr>
                <w:noProof/>
              </w:rPr>
            </w:pPr>
            <w:r w:rsidRPr="00DB707E">
              <w:rPr>
                <w:noProof/>
              </w:rPr>
              <w:t>dB</w:t>
            </w:r>
          </w:p>
        </w:tc>
        <w:tc>
          <w:tcPr>
            <w:tcW w:w="1646" w:type="pct"/>
            <w:shd w:val="clear" w:color="auto" w:fill="auto"/>
          </w:tcPr>
          <w:p w14:paraId="19D1FE55" w14:textId="77777777" w:rsidR="00A0253E" w:rsidRPr="00DB707E" w:rsidRDefault="00A0253E" w:rsidP="00864629">
            <w:pPr>
              <w:pStyle w:val="TAC"/>
              <w:rPr>
                <w:noProof/>
              </w:rPr>
            </w:pPr>
            <w:r w:rsidRPr="00DB707E">
              <w:rPr>
                <w:noProof/>
              </w:rPr>
              <w:t>0</w:t>
            </w:r>
          </w:p>
        </w:tc>
      </w:tr>
      <w:tr w:rsidR="00A0253E" w:rsidRPr="00DB707E" w14:paraId="718163BC" w14:textId="77777777" w:rsidTr="00864629">
        <w:trPr>
          <w:trHeight w:val="187"/>
          <w:jc w:val="center"/>
        </w:trPr>
        <w:tc>
          <w:tcPr>
            <w:tcW w:w="1219" w:type="pct"/>
            <w:tcBorders>
              <w:top w:val="nil"/>
              <w:bottom w:val="nil"/>
            </w:tcBorders>
            <w:shd w:val="clear" w:color="auto" w:fill="auto"/>
          </w:tcPr>
          <w:p w14:paraId="0B6426F7" w14:textId="77777777" w:rsidR="00A0253E" w:rsidRPr="00DB707E" w:rsidRDefault="00A0253E" w:rsidP="00864629">
            <w:pPr>
              <w:pStyle w:val="TAL"/>
              <w:rPr>
                <w:noProof/>
              </w:rPr>
            </w:pPr>
          </w:p>
        </w:tc>
        <w:tc>
          <w:tcPr>
            <w:tcW w:w="1576" w:type="pct"/>
            <w:gridSpan w:val="3"/>
            <w:shd w:val="clear" w:color="auto" w:fill="auto"/>
          </w:tcPr>
          <w:p w14:paraId="1C378D60" w14:textId="77777777" w:rsidR="00A0253E" w:rsidRPr="00DB707E" w:rsidRDefault="00A0253E" w:rsidP="00864629">
            <w:pPr>
              <w:pStyle w:val="TAL"/>
              <w:rPr>
                <w:rFonts w:eastAsia="?? ??"/>
              </w:rPr>
            </w:pPr>
            <w:r w:rsidRPr="00DB707E">
              <w:rPr>
                <w:rFonts w:eastAsia="?? ??"/>
              </w:rPr>
              <w:t>DMRS precoder granularity</w:t>
            </w:r>
          </w:p>
        </w:tc>
        <w:tc>
          <w:tcPr>
            <w:tcW w:w="559" w:type="pct"/>
            <w:shd w:val="clear" w:color="auto" w:fill="auto"/>
          </w:tcPr>
          <w:p w14:paraId="1A3765D5" w14:textId="77777777" w:rsidR="00A0253E" w:rsidRPr="00DB707E" w:rsidRDefault="00A0253E" w:rsidP="00864629">
            <w:pPr>
              <w:pStyle w:val="TAC"/>
              <w:rPr>
                <w:rFonts w:eastAsia="?? ??"/>
              </w:rPr>
            </w:pPr>
          </w:p>
        </w:tc>
        <w:tc>
          <w:tcPr>
            <w:tcW w:w="1646" w:type="pct"/>
            <w:shd w:val="clear" w:color="auto" w:fill="auto"/>
          </w:tcPr>
          <w:p w14:paraId="5A4A5A91" w14:textId="77777777" w:rsidR="00A0253E" w:rsidRPr="00DB707E" w:rsidRDefault="00A0253E" w:rsidP="00864629">
            <w:pPr>
              <w:pStyle w:val="TAC"/>
              <w:rPr>
                <w:noProof/>
              </w:rPr>
            </w:pPr>
            <w:r w:rsidRPr="00DB707E">
              <w:rPr>
                <w:rFonts w:eastAsia="?? ??"/>
              </w:rPr>
              <w:t>REG bundle size</w:t>
            </w:r>
          </w:p>
        </w:tc>
      </w:tr>
      <w:tr w:rsidR="00A0253E" w:rsidRPr="00DB707E" w14:paraId="1F551AB9" w14:textId="77777777" w:rsidTr="00864629">
        <w:trPr>
          <w:trHeight w:val="187"/>
          <w:jc w:val="center"/>
        </w:trPr>
        <w:tc>
          <w:tcPr>
            <w:tcW w:w="1219" w:type="pct"/>
            <w:tcBorders>
              <w:top w:val="nil"/>
              <w:bottom w:val="single" w:sz="4" w:space="0" w:color="auto"/>
            </w:tcBorders>
            <w:shd w:val="clear" w:color="auto" w:fill="auto"/>
          </w:tcPr>
          <w:p w14:paraId="0BDC1531" w14:textId="77777777" w:rsidR="00A0253E" w:rsidRPr="00DB707E" w:rsidRDefault="00A0253E" w:rsidP="00864629">
            <w:pPr>
              <w:pStyle w:val="TAL"/>
              <w:rPr>
                <w:noProof/>
              </w:rPr>
            </w:pPr>
          </w:p>
        </w:tc>
        <w:tc>
          <w:tcPr>
            <w:tcW w:w="1576" w:type="pct"/>
            <w:gridSpan w:val="3"/>
            <w:shd w:val="clear" w:color="auto" w:fill="auto"/>
          </w:tcPr>
          <w:p w14:paraId="1525AFE0" w14:textId="77777777" w:rsidR="00A0253E" w:rsidRPr="00DB707E" w:rsidRDefault="00A0253E" w:rsidP="00864629">
            <w:pPr>
              <w:pStyle w:val="TAL"/>
              <w:rPr>
                <w:rFonts w:eastAsia="?? ??"/>
              </w:rPr>
            </w:pPr>
            <w:r w:rsidRPr="00DB707E">
              <w:rPr>
                <w:rFonts w:eastAsia="?? ??"/>
              </w:rPr>
              <w:t>REG bundle size</w:t>
            </w:r>
          </w:p>
        </w:tc>
        <w:tc>
          <w:tcPr>
            <w:tcW w:w="559" w:type="pct"/>
            <w:shd w:val="clear" w:color="auto" w:fill="auto"/>
          </w:tcPr>
          <w:p w14:paraId="61D8EB41" w14:textId="77777777" w:rsidR="00A0253E" w:rsidRPr="00DB707E" w:rsidRDefault="00A0253E" w:rsidP="00864629">
            <w:pPr>
              <w:pStyle w:val="TAC"/>
              <w:rPr>
                <w:rFonts w:eastAsia="?? ??"/>
              </w:rPr>
            </w:pPr>
          </w:p>
        </w:tc>
        <w:tc>
          <w:tcPr>
            <w:tcW w:w="1646" w:type="pct"/>
            <w:shd w:val="clear" w:color="auto" w:fill="auto"/>
          </w:tcPr>
          <w:p w14:paraId="59C6165F" w14:textId="77777777" w:rsidR="00A0253E" w:rsidRPr="00DB707E" w:rsidRDefault="00A0253E" w:rsidP="00864629">
            <w:pPr>
              <w:pStyle w:val="TAC"/>
              <w:rPr>
                <w:noProof/>
              </w:rPr>
            </w:pPr>
            <w:r w:rsidRPr="00DB707E">
              <w:rPr>
                <w:noProof/>
              </w:rPr>
              <w:t>6</w:t>
            </w:r>
          </w:p>
        </w:tc>
      </w:tr>
      <w:tr w:rsidR="00A0253E" w:rsidRPr="00DB707E" w14:paraId="13321B60" w14:textId="77777777" w:rsidTr="00864629">
        <w:trPr>
          <w:trHeight w:val="187"/>
          <w:jc w:val="center"/>
        </w:trPr>
        <w:tc>
          <w:tcPr>
            <w:tcW w:w="1219" w:type="pct"/>
            <w:tcBorders>
              <w:bottom w:val="nil"/>
            </w:tcBorders>
            <w:shd w:val="clear" w:color="auto" w:fill="auto"/>
          </w:tcPr>
          <w:p w14:paraId="1EEEE760" w14:textId="77777777" w:rsidR="00A0253E" w:rsidRPr="00DB707E" w:rsidRDefault="00A0253E" w:rsidP="00864629">
            <w:pPr>
              <w:pStyle w:val="TAL"/>
              <w:rPr>
                <w:noProof/>
              </w:rPr>
            </w:pPr>
            <w:r w:rsidRPr="00DB707E">
              <w:rPr>
                <w:noProof/>
              </w:rPr>
              <w:t>Out of sync transmission parameters</w:t>
            </w:r>
          </w:p>
        </w:tc>
        <w:tc>
          <w:tcPr>
            <w:tcW w:w="1576" w:type="pct"/>
            <w:gridSpan w:val="3"/>
            <w:shd w:val="clear" w:color="auto" w:fill="auto"/>
          </w:tcPr>
          <w:p w14:paraId="4E2F223E" w14:textId="77777777" w:rsidR="00A0253E" w:rsidRPr="00DB707E" w:rsidRDefault="00A0253E" w:rsidP="00864629">
            <w:pPr>
              <w:pStyle w:val="TAL"/>
              <w:rPr>
                <w:noProof/>
              </w:rPr>
            </w:pPr>
            <w:r w:rsidRPr="00DB707E">
              <w:rPr>
                <w:noProof/>
              </w:rPr>
              <w:t>DCI format</w:t>
            </w:r>
          </w:p>
        </w:tc>
        <w:tc>
          <w:tcPr>
            <w:tcW w:w="559" w:type="pct"/>
            <w:shd w:val="clear" w:color="auto" w:fill="auto"/>
          </w:tcPr>
          <w:p w14:paraId="01419299" w14:textId="77777777" w:rsidR="00A0253E" w:rsidRPr="00DB707E" w:rsidRDefault="00A0253E" w:rsidP="00864629">
            <w:pPr>
              <w:pStyle w:val="TAC"/>
              <w:rPr>
                <w:noProof/>
              </w:rPr>
            </w:pPr>
          </w:p>
        </w:tc>
        <w:tc>
          <w:tcPr>
            <w:tcW w:w="1646" w:type="pct"/>
            <w:shd w:val="clear" w:color="auto" w:fill="auto"/>
          </w:tcPr>
          <w:p w14:paraId="4BA1A48A" w14:textId="77777777" w:rsidR="00A0253E" w:rsidRPr="00DB707E" w:rsidRDefault="00A0253E" w:rsidP="00864629">
            <w:pPr>
              <w:pStyle w:val="TAC"/>
              <w:rPr>
                <w:noProof/>
              </w:rPr>
            </w:pPr>
            <w:r w:rsidRPr="00DB707E">
              <w:rPr>
                <w:noProof/>
              </w:rPr>
              <w:t>1-0</w:t>
            </w:r>
          </w:p>
        </w:tc>
      </w:tr>
      <w:tr w:rsidR="00A0253E" w:rsidRPr="00DB707E" w14:paraId="5E7756BA" w14:textId="77777777" w:rsidTr="00864629">
        <w:trPr>
          <w:trHeight w:val="187"/>
          <w:jc w:val="center"/>
        </w:trPr>
        <w:tc>
          <w:tcPr>
            <w:tcW w:w="1219" w:type="pct"/>
            <w:tcBorders>
              <w:top w:val="nil"/>
              <w:bottom w:val="nil"/>
            </w:tcBorders>
            <w:shd w:val="clear" w:color="auto" w:fill="auto"/>
          </w:tcPr>
          <w:p w14:paraId="0450FDA2" w14:textId="77777777" w:rsidR="00A0253E" w:rsidRPr="00DB707E" w:rsidRDefault="00A0253E" w:rsidP="00864629">
            <w:pPr>
              <w:pStyle w:val="TAL"/>
              <w:rPr>
                <w:noProof/>
              </w:rPr>
            </w:pPr>
          </w:p>
        </w:tc>
        <w:tc>
          <w:tcPr>
            <w:tcW w:w="1576" w:type="pct"/>
            <w:gridSpan w:val="3"/>
            <w:shd w:val="clear" w:color="auto" w:fill="auto"/>
          </w:tcPr>
          <w:p w14:paraId="321ED577" w14:textId="77777777" w:rsidR="00A0253E" w:rsidRPr="00DB707E" w:rsidRDefault="00A0253E" w:rsidP="00864629">
            <w:pPr>
              <w:pStyle w:val="TAL"/>
              <w:rPr>
                <w:noProof/>
              </w:rPr>
            </w:pPr>
            <w:r w:rsidRPr="00DB707E">
              <w:rPr>
                <w:noProof/>
              </w:rPr>
              <w:t>Number of Control OFDM symbols</w:t>
            </w:r>
          </w:p>
        </w:tc>
        <w:tc>
          <w:tcPr>
            <w:tcW w:w="559" w:type="pct"/>
            <w:shd w:val="clear" w:color="auto" w:fill="auto"/>
          </w:tcPr>
          <w:p w14:paraId="63F0171C" w14:textId="77777777" w:rsidR="00A0253E" w:rsidRPr="00DB707E" w:rsidRDefault="00A0253E" w:rsidP="00864629">
            <w:pPr>
              <w:pStyle w:val="TAC"/>
              <w:rPr>
                <w:noProof/>
              </w:rPr>
            </w:pPr>
          </w:p>
        </w:tc>
        <w:tc>
          <w:tcPr>
            <w:tcW w:w="1646" w:type="pct"/>
            <w:shd w:val="clear" w:color="auto" w:fill="auto"/>
          </w:tcPr>
          <w:p w14:paraId="0CB3880F" w14:textId="77777777" w:rsidR="00A0253E" w:rsidRPr="00DB707E" w:rsidRDefault="00A0253E" w:rsidP="00864629">
            <w:pPr>
              <w:pStyle w:val="TAC"/>
              <w:rPr>
                <w:noProof/>
              </w:rPr>
            </w:pPr>
            <w:r w:rsidRPr="00DB707E">
              <w:rPr>
                <w:noProof/>
              </w:rPr>
              <w:t>2</w:t>
            </w:r>
          </w:p>
        </w:tc>
      </w:tr>
      <w:tr w:rsidR="00A0253E" w:rsidRPr="00DB707E" w14:paraId="1C588BA8" w14:textId="77777777" w:rsidTr="00864629">
        <w:trPr>
          <w:trHeight w:val="187"/>
          <w:jc w:val="center"/>
        </w:trPr>
        <w:tc>
          <w:tcPr>
            <w:tcW w:w="1219" w:type="pct"/>
            <w:tcBorders>
              <w:top w:val="nil"/>
              <w:bottom w:val="nil"/>
            </w:tcBorders>
            <w:shd w:val="clear" w:color="auto" w:fill="auto"/>
          </w:tcPr>
          <w:p w14:paraId="23470F04" w14:textId="77777777" w:rsidR="00A0253E" w:rsidRPr="00DB707E" w:rsidRDefault="00A0253E" w:rsidP="00864629">
            <w:pPr>
              <w:pStyle w:val="TAL"/>
              <w:rPr>
                <w:noProof/>
              </w:rPr>
            </w:pPr>
          </w:p>
        </w:tc>
        <w:tc>
          <w:tcPr>
            <w:tcW w:w="1576" w:type="pct"/>
            <w:gridSpan w:val="3"/>
            <w:shd w:val="clear" w:color="auto" w:fill="auto"/>
          </w:tcPr>
          <w:p w14:paraId="7817C013" w14:textId="77777777" w:rsidR="00A0253E" w:rsidRPr="00DB707E" w:rsidRDefault="00A0253E" w:rsidP="00864629">
            <w:pPr>
              <w:pStyle w:val="TAL"/>
              <w:rPr>
                <w:noProof/>
              </w:rPr>
            </w:pPr>
            <w:r w:rsidRPr="00DB707E">
              <w:rPr>
                <w:noProof/>
              </w:rPr>
              <w:t xml:space="preserve">Aggregation level </w:t>
            </w:r>
          </w:p>
        </w:tc>
        <w:tc>
          <w:tcPr>
            <w:tcW w:w="559" w:type="pct"/>
            <w:shd w:val="clear" w:color="auto" w:fill="auto"/>
          </w:tcPr>
          <w:p w14:paraId="42309EE0" w14:textId="77777777" w:rsidR="00A0253E" w:rsidRPr="00DB707E" w:rsidRDefault="00A0253E" w:rsidP="00864629">
            <w:pPr>
              <w:pStyle w:val="TAC"/>
              <w:rPr>
                <w:noProof/>
              </w:rPr>
            </w:pPr>
            <w:r w:rsidRPr="00DB707E">
              <w:rPr>
                <w:noProof/>
              </w:rPr>
              <w:t>CCE</w:t>
            </w:r>
          </w:p>
        </w:tc>
        <w:tc>
          <w:tcPr>
            <w:tcW w:w="1646" w:type="pct"/>
            <w:shd w:val="clear" w:color="auto" w:fill="auto"/>
          </w:tcPr>
          <w:p w14:paraId="5E4BC885" w14:textId="77777777" w:rsidR="00A0253E" w:rsidRPr="00DB707E" w:rsidRDefault="00A0253E" w:rsidP="00864629">
            <w:pPr>
              <w:pStyle w:val="TAC"/>
              <w:rPr>
                <w:noProof/>
              </w:rPr>
            </w:pPr>
            <w:r w:rsidRPr="00DB707E">
              <w:rPr>
                <w:noProof/>
              </w:rPr>
              <w:t>16</w:t>
            </w:r>
          </w:p>
        </w:tc>
      </w:tr>
      <w:tr w:rsidR="00A0253E" w:rsidRPr="00DB707E" w14:paraId="3B65F492" w14:textId="77777777" w:rsidTr="00864629">
        <w:trPr>
          <w:trHeight w:val="187"/>
          <w:jc w:val="center"/>
        </w:trPr>
        <w:tc>
          <w:tcPr>
            <w:tcW w:w="1219" w:type="pct"/>
            <w:tcBorders>
              <w:top w:val="nil"/>
              <w:bottom w:val="nil"/>
            </w:tcBorders>
            <w:shd w:val="clear" w:color="auto" w:fill="auto"/>
          </w:tcPr>
          <w:p w14:paraId="0BF270BE" w14:textId="77777777" w:rsidR="00A0253E" w:rsidRPr="00DB707E" w:rsidRDefault="00A0253E" w:rsidP="00864629">
            <w:pPr>
              <w:pStyle w:val="TAL"/>
              <w:rPr>
                <w:noProof/>
              </w:rPr>
            </w:pPr>
          </w:p>
        </w:tc>
        <w:tc>
          <w:tcPr>
            <w:tcW w:w="1576" w:type="pct"/>
            <w:gridSpan w:val="3"/>
            <w:shd w:val="clear" w:color="auto" w:fill="auto"/>
          </w:tcPr>
          <w:p w14:paraId="6EDBF227" w14:textId="77777777" w:rsidR="00A0253E" w:rsidRPr="00DB707E" w:rsidRDefault="00A0253E" w:rsidP="00864629">
            <w:pPr>
              <w:pStyle w:val="TAL"/>
              <w:rPr>
                <w:noProof/>
              </w:rPr>
            </w:pPr>
            <w:r w:rsidRPr="00DB707E">
              <w:rPr>
                <w:rFonts w:eastAsia="?? ??"/>
              </w:rPr>
              <w:t>Ratio of hypothetical PDCCH RE energy to average SSS RE energy</w:t>
            </w:r>
          </w:p>
        </w:tc>
        <w:tc>
          <w:tcPr>
            <w:tcW w:w="559" w:type="pct"/>
            <w:shd w:val="clear" w:color="auto" w:fill="auto"/>
          </w:tcPr>
          <w:p w14:paraId="06E5A6CD" w14:textId="77777777" w:rsidR="00A0253E" w:rsidRPr="00DB707E" w:rsidRDefault="00A0253E" w:rsidP="00864629">
            <w:pPr>
              <w:pStyle w:val="TAC"/>
              <w:rPr>
                <w:noProof/>
              </w:rPr>
            </w:pPr>
            <w:r w:rsidRPr="00DB707E">
              <w:rPr>
                <w:noProof/>
              </w:rPr>
              <w:t>dB</w:t>
            </w:r>
          </w:p>
        </w:tc>
        <w:tc>
          <w:tcPr>
            <w:tcW w:w="1646" w:type="pct"/>
            <w:shd w:val="clear" w:color="auto" w:fill="auto"/>
          </w:tcPr>
          <w:p w14:paraId="333CB7DA" w14:textId="77777777" w:rsidR="00A0253E" w:rsidRPr="00DB707E" w:rsidRDefault="00A0253E" w:rsidP="00864629">
            <w:pPr>
              <w:pStyle w:val="TAC"/>
              <w:rPr>
                <w:noProof/>
              </w:rPr>
            </w:pPr>
            <w:r w:rsidRPr="00DB707E">
              <w:rPr>
                <w:noProof/>
              </w:rPr>
              <w:t>4</w:t>
            </w:r>
          </w:p>
        </w:tc>
      </w:tr>
      <w:tr w:rsidR="00A0253E" w:rsidRPr="00DB707E" w14:paraId="4CD09CA7" w14:textId="77777777" w:rsidTr="00864629">
        <w:trPr>
          <w:trHeight w:val="187"/>
          <w:jc w:val="center"/>
        </w:trPr>
        <w:tc>
          <w:tcPr>
            <w:tcW w:w="1219" w:type="pct"/>
            <w:tcBorders>
              <w:top w:val="nil"/>
              <w:bottom w:val="nil"/>
            </w:tcBorders>
            <w:shd w:val="clear" w:color="auto" w:fill="auto"/>
          </w:tcPr>
          <w:p w14:paraId="51645EBA" w14:textId="77777777" w:rsidR="00A0253E" w:rsidRPr="00DB707E" w:rsidRDefault="00A0253E" w:rsidP="00864629">
            <w:pPr>
              <w:pStyle w:val="TAL"/>
              <w:rPr>
                <w:noProof/>
              </w:rPr>
            </w:pPr>
          </w:p>
        </w:tc>
        <w:tc>
          <w:tcPr>
            <w:tcW w:w="1576" w:type="pct"/>
            <w:gridSpan w:val="3"/>
            <w:shd w:val="clear" w:color="auto" w:fill="auto"/>
          </w:tcPr>
          <w:p w14:paraId="1292EFAC" w14:textId="77777777" w:rsidR="00A0253E" w:rsidRPr="00DB707E" w:rsidRDefault="00A0253E" w:rsidP="00864629">
            <w:pPr>
              <w:pStyle w:val="TAL"/>
              <w:rPr>
                <w:noProof/>
              </w:rPr>
            </w:pPr>
            <w:r w:rsidRPr="00DB707E">
              <w:rPr>
                <w:rFonts w:eastAsia="?? ??"/>
              </w:rPr>
              <w:t>Ratio of hypothetical PDCCH DMRS energy to average SSS RE energy</w:t>
            </w:r>
          </w:p>
        </w:tc>
        <w:tc>
          <w:tcPr>
            <w:tcW w:w="559" w:type="pct"/>
            <w:shd w:val="clear" w:color="auto" w:fill="auto"/>
          </w:tcPr>
          <w:p w14:paraId="2A0154C1" w14:textId="77777777" w:rsidR="00A0253E" w:rsidRPr="00DB707E" w:rsidRDefault="00A0253E" w:rsidP="00864629">
            <w:pPr>
              <w:pStyle w:val="TAC"/>
              <w:rPr>
                <w:noProof/>
              </w:rPr>
            </w:pPr>
            <w:r w:rsidRPr="00DB707E">
              <w:rPr>
                <w:noProof/>
              </w:rPr>
              <w:t>dB</w:t>
            </w:r>
          </w:p>
        </w:tc>
        <w:tc>
          <w:tcPr>
            <w:tcW w:w="1646" w:type="pct"/>
            <w:shd w:val="clear" w:color="auto" w:fill="auto"/>
          </w:tcPr>
          <w:p w14:paraId="101D3D98" w14:textId="77777777" w:rsidR="00A0253E" w:rsidRPr="00DB707E" w:rsidRDefault="00A0253E" w:rsidP="00864629">
            <w:pPr>
              <w:pStyle w:val="TAC"/>
              <w:rPr>
                <w:noProof/>
              </w:rPr>
            </w:pPr>
            <w:r w:rsidRPr="00DB707E">
              <w:rPr>
                <w:noProof/>
              </w:rPr>
              <w:t>4</w:t>
            </w:r>
          </w:p>
        </w:tc>
      </w:tr>
      <w:tr w:rsidR="00A0253E" w:rsidRPr="00DB707E" w14:paraId="0070117C" w14:textId="77777777" w:rsidTr="00864629">
        <w:trPr>
          <w:trHeight w:val="187"/>
          <w:jc w:val="center"/>
        </w:trPr>
        <w:tc>
          <w:tcPr>
            <w:tcW w:w="1219" w:type="pct"/>
            <w:tcBorders>
              <w:top w:val="nil"/>
              <w:bottom w:val="nil"/>
            </w:tcBorders>
            <w:shd w:val="clear" w:color="auto" w:fill="auto"/>
          </w:tcPr>
          <w:p w14:paraId="7A16817D" w14:textId="77777777" w:rsidR="00A0253E" w:rsidRPr="00DB707E" w:rsidRDefault="00A0253E" w:rsidP="00864629">
            <w:pPr>
              <w:pStyle w:val="TAL"/>
              <w:rPr>
                <w:noProof/>
              </w:rPr>
            </w:pPr>
          </w:p>
        </w:tc>
        <w:tc>
          <w:tcPr>
            <w:tcW w:w="1576" w:type="pct"/>
            <w:gridSpan w:val="3"/>
            <w:shd w:val="clear" w:color="auto" w:fill="auto"/>
          </w:tcPr>
          <w:p w14:paraId="4C729BE9" w14:textId="77777777" w:rsidR="00A0253E" w:rsidRPr="00DB707E" w:rsidRDefault="00A0253E" w:rsidP="00864629">
            <w:pPr>
              <w:pStyle w:val="TAL"/>
              <w:rPr>
                <w:rFonts w:eastAsia="?? ??"/>
              </w:rPr>
            </w:pPr>
            <w:r w:rsidRPr="00DB707E">
              <w:rPr>
                <w:rFonts w:eastAsia="?? ??"/>
              </w:rPr>
              <w:t>DMRS precoder granularity</w:t>
            </w:r>
          </w:p>
        </w:tc>
        <w:tc>
          <w:tcPr>
            <w:tcW w:w="559" w:type="pct"/>
            <w:shd w:val="clear" w:color="auto" w:fill="auto"/>
          </w:tcPr>
          <w:p w14:paraId="63D40B17" w14:textId="77777777" w:rsidR="00A0253E" w:rsidRPr="00DB707E" w:rsidRDefault="00A0253E" w:rsidP="00864629">
            <w:pPr>
              <w:pStyle w:val="TAC"/>
              <w:rPr>
                <w:rFonts w:eastAsia="?? ??"/>
              </w:rPr>
            </w:pPr>
          </w:p>
        </w:tc>
        <w:tc>
          <w:tcPr>
            <w:tcW w:w="1646" w:type="pct"/>
            <w:shd w:val="clear" w:color="auto" w:fill="auto"/>
          </w:tcPr>
          <w:p w14:paraId="58BA5C34" w14:textId="77777777" w:rsidR="00A0253E" w:rsidRPr="00DB707E" w:rsidRDefault="00A0253E" w:rsidP="00864629">
            <w:pPr>
              <w:pStyle w:val="TAC"/>
              <w:rPr>
                <w:noProof/>
              </w:rPr>
            </w:pPr>
            <w:r w:rsidRPr="00DB707E">
              <w:rPr>
                <w:rFonts w:eastAsia="?? ??"/>
              </w:rPr>
              <w:t>REG bundle size</w:t>
            </w:r>
          </w:p>
        </w:tc>
      </w:tr>
      <w:tr w:rsidR="00A0253E" w:rsidRPr="00DB707E" w14:paraId="2792AC77" w14:textId="77777777" w:rsidTr="00864629">
        <w:trPr>
          <w:trHeight w:val="187"/>
          <w:jc w:val="center"/>
        </w:trPr>
        <w:tc>
          <w:tcPr>
            <w:tcW w:w="1219" w:type="pct"/>
            <w:tcBorders>
              <w:top w:val="nil"/>
            </w:tcBorders>
            <w:shd w:val="clear" w:color="auto" w:fill="auto"/>
          </w:tcPr>
          <w:p w14:paraId="665B664F" w14:textId="77777777" w:rsidR="00A0253E" w:rsidRPr="00DB707E" w:rsidRDefault="00A0253E" w:rsidP="00864629">
            <w:pPr>
              <w:pStyle w:val="TAL"/>
              <w:rPr>
                <w:noProof/>
              </w:rPr>
            </w:pPr>
          </w:p>
        </w:tc>
        <w:tc>
          <w:tcPr>
            <w:tcW w:w="1576" w:type="pct"/>
            <w:gridSpan w:val="3"/>
            <w:shd w:val="clear" w:color="auto" w:fill="auto"/>
          </w:tcPr>
          <w:p w14:paraId="5B70E19B" w14:textId="77777777" w:rsidR="00A0253E" w:rsidRPr="00DB707E" w:rsidRDefault="00A0253E" w:rsidP="00864629">
            <w:pPr>
              <w:pStyle w:val="TAL"/>
              <w:rPr>
                <w:rFonts w:eastAsia="?? ??"/>
              </w:rPr>
            </w:pPr>
            <w:r w:rsidRPr="00DB707E">
              <w:rPr>
                <w:rFonts w:eastAsia="?? ??"/>
              </w:rPr>
              <w:t>REG bundle size</w:t>
            </w:r>
          </w:p>
        </w:tc>
        <w:tc>
          <w:tcPr>
            <w:tcW w:w="559" w:type="pct"/>
            <w:shd w:val="clear" w:color="auto" w:fill="auto"/>
          </w:tcPr>
          <w:p w14:paraId="148BD4BF" w14:textId="77777777" w:rsidR="00A0253E" w:rsidRPr="00DB707E" w:rsidRDefault="00A0253E" w:rsidP="00864629">
            <w:pPr>
              <w:pStyle w:val="TAC"/>
              <w:rPr>
                <w:rFonts w:eastAsia="?? ??"/>
              </w:rPr>
            </w:pPr>
          </w:p>
        </w:tc>
        <w:tc>
          <w:tcPr>
            <w:tcW w:w="1646" w:type="pct"/>
            <w:shd w:val="clear" w:color="auto" w:fill="auto"/>
          </w:tcPr>
          <w:p w14:paraId="536D6A45" w14:textId="77777777" w:rsidR="00A0253E" w:rsidRPr="00DB707E" w:rsidRDefault="00A0253E" w:rsidP="00864629">
            <w:pPr>
              <w:pStyle w:val="TAC"/>
              <w:rPr>
                <w:noProof/>
              </w:rPr>
            </w:pPr>
            <w:r w:rsidRPr="00DB707E">
              <w:rPr>
                <w:noProof/>
              </w:rPr>
              <w:t>6</w:t>
            </w:r>
          </w:p>
        </w:tc>
      </w:tr>
      <w:tr w:rsidR="00A0253E" w:rsidRPr="00DB707E" w14:paraId="4C0B5C5F" w14:textId="77777777" w:rsidTr="00864629">
        <w:trPr>
          <w:trHeight w:val="187"/>
          <w:jc w:val="center"/>
        </w:trPr>
        <w:tc>
          <w:tcPr>
            <w:tcW w:w="2795" w:type="pct"/>
            <w:gridSpan w:val="4"/>
            <w:shd w:val="clear" w:color="auto" w:fill="auto"/>
          </w:tcPr>
          <w:p w14:paraId="40EF0B13" w14:textId="77777777" w:rsidR="00A0253E" w:rsidRPr="00DB707E" w:rsidRDefault="00A0253E" w:rsidP="00864629">
            <w:pPr>
              <w:pStyle w:val="TAL"/>
              <w:rPr>
                <w:noProof/>
              </w:rPr>
            </w:pPr>
            <w:r w:rsidRPr="00DB707E">
              <w:rPr>
                <w:noProof/>
              </w:rPr>
              <w:t>DRX</w:t>
            </w:r>
          </w:p>
        </w:tc>
        <w:tc>
          <w:tcPr>
            <w:tcW w:w="559" w:type="pct"/>
            <w:shd w:val="clear" w:color="auto" w:fill="auto"/>
          </w:tcPr>
          <w:p w14:paraId="2D88BA6F" w14:textId="77777777" w:rsidR="00A0253E" w:rsidRPr="00DB707E" w:rsidRDefault="00A0253E" w:rsidP="00864629">
            <w:pPr>
              <w:pStyle w:val="TAC"/>
              <w:rPr>
                <w:noProof/>
              </w:rPr>
            </w:pPr>
          </w:p>
        </w:tc>
        <w:tc>
          <w:tcPr>
            <w:tcW w:w="1646" w:type="pct"/>
            <w:shd w:val="clear" w:color="auto" w:fill="auto"/>
          </w:tcPr>
          <w:p w14:paraId="716508B1" w14:textId="77777777" w:rsidR="00A0253E" w:rsidRPr="00DB707E" w:rsidRDefault="00A0253E" w:rsidP="00864629">
            <w:pPr>
              <w:pStyle w:val="TAC"/>
              <w:rPr>
                <w:i/>
                <w:iCs/>
              </w:rPr>
            </w:pPr>
            <w:r w:rsidRPr="00DB707E">
              <w:rPr>
                <w:i/>
                <w:iCs/>
              </w:rPr>
              <w:t>OFF</w:t>
            </w:r>
          </w:p>
        </w:tc>
      </w:tr>
      <w:tr w:rsidR="00A0253E" w:rsidRPr="00DB707E" w14:paraId="370025EC" w14:textId="77777777" w:rsidTr="00864629">
        <w:trPr>
          <w:trHeight w:val="187"/>
          <w:jc w:val="center"/>
        </w:trPr>
        <w:tc>
          <w:tcPr>
            <w:tcW w:w="2795" w:type="pct"/>
            <w:gridSpan w:val="4"/>
            <w:shd w:val="clear" w:color="auto" w:fill="auto"/>
          </w:tcPr>
          <w:p w14:paraId="6AE37BE8" w14:textId="77777777" w:rsidR="00A0253E" w:rsidRPr="00DB707E" w:rsidRDefault="00A0253E" w:rsidP="00864629">
            <w:pPr>
              <w:pStyle w:val="TAL"/>
              <w:rPr>
                <w:noProof/>
              </w:rPr>
            </w:pPr>
            <w:r w:rsidRPr="00DB707E">
              <w:rPr>
                <w:noProof/>
              </w:rPr>
              <w:t xml:space="preserve">Gap pattern ID </w:t>
            </w:r>
          </w:p>
        </w:tc>
        <w:tc>
          <w:tcPr>
            <w:tcW w:w="559" w:type="pct"/>
            <w:shd w:val="clear" w:color="auto" w:fill="auto"/>
          </w:tcPr>
          <w:p w14:paraId="3415537D" w14:textId="77777777" w:rsidR="00A0253E" w:rsidRPr="00DB707E" w:rsidRDefault="00A0253E" w:rsidP="00864629">
            <w:pPr>
              <w:pStyle w:val="TAC"/>
              <w:rPr>
                <w:noProof/>
              </w:rPr>
            </w:pPr>
          </w:p>
        </w:tc>
        <w:tc>
          <w:tcPr>
            <w:tcW w:w="1646" w:type="pct"/>
            <w:shd w:val="clear" w:color="auto" w:fill="auto"/>
          </w:tcPr>
          <w:p w14:paraId="3130C4F1" w14:textId="77777777" w:rsidR="00A0253E" w:rsidRPr="00DB707E" w:rsidRDefault="00A0253E" w:rsidP="00864629">
            <w:pPr>
              <w:pStyle w:val="TAC"/>
              <w:rPr>
                <w:iCs/>
              </w:rPr>
            </w:pPr>
            <w:r w:rsidRPr="00DB707E">
              <w:rPr>
                <w:iCs/>
              </w:rPr>
              <w:t>N.A.</w:t>
            </w:r>
          </w:p>
        </w:tc>
      </w:tr>
      <w:tr w:rsidR="00A0253E" w:rsidRPr="00DB707E" w14:paraId="338F8D67" w14:textId="77777777" w:rsidTr="00864629">
        <w:trPr>
          <w:trHeight w:val="187"/>
          <w:jc w:val="center"/>
        </w:trPr>
        <w:tc>
          <w:tcPr>
            <w:tcW w:w="2795" w:type="pct"/>
            <w:gridSpan w:val="4"/>
            <w:shd w:val="clear" w:color="auto" w:fill="auto"/>
          </w:tcPr>
          <w:p w14:paraId="1BBB9671" w14:textId="77777777" w:rsidR="00A0253E" w:rsidRPr="00DB707E" w:rsidRDefault="00A0253E" w:rsidP="00864629">
            <w:pPr>
              <w:pStyle w:val="TAL"/>
              <w:rPr>
                <w:noProof/>
              </w:rPr>
            </w:pPr>
            <w:r w:rsidRPr="00DB707E">
              <w:rPr>
                <w:noProof/>
              </w:rPr>
              <w:t>Layer 3 filtering</w:t>
            </w:r>
          </w:p>
        </w:tc>
        <w:tc>
          <w:tcPr>
            <w:tcW w:w="559" w:type="pct"/>
            <w:shd w:val="clear" w:color="auto" w:fill="auto"/>
          </w:tcPr>
          <w:p w14:paraId="06874060" w14:textId="77777777" w:rsidR="00A0253E" w:rsidRPr="00DB707E" w:rsidRDefault="00A0253E" w:rsidP="00864629">
            <w:pPr>
              <w:pStyle w:val="TAC"/>
              <w:rPr>
                <w:noProof/>
              </w:rPr>
            </w:pPr>
          </w:p>
        </w:tc>
        <w:tc>
          <w:tcPr>
            <w:tcW w:w="1646" w:type="pct"/>
            <w:shd w:val="clear" w:color="auto" w:fill="auto"/>
          </w:tcPr>
          <w:p w14:paraId="0DBD55C1" w14:textId="77777777" w:rsidR="00A0253E" w:rsidRPr="00DB707E" w:rsidRDefault="00A0253E" w:rsidP="00864629">
            <w:pPr>
              <w:pStyle w:val="TAC"/>
              <w:rPr>
                <w:noProof/>
              </w:rPr>
            </w:pPr>
            <w:r w:rsidRPr="00DB707E">
              <w:rPr>
                <w:i/>
                <w:iCs/>
              </w:rPr>
              <w:t>Enabled</w:t>
            </w:r>
          </w:p>
        </w:tc>
      </w:tr>
      <w:tr w:rsidR="00A0253E" w:rsidRPr="00DB707E" w14:paraId="6908E712" w14:textId="77777777" w:rsidTr="00864629">
        <w:trPr>
          <w:trHeight w:val="187"/>
          <w:jc w:val="center"/>
        </w:trPr>
        <w:tc>
          <w:tcPr>
            <w:tcW w:w="2795" w:type="pct"/>
            <w:gridSpan w:val="4"/>
            <w:shd w:val="clear" w:color="auto" w:fill="auto"/>
          </w:tcPr>
          <w:p w14:paraId="25307C6A" w14:textId="77777777" w:rsidR="00A0253E" w:rsidRPr="00DB707E" w:rsidRDefault="00A0253E" w:rsidP="00864629">
            <w:pPr>
              <w:pStyle w:val="TAL"/>
              <w:rPr>
                <w:noProof/>
              </w:rPr>
            </w:pPr>
            <w:r w:rsidRPr="00DB707E">
              <w:rPr>
                <w:noProof/>
              </w:rPr>
              <w:t>T310 timer</w:t>
            </w:r>
          </w:p>
        </w:tc>
        <w:tc>
          <w:tcPr>
            <w:tcW w:w="559" w:type="pct"/>
            <w:shd w:val="clear" w:color="auto" w:fill="auto"/>
          </w:tcPr>
          <w:p w14:paraId="5021B9BC" w14:textId="77777777" w:rsidR="00A0253E" w:rsidRPr="00DB707E" w:rsidRDefault="00A0253E" w:rsidP="00864629">
            <w:pPr>
              <w:pStyle w:val="TAC"/>
              <w:rPr>
                <w:iCs/>
              </w:rPr>
            </w:pPr>
            <w:proofErr w:type="spellStart"/>
            <w:r w:rsidRPr="00DB707E">
              <w:rPr>
                <w:iCs/>
              </w:rPr>
              <w:t>ms</w:t>
            </w:r>
            <w:proofErr w:type="spellEnd"/>
          </w:p>
        </w:tc>
        <w:tc>
          <w:tcPr>
            <w:tcW w:w="1646" w:type="pct"/>
            <w:shd w:val="clear" w:color="auto" w:fill="auto"/>
          </w:tcPr>
          <w:p w14:paraId="38DF4939" w14:textId="77777777" w:rsidR="00A0253E" w:rsidRPr="00DB707E" w:rsidRDefault="00A0253E" w:rsidP="00864629">
            <w:pPr>
              <w:pStyle w:val="TAC"/>
              <w:rPr>
                <w:i/>
                <w:iCs/>
              </w:rPr>
            </w:pPr>
            <w:r w:rsidRPr="00DB707E">
              <w:rPr>
                <w:iCs/>
              </w:rPr>
              <w:t>1000</w:t>
            </w:r>
          </w:p>
        </w:tc>
      </w:tr>
      <w:tr w:rsidR="00A0253E" w:rsidRPr="00DB707E" w14:paraId="33568AD2" w14:textId="77777777" w:rsidTr="00864629">
        <w:trPr>
          <w:trHeight w:val="187"/>
          <w:jc w:val="center"/>
        </w:trPr>
        <w:tc>
          <w:tcPr>
            <w:tcW w:w="2795" w:type="pct"/>
            <w:gridSpan w:val="4"/>
            <w:shd w:val="clear" w:color="auto" w:fill="auto"/>
          </w:tcPr>
          <w:p w14:paraId="159595CD" w14:textId="77777777" w:rsidR="00A0253E" w:rsidRPr="00DB707E" w:rsidRDefault="00A0253E" w:rsidP="00864629">
            <w:pPr>
              <w:pStyle w:val="TAL"/>
              <w:rPr>
                <w:noProof/>
              </w:rPr>
            </w:pPr>
            <w:r w:rsidRPr="00DB707E">
              <w:rPr>
                <w:noProof/>
              </w:rPr>
              <w:t>T311 timer</w:t>
            </w:r>
          </w:p>
        </w:tc>
        <w:tc>
          <w:tcPr>
            <w:tcW w:w="559" w:type="pct"/>
            <w:shd w:val="clear" w:color="auto" w:fill="auto"/>
          </w:tcPr>
          <w:p w14:paraId="26A0A168" w14:textId="77777777" w:rsidR="00A0253E" w:rsidRPr="00DB707E" w:rsidRDefault="00A0253E" w:rsidP="00864629">
            <w:pPr>
              <w:pStyle w:val="TAC"/>
              <w:rPr>
                <w:iCs/>
              </w:rPr>
            </w:pPr>
            <w:r w:rsidRPr="00DB707E">
              <w:rPr>
                <w:noProof/>
              </w:rPr>
              <w:t>ms</w:t>
            </w:r>
          </w:p>
        </w:tc>
        <w:tc>
          <w:tcPr>
            <w:tcW w:w="1646" w:type="pct"/>
            <w:shd w:val="clear" w:color="auto" w:fill="auto"/>
          </w:tcPr>
          <w:p w14:paraId="7B5CD4A4" w14:textId="77777777" w:rsidR="00A0253E" w:rsidRPr="00DB707E" w:rsidRDefault="00A0253E" w:rsidP="00864629">
            <w:pPr>
              <w:pStyle w:val="TAC"/>
              <w:rPr>
                <w:i/>
                <w:iCs/>
              </w:rPr>
            </w:pPr>
            <w:r w:rsidRPr="00DB707E">
              <w:rPr>
                <w:noProof/>
              </w:rPr>
              <w:t>1000</w:t>
            </w:r>
          </w:p>
        </w:tc>
      </w:tr>
      <w:tr w:rsidR="00A0253E" w:rsidRPr="00DB707E" w14:paraId="09FEC68D" w14:textId="77777777" w:rsidTr="00864629">
        <w:trPr>
          <w:trHeight w:val="187"/>
          <w:jc w:val="center"/>
        </w:trPr>
        <w:tc>
          <w:tcPr>
            <w:tcW w:w="2795" w:type="pct"/>
            <w:gridSpan w:val="4"/>
            <w:shd w:val="clear" w:color="auto" w:fill="auto"/>
          </w:tcPr>
          <w:p w14:paraId="1A185BDB" w14:textId="77777777" w:rsidR="00A0253E" w:rsidRPr="00DB707E" w:rsidRDefault="00A0253E" w:rsidP="00864629">
            <w:pPr>
              <w:pStyle w:val="TAL"/>
              <w:rPr>
                <w:noProof/>
              </w:rPr>
            </w:pPr>
            <w:r w:rsidRPr="00DB707E">
              <w:rPr>
                <w:noProof/>
              </w:rPr>
              <w:t>N310</w:t>
            </w:r>
          </w:p>
        </w:tc>
        <w:tc>
          <w:tcPr>
            <w:tcW w:w="559" w:type="pct"/>
            <w:shd w:val="clear" w:color="auto" w:fill="auto"/>
          </w:tcPr>
          <w:p w14:paraId="33889190" w14:textId="77777777" w:rsidR="00A0253E" w:rsidRPr="00DB707E" w:rsidRDefault="00A0253E" w:rsidP="00864629">
            <w:pPr>
              <w:pStyle w:val="TAC"/>
              <w:rPr>
                <w:noProof/>
              </w:rPr>
            </w:pPr>
          </w:p>
        </w:tc>
        <w:tc>
          <w:tcPr>
            <w:tcW w:w="1646" w:type="pct"/>
            <w:shd w:val="clear" w:color="auto" w:fill="auto"/>
          </w:tcPr>
          <w:p w14:paraId="19451336" w14:textId="77777777" w:rsidR="00A0253E" w:rsidRPr="00DB707E" w:rsidRDefault="00A0253E" w:rsidP="00864629">
            <w:pPr>
              <w:pStyle w:val="TAC"/>
              <w:rPr>
                <w:noProof/>
              </w:rPr>
            </w:pPr>
            <w:r w:rsidRPr="00DB707E">
              <w:rPr>
                <w:noProof/>
              </w:rPr>
              <w:t>1</w:t>
            </w:r>
          </w:p>
        </w:tc>
      </w:tr>
      <w:tr w:rsidR="00A0253E" w:rsidRPr="00DB707E" w14:paraId="63710807" w14:textId="77777777" w:rsidTr="00864629">
        <w:trPr>
          <w:trHeight w:val="187"/>
          <w:jc w:val="center"/>
        </w:trPr>
        <w:tc>
          <w:tcPr>
            <w:tcW w:w="2795" w:type="pct"/>
            <w:gridSpan w:val="4"/>
            <w:shd w:val="clear" w:color="auto" w:fill="auto"/>
          </w:tcPr>
          <w:p w14:paraId="0E13D117" w14:textId="77777777" w:rsidR="00A0253E" w:rsidRPr="00DB707E" w:rsidRDefault="00A0253E" w:rsidP="00864629">
            <w:pPr>
              <w:pStyle w:val="TAL"/>
              <w:rPr>
                <w:noProof/>
              </w:rPr>
            </w:pPr>
            <w:r w:rsidRPr="00DB707E">
              <w:rPr>
                <w:noProof/>
              </w:rPr>
              <w:t>N311</w:t>
            </w:r>
          </w:p>
        </w:tc>
        <w:tc>
          <w:tcPr>
            <w:tcW w:w="559" w:type="pct"/>
            <w:shd w:val="clear" w:color="auto" w:fill="auto"/>
          </w:tcPr>
          <w:p w14:paraId="294905DF" w14:textId="77777777" w:rsidR="00A0253E" w:rsidRPr="00DB707E" w:rsidRDefault="00A0253E" w:rsidP="00864629">
            <w:pPr>
              <w:pStyle w:val="TAC"/>
              <w:rPr>
                <w:noProof/>
              </w:rPr>
            </w:pPr>
          </w:p>
        </w:tc>
        <w:tc>
          <w:tcPr>
            <w:tcW w:w="1646" w:type="pct"/>
            <w:shd w:val="clear" w:color="auto" w:fill="auto"/>
          </w:tcPr>
          <w:p w14:paraId="7172FD6C" w14:textId="77777777" w:rsidR="00A0253E" w:rsidRPr="00DB707E" w:rsidRDefault="00A0253E" w:rsidP="00864629">
            <w:pPr>
              <w:pStyle w:val="TAC"/>
              <w:rPr>
                <w:noProof/>
              </w:rPr>
            </w:pPr>
            <w:r w:rsidRPr="00DB707E">
              <w:rPr>
                <w:noProof/>
              </w:rPr>
              <w:t>1</w:t>
            </w:r>
          </w:p>
        </w:tc>
      </w:tr>
      <w:tr w:rsidR="00A0253E" w:rsidRPr="00DB707E" w14:paraId="1B19107B" w14:textId="77777777" w:rsidTr="00864629">
        <w:trPr>
          <w:trHeight w:val="187"/>
          <w:jc w:val="center"/>
        </w:trPr>
        <w:tc>
          <w:tcPr>
            <w:tcW w:w="1230" w:type="pct"/>
            <w:gridSpan w:val="2"/>
            <w:tcBorders>
              <w:bottom w:val="nil"/>
            </w:tcBorders>
            <w:shd w:val="clear" w:color="auto" w:fill="auto"/>
          </w:tcPr>
          <w:p w14:paraId="024DCEB0" w14:textId="77777777" w:rsidR="00A0253E" w:rsidRPr="00DB707E" w:rsidRDefault="00A0253E" w:rsidP="00864629">
            <w:pPr>
              <w:pStyle w:val="TAL"/>
              <w:rPr>
                <w:noProof/>
              </w:rPr>
            </w:pPr>
            <w:r w:rsidRPr="00DB707E">
              <w:rPr>
                <w:noProof/>
              </w:rPr>
              <w:t>CSI-RS configuration for CSI reporting</w:t>
            </w:r>
          </w:p>
        </w:tc>
        <w:tc>
          <w:tcPr>
            <w:tcW w:w="1565" w:type="pct"/>
            <w:gridSpan w:val="2"/>
            <w:shd w:val="clear" w:color="auto" w:fill="auto"/>
          </w:tcPr>
          <w:p w14:paraId="7DFED6C1" w14:textId="77777777" w:rsidR="00A0253E" w:rsidRPr="00DB707E" w:rsidRDefault="00A0253E" w:rsidP="00864629">
            <w:pPr>
              <w:pStyle w:val="TAL"/>
              <w:rPr>
                <w:noProof/>
              </w:rPr>
            </w:pPr>
            <w:r w:rsidRPr="00DB707E">
              <w:rPr>
                <w:noProof/>
              </w:rPr>
              <w:t>Config 1, 4</w:t>
            </w:r>
          </w:p>
        </w:tc>
        <w:tc>
          <w:tcPr>
            <w:tcW w:w="559" w:type="pct"/>
            <w:shd w:val="clear" w:color="auto" w:fill="auto"/>
          </w:tcPr>
          <w:p w14:paraId="34819963" w14:textId="77777777" w:rsidR="00A0253E" w:rsidRPr="00DB707E" w:rsidRDefault="00A0253E" w:rsidP="00864629">
            <w:pPr>
              <w:pStyle w:val="TAC"/>
              <w:rPr>
                <w:noProof/>
              </w:rPr>
            </w:pPr>
          </w:p>
        </w:tc>
        <w:tc>
          <w:tcPr>
            <w:tcW w:w="1646" w:type="pct"/>
            <w:shd w:val="clear" w:color="auto" w:fill="auto"/>
          </w:tcPr>
          <w:p w14:paraId="6AE62B53" w14:textId="77777777" w:rsidR="00A0253E" w:rsidRPr="00DB707E" w:rsidRDefault="00A0253E" w:rsidP="00864629">
            <w:pPr>
              <w:pStyle w:val="TAC"/>
              <w:rPr>
                <w:noProof/>
              </w:rPr>
            </w:pPr>
            <w:r w:rsidRPr="00DB707E">
              <w:rPr>
                <w:szCs w:val="18"/>
              </w:rPr>
              <w:t>CSI-RS.1.1 FDD</w:t>
            </w:r>
          </w:p>
        </w:tc>
      </w:tr>
      <w:tr w:rsidR="00A0253E" w:rsidRPr="00DB707E" w14:paraId="30EF9A96" w14:textId="77777777" w:rsidTr="00864629">
        <w:trPr>
          <w:trHeight w:val="187"/>
          <w:jc w:val="center"/>
        </w:trPr>
        <w:tc>
          <w:tcPr>
            <w:tcW w:w="1230" w:type="pct"/>
            <w:gridSpan w:val="2"/>
            <w:tcBorders>
              <w:top w:val="nil"/>
              <w:bottom w:val="nil"/>
            </w:tcBorders>
            <w:shd w:val="clear" w:color="auto" w:fill="auto"/>
          </w:tcPr>
          <w:p w14:paraId="2B9A05F1" w14:textId="77777777" w:rsidR="00A0253E" w:rsidRPr="00DB707E" w:rsidRDefault="00A0253E" w:rsidP="00864629">
            <w:pPr>
              <w:pStyle w:val="TAL"/>
              <w:rPr>
                <w:noProof/>
              </w:rPr>
            </w:pPr>
          </w:p>
        </w:tc>
        <w:tc>
          <w:tcPr>
            <w:tcW w:w="1565" w:type="pct"/>
            <w:gridSpan w:val="2"/>
            <w:shd w:val="clear" w:color="auto" w:fill="auto"/>
          </w:tcPr>
          <w:p w14:paraId="4EE2BE6C" w14:textId="77777777" w:rsidR="00A0253E" w:rsidRPr="00DB707E" w:rsidRDefault="00A0253E" w:rsidP="00864629">
            <w:pPr>
              <w:pStyle w:val="TAL"/>
              <w:rPr>
                <w:noProof/>
              </w:rPr>
            </w:pPr>
            <w:r w:rsidRPr="00DB707E">
              <w:rPr>
                <w:noProof/>
              </w:rPr>
              <w:t>Config 2</w:t>
            </w:r>
          </w:p>
        </w:tc>
        <w:tc>
          <w:tcPr>
            <w:tcW w:w="559" w:type="pct"/>
            <w:shd w:val="clear" w:color="auto" w:fill="auto"/>
          </w:tcPr>
          <w:p w14:paraId="6BB02733" w14:textId="77777777" w:rsidR="00A0253E" w:rsidRPr="00DB707E" w:rsidRDefault="00A0253E" w:rsidP="00864629">
            <w:pPr>
              <w:pStyle w:val="TAC"/>
              <w:rPr>
                <w:noProof/>
              </w:rPr>
            </w:pPr>
          </w:p>
        </w:tc>
        <w:tc>
          <w:tcPr>
            <w:tcW w:w="1646" w:type="pct"/>
            <w:shd w:val="clear" w:color="auto" w:fill="auto"/>
          </w:tcPr>
          <w:p w14:paraId="5FDCB3EE" w14:textId="77777777" w:rsidR="00A0253E" w:rsidRPr="00DB707E" w:rsidRDefault="00A0253E" w:rsidP="00864629">
            <w:pPr>
              <w:pStyle w:val="TAC"/>
              <w:rPr>
                <w:noProof/>
              </w:rPr>
            </w:pPr>
            <w:r w:rsidRPr="00DB707E">
              <w:rPr>
                <w:szCs w:val="18"/>
              </w:rPr>
              <w:t>CSI-RS.1.1 TDD</w:t>
            </w:r>
          </w:p>
        </w:tc>
      </w:tr>
      <w:tr w:rsidR="00A0253E" w:rsidRPr="00DB707E" w14:paraId="7089120A" w14:textId="77777777" w:rsidTr="00864629">
        <w:trPr>
          <w:trHeight w:val="187"/>
          <w:jc w:val="center"/>
        </w:trPr>
        <w:tc>
          <w:tcPr>
            <w:tcW w:w="1230" w:type="pct"/>
            <w:gridSpan w:val="2"/>
            <w:tcBorders>
              <w:top w:val="nil"/>
              <w:bottom w:val="nil"/>
            </w:tcBorders>
            <w:shd w:val="clear" w:color="auto" w:fill="auto"/>
          </w:tcPr>
          <w:p w14:paraId="730A4042" w14:textId="77777777" w:rsidR="00A0253E" w:rsidRPr="00DB707E" w:rsidRDefault="00A0253E" w:rsidP="00864629">
            <w:pPr>
              <w:pStyle w:val="TAL"/>
              <w:rPr>
                <w:noProof/>
              </w:rPr>
            </w:pPr>
          </w:p>
        </w:tc>
        <w:tc>
          <w:tcPr>
            <w:tcW w:w="1565" w:type="pct"/>
            <w:gridSpan w:val="2"/>
            <w:shd w:val="clear" w:color="auto" w:fill="auto"/>
          </w:tcPr>
          <w:p w14:paraId="6B502706" w14:textId="77777777" w:rsidR="00A0253E" w:rsidRPr="00DB707E" w:rsidRDefault="00A0253E" w:rsidP="00864629">
            <w:pPr>
              <w:pStyle w:val="TAL"/>
              <w:rPr>
                <w:noProof/>
              </w:rPr>
            </w:pPr>
            <w:r w:rsidRPr="00DB707E">
              <w:rPr>
                <w:noProof/>
              </w:rPr>
              <w:t>Config 3</w:t>
            </w:r>
          </w:p>
        </w:tc>
        <w:tc>
          <w:tcPr>
            <w:tcW w:w="559" w:type="pct"/>
            <w:shd w:val="clear" w:color="auto" w:fill="auto"/>
          </w:tcPr>
          <w:p w14:paraId="7CF6058A" w14:textId="77777777" w:rsidR="00A0253E" w:rsidRPr="00DB707E" w:rsidRDefault="00A0253E" w:rsidP="00864629">
            <w:pPr>
              <w:pStyle w:val="TAC"/>
              <w:rPr>
                <w:noProof/>
              </w:rPr>
            </w:pPr>
          </w:p>
        </w:tc>
        <w:tc>
          <w:tcPr>
            <w:tcW w:w="1646" w:type="pct"/>
            <w:shd w:val="clear" w:color="auto" w:fill="auto"/>
          </w:tcPr>
          <w:p w14:paraId="053F82C9" w14:textId="77777777" w:rsidR="00A0253E" w:rsidRPr="00DB707E" w:rsidRDefault="00A0253E" w:rsidP="00864629">
            <w:pPr>
              <w:pStyle w:val="TAC"/>
              <w:rPr>
                <w:szCs w:val="18"/>
              </w:rPr>
            </w:pPr>
            <w:r w:rsidRPr="00DB707E">
              <w:rPr>
                <w:szCs w:val="18"/>
              </w:rPr>
              <w:t>CSI-RS.2.1 TDD</w:t>
            </w:r>
          </w:p>
        </w:tc>
      </w:tr>
      <w:tr w:rsidR="00A0253E" w:rsidRPr="00DB707E" w14:paraId="5C4B21A7" w14:textId="77777777" w:rsidTr="00864629">
        <w:trPr>
          <w:trHeight w:val="187"/>
          <w:jc w:val="center"/>
        </w:trPr>
        <w:tc>
          <w:tcPr>
            <w:tcW w:w="1230" w:type="pct"/>
            <w:gridSpan w:val="2"/>
            <w:tcBorders>
              <w:bottom w:val="nil"/>
            </w:tcBorders>
            <w:shd w:val="clear" w:color="auto" w:fill="auto"/>
          </w:tcPr>
          <w:p w14:paraId="5585EC3D" w14:textId="77777777" w:rsidR="00A0253E" w:rsidRPr="00DB707E" w:rsidRDefault="00A0253E" w:rsidP="00864629">
            <w:pPr>
              <w:pStyle w:val="TAL"/>
              <w:rPr>
                <w:noProof/>
              </w:rPr>
            </w:pPr>
            <w:r w:rsidRPr="00DB707E">
              <w:t>CSI-RS for tracking</w:t>
            </w:r>
          </w:p>
        </w:tc>
        <w:tc>
          <w:tcPr>
            <w:tcW w:w="1565" w:type="pct"/>
            <w:gridSpan w:val="2"/>
            <w:shd w:val="clear" w:color="auto" w:fill="auto"/>
          </w:tcPr>
          <w:p w14:paraId="0DC4BB80" w14:textId="77777777" w:rsidR="00A0253E" w:rsidRPr="00DB707E" w:rsidRDefault="00A0253E" w:rsidP="00864629">
            <w:pPr>
              <w:pStyle w:val="TAL"/>
              <w:rPr>
                <w:noProof/>
              </w:rPr>
            </w:pPr>
            <w:r w:rsidRPr="00DB707E">
              <w:rPr>
                <w:noProof/>
              </w:rPr>
              <w:t>Config 1, 4</w:t>
            </w:r>
          </w:p>
        </w:tc>
        <w:tc>
          <w:tcPr>
            <w:tcW w:w="559" w:type="pct"/>
            <w:shd w:val="clear" w:color="auto" w:fill="auto"/>
          </w:tcPr>
          <w:p w14:paraId="4F59E116" w14:textId="77777777" w:rsidR="00A0253E" w:rsidRPr="00DB707E" w:rsidRDefault="00A0253E" w:rsidP="00864629">
            <w:pPr>
              <w:pStyle w:val="TAC"/>
              <w:rPr>
                <w:noProof/>
              </w:rPr>
            </w:pPr>
          </w:p>
        </w:tc>
        <w:tc>
          <w:tcPr>
            <w:tcW w:w="1646" w:type="pct"/>
            <w:shd w:val="clear" w:color="auto" w:fill="auto"/>
          </w:tcPr>
          <w:p w14:paraId="461CDCB0" w14:textId="77777777" w:rsidR="00A0253E" w:rsidRPr="00DB707E" w:rsidRDefault="00A0253E" w:rsidP="00864629">
            <w:pPr>
              <w:pStyle w:val="TAC"/>
              <w:rPr>
                <w:szCs w:val="18"/>
              </w:rPr>
            </w:pPr>
            <w:r w:rsidRPr="00DB707E">
              <w:rPr>
                <w:szCs w:val="18"/>
              </w:rPr>
              <w:t>TRS.1.1 FDD</w:t>
            </w:r>
          </w:p>
        </w:tc>
      </w:tr>
      <w:tr w:rsidR="00A0253E" w:rsidRPr="00DB707E" w14:paraId="24F5B262" w14:textId="77777777" w:rsidTr="00864629">
        <w:trPr>
          <w:trHeight w:val="187"/>
          <w:jc w:val="center"/>
        </w:trPr>
        <w:tc>
          <w:tcPr>
            <w:tcW w:w="1230" w:type="pct"/>
            <w:gridSpan w:val="2"/>
            <w:tcBorders>
              <w:top w:val="nil"/>
              <w:bottom w:val="nil"/>
            </w:tcBorders>
            <w:shd w:val="clear" w:color="auto" w:fill="auto"/>
          </w:tcPr>
          <w:p w14:paraId="4956FC14" w14:textId="77777777" w:rsidR="00A0253E" w:rsidRPr="00DB707E" w:rsidRDefault="00A0253E" w:rsidP="00864629">
            <w:pPr>
              <w:pStyle w:val="TAL"/>
              <w:rPr>
                <w:noProof/>
              </w:rPr>
            </w:pPr>
          </w:p>
        </w:tc>
        <w:tc>
          <w:tcPr>
            <w:tcW w:w="1565" w:type="pct"/>
            <w:gridSpan w:val="2"/>
            <w:shd w:val="clear" w:color="auto" w:fill="auto"/>
          </w:tcPr>
          <w:p w14:paraId="29116123" w14:textId="77777777" w:rsidR="00A0253E" w:rsidRPr="00DB707E" w:rsidRDefault="00A0253E" w:rsidP="00864629">
            <w:pPr>
              <w:pStyle w:val="TAL"/>
              <w:rPr>
                <w:noProof/>
              </w:rPr>
            </w:pPr>
            <w:r w:rsidRPr="00DB707E">
              <w:rPr>
                <w:noProof/>
              </w:rPr>
              <w:t>Config 2</w:t>
            </w:r>
          </w:p>
        </w:tc>
        <w:tc>
          <w:tcPr>
            <w:tcW w:w="559" w:type="pct"/>
            <w:shd w:val="clear" w:color="auto" w:fill="auto"/>
          </w:tcPr>
          <w:p w14:paraId="1AC83556" w14:textId="77777777" w:rsidR="00A0253E" w:rsidRPr="00DB707E" w:rsidRDefault="00A0253E" w:rsidP="00864629">
            <w:pPr>
              <w:pStyle w:val="TAC"/>
              <w:rPr>
                <w:noProof/>
              </w:rPr>
            </w:pPr>
          </w:p>
        </w:tc>
        <w:tc>
          <w:tcPr>
            <w:tcW w:w="1646" w:type="pct"/>
            <w:shd w:val="clear" w:color="auto" w:fill="auto"/>
          </w:tcPr>
          <w:p w14:paraId="0DB2F1DF" w14:textId="77777777" w:rsidR="00A0253E" w:rsidRPr="00DB707E" w:rsidRDefault="00A0253E" w:rsidP="00864629">
            <w:pPr>
              <w:pStyle w:val="TAC"/>
              <w:rPr>
                <w:szCs w:val="18"/>
              </w:rPr>
            </w:pPr>
            <w:r w:rsidRPr="00DB707E">
              <w:rPr>
                <w:szCs w:val="18"/>
              </w:rPr>
              <w:t>TRS.1.1 TDD</w:t>
            </w:r>
          </w:p>
        </w:tc>
      </w:tr>
      <w:tr w:rsidR="00A0253E" w:rsidRPr="00DB707E" w14:paraId="51295B55" w14:textId="77777777" w:rsidTr="00864629">
        <w:trPr>
          <w:trHeight w:val="187"/>
          <w:jc w:val="center"/>
        </w:trPr>
        <w:tc>
          <w:tcPr>
            <w:tcW w:w="1230" w:type="pct"/>
            <w:gridSpan w:val="2"/>
            <w:tcBorders>
              <w:top w:val="nil"/>
              <w:bottom w:val="nil"/>
            </w:tcBorders>
            <w:shd w:val="clear" w:color="auto" w:fill="auto"/>
          </w:tcPr>
          <w:p w14:paraId="00C92030" w14:textId="77777777" w:rsidR="00A0253E" w:rsidRPr="00DB707E" w:rsidRDefault="00A0253E" w:rsidP="00864629">
            <w:pPr>
              <w:pStyle w:val="TAL"/>
              <w:rPr>
                <w:noProof/>
              </w:rPr>
            </w:pPr>
          </w:p>
        </w:tc>
        <w:tc>
          <w:tcPr>
            <w:tcW w:w="1565" w:type="pct"/>
            <w:gridSpan w:val="2"/>
            <w:shd w:val="clear" w:color="auto" w:fill="auto"/>
          </w:tcPr>
          <w:p w14:paraId="3EE488F6" w14:textId="77777777" w:rsidR="00A0253E" w:rsidRPr="00DB707E" w:rsidRDefault="00A0253E" w:rsidP="00864629">
            <w:pPr>
              <w:pStyle w:val="TAL"/>
              <w:rPr>
                <w:noProof/>
              </w:rPr>
            </w:pPr>
            <w:r w:rsidRPr="00DB707E">
              <w:rPr>
                <w:noProof/>
              </w:rPr>
              <w:t>Config 3</w:t>
            </w:r>
          </w:p>
        </w:tc>
        <w:tc>
          <w:tcPr>
            <w:tcW w:w="559" w:type="pct"/>
            <w:shd w:val="clear" w:color="auto" w:fill="auto"/>
          </w:tcPr>
          <w:p w14:paraId="60670FB2" w14:textId="77777777" w:rsidR="00A0253E" w:rsidRPr="00DB707E" w:rsidRDefault="00A0253E" w:rsidP="00864629">
            <w:pPr>
              <w:pStyle w:val="TAC"/>
              <w:rPr>
                <w:noProof/>
              </w:rPr>
            </w:pPr>
          </w:p>
        </w:tc>
        <w:tc>
          <w:tcPr>
            <w:tcW w:w="1646" w:type="pct"/>
            <w:shd w:val="clear" w:color="auto" w:fill="auto"/>
          </w:tcPr>
          <w:p w14:paraId="6CD20C28" w14:textId="77777777" w:rsidR="00A0253E" w:rsidRPr="00DB707E" w:rsidRDefault="00A0253E" w:rsidP="00864629">
            <w:pPr>
              <w:pStyle w:val="TAC"/>
              <w:rPr>
                <w:szCs w:val="18"/>
              </w:rPr>
            </w:pPr>
            <w:r w:rsidRPr="00DB707E">
              <w:rPr>
                <w:szCs w:val="18"/>
              </w:rPr>
              <w:t>TRS.1.2 TDD</w:t>
            </w:r>
          </w:p>
        </w:tc>
      </w:tr>
      <w:tr w:rsidR="00A0253E" w:rsidRPr="00DB707E" w14:paraId="146C1157" w14:textId="77777777" w:rsidTr="00864629">
        <w:trPr>
          <w:trHeight w:val="187"/>
          <w:jc w:val="center"/>
        </w:trPr>
        <w:tc>
          <w:tcPr>
            <w:tcW w:w="2795" w:type="pct"/>
            <w:gridSpan w:val="4"/>
            <w:shd w:val="clear" w:color="auto" w:fill="auto"/>
          </w:tcPr>
          <w:p w14:paraId="3AA1AF02" w14:textId="77777777" w:rsidR="00A0253E" w:rsidRPr="00DB707E" w:rsidRDefault="00A0253E" w:rsidP="00864629">
            <w:pPr>
              <w:pStyle w:val="TAL"/>
              <w:rPr>
                <w:noProof/>
              </w:rPr>
            </w:pPr>
            <w:r w:rsidRPr="00DB707E">
              <w:rPr>
                <w:noProof/>
              </w:rPr>
              <w:t>T1</w:t>
            </w:r>
          </w:p>
        </w:tc>
        <w:tc>
          <w:tcPr>
            <w:tcW w:w="559" w:type="pct"/>
            <w:shd w:val="clear" w:color="auto" w:fill="auto"/>
          </w:tcPr>
          <w:p w14:paraId="67C3C57A" w14:textId="77777777" w:rsidR="00A0253E" w:rsidRPr="00DB707E" w:rsidRDefault="00A0253E" w:rsidP="00864629">
            <w:pPr>
              <w:pStyle w:val="TAC"/>
              <w:rPr>
                <w:noProof/>
              </w:rPr>
            </w:pPr>
            <w:r w:rsidRPr="00DB707E">
              <w:rPr>
                <w:noProof/>
              </w:rPr>
              <w:t>s</w:t>
            </w:r>
          </w:p>
        </w:tc>
        <w:tc>
          <w:tcPr>
            <w:tcW w:w="1646" w:type="pct"/>
            <w:shd w:val="clear" w:color="auto" w:fill="auto"/>
          </w:tcPr>
          <w:p w14:paraId="5C7BCCC9" w14:textId="77777777" w:rsidR="00A0253E" w:rsidRPr="00DB707E" w:rsidRDefault="00A0253E" w:rsidP="00864629">
            <w:pPr>
              <w:pStyle w:val="TAC"/>
              <w:rPr>
                <w:noProof/>
              </w:rPr>
            </w:pPr>
            <w:r w:rsidRPr="00DB707E">
              <w:rPr>
                <w:noProof/>
              </w:rPr>
              <w:t>0.2</w:t>
            </w:r>
          </w:p>
        </w:tc>
      </w:tr>
      <w:tr w:rsidR="00A0253E" w:rsidRPr="00DB707E" w14:paraId="3AEE4FF7" w14:textId="77777777" w:rsidTr="00864629">
        <w:trPr>
          <w:trHeight w:val="187"/>
          <w:jc w:val="center"/>
        </w:trPr>
        <w:tc>
          <w:tcPr>
            <w:tcW w:w="2795" w:type="pct"/>
            <w:gridSpan w:val="4"/>
            <w:shd w:val="clear" w:color="auto" w:fill="auto"/>
          </w:tcPr>
          <w:p w14:paraId="10E1F3AD" w14:textId="77777777" w:rsidR="00A0253E" w:rsidRPr="00DB707E" w:rsidRDefault="00A0253E" w:rsidP="00864629">
            <w:pPr>
              <w:pStyle w:val="TAL"/>
              <w:rPr>
                <w:noProof/>
              </w:rPr>
            </w:pPr>
            <w:r w:rsidRPr="00DB707E">
              <w:rPr>
                <w:noProof/>
              </w:rPr>
              <w:t>T2</w:t>
            </w:r>
          </w:p>
        </w:tc>
        <w:tc>
          <w:tcPr>
            <w:tcW w:w="559" w:type="pct"/>
            <w:shd w:val="clear" w:color="auto" w:fill="auto"/>
          </w:tcPr>
          <w:p w14:paraId="474DE8BF" w14:textId="77777777" w:rsidR="00A0253E" w:rsidRPr="00DB707E" w:rsidRDefault="00A0253E" w:rsidP="00864629">
            <w:pPr>
              <w:pStyle w:val="TAC"/>
              <w:rPr>
                <w:noProof/>
              </w:rPr>
            </w:pPr>
            <w:r w:rsidRPr="00DB707E">
              <w:rPr>
                <w:noProof/>
              </w:rPr>
              <w:t>s</w:t>
            </w:r>
          </w:p>
        </w:tc>
        <w:tc>
          <w:tcPr>
            <w:tcW w:w="1646" w:type="pct"/>
            <w:shd w:val="clear" w:color="auto" w:fill="auto"/>
          </w:tcPr>
          <w:p w14:paraId="12E6CA5F" w14:textId="77777777" w:rsidR="00A0253E" w:rsidRPr="00DB707E" w:rsidRDefault="00A0253E" w:rsidP="00864629">
            <w:pPr>
              <w:pStyle w:val="TAC"/>
              <w:rPr>
                <w:noProof/>
              </w:rPr>
            </w:pPr>
            <w:r w:rsidRPr="00DB707E">
              <w:rPr>
                <w:noProof/>
              </w:rPr>
              <w:t>0.2</w:t>
            </w:r>
          </w:p>
        </w:tc>
      </w:tr>
      <w:tr w:rsidR="00A0253E" w:rsidRPr="00DB707E" w14:paraId="630B5249" w14:textId="77777777" w:rsidTr="00864629">
        <w:trPr>
          <w:trHeight w:val="187"/>
          <w:jc w:val="center"/>
        </w:trPr>
        <w:tc>
          <w:tcPr>
            <w:tcW w:w="2795" w:type="pct"/>
            <w:gridSpan w:val="4"/>
            <w:shd w:val="clear" w:color="auto" w:fill="auto"/>
          </w:tcPr>
          <w:p w14:paraId="637E8C12" w14:textId="77777777" w:rsidR="00A0253E" w:rsidRPr="00DB707E" w:rsidRDefault="00A0253E" w:rsidP="00864629">
            <w:pPr>
              <w:pStyle w:val="TAL"/>
              <w:rPr>
                <w:noProof/>
              </w:rPr>
            </w:pPr>
            <w:r w:rsidRPr="00DB707E">
              <w:rPr>
                <w:noProof/>
              </w:rPr>
              <w:t>T3</w:t>
            </w:r>
          </w:p>
        </w:tc>
        <w:tc>
          <w:tcPr>
            <w:tcW w:w="559" w:type="pct"/>
            <w:shd w:val="clear" w:color="auto" w:fill="auto"/>
          </w:tcPr>
          <w:p w14:paraId="08D08A79" w14:textId="77777777" w:rsidR="00A0253E" w:rsidRPr="00DB707E" w:rsidRDefault="00A0253E" w:rsidP="00864629">
            <w:pPr>
              <w:pStyle w:val="TAC"/>
              <w:rPr>
                <w:noProof/>
              </w:rPr>
            </w:pPr>
            <w:r w:rsidRPr="00DB707E">
              <w:rPr>
                <w:noProof/>
              </w:rPr>
              <w:t>s</w:t>
            </w:r>
          </w:p>
        </w:tc>
        <w:tc>
          <w:tcPr>
            <w:tcW w:w="1646" w:type="pct"/>
            <w:shd w:val="clear" w:color="auto" w:fill="auto"/>
          </w:tcPr>
          <w:p w14:paraId="435D0811" w14:textId="77777777" w:rsidR="00A0253E" w:rsidRPr="00DB707E" w:rsidRDefault="00A0253E" w:rsidP="00864629">
            <w:pPr>
              <w:pStyle w:val="TAC"/>
              <w:rPr>
                <w:noProof/>
              </w:rPr>
            </w:pPr>
            <w:r w:rsidRPr="00DB707E">
              <w:rPr>
                <w:noProof/>
              </w:rPr>
              <w:t>0.24</w:t>
            </w:r>
          </w:p>
        </w:tc>
      </w:tr>
      <w:tr w:rsidR="00A0253E" w:rsidRPr="00DB707E" w14:paraId="25429000" w14:textId="77777777" w:rsidTr="00864629">
        <w:trPr>
          <w:trHeight w:val="187"/>
          <w:jc w:val="center"/>
        </w:trPr>
        <w:tc>
          <w:tcPr>
            <w:tcW w:w="2795" w:type="pct"/>
            <w:gridSpan w:val="4"/>
            <w:shd w:val="clear" w:color="auto" w:fill="auto"/>
          </w:tcPr>
          <w:p w14:paraId="446099C1" w14:textId="77777777" w:rsidR="00A0253E" w:rsidRPr="00DB707E" w:rsidRDefault="00A0253E" w:rsidP="00864629">
            <w:pPr>
              <w:pStyle w:val="TAL"/>
              <w:rPr>
                <w:noProof/>
              </w:rPr>
            </w:pPr>
            <w:r w:rsidRPr="00DB707E">
              <w:rPr>
                <w:noProof/>
              </w:rPr>
              <w:t>T4</w:t>
            </w:r>
          </w:p>
        </w:tc>
        <w:tc>
          <w:tcPr>
            <w:tcW w:w="559" w:type="pct"/>
            <w:shd w:val="clear" w:color="auto" w:fill="auto"/>
          </w:tcPr>
          <w:p w14:paraId="48F755C8" w14:textId="77777777" w:rsidR="00A0253E" w:rsidRPr="00DB707E" w:rsidRDefault="00A0253E" w:rsidP="00864629">
            <w:pPr>
              <w:pStyle w:val="TAC"/>
              <w:rPr>
                <w:noProof/>
              </w:rPr>
            </w:pPr>
            <w:r w:rsidRPr="00DB707E">
              <w:rPr>
                <w:noProof/>
              </w:rPr>
              <w:t>s</w:t>
            </w:r>
          </w:p>
        </w:tc>
        <w:tc>
          <w:tcPr>
            <w:tcW w:w="1646" w:type="pct"/>
            <w:shd w:val="clear" w:color="auto" w:fill="auto"/>
          </w:tcPr>
          <w:p w14:paraId="53A2BD3C" w14:textId="77777777" w:rsidR="00A0253E" w:rsidRPr="00DB707E" w:rsidRDefault="00A0253E" w:rsidP="00864629">
            <w:pPr>
              <w:pStyle w:val="TAC"/>
              <w:rPr>
                <w:noProof/>
              </w:rPr>
            </w:pPr>
            <w:r w:rsidRPr="00DB707E">
              <w:rPr>
                <w:noProof/>
              </w:rPr>
              <w:t>0.2</w:t>
            </w:r>
          </w:p>
        </w:tc>
      </w:tr>
      <w:tr w:rsidR="00A0253E" w:rsidRPr="00DB707E" w14:paraId="4A0D5F6A" w14:textId="77777777" w:rsidTr="00864629">
        <w:trPr>
          <w:trHeight w:val="187"/>
          <w:jc w:val="center"/>
        </w:trPr>
        <w:tc>
          <w:tcPr>
            <w:tcW w:w="2795" w:type="pct"/>
            <w:gridSpan w:val="4"/>
            <w:shd w:val="clear" w:color="auto" w:fill="auto"/>
          </w:tcPr>
          <w:p w14:paraId="059B0461" w14:textId="77777777" w:rsidR="00A0253E" w:rsidRPr="00DB707E" w:rsidRDefault="00A0253E" w:rsidP="00864629">
            <w:pPr>
              <w:pStyle w:val="TAL"/>
              <w:rPr>
                <w:noProof/>
              </w:rPr>
            </w:pPr>
            <w:r w:rsidRPr="00DB707E">
              <w:rPr>
                <w:noProof/>
              </w:rPr>
              <w:t>T5</w:t>
            </w:r>
          </w:p>
        </w:tc>
        <w:tc>
          <w:tcPr>
            <w:tcW w:w="559" w:type="pct"/>
            <w:shd w:val="clear" w:color="auto" w:fill="auto"/>
          </w:tcPr>
          <w:p w14:paraId="2703AF71" w14:textId="77777777" w:rsidR="00A0253E" w:rsidRPr="00DB707E" w:rsidRDefault="00A0253E" w:rsidP="00864629">
            <w:pPr>
              <w:pStyle w:val="TAC"/>
              <w:rPr>
                <w:noProof/>
              </w:rPr>
            </w:pPr>
            <w:r w:rsidRPr="00DB707E">
              <w:rPr>
                <w:noProof/>
              </w:rPr>
              <w:t>s</w:t>
            </w:r>
          </w:p>
        </w:tc>
        <w:tc>
          <w:tcPr>
            <w:tcW w:w="1646" w:type="pct"/>
            <w:shd w:val="clear" w:color="auto" w:fill="auto"/>
          </w:tcPr>
          <w:p w14:paraId="536E505A" w14:textId="77777777" w:rsidR="00A0253E" w:rsidRPr="00DB707E" w:rsidRDefault="00A0253E" w:rsidP="00864629">
            <w:pPr>
              <w:pStyle w:val="TAC"/>
              <w:rPr>
                <w:noProof/>
              </w:rPr>
            </w:pPr>
            <w:r w:rsidRPr="00DB707E">
              <w:rPr>
                <w:noProof/>
              </w:rPr>
              <w:t>0.88</w:t>
            </w:r>
          </w:p>
        </w:tc>
      </w:tr>
      <w:tr w:rsidR="00A0253E" w:rsidRPr="00DB707E" w14:paraId="717BF73B" w14:textId="77777777" w:rsidTr="00864629">
        <w:trPr>
          <w:trHeight w:val="187"/>
          <w:jc w:val="center"/>
        </w:trPr>
        <w:tc>
          <w:tcPr>
            <w:tcW w:w="2795" w:type="pct"/>
            <w:gridSpan w:val="4"/>
            <w:shd w:val="clear" w:color="auto" w:fill="auto"/>
          </w:tcPr>
          <w:p w14:paraId="7E1253B9" w14:textId="77777777" w:rsidR="00A0253E" w:rsidRPr="00DB707E" w:rsidRDefault="00A0253E" w:rsidP="00864629">
            <w:pPr>
              <w:pStyle w:val="TAL"/>
              <w:rPr>
                <w:noProof/>
              </w:rPr>
            </w:pPr>
            <w:r w:rsidRPr="00DB707E">
              <w:rPr>
                <w:noProof/>
              </w:rPr>
              <w:t>D1</w:t>
            </w:r>
          </w:p>
        </w:tc>
        <w:tc>
          <w:tcPr>
            <w:tcW w:w="559" w:type="pct"/>
            <w:shd w:val="clear" w:color="auto" w:fill="auto"/>
          </w:tcPr>
          <w:p w14:paraId="2022E7D4" w14:textId="77777777" w:rsidR="00A0253E" w:rsidRPr="00DB707E" w:rsidRDefault="00A0253E" w:rsidP="00864629">
            <w:pPr>
              <w:pStyle w:val="TAC"/>
              <w:rPr>
                <w:noProof/>
              </w:rPr>
            </w:pPr>
            <w:r w:rsidRPr="00DB707E">
              <w:rPr>
                <w:noProof/>
              </w:rPr>
              <w:t>s</w:t>
            </w:r>
          </w:p>
        </w:tc>
        <w:tc>
          <w:tcPr>
            <w:tcW w:w="1646" w:type="pct"/>
            <w:shd w:val="clear" w:color="auto" w:fill="auto"/>
          </w:tcPr>
          <w:p w14:paraId="76248129" w14:textId="77777777" w:rsidR="00A0253E" w:rsidRPr="00DB707E" w:rsidRDefault="00A0253E" w:rsidP="00864629">
            <w:pPr>
              <w:pStyle w:val="TAC"/>
              <w:rPr>
                <w:noProof/>
              </w:rPr>
            </w:pPr>
            <w:r w:rsidRPr="00DB707E">
              <w:rPr>
                <w:noProof/>
              </w:rPr>
              <w:t>0.84</w:t>
            </w:r>
          </w:p>
        </w:tc>
      </w:tr>
      <w:tr w:rsidR="00A0253E" w:rsidRPr="00DB707E" w14:paraId="542E1457" w14:textId="77777777" w:rsidTr="00864629">
        <w:trPr>
          <w:trHeight w:val="187"/>
          <w:jc w:val="center"/>
        </w:trPr>
        <w:tc>
          <w:tcPr>
            <w:tcW w:w="5000" w:type="pct"/>
            <w:gridSpan w:val="6"/>
          </w:tcPr>
          <w:p w14:paraId="3BC87DA8" w14:textId="77777777" w:rsidR="00A0253E" w:rsidRPr="00DB707E" w:rsidRDefault="00A0253E" w:rsidP="00864629">
            <w:pPr>
              <w:pStyle w:val="TAN"/>
            </w:pPr>
            <w:r w:rsidRPr="00DB707E">
              <w:t>Note 1:</w:t>
            </w:r>
            <w:r w:rsidRPr="00DB707E">
              <w:tab/>
              <w:t xml:space="preserve">All configurations are assigned to the UE prior to the start of </w:t>
            </w:r>
            <w:proofErr w:type="gramStart"/>
            <w:r w:rsidRPr="00DB707E">
              <w:t>time period</w:t>
            </w:r>
            <w:proofErr w:type="gramEnd"/>
            <w:r w:rsidRPr="00DB707E">
              <w:t xml:space="preserve"> T1.</w:t>
            </w:r>
          </w:p>
          <w:p w14:paraId="15896D2D" w14:textId="77777777" w:rsidR="00A0253E" w:rsidRPr="00DB707E" w:rsidRDefault="00A0253E" w:rsidP="00864629">
            <w:pPr>
              <w:pStyle w:val="TAN"/>
            </w:pPr>
            <w:r w:rsidRPr="00DB707E">
              <w:t>Note 2:</w:t>
            </w:r>
            <w:r w:rsidRPr="00DB707E">
              <w:tab/>
              <w:t>UE-specific PDCCH is not transmitted after T1 starts.</w:t>
            </w:r>
          </w:p>
        </w:tc>
      </w:tr>
      <w:bookmarkEnd w:id="13882"/>
    </w:tbl>
    <w:p w14:paraId="06CF21E7" w14:textId="77777777" w:rsidR="00A0253E" w:rsidRPr="00DB707E" w:rsidRDefault="00A0253E" w:rsidP="00A0253E">
      <w:pPr>
        <w:rPr>
          <w:b/>
        </w:rPr>
      </w:pPr>
    </w:p>
    <w:p w14:paraId="53545BA8" w14:textId="77777777" w:rsidR="00A0253E" w:rsidRPr="00DB707E" w:rsidRDefault="00A0253E" w:rsidP="00A0253E">
      <w:pPr>
        <w:pStyle w:val="TH"/>
      </w:pPr>
      <w:r w:rsidRPr="00DB707E">
        <w:lastRenderedPageBreak/>
        <w:t>Table A.16.5.1.3.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A0253E" w:rsidRPr="00DB707E" w14:paraId="2007DA78" w14:textId="77777777" w:rsidTr="00864629">
        <w:trPr>
          <w:cantSplit/>
          <w:trHeight w:val="187"/>
          <w:jc w:val="center"/>
        </w:trPr>
        <w:tc>
          <w:tcPr>
            <w:tcW w:w="3537" w:type="dxa"/>
            <w:gridSpan w:val="2"/>
            <w:tcBorders>
              <w:top w:val="single" w:sz="4" w:space="0" w:color="auto"/>
              <w:left w:val="single" w:sz="4" w:space="0" w:color="auto"/>
              <w:bottom w:val="nil"/>
            </w:tcBorders>
            <w:shd w:val="clear" w:color="auto" w:fill="auto"/>
          </w:tcPr>
          <w:p w14:paraId="664D1378" w14:textId="77777777" w:rsidR="00A0253E" w:rsidRPr="00DB707E" w:rsidRDefault="00A0253E" w:rsidP="00864629">
            <w:pPr>
              <w:pStyle w:val="TAH"/>
            </w:pPr>
            <w:bookmarkStart w:id="13887" w:name="_Hlk116982568"/>
            <w:r w:rsidRPr="00DB707E">
              <w:t>Parameter</w:t>
            </w:r>
          </w:p>
        </w:tc>
        <w:tc>
          <w:tcPr>
            <w:tcW w:w="709" w:type="dxa"/>
            <w:tcBorders>
              <w:top w:val="single" w:sz="4" w:space="0" w:color="auto"/>
              <w:bottom w:val="nil"/>
            </w:tcBorders>
            <w:shd w:val="clear" w:color="auto" w:fill="auto"/>
          </w:tcPr>
          <w:p w14:paraId="35F0E1D3" w14:textId="77777777" w:rsidR="00A0253E" w:rsidRPr="00DB707E" w:rsidRDefault="00A0253E" w:rsidP="00864629">
            <w:pPr>
              <w:pStyle w:val="TAH"/>
            </w:pPr>
            <w:r w:rsidRPr="00DB707E">
              <w:t>Unit</w:t>
            </w:r>
          </w:p>
        </w:tc>
        <w:tc>
          <w:tcPr>
            <w:tcW w:w="2696" w:type="dxa"/>
            <w:gridSpan w:val="5"/>
            <w:tcBorders>
              <w:top w:val="single" w:sz="4" w:space="0" w:color="auto"/>
            </w:tcBorders>
          </w:tcPr>
          <w:p w14:paraId="75141F76" w14:textId="77777777" w:rsidR="00A0253E" w:rsidRPr="00DB707E" w:rsidRDefault="00A0253E" w:rsidP="00864629">
            <w:pPr>
              <w:pStyle w:val="TAH"/>
            </w:pPr>
            <w:r w:rsidRPr="00DB707E">
              <w:t>Test 1</w:t>
            </w:r>
          </w:p>
        </w:tc>
      </w:tr>
      <w:tr w:rsidR="00A0253E" w:rsidRPr="00DB707E" w14:paraId="233C6F6E" w14:textId="77777777" w:rsidTr="00864629">
        <w:trPr>
          <w:cantSplit/>
          <w:trHeight w:val="187"/>
          <w:jc w:val="center"/>
        </w:trPr>
        <w:tc>
          <w:tcPr>
            <w:tcW w:w="3537" w:type="dxa"/>
            <w:gridSpan w:val="2"/>
            <w:tcBorders>
              <w:top w:val="nil"/>
              <w:left w:val="single" w:sz="4" w:space="0" w:color="auto"/>
              <w:bottom w:val="single" w:sz="4" w:space="0" w:color="auto"/>
            </w:tcBorders>
            <w:shd w:val="clear" w:color="auto" w:fill="auto"/>
          </w:tcPr>
          <w:p w14:paraId="6854F6F2" w14:textId="77777777" w:rsidR="00A0253E" w:rsidRPr="00DB707E" w:rsidRDefault="00A0253E" w:rsidP="00864629">
            <w:pPr>
              <w:pStyle w:val="TAH"/>
            </w:pPr>
          </w:p>
        </w:tc>
        <w:tc>
          <w:tcPr>
            <w:tcW w:w="709" w:type="dxa"/>
            <w:tcBorders>
              <w:top w:val="nil"/>
              <w:bottom w:val="single" w:sz="4" w:space="0" w:color="auto"/>
            </w:tcBorders>
            <w:shd w:val="clear" w:color="auto" w:fill="auto"/>
          </w:tcPr>
          <w:p w14:paraId="1E929B73" w14:textId="77777777" w:rsidR="00A0253E" w:rsidRPr="00DB707E" w:rsidRDefault="00A0253E" w:rsidP="00864629">
            <w:pPr>
              <w:pStyle w:val="TAH"/>
            </w:pPr>
          </w:p>
        </w:tc>
        <w:tc>
          <w:tcPr>
            <w:tcW w:w="539" w:type="dxa"/>
            <w:tcBorders>
              <w:bottom w:val="single" w:sz="4" w:space="0" w:color="auto"/>
            </w:tcBorders>
          </w:tcPr>
          <w:p w14:paraId="79625614" w14:textId="77777777" w:rsidR="00A0253E" w:rsidRPr="00DB707E" w:rsidRDefault="00A0253E" w:rsidP="00864629">
            <w:pPr>
              <w:pStyle w:val="TAH"/>
            </w:pPr>
            <w:r w:rsidRPr="00DB707E">
              <w:t>T1</w:t>
            </w:r>
          </w:p>
        </w:tc>
        <w:tc>
          <w:tcPr>
            <w:tcW w:w="539" w:type="dxa"/>
            <w:tcBorders>
              <w:bottom w:val="single" w:sz="4" w:space="0" w:color="auto"/>
            </w:tcBorders>
          </w:tcPr>
          <w:p w14:paraId="4C8D2C29" w14:textId="77777777" w:rsidR="00A0253E" w:rsidRPr="00DB707E" w:rsidRDefault="00A0253E" w:rsidP="00864629">
            <w:pPr>
              <w:pStyle w:val="TAH"/>
            </w:pPr>
            <w:r w:rsidRPr="00DB707E">
              <w:t>T2</w:t>
            </w:r>
          </w:p>
        </w:tc>
        <w:tc>
          <w:tcPr>
            <w:tcW w:w="539" w:type="dxa"/>
            <w:tcBorders>
              <w:bottom w:val="single" w:sz="4" w:space="0" w:color="auto"/>
            </w:tcBorders>
          </w:tcPr>
          <w:p w14:paraId="5EE3F423" w14:textId="77777777" w:rsidR="00A0253E" w:rsidRPr="00DB707E" w:rsidRDefault="00A0253E" w:rsidP="00864629">
            <w:pPr>
              <w:pStyle w:val="TAH"/>
            </w:pPr>
            <w:r w:rsidRPr="00DB707E">
              <w:t>T3</w:t>
            </w:r>
          </w:p>
        </w:tc>
        <w:tc>
          <w:tcPr>
            <w:tcW w:w="539" w:type="dxa"/>
            <w:tcBorders>
              <w:bottom w:val="single" w:sz="4" w:space="0" w:color="auto"/>
            </w:tcBorders>
          </w:tcPr>
          <w:p w14:paraId="6A19DB59" w14:textId="77777777" w:rsidR="00A0253E" w:rsidRPr="00DB707E" w:rsidRDefault="00A0253E" w:rsidP="00864629">
            <w:pPr>
              <w:pStyle w:val="TAH"/>
            </w:pPr>
            <w:r w:rsidRPr="00DB707E">
              <w:t>T4</w:t>
            </w:r>
          </w:p>
        </w:tc>
        <w:tc>
          <w:tcPr>
            <w:tcW w:w="540" w:type="dxa"/>
            <w:tcBorders>
              <w:bottom w:val="single" w:sz="4" w:space="0" w:color="auto"/>
            </w:tcBorders>
          </w:tcPr>
          <w:p w14:paraId="7D00D01A" w14:textId="77777777" w:rsidR="00A0253E" w:rsidRPr="00DB707E" w:rsidRDefault="00A0253E" w:rsidP="00864629">
            <w:pPr>
              <w:pStyle w:val="TAH"/>
            </w:pPr>
            <w:r w:rsidRPr="00DB707E">
              <w:t>T5</w:t>
            </w:r>
          </w:p>
        </w:tc>
      </w:tr>
      <w:tr w:rsidR="00A0253E" w:rsidRPr="00DB707E" w14:paraId="29A05199" w14:textId="77777777" w:rsidTr="00864629">
        <w:trPr>
          <w:cantSplit/>
          <w:trHeight w:val="187"/>
          <w:jc w:val="center"/>
        </w:trPr>
        <w:tc>
          <w:tcPr>
            <w:tcW w:w="3537" w:type="dxa"/>
            <w:gridSpan w:val="2"/>
            <w:tcBorders>
              <w:left w:val="single" w:sz="4" w:space="0" w:color="auto"/>
              <w:bottom w:val="single" w:sz="4" w:space="0" w:color="auto"/>
            </w:tcBorders>
          </w:tcPr>
          <w:p w14:paraId="608B9DB5" w14:textId="77777777" w:rsidR="00A0253E" w:rsidRPr="00DB707E" w:rsidRDefault="00A0253E" w:rsidP="00864629">
            <w:pPr>
              <w:pStyle w:val="TAL"/>
            </w:pPr>
            <w:r w:rsidRPr="00DB707E">
              <w:rPr>
                <w:lang w:eastAsia="ja-JP"/>
              </w:rPr>
              <w:t>EPRE ratio of PDCCH DMRS to SSS</w:t>
            </w:r>
          </w:p>
        </w:tc>
        <w:tc>
          <w:tcPr>
            <w:tcW w:w="709" w:type="dxa"/>
            <w:tcBorders>
              <w:bottom w:val="single" w:sz="4" w:space="0" w:color="auto"/>
            </w:tcBorders>
          </w:tcPr>
          <w:p w14:paraId="672E2548" w14:textId="77777777" w:rsidR="00A0253E" w:rsidRPr="00DB707E" w:rsidRDefault="00A0253E" w:rsidP="00864629">
            <w:pPr>
              <w:pStyle w:val="TAC"/>
            </w:pPr>
            <w:r w:rsidRPr="00DB707E">
              <w:t>dB</w:t>
            </w:r>
          </w:p>
        </w:tc>
        <w:tc>
          <w:tcPr>
            <w:tcW w:w="2696" w:type="dxa"/>
            <w:gridSpan w:val="5"/>
          </w:tcPr>
          <w:p w14:paraId="70593703" w14:textId="77777777" w:rsidR="00A0253E" w:rsidRPr="00DB707E" w:rsidRDefault="00A0253E" w:rsidP="00864629">
            <w:pPr>
              <w:pStyle w:val="TAC"/>
            </w:pPr>
            <w:r w:rsidRPr="00DB707E">
              <w:t>0</w:t>
            </w:r>
          </w:p>
        </w:tc>
      </w:tr>
      <w:tr w:rsidR="00A0253E" w:rsidRPr="00DB707E" w14:paraId="34EC509B" w14:textId="77777777" w:rsidTr="00864629">
        <w:trPr>
          <w:cantSplit/>
          <w:trHeight w:val="187"/>
          <w:jc w:val="center"/>
        </w:trPr>
        <w:tc>
          <w:tcPr>
            <w:tcW w:w="3537" w:type="dxa"/>
            <w:gridSpan w:val="2"/>
            <w:tcBorders>
              <w:left w:val="single" w:sz="4" w:space="0" w:color="auto"/>
              <w:bottom w:val="single" w:sz="4" w:space="0" w:color="auto"/>
            </w:tcBorders>
          </w:tcPr>
          <w:p w14:paraId="06671674" w14:textId="77777777" w:rsidR="00A0253E" w:rsidRPr="00DB707E" w:rsidRDefault="00A0253E" w:rsidP="00864629">
            <w:pPr>
              <w:pStyle w:val="TAL"/>
            </w:pPr>
            <w:r w:rsidRPr="00DB707E">
              <w:rPr>
                <w:lang w:eastAsia="ja-JP"/>
              </w:rPr>
              <w:t>EPRE ratio of PDCCH to PDCCH DMRS</w:t>
            </w:r>
          </w:p>
        </w:tc>
        <w:tc>
          <w:tcPr>
            <w:tcW w:w="709" w:type="dxa"/>
            <w:tcBorders>
              <w:bottom w:val="single" w:sz="4" w:space="0" w:color="auto"/>
            </w:tcBorders>
          </w:tcPr>
          <w:p w14:paraId="3BD518A3" w14:textId="77777777" w:rsidR="00A0253E" w:rsidRPr="00DB707E" w:rsidRDefault="00A0253E" w:rsidP="00864629">
            <w:pPr>
              <w:pStyle w:val="TAC"/>
            </w:pPr>
            <w:r w:rsidRPr="00DB707E">
              <w:t>dB</w:t>
            </w:r>
          </w:p>
        </w:tc>
        <w:tc>
          <w:tcPr>
            <w:tcW w:w="2696" w:type="dxa"/>
            <w:gridSpan w:val="5"/>
            <w:tcBorders>
              <w:bottom w:val="single" w:sz="4" w:space="0" w:color="auto"/>
            </w:tcBorders>
          </w:tcPr>
          <w:p w14:paraId="791EFD67" w14:textId="77777777" w:rsidR="00A0253E" w:rsidRPr="00DB707E" w:rsidRDefault="00A0253E" w:rsidP="00864629">
            <w:pPr>
              <w:pStyle w:val="TAC"/>
            </w:pPr>
            <w:r w:rsidRPr="00DB707E">
              <w:t>0</w:t>
            </w:r>
          </w:p>
        </w:tc>
      </w:tr>
      <w:tr w:rsidR="00A0253E" w:rsidRPr="00DB707E" w14:paraId="73169D06" w14:textId="77777777" w:rsidTr="00864629">
        <w:trPr>
          <w:cantSplit/>
          <w:trHeight w:val="187"/>
          <w:jc w:val="center"/>
        </w:trPr>
        <w:tc>
          <w:tcPr>
            <w:tcW w:w="3537" w:type="dxa"/>
            <w:gridSpan w:val="2"/>
            <w:tcBorders>
              <w:left w:val="single" w:sz="4" w:space="0" w:color="auto"/>
              <w:bottom w:val="single" w:sz="4" w:space="0" w:color="auto"/>
            </w:tcBorders>
          </w:tcPr>
          <w:p w14:paraId="68DD0B45" w14:textId="77777777" w:rsidR="00A0253E" w:rsidRPr="00DB707E" w:rsidRDefault="00A0253E" w:rsidP="00864629">
            <w:pPr>
              <w:pStyle w:val="TAL"/>
            </w:pPr>
            <w:r w:rsidRPr="00DB707E">
              <w:rPr>
                <w:lang w:eastAsia="ja-JP"/>
              </w:rPr>
              <w:t>EPRE ratio of PBCH DMRS to SSS</w:t>
            </w:r>
          </w:p>
        </w:tc>
        <w:tc>
          <w:tcPr>
            <w:tcW w:w="709" w:type="dxa"/>
            <w:tcBorders>
              <w:bottom w:val="single" w:sz="4" w:space="0" w:color="auto"/>
            </w:tcBorders>
          </w:tcPr>
          <w:p w14:paraId="0306426B" w14:textId="77777777" w:rsidR="00A0253E" w:rsidRPr="00DB707E" w:rsidRDefault="00A0253E" w:rsidP="00864629">
            <w:pPr>
              <w:pStyle w:val="TAC"/>
            </w:pPr>
            <w:r w:rsidRPr="00DB707E">
              <w:t>dB</w:t>
            </w:r>
          </w:p>
        </w:tc>
        <w:tc>
          <w:tcPr>
            <w:tcW w:w="2696" w:type="dxa"/>
            <w:gridSpan w:val="5"/>
            <w:tcBorders>
              <w:bottom w:val="nil"/>
            </w:tcBorders>
            <w:shd w:val="clear" w:color="auto" w:fill="auto"/>
          </w:tcPr>
          <w:p w14:paraId="222EA903" w14:textId="77777777" w:rsidR="00A0253E" w:rsidRPr="00DB707E" w:rsidRDefault="00A0253E" w:rsidP="00864629">
            <w:pPr>
              <w:pStyle w:val="TAC"/>
            </w:pPr>
            <w:r w:rsidRPr="00DB707E">
              <w:t>0</w:t>
            </w:r>
          </w:p>
        </w:tc>
      </w:tr>
      <w:tr w:rsidR="00A0253E" w:rsidRPr="00DB707E" w14:paraId="53F89E15" w14:textId="77777777" w:rsidTr="00864629">
        <w:trPr>
          <w:cantSplit/>
          <w:trHeight w:val="187"/>
          <w:jc w:val="center"/>
        </w:trPr>
        <w:tc>
          <w:tcPr>
            <w:tcW w:w="3537" w:type="dxa"/>
            <w:gridSpan w:val="2"/>
            <w:tcBorders>
              <w:left w:val="single" w:sz="4" w:space="0" w:color="auto"/>
              <w:bottom w:val="single" w:sz="4" w:space="0" w:color="auto"/>
            </w:tcBorders>
          </w:tcPr>
          <w:p w14:paraId="4592E438" w14:textId="77777777" w:rsidR="00A0253E" w:rsidRPr="00DB707E" w:rsidRDefault="00A0253E" w:rsidP="00864629">
            <w:pPr>
              <w:pStyle w:val="TAL"/>
            </w:pPr>
            <w:r w:rsidRPr="00DB707E">
              <w:rPr>
                <w:lang w:eastAsia="ja-JP"/>
              </w:rPr>
              <w:t>EPRE ratio of PBCH to PBCH DMRS</w:t>
            </w:r>
          </w:p>
        </w:tc>
        <w:tc>
          <w:tcPr>
            <w:tcW w:w="709" w:type="dxa"/>
            <w:tcBorders>
              <w:bottom w:val="single" w:sz="4" w:space="0" w:color="auto"/>
            </w:tcBorders>
          </w:tcPr>
          <w:p w14:paraId="2F4A07B2" w14:textId="77777777" w:rsidR="00A0253E" w:rsidRPr="00DB707E" w:rsidRDefault="00A0253E" w:rsidP="00864629">
            <w:pPr>
              <w:pStyle w:val="TAC"/>
            </w:pPr>
            <w:r w:rsidRPr="00DB707E">
              <w:t>dB</w:t>
            </w:r>
          </w:p>
        </w:tc>
        <w:tc>
          <w:tcPr>
            <w:tcW w:w="2696" w:type="dxa"/>
            <w:gridSpan w:val="5"/>
            <w:tcBorders>
              <w:top w:val="nil"/>
              <w:bottom w:val="nil"/>
            </w:tcBorders>
            <w:shd w:val="clear" w:color="auto" w:fill="auto"/>
          </w:tcPr>
          <w:p w14:paraId="4615F8DA" w14:textId="77777777" w:rsidR="00A0253E" w:rsidRPr="00DB707E" w:rsidRDefault="00A0253E" w:rsidP="00864629">
            <w:pPr>
              <w:pStyle w:val="TAC"/>
            </w:pPr>
          </w:p>
        </w:tc>
      </w:tr>
      <w:tr w:rsidR="00A0253E" w:rsidRPr="00DB707E" w14:paraId="0FE6E937" w14:textId="77777777" w:rsidTr="00864629">
        <w:trPr>
          <w:cantSplit/>
          <w:trHeight w:val="187"/>
          <w:jc w:val="center"/>
        </w:trPr>
        <w:tc>
          <w:tcPr>
            <w:tcW w:w="3537" w:type="dxa"/>
            <w:gridSpan w:val="2"/>
            <w:tcBorders>
              <w:left w:val="single" w:sz="4" w:space="0" w:color="auto"/>
              <w:bottom w:val="single" w:sz="4" w:space="0" w:color="auto"/>
            </w:tcBorders>
          </w:tcPr>
          <w:p w14:paraId="03D57223" w14:textId="77777777" w:rsidR="00A0253E" w:rsidRPr="00DB707E" w:rsidRDefault="00A0253E" w:rsidP="00864629">
            <w:pPr>
              <w:pStyle w:val="TAL"/>
            </w:pPr>
            <w:r w:rsidRPr="00DB707E">
              <w:rPr>
                <w:lang w:eastAsia="ja-JP"/>
              </w:rPr>
              <w:t>EPRE ratio of PSS to SSS</w:t>
            </w:r>
          </w:p>
        </w:tc>
        <w:tc>
          <w:tcPr>
            <w:tcW w:w="709" w:type="dxa"/>
            <w:tcBorders>
              <w:bottom w:val="single" w:sz="4" w:space="0" w:color="auto"/>
            </w:tcBorders>
          </w:tcPr>
          <w:p w14:paraId="2E884869" w14:textId="77777777" w:rsidR="00A0253E" w:rsidRPr="00DB707E" w:rsidRDefault="00A0253E" w:rsidP="00864629">
            <w:pPr>
              <w:pStyle w:val="TAC"/>
            </w:pPr>
            <w:r w:rsidRPr="00DB707E">
              <w:t>dB</w:t>
            </w:r>
          </w:p>
        </w:tc>
        <w:tc>
          <w:tcPr>
            <w:tcW w:w="2696" w:type="dxa"/>
            <w:gridSpan w:val="5"/>
            <w:tcBorders>
              <w:top w:val="nil"/>
              <w:bottom w:val="nil"/>
            </w:tcBorders>
            <w:shd w:val="clear" w:color="auto" w:fill="auto"/>
          </w:tcPr>
          <w:p w14:paraId="3D4EB79D" w14:textId="77777777" w:rsidR="00A0253E" w:rsidRPr="00DB707E" w:rsidRDefault="00A0253E" w:rsidP="00864629">
            <w:pPr>
              <w:pStyle w:val="TAC"/>
            </w:pPr>
          </w:p>
        </w:tc>
      </w:tr>
      <w:tr w:rsidR="00A0253E" w:rsidRPr="00DB707E" w14:paraId="061AB042" w14:textId="77777777" w:rsidTr="00864629">
        <w:trPr>
          <w:cantSplit/>
          <w:trHeight w:val="187"/>
          <w:jc w:val="center"/>
        </w:trPr>
        <w:tc>
          <w:tcPr>
            <w:tcW w:w="3537" w:type="dxa"/>
            <w:gridSpan w:val="2"/>
            <w:tcBorders>
              <w:left w:val="single" w:sz="4" w:space="0" w:color="auto"/>
              <w:bottom w:val="single" w:sz="4" w:space="0" w:color="auto"/>
            </w:tcBorders>
          </w:tcPr>
          <w:p w14:paraId="288D9B07" w14:textId="77777777" w:rsidR="00A0253E" w:rsidRPr="00DB707E" w:rsidRDefault="00A0253E" w:rsidP="00864629">
            <w:pPr>
              <w:pStyle w:val="TAL"/>
            </w:pPr>
            <w:r w:rsidRPr="00DB707E">
              <w:rPr>
                <w:lang w:eastAsia="ja-JP"/>
              </w:rPr>
              <w:t xml:space="preserve">EPRE ratio of PDSCH DMRS to SSS </w:t>
            </w:r>
          </w:p>
        </w:tc>
        <w:tc>
          <w:tcPr>
            <w:tcW w:w="709" w:type="dxa"/>
            <w:tcBorders>
              <w:bottom w:val="single" w:sz="4" w:space="0" w:color="auto"/>
            </w:tcBorders>
          </w:tcPr>
          <w:p w14:paraId="5B813049" w14:textId="77777777" w:rsidR="00A0253E" w:rsidRPr="00DB707E" w:rsidRDefault="00A0253E" w:rsidP="00864629">
            <w:pPr>
              <w:pStyle w:val="TAC"/>
            </w:pPr>
            <w:r w:rsidRPr="00DB707E">
              <w:t>dB</w:t>
            </w:r>
          </w:p>
        </w:tc>
        <w:tc>
          <w:tcPr>
            <w:tcW w:w="2696" w:type="dxa"/>
            <w:gridSpan w:val="5"/>
            <w:tcBorders>
              <w:top w:val="nil"/>
              <w:bottom w:val="nil"/>
            </w:tcBorders>
            <w:shd w:val="clear" w:color="auto" w:fill="auto"/>
          </w:tcPr>
          <w:p w14:paraId="06264B12" w14:textId="77777777" w:rsidR="00A0253E" w:rsidRPr="00DB707E" w:rsidRDefault="00A0253E" w:rsidP="00864629">
            <w:pPr>
              <w:pStyle w:val="TAC"/>
            </w:pPr>
          </w:p>
        </w:tc>
      </w:tr>
      <w:tr w:rsidR="00A0253E" w:rsidRPr="00DB707E" w14:paraId="3937D450" w14:textId="77777777" w:rsidTr="00864629">
        <w:trPr>
          <w:cantSplit/>
          <w:trHeight w:val="187"/>
          <w:jc w:val="center"/>
        </w:trPr>
        <w:tc>
          <w:tcPr>
            <w:tcW w:w="3537" w:type="dxa"/>
            <w:gridSpan w:val="2"/>
            <w:tcBorders>
              <w:left w:val="single" w:sz="4" w:space="0" w:color="auto"/>
              <w:bottom w:val="single" w:sz="4" w:space="0" w:color="auto"/>
            </w:tcBorders>
          </w:tcPr>
          <w:p w14:paraId="48E888BA" w14:textId="77777777" w:rsidR="00A0253E" w:rsidRPr="00DB707E" w:rsidRDefault="00A0253E" w:rsidP="00864629">
            <w:pPr>
              <w:pStyle w:val="TAL"/>
            </w:pPr>
            <w:r w:rsidRPr="00DB707E">
              <w:rPr>
                <w:lang w:eastAsia="ja-JP"/>
              </w:rPr>
              <w:t>EPRE ratio of PDSCH to PDSCH DMRS</w:t>
            </w:r>
          </w:p>
        </w:tc>
        <w:tc>
          <w:tcPr>
            <w:tcW w:w="709" w:type="dxa"/>
            <w:tcBorders>
              <w:bottom w:val="single" w:sz="4" w:space="0" w:color="auto"/>
            </w:tcBorders>
          </w:tcPr>
          <w:p w14:paraId="1BD21C9E" w14:textId="77777777" w:rsidR="00A0253E" w:rsidRPr="00DB707E" w:rsidRDefault="00A0253E" w:rsidP="00864629">
            <w:pPr>
              <w:pStyle w:val="TAC"/>
            </w:pPr>
            <w:r w:rsidRPr="00DB707E">
              <w:t>dB</w:t>
            </w:r>
          </w:p>
        </w:tc>
        <w:tc>
          <w:tcPr>
            <w:tcW w:w="2696" w:type="dxa"/>
            <w:gridSpan w:val="5"/>
            <w:tcBorders>
              <w:top w:val="nil"/>
              <w:bottom w:val="nil"/>
            </w:tcBorders>
            <w:shd w:val="clear" w:color="auto" w:fill="auto"/>
          </w:tcPr>
          <w:p w14:paraId="66A09317" w14:textId="77777777" w:rsidR="00A0253E" w:rsidRPr="00DB707E" w:rsidRDefault="00A0253E" w:rsidP="00864629">
            <w:pPr>
              <w:pStyle w:val="TAC"/>
            </w:pPr>
          </w:p>
        </w:tc>
      </w:tr>
      <w:tr w:rsidR="00A0253E" w:rsidRPr="00DB707E" w14:paraId="60DA91C3" w14:textId="77777777" w:rsidTr="00864629">
        <w:trPr>
          <w:cantSplit/>
          <w:trHeight w:val="187"/>
          <w:jc w:val="center"/>
        </w:trPr>
        <w:tc>
          <w:tcPr>
            <w:tcW w:w="3537" w:type="dxa"/>
            <w:gridSpan w:val="2"/>
            <w:tcBorders>
              <w:left w:val="single" w:sz="4" w:space="0" w:color="auto"/>
              <w:bottom w:val="single" w:sz="4" w:space="0" w:color="auto"/>
            </w:tcBorders>
          </w:tcPr>
          <w:p w14:paraId="2DD8DDAD" w14:textId="77777777" w:rsidR="00A0253E" w:rsidRPr="00DB707E" w:rsidRDefault="00A0253E" w:rsidP="00864629">
            <w:pPr>
              <w:pStyle w:val="TAL"/>
            </w:pPr>
            <w:r w:rsidRPr="00DB707E">
              <w:rPr>
                <w:lang w:eastAsia="ja-JP"/>
              </w:rPr>
              <w:t>EPRE ratio of OCNG DMRS to SSS</w:t>
            </w:r>
          </w:p>
        </w:tc>
        <w:tc>
          <w:tcPr>
            <w:tcW w:w="709" w:type="dxa"/>
            <w:tcBorders>
              <w:bottom w:val="single" w:sz="4" w:space="0" w:color="auto"/>
            </w:tcBorders>
          </w:tcPr>
          <w:p w14:paraId="73BCFCCD" w14:textId="77777777" w:rsidR="00A0253E" w:rsidRPr="00DB707E" w:rsidRDefault="00A0253E" w:rsidP="00864629">
            <w:pPr>
              <w:pStyle w:val="TAC"/>
            </w:pPr>
            <w:r w:rsidRPr="00DB707E">
              <w:t>dB</w:t>
            </w:r>
          </w:p>
        </w:tc>
        <w:tc>
          <w:tcPr>
            <w:tcW w:w="2696" w:type="dxa"/>
            <w:gridSpan w:val="5"/>
            <w:tcBorders>
              <w:top w:val="nil"/>
              <w:bottom w:val="nil"/>
            </w:tcBorders>
            <w:shd w:val="clear" w:color="auto" w:fill="auto"/>
          </w:tcPr>
          <w:p w14:paraId="343B4533" w14:textId="77777777" w:rsidR="00A0253E" w:rsidRPr="00DB707E" w:rsidRDefault="00A0253E" w:rsidP="00864629">
            <w:pPr>
              <w:pStyle w:val="TAC"/>
            </w:pPr>
          </w:p>
        </w:tc>
      </w:tr>
      <w:tr w:rsidR="00A0253E" w:rsidRPr="00DB707E" w14:paraId="614D183F" w14:textId="77777777" w:rsidTr="00864629">
        <w:trPr>
          <w:cantSplit/>
          <w:trHeight w:val="187"/>
          <w:jc w:val="center"/>
        </w:trPr>
        <w:tc>
          <w:tcPr>
            <w:tcW w:w="3537" w:type="dxa"/>
            <w:gridSpan w:val="2"/>
            <w:tcBorders>
              <w:left w:val="single" w:sz="4" w:space="0" w:color="auto"/>
              <w:bottom w:val="single" w:sz="4" w:space="0" w:color="auto"/>
            </w:tcBorders>
          </w:tcPr>
          <w:p w14:paraId="3C16D6AF" w14:textId="77777777" w:rsidR="00A0253E" w:rsidRPr="00DB707E" w:rsidRDefault="00A0253E" w:rsidP="00864629">
            <w:pPr>
              <w:pStyle w:val="TAL"/>
            </w:pPr>
            <w:r w:rsidRPr="00DB707E">
              <w:rPr>
                <w:lang w:eastAsia="ja-JP"/>
              </w:rPr>
              <w:t>EPRE ratio of OCNG to OCNG DMRS</w:t>
            </w:r>
          </w:p>
        </w:tc>
        <w:tc>
          <w:tcPr>
            <w:tcW w:w="709" w:type="dxa"/>
            <w:tcBorders>
              <w:bottom w:val="single" w:sz="4" w:space="0" w:color="auto"/>
            </w:tcBorders>
          </w:tcPr>
          <w:p w14:paraId="5336C02E" w14:textId="77777777" w:rsidR="00A0253E" w:rsidRPr="00DB707E" w:rsidRDefault="00A0253E" w:rsidP="00864629">
            <w:pPr>
              <w:pStyle w:val="TAC"/>
            </w:pPr>
            <w:r w:rsidRPr="00DB707E">
              <w:t>dB</w:t>
            </w:r>
          </w:p>
        </w:tc>
        <w:tc>
          <w:tcPr>
            <w:tcW w:w="2696" w:type="dxa"/>
            <w:gridSpan w:val="5"/>
            <w:tcBorders>
              <w:top w:val="nil"/>
            </w:tcBorders>
            <w:shd w:val="clear" w:color="auto" w:fill="auto"/>
          </w:tcPr>
          <w:p w14:paraId="76777EEC" w14:textId="77777777" w:rsidR="00A0253E" w:rsidRPr="00DB707E" w:rsidRDefault="00A0253E" w:rsidP="00864629">
            <w:pPr>
              <w:pStyle w:val="TAC"/>
            </w:pPr>
          </w:p>
        </w:tc>
      </w:tr>
      <w:tr w:rsidR="00A0253E" w:rsidRPr="00DB707E" w14:paraId="7447AF24" w14:textId="77777777" w:rsidTr="00864629">
        <w:trPr>
          <w:cantSplit/>
          <w:trHeight w:val="187"/>
          <w:jc w:val="center"/>
        </w:trPr>
        <w:tc>
          <w:tcPr>
            <w:tcW w:w="1705" w:type="dxa"/>
            <w:tcBorders>
              <w:bottom w:val="nil"/>
            </w:tcBorders>
            <w:shd w:val="clear" w:color="auto" w:fill="auto"/>
          </w:tcPr>
          <w:p w14:paraId="65A8141B" w14:textId="77777777" w:rsidR="00A0253E" w:rsidRPr="00DB707E" w:rsidRDefault="00A0253E" w:rsidP="00864629">
            <w:pPr>
              <w:pStyle w:val="TAL"/>
            </w:pPr>
            <w:r w:rsidRPr="00DB707E">
              <w:t>SNR on RLM-RS</w:t>
            </w:r>
          </w:p>
        </w:tc>
        <w:tc>
          <w:tcPr>
            <w:tcW w:w="1832" w:type="dxa"/>
          </w:tcPr>
          <w:p w14:paraId="7C184D3C" w14:textId="77777777" w:rsidR="00A0253E" w:rsidRPr="00DB707E" w:rsidRDefault="00A0253E" w:rsidP="00864629">
            <w:pPr>
              <w:pStyle w:val="TAL"/>
              <w:rPr>
                <w:noProof/>
              </w:rPr>
            </w:pPr>
            <w:r w:rsidRPr="00DB707E">
              <w:rPr>
                <w:noProof/>
              </w:rPr>
              <w:t>Config 1,4</w:t>
            </w:r>
          </w:p>
        </w:tc>
        <w:tc>
          <w:tcPr>
            <w:tcW w:w="709" w:type="dxa"/>
            <w:tcBorders>
              <w:bottom w:val="nil"/>
            </w:tcBorders>
            <w:shd w:val="clear" w:color="auto" w:fill="auto"/>
          </w:tcPr>
          <w:p w14:paraId="4B57F98C" w14:textId="77777777" w:rsidR="00A0253E" w:rsidRPr="00DB707E" w:rsidRDefault="00A0253E" w:rsidP="00864629">
            <w:pPr>
              <w:pStyle w:val="TAC"/>
            </w:pPr>
            <w:r w:rsidRPr="00DB707E">
              <w:t>dB</w:t>
            </w:r>
          </w:p>
        </w:tc>
        <w:tc>
          <w:tcPr>
            <w:tcW w:w="539" w:type="dxa"/>
          </w:tcPr>
          <w:p w14:paraId="090D485A" w14:textId="77777777" w:rsidR="00A0253E" w:rsidRPr="00DB707E" w:rsidRDefault="00A0253E" w:rsidP="00864629">
            <w:pPr>
              <w:pStyle w:val="TAC"/>
              <w:rPr>
                <w:noProof/>
              </w:rPr>
            </w:pPr>
            <w:r w:rsidRPr="00DB707E">
              <w:rPr>
                <w:rFonts w:eastAsia="MS Mincho"/>
              </w:rPr>
              <w:t>1</w:t>
            </w:r>
          </w:p>
        </w:tc>
        <w:tc>
          <w:tcPr>
            <w:tcW w:w="539" w:type="dxa"/>
          </w:tcPr>
          <w:p w14:paraId="5D9D6C07" w14:textId="77777777" w:rsidR="00A0253E" w:rsidRPr="00DB707E" w:rsidRDefault="00A0253E" w:rsidP="00864629">
            <w:pPr>
              <w:pStyle w:val="TAC"/>
              <w:rPr>
                <w:noProof/>
              </w:rPr>
            </w:pPr>
            <w:r w:rsidRPr="00DB707E">
              <w:rPr>
                <w:rFonts w:eastAsia="MS Mincho"/>
              </w:rPr>
              <w:t>-7</w:t>
            </w:r>
          </w:p>
        </w:tc>
        <w:tc>
          <w:tcPr>
            <w:tcW w:w="539" w:type="dxa"/>
          </w:tcPr>
          <w:p w14:paraId="7B461F62" w14:textId="77777777" w:rsidR="00A0253E" w:rsidRPr="00DB707E" w:rsidRDefault="00A0253E" w:rsidP="00864629">
            <w:pPr>
              <w:pStyle w:val="TAC"/>
              <w:rPr>
                <w:noProof/>
              </w:rPr>
            </w:pPr>
            <w:r w:rsidRPr="00DB707E">
              <w:rPr>
                <w:rFonts w:eastAsia="MS Mincho"/>
              </w:rPr>
              <w:t>-15</w:t>
            </w:r>
          </w:p>
        </w:tc>
        <w:tc>
          <w:tcPr>
            <w:tcW w:w="539" w:type="dxa"/>
          </w:tcPr>
          <w:p w14:paraId="4C2EE072" w14:textId="77777777" w:rsidR="00A0253E" w:rsidRPr="00DB707E" w:rsidRDefault="00A0253E" w:rsidP="00864629">
            <w:pPr>
              <w:pStyle w:val="TAC"/>
              <w:rPr>
                <w:noProof/>
              </w:rPr>
            </w:pPr>
            <w:r w:rsidRPr="00DB707E">
              <w:rPr>
                <w:noProof/>
              </w:rPr>
              <w:t>-4.5</w:t>
            </w:r>
          </w:p>
        </w:tc>
        <w:tc>
          <w:tcPr>
            <w:tcW w:w="540" w:type="dxa"/>
          </w:tcPr>
          <w:p w14:paraId="3D655A58" w14:textId="77777777" w:rsidR="00A0253E" w:rsidRPr="00DB707E" w:rsidRDefault="00A0253E" w:rsidP="00864629">
            <w:pPr>
              <w:pStyle w:val="TAC"/>
              <w:rPr>
                <w:noProof/>
              </w:rPr>
            </w:pPr>
            <w:r w:rsidRPr="00DB707E">
              <w:rPr>
                <w:rFonts w:eastAsia="MS Mincho"/>
              </w:rPr>
              <w:t>1</w:t>
            </w:r>
          </w:p>
        </w:tc>
      </w:tr>
      <w:tr w:rsidR="00A0253E" w:rsidRPr="00DB707E" w14:paraId="79DE7BC1" w14:textId="77777777" w:rsidTr="00864629">
        <w:trPr>
          <w:cantSplit/>
          <w:trHeight w:val="187"/>
          <w:jc w:val="center"/>
        </w:trPr>
        <w:tc>
          <w:tcPr>
            <w:tcW w:w="1705" w:type="dxa"/>
            <w:tcBorders>
              <w:top w:val="nil"/>
              <w:bottom w:val="nil"/>
            </w:tcBorders>
            <w:shd w:val="clear" w:color="auto" w:fill="auto"/>
          </w:tcPr>
          <w:p w14:paraId="7D16FBB9" w14:textId="77777777" w:rsidR="00A0253E" w:rsidRPr="00DB707E" w:rsidRDefault="00A0253E" w:rsidP="00864629">
            <w:pPr>
              <w:pStyle w:val="TAL"/>
            </w:pPr>
          </w:p>
        </w:tc>
        <w:tc>
          <w:tcPr>
            <w:tcW w:w="1832" w:type="dxa"/>
          </w:tcPr>
          <w:p w14:paraId="75C3EDF3"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788C8C51" w14:textId="77777777" w:rsidR="00A0253E" w:rsidRPr="00DB707E" w:rsidRDefault="00A0253E" w:rsidP="00864629">
            <w:pPr>
              <w:pStyle w:val="TAC"/>
            </w:pPr>
          </w:p>
        </w:tc>
        <w:tc>
          <w:tcPr>
            <w:tcW w:w="539" w:type="dxa"/>
          </w:tcPr>
          <w:p w14:paraId="42F0082C" w14:textId="77777777" w:rsidR="00A0253E" w:rsidRPr="00DB707E" w:rsidRDefault="00A0253E" w:rsidP="00864629">
            <w:pPr>
              <w:pStyle w:val="TAC"/>
              <w:rPr>
                <w:noProof/>
              </w:rPr>
            </w:pPr>
            <w:r w:rsidRPr="00DB707E">
              <w:rPr>
                <w:noProof/>
              </w:rPr>
              <w:t>1</w:t>
            </w:r>
          </w:p>
        </w:tc>
        <w:tc>
          <w:tcPr>
            <w:tcW w:w="539" w:type="dxa"/>
          </w:tcPr>
          <w:p w14:paraId="0D76467F" w14:textId="77777777" w:rsidR="00A0253E" w:rsidRPr="00DB707E" w:rsidRDefault="00A0253E" w:rsidP="00864629">
            <w:pPr>
              <w:pStyle w:val="TAC"/>
              <w:rPr>
                <w:noProof/>
              </w:rPr>
            </w:pPr>
            <w:r w:rsidRPr="00DB707E">
              <w:rPr>
                <w:rFonts w:eastAsia="MS Mincho"/>
              </w:rPr>
              <w:t>-7</w:t>
            </w:r>
          </w:p>
        </w:tc>
        <w:tc>
          <w:tcPr>
            <w:tcW w:w="539" w:type="dxa"/>
          </w:tcPr>
          <w:p w14:paraId="0D7B26B2" w14:textId="77777777" w:rsidR="00A0253E" w:rsidRPr="00DB707E" w:rsidRDefault="00A0253E" w:rsidP="00864629">
            <w:pPr>
              <w:pStyle w:val="TAC"/>
              <w:rPr>
                <w:noProof/>
              </w:rPr>
            </w:pPr>
            <w:r w:rsidRPr="00DB707E">
              <w:rPr>
                <w:rFonts w:eastAsia="MS Mincho"/>
              </w:rPr>
              <w:t>-15</w:t>
            </w:r>
          </w:p>
        </w:tc>
        <w:tc>
          <w:tcPr>
            <w:tcW w:w="539" w:type="dxa"/>
          </w:tcPr>
          <w:p w14:paraId="488822C0" w14:textId="77777777" w:rsidR="00A0253E" w:rsidRPr="00DB707E" w:rsidRDefault="00A0253E" w:rsidP="00864629">
            <w:pPr>
              <w:pStyle w:val="TAC"/>
              <w:rPr>
                <w:noProof/>
              </w:rPr>
            </w:pPr>
            <w:r w:rsidRPr="00DB707E">
              <w:rPr>
                <w:noProof/>
              </w:rPr>
              <w:t>-4.5</w:t>
            </w:r>
          </w:p>
        </w:tc>
        <w:tc>
          <w:tcPr>
            <w:tcW w:w="540" w:type="dxa"/>
          </w:tcPr>
          <w:p w14:paraId="29AA0069" w14:textId="77777777" w:rsidR="00A0253E" w:rsidRPr="00DB707E" w:rsidRDefault="00A0253E" w:rsidP="00864629">
            <w:pPr>
              <w:pStyle w:val="TAC"/>
              <w:rPr>
                <w:noProof/>
              </w:rPr>
            </w:pPr>
            <w:r w:rsidRPr="00DB707E">
              <w:rPr>
                <w:noProof/>
              </w:rPr>
              <w:t>1</w:t>
            </w:r>
          </w:p>
        </w:tc>
      </w:tr>
      <w:tr w:rsidR="00A0253E" w:rsidRPr="00DB707E" w14:paraId="5D2DA254" w14:textId="77777777" w:rsidTr="00864629">
        <w:trPr>
          <w:cantSplit/>
          <w:trHeight w:val="187"/>
          <w:jc w:val="center"/>
        </w:trPr>
        <w:tc>
          <w:tcPr>
            <w:tcW w:w="1705" w:type="dxa"/>
            <w:tcBorders>
              <w:top w:val="nil"/>
              <w:bottom w:val="nil"/>
            </w:tcBorders>
            <w:shd w:val="clear" w:color="auto" w:fill="auto"/>
          </w:tcPr>
          <w:p w14:paraId="673EA37B" w14:textId="77777777" w:rsidR="00A0253E" w:rsidRPr="00DB707E" w:rsidRDefault="00A0253E" w:rsidP="00864629">
            <w:pPr>
              <w:pStyle w:val="TAL"/>
            </w:pPr>
          </w:p>
        </w:tc>
        <w:tc>
          <w:tcPr>
            <w:tcW w:w="1832" w:type="dxa"/>
          </w:tcPr>
          <w:p w14:paraId="69129600" w14:textId="77777777" w:rsidR="00A0253E" w:rsidRPr="00DB707E" w:rsidRDefault="00A0253E" w:rsidP="00864629">
            <w:pPr>
              <w:pStyle w:val="TAL"/>
              <w:rPr>
                <w:noProof/>
              </w:rPr>
            </w:pPr>
            <w:r w:rsidRPr="00DB707E">
              <w:rPr>
                <w:noProof/>
              </w:rPr>
              <w:t>Config 3</w:t>
            </w:r>
          </w:p>
        </w:tc>
        <w:tc>
          <w:tcPr>
            <w:tcW w:w="709" w:type="dxa"/>
            <w:tcBorders>
              <w:top w:val="nil"/>
              <w:bottom w:val="nil"/>
            </w:tcBorders>
            <w:shd w:val="clear" w:color="auto" w:fill="auto"/>
          </w:tcPr>
          <w:p w14:paraId="0911628F" w14:textId="77777777" w:rsidR="00A0253E" w:rsidRPr="00DB707E" w:rsidRDefault="00A0253E" w:rsidP="00864629">
            <w:pPr>
              <w:pStyle w:val="TAC"/>
            </w:pPr>
          </w:p>
        </w:tc>
        <w:tc>
          <w:tcPr>
            <w:tcW w:w="539" w:type="dxa"/>
          </w:tcPr>
          <w:p w14:paraId="7AFEB248" w14:textId="77777777" w:rsidR="00A0253E" w:rsidRPr="00DB707E" w:rsidRDefault="00A0253E" w:rsidP="00864629">
            <w:pPr>
              <w:pStyle w:val="TAC"/>
              <w:rPr>
                <w:noProof/>
              </w:rPr>
            </w:pPr>
            <w:ins w:id="13888" w:author="Huawei" w:date="2022-10-18T10:49:00Z">
              <w:r w:rsidRPr="00DB707E">
                <w:rPr>
                  <w:noProof/>
                </w:rPr>
                <w:t>1</w:t>
              </w:r>
            </w:ins>
          </w:p>
        </w:tc>
        <w:tc>
          <w:tcPr>
            <w:tcW w:w="539" w:type="dxa"/>
          </w:tcPr>
          <w:p w14:paraId="180A660D" w14:textId="77777777" w:rsidR="00A0253E" w:rsidRPr="00DB707E" w:rsidRDefault="00A0253E" w:rsidP="00864629">
            <w:pPr>
              <w:pStyle w:val="TAC"/>
              <w:rPr>
                <w:rFonts w:eastAsia="MS Mincho"/>
              </w:rPr>
            </w:pPr>
            <w:ins w:id="13889" w:author="Huawei" w:date="2022-10-18T10:49:00Z">
              <w:r w:rsidRPr="00DB707E">
                <w:rPr>
                  <w:rFonts w:eastAsia="MS Mincho"/>
                </w:rPr>
                <w:t>-7</w:t>
              </w:r>
            </w:ins>
          </w:p>
        </w:tc>
        <w:tc>
          <w:tcPr>
            <w:tcW w:w="539" w:type="dxa"/>
          </w:tcPr>
          <w:p w14:paraId="61F9B7CB" w14:textId="77777777" w:rsidR="00A0253E" w:rsidRPr="00DB707E" w:rsidRDefault="00A0253E" w:rsidP="00864629">
            <w:pPr>
              <w:pStyle w:val="TAC"/>
              <w:rPr>
                <w:rFonts w:eastAsia="MS Mincho"/>
              </w:rPr>
            </w:pPr>
            <w:ins w:id="13890" w:author="Huawei" w:date="2022-10-18T10:49:00Z">
              <w:r w:rsidRPr="00DB707E">
                <w:rPr>
                  <w:rFonts w:eastAsia="MS Mincho"/>
                </w:rPr>
                <w:t>-15</w:t>
              </w:r>
            </w:ins>
          </w:p>
        </w:tc>
        <w:tc>
          <w:tcPr>
            <w:tcW w:w="539" w:type="dxa"/>
          </w:tcPr>
          <w:p w14:paraId="440CD3FE" w14:textId="77777777" w:rsidR="00A0253E" w:rsidRPr="00DB707E" w:rsidRDefault="00A0253E" w:rsidP="00864629">
            <w:pPr>
              <w:pStyle w:val="TAC"/>
              <w:rPr>
                <w:noProof/>
              </w:rPr>
            </w:pPr>
            <w:ins w:id="13891" w:author="Huawei" w:date="2022-10-18T10:49:00Z">
              <w:r w:rsidRPr="00DB707E">
                <w:rPr>
                  <w:noProof/>
                </w:rPr>
                <w:t>-4.5</w:t>
              </w:r>
            </w:ins>
          </w:p>
        </w:tc>
        <w:tc>
          <w:tcPr>
            <w:tcW w:w="540" w:type="dxa"/>
          </w:tcPr>
          <w:p w14:paraId="3B2D8AAB" w14:textId="77777777" w:rsidR="00A0253E" w:rsidRPr="00DB707E" w:rsidRDefault="00A0253E" w:rsidP="00864629">
            <w:pPr>
              <w:pStyle w:val="TAC"/>
              <w:rPr>
                <w:noProof/>
              </w:rPr>
            </w:pPr>
            <w:ins w:id="13892" w:author="Huawei" w:date="2022-10-18T10:49:00Z">
              <w:r w:rsidRPr="00DB707E">
                <w:rPr>
                  <w:noProof/>
                </w:rPr>
                <w:t>1</w:t>
              </w:r>
            </w:ins>
          </w:p>
        </w:tc>
      </w:tr>
      <w:tr w:rsidR="00A0253E" w:rsidRPr="00DB707E" w14:paraId="204916BE" w14:textId="77777777" w:rsidTr="00864629">
        <w:trPr>
          <w:cantSplit/>
          <w:trHeight w:val="187"/>
          <w:jc w:val="center"/>
        </w:trPr>
        <w:tc>
          <w:tcPr>
            <w:tcW w:w="1705" w:type="dxa"/>
            <w:tcBorders>
              <w:bottom w:val="nil"/>
            </w:tcBorders>
            <w:shd w:val="clear" w:color="auto" w:fill="auto"/>
          </w:tcPr>
          <w:p w14:paraId="3AB9530C" w14:textId="77777777" w:rsidR="00A0253E" w:rsidRPr="00DB707E" w:rsidRDefault="00A0253E" w:rsidP="00864629">
            <w:pPr>
              <w:pStyle w:val="TAL"/>
            </w:pPr>
            <w:r w:rsidRPr="00DB707E">
              <w:rPr>
                <w:position w:val="-12"/>
              </w:rPr>
              <w:object w:dxaOrig="420" w:dyaOrig="360" w14:anchorId="3BDA4B41">
                <v:shape id="_x0000_i2230" type="#_x0000_t75" style="width:20.75pt;height:20.75pt" o:ole="" fillcolor="window">
                  <v:imagedata r:id="rId149" o:title=""/>
                </v:shape>
                <o:OLEObject Type="Embed" ProgID="Equation.3" ShapeID="_x0000_i2230" DrawAspect="Content" ObjectID="_1731331460" r:id="rId164"/>
              </w:object>
            </w:r>
          </w:p>
        </w:tc>
        <w:tc>
          <w:tcPr>
            <w:tcW w:w="1832" w:type="dxa"/>
          </w:tcPr>
          <w:p w14:paraId="72B3C7BA" w14:textId="77777777" w:rsidR="00A0253E" w:rsidRPr="00DB707E" w:rsidRDefault="00A0253E" w:rsidP="00864629">
            <w:pPr>
              <w:pStyle w:val="TAL"/>
              <w:rPr>
                <w:noProof/>
              </w:rPr>
            </w:pPr>
            <w:r w:rsidRPr="00DB707E">
              <w:rPr>
                <w:noProof/>
              </w:rPr>
              <w:t>Config 1, 4</w:t>
            </w:r>
          </w:p>
        </w:tc>
        <w:tc>
          <w:tcPr>
            <w:tcW w:w="709" w:type="dxa"/>
            <w:tcBorders>
              <w:bottom w:val="nil"/>
            </w:tcBorders>
            <w:shd w:val="clear" w:color="auto" w:fill="auto"/>
          </w:tcPr>
          <w:p w14:paraId="760218A3" w14:textId="77777777" w:rsidR="00A0253E" w:rsidRPr="00DB707E" w:rsidRDefault="00A0253E" w:rsidP="00864629">
            <w:pPr>
              <w:pStyle w:val="TAC"/>
            </w:pPr>
            <w:r w:rsidRPr="00DB707E">
              <w:t>dBm/15 kHz</w:t>
            </w:r>
          </w:p>
        </w:tc>
        <w:tc>
          <w:tcPr>
            <w:tcW w:w="2696" w:type="dxa"/>
            <w:gridSpan w:val="5"/>
          </w:tcPr>
          <w:p w14:paraId="49781EF9" w14:textId="77777777" w:rsidR="00A0253E" w:rsidRPr="00DB707E" w:rsidRDefault="00A0253E" w:rsidP="00864629">
            <w:pPr>
              <w:pStyle w:val="TAC"/>
            </w:pPr>
            <w:r w:rsidRPr="00DB707E">
              <w:t>-98</w:t>
            </w:r>
          </w:p>
        </w:tc>
      </w:tr>
      <w:tr w:rsidR="00A0253E" w:rsidRPr="00DB707E" w14:paraId="1AFA5552" w14:textId="77777777" w:rsidTr="00864629">
        <w:trPr>
          <w:cantSplit/>
          <w:trHeight w:val="187"/>
          <w:jc w:val="center"/>
        </w:trPr>
        <w:tc>
          <w:tcPr>
            <w:tcW w:w="1705" w:type="dxa"/>
            <w:tcBorders>
              <w:top w:val="nil"/>
              <w:bottom w:val="nil"/>
            </w:tcBorders>
            <w:shd w:val="clear" w:color="auto" w:fill="auto"/>
          </w:tcPr>
          <w:p w14:paraId="2EFA3A29" w14:textId="77777777" w:rsidR="00A0253E" w:rsidRPr="00DB707E" w:rsidRDefault="00A0253E" w:rsidP="00864629">
            <w:pPr>
              <w:pStyle w:val="TAL"/>
            </w:pPr>
          </w:p>
        </w:tc>
        <w:tc>
          <w:tcPr>
            <w:tcW w:w="1832" w:type="dxa"/>
          </w:tcPr>
          <w:p w14:paraId="50960724"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269CDE86" w14:textId="77777777" w:rsidR="00A0253E" w:rsidRPr="00DB707E" w:rsidRDefault="00A0253E" w:rsidP="00864629">
            <w:pPr>
              <w:pStyle w:val="TAC"/>
            </w:pPr>
          </w:p>
        </w:tc>
        <w:tc>
          <w:tcPr>
            <w:tcW w:w="2696" w:type="dxa"/>
            <w:gridSpan w:val="5"/>
          </w:tcPr>
          <w:p w14:paraId="6B118A7A" w14:textId="77777777" w:rsidR="00A0253E" w:rsidRPr="00DB707E" w:rsidRDefault="00A0253E" w:rsidP="00864629">
            <w:pPr>
              <w:pStyle w:val="TAC"/>
            </w:pPr>
            <w:r w:rsidRPr="00DB707E">
              <w:t>-98</w:t>
            </w:r>
          </w:p>
        </w:tc>
      </w:tr>
      <w:tr w:rsidR="00A0253E" w:rsidRPr="00DB707E" w14:paraId="2173048A" w14:textId="77777777" w:rsidTr="00864629">
        <w:trPr>
          <w:cantSplit/>
          <w:trHeight w:val="187"/>
          <w:jc w:val="center"/>
        </w:trPr>
        <w:tc>
          <w:tcPr>
            <w:tcW w:w="1705" w:type="dxa"/>
            <w:tcBorders>
              <w:top w:val="nil"/>
              <w:bottom w:val="nil"/>
            </w:tcBorders>
            <w:shd w:val="clear" w:color="auto" w:fill="auto"/>
          </w:tcPr>
          <w:p w14:paraId="10A7ECF4" w14:textId="77777777" w:rsidR="00A0253E" w:rsidRPr="00DB707E" w:rsidRDefault="00A0253E" w:rsidP="00864629">
            <w:pPr>
              <w:pStyle w:val="TAL"/>
            </w:pPr>
          </w:p>
        </w:tc>
        <w:tc>
          <w:tcPr>
            <w:tcW w:w="1832" w:type="dxa"/>
          </w:tcPr>
          <w:p w14:paraId="153A0F08" w14:textId="77777777" w:rsidR="00A0253E" w:rsidRPr="00DB707E" w:rsidRDefault="00A0253E" w:rsidP="00864629">
            <w:pPr>
              <w:pStyle w:val="TAL"/>
              <w:rPr>
                <w:noProof/>
              </w:rPr>
            </w:pPr>
            <w:r w:rsidRPr="00DB707E">
              <w:rPr>
                <w:noProof/>
              </w:rPr>
              <w:t>Config 3</w:t>
            </w:r>
          </w:p>
        </w:tc>
        <w:tc>
          <w:tcPr>
            <w:tcW w:w="709" w:type="dxa"/>
            <w:tcBorders>
              <w:top w:val="nil"/>
              <w:bottom w:val="nil"/>
            </w:tcBorders>
            <w:shd w:val="clear" w:color="auto" w:fill="auto"/>
          </w:tcPr>
          <w:p w14:paraId="6F5F56D5" w14:textId="77777777" w:rsidR="00A0253E" w:rsidRPr="00DB707E" w:rsidRDefault="00A0253E" w:rsidP="00864629">
            <w:pPr>
              <w:pStyle w:val="TAC"/>
            </w:pPr>
          </w:p>
        </w:tc>
        <w:tc>
          <w:tcPr>
            <w:tcW w:w="2696" w:type="dxa"/>
            <w:gridSpan w:val="5"/>
          </w:tcPr>
          <w:p w14:paraId="37931AAC" w14:textId="77777777" w:rsidR="00A0253E" w:rsidRPr="00DB707E" w:rsidRDefault="00A0253E" w:rsidP="00864629">
            <w:pPr>
              <w:pStyle w:val="TAC"/>
            </w:pPr>
            <w:r w:rsidRPr="00DB707E">
              <w:t>-98</w:t>
            </w:r>
          </w:p>
        </w:tc>
      </w:tr>
      <w:tr w:rsidR="00A0253E" w:rsidRPr="00DB707E" w14:paraId="5442C910" w14:textId="77777777" w:rsidTr="00864629">
        <w:trPr>
          <w:cantSplit/>
          <w:trHeight w:val="187"/>
          <w:jc w:val="center"/>
        </w:trPr>
        <w:tc>
          <w:tcPr>
            <w:tcW w:w="1705" w:type="dxa"/>
            <w:tcBorders>
              <w:bottom w:val="nil"/>
            </w:tcBorders>
            <w:shd w:val="clear" w:color="auto" w:fill="auto"/>
          </w:tcPr>
          <w:p w14:paraId="5481E39F" w14:textId="77777777" w:rsidR="00A0253E" w:rsidRPr="00DB707E" w:rsidRDefault="00A0253E" w:rsidP="00864629">
            <w:pPr>
              <w:pStyle w:val="TAL"/>
            </w:pPr>
            <w:r w:rsidRPr="00DB707E">
              <w:rPr>
                <w:position w:val="-12"/>
              </w:rPr>
              <w:object w:dxaOrig="420" w:dyaOrig="360" w14:anchorId="4085BDF3">
                <v:shape id="_x0000_i2231" type="#_x0000_t75" style="width:20.75pt;height:20.75pt" o:ole="" fillcolor="window">
                  <v:imagedata r:id="rId149" o:title=""/>
                </v:shape>
                <o:OLEObject Type="Embed" ProgID="Equation.3" ShapeID="_x0000_i2231" DrawAspect="Content" ObjectID="_1731331461" r:id="rId165"/>
              </w:object>
            </w:r>
          </w:p>
        </w:tc>
        <w:tc>
          <w:tcPr>
            <w:tcW w:w="1832" w:type="dxa"/>
          </w:tcPr>
          <w:p w14:paraId="16061B2A" w14:textId="77777777" w:rsidR="00A0253E" w:rsidRPr="00DB707E" w:rsidRDefault="00A0253E" w:rsidP="00864629">
            <w:pPr>
              <w:pStyle w:val="TAL"/>
              <w:rPr>
                <w:noProof/>
              </w:rPr>
            </w:pPr>
            <w:r w:rsidRPr="00DB707E">
              <w:rPr>
                <w:noProof/>
              </w:rPr>
              <w:t>Config 1, 4</w:t>
            </w:r>
          </w:p>
        </w:tc>
        <w:tc>
          <w:tcPr>
            <w:tcW w:w="709" w:type="dxa"/>
            <w:tcBorders>
              <w:bottom w:val="nil"/>
            </w:tcBorders>
            <w:shd w:val="clear" w:color="auto" w:fill="auto"/>
          </w:tcPr>
          <w:p w14:paraId="034CC9EB" w14:textId="77777777" w:rsidR="00A0253E" w:rsidRPr="00DB707E" w:rsidRDefault="00A0253E" w:rsidP="00864629">
            <w:pPr>
              <w:pStyle w:val="TAC"/>
            </w:pPr>
            <w:r w:rsidRPr="00DB707E">
              <w:t>dBm/SCS</w:t>
            </w:r>
          </w:p>
        </w:tc>
        <w:tc>
          <w:tcPr>
            <w:tcW w:w="2696" w:type="dxa"/>
            <w:gridSpan w:val="5"/>
          </w:tcPr>
          <w:p w14:paraId="33EADD91" w14:textId="77777777" w:rsidR="00A0253E" w:rsidRPr="00DB707E" w:rsidRDefault="00A0253E" w:rsidP="00864629">
            <w:pPr>
              <w:pStyle w:val="TAC"/>
            </w:pPr>
            <w:r w:rsidRPr="00DB707E">
              <w:t>-98</w:t>
            </w:r>
          </w:p>
        </w:tc>
      </w:tr>
      <w:tr w:rsidR="00A0253E" w:rsidRPr="00DB707E" w14:paraId="4B7CE508" w14:textId="77777777" w:rsidTr="00864629">
        <w:trPr>
          <w:cantSplit/>
          <w:trHeight w:val="187"/>
          <w:jc w:val="center"/>
        </w:trPr>
        <w:tc>
          <w:tcPr>
            <w:tcW w:w="1705" w:type="dxa"/>
            <w:tcBorders>
              <w:top w:val="nil"/>
              <w:bottom w:val="nil"/>
            </w:tcBorders>
            <w:shd w:val="clear" w:color="auto" w:fill="auto"/>
          </w:tcPr>
          <w:p w14:paraId="21283CF0" w14:textId="77777777" w:rsidR="00A0253E" w:rsidRPr="00DB707E" w:rsidRDefault="00A0253E" w:rsidP="00864629">
            <w:pPr>
              <w:pStyle w:val="TAL"/>
            </w:pPr>
          </w:p>
        </w:tc>
        <w:tc>
          <w:tcPr>
            <w:tcW w:w="1832" w:type="dxa"/>
          </w:tcPr>
          <w:p w14:paraId="1FB679AA" w14:textId="77777777" w:rsidR="00A0253E" w:rsidRPr="00DB707E" w:rsidRDefault="00A0253E" w:rsidP="00864629">
            <w:pPr>
              <w:pStyle w:val="TAL"/>
              <w:rPr>
                <w:noProof/>
              </w:rPr>
            </w:pPr>
            <w:r w:rsidRPr="00DB707E">
              <w:rPr>
                <w:noProof/>
              </w:rPr>
              <w:t>Config 2</w:t>
            </w:r>
          </w:p>
        </w:tc>
        <w:tc>
          <w:tcPr>
            <w:tcW w:w="709" w:type="dxa"/>
            <w:tcBorders>
              <w:top w:val="nil"/>
              <w:bottom w:val="nil"/>
            </w:tcBorders>
            <w:shd w:val="clear" w:color="auto" w:fill="auto"/>
          </w:tcPr>
          <w:p w14:paraId="36662442" w14:textId="77777777" w:rsidR="00A0253E" w:rsidRPr="00DB707E" w:rsidRDefault="00A0253E" w:rsidP="00864629">
            <w:pPr>
              <w:pStyle w:val="TAC"/>
            </w:pPr>
          </w:p>
        </w:tc>
        <w:tc>
          <w:tcPr>
            <w:tcW w:w="2696" w:type="dxa"/>
            <w:gridSpan w:val="5"/>
          </w:tcPr>
          <w:p w14:paraId="0789C5FB" w14:textId="77777777" w:rsidR="00A0253E" w:rsidRPr="00DB707E" w:rsidRDefault="00A0253E" w:rsidP="00864629">
            <w:pPr>
              <w:pStyle w:val="TAC"/>
            </w:pPr>
            <w:r w:rsidRPr="00DB707E">
              <w:t>-98</w:t>
            </w:r>
          </w:p>
        </w:tc>
      </w:tr>
      <w:tr w:rsidR="00A0253E" w:rsidRPr="00DB707E" w14:paraId="7988BD40" w14:textId="77777777" w:rsidTr="00864629">
        <w:trPr>
          <w:cantSplit/>
          <w:trHeight w:val="187"/>
          <w:jc w:val="center"/>
        </w:trPr>
        <w:tc>
          <w:tcPr>
            <w:tcW w:w="1705" w:type="dxa"/>
            <w:tcBorders>
              <w:top w:val="nil"/>
            </w:tcBorders>
            <w:shd w:val="clear" w:color="auto" w:fill="auto"/>
          </w:tcPr>
          <w:p w14:paraId="116B3C40" w14:textId="77777777" w:rsidR="00A0253E" w:rsidRPr="00DB707E" w:rsidRDefault="00A0253E" w:rsidP="00864629">
            <w:pPr>
              <w:pStyle w:val="TAL"/>
            </w:pPr>
          </w:p>
        </w:tc>
        <w:tc>
          <w:tcPr>
            <w:tcW w:w="1832" w:type="dxa"/>
          </w:tcPr>
          <w:p w14:paraId="59F31CA5" w14:textId="77777777" w:rsidR="00A0253E" w:rsidRPr="00DB707E" w:rsidRDefault="00A0253E" w:rsidP="00864629">
            <w:pPr>
              <w:pStyle w:val="TAL"/>
              <w:rPr>
                <w:noProof/>
              </w:rPr>
            </w:pPr>
            <w:r w:rsidRPr="00DB707E">
              <w:rPr>
                <w:noProof/>
              </w:rPr>
              <w:t>Config 3</w:t>
            </w:r>
          </w:p>
        </w:tc>
        <w:tc>
          <w:tcPr>
            <w:tcW w:w="709" w:type="dxa"/>
            <w:tcBorders>
              <w:top w:val="nil"/>
            </w:tcBorders>
            <w:shd w:val="clear" w:color="auto" w:fill="auto"/>
          </w:tcPr>
          <w:p w14:paraId="5E9EC506" w14:textId="77777777" w:rsidR="00A0253E" w:rsidRPr="00DB707E" w:rsidRDefault="00A0253E" w:rsidP="00864629">
            <w:pPr>
              <w:pStyle w:val="TAC"/>
            </w:pPr>
          </w:p>
        </w:tc>
        <w:tc>
          <w:tcPr>
            <w:tcW w:w="2696" w:type="dxa"/>
            <w:gridSpan w:val="5"/>
          </w:tcPr>
          <w:p w14:paraId="0BF96447" w14:textId="77777777" w:rsidR="00A0253E" w:rsidRPr="00DB707E" w:rsidRDefault="00A0253E" w:rsidP="00864629">
            <w:pPr>
              <w:pStyle w:val="TAC"/>
            </w:pPr>
            <w:r w:rsidRPr="00DB707E">
              <w:t>-95</w:t>
            </w:r>
          </w:p>
        </w:tc>
      </w:tr>
      <w:tr w:rsidR="00A0253E" w:rsidRPr="00DB707E" w14:paraId="6C47A15E" w14:textId="77777777" w:rsidTr="00864629">
        <w:trPr>
          <w:cantSplit/>
          <w:trHeight w:val="187"/>
          <w:jc w:val="center"/>
        </w:trPr>
        <w:tc>
          <w:tcPr>
            <w:tcW w:w="3537" w:type="dxa"/>
            <w:gridSpan w:val="2"/>
          </w:tcPr>
          <w:p w14:paraId="0DD128B4" w14:textId="77777777" w:rsidR="00A0253E" w:rsidRPr="00DB707E" w:rsidRDefault="00A0253E" w:rsidP="00864629">
            <w:pPr>
              <w:pStyle w:val="TAL"/>
            </w:pPr>
            <w:r w:rsidRPr="00DB707E">
              <w:rPr>
                <w:rFonts w:eastAsia="?? ??"/>
              </w:rPr>
              <w:t>Propagation condition</w:t>
            </w:r>
          </w:p>
        </w:tc>
        <w:tc>
          <w:tcPr>
            <w:tcW w:w="709" w:type="dxa"/>
          </w:tcPr>
          <w:p w14:paraId="2C133CF6" w14:textId="77777777" w:rsidR="00A0253E" w:rsidRPr="00DB707E" w:rsidRDefault="00A0253E" w:rsidP="00864629">
            <w:pPr>
              <w:pStyle w:val="TAC"/>
            </w:pPr>
          </w:p>
        </w:tc>
        <w:tc>
          <w:tcPr>
            <w:tcW w:w="2696" w:type="dxa"/>
            <w:gridSpan w:val="5"/>
          </w:tcPr>
          <w:p w14:paraId="79166C5A" w14:textId="77777777" w:rsidR="00A0253E" w:rsidRPr="00DB707E" w:rsidRDefault="00A0253E" w:rsidP="00864629">
            <w:pPr>
              <w:pStyle w:val="TAC"/>
              <w:rPr>
                <w:rFonts w:eastAsia="MS Mincho"/>
              </w:rPr>
            </w:pPr>
            <w:r w:rsidRPr="00DB707E">
              <w:rPr>
                <w:rFonts w:eastAsia="MS Mincho"/>
              </w:rPr>
              <w:t>TDL-C 300ns 100Hz</w:t>
            </w:r>
          </w:p>
        </w:tc>
      </w:tr>
      <w:tr w:rsidR="00A0253E" w:rsidRPr="00DB707E" w14:paraId="3420607C" w14:textId="77777777" w:rsidTr="00864629">
        <w:trPr>
          <w:cantSplit/>
          <w:trHeight w:val="187"/>
          <w:jc w:val="center"/>
        </w:trPr>
        <w:tc>
          <w:tcPr>
            <w:tcW w:w="6942" w:type="dxa"/>
            <w:gridSpan w:val="8"/>
          </w:tcPr>
          <w:p w14:paraId="130689EA" w14:textId="77777777" w:rsidR="00A0253E" w:rsidRPr="00DB707E" w:rsidRDefault="00A0253E" w:rsidP="00864629">
            <w:pPr>
              <w:pStyle w:val="TAN"/>
            </w:pPr>
            <w:r w:rsidRPr="00DB707E">
              <w:t>Note 1:</w:t>
            </w:r>
            <w:r w:rsidRPr="00DB707E">
              <w:tab/>
              <w:t>OCNG shall be used such that the resources in Cell 1 are fully allocated and a constant total transmitted power spectral density is achieved for all OFDM symbols.</w:t>
            </w:r>
          </w:p>
          <w:p w14:paraId="7CE585BC" w14:textId="77777777" w:rsidR="00A0253E" w:rsidRPr="00DB707E" w:rsidRDefault="00A0253E" w:rsidP="00864629">
            <w:pPr>
              <w:pStyle w:val="TAN"/>
            </w:pPr>
            <w:r w:rsidRPr="00DB707E">
              <w:t>Note 2:</w:t>
            </w:r>
            <w:r w:rsidRPr="00DB707E">
              <w:tab/>
              <w:t>The signal contains PDCCH for UEs other than the device under test as part of OCNG.</w:t>
            </w:r>
          </w:p>
          <w:p w14:paraId="0C487230" w14:textId="77777777" w:rsidR="00A0253E" w:rsidRPr="00DB707E" w:rsidRDefault="00A0253E" w:rsidP="00864629">
            <w:pPr>
              <w:pStyle w:val="TAN"/>
            </w:pPr>
            <w:r w:rsidRPr="00DB707E">
              <w:t>Note 3:</w:t>
            </w:r>
            <w:r w:rsidRPr="00DB707E">
              <w:tab/>
              <w:t xml:space="preserve">SNR levels correspond to the signal to noise ratio over the SSS </w:t>
            </w:r>
            <w:proofErr w:type="spellStart"/>
            <w:r w:rsidRPr="00DB707E">
              <w:t>REs.</w:t>
            </w:r>
            <w:proofErr w:type="spellEnd"/>
          </w:p>
          <w:p w14:paraId="52515CB3" w14:textId="77777777" w:rsidR="00A0253E" w:rsidRPr="00DB707E" w:rsidRDefault="00A0253E" w:rsidP="00864629">
            <w:pPr>
              <w:pStyle w:val="TAN"/>
            </w:pPr>
            <w:r w:rsidRPr="00DB707E">
              <w:t>Note 4:</w:t>
            </w:r>
            <w:r w:rsidRPr="00DB707E">
              <w:tab/>
              <w:t>The SNR in time periods T1, T2, T3, T4 and T5 is denoted as SNR1, SNR2, SNR3, SNR4 and SNR5 respectively in Figure A.16.5.1.3.1-1.</w:t>
            </w:r>
          </w:p>
          <w:p w14:paraId="165E20E3" w14:textId="77777777" w:rsidR="00A0253E" w:rsidRPr="00DB707E" w:rsidRDefault="00A0253E" w:rsidP="00864629">
            <w:pPr>
              <w:pStyle w:val="TAN"/>
            </w:pPr>
            <w:r w:rsidRPr="00DB707E">
              <w:t>Note 5:</w:t>
            </w:r>
            <w:r w:rsidRPr="00DB707E">
              <w:tab/>
            </w:r>
            <w:del w:id="13893" w:author="Huawei" w:date="2022-10-18T10:51:00Z">
              <w:r w:rsidRPr="00DB707E" w:rsidDel="00B14739">
                <w:delText>The SNR values are specified for testing a UE which supports 2RX on at least one band. For testing of a UE which supports 4RX on all bands, the SNR during T3 and T4 is modified as specified in clause A.3.6</w:delText>
              </w:r>
            </w:del>
            <w:ins w:id="13894" w:author="Huawei" w:date="2022-10-18T10:51:00Z">
              <w:r>
                <w:t>Void</w:t>
              </w:r>
            </w:ins>
            <w:r w:rsidRPr="00DB707E">
              <w:t>.</w:t>
            </w:r>
          </w:p>
        </w:tc>
      </w:tr>
      <w:bookmarkEnd w:id="13887"/>
    </w:tbl>
    <w:p w14:paraId="59223B7A" w14:textId="77777777" w:rsidR="00A0253E" w:rsidRPr="00DB707E" w:rsidRDefault="00A0253E" w:rsidP="00A0253E">
      <w:pPr>
        <w:rPr>
          <w:b/>
        </w:rPr>
      </w:pPr>
    </w:p>
    <w:p w14:paraId="1150ADA3" w14:textId="77777777" w:rsidR="00A0253E" w:rsidRPr="00DB707E" w:rsidRDefault="00A0253E" w:rsidP="00A0253E">
      <w:pPr>
        <w:pStyle w:val="TH"/>
        <w:rPr>
          <w:sz w:val="22"/>
          <w:szCs w:val="22"/>
        </w:rPr>
      </w:pPr>
      <w:r w:rsidRPr="00DB707E">
        <w:t>Table A.16.5.1.3.1-4: Void</w:t>
      </w:r>
    </w:p>
    <w:p w14:paraId="5F21F26C" w14:textId="77777777" w:rsidR="00A0253E" w:rsidRPr="00DB707E" w:rsidRDefault="00A0253E" w:rsidP="00A0253E">
      <w:pPr>
        <w:pStyle w:val="TH"/>
      </w:pPr>
      <w:r w:rsidRPr="00DB707E">
        <w:rPr>
          <w:noProof/>
          <w:lang w:val="en-US" w:eastAsia="zh-CN"/>
        </w:rPr>
        <w:drawing>
          <wp:inline distT="0" distB="0" distL="0" distR="0" wp14:anchorId="16DD059D" wp14:editId="382D0CB6">
            <wp:extent cx="5653833" cy="2880000"/>
            <wp:effectExtent l="0" t="0" r="4445" b="0"/>
            <wp:docPr id="3189"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5653833" cy="2880000"/>
                    </a:xfrm>
                    <a:prstGeom prst="rect">
                      <a:avLst/>
                    </a:prstGeom>
                  </pic:spPr>
                </pic:pic>
              </a:graphicData>
            </a:graphic>
          </wp:inline>
        </w:drawing>
      </w:r>
    </w:p>
    <w:p w14:paraId="345DF985" w14:textId="77777777" w:rsidR="00A0253E" w:rsidRPr="00DB707E" w:rsidRDefault="00A0253E" w:rsidP="00A0253E">
      <w:pPr>
        <w:pStyle w:val="TF"/>
      </w:pPr>
      <w:r w:rsidRPr="00DB707E">
        <w:t>Figure A.16.5.1.3.1-1: SNR variation for in-sync testing</w:t>
      </w:r>
    </w:p>
    <w:p w14:paraId="143A2675" w14:textId="77777777" w:rsidR="00A0253E" w:rsidRPr="00DB707E" w:rsidRDefault="00A0253E" w:rsidP="00A0253E">
      <w:pPr>
        <w:pStyle w:val="Heading5"/>
        <w:rPr>
          <w:snapToGrid w:val="0"/>
        </w:rPr>
      </w:pPr>
      <w:r w:rsidRPr="00DB707E">
        <w:rPr>
          <w:snapToGrid w:val="0"/>
        </w:rPr>
        <w:lastRenderedPageBreak/>
        <w:t>A.16.5.1.3.2</w:t>
      </w:r>
      <w:r w:rsidRPr="00DB707E">
        <w:rPr>
          <w:snapToGrid w:val="0"/>
        </w:rPr>
        <w:tab/>
        <w:t>Test Requirements</w:t>
      </w:r>
    </w:p>
    <w:p w14:paraId="15E20064" w14:textId="77777777" w:rsidR="00A0253E" w:rsidRPr="00DB707E" w:rsidRDefault="00A0253E" w:rsidP="00A0253E">
      <w:r w:rsidRPr="00DB707E">
        <w:t>The UE behaviour in each test during time durations T1, T2, T3, T4 and T5 shall be as follows:</w:t>
      </w:r>
    </w:p>
    <w:p w14:paraId="1A35C469" w14:textId="77777777" w:rsidR="00A0253E" w:rsidRPr="00DB707E" w:rsidRDefault="00A0253E" w:rsidP="00A0253E">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1BBCBFF2" w14:textId="77777777" w:rsidR="00A0253E" w:rsidRPr="00DB707E" w:rsidRDefault="00A0253E" w:rsidP="00A0253E">
      <w:r w:rsidRPr="00DB707E">
        <w:t>The rate of correct events observed during repeated tests shall be at least 90%.</w:t>
      </w:r>
    </w:p>
    <w:p w14:paraId="331C6B8D" w14:textId="77777777" w:rsidR="00A0253E" w:rsidRPr="00DB707E" w:rsidRDefault="00A0253E" w:rsidP="00A0253E">
      <w:pPr>
        <w:pStyle w:val="-PAGE-"/>
      </w:pPr>
    </w:p>
    <w:p w14:paraId="6456C262" w14:textId="77777777" w:rsidR="00A0253E" w:rsidRPr="00DB707E" w:rsidRDefault="00A0253E" w:rsidP="00A0253E">
      <w:pPr>
        <w:pStyle w:val="Heading4"/>
      </w:pPr>
      <w:r w:rsidRPr="00DB707E">
        <w:t>A.16.5.1.4</w:t>
      </w:r>
      <w:r w:rsidRPr="00DB707E">
        <w:tab/>
        <w:t xml:space="preserve">Radio Link Monitoring In-sync Test for FR1 </w:t>
      </w:r>
      <w:proofErr w:type="spellStart"/>
      <w:r w:rsidRPr="00DB707E">
        <w:t>PCell</w:t>
      </w:r>
      <w:proofErr w:type="spellEnd"/>
      <w:r w:rsidRPr="00DB707E">
        <w:t xml:space="preserve"> configured with SSB-based RLM RS in non-DRX mode for </w:t>
      </w:r>
      <w:r w:rsidRPr="00DB707E">
        <w:rPr>
          <w:rFonts w:hint="eastAsia"/>
        </w:rPr>
        <w:t>2</w:t>
      </w:r>
      <w:r w:rsidRPr="00DB707E">
        <w:t xml:space="preserve"> Rx UE</w:t>
      </w:r>
    </w:p>
    <w:p w14:paraId="6F6C1259" w14:textId="77777777" w:rsidR="00A0253E" w:rsidRPr="00DB707E" w:rsidRDefault="00A0253E" w:rsidP="00A0253E">
      <w:pPr>
        <w:pStyle w:val="Heading5"/>
        <w:rPr>
          <w:snapToGrid w:val="0"/>
          <w:lang w:eastAsia="zh-CN"/>
        </w:rPr>
      </w:pPr>
      <w:r w:rsidRPr="00DB707E">
        <w:rPr>
          <w:snapToGrid w:val="0"/>
          <w:lang w:eastAsia="zh-CN"/>
        </w:rPr>
        <w:t>A.16.5.1.4.1</w:t>
      </w:r>
      <w:r w:rsidRPr="00DB707E">
        <w:rPr>
          <w:snapToGrid w:val="0"/>
          <w:lang w:eastAsia="zh-CN"/>
        </w:rPr>
        <w:tab/>
        <w:t>Test Purpose and Environment</w:t>
      </w:r>
    </w:p>
    <w:p w14:paraId="2008DDFD" w14:textId="77777777" w:rsidR="00A0253E" w:rsidRPr="00DB707E" w:rsidRDefault="00A0253E" w:rsidP="00A0253E">
      <w:r w:rsidRPr="00DB707E">
        <w:t xml:space="preserve">The purpose of this test is to verify that the UE properly detects the out of sync and in sync for the purpose of monitoring downlink radio link quality of the </w:t>
      </w:r>
      <w:proofErr w:type="spellStart"/>
      <w:r w:rsidRPr="00DB707E">
        <w:t>PCell</w:t>
      </w:r>
      <w:proofErr w:type="spellEnd"/>
      <w:r w:rsidRPr="00DB707E">
        <w:t>. This test will partly verify the FR1 radio link monitoring requirements in clause 8.1</w:t>
      </w:r>
      <w:ins w:id="13895" w:author="Huawei" w:date="2022-10-18T10:53:00Z">
        <w:r>
          <w:t>B</w:t>
        </w:r>
      </w:ins>
      <w:r w:rsidRPr="00DB707E">
        <w:t>.</w:t>
      </w:r>
    </w:p>
    <w:p w14:paraId="0F38FDEB" w14:textId="77777777" w:rsidR="00A0253E" w:rsidRPr="00DB707E" w:rsidRDefault="00A0253E" w:rsidP="00A0253E">
      <w:r w:rsidRPr="00DB707E">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w:t>
      </w:r>
      <w:r w:rsidRPr="00DB707E">
        <w:rPr>
          <w:i/>
        </w:rPr>
        <w:t>purpose</w:t>
      </w:r>
      <w:r w:rsidRPr="00DB707E">
        <w:t xml:space="preserve"> set to ‘</w:t>
      </w:r>
      <w:proofErr w:type="spellStart"/>
      <w:r w:rsidRPr="00DB707E">
        <w:rPr>
          <w:i/>
        </w:rPr>
        <w:t>rlf</w:t>
      </w:r>
      <w:proofErr w:type="spellEnd"/>
      <w:r w:rsidRPr="00DB707E">
        <w:t xml:space="preserve">’. Supported test configurations are shown in table A.16.5.1.4.1-1. The test parameters are given in Tables A.16.5.1.4.1-2, and A.16.5.1.4.1-3 below. There is one cell (Cell 1), which is the active cell, in the test. The test consists of five successive time periods, with time duration of T1, T2, T3, T4 and T5 respectively. Figure A.16.5.1.4.1-1 shows the variation of the downlink SNR in the active cell to emulate out-of-sync and in-sync states. Prior to the start of the time duration T1, the UE shall be fully synchronized to Cell 1. Prior to the start of the time duration T1, the UE shall be fully synchronized to Cell 1. The UE shall be configured for periodic CSI reporting with a reporting periodicity of 5 </w:t>
      </w:r>
      <w:proofErr w:type="spellStart"/>
      <w:r w:rsidRPr="00DB707E">
        <w:t>ms</w:t>
      </w:r>
      <w:proofErr w:type="spellEnd"/>
      <w:r w:rsidRPr="00DB707E">
        <w:t xml:space="preserve">. </w:t>
      </w:r>
    </w:p>
    <w:p w14:paraId="1871CD08" w14:textId="77777777" w:rsidR="00A0253E" w:rsidRPr="00DB707E" w:rsidRDefault="00A0253E" w:rsidP="00A0253E">
      <w:pPr>
        <w:keepNext/>
        <w:keepLines/>
        <w:spacing w:before="60"/>
        <w:jc w:val="center"/>
        <w:rPr>
          <w:rFonts w:ascii="Arial" w:hAnsi="Arial"/>
          <w:b/>
        </w:rPr>
      </w:pPr>
      <w:r w:rsidRPr="00DB707E">
        <w:rPr>
          <w:rFonts w:ascii="Arial" w:hAnsi="Arial"/>
          <w:b/>
        </w:rPr>
        <w:t xml:space="preserve">Table A.16.5.1.4.1-1: Supported test configurations for FR1 </w:t>
      </w:r>
      <w:proofErr w:type="spellStart"/>
      <w:r w:rsidRPr="00DB707E">
        <w:rPr>
          <w:rFonts w:ascii="Arial" w:hAnsi="Arial"/>
          <w:b/>
        </w:rPr>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735"/>
      </w:tblGrid>
      <w:tr w:rsidR="00A0253E" w:rsidRPr="00DB707E" w14:paraId="59A26463" w14:textId="77777777" w:rsidTr="00864629">
        <w:trPr>
          <w:trHeight w:val="187"/>
          <w:jc w:val="center"/>
        </w:trPr>
        <w:tc>
          <w:tcPr>
            <w:tcW w:w="1631" w:type="dxa"/>
            <w:shd w:val="clear" w:color="auto" w:fill="auto"/>
          </w:tcPr>
          <w:p w14:paraId="60D36945"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Configuration</w:t>
            </w:r>
          </w:p>
        </w:tc>
        <w:tc>
          <w:tcPr>
            <w:tcW w:w="5735" w:type="dxa"/>
            <w:shd w:val="clear" w:color="auto" w:fill="auto"/>
          </w:tcPr>
          <w:p w14:paraId="297A7334"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Description</w:t>
            </w:r>
          </w:p>
        </w:tc>
      </w:tr>
      <w:tr w:rsidR="00A0253E" w:rsidRPr="00DB707E" w14:paraId="466DBA62" w14:textId="77777777" w:rsidTr="00864629">
        <w:trPr>
          <w:trHeight w:val="187"/>
          <w:jc w:val="center"/>
        </w:trPr>
        <w:tc>
          <w:tcPr>
            <w:tcW w:w="1631" w:type="dxa"/>
            <w:shd w:val="clear" w:color="auto" w:fill="auto"/>
          </w:tcPr>
          <w:p w14:paraId="45F20348" w14:textId="77777777" w:rsidR="00A0253E" w:rsidRPr="00DB707E" w:rsidRDefault="00A0253E" w:rsidP="00864629">
            <w:pPr>
              <w:keepNext/>
              <w:keepLines/>
              <w:spacing w:after="0"/>
              <w:rPr>
                <w:rFonts w:ascii="Arial" w:hAnsi="Arial"/>
                <w:sz w:val="18"/>
              </w:rPr>
            </w:pPr>
            <w:r w:rsidRPr="00DB707E">
              <w:rPr>
                <w:rFonts w:ascii="Arial" w:hAnsi="Arial"/>
                <w:sz w:val="18"/>
              </w:rPr>
              <w:t>1</w:t>
            </w:r>
          </w:p>
        </w:tc>
        <w:tc>
          <w:tcPr>
            <w:tcW w:w="5735" w:type="dxa"/>
            <w:shd w:val="clear" w:color="auto" w:fill="auto"/>
          </w:tcPr>
          <w:p w14:paraId="7074A869" w14:textId="77777777" w:rsidR="00A0253E" w:rsidRPr="00DB707E" w:rsidRDefault="00A0253E" w:rsidP="00864629">
            <w:pPr>
              <w:keepNext/>
              <w:keepLines/>
              <w:spacing w:after="0"/>
              <w:rPr>
                <w:rFonts w:ascii="Arial" w:hAnsi="Arial"/>
                <w:sz w:val="18"/>
              </w:rPr>
            </w:pPr>
            <w:r w:rsidRPr="00DB707E">
              <w:rPr>
                <w:rFonts w:ascii="Arial" w:hAnsi="Arial"/>
                <w:sz w:val="18"/>
              </w:rPr>
              <w:t>FDD, SSB SCS 15 kHz, data SCS 15 kHz, BW 10 MHz</w:t>
            </w:r>
          </w:p>
        </w:tc>
      </w:tr>
      <w:tr w:rsidR="00A0253E" w:rsidRPr="00DB707E" w14:paraId="1EF9C24E" w14:textId="77777777" w:rsidTr="00864629">
        <w:trPr>
          <w:trHeight w:val="187"/>
          <w:jc w:val="center"/>
        </w:trPr>
        <w:tc>
          <w:tcPr>
            <w:tcW w:w="1631" w:type="dxa"/>
            <w:shd w:val="clear" w:color="auto" w:fill="auto"/>
          </w:tcPr>
          <w:p w14:paraId="7A940D5A" w14:textId="77777777" w:rsidR="00A0253E" w:rsidRPr="00DB707E" w:rsidRDefault="00A0253E" w:rsidP="00864629">
            <w:pPr>
              <w:keepNext/>
              <w:keepLines/>
              <w:spacing w:after="0"/>
              <w:rPr>
                <w:rFonts w:ascii="Arial" w:hAnsi="Arial"/>
                <w:sz w:val="18"/>
              </w:rPr>
            </w:pPr>
            <w:r w:rsidRPr="00DB707E">
              <w:rPr>
                <w:rFonts w:ascii="Arial" w:hAnsi="Arial"/>
                <w:sz w:val="18"/>
              </w:rPr>
              <w:t>2</w:t>
            </w:r>
          </w:p>
        </w:tc>
        <w:tc>
          <w:tcPr>
            <w:tcW w:w="5735" w:type="dxa"/>
            <w:shd w:val="clear" w:color="auto" w:fill="auto"/>
          </w:tcPr>
          <w:p w14:paraId="1CD1280A" w14:textId="77777777" w:rsidR="00A0253E" w:rsidRPr="00DB707E" w:rsidRDefault="00A0253E" w:rsidP="00864629">
            <w:pPr>
              <w:keepNext/>
              <w:keepLines/>
              <w:spacing w:after="0"/>
              <w:rPr>
                <w:rFonts w:ascii="Arial" w:hAnsi="Arial"/>
                <w:sz w:val="18"/>
              </w:rPr>
            </w:pPr>
            <w:r w:rsidRPr="00DB707E">
              <w:rPr>
                <w:rFonts w:ascii="Arial" w:hAnsi="Arial"/>
                <w:sz w:val="18"/>
              </w:rPr>
              <w:t>TDD, SSB SCS 15 kHz, data SCS 15 kHz, BW 10 MHz</w:t>
            </w:r>
          </w:p>
        </w:tc>
      </w:tr>
      <w:tr w:rsidR="00A0253E" w:rsidRPr="00DB707E" w14:paraId="4FEDD6B0" w14:textId="77777777" w:rsidTr="00864629">
        <w:trPr>
          <w:trHeight w:val="187"/>
          <w:jc w:val="center"/>
        </w:trPr>
        <w:tc>
          <w:tcPr>
            <w:tcW w:w="1631" w:type="dxa"/>
            <w:shd w:val="clear" w:color="auto" w:fill="auto"/>
          </w:tcPr>
          <w:p w14:paraId="6E9FE66D" w14:textId="77777777" w:rsidR="00A0253E" w:rsidRPr="00DB707E" w:rsidRDefault="00A0253E" w:rsidP="00864629">
            <w:pPr>
              <w:keepNext/>
              <w:keepLines/>
              <w:spacing w:after="0"/>
              <w:rPr>
                <w:rFonts w:ascii="Arial" w:hAnsi="Arial"/>
                <w:sz w:val="18"/>
              </w:rPr>
            </w:pPr>
            <w:r w:rsidRPr="00DB707E">
              <w:rPr>
                <w:rFonts w:ascii="Arial" w:hAnsi="Arial"/>
                <w:sz w:val="18"/>
              </w:rPr>
              <w:t>3</w:t>
            </w:r>
          </w:p>
        </w:tc>
        <w:tc>
          <w:tcPr>
            <w:tcW w:w="5735" w:type="dxa"/>
            <w:shd w:val="clear" w:color="auto" w:fill="auto"/>
          </w:tcPr>
          <w:p w14:paraId="0757D75E" w14:textId="77777777" w:rsidR="00A0253E" w:rsidRPr="00DB707E" w:rsidRDefault="00A0253E" w:rsidP="00864629">
            <w:pPr>
              <w:keepNext/>
              <w:keepLines/>
              <w:spacing w:after="0"/>
              <w:rPr>
                <w:rFonts w:ascii="Arial" w:hAnsi="Arial"/>
                <w:sz w:val="18"/>
              </w:rPr>
            </w:pPr>
            <w:r w:rsidRPr="00DB707E">
              <w:rPr>
                <w:rFonts w:ascii="Arial" w:hAnsi="Arial"/>
                <w:sz w:val="18"/>
              </w:rPr>
              <w:t>TDD, SSB SCS 30 kHz, data SCS 30 kHz, BW 20 MHz</w:t>
            </w:r>
          </w:p>
        </w:tc>
      </w:tr>
      <w:tr w:rsidR="00A0253E" w:rsidRPr="00DB707E" w14:paraId="4ADD6D16" w14:textId="77777777" w:rsidTr="00864629">
        <w:trPr>
          <w:trHeight w:val="187"/>
          <w:jc w:val="center"/>
        </w:trPr>
        <w:tc>
          <w:tcPr>
            <w:tcW w:w="1631" w:type="dxa"/>
            <w:shd w:val="clear" w:color="auto" w:fill="auto"/>
          </w:tcPr>
          <w:p w14:paraId="7251F7D9" w14:textId="77777777" w:rsidR="00A0253E" w:rsidRPr="00DB707E" w:rsidRDefault="00A0253E" w:rsidP="00864629">
            <w:pPr>
              <w:keepNext/>
              <w:keepLines/>
              <w:spacing w:after="0"/>
              <w:rPr>
                <w:rFonts w:ascii="Arial" w:hAnsi="Arial"/>
                <w:sz w:val="18"/>
              </w:rPr>
            </w:pPr>
            <w:r w:rsidRPr="00DB707E">
              <w:rPr>
                <w:rFonts w:ascii="Arial" w:hAnsi="Arial"/>
                <w:sz w:val="18"/>
              </w:rPr>
              <w:t>4</w:t>
            </w:r>
          </w:p>
        </w:tc>
        <w:tc>
          <w:tcPr>
            <w:tcW w:w="5735" w:type="dxa"/>
            <w:shd w:val="clear" w:color="auto" w:fill="auto"/>
          </w:tcPr>
          <w:p w14:paraId="4D9E3ED6" w14:textId="77777777" w:rsidR="00A0253E" w:rsidRPr="00DB707E" w:rsidRDefault="00A0253E" w:rsidP="00864629">
            <w:pPr>
              <w:keepNext/>
              <w:keepLines/>
              <w:spacing w:after="0"/>
              <w:rPr>
                <w:rFonts w:ascii="Arial" w:hAnsi="Arial"/>
                <w:sz w:val="18"/>
              </w:rPr>
            </w:pPr>
            <w:r w:rsidRPr="00DB707E">
              <w:rPr>
                <w:rFonts w:ascii="Arial" w:hAnsi="Arial"/>
                <w:sz w:val="18"/>
              </w:rPr>
              <w:t>HD-FDD, SSB SCS 15 kHz, data SCS 15 kHz, BW 10 MHz</w:t>
            </w:r>
          </w:p>
        </w:tc>
      </w:tr>
      <w:tr w:rsidR="00A0253E" w:rsidRPr="00DB707E" w14:paraId="6937EA6C" w14:textId="77777777" w:rsidTr="00864629">
        <w:trPr>
          <w:trHeight w:val="187"/>
          <w:jc w:val="center"/>
        </w:trPr>
        <w:tc>
          <w:tcPr>
            <w:tcW w:w="7366" w:type="dxa"/>
            <w:gridSpan w:val="2"/>
            <w:shd w:val="clear" w:color="auto" w:fill="auto"/>
          </w:tcPr>
          <w:p w14:paraId="2BAEBA90" w14:textId="77777777" w:rsidR="00A0253E" w:rsidRPr="00DB707E" w:rsidRDefault="00A0253E" w:rsidP="00864629">
            <w:pPr>
              <w:keepNext/>
              <w:keepLines/>
              <w:spacing w:after="0"/>
              <w:ind w:left="851" w:hanging="851"/>
              <w:rPr>
                <w:rFonts w:ascii="Arial" w:hAnsi="Arial"/>
                <w:sz w:val="18"/>
              </w:rPr>
            </w:pPr>
            <w:r w:rsidRPr="00DB707E">
              <w:rPr>
                <w:rFonts w:ascii="Arial" w:hAnsi="Arial"/>
                <w:sz w:val="18"/>
              </w:rPr>
              <w:t>Note:</w:t>
            </w:r>
            <w:r w:rsidRPr="00DB707E">
              <w:rPr>
                <w:rFonts w:ascii="Arial" w:hAnsi="Arial"/>
                <w:sz w:val="18"/>
              </w:rPr>
              <w:tab/>
              <w:t>The UE is only required to pass in one of the supported test configurations in FR1</w:t>
            </w:r>
          </w:p>
        </w:tc>
      </w:tr>
    </w:tbl>
    <w:p w14:paraId="21290F59" w14:textId="77777777" w:rsidR="00A0253E" w:rsidRPr="00DB707E" w:rsidRDefault="00A0253E" w:rsidP="00A0253E">
      <w:pPr>
        <w:spacing w:before="120"/>
      </w:pPr>
    </w:p>
    <w:p w14:paraId="3F3E8234" w14:textId="77777777" w:rsidR="00A0253E" w:rsidRPr="00DB707E" w:rsidRDefault="00A0253E" w:rsidP="00A0253E">
      <w:pPr>
        <w:keepNext/>
        <w:keepLines/>
        <w:spacing w:before="60"/>
        <w:jc w:val="center"/>
        <w:rPr>
          <w:rFonts w:ascii="Arial" w:hAnsi="Arial"/>
          <w:b/>
        </w:rPr>
      </w:pPr>
      <w:r w:rsidRPr="00DB707E">
        <w:rPr>
          <w:rFonts w:ascii="Arial" w:hAnsi="Arial"/>
          <w:b/>
        </w:rPr>
        <w:lastRenderedPageBreak/>
        <w:t>Table A.16.5.1.4.1-2: General test parameters for FR1 in-sync testing in non-DRX mode</w:t>
      </w: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5"/>
        <w:gridCol w:w="14"/>
        <w:gridCol w:w="248"/>
        <w:gridCol w:w="1762"/>
        <w:gridCol w:w="718"/>
        <w:gridCol w:w="2114"/>
      </w:tblGrid>
      <w:tr w:rsidR="00A0253E" w:rsidRPr="00DB707E" w14:paraId="2D2C0F43" w14:textId="77777777" w:rsidTr="00864629">
        <w:trPr>
          <w:trHeight w:val="187"/>
          <w:jc w:val="center"/>
        </w:trPr>
        <w:tc>
          <w:tcPr>
            <w:tcW w:w="2795" w:type="pct"/>
            <w:gridSpan w:val="4"/>
            <w:tcBorders>
              <w:bottom w:val="nil"/>
            </w:tcBorders>
            <w:shd w:val="clear" w:color="auto" w:fill="auto"/>
          </w:tcPr>
          <w:p w14:paraId="5C15D98F" w14:textId="77777777" w:rsidR="00A0253E" w:rsidRPr="00DB707E" w:rsidRDefault="00A0253E" w:rsidP="00864629">
            <w:pPr>
              <w:keepNext/>
              <w:keepLines/>
              <w:spacing w:after="0"/>
              <w:jc w:val="center"/>
              <w:rPr>
                <w:rFonts w:ascii="Arial" w:hAnsi="Arial"/>
                <w:b/>
                <w:noProof/>
                <w:sz w:val="18"/>
              </w:rPr>
            </w:pPr>
            <w:r w:rsidRPr="00DB707E">
              <w:rPr>
                <w:rFonts w:ascii="Arial" w:hAnsi="Arial"/>
                <w:b/>
                <w:noProof/>
                <w:sz w:val="18"/>
              </w:rPr>
              <w:lastRenderedPageBreak/>
              <w:t>Parameter</w:t>
            </w:r>
          </w:p>
        </w:tc>
        <w:tc>
          <w:tcPr>
            <w:tcW w:w="559" w:type="pct"/>
            <w:tcBorders>
              <w:bottom w:val="nil"/>
            </w:tcBorders>
            <w:shd w:val="clear" w:color="auto" w:fill="auto"/>
          </w:tcPr>
          <w:p w14:paraId="4D482687" w14:textId="77777777" w:rsidR="00A0253E" w:rsidRPr="00DB707E" w:rsidRDefault="00A0253E" w:rsidP="00864629">
            <w:pPr>
              <w:keepNext/>
              <w:keepLines/>
              <w:spacing w:after="0"/>
              <w:jc w:val="center"/>
              <w:rPr>
                <w:rFonts w:ascii="Arial" w:hAnsi="Arial"/>
                <w:b/>
                <w:noProof/>
                <w:sz w:val="18"/>
              </w:rPr>
            </w:pPr>
            <w:r w:rsidRPr="00DB707E">
              <w:rPr>
                <w:rFonts w:ascii="Arial" w:hAnsi="Arial"/>
                <w:b/>
                <w:noProof/>
                <w:sz w:val="18"/>
              </w:rPr>
              <w:t>Unit</w:t>
            </w:r>
          </w:p>
        </w:tc>
        <w:tc>
          <w:tcPr>
            <w:tcW w:w="1646" w:type="pct"/>
            <w:shd w:val="clear" w:color="auto" w:fill="auto"/>
          </w:tcPr>
          <w:p w14:paraId="63FAF23E" w14:textId="77777777" w:rsidR="00A0253E" w:rsidRPr="00DB707E" w:rsidRDefault="00A0253E" w:rsidP="00864629">
            <w:pPr>
              <w:keepNext/>
              <w:keepLines/>
              <w:spacing w:after="0"/>
              <w:jc w:val="center"/>
              <w:rPr>
                <w:rFonts w:ascii="Arial" w:hAnsi="Arial"/>
                <w:b/>
                <w:noProof/>
                <w:sz w:val="18"/>
              </w:rPr>
            </w:pPr>
            <w:r w:rsidRPr="00DB707E">
              <w:rPr>
                <w:rFonts w:ascii="Arial" w:hAnsi="Arial"/>
                <w:b/>
                <w:noProof/>
                <w:sz w:val="18"/>
              </w:rPr>
              <w:t>Value</w:t>
            </w:r>
          </w:p>
        </w:tc>
      </w:tr>
      <w:tr w:rsidR="00A0253E" w:rsidRPr="00DB707E" w14:paraId="3CBD8C0D" w14:textId="77777777" w:rsidTr="00864629">
        <w:trPr>
          <w:trHeight w:val="187"/>
          <w:jc w:val="center"/>
        </w:trPr>
        <w:tc>
          <w:tcPr>
            <w:tcW w:w="2795" w:type="pct"/>
            <w:gridSpan w:val="4"/>
            <w:tcBorders>
              <w:top w:val="nil"/>
            </w:tcBorders>
            <w:shd w:val="clear" w:color="auto" w:fill="auto"/>
          </w:tcPr>
          <w:p w14:paraId="0E5255E9" w14:textId="77777777" w:rsidR="00A0253E" w:rsidRPr="00DB707E" w:rsidRDefault="00A0253E" w:rsidP="00864629">
            <w:pPr>
              <w:keepNext/>
              <w:keepLines/>
              <w:spacing w:after="0"/>
              <w:jc w:val="center"/>
              <w:rPr>
                <w:rFonts w:ascii="Arial" w:hAnsi="Arial"/>
                <w:b/>
                <w:noProof/>
                <w:sz w:val="18"/>
              </w:rPr>
            </w:pPr>
          </w:p>
        </w:tc>
        <w:tc>
          <w:tcPr>
            <w:tcW w:w="559" w:type="pct"/>
            <w:tcBorders>
              <w:top w:val="nil"/>
            </w:tcBorders>
            <w:shd w:val="clear" w:color="auto" w:fill="auto"/>
          </w:tcPr>
          <w:p w14:paraId="07B67396" w14:textId="77777777" w:rsidR="00A0253E" w:rsidRPr="00DB707E" w:rsidRDefault="00A0253E" w:rsidP="00864629">
            <w:pPr>
              <w:keepNext/>
              <w:keepLines/>
              <w:spacing w:after="0"/>
              <w:jc w:val="center"/>
              <w:rPr>
                <w:rFonts w:ascii="Arial" w:hAnsi="Arial"/>
                <w:b/>
                <w:noProof/>
                <w:sz w:val="18"/>
              </w:rPr>
            </w:pPr>
          </w:p>
        </w:tc>
        <w:tc>
          <w:tcPr>
            <w:tcW w:w="1646" w:type="pct"/>
            <w:shd w:val="clear" w:color="auto" w:fill="auto"/>
          </w:tcPr>
          <w:p w14:paraId="7D7CEDD9" w14:textId="77777777" w:rsidR="00A0253E" w:rsidRPr="00DB707E" w:rsidRDefault="00A0253E" w:rsidP="00864629">
            <w:pPr>
              <w:keepNext/>
              <w:keepLines/>
              <w:spacing w:after="0"/>
              <w:jc w:val="center"/>
              <w:rPr>
                <w:rFonts w:ascii="Arial" w:hAnsi="Arial"/>
                <w:b/>
                <w:noProof/>
                <w:sz w:val="18"/>
              </w:rPr>
            </w:pPr>
            <w:r w:rsidRPr="00DB707E">
              <w:rPr>
                <w:rFonts w:ascii="Arial" w:hAnsi="Arial"/>
                <w:b/>
                <w:noProof/>
                <w:sz w:val="18"/>
              </w:rPr>
              <w:t>Test 1</w:t>
            </w:r>
          </w:p>
        </w:tc>
      </w:tr>
      <w:tr w:rsidR="00A0253E" w:rsidRPr="00DB707E" w14:paraId="6BDA5AB0" w14:textId="77777777" w:rsidTr="00864629">
        <w:trPr>
          <w:trHeight w:val="187"/>
          <w:jc w:val="center"/>
        </w:trPr>
        <w:tc>
          <w:tcPr>
            <w:tcW w:w="2795" w:type="pct"/>
            <w:gridSpan w:val="4"/>
            <w:shd w:val="clear" w:color="auto" w:fill="auto"/>
          </w:tcPr>
          <w:p w14:paraId="4EB2B00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Active PCell</w:t>
            </w:r>
          </w:p>
        </w:tc>
        <w:tc>
          <w:tcPr>
            <w:tcW w:w="559" w:type="pct"/>
            <w:shd w:val="clear" w:color="auto" w:fill="auto"/>
          </w:tcPr>
          <w:p w14:paraId="3818E10D"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2D7E930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ell 1</w:t>
            </w:r>
          </w:p>
        </w:tc>
      </w:tr>
      <w:tr w:rsidR="00A0253E" w:rsidRPr="00DB707E" w14:paraId="0902676C" w14:textId="77777777" w:rsidTr="00864629">
        <w:trPr>
          <w:trHeight w:val="187"/>
          <w:jc w:val="center"/>
        </w:trPr>
        <w:tc>
          <w:tcPr>
            <w:tcW w:w="2795" w:type="pct"/>
            <w:gridSpan w:val="4"/>
            <w:shd w:val="clear" w:color="auto" w:fill="auto"/>
          </w:tcPr>
          <w:p w14:paraId="32D5FD2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RF Channel Number</w:t>
            </w:r>
          </w:p>
        </w:tc>
        <w:tc>
          <w:tcPr>
            <w:tcW w:w="559" w:type="pct"/>
            <w:shd w:val="clear" w:color="auto" w:fill="auto"/>
          </w:tcPr>
          <w:p w14:paraId="565DE509"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6B286D9F"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5C9699D6" w14:textId="77777777" w:rsidTr="00864629">
        <w:trPr>
          <w:trHeight w:val="187"/>
          <w:jc w:val="center"/>
        </w:trPr>
        <w:tc>
          <w:tcPr>
            <w:tcW w:w="1423" w:type="pct"/>
            <w:gridSpan w:val="3"/>
            <w:tcBorders>
              <w:bottom w:val="nil"/>
            </w:tcBorders>
            <w:shd w:val="clear" w:color="auto" w:fill="auto"/>
          </w:tcPr>
          <w:p w14:paraId="3C465B0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uplex mode</w:t>
            </w:r>
          </w:p>
        </w:tc>
        <w:tc>
          <w:tcPr>
            <w:tcW w:w="1372" w:type="pct"/>
            <w:shd w:val="clear" w:color="auto" w:fill="auto"/>
          </w:tcPr>
          <w:p w14:paraId="721FB9C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w:t>
            </w:r>
          </w:p>
        </w:tc>
        <w:tc>
          <w:tcPr>
            <w:tcW w:w="559" w:type="pct"/>
            <w:shd w:val="clear" w:color="auto" w:fill="auto"/>
          </w:tcPr>
          <w:p w14:paraId="46268F4F"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5054B45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FDD</w:t>
            </w:r>
          </w:p>
        </w:tc>
      </w:tr>
      <w:tr w:rsidR="00A0253E" w:rsidRPr="00DB707E" w14:paraId="69D14351" w14:textId="77777777" w:rsidTr="00864629">
        <w:trPr>
          <w:trHeight w:val="187"/>
          <w:jc w:val="center"/>
        </w:trPr>
        <w:tc>
          <w:tcPr>
            <w:tcW w:w="1423" w:type="pct"/>
            <w:gridSpan w:val="3"/>
            <w:tcBorders>
              <w:top w:val="nil"/>
              <w:bottom w:val="nil"/>
            </w:tcBorders>
            <w:shd w:val="clear" w:color="auto" w:fill="auto"/>
          </w:tcPr>
          <w:p w14:paraId="18987DBD"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2D1C6AB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 3</w:t>
            </w:r>
          </w:p>
        </w:tc>
        <w:tc>
          <w:tcPr>
            <w:tcW w:w="559" w:type="pct"/>
            <w:tcBorders>
              <w:bottom w:val="single" w:sz="4" w:space="0" w:color="auto"/>
            </w:tcBorders>
            <w:shd w:val="clear" w:color="auto" w:fill="auto"/>
          </w:tcPr>
          <w:p w14:paraId="3636CB05"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6F173ECD"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w:t>
            </w:r>
          </w:p>
        </w:tc>
      </w:tr>
      <w:tr w:rsidR="00A0253E" w:rsidRPr="00DB707E" w14:paraId="141512BC" w14:textId="77777777" w:rsidTr="00864629">
        <w:trPr>
          <w:trHeight w:val="187"/>
          <w:jc w:val="center"/>
        </w:trPr>
        <w:tc>
          <w:tcPr>
            <w:tcW w:w="1423" w:type="pct"/>
            <w:gridSpan w:val="3"/>
            <w:tcBorders>
              <w:top w:val="nil"/>
              <w:bottom w:val="single" w:sz="4" w:space="0" w:color="auto"/>
            </w:tcBorders>
            <w:shd w:val="clear" w:color="auto" w:fill="auto"/>
          </w:tcPr>
          <w:p w14:paraId="1C107C94"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3F8800C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4</w:t>
            </w:r>
          </w:p>
        </w:tc>
        <w:tc>
          <w:tcPr>
            <w:tcW w:w="559" w:type="pct"/>
            <w:tcBorders>
              <w:bottom w:val="single" w:sz="4" w:space="0" w:color="auto"/>
            </w:tcBorders>
            <w:shd w:val="clear" w:color="auto" w:fill="auto"/>
          </w:tcPr>
          <w:p w14:paraId="5F937371"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36C08E04" w14:textId="77777777" w:rsidR="00A0253E" w:rsidRPr="00DB707E" w:rsidRDefault="00A0253E" w:rsidP="00864629">
            <w:pPr>
              <w:keepNext/>
              <w:keepLines/>
              <w:spacing w:after="0"/>
              <w:jc w:val="center"/>
              <w:rPr>
                <w:rFonts w:ascii="Arial" w:eastAsiaTheme="minorEastAsia" w:hAnsi="Arial"/>
                <w:noProof/>
                <w:sz w:val="18"/>
                <w:lang w:eastAsia="zh-CN"/>
              </w:rPr>
            </w:pPr>
            <w:r w:rsidRPr="00DB707E">
              <w:rPr>
                <w:rFonts w:ascii="Arial" w:hAnsi="Arial" w:hint="eastAsia"/>
                <w:noProof/>
                <w:sz w:val="18"/>
                <w:lang w:eastAsia="zh-CN"/>
              </w:rPr>
              <w:t>H</w:t>
            </w:r>
            <w:r w:rsidRPr="00DB707E">
              <w:rPr>
                <w:rFonts w:ascii="Arial" w:hAnsi="Arial"/>
                <w:noProof/>
                <w:sz w:val="18"/>
                <w:lang w:eastAsia="zh-CN"/>
              </w:rPr>
              <w:t>D-FDD</w:t>
            </w:r>
          </w:p>
        </w:tc>
      </w:tr>
      <w:tr w:rsidR="00A0253E" w:rsidRPr="00DB707E" w14:paraId="65F791B9" w14:textId="77777777" w:rsidTr="00864629">
        <w:trPr>
          <w:trHeight w:val="187"/>
          <w:jc w:val="center"/>
        </w:trPr>
        <w:tc>
          <w:tcPr>
            <w:tcW w:w="1423" w:type="pct"/>
            <w:gridSpan w:val="3"/>
            <w:tcBorders>
              <w:bottom w:val="nil"/>
            </w:tcBorders>
            <w:shd w:val="clear" w:color="auto" w:fill="auto"/>
          </w:tcPr>
          <w:p w14:paraId="077C83A0" w14:textId="77777777" w:rsidR="00A0253E" w:rsidRPr="00DB707E" w:rsidRDefault="00A0253E" w:rsidP="00864629">
            <w:pPr>
              <w:keepNext/>
              <w:keepLines/>
              <w:spacing w:after="0"/>
              <w:rPr>
                <w:rFonts w:ascii="Arial" w:hAnsi="Arial"/>
                <w:noProof/>
                <w:sz w:val="18"/>
              </w:rPr>
            </w:pPr>
            <w:proofErr w:type="spellStart"/>
            <w:r w:rsidRPr="00DB707E">
              <w:rPr>
                <w:rFonts w:ascii="Arial" w:hAnsi="Arial" w:cs="Arial"/>
                <w:sz w:val="18"/>
                <w:szCs w:val="16"/>
              </w:rPr>
              <w:t>BW</w:t>
            </w:r>
            <w:r w:rsidRPr="00DB707E">
              <w:rPr>
                <w:rFonts w:ascii="Arial" w:hAnsi="Arial" w:cs="Arial"/>
                <w:sz w:val="18"/>
                <w:szCs w:val="16"/>
                <w:vertAlign w:val="subscript"/>
              </w:rPr>
              <w:t>channel</w:t>
            </w:r>
            <w:proofErr w:type="spellEnd"/>
          </w:p>
        </w:tc>
        <w:tc>
          <w:tcPr>
            <w:tcW w:w="1372" w:type="pct"/>
            <w:shd w:val="clear" w:color="auto" w:fill="auto"/>
          </w:tcPr>
          <w:p w14:paraId="4ED255F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559" w:type="pct"/>
            <w:tcBorders>
              <w:bottom w:val="nil"/>
            </w:tcBorders>
            <w:shd w:val="clear" w:color="auto" w:fill="auto"/>
          </w:tcPr>
          <w:p w14:paraId="76397B9C"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lang w:eastAsia="zh-CN"/>
              </w:rPr>
              <w:t>MHz</w:t>
            </w:r>
          </w:p>
        </w:tc>
        <w:tc>
          <w:tcPr>
            <w:tcW w:w="1646" w:type="pct"/>
            <w:shd w:val="clear" w:color="auto" w:fill="auto"/>
          </w:tcPr>
          <w:p w14:paraId="1648126D"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 xml:space="preserve">10: </w:t>
            </w:r>
            <w:proofErr w:type="spellStart"/>
            <w:proofErr w:type="gramStart"/>
            <w:r w:rsidRPr="00DB707E">
              <w:rPr>
                <w:rFonts w:ascii="Arial" w:hAnsi="Arial" w:cs="Arial"/>
                <w:sz w:val="18"/>
                <w:szCs w:val="16"/>
              </w:rPr>
              <w:t>N</w:t>
            </w:r>
            <w:r w:rsidRPr="00DB707E">
              <w:rPr>
                <w:rFonts w:ascii="Arial" w:hAnsi="Arial" w:cs="Arial"/>
                <w:sz w:val="18"/>
                <w:szCs w:val="16"/>
                <w:vertAlign w:val="subscript"/>
              </w:rPr>
              <w:t>RB,c</w:t>
            </w:r>
            <w:proofErr w:type="spellEnd"/>
            <w:proofErr w:type="gramEnd"/>
            <w:r w:rsidRPr="00DB707E">
              <w:rPr>
                <w:rFonts w:ascii="Arial" w:hAnsi="Arial" w:cs="Arial"/>
                <w:sz w:val="18"/>
                <w:szCs w:val="16"/>
              </w:rPr>
              <w:t xml:space="preserve"> = 52</w:t>
            </w:r>
          </w:p>
        </w:tc>
      </w:tr>
      <w:tr w:rsidR="00A0253E" w:rsidRPr="00DB707E" w14:paraId="464A5D47" w14:textId="77777777" w:rsidTr="00864629">
        <w:trPr>
          <w:trHeight w:val="187"/>
          <w:jc w:val="center"/>
        </w:trPr>
        <w:tc>
          <w:tcPr>
            <w:tcW w:w="1423" w:type="pct"/>
            <w:gridSpan w:val="3"/>
            <w:tcBorders>
              <w:top w:val="nil"/>
              <w:bottom w:val="nil"/>
            </w:tcBorders>
            <w:shd w:val="clear" w:color="auto" w:fill="auto"/>
          </w:tcPr>
          <w:p w14:paraId="659E53E6"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06059BC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559" w:type="pct"/>
            <w:tcBorders>
              <w:top w:val="nil"/>
              <w:bottom w:val="nil"/>
            </w:tcBorders>
            <w:shd w:val="clear" w:color="auto" w:fill="auto"/>
          </w:tcPr>
          <w:p w14:paraId="20354F53"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3830E192"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 xml:space="preserve">10: </w:t>
            </w:r>
            <w:proofErr w:type="spellStart"/>
            <w:proofErr w:type="gramStart"/>
            <w:r w:rsidRPr="00DB707E">
              <w:rPr>
                <w:rFonts w:ascii="Arial" w:hAnsi="Arial" w:cs="Arial"/>
                <w:sz w:val="18"/>
                <w:szCs w:val="16"/>
              </w:rPr>
              <w:t>N</w:t>
            </w:r>
            <w:r w:rsidRPr="00DB707E">
              <w:rPr>
                <w:rFonts w:ascii="Arial" w:hAnsi="Arial" w:cs="Arial"/>
                <w:sz w:val="18"/>
                <w:szCs w:val="16"/>
                <w:vertAlign w:val="subscript"/>
              </w:rPr>
              <w:t>RB,c</w:t>
            </w:r>
            <w:proofErr w:type="spellEnd"/>
            <w:proofErr w:type="gramEnd"/>
            <w:r w:rsidRPr="00DB707E">
              <w:rPr>
                <w:rFonts w:ascii="Arial" w:hAnsi="Arial" w:cs="Arial"/>
                <w:sz w:val="18"/>
                <w:szCs w:val="16"/>
              </w:rPr>
              <w:t xml:space="preserve"> = 52</w:t>
            </w:r>
          </w:p>
        </w:tc>
      </w:tr>
      <w:tr w:rsidR="00A0253E" w:rsidRPr="00DB707E" w14:paraId="56784463" w14:textId="77777777" w:rsidTr="00864629">
        <w:trPr>
          <w:trHeight w:val="187"/>
          <w:jc w:val="center"/>
        </w:trPr>
        <w:tc>
          <w:tcPr>
            <w:tcW w:w="1423" w:type="pct"/>
            <w:gridSpan w:val="3"/>
            <w:tcBorders>
              <w:top w:val="nil"/>
              <w:bottom w:val="nil"/>
            </w:tcBorders>
            <w:shd w:val="clear" w:color="auto" w:fill="auto"/>
          </w:tcPr>
          <w:p w14:paraId="2DE95252"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6B07F25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Config </w:t>
            </w:r>
            <w:r w:rsidRPr="002A3913">
              <w:rPr>
                <w:rFonts w:ascii="Arial" w:hAnsi="Arial"/>
                <w:noProof/>
                <w:sz w:val="18"/>
                <w:lang w:eastAsia="en-GB"/>
                <w:rPrChange w:id="13896" w:author="Huawei" w:date="2022-10-18T10:58:00Z">
                  <w:rPr>
                    <w:rFonts w:asciiTheme="minorEastAsia" w:hAnsiTheme="minorEastAsia"/>
                    <w:noProof/>
                    <w:sz w:val="18"/>
                    <w:lang w:eastAsia="zh-CN"/>
                  </w:rPr>
                </w:rPrChange>
              </w:rPr>
              <w:t>3</w:t>
            </w:r>
          </w:p>
        </w:tc>
        <w:tc>
          <w:tcPr>
            <w:tcW w:w="559" w:type="pct"/>
            <w:tcBorders>
              <w:top w:val="nil"/>
              <w:bottom w:val="nil"/>
            </w:tcBorders>
            <w:shd w:val="clear" w:color="auto" w:fill="auto"/>
          </w:tcPr>
          <w:p w14:paraId="2AE92304"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4CF10C78" w14:textId="77777777" w:rsidR="00A0253E" w:rsidRPr="00DB707E" w:rsidRDefault="00A0253E" w:rsidP="00864629">
            <w:pPr>
              <w:keepNext/>
              <w:keepLines/>
              <w:spacing w:after="0"/>
              <w:jc w:val="center"/>
              <w:rPr>
                <w:rFonts w:ascii="Arial" w:hAnsi="Arial" w:cs="Arial"/>
                <w:sz w:val="18"/>
                <w:szCs w:val="16"/>
              </w:rPr>
            </w:pPr>
            <w:r w:rsidRPr="00DB707E">
              <w:rPr>
                <w:rFonts w:ascii="Arial" w:hAnsi="Arial" w:cs="Arial"/>
                <w:sz w:val="18"/>
                <w:szCs w:val="16"/>
              </w:rPr>
              <w:t xml:space="preserve">20: </w:t>
            </w:r>
            <w:proofErr w:type="spellStart"/>
            <w:proofErr w:type="gramStart"/>
            <w:r w:rsidRPr="00DB707E">
              <w:rPr>
                <w:rFonts w:ascii="Arial" w:hAnsi="Arial" w:cs="Arial"/>
                <w:sz w:val="18"/>
                <w:szCs w:val="16"/>
              </w:rPr>
              <w:t>N</w:t>
            </w:r>
            <w:r w:rsidRPr="002A3913">
              <w:rPr>
                <w:rFonts w:ascii="Arial" w:hAnsi="Arial" w:cs="Arial"/>
                <w:sz w:val="18"/>
                <w:szCs w:val="16"/>
                <w:vertAlign w:val="subscript"/>
                <w:rPrChange w:id="13897" w:author="Huawei" w:date="2022-10-18T10:58:00Z">
                  <w:rPr>
                    <w:rFonts w:ascii="Arial" w:hAnsi="Arial" w:cs="Arial"/>
                    <w:sz w:val="18"/>
                    <w:szCs w:val="16"/>
                  </w:rPr>
                </w:rPrChange>
              </w:rPr>
              <w:t>RB,c</w:t>
            </w:r>
            <w:proofErr w:type="spellEnd"/>
            <w:proofErr w:type="gramEnd"/>
            <w:r w:rsidRPr="002A3913">
              <w:rPr>
                <w:rFonts w:ascii="Arial" w:hAnsi="Arial" w:cs="Arial"/>
                <w:sz w:val="18"/>
                <w:szCs w:val="16"/>
                <w:vertAlign w:val="subscript"/>
                <w:rPrChange w:id="13898" w:author="Huawei" w:date="2022-10-18T10:58:00Z">
                  <w:rPr>
                    <w:rFonts w:ascii="Arial" w:hAnsi="Arial" w:cs="Arial"/>
                    <w:sz w:val="18"/>
                    <w:szCs w:val="16"/>
                  </w:rPr>
                </w:rPrChange>
              </w:rPr>
              <w:t xml:space="preserve"> </w:t>
            </w:r>
            <w:r w:rsidRPr="00DB707E">
              <w:rPr>
                <w:rFonts w:ascii="Arial" w:hAnsi="Arial" w:cs="Arial"/>
                <w:sz w:val="18"/>
                <w:szCs w:val="16"/>
              </w:rPr>
              <w:t>= 51</w:t>
            </w:r>
          </w:p>
        </w:tc>
      </w:tr>
      <w:tr w:rsidR="00A0253E" w:rsidRPr="00DB707E" w14:paraId="04743BF8" w14:textId="77777777" w:rsidTr="00864629">
        <w:trPr>
          <w:trHeight w:val="187"/>
          <w:jc w:val="center"/>
        </w:trPr>
        <w:tc>
          <w:tcPr>
            <w:tcW w:w="1423" w:type="pct"/>
            <w:gridSpan w:val="3"/>
            <w:shd w:val="clear" w:color="auto" w:fill="auto"/>
          </w:tcPr>
          <w:p w14:paraId="5EE48046"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DL initial BWP configuration</w:t>
            </w:r>
          </w:p>
        </w:tc>
        <w:tc>
          <w:tcPr>
            <w:tcW w:w="1372" w:type="pct"/>
            <w:shd w:val="clear" w:color="auto" w:fill="auto"/>
          </w:tcPr>
          <w:p w14:paraId="7F19F65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559" w:type="pct"/>
            <w:shd w:val="clear" w:color="auto" w:fill="auto"/>
          </w:tcPr>
          <w:p w14:paraId="220D2E12"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6EAD2BBF"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DLBWP.0.1</w:t>
            </w:r>
          </w:p>
        </w:tc>
      </w:tr>
      <w:tr w:rsidR="00A0253E" w:rsidRPr="00DB707E" w14:paraId="33247901" w14:textId="77777777" w:rsidTr="00864629">
        <w:trPr>
          <w:trHeight w:val="187"/>
          <w:jc w:val="center"/>
        </w:trPr>
        <w:tc>
          <w:tcPr>
            <w:tcW w:w="1423" w:type="pct"/>
            <w:gridSpan w:val="3"/>
            <w:shd w:val="clear" w:color="auto" w:fill="auto"/>
          </w:tcPr>
          <w:p w14:paraId="7A2D5D0D"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DL dedicated BWP configuration</w:t>
            </w:r>
          </w:p>
        </w:tc>
        <w:tc>
          <w:tcPr>
            <w:tcW w:w="1372" w:type="pct"/>
            <w:shd w:val="clear" w:color="auto" w:fill="auto"/>
          </w:tcPr>
          <w:p w14:paraId="3957B24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559" w:type="pct"/>
            <w:shd w:val="clear" w:color="auto" w:fill="auto"/>
          </w:tcPr>
          <w:p w14:paraId="745E7599"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66D276CD"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DLBWP.1.1</w:t>
            </w:r>
          </w:p>
        </w:tc>
      </w:tr>
      <w:tr w:rsidR="00A0253E" w:rsidRPr="00DB707E" w14:paraId="6D490036" w14:textId="77777777" w:rsidTr="00864629">
        <w:trPr>
          <w:trHeight w:val="187"/>
          <w:jc w:val="center"/>
        </w:trPr>
        <w:tc>
          <w:tcPr>
            <w:tcW w:w="1423" w:type="pct"/>
            <w:gridSpan w:val="3"/>
            <w:shd w:val="clear" w:color="auto" w:fill="auto"/>
          </w:tcPr>
          <w:p w14:paraId="1942EFBC" w14:textId="77777777" w:rsidR="00A0253E" w:rsidRPr="00DB707E" w:rsidRDefault="00A0253E" w:rsidP="00864629">
            <w:pPr>
              <w:keepNext/>
              <w:keepLines/>
              <w:spacing w:after="0"/>
              <w:rPr>
                <w:rFonts w:ascii="Arial" w:hAnsi="Arial" w:cs="Arial"/>
                <w:bCs/>
                <w:sz w:val="18"/>
              </w:rPr>
            </w:pPr>
            <w:r w:rsidRPr="00DB707E">
              <w:rPr>
                <w:rFonts w:ascii="Arial" w:hAnsi="Arial" w:cs="Arial"/>
                <w:bCs/>
                <w:sz w:val="18"/>
              </w:rPr>
              <w:t>UL initial BWP configuration</w:t>
            </w:r>
          </w:p>
        </w:tc>
        <w:tc>
          <w:tcPr>
            <w:tcW w:w="1372" w:type="pct"/>
            <w:shd w:val="clear" w:color="auto" w:fill="auto"/>
          </w:tcPr>
          <w:p w14:paraId="37F3C70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559" w:type="pct"/>
            <w:shd w:val="clear" w:color="auto" w:fill="auto"/>
          </w:tcPr>
          <w:p w14:paraId="1E2644B0"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3D25C6D0" w14:textId="77777777" w:rsidR="00A0253E" w:rsidRPr="00DB707E" w:rsidRDefault="00A0253E" w:rsidP="00864629">
            <w:pPr>
              <w:keepNext/>
              <w:keepLines/>
              <w:spacing w:after="0"/>
              <w:jc w:val="center"/>
              <w:rPr>
                <w:rFonts w:ascii="Arial" w:hAnsi="Arial" w:cs="Arial"/>
                <w:sz w:val="18"/>
                <w:szCs w:val="16"/>
              </w:rPr>
            </w:pPr>
            <w:r w:rsidRPr="00DB707E">
              <w:rPr>
                <w:rFonts w:ascii="Arial" w:hAnsi="Arial" w:cs="v3.7.0"/>
                <w:sz w:val="18"/>
              </w:rPr>
              <w:t>ULBWP.0.1</w:t>
            </w:r>
          </w:p>
        </w:tc>
      </w:tr>
      <w:tr w:rsidR="00A0253E" w:rsidRPr="00DB707E" w14:paraId="1341F091" w14:textId="77777777" w:rsidTr="00864629">
        <w:trPr>
          <w:trHeight w:val="187"/>
          <w:jc w:val="center"/>
        </w:trPr>
        <w:tc>
          <w:tcPr>
            <w:tcW w:w="1423" w:type="pct"/>
            <w:gridSpan w:val="3"/>
            <w:tcBorders>
              <w:bottom w:val="single" w:sz="4" w:space="0" w:color="auto"/>
            </w:tcBorders>
            <w:shd w:val="clear" w:color="auto" w:fill="auto"/>
          </w:tcPr>
          <w:p w14:paraId="249A11FA"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UL dedicated BWP configuration</w:t>
            </w:r>
          </w:p>
        </w:tc>
        <w:tc>
          <w:tcPr>
            <w:tcW w:w="1372" w:type="pct"/>
            <w:shd w:val="clear" w:color="auto" w:fill="auto"/>
          </w:tcPr>
          <w:p w14:paraId="45B06F2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559" w:type="pct"/>
            <w:shd w:val="clear" w:color="auto" w:fill="auto"/>
          </w:tcPr>
          <w:p w14:paraId="1CA3E728"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56E7BCC7"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ULBWP.1.1</w:t>
            </w:r>
          </w:p>
        </w:tc>
      </w:tr>
      <w:tr w:rsidR="00A0253E" w:rsidRPr="00DB707E" w14:paraId="5C6E1ECD" w14:textId="77777777" w:rsidTr="00864629">
        <w:trPr>
          <w:trHeight w:val="187"/>
          <w:jc w:val="center"/>
        </w:trPr>
        <w:tc>
          <w:tcPr>
            <w:tcW w:w="1423" w:type="pct"/>
            <w:gridSpan w:val="3"/>
            <w:tcBorders>
              <w:bottom w:val="nil"/>
            </w:tcBorders>
            <w:shd w:val="clear" w:color="auto" w:fill="auto"/>
          </w:tcPr>
          <w:p w14:paraId="63B6AF1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DD Configuration</w:t>
            </w:r>
          </w:p>
        </w:tc>
        <w:tc>
          <w:tcPr>
            <w:tcW w:w="1372" w:type="pct"/>
            <w:shd w:val="clear" w:color="auto" w:fill="auto"/>
          </w:tcPr>
          <w:p w14:paraId="7267B29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559" w:type="pct"/>
            <w:shd w:val="clear" w:color="auto" w:fill="auto"/>
          </w:tcPr>
          <w:p w14:paraId="0F3BFFCA"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0BD0984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Not Applicable</w:t>
            </w:r>
          </w:p>
        </w:tc>
      </w:tr>
      <w:tr w:rsidR="00A0253E" w:rsidRPr="00DB707E" w14:paraId="073CF978" w14:textId="77777777" w:rsidTr="00864629">
        <w:trPr>
          <w:trHeight w:val="187"/>
          <w:jc w:val="center"/>
        </w:trPr>
        <w:tc>
          <w:tcPr>
            <w:tcW w:w="1423" w:type="pct"/>
            <w:gridSpan w:val="3"/>
            <w:tcBorders>
              <w:top w:val="nil"/>
              <w:bottom w:val="nil"/>
            </w:tcBorders>
            <w:shd w:val="clear" w:color="auto" w:fill="auto"/>
          </w:tcPr>
          <w:p w14:paraId="07A07DDC"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33091D2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7FB0AF98"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384D442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Conf.1.1</w:t>
            </w:r>
          </w:p>
        </w:tc>
      </w:tr>
      <w:tr w:rsidR="00A0253E" w:rsidRPr="00DB707E" w14:paraId="54AE34BB" w14:textId="77777777" w:rsidTr="00864629">
        <w:trPr>
          <w:trHeight w:val="187"/>
          <w:jc w:val="center"/>
        </w:trPr>
        <w:tc>
          <w:tcPr>
            <w:tcW w:w="1423" w:type="pct"/>
            <w:gridSpan w:val="3"/>
            <w:tcBorders>
              <w:top w:val="nil"/>
              <w:bottom w:val="single" w:sz="4" w:space="0" w:color="auto"/>
            </w:tcBorders>
            <w:shd w:val="clear" w:color="auto" w:fill="auto"/>
          </w:tcPr>
          <w:p w14:paraId="493B2DE3"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7E5C274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305B58AF"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3B660A8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Conf.2.1</w:t>
            </w:r>
          </w:p>
        </w:tc>
      </w:tr>
      <w:tr w:rsidR="00A0253E" w:rsidRPr="00DB707E" w14:paraId="032C23B1" w14:textId="77777777" w:rsidTr="00864629">
        <w:trPr>
          <w:trHeight w:val="187"/>
          <w:jc w:val="center"/>
        </w:trPr>
        <w:tc>
          <w:tcPr>
            <w:tcW w:w="1423" w:type="pct"/>
            <w:gridSpan w:val="3"/>
            <w:tcBorders>
              <w:bottom w:val="nil"/>
            </w:tcBorders>
            <w:shd w:val="clear" w:color="auto" w:fill="auto"/>
          </w:tcPr>
          <w:p w14:paraId="3A29CE6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RMSI CORESET Reference Channel</w:t>
            </w:r>
          </w:p>
        </w:tc>
        <w:tc>
          <w:tcPr>
            <w:tcW w:w="1372" w:type="pct"/>
            <w:shd w:val="clear" w:color="auto" w:fill="auto"/>
          </w:tcPr>
          <w:p w14:paraId="70E0823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559" w:type="pct"/>
            <w:shd w:val="clear" w:color="auto" w:fill="auto"/>
          </w:tcPr>
          <w:p w14:paraId="6FF12DCE"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12773B5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1.1 FDD</w:t>
            </w:r>
          </w:p>
        </w:tc>
      </w:tr>
      <w:tr w:rsidR="00A0253E" w:rsidRPr="00DB707E" w14:paraId="1A9CC73B" w14:textId="77777777" w:rsidTr="00864629">
        <w:trPr>
          <w:trHeight w:val="187"/>
          <w:jc w:val="center"/>
        </w:trPr>
        <w:tc>
          <w:tcPr>
            <w:tcW w:w="1423" w:type="pct"/>
            <w:gridSpan w:val="3"/>
            <w:tcBorders>
              <w:top w:val="nil"/>
              <w:bottom w:val="nil"/>
            </w:tcBorders>
            <w:shd w:val="clear" w:color="auto" w:fill="auto"/>
          </w:tcPr>
          <w:p w14:paraId="4F6201C9"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7DEB569B"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4866804E"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1F54FDE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1.1 TDD</w:t>
            </w:r>
          </w:p>
        </w:tc>
      </w:tr>
      <w:tr w:rsidR="00A0253E" w:rsidRPr="00DB707E" w14:paraId="1F7B7D50" w14:textId="77777777" w:rsidTr="00864629">
        <w:trPr>
          <w:trHeight w:val="187"/>
          <w:jc w:val="center"/>
        </w:trPr>
        <w:tc>
          <w:tcPr>
            <w:tcW w:w="1423" w:type="pct"/>
            <w:gridSpan w:val="3"/>
            <w:tcBorders>
              <w:top w:val="nil"/>
              <w:bottom w:val="single" w:sz="4" w:space="0" w:color="auto"/>
            </w:tcBorders>
            <w:shd w:val="clear" w:color="auto" w:fill="auto"/>
          </w:tcPr>
          <w:p w14:paraId="0B93ED24"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44FD353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40EFBFEC"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48A2900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2.1 TDD</w:t>
            </w:r>
          </w:p>
        </w:tc>
      </w:tr>
      <w:tr w:rsidR="00A0253E" w:rsidRPr="00DB707E" w14:paraId="093CBAD4" w14:textId="77777777" w:rsidTr="00864629">
        <w:trPr>
          <w:trHeight w:val="187"/>
          <w:jc w:val="center"/>
        </w:trPr>
        <w:tc>
          <w:tcPr>
            <w:tcW w:w="1423" w:type="pct"/>
            <w:gridSpan w:val="3"/>
            <w:tcBorders>
              <w:top w:val="single" w:sz="4" w:space="0" w:color="auto"/>
              <w:bottom w:val="nil"/>
            </w:tcBorders>
            <w:shd w:val="clear" w:color="auto" w:fill="auto"/>
          </w:tcPr>
          <w:p w14:paraId="5F831EB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edicated CORESET Reference Channel</w:t>
            </w:r>
          </w:p>
        </w:tc>
        <w:tc>
          <w:tcPr>
            <w:tcW w:w="1372" w:type="pct"/>
            <w:tcBorders>
              <w:top w:val="single" w:sz="4" w:space="0" w:color="auto"/>
              <w:left w:val="single" w:sz="4" w:space="0" w:color="auto"/>
              <w:bottom w:val="single" w:sz="4" w:space="0" w:color="auto"/>
              <w:right w:val="single" w:sz="4" w:space="0" w:color="auto"/>
            </w:tcBorders>
          </w:tcPr>
          <w:p w14:paraId="443DEBE2" w14:textId="77777777" w:rsidR="00A0253E" w:rsidRPr="00DB707E" w:rsidRDefault="00A0253E" w:rsidP="00864629">
            <w:pPr>
              <w:keepNext/>
              <w:keepLines/>
              <w:spacing w:after="0"/>
              <w:rPr>
                <w:rFonts w:ascii="Arial" w:hAnsi="Arial"/>
                <w:noProof/>
                <w:sz w:val="18"/>
              </w:rPr>
            </w:pPr>
            <w:r w:rsidRPr="00DB707E">
              <w:rPr>
                <w:rFonts w:ascii="Arial" w:hAnsi="Arial"/>
                <w:noProof/>
                <w:sz w:val="18"/>
                <w:lang w:val="it-IT"/>
              </w:rPr>
              <w:t>Config 1, 4</w:t>
            </w:r>
          </w:p>
        </w:tc>
        <w:tc>
          <w:tcPr>
            <w:tcW w:w="559" w:type="pct"/>
            <w:shd w:val="clear" w:color="auto" w:fill="auto"/>
          </w:tcPr>
          <w:p w14:paraId="168F06AF" w14:textId="77777777" w:rsidR="00A0253E" w:rsidRPr="00DB707E" w:rsidRDefault="00A0253E" w:rsidP="00864629">
            <w:pPr>
              <w:keepNext/>
              <w:keepLines/>
              <w:spacing w:after="0"/>
              <w:jc w:val="center"/>
              <w:rPr>
                <w:rFonts w:ascii="Arial" w:hAnsi="Arial"/>
                <w:noProof/>
                <w:sz w:val="18"/>
              </w:rPr>
            </w:pPr>
          </w:p>
        </w:tc>
        <w:tc>
          <w:tcPr>
            <w:tcW w:w="1646" w:type="pct"/>
            <w:tcBorders>
              <w:top w:val="single" w:sz="4" w:space="0" w:color="auto"/>
              <w:left w:val="single" w:sz="4" w:space="0" w:color="auto"/>
              <w:bottom w:val="single" w:sz="4" w:space="0" w:color="auto"/>
              <w:right w:val="single" w:sz="4" w:space="0" w:color="auto"/>
            </w:tcBorders>
          </w:tcPr>
          <w:p w14:paraId="0800294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lang w:val="en-US"/>
              </w:rPr>
              <w:t>CCR.1.1 FDD</w:t>
            </w:r>
          </w:p>
        </w:tc>
      </w:tr>
      <w:tr w:rsidR="00A0253E" w:rsidRPr="00DB707E" w14:paraId="29878D84" w14:textId="77777777" w:rsidTr="00864629">
        <w:trPr>
          <w:trHeight w:val="187"/>
          <w:jc w:val="center"/>
        </w:trPr>
        <w:tc>
          <w:tcPr>
            <w:tcW w:w="1423" w:type="pct"/>
            <w:gridSpan w:val="3"/>
            <w:tcBorders>
              <w:top w:val="nil"/>
              <w:bottom w:val="nil"/>
            </w:tcBorders>
            <w:shd w:val="clear" w:color="auto" w:fill="auto"/>
          </w:tcPr>
          <w:p w14:paraId="79D7FA4E" w14:textId="77777777" w:rsidR="00A0253E" w:rsidRPr="00DB707E" w:rsidRDefault="00A0253E" w:rsidP="00864629">
            <w:pPr>
              <w:keepNext/>
              <w:keepLines/>
              <w:spacing w:after="0"/>
              <w:rPr>
                <w:rFonts w:ascii="Arial" w:hAnsi="Arial"/>
                <w:noProof/>
                <w:sz w:val="18"/>
              </w:rPr>
            </w:pPr>
          </w:p>
        </w:tc>
        <w:tc>
          <w:tcPr>
            <w:tcW w:w="1372" w:type="pct"/>
            <w:tcBorders>
              <w:top w:val="single" w:sz="4" w:space="0" w:color="auto"/>
              <w:left w:val="single" w:sz="4" w:space="0" w:color="auto"/>
              <w:bottom w:val="single" w:sz="4" w:space="0" w:color="auto"/>
              <w:right w:val="single" w:sz="4" w:space="0" w:color="auto"/>
            </w:tcBorders>
          </w:tcPr>
          <w:p w14:paraId="6DAA7161" w14:textId="77777777" w:rsidR="00A0253E" w:rsidRPr="00DB707E" w:rsidRDefault="00A0253E" w:rsidP="00864629">
            <w:pPr>
              <w:keepNext/>
              <w:keepLines/>
              <w:spacing w:after="0"/>
              <w:rPr>
                <w:rFonts w:ascii="Arial" w:hAnsi="Arial"/>
                <w:noProof/>
                <w:sz w:val="18"/>
              </w:rPr>
            </w:pPr>
            <w:r w:rsidRPr="00DB707E">
              <w:rPr>
                <w:rFonts w:ascii="Arial" w:hAnsi="Arial"/>
                <w:noProof/>
                <w:sz w:val="18"/>
                <w:lang w:val="it-IT"/>
              </w:rPr>
              <w:t>Config 2</w:t>
            </w:r>
          </w:p>
        </w:tc>
        <w:tc>
          <w:tcPr>
            <w:tcW w:w="559" w:type="pct"/>
            <w:tcBorders>
              <w:bottom w:val="nil"/>
            </w:tcBorders>
            <w:shd w:val="clear" w:color="auto" w:fill="auto"/>
          </w:tcPr>
          <w:p w14:paraId="3ECC7792" w14:textId="77777777" w:rsidR="00A0253E" w:rsidRPr="00DB707E" w:rsidRDefault="00A0253E" w:rsidP="00864629">
            <w:pPr>
              <w:keepNext/>
              <w:keepLines/>
              <w:spacing w:after="0"/>
              <w:jc w:val="center"/>
              <w:rPr>
                <w:rFonts w:ascii="Arial" w:hAnsi="Arial"/>
                <w:noProof/>
                <w:sz w:val="18"/>
              </w:rPr>
            </w:pPr>
          </w:p>
        </w:tc>
        <w:tc>
          <w:tcPr>
            <w:tcW w:w="1646" w:type="pct"/>
            <w:tcBorders>
              <w:top w:val="single" w:sz="4" w:space="0" w:color="auto"/>
              <w:left w:val="single" w:sz="4" w:space="0" w:color="auto"/>
              <w:bottom w:val="single" w:sz="4" w:space="0" w:color="auto"/>
              <w:right w:val="single" w:sz="4" w:space="0" w:color="auto"/>
            </w:tcBorders>
          </w:tcPr>
          <w:p w14:paraId="4513F41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lang w:val="en-US"/>
              </w:rPr>
              <w:t>CCR.1.1 TDD</w:t>
            </w:r>
          </w:p>
        </w:tc>
      </w:tr>
      <w:tr w:rsidR="00A0253E" w:rsidRPr="00DB707E" w14:paraId="227FD783" w14:textId="77777777" w:rsidTr="00864629">
        <w:trPr>
          <w:trHeight w:val="187"/>
          <w:jc w:val="center"/>
        </w:trPr>
        <w:tc>
          <w:tcPr>
            <w:tcW w:w="1423" w:type="pct"/>
            <w:gridSpan w:val="3"/>
            <w:tcBorders>
              <w:top w:val="nil"/>
              <w:bottom w:val="nil"/>
            </w:tcBorders>
            <w:shd w:val="clear" w:color="auto" w:fill="auto"/>
          </w:tcPr>
          <w:p w14:paraId="504CCA28" w14:textId="77777777" w:rsidR="00A0253E" w:rsidRPr="00DB707E" w:rsidRDefault="00A0253E" w:rsidP="00864629">
            <w:pPr>
              <w:keepNext/>
              <w:keepLines/>
              <w:spacing w:after="0"/>
              <w:rPr>
                <w:rFonts w:ascii="Arial" w:hAnsi="Arial"/>
                <w:noProof/>
                <w:sz w:val="18"/>
              </w:rPr>
            </w:pPr>
          </w:p>
        </w:tc>
        <w:tc>
          <w:tcPr>
            <w:tcW w:w="1372" w:type="pct"/>
            <w:tcBorders>
              <w:top w:val="single" w:sz="4" w:space="0" w:color="auto"/>
              <w:left w:val="single" w:sz="4" w:space="0" w:color="auto"/>
              <w:bottom w:val="single" w:sz="4" w:space="0" w:color="auto"/>
              <w:right w:val="single" w:sz="4" w:space="0" w:color="auto"/>
            </w:tcBorders>
          </w:tcPr>
          <w:p w14:paraId="2CF44C21" w14:textId="77777777" w:rsidR="00A0253E" w:rsidRPr="00DB707E" w:rsidRDefault="00A0253E" w:rsidP="00864629">
            <w:pPr>
              <w:keepNext/>
              <w:keepLines/>
              <w:spacing w:after="0"/>
              <w:rPr>
                <w:rFonts w:ascii="Arial" w:hAnsi="Arial"/>
                <w:noProof/>
                <w:sz w:val="18"/>
                <w:lang w:val="it-IT"/>
              </w:rPr>
            </w:pPr>
            <w:r w:rsidRPr="00DB707E">
              <w:rPr>
                <w:rFonts w:ascii="Arial" w:hAnsi="Arial"/>
                <w:noProof/>
                <w:sz w:val="18"/>
              </w:rPr>
              <w:t>Config 3</w:t>
            </w:r>
          </w:p>
        </w:tc>
        <w:tc>
          <w:tcPr>
            <w:tcW w:w="559" w:type="pct"/>
            <w:tcBorders>
              <w:bottom w:val="nil"/>
            </w:tcBorders>
            <w:shd w:val="clear" w:color="auto" w:fill="auto"/>
          </w:tcPr>
          <w:p w14:paraId="33196189" w14:textId="77777777" w:rsidR="00A0253E" w:rsidRPr="00DB707E" w:rsidRDefault="00A0253E" w:rsidP="00864629">
            <w:pPr>
              <w:keepNext/>
              <w:keepLines/>
              <w:spacing w:after="0"/>
              <w:jc w:val="center"/>
              <w:rPr>
                <w:rFonts w:ascii="Arial" w:hAnsi="Arial"/>
                <w:noProof/>
                <w:sz w:val="18"/>
              </w:rPr>
            </w:pPr>
          </w:p>
        </w:tc>
        <w:tc>
          <w:tcPr>
            <w:tcW w:w="1646" w:type="pct"/>
            <w:tcBorders>
              <w:top w:val="single" w:sz="4" w:space="0" w:color="auto"/>
              <w:left w:val="single" w:sz="4" w:space="0" w:color="auto"/>
              <w:bottom w:val="single" w:sz="4" w:space="0" w:color="auto"/>
              <w:right w:val="single" w:sz="4" w:space="0" w:color="auto"/>
            </w:tcBorders>
          </w:tcPr>
          <w:p w14:paraId="6FBF8C8C" w14:textId="77777777" w:rsidR="00A0253E" w:rsidRPr="00DB707E" w:rsidRDefault="00A0253E" w:rsidP="00864629">
            <w:pPr>
              <w:keepNext/>
              <w:keepLines/>
              <w:spacing w:after="0"/>
              <w:jc w:val="center"/>
              <w:rPr>
                <w:rFonts w:ascii="Arial" w:hAnsi="Arial"/>
                <w:noProof/>
                <w:sz w:val="18"/>
                <w:lang w:val="en-US"/>
              </w:rPr>
            </w:pPr>
            <w:r w:rsidRPr="00DB707E">
              <w:rPr>
                <w:rFonts w:ascii="Arial" w:hAnsi="Arial"/>
                <w:noProof/>
                <w:sz w:val="18"/>
                <w:lang w:val="en-US"/>
              </w:rPr>
              <w:t>CCR.2.1 TDD</w:t>
            </w:r>
          </w:p>
        </w:tc>
      </w:tr>
      <w:tr w:rsidR="00A0253E" w:rsidRPr="00DB707E" w14:paraId="258C37A0" w14:textId="77777777" w:rsidTr="00864629">
        <w:trPr>
          <w:trHeight w:val="187"/>
          <w:jc w:val="center"/>
        </w:trPr>
        <w:tc>
          <w:tcPr>
            <w:tcW w:w="1423" w:type="pct"/>
            <w:gridSpan w:val="3"/>
            <w:tcBorders>
              <w:bottom w:val="nil"/>
            </w:tcBorders>
            <w:shd w:val="clear" w:color="auto" w:fill="auto"/>
          </w:tcPr>
          <w:p w14:paraId="1D7B91C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SB Configuration</w:t>
            </w:r>
          </w:p>
        </w:tc>
        <w:tc>
          <w:tcPr>
            <w:tcW w:w="1372" w:type="pct"/>
            <w:shd w:val="clear" w:color="auto" w:fill="auto"/>
          </w:tcPr>
          <w:p w14:paraId="289493A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w:t>
            </w:r>
            <w:r w:rsidRPr="002A3913">
              <w:rPr>
                <w:rFonts w:ascii="Arial" w:hAnsi="Arial"/>
                <w:noProof/>
                <w:sz w:val="18"/>
                <w:lang w:eastAsia="en-GB"/>
                <w:rPrChange w:id="13899" w:author="Huawei" w:date="2022-10-18T10:59:00Z">
                  <w:rPr>
                    <w:rFonts w:asciiTheme="minorEastAsia" w:hAnsiTheme="minorEastAsia"/>
                    <w:noProof/>
                    <w:sz w:val="18"/>
                    <w:lang w:eastAsia="zh-CN"/>
                  </w:rPr>
                </w:rPrChange>
              </w:rPr>
              <w:t>,4</w:t>
            </w:r>
          </w:p>
        </w:tc>
        <w:tc>
          <w:tcPr>
            <w:tcW w:w="559" w:type="pct"/>
            <w:tcBorders>
              <w:top w:val="nil"/>
            </w:tcBorders>
            <w:shd w:val="clear" w:color="auto" w:fill="auto"/>
          </w:tcPr>
          <w:p w14:paraId="66F13A05"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4F4BAF2D"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SB.1 FR1</w:t>
            </w:r>
          </w:p>
        </w:tc>
      </w:tr>
      <w:tr w:rsidR="00A0253E" w:rsidRPr="00DB707E" w14:paraId="0CCC52A8" w14:textId="77777777" w:rsidTr="00864629">
        <w:trPr>
          <w:trHeight w:val="187"/>
          <w:jc w:val="center"/>
        </w:trPr>
        <w:tc>
          <w:tcPr>
            <w:tcW w:w="1423" w:type="pct"/>
            <w:gridSpan w:val="3"/>
            <w:tcBorders>
              <w:top w:val="nil"/>
              <w:bottom w:val="nil"/>
            </w:tcBorders>
            <w:shd w:val="clear" w:color="auto" w:fill="auto"/>
          </w:tcPr>
          <w:p w14:paraId="0F3ECCA5"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773D8F6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0FB39533"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776F8849"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SB.1 FR1</w:t>
            </w:r>
          </w:p>
        </w:tc>
      </w:tr>
      <w:tr w:rsidR="00A0253E" w:rsidRPr="00DB707E" w14:paraId="33567797" w14:textId="77777777" w:rsidTr="00864629">
        <w:trPr>
          <w:trHeight w:val="187"/>
          <w:jc w:val="center"/>
        </w:trPr>
        <w:tc>
          <w:tcPr>
            <w:tcW w:w="1423" w:type="pct"/>
            <w:gridSpan w:val="3"/>
            <w:tcBorders>
              <w:top w:val="nil"/>
              <w:bottom w:val="nil"/>
            </w:tcBorders>
            <w:shd w:val="clear" w:color="auto" w:fill="auto"/>
          </w:tcPr>
          <w:p w14:paraId="158BAD82"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2A8C09B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595DF292"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042FA841" w14:textId="77777777" w:rsidR="00A0253E" w:rsidRPr="00DB707E" w:rsidRDefault="00A0253E" w:rsidP="00864629">
            <w:pPr>
              <w:keepNext/>
              <w:keepLines/>
              <w:spacing w:after="0"/>
              <w:jc w:val="center"/>
              <w:rPr>
                <w:rFonts w:ascii="Arial" w:hAnsi="Arial"/>
                <w:noProof/>
                <w:sz w:val="18"/>
              </w:rPr>
            </w:pPr>
            <w:r w:rsidRPr="007B7E12">
              <w:rPr>
                <w:rFonts w:ascii="Arial" w:hAnsi="Arial"/>
                <w:noProof/>
                <w:sz w:val="18"/>
              </w:rPr>
              <w:t>SSB.1 RedCap FR1</w:t>
            </w:r>
          </w:p>
        </w:tc>
      </w:tr>
      <w:tr w:rsidR="00A0253E" w:rsidRPr="00DB707E" w14:paraId="61FBB92B" w14:textId="77777777" w:rsidTr="00864629">
        <w:trPr>
          <w:trHeight w:val="187"/>
          <w:jc w:val="center"/>
        </w:trPr>
        <w:tc>
          <w:tcPr>
            <w:tcW w:w="1423" w:type="pct"/>
            <w:gridSpan w:val="3"/>
            <w:tcBorders>
              <w:bottom w:val="single" w:sz="4" w:space="0" w:color="auto"/>
            </w:tcBorders>
            <w:shd w:val="clear" w:color="auto" w:fill="auto"/>
          </w:tcPr>
          <w:p w14:paraId="1736BB9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MTC Configuration</w:t>
            </w:r>
          </w:p>
        </w:tc>
        <w:tc>
          <w:tcPr>
            <w:tcW w:w="1372" w:type="pct"/>
            <w:shd w:val="clear" w:color="auto" w:fill="auto"/>
          </w:tcPr>
          <w:p w14:paraId="29C8551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3, 4</w:t>
            </w:r>
          </w:p>
        </w:tc>
        <w:tc>
          <w:tcPr>
            <w:tcW w:w="559" w:type="pct"/>
            <w:shd w:val="clear" w:color="auto" w:fill="auto"/>
          </w:tcPr>
          <w:p w14:paraId="05764CFF"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26749819"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MTC.1</w:t>
            </w:r>
          </w:p>
        </w:tc>
      </w:tr>
      <w:tr w:rsidR="00A0253E" w:rsidRPr="00DB707E" w14:paraId="46B0D626" w14:textId="77777777" w:rsidTr="00864629">
        <w:trPr>
          <w:trHeight w:val="187"/>
          <w:jc w:val="center"/>
        </w:trPr>
        <w:tc>
          <w:tcPr>
            <w:tcW w:w="1423" w:type="pct"/>
            <w:gridSpan w:val="3"/>
            <w:tcBorders>
              <w:bottom w:val="nil"/>
            </w:tcBorders>
            <w:shd w:val="clear" w:color="auto" w:fill="auto"/>
          </w:tcPr>
          <w:p w14:paraId="10FB8868"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PDSCH/PDCCH subcarrier spacing</w:t>
            </w:r>
          </w:p>
        </w:tc>
        <w:tc>
          <w:tcPr>
            <w:tcW w:w="1372" w:type="pct"/>
            <w:shd w:val="clear" w:color="auto" w:fill="auto"/>
          </w:tcPr>
          <w:p w14:paraId="1CACB2D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4</w:t>
            </w:r>
          </w:p>
        </w:tc>
        <w:tc>
          <w:tcPr>
            <w:tcW w:w="559" w:type="pct"/>
            <w:shd w:val="clear" w:color="auto" w:fill="auto"/>
          </w:tcPr>
          <w:p w14:paraId="28555FEF"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6E4E236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5 kHz</w:t>
            </w:r>
          </w:p>
        </w:tc>
      </w:tr>
      <w:tr w:rsidR="00A0253E" w:rsidRPr="00DB707E" w14:paraId="5067A034" w14:textId="77777777" w:rsidTr="00864629">
        <w:trPr>
          <w:trHeight w:val="187"/>
          <w:jc w:val="center"/>
        </w:trPr>
        <w:tc>
          <w:tcPr>
            <w:tcW w:w="1423" w:type="pct"/>
            <w:gridSpan w:val="3"/>
            <w:tcBorders>
              <w:top w:val="nil"/>
              <w:bottom w:val="single" w:sz="4" w:space="0" w:color="auto"/>
            </w:tcBorders>
            <w:shd w:val="clear" w:color="auto" w:fill="auto"/>
          </w:tcPr>
          <w:p w14:paraId="09143E68" w14:textId="77777777" w:rsidR="00A0253E" w:rsidRPr="00DB707E" w:rsidRDefault="00A0253E" w:rsidP="00864629">
            <w:pPr>
              <w:keepNext/>
              <w:keepLines/>
              <w:spacing w:after="0"/>
              <w:rPr>
                <w:rFonts w:ascii="Arial" w:hAnsi="Arial"/>
                <w:noProof/>
                <w:sz w:val="18"/>
              </w:rPr>
            </w:pPr>
          </w:p>
        </w:tc>
        <w:tc>
          <w:tcPr>
            <w:tcW w:w="1372" w:type="pct"/>
            <w:shd w:val="clear" w:color="auto" w:fill="auto"/>
          </w:tcPr>
          <w:p w14:paraId="68AAE40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7EFA24D2"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5D639568" w14:textId="77777777" w:rsidR="00A0253E" w:rsidRPr="00DB707E" w:rsidRDefault="00A0253E" w:rsidP="00864629">
            <w:pPr>
              <w:keepNext/>
              <w:keepLines/>
              <w:spacing w:after="0"/>
              <w:jc w:val="center"/>
              <w:rPr>
                <w:rFonts w:ascii="Arial" w:eastAsiaTheme="minorEastAsia" w:hAnsi="Arial"/>
                <w:noProof/>
                <w:sz w:val="18"/>
                <w:lang w:eastAsia="zh-CN"/>
              </w:rPr>
            </w:pPr>
            <w:r w:rsidRPr="00DB707E">
              <w:rPr>
                <w:rFonts w:ascii="Arial" w:hAnsi="Arial" w:hint="eastAsia"/>
                <w:noProof/>
                <w:sz w:val="18"/>
                <w:lang w:eastAsia="zh-CN"/>
              </w:rPr>
              <w:t>3</w:t>
            </w:r>
            <w:r w:rsidRPr="00DB707E">
              <w:rPr>
                <w:rFonts w:ascii="Arial" w:hAnsi="Arial"/>
                <w:noProof/>
                <w:sz w:val="18"/>
                <w:lang w:eastAsia="zh-CN"/>
              </w:rPr>
              <w:t>0 kHz</w:t>
            </w:r>
          </w:p>
        </w:tc>
      </w:tr>
      <w:tr w:rsidR="00A0253E" w:rsidRPr="00DB707E" w14:paraId="5999F8BE" w14:textId="77777777" w:rsidTr="00864629">
        <w:trPr>
          <w:trHeight w:val="187"/>
          <w:jc w:val="center"/>
        </w:trPr>
        <w:tc>
          <w:tcPr>
            <w:tcW w:w="1423" w:type="pct"/>
            <w:gridSpan w:val="3"/>
            <w:tcBorders>
              <w:top w:val="single" w:sz="4" w:space="0" w:color="auto"/>
              <w:bottom w:val="nil"/>
            </w:tcBorders>
            <w:shd w:val="clear" w:color="auto" w:fill="auto"/>
          </w:tcPr>
          <w:p w14:paraId="3279DA8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PRACH Configuration </w:t>
            </w:r>
          </w:p>
        </w:tc>
        <w:tc>
          <w:tcPr>
            <w:tcW w:w="1372" w:type="pct"/>
            <w:shd w:val="clear" w:color="auto" w:fill="auto"/>
          </w:tcPr>
          <w:p w14:paraId="07C185F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3 ,4</w:t>
            </w:r>
          </w:p>
        </w:tc>
        <w:tc>
          <w:tcPr>
            <w:tcW w:w="559" w:type="pct"/>
            <w:shd w:val="clear" w:color="auto" w:fill="auto"/>
          </w:tcPr>
          <w:p w14:paraId="263D70E2"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1E20564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able  A.3.8.2.1-1</w:t>
            </w:r>
          </w:p>
        </w:tc>
      </w:tr>
      <w:tr w:rsidR="00A0253E" w:rsidRPr="00DB707E" w14:paraId="26399434" w14:textId="77777777" w:rsidTr="00864629">
        <w:trPr>
          <w:trHeight w:val="187"/>
          <w:jc w:val="center"/>
        </w:trPr>
        <w:tc>
          <w:tcPr>
            <w:tcW w:w="2795" w:type="pct"/>
            <w:gridSpan w:val="4"/>
            <w:shd w:val="clear" w:color="auto" w:fill="auto"/>
          </w:tcPr>
          <w:p w14:paraId="02E877E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SB index assigned as RLM RS</w:t>
            </w:r>
          </w:p>
        </w:tc>
        <w:tc>
          <w:tcPr>
            <w:tcW w:w="559" w:type="pct"/>
            <w:shd w:val="clear" w:color="auto" w:fill="auto"/>
          </w:tcPr>
          <w:p w14:paraId="2B4C9B75"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34F4965F"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1B04F397" w14:textId="77777777" w:rsidTr="00864629">
        <w:trPr>
          <w:trHeight w:val="187"/>
          <w:jc w:val="center"/>
        </w:trPr>
        <w:tc>
          <w:tcPr>
            <w:tcW w:w="2795" w:type="pct"/>
            <w:gridSpan w:val="4"/>
            <w:shd w:val="clear" w:color="auto" w:fill="auto"/>
          </w:tcPr>
          <w:p w14:paraId="09F752A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OCNG parameters</w:t>
            </w:r>
          </w:p>
        </w:tc>
        <w:tc>
          <w:tcPr>
            <w:tcW w:w="559" w:type="pct"/>
            <w:shd w:val="clear" w:color="auto" w:fill="auto"/>
          </w:tcPr>
          <w:p w14:paraId="7029A5C1"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08C8D0F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OP.1</w:t>
            </w:r>
          </w:p>
        </w:tc>
      </w:tr>
      <w:tr w:rsidR="00A0253E" w:rsidRPr="00DB707E" w14:paraId="633EE42B" w14:textId="77777777" w:rsidTr="00864629">
        <w:trPr>
          <w:trHeight w:val="187"/>
          <w:jc w:val="center"/>
        </w:trPr>
        <w:tc>
          <w:tcPr>
            <w:tcW w:w="2795" w:type="pct"/>
            <w:gridSpan w:val="4"/>
            <w:shd w:val="clear" w:color="auto" w:fill="auto"/>
          </w:tcPr>
          <w:p w14:paraId="28019E4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P length</w:t>
            </w:r>
            <w:r w:rsidRPr="00DB707E">
              <w:rPr>
                <w:rFonts w:ascii="Arial" w:hAnsi="Arial"/>
                <w:noProof/>
                <w:sz w:val="18"/>
              </w:rPr>
              <w:tab/>
            </w:r>
          </w:p>
        </w:tc>
        <w:tc>
          <w:tcPr>
            <w:tcW w:w="559" w:type="pct"/>
            <w:shd w:val="clear" w:color="auto" w:fill="auto"/>
          </w:tcPr>
          <w:p w14:paraId="6120F881"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48EA6559"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Normal</w:t>
            </w:r>
          </w:p>
        </w:tc>
      </w:tr>
      <w:tr w:rsidR="00A0253E" w:rsidRPr="00DB707E" w14:paraId="57E75E40" w14:textId="77777777" w:rsidTr="00864629">
        <w:trPr>
          <w:trHeight w:val="187"/>
          <w:jc w:val="center"/>
        </w:trPr>
        <w:tc>
          <w:tcPr>
            <w:tcW w:w="2795" w:type="pct"/>
            <w:gridSpan w:val="4"/>
            <w:shd w:val="clear" w:color="auto" w:fill="auto"/>
          </w:tcPr>
          <w:p w14:paraId="7EC4217B"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rrelation Matrix and Antenna Configuration</w:t>
            </w:r>
          </w:p>
        </w:tc>
        <w:tc>
          <w:tcPr>
            <w:tcW w:w="559" w:type="pct"/>
            <w:shd w:val="clear" w:color="auto" w:fill="auto"/>
          </w:tcPr>
          <w:p w14:paraId="4545600C"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118289A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2x2 Low</w:t>
            </w:r>
          </w:p>
        </w:tc>
      </w:tr>
      <w:tr w:rsidR="00A0253E" w:rsidRPr="00DB707E" w14:paraId="68D51A54" w14:textId="77777777" w:rsidTr="00864629">
        <w:trPr>
          <w:trHeight w:val="187"/>
          <w:jc w:val="center"/>
        </w:trPr>
        <w:tc>
          <w:tcPr>
            <w:tcW w:w="1219" w:type="pct"/>
            <w:tcBorders>
              <w:bottom w:val="nil"/>
            </w:tcBorders>
            <w:shd w:val="clear" w:color="auto" w:fill="auto"/>
          </w:tcPr>
          <w:p w14:paraId="621798E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In sync transmission parameters</w:t>
            </w:r>
          </w:p>
        </w:tc>
        <w:tc>
          <w:tcPr>
            <w:tcW w:w="1576" w:type="pct"/>
            <w:gridSpan w:val="3"/>
            <w:shd w:val="clear" w:color="auto" w:fill="auto"/>
          </w:tcPr>
          <w:p w14:paraId="3E511BE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CI format</w:t>
            </w:r>
          </w:p>
        </w:tc>
        <w:tc>
          <w:tcPr>
            <w:tcW w:w="559" w:type="pct"/>
            <w:shd w:val="clear" w:color="auto" w:fill="auto"/>
          </w:tcPr>
          <w:p w14:paraId="48A9164F"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19C9ABE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0</w:t>
            </w:r>
          </w:p>
        </w:tc>
      </w:tr>
      <w:tr w:rsidR="00A0253E" w:rsidRPr="00DB707E" w14:paraId="6030EE64" w14:textId="77777777" w:rsidTr="00864629">
        <w:trPr>
          <w:trHeight w:val="187"/>
          <w:jc w:val="center"/>
        </w:trPr>
        <w:tc>
          <w:tcPr>
            <w:tcW w:w="1219" w:type="pct"/>
            <w:tcBorders>
              <w:top w:val="nil"/>
              <w:bottom w:val="nil"/>
            </w:tcBorders>
            <w:shd w:val="clear" w:color="auto" w:fill="auto"/>
          </w:tcPr>
          <w:p w14:paraId="525FFF0D"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47C87D3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umber of Control OFDM symbols</w:t>
            </w:r>
          </w:p>
        </w:tc>
        <w:tc>
          <w:tcPr>
            <w:tcW w:w="559" w:type="pct"/>
            <w:shd w:val="clear" w:color="auto" w:fill="auto"/>
          </w:tcPr>
          <w:p w14:paraId="7177E172"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1F10BD0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2</w:t>
            </w:r>
          </w:p>
        </w:tc>
      </w:tr>
      <w:tr w:rsidR="00A0253E" w:rsidRPr="00DB707E" w14:paraId="04BC101A" w14:textId="77777777" w:rsidTr="00864629">
        <w:trPr>
          <w:trHeight w:val="187"/>
          <w:jc w:val="center"/>
        </w:trPr>
        <w:tc>
          <w:tcPr>
            <w:tcW w:w="1219" w:type="pct"/>
            <w:tcBorders>
              <w:top w:val="nil"/>
              <w:bottom w:val="nil"/>
            </w:tcBorders>
            <w:shd w:val="clear" w:color="auto" w:fill="auto"/>
          </w:tcPr>
          <w:p w14:paraId="5036504A"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4EB2F82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Aggregation level </w:t>
            </w:r>
          </w:p>
        </w:tc>
        <w:tc>
          <w:tcPr>
            <w:tcW w:w="559" w:type="pct"/>
            <w:shd w:val="clear" w:color="auto" w:fill="auto"/>
          </w:tcPr>
          <w:p w14:paraId="42E7D99F"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CE</w:t>
            </w:r>
          </w:p>
        </w:tc>
        <w:tc>
          <w:tcPr>
            <w:tcW w:w="1646" w:type="pct"/>
            <w:shd w:val="clear" w:color="auto" w:fill="auto"/>
          </w:tcPr>
          <w:p w14:paraId="53948B9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w:t>
            </w:r>
          </w:p>
        </w:tc>
      </w:tr>
      <w:tr w:rsidR="00A0253E" w:rsidRPr="00DB707E" w14:paraId="432CFBD2" w14:textId="77777777" w:rsidTr="00864629">
        <w:trPr>
          <w:trHeight w:val="187"/>
          <w:jc w:val="center"/>
        </w:trPr>
        <w:tc>
          <w:tcPr>
            <w:tcW w:w="1219" w:type="pct"/>
            <w:tcBorders>
              <w:top w:val="nil"/>
              <w:bottom w:val="nil"/>
            </w:tcBorders>
            <w:shd w:val="clear" w:color="auto" w:fill="auto"/>
          </w:tcPr>
          <w:p w14:paraId="3DC26CAB"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66CFB0F0"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559" w:type="pct"/>
            <w:shd w:val="clear" w:color="auto" w:fill="auto"/>
          </w:tcPr>
          <w:p w14:paraId="48C3D8B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646" w:type="pct"/>
            <w:shd w:val="clear" w:color="auto" w:fill="auto"/>
          </w:tcPr>
          <w:p w14:paraId="1C5D525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04699FAF" w14:textId="77777777" w:rsidTr="00864629">
        <w:trPr>
          <w:trHeight w:val="187"/>
          <w:jc w:val="center"/>
        </w:trPr>
        <w:tc>
          <w:tcPr>
            <w:tcW w:w="1219" w:type="pct"/>
            <w:tcBorders>
              <w:top w:val="nil"/>
              <w:bottom w:val="nil"/>
            </w:tcBorders>
            <w:shd w:val="clear" w:color="auto" w:fill="auto"/>
          </w:tcPr>
          <w:p w14:paraId="2FC578D0"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45B88F04"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559" w:type="pct"/>
            <w:shd w:val="clear" w:color="auto" w:fill="auto"/>
          </w:tcPr>
          <w:p w14:paraId="545362E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646" w:type="pct"/>
            <w:shd w:val="clear" w:color="auto" w:fill="auto"/>
          </w:tcPr>
          <w:p w14:paraId="1E06C2BD"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78175104" w14:textId="77777777" w:rsidTr="00864629">
        <w:trPr>
          <w:trHeight w:val="187"/>
          <w:jc w:val="center"/>
        </w:trPr>
        <w:tc>
          <w:tcPr>
            <w:tcW w:w="1219" w:type="pct"/>
            <w:tcBorders>
              <w:top w:val="nil"/>
              <w:bottom w:val="nil"/>
            </w:tcBorders>
            <w:shd w:val="clear" w:color="auto" w:fill="auto"/>
          </w:tcPr>
          <w:p w14:paraId="631FB9F0"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532D2353"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DMRS precoder granularity</w:t>
            </w:r>
          </w:p>
        </w:tc>
        <w:tc>
          <w:tcPr>
            <w:tcW w:w="559" w:type="pct"/>
            <w:shd w:val="clear" w:color="auto" w:fill="auto"/>
          </w:tcPr>
          <w:p w14:paraId="05B0F9A7" w14:textId="77777777" w:rsidR="00A0253E" w:rsidRPr="00DB707E" w:rsidRDefault="00A0253E" w:rsidP="00864629">
            <w:pPr>
              <w:keepNext/>
              <w:keepLines/>
              <w:spacing w:after="0"/>
              <w:jc w:val="center"/>
              <w:rPr>
                <w:rFonts w:ascii="Arial" w:eastAsia="?? ??" w:hAnsi="Arial"/>
                <w:sz w:val="18"/>
              </w:rPr>
            </w:pPr>
          </w:p>
        </w:tc>
        <w:tc>
          <w:tcPr>
            <w:tcW w:w="1646" w:type="pct"/>
            <w:shd w:val="clear" w:color="auto" w:fill="auto"/>
          </w:tcPr>
          <w:p w14:paraId="71662E9E" w14:textId="77777777" w:rsidR="00A0253E" w:rsidRPr="00DB707E" w:rsidRDefault="00A0253E" w:rsidP="00864629">
            <w:pPr>
              <w:keepNext/>
              <w:keepLines/>
              <w:spacing w:after="0"/>
              <w:jc w:val="center"/>
              <w:rPr>
                <w:rFonts w:ascii="Arial" w:hAnsi="Arial"/>
                <w:noProof/>
                <w:sz w:val="18"/>
              </w:rPr>
            </w:pPr>
            <w:r w:rsidRPr="00DB707E">
              <w:rPr>
                <w:rFonts w:ascii="Arial" w:eastAsia="?? ??" w:hAnsi="Arial"/>
                <w:sz w:val="18"/>
              </w:rPr>
              <w:t>REG bundle size</w:t>
            </w:r>
          </w:p>
        </w:tc>
      </w:tr>
      <w:tr w:rsidR="00A0253E" w:rsidRPr="00DB707E" w14:paraId="6BB09959" w14:textId="77777777" w:rsidTr="00864629">
        <w:trPr>
          <w:trHeight w:val="187"/>
          <w:jc w:val="center"/>
        </w:trPr>
        <w:tc>
          <w:tcPr>
            <w:tcW w:w="1219" w:type="pct"/>
            <w:tcBorders>
              <w:top w:val="nil"/>
              <w:bottom w:val="single" w:sz="4" w:space="0" w:color="auto"/>
            </w:tcBorders>
            <w:shd w:val="clear" w:color="auto" w:fill="auto"/>
          </w:tcPr>
          <w:p w14:paraId="318BFCC4"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626CBDD9"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REG bundle size</w:t>
            </w:r>
          </w:p>
        </w:tc>
        <w:tc>
          <w:tcPr>
            <w:tcW w:w="559" w:type="pct"/>
            <w:shd w:val="clear" w:color="auto" w:fill="auto"/>
          </w:tcPr>
          <w:p w14:paraId="00BC1516" w14:textId="77777777" w:rsidR="00A0253E" w:rsidRPr="00DB707E" w:rsidRDefault="00A0253E" w:rsidP="00864629">
            <w:pPr>
              <w:keepNext/>
              <w:keepLines/>
              <w:spacing w:after="0"/>
              <w:jc w:val="center"/>
              <w:rPr>
                <w:rFonts w:ascii="Arial" w:eastAsia="?? ??" w:hAnsi="Arial"/>
                <w:sz w:val="18"/>
              </w:rPr>
            </w:pPr>
          </w:p>
        </w:tc>
        <w:tc>
          <w:tcPr>
            <w:tcW w:w="1646" w:type="pct"/>
            <w:shd w:val="clear" w:color="auto" w:fill="auto"/>
          </w:tcPr>
          <w:p w14:paraId="4A81AC0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6</w:t>
            </w:r>
          </w:p>
        </w:tc>
      </w:tr>
      <w:tr w:rsidR="00A0253E" w:rsidRPr="00DB707E" w14:paraId="321ACCF8" w14:textId="77777777" w:rsidTr="00864629">
        <w:trPr>
          <w:trHeight w:val="187"/>
          <w:jc w:val="center"/>
        </w:trPr>
        <w:tc>
          <w:tcPr>
            <w:tcW w:w="1219" w:type="pct"/>
            <w:tcBorders>
              <w:bottom w:val="nil"/>
            </w:tcBorders>
            <w:shd w:val="clear" w:color="auto" w:fill="auto"/>
          </w:tcPr>
          <w:p w14:paraId="70F7E1B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Out of sync transmission parameters</w:t>
            </w:r>
          </w:p>
        </w:tc>
        <w:tc>
          <w:tcPr>
            <w:tcW w:w="1576" w:type="pct"/>
            <w:gridSpan w:val="3"/>
            <w:shd w:val="clear" w:color="auto" w:fill="auto"/>
          </w:tcPr>
          <w:p w14:paraId="709B296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CI format</w:t>
            </w:r>
          </w:p>
        </w:tc>
        <w:tc>
          <w:tcPr>
            <w:tcW w:w="559" w:type="pct"/>
            <w:shd w:val="clear" w:color="auto" w:fill="auto"/>
          </w:tcPr>
          <w:p w14:paraId="0B8F70D8"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18E8B2A9"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0</w:t>
            </w:r>
          </w:p>
        </w:tc>
      </w:tr>
      <w:tr w:rsidR="00A0253E" w:rsidRPr="00DB707E" w14:paraId="3E53795F" w14:textId="77777777" w:rsidTr="00864629">
        <w:trPr>
          <w:trHeight w:val="187"/>
          <w:jc w:val="center"/>
        </w:trPr>
        <w:tc>
          <w:tcPr>
            <w:tcW w:w="1219" w:type="pct"/>
            <w:tcBorders>
              <w:top w:val="nil"/>
              <w:bottom w:val="nil"/>
            </w:tcBorders>
            <w:shd w:val="clear" w:color="auto" w:fill="auto"/>
          </w:tcPr>
          <w:p w14:paraId="49361C30"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3BE42BF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umber of Control OFDM symbols</w:t>
            </w:r>
          </w:p>
        </w:tc>
        <w:tc>
          <w:tcPr>
            <w:tcW w:w="559" w:type="pct"/>
            <w:shd w:val="clear" w:color="auto" w:fill="auto"/>
          </w:tcPr>
          <w:p w14:paraId="3B7763FE"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6E43E92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2</w:t>
            </w:r>
          </w:p>
        </w:tc>
      </w:tr>
      <w:tr w:rsidR="00A0253E" w:rsidRPr="00DB707E" w14:paraId="1FB9BBFA" w14:textId="77777777" w:rsidTr="00864629">
        <w:trPr>
          <w:trHeight w:val="187"/>
          <w:jc w:val="center"/>
        </w:trPr>
        <w:tc>
          <w:tcPr>
            <w:tcW w:w="1219" w:type="pct"/>
            <w:tcBorders>
              <w:top w:val="nil"/>
              <w:bottom w:val="nil"/>
            </w:tcBorders>
            <w:shd w:val="clear" w:color="auto" w:fill="auto"/>
          </w:tcPr>
          <w:p w14:paraId="2363F805"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4D2EAEB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Aggregation level </w:t>
            </w:r>
          </w:p>
        </w:tc>
        <w:tc>
          <w:tcPr>
            <w:tcW w:w="559" w:type="pct"/>
            <w:shd w:val="clear" w:color="auto" w:fill="auto"/>
          </w:tcPr>
          <w:p w14:paraId="12F230C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CE</w:t>
            </w:r>
          </w:p>
        </w:tc>
        <w:tc>
          <w:tcPr>
            <w:tcW w:w="1646" w:type="pct"/>
            <w:shd w:val="clear" w:color="auto" w:fill="auto"/>
          </w:tcPr>
          <w:p w14:paraId="7044F00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8</w:t>
            </w:r>
          </w:p>
        </w:tc>
      </w:tr>
      <w:tr w:rsidR="00A0253E" w:rsidRPr="00DB707E" w14:paraId="4A32F435" w14:textId="77777777" w:rsidTr="00864629">
        <w:trPr>
          <w:trHeight w:val="187"/>
          <w:jc w:val="center"/>
        </w:trPr>
        <w:tc>
          <w:tcPr>
            <w:tcW w:w="1219" w:type="pct"/>
            <w:tcBorders>
              <w:top w:val="nil"/>
              <w:bottom w:val="nil"/>
            </w:tcBorders>
            <w:shd w:val="clear" w:color="auto" w:fill="auto"/>
          </w:tcPr>
          <w:p w14:paraId="336D218A"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7CAC7C0D"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559" w:type="pct"/>
            <w:shd w:val="clear" w:color="auto" w:fill="auto"/>
          </w:tcPr>
          <w:p w14:paraId="0020058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646" w:type="pct"/>
            <w:shd w:val="clear" w:color="auto" w:fill="auto"/>
          </w:tcPr>
          <w:p w14:paraId="6780907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w:t>
            </w:r>
          </w:p>
        </w:tc>
      </w:tr>
      <w:tr w:rsidR="00A0253E" w:rsidRPr="00DB707E" w14:paraId="68D7D1F3" w14:textId="77777777" w:rsidTr="00864629">
        <w:trPr>
          <w:trHeight w:val="187"/>
          <w:jc w:val="center"/>
        </w:trPr>
        <w:tc>
          <w:tcPr>
            <w:tcW w:w="1219" w:type="pct"/>
            <w:tcBorders>
              <w:top w:val="nil"/>
              <w:bottom w:val="nil"/>
            </w:tcBorders>
            <w:shd w:val="clear" w:color="auto" w:fill="auto"/>
          </w:tcPr>
          <w:p w14:paraId="1FCF685A"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72E30907"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559" w:type="pct"/>
            <w:shd w:val="clear" w:color="auto" w:fill="auto"/>
          </w:tcPr>
          <w:p w14:paraId="0ADE449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646" w:type="pct"/>
            <w:shd w:val="clear" w:color="auto" w:fill="auto"/>
          </w:tcPr>
          <w:p w14:paraId="0BF8F4E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w:t>
            </w:r>
          </w:p>
        </w:tc>
      </w:tr>
      <w:tr w:rsidR="00A0253E" w:rsidRPr="00DB707E" w14:paraId="3034B0C4" w14:textId="77777777" w:rsidTr="00864629">
        <w:trPr>
          <w:trHeight w:val="187"/>
          <w:jc w:val="center"/>
        </w:trPr>
        <w:tc>
          <w:tcPr>
            <w:tcW w:w="1219" w:type="pct"/>
            <w:tcBorders>
              <w:top w:val="nil"/>
              <w:bottom w:val="nil"/>
            </w:tcBorders>
            <w:shd w:val="clear" w:color="auto" w:fill="auto"/>
          </w:tcPr>
          <w:p w14:paraId="3A9E5289"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66D123E4"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DMRS precoder granularity</w:t>
            </w:r>
          </w:p>
        </w:tc>
        <w:tc>
          <w:tcPr>
            <w:tcW w:w="559" w:type="pct"/>
            <w:shd w:val="clear" w:color="auto" w:fill="auto"/>
          </w:tcPr>
          <w:p w14:paraId="005ABEAB" w14:textId="77777777" w:rsidR="00A0253E" w:rsidRPr="00DB707E" w:rsidRDefault="00A0253E" w:rsidP="00864629">
            <w:pPr>
              <w:keepNext/>
              <w:keepLines/>
              <w:spacing w:after="0"/>
              <w:jc w:val="center"/>
              <w:rPr>
                <w:rFonts w:ascii="Arial" w:eastAsia="?? ??" w:hAnsi="Arial"/>
                <w:sz w:val="18"/>
              </w:rPr>
            </w:pPr>
          </w:p>
        </w:tc>
        <w:tc>
          <w:tcPr>
            <w:tcW w:w="1646" w:type="pct"/>
            <w:shd w:val="clear" w:color="auto" w:fill="auto"/>
          </w:tcPr>
          <w:p w14:paraId="34515B9F" w14:textId="77777777" w:rsidR="00A0253E" w:rsidRPr="00DB707E" w:rsidRDefault="00A0253E" w:rsidP="00864629">
            <w:pPr>
              <w:keepNext/>
              <w:keepLines/>
              <w:spacing w:after="0"/>
              <w:jc w:val="center"/>
              <w:rPr>
                <w:rFonts w:ascii="Arial" w:hAnsi="Arial"/>
                <w:noProof/>
                <w:sz w:val="18"/>
              </w:rPr>
            </w:pPr>
            <w:r w:rsidRPr="00DB707E">
              <w:rPr>
                <w:rFonts w:ascii="Arial" w:eastAsia="?? ??" w:hAnsi="Arial"/>
                <w:sz w:val="18"/>
              </w:rPr>
              <w:t>REG bundle size</w:t>
            </w:r>
          </w:p>
        </w:tc>
      </w:tr>
      <w:tr w:rsidR="00A0253E" w:rsidRPr="00DB707E" w14:paraId="3B264D19" w14:textId="77777777" w:rsidTr="00864629">
        <w:trPr>
          <w:trHeight w:val="187"/>
          <w:jc w:val="center"/>
        </w:trPr>
        <w:tc>
          <w:tcPr>
            <w:tcW w:w="1219" w:type="pct"/>
            <w:tcBorders>
              <w:top w:val="nil"/>
            </w:tcBorders>
            <w:shd w:val="clear" w:color="auto" w:fill="auto"/>
          </w:tcPr>
          <w:p w14:paraId="706E146F" w14:textId="77777777" w:rsidR="00A0253E" w:rsidRPr="00DB707E" w:rsidRDefault="00A0253E" w:rsidP="00864629">
            <w:pPr>
              <w:keepNext/>
              <w:keepLines/>
              <w:spacing w:after="0"/>
              <w:rPr>
                <w:rFonts w:ascii="Arial" w:hAnsi="Arial"/>
                <w:noProof/>
                <w:sz w:val="18"/>
              </w:rPr>
            </w:pPr>
          </w:p>
        </w:tc>
        <w:tc>
          <w:tcPr>
            <w:tcW w:w="1576" w:type="pct"/>
            <w:gridSpan w:val="3"/>
            <w:shd w:val="clear" w:color="auto" w:fill="auto"/>
          </w:tcPr>
          <w:p w14:paraId="4A12E03B"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REG bundle size</w:t>
            </w:r>
          </w:p>
        </w:tc>
        <w:tc>
          <w:tcPr>
            <w:tcW w:w="559" w:type="pct"/>
            <w:shd w:val="clear" w:color="auto" w:fill="auto"/>
          </w:tcPr>
          <w:p w14:paraId="513125A7" w14:textId="77777777" w:rsidR="00A0253E" w:rsidRPr="00DB707E" w:rsidRDefault="00A0253E" w:rsidP="00864629">
            <w:pPr>
              <w:keepNext/>
              <w:keepLines/>
              <w:spacing w:after="0"/>
              <w:jc w:val="center"/>
              <w:rPr>
                <w:rFonts w:ascii="Arial" w:eastAsia="?? ??" w:hAnsi="Arial"/>
                <w:sz w:val="18"/>
              </w:rPr>
            </w:pPr>
          </w:p>
        </w:tc>
        <w:tc>
          <w:tcPr>
            <w:tcW w:w="1646" w:type="pct"/>
            <w:shd w:val="clear" w:color="auto" w:fill="auto"/>
          </w:tcPr>
          <w:p w14:paraId="657E58EC"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6</w:t>
            </w:r>
          </w:p>
        </w:tc>
      </w:tr>
      <w:tr w:rsidR="00A0253E" w:rsidRPr="00DB707E" w14:paraId="7F10C217" w14:textId="77777777" w:rsidTr="00864629">
        <w:trPr>
          <w:trHeight w:val="187"/>
          <w:jc w:val="center"/>
        </w:trPr>
        <w:tc>
          <w:tcPr>
            <w:tcW w:w="2795" w:type="pct"/>
            <w:gridSpan w:val="4"/>
            <w:shd w:val="clear" w:color="auto" w:fill="auto"/>
          </w:tcPr>
          <w:p w14:paraId="4768791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RX</w:t>
            </w:r>
          </w:p>
        </w:tc>
        <w:tc>
          <w:tcPr>
            <w:tcW w:w="559" w:type="pct"/>
            <w:shd w:val="clear" w:color="auto" w:fill="auto"/>
          </w:tcPr>
          <w:p w14:paraId="0DFB6737"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00B3715E" w14:textId="77777777" w:rsidR="00A0253E" w:rsidRPr="00DB707E" w:rsidRDefault="00A0253E" w:rsidP="00864629">
            <w:pPr>
              <w:keepNext/>
              <w:keepLines/>
              <w:spacing w:after="0"/>
              <w:jc w:val="center"/>
              <w:rPr>
                <w:rFonts w:ascii="Arial" w:hAnsi="Arial"/>
                <w:i/>
                <w:iCs/>
                <w:sz w:val="18"/>
              </w:rPr>
            </w:pPr>
            <w:r w:rsidRPr="00DB707E">
              <w:rPr>
                <w:rFonts w:ascii="Arial" w:hAnsi="Arial"/>
                <w:i/>
                <w:iCs/>
                <w:sz w:val="18"/>
              </w:rPr>
              <w:t>OFF</w:t>
            </w:r>
          </w:p>
        </w:tc>
      </w:tr>
      <w:tr w:rsidR="00A0253E" w:rsidRPr="00DB707E" w14:paraId="05A31762" w14:textId="77777777" w:rsidTr="00864629">
        <w:trPr>
          <w:trHeight w:val="187"/>
          <w:jc w:val="center"/>
        </w:trPr>
        <w:tc>
          <w:tcPr>
            <w:tcW w:w="2795" w:type="pct"/>
            <w:gridSpan w:val="4"/>
            <w:shd w:val="clear" w:color="auto" w:fill="auto"/>
          </w:tcPr>
          <w:p w14:paraId="40F2ED3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Gap pattern ID </w:t>
            </w:r>
          </w:p>
        </w:tc>
        <w:tc>
          <w:tcPr>
            <w:tcW w:w="559" w:type="pct"/>
            <w:shd w:val="clear" w:color="auto" w:fill="auto"/>
          </w:tcPr>
          <w:p w14:paraId="4283E5FF"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591B4140" w14:textId="77777777" w:rsidR="00A0253E" w:rsidRPr="00DB707E" w:rsidRDefault="00A0253E" w:rsidP="00864629">
            <w:pPr>
              <w:keepNext/>
              <w:keepLines/>
              <w:spacing w:after="0"/>
              <w:jc w:val="center"/>
              <w:rPr>
                <w:rFonts w:ascii="Arial" w:hAnsi="Arial"/>
                <w:iCs/>
                <w:sz w:val="18"/>
              </w:rPr>
            </w:pPr>
            <w:r w:rsidRPr="00DB707E">
              <w:rPr>
                <w:rFonts w:ascii="Arial" w:hAnsi="Arial"/>
                <w:iCs/>
                <w:sz w:val="18"/>
              </w:rPr>
              <w:t>N.A.</w:t>
            </w:r>
          </w:p>
        </w:tc>
      </w:tr>
      <w:tr w:rsidR="00A0253E" w:rsidRPr="00DB707E" w14:paraId="0166623C" w14:textId="77777777" w:rsidTr="00864629">
        <w:trPr>
          <w:trHeight w:val="187"/>
          <w:jc w:val="center"/>
        </w:trPr>
        <w:tc>
          <w:tcPr>
            <w:tcW w:w="2795" w:type="pct"/>
            <w:gridSpan w:val="4"/>
            <w:shd w:val="clear" w:color="auto" w:fill="auto"/>
          </w:tcPr>
          <w:p w14:paraId="5CC4C9F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Layer 3 filtering</w:t>
            </w:r>
          </w:p>
        </w:tc>
        <w:tc>
          <w:tcPr>
            <w:tcW w:w="559" w:type="pct"/>
            <w:shd w:val="clear" w:color="auto" w:fill="auto"/>
          </w:tcPr>
          <w:p w14:paraId="0485E261"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1F4A5332" w14:textId="77777777" w:rsidR="00A0253E" w:rsidRPr="00DB707E" w:rsidRDefault="00A0253E" w:rsidP="00864629">
            <w:pPr>
              <w:keepNext/>
              <w:keepLines/>
              <w:spacing w:after="0"/>
              <w:jc w:val="center"/>
              <w:rPr>
                <w:rFonts w:ascii="Arial" w:hAnsi="Arial"/>
                <w:noProof/>
                <w:sz w:val="18"/>
              </w:rPr>
            </w:pPr>
            <w:r w:rsidRPr="00DB707E">
              <w:rPr>
                <w:rFonts w:ascii="Arial" w:hAnsi="Arial"/>
                <w:i/>
                <w:iCs/>
                <w:sz w:val="18"/>
              </w:rPr>
              <w:t>Enabled</w:t>
            </w:r>
          </w:p>
        </w:tc>
      </w:tr>
      <w:tr w:rsidR="00A0253E" w:rsidRPr="00DB707E" w14:paraId="0B30241D" w14:textId="77777777" w:rsidTr="00864629">
        <w:trPr>
          <w:trHeight w:val="187"/>
          <w:jc w:val="center"/>
        </w:trPr>
        <w:tc>
          <w:tcPr>
            <w:tcW w:w="2795" w:type="pct"/>
            <w:gridSpan w:val="4"/>
            <w:shd w:val="clear" w:color="auto" w:fill="auto"/>
          </w:tcPr>
          <w:p w14:paraId="4FD34CB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10 timer</w:t>
            </w:r>
          </w:p>
        </w:tc>
        <w:tc>
          <w:tcPr>
            <w:tcW w:w="559" w:type="pct"/>
            <w:shd w:val="clear" w:color="auto" w:fill="auto"/>
          </w:tcPr>
          <w:p w14:paraId="78322BA4" w14:textId="77777777" w:rsidR="00A0253E" w:rsidRPr="00DB707E" w:rsidRDefault="00A0253E" w:rsidP="00864629">
            <w:pPr>
              <w:keepNext/>
              <w:keepLines/>
              <w:spacing w:after="0"/>
              <w:jc w:val="center"/>
              <w:rPr>
                <w:rFonts w:ascii="Arial" w:hAnsi="Arial"/>
                <w:iCs/>
                <w:sz w:val="18"/>
              </w:rPr>
            </w:pPr>
            <w:proofErr w:type="spellStart"/>
            <w:r w:rsidRPr="00DB707E">
              <w:rPr>
                <w:rFonts w:ascii="Arial" w:hAnsi="Arial"/>
                <w:iCs/>
                <w:sz w:val="18"/>
              </w:rPr>
              <w:t>ms</w:t>
            </w:r>
            <w:proofErr w:type="spellEnd"/>
          </w:p>
        </w:tc>
        <w:tc>
          <w:tcPr>
            <w:tcW w:w="1646" w:type="pct"/>
            <w:shd w:val="clear" w:color="auto" w:fill="auto"/>
          </w:tcPr>
          <w:p w14:paraId="37C13C39" w14:textId="77777777" w:rsidR="00A0253E" w:rsidRPr="00DB707E" w:rsidRDefault="00A0253E" w:rsidP="00864629">
            <w:pPr>
              <w:keepNext/>
              <w:keepLines/>
              <w:spacing w:after="0"/>
              <w:jc w:val="center"/>
              <w:rPr>
                <w:rFonts w:ascii="Arial" w:hAnsi="Arial"/>
                <w:i/>
                <w:iCs/>
                <w:sz w:val="18"/>
              </w:rPr>
            </w:pPr>
            <w:r w:rsidRPr="00DB707E">
              <w:rPr>
                <w:rFonts w:ascii="Arial" w:hAnsi="Arial"/>
                <w:iCs/>
                <w:sz w:val="18"/>
              </w:rPr>
              <w:t>1000</w:t>
            </w:r>
          </w:p>
        </w:tc>
      </w:tr>
      <w:tr w:rsidR="00A0253E" w:rsidRPr="00DB707E" w14:paraId="51689DBE" w14:textId="77777777" w:rsidTr="00864629">
        <w:trPr>
          <w:trHeight w:val="187"/>
          <w:jc w:val="center"/>
        </w:trPr>
        <w:tc>
          <w:tcPr>
            <w:tcW w:w="2795" w:type="pct"/>
            <w:gridSpan w:val="4"/>
            <w:shd w:val="clear" w:color="auto" w:fill="auto"/>
          </w:tcPr>
          <w:p w14:paraId="50E6120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11 timer</w:t>
            </w:r>
          </w:p>
        </w:tc>
        <w:tc>
          <w:tcPr>
            <w:tcW w:w="559" w:type="pct"/>
            <w:shd w:val="clear" w:color="auto" w:fill="auto"/>
          </w:tcPr>
          <w:p w14:paraId="254D5CF3" w14:textId="77777777" w:rsidR="00A0253E" w:rsidRPr="00DB707E" w:rsidRDefault="00A0253E" w:rsidP="00864629">
            <w:pPr>
              <w:keepNext/>
              <w:keepLines/>
              <w:spacing w:after="0"/>
              <w:jc w:val="center"/>
              <w:rPr>
                <w:rFonts w:ascii="Arial" w:hAnsi="Arial"/>
                <w:iCs/>
                <w:sz w:val="18"/>
              </w:rPr>
            </w:pPr>
            <w:r w:rsidRPr="00DB707E">
              <w:rPr>
                <w:rFonts w:ascii="Arial" w:hAnsi="Arial"/>
                <w:noProof/>
                <w:sz w:val="18"/>
              </w:rPr>
              <w:t>ms</w:t>
            </w:r>
          </w:p>
        </w:tc>
        <w:tc>
          <w:tcPr>
            <w:tcW w:w="1646" w:type="pct"/>
            <w:shd w:val="clear" w:color="auto" w:fill="auto"/>
          </w:tcPr>
          <w:p w14:paraId="23F38CAD" w14:textId="77777777" w:rsidR="00A0253E" w:rsidRPr="00DB707E" w:rsidRDefault="00A0253E" w:rsidP="00864629">
            <w:pPr>
              <w:keepNext/>
              <w:keepLines/>
              <w:spacing w:after="0"/>
              <w:jc w:val="center"/>
              <w:rPr>
                <w:rFonts w:ascii="Arial" w:hAnsi="Arial"/>
                <w:i/>
                <w:iCs/>
                <w:sz w:val="18"/>
              </w:rPr>
            </w:pPr>
            <w:r w:rsidRPr="00DB707E">
              <w:rPr>
                <w:rFonts w:ascii="Arial" w:hAnsi="Arial"/>
                <w:noProof/>
                <w:sz w:val="18"/>
              </w:rPr>
              <w:t>1000</w:t>
            </w:r>
          </w:p>
        </w:tc>
      </w:tr>
      <w:tr w:rsidR="00A0253E" w:rsidRPr="00DB707E" w14:paraId="28BE6A09" w14:textId="77777777" w:rsidTr="00864629">
        <w:trPr>
          <w:trHeight w:val="187"/>
          <w:jc w:val="center"/>
        </w:trPr>
        <w:tc>
          <w:tcPr>
            <w:tcW w:w="2795" w:type="pct"/>
            <w:gridSpan w:val="4"/>
            <w:shd w:val="clear" w:color="auto" w:fill="auto"/>
          </w:tcPr>
          <w:p w14:paraId="3578542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310</w:t>
            </w:r>
          </w:p>
        </w:tc>
        <w:tc>
          <w:tcPr>
            <w:tcW w:w="559" w:type="pct"/>
            <w:shd w:val="clear" w:color="auto" w:fill="auto"/>
          </w:tcPr>
          <w:p w14:paraId="6440EC47"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29B53BA8"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015A5676" w14:textId="77777777" w:rsidTr="00864629">
        <w:trPr>
          <w:trHeight w:val="187"/>
          <w:jc w:val="center"/>
        </w:trPr>
        <w:tc>
          <w:tcPr>
            <w:tcW w:w="2795" w:type="pct"/>
            <w:gridSpan w:val="4"/>
            <w:shd w:val="clear" w:color="auto" w:fill="auto"/>
          </w:tcPr>
          <w:p w14:paraId="2BF6921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311</w:t>
            </w:r>
          </w:p>
        </w:tc>
        <w:tc>
          <w:tcPr>
            <w:tcW w:w="559" w:type="pct"/>
            <w:shd w:val="clear" w:color="auto" w:fill="auto"/>
          </w:tcPr>
          <w:p w14:paraId="2D50613E"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7FAF40E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48AF64AC" w14:textId="77777777" w:rsidTr="00864629">
        <w:trPr>
          <w:trHeight w:val="187"/>
          <w:jc w:val="center"/>
        </w:trPr>
        <w:tc>
          <w:tcPr>
            <w:tcW w:w="1230" w:type="pct"/>
            <w:gridSpan w:val="2"/>
            <w:tcBorders>
              <w:bottom w:val="nil"/>
            </w:tcBorders>
            <w:shd w:val="clear" w:color="auto" w:fill="auto"/>
          </w:tcPr>
          <w:p w14:paraId="01B38D5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SI-RS configuration for CSI reporting</w:t>
            </w:r>
          </w:p>
        </w:tc>
        <w:tc>
          <w:tcPr>
            <w:tcW w:w="1565" w:type="pct"/>
            <w:gridSpan w:val="2"/>
            <w:shd w:val="clear" w:color="auto" w:fill="auto"/>
          </w:tcPr>
          <w:p w14:paraId="6041027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559" w:type="pct"/>
            <w:shd w:val="clear" w:color="auto" w:fill="auto"/>
          </w:tcPr>
          <w:p w14:paraId="3909653D"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387DAF00" w14:textId="77777777" w:rsidR="00A0253E" w:rsidRPr="00DB707E" w:rsidRDefault="00A0253E" w:rsidP="00864629">
            <w:pPr>
              <w:keepNext/>
              <w:keepLines/>
              <w:spacing w:after="0"/>
              <w:jc w:val="center"/>
              <w:rPr>
                <w:rFonts w:ascii="Arial" w:hAnsi="Arial"/>
                <w:noProof/>
                <w:sz w:val="18"/>
              </w:rPr>
            </w:pPr>
            <w:r w:rsidRPr="00DB707E">
              <w:rPr>
                <w:rFonts w:ascii="Arial" w:hAnsi="Arial"/>
                <w:sz w:val="18"/>
                <w:szCs w:val="18"/>
              </w:rPr>
              <w:t>CSI-RS.1.1 FDD</w:t>
            </w:r>
          </w:p>
        </w:tc>
      </w:tr>
      <w:tr w:rsidR="00A0253E" w:rsidRPr="00DB707E" w14:paraId="39491F3F" w14:textId="77777777" w:rsidTr="00864629">
        <w:trPr>
          <w:trHeight w:val="187"/>
          <w:jc w:val="center"/>
        </w:trPr>
        <w:tc>
          <w:tcPr>
            <w:tcW w:w="1230" w:type="pct"/>
            <w:gridSpan w:val="2"/>
            <w:tcBorders>
              <w:top w:val="nil"/>
              <w:bottom w:val="nil"/>
            </w:tcBorders>
            <w:shd w:val="clear" w:color="auto" w:fill="auto"/>
          </w:tcPr>
          <w:p w14:paraId="0BB5F3E1" w14:textId="77777777" w:rsidR="00A0253E" w:rsidRPr="00DB707E" w:rsidRDefault="00A0253E" w:rsidP="00864629">
            <w:pPr>
              <w:keepNext/>
              <w:keepLines/>
              <w:spacing w:after="0"/>
              <w:rPr>
                <w:rFonts w:ascii="Arial" w:hAnsi="Arial"/>
                <w:noProof/>
                <w:sz w:val="18"/>
              </w:rPr>
            </w:pPr>
          </w:p>
        </w:tc>
        <w:tc>
          <w:tcPr>
            <w:tcW w:w="1565" w:type="pct"/>
            <w:gridSpan w:val="2"/>
            <w:shd w:val="clear" w:color="auto" w:fill="auto"/>
          </w:tcPr>
          <w:p w14:paraId="5E59A69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30592DB3"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683AF801" w14:textId="77777777" w:rsidR="00A0253E" w:rsidRPr="00DB707E" w:rsidRDefault="00A0253E" w:rsidP="00864629">
            <w:pPr>
              <w:keepNext/>
              <w:keepLines/>
              <w:spacing w:after="0"/>
              <w:jc w:val="center"/>
              <w:rPr>
                <w:rFonts w:ascii="Arial" w:hAnsi="Arial"/>
                <w:noProof/>
                <w:sz w:val="18"/>
              </w:rPr>
            </w:pPr>
            <w:r w:rsidRPr="00DB707E">
              <w:rPr>
                <w:rFonts w:ascii="Arial" w:hAnsi="Arial"/>
                <w:sz w:val="18"/>
                <w:szCs w:val="18"/>
              </w:rPr>
              <w:t>CSI-RS.1.1 TDD</w:t>
            </w:r>
          </w:p>
        </w:tc>
      </w:tr>
      <w:tr w:rsidR="00A0253E" w:rsidRPr="00DB707E" w14:paraId="50B21E5A" w14:textId="77777777" w:rsidTr="00864629">
        <w:trPr>
          <w:trHeight w:val="187"/>
          <w:jc w:val="center"/>
        </w:trPr>
        <w:tc>
          <w:tcPr>
            <w:tcW w:w="1230" w:type="pct"/>
            <w:gridSpan w:val="2"/>
            <w:tcBorders>
              <w:top w:val="nil"/>
              <w:bottom w:val="nil"/>
            </w:tcBorders>
            <w:shd w:val="clear" w:color="auto" w:fill="auto"/>
          </w:tcPr>
          <w:p w14:paraId="45408868" w14:textId="77777777" w:rsidR="00A0253E" w:rsidRPr="00DB707E" w:rsidRDefault="00A0253E" w:rsidP="00864629">
            <w:pPr>
              <w:keepNext/>
              <w:keepLines/>
              <w:spacing w:after="0"/>
              <w:rPr>
                <w:rFonts w:ascii="Arial" w:hAnsi="Arial"/>
                <w:noProof/>
                <w:sz w:val="18"/>
              </w:rPr>
            </w:pPr>
          </w:p>
        </w:tc>
        <w:tc>
          <w:tcPr>
            <w:tcW w:w="1565" w:type="pct"/>
            <w:gridSpan w:val="2"/>
            <w:shd w:val="clear" w:color="auto" w:fill="auto"/>
          </w:tcPr>
          <w:p w14:paraId="57BDD36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2864C7AD"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3D4D11D6" w14:textId="77777777" w:rsidR="00A0253E" w:rsidRPr="00DB707E" w:rsidRDefault="00A0253E" w:rsidP="00864629">
            <w:pPr>
              <w:keepNext/>
              <w:keepLines/>
              <w:spacing w:after="0"/>
              <w:jc w:val="center"/>
              <w:rPr>
                <w:rFonts w:ascii="Arial" w:hAnsi="Arial"/>
                <w:sz w:val="18"/>
                <w:szCs w:val="18"/>
              </w:rPr>
            </w:pPr>
            <w:r w:rsidRPr="00DB707E">
              <w:rPr>
                <w:rFonts w:ascii="Arial" w:hAnsi="Arial"/>
                <w:sz w:val="18"/>
                <w:szCs w:val="18"/>
              </w:rPr>
              <w:t>CSI-RS.2.1 TDD</w:t>
            </w:r>
          </w:p>
        </w:tc>
      </w:tr>
      <w:tr w:rsidR="00A0253E" w:rsidRPr="00DB707E" w14:paraId="2D5242BE" w14:textId="77777777" w:rsidTr="00864629">
        <w:trPr>
          <w:trHeight w:val="187"/>
          <w:jc w:val="center"/>
        </w:trPr>
        <w:tc>
          <w:tcPr>
            <w:tcW w:w="1230" w:type="pct"/>
            <w:gridSpan w:val="2"/>
            <w:tcBorders>
              <w:bottom w:val="nil"/>
            </w:tcBorders>
            <w:shd w:val="clear" w:color="auto" w:fill="auto"/>
          </w:tcPr>
          <w:p w14:paraId="5C4333D7" w14:textId="77777777" w:rsidR="00A0253E" w:rsidRPr="00DB707E" w:rsidRDefault="00A0253E" w:rsidP="00864629">
            <w:pPr>
              <w:keepNext/>
              <w:keepLines/>
              <w:spacing w:after="0"/>
              <w:rPr>
                <w:rFonts w:ascii="Arial" w:hAnsi="Arial"/>
                <w:noProof/>
                <w:sz w:val="18"/>
              </w:rPr>
            </w:pPr>
            <w:r w:rsidRPr="00DB707E">
              <w:rPr>
                <w:rFonts w:ascii="Arial" w:hAnsi="Arial"/>
                <w:sz w:val="18"/>
              </w:rPr>
              <w:t>CSI-RS for tracking</w:t>
            </w:r>
          </w:p>
        </w:tc>
        <w:tc>
          <w:tcPr>
            <w:tcW w:w="1565" w:type="pct"/>
            <w:gridSpan w:val="2"/>
            <w:shd w:val="clear" w:color="auto" w:fill="auto"/>
          </w:tcPr>
          <w:p w14:paraId="1928B47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559" w:type="pct"/>
            <w:shd w:val="clear" w:color="auto" w:fill="auto"/>
          </w:tcPr>
          <w:p w14:paraId="499F3E20"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7D1F1AC0" w14:textId="77777777" w:rsidR="00A0253E" w:rsidRPr="00DB707E" w:rsidRDefault="00A0253E" w:rsidP="00864629">
            <w:pPr>
              <w:keepNext/>
              <w:keepLines/>
              <w:spacing w:after="0"/>
              <w:jc w:val="center"/>
              <w:rPr>
                <w:rFonts w:ascii="Arial" w:hAnsi="Arial"/>
                <w:sz w:val="18"/>
                <w:szCs w:val="18"/>
              </w:rPr>
            </w:pPr>
            <w:r w:rsidRPr="00DB707E">
              <w:rPr>
                <w:rFonts w:ascii="Arial" w:hAnsi="Arial"/>
                <w:sz w:val="18"/>
                <w:szCs w:val="18"/>
              </w:rPr>
              <w:t>TRS.1.1 FDD</w:t>
            </w:r>
          </w:p>
        </w:tc>
      </w:tr>
      <w:tr w:rsidR="00A0253E" w:rsidRPr="00DB707E" w14:paraId="6F8F6BCA" w14:textId="77777777" w:rsidTr="00864629">
        <w:trPr>
          <w:trHeight w:val="187"/>
          <w:jc w:val="center"/>
        </w:trPr>
        <w:tc>
          <w:tcPr>
            <w:tcW w:w="1230" w:type="pct"/>
            <w:gridSpan w:val="2"/>
            <w:tcBorders>
              <w:top w:val="nil"/>
              <w:bottom w:val="nil"/>
            </w:tcBorders>
            <w:shd w:val="clear" w:color="auto" w:fill="auto"/>
          </w:tcPr>
          <w:p w14:paraId="47D74AC4" w14:textId="77777777" w:rsidR="00A0253E" w:rsidRPr="00DB707E" w:rsidRDefault="00A0253E" w:rsidP="00864629">
            <w:pPr>
              <w:keepNext/>
              <w:keepLines/>
              <w:spacing w:after="0"/>
              <w:rPr>
                <w:rFonts w:ascii="Arial" w:hAnsi="Arial"/>
                <w:noProof/>
                <w:sz w:val="18"/>
              </w:rPr>
            </w:pPr>
          </w:p>
        </w:tc>
        <w:tc>
          <w:tcPr>
            <w:tcW w:w="1565" w:type="pct"/>
            <w:gridSpan w:val="2"/>
            <w:shd w:val="clear" w:color="auto" w:fill="auto"/>
          </w:tcPr>
          <w:p w14:paraId="295C0F9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559" w:type="pct"/>
            <w:shd w:val="clear" w:color="auto" w:fill="auto"/>
          </w:tcPr>
          <w:p w14:paraId="4BCE7A74"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4B3C9E3D" w14:textId="77777777" w:rsidR="00A0253E" w:rsidRPr="00DB707E" w:rsidRDefault="00A0253E" w:rsidP="00864629">
            <w:pPr>
              <w:keepNext/>
              <w:keepLines/>
              <w:spacing w:after="0"/>
              <w:jc w:val="center"/>
              <w:rPr>
                <w:rFonts w:ascii="Arial" w:hAnsi="Arial"/>
                <w:sz w:val="18"/>
                <w:szCs w:val="18"/>
              </w:rPr>
            </w:pPr>
            <w:r w:rsidRPr="00DB707E">
              <w:rPr>
                <w:rFonts w:ascii="Arial" w:hAnsi="Arial"/>
                <w:sz w:val="18"/>
                <w:szCs w:val="18"/>
              </w:rPr>
              <w:t>TRS.1.1 TDD</w:t>
            </w:r>
          </w:p>
        </w:tc>
      </w:tr>
      <w:tr w:rsidR="00A0253E" w:rsidRPr="00DB707E" w14:paraId="48F5C192" w14:textId="77777777" w:rsidTr="00864629">
        <w:trPr>
          <w:trHeight w:val="187"/>
          <w:jc w:val="center"/>
        </w:trPr>
        <w:tc>
          <w:tcPr>
            <w:tcW w:w="1230" w:type="pct"/>
            <w:gridSpan w:val="2"/>
            <w:tcBorders>
              <w:top w:val="nil"/>
              <w:bottom w:val="nil"/>
            </w:tcBorders>
            <w:shd w:val="clear" w:color="auto" w:fill="auto"/>
          </w:tcPr>
          <w:p w14:paraId="6C271838" w14:textId="77777777" w:rsidR="00A0253E" w:rsidRPr="00DB707E" w:rsidRDefault="00A0253E" w:rsidP="00864629">
            <w:pPr>
              <w:keepNext/>
              <w:keepLines/>
              <w:spacing w:after="0"/>
              <w:rPr>
                <w:rFonts w:ascii="Arial" w:hAnsi="Arial"/>
                <w:noProof/>
                <w:sz w:val="18"/>
              </w:rPr>
            </w:pPr>
          </w:p>
        </w:tc>
        <w:tc>
          <w:tcPr>
            <w:tcW w:w="1565" w:type="pct"/>
            <w:gridSpan w:val="2"/>
            <w:shd w:val="clear" w:color="auto" w:fill="auto"/>
          </w:tcPr>
          <w:p w14:paraId="32D915A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559" w:type="pct"/>
            <w:shd w:val="clear" w:color="auto" w:fill="auto"/>
          </w:tcPr>
          <w:p w14:paraId="4D208481" w14:textId="77777777" w:rsidR="00A0253E" w:rsidRPr="00DB707E" w:rsidRDefault="00A0253E" w:rsidP="00864629">
            <w:pPr>
              <w:keepNext/>
              <w:keepLines/>
              <w:spacing w:after="0"/>
              <w:jc w:val="center"/>
              <w:rPr>
                <w:rFonts w:ascii="Arial" w:hAnsi="Arial"/>
                <w:noProof/>
                <w:sz w:val="18"/>
              </w:rPr>
            </w:pPr>
          </w:p>
        </w:tc>
        <w:tc>
          <w:tcPr>
            <w:tcW w:w="1646" w:type="pct"/>
            <w:shd w:val="clear" w:color="auto" w:fill="auto"/>
          </w:tcPr>
          <w:p w14:paraId="738824B9" w14:textId="77777777" w:rsidR="00A0253E" w:rsidRPr="00DB707E" w:rsidRDefault="00A0253E" w:rsidP="00864629">
            <w:pPr>
              <w:keepNext/>
              <w:keepLines/>
              <w:spacing w:after="0"/>
              <w:jc w:val="center"/>
              <w:rPr>
                <w:rFonts w:ascii="Arial" w:hAnsi="Arial"/>
                <w:sz w:val="18"/>
                <w:szCs w:val="18"/>
              </w:rPr>
            </w:pPr>
            <w:r w:rsidRPr="00DB707E">
              <w:rPr>
                <w:rFonts w:ascii="Arial" w:hAnsi="Arial"/>
                <w:sz w:val="18"/>
                <w:szCs w:val="18"/>
              </w:rPr>
              <w:t>TRS.1.2 TDD</w:t>
            </w:r>
          </w:p>
        </w:tc>
      </w:tr>
      <w:tr w:rsidR="00A0253E" w:rsidRPr="00DB707E" w14:paraId="3C4DA453" w14:textId="77777777" w:rsidTr="00864629">
        <w:trPr>
          <w:trHeight w:val="187"/>
          <w:jc w:val="center"/>
        </w:trPr>
        <w:tc>
          <w:tcPr>
            <w:tcW w:w="2795" w:type="pct"/>
            <w:gridSpan w:val="4"/>
            <w:shd w:val="clear" w:color="auto" w:fill="auto"/>
          </w:tcPr>
          <w:p w14:paraId="170FDB5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1</w:t>
            </w:r>
          </w:p>
        </w:tc>
        <w:tc>
          <w:tcPr>
            <w:tcW w:w="559" w:type="pct"/>
            <w:shd w:val="clear" w:color="auto" w:fill="auto"/>
          </w:tcPr>
          <w:p w14:paraId="565DDE7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6A2C308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182C6454" w14:textId="77777777" w:rsidTr="00864629">
        <w:trPr>
          <w:trHeight w:val="187"/>
          <w:jc w:val="center"/>
        </w:trPr>
        <w:tc>
          <w:tcPr>
            <w:tcW w:w="2795" w:type="pct"/>
            <w:gridSpan w:val="4"/>
            <w:shd w:val="clear" w:color="auto" w:fill="auto"/>
          </w:tcPr>
          <w:p w14:paraId="09A5C75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2</w:t>
            </w:r>
          </w:p>
        </w:tc>
        <w:tc>
          <w:tcPr>
            <w:tcW w:w="559" w:type="pct"/>
            <w:shd w:val="clear" w:color="auto" w:fill="auto"/>
          </w:tcPr>
          <w:p w14:paraId="37DE120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5D65745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748EC676" w14:textId="77777777" w:rsidTr="00864629">
        <w:trPr>
          <w:trHeight w:val="187"/>
          <w:jc w:val="center"/>
        </w:trPr>
        <w:tc>
          <w:tcPr>
            <w:tcW w:w="2795" w:type="pct"/>
            <w:gridSpan w:val="4"/>
            <w:shd w:val="clear" w:color="auto" w:fill="auto"/>
          </w:tcPr>
          <w:p w14:paraId="7A11ABA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w:t>
            </w:r>
          </w:p>
        </w:tc>
        <w:tc>
          <w:tcPr>
            <w:tcW w:w="559" w:type="pct"/>
            <w:shd w:val="clear" w:color="auto" w:fill="auto"/>
          </w:tcPr>
          <w:p w14:paraId="12F21369"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6BDF676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4</w:t>
            </w:r>
          </w:p>
        </w:tc>
      </w:tr>
      <w:tr w:rsidR="00A0253E" w:rsidRPr="00DB707E" w14:paraId="4C277F8B" w14:textId="77777777" w:rsidTr="00864629">
        <w:trPr>
          <w:trHeight w:val="187"/>
          <w:jc w:val="center"/>
        </w:trPr>
        <w:tc>
          <w:tcPr>
            <w:tcW w:w="2795" w:type="pct"/>
            <w:gridSpan w:val="4"/>
            <w:shd w:val="clear" w:color="auto" w:fill="auto"/>
          </w:tcPr>
          <w:p w14:paraId="24609A6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4</w:t>
            </w:r>
          </w:p>
        </w:tc>
        <w:tc>
          <w:tcPr>
            <w:tcW w:w="559" w:type="pct"/>
            <w:shd w:val="clear" w:color="auto" w:fill="auto"/>
          </w:tcPr>
          <w:p w14:paraId="290F11F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423025D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7E360CCD" w14:textId="77777777" w:rsidTr="00864629">
        <w:trPr>
          <w:trHeight w:val="187"/>
          <w:jc w:val="center"/>
        </w:trPr>
        <w:tc>
          <w:tcPr>
            <w:tcW w:w="2795" w:type="pct"/>
            <w:gridSpan w:val="4"/>
            <w:shd w:val="clear" w:color="auto" w:fill="auto"/>
          </w:tcPr>
          <w:p w14:paraId="2254CF5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5</w:t>
            </w:r>
          </w:p>
        </w:tc>
        <w:tc>
          <w:tcPr>
            <w:tcW w:w="559" w:type="pct"/>
            <w:shd w:val="clear" w:color="auto" w:fill="auto"/>
          </w:tcPr>
          <w:p w14:paraId="2AA20568"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24B63C5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88</w:t>
            </w:r>
          </w:p>
        </w:tc>
      </w:tr>
      <w:tr w:rsidR="00A0253E" w:rsidRPr="00DB707E" w14:paraId="5DDA867B" w14:textId="77777777" w:rsidTr="00864629">
        <w:trPr>
          <w:trHeight w:val="187"/>
          <w:jc w:val="center"/>
        </w:trPr>
        <w:tc>
          <w:tcPr>
            <w:tcW w:w="2795" w:type="pct"/>
            <w:gridSpan w:val="4"/>
            <w:shd w:val="clear" w:color="auto" w:fill="auto"/>
          </w:tcPr>
          <w:p w14:paraId="7A9618F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1</w:t>
            </w:r>
          </w:p>
        </w:tc>
        <w:tc>
          <w:tcPr>
            <w:tcW w:w="559" w:type="pct"/>
            <w:shd w:val="clear" w:color="auto" w:fill="auto"/>
          </w:tcPr>
          <w:p w14:paraId="6B47DB2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646" w:type="pct"/>
            <w:shd w:val="clear" w:color="auto" w:fill="auto"/>
          </w:tcPr>
          <w:p w14:paraId="3EAF158D"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84</w:t>
            </w:r>
          </w:p>
        </w:tc>
      </w:tr>
      <w:tr w:rsidR="00A0253E" w:rsidRPr="00DB707E" w14:paraId="20B48D85" w14:textId="77777777" w:rsidTr="00864629">
        <w:trPr>
          <w:trHeight w:val="187"/>
          <w:jc w:val="center"/>
        </w:trPr>
        <w:tc>
          <w:tcPr>
            <w:tcW w:w="5000" w:type="pct"/>
            <w:gridSpan w:val="6"/>
          </w:tcPr>
          <w:p w14:paraId="236608BB" w14:textId="77777777" w:rsidR="00A0253E" w:rsidRPr="00DB707E" w:rsidRDefault="00A0253E" w:rsidP="00864629">
            <w:pPr>
              <w:keepNext/>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 xml:space="preserve">All configurations are assigned to the UE prior to the start of </w:t>
            </w:r>
            <w:proofErr w:type="gramStart"/>
            <w:r w:rsidRPr="00DB707E">
              <w:rPr>
                <w:rFonts w:ascii="Arial" w:hAnsi="Arial"/>
                <w:sz w:val="18"/>
              </w:rPr>
              <w:t>time period</w:t>
            </w:r>
            <w:proofErr w:type="gramEnd"/>
            <w:r w:rsidRPr="00DB707E">
              <w:rPr>
                <w:rFonts w:ascii="Arial" w:hAnsi="Arial"/>
                <w:sz w:val="18"/>
              </w:rPr>
              <w:t xml:space="preserve"> T1.</w:t>
            </w:r>
          </w:p>
          <w:p w14:paraId="1C69C4EE" w14:textId="77777777" w:rsidR="00A0253E" w:rsidRPr="00DB707E" w:rsidRDefault="00A0253E" w:rsidP="00864629">
            <w:pPr>
              <w:keepNext/>
              <w:keepLines/>
              <w:spacing w:after="0"/>
              <w:ind w:left="851" w:hanging="851"/>
              <w:rPr>
                <w:rFonts w:ascii="Arial" w:hAnsi="Arial"/>
                <w:sz w:val="18"/>
              </w:rPr>
            </w:pPr>
            <w:r w:rsidRPr="00DB707E">
              <w:rPr>
                <w:rFonts w:ascii="Arial" w:hAnsi="Arial"/>
                <w:sz w:val="18"/>
              </w:rPr>
              <w:t>Note 2:</w:t>
            </w:r>
            <w:r w:rsidRPr="00DB707E">
              <w:rPr>
                <w:rFonts w:ascii="Arial" w:hAnsi="Arial"/>
                <w:sz w:val="18"/>
              </w:rPr>
              <w:tab/>
              <w:t>UE-specific PDCCH is not transmitted after T1 starts.</w:t>
            </w:r>
          </w:p>
        </w:tc>
      </w:tr>
    </w:tbl>
    <w:p w14:paraId="49A5DD7D" w14:textId="77777777" w:rsidR="00A0253E" w:rsidRPr="00DB707E" w:rsidRDefault="00A0253E" w:rsidP="00A0253E"/>
    <w:p w14:paraId="7B2EEAC2" w14:textId="77777777" w:rsidR="00A0253E" w:rsidRPr="00DB707E" w:rsidRDefault="00A0253E" w:rsidP="00A0253E">
      <w:pPr>
        <w:keepNext/>
        <w:keepLines/>
        <w:spacing w:before="60"/>
        <w:jc w:val="center"/>
        <w:rPr>
          <w:rFonts w:ascii="Arial" w:hAnsi="Arial"/>
          <w:b/>
        </w:rPr>
      </w:pPr>
      <w:r w:rsidRPr="00DB707E">
        <w:rPr>
          <w:rFonts w:ascii="Arial" w:hAnsi="Arial"/>
          <w:b/>
        </w:rPr>
        <w:lastRenderedPageBreak/>
        <w:t>Table A.16.5.1.4.1-3: Cell specific test parameters for FR1 (Cell 1) for in-sync radio link monitoring tests in non-DRX mode</w:t>
      </w:r>
    </w:p>
    <w:tbl>
      <w:tblPr>
        <w:tblW w:w="6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832"/>
        <w:gridCol w:w="709"/>
        <w:gridCol w:w="539"/>
        <w:gridCol w:w="539"/>
        <w:gridCol w:w="539"/>
        <w:gridCol w:w="539"/>
        <w:gridCol w:w="540"/>
      </w:tblGrid>
      <w:tr w:rsidR="00A0253E" w:rsidRPr="00DB707E" w14:paraId="36366976" w14:textId="77777777" w:rsidTr="00864629">
        <w:trPr>
          <w:cantSplit/>
          <w:trHeight w:val="187"/>
          <w:jc w:val="center"/>
        </w:trPr>
        <w:tc>
          <w:tcPr>
            <w:tcW w:w="3537" w:type="dxa"/>
            <w:gridSpan w:val="2"/>
            <w:tcBorders>
              <w:top w:val="single" w:sz="4" w:space="0" w:color="auto"/>
              <w:left w:val="single" w:sz="4" w:space="0" w:color="auto"/>
              <w:bottom w:val="nil"/>
            </w:tcBorders>
            <w:shd w:val="clear" w:color="auto" w:fill="auto"/>
          </w:tcPr>
          <w:p w14:paraId="51F11953"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Parameter</w:t>
            </w:r>
          </w:p>
        </w:tc>
        <w:tc>
          <w:tcPr>
            <w:tcW w:w="709" w:type="dxa"/>
            <w:tcBorders>
              <w:top w:val="single" w:sz="4" w:space="0" w:color="auto"/>
              <w:bottom w:val="nil"/>
            </w:tcBorders>
            <w:shd w:val="clear" w:color="auto" w:fill="auto"/>
          </w:tcPr>
          <w:p w14:paraId="296560F1"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Unit</w:t>
            </w:r>
          </w:p>
        </w:tc>
        <w:tc>
          <w:tcPr>
            <w:tcW w:w="2696" w:type="dxa"/>
            <w:gridSpan w:val="5"/>
            <w:tcBorders>
              <w:top w:val="single" w:sz="4" w:space="0" w:color="auto"/>
            </w:tcBorders>
          </w:tcPr>
          <w:p w14:paraId="3144C496"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Test 1</w:t>
            </w:r>
          </w:p>
        </w:tc>
      </w:tr>
      <w:tr w:rsidR="00A0253E" w:rsidRPr="00DB707E" w14:paraId="0469652E" w14:textId="77777777" w:rsidTr="00864629">
        <w:trPr>
          <w:cantSplit/>
          <w:trHeight w:val="187"/>
          <w:jc w:val="center"/>
        </w:trPr>
        <w:tc>
          <w:tcPr>
            <w:tcW w:w="3537" w:type="dxa"/>
            <w:gridSpan w:val="2"/>
            <w:tcBorders>
              <w:top w:val="nil"/>
              <w:left w:val="single" w:sz="4" w:space="0" w:color="auto"/>
              <w:bottom w:val="single" w:sz="4" w:space="0" w:color="auto"/>
            </w:tcBorders>
            <w:shd w:val="clear" w:color="auto" w:fill="auto"/>
          </w:tcPr>
          <w:p w14:paraId="6078ABD5" w14:textId="77777777" w:rsidR="00A0253E" w:rsidRPr="00DB707E" w:rsidRDefault="00A0253E" w:rsidP="00864629">
            <w:pPr>
              <w:keepNext/>
              <w:keepLines/>
              <w:spacing w:after="0"/>
              <w:jc w:val="center"/>
              <w:rPr>
                <w:rFonts w:ascii="Arial" w:hAnsi="Arial"/>
                <w:b/>
                <w:sz w:val="18"/>
              </w:rPr>
            </w:pPr>
          </w:p>
        </w:tc>
        <w:tc>
          <w:tcPr>
            <w:tcW w:w="709" w:type="dxa"/>
            <w:tcBorders>
              <w:top w:val="nil"/>
              <w:bottom w:val="single" w:sz="4" w:space="0" w:color="auto"/>
            </w:tcBorders>
            <w:shd w:val="clear" w:color="auto" w:fill="auto"/>
          </w:tcPr>
          <w:p w14:paraId="1064EDAA" w14:textId="77777777" w:rsidR="00A0253E" w:rsidRPr="00DB707E" w:rsidRDefault="00A0253E" w:rsidP="00864629">
            <w:pPr>
              <w:keepNext/>
              <w:keepLines/>
              <w:spacing w:after="0"/>
              <w:jc w:val="center"/>
              <w:rPr>
                <w:rFonts w:ascii="Arial" w:hAnsi="Arial"/>
                <w:b/>
                <w:sz w:val="18"/>
              </w:rPr>
            </w:pPr>
          </w:p>
        </w:tc>
        <w:tc>
          <w:tcPr>
            <w:tcW w:w="539" w:type="dxa"/>
            <w:tcBorders>
              <w:bottom w:val="single" w:sz="4" w:space="0" w:color="auto"/>
            </w:tcBorders>
          </w:tcPr>
          <w:p w14:paraId="0AFE39B9"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T1</w:t>
            </w:r>
          </w:p>
        </w:tc>
        <w:tc>
          <w:tcPr>
            <w:tcW w:w="539" w:type="dxa"/>
            <w:tcBorders>
              <w:bottom w:val="single" w:sz="4" w:space="0" w:color="auto"/>
            </w:tcBorders>
          </w:tcPr>
          <w:p w14:paraId="55F93311"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T2</w:t>
            </w:r>
          </w:p>
        </w:tc>
        <w:tc>
          <w:tcPr>
            <w:tcW w:w="539" w:type="dxa"/>
            <w:tcBorders>
              <w:bottom w:val="single" w:sz="4" w:space="0" w:color="auto"/>
            </w:tcBorders>
          </w:tcPr>
          <w:p w14:paraId="5428EA3E"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T3</w:t>
            </w:r>
          </w:p>
        </w:tc>
        <w:tc>
          <w:tcPr>
            <w:tcW w:w="539" w:type="dxa"/>
            <w:tcBorders>
              <w:bottom w:val="single" w:sz="4" w:space="0" w:color="auto"/>
            </w:tcBorders>
          </w:tcPr>
          <w:p w14:paraId="40AF28E9"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T4</w:t>
            </w:r>
          </w:p>
        </w:tc>
        <w:tc>
          <w:tcPr>
            <w:tcW w:w="540" w:type="dxa"/>
            <w:tcBorders>
              <w:bottom w:val="single" w:sz="4" w:space="0" w:color="auto"/>
            </w:tcBorders>
          </w:tcPr>
          <w:p w14:paraId="1AC14B10" w14:textId="77777777" w:rsidR="00A0253E" w:rsidRPr="00DB707E" w:rsidRDefault="00A0253E" w:rsidP="00864629">
            <w:pPr>
              <w:keepNext/>
              <w:keepLines/>
              <w:spacing w:after="0"/>
              <w:jc w:val="center"/>
              <w:rPr>
                <w:rFonts w:ascii="Arial" w:hAnsi="Arial"/>
                <w:b/>
                <w:sz w:val="18"/>
              </w:rPr>
            </w:pPr>
            <w:r w:rsidRPr="00DB707E">
              <w:rPr>
                <w:rFonts w:ascii="Arial" w:hAnsi="Arial"/>
                <w:b/>
                <w:sz w:val="18"/>
              </w:rPr>
              <w:t>T5</w:t>
            </w:r>
          </w:p>
        </w:tc>
      </w:tr>
      <w:tr w:rsidR="00A0253E" w:rsidRPr="00DB707E" w14:paraId="2F2BDC95" w14:textId="77777777" w:rsidTr="00864629">
        <w:trPr>
          <w:cantSplit/>
          <w:trHeight w:val="187"/>
          <w:jc w:val="center"/>
        </w:trPr>
        <w:tc>
          <w:tcPr>
            <w:tcW w:w="3537" w:type="dxa"/>
            <w:gridSpan w:val="2"/>
            <w:tcBorders>
              <w:left w:val="single" w:sz="4" w:space="0" w:color="auto"/>
              <w:bottom w:val="single" w:sz="4" w:space="0" w:color="auto"/>
            </w:tcBorders>
          </w:tcPr>
          <w:p w14:paraId="5A5B4A4F"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CCH DMRS to SSS</w:t>
            </w:r>
          </w:p>
        </w:tc>
        <w:tc>
          <w:tcPr>
            <w:tcW w:w="709" w:type="dxa"/>
            <w:tcBorders>
              <w:bottom w:val="single" w:sz="4" w:space="0" w:color="auto"/>
            </w:tcBorders>
          </w:tcPr>
          <w:p w14:paraId="7B3EA62B"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Pr>
          <w:p w14:paraId="2D79A7EC"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1CEE2031" w14:textId="77777777" w:rsidTr="00864629">
        <w:trPr>
          <w:cantSplit/>
          <w:trHeight w:val="187"/>
          <w:jc w:val="center"/>
        </w:trPr>
        <w:tc>
          <w:tcPr>
            <w:tcW w:w="3537" w:type="dxa"/>
            <w:gridSpan w:val="2"/>
            <w:tcBorders>
              <w:left w:val="single" w:sz="4" w:space="0" w:color="auto"/>
              <w:bottom w:val="single" w:sz="4" w:space="0" w:color="auto"/>
            </w:tcBorders>
          </w:tcPr>
          <w:p w14:paraId="40B9FD6C"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CCH to PDCCH DMRS</w:t>
            </w:r>
          </w:p>
        </w:tc>
        <w:tc>
          <w:tcPr>
            <w:tcW w:w="709" w:type="dxa"/>
            <w:tcBorders>
              <w:bottom w:val="single" w:sz="4" w:space="0" w:color="auto"/>
            </w:tcBorders>
          </w:tcPr>
          <w:p w14:paraId="3A3BE20A"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Borders>
              <w:bottom w:val="single" w:sz="4" w:space="0" w:color="auto"/>
            </w:tcBorders>
          </w:tcPr>
          <w:p w14:paraId="265B7040"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14E65AEC" w14:textId="77777777" w:rsidTr="00864629">
        <w:trPr>
          <w:cantSplit/>
          <w:trHeight w:val="187"/>
          <w:jc w:val="center"/>
        </w:trPr>
        <w:tc>
          <w:tcPr>
            <w:tcW w:w="3537" w:type="dxa"/>
            <w:gridSpan w:val="2"/>
            <w:tcBorders>
              <w:left w:val="single" w:sz="4" w:space="0" w:color="auto"/>
              <w:bottom w:val="single" w:sz="4" w:space="0" w:color="auto"/>
            </w:tcBorders>
          </w:tcPr>
          <w:p w14:paraId="7655C294"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BCH DMRS to SSS</w:t>
            </w:r>
          </w:p>
        </w:tc>
        <w:tc>
          <w:tcPr>
            <w:tcW w:w="709" w:type="dxa"/>
            <w:tcBorders>
              <w:bottom w:val="single" w:sz="4" w:space="0" w:color="auto"/>
            </w:tcBorders>
          </w:tcPr>
          <w:p w14:paraId="53168C3E"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Borders>
              <w:bottom w:val="nil"/>
            </w:tcBorders>
            <w:shd w:val="clear" w:color="auto" w:fill="auto"/>
          </w:tcPr>
          <w:p w14:paraId="230F16B1"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79C37938" w14:textId="77777777" w:rsidTr="00864629">
        <w:trPr>
          <w:cantSplit/>
          <w:trHeight w:val="187"/>
          <w:jc w:val="center"/>
        </w:trPr>
        <w:tc>
          <w:tcPr>
            <w:tcW w:w="3537" w:type="dxa"/>
            <w:gridSpan w:val="2"/>
            <w:tcBorders>
              <w:left w:val="single" w:sz="4" w:space="0" w:color="auto"/>
              <w:bottom w:val="single" w:sz="4" w:space="0" w:color="auto"/>
            </w:tcBorders>
          </w:tcPr>
          <w:p w14:paraId="643AC24F"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BCH to PBCH DMRS</w:t>
            </w:r>
          </w:p>
        </w:tc>
        <w:tc>
          <w:tcPr>
            <w:tcW w:w="709" w:type="dxa"/>
            <w:tcBorders>
              <w:bottom w:val="single" w:sz="4" w:space="0" w:color="auto"/>
            </w:tcBorders>
          </w:tcPr>
          <w:p w14:paraId="3D3D41D7"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Borders>
              <w:top w:val="nil"/>
              <w:bottom w:val="nil"/>
            </w:tcBorders>
            <w:shd w:val="clear" w:color="auto" w:fill="auto"/>
          </w:tcPr>
          <w:p w14:paraId="7213B995" w14:textId="77777777" w:rsidR="00A0253E" w:rsidRPr="00DB707E" w:rsidRDefault="00A0253E" w:rsidP="00864629">
            <w:pPr>
              <w:keepNext/>
              <w:keepLines/>
              <w:spacing w:after="0"/>
              <w:jc w:val="center"/>
              <w:rPr>
                <w:rFonts w:ascii="Arial" w:hAnsi="Arial"/>
                <w:sz w:val="18"/>
              </w:rPr>
            </w:pPr>
          </w:p>
        </w:tc>
      </w:tr>
      <w:tr w:rsidR="00A0253E" w:rsidRPr="00DB707E" w14:paraId="5F8A29A6" w14:textId="77777777" w:rsidTr="00864629">
        <w:trPr>
          <w:cantSplit/>
          <w:trHeight w:val="187"/>
          <w:jc w:val="center"/>
        </w:trPr>
        <w:tc>
          <w:tcPr>
            <w:tcW w:w="3537" w:type="dxa"/>
            <w:gridSpan w:val="2"/>
            <w:tcBorders>
              <w:left w:val="single" w:sz="4" w:space="0" w:color="auto"/>
              <w:bottom w:val="single" w:sz="4" w:space="0" w:color="auto"/>
            </w:tcBorders>
          </w:tcPr>
          <w:p w14:paraId="5B0E4F5B"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SS to SSS</w:t>
            </w:r>
          </w:p>
        </w:tc>
        <w:tc>
          <w:tcPr>
            <w:tcW w:w="709" w:type="dxa"/>
            <w:tcBorders>
              <w:bottom w:val="single" w:sz="4" w:space="0" w:color="auto"/>
            </w:tcBorders>
          </w:tcPr>
          <w:p w14:paraId="4F073332"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Borders>
              <w:top w:val="nil"/>
              <w:bottom w:val="nil"/>
            </w:tcBorders>
            <w:shd w:val="clear" w:color="auto" w:fill="auto"/>
          </w:tcPr>
          <w:p w14:paraId="6243D689" w14:textId="77777777" w:rsidR="00A0253E" w:rsidRPr="00DB707E" w:rsidRDefault="00A0253E" w:rsidP="00864629">
            <w:pPr>
              <w:keepNext/>
              <w:keepLines/>
              <w:spacing w:after="0"/>
              <w:jc w:val="center"/>
              <w:rPr>
                <w:rFonts w:ascii="Arial" w:hAnsi="Arial"/>
                <w:sz w:val="18"/>
              </w:rPr>
            </w:pPr>
          </w:p>
        </w:tc>
      </w:tr>
      <w:tr w:rsidR="00A0253E" w:rsidRPr="00DB707E" w14:paraId="0C809C82" w14:textId="77777777" w:rsidTr="00864629">
        <w:trPr>
          <w:cantSplit/>
          <w:trHeight w:val="187"/>
          <w:jc w:val="center"/>
        </w:trPr>
        <w:tc>
          <w:tcPr>
            <w:tcW w:w="3537" w:type="dxa"/>
            <w:gridSpan w:val="2"/>
            <w:tcBorders>
              <w:left w:val="single" w:sz="4" w:space="0" w:color="auto"/>
              <w:bottom w:val="single" w:sz="4" w:space="0" w:color="auto"/>
            </w:tcBorders>
          </w:tcPr>
          <w:p w14:paraId="526CA403"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 xml:space="preserve">EPRE ratio of PDSCH DMRS to SSS </w:t>
            </w:r>
          </w:p>
        </w:tc>
        <w:tc>
          <w:tcPr>
            <w:tcW w:w="709" w:type="dxa"/>
            <w:tcBorders>
              <w:bottom w:val="single" w:sz="4" w:space="0" w:color="auto"/>
            </w:tcBorders>
          </w:tcPr>
          <w:p w14:paraId="2CDCF7B5"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Borders>
              <w:top w:val="nil"/>
              <w:bottom w:val="nil"/>
            </w:tcBorders>
            <w:shd w:val="clear" w:color="auto" w:fill="auto"/>
          </w:tcPr>
          <w:p w14:paraId="3417B4D2" w14:textId="77777777" w:rsidR="00A0253E" w:rsidRPr="00DB707E" w:rsidRDefault="00A0253E" w:rsidP="00864629">
            <w:pPr>
              <w:keepNext/>
              <w:keepLines/>
              <w:spacing w:after="0"/>
              <w:jc w:val="center"/>
              <w:rPr>
                <w:rFonts w:ascii="Arial" w:hAnsi="Arial"/>
                <w:sz w:val="18"/>
              </w:rPr>
            </w:pPr>
          </w:p>
        </w:tc>
      </w:tr>
      <w:tr w:rsidR="00A0253E" w:rsidRPr="00DB707E" w14:paraId="30708E72" w14:textId="77777777" w:rsidTr="00864629">
        <w:trPr>
          <w:cantSplit/>
          <w:trHeight w:val="187"/>
          <w:jc w:val="center"/>
        </w:trPr>
        <w:tc>
          <w:tcPr>
            <w:tcW w:w="3537" w:type="dxa"/>
            <w:gridSpan w:val="2"/>
            <w:tcBorders>
              <w:left w:val="single" w:sz="4" w:space="0" w:color="auto"/>
              <w:bottom w:val="single" w:sz="4" w:space="0" w:color="auto"/>
            </w:tcBorders>
          </w:tcPr>
          <w:p w14:paraId="3D00CDE4"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SCH to PDSCH DMRS</w:t>
            </w:r>
          </w:p>
        </w:tc>
        <w:tc>
          <w:tcPr>
            <w:tcW w:w="709" w:type="dxa"/>
            <w:tcBorders>
              <w:bottom w:val="single" w:sz="4" w:space="0" w:color="auto"/>
            </w:tcBorders>
          </w:tcPr>
          <w:p w14:paraId="62E7732D"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Borders>
              <w:top w:val="nil"/>
              <w:bottom w:val="nil"/>
            </w:tcBorders>
            <w:shd w:val="clear" w:color="auto" w:fill="auto"/>
          </w:tcPr>
          <w:p w14:paraId="643A6CE6" w14:textId="77777777" w:rsidR="00A0253E" w:rsidRPr="00DB707E" w:rsidRDefault="00A0253E" w:rsidP="00864629">
            <w:pPr>
              <w:keepNext/>
              <w:keepLines/>
              <w:spacing w:after="0"/>
              <w:jc w:val="center"/>
              <w:rPr>
                <w:rFonts w:ascii="Arial" w:hAnsi="Arial"/>
                <w:sz w:val="18"/>
              </w:rPr>
            </w:pPr>
          </w:p>
        </w:tc>
      </w:tr>
      <w:tr w:rsidR="00A0253E" w:rsidRPr="00DB707E" w14:paraId="29072879" w14:textId="77777777" w:rsidTr="00864629">
        <w:trPr>
          <w:cantSplit/>
          <w:trHeight w:val="187"/>
          <w:jc w:val="center"/>
        </w:trPr>
        <w:tc>
          <w:tcPr>
            <w:tcW w:w="3537" w:type="dxa"/>
            <w:gridSpan w:val="2"/>
            <w:tcBorders>
              <w:left w:val="single" w:sz="4" w:space="0" w:color="auto"/>
              <w:bottom w:val="single" w:sz="4" w:space="0" w:color="auto"/>
            </w:tcBorders>
          </w:tcPr>
          <w:p w14:paraId="69156B8D"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OCNG DMRS to SSS</w:t>
            </w:r>
          </w:p>
        </w:tc>
        <w:tc>
          <w:tcPr>
            <w:tcW w:w="709" w:type="dxa"/>
            <w:tcBorders>
              <w:bottom w:val="single" w:sz="4" w:space="0" w:color="auto"/>
            </w:tcBorders>
          </w:tcPr>
          <w:p w14:paraId="75CBECA4"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Borders>
              <w:top w:val="nil"/>
              <w:bottom w:val="nil"/>
            </w:tcBorders>
            <w:shd w:val="clear" w:color="auto" w:fill="auto"/>
          </w:tcPr>
          <w:p w14:paraId="2B42496A" w14:textId="77777777" w:rsidR="00A0253E" w:rsidRPr="00DB707E" w:rsidRDefault="00A0253E" w:rsidP="00864629">
            <w:pPr>
              <w:keepNext/>
              <w:keepLines/>
              <w:spacing w:after="0"/>
              <w:jc w:val="center"/>
              <w:rPr>
                <w:rFonts w:ascii="Arial" w:hAnsi="Arial"/>
                <w:sz w:val="18"/>
              </w:rPr>
            </w:pPr>
          </w:p>
        </w:tc>
      </w:tr>
      <w:tr w:rsidR="00A0253E" w:rsidRPr="00DB707E" w14:paraId="219428DB" w14:textId="77777777" w:rsidTr="00864629">
        <w:trPr>
          <w:cantSplit/>
          <w:trHeight w:val="187"/>
          <w:jc w:val="center"/>
        </w:trPr>
        <w:tc>
          <w:tcPr>
            <w:tcW w:w="3537" w:type="dxa"/>
            <w:gridSpan w:val="2"/>
            <w:tcBorders>
              <w:left w:val="single" w:sz="4" w:space="0" w:color="auto"/>
              <w:bottom w:val="single" w:sz="4" w:space="0" w:color="auto"/>
            </w:tcBorders>
          </w:tcPr>
          <w:p w14:paraId="12A86FF1"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OCNG to OCNG DMRS</w:t>
            </w:r>
          </w:p>
        </w:tc>
        <w:tc>
          <w:tcPr>
            <w:tcW w:w="709" w:type="dxa"/>
            <w:tcBorders>
              <w:bottom w:val="single" w:sz="4" w:space="0" w:color="auto"/>
            </w:tcBorders>
          </w:tcPr>
          <w:p w14:paraId="62DB3D0D"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2696" w:type="dxa"/>
            <w:gridSpan w:val="5"/>
            <w:tcBorders>
              <w:top w:val="nil"/>
            </w:tcBorders>
            <w:shd w:val="clear" w:color="auto" w:fill="auto"/>
          </w:tcPr>
          <w:p w14:paraId="0FC20706" w14:textId="77777777" w:rsidR="00A0253E" w:rsidRPr="00DB707E" w:rsidRDefault="00A0253E" w:rsidP="00864629">
            <w:pPr>
              <w:keepNext/>
              <w:keepLines/>
              <w:spacing w:after="0"/>
              <w:jc w:val="center"/>
              <w:rPr>
                <w:rFonts w:ascii="Arial" w:hAnsi="Arial"/>
                <w:sz w:val="18"/>
              </w:rPr>
            </w:pPr>
          </w:p>
        </w:tc>
      </w:tr>
      <w:tr w:rsidR="00A0253E" w:rsidRPr="00DB707E" w14:paraId="5A84B567" w14:textId="77777777" w:rsidTr="00864629">
        <w:trPr>
          <w:cantSplit/>
          <w:trHeight w:val="187"/>
          <w:jc w:val="center"/>
        </w:trPr>
        <w:tc>
          <w:tcPr>
            <w:tcW w:w="1705" w:type="dxa"/>
            <w:tcBorders>
              <w:bottom w:val="nil"/>
            </w:tcBorders>
            <w:shd w:val="clear" w:color="auto" w:fill="auto"/>
          </w:tcPr>
          <w:p w14:paraId="4BF00B76" w14:textId="77777777" w:rsidR="00A0253E" w:rsidRPr="00DB707E" w:rsidRDefault="00A0253E" w:rsidP="00864629">
            <w:pPr>
              <w:keepNext/>
              <w:keepLines/>
              <w:spacing w:after="0"/>
              <w:rPr>
                <w:rFonts w:ascii="Arial" w:hAnsi="Arial"/>
                <w:sz w:val="18"/>
              </w:rPr>
            </w:pPr>
            <w:r w:rsidRPr="00DB707E">
              <w:rPr>
                <w:rFonts w:ascii="Arial" w:hAnsi="Arial"/>
                <w:sz w:val="18"/>
              </w:rPr>
              <w:t>SNR on RLM-RS</w:t>
            </w:r>
          </w:p>
        </w:tc>
        <w:tc>
          <w:tcPr>
            <w:tcW w:w="1832" w:type="dxa"/>
          </w:tcPr>
          <w:p w14:paraId="52F486A8"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709" w:type="dxa"/>
            <w:tcBorders>
              <w:bottom w:val="nil"/>
            </w:tcBorders>
            <w:shd w:val="clear" w:color="auto" w:fill="auto"/>
          </w:tcPr>
          <w:p w14:paraId="09DEBE3D"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539" w:type="dxa"/>
          </w:tcPr>
          <w:p w14:paraId="4134F085" w14:textId="77777777" w:rsidR="00A0253E" w:rsidRPr="002A3913" w:rsidRDefault="00A0253E" w:rsidP="00864629">
            <w:pPr>
              <w:keepNext/>
              <w:keepLines/>
              <w:spacing w:after="0"/>
              <w:jc w:val="center"/>
              <w:rPr>
                <w:rFonts w:ascii="Arial" w:eastAsia="MS Mincho" w:hAnsi="Arial"/>
                <w:sz w:val="18"/>
                <w:rPrChange w:id="13900" w:author="Huawei" w:date="2022-10-18T11:00:00Z">
                  <w:rPr>
                    <w:rFonts w:ascii="Arial" w:hAnsi="Arial"/>
                    <w:noProof/>
                    <w:sz w:val="18"/>
                  </w:rPr>
                </w:rPrChange>
              </w:rPr>
            </w:pPr>
            <w:r w:rsidRPr="00DB707E">
              <w:rPr>
                <w:rFonts w:ascii="Arial" w:eastAsia="MS Mincho" w:hAnsi="Arial"/>
                <w:sz w:val="18"/>
              </w:rPr>
              <w:t>1</w:t>
            </w:r>
          </w:p>
        </w:tc>
        <w:tc>
          <w:tcPr>
            <w:tcW w:w="539" w:type="dxa"/>
          </w:tcPr>
          <w:p w14:paraId="26FBE74C" w14:textId="77777777" w:rsidR="00A0253E" w:rsidRPr="002A3913" w:rsidRDefault="00A0253E" w:rsidP="00864629">
            <w:pPr>
              <w:keepNext/>
              <w:keepLines/>
              <w:spacing w:after="0"/>
              <w:jc w:val="center"/>
              <w:rPr>
                <w:rFonts w:ascii="Arial" w:eastAsia="MS Mincho" w:hAnsi="Arial"/>
                <w:sz w:val="18"/>
                <w:rPrChange w:id="13901" w:author="Huawei" w:date="2022-10-18T11:00:00Z">
                  <w:rPr>
                    <w:rFonts w:ascii="Arial" w:hAnsi="Arial"/>
                    <w:noProof/>
                    <w:sz w:val="18"/>
                  </w:rPr>
                </w:rPrChange>
              </w:rPr>
            </w:pPr>
            <w:r w:rsidRPr="00DB707E">
              <w:rPr>
                <w:rFonts w:ascii="Arial" w:eastAsia="MS Mincho" w:hAnsi="Arial"/>
                <w:sz w:val="18"/>
              </w:rPr>
              <w:t>-7</w:t>
            </w:r>
          </w:p>
        </w:tc>
        <w:tc>
          <w:tcPr>
            <w:tcW w:w="539" w:type="dxa"/>
          </w:tcPr>
          <w:p w14:paraId="28E5254E" w14:textId="77777777" w:rsidR="00A0253E" w:rsidRPr="002A3913" w:rsidRDefault="00A0253E" w:rsidP="00864629">
            <w:pPr>
              <w:keepNext/>
              <w:keepLines/>
              <w:spacing w:after="0"/>
              <w:jc w:val="center"/>
              <w:rPr>
                <w:rFonts w:ascii="Arial" w:eastAsia="MS Mincho" w:hAnsi="Arial"/>
                <w:sz w:val="18"/>
                <w:rPrChange w:id="13902" w:author="Huawei" w:date="2022-10-18T11:00:00Z">
                  <w:rPr>
                    <w:rFonts w:ascii="Arial" w:hAnsi="Arial"/>
                    <w:noProof/>
                    <w:sz w:val="18"/>
                  </w:rPr>
                </w:rPrChange>
              </w:rPr>
            </w:pPr>
            <w:r w:rsidRPr="00DB707E">
              <w:rPr>
                <w:rFonts w:ascii="Arial" w:eastAsia="MS Mincho" w:hAnsi="Arial"/>
                <w:sz w:val="18"/>
              </w:rPr>
              <w:t>-15</w:t>
            </w:r>
          </w:p>
        </w:tc>
        <w:tc>
          <w:tcPr>
            <w:tcW w:w="539" w:type="dxa"/>
          </w:tcPr>
          <w:p w14:paraId="79D4DAE1" w14:textId="77777777" w:rsidR="00A0253E" w:rsidRPr="002A3913" w:rsidRDefault="00A0253E" w:rsidP="00864629">
            <w:pPr>
              <w:keepNext/>
              <w:keepLines/>
              <w:spacing w:after="0"/>
              <w:jc w:val="center"/>
              <w:rPr>
                <w:rFonts w:ascii="Arial" w:eastAsia="MS Mincho" w:hAnsi="Arial"/>
                <w:sz w:val="18"/>
                <w:rPrChange w:id="13903" w:author="Huawei" w:date="2022-10-18T11:00:00Z">
                  <w:rPr>
                    <w:rFonts w:ascii="Arial" w:hAnsi="Arial"/>
                    <w:noProof/>
                    <w:sz w:val="18"/>
                  </w:rPr>
                </w:rPrChange>
              </w:rPr>
            </w:pPr>
            <w:r w:rsidRPr="002A3913">
              <w:rPr>
                <w:rFonts w:ascii="Arial" w:eastAsia="MS Mincho" w:hAnsi="Arial"/>
                <w:sz w:val="18"/>
                <w:rPrChange w:id="13904" w:author="Huawei" w:date="2022-10-18T11:00:00Z">
                  <w:rPr>
                    <w:rFonts w:ascii="Arial" w:hAnsi="Arial"/>
                    <w:noProof/>
                    <w:sz w:val="18"/>
                  </w:rPr>
                </w:rPrChange>
              </w:rPr>
              <w:t>-4.5</w:t>
            </w:r>
          </w:p>
        </w:tc>
        <w:tc>
          <w:tcPr>
            <w:tcW w:w="540" w:type="dxa"/>
          </w:tcPr>
          <w:p w14:paraId="75DDD6C2" w14:textId="77777777" w:rsidR="00A0253E" w:rsidRPr="002A3913" w:rsidRDefault="00A0253E" w:rsidP="00864629">
            <w:pPr>
              <w:keepNext/>
              <w:keepLines/>
              <w:spacing w:after="0"/>
              <w:jc w:val="center"/>
              <w:rPr>
                <w:rFonts w:ascii="Arial" w:eastAsia="MS Mincho" w:hAnsi="Arial"/>
                <w:sz w:val="18"/>
                <w:rPrChange w:id="13905" w:author="Huawei" w:date="2022-10-18T11:00:00Z">
                  <w:rPr>
                    <w:rFonts w:ascii="Arial" w:hAnsi="Arial"/>
                    <w:noProof/>
                    <w:sz w:val="18"/>
                  </w:rPr>
                </w:rPrChange>
              </w:rPr>
            </w:pPr>
            <w:r w:rsidRPr="00DB707E">
              <w:rPr>
                <w:rFonts w:ascii="Arial" w:eastAsia="MS Mincho" w:hAnsi="Arial"/>
                <w:sz w:val="18"/>
              </w:rPr>
              <w:t>1</w:t>
            </w:r>
          </w:p>
        </w:tc>
      </w:tr>
      <w:tr w:rsidR="00A0253E" w:rsidRPr="00DB707E" w14:paraId="10AFB263" w14:textId="77777777" w:rsidTr="00864629">
        <w:trPr>
          <w:cantSplit/>
          <w:trHeight w:val="187"/>
          <w:jc w:val="center"/>
        </w:trPr>
        <w:tc>
          <w:tcPr>
            <w:tcW w:w="1705" w:type="dxa"/>
            <w:tcBorders>
              <w:top w:val="nil"/>
              <w:bottom w:val="nil"/>
            </w:tcBorders>
            <w:shd w:val="clear" w:color="auto" w:fill="auto"/>
          </w:tcPr>
          <w:p w14:paraId="30302409" w14:textId="77777777" w:rsidR="00A0253E" w:rsidRPr="00DB707E" w:rsidRDefault="00A0253E" w:rsidP="00864629">
            <w:pPr>
              <w:keepNext/>
              <w:keepLines/>
              <w:spacing w:after="0"/>
              <w:rPr>
                <w:rFonts w:ascii="Arial" w:hAnsi="Arial"/>
                <w:sz w:val="18"/>
              </w:rPr>
            </w:pPr>
          </w:p>
        </w:tc>
        <w:tc>
          <w:tcPr>
            <w:tcW w:w="1832" w:type="dxa"/>
          </w:tcPr>
          <w:p w14:paraId="41E32B2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709" w:type="dxa"/>
            <w:tcBorders>
              <w:top w:val="nil"/>
              <w:bottom w:val="nil"/>
            </w:tcBorders>
            <w:shd w:val="clear" w:color="auto" w:fill="auto"/>
          </w:tcPr>
          <w:p w14:paraId="42FB9F15" w14:textId="77777777" w:rsidR="00A0253E" w:rsidRPr="00DB707E" w:rsidRDefault="00A0253E" w:rsidP="00864629">
            <w:pPr>
              <w:keepNext/>
              <w:keepLines/>
              <w:spacing w:after="0"/>
              <w:jc w:val="center"/>
              <w:rPr>
                <w:rFonts w:ascii="Arial" w:hAnsi="Arial"/>
                <w:sz w:val="18"/>
              </w:rPr>
            </w:pPr>
          </w:p>
        </w:tc>
        <w:tc>
          <w:tcPr>
            <w:tcW w:w="539" w:type="dxa"/>
          </w:tcPr>
          <w:p w14:paraId="4A12C4A4" w14:textId="77777777" w:rsidR="00A0253E" w:rsidRPr="002A3913" w:rsidRDefault="00A0253E" w:rsidP="00864629">
            <w:pPr>
              <w:keepNext/>
              <w:keepLines/>
              <w:spacing w:after="0"/>
              <w:jc w:val="center"/>
              <w:rPr>
                <w:rFonts w:ascii="Arial" w:eastAsia="MS Mincho" w:hAnsi="Arial"/>
                <w:sz w:val="18"/>
                <w:rPrChange w:id="13906" w:author="Huawei" w:date="2022-10-18T11:00:00Z">
                  <w:rPr>
                    <w:rFonts w:ascii="Arial" w:hAnsi="Arial"/>
                    <w:noProof/>
                    <w:sz w:val="18"/>
                  </w:rPr>
                </w:rPrChange>
              </w:rPr>
            </w:pPr>
            <w:r w:rsidRPr="002A3913">
              <w:rPr>
                <w:rFonts w:ascii="Arial" w:eastAsia="MS Mincho" w:hAnsi="Arial"/>
                <w:sz w:val="18"/>
                <w:rPrChange w:id="13907" w:author="Huawei" w:date="2022-10-18T11:00:00Z">
                  <w:rPr>
                    <w:rFonts w:ascii="Arial" w:hAnsi="Arial"/>
                    <w:noProof/>
                    <w:sz w:val="18"/>
                  </w:rPr>
                </w:rPrChange>
              </w:rPr>
              <w:t>1</w:t>
            </w:r>
          </w:p>
        </w:tc>
        <w:tc>
          <w:tcPr>
            <w:tcW w:w="539" w:type="dxa"/>
          </w:tcPr>
          <w:p w14:paraId="4D0EA384" w14:textId="77777777" w:rsidR="00A0253E" w:rsidRPr="002A3913" w:rsidRDefault="00A0253E" w:rsidP="00864629">
            <w:pPr>
              <w:keepNext/>
              <w:keepLines/>
              <w:spacing w:after="0"/>
              <w:jc w:val="center"/>
              <w:rPr>
                <w:rFonts w:ascii="Arial" w:eastAsia="MS Mincho" w:hAnsi="Arial"/>
                <w:sz w:val="18"/>
                <w:rPrChange w:id="13908" w:author="Huawei" w:date="2022-10-18T11:00:00Z">
                  <w:rPr>
                    <w:rFonts w:ascii="Arial" w:hAnsi="Arial"/>
                    <w:noProof/>
                    <w:sz w:val="18"/>
                  </w:rPr>
                </w:rPrChange>
              </w:rPr>
            </w:pPr>
            <w:r w:rsidRPr="00DB707E">
              <w:rPr>
                <w:rFonts w:ascii="Arial" w:eastAsia="MS Mincho" w:hAnsi="Arial"/>
                <w:sz w:val="18"/>
              </w:rPr>
              <w:t>-7</w:t>
            </w:r>
          </w:p>
        </w:tc>
        <w:tc>
          <w:tcPr>
            <w:tcW w:w="539" w:type="dxa"/>
          </w:tcPr>
          <w:p w14:paraId="45A3D3EC" w14:textId="77777777" w:rsidR="00A0253E" w:rsidRPr="002A3913" w:rsidRDefault="00A0253E" w:rsidP="00864629">
            <w:pPr>
              <w:keepNext/>
              <w:keepLines/>
              <w:spacing w:after="0"/>
              <w:jc w:val="center"/>
              <w:rPr>
                <w:rFonts w:ascii="Arial" w:eastAsia="MS Mincho" w:hAnsi="Arial"/>
                <w:sz w:val="18"/>
                <w:rPrChange w:id="13909" w:author="Huawei" w:date="2022-10-18T11:00:00Z">
                  <w:rPr>
                    <w:rFonts w:ascii="Arial" w:hAnsi="Arial"/>
                    <w:noProof/>
                    <w:sz w:val="18"/>
                  </w:rPr>
                </w:rPrChange>
              </w:rPr>
            </w:pPr>
            <w:r w:rsidRPr="00DB707E">
              <w:rPr>
                <w:rFonts w:ascii="Arial" w:eastAsia="MS Mincho" w:hAnsi="Arial"/>
                <w:sz w:val="18"/>
              </w:rPr>
              <w:t>-15</w:t>
            </w:r>
          </w:p>
        </w:tc>
        <w:tc>
          <w:tcPr>
            <w:tcW w:w="539" w:type="dxa"/>
          </w:tcPr>
          <w:p w14:paraId="3905DDD3" w14:textId="77777777" w:rsidR="00A0253E" w:rsidRPr="002A3913" w:rsidRDefault="00A0253E" w:rsidP="00864629">
            <w:pPr>
              <w:keepNext/>
              <w:keepLines/>
              <w:spacing w:after="0"/>
              <w:jc w:val="center"/>
              <w:rPr>
                <w:rFonts w:ascii="Arial" w:eastAsia="MS Mincho" w:hAnsi="Arial"/>
                <w:sz w:val="18"/>
                <w:rPrChange w:id="13910" w:author="Huawei" w:date="2022-10-18T11:00:00Z">
                  <w:rPr>
                    <w:rFonts w:ascii="Arial" w:hAnsi="Arial"/>
                    <w:noProof/>
                    <w:sz w:val="18"/>
                  </w:rPr>
                </w:rPrChange>
              </w:rPr>
            </w:pPr>
            <w:r w:rsidRPr="002A3913">
              <w:rPr>
                <w:rFonts w:ascii="Arial" w:eastAsia="MS Mincho" w:hAnsi="Arial"/>
                <w:sz w:val="18"/>
                <w:rPrChange w:id="13911" w:author="Huawei" w:date="2022-10-18T11:00:00Z">
                  <w:rPr>
                    <w:rFonts w:ascii="Arial" w:hAnsi="Arial"/>
                    <w:noProof/>
                    <w:sz w:val="18"/>
                  </w:rPr>
                </w:rPrChange>
              </w:rPr>
              <w:t>-4.5</w:t>
            </w:r>
          </w:p>
        </w:tc>
        <w:tc>
          <w:tcPr>
            <w:tcW w:w="540" w:type="dxa"/>
          </w:tcPr>
          <w:p w14:paraId="311BC05E" w14:textId="77777777" w:rsidR="00A0253E" w:rsidRPr="002A3913" w:rsidRDefault="00A0253E" w:rsidP="00864629">
            <w:pPr>
              <w:keepNext/>
              <w:keepLines/>
              <w:spacing w:after="0"/>
              <w:jc w:val="center"/>
              <w:rPr>
                <w:rFonts w:ascii="Arial" w:eastAsia="MS Mincho" w:hAnsi="Arial"/>
                <w:sz w:val="18"/>
                <w:rPrChange w:id="13912" w:author="Huawei" w:date="2022-10-18T11:00:00Z">
                  <w:rPr>
                    <w:rFonts w:ascii="Arial" w:hAnsi="Arial"/>
                    <w:noProof/>
                    <w:sz w:val="18"/>
                  </w:rPr>
                </w:rPrChange>
              </w:rPr>
            </w:pPr>
            <w:r w:rsidRPr="002A3913">
              <w:rPr>
                <w:rFonts w:ascii="Arial" w:eastAsia="MS Mincho" w:hAnsi="Arial"/>
                <w:sz w:val="18"/>
                <w:rPrChange w:id="13913" w:author="Huawei" w:date="2022-10-18T11:00:00Z">
                  <w:rPr>
                    <w:rFonts w:ascii="Arial" w:hAnsi="Arial"/>
                    <w:noProof/>
                    <w:sz w:val="18"/>
                  </w:rPr>
                </w:rPrChange>
              </w:rPr>
              <w:t>1</w:t>
            </w:r>
          </w:p>
        </w:tc>
      </w:tr>
      <w:tr w:rsidR="00A0253E" w:rsidRPr="00DB707E" w14:paraId="091C6A93" w14:textId="77777777" w:rsidTr="00864629">
        <w:trPr>
          <w:cantSplit/>
          <w:trHeight w:val="187"/>
          <w:jc w:val="center"/>
        </w:trPr>
        <w:tc>
          <w:tcPr>
            <w:tcW w:w="1705" w:type="dxa"/>
            <w:tcBorders>
              <w:top w:val="nil"/>
              <w:bottom w:val="nil"/>
            </w:tcBorders>
            <w:shd w:val="clear" w:color="auto" w:fill="auto"/>
          </w:tcPr>
          <w:p w14:paraId="3F5B4A72" w14:textId="77777777" w:rsidR="00A0253E" w:rsidRPr="00DB707E" w:rsidRDefault="00A0253E" w:rsidP="00864629">
            <w:pPr>
              <w:keepNext/>
              <w:keepLines/>
              <w:spacing w:after="0"/>
              <w:rPr>
                <w:rFonts w:ascii="Arial" w:hAnsi="Arial"/>
                <w:sz w:val="18"/>
              </w:rPr>
            </w:pPr>
          </w:p>
        </w:tc>
        <w:tc>
          <w:tcPr>
            <w:tcW w:w="1832" w:type="dxa"/>
          </w:tcPr>
          <w:p w14:paraId="2C43C005" w14:textId="77777777" w:rsidR="00A0253E" w:rsidRPr="00DB707E" w:rsidRDefault="00A0253E" w:rsidP="00864629">
            <w:pPr>
              <w:keepNext/>
              <w:keepLines/>
              <w:spacing w:after="0"/>
              <w:rPr>
                <w:rFonts w:ascii="Arial" w:hAnsi="Arial"/>
                <w:noProof/>
                <w:sz w:val="18"/>
              </w:rPr>
            </w:pPr>
            <w:r w:rsidRPr="002A3913">
              <w:rPr>
                <w:rFonts w:ascii="Arial" w:hAnsi="Arial"/>
                <w:noProof/>
                <w:sz w:val="18"/>
                <w:rPrChange w:id="13914" w:author="Huawei" w:date="2022-10-18T11:00:00Z">
                  <w:rPr>
                    <w:noProof/>
                  </w:rPr>
                </w:rPrChange>
              </w:rPr>
              <w:t>Config 3</w:t>
            </w:r>
          </w:p>
        </w:tc>
        <w:tc>
          <w:tcPr>
            <w:tcW w:w="709" w:type="dxa"/>
            <w:tcBorders>
              <w:top w:val="nil"/>
              <w:bottom w:val="nil"/>
            </w:tcBorders>
            <w:shd w:val="clear" w:color="auto" w:fill="auto"/>
          </w:tcPr>
          <w:p w14:paraId="3E2A5A08" w14:textId="77777777" w:rsidR="00A0253E" w:rsidRPr="00DB707E" w:rsidRDefault="00A0253E" w:rsidP="00864629">
            <w:pPr>
              <w:keepNext/>
              <w:keepLines/>
              <w:spacing w:after="0"/>
              <w:jc w:val="center"/>
              <w:rPr>
                <w:rFonts w:ascii="Arial" w:hAnsi="Arial"/>
                <w:sz w:val="18"/>
              </w:rPr>
            </w:pPr>
          </w:p>
        </w:tc>
        <w:tc>
          <w:tcPr>
            <w:tcW w:w="539" w:type="dxa"/>
          </w:tcPr>
          <w:p w14:paraId="79CCB30E" w14:textId="77777777" w:rsidR="00A0253E" w:rsidRPr="002A3913" w:rsidRDefault="00A0253E" w:rsidP="00864629">
            <w:pPr>
              <w:keepNext/>
              <w:keepLines/>
              <w:spacing w:after="0"/>
              <w:jc w:val="center"/>
              <w:rPr>
                <w:rFonts w:ascii="Arial" w:eastAsia="MS Mincho" w:hAnsi="Arial"/>
                <w:sz w:val="18"/>
                <w:rPrChange w:id="13915" w:author="Huawei" w:date="2022-10-18T11:00:00Z">
                  <w:rPr>
                    <w:rFonts w:ascii="Arial" w:hAnsi="Arial"/>
                    <w:noProof/>
                    <w:sz w:val="18"/>
                  </w:rPr>
                </w:rPrChange>
              </w:rPr>
            </w:pPr>
            <w:r w:rsidRPr="002A3913">
              <w:rPr>
                <w:rFonts w:ascii="Arial" w:eastAsia="MS Mincho" w:hAnsi="Arial"/>
                <w:sz w:val="18"/>
                <w:rPrChange w:id="13916" w:author="Huawei" w:date="2022-10-18T11:00:00Z">
                  <w:rPr>
                    <w:noProof/>
                  </w:rPr>
                </w:rPrChange>
              </w:rPr>
              <w:t>1</w:t>
            </w:r>
          </w:p>
        </w:tc>
        <w:tc>
          <w:tcPr>
            <w:tcW w:w="539" w:type="dxa"/>
          </w:tcPr>
          <w:p w14:paraId="3CFE0B3C" w14:textId="77777777" w:rsidR="00A0253E" w:rsidRPr="00DB707E" w:rsidRDefault="00A0253E" w:rsidP="00864629">
            <w:pPr>
              <w:keepNext/>
              <w:keepLines/>
              <w:spacing w:after="0"/>
              <w:jc w:val="center"/>
              <w:rPr>
                <w:rFonts w:ascii="Arial" w:eastAsia="MS Mincho" w:hAnsi="Arial"/>
                <w:sz w:val="18"/>
              </w:rPr>
            </w:pPr>
            <w:r w:rsidRPr="002A3913">
              <w:rPr>
                <w:rFonts w:ascii="Arial" w:eastAsia="MS Mincho" w:hAnsi="Arial"/>
                <w:sz w:val="18"/>
                <w:rPrChange w:id="13917" w:author="Huawei" w:date="2022-10-18T11:00:00Z">
                  <w:rPr>
                    <w:rFonts w:eastAsia="MS Mincho"/>
                  </w:rPr>
                </w:rPrChange>
              </w:rPr>
              <w:t>-7</w:t>
            </w:r>
          </w:p>
        </w:tc>
        <w:tc>
          <w:tcPr>
            <w:tcW w:w="539" w:type="dxa"/>
          </w:tcPr>
          <w:p w14:paraId="7901CD0B" w14:textId="77777777" w:rsidR="00A0253E" w:rsidRPr="00DB707E" w:rsidRDefault="00A0253E" w:rsidP="00864629">
            <w:pPr>
              <w:keepNext/>
              <w:keepLines/>
              <w:spacing w:after="0"/>
              <w:jc w:val="center"/>
              <w:rPr>
                <w:rFonts w:ascii="Arial" w:eastAsia="MS Mincho" w:hAnsi="Arial"/>
                <w:sz w:val="18"/>
              </w:rPr>
            </w:pPr>
            <w:r w:rsidRPr="002A3913">
              <w:rPr>
                <w:rFonts w:ascii="Arial" w:eastAsia="MS Mincho" w:hAnsi="Arial"/>
                <w:sz w:val="18"/>
                <w:rPrChange w:id="13918" w:author="Huawei" w:date="2022-10-18T11:00:00Z">
                  <w:rPr>
                    <w:rFonts w:eastAsia="MS Mincho"/>
                  </w:rPr>
                </w:rPrChange>
              </w:rPr>
              <w:t>-15</w:t>
            </w:r>
          </w:p>
        </w:tc>
        <w:tc>
          <w:tcPr>
            <w:tcW w:w="539" w:type="dxa"/>
          </w:tcPr>
          <w:p w14:paraId="55240D70" w14:textId="77777777" w:rsidR="00A0253E" w:rsidRPr="002A3913" w:rsidRDefault="00A0253E" w:rsidP="00864629">
            <w:pPr>
              <w:keepNext/>
              <w:keepLines/>
              <w:spacing w:after="0"/>
              <w:jc w:val="center"/>
              <w:rPr>
                <w:rFonts w:ascii="Arial" w:eastAsia="MS Mincho" w:hAnsi="Arial"/>
                <w:sz w:val="18"/>
                <w:rPrChange w:id="13919" w:author="Huawei" w:date="2022-10-18T11:00:00Z">
                  <w:rPr>
                    <w:rFonts w:ascii="Arial" w:hAnsi="Arial"/>
                    <w:noProof/>
                    <w:sz w:val="18"/>
                  </w:rPr>
                </w:rPrChange>
              </w:rPr>
            </w:pPr>
            <w:r w:rsidRPr="002A3913">
              <w:rPr>
                <w:rFonts w:ascii="Arial" w:eastAsia="MS Mincho" w:hAnsi="Arial"/>
                <w:sz w:val="18"/>
                <w:rPrChange w:id="13920" w:author="Huawei" w:date="2022-10-18T11:00:00Z">
                  <w:rPr>
                    <w:noProof/>
                  </w:rPr>
                </w:rPrChange>
              </w:rPr>
              <w:t>-4.5</w:t>
            </w:r>
          </w:p>
        </w:tc>
        <w:tc>
          <w:tcPr>
            <w:tcW w:w="540" w:type="dxa"/>
          </w:tcPr>
          <w:p w14:paraId="632477FF" w14:textId="77777777" w:rsidR="00A0253E" w:rsidRPr="002A3913" w:rsidRDefault="00A0253E" w:rsidP="00864629">
            <w:pPr>
              <w:keepNext/>
              <w:keepLines/>
              <w:spacing w:after="0"/>
              <w:jc w:val="center"/>
              <w:rPr>
                <w:rFonts w:ascii="Arial" w:eastAsia="MS Mincho" w:hAnsi="Arial"/>
                <w:sz w:val="18"/>
                <w:rPrChange w:id="13921" w:author="Huawei" w:date="2022-10-18T11:00:00Z">
                  <w:rPr>
                    <w:rFonts w:ascii="Arial" w:hAnsi="Arial"/>
                    <w:noProof/>
                    <w:sz w:val="18"/>
                  </w:rPr>
                </w:rPrChange>
              </w:rPr>
            </w:pPr>
            <w:r w:rsidRPr="002A3913">
              <w:rPr>
                <w:rFonts w:ascii="Arial" w:eastAsia="MS Mincho" w:hAnsi="Arial"/>
                <w:sz w:val="18"/>
                <w:rPrChange w:id="13922" w:author="Huawei" w:date="2022-10-18T11:00:00Z">
                  <w:rPr>
                    <w:noProof/>
                  </w:rPr>
                </w:rPrChange>
              </w:rPr>
              <w:t>1</w:t>
            </w:r>
          </w:p>
        </w:tc>
      </w:tr>
      <w:tr w:rsidR="00A0253E" w:rsidRPr="00DB707E" w14:paraId="38ADE320" w14:textId="77777777" w:rsidTr="00864629">
        <w:trPr>
          <w:cantSplit/>
          <w:trHeight w:val="187"/>
          <w:jc w:val="center"/>
        </w:trPr>
        <w:tc>
          <w:tcPr>
            <w:tcW w:w="1705" w:type="dxa"/>
            <w:tcBorders>
              <w:bottom w:val="nil"/>
            </w:tcBorders>
            <w:shd w:val="clear" w:color="auto" w:fill="auto"/>
          </w:tcPr>
          <w:p w14:paraId="22314353" w14:textId="77777777" w:rsidR="00A0253E" w:rsidRPr="00DB707E" w:rsidRDefault="00A0253E" w:rsidP="00864629">
            <w:pPr>
              <w:keepNext/>
              <w:keepLines/>
              <w:spacing w:after="0"/>
              <w:rPr>
                <w:rFonts w:ascii="Arial" w:hAnsi="Arial"/>
                <w:sz w:val="18"/>
              </w:rPr>
            </w:pPr>
            <w:r w:rsidRPr="00DB707E">
              <w:rPr>
                <w:rFonts w:ascii="Arial" w:hAnsi="Arial"/>
                <w:position w:val="-12"/>
                <w:sz w:val="18"/>
              </w:rPr>
              <w:object w:dxaOrig="420" w:dyaOrig="360" w14:anchorId="65D4FC1A">
                <v:shape id="_x0000_i2232" type="#_x0000_t75" style="width:20.75pt;height:20.75pt" o:ole="" fillcolor="window">
                  <v:imagedata r:id="rId149" o:title=""/>
                </v:shape>
                <o:OLEObject Type="Embed" ProgID="Equation.3" ShapeID="_x0000_i2232" DrawAspect="Content" ObjectID="_1731331462" r:id="rId166"/>
              </w:object>
            </w:r>
          </w:p>
        </w:tc>
        <w:tc>
          <w:tcPr>
            <w:tcW w:w="1832" w:type="dxa"/>
          </w:tcPr>
          <w:p w14:paraId="56F08A4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709" w:type="dxa"/>
            <w:tcBorders>
              <w:bottom w:val="nil"/>
            </w:tcBorders>
            <w:shd w:val="clear" w:color="auto" w:fill="auto"/>
          </w:tcPr>
          <w:p w14:paraId="64F60921"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m/15 kHz</w:t>
            </w:r>
          </w:p>
        </w:tc>
        <w:tc>
          <w:tcPr>
            <w:tcW w:w="2696" w:type="dxa"/>
            <w:gridSpan w:val="5"/>
          </w:tcPr>
          <w:p w14:paraId="4DC9256F" w14:textId="77777777" w:rsidR="00A0253E" w:rsidRPr="002A3913" w:rsidRDefault="00A0253E" w:rsidP="00864629">
            <w:pPr>
              <w:keepNext/>
              <w:keepLines/>
              <w:spacing w:after="0"/>
              <w:jc w:val="center"/>
              <w:rPr>
                <w:rFonts w:ascii="Arial" w:eastAsia="MS Mincho" w:hAnsi="Arial"/>
                <w:sz w:val="18"/>
                <w:rPrChange w:id="13923" w:author="Huawei" w:date="2022-10-18T11:00:00Z">
                  <w:rPr>
                    <w:rFonts w:ascii="Arial" w:hAnsi="Arial"/>
                    <w:sz w:val="18"/>
                  </w:rPr>
                </w:rPrChange>
              </w:rPr>
            </w:pPr>
            <w:r w:rsidRPr="002A3913">
              <w:rPr>
                <w:rFonts w:ascii="Arial" w:eastAsia="MS Mincho" w:hAnsi="Arial"/>
                <w:sz w:val="18"/>
                <w:rPrChange w:id="13924" w:author="Huawei" w:date="2022-10-18T11:00:00Z">
                  <w:rPr>
                    <w:rFonts w:ascii="Arial" w:hAnsi="Arial"/>
                    <w:sz w:val="18"/>
                  </w:rPr>
                </w:rPrChange>
              </w:rPr>
              <w:t>-98</w:t>
            </w:r>
          </w:p>
        </w:tc>
      </w:tr>
      <w:tr w:rsidR="00A0253E" w:rsidRPr="00DB707E" w14:paraId="0B02CFBA" w14:textId="77777777" w:rsidTr="00864629">
        <w:trPr>
          <w:cantSplit/>
          <w:trHeight w:val="187"/>
          <w:jc w:val="center"/>
        </w:trPr>
        <w:tc>
          <w:tcPr>
            <w:tcW w:w="1705" w:type="dxa"/>
            <w:tcBorders>
              <w:top w:val="nil"/>
              <w:bottom w:val="nil"/>
            </w:tcBorders>
            <w:shd w:val="clear" w:color="auto" w:fill="auto"/>
          </w:tcPr>
          <w:p w14:paraId="01EF0743" w14:textId="77777777" w:rsidR="00A0253E" w:rsidRPr="00DB707E" w:rsidRDefault="00A0253E" w:rsidP="00864629">
            <w:pPr>
              <w:keepNext/>
              <w:keepLines/>
              <w:spacing w:after="0"/>
              <w:rPr>
                <w:rFonts w:ascii="Arial" w:hAnsi="Arial"/>
                <w:sz w:val="18"/>
              </w:rPr>
            </w:pPr>
          </w:p>
        </w:tc>
        <w:tc>
          <w:tcPr>
            <w:tcW w:w="1832" w:type="dxa"/>
          </w:tcPr>
          <w:p w14:paraId="49F6578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709" w:type="dxa"/>
            <w:tcBorders>
              <w:top w:val="nil"/>
              <w:bottom w:val="nil"/>
            </w:tcBorders>
            <w:shd w:val="clear" w:color="auto" w:fill="auto"/>
          </w:tcPr>
          <w:p w14:paraId="0A87B241" w14:textId="77777777" w:rsidR="00A0253E" w:rsidRPr="00DB707E" w:rsidRDefault="00A0253E" w:rsidP="00864629">
            <w:pPr>
              <w:keepNext/>
              <w:keepLines/>
              <w:spacing w:after="0"/>
              <w:jc w:val="center"/>
              <w:rPr>
                <w:rFonts w:ascii="Arial" w:hAnsi="Arial"/>
                <w:sz w:val="18"/>
              </w:rPr>
            </w:pPr>
          </w:p>
        </w:tc>
        <w:tc>
          <w:tcPr>
            <w:tcW w:w="2696" w:type="dxa"/>
            <w:gridSpan w:val="5"/>
          </w:tcPr>
          <w:p w14:paraId="12CE2F8C" w14:textId="77777777" w:rsidR="00A0253E" w:rsidRPr="002A3913" w:rsidRDefault="00A0253E" w:rsidP="00864629">
            <w:pPr>
              <w:keepNext/>
              <w:keepLines/>
              <w:spacing w:after="0"/>
              <w:jc w:val="center"/>
              <w:rPr>
                <w:rFonts w:ascii="Arial" w:eastAsia="MS Mincho" w:hAnsi="Arial"/>
                <w:sz w:val="18"/>
                <w:rPrChange w:id="13925" w:author="Huawei" w:date="2022-10-18T11:00:00Z">
                  <w:rPr>
                    <w:rFonts w:ascii="Arial" w:hAnsi="Arial"/>
                    <w:sz w:val="18"/>
                  </w:rPr>
                </w:rPrChange>
              </w:rPr>
            </w:pPr>
            <w:r w:rsidRPr="002A3913">
              <w:rPr>
                <w:rFonts w:ascii="Arial" w:eastAsia="MS Mincho" w:hAnsi="Arial"/>
                <w:sz w:val="18"/>
                <w:rPrChange w:id="13926" w:author="Huawei" w:date="2022-10-18T11:00:00Z">
                  <w:rPr>
                    <w:rFonts w:ascii="Arial" w:hAnsi="Arial"/>
                    <w:sz w:val="18"/>
                  </w:rPr>
                </w:rPrChange>
              </w:rPr>
              <w:t>-98</w:t>
            </w:r>
          </w:p>
        </w:tc>
      </w:tr>
      <w:tr w:rsidR="00A0253E" w:rsidRPr="00DB707E" w14:paraId="200A47A9" w14:textId="77777777" w:rsidTr="00864629">
        <w:trPr>
          <w:cantSplit/>
          <w:trHeight w:val="187"/>
          <w:jc w:val="center"/>
        </w:trPr>
        <w:tc>
          <w:tcPr>
            <w:tcW w:w="1705" w:type="dxa"/>
            <w:tcBorders>
              <w:top w:val="nil"/>
              <w:bottom w:val="nil"/>
            </w:tcBorders>
            <w:shd w:val="clear" w:color="auto" w:fill="auto"/>
          </w:tcPr>
          <w:p w14:paraId="05E7B916" w14:textId="77777777" w:rsidR="00A0253E" w:rsidRPr="00DB707E" w:rsidRDefault="00A0253E" w:rsidP="00864629">
            <w:pPr>
              <w:keepNext/>
              <w:keepLines/>
              <w:spacing w:after="0"/>
              <w:rPr>
                <w:rFonts w:ascii="Arial" w:hAnsi="Arial"/>
                <w:sz w:val="18"/>
              </w:rPr>
            </w:pPr>
          </w:p>
        </w:tc>
        <w:tc>
          <w:tcPr>
            <w:tcW w:w="1832" w:type="dxa"/>
          </w:tcPr>
          <w:p w14:paraId="25B44268" w14:textId="77777777" w:rsidR="00A0253E" w:rsidRPr="00DB707E" w:rsidRDefault="00A0253E" w:rsidP="00864629">
            <w:pPr>
              <w:keepNext/>
              <w:keepLines/>
              <w:spacing w:after="0"/>
              <w:rPr>
                <w:rFonts w:ascii="Arial" w:hAnsi="Arial"/>
                <w:noProof/>
                <w:sz w:val="18"/>
              </w:rPr>
            </w:pPr>
            <w:r w:rsidRPr="002A3913">
              <w:rPr>
                <w:rFonts w:ascii="Arial" w:hAnsi="Arial"/>
                <w:noProof/>
                <w:sz w:val="18"/>
                <w:rPrChange w:id="13927" w:author="Huawei" w:date="2022-10-18T11:00:00Z">
                  <w:rPr/>
                </w:rPrChange>
              </w:rPr>
              <w:t>Config 3</w:t>
            </w:r>
          </w:p>
        </w:tc>
        <w:tc>
          <w:tcPr>
            <w:tcW w:w="709" w:type="dxa"/>
            <w:tcBorders>
              <w:top w:val="nil"/>
              <w:bottom w:val="nil"/>
            </w:tcBorders>
            <w:shd w:val="clear" w:color="auto" w:fill="auto"/>
          </w:tcPr>
          <w:p w14:paraId="0F645937" w14:textId="77777777" w:rsidR="00A0253E" w:rsidRPr="00DB707E" w:rsidRDefault="00A0253E" w:rsidP="00864629">
            <w:pPr>
              <w:keepNext/>
              <w:keepLines/>
              <w:spacing w:after="0"/>
              <w:jc w:val="center"/>
              <w:rPr>
                <w:rFonts w:ascii="Arial" w:hAnsi="Arial"/>
                <w:sz w:val="18"/>
              </w:rPr>
            </w:pPr>
          </w:p>
        </w:tc>
        <w:tc>
          <w:tcPr>
            <w:tcW w:w="2696" w:type="dxa"/>
            <w:gridSpan w:val="5"/>
          </w:tcPr>
          <w:p w14:paraId="17BF46C2" w14:textId="77777777" w:rsidR="00A0253E" w:rsidRPr="002A3913" w:rsidRDefault="00A0253E" w:rsidP="00864629">
            <w:pPr>
              <w:keepNext/>
              <w:keepLines/>
              <w:spacing w:after="0"/>
              <w:jc w:val="center"/>
              <w:rPr>
                <w:rFonts w:ascii="Arial" w:eastAsia="MS Mincho" w:hAnsi="Arial"/>
                <w:sz w:val="18"/>
                <w:rPrChange w:id="13928" w:author="Huawei" w:date="2022-10-18T11:00:00Z">
                  <w:rPr>
                    <w:rFonts w:ascii="Arial" w:hAnsi="Arial"/>
                    <w:sz w:val="18"/>
                  </w:rPr>
                </w:rPrChange>
              </w:rPr>
            </w:pPr>
            <w:r w:rsidRPr="002A3913">
              <w:rPr>
                <w:rFonts w:ascii="Arial" w:eastAsia="MS Mincho" w:hAnsi="Arial"/>
                <w:sz w:val="18"/>
                <w:rPrChange w:id="13929" w:author="Huawei" w:date="2022-10-18T11:00:00Z">
                  <w:rPr/>
                </w:rPrChange>
              </w:rPr>
              <w:t>-98</w:t>
            </w:r>
          </w:p>
        </w:tc>
      </w:tr>
      <w:tr w:rsidR="00A0253E" w:rsidRPr="00DB707E" w14:paraId="29DBFA4A" w14:textId="77777777" w:rsidTr="00864629">
        <w:trPr>
          <w:cantSplit/>
          <w:trHeight w:val="187"/>
          <w:jc w:val="center"/>
        </w:trPr>
        <w:tc>
          <w:tcPr>
            <w:tcW w:w="1705" w:type="dxa"/>
            <w:tcBorders>
              <w:bottom w:val="nil"/>
            </w:tcBorders>
            <w:shd w:val="clear" w:color="auto" w:fill="auto"/>
          </w:tcPr>
          <w:p w14:paraId="456BE74D" w14:textId="77777777" w:rsidR="00A0253E" w:rsidRPr="00DB707E" w:rsidRDefault="00A0253E" w:rsidP="00864629">
            <w:pPr>
              <w:keepNext/>
              <w:keepLines/>
              <w:spacing w:after="0"/>
              <w:rPr>
                <w:rFonts w:ascii="Arial" w:hAnsi="Arial"/>
                <w:sz w:val="18"/>
              </w:rPr>
            </w:pPr>
            <w:r w:rsidRPr="00DB707E">
              <w:rPr>
                <w:rFonts w:ascii="Arial" w:hAnsi="Arial"/>
                <w:position w:val="-12"/>
                <w:sz w:val="18"/>
              </w:rPr>
              <w:object w:dxaOrig="420" w:dyaOrig="360" w14:anchorId="36D84FB5">
                <v:shape id="_x0000_i2233" type="#_x0000_t75" style="width:20.75pt;height:20.75pt" o:ole="" fillcolor="window">
                  <v:imagedata r:id="rId149" o:title=""/>
                </v:shape>
                <o:OLEObject Type="Embed" ProgID="Equation.3" ShapeID="_x0000_i2233" DrawAspect="Content" ObjectID="_1731331463" r:id="rId167"/>
              </w:object>
            </w:r>
          </w:p>
        </w:tc>
        <w:tc>
          <w:tcPr>
            <w:tcW w:w="1832" w:type="dxa"/>
          </w:tcPr>
          <w:p w14:paraId="579544B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709" w:type="dxa"/>
            <w:tcBorders>
              <w:bottom w:val="nil"/>
            </w:tcBorders>
            <w:shd w:val="clear" w:color="auto" w:fill="auto"/>
          </w:tcPr>
          <w:p w14:paraId="147944B2"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m/SCS</w:t>
            </w:r>
          </w:p>
        </w:tc>
        <w:tc>
          <w:tcPr>
            <w:tcW w:w="2696" w:type="dxa"/>
            <w:gridSpan w:val="5"/>
          </w:tcPr>
          <w:p w14:paraId="0B4D26F3" w14:textId="77777777" w:rsidR="00A0253E" w:rsidRPr="002A3913" w:rsidRDefault="00A0253E" w:rsidP="00864629">
            <w:pPr>
              <w:keepNext/>
              <w:keepLines/>
              <w:spacing w:after="0"/>
              <w:jc w:val="center"/>
              <w:rPr>
                <w:rFonts w:ascii="Arial" w:eastAsia="MS Mincho" w:hAnsi="Arial"/>
                <w:sz w:val="18"/>
                <w:rPrChange w:id="13930" w:author="Huawei" w:date="2022-10-18T11:00:00Z">
                  <w:rPr>
                    <w:rFonts w:ascii="Arial" w:hAnsi="Arial"/>
                    <w:sz w:val="18"/>
                  </w:rPr>
                </w:rPrChange>
              </w:rPr>
            </w:pPr>
            <w:r w:rsidRPr="002A3913">
              <w:rPr>
                <w:rFonts w:ascii="Arial" w:eastAsia="MS Mincho" w:hAnsi="Arial"/>
                <w:sz w:val="18"/>
                <w:rPrChange w:id="13931" w:author="Huawei" w:date="2022-10-18T11:00:00Z">
                  <w:rPr>
                    <w:rFonts w:ascii="Arial" w:hAnsi="Arial"/>
                    <w:sz w:val="18"/>
                  </w:rPr>
                </w:rPrChange>
              </w:rPr>
              <w:t>-98</w:t>
            </w:r>
          </w:p>
        </w:tc>
      </w:tr>
      <w:tr w:rsidR="00A0253E" w:rsidRPr="00DB707E" w14:paraId="290A106C" w14:textId="77777777" w:rsidTr="00864629">
        <w:trPr>
          <w:cantSplit/>
          <w:trHeight w:val="187"/>
          <w:jc w:val="center"/>
        </w:trPr>
        <w:tc>
          <w:tcPr>
            <w:tcW w:w="1705" w:type="dxa"/>
            <w:tcBorders>
              <w:top w:val="nil"/>
              <w:bottom w:val="nil"/>
            </w:tcBorders>
            <w:shd w:val="clear" w:color="auto" w:fill="auto"/>
          </w:tcPr>
          <w:p w14:paraId="771DC3B1" w14:textId="77777777" w:rsidR="00A0253E" w:rsidRPr="00DB707E" w:rsidRDefault="00A0253E" w:rsidP="00864629">
            <w:pPr>
              <w:keepNext/>
              <w:keepLines/>
              <w:spacing w:after="0"/>
              <w:rPr>
                <w:rFonts w:ascii="Arial" w:hAnsi="Arial"/>
                <w:sz w:val="18"/>
              </w:rPr>
            </w:pPr>
          </w:p>
        </w:tc>
        <w:tc>
          <w:tcPr>
            <w:tcW w:w="1832" w:type="dxa"/>
          </w:tcPr>
          <w:p w14:paraId="4BE9633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709" w:type="dxa"/>
            <w:tcBorders>
              <w:top w:val="nil"/>
              <w:bottom w:val="nil"/>
            </w:tcBorders>
            <w:shd w:val="clear" w:color="auto" w:fill="auto"/>
          </w:tcPr>
          <w:p w14:paraId="538F65C8" w14:textId="77777777" w:rsidR="00A0253E" w:rsidRPr="00DB707E" w:rsidRDefault="00A0253E" w:rsidP="00864629">
            <w:pPr>
              <w:keepNext/>
              <w:keepLines/>
              <w:spacing w:after="0"/>
              <w:jc w:val="center"/>
              <w:rPr>
                <w:rFonts w:ascii="Arial" w:hAnsi="Arial"/>
                <w:sz w:val="18"/>
              </w:rPr>
            </w:pPr>
          </w:p>
        </w:tc>
        <w:tc>
          <w:tcPr>
            <w:tcW w:w="2696" w:type="dxa"/>
            <w:gridSpan w:val="5"/>
          </w:tcPr>
          <w:p w14:paraId="3F4083B8" w14:textId="77777777" w:rsidR="00A0253E" w:rsidRPr="002A3913" w:rsidRDefault="00A0253E" w:rsidP="00864629">
            <w:pPr>
              <w:keepNext/>
              <w:keepLines/>
              <w:spacing w:after="0"/>
              <w:jc w:val="center"/>
              <w:rPr>
                <w:rFonts w:ascii="Arial" w:eastAsia="MS Mincho" w:hAnsi="Arial"/>
                <w:sz w:val="18"/>
                <w:rPrChange w:id="13932" w:author="Huawei" w:date="2022-10-18T11:00:00Z">
                  <w:rPr>
                    <w:rFonts w:ascii="Arial" w:hAnsi="Arial"/>
                    <w:sz w:val="18"/>
                  </w:rPr>
                </w:rPrChange>
              </w:rPr>
            </w:pPr>
            <w:r w:rsidRPr="002A3913">
              <w:rPr>
                <w:rFonts w:ascii="Arial" w:eastAsia="MS Mincho" w:hAnsi="Arial"/>
                <w:sz w:val="18"/>
                <w:rPrChange w:id="13933" w:author="Huawei" w:date="2022-10-18T11:00:00Z">
                  <w:rPr>
                    <w:rFonts w:ascii="Arial" w:hAnsi="Arial"/>
                    <w:sz w:val="18"/>
                  </w:rPr>
                </w:rPrChange>
              </w:rPr>
              <w:t>-98</w:t>
            </w:r>
          </w:p>
        </w:tc>
      </w:tr>
      <w:tr w:rsidR="00A0253E" w:rsidRPr="00DB707E" w14:paraId="3DA2C869" w14:textId="77777777" w:rsidTr="00864629">
        <w:trPr>
          <w:cantSplit/>
          <w:trHeight w:val="187"/>
          <w:jc w:val="center"/>
        </w:trPr>
        <w:tc>
          <w:tcPr>
            <w:tcW w:w="1705" w:type="dxa"/>
            <w:tcBorders>
              <w:top w:val="nil"/>
              <w:bottom w:val="nil"/>
            </w:tcBorders>
            <w:shd w:val="clear" w:color="auto" w:fill="auto"/>
          </w:tcPr>
          <w:p w14:paraId="0224CC44" w14:textId="77777777" w:rsidR="00A0253E" w:rsidRPr="00DB707E" w:rsidRDefault="00A0253E" w:rsidP="00864629">
            <w:pPr>
              <w:keepNext/>
              <w:keepLines/>
              <w:spacing w:after="0"/>
              <w:rPr>
                <w:rFonts w:ascii="Arial" w:hAnsi="Arial"/>
                <w:sz w:val="18"/>
              </w:rPr>
            </w:pPr>
          </w:p>
        </w:tc>
        <w:tc>
          <w:tcPr>
            <w:tcW w:w="1832" w:type="dxa"/>
          </w:tcPr>
          <w:p w14:paraId="58BCF5B0" w14:textId="77777777" w:rsidR="00A0253E" w:rsidRPr="00DB707E" w:rsidRDefault="00A0253E" w:rsidP="00864629">
            <w:pPr>
              <w:keepNext/>
              <w:keepLines/>
              <w:spacing w:after="0"/>
              <w:rPr>
                <w:rFonts w:ascii="Arial" w:hAnsi="Arial"/>
                <w:noProof/>
                <w:sz w:val="18"/>
              </w:rPr>
            </w:pPr>
            <w:r w:rsidRPr="002A3913">
              <w:rPr>
                <w:rFonts w:ascii="Arial" w:hAnsi="Arial"/>
                <w:noProof/>
                <w:sz w:val="18"/>
                <w:rPrChange w:id="13934" w:author="Huawei" w:date="2022-10-18T11:00:00Z">
                  <w:rPr/>
                </w:rPrChange>
              </w:rPr>
              <w:t>Config 3</w:t>
            </w:r>
          </w:p>
        </w:tc>
        <w:tc>
          <w:tcPr>
            <w:tcW w:w="709" w:type="dxa"/>
            <w:tcBorders>
              <w:top w:val="nil"/>
              <w:bottom w:val="nil"/>
            </w:tcBorders>
            <w:shd w:val="clear" w:color="auto" w:fill="auto"/>
          </w:tcPr>
          <w:p w14:paraId="642A487D" w14:textId="77777777" w:rsidR="00A0253E" w:rsidRPr="00DB707E" w:rsidRDefault="00A0253E" w:rsidP="00864629">
            <w:pPr>
              <w:keepNext/>
              <w:keepLines/>
              <w:spacing w:after="0"/>
              <w:jc w:val="center"/>
              <w:rPr>
                <w:rFonts w:ascii="Arial" w:hAnsi="Arial"/>
                <w:sz w:val="18"/>
              </w:rPr>
            </w:pPr>
          </w:p>
        </w:tc>
        <w:tc>
          <w:tcPr>
            <w:tcW w:w="2696" w:type="dxa"/>
            <w:gridSpan w:val="5"/>
          </w:tcPr>
          <w:p w14:paraId="452BD54D" w14:textId="77777777" w:rsidR="00A0253E" w:rsidRPr="002A3913" w:rsidRDefault="00A0253E" w:rsidP="00864629">
            <w:pPr>
              <w:keepNext/>
              <w:keepLines/>
              <w:spacing w:after="0"/>
              <w:jc w:val="center"/>
              <w:rPr>
                <w:rFonts w:ascii="Arial" w:eastAsia="MS Mincho" w:hAnsi="Arial"/>
                <w:sz w:val="18"/>
                <w:rPrChange w:id="13935" w:author="Huawei" w:date="2022-10-18T11:00:00Z">
                  <w:rPr>
                    <w:rFonts w:ascii="Arial" w:hAnsi="Arial"/>
                    <w:sz w:val="18"/>
                  </w:rPr>
                </w:rPrChange>
              </w:rPr>
            </w:pPr>
            <w:r w:rsidRPr="002A3913">
              <w:rPr>
                <w:rFonts w:ascii="Arial" w:eastAsia="MS Mincho" w:hAnsi="Arial"/>
                <w:sz w:val="18"/>
                <w:rPrChange w:id="13936" w:author="Huawei" w:date="2022-10-18T11:00:00Z">
                  <w:rPr/>
                </w:rPrChange>
              </w:rPr>
              <w:t>-95</w:t>
            </w:r>
          </w:p>
        </w:tc>
      </w:tr>
      <w:tr w:rsidR="00A0253E" w:rsidRPr="00DB707E" w14:paraId="2F8F0E39" w14:textId="77777777" w:rsidTr="00864629">
        <w:trPr>
          <w:cantSplit/>
          <w:trHeight w:val="187"/>
          <w:jc w:val="center"/>
        </w:trPr>
        <w:tc>
          <w:tcPr>
            <w:tcW w:w="3537" w:type="dxa"/>
            <w:gridSpan w:val="2"/>
          </w:tcPr>
          <w:p w14:paraId="28EF2B07" w14:textId="77777777" w:rsidR="00A0253E" w:rsidRPr="00DB707E" w:rsidRDefault="00A0253E" w:rsidP="00864629">
            <w:pPr>
              <w:keepNext/>
              <w:keepLines/>
              <w:spacing w:after="0"/>
              <w:rPr>
                <w:rFonts w:ascii="Arial" w:hAnsi="Arial"/>
                <w:sz w:val="18"/>
              </w:rPr>
            </w:pPr>
            <w:r w:rsidRPr="00DB707E">
              <w:rPr>
                <w:rFonts w:ascii="Arial" w:eastAsia="?? ??" w:hAnsi="Arial"/>
                <w:sz w:val="18"/>
              </w:rPr>
              <w:t>Propagation condition</w:t>
            </w:r>
          </w:p>
        </w:tc>
        <w:tc>
          <w:tcPr>
            <w:tcW w:w="709" w:type="dxa"/>
          </w:tcPr>
          <w:p w14:paraId="7A527EEF" w14:textId="77777777" w:rsidR="00A0253E" w:rsidRPr="00DB707E" w:rsidRDefault="00A0253E" w:rsidP="00864629">
            <w:pPr>
              <w:keepNext/>
              <w:keepLines/>
              <w:spacing w:after="0"/>
              <w:jc w:val="center"/>
              <w:rPr>
                <w:rFonts w:ascii="Arial" w:hAnsi="Arial"/>
                <w:sz w:val="18"/>
              </w:rPr>
            </w:pPr>
          </w:p>
        </w:tc>
        <w:tc>
          <w:tcPr>
            <w:tcW w:w="2696" w:type="dxa"/>
            <w:gridSpan w:val="5"/>
          </w:tcPr>
          <w:p w14:paraId="49DC9D65" w14:textId="77777777" w:rsidR="00A0253E" w:rsidRPr="00DB707E" w:rsidRDefault="00A0253E" w:rsidP="00864629">
            <w:pPr>
              <w:keepNext/>
              <w:keepLines/>
              <w:spacing w:after="0"/>
              <w:jc w:val="center"/>
              <w:rPr>
                <w:rFonts w:ascii="Arial" w:eastAsia="MS Mincho" w:hAnsi="Arial"/>
                <w:sz w:val="18"/>
              </w:rPr>
            </w:pPr>
            <w:r w:rsidRPr="00DB707E">
              <w:rPr>
                <w:rFonts w:ascii="Arial" w:eastAsia="MS Mincho" w:hAnsi="Arial"/>
                <w:sz w:val="18"/>
              </w:rPr>
              <w:t>TDL-C 300ns 100Hz</w:t>
            </w:r>
          </w:p>
        </w:tc>
      </w:tr>
      <w:tr w:rsidR="00A0253E" w:rsidRPr="00DB707E" w14:paraId="0A5B0451" w14:textId="77777777" w:rsidTr="00864629">
        <w:trPr>
          <w:cantSplit/>
          <w:trHeight w:val="187"/>
          <w:jc w:val="center"/>
        </w:trPr>
        <w:tc>
          <w:tcPr>
            <w:tcW w:w="6942" w:type="dxa"/>
            <w:gridSpan w:val="8"/>
          </w:tcPr>
          <w:p w14:paraId="1E217514" w14:textId="77777777" w:rsidR="00A0253E" w:rsidRPr="00DB707E" w:rsidRDefault="00A0253E" w:rsidP="00864629">
            <w:pPr>
              <w:keepNext/>
              <w:keepLines/>
              <w:spacing w:after="0"/>
              <w:ind w:left="851" w:hanging="851"/>
              <w:rPr>
                <w:rFonts w:ascii="Arial" w:hAnsi="Arial"/>
                <w:sz w:val="18"/>
              </w:rPr>
            </w:pPr>
            <w:r w:rsidRPr="00DB707E">
              <w:rPr>
                <w:rFonts w:ascii="Arial" w:hAnsi="Arial"/>
                <w:sz w:val="18"/>
              </w:rPr>
              <w:t>Note 1:</w:t>
            </w:r>
            <w:r w:rsidRPr="00DB707E">
              <w:rPr>
                <w:rFonts w:ascii="Arial" w:hAnsi="Arial"/>
                <w:sz w:val="18"/>
              </w:rPr>
              <w:tab/>
              <w:t>OCNG shall be used such that the resources in Cell 1 are fully allocated and a constant total transmitted power spectral density is achieved for all OFDM symbols.</w:t>
            </w:r>
          </w:p>
          <w:p w14:paraId="049547FA" w14:textId="77777777" w:rsidR="00A0253E" w:rsidRPr="00DB707E" w:rsidRDefault="00A0253E" w:rsidP="00864629">
            <w:pPr>
              <w:keepNext/>
              <w:keepLines/>
              <w:spacing w:after="0"/>
              <w:ind w:left="851" w:hanging="851"/>
              <w:rPr>
                <w:rFonts w:ascii="Arial" w:hAnsi="Arial"/>
                <w:sz w:val="18"/>
              </w:rPr>
            </w:pPr>
            <w:r w:rsidRPr="00DB707E">
              <w:rPr>
                <w:rFonts w:ascii="Arial" w:hAnsi="Arial"/>
                <w:sz w:val="18"/>
              </w:rPr>
              <w:t>Note 2:</w:t>
            </w:r>
            <w:r w:rsidRPr="00DB707E">
              <w:rPr>
                <w:rFonts w:ascii="Arial" w:hAnsi="Arial"/>
                <w:sz w:val="18"/>
              </w:rPr>
              <w:tab/>
              <w:t>The signal contains PDCCH for UEs other than the device under test as part of OCNG.</w:t>
            </w:r>
          </w:p>
          <w:p w14:paraId="6DF6EEC6" w14:textId="77777777" w:rsidR="00A0253E" w:rsidRPr="00DB707E" w:rsidRDefault="00A0253E" w:rsidP="00864629">
            <w:pPr>
              <w:keepNext/>
              <w:keepLines/>
              <w:spacing w:after="0"/>
              <w:ind w:left="851" w:hanging="851"/>
              <w:rPr>
                <w:rFonts w:ascii="Arial" w:hAnsi="Arial"/>
                <w:sz w:val="18"/>
              </w:rPr>
            </w:pPr>
            <w:r w:rsidRPr="00DB707E">
              <w:rPr>
                <w:rFonts w:ascii="Arial" w:hAnsi="Arial"/>
                <w:sz w:val="18"/>
              </w:rPr>
              <w:t>Note 3:</w:t>
            </w:r>
            <w:r w:rsidRPr="00DB707E">
              <w:rPr>
                <w:rFonts w:ascii="Arial" w:hAnsi="Arial"/>
                <w:sz w:val="18"/>
              </w:rPr>
              <w:tab/>
              <w:t xml:space="preserve">SNR levels correspond to the signal to noise ratio over the SSS </w:t>
            </w:r>
            <w:proofErr w:type="spellStart"/>
            <w:r w:rsidRPr="00DB707E">
              <w:rPr>
                <w:rFonts w:ascii="Arial" w:hAnsi="Arial"/>
                <w:sz w:val="18"/>
              </w:rPr>
              <w:t>REs.</w:t>
            </w:r>
            <w:proofErr w:type="spellEnd"/>
          </w:p>
          <w:p w14:paraId="35332189" w14:textId="77777777" w:rsidR="00A0253E" w:rsidRPr="00DB707E" w:rsidRDefault="00A0253E" w:rsidP="00864629">
            <w:pPr>
              <w:keepNext/>
              <w:keepLines/>
              <w:spacing w:after="0"/>
              <w:ind w:left="851" w:hanging="851"/>
              <w:rPr>
                <w:rFonts w:ascii="Arial" w:hAnsi="Arial"/>
                <w:sz w:val="18"/>
              </w:rPr>
            </w:pPr>
            <w:r w:rsidRPr="00DB707E">
              <w:rPr>
                <w:rFonts w:ascii="Arial" w:hAnsi="Arial"/>
                <w:sz w:val="18"/>
              </w:rPr>
              <w:t>Note 4:</w:t>
            </w:r>
            <w:r w:rsidRPr="00DB707E">
              <w:rPr>
                <w:rFonts w:ascii="Arial" w:hAnsi="Arial"/>
                <w:sz w:val="18"/>
              </w:rPr>
              <w:tab/>
              <w:t>The SNR in time periods T1, T2, T3, T4 and T5 is denoted as SNR1, SNR2, SNR3, SNR4 and SNR5 respectively in Figure A.16.5.1.4.1-1.</w:t>
            </w:r>
          </w:p>
          <w:p w14:paraId="059A4523" w14:textId="77777777" w:rsidR="00A0253E" w:rsidRPr="00DB707E" w:rsidRDefault="00A0253E" w:rsidP="00864629">
            <w:pPr>
              <w:keepNext/>
              <w:keepLines/>
              <w:spacing w:after="0"/>
              <w:ind w:left="851" w:hanging="851"/>
              <w:rPr>
                <w:rFonts w:ascii="Arial" w:hAnsi="Arial"/>
                <w:sz w:val="18"/>
              </w:rPr>
            </w:pPr>
            <w:r w:rsidRPr="00DB707E">
              <w:rPr>
                <w:rFonts w:ascii="Arial" w:hAnsi="Arial"/>
                <w:sz w:val="18"/>
              </w:rPr>
              <w:t>Note 5:</w:t>
            </w:r>
            <w:r w:rsidRPr="00DB707E">
              <w:rPr>
                <w:rFonts w:ascii="Arial" w:hAnsi="Arial"/>
                <w:sz w:val="18"/>
              </w:rPr>
              <w:tab/>
              <w:t>The SNR values are specified for testing a UE which supports 2RX on at least one band.</w:t>
            </w:r>
            <w:del w:id="13937" w:author="Huawei" w:date="2022-10-18T11:01:00Z">
              <w:r w:rsidRPr="00DB707E" w:rsidDel="002A3913">
                <w:rPr>
                  <w:rFonts w:ascii="Arial" w:hAnsi="Arial"/>
                  <w:sz w:val="18"/>
                </w:rPr>
                <w:delText xml:space="preserve"> For testing of a UE which supports 4RX on all bands, the SNR during T3 and T4 is modified as specified in clause A.3.6.</w:delText>
              </w:r>
            </w:del>
          </w:p>
        </w:tc>
      </w:tr>
    </w:tbl>
    <w:p w14:paraId="60C15E88" w14:textId="77777777" w:rsidR="00A0253E" w:rsidRPr="00DB707E" w:rsidRDefault="00A0253E" w:rsidP="00A0253E"/>
    <w:p w14:paraId="75546FB4" w14:textId="77777777" w:rsidR="00A0253E" w:rsidRPr="00DB707E" w:rsidRDefault="00A0253E" w:rsidP="00A0253E">
      <w:pPr>
        <w:pStyle w:val="TH"/>
        <w:rPr>
          <w:sz w:val="22"/>
          <w:szCs w:val="22"/>
        </w:rPr>
      </w:pPr>
      <w:r w:rsidRPr="00DB707E">
        <w:t>Table A.16.5.1.4.1-4: Void</w:t>
      </w:r>
    </w:p>
    <w:p w14:paraId="434E4699" w14:textId="77777777" w:rsidR="00A0253E" w:rsidRPr="00DB707E" w:rsidRDefault="00A0253E" w:rsidP="00A0253E">
      <w:pPr>
        <w:pStyle w:val="TH"/>
      </w:pPr>
      <w:r w:rsidRPr="00DB707E">
        <w:rPr>
          <w:noProof/>
          <w:lang w:val="en-US" w:eastAsia="zh-CN"/>
        </w:rPr>
        <w:drawing>
          <wp:inline distT="0" distB="0" distL="0" distR="0" wp14:anchorId="334D7032" wp14:editId="3CD5EBFB">
            <wp:extent cx="5653833" cy="2880000"/>
            <wp:effectExtent l="0" t="0" r="4445" b="0"/>
            <wp:docPr id="3190"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5653833" cy="2880000"/>
                    </a:xfrm>
                    <a:prstGeom prst="rect">
                      <a:avLst/>
                    </a:prstGeom>
                  </pic:spPr>
                </pic:pic>
              </a:graphicData>
            </a:graphic>
          </wp:inline>
        </w:drawing>
      </w:r>
    </w:p>
    <w:p w14:paraId="2CF73F50" w14:textId="77777777" w:rsidR="00A0253E" w:rsidRPr="00DB707E" w:rsidRDefault="00A0253E" w:rsidP="00A0253E">
      <w:pPr>
        <w:pStyle w:val="TF"/>
      </w:pPr>
      <w:r w:rsidRPr="00DB707E">
        <w:t>Figure A.16.5.1.4.1-1: SNR variation for in-sync testing</w:t>
      </w:r>
    </w:p>
    <w:p w14:paraId="2444B0D6" w14:textId="77777777" w:rsidR="00A0253E" w:rsidRPr="00DB707E" w:rsidRDefault="00A0253E" w:rsidP="00A0253E">
      <w:pPr>
        <w:pStyle w:val="Heading5"/>
        <w:rPr>
          <w:snapToGrid w:val="0"/>
        </w:rPr>
      </w:pPr>
      <w:r w:rsidRPr="00DB707E">
        <w:rPr>
          <w:snapToGrid w:val="0"/>
        </w:rPr>
        <w:lastRenderedPageBreak/>
        <w:t>A.16.5.1.4.2</w:t>
      </w:r>
      <w:r w:rsidRPr="00DB707E">
        <w:rPr>
          <w:snapToGrid w:val="0"/>
        </w:rPr>
        <w:tab/>
        <w:t>Test Requirements</w:t>
      </w:r>
    </w:p>
    <w:p w14:paraId="7A40D43C" w14:textId="77777777" w:rsidR="00A0253E" w:rsidRPr="00DB707E" w:rsidRDefault="00A0253E" w:rsidP="00A0253E">
      <w:r w:rsidRPr="00DB707E">
        <w:t>The UE behaviour in each test during time durations T1, T2, T3, T4 and T5 shall be as follows:</w:t>
      </w:r>
    </w:p>
    <w:p w14:paraId="241B017A" w14:textId="77777777" w:rsidR="00A0253E" w:rsidRPr="00DB707E" w:rsidRDefault="00A0253E" w:rsidP="00A0253E">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3B146C94" w14:textId="77777777" w:rsidR="00A0253E" w:rsidRDefault="00A0253E" w:rsidP="00A0253E">
      <w:r w:rsidRPr="00DB707E">
        <w:t>The rate of correct events observed during repeated tests shall be at least 90%.</w:t>
      </w:r>
    </w:p>
    <w:p w14:paraId="199639A4" w14:textId="77777777" w:rsidR="00A0253E" w:rsidRPr="00020619" w:rsidRDefault="00A0253E" w:rsidP="00A0253E">
      <w:pPr>
        <w:pStyle w:val="Heading4"/>
      </w:pPr>
      <w:r w:rsidRPr="00020619">
        <w:t>A.16.5.1.5</w:t>
      </w:r>
      <w:r w:rsidRPr="00020619">
        <w:tab/>
        <w:t xml:space="preserve">Radio Link Monitoring Out-of-sync Test for FR1 </w:t>
      </w:r>
      <w:proofErr w:type="spellStart"/>
      <w:r w:rsidRPr="00020619">
        <w:t>PCell</w:t>
      </w:r>
      <w:proofErr w:type="spellEnd"/>
      <w:r w:rsidRPr="00020619">
        <w:t xml:space="preserve"> configured with SSB-based RLM RS in DRX mode for 1 Rx UE</w:t>
      </w:r>
    </w:p>
    <w:p w14:paraId="332E142F" w14:textId="77777777" w:rsidR="00A0253E" w:rsidRPr="00020619" w:rsidRDefault="00A0253E" w:rsidP="00A0253E">
      <w:pPr>
        <w:pStyle w:val="Heading5"/>
        <w:rPr>
          <w:ins w:id="13938" w:author="BigCREditor-RAN4#104-bis" w:date="2022-10-21T13:29:00Z"/>
          <w:snapToGrid w:val="0"/>
          <w:lang w:eastAsia="zh-CN"/>
        </w:rPr>
      </w:pPr>
      <w:ins w:id="13939" w:author="BigCREditor-RAN4#104-bis" w:date="2022-10-21T13:29:00Z">
        <w:r w:rsidRPr="00020619">
          <w:rPr>
            <w:snapToGrid w:val="0"/>
            <w:lang w:eastAsia="zh-CN"/>
          </w:rPr>
          <w:t>A.16.5.1.5.1</w:t>
        </w:r>
        <w:r w:rsidRPr="00020619">
          <w:rPr>
            <w:snapToGrid w:val="0"/>
            <w:lang w:eastAsia="zh-CN"/>
          </w:rPr>
          <w:tab/>
          <w:t>Test Purpose and Environment</w:t>
        </w:r>
      </w:ins>
    </w:p>
    <w:p w14:paraId="09C90D1E" w14:textId="77777777" w:rsidR="00A0253E" w:rsidRPr="00020619" w:rsidRDefault="00A0253E" w:rsidP="00A0253E">
      <w:pPr>
        <w:rPr>
          <w:ins w:id="13940" w:author="BigCREditor-RAN4#104-bis" w:date="2022-10-21T13:29:00Z"/>
          <w:lang w:eastAsia="zh-CN"/>
        </w:rPr>
      </w:pPr>
      <w:ins w:id="13941" w:author="BigCREditor-RAN4#104-bis" w:date="2022-10-21T13:29:00Z">
        <w:r w:rsidRPr="00020619">
          <w:rPr>
            <w:lang w:eastAsia="zh-CN"/>
          </w:rPr>
          <w:t xml:space="preserve">The purpose of this test is to verify that the UE properly detects the out of sync and in sync for the purpose of monitoring downlink radio link quality of the </w:t>
        </w:r>
        <w:proofErr w:type="spellStart"/>
        <w:r w:rsidRPr="00020619">
          <w:rPr>
            <w:lang w:eastAsia="zh-CN"/>
          </w:rPr>
          <w:t>PCell</w:t>
        </w:r>
        <w:proofErr w:type="spellEnd"/>
        <w:r w:rsidRPr="00020619">
          <w:rPr>
            <w:lang w:eastAsia="zh-CN"/>
          </w:rPr>
          <w:t xml:space="preserve"> when DRX is used. This test will partly verify the FR1 radio link monitoring requirements in clause 8.1B.</w:t>
        </w:r>
      </w:ins>
    </w:p>
    <w:p w14:paraId="0108FAAA" w14:textId="77777777" w:rsidR="00A0253E" w:rsidRPr="00020619" w:rsidRDefault="00A0253E" w:rsidP="00A0253E">
      <w:pPr>
        <w:rPr>
          <w:ins w:id="13942" w:author="BigCREditor-RAN4#104-bis" w:date="2022-10-21T13:29:00Z"/>
        </w:rPr>
      </w:pPr>
      <w:ins w:id="13943" w:author="BigCREditor-RAN4#104-bis" w:date="2022-10-21T13:29:00Z">
        <w:r w:rsidRPr="00020619">
          <w:t xml:space="preserve">In the test, UE is configured to perform RLM on SSB, with </w:t>
        </w:r>
        <w:proofErr w:type="spellStart"/>
        <w:r w:rsidRPr="00020619">
          <w:rPr>
            <w:i/>
          </w:rPr>
          <w:t>detectionResource</w:t>
        </w:r>
        <w:proofErr w:type="spellEnd"/>
        <w:r w:rsidRPr="00020619">
          <w:t xml:space="preserve"> included in </w:t>
        </w:r>
        <w:proofErr w:type="spellStart"/>
        <w:r w:rsidRPr="00020619">
          <w:rPr>
            <w:i/>
          </w:rPr>
          <w:t>RadioLinkMonitoringRS</w:t>
        </w:r>
        <w:proofErr w:type="spellEnd"/>
        <w:r w:rsidRPr="00020619">
          <w:t xml:space="preserve"> set to SSB#0, and </w:t>
        </w:r>
        <w:r w:rsidRPr="00020619">
          <w:rPr>
            <w:i/>
          </w:rPr>
          <w:t>purpose</w:t>
        </w:r>
        <w:r w:rsidRPr="00020619">
          <w:t xml:space="preserve"> set to ‘</w:t>
        </w:r>
        <w:proofErr w:type="spellStart"/>
        <w:r w:rsidRPr="00020619">
          <w:rPr>
            <w:i/>
          </w:rPr>
          <w:t>rlf</w:t>
        </w:r>
        <w:proofErr w:type="spellEnd"/>
        <w:r w:rsidRPr="00020619">
          <w:t xml:space="preserve">’. </w:t>
        </w:r>
        <w:r w:rsidRPr="00020619">
          <w:rPr>
            <w:lang w:eastAsia="zh-CN"/>
          </w:rPr>
          <w:t xml:space="preserve">Supported test configurations are shown in table A.16.5.1.5.1-1. The test parameters are given in Tables A.16.5.1.5.1-2, and A.16.5.1.5.1-3. There is one cell (Cell 1), which is the active NR cell, in the test. The test consists of three successive time periods, with time duration of T1, T2 and T3 respectively. Figure A.16.5.1.5.1-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020619">
          <w:rPr>
            <w:lang w:eastAsia="zh-CN"/>
          </w:rPr>
          <w:t>ms</w:t>
        </w:r>
        <w:proofErr w:type="spellEnd"/>
        <w:r w:rsidRPr="00020619">
          <w:rPr>
            <w:lang w:eastAsia="zh-CN"/>
          </w:rPr>
          <w:t xml:space="preserve">. In the test, DRX configuration is enabled and DRX inactivity timer has already been expired, </w:t>
        </w:r>
        <w:proofErr w:type="gramStart"/>
        <w:r w:rsidRPr="00020619">
          <w:rPr>
            <w:lang w:eastAsia="zh-CN"/>
          </w:rPr>
          <w:t>i.e.</w:t>
        </w:r>
        <w:proofErr w:type="gramEnd"/>
        <w:r w:rsidRPr="00020619">
          <w:rPr>
            <w:lang w:eastAsia="zh-CN"/>
          </w:rPr>
          <w:t xml:space="preserve"> UE tries to decode PDCCH and to send periodic CSI during the period when On-duration timer is running. Time alignment timers shall be set to “infinity” so that UL timing alignment is maintained during the test.</w:t>
        </w:r>
      </w:ins>
    </w:p>
    <w:p w14:paraId="5084F92A" w14:textId="77777777" w:rsidR="00A0253E" w:rsidRPr="00020619" w:rsidRDefault="00A0253E" w:rsidP="00A0253E">
      <w:pPr>
        <w:pStyle w:val="TH"/>
        <w:rPr>
          <w:ins w:id="13944" w:author="BigCREditor-RAN4#104-bis" w:date="2022-10-21T13:29:00Z"/>
        </w:rPr>
      </w:pPr>
      <w:ins w:id="13945" w:author="BigCREditor-RAN4#104-bis" w:date="2022-10-21T13:29:00Z">
        <w:r w:rsidRPr="00020619">
          <w:t xml:space="preserve">Table A.16.5.1.5.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A0253E" w:rsidRPr="00020619" w14:paraId="7533838F" w14:textId="77777777" w:rsidTr="00864629">
        <w:trPr>
          <w:trHeight w:val="187"/>
          <w:jc w:val="center"/>
          <w:ins w:id="13946" w:author="BigCREditor-RAN4#104-bis" w:date="2022-10-21T13:29:00Z"/>
        </w:trPr>
        <w:tc>
          <w:tcPr>
            <w:tcW w:w="1631" w:type="dxa"/>
            <w:shd w:val="clear" w:color="auto" w:fill="auto"/>
          </w:tcPr>
          <w:p w14:paraId="18579CF3" w14:textId="77777777" w:rsidR="00A0253E" w:rsidRPr="00020619" w:rsidRDefault="00A0253E" w:rsidP="00864629">
            <w:pPr>
              <w:pStyle w:val="TAH"/>
              <w:rPr>
                <w:ins w:id="13947" w:author="BigCREditor-RAN4#104-bis" w:date="2022-10-21T13:29:00Z"/>
                <w:lang w:eastAsia="zh-TW"/>
              </w:rPr>
            </w:pPr>
            <w:ins w:id="13948" w:author="BigCREditor-RAN4#104-bis" w:date="2022-10-21T13:29:00Z">
              <w:r w:rsidRPr="00020619">
                <w:rPr>
                  <w:lang w:eastAsia="zh-TW"/>
                </w:rPr>
                <w:t>Configuration</w:t>
              </w:r>
            </w:ins>
          </w:p>
        </w:tc>
        <w:tc>
          <w:tcPr>
            <w:tcW w:w="4970" w:type="dxa"/>
            <w:shd w:val="clear" w:color="auto" w:fill="auto"/>
          </w:tcPr>
          <w:p w14:paraId="742CC94D" w14:textId="77777777" w:rsidR="00A0253E" w:rsidRPr="00020619" w:rsidRDefault="00A0253E" w:rsidP="00864629">
            <w:pPr>
              <w:pStyle w:val="TAH"/>
              <w:rPr>
                <w:ins w:id="13949" w:author="BigCREditor-RAN4#104-bis" w:date="2022-10-21T13:29:00Z"/>
                <w:lang w:eastAsia="zh-TW"/>
              </w:rPr>
            </w:pPr>
            <w:ins w:id="13950" w:author="BigCREditor-RAN4#104-bis" w:date="2022-10-21T13:29:00Z">
              <w:r w:rsidRPr="00020619">
                <w:rPr>
                  <w:lang w:eastAsia="zh-TW"/>
                </w:rPr>
                <w:t>Description</w:t>
              </w:r>
            </w:ins>
          </w:p>
        </w:tc>
      </w:tr>
      <w:tr w:rsidR="00A0253E" w:rsidRPr="00020619" w14:paraId="06EF7FED" w14:textId="77777777" w:rsidTr="00864629">
        <w:trPr>
          <w:trHeight w:val="187"/>
          <w:jc w:val="center"/>
          <w:ins w:id="13951" w:author="BigCREditor-RAN4#104-bis" w:date="2022-10-21T13:29:00Z"/>
        </w:trPr>
        <w:tc>
          <w:tcPr>
            <w:tcW w:w="1631" w:type="dxa"/>
            <w:shd w:val="clear" w:color="auto" w:fill="auto"/>
          </w:tcPr>
          <w:p w14:paraId="544AF710" w14:textId="77777777" w:rsidR="00A0253E" w:rsidRPr="00020619" w:rsidRDefault="00A0253E" w:rsidP="00864629">
            <w:pPr>
              <w:pStyle w:val="TAL"/>
              <w:rPr>
                <w:ins w:id="13952" w:author="BigCREditor-RAN4#104-bis" w:date="2022-10-21T13:29:00Z"/>
                <w:lang w:eastAsia="zh-TW"/>
              </w:rPr>
            </w:pPr>
            <w:ins w:id="13953" w:author="BigCREditor-RAN4#104-bis" w:date="2022-10-21T13:29:00Z">
              <w:r w:rsidRPr="00020619">
                <w:rPr>
                  <w:lang w:eastAsia="zh-TW"/>
                </w:rPr>
                <w:t>1</w:t>
              </w:r>
            </w:ins>
          </w:p>
        </w:tc>
        <w:tc>
          <w:tcPr>
            <w:tcW w:w="4970" w:type="dxa"/>
            <w:shd w:val="clear" w:color="auto" w:fill="auto"/>
          </w:tcPr>
          <w:p w14:paraId="5AF5133A" w14:textId="77777777" w:rsidR="00A0253E" w:rsidRPr="00020619" w:rsidRDefault="00A0253E" w:rsidP="00864629">
            <w:pPr>
              <w:pStyle w:val="TAL"/>
              <w:rPr>
                <w:ins w:id="13954" w:author="BigCREditor-RAN4#104-bis" w:date="2022-10-21T13:29:00Z"/>
                <w:lang w:eastAsia="zh-TW"/>
              </w:rPr>
            </w:pPr>
            <w:ins w:id="13955" w:author="BigCREditor-RAN4#104-bis" w:date="2022-10-21T13:29:00Z">
              <w:r w:rsidRPr="00020619">
                <w:rPr>
                  <w:lang w:eastAsia="zh-TW"/>
                </w:rPr>
                <w:t>FDD, SSB SCS 15 kHz, data SCS 15 kHz, BW 10 MHz</w:t>
              </w:r>
            </w:ins>
          </w:p>
        </w:tc>
      </w:tr>
      <w:tr w:rsidR="00A0253E" w:rsidRPr="00020619" w14:paraId="41A21312" w14:textId="77777777" w:rsidTr="00864629">
        <w:trPr>
          <w:trHeight w:val="187"/>
          <w:jc w:val="center"/>
          <w:ins w:id="13956" w:author="BigCREditor-RAN4#104-bis" w:date="2022-10-21T13:29:00Z"/>
        </w:trPr>
        <w:tc>
          <w:tcPr>
            <w:tcW w:w="1631" w:type="dxa"/>
            <w:shd w:val="clear" w:color="auto" w:fill="auto"/>
          </w:tcPr>
          <w:p w14:paraId="2D0B5122" w14:textId="77777777" w:rsidR="00A0253E" w:rsidRPr="00020619" w:rsidRDefault="00A0253E" w:rsidP="00864629">
            <w:pPr>
              <w:pStyle w:val="TAL"/>
              <w:rPr>
                <w:ins w:id="13957" w:author="BigCREditor-RAN4#104-bis" w:date="2022-10-21T13:29:00Z"/>
                <w:lang w:eastAsia="zh-TW"/>
              </w:rPr>
            </w:pPr>
            <w:ins w:id="13958" w:author="BigCREditor-RAN4#104-bis" w:date="2022-10-21T13:29:00Z">
              <w:r w:rsidRPr="00020619">
                <w:rPr>
                  <w:lang w:eastAsia="zh-TW"/>
                </w:rPr>
                <w:t>2</w:t>
              </w:r>
            </w:ins>
          </w:p>
        </w:tc>
        <w:tc>
          <w:tcPr>
            <w:tcW w:w="4970" w:type="dxa"/>
            <w:shd w:val="clear" w:color="auto" w:fill="auto"/>
          </w:tcPr>
          <w:p w14:paraId="26345B5F" w14:textId="77777777" w:rsidR="00A0253E" w:rsidRPr="00020619" w:rsidRDefault="00A0253E" w:rsidP="00864629">
            <w:pPr>
              <w:pStyle w:val="TAL"/>
              <w:rPr>
                <w:ins w:id="13959" w:author="BigCREditor-RAN4#104-bis" w:date="2022-10-21T13:29:00Z"/>
                <w:lang w:eastAsia="zh-TW"/>
              </w:rPr>
            </w:pPr>
            <w:ins w:id="13960" w:author="BigCREditor-RAN4#104-bis" w:date="2022-10-21T13:29:00Z">
              <w:r w:rsidRPr="00020619">
                <w:rPr>
                  <w:lang w:eastAsia="zh-TW"/>
                </w:rPr>
                <w:t>TDD, SSB SCS 15 kHz, data SCS 15 kHz, BW 10 MHz</w:t>
              </w:r>
            </w:ins>
          </w:p>
        </w:tc>
      </w:tr>
      <w:tr w:rsidR="00A0253E" w:rsidRPr="00020619" w14:paraId="27F7D4E3" w14:textId="77777777" w:rsidTr="00864629">
        <w:trPr>
          <w:trHeight w:val="187"/>
          <w:jc w:val="center"/>
          <w:ins w:id="13961" w:author="BigCREditor-RAN4#104-bis" w:date="2022-10-21T13:29:00Z"/>
        </w:trPr>
        <w:tc>
          <w:tcPr>
            <w:tcW w:w="1631" w:type="dxa"/>
            <w:shd w:val="clear" w:color="auto" w:fill="auto"/>
          </w:tcPr>
          <w:p w14:paraId="01C25EED" w14:textId="77777777" w:rsidR="00A0253E" w:rsidRPr="00020619" w:rsidRDefault="00A0253E" w:rsidP="00864629">
            <w:pPr>
              <w:pStyle w:val="TAL"/>
              <w:rPr>
                <w:ins w:id="13962" w:author="BigCREditor-RAN4#104-bis" w:date="2022-10-21T13:29:00Z"/>
                <w:lang w:eastAsia="zh-TW"/>
              </w:rPr>
            </w:pPr>
            <w:ins w:id="13963" w:author="BigCREditor-RAN4#104-bis" w:date="2022-10-21T13:29:00Z">
              <w:r w:rsidRPr="00020619">
                <w:rPr>
                  <w:lang w:eastAsia="zh-TW"/>
                </w:rPr>
                <w:t>3</w:t>
              </w:r>
            </w:ins>
          </w:p>
        </w:tc>
        <w:tc>
          <w:tcPr>
            <w:tcW w:w="4970" w:type="dxa"/>
            <w:shd w:val="clear" w:color="auto" w:fill="auto"/>
          </w:tcPr>
          <w:p w14:paraId="18C06538" w14:textId="77777777" w:rsidR="00A0253E" w:rsidRPr="00020619" w:rsidRDefault="00A0253E" w:rsidP="00864629">
            <w:pPr>
              <w:pStyle w:val="TAL"/>
              <w:rPr>
                <w:ins w:id="13964" w:author="BigCREditor-RAN4#104-bis" w:date="2022-10-21T13:29:00Z"/>
                <w:lang w:eastAsia="zh-TW"/>
              </w:rPr>
            </w:pPr>
            <w:ins w:id="13965" w:author="BigCREditor-RAN4#104-bis" w:date="2022-10-21T13:29:00Z">
              <w:r w:rsidRPr="00020619">
                <w:rPr>
                  <w:lang w:eastAsia="zh-TW"/>
                </w:rPr>
                <w:t>TDD, SSB SCS 30 kHz, data SCS 30 kHz, BW 20 MHz</w:t>
              </w:r>
            </w:ins>
          </w:p>
        </w:tc>
      </w:tr>
      <w:tr w:rsidR="00A0253E" w:rsidRPr="00020619" w14:paraId="616DA4C7" w14:textId="77777777" w:rsidTr="00864629">
        <w:trPr>
          <w:trHeight w:val="187"/>
          <w:jc w:val="center"/>
          <w:ins w:id="13966" w:author="BigCREditor-RAN4#104-bis" w:date="2022-10-21T13:29:00Z"/>
        </w:trPr>
        <w:tc>
          <w:tcPr>
            <w:tcW w:w="1631" w:type="dxa"/>
            <w:shd w:val="clear" w:color="auto" w:fill="auto"/>
          </w:tcPr>
          <w:p w14:paraId="69AED424" w14:textId="77777777" w:rsidR="00A0253E" w:rsidRPr="00020619" w:rsidRDefault="00A0253E" w:rsidP="00864629">
            <w:pPr>
              <w:pStyle w:val="TAL"/>
              <w:rPr>
                <w:ins w:id="13967" w:author="BigCREditor-RAN4#104-bis" w:date="2022-10-21T13:29:00Z"/>
                <w:lang w:eastAsia="zh-TW"/>
              </w:rPr>
            </w:pPr>
            <w:ins w:id="13968" w:author="BigCREditor-RAN4#104-bis" w:date="2022-10-21T13:29:00Z">
              <w:r w:rsidRPr="00020619">
                <w:rPr>
                  <w:lang w:eastAsia="zh-TW"/>
                </w:rPr>
                <w:t>4</w:t>
              </w:r>
            </w:ins>
          </w:p>
        </w:tc>
        <w:tc>
          <w:tcPr>
            <w:tcW w:w="4970" w:type="dxa"/>
            <w:shd w:val="clear" w:color="auto" w:fill="auto"/>
          </w:tcPr>
          <w:p w14:paraId="730D5473" w14:textId="77777777" w:rsidR="00A0253E" w:rsidRPr="00020619" w:rsidRDefault="00A0253E" w:rsidP="00864629">
            <w:pPr>
              <w:pStyle w:val="TAL"/>
              <w:rPr>
                <w:ins w:id="13969" w:author="BigCREditor-RAN4#104-bis" w:date="2022-10-21T13:29:00Z"/>
                <w:lang w:eastAsia="zh-TW"/>
              </w:rPr>
            </w:pPr>
            <w:ins w:id="13970" w:author="BigCREditor-RAN4#104-bis" w:date="2022-10-21T13:29:00Z">
              <w:r w:rsidRPr="00020619">
                <w:rPr>
                  <w:lang w:eastAsia="zh-TW"/>
                </w:rPr>
                <w:t>HD-FDD, SSB SCS 15 kHz, data SCS 15 kHz, BW 10 MHz</w:t>
              </w:r>
            </w:ins>
          </w:p>
        </w:tc>
      </w:tr>
      <w:tr w:rsidR="00A0253E" w:rsidRPr="00020619" w14:paraId="212971A4" w14:textId="77777777" w:rsidTr="00864629">
        <w:trPr>
          <w:trHeight w:val="187"/>
          <w:jc w:val="center"/>
          <w:ins w:id="13971" w:author="BigCREditor-RAN4#104-bis" w:date="2022-10-21T13:29:00Z"/>
        </w:trPr>
        <w:tc>
          <w:tcPr>
            <w:tcW w:w="6601" w:type="dxa"/>
            <w:gridSpan w:val="2"/>
            <w:shd w:val="clear" w:color="auto" w:fill="auto"/>
          </w:tcPr>
          <w:p w14:paraId="465760CD" w14:textId="77777777" w:rsidR="00A0253E" w:rsidRPr="00020619" w:rsidRDefault="00A0253E" w:rsidP="00864629">
            <w:pPr>
              <w:pStyle w:val="TAN"/>
              <w:rPr>
                <w:ins w:id="13972" w:author="BigCREditor-RAN4#104-bis" w:date="2022-10-21T13:29:00Z"/>
                <w:lang w:eastAsia="zh-TW"/>
              </w:rPr>
            </w:pPr>
            <w:ins w:id="13973" w:author="BigCREditor-RAN4#104-bis" w:date="2022-10-21T13:29:00Z">
              <w:r w:rsidRPr="00020619">
                <w:rPr>
                  <w:lang w:eastAsia="zh-TW"/>
                </w:rPr>
                <w:t>Note:</w:t>
              </w:r>
              <w:r w:rsidRPr="00020619">
                <w:rPr>
                  <w:lang w:eastAsia="zh-TW"/>
                </w:rPr>
                <w:tab/>
                <w:t>The UE is only required to pass in one of the supported test configurations in FR1</w:t>
              </w:r>
            </w:ins>
          </w:p>
        </w:tc>
      </w:tr>
    </w:tbl>
    <w:p w14:paraId="4DF959E6" w14:textId="77777777" w:rsidR="00A0253E" w:rsidRPr="00020619" w:rsidRDefault="00A0253E" w:rsidP="00A0253E">
      <w:pPr>
        <w:rPr>
          <w:ins w:id="13974" w:author="BigCREditor-RAN4#104-bis" w:date="2022-10-21T13:29:00Z"/>
          <w:lang w:eastAsia="zh-TW"/>
        </w:rPr>
      </w:pPr>
    </w:p>
    <w:p w14:paraId="71FAA4AB" w14:textId="77777777" w:rsidR="00A0253E" w:rsidRPr="00020619" w:rsidRDefault="00A0253E" w:rsidP="00A0253E">
      <w:pPr>
        <w:pStyle w:val="TH"/>
        <w:rPr>
          <w:ins w:id="13975" w:author="BigCREditor-RAN4#104-bis" w:date="2022-10-21T13:29:00Z"/>
        </w:rPr>
      </w:pPr>
      <w:ins w:id="13976" w:author="BigCREditor-RAN4#104-bis" w:date="2022-10-21T13:29:00Z">
        <w:r w:rsidRPr="00020619">
          <w:lastRenderedPageBreak/>
          <w:t>Table A.16.5.1.5.1-2: General test parameters for FR1 out-of-sync testing in DRX mode</w:t>
        </w:r>
      </w:ins>
    </w:p>
    <w:tbl>
      <w:tblPr>
        <w:tblW w:w="36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5"/>
        <w:gridCol w:w="137"/>
        <w:gridCol w:w="1661"/>
        <w:gridCol w:w="789"/>
        <w:gridCol w:w="2998"/>
      </w:tblGrid>
      <w:tr w:rsidR="00A0253E" w:rsidRPr="00020619" w14:paraId="53DBDA8F" w14:textId="77777777" w:rsidTr="00864629">
        <w:trPr>
          <w:trHeight w:val="187"/>
          <w:jc w:val="center"/>
          <w:ins w:id="13977" w:author="BigCREditor-RAN4#104-bis" w:date="2022-10-21T13:29:00Z"/>
        </w:trPr>
        <w:tc>
          <w:tcPr>
            <w:tcW w:w="2337" w:type="pct"/>
            <w:gridSpan w:val="3"/>
            <w:tcBorders>
              <w:bottom w:val="nil"/>
            </w:tcBorders>
            <w:shd w:val="clear" w:color="auto" w:fill="auto"/>
          </w:tcPr>
          <w:p w14:paraId="378C2557" w14:textId="77777777" w:rsidR="00A0253E" w:rsidRPr="00020619" w:rsidRDefault="00A0253E" w:rsidP="00864629">
            <w:pPr>
              <w:pStyle w:val="TAH"/>
              <w:rPr>
                <w:ins w:id="13978" w:author="BigCREditor-RAN4#104-bis" w:date="2022-10-21T13:29:00Z"/>
                <w:noProof/>
              </w:rPr>
            </w:pPr>
            <w:ins w:id="13979" w:author="BigCREditor-RAN4#104-bis" w:date="2022-10-21T13:29:00Z">
              <w:r w:rsidRPr="00020619">
                <w:rPr>
                  <w:noProof/>
                </w:rPr>
                <w:lastRenderedPageBreak/>
                <w:t>Parameter</w:t>
              </w:r>
            </w:ins>
          </w:p>
        </w:tc>
        <w:tc>
          <w:tcPr>
            <w:tcW w:w="555" w:type="pct"/>
            <w:tcBorders>
              <w:bottom w:val="nil"/>
            </w:tcBorders>
            <w:shd w:val="clear" w:color="auto" w:fill="auto"/>
          </w:tcPr>
          <w:p w14:paraId="16813FC4" w14:textId="77777777" w:rsidR="00A0253E" w:rsidRPr="00020619" w:rsidRDefault="00A0253E" w:rsidP="00864629">
            <w:pPr>
              <w:pStyle w:val="TAH"/>
              <w:rPr>
                <w:ins w:id="13980" w:author="BigCREditor-RAN4#104-bis" w:date="2022-10-21T13:29:00Z"/>
                <w:noProof/>
              </w:rPr>
            </w:pPr>
            <w:ins w:id="13981" w:author="BigCREditor-RAN4#104-bis" w:date="2022-10-21T13:29:00Z">
              <w:r w:rsidRPr="00020619">
                <w:rPr>
                  <w:noProof/>
                </w:rPr>
                <w:t>Unit</w:t>
              </w:r>
            </w:ins>
          </w:p>
        </w:tc>
        <w:tc>
          <w:tcPr>
            <w:tcW w:w="2108" w:type="pct"/>
            <w:shd w:val="clear" w:color="auto" w:fill="auto"/>
          </w:tcPr>
          <w:p w14:paraId="77780EC7" w14:textId="77777777" w:rsidR="00A0253E" w:rsidRPr="00020619" w:rsidRDefault="00A0253E" w:rsidP="00864629">
            <w:pPr>
              <w:pStyle w:val="TAH"/>
              <w:rPr>
                <w:ins w:id="13982" w:author="BigCREditor-RAN4#104-bis" w:date="2022-10-21T13:29:00Z"/>
                <w:noProof/>
              </w:rPr>
            </w:pPr>
            <w:ins w:id="13983" w:author="BigCREditor-RAN4#104-bis" w:date="2022-10-21T13:29:00Z">
              <w:r w:rsidRPr="00020619">
                <w:rPr>
                  <w:noProof/>
                </w:rPr>
                <w:t>Value</w:t>
              </w:r>
            </w:ins>
          </w:p>
        </w:tc>
      </w:tr>
      <w:tr w:rsidR="00A0253E" w:rsidRPr="00020619" w14:paraId="7B380CF3" w14:textId="77777777" w:rsidTr="00864629">
        <w:trPr>
          <w:trHeight w:val="187"/>
          <w:jc w:val="center"/>
          <w:ins w:id="13984" w:author="BigCREditor-RAN4#104-bis" w:date="2022-10-21T13:29:00Z"/>
        </w:trPr>
        <w:tc>
          <w:tcPr>
            <w:tcW w:w="2337" w:type="pct"/>
            <w:gridSpan w:val="3"/>
            <w:tcBorders>
              <w:top w:val="nil"/>
            </w:tcBorders>
            <w:shd w:val="clear" w:color="auto" w:fill="auto"/>
          </w:tcPr>
          <w:p w14:paraId="345C79F0" w14:textId="77777777" w:rsidR="00A0253E" w:rsidRPr="00020619" w:rsidRDefault="00A0253E" w:rsidP="00864629">
            <w:pPr>
              <w:pStyle w:val="TAH"/>
              <w:rPr>
                <w:ins w:id="13985" w:author="BigCREditor-RAN4#104-bis" w:date="2022-10-21T13:29:00Z"/>
                <w:noProof/>
              </w:rPr>
            </w:pPr>
          </w:p>
        </w:tc>
        <w:tc>
          <w:tcPr>
            <w:tcW w:w="555" w:type="pct"/>
            <w:tcBorders>
              <w:top w:val="nil"/>
            </w:tcBorders>
            <w:shd w:val="clear" w:color="auto" w:fill="auto"/>
          </w:tcPr>
          <w:p w14:paraId="5ABECBCB" w14:textId="77777777" w:rsidR="00A0253E" w:rsidRPr="00020619" w:rsidRDefault="00A0253E" w:rsidP="00864629">
            <w:pPr>
              <w:pStyle w:val="TAH"/>
              <w:rPr>
                <w:ins w:id="13986" w:author="BigCREditor-RAN4#104-bis" w:date="2022-10-21T13:29:00Z"/>
                <w:noProof/>
              </w:rPr>
            </w:pPr>
          </w:p>
        </w:tc>
        <w:tc>
          <w:tcPr>
            <w:tcW w:w="2108" w:type="pct"/>
            <w:shd w:val="clear" w:color="auto" w:fill="auto"/>
          </w:tcPr>
          <w:p w14:paraId="649D2241" w14:textId="77777777" w:rsidR="00A0253E" w:rsidRPr="00020619" w:rsidRDefault="00A0253E" w:rsidP="00864629">
            <w:pPr>
              <w:pStyle w:val="TAH"/>
              <w:rPr>
                <w:ins w:id="13987" w:author="BigCREditor-RAN4#104-bis" w:date="2022-10-21T13:29:00Z"/>
                <w:noProof/>
              </w:rPr>
            </w:pPr>
            <w:ins w:id="13988" w:author="BigCREditor-RAN4#104-bis" w:date="2022-10-21T13:29:00Z">
              <w:r w:rsidRPr="00020619">
                <w:rPr>
                  <w:noProof/>
                </w:rPr>
                <w:t>Test 1</w:t>
              </w:r>
            </w:ins>
          </w:p>
        </w:tc>
      </w:tr>
      <w:tr w:rsidR="00A0253E" w:rsidRPr="00020619" w14:paraId="728144B6" w14:textId="77777777" w:rsidTr="00864629">
        <w:trPr>
          <w:trHeight w:val="164"/>
          <w:jc w:val="center"/>
          <w:ins w:id="13989" w:author="BigCREditor-RAN4#104-bis" w:date="2022-10-21T13:29:00Z"/>
        </w:trPr>
        <w:tc>
          <w:tcPr>
            <w:tcW w:w="2337" w:type="pct"/>
            <w:gridSpan w:val="3"/>
            <w:shd w:val="clear" w:color="auto" w:fill="auto"/>
          </w:tcPr>
          <w:p w14:paraId="3055B15A" w14:textId="77777777" w:rsidR="00A0253E" w:rsidRPr="00020619" w:rsidRDefault="00A0253E" w:rsidP="00864629">
            <w:pPr>
              <w:pStyle w:val="TAL"/>
              <w:rPr>
                <w:ins w:id="13990" w:author="BigCREditor-RAN4#104-bis" w:date="2022-10-21T13:29:00Z"/>
                <w:noProof/>
              </w:rPr>
            </w:pPr>
            <w:ins w:id="13991" w:author="BigCREditor-RAN4#104-bis" w:date="2022-10-21T13:29:00Z">
              <w:r w:rsidRPr="00020619">
                <w:rPr>
                  <w:noProof/>
                </w:rPr>
                <w:t>Active PCell</w:t>
              </w:r>
            </w:ins>
          </w:p>
        </w:tc>
        <w:tc>
          <w:tcPr>
            <w:tcW w:w="555" w:type="pct"/>
            <w:shd w:val="clear" w:color="auto" w:fill="auto"/>
          </w:tcPr>
          <w:p w14:paraId="628192E6" w14:textId="77777777" w:rsidR="00A0253E" w:rsidRPr="00020619" w:rsidRDefault="00A0253E" w:rsidP="00864629">
            <w:pPr>
              <w:pStyle w:val="TAC"/>
              <w:rPr>
                <w:ins w:id="13992" w:author="BigCREditor-RAN4#104-bis" w:date="2022-10-21T13:29:00Z"/>
                <w:noProof/>
              </w:rPr>
            </w:pPr>
          </w:p>
        </w:tc>
        <w:tc>
          <w:tcPr>
            <w:tcW w:w="2108" w:type="pct"/>
            <w:shd w:val="clear" w:color="auto" w:fill="auto"/>
          </w:tcPr>
          <w:p w14:paraId="1FED6D27" w14:textId="77777777" w:rsidR="00A0253E" w:rsidRPr="00020619" w:rsidRDefault="00A0253E" w:rsidP="00864629">
            <w:pPr>
              <w:pStyle w:val="TAC"/>
              <w:rPr>
                <w:ins w:id="13993" w:author="BigCREditor-RAN4#104-bis" w:date="2022-10-21T13:29:00Z"/>
                <w:noProof/>
              </w:rPr>
            </w:pPr>
            <w:ins w:id="13994" w:author="BigCREditor-RAN4#104-bis" w:date="2022-10-21T13:29:00Z">
              <w:r w:rsidRPr="00020619">
                <w:rPr>
                  <w:noProof/>
                </w:rPr>
                <w:t>Cell 1</w:t>
              </w:r>
            </w:ins>
          </w:p>
        </w:tc>
      </w:tr>
      <w:tr w:rsidR="00A0253E" w:rsidRPr="00020619" w14:paraId="6216821E" w14:textId="77777777" w:rsidTr="00864629">
        <w:trPr>
          <w:trHeight w:val="62"/>
          <w:jc w:val="center"/>
          <w:ins w:id="13995" w:author="BigCREditor-RAN4#104-bis" w:date="2022-10-21T13:29:00Z"/>
        </w:trPr>
        <w:tc>
          <w:tcPr>
            <w:tcW w:w="2337" w:type="pct"/>
            <w:gridSpan w:val="3"/>
            <w:shd w:val="clear" w:color="auto" w:fill="auto"/>
          </w:tcPr>
          <w:p w14:paraId="6435E843" w14:textId="77777777" w:rsidR="00A0253E" w:rsidRPr="00020619" w:rsidRDefault="00A0253E" w:rsidP="00864629">
            <w:pPr>
              <w:pStyle w:val="TAL"/>
              <w:rPr>
                <w:ins w:id="13996" w:author="BigCREditor-RAN4#104-bis" w:date="2022-10-21T13:29:00Z"/>
                <w:noProof/>
              </w:rPr>
            </w:pPr>
            <w:ins w:id="13997" w:author="BigCREditor-RAN4#104-bis" w:date="2022-10-21T13:29:00Z">
              <w:r w:rsidRPr="00020619">
                <w:rPr>
                  <w:noProof/>
                </w:rPr>
                <w:t>RF Channel Number</w:t>
              </w:r>
            </w:ins>
          </w:p>
        </w:tc>
        <w:tc>
          <w:tcPr>
            <w:tcW w:w="555" w:type="pct"/>
            <w:shd w:val="clear" w:color="auto" w:fill="auto"/>
          </w:tcPr>
          <w:p w14:paraId="031C2CC8" w14:textId="77777777" w:rsidR="00A0253E" w:rsidRPr="00020619" w:rsidRDefault="00A0253E" w:rsidP="00864629">
            <w:pPr>
              <w:pStyle w:val="TAC"/>
              <w:rPr>
                <w:ins w:id="13998" w:author="BigCREditor-RAN4#104-bis" w:date="2022-10-21T13:29:00Z"/>
                <w:noProof/>
              </w:rPr>
            </w:pPr>
          </w:p>
        </w:tc>
        <w:tc>
          <w:tcPr>
            <w:tcW w:w="2108" w:type="pct"/>
            <w:shd w:val="clear" w:color="auto" w:fill="auto"/>
          </w:tcPr>
          <w:p w14:paraId="6AEEB159" w14:textId="77777777" w:rsidR="00A0253E" w:rsidRPr="00020619" w:rsidRDefault="00A0253E" w:rsidP="00864629">
            <w:pPr>
              <w:pStyle w:val="TAC"/>
              <w:rPr>
                <w:ins w:id="13999" w:author="BigCREditor-RAN4#104-bis" w:date="2022-10-21T13:29:00Z"/>
                <w:noProof/>
              </w:rPr>
            </w:pPr>
            <w:ins w:id="14000" w:author="BigCREditor-RAN4#104-bis" w:date="2022-10-21T13:29:00Z">
              <w:r w:rsidRPr="00020619">
                <w:rPr>
                  <w:noProof/>
                </w:rPr>
                <w:t>1</w:t>
              </w:r>
            </w:ins>
          </w:p>
        </w:tc>
      </w:tr>
      <w:tr w:rsidR="00A0253E" w:rsidRPr="00020619" w14:paraId="0D41ACD9" w14:textId="77777777" w:rsidTr="00864629">
        <w:trPr>
          <w:trHeight w:val="93"/>
          <w:jc w:val="center"/>
          <w:ins w:id="14001" w:author="BigCREditor-RAN4#104-bis" w:date="2022-10-21T13:29:00Z"/>
        </w:trPr>
        <w:tc>
          <w:tcPr>
            <w:tcW w:w="1169" w:type="pct"/>
            <w:gridSpan w:val="2"/>
            <w:tcBorders>
              <w:bottom w:val="nil"/>
            </w:tcBorders>
            <w:shd w:val="clear" w:color="auto" w:fill="auto"/>
          </w:tcPr>
          <w:p w14:paraId="148AA120" w14:textId="77777777" w:rsidR="00A0253E" w:rsidRPr="00020619" w:rsidRDefault="00A0253E" w:rsidP="00864629">
            <w:pPr>
              <w:pStyle w:val="TAL"/>
              <w:rPr>
                <w:ins w:id="14002" w:author="BigCREditor-RAN4#104-bis" w:date="2022-10-21T13:29:00Z"/>
                <w:noProof/>
              </w:rPr>
            </w:pPr>
            <w:ins w:id="14003" w:author="BigCREditor-RAN4#104-bis" w:date="2022-10-21T13:29:00Z">
              <w:r w:rsidRPr="00020619">
                <w:rPr>
                  <w:noProof/>
                </w:rPr>
                <w:t>Duplex mode</w:t>
              </w:r>
            </w:ins>
          </w:p>
        </w:tc>
        <w:tc>
          <w:tcPr>
            <w:tcW w:w="1168" w:type="pct"/>
            <w:shd w:val="clear" w:color="auto" w:fill="auto"/>
          </w:tcPr>
          <w:p w14:paraId="25541581" w14:textId="77777777" w:rsidR="00A0253E" w:rsidRPr="00020619" w:rsidRDefault="00A0253E" w:rsidP="00864629">
            <w:pPr>
              <w:pStyle w:val="TAL"/>
              <w:rPr>
                <w:ins w:id="14004" w:author="BigCREditor-RAN4#104-bis" w:date="2022-10-21T13:29:00Z"/>
                <w:noProof/>
              </w:rPr>
            </w:pPr>
            <w:ins w:id="14005" w:author="BigCREditor-RAN4#104-bis" w:date="2022-10-21T13:29:00Z">
              <w:r w:rsidRPr="00020619">
                <w:rPr>
                  <w:noProof/>
                </w:rPr>
                <w:t>Config 1</w:t>
              </w:r>
            </w:ins>
          </w:p>
        </w:tc>
        <w:tc>
          <w:tcPr>
            <w:tcW w:w="555" w:type="pct"/>
            <w:shd w:val="clear" w:color="auto" w:fill="auto"/>
          </w:tcPr>
          <w:p w14:paraId="25C9B747" w14:textId="77777777" w:rsidR="00A0253E" w:rsidRPr="00020619" w:rsidRDefault="00A0253E" w:rsidP="00864629">
            <w:pPr>
              <w:pStyle w:val="TAC"/>
              <w:rPr>
                <w:ins w:id="14006" w:author="BigCREditor-RAN4#104-bis" w:date="2022-10-21T13:29:00Z"/>
                <w:noProof/>
              </w:rPr>
            </w:pPr>
          </w:p>
        </w:tc>
        <w:tc>
          <w:tcPr>
            <w:tcW w:w="2108" w:type="pct"/>
            <w:shd w:val="clear" w:color="auto" w:fill="auto"/>
          </w:tcPr>
          <w:p w14:paraId="4688E839" w14:textId="77777777" w:rsidR="00A0253E" w:rsidRPr="00020619" w:rsidRDefault="00A0253E" w:rsidP="00864629">
            <w:pPr>
              <w:pStyle w:val="TAC"/>
              <w:rPr>
                <w:ins w:id="14007" w:author="BigCREditor-RAN4#104-bis" w:date="2022-10-21T13:29:00Z"/>
                <w:noProof/>
              </w:rPr>
            </w:pPr>
            <w:ins w:id="14008" w:author="BigCREditor-RAN4#104-bis" w:date="2022-10-21T13:29:00Z">
              <w:r w:rsidRPr="00020619">
                <w:rPr>
                  <w:noProof/>
                </w:rPr>
                <w:t>FDD</w:t>
              </w:r>
            </w:ins>
          </w:p>
        </w:tc>
      </w:tr>
      <w:tr w:rsidR="00A0253E" w:rsidRPr="00020619" w14:paraId="52A08E3D" w14:textId="77777777" w:rsidTr="00864629">
        <w:trPr>
          <w:trHeight w:val="92"/>
          <w:jc w:val="center"/>
          <w:ins w:id="14009" w:author="BigCREditor-RAN4#104-bis" w:date="2022-10-21T13:29:00Z"/>
        </w:trPr>
        <w:tc>
          <w:tcPr>
            <w:tcW w:w="1169" w:type="pct"/>
            <w:gridSpan w:val="2"/>
            <w:vMerge w:val="restart"/>
            <w:tcBorders>
              <w:top w:val="nil"/>
            </w:tcBorders>
            <w:shd w:val="clear" w:color="auto" w:fill="auto"/>
          </w:tcPr>
          <w:p w14:paraId="2B90C804" w14:textId="77777777" w:rsidR="00A0253E" w:rsidRPr="00020619" w:rsidRDefault="00A0253E" w:rsidP="00864629">
            <w:pPr>
              <w:pStyle w:val="TAL"/>
              <w:rPr>
                <w:ins w:id="14010" w:author="BigCREditor-RAN4#104-bis" w:date="2022-10-21T13:29:00Z"/>
                <w:noProof/>
              </w:rPr>
            </w:pPr>
          </w:p>
        </w:tc>
        <w:tc>
          <w:tcPr>
            <w:tcW w:w="1168" w:type="pct"/>
            <w:shd w:val="clear" w:color="auto" w:fill="auto"/>
          </w:tcPr>
          <w:p w14:paraId="6C560A5B" w14:textId="77777777" w:rsidR="00A0253E" w:rsidRPr="00020619" w:rsidRDefault="00A0253E" w:rsidP="00864629">
            <w:pPr>
              <w:pStyle w:val="TAL"/>
              <w:rPr>
                <w:ins w:id="14011" w:author="BigCREditor-RAN4#104-bis" w:date="2022-10-21T13:29:00Z"/>
                <w:noProof/>
              </w:rPr>
            </w:pPr>
            <w:ins w:id="14012" w:author="BigCREditor-RAN4#104-bis" w:date="2022-10-21T13:29:00Z">
              <w:r w:rsidRPr="00020619">
                <w:rPr>
                  <w:noProof/>
                </w:rPr>
                <w:t>Config 2, 3</w:t>
              </w:r>
            </w:ins>
          </w:p>
        </w:tc>
        <w:tc>
          <w:tcPr>
            <w:tcW w:w="555" w:type="pct"/>
            <w:tcBorders>
              <w:bottom w:val="single" w:sz="4" w:space="0" w:color="auto"/>
            </w:tcBorders>
            <w:shd w:val="clear" w:color="auto" w:fill="auto"/>
          </w:tcPr>
          <w:p w14:paraId="3BD83B25" w14:textId="77777777" w:rsidR="00A0253E" w:rsidRPr="00020619" w:rsidRDefault="00A0253E" w:rsidP="00864629">
            <w:pPr>
              <w:pStyle w:val="TAC"/>
              <w:rPr>
                <w:ins w:id="14013" w:author="BigCREditor-RAN4#104-bis" w:date="2022-10-21T13:29:00Z"/>
                <w:noProof/>
              </w:rPr>
            </w:pPr>
          </w:p>
        </w:tc>
        <w:tc>
          <w:tcPr>
            <w:tcW w:w="2108" w:type="pct"/>
            <w:shd w:val="clear" w:color="auto" w:fill="auto"/>
          </w:tcPr>
          <w:p w14:paraId="7161DE78" w14:textId="77777777" w:rsidR="00A0253E" w:rsidRPr="00020619" w:rsidRDefault="00A0253E" w:rsidP="00864629">
            <w:pPr>
              <w:pStyle w:val="TAC"/>
              <w:rPr>
                <w:ins w:id="14014" w:author="BigCREditor-RAN4#104-bis" w:date="2022-10-21T13:29:00Z"/>
                <w:noProof/>
              </w:rPr>
            </w:pPr>
            <w:ins w:id="14015" w:author="BigCREditor-RAN4#104-bis" w:date="2022-10-21T13:29:00Z">
              <w:r w:rsidRPr="00020619">
                <w:rPr>
                  <w:noProof/>
                </w:rPr>
                <w:t>TDD</w:t>
              </w:r>
            </w:ins>
          </w:p>
        </w:tc>
      </w:tr>
      <w:tr w:rsidR="00A0253E" w:rsidRPr="00020619" w14:paraId="3117DACE" w14:textId="77777777" w:rsidTr="00864629">
        <w:trPr>
          <w:trHeight w:val="92"/>
          <w:jc w:val="center"/>
          <w:ins w:id="14016" w:author="BigCREditor-RAN4#104-bis" w:date="2022-10-21T13:29:00Z"/>
        </w:trPr>
        <w:tc>
          <w:tcPr>
            <w:tcW w:w="1169" w:type="pct"/>
            <w:gridSpan w:val="2"/>
            <w:vMerge/>
            <w:tcBorders>
              <w:bottom w:val="single" w:sz="4" w:space="0" w:color="auto"/>
            </w:tcBorders>
            <w:shd w:val="clear" w:color="auto" w:fill="auto"/>
          </w:tcPr>
          <w:p w14:paraId="747DA2AF" w14:textId="77777777" w:rsidR="00A0253E" w:rsidRPr="00020619" w:rsidRDefault="00A0253E" w:rsidP="00864629">
            <w:pPr>
              <w:pStyle w:val="TAL"/>
              <w:rPr>
                <w:ins w:id="14017" w:author="BigCREditor-RAN4#104-bis" w:date="2022-10-21T13:29:00Z"/>
                <w:noProof/>
              </w:rPr>
            </w:pPr>
          </w:p>
        </w:tc>
        <w:tc>
          <w:tcPr>
            <w:tcW w:w="1168" w:type="pct"/>
            <w:shd w:val="clear" w:color="auto" w:fill="auto"/>
          </w:tcPr>
          <w:p w14:paraId="12D6FC54" w14:textId="77777777" w:rsidR="00A0253E" w:rsidRPr="00020619" w:rsidRDefault="00A0253E" w:rsidP="00864629">
            <w:pPr>
              <w:pStyle w:val="TAL"/>
              <w:rPr>
                <w:ins w:id="14018" w:author="BigCREditor-RAN4#104-bis" w:date="2022-10-21T13:29:00Z"/>
                <w:noProof/>
              </w:rPr>
            </w:pPr>
            <w:ins w:id="14019" w:author="BigCREditor-RAN4#104-bis" w:date="2022-10-21T13:29:00Z">
              <w:r w:rsidRPr="00020619">
                <w:rPr>
                  <w:noProof/>
                </w:rPr>
                <w:t>Config 4</w:t>
              </w:r>
            </w:ins>
          </w:p>
        </w:tc>
        <w:tc>
          <w:tcPr>
            <w:tcW w:w="555" w:type="pct"/>
            <w:tcBorders>
              <w:bottom w:val="single" w:sz="4" w:space="0" w:color="auto"/>
            </w:tcBorders>
            <w:shd w:val="clear" w:color="auto" w:fill="auto"/>
          </w:tcPr>
          <w:p w14:paraId="5C9AD398" w14:textId="77777777" w:rsidR="00A0253E" w:rsidRPr="00020619" w:rsidRDefault="00A0253E" w:rsidP="00864629">
            <w:pPr>
              <w:pStyle w:val="TAC"/>
              <w:rPr>
                <w:ins w:id="14020" w:author="BigCREditor-RAN4#104-bis" w:date="2022-10-21T13:29:00Z"/>
                <w:noProof/>
              </w:rPr>
            </w:pPr>
          </w:p>
        </w:tc>
        <w:tc>
          <w:tcPr>
            <w:tcW w:w="2108" w:type="pct"/>
            <w:shd w:val="clear" w:color="auto" w:fill="auto"/>
          </w:tcPr>
          <w:p w14:paraId="3AB44716" w14:textId="77777777" w:rsidR="00A0253E" w:rsidRPr="00020619" w:rsidRDefault="00A0253E" w:rsidP="00864629">
            <w:pPr>
              <w:pStyle w:val="TAC"/>
              <w:rPr>
                <w:ins w:id="14021" w:author="BigCREditor-RAN4#104-bis" w:date="2022-10-21T13:29:00Z"/>
                <w:noProof/>
              </w:rPr>
            </w:pPr>
            <w:ins w:id="14022" w:author="BigCREditor-RAN4#104-bis" w:date="2022-10-21T13:29:00Z">
              <w:r w:rsidRPr="00020619">
                <w:rPr>
                  <w:noProof/>
                </w:rPr>
                <w:t>HD-FDD</w:t>
              </w:r>
            </w:ins>
          </w:p>
        </w:tc>
      </w:tr>
      <w:tr w:rsidR="00A0253E" w:rsidRPr="00020619" w14:paraId="73FDE997" w14:textId="77777777" w:rsidTr="00864629">
        <w:trPr>
          <w:trHeight w:val="92"/>
          <w:jc w:val="center"/>
          <w:ins w:id="14023" w:author="BigCREditor-RAN4#104-bis" w:date="2022-10-21T13:29:00Z"/>
        </w:trPr>
        <w:tc>
          <w:tcPr>
            <w:tcW w:w="1169" w:type="pct"/>
            <w:gridSpan w:val="2"/>
            <w:tcBorders>
              <w:bottom w:val="nil"/>
            </w:tcBorders>
            <w:shd w:val="clear" w:color="auto" w:fill="auto"/>
          </w:tcPr>
          <w:p w14:paraId="7B31D312" w14:textId="77777777" w:rsidR="00A0253E" w:rsidRPr="00020619" w:rsidRDefault="00A0253E" w:rsidP="00864629">
            <w:pPr>
              <w:pStyle w:val="TAL"/>
              <w:rPr>
                <w:ins w:id="14024" w:author="BigCREditor-RAN4#104-bis" w:date="2022-10-21T13:29:00Z"/>
                <w:noProof/>
              </w:rPr>
            </w:pPr>
            <w:proofErr w:type="spellStart"/>
            <w:ins w:id="14025" w:author="BigCREditor-RAN4#104-bis" w:date="2022-10-21T13:29:00Z">
              <w:r w:rsidRPr="00020619">
                <w:rPr>
                  <w:rFonts w:cs="Arial"/>
                  <w:szCs w:val="16"/>
                </w:rPr>
                <w:t>BW</w:t>
              </w:r>
              <w:r w:rsidRPr="00020619">
                <w:rPr>
                  <w:rFonts w:cs="Arial"/>
                  <w:szCs w:val="16"/>
                  <w:vertAlign w:val="subscript"/>
                </w:rPr>
                <w:t>channel</w:t>
              </w:r>
              <w:proofErr w:type="spellEnd"/>
            </w:ins>
          </w:p>
        </w:tc>
        <w:tc>
          <w:tcPr>
            <w:tcW w:w="1168" w:type="pct"/>
            <w:shd w:val="clear" w:color="auto" w:fill="auto"/>
          </w:tcPr>
          <w:p w14:paraId="417B4942" w14:textId="77777777" w:rsidR="00A0253E" w:rsidRPr="00020619" w:rsidRDefault="00A0253E" w:rsidP="00864629">
            <w:pPr>
              <w:pStyle w:val="TAL"/>
              <w:rPr>
                <w:ins w:id="14026" w:author="BigCREditor-RAN4#104-bis" w:date="2022-10-21T13:29:00Z"/>
                <w:noProof/>
              </w:rPr>
            </w:pPr>
            <w:ins w:id="14027" w:author="BigCREditor-RAN4#104-bis" w:date="2022-10-21T13:29:00Z">
              <w:r w:rsidRPr="00020619">
                <w:rPr>
                  <w:noProof/>
                </w:rPr>
                <w:t>Config 1</w:t>
              </w:r>
            </w:ins>
          </w:p>
        </w:tc>
        <w:tc>
          <w:tcPr>
            <w:tcW w:w="555" w:type="pct"/>
            <w:tcBorders>
              <w:bottom w:val="nil"/>
            </w:tcBorders>
            <w:shd w:val="clear" w:color="auto" w:fill="auto"/>
          </w:tcPr>
          <w:p w14:paraId="31B63C39" w14:textId="77777777" w:rsidR="00A0253E" w:rsidRPr="00020619" w:rsidRDefault="00A0253E" w:rsidP="00864629">
            <w:pPr>
              <w:pStyle w:val="TAC"/>
              <w:rPr>
                <w:ins w:id="14028" w:author="BigCREditor-RAN4#104-bis" w:date="2022-10-21T13:29:00Z"/>
                <w:noProof/>
              </w:rPr>
            </w:pPr>
            <w:ins w:id="14029" w:author="BigCREditor-RAN4#104-bis" w:date="2022-10-21T13:29:00Z">
              <w:r w:rsidRPr="00020619">
                <w:rPr>
                  <w:rFonts w:cs="Arial"/>
                  <w:lang w:eastAsia="zh-CN"/>
                </w:rPr>
                <w:t>MHz</w:t>
              </w:r>
            </w:ins>
          </w:p>
        </w:tc>
        <w:tc>
          <w:tcPr>
            <w:tcW w:w="2108" w:type="pct"/>
            <w:shd w:val="clear" w:color="auto" w:fill="auto"/>
          </w:tcPr>
          <w:p w14:paraId="373128FB" w14:textId="77777777" w:rsidR="00A0253E" w:rsidRPr="00020619" w:rsidRDefault="00A0253E" w:rsidP="00864629">
            <w:pPr>
              <w:pStyle w:val="TAC"/>
              <w:rPr>
                <w:ins w:id="14030" w:author="BigCREditor-RAN4#104-bis" w:date="2022-10-21T13:29:00Z"/>
                <w:noProof/>
              </w:rPr>
            </w:pPr>
            <w:ins w:id="14031" w:author="BigCREditor-RAN4#104-bis" w:date="2022-10-21T13:29:00Z">
              <w:r w:rsidRPr="00020619">
                <w:rPr>
                  <w:rFonts w:cs="Arial"/>
                  <w:szCs w:val="16"/>
                </w:rPr>
                <w:t xml:space="preserve">1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ins>
          </w:p>
        </w:tc>
      </w:tr>
      <w:tr w:rsidR="00A0253E" w:rsidRPr="00020619" w14:paraId="2EE52036" w14:textId="77777777" w:rsidTr="00864629">
        <w:trPr>
          <w:trHeight w:val="92"/>
          <w:jc w:val="center"/>
          <w:ins w:id="14032" w:author="BigCREditor-RAN4#104-bis" w:date="2022-10-21T13:29:00Z"/>
        </w:trPr>
        <w:tc>
          <w:tcPr>
            <w:tcW w:w="1169" w:type="pct"/>
            <w:gridSpan w:val="2"/>
            <w:tcBorders>
              <w:top w:val="nil"/>
              <w:bottom w:val="nil"/>
            </w:tcBorders>
            <w:shd w:val="clear" w:color="auto" w:fill="auto"/>
          </w:tcPr>
          <w:p w14:paraId="6EF73FD6" w14:textId="77777777" w:rsidR="00A0253E" w:rsidRPr="00020619" w:rsidRDefault="00A0253E" w:rsidP="00864629">
            <w:pPr>
              <w:pStyle w:val="TAL"/>
              <w:rPr>
                <w:ins w:id="14033" w:author="BigCREditor-RAN4#104-bis" w:date="2022-10-21T13:29:00Z"/>
                <w:noProof/>
              </w:rPr>
            </w:pPr>
          </w:p>
        </w:tc>
        <w:tc>
          <w:tcPr>
            <w:tcW w:w="1168" w:type="pct"/>
            <w:shd w:val="clear" w:color="auto" w:fill="auto"/>
          </w:tcPr>
          <w:p w14:paraId="1E58E9DC" w14:textId="77777777" w:rsidR="00A0253E" w:rsidRPr="00020619" w:rsidRDefault="00A0253E" w:rsidP="00864629">
            <w:pPr>
              <w:pStyle w:val="TAL"/>
              <w:rPr>
                <w:ins w:id="14034" w:author="BigCREditor-RAN4#104-bis" w:date="2022-10-21T13:29:00Z"/>
                <w:noProof/>
              </w:rPr>
            </w:pPr>
            <w:ins w:id="14035" w:author="BigCREditor-RAN4#104-bis" w:date="2022-10-21T13:29:00Z">
              <w:r w:rsidRPr="00020619">
                <w:rPr>
                  <w:noProof/>
                </w:rPr>
                <w:t>Config 2</w:t>
              </w:r>
            </w:ins>
          </w:p>
        </w:tc>
        <w:tc>
          <w:tcPr>
            <w:tcW w:w="555" w:type="pct"/>
            <w:tcBorders>
              <w:top w:val="nil"/>
              <w:bottom w:val="nil"/>
            </w:tcBorders>
            <w:shd w:val="clear" w:color="auto" w:fill="auto"/>
          </w:tcPr>
          <w:p w14:paraId="54104CCD" w14:textId="77777777" w:rsidR="00A0253E" w:rsidRPr="00020619" w:rsidRDefault="00A0253E" w:rsidP="00864629">
            <w:pPr>
              <w:pStyle w:val="TAC"/>
              <w:rPr>
                <w:ins w:id="14036" w:author="BigCREditor-RAN4#104-bis" w:date="2022-10-21T13:29:00Z"/>
                <w:noProof/>
              </w:rPr>
            </w:pPr>
          </w:p>
        </w:tc>
        <w:tc>
          <w:tcPr>
            <w:tcW w:w="2108" w:type="pct"/>
            <w:shd w:val="clear" w:color="auto" w:fill="auto"/>
          </w:tcPr>
          <w:p w14:paraId="105F30F0" w14:textId="77777777" w:rsidR="00A0253E" w:rsidRPr="00020619" w:rsidRDefault="00A0253E" w:rsidP="00864629">
            <w:pPr>
              <w:pStyle w:val="TAC"/>
              <w:rPr>
                <w:ins w:id="14037" w:author="BigCREditor-RAN4#104-bis" w:date="2022-10-21T13:29:00Z"/>
                <w:noProof/>
              </w:rPr>
            </w:pPr>
            <w:ins w:id="14038" w:author="BigCREditor-RAN4#104-bis" w:date="2022-10-21T13:29:00Z">
              <w:r w:rsidRPr="00020619">
                <w:rPr>
                  <w:rFonts w:cs="Arial"/>
                  <w:szCs w:val="16"/>
                </w:rPr>
                <w:t xml:space="preserve">1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ins>
          </w:p>
        </w:tc>
      </w:tr>
      <w:tr w:rsidR="00A0253E" w:rsidRPr="00020619" w14:paraId="3E25D377" w14:textId="77777777" w:rsidTr="00864629">
        <w:trPr>
          <w:trHeight w:val="92"/>
          <w:jc w:val="center"/>
          <w:ins w:id="14039" w:author="BigCREditor-RAN4#104-bis" w:date="2022-10-21T13:29:00Z"/>
        </w:trPr>
        <w:tc>
          <w:tcPr>
            <w:tcW w:w="1169" w:type="pct"/>
            <w:gridSpan w:val="2"/>
            <w:vMerge w:val="restart"/>
            <w:tcBorders>
              <w:top w:val="nil"/>
            </w:tcBorders>
            <w:shd w:val="clear" w:color="auto" w:fill="auto"/>
          </w:tcPr>
          <w:p w14:paraId="271173DD" w14:textId="77777777" w:rsidR="00A0253E" w:rsidRPr="00020619" w:rsidRDefault="00A0253E" w:rsidP="00864629">
            <w:pPr>
              <w:pStyle w:val="TAL"/>
              <w:rPr>
                <w:ins w:id="14040" w:author="BigCREditor-RAN4#104-bis" w:date="2022-10-21T13:29:00Z"/>
                <w:noProof/>
              </w:rPr>
            </w:pPr>
          </w:p>
        </w:tc>
        <w:tc>
          <w:tcPr>
            <w:tcW w:w="1168" w:type="pct"/>
            <w:shd w:val="clear" w:color="auto" w:fill="auto"/>
          </w:tcPr>
          <w:p w14:paraId="63969A42" w14:textId="77777777" w:rsidR="00A0253E" w:rsidRPr="00020619" w:rsidRDefault="00A0253E" w:rsidP="00864629">
            <w:pPr>
              <w:pStyle w:val="TAL"/>
              <w:rPr>
                <w:ins w:id="14041" w:author="BigCREditor-RAN4#104-bis" w:date="2022-10-21T13:29:00Z"/>
                <w:noProof/>
              </w:rPr>
            </w:pPr>
            <w:ins w:id="14042" w:author="BigCREditor-RAN4#104-bis" w:date="2022-10-21T13:29:00Z">
              <w:r w:rsidRPr="00020619">
                <w:rPr>
                  <w:noProof/>
                </w:rPr>
                <w:t>Config 3</w:t>
              </w:r>
            </w:ins>
          </w:p>
        </w:tc>
        <w:tc>
          <w:tcPr>
            <w:tcW w:w="555" w:type="pct"/>
            <w:vMerge w:val="restart"/>
            <w:tcBorders>
              <w:top w:val="nil"/>
            </w:tcBorders>
            <w:shd w:val="clear" w:color="auto" w:fill="auto"/>
          </w:tcPr>
          <w:p w14:paraId="23A8BFED" w14:textId="77777777" w:rsidR="00A0253E" w:rsidRPr="00020619" w:rsidRDefault="00A0253E" w:rsidP="00864629">
            <w:pPr>
              <w:pStyle w:val="TAC"/>
              <w:rPr>
                <w:ins w:id="14043" w:author="BigCREditor-RAN4#104-bis" w:date="2022-10-21T13:29:00Z"/>
                <w:noProof/>
              </w:rPr>
            </w:pPr>
          </w:p>
        </w:tc>
        <w:tc>
          <w:tcPr>
            <w:tcW w:w="2108" w:type="pct"/>
            <w:shd w:val="clear" w:color="auto" w:fill="auto"/>
          </w:tcPr>
          <w:p w14:paraId="1BD7BACC" w14:textId="77777777" w:rsidR="00A0253E" w:rsidRPr="00020619" w:rsidRDefault="00A0253E" w:rsidP="00864629">
            <w:pPr>
              <w:pStyle w:val="TAC"/>
              <w:rPr>
                <w:ins w:id="14044" w:author="BigCREditor-RAN4#104-bis" w:date="2022-10-21T13:29:00Z"/>
                <w:noProof/>
              </w:rPr>
            </w:pPr>
            <w:ins w:id="14045" w:author="BigCREditor-RAN4#104-bis" w:date="2022-10-21T13:29:00Z">
              <w:r w:rsidRPr="00020619">
                <w:rPr>
                  <w:rFonts w:cs="Arial"/>
                  <w:szCs w:val="16"/>
                </w:rPr>
                <w:t xml:space="preserve">2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ins>
          </w:p>
        </w:tc>
      </w:tr>
      <w:tr w:rsidR="00A0253E" w:rsidRPr="00020619" w14:paraId="40B25305" w14:textId="77777777" w:rsidTr="00864629">
        <w:trPr>
          <w:trHeight w:val="92"/>
          <w:jc w:val="center"/>
          <w:ins w:id="14046" w:author="BigCREditor-RAN4#104-bis" w:date="2022-10-21T13:29:00Z"/>
        </w:trPr>
        <w:tc>
          <w:tcPr>
            <w:tcW w:w="1169" w:type="pct"/>
            <w:gridSpan w:val="2"/>
            <w:vMerge/>
            <w:shd w:val="clear" w:color="auto" w:fill="auto"/>
          </w:tcPr>
          <w:p w14:paraId="4C2E4E47" w14:textId="77777777" w:rsidR="00A0253E" w:rsidRPr="00020619" w:rsidRDefault="00A0253E" w:rsidP="00864629">
            <w:pPr>
              <w:pStyle w:val="TAL"/>
              <w:rPr>
                <w:ins w:id="14047" w:author="BigCREditor-RAN4#104-bis" w:date="2022-10-21T13:29:00Z"/>
                <w:noProof/>
              </w:rPr>
            </w:pPr>
          </w:p>
        </w:tc>
        <w:tc>
          <w:tcPr>
            <w:tcW w:w="1168" w:type="pct"/>
            <w:shd w:val="clear" w:color="auto" w:fill="auto"/>
          </w:tcPr>
          <w:p w14:paraId="277DCFAA" w14:textId="77777777" w:rsidR="00A0253E" w:rsidRPr="00020619" w:rsidRDefault="00A0253E" w:rsidP="00864629">
            <w:pPr>
              <w:pStyle w:val="TAL"/>
              <w:rPr>
                <w:ins w:id="14048" w:author="BigCREditor-RAN4#104-bis" w:date="2022-10-21T13:29:00Z"/>
                <w:noProof/>
              </w:rPr>
            </w:pPr>
            <w:ins w:id="14049" w:author="BigCREditor-RAN4#104-bis" w:date="2022-10-21T13:29:00Z">
              <w:r w:rsidRPr="00020619">
                <w:rPr>
                  <w:noProof/>
                </w:rPr>
                <w:t>Config 4</w:t>
              </w:r>
            </w:ins>
          </w:p>
        </w:tc>
        <w:tc>
          <w:tcPr>
            <w:tcW w:w="555" w:type="pct"/>
            <w:vMerge/>
            <w:shd w:val="clear" w:color="auto" w:fill="auto"/>
          </w:tcPr>
          <w:p w14:paraId="20946661" w14:textId="77777777" w:rsidR="00A0253E" w:rsidRPr="00020619" w:rsidRDefault="00A0253E" w:rsidP="00864629">
            <w:pPr>
              <w:pStyle w:val="TAC"/>
              <w:rPr>
                <w:ins w:id="14050" w:author="BigCREditor-RAN4#104-bis" w:date="2022-10-21T13:29:00Z"/>
                <w:noProof/>
              </w:rPr>
            </w:pPr>
          </w:p>
        </w:tc>
        <w:tc>
          <w:tcPr>
            <w:tcW w:w="2108" w:type="pct"/>
            <w:shd w:val="clear" w:color="auto" w:fill="auto"/>
          </w:tcPr>
          <w:p w14:paraId="782864DC" w14:textId="77777777" w:rsidR="00A0253E" w:rsidRPr="00020619" w:rsidRDefault="00A0253E" w:rsidP="00864629">
            <w:pPr>
              <w:pStyle w:val="TAC"/>
              <w:rPr>
                <w:ins w:id="14051" w:author="BigCREditor-RAN4#104-bis" w:date="2022-10-21T13:29:00Z"/>
                <w:rFonts w:cs="Arial"/>
                <w:szCs w:val="16"/>
              </w:rPr>
            </w:pPr>
            <w:ins w:id="14052" w:author="BigCREditor-RAN4#104-bis" w:date="2022-10-21T13:29:00Z">
              <w:r w:rsidRPr="00020619">
                <w:rPr>
                  <w:rFonts w:cs="Arial"/>
                  <w:szCs w:val="16"/>
                </w:rPr>
                <w:t xml:space="preserve">1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ins>
          </w:p>
        </w:tc>
      </w:tr>
      <w:tr w:rsidR="00A0253E" w:rsidRPr="00020619" w14:paraId="1B74D165" w14:textId="77777777" w:rsidTr="00864629">
        <w:trPr>
          <w:trHeight w:val="92"/>
          <w:jc w:val="center"/>
          <w:ins w:id="14053" w:author="BigCREditor-RAN4#104-bis" w:date="2022-10-21T13:29:00Z"/>
        </w:trPr>
        <w:tc>
          <w:tcPr>
            <w:tcW w:w="1169" w:type="pct"/>
            <w:gridSpan w:val="2"/>
            <w:shd w:val="clear" w:color="auto" w:fill="auto"/>
          </w:tcPr>
          <w:p w14:paraId="1427AD7A" w14:textId="77777777" w:rsidR="00A0253E" w:rsidRPr="00020619" w:rsidRDefault="00A0253E" w:rsidP="00864629">
            <w:pPr>
              <w:pStyle w:val="TAL"/>
              <w:rPr>
                <w:ins w:id="14054" w:author="BigCREditor-RAN4#104-bis" w:date="2022-10-21T13:29:00Z"/>
                <w:noProof/>
              </w:rPr>
            </w:pPr>
            <w:ins w:id="14055" w:author="BigCREditor-RAN4#104-bis" w:date="2022-10-21T13:29:00Z">
              <w:r w:rsidRPr="00020619">
                <w:rPr>
                  <w:rFonts w:cs="Arial"/>
                  <w:bCs/>
                </w:rPr>
                <w:t>DL initial BWP configuration</w:t>
              </w:r>
            </w:ins>
          </w:p>
        </w:tc>
        <w:tc>
          <w:tcPr>
            <w:tcW w:w="1168" w:type="pct"/>
            <w:shd w:val="clear" w:color="auto" w:fill="auto"/>
          </w:tcPr>
          <w:p w14:paraId="5136DFCF" w14:textId="77777777" w:rsidR="00A0253E" w:rsidRPr="00020619" w:rsidRDefault="00A0253E" w:rsidP="00864629">
            <w:pPr>
              <w:pStyle w:val="TAL"/>
              <w:rPr>
                <w:ins w:id="14056" w:author="BigCREditor-RAN4#104-bis" w:date="2022-10-21T13:29:00Z"/>
                <w:noProof/>
              </w:rPr>
            </w:pPr>
            <w:ins w:id="14057" w:author="BigCREditor-RAN4#104-bis" w:date="2022-10-21T13:29:00Z">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ins>
          </w:p>
        </w:tc>
        <w:tc>
          <w:tcPr>
            <w:tcW w:w="555" w:type="pct"/>
            <w:shd w:val="clear" w:color="auto" w:fill="auto"/>
          </w:tcPr>
          <w:p w14:paraId="4134F4C5" w14:textId="77777777" w:rsidR="00A0253E" w:rsidRPr="00020619" w:rsidRDefault="00A0253E" w:rsidP="00864629">
            <w:pPr>
              <w:pStyle w:val="TAC"/>
              <w:rPr>
                <w:ins w:id="14058" w:author="BigCREditor-RAN4#104-bis" w:date="2022-10-21T13:29:00Z"/>
                <w:noProof/>
              </w:rPr>
            </w:pPr>
          </w:p>
        </w:tc>
        <w:tc>
          <w:tcPr>
            <w:tcW w:w="2108" w:type="pct"/>
            <w:shd w:val="clear" w:color="auto" w:fill="auto"/>
          </w:tcPr>
          <w:p w14:paraId="279F0AFA" w14:textId="77777777" w:rsidR="00A0253E" w:rsidRPr="00020619" w:rsidRDefault="00A0253E" w:rsidP="00864629">
            <w:pPr>
              <w:pStyle w:val="TAC"/>
              <w:rPr>
                <w:ins w:id="14059" w:author="BigCREditor-RAN4#104-bis" w:date="2022-10-21T13:29:00Z"/>
                <w:noProof/>
              </w:rPr>
            </w:pPr>
            <w:ins w:id="14060" w:author="BigCREditor-RAN4#104-bis" w:date="2022-10-21T13:29:00Z">
              <w:r w:rsidRPr="00020619">
                <w:rPr>
                  <w:rFonts w:cs="Arial"/>
                  <w:szCs w:val="16"/>
                </w:rPr>
                <w:t>DLBWP.0.1</w:t>
              </w:r>
            </w:ins>
          </w:p>
        </w:tc>
      </w:tr>
      <w:tr w:rsidR="00A0253E" w:rsidRPr="00020619" w14:paraId="5F9D16E4" w14:textId="77777777" w:rsidTr="00864629">
        <w:trPr>
          <w:trHeight w:val="92"/>
          <w:jc w:val="center"/>
          <w:ins w:id="14061" w:author="BigCREditor-RAN4#104-bis" w:date="2022-10-21T13:29:00Z"/>
        </w:trPr>
        <w:tc>
          <w:tcPr>
            <w:tcW w:w="1169" w:type="pct"/>
            <w:gridSpan w:val="2"/>
            <w:shd w:val="clear" w:color="auto" w:fill="auto"/>
          </w:tcPr>
          <w:p w14:paraId="6B91C87C" w14:textId="77777777" w:rsidR="00A0253E" w:rsidRPr="00020619" w:rsidRDefault="00A0253E" w:rsidP="00864629">
            <w:pPr>
              <w:pStyle w:val="TAL"/>
              <w:rPr>
                <w:ins w:id="14062" w:author="BigCREditor-RAN4#104-bis" w:date="2022-10-21T13:29:00Z"/>
                <w:noProof/>
              </w:rPr>
            </w:pPr>
            <w:ins w:id="14063" w:author="BigCREditor-RAN4#104-bis" w:date="2022-10-21T13:29:00Z">
              <w:r w:rsidRPr="00020619">
                <w:rPr>
                  <w:rFonts w:cs="Arial"/>
                  <w:bCs/>
                </w:rPr>
                <w:t>DL dedicated BWP configuration</w:t>
              </w:r>
            </w:ins>
          </w:p>
        </w:tc>
        <w:tc>
          <w:tcPr>
            <w:tcW w:w="1168" w:type="pct"/>
            <w:shd w:val="clear" w:color="auto" w:fill="auto"/>
          </w:tcPr>
          <w:p w14:paraId="52C5311C" w14:textId="77777777" w:rsidR="00A0253E" w:rsidRPr="00020619" w:rsidRDefault="00A0253E" w:rsidP="00864629">
            <w:pPr>
              <w:pStyle w:val="TAL"/>
              <w:rPr>
                <w:ins w:id="14064" w:author="BigCREditor-RAN4#104-bis" w:date="2022-10-21T13:29:00Z"/>
                <w:noProof/>
              </w:rPr>
            </w:pPr>
            <w:ins w:id="14065" w:author="BigCREditor-RAN4#104-bis" w:date="2022-10-21T13:29:00Z">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ins>
          </w:p>
        </w:tc>
        <w:tc>
          <w:tcPr>
            <w:tcW w:w="555" w:type="pct"/>
            <w:shd w:val="clear" w:color="auto" w:fill="auto"/>
          </w:tcPr>
          <w:p w14:paraId="71F9E6F2" w14:textId="77777777" w:rsidR="00A0253E" w:rsidRPr="00020619" w:rsidRDefault="00A0253E" w:rsidP="00864629">
            <w:pPr>
              <w:pStyle w:val="TAC"/>
              <w:rPr>
                <w:ins w:id="14066" w:author="BigCREditor-RAN4#104-bis" w:date="2022-10-21T13:29:00Z"/>
                <w:noProof/>
              </w:rPr>
            </w:pPr>
          </w:p>
        </w:tc>
        <w:tc>
          <w:tcPr>
            <w:tcW w:w="2108" w:type="pct"/>
            <w:shd w:val="clear" w:color="auto" w:fill="auto"/>
          </w:tcPr>
          <w:p w14:paraId="1B1DC1B6" w14:textId="77777777" w:rsidR="00A0253E" w:rsidRPr="00020619" w:rsidRDefault="00A0253E" w:rsidP="00864629">
            <w:pPr>
              <w:pStyle w:val="TAC"/>
              <w:rPr>
                <w:ins w:id="14067" w:author="BigCREditor-RAN4#104-bis" w:date="2022-10-21T13:29:00Z"/>
                <w:noProof/>
              </w:rPr>
            </w:pPr>
            <w:ins w:id="14068" w:author="BigCREditor-RAN4#104-bis" w:date="2022-10-21T13:29:00Z">
              <w:r w:rsidRPr="00020619">
                <w:rPr>
                  <w:rFonts w:cs="Arial"/>
                  <w:szCs w:val="16"/>
                </w:rPr>
                <w:t>DLBWP.1.1</w:t>
              </w:r>
            </w:ins>
          </w:p>
        </w:tc>
      </w:tr>
      <w:tr w:rsidR="00A0253E" w:rsidRPr="00020619" w14:paraId="534A8B59" w14:textId="77777777" w:rsidTr="00864629">
        <w:trPr>
          <w:trHeight w:val="92"/>
          <w:jc w:val="center"/>
          <w:ins w:id="14069" w:author="BigCREditor-RAN4#104-bis" w:date="2022-10-21T13:29:00Z"/>
        </w:trPr>
        <w:tc>
          <w:tcPr>
            <w:tcW w:w="1169" w:type="pct"/>
            <w:gridSpan w:val="2"/>
            <w:shd w:val="clear" w:color="auto" w:fill="auto"/>
          </w:tcPr>
          <w:p w14:paraId="28841660" w14:textId="77777777" w:rsidR="00A0253E" w:rsidRPr="00020619" w:rsidRDefault="00A0253E" w:rsidP="00864629">
            <w:pPr>
              <w:pStyle w:val="TAL"/>
              <w:rPr>
                <w:ins w:id="14070" w:author="BigCREditor-RAN4#104-bis" w:date="2022-10-21T13:29:00Z"/>
                <w:rFonts w:cs="Arial"/>
                <w:bCs/>
              </w:rPr>
            </w:pPr>
            <w:ins w:id="14071" w:author="BigCREditor-RAN4#104-bis" w:date="2022-10-21T13:29:00Z">
              <w:r w:rsidRPr="00020619">
                <w:rPr>
                  <w:rFonts w:cs="Arial"/>
                  <w:bCs/>
                </w:rPr>
                <w:t>UL initial BWP configuration</w:t>
              </w:r>
            </w:ins>
          </w:p>
        </w:tc>
        <w:tc>
          <w:tcPr>
            <w:tcW w:w="1168" w:type="pct"/>
            <w:shd w:val="clear" w:color="auto" w:fill="auto"/>
          </w:tcPr>
          <w:p w14:paraId="6E5B29C7" w14:textId="77777777" w:rsidR="00A0253E" w:rsidRPr="00020619" w:rsidRDefault="00A0253E" w:rsidP="00864629">
            <w:pPr>
              <w:pStyle w:val="TAL"/>
              <w:rPr>
                <w:ins w:id="14072" w:author="BigCREditor-RAN4#104-bis" w:date="2022-10-21T13:29:00Z"/>
                <w:noProof/>
              </w:rPr>
            </w:pPr>
            <w:ins w:id="14073" w:author="BigCREditor-RAN4#104-bis" w:date="2022-10-21T13:29:00Z">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ins>
          </w:p>
        </w:tc>
        <w:tc>
          <w:tcPr>
            <w:tcW w:w="555" w:type="pct"/>
            <w:shd w:val="clear" w:color="auto" w:fill="auto"/>
          </w:tcPr>
          <w:p w14:paraId="3A5EAD61" w14:textId="77777777" w:rsidR="00A0253E" w:rsidRPr="00020619" w:rsidRDefault="00A0253E" w:rsidP="00864629">
            <w:pPr>
              <w:pStyle w:val="TAC"/>
              <w:rPr>
                <w:ins w:id="14074" w:author="BigCREditor-RAN4#104-bis" w:date="2022-10-21T13:29:00Z"/>
                <w:noProof/>
              </w:rPr>
            </w:pPr>
          </w:p>
        </w:tc>
        <w:tc>
          <w:tcPr>
            <w:tcW w:w="2108" w:type="pct"/>
            <w:shd w:val="clear" w:color="auto" w:fill="auto"/>
          </w:tcPr>
          <w:p w14:paraId="5D2E4644" w14:textId="77777777" w:rsidR="00A0253E" w:rsidRPr="00020619" w:rsidRDefault="00A0253E" w:rsidP="00864629">
            <w:pPr>
              <w:pStyle w:val="TAC"/>
              <w:rPr>
                <w:ins w:id="14075" w:author="BigCREditor-RAN4#104-bis" w:date="2022-10-21T13:29:00Z"/>
                <w:rFonts w:cs="Arial"/>
                <w:szCs w:val="16"/>
              </w:rPr>
            </w:pPr>
            <w:ins w:id="14076" w:author="BigCREditor-RAN4#104-bis" w:date="2022-10-21T13:29:00Z">
              <w:r w:rsidRPr="00020619">
                <w:rPr>
                  <w:rFonts w:cs="v3.7.0"/>
                </w:rPr>
                <w:t>ULBWP.0.1</w:t>
              </w:r>
            </w:ins>
          </w:p>
        </w:tc>
      </w:tr>
      <w:tr w:rsidR="00A0253E" w:rsidRPr="00020619" w14:paraId="5F941B13" w14:textId="77777777" w:rsidTr="00864629">
        <w:trPr>
          <w:trHeight w:val="92"/>
          <w:jc w:val="center"/>
          <w:ins w:id="14077" w:author="BigCREditor-RAN4#104-bis" w:date="2022-10-21T13:29:00Z"/>
        </w:trPr>
        <w:tc>
          <w:tcPr>
            <w:tcW w:w="1169" w:type="pct"/>
            <w:gridSpan w:val="2"/>
            <w:tcBorders>
              <w:bottom w:val="single" w:sz="4" w:space="0" w:color="auto"/>
            </w:tcBorders>
            <w:shd w:val="clear" w:color="auto" w:fill="auto"/>
          </w:tcPr>
          <w:p w14:paraId="6DD0BDB4" w14:textId="77777777" w:rsidR="00A0253E" w:rsidRPr="00020619" w:rsidRDefault="00A0253E" w:rsidP="00864629">
            <w:pPr>
              <w:pStyle w:val="TAL"/>
              <w:rPr>
                <w:ins w:id="14078" w:author="BigCREditor-RAN4#104-bis" w:date="2022-10-21T13:29:00Z"/>
                <w:noProof/>
              </w:rPr>
            </w:pPr>
            <w:ins w:id="14079" w:author="BigCREditor-RAN4#104-bis" w:date="2022-10-21T13:29:00Z">
              <w:r w:rsidRPr="00020619">
                <w:rPr>
                  <w:rFonts w:cs="Arial"/>
                  <w:bCs/>
                </w:rPr>
                <w:t>UL dedicated BWP configuration</w:t>
              </w:r>
            </w:ins>
          </w:p>
        </w:tc>
        <w:tc>
          <w:tcPr>
            <w:tcW w:w="1168" w:type="pct"/>
            <w:shd w:val="clear" w:color="auto" w:fill="auto"/>
          </w:tcPr>
          <w:p w14:paraId="7C0AA390" w14:textId="77777777" w:rsidR="00A0253E" w:rsidRPr="00020619" w:rsidRDefault="00A0253E" w:rsidP="00864629">
            <w:pPr>
              <w:pStyle w:val="TAL"/>
              <w:rPr>
                <w:ins w:id="14080" w:author="BigCREditor-RAN4#104-bis" w:date="2022-10-21T13:29:00Z"/>
                <w:noProof/>
              </w:rPr>
            </w:pPr>
            <w:ins w:id="14081" w:author="BigCREditor-RAN4#104-bis" w:date="2022-10-21T13:29:00Z">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ins>
          </w:p>
        </w:tc>
        <w:tc>
          <w:tcPr>
            <w:tcW w:w="555" w:type="pct"/>
            <w:shd w:val="clear" w:color="auto" w:fill="auto"/>
          </w:tcPr>
          <w:p w14:paraId="3F31D136" w14:textId="77777777" w:rsidR="00A0253E" w:rsidRPr="00020619" w:rsidRDefault="00A0253E" w:rsidP="00864629">
            <w:pPr>
              <w:pStyle w:val="TAC"/>
              <w:rPr>
                <w:ins w:id="14082" w:author="BigCREditor-RAN4#104-bis" w:date="2022-10-21T13:29:00Z"/>
                <w:noProof/>
              </w:rPr>
            </w:pPr>
          </w:p>
        </w:tc>
        <w:tc>
          <w:tcPr>
            <w:tcW w:w="2108" w:type="pct"/>
            <w:shd w:val="clear" w:color="auto" w:fill="auto"/>
          </w:tcPr>
          <w:p w14:paraId="7533CEDE" w14:textId="77777777" w:rsidR="00A0253E" w:rsidRPr="00020619" w:rsidRDefault="00A0253E" w:rsidP="00864629">
            <w:pPr>
              <w:pStyle w:val="TAC"/>
              <w:rPr>
                <w:ins w:id="14083" w:author="BigCREditor-RAN4#104-bis" w:date="2022-10-21T13:29:00Z"/>
                <w:noProof/>
              </w:rPr>
            </w:pPr>
            <w:ins w:id="14084" w:author="BigCREditor-RAN4#104-bis" w:date="2022-10-21T13:29:00Z">
              <w:r w:rsidRPr="00020619">
                <w:rPr>
                  <w:rFonts w:cs="Arial"/>
                  <w:szCs w:val="16"/>
                </w:rPr>
                <w:t>ULBWP.1.1</w:t>
              </w:r>
            </w:ins>
          </w:p>
        </w:tc>
      </w:tr>
      <w:tr w:rsidR="00A0253E" w:rsidRPr="00020619" w14:paraId="1DD16049" w14:textId="77777777" w:rsidTr="00864629">
        <w:trPr>
          <w:trHeight w:val="189"/>
          <w:jc w:val="center"/>
          <w:ins w:id="14085" w:author="BigCREditor-RAN4#104-bis" w:date="2022-10-21T13:29:00Z"/>
        </w:trPr>
        <w:tc>
          <w:tcPr>
            <w:tcW w:w="1169" w:type="pct"/>
            <w:gridSpan w:val="2"/>
            <w:tcBorders>
              <w:bottom w:val="nil"/>
            </w:tcBorders>
            <w:shd w:val="clear" w:color="auto" w:fill="auto"/>
          </w:tcPr>
          <w:p w14:paraId="4FDF8EA1" w14:textId="77777777" w:rsidR="00A0253E" w:rsidRPr="00020619" w:rsidRDefault="00A0253E" w:rsidP="00864629">
            <w:pPr>
              <w:pStyle w:val="TAL"/>
              <w:rPr>
                <w:ins w:id="14086" w:author="BigCREditor-RAN4#104-bis" w:date="2022-10-21T13:29:00Z"/>
                <w:noProof/>
              </w:rPr>
            </w:pPr>
            <w:ins w:id="14087" w:author="BigCREditor-RAN4#104-bis" w:date="2022-10-21T13:29:00Z">
              <w:r w:rsidRPr="00020619">
                <w:rPr>
                  <w:noProof/>
                </w:rPr>
                <w:t>TDD Configuration</w:t>
              </w:r>
            </w:ins>
          </w:p>
        </w:tc>
        <w:tc>
          <w:tcPr>
            <w:tcW w:w="1168" w:type="pct"/>
            <w:shd w:val="clear" w:color="auto" w:fill="auto"/>
          </w:tcPr>
          <w:p w14:paraId="4E6F9173" w14:textId="77777777" w:rsidR="00A0253E" w:rsidRPr="00020619" w:rsidRDefault="00A0253E" w:rsidP="00864629">
            <w:pPr>
              <w:pStyle w:val="TAL"/>
              <w:rPr>
                <w:ins w:id="14088" w:author="BigCREditor-RAN4#104-bis" w:date="2022-10-21T13:29:00Z"/>
                <w:noProof/>
              </w:rPr>
            </w:pPr>
            <w:ins w:id="14089" w:author="BigCREditor-RAN4#104-bis" w:date="2022-10-21T13:29:00Z">
              <w:r w:rsidRPr="00020619">
                <w:rPr>
                  <w:noProof/>
                </w:rPr>
                <w:t>Config 1</w:t>
              </w:r>
            </w:ins>
          </w:p>
        </w:tc>
        <w:tc>
          <w:tcPr>
            <w:tcW w:w="555" w:type="pct"/>
            <w:shd w:val="clear" w:color="auto" w:fill="auto"/>
          </w:tcPr>
          <w:p w14:paraId="292BD640" w14:textId="77777777" w:rsidR="00A0253E" w:rsidRPr="00020619" w:rsidRDefault="00A0253E" w:rsidP="00864629">
            <w:pPr>
              <w:pStyle w:val="TAC"/>
              <w:rPr>
                <w:ins w:id="14090" w:author="BigCREditor-RAN4#104-bis" w:date="2022-10-21T13:29:00Z"/>
                <w:noProof/>
              </w:rPr>
            </w:pPr>
          </w:p>
        </w:tc>
        <w:tc>
          <w:tcPr>
            <w:tcW w:w="2108" w:type="pct"/>
            <w:shd w:val="clear" w:color="auto" w:fill="auto"/>
          </w:tcPr>
          <w:p w14:paraId="11C71731" w14:textId="77777777" w:rsidR="00A0253E" w:rsidRPr="00020619" w:rsidRDefault="00A0253E" w:rsidP="00864629">
            <w:pPr>
              <w:pStyle w:val="TAC"/>
              <w:rPr>
                <w:ins w:id="14091" w:author="BigCREditor-RAN4#104-bis" w:date="2022-10-21T13:29:00Z"/>
                <w:noProof/>
              </w:rPr>
            </w:pPr>
            <w:ins w:id="14092" w:author="BigCREditor-RAN4#104-bis" w:date="2022-10-21T13:29:00Z">
              <w:r w:rsidRPr="00020619">
                <w:rPr>
                  <w:noProof/>
                </w:rPr>
                <w:t>Not Applicable</w:t>
              </w:r>
            </w:ins>
          </w:p>
        </w:tc>
      </w:tr>
      <w:tr w:rsidR="00A0253E" w:rsidRPr="00020619" w14:paraId="2AA0E039" w14:textId="77777777" w:rsidTr="00864629">
        <w:trPr>
          <w:trHeight w:val="189"/>
          <w:jc w:val="center"/>
          <w:ins w:id="14093" w:author="BigCREditor-RAN4#104-bis" w:date="2022-10-21T13:29:00Z"/>
        </w:trPr>
        <w:tc>
          <w:tcPr>
            <w:tcW w:w="1169" w:type="pct"/>
            <w:gridSpan w:val="2"/>
            <w:tcBorders>
              <w:top w:val="nil"/>
              <w:bottom w:val="nil"/>
            </w:tcBorders>
            <w:shd w:val="clear" w:color="auto" w:fill="auto"/>
          </w:tcPr>
          <w:p w14:paraId="04678DD1" w14:textId="77777777" w:rsidR="00A0253E" w:rsidRPr="00020619" w:rsidRDefault="00A0253E" w:rsidP="00864629">
            <w:pPr>
              <w:pStyle w:val="TAL"/>
              <w:rPr>
                <w:ins w:id="14094" w:author="BigCREditor-RAN4#104-bis" w:date="2022-10-21T13:29:00Z"/>
                <w:noProof/>
              </w:rPr>
            </w:pPr>
          </w:p>
        </w:tc>
        <w:tc>
          <w:tcPr>
            <w:tcW w:w="1168" w:type="pct"/>
            <w:shd w:val="clear" w:color="auto" w:fill="auto"/>
          </w:tcPr>
          <w:p w14:paraId="13B82E5F" w14:textId="77777777" w:rsidR="00A0253E" w:rsidRPr="00020619" w:rsidRDefault="00A0253E" w:rsidP="00864629">
            <w:pPr>
              <w:pStyle w:val="TAL"/>
              <w:rPr>
                <w:ins w:id="14095" w:author="BigCREditor-RAN4#104-bis" w:date="2022-10-21T13:29:00Z"/>
                <w:noProof/>
              </w:rPr>
            </w:pPr>
            <w:ins w:id="14096" w:author="BigCREditor-RAN4#104-bis" w:date="2022-10-21T13:29:00Z">
              <w:r w:rsidRPr="00020619">
                <w:rPr>
                  <w:noProof/>
                </w:rPr>
                <w:t>Config 2</w:t>
              </w:r>
            </w:ins>
          </w:p>
        </w:tc>
        <w:tc>
          <w:tcPr>
            <w:tcW w:w="555" w:type="pct"/>
            <w:shd w:val="clear" w:color="auto" w:fill="auto"/>
          </w:tcPr>
          <w:p w14:paraId="1BD7A2C5" w14:textId="77777777" w:rsidR="00A0253E" w:rsidRPr="00020619" w:rsidRDefault="00A0253E" w:rsidP="00864629">
            <w:pPr>
              <w:pStyle w:val="TAC"/>
              <w:rPr>
                <w:ins w:id="14097" w:author="BigCREditor-RAN4#104-bis" w:date="2022-10-21T13:29:00Z"/>
                <w:noProof/>
              </w:rPr>
            </w:pPr>
          </w:p>
        </w:tc>
        <w:tc>
          <w:tcPr>
            <w:tcW w:w="2108" w:type="pct"/>
            <w:shd w:val="clear" w:color="auto" w:fill="auto"/>
          </w:tcPr>
          <w:p w14:paraId="3A8C1225" w14:textId="77777777" w:rsidR="00A0253E" w:rsidRPr="00020619" w:rsidRDefault="00A0253E" w:rsidP="00864629">
            <w:pPr>
              <w:pStyle w:val="TAC"/>
              <w:rPr>
                <w:ins w:id="14098" w:author="BigCREditor-RAN4#104-bis" w:date="2022-10-21T13:29:00Z"/>
                <w:noProof/>
              </w:rPr>
            </w:pPr>
            <w:ins w:id="14099" w:author="BigCREditor-RAN4#104-bis" w:date="2022-10-21T13:29:00Z">
              <w:r w:rsidRPr="00020619">
                <w:rPr>
                  <w:noProof/>
                </w:rPr>
                <w:t>TDDConf.1.1</w:t>
              </w:r>
            </w:ins>
          </w:p>
        </w:tc>
      </w:tr>
      <w:tr w:rsidR="00A0253E" w:rsidRPr="00020619" w14:paraId="16BAB257" w14:textId="77777777" w:rsidTr="00864629">
        <w:trPr>
          <w:trHeight w:val="189"/>
          <w:jc w:val="center"/>
          <w:ins w:id="14100" w:author="BigCREditor-RAN4#104-bis" w:date="2022-10-21T13:29:00Z"/>
        </w:trPr>
        <w:tc>
          <w:tcPr>
            <w:tcW w:w="1169" w:type="pct"/>
            <w:gridSpan w:val="2"/>
            <w:vMerge w:val="restart"/>
            <w:tcBorders>
              <w:top w:val="nil"/>
            </w:tcBorders>
            <w:shd w:val="clear" w:color="auto" w:fill="auto"/>
          </w:tcPr>
          <w:p w14:paraId="78C6A8D2" w14:textId="77777777" w:rsidR="00A0253E" w:rsidRPr="00020619" w:rsidRDefault="00A0253E" w:rsidP="00864629">
            <w:pPr>
              <w:pStyle w:val="TAL"/>
              <w:rPr>
                <w:ins w:id="14101" w:author="BigCREditor-RAN4#104-bis" w:date="2022-10-21T13:29:00Z"/>
                <w:noProof/>
              </w:rPr>
            </w:pPr>
          </w:p>
        </w:tc>
        <w:tc>
          <w:tcPr>
            <w:tcW w:w="1168" w:type="pct"/>
            <w:shd w:val="clear" w:color="auto" w:fill="auto"/>
          </w:tcPr>
          <w:p w14:paraId="78477061" w14:textId="77777777" w:rsidR="00A0253E" w:rsidRPr="00020619" w:rsidRDefault="00A0253E" w:rsidP="00864629">
            <w:pPr>
              <w:pStyle w:val="TAL"/>
              <w:rPr>
                <w:ins w:id="14102" w:author="BigCREditor-RAN4#104-bis" w:date="2022-10-21T13:29:00Z"/>
                <w:noProof/>
              </w:rPr>
            </w:pPr>
            <w:ins w:id="14103" w:author="BigCREditor-RAN4#104-bis" w:date="2022-10-21T13:29:00Z">
              <w:r w:rsidRPr="00020619">
                <w:rPr>
                  <w:noProof/>
                </w:rPr>
                <w:t>Config 3</w:t>
              </w:r>
            </w:ins>
          </w:p>
        </w:tc>
        <w:tc>
          <w:tcPr>
            <w:tcW w:w="555" w:type="pct"/>
            <w:shd w:val="clear" w:color="auto" w:fill="auto"/>
          </w:tcPr>
          <w:p w14:paraId="67AF2F40" w14:textId="77777777" w:rsidR="00A0253E" w:rsidRPr="00020619" w:rsidRDefault="00A0253E" w:rsidP="00864629">
            <w:pPr>
              <w:pStyle w:val="TAC"/>
              <w:rPr>
                <w:ins w:id="14104" w:author="BigCREditor-RAN4#104-bis" w:date="2022-10-21T13:29:00Z"/>
                <w:noProof/>
              </w:rPr>
            </w:pPr>
          </w:p>
        </w:tc>
        <w:tc>
          <w:tcPr>
            <w:tcW w:w="2108" w:type="pct"/>
            <w:shd w:val="clear" w:color="auto" w:fill="auto"/>
          </w:tcPr>
          <w:p w14:paraId="46B48763" w14:textId="77777777" w:rsidR="00A0253E" w:rsidRPr="00020619" w:rsidRDefault="00A0253E" w:rsidP="00864629">
            <w:pPr>
              <w:pStyle w:val="TAC"/>
              <w:rPr>
                <w:ins w:id="14105" w:author="BigCREditor-RAN4#104-bis" w:date="2022-10-21T13:29:00Z"/>
                <w:noProof/>
              </w:rPr>
            </w:pPr>
            <w:ins w:id="14106" w:author="BigCREditor-RAN4#104-bis" w:date="2022-10-21T13:29:00Z">
              <w:r w:rsidRPr="00020619">
                <w:rPr>
                  <w:noProof/>
                </w:rPr>
                <w:t>TDDConf.2.1</w:t>
              </w:r>
            </w:ins>
          </w:p>
        </w:tc>
      </w:tr>
      <w:tr w:rsidR="00A0253E" w:rsidRPr="00020619" w14:paraId="5A4AA549" w14:textId="77777777" w:rsidTr="00864629">
        <w:trPr>
          <w:trHeight w:val="189"/>
          <w:jc w:val="center"/>
          <w:ins w:id="14107" w:author="BigCREditor-RAN4#104-bis" w:date="2022-10-21T13:29:00Z"/>
        </w:trPr>
        <w:tc>
          <w:tcPr>
            <w:tcW w:w="1169" w:type="pct"/>
            <w:gridSpan w:val="2"/>
            <w:vMerge/>
            <w:tcBorders>
              <w:bottom w:val="single" w:sz="4" w:space="0" w:color="auto"/>
            </w:tcBorders>
            <w:shd w:val="clear" w:color="auto" w:fill="auto"/>
          </w:tcPr>
          <w:p w14:paraId="13587120" w14:textId="77777777" w:rsidR="00A0253E" w:rsidRPr="00020619" w:rsidRDefault="00A0253E" w:rsidP="00864629">
            <w:pPr>
              <w:pStyle w:val="TAL"/>
              <w:rPr>
                <w:ins w:id="14108" w:author="BigCREditor-RAN4#104-bis" w:date="2022-10-21T13:29:00Z"/>
                <w:noProof/>
              </w:rPr>
            </w:pPr>
          </w:p>
        </w:tc>
        <w:tc>
          <w:tcPr>
            <w:tcW w:w="1168" w:type="pct"/>
            <w:shd w:val="clear" w:color="auto" w:fill="auto"/>
          </w:tcPr>
          <w:p w14:paraId="42F890F9" w14:textId="77777777" w:rsidR="00A0253E" w:rsidRPr="00020619" w:rsidRDefault="00A0253E" w:rsidP="00864629">
            <w:pPr>
              <w:pStyle w:val="TAL"/>
              <w:rPr>
                <w:ins w:id="14109" w:author="BigCREditor-RAN4#104-bis" w:date="2022-10-21T13:29:00Z"/>
                <w:noProof/>
              </w:rPr>
            </w:pPr>
            <w:ins w:id="14110" w:author="BigCREditor-RAN4#104-bis" w:date="2022-10-21T13:29:00Z">
              <w:r w:rsidRPr="00020619">
                <w:rPr>
                  <w:noProof/>
                </w:rPr>
                <w:t>Config 4</w:t>
              </w:r>
            </w:ins>
          </w:p>
        </w:tc>
        <w:tc>
          <w:tcPr>
            <w:tcW w:w="555" w:type="pct"/>
            <w:shd w:val="clear" w:color="auto" w:fill="auto"/>
          </w:tcPr>
          <w:p w14:paraId="54DE6AB6" w14:textId="77777777" w:rsidR="00A0253E" w:rsidRPr="00020619" w:rsidRDefault="00A0253E" w:rsidP="00864629">
            <w:pPr>
              <w:pStyle w:val="TAC"/>
              <w:rPr>
                <w:ins w:id="14111" w:author="BigCREditor-RAN4#104-bis" w:date="2022-10-21T13:29:00Z"/>
                <w:noProof/>
              </w:rPr>
            </w:pPr>
          </w:p>
        </w:tc>
        <w:tc>
          <w:tcPr>
            <w:tcW w:w="2108" w:type="pct"/>
            <w:shd w:val="clear" w:color="auto" w:fill="auto"/>
          </w:tcPr>
          <w:p w14:paraId="73B0A22E" w14:textId="77777777" w:rsidR="00A0253E" w:rsidRPr="00020619" w:rsidRDefault="00A0253E" w:rsidP="00864629">
            <w:pPr>
              <w:pStyle w:val="TAC"/>
              <w:rPr>
                <w:ins w:id="14112" w:author="BigCREditor-RAN4#104-bis" w:date="2022-10-21T13:29:00Z"/>
                <w:noProof/>
              </w:rPr>
            </w:pPr>
            <w:ins w:id="14113" w:author="BigCREditor-RAN4#104-bis" w:date="2022-10-21T13:29:00Z">
              <w:r w:rsidRPr="00020619">
                <w:rPr>
                  <w:noProof/>
                </w:rPr>
                <w:t>Not Applicable</w:t>
              </w:r>
            </w:ins>
          </w:p>
        </w:tc>
      </w:tr>
      <w:tr w:rsidR="00A0253E" w:rsidRPr="00020619" w14:paraId="53D20101" w14:textId="77777777" w:rsidTr="00864629">
        <w:trPr>
          <w:trHeight w:val="189"/>
          <w:jc w:val="center"/>
          <w:ins w:id="14114" w:author="BigCREditor-RAN4#104-bis" w:date="2022-10-21T13:29:00Z"/>
        </w:trPr>
        <w:tc>
          <w:tcPr>
            <w:tcW w:w="1169" w:type="pct"/>
            <w:gridSpan w:val="2"/>
            <w:tcBorders>
              <w:bottom w:val="nil"/>
            </w:tcBorders>
            <w:shd w:val="clear" w:color="auto" w:fill="auto"/>
          </w:tcPr>
          <w:p w14:paraId="7CB3D4FB" w14:textId="77777777" w:rsidR="00A0253E" w:rsidRPr="00020619" w:rsidRDefault="00A0253E" w:rsidP="00864629">
            <w:pPr>
              <w:pStyle w:val="TAL"/>
              <w:rPr>
                <w:ins w:id="14115" w:author="BigCREditor-RAN4#104-bis" w:date="2022-10-21T13:29:00Z"/>
                <w:noProof/>
              </w:rPr>
            </w:pPr>
            <w:ins w:id="14116" w:author="BigCREditor-RAN4#104-bis" w:date="2022-10-21T13:29:00Z">
              <w:r w:rsidRPr="00020619">
                <w:rPr>
                  <w:noProof/>
                </w:rPr>
                <w:t>RMSI CORESET Reference Channel</w:t>
              </w:r>
            </w:ins>
          </w:p>
        </w:tc>
        <w:tc>
          <w:tcPr>
            <w:tcW w:w="1168" w:type="pct"/>
            <w:shd w:val="clear" w:color="auto" w:fill="auto"/>
          </w:tcPr>
          <w:p w14:paraId="19FE9DDE" w14:textId="77777777" w:rsidR="00A0253E" w:rsidRPr="00020619" w:rsidRDefault="00A0253E" w:rsidP="00864629">
            <w:pPr>
              <w:pStyle w:val="TAL"/>
              <w:rPr>
                <w:ins w:id="14117" w:author="BigCREditor-RAN4#104-bis" w:date="2022-10-21T13:29:00Z"/>
                <w:noProof/>
              </w:rPr>
            </w:pPr>
            <w:ins w:id="14118" w:author="BigCREditor-RAN4#104-bis" w:date="2022-10-21T13:29:00Z">
              <w:r w:rsidRPr="00020619">
                <w:rPr>
                  <w:noProof/>
                </w:rPr>
                <w:t>Config 1, 4</w:t>
              </w:r>
            </w:ins>
          </w:p>
        </w:tc>
        <w:tc>
          <w:tcPr>
            <w:tcW w:w="555" w:type="pct"/>
            <w:shd w:val="clear" w:color="auto" w:fill="auto"/>
          </w:tcPr>
          <w:p w14:paraId="57FB0AB7" w14:textId="77777777" w:rsidR="00A0253E" w:rsidRPr="00020619" w:rsidRDefault="00A0253E" w:rsidP="00864629">
            <w:pPr>
              <w:pStyle w:val="TAC"/>
              <w:rPr>
                <w:ins w:id="14119" w:author="BigCREditor-RAN4#104-bis" w:date="2022-10-21T13:29:00Z"/>
                <w:noProof/>
              </w:rPr>
            </w:pPr>
          </w:p>
        </w:tc>
        <w:tc>
          <w:tcPr>
            <w:tcW w:w="2108" w:type="pct"/>
            <w:shd w:val="clear" w:color="auto" w:fill="auto"/>
          </w:tcPr>
          <w:p w14:paraId="54D6E9BE" w14:textId="77777777" w:rsidR="00A0253E" w:rsidRPr="00020619" w:rsidRDefault="00A0253E" w:rsidP="00864629">
            <w:pPr>
              <w:pStyle w:val="TAC"/>
              <w:rPr>
                <w:ins w:id="14120" w:author="BigCREditor-RAN4#104-bis" w:date="2022-10-21T13:29:00Z"/>
                <w:noProof/>
              </w:rPr>
            </w:pPr>
            <w:ins w:id="14121" w:author="BigCREditor-RAN4#104-bis" w:date="2022-10-21T13:29:00Z">
              <w:r w:rsidRPr="00020619">
                <w:rPr>
                  <w:noProof/>
                </w:rPr>
                <w:t>CR.1.1 FDD</w:t>
              </w:r>
            </w:ins>
          </w:p>
        </w:tc>
      </w:tr>
      <w:tr w:rsidR="00A0253E" w:rsidRPr="00020619" w14:paraId="3EBC5AEE" w14:textId="77777777" w:rsidTr="00864629">
        <w:trPr>
          <w:trHeight w:val="189"/>
          <w:jc w:val="center"/>
          <w:ins w:id="14122" w:author="BigCREditor-RAN4#104-bis" w:date="2022-10-21T13:29:00Z"/>
        </w:trPr>
        <w:tc>
          <w:tcPr>
            <w:tcW w:w="1169" w:type="pct"/>
            <w:gridSpan w:val="2"/>
            <w:tcBorders>
              <w:top w:val="nil"/>
              <w:bottom w:val="nil"/>
            </w:tcBorders>
            <w:shd w:val="clear" w:color="auto" w:fill="auto"/>
          </w:tcPr>
          <w:p w14:paraId="3A7D5B2E" w14:textId="77777777" w:rsidR="00A0253E" w:rsidRPr="00020619" w:rsidRDefault="00A0253E" w:rsidP="00864629">
            <w:pPr>
              <w:pStyle w:val="TAL"/>
              <w:rPr>
                <w:ins w:id="14123" w:author="BigCREditor-RAN4#104-bis" w:date="2022-10-21T13:29:00Z"/>
                <w:noProof/>
              </w:rPr>
            </w:pPr>
          </w:p>
        </w:tc>
        <w:tc>
          <w:tcPr>
            <w:tcW w:w="1168" w:type="pct"/>
            <w:shd w:val="clear" w:color="auto" w:fill="auto"/>
          </w:tcPr>
          <w:p w14:paraId="761FC90D" w14:textId="77777777" w:rsidR="00A0253E" w:rsidRPr="00020619" w:rsidRDefault="00A0253E" w:rsidP="00864629">
            <w:pPr>
              <w:pStyle w:val="TAL"/>
              <w:rPr>
                <w:ins w:id="14124" w:author="BigCREditor-RAN4#104-bis" w:date="2022-10-21T13:29:00Z"/>
                <w:noProof/>
              </w:rPr>
            </w:pPr>
            <w:ins w:id="14125" w:author="BigCREditor-RAN4#104-bis" w:date="2022-10-21T13:29:00Z">
              <w:r w:rsidRPr="00020619">
                <w:rPr>
                  <w:noProof/>
                </w:rPr>
                <w:t>Config 2</w:t>
              </w:r>
            </w:ins>
          </w:p>
        </w:tc>
        <w:tc>
          <w:tcPr>
            <w:tcW w:w="555" w:type="pct"/>
            <w:shd w:val="clear" w:color="auto" w:fill="auto"/>
          </w:tcPr>
          <w:p w14:paraId="3C70F3A8" w14:textId="77777777" w:rsidR="00A0253E" w:rsidRPr="00020619" w:rsidRDefault="00A0253E" w:rsidP="00864629">
            <w:pPr>
              <w:pStyle w:val="TAC"/>
              <w:rPr>
                <w:ins w:id="14126" w:author="BigCREditor-RAN4#104-bis" w:date="2022-10-21T13:29:00Z"/>
                <w:noProof/>
              </w:rPr>
            </w:pPr>
          </w:p>
        </w:tc>
        <w:tc>
          <w:tcPr>
            <w:tcW w:w="2108" w:type="pct"/>
            <w:shd w:val="clear" w:color="auto" w:fill="auto"/>
          </w:tcPr>
          <w:p w14:paraId="5440384A" w14:textId="77777777" w:rsidR="00A0253E" w:rsidRPr="00020619" w:rsidRDefault="00A0253E" w:rsidP="00864629">
            <w:pPr>
              <w:pStyle w:val="TAC"/>
              <w:rPr>
                <w:ins w:id="14127" w:author="BigCREditor-RAN4#104-bis" w:date="2022-10-21T13:29:00Z"/>
                <w:noProof/>
              </w:rPr>
            </w:pPr>
            <w:ins w:id="14128" w:author="BigCREditor-RAN4#104-bis" w:date="2022-10-21T13:29:00Z">
              <w:r w:rsidRPr="00020619">
                <w:rPr>
                  <w:noProof/>
                </w:rPr>
                <w:t>CR.1.1 TDD</w:t>
              </w:r>
            </w:ins>
          </w:p>
        </w:tc>
      </w:tr>
      <w:tr w:rsidR="00A0253E" w:rsidRPr="00020619" w14:paraId="56E2A68A" w14:textId="77777777" w:rsidTr="00864629">
        <w:trPr>
          <w:trHeight w:val="189"/>
          <w:jc w:val="center"/>
          <w:ins w:id="14129" w:author="BigCREditor-RAN4#104-bis" w:date="2022-10-21T13:29:00Z"/>
        </w:trPr>
        <w:tc>
          <w:tcPr>
            <w:tcW w:w="1169" w:type="pct"/>
            <w:gridSpan w:val="2"/>
            <w:tcBorders>
              <w:top w:val="nil"/>
              <w:bottom w:val="single" w:sz="4" w:space="0" w:color="auto"/>
            </w:tcBorders>
            <w:shd w:val="clear" w:color="auto" w:fill="auto"/>
          </w:tcPr>
          <w:p w14:paraId="5AF93374" w14:textId="77777777" w:rsidR="00A0253E" w:rsidRPr="00020619" w:rsidRDefault="00A0253E" w:rsidP="00864629">
            <w:pPr>
              <w:pStyle w:val="TAL"/>
              <w:rPr>
                <w:ins w:id="14130" w:author="BigCREditor-RAN4#104-bis" w:date="2022-10-21T13:29:00Z"/>
                <w:noProof/>
              </w:rPr>
            </w:pPr>
          </w:p>
        </w:tc>
        <w:tc>
          <w:tcPr>
            <w:tcW w:w="1168" w:type="pct"/>
            <w:shd w:val="clear" w:color="auto" w:fill="auto"/>
          </w:tcPr>
          <w:p w14:paraId="2537BE90" w14:textId="77777777" w:rsidR="00A0253E" w:rsidRPr="00020619" w:rsidRDefault="00A0253E" w:rsidP="00864629">
            <w:pPr>
              <w:pStyle w:val="TAL"/>
              <w:rPr>
                <w:ins w:id="14131" w:author="BigCREditor-RAN4#104-bis" w:date="2022-10-21T13:29:00Z"/>
                <w:noProof/>
              </w:rPr>
            </w:pPr>
            <w:ins w:id="14132" w:author="BigCREditor-RAN4#104-bis" w:date="2022-10-21T13:29:00Z">
              <w:r w:rsidRPr="00020619">
                <w:rPr>
                  <w:noProof/>
                </w:rPr>
                <w:t>Config 3</w:t>
              </w:r>
            </w:ins>
          </w:p>
        </w:tc>
        <w:tc>
          <w:tcPr>
            <w:tcW w:w="555" w:type="pct"/>
            <w:shd w:val="clear" w:color="auto" w:fill="auto"/>
          </w:tcPr>
          <w:p w14:paraId="6696507C" w14:textId="77777777" w:rsidR="00A0253E" w:rsidRPr="00020619" w:rsidRDefault="00A0253E" w:rsidP="00864629">
            <w:pPr>
              <w:pStyle w:val="TAC"/>
              <w:rPr>
                <w:ins w:id="14133" w:author="BigCREditor-RAN4#104-bis" w:date="2022-10-21T13:29:00Z"/>
                <w:noProof/>
              </w:rPr>
            </w:pPr>
          </w:p>
        </w:tc>
        <w:tc>
          <w:tcPr>
            <w:tcW w:w="2108" w:type="pct"/>
            <w:shd w:val="clear" w:color="auto" w:fill="auto"/>
          </w:tcPr>
          <w:p w14:paraId="2F9A8B66" w14:textId="77777777" w:rsidR="00A0253E" w:rsidRPr="00020619" w:rsidRDefault="00A0253E" w:rsidP="00864629">
            <w:pPr>
              <w:pStyle w:val="TAC"/>
              <w:rPr>
                <w:ins w:id="14134" w:author="BigCREditor-RAN4#104-bis" w:date="2022-10-21T13:29:00Z"/>
                <w:noProof/>
              </w:rPr>
            </w:pPr>
            <w:ins w:id="14135" w:author="BigCREditor-RAN4#104-bis" w:date="2022-10-21T13:29:00Z">
              <w:r w:rsidRPr="00020619">
                <w:rPr>
                  <w:noProof/>
                </w:rPr>
                <w:t>CR.2.1 TDD</w:t>
              </w:r>
            </w:ins>
          </w:p>
        </w:tc>
      </w:tr>
      <w:tr w:rsidR="00A0253E" w:rsidRPr="00020619" w14:paraId="737A3634" w14:textId="77777777" w:rsidTr="00864629">
        <w:trPr>
          <w:trHeight w:val="189"/>
          <w:jc w:val="center"/>
          <w:ins w:id="14136" w:author="BigCREditor-RAN4#104-bis" w:date="2022-10-21T13:29:00Z"/>
        </w:trPr>
        <w:tc>
          <w:tcPr>
            <w:tcW w:w="1169" w:type="pct"/>
            <w:gridSpan w:val="2"/>
            <w:tcBorders>
              <w:top w:val="nil"/>
              <w:bottom w:val="nil"/>
            </w:tcBorders>
            <w:shd w:val="clear" w:color="auto" w:fill="auto"/>
          </w:tcPr>
          <w:p w14:paraId="501BD7D8" w14:textId="77777777" w:rsidR="00A0253E" w:rsidRPr="00020619" w:rsidRDefault="00A0253E" w:rsidP="00864629">
            <w:pPr>
              <w:pStyle w:val="TAL"/>
              <w:rPr>
                <w:ins w:id="14137" w:author="BigCREditor-RAN4#104-bis" w:date="2022-10-21T13:29:00Z"/>
                <w:noProof/>
              </w:rPr>
            </w:pPr>
            <w:ins w:id="14138" w:author="BigCREditor-RAN4#104-bis" w:date="2022-10-21T13:29:00Z">
              <w:r w:rsidRPr="00020619">
                <w:rPr>
                  <w:noProof/>
                </w:rPr>
                <w:t>Dedicated CORESET Reference Channel</w:t>
              </w:r>
            </w:ins>
          </w:p>
        </w:tc>
        <w:tc>
          <w:tcPr>
            <w:tcW w:w="1168" w:type="pct"/>
            <w:tcBorders>
              <w:top w:val="single" w:sz="4" w:space="0" w:color="auto"/>
              <w:left w:val="single" w:sz="4" w:space="0" w:color="auto"/>
              <w:bottom w:val="single" w:sz="4" w:space="0" w:color="auto"/>
              <w:right w:val="single" w:sz="4" w:space="0" w:color="auto"/>
            </w:tcBorders>
          </w:tcPr>
          <w:p w14:paraId="57345FE5" w14:textId="77777777" w:rsidR="00A0253E" w:rsidRPr="00020619" w:rsidRDefault="00A0253E" w:rsidP="00864629">
            <w:pPr>
              <w:pStyle w:val="TAL"/>
              <w:rPr>
                <w:ins w:id="14139" w:author="BigCREditor-RAN4#104-bis" w:date="2022-10-21T13:29:00Z"/>
                <w:noProof/>
              </w:rPr>
            </w:pPr>
            <w:ins w:id="14140" w:author="BigCREditor-RAN4#104-bis" w:date="2022-10-21T13:29:00Z">
              <w:r w:rsidRPr="00020619">
                <w:rPr>
                  <w:noProof/>
                  <w:lang w:val="it-IT"/>
                </w:rPr>
                <w:t>Config 1, 4</w:t>
              </w:r>
            </w:ins>
          </w:p>
        </w:tc>
        <w:tc>
          <w:tcPr>
            <w:tcW w:w="555" w:type="pct"/>
            <w:shd w:val="clear" w:color="auto" w:fill="auto"/>
          </w:tcPr>
          <w:p w14:paraId="0F4FB9A6" w14:textId="77777777" w:rsidR="00A0253E" w:rsidRPr="00020619" w:rsidRDefault="00A0253E" w:rsidP="00864629">
            <w:pPr>
              <w:pStyle w:val="TAC"/>
              <w:rPr>
                <w:ins w:id="14141" w:author="BigCREditor-RAN4#104-bis" w:date="2022-10-21T13:29:00Z"/>
                <w:noProof/>
              </w:rPr>
            </w:pPr>
          </w:p>
        </w:tc>
        <w:tc>
          <w:tcPr>
            <w:tcW w:w="2108" w:type="pct"/>
            <w:tcBorders>
              <w:top w:val="single" w:sz="4" w:space="0" w:color="auto"/>
              <w:left w:val="single" w:sz="4" w:space="0" w:color="auto"/>
              <w:bottom w:val="single" w:sz="4" w:space="0" w:color="auto"/>
              <w:right w:val="single" w:sz="4" w:space="0" w:color="auto"/>
            </w:tcBorders>
          </w:tcPr>
          <w:p w14:paraId="0091C689" w14:textId="77777777" w:rsidR="00A0253E" w:rsidRPr="00020619" w:rsidRDefault="00A0253E" w:rsidP="00864629">
            <w:pPr>
              <w:pStyle w:val="TAC"/>
              <w:rPr>
                <w:ins w:id="14142" w:author="BigCREditor-RAN4#104-bis" w:date="2022-10-21T13:29:00Z"/>
                <w:noProof/>
              </w:rPr>
            </w:pPr>
            <w:ins w:id="14143" w:author="BigCREditor-RAN4#104-bis" w:date="2022-10-21T13:29:00Z">
              <w:r w:rsidRPr="00020619">
                <w:rPr>
                  <w:noProof/>
                  <w:lang w:val="en-US"/>
                </w:rPr>
                <w:t>CCR.1.3 FDD</w:t>
              </w:r>
            </w:ins>
          </w:p>
        </w:tc>
      </w:tr>
      <w:tr w:rsidR="00A0253E" w:rsidRPr="00020619" w14:paraId="6FE02E92" w14:textId="77777777" w:rsidTr="00864629">
        <w:trPr>
          <w:trHeight w:val="189"/>
          <w:jc w:val="center"/>
          <w:ins w:id="14144" w:author="BigCREditor-RAN4#104-bis" w:date="2022-10-21T13:29:00Z"/>
        </w:trPr>
        <w:tc>
          <w:tcPr>
            <w:tcW w:w="1169" w:type="pct"/>
            <w:gridSpan w:val="2"/>
            <w:tcBorders>
              <w:top w:val="nil"/>
              <w:bottom w:val="nil"/>
            </w:tcBorders>
            <w:shd w:val="clear" w:color="auto" w:fill="auto"/>
          </w:tcPr>
          <w:p w14:paraId="327E7130" w14:textId="77777777" w:rsidR="00A0253E" w:rsidRPr="00020619" w:rsidRDefault="00A0253E" w:rsidP="00864629">
            <w:pPr>
              <w:pStyle w:val="TAL"/>
              <w:rPr>
                <w:ins w:id="14145" w:author="BigCREditor-RAN4#104-bis" w:date="2022-10-21T13:29:00Z"/>
                <w:noProof/>
              </w:rPr>
            </w:pPr>
          </w:p>
        </w:tc>
        <w:tc>
          <w:tcPr>
            <w:tcW w:w="1168" w:type="pct"/>
            <w:tcBorders>
              <w:top w:val="single" w:sz="4" w:space="0" w:color="auto"/>
              <w:left w:val="single" w:sz="4" w:space="0" w:color="auto"/>
              <w:bottom w:val="single" w:sz="4" w:space="0" w:color="auto"/>
              <w:right w:val="single" w:sz="4" w:space="0" w:color="auto"/>
            </w:tcBorders>
          </w:tcPr>
          <w:p w14:paraId="37C90D0A" w14:textId="77777777" w:rsidR="00A0253E" w:rsidRPr="00020619" w:rsidRDefault="00A0253E" w:rsidP="00864629">
            <w:pPr>
              <w:pStyle w:val="TAL"/>
              <w:rPr>
                <w:ins w:id="14146" w:author="BigCREditor-RAN4#104-bis" w:date="2022-10-21T13:29:00Z"/>
                <w:noProof/>
              </w:rPr>
            </w:pPr>
            <w:ins w:id="14147" w:author="BigCREditor-RAN4#104-bis" w:date="2022-10-21T13:29:00Z">
              <w:r w:rsidRPr="00020619">
                <w:rPr>
                  <w:noProof/>
                  <w:lang w:val="it-IT"/>
                </w:rPr>
                <w:t>Config 2</w:t>
              </w:r>
            </w:ins>
          </w:p>
        </w:tc>
        <w:tc>
          <w:tcPr>
            <w:tcW w:w="555" w:type="pct"/>
            <w:tcBorders>
              <w:bottom w:val="nil"/>
            </w:tcBorders>
            <w:shd w:val="clear" w:color="auto" w:fill="auto"/>
          </w:tcPr>
          <w:p w14:paraId="370600DD" w14:textId="77777777" w:rsidR="00A0253E" w:rsidRPr="00020619" w:rsidRDefault="00A0253E" w:rsidP="00864629">
            <w:pPr>
              <w:pStyle w:val="TAC"/>
              <w:rPr>
                <w:ins w:id="14148" w:author="BigCREditor-RAN4#104-bis" w:date="2022-10-21T13:29:00Z"/>
                <w:noProof/>
              </w:rPr>
            </w:pPr>
          </w:p>
        </w:tc>
        <w:tc>
          <w:tcPr>
            <w:tcW w:w="2108" w:type="pct"/>
            <w:tcBorders>
              <w:top w:val="single" w:sz="4" w:space="0" w:color="auto"/>
              <w:left w:val="single" w:sz="4" w:space="0" w:color="auto"/>
              <w:bottom w:val="single" w:sz="4" w:space="0" w:color="auto"/>
              <w:right w:val="single" w:sz="4" w:space="0" w:color="auto"/>
            </w:tcBorders>
          </w:tcPr>
          <w:p w14:paraId="7C5BFC04" w14:textId="77777777" w:rsidR="00A0253E" w:rsidRPr="00020619" w:rsidRDefault="00A0253E" w:rsidP="00864629">
            <w:pPr>
              <w:pStyle w:val="TAC"/>
              <w:rPr>
                <w:ins w:id="14149" w:author="BigCREditor-RAN4#104-bis" w:date="2022-10-21T13:29:00Z"/>
                <w:noProof/>
              </w:rPr>
            </w:pPr>
            <w:ins w:id="14150" w:author="BigCREditor-RAN4#104-bis" w:date="2022-10-21T13:29:00Z">
              <w:r w:rsidRPr="00020619">
                <w:rPr>
                  <w:noProof/>
                  <w:lang w:val="en-US"/>
                </w:rPr>
                <w:t>CCR.1.3 TDD</w:t>
              </w:r>
            </w:ins>
          </w:p>
        </w:tc>
      </w:tr>
      <w:tr w:rsidR="00A0253E" w:rsidRPr="00020619" w14:paraId="03CD4A6C" w14:textId="77777777" w:rsidTr="00864629">
        <w:trPr>
          <w:trHeight w:val="189"/>
          <w:jc w:val="center"/>
          <w:ins w:id="14151" w:author="BigCREditor-RAN4#104-bis" w:date="2022-10-21T13:29:00Z"/>
        </w:trPr>
        <w:tc>
          <w:tcPr>
            <w:tcW w:w="1169" w:type="pct"/>
            <w:gridSpan w:val="2"/>
            <w:tcBorders>
              <w:top w:val="nil"/>
              <w:bottom w:val="single" w:sz="4" w:space="0" w:color="auto"/>
            </w:tcBorders>
            <w:shd w:val="clear" w:color="auto" w:fill="auto"/>
          </w:tcPr>
          <w:p w14:paraId="06678078" w14:textId="77777777" w:rsidR="00A0253E" w:rsidRPr="00020619" w:rsidRDefault="00A0253E" w:rsidP="00864629">
            <w:pPr>
              <w:pStyle w:val="TAL"/>
              <w:rPr>
                <w:ins w:id="14152" w:author="BigCREditor-RAN4#104-bis" w:date="2022-10-21T13:29:00Z"/>
                <w:noProof/>
              </w:rPr>
            </w:pPr>
          </w:p>
        </w:tc>
        <w:tc>
          <w:tcPr>
            <w:tcW w:w="1168" w:type="pct"/>
            <w:tcBorders>
              <w:top w:val="single" w:sz="4" w:space="0" w:color="auto"/>
              <w:left w:val="single" w:sz="4" w:space="0" w:color="auto"/>
              <w:bottom w:val="single" w:sz="4" w:space="0" w:color="auto"/>
              <w:right w:val="single" w:sz="4" w:space="0" w:color="auto"/>
            </w:tcBorders>
          </w:tcPr>
          <w:p w14:paraId="4BB81E96" w14:textId="77777777" w:rsidR="00A0253E" w:rsidRPr="00020619" w:rsidRDefault="00A0253E" w:rsidP="00864629">
            <w:pPr>
              <w:pStyle w:val="TAL"/>
              <w:rPr>
                <w:ins w:id="14153" w:author="BigCREditor-RAN4#104-bis" w:date="2022-10-21T13:29:00Z"/>
                <w:noProof/>
              </w:rPr>
            </w:pPr>
            <w:ins w:id="14154" w:author="BigCREditor-RAN4#104-bis" w:date="2022-10-21T13:29:00Z">
              <w:r w:rsidRPr="00020619">
                <w:rPr>
                  <w:noProof/>
                  <w:lang w:val="it-IT"/>
                </w:rPr>
                <w:t>Config 3</w:t>
              </w:r>
            </w:ins>
          </w:p>
        </w:tc>
        <w:tc>
          <w:tcPr>
            <w:tcW w:w="555" w:type="pct"/>
            <w:tcBorders>
              <w:top w:val="nil"/>
              <w:bottom w:val="nil"/>
            </w:tcBorders>
            <w:shd w:val="clear" w:color="auto" w:fill="auto"/>
          </w:tcPr>
          <w:p w14:paraId="717A33A9" w14:textId="77777777" w:rsidR="00A0253E" w:rsidRPr="00020619" w:rsidRDefault="00A0253E" w:rsidP="00864629">
            <w:pPr>
              <w:pStyle w:val="TAC"/>
              <w:rPr>
                <w:ins w:id="14155" w:author="BigCREditor-RAN4#104-bis" w:date="2022-10-21T13:29:00Z"/>
                <w:noProof/>
              </w:rPr>
            </w:pPr>
          </w:p>
        </w:tc>
        <w:tc>
          <w:tcPr>
            <w:tcW w:w="2108" w:type="pct"/>
            <w:tcBorders>
              <w:top w:val="single" w:sz="4" w:space="0" w:color="auto"/>
              <w:left w:val="single" w:sz="4" w:space="0" w:color="auto"/>
              <w:bottom w:val="single" w:sz="4" w:space="0" w:color="auto"/>
              <w:right w:val="single" w:sz="4" w:space="0" w:color="auto"/>
            </w:tcBorders>
          </w:tcPr>
          <w:p w14:paraId="781CCC0F" w14:textId="77777777" w:rsidR="00A0253E" w:rsidRPr="00020619" w:rsidRDefault="00A0253E" w:rsidP="00864629">
            <w:pPr>
              <w:pStyle w:val="TAC"/>
              <w:rPr>
                <w:ins w:id="14156" w:author="BigCREditor-RAN4#104-bis" w:date="2022-10-21T13:29:00Z"/>
                <w:noProof/>
              </w:rPr>
            </w:pPr>
            <w:ins w:id="14157" w:author="BigCREditor-RAN4#104-bis" w:date="2022-10-21T13:29:00Z">
              <w:r w:rsidRPr="00020619">
                <w:rPr>
                  <w:noProof/>
                  <w:lang w:val="en-US"/>
                </w:rPr>
                <w:t>CCR.2.2 TDD</w:t>
              </w:r>
            </w:ins>
          </w:p>
        </w:tc>
      </w:tr>
      <w:tr w:rsidR="00A0253E" w:rsidRPr="00020619" w14:paraId="5F0B3B22" w14:textId="77777777" w:rsidTr="00864629">
        <w:trPr>
          <w:trHeight w:val="125"/>
          <w:jc w:val="center"/>
          <w:ins w:id="14158" w:author="BigCREditor-RAN4#104-bis" w:date="2022-10-21T13:29:00Z"/>
        </w:trPr>
        <w:tc>
          <w:tcPr>
            <w:tcW w:w="1169" w:type="pct"/>
            <w:gridSpan w:val="2"/>
            <w:tcBorders>
              <w:bottom w:val="nil"/>
            </w:tcBorders>
            <w:shd w:val="clear" w:color="auto" w:fill="auto"/>
          </w:tcPr>
          <w:p w14:paraId="75ACC528" w14:textId="77777777" w:rsidR="00A0253E" w:rsidRPr="00020619" w:rsidRDefault="00A0253E" w:rsidP="00864629">
            <w:pPr>
              <w:pStyle w:val="TAL"/>
              <w:rPr>
                <w:ins w:id="14159" w:author="BigCREditor-RAN4#104-bis" w:date="2022-10-21T13:29:00Z"/>
                <w:noProof/>
              </w:rPr>
            </w:pPr>
            <w:ins w:id="14160" w:author="BigCREditor-RAN4#104-bis" w:date="2022-10-21T13:29:00Z">
              <w:r w:rsidRPr="00020619">
                <w:rPr>
                  <w:noProof/>
                </w:rPr>
                <w:t>SSB Configuration</w:t>
              </w:r>
            </w:ins>
          </w:p>
        </w:tc>
        <w:tc>
          <w:tcPr>
            <w:tcW w:w="1168" w:type="pct"/>
            <w:shd w:val="clear" w:color="auto" w:fill="auto"/>
          </w:tcPr>
          <w:p w14:paraId="00148B04" w14:textId="77777777" w:rsidR="00A0253E" w:rsidRPr="00020619" w:rsidRDefault="00A0253E" w:rsidP="00864629">
            <w:pPr>
              <w:pStyle w:val="TAL"/>
              <w:rPr>
                <w:ins w:id="14161" w:author="BigCREditor-RAN4#104-bis" w:date="2022-10-21T13:29:00Z"/>
                <w:noProof/>
              </w:rPr>
            </w:pPr>
            <w:ins w:id="14162" w:author="BigCREditor-RAN4#104-bis" w:date="2022-10-21T13:29:00Z">
              <w:r w:rsidRPr="00020619">
                <w:rPr>
                  <w:noProof/>
                </w:rPr>
                <w:t>Config 1, 4</w:t>
              </w:r>
            </w:ins>
          </w:p>
        </w:tc>
        <w:tc>
          <w:tcPr>
            <w:tcW w:w="555" w:type="pct"/>
            <w:tcBorders>
              <w:top w:val="nil"/>
            </w:tcBorders>
            <w:shd w:val="clear" w:color="auto" w:fill="auto"/>
          </w:tcPr>
          <w:p w14:paraId="2F25D91E" w14:textId="77777777" w:rsidR="00A0253E" w:rsidRPr="00020619" w:rsidRDefault="00A0253E" w:rsidP="00864629">
            <w:pPr>
              <w:pStyle w:val="TAC"/>
              <w:rPr>
                <w:ins w:id="14163" w:author="BigCREditor-RAN4#104-bis" w:date="2022-10-21T13:29:00Z"/>
                <w:noProof/>
              </w:rPr>
            </w:pPr>
          </w:p>
        </w:tc>
        <w:tc>
          <w:tcPr>
            <w:tcW w:w="2108" w:type="pct"/>
            <w:shd w:val="clear" w:color="auto" w:fill="auto"/>
          </w:tcPr>
          <w:p w14:paraId="5A07245F" w14:textId="77777777" w:rsidR="00A0253E" w:rsidRPr="00020619" w:rsidRDefault="00A0253E" w:rsidP="00864629">
            <w:pPr>
              <w:pStyle w:val="TAC"/>
              <w:rPr>
                <w:ins w:id="14164" w:author="BigCREditor-RAN4#104-bis" w:date="2022-10-21T13:29:00Z"/>
                <w:noProof/>
              </w:rPr>
            </w:pPr>
            <w:ins w:id="14165" w:author="BigCREditor-RAN4#104-bis" w:date="2022-10-21T13:29:00Z">
              <w:r w:rsidRPr="00020619">
                <w:rPr>
                  <w:noProof/>
                </w:rPr>
                <w:t>SSB.1 FR1</w:t>
              </w:r>
            </w:ins>
          </w:p>
        </w:tc>
      </w:tr>
      <w:tr w:rsidR="00A0253E" w:rsidRPr="00020619" w14:paraId="0A72CD72" w14:textId="77777777" w:rsidTr="00864629">
        <w:trPr>
          <w:trHeight w:val="123"/>
          <w:jc w:val="center"/>
          <w:ins w:id="14166" w:author="BigCREditor-RAN4#104-bis" w:date="2022-10-21T13:29:00Z"/>
        </w:trPr>
        <w:tc>
          <w:tcPr>
            <w:tcW w:w="1169" w:type="pct"/>
            <w:gridSpan w:val="2"/>
            <w:tcBorders>
              <w:top w:val="nil"/>
              <w:bottom w:val="nil"/>
            </w:tcBorders>
            <w:shd w:val="clear" w:color="auto" w:fill="auto"/>
          </w:tcPr>
          <w:p w14:paraId="4CE87366" w14:textId="77777777" w:rsidR="00A0253E" w:rsidRPr="00020619" w:rsidRDefault="00A0253E" w:rsidP="00864629">
            <w:pPr>
              <w:pStyle w:val="TAL"/>
              <w:rPr>
                <w:ins w:id="14167" w:author="BigCREditor-RAN4#104-bis" w:date="2022-10-21T13:29:00Z"/>
                <w:noProof/>
              </w:rPr>
            </w:pPr>
          </w:p>
        </w:tc>
        <w:tc>
          <w:tcPr>
            <w:tcW w:w="1168" w:type="pct"/>
            <w:shd w:val="clear" w:color="auto" w:fill="auto"/>
          </w:tcPr>
          <w:p w14:paraId="0C9FE70D" w14:textId="77777777" w:rsidR="00A0253E" w:rsidRPr="00020619" w:rsidRDefault="00A0253E" w:rsidP="00864629">
            <w:pPr>
              <w:pStyle w:val="TAL"/>
              <w:rPr>
                <w:ins w:id="14168" w:author="BigCREditor-RAN4#104-bis" w:date="2022-10-21T13:29:00Z"/>
                <w:noProof/>
              </w:rPr>
            </w:pPr>
            <w:ins w:id="14169" w:author="BigCREditor-RAN4#104-bis" w:date="2022-10-21T13:29:00Z">
              <w:r w:rsidRPr="00020619">
                <w:rPr>
                  <w:noProof/>
                </w:rPr>
                <w:t>Config 2</w:t>
              </w:r>
            </w:ins>
          </w:p>
        </w:tc>
        <w:tc>
          <w:tcPr>
            <w:tcW w:w="555" w:type="pct"/>
            <w:shd w:val="clear" w:color="auto" w:fill="auto"/>
          </w:tcPr>
          <w:p w14:paraId="6D6F8CC6" w14:textId="77777777" w:rsidR="00A0253E" w:rsidRPr="00020619" w:rsidRDefault="00A0253E" w:rsidP="00864629">
            <w:pPr>
              <w:pStyle w:val="TAC"/>
              <w:rPr>
                <w:ins w:id="14170" w:author="BigCREditor-RAN4#104-bis" w:date="2022-10-21T13:29:00Z"/>
                <w:noProof/>
              </w:rPr>
            </w:pPr>
          </w:p>
        </w:tc>
        <w:tc>
          <w:tcPr>
            <w:tcW w:w="2108" w:type="pct"/>
            <w:shd w:val="clear" w:color="auto" w:fill="auto"/>
          </w:tcPr>
          <w:p w14:paraId="6B788AD4" w14:textId="77777777" w:rsidR="00A0253E" w:rsidRPr="00020619" w:rsidRDefault="00A0253E" w:rsidP="00864629">
            <w:pPr>
              <w:pStyle w:val="TAC"/>
              <w:rPr>
                <w:ins w:id="14171" w:author="BigCREditor-RAN4#104-bis" w:date="2022-10-21T13:29:00Z"/>
                <w:noProof/>
              </w:rPr>
            </w:pPr>
            <w:ins w:id="14172" w:author="BigCREditor-RAN4#104-bis" w:date="2022-10-21T13:29:00Z">
              <w:r w:rsidRPr="00020619">
                <w:rPr>
                  <w:noProof/>
                </w:rPr>
                <w:t>SSB.1 FR1</w:t>
              </w:r>
            </w:ins>
          </w:p>
        </w:tc>
      </w:tr>
      <w:tr w:rsidR="00A0253E" w:rsidRPr="00020619" w14:paraId="655CE72F" w14:textId="77777777" w:rsidTr="00864629">
        <w:trPr>
          <w:trHeight w:val="123"/>
          <w:jc w:val="center"/>
          <w:ins w:id="14173" w:author="BigCREditor-RAN4#104-bis" w:date="2022-10-21T13:29:00Z"/>
        </w:trPr>
        <w:tc>
          <w:tcPr>
            <w:tcW w:w="1169" w:type="pct"/>
            <w:gridSpan w:val="2"/>
            <w:tcBorders>
              <w:top w:val="nil"/>
              <w:bottom w:val="single" w:sz="4" w:space="0" w:color="auto"/>
            </w:tcBorders>
            <w:shd w:val="clear" w:color="auto" w:fill="auto"/>
          </w:tcPr>
          <w:p w14:paraId="71404D93" w14:textId="77777777" w:rsidR="00A0253E" w:rsidRPr="00020619" w:rsidRDefault="00A0253E" w:rsidP="00864629">
            <w:pPr>
              <w:pStyle w:val="TAL"/>
              <w:rPr>
                <w:ins w:id="14174" w:author="BigCREditor-RAN4#104-bis" w:date="2022-10-21T13:29:00Z"/>
                <w:noProof/>
              </w:rPr>
            </w:pPr>
          </w:p>
        </w:tc>
        <w:tc>
          <w:tcPr>
            <w:tcW w:w="1168" w:type="pct"/>
            <w:shd w:val="clear" w:color="auto" w:fill="auto"/>
          </w:tcPr>
          <w:p w14:paraId="4AED0553" w14:textId="77777777" w:rsidR="00A0253E" w:rsidRPr="00020619" w:rsidRDefault="00A0253E" w:rsidP="00864629">
            <w:pPr>
              <w:pStyle w:val="TAL"/>
              <w:rPr>
                <w:ins w:id="14175" w:author="BigCREditor-RAN4#104-bis" w:date="2022-10-21T13:29:00Z"/>
                <w:noProof/>
              </w:rPr>
            </w:pPr>
            <w:ins w:id="14176" w:author="BigCREditor-RAN4#104-bis" w:date="2022-10-21T13:29:00Z">
              <w:r w:rsidRPr="00020619">
                <w:rPr>
                  <w:noProof/>
                </w:rPr>
                <w:t>Config 3</w:t>
              </w:r>
            </w:ins>
          </w:p>
        </w:tc>
        <w:tc>
          <w:tcPr>
            <w:tcW w:w="555" w:type="pct"/>
            <w:shd w:val="clear" w:color="auto" w:fill="auto"/>
          </w:tcPr>
          <w:p w14:paraId="01F223FD" w14:textId="77777777" w:rsidR="00A0253E" w:rsidRPr="00020619" w:rsidRDefault="00A0253E" w:rsidP="00864629">
            <w:pPr>
              <w:pStyle w:val="TAC"/>
              <w:rPr>
                <w:ins w:id="14177" w:author="BigCREditor-RAN4#104-bis" w:date="2022-10-21T13:29:00Z"/>
                <w:noProof/>
              </w:rPr>
            </w:pPr>
          </w:p>
        </w:tc>
        <w:tc>
          <w:tcPr>
            <w:tcW w:w="2108" w:type="pct"/>
            <w:shd w:val="clear" w:color="auto" w:fill="auto"/>
          </w:tcPr>
          <w:p w14:paraId="415B446D" w14:textId="77777777" w:rsidR="00A0253E" w:rsidRPr="00020619" w:rsidRDefault="00A0253E" w:rsidP="00864629">
            <w:pPr>
              <w:pStyle w:val="TAC"/>
              <w:rPr>
                <w:ins w:id="14178" w:author="BigCREditor-RAN4#104-bis" w:date="2022-10-21T13:29:00Z"/>
                <w:noProof/>
              </w:rPr>
            </w:pPr>
            <w:ins w:id="14179" w:author="BigCREditor-RAN4#104-bis" w:date="2022-10-21T13:29:00Z">
              <w:r w:rsidRPr="00020619">
                <w:rPr>
                  <w:rFonts w:cs="Arial"/>
                  <w:lang w:val="en-US"/>
                </w:rPr>
                <w:t>SSB.1 RedCap FR1</w:t>
              </w:r>
            </w:ins>
          </w:p>
        </w:tc>
      </w:tr>
      <w:tr w:rsidR="00A0253E" w:rsidRPr="00020619" w14:paraId="085EFB3F" w14:textId="77777777" w:rsidTr="00864629">
        <w:trPr>
          <w:trHeight w:val="224"/>
          <w:jc w:val="center"/>
          <w:ins w:id="14180" w:author="BigCREditor-RAN4#104-bis" w:date="2022-10-21T13:29:00Z"/>
        </w:trPr>
        <w:tc>
          <w:tcPr>
            <w:tcW w:w="1169" w:type="pct"/>
            <w:gridSpan w:val="2"/>
            <w:tcBorders>
              <w:bottom w:val="nil"/>
            </w:tcBorders>
            <w:shd w:val="clear" w:color="auto" w:fill="auto"/>
          </w:tcPr>
          <w:p w14:paraId="381DE1E6" w14:textId="77777777" w:rsidR="00A0253E" w:rsidRPr="00020619" w:rsidRDefault="00A0253E" w:rsidP="00864629">
            <w:pPr>
              <w:pStyle w:val="TAL"/>
              <w:rPr>
                <w:ins w:id="14181" w:author="BigCREditor-RAN4#104-bis" w:date="2022-10-21T13:29:00Z"/>
                <w:noProof/>
              </w:rPr>
            </w:pPr>
            <w:ins w:id="14182" w:author="BigCREditor-RAN4#104-bis" w:date="2022-10-21T13:29:00Z">
              <w:r w:rsidRPr="00020619">
                <w:rPr>
                  <w:noProof/>
                </w:rPr>
                <w:t>SMTC Configuration</w:t>
              </w:r>
            </w:ins>
          </w:p>
        </w:tc>
        <w:tc>
          <w:tcPr>
            <w:tcW w:w="1168" w:type="pct"/>
            <w:shd w:val="clear" w:color="auto" w:fill="auto"/>
          </w:tcPr>
          <w:p w14:paraId="6D6FF6A4" w14:textId="77777777" w:rsidR="00A0253E" w:rsidRPr="00020619" w:rsidRDefault="00A0253E" w:rsidP="00864629">
            <w:pPr>
              <w:pStyle w:val="TAL"/>
              <w:rPr>
                <w:ins w:id="14183" w:author="BigCREditor-RAN4#104-bis" w:date="2022-10-21T13:29:00Z"/>
                <w:noProof/>
              </w:rPr>
            </w:pPr>
            <w:ins w:id="14184" w:author="BigCREditor-RAN4#104-bis" w:date="2022-10-21T13:29:00Z">
              <w:r w:rsidRPr="00020619">
                <w:rPr>
                  <w:noProof/>
                </w:rPr>
                <w:t>Config 1, 2, 4</w:t>
              </w:r>
            </w:ins>
          </w:p>
        </w:tc>
        <w:tc>
          <w:tcPr>
            <w:tcW w:w="555" w:type="pct"/>
            <w:shd w:val="clear" w:color="auto" w:fill="auto"/>
          </w:tcPr>
          <w:p w14:paraId="7B55D35B" w14:textId="77777777" w:rsidR="00A0253E" w:rsidRPr="00020619" w:rsidRDefault="00A0253E" w:rsidP="00864629">
            <w:pPr>
              <w:pStyle w:val="TAC"/>
              <w:rPr>
                <w:ins w:id="14185" w:author="BigCREditor-RAN4#104-bis" w:date="2022-10-21T13:29:00Z"/>
                <w:noProof/>
              </w:rPr>
            </w:pPr>
          </w:p>
        </w:tc>
        <w:tc>
          <w:tcPr>
            <w:tcW w:w="2108" w:type="pct"/>
            <w:shd w:val="clear" w:color="auto" w:fill="auto"/>
          </w:tcPr>
          <w:p w14:paraId="269A4BE9" w14:textId="77777777" w:rsidR="00A0253E" w:rsidRPr="00020619" w:rsidRDefault="00A0253E" w:rsidP="00864629">
            <w:pPr>
              <w:pStyle w:val="TAC"/>
              <w:rPr>
                <w:ins w:id="14186" w:author="BigCREditor-RAN4#104-bis" w:date="2022-10-21T13:29:00Z"/>
                <w:noProof/>
              </w:rPr>
            </w:pPr>
            <w:ins w:id="14187" w:author="BigCREditor-RAN4#104-bis" w:date="2022-10-21T13:29:00Z">
              <w:r w:rsidRPr="00020619">
                <w:rPr>
                  <w:noProof/>
                </w:rPr>
                <w:t>SMTC.1</w:t>
              </w:r>
            </w:ins>
          </w:p>
        </w:tc>
      </w:tr>
      <w:tr w:rsidR="00A0253E" w:rsidRPr="00020619" w14:paraId="22387F2C" w14:textId="77777777" w:rsidTr="00864629">
        <w:trPr>
          <w:trHeight w:val="189"/>
          <w:jc w:val="center"/>
          <w:ins w:id="14188" w:author="BigCREditor-RAN4#104-bis" w:date="2022-10-21T13:29:00Z"/>
        </w:trPr>
        <w:tc>
          <w:tcPr>
            <w:tcW w:w="1169" w:type="pct"/>
            <w:gridSpan w:val="2"/>
            <w:tcBorders>
              <w:top w:val="nil"/>
              <w:bottom w:val="single" w:sz="4" w:space="0" w:color="auto"/>
            </w:tcBorders>
            <w:shd w:val="clear" w:color="auto" w:fill="auto"/>
          </w:tcPr>
          <w:p w14:paraId="3ED94BF2" w14:textId="77777777" w:rsidR="00A0253E" w:rsidRPr="00020619" w:rsidRDefault="00A0253E" w:rsidP="00864629">
            <w:pPr>
              <w:pStyle w:val="TAL"/>
              <w:rPr>
                <w:ins w:id="14189" w:author="BigCREditor-RAN4#104-bis" w:date="2022-10-21T13:29:00Z"/>
                <w:noProof/>
              </w:rPr>
            </w:pPr>
          </w:p>
        </w:tc>
        <w:tc>
          <w:tcPr>
            <w:tcW w:w="1168" w:type="pct"/>
            <w:shd w:val="clear" w:color="auto" w:fill="auto"/>
          </w:tcPr>
          <w:p w14:paraId="31435543" w14:textId="77777777" w:rsidR="00A0253E" w:rsidRPr="00020619" w:rsidRDefault="00A0253E" w:rsidP="00864629">
            <w:pPr>
              <w:pStyle w:val="TAL"/>
              <w:rPr>
                <w:ins w:id="14190" w:author="BigCREditor-RAN4#104-bis" w:date="2022-10-21T13:29:00Z"/>
                <w:noProof/>
              </w:rPr>
            </w:pPr>
            <w:ins w:id="14191" w:author="BigCREditor-RAN4#104-bis" w:date="2022-10-21T13:29:00Z">
              <w:r w:rsidRPr="00020619">
                <w:rPr>
                  <w:noProof/>
                </w:rPr>
                <w:t>Config 3</w:t>
              </w:r>
            </w:ins>
          </w:p>
        </w:tc>
        <w:tc>
          <w:tcPr>
            <w:tcW w:w="555" w:type="pct"/>
            <w:shd w:val="clear" w:color="auto" w:fill="auto"/>
          </w:tcPr>
          <w:p w14:paraId="7F2AB6B7" w14:textId="77777777" w:rsidR="00A0253E" w:rsidRPr="00020619" w:rsidRDefault="00A0253E" w:rsidP="00864629">
            <w:pPr>
              <w:pStyle w:val="TAC"/>
              <w:rPr>
                <w:ins w:id="14192" w:author="BigCREditor-RAN4#104-bis" w:date="2022-10-21T13:29:00Z"/>
                <w:noProof/>
              </w:rPr>
            </w:pPr>
          </w:p>
        </w:tc>
        <w:tc>
          <w:tcPr>
            <w:tcW w:w="2108" w:type="pct"/>
            <w:shd w:val="clear" w:color="auto" w:fill="auto"/>
          </w:tcPr>
          <w:p w14:paraId="24B08058" w14:textId="77777777" w:rsidR="00A0253E" w:rsidRPr="00020619" w:rsidRDefault="00A0253E" w:rsidP="00864629">
            <w:pPr>
              <w:pStyle w:val="TAC"/>
              <w:rPr>
                <w:ins w:id="14193" w:author="BigCREditor-RAN4#104-bis" w:date="2022-10-21T13:29:00Z"/>
                <w:noProof/>
              </w:rPr>
            </w:pPr>
            <w:ins w:id="14194" w:author="BigCREditor-RAN4#104-bis" w:date="2022-10-21T13:29:00Z">
              <w:r w:rsidRPr="00020619">
                <w:rPr>
                  <w:noProof/>
                </w:rPr>
                <w:t>SMTC.1</w:t>
              </w:r>
            </w:ins>
          </w:p>
        </w:tc>
      </w:tr>
      <w:tr w:rsidR="00A0253E" w:rsidRPr="00020619" w14:paraId="1026DAD2" w14:textId="77777777" w:rsidTr="00864629">
        <w:trPr>
          <w:trHeight w:val="285"/>
          <w:jc w:val="center"/>
          <w:ins w:id="14195" w:author="BigCREditor-RAN4#104-bis" w:date="2022-10-21T13:29:00Z"/>
        </w:trPr>
        <w:tc>
          <w:tcPr>
            <w:tcW w:w="1169" w:type="pct"/>
            <w:gridSpan w:val="2"/>
            <w:tcBorders>
              <w:bottom w:val="nil"/>
            </w:tcBorders>
            <w:shd w:val="clear" w:color="auto" w:fill="auto"/>
          </w:tcPr>
          <w:p w14:paraId="6C736E3C" w14:textId="77777777" w:rsidR="00A0253E" w:rsidRPr="00020619" w:rsidRDefault="00A0253E" w:rsidP="00864629">
            <w:pPr>
              <w:pStyle w:val="TAL"/>
              <w:rPr>
                <w:ins w:id="14196" w:author="BigCREditor-RAN4#104-bis" w:date="2022-10-21T13:29:00Z"/>
                <w:noProof/>
              </w:rPr>
            </w:pPr>
            <w:ins w:id="14197" w:author="BigCREditor-RAN4#104-bis" w:date="2022-10-21T13:29:00Z">
              <w:r w:rsidRPr="00020619">
                <w:rPr>
                  <w:noProof/>
                </w:rPr>
                <w:t>PDSCH/PDCCH subcarrier spacing</w:t>
              </w:r>
            </w:ins>
          </w:p>
        </w:tc>
        <w:tc>
          <w:tcPr>
            <w:tcW w:w="1168" w:type="pct"/>
            <w:shd w:val="clear" w:color="auto" w:fill="auto"/>
          </w:tcPr>
          <w:p w14:paraId="2358D6EE" w14:textId="77777777" w:rsidR="00A0253E" w:rsidRPr="00020619" w:rsidRDefault="00A0253E" w:rsidP="00864629">
            <w:pPr>
              <w:pStyle w:val="TAL"/>
              <w:rPr>
                <w:ins w:id="14198" w:author="BigCREditor-RAN4#104-bis" w:date="2022-10-21T13:29:00Z"/>
                <w:noProof/>
              </w:rPr>
            </w:pPr>
            <w:ins w:id="14199" w:author="BigCREditor-RAN4#104-bis" w:date="2022-10-21T13:29:00Z">
              <w:r w:rsidRPr="00020619">
                <w:rPr>
                  <w:noProof/>
                </w:rPr>
                <w:t>Config 1, 2, 4</w:t>
              </w:r>
            </w:ins>
          </w:p>
        </w:tc>
        <w:tc>
          <w:tcPr>
            <w:tcW w:w="555" w:type="pct"/>
            <w:shd w:val="clear" w:color="auto" w:fill="auto"/>
          </w:tcPr>
          <w:p w14:paraId="223A27ED" w14:textId="77777777" w:rsidR="00A0253E" w:rsidRPr="00020619" w:rsidRDefault="00A0253E" w:rsidP="00864629">
            <w:pPr>
              <w:pStyle w:val="TAC"/>
              <w:rPr>
                <w:ins w:id="14200" w:author="BigCREditor-RAN4#104-bis" w:date="2022-10-21T13:29:00Z"/>
                <w:noProof/>
              </w:rPr>
            </w:pPr>
          </w:p>
        </w:tc>
        <w:tc>
          <w:tcPr>
            <w:tcW w:w="2108" w:type="pct"/>
            <w:shd w:val="clear" w:color="auto" w:fill="auto"/>
          </w:tcPr>
          <w:p w14:paraId="2C1A832B" w14:textId="77777777" w:rsidR="00A0253E" w:rsidRPr="00020619" w:rsidRDefault="00A0253E" w:rsidP="00864629">
            <w:pPr>
              <w:pStyle w:val="TAC"/>
              <w:rPr>
                <w:ins w:id="14201" w:author="BigCREditor-RAN4#104-bis" w:date="2022-10-21T13:29:00Z"/>
                <w:noProof/>
              </w:rPr>
            </w:pPr>
            <w:ins w:id="14202" w:author="BigCREditor-RAN4#104-bis" w:date="2022-10-21T13:29:00Z">
              <w:r w:rsidRPr="00020619">
                <w:rPr>
                  <w:noProof/>
                </w:rPr>
                <w:t>15 kHz</w:t>
              </w:r>
            </w:ins>
          </w:p>
        </w:tc>
      </w:tr>
      <w:tr w:rsidR="00A0253E" w:rsidRPr="00020619" w14:paraId="691F9BCA" w14:textId="77777777" w:rsidTr="00864629">
        <w:trPr>
          <w:trHeight w:val="284"/>
          <w:jc w:val="center"/>
          <w:ins w:id="14203" w:author="BigCREditor-RAN4#104-bis" w:date="2022-10-21T13:29:00Z"/>
        </w:trPr>
        <w:tc>
          <w:tcPr>
            <w:tcW w:w="1169" w:type="pct"/>
            <w:gridSpan w:val="2"/>
            <w:tcBorders>
              <w:top w:val="nil"/>
              <w:bottom w:val="single" w:sz="4" w:space="0" w:color="auto"/>
            </w:tcBorders>
            <w:shd w:val="clear" w:color="auto" w:fill="auto"/>
          </w:tcPr>
          <w:p w14:paraId="3DA567BB" w14:textId="77777777" w:rsidR="00A0253E" w:rsidRPr="00020619" w:rsidRDefault="00A0253E" w:rsidP="00864629">
            <w:pPr>
              <w:pStyle w:val="TAL"/>
              <w:rPr>
                <w:ins w:id="14204" w:author="BigCREditor-RAN4#104-bis" w:date="2022-10-21T13:29:00Z"/>
                <w:noProof/>
              </w:rPr>
            </w:pPr>
          </w:p>
        </w:tc>
        <w:tc>
          <w:tcPr>
            <w:tcW w:w="1168" w:type="pct"/>
            <w:shd w:val="clear" w:color="auto" w:fill="auto"/>
          </w:tcPr>
          <w:p w14:paraId="0D8948AE" w14:textId="77777777" w:rsidR="00A0253E" w:rsidRPr="00020619" w:rsidRDefault="00A0253E" w:rsidP="00864629">
            <w:pPr>
              <w:pStyle w:val="TAL"/>
              <w:rPr>
                <w:ins w:id="14205" w:author="BigCREditor-RAN4#104-bis" w:date="2022-10-21T13:29:00Z"/>
                <w:noProof/>
              </w:rPr>
            </w:pPr>
            <w:ins w:id="14206" w:author="BigCREditor-RAN4#104-bis" w:date="2022-10-21T13:29:00Z">
              <w:r w:rsidRPr="00020619">
                <w:rPr>
                  <w:noProof/>
                </w:rPr>
                <w:t>Config 3</w:t>
              </w:r>
            </w:ins>
          </w:p>
        </w:tc>
        <w:tc>
          <w:tcPr>
            <w:tcW w:w="555" w:type="pct"/>
            <w:shd w:val="clear" w:color="auto" w:fill="auto"/>
          </w:tcPr>
          <w:p w14:paraId="66B5E338" w14:textId="77777777" w:rsidR="00A0253E" w:rsidRPr="00020619" w:rsidRDefault="00A0253E" w:rsidP="00864629">
            <w:pPr>
              <w:pStyle w:val="TAC"/>
              <w:rPr>
                <w:ins w:id="14207" w:author="BigCREditor-RAN4#104-bis" w:date="2022-10-21T13:29:00Z"/>
                <w:noProof/>
              </w:rPr>
            </w:pPr>
          </w:p>
        </w:tc>
        <w:tc>
          <w:tcPr>
            <w:tcW w:w="2108" w:type="pct"/>
            <w:shd w:val="clear" w:color="auto" w:fill="auto"/>
          </w:tcPr>
          <w:p w14:paraId="6ADADB65" w14:textId="77777777" w:rsidR="00A0253E" w:rsidRPr="00020619" w:rsidRDefault="00A0253E" w:rsidP="00864629">
            <w:pPr>
              <w:pStyle w:val="TAC"/>
              <w:rPr>
                <w:ins w:id="14208" w:author="BigCREditor-RAN4#104-bis" w:date="2022-10-21T13:29:00Z"/>
                <w:noProof/>
              </w:rPr>
            </w:pPr>
            <w:ins w:id="14209" w:author="BigCREditor-RAN4#104-bis" w:date="2022-10-21T13:29:00Z">
              <w:r w:rsidRPr="00020619">
                <w:rPr>
                  <w:noProof/>
                </w:rPr>
                <w:t>30 kHz</w:t>
              </w:r>
            </w:ins>
          </w:p>
        </w:tc>
      </w:tr>
      <w:tr w:rsidR="00A0253E" w:rsidRPr="00020619" w14:paraId="73B38C63" w14:textId="77777777" w:rsidTr="00864629">
        <w:trPr>
          <w:trHeight w:val="284"/>
          <w:jc w:val="center"/>
          <w:ins w:id="14210" w:author="BigCREditor-RAN4#104-bis" w:date="2022-10-21T13:29:00Z"/>
        </w:trPr>
        <w:tc>
          <w:tcPr>
            <w:tcW w:w="1169" w:type="pct"/>
            <w:gridSpan w:val="2"/>
            <w:tcBorders>
              <w:bottom w:val="nil"/>
            </w:tcBorders>
            <w:shd w:val="clear" w:color="auto" w:fill="auto"/>
          </w:tcPr>
          <w:p w14:paraId="7CA87603" w14:textId="77777777" w:rsidR="00A0253E" w:rsidRPr="00020619" w:rsidRDefault="00A0253E" w:rsidP="00864629">
            <w:pPr>
              <w:pStyle w:val="TAL"/>
              <w:rPr>
                <w:ins w:id="14211" w:author="BigCREditor-RAN4#104-bis" w:date="2022-10-21T13:29:00Z"/>
                <w:noProof/>
              </w:rPr>
            </w:pPr>
            <w:ins w:id="14212" w:author="BigCREditor-RAN4#104-bis" w:date="2022-10-21T13:29:00Z">
              <w:r w:rsidRPr="00020619">
                <w:rPr>
                  <w:noProof/>
                </w:rPr>
                <w:t xml:space="preserve">PRACH Configuration </w:t>
              </w:r>
            </w:ins>
          </w:p>
        </w:tc>
        <w:tc>
          <w:tcPr>
            <w:tcW w:w="1168" w:type="pct"/>
            <w:shd w:val="clear" w:color="auto" w:fill="auto"/>
          </w:tcPr>
          <w:p w14:paraId="65C444ED" w14:textId="77777777" w:rsidR="00A0253E" w:rsidRPr="00020619" w:rsidRDefault="00A0253E" w:rsidP="00864629">
            <w:pPr>
              <w:pStyle w:val="TAL"/>
              <w:rPr>
                <w:ins w:id="14213" w:author="BigCREditor-RAN4#104-bis" w:date="2022-10-21T13:29:00Z"/>
                <w:noProof/>
              </w:rPr>
            </w:pPr>
            <w:ins w:id="14214" w:author="BigCREditor-RAN4#104-bis" w:date="2022-10-21T13:29:00Z">
              <w:r w:rsidRPr="00020619">
                <w:rPr>
                  <w:noProof/>
                </w:rPr>
                <w:t>Config 1, 2, 4</w:t>
              </w:r>
            </w:ins>
          </w:p>
        </w:tc>
        <w:tc>
          <w:tcPr>
            <w:tcW w:w="555" w:type="pct"/>
            <w:shd w:val="clear" w:color="auto" w:fill="auto"/>
          </w:tcPr>
          <w:p w14:paraId="35953168" w14:textId="77777777" w:rsidR="00A0253E" w:rsidRPr="00020619" w:rsidRDefault="00A0253E" w:rsidP="00864629">
            <w:pPr>
              <w:pStyle w:val="TAC"/>
              <w:rPr>
                <w:ins w:id="14215" w:author="BigCREditor-RAN4#104-bis" w:date="2022-10-21T13:29:00Z"/>
                <w:noProof/>
              </w:rPr>
            </w:pPr>
          </w:p>
        </w:tc>
        <w:tc>
          <w:tcPr>
            <w:tcW w:w="2108" w:type="pct"/>
            <w:shd w:val="clear" w:color="auto" w:fill="auto"/>
          </w:tcPr>
          <w:p w14:paraId="37953F8B" w14:textId="77777777" w:rsidR="00A0253E" w:rsidRPr="00020619" w:rsidRDefault="00A0253E" w:rsidP="00864629">
            <w:pPr>
              <w:pStyle w:val="TAC"/>
              <w:rPr>
                <w:ins w:id="14216" w:author="BigCREditor-RAN4#104-bis" w:date="2022-10-21T13:29:00Z"/>
                <w:noProof/>
              </w:rPr>
            </w:pPr>
            <w:ins w:id="14217" w:author="BigCREditor-RAN4#104-bis" w:date="2022-10-21T13:29:00Z">
              <w:r w:rsidRPr="00020619">
                <w:rPr>
                  <w:noProof/>
                </w:rPr>
                <w:t>Table  A.3.8.2.1-1</w:t>
              </w:r>
            </w:ins>
          </w:p>
        </w:tc>
      </w:tr>
      <w:tr w:rsidR="00A0253E" w:rsidRPr="00020619" w14:paraId="4D71298A" w14:textId="77777777" w:rsidTr="00864629">
        <w:trPr>
          <w:trHeight w:val="284"/>
          <w:jc w:val="center"/>
          <w:ins w:id="14218" w:author="BigCREditor-RAN4#104-bis" w:date="2022-10-21T13:29:00Z"/>
        </w:trPr>
        <w:tc>
          <w:tcPr>
            <w:tcW w:w="1169" w:type="pct"/>
            <w:gridSpan w:val="2"/>
            <w:tcBorders>
              <w:top w:val="nil"/>
            </w:tcBorders>
            <w:shd w:val="clear" w:color="auto" w:fill="auto"/>
          </w:tcPr>
          <w:p w14:paraId="4A1DAA73" w14:textId="77777777" w:rsidR="00A0253E" w:rsidRPr="00020619" w:rsidRDefault="00A0253E" w:rsidP="00864629">
            <w:pPr>
              <w:pStyle w:val="TAL"/>
              <w:rPr>
                <w:ins w:id="14219" w:author="BigCREditor-RAN4#104-bis" w:date="2022-10-21T13:29:00Z"/>
                <w:noProof/>
              </w:rPr>
            </w:pPr>
          </w:p>
        </w:tc>
        <w:tc>
          <w:tcPr>
            <w:tcW w:w="1168" w:type="pct"/>
            <w:shd w:val="clear" w:color="auto" w:fill="auto"/>
          </w:tcPr>
          <w:p w14:paraId="6F20DA9C" w14:textId="77777777" w:rsidR="00A0253E" w:rsidRPr="00020619" w:rsidRDefault="00A0253E" w:rsidP="00864629">
            <w:pPr>
              <w:pStyle w:val="TAL"/>
              <w:rPr>
                <w:ins w:id="14220" w:author="BigCREditor-RAN4#104-bis" w:date="2022-10-21T13:29:00Z"/>
                <w:noProof/>
              </w:rPr>
            </w:pPr>
            <w:ins w:id="14221" w:author="BigCREditor-RAN4#104-bis" w:date="2022-10-21T13:29:00Z">
              <w:r w:rsidRPr="00020619">
                <w:rPr>
                  <w:noProof/>
                </w:rPr>
                <w:t>Config 3</w:t>
              </w:r>
            </w:ins>
          </w:p>
        </w:tc>
        <w:tc>
          <w:tcPr>
            <w:tcW w:w="555" w:type="pct"/>
            <w:shd w:val="clear" w:color="auto" w:fill="auto"/>
          </w:tcPr>
          <w:p w14:paraId="5A6F94E5" w14:textId="77777777" w:rsidR="00A0253E" w:rsidRPr="00020619" w:rsidRDefault="00A0253E" w:rsidP="00864629">
            <w:pPr>
              <w:pStyle w:val="TAC"/>
              <w:rPr>
                <w:ins w:id="14222" w:author="BigCREditor-RAN4#104-bis" w:date="2022-10-21T13:29:00Z"/>
                <w:noProof/>
              </w:rPr>
            </w:pPr>
          </w:p>
        </w:tc>
        <w:tc>
          <w:tcPr>
            <w:tcW w:w="2108" w:type="pct"/>
            <w:shd w:val="clear" w:color="auto" w:fill="auto"/>
          </w:tcPr>
          <w:p w14:paraId="05B009B5" w14:textId="77777777" w:rsidR="00A0253E" w:rsidRPr="00020619" w:rsidRDefault="00A0253E" w:rsidP="00864629">
            <w:pPr>
              <w:pStyle w:val="TAC"/>
              <w:rPr>
                <w:ins w:id="14223" w:author="BigCREditor-RAN4#104-bis" w:date="2022-10-21T13:29:00Z"/>
                <w:noProof/>
              </w:rPr>
            </w:pPr>
            <w:ins w:id="14224" w:author="BigCREditor-RAN4#104-bis" w:date="2022-10-21T13:29:00Z">
              <w:r w:rsidRPr="00020619">
                <w:rPr>
                  <w:noProof/>
                </w:rPr>
                <w:t>Table  A.3.8.2.1-1</w:t>
              </w:r>
            </w:ins>
          </w:p>
        </w:tc>
      </w:tr>
      <w:tr w:rsidR="00A0253E" w:rsidRPr="00020619" w14:paraId="026B2A1C" w14:textId="77777777" w:rsidTr="00864629">
        <w:trPr>
          <w:trHeight w:val="164"/>
          <w:jc w:val="center"/>
          <w:ins w:id="14225" w:author="BigCREditor-RAN4#104-bis" w:date="2022-10-21T13:29:00Z"/>
        </w:trPr>
        <w:tc>
          <w:tcPr>
            <w:tcW w:w="2337" w:type="pct"/>
            <w:gridSpan w:val="3"/>
            <w:shd w:val="clear" w:color="auto" w:fill="auto"/>
          </w:tcPr>
          <w:p w14:paraId="0953633C" w14:textId="77777777" w:rsidR="00A0253E" w:rsidRPr="00020619" w:rsidRDefault="00A0253E" w:rsidP="00864629">
            <w:pPr>
              <w:pStyle w:val="TAL"/>
              <w:rPr>
                <w:ins w:id="14226" w:author="BigCREditor-RAN4#104-bis" w:date="2022-10-21T13:29:00Z"/>
                <w:noProof/>
              </w:rPr>
            </w:pPr>
            <w:ins w:id="14227" w:author="BigCREditor-RAN4#104-bis" w:date="2022-10-21T13:29:00Z">
              <w:r w:rsidRPr="00020619">
                <w:rPr>
                  <w:noProof/>
                </w:rPr>
                <w:t>SSB index assigned as RLM RS</w:t>
              </w:r>
            </w:ins>
          </w:p>
        </w:tc>
        <w:tc>
          <w:tcPr>
            <w:tcW w:w="555" w:type="pct"/>
            <w:shd w:val="clear" w:color="auto" w:fill="auto"/>
          </w:tcPr>
          <w:p w14:paraId="5F12AEF1" w14:textId="77777777" w:rsidR="00A0253E" w:rsidRPr="00020619" w:rsidRDefault="00A0253E" w:rsidP="00864629">
            <w:pPr>
              <w:pStyle w:val="TAC"/>
              <w:rPr>
                <w:ins w:id="14228" w:author="BigCREditor-RAN4#104-bis" w:date="2022-10-21T13:29:00Z"/>
                <w:noProof/>
              </w:rPr>
            </w:pPr>
          </w:p>
        </w:tc>
        <w:tc>
          <w:tcPr>
            <w:tcW w:w="2108" w:type="pct"/>
            <w:shd w:val="clear" w:color="auto" w:fill="auto"/>
          </w:tcPr>
          <w:p w14:paraId="6ACE2B97" w14:textId="77777777" w:rsidR="00A0253E" w:rsidRPr="00020619" w:rsidRDefault="00A0253E" w:rsidP="00864629">
            <w:pPr>
              <w:pStyle w:val="TAC"/>
              <w:rPr>
                <w:ins w:id="14229" w:author="BigCREditor-RAN4#104-bis" w:date="2022-10-21T13:29:00Z"/>
                <w:noProof/>
              </w:rPr>
            </w:pPr>
            <w:ins w:id="14230" w:author="BigCREditor-RAN4#104-bis" w:date="2022-10-21T13:29:00Z">
              <w:r w:rsidRPr="00020619">
                <w:rPr>
                  <w:noProof/>
                </w:rPr>
                <w:t>0</w:t>
              </w:r>
            </w:ins>
          </w:p>
        </w:tc>
      </w:tr>
      <w:tr w:rsidR="00A0253E" w:rsidRPr="00020619" w14:paraId="25FE3D88" w14:textId="77777777" w:rsidTr="00864629">
        <w:trPr>
          <w:trHeight w:val="176"/>
          <w:jc w:val="center"/>
          <w:ins w:id="14231" w:author="BigCREditor-RAN4#104-bis" w:date="2022-10-21T13:29:00Z"/>
        </w:trPr>
        <w:tc>
          <w:tcPr>
            <w:tcW w:w="2337" w:type="pct"/>
            <w:gridSpan w:val="3"/>
            <w:shd w:val="clear" w:color="auto" w:fill="auto"/>
          </w:tcPr>
          <w:p w14:paraId="643B1729" w14:textId="77777777" w:rsidR="00A0253E" w:rsidRPr="00020619" w:rsidRDefault="00A0253E" w:rsidP="00864629">
            <w:pPr>
              <w:pStyle w:val="TAL"/>
              <w:rPr>
                <w:ins w:id="14232" w:author="BigCREditor-RAN4#104-bis" w:date="2022-10-21T13:29:00Z"/>
                <w:noProof/>
              </w:rPr>
            </w:pPr>
            <w:ins w:id="14233" w:author="BigCREditor-RAN4#104-bis" w:date="2022-10-21T13:29:00Z">
              <w:r w:rsidRPr="00020619">
                <w:rPr>
                  <w:noProof/>
                </w:rPr>
                <w:t>OCNG parameters</w:t>
              </w:r>
            </w:ins>
          </w:p>
        </w:tc>
        <w:tc>
          <w:tcPr>
            <w:tcW w:w="555" w:type="pct"/>
            <w:shd w:val="clear" w:color="auto" w:fill="auto"/>
          </w:tcPr>
          <w:p w14:paraId="49F4796E" w14:textId="77777777" w:rsidR="00A0253E" w:rsidRPr="00020619" w:rsidRDefault="00A0253E" w:rsidP="00864629">
            <w:pPr>
              <w:pStyle w:val="TAC"/>
              <w:rPr>
                <w:ins w:id="14234" w:author="BigCREditor-RAN4#104-bis" w:date="2022-10-21T13:29:00Z"/>
                <w:noProof/>
              </w:rPr>
            </w:pPr>
          </w:p>
        </w:tc>
        <w:tc>
          <w:tcPr>
            <w:tcW w:w="2108" w:type="pct"/>
            <w:shd w:val="clear" w:color="auto" w:fill="auto"/>
          </w:tcPr>
          <w:p w14:paraId="42E35344" w14:textId="77777777" w:rsidR="00A0253E" w:rsidRPr="00020619" w:rsidRDefault="00A0253E" w:rsidP="00864629">
            <w:pPr>
              <w:pStyle w:val="TAC"/>
              <w:rPr>
                <w:ins w:id="14235" w:author="BigCREditor-RAN4#104-bis" w:date="2022-10-21T13:29:00Z"/>
                <w:noProof/>
              </w:rPr>
            </w:pPr>
            <w:ins w:id="14236" w:author="BigCREditor-RAN4#104-bis" w:date="2022-10-21T13:29:00Z">
              <w:r w:rsidRPr="00020619">
                <w:rPr>
                  <w:noProof/>
                </w:rPr>
                <w:t>OP.1</w:t>
              </w:r>
            </w:ins>
          </w:p>
        </w:tc>
      </w:tr>
      <w:tr w:rsidR="00A0253E" w:rsidRPr="00020619" w14:paraId="0E304939" w14:textId="77777777" w:rsidTr="00864629">
        <w:trPr>
          <w:trHeight w:val="164"/>
          <w:jc w:val="center"/>
          <w:ins w:id="14237" w:author="BigCREditor-RAN4#104-bis" w:date="2022-10-21T13:29:00Z"/>
        </w:trPr>
        <w:tc>
          <w:tcPr>
            <w:tcW w:w="2337" w:type="pct"/>
            <w:gridSpan w:val="3"/>
            <w:shd w:val="clear" w:color="auto" w:fill="auto"/>
          </w:tcPr>
          <w:p w14:paraId="258B5E7A" w14:textId="77777777" w:rsidR="00A0253E" w:rsidRPr="00020619" w:rsidRDefault="00A0253E" w:rsidP="00864629">
            <w:pPr>
              <w:pStyle w:val="TAL"/>
              <w:rPr>
                <w:ins w:id="14238" w:author="BigCREditor-RAN4#104-bis" w:date="2022-10-21T13:29:00Z"/>
                <w:noProof/>
              </w:rPr>
            </w:pPr>
            <w:ins w:id="14239" w:author="BigCREditor-RAN4#104-bis" w:date="2022-10-21T13:29:00Z">
              <w:r w:rsidRPr="00020619">
                <w:rPr>
                  <w:noProof/>
                </w:rPr>
                <w:t>CP length</w:t>
              </w:r>
              <w:r w:rsidRPr="00020619">
                <w:rPr>
                  <w:noProof/>
                </w:rPr>
                <w:tab/>
              </w:r>
            </w:ins>
          </w:p>
        </w:tc>
        <w:tc>
          <w:tcPr>
            <w:tcW w:w="555" w:type="pct"/>
            <w:shd w:val="clear" w:color="auto" w:fill="auto"/>
          </w:tcPr>
          <w:p w14:paraId="6EB44084" w14:textId="77777777" w:rsidR="00A0253E" w:rsidRPr="00020619" w:rsidRDefault="00A0253E" w:rsidP="00864629">
            <w:pPr>
              <w:pStyle w:val="TAC"/>
              <w:rPr>
                <w:ins w:id="14240" w:author="BigCREditor-RAN4#104-bis" w:date="2022-10-21T13:29:00Z"/>
                <w:noProof/>
              </w:rPr>
            </w:pPr>
          </w:p>
        </w:tc>
        <w:tc>
          <w:tcPr>
            <w:tcW w:w="2108" w:type="pct"/>
            <w:shd w:val="clear" w:color="auto" w:fill="auto"/>
          </w:tcPr>
          <w:p w14:paraId="141BEBC3" w14:textId="77777777" w:rsidR="00A0253E" w:rsidRPr="00020619" w:rsidRDefault="00A0253E" w:rsidP="00864629">
            <w:pPr>
              <w:pStyle w:val="TAC"/>
              <w:rPr>
                <w:ins w:id="14241" w:author="BigCREditor-RAN4#104-bis" w:date="2022-10-21T13:29:00Z"/>
                <w:noProof/>
              </w:rPr>
            </w:pPr>
            <w:ins w:id="14242" w:author="BigCREditor-RAN4#104-bis" w:date="2022-10-21T13:29:00Z">
              <w:r w:rsidRPr="00020619">
                <w:rPr>
                  <w:noProof/>
                </w:rPr>
                <w:t>Normal</w:t>
              </w:r>
            </w:ins>
          </w:p>
        </w:tc>
      </w:tr>
      <w:tr w:rsidR="00A0253E" w:rsidRPr="00020619" w14:paraId="151AB45E" w14:textId="77777777" w:rsidTr="00864629">
        <w:trPr>
          <w:trHeight w:val="341"/>
          <w:jc w:val="center"/>
          <w:ins w:id="14243" w:author="BigCREditor-RAN4#104-bis" w:date="2022-10-21T13:29:00Z"/>
        </w:trPr>
        <w:tc>
          <w:tcPr>
            <w:tcW w:w="2337" w:type="pct"/>
            <w:gridSpan w:val="3"/>
            <w:shd w:val="clear" w:color="auto" w:fill="auto"/>
          </w:tcPr>
          <w:p w14:paraId="6D75B7B7" w14:textId="77777777" w:rsidR="00A0253E" w:rsidRPr="00020619" w:rsidRDefault="00A0253E" w:rsidP="00864629">
            <w:pPr>
              <w:pStyle w:val="TAL"/>
              <w:rPr>
                <w:ins w:id="14244" w:author="BigCREditor-RAN4#104-bis" w:date="2022-10-21T13:29:00Z"/>
                <w:noProof/>
              </w:rPr>
            </w:pPr>
            <w:ins w:id="14245" w:author="BigCREditor-RAN4#104-bis" w:date="2022-10-21T13:29:00Z">
              <w:r w:rsidRPr="00020619">
                <w:rPr>
                  <w:noProof/>
                </w:rPr>
                <w:t>Correlation Matrix and Antenna Configuration</w:t>
              </w:r>
            </w:ins>
          </w:p>
        </w:tc>
        <w:tc>
          <w:tcPr>
            <w:tcW w:w="555" w:type="pct"/>
            <w:shd w:val="clear" w:color="auto" w:fill="auto"/>
          </w:tcPr>
          <w:p w14:paraId="5815E788" w14:textId="77777777" w:rsidR="00A0253E" w:rsidRPr="00020619" w:rsidRDefault="00A0253E" w:rsidP="00864629">
            <w:pPr>
              <w:pStyle w:val="TAC"/>
              <w:rPr>
                <w:ins w:id="14246" w:author="BigCREditor-RAN4#104-bis" w:date="2022-10-21T13:29:00Z"/>
                <w:noProof/>
              </w:rPr>
            </w:pPr>
          </w:p>
        </w:tc>
        <w:tc>
          <w:tcPr>
            <w:tcW w:w="2108" w:type="pct"/>
            <w:shd w:val="clear" w:color="auto" w:fill="auto"/>
          </w:tcPr>
          <w:p w14:paraId="5B603694" w14:textId="77777777" w:rsidR="00A0253E" w:rsidRPr="00020619" w:rsidRDefault="00A0253E" w:rsidP="00864629">
            <w:pPr>
              <w:pStyle w:val="TAC"/>
              <w:rPr>
                <w:ins w:id="14247" w:author="BigCREditor-RAN4#104-bis" w:date="2022-10-21T13:29:00Z"/>
                <w:noProof/>
              </w:rPr>
            </w:pPr>
            <w:ins w:id="14248" w:author="Huawei" w:date="2022-11-16T18:56:00Z">
              <w:r>
                <w:rPr>
                  <w:noProof/>
                </w:rPr>
                <w:t>2</w:t>
              </w:r>
              <w:r w:rsidRPr="00020619">
                <w:rPr>
                  <w:noProof/>
                </w:rPr>
                <w:t>x1</w:t>
              </w:r>
            </w:ins>
            <w:ins w:id="14249" w:author="BigCREditor-RAN4#104-bis" w:date="2022-10-21T13:29:00Z">
              <w:del w:id="14250" w:author="Huawei" w:date="2022-11-16T18:56:00Z">
                <w:r w:rsidRPr="00020619" w:rsidDel="007D5939">
                  <w:rPr>
                    <w:noProof/>
                  </w:rPr>
                  <w:delText>1x1</w:delText>
                </w:r>
              </w:del>
              <w:r w:rsidRPr="00020619">
                <w:rPr>
                  <w:noProof/>
                </w:rPr>
                <w:t xml:space="preserve"> Low</w:t>
              </w:r>
            </w:ins>
          </w:p>
        </w:tc>
      </w:tr>
      <w:tr w:rsidR="00A0253E" w:rsidRPr="00020619" w14:paraId="19B09612" w14:textId="77777777" w:rsidTr="00864629">
        <w:trPr>
          <w:trHeight w:val="166"/>
          <w:jc w:val="center"/>
          <w:ins w:id="14251" w:author="BigCREditor-RAN4#104-bis" w:date="2022-10-21T13:29:00Z"/>
        </w:trPr>
        <w:tc>
          <w:tcPr>
            <w:tcW w:w="1073" w:type="pct"/>
            <w:tcBorders>
              <w:bottom w:val="nil"/>
            </w:tcBorders>
            <w:shd w:val="clear" w:color="auto" w:fill="auto"/>
          </w:tcPr>
          <w:p w14:paraId="3C864381" w14:textId="77777777" w:rsidR="00A0253E" w:rsidRPr="00020619" w:rsidRDefault="00A0253E" w:rsidP="00864629">
            <w:pPr>
              <w:pStyle w:val="TAL"/>
              <w:rPr>
                <w:ins w:id="14252" w:author="BigCREditor-RAN4#104-bis" w:date="2022-10-21T13:29:00Z"/>
                <w:noProof/>
              </w:rPr>
            </w:pPr>
            <w:ins w:id="14253" w:author="BigCREditor-RAN4#104-bis" w:date="2022-10-21T13:29:00Z">
              <w:r w:rsidRPr="00020619">
                <w:rPr>
                  <w:noProof/>
                </w:rPr>
                <w:t xml:space="preserve">Out of sync transmission parameters </w:t>
              </w:r>
            </w:ins>
          </w:p>
        </w:tc>
        <w:tc>
          <w:tcPr>
            <w:tcW w:w="1264" w:type="pct"/>
            <w:gridSpan w:val="2"/>
            <w:shd w:val="clear" w:color="auto" w:fill="auto"/>
          </w:tcPr>
          <w:p w14:paraId="05D87F0A" w14:textId="77777777" w:rsidR="00A0253E" w:rsidRPr="00020619" w:rsidRDefault="00A0253E" w:rsidP="00864629">
            <w:pPr>
              <w:pStyle w:val="TAL"/>
              <w:rPr>
                <w:ins w:id="14254" w:author="BigCREditor-RAN4#104-bis" w:date="2022-10-21T13:29:00Z"/>
                <w:noProof/>
              </w:rPr>
            </w:pPr>
            <w:ins w:id="14255" w:author="BigCREditor-RAN4#104-bis" w:date="2022-10-21T13:29:00Z">
              <w:r w:rsidRPr="00020619">
                <w:rPr>
                  <w:noProof/>
                </w:rPr>
                <w:t>DCI format</w:t>
              </w:r>
            </w:ins>
          </w:p>
        </w:tc>
        <w:tc>
          <w:tcPr>
            <w:tcW w:w="555" w:type="pct"/>
            <w:shd w:val="clear" w:color="auto" w:fill="auto"/>
          </w:tcPr>
          <w:p w14:paraId="5D8E4792" w14:textId="77777777" w:rsidR="00A0253E" w:rsidRPr="00020619" w:rsidRDefault="00A0253E" w:rsidP="00864629">
            <w:pPr>
              <w:pStyle w:val="TAC"/>
              <w:rPr>
                <w:ins w:id="14256" w:author="BigCREditor-RAN4#104-bis" w:date="2022-10-21T13:29:00Z"/>
                <w:noProof/>
              </w:rPr>
            </w:pPr>
          </w:p>
        </w:tc>
        <w:tc>
          <w:tcPr>
            <w:tcW w:w="2108" w:type="pct"/>
            <w:shd w:val="clear" w:color="auto" w:fill="auto"/>
          </w:tcPr>
          <w:p w14:paraId="365C9AEF" w14:textId="77777777" w:rsidR="00A0253E" w:rsidRPr="00020619" w:rsidRDefault="00A0253E" w:rsidP="00864629">
            <w:pPr>
              <w:pStyle w:val="TAC"/>
              <w:rPr>
                <w:ins w:id="14257" w:author="BigCREditor-RAN4#104-bis" w:date="2022-10-21T13:29:00Z"/>
                <w:noProof/>
              </w:rPr>
            </w:pPr>
            <w:ins w:id="14258" w:author="BigCREditor-RAN4#104-bis" w:date="2022-10-21T13:29:00Z">
              <w:r w:rsidRPr="00020619">
                <w:rPr>
                  <w:noProof/>
                </w:rPr>
                <w:t>1-0</w:t>
              </w:r>
            </w:ins>
          </w:p>
        </w:tc>
      </w:tr>
      <w:tr w:rsidR="00A0253E" w:rsidRPr="00020619" w14:paraId="1B4ED6A0" w14:textId="77777777" w:rsidTr="00864629">
        <w:trPr>
          <w:trHeight w:val="359"/>
          <w:jc w:val="center"/>
          <w:ins w:id="14259" w:author="BigCREditor-RAN4#104-bis" w:date="2022-10-21T13:29:00Z"/>
        </w:trPr>
        <w:tc>
          <w:tcPr>
            <w:tcW w:w="1073" w:type="pct"/>
            <w:tcBorders>
              <w:top w:val="nil"/>
              <w:bottom w:val="nil"/>
            </w:tcBorders>
            <w:shd w:val="clear" w:color="auto" w:fill="auto"/>
          </w:tcPr>
          <w:p w14:paraId="267A02D0" w14:textId="77777777" w:rsidR="00A0253E" w:rsidRPr="00020619" w:rsidRDefault="00A0253E" w:rsidP="00864629">
            <w:pPr>
              <w:pStyle w:val="TAL"/>
              <w:rPr>
                <w:ins w:id="14260" w:author="BigCREditor-RAN4#104-bis" w:date="2022-10-21T13:29:00Z"/>
                <w:noProof/>
              </w:rPr>
            </w:pPr>
          </w:p>
        </w:tc>
        <w:tc>
          <w:tcPr>
            <w:tcW w:w="1264" w:type="pct"/>
            <w:gridSpan w:val="2"/>
            <w:shd w:val="clear" w:color="auto" w:fill="auto"/>
          </w:tcPr>
          <w:p w14:paraId="31CAA9F9" w14:textId="77777777" w:rsidR="00A0253E" w:rsidRPr="00020619" w:rsidRDefault="00A0253E" w:rsidP="00864629">
            <w:pPr>
              <w:pStyle w:val="TAL"/>
              <w:rPr>
                <w:ins w:id="14261" w:author="BigCREditor-RAN4#104-bis" w:date="2022-10-21T13:29:00Z"/>
                <w:noProof/>
              </w:rPr>
            </w:pPr>
            <w:ins w:id="14262" w:author="BigCREditor-RAN4#104-bis" w:date="2022-10-21T13:29:00Z">
              <w:r w:rsidRPr="00020619">
                <w:rPr>
                  <w:noProof/>
                </w:rPr>
                <w:t>Number of Control OFDM symbols</w:t>
              </w:r>
            </w:ins>
          </w:p>
        </w:tc>
        <w:tc>
          <w:tcPr>
            <w:tcW w:w="555" w:type="pct"/>
            <w:shd w:val="clear" w:color="auto" w:fill="auto"/>
          </w:tcPr>
          <w:p w14:paraId="46E78914" w14:textId="77777777" w:rsidR="00A0253E" w:rsidRPr="00020619" w:rsidRDefault="00A0253E" w:rsidP="00864629">
            <w:pPr>
              <w:pStyle w:val="TAC"/>
              <w:rPr>
                <w:ins w:id="14263" w:author="BigCREditor-RAN4#104-bis" w:date="2022-10-21T13:29:00Z"/>
                <w:noProof/>
              </w:rPr>
            </w:pPr>
          </w:p>
        </w:tc>
        <w:tc>
          <w:tcPr>
            <w:tcW w:w="2108" w:type="pct"/>
            <w:shd w:val="clear" w:color="auto" w:fill="auto"/>
          </w:tcPr>
          <w:p w14:paraId="3B829304" w14:textId="77777777" w:rsidR="00A0253E" w:rsidRPr="00020619" w:rsidRDefault="00A0253E" w:rsidP="00864629">
            <w:pPr>
              <w:pStyle w:val="TAC"/>
              <w:rPr>
                <w:ins w:id="14264" w:author="BigCREditor-RAN4#104-bis" w:date="2022-10-21T13:29:00Z"/>
                <w:noProof/>
              </w:rPr>
            </w:pPr>
            <w:ins w:id="14265" w:author="BigCREditor-RAN4#104-bis" w:date="2022-10-21T13:29:00Z">
              <w:r w:rsidRPr="00020619">
                <w:rPr>
                  <w:noProof/>
                </w:rPr>
                <w:t>2</w:t>
              </w:r>
            </w:ins>
          </w:p>
        </w:tc>
      </w:tr>
      <w:tr w:rsidR="00A0253E" w:rsidRPr="00020619" w14:paraId="1C125206" w14:textId="77777777" w:rsidTr="00864629">
        <w:trPr>
          <w:trHeight w:val="179"/>
          <w:jc w:val="center"/>
          <w:ins w:id="14266" w:author="BigCREditor-RAN4#104-bis" w:date="2022-10-21T13:29:00Z"/>
        </w:trPr>
        <w:tc>
          <w:tcPr>
            <w:tcW w:w="1073" w:type="pct"/>
            <w:tcBorders>
              <w:top w:val="nil"/>
              <w:bottom w:val="nil"/>
            </w:tcBorders>
            <w:shd w:val="clear" w:color="auto" w:fill="auto"/>
          </w:tcPr>
          <w:p w14:paraId="3A8C6741" w14:textId="77777777" w:rsidR="00A0253E" w:rsidRPr="00020619" w:rsidRDefault="00A0253E" w:rsidP="00864629">
            <w:pPr>
              <w:pStyle w:val="TAL"/>
              <w:rPr>
                <w:ins w:id="14267" w:author="BigCREditor-RAN4#104-bis" w:date="2022-10-21T13:29:00Z"/>
                <w:noProof/>
              </w:rPr>
            </w:pPr>
          </w:p>
        </w:tc>
        <w:tc>
          <w:tcPr>
            <w:tcW w:w="1264" w:type="pct"/>
            <w:gridSpan w:val="2"/>
            <w:shd w:val="clear" w:color="auto" w:fill="auto"/>
          </w:tcPr>
          <w:p w14:paraId="37620C1E" w14:textId="77777777" w:rsidR="00A0253E" w:rsidRPr="00020619" w:rsidRDefault="00A0253E" w:rsidP="00864629">
            <w:pPr>
              <w:pStyle w:val="TAL"/>
              <w:rPr>
                <w:ins w:id="14268" w:author="BigCREditor-RAN4#104-bis" w:date="2022-10-21T13:29:00Z"/>
                <w:noProof/>
              </w:rPr>
            </w:pPr>
            <w:ins w:id="14269" w:author="BigCREditor-RAN4#104-bis" w:date="2022-10-21T13:29:00Z">
              <w:r w:rsidRPr="00020619">
                <w:rPr>
                  <w:noProof/>
                </w:rPr>
                <w:t xml:space="preserve">Aggregation level </w:t>
              </w:r>
            </w:ins>
          </w:p>
        </w:tc>
        <w:tc>
          <w:tcPr>
            <w:tcW w:w="555" w:type="pct"/>
            <w:shd w:val="clear" w:color="auto" w:fill="auto"/>
          </w:tcPr>
          <w:p w14:paraId="4777BD21" w14:textId="77777777" w:rsidR="00A0253E" w:rsidRPr="00020619" w:rsidRDefault="00A0253E" w:rsidP="00864629">
            <w:pPr>
              <w:pStyle w:val="TAC"/>
              <w:rPr>
                <w:ins w:id="14270" w:author="BigCREditor-RAN4#104-bis" w:date="2022-10-21T13:29:00Z"/>
                <w:noProof/>
              </w:rPr>
            </w:pPr>
            <w:ins w:id="14271" w:author="BigCREditor-RAN4#104-bis" w:date="2022-10-21T13:29:00Z">
              <w:r w:rsidRPr="00020619">
                <w:rPr>
                  <w:noProof/>
                </w:rPr>
                <w:t>CCE</w:t>
              </w:r>
            </w:ins>
          </w:p>
        </w:tc>
        <w:tc>
          <w:tcPr>
            <w:tcW w:w="2108" w:type="pct"/>
            <w:shd w:val="clear" w:color="auto" w:fill="auto"/>
          </w:tcPr>
          <w:p w14:paraId="579F79D9" w14:textId="77777777" w:rsidR="00A0253E" w:rsidRPr="00020619" w:rsidRDefault="00A0253E" w:rsidP="00864629">
            <w:pPr>
              <w:pStyle w:val="TAC"/>
              <w:rPr>
                <w:ins w:id="14272" w:author="BigCREditor-RAN4#104-bis" w:date="2022-10-21T13:29:00Z"/>
                <w:noProof/>
              </w:rPr>
            </w:pPr>
            <w:ins w:id="14273" w:author="BigCREditor-RAN4#104-bis" w:date="2022-10-21T13:29:00Z">
              <w:r w:rsidRPr="00020619">
                <w:rPr>
                  <w:noProof/>
                </w:rPr>
                <w:t>16</w:t>
              </w:r>
            </w:ins>
          </w:p>
        </w:tc>
      </w:tr>
      <w:tr w:rsidR="00A0253E" w:rsidRPr="00020619" w14:paraId="21E3FB60" w14:textId="77777777" w:rsidTr="00864629">
        <w:trPr>
          <w:trHeight w:val="894"/>
          <w:jc w:val="center"/>
          <w:ins w:id="14274" w:author="BigCREditor-RAN4#104-bis" w:date="2022-10-21T13:29:00Z"/>
        </w:trPr>
        <w:tc>
          <w:tcPr>
            <w:tcW w:w="1073" w:type="pct"/>
            <w:tcBorders>
              <w:top w:val="nil"/>
              <w:bottom w:val="nil"/>
            </w:tcBorders>
            <w:shd w:val="clear" w:color="auto" w:fill="auto"/>
          </w:tcPr>
          <w:p w14:paraId="05E18201" w14:textId="77777777" w:rsidR="00A0253E" w:rsidRPr="00020619" w:rsidRDefault="00A0253E" w:rsidP="00864629">
            <w:pPr>
              <w:pStyle w:val="TAL"/>
              <w:rPr>
                <w:ins w:id="14275" w:author="BigCREditor-RAN4#104-bis" w:date="2022-10-21T13:29:00Z"/>
                <w:noProof/>
              </w:rPr>
            </w:pPr>
          </w:p>
        </w:tc>
        <w:tc>
          <w:tcPr>
            <w:tcW w:w="1264" w:type="pct"/>
            <w:gridSpan w:val="2"/>
            <w:shd w:val="clear" w:color="auto" w:fill="auto"/>
          </w:tcPr>
          <w:p w14:paraId="37452154" w14:textId="77777777" w:rsidR="00A0253E" w:rsidRPr="00020619" w:rsidRDefault="00A0253E" w:rsidP="00864629">
            <w:pPr>
              <w:pStyle w:val="TAL"/>
              <w:rPr>
                <w:ins w:id="14276" w:author="BigCREditor-RAN4#104-bis" w:date="2022-10-21T13:29:00Z"/>
                <w:noProof/>
              </w:rPr>
            </w:pPr>
            <w:ins w:id="14277" w:author="BigCREditor-RAN4#104-bis" w:date="2022-10-21T13:29:00Z">
              <w:r w:rsidRPr="00020619">
                <w:rPr>
                  <w:rFonts w:eastAsia="?? ??"/>
                </w:rPr>
                <w:t>Ratio of hypothetical PDCCH RE energy to average SSS RE energy</w:t>
              </w:r>
            </w:ins>
          </w:p>
        </w:tc>
        <w:tc>
          <w:tcPr>
            <w:tcW w:w="555" w:type="pct"/>
            <w:shd w:val="clear" w:color="auto" w:fill="auto"/>
          </w:tcPr>
          <w:p w14:paraId="721C597F" w14:textId="77777777" w:rsidR="00A0253E" w:rsidRPr="00020619" w:rsidRDefault="00A0253E" w:rsidP="00864629">
            <w:pPr>
              <w:pStyle w:val="TAC"/>
              <w:rPr>
                <w:ins w:id="14278" w:author="BigCREditor-RAN4#104-bis" w:date="2022-10-21T13:29:00Z"/>
                <w:noProof/>
              </w:rPr>
            </w:pPr>
            <w:ins w:id="14279" w:author="BigCREditor-RAN4#104-bis" w:date="2022-10-21T13:29:00Z">
              <w:r w:rsidRPr="00020619">
                <w:rPr>
                  <w:noProof/>
                </w:rPr>
                <w:t>dB</w:t>
              </w:r>
            </w:ins>
          </w:p>
        </w:tc>
        <w:tc>
          <w:tcPr>
            <w:tcW w:w="2108" w:type="pct"/>
            <w:shd w:val="clear" w:color="auto" w:fill="auto"/>
          </w:tcPr>
          <w:p w14:paraId="44A25000" w14:textId="77777777" w:rsidR="00A0253E" w:rsidRPr="00020619" w:rsidRDefault="00A0253E" w:rsidP="00864629">
            <w:pPr>
              <w:pStyle w:val="TAC"/>
              <w:rPr>
                <w:ins w:id="14280" w:author="BigCREditor-RAN4#104-bis" w:date="2022-10-21T13:29:00Z"/>
                <w:noProof/>
              </w:rPr>
            </w:pPr>
            <w:ins w:id="14281" w:author="BigCREditor-RAN4#104-bis" w:date="2022-10-21T13:29:00Z">
              <w:r w:rsidRPr="00020619">
                <w:rPr>
                  <w:noProof/>
                </w:rPr>
                <w:t>4</w:t>
              </w:r>
            </w:ins>
          </w:p>
        </w:tc>
      </w:tr>
      <w:tr w:rsidR="00A0253E" w:rsidRPr="00020619" w14:paraId="51B07D27" w14:textId="77777777" w:rsidTr="00864629">
        <w:trPr>
          <w:trHeight w:val="881"/>
          <w:jc w:val="center"/>
          <w:ins w:id="14282" w:author="BigCREditor-RAN4#104-bis" w:date="2022-10-21T13:29:00Z"/>
        </w:trPr>
        <w:tc>
          <w:tcPr>
            <w:tcW w:w="1073" w:type="pct"/>
            <w:tcBorders>
              <w:top w:val="nil"/>
              <w:bottom w:val="nil"/>
            </w:tcBorders>
            <w:shd w:val="clear" w:color="auto" w:fill="auto"/>
          </w:tcPr>
          <w:p w14:paraId="422F5084" w14:textId="77777777" w:rsidR="00A0253E" w:rsidRPr="00020619" w:rsidRDefault="00A0253E" w:rsidP="00864629">
            <w:pPr>
              <w:pStyle w:val="TAL"/>
              <w:rPr>
                <w:ins w:id="14283" w:author="BigCREditor-RAN4#104-bis" w:date="2022-10-21T13:29:00Z"/>
                <w:noProof/>
              </w:rPr>
            </w:pPr>
          </w:p>
        </w:tc>
        <w:tc>
          <w:tcPr>
            <w:tcW w:w="1264" w:type="pct"/>
            <w:gridSpan w:val="2"/>
            <w:shd w:val="clear" w:color="auto" w:fill="auto"/>
          </w:tcPr>
          <w:p w14:paraId="2C30AC19" w14:textId="77777777" w:rsidR="00A0253E" w:rsidRPr="00020619" w:rsidRDefault="00A0253E" w:rsidP="00864629">
            <w:pPr>
              <w:pStyle w:val="TAL"/>
              <w:rPr>
                <w:ins w:id="14284" w:author="BigCREditor-RAN4#104-bis" w:date="2022-10-21T13:29:00Z"/>
                <w:noProof/>
              </w:rPr>
            </w:pPr>
            <w:ins w:id="14285" w:author="BigCREditor-RAN4#104-bis" w:date="2022-10-21T13:29:00Z">
              <w:r w:rsidRPr="00020619">
                <w:rPr>
                  <w:rFonts w:eastAsia="?? ??"/>
                </w:rPr>
                <w:t>Ratio of hypothetical PDCCH DMRS energy to average SSS RE energy</w:t>
              </w:r>
            </w:ins>
          </w:p>
        </w:tc>
        <w:tc>
          <w:tcPr>
            <w:tcW w:w="555" w:type="pct"/>
            <w:shd w:val="clear" w:color="auto" w:fill="auto"/>
          </w:tcPr>
          <w:p w14:paraId="6247143F" w14:textId="77777777" w:rsidR="00A0253E" w:rsidRPr="00020619" w:rsidRDefault="00A0253E" w:rsidP="00864629">
            <w:pPr>
              <w:pStyle w:val="TAC"/>
              <w:rPr>
                <w:ins w:id="14286" w:author="BigCREditor-RAN4#104-bis" w:date="2022-10-21T13:29:00Z"/>
                <w:noProof/>
              </w:rPr>
            </w:pPr>
            <w:ins w:id="14287" w:author="BigCREditor-RAN4#104-bis" w:date="2022-10-21T13:29:00Z">
              <w:r w:rsidRPr="00020619">
                <w:rPr>
                  <w:noProof/>
                </w:rPr>
                <w:t>dB</w:t>
              </w:r>
            </w:ins>
          </w:p>
        </w:tc>
        <w:tc>
          <w:tcPr>
            <w:tcW w:w="2108" w:type="pct"/>
            <w:shd w:val="clear" w:color="auto" w:fill="auto"/>
          </w:tcPr>
          <w:p w14:paraId="5BE09492" w14:textId="77777777" w:rsidR="00A0253E" w:rsidRPr="00020619" w:rsidRDefault="00A0253E" w:rsidP="00864629">
            <w:pPr>
              <w:pStyle w:val="TAC"/>
              <w:rPr>
                <w:ins w:id="14288" w:author="BigCREditor-RAN4#104-bis" w:date="2022-10-21T13:29:00Z"/>
                <w:noProof/>
              </w:rPr>
            </w:pPr>
            <w:ins w:id="14289" w:author="BigCREditor-RAN4#104-bis" w:date="2022-10-21T13:29:00Z">
              <w:r w:rsidRPr="00020619">
                <w:rPr>
                  <w:noProof/>
                </w:rPr>
                <w:t>4</w:t>
              </w:r>
            </w:ins>
          </w:p>
        </w:tc>
      </w:tr>
      <w:tr w:rsidR="00A0253E" w:rsidRPr="00020619" w14:paraId="543C581C" w14:textId="77777777" w:rsidTr="00864629">
        <w:trPr>
          <w:trHeight w:val="386"/>
          <w:jc w:val="center"/>
          <w:ins w:id="14290" w:author="BigCREditor-RAN4#104-bis" w:date="2022-10-21T13:29:00Z"/>
        </w:trPr>
        <w:tc>
          <w:tcPr>
            <w:tcW w:w="1073" w:type="pct"/>
            <w:tcBorders>
              <w:top w:val="nil"/>
              <w:bottom w:val="nil"/>
            </w:tcBorders>
            <w:shd w:val="clear" w:color="auto" w:fill="auto"/>
          </w:tcPr>
          <w:p w14:paraId="7ABE3262" w14:textId="77777777" w:rsidR="00A0253E" w:rsidRPr="00020619" w:rsidRDefault="00A0253E" w:rsidP="00864629">
            <w:pPr>
              <w:pStyle w:val="TAL"/>
              <w:rPr>
                <w:ins w:id="14291" w:author="BigCREditor-RAN4#104-bis" w:date="2022-10-21T13:29:00Z"/>
                <w:noProof/>
              </w:rPr>
            </w:pPr>
          </w:p>
        </w:tc>
        <w:tc>
          <w:tcPr>
            <w:tcW w:w="1264" w:type="pct"/>
            <w:gridSpan w:val="2"/>
            <w:shd w:val="clear" w:color="auto" w:fill="auto"/>
          </w:tcPr>
          <w:p w14:paraId="6D9FC50C" w14:textId="77777777" w:rsidR="00A0253E" w:rsidRPr="00020619" w:rsidRDefault="00A0253E" w:rsidP="00864629">
            <w:pPr>
              <w:pStyle w:val="TAL"/>
              <w:rPr>
                <w:ins w:id="14292" w:author="BigCREditor-RAN4#104-bis" w:date="2022-10-21T13:29:00Z"/>
                <w:rFonts w:eastAsia="?? ??"/>
              </w:rPr>
            </w:pPr>
            <w:ins w:id="14293" w:author="BigCREditor-RAN4#104-bis" w:date="2022-10-21T13:29:00Z">
              <w:r w:rsidRPr="00020619">
                <w:rPr>
                  <w:rFonts w:eastAsia="?? ??"/>
                </w:rPr>
                <w:t>DMRS precoder granularity</w:t>
              </w:r>
            </w:ins>
          </w:p>
        </w:tc>
        <w:tc>
          <w:tcPr>
            <w:tcW w:w="555" w:type="pct"/>
            <w:shd w:val="clear" w:color="auto" w:fill="auto"/>
          </w:tcPr>
          <w:p w14:paraId="2557497C" w14:textId="77777777" w:rsidR="00A0253E" w:rsidRPr="00020619" w:rsidRDefault="00A0253E" w:rsidP="00864629">
            <w:pPr>
              <w:pStyle w:val="TAC"/>
              <w:rPr>
                <w:ins w:id="14294" w:author="BigCREditor-RAN4#104-bis" w:date="2022-10-21T13:29:00Z"/>
                <w:rFonts w:eastAsia="?? ??"/>
              </w:rPr>
            </w:pPr>
          </w:p>
        </w:tc>
        <w:tc>
          <w:tcPr>
            <w:tcW w:w="2108" w:type="pct"/>
            <w:shd w:val="clear" w:color="auto" w:fill="auto"/>
          </w:tcPr>
          <w:p w14:paraId="20AAD1B9" w14:textId="77777777" w:rsidR="00A0253E" w:rsidRPr="00020619" w:rsidRDefault="00A0253E" w:rsidP="00864629">
            <w:pPr>
              <w:pStyle w:val="TAC"/>
              <w:rPr>
                <w:ins w:id="14295" w:author="BigCREditor-RAN4#104-bis" w:date="2022-10-21T13:29:00Z"/>
                <w:noProof/>
              </w:rPr>
            </w:pPr>
            <w:ins w:id="14296" w:author="BigCREditor-RAN4#104-bis" w:date="2022-10-21T13:29:00Z">
              <w:r w:rsidRPr="00020619">
                <w:rPr>
                  <w:rFonts w:eastAsia="?? ??"/>
                </w:rPr>
                <w:t>REG bundle size</w:t>
              </w:r>
            </w:ins>
          </w:p>
        </w:tc>
      </w:tr>
      <w:tr w:rsidR="00A0253E" w:rsidRPr="00020619" w14:paraId="1EA60322" w14:textId="77777777" w:rsidTr="00864629">
        <w:trPr>
          <w:trHeight w:val="191"/>
          <w:jc w:val="center"/>
          <w:ins w:id="14297" w:author="BigCREditor-RAN4#104-bis" w:date="2022-10-21T13:29:00Z"/>
        </w:trPr>
        <w:tc>
          <w:tcPr>
            <w:tcW w:w="1073" w:type="pct"/>
            <w:tcBorders>
              <w:top w:val="nil"/>
            </w:tcBorders>
            <w:shd w:val="clear" w:color="auto" w:fill="auto"/>
          </w:tcPr>
          <w:p w14:paraId="2A0D02F7" w14:textId="77777777" w:rsidR="00A0253E" w:rsidRPr="00020619" w:rsidRDefault="00A0253E" w:rsidP="00864629">
            <w:pPr>
              <w:pStyle w:val="TAL"/>
              <w:rPr>
                <w:ins w:id="14298" w:author="BigCREditor-RAN4#104-bis" w:date="2022-10-21T13:29:00Z"/>
                <w:noProof/>
              </w:rPr>
            </w:pPr>
          </w:p>
        </w:tc>
        <w:tc>
          <w:tcPr>
            <w:tcW w:w="1264" w:type="pct"/>
            <w:gridSpan w:val="2"/>
            <w:shd w:val="clear" w:color="auto" w:fill="auto"/>
          </w:tcPr>
          <w:p w14:paraId="50377A92" w14:textId="77777777" w:rsidR="00A0253E" w:rsidRPr="00020619" w:rsidRDefault="00A0253E" w:rsidP="00864629">
            <w:pPr>
              <w:pStyle w:val="TAL"/>
              <w:rPr>
                <w:ins w:id="14299" w:author="BigCREditor-RAN4#104-bis" w:date="2022-10-21T13:29:00Z"/>
                <w:rFonts w:eastAsia="?? ??"/>
              </w:rPr>
            </w:pPr>
            <w:ins w:id="14300" w:author="BigCREditor-RAN4#104-bis" w:date="2022-10-21T13:29:00Z">
              <w:r w:rsidRPr="00020619">
                <w:rPr>
                  <w:rFonts w:eastAsia="?? ??"/>
                </w:rPr>
                <w:t>REG bundle size</w:t>
              </w:r>
            </w:ins>
          </w:p>
        </w:tc>
        <w:tc>
          <w:tcPr>
            <w:tcW w:w="555" w:type="pct"/>
            <w:shd w:val="clear" w:color="auto" w:fill="auto"/>
          </w:tcPr>
          <w:p w14:paraId="7B661FC2" w14:textId="77777777" w:rsidR="00A0253E" w:rsidRPr="00020619" w:rsidRDefault="00A0253E" w:rsidP="00864629">
            <w:pPr>
              <w:pStyle w:val="TAC"/>
              <w:rPr>
                <w:ins w:id="14301" w:author="BigCREditor-RAN4#104-bis" w:date="2022-10-21T13:29:00Z"/>
                <w:rFonts w:eastAsia="?? ??"/>
              </w:rPr>
            </w:pPr>
          </w:p>
        </w:tc>
        <w:tc>
          <w:tcPr>
            <w:tcW w:w="2108" w:type="pct"/>
            <w:shd w:val="clear" w:color="auto" w:fill="auto"/>
          </w:tcPr>
          <w:p w14:paraId="17DD44D3" w14:textId="77777777" w:rsidR="00A0253E" w:rsidRPr="00020619" w:rsidRDefault="00A0253E" w:rsidP="00864629">
            <w:pPr>
              <w:pStyle w:val="TAC"/>
              <w:rPr>
                <w:ins w:id="14302" w:author="BigCREditor-RAN4#104-bis" w:date="2022-10-21T13:29:00Z"/>
                <w:noProof/>
              </w:rPr>
            </w:pPr>
            <w:ins w:id="14303" w:author="BigCREditor-RAN4#104-bis" w:date="2022-10-21T13:29:00Z">
              <w:r w:rsidRPr="00020619">
                <w:rPr>
                  <w:noProof/>
                </w:rPr>
                <w:t>6</w:t>
              </w:r>
            </w:ins>
          </w:p>
        </w:tc>
      </w:tr>
      <w:tr w:rsidR="00A0253E" w:rsidRPr="00020619" w14:paraId="55D4EFE1" w14:textId="77777777" w:rsidTr="00864629">
        <w:trPr>
          <w:trHeight w:val="179"/>
          <w:jc w:val="center"/>
          <w:ins w:id="14304" w:author="BigCREditor-RAN4#104-bis" w:date="2022-10-21T13:29:00Z"/>
        </w:trPr>
        <w:tc>
          <w:tcPr>
            <w:tcW w:w="2337" w:type="pct"/>
            <w:gridSpan w:val="3"/>
            <w:shd w:val="clear" w:color="auto" w:fill="auto"/>
          </w:tcPr>
          <w:p w14:paraId="61D2F6D5" w14:textId="77777777" w:rsidR="00A0253E" w:rsidRPr="00020619" w:rsidRDefault="00A0253E" w:rsidP="00864629">
            <w:pPr>
              <w:pStyle w:val="TAL"/>
              <w:rPr>
                <w:ins w:id="14305" w:author="BigCREditor-RAN4#104-bis" w:date="2022-10-21T13:29:00Z"/>
                <w:bCs/>
              </w:rPr>
            </w:pPr>
            <w:ins w:id="14306" w:author="BigCREditor-RAN4#104-bis" w:date="2022-10-21T13:29:00Z">
              <w:r w:rsidRPr="00020619">
                <w:rPr>
                  <w:bCs/>
                </w:rPr>
                <w:t xml:space="preserve">DRX </w:t>
              </w:r>
              <w:r w:rsidRPr="00020619">
                <w:t>Configuration</w:t>
              </w:r>
            </w:ins>
          </w:p>
        </w:tc>
        <w:tc>
          <w:tcPr>
            <w:tcW w:w="555" w:type="pct"/>
            <w:shd w:val="clear" w:color="auto" w:fill="auto"/>
          </w:tcPr>
          <w:p w14:paraId="75542E28" w14:textId="77777777" w:rsidR="00A0253E" w:rsidRPr="00020619" w:rsidRDefault="00A0253E" w:rsidP="00864629">
            <w:pPr>
              <w:pStyle w:val="TAC"/>
              <w:rPr>
                <w:ins w:id="14307" w:author="BigCREditor-RAN4#104-bis" w:date="2022-10-21T13:29:00Z"/>
                <w:bCs/>
              </w:rPr>
            </w:pPr>
          </w:p>
        </w:tc>
        <w:tc>
          <w:tcPr>
            <w:tcW w:w="2108" w:type="pct"/>
            <w:shd w:val="clear" w:color="auto" w:fill="auto"/>
          </w:tcPr>
          <w:p w14:paraId="397B9A22" w14:textId="77777777" w:rsidR="00A0253E" w:rsidRPr="00020619" w:rsidRDefault="00A0253E" w:rsidP="00864629">
            <w:pPr>
              <w:pStyle w:val="TAC"/>
              <w:rPr>
                <w:ins w:id="14308" w:author="BigCREditor-RAN4#104-bis" w:date="2022-10-21T13:29:00Z"/>
                <w:iCs/>
              </w:rPr>
            </w:pPr>
            <w:ins w:id="14309" w:author="BigCREditor-RAN4#104-bis" w:date="2022-10-21T13:29:00Z">
              <w:r w:rsidRPr="00020619">
                <w:rPr>
                  <w:iCs/>
                </w:rPr>
                <w:t>DRX.3</w:t>
              </w:r>
            </w:ins>
          </w:p>
        </w:tc>
      </w:tr>
      <w:tr w:rsidR="00A0253E" w:rsidRPr="00020619" w14:paraId="1B958F45" w14:textId="77777777" w:rsidTr="00864629">
        <w:trPr>
          <w:trHeight w:val="166"/>
          <w:jc w:val="center"/>
          <w:ins w:id="14310" w:author="BigCREditor-RAN4#104-bis" w:date="2022-10-21T13:29:00Z"/>
        </w:trPr>
        <w:tc>
          <w:tcPr>
            <w:tcW w:w="2337" w:type="pct"/>
            <w:gridSpan w:val="3"/>
            <w:shd w:val="clear" w:color="auto" w:fill="auto"/>
          </w:tcPr>
          <w:p w14:paraId="6503694C" w14:textId="77777777" w:rsidR="00A0253E" w:rsidRPr="00020619" w:rsidRDefault="00A0253E" w:rsidP="00864629">
            <w:pPr>
              <w:pStyle w:val="TAL"/>
              <w:rPr>
                <w:ins w:id="14311" w:author="BigCREditor-RAN4#104-bis" w:date="2022-10-21T13:29:00Z"/>
                <w:noProof/>
              </w:rPr>
            </w:pPr>
            <w:ins w:id="14312" w:author="BigCREditor-RAN4#104-bis" w:date="2022-10-21T13:29:00Z">
              <w:r w:rsidRPr="00020619">
                <w:rPr>
                  <w:noProof/>
                </w:rPr>
                <w:t xml:space="preserve">Gap pattern ID </w:t>
              </w:r>
            </w:ins>
          </w:p>
        </w:tc>
        <w:tc>
          <w:tcPr>
            <w:tcW w:w="555" w:type="pct"/>
            <w:shd w:val="clear" w:color="auto" w:fill="auto"/>
          </w:tcPr>
          <w:p w14:paraId="4EEB6B4A" w14:textId="77777777" w:rsidR="00A0253E" w:rsidRPr="00020619" w:rsidRDefault="00A0253E" w:rsidP="00864629">
            <w:pPr>
              <w:pStyle w:val="TAC"/>
              <w:rPr>
                <w:ins w:id="14313" w:author="BigCREditor-RAN4#104-bis" w:date="2022-10-21T13:29:00Z"/>
                <w:noProof/>
              </w:rPr>
            </w:pPr>
          </w:p>
        </w:tc>
        <w:tc>
          <w:tcPr>
            <w:tcW w:w="2108" w:type="pct"/>
            <w:shd w:val="clear" w:color="auto" w:fill="auto"/>
          </w:tcPr>
          <w:p w14:paraId="387FD831" w14:textId="77777777" w:rsidR="00A0253E" w:rsidRPr="00020619" w:rsidRDefault="00A0253E" w:rsidP="00864629">
            <w:pPr>
              <w:pStyle w:val="TAC"/>
              <w:rPr>
                <w:ins w:id="14314" w:author="BigCREditor-RAN4#104-bis" w:date="2022-10-21T13:29:00Z"/>
                <w:iCs/>
              </w:rPr>
            </w:pPr>
            <w:ins w:id="14315" w:author="BigCREditor-RAN4#104-bis" w:date="2022-10-21T13:29:00Z">
              <w:r w:rsidRPr="00020619">
                <w:rPr>
                  <w:iCs/>
                </w:rPr>
                <w:t>N.A.</w:t>
              </w:r>
            </w:ins>
          </w:p>
        </w:tc>
      </w:tr>
      <w:tr w:rsidR="00A0253E" w:rsidRPr="00020619" w14:paraId="261CA7B4" w14:textId="77777777" w:rsidTr="00864629">
        <w:trPr>
          <w:trHeight w:val="346"/>
          <w:jc w:val="center"/>
          <w:ins w:id="14316" w:author="BigCREditor-RAN4#104-bis" w:date="2022-10-21T13:29:00Z"/>
        </w:trPr>
        <w:tc>
          <w:tcPr>
            <w:tcW w:w="2337" w:type="pct"/>
            <w:gridSpan w:val="3"/>
            <w:shd w:val="clear" w:color="auto" w:fill="auto"/>
          </w:tcPr>
          <w:p w14:paraId="53A5F7C6" w14:textId="77777777" w:rsidR="00A0253E" w:rsidRPr="00020619" w:rsidRDefault="00A0253E" w:rsidP="00864629">
            <w:pPr>
              <w:pStyle w:val="TAL"/>
              <w:rPr>
                <w:ins w:id="14317" w:author="BigCREditor-RAN4#104-bis" w:date="2022-10-21T13:29:00Z"/>
                <w:noProof/>
              </w:rPr>
            </w:pPr>
            <w:ins w:id="14318" w:author="BigCREditor-RAN4#104-bis" w:date="2022-10-21T13:29:00Z">
              <w:r w:rsidRPr="00020619">
                <w:rPr>
                  <w:noProof/>
                </w:rPr>
                <w:t>Layer 3 filtering</w:t>
              </w:r>
            </w:ins>
          </w:p>
        </w:tc>
        <w:tc>
          <w:tcPr>
            <w:tcW w:w="555" w:type="pct"/>
            <w:shd w:val="clear" w:color="auto" w:fill="auto"/>
          </w:tcPr>
          <w:p w14:paraId="211F3921" w14:textId="77777777" w:rsidR="00A0253E" w:rsidRPr="00020619" w:rsidRDefault="00A0253E" w:rsidP="00864629">
            <w:pPr>
              <w:pStyle w:val="TAC"/>
              <w:rPr>
                <w:ins w:id="14319" w:author="BigCREditor-RAN4#104-bis" w:date="2022-10-21T13:29:00Z"/>
                <w:noProof/>
              </w:rPr>
            </w:pPr>
          </w:p>
        </w:tc>
        <w:tc>
          <w:tcPr>
            <w:tcW w:w="2108" w:type="pct"/>
            <w:shd w:val="clear" w:color="auto" w:fill="auto"/>
          </w:tcPr>
          <w:p w14:paraId="45DF646E" w14:textId="77777777" w:rsidR="00A0253E" w:rsidRPr="00020619" w:rsidRDefault="00A0253E" w:rsidP="00864629">
            <w:pPr>
              <w:pStyle w:val="TAC"/>
              <w:rPr>
                <w:ins w:id="14320" w:author="BigCREditor-RAN4#104-bis" w:date="2022-10-21T13:29:00Z"/>
                <w:noProof/>
              </w:rPr>
            </w:pPr>
            <w:ins w:id="14321" w:author="BigCREditor-RAN4#104-bis" w:date="2022-10-21T13:29:00Z">
              <w:r w:rsidRPr="00020619">
                <w:rPr>
                  <w:i/>
                  <w:iCs/>
                </w:rPr>
                <w:t>Enabled</w:t>
              </w:r>
            </w:ins>
          </w:p>
        </w:tc>
      </w:tr>
      <w:tr w:rsidR="00A0253E" w:rsidRPr="00020619" w14:paraId="6494DBBA" w14:textId="77777777" w:rsidTr="00864629">
        <w:trPr>
          <w:trHeight w:val="166"/>
          <w:jc w:val="center"/>
          <w:ins w:id="14322" w:author="BigCREditor-RAN4#104-bis" w:date="2022-10-21T13:29:00Z"/>
        </w:trPr>
        <w:tc>
          <w:tcPr>
            <w:tcW w:w="2337" w:type="pct"/>
            <w:gridSpan w:val="3"/>
            <w:shd w:val="clear" w:color="auto" w:fill="auto"/>
          </w:tcPr>
          <w:p w14:paraId="345A72C4" w14:textId="77777777" w:rsidR="00A0253E" w:rsidRPr="00020619" w:rsidRDefault="00A0253E" w:rsidP="00864629">
            <w:pPr>
              <w:pStyle w:val="TAL"/>
              <w:rPr>
                <w:ins w:id="14323" w:author="BigCREditor-RAN4#104-bis" w:date="2022-10-21T13:29:00Z"/>
                <w:noProof/>
              </w:rPr>
            </w:pPr>
            <w:ins w:id="14324" w:author="BigCREditor-RAN4#104-bis" w:date="2022-10-21T13:29:00Z">
              <w:r w:rsidRPr="00020619">
                <w:rPr>
                  <w:noProof/>
                </w:rPr>
                <w:t>T310 timer</w:t>
              </w:r>
            </w:ins>
          </w:p>
        </w:tc>
        <w:tc>
          <w:tcPr>
            <w:tcW w:w="555" w:type="pct"/>
            <w:shd w:val="clear" w:color="auto" w:fill="auto"/>
          </w:tcPr>
          <w:p w14:paraId="0CF1A2E5" w14:textId="77777777" w:rsidR="00A0253E" w:rsidRPr="00020619" w:rsidRDefault="00A0253E" w:rsidP="00864629">
            <w:pPr>
              <w:pStyle w:val="TAC"/>
              <w:rPr>
                <w:ins w:id="14325" w:author="BigCREditor-RAN4#104-bis" w:date="2022-10-21T13:29:00Z"/>
                <w:iCs/>
              </w:rPr>
            </w:pPr>
            <w:proofErr w:type="spellStart"/>
            <w:ins w:id="14326" w:author="BigCREditor-RAN4#104-bis" w:date="2022-10-21T13:29:00Z">
              <w:r w:rsidRPr="00020619">
                <w:rPr>
                  <w:iCs/>
                </w:rPr>
                <w:t>ms</w:t>
              </w:r>
              <w:proofErr w:type="spellEnd"/>
            </w:ins>
          </w:p>
        </w:tc>
        <w:tc>
          <w:tcPr>
            <w:tcW w:w="2108" w:type="pct"/>
            <w:shd w:val="clear" w:color="auto" w:fill="auto"/>
          </w:tcPr>
          <w:p w14:paraId="2D02EEEE" w14:textId="77777777" w:rsidR="00A0253E" w:rsidRPr="00020619" w:rsidRDefault="00A0253E" w:rsidP="00864629">
            <w:pPr>
              <w:pStyle w:val="TAC"/>
              <w:rPr>
                <w:ins w:id="14327" w:author="BigCREditor-RAN4#104-bis" w:date="2022-10-21T13:29:00Z"/>
                <w:i/>
                <w:iCs/>
              </w:rPr>
            </w:pPr>
            <w:ins w:id="14328" w:author="BigCREditor-RAN4#104-bis" w:date="2022-10-21T13:29:00Z">
              <w:r w:rsidRPr="00020619">
                <w:rPr>
                  <w:i/>
                  <w:iCs/>
                </w:rPr>
                <w:t>0</w:t>
              </w:r>
            </w:ins>
          </w:p>
        </w:tc>
      </w:tr>
      <w:tr w:rsidR="00A0253E" w:rsidRPr="00020619" w14:paraId="46726403" w14:textId="77777777" w:rsidTr="00864629">
        <w:trPr>
          <w:trHeight w:val="166"/>
          <w:jc w:val="center"/>
          <w:ins w:id="14329" w:author="BigCREditor-RAN4#104-bis" w:date="2022-10-21T13:29:00Z"/>
        </w:trPr>
        <w:tc>
          <w:tcPr>
            <w:tcW w:w="2337" w:type="pct"/>
            <w:gridSpan w:val="3"/>
            <w:shd w:val="clear" w:color="auto" w:fill="auto"/>
          </w:tcPr>
          <w:p w14:paraId="3DBE6269" w14:textId="77777777" w:rsidR="00A0253E" w:rsidRPr="00020619" w:rsidRDefault="00A0253E" w:rsidP="00864629">
            <w:pPr>
              <w:pStyle w:val="TAL"/>
              <w:rPr>
                <w:ins w:id="14330" w:author="BigCREditor-RAN4#104-bis" w:date="2022-10-21T13:29:00Z"/>
                <w:noProof/>
              </w:rPr>
            </w:pPr>
            <w:ins w:id="14331" w:author="BigCREditor-RAN4#104-bis" w:date="2022-10-21T13:29:00Z">
              <w:r w:rsidRPr="00020619">
                <w:rPr>
                  <w:noProof/>
                </w:rPr>
                <w:t>T311 timer</w:t>
              </w:r>
            </w:ins>
          </w:p>
        </w:tc>
        <w:tc>
          <w:tcPr>
            <w:tcW w:w="555" w:type="pct"/>
            <w:shd w:val="clear" w:color="auto" w:fill="auto"/>
          </w:tcPr>
          <w:p w14:paraId="4BD228F1" w14:textId="77777777" w:rsidR="00A0253E" w:rsidRPr="00020619" w:rsidRDefault="00A0253E" w:rsidP="00864629">
            <w:pPr>
              <w:pStyle w:val="TAC"/>
              <w:rPr>
                <w:ins w:id="14332" w:author="BigCREditor-RAN4#104-bis" w:date="2022-10-21T13:29:00Z"/>
                <w:iCs/>
              </w:rPr>
            </w:pPr>
            <w:ins w:id="14333" w:author="BigCREditor-RAN4#104-bis" w:date="2022-10-21T13:29:00Z">
              <w:r w:rsidRPr="00020619">
                <w:rPr>
                  <w:noProof/>
                </w:rPr>
                <w:t>ms</w:t>
              </w:r>
            </w:ins>
          </w:p>
        </w:tc>
        <w:tc>
          <w:tcPr>
            <w:tcW w:w="2108" w:type="pct"/>
            <w:shd w:val="clear" w:color="auto" w:fill="auto"/>
          </w:tcPr>
          <w:p w14:paraId="58797460" w14:textId="77777777" w:rsidR="00A0253E" w:rsidRPr="00020619" w:rsidRDefault="00A0253E" w:rsidP="00864629">
            <w:pPr>
              <w:pStyle w:val="TAC"/>
              <w:rPr>
                <w:ins w:id="14334" w:author="BigCREditor-RAN4#104-bis" w:date="2022-10-21T13:29:00Z"/>
                <w:i/>
                <w:iCs/>
              </w:rPr>
            </w:pPr>
            <w:ins w:id="14335" w:author="BigCREditor-RAN4#104-bis" w:date="2022-10-21T13:29:00Z">
              <w:r w:rsidRPr="00020619">
                <w:rPr>
                  <w:noProof/>
                </w:rPr>
                <w:t>1000</w:t>
              </w:r>
            </w:ins>
          </w:p>
        </w:tc>
      </w:tr>
      <w:tr w:rsidR="00A0253E" w:rsidRPr="00020619" w14:paraId="66A3E955" w14:textId="77777777" w:rsidTr="00864629">
        <w:trPr>
          <w:trHeight w:val="166"/>
          <w:jc w:val="center"/>
          <w:ins w:id="14336" w:author="BigCREditor-RAN4#104-bis" w:date="2022-10-21T13:29:00Z"/>
        </w:trPr>
        <w:tc>
          <w:tcPr>
            <w:tcW w:w="2337" w:type="pct"/>
            <w:gridSpan w:val="3"/>
            <w:shd w:val="clear" w:color="auto" w:fill="auto"/>
          </w:tcPr>
          <w:p w14:paraId="2D739877" w14:textId="77777777" w:rsidR="00A0253E" w:rsidRPr="00020619" w:rsidRDefault="00A0253E" w:rsidP="00864629">
            <w:pPr>
              <w:pStyle w:val="TAL"/>
              <w:rPr>
                <w:ins w:id="14337" w:author="BigCREditor-RAN4#104-bis" w:date="2022-10-21T13:29:00Z"/>
                <w:noProof/>
              </w:rPr>
            </w:pPr>
            <w:ins w:id="14338" w:author="BigCREditor-RAN4#104-bis" w:date="2022-10-21T13:29:00Z">
              <w:r w:rsidRPr="00020619">
                <w:rPr>
                  <w:noProof/>
                </w:rPr>
                <w:t>N310</w:t>
              </w:r>
            </w:ins>
          </w:p>
        </w:tc>
        <w:tc>
          <w:tcPr>
            <w:tcW w:w="555" w:type="pct"/>
            <w:shd w:val="clear" w:color="auto" w:fill="auto"/>
          </w:tcPr>
          <w:p w14:paraId="46ACCABF" w14:textId="77777777" w:rsidR="00A0253E" w:rsidRPr="00020619" w:rsidRDefault="00A0253E" w:rsidP="00864629">
            <w:pPr>
              <w:pStyle w:val="TAC"/>
              <w:rPr>
                <w:ins w:id="14339" w:author="BigCREditor-RAN4#104-bis" w:date="2022-10-21T13:29:00Z"/>
                <w:noProof/>
              </w:rPr>
            </w:pPr>
          </w:p>
        </w:tc>
        <w:tc>
          <w:tcPr>
            <w:tcW w:w="2108" w:type="pct"/>
            <w:shd w:val="clear" w:color="auto" w:fill="auto"/>
          </w:tcPr>
          <w:p w14:paraId="6DEAE018" w14:textId="77777777" w:rsidR="00A0253E" w:rsidRPr="00020619" w:rsidRDefault="00A0253E" w:rsidP="00864629">
            <w:pPr>
              <w:pStyle w:val="TAC"/>
              <w:rPr>
                <w:ins w:id="14340" w:author="BigCREditor-RAN4#104-bis" w:date="2022-10-21T13:29:00Z"/>
                <w:noProof/>
              </w:rPr>
            </w:pPr>
            <w:ins w:id="14341" w:author="BigCREditor-RAN4#104-bis" w:date="2022-10-21T13:29:00Z">
              <w:r w:rsidRPr="00020619">
                <w:rPr>
                  <w:noProof/>
                </w:rPr>
                <w:t>1</w:t>
              </w:r>
            </w:ins>
          </w:p>
        </w:tc>
      </w:tr>
      <w:tr w:rsidR="00A0253E" w:rsidRPr="00020619" w14:paraId="3976CED2" w14:textId="77777777" w:rsidTr="00864629">
        <w:trPr>
          <w:trHeight w:val="166"/>
          <w:jc w:val="center"/>
          <w:ins w:id="14342" w:author="BigCREditor-RAN4#104-bis" w:date="2022-10-21T13:29:00Z"/>
        </w:trPr>
        <w:tc>
          <w:tcPr>
            <w:tcW w:w="2337" w:type="pct"/>
            <w:gridSpan w:val="3"/>
            <w:shd w:val="clear" w:color="auto" w:fill="auto"/>
          </w:tcPr>
          <w:p w14:paraId="393B6262" w14:textId="77777777" w:rsidR="00A0253E" w:rsidRPr="00020619" w:rsidRDefault="00A0253E" w:rsidP="00864629">
            <w:pPr>
              <w:pStyle w:val="TAL"/>
              <w:rPr>
                <w:ins w:id="14343" w:author="BigCREditor-RAN4#104-bis" w:date="2022-10-21T13:29:00Z"/>
                <w:noProof/>
              </w:rPr>
            </w:pPr>
            <w:ins w:id="14344" w:author="BigCREditor-RAN4#104-bis" w:date="2022-10-21T13:29:00Z">
              <w:r w:rsidRPr="00020619">
                <w:rPr>
                  <w:noProof/>
                </w:rPr>
                <w:t>N311</w:t>
              </w:r>
            </w:ins>
          </w:p>
        </w:tc>
        <w:tc>
          <w:tcPr>
            <w:tcW w:w="555" w:type="pct"/>
            <w:shd w:val="clear" w:color="auto" w:fill="auto"/>
          </w:tcPr>
          <w:p w14:paraId="363A10C9" w14:textId="77777777" w:rsidR="00A0253E" w:rsidRPr="00020619" w:rsidRDefault="00A0253E" w:rsidP="00864629">
            <w:pPr>
              <w:pStyle w:val="TAC"/>
              <w:rPr>
                <w:ins w:id="14345" w:author="BigCREditor-RAN4#104-bis" w:date="2022-10-21T13:29:00Z"/>
                <w:noProof/>
              </w:rPr>
            </w:pPr>
          </w:p>
        </w:tc>
        <w:tc>
          <w:tcPr>
            <w:tcW w:w="2108" w:type="pct"/>
            <w:shd w:val="clear" w:color="auto" w:fill="auto"/>
          </w:tcPr>
          <w:p w14:paraId="6CA2B7EC" w14:textId="77777777" w:rsidR="00A0253E" w:rsidRPr="00020619" w:rsidRDefault="00A0253E" w:rsidP="00864629">
            <w:pPr>
              <w:pStyle w:val="TAC"/>
              <w:rPr>
                <w:ins w:id="14346" w:author="BigCREditor-RAN4#104-bis" w:date="2022-10-21T13:29:00Z"/>
                <w:noProof/>
              </w:rPr>
            </w:pPr>
            <w:ins w:id="14347" w:author="BigCREditor-RAN4#104-bis" w:date="2022-10-21T13:29:00Z">
              <w:r w:rsidRPr="00020619">
                <w:rPr>
                  <w:noProof/>
                </w:rPr>
                <w:t>1</w:t>
              </w:r>
            </w:ins>
          </w:p>
        </w:tc>
      </w:tr>
      <w:tr w:rsidR="00A0253E" w:rsidRPr="00020619" w14:paraId="0CE5C2D3" w14:textId="77777777" w:rsidTr="00864629">
        <w:trPr>
          <w:trHeight w:val="136"/>
          <w:jc w:val="center"/>
          <w:ins w:id="14348" w:author="BigCREditor-RAN4#104-bis" w:date="2022-10-21T13:29:00Z"/>
        </w:trPr>
        <w:tc>
          <w:tcPr>
            <w:tcW w:w="1169" w:type="pct"/>
            <w:gridSpan w:val="2"/>
            <w:tcBorders>
              <w:bottom w:val="nil"/>
            </w:tcBorders>
            <w:shd w:val="clear" w:color="auto" w:fill="auto"/>
          </w:tcPr>
          <w:p w14:paraId="1DE93252" w14:textId="77777777" w:rsidR="00A0253E" w:rsidRPr="00020619" w:rsidRDefault="00A0253E" w:rsidP="00864629">
            <w:pPr>
              <w:pStyle w:val="TAL"/>
              <w:rPr>
                <w:ins w:id="14349" w:author="BigCREditor-RAN4#104-bis" w:date="2022-10-21T13:29:00Z"/>
                <w:noProof/>
              </w:rPr>
            </w:pPr>
            <w:ins w:id="14350" w:author="BigCREditor-RAN4#104-bis" w:date="2022-10-21T13:29:00Z">
              <w:r w:rsidRPr="00020619">
                <w:rPr>
                  <w:noProof/>
                </w:rPr>
                <w:t>CSI-RS configuration for CSI reporting</w:t>
              </w:r>
            </w:ins>
          </w:p>
        </w:tc>
        <w:tc>
          <w:tcPr>
            <w:tcW w:w="1168" w:type="pct"/>
            <w:shd w:val="clear" w:color="auto" w:fill="auto"/>
          </w:tcPr>
          <w:p w14:paraId="163C3A13" w14:textId="77777777" w:rsidR="00A0253E" w:rsidRPr="00020619" w:rsidRDefault="00A0253E" w:rsidP="00864629">
            <w:pPr>
              <w:pStyle w:val="TAL"/>
              <w:rPr>
                <w:ins w:id="14351" w:author="BigCREditor-RAN4#104-bis" w:date="2022-10-21T13:29:00Z"/>
                <w:noProof/>
              </w:rPr>
            </w:pPr>
            <w:ins w:id="14352" w:author="BigCREditor-RAN4#104-bis" w:date="2022-10-21T13:29:00Z">
              <w:r w:rsidRPr="00020619">
                <w:rPr>
                  <w:noProof/>
                </w:rPr>
                <w:t>Config 1, 4</w:t>
              </w:r>
            </w:ins>
          </w:p>
        </w:tc>
        <w:tc>
          <w:tcPr>
            <w:tcW w:w="555" w:type="pct"/>
            <w:shd w:val="clear" w:color="auto" w:fill="auto"/>
          </w:tcPr>
          <w:p w14:paraId="1F8CACEB" w14:textId="77777777" w:rsidR="00A0253E" w:rsidRPr="00020619" w:rsidRDefault="00A0253E" w:rsidP="00864629">
            <w:pPr>
              <w:pStyle w:val="TAC"/>
              <w:rPr>
                <w:ins w:id="14353" w:author="BigCREditor-RAN4#104-bis" w:date="2022-10-21T13:29:00Z"/>
                <w:noProof/>
              </w:rPr>
            </w:pPr>
          </w:p>
        </w:tc>
        <w:tc>
          <w:tcPr>
            <w:tcW w:w="2108" w:type="pct"/>
            <w:shd w:val="clear" w:color="auto" w:fill="auto"/>
          </w:tcPr>
          <w:p w14:paraId="72D267D1" w14:textId="77777777" w:rsidR="00A0253E" w:rsidRPr="00020619" w:rsidRDefault="00A0253E" w:rsidP="00864629">
            <w:pPr>
              <w:pStyle w:val="TAC"/>
              <w:rPr>
                <w:ins w:id="14354" w:author="BigCREditor-RAN4#104-bis" w:date="2022-10-21T13:29:00Z"/>
                <w:noProof/>
              </w:rPr>
            </w:pPr>
            <w:ins w:id="14355" w:author="BigCREditor-RAN4#104-bis" w:date="2022-10-21T13:29:00Z">
              <w:r w:rsidRPr="00020619">
                <w:rPr>
                  <w:szCs w:val="18"/>
                </w:rPr>
                <w:t>CSI-RS.1.1 FDD</w:t>
              </w:r>
            </w:ins>
          </w:p>
        </w:tc>
      </w:tr>
      <w:tr w:rsidR="00A0253E" w:rsidRPr="00020619" w14:paraId="775AFCD0" w14:textId="77777777" w:rsidTr="00864629">
        <w:trPr>
          <w:trHeight w:val="136"/>
          <w:jc w:val="center"/>
          <w:ins w:id="14356" w:author="BigCREditor-RAN4#104-bis" w:date="2022-10-21T13:29:00Z"/>
        </w:trPr>
        <w:tc>
          <w:tcPr>
            <w:tcW w:w="1169" w:type="pct"/>
            <w:gridSpan w:val="2"/>
            <w:tcBorders>
              <w:top w:val="nil"/>
              <w:bottom w:val="nil"/>
            </w:tcBorders>
            <w:shd w:val="clear" w:color="auto" w:fill="auto"/>
          </w:tcPr>
          <w:p w14:paraId="656FE2E8" w14:textId="77777777" w:rsidR="00A0253E" w:rsidRPr="00020619" w:rsidRDefault="00A0253E" w:rsidP="00864629">
            <w:pPr>
              <w:pStyle w:val="TAL"/>
              <w:rPr>
                <w:ins w:id="14357" w:author="BigCREditor-RAN4#104-bis" w:date="2022-10-21T13:29:00Z"/>
                <w:noProof/>
              </w:rPr>
            </w:pPr>
          </w:p>
        </w:tc>
        <w:tc>
          <w:tcPr>
            <w:tcW w:w="1168" w:type="pct"/>
            <w:shd w:val="clear" w:color="auto" w:fill="auto"/>
          </w:tcPr>
          <w:p w14:paraId="1060B859" w14:textId="77777777" w:rsidR="00A0253E" w:rsidRPr="00020619" w:rsidRDefault="00A0253E" w:rsidP="00864629">
            <w:pPr>
              <w:pStyle w:val="TAL"/>
              <w:rPr>
                <w:ins w:id="14358" w:author="BigCREditor-RAN4#104-bis" w:date="2022-10-21T13:29:00Z"/>
                <w:noProof/>
              </w:rPr>
            </w:pPr>
            <w:ins w:id="14359" w:author="BigCREditor-RAN4#104-bis" w:date="2022-10-21T13:29:00Z">
              <w:r w:rsidRPr="00020619">
                <w:rPr>
                  <w:noProof/>
                </w:rPr>
                <w:t>Config 2</w:t>
              </w:r>
            </w:ins>
          </w:p>
        </w:tc>
        <w:tc>
          <w:tcPr>
            <w:tcW w:w="555" w:type="pct"/>
            <w:shd w:val="clear" w:color="auto" w:fill="auto"/>
          </w:tcPr>
          <w:p w14:paraId="698CEE8B" w14:textId="77777777" w:rsidR="00A0253E" w:rsidRPr="00020619" w:rsidRDefault="00A0253E" w:rsidP="00864629">
            <w:pPr>
              <w:pStyle w:val="TAC"/>
              <w:rPr>
                <w:ins w:id="14360" w:author="BigCREditor-RAN4#104-bis" w:date="2022-10-21T13:29:00Z"/>
                <w:noProof/>
              </w:rPr>
            </w:pPr>
          </w:p>
        </w:tc>
        <w:tc>
          <w:tcPr>
            <w:tcW w:w="2108" w:type="pct"/>
            <w:shd w:val="clear" w:color="auto" w:fill="auto"/>
          </w:tcPr>
          <w:p w14:paraId="5EA83DE2" w14:textId="77777777" w:rsidR="00A0253E" w:rsidRPr="00020619" w:rsidRDefault="00A0253E" w:rsidP="00864629">
            <w:pPr>
              <w:pStyle w:val="TAC"/>
              <w:rPr>
                <w:ins w:id="14361" w:author="BigCREditor-RAN4#104-bis" w:date="2022-10-21T13:29:00Z"/>
                <w:noProof/>
              </w:rPr>
            </w:pPr>
            <w:ins w:id="14362" w:author="BigCREditor-RAN4#104-bis" w:date="2022-10-21T13:29:00Z">
              <w:r w:rsidRPr="00020619">
                <w:rPr>
                  <w:szCs w:val="18"/>
                </w:rPr>
                <w:t>CSI-RS.1.1 TDD</w:t>
              </w:r>
            </w:ins>
          </w:p>
        </w:tc>
      </w:tr>
      <w:tr w:rsidR="00A0253E" w:rsidRPr="00020619" w14:paraId="57F8537B" w14:textId="77777777" w:rsidTr="00864629">
        <w:trPr>
          <w:trHeight w:val="136"/>
          <w:jc w:val="center"/>
          <w:ins w:id="14363" w:author="BigCREditor-RAN4#104-bis" w:date="2022-10-21T13:29:00Z"/>
        </w:trPr>
        <w:tc>
          <w:tcPr>
            <w:tcW w:w="1169" w:type="pct"/>
            <w:gridSpan w:val="2"/>
            <w:tcBorders>
              <w:top w:val="nil"/>
              <w:bottom w:val="single" w:sz="4" w:space="0" w:color="auto"/>
            </w:tcBorders>
            <w:shd w:val="clear" w:color="auto" w:fill="auto"/>
          </w:tcPr>
          <w:p w14:paraId="78A19F1C" w14:textId="77777777" w:rsidR="00A0253E" w:rsidRPr="00020619" w:rsidRDefault="00A0253E" w:rsidP="00864629">
            <w:pPr>
              <w:pStyle w:val="TAL"/>
              <w:rPr>
                <w:ins w:id="14364" w:author="BigCREditor-RAN4#104-bis" w:date="2022-10-21T13:29:00Z"/>
                <w:noProof/>
              </w:rPr>
            </w:pPr>
          </w:p>
        </w:tc>
        <w:tc>
          <w:tcPr>
            <w:tcW w:w="1168" w:type="pct"/>
            <w:shd w:val="clear" w:color="auto" w:fill="auto"/>
          </w:tcPr>
          <w:p w14:paraId="6B61F692" w14:textId="77777777" w:rsidR="00A0253E" w:rsidRPr="00020619" w:rsidRDefault="00A0253E" w:rsidP="00864629">
            <w:pPr>
              <w:pStyle w:val="TAL"/>
              <w:rPr>
                <w:ins w:id="14365" w:author="BigCREditor-RAN4#104-bis" w:date="2022-10-21T13:29:00Z"/>
                <w:noProof/>
              </w:rPr>
            </w:pPr>
            <w:ins w:id="14366" w:author="BigCREditor-RAN4#104-bis" w:date="2022-10-21T13:29:00Z">
              <w:r w:rsidRPr="00020619">
                <w:rPr>
                  <w:noProof/>
                </w:rPr>
                <w:t>Config 3</w:t>
              </w:r>
            </w:ins>
          </w:p>
        </w:tc>
        <w:tc>
          <w:tcPr>
            <w:tcW w:w="555" w:type="pct"/>
            <w:shd w:val="clear" w:color="auto" w:fill="auto"/>
          </w:tcPr>
          <w:p w14:paraId="283D338E" w14:textId="77777777" w:rsidR="00A0253E" w:rsidRPr="00020619" w:rsidRDefault="00A0253E" w:rsidP="00864629">
            <w:pPr>
              <w:pStyle w:val="TAC"/>
              <w:rPr>
                <w:ins w:id="14367" w:author="BigCREditor-RAN4#104-bis" w:date="2022-10-21T13:29:00Z"/>
                <w:noProof/>
              </w:rPr>
            </w:pPr>
          </w:p>
        </w:tc>
        <w:tc>
          <w:tcPr>
            <w:tcW w:w="2108" w:type="pct"/>
            <w:shd w:val="clear" w:color="auto" w:fill="auto"/>
          </w:tcPr>
          <w:p w14:paraId="4EEF9372" w14:textId="77777777" w:rsidR="00A0253E" w:rsidRPr="00020619" w:rsidRDefault="00A0253E" w:rsidP="00864629">
            <w:pPr>
              <w:pStyle w:val="TAC"/>
              <w:rPr>
                <w:ins w:id="14368" w:author="BigCREditor-RAN4#104-bis" w:date="2022-10-21T13:29:00Z"/>
                <w:noProof/>
              </w:rPr>
            </w:pPr>
            <w:ins w:id="14369" w:author="BigCREditor-RAN4#104-bis" w:date="2022-10-21T13:29:00Z">
              <w:r w:rsidRPr="00020619">
                <w:rPr>
                  <w:szCs w:val="18"/>
                </w:rPr>
                <w:t>CSI-RS.2.1 TDD</w:t>
              </w:r>
            </w:ins>
          </w:p>
        </w:tc>
      </w:tr>
      <w:tr w:rsidR="00A0253E" w:rsidRPr="00020619" w14:paraId="5804BF83" w14:textId="77777777" w:rsidTr="00864629">
        <w:trPr>
          <w:trHeight w:val="136"/>
          <w:jc w:val="center"/>
          <w:ins w:id="14370" w:author="BigCREditor-RAN4#104-bis" w:date="2022-10-21T13:29:00Z"/>
        </w:trPr>
        <w:tc>
          <w:tcPr>
            <w:tcW w:w="1169" w:type="pct"/>
            <w:gridSpan w:val="2"/>
            <w:tcBorders>
              <w:bottom w:val="nil"/>
            </w:tcBorders>
            <w:shd w:val="clear" w:color="auto" w:fill="auto"/>
          </w:tcPr>
          <w:p w14:paraId="6CA77211" w14:textId="77777777" w:rsidR="00A0253E" w:rsidRPr="00020619" w:rsidRDefault="00A0253E" w:rsidP="00864629">
            <w:pPr>
              <w:pStyle w:val="TAL"/>
              <w:rPr>
                <w:ins w:id="14371" w:author="BigCREditor-RAN4#104-bis" w:date="2022-10-21T13:29:00Z"/>
                <w:noProof/>
              </w:rPr>
            </w:pPr>
            <w:ins w:id="14372" w:author="BigCREditor-RAN4#104-bis" w:date="2022-10-21T13:29:00Z">
              <w:r w:rsidRPr="00020619">
                <w:t>CSI-RS for tracking</w:t>
              </w:r>
            </w:ins>
          </w:p>
        </w:tc>
        <w:tc>
          <w:tcPr>
            <w:tcW w:w="1168" w:type="pct"/>
            <w:shd w:val="clear" w:color="auto" w:fill="auto"/>
          </w:tcPr>
          <w:p w14:paraId="6ECFF4F4" w14:textId="77777777" w:rsidR="00A0253E" w:rsidRPr="00020619" w:rsidRDefault="00A0253E" w:rsidP="00864629">
            <w:pPr>
              <w:pStyle w:val="TAL"/>
              <w:rPr>
                <w:ins w:id="14373" w:author="BigCREditor-RAN4#104-bis" w:date="2022-10-21T13:29:00Z"/>
                <w:noProof/>
              </w:rPr>
            </w:pPr>
            <w:ins w:id="14374" w:author="BigCREditor-RAN4#104-bis" w:date="2022-10-21T13:29:00Z">
              <w:r w:rsidRPr="00020619">
                <w:rPr>
                  <w:noProof/>
                </w:rPr>
                <w:t>Config 1, 4</w:t>
              </w:r>
            </w:ins>
          </w:p>
        </w:tc>
        <w:tc>
          <w:tcPr>
            <w:tcW w:w="555" w:type="pct"/>
            <w:shd w:val="clear" w:color="auto" w:fill="auto"/>
          </w:tcPr>
          <w:p w14:paraId="3AF51B5E" w14:textId="77777777" w:rsidR="00A0253E" w:rsidRPr="00020619" w:rsidRDefault="00A0253E" w:rsidP="00864629">
            <w:pPr>
              <w:pStyle w:val="TAC"/>
              <w:rPr>
                <w:ins w:id="14375" w:author="BigCREditor-RAN4#104-bis" w:date="2022-10-21T13:29:00Z"/>
                <w:noProof/>
              </w:rPr>
            </w:pPr>
          </w:p>
        </w:tc>
        <w:tc>
          <w:tcPr>
            <w:tcW w:w="2108" w:type="pct"/>
            <w:shd w:val="clear" w:color="auto" w:fill="auto"/>
          </w:tcPr>
          <w:p w14:paraId="6827C02F" w14:textId="77777777" w:rsidR="00A0253E" w:rsidRPr="00020619" w:rsidRDefault="00A0253E" w:rsidP="00864629">
            <w:pPr>
              <w:pStyle w:val="TAC"/>
              <w:rPr>
                <w:ins w:id="14376" w:author="BigCREditor-RAN4#104-bis" w:date="2022-10-21T13:29:00Z"/>
                <w:szCs w:val="18"/>
              </w:rPr>
            </w:pPr>
            <w:ins w:id="14377" w:author="BigCREditor-RAN4#104-bis" w:date="2022-10-21T13:29:00Z">
              <w:r w:rsidRPr="00020619">
                <w:rPr>
                  <w:szCs w:val="18"/>
                </w:rPr>
                <w:t>TRS.1.1 FDD</w:t>
              </w:r>
            </w:ins>
          </w:p>
        </w:tc>
      </w:tr>
      <w:tr w:rsidR="00A0253E" w:rsidRPr="00020619" w14:paraId="299F416D" w14:textId="77777777" w:rsidTr="00864629">
        <w:trPr>
          <w:trHeight w:val="70"/>
          <w:jc w:val="center"/>
          <w:ins w:id="14378" w:author="BigCREditor-RAN4#104-bis" w:date="2022-10-21T13:29:00Z"/>
        </w:trPr>
        <w:tc>
          <w:tcPr>
            <w:tcW w:w="1169" w:type="pct"/>
            <w:gridSpan w:val="2"/>
            <w:tcBorders>
              <w:top w:val="nil"/>
              <w:bottom w:val="nil"/>
            </w:tcBorders>
            <w:shd w:val="clear" w:color="auto" w:fill="auto"/>
          </w:tcPr>
          <w:p w14:paraId="4933E8C5" w14:textId="77777777" w:rsidR="00A0253E" w:rsidRPr="00020619" w:rsidRDefault="00A0253E" w:rsidP="00864629">
            <w:pPr>
              <w:pStyle w:val="TAL"/>
              <w:rPr>
                <w:ins w:id="14379" w:author="BigCREditor-RAN4#104-bis" w:date="2022-10-21T13:29:00Z"/>
                <w:noProof/>
              </w:rPr>
            </w:pPr>
          </w:p>
        </w:tc>
        <w:tc>
          <w:tcPr>
            <w:tcW w:w="1168" w:type="pct"/>
            <w:shd w:val="clear" w:color="auto" w:fill="auto"/>
          </w:tcPr>
          <w:p w14:paraId="6775A1C9" w14:textId="77777777" w:rsidR="00A0253E" w:rsidRPr="00020619" w:rsidRDefault="00A0253E" w:rsidP="00864629">
            <w:pPr>
              <w:pStyle w:val="TAL"/>
              <w:rPr>
                <w:ins w:id="14380" w:author="BigCREditor-RAN4#104-bis" w:date="2022-10-21T13:29:00Z"/>
                <w:noProof/>
              </w:rPr>
            </w:pPr>
            <w:ins w:id="14381" w:author="BigCREditor-RAN4#104-bis" w:date="2022-10-21T13:29:00Z">
              <w:r w:rsidRPr="00020619">
                <w:rPr>
                  <w:noProof/>
                </w:rPr>
                <w:t>Config 2</w:t>
              </w:r>
            </w:ins>
          </w:p>
        </w:tc>
        <w:tc>
          <w:tcPr>
            <w:tcW w:w="555" w:type="pct"/>
            <w:shd w:val="clear" w:color="auto" w:fill="auto"/>
          </w:tcPr>
          <w:p w14:paraId="26CC7C28" w14:textId="77777777" w:rsidR="00A0253E" w:rsidRPr="00020619" w:rsidRDefault="00A0253E" w:rsidP="00864629">
            <w:pPr>
              <w:pStyle w:val="TAC"/>
              <w:rPr>
                <w:ins w:id="14382" w:author="BigCREditor-RAN4#104-bis" w:date="2022-10-21T13:29:00Z"/>
                <w:noProof/>
              </w:rPr>
            </w:pPr>
          </w:p>
        </w:tc>
        <w:tc>
          <w:tcPr>
            <w:tcW w:w="2108" w:type="pct"/>
            <w:shd w:val="clear" w:color="auto" w:fill="auto"/>
          </w:tcPr>
          <w:p w14:paraId="0DC3BFBC" w14:textId="77777777" w:rsidR="00A0253E" w:rsidRPr="00020619" w:rsidRDefault="00A0253E" w:rsidP="00864629">
            <w:pPr>
              <w:pStyle w:val="TAC"/>
              <w:rPr>
                <w:ins w:id="14383" w:author="BigCREditor-RAN4#104-bis" w:date="2022-10-21T13:29:00Z"/>
                <w:szCs w:val="18"/>
              </w:rPr>
            </w:pPr>
            <w:ins w:id="14384" w:author="BigCREditor-RAN4#104-bis" w:date="2022-10-21T13:29:00Z">
              <w:r w:rsidRPr="00020619">
                <w:rPr>
                  <w:szCs w:val="18"/>
                </w:rPr>
                <w:t>TRS.1.1 TDD</w:t>
              </w:r>
            </w:ins>
          </w:p>
        </w:tc>
      </w:tr>
      <w:tr w:rsidR="00A0253E" w:rsidRPr="00020619" w14:paraId="6C3979FE" w14:textId="77777777" w:rsidTr="00864629">
        <w:trPr>
          <w:trHeight w:val="136"/>
          <w:jc w:val="center"/>
          <w:ins w:id="14385" w:author="BigCREditor-RAN4#104-bis" w:date="2022-10-21T13:29:00Z"/>
        </w:trPr>
        <w:tc>
          <w:tcPr>
            <w:tcW w:w="1169" w:type="pct"/>
            <w:gridSpan w:val="2"/>
            <w:tcBorders>
              <w:top w:val="nil"/>
            </w:tcBorders>
            <w:shd w:val="clear" w:color="auto" w:fill="auto"/>
          </w:tcPr>
          <w:p w14:paraId="5D9DB9EE" w14:textId="77777777" w:rsidR="00A0253E" w:rsidRPr="00020619" w:rsidRDefault="00A0253E" w:rsidP="00864629">
            <w:pPr>
              <w:pStyle w:val="TAL"/>
              <w:rPr>
                <w:ins w:id="14386" w:author="BigCREditor-RAN4#104-bis" w:date="2022-10-21T13:29:00Z"/>
                <w:noProof/>
              </w:rPr>
            </w:pPr>
          </w:p>
        </w:tc>
        <w:tc>
          <w:tcPr>
            <w:tcW w:w="1168" w:type="pct"/>
            <w:shd w:val="clear" w:color="auto" w:fill="auto"/>
          </w:tcPr>
          <w:p w14:paraId="06F2B64E" w14:textId="77777777" w:rsidR="00A0253E" w:rsidRPr="00020619" w:rsidRDefault="00A0253E" w:rsidP="00864629">
            <w:pPr>
              <w:pStyle w:val="TAL"/>
              <w:rPr>
                <w:ins w:id="14387" w:author="BigCREditor-RAN4#104-bis" w:date="2022-10-21T13:29:00Z"/>
                <w:noProof/>
              </w:rPr>
            </w:pPr>
            <w:ins w:id="14388" w:author="BigCREditor-RAN4#104-bis" w:date="2022-10-21T13:29:00Z">
              <w:r w:rsidRPr="00020619">
                <w:rPr>
                  <w:noProof/>
                </w:rPr>
                <w:t>Config 3</w:t>
              </w:r>
            </w:ins>
          </w:p>
        </w:tc>
        <w:tc>
          <w:tcPr>
            <w:tcW w:w="555" w:type="pct"/>
            <w:shd w:val="clear" w:color="auto" w:fill="auto"/>
          </w:tcPr>
          <w:p w14:paraId="284895D2" w14:textId="77777777" w:rsidR="00A0253E" w:rsidRPr="00020619" w:rsidRDefault="00A0253E" w:rsidP="00864629">
            <w:pPr>
              <w:pStyle w:val="TAC"/>
              <w:rPr>
                <w:ins w:id="14389" w:author="BigCREditor-RAN4#104-bis" w:date="2022-10-21T13:29:00Z"/>
                <w:noProof/>
              </w:rPr>
            </w:pPr>
          </w:p>
        </w:tc>
        <w:tc>
          <w:tcPr>
            <w:tcW w:w="2108" w:type="pct"/>
            <w:shd w:val="clear" w:color="auto" w:fill="auto"/>
          </w:tcPr>
          <w:p w14:paraId="03A857B5" w14:textId="77777777" w:rsidR="00A0253E" w:rsidRPr="00020619" w:rsidRDefault="00A0253E" w:rsidP="00864629">
            <w:pPr>
              <w:pStyle w:val="TAC"/>
              <w:rPr>
                <w:ins w:id="14390" w:author="BigCREditor-RAN4#104-bis" w:date="2022-10-21T13:29:00Z"/>
                <w:szCs w:val="18"/>
              </w:rPr>
            </w:pPr>
            <w:ins w:id="14391" w:author="BigCREditor-RAN4#104-bis" w:date="2022-10-21T13:29:00Z">
              <w:r w:rsidRPr="00020619">
                <w:rPr>
                  <w:szCs w:val="18"/>
                </w:rPr>
                <w:t>TRS.1.2 TDD</w:t>
              </w:r>
            </w:ins>
          </w:p>
        </w:tc>
      </w:tr>
      <w:tr w:rsidR="00A0253E" w:rsidRPr="00020619" w14:paraId="025E6890" w14:textId="77777777" w:rsidTr="00864629">
        <w:trPr>
          <w:trHeight w:val="185"/>
          <w:jc w:val="center"/>
          <w:ins w:id="14392" w:author="BigCREditor-RAN4#104-bis" w:date="2022-10-21T13:29:00Z"/>
        </w:trPr>
        <w:tc>
          <w:tcPr>
            <w:tcW w:w="2337" w:type="pct"/>
            <w:gridSpan w:val="3"/>
            <w:shd w:val="clear" w:color="auto" w:fill="auto"/>
          </w:tcPr>
          <w:p w14:paraId="7409EACC" w14:textId="77777777" w:rsidR="00A0253E" w:rsidRPr="00020619" w:rsidRDefault="00A0253E" w:rsidP="00864629">
            <w:pPr>
              <w:pStyle w:val="TAL"/>
              <w:rPr>
                <w:ins w:id="14393" w:author="BigCREditor-RAN4#104-bis" w:date="2022-10-21T13:29:00Z"/>
                <w:noProof/>
              </w:rPr>
            </w:pPr>
            <w:ins w:id="14394" w:author="BigCREditor-RAN4#104-bis" w:date="2022-10-21T13:29:00Z">
              <w:r w:rsidRPr="00020619">
                <w:rPr>
                  <w:noProof/>
                </w:rPr>
                <w:t>T1</w:t>
              </w:r>
            </w:ins>
          </w:p>
        </w:tc>
        <w:tc>
          <w:tcPr>
            <w:tcW w:w="555" w:type="pct"/>
            <w:shd w:val="clear" w:color="auto" w:fill="auto"/>
          </w:tcPr>
          <w:p w14:paraId="3B81991C" w14:textId="77777777" w:rsidR="00A0253E" w:rsidRPr="00020619" w:rsidRDefault="00A0253E" w:rsidP="00864629">
            <w:pPr>
              <w:pStyle w:val="TAC"/>
              <w:rPr>
                <w:ins w:id="14395" w:author="BigCREditor-RAN4#104-bis" w:date="2022-10-21T13:29:00Z"/>
                <w:noProof/>
              </w:rPr>
            </w:pPr>
            <w:ins w:id="14396" w:author="BigCREditor-RAN4#104-bis" w:date="2022-10-21T13:29:00Z">
              <w:r w:rsidRPr="00020619">
                <w:rPr>
                  <w:noProof/>
                </w:rPr>
                <w:t>s</w:t>
              </w:r>
            </w:ins>
          </w:p>
        </w:tc>
        <w:tc>
          <w:tcPr>
            <w:tcW w:w="2108" w:type="pct"/>
            <w:shd w:val="clear" w:color="auto" w:fill="auto"/>
          </w:tcPr>
          <w:p w14:paraId="75DB8A88" w14:textId="77777777" w:rsidR="00A0253E" w:rsidRPr="00020619" w:rsidRDefault="00A0253E" w:rsidP="00864629">
            <w:pPr>
              <w:pStyle w:val="TAC"/>
              <w:rPr>
                <w:ins w:id="14397" w:author="BigCREditor-RAN4#104-bis" w:date="2022-10-21T13:29:00Z"/>
                <w:noProof/>
              </w:rPr>
            </w:pPr>
            <w:ins w:id="14398" w:author="BigCREditor-RAN4#104-bis" w:date="2022-10-21T13:29:00Z">
              <w:r w:rsidRPr="00020619">
                <w:rPr>
                  <w:noProof/>
                </w:rPr>
                <w:t>0.2</w:t>
              </w:r>
            </w:ins>
          </w:p>
        </w:tc>
      </w:tr>
      <w:tr w:rsidR="00A0253E" w:rsidRPr="00020619" w14:paraId="292FC96D" w14:textId="77777777" w:rsidTr="00864629">
        <w:trPr>
          <w:trHeight w:val="185"/>
          <w:jc w:val="center"/>
          <w:ins w:id="14399" w:author="BigCREditor-RAN4#104-bis" w:date="2022-10-21T13:29:00Z"/>
        </w:trPr>
        <w:tc>
          <w:tcPr>
            <w:tcW w:w="2337" w:type="pct"/>
            <w:gridSpan w:val="3"/>
            <w:shd w:val="clear" w:color="auto" w:fill="auto"/>
          </w:tcPr>
          <w:p w14:paraId="7ADE182D" w14:textId="77777777" w:rsidR="00A0253E" w:rsidRPr="00020619" w:rsidRDefault="00A0253E" w:rsidP="00864629">
            <w:pPr>
              <w:pStyle w:val="TAL"/>
              <w:rPr>
                <w:ins w:id="14400" w:author="BigCREditor-RAN4#104-bis" w:date="2022-10-21T13:29:00Z"/>
                <w:noProof/>
              </w:rPr>
            </w:pPr>
            <w:ins w:id="14401" w:author="BigCREditor-RAN4#104-bis" w:date="2022-10-21T13:29:00Z">
              <w:r w:rsidRPr="00020619">
                <w:rPr>
                  <w:noProof/>
                </w:rPr>
                <w:t>T2</w:t>
              </w:r>
            </w:ins>
          </w:p>
        </w:tc>
        <w:tc>
          <w:tcPr>
            <w:tcW w:w="555" w:type="pct"/>
            <w:shd w:val="clear" w:color="auto" w:fill="auto"/>
          </w:tcPr>
          <w:p w14:paraId="35527B93" w14:textId="77777777" w:rsidR="00A0253E" w:rsidRPr="00020619" w:rsidRDefault="00A0253E" w:rsidP="00864629">
            <w:pPr>
              <w:pStyle w:val="TAC"/>
              <w:rPr>
                <w:ins w:id="14402" w:author="BigCREditor-RAN4#104-bis" w:date="2022-10-21T13:29:00Z"/>
                <w:noProof/>
              </w:rPr>
            </w:pPr>
            <w:ins w:id="14403" w:author="BigCREditor-RAN4#104-bis" w:date="2022-10-21T13:29:00Z">
              <w:r w:rsidRPr="00020619">
                <w:rPr>
                  <w:noProof/>
                </w:rPr>
                <w:t>s</w:t>
              </w:r>
            </w:ins>
          </w:p>
        </w:tc>
        <w:tc>
          <w:tcPr>
            <w:tcW w:w="2108" w:type="pct"/>
            <w:shd w:val="clear" w:color="auto" w:fill="auto"/>
          </w:tcPr>
          <w:p w14:paraId="385B7F4F" w14:textId="77777777" w:rsidR="00A0253E" w:rsidRPr="00020619" w:rsidRDefault="00A0253E" w:rsidP="00864629">
            <w:pPr>
              <w:pStyle w:val="TAC"/>
              <w:rPr>
                <w:ins w:id="14404" w:author="BigCREditor-RAN4#104-bis" w:date="2022-10-21T13:29:00Z"/>
                <w:noProof/>
              </w:rPr>
            </w:pPr>
            <w:ins w:id="14405" w:author="BigCREditor-RAN4#104-bis" w:date="2022-10-21T13:29:00Z">
              <w:r w:rsidRPr="00020619">
                <w:rPr>
                  <w:noProof/>
                </w:rPr>
                <w:t>0.68</w:t>
              </w:r>
            </w:ins>
          </w:p>
        </w:tc>
      </w:tr>
      <w:tr w:rsidR="00A0253E" w:rsidRPr="00020619" w14:paraId="25EAF58D" w14:textId="77777777" w:rsidTr="00864629">
        <w:trPr>
          <w:trHeight w:val="185"/>
          <w:jc w:val="center"/>
          <w:ins w:id="14406" w:author="BigCREditor-RAN4#104-bis" w:date="2022-10-21T13:29:00Z"/>
        </w:trPr>
        <w:tc>
          <w:tcPr>
            <w:tcW w:w="2337" w:type="pct"/>
            <w:gridSpan w:val="3"/>
            <w:shd w:val="clear" w:color="auto" w:fill="auto"/>
          </w:tcPr>
          <w:p w14:paraId="294F1844" w14:textId="77777777" w:rsidR="00A0253E" w:rsidRPr="00020619" w:rsidRDefault="00A0253E" w:rsidP="00864629">
            <w:pPr>
              <w:pStyle w:val="TAL"/>
              <w:rPr>
                <w:ins w:id="14407" w:author="BigCREditor-RAN4#104-bis" w:date="2022-10-21T13:29:00Z"/>
                <w:noProof/>
              </w:rPr>
            </w:pPr>
            <w:ins w:id="14408" w:author="BigCREditor-RAN4#104-bis" w:date="2022-10-21T13:29:00Z">
              <w:r w:rsidRPr="00020619">
                <w:rPr>
                  <w:noProof/>
                </w:rPr>
                <w:t>T3</w:t>
              </w:r>
            </w:ins>
          </w:p>
        </w:tc>
        <w:tc>
          <w:tcPr>
            <w:tcW w:w="555" w:type="pct"/>
            <w:shd w:val="clear" w:color="auto" w:fill="auto"/>
          </w:tcPr>
          <w:p w14:paraId="5A62AEFC" w14:textId="77777777" w:rsidR="00A0253E" w:rsidRPr="00020619" w:rsidRDefault="00A0253E" w:rsidP="00864629">
            <w:pPr>
              <w:pStyle w:val="TAC"/>
              <w:rPr>
                <w:ins w:id="14409" w:author="BigCREditor-RAN4#104-bis" w:date="2022-10-21T13:29:00Z"/>
                <w:noProof/>
              </w:rPr>
            </w:pPr>
            <w:ins w:id="14410" w:author="BigCREditor-RAN4#104-bis" w:date="2022-10-21T13:29:00Z">
              <w:r w:rsidRPr="00020619">
                <w:rPr>
                  <w:noProof/>
                </w:rPr>
                <w:t>s</w:t>
              </w:r>
            </w:ins>
          </w:p>
        </w:tc>
        <w:tc>
          <w:tcPr>
            <w:tcW w:w="2108" w:type="pct"/>
            <w:shd w:val="clear" w:color="auto" w:fill="auto"/>
          </w:tcPr>
          <w:p w14:paraId="16DFE1ED" w14:textId="77777777" w:rsidR="00A0253E" w:rsidRPr="00020619" w:rsidRDefault="00A0253E" w:rsidP="00864629">
            <w:pPr>
              <w:pStyle w:val="TAC"/>
              <w:rPr>
                <w:ins w:id="14411" w:author="BigCREditor-RAN4#104-bis" w:date="2022-10-21T13:29:00Z"/>
                <w:noProof/>
              </w:rPr>
            </w:pPr>
            <w:ins w:id="14412" w:author="BigCREditor-RAN4#104-bis" w:date="2022-10-21T13:29:00Z">
              <w:r w:rsidRPr="00020619">
                <w:rPr>
                  <w:noProof/>
                </w:rPr>
                <w:t>0.68</w:t>
              </w:r>
            </w:ins>
          </w:p>
        </w:tc>
      </w:tr>
      <w:tr w:rsidR="00A0253E" w:rsidRPr="00020619" w14:paraId="17980F82" w14:textId="77777777" w:rsidTr="00864629">
        <w:trPr>
          <w:trHeight w:val="185"/>
          <w:jc w:val="center"/>
          <w:ins w:id="14413" w:author="BigCREditor-RAN4#104-bis" w:date="2022-10-21T13:29:00Z"/>
        </w:trPr>
        <w:tc>
          <w:tcPr>
            <w:tcW w:w="2337" w:type="pct"/>
            <w:gridSpan w:val="3"/>
            <w:shd w:val="clear" w:color="auto" w:fill="auto"/>
          </w:tcPr>
          <w:p w14:paraId="41DADB65" w14:textId="77777777" w:rsidR="00A0253E" w:rsidRPr="00020619" w:rsidRDefault="00A0253E" w:rsidP="00864629">
            <w:pPr>
              <w:pStyle w:val="TAL"/>
              <w:rPr>
                <w:ins w:id="14414" w:author="BigCREditor-RAN4#104-bis" w:date="2022-10-21T13:29:00Z"/>
                <w:noProof/>
              </w:rPr>
            </w:pPr>
            <w:ins w:id="14415" w:author="BigCREditor-RAN4#104-bis" w:date="2022-10-21T13:29:00Z">
              <w:r w:rsidRPr="00020619">
                <w:rPr>
                  <w:noProof/>
                </w:rPr>
                <w:t>D1</w:t>
              </w:r>
            </w:ins>
          </w:p>
        </w:tc>
        <w:tc>
          <w:tcPr>
            <w:tcW w:w="555" w:type="pct"/>
            <w:shd w:val="clear" w:color="auto" w:fill="auto"/>
          </w:tcPr>
          <w:p w14:paraId="041F7BE0" w14:textId="77777777" w:rsidR="00A0253E" w:rsidRPr="00020619" w:rsidRDefault="00A0253E" w:rsidP="00864629">
            <w:pPr>
              <w:pStyle w:val="TAC"/>
              <w:rPr>
                <w:ins w:id="14416" w:author="BigCREditor-RAN4#104-bis" w:date="2022-10-21T13:29:00Z"/>
                <w:noProof/>
              </w:rPr>
            </w:pPr>
            <w:ins w:id="14417" w:author="BigCREditor-RAN4#104-bis" w:date="2022-10-21T13:29:00Z">
              <w:r w:rsidRPr="00020619">
                <w:rPr>
                  <w:noProof/>
                </w:rPr>
                <w:t>s</w:t>
              </w:r>
            </w:ins>
          </w:p>
        </w:tc>
        <w:tc>
          <w:tcPr>
            <w:tcW w:w="2108" w:type="pct"/>
            <w:shd w:val="clear" w:color="auto" w:fill="auto"/>
          </w:tcPr>
          <w:p w14:paraId="46DFED1B" w14:textId="77777777" w:rsidR="00A0253E" w:rsidRPr="00020619" w:rsidRDefault="00A0253E" w:rsidP="00864629">
            <w:pPr>
              <w:pStyle w:val="TAC"/>
              <w:rPr>
                <w:ins w:id="14418" w:author="BigCREditor-RAN4#104-bis" w:date="2022-10-21T13:29:00Z"/>
                <w:noProof/>
              </w:rPr>
            </w:pPr>
            <w:ins w:id="14419" w:author="BigCREditor-RAN4#104-bis" w:date="2022-10-21T13:29:00Z">
              <w:r w:rsidRPr="00020619">
                <w:rPr>
                  <w:noProof/>
                </w:rPr>
                <w:t>0.64</w:t>
              </w:r>
            </w:ins>
          </w:p>
        </w:tc>
      </w:tr>
      <w:tr w:rsidR="00A0253E" w:rsidRPr="00020619" w14:paraId="1BFB6278" w14:textId="77777777" w:rsidTr="00864629">
        <w:trPr>
          <w:trHeight w:val="699"/>
          <w:jc w:val="center"/>
          <w:ins w:id="14420" w:author="BigCREditor-RAN4#104-bis" w:date="2022-10-21T13:29:00Z"/>
        </w:trPr>
        <w:tc>
          <w:tcPr>
            <w:tcW w:w="5000" w:type="pct"/>
            <w:gridSpan w:val="5"/>
          </w:tcPr>
          <w:p w14:paraId="3F97BAE1" w14:textId="77777777" w:rsidR="00A0253E" w:rsidRPr="00020619" w:rsidRDefault="00A0253E" w:rsidP="00864629">
            <w:pPr>
              <w:pStyle w:val="TAN"/>
              <w:rPr>
                <w:ins w:id="14421" w:author="BigCREditor-RAN4#104-bis" w:date="2022-10-21T13:29:00Z"/>
              </w:rPr>
            </w:pPr>
            <w:ins w:id="14422" w:author="BigCREditor-RAN4#104-bis" w:date="2022-10-21T13:29:00Z">
              <w:r w:rsidRPr="00020619">
                <w:t>Note 1:</w:t>
              </w:r>
              <w:r w:rsidRPr="00020619">
                <w:tab/>
                <w:t xml:space="preserve">All configurations are assigned to the UE prior to the start of </w:t>
              </w:r>
              <w:proofErr w:type="gramStart"/>
              <w:r w:rsidRPr="00020619">
                <w:t>time period</w:t>
              </w:r>
              <w:proofErr w:type="gramEnd"/>
              <w:r w:rsidRPr="00020619">
                <w:t xml:space="preserve"> T1.</w:t>
              </w:r>
            </w:ins>
          </w:p>
          <w:p w14:paraId="3AE91C9C" w14:textId="77777777" w:rsidR="00A0253E" w:rsidRPr="00020619" w:rsidDel="0011164E" w:rsidRDefault="00A0253E" w:rsidP="00864629">
            <w:pPr>
              <w:pStyle w:val="TAN"/>
              <w:rPr>
                <w:ins w:id="14423" w:author="BigCREditor-RAN4#104-bis" w:date="2022-10-21T13:29:00Z"/>
              </w:rPr>
            </w:pPr>
            <w:ins w:id="14424" w:author="BigCREditor-RAN4#104-bis" w:date="2022-10-21T13:29:00Z">
              <w:r w:rsidRPr="00020619">
                <w:t>Note 2:</w:t>
              </w:r>
              <w:r w:rsidRPr="00020619">
                <w:tab/>
                <w:t>UE-specific PDCCH is not transmitted after T1 starts.</w:t>
              </w:r>
            </w:ins>
          </w:p>
        </w:tc>
      </w:tr>
    </w:tbl>
    <w:p w14:paraId="15FD4840" w14:textId="77777777" w:rsidR="00A0253E" w:rsidRPr="00020619" w:rsidRDefault="00A0253E" w:rsidP="00A0253E">
      <w:pPr>
        <w:rPr>
          <w:ins w:id="14425" w:author="BigCREditor-RAN4#104-bis" w:date="2022-10-21T13:29:00Z"/>
        </w:rPr>
      </w:pPr>
    </w:p>
    <w:p w14:paraId="30C96AA2" w14:textId="77777777" w:rsidR="00A0253E" w:rsidRPr="00020619" w:rsidRDefault="00A0253E" w:rsidP="00A0253E">
      <w:pPr>
        <w:pStyle w:val="TH"/>
        <w:rPr>
          <w:ins w:id="14426" w:author="BigCREditor-RAN4#104-bis" w:date="2022-10-21T13:29:00Z"/>
        </w:rPr>
      </w:pPr>
      <w:ins w:id="14427" w:author="BigCREditor-RAN4#104-bis" w:date="2022-10-21T13:29:00Z">
        <w:r w:rsidRPr="00020619">
          <w:lastRenderedPageBreak/>
          <w:t>Table A.16.5.1.5.1-3: Cell specific test parameters for FR1 (Cell 1) for out-of-sync radio link monitoring tests in DRX mode</w:t>
        </w:r>
      </w:ins>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2028"/>
        <w:gridCol w:w="850"/>
        <w:gridCol w:w="1328"/>
        <w:gridCol w:w="1328"/>
        <w:gridCol w:w="1329"/>
      </w:tblGrid>
      <w:tr w:rsidR="00A0253E" w:rsidRPr="00020619" w14:paraId="5A58F2B2" w14:textId="77777777" w:rsidTr="00864629">
        <w:trPr>
          <w:cantSplit/>
          <w:trHeight w:val="161"/>
          <w:jc w:val="center"/>
          <w:ins w:id="14428" w:author="BigCREditor-RAN4#104-bis" w:date="2022-10-21T13:29:00Z"/>
        </w:trPr>
        <w:tc>
          <w:tcPr>
            <w:tcW w:w="3823" w:type="dxa"/>
            <w:gridSpan w:val="2"/>
            <w:tcBorders>
              <w:top w:val="single" w:sz="4" w:space="0" w:color="auto"/>
              <w:left w:val="single" w:sz="4" w:space="0" w:color="auto"/>
              <w:bottom w:val="nil"/>
            </w:tcBorders>
            <w:shd w:val="clear" w:color="auto" w:fill="auto"/>
          </w:tcPr>
          <w:p w14:paraId="3A0CA936" w14:textId="77777777" w:rsidR="00A0253E" w:rsidRPr="00020619" w:rsidRDefault="00A0253E" w:rsidP="00864629">
            <w:pPr>
              <w:pStyle w:val="TAH"/>
              <w:rPr>
                <w:ins w:id="14429" w:author="BigCREditor-RAN4#104-bis" w:date="2022-10-21T13:29:00Z"/>
              </w:rPr>
            </w:pPr>
            <w:ins w:id="14430" w:author="BigCREditor-RAN4#104-bis" w:date="2022-10-21T13:29:00Z">
              <w:r w:rsidRPr="00020619">
                <w:t>Parameter</w:t>
              </w:r>
            </w:ins>
          </w:p>
        </w:tc>
        <w:tc>
          <w:tcPr>
            <w:tcW w:w="850" w:type="dxa"/>
            <w:tcBorders>
              <w:top w:val="single" w:sz="4" w:space="0" w:color="auto"/>
              <w:bottom w:val="nil"/>
            </w:tcBorders>
            <w:shd w:val="clear" w:color="auto" w:fill="auto"/>
          </w:tcPr>
          <w:p w14:paraId="12C446B9" w14:textId="77777777" w:rsidR="00A0253E" w:rsidRPr="00020619" w:rsidRDefault="00A0253E" w:rsidP="00864629">
            <w:pPr>
              <w:pStyle w:val="TAH"/>
              <w:rPr>
                <w:ins w:id="14431" w:author="BigCREditor-RAN4#104-bis" w:date="2022-10-21T13:29:00Z"/>
              </w:rPr>
            </w:pPr>
            <w:ins w:id="14432" w:author="BigCREditor-RAN4#104-bis" w:date="2022-10-21T13:29:00Z">
              <w:r w:rsidRPr="00020619">
                <w:t>Unit</w:t>
              </w:r>
            </w:ins>
          </w:p>
        </w:tc>
        <w:tc>
          <w:tcPr>
            <w:tcW w:w="3985" w:type="dxa"/>
            <w:gridSpan w:val="3"/>
            <w:tcBorders>
              <w:top w:val="single" w:sz="4" w:space="0" w:color="auto"/>
            </w:tcBorders>
          </w:tcPr>
          <w:p w14:paraId="0ED9F356" w14:textId="77777777" w:rsidR="00A0253E" w:rsidRPr="00020619" w:rsidRDefault="00A0253E" w:rsidP="00864629">
            <w:pPr>
              <w:pStyle w:val="TAH"/>
              <w:rPr>
                <w:ins w:id="14433" w:author="BigCREditor-RAN4#104-bis" w:date="2022-10-21T13:29:00Z"/>
              </w:rPr>
            </w:pPr>
            <w:ins w:id="14434" w:author="BigCREditor-RAN4#104-bis" w:date="2022-10-21T13:29:00Z">
              <w:r w:rsidRPr="00020619">
                <w:t>Test 1</w:t>
              </w:r>
            </w:ins>
          </w:p>
        </w:tc>
      </w:tr>
      <w:tr w:rsidR="00A0253E" w:rsidRPr="00020619" w14:paraId="2562994B" w14:textId="77777777" w:rsidTr="00864629">
        <w:trPr>
          <w:cantSplit/>
          <w:trHeight w:val="183"/>
          <w:jc w:val="center"/>
          <w:ins w:id="14435" w:author="BigCREditor-RAN4#104-bis" w:date="2022-10-21T13:29:00Z"/>
        </w:trPr>
        <w:tc>
          <w:tcPr>
            <w:tcW w:w="3823" w:type="dxa"/>
            <w:gridSpan w:val="2"/>
            <w:tcBorders>
              <w:top w:val="nil"/>
              <w:left w:val="single" w:sz="4" w:space="0" w:color="auto"/>
              <w:bottom w:val="single" w:sz="4" w:space="0" w:color="auto"/>
            </w:tcBorders>
            <w:shd w:val="clear" w:color="auto" w:fill="auto"/>
          </w:tcPr>
          <w:p w14:paraId="2163894E" w14:textId="77777777" w:rsidR="00A0253E" w:rsidRPr="00020619" w:rsidRDefault="00A0253E" w:rsidP="00864629">
            <w:pPr>
              <w:pStyle w:val="TAH"/>
              <w:rPr>
                <w:ins w:id="14436" w:author="BigCREditor-RAN4#104-bis" w:date="2022-10-21T13:29:00Z"/>
              </w:rPr>
            </w:pPr>
          </w:p>
        </w:tc>
        <w:tc>
          <w:tcPr>
            <w:tcW w:w="850" w:type="dxa"/>
            <w:tcBorders>
              <w:top w:val="nil"/>
              <w:bottom w:val="single" w:sz="4" w:space="0" w:color="auto"/>
            </w:tcBorders>
            <w:shd w:val="clear" w:color="auto" w:fill="auto"/>
          </w:tcPr>
          <w:p w14:paraId="02974BBB" w14:textId="77777777" w:rsidR="00A0253E" w:rsidRPr="00020619" w:rsidRDefault="00A0253E" w:rsidP="00864629">
            <w:pPr>
              <w:pStyle w:val="TAH"/>
              <w:rPr>
                <w:ins w:id="14437" w:author="BigCREditor-RAN4#104-bis" w:date="2022-10-21T13:29:00Z"/>
              </w:rPr>
            </w:pPr>
          </w:p>
        </w:tc>
        <w:tc>
          <w:tcPr>
            <w:tcW w:w="1328" w:type="dxa"/>
            <w:tcBorders>
              <w:bottom w:val="single" w:sz="4" w:space="0" w:color="auto"/>
            </w:tcBorders>
          </w:tcPr>
          <w:p w14:paraId="014108F9" w14:textId="77777777" w:rsidR="00A0253E" w:rsidRPr="00020619" w:rsidRDefault="00A0253E" w:rsidP="00864629">
            <w:pPr>
              <w:pStyle w:val="TAH"/>
              <w:rPr>
                <w:ins w:id="14438" w:author="BigCREditor-RAN4#104-bis" w:date="2022-10-21T13:29:00Z"/>
              </w:rPr>
            </w:pPr>
            <w:ins w:id="14439" w:author="BigCREditor-RAN4#104-bis" w:date="2022-10-21T13:29:00Z">
              <w:r w:rsidRPr="00020619">
                <w:t>T1</w:t>
              </w:r>
            </w:ins>
          </w:p>
        </w:tc>
        <w:tc>
          <w:tcPr>
            <w:tcW w:w="1328" w:type="dxa"/>
            <w:tcBorders>
              <w:bottom w:val="single" w:sz="4" w:space="0" w:color="auto"/>
            </w:tcBorders>
          </w:tcPr>
          <w:p w14:paraId="3701E93D" w14:textId="77777777" w:rsidR="00A0253E" w:rsidRPr="00020619" w:rsidRDefault="00A0253E" w:rsidP="00864629">
            <w:pPr>
              <w:pStyle w:val="TAH"/>
              <w:rPr>
                <w:ins w:id="14440" w:author="BigCREditor-RAN4#104-bis" w:date="2022-10-21T13:29:00Z"/>
              </w:rPr>
            </w:pPr>
            <w:ins w:id="14441" w:author="BigCREditor-RAN4#104-bis" w:date="2022-10-21T13:29:00Z">
              <w:r w:rsidRPr="00020619">
                <w:t>T2</w:t>
              </w:r>
            </w:ins>
          </w:p>
        </w:tc>
        <w:tc>
          <w:tcPr>
            <w:tcW w:w="1329" w:type="dxa"/>
            <w:tcBorders>
              <w:bottom w:val="single" w:sz="4" w:space="0" w:color="auto"/>
            </w:tcBorders>
          </w:tcPr>
          <w:p w14:paraId="5F5D9D26" w14:textId="77777777" w:rsidR="00A0253E" w:rsidRPr="00020619" w:rsidRDefault="00A0253E" w:rsidP="00864629">
            <w:pPr>
              <w:pStyle w:val="TAH"/>
              <w:rPr>
                <w:ins w:id="14442" w:author="BigCREditor-RAN4#104-bis" w:date="2022-10-21T13:29:00Z"/>
              </w:rPr>
            </w:pPr>
            <w:ins w:id="14443" w:author="BigCREditor-RAN4#104-bis" w:date="2022-10-21T13:29:00Z">
              <w:r w:rsidRPr="00020619">
                <w:t>T3</w:t>
              </w:r>
            </w:ins>
          </w:p>
        </w:tc>
      </w:tr>
      <w:tr w:rsidR="00A0253E" w:rsidRPr="00020619" w14:paraId="49B23548" w14:textId="77777777" w:rsidTr="00864629">
        <w:trPr>
          <w:cantSplit/>
          <w:trHeight w:val="74"/>
          <w:jc w:val="center"/>
          <w:ins w:id="14444" w:author="BigCREditor-RAN4#104-bis" w:date="2022-10-21T13:29:00Z"/>
        </w:trPr>
        <w:tc>
          <w:tcPr>
            <w:tcW w:w="3823" w:type="dxa"/>
            <w:gridSpan w:val="2"/>
            <w:tcBorders>
              <w:left w:val="single" w:sz="4" w:space="0" w:color="auto"/>
              <w:bottom w:val="single" w:sz="4" w:space="0" w:color="auto"/>
            </w:tcBorders>
          </w:tcPr>
          <w:p w14:paraId="529F8798" w14:textId="77777777" w:rsidR="00A0253E" w:rsidRPr="00020619" w:rsidRDefault="00A0253E" w:rsidP="00864629">
            <w:pPr>
              <w:pStyle w:val="TAL"/>
              <w:rPr>
                <w:ins w:id="14445" w:author="BigCREditor-RAN4#104-bis" w:date="2022-10-21T13:29:00Z"/>
              </w:rPr>
            </w:pPr>
            <w:ins w:id="14446" w:author="BigCREditor-RAN4#104-bis" w:date="2022-10-21T13:29:00Z">
              <w:r w:rsidRPr="00020619">
                <w:rPr>
                  <w:lang w:eastAsia="ja-JP"/>
                </w:rPr>
                <w:t>EPRE ratio of PDCCH DMRS to SSS</w:t>
              </w:r>
            </w:ins>
          </w:p>
        </w:tc>
        <w:tc>
          <w:tcPr>
            <w:tcW w:w="850" w:type="dxa"/>
            <w:tcBorders>
              <w:bottom w:val="single" w:sz="4" w:space="0" w:color="auto"/>
            </w:tcBorders>
          </w:tcPr>
          <w:p w14:paraId="4D21B8A5" w14:textId="77777777" w:rsidR="00A0253E" w:rsidRPr="00020619" w:rsidRDefault="00A0253E" w:rsidP="00864629">
            <w:pPr>
              <w:pStyle w:val="TAC"/>
              <w:rPr>
                <w:ins w:id="14447" w:author="BigCREditor-RAN4#104-bis" w:date="2022-10-21T13:29:00Z"/>
              </w:rPr>
            </w:pPr>
            <w:ins w:id="14448" w:author="BigCREditor-RAN4#104-bis" w:date="2022-10-21T13:29:00Z">
              <w:r w:rsidRPr="00020619">
                <w:t>dB</w:t>
              </w:r>
            </w:ins>
          </w:p>
        </w:tc>
        <w:tc>
          <w:tcPr>
            <w:tcW w:w="3985" w:type="dxa"/>
            <w:gridSpan w:val="3"/>
            <w:shd w:val="clear" w:color="auto" w:fill="auto"/>
          </w:tcPr>
          <w:p w14:paraId="21B57766" w14:textId="77777777" w:rsidR="00A0253E" w:rsidRPr="00020619" w:rsidRDefault="00A0253E" w:rsidP="00864629">
            <w:pPr>
              <w:pStyle w:val="TAC"/>
              <w:rPr>
                <w:ins w:id="14449" w:author="BigCREditor-RAN4#104-bis" w:date="2022-10-21T13:29:00Z"/>
              </w:rPr>
            </w:pPr>
            <w:ins w:id="14450" w:author="BigCREditor-RAN4#104-bis" w:date="2022-10-21T13:29:00Z">
              <w:r w:rsidRPr="00020619">
                <w:t>4</w:t>
              </w:r>
            </w:ins>
          </w:p>
        </w:tc>
      </w:tr>
      <w:tr w:rsidR="00A0253E" w:rsidRPr="00020619" w14:paraId="2D521FCF" w14:textId="77777777" w:rsidTr="00864629">
        <w:trPr>
          <w:cantSplit/>
          <w:trHeight w:val="172"/>
          <w:jc w:val="center"/>
          <w:ins w:id="14451" w:author="BigCREditor-RAN4#104-bis" w:date="2022-10-21T13:29:00Z"/>
        </w:trPr>
        <w:tc>
          <w:tcPr>
            <w:tcW w:w="3823" w:type="dxa"/>
            <w:gridSpan w:val="2"/>
            <w:tcBorders>
              <w:left w:val="single" w:sz="4" w:space="0" w:color="auto"/>
              <w:bottom w:val="single" w:sz="4" w:space="0" w:color="auto"/>
            </w:tcBorders>
          </w:tcPr>
          <w:p w14:paraId="54B2F1F5" w14:textId="77777777" w:rsidR="00A0253E" w:rsidRPr="00020619" w:rsidRDefault="00A0253E" w:rsidP="00864629">
            <w:pPr>
              <w:pStyle w:val="TAL"/>
              <w:rPr>
                <w:ins w:id="14452" w:author="BigCREditor-RAN4#104-bis" w:date="2022-10-21T13:29:00Z"/>
              </w:rPr>
            </w:pPr>
            <w:ins w:id="14453" w:author="BigCREditor-RAN4#104-bis" w:date="2022-10-21T13:29:00Z">
              <w:r w:rsidRPr="00020619">
                <w:rPr>
                  <w:lang w:eastAsia="ja-JP"/>
                </w:rPr>
                <w:t>EPRE ratio of PDCCH to PDCCH DMRS</w:t>
              </w:r>
            </w:ins>
          </w:p>
        </w:tc>
        <w:tc>
          <w:tcPr>
            <w:tcW w:w="850" w:type="dxa"/>
            <w:tcBorders>
              <w:bottom w:val="single" w:sz="4" w:space="0" w:color="auto"/>
            </w:tcBorders>
          </w:tcPr>
          <w:p w14:paraId="6FF925EF" w14:textId="77777777" w:rsidR="00A0253E" w:rsidRPr="00020619" w:rsidRDefault="00A0253E" w:rsidP="00864629">
            <w:pPr>
              <w:pStyle w:val="TAC"/>
              <w:rPr>
                <w:ins w:id="14454" w:author="BigCREditor-RAN4#104-bis" w:date="2022-10-21T13:29:00Z"/>
              </w:rPr>
            </w:pPr>
            <w:ins w:id="14455" w:author="BigCREditor-RAN4#104-bis" w:date="2022-10-21T13:29:00Z">
              <w:r w:rsidRPr="00020619">
                <w:t>dB</w:t>
              </w:r>
            </w:ins>
          </w:p>
        </w:tc>
        <w:tc>
          <w:tcPr>
            <w:tcW w:w="3985" w:type="dxa"/>
            <w:gridSpan w:val="3"/>
            <w:tcBorders>
              <w:bottom w:val="single" w:sz="4" w:space="0" w:color="auto"/>
            </w:tcBorders>
            <w:shd w:val="clear" w:color="auto" w:fill="auto"/>
          </w:tcPr>
          <w:p w14:paraId="44312B2C" w14:textId="77777777" w:rsidR="00A0253E" w:rsidRPr="00020619" w:rsidRDefault="00A0253E" w:rsidP="00864629">
            <w:pPr>
              <w:pStyle w:val="TAC"/>
              <w:rPr>
                <w:ins w:id="14456" w:author="BigCREditor-RAN4#104-bis" w:date="2022-10-21T13:29:00Z"/>
              </w:rPr>
            </w:pPr>
            <w:ins w:id="14457" w:author="BigCREditor-RAN4#104-bis" w:date="2022-10-21T13:29:00Z">
              <w:r w:rsidRPr="00020619">
                <w:t>0</w:t>
              </w:r>
            </w:ins>
          </w:p>
        </w:tc>
      </w:tr>
      <w:tr w:rsidR="00A0253E" w:rsidRPr="00020619" w14:paraId="1EA131C3" w14:textId="77777777" w:rsidTr="00864629">
        <w:trPr>
          <w:cantSplit/>
          <w:trHeight w:val="161"/>
          <w:jc w:val="center"/>
          <w:ins w:id="14458" w:author="BigCREditor-RAN4#104-bis" w:date="2022-10-21T13:29:00Z"/>
        </w:trPr>
        <w:tc>
          <w:tcPr>
            <w:tcW w:w="3823" w:type="dxa"/>
            <w:gridSpan w:val="2"/>
            <w:tcBorders>
              <w:left w:val="single" w:sz="4" w:space="0" w:color="auto"/>
              <w:bottom w:val="single" w:sz="4" w:space="0" w:color="auto"/>
            </w:tcBorders>
          </w:tcPr>
          <w:p w14:paraId="429B2676" w14:textId="77777777" w:rsidR="00A0253E" w:rsidRPr="00020619" w:rsidRDefault="00A0253E" w:rsidP="00864629">
            <w:pPr>
              <w:pStyle w:val="TAL"/>
              <w:rPr>
                <w:ins w:id="14459" w:author="BigCREditor-RAN4#104-bis" w:date="2022-10-21T13:29:00Z"/>
              </w:rPr>
            </w:pPr>
            <w:ins w:id="14460" w:author="BigCREditor-RAN4#104-bis" w:date="2022-10-21T13:29:00Z">
              <w:r w:rsidRPr="00020619">
                <w:rPr>
                  <w:lang w:eastAsia="ja-JP"/>
                </w:rPr>
                <w:t>EPRE ratio of PBCH DMRS to SSS</w:t>
              </w:r>
            </w:ins>
          </w:p>
        </w:tc>
        <w:tc>
          <w:tcPr>
            <w:tcW w:w="850" w:type="dxa"/>
            <w:tcBorders>
              <w:bottom w:val="single" w:sz="4" w:space="0" w:color="auto"/>
            </w:tcBorders>
          </w:tcPr>
          <w:p w14:paraId="551F43AC" w14:textId="77777777" w:rsidR="00A0253E" w:rsidRPr="00020619" w:rsidRDefault="00A0253E" w:rsidP="00864629">
            <w:pPr>
              <w:pStyle w:val="TAC"/>
              <w:rPr>
                <w:ins w:id="14461" w:author="BigCREditor-RAN4#104-bis" w:date="2022-10-21T13:29:00Z"/>
              </w:rPr>
            </w:pPr>
            <w:ins w:id="14462" w:author="BigCREditor-RAN4#104-bis" w:date="2022-10-21T13:29:00Z">
              <w:r w:rsidRPr="00020619">
                <w:t>dB</w:t>
              </w:r>
            </w:ins>
          </w:p>
        </w:tc>
        <w:tc>
          <w:tcPr>
            <w:tcW w:w="3985" w:type="dxa"/>
            <w:gridSpan w:val="3"/>
            <w:tcBorders>
              <w:bottom w:val="nil"/>
            </w:tcBorders>
            <w:shd w:val="clear" w:color="auto" w:fill="auto"/>
          </w:tcPr>
          <w:p w14:paraId="2B741047" w14:textId="77777777" w:rsidR="00A0253E" w:rsidRPr="00020619" w:rsidRDefault="00A0253E" w:rsidP="00864629">
            <w:pPr>
              <w:pStyle w:val="TAC"/>
              <w:rPr>
                <w:ins w:id="14463" w:author="BigCREditor-RAN4#104-bis" w:date="2022-10-21T13:29:00Z"/>
              </w:rPr>
            </w:pPr>
            <w:ins w:id="14464" w:author="BigCREditor-RAN4#104-bis" w:date="2022-10-21T13:29:00Z">
              <w:r w:rsidRPr="00020619">
                <w:t>0</w:t>
              </w:r>
            </w:ins>
          </w:p>
        </w:tc>
      </w:tr>
      <w:tr w:rsidR="00A0253E" w:rsidRPr="00020619" w14:paraId="1BC7E8B1" w14:textId="77777777" w:rsidTr="00864629">
        <w:trPr>
          <w:cantSplit/>
          <w:trHeight w:val="161"/>
          <w:jc w:val="center"/>
          <w:ins w:id="14465" w:author="BigCREditor-RAN4#104-bis" w:date="2022-10-21T13:29:00Z"/>
        </w:trPr>
        <w:tc>
          <w:tcPr>
            <w:tcW w:w="3823" w:type="dxa"/>
            <w:gridSpan w:val="2"/>
            <w:tcBorders>
              <w:left w:val="single" w:sz="4" w:space="0" w:color="auto"/>
              <w:bottom w:val="single" w:sz="4" w:space="0" w:color="auto"/>
            </w:tcBorders>
          </w:tcPr>
          <w:p w14:paraId="28FEC1A2" w14:textId="77777777" w:rsidR="00A0253E" w:rsidRPr="00020619" w:rsidRDefault="00A0253E" w:rsidP="00864629">
            <w:pPr>
              <w:pStyle w:val="TAL"/>
              <w:rPr>
                <w:ins w:id="14466" w:author="BigCREditor-RAN4#104-bis" w:date="2022-10-21T13:29:00Z"/>
              </w:rPr>
            </w:pPr>
            <w:ins w:id="14467" w:author="BigCREditor-RAN4#104-bis" w:date="2022-10-21T13:29:00Z">
              <w:r w:rsidRPr="00020619">
                <w:rPr>
                  <w:lang w:eastAsia="ja-JP"/>
                </w:rPr>
                <w:t>EPRE ratio of PBCH to PBCH DMRS</w:t>
              </w:r>
            </w:ins>
          </w:p>
        </w:tc>
        <w:tc>
          <w:tcPr>
            <w:tcW w:w="850" w:type="dxa"/>
            <w:tcBorders>
              <w:bottom w:val="single" w:sz="4" w:space="0" w:color="auto"/>
            </w:tcBorders>
          </w:tcPr>
          <w:p w14:paraId="50573BBE" w14:textId="77777777" w:rsidR="00A0253E" w:rsidRPr="00020619" w:rsidRDefault="00A0253E" w:rsidP="00864629">
            <w:pPr>
              <w:pStyle w:val="TAC"/>
              <w:rPr>
                <w:ins w:id="14468" w:author="BigCREditor-RAN4#104-bis" w:date="2022-10-21T13:29:00Z"/>
              </w:rPr>
            </w:pPr>
            <w:ins w:id="14469" w:author="BigCREditor-RAN4#104-bis" w:date="2022-10-21T13:29:00Z">
              <w:r w:rsidRPr="00020619">
                <w:t>dB</w:t>
              </w:r>
            </w:ins>
          </w:p>
        </w:tc>
        <w:tc>
          <w:tcPr>
            <w:tcW w:w="3985" w:type="dxa"/>
            <w:gridSpan w:val="3"/>
            <w:tcBorders>
              <w:top w:val="nil"/>
              <w:bottom w:val="nil"/>
            </w:tcBorders>
            <w:shd w:val="clear" w:color="auto" w:fill="auto"/>
          </w:tcPr>
          <w:p w14:paraId="3D9BC456" w14:textId="77777777" w:rsidR="00A0253E" w:rsidRPr="00020619" w:rsidRDefault="00A0253E" w:rsidP="00864629">
            <w:pPr>
              <w:pStyle w:val="TAC"/>
              <w:rPr>
                <w:ins w:id="14470" w:author="BigCREditor-RAN4#104-bis" w:date="2022-10-21T13:29:00Z"/>
              </w:rPr>
            </w:pPr>
          </w:p>
        </w:tc>
      </w:tr>
      <w:tr w:rsidR="00A0253E" w:rsidRPr="00020619" w14:paraId="7F515A83" w14:textId="77777777" w:rsidTr="00864629">
        <w:trPr>
          <w:cantSplit/>
          <w:trHeight w:val="172"/>
          <w:jc w:val="center"/>
          <w:ins w:id="14471" w:author="BigCREditor-RAN4#104-bis" w:date="2022-10-21T13:29:00Z"/>
        </w:trPr>
        <w:tc>
          <w:tcPr>
            <w:tcW w:w="3823" w:type="dxa"/>
            <w:gridSpan w:val="2"/>
            <w:tcBorders>
              <w:left w:val="single" w:sz="4" w:space="0" w:color="auto"/>
              <w:bottom w:val="single" w:sz="4" w:space="0" w:color="auto"/>
            </w:tcBorders>
          </w:tcPr>
          <w:p w14:paraId="5F3692C9" w14:textId="77777777" w:rsidR="00A0253E" w:rsidRPr="00020619" w:rsidRDefault="00A0253E" w:rsidP="00864629">
            <w:pPr>
              <w:pStyle w:val="TAL"/>
              <w:rPr>
                <w:ins w:id="14472" w:author="BigCREditor-RAN4#104-bis" w:date="2022-10-21T13:29:00Z"/>
              </w:rPr>
            </w:pPr>
            <w:ins w:id="14473" w:author="BigCREditor-RAN4#104-bis" w:date="2022-10-21T13:29:00Z">
              <w:r w:rsidRPr="00020619">
                <w:rPr>
                  <w:lang w:eastAsia="ja-JP"/>
                </w:rPr>
                <w:t>EPRE ratio of PSS to SSS</w:t>
              </w:r>
            </w:ins>
          </w:p>
        </w:tc>
        <w:tc>
          <w:tcPr>
            <w:tcW w:w="850" w:type="dxa"/>
            <w:tcBorders>
              <w:bottom w:val="single" w:sz="4" w:space="0" w:color="auto"/>
            </w:tcBorders>
          </w:tcPr>
          <w:p w14:paraId="4BAA039C" w14:textId="77777777" w:rsidR="00A0253E" w:rsidRPr="00020619" w:rsidRDefault="00A0253E" w:rsidP="00864629">
            <w:pPr>
              <w:pStyle w:val="TAC"/>
              <w:rPr>
                <w:ins w:id="14474" w:author="BigCREditor-RAN4#104-bis" w:date="2022-10-21T13:29:00Z"/>
              </w:rPr>
            </w:pPr>
            <w:ins w:id="14475" w:author="BigCREditor-RAN4#104-bis" w:date="2022-10-21T13:29:00Z">
              <w:r w:rsidRPr="00020619">
                <w:t>dB</w:t>
              </w:r>
            </w:ins>
          </w:p>
        </w:tc>
        <w:tc>
          <w:tcPr>
            <w:tcW w:w="3985" w:type="dxa"/>
            <w:gridSpan w:val="3"/>
            <w:tcBorders>
              <w:top w:val="nil"/>
              <w:bottom w:val="nil"/>
            </w:tcBorders>
            <w:shd w:val="clear" w:color="auto" w:fill="auto"/>
          </w:tcPr>
          <w:p w14:paraId="5459424D" w14:textId="77777777" w:rsidR="00A0253E" w:rsidRPr="00020619" w:rsidRDefault="00A0253E" w:rsidP="00864629">
            <w:pPr>
              <w:pStyle w:val="TAC"/>
              <w:rPr>
                <w:ins w:id="14476" w:author="BigCREditor-RAN4#104-bis" w:date="2022-10-21T13:29:00Z"/>
              </w:rPr>
            </w:pPr>
          </w:p>
        </w:tc>
      </w:tr>
      <w:tr w:rsidR="00A0253E" w:rsidRPr="00020619" w14:paraId="296B4501" w14:textId="77777777" w:rsidTr="00864629">
        <w:trPr>
          <w:cantSplit/>
          <w:trHeight w:val="161"/>
          <w:jc w:val="center"/>
          <w:ins w:id="14477" w:author="BigCREditor-RAN4#104-bis" w:date="2022-10-21T13:29:00Z"/>
        </w:trPr>
        <w:tc>
          <w:tcPr>
            <w:tcW w:w="3823" w:type="dxa"/>
            <w:gridSpan w:val="2"/>
            <w:tcBorders>
              <w:left w:val="single" w:sz="4" w:space="0" w:color="auto"/>
              <w:bottom w:val="single" w:sz="4" w:space="0" w:color="auto"/>
            </w:tcBorders>
          </w:tcPr>
          <w:p w14:paraId="6F0A4BEC" w14:textId="77777777" w:rsidR="00A0253E" w:rsidRPr="00020619" w:rsidRDefault="00A0253E" w:rsidP="00864629">
            <w:pPr>
              <w:pStyle w:val="TAL"/>
              <w:rPr>
                <w:ins w:id="14478" w:author="BigCREditor-RAN4#104-bis" w:date="2022-10-21T13:29:00Z"/>
              </w:rPr>
            </w:pPr>
            <w:ins w:id="14479" w:author="BigCREditor-RAN4#104-bis" w:date="2022-10-21T13:29:00Z">
              <w:r w:rsidRPr="00020619">
                <w:rPr>
                  <w:lang w:eastAsia="ja-JP"/>
                </w:rPr>
                <w:t xml:space="preserve">EPRE ratio of PDSCH DMRS to SSS </w:t>
              </w:r>
            </w:ins>
          </w:p>
        </w:tc>
        <w:tc>
          <w:tcPr>
            <w:tcW w:w="850" w:type="dxa"/>
            <w:tcBorders>
              <w:bottom w:val="single" w:sz="4" w:space="0" w:color="auto"/>
            </w:tcBorders>
          </w:tcPr>
          <w:p w14:paraId="790F9225" w14:textId="77777777" w:rsidR="00A0253E" w:rsidRPr="00020619" w:rsidRDefault="00A0253E" w:rsidP="00864629">
            <w:pPr>
              <w:pStyle w:val="TAC"/>
              <w:rPr>
                <w:ins w:id="14480" w:author="BigCREditor-RAN4#104-bis" w:date="2022-10-21T13:29:00Z"/>
              </w:rPr>
            </w:pPr>
            <w:ins w:id="14481" w:author="BigCREditor-RAN4#104-bis" w:date="2022-10-21T13:29:00Z">
              <w:r w:rsidRPr="00020619">
                <w:t>dB</w:t>
              </w:r>
            </w:ins>
          </w:p>
        </w:tc>
        <w:tc>
          <w:tcPr>
            <w:tcW w:w="3985" w:type="dxa"/>
            <w:gridSpan w:val="3"/>
            <w:tcBorders>
              <w:top w:val="nil"/>
              <w:bottom w:val="nil"/>
            </w:tcBorders>
            <w:shd w:val="clear" w:color="auto" w:fill="auto"/>
          </w:tcPr>
          <w:p w14:paraId="6566878E" w14:textId="77777777" w:rsidR="00A0253E" w:rsidRPr="00020619" w:rsidRDefault="00A0253E" w:rsidP="00864629">
            <w:pPr>
              <w:pStyle w:val="TAC"/>
              <w:rPr>
                <w:ins w:id="14482" w:author="BigCREditor-RAN4#104-bis" w:date="2022-10-21T13:29:00Z"/>
              </w:rPr>
            </w:pPr>
          </w:p>
        </w:tc>
      </w:tr>
      <w:tr w:rsidR="00A0253E" w:rsidRPr="00020619" w14:paraId="09E75FB8" w14:textId="77777777" w:rsidTr="00864629">
        <w:trPr>
          <w:cantSplit/>
          <w:trHeight w:val="161"/>
          <w:jc w:val="center"/>
          <w:ins w:id="14483" w:author="BigCREditor-RAN4#104-bis" w:date="2022-10-21T13:29:00Z"/>
        </w:trPr>
        <w:tc>
          <w:tcPr>
            <w:tcW w:w="3823" w:type="dxa"/>
            <w:gridSpan w:val="2"/>
            <w:tcBorders>
              <w:left w:val="single" w:sz="4" w:space="0" w:color="auto"/>
              <w:bottom w:val="single" w:sz="4" w:space="0" w:color="auto"/>
            </w:tcBorders>
          </w:tcPr>
          <w:p w14:paraId="1342F8DB" w14:textId="77777777" w:rsidR="00A0253E" w:rsidRPr="00020619" w:rsidRDefault="00A0253E" w:rsidP="00864629">
            <w:pPr>
              <w:pStyle w:val="TAL"/>
              <w:rPr>
                <w:ins w:id="14484" w:author="BigCREditor-RAN4#104-bis" w:date="2022-10-21T13:29:00Z"/>
              </w:rPr>
            </w:pPr>
            <w:ins w:id="14485" w:author="BigCREditor-RAN4#104-bis" w:date="2022-10-21T13:29:00Z">
              <w:r w:rsidRPr="00020619">
                <w:rPr>
                  <w:lang w:eastAsia="ja-JP"/>
                </w:rPr>
                <w:t>EPRE ratio of PDSCH to PDSCH DMRS</w:t>
              </w:r>
            </w:ins>
          </w:p>
        </w:tc>
        <w:tc>
          <w:tcPr>
            <w:tcW w:w="850" w:type="dxa"/>
            <w:tcBorders>
              <w:bottom w:val="single" w:sz="4" w:space="0" w:color="auto"/>
            </w:tcBorders>
          </w:tcPr>
          <w:p w14:paraId="0B519399" w14:textId="77777777" w:rsidR="00A0253E" w:rsidRPr="00020619" w:rsidRDefault="00A0253E" w:rsidP="00864629">
            <w:pPr>
              <w:pStyle w:val="TAC"/>
              <w:rPr>
                <w:ins w:id="14486" w:author="BigCREditor-RAN4#104-bis" w:date="2022-10-21T13:29:00Z"/>
              </w:rPr>
            </w:pPr>
            <w:ins w:id="14487" w:author="BigCREditor-RAN4#104-bis" w:date="2022-10-21T13:29:00Z">
              <w:r w:rsidRPr="00020619">
                <w:t>dB</w:t>
              </w:r>
            </w:ins>
          </w:p>
        </w:tc>
        <w:tc>
          <w:tcPr>
            <w:tcW w:w="3985" w:type="dxa"/>
            <w:gridSpan w:val="3"/>
            <w:tcBorders>
              <w:top w:val="nil"/>
              <w:bottom w:val="nil"/>
            </w:tcBorders>
            <w:shd w:val="clear" w:color="auto" w:fill="auto"/>
          </w:tcPr>
          <w:p w14:paraId="5398043C" w14:textId="77777777" w:rsidR="00A0253E" w:rsidRPr="00020619" w:rsidRDefault="00A0253E" w:rsidP="00864629">
            <w:pPr>
              <w:pStyle w:val="TAC"/>
              <w:rPr>
                <w:ins w:id="14488" w:author="BigCREditor-RAN4#104-bis" w:date="2022-10-21T13:29:00Z"/>
              </w:rPr>
            </w:pPr>
          </w:p>
        </w:tc>
      </w:tr>
      <w:tr w:rsidR="00A0253E" w:rsidRPr="00020619" w14:paraId="43D91AAA" w14:textId="77777777" w:rsidTr="00864629">
        <w:trPr>
          <w:cantSplit/>
          <w:trHeight w:val="161"/>
          <w:jc w:val="center"/>
          <w:ins w:id="14489" w:author="BigCREditor-RAN4#104-bis" w:date="2022-10-21T13:29:00Z"/>
        </w:trPr>
        <w:tc>
          <w:tcPr>
            <w:tcW w:w="3823" w:type="dxa"/>
            <w:gridSpan w:val="2"/>
            <w:tcBorders>
              <w:left w:val="single" w:sz="4" w:space="0" w:color="auto"/>
              <w:bottom w:val="single" w:sz="4" w:space="0" w:color="auto"/>
            </w:tcBorders>
          </w:tcPr>
          <w:p w14:paraId="0C4FDB3B" w14:textId="77777777" w:rsidR="00A0253E" w:rsidRPr="00020619" w:rsidRDefault="00A0253E" w:rsidP="00864629">
            <w:pPr>
              <w:pStyle w:val="TAL"/>
              <w:rPr>
                <w:ins w:id="14490" w:author="BigCREditor-RAN4#104-bis" w:date="2022-10-21T13:29:00Z"/>
              </w:rPr>
            </w:pPr>
            <w:ins w:id="14491" w:author="BigCREditor-RAN4#104-bis" w:date="2022-10-21T13:29:00Z">
              <w:r w:rsidRPr="00020619">
                <w:rPr>
                  <w:lang w:eastAsia="ja-JP"/>
                </w:rPr>
                <w:t>EPRE ratio of OCNG DMRS to SSS</w:t>
              </w:r>
            </w:ins>
          </w:p>
        </w:tc>
        <w:tc>
          <w:tcPr>
            <w:tcW w:w="850" w:type="dxa"/>
            <w:tcBorders>
              <w:bottom w:val="single" w:sz="4" w:space="0" w:color="auto"/>
            </w:tcBorders>
          </w:tcPr>
          <w:p w14:paraId="6E9A218D" w14:textId="77777777" w:rsidR="00A0253E" w:rsidRPr="00020619" w:rsidRDefault="00A0253E" w:rsidP="00864629">
            <w:pPr>
              <w:pStyle w:val="TAC"/>
              <w:rPr>
                <w:ins w:id="14492" w:author="BigCREditor-RAN4#104-bis" w:date="2022-10-21T13:29:00Z"/>
              </w:rPr>
            </w:pPr>
            <w:ins w:id="14493" w:author="BigCREditor-RAN4#104-bis" w:date="2022-10-21T13:29:00Z">
              <w:r w:rsidRPr="00020619">
                <w:t>dB</w:t>
              </w:r>
            </w:ins>
          </w:p>
        </w:tc>
        <w:tc>
          <w:tcPr>
            <w:tcW w:w="3985" w:type="dxa"/>
            <w:gridSpan w:val="3"/>
            <w:tcBorders>
              <w:top w:val="nil"/>
              <w:bottom w:val="nil"/>
            </w:tcBorders>
            <w:shd w:val="clear" w:color="auto" w:fill="auto"/>
          </w:tcPr>
          <w:p w14:paraId="2A060420" w14:textId="77777777" w:rsidR="00A0253E" w:rsidRPr="00020619" w:rsidRDefault="00A0253E" w:rsidP="00864629">
            <w:pPr>
              <w:pStyle w:val="TAC"/>
              <w:rPr>
                <w:ins w:id="14494" w:author="BigCREditor-RAN4#104-bis" w:date="2022-10-21T13:29:00Z"/>
              </w:rPr>
            </w:pPr>
          </w:p>
        </w:tc>
      </w:tr>
      <w:tr w:rsidR="00A0253E" w:rsidRPr="00020619" w14:paraId="5A414FA0" w14:textId="77777777" w:rsidTr="00864629">
        <w:trPr>
          <w:cantSplit/>
          <w:trHeight w:val="161"/>
          <w:jc w:val="center"/>
          <w:ins w:id="14495" w:author="BigCREditor-RAN4#104-bis" w:date="2022-10-21T13:29:00Z"/>
        </w:trPr>
        <w:tc>
          <w:tcPr>
            <w:tcW w:w="3823" w:type="dxa"/>
            <w:gridSpan w:val="2"/>
            <w:tcBorders>
              <w:left w:val="single" w:sz="4" w:space="0" w:color="auto"/>
              <w:bottom w:val="single" w:sz="4" w:space="0" w:color="auto"/>
            </w:tcBorders>
          </w:tcPr>
          <w:p w14:paraId="7AE0B9D4" w14:textId="77777777" w:rsidR="00A0253E" w:rsidRPr="00020619" w:rsidRDefault="00A0253E" w:rsidP="00864629">
            <w:pPr>
              <w:pStyle w:val="TAL"/>
              <w:rPr>
                <w:ins w:id="14496" w:author="BigCREditor-RAN4#104-bis" w:date="2022-10-21T13:29:00Z"/>
              </w:rPr>
            </w:pPr>
            <w:ins w:id="14497" w:author="BigCREditor-RAN4#104-bis" w:date="2022-10-21T13:29:00Z">
              <w:r w:rsidRPr="00020619">
                <w:rPr>
                  <w:lang w:eastAsia="ja-JP"/>
                </w:rPr>
                <w:t>EPRE ratio of OCNG to OCNG DMRS</w:t>
              </w:r>
            </w:ins>
          </w:p>
        </w:tc>
        <w:tc>
          <w:tcPr>
            <w:tcW w:w="850" w:type="dxa"/>
            <w:tcBorders>
              <w:bottom w:val="single" w:sz="4" w:space="0" w:color="auto"/>
            </w:tcBorders>
          </w:tcPr>
          <w:p w14:paraId="1A460490" w14:textId="77777777" w:rsidR="00A0253E" w:rsidRPr="00020619" w:rsidRDefault="00A0253E" w:rsidP="00864629">
            <w:pPr>
              <w:pStyle w:val="TAC"/>
              <w:rPr>
                <w:ins w:id="14498" w:author="BigCREditor-RAN4#104-bis" w:date="2022-10-21T13:29:00Z"/>
              </w:rPr>
            </w:pPr>
            <w:ins w:id="14499" w:author="BigCREditor-RAN4#104-bis" w:date="2022-10-21T13:29:00Z">
              <w:r w:rsidRPr="00020619">
                <w:t>dB</w:t>
              </w:r>
            </w:ins>
          </w:p>
        </w:tc>
        <w:tc>
          <w:tcPr>
            <w:tcW w:w="3985" w:type="dxa"/>
            <w:gridSpan w:val="3"/>
            <w:tcBorders>
              <w:top w:val="nil"/>
            </w:tcBorders>
            <w:shd w:val="clear" w:color="auto" w:fill="auto"/>
          </w:tcPr>
          <w:p w14:paraId="0B29B63F" w14:textId="77777777" w:rsidR="00A0253E" w:rsidRPr="00020619" w:rsidRDefault="00A0253E" w:rsidP="00864629">
            <w:pPr>
              <w:pStyle w:val="TAC"/>
              <w:rPr>
                <w:ins w:id="14500" w:author="BigCREditor-RAN4#104-bis" w:date="2022-10-21T13:29:00Z"/>
              </w:rPr>
            </w:pPr>
          </w:p>
        </w:tc>
      </w:tr>
      <w:tr w:rsidR="00A0253E" w:rsidRPr="00020619" w14:paraId="4FAE9B84" w14:textId="77777777" w:rsidTr="00864629">
        <w:trPr>
          <w:cantSplit/>
          <w:trHeight w:val="177"/>
          <w:jc w:val="center"/>
          <w:ins w:id="14501" w:author="BigCREditor-RAN4#104-bis" w:date="2022-10-21T13:29:00Z"/>
        </w:trPr>
        <w:tc>
          <w:tcPr>
            <w:tcW w:w="1795" w:type="dxa"/>
            <w:tcBorders>
              <w:bottom w:val="nil"/>
            </w:tcBorders>
            <w:shd w:val="clear" w:color="auto" w:fill="auto"/>
          </w:tcPr>
          <w:p w14:paraId="16988492" w14:textId="77777777" w:rsidR="00A0253E" w:rsidRPr="00020619" w:rsidRDefault="00A0253E" w:rsidP="00864629">
            <w:pPr>
              <w:pStyle w:val="TAL"/>
              <w:rPr>
                <w:ins w:id="14502" w:author="BigCREditor-RAN4#104-bis" w:date="2022-10-21T13:29:00Z"/>
              </w:rPr>
            </w:pPr>
            <w:ins w:id="14503" w:author="BigCREditor-RAN4#104-bis" w:date="2022-10-21T13:29:00Z">
              <w:r w:rsidRPr="00020619">
                <w:t>SNR on RLM-RS</w:t>
              </w:r>
            </w:ins>
          </w:p>
        </w:tc>
        <w:tc>
          <w:tcPr>
            <w:tcW w:w="2028" w:type="dxa"/>
          </w:tcPr>
          <w:p w14:paraId="7422878A" w14:textId="77777777" w:rsidR="00A0253E" w:rsidRPr="00020619" w:rsidRDefault="00A0253E" w:rsidP="00864629">
            <w:pPr>
              <w:pStyle w:val="TAL"/>
              <w:rPr>
                <w:ins w:id="14504" w:author="BigCREditor-RAN4#104-bis" w:date="2022-10-21T13:29:00Z"/>
                <w:noProof/>
              </w:rPr>
            </w:pPr>
            <w:ins w:id="14505" w:author="BigCREditor-RAN4#104-bis" w:date="2022-10-21T13:29:00Z">
              <w:r w:rsidRPr="00020619">
                <w:rPr>
                  <w:noProof/>
                </w:rPr>
                <w:t>Config 1, 4</w:t>
              </w:r>
            </w:ins>
          </w:p>
        </w:tc>
        <w:tc>
          <w:tcPr>
            <w:tcW w:w="850" w:type="dxa"/>
            <w:tcBorders>
              <w:bottom w:val="nil"/>
            </w:tcBorders>
            <w:shd w:val="clear" w:color="auto" w:fill="auto"/>
          </w:tcPr>
          <w:p w14:paraId="6BB6A34E" w14:textId="77777777" w:rsidR="00A0253E" w:rsidRPr="00020619" w:rsidRDefault="00A0253E" w:rsidP="00864629">
            <w:pPr>
              <w:pStyle w:val="TAC"/>
              <w:rPr>
                <w:ins w:id="14506" w:author="BigCREditor-RAN4#104-bis" w:date="2022-10-21T13:29:00Z"/>
              </w:rPr>
            </w:pPr>
            <w:ins w:id="14507" w:author="BigCREditor-RAN4#104-bis" w:date="2022-10-21T13:29:00Z">
              <w:r w:rsidRPr="00020619">
                <w:t>dB</w:t>
              </w:r>
            </w:ins>
          </w:p>
        </w:tc>
        <w:tc>
          <w:tcPr>
            <w:tcW w:w="1328" w:type="dxa"/>
          </w:tcPr>
          <w:p w14:paraId="58A3D002" w14:textId="77777777" w:rsidR="00A0253E" w:rsidRPr="00020619" w:rsidRDefault="00A0253E" w:rsidP="00864629">
            <w:pPr>
              <w:pStyle w:val="TAC"/>
              <w:rPr>
                <w:ins w:id="14508" w:author="BigCREditor-RAN4#104-bis" w:date="2022-10-21T13:29:00Z"/>
                <w:rFonts w:eastAsia="MS Mincho"/>
              </w:rPr>
            </w:pPr>
            <w:ins w:id="14509" w:author="BigCREditor-RAN4#104-bis" w:date="2022-10-21T13:29:00Z">
              <w:r w:rsidRPr="00020619">
                <w:rPr>
                  <w:rFonts w:eastAsia="MS Mincho"/>
                </w:rPr>
                <w:t>1</w:t>
              </w:r>
            </w:ins>
          </w:p>
        </w:tc>
        <w:tc>
          <w:tcPr>
            <w:tcW w:w="1328" w:type="dxa"/>
          </w:tcPr>
          <w:p w14:paraId="1F6FD37D" w14:textId="77777777" w:rsidR="00A0253E" w:rsidRPr="00020619" w:rsidRDefault="00A0253E" w:rsidP="00864629">
            <w:pPr>
              <w:pStyle w:val="TAC"/>
              <w:rPr>
                <w:ins w:id="14510" w:author="BigCREditor-RAN4#104-bis" w:date="2022-10-21T13:29:00Z"/>
                <w:rFonts w:eastAsia="MS Mincho"/>
              </w:rPr>
            </w:pPr>
            <w:ins w:id="14511" w:author="BigCREditor-RAN4#104-bis" w:date="2022-10-21T13:29:00Z">
              <w:r w:rsidRPr="00020619">
                <w:rPr>
                  <w:rFonts w:eastAsia="MS Mincho"/>
                </w:rPr>
                <w:t>-7</w:t>
              </w:r>
            </w:ins>
          </w:p>
        </w:tc>
        <w:tc>
          <w:tcPr>
            <w:tcW w:w="1329" w:type="dxa"/>
          </w:tcPr>
          <w:p w14:paraId="2011386E" w14:textId="77777777" w:rsidR="00A0253E" w:rsidRPr="00020619" w:rsidRDefault="00A0253E" w:rsidP="00864629">
            <w:pPr>
              <w:pStyle w:val="TAC"/>
              <w:rPr>
                <w:ins w:id="14512" w:author="BigCREditor-RAN4#104-bis" w:date="2022-10-21T13:29:00Z"/>
                <w:rFonts w:eastAsia="MS Mincho"/>
              </w:rPr>
            </w:pPr>
            <w:ins w:id="14513" w:author="BigCREditor-RAN4#104-bis" w:date="2022-10-21T13:29:00Z">
              <w:r w:rsidRPr="00020619">
                <w:rPr>
                  <w:rFonts w:eastAsia="MS Mincho"/>
                </w:rPr>
                <w:t>-15</w:t>
              </w:r>
            </w:ins>
          </w:p>
        </w:tc>
      </w:tr>
      <w:tr w:rsidR="00A0253E" w:rsidRPr="00020619" w14:paraId="05630890" w14:textId="77777777" w:rsidTr="00864629">
        <w:trPr>
          <w:cantSplit/>
          <w:trHeight w:val="234"/>
          <w:jc w:val="center"/>
          <w:ins w:id="14514" w:author="BigCREditor-RAN4#104-bis" w:date="2022-10-21T13:29:00Z"/>
        </w:trPr>
        <w:tc>
          <w:tcPr>
            <w:tcW w:w="1795" w:type="dxa"/>
            <w:tcBorders>
              <w:top w:val="nil"/>
              <w:bottom w:val="nil"/>
            </w:tcBorders>
            <w:shd w:val="clear" w:color="auto" w:fill="auto"/>
          </w:tcPr>
          <w:p w14:paraId="789102B2" w14:textId="77777777" w:rsidR="00A0253E" w:rsidRPr="00020619" w:rsidRDefault="00A0253E" w:rsidP="00864629">
            <w:pPr>
              <w:pStyle w:val="TAL"/>
              <w:rPr>
                <w:ins w:id="14515" w:author="BigCREditor-RAN4#104-bis" w:date="2022-10-21T13:29:00Z"/>
              </w:rPr>
            </w:pPr>
          </w:p>
        </w:tc>
        <w:tc>
          <w:tcPr>
            <w:tcW w:w="2028" w:type="dxa"/>
          </w:tcPr>
          <w:p w14:paraId="6E216E82" w14:textId="77777777" w:rsidR="00A0253E" w:rsidRPr="00020619" w:rsidRDefault="00A0253E" w:rsidP="00864629">
            <w:pPr>
              <w:pStyle w:val="TAL"/>
              <w:rPr>
                <w:ins w:id="14516" w:author="BigCREditor-RAN4#104-bis" w:date="2022-10-21T13:29:00Z"/>
                <w:noProof/>
              </w:rPr>
            </w:pPr>
            <w:ins w:id="14517" w:author="BigCREditor-RAN4#104-bis" w:date="2022-10-21T13:29:00Z">
              <w:r w:rsidRPr="00020619">
                <w:rPr>
                  <w:noProof/>
                </w:rPr>
                <w:t>Config 2</w:t>
              </w:r>
            </w:ins>
          </w:p>
        </w:tc>
        <w:tc>
          <w:tcPr>
            <w:tcW w:w="850" w:type="dxa"/>
            <w:tcBorders>
              <w:top w:val="nil"/>
              <w:bottom w:val="nil"/>
            </w:tcBorders>
            <w:shd w:val="clear" w:color="auto" w:fill="auto"/>
          </w:tcPr>
          <w:p w14:paraId="13995735" w14:textId="77777777" w:rsidR="00A0253E" w:rsidRPr="00020619" w:rsidRDefault="00A0253E" w:rsidP="00864629">
            <w:pPr>
              <w:pStyle w:val="TAC"/>
              <w:rPr>
                <w:ins w:id="14518" w:author="BigCREditor-RAN4#104-bis" w:date="2022-10-21T13:29:00Z"/>
              </w:rPr>
            </w:pPr>
          </w:p>
        </w:tc>
        <w:tc>
          <w:tcPr>
            <w:tcW w:w="1328" w:type="dxa"/>
          </w:tcPr>
          <w:p w14:paraId="7CB347F8" w14:textId="77777777" w:rsidR="00A0253E" w:rsidRPr="00020619" w:rsidRDefault="00A0253E" w:rsidP="00864629">
            <w:pPr>
              <w:pStyle w:val="TAC"/>
              <w:rPr>
                <w:ins w:id="14519" w:author="BigCREditor-RAN4#104-bis" w:date="2022-10-21T13:29:00Z"/>
                <w:noProof/>
              </w:rPr>
            </w:pPr>
            <w:ins w:id="14520" w:author="BigCREditor-RAN4#104-bis" w:date="2022-10-21T13:29:00Z">
              <w:r w:rsidRPr="00020619">
                <w:rPr>
                  <w:noProof/>
                </w:rPr>
                <w:t>1</w:t>
              </w:r>
            </w:ins>
          </w:p>
        </w:tc>
        <w:tc>
          <w:tcPr>
            <w:tcW w:w="1328" w:type="dxa"/>
          </w:tcPr>
          <w:p w14:paraId="04DCEC62" w14:textId="77777777" w:rsidR="00A0253E" w:rsidRPr="00020619" w:rsidRDefault="00A0253E" w:rsidP="00864629">
            <w:pPr>
              <w:pStyle w:val="TAC"/>
              <w:rPr>
                <w:ins w:id="14521" w:author="BigCREditor-RAN4#104-bis" w:date="2022-10-21T13:29:00Z"/>
                <w:noProof/>
              </w:rPr>
            </w:pPr>
            <w:ins w:id="14522" w:author="BigCREditor-RAN4#104-bis" w:date="2022-10-21T13:29:00Z">
              <w:r w:rsidRPr="00020619">
                <w:rPr>
                  <w:rFonts w:eastAsia="MS Mincho"/>
                </w:rPr>
                <w:t>-7</w:t>
              </w:r>
            </w:ins>
          </w:p>
        </w:tc>
        <w:tc>
          <w:tcPr>
            <w:tcW w:w="1329" w:type="dxa"/>
          </w:tcPr>
          <w:p w14:paraId="2A6525AC" w14:textId="77777777" w:rsidR="00A0253E" w:rsidRPr="00020619" w:rsidRDefault="00A0253E" w:rsidP="00864629">
            <w:pPr>
              <w:pStyle w:val="TAC"/>
              <w:rPr>
                <w:ins w:id="14523" w:author="BigCREditor-RAN4#104-bis" w:date="2022-10-21T13:29:00Z"/>
                <w:noProof/>
              </w:rPr>
            </w:pPr>
            <w:ins w:id="14524" w:author="BigCREditor-RAN4#104-bis" w:date="2022-10-21T13:29:00Z">
              <w:r w:rsidRPr="00020619">
                <w:rPr>
                  <w:rFonts w:eastAsia="MS Mincho"/>
                </w:rPr>
                <w:t>-15</w:t>
              </w:r>
            </w:ins>
          </w:p>
        </w:tc>
      </w:tr>
      <w:tr w:rsidR="00A0253E" w:rsidRPr="00020619" w14:paraId="05E9F541" w14:textId="77777777" w:rsidTr="00864629">
        <w:trPr>
          <w:cantSplit/>
          <w:trHeight w:val="129"/>
          <w:jc w:val="center"/>
          <w:ins w:id="14525" w:author="BigCREditor-RAN4#104-bis" w:date="2022-10-21T13:29:00Z"/>
        </w:trPr>
        <w:tc>
          <w:tcPr>
            <w:tcW w:w="1795" w:type="dxa"/>
            <w:tcBorders>
              <w:top w:val="nil"/>
            </w:tcBorders>
            <w:shd w:val="clear" w:color="auto" w:fill="auto"/>
          </w:tcPr>
          <w:p w14:paraId="434C1DF5" w14:textId="77777777" w:rsidR="00A0253E" w:rsidRPr="00020619" w:rsidRDefault="00A0253E" w:rsidP="00864629">
            <w:pPr>
              <w:pStyle w:val="TAL"/>
              <w:rPr>
                <w:ins w:id="14526" w:author="BigCREditor-RAN4#104-bis" w:date="2022-10-21T13:29:00Z"/>
              </w:rPr>
            </w:pPr>
          </w:p>
        </w:tc>
        <w:tc>
          <w:tcPr>
            <w:tcW w:w="2028" w:type="dxa"/>
          </w:tcPr>
          <w:p w14:paraId="5A2608D5" w14:textId="77777777" w:rsidR="00A0253E" w:rsidRPr="00020619" w:rsidRDefault="00A0253E" w:rsidP="00864629">
            <w:pPr>
              <w:pStyle w:val="TAL"/>
              <w:rPr>
                <w:ins w:id="14527" w:author="BigCREditor-RAN4#104-bis" w:date="2022-10-21T13:29:00Z"/>
                <w:noProof/>
              </w:rPr>
            </w:pPr>
            <w:ins w:id="14528" w:author="BigCREditor-RAN4#104-bis" w:date="2022-10-21T13:29:00Z">
              <w:r w:rsidRPr="00020619">
                <w:rPr>
                  <w:noProof/>
                </w:rPr>
                <w:t>Config 3</w:t>
              </w:r>
            </w:ins>
          </w:p>
        </w:tc>
        <w:tc>
          <w:tcPr>
            <w:tcW w:w="850" w:type="dxa"/>
            <w:tcBorders>
              <w:top w:val="nil"/>
            </w:tcBorders>
            <w:shd w:val="clear" w:color="auto" w:fill="auto"/>
          </w:tcPr>
          <w:p w14:paraId="002DC280" w14:textId="77777777" w:rsidR="00A0253E" w:rsidRPr="00020619" w:rsidRDefault="00A0253E" w:rsidP="00864629">
            <w:pPr>
              <w:pStyle w:val="TAC"/>
              <w:rPr>
                <w:ins w:id="14529" w:author="BigCREditor-RAN4#104-bis" w:date="2022-10-21T13:29:00Z"/>
              </w:rPr>
            </w:pPr>
          </w:p>
        </w:tc>
        <w:tc>
          <w:tcPr>
            <w:tcW w:w="1328" w:type="dxa"/>
          </w:tcPr>
          <w:p w14:paraId="768B6A49" w14:textId="77777777" w:rsidR="00A0253E" w:rsidRPr="00020619" w:rsidRDefault="00A0253E" w:rsidP="00864629">
            <w:pPr>
              <w:pStyle w:val="TAC"/>
              <w:rPr>
                <w:ins w:id="14530" w:author="BigCREditor-RAN4#104-bis" w:date="2022-10-21T13:29:00Z"/>
                <w:noProof/>
              </w:rPr>
            </w:pPr>
            <w:ins w:id="14531" w:author="BigCREditor-RAN4#104-bis" w:date="2022-10-21T13:29:00Z">
              <w:r w:rsidRPr="00020619">
                <w:rPr>
                  <w:noProof/>
                </w:rPr>
                <w:t>1</w:t>
              </w:r>
            </w:ins>
          </w:p>
        </w:tc>
        <w:tc>
          <w:tcPr>
            <w:tcW w:w="1328" w:type="dxa"/>
          </w:tcPr>
          <w:p w14:paraId="5D795ECA" w14:textId="77777777" w:rsidR="00A0253E" w:rsidRPr="00020619" w:rsidRDefault="00A0253E" w:rsidP="00864629">
            <w:pPr>
              <w:pStyle w:val="TAC"/>
              <w:rPr>
                <w:ins w:id="14532" w:author="BigCREditor-RAN4#104-bis" w:date="2022-10-21T13:29:00Z"/>
                <w:noProof/>
              </w:rPr>
            </w:pPr>
            <w:ins w:id="14533" w:author="BigCREditor-RAN4#104-bis" w:date="2022-10-21T13:29:00Z">
              <w:r w:rsidRPr="00020619">
                <w:rPr>
                  <w:rFonts w:eastAsia="MS Mincho"/>
                </w:rPr>
                <w:t>-7</w:t>
              </w:r>
            </w:ins>
          </w:p>
        </w:tc>
        <w:tc>
          <w:tcPr>
            <w:tcW w:w="1329" w:type="dxa"/>
          </w:tcPr>
          <w:p w14:paraId="143665BE" w14:textId="77777777" w:rsidR="00A0253E" w:rsidRPr="00020619" w:rsidRDefault="00A0253E" w:rsidP="00864629">
            <w:pPr>
              <w:pStyle w:val="TAC"/>
              <w:rPr>
                <w:ins w:id="14534" w:author="BigCREditor-RAN4#104-bis" w:date="2022-10-21T13:29:00Z"/>
                <w:noProof/>
              </w:rPr>
            </w:pPr>
            <w:ins w:id="14535" w:author="BigCREditor-RAN4#104-bis" w:date="2022-10-21T13:29:00Z">
              <w:r w:rsidRPr="00020619">
                <w:rPr>
                  <w:rFonts w:eastAsia="MS Mincho"/>
                </w:rPr>
                <w:t>-15</w:t>
              </w:r>
            </w:ins>
          </w:p>
        </w:tc>
      </w:tr>
      <w:tr w:rsidR="00A0253E" w:rsidRPr="00020619" w14:paraId="25B89180" w14:textId="77777777" w:rsidTr="00864629">
        <w:trPr>
          <w:cantSplit/>
          <w:trHeight w:val="181"/>
          <w:jc w:val="center"/>
          <w:ins w:id="14536" w:author="BigCREditor-RAN4#104-bis" w:date="2022-10-21T13:29:00Z"/>
        </w:trPr>
        <w:tc>
          <w:tcPr>
            <w:tcW w:w="1795" w:type="dxa"/>
            <w:tcBorders>
              <w:bottom w:val="nil"/>
            </w:tcBorders>
            <w:shd w:val="clear" w:color="auto" w:fill="auto"/>
          </w:tcPr>
          <w:p w14:paraId="7B72802C" w14:textId="77777777" w:rsidR="00A0253E" w:rsidRPr="00020619" w:rsidRDefault="00A0253E" w:rsidP="00864629">
            <w:pPr>
              <w:pStyle w:val="TAL"/>
              <w:rPr>
                <w:ins w:id="14537" w:author="BigCREditor-RAN4#104-bis" w:date="2022-10-21T13:29:00Z"/>
              </w:rPr>
            </w:pPr>
            <w:ins w:id="14538" w:author="BigCREditor-RAN4#104-bis" w:date="2022-10-21T13:29:00Z">
              <w:r w:rsidRPr="00020619">
                <w:rPr>
                  <w:position w:val="-12"/>
                </w:rPr>
                <w:object w:dxaOrig="420" w:dyaOrig="360" w14:anchorId="23769990">
                  <v:shape id="_x0000_i2234" type="#_x0000_t75" style="width:15.9pt;height:21.2pt" o:ole="" fillcolor="window">
                    <v:imagedata r:id="rId149" o:title=""/>
                  </v:shape>
                  <o:OLEObject Type="Embed" ProgID="Equation.3" ShapeID="_x0000_i2234" DrawAspect="Content" ObjectID="_1731331464" r:id="rId168"/>
                </w:object>
              </w:r>
            </w:ins>
          </w:p>
        </w:tc>
        <w:tc>
          <w:tcPr>
            <w:tcW w:w="2028" w:type="dxa"/>
          </w:tcPr>
          <w:p w14:paraId="72AC15B6" w14:textId="77777777" w:rsidR="00A0253E" w:rsidRPr="00020619" w:rsidRDefault="00A0253E" w:rsidP="00864629">
            <w:pPr>
              <w:pStyle w:val="TAL"/>
              <w:rPr>
                <w:ins w:id="14539" w:author="BigCREditor-RAN4#104-bis" w:date="2022-10-21T13:29:00Z"/>
                <w:noProof/>
              </w:rPr>
            </w:pPr>
            <w:ins w:id="14540" w:author="BigCREditor-RAN4#104-bis" w:date="2022-10-21T13:29:00Z">
              <w:r w:rsidRPr="00020619">
                <w:rPr>
                  <w:noProof/>
                </w:rPr>
                <w:t>Config 1, 4</w:t>
              </w:r>
            </w:ins>
          </w:p>
        </w:tc>
        <w:tc>
          <w:tcPr>
            <w:tcW w:w="850" w:type="dxa"/>
            <w:tcBorders>
              <w:bottom w:val="nil"/>
            </w:tcBorders>
            <w:shd w:val="clear" w:color="auto" w:fill="auto"/>
          </w:tcPr>
          <w:p w14:paraId="4EC9DF87" w14:textId="77777777" w:rsidR="00A0253E" w:rsidRPr="00020619" w:rsidRDefault="00A0253E" w:rsidP="00864629">
            <w:pPr>
              <w:pStyle w:val="TAC"/>
              <w:rPr>
                <w:ins w:id="14541" w:author="BigCREditor-RAN4#104-bis" w:date="2022-10-21T13:29:00Z"/>
              </w:rPr>
            </w:pPr>
            <w:ins w:id="14542" w:author="BigCREditor-RAN4#104-bis" w:date="2022-10-21T13:29:00Z">
              <w:r w:rsidRPr="00020619">
                <w:t>dBm/15kHz</w:t>
              </w:r>
            </w:ins>
          </w:p>
        </w:tc>
        <w:tc>
          <w:tcPr>
            <w:tcW w:w="3985" w:type="dxa"/>
            <w:gridSpan w:val="3"/>
          </w:tcPr>
          <w:p w14:paraId="319113FD" w14:textId="77777777" w:rsidR="00A0253E" w:rsidRPr="00020619" w:rsidRDefault="00A0253E" w:rsidP="00864629">
            <w:pPr>
              <w:pStyle w:val="TAC"/>
              <w:rPr>
                <w:ins w:id="14543" w:author="BigCREditor-RAN4#104-bis" w:date="2022-10-21T13:29:00Z"/>
              </w:rPr>
            </w:pPr>
            <w:ins w:id="14544" w:author="BigCREditor-RAN4#104-bis" w:date="2022-10-21T13:29:00Z">
              <w:r w:rsidRPr="00020619">
                <w:t>-98</w:t>
              </w:r>
            </w:ins>
          </w:p>
        </w:tc>
      </w:tr>
      <w:tr w:rsidR="00A0253E" w:rsidRPr="00020619" w14:paraId="6698F548" w14:textId="77777777" w:rsidTr="00864629">
        <w:trPr>
          <w:cantSplit/>
          <w:trHeight w:val="181"/>
          <w:jc w:val="center"/>
          <w:ins w:id="14545" w:author="BigCREditor-RAN4#104-bis" w:date="2022-10-21T13:29:00Z"/>
        </w:trPr>
        <w:tc>
          <w:tcPr>
            <w:tcW w:w="1795" w:type="dxa"/>
            <w:tcBorders>
              <w:top w:val="nil"/>
              <w:bottom w:val="nil"/>
            </w:tcBorders>
            <w:shd w:val="clear" w:color="auto" w:fill="auto"/>
          </w:tcPr>
          <w:p w14:paraId="34B2A501" w14:textId="77777777" w:rsidR="00A0253E" w:rsidRPr="00020619" w:rsidRDefault="00A0253E" w:rsidP="00864629">
            <w:pPr>
              <w:pStyle w:val="TAL"/>
              <w:rPr>
                <w:ins w:id="14546" w:author="BigCREditor-RAN4#104-bis" w:date="2022-10-21T13:29:00Z"/>
              </w:rPr>
            </w:pPr>
          </w:p>
        </w:tc>
        <w:tc>
          <w:tcPr>
            <w:tcW w:w="2028" w:type="dxa"/>
          </w:tcPr>
          <w:p w14:paraId="4470F878" w14:textId="77777777" w:rsidR="00A0253E" w:rsidRPr="00020619" w:rsidRDefault="00A0253E" w:rsidP="00864629">
            <w:pPr>
              <w:pStyle w:val="TAL"/>
              <w:rPr>
                <w:ins w:id="14547" w:author="BigCREditor-RAN4#104-bis" w:date="2022-10-21T13:29:00Z"/>
                <w:noProof/>
              </w:rPr>
            </w:pPr>
            <w:ins w:id="14548" w:author="BigCREditor-RAN4#104-bis" w:date="2022-10-21T13:29:00Z">
              <w:r w:rsidRPr="00020619">
                <w:rPr>
                  <w:noProof/>
                </w:rPr>
                <w:t>Config 2</w:t>
              </w:r>
            </w:ins>
          </w:p>
        </w:tc>
        <w:tc>
          <w:tcPr>
            <w:tcW w:w="850" w:type="dxa"/>
            <w:tcBorders>
              <w:top w:val="nil"/>
              <w:bottom w:val="nil"/>
            </w:tcBorders>
            <w:shd w:val="clear" w:color="auto" w:fill="auto"/>
          </w:tcPr>
          <w:p w14:paraId="3CF8FD05" w14:textId="77777777" w:rsidR="00A0253E" w:rsidRPr="00020619" w:rsidRDefault="00A0253E" w:rsidP="00864629">
            <w:pPr>
              <w:pStyle w:val="TAC"/>
              <w:rPr>
                <w:ins w:id="14549" w:author="BigCREditor-RAN4#104-bis" w:date="2022-10-21T13:29:00Z"/>
              </w:rPr>
            </w:pPr>
          </w:p>
        </w:tc>
        <w:tc>
          <w:tcPr>
            <w:tcW w:w="3985" w:type="dxa"/>
            <w:gridSpan w:val="3"/>
          </w:tcPr>
          <w:p w14:paraId="370F7219" w14:textId="77777777" w:rsidR="00A0253E" w:rsidRPr="00020619" w:rsidRDefault="00A0253E" w:rsidP="00864629">
            <w:pPr>
              <w:pStyle w:val="TAC"/>
              <w:rPr>
                <w:ins w:id="14550" w:author="BigCREditor-RAN4#104-bis" w:date="2022-10-21T13:29:00Z"/>
              </w:rPr>
            </w:pPr>
            <w:ins w:id="14551" w:author="BigCREditor-RAN4#104-bis" w:date="2022-10-21T13:29:00Z">
              <w:r w:rsidRPr="00020619">
                <w:t>-98</w:t>
              </w:r>
            </w:ins>
          </w:p>
        </w:tc>
      </w:tr>
      <w:tr w:rsidR="00A0253E" w:rsidRPr="00020619" w14:paraId="26DD6885" w14:textId="77777777" w:rsidTr="00864629">
        <w:trPr>
          <w:cantSplit/>
          <w:trHeight w:val="181"/>
          <w:jc w:val="center"/>
          <w:ins w:id="14552" w:author="BigCREditor-RAN4#104-bis" w:date="2022-10-21T13:29:00Z"/>
        </w:trPr>
        <w:tc>
          <w:tcPr>
            <w:tcW w:w="1795" w:type="dxa"/>
            <w:tcBorders>
              <w:top w:val="nil"/>
              <w:bottom w:val="single" w:sz="4" w:space="0" w:color="auto"/>
            </w:tcBorders>
            <w:shd w:val="clear" w:color="auto" w:fill="auto"/>
          </w:tcPr>
          <w:p w14:paraId="1506C0F2" w14:textId="77777777" w:rsidR="00A0253E" w:rsidRPr="00020619" w:rsidRDefault="00A0253E" w:rsidP="00864629">
            <w:pPr>
              <w:pStyle w:val="TAL"/>
              <w:rPr>
                <w:ins w:id="14553" w:author="BigCREditor-RAN4#104-bis" w:date="2022-10-21T13:29:00Z"/>
              </w:rPr>
            </w:pPr>
          </w:p>
        </w:tc>
        <w:tc>
          <w:tcPr>
            <w:tcW w:w="2028" w:type="dxa"/>
          </w:tcPr>
          <w:p w14:paraId="3F24CC12" w14:textId="77777777" w:rsidR="00A0253E" w:rsidRPr="00020619" w:rsidRDefault="00A0253E" w:rsidP="00864629">
            <w:pPr>
              <w:pStyle w:val="TAL"/>
              <w:rPr>
                <w:ins w:id="14554" w:author="BigCREditor-RAN4#104-bis" w:date="2022-10-21T13:29:00Z"/>
                <w:noProof/>
              </w:rPr>
            </w:pPr>
            <w:ins w:id="14555" w:author="BigCREditor-RAN4#104-bis" w:date="2022-10-21T13:29:00Z">
              <w:r w:rsidRPr="00020619">
                <w:rPr>
                  <w:noProof/>
                </w:rPr>
                <w:t>Config 3</w:t>
              </w:r>
            </w:ins>
          </w:p>
        </w:tc>
        <w:tc>
          <w:tcPr>
            <w:tcW w:w="850" w:type="dxa"/>
            <w:tcBorders>
              <w:top w:val="nil"/>
              <w:bottom w:val="single" w:sz="4" w:space="0" w:color="auto"/>
            </w:tcBorders>
            <w:shd w:val="clear" w:color="auto" w:fill="auto"/>
          </w:tcPr>
          <w:p w14:paraId="01B5A54F" w14:textId="77777777" w:rsidR="00A0253E" w:rsidRPr="00020619" w:rsidRDefault="00A0253E" w:rsidP="00864629">
            <w:pPr>
              <w:pStyle w:val="TAC"/>
              <w:rPr>
                <w:ins w:id="14556" w:author="BigCREditor-RAN4#104-bis" w:date="2022-10-21T13:29:00Z"/>
              </w:rPr>
            </w:pPr>
          </w:p>
        </w:tc>
        <w:tc>
          <w:tcPr>
            <w:tcW w:w="3985" w:type="dxa"/>
            <w:gridSpan w:val="3"/>
          </w:tcPr>
          <w:p w14:paraId="30938837" w14:textId="77777777" w:rsidR="00A0253E" w:rsidRPr="00020619" w:rsidRDefault="00A0253E" w:rsidP="00864629">
            <w:pPr>
              <w:pStyle w:val="TAC"/>
              <w:rPr>
                <w:ins w:id="14557" w:author="BigCREditor-RAN4#104-bis" w:date="2022-10-21T13:29:00Z"/>
              </w:rPr>
            </w:pPr>
            <w:ins w:id="14558" w:author="BigCREditor-RAN4#104-bis" w:date="2022-10-21T13:29:00Z">
              <w:r w:rsidRPr="00020619">
                <w:t>-98</w:t>
              </w:r>
            </w:ins>
          </w:p>
        </w:tc>
      </w:tr>
      <w:tr w:rsidR="00A0253E" w:rsidRPr="00020619" w14:paraId="33AC80CC" w14:textId="77777777" w:rsidTr="00864629">
        <w:trPr>
          <w:cantSplit/>
          <w:trHeight w:val="181"/>
          <w:jc w:val="center"/>
          <w:ins w:id="14559" w:author="BigCREditor-RAN4#104-bis" w:date="2022-10-21T13:29:00Z"/>
        </w:trPr>
        <w:tc>
          <w:tcPr>
            <w:tcW w:w="1795" w:type="dxa"/>
            <w:tcBorders>
              <w:bottom w:val="nil"/>
            </w:tcBorders>
            <w:shd w:val="clear" w:color="auto" w:fill="auto"/>
          </w:tcPr>
          <w:p w14:paraId="16FF8C30" w14:textId="77777777" w:rsidR="00A0253E" w:rsidRPr="00020619" w:rsidRDefault="00A0253E" w:rsidP="00864629">
            <w:pPr>
              <w:pStyle w:val="TAL"/>
              <w:rPr>
                <w:ins w:id="14560" w:author="BigCREditor-RAN4#104-bis" w:date="2022-10-21T13:29:00Z"/>
              </w:rPr>
            </w:pPr>
            <w:ins w:id="14561" w:author="BigCREditor-RAN4#104-bis" w:date="2022-10-21T13:29:00Z">
              <w:r w:rsidRPr="00020619">
                <w:rPr>
                  <w:position w:val="-12"/>
                </w:rPr>
                <w:object w:dxaOrig="420" w:dyaOrig="360" w14:anchorId="17EDF5BE">
                  <v:shape id="_x0000_i2235" type="#_x0000_t75" style="width:21.2pt;height:21.2pt" o:ole="" fillcolor="window">
                    <v:imagedata r:id="rId149" o:title=""/>
                  </v:shape>
                  <o:OLEObject Type="Embed" ProgID="Equation.3" ShapeID="_x0000_i2235" DrawAspect="Content" ObjectID="_1731331465" r:id="rId169"/>
                </w:object>
              </w:r>
            </w:ins>
          </w:p>
        </w:tc>
        <w:tc>
          <w:tcPr>
            <w:tcW w:w="2028" w:type="dxa"/>
          </w:tcPr>
          <w:p w14:paraId="64B1C70E" w14:textId="77777777" w:rsidR="00A0253E" w:rsidRPr="00020619" w:rsidRDefault="00A0253E" w:rsidP="00864629">
            <w:pPr>
              <w:pStyle w:val="TAL"/>
              <w:rPr>
                <w:ins w:id="14562" w:author="BigCREditor-RAN4#104-bis" w:date="2022-10-21T13:29:00Z"/>
                <w:noProof/>
              </w:rPr>
            </w:pPr>
            <w:ins w:id="14563" w:author="BigCREditor-RAN4#104-bis" w:date="2022-10-21T13:29:00Z">
              <w:r w:rsidRPr="00020619">
                <w:rPr>
                  <w:noProof/>
                </w:rPr>
                <w:t>Config 1, 4</w:t>
              </w:r>
            </w:ins>
          </w:p>
        </w:tc>
        <w:tc>
          <w:tcPr>
            <w:tcW w:w="850" w:type="dxa"/>
            <w:tcBorders>
              <w:bottom w:val="nil"/>
            </w:tcBorders>
            <w:shd w:val="clear" w:color="auto" w:fill="auto"/>
          </w:tcPr>
          <w:p w14:paraId="132E5814" w14:textId="77777777" w:rsidR="00A0253E" w:rsidRPr="00020619" w:rsidRDefault="00A0253E" w:rsidP="00864629">
            <w:pPr>
              <w:pStyle w:val="TAC"/>
              <w:rPr>
                <w:ins w:id="14564" w:author="BigCREditor-RAN4#104-bis" w:date="2022-10-21T13:29:00Z"/>
              </w:rPr>
            </w:pPr>
            <w:ins w:id="14565" w:author="BigCREditor-RAN4#104-bis" w:date="2022-10-21T13:29:00Z">
              <w:r w:rsidRPr="00020619">
                <w:t>dBm/SCS</w:t>
              </w:r>
            </w:ins>
          </w:p>
        </w:tc>
        <w:tc>
          <w:tcPr>
            <w:tcW w:w="3985" w:type="dxa"/>
            <w:gridSpan w:val="3"/>
            <w:vAlign w:val="center"/>
          </w:tcPr>
          <w:p w14:paraId="73F5B1A2" w14:textId="77777777" w:rsidR="00A0253E" w:rsidRPr="00020619" w:rsidRDefault="00A0253E" w:rsidP="00864629">
            <w:pPr>
              <w:pStyle w:val="TAC"/>
              <w:rPr>
                <w:ins w:id="14566" w:author="BigCREditor-RAN4#104-bis" w:date="2022-10-21T13:29:00Z"/>
              </w:rPr>
            </w:pPr>
            <w:ins w:id="14567" w:author="BigCREditor-RAN4#104-bis" w:date="2022-10-21T13:29:00Z">
              <w:r w:rsidRPr="00020619">
                <w:t>-98</w:t>
              </w:r>
            </w:ins>
          </w:p>
        </w:tc>
      </w:tr>
      <w:tr w:rsidR="00A0253E" w:rsidRPr="00020619" w14:paraId="5B84A587" w14:textId="77777777" w:rsidTr="00864629">
        <w:trPr>
          <w:cantSplit/>
          <w:trHeight w:val="181"/>
          <w:jc w:val="center"/>
          <w:ins w:id="14568" w:author="BigCREditor-RAN4#104-bis" w:date="2022-10-21T13:29:00Z"/>
        </w:trPr>
        <w:tc>
          <w:tcPr>
            <w:tcW w:w="1795" w:type="dxa"/>
            <w:tcBorders>
              <w:top w:val="nil"/>
              <w:bottom w:val="nil"/>
            </w:tcBorders>
            <w:shd w:val="clear" w:color="auto" w:fill="auto"/>
          </w:tcPr>
          <w:p w14:paraId="7BD5F024" w14:textId="77777777" w:rsidR="00A0253E" w:rsidRPr="00020619" w:rsidRDefault="00A0253E" w:rsidP="00864629">
            <w:pPr>
              <w:pStyle w:val="TAL"/>
              <w:rPr>
                <w:ins w:id="14569" w:author="BigCREditor-RAN4#104-bis" w:date="2022-10-21T13:29:00Z"/>
              </w:rPr>
            </w:pPr>
          </w:p>
        </w:tc>
        <w:tc>
          <w:tcPr>
            <w:tcW w:w="2028" w:type="dxa"/>
          </w:tcPr>
          <w:p w14:paraId="596A93B5" w14:textId="77777777" w:rsidR="00A0253E" w:rsidRPr="00020619" w:rsidRDefault="00A0253E" w:rsidP="00864629">
            <w:pPr>
              <w:pStyle w:val="TAL"/>
              <w:rPr>
                <w:ins w:id="14570" w:author="BigCREditor-RAN4#104-bis" w:date="2022-10-21T13:29:00Z"/>
                <w:noProof/>
              </w:rPr>
            </w:pPr>
            <w:ins w:id="14571" w:author="BigCREditor-RAN4#104-bis" w:date="2022-10-21T13:29:00Z">
              <w:r w:rsidRPr="00020619">
                <w:rPr>
                  <w:noProof/>
                </w:rPr>
                <w:t>Config 2</w:t>
              </w:r>
            </w:ins>
          </w:p>
        </w:tc>
        <w:tc>
          <w:tcPr>
            <w:tcW w:w="850" w:type="dxa"/>
            <w:tcBorders>
              <w:top w:val="nil"/>
              <w:bottom w:val="nil"/>
            </w:tcBorders>
            <w:shd w:val="clear" w:color="auto" w:fill="auto"/>
          </w:tcPr>
          <w:p w14:paraId="68B15FB1" w14:textId="77777777" w:rsidR="00A0253E" w:rsidRPr="00020619" w:rsidRDefault="00A0253E" w:rsidP="00864629">
            <w:pPr>
              <w:pStyle w:val="TAC"/>
              <w:rPr>
                <w:ins w:id="14572" w:author="BigCREditor-RAN4#104-bis" w:date="2022-10-21T13:29:00Z"/>
              </w:rPr>
            </w:pPr>
          </w:p>
        </w:tc>
        <w:tc>
          <w:tcPr>
            <w:tcW w:w="3985" w:type="dxa"/>
            <w:gridSpan w:val="3"/>
            <w:vAlign w:val="center"/>
          </w:tcPr>
          <w:p w14:paraId="77B0FA70" w14:textId="77777777" w:rsidR="00A0253E" w:rsidRPr="00020619" w:rsidRDefault="00A0253E" w:rsidP="00864629">
            <w:pPr>
              <w:pStyle w:val="TAC"/>
              <w:rPr>
                <w:ins w:id="14573" w:author="BigCREditor-RAN4#104-bis" w:date="2022-10-21T13:29:00Z"/>
              </w:rPr>
            </w:pPr>
            <w:ins w:id="14574" w:author="BigCREditor-RAN4#104-bis" w:date="2022-10-21T13:29:00Z">
              <w:r w:rsidRPr="00020619">
                <w:t>-98</w:t>
              </w:r>
            </w:ins>
          </w:p>
        </w:tc>
      </w:tr>
      <w:tr w:rsidR="00A0253E" w:rsidRPr="00020619" w14:paraId="5330BE2A" w14:textId="77777777" w:rsidTr="00864629">
        <w:trPr>
          <w:cantSplit/>
          <w:trHeight w:val="181"/>
          <w:jc w:val="center"/>
          <w:ins w:id="14575" w:author="BigCREditor-RAN4#104-bis" w:date="2022-10-21T13:29:00Z"/>
        </w:trPr>
        <w:tc>
          <w:tcPr>
            <w:tcW w:w="1795" w:type="dxa"/>
            <w:tcBorders>
              <w:top w:val="nil"/>
            </w:tcBorders>
            <w:shd w:val="clear" w:color="auto" w:fill="auto"/>
          </w:tcPr>
          <w:p w14:paraId="0ACF1C37" w14:textId="77777777" w:rsidR="00A0253E" w:rsidRPr="00020619" w:rsidRDefault="00A0253E" w:rsidP="00864629">
            <w:pPr>
              <w:pStyle w:val="TAL"/>
              <w:rPr>
                <w:ins w:id="14576" w:author="BigCREditor-RAN4#104-bis" w:date="2022-10-21T13:29:00Z"/>
              </w:rPr>
            </w:pPr>
          </w:p>
        </w:tc>
        <w:tc>
          <w:tcPr>
            <w:tcW w:w="2028" w:type="dxa"/>
          </w:tcPr>
          <w:p w14:paraId="467A1A3C" w14:textId="77777777" w:rsidR="00A0253E" w:rsidRPr="00020619" w:rsidRDefault="00A0253E" w:rsidP="00864629">
            <w:pPr>
              <w:pStyle w:val="TAL"/>
              <w:rPr>
                <w:ins w:id="14577" w:author="BigCREditor-RAN4#104-bis" w:date="2022-10-21T13:29:00Z"/>
                <w:noProof/>
              </w:rPr>
            </w:pPr>
            <w:ins w:id="14578" w:author="BigCREditor-RAN4#104-bis" w:date="2022-10-21T13:29:00Z">
              <w:r w:rsidRPr="00020619">
                <w:rPr>
                  <w:noProof/>
                </w:rPr>
                <w:t>Config 3</w:t>
              </w:r>
            </w:ins>
          </w:p>
        </w:tc>
        <w:tc>
          <w:tcPr>
            <w:tcW w:w="850" w:type="dxa"/>
            <w:tcBorders>
              <w:top w:val="nil"/>
            </w:tcBorders>
            <w:shd w:val="clear" w:color="auto" w:fill="auto"/>
          </w:tcPr>
          <w:p w14:paraId="554D48BC" w14:textId="77777777" w:rsidR="00A0253E" w:rsidRPr="00020619" w:rsidRDefault="00A0253E" w:rsidP="00864629">
            <w:pPr>
              <w:pStyle w:val="TAC"/>
              <w:rPr>
                <w:ins w:id="14579" w:author="BigCREditor-RAN4#104-bis" w:date="2022-10-21T13:29:00Z"/>
              </w:rPr>
            </w:pPr>
          </w:p>
        </w:tc>
        <w:tc>
          <w:tcPr>
            <w:tcW w:w="3985" w:type="dxa"/>
            <w:gridSpan w:val="3"/>
            <w:vAlign w:val="center"/>
          </w:tcPr>
          <w:p w14:paraId="10EC4571" w14:textId="77777777" w:rsidR="00A0253E" w:rsidRPr="00020619" w:rsidRDefault="00A0253E" w:rsidP="00864629">
            <w:pPr>
              <w:pStyle w:val="TAC"/>
              <w:rPr>
                <w:ins w:id="14580" w:author="BigCREditor-RAN4#104-bis" w:date="2022-10-21T13:29:00Z"/>
              </w:rPr>
            </w:pPr>
            <w:ins w:id="14581" w:author="BigCREditor-RAN4#104-bis" w:date="2022-10-21T13:29:00Z">
              <w:r w:rsidRPr="00020619">
                <w:t>-95</w:t>
              </w:r>
            </w:ins>
          </w:p>
        </w:tc>
      </w:tr>
      <w:tr w:rsidR="00A0253E" w:rsidRPr="00020619" w14:paraId="2CE9A750" w14:textId="77777777" w:rsidTr="00864629">
        <w:trPr>
          <w:cantSplit/>
          <w:trHeight w:val="198"/>
          <w:jc w:val="center"/>
          <w:ins w:id="14582" w:author="BigCREditor-RAN4#104-bis" w:date="2022-10-21T13:29:00Z"/>
        </w:trPr>
        <w:tc>
          <w:tcPr>
            <w:tcW w:w="3823" w:type="dxa"/>
            <w:gridSpan w:val="2"/>
          </w:tcPr>
          <w:p w14:paraId="0FFC415B" w14:textId="77777777" w:rsidR="00A0253E" w:rsidRPr="00020619" w:rsidRDefault="00A0253E" w:rsidP="00864629">
            <w:pPr>
              <w:pStyle w:val="TAL"/>
              <w:rPr>
                <w:ins w:id="14583" w:author="BigCREditor-RAN4#104-bis" w:date="2022-10-21T13:29:00Z"/>
              </w:rPr>
            </w:pPr>
            <w:ins w:id="14584" w:author="BigCREditor-RAN4#104-bis" w:date="2022-10-21T13:29:00Z">
              <w:r w:rsidRPr="00020619">
                <w:rPr>
                  <w:rFonts w:eastAsia="?? ??"/>
                </w:rPr>
                <w:t>Propagation condition</w:t>
              </w:r>
            </w:ins>
          </w:p>
        </w:tc>
        <w:tc>
          <w:tcPr>
            <w:tcW w:w="850" w:type="dxa"/>
          </w:tcPr>
          <w:p w14:paraId="5B63E958" w14:textId="77777777" w:rsidR="00A0253E" w:rsidRPr="00020619" w:rsidRDefault="00A0253E" w:rsidP="00864629">
            <w:pPr>
              <w:pStyle w:val="TAC"/>
              <w:rPr>
                <w:ins w:id="14585" w:author="BigCREditor-RAN4#104-bis" w:date="2022-10-21T13:29:00Z"/>
              </w:rPr>
            </w:pPr>
          </w:p>
        </w:tc>
        <w:tc>
          <w:tcPr>
            <w:tcW w:w="3985" w:type="dxa"/>
            <w:gridSpan w:val="3"/>
            <w:shd w:val="clear" w:color="auto" w:fill="auto"/>
          </w:tcPr>
          <w:p w14:paraId="22FBB208" w14:textId="77777777" w:rsidR="00A0253E" w:rsidRPr="00020619" w:rsidRDefault="00A0253E" w:rsidP="00864629">
            <w:pPr>
              <w:pStyle w:val="TAC"/>
              <w:rPr>
                <w:ins w:id="14586" w:author="BigCREditor-RAN4#104-bis" w:date="2022-10-21T13:29:00Z"/>
                <w:rFonts w:eastAsia="MS Mincho"/>
              </w:rPr>
            </w:pPr>
            <w:ins w:id="14587" w:author="BigCREditor-RAN4#104-bis" w:date="2022-10-21T13:29:00Z">
              <w:r w:rsidRPr="00020619">
                <w:rPr>
                  <w:rFonts w:eastAsia="MS Mincho"/>
                </w:rPr>
                <w:t>TDL-C 300ns 100Hz</w:t>
              </w:r>
            </w:ins>
          </w:p>
        </w:tc>
      </w:tr>
      <w:tr w:rsidR="00A0253E" w:rsidRPr="00020619" w14:paraId="6A3644DC" w14:textId="77777777" w:rsidTr="00864629">
        <w:trPr>
          <w:cantSplit/>
          <w:trHeight w:val="1669"/>
          <w:jc w:val="center"/>
          <w:ins w:id="14588" w:author="BigCREditor-RAN4#104-bis" w:date="2022-10-21T13:29:00Z"/>
        </w:trPr>
        <w:tc>
          <w:tcPr>
            <w:tcW w:w="8658" w:type="dxa"/>
            <w:gridSpan w:val="6"/>
          </w:tcPr>
          <w:p w14:paraId="1AC469B4" w14:textId="77777777" w:rsidR="00A0253E" w:rsidRPr="00020619" w:rsidRDefault="00A0253E" w:rsidP="00864629">
            <w:pPr>
              <w:pStyle w:val="TAN"/>
              <w:rPr>
                <w:ins w:id="14589" w:author="BigCREditor-RAN4#104-bis" w:date="2022-10-21T13:29:00Z"/>
              </w:rPr>
            </w:pPr>
            <w:ins w:id="14590" w:author="BigCREditor-RAN4#104-bis" w:date="2022-10-21T13:29:00Z">
              <w:r w:rsidRPr="00020619">
                <w:t>Note 1:</w:t>
              </w:r>
              <w:r w:rsidRPr="00020619">
                <w:tab/>
                <w:t>OCNG shall be used such that the resources in Cell 1 are fully allocated and a constant total transmitted power spectral density is achieved for all OFDM symbols.</w:t>
              </w:r>
            </w:ins>
          </w:p>
          <w:p w14:paraId="7C17D65C" w14:textId="77777777" w:rsidR="00A0253E" w:rsidRPr="00020619" w:rsidRDefault="00A0253E" w:rsidP="00864629">
            <w:pPr>
              <w:pStyle w:val="TAN"/>
              <w:rPr>
                <w:ins w:id="14591" w:author="BigCREditor-RAN4#104-bis" w:date="2022-10-21T13:29:00Z"/>
              </w:rPr>
            </w:pPr>
            <w:ins w:id="14592" w:author="BigCREditor-RAN4#104-bis" w:date="2022-10-21T13:29:00Z">
              <w:r w:rsidRPr="00020619">
                <w:t>Note 2:</w:t>
              </w:r>
              <w:r w:rsidRPr="00020619">
                <w:tab/>
                <w:t>The signal contains PDCCH for UEs other than the device under test as part of OCNG.</w:t>
              </w:r>
            </w:ins>
          </w:p>
          <w:p w14:paraId="39877B90" w14:textId="77777777" w:rsidR="00A0253E" w:rsidRPr="00020619" w:rsidRDefault="00A0253E" w:rsidP="00864629">
            <w:pPr>
              <w:pStyle w:val="TAN"/>
              <w:rPr>
                <w:ins w:id="14593" w:author="BigCREditor-RAN4#104-bis" w:date="2022-10-21T13:29:00Z"/>
              </w:rPr>
            </w:pPr>
            <w:ins w:id="14594" w:author="BigCREditor-RAN4#104-bis" w:date="2022-10-21T13:29:00Z">
              <w:r w:rsidRPr="00020619">
                <w:t>Note 3:</w:t>
              </w:r>
              <w:r w:rsidRPr="00020619">
                <w:tab/>
                <w:t xml:space="preserve">SNR levels correspond to the signal to noise ratio over the SSS </w:t>
              </w:r>
              <w:proofErr w:type="spellStart"/>
              <w:r w:rsidRPr="00020619">
                <w:t>REs.</w:t>
              </w:r>
              <w:proofErr w:type="spellEnd"/>
            </w:ins>
          </w:p>
          <w:p w14:paraId="1D9C0BC5" w14:textId="77777777" w:rsidR="00A0253E" w:rsidRPr="00020619" w:rsidRDefault="00A0253E" w:rsidP="00864629">
            <w:pPr>
              <w:pStyle w:val="TAN"/>
              <w:rPr>
                <w:ins w:id="14595" w:author="BigCREditor-RAN4#104-bis" w:date="2022-10-21T13:29:00Z"/>
              </w:rPr>
            </w:pPr>
            <w:ins w:id="14596" w:author="BigCREditor-RAN4#104-bis" w:date="2022-10-21T13:29:00Z">
              <w:r w:rsidRPr="00020619">
                <w:t>Note 4:</w:t>
              </w:r>
              <w:r w:rsidRPr="00020619">
                <w:tab/>
                <w:t>The SNR in time periods T1, T2 and T3 is denoted as SNR1, SNR2 and SNR3 respectively in Figure A.16.5.1.5.1-1.</w:t>
              </w:r>
            </w:ins>
          </w:p>
          <w:p w14:paraId="067C50D9" w14:textId="77777777" w:rsidR="00A0253E" w:rsidRPr="00020619" w:rsidRDefault="00A0253E" w:rsidP="00864629">
            <w:pPr>
              <w:pStyle w:val="TAN"/>
              <w:rPr>
                <w:ins w:id="14597" w:author="BigCREditor-RAN4#104-bis" w:date="2022-10-21T13:29:00Z"/>
              </w:rPr>
            </w:pPr>
            <w:ins w:id="14598" w:author="BigCREditor-RAN4#104-bis" w:date="2022-10-21T13:29:00Z">
              <w:del w:id="14599" w:author="Huawei" w:date="2022-11-16T18:57:00Z">
                <w:r w:rsidRPr="00020619" w:rsidDel="007D5939">
                  <w:delText>Note 5:</w:delText>
                </w:r>
                <w:r w:rsidRPr="00020619" w:rsidDel="007D5939">
                  <w:rPr>
                    <w:rFonts w:eastAsia="MS Mincho"/>
                    <w:snapToGrid w:val="0"/>
                  </w:rPr>
                  <w:tab/>
                </w:r>
                <w:r w:rsidRPr="00020619" w:rsidDel="007D5939">
                  <w:delText>The SNR values are specified for testing a UE which supports 2RX on at least one band. For testing of a UE which supports 4RX on all bands, the SNR during T3 is A.3.6</w:delText>
                </w:r>
                <w:r w:rsidRPr="00020619" w:rsidDel="007D5939">
                  <w:rPr>
                    <w:snapToGrid w:val="0"/>
                  </w:rPr>
                  <w:delText>.</w:delText>
                </w:r>
              </w:del>
            </w:ins>
          </w:p>
        </w:tc>
      </w:tr>
    </w:tbl>
    <w:p w14:paraId="3EFC9652" w14:textId="77777777" w:rsidR="00A0253E" w:rsidRPr="00020619" w:rsidDel="007D5939" w:rsidRDefault="00A0253E" w:rsidP="00A0253E">
      <w:pPr>
        <w:rPr>
          <w:ins w:id="14600" w:author="BigCREditor-RAN4#104-bis" w:date="2022-10-21T13:29:00Z"/>
          <w:del w:id="14601" w:author="Huawei" w:date="2022-11-16T18:57:00Z"/>
        </w:rPr>
      </w:pPr>
      <w:ins w:id="14602" w:author="BigCREditor-RAN4#104-bis" w:date="2022-10-21T13:29:00Z">
        <w:del w:id="14603" w:author="Huawei" w:date="2022-11-16T18:57:00Z">
          <w:r w:rsidRPr="00020619" w:rsidDel="007D5939">
            <w:delText>111</w:delText>
          </w:r>
        </w:del>
      </w:ins>
    </w:p>
    <w:p w14:paraId="7B1F9EED" w14:textId="77777777" w:rsidR="00A0253E" w:rsidRPr="00020619" w:rsidRDefault="00A0253E" w:rsidP="00A0253E">
      <w:pPr>
        <w:keepNext/>
        <w:keepLines/>
        <w:spacing w:before="60"/>
        <w:jc w:val="center"/>
        <w:rPr>
          <w:ins w:id="14604" w:author="BigCREditor-RAN4#104-bis" w:date="2022-10-21T13:29:00Z"/>
          <w:rFonts w:ascii="Arial" w:eastAsia="Malgun Gothic" w:hAnsi="Arial"/>
          <w:b/>
          <w:kern w:val="20"/>
        </w:rPr>
      </w:pPr>
      <w:ins w:id="14605" w:author="BigCREditor-RAN4#104-bis" w:date="2022-10-21T13:29:00Z">
        <w:r w:rsidRPr="00020619">
          <w:rPr>
            <w:rFonts w:ascii="Arial" w:hAnsi="Arial"/>
            <w:b/>
            <w:noProof/>
            <w:lang w:val="en-US" w:eastAsia="zh-CN"/>
          </w:rPr>
          <w:drawing>
            <wp:inline distT="0" distB="0" distL="0" distR="0" wp14:anchorId="75CAD066" wp14:editId="00A9DF8E">
              <wp:extent cx="5351329" cy="3240000"/>
              <wp:effectExtent l="0" t="0" r="1905" b="0"/>
              <wp:docPr id="3191"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5351329" cy="3240000"/>
                      </a:xfrm>
                      <a:prstGeom prst="rect">
                        <a:avLst/>
                      </a:prstGeom>
                    </pic:spPr>
                  </pic:pic>
                </a:graphicData>
              </a:graphic>
            </wp:inline>
          </w:drawing>
        </w:r>
      </w:ins>
    </w:p>
    <w:p w14:paraId="0720F3D2" w14:textId="77777777" w:rsidR="00A0253E" w:rsidRPr="00020619" w:rsidRDefault="00A0253E" w:rsidP="00A0253E">
      <w:pPr>
        <w:keepLines/>
        <w:spacing w:after="240"/>
        <w:jc w:val="center"/>
        <w:rPr>
          <w:ins w:id="14606" w:author="BigCREditor-RAN4#104-bis" w:date="2022-10-21T13:29:00Z"/>
          <w:rFonts w:ascii="Arial" w:hAnsi="Arial"/>
        </w:rPr>
      </w:pPr>
      <w:ins w:id="14607" w:author="BigCREditor-RAN4#104-bis" w:date="2022-10-21T13:29:00Z">
        <w:r w:rsidRPr="00020619">
          <w:rPr>
            <w:rFonts w:ascii="Arial" w:hAnsi="Arial"/>
            <w:b/>
          </w:rPr>
          <w:t>Figure A.16.5.1.5.1-1: SNR variation for out-of-sync testing</w:t>
        </w:r>
      </w:ins>
    </w:p>
    <w:p w14:paraId="16366D5F" w14:textId="77777777" w:rsidR="00A0253E" w:rsidRPr="00020619" w:rsidRDefault="00A0253E" w:rsidP="00A0253E">
      <w:pPr>
        <w:pStyle w:val="Heading5"/>
        <w:rPr>
          <w:ins w:id="14608" w:author="BigCREditor-RAN4#104-bis" w:date="2022-10-21T13:29:00Z"/>
          <w:snapToGrid w:val="0"/>
        </w:rPr>
      </w:pPr>
      <w:ins w:id="14609" w:author="BigCREditor-RAN4#104-bis" w:date="2022-10-21T13:29:00Z">
        <w:r w:rsidRPr="00020619">
          <w:rPr>
            <w:snapToGrid w:val="0"/>
          </w:rPr>
          <w:lastRenderedPageBreak/>
          <w:t>A.16.5.1.5.2</w:t>
        </w:r>
        <w:r w:rsidRPr="00020619">
          <w:rPr>
            <w:snapToGrid w:val="0"/>
          </w:rPr>
          <w:tab/>
          <w:t>Test Requirements</w:t>
        </w:r>
      </w:ins>
    </w:p>
    <w:p w14:paraId="410EA430" w14:textId="77777777" w:rsidR="00A0253E" w:rsidRPr="00020619" w:rsidRDefault="00A0253E" w:rsidP="00A0253E">
      <w:pPr>
        <w:rPr>
          <w:ins w:id="14610" w:author="BigCREditor-RAN4#104-bis" w:date="2022-10-21T13:29:00Z"/>
        </w:rPr>
      </w:pPr>
      <w:ins w:id="14611" w:author="BigCREditor-RAN4#104-bis" w:date="2022-10-21T13:29:00Z">
        <w:r w:rsidRPr="00020619">
          <w:t>The UE behaviour in each test during time durations T1, T2 and T3 shall be as follows:</w:t>
        </w:r>
      </w:ins>
    </w:p>
    <w:p w14:paraId="69BD94A2" w14:textId="77777777" w:rsidR="00A0253E" w:rsidRPr="00020619" w:rsidRDefault="00A0253E" w:rsidP="00A0253E">
      <w:pPr>
        <w:rPr>
          <w:ins w:id="14612" w:author="BigCREditor-RAN4#104-bis" w:date="2022-10-21T13:29:00Z"/>
        </w:rPr>
      </w:pPr>
      <w:ins w:id="14613" w:author="BigCREditor-RAN4#104-bis" w:date="2022-10-21T13:29:00Z">
        <w:r w:rsidRPr="00020619">
          <w:t>During the period from time point A to time point B the UE shall transmit uplink signal at least in all uplink slots configured for CSI transmission according to the configured periodic CSI reporting.</w:t>
        </w:r>
      </w:ins>
    </w:p>
    <w:p w14:paraId="28FC0AD5" w14:textId="77777777" w:rsidR="00A0253E" w:rsidRPr="00020619" w:rsidRDefault="00A0253E" w:rsidP="00A0253E">
      <w:pPr>
        <w:rPr>
          <w:ins w:id="14614" w:author="BigCREditor-RAN4#104-bis" w:date="2022-10-21T13:29:00Z"/>
        </w:rPr>
      </w:pPr>
      <w:ins w:id="14615" w:author="BigCREditor-RAN4#104-bis" w:date="2022-10-21T13:29:00Z">
        <w:r w:rsidRPr="00020619">
          <w:t>The UE shall stop transmitting uplink signal no later than time point C (D1 second after the start of the time duration T3).</w:t>
        </w:r>
      </w:ins>
    </w:p>
    <w:p w14:paraId="68384A25" w14:textId="77777777" w:rsidR="00A0253E" w:rsidRPr="00020619" w:rsidRDefault="00A0253E" w:rsidP="00A0253E">
      <w:pPr>
        <w:rPr>
          <w:ins w:id="14616" w:author="BigCREditor-RAN4#104-bis" w:date="2022-10-21T13:29:00Z"/>
        </w:rPr>
      </w:pPr>
      <w:ins w:id="14617" w:author="BigCREditor-RAN4#104-bis" w:date="2022-10-21T13:29:00Z">
        <w:r w:rsidRPr="00020619">
          <w:t>The rate of correct events observed during repeated tests shall be at least 90%.</w:t>
        </w:r>
      </w:ins>
    </w:p>
    <w:p w14:paraId="52815331" w14:textId="77777777" w:rsidR="00A0253E" w:rsidRPr="00020619" w:rsidRDefault="00A0253E" w:rsidP="00A0253E"/>
    <w:p w14:paraId="46617244" w14:textId="77777777" w:rsidR="00A0253E" w:rsidRPr="00020619" w:rsidRDefault="00A0253E" w:rsidP="00A0253E">
      <w:pPr>
        <w:pStyle w:val="Heading4"/>
      </w:pPr>
      <w:r w:rsidRPr="00020619">
        <w:t>A.16.5.1.6</w:t>
      </w:r>
      <w:r w:rsidRPr="00020619">
        <w:tab/>
        <w:t xml:space="preserve">Radio Link Monitoring Out-of-sync Test for FR1 </w:t>
      </w:r>
      <w:proofErr w:type="spellStart"/>
      <w:r w:rsidRPr="00020619">
        <w:t>PCell</w:t>
      </w:r>
      <w:proofErr w:type="spellEnd"/>
      <w:r w:rsidRPr="00020619">
        <w:t xml:space="preserve"> configured with SSB-based RLM RS in DRX mode for 2 Rx UE</w:t>
      </w:r>
    </w:p>
    <w:p w14:paraId="23697106" w14:textId="77777777" w:rsidR="00A0253E" w:rsidRPr="00020619" w:rsidRDefault="00A0253E" w:rsidP="00A0253E">
      <w:pPr>
        <w:pStyle w:val="Heading5"/>
        <w:rPr>
          <w:ins w:id="14618" w:author="BigCREditor-RAN4#104-bis" w:date="2022-10-21T13:29:00Z"/>
          <w:snapToGrid w:val="0"/>
          <w:lang w:eastAsia="zh-CN"/>
        </w:rPr>
      </w:pPr>
      <w:ins w:id="14619" w:author="BigCREditor-RAN4#104-bis" w:date="2022-10-21T13:29:00Z">
        <w:r w:rsidRPr="00020619">
          <w:rPr>
            <w:snapToGrid w:val="0"/>
            <w:lang w:eastAsia="zh-CN"/>
          </w:rPr>
          <w:t>A.16.5.1.6.1</w:t>
        </w:r>
        <w:r w:rsidRPr="00020619">
          <w:rPr>
            <w:snapToGrid w:val="0"/>
            <w:lang w:eastAsia="zh-CN"/>
          </w:rPr>
          <w:tab/>
          <w:t>Test Purpose and Environment</w:t>
        </w:r>
      </w:ins>
    </w:p>
    <w:p w14:paraId="1F21B040" w14:textId="77777777" w:rsidR="00A0253E" w:rsidRPr="00020619" w:rsidRDefault="00A0253E" w:rsidP="00A0253E">
      <w:pPr>
        <w:rPr>
          <w:ins w:id="14620" w:author="BigCREditor-RAN4#104-bis" w:date="2022-10-21T13:29:00Z"/>
          <w:lang w:eastAsia="zh-CN"/>
        </w:rPr>
      </w:pPr>
      <w:ins w:id="14621" w:author="BigCREditor-RAN4#104-bis" w:date="2022-10-21T13:29:00Z">
        <w:r w:rsidRPr="00020619">
          <w:rPr>
            <w:lang w:eastAsia="zh-CN"/>
          </w:rPr>
          <w:t xml:space="preserve">The purpose of this test is to verify that the UE properly detects the out of sync and in sync for the purpose of monitoring downlink radio link quality of the </w:t>
        </w:r>
        <w:proofErr w:type="spellStart"/>
        <w:r w:rsidRPr="00020619">
          <w:rPr>
            <w:lang w:eastAsia="zh-CN"/>
          </w:rPr>
          <w:t>PCell</w:t>
        </w:r>
        <w:proofErr w:type="spellEnd"/>
        <w:r w:rsidRPr="00020619">
          <w:rPr>
            <w:lang w:eastAsia="zh-CN"/>
          </w:rPr>
          <w:t xml:space="preserve"> when DRX is used. This test will partly verify the FR1 radio link monitoring requirements in clause 8.1B.</w:t>
        </w:r>
      </w:ins>
    </w:p>
    <w:p w14:paraId="6A733C26" w14:textId="77777777" w:rsidR="00A0253E" w:rsidRPr="00020619" w:rsidRDefault="00A0253E" w:rsidP="00A0253E">
      <w:pPr>
        <w:rPr>
          <w:ins w:id="14622" w:author="BigCREditor-RAN4#104-bis" w:date="2022-10-21T13:29:00Z"/>
        </w:rPr>
      </w:pPr>
      <w:ins w:id="14623" w:author="BigCREditor-RAN4#104-bis" w:date="2022-10-21T13:29:00Z">
        <w:r w:rsidRPr="00020619">
          <w:t xml:space="preserve">In the test, UE is configured to perform RLM on SSB, with </w:t>
        </w:r>
        <w:proofErr w:type="spellStart"/>
        <w:r w:rsidRPr="00020619">
          <w:rPr>
            <w:i/>
          </w:rPr>
          <w:t>detectionResource</w:t>
        </w:r>
        <w:proofErr w:type="spellEnd"/>
        <w:r w:rsidRPr="00020619">
          <w:t xml:space="preserve"> included in </w:t>
        </w:r>
        <w:proofErr w:type="spellStart"/>
        <w:r w:rsidRPr="00020619">
          <w:rPr>
            <w:i/>
          </w:rPr>
          <w:t>RadioLinkMonitoringRS</w:t>
        </w:r>
        <w:proofErr w:type="spellEnd"/>
        <w:r w:rsidRPr="00020619">
          <w:t xml:space="preserve"> set to SSB#0, and </w:t>
        </w:r>
        <w:r w:rsidRPr="00020619">
          <w:rPr>
            <w:i/>
          </w:rPr>
          <w:t>purpose</w:t>
        </w:r>
        <w:r w:rsidRPr="00020619">
          <w:t xml:space="preserve"> set to ‘</w:t>
        </w:r>
        <w:proofErr w:type="spellStart"/>
        <w:r w:rsidRPr="00020619">
          <w:rPr>
            <w:i/>
          </w:rPr>
          <w:t>rlf</w:t>
        </w:r>
        <w:proofErr w:type="spellEnd"/>
        <w:r w:rsidRPr="00020619">
          <w:t xml:space="preserve">’. </w:t>
        </w:r>
        <w:r w:rsidRPr="00020619">
          <w:rPr>
            <w:lang w:eastAsia="zh-CN"/>
          </w:rPr>
          <w:t xml:space="preserve">Supported test configurations are shown in table A.16.5.1.6.1-1. The test parameters are given in Tables A.16.5.1.6.1-2, and A.16.5.1.6.1-3. There is one cell (Cell 1), which is the active NR cell, in the test. The test consists of three successive time periods, with time duration of T1, T2 and T3 respectively. Figure A.16.5.1.6.1-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020619">
          <w:rPr>
            <w:lang w:eastAsia="zh-CN"/>
          </w:rPr>
          <w:t>ms</w:t>
        </w:r>
        <w:proofErr w:type="spellEnd"/>
        <w:r w:rsidRPr="00020619">
          <w:rPr>
            <w:lang w:eastAsia="zh-CN"/>
          </w:rPr>
          <w:t xml:space="preserve">. In the test, DRX configuration is enabled and DRX inactivity timer has already been expired, </w:t>
        </w:r>
        <w:proofErr w:type="gramStart"/>
        <w:r w:rsidRPr="00020619">
          <w:rPr>
            <w:lang w:eastAsia="zh-CN"/>
          </w:rPr>
          <w:t>i.e.</w:t>
        </w:r>
        <w:proofErr w:type="gramEnd"/>
        <w:r w:rsidRPr="00020619">
          <w:rPr>
            <w:lang w:eastAsia="zh-CN"/>
          </w:rPr>
          <w:t xml:space="preserve"> UE tries to decode PDCCH and to send periodic CSI during the period when On-duration timer is running. Time alignment timers shall be set to “infinity” so that UL timing alignment is maintained during the test.</w:t>
        </w:r>
      </w:ins>
    </w:p>
    <w:p w14:paraId="61D760C9" w14:textId="77777777" w:rsidR="00A0253E" w:rsidRPr="00020619" w:rsidRDefault="00A0253E" w:rsidP="00A0253E">
      <w:pPr>
        <w:pStyle w:val="TH"/>
        <w:rPr>
          <w:ins w:id="14624" w:author="BigCREditor-RAN4#104-bis" w:date="2022-10-21T13:29:00Z"/>
        </w:rPr>
      </w:pPr>
      <w:ins w:id="14625" w:author="BigCREditor-RAN4#104-bis" w:date="2022-10-21T13:29:00Z">
        <w:r w:rsidRPr="00020619">
          <w:t xml:space="preserve">Table A.16.5.1.6.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A0253E" w:rsidRPr="00020619" w14:paraId="07381290" w14:textId="77777777" w:rsidTr="00864629">
        <w:trPr>
          <w:trHeight w:val="187"/>
          <w:jc w:val="center"/>
          <w:ins w:id="14626" w:author="BigCREditor-RAN4#104-bis" w:date="2022-10-21T13:29:00Z"/>
        </w:trPr>
        <w:tc>
          <w:tcPr>
            <w:tcW w:w="1631" w:type="dxa"/>
            <w:shd w:val="clear" w:color="auto" w:fill="auto"/>
          </w:tcPr>
          <w:p w14:paraId="1EA8D6D6" w14:textId="77777777" w:rsidR="00A0253E" w:rsidRPr="00020619" w:rsidRDefault="00A0253E" w:rsidP="00864629">
            <w:pPr>
              <w:pStyle w:val="TAH"/>
              <w:rPr>
                <w:ins w:id="14627" w:author="BigCREditor-RAN4#104-bis" w:date="2022-10-21T13:29:00Z"/>
                <w:lang w:eastAsia="zh-TW"/>
              </w:rPr>
            </w:pPr>
            <w:ins w:id="14628" w:author="BigCREditor-RAN4#104-bis" w:date="2022-10-21T13:29:00Z">
              <w:r w:rsidRPr="00020619">
                <w:rPr>
                  <w:lang w:eastAsia="zh-TW"/>
                </w:rPr>
                <w:t>Configuration</w:t>
              </w:r>
            </w:ins>
          </w:p>
        </w:tc>
        <w:tc>
          <w:tcPr>
            <w:tcW w:w="4970" w:type="dxa"/>
            <w:shd w:val="clear" w:color="auto" w:fill="auto"/>
          </w:tcPr>
          <w:p w14:paraId="4E46A516" w14:textId="77777777" w:rsidR="00A0253E" w:rsidRPr="00020619" w:rsidRDefault="00A0253E" w:rsidP="00864629">
            <w:pPr>
              <w:pStyle w:val="TAH"/>
              <w:rPr>
                <w:ins w:id="14629" w:author="BigCREditor-RAN4#104-bis" w:date="2022-10-21T13:29:00Z"/>
                <w:lang w:eastAsia="zh-TW"/>
              </w:rPr>
            </w:pPr>
            <w:ins w:id="14630" w:author="BigCREditor-RAN4#104-bis" w:date="2022-10-21T13:29:00Z">
              <w:r w:rsidRPr="00020619">
                <w:rPr>
                  <w:lang w:eastAsia="zh-TW"/>
                </w:rPr>
                <w:t>Description</w:t>
              </w:r>
            </w:ins>
          </w:p>
        </w:tc>
      </w:tr>
      <w:tr w:rsidR="00A0253E" w:rsidRPr="00020619" w14:paraId="5DAD3A33" w14:textId="77777777" w:rsidTr="00864629">
        <w:trPr>
          <w:trHeight w:val="187"/>
          <w:jc w:val="center"/>
          <w:ins w:id="14631" w:author="BigCREditor-RAN4#104-bis" w:date="2022-10-21T13:29:00Z"/>
        </w:trPr>
        <w:tc>
          <w:tcPr>
            <w:tcW w:w="1631" w:type="dxa"/>
            <w:shd w:val="clear" w:color="auto" w:fill="auto"/>
          </w:tcPr>
          <w:p w14:paraId="0D2CE26D" w14:textId="77777777" w:rsidR="00A0253E" w:rsidRPr="00020619" w:rsidRDefault="00A0253E" w:rsidP="00864629">
            <w:pPr>
              <w:pStyle w:val="TAL"/>
              <w:rPr>
                <w:ins w:id="14632" w:author="BigCREditor-RAN4#104-bis" w:date="2022-10-21T13:29:00Z"/>
                <w:lang w:eastAsia="zh-TW"/>
              </w:rPr>
            </w:pPr>
            <w:ins w:id="14633" w:author="BigCREditor-RAN4#104-bis" w:date="2022-10-21T13:29:00Z">
              <w:r w:rsidRPr="00020619">
                <w:rPr>
                  <w:lang w:eastAsia="zh-TW"/>
                </w:rPr>
                <w:t>1</w:t>
              </w:r>
            </w:ins>
          </w:p>
        </w:tc>
        <w:tc>
          <w:tcPr>
            <w:tcW w:w="4970" w:type="dxa"/>
            <w:shd w:val="clear" w:color="auto" w:fill="auto"/>
          </w:tcPr>
          <w:p w14:paraId="0DF72759" w14:textId="77777777" w:rsidR="00A0253E" w:rsidRPr="00020619" w:rsidRDefault="00A0253E" w:rsidP="00864629">
            <w:pPr>
              <w:pStyle w:val="TAL"/>
              <w:rPr>
                <w:ins w:id="14634" w:author="BigCREditor-RAN4#104-bis" w:date="2022-10-21T13:29:00Z"/>
                <w:lang w:eastAsia="zh-TW"/>
              </w:rPr>
            </w:pPr>
            <w:ins w:id="14635" w:author="BigCREditor-RAN4#104-bis" w:date="2022-10-21T13:29:00Z">
              <w:r w:rsidRPr="00020619">
                <w:rPr>
                  <w:lang w:eastAsia="zh-TW"/>
                </w:rPr>
                <w:t>FDD, SSB SCS 15 kHz, data SCS 15 kHz, BW 10 MHz</w:t>
              </w:r>
            </w:ins>
          </w:p>
        </w:tc>
      </w:tr>
      <w:tr w:rsidR="00A0253E" w:rsidRPr="00020619" w14:paraId="23E48A3F" w14:textId="77777777" w:rsidTr="00864629">
        <w:trPr>
          <w:trHeight w:val="187"/>
          <w:jc w:val="center"/>
          <w:ins w:id="14636" w:author="BigCREditor-RAN4#104-bis" w:date="2022-10-21T13:29:00Z"/>
        </w:trPr>
        <w:tc>
          <w:tcPr>
            <w:tcW w:w="1631" w:type="dxa"/>
            <w:shd w:val="clear" w:color="auto" w:fill="auto"/>
          </w:tcPr>
          <w:p w14:paraId="599EB18F" w14:textId="77777777" w:rsidR="00A0253E" w:rsidRPr="00020619" w:rsidRDefault="00A0253E" w:rsidP="00864629">
            <w:pPr>
              <w:pStyle w:val="TAL"/>
              <w:rPr>
                <w:ins w:id="14637" w:author="BigCREditor-RAN4#104-bis" w:date="2022-10-21T13:29:00Z"/>
                <w:lang w:eastAsia="zh-TW"/>
              </w:rPr>
            </w:pPr>
            <w:ins w:id="14638" w:author="BigCREditor-RAN4#104-bis" w:date="2022-10-21T13:29:00Z">
              <w:r w:rsidRPr="00020619">
                <w:rPr>
                  <w:lang w:eastAsia="zh-TW"/>
                </w:rPr>
                <w:t>2</w:t>
              </w:r>
            </w:ins>
          </w:p>
        </w:tc>
        <w:tc>
          <w:tcPr>
            <w:tcW w:w="4970" w:type="dxa"/>
            <w:shd w:val="clear" w:color="auto" w:fill="auto"/>
          </w:tcPr>
          <w:p w14:paraId="380E9E88" w14:textId="77777777" w:rsidR="00A0253E" w:rsidRPr="00020619" w:rsidRDefault="00A0253E" w:rsidP="00864629">
            <w:pPr>
              <w:pStyle w:val="TAL"/>
              <w:rPr>
                <w:ins w:id="14639" w:author="BigCREditor-RAN4#104-bis" w:date="2022-10-21T13:29:00Z"/>
                <w:lang w:eastAsia="zh-TW"/>
              </w:rPr>
            </w:pPr>
            <w:ins w:id="14640" w:author="BigCREditor-RAN4#104-bis" w:date="2022-10-21T13:29:00Z">
              <w:r w:rsidRPr="00020619">
                <w:rPr>
                  <w:lang w:eastAsia="zh-TW"/>
                </w:rPr>
                <w:t>TDD, SSB SCS 15 kHz, data SCS 15 kHz, BW 10 MHz</w:t>
              </w:r>
            </w:ins>
          </w:p>
        </w:tc>
      </w:tr>
      <w:tr w:rsidR="00A0253E" w:rsidRPr="00020619" w14:paraId="0E066B96" w14:textId="77777777" w:rsidTr="00864629">
        <w:trPr>
          <w:trHeight w:val="187"/>
          <w:jc w:val="center"/>
          <w:ins w:id="14641" w:author="BigCREditor-RAN4#104-bis" w:date="2022-10-21T13:29:00Z"/>
        </w:trPr>
        <w:tc>
          <w:tcPr>
            <w:tcW w:w="1631" w:type="dxa"/>
            <w:shd w:val="clear" w:color="auto" w:fill="auto"/>
          </w:tcPr>
          <w:p w14:paraId="11984744" w14:textId="77777777" w:rsidR="00A0253E" w:rsidRPr="00020619" w:rsidRDefault="00A0253E" w:rsidP="00864629">
            <w:pPr>
              <w:pStyle w:val="TAL"/>
              <w:rPr>
                <w:ins w:id="14642" w:author="BigCREditor-RAN4#104-bis" w:date="2022-10-21T13:29:00Z"/>
                <w:lang w:eastAsia="zh-TW"/>
              </w:rPr>
            </w:pPr>
            <w:ins w:id="14643" w:author="BigCREditor-RAN4#104-bis" w:date="2022-10-21T13:29:00Z">
              <w:r w:rsidRPr="00020619">
                <w:rPr>
                  <w:lang w:eastAsia="zh-TW"/>
                </w:rPr>
                <w:t>3</w:t>
              </w:r>
            </w:ins>
          </w:p>
        </w:tc>
        <w:tc>
          <w:tcPr>
            <w:tcW w:w="4970" w:type="dxa"/>
            <w:shd w:val="clear" w:color="auto" w:fill="auto"/>
          </w:tcPr>
          <w:p w14:paraId="19F2ADE8" w14:textId="77777777" w:rsidR="00A0253E" w:rsidRPr="00020619" w:rsidRDefault="00A0253E" w:rsidP="00864629">
            <w:pPr>
              <w:pStyle w:val="TAL"/>
              <w:rPr>
                <w:ins w:id="14644" w:author="BigCREditor-RAN4#104-bis" w:date="2022-10-21T13:29:00Z"/>
                <w:lang w:eastAsia="zh-TW"/>
              </w:rPr>
            </w:pPr>
            <w:ins w:id="14645" w:author="BigCREditor-RAN4#104-bis" w:date="2022-10-21T13:29:00Z">
              <w:r w:rsidRPr="00020619">
                <w:rPr>
                  <w:lang w:eastAsia="zh-TW"/>
                </w:rPr>
                <w:t>TDD, SSB SCS 30 kHz, data SCS 30 kHz, BW 20 MHz</w:t>
              </w:r>
            </w:ins>
          </w:p>
        </w:tc>
      </w:tr>
      <w:tr w:rsidR="00A0253E" w:rsidRPr="00020619" w14:paraId="500287FB" w14:textId="77777777" w:rsidTr="00864629">
        <w:trPr>
          <w:trHeight w:val="187"/>
          <w:jc w:val="center"/>
          <w:ins w:id="14646" w:author="BigCREditor-RAN4#104-bis" w:date="2022-10-21T13:29:00Z"/>
        </w:trPr>
        <w:tc>
          <w:tcPr>
            <w:tcW w:w="1631" w:type="dxa"/>
            <w:shd w:val="clear" w:color="auto" w:fill="auto"/>
          </w:tcPr>
          <w:p w14:paraId="275A05DA" w14:textId="77777777" w:rsidR="00A0253E" w:rsidRPr="00020619" w:rsidRDefault="00A0253E" w:rsidP="00864629">
            <w:pPr>
              <w:pStyle w:val="TAL"/>
              <w:rPr>
                <w:ins w:id="14647" w:author="BigCREditor-RAN4#104-bis" w:date="2022-10-21T13:29:00Z"/>
                <w:lang w:eastAsia="zh-TW"/>
              </w:rPr>
            </w:pPr>
            <w:ins w:id="14648" w:author="BigCREditor-RAN4#104-bis" w:date="2022-10-21T13:29:00Z">
              <w:r w:rsidRPr="00020619">
                <w:rPr>
                  <w:lang w:eastAsia="zh-TW"/>
                </w:rPr>
                <w:t>4</w:t>
              </w:r>
            </w:ins>
          </w:p>
        </w:tc>
        <w:tc>
          <w:tcPr>
            <w:tcW w:w="4970" w:type="dxa"/>
            <w:shd w:val="clear" w:color="auto" w:fill="auto"/>
          </w:tcPr>
          <w:p w14:paraId="439F440D" w14:textId="77777777" w:rsidR="00A0253E" w:rsidRPr="00020619" w:rsidRDefault="00A0253E" w:rsidP="00864629">
            <w:pPr>
              <w:pStyle w:val="TAL"/>
              <w:rPr>
                <w:ins w:id="14649" w:author="BigCREditor-RAN4#104-bis" w:date="2022-10-21T13:29:00Z"/>
                <w:lang w:eastAsia="zh-TW"/>
              </w:rPr>
            </w:pPr>
            <w:ins w:id="14650" w:author="BigCREditor-RAN4#104-bis" w:date="2022-10-21T13:29:00Z">
              <w:r w:rsidRPr="00020619">
                <w:rPr>
                  <w:lang w:eastAsia="zh-TW"/>
                </w:rPr>
                <w:t>HD-FDD, SSB SCS 15 kHz, data SCS 15 kHz, BW 10 MHz</w:t>
              </w:r>
            </w:ins>
          </w:p>
        </w:tc>
      </w:tr>
      <w:tr w:rsidR="00A0253E" w:rsidRPr="00020619" w14:paraId="6160C11C" w14:textId="77777777" w:rsidTr="00864629">
        <w:trPr>
          <w:trHeight w:val="187"/>
          <w:jc w:val="center"/>
          <w:ins w:id="14651" w:author="BigCREditor-RAN4#104-bis" w:date="2022-10-21T13:29:00Z"/>
        </w:trPr>
        <w:tc>
          <w:tcPr>
            <w:tcW w:w="6601" w:type="dxa"/>
            <w:gridSpan w:val="2"/>
            <w:shd w:val="clear" w:color="auto" w:fill="auto"/>
          </w:tcPr>
          <w:p w14:paraId="0C27792F" w14:textId="77777777" w:rsidR="00A0253E" w:rsidRPr="00020619" w:rsidRDefault="00A0253E" w:rsidP="00864629">
            <w:pPr>
              <w:pStyle w:val="TAN"/>
              <w:rPr>
                <w:ins w:id="14652" w:author="BigCREditor-RAN4#104-bis" w:date="2022-10-21T13:29:00Z"/>
                <w:lang w:eastAsia="zh-TW"/>
              </w:rPr>
            </w:pPr>
            <w:ins w:id="14653" w:author="BigCREditor-RAN4#104-bis" w:date="2022-10-21T13:29:00Z">
              <w:r w:rsidRPr="00020619">
                <w:rPr>
                  <w:lang w:eastAsia="zh-TW"/>
                </w:rPr>
                <w:t>Note:</w:t>
              </w:r>
              <w:r w:rsidRPr="00020619">
                <w:rPr>
                  <w:lang w:eastAsia="zh-TW"/>
                </w:rPr>
                <w:tab/>
                <w:t>The UE is only required to pass in one of the supported test configurations in FR1</w:t>
              </w:r>
            </w:ins>
          </w:p>
        </w:tc>
      </w:tr>
    </w:tbl>
    <w:p w14:paraId="57DD427C" w14:textId="77777777" w:rsidR="00A0253E" w:rsidRPr="00020619" w:rsidRDefault="00A0253E" w:rsidP="00A0253E">
      <w:pPr>
        <w:rPr>
          <w:ins w:id="14654" w:author="BigCREditor-RAN4#104-bis" w:date="2022-10-21T13:29:00Z"/>
          <w:lang w:eastAsia="zh-TW"/>
        </w:rPr>
      </w:pPr>
    </w:p>
    <w:p w14:paraId="5E4C7DCA" w14:textId="77777777" w:rsidR="00A0253E" w:rsidRPr="00020619" w:rsidRDefault="00A0253E" w:rsidP="00A0253E">
      <w:pPr>
        <w:pStyle w:val="TH"/>
        <w:rPr>
          <w:ins w:id="14655" w:author="BigCREditor-RAN4#104-bis" w:date="2022-10-21T13:29:00Z"/>
        </w:rPr>
      </w:pPr>
      <w:ins w:id="14656" w:author="BigCREditor-RAN4#104-bis" w:date="2022-10-21T13:29:00Z">
        <w:r w:rsidRPr="00020619">
          <w:lastRenderedPageBreak/>
          <w:t>Table A.16.5.1.6.1-2: General test parameters for FR1 out-of-sync testing in DRX mode</w:t>
        </w:r>
      </w:ins>
    </w:p>
    <w:tbl>
      <w:tblPr>
        <w:tblW w:w="36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5"/>
        <w:gridCol w:w="137"/>
        <w:gridCol w:w="1661"/>
        <w:gridCol w:w="789"/>
        <w:gridCol w:w="2998"/>
      </w:tblGrid>
      <w:tr w:rsidR="00A0253E" w:rsidRPr="00020619" w14:paraId="6A13FCF8" w14:textId="77777777" w:rsidTr="00864629">
        <w:trPr>
          <w:trHeight w:val="187"/>
          <w:jc w:val="center"/>
          <w:ins w:id="14657" w:author="BigCREditor-RAN4#104-bis" w:date="2022-10-21T13:29:00Z"/>
        </w:trPr>
        <w:tc>
          <w:tcPr>
            <w:tcW w:w="2337" w:type="pct"/>
            <w:gridSpan w:val="3"/>
            <w:tcBorders>
              <w:bottom w:val="nil"/>
            </w:tcBorders>
            <w:shd w:val="clear" w:color="auto" w:fill="auto"/>
          </w:tcPr>
          <w:p w14:paraId="37829A0E" w14:textId="77777777" w:rsidR="00A0253E" w:rsidRPr="00020619" w:rsidRDefault="00A0253E" w:rsidP="00864629">
            <w:pPr>
              <w:pStyle w:val="TAH"/>
              <w:rPr>
                <w:ins w:id="14658" w:author="BigCREditor-RAN4#104-bis" w:date="2022-10-21T13:29:00Z"/>
                <w:noProof/>
              </w:rPr>
            </w:pPr>
            <w:ins w:id="14659" w:author="BigCREditor-RAN4#104-bis" w:date="2022-10-21T13:29:00Z">
              <w:r w:rsidRPr="00020619">
                <w:rPr>
                  <w:noProof/>
                </w:rPr>
                <w:lastRenderedPageBreak/>
                <w:t>Parameter</w:t>
              </w:r>
            </w:ins>
          </w:p>
        </w:tc>
        <w:tc>
          <w:tcPr>
            <w:tcW w:w="555" w:type="pct"/>
            <w:tcBorders>
              <w:bottom w:val="nil"/>
            </w:tcBorders>
            <w:shd w:val="clear" w:color="auto" w:fill="auto"/>
          </w:tcPr>
          <w:p w14:paraId="285CE59A" w14:textId="77777777" w:rsidR="00A0253E" w:rsidRPr="00020619" w:rsidRDefault="00A0253E" w:rsidP="00864629">
            <w:pPr>
              <w:pStyle w:val="TAH"/>
              <w:rPr>
                <w:ins w:id="14660" w:author="BigCREditor-RAN4#104-bis" w:date="2022-10-21T13:29:00Z"/>
                <w:noProof/>
              </w:rPr>
            </w:pPr>
            <w:ins w:id="14661" w:author="BigCREditor-RAN4#104-bis" w:date="2022-10-21T13:29:00Z">
              <w:r w:rsidRPr="00020619">
                <w:rPr>
                  <w:noProof/>
                </w:rPr>
                <w:t>Unit</w:t>
              </w:r>
            </w:ins>
          </w:p>
        </w:tc>
        <w:tc>
          <w:tcPr>
            <w:tcW w:w="2108" w:type="pct"/>
            <w:shd w:val="clear" w:color="auto" w:fill="auto"/>
          </w:tcPr>
          <w:p w14:paraId="0EE1089C" w14:textId="77777777" w:rsidR="00A0253E" w:rsidRPr="00020619" w:rsidRDefault="00A0253E" w:rsidP="00864629">
            <w:pPr>
              <w:pStyle w:val="TAH"/>
              <w:rPr>
                <w:ins w:id="14662" w:author="BigCREditor-RAN4#104-bis" w:date="2022-10-21T13:29:00Z"/>
                <w:noProof/>
              </w:rPr>
            </w:pPr>
            <w:ins w:id="14663" w:author="BigCREditor-RAN4#104-bis" w:date="2022-10-21T13:29:00Z">
              <w:r w:rsidRPr="00020619">
                <w:rPr>
                  <w:noProof/>
                </w:rPr>
                <w:t>Value</w:t>
              </w:r>
            </w:ins>
          </w:p>
        </w:tc>
      </w:tr>
      <w:tr w:rsidR="00A0253E" w:rsidRPr="00020619" w14:paraId="35C1B4DB" w14:textId="77777777" w:rsidTr="00864629">
        <w:trPr>
          <w:trHeight w:val="187"/>
          <w:jc w:val="center"/>
          <w:ins w:id="14664" w:author="BigCREditor-RAN4#104-bis" w:date="2022-10-21T13:29:00Z"/>
        </w:trPr>
        <w:tc>
          <w:tcPr>
            <w:tcW w:w="2337" w:type="pct"/>
            <w:gridSpan w:val="3"/>
            <w:tcBorders>
              <w:top w:val="nil"/>
            </w:tcBorders>
            <w:shd w:val="clear" w:color="auto" w:fill="auto"/>
          </w:tcPr>
          <w:p w14:paraId="1BDCAE0E" w14:textId="77777777" w:rsidR="00A0253E" w:rsidRPr="00020619" w:rsidRDefault="00A0253E" w:rsidP="00864629">
            <w:pPr>
              <w:pStyle w:val="TAH"/>
              <w:rPr>
                <w:ins w:id="14665" w:author="BigCREditor-RAN4#104-bis" w:date="2022-10-21T13:29:00Z"/>
                <w:noProof/>
              </w:rPr>
            </w:pPr>
          </w:p>
        </w:tc>
        <w:tc>
          <w:tcPr>
            <w:tcW w:w="555" w:type="pct"/>
            <w:tcBorders>
              <w:top w:val="nil"/>
            </w:tcBorders>
            <w:shd w:val="clear" w:color="auto" w:fill="auto"/>
          </w:tcPr>
          <w:p w14:paraId="7C0E2181" w14:textId="77777777" w:rsidR="00A0253E" w:rsidRPr="00020619" w:rsidRDefault="00A0253E" w:rsidP="00864629">
            <w:pPr>
              <w:pStyle w:val="TAH"/>
              <w:rPr>
                <w:ins w:id="14666" w:author="BigCREditor-RAN4#104-bis" w:date="2022-10-21T13:29:00Z"/>
                <w:noProof/>
              </w:rPr>
            </w:pPr>
          </w:p>
        </w:tc>
        <w:tc>
          <w:tcPr>
            <w:tcW w:w="2108" w:type="pct"/>
            <w:shd w:val="clear" w:color="auto" w:fill="auto"/>
          </w:tcPr>
          <w:p w14:paraId="45284A93" w14:textId="77777777" w:rsidR="00A0253E" w:rsidRPr="00020619" w:rsidRDefault="00A0253E" w:rsidP="00864629">
            <w:pPr>
              <w:pStyle w:val="TAH"/>
              <w:rPr>
                <w:ins w:id="14667" w:author="BigCREditor-RAN4#104-bis" w:date="2022-10-21T13:29:00Z"/>
                <w:noProof/>
              </w:rPr>
            </w:pPr>
            <w:ins w:id="14668" w:author="BigCREditor-RAN4#104-bis" w:date="2022-10-21T13:29:00Z">
              <w:r w:rsidRPr="00020619">
                <w:rPr>
                  <w:noProof/>
                </w:rPr>
                <w:t>Test 1</w:t>
              </w:r>
            </w:ins>
          </w:p>
        </w:tc>
      </w:tr>
      <w:tr w:rsidR="00A0253E" w:rsidRPr="00020619" w14:paraId="57311F77" w14:textId="77777777" w:rsidTr="00864629">
        <w:trPr>
          <w:trHeight w:val="164"/>
          <w:jc w:val="center"/>
          <w:ins w:id="14669" w:author="BigCREditor-RAN4#104-bis" w:date="2022-10-21T13:29:00Z"/>
        </w:trPr>
        <w:tc>
          <w:tcPr>
            <w:tcW w:w="2337" w:type="pct"/>
            <w:gridSpan w:val="3"/>
            <w:shd w:val="clear" w:color="auto" w:fill="auto"/>
          </w:tcPr>
          <w:p w14:paraId="63440C06" w14:textId="77777777" w:rsidR="00A0253E" w:rsidRPr="00020619" w:rsidRDefault="00A0253E" w:rsidP="00864629">
            <w:pPr>
              <w:pStyle w:val="TAL"/>
              <w:rPr>
                <w:ins w:id="14670" w:author="BigCREditor-RAN4#104-bis" w:date="2022-10-21T13:29:00Z"/>
                <w:noProof/>
              </w:rPr>
            </w:pPr>
            <w:ins w:id="14671" w:author="BigCREditor-RAN4#104-bis" w:date="2022-10-21T13:29:00Z">
              <w:r w:rsidRPr="00020619">
                <w:rPr>
                  <w:noProof/>
                </w:rPr>
                <w:t>Active PCell</w:t>
              </w:r>
            </w:ins>
          </w:p>
        </w:tc>
        <w:tc>
          <w:tcPr>
            <w:tcW w:w="555" w:type="pct"/>
            <w:shd w:val="clear" w:color="auto" w:fill="auto"/>
          </w:tcPr>
          <w:p w14:paraId="448E338C" w14:textId="77777777" w:rsidR="00A0253E" w:rsidRPr="00020619" w:rsidRDefault="00A0253E" w:rsidP="00864629">
            <w:pPr>
              <w:pStyle w:val="TAC"/>
              <w:rPr>
                <w:ins w:id="14672" w:author="BigCREditor-RAN4#104-bis" w:date="2022-10-21T13:29:00Z"/>
                <w:noProof/>
              </w:rPr>
            </w:pPr>
          </w:p>
        </w:tc>
        <w:tc>
          <w:tcPr>
            <w:tcW w:w="2108" w:type="pct"/>
            <w:shd w:val="clear" w:color="auto" w:fill="auto"/>
          </w:tcPr>
          <w:p w14:paraId="1E5C54E2" w14:textId="77777777" w:rsidR="00A0253E" w:rsidRPr="00020619" w:rsidRDefault="00A0253E" w:rsidP="00864629">
            <w:pPr>
              <w:pStyle w:val="TAC"/>
              <w:rPr>
                <w:ins w:id="14673" w:author="BigCREditor-RAN4#104-bis" w:date="2022-10-21T13:29:00Z"/>
                <w:noProof/>
              </w:rPr>
            </w:pPr>
            <w:ins w:id="14674" w:author="BigCREditor-RAN4#104-bis" w:date="2022-10-21T13:29:00Z">
              <w:r w:rsidRPr="00020619">
                <w:rPr>
                  <w:noProof/>
                </w:rPr>
                <w:t>Cell 1</w:t>
              </w:r>
            </w:ins>
          </w:p>
        </w:tc>
      </w:tr>
      <w:tr w:rsidR="00A0253E" w:rsidRPr="00020619" w14:paraId="5684853B" w14:textId="77777777" w:rsidTr="00864629">
        <w:trPr>
          <w:trHeight w:val="62"/>
          <w:jc w:val="center"/>
          <w:ins w:id="14675" w:author="BigCREditor-RAN4#104-bis" w:date="2022-10-21T13:29:00Z"/>
        </w:trPr>
        <w:tc>
          <w:tcPr>
            <w:tcW w:w="2337" w:type="pct"/>
            <w:gridSpan w:val="3"/>
            <w:shd w:val="clear" w:color="auto" w:fill="auto"/>
          </w:tcPr>
          <w:p w14:paraId="12910F5F" w14:textId="77777777" w:rsidR="00A0253E" w:rsidRPr="00020619" w:rsidRDefault="00A0253E" w:rsidP="00864629">
            <w:pPr>
              <w:pStyle w:val="TAL"/>
              <w:rPr>
                <w:ins w:id="14676" w:author="BigCREditor-RAN4#104-bis" w:date="2022-10-21T13:29:00Z"/>
                <w:noProof/>
              </w:rPr>
            </w:pPr>
            <w:ins w:id="14677" w:author="BigCREditor-RAN4#104-bis" w:date="2022-10-21T13:29:00Z">
              <w:r w:rsidRPr="00020619">
                <w:rPr>
                  <w:noProof/>
                </w:rPr>
                <w:t>RF Channel Number</w:t>
              </w:r>
            </w:ins>
          </w:p>
        </w:tc>
        <w:tc>
          <w:tcPr>
            <w:tcW w:w="555" w:type="pct"/>
            <w:shd w:val="clear" w:color="auto" w:fill="auto"/>
          </w:tcPr>
          <w:p w14:paraId="62075BA5" w14:textId="77777777" w:rsidR="00A0253E" w:rsidRPr="00020619" w:rsidRDefault="00A0253E" w:rsidP="00864629">
            <w:pPr>
              <w:pStyle w:val="TAC"/>
              <w:rPr>
                <w:ins w:id="14678" w:author="BigCREditor-RAN4#104-bis" w:date="2022-10-21T13:29:00Z"/>
                <w:noProof/>
              </w:rPr>
            </w:pPr>
          </w:p>
        </w:tc>
        <w:tc>
          <w:tcPr>
            <w:tcW w:w="2108" w:type="pct"/>
            <w:shd w:val="clear" w:color="auto" w:fill="auto"/>
          </w:tcPr>
          <w:p w14:paraId="4F53A241" w14:textId="77777777" w:rsidR="00A0253E" w:rsidRPr="00020619" w:rsidRDefault="00A0253E" w:rsidP="00864629">
            <w:pPr>
              <w:pStyle w:val="TAC"/>
              <w:rPr>
                <w:ins w:id="14679" w:author="BigCREditor-RAN4#104-bis" w:date="2022-10-21T13:29:00Z"/>
                <w:noProof/>
              </w:rPr>
            </w:pPr>
            <w:ins w:id="14680" w:author="BigCREditor-RAN4#104-bis" w:date="2022-10-21T13:29:00Z">
              <w:r w:rsidRPr="00020619">
                <w:rPr>
                  <w:noProof/>
                </w:rPr>
                <w:t>1</w:t>
              </w:r>
            </w:ins>
          </w:p>
        </w:tc>
      </w:tr>
      <w:tr w:rsidR="00A0253E" w:rsidRPr="00020619" w14:paraId="73972CB1" w14:textId="77777777" w:rsidTr="00864629">
        <w:trPr>
          <w:trHeight w:val="93"/>
          <w:jc w:val="center"/>
          <w:ins w:id="14681" w:author="BigCREditor-RAN4#104-bis" w:date="2022-10-21T13:29:00Z"/>
        </w:trPr>
        <w:tc>
          <w:tcPr>
            <w:tcW w:w="1169" w:type="pct"/>
            <w:gridSpan w:val="2"/>
            <w:tcBorders>
              <w:bottom w:val="nil"/>
            </w:tcBorders>
            <w:shd w:val="clear" w:color="auto" w:fill="auto"/>
          </w:tcPr>
          <w:p w14:paraId="34F81EAC" w14:textId="77777777" w:rsidR="00A0253E" w:rsidRPr="00020619" w:rsidRDefault="00A0253E" w:rsidP="00864629">
            <w:pPr>
              <w:pStyle w:val="TAL"/>
              <w:rPr>
                <w:ins w:id="14682" w:author="BigCREditor-RAN4#104-bis" w:date="2022-10-21T13:29:00Z"/>
                <w:noProof/>
              </w:rPr>
            </w:pPr>
            <w:ins w:id="14683" w:author="BigCREditor-RAN4#104-bis" w:date="2022-10-21T13:29:00Z">
              <w:r w:rsidRPr="00020619">
                <w:rPr>
                  <w:noProof/>
                </w:rPr>
                <w:t>Duplex mode</w:t>
              </w:r>
            </w:ins>
          </w:p>
        </w:tc>
        <w:tc>
          <w:tcPr>
            <w:tcW w:w="1168" w:type="pct"/>
            <w:shd w:val="clear" w:color="auto" w:fill="auto"/>
          </w:tcPr>
          <w:p w14:paraId="2DBD7817" w14:textId="77777777" w:rsidR="00A0253E" w:rsidRPr="00020619" w:rsidRDefault="00A0253E" w:rsidP="00864629">
            <w:pPr>
              <w:pStyle w:val="TAL"/>
              <w:rPr>
                <w:ins w:id="14684" w:author="BigCREditor-RAN4#104-bis" w:date="2022-10-21T13:29:00Z"/>
                <w:noProof/>
              </w:rPr>
            </w:pPr>
            <w:ins w:id="14685" w:author="BigCREditor-RAN4#104-bis" w:date="2022-10-21T13:29:00Z">
              <w:r w:rsidRPr="00020619">
                <w:rPr>
                  <w:noProof/>
                </w:rPr>
                <w:t>Config 1</w:t>
              </w:r>
            </w:ins>
          </w:p>
        </w:tc>
        <w:tc>
          <w:tcPr>
            <w:tcW w:w="555" w:type="pct"/>
            <w:shd w:val="clear" w:color="auto" w:fill="auto"/>
          </w:tcPr>
          <w:p w14:paraId="58B4C865" w14:textId="77777777" w:rsidR="00A0253E" w:rsidRPr="00020619" w:rsidRDefault="00A0253E" w:rsidP="00864629">
            <w:pPr>
              <w:pStyle w:val="TAC"/>
              <w:rPr>
                <w:ins w:id="14686" w:author="BigCREditor-RAN4#104-bis" w:date="2022-10-21T13:29:00Z"/>
                <w:noProof/>
              </w:rPr>
            </w:pPr>
          </w:p>
        </w:tc>
        <w:tc>
          <w:tcPr>
            <w:tcW w:w="2108" w:type="pct"/>
            <w:shd w:val="clear" w:color="auto" w:fill="auto"/>
          </w:tcPr>
          <w:p w14:paraId="2A78B3D1" w14:textId="77777777" w:rsidR="00A0253E" w:rsidRPr="00020619" w:rsidRDefault="00A0253E" w:rsidP="00864629">
            <w:pPr>
              <w:pStyle w:val="TAC"/>
              <w:rPr>
                <w:ins w:id="14687" w:author="BigCREditor-RAN4#104-bis" w:date="2022-10-21T13:29:00Z"/>
                <w:noProof/>
              </w:rPr>
            </w:pPr>
            <w:ins w:id="14688" w:author="BigCREditor-RAN4#104-bis" w:date="2022-10-21T13:29:00Z">
              <w:r w:rsidRPr="00020619">
                <w:rPr>
                  <w:noProof/>
                </w:rPr>
                <w:t>FDD</w:t>
              </w:r>
            </w:ins>
          </w:p>
        </w:tc>
      </w:tr>
      <w:tr w:rsidR="00A0253E" w:rsidRPr="00020619" w14:paraId="49C7093D" w14:textId="77777777" w:rsidTr="00864629">
        <w:trPr>
          <w:trHeight w:val="92"/>
          <w:jc w:val="center"/>
          <w:ins w:id="14689" w:author="BigCREditor-RAN4#104-bis" w:date="2022-10-21T13:29:00Z"/>
        </w:trPr>
        <w:tc>
          <w:tcPr>
            <w:tcW w:w="1169" w:type="pct"/>
            <w:gridSpan w:val="2"/>
            <w:vMerge w:val="restart"/>
            <w:tcBorders>
              <w:top w:val="nil"/>
            </w:tcBorders>
            <w:shd w:val="clear" w:color="auto" w:fill="auto"/>
          </w:tcPr>
          <w:p w14:paraId="099A855B" w14:textId="77777777" w:rsidR="00A0253E" w:rsidRPr="00020619" w:rsidRDefault="00A0253E" w:rsidP="00864629">
            <w:pPr>
              <w:pStyle w:val="TAL"/>
              <w:rPr>
                <w:ins w:id="14690" w:author="BigCREditor-RAN4#104-bis" w:date="2022-10-21T13:29:00Z"/>
                <w:noProof/>
              </w:rPr>
            </w:pPr>
          </w:p>
        </w:tc>
        <w:tc>
          <w:tcPr>
            <w:tcW w:w="1168" w:type="pct"/>
            <w:shd w:val="clear" w:color="auto" w:fill="auto"/>
          </w:tcPr>
          <w:p w14:paraId="07FA9BB3" w14:textId="77777777" w:rsidR="00A0253E" w:rsidRPr="00020619" w:rsidRDefault="00A0253E" w:rsidP="00864629">
            <w:pPr>
              <w:pStyle w:val="TAL"/>
              <w:rPr>
                <w:ins w:id="14691" w:author="BigCREditor-RAN4#104-bis" w:date="2022-10-21T13:29:00Z"/>
                <w:noProof/>
              </w:rPr>
            </w:pPr>
            <w:ins w:id="14692" w:author="BigCREditor-RAN4#104-bis" w:date="2022-10-21T13:29:00Z">
              <w:r w:rsidRPr="00020619">
                <w:rPr>
                  <w:noProof/>
                </w:rPr>
                <w:t>Config 2, 3</w:t>
              </w:r>
            </w:ins>
          </w:p>
        </w:tc>
        <w:tc>
          <w:tcPr>
            <w:tcW w:w="555" w:type="pct"/>
            <w:tcBorders>
              <w:bottom w:val="single" w:sz="4" w:space="0" w:color="auto"/>
            </w:tcBorders>
            <w:shd w:val="clear" w:color="auto" w:fill="auto"/>
          </w:tcPr>
          <w:p w14:paraId="3433D8E0" w14:textId="77777777" w:rsidR="00A0253E" w:rsidRPr="00020619" w:rsidRDefault="00A0253E" w:rsidP="00864629">
            <w:pPr>
              <w:pStyle w:val="TAC"/>
              <w:rPr>
                <w:ins w:id="14693" w:author="BigCREditor-RAN4#104-bis" w:date="2022-10-21T13:29:00Z"/>
                <w:noProof/>
              </w:rPr>
            </w:pPr>
          </w:p>
        </w:tc>
        <w:tc>
          <w:tcPr>
            <w:tcW w:w="2108" w:type="pct"/>
            <w:shd w:val="clear" w:color="auto" w:fill="auto"/>
          </w:tcPr>
          <w:p w14:paraId="4413E1B7" w14:textId="77777777" w:rsidR="00A0253E" w:rsidRPr="00020619" w:rsidRDefault="00A0253E" w:rsidP="00864629">
            <w:pPr>
              <w:pStyle w:val="TAC"/>
              <w:rPr>
                <w:ins w:id="14694" w:author="BigCREditor-RAN4#104-bis" w:date="2022-10-21T13:29:00Z"/>
                <w:noProof/>
              </w:rPr>
            </w:pPr>
            <w:ins w:id="14695" w:author="BigCREditor-RAN4#104-bis" w:date="2022-10-21T13:29:00Z">
              <w:r w:rsidRPr="00020619">
                <w:rPr>
                  <w:noProof/>
                </w:rPr>
                <w:t>TDD</w:t>
              </w:r>
            </w:ins>
          </w:p>
        </w:tc>
      </w:tr>
      <w:tr w:rsidR="00A0253E" w:rsidRPr="00020619" w14:paraId="3C54E587" w14:textId="77777777" w:rsidTr="00864629">
        <w:trPr>
          <w:trHeight w:val="92"/>
          <w:jc w:val="center"/>
          <w:ins w:id="14696" w:author="BigCREditor-RAN4#104-bis" w:date="2022-10-21T13:29:00Z"/>
        </w:trPr>
        <w:tc>
          <w:tcPr>
            <w:tcW w:w="1169" w:type="pct"/>
            <w:gridSpan w:val="2"/>
            <w:vMerge/>
            <w:tcBorders>
              <w:bottom w:val="single" w:sz="4" w:space="0" w:color="auto"/>
            </w:tcBorders>
            <w:shd w:val="clear" w:color="auto" w:fill="auto"/>
          </w:tcPr>
          <w:p w14:paraId="73BA483E" w14:textId="77777777" w:rsidR="00A0253E" w:rsidRPr="00020619" w:rsidRDefault="00A0253E" w:rsidP="00864629">
            <w:pPr>
              <w:pStyle w:val="TAL"/>
              <w:rPr>
                <w:ins w:id="14697" w:author="BigCREditor-RAN4#104-bis" w:date="2022-10-21T13:29:00Z"/>
                <w:noProof/>
              </w:rPr>
            </w:pPr>
          </w:p>
        </w:tc>
        <w:tc>
          <w:tcPr>
            <w:tcW w:w="1168" w:type="pct"/>
            <w:shd w:val="clear" w:color="auto" w:fill="auto"/>
          </w:tcPr>
          <w:p w14:paraId="4C725F9E" w14:textId="77777777" w:rsidR="00A0253E" w:rsidRPr="00020619" w:rsidRDefault="00A0253E" w:rsidP="00864629">
            <w:pPr>
              <w:pStyle w:val="TAL"/>
              <w:rPr>
                <w:ins w:id="14698" w:author="BigCREditor-RAN4#104-bis" w:date="2022-10-21T13:29:00Z"/>
                <w:noProof/>
              </w:rPr>
            </w:pPr>
            <w:ins w:id="14699" w:author="BigCREditor-RAN4#104-bis" w:date="2022-10-21T13:29:00Z">
              <w:r w:rsidRPr="00020619">
                <w:rPr>
                  <w:noProof/>
                </w:rPr>
                <w:t>Config 4</w:t>
              </w:r>
            </w:ins>
          </w:p>
        </w:tc>
        <w:tc>
          <w:tcPr>
            <w:tcW w:w="555" w:type="pct"/>
            <w:tcBorders>
              <w:bottom w:val="single" w:sz="4" w:space="0" w:color="auto"/>
            </w:tcBorders>
            <w:shd w:val="clear" w:color="auto" w:fill="auto"/>
          </w:tcPr>
          <w:p w14:paraId="5ACB1C38" w14:textId="77777777" w:rsidR="00A0253E" w:rsidRPr="00020619" w:rsidRDefault="00A0253E" w:rsidP="00864629">
            <w:pPr>
              <w:pStyle w:val="TAC"/>
              <w:rPr>
                <w:ins w:id="14700" w:author="BigCREditor-RAN4#104-bis" w:date="2022-10-21T13:29:00Z"/>
                <w:noProof/>
              </w:rPr>
            </w:pPr>
          </w:p>
        </w:tc>
        <w:tc>
          <w:tcPr>
            <w:tcW w:w="2108" w:type="pct"/>
            <w:shd w:val="clear" w:color="auto" w:fill="auto"/>
          </w:tcPr>
          <w:p w14:paraId="3D0678CB" w14:textId="77777777" w:rsidR="00A0253E" w:rsidRPr="00020619" w:rsidRDefault="00A0253E" w:rsidP="00864629">
            <w:pPr>
              <w:pStyle w:val="TAC"/>
              <w:rPr>
                <w:ins w:id="14701" w:author="BigCREditor-RAN4#104-bis" w:date="2022-10-21T13:29:00Z"/>
                <w:noProof/>
              </w:rPr>
            </w:pPr>
            <w:ins w:id="14702" w:author="BigCREditor-RAN4#104-bis" w:date="2022-10-21T13:29:00Z">
              <w:r w:rsidRPr="00020619">
                <w:rPr>
                  <w:noProof/>
                </w:rPr>
                <w:t>HD-FDD</w:t>
              </w:r>
            </w:ins>
          </w:p>
        </w:tc>
      </w:tr>
      <w:tr w:rsidR="00A0253E" w:rsidRPr="00020619" w14:paraId="36F2F4F5" w14:textId="77777777" w:rsidTr="00864629">
        <w:trPr>
          <w:trHeight w:val="92"/>
          <w:jc w:val="center"/>
          <w:ins w:id="14703" w:author="BigCREditor-RAN4#104-bis" w:date="2022-10-21T13:29:00Z"/>
        </w:trPr>
        <w:tc>
          <w:tcPr>
            <w:tcW w:w="1169" w:type="pct"/>
            <w:gridSpan w:val="2"/>
            <w:tcBorders>
              <w:bottom w:val="nil"/>
            </w:tcBorders>
            <w:shd w:val="clear" w:color="auto" w:fill="auto"/>
          </w:tcPr>
          <w:p w14:paraId="1FF64775" w14:textId="77777777" w:rsidR="00A0253E" w:rsidRPr="00020619" w:rsidRDefault="00A0253E" w:rsidP="00864629">
            <w:pPr>
              <w:pStyle w:val="TAL"/>
              <w:rPr>
                <w:ins w:id="14704" w:author="BigCREditor-RAN4#104-bis" w:date="2022-10-21T13:29:00Z"/>
                <w:noProof/>
              </w:rPr>
            </w:pPr>
            <w:proofErr w:type="spellStart"/>
            <w:ins w:id="14705" w:author="BigCREditor-RAN4#104-bis" w:date="2022-10-21T13:29:00Z">
              <w:r w:rsidRPr="00020619">
                <w:rPr>
                  <w:rFonts w:cs="Arial"/>
                  <w:szCs w:val="16"/>
                </w:rPr>
                <w:t>BW</w:t>
              </w:r>
              <w:r w:rsidRPr="00020619">
                <w:rPr>
                  <w:rFonts w:cs="Arial"/>
                  <w:szCs w:val="16"/>
                  <w:vertAlign w:val="subscript"/>
                </w:rPr>
                <w:t>channel</w:t>
              </w:r>
              <w:proofErr w:type="spellEnd"/>
            </w:ins>
          </w:p>
        </w:tc>
        <w:tc>
          <w:tcPr>
            <w:tcW w:w="1168" w:type="pct"/>
            <w:shd w:val="clear" w:color="auto" w:fill="auto"/>
          </w:tcPr>
          <w:p w14:paraId="46201E0F" w14:textId="77777777" w:rsidR="00A0253E" w:rsidRPr="00020619" w:rsidRDefault="00A0253E" w:rsidP="00864629">
            <w:pPr>
              <w:pStyle w:val="TAL"/>
              <w:rPr>
                <w:ins w:id="14706" w:author="BigCREditor-RAN4#104-bis" w:date="2022-10-21T13:29:00Z"/>
                <w:noProof/>
              </w:rPr>
            </w:pPr>
            <w:ins w:id="14707" w:author="BigCREditor-RAN4#104-bis" w:date="2022-10-21T13:29:00Z">
              <w:r w:rsidRPr="00020619">
                <w:rPr>
                  <w:noProof/>
                </w:rPr>
                <w:t>Config 1</w:t>
              </w:r>
            </w:ins>
          </w:p>
        </w:tc>
        <w:tc>
          <w:tcPr>
            <w:tcW w:w="555" w:type="pct"/>
            <w:tcBorders>
              <w:bottom w:val="nil"/>
            </w:tcBorders>
            <w:shd w:val="clear" w:color="auto" w:fill="auto"/>
          </w:tcPr>
          <w:p w14:paraId="592DF506" w14:textId="77777777" w:rsidR="00A0253E" w:rsidRPr="00020619" w:rsidRDefault="00A0253E" w:rsidP="00864629">
            <w:pPr>
              <w:pStyle w:val="TAC"/>
              <w:rPr>
                <w:ins w:id="14708" w:author="BigCREditor-RAN4#104-bis" w:date="2022-10-21T13:29:00Z"/>
                <w:noProof/>
              </w:rPr>
            </w:pPr>
            <w:ins w:id="14709" w:author="BigCREditor-RAN4#104-bis" w:date="2022-10-21T13:29:00Z">
              <w:r w:rsidRPr="00020619">
                <w:rPr>
                  <w:rFonts w:cs="Arial"/>
                  <w:lang w:eastAsia="zh-CN"/>
                </w:rPr>
                <w:t>MHz</w:t>
              </w:r>
            </w:ins>
          </w:p>
        </w:tc>
        <w:tc>
          <w:tcPr>
            <w:tcW w:w="2108" w:type="pct"/>
            <w:shd w:val="clear" w:color="auto" w:fill="auto"/>
          </w:tcPr>
          <w:p w14:paraId="531DBD45" w14:textId="77777777" w:rsidR="00A0253E" w:rsidRPr="00020619" w:rsidRDefault="00A0253E" w:rsidP="00864629">
            <w:pPr>
              <w:pStyle w:val="TAC"/>
              <w:rPr>
                <w:ins w:id="14710" w:author="BigCREditor-RAN4#104-bis" w:date="2022-10-21T13:29:00Z"/>
                <w:noProof/>
              </w:rPr>
            </w:pPr>
            <w:ins w:id="14711" w:author="BigCREditor-RAN4#104-bis" w:date="2022-10-21T13:29:00Z">
              <w:r w:rsidRPr="00020619">
                <w:rPr>
                  <w:rFonts w:cs="Arial"/>
                  <w:szCs w:val="16"/>
                </w:rPr>
                <w:t xml:space="preserve">1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ins>
          </w:p>
        </w:tc>
      </w:tr>
      <w:tr w:rsidR="00A0253E" w:rsidRPr="00020619" w14:paraId="301A6A03" w14:textId="77777777" w:rsidTr="00864629">
        <w:trPr>
          <w:trHeight w:val="92"/>
          <w:jc w:val="center"/>
          <w:ins w:id="14712" w:author="BigCREditor-RAN4#104-bis" w:date="2022-10-21T13:29:00Z"/>
        </w:trPr>
        <w:tc>
          <w:tcPr>
            <w:tcW w:w="1169" w:type="pct"/>
            <w:gridSpan w:val="2"/>
            <w:tcBorders>
              <w:top w:val="nil"/>
              <w:bottom w:val="nil"/>
            </w:tcBorders>
            <w:shd w:val="clear" w:color="auto" w:fill="auto"/>
          </w:tcPr>
          <w:p w14:paraId="21AC1C45" w14:textId="77777777" w:rsidR="00A0253E" w:rsidRPr="00020619" w:rsidRDefault="00A0253E" w:rsidP="00864629">
            <w:pPr>
              <w:pStyle w:val="TAL"/>
              <w:rPr>
                <w:ins w:id="14713" w:author="BigCREditor-RAN4#104-bis" w:date="2022-10-21T13:29:00Z"/>
                <w:noProof/>
              </w:rPr>
            </w:pPr>
          </w:p>
        </w:tc>
        <w:tc>
          <w:tcPr>
            <w:tcW w:w="1168" w:type="pct"/>
            <w:shd w:val="clear" w:color="auto" w:fill="auto"/>
          </w:tcPr>
          <w:p w14:paraId="62C53E8F" w14:textId="77777777" w:rsidR="00A0253E" w:rsidRPr="00020619" w:rsidRDefault="00A0253E" w:rsidP="00864629">
            <w:pPr>
              <w:pStyle w:val="TAL"/>
              <w:rPr>
                <w:ins w:id="14714" w:author="BigCREditor-RAN4#104-bis" w:date="2022-10-21T13:29:00Z"/>
                <w:noProof/>
              </w:rPr>
            </w:pPr>
            <w:ins w:id="14715" w:author="BigCREditor-RAN4#104-bis" w:date="2022-10-21T13:29:00Z">
              <w:r w:rsidRPr="00020619">
                <w:rPr>
                  <w:noProof/>
                </w:rPr>
                <w:t>Config 2</w:t>
              </w:r>
            </w:ins>
          </w:p>
        </w:tc>
        <w:tc>
          <w:tcPr>
            <w:tcW w:w="555" w:type="pct"/>
            <w:tcBorders>
              <w:top w:val="nil"/>
              <w:bottom w:val="nil"/>
            </w:tcBorders>
            <w:shd w:val="clear" w:color="auto" w:fill="auto"/>
          </w:tcPr>
          <w:p w14:paraId="43FDD655" w14:textId="77777777" w:rsidR="00A0253E" w:rsidRPr="00020619" w:rsidRDefault="00A0253E" w:rsidP="00864629">
            <w:pPr>
              <w:pStyle w:val="TAC"/>
              <w:rPr>
                <w:ins w:id="14716" w:author="BigCREditor-RAN4#104-bis" w:date="2022-10-21T13:29:00Z"/>
                <w:noProof/>
              </w:rPr>
            </w:pPr>
          </w:p>
        </w:tc>
        <w:tc>
          <w:tcPr>
            <w:tcW w:w="2108" w:type="pct"/>
            <w:shd w:val="clear" w:color="auto" w:fill="auto"/>
          </w:tcPr>
          <w:p w14:paraId="7C14414F" w14:textId="77777777" w:rsidR="00A0253E" w:rsidRPr="00020619" w:rsidRDefault="00A0253E" w:rsidP="00864629">
            <w:pPr>
              <w:pStyle w:val="TAC"/>
              <w:rPr>
                <w:ins w:id="14717" w:author="BigCREditor-RAN4#104-bis" w:date="2022-10-21T13:29:00Z"/>
                <w:noProof/>
              </w:rPr>
            </w:pPr>
            <w:ins w:id="14718" w:author="BigCREditor-RAN4#104-bis" w:date="2022-10-21T13:29:00Z">
              <w:r w:rsidRPr="00020619">
                <w:rPr>
                  <w:rFonts w:cs="Arial"/>
                  <w:szCs w:val="16"/>
                </w:rPr>
                <w:t xml:space="preserve">1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ins>
          </w:p>
        </w:tc>
      </w:tr>
      <w:tr w:rsidR="00A0253E" w:rsidRPr="00020619" w14:paraId="750724BF" w14:textId="77777777" w:rsidTr="00864629">
        <w:trPr>
          <w:trHeight w:val="92"/>
          <w:jc w:val="center"/>
          <w:ins w:id="14719" w:author="BigCREditor-RAN4#104-bis" w:date="2022-10-21T13:29:00Z"/>
        </w:trPr>
        <w:tc>
          <w:tcPr>
            <w:tcW w:w="1169" w:type="pct"/>
            <w:gridSpan w:val="2"/>
            <w:vMerge w:val="restart"/>
            <w:tcBorders>
              <w:top w:val="nil"/>
            </w:tcBorders>
            <w:shd w:val="clear" w:color="auto" w:fill="auto"/>
          </w:tcPr>
          <w:p w14:paraId="0061C7BD" w14:textId="77777777" w:rsidR="00A0253E" w:rsidRPr="00020619" w:rsidRDefault="00A0253E" w:rsidP="00864629">
            <w:pPr>
              <w:pStyle w:val="TAL"/>
              <w:rPr>
                <w:ins w:id="14720" w:author="BigCREditor-RAN4#104-bis" w:date="2022-10-21T13:29:00Z"/>
                <w:noProof/>
              </w:rPr>
            </w:pPr>
          </w:p>
        </w:tc>
        <w:tc>
          <w:tcPr>
            <w:tcW w:w="1168" w:type="pct"/>
            <w:shd w:val="clear" w:color="auto" w:fill="auto"/>
          </w:tcPr>
          <w:p w14:paraId="42385E8C" w14:textId="77777777" w:rsidR="00A0253E" w:rsidRPr="00020619" w:rsidRDefault="00A0253E" w:rsidP="00864629">
            <w:pPr>
              <w:pStyle w:val="TAL"/>
              <w:rPr>
                <w:ins w:id="14721" w:author="BigCREditor-RAN4#104-bis" w:date="2022-10-21T13:29:00Z"/>
                <w:noProof/>
              </w:rPr>
            </w:pPr>
            <w:ins w:id="14722" w:author="BigCREditor-RAN4#104-bis" w:date="2022-10-21T13:29:00Z">
              <w:r w:rsidRPr="00020619">
                <w:rPr>
                  <w:noProof/>
                </w:rPr>
                <w:t>Config 3</w:t>
              </w:r>
            </w:ins>
          </w:p>
        </w:tc>
        <w:tc>
          <w:tcPr>
            <w:tcW w:w="555" w:type="pct"/>
            <w:vMerge w:val="restart"/>
            <w:tcBorders>
              <w:top w:val="nil"/>
            </w:tcBorders>
            <w:shd w:val="clear" w:color="auto" w:fill="auto"/>
          </w:tcPr>
          <w:p w14:paraId="0790063E" w14:textId="77777777" w:rsidR="00A0253E" w:rsidRPr="00020619" w:rsidRDefault="00A0253E" w:rsidP="00864629">
            <w:pPr>
              <w:pStyle w:val="TAC"/>
              <w:rPr>
                <w:ins w:id="14723" w:author="BigCREditor-RAN4#104-bis" w:date="2022-10-21T13:29:00Z"/>
                <w:noProof/>
              </w:rPr>
            </w:pPr>
          </w:p>
        </w:tc>
        <w:tc>
          <w:tcPr>
            <w:tcW w:w="2108" w:type="pct"/>
            <w:shd w:val="clear" w:color="auto" w:fill="auto"/>
          </w:tcPr>
          <w:p w14:paraId="3B4C312B" w14:textId="77777777" w:rsidR="00A0253E" w:rsidRPr="00020619" w:rsidRDefault="00A0253E" w:rsidP="00864629">
            <w:pPr>
              <w:pStyle w:val="TAC"/>
              <w:rPr>
                <w:ins w:id="14724" w:author="BigCREditor-RAN4#104-bis" w:date="2022-10-21T13:29:00Z"/>
                <w:noProof/>
              </w:rPr>
            </w:pPr>
            <w:ins w:id="14725" w:author="BigCREditor-RAN4#104-bis" w:date="2022-10-21T13:29:00Z">
              <w:r w:rsidRPr="00020619">
                <w:rPr>
                  <w:rFonts w:cs="Arial"/>
                  <w:szCs w:val="16"/>
                </w:rPr>
                <w:t xml:space="preserve">2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ins>
          </w:p>
        </w:tc>
      </w:tr>
      <w:tr w:rsidR="00A0253E" w:rsidRPr="00020619" w14:paraId="6933BF62" w14:textId="77777777" w:rsidTr="00864629">
        <w:trPr>
          <w:trHeight w:val="92"/>
          <w:jc w:val="center"/>
          <w:ins w:id="14726" w:author="BigCREditor-RAN4#104-bis" w:date="2022-10-21T13:29:00Z"/>
        </w:trPr>
        <w:tc>
          <w:tcPr>
            <w:tcW w:w="1169" w:type="pct"/>
            <w:gridSpan w:val="2"/>
            <w:vMerge/>
            <w:shd w:val="clear" w:color="auto" w:fill="auto"/>
          </w:tcPr>
          <w:p w14:paraId="2E19A355" w14:textId="77777777" w:rsidR="00A0253E" w:rsidRPr="00020619" w:rsidRDefault="00A0253E" w:rsidP="00864629">
            <w:pPr>
              <w:pStyle w:val="TAL"/>
              <w:rPr>
                <w:ins w:id="14727" w:author="BigCREditor-RAN4#104-bis" w:date="2022-10-21T13:29:00Z"/>
                <w:noProof/>
              </w:rPr>
            </w:pPr>
          </w:p>
        </w:tc>
        <w:tc>
          <w:tcPr>
            <w:tcW w:w="1168" w:type="pct"/>
            <w:shd w:val="clear" w:color="auto" w:fill="auto"/>
          </w:tcPr>
          <w:p w14:paraId="289BB5BE" w14:textId="77777777" w:rsidR="00A0253E" w:rsidRPr="00020619" w:rsidRDefault="00A0253E" w:rsidP="00864629">
            <w:pPr>
              <w:pStyle w:val="TAL"/>
              <w:rPr>
                <w:ins w:id="14728" w:author="BigCREditor-RAN4#104-bis" w:date="2022-10-21T13:29:00Z"/>
                <w:noProof/>
              </w:rPr>
            </w:pPr>
            <w:ins w:id="14729" w:author="BigCREditor-RAN4#104-bis" w:date="2022-10-21T13:29:00Z">
              <w:r w:rsidRPr="00020619">
                <w:rPr>
                  <w:noProof/>
                </w:rPr>
                <w:t>Config 4</w:t>
              </w:r>
            </w:ins>
          </w:p>
        </w:tc>
        <w:tc>
          <w:tcPr>
            <w:tcW w:w="555" w:type="pct"/>
            <w:vMerge/>
            <w:shd w:val="clear" w:color="auto" w:fill="auto"/>
          </w:tcPr>
          <w:p w14:paraId="789806E6" w14:textId="77777777" w:rsidR="00A0253E" w:rsidRPr="00020619" w:rsidRDefault="00A0253E" w:rsidP="00864629">
            <w:pPr>
              <w:pStyle w:val="TAC"/>
              <w:rPr>
                <w:ins w:id="14730" w:author="BigCREditor-RAN4#104-bis" w:date="2022-10-21T13:29:00Z"/>
                <w:noProof/>
              </w:rPr>
            </w:pPr>
          </w:p>
        </w:tc>
        <w:tc>
          <w:tcPr>
            <w:tcW w:w="2108" w:type="pct"/>
            <w:shd w:val="clear" w:color="auto" w:fill="auto"/>
          </w:tcPr>
          <w:p w14:paraId="7B4D8D54" w14:textId="77777777" w:rsidR="00A0253E" w:rsidRPr="00020619" w:rsidRDefault="00A0253E" w:rsidP="00864629">
            <w:pPr>
              <w:pStyle w:val="TAC"/>
              <w:rPr>
                <w:ins w:id="14731" w:author="BigCREditor-RAN4#104-bis" w:date="2022-10-21T13:29:00Z"/>
                <w:rFonts w:cs="Arial"/>
                <w:szCs w:val="16"/>
              </w:rPr>
            </w:pPr>
            <w:ins w:id="14732" w:author="BigCREditor-RAN4#104-bis" w:date="2022-10-21T13:29:00Z">
              <w:r w:rsidRPr="00020619">
                <w:rPr>
                  <w:rFonts w:cs="Arial"/>
                  <w:szCs w:val="16"/>
                </w:rPr>
                <w:t xml:space="preserve">10: </w:t>
              </w:r>
              <w:proofErr w:type="spellStart"/>
              <w:proofErr w:type="gramStart"/>
              <w:r w:rsidRPr="00020619">
                <w:rPr>
                  <w:rFonts w:cs="Arial"/>
                  <w:szCs w:val="16"/>
                </w:rPr>
                <w:t>N</w:t>
              </w:r>
              <w:r w:rsidRPr="00020619">
                <w:rPr>
                  <w:rFonts w:cs="Arial"/>
                  <w:szCs w:val="16"/>
                  <w:vertAlign w:val="subscript"/>
                </w:rPr>
                <w:t>RB,c</w:t>
              </w:r>
              <w:proofErr w:type="spellEnd"/>
              <w:proofErr w:type="gramEnd"/>
              <w:r w:rsidRPr="00020619">
                <w:rPr>
                  <w:rFonts w:cs="Arial"/>
                  <w:szCs w:val="16"/>
                </w:rPr>
                <w:t xml:space="preserve"> = 52</w:t>
              </w:r>
            </w:ins>
          </w:p>
        </w:tc>
      </w:tr>
      <w:tr w:rsidR="00A0253E" w:rsidRPr="00020619" w14:paraId="17320C54" w14:textId="77777777" w:rsidTr="00864629">
        <w:trPr>
          <w:trHeight w:val="92"/>
          <w:jc w:val="center"/>
          <w:ins w:id="14733" w:author="BigCREditor-RAN4#104-bis" w:date="2022-10-21T13:29:00Z"/>
        </w:trPr>
        <w:tc>
          <w:tcPr>
            <w:tcW w:w="1169" w:type="pct"/>
            <w:gridSpan w:val="2"/>
            <w:shd w:val="clear" w:color="auto" w:fill="auto"/>
          </w:tcPr>
          <w:p w14:paraId="0141F3CA" w14:textId="77777777" w:rsidR="00A0253E" w:rsidRPr="00020619" w:rsidRDefault="00A0253E" w:rsidP="00864629">
            <w:pPr>
              <w:pStyle w:val="TAL"/>
              <w:rPr>
                <w:ins w:id="14734" w:author="BigCREditor-RAN4#104-bis" w:date="2022-10-21T13:29:00Z"/>
                <w:noProof/>
              </w:rPr>
            </w:pPr>
            <w:ins w:id="14735" w:author="BigCREditor-RAN4#104-bis" w:date="2022-10-21T13:29:00Z">
              <w:r w:rsidRPr="00020619">
                <w:rPr>
                  <w:rFonts w:cs="Arial"/>
                  <w:bCs/>
                </w:rPr>
                <w:t>DL initial BWP configuration</w:t>
              </w:r>
            </w:ins>
          </w:p>
        </w:tc>
        <w:tc>
          <w:tcPr>
            <w:tcW w:w="1168" w:type="pct"/>
            <w:shd w:val="clear" w:color="auto" w:fill="auto"/>
          </w:tcPr>
          <w:p w14:paraId="5A32300C" w14:textId="77777777" w:rsidR="00A0253E" w:rsidRPr="00020619" w:rsidRDefault="00A0253E" w:rsidP="00864629">
            <w:pPr>
              <w:pStyle w:val="TAL"/>
              <w:rPr>
                <w:ins w:id="14736" w:author="BigCREditor-RAN4#104-bis" w:date="2022-10-21T13:29:00Z"/>
                <w:noProof/>
              </w:rPr>
            </w:pPr>
            <w:ins w:id="14737" w:author="BigCREditor-RAN4#104-bis" w:date="2022-10-21T13:29:00Z">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ins>
          </w:p>
        </w:tc>
        <w:tc>
          <w:tcPr>
            <w:tcW w:w="555" w:type="pct"/>
            <w:shd w:val="clear" w:color="auto" w:fill="auto"/>
          </w:tcPr>
          <w:p w14:paraId="526A27E2" w14:textId="77777777" w:rsidR="00A0253E" w:rsidRPr="00020619" w:rsidRDefault="00A0253E" w:rsidP="00864629">
            <w:pPr>
              <w:pStyle w:val="TAC"/>
              <w:rPr>
                <w:ins w:id="14738" w:author="BigCREditor-RAN4#104-bis" w:date="2022-10-21T13:29:00Z"/>
                <w:noProof/>
              </w:rPr>
            </w:pPr>
          </w:p>
        </w:tc>
        <w:tc>
          <w:tcPr>
            <w:tcW w:w="2108" w:type="pct"/>
            <w:shd w:val="clear" w:color="auto" w:fill="auto"/>
          </w:tcPr>
          <w:p w14:paraId="4D88E124" w14:textId="77777777" w:rsidR="00A0253E" w:rsidRPr="00020619" w:rsidRDefault="00A0253E" w:rsidP="00864629">
            <w:pPr>
              <w:pStyle w:val="TAC"/>
              <w:rPr>
                <w:ins w:id="14739" w:author="BigCREditor-RAN4#104-bis" w:date="2022-10-21T13:29:00Z"/>
                <w:noProof/>
              </w:rPr>
            </w:pPr>
            <w:ins w:id="14740" w:author="BigCREditor-RAN4#104-bis" w:date="2022-10-21T13:29:00Z">
              <w:r w:rsidRPr="00020619">
                <w:rPr>
                  <w:rFonts w:cs="Arial"/>
                  <w:szCs w:val="16"/>
                </w:rPr>
                <w:t>DLBWP.0.1</w:t>
              </w:r>
            </w:ins>
          </w:p>
        </w:tc>
      </w:tr>
      <w:tr w:rsidR="00A0253E" w:rsidRPr="00020619" w14:paraId="5FD7FE12" w14:textId="77777777" w:rsidTr="00864629">
        <w:trPr>
          <w:trHeight w:val="92"/>
          <w:jc w:val="center"/>
          <w:ins w:id="14741" w:author="BigCREditor-RAN4#104-bis" w:date="2022-10-21T13:29:00Z"/>
        </w:trPr>
        <w:tc>
          <w:tcPr>
            <w:tcW w:w="1169" w:type="pct"/>
            <w:gridSpan w:val="2"/>
            <w:shd w:val="clear" w:color="auto" w:fill="auto"/>
          </w:tcPr>
          <w:p w14:paraId="760FBBB8" w14:textId="77777777" w:rsidR="00A0253E" w:rsidRPr="00020619" w:rsidRDefault="00A0253E" w:rsidP="00864629">
            <w:pPr>
              <w:pStyle w:val="TAL"/>
              <w:rPr>
                <w:ins w:id="14742" w:author="BigCREditor-RAN4#104-bis" w:date="2022-10-21T13:29:00Z"/>
                <w:noProof/>
              </w:rPr>
            </w:pPr>
            <w:ins w:id="14743" w:author="BigCREditor-RAN4#104-bis" w:date="2022-10-21T13:29:00Z">
              <w:r w:rsidRPr="00020619">
                <w:rPr>
                  <w:rFonts w:cs="Arial"/>
                  <w:bCs/>
                </w:rPr>
                <w:t>DL dedicated BWP configuration</w:t>
              </w:r>
            </w:ins>
          </w:p>
        </w:tc>
        <w:tc>
          <w:tcPr>
            <w:tcW w:w="1168" w:type="pct"/>
            <w:shd w:val="clear" w:color="auto" w:fill="auto"/>
          </w:tcPr>
          <w:p w14:paraId="54A16D71" w14:textId="77777777" w:rsidR="00A0253E" w:rsidRPr="00020619" w:rsidRDefault="00A0253E" w:rsidP="00864629">
            <w:pPr>
              <w:pStyle w:val="TAL"/>
              <w:rPr>
                <w:ins w:id="14744" w:author="BigCREditor-RAN4#104-bis" w:date="2022-10-21T13:29:00Z"/>
                <w:noProof/>
              </w:rPr>
            </w:pPr>
            <w:ins w:id="14745" w:author="BigCREditor-RAN4#104-bis" w:date="2022-10-21T13:29:00Z">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ins>
          </w:p>
        </w:tc>
        <w:tc>
          <w:tcPr>
            <w:tcW w:w="555" w:type="pct"/>
            <w:shd w:val="clear" w:color="auto" w:fill="auto"/>
          </w:tcPr>
          <w:p w14:paraId="4FF05B98" w14:textId="77777777" w:rsidR="00A0253E" w:rsidRPr="00020619" w:rsidRDefault="00A0253E" w:rsidP="00864629">
            <w:pPr>
              <w:pStyle w:val="TAC"/>
              <w:rPr>
                <w:ins w:id="14746" w:author="BigCREditor-RAN4#104-bis" w:date="2022-10-21T13:29:00Z"/>
                <w:noProof/>
              </w:rPr>
            </w:pPr>
          </w:p>
        </w:tc>
        <w:tc>
          <w:tcPr>
            <w:tcW w:w="2108" w:type="pct"/>
            <w:shd w:val="clear" w:color="auto" w:fill="auto"/>
          </w:tcPr>
          <w:p w14:paraId="52F6C45D" w14:textId="77777777" w:rsidR="00A0253E" w:rsidRPr="00020619" w:rsidRDefault="00A0253E" w:rsidP="00864629">
            <w:pPr>
              <w:pStyle w:val="TAC"/>
              <w:rPr>
                <w:ins w:id="14747" w:author="BigCREditor-RAN4#104-bis" w:date="2022-10-21T13:29:00Z"/>
                <w:noProof/>
              </w:rPr>
            </w:pPr>
            <w:ins w:id="14748" w:author="BigCREditor-RAN4#104-bis" w:date="2022-10-21T13:29:00Z">
              <w:r w:rsidRPr="00020619">
                <w:rPr>
                  <w:rFonts w:cs="Arial"/>
                  <w:szCs w:val="16"/>
                </w:rPr>
                <w:t>DLBWP.1.1</w:t>
              </w:r>
            </w:ins>
          </w:p>
        </w:tc>
      </w:tr>
      <w:tr w:rsidR="00A0253E" w:rsidRPr="00020619" w14:paraId="5A021D54" w14:textId="77777777" w:rsidTr="00864629">
        <w:trPr>
          <w:trHeight w:val="92"/>
          <w:jc w:val="center"/>
          <w:ins w:id="14749" w:author="BigCREditor-RAN4#104-bis" w:date="2022-10-21T13:29:00Z"/>
        </w:trPr>
        <w:tc>
          <w:tcPr>
            <w:tcW w:w="1169" w:type="pct"/>
            <w:gridSpan w:val="2"/>
            <w:shd w:val="clear" w:color="auto" w:fill="auto"/>
          </w:tcPr>
          <w:p w14:paraId="7C3AF404" w14:textId="77777777" w:rsidR="00A0253E" w:rsidRPr="00020619" w:rsidRDefault="00A0253E" w:rsidP="00864629">
            <w:pPr>
              <w:pStyle w:val="TAL"/>
              <w:rPr>
                <w:ins w:id="14750" w:author="BigCREditor-RAN4#104-bis" w:date="2022-10-21T13:29:00Z"/>
                <w:rFonts w:cs="Arial"/>
                <w:bCs/>
              </w:rPr>
            </w:pPr>
            <w:ins w:id="14751" w:author="BigCREditor-RAN4#104-bis" w:date="2022-10-21T13:29:00Z">
              <w:r w:rsidRPr="00020619">
                <w:rPr>
                  <w:rFonts w:cs="Arial"/>
                  <w:bCs/>
                </w:rPr>
                <w:t>UL initial BWP configuration</w:t>
              </w:r>
            </w:ins>
          </w:p>
        </w:tc>
        <w:tc>
          <w:tcPr>
            <w:tcW w:w="1168" w:type="pct"/>
            <w:shd w:val="clear" w:color="auto" w:fill="auto"/>
          </w:tcPr>
          <w:p w14:paraId="7CB04AD7" w14:textId="77777777" w:rsidR="00A0253E" w:rsidRPr="00020619" w:rsidRDefault="00A0253E" w:rsidP="00864629">
            <w:pPr>
              <w:pStyle w:val="TAL"/>
              <w:rPr>
                <w:ins w:id="14752" w:author="BigCREditor-RAN4#104-bis" w:date="2022-10-21T13:29:00Z"/>
                <w:noProof/>
              </w:rPr>
            </w:pPr>
            <w:ins w:id="14753" w:author="BigCREditor-RAN4#104-bis" w:date="2022-10-21T13:29:00Z">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ins>
          </w:p>
        </w:tc>
        <w:tc>
          <w:tcPr>
            <w:tcW w:w="555" w:type="pct"/>
            <w:shd w:val="clear" w:color="auto" w:fill="auto"/>
          </w:tcPr>
          <w:p w14:paraId="12341105" w14:textId="77777777" w:rsidR="00A0253E" w:rsidRPr="00020619" w:rsidRDefault="00A0253E" w:rsidP="00864629">
            <w:pPr>
              <w:pStyle w:val="TAC"/>
              <w:rPr>
                <w:ins w:id="14754" w:author="BigCREditor-RAN4#104-bis" w:date="2022-10-21T13:29:00Z"/>
                <w:noProof/>
              </w:rPr>
            </w:pPr>
          </w:p>
        </w:tc>
        <w:tc>
          <w:tcPr>
            <w:tcW w:w="2108" w:type="pct"/>
            <w:shd w:val="clear" w:color="auto" w:fill="auto"/>
          </w:tcPr>
          <w:p w14:paraId="727DAA7B" w14:textId="77777777" w:rsidR="00A0253E" w:rsidRPr="00020619" w:rsidRDefault="00A0253E" w:rsidP="00864629">
            <w:pPr>
              <w:pStyle w:val="TAC"/>
              <w:rPr>
                <w:ins w:id="14755" w:author="BigCREditor-RAN4#104-bis" w:date="2022-10-21T13:29:00Z"/>
                <w:rFonts w:cs="Arial"/>
                <w:szCs w:val="16"/>
              </w:rPr>
            </w:pPr>
            <w:ins w:id="14756" w:author="BigCREditor-RAN4#104-bis" w:date="2022-10-21T13:29:00Z">
              <w:r w:rsidRPr="00020619">
                <w:rPr>
                  <w:rFonts w:cs="v3.7.0"/>
                </w:rPr>
                <w:t>ULBWP.0.1</w:t>
              </w:r>
            </w:ins>
          </w:p>
        </w:tc>
      </w:tr>
      <w:tr w:rsidR="00A0253E" w:rsidRPr="00020619" w14:paraId="67936350" w14:textId="77777777" w:rsidTr="00864629">
        <w:trPr>
          <w:trHeight w:val="92"/>
          <w:jc w:val="center"/>
          <w:ins w:id="14757" w:author="BigCREditor-RAN4#104-bis" w:date="2022-10-21T13:29:00Z"/>
        </w:trPr>
        <w:tc>
          <w:tcPr>
            <w:tcW w:w="1169" w:type="pct"/>
            <w:gridSpan w:val="2"/>
            <w:tcBorders>
              <w:bottom w:val="single" w:sz="4" w:space="0" w:color="auto"/>
            </w:tcBorders>
            <w:shd w:val="clear" w:color="auto" w:fill="auto"/>
          </w:tcPr>
          <w:p w14:paraId="1E2C080B" w14:textId="77777777" w:rsidR="00A0253E" w:rsidRPr="00020619" w:rsidRDefault="00A0253E" w:rsidP="00864629">
            <w:pPr>
              <w:pStyle w:val="TAL"/>
              <w:rPr>
                <w:ins w:id="14758" w:author="BigCREditor-RAN4#104-bis" w:date="2022-10-21T13:29:00Z"/>
                <w:noProof/>
              </w:rPr>
            </w:pPr>
            <w:ins w:id="14759" w:author="BigCREditor-RAN4#104-bis" w:date="2022-10-21T13:29:00Z">
              <w:r w:rsidRPr="00020619">
                <w:rPr>
                  <w:rFonts w:cs="Arial"/>
                  <w:bCs/>
                </w:rPr>
                <w:t>UL dedicated BWP configuration</w:t>
              </w:r>
            </w:ins>
          </w:p>
        </w:tc>
        <w:tc>
          <w:tcPr>
            <w:tcW w:w="1168" w:type="pct"/>
            <w:shd w:val="clear" w:color="auto" w:fill="auto"/>
          </w:tcPr>
          <w:p w14:paraId="1A3D5063" w14:textId="77777777" w:rsidR="00A0253E" w:rsidRPr="00020619" w:rsidRDefault="00A0253E" w:rsidP="00864629">
            <w:pPr>
              <w:pStyle w:val="TAL"/>
              <w:rPr>
                <w:ins w:id="14760" w:author="BigCREditor-RAN4#104-bis" w:date="2022-10-21T13:29:00Z"/>
                <w:noProof/>
              </w:rPr>
            </w:pPr>
            <w:ins w:id="14761" w:author="BigCREditor-RAN4#104-bis" w:date="2022-10-21T13:29:00Z">
              <w:r w:rsidRPr="00020619">
                <w:rPr>
                  <w:noProof/>
                </w:rPr>
                <w:t>Config</w:t>
              </w:r>
              <w:r w:rsidRPr="00020619">
                <w:rPr>
                  <w:rFonts w:asciiTheme="minorEastAsia" w:eastAsiaTheme="minorEastAsia" w:hAnsiTheme="minorEastAsia"/>
                  <w:noProof/>
                  <w:lang w:eastAsia="zh-TW"/>
                </w:rPr>
                <w:t xml:space="preserve"> </w:t>
              </w:r>
              <w:r w:rsidRPr="00020619">
                <w:rPr>
                  <w:noProof/>
                </w:rPr>
                <w:t>1, 2, 3, 4</w:t>
              </w:r>
            </w:ins>
          </w:p>
        </w:tc>
        <w:tc>
          <w:tcPr>
            <w:tcW w:w="555" w:type="pct"/>
            <w:shd w:val="clear" w:color="auto" w:fill="auto"/>
          </w:tcPr>
          <w:p w14:paraId="3D4196E5" w14:textId="77777777" w:rsidR="00A0253E" w:rsidRPr="00020619" w:rsidRDefault="00A0253E" w:rsidP="00864629">
            <w:pPr>
              <w:pStyle w:val="TAC"/>
              <w:rPr>
                <w:ins w:id="14762" w:author="BigCREditor-RAN4#104-bis" w:date="2022-10-21T13:29:00Z"/>
                <w:noProof/>
              </w:rPr>
            </w:pPr>
          </w:p>
        </w:tc>
        <w:tc>
          <w:tcPr>
            <w:tcW w:w="2108" w:type="pct"/>
            <w:shd w:val="clear" w:color="auto" w:fill="auto"/>
          </w:tcPr>
          <w:p w14:paraId="18469A1F" w14:textId="77777777" w:rsidR="00A0253E" w:rsidRPr="00020619" w:rsidRDefault="00A0253E" w:rsidP="00864629">
            <w:pPr>
              <w:pStyle w:val="TAC"/>
              <w:rPr>
                <w:ins w:id="14763" w:author="BigCREditor-RAN4#104-bis" w:date="2022-10-21T13:29:00Z"/>
                <w:noProof/>
              </w:rPr>
            </w:pPr>
            <w:ins w:id="14764" w:author="BigCREditor-RAN4#104-bis" w:date="2022-10-21T13:29:00Z">
              <w:r w:rsidRPr="00020619">
                <w:rPr>
                  <w:rFonts w:cs="Arial"/>
                  <w:szCs w:val="16"/>
                </w:rPr>
                <w:t>ULBWP.1.1</w:t>
              </w:r>
            </w:ins>
          </w:p>
        </w:tc>
      </w:tr>
      <w:tr w:rsidR="00A0253E" w:rsidRPr="00020619" w14:paraId="7816AB49" w14:textId="77777777" w:rsidTr="00864629">
        <w:trPr>
          <w:trHeight w:val="189"/>
          <w:jc w:val="center"/>
          <w:ins w:id="14765" w:author="BigCREditor-RAN4#104-bis" w:date="2022-10-21T13:29:00Z"/>
        </w:trPr>
        <w:tc>
          <w:tcPr>
            <w:tcW w:w="1169" w:type="pct"/>
            <w:gridSpan w:val="2"/>
            <w:tcBorders>
              <w:bottom w:val="nil"/>
            </w:tcBorders>
            <w:shd w:val="clear" w:color="auto" w:fill="auto"/>
          </w:tcPr>
          <w:p w14:paraId="1C55DBEA" w14:textId="77777777" w:rsidR="00A0253E" w:rsidRPr="00020619" w:rsidRDefault="00A0253E" w:rsidP="00864629">
            <w:pPr>
              <w:pStyle w:val="TAL"/>
              <w:rPr>
                <w:ins w:id="14766" w:author="BigCREditor-RAN4#104-bis" w:date="2022-10-21T13:29:00Z"/>
                <w:noProof/>
              </w:rPr>
            </w:pPr>
            <w:ins w:id="14767" w:author="BigCREditor-RAN4#104-bis" w:date="2022-10-21T13:29:00Z">
              <w:r w:rsidRPr="00020619">
                <w:rPr>
                  <w:noProof/>
                </w:rPr>
                <w:t>TDD Configuration</w:t>
              </w:r>
            </w:ins>
          </w:p>
        </w:tc>
        <w:tc>
          <w:tcPr>
            <w:tcW w:w="1168" w:type="pct"/>
            <w:shd w:val="clear" w:color="auto" w:fill="auto"/>
          </w:tcPr>
          <w:p w14:paraId="24E27068" w14:textId="77777777" w:rsidR="00A0253E" w:rsidRPr="00020619" w:rsidRDefault="00A0253E" w:rsidP="00864629">
            <w:pPr>
              <w:pStyle w:val="TAL"/>
              <w:rPr>
                <w:ins w:id="14768" w:author="BigCREditor-RAN4#104-bis" w:date="2022-10-21T13:29:00Z"/>
                <w:noProof/>
              </w:rPr>
            </w:pPr>
            <w:ins w:id="14769" w:author="BigCREditor-RAN4#104-bis" w:date="2022-10-21T13:29:00Z">
              <w:r w:rsidRPr="00020619">
                <w:rPr>
                  <w:noProof/>
                </w:rPr>
                <w:t>Config 1</w:t>
              </w:r>
            </w:ins>
          </w:p>
        </w:tc>
        <w:tc>
          <w:tcPr>
            <w:tcW w:w="555" w:type="pct"/>
            <w:shd w:val="clear" w:color="auto" w:fill="auto"/>
          </w:tcPr>
          <w:p w14:paraId="1DFF1BCD" w14:textId="77777777" w:rsidR="00A0253E" w:rsidRPr="00020619" w:rsidRDefault="00A0253E" w:rsidP="00864629">
            <w:pPr>
              <w:pStyle w:val="TAC"/>
              <w:rPr>
                <w:ins w:id="14770" w:author="BigCREditor-RAN4#104-bis" w:date="2022-10-21T13:29:00Z"/>
                <w:noProof/>
              </w:rPr>
            </w:pPr>
          </w:p>
        </w:tc>
        <w:tc>
          <w:tcPr>
            <w:tcW w:w="2108" w:type="pct"/>
            <w:shd w:val="clear" w:color="auto" w:fill="auto"/>
          </w:tcPr>
          <w:p w14:paraId="5EDA4F07" w14:textId="77777777" w:rsidR="00A0253E" w:rsidRPr="00020619" w:rsidRDefault="00A0253E" w:rsidP="00864629">
            <w:pPr>
              <w:pStyle w:val="TAC"/>
              <w:rPr>
                <w:ins w:id="14771" w:author="BigCREditor-RAN4#104-bis" w:date="2022-10-21T13:29:00Z"/>
                <w:noProof/>
              </w:rPr>
            </w:pPr>
            <w:ins w:id="14772" w:author="BigCREditor-RAN4#104-bis" w:date="2022-10-21T13:29:00Z">
              <w:r w:rsidRPr="00020619">
                <w:rPr>
                  <w:noProof/>
                </w:rPr>
                <w:t>Not Applicable</w:t>
              </w:r>
            </w:ins>
          </w:p>
        </w:tc>
      </w:tr>
      <w:tr w:rsidR="00A0253E" w:rsidRPr="00020619" w14:paraId="604CB3A6" w14:textId="77777777" w:rsidTr="00864629">
        <w:trPr>
          <w:trHeight w:val="189"/>
          <w:jc w:val="center"/>
          <w:ins w:id="14773" w:author="BigCREditor-RAN4#104-bis" w:date="2022-10-21T13:29:00Z"/>
        </w:trPr>
        <w:tc>
          <w:tcPr>
            <w:tcW w:w="1169" w:type="pct"/>
            <w:gridSpan w:val="2"/>
            <w:tcBorders>
              <w:top w:val="nil"/>
              <w:bottom w:val="nil"/>
            </w:tcBorders>
            <w:shd w:val="clear" w:color="auto" w:fill="auto"/>
          </w:tcPr>
          <w:p w14:paraId="18B6175E" w14:textId="77777777" w:rsidR="00A0253E" w:rsidRPr="00020619" w:rsidRDefault="00A0253E" w:rsidP="00864629">
            <w:pPr>
              <w:pStyle w:val="TAL"/>
              <w:rPr>
                <w:ins w:id="14774" w:author="BigCREditor-RAN4#104-bis" w:date="2022-10-21T13:29:00Z"/>
                <w:noProof/>
              </w:rPr>
            </w:pPr>
          </w:p>
        </w:tc>
        <w:tc>
          <w:tcPr>
            <w:tcW w:w="1168" w:type="pct"/>
            <w:shd w:val="clear" w:color="auto" w:fill="auto"/>
          </w:tcPr>
          <w:p w14:paraId="1CAB30C4" w14:textId="77777777" w:rsidR="00A0253E" w:rsidRPr="00020619" w:rsidRDefault="00A0253E" w:rsidP="00864629">
            <w:pPr>
              <w:pStyle w:val="TAL"/>
              <w:rPr>
                <w:ins w:id="14775" w:author="BigCREditor-RAN4#104-bis" w:date="2022-10-21T13:29:00Z"/>
                <w:noProof/>
              </w:rPr>
            </w:pPr>
            <w:ins w:id="14776" w:author="BigCREditor-RAN4#104-bis" w:date="2022-10-21T13:29:00Z">
              <w:r w:rsidRPr="00020619">
                <w:rPr>
                  <w:noProof/>
                </w:rPr>
                <w:t>Config 2</w:t>
              </w:r>
            </w:ins>
          </w:p>
        </w:tc>
        <w:tc>
          <w:tcPr>
            <w:tcW w:w="555" w:type="pct"/>
            <w:shd w:val="clear" w:color="auto" w:fill="auto"/>
          </w:tcPr>
          <w:p w14:paraId="6E7A8AD8" w14:textId="77777777" w:rsidR="00A0253E" w:rsidRPr="00020619" w:rsidRDefault="00A0253E" w:rsidP="00864629">
            <w:pPr>
              <w:pStyle w:val="TAC"/>
              <w:rPr>
                <w:ins w:id="14777" w:author="BigCREditor-RAN4#104-bis" w:date="2022-10-21T13:29:00Z"/>
                <w:noProof/>
              </w:rPr>
            </w:pPr>
          </w:p>
        </w:tc>
        <w:tc>
          <w:tcPr>
            <w:tcW w:w="2108" w:type="pct"/>
            <w:shd w:val="clear" w:color="auto" w:fill="auto"/>
          </w:tcPr>
          <w:p w14:paraId="6E2D70C9" w14:textId="77777777" w:rsidR="00A0253E" w:rsidRPr="00020619" w:rsidRDefault="00A0253E" w:rsidP="00864629">
            <w:pPr>
              <w:pStyle w:val="TAC"/>
              <w:rPr>
                <w:ins w:id="14778" w:author="BigCREditor-RAN4#104-bis" w:date="2022-10-21T13:29:00Z"/>
                <w:noProof/>
              </w:rPr>
            </w:pPr>
            <w:ins w:id="14779" w:author="BigCREditor-RAN4#104-bis" w:date="2022-10-21T13:29:00Z">
              <w:r w:rsidRPr="00020619">
                <w:rPr>
                  <w:noProof/>
                </w:rPr>
                <w:t>TDDConf.1.1</w:t>
              </w:r>
            </w:ins>
          </w:p>
        </w:tc>
      </w:tr>
      <w:tr w:rsidR="00A0253E" w:rsidRPr="00020619" w14:paraId="0E91265C" w14:textId="77777777" w:rsidTr="00864629">
        <w:trPr>
          <w:trHeight w:val="189"/>
          <w:jc w:val="center"/>
          <w:ins w:id="14780" w:author="BigCREditor-RAN4#104-bis" w:date="2022-10-21T13:29:00Z"/>
        </w:trPr>
        <w:tc>
          <w:tcPr>
            <w:tcW w:w="1169" w:type="pct"/>
            <w:gridSpan w:val="2"/>
            <w:vMerge w:val="restart"/>
            <w:tcBorders>
              <w:top w:val="nil"/>
            </w:tcBorders>
            <w:shd w:val="clear" w:color="auto" w:fill="auto"/>
          </w:tcPr>
          <w:p w14:paraId="7994BF0B" w14:textId="77777777" w:rsidR="00A0253E" w:rsidRPr="00020619" w:rsidRDefault="00A0253E" w:rsidP="00864629">
            <w:pPr>
              <w:pStyle w:val="TAL"/>
              <w:rPr>
                <w:ins w:id="14781" w:author="BigCREditor-RAN4#104-bis" w:date="2022-10-21T13:29:00Z"/>
                <w:noProof/>
              </w:rPr>
            </w:pPr>
          </w:p>
        </w:tc>
        <w:tc>
          <w:tcPr>
            <w:tcW w:w="1168" w:type="pct"/>
            <w:shd w:val="clear" w:color="auto" w:fill="auto"/>
          </w:tcPr>
          <w:p w14:paraId="5A71FDBC" w14:textId="77777777" w:rsidR="00A0253E" w:rsidRPr="00020619" w:rsidRDefault="00A0253E" w:rsidP="00864629">
            <w:pPr>
              <w:pStyle w:val="TAL"/>
              <w:rPr>
                <w:ins w:id="14782" w:author="BigCREditor-RAN4#104-bis" w:date="2022-10-21T13:29:00Z"/>
                <w:noProof/>
              </w:rPr>
            </w:pPr>
            <w:ins w:id="14783" w:author="BigCREditor-RAN4#104-bis" w:date="2022-10-21T13:29:00Z">
              <w:r w:rsidRPr="00020619">
                <w:rPr>
                  <w:noProof/>
                </w:rPr>
                <w:t>Config 3</w:t>
              </w:r>
            </w:ins>
          </w:p>
        </w:tc>
        <w:tc>
          <w:tcPr>
            <w:tcW w:w="555" w:type="pct"/>
            <w:shd w:val="clear" w:color="auto" w:fill="auto"/>
          </w:tcPr>
          <w:p w14:paraId="621FEF22" w14:textId="77777777" w:rsidR="00A0253E" w:rsidRPr="00020619" w:rsidRDefault="00A0253E" w:rsidP="00864629">
            <w:pPr>
              <w:pStyle w:val="TAC"/>
              <w:rPr>
                <w:ins w:id="14784" w:author="BigCREditor-RAN4#104-bis" w:date="2022-10-21T13:29:00Z"/>
                <w:noProof/>
              </w:rPr>
            </w:pPr>
          </w:p>
        </w:tc>
        <w:tc>
          <w:tcPr>
            <w:tcW w:w="2108" w:type="pct"/>
            <w:shd w:val="clear" w:color="auto" w:fill="auto"/>
          </w:tcPr>
          <w:p w14:paraId="7E25E362" w14:textId="77777777" w:rsidR="00A0253E" w:rsidRPr="00020619" w:rsidRDefault="00A0253E" w:rsidP="00864629">
            <w:pPr>
              <w:pStyle w:val="TAC"/>
              <w:rPr>
                <w:ins w:id="14785" w:author="BigCREditor-RAN4#104-bis" w:date="2022-10-21T13:29:00Z"/>
                <w:noProof/>
              </w:rPr>
            </w:pPr>
            <w:ins w:id="14786" w:author="BigCREditor-RAN4#104-bis" w:date="2022-10-21T13:29:00Z">
              <w:r w:rsidRPr="00020619">
                <w:rPr>
                  <w:noProof/>
                </w:rPr>
                <w:t>TDDConf.2.1</w:t>
              </w:r>
            </w:ins>
          </w:p>
        </w:tc>
      </w:tr>
      <w:tr w:rsidR="00A0253E" w:rsidRPr="00020619" w14:paraId="747B6FA5" w14:textId="77777777" w:rsidTr="00864629">
        <w:trPr>
          <w:trHeight w:val="189"/>
          <w:jc w:val="center"/>
          <w:ins w:id="14787" w:author="BigCREditor-RAN4#104-bis" w:date="2022-10-21T13:29:00Z"/>
        </w:trPr>
        <w:tc>
          <w:tcPr>
            <w:tcW w:w="1169" w:type="pct"/>
            <w:gridSpan w:val="2"/>
            <w:vMerge/>
            <w:tcBorders>
              <w:bottom w:val="single" w:sz="4" w:space="0" w:color="auto"/>
            </w:tcBorders>
            <w:shd w:val="clear" w:color="auto" w:fill="auto"/>
          </w:tcPr>
          <w:p w14:paraId="71793F5B" w14:textId="77777777" w:rsidR="00A0253E" w:rsidRPr="00020619" w:rsidRDefault="00A0253E" w:rsidP="00864629">
            <w:pPr>
              <w:pStyle w:val="TAL"/>
              <w:rPr>
                <w:ins w:id="14788" w:author="BigCREditor-RAN4#104-bis" w:date="2022-10-21T13:29:00Z"/>
                <w:noProof/>
              </w:rPr>
            </w:pPr>
          </w:p>
        </w:tc>
        <w:tc>
          <w:tcPr>
            <w:tcW w:w="1168" w:type="pct"/>
            <w:shd w:val="clear" w:color="auto" w:fill="auto"/>
          </w:tcPr>
          <w:p w14:paraId="53807F24" w14:textId="77777777" w:rsidR="00A0253E" w:rsidRPr="00020619" w:rsidRDefault="00A0253E" w:rsidP="00864629">
            <w:pPr>
              <w:pStyle w:val="TAL"/>
              <w:rPr>
                <w:ins w:id="14789" w:author="BigCREditor-RAN4#104-bis" w:date="2022-10-21T13:29:00Z"/>
                <w:noProof/>
              </w:rPr>
            </w:pPr>
            <w:ins w:id="14790" w:author="BigCREditor-RAN4#104-bis" w:date="2022-10-21T13:29:00Z">
              <w:r w:rsidRPr="00020619">
                <w:rPr>
                  <w:noProof/>
                </w:rPr>
                <w:t>Config 4</w:t>
              </w:r>
            </w:ins>
          </w:p>
        </w:tc>
        <w:tc>
          <w:tcPr>
            <w:tcW w:w="555" w:type="pct"/>
            <w:shd w:val="clear" w:color="auto" w:fill="auto"/>
          </w:tcPr>
          <w:p w14:paraId="039A764D" w14:textId="77777777" w:rsidR="00A0253E" w:rsidRPr="00020619" w:rsidRDefault="00A0253E" w:rsidP="00864629">
            <w:pPr>
              <w:pStyle w:val="TAC"/>
              <w:rPr>
                <w:ins w:id="14791" w:author="BigCREditor-RAN4#104-bis" w:date="2022-10-21T13:29:00Z"/>
                <w:noProof/>
              </w:rPr>
            </w:pPr>
          </w:p>
        </w:tc>
        <w:tc>
          <w:tcPr>
            <w:tcW w:w="2108" w:type="pct"/>
            <w:shd w:val="clear" w:color="auto" w:fill="auto"/>
          </w:tcPr>
          <w:p w14:paraId="57B922DD" w14:textId="77777777" w:rsidR="00A0253E" w:rsidRPr="00020619" w:rsidRDefault="00A0253E" w:rsidP="00864629">
            <w:pPr>
              <w:pStyle w:val="TAC"/>
              <w:rPr>
                <w:ins w:id="14792" w:author="BigCREditor-RAN4#104-bis" w:date="2022-10-21T13:29:00Z"/>
                <w:noProof/>
              </w:rPr>
            </w:pPr>
            <w:ins w:id="14793" w:author="BigCREditor-RAN4#104-bis" w:date="2022-10-21T13:29:00Z">
              <w:r w:rsidRPr="00020619">
                <w:rPr>
                  <w:noProof/>
                </w:rPr>
                <w:t>Not Applicable</w:t>
              </w:r>
            </w:ins>
          </w:p>
        </w:tc>
      </w:tr>
      <w:tr w:rsidR="00A0253E" w:rsidRPr="00020619" w14:paraId="22FF3583" w14:textId="77777777" w:rsidTr="00864629">
        <w:trPr>
          <w:trHeight w:val="189"/>
          <w:jc w:val="center"/>
          <w:ins w:id="14794" w:author="BigCREditor-RAN4#104-bis" w:date="2022-10-21T13:29:00Z"/>
        </w:trPr>
        <w:tc>
          <w:tcPr>
            <w:tcW w:w="1169" w:type="pct"/>
            <w:gridSpan w:val="2"/>
            <w:tcBorders>
              <w:bottom w:val="nil"/>
            </w:tcBorders>
            <w:shd w:val="clear" w:color="auto" w:fill="auto"/>
          </w:tcPr>
          <w:p w14:paraId="3E76F458" w14:textId="77777777" w:rsidR="00A0253E" w:rsidRPr="00020619" w:rsidRDefault="00A0253E" w:rsidP="00864629">
            <w:pPr>
              <w:pStyle w:val="TAL"/>
              <w:rPr>
                <w:ins w:id="14795" w:author="BigCREditor-RAN4#104-bis" w:date="2022-10-21T13:29:00Z"/>
                <w:noProof/>
              </w:rPr>
            </w:pPr>
            <w:ins w:id="14796" w:author="BigCREditor-RAN4#104-bis" w:date="2022-10-21T13:29:00Z">
              <w:r w:rsidRPr="00020619">
                <w:rPr>
                  <w:noProof/>
                </w:rPr>
                <w:t>RMSI CORESET Reference Channel</w:t>
              </w:r>
            </w:ins>
          </w:p>
        </w:tc>
        <w:tc>
          <w:tcPr>
            <w:tcW w:w="1168" w:type="pct"/>
            <w:shd w:val="clear" w:color="auto" w:fill="auto"/>
          </w:tcPr>
          <w:p w14:paraId="7488A0EB" w14:textId="77777777" w:rsidR="00A0253E" w:rsidRPr="00020619" w:rsidRDefault="00A0253E" w:rsidP="00864629">
            <w:pPr>
              <w:pStyle w:val="TAL"/>
              <w:rPr>
                <w:ins w:id="14797" w:author="BigCREditor-RAN4#104-bis" w:date="2022-10-21T13:29:00Z"/>
                <w:noProof/>
              </w:rPr>
            </w:pPr>
            <w:ins w:id="14798" w:author="BigCREditor-RAN4#104-bis" w:date="2022-10-21T13:29:00Z">
              <w:r w:rsidRPr="00020619">
                <w:rPr>
                  <w:noProof/>
                </w:rPr>
                <w:t>Config 1, 4</w:t>
              </w:r>
            </w:ins>
          </w:p>
        </w:tc>
        <w:tc>
          <w:tcPr>
            <w:tcW w:w="555" w:type="pct"/>
            <w:shd w:val="clear" w:color="auto" w:fill="auto"/>
          </w:tcPr>
          <w:p w14:paraId="3892461E" w14:textId="77777777" w:rsidR="00A0253E" w:rsidRPr="00020619" w:rsidRDefault="00A0253E" w:rsidP="00864629">
            <w:pPr>
              <w:pStyle w:val="TAC"/>
              <w:rPr>
                <w:ins w:id="14799" w:author="BigCREditor-RAN4#104-bis" w:date="2022-10-21T13:29:00Z"/>
                <w:noProof/>
              </w:rPr>
            </w:pPr>
          </w:p>
        </w:tc>
        <w:tc>
          <w:tcPr>
            <w:tcW w:w="2108" w:type="pct"/>
            <w:shd w:val="clear" w:color="auto" w:fill="auto"/>
          </w:tcPr>
          <w:p w14:paraId="5E98B25B" w14:textId="77777777" w:rsidR="00A0253E" w:rsidRPr="00020619" w:rsidRDefault="00A0253E" w:rsidP="00864629">
            <w:pPr>
              <w:pStyle w:val="TAC"/>
              <w:rPr>
                <w:ins w:id="14800" w:author="BigCREditor-RAN4#104-bis" w:date="2022-10-21T13:29:00Z"/>
                <w:noProof/>
              </w:rPr>
            </w:pPr>
            <w:ins w:id="14801" w:author="BigCREditor-RAN4#104-bis" w:date="2022-10-21T13:29:00Z">
              <w:r w:rsidRPr="00020619">
                <w:rPr>
                  <w:noProof/>
                </w:rPr>
                <w:t>CR.1.1 FDD</w:t>
              </w:r>
            </w:ins>
          </w:p>
        </w:tc>
      </w:tr>
      <w:tr w:rsidR="00A0253E" w:rsidRPr="00020619" w14:paraId="205CD6B1" w14:textId="77777777" w:rsidTr="00864629">
        <w:trPr>
          <w:trHeight w:val="189"/>
          <w:jc w:val="center"/>
          <w:ins w:id="14802" w:author="BigCREditor-RAN4#104-bis" w:date="2022-10-21T13:29:00Z"/>
        </w:trPr>
        <w:tc>
          <w:tcPr>
            <w:tcW w:w="1169" w:type="pct"/>
            <w:gridSpan w:val="2"/>
            <w:tcBorders>
              <w:top w:val="nil"/>
              <w:bottom w:val="nil"/>
            </w:tcBorders>
            <w:shd w:val="clear" w:color="auto" w:fill="auto"/>
          </w:tcPr>
          <w:p w14:paraId="33B49E02" w14:textId="77777777" w:rsidR="00A0253E" w:rsidRPr="00020619" w:rsidRDefault="00A0253E" w:rsidP="00864629">
            <w:pPr>
              <w:pStyle w:val="TAL"/>
              <w:rPr>
                <w:ins w:id="14803" w:author="BigCREditor-RAN4#104-bis" w:date="2022-10-21T13:29:00Z"/>
                <w:noProof/>
              </w:rPr>
            </w:pPr>
          </w:p>
        </w:tc>
        <w:tc>
          <w:tcPr>
            <w:tcW w:w="1168" w:type="pct"/>
            <w:shd w:val="clear" w:color="auto" w:fill="auto"/>
          </w:tcPr>
          <w:p w14:paraId="331E8E24" w14:textId="77777777" w:rsidR="00A0253E" w:rsidRPr="00020619" w:rsidRDefault="00A0253E" w:rsidP="00864629">
            <w:pPr>
              <w:pStyle w:val="TAL"/>
              <w:rPr>
                <w:ins w:id="14804" w:author="BigCREditor-RAN4#104-bis" w:date="2022-10-21T13:29:00Z"/>
                <w:noProof/>
              </w:rPr>
            </w:pPr>
            <w:ins w:id="14805" w:author="BigCREditor-RAN4#104-bis" w:date="2022-10-21T13:29:00Z">
              <w:r w:rsidRPr="00020619">
                <w:rPr>
                  <w:noProof/>
                </w:rPr>
                <w:t>Config 2</w:t>
              </w:r>
            </w:ins>
          </w:p>
        </w:tc>
        <w:tc>
          <w:tcPr>
            <w:tcW w:w="555" w:type="pct"/>
            <w:shd w:val="clear" w:color="auto" w:fill="auto"/>
          </w:tcPr>
          <w:p w14:paraId="363FC5A2" w14:textId="77777777" w:rsidR="00A0253E" w:rsidRPr="00020619" w:rsidRDefault="00A0253E" w:rsidP="00864629">
            <w:pPr>
              <w:pStyle w:val="TAC"/>
              <w:rPr>
                <w:ins w:id="14806" w:author="BigCREditor-RAN4#104-bis" w:date="2022-10-21T13:29:00Z"/>
                <w:noProof/>
              </w:rPr>
            </w:pPr>
          </w:p>
        </w:tc>
        <w:tc>
          <w:tcPr>
            <w:tcW w:w="2108" w:type="pct"/>
            <w:shd w:val="clear" w:color="auto" w:fill="auto"/>
          </w:tcPr>
          <w:p w14:paraId="478DA76D" w14:textId="77777777" w:rsidR="00A0253E" w:rsidRPr="00020619" w:rsidRDefault="00A0253E" w:rsidP="00864629">
            <w:pPr>
              <w:pStyle w:val="TAC"/>
              <w:rPr>
                <w:ins w:id="14807" w:author="BigCREditor-RAN4#104-bis" w:date="2022-10-21T13:29:00Z"/>
                <w:noProof/>
              </w:rPr>
            </w:pPr>
            <w:ins w:id="14808" w:author="BigCREditor-RAN4#104-bis" w:date="2022-10-21T13:29:00Z">
              <w:r w:rsidRPr="00020619">
                <w:rPr>
                  <w:noProof/>
                </w:rPr>
                <w:t>CR.1.1 TDD</w:t>
              </w:r>
            </w:ins>
          </w:p>
        </w:tc>
      </w:tr>
      <w:tr w:rsidR="00A0253E" w:rsidRPr="00020619" w14:paraId="47E91D1C" w14:textId="77777777" w:rsidTr="00864629">
        <w:trPr>
          <w:trHeight w:val="189"/>
          <w:jc w:val="center"/>
          <w:ins w:id="14809" w:author="BigCREditor-RAN4#104-bis" w:date="2022-10-21T13:29:00Z"/>
        </w:trPr>
        <w:tc>
          <w:tcPr>
            <w:tcW w:w="1169" w:type="pct"/>
            <w:gridSpan w:val="2"/>
            <w:tcBorders>
              <w:top w:val="nil"/>
              <w:bottom w:val="single" w:sz="4" w:space="0" w:color="auto"/>
            </w:tcBorders>
            <w:shd w:val="clear" w:color="auto" w:fill="auto"/>
          </w:tcPr>
          <w:p w14:paraId="24A512D4" w14:textId="77777777" w:rsidR="00A0253E" w:rsidRPr="00020619" w:rsidRDefault="00A0253E" w:rsidP="00864629">
            <w:pPr>
              <w:pStyle w:val="TAL"/>
              <w:rPr>
                <w:ins w:id="14810" w:author="BigCREditor-RAN4#104-bis" w:date="2022-10-21T13:29:00Z"/>
                <w:noProof/>
              </w:rPr>
            </w:pPr>
          </w:p>
        </w:tc>
        <w:tc>
          <w:tcPr>
            <w:tcW w:w="1168" w:type="pct"/>
            <w:shd w:val="clear" w:color="auto" w:fill="auto"/>
          </w:tcPr>
          <w:p w14:paraId="6BD01047" w14:textId="77777777" w:rsidR="00A0253E" w:rsidRPr="00020619" w:rsidRDefault="00A0253E" w:rsidP="00864629">
            <w:pPr>
              <w:pStyle w:val="TAL"/>
              <w:rPr>
                <w:ins w:id="14811" w:author="BigCREditor-RAN4#104-bis" w:date="2022-10-21T13:29:00Z"/>
                <w:noProof/>
              </w:rPr>
            </w:pPr>
            <w:ins w:id="14812" w:author="BigCREditor-RAN4#104-bis" w:date="2022-10-21T13:29:00Z">
              <w:r w:rsidRPr="00020619">
                <w:rPr>
                  <w:noProof/>
                </w:rPr>
                <w:t>Config 3</w:t>
              </w:r>
            </w:ins>
          </w:p>
        </w:tc>
        <w:tc>
          <w:tcPr>
            <w:tcW w:w="555" w:type="pct"/>
            <w:shd w:val="clear" w:color="auto" w:fill="auto"/>
          </w:tcPr>
          <w:p w14:paraId="280D55A7" w14:textId="77777777" w:rsidR="00A0253E" w:rsidRPr="00020619" w:rsidRDefault="00A0253E" w:rsidP="00864629">
            <w:pPr>
              <w:pStyle w:val="TAC"/>
              <w:rPr>
                <w:ins w:id="14813" w:author="BigCREditor-RAN4#104-bis" w:date="2022-10-21T13:29:00Z"/>
                <w:noProof/>
              </w:rPr>
            </w:pPr>
          </w:p>
        </w:tc>
        <w:tc>
          <w:tcPr>
            <w:tcW w:w="2108" w:type="pct"/>
            <w:shd w:val="clear" w:color="auto" w:fill="auto"/>
          </w:tcPr>
          <w:p w14:paraId="229BA3D6" w14:textId="77777777" w:rsidR="00A0253E" w:rsidRPr="00020619" w:rsidRDefault="00A0253E" w:rsidP="00864629">
            <w:pPr>
              <w:pStyle w:val="TAC"/>
              <w:rPr>
                <w:ins w:id="14814" w:author="BigCREditor-RAN4#104-bis" w:date="2022-10-21T13:29:00Z"/>
                <w:noProof/>
              </w:rPr>
            </w:pPr>
            <w:ins w:id="14815" w:author="BigCREditor-RAN4#104-bis" w:date="2022-10-21T13:29:00Z">
              <w:r w:rsidRPr="00020619">
                <w:rPr>
                  <w:noProof/>
                </w:rPr>
                <w:t>CR.2.1 TDD</w:t>
              </w:r>
            </w:ins>
          </w:p>
        </w:tc>
      </w:tr>
      <w:tr w:rsidR="00A0253E" w:rsidRPr="00020619" w14:paraId="56B350ED" w14:textId="77777777" w:rsidTr="00864629">
        <w:trPr>
          <w:trHeight w:val="189"/>
          <w:jc w:val="center"/>
          <w:ins w:id="14816" w:author="BigCREditor-RAN4#104-bis" w:date="2022-10-21T13:29:00Z"/>
        </w:trPr>
        <w:tc>
          <w:tcPr>
            <w:tcW w:w="1169" w:type="pct"/>
            <w:gridSpan w:val="2"/>
            <w:tcBorders>
              <w:top w:val="nil"/>
              <w:bottom w:val="nil"/>
            </w:tcBorders>
            <w:shd w:val="clear" w:color="auto" w:fill="auto"/>
          </w:tcPr>
          <w:p w14:paraId="550EA93E" w14:textId="77777777" w:rsidR="00A0253E" w:rsidRPr="00020619" w:rsidRDefault="00A0253E" w:rsidP="00864629">
            <w:pPr>
              <w:pStyle w:val="TAL"/>
              <w:rPr>
                <w:ins w:id="14817" w:author="BigCREditor-RAN4#104-bis" w:date="2022-10-21T13:29:00Z"/>
                <w:noProof/>
              </w:rPr>
            </w:pPr>
            <w:ins w:id="14818" w:author="BigCREditor-RAN4#104-bis" w:date="2022-10-21T13:29:00Z">
              <w:r w:rsidRPr="00020619">
                <w:rPr>
                  <w:noProof/>
                </w:rPr>
                <w:t>Dedicated CORESET Reference Channel</w:t>
              </w:r>
            </w:ins>
          </w:p>
        </w:tc>
        <w:tc>
          <w:tcPr>
            <w:tcW w:w="1168" w:type="pct"/>
            <w:tcBorders>
              <w:top w:val="single" w:sz="4" w:space="0" w:color="auto"/>
              <w:left w:val="single" w:sz="4" w:space="0" w:color="auto"/>
              <w:bottom w:val="single" w:sz="4" w:space="0" w:color="auto"/>
              <w:right w:val="single" w:sz="4" w:space="0" w:color="auto"/>
            </w:tcBorders>
          </w:tcPr>
          <w:p w14:paraId="2E7F82D8" w14:textId="77777777" w:rsidR="00A0253E" w:rsidRPr="00020619" w:rsidRDefault="00A0253E" w:rsidP="00864629">
            <w:pPr>
              <w:pStyle w:val="TAL"/>
              <w:rPr>
                <w:ins w:id="14819" w:author="BigCREditor-RAN4#104-bis" w:date="2022-10-21T13:29:00Z"/>
                <w:noProof/>
              </w:rPr>
            </w:pPr>
            <w:ins w:id="14820" w:author="BigCREditor-RAN4#104-bis" w:date="2022-10-21T13:29:00Z">
              <w:r w:rsidRPr="00020619">
                <w:rPr>
                  <w:noProof/>
                  <w:lang w:val="it-IT"/>
                </w:rPr>
                <w:t>Config 1, 4</w:t>
              </w:r>
            </w:ins>
          </w:p>
        </w:tc>
        <w:tc>
          <w:tcPr>
            <w:tcW w:w="555" w:type="pct"/>
            <w:shd w:val="clear" w:color="auto" w:fill="auto"/>
          </w:tcPr>
          <w:p w14:paraId="6CCB71B5" w14:textId="77777777" w:rsidR="00A0253E" w:rsidRPr="00020619" w:rsidRDefault="00A0253E" w:rsidP="00864629">
            <w:pPr>
              <w:pStyle w:val="TAC"/>
              <w:rPr>
                <w:ins w:id="14821" w:author="BigCREditor-RAN4#104-bis" w:date="2022-10-21T13:29:00Z"/>
                <w:noProof/>
              </w:rPr>
            </w:pPr>
          </w:p>
        </w:tc>
        <w:tc>
          <w:tcPr>
            <w:tcW w:w="2108" w:type="pct"/>
            <w:tcBorders>
              <w:top w:val="single" w:sz="4" w:space="0" w:color="auto"/>
              <w:left w:val="single" w:sz="4" w:space="0" w:color="auto"/>
              <w:bottom w:val="single" w:sz="4" w:space="0" w:color="auto"/>
              <w:right w:val="single" w:sz="4" w:space="0" w:color="auto"/>
            </w:tcBorders>
          </w:tcPr>
          <w:p w14:paraId="53D61368" w14:textId="77777777" w:rsidR="00A0253E" w:rsidRPr="00020619" w:rsidRDefault="00A0253E" w:rsidP="00864629">
            <w:pPr>
              <w:pStyle w:val="TAC"/>
              <w:rPr>
                <w:ins w:id="14822" w:author="BigCREditor-RAN4#104-bis" w:date="2022-10-21T13:29:00Z"/>
                <w:noProof/>
              </w:rPr>
            </w:pPr>
            <w:ins w:id="14823" w:author="BigCREditor-RAN4#104-bis" w:date="2022-10-21T13:29:00Z">
              <w:r w:rsidRPr="00020619">
                <w:rPr>
                  <w:noProof/>
                  <w:lang w:val="en-US"/>
                </w:rPr>
                <w:t>CCR.1.3 FDD</w:t>
              </w:r>
            </w:ins>
          </w:p>
        </w:tc>
      </w:tr>
      <w:tr w:rsidR="00A0253E" w:rsidRPr="00020619" w14:paraId="15B60D52" w14:textId="77777777" w:rsidTr="00864629">
        <w:trPr>
          <w:trHeight w:val="189"/>
          <w:jc w:val="center"/>
          <w:ins w:id="14824" w:author="BigCREditor-RAN4#104-bis" w:date="2022-10-21T13:29:00Z"/>
        </w:trPr>
        <w:tc>
          <w:tcPr>
            <w:tcW w:w="1169" w:type="pct"/>
            <w:gridSpan w:val="2"/>
            <w:tcBorders>
              <w:top w:val="nil"/>
              <w:bottom w:val="nil"/>
            </w:tcBorders>
            <w:shd w:val="clear" w:color="auto" w:fill="auto"/>
          </w:tcPr>
          <w:p w14:paraId="38346D43" w14:textId="77777777" w:rsidR="00A0253E" w:rsidRPr="00020619" w:rsidRDefault="00A0253E" w:rsidP="00864629">
            <w:pPr>
              <w:pStyle w:val="TAL"/>
              <w:rPr>
                <w:ins w:id="14825" w:author="BigCREditor-RAN4#104-bis" w:date="2022-10-21T13:29:00Z"/>
                <w:noProof/>
              </w:rPr>
            </w:pPr>
          </w:p>
        </w:tc>
        <w:tc>
          <w:tcPr>
            <w:tcW w:w="1168" w:type="pct"/>
            <w:tcBorders>
              <w:top w:val="single" w:sz="4" w:space="0" w:color="auto"/>
              <w:left w:val="single" w:sz="4" w:space="0" w:color="auto"/>
              <w:bottom w:val="single" w:sz="4" w:space="0" w:color="auto"/>
              <w:right w:val="single" w:sz="4" w:space="0" w:color="auto"/>
            </w:tcBorders>
          </w:tcPr>
          <w:p w14:paraId="4E508306" w14:textId="77777777" w:rsidR="00A0253E" w:rsidRPr="00020619" w:rsidRDefault="00A0253E" w:rsidP="00864629">
            <w:pPr>
              <w:pStyle w:val="TAL"/>
              <w:rPr>
                <w:ins w:id="14826" w:author="BigCREditor-RAN4#104-bis" w:date="2022-10-21T13:29:00Z"/>
                <w:noProof/>
              </w:rPr>
            </w:pPr>
            <w:ins w:id="14827" w:author="BigCREditor-RAN4#104-bis" w:date="2022-10-21T13:29:00Z">
              <w:r w:rsidRPr="00020619">
                <w:rPr>
                  <w:noProof/>
                  <w:lang w:val="it-IT"/>
                </w:rPr>
                <w:t>Config 2</w:t>
              </w:r>
            </w:ins>
          </w:p>
        </w:tc>
        <w:tc>
          <w:tcPr>
            <w:tcW w:w="555" w:type="pct"/>
            <w:tcBorders>
              <w:bottom w:val="nil"/>
            </w:tcBorders>
            <w:shd w:val="clear" w:color="auto" w:fill="auto"/>
          </w:tcPr>
          <w:p w14:paraId="01BF554D" w14:textId="77777777" w:rsidR="00A0253E" w:rsidRPr="00020619" w:rsidRDefault="00A0253E" w:rsidP="00864629">
            <w:pPr>
              <w:pStyle w:val="TAC"/>
              <w:rPr>
                <w:ins w:id="14828" w:author="BigCREditor-RAN4#104-bis" w:date="2022-10-21T13:29:00Z"/>
                <w:noProof/>
              </w:rPr>
            </w:pPr>
          </w:p>
        </w:tc>
        <w:tc>
          <w:tcPr>
            <w:tcW w:w="2108" w:type="pct"/>
            <w:tcBorders>
              <w:top w:val="single" w:sz="4" w:space="0" w:color="auto"/>
              <w:left w:val="single" w:sz="4" w:space="0" w:color="auto"/>
              <w:bottom w:val="single" w:sz="4" w:space="0" w:color="auto"/>
              <w:right w:val="single" w:sz="4" w:space="0" w:color="auto"/>
            </w:tcBorders>
          </w:tcPr>
          <w:p w14:paraId="24380F77" w14:textId="77777777" w:rsidR="00A0253E" w:rsidRPr="00020619" w:rsidRDefault="00A0253E" w:rsidP="00864629">
            <w:pPr>
              <w:pStyle w:val="TAC"/>
              <w:rPr>
                <w:ins w:id="14829" w:author="BigCREditor-RAN4#104-bis" w:date="2022-10-21T13:29:00Z"/>
                <w:noProof/>
              </w:rPr>
            </w:pPr>
            <w:ins w:id="14830" w:author="BigCREditor-RAN4#104-bis" w:date="2022-10-21T13:29:00Z">
              <w:r w:rsidRPr="00020619">
                <w:rPr>
                  <w:noProof/>
                  <w:lang w:val="en-US"/>
                </w:rPr>
                <w:t>CCR.1.3 TDD</w:t>
              </w:r>
            </w:ins>
          </w:p>
        </w:tc>
      </w:tr>
      <w:tr w:rsidR="00A0253E" w:rsidRPr="00020619" w14:paraId="0E7698DF" w14:textId="77777777" w:rsidTr="00864629">
        <w:trPr>
          <w:trHeight w:val="189"/>
          <w:jc w:val="center"/>
          <w:ins w:id="14831" w:author="BigCREditor-RAN4#104-bis" w:date="2022-10-21T13:29:00Z"/>
        </w:trPr>
        <w:tc>
          <w:tcPr>
            <w:tcW w:w="1169" w:type="pct"/>
            <w:gridSpan w:val="2"/>
            <w:tcBorders>
              <w:top w:val="nil"/>
              <w:bottom w:val="single" w:sz="4" w:space="0" w:color="auto"/>
            </w:tcBorders>
            <w:shd w:val="clear" w:color="auto" w:fill="auto"/>
          </w:tcPr>
          <w:p w14:paraId="0429B90B" w14:textId="77777777" w:rsidR="00A0253E" w:rsidRPr="00020619" w:rsidRDefault="00A0253E" w:rsidP="00864629">
            <w:pPr>
              <w:pStyle w:val="TAL"/>
              <w:rPr>
                <w:ins w:id="14832" w:author="BigCREditor-RAN4#104-bis" w:date="2022-10-21T13:29:00Z"/>
                <w:noProof/>
              </w:rPr>
            </w:pPr>
          </w:p>
        </w:tc>
        <w:tc>
          <w:tcPr>
            <w:tcW w:w="1168" w:type="pct"/>
            <w:tcBorders>
              <w:top w:val="single" w:sz="4" w:space="0" w:color="auto"/>
              <w:left w:val="single" w:sz="4" w:space="0" w:color="auto"/>
              <w:bottom w:val="single" w:sz="4" w:space="0" w:color="auto"/>
              <w:right w:val="single" w:sz="4" w:space="0" w:color="auto"/>
            </w:tcBorders>
          </w:tcPr>
          <w:p w14:paraId="4FAC7B97" w14:textId="77777777" w:rsidR="00A0253E" w:rsidRPr="00020619" w:rsidRDefault="00A0253E" w:rsidP="00864629">
            <w:pPr>
              <w:pStyle w:val="TAL"/>
              <w:rPr>
                <w:ins w:id="14833" w:author="BigCREditor-RAN4#104-bis" w:date="2022-10-21T13:29:00Z"/>
                <w:noProof/>
              </w:rPr>
            </w:pPr>
            <w:ins w:id="14834" w:author="BigCREditor-RAN4#104-bis" w:date="2022-10-21T13:29:00Z">
              <w:r w:rsidRPr="00020619">
                <w:rPr>
                  <w:noProof/>
                  <w:lang w:val="it-IT"/>
                </w:rPr>
                <w:t>Config 3</w:t>
              </w:r>
            </w:ins>
          </w:p>
        </w:tc>
        <w:tc>
          <w:tcPr>
            <w:tcW w:w="555" w:type="pct"/>
            <w:tcBorders>
              <w:top w:val="nil"/>
              <w:bottom w:val="nil"/>
            </w:tcBorders>
            <w:shd w:val="clear" w:color="auto" w:fill="auto"/>
          </w:tcPr>
          <w:p w14:paraId="270E2A39" w14:textId="77777777" w:rsidR="00A0253E" w:rsidRPr="00020619" w:rsidRDefault="00A0253E" w:rsidP="00864629">
            <w:pPr>
              <w:pStyle w:val="TAC"/>
              <w:rPr>
                <w:ins w:id="14835" w:author="BigCREditor-RAN4#104-bis" w:date="2022-10-21T13:29:00Z"/>
                <w:noProof/>
              </w:rPr>
            </w:pPr>
          </w:p>
        </w:tc>
        <w:tc>
          <w:tcPr>
            <w:tcW w:w="2108" w:type="pct"/>
            <w:tcBorders>
              <w:top w:val="single" w:sz="4" w:space="0" w:color="auto"/>
              <w:left w:val="single" w:sz="4" w:space="0" w:color="auto"/>
              <w:bottom w:val="single" w:sz="4" w:space="0" w:color="auto"/>
              <w:right w:val="single" w:sz="4" w:space="0" w:color="auto"/>
            </w:tcBorders>
          </w:tcPr>
          <w:p w14:paraId="6576826E" w14:textId="77777777" w:rsidR="00A0253E" w:rsidRPr="00020619" w:rsidRDefault="00A0253E" w:rsidP="00864629">
            <w:pPr>
              <w:pStyle w:val="TAC"/>
              <w:rPr>
                <w:ins w:id="14836" w:author="BigCREditor-RAN4#104-bis" w:date="2022-10-21T13:29:00Z"/>
                <w:noProof/>
              </w:rPr>
            </w:pPr>
            <w:ins w:id="14837" w:author="BigCREditor-RAN4#104-bis" w:date="2022-10-21T13:29:00Z">
              <w:r w:rsidRPr="00020619">
                <w:rPr>
                  <w:noProof/>
                  <w:lang w:val="en-US"/>
                </w:rPr>
                <w:t>CCR.2.2 TDD</w:t>
              </w:r>
            </w:ins>
          </w:p>
        </w:tc>
      </w:tr>
      <w:tr w:rsidR="00A0253E" w:rsidRPr="00020619" w14:paraId="31F21567" w14:textId="77777777" w:rsidTr="00864629">
        <w:trPr>
          <w:trHeight w:val="125"/>
          <w:jc w:val="center"/>
          <w:ins w:id="14838" w:author="BigCREditor-RAN4#104-bis" w:date="2022-10-21T13:29:00Z"/>
        </w:trPr>
        <w:tc>
          <w:tcPr>
            <w:tcW w:w="1169" w:type="pct"/>
            <w:gridSpan w:val="2"/>
            <w:tcBorders>
              <w:bottom w:val="nil"/>
            </w:tcBorders>
            <w:shd w:val="clear" w:color="auto" w:fill="auto"/>
          </w:tcPr>
          <w:p w14:paraId="76D34D7E" w14:textId="77777777" w:rsidR="00A0253E" w:rsidRPr="00020619" w:rsidRDefault="00A0253E" w:rsidP="00864629">
            <w:pPr>
              <w:pStyle w:val="TAL"/>
              <w:rPr>
                <w:ins w:id="14839" w:author="BigCREditor-RAN4#104-bis" w:date="2022-10-21T13:29:00Z"/>
                <w:noProof/>
              </w:rPr>
            </w:pPr>
            <w:ins w:id="14840" w:author="BigCREditor-RAN4#104-bis" w:date="2022-10-21T13:29:00Z">
              <w:r w:rsidRPr="00020619">
                <w:rPr>
                  <w:noProof/>
                </w:rPr>
                <w:t>SSB Configuration</w:t>
              </w:r>
            </w:ins>
          </w:p>
        </w:tc>
        <w:tc>
          <w:tcPr>
            <w:tcW w:w="1168" w:type="pct"/>
            <w:shd w:val="clear" w:color="auto" w:fill="auto"/>
          </w:tcPr>
          <w:p w14:paraId="2350DA9A" w14:textId="77777777" w:rsidR="00A0253E" w:rsidRPr="00020619" w:rsidRDefault="00A0253E" w:rsidP="00864629">
            <w:pPr>
              <w:pStyle w:val="TAL"/>
              <w:rPr>
                <w:ins w:id="14841" w:author="BigCREditor-RAN4#104-bis" w:date="2022-10-21T13:29:00Z"/>
                <w:noProof/>
              </w:rPr>
            </w:pPr>
            <w:ins w:id="14842" w:author="BigCREditor-RAN4#104-bis" w:date="2022-10-21T13:29:00Z">
              <w:r w:rsidRPr="00020619">
                <w:rPr>
                  <w:noProof/>
                </w:rPr>
                <w:t>Config 1, 4</w:t>
              </w:r>
            </w:ins>
          </w:p>
        </w:tc>
        <w:tc>
          <w:tcPr>
            <w:tcW w:w="555" w:type="pct"/>
            <w:tcBorders>
              <w:top w:val="nil"/>
            </w:tcBorders>
            <w:shd w:val="clear" w:color="auto" w:fill="auto"/>
          </w:tcPr>
          <w:p w14:paraId="6FDF1B49" w14:textId="77777777" w:rsidR="00A0253E" w:rsidRPr="00020619" w:rsidRDefault="00A0253E" w:rsidP="00864629">
            <w:pPr>
              <w:pStyle w:val="TAC"/>
              <w:rPr>
                <w:ins w:id="14843" w:author="BigCREditor-RAN4#104-bis" w:date="2022-10-21T13:29:00Z"/>
                <w:noProof/>
              </w:rPr>
            </w:pPr>
          </w:p>
        </w:tc>
        <w:tc>
          <w:tcPr>
            <w:tcW w:w="2108" w:type="pct"/>
            <w:shd w:val="clear" w:color="auto" w:fill="auto"/>
          </w:tcPr>
          <w:p w14:paraId="5D26BB73" w14:textId="77777777" w:rsidR="00A0253E" w:rsidRPr="00020619" w:rsidRDefault="00A0253E" w:rsidP="00864629">
            <w:pPr>
              <w:pStyle w:val="TAC"/>
              <w:rPr>
                <w:ins w:id="14844" w:author="BigCREditor-RAN4#104-bis" w:date="2022-10-21T13:29:00Z"/>
                <w:noProof/>
              </w:rPr>
            </w:pPr>
            <w:ins w:id="14845" w:author="BigCREditor-RAN4#104-bis" w:date="2022-10-21T13:29:00Z">
              <w:r w:rsidRPr="00020619">
                <w:rPr>
                  <w:noProof/>
                </w:rPr>
                <w:t>SSB.1 FR1</w:t>
              </w:r>
            </w:ins>
          </w:p>
        </w:tc>
      </w:tr>
      <w:tr w:rsidR="00A0253E" w:rsidRPr="00020619" w14:paraId="70ACCE65" w14:textId="77777777" w:rsidTr="00864629">
        <w:trPr>
          <w:trHeight w:val="123"/>
          <w:jc w:val="center"/>
          <w:ins w:id="14846" w:author="BigCREditor-RAN4#104-bis" w:date="2022-10-21T13:29:00Z"/>
        </w:trPr>
        <w:tc>
          <w:tcPr>
            <w:tcW w:w="1169" w:type="pct"/>
            <w:gridSpan w:val="2"/>
            <w:tcBorders>
              <w:top w:val="nil"/>
              <w:bottom w:val="nil"/>
            </w:tcBorders>
            <w:shd w:val="clear" w:color="auto" w:fill="auto"/>
          </w:tcPr>
          <w:p w14:paraId="2F2BD61A" w14:textId="77777777" w:rsidR="00A0253E" w:rsidRPr="00020619" w:rsidRDefault="00A0253E" w:rsidP="00864629">
            <w:pPr>
              <w:pStyle w:val="TAL"/>
              <w:rPr>
                <w:ins w:id="14847" w:author="BigCREditor-RAN4#104-bis" w:date="2022-10-21T13:29:00Z"/>
                <w:noProof/>
              </w:rPr>
            </w:pPr>
          </w:p>
        </w:tc>
        <w:tc>
          <w:tcPr>
            <w:tcW w:w="1168" w:type="pct"/>
            <w:shd w:val="clear" w:color="auto" w:fill="auto"/>
          </w:tcPr>
          <w:p w14:paraId="3FC17A70" w14:textId="77777777" w:rsidR="00A0253E" w:rsidRPr="00020619" w:rsidRDefault="00A0253E" w:rsidP="00864629">
            <w:pPr>
              <w:pStyle w:val="TAL"/>
              <w:rPr>
                <w:ins w:id="14848" w:author="BigCREditor-RAN4#104-bis" w:date="2022-10-21T13:29:00Z"/>
                <w:noProof/>
              </w:rPr>
            </w:pPr>
            <w:ins w:id="14849" w:author="BigCREditor-RAN4#104-bis" w:date="2022-10-21T13:29:00Z">
              <w:r w:rsidRPr="00020619">
                <w:rPr>
                  <w:noProof/>
                </w:rPr>
                <w:t>Config 2</w:t>
              </w:r>
            </w:ins>
          </w:p>
        </w:tc>
        <w:tc>
          <w:tcPr>
            <w:tcW w:w="555" w:type="pct"/>
            <w:shd w:val="clear" w:color="auto" w:fill="auto"/>
          </w:tcPr>
          <w:p w14:paraId="7C82F01A" w14:textId="77777777" w:rsidR="00A0253E" w:rsidRPr="00020619" w:rsidRDefault="00A0253E" w:rsidP="00864629">
            <w:pPr>
              <w:pStyle w:val="TAC"/>
              <w:rPr>
                <w:ins w:id="14850" w:author="BigCREditor-RAN4#104-bis" w:date="2022-10-21T13:29:00Z"/>
                <w:noProof/>
              </w:rPr>
            </w:pPr>
          </w:p>
        </w:tc>
        <w:tc>
          <w:tcPr>
            <w:tcW w:w="2108" w:type="pct"/>
            <w:shd w:val="clear" w:color="auto" w:fill="auto"/>
          </w:tcPr>
          <w:p w14:paraId="46421858" w14:textId="77777777" w:rsidR="00A0253E" w:rsidRPr="00020619" w:rsidRDefault="00A0253E" w:rsidP="00864629">
            <w:pPr>
              <w:pStyle w:val="TAC"/>
              <w:rPr>
                <w:ins w:id="14851" w:author="BigCREditor-RAN4#104-bis" w:date="2022-10-21T13:29:00Z"/>
                <w:noProof/>
              </w:rPr>
            </w:pPr>
            <w:ins w:id="14852" w:author="BigCREditor-RAN4#104-bis" w:date="2022-10-21T13:29:00Z">
              <w:r w:rsidRPr="00020619">
                <w:rPr>
                  <w:noProof/>
                </w:rPr>
                <w:t>SSB.1 FR1</w:t>
              </w:r>
            </w:ins>
          </w:p>
        </w:tc>
      </w:tr>
      <w:tr w:rsidR="00A0253E" w:rsidRPr="00020619" w14:paraId="5F05EE54" w14:textId="77777777" w:rsidTr="00864629">
        <w:trPr>
          <w:trHeight w:val="123"/>
          <w:jc w:val="center"/>
          <w:ins w:id="14853" w:author="BigCREditor-RAN4#104-bis" w:date="2022-10-21T13:29:00Z"/>
        </w:trPr>
        <w:tc>
          <w:tcPr>
            <w:tcW w:w="1169" w:type="pct"/>
            <w:gridSpan w:val="2"/>
            <w:tcBorders>
              <w:top w:val="nil"/>
              <w:bottom w:val="single" w:sz="4" w:space="0" w:color="auto"/>
            </w:tcBorders>
            <w:shd w:val="clear" w:color="auto" w:fill="auto"/>
          </w:tcPr>
          <w:p w14:paraId="3076DE25" w14:textId="77777777" w:rsidR="00A0253E" w:rsidRPr="00020619" w:rsidRDefault="00A0253E" w:rsidP="00864629">
            <w:pPr>
              <w:pStyle w:val="TAL"/>
              <w:rPr>
                <w:ins w:id="14854" w:author="BigCREditor-RAN4#104-bis" w:date="2022-10-21T13:29:00Z"/>
                <w:noProof/>
              </w:rPr>
            </w:pPr>
          </w:p>
        </w:tc>
        <w:tc>
          <w:tcPr>
            <w:tcW w:w="1168" w:type="pct"/>
            <w:shd w:val="clear" w:color="auto" w:fill="auto"/>
          </w:tcPr>
          <w:p w14:paraId="5B35092E" w14:textId="77777777" w:rsidR="00A0253E" w:rsidRPr="00020619" w:rsidRDefault="00A0253E" w:rsidP="00864629">
            <w:pPr>
              <w:pStyle w:val="TAL"/>
              <w:rPr>
                <w:ins w:id="14855" w:author="BigCREditor-RAN4#104-bis" w:date="2022-10-21T13:29:00Z"/>
                <w:noProof/>
              </w:rPr>
            </w:pPr>
            <w:ins w:id="14856" w:author="BigCREditor-RAN4#104-bis" w:date="2022-10-21T13:29:00Z">
              <w:r w:rsidRPr="00020619">
                <w:rPr>
                  <w:noProof/>
                </w:rPr>
                <w:t>Config 3</w:t>
              </w:r>
            </w:ins>
          </w:p>
        </w:tc>
        <w:tc>
          <w:tcPr>
            <w:tcW w:w="555" w:type="pct"/>
            <w:shd w:val="clear" w:color="auto" w:fill="auto"/>
          </w:tcPr>
          <w:p w14:paraId="1CAE1E74" w14:textId="77777777" w:rsidR="00A0253E" w:rsidRPr="00020619" w:rsidRDefault="00A0253E" w:rsidP="00864629">
            <w:pPr>
              <w:pStyle w:val="TAC"/>
              <w:rPr>
                <w:ins w:id="14857" w:author="BigCREditor-RAN4#104-bis" w:date="2022-10-21T13:29:00Z"/>
                <w:noProof/>
              </w:rPr>
            </w:pPr>
          </w:p>
        </w:tc>
        <w:tc>
          <w:tcPr>
            <w:tcW w:w="2108" w:type="pct"/>
            <w:shd w:val="clear" w:color="auto" w:fill="auto"/>
          </w:tcPr>
          <w:p w14:paraId="5ED2FB77" w14:textId="77777777" w:rsidR="00A0253E" w:rsidRPr="00020619" w:rsidRDefault="00A0253E" w:rsidP="00864629">
            <w:pPr>
              <w:pStyle w:val="TAC"/>
              <w:rPr>
                <w:ins w:id="14858" w:author="BigCREditor-RAN4#104-bis" w:date="2022-10-21T13:29:00Z"/>
                <w:noProof/>
              </w:rPr>
            </w:pPr>
            <w:ins w:id="14859" w:author="BigCREditor-RAN4#104-bis" w:date="2022-10-21T13:29:00Z">
              <w:r w:rsidRPr="00020619">
                <w:rPr>
                  <w:rFonts w:cs="Arial"/>
                  <w:lang w:val="en-US"/>
                </w:rPr>
                <w:t>SSB.1 RedCap FR1</w:t>
              </w:r>
            </w:ins>
          </w:p>
        </w:tc>
      </w:tr>
      <w:tr w:rsidR="00A0253E" w:rsidRPr="00020619" w14:paraId="078246A8" w14:textId="77777777" w:rsidTr="00864629">
        <w:trPr>
          <w:trHeight w:val="224"/>
          <w:jc w:val="center"/>
          <w:ins w:id="14860" w:author="BigCREditor-RAN4#104-bis" w:date="2022-10-21T13:29:00Z"/>
        </w:trPr>
        <w:tc>
          <w:tcPr>
            <w:tcW w:w="1169" w:type="pct"/>
            <w:gridSpan w:val="2"/>
            <w:tcBorders>
              <w:bottom w:val="nil"/>
            </w:tcBorders>
            <w:shd w:val="clear" w:color="auto" w:fill="auto"/>
          </w:tcPr>
          <w:p w14:paraId="0194EE27" w14:textId="77777777" w:rsidR="00A0253E" w:rsidRPr="00020619" w:rsidRDefault="00A0253E" w:rsidP="00864629">
            <w:pPr>
              <w:pStyle w:val="TAL"/>
              <w:rPr>
                <w:ins w:id="14861" w:author="BigCREditor-RAN4#104-bis" w:date="2022-10-21T13:29:00Z"/>
                <w:noProof/>
              </w:rPr>
            </w:pPr>
            <w:ins w:id="14862" w:author="BigCREditor-RAN4#104-bis" w:date="2022-10-21T13:29:00Z">
              <w:r w:rsidRPr="00020619">
                <w:rPr>
                  <w:noProof/>
                </w:rPr>
                <w:t>SMTC Configuration</w:t>
              </w:r>
            </w:ins>
          </w:p>
        </w:tc>
        <w:tc>
          <w:tcPr>
            <w:tcW w:w="1168" w:type="pct"/>
            <w:shd w:val="clear" w:color="auto" w:fill="auto"/>
          </w:tcPr>
          <w:p w14:paraId="4980F548" w14:textId="77777777" w:rsidR="00A0253E" w:rsidRPr="00020619" w:rsidRDefault="00A0253E" w:rsidP="00864629">
            <w:pPr>
              <w:pStyle w:val="TAL"/>
              <w:rPr>
                <w:ins w:id="14863" w:author="BigCREditor-RAN4#104-bis" w:date="2022-10-21T13:29:00Z"/>
                <w:noProof/>
              </w:rPr>
            </w:pPr>
            <w:ins w:id="14864" w:author="BigCREditor-RAN4#104-bis" w:date="2022-10-21T13:29:00Z">
              <w:r w:rsidRPr="00020619">
                <w:rPr>
                  <w:noProof/>
                </w:rPr>
                <w:t>Config 1, 2, 4</w:t>
              </w:r>
            </w:ins>
          </w:p>
        </w:tc>
        <w:tc>
          <w:tcPr>
            <w:tcW w:w="555" w:type="pct"/>
            <w:shd w:val="clear" w:color="auto" w:fill="auto"/>
          </w:tcPr>
          <w:p w14:paraId="734E9DF3" w14:textId="77777777" w:rsidR="00A0253E" w:rsidRPr="00020619" w:rsidRDefault="00A0253E" w:rsidP="00864629">
            <w:pPr>
              <w:pStyle w:val="TAC"/>
              <w:rPr>
                <w:ins w:id="14865" w:author="BigCREditor-RAN4#104-bis" w:date="2022-10-21T13:29:00Z"/>
                <w:noProof/>
              </w:rPr>
            </w:pPr>
          </w:p>
        </w:tc>
        <w:tc>
          <w:tcPr>
            <w:tcW w:w="2108" w:type="pct"/>
            <w:shd w:val="clear" w:color="auto" w:fill="auto"/>
          </w:tcPr>
          <w:p w14:paraId="2A0E73EE" w14:textId="77777777" w:rsidR="00A0253E" w:rsidRPr="00020619" w:rsidRDefault="00A0253E" w:rsidP="00864629">
            <w:pPr>
              <w:pStyle w:val="TAC"/>
              <w:rPr>
                <w:ins w:id="14866" w:author="BigCREditor-RAN4#104-bis" w:date="2022-10-21T13:29:00Z"/>
                <w:noProof/>
              </w:rPr>
            </w:pPr>
            <w:ins w:id="14867" w:author="BigCREditor-RAN4#104-bis" w:date="2022-10-21T13:29:00Z">
              <w:r w:rsidRPr="00020619">
                <w:rPr>
                  <w:noProof/>
                </w:rPr>
                <w:t>SMTC.1</w:t>
              </w:r>
            </w:ins>
          </w:p>
        </w:tc>
      </w:tr>
      <w:tr w:rsidR="00A0253E" w:rsidRPr="00020619" w14:paraId="32DA0317" w14:textId="77777777" w:rsidTr="00864629">
        <w:trPr>
          <w:trHeight w:val="189"/>
          <w:jc w:val="center"/>
          <w:ins w:id="14868" w:author="BigCREditor-RAN4#104-bis" w:date="2022-10-21T13:29:00Z"/>
        </w:trPr>
        <w:tc>
          <w:tcPr>
            <w:tcW w:w="1169" w:type="pct"/>
            <w:gridSpan w:val="2"/>
            <w:tcBorders>
              <w:top w:val="nil"/>
              <w:bottom w:val="single" w:sz="4" w:space="0" w:color="auto"/>
            </w:tcBorders>
            <w:shd w:val="clear" w:color="auto" w:fill="auto"/>
          </w:tcPr>
          <w:p w14:paraId="2BDD62AA" w14:textId="77777777" w:rsidR="00A0253E" w:rsidRPr="00020619" w:rsidRDefault="00A0253E" w:rsidP="00864629">
            <w:pPr>
              <w:pStyle w:val="TAL"/>
              <w:rPr>
                <w:ins w:id="14869" w:author="BigCREditor-RAN4#104-bis" w:date="2022-10-21T13:29:00Z"/>
                <w:noProof/>
              </w:rPr>
            </w:pPr>
          </w:p>
        </w:tc>
        <w:tc>
          <w:tcPr>
            <w:tcW w:w="1168" w:type="pct"/>
            <w:shd w:val="clear" w:color="auto" w:fill="auto"/>
          </w:tcPr>
          <w:p w14:paraId="671EE01C" w14:textId="77777777" w:rsidR="00A0253E" w:rsidRPr="00020619" w:rsidRDefault="00A0253E" w:rsidP="00864629">
            <w:pPr>
              <w:pStyle w:val="TAL"/>
              <w:rPr>
                <w:ins w:id="14870" w:author="BigCREditor-RAN4#104-bis" w:date="2022-10-21T13:29:00Z"/>
                <w:noProof/>
              </w:rPr>
            </w:pPr>
            <w:ins w:id="14871" w:author="BigCREditor-RAN4#104-bis" w:date="2022-10-21T13:29:00Z">
              <w:r w:rsidRPr="00020619">
                <w:rPr>
                  <w:noProof/>
                </w:rPr>
                <w:t>Config 3</w:t>
              </w:r>
            </w:ins>
          </w:p>
        </w:tc>
        <w:tc>
          <w:tcPr>
            <w:tcW w:w="555" w:type="pct"/>
            <w:shd w:val="clear" w:color="auto" w:fill="auto"/>
          </w:tcPr>
          <w:p w14:paraId="26886F89" w14:textId="77777777" w:rsidR="00A0253E" w:rsidRPr="00020619" w:rsidRDefault="00A0253E" w:rsidP="00864629">
            <w:pPr>
              <w:pStyle w:val="TAC"/>
              <w:rPr>
                <w:ins w:id="14872" w:author="BigCREditor-RAN4#104-bis" w:date="2022-10-21T13:29:00Z"/>
                <w:noProof/>
              </w:rPr>
            </w:pPr>
          </w:p>
        </w:tc>
        <w:tc>
          <w:tcPr>
            <w:tcW w:w="2108" w:type="pct"/>
            <w:shd w:val="clear" w:color="auto" w:fill="auto"/>
          </w:tcPr>
          <w:p w14:paraId="5B2B9AAF" w14:textId="77777777" w:rsidR="00A0253E" w:rsidRPr="00020619" w:rsidRDefault="00A0253E" w:rsidP="00864629">
            <w:pPr>
              <w:pStyle w:val="TAC"/>
              <w:rPr>
                <w:ins w:id="14873" w:author="BigCREditor-RAN4#104-bis" w:date="2022-10-21T13:29:00Z"/>
                <w:noProof/>
              </w:rPr>
            </w:pPr>
            <w:ins w:id="14874" w:author="BigCREditor-RAN4#104-bis" w:date="2022-10-21T13:29:00Z">
              <w:r w:rsidRPr="00020619">
                <w:rPr>
                  <w:noProof/>
                </w:rPr>
                <w:t>SMTC.1</w:t>
              </w:r>
            </w:ins>
          </w:p>
        </w:tc>
      </w:tr>
      <w:tr w:rsidR="00A0253E" w:rsidRPr="00020619" w14:paraId="3D6669B1" w14:textId="77777777" w:rsidTr="00864629">
        <w:trPr>
          <w:trHeight w:val="285"/>
          <w:jc w:val="center"/>
          <w:ins w:id="14875" w:author="BigCREditor-RAN4#104-bis" w:date="2022-10-21T13:29:00Z"/>
        </w:trPr>
        <w:tc>
          <w:tcPr>
            <w:tcW w:w="1169" w:type="pct"/>
            <w:gridSpan w:val="2"/>
            <w:tcBorders>
              <w:bottom w:val="nil"/>
            </w:tcBorders>
            <w:shd w:val="clear" w:color="auto" w:fill="auto"/>
          </w:tcPr>
          <w:p w14:paraId="70B56930" w14:textId="77777777" w:rsidR="00A0253E" w:rsidRPr="00020619" w:rsidRDefault="00A0253E" w:rsidP="00864629">
            <w:pPr>
              <w:pStyle w:val="TAL"/>
              <w:rPr>
                <w:ins w:id="14876" w:author="BigCREditor-RAN4#104-bis" w:date="2022-10-21T13:29:00Z"/>
                <w:noProof/>
              </w:rPr>
            </w:pPr>
            <w:ins w:id="14877" w:author="BigCREditor-RAN4#104-bis" w:date="2022-10-21T13:29:00Z">
              <w:r w:rsidRPr="00020619">
                <w:rPr>
                  <w:noProof/>
                </w:rPr>
                <w:t>PDSCH/PDCCH subcarrier spacing</w:t>
              </w:r>
            </w:ins>
          </w:p>
        </w:tc>
        <w:tc>
          <w:tcPr>
            <w:tcW w:w="1168" w:type="pct"/>
            <w:shd w:val="clear" w:color="auto" w:fill="auto"/>
          </w:tcPr>
          <w:p w14:paraId="7A913C7D" w14:textId="77777777" w:rsidR="00A0253E" w:rsidRPr="00020619" w:rsidRDefault="00A0253E" w:rsidP="00864629">
            <w:pPr>
              <w:pStyle w:val="TAL"/>
              <w:rPr>
                <w:ins w:id="14878" w:author="BigCREditor-RAN4#104-bis" w:date="2022-10-21T13:29:00Z"/>
                <w:noProof/>
              </w:rPr>
            </w:pPr>
            <w:ins w:id="14879" w:author="BigCREditor-RAN4#104-bis" w:date="2022-10-21T13:29:00Z">
              <w:r w:rsidRPr="00020619">
                <w:rPr>
                  <w:noProof/>
                </w:rPr>
                <w:t>Config 1, 2, 4</w:t>
              </w:r>
            </w:ins>
          </w:p>
        </w:tc>
        <w:tc>
          <w:tcPr>
            <w:tcW w:w="555" w:type="pct"/>
            <w:shd w:val="clear" w:color="auto" w:fill="auto"/>
          </w:tcPr>
          <w:p w14:paraId="30CA7089" w14:textId="77777777" w:rsidR="00A0253E" w:rsidRPr="00020619" w:rsidRDefault="00A0253E" w:rsidP="00864629">
            <w:pPr>
              <w:pStyle w:val="TAC"/>
              <w:rPr>
                <w:ins w:id="14880" w:author="BigCREditor-RAN4#104-bis" w:date="2022-10-21T13:29:00Z"/>
                <w:noProof/>
              </w:rPr>
            </w:pPr>
          </w:p>
        </w:tc>
        <w:tc>
          <w:tcPr>
            <w:tcW w:w="2108" w:type="pct"/>
            <w:shd w:val="clear" w:color="auto" w:fill="auto"/>
          </w:tcPr>
          <w:p w14:paraId="614C0B9D" w14:textId="77777777" w:rsidR="00A0253E" w:rsidRPr="00020619" w:rsidRDefault="00A0253E" w:rsidP="00864629">
            <w:pPr>
              <w:pStyle w:val="TAC"/>
              <w:rPr>
                <w:ins w:id="14881" w:author="BigCREditor-RAN4#104-bis" w:date="2022-10-21T13:29:00Z"/>
                <w:noProof/>
              </w:rPr>
            </w:pPr>
            <w:ins w:id="14882" w:author="BigCREditor-RAN4#104-bis" w:date="2022-10-21T13:29:00Z">
              <w:r w:rsidRPr="00020619">
                <w:rPr>
                  <w:noProof/>
                </w:rPr>
                <w:t>15 kHz</w:t>
              </w:r>
            </w:ins>
          </w:p>
        </w:tc>
      </w:tr>
      <w:tr w:rsidR="00A0253E" w:rsidRPr="00020619" w14:paraId="7A2253FE" w14:textId="77777777" w:rsidTr="00864629">
        <w:trPr>
          <w:trHeight w:val="284"/>
          <w:jc w:val="center"/>
          <w:ins w:id="14883" w:author="BigCREditor-RAN4#104-bis" w:date="2022-10-21T13:29:00Z"/>
        </w:trPr>
        <w:tc>
          <w:tcPr>
            <w:tcW w:w="1169" w:type="pct"/>
            <w:gridSpan w:val="2"/>
            <w:tcBorders>
              <w:top w:val="nil"/>
              <w:bottom w:val="single" w:sz="4" w:space="0" w:color="auto"/>
            </w:tcBorders>
            <w:shd w:val="clear" w:color="auto" w:fill="auto"/>
          </w:tcPr>
          <w:p w14:paraId="1CF1751C" w14:textId="77777777" w:rsidR="00A0253E" w:rsidRPr="00020619" w:rsidRDefault="00A0253E" w:rsidP="00864629">
            <w:pPr>
              <w:pStyle w:val="TAL"/>
              <w:rPr>
                <w:ins w:id="14884" w:author="BigCREditor-RAN4#104-bis" w:date="2022-10-21T13:29:00Z"/>
                <w:noProof/>
              </w:rPr>
            </w:pPr>
          </w:p>
        </w:tc>
        <w:tc>
          <w:tcPr>
            <w:tcW w:w="1168" w:type="pct"/>
            <w:shd w:val="clear" w:color="auto" w:fill="auto"/>
          </w:tcPr>
          <w:p w14:paraId="7626636C" w14:textId="77777777" w:rsidR="00A0253E" w:rsidRPr="00020619" w:rsidRDefault="00A0253E" w:rsidP="00864629">
            <w:pPr>
              <w:pStyle w:val="TAL"/>
              <w:rPr>
                <w:ins w:id="14885" w:author="BigCREditor-RAN4#104-bis" w:date="2022-10-21T13:29:00Z"/>
                <w:noProof/>
              </w:rPr>
            </w:pPr>
            <w:ins w:id="14886" w:author="BigCREditor-RAN4#104-bis" w:date="2022-10-21T13:29:00Z">
              <w:r w:rsidRPr="00020619">
                <w:rPr>
                  <w:noProof/>
                </w:rPr>
                <w:t>Config 3</w:t>
              </w:r>
            </w:ins>
          </w:p>
        </w:tc>
        <w:tc>
          <w:tcPr>
            <w:tcW w:w="555" w:type="pct"/>
            <w:shd w:val="clear" w:color="auto" w:fill="auto"/>
          </w:tcPr>
          <w:p w14:paraId="39C1258A" w14:textId="77777777" w:rsidR="00A0253E" w:rsidRPr="00020619" w:rsidRDefault="00A0253E" w:rsidP="00864629">
            <w:pPr>
              <w:pStyle w:val="TAC"/>
              <w:rPr>
                <w:ins w:id="14887" w:author="BigCREditor-RAN4#104-bis" w:date="2022-10-21T13:29:00Z"/>
                <w:noProof/>
              </w:rPr>
            </w:pPr>
          </w:p>
        </w:tc>
        <w:tc>
          <w:tcPr>
            <w:tcW w:w="2108" w:type="pct"/>
            <w:shd w:val="clear" w:color="auto" w:fill="auto"/>
          </w:tcPr>
          <w:p w14:paraId="41C9E9FD" w14:textId="77777777" w:rsidR="00A0253E" w:rsidRPr="00020619" w:rsidRDefault="00A0253E" w:rsidP="00864629">
            <w:pPr>
              <w:pStyle w:val="TAC"/>
              <w:rPr>
                <w:ins w:id="14888" w:author="BigCREditor-RAN4#104-bis" w:date="2022-10-21T13:29:00Z"/>
                <w:noProof/>
              </w:rPr>
            </w:pPr>
            <w:ins w:id="14889" w:author="BigCREditor-RAN4#104-bis" w:date="2022-10-21T13:29:00Z">
              <w:r w:rsidRPr="00020619">
                <w:rPr>
                  <w:noProof/>
                </w:rPr>
                <w:t>30 kHz</w:t>
              </w:r>
            </w:ins>
          </w:p>
        </w:tc>
      </w:tr>
      <w:tr w:rsidR="00A0253E" w:rsidRPr="00020619" w14:paraId="5349D9DF" w14:textId="77777777" w:rsidTr="00864629">
        <w:trPr>
          <w:trHeight w:val="284"/>
          <w:jc w:val="center"/>
          <w:ins w:id="14890" w:author="BigCREditor-RAN4#104-bis" w:date="2022-10-21T13:29:00Z"/>
        </w:trPr>
        <w:tc>
          <w:tcPr>
            <w:tcW w:w="1169" w:type="pct"/>
            <w:gridSpan w:val="2"/>
            <w:tcBorders>
              <w:bottom w:val="nil"/>
            </w:tcBorders>
            <w:shd w:val="clear" w:color="auto" w:fill="auto"/>
          </w:tcPr>
          <w:p w14:paraId="11FD2340" w14:textId="77777777" w:rsidR="00A0253E" w:rsidRPr="00020619" w:rsidRDefault="00A0253E" w:rsidP="00864629">
            <w:pPr>
              <w:pStyle w:val="TAL"/>
              <w:rPr>
                <w:ins w:id="14891" w:author="BigCREditor-RAN4#104-bis" w:date="2022-10-21T13:29:00Z"/>
                <w:noProof/>
              </w:rPr>
            </w:pPr>
            <w:ins w:id="14892" w:author="BigCREditor-RAN4#104-bis" w:date="2022-10-21T13:29:00Z">
              <w:r w:rsidRPr="00020619">
                <w:rPr>
                  <w:noProof/>
                </w:rPr>
                <w:t xml:space="preserve">PRACH Configuration </w:t>
              </w:r>
            </w:ins>
          </w:p>
        </w:tc>
        <w:tc>
          <w:tcPr>
            <w:tcW w:w="1168" w:type="pct"/>
            <w:shd w:val="clear" w:color="auto" w:fill="auto"/>
          </w:tcPr>
          <w:p w14:paraId="373DF7FC" w14:textId="77777777" w:rsidR="00A0253E" w:rsidRPr="00020619" w:rsidRDefault="00A0253E" w:rsidP="00864629">
            <w:pPr>
              <w:pStyle w:val="TAL"/>
              <w:rPr>
                <w:ins w:id="14893" w:author="BigCREditor-RAN4#104-bis" w:date="2022-10-21T13:29:00Z"/>
                <w:noProof/>
              </w:rPr>
            </w:pPr>
            <w:ins w:id="14894" w:author="BigCREditor-RAN4#104-bis" w:date="2022-10-21T13:29:00Z">
              <w:r w:rsidRPr="00020619">
                <w:rPr>
                  <w:noProof/>
                </w:rPr>
                <w:t>Config 1, 2, 4</w:t>
              </w:r>
            </w:ins>
          </w:p>
        </w:tc>
        <w:tc>
          <w:tcPr>
            <w:tcW w:w="555" w:type="pct"/>
            <w:shd w:val="clear" w:color="auto" w:fill="auto"/>
          </w:tcPr>
          <w:p w14:paraId="5F5F5F0E" w14:textId="77777777" w:rsidR="00A0253E" w:rsidRPr="00020619" w:rsidRDefault="00A0253E" w:rsidP="00864629">
            <w:pPr>
              <w:pStyle w:val="TAC"/>
              <w:rPr>
                <w:ins w:id="14895" w:author="BigCREditor-RAN4#104-bis" w:date="2022-10-21T13:29:00Z"/>
                <w:noProof/>
              </w:rPr>
            </w:pPr>
          </w:p>
        </w:tc>
        <w:tc>
          <w:tcPr>
            <w:tcW w:w="2108" w:type="pct"/>
            <w:shd w:val="clear" w:color="auto" w:fill="auto"/>
          </w:tcPr>
          <w:p w14:paraId="68CE7420" w14:textId="77777777" w:rsidR="00A0253E" w:rsidRPr="00020619" w:rsidRDefault="00A0253E" w:rsidP="00864629">
            <w:pPr>
              <w:pStyle w:val="TAC"/>
              <w:rPr>
                <w:ins w:id="14896" w:author="BigCREditor-RAN4#104-bis" w:date="2022-10-21T13:29:00Z"/>
                <w:noProof/>
              </w:rPr>
            </w:pPr>
            <w:ins w:id="14897" w:author="BigCREditor-RAN4#104-bis" w:date="2022-10-21T13:29:00Z">
              <w:r w:rsidRPr="00020619">
                <w:rPr>
                  <w:noProof/>
                </w:rPr>
                <w:t>Table  A.3.8.2.1-1</w:t>
              </w:r>
            </w:ins>
          </w:p>
        </w:tc>
      </w:tr>
      <w:tr w:rsidR="00A0253E" w:rsidRPr="00020619" w14:paraId="3DFC18AF" w14:textId="77777777" w:rsidTr="00864629">
        <w:trPr>
          <w:trHeight w:val="284"/>
          <w:jc w:val="center"/>
          <w:ins w:id="14898" w:author="BigCREditor-RAN4#104-bis" w:date="2022-10-21T13:29:00Z"/>
        </w:trPr>
        <w:tc>
          <w:tcPr>
            <w:tcW w:w="1169" w:type="pct"/>
            <w:gridSpan w:val="2"/>
            <w:tcBorders>
              <w:top w:val="nil"/>
            </w:tcBorders>
            <w:shd w:val="clear" w:color="auto" w:fill="auto"/>
          </w:tcPr>
          <w:p w14:paraId="53382F94" w14:textId="77777777" w:rsidR="00A0253E" w:rsidRPr="00020619" w:rsidRDefault="00A0253E" w:rsidP="00864629">
            <w:pPr>
              <w:pStyle w:val="TAL"/>
              <w:rPr>
                <w:ins w:id="14899" w:author="BigCREditor-RAN4#104-bis" w:date="2022-10-21T13:29:00Z"/>
                <w:noProof/>
              </w:rPr>
            </w:pPr>
          </w:p>
        </w:tc>
        <w:tc>
          <w:tcPr>
            <w:tcW w:w="1168" w:type="pct"/>
            <w:shd w:val="clear" w:color="auto" w:fill="auto"/>
          </w:tcPr>
          <w:p w14:paraId="2D862C5D" w14:textId="77777777" w:rsidR="00A0253E" w:rsidRPr="00020619" w:rsidRDefault="00A0253E" w:rsidP="00864629">
            <w:pPr>
              <w:pStyle w:val="TAL"/>
              <w:rPr>
                <w:ins w:id="14900" w:author="BigCREditor-RAN4#104-bis" w:date="2022-10-21T13:29:00Z"/>
                <w:noProof/>
              </w:rPr>
            </w:pPr>
            <w:ins w:id="14901" w:author="BigCREditor-RAN4#104-bis" w:date="2022-10-21T13:29:00Z">
              <w:r w:rsidRPr="00020619">
                <w:rPr>
                  <w:noProof/>
                </w:rPr>
                <w:t>Config 3</w:t>
              </w:r>
            </w:ins>
          </w:p>
        </w:tc>
        <w:tc>
          <w:tcPr>
            <w:tcW w:w="555" w:type="pct"/>
            <w:shd w:val="clear" w:color="auto" w:fill="auto"/>
          </w:tcPr>
          <w:p w14:paraId="0F60BF55" w14:textId="77777777" w:rsidR="00A0253E" w:rsidRPr="00020619" w:rsidRDefault="00A0253E" w:rsidP="00864629">
            <w:pPr>
              <w:pStyle w:val="TAC"/>
              <w:rPr>
                <w:ins w:id="14902" w:author="BigCREditor-RAN4#104-bis" w:date="2022-10-21T13:29:00Z"/>
                <w:noProof/>
              </w:rPr>
            </w:pPr>
          </w:p>
        </w:tc>
        <w:tc>
          <w:tcPr>
            <w:tcW w:w="2108" w:type="pct"/>
            <w:shd w:val="clear" w:color="auto" w:fill="auto"/>
          </w:tcPr>
          <w:p w14:paraId="0D98E7AA" w14:textId="77777777" w:rsidR="00A0253E" w:rsidRPr="00020619" w:rsidRDefault="00A0253E" w:rsidP="00864629">
            <w:pPr>
              <w:pStyle w:val="TAC"/>
              <w:rPr>
                <w:ins w:id="14903" w:author="BigCREditor-RAN4#104-bis" w:date="2022-10-21T13:29:00Z"/>
                <w:noProof/>
              </w:rPr>
            </w:pPr>
            <w:ins w:id="14904" w:author="BigCREditor-RAN4#104-bis" w:date="2022-10-21T13:29:00Z">
              <w:r w:rsidRPr="00020619">
                <w:rPr>
                  <w:noProof/>
                </w:rPr>
                <w:t>Table  A.3.8.2.1-1</w:t>
              </w:r>
            </w:ins>
          </w:p>
        </w:tc>
      </w:tr>
      <w:tr w:rsidR="00A0253E" w:rsidRPr="00020619" w14:paraId="1629480D" w14:textId="77777777" w:rsidTr="00864629">
        <w:trPr>
          <w:trHeight w:val="164"/>
          <w:jc w:val="center"/>
          <w:ins w:id="14905" w:author="BigCREditor-RAN4#104-bis" w:date="2022-10-21T13:29:00Z"/>
        </w:trPr>
        <w:tc>
          <w:tcPr>
            <w:tcW w:w="2337" w:type="pct"/>
            <w:gridSpan w:val="3"/>
            <w:shd w:val="clear" w:color="auto" w:fill="auto"/>
          </w:tcPr>
          <w:p w14:paraId="0B4BC6B2" w14:textId="77777777" w:rsidR="00A0253E" w:rsidRPr="00020619" w:rsidRDefault="00A0253E" w:rsidP="00864629">
            <w:pPr>
              <w:pStyle w:val="TAL"/>
              <w:rPr>
                <w:ins w:id="14906" w:author="BigCREditor-RAN4#104-bis" w:date="2022-10-21T13:29:00Z"/>
                <w:noProof/>
              </w:rPr>
            </w:pPr>
            <w:ins w:id="14907" w:author="BigCREditor-RAN4#104-bis" w:date="2022-10-21T13:29:00Z">
              <w:r w:rsidRPr="00020619">
                <w:rPr>
                  <w:noProof/>
                </w:rPr>
                <w:t>SSB index assigned as RLM RS</w:t>
              </w:r>
            </w:ins>
          </w:p>
        </w:tc>
        <w:tc>
          <w:tcPr>
            <w:tcW w:w="555" w:type="pct"/>
            <w:shd w:val="clear" w:color="auto" w:fill="auto"/>
          </w:tcPr>
          <w:p w14:paraId="75125B53" w14:textId="77777777" w:rsidR="00A0253E" w:rsidRPr="00020619" w:rsidRDefault="00A0253E" w:rsidP="00864629">
            <w:pPr>
              <w:pStyle w:val="TAC"/>
              <w:rPr>
                <w:ins w:id="14908" w:author="BigCREditor-RAN4#104-bis" w:date="2022-10-21T13:29:00Z"/>
                <w:noProof/>
              </w:rPr>
            </w:pPr>
          </w:p>
        </w:tc>
        <w:tc>
          <w:tcPr>
            <w:tcW w:w="2108" w:type="pct"/>
            <w:shd w:val="clear" w:color="auto" w:fill="auto"/>
          </w:tcPr>
          <w:p w14:paraId="5C4675FD" w14:textId="77777777" w:rsidR="00A0253E" w:rsidRPr="00020619" w:rsidRDefault="00A0253E" w:rsidP="00864629">
            <w:pPr>
              <w:pStyle w:val="TAC"/>
              <w:rPr>
                <w:ins w:id="14909" w:author="BigCREditor-RAN4#104-bis" w:date="2022-10-21T13:29:00Z"/>
                <w:noProof/>
              </w:rPr>
            </w:pPr>
            <w:ins w:id="14910" w:author="BigCREditor-RAN4#104-bis" w:date="2022-10-21T13:29:00Z">
              <w:r w:rsidRPr="00020619">
                <w:rPr>
                  <w:noProof/>
                </w:rPr>
                <w:t>0</w:t>
              </w:r>
            </w:ins>
          </w:p>
        </w:tc>
      </w:tr>
      <w:tr w:rsidR="00A0253E" w:rsidRPr="00020619" w14:paraId="6E53B3AE" w14:textId="77777777" w:rsidTr="00864629">
        <w:trPr>
          <w:trHeight w:val="176"/>
          <w:jc w:val="center"/>
          <w:ins w:id="14911" w:author="BigCREditor-RAN4#104-bis" w:date="2022-10-21T13:29:00Z"/>
        </w:trPr>
        <w:tc>
          <w:tcPr>
            <w:tcW w:w="2337" w:type="pct"/>
            <w:gridSpan w:val="3"/>
            <w:shd w:val="clear" w:color="auto" w:fill="auto"/>
          </w:tcPr>
          <w:p w14:paraId="48BDC5BB" w14:textId="77777777" w:rsidR="00A0253E" w:rsidRPr="00020619" w:rsidRDefault="00A0253E" w:rsidP="00864629">
            <w:pPr>
              <w:pStyle w:val="TAL"/>
              <w:rPr>
                <w:ins w:id="14912" w:author="BigCREditor-RAN4#104-bis" w:date="2022-10-21T13:29:00Z"/>
                <w:noProof/>
              </w:rPr>
            </w:pPr>
            <w:ins w:id="14913" w:author="BigCREditor-RAN4#104-bis" w:date="2022-10-21T13:29:00Z">
              <w:r w:rsidRPr="00020619">
                <w:rPr>
                  <w:noProof/>
                </w:rPr>
                <w:t>OCNG parameters</w:t>
              </w:r>
            </w:ins>
          </w:p>
        </w:tc>
        <w:tc>
          <w:tcPr>
            <w:tcW w:w="555" w:type="pct"/>
            <w:shd w:val="clear" w:color="auto" w:fill="auto"/>
          </w:tcPr>
          <w:p w14:paraId="33577AD0" w14:textId="77777777" w:rsidR="00A0253E" w:rsidRPr="00020619" w:rsidRDefault="00A0253E" w:rsidP="00864629">
            <w:pPr>
              <w:pStyle w:val="TAC"/>
              <w:rPr>
                <w:ins w:id="14914" w:author="BigCREditor-RAN4#104-bis" w:date="2022-10-21T13:29:00Z"/>
                <w:noProof/>
              </w:rPr>
            </w:pPr>
          </w:p>
        </w:tc>
        <w:tc>
          <w:tcPr>
            <w:tcW w:w="2108" w:type="pct"/>
            <w:shd w:val="clear" w:color="auto" w:fill="auto"/>
          </w:tcPr>
          <w:p w14:paraId="3E0F5C46" w14:textId="77777777" w:rsidR="00A0253E" w:rsidRPr="00020619" w:rsidRDefault="00A0253E" w:rsidP="00864629">
            <w:pPr>
              <w:pStyle w:val="TAC"/>
              <w:rPr>
                <w:ins w:id="14915" w:author="BigCREditor-RAN4#104-bis" w:date="2022-10-21T13:29:00Z"/>
                <w:noProof/>
              </w:rPr>
            </w:pPr>
            <w:ins w:id="14916" w:author="BigCREditor-RAN4#104-bis" w:date="2022-10-21T13:29:00Z">
              <w:r w:rsidRPr="00020619">
                <w:rPr>
                  <w:noProof/>
                </w:rPr>
                <w:t>OP.1</w:t>
              </w:r>
            </w:ins>
          </w:p>
        </w:tc>
      </w:tr>
      <w:tr w:rsidR="00A0253E" w:rsidRPr="00020619" w14:paraId="6345540F" w14:textId="77777777" w:rsidTr="00864629">
        <w:trPr>
          <w:trHeight w:val="164"/>
          <w:jc w:val="center"/>
          <w:ins w:id="14917" w:author="BigCREditor-RAN4#104-bis" w:date="2022-10-21T13:29:00Z"/>
        </w:trPr>
        <w:tc>
          <w:tcPr>
            <w:tcW w:w="2337" w:type="pct"/>
            <w:gridSpan w:val="3"/>
            <w:shd w:val="clear" w:color="auto" w:fill="auto"/>
          </w:tcPr>
          <w:p w14:paraId="1C211AA4" w14:textId="77777777" w:rsidR="00A0253E" w:rsidRPr="00020619" w:rsidRDefault="00A0253E" w:rsidP="00864629">
            <w:pPr>
              <w:pStyle w:val="TAL"/>
              <w:rPr>
                <w:ins w:id="14918" w:author="BigCREditor-RAN4#104-bis" w:date="2022-10-21T13:29:00Z"/>
                <w:noProof/>
              </w:rPr>
            </w:pPr>
            <w:ins w:id="14919" w:author="BigCREditor-RAN4#104-bis" w:date="2022-10-21T13:29:00Z">
              <w:r w:rsidRPr="00020619">
                <w:rPr>
                  <w:noProof/>
                </w:rPr>
                <w:t>CP length</w:t>
              </w:r>
              <w:r w:rsidRPr="00020619">
                <w:rPr>
                  <w:noProof/>
                </w:rPr>
                <w:tab/>
              </w:r>
            </w:ins>
          </w:p>
        </w:tc>
        <w:tc>
          <w:tcPr>
            <w:tcW w:w="555" w:type="pct"/>
            <w:shd w:val="clear" w:color="auto" w:fill="auto"/>
          </w:tcPr>
          <w:p w14:paraId="3D07C5F1" w14:textId="77777777" w:rsidR="00A0253E" w:rsidRPr="00020619" w:rsidRDefault="00A0253E" w:rsidP="00864629">
            <w:pPr>
              <w:pStyle w:val="TAC"/>
              <w:rPr>
                <w:ins w:id="14920" w:author="BigCREditor-RAN4#104-bis" w:date="2022-10-21T13:29:00Z"/>
                <w:noProof/>
              </w:rPr>
            </w:pPr>
          </w:p>
        </w:tc>
        <w:tc>
          <w:tcPr>
            <w:tcW w:w="2108" w:type="pct"/>
            <w:shd w:val="clear" w:color="auto" w:fill="auto"/>
          </w:tcPr>
          <w:p w14:paraId="6E418983" w14:textId="77777777" w:rsidR="00A0253E" w:rsidRPr="00020619" w:rsidRDefault="00A0253E" w:rsidP="00864629">
            <w:pPr>
              <w:pStyle w:val="TAC"/>
              <w:rPr>
                <w:ins w:id="14921" w:author="BigCREditor-RAN4#104-bis" w:date="2022-10-21T13:29:00Z"/>
                <w:noProof/>
              </w:rPr>
            </w:pPr>
            <w:ins w:id="14922" w:author="BigCREditor-RAN4#104-bis" w:date="2022-10-21T13:29:00Z">
              <w:r w:rsidRPr="00020619">
                <w:rPr>
                  <w:noProof/>
                </w:rPr>
                <w:t>Normal</w:t>
              </w:r>
            </w:ins>
          </w:p>
        </w:tc>
      </w:tr>
      <w:tr w:rsidR="00A0253E" w:rsidRPr="00020619" w14:paraId="6972E574" w14:textId="77777777" w:rsidTr="00864629">
        <w:trPr>
          <w:trHeight w:val="341"/>
          <w:jc w:val="center"/>
          <w:ins w:id="14923" w:author="BigCREditor-RAN4#104-bis" w:date="2022-10-21T13:29:00Z"/>
        </w:trPr>
        <w:tc>
          <w:tcPr>
            <w:tcW w:w="2337" w:type="pct"/>
            <w:gridSpan w:val="3"/>
            <w:shd w:val="clear" w:color="auto" w:fill="auto"/>
          </w:tcPr>
          <w:p w14:paraId="75B6ABD2" w14:textId="77777777" w:rsidR="00A0253E" w:rsidRPr="00020619" w:rsidRDefault="00A0253E" w:rsidP="00864629">
            <w:pPr>
              <w:pStyle w:val="TAL"/>
              <w:rPr>
                <w:ins w:id="14924" w:author="BigCREditor-RAN4#104-bis" w:date="2022-10-21T13:29:00Z"/>
                <w:noProof/>
              </w:rPr>
            </w:pPr>
            <w:ins w:id="14925" w:author="BigCREditor-RAN4#104-bis" w:date="2022-10-21T13:29:00Z">
              <w:r w:rsidRPr="00020619">
                <w:rPr>
                  <w:noProof/>
                </w:rPr>
                <w:t>Correlation Matrix and Antenna Configuration</w:t>
              </w:r>
            </w:ins>
          </w:p>
        </w:tc>
        <w:tc>
          <w:tcPr>
            <w:tcW w:w="555" w:type="pct"/>
            <w:shd w:val="clear" w:color="auto" w:fill="auto"/>
          </w:tcPr>
          <w:p w14:paraId="7BEA9876" w14:textId="77777777" w:rsidR="00A0253E" w:rsidRPr="00020619" w:rsidRDefault="00A0253E" w:rsidP="00864629">
            <w:pPr>
              <w:pStyle w:val="TAC"/>
              <w:rPr>
                <w:ins w:id="14926" w:author="BigCREditor-RAN4#104-bis" w:date="2022-10-21T13:29:00Z"/>
                <w:noProof/>
              </w:rPr>
            </w:pPr>
          </w:p>
        </w:tc>
        <w:tc>
          <w:tcPr>
            <w:tcW w:w="2108" w:type="pct"/>
            <w:shd w:val="clear" w:color="auto" w:fill="auto"/>
          </w:tcPr>
          <w:p w14:paraId="71E7ECC3" w14:textId="77777777" w:rsidR="00A0253E" w:rsidRPr="00020619" w:rsidRDefault="00A0253E" w:rsidP="00864629">
            <w:pPr>
              <w:pStyle w:val="TAC"/>
              <w:rPr>
                <w:ins w:id="14927" w:author="BigCREditor-RAN4#104-bis" w:date="2022-10-21T13:29:00Z"/>
                <w:noProof/>
              </w:rPr>
            </w:pPr>
            <w:ins w:id="14928" w:author="BigCREditor-RAN4#104-bis" w:date="2022-10-21T13:29:00Z">
              <w:r w:rsidRPr="00020619">
                <w:rPr>
                  <w:noProof/>
                </w:rPr>
                <w:t>2x2 Low</w:t>
              </w:r>
            </w:ins>
          </w:p>
        </w:tc>
      </w:tr>
      <w:tr w:rsidR="00A0253E" w:rsidRPr="00020619" w14:paraId="515112BE" w14:textId="77777777" w:rsidTr="00864629">
        <w:trPr>
          <w:trHeight w:val="166"/>
          <w:jc w:val="center"/>
          <w:ins w:id="14929" w:author="BigCREditor-RAN4#104-bis" w:date="2022-10-21T13:29:00Z"/>
        </w:trPr>
        <w:tc>
          <w:tcPr>
            <w:tcW w:w="1073" w:type="pct"/>
            <w:tcBorders>
              <w:bottom w:val="nil"/>
            </w:tcBorders>
            <w:shd w:val="clear" w:color="auto" w:fill="auto"/>
          </w:tcPr>
          <w:p w14:paraId="77D993A4" w14:textId="77777777" w:rsidR="00A0253E" w:rsidRPr="00020619" w:rsidRDefault="00A0253E" w:rsidP="00864629">
            <w:pPr>
              <w:pStyle w:val="TAL"/>
              <w:rPr>
                <w:ins w:id="14930" w:author="BigCREditor-RAN4#104-bis" w:date="2022-10-21T13:29:00Z"/>
                <w:noProof/>
              </w:rPr>
            </w:pPr>
            <w:ins w:id="14931" w:author="BigCREditor-RAN4#104-bis" w:date="2022-10-21T13:29:00Z">
              <w:r w:rsidRPr="00020619">
                <w:rPr>
                  <w:noProof/>
                </w:rPr>
                <w:t xml:space="preserve">Out of sync transmission parameters </w:t>
              </w:r>
            </w:ins>
          </w:p>
        </w:tc>
        <w:tc>
          <w:tcPr>
            <w:tcW w:w="1264" w:type="pct"/>
            <w:gridSpan w:val="2"/>
            <w:shd w:val="clear" w:color="auto" w:fill="auto"/>
          </w:tcPr>
          <w:p w14:paraId="7101E81F" w14:textId="77777777" w:rsidR="00A0253E" w:rsidRPr="00020619" w:rsidRDefault="00A0253E" w:rsidP="00864629">
            <w:pPr>
              <w:pStyle w:val="TAL"/>
              <w:rPr>
                <w:ins w:id="14932" w:author="BigCREditor-RAN4#104-bis" w:date="2022-10-21T13:29:00Z"/>
                <w:noProof/>
              </w:rPr>
            </w:pPr>
            <w:ins w:id="14933" w:author="BigCREditor-RAN4#104-bis" w:date="2022-10-21T13:29:00Z">
              <w:r w:rsidRPr="00020619">
                <w:rPr>
                  <w:noProof/>
                </w:rPr>
                <w:t>DCI format</w:t>
              </w:r>
            </w:ins>
          </w:p>
        </w:tc>
        <w:tc>
          <w:tcPr>
            <w:tcW w:w="555" w:type="pct"/>
            <w:shd w:val="clear" w:color="auto" w:fill="auto"/>
          </w:tcPr>
          <w:p w14:paraId="7132DCAD" w14:textId="77777777" w:rsidR="00A0253E" w:rsidRPr="00020619" w:rsidRDefault="00A0253E" w:rsidP="00864629">
            <w:pPr>
              <w:pStyle w:val="TAC"/>
              <w:rPr>
                <w:ins w:id="14934" w:author="BigCREditor-RAN4#104-bis" w:date="2022-10-21T13:29:00Z"/>
                <w:noProof/>
              </w:rPr>
            </w:pPr>
          </w:p>
        </w:tc>
        <w:tc>
          <w:tcPr>
            <w:tcW w:w="2108" w:type="pct"/>
            <w:shd w:val="clear" w:color="auto" w:fill="auto"/>
          </w:tcPr>
          <w:p w14:paraId="4748DCF2" w14:textId="77777777" w:rsidR="00A0253E" w:rsidRPr="00020619" w:rsidRDefault="00A0253E" w:rsidP="00864629">
            <w:pPr>
              <w:pStyle w:val="TAC"/>
              <w:rPr>
                <w:ins w:id="14935" w:author="BigCREditor-RAN4#104-bis" w:date="2022-10-21T13:29:00Z"/>
                <w:noProof/>
              </w:rPr>
            </w:pPr>
            <w:ins w:id="14936" w:author="BigCREditor-RAN4#104-bis" w:date="2022-10-21T13:29:00Z">
              <w:r w:rsidRPr="00020619">
                <w:rPr>
                  <w:noProof/>
                </w:rPr>
                <w:t>1-0</w:t>
              </w:r>
            </w:ins>
          </w:p>
        </w:tc>
      </w:tr>
      <w:tr w:rsidR="00A0253E" w:rsidRPr="00020619" w14:paraId="3AA91574" w14:textId="77777777" w:rsidTr="00864629">
        <w:trPr>
          <w:trHeight w:val="359"/>
          <w:jc w:val="center"/>
          <w:ins w:id="14937" w:author="BigCREditor-RAN4#104-bis" w:date="2022-10-21T13:29:00Z"/>
        </w:trPr>
        <w:tc>
          <w:tcPr>
            <w:tcW w:w="1073" w:type="pct"/>
            <w:tcBorders>
              <w:top w:val="nil"/>
              <w:bottom w:val="nil"/>
            </w:tcBorders>
            <w:shd w:val="clear" w:color="auto" w:fill="auto"/>
          </w:tcPr>
          <w:p w14:paraId="2E48F344" w14:textId="77777777" w:rsidR="00A0253E" w:rsidRPr="00020619" w:rsidRDefault="00A0253E" w:rsidP="00864629">
            <w:pPr>
              <w:pStyle w:val="TAL"/>
              <w:rPr>
                <w:ins w:id="14938" w:author="BigCREditor-RAN4#104-bis" w:date="2022-10-21T13:29:00Z"/>
                <w:noProof/>
              </w:rPr>
            </w:pPr>
          </w:p>
        </w:tc>
        <w:tc>
          <w:tcPr>
            <w:tcW w:w="1264" w:type="pct"/>
            <w:gridSpan w:val="2"/>
            <w:shd w:val="clear" w:color="auto" w:fill="auto"/>
          </w:tcPr>
          <w:p w14:paraId="3FA9554A" w14:textId="77777777" w:rsidR="00A0253E" w:rsidRPr="00020619" w:rsidRDefault="00A0253E" w:rsidP="00864629">
            <w:pPr>
              <w:pStyle w:val="TAL"/>
              <w:rPr>
                <w:ins w:id="14939" w:author="BigCREditor-RAN4#104-bis" w:date="2022-10-21T13:29:00Z"/>
                <w:noProof/>
              </w:rPr>
            </w:pPr>
            <w:ins w:id="14940" w:author="BigCREditor-RAN4#104-bis" w:date="2022-10-21T13:29:00Z">
              <w:r w:rsidRPr="00020619">
                <w:rPr>
                  <w:noProof/>
                </w:rPr>
                <w:t>Number of Control OFDM symbols</w:t>
              </w:r>
            </w:ins>
          </w:p>
        </w:tc>
        <w:tc>
          <w:tcPr>
            <w:tcW w:w="555" w:type="pct"/>
            <w:shd w:val="clear" w:color="auto" w:fill="auto"/>
          </w:tcPr>
          <w:p w14:paraId="5E39CCB3" w14:textId="77777777" w:rsidR="00A0253E" w:rsidRPr="00020619" w:rsidRDefault="00A0253E" w:rsidP="00864629">
            <w:pPr>
              <w:pStyle w:val="TAC"/>
              <w:rPr>
                <w:ins w:id="14941" w:author="BigCREditor-RAN4#104-bis" w:date="2022-10-21T13:29:00Z"/>
                <w:noProof/>
              </w:rPr>
            </w:pPr>
          </w:p>
        </w:tc>
        <w:tc>
          <w:tcPr>
            <w:tcW w:w="2108" w:type="pct"/>
            <w:shd w:val="clear" w:color="auto" w:fill="auto"/>
          </w:tcPr>
          <w:p w14:paraId="6A6EE08B" w14:textId="77777777" w:rsidR="00A0253E" w:rsidRPr="00020619" w:rsidRDefault="00A0253E" w:rsidP="00864629">
            <w:pPr>
              <w:pStyle w:val="TAC"/>
              <w:rPr>
                <w:ins w:id="14942" w:author="BigCREditor-RAN4#104-bis" w:date="2022-10-21T13:29:00Z"/>
                <w:noProof/>
              </w:rPr>
            </w:pPr>
            <w:ins w:id="14943" w:author="BigCREditor-RAN4#104-bis" w:date="2022-10-21T13:29:00Z">
              <w:r w:rsidRPr="00020619">
                <w:rPr>
                  <w:noProof/>
                </w:rPr>
                <w:t>2</w:t>
              </w:r>
            </w:ins>
          </w:p>
        </w:tc>
      </w:tr>
      <w:tr w:rsidR="00A0253E" w:rsidRPr="00020619" w14:paraId="44CC423C" w14:textId="77777777" w:rsidTr="00864629">
        <w:trPr>
          <w:trHeight w:val="179"/>
          <w:jc w:val="center"/>
          <w:ins w:id="14944" w:author="BigCREditor-RAN4#104-bis" w:date="2022-10-21T13:29:00Z"/>
        </w:trPr>
        <w:tc>
          <w:tcPr>
            <w:tcW w:w="1073" w:type="pct"/>
            <w:tcBorders>
              <w:top w:val="nil"/>
              <w:bottom w:val="nil"/>
            </w:tcBorders>
            <w:shd w:val="clear" w:color="auto" w:fill="auto"/>
          </w:tcPr>
          <w:p w14:paraId="03A8DEA2" w14:textId="77777777" w:rsidR="00A0253E" w:rsidRPr="00020619" w:rsidRDefault="00A0253E" w:rsidP="00864629">
            <w:pPr>
              <w:pStyle w:val="TAL"/>
              <w:rPr>
                <w:ins w:id="14945" w:author="BigCREditor-RAN4#104-bis" w:date="2022-10-21T13:29:00Z"/>
                <w:noProof/>
              </w:rPr>
            </w:pPr>
          </w:p>
        </w:tc>
        <w:tc>
          <w:tcPr>
            <w:tcW w:w="1264" w:type="pct"/>
            <w:gridSpan w:val="2"/>
            <w:shd w:val="clear" w:color="auto" w:fill="auto"/>
          </w:tcPr>
          <w:p w14:paraId="00719804" w14:textId="77777777" w:rsidR="00A0253E" w:rsidRPr="00020619" w:rsidRDefault="00A0253E" w:rsidP="00864629">
            <w:pPr>
              <w:pStyle w:val="TAL"/>
              <w:rPr>
                <w:ins w:id="14946" w:author="BigCREditor-RAN4#104-bis" w:date="2022-10-21T13:29:00Z"/>
                <w:noProof/>
              </w:rPr>
            </w:pPr>
            <w:ins w:id="14947" w:author="BigCREditor-RAN4#104-bis" w:date="2022-10-21T13:29:00Z">
              <w:r w:rsidRPr="00020619">
                <w:rPr>
                  <w:noProof/>
                </w:rPr>
                <w:t xml:space="preserve">Aggregation level </w:t>
              </w:r>
            </w:ins>
          </w:p>
        </w:tc>
        <w:tc>
          <w:tcPr>
            <w:tcW w:w="555" w:type="pct"/>
            <w:shd w:val="clear" w:color="auto" w:fill="auto"/>
          </w:tcPr>
          <w:p w14:paraId="20E1768B" w14:textId="77777777" w:rsidR="00A0253E" w:rsidRPr="00020619" w:rsidRDefault="00A0253E" w:rsidP="00864629">
            <w:pPr>
              <w:pStyle w:val="TAC"/>
              <w:rPr>
                <w:ins w:id="14948" w:author="BigCREditor-RAN4#104-bis" w:date="2022-10-21T13:29:00Z"/>
                <w:noProof/>
              </w:rPr>
            </w:pPr>
            <w:ins w:id="14949" w:author="BigCREditor-RAN4#104-bis" w:date="2022-10-21T13:29:00Z">
              <w:r w:rsidRPr="00020619">
                <w:rPr>
                  <w:noProof/>
                </w:rPr>
                <w:t>CCE</w:t>
              </w:r>
            </w:ins>
          </w:p>
        </w:tc>
        <w:tc>
          <w:tcPr>
            <w:tcW w:w="2108" w:type="pct"/>
            <w:shd w:val="clear" w:color="auto" w:fill="auto"/>
          </w:tcPr>
          <w:p w14:paraId="048D88F8" w14:textId="77777777" w:rsidR="00A0253E" w:rsidRPr="00020619" w:rsidRDefault="00A0253E" w:rsidP="00864629">
            <w:pPr>
              <w:pStyle w:val="TAC"/>
              <w:rPr>
                <w:ins w:id="14950" w:author="BigCREditor-RAN4#104-bis" w:date="2022-10-21T13:29:00Z"/>
                <w:noProof/>
              </w:rPr>
            </w:pPr>
            <w:ins w:id="14951" w:author="BigCREditor-RAN4#104-bis" w:date="2022-10-21T13:29:00Z">
              <w:r w:rsidRPr="00020619">
                <w:rPr>
                  <w:noProof/>
                </w:rPr>
                <w:t>8</w:t>
              </w:r>
            </w:ins>
          </w:p>
        </w:tc>
      </w:tr>
      <w:tr w:rsidR="00A0253E" w:rsidRPr="00020619" w14:paraId="155ECBBC" w14:textId="77777777" w:rsidTr="00864629">
        <w:trPr>
          <w:trHeight w:val="894"/>
          <w:jc w:val="center"/>
          <w:ins w:id="14952" w:author="BigCREditor-RAN4#104-bis" w:date="2022-10-21T13:29:00Z"/>
        </w:trPr>
        <w:tc>
          <w:tcPr>
            <w:tcW w:w="1073" w:type="pct"/>
            <w:tcBorders>
              <w:top w:val="nil"/>
              <w:bottom w:val="nil"/>
            </w:tcBorders>
            <w:shd w:val="clear" w:color="auto" w:fill="auto"/>
          </w:tcPr>
          <w:p w14:paraId="6B15D977" w14:textId="77777777" w:rsidR="00A0253E" w:rsidRPr="00020619" w:rsidRDefault="00A0253E" w:rsidP="00864629">
            <w:pPr>
              <w:pStyle w:val="TAL"/>
              <w:rPr>
                <w:ins w:id="14953" w:author="BigCREditor-RAN4#104-bis" w:date="2022-10-21T13:29:00Z"/>
                <w:noProof/>
              </w:rPr>
            </w:pPr>
          </w:p>
        </w:tc>
        <w:tc>
          <w:tcPr>
            <w:tcW w:w="1264" w:type="pct"/>
            <w:gridSpan w:val="2"/>
            <w:shd w:val="clear" w:color="auto" w:fill="auto"/>
          </w:tcPr>
          <w:p w14:paraId="40448E56" w14:textId="77777777" w:rsidR="00A0253E" w:rsidRPr="00020619" w:rsidRDefault="00A0253E" w:rsidP="00864629">
            <w:pPr>
              <w:pStyle w:val="TAL"/>
              <w:rPr>
                <w:ins w:id="14954" w:author="BigCREditor-RAN4#104-bis" w:date="2022-10-21T13:29:00Z"/>
                <w:noProof/>
              </w:rPr>
            </w:pPr>
            <w:ins w:id="14955" w:author="BigCREditor-RAN4#104-bis" w:date="2022-10-21T13:29:00Z">
              <w:r w:rsidRPr="00020619">
                <w:rPr>
                  <w:rFonts w:eastAsia="?? ??"/>
                </w:rPr>
                <w:t>Ratio of hypothetical PDCCH RE energy to average SSS RE energy</w:t>
              </w:r>
            </w:ins>
          </w:p>
        </w:tc>
        <w:tc>
          <w:tcPr>
            <w:tcW w:w="555" w:type="pct"/>
            <w:shd w:val="clear" w:color="auto" w:fill="auto"/>
          </w:tcPr>
          <w:p w14:paraId="2115467F" w14:textId="77777777" w:rsidR="00A0253E" w:rsidRPr="00020619" w:rsidRDefault="00A0253E" w:rsidP="00864629">
            <w:pPr>
              <w:pStyle w:val="TAC"/>
              <w:rPr>
                <w:ins w:id="14956" w:author="BigCREditor-RAN4#104-bis" w:date="2022-10-21T13:29:00Z"/>
                <w:noProof/>
              </w:rPr>
            </w:pPr>
            <w:ins w:id="14957" w:author="BigCREditor-RAN4#104-bis" w:date="2022-10-21T13:29:00Z">
              <w:r w:rsidRPr="00020619">
                <w:rPr>
                  <w:noProof/>
                </w:rPr>
                <w:t>dB</w:t>
              </w:r>
            </w:ins>
          </w:p>
        </w:tc>
        <w:tc>
          <w:tcPr>
            <w:tcW w:w="2108" w:type="pct"/>
            <w:shd w:val="clear" w:color="auto" w:fill="auto"/>
          </w:tcPr>
          <w:p w14:paraId="483E3407" w14:textId="77777777" w:rsidR="00A0253E" w:rsidRPr="00020619" w:rsidRDefault="00A0253E" w:rsidP="00864629">
            <w:pPr>
              <w:pStyle w:val="TAC"/>
              <w:rPr>
                <w:ins w:id="14958" w:author="BigCREditor-RAN4#104-bis" w:date="2022-10-21T13:29:00Z"/>
                <w:noProof/>
              </w:rPr>
            </w:pPr>
            <w:ins w:id="14959" w:author="BigCREditor-RAN4#104-bis" w:date="2022-10-21T13:29:00Z">
              <w:r w:rsidRPr="00020619">
                <w:rPr>
                  <w:noProof/>
                </w:rPr>
                <w:t>4</w:t>
              </w:r>
            </w:ins>
          </w:p>
        </w:tc>
      </w:tr>
      <w:tr w:rsidR="00A0253E" w:rsidRPr="00020619" w14:paraId="38D06817" w14:textId="77777777" w:rsidTr="00864629">
        <w:trPr>
          <w:trHeight w:val="881"/>
          <w:jc w:val="center"/>
          <w:ins w:id="14960" w:author="BigCREditor-RAN4#104-bis" w:date="2022-10-21T13:29:00Z"/>
        </w:trPr>
        <w:tc>
          <w:tcPr>
            <w:tcW w:w="1073" w:type="pct"/>
            <w:tcBorders>
              <w:top w:val="nil"/>
              <w:bottom w:val="nil"/>
            </w:tcBorders>
            <w:shd w:val="clear" w:color="auto" w:fill="auto"/>
          </w:tcPr>
          <w:p w14:paraId="70BAA0F1" w14:textId="77777777" w:rsidR="00A0253E" w:rsidRPr="00020619" w:rsidRDefault="00A0253E" w:rsidP="00864629">
            <w:pPr>
              <w:pStyle w:val="TAL"/>
              <w:rPr>
                <w:ins w:id="14961" w:author="BigCREditor-RAN4#104-bis" w:date="2022-10-21T13:29:00Z"/>
                <w:noProof/>
              </w:rPr>
            </w:pPr>
          </w:p>
        </w:tc>
        <w:tc>
          <w:tcPr>
            <w:tcW w:w="1264" w:type="pct"/>
            <w:gridSpan w:val="2"/>
            <w:shd w:val="clear" w:color="auto" w:fill="auto"/>
          </w:tcPr>
          <w:p w14:paraId="42BD3FDA" w14:textId="77777777" w:rsidR="00A0253E" w:rsidRPr="00020619" w:rsidRDefault="00A0253E" w:rsidP="00864629">
            <w:pPr>
              <w:pStyle w:val="TAL"/>
              <w:rPr>
                <w:ins w:id="14962" w:author="BigCREditor-RAN4#104-bis" w:date="2022-10-21T13:29:00Z"/>
                <w:noProof/>
              </w:rPr>
            </w:pPr>
            <w:ins w:id="14963" w:author="BigCREditor-RAN4#104-bis" w:date="2022-10-21T13:29:00Z">
              <w:r w:rsidRPr="00020619">
                <w:rPr>
                  <w:rFonts w:eastAsia="?? ??"/>
                </w:rPr>
                <w:t>Ratio of hypothetical PDCCH DMRS energy to average SSS RE energy</w:t>
              </w:r>
            </w:ins>
          </w:p>
        </w:tc>
        <w:tc>
          <w:tcPr>
            <w:tcW w:w="555" w:type="pct"/>
            <w:shd w:val="clear" w:color="auto" w:fill="auto"/>
          </w:tcPr>
          <w:p w14:paraId="7147633C" w14:textId="77777777" w:rsidR="00A0253E" w:rsidRPr="00020619" w:rsidRDefault="00A0253E" w:rsidP="00864629">
            <w:pPr>
              <w:pStyle w:val="TAC"/>
              <w:rPr>
                <w:ins w:id="14964" w:author="BigCREditor-RAN4#104-bis" w:date="2022-10-21T13:29:00Z"/>
                <w:noProof/>
              </w:rPr>
            </w:pPr>
            <w:ins w:id="14965" w:author="BigCREditor-RAN4#104-bis" w:date="2022-10-21T13:29:00Z">
              <w:r w:rsidRPr="00020619">
                <w:rPr>
                  <w:noProof/>
                </w:rPr>
                <w:t>dB</w:t>
              </w:r>
            </w:ins>
          </w:p>
        </w:tc>
        <w:tc>
          <w:tcPr>
            <w:tcW w:w="2108" w:type="pct"/>
            <w:shd w:val="clear" w:color="auto" w:fill="auto"/>
          </w:tcPr>
          <w:p w14:paraId="5AB6FB38" w14:textId="77777777" w:rsidR="00A0253E" w:rsidRPr="00020619" w:rsidRDefault="00A0253E" w:rsidP="00864629">
            <w:pPr>
              <w:pStyle w:val="TAC"/>
              <w:rPr>
                <w:ins w:id="14966" w:author="BigCREditor-RAN4#104-bis" w:date="2022-10-21T13:29:00Z"/>
                <w:noProof/>
              </w:rPr>
            </w:pPr>
            <w:ins w:id="14967" w:author="BigCREditor-RAN4#104-bis" w:date="2022-10-21T13:29:00Z">
              <w:r w:rsidRPr="00020619">
                <w:rPr>
                  <w:noProof/>
                </w:rPr>
                <w:t>4</w:t>
              </w:r>
            </w:ins>
          </w:p>
        </w:tc>
      </w:tr>
      <w:tr w:rsidR="00A0253E" w:rsidRPr="00020619" w14:paraId="7047C7E0" w14:textId="77777777" w:rsidTr="00864629">
        <w:trPr>
          <w:trHeight w:val="386"/>
          <w:jc w:val="center"/>
          <w:ins w:id="14968" w:author="BigCREditor-RAN4#104-bis" w:date="2022-10-21T13:29:00Z"/>
        </w:trPr>
        <w:tc>
          <w:tcPr>
            <w:tcW w:w="1073" w:type="pct"/>
            <w:tcBorders>
              <w:top w:val="nil"/>
              <w:bottom w:val="nil"/>
            </w:tcBorders>
            <w:shd w:val="clear" w:color="auto" w:fill="auto"/>
          </w:tcPr>
          <w:p w14:paraId="2E35FE8B" w14:textId="77777777" w:rsidR="00A0253E" w:rsidRPr="00020619" w:rsidRDefault="00A0253E" w:rsidP="00864629">
            <w:pPr>
              <w:pStyle w:val="TAL"/>
              <w:rPr>
                <w:ins w:id="14969" w:author="BigCREditor-RAN4#104-bis" w:date="2022-10-21T13:29:00Z"/>
                <w:noProof/>
              </w:rPr>
            </w:pPr>
          </w:p>
        </w:tc>
        <w:tc>
          <w:tcPr>
            <w:tcW w:w="1264" w:type="pct"/>
            <w:gridSpan w:val="2"/>
            <w:shd w:val="clear" w:color="auto" w:fill="auto"/>
          </w:tcPr>
          <w:p w14:paraId="6872D935" w14:textId="77777777" w:rsidR="00A0253E" w:rsidRPr="00020619" w:rsidRDefault="00A0253E" w:rsidP="00864629">
            <w:pPr>
              <w:pStyle w:val="TAL"/>
              <w:rPr>
                <w:ins w:id="14970" w:author="BigCREditor-RAN4#104-bis" w:date="2022-10-21T13:29:00Z"/>
                <w:rFonts w:eastAsia="?? ??"/>
              </w:rPr>
            </w:pPr>
            <w:ins w:id="14971" w:author="BigCREditor-RAN4#104-bis" w:date="2022-10-21T13:29:00Z">
              <w:r w:rsidRPr="00020619">
                <w:rPr>
                  <w:rFonts w:eastAsia="?? ??"/>
                </w:rPr>
                <w:t>DMRS precoder granularity</w:t>
              </w:r>
            </w:ins>
          </w:p>
        </w:tc>
        <w:tc>
          <w:tcPr>
            <w:tcW w:w="555" w:type="pct"/>
            <w:shd w:val="clear" w:color="auto" w:fill="auto"/>
          </w:tcPr>
          <w:p w14:paraId="1903C7BC" w14:textId="77777777" w:rsidR="00A0253E" w:rsidRPr="00020619" w:rsidRDefault="00A0253E" w:rsidP="00864629">
            <w:pPr>
              <w:pStyle w:val="TAC"/>
              <w:rPr>
                <w:ins w:id="14972" w:author="BigCREditor-RAN4#104-bis" w:date="2022-10-21T13:29:00Z"/>
                <w:rFonts w:eastAsia="?? ??"/>
              </w:rPr>
            </w:pPr>
          </w:p>
        </w:tc>
        <w:tc>
          <w:tcPr>
            <w:tcW w:w="2108" w:type="pct"/>
            <w:shd w:val="clear" w:color="auto" w:fill="auto"/>
          </w:tcPr>
          <w:p w14:paraId="411225FA" w14:textId="77777777" w:rsidR="00A0253E" w:rsidRPr="00020619" w:rsidRDefault="00A0253E" w:rsidP="00864629">
            <w:pPr>
              <w:pStyle w:val="TAC"/>
              <w:rPr>
                <w:ins w:id="14973" w:author="BigCREditor-RAN4#104-bis" w:date="2022-10-21T13:29:00Z"/>
                <w:noProof/>
              </w:rPr>
            </w:pPr>
            <w:ins w:id="14974" w:author="BigCREditor-RAN4#104-bis" w:date="2022-10-21T13:29:00Z">
              <w:r w:rsidRPr="00020619">
                <w:rPr>
                  <w:rFonts w:eastAsia="?? ??"/>
                </w:rPr>
                <w:t>REG bundle size</w:t>
              </w:r>
            </w:ins>
          </w:p>
        </w:tc>
      </w:tr>
      <w:tr w:rsidR="00A0253E" w:rsidRPr="00020619" w14:paraId="085472E8" w14:textId="77777777" w:rsidTr="00864629">
        <w:trPr>
          <w:trHeight w:val="191"/>
          <w:jc w:val="center"/>
          <w:ins w:id="14975" w:author="BigCREditor-RAN4#104-bis" w:date="2022-10-21T13:29:00Z"/>
        </w:trPr>
        <w:tc>
          <w:tcPr>
            <w:tcW w:w="1073" w:type="pct"/>
            <w:tcBorders>
              <w:top w:val="nil"/>
            </w:tcBorders>
            <w:shd w:val="clear" w:color="auto" w:fill="auto"/>
          </w:tcPr>
          <w:p w14:paraId="0CCBD756" w14:textId="77777777" w:rsidR="00A0253E" w:rsidRPr="00020619" w:rsidRDefault="00A0253E" w:rsidP="00864629">
            <w:pPr>
              <w:pStyle w:val="TAL"/>
              <w:rPr>
                <w:ins w:id="14976" w:author="BigCREditor-RAN4#104-bis" w:date="2022-10-21T13:29:00Z"/>
                <w:noProof/>
              </w:rPr>
            </w:pPr>
          </w:p>
        </w:tc>
        <w:tc>
          <w:tcPr>
            <w:tcW w:w="1264" w:type="pct"/>
            <w:gridSpan w:val="2"/>
            <w:shd w:val="clear" w:color="auto" w:fill="auto"/>
          </w:tcPr>
          <w:p w14:paraId="0310B492" w14:textId="77777777" w:rsidR="00A0253E" w:rsidRPr="00020619" w:rsidRDefault="00A0253E" w:rsidP="00864629">
            <w:pPr>
              <w:pStyle w:val="TAL"/>
              <w:rPr>
                <w:ins w:id="14977" w:author="BigCREditor-RAN4#104-bis" w:date="2022-10-21T13:29:00Z"/>
                <w:rFonts w:eastAsia="?? ??"/>
              </w:rPr>
            </w:pPr>
            <w:ins w:id="14978" w:author="BigCREditor-RAN4#104-bis" w:date="2022-10-21T13:29:00Z">
              <w:r w:rsidRPr="00020619">
                <w:rPr>
                  <w:rFonts w:eastAsia="?? ??"/>
                </w:rPr>
                <w:t>REG bundle size</w:t>
              </w:r>
            </w:ins>
          </w:p>
        </w:tc>
        <w:tc>
          <w:tcPr>
            <w:tcW w:w="555" w:type="pct"/>
            <w:shd w:val="clear" w:color="auto" w:fill="auto"/>
          </w:tcPr>
          <w:p w14:paraId="32EBEC9A" w14:textId="77777777" w:rsidR="00A0253E" w:rsidRPr="00020619" w:rsidRDefault="00A0253E" w:rsidP="00864629">
            <w:pPr>
              <w:pStyle w:val="TAC"/>
              <w:rPr>
                <w:ins w:id="14979" w:author="BigCREditor-RAN4#104-bis" w:date="2022-10-21T13:29:00Z"/>
                <w:rFonts w:eastAsia="?? ??"/>
              </w:rPr>
            </w:pPr>
          </w:p>
        </w:tc>
        <w:tc>
          <w:tcPr>
            <w:tcW w:w="2108" w:type="pct"/>
            <w:shd w:val="clear" w:color="auto" w:fill="auto"/>
          </w:tcPr>
          <w:p w14:paraId="1FE0A631" w14:textId="77777777" w:rsidR="00A0253E" w:rsidRPr="00020619" w:rsidRDefault="00A0253E" w:rsidP="00864629">
            <w:pPr>
              <w:pStyle w:val="TAC"/>
              <w:rPr>
                <w:ins w:id="14980" w:author="BigCREditor-RAN4#104-bis" w:date="2022-10-21T13:29:00Z"/>
                <w:noProof/>
              </w:rPr>
            </w:pPr>
            <w:ins w:id="14981" w:author="BigCREditor-RAN4#104-bis" w:date="2022-10-21T13:29:00Z">
              <w:r w:rsidRPr="00020619">
                <w:rPr>
                  <w:noProof/>
                </w:rPr>
                <w:t>6</w:t>
              </w:r>
            </w:ins>
          </w:p>
        </w:tc>
      </w:tr>
      <w:tr w:rsidR="00A0253E" w:rsidRPr="00020619" w14:paraId="2C5C7B03" w14:textId="77777777" w:rsidTr="00864629">
        <w:trPr>
          <w:trHeight w:val="179"/>
          <w:jc w:val="center"/>
          <w:ins w:id="14982" w:author="BigCREditor-RAN4#104-bis" w:date="2022-10-21T13:29:00Z"/>
        </w:trPr>
        <w:tc>
          <w:tcPr>
            <w:tcW w:w="2337" w:type="pct"/>
            <w:gridSpan w:val="3"/>
            <w:shd w:val="clear" w:color="auto" w:fill="auto"/>
          </w:tcPr>
          <w:p w14:paraId="2AC8DE3D" w14:textId="77777777" w:rsidR="00A0253E" w:rsidRPr="00020619" w:rsidRDefault="00A0253E" w:rsidP="00864629">
            <w:pPr>
              <w:pStyle w:val="TAL"/>
              <w:rPr>
                <w:ins w:id="14983" w:author="BigCREditor-RAN4#104-bis" w:date="2022-10-21T13:29:00Z"/>
                <w:bCs/>
              </w:rPr>
            </w:pPr>
            <w:ins w:id="14984" w:author="BigCREditor-RAN4#104-bis" w:date="2022-10-21T13:29:00Z">
              <w:r w:rsidRPr="00020619">
                <w:rPr>
                  <w:bCs/>
                </w:rPr>
                <w:t xml:space="preserve">DRX </w:t>
              </w:r>
              <w:r w:rsidRPr="00020619">
                <w:t>Configuration</w:t>
              </w:r>
            </w:ins>
          </w:p>
        </w:tc>
        <w:tc>
          <w:tcPr>
            <w:tcW w:w="555" w:type="pct"/>
            <w:shd w:val="clear" w:color="auto" w:fill="auto"/>
          </w:tcPr>
          <w:p w14:paraId="77028739" w14:textId="77777777" w:rsidR="00A0253E" w:rsidRPr="00020619" w:rsidRDefault="00A0253E" w:rsidP="00864629">
            <w:pPr>
              <w:pStyle w:val="TAC"/>
              <w:rPr>
                <w:ins w:id="14985" w:author="BigCREditor-RAN4#104-bis" w:date="2022-10-21T13:29:00Z"/>
                <w:bCs/>
              </w:rPr>
            </w:pPr>
          </w:p>
        </w:tc>
        <w:tc>
          <w:tcPr>
            <w:tcW w:w="2108" w:type="pct"/>
            <w:shd w:val="clear" w:color="auto" w:fill="auto"/>
          </w:tcPr>
          <w:p w14:paraId="370A9755" w14:textId="77777777" w:rsidR="00A0253E" w:rsidRPr="00020619" w:rsidRDefault="00A0253E" w:rsidP="00864629">
            <w:pPr>
              <w:pStyle w:val="TAC"/>
              <w:rPr>
                <w:ins w:id="14986" w:author="BigCREditor-RAN4#104-bis" w:date="2022-10-21T13:29:00Z"/>
                <w:iCs/>
              </w:rPr>
            </w:pPr>
            <w:ins w:id="14987" w:author="BigCREditor-RAN4#104-bis" w:date="2022-10-21T13:29:00Z">
              <w:r w:rsidRPr="00020619">
                <w:rPr>
                  <w:iCs/>
                </w:rPr>
                <w:t>DRX.3</w:t>
              </w:r>
            </w:ins>
          </w:p>
        </w:tc>
      </w:tr>
      <w:tr w:rsidR="00A0253E" w:rsidRPr="00020619" w14:paraId="12795F8C" w14:textId="77777777" w:rsidTr="00864629">
        <w:trPr>
          <w:trHeight w:val="166"/>
          <w:jc w:val="center"/>
          <w:ins w:id="14988" w:author="BigCREditor-RAN4#104-bis" w:date="2022-10-21T13:29:00Z"/>
        </w:trPr>
        <w:tc>
          <w:tcPr>
            <w:tcW w:w="2337" w:type="pct"/>
            <w:gridSpan w:val="3"/>
            <w:shd w:val="clear" w:color="auto" w:fill="auto"/>
          </w:tcPr>
          <w:p w14:paraId="72E7E17A" w14:textId="77777777" w:rsidR="00A0253E" w:rsidRPr="00020619" w:rsidRDefault="00A0253E" w:rsidP="00864629">
            <w:pPr>
              <w:pStyle w:val="TAL"/>
              <w:rPr>
                <w:ins w:id="14989" w:author="BigCREditor-RAN4#104-bis" w:date="2022-10-21T13:29:00Z"/>
                <w:noProof/>
              </w:rPr>
            </w:pPr>
            <w:ins w:id="14990" w:author="BigCREditor-RAN4#104-bis" w:date="2022-10-21T13:29:00Z">
              <w:r w:rsidRPr="00020619">
                <w:rPr>
                  <w:noProof/>
                </w:rPr>
                <w:t xml:space="preserve">Gap pattern ID </w:t>
              </w:r>
            </w:ins>
          </w:p>
        </w:tc>
        <w:tc>
          <w:tcPr>
            <w:tcW w:w="555" w:type="pct"/>
            <w:shd w:val="clear" w:color="auto" w:fill="auto"/>
          </w:tcPr>
          <w:p w14:paraId="44C1F8C9" w14:textId="77777777" w:rsidR="00A0253E" w:rsidRPr="00020619" w:rsidRDefault="00A0253E" w:rsidP="00864629">
            <w:pPr>
              <w:pStyle w:val="TAC"/>
              <w:rPr>
                <w:ins w:id="14991" w:author="BigCREditor-RAN4#104-bis" w:date="2022-10-21T13:29:00Z"/>
                <w:noProof/>
              </w:rPr>
            </w:pPr>
          </w:p>
        </w:tc>
        <w:tc>
          <w:tcPr>
            <w:tcW w:w="2108" w:type="pct"/>
            <w:shd w:val="clear" w:color="auto" w:fill="auto"/>
          </w:tcPr>
          <w:p w14:paraId="60720D69" w14:textId="77777777" w:rsidR="00A0253E" w:rsidRPr="00020619" w:rsidRDefault="00A0253E" w:rsidP="00864629">
            <w:pPr>
              <w:pStyle w:val="TAC"/>
              <w:rPr>
                <w:ins w:id="14992" w:author="BigCREditor-RAN4#104-bis" w:date="2022-10-21T13:29:00Z"/>
                <w:iCs/>
              </w:rPr>
            </w:pPr>
            <w:ins w:id="14993" w:author="BigCREditor-RAN4#104-bis" w:date="2022-10-21T13:29:00Z">
              <w:r w:rsidRPr="00020619">
                <w:rPr>
                  <w:iCs/>
                </w:rPr>
                <w:t>N.A.</w:t>
              </w:r>
            </w:ins>
          </w:p>
        </w:tc>
      </w:tr>
      <w:tr w:rsidR="00A0253E" w:rsidRPr="00020619" w14:paraId="3A7F1B0E" w14:textId="77777777" w:rsidTr="00864629">
        <w:trPr>
          <w:trHeight w:val="346"/>
          <w:jc w:val="center"/>
          <w:ins w:id="14994" w:author="BigCREditor-RAN4#104-bis" w:date="2022-10-21T13:29:00Z"/>
        </w:trPr>
        <w:tc>
          <w:tcPr>
            <w:tcW w:w="2337" w:type="pct"/>
            <w:gridSpan w:val="3"/>
            <w:shd w:val="clear" w:color="auto" w:fill="auto"/>
          </w:tcPr>
          <w:p w14:paraId="55532EA3" w14:textId="77777777" w:rsidR="00A0253E" w:rsidRPr="00020619" w:rsidRDefault="00A0253E" w:rsidP="00864629">
            <w:pPr>
              <w:pStyle w:val="TAL"/>
              <w:rPr>
                <w:ins w:id="14995" w:author="BigCREditor-RAN4#104-bis" w:date="2022-10-21T13:29:00Z"/>
                <w:noProof/>
              </w:rPr>
            </w:pPr>
            <w:ins w:id="14996" w:author="BigCREditor-RAN4#104-bis" w:date="2022-10-21T13:29:00Z">
              <w:r w:rsidRPr="00020619">
                <w:rPr>
                  <w:noProof/>
                </w:rPr>
                <w:t>Layer 3 filtering</w:t>
              </w:r>
            </w:ins>
          </w:p>
        </w:tc>
        <w:tc>
          <w:tcPr>
            <w:tcW w:w="555" w:type="pct"/>
            <w:shd w:val="clear" w:color="auto" w:fill="auto"/>
          </w:tcPr>
          <w:p w14:paraId="73310691" w14:textId="77777777" w:rsidR="00A0253E" w:rsidRPr="00020619" w:rsidRDefault="00A0253E" w:rsidP="00864629">
            <w:pPr>
              <w:pStyle w:val="TAC"/>
              <w:rPr>
                <w:ins w:id="14997" w:author="BigCREditor-RAN4#104-bis" w:date="2022-10-21T13:29:00Z"/>
                <w:noProof/>
              </w:rPr>
            </w:pPr>
          </w:p>
        </w:tc>
        <w:tc>
          <w:tcPr>
            <w:tcW w:w="2108" w:type="pct"/>
            <w:shd w:val="clear" w:color="auto" w:fill="auto"/>
          </w:tcPr>
          <w:p w14:paraId="3AD5E356" w14:textId="77777777" w:rsidR="00A0253E" w:rsidRPr="00020619" w:rsidRDefault="00A0253E" w:rsidP="00864629">
            <w:pPr>
              <w:pStyle w:val="TAC"/>
              <w:rPr>
                <w:ins w:id="14998" w:author="BigCREditor-RAN4#104-bis" w:date="2022-10-21T13:29:00Z"/>
                <w:noProof/>
              </w:rPr>
            </w:pPr>
            <w:ins w:id="14999" w:author="BigCREditor-RAN4#104-bis" w:date="2022-10-21T13:29:00Z">
              <w:r w:rsidRPr="00020619">
                <w:rPr>
                  <w:i/>
                  <w:iCs/>
                </w:rPr>
                <w:t>Enabled</w:t>
              </w:r>
            </w:ins>
          </w:p>
        </w:tc>
      </w:tr>
      <w:tr w:rsidR="00A0253E" w:rsidRPr="00020619" w14:paraId="6F694998" w14:textId="77777777" w:rsidTr="00864629">
        <w:trPr>
          <w:trHeight w:val="166"/>
          <w:jc w:val="center"/>
          <w:ins w:id="15000" w:author="BigCREditor-RAN4#104-bis" w:date="2022-10-21T13:29:00Z"/>
        </w:trPr>
        <w:tc>
          <w:tcPr>
            <w:tcW w:w="2337" w:type="pct"/>
            <w:gridSpan w:val="3"/>
            <w:shd w:val="clear" w:color="auto" w:fill="auto"/>
          </w:tcPr>
          <w:p w14:paraId="393DC67F" w14:textId="77777777" w:rsidR="00A0253E" w:rsidRPr="00020619" w:rsidRDefault="00A0253E" w:rsidP="00864629">
            <w:pPr>
              <w:pStyle w:val="TAL"/>
              <w:rPr>
                <w:ins w:id="15001" w:author="BigCREditor-RAN4#104-bis" w:date="2022-10-21T13:29:00Z"/>
                <w:noProof/>
              </w:rPr>
            </w:pPr>
            <w:ins w:id="15002" w:author="BigCREditor-RAN4#104-bis" w:date="2022-10-21T13:29:00Z">
              <w:r w:rsidRPr="00020619">
                <w:rPr>
                  <w:noProof/>
                </w:rPr>
                <w:t>T310 timer</w:t>
              </w:r>
            </w:ins>
          </w:p>
        </w:tc>
        <w:tc>
          <w:tcPr>
            <w:tcW w:w="555" w:type="pct"/>
            <w:shd w:val="clear" w:color="auto" w:fill="auto"/>
          </w:tcPr>
          <w:p w14:paraId="11F4CAE2" w14:textId="77777777" w:rsidR="00A0253E" w:rsidRPr="00020619" w:rsidRDefault="00A0253E" w:rsidP="00864629">
            <w:pPr>
              <w:pStyle w:val="TAC"/>
              <w:rPr>
                <w:ins w:id="15003" w:author="BigCREditor-RAN4#104-bis" w:date="2022-10-21T13:29:00Z"/>
                <w:iCs/>
              </w:rPr>
            </w:pPr>
            <w:proofErr w:type="spellStart"/>
            <w:ins w:id="15004" w:author="BigCREditor-RAN4#104-bis" w:date="2022-10-21T13:29:00Z">
              <w:r w:rsidRPr="00020619">
                <w:rPr>
                  <w:iCs/>
                </w:rPr>
                <w:t>ms</w:t>
              </w:r>
              <w:proofErr w:type="spellEnd"/>
            </w:ins>
          </w:p>
        </w:tc>
        <w:tc>
          <w:tcPr>
            <w:tcW w:w="2108" w:type="pct"/>
            <w:shd w:val="clear" w:color="auto" w:fill="auto"/>
          </w:tcPr>
          <w:p w14:paraId="77180449" w14:textId="77777777" w:rsidR="00A0253E" w:rsidRPr="00020619" w:rsidRDefault="00A0253E" w:rsidP="00864629">
            <w:pPr>
              <w:pStyle w:val="TAC"/>
              <w:rPr>
                <w:ins w:id="15005" w:author="BigCREditor-RAN4#104-bis" w:date="2022-10-21T13:29:00Z"/>
                <w:i/>
                <w:iCs/>
              </w:rPr>
            </w:pPr>
            <w:ins w:id="15006" w:author="BigCREditor-RAN4#104-bis" w:date="2022-10-21T13:29:00Z">
              <w:r w:rsidRPr="00020619">
                <w:rPr>
                  <w:i/>
                  <w:iCs/>
                </w:rPr>
                <w:t>0</w:t>
              </w:r>
            </w:ins>
          </w:p>
        </w:tc>
      </w:tr>
      <w:tr w:rsidR="00A0253E" w:rsidRPr="00020619" w14:paraId="5AA82740" w14:textId="77777777" w:rsidTr="00864629">
        <w:trPr>
          <w:trHeight w:val="166"/>
          <w:jc w:val="center"/>
          <w:ins w:id="15007" w:author="BigCREditor-RAN4#104-bis" w:date="2022-10-21T13:29:00Z"/>
        </w:trPr>
        <w:tc>
          <w:tcPr>
            <w:tcW w:w="2337" w:type="pct"/>
            <w:gridSpan w:val="3"/>
            <w:shd w:val="clear" w:color="auto" w:fill="auto"/>
          </w:tcPr>
          <w:p w14:paraId="35394DC5" w14:textId="77777777" w:rsidR="00A0253E" w:rsidRPr="00020619" w:rsidRDefault="00A0253E" w:rsidP="00864629">
            <w:pPr>
              <w:pStyle w:val="TAL"/>
              <w:rPr>
                <w:ins w:id="15008" w:author="BigCREditor-RAN4#104-bis" w:date="2022-10-21T13:29:00Z"/>
                <w:noProof/>
              </w:rPr>
            </w:pPr>
            <w:ins w:id="15009" w:author="BigCREditor-RAN4#104-bis" w:date="2022-10-21T13:29:00Z">
              <w:r w:rsidRPr="00020619">
                <w:rPr>
                  <w:noProof/>
                </w:rPr>
                <w:t>T311 timer</w:t>
              </w:r>
            </w:ins>
          </w:p>
        </w:tc>
        <w:tc>
          <w:tcPr>
            <w:tcW w:w="555" w:type="pct"/>
            <w:shd w:val="clear" w:color="auto" w:fill="auto"/>
          </w:tcPr>
          <w:p w14:paraId="72695AA7" w14:textId="77777777" w:rsidR="00A0253E" w:rsidRPr="00020619" w:rsidRDefault="00A0253E" w:rsidP="00864629">
            <w:pPr>
              <w:pStyle w:val="TAC"/>
              <w:rPr>
                <w:ins w:id="15010" w:author="BigCREditor-RAN4#104-bis" w:date="2022-10-21T13:29:00Z"/>
                <w:iCs/>
              </w:rPr>
            </w:pPr>
            <w:ins w:id="15011" w:author="BigCREditor-RAN4#104-bis" w:date="2022-10-21T13:29:00Z">
              <w:r w:rsidRPr="00020619">
                <w:rPr>
                  <w:noProof/>
                </w:rPr>
                <w:t>ms</w:t>
              </w:r>
            </w:ins>
          </w:p>
        </w:tc>
        <w:tc>
          <w:tcPr>
            <w:tcW w:w="2108" w:type="pct"/>
            <w:shd w:val="clear" w:color="auto" w:fill="auto"/>
          </w:tcPr>
          <w:p w14:paraId="4EC79B93" w14:textId="77777777" w:rsidR="00A0253E" w:rsidRPr="00020619" w:rsidRDefault="00A0253E" w:rsidP="00864629">
            <w:pPr>
              <w:pStyle w:val="TAC"/>
              <w:rPr>
                <w:ins w:id="15012" w:author="BigCREditor-RAN4#104-bis" w:date="2022-10-21T13:29:00Z"/>
                <w:i/>
                <w:iCs/>
              </w:rPr>
            </w:pPr>
            <w:ins w:id="15013" w:author="BigCREditor-RAN4#104-bis" w:date="2022-10-21T13:29:00Z">
              <w:r w:rsidRPr="00020619">
                <w:rPr>
                  <w:noProof/>
                </w:rPr>
                <w:t>1000</w:t>
              </w:r>
            </w:ins>
          </w:p>
        </w:tc>
      </w:tr>
      <w:tr w:rsidR="00A0253E" w:rsidRPr="00020619" w14:paraId="2A6A8EE8" w14:textId="77777777" w:rsidTr="00864629">
        <w:trPr>
          <w:trHeight w:val="166"/>
          <w:jc w:val="center"/>
          <w:ins w:id="15014" w:author="BigCREditor-RAN4#104-bis" w:date="2022-10-21T13:29:00Z"/>
        </w:trPr>
        <w:tc>
          <w:tcPr>
            <w:tcW w:w="2337" w:type="pct"/>
            <w:gridSpan w:val="3"/>
            <w:shd w:val="clear" w:color="auto" w:fill="auto"/>
          </w:tcPr>
          <w:p w14:paraId="7FF69BB6" w14:textId="77777777" w:rsidR="00A0253E" w:rsidRPr="00020619" w:rsidRDefault="00A0253E" w:rsidP="00864629">
            <w:pPr>
              <w:pStyle w:val="TAL"/>
              <w:rPr>
                <w:ins w:id="15015" w:author="BigCREditor-RAN4#104-bis" w:date="2022-10-21T13:29:00Z"/>
                <w:noProof/>
              </w:rPr>
            </w:pPr>
            <w:ins w:id="15016" w:author="BigCREditor-RAN4#104-bis" w:date="2022-10-21T13:29:00Z">
              <w:r w:rsidRPr="00020619">
                <w:rPr>
                  <w:noProof/>
                </w:rPr>
                <w:t>N310</w:t>
              </w:r>
            </w:ins>
          </w:p>
        </w:tc>
        <w:tc>
          <w:tcPr>
            <w:tcW w:w="555" w:type="pct"/>
            <w:shd w:val="clear" w:color="auto" w:fill="auto"/>
          </w:tcPr>
          <w:p w14:paraId="32C090AD" w14:textId="77777777" w:rsidR="00A0253E" w:rsidRPr="00020619" w:rsidRDefault="00A0253E" w:rsidP="00864629">
            <w:pPr>
              <w:pStyle w:val="TAC"/>
              <w:rPr>
                <w:ins w:id="15017" w:author="BigCREditor-RAN4#104-bis" w:date="2022-10-21T13:29:00Z"/>
                <w:noProof/>
              </w:rPr>
            </w:pPr>
          </w:p>
        </w:tc>
        <w:tc>
          <w:tcPr>
            <w:tcW w:w="2108" w:type="pct"/>
            <w:shd w:val="clear" w:color="auto" w:fill="auto"/>
          </w:tcPr>
          <w:p w14:paraId="207B048E" w14:textId="77777777" w:rsidR="00A0253E" w:rsidRPr="00020619" w:rsidRDefault="00A0253E" w:rsidP="00864629">
            <w:pPr>
              <w:pStyle w:val="TAC"/>
              <w:rPr>
                <w:ins w:id="15018" w:author="BigCREditor-RAN4#104-bis" w:date="2022-10-21T13:29:00Z"/>
                <w:noProof/>
              </w:rPr>
            </w:pPr>
            <w:ins w:id="15019" w:author="BigCREditor-RAN4#104-bis" w:date="2022-10-21T13:29:00Z">
              <w:r w:rsidRPr="00020619">
                <w:rPr>
                  <w:noProof/>
                </w:rPr>
                <w:t>1</w:t>
              </w:r>
            </w:ins>
          </w:p>
        </w:tc>
      </w:tr>
      <w:tr w:rsidR="00A0253E" w:rsidRPr="00020619" w14:paraId="7EEDF6A8" w14:textId="77777777" w:rsidTr="00864629">
        <w:trPr>
          <w:trHeight w:val="166"/>
          <w:jc w:val="center"/>
          <w:ins w:id="15020" w:author="BigCREditor-RAN4#104-bis" w:date="2022-10-21T13:29:00Z"/>
        </w:trPr>
        <w:tc>
          <w:tcPr>
            <w:tcW w:w="2337" w:type="pct"/>
            <w:gridSpan w:val="3"/>
            <w:shd w:val="clear" w:color="auto" w:fill="auto"/>
          </w:tcPr>
          <w:p w14:paraId="54F93385" w14:textId="77777777" w:rsidR="00A0253E" w:rsidRPr="00020619" w:rsidRDefault="00A0253E" w:rsidP="00864629">
            <w:pPr>
              <w:pStyle w:val="TAL"/>
              <w:rPr>
                <w:ins w:id="15021" w:author="BigCREditor-RAN4#104-bis" w:date="2022-10-21T13:29:00Z"/>
                <w:noProof/>
              </w:rPr>
            </w:pPr>
            <w:ins w:id="15022" w:author="BigCREditor-RAN4#104-bis" w:date="2022-10-21T13:29:00Z">
              <w:r w:rsidRPr="00020619">
                <w:rPr>
                  <w:noProof/>
                </w:rPr>
                <w:t>N311</w:t>
              </w:r>
            </w:ins>
          </w:p>
        </w:tc>
        <w:tc>
          <w:tcPr>
            <w:tcW w:w="555" w:type="pct"/>
            <w:shd w:val="clear" w:color="auto" w:fill="auto"/>
          </w:tcPr>
          <w:p w14:paraId="773A5BF7" w14:textId="77777777" w:rsidR="00A0253E" w:rsidRPr="00020619" w:rsidRDefault="00A0253E" w:rsidP="00864629">
            <w:pPr>
              <w:pStyle w:val="TAC"/>
              <w:rPr>
                <w:ins w:id="15023" w:author="BigCREditor-RAN4#104-bis" w:date="2022-10-21T13:29:00Z"/>
                <w:noProof/>
              </w:rPr>
            </w:pPr>
          </w:p>
        </w:tc>
        <w:tc>
          <w:tcPr>
            <w:tcW w:w="2108" w:type="pct"/>
            <w:shd w:val="clear" w:color="auto" w:fill="auto"/>
          </w:tcPr>
          <w:p w14:paraId="14E70D17" w14:textId="77777777" w:rsidR="00A0253E" w:rsidRPr="00020619" w:rsidRDefault="00A0253E" w:rsidP="00864629">
            <w:pPr>
              <w:pStyle w:val="TAC"/>
              <w:rPr>
                <w:ins w:id="15024" w:author="BigCREditor-RAN4#104-bis" w:date="2022-10-21T13:29:00Z"/>
                <w:noProof/>
              </w:rPr>
            </w:pPr>
            <w:ins w:id="15025" w:author="BigCREditor-RAN4#104-bis" w:date="2022-10-21T13:29:00Z">
              <w:r w:rsidRPr="00020619">
                <w:rPr>
                  <w:noProof/>
                </w:rPr>
                <w:t>1</w:t>
              </w:r>
            </w:ins>
          </w:p>
        </w:tc>
      </w:tr>
      <w:tr w:rsidR="00A0253E" w:rsidRPr="00020619" w14:paraId="0804D3E9" w14:textId="77777777" w:rsidTr="00864629">
        <w:trPr>
          <w:trHeight w:val="136"/>
          <w:jc w:val="center"/>
          <w:ins w:id="15026" w:author="BigCREditor-RAN4#104-bis" w:date="2022-10-21T13:29:00Z"/>
        </w:trPr>
        <w:tc>
          <w:tcPr>
            <w:tcW w:w="1169" w:type="pct"/>
            <w:gridSpan w:val="2"/>
            <w:tcBorders>
              <w:bottom w:val="nil"/>
            </w:tcBorders>
            <w:shd w:val="clear" w:color="auto" w:fill="auto"/>
          </w:tcPr>
          <w:p w14:paraId="0A1C79EE" w14:textId="77777777" w:rsidR="00A0253E" w:rsidRPr="00020619" w:rsidRDefault="00A0253E" w:rsidP="00864629">
            <w:pPr>
              <w:pStyle w:val="TAL"/>
              <w:rPr>
                <w:ins w:id="15027" w:author="BigCREditor-RAN4#104-bis" w:date="2022-10-21T13:29:00Z"/>
                <w:noProof/>
              </w:rPr>
            </w:pPr>
            <w:ins w:id="15028" w:author="BigCREditor-RAN4#104-bis" w:date="2022-10-21T13:29:00Z">
              <w:r w:rsidRPr="00020619">
                <w:rPr>
                  <w:noProof/>
                </w:rPr>
                <w:t>CSI-RS configuration for CSI reporting</w:t>
              </w:r>
            </w:ins>
          </w:p>
        </w:tc>
        <w:tc>
          <w:tcPr>
            <w:tcW w:w="1168" w:type="pct"/>
            <w:shd w:val="clear" w:color="auto" w:fill="auto"/>
          </w:tcPr>
          <w:p w14:paraId="017E4C59" w14:textId="77777777" w:rsidR="00A0253E" w:rsidRPr="00020619" w:rsidRDefault="00A0253E" w:rsidP="00864629">
            <w:pPr>
              <w:pStyle w:val="TAL"/>
              <w:rPr>
                <w:ins w:id="15029" w:author="BigCREditor-RAN4#104-bis" w:date="2022-10-21T13:29:00Z"/>
                <w:noProof/>
              </w:rPr>
            </w:pPr>
            <w:ins w:id="15030" w:author="BigCREditor-RAN4#104-bis" w:date="2022-10-21T13:29:00Z">
              <w:r w:rsidRPr="00020619">
                <w:rPr>
                  <w:noProof/>
                </w:rPr>
                <w:t>Config 1, 4</w:t>
              </w:r>
            </w:ins>
          </w:p>
        </w:tc>
        <w:tc>
          <w:tcPr>
            <w:tcW w:w="555" w:type="pct"/>
            <w:shd w:val="clear" w:color="auto" w:fill="auto"/>
          </w:tcPr>
          <w:p w14:paraId="65439E3D" w14:textId="77777777" w:rsidR="00A0253E" w:rsidRPr="00020619" w:rsidRDefault="00A0253E" w:rsidP="00864629">
            <w:pPr>
              <w:pStyle w:val="TAC"/>
              <w:rPr>
                <w:ins w:id="15031" w:author="BigCREditor-RAN4#104-bis" w:date="2022-10-21T13:29:00Z"/>
                <w:noProof/>
              </w:rPr>
            </w:pPr>
          </w:p>
        </w:tc>
        <w:tc>
          <w:tcPr>
            <w:tcW w:w="2108" w:type="pct"/>
            <w:shd w:val="clear" w:color="auto" w:fill="auto"/>
          </w:tcPr>
          <w:p w14:paraId="6E1A74EF" w14:textId="77777777" w:rsidR="00A0253E" w:rsidRPr="00020619" w:rsidRDefault="00A0253E" w:rsidP="00864629">
            <w:pPr>
              <w:pStyle w:val="TAC"/>
              <w:rPr>
                <w:ins w:id="15032" w:author="BigCREditor-RAN4#104-bis" w:date="2022-10-21T13:29:00Z"/>
                <w:noProof/>
              </w:rPr>
            </w:pPr>
            <w:ins w:id="15033" w:author="BigCREditor-RAN4#104-bis" w:date="2022-10-21T13:29:00Z">
              <w:r w:rsidRPr="00020619">
                <w:rPr>
                  <w:szCs w:val="18"/>
                </w:rPr>
                <w:t>CSI-RS.1.1 FDD</w:t>
              </w:r>
            </w:ins>
          </w:p>
        </w:tc>
      </w:tr>
      <w:tr w:rsidR="00A0253E" w:rsidRPr="00020619" w14:paraId="45B74335" w14:textId="77777777" w:rsidTr="00864629">
        <w:trPr>
          <w:trHeight w:val="136"/>
          <w:jc w:val="center"/>
          <w:ins w:id="15034" w:author="BigCREditor-RAN4#104-bis" w:date="2022-10-21T13:29:00Z"/>
        </w:trPr>
        <w:tc>
          <w:tcPr>
            <w:tcW w:w="1169" w:type="pct"/>
            <w:gridSpan w:val="2"/>
            <w:tcBorders>
              <w:top w:val="nil"/>
              <w:bottom w:val="nil"/>
            </w:tcBorders>
            <w:shd w:val="clear" w:color="auto" w:fill="auto"/>
          </w:tcPr>
          <w:p w14:paraId="3C425874" w14:textId="77777777" w:rsidR="00A0253E" w:rsidRPr="00020619" w:rsidRDefault="00A0253E" w:rsidP="00864629">
            <w:pPr>
              <w:pStyle w:val="TAL"/>
              <w:rPr>
                <w:ins w:id="15035" w:author="BigCREditor-RAN4#104-bis" w:date="2022-10-21T13:29:00Z"/>
                <w:noProof/>
              </w:rPr>
            </w:pPr>
          </w:p>
        </w:tc>
        <w:tc>
          <w:tcPr>
            <w:tcW w:w="1168" w:type="pct"/>
            <w:shd w:val="clear" w:color="auto" w:fill="auto"/>
          </w:tcPr>
          <w:p w14:paraId="58482691" w14:textId="77777777" w:rsidR="00A0253E" w:rsidRPr="00020619" w:rsidRDefault="00A0253E" w:rsidP="00864629">
            <w:pPr>
              <w:pStyle w:val="TAL"/>
              <w:rPr>
                <w:ins w:id="15036" w:author="BigCREditor-RAN4#104-bis" w:date="2022-10-21T13:29:00Z"/>
                <w:noProof/>
              </w:rPr>
            </w:pPr>
            <w:ins w:id="15037" w:author="BigCREditor-RAN4#104-bis" w:date="2022-10-21T13:29:00Z">
              <w:r w:rsidRPr="00020619">
                <w:rPr>
                  <w:noProof/>
                </w:rPr>
                <w:t>Config 2</w:t>
              </w:r>
            </w:ins>
          </w:p>
        </w:tc>
        <w:tc>
          <w:tcPr>
            <w:tcW w:w="555" w:type="pct"/>
            <w:shd w:val="clear" w:color="auto" w:fill="auto"/>
          </w:tcPr>
          <w:p w14:paraId="62FC6D01" w14:textId="77777777" w:rsidR="00A0253E" w:rsidRPr="00020619" w:rsidRDefault="00A0253E" w:rsidP="00864629">
            <w:pPr>
              <w:pStyle w:val="TAC"/>
              <w:rPr>
                <w:ins w:id="15038" w:author="BigCREditor-RAN4#104-bis" w:date="2022-10-21T13:29:00Z"/>
                <w:noProof/>
              </w:rPr>
            </w:pPr>
          </w:p>
        </w:tc>
        <w:tc>
          <w:tcPr>
            <w:tcW w:w="2108" w:type="pct"/>
            <w:shd w:val="clear" w:color="auto" w:fill="auto"/>
          </w:tcPr>
          <w:p w14:paraId="08EEA186" w14:textId="77777777" w:rsidR="00A0253E" w:rsidRPr="00020619" w:rsidRDefault="00A0253E" w:rsidP="00864629">
            <w:pPr>
              <w:pStyle w:val="TAC"/>
              <w:rPr>
                <w:ins w:id="15039" w:author="BigCREditor-RAN4#104-bis" w:date="2022-10-21T13:29:00Z"/>
                <w:noProof/>
              </w:rPr>
            </w:pPr>
            <w:ins w:id="15040" w:author="BigCREditor-RAN4#104-bis" w:date="2022-10-21T13:29:00Z">
              <w:r w:rsidRPr="00020619">
                <w:rPr>
                  <w:szCs w:val="18"/>
                </w:rPr>
                <w:t>CSI-RS.1.1 TDD</w:t>
              </w:r>
            </w:ins>
          </w:p>
        </w:tc>
      </w:tr>
      <w:tr w:rsidR="00A0253E" w:rsidRPr="00020619" w14:paraId="4D9D8F8B" w14:textId="77777777" w:rsidTr="00864629">
        <w:trPr>
          <w:trHeight w:val="136"/>
          <w:jc w:val="center"/>
          <w:ins w:id="15041" w:author="BigCREditor-RAN4#104-bis" w:date="2022-10-21T13:29:00Z"/>
        </w:trPr>
        <w:tc>
          <w:tcPr>
            <w:tcW w:w="1169" w:type="pct"/>
            <w:gridSpan w:val="2"/>
            <w:tcBorders>
              <w:top w:val="nil"/>
              <w:bottom w:val="single" w:sz="4" w:space="0" w:color="auto"/>
            </w:tcBorders>
            <w:shd w:val="clear" w:color="auto" w:fill="auto"/>
          </w:tcPr>
          <w:p w14:paraId="229A2491" w14:textId="77777777" w:rsidR="00A0253E" w:rsidRPr="00020619" w:rsidRDefault="00A0253E" w:rsidP="00864629">
            <w:pPr>
              <w:pStyle w:val="TAL"/>
              <w:rPr>
                <w:ins w:id="15042" w:author="BigCREditor-RAN4#104-bis" w:date="2022-10-21T13:29:00Z"/>
                <w:noProof/>
              </w:rPr>
            </w:pPr>
          </w:p>
        </w:tc>
        <w:tc>
          <w:tcPr>
            <w:tcW w:w="1168" w:type="pct"/>
            <w:shd w:val="clear" w:color="auto" w:fill="auto"/>
          </w:tcPr>
          <w:p w14:paraId="0E79A020" w14:textId="77777777" w:rsidR="00A0253E" w:rsidRPr="00020619" w:rsidRDefault="00A0253E" w:rsidP="00864629">
            <w:pPr>
              <w:pStyle w:val="TAL"/>
              <w:rPr>
                <w:ins w:id="15043" w:author="BigCREditor-RAN4#104-bis" w:date="2022-10-21T13:29:00Z"/>
                <w:noProof/>
              </w:rPr>
            </w:pPr>
            <w:ins w:id="15044" w:author="BigCREditor-RAN4#104-bis" w:date="2022-10-21T13:29:00Z">
              <w:r w:rsidRPr="00020619">
                <w:rPr>
                  <w:noProof/>
                </w:rPr>
                <w:t>Config 3</w:t>
              </w:r>
            </w:ins>
          </w:p>
        </w:tc>
        <w:tc>
          <w:tcPr>
            <w:tcW w:w="555" w:type="pct"/>
            <w:shd w:val="clear" w:color="auto" w:fill="auto"/>
          </w:tcPr>
          <w:p w14:paraId="6B00B01B" w14:textId="77777777" w:rsidR="00A0253E" w:rsidRPr="00020619" w:rsidRDefault="00A0253E" w:rsidP="00864629">
            <w:pPr>
              <w:pStyle w:val="TAC"/>
              <w:rPr>
                <w:ins w:id="15045" w:author="BigCREditor-RAN4#104-bis" w:date="2022-10-21T13:29:00Z"/>
                <w:noProof/>
              </w:rPr>
            </w:pPr>
          </w:p>
        </w:tc>
        <w:tc>
          <w:tcPr>
            <w:tcW w:w="2108" w:type="pct"/>
            <w:shd w:val="clear" w:color="auto" w:fill="auto"/>
          </w:tcPr>
          <w:p w14:paraId="1470FCC3" w14:textId="77777777" w:rsidR="00A0253E" w:rsidRPr="00020619" w:rsidRDefault="00A0253E" w:rsidP="00864629">
            <w:pPr>
              <w:pStyle w:val="TAC"/>
              <w:rPr>
                <w:ins w:id="15046" w:author="BigCREditor-RAN4#104-bis" w:date="2022-10-21T13:29:00Z"/>
                <w:noProof/>
              </w:rPr>
            </w:pPr>
            <w:ins w:id="15047" w:author="BigCREditor-RAN4#104-bis" w:date="2022-10-21T13:29:00Z">
              <w:r w:rsidRPr="00020619">
                <w:rPr>
                  <w:szCs w:val="18"/>
                </w:rPr>
                <w:t>CSI-RS.2.1 TDD</w:t>
              </w:r>
            </w:ins>
          </w:p>
        </w:tc>
      </w:tr>
      <w:tr w:rsidR="00A0253E" w:rsidRPr="00020619" w14:paraId="606898BB" w14:textId="77777777" w:rsidTr="00864629">
        <w:trPr>
          <w:trHeight w:val="136"/>
          <w:jc w:val="center"/>
          <w:ins w:id="15048" w:author="BigCREditor-RAN4#104-bis" w:date="2022-10-21T13:29:00Z"/>
        </w:trPr>
        <w:tc>
          <w:tcPr>
            <w:tcW w:w="1169" w:type="pct"/>
            <w:gridSpan w:val="2"/>
            <w:tcBorders>
              <w:bottom w:val="nil"/>
            </w:tcBorders>
            <w:shd w:val="clear" w:color="auto" w:fill="auto"/>
          </w:tcPr>
          <w:p w14:paraId="3098A502" w14:textId="77777777" w:rsidR="00A0253E" w:rsidRPr="00020619" w:rsidRDefault="00A0253E" w:rsidP="00864629">
            <w:pPr>
              <w:pStyle w:val="TAL"/>
              <w:rPr>
                <w:ins w:id="15049" w:author="BigCREditor-RAN4#104-bis" w:date="2022-10-21T13:29:00Z"/>
                <w:noProof/>
              </w:rPr>
            </w:pPr>
            <w:ins w:id="15050" w:author="BigCREditor-RAN4#104-bis" w:date="2022-10-21T13:29:00Z">
              <w:r w:rsidRPr="00020619">
                <w:t>CSI-RS for tracking</w:t>
              </w:r>
            </w:ins>
          </w:p>
        </w:tc>
        <w:tc>
          <w:tcPr>
            <w:tcW w:w="1168" w:type="pct"/>
            <w:shd w:val="clear" w:color="auto" w:fill="auto"/>
          </w:tcPr>
          <w:p w14:paraId="6AFF0B93" w14:textId="77777777" w:rsidR="00A0253E" w:rsidRPr="00020619" w:rsidRDefault="00A0253E" w:rsidP="00864629">
            <w:pPr>
              <w:pStyle w:val="TAL"/>
              <w:rPr>
                <w:ins w:id="15051" w:author="BigCREditor-RAN4#104-bis" w:date="2022-10-21T13:29:00Z"/>
                <w:noProof/>
              </w:rPr>
            </w:pPr>
            <w:ins w:id="15052" w:author="BigCREditor-RAN4#104-bis" w:date="2022-10-21T13:29:00Z">
              <w:r w:rsidRPr="00020619">
                <w:rPr>
                  <w:noProof/>
                </w:rPr>
                <w:t>Config 1, 4</w:t>
              </w:r>
            </w:ins>
          </w:p>
        </w:tc>
        <w:tc>
          <w:tcPr>
            <w:tcW w:w="555" w:type="pct"/>
            <w:shd w:val="clear" w:color="auto" w:fill="auto"/>
          </w:tcPr>
          <w:p w14:paraId="556BFC0A" w14:textId="77777777" w:rsidR="00A0253E" w:rsidRPr="00020619" w:rsidRDefault="00A0253E" w:rsidP="00864629">
            <w:pPr>
              <w:pStyle w:val="TAC"/>
              <w:rPr>
                <w:ins w:id="15053" w:author="BigCREditor-RAN4#104-bis" w:date="2022-10-21T13:29:00Z"/>
                <w:noProof/>
              </w:rPr>
            </w:pPr>
          </w:p>
        </w:tc>
        <w:tc>
          <w:tcPr>
            <w:tcW w:w="2108" w:type="pct"/>
            <w:shd w:val="clear" w:color="auto" w:fill="auto"/>
          </w:tcPr>
          <w:p w14:paraId="2AB0EC5E" w14:textId="77777777" w:rsidR="00A0253E" w:rsidRPr="00020619" w:rsidRDefault="00A0253E" w:rsidP="00864629">
            <w:pPr>
              <w:pStyle w:val="TAC"/>
              <w:rPr>
                <w:ins w:id="15054" w:author="BigCREditor-RAN4#104-bis" w:date="2022-10-21T13:29:00Z"/>
                <w:szCs w:val="18"/>
              </w:rPr>
            </w:pPr>
            <w:ins w:id="15055" w:author="BigCREditor-RAN4#104-bis" w:date="2022-10-21T13:29:00Z">
              <w:r w:rsidRPr="00020619">
                <w:rPr>
                  <w:szCs w:val="18"/>
                </w:rPr>
                <w:t>TRS.1.1 FDD</w:t>
              </w:r>
            </w:ins>
          </w:p>
        </w:tc>
      </w:tr>
      <w:tr w:rsidR="00A0253E" w:rsidRPr="00020619" w14:paraId="70DDCF45" w14:textId="77777777" w:rsidTr="00864629">
        <w:trPr>
          <w:trHeight w:val="70"/>
          <w:jc w:val="center"/>
          <w:ins w:id="15056" w:author="BigCREditor-RAN4#104-bis" w:date="2022-10-21T13:29:00Z"/>
        </w:trPr>
        <w:tc>
          <w:tcPr>
            <w:tcW w:w="1169" w:type="pct"/>
            <w:gridSpan w:val="2"/>
            <w:tcBorders>
              <w:top w:val="nil"/>
              <w:bottom w:val="nil"/>
            </w:tcBorders>
            <w:shd w:val="clear" w:color="auto" w:fill="auto"/>
          </w:tcPr>
          <w:p w14:paraId="27B81BD2" w14:textId="77777777" w:rsidR="00A0253E" w:rsidRPr="00020619" w:rsidRDefault="00A0253E" w:rsidP="00864629">
            <w:pPr>
              <w:pStyle w:val="TAL"/>
              <w:rPr>
                <w:ins w:id="15057" w:author="BigCREditor-RAN4#104-bis" w:date="2022-10-21T13:29:00Z"/>
                <w:noProof/>
              </w:rPr>
            </w:pPr>
          </w:p>
        </w:tc>
        <w:tc>
          <w:tcPr>
            <w:tcW w:w="1168" w:type="pct"/>
            <w:shd w:val="clear" w:color="auto" w:fill="auto"/>
          </w:tcPr>
          <w:p w14:paraId="5D10119E" w14:textId="77777777" w:rsidR="00A0253E" w:rsidRPr="00020619" w:rsidRDefault="00A0253E" w:rsidP="00864629">
            <w:pPr>
              <w:pStyle w:val="TAL"/>
              <w:rPr>
                <w:ins w:id="15058" w:author="BigCREditor-RAN4#104-bis" w:date="2022-10-21T13:29:00Z"/>
                <w:noProof/>
              </w:rPr>
            </w:pPr>
            <w:ins w:id="15059" w:author="BigCREditor-RAN4#104-bis" w:date="2022-10-21T13:29:00Z">
              <w:r w:rsidRPr="00020619">
                <w:rPr>
                  <w:noProof/>
                </w:rPr>
                <w:t>Config 2</w:t>
              </w:r>
            </w:ins>
          </w:p>
        </w:tc>
        <w:tc>
          <w:tcPr>
            <w:tcW w:w="555" w:type="pct"/>
            <w:shd w:val="clear" w:color="auto" w:fill="auto"/>
          </w:tcPr>
          <w:p w14:paraId="4C80BB6E" w14:textId="77777777" w:rsidR="00A0253E" w:rsidRPr="00020619" w:rsidRDefault="00A0253E" w:rsidP="00864629">
            <w:pPr>
              <w:pStyle w:val="TAC"/>
              <w:rPr>
                <w:ins w:id="15060" w:author="BigCREditor-RAN4#104-bis" w:date="2022-10-21T13:29:00Z"/>
                <w:noProof/>
              </w:rPr>
            </w:pPr>
          </w:p>
        </w:tc>
        <w:tc>
          <w:tcPr>
            <w:tcW w:w="2108" w:type="pct"/>
            <w:shd w:val="clear" w:color="auto" w:fill="auto"/>
          </w:tcPr>
          <w:p w14:paraId="01A34D6C" w14:textId="77777777" w:rsidR="00A0253E" w:rsidRPr="00020619" w:rsidRDefault="00A0253E" w:rsidP="00864629">
            <w:pPr>
              <w:pStyle w:val="TAC"/>
              <w:rPr>
                <w:ins w:id="15061" w:author="BigCREditor-RAN4#104-bis" w:date="2022-10-21T13:29:00Z"/>
                <w:szCs w:val="18"/>
              </w:rPr>
            </w:pPr>
            <w:ins w:id="15062" w:author="BigCREditor-RAN4#104-bis" w:date="2022-10-21T13:29:00Z">
              <w:r w:rsidRPr="00020619">
                <w:rPr>
                  <w:szCs w:val="18"/>
                </w:rPr>
                <w:t>TRS.1.1 TDD</w:t>
              </w:r>
            </w:ins>
          </w:p>
        </w:tc>
      </w:tr>
      <w:tr w:rsidR="00A0253E" w:rsidRPr="00020619" w14:paraId="5D66E141" w14:textId="77777777" w:rsidTr="00864629">
        <w:trPr>
          <w:trHeight w:val="136"/>
          <w:jc w:val="center"/>
          <w:ins w:id="15063" w:author="BigCREditor-RAN4#104-bis" w:date="2022-10-21T13:29:00Z"/>
        </w:trPr>
        <w:tc>
          <w:tcPr>
            <w:tcW w:w="1169" w:type="pct"/>
            <w:gridSpan w:val="2"/>
            <w:tcBorders>
              <w:top w:val="nil"/>
            </w:tcBorders>
            <w:shd w:val="clear" w:color="auto" w:fill="auto"/>
          </w:tcPr>
          <w:p w14:paraId="08657C43" w14:textId="77777777" w:rsidR="00A0253E" w:rsidRPr="00020619" w:rsidRDefault="00A0253E" w:rsidP="00864629">
            <w:pPr>
              <w:pStyle w:val="TAL"/>
              <w:rPr>
                <w:ins w:id="15064" w:author="BigCREditor-RAN4#104-bis" w:date="2022-10-21T13:29:00Z"/>
                <w:noProof/>
              </w:rPr>
            </w:pPr>
          </w:p>
        </w:tc>
        <w:tc>
          <w:tcPr>
            <w:tcW w:w="1168" w:type="pct"/>
            <w:shd w:val="clear" w:color="auto" w:fill="auto"/>
          </w:tcPr>
          <w:p w14:paraId="385CCE76" w14:textId="77777777" w:rsidR="00A0253E" w:rsidRPr="00020619" w:rsidRDefault="00A0253E" w:rsidP="00864629">
            <w:pPr>
              <w:pStyle w:val="TAL"/>
              <w:rPr>
                <w:ins w:id="15065" w:author="BigCREditor-RAN4#104-bis" w:date="2022-10-21T13:29:00Z"/>
                <w:noProof/>
              </w:rPr>
            </w:pPr>
            <w:ins w:id="15066" w:author="BigCREditor-RAN4#104-bis" w:date="2022-10-21T13:29:00Z">
              <w:r w:rsidRPr="00020619">
                <w:rPr>
                  <w:noProof/>
                </w:rPr>
                <w:t>Config 3</w:t>
              </w:r>
            </w:ins>
          </w:p>
        </w:tc>
        <w:tc>
          <w:tcPr>
            <w:tcW w:w="555" w:type="pct"/>
            <w:shd w:val="clear" w:color="auto" w:fill="auto"/>
          </w:tcPr>
          <w:p w14:paraId="5B696094" w14:textId="77777777" w:rsidR="00A0253E" w:rsidRPr="00020619" w:rsidRDefault="00A0253E" w:rsidP="00864629">
            <w:pPr>
              <w:pStyle w:val="TAC"/>
              <w:rPr>
                <w:ins w:id="15067" w:author="BigCREditor-RAN4#104-bis" w:date="2022-10-21T13:29:00Z"/>
                <w:noProof/>
              </w:rPr>
            </w:pPr>
          </w:p>
        </w:tc>
        <w:tc>
          <w:tcPr>
            <w:tcW w:w="2108" w:type="pct"/>
            <w:shd w:val="clear" w:color="auto" w:fill="auto"/>
          </w:tcPr>
          <w:p w14:paraId="74AAF431" w14:textId="77777777" w:rsidR="00A0253E" w:rsidRPr="00020619" w:rsidRDefault="00A0253E" w:rsidP="00864629">
            <w:pPr>
              <w:pStyle w:val="TAC"/>
              <w:rPr>
                <w:ins w:id="15068" w:author="BigCREditor-RAN4#104-bis" w:date="2022-10-21T13:29:00Z"/>
                <w:szCs w:val="18"/>
              </w:rPr>
            </w:pPr>
            <w:ins w:id="15069" w:author="BigCREditor-RAN4#104-bis" w:date="2022-10-21T13:29:00Z">
              <w:r w:rsidRPr="00020619">
                <w:rPr>
                  <w:szCs w:val="18"/>
                </w:rPr>
                <w:t>TRS.1.2 TDD</w:t>
              </w:r>
            </w:ins>
          </w:p>
        </w:tc>
      </w:tr>
      <w:tr w:rsidR="00A0253E" w:rsidRPr="00020619" w14:paraId="31B8BC44" w14:textId="77777777" w:rsidTr="00864629">
        <w:trPr>
          <w:trHeight w:val="185"/>
          <w:jc w:val="center"/>
          <w:ins w:id="15070" w:author="BigCREditor-RAN4#104-bis" w:date="2022-10-21T13:29:00Z"/>
        </w:trPr>
        <w:tc>
          <w:tcPr>
            <w:tcW w:w="2337" w:type="pct"/>
            <w:gridSpan w:val="3"/>
            <w:shd w:val="clear" w:color="auto" w:fill="auto"/>
          </w:tcPr>
          <w:p w14:paraId="4EDC525B" w14:textId="77777777" w:rsidR="00A0253E" w:rsidRPr="00020619" w:rsidRDefault="00A0253E" w:rsidP="00864629">
            <w:pPr>
              <w:pStyle w:val="TAL"/>
              <w:rPr>
                <w:ins w:id="15071" w:author="BigCREditor-RAN4#104-bis" w:date="2022-10-21T13:29:00Z"/>
                <w:noProof/>
              </w:rPr>
            </w:pPr>
            <w:ins w:id="15072" w:author="BigCREditor-RAN4#104-bis" w:date="2022-10-21T13:29:00Z">
              <w:r w:rsidRPr="00020619">
                <w:rPr>
                  <w:noProof/>
                </w:rPr>
                <w:t>T1</w:t>
              </w:r>
            </w:ins>
          </w:p>
        </w:tc>
        <w:tc>
          <w:tcPr>
            <w:tcW w:w="555" w:type="pct"/>
            <w:shd w:val="clear" w:color="auto" w:fill="auto"/>
          </w:tcPr>
          <w:p w14:paraId="75503B6E" w14:textId="77777777" w:rsidR="00A0253E" w:rsidRPr="00020619" w:rsidRDefault="00A0253E" w:rsidP="00864629">
            <w:pPr>
              <w:pStyle w:val="TAC"/>
              <w:rPr>
                <w:ins w:id="15073" w:author="BigCREditor-RAN4#104-bis" w:date="2022-10-21T13:29:00Z"/>
                <w:noProof/>
              </w:rPr>
            </w:pPr>
            <w:ins w:id="15074" w:author="BigCREditor-RAN4#104-bis" w:date="2022-10-21T13:29:00Z">
              <w:r w:rsidRPr="00020619">
                <w:rPr>
                  <w:noProof/>
                </w:rPr>
                <w:t>s</w:t>
              </w:r>
            </w:ins>
          </w:p>
        </w:tc>
        <w:tc>
          <w:tcPr>
            <w:tcW w:w="2108" w:type="pct"/>
            <w:shd w:val="clear" w:color="auto" w:fill="auto"/>
          </w:tcPr>
          <w:p w14:paraId="2204EB04" w14:textId="77777777" w:rsidR="00A0253E" w:rsidRPr="00020619" w:rsidRDefault="00A0253E" w:rsidP="00864629">
            <w:pPr>
              <w:pStyle w:val="TAC"/>
              <w:rPr>
                <w:ins w:id="15075" w:author="BigCREditor-RAN4#104-bis" w:date="2022-10-21T13:29:00Z"/>
                <w:noProof/>
              </w:rPr>
            </w:pPr>
            <w:ins w:id="15076" w:author="BigCREditor-RAN4#104-bis" w:date="2022-10-21T13:29:00Z">
              <w:r w:rsidRPr="00020619">
                <w:rPr>
                  <w:noProof/>
                </w:rPr>
                <w:t>0.2</w:t>
              </w:r>
            </w:ins>
          </w:p>
        </w:tc>
      </w:tr>
      <w:tr w:rsidR="00A0253E" w:rsidRPr="00020619" w14:paraId="6EFCD471" w14:textId="77777777" w:rsidTr="00864629">
        <w:trPr>
          <w:trHeight w:val="185"/>
          <w:jc w:val="center"/>
          <w:ins w:id="15077" w:author="BigCREditor-RAN4#104-bis" w:date="2022-10-21T13:29:00Z"/>
        </w:trPr>
        <w:tc>
          <w:tcPr>
            <w:tcW w:w="2337" w:type="pct"/>
            <w:gridSpan w:val="3"/>
            <w:shd w:val="clear" w:color="auto" w:fill="auto"/>
          </w:tcPr>
          <w:p w14:paraId="171B3EF1" w14:textId="77777777" w:rsidR="00A0253E" w:rsidRPr="00020619" w:rsidRDefault="00A0253E" w:rsidP="00864629">
            <w:pPr>
              <w:pStyle w:val="TAL"/>
              <w:rPr>
                <w:ins w:id="15078" w:author="BigCREditor-RAN4#104-bis" w:date="2022-10-21T13:29:00Z"/>
                <w:noProof/>
              </w:rPr>
            </w:pPr>
            <w:ins w:id="15079" w:author="BigCREditor-RAN4#104-bis" w:date="2022-10-21T13:29:00Z">
              <w:r w:rsidRPr="00020619">
                <w:rPr>
                  <w:noProof/>
                </w:rPr>
                <w:t>T2</w:t>
              </w:r>
            </w:ins>
          </w:p>
        </w:tc>
        <w:tc>
          <w:tcPr>
            <w:tcW w:w="555" w:type="pct"/>
            <w:shd w:val="clear" w:color="auto" w:fill="auto"/>
          </w:tcPr>
          <w:p w14:paraId="0B4A6CE9" w14:textId="77777777" w:rsidR="00A0253E" w:rsidRPr="00020619" w:rsidRDefault="00A0253E" w:rsidP="00864629">
            <w:pPr>
              <w:pStyle w:val="TAC"/>
              <w:rPr>
                <w:ins w:id="15080" w:author="BigCREditor-RAN4#104-bis" w:date="2022-10-21T13:29:00Z"/>
                <w:noProof/>
              </w:rPr>
            </w:pPr>
            <w:ins w:id="15081" w:author="BigCREditor-RAN4#104-bis" w:date="2022-10-21T13:29:00Z">
              <w:r w:rsidRPr="00020619">
                <w:rPr>
                  <w:noProof/>
                </w:rPr>
                <w:t>s</w:t>
              </w:r>
            </w:ins>
          </w:p>
        </w:tc>
        <w:tc>
          <w:tcPr>
            <w:tcW w:w="2108" w:type="pct"/>
            <w:shd w:val="clear" w:color="auto" w:fill="auto"/>
          </w:tcPr>
          <w:p w14:paraId="4140D374" w14:textId="77777777" w:rsidR="00A0253E" w:rsidRPr="00020619" w:rsidRDefault="00A0253E" w:rsidP="00864629">
            <w:pPr>
              <w:pStyle w:val="TAC"/>
              <w:rPr>
                <w:ins w:id="15082" w:author="BigCREditor-RAN4#104-bis" w:date="2022-10-21T13:29:00Z"/>
                <w:noProof/>
              </w:rPr>
            </w:pPr>
            <w:ins w:id="15083" w:author="BigCREditor-RAN4#104-bis" w:date="2022-10-21T13:29:00Z">
              <w:r w:rsidRPr="00020619">
                <w:rPr>
                  <w:noProof/>
                </w:rPr>
                <w:t>0.68</w:t>
              </w:r>
            </w:ins>
          </w:p>
        </w:tc>
      </w:tr>
      <w:tr w:rsidR="00A0253E" w:rsidRPr="00020619" w14:paraId="5B1C44E6" w14:textId="77777777" w:rsidTr="00864629">
        <w:trPr>
          <w:trHeight w:val="185"/>
          <w:jc w:val="center"/>
          <w:ins w:id="15084" w:author="BigCREditor-RAN4#104-bis" w:date="2022-10-21T13:29:00Z"/>
        </w:trPr>
        <w:tc>
          <w:tcPr>
            <w:tcW w:w="2337" w:type="pct"/>
            <w:gridSpan w:val="3"/>
            <w:shd w:val="clear" w:color="auto" w:fill="auto"/>
          </w:tcPr>
          <w:p w14:paraId="746EE1F1" w14:textId="77777777" w:rsidR="00A0253E" w:rsidRPr="00020619" w:rsidRDefault="00A0253E" w:rsidP="00864629">
            <w:pPr>
              <w:pStyle w:val="TAL"/>
              <w:rPr>
                <w:ins w:id="15085" w:author="BigCREditor-RAN4#104-bis" w:date="2022-10-21T13:29:00Z"/>
                <w:noProof/>
              </w:rPr>
            </w:pPr>
            <w:ins w:id="15086" w:author="BigCREditor-RAN4#104-bis" w:date="2022-10-21T13:29:00Z">
              <w:r w:rsidRPr="00020619">
                <w:rPr>
                  <w:noProof/>
                </w:rPr>
                <w:t>T3</w:t>
              </w:r>
            </w:ins>
          </w:p>
        </w:tc>
        <w:tc>
          <w:tcPr>
            <w:tcW w:w="555" w:type="pct"/>
            <w:shd w:val="clear" w:color="auto" w:fill="auto"/>
          </w:tcPr>
          <w:p w14:paraId="5CDED428" w14:textId="77777777" w:rsidR="00A0253E" w:rsidRPr="00020619" w:rsidRDefault="00A0253E" w:rsidP="00864629">
            <w:pPr>
              <w:pStyle w:val="TAC"/>
              <w:rPr>
                <w:ins w:id="15087" w:author="BigCREditor-RAN4#104-bis" w:date="2022-10-21T13:29:00Z"/>
                <w:noProof/>
              </w:rPr>
            </w:pPr>
            <w:ins w:id="15088" w:author="BigCREditor-RAN4#104-bis" w:date="2022-10-21T13:29:00Z">
              <w:r w:rsidRPr="00020619">
                <w:rPr>
                  <w:noProof/>
                </w:rPr>
                <w:t>s</w:t>
              </w:r>
            </w:ins>
          </w:p>
        </w:tc>
        <w:tc>
          <w:tcPr>
            <w:tcW w:w="2108" w:type="pct"/>
            <w:shd w:val="clear" w:color="auto" w:fill="auto"/>
          </w:tcPr>
          <w:p w14:paraId="6B7DFB3D" w14:textId="77777777" w:rsidR="00A0253E" w:rsidRPr="00020619" w:rsidRDefault="00A0253E" w:rsidP="00864629">
            <w:pPr>
              <w:pStyle w:val="TAC"/>
              <w:rPr>
                <w:ins w:id="15089" w:author="BigCREditor-RAN4#104-bis" w:date="2022-10-21T13:29:00Z"/>
                <w:noProof/>
              </w:rPr>
            </w:pPr>
            <w:ins w:id="15090" w:author="BigCREditor-RAN4#104-bis" w:date="2022-10-21T13:29:00Z">
              <w:r w:rsidRPr="00020619">
                <w:rPr>
                  <w:noProof/>
                </w:rPr>
                <w:t>0.68</w:t>
              </w:r>
            </w:ins>
          </w:p>
        </w:tc>
      </w:tr>
      <w:tr w:rsidR="00A0253E" w:rsidRPr="00020619" w14:paraId="41750AD0" w14:textId="77777777" w:rsidTr="00864629">
        <w:trPr>
          <w:trHeight w:val="185"/>
          <w:jc w:val="center"/>
          <w:ins w:id="15091" w:author="BigCREditor-RAN4#104-bis" w:date="2022-10-21T13:29:00Z"/>
        </w:trPr>
        <w:tc>
          <w:tcPr>
            <w:tcW w:w="2337" w:type="pct"/>
            <w:gridSpan w:val="3"/>
            <w:shd w:val="clear" w:color="auto" w:fill="auto"/>
          </w:tcPr>
          <w:p w14:paraId="668C2191" w14:textId="77777777" w:rsidR="00A0253E" w:rsidRPr="00020619" w:rsidRDefault="00A0253E" w:rsidP="00864629">
            <w:pPr>
              <w:pStyle w:val="TAL"/>
              <w:rPr>
                <w:ins w:id="15092" w:author="BigCREditor-RAN4#104-bis" w:date="2022-10-21T13:29:00Z"/>
                <w:noProof/>
              </w:rPr>
            </w:pPr>
            <w:ins w:id="15093" w:author="BigCREditor-RAN4#104-bis" w:date="2022-10-21T13:29:00Z">
              <w:r w:rsidRPr="00020619">
                <w:rPr>
                  <w:noProof/>
                </w:rPr>
                <w:t>D1</w:t>
              </w:r>
            </w:ins>
          </w:p>
        </w:tc>
        <w:tc>
          <w:tcPr>
            <w:tcW w:w="555" w:type="pct"/>
            <w:shd w:val="clear" w:color="auto" w:fill="auto"/>
          </w:tcPr>
          <w:p w14:paraId="28F094BD" w14:textId="77777777" w:rsidR="00A0253E" w:rsidRPr="00020619" w:rsidRDefault="00A0253E" w:rsidP="00864629">
            <w:pPr>
              <w:pStyle w:val="TAC"/>
              <w:rPr>
                <w:ins w:id="15094" w:author="BigCREditor-RAN4#104-bis" w:date="2022-10-21T13:29:00Z"/>
                <w:noProof/>
              </w:rPr>
            </w:pPr>
            <w:ins w:id="15095" w:author="BigCREditor-RAN4#104-bis" w:date="2022-10-21T13:29:00Z">
              <w:r w:rsidRPr="00020619">
                <w:rPr>
                  <w:noProof/>
                </w:rPr>
                <w:t>s</w:t>
              </w:r>
            </w:ins>
          </w:p>
        </w:tc>
        <w:tc>
          <w:tcPr>
            <w:tcW w:w="2108" w:type="pct"/>
            <w:shd w:val="clear" w:color="auto" w:fill="auto"/>
          </w:tcPr>
          <w:p w14:paraId="3086E111" w14:textId="77777777" w:rsidR="00A0253E" w:rsidRPr="00020619" w:rsidRDefault="00A0253E" w:rsidP="00864629">
            <w:pPr>
              <w:pStyle w:val="TAC"/>
              <w:rPr>
                <w:ins w:id="15096" w:author="BigCREditor-RAN4#104-bis" w:date="2022-10-21T13:29:00Z"/>
                <w:noProof/>
              </w:rPr>
            </w:pPr>
            <w:ins w:id="15097" w:author="BigCREditor-RAN4#104-bis" w:date="2022-10-21T13:29:00Z">
              <w:r w:rsidRPr="00020619">
                <w:rPr>
                  <w:noProof/>
                </w:rPr>
                <w:t>0.64</w:t>
              </w:r>
            </w:ins>
          </w:p>
        </w:tc>
      </w:tr>
      <w:tr w:rsidR="00A0253E" w:rsidRPr="00020619" w14:paraId="03D4D930" w14:textId="77777777" w:rsidTr="00864629">
        <w:trPr>
          <w:trHeight w:val="699"/>
          <w:jc w:val="center"/>
          <w:ins w:id="15098" w:author="BigCREditor-RAN4#104-bis" w:date="2022-10-21T13:29:00Z"/>
        </w:trPr>
        <w:tc>
          <w:tcPr>
            <w:tcW w:w="5000" w:type="pct"/>
            <w:gridSpan w:val="5"/>
          </w:tcPr>
          <w:p w14:paraId="422CABE6" w14:textId="77777777" w:rsidR="00A0253E" w:rsidRPr="00020619" w:rsidRDefault="00A0253E" w:rsidP="00864629">
            <w:pPr>
              <w:pStyle w:val="TAN"/>
              <w:rPr>
                <w:ins w:id="15099" w:author="BigCREditor-RAN4#104-bis" w:date="2022-10-21T13:29:00Z"/>
              </w:rPr>
            </w:pPr>
            <w:ins w:id="15100" w:author="BigCREditor-RAN4#104-bis" w:date="2022-10-21T13:29:00Z">
              <w:r w:rsidRPr="00020619">
                <w:t>Note 1:</w:t>
              </w:r>
              <w:r w:rsidRPr="00020619">
                <w:tab/>
                <w:t xml:space="preserve">All configurations are assigned to the UE prior to the start of </w:t>
              </w:r>
              <w:proofErr w:type="gramStart"/>
              <w:r w:rsidRPr="00020619">
                <w:t>time period</w:t>
              </w:r>
              <w:proofErr w:type="gramEnd"/>
              <w:r w:rsidRPr="00020619">
                <w:t xml:space="preserve"> T1.</w:t>
              </w:r>
            </w:ins>
          </w:p>
          <w:p w14:paraId="46CB6455" w14:textId="77777777" w:rsidR="00A0253E" w:rsidRPr="00020619" w:rsidDel="0011164E" w:rsidRDefault="00A0253E" w:rsidP="00864629">
            <w:pPr>
              <w:pStyle w:val="TAN"/>
              <w:rPr>
                <w:ins w:id="15101" w:author="BigCREditor-RAN4#104-bis" w:date="2022-10-21T13:29:00Z"/>
              </w:rPr>
            </w:pPr>
            <w:ins w:id="15102" w:author="BigCREditor-RAN4#104-bis" w:date="2022-10-21T13:29:00Z">
              <w:r w:rsidRPr="00020619">
                <w:t>Note 2:</w:t>
              </w:r>
              <w:r w:rsidRPr="00020619">
                <w:tab/>
                <w:t>UE-specific PDCCH is not transmitted after T1 starts.</w:t>
              </w:r>
            </w:ins>
          </w:p>
        </w:tc>
      </w:tr>
    </w:tbl>
    <w:p w14:paraId="179CC4C8" w14:textId="77777777" w:rsidR="00A0253E" w:rsidRPr="00020619" w:rsidRDefault="00A0253E" w:rsidP="00A0253E">
      <w:pPr>
        <w:rPr>
          <w:ins w:id="15103" w:author="BigCREditor-RAN4#104-bis" w:date="2022-10-21T13:29:00Z"/>
        </w:rPr>
      </w:pPr>
    </w:p>
    <w:p w14:paraId="7435E4ED" w14:textId="77777777" w:rsidR="00A0253E" w:rsidRPr="00020619" w:rsidRDefault="00A0253E" w:rsidP="00A0253E">
      <w:pPr>
        <w:pStyle w:val="TH"/>
        <w:rPr>
          <w:ins w:id="15104" w:author="BigCREditor-RAN4#104-bis" w:date="2022-10-21T13:29:00Z"/>
        </w:rPr>
      </w:pPr>
      <w:ins w:id="15105" w:author="BigCREditor-RAN4#104-bis" w:date="2022-10-21T13:29:00Z">
        <w:r w:rsidRPr="00020619">
          <w:lastRenderedPageBreak/>
          <w:t>Table A.16.5.1.6.1-3: Cell specific test parameters for FR1 (Cell 1) for out-of-sync radio link monitoring tests in DRX mode</w:t>
        </w:r>
      </w:ins>
    </w:p>
    <w:tbl>
      <w:tblPr>
        <w:tblW w:w="86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2028"/>
        <w:gridCol w:w="850"/>
        <w:gridCol w:w="1328"/>
        <w:gridCol w:w="1328"/>
        <w:gridCol w:w="1329"/>
      </w:tblGrid>
      <w:tr w:rsidR="00A0253E" w:rsidRPr="00020619" w14:paraId="7780A3DA" w14:textId="77777777" w:rsidTr="00864629">
        <w:trPr>
          <w:cantSplit/>
          <w:trHeight w:val="161"/>
          <w:jc w:val="center"/>
          <w:ins w:id="15106" w:author="BigCREditor-RAN4#104-bis" w:date="2022-10-21T13:29:00Z"/>
        </w:trPr>
        <w:tc>
          <w:tcPr>
            <w:tcW w:w="3823" w:type="dxa"/>
            <w:gridSpan w:val="2"/>
            <w:tcBorders>
              <w:top w:val="single" w:sz="4" w:space="0" w:color="auto"/>
              <w:left w:val="single" w:sz="4" w:space="0" w:color="auto"/>
              <w:bottom w:val="nil"/>
            </w:tcBorders>
            <w:shd w:val="clear" w:color="auto" w:fill="auto"/>
          </w:tcPr>
          <w:p w14:paraId="529C41BF" w14:textId="77777777" w:rsidR="00A0253E" w:rsidRPr="00020619" w:rsidRDefault="00A0253E" w:rsidP="00864629">
            <w:pPr>
              <w:pStyle w:val="TAH"/>
              <w:rPr>
                <w:ins w:id="15107" w:author="BigCREditor-RAN4#104-bis" w:date="2022-10-21T13:29:00Z"/>
              </w:rPr>
            </w:pPr>
            <w:ins w:id="15108" w:author="BigCREditor-RAN4#104-bis" w:date="2022-10-21T13:29:00Z">
              <w:r w:rsidRPr="00020619">
                <w:t>Parameter</w:t>
              </w:r>
            </w:ins>
          </w:p>
        </w:tc>
        <w:tc>
          <w:tcPr>
            <w:tcW w:w="850" w:type="dxa"/>
            <w:tcBorders>
              <w:top w:val="single" w:sz="4" w:space="0" w:color="auto"/>
              <w:bottom w:val="nil"/>
            </w:tcBorders>
            <w:shd w:val="clear" w:color="auto" w:fill="auto"/>
          </w:tcPr>
          <w:p w14:paraId="4F931AB9" w14:textId="77777777" w:rsidR="00A0253E" w:rsidRPr="00020619" w:rsidRDefault="00A0253E" w:rsidP="00864629">
            <w:pPr>
              <w:pStyle w:val="TAH"/>
              <w:rPr>
                <w:ins w:id="15109" w:author="BigCREditor-RAN4#104-bis" w:date="2022-10-21T13:29:00Z"/>
              </w:rPr>
            </w:pPr>
            <w:ins w:id="15110" w:author="BigCREditor-RAN4#104-bis" w:date="2022-10-21T13:29:00Z">
              <w:r w:rsidRPr="00020619">
                <w:t>Unit</w:t>
              </w:r>
            </w:ins>
          </w:p>
        </w:tc>
        <w:tc>
          <w:tcPr>
            <w:tcW w:w="3985" w:type="dxa"/>
            <w:gridSpan w:val="3"/>
            <w:tcBorders>
              <w:top w:val="single" w:sz="4" w:space="0" w:color="auto"/>
            </w:tcBorders>
          </w:tcPr>
          <w:p w14:paraId="5974F8FB" w14:textId="77777777" w:rsidR="00A0253E" w:rsidRPr="00020619" w:rsidRDefault="00A0253E" w:rsidP="00864629">
            <w:pPr>
              <w:pStyle w:val="TAH"/>
              <w:rPr>
                <w:ins w:id="15111" w:author="BigCREditor-RAN4#104-bis" w:date="2022-10-21T13:29:00Z"/>
              </w:rPr>
            </w:pPr>
            <w:ins w:id="15112" w:author="BigCREditor-RAN4#104-bis" w:date="2022-10-21T13:29:00Z">
              <w:r w:rsidRPr="00020619">
                <w:t>Test 1</w:t>
              </w:r>
            </w:ins>
          </w:p>
        </w:tc>
      </w:tr>
      <w:tr w:rsidR="00A0253E" w:rsidRPr="00020619" w14:paraId="0A3C8AC6" w14:textId="77777777" w:rsidTr="00864629">
        <w:trPr>
          <w:cantSplit/>
          <w:trHeight w:val="183"/>
          <w:jc w:val="center"/>
          <w:ins w:id="15113" w:author="BigCREditor-RAN4#104-bis" w:date="2022-10-21T13:29:00Z"/>
        </w:trPr>
        <w:tc>
          <w:tcPr>
            <w:tcW w:w="3823" w:type="dxa"/>
            <w:gridSpan w:val="2"/>
            <w:tcBorders>
              <w:top w:val="nil"/>
              <w:left w:val="single" w:sz="4" w:space="0" w:color="auto"/>
              <w:bottom w:val="single" w:sz="4" w:space="0" w:color="auto"/>
            </w:tcBorders>
            <w:shd w:val="clear" w:color="auto" w:fill="auto"/>
          </w:tcPr>
          <w:p w14:paraId="1D1AC6E7" w14:textId="77777777" w:rsidR="00A0253E" w:rsidRPr="00020619" w:rsidRDefault="00A0253E" w:rsidP="00864629">
            <w:pPr>
              <w:pStyle w:val="TAH"/>
              <w:rPr>
                <w:ins w:id="15114" w:author="BigCREditor-RAN4#104-bis" w:date="2022-10-21T13:29:00Z"/>
              </w:rPr>
            </w:pPr>
          </w:p>
        </w:tc>
        <w:tc>
          <w:tcPr>
            <w:tcW w:w="850" w:type="dxa"/>
            <w:tcBorders>
              <w:top w:val="nil"/>
              <w:bottom w:val="single" w:sz="4" w:space="0" w:color="auto"/>
            </w:tcBorders>
            <w:shd w:val="clear" w:color="auto" w:fill="auto"/>
          </w:tcPr>
          <w:p w14:paraId="274D4431" w14:textId="77777777" w:rsidR="00A0253E" w:rsidRPr="00020619" w:rsidRDefault="00A0253E" w:rsidP="00864629">
            <w:pPr>
              <w:pStyle w:val="TAH"/>
              <w:rPr>
                <w:ins w:id="15115" w:author="BigCREditor-RAN4#104-bis" w:date="2022-10-21T13:29:00Z"/>
              </w:rPr>
            </w:pPr>
          </w:p>
        </w:tc>
        <w:tc>
          <w:tcPr>
            <w:tcW w:w="1328" w:type="dxa"/>
            <w:tcBorders>
              <w:bottom w:val="single" w:sz="4" w:space="0" w:color="auto"/>
            </w:tcBorders>
          </w:tcPr>
          <w:p w14:paraId="5A3DCF16" w14:textId="77777777" w:rsidR="00A0253E" w:rsidRPr="00020619" w:rsidRDefault="00A0253E" w:rsidP="00864629">
            <w:pPr>
              <w:pStyle w:val="TAH"/>
              <w:rPr>
                <w:ins w:id="15116" w:author="BigCREditor-RAN4#104-bis" w:date="2022-10-21T13:29:00Z"/>
              </w:rPr>
            </w:pPr>
            <w:ins w:id="15117" w:author="BigCREditor-RAN4#104-bis" w:date="2022-10-21T13:29:00Z">
              <w:r w:rsidRPr="00020619">
                <w:t>T1</w:t>
              </w:r>
            </w:ins>
          </w:p>
        </w:tc>
        <w:tc>
          <w:tcPr>
            <w:tcW w:w="1328" w:type="dxa"/>
            <w:tcBorders>
              <w:bottom w:val="single" w:sz="4" w:space="0" w:color="auto"/>
            </w:tcBorders>
          </w:tcPr>
          <w:p w14:paraId="103E5D2E" w14:textId="77777777" w:rsidR="00A0253E" w:rsidRPr="00020619" w:rsidRDefault="00A0253E" w:rsidP="00864629">
            <w:pPr>
              <w:pStyle w:val="TAH"/>
              <w:rPr>
                <w:ins w:id="15118" w:author="BigCREditor-RAN4#104-bis" w:date="2022-10-21T13:29:00Z"/>
              </w:rPr>
            </w:pPr>
            <w:ins w:id="15119" w:author="BigCREditor-RAN4#104-bis" w:date="2022-10-21T13:29:00Z">
              <w:r w:rsidRPr="00020619">
                <w:t>T2</w:t>
              </w:r>
            </w:ins>
          </w:p>
        </w:tc>
        <w:tc>
          <w:tcPr>
            <w:tcW w:w="1329" w:type="dxa"/>
            <w:tcBorders>
              <w:bottom w:val="single" w:sz="4" w:space="0" w:color="auto"/>
            </w:tcBorders>
          </w:tcPr>
          <w:p w14:paraId="43896D8D" w14:textId="77777777" w:rsidR="00A0253E" w:rsidRPr="00020619" w:rsidRDefault="00A0253E" w:rsidP="00864629">
            <w:pPr>
              <w:pStyle w:val="TAH"/>
              <w:rPr>
                <w:ins w:id="15120" w:author="BigCREditor-RAN4#104-bis" w:date="2022-10-21T13:29:00Z"/>
              </w:rPr>
            </w:pPr>
            <w:ins w:id="15121" w:author="BigCREditor-RAN4#104-bis" w:date="2022-10-21T13:29:00Z">
              <w:r w:rsidRPr="00020619">
                <w:t>T3</w:t>
              </w:r>
            </w:ins>
          </w:p>
        </w:tc>
      </w:tr>
      <w:tr w:rsidR="00A0253E" w:rsidRPr="00020619" w14:paraId="2F734E02" w14:textId="77777777" w:rsidTr="00864629">
        <w:trPr>
          <w:cantSplit/>
          <w:trHeight w:val="74"/>
          <w:jc w:val="center"/>
          <w:ins w:id="15122" w:author="BigCREditor-RAN4#104-bis" w:date="2022-10-21T13:29:00Z"/>
        </w:trPr>
        <w:tc>
          <w:tcPr>
            <w:tcW w:w="3823" w:type="dxa"/>
            <w:gridSpan w:val="2"/>
            <w:tcBorders>
              <w:left w:val="single" w:sz="4" w:space="0" w:color="auto"/>
              <w:bottom w:val="single" w:sz="4" w:space="0" w:color="auto"/>
            </w:tcBorders>
          </w:tcPr>
          <w:p w14:paraId="4FA48B85" w14:textId="77777777" w:rsidR="00A0253E" w:rsidRPr="00020619" w:rsidRDefault="00A0253E" w:rsidP="00864629">
            <w:pPr>
              <w:pStyle w:val="TAL"/>
              <w:rPr>
                <w:ins w:id="15123" w:author="BigCREditor-RAN4#104-bis" w:date="2022-10-21T13:29:00Z"/>
              </w:rPr>
            </w:pPr>
            <w:ins w:id="15124" w:author="BigCREditor-RAN4#104-bis" w:date="2022-10-21T13:29:00Z">
              <w:r w:rsidRPr="00020619">
                <w:rPr>
                  <w:lang w:eastAsia="ja-JP"/>
                </w:rPr>
                <w:t>EPRE ratio of PDCCH DMRS to SSS</w:t>
              </w:r>
            </w:ins>
          </w:p>
        </w:tc>
        <w:tc>
          <w:tcPr>
            <w:tcW w:w="850" w:type="dxa"/>
            <w:tcBorders>
              <w:bottom w:val="single" w:sz="4" w:space="0" w:color="auto"/>
            </w:tcBorders>
          </w:tcPr>
          <w:p w14:paraId="768952FE" w14:textId="77777777" w:rsidR="00A0253E" w:rsidRPr="00020619" w:rsidRDefault="00A0253E" w:rsidP="00864629">
            <w:pPr>
              <w:pStyle w:val="TAC"/>
              <w:rPr>
                <w:ins w:id="15125" w:author="BigCREditor-RAN4#104-bis" w:date="2022-10-21T13:29:00Z"/>
              </w:rPr>
            </w:pPr>
            <w:ins w:id="15126" w:author="BigCREditor-RAN4#104-bis" w:date="2022-10-21T13:29:00Z">
              <w:r w:rsidRPr="00020619">
                <w:t>dB</w:t>
              </w:r>
            </w:ins>
          </w:p>
        </w:tc>
        <w:tc>
          <w:tcPr>
            <w:tcW w:w="3985" w:type="dxa"/>
            <w:gridSpan w:val="3"/>
            <w:shd w:val="clear" w:color="auto" w:fill="auto"/>
          </w:tcPr>
          <w:p w14:paraId="0D41C6C6" w14:textId="77777777" w:rsidR="00A0253E" w:rsidRPr="00020619" w:rsidRDefault="00A0253E" w:rsidP="00864629">
            <w:pPr>
              <w:pStyle w:val="TAC"/>
              <w:rPr>
                <w:ins w:id="15127" w:author="BigCREditor-RAN4#104-bis" w:date="2022-10-21T13:29:00Z"/>
              </w:rPr>
            </w:pPr>
            <w:ins w:id="15128" w:author="BigCREditor-RAN4#104-bis" w:date="2022-10-21T13:29:00Z">
              <w:r w:rsidRPr="00020619">
                <w:t>4</w:t>
              </w:r>
            </w:ins>
          </w:p>
        </w:tc>
      </w:tr>
      <w:tr w:rsidR="00A0253E" w:rsidRPr="00020619" w14:paraId="17A4F381" w14:textId="77777777" w:rsidTr="00864629">
        <w:trPr>
          <w:cantSplit/>
          <w:trHeight w:val="172"/>
          <w:jc w:val="center"/>
          <w:ins w:id="15129" w:author="BigCREditor-RAN4#104-bis" w:date="2022-10-21T13:29:00Z"/>
        </w:trPr>
        <w:tc>
          <w:tcPr>
            <w:tcW w:w="3823" w:type="dxa"/>
            <w:gridSpan w:val="2"/>
            <w:tcBorders>
              <w:left w:val="single" w:sz="4" w:space="0" w:color="auto"/>
              <w:bottom w:val="single" w:sz="4" w:space="0" w:color="auto"/>
            </w:tcBorders>
          </w:tcPr>
          <w:p w14:paraId="75845F6A" w14:textId="77777777" w:rsidR="00A0253E" w:rsidRPr="00020619" w:rsidRDefault="00A0253E" w:rsidP="00864629">
            <w:pPr>
              <w:pStyle w:val="TAL"/>
              <w:rPr>
                <w:ins w:id="15130" w:author="BigCREditor-RAN4#104-bis" w:date="2022-10-21T13:29:00Z"/>
              </w:rPr>
            </w:pPr>
            <w:ins w:id="15131" w:author="BigCREditor-RAN4#104-bis" w:date="2022-10-21T13:29:00Z">
              <w:r w:rsidRPr="00020619">
                <w:rPr>
                  <w:lang w:eastAsia="ja-JP"/>
                </w:rPr>
                <w:t>EPRE ratio of PDCCH to PDCCH DMRS</w:t>
              </w:r>
            </w:ins>
          </w:p>
        </w:tc>
        <w:tc>
          <w:tcPr>
            <w:tcW w:w="850" w:type="dxa"/>
            <w:tcBorders>
              <w:bottom w:val="single" w:sz="4" w:space="0" w:color="auto"/>
            </w:tcBorders>
          </w:tcPr>
          <w:p w14:paraId="724D6AA7" w14:textId="77777777" w:rsidR="00A0253E" w:rsidRPr="00020619" w:rsidRDefault="00A0253E" w:rsidP="00864629">
            <w:pPr>
              <w:pStyle w:val="TAC"/>
              <w:rPr>
                <w:ins w:id="15132" w:author="BigCREditor-RAN4#104-bis" w:date="2022-10-21T13:29:00Z"/>
              </w:rPr>
            </w:pPr>
            <w:ins w:id="15133" w:author="BigCREditor-RAN4#104-bis" w:date="2022-10-21T13:29:00Z">
              <w:r w:rsidRPr="00020619">
                <w:t>dB</w:t>
              </w:r>
            </w:ins>
          </w:p>
        </w:tc>
        <w:tc>
          <w:tcPr>
            <w:tcW w:w="3985" w:type="dxa"/>
            <w:gridSpan w:val="3"/>
            <w:tcBorders>
              <w:bottom w:val="single" w:sz="4" w:space="0" w:color="auto"/>
            </w:tcBorders>
            <w:shd w:val="clear" w:color="auto" w:fill="auto"/>
          </w:tcPr>
          <w:p w14:paraId="1F018055" w14:textId="77777777" w:rsidR="00A0253E" w:rsidRPr="00020619" w:rsidRDefault="00A0253E" w:rsidP="00864629">
            <w:pPr>
              <w:pStyle w:val="TAC"/>
              <w:rPr>
                <w:ins w:id="15134" w:author="BigCREditor-RAN4#104-bis" w:date="2022-10-21T13:29:00Z"/>
              </w:rPr>
            </w:pPr>
            <w:ins w:id="15135" w:author="BigCREditor-RAN4#104-bis" w:date="2022-10-21T13:29:00Z">
              <w:r w:rsidRPr="00020619">
                <w:t>0</w:t>
              </w:r>
            </w:ins>
          </w:p>
        </w:tc>
      </w:tr>
      <w:tr w:rsidR="00A0253E" w:rsidRPr="00020619" w14:paraId="21F47B7E" w14:textId="77777777" w:rsidTr="00864629">
        <w:trPr>
          <w:cantSplit/>
          <w:trHeight w:val="161"/>
          <w:jc w:val="center"/>
          <w:ins w:id="15136" w:author="BigCREditor-RAN4#104-bis" w:date="2022-10-21T13:29:00Z"/>
        </w:trPr>
        <w:tc>
          <w:tcPr>
            <w:tcW w:w="3823" w:type="dxa"/>
            <w:gridSpan w:val="2"/>
            <w:tcBorders>
              <w:left w:val="single" w:sz="4" w:space="0" w:color="auto"/>
              <w:bottom w:val="single" w:sz="4" w:space="0" w:color="auto"/>
            </w:tcBorders>
          </w:tcPr>
          <w:p w14:paraId="2E1E5F4D" w14:textId="77777777" w:rsidR="00A0253E" w:rsidRPr="00020619" w:rsidRDefault="00A0253E" w:rsidP="00864629">
            <w:pPr>
              <w:pStyle w:val="TAL"/>
              <w:rPr>
                <w:ins w:id="15137" w:author="BigCREditor-RAN4#104-bis" w:date="2022-10-21T13:29:00Z"/>
              </w:rPr>
            </w:pPr>
            <w:ins w:id="15138" w:author="BigCREditor-RAN4#104-bis" w:date="2022-10-21T13:29:00Z">
              <w:r w:rsidRPr="00020619">
                <w:rPr>
                  <w:lang w:eastAsia="ja-JP"/>
                </w:rPr>
                <w:t>EPRE ratio of PBCH DMRS to SSS</w:t>
              </w:r>
            </w:ins>
          </w:p>
        </w:tc>
        <w:tc>
          <w:tcPr>
            <w:tcW w:w="850" w:type="dxa"/>
            <w:tcBorders>
              <w:bottom w:val="single" w:sz="4" w:space="0" w:color="auto"/>
            </w:tcBorders>
          </w:tcPr>
          <w:p w14:paraId="5E3AD2BB" w14:textId="77777777" w:rsidR="00A0253E" w:rsidRPr="00020619" w:rsidRDefault="00A0253E" w:rsidP="00864629">
            <w:pPr>
              <w:pStyle w:val="TAC"/>
              <w:rPr>
                <w:ins w:id="15139" w:author="BigCREditor-RAN4#104-bis" w:date="2022-10-21T13:29:00Z"/>
              </w:rPr>
            </w:pPr>
            <w:ins w:id="15140" w:author="BigCREditor-RAN4#104-bis" w:date="2022-10-21T13:29:00Z">
              <w:r w:rsidRPr="00020619">
                <w:t>dB</w:t>
              </w:r>
            </w:ins>
          </w:p>
        </w:tc>
        <w:tc>
          <w:tcPr>
            <w:tcW w:w="3985" w:type="dxa"/>
            <w:gridSpan w:val="3"/>
            <w:tcBorders>
              <w:bottom w:val="nil"/>
            </w:tcBorders>
            <w:shd w:val="clear" w:color="auto" w:fill="auto"/>
          </w:tcPr>
          <w:p w14:paraId="11B32DE6" w14:textId="77777777" w:rsidR="00A0253E" w:rsidRPr="00020619" w:rsidRDefault="00A0253E" w:rsidP="00864629">
            <w:pPr>
              <w:pStyle w:val="TAC"/>
              <w:rPr>
                <w:ins w:id="15141" w:author="BigCREditor-RAN4#104-bis" w:date="2022-10-21T13:29:00Z"/>
              </w:rPr>
            </w:pPr>
            <w:ins w:id="15142" w:author="BigCREditor-RAN4#104-bis" w:date="2022-10-21T13:29:00Z">
              <w:r w:rsidRPr="00020619">
                <w:t>0</w:t>
              </w:r>
            </w:ins>
          </w:p>
        </w:tc>
      </w:tr>
      <w:tr w:rsidR="00A0253E" w:rsidRPr="00020619" w14:paraId="0B73692B" w14:textId="77777777" w:rsidTr="00864629">
        <w:trPr>
          <w:cantSplit/>
          <w:trHeight w:val="161"/>
          <w:jc w:val="center"/>
          <w:ins w:id="15143" w:author="BigCREditor-RAN4#104-bis" w:date="2022-10-21T13:29:00Z"/>
        </w:trPr>
        <w:tc>
          <w:tcPr>
            <w:tcW w:w="3823" w:type="dxa"/>
            <w:gridSpan w:val="2"/>
            <w:tcBorders>
              <w:left w:val="single" w:sz="4" w:space="0" w:color="auto"/>
              <w:bottom w:val="single" w:sz="4" w:space="0" w:color="auto"/>
            </w:tcBorders>
          </w:tcPr>
          <w:p w14:paraId="3B324752" w14:textId="77777777" w:rsidR="00A0253E" w:rsidRPr="00020619" w:rsidRDefault="00A0253E" w:rsidP="00864629">
            <w:pPr>
              <w:pStyle w:val="TAL"/>
              <w:rPr>
                <w:ins w:id="15144" w:author="BigCREditor-RAN4#104-bis" w:date="2022-10-21T13:29:00Z"/>
              </w:rPr>
            </w:pPr>
            <w:ins w:id="15145" w:author="BigCREditor-RAN4#104-bis" w:date="2022-10-21T13:29:00Z">
              <w:r w:rsidRPr="00020619">
                <w:rPr>
                  <w:lang w:eastAsia="ja-JP"/>
                </w:rPr>
                <w:t>EPRE ratio of PBCH to PBCH DMRS</w:t>
              </w:r>
            </w:ins>
          </w:p>
        </w:tc>
        <w:tc>
          <w:tcPr>
            <w:tcW w:w="850" w:type="dxa"/>
            <w:tcBorders>
              <w:bottom w:val="single" w:sz="4" w:space="0" w:color="auto"/>
            </w:tcBorders>
          </w:tcPr>
          <w:p w14:paraId="12E6F79F" w14:textId="77777777" w:rsidR="00A0253E" w:rsidRPr="00020619" w:rsidRDefault="00A0253E" w:rsidP="00864629">
            <w:pPr>
              <w:pStyle w:val="TAC"/>
              <w:rPr>
                <w:ins w:id="15146" w:author="BigCREditor-RAN4#104-bis" w:date="2022-10-21T13:29:00Z"/>
              </w:rPr>
            </w:pPr>
            <w:ins w:id="15147" w:author="BigCREditor-RAN4#104-bis" w:date="2022-10-21T13:29:00Z">
              <w:r w:rsidRPr="00020619">
                <w:t>dB</w:t>
              </w:r>
            </w:ins>
          </w:p>
        </w:tc>
        <w:tc>
          <w:tcPr>
            <w:tcW w:w="3985" w:type="dxa"/>
            <w:gridSpan w:val="3"/>
            <w:tcBorders>
              <w:top w:val="nil"/>
              <w:bottom w:val="nil"/>
            </w:tcBorders>
            <w:shd w:val="clear" w:color="auto" w:fill="auto"/>
          </w:tcPr>
          <w:p w14:paraId="41B658A4" w14:textId="77777777" w:rsidR="00A0253E" w:rsidRPr="00020619" w:rsidRDefault="00A0253E" w:rsidP="00864629">
            <w:pPr>
              <w:pStyle w:val="TAC"/>
              <w:rPr>
                <w:ins w:id="15148" w:author="BigCREditor-RAN4#104-bis" w:date="2022-10-21T13:29:00Z"/>
              </w:rPr>
            </w:pPr>
          </w:p>
        </w:tc>
      </w:tr>
      <w:tr w:rsidR="00A0253E" w:rsidRPr="00020619" w14:paraId="1DA23881" w14:textId="77777777" w:rsidTr="00864629">
        <w:trPr>
          <w:cantSplit/>
          <w:trHeight w:val="172"/>
          <w:jc w:val="center"/>
          <w:ins w:id="15149" w:author="BigCREditor-RAN4#104-bis" w:date="2022-10-21T13:29:00Z"/>
        </w:trPr>
        <w:tc>
          <w:tcPr>
            <w:tcW w:w="3823" w:type="dxa"/>
            <w:gridSpan w:val="2"/>
            <w:tcBorders>
              <w:left w:val="single" w:sz="4" w:space="0" w:color="auto"/>
              <w:bottom w:val="single" w:sz="4" w:space="0" w:color="auto"/>
            </w:tcBorders>
          </w:tcPr>
          <w:p w14:paraId="65964513" w14:textId="77777777" w:rsidR="00A0253E" w:rsidRPr="00020619" w:rsidRDefault="00A0253E" w:rsidP="00864629">
            <w:pPr>
              <w:pStyle w:val="TAL"/>
              <w:rPr>
                <w:ins w:id="15150" w:author="BigCREditor-RAN4#104-bis" w:date="2022-10-21T13:29:00Z"/>
              </w:rPr>
            </w:pPr>
            <w:ins w:id="15151" w:author="BigCREditor-RAN4#104-bis" w:date="2022-10-21T13:29:00Z">
              <w:r w:rsidRPr="00020619">
                <w:rPr>
                  <w:lang w:eastAsia="ja-JP"/>
                </w:rPr>
                <w:t>EPRE ratio of PSS to SSS</w:t>
              </w:r>
            </w:ins>
          </w:p>
        </w:tc>
        <w:tc>
          <w:tcPr>
            <w:tcW w:w="850" w:type="dxa"/>
            <w:tcBorders>
              <w:bottom w:val="single" w:sz="4" w:space="0" w:color="auto"/>
            </w:tcBorders>
          </w:tcPr>
          <w:p w14:paraId="50E4DB6B" w14:textId="77777777" w:rsidR="00A0253E" w:rsidRPr="00020619" w:rsidRDefault="00A0253E" w:rsidP="00864629">
            <w:pPr>
              <w:pStyle w:val="TAC"/>
              <w:rPr>
                <w:ins w:id="15152" w:author="BigCREditor-RAN4#104-bis" w:date="2022-10-21T13:29:00Z"/>
              </w:rPr>
            </w:pPr>
            <w:ins w:id="15153" w:author="BigCREditor-RAN4#104-bis" w:date="2022-10-21T13:29:00Z">
              <w:r w:rsidRPr="00020619">
                <w:t>dB</w:t>
              </w:r>
            </w:ins>
          </w:p>
        </w:tc>
        <w:tc>
          <w:tcPr>
            <w:tcW w:w="3985" w:type="dxa"/>
            <w:gridSpan w:val="3"/>
            <w:tcBorders>
              <w:top w:val="nil"/>
              <w:bottom w:val="nil"/>
            </w:tcBorders>
            <w:shd w:val="clear" w:color="auto" w:fill="auto"/>
          </w:tcPr>
          <w:p w14:paraId="76C278D3" w14:textId="77777777" w:rsidR="00A0253E" w:rsidRPr="00020619" w:rsidRDefault="00A0253E" w:rsidP="00864629">
            <w:pPr>
              <w:pStyle w:val="TAC"/>
              <w:rPr>
                <w:ins w:id="15154" w:author="BigCREditor-RAN4#104-bis" w:date="2022-10-21T13:29:00Z"/>
              </w:rPr>
            </w:pPr>
          </w:p>
        </w:tc>
      </w:tr>
      <w:tr w:rsidR="00A0253E" w:rsidRPr="00020619" w14:paraId="7BD406CF" w14:textId="77777777" w:rsidTr="00864629">
        <w:trPr>
          <w:cantSplit/>
          <w:trHeight w:val="161"/>
          <w:jc w:val="center"/>
          <w:ins w:id="15155" w:author="BigCREditor-RAN4#104-bis" w:date="2022-10-21T13:29:00Z"/>
        </w:trPr>
        <w:tc>
          <w:tcPr>
            <w:tcW w:w="3823" w:type="dxa"/>
            <w:gridSpan w:val="2"/>
            <w:tcBorders>
              <w:left w:val="single" w:sz="4" w:space="0" w:color="auto"/>
              <w:bottom w:val="single" w:sz="4" w:space="0" w:color="auto"/>
            </w:tcBorders>
          </w:tcPr>
          <w:p w14:paraId="735E7E75" w14:textId="77777777" w:rsidR="00A0253E" w:rsidRPr="00020619" w:rsidRDefault="00A0253E" w:rsidP="00864629">
            <w:pPr>
              <w:pStyle w:val="TAL"/>
              <w:rPr>
                <w:ins w:id="15156" w:author="BigCREditor-RAN4#104-bis" w:date="2022-10-21T13:29:00Z"/>
              </w:rPr>
            </w:pPr>
            <w:ins w:id="15157" w:author="BigCREditor-RAN4#104-bis" w:date="2022-10-21T13:29:00Z">
              <w:r w:rsidRPr="00020619">
                <w:rPr>
                  <w:lang w:eastAsia="ja-JP"/>
                </w:rPr>
                <w:t xml:space="preserve">EPRE ratio of PDSCH DMRS to SSS </w:t>
              </w:r>
            </w:ins>
          </w:p>
        </w:tc>
        <w:tc>
          <w:tcPr>
            <w:tcW w:w="850" w:type="dxa"/>
            <w:tcBorders>
              <w:bottom w:val="single" w:sz="4" w:space="0" w:color="auto"/>
            </w:tcBorders>
          </w:tcPr>
          <w:p w14:paraId="0B26474B" w14:textId="77777777" w:rsidR="00A0253E" w:rsidRPr="00020619" w:rsidRDefault="00A0253E" w:rsidP="00864629">
            <w:pPr>
              <w:pStyle w:val="TAC"/>
              <w:rPr>
                <w:ins w:id="15158" w:author="BigCREditor-RAN4#104-bis" w:date="2022-10-21T13:29:00Z"/>
              </w:rPr>
            </w:pPr>
            <w:ins w:id="15159" w:author="BigCREditor-RAN4#104-bis" w:date="2022-10-21T13:29:00Z">
              <w:r w:rsidRPr="00020619">
                <w:t>dB</w:t>
              </w:r>
            </w:ins>
          </w:p>
        </w:tc>
        <w:tc>
          <w:tcPr>
            <w:tcW w:w="3985" w:type="dxa"/>
            <w:gridSpan w:val="3"/>
            <w:tcBorders>
              <w:top w:val="nil"/>
              <w:bottom w:val="nil"/>
            </w:tcBorders>
            <w:shd w:val="clear" w:color="auto" w:fill="auto"/>
          </w:tcPr>
          <w:p w14:paraId="5689B43A" w14:textId="77777777" w:rsidR="00A0253E" w:rsidRPr="00020619" w:rsidRDefault="00A0253E" w:rsidP="00864629">
            <w:pPr>
              <w:pStyle w:val="TAC"/>
              <w:rPr>
                <w:ins w:id="15160" w:author="BigCREditor-RAN4#104-bis" w:date="2022-10-21T13:29:00Z"/>
              </w:rPr>
            </w:pPr>
          </w:p>
        </w:tc>
      </w:tr>
      <w:tr w:rsidR="00A0253E" w:rsidRPr="00020619" w14:paraId="57CCE285" w14:textId="77777777" w:rsidTr="00864629">
        <w:trPr>
          <w:cantSplit/>
          <w:trHeight w:val="161"/>
          <w:jc w:val="center"/>
          <w:ins w:id="15161" w:author="BigCREditor-RAN4#104-bis" w:date="2022-10-21T13:29:00Z"/>
        </w:trPr>
        <w:tc>
          <w:tcPr>
            <w:tcW w:w="3823" w:type="dxa"/>
            <w:gridSpan w:val="2"/>
            <w:tcBorders>
              <w:left w:val="single" w:sz="4" w:space="0" w:color="auto"/>
              <w:bottom w:val="single" w:sz="4" w:space="0" w:color="auto"/>
            </w:tcBorders>
          </w:tcPr>
          <w:p w14:paraId="10162911" w14:textId="77777777" w:rsidR="00A0253E" w:rsidRPr="00020619" w:rsidRDefault="00A0253E" w:rsidP="00864629">
            <w:pPr>
              <w:pStyle w:val="TAL"/>
              <w:rPr>
                <w:ins w:id="15162" w:author="BigCREditor-RAN4#104-bis" w:date="2022-10-21T13:29:00Z"/>
              </w:rPr>
            </w:pPr>
            <w:ins w:id="15163" w:author="BigCREditor-RAN4#104-bis" w:date="2022-10-21T13:29:00Z">
              <w:r w:rsidRPr="00020619">
                <w:rPr>
                  <w:lang w:eastAsia="ja-JP"/>
                </w:rPr>
                <w:t>EPRE ratio of PDSCH to PDSCH DMRS</w:t>
              </w:r>
            </w:ins>
          </w:p>
        </w:tc>
        <w:tc>
          <w:tcPr>
            <w:tcW w:w="850" w:type="dxa"/>
            <w:tcBorders>
              <w:bottom w:val="single" w:sz="4" w:space="0" w:color="auto"/>
            </w:tcBorders>
          </w:tcPr>
          <w:p w14:paraId="3D321A03" w14:textId="77777777" w:rsidR="00A0253E" w:rsidRPr="00020619" w:rsidRDefault="00A0253E" w:rsidP="00864629">
            <w:pPr>
              <w:pStyle w:val="TAC"/>
              <w:rPr>
                <w:ins w:id="15164" w:author="BigCREditor-RAN4#104-bis" w:date="2022-10-21T13:29:00Z"/>
              </w:rPr>
            </w:pPr>
            <w:ins w:id="15165" w:author="BigCREditor-RAN4#104-bis" w:date="2022-10-21T13:29:00Z">
              <w:r w:rsidRPr="00020619">
                <w:t>dB</w:t>
              </w:r>
            </w:ins>
          </w:p>
        </w:tc>
        <w:tc>
          <w:tcPr>
            <w:tcW w:w="3985" w:type="dxa"/>
            <w:gridSpan w:val="3"/>
            <w:tcBorders>
              <w:top w:val="nil"/>
              <w:bottom w:val="nil"/>
            </w:tcBorders>
            <w:shd w:val="clear" w:color="auto" w:fill="auto"/>
          </w:tcPr>
          <w:p w14:paraId="461CBEB4" w14:textId="77777777" w:rsidR="00A0253E" w:rsidRPr="00020619" w:rsidRDefault="00A0253E" w:rsidP="00864629">
            <w:pPr>
              <w:pStyle w:val="TAC"/>
              <w:rPr>
                <w:ins w:id="15166" w:author="BigCREditor-RAN4#104-bis" w:date="2022-10-21T13:29:00Z"/>
              </w:rPr>
            </w:pPr>
          </w:p>
        </w:tc>
      </w:tr>
      <w:tr w:rsidR="00A0253E" w:rsidRPr="00020619" w14:paraId="3CC0B69F" w14:textId="77777777" w:rsidTr="00864629">
        <w:trPr>
          <w:cantSplit/>
          <w:trHeight w:val="161"/>
          <w:jc w:val="center"/>
          <w:ins w:id="15167" w:author="BigCREditor-RAN4#104-bis" w:date="2022-10-21T13:29:00Z"/>
        </w:trPr>
        <w:tc>
          <w:tcPr>
            <w:tcW w:w="3823" w:type="dxa"/>
            <w:gridSpan w:val="2"/>
            <w:tcBorders>
              <w:left w:val="single" w:sz="4" w:space="0" w:color="auto"/>
              <w:bottom w:val="single" w:sz="4" w:space="0" w:color="auto"/>
            </w:tcBorders>
          </w:tcPr>
          <w:p w14:paraId="6A1AEE11" w14:textId="77777777" w:rsidR="00A0253E" w:rsidRPr="00020619" w:rsidRDefault="00A0253E" w:rsidP="00864629">
            <w:pPr>
              <w:pStyle w:val="TAL"/>
              <w:rPr>
                <w:ins w:id="15168" w:author="BigCREditor-RAN4#104-bis" w:date="2022-10-21T13:29:00Z"/>
              </w:rPr>
            </w:pPr>
            <w:ins w:id="15169" w:author="BigCREditor-RAN4#104-bis" w:date="2022-10-21T13:29:00Z">
              <w:r w:rsidRPr="00020619">
                <w:rPr>
                  <w:lang w:eastAsia="ja-JP"/>
                </w:rPr>
                <w:t>EPRE ratio of OCNG DMRS to SSS</w:t>
              </w:r>
            </w:ins>
          </w:p>
        </w:tc>
        <w:tc>
          <w:tcPr>
            <w:tcW w:w="850" w:type="dxa"/>
            <w:tcBorders>
              <w:bottom w:val="single" w:sz="4" w:space="0" w:color="auto"/>
            </w:tcBorders>
          </w:tcPr>
          <w:p w14:paraId="262BF5A4" w14:textId="77777777" w:rsidR="00A0253E" w:rsidRPr="00020619" w:rsidRDefault="00A0253E" w:rsidP="00864629">
            <w:pPr>
              <w:pStyle w:val="TAC"/>
              <w:rPr>
                <w:ins w:id="15170" w:author="BigCREditor-RAN4#104-bis" w:date="2022-10-21T13:29:00Z"/>
              </w:rPr>
            </w:pPr>
            <w:ins w:id="15171" w:author="BigCREditor-RAN4#104-bis" w:date="2022-10-21T13:29:00Z">
              <w:r w:rsidRPr="00020619">
                <w:t>dB</w:t>
              </w:r>
            </w:ins>
          </w:p>
        </w:tc>
        <w:tc>
          <w:tcPr>
            <w:tcW w:w="3985" w:type="dxa"/>
            <w:gridSpan w:val="3"/>
            <w:tcBorders>
              <w:top w:val="nil"/>
              <w:bottom w:val="nil"/>
            </w:tcBorders>
            <w:shd w:val="clear" w:color="auto" w:fill="auto"/>
          </w:tcPr>
          <w:p w14:paraId="7F7B6AE4" w14:textId="77777777" w:rsidR="00A0253E" w:rsidRPr="00020619" w:rsidRDefault="00A0253E" w:rsidP="00864629">
            <w:pPr>
              <w:pStyle w:val="TAC"/>
              <w:rPr>
                <w:ins w:id="15172" w:author="BigCREditor-RAN4#104-bis" w:date="2022-10-21T13:29:00Z"/>
              </w:rPr>
            </w:pPr>
          </w:p>
        </w:tc>
      </w:tr>
      <w:tr w:rsidR="00A0253E" w:rsidRPr="00020619" w14:paraId="77F7C9A9" w14:textId="77777777" w:rsidTr="00864629">
        <w:trPr>
          <w:cantSplit/>
          <w:trHeight w:val="161"/>
          <w:jc w:val="center"/>
          <w:ins w:id="15173" w:author="BigCREditor-RAN4#104-bis" w:date="2022-10-21T13:29:00Z"/>
        </w:trPr>
        <w:tc>
          <w:tcPr>
            <w:tcW w:w="3823" w:type="dxa"/>
            <w:gridSpan w:val="2"/>
            <w:tcBorders>
              <w:left w:val="single" w:sz="4" w:space="0" w:color="auto"/>
              <w:bottom w:val="single" w:sz="4" w:space="0" w:color="auto"/>
            </w:tcBorders>
          </w:tcPr>
          <w:p w14:paraId="482ACD19" w14:textId="77777777" w:rsidR="00A0253E" w:rsidRPr="00020619" w:rsidRDefault="00A0253E" w:rsidP="00864629">
            <w:pPr>
              <w:pStyle w:val="TAL"/>
              <w:rPr>
                <w:ins w:id="15174" w:author="BigCREditor-RAN4#104-bis" w:date="2022-10-21T13:29:00Z"/>
              </w:rPr>
            </w:pPr>
            <w:ins w:id="15175" w:author="BigCREditor-RAN4#104-bis" w:date="2022-10-21T13:29:00Z">
              <w:r w:rsidRPr="00020619">
                <w:rPr>
                  <w:lang w:eastAsia="ja-JP"/>
                </w:rPr>
                <w:t>EPRE ratio of OCNG to OCNG DMRS</w:t>
              </w:r>
            </w:ins>
          </w:p>
        </w:tc>
        <w:tc>
          <w:tcPr>
            <w:tcW w:w="850" w:type="dxa"/>
            <w:tcBorders>
              <w:bottom w:val="single" w:sz="4" w:space="0" w:color="auto"/>
            </w:tcBorders>
          </w:tcPr>
          <w:p w14:paraId="2D0B2208" w14:textId="77777777" w:rsidR="00A0253E" w:rsidRPr="00020619" w:rsidRDefault="00A0253E" w:rsidP="00864629">
            <w:pPr>
              <w:pStyle w:val="TAC"/>
              <w:rPr>
                <w:ins w:id="15176" w:author="BigCREditor-RAN4#104-bis" w:date="2022-10-21T13:29:00Z"/>
              </w:rPr>
            </w:pPr>
            <w:ins w:id="15177" w:author="BigCREditor-RAN4#104-bis" w:date="2022-10-21T13:29:00Z">
              <w:r w:rsidRPr="00020619">
                <w:t>dB</w:t>
              </w:r>
            </w:ins>
          </w:p>
        </w:tc>
        <w:tc>
          <w:tcPr>
            <w:tcW w:w="3985" w:type="dxa"/>
            <w:gridSpan w:val="3"/>
            <w:tcBorders>
              <w:top w:val="nil"/>
            </w:tcBorders>
            <w:shd w:val="clear" w:color="auto" w:fill="auto"/>
          </w:tcPr>
          <w:p w14:paraId="1F25609A" w14:textId="77777777" w:rsidR="00A0253E" w:rsidRPr="00020619" w:rsidRDefault="00A0253E" w:rsidP="00864629">
            <w:pPr>
              <w:pStyle w:val="TAC"/>
              <w:rPr>
                <w:ins w:id="15178" w:author="BigCREditor-RAN4#104-bis" w:date="2022-10-21T13:29:00Z"/>
              </w:rPr>
            </w:pPr>
          </w:p>
        </w:tc>
      </w:tr>
      <w:tr w:rsidR="00A0253E" w:rsidRPr="00020619" w14:paraId="6DEE0965" w14:textId="77777777" w:rsidTr="00864629">
        <w:trPr>
          <w:cantSplit/>
          <w:trHeight w:val="177"/>
          <w:jc w:val="center"/>
          <w:ins w:id="15179" w:author="BigCREditor-RAN4#104-bis" w:date="2022-10-21T13:29:00Z"/>
        </w:trPr>
        <w:tc>
          <w:tcPr>
            <w:tcW w:w="1795" w:type="dxa"/>
            <w:tcBorders>
              <w:bottom w:val="nil"/>
            </w:tcBorders>
            <w:shd w:val="clear" w:color="auto" w:fill="auto"/>
          </w:tcPr>
          <w:p w14:paraId="780050CD" w14:textId="77777777" w:rsidR="00A0253E" w:rsidRPr="00020619" w:rsidRDefault="00A0253E" w:rsidP="00864629">
            <w:pPr>
              <w:pStyle w:val="TAL"/>
              <w:rPr>
                <w:ins w:id="15180" w:author="BigCREditor-RAN4#104-bis" w:date="2022-10-21T13:29:00Z"/>
              </w:rPr>
            </w:pPr>
            <w:ins w:id="15181" w:author="BigCREditor-RAN4#104-bis" w:date="2022-10-21T13:29:00Z">
              <w:r w:rsidRPr="00020619">
                <w:t>SNR on RLM-RS</w:t>
              </w:r>
            </w:ins>
          </w:p>
        </w:tc>
        <w:tc>
          <w:tcPr>
            <w:tcW w:w="2028" w:type="dxa"/>
          </w:tcPr>
          <w:p w14:paraId="3F28C4C7" w14:textId="77777777" w:rsidR="00A0253E" w:rsidRPr="00020619" w:rsidRDefault="00A0253E" w:rsidP="00864629">
            <w:pPr>
              <w:pStyle w:val="TAL"/>
              <w:rPr>
                <w:ins w:id="15182" w:author="BigCREditor-RAN4#104-bis" w:date="2022-10-21T13:29:00Z"/>
                <w:noProof/>
              </w:rPr>
            </w:pPr>
            <w:ins w:id="15183" w:author="BigCREditor-RAN4#104-bis" w:date="2022-10-21T13:29:00Z">
              <w:r w:rsidRPr="00020619">
                <w:rPr>
                  <w:noProof/>
                </w:rPr>
                <w:t>Config 1, 4</w:t>
              </w:r>
            </w:ins>
          </w:p>
        </w:tc>
        <w:tc>
          <w:tcPr>
            <w:tcW w:w="850" w:type="dxa"/>
            <w:tcBorders>
              <w:bottom w:val="nil"/>
            </w:tcBorders>
            <w:shd w:val="clear" w:color="auto" w:fill="auto"/>
          </w:tcPr>
          <w:p w14:paraId="1A11ED52" w14:textId="77777777" w:rsidR="00A0253E" w:rsidRPr="00020619" w:rsidRDefault="00A0253E" w:rsidP="00864629">
            <w:pPr>
              <w:pStyle w:val="TAC"/>
              <w:rPr>
                <w:ins w:id="15184" w:author="BigCREditor-RAN4#104-bis" w:date="2022-10-21T13:29:00Z"/>
              </w:rPr>
            </w:pPr>
            <w:ins w:id="15185" w:author="BigCREditor-RAN4#104-bis" w:date="2022-10-21T13:29:00Z">
              <w:r w:rsidRPr="00020619">
                <w:t>dB</w:t>
              </w:r>
            </w:ins>
          </w:p>
        </w:tc>
        <w:tc>
          <w:tcPr>
            <w:tcW w:w="1328" w:type="dxa"/>
          </w:tcPr>
          <w:p w14:paraId="3CCA3343" w14:textId="77777777" w:rsidR="00A0253E" w:rsidRPr="00020619" w:rsidRDefault="00A0253E" w:rsidP="00864629">
            <w:pPr>
              <w:pStyle w:val="TAC"/>
              <w:rPr>
                <w:ins w:id="15186" w:author="BigCREditor-RAN4#104-bis" w:date="2022-10-21T13:29:00Z"/>
                <w:rFonts w:eastAsia="MS Mincho"/>
              </w:rPr>
            </w:pPr>
            <w:ins w:id="15187" w:author="BigCREditor-RAN4#104-bis" w:date="2022-10-21T13:29:00Z">
              <w:r w:rsidRPr="00020619">
                <w:rPr>
                  <w:rFonts w:eastAsia="MS Mincho"/>
                </w:rPr>
                <w:t>1</w:t>
              </w:r>
            </w:ins>
          </w:p>
        </w:tc>
        <w:tc>
          <w:tcPr>
            <w:tcW w:w="1328" w:type="dxa"/>
          </w:tcPr>
          <w:p w14:paraId="341D6E54" w14:textId="77777777" w:rsidR="00A0253E" w:rsidRPr="00020619" w:rsidRDefault="00A0253E" w:rsidP="00864629">
            <w:pPr>
              <w:pStyle w:val="TAC"/>
              <w:rPr>
                <w:ins w:id="15188" w:author="BigCREditor-RAN4#104-bis" w:date="2022-10-21T13:29:00Z"/>
                <w:rFonts w:eastAsia="MS Mincho"/>
              </w:rPr>
            </w:pPr>
            <w:ins w:id="15189" w:author="BigCREditor-RAN4#104-bis" w:date="2022-10-21T13:29:00Z">
              <w:r w:rsidRPr="00020619">
                <w:rPr>
                  <w:rFonts w:eastAsia="MS Mincho"/>
                </w:rPr>
                <w:t>-7</w:t>
              </w:r>
            </w:ins>
          </w:p>
        </w:tc>
        <w:tc>
          <w:tcPr>
            <w:tcW w:w="1329" w:type="dxa"/>
          </w:tcPr>
          <w:p w14:paraId="681E4FF3" w14:textId="77777777" w:rsidR="00A0253E" w:rsidRPr="00020619" w:rsidRDefault="00A0253E" w:rsidP="00864629">
            <w:pPr>
              <w:pStyle w:val="TAC"/>
              <w:rPr>
                <w:ins w:id="15190" w:author="BigCREditor-RAN4#104-bis" w:date="2022-10-21T13:29:00Z"/>
                <w:rFonts w:eastAsia="MS Mincho"/>
              </w:rPr>
            </w:pPr>
            <w:ins w:id="15191" w:author="BigCREditor-RAN4#104-bis" w:date="2022-10-21T13:29:00Z">
              <w:r w:rsidRPr="00020619">
                <w:rPr>
                  <w:rFonts w:eastAsia="MS Mincho"/>
                </w:rPr>
                <w:t>-15</w:t>
              </w:r>
            </w:ins>
          </w:p>
        </w:tc>
      </w:tr>
      <w:tr w:rsidR="00A0253E" w:rsidRPr="00020619" w14:paraId="46750BEB" w14:textId="77777777" w:rsidTr="00864629">
        <w:trPr>
          <w:cantSplit/>
          <w:trHeight w:val="234"/>
          <w:jc w:val="center"/>
          <w:ins w:id="15192" w:author="BigCREditor-RAN4#104-bis" w:date="2022-10-21T13:29:00Z"/>
        </w:trPr>
        <w:tc>
          <w:tcPr>
            <w:tcW w:w="1795" w:type="dxa"/>
            <w:tcBorders>
              <w:top w:val="nil"/>
              <w:bottom w:val="nil"/>
            </w:tcBorders>
            <w:shd w:val="clear" w:color="auto" w:fill="auto"/>
          </w:tcPr>
          <w:p w14:paraId="5FEB6C03" w14:textId="77777777" w:rsidR="00A0253E" w:rsidRPr="00020619" w:rsidRDefault="00A0253E" w:rsidP="00864629">
            <w:pPr>
              <w:pStyle w:val="TAL"/>
              <w:rPr>
                <w:ins w:id="15193" w:author="BigCREditor-RAN4#104-bis" w:date="2022-10-21T13:29:00Z"/>
              </w:rPr>
            </w:pPr>
          </w:p>
        </w:tc>
        <w:tc>
          <w:tcPr>
            <w:tcW w:w="2028" w:type="dxa"/>
          </w:tcPr>
          <w:p w14:paraId="659BA6E6" w14:textId="77777777" w:rsidR="00A0253E" w:rsidRPr="00020619" w:rsidRDefault="00A0253E" w:rsidP="00864629">
            <w:pPr>
              <w:pStyle w:val="TAL"/>
              <w:rPr>
                <w:ins w:id="15194" w:author="BigCREditor-RAN4#104-bis" w:date="2022-10-21T13:29:00Z"/>
                <w:noProof/>
              </w:rPr>
            </w:pPr>
            <w:ins w:id="15195" w:author="BigCREditor-RAN4#104-bis" w:date="2022-10-21T13:29:00Z">
              <w:r w:rsidRPr="00020619">
                <w:rPr>
                  <w:noProof/>
                </w:rPr>
                <w:t>Config 2</w:t>
              </w:r>
            </w:ins>
          </w:p>
        </w:tc>
        <w:tc>
          <w:tcPr>
            <w:tcW w:w="850" w:type="dxa"/>
            <w:tcBorders>
              <w:top w:val="nil"/>
              <w:bottom w:val="nil"/>
            </w:tcBorders>
            <w:shd w:val="clear" w:color="auto" w:fill="auto"/>
          </w:tcPr>
          <w:p w14:paraId="1F5EB068" w14:textId="77777777" w:rsidR="00A0253E" w:rsidRPr="00020619" w:rsidRDefault="00A0253E" w:rsidP="00864629">
            <w:pPr>
              <w:pStyle w:val="TAC"/>
              <w:rPr>
                <w:ins w:id="15196" w:author="BigCREditor-RAN4#104-bis" w:date="2022-10-21T13:29:00Z"/>
              </w:rPr>
            </w:pPr>
          </w:p>
        </w:tc>
        <w:tc>
          <w:tcPr>
            <w:tcW w:w="1328" w:type="dxa"/>
          </w:tcPr>
          <w:p w14:paraId="0EA23A02" w14:textId="77777777" w:rsidR="00A0253E" w:rsidRPr="00020619" w:rsidRDefault="00A0253E" w:rsidP="00864629">
            <w:pPr>
              <w:pStyle w:val="TAC"/>
              <w:rPr>
                <w:ins w:id="15197" w:author="BigCREditor-RAN4#104-bis" w:date="2022-10-21T13:29:00Z"/>
                <w:noProof/>
              </w:rPr>
            </w:pPr>
            <w:ins w:id="15198" w:author="BigCREditor-RAN4#104-bis" w:date="2022-10-21T13:29:00Z">
              <w:r w:rsidRPr="00020619">
                <w:rPr>
                  <w:noProof/>
                </w:rPr>
                <w:t>1</w:t>
              </w:r>
            </w:ins>
          </w:p>
        </w:tc>
        <w:tc>
          <w:tcPr>
            <w:tcW w:w="1328" w:type="dxa"/>
          </w:tcPr>
          <w:p w14:paraId="0098295C" w14:textId="77777777" w:rsidR="00A0253E" w:rsidRPr="00020619" w:rsidRDefault="00A0253E" w:rsidP="00864629">
            <w:pPr>
              <w:pStyle w:val="TAC"/>
              <w:rPr>
                <w:ins w:id="15199" w:author="BigCREditor-RAN4#104-bis" w:date="2022-10-21T13:29:00Z"/>
                <w:noProof/>
              </w:rPr>
            </w:pPr>
            <w:ins w:id="15200" w:author="BigCREditor-RAN4#104-bis" w:date="2022-10-21T13:29:00Z">
              <w:r w:rsidRPr="00020619">
                <w:rPr>
                  <w:rFonts w:eastAsia="MS Mincho"/>
                </w:rPr>
                <w:t>-7</w:t>
              </w:r>
            </w:ins>
          </w:p>
        </w:tc>
        <w:tc>
          <w:tcPr>
            <w:tcW w:w="1329" w:type="dxa"/>
          </w:tcPr>
          <w:p w14:paraId="68775E99" w14:textId="77777777" w:rsidR="00A0253E" w:rsidRPr="00020619" w:rsidRDefault="00A0253E" w:rsidP="00864629">
            <w:pPr>
              <w:pStyle w:val="TAC"/>
              <w:rPr>
                <w:ins w:id="15201" w:author="BigCREditor-RAN4#104-bis" w:date="2022-10-21T13:29:00Z"/>
                <w:noProof/>
              </w:rPr>
            </w:pPr>
            <w:ins w:id="15202" w:author="BigCREditor-RAN4#104-bis" w:date="2022-10-21T13:29:00Z">
              <w:r w:rsidRPr="00020619">
                <w:rPr>
                  <w:rFonts w:eastAsia="MS Mincho"/>
                </w:rPr>
                <w:t>-15</w:t>
              </w:r>
            </w:ins>
          </w:p>
        </w:tc>
      </w:tr>
      <w:tr w:rsidR="00A0253E" w:rsidRPr="00020619" w14:paraId="0C65287F" w14:textId="77777777" w:rsidTr="00864629">
        <w:trPr>
          <w:cantSplit/>
          <w:trHeight w:val="129"/>
          <w:jc w:val="center"/>
          <w:ins w:id="15203" w:author="BigCREditor-RAN4#104-bis" w:date="2022-10-21T13:29:00Z"/>
        </w:trPr>
        <w:tc>
          <w:tcPr>
            <w:tcW w:w="1795" w:type="dxa"/>
            <w:tcBorders>
              <w:top w:val="nil"/>
            </w:tcBorders>
            <w:shd w:val="clear" w:color="auto" w:fill="auto"/>
          </w:tcPr>
          <w:p w14:paraId="135710BD" w14:textId="77777777" w:rsidR="00A0253E" w:rsidRPr="00020619" w:rsidRDefault="00A0253E" w:rsidP="00864629">
            <w:pPr>
              <w:pStyle w:val="TAL"/>
              <w:rPr>
                <w:ins w:id="15204" w:author="BigCREditor-RAN4#104-bis" w:date="2022-10-21T13:29:00Z"/>
              </w:rPr>
            </w:pPr>
          </w:p>
        </w:tc>
        <w:tc>
          <w:tcPr>
            <w:tcW w:w="2028" w:type="dxa"/>
          </w:tcPr>
          <w:p w14:paraId="0E29D863" w14:textId="77777777" w:rsidR="00A0253E" w:rsidRPr="00020619" w:rsidRDefault="00A0253E" w:rsidP="00864629">
            <w:pPr>
              <w:pStyle w:val="TAL"/>
              <w:rPr>
                <w:ins w:id="15205" w:author="BigCREditor-RAN4#104-bis" w:date="2022-10-21T13:29:00Z"/>
                <w:noProof/>
              </w:rPr>
            </w:pPr>
            <w:ins w:id="15206" w:author="BigCREditor-RAN4#104-bis" w:date="2022-10-21T13:29:00Z">
              <w:r w:rsidRPr="00020619">
                <w:rPr>
                  <w:noProof/>
                </w:rPr>
                <w:t>Config 3</w:t>
              </w:r>
            </w:ins>
          </w:p>
        </w:tc>
        <w:tc>
          <w:tcPr>
            <w:tcW w:w="850" w:type="dxa"/>
            <w:tcBorders>
              <w:top w:val="nil"/>
            </w:tcBorders>
            <w:shd w:val="clear" w:color="auto" w:fill="auto"/>
          </w:tcPr>
          <w:p w14:paraId="765F0A81" w14:textId="77777777" w:rsidR="00A0253E" w:rsidRPr="00020619" w:rsidRDefault="00A0253E" w:rsidP="00864629">
            <w:pPr>
              <w:pStyle w:val="TAC"/>
              <w:rPr>
                <w:ins w:id="15207" w:author="BigCREditor-RAN4#104-bis" w:date="2022-10-21T13:29:00Z"/>
              </w:rPr>
            </w:pPr>
          </w:p>
        </w:tc>
        <w:tc>
          <w:tcPr>
            <w:tcW w:w="1328" w:type="dxa"/>
          </w:tcPr>
          <w:p w14:paraId="3722EE13" w14:textId="77777777" w:rsidR="00A0253E" w:rsidRPr="00020619" w:rsidRDefault="00A0253E" w:rsidP="00864629">
            <w:pPr>
              <w:pStyle w:val="TAC"/>
              <w:rPr>
                <w:ins w:id="15208" w:author="BigCREditor-RAN4#104-bis" w:date="2022-10-21T13:29:00Z"/>
                <w:noProof/>
              </w:rPr>
            </w:pPr>
            <w:ins w:id="15209" w:author="BigCREditor-RAN4#104-bis" w:date="2022-10-21T13:29:00Z">
              <w:r w:rsidRPr="00020619">
                <w:rPr>
                  <w:noProof/>
                </w:rPr>
                <w:t>1</w:t>
              </w:r>
            </w:ins>
          </w:p>
        </w:tc>
        <w:tc>
          <w:tcPr>
            <w:tcW w:w="1328" w:type="dxa"/>
          </w:tcPr>
          <w:p w14:paraId="52142871" w14:textId="77777777" w:rsidR="00A0253E" w:rsidRPr="00020619" w:rsidRDefault="00A0253E" w:rsidP="00864629">
            <w:pPr>
              <w:pStyle w:val="TAC"/>
              <w:rPr>
                <w:ins w:id="15210" w:author="BigCREditor-RAN4#104-bis" w:date="2022-10-21T13:29:00Z"/>
                <w:noProof/>
              </w:rPr>
            </w:pPr>
            <w:ins w:id="15211" w:author="BigCREditor-RAN4#104-bis" w:date="2022-10-21T13:29:00Z">
              <w:r w:rsidRPr="00020619">
                <w:rPr>
                  <w:rFonts w:eastAsia="MS Mincho"/>
                </w:rPr>
                <w:t>-7</w:t>
              </w:r>
            </w:ins>
          </w:p>
        </w:tc>
        <w:tc>
          <w:tcPr>
            <w:tcW w:w="1329" w:type="dxa"/>
          </w:tcPr>
          <w:p w14:paraId="6A605336" w14:textId="77777777" w:rsidR="00A0253E" w:rsidRPr="00020619" w:rsidRDefault="00A0253E" w:rsidP="00864629">
            <w:pPr>
              <w:pStyle w:val="TAC"/>
              <w:rPr>
                <w:ins w:id="15212" w:author="BigCREditor-RAN4#104-bis" w:date="2022-10-21T13:29:00Z"/>
                <w:noProof/>
              </w:rPr>
            </w:pPr>
            <w:ins w:id="15213" w:author="BigCREditor-RAN4#104-bis" w:date="2022-10-21T13:29:00Z">
              <w:r w:rsidRPr="00020619">
                <w:rPr>
                  <w:rFonts w:eastAsia="MS Mincho"/>
                </w:rPr>
                <w:t>-15</w:t>
              </w:r>
            </w:ins>
          </w:p>
        </w:tc>
      </w:tr>
      <w:tr w:rsidR="00A0253E" w:rsidRPr="00020619" w14:paraId="6EF1331D" w14:textId="77777777" w:rsidTr="00864629">
        <w:trPr>
          <w:cantSplit/>
          <w:trHeight w:val="181"/>
          <w:jc w:val="center"/>
          <w:ins w:id="15214" w:author="BigCREditor-RAN4#104-bis" w:date="2022-10-21T13:29:00Z"/>
        </w:trPr>
        <w:tc>
          <w:tcPr>
            <w:tcW w:w="1795" w:type="dxa"/>
            <w:tcBorders>
              <w:bottom w:val="nil"/>
            </w:tcBorders>
            <w:shd w:val="clear" w:color="auto" w:fill="auto"/>
          </w:tcPr>
          <w:p w14:paraId="1FCF3681" w14:textId="77777777" w:rsidR="00A0253E" w:rsidRPr="00020619" w:rsidRDefault="00A0253E" w:rsidP="00864629">
            <w:pPr>
              <w:pStyle w:val="TAL"/>
              <w:rPr>
                <w:ins w:id="15215" w:author="BigCREditor-RAN4#104-bis" w:date="2022-10-21T13:29:00Z"/>
              </w:rPr>
            </w:pPr>
            <w:ins w:id="15216" w:author="BigCREditor-RAN4#104-bis" w:date="2022-10-21T13:29:00Z">
              <w:r w:rsidRPr="00020619">
                <w:rPr>
                  <w:position w:val="-12"/>
                </w:rPr>
                <w:object w:dxaOrig="420" w:dyaOrig="360" w14:anchorId="1EF937FE">
                  <v:shape id="_x0000_i2236" type="#_x0000_t75" style="width:15.9pt;height:21.2pt" o:ole="" fillcolor="window">
                    <v:imagedata r:id="rId149" o:title=""/>
                  </v:shape>
                  <o:OLEObject Type="Embed" ProgID="Equation.3" ShapeID="_x0000_i2236" DrawAspect="Content" ObjectID="_1731331466" r:id="rId170"/>
                </w:object>
              </w:r>
            </w:ins>
          </w:p>
        </w:tc>
        <w:tc>
          <w:tcPr>
            <w:tcW w:w="2028" w:type="dxa"/>
          </w:tcPr>
          <w:p w14:paraId="6B6AA656" w14:textId="77777777" w:rsidR="00A0253E" w:rsidRPr="00020619" w:rsidRDefault="00A0253E" w:rsidP="00864629">
            <w:pPr>
              <w:pStyle w:val="TAL"/>
              <w:rPr>
                <w:ins w:id="15217" w:author="BigCREditor-RAN4#104-bis" w:date="2022-10-21T13:29:00Z"/>
                <w:noProof/>
              </w:rPr>
            </w:pPr>
            <w:ins w:id="15218" w:author="BigCREditor-RAN4#104-bis" w:date="2022-10-21T13:29:00Z">
              <w:r w:rsidRPr="00020619">
                <w:rPr>
                  <w:noProof/>
                </w:rPr>
                <w:t>Config 1, 4</w:t>
              </w:r>
            </w:ins>
          </w:p>
        </w:tc>
        <w:tc>
          <w:tcPr>
            <w:tcW w:w="850" w:type="dxa"/>
            <w:tcBorders>
              <w:bottom w:val="nil"/>
            </w:tcBorders>
            <w:shd w:val="clear" w:color="auto" w:fill="auto"/>
          </w:tcPr>
          <w:p w14:paraId="757C2946" w14:textId="77777777" w:rsidR="00A0253E" w:rsidRPr="00020619" w:rsidRDefault="00A0253E" w:rsidP="00864629">
            <w:pPr>
              <w:pStyle w:val="TAC"/>
              <w:rPr>
                <w:ins w:id="15219" w:author="BigCREditor-RAN4#104-bis" w:date="2022-10-21T13:29:00Z"/>
              </w:rPr>
            </w:pPr>
            <w:ins w:id="15220" w:author="BigCREditor-RAN4#104-bis" w:date="2022-10-21T13:29:00Z">
              <w:r w:rsidRPr="00020619">
                <w:t>dBm/15kHz</w:t>
              </w:r>
            </w:ins>
          </w:p>
        </w:tc>
        <w:tc>
          <w:tcPr>
            <w:tcW w:w="3985" w:type="dxa"/>
            <w:gridSpan w:val="3"/>
          </w:tcPr>
          <w:p w14:paraId="37486255" w14:textId="77777777" w:rsidR="00A0253E" w:rsidRPr="00020619" w:rsidRDefault="00A0253E" w:rsidP="00864629">
            <w:pPr>
              <w:pStyle w:val="TAC"/>
              <w:rPr>
                <w:ins w:id="15221" w:author="BigCREditor-RAN4#104-bis" w:date="2022-10-21T13:29:00Z"/>
              </w:rPr>
            </w:pPr>
            <w:ins w:id="15222" w:author="BigCREditor-RAN4#104-bis" w:date="2022-10-21T13:29:00Z">
              <w:r w:rsidRPr="00020619">
                <w:t>-98</w:t>
              </w:r>
            </w:ins>
          </w:p>
        </w:tc>
      </w:tr>
      <w:tr w:rsidR="00A0253E" w:rsidRPr="00020619" w14:paraId="1ADE2CC3" w14:textId="77777777" w:rsidTr="00864629">
        <w:trPr>
          <w:cantSplit/>
          <w:trHeight w:val="181"/>
          <w:jc w:val="center"/>
          <w:ins w:id="15223" w:author="BigCREditor-RAN4#104-bis" w:date="2022-10-21T13:29:00Z"/>
        </w:trPr>
        <w:tc>
          <w:tcPr>
            <w:tcW w:w="1795" w:type="dxa"/>
            <w:tcBorders>
              <w:top w:val="nil"/>
              <w:bottom w:val="nil"/>
            </w:tcBorders>
            <w:shd w:val="clear" w:color="auto" w:fill="auto"/>
          </w:tcPr>
          <w:p w14:paraId="3642D061" w14:textId="77777777" w:rsidR="00A0253E" w:rsidRPr="00020619" w:rsidRDefault="00A0253E" w:rsidP="00864629">
            <w:pPr>
              <w:pStyle w:val="TAL"/>
              <w:rPr>
                <w:ins w:id="15224" w:author="BigCREditor-RAN4#104-bis" w:date="2022-10-21T13:29:00Z"/>
              </w:rPr>
            </w:pPr>
          </w:p>
        </w:tc>
        <w:tc>
          <w:tcPr>
            <w:tcW w:w="2028" w:type="dxa"/>
          </w:tcPr>
          <w:p w14:paraId="3C40E1FF" w14:textId="77777777" w:rsidR="00A0253E" w:rsidRPr="00020619" w:rsidRDefault="00A0253E" w:rsidP="00864629">
            <w:pPr>
              <w:pStyle w:val="TAL"/>
              <w:rPr>
                <w:ins w:id="15225" w:author="BigCREditor-RAN4#104-bis" w:date="2022-10-21T13:29:00Z"/>
                <w:noProof/>
              </w:rPr>
            </w:pPr>
            <w:ins w:id="15226" w:author="BigCREditor-RAN4#104-bis" w:date="2022-10-21T13:29:00Z">
              <w:r w:rsidRPr="00020619">
                <w:rPr>
                  <w:noProof/>
                </w:rPr>
                <w:t>Config 2</w:t>
              </w:r>
            </w:ins>
          </w:p>
        </w:tc>
        <w:tc>
          <w:tcPr>
            <w:tcW w:w="850" w:type="dxa"/>
            <w:tcBorders>
              <w:top w:val="nil"/>
              <w:bottom w:val="nil"/>
            </w:tcBorders>
            <w:shd w:val="clear" w:color="auto" w:fill="auto"/>
          </w:tcPr>
          <w:p w14:paraId="202AB56D" w14:textId="77777777" w:rsidR="00A0253E" w:rsidRPr="00020619" w:rsidRDefault="00A0253E" w:rsidP="00864629">
            <w:pPr>
              <w:pStyle w:val="TAC"/>
              <w:rPr>
                <w:ins w:id="15227" w:author="BigCREditor-RAN4#104-bis" w:date="2022-10-21T13:29:00Z"/>
              </w:rPr>
            </w:pPr>
          </w:p>
        </w:tc>
        <w:tc>
          <w:tcPr>
            <w:tcW w:w="3985" w:type="dxa"/>
            <w:gridSpan w:val="3"/>
          </w:tcPr>
          <w:p w14:paraId="217EDC82" w14:textId="77777777" w:rsidR="00A0253E" w:rsidRPr="00020619" w:rsidRDefault="00A0253E" w:rsidP="00864629">
            <w:pPr>
              <w:pStyle w:val="TAC"/>
              <w:rPr>
                <w:ins w:id="15228" w:author="BigCREditor-RAN4#104-bis" w:date="2022-10-21T13:29:00Z"/>
              </w:rPr>
            </w:pPr>
            <w:ins w:id="15229" w:author="BigCREditor-RAN4#104-bis" w:date="2022-10-21T13:29:00Z">
              <w:r w:rsidRPr="00020619">
                <w:t>-98</w:t>
              </w:r>
            </w:ins>
          </w:p>
        </w:tc>
      </w:tr>
      <w:tr w:rsidR="00A0253E" w:rsidRPr="00020619" w14:paraId="5B33DA19" w14:textId="77777777" w:rsidTr="00864629">
        <w:trPr>
          <w:cantSplit/>
          <w:trHeight w:val="181"/>
          <w:jc w:val="center"/>
          <w:ins w:id="15230" w:author="BigCREditor-RAN4#104-bis" w:date="2022-10-21T13:29:00Z"/>
        </w:trPr>
        <w:tc>
          <w:tcPr>
            <w:tcW w:w="1795" w:type="dxa"/>
            <w:tcBorders>
              <w:top w:val="nil"/>
              <w:bottom w:val="single" w:sz="4" w:space="0" w:color="auto"/>
            </w:tcBorders>
            <w:shd w:val="clear" w:color="auto" w:fill="auto"/>
          </w:tcPr>
          <w:p w14:paraId="5867FDE5" w14:textId="77777777" w:rsidR="00A0253E" w:rsidRPr="00020619" w:rsidRDefault="00A0253E" w:rsidP="00864629">
            <w:pPr>
              <w:pStyle w:val="TAL"/>
              <w:rPr>
                <w:ins w:id="15231" w:author="BigCREditor-RAN4#104-bis" w:date="2022-10-21T13:29:00Z"/>
              </w:rPr>
            </w:pPr>
          </w:p>
        </w:tc>
        <w:tc>
          <w:tcPr>
            <w:tcW w:w="2028" w:type="dxa"/>
          </w:tcPr>
          <w:p w14:paraId="288417DB" w14:textId="77777777" w:rsidR="00A0253E" w:rsidRPr="00020619" w:rsidRDefault="00A0253E" w:rsidP="00864629">
            <w:pPr>
              <w:pStyle w:val="TAL"/>
              <w:rPr>
                <w:ins w:id="15232" w:author="BigCREditor-RAN4#104-bis" w:date="2022-10-21T13:29:00Z"/>
                <w:noProof/>
              </w:rPr>
            </w:pPr>
            <w:ins w:id="15233" w:author="BigCREditor-RAN4#104-bis" w:date="2022-10-21T13:29:00Z">
              <w:r w:rsidRPr="00020619">
                <w:rPr>
                  <w:noProof/>
                </w:rPr>
                <w:t>Config 3</w:t>
              </w:r>
            </w:ins>
          </w:p>
        </w:tc>
        <w:tc>
          <w:tcPr>
            <w:tcW w:w="850" w:type="dxa"/>
            <w:tcBorders>
              <w:top w:val="nil"/>
              <w:bottom w:val="single" w:sz="4" w:space="0" w:color="auto"/>
            </w:tcBorders>
            <w:shd w:val="clear" w:color="auto" w:fill="auto"/>
          </w:tcPr>
          <w:p w14:paraId="6E93E1FB" w14:textId="77777777" w:rsidR="00A0253E" w:rsidRPr="00020619" w:rsidRDefault="00A0253E" w:rsidP="00864629">
            <w:pPr>
              <w:pStyle w:val="TAC"/>
              <w:rPr>
                <w:ins w:id="15234" w:author="BigCREditor-RAN4#104-bis" w:date="2022-10-21T13:29:00Z"/>
              </w:rPr>
            </w:pPr>
          </w:p>
        </w:tc>
        <w:tc>
          <w:tcPr>
            <w:tcW w:w="3985" w:type="dxa"/>
            <w:gridSpan w:val="3"/>
          </w:tcPr>
          <w:p w14:paraId="3A514794" w14:textId="77777777" w:rsidR="00A0253E" w:rsidRPr="00020619" w:rsidRDefault="00A0253E" w:rsidP="00864629">
            <w:pPr>
              <w:pStyle w:val="TAC"/>
              <w:rPr>
                <w:ins w:id="15235" w:author="BigCREditor-RAN4#104-bis" w:date="2022-10-21T13:29:00Z"/>
              </w:rPr>
            </w:pPr>
            <w:ins w:id="15236" w:author="BigCREditor-RAN4#104-bis" w:date="2022-10-21T13:29:00Z">
              <w:r w:rsidRPr="00020619">
                <w:t>-98</w:t>
              </w:r>
            </w:ins>
          </w:p>
        </w:tc>
      </w:tr>
      <w:tr w:rsidR="00A0253E" w:rsidRPr="00020619" w14:paraId="11952EE9" w14:textId="77777777" w:rsidTr="00864629">
        <w:trPr>
          <w:cantSplit/>
          <w:trHeight w:val="181"/>
          <w:jc w:val="center"/>
          <w:ins w:id="15237" w:author="BigCREditor-RAN4#104-bis" w:date="2022-10-21T13:29:00Z"/>
        </w:trPr>
        <w:tc>
          <w:tcPr>
            <w:tcW w:w="1795" w:type="dxa"/>
            <w:tcBorders>
              <w:bottom w:val="nil"/>
            </w:tcBorders>
            <w:shd w:val="clear" w:color="auto" w:fill="auto"/>
          </w:tcPr>
          <w:p w14:paraId="6F42C90C" w14:textId="77777777" w:rsidR="00A0253E" w:rsidRPr="00020619" w:rsidRDefault="00A0253E" w:rsidP="00864629">
            <w:pPr>
              <w:pStyle w:val="TAL"/>
              <w:rPr>
                <w:ins w:id="15238" w:author="BigCREditor-RAN4#104-bis" w:date="2022-10-21T13:29:00Z"/>
              </w:rPr>
            </w:pPr>
            <w:ins w:id="15239" w:author="BigCREditor-RAN4#104-bis" w:date="2022-10-21T13:29:00Z">
              <w:r w:rsidRPr="00020619">
                <w:rPr>
                  <w:position w:val="-12"/>
                </w:rPr>
                <w:object w:dxaOrig="420" w:dyaOrig="360" w14:anchorId="59E5C711">
                  <v:shape id="_x0000_i2237" type="#_x0000_t75" style="width:21.2pt;height:21.2pt" o:ole="" fillcolor="window">
                    <v:imagedata r:id="rId149" o:title=""/>
                  </v:shape>
                  <o:OLEObject Type="Embed" ProgID="Equation.3" ShapeID="_x0000_i2237" DrawAspect="Content" ObjectID="_1731331467" r:id="rId171"/>
                </w:object>
              </w:r>
            </w:ins>
          </w:p>
        </w:tc>
        <w:tc>
          <w:tcPr>
            <w:tcW w:w="2028" w:type="dxa"/>
          </w:tcPr>
          <w:p w14:paraId="7027B4A3" w14:textId="77777777" w:rsidR="00A0253E" w:rsidRPr="00020619" w:rsidRDefault="00A0253E" w:rsidP="00864629">
            <w:pPr>
              <w:pStyle w:val="TAL"/>
              <w:rPr>
                <w:ins w:id="15240" w:author="BigCREditor-RAN4#104-bis" w:date="2022-10-21T13:29:00Z"/>
                <w:noProof/>
              </w:rPr>
            </w:pPr>
            <w:ins w:id="15241" w:author="BigCREditor-RAN4#104-bis" w:date="2022-10-21T13:29:00Z">
              <w:r w:rsidRPr="00020619">
                <w:rPr>
                  <w:noProof/>
                </w:rPr>
                <w:t>Config 1, 4</w:t>
              </w:r>
            </w:ins>
          </w:p>
        </w:tc>
        <w:tc>
          <w:tcPr>
            <w:tcW w:w="850" w:type="dxa"/>
            <w:tcBorders>
              <w:bottom w:val="nil"/>
            </w:tcBorders>
            <w:shd w:val="clear" w:color="auto" w:fill="auto"/>
          </w:tcPr>
          <w:p w14:paraId="3E49C4FB" w14:textId="77777777" w:rsidR="00A0253E" w:rsidRPr="00020619" w:rsidRDefault="00A0253E" w:rsidP="00864629">
            <w:pPr>
              <w:pStyle w:val="TAC"/>
              <w:rPr>
                <w:ins w:id="15242" w:author="BigCREditor-RAN4#104-bis" w:date="2022-10-21T13:29:00Z"/>
              </w:rPr>
            </w:pPr>
            <w:ins w:id="15243" w:author="BigCREditor-RAN4#104-bis" w:date="2022-10-21T13:29:00Z">
              <w:r w:rsidRPr="00020619">
                <w:t>dBm/SCS</w:t>
              </w:r>
            </w:ins>
          </w:p>
        </w:tc>
        <w:tc>
          <w:tcPr>
            <w:tcW w:w="3985" w:type="dxa"/>
            <w:gridSpan w:val="3"/>
            <w:vAlign w:val="center"/>
          </w:tcPr>
          <w:p w14:paraId="2F169D16" w14:textId="77777777" w:rsidR="00A0253E" w:rsidRPr="00020619" w:rsidRDefault="00A0253E" w:rsidP="00864629">
            <w:pPr>
              <w:pStyle w:val="TAC"/>
              <w:rPr>
                <w:ins w:id="15244" w:author="BigCREditor-RAN4#104-bis" w:date="2022-10-21T13:29:00Z"/>
              </w:rPr>
            </w:pPr>
            <w:ins w:id="15245" w:author="BigCREditor-RAN4#104-bis" w:date="2022-10-21T13:29:00Z">
              <w:r w:rsidRPr="00020619">
                <w:t>-98</w:t>
              </w:r>
            </w:ins>
          </w:p>
        </w:tc>
      </w:tr>
      <w:tr w:rsidR="00A0253E" w:rsidRPr="00020619" w14:paraId="6508FF1A" w14:textId="77777777" w:rsidTr="00864629">
        <w:trPr>
          <w:cantSplit/>
          <w:trHeight w:val="181"/>
          <w:jc w:val="center"/>
          <w:ins w:id="15246" w:author="BigCREditor-RAN4#104-bis" w:date="2022-10-21T13:29:00Z"/>
        </w:trPr>
        <w:tc>
          <w:tcPr>
            <w:tcW w:w="1795" w:type="dxa"/>
            <w:tcBorders>
              <w:top w:val="nil"/>
              <w:bottom w:val="nil"/>
            </w:tcBorders>
            <w:shd w:val="clear" w:color="auto" w:fill="auto"/>
          </w:tcPr>
          <w:p w14:paraId="233552EC" w14:textId="77777777" w:rsidR="00A0253E" w:rsidRPr="00020619" w:rsidRDefault="00A0253E" w:rsidP="00864629">
            <w:pPr>
              <w:pStyle w:val="TAL"/>
              <w:rPr>
                <w:ins w:id="15247" w:author="BigCREditor-RAN4#104-bis" w:date="2022-10-21T13:29:00Z"/>
              </w:rPr>
            </w:pPr>
          </w:p>
        </w:tc>
        <w:tc>
          <w:tcPr>
            <w:tcW w:w="2028" w:type="dxa"/>
          </w:tcPr>
          <w:p w14:paraId="4FBAFD01" w14:textId="77777777" w:rsidR="00A0253E" w:rsidRPr="00020619" w:rsidRDefault="00A0253E" w:rsidP="00864629">
            <w:pPr>
              <w:pStyle w:val="TAL"/>
              <w:rPr>
                <w:ins w:id="15248" w:author="BigCREditor-RAN4#104-bis" w:date="2022-10-21T13:29:00Z"/>
                <w:noProof/>
              </w:rPr>
            </w:pPr>
            <w:ins w:id="15249" w:author="BigCREditor-RAN4#104-bis" w:date="2022-10-21T13:29:00Z">
              <w:r w:rsidRPr="00020619">
                <w:rPr>
                  <w:noProof/>
                </w:rPr>
                <w:t>Config 2</w:t>
              </w:r>
            </w:ins>
          </w:p>
        </w:tc>
        <w:tc>
          <w:tcPr>
            <w:tcW w:w="850" w:type="dxa"/>
            <w:tcBorders>
              <w:top w:val="nil"/>
              <w:bottom w:val="nil"/>
            </w:tcBorders>
            <w:shd w:val="clear" w:color="auto" w:fill="auto"/>
          </w:tcPr>
          <w:p w14:paraId="5388DDF6" w14:textId="77777777" w:rsidR="00A0253E" w:rsidRPr="00020619" w:rsidRDefault="00A0253E" w:rsidP="00864629">
            <w:pPr>
              <w:pStyle w:val="TAC"/>
              <w:rPr>
                <w:ins w:id="15250" w:author="BigCREditor-RAN4#104-bis" w:date="2022-10-21T13:29:00Z"/>
              </w:rPr>
            </w:pPr>
          </w:p>
        </w:tc>
        <w:tc>
          <w:tcPr>
            <w:tcW w:w="3985" w:type="dxa"/>
            <w:gridSpan w:val="3"/>
            <w:vAlign w:val="center"/>
          </w:tcPr>
          <w:p w14:paraId="44B814F6" w14:textId="77777777" w:rsidR="00A0253E" w:rsidRPr="00020619" w:rsidRDefault="00A0253E" w:rsidP="00864629">
            <w:pPr>
              <w:pStyle w:val="TAC"/>
              <w:rPr>
                <w:ins w:id="15251" w:author="BigCREditor-RAN4#104-bis" w:date="2022-10-21T13:29:00Z"/>
              </w:rPr>
            </w:pPr>
            <w:ins w:id="15252" w:author="BigCREditor-RAN4#104-bis" w:date="2022-10-21T13:29:00Z">
              <w:r w:rsidRPr="00020619">
                <w:t>-98</w:t>
              </w:r>
            </w:ins>
          </w:p>
        </w:tc>
      </w:tr>
      <w:tr w:rsidR="00A0253E" w:rsidRPr="00020619" w14:paraId="66F30834" w14:textId="77777777" w:rsidTr="00864629">
        <w:trPr>
          <w:cantSplit/>
          <w:trHeight w:val="181"/>
          <w:jc w:val="center"/>
          <w:ins w:id="15253" w:author="BigCREditor-RAN4#104-bis" w:date="2022-10-21T13:29:00Z"/>
        </w:trPr>
        <w:tc>
          <w:tcPr>
            <w:tcW w:w="1795" w:type="dxa"/>
            <w:tcBorders>
              <w:top w:val="nil"/>
            </w:tcBorders>
            <w:shd w:val="clear" w:color="auto" w:fill="auto"/>
          </w:tcPr>
          <w:p w14:paraId="252F6B34" w14:textId="77777777" w:rsidR="00A0253E" w:rsidRPr="00020619" w:rsidRDefault="00A0253E" w:rsidP="00864629">
            <w:pPr>
              <w:pStyle w:val="TAL"/>
              <w:rPr>
                <w:ins w:id="15254" w:author="BigCREditor-RAN4#104-bis" w:date="2022-10-21T13:29:00Z"/>
              </w:rPr>
            </w:pPr>
          </w:p>
        </w:tc>
        <w:tc>
          <w:tcPr>
            <w:tcW w:w="2028" w:type="dxa"/>
          </w:tcPr>
          <w:p w14:paraId="27306CCE" w14:textId="77777777" w:rsidR="00A0253E" w:rsidRPr="00020619" w:rsidRDefault="00A0253E" w:rsidP="00864629">
            <w:pPr>
              <w:pStyle w:val="TAL"/>
              <w:rPr>
                <w:ins w:id="15255" w:author="BigCREditor-RAN4#104-bis" w:date="2022-10-21T13:29:00Z"/>
                <w:noProof/>
              </w:rPr>
            </w:pPr>
            <w:ins w:id="15256" w:author="BigCREditor-RAN4#104-bis" w:date="2022-10-21T13:29:00Z">
              <w:r w:rsidRPr="00020619">
                <w:rPr>
                  <w:noProof/>
                </w:rPr>
                <w:t>Config 3</w:t>
              </w:r>
            </w:ins>
          </w:p>
        </w:tc>
        <w:tc>
          <w:tcPr>
            <w:tcW w:w="850" w:type="dxa"/>
            <w:tcBorders>
              <w:top w:val="nil"/>
            </w:tcBorders>
            <w:shd w:val="clear" w:color="auto" w:fill="auto"/>
          </w:tcPr>
          <w:p w14:paraId="07CAD62F" w14:textId="77777777" w:rsidR="00A0253E" w:rsidRPr="00020619" w:rsidRDefault="00A0253E" w:rsidP="00864629">
            <w:pPr>
              <w:pStyle w:val="TAC"/>
              <w:rPr>
                <w:ins w:id="15257" w:author="BigCREditor-RAN4#104-bis" w:date="2022-10-21T13:29:00Z"/>
              </w:rPr>
            </w:pPr>
          </w:p>
        </w:tc>
        <w:tc>
          <w:tcPr>
            <w:tcW w:w="3985" w:type="dxa"/>
            <w:gridSpan w:val="3"/>
            <w:vAlign w:val="center"/>
          </w:tcPr>
          <w:p w14:paraId="0B877729" w14:textId="77777777" w:rsidR="00A0253E" w:rsidRPr="00020619" w:rsidRDefault="00A0253E" w:rsidP="00864629">
            <w:pPr>
              <w:pStyle w:val="TAC"/>
              <w:rPr>
                <w:ins w:id="15258" w:author="BigCREditor-RAN4#104-bis" w:date="2022-10-21T13:29:00Z"/>
              </w:rPr>
            </w:pPr>
            <w:ins w:id="15259" w:author="BigCREditor-RAN4#104-bis" w:date="2022-10-21T13:29:00Z">
              <w:r w:rsidRPr="00020619">
                <w:t>-95</w:t>
              </w:r>
            </w:ins>
          </w:p>
        </w:tc>
      </w:tr>
      <w:tr w:rsidR="00A0253E" w:rsidRPr="00020619" w14:paraId="2154FE47" w14:textId="77777777" w:rsidTr="00864629">
        <w:trPr>
          <w:cantSplit/>
          <w:trHeight w:val="198"/>
          <w:jc w:val="center"/>
          <w:ins w:id="15260" w:author="BigCREditor-RAN4#104-bis" w:date="2022-10-21T13:29:00Z"/>
        </w:trPr>
        <w:tc>
          <w:tcPr>
            <w:tcW w:w="3823" w:type="dxa"/>
            <w:gridSpan w:val="2"/>
          </w:tcPr>
          <w:p w14:paraId="148EA875" w14:textId="77777777" w:rsidR="00A0253E" w:rsidRPr="00020619" w:rsidRDefault="00A0253E" w:rsidP="00864629">
            <w:pPr>
              <w:pStyle w:val="TAL"/>
              <w:rPr>
                <w:ins w:id="15261" w:author="BigCREditor-RAN4#104-bis" w:date="2022-10-21T13:29:00Z"/>
              </w:rPr>
            </w:pPr>
            <w:ins w:id="15262" w:author="BigCREditor-RAN4#104-bis" w:date="2022-10-21T13:29:00Z">
              <w:r w:rsidRPr="00020619">
                <w:rPr>
                  <w:rFonts w:eastAsia="?? ??"/>
                </w:rPr>
                <w:t>Propagation condition</w:t>
              </w:r>
            </w:ins>
          </w:p>
        </w:tc>
        <w:tc>
          <w:tcPr>
            <w:tcW w:w="850" w:type="dxa"/>
          </w:tcPr>
          <w:p w14:paraId="3FE143C1" w14:textId="77777777" w:rsidR="00A0253E" w:rsidRPr="00020619" w:rsidRDefault="00A0253E" w:rsidP="00864629">
            <w:pPr>
              <w:pStyle w:val="TAC"/>
              <w:rPr>
                <w:ins w:id="15263" w:author="BigCREditor-RAN4#104-bis" w:date="2022-10-21T13:29:00Z"/>
              </w:rPr>
            </w:pPr>
          </w:p>
        </w:tc>
        <w:tc>
          <w:tcPr>
            <w:tcW w:w="3985" w:type="dxa"/>
            <w:gridSpan w:val="3"/>
            <w:shd w:val="clear" w:color="auto" w:fill="auto"/>
          </w:tcPr>
          <w:p w14:paraId="3FF1263E" w14:textId="77777777" w:rsidR="00A0253E" w:rsidRPr="00020619" w:rsidRDefault="00A0253E" w:rsidP="00864629">
            <w:pPr>
              <w:pStyle w:val="TAC"/>
              <w:rPr>
                <w:ins w:id="15264" w:author="BigCREditor-RAN4#104-bis" w:date="2022-10-21T13:29:00Z"/>
                <w:rFonts w:eastAsia="MS Mincho"/>
              </w:rPr>
            </w:pPr>
            <w:ins w:id="15265" w:author="BigCREditor-RAN4#104-bis" w:date="2022-10-21T13:29:00Z">
              <w:r w:rsidRPr="00020619">
                <w:rPr>
                  <w:rFonts w:eastAsia="MS Mincho"/>
                </w:rPr>
                <w:t>TDL-C 300ns 100Hz</w:t>
              </w:r>
            </w:ins>
          </w:p>
        </w:tc>
      </w:tr>
      <w:tr w:rsidR="00A0253E" w:rsidRPr="00020619" w14:paraId="6A3E9BE2" w14:textId="77777777" w:rsidTr="00864629">
        <w:trPr>
          <w:cantSplit/>
          <w:trHeight w:val="1669"/>
          <w:jc w:val="center"/>
          <w:ins w:id="15266" w:author="BigCREditor-RAN4#104-bis" w:date="2022-10-21T13:29:00Z"/>
        </w:trPr>
        <w:tc>
          <w:tcPr>
            <w:tcW w:w="8658" w:type="dxa"/>
            <w:gridSpan w:val="6"/>
          </w:tcPr>
          <w:p w14:paraId="54ABB6E5" w14:textId="77777777" w:rsidR="00A0253E" w:rsidRPr="00020619" w:rsidRDefault="00A0253E" w:rsidP="00864629">
            <w:pPr>
              <w:pStyle w:val="TAN"/>
              <w:rPr>
                <w:ins w:id="15267" w:author="BigCREditor-RAN4#104-bis" w:date="2022-10-21T13:29:00Z"/>
              </w:rPr>
            </w:pPr>
            <w:ins w:id="15268" w:author="BigCREditor-RAN4#104-bis" w:date="2022-10-21T13:29:00Z">
              <w:r w:rsidRPr="00020619">
                <w:t>Note 1:</w:t>
              </w:r>
              <w:r w:rsidRPr="00020619">
                <w:tab/>
                <w:t>OCNG shall be used such that the resources in Cell 1 are fully allocated and a constant total transmitted power spectral density is achieved for all OFDM symbols.</w:t>
              </w:r>
            </w:ins>
          </w:p>
          <w:p w14:paraId="5A944582" w14:textId="77777777" w:rsidR="00A0253E" w:rsidRPr="00020619" w:rsidRDefault="00A0253E" w:rsidP="00864629">
            <w:pPr>
              <w:pStyle w:val="TAN"/>
              <w:rPr>
                <w:ins w:id="15269" w:author="BigCREditor-RAN4#104-bis" w:date="2022-10-21T13:29:00Z"/>
              </w:rPr>
            </w:pPr>
            <w:ins w:id="15270" w:author="BigCREditor-RAN4#104-bis" w:date="2022-10-21T13:29:00Z">
              <w:r w:rsidRPr="00020619">
                <w:t>Note 2:</w:t>
              </w:r>
              <w:r w:rsidRPr="00020619">
                <w:tab/>
                <w:t>The signal contains PDCCH for UEs other than the device under test as part of OCNG.</w:t>
              </w:r>
            </w:ins>
          </w:p>
          <w:p w14:paraId="053B6FA9" w14:textId="77777777" w:rsidR="00A0253E" w:rsidRPr="00020619" w:rsidRDefault="00A0253E" w:rsidP="00864629">
            <w:pPr>
              <w:pStyle w:val="TAN"/>
              <w:rPr>
                <w:ins w:id="15271" w:author="BigCREditor-RAN4#104-bis" w:date="2022-10-21T13:29:00Z"/>
              </w:rPr>
            </w:pPr>
            <w:ins w:id="15272" w:author="BigCREditor-RAN4#104-bis" w:date="2022-10-21T13:29:00Z">
              <w:r w:rsidRPr="00020619">
                <w:t>Note 3:</w:t>
              </w:r>
              <w:r w:rsidRPr="00020619">
                <w:tab/>
                <w:t xml:space="preserve">SNR levels correspond to the signal to noise ratio over the SSS </w:t>
              </w:r>
              <w:proofErr w:type="spellStart"/>
              <w:r w:rsidRPr="00020619">
                <w:t>REs.</w:t>
              </w:r>
              <w:proofErr w:type="spellEnd"/>
            </w:ins>
          </w:p>
          <w:p w14:paraId="54375B4B" w14:textId="77777777" w:rsidR="00A0253E" w:rsidRPr="00020619" w:rsidRDefault="00A0253E" w:rsidP="00864629">
            <w:pPr>
              <w:pStyle w:val="TAN"/>
              <w:rPr>
                <w:ins w:id="15273" w:author="BigCREditor-RAN4#104-bis" w:date="2022-10-21T13:29:00Z"/>
              </w:rPr>
            </w:pPr>
            <w:ins w:id="15274" w:author="BigCREditor-RAN4#104-bis" w:date="2022-10-21T13:29:00Z">
              <w:r w:rsidRPr="00020619">
                <w:t>Note 4:</w:t>
              </w:r>
              <w:r w:rsidRPr="00020619">
                <w:tab/>
                <w:t>The SNR in time periods T1, T2 and T3 is denoted as SNR1, SNR2 and SNR3 respectively in Figure A.16.5.1.6.1-1.</w:t>
              </w:r>
            </w:ins>
          </w:p>
          <w:p w14:paraId="6AB62F39" w14:textId="77777777" w:rsidR="00A0253E" w:rsidRPr="00020619" w:rsidRDefault="00A0253E" w:rsidP="00864629">
            <w:pPr>
              <w:pStyle w:val="TAN"/>
              <w:rPr>
                <w:ins w:id="15275" w:author="BigCREditor-RAN4#104-bis" w:date="2022-10-21T13:29:00Z"/>
              </w:rPr>
            </w:pPr>
            <w:ins w:id="15276" w:author="BigCREditor-RAN4#104-bis" w:date="2022-10-21T13:29:00Z">
              <w:r w:rsidRPr="00020619">
                <w:t>Note 5:</w:t>
              </w:r>
              <w:r w:rsidRPr="00020619">
                <w:rPr>
                  <w:rFonts w:eastAsia="MS Mincho"/>
                  <w:snapToGrid w:val="0"/>
                </w:rPr>
                <w:tab/>
              </w:r>
              <w:r w:rsidRPr="00020619">
                <w:t xml:space="preserve">The SNR values are specified for testing a UE which supports 2RX on at least one band. </w:t>
              </w:r>
              <w:del w:id="15277" w:author="Huawei" w:date="2022-11-16T18:57:00Z">
                <w:r w:rsidRPr="00020619" w:rsidDel="007D5939">
                  <w:delText>For testing of a UE which supports 4RX on all bands, the SNR during T3 is A.3.6</w:delText>
                </w:r>
                <w:r w:rsidRPr="00020619" w:rsidDel="007D5939">
                  <w:rPr>
                    <w:snapToGrid w:val="0"/>
                  </w:rPr>
                  <w:delText>.</w:delText>
                </w:r>
              </w:del>
            </w:ins>
          </w:p>
        </w:tc>
      </w:tr>
    </w:tbl>
    <w:p w14:paraId="7EEF28CE" w14:textId="77777777" w:rsidR="00A0253E" w:rsidRPr="00020619" w:rsidDel="007D5939" w:rsidRDefault="00A0253E" w:rsidP="00A0253E">
      <w:pPr>
        <w:rPr>
          <w:ins w:id="15278" w:author="BigCREditor-RAN4#104-bis" w:date="2022-10-21T13:29:00Z"/>
          <w:del w:id="15279" w:author="Huawei" w:date="2022-11-16T18:57:00Z"/>
        </w:rPr>
      </w:pPr>
      <w:ins w:id="15280" w:author="BigCREditor-RAN4#104-bis" w:date="2022-10-21T13:29:00Z">
        <w:del w:id="15281" w:author="Huawei" w:date="2022-11-16T18:57:00Z">
          <w:r w:rsidRPr="00020619" w:rsidDel="007D5939">
            <w:delText>111</w:delText>
          </w:r>
        </w:del>
      </w:ins>
    </w:p>
    <w:p w14:paraId="37FD62C5" w14:textId="77777777" w:rsidR="00A0253E" w:rsidRPr="00020619" w:rsidRDefault="00A0253E" w:rsidP="00A0253E">
      <w:pPr>
        <w:keepNext/>
        <w:keepLines/>
        <w:spacing w:before="60"/>
        <w:jc w:val="center"/>
        <w:rPr>
          <w:ins w:id="15282" w:author="BigCREditor-RAN4#104-bis" w:date="2022-10-21T13:29:00Z"/>
          <w:rFonts w:ascii="Arial" w:eastAsia="Malgun Gothic" w:hAnsi="Arial"/>
          <w:b/>
          <w:kern w:val="20"/>
        </w:rPr>
      </w:pPr>
      <w:ins w:id="15283" w:author="BigCREditor-RAN4#104-bis" w:date="2022-10-21T13:29:00Z">
        <w:r w:rsidRPr="00020619">
          <w:rPr>
            <w:rFonts w:ascii="Arial" w:hAnsi="Arial"/>
            <w:b/>
            <w:noProof/>
            <w:lang w:val="en-US" w:eastAsia="zh-CN"/>
          </w:rPr>
          <w:drawing>
            <wp:inline distT="0" distB="0" distL="0" distR="0" wp14:anchorId="0FF1FFDD" wp14:editId="51F17A62">
              <wp:extent cx="5351329" cy="3240000"/>
              <wp:effectExtent l="0" t="0" r="1905" b="0"/>
              <wp:docPr id="319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cstate="print"/>
                      <a:stretch>
                        <a:fillRect/>
                      </a:stretch>
                    </pic:blipFill>
                    <pic:spPr>
                      <a:xfrm>
                        <a:off x="0" y="0"/>
                        <a:ext cx="5351329" cy="3240000"/>
                      </a:xfrm>
                      <a:prstGeom prst="rect">
                        <a:avLst/>
                      </a:prstGeom>
                    </pic:spPr>
                  </pic:pic>
                </a:graphicData>
              </a:graphic>
            </wp:inline>
          </w:drawing>
        </w:r>
      </w:ins>
    </w:p>
    <w:p w14:paraId="0EC2E3D4" w14:textId="77777777" w:rsidR="00A0253E" w:rsidRPr="00020619" w:rsidRDefault="00A0253E" w:rsidP="00A0253E">
      <w:pPr>
        <w:keepLines/>
        <w:spacing w:after="240"/>
        <w:jc w:val="center"/>
        <w:rPr>
          <w:ins w:id="15284" w:author="BigCREditor-RAN4#104-bis" w:date="2022-10-21T13:29:00Z"/>
          <w:rFonts w:ascii="Arial" w:hAnsi="Arial"/>
        </w:rPr>
      </w:pPr>
      <w:ins w:id="15285" w:author="BigCREditor-RAN4#104-bis" w:date="2022-10-21T13:29:00Z">
        <w:r w:rsidRPr="00020619">
          <w:rPr>
            <w:rFonts w:ascii="Arial" w:hAnsi="Arial"/>
            <w:b/>
          </w:rPr>
          <w:t>Figure A.16.5.1.6.1-1: SNR variation for out-of-sync testing</w:t>
        </w:r>
      </w:ins>
    </w:p>
    <w:p w14:paraId="65AB01B2" w14:textId="77777777" w:rsidR="00A0253E" w:rsidRPr="00020619" w:rsidRDefault="00A0253E" w:rsidP="00A0253E">
      <w:pPr>
        <w:pStyle w:val="Heading5"/>
        <w:rPr>
          <w:ins w:id="15286" w:author="BigCREditor-RAN4#104-bis" w:date="2022-10-21T13:29:00Z"/>
          <w:snapToGrid w:val="0"/>
        </w:rPr>
      </w:pPr>
      <w:ins w:id="15287" w:author="BigCREditor-RAN4#104-bis" w:date="2022-10-21T13:29:00Z">
        <w:r w:rsidRPr="00020619">
          <w:rPr>
            <w:snapToGrid w:val="0"/>
          </w:rPr>
          <w:lastRenderedPageBreak/>
          <w:t>A.16.5.1.6.2</w:t>
        </w:r>
        <w:r w:rsidRPr="00020619">
          <w:rPr>
            <w:snapToGrid w:val="0"/>
          </w:rPr>
          <w:tab/>
          <w:t>Test Requirements</w:t>
        </w:r>
      </w:ins>
    </w:p>
    <w:p w14:paraId="6C6D0704" w14:textId="77777777" w:rsidR="00A0253E" w:rsidRPr="00020619" w:rsidRDefault="00A0253E" w:rsidP="00A0253E">
      <w:pPr>
        <w:rPr>
          <w:ins w:id="15288" w:author="BigCREditor-RAN4#104-bis" w:date="2022-10-21T13:29:00Z"/>
        </w:rPr>
      </w:pPr>
      <w:ins w:id="15289" w:author="BigCREditor-RAN4#104-bis" w:date="2022-10-21T13:29:00Z">
        <w:r w:rsidRPr="00020619">
          <w:t>The UE behaviour in each test during time durations T1, T2 and T3 shall be as follows:</w:t>
        </w:r>
      </w:ins>
    </w:p>
    <w:p w14:paraId="2DB3203C" w14:textId="77777777" w:rsidR="00A0253E" w:rsidRPr="00020619" w:rsidRDefault="00A0253E" w:rsidP="00A0253E">
      <w:pPr>
        <w:rPr>
          <w:ins w:id="15290" w:author="BigCREditor-RAN4#104-bis" w:date="2022-10-21T13:29:00Z"/>
        </w:rPr>
      </w:pPr>
      <w:ins w:id="15291" w:author="BigCREditor-RAN4#104-bis" w:date="2022-10-21T13:29:00Z">
        <w:r w:rsidRPr="00020619">
          <w:t>During the period from time point A to time point B the UE shall transmit uplink signal at least in all uplink slots configured for CSI transmission according to the configured periodic CSI reporting.</w:t>
        </w:r>
      </w:ins>
    </w:p>
    <w:p w14:paraId="4BE87A55" w14:textId="77777777" w:rsidR="00A0253E" w:rsidRPr="00020619" w:rsidRDefault="00A0253E" w:rsidP="00A0253E">
      <w:pPr>
        <w:rPr>
          <w:ins w:id="15292" w:author="BigCREditor-RAN4#104-bis" w:date="2022-10-21T13:29:00Z"/>
        </w:rPr>
      </w:pPr>
      <w:ins w:id="15293" w:author="BigCREditor-RAN4#104-bis" w:date="2022-10-21T13:29:00Z">
        <w:r w:rsidRPr="00020619">
          <w:t>The UE shall stop transmitting uplink signal no later than time point C (D1 second after the start of the time duration T3).</w:t>
        </w:r>
      </w:ins>
    </w:p>
    <w:p w14:paraId="30A9F53B" w14:textId="77777777" w:rsidR="00A0253E" w:rsidRDefault="00A0253E" w:rsidP="00A0253E">
      <w:ins w:id="15294" w:author="BigCREditor-RAN4#104-bis" w:date="2022-10-21T13:29:00Z">
        <w:r w:rsidRPr="00020619">
          <w:t>The rate of correct events observed during repeated tests shall be at least 90%.</w:t>
        </w:r>
      </w:ins>
    </w:p>
    <w:p w14:paraId="0331B6EC" w14:textId="77777777" w:rsidR="00A0253E" w:rsidRPr="00020619" w:rsidRDefault="00A0253E" w:rsidP="00A0253E">
      <w:pPr>
        <w:rPr>
          <w:ins w:id="15295" w:author="BigCREditor-RAN4#104-bis" w:date="2022-10-21T13:29:00Z"/>
        </w:rPr>
      </w:pPr>
    </w:p>
    <w:p w14:paraId="25433116" w14:textId="77777777" w:rsidR="00A0253E" w:rsidRPr="00DB707E" w:rsidRDefault="00A0253E" w:rsidP="00A0253E">
      <w:pPr>
        <w:pStyle w:val="Heading4"/>
      </w:pPr>
      <w:r w:rsidRPr="00DB707E">
        <w:t>A.16.5.1.7</w:t>
      </w:r>
      <w:r w:rsidRPr="00DB707E">
        <w:tab/>
        <w:t xml:space="preserve">Radio Link Monitoring In-sync Test for FR1 </w:t>
      </w:r>
      <w:proofErr w:type="spellStart"/>
      <w:r w:rsidRPr="00DB707E">
        <w:t>PCell</w:t>
      </w:r>
      <w:proofErr w:type="spellEnd"/>
      <w:r w:rsidRPr="00DB707E">
        <w:t xml:space="preserve"> configured with SSB-based RLM RS in DRX mode for 1 Rx UE</w:t>
      </w:r>
    </w:p>
    <w:p w14:paraId="1DBED910" w14:textId="77777777" w:rsidR="00A0253E" w:rsidRPr="00DB707E" w:rsidRDefault="00A0253E" w:rsidP="00A0253E">
      <w:pPr>
        <w:pStyle w:val="Heading5"/>
        <w:rPr>
          <w:snapToGrid w:val="0"/>
          <w:lang w:eastAsia="zh-CN"/>
        </w:rPr>
      </w:pPr>
      <w:r w:rsidRPr="00DB707E">
        <w:rPr>
          <w:snapToGrid w:val="0"/>
          <w:lang w:eastAsia="zh-CN"/>
        </w:rPr>
        <w:t>A.16.5.1.7.1</w:t>
      </w:r>
      <w:r w:rsidRPr="00DB707E">
        <w:rPr>
          <w:snapToGrid w:val="0"/>
          <w:lang w:eastAsia="zh-CN"/>
        </w:rPr>
        <w:tab/>
        <w:t>Test Purpose and Environment</w:t>
      </w:r>
    </w:p>
    <w:p w14:paraId="3D99EA8B" w14:textId="77777777" w:rsidR="00A0253E" w:rsidRPr="00DB707E" w:rsidRDefault="00A0253E" w:rsidP="00A0253E">
      <w:r w:rsidRPr="00DB707E">
        <w:t xml:space="preserve">The purpose of this test is </w:t>
      </w:r>
      <w:bookmarkStart w:id="15296" w:name="_Hlk116983492"/>
      <w:r w:rsidRPr="00DB707E">
        <w:t xml:space="preserve">to verify that the UE properly detects the out of sync and in sync for the purpose of monitoring downlink radio link quality of the </w:t>
      </w:r>
      <w:proofErr w:type="spellStart"/>
      <w:r w:rsidRPr="00DB707E">
        <w:t>PCell</w:t>
      </w:r>
      <w:proofErr w:type="spellEnd"/>
      <w:r w:rsidRPr="00DB707E">
        <w:t xml:space="preserve"> when DRX is used. This test will partly verify the FR1 radio link monitoring requirements in clause 8.1B</w:t>
      </w:r>
      <w:bookmarkEnd w:id="15296"/>
      <w:r w:rsidRPr="00DB707E">
        <w:t>.</w:t>
      </w:r>
    </w:p>
    <w:p w14:paraId="54C7A505" w14:textId="77777777" w:rsidR="00A0253E" w:rsidRPr="00DB707E" w:rsidRDefault="00A0253E" w:rsidP="00A0253E">
      <w:r w:rsidRPr="00DB707E">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w:t>
      </w:r>
      <w:r w:rsidRPr="00DB707E">
        <w:rPr>
          <w:i/>
        </w:rPr>
        <w:t>purpose</w:t>
      </w:r>
      <w:r w:rsidRPr="00DB707E">
        <w:t xml:space="preserve"> set to ‘</w:t>
      </w:r>
      <w:proofErr w:type="spellStart"/>
      <w:r w:rsidRPr="00DB707E">
        <w:rPr>
          <w:i/>
        </w:rPr>
        <w:t>rlf</w:t>
      </w:r>
      <w:proofErr w:type="spellEnd"/>
      <w:r w:rsidRPr="00DB707E">
        <w:t xml:space="preserve">’. Supported test configurations are shown in table A.16.5.1.7.1-1. The test parameters are given in Tables A.16.5.1.7.1-2, and A.16.5.1.7.1-3. There is one cell (Cell 1), which is the active NR cell, in the test. The test consists of five successive time periods, with time duration of T1, T2, T3, T4 and T5 respectively. Figure A.16.5.1.7.1-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DB707E">
        <w:t>ms</w:t>
      </w:r>
      <w:proofErr w:type="spellEnd"/>
      <w:r w:rsidRPr="00DB707E">
        <w:t xml:space="preserve">. In the test, DRX configuration is enabled and DRX inactivity timer has already been expired, </w:t>
      </w:r>
      <w:proofErr w:type="gramStart"/>
      <w:r w:rsidRPr="00DB707E">
        <w:t>i.e.</w:t>
      </w:r>
      <w:proofErr w:type="gramEnd"/>
      <w:r w:rsidRPr="00DB707E">
        <w:t xml:space="preserve"> UE tries to decode PDCCH and to send periodic CSI during the period when On-duration timer is running. Time alignment timers shall be set to “infinity” so that UL timing alignment is maintained during the test.</w:t>
      </w:r>
    </w:p>
    <w:p w14:paraId="0A129872" w14:textId="77777777" w:rsidR="00A0253E" w:rsidRPr="00DB707E" w:rsidRDefault="00A0253E" w:rsidP="00A0253E">
      <w:pPr>
        <w:pStyle w:val="TH"/>
      </w:pPr>
      <w:r w:rsidRPr="00DB707E">
        <w:t xml:space="preserve">Table A.16.5.1.7.1-1: Supported test configurations for FR1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877"/>
      </w:tblGrid>
      <w:tr w:rsidR="00A0253E" w:rsidRPr="00DB707E" w14:paraId="0C2ED632" w14:textId="77777777" w:rsidTr="00864629">
        <w:trPr>
          <w:trHeight w:val="187"/>
          <w:jc w:val="center"/>
        </w:trPr>
        <w:tc>
          <w:tcPr>
            <w:tcW w:w="1631" w:type="dxa"/>
            <w:shd w:val="clear" w:color="auto" w:fill="auto"/>
          </w:tcPr>
          <w:p w14:paraId="066F08E9" w14:textId="77777777" w:rsidR="00A0253E" w:rsidRPr="00DB707E" w:rsidRDefault="00A0253E" w:rsidP="00864629">
            <w:pPr>
              <w:pStyle w:val="TAH"/>
            </w:pPr>
            <w:r w:rsidRPr="00DB707E">
              <w:t>Configuration</w:t>
            </w:r>
          </w:p>
        </w:tc>
        <w:tc>
          <w:tcPr>
            <w:tcW w:w="5877" w:type="dxa"/>
            <w:shd w:val="clear" w:color="auto" w:fill="auto"/>
          </w:tcPr>
          <w:p w14:paraId="6CB58EA9" w14:textId="77777777" w:rsidR="00A0253E" w:rsidRPr="00DB707E" w:rsidRDefault="00A0253E" w:rsidP="00864629">
            <w:pPr>
              <w:pStyle w:val="TAH"/>
            </w:pPr>
            <w:r w:rsidRPr="00DB707E">
              <w:t>Description</w:t>
            </w:r>
          </w:p>
        </w:tc>
      </w:tr>
      <w:tr w:rsidR="00A0253E" w:rsidRPr="00DB707E" w14:paraId="187D2F39" w14:textId="77777777" w:rsidTr="00864629">
        <w:trPr>
          <w:trHeight w:val="187"/>
          <w:jc w:val="center"/>
        </w:trPr>
        <w:tc>
          <w:tcPr>
            <w:tcW w:w="1631" w:type="dxa"/>
            <w:shd w:val="clear" w:color="auto" w:fill="auto"/>
          </w:tcPr>
          <w:p w14:paraId="7BDBE5BF" w14:textId="77777777" w:rsidR="00A0253E" w:rsidRPr="00DB707E" w:rsidRDefault="00A0253E" w:rsidP="00864629">
            <w:pPr>
              <w:pStyle w:val="TAL"/>
            </w:pPr>
            <w:r w:rsidRPr="00DB707E">
              <w:t>1</w:t>
            </w:r>
          </w:p>
        </w:tc>
        <w:tc>
          <w:tcPr>
            <w:tcW w:w="5877" w:type="dxa"/>
            <w:shd w:val="clear" w:color="auto" w:fill="auto"/>
          </w:tcPr>
          <w:p w14:paraId="3E09C952" w14:textId="77777777" w:rsidR="00A0253E" w:rsidRPr="00DB707E" w:rsidRDefault="00A0253E" w:rsidP="00864629">
            <w:pPr>
              <w:pStyle w:val="TAL"/>
            </w:pPr>
            <w:r w:rsidRPr="00DB707E">
              <w:t>FDD, SSB SCS 15 kHz, data SCS 15 kHz, BW 10 MHz</w:t>
            </w:r>
          </w:p>
        </w:tc>
      </w:tr>
      <w:tr w:rsidR="00A0253E" w:rsidRPr="00DB707E" w14:paraId="434B6097" w14:textId="77777777" w:rsidTr="00864629">
        <w:trPr>
          <w:trHeight w:val="187"/>
          <w:jc w:val="center"/>
        </w:trPr>
        <w:tc>
          <w:tcPr>
            <w:tcW w:w="1631" w:type="dxa"/>
            <w:shd w:val="clear" w:color="auto" w:fill="auto"/>
          </w:tcPr>
          <w:p w14:paraId="15896EC8" w14:textId="77777777" w:rsidR="00A0253E" w:rsidRPr="00DB707E" w:rsidRDefault="00A0253E" w:rsidP="00864629">
            <w:pPr>
              <w:pStyle w:val="TAL"/>
            </w:pPr>
            <w:r w:rsidRPr="00DB707E">
              <w:t>2</w:t>
            </w:r>
          </w:p>
        </w:tc>
        <w:tc>
          <w:tcPr>
            <w:tcW w:w="5877" w:type="dxa"/>
            <w:shd w:val="clear" w:color="auto" w:fill="auto"/>
          </w:tcPr>
          <w:p w14:paraId="546BB6A9" w14:textId="77777777" w:rsidR="00A0253E" w:rsidRPr="00DB707E" w:rsidRDefault="00A0253E" w:rsidP="00864629">
            <w:pPr>
              <w:pStyle w:val="TAL"/>
            </w:pPr>
            <w:r w:rsidRPr="00DB707E">
              <w:t>TDD, SSB SCS 15 kHz, data SCS 15 kHz, BW 10 MHz</w:t>
            </w:r>
          </w:p>
        </w:tc>
      </w:tr>
      <w:tr w:rsidR="00A0253E" w:rsidRPr="00DB707E" w14:paraId="77D5DD8F" w14:textId="77777777" w:rsidTr="00864629">
        <w:trPr>
          <w:trHeight w:val="187"/>
          <w:jc w:val="center"/>
        </w:trPr>
        <w:tc>
          <w:tcPr>
            <w:tcW w:w="1631" w:type="dxa"/>
            <w:shd w:val="clear" w:color="auto" w:fill="auto"/>
          </w:tcPr>
          <w:p w14:paraId="3DC5499C" w14:textId="77777777" w:rsidR="00A0253E" w:rsidRPr="00DB707E" w:rsidRDefault="00A0253E" w:rsidP="00864629">
            <w:pPr>
              <w:pStyle w:val="TAL"/>
            </w:pPr>
            <w:r w:rsidRPr="00DB707E">
              <w:t>3</w:t>
            </w:r>
          </w:p>
        </w:tc>
        <w:tc>
          <w:tcPr>
            <w:tcW w:w="5877" w:type="dxa"/>
            <w:shd w:val="clear" w:color="auto" w:fill="auto"/>
          </w:tcPr>
          <w:p w14:paraId="54A5CDD2" w14:textId="77777777" w:rsidR="00A0253E" w:rsidRPr="00DB707E" w:rsidRDefault="00A0253E" w:rsidP="00864629">
            <w:pPr>
              <w:pStyle w:val="TAL"/>
            </w:pPr>
            <w:r w:rsidRPr="00DB707E">
              <w:t>TDD, SSB SCS 30 kHz, data SCS 30 kHz, BW 20 MHz</w:t>
            </w:r>
          </w:p>
        </w:tc>
      </w:tr>
      <w:tr w:rsidR="00A0253E" w:rsidRPr="00DB707E" w14:paraId="57940D20" w14:textId="77777777" w:rsidTr="00864629">
        <w:trPr>
          <w:trHeight w:val="187"/>
          <w:jc w:val="center"/>
        </w:trPr>
        <w:tc>
          <w:tcPr>
            <w:tcW w:w="1631" w:type="dxa"/>
            <w:shd w:val="clear" w:color="auto" w:fill="auto"/>
          </w:tcPr>
          <w:p w14:paraId="62A1A2D8" w14:textId="77777777" w:rsidR="00A0253E" w:rsidRPr="00DB707E" w:rsidRDefault="00A0253E" w:rsidP="00864629">
            <w:pPr>
              <w:pStyle w:val="TAL"/>
            </w:pPr>
            <w:r w:rsidRPr="00DB707E">
              <w:t>4</w:t>
            </w:r>
          </w:p>
        </w:tc>
        <w:tc>
          <w:tcPr>
            <w:tcW w:w="5877" w:type="dxa"/>
            <w:shd w:val="clear" w:color="auto" w:fill="auto"/>
          </w:tcPr>
          <w:p w14:paraId="6DF127E2" w14:textId="77777777" w:rsidR="00A0253E" w:rsidRPr="00DB707E" w:rsidRDefault="00A0253E" w:rsidP="00864629">
            <w:pPr>
              <w:pStyle w:val="TAL"/>
            </w:pPr>
            <w:r w:rsidRPr="00DB707E">
              <w:t>HD-FDD, SSB SCS 15 kHz, data SCS 15 kHz, BW 10 MHz</w:t>
            </w:r>
          </w:p>
        </w:tc>
      </w:tr>
      <w:tr w:rsidR="00A0253E" w:rsidRPr="00DB707E" w14:paraId="532D4948" w14:textId="77777777" w:rsidTr="00864629">
        <w:trPr>
          <w:trHeight w:val="187"/>
          <w:jc w:val="center"/>
        </w:trPr>
        <w:tc>
          <w:tcPr>
            <w:tcW w:w="7508" w:type="dxa"/>
            <w:gridSpan w:val="2"/>
            <w:shd w:val="clear" w:color="auto" w:fill="auto"/>
          </w:tcPr>
          <w:p w14:paraId="65C8608F" w14:textId="77777777" w:rsidR="00A0253E" w:rsidRPr="00DB707E" w:rsidRDefault="00A0253E" w:rsidP="00864629">
            <w:pPr>
              <w:pStyle w:val="TAN"/>
            </w:pPr>
            <w:r w:rsidRPr="00DB707E">
              <w:t>Note:</w:t>
            </w:r>
            <w:r w:rsidRPr="00DB707E">
              <w:tab/>
              <w:t>The UE is only required to pass in one of the supported test configurations in FR1</w:t>
            </w:r>
          </w:p>
        </w:tc>
      </w:tr>
    </w:tbl>
    <w:p w14:paraId="0B612840" w14:textId="77777777" w:rsidR="00A0253E" w:rsidRPr="00DB707E" w:rsidRDefault="00A0253E" w:rsidP="00A0253E">
      <w:pPr>
        <w:rPr>
          <w:rFonts w:eastAsia="MS Mincho"/>
        </w:rPr>
      </w:pPr>
    </w:p>
    <w:p w14:paraId="2951D19B" w14:textId="77777777" w:rsidR="00A0253E" w:rsidRPr="00DB707E" w:rsidRDefault="00A0253E" w:rsidP="00A0253E">
      <w:pPr>
        <w:pStyle w:val="TH"/>
      </w:pPr>
      <w:r w:rsidRPr="00DB707E">
        <w:lastRenderedPageBreak/>
        <w:t>Table A.16.5.1.7.1-2: General test parameters for FR1 in-sync testing in DRX mode</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221"/>
        <w:gridCol w:w="373"/>
        <w:gridCol w:w="1989"/>
        <w:gridCol w:w="887"/>
        <w:gridCol w:w="3591"/>
        <w:tblGridChange w:id="15297">
          <w:tblGrid>
            <w:gridCol w:w="2137"/>
            <w:gridCol w:w="221"/>
            <w:gridCol w:w="294"/>
            <w:gridCol w:w="79"/>
            <w:gridCol w:w="1852"/>
            <w:gridCol w:w="137"/>
            <w:gridCol w:w="724"/>
            <w:gridCol w:w="163"/>
            <w:gridCol w:w="3324"/>
            <w:gridCol w:w="267"/>
          </w:tblGrid>
        </w:tblGridChange>
      </w:tblGrid>
      <w:tr w:rsidR="00A0253E" w:rsidRPr="00DB707E" w14:paraId="08BD9005" w14:textId="77777777" w:rsidTr="00864629">
        <w:trPr>
          <w:trHeight w:val="187"/>
          <w:jc w:val="center"/>
        </w:trPr>
        <w:tc>
          <w:tcPr>
            <w:tcW w:w="2566" w:type="pct"/>
            <w:gridSpan w:val="4"/>
            <w:tcBorders>
              <w:bottom w:val="nil"/>
            </w:tcBorders>
            <w:shd w:val="clear" w:color="auto" w:fill="auto"/>
          </w:tcPr>
          <w:p w14:paraId="42E2DD2F" w14:textId="77777777" w:rsidR="00A0253E" w:rsidRPr="00DB707E" w:rsidRDefault="00A0253E" w:rsidP="00864629">
            <w:pPr>
              <w:pStyle w:val="TAH"/>
              <w:rPr>
                <w:noProof/>
              </w:rPr>
            </w:pPr>
            <w:r w:rsidRPr="00DB707E">
              <w:rPr>
                <w:noProof/>
              </w:rPr>
              <w:lastRenderedPageBreak/>
              <w:t>Parameter</w:t>
            </w:r>
          </w:p>
        </w:tc>
        <w:tc>
          <w:tcPr>
            <w:tcW w:w="482" w:type="pct"/>
            <w:tcBorders>
              <w:bottom w:val="nil"/>
            </w:tcBorders>
            <w:shd w:val="clear" w:color="auto" w:fill="auto"/>
          </w:tcPr>
          <w:p w14:paraId="144C1E8E" w14:textId="77777777" w:rsidR="00A0253E" w:rsidRPr="00DB707E" w:rsidRDefault="00A0253E" w:rsidP="00864629">
            <w:pPr>
              <w:pStyle w:val="TAH"/>
              <w:rPr>
                <w:noProof/>
              </w:rPr>
            </w:pPr>
            <w:r w:rsidRPr="00DB707E">
              <w:rPr>
                <w:noProof/>
              </w:rPr>
              <w:t>Unit</w:t>
            </w:r>
          </w:p>
        </w:tc>
        <w:tc>
          <w:tcPr>
            <w:tcW w:w="1952" w:type="pct"/>
            <w:shd w:val="clear" w:color="auto" w:fill="auto"/>
          </w:tcPr>
          <w:p w14:paraId="473CF631" w14:textId="77777777" w:rsidR="00A0253E" w:rsidRPr="00DB707E" w:rsidRDefault="00A0253E" w:rsidP="00864629">
            <w:pPr>
              <w:pStyle w:val="TAH"/>
              <w:rPr>
                <w:noProof/>
              </w:rPr>
            </w:pPr>
            <w:r w:rsidRPr="00DB707E">
              <w:rPr>
                <w:noProof/>
              </w:rPr>
              <w:t>Value</w:t>
            </w:r>
          </w:p>
        </w:tc>
      </w:tr>
      <w:tr w:rsidR="00A0253E" w:rsidRPr="00DB707E" w14:paraId="4F8B842D" w14:textId="77777777" w:rsidTr="00864629">
        <w:trPr>
          <w:trHeight w:val="187"/>
          <w:jc w:val="center"/>
        </w:trPr>
        <w:tc>
          <w:tcPr>
            <w:tcW w:w="2566" w:type="pct"/>
            <w:gridSpan w:val="4"/>
            <w:tcBorders>
              <w:top w:val="nil"/>
            </w:tcBorders>
            <w:shd w:val="clear" w:color="auto" w:fill="auto"/>
          </w:tcPr>
          <w:p w14:paraId="6B4AB79A" w14:textId="77777777" w:rsidR="00A0253E" w:rsidRPr="00DB707E" w:rsidRDefault="00A0253E" w:rsidP="00864629">
            <w:pPr>
              <w:pStyle w:val="TAH"/>
              <w:rPr>
                <w:noProof/>
              </w:rPr>
            </w:pPr>
          </w:p>
        </w:tc>
        <w:tc>
          <w:tcPr>
            <w:tcW w:w="482" w:type="pct"/>
            <w:tcBorders>
              <w:top w:val="nil"/>
            </w:tcBorders>
            <w:shd w:val="clear" w:color="auto" w:fill="auto"/>
          </w:tcPr>
          <w:p w14:paraId="2C727A18" w14:textId="77777777" w:rsidR="00A0253E" w:rsidRPr="00DB707E" w:rsidRDefault="00A0253E" w:rsidP="00864629">
            <w:pPr>
              <w:pStyle w:val="TAH"/>
              <w:rPr>
                <w:noProof/>
              </w:rPr>
            </w:pPr>
          </w:p>
        </w:tc>
        <w:tc>
          <w:tcPr>
            <w:tcW w:w="1952" w:type="pct"/>
            <w:shd w:val="clear" w:color="auto" w:fill="auto"/>
          </w:tcPr>
          <w:p w14:paraId="3EC2BAF8" w14:textId="77777777" w:rsidR="00A0253E" w:rsidRPr="00DB707E" w:rsidRDefault="00A0253E" w:rsidP="00864629">
            <w:pPr>
              <w:pStyle w:val="TAH"/>
              <w:rPr>
                <w:noProof/>
              </w:rPr>
            </w:pPr>
            <w:r w:rsidRPr="00DB707E">
              <w:rPr>
                <w:noProof/>
              </w:rPr>
              <w:t>Test 1</w:t>
            </w:r>
          </w:p>
        </w:tc>
      </w:tr>
      <w:tr w:rsidR="00A0253E" w:rsidRPr="00DB707E" w14:paraId="35157D5E" w14:textId="77777777" w:rsidTr="00864629">
        <w:trPr>
          <w:trHeight w:val="187"/>
          <w:jc w:val="center"/>
        </w:trPr>
        <w:tc>
          <w:tcPr>
            <w:tcW w:w="2566" w:type="pct"/>
            <w:gridSpan w:val="4"/>
            <w:shd w:val="clear" w:color="auto" w:fill="auto"/>
          </w:tcPr>
          <w:p w14:paraId="365A822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Active PCell</w:t>
            </w:r>
          </w:p>
        </w:tc>
        <w:tc>
          <w:tcPr>
            <w:tcW w:w="482" w:type="pct"/>
            <w:shd w:val="clear" w:color="auto" w:fill="auto"/>
          </w:tcPr>
          <w:p w14:paraId="493FB070"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2B60A13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ell 1</w:t>
            </w:r>
          </w:p>
        </w:tc>
      </w:tr>
      <w:tr w:rsidR="00A0253E" w:rsidRPr="00DB707E" w14:paraId="3E6BF9A6" w14:textId="77777777" w:rsidTr="00864629">
        <w:trPr>
          <w:trHeight w:val="187"/>
          <w:jc w:val="center"/>
        </w:trPr>
        <w:tc>
          <w:tcPr>
            <w:tcW w:w="2566" w:type="pct"/>
            <w:gridSpan w:val="4"/>
            <w:shd w:val="clear" w:color="auto" w:fill="auto"/>
          </w:tcPr>
          <w:p w14:paraId="1477567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RF Channel Number</w:t>
            </w:r>
          </w:p>
        </w:tc>
        <w:tc>
          <w:tcPr>
            <w:tcW w:w="482" w:type="pct"/>
            <w:shd w:val="clear" w:color="auto" w:fill="auto"/>
          </w:tcPr>
          <w:p w14:paraId="413BF7FB"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4A5243D"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56CDAE69" w14:textId="77777777" w:rsidTr="00864629">
        <w:trPr>
          <w:trHeight w:val="187"/>
          <w:jc w:val="center"/>
        </w:trPr>
        <w:tc>
          <w:tcPr>
            <w:tcW w:w="1485" w:type="pct"/>
            <w:gridSpan w:val="3"/>
            <w:tcBorders>
              <w:bottom w:val="nil"/>
            </w:tcBorders>
            <w:shd w:val="clear" w:color="auto" w:fill="auto"/>
          </w:tcPr>
          <w:p w14:paraId="4F5525B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uplex mode</w:t>
            </w:r>
          </w:p>
        </w:tc>
        <w:tc>
          <w:tcPr>
            <w:tcW w:w="1081" w:type="pct"/>
            <w:shd w:val="clear" w:color="auto" w:fill="auto"/>
          </w:tcPr>
          <w:p w14:paraId="1094406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w:t>
            </w:r>
          </w:p>
        </w:tc>
        <w:tc>
          <w:tcPr>
            <w:tcW w:w="482" w:type="pct"/>
            <w:shd w:val="clear" w:color="auto" w:fill="auto"/>
          </w:tcPr>
          <w:p w14:paraId="2277C3B4"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79B95C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FDD</w:t>
            </w:r>
          </w:p>
        </w:tc>
      </w:tr>
      <w:tr w:rsidR="00A0253E" w:rsidRPr="00DB707E" w14:paraId="77DCADD6" w14:textId="77777777" w:rsidTr="00864629">
        <w:trPr>
          <w:trHeight w:val="187"/>
          <w:jc w:val="center"/>
        </w:trPr>
        <w:tc>
          <w:tcPr>
            <w:tcW w:w="1485" w:type="pct"/>
            <w:gridSpan w:val="3"/>
            <w:tcBorders>
              <w:top w:val="nil"/>
              <w:bottom w:val="nil"/>
            </w:tcBorders>
            <w:shd w:val="clear" w:color="auto" w:fill="auto"/>
          </w:tcPr>
          <w:p w14:paraId="2BA8D80C"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07751F6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 3</w:t>
            </w:r>
          </w:p>
        </w:tc>
        <w:tc>
          <w:tcPr>
            <w:tcW w:w="482" w:type="pct"/>
            <w:tcBorders>
              <w:bottom w:val="single" w:sz="4" w:space="0" w:color="auto"/>
            </w:tcBorders>
            <w:shd w:val="clear" w:color="auto" w:fill="auto"/>
          </w:tcPr>
          <w:p w14:paraId="33425A22"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388882C"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w:t>
            </w:r>
          </w:p>
        </w:tc>
      </w:tr>
      <w:tr w:rsidR="00A0253E" w:rsidRPr="00DB707E" w14:paraId="26037778" w14:textId="77777777" w:rsidTr="00864629">
        <w:trPr>
          <w:trHeight w:val="187"/>
          <w:jc w:val="center"/>
        </w:trPr>
        <w:tc>
          <w:tcPr>
            <w:tcW w:w="1485" w:type="pct"/>
            <w:gridSpan w:val="3"/>
            <w:tcBorders>
              <w:top w:val="nil"/>
              <w:bottom w:val="single" w:sz="4" w:space="0" w:color="auto"/>
            </w:tcBorders>
            <w:shd w:val="clear" w:color="auto" w:fill="auto"/>
          </w:tcPr>
          <w:p w14:paraId="6805F13D"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47048CC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4</w:t>
            </w:r>
          </w:p>
        </w:tc>
        <w:tc>
          <w:tcPr>
            <w:tcW w:w="482" w:type="pct"/>
            <w:tcBorders>
              <w:bottom w:val="single" w:sz="4" w:space="0" w:color="auto"/>
            </w:tcBorders>
            <w:shd w:val="clear" w:color="auto" w:fill="auto"/>
          </w:tcPr>
          <w:p w14:paraId="149A4D92"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E9E9D3F" w14:textId="77777777" w:rsidR="00A0253E" w:rsidRPr="00DB707E" w:rsidRDefault="00A0253E" w:rsidP="00864629">
            <w:pPr>
              <w:keepNext/>
              <w:keepLines/>
              <w:spacing w:after="0"/>
              <w:jc w:val="center"/>
              <w:rPr>
                <w:rFonts w:ascii="Arial" w:eastAsiaTheme="minorEastAsia" w:hAnsi="Arial"/>
                <w:noProof/>
                <w:sz w:val="18"/>
                <w:lang w:eastAsia="zh-CN"/>
              </w:rPr>
            </w:pPr>
            <w:r w:rsidRPr="00DB707E">
              <w:rPr>
                <w:rFonts w:ascii="Arial" w:hAnsi="Arial" w:hint="eastAsia"/>
                <w:noProof/>
                <w:sz w:val="18"/>
                <w:lang w:eastAsia="zh-CN"/>
              </w:rPr>
              <w:t>H</w:t>
            </w:r>
            <w:r w:rsidRPr="00DB707E">
              <w:rPr>
                <w:rFonts w:ascii="Arial" w:hAnsi="Arial"/>
                <w:noProof/>
                <w:sz w:val="18"/>
                <w:lang w:eastAsia="zh-CN"/>
              </w:rPr>
              <w:t>D-FDD</w:t>
            </w:r>
          </w:p>
        </w:tc>
      </w:tr>
      <w:tr w:rsidR="00A0253E" w:rsidRPr="00DB707E" w14:paraId="65708E5A" w14:textId="77777777" w:rsidTr="00864629">
        <w:trPr>
          <w:trHeight w:val="187"/>
          <w:jc w:val="center"/>
        </w:trPr>
        <w:tc>
          <w:tcPr>
            <w:tcW w:w="1485" w:type="pct"/>
            <w:gridSpan w:val="3"/>
            <w:tcBorders>
              <w:bottom w:val="nil"/>
            </w:tcBorders>
            <w:shd w:val="clear" w:color="auto" w:fill="auto"/>
          </w:tcPr>
          <w:p w14:paraId="6E0AFA8D" w14:textId="77777777" w:rsidR="00A0253E" w:rsidRPr="00DB707E" w:rsidRDefault="00A0253E" w:rsidP="00864629">
            <w:pPr>
              <w:keepNext/>
              <w:keepLines/>
              <w:spacing w:after="0"/>
              <w:rPr>
                <w:rFonts w:ascii="Arial" w:hAnsi="Arial"/>
                <w:noProof/>
                <w:sz w:val="18"/>
              </w:rPr>
            </w:pPr>
            <w:proofErr w:type="spellStart"/>
            <w:r w:rsidRPr="00DB707E">
              <w:rPr>
                <w:rFonts w:ascii="Arial" w:hAnsi="Arial" w:cs="Arial"/>
                <w:sz w:val="18"/>
                <w:szCs w:val="16"/>
              </w:rPr>
              <w:t>BW</w:t>
            </w:r>
            <w:r w:rsidRPr="00DB707E">
              <w:rPr>
                <w:rFonts w:ascii="Arial" w:hAnsi="Arial" w:cs="Arial"/>
                <w:sz w:val="18"/>
                <w:szCs w:val="16"/>
                <w:vertAlign w:val="subscript"/>
              </w:rPr>
              <w:t>channel</w:t>
            </w:r>
            <w:proofErr w:type="spellEnd"/>
          </w:p>
        </w:tc>
        <w:tc>
          <w:tcPr>
            <w:tcW w:w="1081" w:type="pct"/>
            <w:shd w:val="clear" w:color="auto" w:fill="auto"/>
          </w:tcPr>
          <w:p w14:paraId="363AE9C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tcBorders>
              <w:bottom w:val="nil"/>
            </w:tcBorders>
            <w:shd w:val="clear" w:color="auto" w:fill="auto"/>
          </w:tcPr>
          <w:p w14:paraId="0D269F1B"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lang w:eastAsia="zh-CN"/>
              </w:rPr>
              <w:t>MHz</w:t>
            </w:r>
          </w:p>
        </w:tc>
        <w:tc>
          <w:tcPr>
            <w:tcW w:w="1952" w:type="pct"/>
            <w:shd w:val="clear" w:color="auto" w:fill="auto"/>
          </w:tcPr>
          <w:p w14:paraId="1DB28A4E"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 xml:space="preserve">10: </w:t>
            </w:r>
            <w:proofErr w:type="spellStart"/>
            <w:proofErr w:type="gramStart"/>
            <w:r w:rsidRPr="00DB707E">
              <w:rPr>
                <w:rFonts w:ascii="Arial" w:hAnsi="Arial" w:cs="Arial"/>
                <w:sz w:val="18"/>
                <w:szCs w:val="16"/>
              </w:rPr>
              <w:t>N</w:t>
            </w:r>
            <w:r w:rsidRPr="00DB707E">
              <w:rPr>
                <w:rFonts w:ascii="Arial" w:hAnsi="Arial" w:cs="Arial"/>
                <w:sz w:val="18"/>
                <w:szCs w:val="16"/>
                <w:vertAlign w:val="subscript"/>
              </w:rPr>
              <w:t>RB,c</w:t>
            </w:r>
            <w:proofErr w:type="spellEnd"/>
            <w:proofErr w:type="gramEnd"/>
            <w:r w:rsidRPr="00DB707E">
              <w:rPr>
                <w:rFonts w:ascii="Arial" w:hAnsi="Arial" w:cs="Arial"/>
                <w:sz w:val="18"/>
                <w:szCs w:val="16"/>
              </w:rPr>
              <w:t xml:space="preserve"> = 52</w:t>
            </w:r>
          </w:p>
        </w:tc>
      </w:tr>
      <w:tr w:rsidR="00A0253E" w:rsidRPr="00DB707E" w14:paraId="69B661E6" w14:textId="77777777" w:rsidTr="00864629">
        <w:trPr>
          <w:trHeight w:val="187"/>
          <w:jc w:val="center"/>
        </w:trPr>
        <w:tc>
          <w:tcPr>
            <w:tcW w:w="1485" w:type="pct"/>
            <w:gridSpan w:val="3"/>
            <w:tcBorders>
              <w:top w:val="nil"/>
              <w:bottom w:val="nil"/>
            </w:tcBorders>
            <w:shd w:val="clear" w:color="auto" w:fill="auto"/>
          </w:tcPr>
          <w:p w14:paraId="2A11FF7E"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0F8354B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tcBorders>
              <w:top w:val="nil"/>
              <w:bottom w:val="nil"/>
            </w:tcBorders>
            <w:shd w:val="clear" w:color="auto" w:fill="auto"/>
          </w:tcPr>
          <w:p w14:paraId="3C560FC7"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4CA82593"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 xml:space="preserve">10: </w:t>
            </w:r>
            <w:proofErr w:type="spellStart"/>
            <w:proofErr w:type="gramStart"/>
            <w:r w:rsidRPr="00DB707E">
              <w:rPr>
                <w:rFonts w:ascii="Arial" w:hAnsi="Arial" w:cs="Arial"/>
                <w:sz w:val="18"/>
                <w:szCs w:val="16"/>
              </w:rPr>
              <w:t>N</w:t>
            </w:r>
            <w:r w:rsidRPr="00DB707E">
              <w:rPr>
                <w:rFonts w:ascii="Arial" w:hAnsi="Arial" w:cs="Arial"/>
                <w:sz w:val="18"/>
                <w:szCs w:val="16"/>
                <w:vertAlign w:val="subscript"/>
              </w:rPr>
              <w:t>RB,c</w:t>
            </w:r>
            <w:proofErr w:type="spellEnd"/>
            <w:proofErr w:type="gramEnd"/>
            <w:r w:rsidRPr="00DB707E">
              <w:rPr>
                <w:rFonts w:ascii="Arial" w:hAnsi="Arial" w:cs="Arial"/>
                <w:sz w:val="18"/>
                <w:szCs w:val="16"/>
              </w:rPr>
              <w:t xml:space="preserve"> = 52</w:t>
            </w:r>
          </w:p>
        </w:tc>
      </w:tr>
      <w:tr w:rsidR="00A0253E" w:rsidRPr="00DB707E" w14:paraId="5F2C3FD9" w14:textId="77777777" w:rsidTr="00864629">
        <w:trPr>
          <w:trHeight w:val="187"/>
          <w:jc w:val="center"/>
        </w:trPr>
        <w:tc>
          <w:tcPr>
            <w:tcW w:w="1485" w:type="pct"/>
            <w:gridSpan w:val="3"/>
            <w:tcBorders>
              <w:top w:val="nil"/>
              <w:bottom w:val="nil"/>
            </w:tcBorders>
            <w:shd w:val="clear" w:color="auto" w:fill="auto"/>
          </w:tcPr>
          <w:p w14:paraId="14D6AB2B"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0A7158B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tcBorders>
              <w:top w:val="nil"/>
              <w:bottom w:val="nil"/>
            </w:tcBorders>
            <w:shd w:val="clear" w:color="auto" w:fill="auto"/>
          </w:tcPr>
          <w:p w14:paraId="3964C131"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954396F" w14:textId="77777777" w:rsidR="00A0253E" w:rsidRPr="00DB707E" w:rsidRDefault="00A0253E" w:rsidP="00864629">
            <w:pPr>
              <w:keepNext/>
              <w:keepLines/>
              <w:spacing w:after="0"/>
              <w:jc w:val="center"/>
              <w:rPr>
                <w:rFonts w:ascii="Arial" w:hAnsi="Arial" w:cs="Arial"/>
                <w:sz w:val="18"/>
                <w:szCs w:val="16"/>
              </w:rPr>
            </w:pPr>
            <w:r w:rsidRPr="00DB707E">
              <w:rPr>
                <w:rFonts w:ascii="Arial" w:hAnsi="Arial" w:cs="Arial"/>
                <w:sz w:val="18"/>
                <w:szCs w:val="16"/>
              </w:rPr>
              <w:t xml:space="preserve">20: </w:t>
            </w:r>
            <w:proofErr w:type="spellStart"/>
            <w:proofErr w:type="gramStart"/>
            <w:r w:rsidRPr="00DB707E">
              <w:rPr>
                <w:rFonts w:ascii="Arial" w:hAnsi="Arial" w:cs="Arial"/>
                <w:sz w:val="18"/>
                <w:szCs w:val="16"/>
              </w:rPr>
              <w:t>N</w:t>
            </w:r>
            <w:r w:rsidRPr="006235A3">
              <w:rPr>
                <w:rFonts w:ascii="Arial" w:hAnsi="Arial" w:cs="Arial"/>
                <w:sz w:val="18"/>
                <w:szCs w:val="16"/>
                <w:vertAlign w:val="subscript"/>
                <w:rPrChange w:id="15298" w:author="Huawei" w:date="2022-10-18T11:07:00Z">
                  <w:rPr>
                    <w:rFonts w:ascii="Arial" w:hAnsi="Arial" w:cs="Arial"/>
                    <w:sz w:val="18"/>
                    <w:szCs w:val="16"/>
                  </w:rPr>
                </w:rPrChange>
              </w:rPr>
              <w:t>RB,c</w:t>
            </w:r>
            <w:proofErr w:type="spellEnd"/>
            <w:proofErr w:type="gramEnd"/>
            <w:r w:rsidRPr="00DB707E">
              <w:rPr>
                <w:rFonts w:ascii="Arial" w:hAnsi="Arial" w:cs="Arial"/>
                <w:sz w:val="18"/>
                <w:szCs w:val="16"/>
              </w:rPr>
              <w:t xml:space="preserve"> = 51</w:t>
            </w:r>
          </w:p>
        </w:tc>
      </w:tr>
      <w:tr w:rsidR="00A0253E" w:rsidRPr="00DB707E" w14:paraId="70378A8C" w14:textId="77777777" w:rsidTr="00864629">
        <w:trPr>
          <w:trHeight w:val="187"/>
          <w:jc w:val="center"/>
        </w:trPr>
        <w:tc>
          <w:tcPr>
            <w:tcW w:w="1485" w:type="pct"/>
            <w:gridSpan w:val="3"/>
            <w:shd w:val="clear" w:color="auto" w:fill="auto"/>
          </w:tcPr>
          <w:p w14:paraId="3F9A5095"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DL initial BWP configuration</w:t>
            </w:r>
          </w:p>
        </w:tc>
        <w:tc>
          <w:tcPr>
            <w:tcW w:w="1081" w:type="pct"/>
            <w:shd w:val="clear" w:color="auto" w:fill="auto"/>
          </w:tcPr>
          <w:p w14:paraId="1E123B6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482" w:type="pct"/>
            <w:shd w:val="clear" w:color="auto" w:fill="auto"/>
          </w:tcPr>
          <w:p w14:paraId="3C7E692A"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58953C4F"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DLBWP.0.1</w:t>
            </w:r>
          </w:p>
        </w:tc>
      </w:tr>
      <w:tr w:rsidR="00A0253E" w:rsidRPr="00DB707E" w14:paraId="15FAC879" w14:textId="77777777" w:rsidTr="00864629">
        <w:trPr>
          <w:trHeight w:val="187"/>
          <w:jc w:val="center"/>
        </w:trPr>
        <w:tc>
          <w:tcPr>
            <w:tcW w:w="1485" w:type="pct"/>
            <w:gridSpan w:val="3"/>
            <w:shd w:val="clear" w:color="auto" w:fill="auto"/>
          </w:tcPr>
          <w:p w14:paraId="1DCB13A0"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DL dedicated BWP configuration</w:t>
            </w:r>
          </w:p>
        </w:tc>
        <w:tc>
          <w:tcPr>
            <w:tcW w:w="1081" w:type="pct"/>
            <w:shd w:val="clear" w:color="auto" w:fill="auto"/>
          </w:tcPr>
          <w:p w14:paraId="12BC90DB"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482" w:type="pct"/>
            <w:shd w:val="clear" w:color="auto" w:fill="auto"/>
          </w:tcPr>
          <w:p w14:paraId="670DF015"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CC03D42"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DLBWP.1.1</w:t>
            </w:r>
          </w:p>
        </w:tc>
      </w:tr>
      <w:tr w:rsidR="00A0253E" w:rsidRPr="00DB707E" w14:paraId="616B4762" w14:textId="77777777" w:rsidTr="00864629">
        <w:trPr>
          <w:trHeight w:val="187"/>
          <w:jc w:val="center"/>
        </w:trPr>
        <w:tc>
          <w:tcPr>
            <w:tcW w:w="1485" w:type="pct"/>
            <w:gridSpan w:val="3"/>
            <w:shd w:val="clear" w:color="auto" w:fill="auto"/>
          </w:tcPr>
          <w:p w14:paraId="50E985F9" w14:textId="77777777" w:rsidR="00A0253E" w:rsidRPr="00DB707E" w:rsidRDefault="00A0253E" w:rsidP="00864629">
            <w:pPr>
              <w:keepNext/>
              <w:keepLines/>
              <w:spacing w:after="0"/>
              <w:rPr>
                <w:rFonts w:ascii="Arial" w:hAnsi="Arial" w:cs="Arial"/>
                <w:bCs/>
                <w:sz w:val="18"/>
              </w:rPr>
            </w:pPr>
            <w:r w:rsidRPr="00DB707E">
              <w:rPr>
                <w:rFonts w:ascii="Arial" w:hAnsi="Arial" w:cs="Arial"/>
                <w:bCs/>
                <w:sz w:val="18"/>
              </w:rPr>
              <w:t>UL initial BWP configuration</w:t>
            </w:r>
          </w:p>
        </w:tc>
        <w:tc>
          <w:tcPr>
            <w:tcW w:w="1081" w:type="pct"/>
            <w:shd w:val="clear" w:color="auto" w:fill="auto"/>
          </w:tcPr>
          <w:p w14:paraId="29C58E4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482" w:type="pct"/>
            <w:shd w:val="clear" w:color="auto" w:fill="auto"/>
          </w:tcPr>
          <w:p w14:paraId="1AEF2390"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3341DE2" w14:textId="77777777" w:rsidR="00A0253E" w:rsidRPr="00DB707E" w:rsidRDefault="00A0253E" w:rsidP="00864629">
            <w:pPr>
              <w:keepNext/>
              <w:keepLines/>
              <w:spacing w:after="0"/>
              <w:jc w:val="center"/>
              <w:rPr>
                <w:rFonts w:ascii="Arial" w:hAnsi="Arial" w:cs="Arial"/>
                <w:sz w:val="18"/>
                <w:szCs w:val="16"/>
              </w:rPr>
            </w:pPr>
            <w:r w:rsidRPr="00DB707E">
              <w:rPr>
                <w:rFonts w:ascii="Arial" w:hAnsi="Arial" w:cs="v3.7.0"/>
                <w:sz w:val="18"/>
              </w:rPr>
              <w:t>ULBWP.0.1</w:t>
            </w:r>
          </w:p>
        </w:tc>
      </w:tr>
      <w:tr w:rsidR="00A0253E" w:rsidRPr="00DB707E" w14:paraId="66C6F41C" w14:textId="77777777" w:rsidTr="00864629">
        <w:trPr>
          <w:trHeight w:val="187"/>
          <w:jc w:val="center"/>
        </w:trPr>
        <w:tc>
          <w:tcPr>
            <w:tcW w:w="1485" w:type="pct"/>
            <w:gridSpan w:val="3"/>
            <w:tcBorders>
              <w:bottom w:val="single" w:sz="4" w:space="0" w:color="auto"/>
            </w:tcBorders>
            <w:shd w:val="clear" w:color="auto" w:fill="auto"/>
          </w:tcPr>
          <w:p w14:paraId="6B9E6419"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UL dedicated BWP configuration</w:t>
            </w:r>
          </w:p>
        </w:tc>
        <w:tc>
          <w:tcPr>
            <w:tcW w:w="1081" w:type="pct"/>
            <w:shd w:val="clear" w:color="auto" w:fill="auto"/>
          </w:tcPr>
          <w:p w14:paraId="367309B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482" w:type="pct"/>
            <w:shd w:val="clear" w:color="auto" w:fill="auto"/>
          </w:tcPr>
          <w:p w14:paraId="7647B9D1"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8B0840F"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ULBWP.1.1</w:t>
            </w:r>
          </w:p>
        </w:tc>
      </w:tr>
      <w:tr w:rsidR="00A0253E" w:rsidRPr="00DB707E" w14:paraId="6BC033D6" w14:textId="77777777" w:rsidTr="00864629">
        <w:trPr>
          <w:trHeight w:val="187"/>
          <w:jc w:val="center"/>
        </w:trPr>
        <w:tc>
          <w:tcPr>
            <w:tcW w:w="1485" w:type="pct"/>
            <w:gridSpan w:val="3"/>
            <w:tcBorders>
              <w:bottom w:val="nil"/>
            </w:tcBorders>
            <w:shd w:val="clear" w:color="auto" w:fill="auto"/>
          </w:tcPr>
          <w:p w14:paraId="798FCD0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DD Configuration</w:t>
            </w:r>
          </w:p>
        </w:tc>
        <w:tc>
          <w:tcPr>
            <w:tcW w:w="1081" w:type="pct"/>
            <w:shd w:val="clear" w:color="auto" w:fill="auto"/>
          </w:tcPr>
          <w:p w14:paraId="1CB8A2B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shd w:val="clear" w:color="auto" w:fill="auto"/>
          </w:tcPr>
          <w:p w14:paraId="724709FD"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2A57220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Not Applicable</w:t>
            </w:r>
          </w:p>
        </w:tc>
      </w:tr>
      <w:tr w:rsidR="00A0253E" w:rsidRPr="00DB707E" w14:paraId="1E187775" w14:textId="77777777" w:rsidTr="00864629">
        <w:trPr>
          <w:trHeight w:val="187"/>
          <w:jc w:val="center"/>
        </w:trPr>
        <w:tc>
          <w:tcPr>
            <w:tcW w:w="1485" w:type="pct"/>
            <w:gridSpan w:val="3"/>
            <w:tcBorders>
              <w:top w:val="nil"/>
              <w:bottom w:val="nil"/>
            </w:tcBorders>
            <w:shd w:val="clear" w:color="auto" w:fill="auto"/>
          </w:tcPr>
          <w:p w14:paraId="479190C7"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366BFBD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67A8F68A"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5806F60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Conf.1.1</w:t>
            </w:r>
          </w:p>
        </w:tc>
      </w:tr>
      <w:tr w:rsidR="00A0253E" w:rsidRPr="00DB707E" w14:paraId="29124E7D" w14:textId="77777777" w:rsidTr="00864629">
        <w:trPr>
          <w:trHeight w:val="187"/>
          <w:jc w:val="center"/>
        </w:trPr>
        <w:tc>
          <w:tcPr>
            <w:tcW w:w="1485" w:type="pct"/>
            <w:gridSpan w:val="3"/>
            <w:tcBorders>
              <w:top w:val="nil"/>
              <w:bottom w:val="nil"/>
            </w:tcBorders>
            <w:shd w:val="clear" w:color="auto" w:fill="auto"/>
          </w:tcPr>
          <w:p w14:paraId="2BAB76FB"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6C004CD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629146F2"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A5BA69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Conf.2.1</w:t>
            </w:r>
          </w:p>
        </w:tc>
      </w:tr>
      <w:tr w:rsidR="00A0253E" w:rsidRPr="00DB707E" w14:paraId="069A3565" w14:textId="77777777" w:rsidTr="00864629">
        <w:trPr>
          <w:trHeight w:val="215"/>
          <w:jc w:val="center"/>
        </w:trPr>
        <w:tc>
          <w:tcPr>
            <w:tcW w:w="1485" w:type="pct"/>
            <w:gridSpan w:val="3"/>
            <w:tcBorders>
              <w:bottom w:val="nil"/>
            </w:tcBorders>
            <w:shd w:val="clear" w:color="auto" w:fill="auto"/>
          </w:tcPr>
          <w:p w14:paraId="3E59D94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RMSI CORESET Reference Channel</w:t>
            </w:r>
          </w:p>
        </w:tc>
        <w:tc>
          <w:tcPr>
            <w:tcW w:w="1081" w:type="pct"/>
            <w:shd w:val="clear" w:color="auto" w:fill="auto"/>
          </w:tcPr>
          <w:p w14:paraId="17F0E6F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shd w:val="clear" w:color="auto" w:fill="auto"/>
          </w:tcPr>
          <w:p w14:paraId="0FD93C5E"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BEDA33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1.1 FDD</w:t>
            </w:r>
          </w:p>
        </w:tc>
      </w:tr>
      <w:tr w:rsidR="00A0253E" w:rsidRPr="00DB707E" w14:paraId="316480D4" w14:textId="77777777" w:rsidTr="00864629">
        <w:trPr>
          <w:trHeight w:val="187"/>
          <w:jc w:val="center"/>
        </w:trPr>
        <w:tc>
          <w:tcPr>
            <w:tcW w:w="1485" w:type="pct"/>
            <w:gridSpan w:val="3"/>
            <w:tcBorders>
              <w:top w:val="nil"/>
              <w:bottom w:val="nil"/>
            </w:tcBorders>
            <w:shd w:val="clear" w:color="auto" w:fill="auto"/>
          </w:tcPr>
          <w:p w14:paraId="64FF05B5"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268ADC6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38371C1D"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53E483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1.1 TDD</w:t>
            </w:r>
          </w:p>
        </w:tc>
      </w:tr>
      <w:tr w:rsidR="00A0253E" w:rsidRPr="00DB707E" w14:paraId="437A11E7" w14:textId="77777777" w:rsidTr="00864629">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5299" w:author="Huawei" w:date="2022-10-18T11:07:00Z">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7"/>
          <w:jc w:val="center"/>
          <w:trPrChange w:id="15300" w:author="Huawei" w:date="2022-10-18T11:07:00Z">
            <w:trPr>
              <w:gridAfter w:val="0"/>
              <w:trHeight w:val="187"/>
              <w:jc w:val="center"/>
            </w:trPr>
          </w:trPrChange>
        </w:trPr>
        <w:tc>
          <w:tcPr>
            <w:tcW w:w="1485" w:type="pct"/>
            <w:gridSpan w:val="3"/>
            <w:tcBorders>
              <w:top w:val="nil"/>
              <w:bottom w:val="single" w:sz="4" w:space="0" w:color="auto"/>
            </w:tcBorders>
            <w:shd w:val="clear" w:color="auto" w:fill="auto"/>
            <w:tcPrChange w:id="15301" w:author="Huawei" w:date="2022-10-18T11:07:00Z">
              <w:tcPr>
                <w:tcW w:w="1485" w:type="pct"/>
                <w:gridSpan w:val="3"/>
                <w:tcBorders>
                  <w:top w:val="nil"/>
                  <w:bottom w:val="nil"/>
                </w:tcBorders>
                <w:shd w:val="clear" w:color="auto" w:fill="auto"/>
              </w:tcPr>
            </w:tcPrChange>
          </w:tcPr>
          <w:p w14:paraId="77AF169C" w14:textId="77777777" w:rsidR="00A0253E" w:rsidRPr="00DB707E" w:rsidRDefault="00A0253E" w:rsidP="00864629">
            <w:pPr>
              <w:keepNext/>
              <w:keepLines/>
              <w:spacing w:after="0"/>
              <w:rPr>
                <w:rFonts w:ascii="Arial" w:hAnsi="Arial"/>
                <w:noProof/>
                <w:sz w:val="18"/>
              </w:rPr>
            </w:pPr>
          </w:p>
        </w:tc>
        <w:tc>
          <w:tcPr>
            <w:tcW w:w="1081" w:type="pct"/>
            <w:shd w:val="clear" w:color="auto" w:fill="auto"/>
            <w:tcPrChange w:id="15302" w:author="Huawei" w:date="2022-10-18T11:07:00Z">
              <w:tcPr>
                <w:tcW w:w="1081" w:type="pct"/>
                <w:gridSpan w:val="2"/>
                <w:shd w:val="clear" w:color="auto" w:fill="auto"/>
              </w:tcPr>
            </w:tcPrChange>
          </w:tcPr>
          <w:p w14:paraId="1303577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tcBorders>
              <w:bottom w:val="single" w:sz="4" w:space="0" w:color="auto"/>
            </w:tcBorders>
            <w:shd w:val="clear" w:color="auto" w:fill="auto"/>
            <w:tcPrChange w:id="15303" w:author="Huawei" w:date="2022-10-18T11:07:00Z">
              <w:tcPr>
                <w:tcW w:w="482" w:type="pct"/>
                <w:gridSpan w:val="2"/>
                <w:shd w:val="clear" w:color="auto" w:fill="auto"/>
              </w:tcPr>
            </w:tcPrChange>
          </w:tcPr>
          <w:p w14:paraId="023EF5DB"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Change w:id="15304" w:author="Huawei" w:date="2022-10-18T11:07:00Z">
              <w:tcPr>
                <w:tcW w:w="1952" w:type="pct"/>
                <w:gridSpan w:val="2"/>
                <w:shd w:val="clear" w:color="auto" w:fill="auto"/>
              </w:tcPr>
            </w:tcPrChange>
          </w:tcPr>
          <w:p w14:paraId="446A779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2.1 TDD</w:t>
            </w:r>
          </w:p>
        </w:tc>
      </w:tr>
      <w:tr w:rsidR="00A0253E" w:rsidRPr="00DB707E" w14:paraId="5E0BD798" w14:textId="77777777" w:rsidTr="00864629">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5305" w:author="Huawei" w:date="2022-10-18T11:07:00Z">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7"/>
          <w:jc w:val="center"/>
          <w:trPrChange w:id="15306" w:author="Huawei" w:date="2022-10-18T11:07:00Z">
            <w:trPr>
              <w:gridAfter w:val="0"/>
              <w:trHeight w:val="187"/>
              <w:jc w:val="center"/>
            </w:trPr>
          </w:trPrChange>
        </w:trPr>
        <w:tc>
          <w:tcPr>
            <w:tcW w:w="1485" w:type="pct"/>
            <w:gridSpan w:val="3"/>
            <w:tcBorders>
              <w:top w:val="single" w:sz="4" w:space="0" w:color="auto"/>
              <w:bottom w:val="nil"/>
            </w:tcBorders>
            <w:shd w:val="clear" w:color="auto" w:fill="auto"/>
            <w:tcPrChange w:id="15307" w:author="Huawei" w:date="2022-10-18T11:07:00Z">
              <w:tcPr>
                <w:tcW w:w="1485" w:type="pct"/>
                <w:gridSpan w:val="3"/>
                <w:tcBorders>
                  <w:top w:val="nil"/>
                  <w:bottom w:val="nil"/>
                </w:tcBorders>
                <w:shd w:val="clear" w:color="auto" w:fill="auto"/>
              </w:tcPr>
            </w:tcPrChange>
          </w:tcPr>
          <w:p w14:paraId="3D0DB10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edicated CORESET Reference Channel</w:t>
            </w:r>
          </w:p>
        </w:tc>
        <w:tc>
          <w:tcPr>
            <w:tcW w:w="1081" w:type="pct"/>
            <w:tcBorders>
              <w:top w:val="single" w:sz="4" w:space="0" w:color="auto"/>
              <w:left w:val="single" w:sz="4" w:space="0" w:color="auto"/>
              <w:bottom w:val="single" w:sz="4" w:space="0" w:color="auto"/>
              <w:right w:val="single" w:sz="4" w:space="0" w:color="auto"/>
            </w:tcBorders>
            <w:tcPrChange w:id="15308" w:author="Huawei" w:date="2022-10-18T11:07:00Z">
              <w:tcPr>
                <w:tcW w:w="1081" w:type="pct"/>
                <w:gridSpan w:val="2"/>
                <w:tcBorders>
                  <w:top w:val="single" w:sz="4" w:space="0" w:color="auto"/>
                  <w:left w:val="single" w:sz="4" w:space="0" w:color="auto"/>
                  <w:bottom w:val="single" w:sz="4" w:space="0" w:color="auto"/>
                  <w:right w:val="single" w:sz="4" w:space="0" w:color="auto"/>
                </w:tcBorders>
              </w:tcPr>
            </w:tcPrChange>
          </w:tcPr>
          <w:p w14:paraId="514DE2F0" w14:textId="77777777" w:rsidR="00A0253E" w:rsidRPr="00DB707E" w:rsidRDefault="00A0253E" w:rsidP="00864629">
            <w:pPr>
              <w:keepNext/>
              <w:keepLines/>
              <w:spacing w:after="0"/>
              <w:rPr>
                <w:rFonts w:ascii="Arial" w:hAnsi="Arial"/>
                <w:noProof/>
                <w:sz w:val="18"/>
              </w:rPr>
            </w:pPr>
            <w:r w:rsidRPr="00DB707E">
              <w:rPr>
                <w:rFonts w:ascii="Arial" w:hAnsi="Arial"/>
                <w:noProof/>
                <w:sz w:val="18"/>
                <w:lang w:val="en-US"/>
              </w:rPr>
              <w:t>Config 1</w:t>
            </w:r>
            <w:r w:rsidRPr="00DB707E">
              <w:rPr>
                <w:rFonts w:ascii="Arial" w:hAnsi="Arial"/>
                <w:noProof/>
                <w:sz w:val="18"/>
              </w:rPr>
              <w:t>, 4</w:t>
            </w:r>
          </w:p>
        </w:tc>
        <w:tc>
          <w:tcPr>
            <w:tcW w:w="482" w:type="pct"/>
            <w:tcBorders>
              <w:bottom w:val="nil"/>
            </w:tcBorders>
            <w:shd w:val="clear" w:color="auto" w:fill="auto"/>
            <w:tcPrChange w:id="15309" w:author="Huawei" w:date="2022-10-18T11:07:00Z">
              <w:tcPr>
                <w:tcW w:w="482" w:type="pct"/>
                <w:gridSpan w:val="2"/>
                <w:tcBorders>
                  <w:bottom w:val="nil"/>
                </w:tcBorders>
                <w:shd w:val="clear" w:color="auto" w:fill="auto"/>
              </w:tcPr>
            </w:tcPrChange>
          </w:tcPr>
          <w:p w14:paraId="3407F944" w14:textId="77777777" w:rsidR="00A0253E" w:rsidRPr="00DB707E" w:rsidRDefault="00A0253E" w:rsidP="00864629">
            <w:pPr>
              <w:keepNext/>
              <w:keepLines/>
              <w:spacing w:after="0"/>
              <w:jc w:val="center"/>
              <w:rPr>
                <w:rFonts w:ascii="Arial" w:hAnsi="Arial"/>
                <w:noProof/>
                <w:sz w:val="18"/>
              </w:rPr>
            </w:pPr>
          </w:p>
        </w:tc>
        <w:tc>
          <w:tcPr>
            <w:tcW w:w="1952" w:type="pct"/>
            <w:tcBorders>
              <w:top w:val="single" w:sz="4" w:space="0" w:color="auto"/>
              <w:left w:val="single" w:sz="4" w:space="0" w:color="auto"/>
              <w:bottom w:val="single" w:sz="4" w:space="0" w:color="auto"/>
              <w:right w:val="single" w:sz="4" w:space="0" w:color="auto"/>
            </w:tcBorders>
            <w:tcPrChange w:id="15310" w:author="Huawei" w:date="2022-10-18T11:07:00Z">
              <w:tcPr>
                <w:tcW w:w="1952" w:type="pct"/>
                <w:gridSpan w:val="2"/>
                <w:tcBorders>
                  <w:top w:val="single" w:sz="4" w:space="0" w:color="auto"/>
                  <w:left w:val="single" w:sz="4" w:space="0" w:color="auto"/>
                  <w:bottom w:val="single" w:sz="4" w:space="0" w:color="auto"/>
                  <w:right w:val="single" w:sz="4" w:space="0" w:color="auto"/>
                </w:tcBorders>
              </w:tcPr>
            </w:tcPrChange>
          </w:tcPr>
          <w:p w14:paraId="30F264A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lang w:val="en-US"/>
              </w:rPr>
              <w:t>CCR.1.1 FDD</w:t>
            </w:r>
          </w:p>
        </w:tc>
      </w:tr>
      <w:tr w:rsidR="00A0253E" w:rsidRPr="00DB707E" w14:paraId="683FF55E" w14:textId="77777777" w:rsidTr="00864629">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5311" w:author="Huawei" w:date="2022-10-18T11:07:00Z">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7"/>
          <w:jc w:val="center"/>
          <w:trPrChange w:id="15312" w:author="Huawei" w:date="2022-10-18T11:07:00Z">
            <w:trPr>
              <w:gridAfter w:val="0"/>
              <w:trHeight w:val="187"/>
              <w:jc w:val="center"/>
            </w:trPr>
          </w:trPrChange>
        </w:trPr>
        <w:tc>
          <w:tcPr>
            <w:tcW w:w="1485" w:type="pct"/>
            <w:gridSpan w:val="3"/>
            <w:tcBorders>
              <w:top w:val="nil"/>
              <w:bottom w:val="nil"/>
            </w:tcBorders>
            <w:shd w:val="clear" w:color="auto" w:fill="auto"/>
            <w:tcPrChange w:id="15313" w:author="Huawei" w:date="2022-10-18T11:07:00Z">
              <w:tcPr>
                <w:tcW w:w="1485" w:type="pct"/>
                <w:gridSpan w:val="3"/>
                <w:tcBorders>
                  <w:top w:val="nil"/>
                  <w:bottom w:val="nil"/>
                </w:tcBorders>
                <w:shd w:val="clear" w:color="auto" w:fill="auto"/>
              </w:tcPr>
            </w:tcPrChange>
          </w:tcPr>
          <w:p w14:paraId="075AD144" w14:textId="77777777" w:rsidR="00A0253E" w:rsidRPr="00DB707E" w:rsidRDefault="00A0253E" w:rsidP="00864629">
            <w:pPr>
              <w:keepNext/>
              <w:keepLines/>
              <w:spacing w:after="0"/>
              <w:rPr>
                <w:rFonts w:ascii="Arial" w:hAnsi="Arial"/>
                <w:noProof/>
                <w:sz w:val="18"/>
              </w:rPr>
            </w:pPr>
          </w:p>
        </w:tc>
        <w:tc>
          <w:tcPr>
            <w:tcW w:w="1081" w:type="pct"/>
            <w:tcBorders>
              <w:top w:val="single" w:sz="4" w:space="0" w:color="auto"/>
              <w:left w:val="single" w:sz="4" w:space="0" w:color="auto"/>
              <w:bottom w:val="single" w:sz="4" w:space="0" w:color="auto"/>
              <w:right w:val="single" w:sz="4" w:space="0" w:color="auto"/>
            </w:tcBorders>
            <w:tcPrChange w:id="15314" w:author="Huawei" w:date="2022-10-18T11:07:00Z">
              <w:tcPr>
                <w:tcW w:w="1081" w:type="pct"/>
                <w:gridSpan w:val="2"/>
                <w:tcBorders>
                  <w:top w:val="single" w:sz="4" w:space="0" w:color="auto"/>
                  <w:left w:val="single" w:sz="4" w:space="0" w:color="auto"/>
                  <w:bottom w:val="single" w:sz="4" w:space="0" w:color="auto"/>
                  <w:right w:val="single" w:sz="4" w:space="0" w:color="auto"/>
                </w:tcBorders>
              </w:tcPr>
            </w:tcPrChange>
          </w:tcPr>
          <w:p w14:paraId="421AD886" w14:textId="77777777" w:rsidR="00A0253E" w:rsidRPr="00DB707E" w:rsidRDefault="00A0253E" w:rsidP="00864629">
            <w:pPr>
              <w:keepNext/>
              <w:keepLines/>
              <w:spacing w:after="0"/>
              <w:rPr>
                <w:rFonts w:ascii="Arial" w:hAnsi="Arial"/>
                <w:noProof/>
                <w:sz w:val="18"/>
              </w:rPr>
            </w:pPr>
            <w:r w:rsidRPr="00DB707E">
              <w:rPr>
                <w:rFonts w:ascii="Arial" w:hAnsi="Arial"/>
                <w:noProof/>
                <w:sz w:val="18"/>
                <w:lang w:val="en-US"/>
              </w:rPr>
              <w:t>Config 2</w:t>
            </w:r>
          </w:p>
        </w:tc>
        <w:tc>
          <w:tcPr>
            <w:tcW w:w="482" w:type="pct"/>
            <w:tcBorders>
              <w:top w:val="nil"/>
              <w:bottom w:val="nil"/>
            </w:tcBorders>
            <w:shd w:val="clear" w:color="auto" w:fill="auto"/>
            <w:tcPrChange w:id="15315" w:author="Huawei" w:date="2022-10-18T11:07:00Z">
              <w:tcPr>
                <w:tcW w:w="482" w:type="pct"/>
                <w:gridSpan w:val="2"/>
                <w:tcBorders>
                  <w:top w:val="nil"/>
                </w:tcBorders>
                <w:shd w:val="clear" w:color="auto" w:fill="auto"/>
              </w:tcPr>
            </w:tcPrChange>
          </w:tcPr>
          <w:p w14:paraId="1AF156B6" w14:textId="77777777" w:rsidR="00A0253E" w:rsidRPr="00DB707E" w:rsidRDefault="00A0253E" w:rsidP="00864629">
            <w:pPr>
              <w:keepNext/>
              <w:keepLines/>
              <w:spacing w:after="0"/>
              <w:jc w:val="center"/>
              <w:rPr>
                <w:rFonts w:ascii="Arial" w:hAnsi="Arial"/>
                <w:noProof/>
                <w:sz w:val="18"/>
              </w:rPr>
            </w:pPr>
          </w:p>
        </w:tc>
        <w:tc>
          <w:tcPr>
            <w:tcW w:w="1952" w:type="pct"/>
            <w:tcBorders>
              <w:top w:val="single" w:sz="4" w:space="0" w:color="auto"/>
              <w:left w:val="single" w:sz="4" w:space="0" w:color="auto"/>
              <w:bottom w:val="single" w:sz="4" w:space="0" w:color="auto"/>
              <w:right w:val="single" w:sz="4" w:space="0" w:color="auto"/>
            </w:tcBorders>
            <w:tcPrChange w:id="15316" w:author="Huawei" w:date="2022-10-18T11:07:00Z">
              <w:tcPr>
                <w:tcW w:w="1952" w:type="pct"/>
                <w:gridSpan w:val="2"/>
                <w:tcBorders>
                  <w:top w:val="single" w:sz="4" w:space="0" w:color="auto"/>
                  <w:left w:val="single" w:sz="4" w:space="0" w:color="auto"/>
                  <w:bottom w:val="single" w:sz="4" w:space="0" w:color="auto"/>
                  <w:right w:val="single" w:sz="4" w:space="0" w:color="auto"/>
                </w:tcBorders>
              </w:tcPr>
            </w:tcPrChange>
          </w:tcPr>
          <w:p w14:paraId="3798494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lang w:val="en-US"/>
              </w:rPr>
              <w:t>CCR.1.1 TDD</w:t>
            </w:r>
          </w:p>
        </w:tc>
      </w:tr>
      <w:tr w:rsidR="00A0253E" w:rsidRPr="00DB707E" w14:paraId="3FF51A8B" w14:textId="77777777" w:rsidTr="00864629">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5317" w:author="Huawei" w:date="2022-10-18T11:07:00Z">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7"/>
          <w:jc w:val="center"/>
          <w:trPrChange w:id="15318" w:author="Huawei" w:date="2022-10-18T11:07:00Z">
            <w:trPr>
              <w:gridAfter w:val="0"/>
              <w:trHeight w:val="187"/>
              <w:jc w:val="center"/>
            </w:trPr>
          </w:trPrChange>
        </w:trPr>
        <w:tc>
          <w:tcPr>
            <w:tcW w:w="1485" w:type="pct"/>
            <w:gridSpan w:val="3"/>
            <w:tcBorders>
              <w:top w:val="nil"/>
              <w:bottom w:val="single" w:sz="4" w:space="0" w:color="auto"/>
            </w:tcBorders>
            <w:shd w:val="clear" w:color="auto" w:fill="auto"/>
            <w:tcPrChange w:id="15319" w:author="Huawei" w:date="2022-10-18T11:07:00Z">
              <w:tcPr>
                <w:tcW w:w="1485" w:type="pct"/>
                <w:gridSpan w:val="3"/>
                <w:tcBorders>
                  <w:top w:val="nil"/>
                  <w:bottom w:val="nil"/>
                </w:tcBorders>
                <w:shd w:val="clear" w:color="auto" w:fill="auto"/>
              </w:tcPr>
            </w:tcPrChange>
          </w:tcPr>
          <w:p w14:paraId="78B50969" w14:textId="77777777" w:rsidR="00A0253E" w:rsidRPr="00DB707E" w:rsidRDefault="00A0253E" w:rsidP="00864629">
            <w:pPr>
              <w:keepNext/>
              <w:keepLines/>
              <w:spacing w:after="0"/>
              <w:rPr>
                <w:rFonts w:ascii="Arial" w:hAnsi="Arial"/>
                <w:noProof/>
                <w:sz w:val="18"/>
              </w:rPr>
            </w:pPr>
          </w:p>
        </w:tc>
        <w:tc>
          <w:tcPr>
            <w:tcW w:w="1081" w:type="pct"/>
            <w:tcBorders>
              <w:top w:val="single" w:sz="4" w:space="0" w:color="auto"/>
              <w:left w:val="single" w:sz="4" w:space="0" w:color="auto"/>
              <w:bottom w:val="single" w:sz="4" w:space="0" w:color="auto"/>
              <w:right w:val="single" w:sz="4" w:space="0" w:color="auto"/>
            </w:tcBorders>
            <w:tcPrChange w:id="15320" w:author="Huawei" w:date="2022-10-18T11:07:00Z">
              <w:tcPr>
                <w:tcW w:w="1081" w:type="pct"/>
                <w:gridSpan w:val="2"/>
                <w:tcBorders>
                  <w:top w:val="single" w:sz="4" w:space="0" w:color="auto"/>
                  <w:left w:val="single" w:sz="4" w:space="0" w:color="auto"/>
                  <w:bottom w:val="single" w:sz="4" w:space="0" w:color="auto"/>
                  <w:right w:val="single" w:sz="4" w:space="0" w:color="auto"/>
                </w:tcBorders>
              </w:tcPr>
            </w:tcPrChange>
          </w:tcPr>
          <w:p w14:paraId="5437016C" w14:textId="77777777" w:rsidR="00A0253E" w:rsidRPr="00DB707E" w:rsidRDefault="00A0253E" w:rsidP="00864629">
            <w:pPr>
              <w:keepNext/>
              <w:keepLines/>
              <w:spacing w:after="0"/>
              <w:rPr>
                <w:rFonts w:ascii="Arial" w:hAnsi="Arial"/>
                <w:noProof/>
                <w:sz w:val="18"/>
                <w:lang w:val="en-US"/>
              </w:rPr>
            </w:pPr>
            <w:r w:rsidRPr="00DB707E">
              <w:rPr>
                <w:rFonts w:ascii="Arial" w:hAnsi="Arial"/>
                <w:noProof/>
                <w:sz w:val="18"/>
              </w:rPr>
              <w:t>Config 3</w:t>
            </w:r>
          </w:p>
        </w:tc>
        <w:tc>
          <w:tcPr>
            <w:tcW w:w="482" w:type="pct"/>
            <w:tcBorders>
              <w:top w:val="nil"/>
            </w:tcBorders>
            <w:shd w:val="clear" w:color="auto" w:fill="auto"/>
            <w:tcPrChange w:id="15321" w:author="Huawei" w:date="2022-10-18T11:07:00Z">
              <w:tcPr>
                <w:tcW w:w="482" w:type="pct"/>
                <w:gridSpan w:val="2"/>
                <w:tcBorders>
                  <w:top w:val="nil"/>
                </w:tcBorders>
                <w:shd w:val="clear" w:color="auto" w:fill="auto"/>
              </w:tcPr>
            </w:tcPrChange>
          </w:tcPr>
          <w:p w14:paraId="5D3E64E0" w14:textId="77777777" w:rsidR="00A0253E" w:rsidRPr="00DB707E" w:rsidRDefault="00A0253E" w:rsidP="00864629">
            <w:pPr>
              <w:keepNext/>
              <w:keepLines/>
              <w:spacing w:after="0"/>
              <w:jc w:val="center"/>
              <w:rPr>
                <w:rFonts w:ascii="Arial" w:hAnsi="Arial"/>
                <w:noProof/>
                <w:sz w:val="18"/>
              </w:rPr>
            </w:pPr>
          </w:p>
        </w:tc>
        <w:tc>
          <w:tcPr>
            <w:tcW w:w="1952" w:type="pct"/>
            <w:tcBorders>
              <w:top w:val="single" w:sz="4" w:space="0" w:color="auto"/>
              <w:left w:val="single" w:sz="4" w:space="0" w:color="auto"/>
              <w:bottom w:val="single" w:sz="4" w:space="0" w:color="auto"/>
              <w:right w:val="single" w:sz="4" w:space="0" w:color="auto"/>
            </w:tcBorders>
            <w:tcPrChange w:id="15322" w:author="Huawei" w:date="2022-10-18T11:07:00Z">
              <w:tcPr>
                <w:tcW w:w="1952" w:type="pct"/>
                <w:gridSpan w:val="2"/>
                <w:tcBorders>
                  <w:top w:val="single" w:sz="4" w:space="0" w:color="auto"/>
                  <w:left w:val="single" w:sz="4" w:space="0" w:color="auto"/>
                  <w:bottom w:val="single" w:sz="4" w:space="0" w:color="auto"/>
                  <w:right w:val="single" w:sz="4" w:space="0" w:color="auto"/>
                </w:tcBorders>
              </w:tcPr>
            </w:tcPrChange>
          </w:tcPr>
          <w:p w14:paraId="3DB0BAA5" w14:textId="77777777" w:rsidR="00A0253E" w:rsidRPr="00DB707E" w:rsidRDefault="00A0253E" w:rsidP="00864629">
            <w:pPr>
              <w:keepNext/>
              <w:keepLines/>
              <w:spacing w:after="0"/>
              <w:jc w:val="center"/>
              <w:rPr>
                <w:rFonts w:ascii="Arial" w:hAnsi="Arial"/>
                <w:noProof/>
                <w:sz w:val="18"/>
                <w:lang w:val="en-US"/>
              </w:rPr>
            </w:pPr>
            <w:r w:rsidRPr="00DB707E">
              <w:rPr>
                <w:rFonts w:ascii="Arial" w:hAnsi="Arial"/>
                <w:noProof/>
                <w:sz w:val="18"/>
                <w:lang w:val="en-US"/>
              </w:rPr>
              <w:t>C</w:t>
            </w:r>
            <w:ins w:id="15323" w:author="Huawei" w:date="2022-10-18T11:07:00Z">
              <w:r>
                <w:rPr>
                  <w:rFonts w:ascii="Arial" w:hAnsi="Arial"/>
                  <w:noProof/>
                  <w:sz w:val="18"/>
                  <w:lang w:val="en-US"/>
                </w:rPr>
                <w:t>C</w:t>
              </w:r>
            </w:ins>
            <w:r w:rsidRPr="00DB707E">
              <w:rPr>
                <w:rFonts w:ascii="Arial" w:hAnsi="Arial"/>
                <w:noProof/>
                <w:sz w:val="18"/>
                <w:lang w:val="en-US"/>
              </w:rPr>
              <w:t>R.2.1 TDD</w:t>
            </w:r>
          </w:p>
        </w:tc>
      </w:tr>
      <w:tr w:rsidR="00A0253E" w:rsidRPr="00DB707E" w14:paraId="25139B32" w14:textId="77777777" w:rsidTr="00864629">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Change w:id="15324" w:author="Huawei" w:date="2022-10-18T11:07:00Z">
            <w:tblPrEx>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blPrExChange>
        </w:tblPrEx>
        <w:trPr>
          <w:trHeight w:val="187"/>
          <w:jc w:val="center"/>
          <w:trPrChange w:id="15325" w:author="Huawei" w:date="2022-10-18T11:07:00Z">
            <w:trPr>
              <w:gridAfter w:val="0"/>
              <w:trHeight w:val="187"/>
              <w:jc w:val="center"/>
            </w:trPr>
          </w:trPrChange>
        </w:trPr>
        <w:tc>
          <w:tcPr>
            <w:tcW w:w="1485" w:type="pct"/>
            <w:gridSpan w:val="3"/>
            <w:tcBorders>
              <w:top w:val="single" w:sz="4" w:space="0" w:color="auto"/>
              <w:bottom w:val="nil"/>
            </w:tcBorders>
            <w:shd w:val="clear" w:color="auto" w:fill="auto"/>
            <w:tcPrChange w:id="15326" w:author="Huawei" w:date="2022-10-18T11:07:00Z">
              <w:tcPr>
                <w:tcW w:w="1485" w:type="pct"/>
                <w:gridSpan w:val="3"/>
                <w:tcBorders>
                  <w:bottom w:val="nil"/>
                </w:tcBorders>
                <w:shd w:val="clear" w:color="auto" w:fill="auto"/>
              </w:tcPr>
            </w:tcPrChange>
          </w:tcPr>
          <w:p w14:paraId="39080EB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SB Configuration</w:t>
            </w:r>
          </w:p>
        </w:tc>
        <w:tc>
          <w:tcPr>
            <w:tcW w:w="1081" w:type="pct"/>
            <w:shd w:val="clear" w:color="auto" w:fill="auto"/>
            <w:tcPrChange w:id="15327" w:author="Huawei" w:date="2022-10-18T11:07:00Z">
              <w:tcPr>
                <w:tcW w:w="1081" w:type="pct"/>
                <w:gridSpan w:val="2"/>
                <w:shd w:val="clear" w:color="auto" w:fill="auto"/>
              </w:tcPr>
            </w:tcPrChange>
          </w:tcPr>
          <w:p w14:paraId="0529D34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tcBorders>
              <w:top w:val="nil"/>
            </w:tcBorders>
            <w:shd w:val="clear" w:color="auto" w:fill="auto"/>
            <w:tcPrChange w:id="15328" w:author="Huawei" w:date="2022-10-18T11:07:00Z">
              <w:tcPr>
                <w:tcW w:w="482" w:type="pct"/>
                <w:gridSpan w:val="2"/>
                <w:tcBorders>
                  <w:top w:val="nil"/>
                </w:tcBorders>
                <w:shd w:val="clear" w:color="auto" w:fill="auto"/>
              </w:tcPr>
            </w:tcPrChange>
          </w:tcPr>
          <w:p w14:paraId="309C3A1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Change w:id="15329" w:author="Huawei" w:date="2022-10-18T11:07:00Z">
              <w:tcPr>
                <w:tcW w:w="1952" w:type="pct"/>
                <w:gridSpan w:val="2"/>
                <w:shd w:val="clear" w:color="auto" w:fill="auto"/>
              </w:tcPr>
            </w:tcPrChange>
          </w:tcPr>
          <w:p w14:paraId="746D6DA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SB.1 FR1</w:t>
            </w:r>
          </w:p>
        </w:tc>
      </w:tr>
      <w:tr w:rsidR="00A0253E" w:rsidRPr="00DB707E" w14:paraId="16434EBB" w14:textId="77777777" w:rsidTr="00864629">
        <w:trPr>
          <w:trHeight w:val="187"/>
          <w:jc w:val="center"/>
        </w:trPr>
        <w:tc>
          <w:tcPr>
            <w:tcW w:w="1485" w:type="pct"/>
            <w:gridSpan w:val="3"/>
            <w:tcBorders>
              <w:top w:val="nil"/>
              <w:bottom w:val="nil"/>
            </w:tcBorders>
            <w:shd w:val="clear" w:color="auto" w:fill="auto"/>
          </w:tcPr>
          <w:p w14:paraId="7C35A19B"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3085AC5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1331A1AF"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21477C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SB.1 FR1</w:t>
            </w:r>
          </w:p>
        </w:tc>
      </w:tr>
      <w:tr w:rsidR="00A0253E" w:rsidRPr="00DB707E" w14:paraId="5D332726" w14:textId="77777777" w:rsidTr="00864629">
        <w:trPr>
          <w:trHeight w:val="187"/>
          <w:jc w:val="center"/>
        </w:trPr>
        <w:tc>
          <w:tcPr>
            <w:tcW w:w="1485" w:type="pct"/>
            <w:gridSpan w:val="3"/>
            <w:tcBorders>
              <w:top w:val="nil"/>
              <w:bottom w:val="nil"/>
            </w:tcBorders>
            <w:shd w:val="clear" w:color="auto" w:fill="auto"/>
          </w:tcPr>
          <w:p w14:paraId="2F301C26"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63B4AAD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250A7CBB"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E5FD320" w14:textId="77777777" w:rsidR="00A0253E" w:rsidRPr="00DB707E" w:rsidRDefault="00A0253E" w:rsidP="00864629">
            <w:pPr>
              <w:keepNext/>
              <w:keepLines/>
              <w:spacing w:after="0"/>
              <w:jc w:val="center"/>
              <w:rPr>
                <w:rFonts w:ascii="Arial" w:hAnsi="Arial"/>
                <w:noProof/>
                <w:sz w:val="18"/>
              </w:rPr>
            </w:pPr>
            <w:ins w:id="15330" w:author="Huawei" w:date="2022-10-18T11:08:00Z">
              <w:r w:rsidRPr="006235A3">
                <w:rPr>
                  <w:rFonts w:ascii="Arial" w:hAnsi="Arial"/>
                  <w:noProof/>
                  <w:sz w:val="18"/>
                  <w:rPrChange w:id="15331" w:author="Huawei" w:date="2022-10-18T11:08:00Z">
                    <w:rPr>
                      <w:noProof/>
                    </w:rPr>
                  </w:rPrChange>
                </w:rPr>
                <w:t>SSB.1 RedCap FR1</w:t>
              </w:r>
            </w:ins>
            <w:del w:id="15332" w:author="Huawei" w:date="2022-10-18T11:08:00Z">
              <w:r w:rsidRPr="006235A3" w:rsidDel="006235A3">
                <w:rPr>
                  <w:rFonts w:ascii="Arial" w:hAnsi="Arial"/>
                  <w:noProof/>
                  <w:sz w:val="18"/>
                  <w:rPrChange w:id="15333" w:author="Huawei" w:date="2022-10-18T11:08:00Z">
                    <w:rPr>
                      <w:noProof/>
                    </w:rPr>
                  </w:rPrChange>
                </w:rPr>
                <w:delText>SSB.2 FR1</w:delText>
              </w:r>
            </w:del>
          </w:p>
        </w:tc>
      </w:tr>
      <w:tr w:rsidR="00A0253E" w:rsidRPr="00DB707E" w14:paraId="2AF4FBD7" w14:textId="77777777" w:rsidTr="00864629">
        <w:trPr>
          <w:trHeight w:val="187"/>
          <w:jc w:val="center"/>
        </w:trPr>
        <w:tc>
          <w:tcPr>
            <w:tcW w:w="1485" w:type="pct"/>
            <w:gridSpan w:val="3"/>
            <w:tcBorders>
              <w:bottom w:val="single" w:sz="4" w:space="0" w:color="auto"/>
            </w:tcBorders>
            <w:shd w:val="clear" w:color="auto" w:fill="auto"/>
          </w:tcPr>
          <w:p w14:paraId="0E71C34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MTC Configuration</w:t>
            </w:r>
          </w:p>
        </w:tc>
        <w:tc>
          <w:tcPr>
            <w:tcW w:w="1081" w:type="pct"/>
            <w:shd w:val="clear" w:color="auto" w:fill="auto"/>
          </w:tcPr>
          <w:p w14:paraId="3D5E73C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3, 4</w:t>
            </w:r>
          </w:p>
        </w:tc>
        <w:tc>
          <w:tcPr>
            <w:tcW w:w="482" w:type="pct"/>
            <w:shd w:val="clear" w:color="auto" w:fill="auto"/>
          </w:tcPr>
          <w:p w14:paraId="6B8BACF2"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876A71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MTC.1</w:t>
            </w:r>
          </w:p>
        </w:tc>
      </w:tr>
      <w:tr w:rsidR="00A0253E" w:rsidRPr="00DB707E" w14:paraId="466DBA91" w14:textId="77777777" w:rsidTr="00864629">
        <w:trPr>
          <w:trHeight w:val="187"/>
          <w:jc w:val="center"/>
        </w:trPr>
        <w:tc>
          <w:tcPr>
            <w:tcW w:w="1485" w:type="pct"/>
            <w:gridSpan w:val="3"/>
            <w:tcBorders>
              <w:bottom w:val="nil"/>
            </w:tcBorders>
            <w:shd w:val="clear" w:color="auto" w:fill="auto"/>
          </w:tcPr>
          <w:p w14:paraId="136E42D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PDSCH/PDCCH subcarrier spacing</w:t>
            </w:r>
          </w:p>
        </w:tc>
        <w:tc>
          <w:tcPr>
            <w:tcW w:w="1081" w:type="pct"/>
            <w:shd w:val="clear" w:color="auto" w:fill="auto"/>
          </w:tcPr>
          <w:p w14:paraId="0806325B"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4</w:t>
            </w:r>
          </w:p>
        </w:tc>
        <w:tc>
          <w:tcPr>
            <w:tcW w:w="482" w:type="pct"/>
            <w:shd w:val="clear" w:color="auto" w:fill="auto"/>
          </w:tcPr>
          <w:p w14:paraId="70C68C25"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BFB656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5 kHz</w:t>
            </w:r>
          </w:p>
        </w:tc>
      </w:tr>
      <w:tr w:rsidR="00A0253E" w:rsidRPr="00DB707E" w14:paraId="3A8D5F86" w14:textId="77777777" w:rsidTr="00864629">
        <w:trPr>
          <w:trHeight w:val="187"/>
          <w:jc w:val="center"/>
        </w:trPr>
        <w:tc>
          <w:tcPr>
            <w:tcW w:w="1485" w:type="pct"/>
            <w:gridSpan w:val="3"/>
            <w:tcBorders>
              <w:top w:val="nil"/>
              <w:bottom w:val="single" w:sz="4" w:space="0" w:color="auto"/>
            </w:tcBorders>
            <w:shd w:val="clear" w:color="auto" w:fill="auto"/>
          </w:tcPr>
          <w:p w14:paraId="7A9B3592"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2F632DA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0ADA629E"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705F4CD" w14:textId="77777777" w:rsidR="00A0253E" w:rsidRPr="00DB707E" w:rsidRDefault="00A0253E" w:rsidP="00864629">
            <w:pPr>
              <w:keepNext/>
              <w:keepLines/>
              <w:spacing w:after="0"/>
              <w:jc w:val="center"/>
              <w:rPr>
                <w:rFonts w:ascii="Arial" w:eastAsiaTheme="minorEastAsia" w:hAnsi="Arial"/>
                <w:noProof/>
                <w:sz w:val="18"/>
                <w:lang w:eastAsia="zh-CN"/>
              </w:rPr>
            </w:pPr>
            <w:r w:rsidRPr="00DB707E">
              <w:rPr>
                <w:rFonts w:ascii="Arial" w:hAnsi="Arial" w:hint="eastAsia"/>
                <w:noProof/>
                <w:sz w:val="18"/>
                <w:lang w:eastAsia="zh-CN"/>
              </w:rPr>
              <w:t>30</w:t>
            </w:r>
            <w:r w:rsidRPr="00DB707E">
              <w:rPr>
                <w:rFonts w:ascii="Arial" w:hAnsi="Arial"/>
                <w:noProof/>
                <w:sz w:val="18"/>
                <w:lang w:eastAsia="zh-CN"/>
              </w:rPr>
              <w:t xml:space="preserve"> kHz</w:t>
            </w:r>
          </w:p>
        </w:tc>
      </w:tr>
      <w:tr w:rsidR="00A0253E" w:rsidRPr="00DB707E" w14:paraId="12AE92FB" w14:textId="77777777" w:rsidTr="00864629">
        <w:trPr>
          <w:trHeight w:val="187"/>
          <w:jc w:val="center"/>
        </w:trPr>
        <w:tc>
          <w:tcPr>
            <w:tcW w:w="1485" w:type="pct"/>
            <w:gridSpan w:val="3"/>
            <w:tcBorders>
              <w:top w:val="single" w:sz="4" w:space="0" w:color="auto"/>
              <w:bottom w:val="nil"/>
            </w:tcBorders>
            <w:shd w:val="clear" w:color="auto" w:fill="auto"/>
          </w:tcPr>
          <w:p w14:paraId="5C9665A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PRACH Configuration</w:t>
            </w:r>
          </w:p>
        </w:tc>
        <w:tc>
          <w:tcPr>
            <w:tcW w:w="1081" w:type="pct"/>
            <w:shd w:val="clear" w:color="auto" w:fill="auto"/>
          </w:tcPr>
          <w:p w14:paraId="10C7A16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3, 4</w:t>
            </w:r>
          </w:p>
        </w:tc>
        <w:tc>
          <w:tcPr>
            <w:tcW w:w="482" w:type="pct"/>
            <w:shd w:val="clear" w:color="auto" w:fill="auto"/>
          </w:tcPr>
          <w:p w14:paraId="55888493"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152DB28"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able  A.3.8.2.1-1</w:t>
            </w:r>
          </w:p>
        </w:tc>
      </w:tr>
      <w:tr w:rsidR="00A0253E" w:rsidRPr="00DB707E" w14:paraId="24A3DD4B" w14:textId="77777777" w:rsidTr="00864629">
        <w:trPr>
          <w:trHeight w:val="187"/>
          <w:jc w:val="center"/>
        </w:trPr>
        <w:tc>
          <w:tcPr>
            <w:tcW w:w="2566" w:type="pct"/>
            <w:gridSpan w:val="4"/>
            <w:shd w:val="clear" w:color="auto" w:fill="auto"/>
          </w:tcPr>
          <w:p w14:paraId="4E496DF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SB index assigned as RLM RS</w:t>
            </w:r>
          </w:p>
        </w:tc>
        <w:tc>
          <w:tcPr>
            <w:tcW w:w="482" w:type="pct"/>
            <w:shd w:val="clear" w:color="auto" w:fill="auto"/>
          </w:tcPr>
          <w:p w14:paraId="720D75B3"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969385C"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7ADBE1CC" w14:textId="77777777" w:rsidTr="00864629">
        <w:trPr>
          <w:trHeight w:val="187"/>
          <w:jc w:val="center"/>
        </w:trPr>
        <w:tc>
          <w:tcPr>
            <w:tcW w:w="2566" w:type="pct"/>
            <w:gridSpan w:val="4"/>
            <w:shd w:val="clear" w:color="auto" w:fill="auto"/>
          </w:tcPr>
          <w:p w14:paraId="3D6D3EB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OCNG parameters</w:t>
            </w:r>
          </w:p>
        </w:tc>
        <w:tc>
          <w:tcPr>
            <w:tcW w:w="482" w:type="pct"/>
            <w:shd w:val="clear" w:color="auto" w:fill="auto"/>
          </w:tcPr>
          <w:p w14:paraId="230CD737"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EA92ACD"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OP.1</w:t>
            </w:r>
          </w:p>
        </w:tc>
      </w:tr>
      <w:tr w:rsidR="00A0253E" w:rsidRPr="00DB707E" w14:paraId="17DD1637" w14:textId="77777777" w:rsidTr="00864629">
        <w:trPr>
          <w:trHeight w:val="187"/>
          <w:jc w:val="center"/>
        </w:trPr>
        <w:tc>
          <w:tcPr>
            <w:tcW w:w="2566" w:type="pct"/>
            <w:gridSpan w:val="4"/>
            <w:shd w:val="clear" w:color="auto" w:fill="auto"/>
          </w:tcPr>
          <w:p w14:paraId="60723B7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P length</w:t>
            </w:r>
            <w:r w:rsidRPr="00DB707E">
              <w:rPr>
                <w:rFonts w:ascii="Arial" w:hAnsi="Arial"/>
                <w:noProof/>
                <w:sz w:val="18"/>
              </w:rPr>
              <w:tab/>
            </w:r>
          </w:p>
        </w:tc>
        <w:tc>
          <w:tcPr>
            <w:tcW w:w="482" w:type="pct"/>
            <w:shd w:val="clear" w:color="auto" w:fill="auto"/>
          </w:tcPr>
          <w:p w14:paraId="195FC429"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9F50568"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Normal</w:t>
            </w:r>
          </w:p>
        </w:tc>
      </w:tr>
      <w:tr w:rsidR="00A0253E" w:rsidRPr="00DB707E" w14:paraId="44B9DECE" w14:textId="77777777" w:rsidTr="00864629">
        <w:trPr>
          <w:trHeight w:val="187"/>
          <w:jc w:val="center"/>
        </w:trPr>
        <w:tc>
          <w:tcPr>
            <w:tcW w:w="2566" w:type="pct"/>
            <w:gridSpan w:val="4"/>
            <w:shd w:val="clear" w:color="auto" w:fill="auto"/>
          </w:tcPr>
          <w:p w14:paraId="17A9EEA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rrelation Matrix and Antenna Configuration</w:t>
            </w:r>
          </w:p>
        </w:tc>
        <w:tc>
          <w:tcPr>
            <w:tcW w:w="482" w:type="pct"/>
            <w:shd w:val="clear" w:color="auto" w:fill="auto"/>
          </w:tcPr>
          <w:p w14:paraId="6D348E99"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44F63F1" w14:textId="77777777" w:rsidR="00A0253E" w:rsidRPr="00DB707E" w:rsidRDefault="00A0253E" w:rsidP="00864629">
            <w:pPr>
              <w:keepNext/>
              <w:keepLines/>
              <w:spacing w:after="0"/>
              <w:jc w:val="center"/>
              <w:rPr>
                <w:rFonts w:ascii="Arial" w:hAnsi="Arial"/>
                <w:noProof/>
                <w:sz w:val="18"/>
              </w:rPr>
            </w:pPr>
            <w:del w:id="15334" w:author="Huawei" w:date="2022-10-18T11:09:00Z">
              <w:r w:rsidRPr="00DB707E" w:rsidDel="006235A3">
                <w:rPr>
                  <w:rFonts w:ascii="Arial" w:hAnsi="Arial"/>
                  <w:noProof/>
                  <w:sz w:val="18"/>
                </w:rPr>
                <w:delText>1x1</w:delText>
              </w:r>
            </w:del>
            <w:ins w:id="15335" w:author="Huawei" w:date="2022-10-18T11:09:00Z">
              <w:r w:rsidRPr="006235A3">
                <w:rPr>
                  <w:rFonts w:ascii="Arial" w:hAnsi="Arial"/>
                  <w:noProof/>
                  <w:sz w:val="18"/>
                </w:rPr>
                <w:t>2x1 Low</w:t>
              </w:r>
            </w:ins>
          </w:p>
        </w:tc>
      </w:tr>
      <w:tr w:rsidR="00A0253E" w:rsidRPr="00DB707E" w14:paraId="2170BB1F" w14:textId="77777777" w:rsidTr="00864629">
        <w:trPr>
          <w:trHeight w:val="187"/>
          <w:jc w:val="center"/>
        </w:trPr>
        <w:tc>
          <w:tcPr>
            <w:tcW w:w="1162" w:type="pct"/>
            <w:tcBorders>
              <w:bottom w:val="nil"/>
            </w:tcBorders>
            <w:shd w:val="clear" w:color="auto" w:fill="auto"/>
          </w:tcPr>
          <w:p w14:paraId="29A55EE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In sync transmission parameters</w:t>
            </w:r>
          </w:p>
        </w:tc>
        <w:tc>
          <w:tcPr>
            <w:tcW w:w="1404" w:type="pct"/>
            <w:gridSpan w:val="3"/>
            <w:shd w:val="clear" w:color="auto" w:fill="auto"/>
          </w:tcPr>
          <w:p w14:paraId="4836842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CI format</w:t>
            </w:r>
          </w:p>
        </w:tc>
        <w:tc>
          <w:tcPr>
            <w:tcW w:w="482" w:type="pct"/>
            <w:shd w:val="clear" w:color="auto" w:fill="auto"/>
          </w:tcPr>
          <w:p w14:paraId="6E77D960"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6DB2D9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0</w:t>
            </w:r>
          </w:p>
        </w:tc>
      </w:tr>
      <w:tr w:rsidR="00A0253E" w:rsidRPr="00DB707E" w14:paraId="6E83595F" w14:textId="77777777" w:rsidTr="00864629">
        <w:trPr>
          <w:trHeight w:val="187"/>
          <w:jc w:val="center"/>
        </w:trPr>
        <w:tc>
          <w:tcPr>
            <w:tcW w:w="1162" w:type="pct"/>
            <w:tcBorders>
              <w:top w:val="nil"/>
              <w:bottom w:val="nil"/>
            </w:tcBorders>
            <w:shd w:val="clear" w:color="auto" w:fill="auto"/>
          </w:tcPr>
          <w:p w14:paraId="7CC74FC0"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054B817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umber of Control OFDM symbols</w:t>
            </w:r>
          </w:p>
        </w:tc>
        <w:tc>
          <w:tcPr>
            <w:tcW w:w="482" w:type="pct"/>
            <w:shd w:val="clear" w:color="auto" w:fill="auto"/>
          </w:tcPr>
          <w:p w14:paraId="3CB3ABA5"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53CCAFD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2</w:t>
            </w:r>
          </w:p>
        </w:tc>
      </w:tr>
      <w:tr w:rsidR="00A0253E" w:rsidRPr="00DB707E" w14:paraId="346A5829" w14:textId="77777777" w:rsidTr="00864629">
        <w:trPr>
          <w:trHeight w:val="187"/>
          <w:jc w:val="center"/>
        </w:trPr>
        <w:tc>
          <w:tcPr>
            <w:tcW w:w="1162" w:type="pct"/>
            <w:tcBorders>
              <w:top w:val="nil"/>
              <w:bottom w:val="nil"/>
            </w:tcBorders>
            <w:shd w:val="clear" w:color="auto" w:fill="auto"/>
          </w:tcPr>
          <w:p w14:paraId="4008722B"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1F10C1C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Aggregation level </w:t>
            </w:r>
          </w:p>
        </w:tc>
        <w:tc>
          <w:tcPr>
            <w:tcW w:w="482" w:type="pct"/>
            <w:shd w:val="clear" w:color="auto" w:fill="auto"/>
          </w:tcPr>
          <w:p w14:paraId="60E5AC5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CE</w:t>
            </w:r>
          </w:p>
        </w:tc>
        <w:tc>
          <w:tcPr>
            <w:tcW w:w="1952" w:type="pct"/>
            <w:shd w:val="clear" w:color="auto" w:fill="auto"/>
          </w:tcPr>
          <w:p w14:paraId="6610FA9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8</w:t>
            </w:r>
          </w:p>
        </w:tc>
      </w:tr>
      <w:tr w:rsidR="00A0253E" w:rsidRPr="00DB707E" w14:paraId="68BE7E68" w14:textId="77777777" w:rsidTr="00864629">
        <w:trPr>
          <w:trHeight w:val="187"/>
          <w:jc w:val="center"/>
        </w:trPr>
        <w:tc>
          <w:tcPr>
            <w:tcW w:w="1162" w:type="pct"/>
            <w:tcBorders>
              <w:top w:val="nil"/>
              <w:bottom w:val="nil"/>
            </w:tcBorders>
            <w:shd w:val="clear" w:color="auto" w:fill="auto"/>
          </w:tcPr>
          <w:p w14:paraId="6EC4E68C"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12CD77E8"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482" w:type="pct"/>
            <w:shd w:val="clear" w:color="auto" w:fill="auto"/>
          </w:tcPr>
          <w:p w14:paraId="6F7DBA3F"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952" w:type="pct"/>
            <w:shd w:val="clear" w:color="auto" w:fill="auto"/>
          </w:tcPr>
          <w:p w14:paraId="455F013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0D9C3156" w14:textId="77777777" w:rsidTr="00864629">
        <w:trPr>
          <w:trHeight w:val="187"/>
          <w:jc w:val="center"/>
        </w:trPr>
        <w:tc>
          <w:tcPr>
            <w:tcW w:w="1162" w:type="pct"/>
            <w:tcBorders>
              <w:top w:val="nil"/>
              <w:bottom w:val="nil"/>
            </w:tcBorders>
            <w:shd w:val="clear" w:color="auto" w:fill="auto"/>
          </w:tcPr>
          <w:p w14:paraId="6F045D68"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158041C4"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482" w:type="pct"/>
            <w:shd w:val="clear" w:color="auto" w:fill="auto"/>
          </w:tcPr>
          <w:p w14:paraId="7467ADB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952" w:type="pct"/>
            <w:shd w:val="clear" w:color="auto" w:fill="auto"/>
          </w:tcPr>
          <w:p w14:paraId="4880BB3F"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7B10B8AD" w14:textId="77777777" w:rsidTr="00864629">
        <w:trPr>
          <w:trHeight w:val="187"/>
          <w:jc w:val="center"/>
        </w:trPr>
        <w:tc>
          <w:tcPr>
            <w:tcW w:w="1162" w:type="pct"/>
            <w:tcBorders>
              <w:top w:val="nil"/>
              <w:bottom w:val="nil"/>
            </w:tcBorders>
            <w:shd w:val="clear" w:color="auto" w:fill="auto"/>
          </w:tcPr>
          <w:p w14:paraId="3C1D74BA"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5113DE28"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DMRS precoder granularity</w:t>
            </w:r>
          </w:p>
        </w:tc>
        <w:tc>
          <w:tcPr>
            <w:tcW w:w="482" w:type="pct"/>
            <w:shd w:val="clear" w:color="auto" w:fill="auto"/>
          </w:tcPr>
          <w:p w14:paraId="023E9587" w14:textId="77777777" w:rsidR="00A0253E" w:rsidRPr="00DB707E" w:rsidRDefault="00A0253E" w:rsidP="00864629">
            <w:pPr>
              <w:keepNext/>
              <w:keepLines/>
              <w:spacing w:after="0"/>
              <w:jc w:val="center"/>
              <w:rPr>
                <w:rFonts w:ascii="Arial" w:eastAsia="?? ??" w:hAnsi="Arial"/>
                <w:sz w:val="18"/>
              </w:rPr>
            </w:pPr>
          </w:p>
        </w:tc>
        <w:tc>
          <w:tcPr>
            <w:tcW w:w="1952" w:type="pct"/>
            <w:shd w:val="clear" w:color="auto" w:fill="auto"/>
          </w:tcPr>
          <w:p w14:paraId="35FB0C39" w14:textId="77777777" w:rsidR="00A0253E" w:rsidRPr="00DB707E" w:rsidRDefault="00A0253E" w:rsidP="00864629">
            <w:pPr>
              <w:keepNext/>
              <w:keepLines/>
              <w:spacing w:after="0"/>
              <w:jc w:val="center"/>
              <w:rPr>
                <w:rFonts w:ascii="Arial" w:hAnsi="Arial"/>
                <w:noProof/>
                <w:sz w:val="18"/>
              </w:rPr>
            </w:pPr>
            <w:r w:rsidRPr="00DB707E">
              <w:rPr>
                <w:rFonts w:ascii="Arial" w:eastAsia="?? ??" w:hAnsi="Arial"/>
                <w:sz w:val="18"/>
              </w:rPr>
              <w:t>REG bundle size</w:t>
            </w:r>
          </w:p>
        </w:tc>
      </w:tr>
      <w:tr w:rsidR="00A0253E" w:rsidRPr="00DB707E" w14:paraId="455DE755" w14:textId="77777777" w:rsidTr="00864629">
        <w:trPr>
          <w:trHeight w:val="187"/>
          <w:jc w:val="center"/>
        </w:trPr>
        <w:tc>
          <w:tcPr>
            <w:tcW w:w="1162" w:type="pct"/>
            <w:tcBorders>
              <w:top w:val="nil"/>
              <w:bottom w:val="single" w:sz="4" w:space="0" w:color="auto"/>
            </w:tcBorders>
            <w:shd w:val="clear" w:color="auto" w:fill="auto"/>
          </w:tcPr>
          <w:p w14:paraId="4B89D11D"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01282094"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REG bundle size</w:t>
            </w:r>
          </w:p>
        </w:tc>
        <w:tc>
          <w:tcPr>
            <w:tcW w:w="482" w:type="pct"/>
            <w:shd w:val="clear" w:color="auto" w:fill="auto"/>
          </w:tcPr>
          <w:p w14:paraId="7B767579" w14:textId="77777777" w:rsidR="00A0253E" w:rsidRPr="00DB707E" w:rsidRDefault="00A0253E" w:rsidP="00864629">
            <w:pPr>
              <w:keepNext/>
              <w:keepLines/>
              <w:spacing w:after="0"/>
              <w:jc w:val="center"/>
              <w:rPr>
                <w:rFonts w:ascii="Arial" w:eastAsia="?? ??" w:hAnsi="Arial"/>
                <w:sz w:val="18"/>
              </w:rPr>
            </w:pPr>
          </w:p>
        </w:tc>
        <w:tc>
          <w:tcPr>
            <w:tcW w:w="1952" w:type="pct"/>
            <w:shd w:val="clear" w:color="auto" w:fill="auto"/>
          </w:tcPr>
          <w:p w14:paraId="0A85AD8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6</w:t>
            </w:r>
          </w:p>
        </w:tc>
      </w:tr>
      <w:tr w:rsidR="00A0253E" w:rsidRPr="00DB707E" w14:paraId="66D85F10" w14:textId="77777777" w:rsidTr="00864629">
        <w:trPr>
          <w:trHeight w:val="187"/>
          <w:jc w:val="center"/>
        </w:trPr>
        <w:tc>
          <w:tcPr>
            <w:tcW w:w="1162" w:type="pct"/>
            <w:tcBorders>
              <w:bottom w:val="nil"/>
            </w:tcBorders>
            <w:shd w:val="clear" w:color="auto" w:fill="auto"/>
          </w:tcPr>
          <w:p w14:paraId="3E808DE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Out of sync transmission parameters</w:t>
            </w:r>
          </w:p>
        </w:tc>
        <w:tc>
          <w:tcPr>
            <w:tcW w:w="1404" w:type="pct"/>
            <w:gridSpan w:val="3"/>
            <w:shd w:val="clear" w:color="auto" w:fill="auto"/>
          </w:tcPr>
          <w:p w14:paraId="64D1CC6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CI format</w:t>
            </w:r>
          </w:p>
        </w:tc>
        <w:tc>
          <w:tcPr>
            <w:tcW w:w="482" w:type="pct"/>
            <w:shd w:val="clear" w:color="auto" w:fill="auto"/>
          </w:tcPr>
          <w:p w14:paraId="5F9CAA85"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846953F"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0</w:t>
            </w:r>
          </w:p>
        </w:tc>
      </w:tr>
      <w:tr w:rsidR="00A0253E" w:rsidRPr="00DB707E" w14:paraId="29BE1D03" w14:textId="77777777" w:rsidTr="00864629">
        <w:trPr>
          <w:trHeight w:val="187"/>
          <w:jc w:val="center"/>
        </w:trPr>
        <w:tc>
          <w:tcPr>
            <w:tcW w:w="1162" w:type="pct"/>
            <w:tcBorders>
              <w:top w:val="nil"/>
              <w:bottom w:val="nil"/>
            </w:tcBorders>
            <w:shd w:val="clear" w:color="auto" w:fill="auto"/>
          </w:tcPr>
          <w:p w14:paraId="15C3C61A"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12938C6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umber of Control OFDM symbols</w:t>
            </w:r>
          </w:p>
        </w:tc>
        <w:tc>
          <w:tcPr>
            <w:tcW w:w="482" w:type="pct"/>
            <w:shd w:val="clear" w:color="auto" w:fill="auto"/>
          </w:tcPr>
          <w:p w14:paraId="417DB3F7"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E6DEA3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2</w:t>
            </w:r>
          </w:p>
        </w:tc>
      </w:tr>
      <w:tr w:rsidR="00A0253E" w:rsidRPr="00DB707E" w14:paraId="7379AFFA" w14:textId="77777777" w:rsidTr="00864629">
        <w:trPr>
          <w:trHeight w:val="187"/>
          <w:jc w:val="center"/>
        </w:trPr>
        <w:tc>
          <w:tcPr>
            <w:tcW w:w="1162" w:type="pct"/>
            <w:tcBorders>
              <w:top w:val="nil"/>
              <w:bottom w:val="nil"/>
            </w:tcBorders>
            <w:shd w:val="clear" w:color="auto" w:fill="auto"/>
          </w:tcPr>
          <w:p w14:paraId="7D6BD34E"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2C9641A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Aggregation level </w:t>
            </w:r>
          </w:p>
        </w:tc>
        <w:tc>
          <w:tcPr>
            <w:tcW w:w="482" w:type="pct"/>
            <w:shd w:val="clear" w:color="auto" w:fill="auto"/>
          </w:tcPr>
          <w:p w14:paraId="1B61C0A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CE</w:t>
            </w:r>
          </w:p>
        </w:tc>
        <w:tc>
          <w:tcPr>
            <w:tcW w:w="1952" w:type="pct"/>
            <w:shd w:val="clear" w:color="auto" w:fill="auto"/>
          </w:tcPr>
          <w:p w14:paraId="1028420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6</w:t>
            </w:r>
          </w:p>
        </w:tc>
      </w:tr>
      <w:tr w:rsidR="00A0253E" w:rsidRPr="00DB707E" w14:paraId="7887D22B" w14:textId="77777777" w:rsidTr="00864629">
        <w:trPr>
          <w:trHeight w:val="187"/>
          <w:jc w:val="center"/>
        </w:trPr>
        <w:tc>
          <w:tcPr>
            <w:tcW w:w="1162" w:type="pct"/>
            <w:tcBorders>
              <w:top w:val="nil"/>
              <w:bottom w:val="nil"/>
            </w:tcBorders>
            <w:shd w:val="clear" w:color="auto" w:fill="auto"/>
          </w:tcPr>
          <w:p w14:paraId="1E60F4D2"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089CDE74"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482" w:type="pct"/>
            <w:shd w:val="clear" w:color="auto" w:fill="auto"/>
          </w:tcPr>
          <w:p w14:paraId="050ECA88"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952" w:type="pct"/>
            <w:shd w:val="clear" w:color="auto" w:fill="auto"/>
          </w:tcPr>
          <w:p w14:paraId="237C745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w:t>
            </w:r>
          </w:p>
        </w:tc>
      </w:tr>
      <w:tr w:rsidR="00A0253E" w:rsidRPr="00DB707E" w14:paraId="49870F44" w14:textId="77777777" w:rsidTr="00864629">
        <w:trPr>
          <w:trHeight w:val="187"/>
          <w:jc w:val="center"/>
        </w:trPr>
        <w:tc>
          <w:tcPr>
            <w:tcW w:w="1162" w:type="pct"/>
            <w:tcBorders>
              <w:top w:val="nil"/>
              <w:bottom w:val="nil"/>
            </w:tcBorders>
            <w:shd w:val="clear" w:color="auto" w:fill="auto"/>
          </w:tcPr>
          <w:p w14:paraId="0D96AE0A"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689F7731"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482" w:type="pct"/>
            <w:shd w:val="clear" w:color="auto" w:fill="auto"/>
          </w:tcPr>
          <w:p w14:paraId="48AC9088"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952" w:type="pct"/>
            <w:shd w:val="clear" w:color="auto" w:fill="auto"/>
          </w:tcPr>
          <w:p w14:paraId="1F31834E"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w:t>
            </w:r>
          </w:p>
        </w:tc>
      </w:tr>
      <w:tr w:rsidR="00A0253E" w:rsidRPr="00DB707E" w14:paraId="0DF05808" w14:textId="77777777" w:rsidTr="00864629">
        <w:trPr>
          <w:trHeight w:val="187"/>
          <w:jc w:val="center"/>
        </w:trPr>
        <w:tc>
          <w:tcPr>
            <w:tcW w:w="1162" w:type="pct"/>
            <w:tcBorders>
              <w:top w:val="nil"/>
              <w:bottom w:val="nil"/>
            </w:tcBorders>
            <w:shd w:val="clear" w:color="auto" w:fill="auto"/>
          </w:tcPr>
          <w:p w14:paraId="5D618BED"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0241F657"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DMRS precoder granularity</w:t>
            </w:r>
          </w:p>
        </w:tc>
        <w:tc>
          <w:tcPr>
            <w:tcW w:w="482" w:type="pct"/>
            <w:shd w:val="clear" w:color="auto" w:fill="auto"/>
          </w:tcPr>
          <w:p w14:paraId="37942905" w14:textId="77777777" w:rsidR="00A0253E" w:rsidRPr="00DB707E" w:rsidRDefault="00A0253E" w:rsidP="00864629">
            <w:pPr>
              <w:keepNext/>
              <w:keepLines/>
              <w:spacing w:after="0"/>
              <w:jc w:val="center"/>
              <w:rPr>
                <w:rFonts w:ascii="Arial" w:eastAsia="?? ??" w:hAnsi="Arial"/>
                <w:sz w:val="18"/>
              </w:rPr>
            </w:pPr>
          </w:p>
        </w:tc>
        <w:tc>
          <w:tcPr>
            <w:tcW w:w="1952" w:type="pct"/>
            <w:shd w:val="clear" w:color="auto" w:fill="auto"/>
          </w:tcPr>
          <w:p w14:paraId="49F66E40" w14:textId="77777777" w:rsidR="00A0253E" w:rsidRPr="00DB707E" w:rsidRDefault="00A0253E" w:rsidP="00864629">
            <w:pPr>
              <w:keepNext/>
              <w:keepLines/>
              <w:spacing w:after="0"/>
              <w:jc w:val="center"/>
              <w:rPr>
                <w:rFonts w:ascii="Arial" w:hAnsi="Arial"/>
                <w:noProof/>
                <w:sz w:val="18"/>
              </w:rPr>
            </w:pPr>
            <w:r w:rsidRPr="00DB707E">
              <w:rPr>
                <w:rFonts w:ascii="Arial" w:eastAsia="?? ??" w:hAnsi="Arial"/>
                <w:sz w:val="18"/>
              </w:rPr>
              <w:t>REG bundle size</w:t>
            </w:r>
          </w:p>
        </w:tc>
      </w:tr>
      <w:tr w:rsidR="00A0253E" w:rsidRPr="00DB707E" w14:paraId="60F7C11A" w14:textId="77777777" w:rsidTr="00864629">
        <w:trPr>
          <w:trHeight w:val="187"/>
          <w:jc w:val="center"/>
        </w:trPr>
        <w:tc>
          <w:tcPr>
            <w:tcW w:w="1162" w:type="pct"/>
            <w:tcBorders>
              <w:top w:val="nil"/>
            </w:tcBorders>
            <w:shd w:val="clear" w:color="auto" w:fill="auto"/>
          </w:tcPr>
          <w:p w14:paraId="586DE905"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0B9154EA"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REG bundle size</w:t>
            </w:r>
          </w:p>
        </w:tc>
        <w:tc>
          <w:tcPr>
            <w:tcW w:w="482" w:type="pct"/>
            <w:shd w:val="clear" w:color="auto" w:fill="auto"/>
          </w:tcPr>
          <w:p w14:paraId="61733E4B" w14:textId="77777777" w:rsidR="00A0253E" w:rsidRPr="00DB707E" w:rsidRDefault="00A0253E" w:rsidP="00864629">
            <w:pPr>
              <w:keepNext/>
              <w:keepLines/>
              <w:spacing w:after="0"/>
              <w:jc w:val="center"/>
              <w:rPr>
                <w:rFonts w:ascii="Arial" w:eastAsia="?? ??" w:hAnsi="Arial"/>
                <w:sz w:val="18"/>
              </w:rPr>
            </w:pPr>
          </w:p>
        </w:tc>
        <w:tc>
          <w:tcPr>
            <w:tcW w:w="1952" w:type="pct"/>
            <w:shd w:val="clear" w:color="auto" w:fill="auto"/>
          </w:tcPr>
          <w:p w14:paraId="1D29A04F"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6</w:t>
            </w:r>
          </w:p>
        </w:tc>
      </w:tr>
      <w:tr w:rsidR="00A0253E" w:rsidRPr="00DB707E" w14:paraId="705FC77F" w14:textId="77777777" w:rsidTr="00864629">
        <w:trPr>
          <w:trHeight w:val="187"/>
          <w:jc w:val="center"/>
        </w:trPr>
        <w:tc>
          <w:tcPr>
            <w:tcW w:w="2566" w:type="pct"/>
            <w:gridSpan w:val="4"/>
            <w:shd w:val="clear" w:color="auto" w:fill="auto"/>
          </w:tcPr>
          <w:p w14:paraId="1BB7EA73" w14:textId="77777777" w:rsidR="00A0253E" w:rsidRPr="00DB707E" w:rsidRDefault="00A0253E" w:rsidP="00864629">
            <w:pPr>
              <w:keepNext/>
              <w:keepLines/>
              <w:spacing w:after="0"/>
              <w:rPr>
                <w:rFonts w:ascii="Arial" w:hAnsi="Arial"/>
                <w:bCs/>
                <w:sz w:val="18"/>
              </w:rPr>
            </w:pPr>
            <w:r w:rsidRPr="00DB707E">
              <w:rPr>
                <w:rFonts w:ascii="Arial" w:hAnsi="Arial"/>
                <w:bCs/>
                <w:sz w:val="18"/>
              </w:rPr>
              <w:lastRenderedPageBreak/>
              <w:t xml:space="preserve">DRX </w:t>
            </w:r>
            <w:r w:rsidRPr="00DB707E">
              <w:rPr>
                <w:rFonts w:ascii="Arial" w:hAnsi="Arial"/>
                <w:sz w:val="18"/>
              </w:rPr>
              <w:t>Configuration</w:t>
            </w:r>
            <w:r w:rsidRPr="00DB707E">
              <w:rPr>
                <w:rFonts w:ascii="Arial" w:hAnsi="Arial"/>
                <w:bCs/>
                <w:sz w:val="18"/>
              </w:rPr>
              <w:t xml:space="preserve"> </w:t>
            </w:r>
          </w:p>
        </w:tc>
        <w:tc>
          <w:tcPr>
            <w:tcW w:w="482" w:type="pct"/>
            <w:shd w:val="clear" w:color="auto" w:fill="auto"/>
          </w:tcPr>
          <w:p w14:paraId="79A9F5BF" w14:textId="77777777" w:rsidR="00A0253E" w:rsidRPr="00DB707E" w:rsidRDefault="00A0253E" w:rsidP="00864629">
            <w:pPr>
              <w:keepNext/>
              <w:keepLines/>
              <w:spacing w:after="0"/>
              <w:jc w:val="center"/>
              <w:rPr>
                <w:rFonts w:ascii="Arial" w:hAnsi="Arial"/>
                <w:bCs/>
                <w:sz w:val="18"/>
              </w:rPr>
            </w:pPr>
          </w:p>
        </w:tc>
        <w:tc>
          <w:tcPr>
            <w:tcW w:w="1952" w:type="pct"/>
            <w:shd w:val="clear" w:color="auto" w:fill="auto"/>
          </w:tcPr>
          <w:p w14:paraId="08459488" w14:textId="77777777" w:rsidR="00A0253E" w:rsidRPr="00DB707E" w:rsidRDefault="00A0253E" w:rsidP="00864629">
            <w:pPr>
              <w:keepNext/>
              <w:keepLines/>
              <w:spacing w:after="0"/>
              <w:jc w:val="center"/>
              <w:rPr>
                <w:rFonts w:ascii="Arial" w:hAnsi="Arial"/>
                <w:iCs/>
                <w:sz w:val="18"/>
              </w:rPr>
            </w:pPr>
            <w:r w:rsidRPr="00DB707E">
              <w:rPr>
                <w:rFonts w:ascii="Arial" w:hAnsi="Arial"/>
                <w:iCs/>
                <w:sz w:val="18"/>
              </w:rPr>
              <w:t>DRX.3</w:t>
            </w:r>
          </w:p>
        </w:tc>
      </w:tr>
      <w:tr w:rsidR="00A0253E" w:rsidRPr="00DB707E" w14:paraId="06E0F362" w14:textId="77777777" w:rsidTr="00864629">
        <w:trPr>
          <w:trHeight w:val="187"/>
          <w:jc w:val="center"/>
        </w:trPr>
        <w:tc>
          <w:tcPr>
            <w:tcW w:w="2566" w:type="pct"/>
            <w:gridSpan w:val="4"/>
            <w:shd w:val="clear" w:color="auto" w:fill="auto"/>
          </w:tcPr>
          <w:p w14:paraId="257545C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Gap pattern ID </w:t>
            </w:r>
          </w:p>
        </w:tc>
        <w:tc>
          <w:tcPr>
            <w:tcW w:w="482" w:type="pct"/>
            <w:shd w:val="clear" w:color="auto" w:fill="auto"/>
          </w:tcPr>
          <w:p w14:paraId="1F02B9D6"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46A018B7" w14:textId="77777777" w:rsidR="00A0253E" w:rsidRPr="00DB707E" w:rsidRDefault="00A0253E" w:rsidP="00864629">
            <w:pPr>
              <w:keepNext/>
              <w:keepLines/>
              <w:spacing w:after="0"/>
              <w:jc w:val="center"/>
              <w:rPr>
                <w:rFonts w:ascii="Arial" w:hAnsi="Arial"/>
                <w:iCs/>
                <w:sz w:val="18"/>
              </w:rPr>
            </w:pPr>
            <w:r w:rsidRPr="00DB707E">
              <w:rPr>
                <w:rFonts w:ascii="Arial" w:hAnsi="Arial"/>
                <w:iCs/>
                <w:sz w:val="18"/>
              </w:rPr>
              <w:t>N.A.</w:t>
            </w:r>
          </w:p>
        </w:tc>
      </w:tr>
      <w:tr w:rsidR="00A0253E" w:rsidRPr="00DB707E" w14:paraId="1FDEF9A5" w14:textId="77777777" w:rsidTr="00864629">
        <w:trPr>
          <w:trHeight w:val="187"/>
          <w:jc w:val="center"/>
        </w:trPr>
        <w:tc>
          <w:tcPr>
            <w:tcW w:w="2566" w:type="pct"/>
            <w:gridSpan w:val="4"/>
            <w:shd w:val="clear" w:color="auto" w:fill="auto"/>
          </w:tcPr>
          <w:p w14:paraId="7EE5B45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Layer 3 filtering</w:t>
            </w:r>
          </w:p>
        </w:tc>
        <w:tc>
          <w:tcPr>
            <w:tcW w:w="482" w:type="pct"/>
            <w:shd w:val="clear" w:color="auto" w:fill="auto"/>
          </w:tcPr>
          <w:p w14:paraId="4D44613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535285AC" w14:textId="77777777" w:rsidR="00A0253E" w:rsidRPr="00DB707E" w:rsidRDefault="00A0253E" w:rsidP="00864629">
            <w:pPr>
              <w:keepNext/>
              <w:keepLines/>
              <w:spacing w:after="0"/>
              <w:jc w:val="center"/>
              <w:rPr>
                <w:rFonts w:ascii="Arial" w:hAnsi="Arial"/>
                <w:noProof/>
                <w:sz w:val="18"/>
              </w:rPr>
            </w:pPr>
            <w:r w:rsidRPr="00DB707E">
              <w:rPr>
                <w:rFonts w:ascii="Arial" w:hAnsi="Arial"/>
                <w:i/>
                <w:iCs/>
                <w:sz w:val="18"/>
              </w:rPr>
              <w:t>Enabled</w:t>
            </w:r>
          </w:p>
        </w:tc>
      </w:tr>
      <w:tr w:rsidR="00A0253E" w:rsidRPr="00DB707E" w14:paraId="540D1A7E" w14:textId="77777777" w:rsidTr="00864629">
        <w:trPr>
          <w:trHeight w:val="187"/>
          <w:jc w:val="center"/>
        </w:trPr>
        <w:tc>
          <w:tcPr>
            <w:tcW w:w="2566" w:type="pct"/>
            <w:gridSpan w:val="4"/>
            <w:shd w:val="clear" w:color="auto" w:fill="auto"/>
          </w:tcPr>
          <w:p w14:paraId="481BE078"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10 timer</w:t>
            </w:r>
          </w:p>
        </w:tc>
        <w:tc>
          <w:tcPr>
            <w:tcW w:w="482" w:type="pct"/>
            <w:shd w:val="clear" w:color="auto" w:fill="auto"/>
          </w:tcPr>
          <w:p w14:paraId="707F37E7" w14:textId="77777777" w:rsidR="00A0253E" w:rsidRPr="00DB707E" w:rsidRDefault="00A0253E" w:rsidP="00864629">
            <w:pPr>
              <w:keepNext/>
              <w:keepLines/>
              <w:spacing w:after="0"/>
              <w:jc w:val="center"/>
              <w:rPr>
                <w:rFonts w:ascii="Arial" w:hAnsi="Arial"/>
                <w:iCs/>
                <w:sz w:val="18"/>
              </w:rPr>
            </w:pPr>
            <w:proofErr w:type="spellStart"/>
            <w:r w:rsidRPr="00DB707E">
              <w:rPr>
                <w:rFonts w:ascii="Arial" w:hAnsi="Arial"/>
                <w:iCs/>
                <w:sz w:val="18"/>
              </w:rPr>
              <w:t>ms</w:t>
            </w:r>
            <w:proofErr w:type="spellEnd"/>
          </w:p>
        </w:tc>
        <w:tc>
          <w:tcPr>
            <w:tcW w:w="1952" w:type="pct"/>
            <w:shd w:val="clear" w:color="auto" w:fill="auto"/>
          </w:tcPr>
          <w:p w14:paraId="5B9090BA" w14:textId="77777777" w:rsidR="00A0253E" w:rsidRPr="00DB707E" w:rsidRDefault="00A0253E" w:rsidP="00864629">
            <w:pPr>
              <w:keepNext/>
              <w:keepLines/>
              <w:spacing w:after="0"/>
              <w:jc w:val="center"/>
              <w:rPr>
                <w:rFonts w:ascii="Arial" w:hAnsi="Arial"/>
                <w:iCs/>
                <w:sz w:val="18"/>
              </w:rPr>
            </w:pPr>
            <w:r w:rsidRPr="00DB707E">
              <w:rPr>
                <w:rFonts w:ascii="Arial" w:hAnsi="Arial"/>
                <w:iCs/>
                <w:sz w:val="18"/>
              </w:rPr>
              <w:t>2000</w:t>
            </w:r>
          </w:p>
        </w:tc>
      </w:tr>
      <w:tr w:rsidR="00A0253E" w:rsidRPr="00DB707E" w14:paraId="1EA20C8E" w14:textId="77777777" w:rsidTr="00864629">
        <w:trPr>
          <w:trHeight w:val="187"/>
          <w:jc w:val="center"/>
        </w:trPr>
        <w:tc>
          <w:tcPr>
            <w:tcW w:w="2566" w:type="pct"/>
            <w:gridSpan w:val="4"/>
            <w:shd w:val="clear" w:color="auto" w:fill="auto"/>
          </w:tcPr>
          <w:p w14:paraId="15BE355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11 timer</w:t>
            </w:r>
          </w:p>
        </w:tc>
        <w:tc>
          <w:tcPr>
            <w:tcW w:w="482" w:type="pct"/>
            <w:shd w:val="clear" w:color="auto" w:fill="auto"/>
          </w:tcPr>
          <w:p w14:paraId="3D10C463" w14:textId="77777777" w:rsidR="00A0253E" w:rsidRPr="00DB707E" w:rsidRDefault="00A0253E" w:rsidP="00864629">
            <w:pPr>
              <w:keepNext/>
              <w:keepLines/>
              <w:spacing w:after="0"/>
              <w:jc w:val="center"/>
              <w:rPr>
                <w:rFonts w:ascii="Arial" w:hAnsi="Arial"/>
                <w:iCs/>
                <w:sz w:val="18"/>
              </w:rPr>
            </w:pPr>
            <w:r w:rsidRPr="00DB707E">
              <w:rPr>
                <w:rFonts w:ascii="Arial" w:hAnsi="Arial"/>
                <w:noProof/>
                <w:sz w:val="18"/>
              </w:rPr>
              <w:t>ms</w:t>
            </w:r>
          </w:p>
        </w:tc>
        <w:tc>
          <w:tcPr>
            <w:tcW w:w="1952" w:type="pct"/>
            <w:shd w:val="clear" w:color="auto" w:fill="auto"/>
          </w:tcPr>
          <w:p w14:paraId="474AE0E2" w14:textId="77777777" w:rsidR="00A0253E" w:rsidRPr="00DB707E" w:rsidRDefault="00A0253E" w:rsidP="00864629">
            <w:pPr>
              <w:keepNext/>
              <w:keepLines/>
              <w:spacing w:after="0"/>
              <w:jc w:val="center"/>
              <w:rPr>
                <w:rFonts w:ascii="Arial" w:hAnsi="Arial"/>
                <w:i/>
                <w:iCs/>
                <w:sz w:val="18"/>
              </w:rPr>
            </w:pPr>
            <w:r w:rsidRPr="00DB707E">
              <w:rPr>
                <w:rFonts w:ascii="Arial" w:hAnsi="Arial"/>
                <w:noProof/>
                <w:sz w:val="18"/>
              </w:rPr>
              <w:t>1000</w:t>
            </w:r>
          </w:p>
        </w:tc>
      </w:tr>
      <w:tr w:rsidR="00A0253E" w:rsidRPr="00DB707E" w14:paraId="796BF15C" w14:textId="77777777" w:rsidTr="00864629">
        <w:trPr>
          <w:trHeight w:val="187"/>
          <w:jc w:val="center"/>
        </w:trPr>
        <w:tc>
          <w:tcPr>
            <w:tcW w:w="2566" w:type="pct"/>
            <w:gridSpan w:val="4"/>
            <w:shd w:val="clear" w:color="auto" w:fill="auto"/>
          </w:tcPr>
          <w:p w14:paraId="49C85DE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310</w:t>
            </w:r>
          </w:p>
        </w:tc>
        <w:tc>
          <w:tcPr>
            <w:tcW w:w="482" w:type="pct"/>
            <w:shd w:val="clear" w:color="auto" w:fill="auto"/>
          </w:tcPr>
          <w:p w14:paraId="26C666B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245F5C7D"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5D5C8D80" w14:textId="77777777" w:rsidTr="00864629">
        <w:trPr>
          <w:trHeight w:val="187"/>
          <w:jc w:val="center"/>
        </w:trPr>
        <w:tc>
          <w:tcPr>
            <w:tcW w:w="2566" w:type="pct"/>
            <w:gridSpan w:val="4"/>
            <w:shd w:val="clear" w:color="auto" w:fill="auto"/>
          </w:tcPr>
          <w:p w14:paraId="3D17615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311</w:t>
            </w:r>
          </w:p>
        </w:tc>
        <w:tc>
          <w:tcPr>
            <w:tcW w:w="482" w:type="pct"/>
            <w:shd w:val="clear" w:color="auto" w:fill="auto"/>
          </w:tcPr>
          <w:p w14:paraId="44FE1774"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2D6969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3A72F610" w14:textId="77777777" w:rsidTr="00864629">
        <w:trPr>
          <w:trHeight w:val="187"/>
          <w:jc w:val="center"/>
        </w:trPr>
        <w:tc>
          <w:tcPr>
            <w:tcW w:w="1282" w:type="pct"/>
            <w:gridSpan w:val="2"/>
            <w:tcBorders>
              <w:bottom w:val="nil"/>
            </w:tcBorders>
            <w:shd w:val="clear" w:color="auto" w:fill="auto"/>
          </w:tcPr>
          <w:p w14:paraId="42AD557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SI-RS configuration for CSI reporting</w:t>
            </w:r>
          </w:p>
        </w:tc>
        <w:tc>
          <w:tcPr>
            <w:tcW w:w="1284" w:type="pct"/>
            <w:gridSpan w:val="2"/>
            <w:shd w:val="clear" w:color="auto" w:fill="auto"/>
          </w:tcPr>
          <w:p w14:paraId="0EB5B57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w:t>
            </w:r>
            <w:ins w:id="15336" w:author="Huawei" w:date="2022-10-18T11:09:00Z">
              <w:r>
                <w:rPr>
                  <w:rFonts w:ascii="Arial" w:hAnsi="Arial"/>
                  <w:noProof/>
                  <w:sz w:val="18"/>
                </w:rPr>
                <w:t>,4</w:t>
              </w:r>
            </w:ins>
          </w:p>
        </w:tc>
        <w:tc>
          <w:tcPr>
            <w:tcW w:w="482" w:type="pct"/>
            <w:shd w:val="clear" w:color="auto" w:fill="auto"/>
          </w:tcPr>
          <w:p w14:paraId="6C0059C5"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480C0D7" w14:textId="77777777" w:rsidR="00A0253E" w:rsidRPr="00DB707E" w:rsidRDefault="00A0253E" w:rsidP="00864629">
            <w:pPr>
              <w:keepNext/>
              <w:keepLines/>
              <w:spacing w:after="0"/>
              <w:jc w:val="center"/>
              <w:rPr>
                <w:rFonts w:ascii="Arial" w:hAnsi="Arial"/>
                <w:noProof/>
                <w:sz w:val="18"/>
              </w:rPr>
            </w:pPr>
            <w:r w:rsidRPr="00DB707E">
              <w:rPr>
                <w:rFonts w:ascii="Arial" w:hAnsi="Arial"/>
                <w:sz w:val="18"/>
                <w:szCs w:val="18"/>
              </w:rPr>
              <w:t>CSI-RS.1.1 FDD</w:t>
            </w:r>
          </w:p>
        </w:tc>
      </w:tr>
      <w:tr w:rsidR="00A0253E" w:rsidRPr="00DB707E" w14:paraId="40E1C2B1" w14:textId="77777777" w:rsidTr="00864629">
        <w:trPr>
          <w:trHeight w:val="187"/>
          <w:jc w:val="center"/>
        </w:trPr>
        <w:tc>
          <w:tcPr>
            <w:tcW w:w="1282" w:type="pct"/>
            <w:gridSpan w:val="2"/>
            <w:tcBorders>
              <w:top w:val="nil"/>
              <w:bottom w:val="nil"/>
            </w:tcBorders>
            <w:shd w:val="clear" w:color="auto" w:fill="auto"/>
          </w:tcPr>
          <w:p w14:paraId="67568440" w14:textId="77777777" w:rsidR="00A0253E" w:rsidRPr="00DB707E" w:rsidRDefault="00A0253E" w:rsidP="00864629">
            <w:pPr>
              <w:keepNext/>
              <w:keepLines/>
              <w:spacing w:after="0"/>
              <w:rPr>
                <w:rFonts w:ascii="Arial" w:hAnsi="Arial"/>
                <w:noProof/>
                <w:sz w:val="18"/>
              </w:rPr>
            </w:pPr>
          </w:p>
        </w:tc>
        <w:tc>
          <w:tcPr>
            <w:tcW w:w="1284" w:type="pct"/>
            <w:gridSpan w:val="2"/>
            <w:shd w:val="clear" w:color="auto" w:fill="auto"/>
          </w:tcPr>
          <w:p w14:paraId="7D1C6D2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4695670F"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C9F9346" w14:textId="77777777" w:rsidR="00A0253E" w:rsidRPr="00DB707E" w:rsidRDefault="00A0253E" w:rsidP="00864629">
            <w:pPr>
              <w:keepNext/>
              <w:keepLines/>
              <w:spacing w:after="0"/>
              <w:jc w:val="center"/>
              <w:rPr>
                <w:rFonts w:ascii="Arial" w:hAnsi="Arial"/>
                <w:noProof/>
                <w:sz w:val="18"/>
              </w:rPr>
            </w:pPr>
            <w:r w:rsidRPr="00DB707E">
              <w:rPr>
                <w:rFonts w:ascii="Arial" w:hAnsi="Arial"/>
                <w:sz w:val="18"/>
                <w:szCs w:val="18"/>
              </w:rPr>
              <w:t>CSI-RS.1.1 TDD</w:t>
            </w:r>
          </w:p>
        </w:tc>
      </w:tr>
      <w:tr w:rsidR="00A0253E" w:rsidRPr="00DB707E" w14:paraId="4ACCE11A" w14:textId="77777777" w:rsidTr="00864629">
        <w:trPr>
          <w:trHeight w:val="187"/>
          <w:jc w:val="center"/>
        </w:trPr>
        <w:tc>
          <w:tcPr>
            <w:tcW w:w="1282" w:type="pct"/>
            <w:gridSpan w:val="2"/>
            <w:tcBorders>
              <w:top w:val="nil"/>
              <w:bottom w:val="nil"/>
            </w:tcBorders>
            <w:shd w:val="clear" w:color="auto" w:fill="auto"/>
          </w:tcPr>
          <w:p w14:paraId="2FF6C742" w14:textId="77777777" w:rsidR="00A0253E" w:rsidRPr="00DB707E" w:rsidRDefault="00A0253E" w:rsidP="00864629">
            <w:pPr>
              <w:keepNext/>
              <w:keepLines/>
              <w:spacing w:after="0"/>
              <w:rPr>
                <w:rFonts w:ascii="Arial" w:hAnsi="Arial"/>
                <w:noProof/>
                <w:sz w:val="18"/>
              </w:rPr>
            </w:pPr>
          </w:p>
        </w:tc>
        <w:tc>
          <w:tcPr>
            <w:tcW w:w="1284" w:type="pct"/>
            <w:gridSpan w:val="2"/>
            <w:shd w:val="clear" w:color="auto" w:fill="auto"/>
          </w:tcPr>
          <w:p w14:paraId="29470957" w14:textId="77777777" w:rsidR="00A0253E" w:rsidRPr="00DB707E" w:rsidRDefault="00A0253E" w:rsidP="00864629">
            <w:pPr>
              <w:keepNext/>
              <w:keepLines/>
              <w:spacing w:after="0"/>
              <w:rPr>
                <w:rFonts w:ascii="Arial" w:hAnsi="Arial"/>
                <w:noProof/>
                <w:sz w:val="18"/>
              </w:rPr>
            </w:pPr>
            <w:r w:rsidRPr="006235A3">
              <w:rPr>
                <w:rFonts w:ascii="Arial" w:hAnsi="Arial"/>
                <w:noProof/>
                <w:sz w:val="18"/>
                <w:rPrChange w:id="15337" w:author="Huawei" w:date="2022-10-18T11:09:00Z">
                  <w:rPr>
                    <w:noProof/>
                  </w:rPr>
                </w:rPrChange>
              </w:rPr>
              <w:t>Config 3</w:t>
            </w:r>
          </w:p>
        </w:tc>
        <w:tc>
          <w:tcPr>
            <w:tcW w:w="482" w:type="pct"/>
            <w:shd w:val="clear" w:color="auto" w:fill="auto"/>
          </w:tcPr>
          <w:p w14:paraId="253E2AB2"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5CF8AB34" w14:textId="77777777" w:rsidR="00A0253E" w:rsidRPr="006235A3" w:rsidRDefault="00A0253E" w:rsidP="00864629">
            <w:pPr>
              <w:keepNext/>
              <w:keepLines/>
              <w:spacing w:after="0"/>
              <w:jc w:val="center"/>
              <w:rPr>
                <w:rFonts w:ascii="Arial" w:hAnsi="Arial"/>
                <w:noProof/>
                <w:sz w:val="18"/>
                <w:rPrChange w:id="15338" w:author="Huawei" w:date="2022-10-18T11:09:00Z">
                  <w:rPr>
                    <w:rFonts w:ascii="Arial" w:hAnsi="Arial"/>
                    <w:sz w:val="18"/>
                    <w:szCs w:val="18"/>
                  </w:rPr>
                </w:rPrChange>
              </w:rPr>
            </w:pPr>
            <w:r w:rsidRPr="006235A3">
              <w:rPr>
                <w:rFonts w:ascii="Arial" w:hAnsi="Arial"/>
                <w:noProof/>
                <w:sz w:val="18"/>
                <w:rPrChange w:id="15339" w:author="Huawei" w:date="2022-10-18T11:09:00Z">
                  <w:rPr>
                    <w:szCs w:val="18"/>
                  </w:rPr>
                </w:rPrChange>
              </w:rPr>
              <w:t>CSI-RS.2.1 TDD</w:t>
            </w:r>
          </w:p>
        </w:tc>
      </w:tr>
      <w:tr w:rsidR="00A0253E" w:rsidRPr="00DB707E" w14:paraId="5D5AF073" w14:textId="77777777" w:rsidTr="00864629">
        <w:trPr>
          <w:trHeight w:val="187"/>
          <w:jc w:val="center"/>
        </w:trPr>
        <w:tc>
          <w:tcPr>
            <w:tcW w:w="1282" w:type="pct"/>
            <w:gridSpan w:val="2"/>
            <w:tcBorders>
              <w:bottom w:val="nil"/>
            </w:tcBorders>
            <w:shd w:val="clear" w:color="auto" w:fill="auto"/>
          </w:tcPr>
          <w:p w14:paraId="30E47BE9" w14:textId="77777777" w:rsidR="00A0253E" w:rsidRPr="00DB707E" w:rsidRDefault="00A0253E" w:rsidP="00864629">
            <w:pPr>
              <w:keepNext/>
              <w:keepLines/>
              <w:spacing w:after="0"/>
              <w:rPr>
                <w:rFonts w:ascii="Arial" w:hAnsi="Arial"/>
                <w:noProof/>
                <w:sz w:val="18"/>
              </w:rPr>
            </w:pPr>
            <w:r w:rsidRPr="00DB707E">
              <w:rPr>
                <w:rFonts w:ascii="Arial" w:hAnsi="Arial"/>
                <w:sz w:val="18"/>
              </w:rPr>
              <w:t>CSI-RS for tracking</w:t>
            </w:r>
          </w:p>
        </w:tc>
        <w:tc>
          <w:tcPr>
            <w:tcW w:w="1284" w:type="pct"/>
            <w:gridSpan w:val="2"/>
            <w:shd w:val="clear" w:color="auto" w:fill="auto"/>
          </w:tcPr>
          <w:p w14:paraId="48726ED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w:t>
            </w:r>
            <w:ins w:id="15340" w:author="Huawei" w:date="2022-10-18T11:09:00Z">
              <w:r>
                <w:rPr>
                  <w:rFonts w:ascii="Arial" w:hAnsi="Arial"/>
                  <w:noProof/>
                  <w:sz w:val="18"/>
                </w:rPr>
                <w:t>,4</w:t>
              </w:r>
            </w:ins>
          </w:p>
        </w:tc>
        <w:tc>
          <w:tcPr>
            <w:tcW w:w="482" w:type="pct"/>
            <w:shd w:val="clear" w:color="auto" w:fill="auto"/>
          </w:tcPr>
          <w:p w14:paraId="6912F5BC"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76A2004" w14:textId="77777777" w:rsidR="00A0253E" w:rsidRPr="006235A3" w:rsidRDefault="00A0253E" w:rsidP="00864629">
            <w:pPr>
              <w:keepNext/>
              <w:keepLines/>
              <w:spacing w:after="0"/>
              <w:jc w:val="center"/>
              <w:rPr>
                <w:rFonts w:ascii="Arial" w:hAnsi="Arial"/>
                <w:noProof/>
                <w:sz w:val="18"/>
                <w:rPrChange w:id="15341" w:author="Huawei" w:date="2022-10-18T11:09:00Z">
                  <w:rPr>
                    <w:rFonts w:ascii="Arial" w:hAnsi="Arial"/>
                    <w:sz w:val="18"/>
                    <w:szCs w:val="18"/>
                  </w:rPr>
                </w:rPrChange>
              </w:rPr>
            </w:pPr>
            <w:r w:rsidRPr="006235A3">
              <w:rPr>
                <w:rFonts w:ascii="Arial" w:hAnsi="Arial"/>
                <w:noProof/>
                <w:sz w:val="18"/>
                <w:rPrChange w:id="15342" w:author="Huawei" w:date="2022-10-18T11:09:00Z">
                  <w:rPr>
                    <w:rFonts w:ascii="Arial" w:hAnsi="Arial"/>
                    <w:sz w:val="18"/>
                    <w:szCs w:val="18"/>
                  </w:rPr>
                </w:rPrChange>
              </w:rPr>
              <w:t>TRS.1.1 FDD</w:t>
            </w:r>
          </w:p>
        </w:tc>
      </w:tr>
      <w:tr w:rsidR="00A0253E" w:rsidRPr="00DB707E" w14:paraId="53153DD0" w14:textId="77777777" w:rsidTr="00864629">
        <w:trPr>
          <w:trHeight w:val="187"/>
          <w:jc w:val="center"/>
        </w:trPr>
        <w:tc>
          <w:tcPr>
            <w:tcW w:w="1282" w:type="pct"/>
            <w:gridSpan w:val="2"/>
            <w:tcBorders>
              <w:top w:val="nil"/>
              <w:bottom w:val="nil"/>
            </w:tcBorders>
            <w:shd w:val="clear" w:color="auto" w:fill="auto"/>
          </w:tcPr>
          <w:p w14:paraId="04C7520F" w14:textId="77777777" w:rsidR="00A0253E" w:rsidRPr="00DB707E" w:rsidRDefault="00A0253E" w:rsidP="00864629">
            <w:pPr>
              <w:keepNext/>
              <w:keepLines/>
              <w:spacing w:after="0"/>
              <w:rPr>
                <w:rFonts w:ascii="Arial" w:hAnsi="Arial"/>
                <w:noProof/>
                <w:sz w:val="18"/>
              </w:rPr>
            </w:pPr>
          </w:p>
        </w:tc>
        <w:tc>
          <w:tcPr>
            <w:tcW w:w="1284" w:type="pct"/>
            <w:gridSpan w:val="2"/>
            <w:shd w:val="clear" w:color="auto" w:fill="auto"/>
          </w:tcPr>
          <w:p w14:paraId="6DA3BA9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3D3A85C7"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92B096D" w14:textId="77777777" w:rsidR="00A0253E" w:rsidRPr="006235A3" w:rsidRDefault="00A0253E" w:rsidP="00864629">
            <w:pPr>
              <w:keepNext/>
              <w:keepLines/>
              <w:spacing w:after="0"/>
              <w:jc w:val="center"/>
              <w:rPr>
                <w:rFonts w:ascii="Arial" w:hAnsi="Arial"/>
                <w:noProof/>
                <w:sz w:val="18"/>
                <w:rPrChange w:id="15343" w:author="Huawei" w:date="2022-10-18T11:09:00Z">
                  <w:rPr>
                    <w:rFonts w:ascii="Arial" w:hAnsi="Arial"/>
                    <w:sz w:val="18"/>
                    <w:szCs w:val="18"/>
                  </w:rPr>
                </w:rPrChange>
              </w:rPr>
            </w:pPr>
            <w:r w:rsidRPr="006235A3">
              <w:rPr>
                <w:rFonts w:ascii="Arial" w:hAnsi="Arial"/>
                <w:noProof/>
                <w:sz w:val="18"/>
                <w:rPrChange w:id="15344" w:author="Huawei" w:date="2022-10-18T11:09:00Z">
                  <w:rPr>
                    <w:rFonts w:ascii="Arial" w:hAnsi="Arial"/>
                    <w:sz w:val="18"/>
                    <w:szCs w:val="18"/>
                  </w:rPr>
                </w:rPrChange>
              </w:rPr>
              <w:t>TRS.1.1 TDD</w:t>
            </w:r>
          </w:p>
        </w:tc>
      </w:tr>
      <w:tr w:rsidR="00A0253E" w:rsidRPr="00DB707E" w14:paraId="72A959C4" w14:textId="77777777" w:rsidTr="00864629">
        <w:trPr>
          <w:trHeight w:val="187"/>
          <w:jc w:val="center"/>
        </w:trPr>
        <w:tc>
          <w:tcPr>
            <w:tcW w:w="1282" w:type="pct"/>
            <w:gridSpan w:val="2"/>
            <w:tcBorders>
              <w:top w:val="nil"/>
              <w:bottom w:val="nil"/>
            </w:tcBorders>
            <w:shd w:val="clear" w:color="auto" w:fill="auto"/>
          </w:tcPr>
          <w:p w14:paraId="70F13CA3" w14:textId="77777777" w:rsidR="00A0253E" w:rsidRPr="00DB707E" w:rsidRDefault="00A0253E" w:rsidP="00864629">
            <w:pPr>
              <w:keepNext/>
              <w:keepLines/>
              <w:spacing w:after="0"/>
              <w:rPr>
                <w:rFonts w:ascii="Arial" w:hAnsi="Arial"/>
                <w:noProof/>
                <w:sz w:val="18"/>
              </w:rPr>
            </w:pPr>
          </w:p>
        </w:tc>
        <w:tc>
          <w:tcPr>
            <w:tcW w:w="1284" w:type="pct"/>
            <w:gridSpan w:val="2"/>
            <w:shd w:val="clear" w:color="auto" w:fill="auto"/>
          </w:tcPr>
          <w:p w14:paraId="71B01E84" w14:textId="77777777" w:rsidR="00A0253E" w:rsidRPr="00DB707E" w:rsidRDefault="00A0253E" w:rsidP="00864629">
            <w:pPr>
              <w:keepNext/>
              <w:keepLines/>
              <w:spacing w:after="0"/>
              <w:rPr>
                <w:rFonts w:ascii="Arial" w:hAnsi="Arial"/>
                <w:noProof/>
                <w:sz w:val="18"/>
              </w:rPr>
            </w:pPr>
            <w:r w:rsidRPr="006235A3">
              <w:rPr>
                <w:rFonts w:ascii="Arial" w:hAnsi="Arial"/>
                <w:noProof/>
                <w:sz w:val="18"/>
                <w:rPrChange w:id="15345" w:author="Huawei" w:date="2022-10-18T11:09:00Z">
                  <w:rPr>
                    <w:noProof/>
                  </w:rPr>
                </w:rPrChange>
              </w:rPr>
              <w:t>Config 3</w:t>
            </w:r>
          </w:p>
        </w:tc>
        <w:tc>
          <w:tcPr>
            <w:tcW w:w="482" w:type="pct"/>
            <w:shd w:val="clear" w:color="auto" w:fill="auto"/>
          </w:tcPr>
          <w:p w14:paraId="0C8F9DF9"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CAC2236" w14:textId="77777777" w:rsidR="00A0253E" w:rsidRPr="006235A3" w:rsidRDefault="00A0253E" w:rsidP="00864629">
            <w:pPr>
              <w:keepNext/>
              <w:keepLines/>
              <w:spacing w:after="0"/>
              <w:jc w:val="center"/>
              <w:rPr>
                <w:rFonts w:ascii="Arial" w:hAnsi="Arial"/>
                <w:noProof/>
                <w:sz w:val="18"/>
                <w:rPrChange w:id="15346" w:author="Huawei" w:date="2022-10-18T11:09:00Z">
                  <w:rPr>
                    <w:rFonts w:ascii="Arial" w:hAnsi="Arial"/>
                    <w:sz w:val="18"/>
                    <w:szCs w:val="18"/>
                  </w:rPr>
                </w:rPrChange>
              </w:rPr>
            </w:pPr>
            <w:r w:rsidRPr="006235A3">
              <w:rPr>
                <w:rFonts w:ascii="Arial" w:hAnsi="Arial"/>
                <w:noProof/>
                <w:sz w:val="18"/>
                <w:rPrChange w:id="15347" w:author="Huawei" w:date="2022-10-18T11:09:00Z">
                  <w:rPr>
                    <w:szCs w:val="18"/>
                  </w:rPr>
                </w:rPrChange>
              </w:rPr>
              <w:t>TRS.1.2 TDD</w:t>
            </w:r>
          </w:p>
        </w:tc>
      </w:tr>
      <w:tr w:rsidR="00A0253E" w:rsidRPr="00DB707E" w14:paraId="61E6B5FD" w14:textId="77777777" w:rsidTr="00864629">
        <w:trPr>
          <w:trHeight w:val="187"/>
          <w:jc w:val="center"/>
        </w:trPr>
        <w:tc>
          <w:tcPr>
            <w:tcW w:w="2566" w:type="pct"/>
            <w:gridSpan w:val="4"/>
            <w:shd w:val="clear" w:color="auto" w:fill="auto"/>
          </w:tcPr>
          <w:p w14:paraId="65E5A09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1</w:t>
            </w:r>
          </w:p>
        </w:tc>
        <w:tc>
          <w:tcPr>
            <w:tcW w:w="482" w:type="pct"/>
            <w:shd w:val="clear" w:color="auto" w:fill="auto"/>
          </w:tcPr>
          <w:p w14:paraId="354FEDAC"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565DA74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07615E44" w14:textId="77777777" w:rsidTr="00864629">
        <w:trPr>
          <w:trHeight w:val="187"/>
          <w:jc w:val="center"/>
        </w:trPr>
        <w:tc>
          <w:tcPr>
            <w:tcW w:w="2566" w:type="pct"/>
            <w:gridSpan w:val="4"/>
            <w:shd w:val="clear" w:color="auto" w:fill="auto"/>
          </w:tcPr>
          <w:p w14:paraId="6AE0A66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2</w:t>
            </w:r>
          </w:p>
        </w:tc>
        <w:tc>
          <w:tcPr>
            <w:tcW w:w="482" w:type="pct"/>
            <w:shd w:val="clear" w:color="auto" w:fill="auto"/>
          </w:tcPr>
          <w:p w14:paraId="475C315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36DE409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7636DE88" w14:textId="77777777" w:rsidTr="00864629">
        <w:trPr>
          <w:trHeight w:val="187"/>
          <w:jc w:val="center"/>
        </w:trPr>
        <w:tc>
          <w:tcPr>
            <w:tcW w:w="2566" w:type="pct"/>
            <w:gridSpan w:val="4"/>
            <w:shd w:val="clear" w:color="auto" w:fill="auto"/>
          </w:tcPr>
          <w:p w14:paraId="3D6A160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w:t>
            </w:r>
          </w:p>
        </w:tc>
        <w:tc>
          <w:tcPr>
            <w:tcW w:w="482" w:type="pct"/>
            <w:shd w:val="clear" w:color="auto" w:fill="auto"/>
          </w:tcPr>
          <w:p w14:paraId="29DB83F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6561DBB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64</w:t>
            </w:r>
          </w:p>
        </w:tc>
      </w:tr>
      <w:tr w:rsidR="00A0253E" w:rsidRPr="00DB707E" w14:paraId="53BA58EB" w14:textId="77777777" w:rsidTr="00864629">
        <w:trPr>
          <w:trHeight w:val="187"/>
          <w:jc w:val="center"/>
        </w:trPr>
        <w:tc>
          <w:tcPr>
            <w:tcW w:w="2566" w:type="pct"/>
            <w:gridSpan w:val="4"/>
            <w:shd w:val="clear" w:color="auto" w:fill="auto"/>
          </w:tcPr>
          <w:p w14:paraId="32040C8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4</w:t>
            </w:r>
          </w:p>
        </w:tc>
        <w:tc>
          <w:tcPr>
            <w:tcW w:w="482" w:type="pct"/>
            <w:shd w:val="clear" w:color="auto" w:fill="auto"/>
          </w:tcPr>
          <w:p w14:paraId="606274E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3C2ADF0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51BD4648" w14:textId="77777777" w:rsidTr="00864629">
        <w:trPr>
          <w:trHeight w:val="187"/>
          <w:jc w:val="center"/>
        </w:trPr>
        <w:tc>
          <w:tcPr>
            <w:tcW w:w="2566" w:type="pct"/>
            <w:gridSpan w:val="4"/>
            <w:shd w:val="clear" w:color="auto" w:fill="auto"/>
          </w:tcPr>
          <w:p w14:paraId="2EF21F9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5</w:t>
            </w:r>
          </w:p>
        </w:tc>
        <w:tc>
          <w:tcPr>
            <w:tcW w:w="482" w:type="pct"/>
            <w:shd w:val="clear" w:color="auto" w:fill="auto"/>
          </w:tcPr>
          <w:p w14:paraId="19B3A7A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1C32539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88</w:t>
            </w:r>
          </w:p>
        </w:tc>
      </w:tr>
      <w:tr w:rsidR="00A0253E" w:rsidRPr="00DB707E" w14:paraId="50F190D8" w14:textId="77777777" w:rsidTr="00864629">
        <w:trPr>
          <w:trHeight w:val="187"/>
          <w:jc w:val="center"/>
        </w:trPr>
        <w:tc>
          <w:tcPr>
            <w:tcW w:w="2566" w:type="pct"/>
            <w:gridSpan w:val="4"/>
            <w:shd w:val="clear" w:color="auto" w:fill="auto"/>
          </w:tcPr>
          <w:p w14:paraId="653E191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1</w:t>
            </w:r>
          </w:p>
        </w:tc>
        <w:tc>
          <w:tcPr>
            <w:tcW w:w="482" w:type="pct"/>
            <w:shd w:val="clear" w:color="auto" w:fill="auto"/>
          </w:tcPr>
          <w:p w14:paraId="1A56490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7B3C3CB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84</w:t>
            </w:r>
          </w:p>
        </w:tc>
      </w:tr>
      <w:tr w:rsidR="00A0253E" w:rsidRPr="00DB707E" w14:paraId="25F6B2B7" w14:textId="77777777" w:rsidTr="00864629">
        <w:trPr>
          <w:trHeight w:val="187"/>
          <w:jc w:val="center"/>
        </w:trPr>
        <w:tc>
          <w:tcPr>
            <w:tcW w:w="5000" w:type="pct"/>
            <w:gridSpan w:val="6"/>
          </w:tcPr>
          <w:p w14:paraId="5E4E8502" w14:textId="77777777" w:rsidR="00A0253E" w:rsidRPr="00DB707E" w:rsidRDefault="00A0253E" w:rsidP="00864629">
            <w:pPr>
              <w:pStyle w:val="TAN"/>
            </w:pPr>
            <w:r w:rsidRPr="00DB707E">
              <w:t>Note 1:</w:t>
            </w:r>
            <w:r w:rsidRPr="00DB707E">
              <w:tab/>
              <w:t xml:space="preserve">All configurations are assigned to the UE prior to the start of </w:t>
            </w:r>
            <w:proofErr w:type="gramStart"/>
            <w:r w:rsidRPr="00DB707E">
              <w:t>time period</w:t>
            </w:r>
            <w:proofErr w:type="gramEnd"/>
            <w:r w:rsidRPr="00DB707E">
              <w:t xml:space="preserve"> T1.</w:t>
            </w:r>
          </w:p>
          <w:p w14:paraId="05519611" w14:textId="77777777" w:rsidR="00A0253E" w:rsidRPr="00DB707E" w:rsidRDefault="00A0253E" w:rsidP="00864629">
            <w:pPr>
              <w:pStyle w:val="TAN"/>
            </w:pPr>
            <w:r w:rsidRPr="00DB707E">
              <w:t>Note 2:</w:t>
            </w:r>
            <w:r w:rsidRPr="00DB707E">
              <w:tab/>
              <w:t>UE-specific PDCCH is not transmitted after T1 starts.</w:t>
            </w:r>
          </w:p>
        </w:tc>
      </w:tr>
    </w:tbl>
    <w:p w14:paraId="0432D43A" w14:textId="77777777" w:rsidR="00A0253E" w:rsidRPr="00DB707E" w:rsidRDefault="00A0253E" w:rsidP="00A0253E"/>
    <w:p w14:paraId="2D045BF6" w14:textId="77777777" w:rsidR="00A0253E" w:rsidRPr="00DB707E" w:rsidRDefault="00A0253E" w:rsidP="00A0253E">
      <w:pPr>
        <w:pStyle w:val="TH"/>
      </w:pPr>
      <w:r w:rsidRPr="00DB707E">
        <w:t>Table A.16.5.1.7.1-3: Cell specific test parameters for FR1 (Cell 1) for in-sync radio link monitoring tests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2066"/>
        <w:gridCol w:w="850"/>
        <w:gridCol w:w="879"/>
        <w:gridCol w:w="879"/>
        <w:gridCol w:w="879"/>
        <w:gridCol w:w="879"/>
        <w:gridCol w:w="879"/>
      </w:tblGrid>
      <w:tr w:rsidR="00A0253E" w:rsidRPr="00DB707E" w14:paraId="44F0A701" w14:textId="77777777" w:rsidTr="00864629">
        <w:trPr>
          <w:cantSplit/>
          <w:trHeight w:val="187"/>
          <w:jc w:val="center"/>
        </w:trPr>
        <w:tc>
          <w:tcPr>
            <w:tcW w:w="3681" w:type="dxa"/>
            <w:gridSpan w:val="2"/>
            <w:vMerge w:val="restart"/>
            <w:tcBorders>
              <w:top w:val="single" w:sz="4" w:space="0" w:color="auto"/>
              <w:left w:val="single" w:sz="4" w:space="0" w:color="auto"/>
            </w:tcBorders>
          </w:tcPr>
          <w:p w14:paraId="1B48AA43" w14:textId="77777777" w:rsidR="00A0253E" w:rsidRPr="00DB707E" w:rsidRDefault="00A0253E" w:rsidP="00864629">
            <w:pPr>
              <w:pStyle w:val="TAH"/>
            </w:pPr>
            <w:r w:rsidRPr="00DB707E">
              <w:t>Parameter</w:t>
            </w:r>
          </w:p>
        </w:tc>
        <w:tc>
          <w:tcPr>
            <w:tcW w:w="850" w:type="dxa"/>
            <w:vMerge w:val="restart"/>
            <w:tcBorders>
              <w:top w:val="single" w:sz="4" w:space="0" w:color="auto"/>
            </w:tcBorders>
          </w:tcPr>
          <w:p w14:paraId="4DB8812A" w14:textId="77777777" w:rsidR="00A0253E" w:rsidRPr="00DB707E" w:rsidRDefault="00A0253E" w:rsidP="00864629">
            <w:pPr>
              <w:pStyle w:val="TAH"/>
            </w:pPr>
            <w:r w:rsidRPr="00DB707E">
              <w:t>Unit</w:t>
            </w:r>
          </w:p>
        </w:tc>
        <w:tc>
          <w:tcPr>
            <w:tcW w:w="4395" w:type="dxa"/>
            <w:gridSpan w:val="5"/>
            <w:tcBorders>
              <w:top w:val="single" w:sz="4" w:space="0" w:color="auto"/>
            </w:tcBorders>
          </w:tcPr>
          <w:p w14:paraId="3A400445" w14:textId="77777777" w:rsidR="00A0253E" w:rsidRPr="00DB707E" w:rsidRDefault="00A0253E" w:rsidP="00864629">
            <w:pPr>
              <w:pStyle w:val="TAH"/>
            </w:pPr>
            <w:r w:rsidRPr="00DB707E">
              <w:t>Test 1</w:t>
            </w:r>
          </w:p>
        </w:tc>
      </w:tr>
      <w:tr w:rsidR="00A0253E" w:rsidRPr="00DB707E" w14:paraId="6B575CAB" w14:textId="77777777" w:rsidTr="00864629">
        <w:trPr>
          <w:cantSplit/>
          <w:trHeight w:val="187"/>
          <w:jc w:val="center"/>
        </w:trPr>
        <w:tc>
          <w:tcPr>
            <w:tcW w:w="3681" w:type="dxa"/>
            <w:gridSpan w:val="2"/>
            <w:vMerge/>
            <w:tcBorders>
              <w:left w:val="single" w:sz="4" w:space="0" w:color="auto"/>
              <w:bottom w:val="single" w:sz="4" w:space="0" w:color="auto"/>
            </w:tcBorders>
          </w:tcPr>
          <w:p w14:paraId="5F43A655" w14:textId="77777777" w:rsidR="00A0253E" w:rsidRPr="00DB707E" w:rsidRDefault="00A0253E" w:rsidP="00864629">
            <w:pPr>
              <w:pStyle w:val="TAH"/>
            </w:pPr>
          </w:p>
        </w:tc>
        <w:tc>
          <w:tcPr>
            <w:tcW w:w="850" w:type="dxa"/>
            <w:vMerge/>
            <w:tcBorders>
              <w:bottom w:val="single" w:sz="4" w:space="0" w:color="auto"/>
            </w:tcBorders>
          </w:tcPr>
          <w:p w14:paraId="4150E3F8" w14:textId="77777777" w:rsidR="00A0253E" w:rsidRPr="00DB707E" w:rsidRDefault="00A0253E" w:rsidP="00864629">
            <w:pPr>
              <w:pStyle w:val="TAH"/>
            </w:pPr>
          </w:p>
        </w:tc>
        <w:tc>
          <w:tcPr>
            <w:tcW w:w="879" w:type="dxa"/>
            <w:tcBorders>
              <w:bottom w:val="single" w:sz="4" w:space="0" w:color="auto"/>
            </w:tcBorders>
          </w:tcPr>
          <w:p w14:paraId="574679CF" w14:textId="77777777" w:rsidR="00A0253E" w:rsidRPr="00DB707E" w:rsidRDefault="00A0253E" w:rsidP="00864629">
            <w:pPr>
              <w:pStyle w:val="TAH"/>
            </w:pPr>
            <w:r w:rsidRPr="00DB707E">
              <w:t>T1</w:t>
            </w:r>
          </w:p>
        </w:tc>
        <w:tc>
          <w:tcPr>
            <w:tcW w:w="879" w:type="dxa"/>
            <w:tcBorders>
              <w:bottom w:val="single" w:sz="4" w:space="0" w:color="auto"/>
            </w:tcBorders>
          </w:tcPr>
          <w:p w14:paraId="45BBD670" w14:textId="77777777" w:rsidR="00A0253E" w:rsidRPr="00DB707E" w:rsidRDefault="00A0253E" w:rsidP="00864629">
            <w:pPr>
              <w:pStyle w:val="TAH"/>
            </w:pPr>
            <w:r w:rsidRPr="00DB707E">
              <w:t>T2</w:t>
            </w:r>
          </w:p>
        </w:tc>
        <w:tc>
          <w:tcPr>
            <w:tcW w:w="879" w:type="dxa"/>
            <w:tcBorders>
              <w:bottom w:val="single" w:sz="4" w:space="0" w:color="auto"/>
            </w:tcBorders>
          </w:tcPr>
          <w:p w14:paraId="521E512A" w14:textId="77777777" w:rsidR="00A0253E" w:rsidRPr="00DB707E" w:rsidRDefault="00A0253E" w:rsidP="00864629">
            <w:pPr>
              <w:pStyle w:val="TAH"/>
            </w:pPr>
            <w:r w:rsidRPr="00DB707E">
              <w:t>T3</w:t>
            </w:r>
          </w:p>
        </w:tc>
        <w:tc>
          <w:tcPr>
            <w:tcW w:w="879" w:type="dxa"/>
            <w:tcBorders>
              <w:bottom w:val="single" w:sz="4" w:space="0" w:color="auto"/>
            </w:tcBorders>
          </w:tcPr>
          <w:p w14:paraId="701CA739" w14:textId="77777777" w:rsidR="00A0253E" w:rsidRPr="00DB707E" w:rsidRDefault="00A0253E" w:rsidP="00864629">
            <w:pPr>
              <w:pStyle w:val="TAH"/>
            </w:pPr>
            <w:r w:rsidRPr="00DB707E">
              <w:t>T4</w:t>
            </w:r>
          </w:p>
        </w:tc>
        <w:tc>
          <w:tcPr>
            <w:tcW w:w="879" w:type="dxa"/>
            <w:tcBorders>
              <w:bottom w:val="single" w:sz="4" w:space="0" w:color="auto"/>
            </w:tcBorders>
          </w:tcPr>
          <w:p w14:paraId="16483649" w14:textId="77777777" w:rsidR="00A0253E" w:rsidRPr="00DB707E" w:rsidRDefault="00A0253E" w:rsidP="00864629">
            <w:pPr>
              <w:pStyle w:val="TAH"/>
            </w:pPr>
            <w:r w:rsidRPr="00DB707E">
              <w:t>T5</w:t>
            </w:r>
          </w:p>
        </w:tc>
      </w:tr>
      <w:tr w:rsidR="00A0253E" w:rsidRPr="00DB707E" w14:paraId="19B71C07" w14:textId="77777777" w:rsidTr="00864629">
        <w:trPr>
          <w:cantSplit/>
          <w:trHeight w:val="187"/>
          <w:jc w:val="center"/>
        </w:trPr>
        <w:tc>
          <w:tcPr>
            <w:tcW w:w="3681" w:type="dxa"/>
            <w:gridSpan w:val="2"/>
            <w:tcBorders>
              <w:left w:val="single" w:sz="4" w:space="0" w:color="auto"/>
              <w:bottom w:val="single" w:sz="4" w:space="0" w:color="auto"/>
            </w:tcBorders>
          </w:tcPr>
          <w:p w14:paraId="118AF746"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CCH DMRS to SSS</w:t>
            </w:r>
          </w:p>
        </w:tc>
        <w:tc>
          <w:tcPr>
            <w:tcW w:w="850" w:type="dxa"/>
            <w:tcBorders>
              <w:bottom w:val="single" w:sz="4" w:space="0" w:color="auto"/>
            </w:tcBorders>
          </w:tcPr>
          <w:p w14:paraId="1B3CE251"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shd w:val="clear" w:color="auto" w:fill="auto"/>
          </w:tcPr>
          <w:p w14:paraId="09C30583"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399A7E22" w14:textId="77777777" w:rsidTr="00864629">
        <w:trPr>
          <w:cantSplit/>
          <w:trHeight w:val="187"/>
          <w:jc w:val="center"/>
        </w:trPr>
        <w:tc>
          <w:tcPr>
            <w:tcW w:w="3681" w:type="dxa"/>
            <w:gridSpan w:val="2"/>
            <w:tcBorders>
              <w:left w:val="single" w:sz="4" w:space="0" w:color="auto"/>
              <w:bottom w:val="single" w:sz="4" w:space="0" w:color="auto"/>
            </w:tcBorders>
          </w:tcPr>
          <w:p w14:paraId="20BAFD2E"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CCH to PDCCH DMRS</w:t>
            </w:r>
          </w:p>
        </w:tc>
        <w:tc>
          <w:tcPr>
            <w:tcW w:w="850" w:type="dxa"/>
            <w:tcBorders>
              <w:bottom w:val="single" w:sz="4" w:space="0" w:color="auto"/>
            </w:tcBorders>
          </w:tcPr>
          <w:p w14:paraId="408F8FDF"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bottom w:val="single" w:sz="4" w:space="0" w:color="auto"/>
            </w:tcBorders>
            <w:shd w:val="clear" w:color="auto" w:fill="auto"/>
          </w:tcPr>
          <w:p w14:paraId="5E8F46C3"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2CA3A414" w14:textId="77777777" w:rsidTr="00864629">
        <w:trPr>
          <w:cantSplit/>
          <w:trHeight w:val="187"/>
          <w:jc w:val="center"/>
        </w:trPr>
        <w:tc>
          <w:tcPr>
            <w:tcW w:w="3681" w:type="dxa"/>
            <w:gridSpan w:val="2"/>
            <w:tcBorders>
              <w:left w:val="single" w:sz="4" w:space="0" w:color="auto"/>
              <w:bottom w:val="single" w:sz="4" w:space="0" w:color="auto"/>
            </w:tcBorders>
          </w:tcPr>
          <w:p w14:paraId="76E5A947"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BCH DMRS to SSS</w:t>
            </w:r>
          </w:p>
        </w:tc>
        <w:tc>
          <w:tcPr>
            <w:tcW w:w="850" w:type="dxa"/>
            <w:tcBorders>
              <w:bottom w:val="single" w:sz="4" w:space="0" w:color="auto"/>
            </w:tcBorders>
          </w:tcPr>
          <w:p w14:paraId="639BFB35"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bottom w:val="nil"/>
            </w:tcBorders>
            <w:shd w:val="clear" w:color="auto" w:fill="auto"/>
          </w:tcPr>
          <w:p w14:paraId="7201082D"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65EEE00A" w14:textId="77777777" w:rsidTr="00864629">
        <w:trPr>
          <w:cantSplit/>
          <w:trHeight w:val="187"/>
          <w:jc w:val="center"/>
        </w:trPr>
        <w:tc>
          <w:tcPr>
            <w:tcW w:w="3681" w:type="dxa"/>
            <w:gridSpan w:val="2"/>
            <w:tcBorders>
              <w:left w:val="single" w:sz="4" w:space="0" w:color="auto"/>
              <w:bottom w:val="single" w:sz="4" w:space="0" w:color="auto"/>
            </w:tcBorders>
          </w:tcPr>
          <w:p w14:paraId="1CDA6551"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BCH to PBCH DMRS</w:t>
            </w:r>
          </w:p>
        </w:tc>
        <w:tc>
          <w:tcPr>
            <w:tcW w:w="850" w:type="dxa"/>
            <w:tcBorders>
              <w:bottom w:val="single" w:sz="4" w:space="0" w:color="auto"/>
            </w:tcBorders>
          </w:tcPr>
          <w:p w14:paraId="016D83EF"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616B2171" w14:textId="77777777" w:rsidR="00A0253E" w:rsidRPr="00DB707E" w:rsidRDefault="00A0253E" w:rsidP="00864629">
            <w:pPr>
              <w:keepNext/>
              <w:keepLines/>
              <w:spacing w:after="0"/>
              <w:jc w:val="center"/>
              <w:rPr>
                <w:rFonts w:ascii="Arial" w:hAnsi="Arial"/>
                <w:sz w:val="18"/>
              </w:rPr>
            </w:pPr>
          </w:p>
        </w:tc>
      </w:tr>
      <w:tr w:rsidR="00A0253E" w:rsidRPr="00DB707E" w14:paraId="7A4424A3" w14:textId="77777777" w:rsidTr="00864629">
        <w:trPr>
          <w:cantSplit/>
          <w:trHeight w:val="187"/>
          <w:jc w:val="center"/>
        </w:trPr>
        <w:tc>
          <w:tcPr>
            <w:tcW w:w="3681" w:type="dxa"/>
            <w:gridSpan w:val="2"/>
            <w:tcBorders>
              <w:left w:val="single" w:sz="4" w:space="0" w:color="auto"/>
              <w:bottom w:val="single" w:sz="4" w:space="0" w:color="auto"/>
            </w:tcBorders>
          </w:tcPr>
          <w:p w14:paraId="1815CBD5"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SS to SSS</w:t>
            </w:r>
          </w:p>
        </w:tc>
        <w:tc>
          <w:tcPr>
            <w:tcW w:w="850" w:type="dxa"/>
            <w:tcBorders>
              <w:bottom w:val="single" w:sz="4" w:space="0" w:color="auto"/>
            </w:tcBorders>
          </w:tcPr>
          <w:p w14:paraId="173968F2"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107BD918" w14:textId="77777777" w:rsidR="00A0253E" w:rsidRPr="00DB707E" w:rsidRDefault="00A0253E" w:rsidP="00864629">
            <w:pPr>
              <w:keepNext/>
              <w:keepLines/>
              <w:spacing w:after="0"/>
              <w:jc w:val="center"/>
              <w:rPr>
                <w:rFonts w:ascii="Arial" w:hAnsi="Arial"/>
                <w:sz w:val="18"/>
              </w:rPr>
            </w:pPr>
          </w:p>
        </w:tc>
      </w:tr>
      <w:tr w:rsidR="00A0253E" w:rsidRPr="00DB707E" w14:paraId="7B75397D" w14:textId="77777777" w:rsidTr="00864629">
        <w:trPr>
          <w:cantSplit/>
          <w:trHeight w:val="187"/>
          <w:jc w:val="center"/>
        </w:trPr>
        <w:tc>
          <w:tcPr>
            <w:tcW w:w="3681" w:type="dxa"/>
            <w:gridSpan w:val="2"/>
            <w:tcBorders>
              <w:left w:val="single" w:sz="4" w:space="0" w:color="auto"/>
              <w:bottom w:val="single" w:sz="4" w:space="0" w:color="auto"/>
            </w:tcBorders>
          </w:tcPr>
          <w:p w14:paraId="233E86E4"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 xml:space="preserve">EPRE ratio of PDSCH DMRS to SSS </w:t>
            </w:r>
          </w:p>
        </w:tc>
        <w:tc>
          <w:tcPr>
            <w:tcW w:w="850" w:type="dxa"/>
            <w:tcBorders>
              <w:bottom w:val="single" w:sz="4" w:space="0" w:color="auto"/>
            </w:tcBorders>
          </w:tcPr>
          <w:p w14:paraId="30C98E1A"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3F5D5AE8" w14:textId="77777777" w:rsidR="00A0253E" w:rsidRPr="00DB707E" w:rsidRDefault="00A0253E" w:rsidP="00864629">
            <w:pPr>
              <w:keepNext/>
              <w:keepLines/>
              <w:spacing w:after="0"/>
              <w:jc w:val="center"/>
              <w:rPr>
                <w:rFonts w:ascii="Arial" w:hAnsi="Arial"/>
                <w:sz w:val="18"/>
              </w:rPr>
            </w:pPr>
          </w:p>
        </w:tc>
      </w:tr>
      <w:tr w:rsidR="00A0253E" w:rsidRPr="00DB707E" w14:paraId="47F91F92" w14:textId="77777777" w:rsidTr="00864629">
        <w:trPr>
          <w:cantSplit/>
          <w:trHeight w:val="187"/>
          <w:jc w:val="center"/>
        </w:trPr>
        <w:tc>
          <w:tcPr>
            <w:tcW w:w="3681" w:type="dxa"/>
            <w:gridSpan w:val="2"/>
            <w:tcBorders>
              <w:left w:val="single" w:sz="4" w:space="0" w:color="auto"/>
              <w:bottom w:val="single" w:sz="4" w:space="0" w:color="auto"/>
            </w:tcBorders>
          </w:tcPr>
          <w:p w14:paraId="5B2B6DFD"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SCH to PDSCH DMRS</w:t>
            </w:r>
          </w:p>
        </w:tc>
        <w:tc>
          <w:tcPr>
            <w:tcW w:w="850" w:type="dxa"/>
            <w:tcBorders>
              <w:bottom w:val="single" w:sz="4" w:space="0" w:color="auto"/>
            </w:tcBorders>
          </w:tcPr>
          <w:p w14:paraId="2C276D3C"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7F9666F7" w14:textId="77777777" w:rsidR="00A0253E" w:rsidRPr="00DB707E" w:rsidRDefault="00A0253E" w:rsidP="00864629">
            <w:pPr>
              <w:keepNext/>
              <w:keepLines/>
              <w:spacing w:after="0"/>
              <w:jc w:val="center"/>
              <w:rPr>
                <w:rFonts w:ascii="Arial" w:hAnsi="Arial"/>
                <w:sz w:val="18"/>
              </w:rPr>
            </w:pPr>
          </w:p>
        </w:tc>
      </w:tr>
      <w:tr w:rsidR="00A0253E" w:rsidRPr="00DB707E" w14:paraId="6FE8892D" w14:textId="77777777" w:rsidTr="00864629">
        <w:trPr>
          <w:cantSplit/>
          <w:trHeight w:val="187"/>
          <w:jc w:val="center"/>
        </w:trPr>
        <w:tc>
          <w:tcPr>
            <w:tcW w:w="3681" w:type="dxa"/>
            <w:gridSpan w:val="2"/>
            <w:tcBorders>
              <w:left w:val="single" w:sz="4" w:space="0" w:color="auto"/>
              <w:bottom w:val="single" w:sz="4" w:space="0" w:color="auto"/>
            </w:tcBorders>
          </w:tcPr>
          <w:p w14:paraId="3B3CF809"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OCNG DMRS to SSS</w:t>
            </w:r>
          </w:p>
        </w:tc>
        <w:tc>
          <w:tcPr>
            <w:tcW w:w="850" w:type="dxa"/>
            <w:tcBorders>
              <w:bottom w:val="single" w:sz="4" w:space="0" w:color="auto"/>
            </w:tcBorders>
          </w:tcPr>
          <w:p w14:paraId="2D043C80"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1691BC11" w14:textId="77777777" w:rsidR="00A0253E" w:rsidRPr="00DB707E" w:rsidRDefault="00A0253E" w:rsidP="00864629">
            <w:pPr>
              <w:keepNext/>
              <w:keepLines/>
              <w:spacing w:after="0"/>
              <w:jc w:val="center"/>
              <w:rPr>
                <w:rFonts w:ascii="Arial" w:hAnsi="Arial"/>
                <w:sz w:val="18"/>
              </w:rPr>
            </w:pPr>
          </w:p>
        </w:tc>
      </w:tr>
      <w:tr w:rsidR="00A0253E" w:rsidRPr="00DB707E" w14:paraId="114929C1" w14:textId="77777777" w:rsidTr="00864629">
        <w:trPr>
          <w:cantSplit/>
          <w:trHeight w:val="187"/>
          <w:jc w:val="center"/>
        </w:trPr>
        <w:tc>
          <w:tcPr>
            <w:tcW w:w="3681" w:type="dxa"/>
            <w:gridSpan w:val="2"/>
            <w:tcBorders>
              <w:left w:val="single" w:sz="4" w:space="0" w:color="auto"/>
              <w:bottom w:val="single" w:sz="4" w:space="0" w:color="auto"/>
            </w:tcBorders>
          </w:tcPr>
          <w:p w14:paraId="46E37B9C"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OCNG to OCNG DMRS</w:t>
            </w:r>
          </w:p>
        </w:tc>
        <w:tc>
          <w:tcPr>
            <w:tcW w:w="850" w:type="dxa"/>
            <w:tcBorders>
              <w:bottom w:val="single" w:sz="4" w:space="0" w:color="auto"/>
            </w:tcBorders>
          </w:tcPr>
          <w:p w14:paraId="2009D7AE"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tcBorders>
            <w:shd w:val="clear" w:color="auto" w:fill="auto"/>
          </w:tcPr>
          <w:p w14:paraId="34A3F70B" w14:textId="77777777" w:rsidR="00A0253E" w:rsidRPr="00DB707E" w:rsidRDefault="00A0253E" w:rsidP="00864629">
            <w:pPr>
              <w:keepNext/>
              <w:keepLines/>
              <w:spacing w:after="0"/>
              <w:jc w:val="center"/>
              <w:rPr>
                <w:rFonts w:ascii="Arial" w:hAnsi="Arial"/>
                <w:sz w:val="18"/>
              </w:rPr>
            </w:pPr>
          </w:p>
        </w:tc>
      </w:tr>
      <w:tr w:rsidR="00A0253E" w:rsidRPr="00DB707E" w14:paraId="5AECADEC" w14:textId="77777777" w:rsidTr="00864629">
        <w:trPr>
          <w:cantSplit/>
          <w:trHeight w:val="187"/>
          <w:jc w:val="center"/>
        </w:trPr>
        <w:tc>
          <w:tcPr>
            <w:tcW w:w="1615" w:type="dxa"/>
            <w:tcBorders>
              <w:bottom w:val="nil"/>
            </w:tcBorders>
            <w:shd w:val="clear" w:color="auto" w:fill="auto"/>
          </w:tcPr>
          <w:p w14:paraId="3ED392E7" w14:textId="77777777" w:rsidR="00A0253E" w:rsidRPr="00DB707E" w:rsidRDefault="00A0253E" w:rsidP="00864629">
            <w:pPr>
              <w:keepNext/>
              <w:keepLines/>
              <w:spacing w:after="0"/>
              <w:rPr>
                <w:rFonts w:ascii="Arial" w:hAnsi="Arial"/>
                <w:sz w:val="18"/>
              </w:rPr>
            </w:pPr>
            <w:r w:rsidRPr="00DB707E">
              <w:rPr>
                <w:rFonts w:ascii="Arial" w:hAnsi="Arial"/>
                <w:sz w:val="18"/>
              </w:rPr>
              <w:t>SNR on RLM-RS</w:t>
            </w:r>
          </w:p>
        </w:tc>
        <w:tc>
          <w:tcPr>
            <w:tcW w:w="2066" w:type="dxa"/>
          </w:tcPr>
          <w:p w14:paraId="55B76DD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850" w:type="dxa"/>
            <w:tcBorders>
              <w:bottom w:val="nil"/>
            </w:tcBorders>
            <w:shd w:val="clear" w:color="auto" w:fill="auto"/>
          </w:tcPr>
          <w:p w14:paraId="78FD238C"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879" w:type="dxa"/>
          </w:tcPr>
          <w:p w14:paraId="2249A148" w14:textId="77777777" w:rsidR="00A0253E" w:rsidRPr="006235A3" w:rsidRDefault="00A0253E" w:rsidP="00864629">
            <w:pPr>
              <w:keepNext/>
              <w:keepLines/>
              <w:spacing w:after="0"/>
              <w:jc w:val="center"/>
              <w:rPr>
                <w:rFonts w:ascii="Arial" w:eastAsia="MS Mincho" w:hAnsi="Arial"/>
                <w:sz w:val="18"/>
                <w:rPrChange w:id="15348" w:author="Huawei" w:date="2022-10-18T11:10:00Z">
                  <w:rPr>
                    <w:rFonts w:ascii="Arial" w:hAnsi="Arial"/>
                    <w:noProof/>
                    <w:sz w:val="18"/>
                  </w:rPr>
                </w:rPrChange>
              </w:rPr>
            </w:pPr>
            <w:r w:rsidRPr="00DB707E">
              <w:rPr>
                <w:rFonts w:ascii="Arial" w:eastAsia="MS Mincho" w:hAnsi="Arial"/>
                <w:sz w:val="18"/>
              </w:rPr>
              <w:t>1</w:t>
            </w:r>
          </w:p>
        </w:tc>
        <w:tc>
          <w:tcPr>
            <w:tcW w:w="879" w:type="dxa"/>
          </w:tcPr>
          <w:p w14:paraId="7DBCFE86" w14:textId="77777777" w:rsidR="00A0253E" w:rsidRPr="006235A3" w:rsidRDefault="00A0253E" w:rsidP="00864629">
            <w:pPr>
              <w:keepNext/>
              <w:keepLines/>
              <w:spacing w:after="0"/>
              <w:jc w:val="center"/>
              <w:rPr>
                <w:rFonts w:ascii="Arial" w:eastAsia="MS Mincho" w:hAnsi="Arial"/>
                <w:sz w:val="18"/>
                <w:rPrChange w:id="15349" w:author="Huawei" w:date="2022-10-18T11:10:00Z">
                  <w:rPr>
                    <w:rFonts w:ascii="Arial" w:hAnsi="Arial"/>
                    <w:noProof/>
                    <w:sz w:val="18"/>
                  </w:rPr>
                </w:rPrChange>
              </w:rPr>
            </w:pPr>
            <w:r w:rsidRPr="00DB707E">
              <w:rPr>
                <w:rFonts w:ascii="Arial" w:eastAsia="MS Mincho" w:hAnsi="Arial"/>
                <w:sz w:val="18"/>
              </w:rPr>
              <w:t>-7</w:t>
            </w:r>
          </w:p>
        </w:tc>
        <w:tc>
          <w:tcPr>
            <w:tcW w:w="879" w:type="dxa"/>
          </w:tcPr>
          <w:p w14:paraId="567D63CC" w14:textId="77777777" w:rsidR="00A0253E" w:rsidRPr="006235A3" w:rsidRDefault="00A0253E" w:rsidP="00864629">
            <w:pPr>
              <w:keepNext/>
              <w:keepLines/>
              <w:spacing w:after="0"/>
              <w:jc w:val="center"/>
              <w:rPr>
                <w:rFonts w:ascii="Arial" w:eastAsia="MS Mincho" w:hAnsi="Arial"/>
                <w:sz w:val="18"/>
                <w:rPrChange w:id="15350" w:author="Huawei" w:date="2022-10-18T11:10:00Z">
                  <w:rPr>
                    <w:rFonts w:ascii="Arial" w:hAnsi="Arial"/>
                    <w:noProof/>
                    <w:sz w:val="18"/>
                  </w:rPr>
                </w:rPrChange>
              </w:rPr>
            </w:pPr>
            <w:r w:rsidRPr="00DB707E">
              <w:rPr>
                <w:rFonts w:ascii="Arial" w:eastAsia="MS Mincho" w:hAnsi="Arial"/>
                <w:sz w:val="18"/>
              </w:rPr>
              <w:t>-15</w:t>
            </w:r>
          </w:p>
        </w:tc>
        <w:tc>
          <w:tcPr>
            <w:tcW w:w="879" w:type="dxa"/>
          </w:tcPr>
          <w:p w14:paraId="236A7289" w14:textId="77777777" w:rsidR="00A0253E" w:rsidRPr="006235A3" w:rsidRDefault="00A0253E" w:rsidP="00864629">
            <w:pPr>
              <w:keepNext/>
              <w:keepLines/>
              <w:spacing w:after="0"/>
              <w:jc w:val="center"/>
              <w:rPr>
                <w:rFonts w:ascii="Arial" w:eastAsia="MS Mincho" w:hAnsi="Arial"/>
                <w:sz w:val="18"/>
                <w:rPrChange w:id="15351" w:author="Huawei" w:date="2022-10-18T11:10:00Z">
                  <w:rPr>
                    <w:rFonts w:ascii="Arial" w:hAnsi="Arial"/>
                    <w:noProof/>
                    <w:sz w:val="18"/>
                  </w:rPr>
                </w:rPrChange>
              </w:rPr>
            </w:pPr>
            <w:r w:rsidRPr="006235A3">
              <w:rPr>
                <w:rFonts w:ascii="Arial" w:eastAsia="MS Mincho" w:hAnsi="Arial"/>
                <w:sz w:val="18"/>
                <w:rPrChange w:id="15352" w:author="Huawei" w:date="2022-10-18T11:10:00Z">
                  <w:rPr>
                    <w:rFonts w:ascii="Arial" w:hAnsi="Arial"/>
                    <w:noProof/>
                    <w:sz w:val="18"/>
                  </w:rPr>
                </w:rPrChange>
              </w:rPr>
              <w:t>-4.5</w:t>
            </w:r>
          </w:p>
        </w:tc>
        <w:tc>
          <w:tcPr>
            <w:tcW w:w="879" w:type="dxa"/>
          </w:tcPr>
          <w:p w14:paraId="45B8BB0D" w14:textId="77777777" w:rsidR="00A0253E" w:rsidRPr="006235A3" w:rsidRDefault="00A0253E" w:rsidP="00864629">
            <w:pPr>
              <w:keepNext/>
              <w:keepLines/>
              <w:spacing w:after="0"/>
              <w:jc w:val="center"/>
              <w:rPr>
                <w:rFonts w:ascii="Arial" w:eastAsia="MS Mincho" w:hAnsi="Arial"/>
                <w:sz w:val="18"/>
                <w:rPrChange w:id="15353" w:author="Huawei" w:date="2022-10-18T11:10:00Z">
                  <w:rPr>
                    <w:rFonts w:ascii="Arial" w:hAnsi="Arial"/>
                    <w:noProof/>
                    <w:sz w:val="18"/>
                  </w:rPr>
                </w:rPrChange>
              </w:rPr>
            </w:pPr>
            <w:r w:rsidRPr="00DB707E">
              <w:rPr>
                <w:rFonts w:ascii="Arial" w:eastAsia="MS Mincho" w:hAnsi="Arial"/>
                <w:sz w:val="18"/>
              </w:rPr>
              <w:t>1</w:t>
            </w:r>
          </w:p>
        </w:tc>
      </w:tr>
      <w:tr w:rsidR="00A0253E" w:rsidRPr="00DB707E" w14:paraId="5E46755A" w14:textId="77777777" w:rsidTr="00864629">
        <w:trPr>
          <w:cantSplit/>
          <w:trHeight w:val="187"/>
          <w:jc w:val="center"/>
        </w:trPr>
        <w:tc>
          <w:tcPr>
            <w:tcW w:w="1615" w:type="dxa"/>
            <w:tcBorders>
              <w:top w:val="nil"/>
              <w:bottom w:val="nil"/>
            </w:tcBorders>
            <w:shd w:val="clear" w:color="auto" w:fill="auto"/>
          </w:tcPr>
          <w:p w14:paraId="44D92C86" w14:textId="77777777" w:rsidR="00A0253E" w:rsidRPr="00DB707E" w:rsidRDefault="00A0253E" w:rsidP="00864629">
            <w:pPr>
              <w:keepNext/>
              <w:keepLines/>
              <w:spacing w:after="0"/>
              <w:rPr>
                <w:rFonts w:ascii="Arial" w:hAnsi="Arial"/>
                <w:sz w:val="18"/>
              </w:rPr>
            </w:pPr>
          </w:p>
        </w:tc>
        <w:tc>
          <w:tcPr>
            <w:tcW w:w="2066" w:type="dxa"/>
          </w:tcPr>
          <w:p w14:paraId="5A8DD8D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850" w:type="dxa"/>
            <w:tcBorders>
              <w:top w:val="nil"/>
              <w:bottom w:val="nil"/>
            </w:tcBorders>
            <w:shd w:val="clear" w:color="auto" w:fill="auto"/>
          </w:tcPr>
          <w:p w14:paraId="0EC46083" w14:textId="77777777" w:rsidR="00A0253E" w:rsidRPr="00DB707E" w:rsidRDefault="00A0253E" w:rsidP="00864629">
            <w:pPr>
              <w:keepNext/>
              <w:keepLines/>
              <w:spacing w:after="0"/>
              <w:jc w:val="center"/>
              <w:rPr>
                <w:rFonts w:ascii="Arial" w:hAnsi="Arial"/>
                <w:sz w:val="18"/>
              </w:rPr>
            </w:pPr>
          </w:p>
        </w:tc>
        <w:tc>
          <w:tcPr>
            <w:tcW w:w="879" w:type="dxa"/>
          </w:tcPr>
          <w:p w14:paraId="1EB7421B" w14:textId="77777777" w:rsidR="00A0253E" w:rsidRPr="006235A3" w:rsidRDefault="00A0253E" w:rsidP="00864629">
            <w:pPr>
              <w:keepNext/>
              <w:keepLines/>
              <w:spacing w:after="0"/>
              <w:jc w:val="center"/>
              <w:rPr>
                <w:rFonts w:ascii="Arial" w:eastAsia="MS Mincho" w:hAnsi="Arial"/>
                <w:sz w:val="18"/>
                <w:rPrChange w:id="15354" w:author="Huawei" w:date="2022-10-18T11:10:00Z">
                  <w:rPr>
                    <w:rFonts w:ascii="Arial" w:hAnsi="Arial"/>
                    <w:noProof/>
                    <w:sz w:val="18"/>
                  </w:rPr>
                </w:rPrChange>
              </w:rPr>
            </w:pPr>
            <w:r w:rsidRPr="006235A3">
              <w:rPr>
                <w:rFonts w:ascii="Arial" w:eastAsia="MS Mincho" w:hAnsi="Arial"/>
                <w:sz w:val="18"/>
                <w:rPrChange w:id="15355" w:author="Huawei" w:date="2022-10-18T11:10:00Z">
                  <w:rPr>
                    <w:rFonts w:ascii="Arial" w:hAnsi="Arial"/>
                    <w:noProof/>
                    <w:sz w:val="18"/>
                  </w:rPr>
                </w:rPrChange>
              </w:rPr>
              <w:t>1</w:t>
            </w:r>
          </w:p>
        </w:tc>
        <w:tc>
          <w:tcPr>
            <w:tcW w:w="879" w:type="dxa"/>
          </w:tcPr>
          <w:p w14:paraId="776FC858" w14:textId="77777777" w:rsidR="00A0253E" w:rsidRPr="006235A3" w:rsidRDefault="00A0253E" w:rsidP="00864629">
            <w:pPr>
              <w:keepNext/>
              <w:keepLines/>
              <w:spacing w:after="0"/>
              <w:jc w:val="center"/>
              <w:rPr>
                <w:rFonts w:ascii="Arial" w:eastAsia="MS Mincho" w:hAnsi="Arial"/>
                <w:sz w:val="18"/>
                <w:rPrChange w:id="15356" w:author="Huawei" w:date="2022-10-18T11:10:00Z">
                  <w:rPr>
                    <w:rFonts w:ascii="Arial" w:hAnsi="Arial"/>
                    <w:noProof/>
                    <w:sz w:val="18"/>
                  </w:rPr>
                </w:rPrChange>
              </w:rPr>
            </w:pPr>
            <w:r w:rsidRPr="00DB707E">
              <w:rPr>
                <w:rFonts w:ascii="Arial" w:eastAsia="MS Mincho" w:hAnsi="Arial"/>
                <w:sz w:val="18"/>
              </w:rPr>
              <w:t>-7</w:t>
            </w:r>
          </w:p>
        </w:tc>
        <w:tc>
          <w:tcPr>
            <w:tcW w:w="879" w:type="dxa"/>
          </w:tcPr>
          <w:p w14:paraId="1665BD33" w14:textId="77777777" w:rsidR="00A0253E" w:rsidRPr="006235A3" w:rsidRDefault="00A0253E" w:rsidP="00864629">
            <w:pPr>
              <w:keepNext/>
              <w:keepLines/>
              <w:spacing w:after="0"/>
              <w:jc w:val="center"/>
              <w:rPr>
                <w:rFonts w:ascii="Arial" w:eastAsia="MS Mincho" w:hAnsi="Arial"/>
                <w:sz w:val="18"/>
                <w:rPrChange w:id="15357" w:author="Huawei" w:date="2022-10-18T11:10:00Z">
                  <w:rPr>
                    <w:rFonts w:ascii="Arial" w:hAnsi="Arial"/>
                    <w:noProof/>
                    <w:sz w:val="18"/>
                  </w:rPr>
                </w:rPrChange>
              </w:rPr>
            </w:pPr>
            <w:r w:rsidRPr="00DB707E">
              <w:rPr>
                <w:rFonts w:ascii="Arial" w:eastAsia="MS Mincho" w:hAnsi="Arial"/>
                <w:sz w:val="18"/>
              </w:rPr>
              <w:t>-15</w:t>
            </w:r>
          </w:p>
        </w:tc>
        <w:tc>
          <w:tcPr>
            <w:tcW w:w="879" w:type="dxa"/>
          </w:tcPr>
          <w:p w14:paraId="5818104A" w14:textId="77777777" w:rsidR="00A0253E" w:rsidRPr="006235A3" w:rsidRDefault="00A0253E" w:rsidP="00864629">
            <w:pPr>
              <w:keepNext/>
              <w:keepLines/>
              <w:spacing w:after="0"/>
              <w:jc w:val="center"/>
              <w:rPr>
                <w:rFonts w:ascii="Arial" w:eastAsia="MS Mincho" w:hAnsi="Arial"/>
                <w:sz w:val="18"/>
                <w:rPrChange w:id="15358" w:author="Huawei" w:date="2022-10-18T11:10:00Z">
                  <w:rPr>
                    <w:rFonts w:ascii="Arial" w:hAnsi="Arial"/>
                    <w:noProof/>
                    <w:sz w:val="18"/>
                  </w:rPr>
                </w:rPrChange>
              </w:rPr>
            </w:pPr>
            <w:r w:rsidRPr="006235A3">
              <w:rPr>
                <w:rFonts w:ascii="Arial" w:eastAsia="MS Mincho" w:hAnsi="Arial"/>
                <w:sz w:val="18"/>
                <w:rPrChange w:id="15359" w:author="Huawei" w:date="2022-10-18T11:10:00Z">
                  <w:rPr>
                    <w:rFonts w:ascii="Arial" w:hAnsi="Arial"/>
                    <w:noProof/>
                    <w:sz w:val="18"/>
                  </w:rPr>
                </w:rPrChange>
              </w:rPr>
              <w:t>-4.5</w:t>
            </w:r>
          </w:p>
        </w:tc>
        <w:tc>
          <w:tcPr>
            <w:tcW w:w="879" w:type="dxa"/>
          </w:tcPr>
          <w:p w14:paraId="2E35BAA7" w14:textId="77777777" w:rsidR="00A0253E" w:rsidRPr="006235A3" w:rsidRDefault="00A0253E" w:rsidP="00864629">
            <w:pPr>
              <w:keepNext/>
              <w:keepLines/>
              <w:spacing w:after="0"/>
              <w:jc w:val="center"/>
              <w:rPr>
                <w:rFonts w:ascii="Arial" w:eastAsia="MS Mincho" w:hAnsi="Arial"/>
                <w:sz w:val="18"/>
                <w:rPrChange w:id="15360" w:author="Huawei" w:date="2022-10-18T11:10:00Z">
                  <w:rPr>
                    <w:rFonts w:ascii="Arial" w:hAnsi="Arial"/>
                    <w:noProof/>
                    <w:sz w:val="18"/>
                  </w:rPr>
                </w:rPrChange>
              </w:rPr>
            </w:pPr>
            <w:r w:rsidRPr="006235A3">
              <w:rPr>
                <w:rFonts w:ascii="Arial" w:eastAsia="MS Mincho" w:hAnsi="Arial"/>
                <w:sz w:val="18"/>
                <w:rPrChange w:id="15361" w:author="Huawei" w:date="2022-10-18T11:10:00Z">
                  <w:rPr>
                    <w:rFonts w:ascii="Arial" w:hAnsi="Arial"/>
                    <w:noProof/>
                    <w:sz w:val="18"/>
                  </w:rPr>
                </w:rPrChange>
              </w:rPr>
              <w:t>1</w:t>
            </w:r>
          </w:p>
        </w:tc>
      </w:tr>
      <w:tr w:rsidR="00A0253E" w:rsidRPr="00DB707E" w14:paraId="0A8111FC" w14:textId="77777777" w:rsidTr="00864629">
        <w:trPr>
          <w:cantSplit/>
          <w:trHeight w:val="187"/>
          <w:jc w:val="center"/>
        </w:trPr>
        <w:tc>
          <w:tcPr>
            <w:tcW w:w="1615" w:type="dxa"/>
            <w:tcBorders>
              <w:top w:val="nil"/>
              <w:bottom w:val="nil"/>
            </w:tcBorders>
            <w:shd w:val="clear" w:color="auto" w:fill="auto"/>
          </w:tcPr>
          <w:p w14:paraId="5010F1FC" w14:textId="77777777" w:rsidR="00A0253E" w:rsidRPr="00DB707E" w:rsidRDefault="00A0253E" w:rsidP="00864629">
            <w:pPr>
              <w:keepNext/>
              <w:keepLines/>
              <w:spacing w:after="0"/>
              <w:rPr>
                <w:rFonts w:ascii="Arial" w:hAnsi="Arial"/>
                <w:sz w:val="18"/>
              </w:rPr>
            </w:pPr>
          </w:p>
        </w:tc>
        <w:tc>
          <w:tcPr>
            <w:tcW w:w="2066" w:type="dxa"/>
          </w:tcPr>
          <w:p w14:paraId="352026CA" w14:textId="77777777" w:rsidR="00A0253E" w:rsidRPr="00DB707E" w:rsidRDefault="00A0253E" w:rsidP="00864629">
            <w:pPr>
              <w:keepNext/>
              <w:keepLines/>
              <w:spacing w:after="0"/>
              <w:rPr>
                <w:rFonts w:ascii="Arial" w:hAnsi="Arial"/>
                <w:noProof/>
                <w:sz w:val="18"/>
              </w:rPr>
            </w:pPr>
            <w:r w:rsidRPr="00DB707E">
              <w:rPr>
                <w:noProof/>
              </w:rPr>
              <w:t>Config 3</w:t>
            </w:r>
          </w:p>
        </w:tc>
        <w:tc>
          <w:tcPr>
            <w:tcW w:w="850" w:type="dxa"/>
            <w:tcBorders>
              <w:top w:val="nil"/>
              <w:bottom w:val="nil"/>
            </w:tcBorders>
            <w:shd w:val="clear" w:color="auto" w:fill="auto"/>
          </w:tcPr>
          <w:p w14:paraId="2D7CEFD9" w14:textId="77777777" w:rsidR="00A0253E" w:rsidRPr="00DB707E" w:rsidRDefault="00A0253E" w:rsidP="00864629">
            <w:pPr>
              <w:keepNext/>
              <w:keepLines/>
              <w:spacing w:after="0"/>
              <w:jc w:val="center"/>
              <w:rPr>
                <w:rFonts w:ascii="Arial" w:hAnsi="Arial"/>
                <w:sz w:val="18"/>
              </w:rPr>
            </w:pPr>
          </w:p>
        </w:tc>
        <w:tc>
          <w:tcPr>
            <w:tcW w:w="879" w:type="dxa"/>
          </w:tcPr>
          <w:p w14:paraId="2D0A10DB" w14:textId="77777777" w:rsidR="00A0253E" w:rsidRPr="006235A3" w:rsidRDefault="00A0253E" w:rsidP="00864629">
            <w:pPr>
              <w:keepNext/>
              <w:keepLines/>
              <w:spacing w:after="0"/>
              <w:jc w:val="center"/>
              <w:rPr>
                <w:rFonts w:ascii="Arial" w:eastAsia="MS Mincho" w:hAnsi="Arial"/>
                <w:sz w:val="18"/>
                <w:rPrChange w:id="15362" w:author="Huawei" w:date="2022-10-18T11:10:00Z">
                  <w:rPr>
                    <w:rFonts w:ascii="Arial" w:hAnsi="Arial"/>
                    <w:noProof/>
                    <w:sz w:val="18"/>
                  </w:rPr>
                </w:rPrChange>
              </w:rPr>
            </w:pPr>
            <w:r w:rsidRPr="006235A3">
              <w:rPr>
                <w:rFonts w:ascii="Arial" w:eastAsia="MS Mincho" w:hAnsi="Arial"/>
                <w:sz w:val="18"/>
                <w:rPrChange w:id="15363" w:author="Huawei" w:date="2022-10-18T11:10:00Z">
                  <w:rPr>
                    <w:noProof/>
                  </w:rPr>
                </w:rPrChange>
              </w:rPr>
              <w:t>1</w:t>
            </w:r>
          </w:p>
        </w:tc>
        <w:tc>
          <w:tcPr>
            <w:tcW w:w="879" w:type="dxa"/>
          </w:tcPr>
          <w:p w14:paraId="76355DCC" w14:textId="77777777" w:rsidR="00A0253E" w:rsidRPr="00DB707E" w:rsidRDefault="00A0253E" w:rsidP="00864629">
            <w:pPr>
              <w:keepNext/>
              <w:keepLines/>
              <w:spacing w:after="0"/>
              <w:jc w:val="center"/>
              <w:rPr>
                <w:rFonts w:ascii="Arial" w:eastAsia="MS Mincho" w:hAnsi="Arial"/>
                <w:sz w:val="18"/>
              </w:rPr>
            </w:pPr>
            <w:r w:rsidRPr="006235A3">
              <w:rPr>
                <w:rFonts w:ascii="Arial" w:eastAsia="MS Mincho" w:hAnsi="Arial"/>
                <w:sz w:val="18"/>
                <w:rPrChange w:id="15364" w:author="Huawei" w:date="2022-10-18T11:10:00Z">
                  <w:rPr>
                    <w:rFonts w:eastAsia="MS Mincho"/>
                  </w:rPr>
                </w:rPrChange>
              </w:rPr>
              <w:t>-7</w:t>
            </w:r>
          </w:p>
        </w:tc>
        <w:tc>
          <w:tcPr>
            <w:tcW w:w="879" w:type="dxa"/>
          </w:tcPr>
          <w:p w14:paraId="785C5CCF" w14:textId="77777777" w:rsidR="00A0253E" w:rsidRPr="00DB707E" w:rsidRDefault="00A0253E" w:rsidP="00864629">
            <w:pPr>
              <w:keepNext/>
              <w:keepLines/>
              <w:spacing w:after="0"/>
              <w:jc w:val="center"/>
              <w:rPr>
                <w:rFonts w:ascii="Arial" w:eastAsia="MS Mincho" w:hAnsi="Arial"/>
                <w:sz w:val="18"/>
              </w:rPr>
            </w:pPr>
            <w:r w:rsidRPr="006235A3">
              <w:rPr>
                <w:rFonts w:ascii="Arial" w:eastAsia="MS Mincho" w:hAnsi="Arial"/>
                <w:sz w:val="18"/>
                <w:rPrChange w:id="15365" w:author="Huawei" w:date="2022-10-18T11:10:00Z">
                  <w:rPr>
                    <w:rFonts w:eastAsia="MS Mincho"/>
                  </w:rPr>
                </w:rPrChange>
              </w:rPr>
              <w:t>-15</w:t>
            </w:r>
          </w:p>
        </w:tc>
        <w:tc>
          <w:tcPr>
            <w:tcW w:w="879" w:type="dxa"/>
          </w:tcPr>
          <w:p w14:paraId="0A615B3A" w14:textId="77777777" w:rsidR="00A0253E" w:rsidRPr="006235A3" w:rsidRDefault="00A0253E" w:rsidP="00864629">
            <w:pPr>
              <w:keepNext/>
              <w:keepLines/>
              <w:spacing w:after="0"/>
              <w:jc w:val="center"/>
              <w:rPr>
                <w:rFonts w:ascii="Arial" w:eastAsia="MS Mincho" w:hAnsi="Arial"/>
                <w:sz w:val="18"/>
                <w:rPrChange w:id="15366" w:author="Huawei" w:date="2022-10-18T11:10:00Z">
                  <w:rPr>
                    <w:rFonts w:ascii="Arial" w:hAnsi="Arial"/>
                    <w:noProof/>
                    <w:sz w:val="18"/>
                  </w:rPr>
                </w:rPrChange>
              </w:rPr>
            </w:pPr>
            <w:r w:rsidRPr="006235A3">
              <w:rPr>
                <w:rFonts w:ascii="Arial" w:eastAsia="MS Mincho" w:hAnsi="Arial"/>
                <w:sz w:val="18"/>
                <w:rPrChange w:id="15367" w:author="Huawei" w:date="2022-10-18T11:10:00Z">
                  <w:rPr>
                    <w:noProof/>
                  </w:rPr>
                </w:rPrChange>
              </w:rPr>
              <w:t>-4.5</w:t>
            </w:r>
          </w:p>
        </w:tc>
        <w:tc>
          <w:tcPr>
            <w:tcW w:w="879" w:type="dxa"/>
          </w:tcPr>
          <w:p w14:paraId="53F57472" w14:textId="77777777" w:rsidR="00A0253E" w:rsidRPr="006235A3" w:rsidRDefault="00A0253E" w:rsidP="00864629">
            <w:pPr>
              <w:keepNext/>
              <w:keepLines/>
              <w:spacing w:after="0"/>
              <w:jc w:val="center"/>
              <w:rPr>
                <w:rFonts w:ascii="Arial" w:eastAsia="MS Mincho" w:hAnsi="Arial"/>
                <w:sz w:val="18"/>
                <w:rPrChange w:id="15368" w:author="Huawei" w:date="2022-10-18T11:10:00Z">
                  <w:rPr>
                    <w:rFonts w:ascii="Arial" w:hAnsi="Arial"/>
                    <w:noProof/>
                    <w:sz w:val="18"/>
                  </w:rPr>
                </w:rPrChange>
              </w:rPr>
            </w:pPr>
            <w:r w:rsidRPr="006235A3">
              <w:rPr>
                <w:rFonts w:ascii="Arial" w:eastAsia="MS Mincho" w:hAnsi="Arial"/>
                <w:sz w:val="18"/>
                <w:rPrChange w:id="15369" w:author="Huawei" w:date="2022-10-18T11:10:00Z">
                  <w:rPr>
                    <w:noProof/>
                  </w:rPr>
                </w:rPrChange>
              </w:rPr>
              <w:t>1</w:t>
            </w:r>
          </w:p>
        </w:tc>
      </w:tr>
      <w:tr w:rsidR="00A0253E" w:rsidRPr="00DB707E" w14:paraId="296212C6" w14:textId="77777777" w:rsidTr="00864629">
        <w:trPr>
          <w:cantSplit/>
          <w:trHeight w:val="187"/>
          <w:jc w:val="center"/>
        </w:trPr>
        <w:tc>
          <w:tcPr>
            <w:tcW w:w="1615" w:type="dxa"/>
            <w:tcBorders>
              <w:bottom w:val="nil"/>
            </w:tcBorders>
            <w:shd w:val="clear" w:color="auto" w:fill="auto"/>
          </w:tcPr>
          <w:p w14:paraId="149B987D" w14:textId="77777777" w:rsidR="00A0253E" w:rsidRPr="00DB707E" w:rsidRDefault="00A0253E" w:rsidP="00864629">
            <w:pPr>
              <w:keepNext/>
              <w:keepLines/>
              <w:spacing w:after="0"/>
              <w:rPr>
                <w:rFonts w:ascii="Arial" w:hAnsi="Arial"/>
                <w:sz w:val="18"/>
              </w:rPr>
            </w:pPr>
            <w:r w:rsidRPr="00DB707E">
              <w:rPr>
                <w:rFonts w:ascii="Arial" w:hAnsi="Arial"/>
                <w:position w:val="-12"/>
                <w:sz w:val="18"/>
              </w:rPr>
              <w:object w:dxaOrig="420" w:dyaOrig="360" w14:anchorId="5F12AF11">
                <v:shape id="_x0000_i2238" type="#_x0000_t75" style="width:20.75pt;height:20.75pt" o:ole="" fillcolor="window">
                  <v:imagedata r:id="rId149" o:title=""/>
                </v:shape>
                <o:OLEObject Type="Embed" ProgID="Equation.3" ShapeID="_x0000_i2238" DrawAspect="Content" ObjectID="_1731331468" r:id="rId172"/>
              </w:object>
            </w:r>
          </w:p>
        </w:tc>
        <w:tc>
          <w:tcPr>
            <w:tcW w:w="2066" w:type="dxa"/>
          </w:tcPr>
          <w:p w14:paraId="30359FC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850" w:type="dxa"/>
            <w:tcBorders>
              <w:bottom w:val="nil"/>
            </w:tcBorders>
            <w:shd w:val="clear" w:color="auto" w:fill="auto"/>
          </w:tcPr>
          <w:p w14:paraId="143F106D"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m/15 kHz</w:t>
            </w:r>
          </w:p>
        </w:tc>
        <w:tc>
          <w:tcPr>
            <w:tcW w:w="4395" w:type="dxa"/>
            <w:gridSpan w:val="5"/>
          </w:tcPr>
          <w:p w14:paraId="5265E07E" w14:textId="77777777" w:rsidR="00A0253E" w:rsidRPr="006235A3" w:rsidRDefault="00A0253E" w:rsidP="00864629">
            <w:pPr>
              <w:keepNext/>
              <w:keepLines/>
              <w:spacing w:after="0"/>
              <w:jc w:val="center"/>
              <w:rPr>
                <w:rFonts w:ascii="Arial" w:eastAsia="MS Mincho" w:hAnsi="Arial"/>
                <w:sz w:val="18"/>
                <w:rPrChange w:id="15370" w:author="Huawei" w:date="2022-10-18T11:10:00Z">
                  <w:rPr>
                    <w:rFonts w:ascii="Arial" w:hAnsi="Arial"/>
                    <w:sz w:val="18"/>
                  </w:rPr>
                </w:rPrChange>
              </w:rPr>
            </w:pPr>
            <w:r w:rsidRPr="006235A3">
              <w:rPr>
                <w:rFonts w:ascii="Arial" w:eastAsia="MS Mincho" w:hAnsi="Arial"/>
                <w:sz w:val="18"/>
                <w:rPrChange w:id="15371" w:author="Huawei" w:date="2022-10-18T11:10:00Z">
                  <w:rPr>
                    <w:rFonts w:ascii="Arial" w:hAnsi="Arial"/>
                    <w:sz w:val="18"/>
                  </w:rPr>
                </w:rPrChange>
              </w:rPr>
              <w:t>-98</w:t>
            </w:r>
          </w:p>
        </w:tc>
      </w:tr>
      <w:tr w:rsidR="00A0253E" w:rsidRPr="00DB707E" w14:paraId="7C09FA64" w14:textId="77777777" w:rsidTr="00864629">
        <w:trPr>
          <w:cantSplit/>
          <w:trHeight w:val="187"/>
          <w:jc w:val="center"/>
        </w:trPr>
        <w:tc>
          <w:tcPr>
            <w:tcW w:w="1615" w:type="dxa"/>
            <w:tcBorders>
              <w:top w:val="nil"/>
              <w:bottom w:val="nil"/>
            </w:tcBorders>
            <w:shd w:val="clear" w:color="auto" w:fill="auto"/>
          </w:tcPr>
          <w:p w14:paraId="3276F6F8" w14:textId="77777777" w:rsidR="00A0253E" w:rsidRPr="00DB707E" w:rsidRDefault="00A0253E" w:rsidP="00864629">
            <w:pPr>
              <w:keepNext/>
              <w:keepLines/>
              <w:spacing w:after="0"/>
              <w:rPr>
                <w:rFonts w:ascii="Arial" w:hAnsi="Arial"/>
                <w:sz w:val="18"/>
              </w:rPr>
            </w:pPr>
          </w:p>
        </w:tc>
        <w:tc>
          <w:tcPr>
            <w:tcW w:w="2066" w:type="dxa"/>
          </w:tcPr>
          <w:p w14:paraId="18ED550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850" w:type="dxa"/>
            <w:tcBorders>
              <w:top w:val="nil"/>
              <w:bottom w:val="nil"/>
            </w:tcBorders>
            <w:shd w:val="clear" w:color="auto" w:fill="auto"/>
          </w:tcPr>
          <w:p w14:paraId="63E475BD" w14:textId="77777777" w:rsidR="00A0253E" w:rsidRPr="00DB707E" w:rsidRDefault="00A0253E" w:rsidP="00864629">
            <w:pPr>
              <w:keepNext/>
              <w:keepLines/>
              <w:spacing w:after="0"/>
              <w:jc w:val="center"/>
              <w:rPr>
                <w:rFonts w:ascii="Arial" w:hAnsi="Arial"/>
                <w:sz w:val="18"/>
              </w:rPr>
            </w:pPr>
          </w:p>
        </w:tc>
        <w:tc>
          <w:tcPr>
            <w:tcW w:w="4395" w:type="dxa"/>
            <w:gridSpan w:val="5"/>
          </w:tcPr>
          <w:p w14:paraId="4E85BF55" w14:textId="77777777" w:rsidR="00A0253E" w:rsidRPr="006235A3" w:rsidRDefault="00A0253E" w:rsidP="00864629">
            <w:pPr>
              <w:keepNext/>
              <w:keepLines/>
              <w:spacing w:after="0"/>
              <w:jc w:val="center"/>
              <w:rPr>
                <w:rFonts w:ascii="Arial" w:eastAsia="MS Mincho" w:hAnsi="Arial"/>
                <w:sz w:val="18"/>
                <w:rPrChange w:id="15372" w:author="Huawei" w:date="2022-10-18T11:10:00Z">
                  <w:rPr>
                    <w:rFonts w:ascii="Arial" w:hAnsi="Arial"/>
                    <w:sz w:val="18"/>
                  </w:rPr>
                </w:rPrChange>
              </w:rPr>
            </w:pPr>
            <w:r w:rsidRPr="006235A3">
              <w:rPr>
                <w:rFonts w:ascii="Arial" w:eastAsia="MS Mincho" w:hAnsi="Arial"/>
                <w:sz w:val="18"/>
                <w:rPrChange w:id="15373" w:author="Huawei" w:date="2022-10-18T11:10:00Z">
                  <w:rPr>
                    <w:rFonts w:ascii="Arial" w:hAnsi="Arial"/>
                    <w:sz w:val="18"/>
                  </w:rPr>
                </w:rPrChange>
              </w:rPr>
              <w:t>-98</w:t>
            </w:r>
          </w:p>
        </w:tc>
      </w:tr>
      <w:tr w:rsidR="00A0253E" w:rsidRPr="00DB707E" w14:paraId="07EFEEB6" w14:textId="77777777" w:rsidTr="00864629">
        <w:trPr>
          <w:cantSplit/>
          <w:trHeight w:val="187"/>
          <w:jc w:val="center"/>
        </w:trPr>
        <w:tc>
          <w:tcPr>
            <w:tcW w:w="1615" w:type="dxa"/>
            <w:tcBorders>
              <w:top w:val="nil"/>
              <w:bottom w:val="nil"/>
            </w:tcBorders>
            <w:shd w:val="clear" w:color="auto" w:fill="auto"/>
          </w:tcPr>
          <w:p w14:paraId="25D7B85B" w14:textId="77777777" w:rsidR="00A0253E" w:rsidRPr="00DB707E" w:rsidRDefault="00A0253E" w:rsidP="00864629">
            <w:pPr>
              <w:keepNext/>
              <w:keepLines/>
              <w:spacing w:after="0"/>
              <w:rPr>
                <w:rFonts w:ascii="Arial" w:hAnsi="Arial"/>
                <w:sz w:val="18"/>
              </w:rPr>
            </w:pPr>
          </w:p>
        </w:tc>
        <w:tc>
          <w:tcPr>
            <w:tcW w:w="2066" w:type="dxa"/>
          </w:tcPr>
          <w:p w14:paraId="5FC82F6F" w14:textId="77777777" w:rsidR="00A0253E" w:rsidRPr="00DB707E" w:rsidRDefault="00A0253E" w:rsidP="00864629">
            <w:pPr>
              <w:keepNext/>
              <w:keepLines/>
              <w:spacing w:after="0"/>
              <w:rPr>
                <w:rFonts w:ascii="Arial" w:hAnsi="Arial"/>
                <w:noProof/>
                <w:sz w:val="18"/>
              </w:rPr>
            </w:pPr>
            <w:r w:rsidRPr="00DB707E">
              <w:rPr>
                <w:noProof/>
              </w:rPr>
              <w:t>Config 3</w:t>
            </w:r>
          </w:p>
        </w:tc>
        <w:tc>
          <w:tcPr>
            <w:tcW w:w="850" w:type="dxa"/>
            <w:tcBorders>
              <w:top w:val="nil"/>
              <w:bottom w:val="nil"/>
            </w:tcBorders>
            <w:shd w:val="clear" w:color="auto" w:fill="auto"/>
          </w:tcPr>
          <w:p w14:paraId="1DD08DE4" w14:textId="77777777" w:rsidR="00A0253E" w:rsidRPr="00DB707E" w:rsidRDefault="00A0253E" w:rsidP="00864629">
            <w:pPr>
              <w:keepNext/>
              <w:keepLines/>
              <w:spacing w:after="0"/>
              <w:jc w:val="center"/>
              <w:rPr>
                <w:rFonts w:ascii="Arial" w:hAnsi="Arial"/>
                <w:sz w:val="18"/>
              </w:rPr>
            </w:pPr>
          </w:p>
        </w:tc>
        <w:tc>
          <w:tcPr>
            <w:tcW w:w="4395" w:type="dxa"/>
            <w:gridSpan w:val="5"/>
          </w:tcPr>
          <w:p w14:paraId="64E03220" w14:textId="77777777" w:rsidR="00A0253E" w:rsidRPr="006235A3" w:rsidRDefault="00A0253E" w:rsidP="00864629">
            <w:pPr>
              <w:keepNext/>
              <w:keepLines/>
              <w:spacing w:after="0"/>
              <w:jc w:val="center"/>
              <w:rPr>
                <w:rFonts w:ascii="Arial" w:eastAsia="MS Mincho" w:hAnsi="Arial"/>
                <w:sz w:val="18"/>
                <w:rPrChange w:id="15374" w:author="Huawei" w:date="2022-10-18T11:10:00Z">
                  <w:rPr>
                    <w:rFonts w:ascii="Arial" w:hAnsi="Arial"/>
                    <w:sz w:val="18"/>
                  </w:rPr>
                </w:rPrChange>
              </w:rPr>
            </w:pPr>
            <w:r w:rsidRPr="006235A3">
              <w:rPr>
                <w:rFonts w:ascii="Arial" w:eastAsia="MS Mincho" w:hAnsi="Arial"/>
                <w:sz w:val="18"/>
                <w:rPrChange w:id="15375" w:author="Huawei" w:date="2022-10-18T11:10:00Z">
                  <w:rPr/>
                </w:rPrChange>
              </w:rPr>
              <w:t>-98</w:t>
            </w:r>
          </w:p>
        </w:tc>
      </w:tr>
      <w:tr w:rsidR="00A0253E" w:rsidRPr="00DB707E" w14:paraId="7B2F6628" w14:textId="77777777" w:rsidTr="00864629">
        <w:trPr>
          <w:cantSplit/>
          <w:trHeight w:val="187"/>
          <w:jc w:val="center"/>
        </w:trPr>
        <w:tc>
          <w:tcPr>
            <w:tcW w:w="1615" w:type="dxa"/>
            <w:tcBorders>
              <w:bottom w:val="nil"/>
            </w:tcBorders>
            <w:shd w:val="clear" w:color="auto" w:fill="auto"/>
          </w:tcPr>
          <w:p w14:paraId="1AA583FA" w14:textId="77777777" w:rsidR="00A0253E" w:rsidRPr="00DB707E" w:rsidRDefault="00A0253E" w:rsidP="00864629">
            <w:pPr>
              <w:keepNext/>
              <w:keepLines/>
              <w:spacing w:after="0"/>
              <w:rPr>
                <w:rFonts w:ascii="Arial" w:hAnsi="Arial"/>
                <w:sz w:val="18"/>
              </w:rPr>
            </w:pPr>
            <w:r w:rsidRPr="00DB707E">
              <w:rPr>
                <w:rFonts w:ascii="Arial" w:hAnsi="Arial"/>
                <w:position w:val="-12"/>
                <w:sz w:val="18"/>
              </w:rPr>
              <w:object w:dxaOrig="420" w:dyaOrig="360" w14:anchorId="6AD2FB7C">
                <v:shape id="_x0000_i2239" type="#_x0000_t75" style="width:20.75pt;height:20.75pt" o:ole="" fillcolor="window">
                  <v:imagedata r:id="rId149" o:title=""/>
                </v:shape>
                <o:OLEObject Type="Embed" ProgID="Equation.3" ShapeID="_x0000_i2239" DrawAspect="Content" ObjectID="_1731331469" r:id="rId173"/>
              </w:object>
            </w:r>
          </w:p>
        </w:tc>
        <w:tc>
          <w:tcPr>
            <w:tcW w:w="2066" w:type="dxa"/>
          </w:tcPr>
          <w:p w14:paraId="5AC4C8B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850" w:type="dxa"/>
            <w:tcBorders>
              <w:bottom w:val="nil"/>
            </w:tcBorders>
            <w:shd w:val="clear" w:color="auto" w:fill="auto"/>
          </w:tcPr>
          <w:p w14:paraId="4A54E57A"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m/SCS</w:t>
            </w:r>
          </w:p>
        </w:tc>
        <w:tc>
          <w:tcPr>
            <w:tcW w:w="4395" w:type="dxa"/>
            <w:gridSpan w:val="5"/>
          </w:tcPr>
          <w:p w14:paraId="35F460B9" w14:textId="77777777" w:rsidR="00A0253E" w:rsidRPr="006235A3" w:rsidRDefault="00A0253E" w:rsidP="00864629">
            <w:pPr>
              <w:keepNext/>
              <w:keepLines/>
              <w:spacing w:after="0"/>
              <w:jc w:val="center"/>
              <w:rPr>
                <w:rFonts w:ascii="Arial" w:eastAsia="MS Mincho" w:hAnsi="Arial"/>
                <w:sz w:val="18"/>
                <w:rPrChange w:id="15376" w:author="Huawei" w:date="2022-10-18T11:10:00Z">
                  <w:rPr>
                    <w:rFonts w:ascii="Arial" w:hAnsi="Arial"/>
                    <w:sz w:val="18"/>
                  </w:rPr>
                </w:rPrChange>
              </w:rPr>
            </w:pPr>
            <w:r w:rsidRPr="006235A3">
              <w:rPr>
                <w:rFonts w:ascii="Arial" w:eastAsia="MS Mincho" w:hAnsi="Arial"/>
                <w:sz w:val="18"/>
                <w:rPrChange w:id="15377" w:author="Huawei" w:date="2022-10-18T11:10:00Z">
                  <w:rPr>
                    <w:rFonts w:ascii="Arial" w:hAnsi="Arial"/>
                    <w:sz w:val="18"/>
                  </w:rPr>
                </w:rPrChange>
              </w:rPr>
              <w:t>-98</w:t>
            </w:r>
          </w:p>
        </w:tc>
      </w:tr>
      <w:tr w:rsidR="00A0253E" w:rsidRPr="00DB707E" w14:paraId="60D1F3AF" w14:textId="77777777" w:rsidTr="00864629">
        <w:trPr>
          <w:cantSplit/>
          <w:trHeight w:val="187"/>
          <w:jc w:val="center"/>
        </w:trPr>
        <w:tc>
          <w:tcPr>
            <w:tcW w:w="1615" w:type="dxa"/>
            <w:tcBorders>
              <w:top w:val="nil"/>
              <w:bottom w:val="nil"/>
            </w:tcBorders>
            <w:shd w:val="clear" w:color="auto" w:fill="auto"/>
          </w:tcPr>
          <w:p w14:paraId="646EFB46" w14:textId="77777777" w:rsidR="00A0253E" w:rsidRPr="00DB707E" w:rsidRDefault="00A0253E" w:rsidP="00864629">
            <w:pPr>
              <w:keepNext/>
              <w:keepLines/>
              <w:spacing w:after="0"/>
              <w:rPr>
                <w:rFonts w:ascii="Arial" w:hAnsi="Arial"/>
                <w:sz w:val="18"/>
              </w:rPr>
            </w:pPr>
          </w:p>
        </w:tc>
        <w:tc>
          <w:tcPr>
            <w:tcW w:w="2066" w:type="dxa"/>
          </w:tcPr>
          <w:p w14:paraId="10AA984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850" w:type="dxa"/>
            <w:tcBorders>
              <w:top w:val="nil"/>
              <w:bottom w:val="nil"/>
            </w:tcBorders>
            <w:shd w:val="clear" w:color="auto" w:fill="auto"/>
          </w:tcPr>
          <w:p w14:paraId="7B9FB7B2" w14:textId="77777777" w:rsidR="00A0253E" w:rsidRPr="00DB707E" w:rsidRDefault="00A0253E" w:rsidP="00864629">
            <w:pPr>
              <w:keepNext/>
              <w:keepLines/>
              <w:spacing w:after="0"/>
              <w:jc w:val="center"/>
              <w:rPr>
                <w:rFonts w:ascii="Arial" w:hAnsi="Arial"/>
                <w:sz w:val="18"/>
              </w:rPr>
            </w:pPr>
          </w:p>
        </w:tc>
        <w:tc>
          <w:tcPr>
            <w:tcW w:w="4395" w:type="dxa"/>
            <w:gridSpan w:val="5"/>
          </w:tcPr>
          <w:p w14:paraId="39572FCF" w14:textId="77777777" w:rsidR="00A0253E" w:rsidRPr="006235A3" w:rsidRDefault="00A0253E" w:rsidP="00864629">
            <w:pPr>
              <w:keepNext/>
              <w:keepLines/>
              <w:spacing w:after="0"/>
              <w:jc w:val="center"/>
              <w:rPr>
                <w:rFonts w:ascii="Arial" w:eastAsia="MS Mincho" w:hAnsi="Arial"/>
                <w:sz w:val="18"/>
                <w:rPrChange w:id="15378" w:author="Huawei" w:date="2022-10-18T11:10:00Z">
                  <w:rPr>
                    <w:rFonts w:ascii="Arial" w:hAnsi="Arial"/>
                    <w:sz w:val="18"/>
                  </w:rPr>
                </w:rPrChange>
              </w:rPr>
            </w:pPr>
            <w:r w:rsidRPr="006235A3">
              <w:rPr>
                <w:rFonts w:ascii="Arial" w:eastAsia="MS Mincho" w:hAnsi="Arial"/>
                <w:sz w:val="18"/>
                <w:rPrChange w:id="15379" w:author="Huawei" w:date="2022-10-18T11:10:00Z">
                  <w:rPr>
                    <w:rFonts w:ascii="Arial" w:hAnsi="Arial"/>
                    <w:sz w:val="18"/>
                  </w:rPr>
                </w:rPrChange>
              </w:rPr>
              <w:t>-98</w:t>
            </w:r>
          </w:p>
        </w:tc>
      </w:tr>
      <w:tr w:rsidR="00A0253E" w:rsidRPr="00DB707E" w14:paraId="61548A3E" w14:textId="77777777" w:rsidTr="00864629">
        <w:trPr>
          <w:cantSplit/>
          <w:trHeight w:val="187"/>
          <w:jc w:val="center"/>
        </w:trPr>
        <w:tc>
          <w:tcPr>
            <w:tcW w:w="1615" w:type="dxa"/>
            <w:tcBorders>
              <w:top w:val="nil"/>
              <w:bottom w:val="nil"/>
            </w:tcBorders>
            <w:shd w:val="clear" w:color="auto" w:fill="auto"/>
          </w:tcPr>
          <w:p w14:paraId="717E7875" w14:textId="77777777" w:rsidR="00A0253E" w:rsidRPr="00DB707E" w:rsidRDefault="00A0253E" w:rsidP="00864629">
            <w:pPr>
              <w:keepNext/>
              <w:keepLines/>
              <w:spacing w:after="0"/>
              <w:rPr>
                <w:rFonts w:ascii="Arial" w:hAnsi="Arial"/>
                <w:sz w:val="18"/>
              </w:rPr>
            </w:pPr>
          </w:p>
        </w:tc>
        <w:tc>
          <w:tcPr>
            <w:tcW w:w="2066" w:type="dxa"/>
          </w:tcPr>
          <w:p w14:paraId="1BE01253" w14:textId="77777777" w:rsidR="00A0253E" w:rsidRPr="00DB707E" w:rsidRDefault="00A0253E" w:rsidP="00864629">
            <w:pPr>
              <w:keepNext/>
              <w:keepLines/>
              <w:spacing w:after="0"/>
              <w:rPr>
                <w:rFonts w:ascii="Arial" w:hAnsi="Arial"/>
                <w:noProof/>
                <w:sz w:val="18"/>
              </w:rPr>
            </w:pPr>
            <w:r w:rsidRPr="00DB707E">
              <w:rPr>
                <w:noProof/>
              </w:rPr>
              <w:t>Config 3</w:t>
            </w:r>
          </w:p>
        </w:tc>
        <w:tc>
          <w:tcPr>
            <w:tcW w:w="850" w:type="dxa"/>
            <w:tcBorders>
              <w:top w:val="nil"/>
              <w:bottom w:val="nil"/>
            </w:tcBorders>
            <w:shd w:val="clear" w:color="auto" w:fill="auto"/>
          </w:tcPr>
          <w:p w14:paraId="7E2BAA54" w14:textId="77777777" w:rsidR="00A0253E" w:rsidRPr="00DB707E" w:rsidRDefault="00A0253E" w:rsidP="00864629">
            <w:pPr>
              <w:keepNext/>
              <w:keepLines/>
              <w:spacing w:after="0"/>
              <w:jc w:val="center"/>
              <w:rPr>
                <w:rFonts w:ascii="Arial" w:hAnsi="Arial"/>
                <w:sz w:val="18"/>
              </w:rPr>
            </w:pPr>
          </w:p>
        </w:tc>
        <w:tc>
          <w:tcPr>
            <w:tcW w:w="4395" w:type="dxa"/>
            <w:gridSpan w:val="5"/>
          </w:tcPr>
          <w:p w14:paraId="6C3250D9" w14:textId="77777777" w:rsidR="00A0253E" w:rsidRPr="006235A3" w:rsidRDefault="00A0253E" w:rsidP="00864629">
            <w:pPr>
              <w:keepNext/>
              <w:keepLines/>
              <w:spacing w:after="0"/>
              <w:jc w:val="center"/>
              <w:rPr>
                <w:rFonts w:ascii="Arial" w:eastAsia="MS Mincho" w:hAnsi="Arial"/>
                <w:sz w:val="18"/>
                <w:rPrChange w:id="15380" w:author="Huawei" w:date="2022-10-18T11:10:00Z">
                  <w:rPr>
                    <w:rFonts w:ascii="Arial" w:hAnsi="Arial"/>
                    <w:sz w:val="18"/>
                  </w:rPr>
                </w:rPrChange>
              </w:rPr>
            </w:pPr>
            <w:r w:rsidRPr="006235A3">
              <w:rPr>
                <w:rFonts w:ascii="Arial" w:eastAsia="MS Mincho" w:hAnsi="Arial"/>
                <w:sz w:val="18"/>
                <w:rPrChange w:id="15381" w:author="Huawei" w:date="2022-10-18T11:10:00Z">
                  <w:rPr/>
                </w:rPrChange>
              </w:rPr>
              <w:t>-95</w:t>
            </w:r>
          </w:p>
        </w:tc>
      </w:tr>
      <w:tr w:rsidR="00A0253E" w:rsidRPr="00DB707E" w14:paraId="64CBDC1B" w14:textId="77777777" w:rsidTr="00864629">
        <w:trPr>
          <w:cantSplit/>
          <w:trHeight w:val="187"/>
          <w:jc w:val="center"/>
        </w:trPr>
        <w:tc>
          <w:tcPr>
            <w:tcW w:w="3681" w:type="dxa"/>
            <w:gridSpan w:val="2"/>
          </w:tcPr>
          <w:p w14:paraId="03485EA5" w14:textId="77777777" w:rsidR="00A0253E" w:rsidRPr="00DB707E" w:rsidRDefault="00A0253E" w:rsidP="00864629">
            <w:pPr>
              <w:keepNext/>
              <w:keepLines/>
              <w:spacing w:after="0"/>
              <w:rPr>
                <w:rFonts w:ascii="Arial" w:hAnsi="Arial"/>
                <w:sz w:val="18"/>
              </w:rPr>
            </w:pPr>
            <w:r w:rsidRPr="00DB707E">
              <w:rPr>
                <w:rFonts w:ascii="Arial" w:eastAsia="?? ??" w:hAnsi="Arial"/>
                <w:sz w:val="18"/>
              </w:rPr>
              <w:t>Propagation condition</w:t>
            </w:r>
          </w:p>
        </w:tc>
        <w:tc>
          <w:tcPr>
            <w:tcW w:w="850" w:type="dxa"/>
          </w:tcPr>
          <w:p w14:paraId="0A63858F" w14:textId="77777777" w:rsidR="00A0253E" w:rsidRPr="00DB707E" w:rsidRDefault="00A0253E" w:rsidP="00864629">
            <w:pPr>
              <w:keepNext/>
              <w:keepLines/>
              <w:spacing w:after="0"/>
              <w:jc w:val="center"/>
              <w:rPr>
                <w:rFonts w:ascii="Arial" w:hAnsi="Arial"/>
                <w:sz w:val="18"/>
              </w:rPr>
            </w:pPr>
          </w:p>
        </w:tc>
        <w:tc>
          <w:tcPr>
            <w:tcW w:w="4395" w:type="dxa"/>
            <w:gridSpan w:val="5"/>
            <w:shd w:val="clear" w:color="auto" w:fill="auto"/>
          </w:tcPr>
          <w:p w14:paraId="27077979" w14:textId="77777777" w:rsidR="00A0253E" w:rsidRPr="00DB707E" w:rsidRDefault="00A0253E" w:rsidP="00864629">
            <w:pPr>
              <w:keepNext/>
              <w:keepLines/>
              <w:spacing w:after="0"/>
              <w:jc w:val="center"/>
              <w:rPr>
                <w:rFonts w:ascii="Arial" w:eastAsia="MS Mincho" w:hAnsi="Arial"/>
                <w:sz w:val="18"/>
              </w:rPr>
            </w:pPr>
            <w:r w:rsidRPr="00DB707E">
              <w:rPr>
                <w:rFonts w:ascii="Arial" w:eastAsia="MS Mincho" w:hAnsi="Arial"/>
                <w:sz w:val="18"/>
              </w:rPr>
              <w:t>TDL-C 300ns 100Hz</w:t>
            </w:r>
          </w:p>
        </w:tc>
      </w:tr>
      <w:tr w:rsidR="00A0253E" w:rsidRPr="00DB707E" w14:paraId="0BFABD92" w14:textId="77777777" w:rsidTr="00864629">
        <w:trPr>
          <w:cantSplit/>
          <w:trHeight w:val="187"/>
          <w:jc w:val="center"/>
        </w:trPr>
        <w:tc>
          <w:tcPr>
            <w:tcW w:w="8926" w:type="dxa"/>
            <w:gridSpan w:val="8"/>
          </w:tcPr>
          <w:p w14:paraId="7BC7DB7F" w14:textId="77777777" w:rsidR="00A0253E" w:rsidRPr="00DB707E" w:rsidRDefault="00A0253E" w:rsidP="00864629">
            <w:pPr>
              <w:pStyle w:val="TAN"/>
            </w:pPr>
            <w:r w:rsidRPr="00DB707E">
              <w:t>Note 1:</w:t>
            </w:r>
            <w:r w:rsidRPr="00DB707E">
              <w:tab/>
              <w:t>OCNG shall be used such that the resources in Cell 1 are fully allocated and a constant total transmitted power spectral density is achieved for all OFDM symbols.</w:t>
            </w:r>
          </w:p>
          <w:p w14:paraId="3D3C9E02" w14:textId="77777777" w:rsidR="00A0253E" w:rsidRPr="00DB707E" w:rsidRDefault="00A0253E" w:rsidP="00864629">
            <w:pPr>
              <w:pStyle w:val="TAN"/>
            </w:pPr>
            <w:r w:rsidRPr="00DB707E">
              <w:t>Note 2:</w:t>
            </w:r>
            <w:r w:rsidRPr="00DB707E">
              <w:tab/>
              <w:t>The signal contains PDCCH for UEs other than the device under test as part of OCNG.</w:t>
            </w:r>
          </w:p>
          <w:p w14:paraId="59868AC4" w14:textId="77777777" w:rsidR="00A0253E" w:rsidRPr="00DB707E" w:rsidRDefault="00A0253E" w:rsidP="00864629">
            <w:pPr>
              <w:pStyle w:val="TAN"/>
            </w:pPr>
            <w:r w:rsidRPr="00DB707E">
              <w:t>Note 3:</w:t>
            </w:r>
            <w:r w:rsidRPr="00DB707E">
              <w:tab/>
              <w:t xml:space="preserve">SNR levels correspond to the signal to noise ratio over the SSS </w:t>
            </w:r>
            <w:proofErr w:type="spellStart"/>
            <w:r w:rsidRPr="00DB707E">
              <w:t>REs.</w:t>
            </w:r>
            <w:proofErr w:type="spellEnd"/>
          </w:p>
          <w:p w14:paraId="19866B74" w14:textId="77777777" w:rsidR="00A0253E" w:rsidRPr="00DB707E" w:rsidRDefault="00A0253E" w:rsidP="00864629">
            <w:pPr>
              <w:pStyle w:val="TAN"/>
            </w:pPr>
            <w:r w:rsidRPr="00DB707E">
              <w:t>Note 4:</w:t>
            </w:r>
            <w:r w:rsidRPr="00DB707E">
              <w:tab/>
              <w:t>The SNR in time periods T1, T2, T3, T4 and T5 is denoted as SNR1, SNR2, SNR3, SNR4 and SNR5 respectively in Figure A.16.5.1.7.1-1.</w:t>
            </w:r>
          </w:p>
          <w:p w14:paraId="54D50A58" w14:textId="77777777" w:rsidR="00A0253E" w:rsidRPr="00DB707E" w:rsidRDefault="00A0253E" w:rsidP="00864629">
            <w:pPr>
              <w:pStyle w:val="TAN"/>
            </w:pPr>
            <w:r w:rsidRPr="00DB707E">
              <w:t>Note 5:</w:t>
            </w:r>
            <w:r w:rsidRPr="00DB707E">
              <w:tab/>
            </w:r>
            <w:del w:id="15382" w:author="Huawei" w:date="2022-10-18T11:10:00Z">
              <w:r w:rsidRPr="00DB707E" w:rsidDel="006235A3">
                <w:delText>The SNR values are specified for testing a UE which supports 2RX on at least one band. For testing of a UE which supports 4RX on all bands, the SNR during T3 and T4 is modified as specified in clause A.3.6</w:delText>
              </w:r>
            </w:del>
            <w:ins w:id="15383" w:author="Huawei" w:date="2022-10-18T11:10:00Z">
              <w:r>
                <w:t>Void</w:t>
              </w:r>
            </w:ins>
            <w:r w:rsidRPr="00DB707E">
              <w:t>.</w:t>
            </w:r>
          </w:p>
        </w:tc>
      </w:tr>
    </w:tbl>
    <w:p w14:paraId="2D473739" w14:textId="77777777" w:rsidR="00A0253E" w:rsidRPr="00DB707E" w:rsidRDefault="00A0253E" w:rsidP="00A0253E"/>
    <w:p w14:paraId="201E4D7E" w14:textId="77777777" w:rsidR="00A0253E" w:rsidRPr="00DB707E" w:rsidRDefault="00A0253E" w:rsidP="00A0253E">
      <w:pPr>
        <w:pStyle w:val="TH"/>
      </w:pPr>
      <w:r w:rsidRPr="00DB707E">
        <w:lastRenderedPageBreak/>
        <w:t>Table A.16.5.1.7.1-4: Void</w:t>
      </w:r>
    </w:p>
    <w:p w14:paraId="458F8EB3" w14:textId="77777777" w:rsidR="00A0253E" w:rsidRPr="00DB707E" w:rsidRDefault="00A0253E" w:rsidP="00A0253E">
      <w:pPr>
        <w:pStyle w:val="TH"/>
      </w:pPr>
      <w:r w:rsidRPr="00DB707E">
        <w:t>Table A.16.5.1.7.1-5: Void</w:t>
      </w:r>
    </w:p>
    <w:p w14:paraId="2F623E26" w14:textId="77777777" w:rsidR="00A0253E" w:rsidRPr="00DB707E" w:rsidRDefault="00A0253E" w:rsidP="00A0253E">
      <w:pPr>
        <w:pStyle w:val="TH"/>
        <w:rPr>
          <w:rFonts w:eastAsia="Malgun Gothic"/>
          <w:kern w:val="20"/>
        </w:rPr>
      </w:pPr>
      <w:r w:rsidRPr="00DB707E">
        <w:rPr>
          <w:noProof/>
          <w:lang w:val="en-US" w:eastAsia="zh-CN"/>
        </w:rPr>
        <w:drawing>
          <wp:inline distT="0" distB="0" distL="0" distR="0" wp14:anchorId="37F0D051" wp14:editId="2C7472F7">
            <wp:extent cx="5653833" cy="2880000"/>
            <wp:effectExtent l="0" t="0" r="4445" b="0"/>
            <wp:docPr id="3193"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5653833" cy="2880000"/>
                    </a:xfrm>
                    <a:prstGeom prst="rect">
                      <a:avLst/>
                    </a:prstGeom>
                  </pic:spPr>
                </pic:pic>
              </a:graphicData>
            </a:graphic>
          </wp:inline>
        </w:drawing>
      </w:r>
    </w:p>
    <w:p w14:paraId="66F6F877" w14:textId="77777777" w:rsidR="00A0253E" w:rsidRPr="00DB707E" w:rsidRDefault="00A0253E" w:rsidP="00A0253E">
      <w:pPr>
        <w:pStyle w:val="TF"/>
      </w:pPr>
      <w:r w:rsidRPr="00DB707E">
        <w:t>Figure A.16.5.1.7.1-1: SNR variation for in-sync testing.</w:t>
      </w:r>
    </w:p>
    <w:p w14:paraId="2BA6E411" w14:textId="77777777" w:rsidR="00A0253E" w:rsidRPr="00DB707E" w:rsidRDefault="00A0253E" w:rsidP="00A0253E">
      <w:pPr>
        <w:rPr>
          <w:lang w:eastAsia="zh-CN"/>
        </w:rPr>
      </w:pPr>
    </w:p>
    <w:p w14:paraId="3C883D2A" w14:textId="77777777" w:rsidR="00A0253E" w:rsidRPr="00DB707E" w:rsidRDefault="00A0253E" w:rsidP="00A0253E">
      <w:pPr>
        <w:pStyle w:val="Heading5"/>
        <w:rPr>
          <w:snapToGrid w:val="0"/>
        </w:rPr>
      </w:pPr>
      <w:r w:rsidRPr="00DB707E">
        <w:rPr>
          <w:snapToGrid w:val="0"/>
        </w:rPr>
        <w:t>A.16.5.1.7.2</w:t>
      </w:r>
      <w:r w:rsidRPr="00DB707E">
        <w:rPr>
          <w:snapToGrid w:val="0"/>
        </w:rPr>
        <w:tab/>
        <w:t>Test Requirements</w:t>
      </w:r>
    </w:p>
    <w:p w14:paraId="519F37B1" w14:textId="77777777" w:rsidR="00A0253E" w:rsidRPr="00DB707E" w:rsidRDefault="00A0253E" w:rsidP="00A0253E">
      <w:r w:rsidRPr="00DB707E">
        <w:t>The UE behaviour in each test during time durations T1, T2, T3, T4 and T5 shall be as follows:</w:t>
      </w:r>
    </w:p>
    <w:p w14:paraId="64286D6C" w14:textId="77777777" w:rsidR="00A0253E" w:rsidRPr="00DB707E" w:rsidRDefault="00A0253E" w:rsidP="00A0253E">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7DFAA631" w14:textId="77777777" w:rsidR="00A0253E" w:rsidRPr="00DB707E" w:rsidRDefault="00A0253E" w:rsidP="00A0253E">
      <w:r w:rsidRPr="00DB707E">
        <w:t>The rate of correct events observed during repeated tests shall be at least 90%.</w:t>
      </w:r>
    </w:p>
    <w:p w14:paraId="13C69D77" w14:textId="77777777" w:rsidR="00A0253E" w:rsidRPr="00DB707E" w:rsidRDefault="00A0253E" w:rsidP="00A0253E">
      <w:pPr>
        <w:pStyle w:val="-PAGE-"/>
        <w:rPr>
          <w:rFonts w:eastAsia="Times New Roman" w:cs="v4.2.0"/>
          <w:sz w:val="20"/>
          <w:szCs w:val="20"/>
          <w:lang w:eastAsia="en-GB"/>
        </w:rPr>
      </w:pPr>
    </w:p>
    <w:p w14:paraId="459394DA" w14:textId="77777777" w:rsidR="00A0253E" w:rsidRPr="00DB707E" w:rsidRDefault="00A0253E" w:rsidP="00A0253E">
      <w:pPr>
        <w:pStyle w:val="Heading4"/>
      </w:pPr>
      <w:r w:rsidRPr="00DB707E">
        <w:t>A.16.5.1.8</w:t>
      </w:r>
      <w:r w:rsidRPr="00DB707E">
        <w:tab/>
        <w:t xml:space="preserve">Radio Link Monitoring In-sync Test for FR1 </w:t>
      </w:r>
      <w:proofErr w:type="spellStart"/>
      <w:r w:rsidRPr="00DB707E">
        <w:t>PCell</w:t>
      </w:r>
      <w:proofErr w:type="spellEnd"/>
      <w:r w:rsidRPr="00DB707E">
        <w:t xml:space="preserve"> configured with SSB-based RLM RS in DRX mode for 2 Rx UE</w:t>
      </w:r>
    </w:p>
    <w:p w14:paraId="49C258FE" w14:textId="77777777" w:rsidR="00A0253E" w:rsidRPr="00DB707E" w:rsidRDefault="00A0253E" w:rsidP="00A0253E">
      <w:pPr>
        <w:pStyle w:val="Heading5"/>
        <w:rPr>
          <w:snapToGrid w:val="0"/>
          <w:lang w:eastAsia="zh-CN"/>
        </w:rPr>
      </w:pPr>
      <w:r w:rsidRPr="00DB707E">
        <w:rPr>
          <w:snapToGrid w:val="0"/>
          <w:lang w:eastAsia="zh-CN"/>
        </w:rPr>
        <w:t>A.16.5.1.8.1</w:t>
      </w:r>
      <w:r w:rsidRPr="00DB707E">
        <w:rPr>
          <w:snapToGrid w:val="0"/>
          <w:lang w:eastAsia="zh-CN"/>
        </w:rPr>
        <w:tab/>
        <w:t>Test Purpose and Environment</w:t>
      </w:r>
    </w:p>
    <w:p w14:paraId="3FDCF465" w14:textId="77777777" w:rsidR="00A0253E" w:rsidRPr="00DB707E" w:rsidRDefault="00A0253E" w:rsidP="00A0253E">
      <w:r w:rsidRPr="00DB707E">
        <w:t xml:space="preserve">The purpose of this test is to verify that the UE properly detects the out of sync and in sync for the purpose of monitoring downlink radio link quality of the </w:t>
      </w:r>
      <w:proofErr w:type="spellStart"/>
      <w:r w:rsidRPr="00DB707E">
        <w:t>PCell</w:t>
      </w:r>
      <w:proofErr w:type="spellEnd"/>
      <w:r w:rsidRPr="00DB707E">
        <w:t xml:space="preserve"> when DRX is used. This test will partly verify the FR1 radio link monitoring requirements in clause 8.1B.</w:t>
      </w:r>
    </w:p>
    <w:p w14:paraId="1A98A4A7" w14:textId="77777777" w:rsidR="00A0253E" w:rsidRPr="00DB707E" w:rsidRDefault="00A0253E" w:rsidP="00A0253E">
      <w:r w:rsidRPr="00DB707E">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w:t>
      </w:r>
      <w:r w:rsidRPr="00DB707E">
        <w:rPr>
          <w:i/>
        </w:rPr>
        <w:t>purpose</w:t>
      </w:r>
      <w:r w:rsidRPr="00DB707E">
        <w:t xml:space="preserve"> set to ‘</w:t>
      </w:r>
      <w:proofErr w:type="spellStart"/>
      <w:r w:rsidRPr="00DB707E">
        <w:rPr>
          <w:i/>
        </w:rPr>
        <w:t>rlf</w:t>
      </w:r>
      <w:proofErr w:type="spellEnd"/>
      <w:r w:rsidRPr="00DB707E">
        <w:t xml:space="preserve">’. Supported test configurations are shown in table A.16.5.1.8.1-1. The test parameters are given in Tables A.16.5.1.8.1-2, and A.16.5.1.8.1-3. There is one cell (Cell 1), which is the active NR cell, in the test. The test consists of five successive time periods, with time duration of T1, T2, T3, T4 and T5 respectively. Figure A.16.5.1.8.1-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DB707E">
        <w:t>ms</w:t>
      </w:r>
      <w:proofErr w:type="spellEnd"/>
      <w:r w:rsidRPr="00DB707E">
        <w:t xml:space="preserve">. In the test, DRX configuration is enabled and DRX inactivity timer has already been expired, </w:t>
      </w:r>
      <w:proofErr w:type="gramStart"/>
      <w:r w:rsidRPr="00DB707E">
        <w:t>i.e.</w:t>
      </w:r>
      <w:proofErr w:type="gramEnd"/>
      <w:r w:rsidRPr="00DB707E">
        <w:t xml:space="preserve"> UE tries to decode PDCCH and to send periodic CSI during the period when On-duration timer is running. Time alignment timers shall be set to “infinity” so that UL timing alignment is maintained during the test.</w:t>
      </w:r>
    </w:p>
    <w:p w14:paraId="6CF16BF6" w14:textId="77777777" w:rsidR="00A0253E" w:rsidRPr="00DB707E" w:rsidRDefault="00A0253E" w:rsidP="00A0253E">
      <w:pPr>
        <w:pStyle w:val="TH"/>
      </w:pPr>
      <w:r w:rsidRPr="00DB707E">
        <w:lastRenderedPageBreak/>
        <w:t xml:space="preserve">Table A.16.5.1.8.1-1: Supported test configurations for FR1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452"/>
      </w:tblGrid>
      <w:tr w:rsidR="00A0253E" w:rsidRPr="00DB707E" w14:paraId="41145B06" w14:textId="77777777" w:rsidTr="00864629">
        <w:trPr>
          <w:trHeight w:val="187"/>
          <w:jc w:val="center"/>
        </w:trPr>
        <w:tc>
          <w:tcPr>
            <w:tcW w:w="1631" w:type="dxa"/>
            <w:shd w:val="clear" w:color="auto" w:fill="auto"/>
          </w:tcPr>
          <w:p w14:paraId="04C7BFA5" w14:textId="77777777" w:rsidR="00A0253E" w:rsidRPr="00DB707E" w:rsidRDefault="00A0253E" w:rsidP="00864629">
            <w:pPr>
              <w:pStyle w:val="TAH"/>
            </w:pPr>
            <w:r w:rsidRPr="00DB707E">
              <w:t>Configuration</w:t>
            </w:r>
          </w:p>
        </w:tc>
        <w:tc>
          <w:tcPr>
            <w:tcW w:w="5452" w:type="dxa"/>
            <w:shd w:val="clear" w:color="auto" w:fill="auto"/>
          </w:tcPr>
          <w:p w14:paraId="7E0FD968" w14:textId="77777777" w:rsidR="00A0253E" w:rsidRPr="00DB707E" w:rsidRDefault="00A0253E" w:rsidP="00864629">
            <w:pPr>
              <w:pStyle w:val="TAH"/>
            </w:pPr>
            <w:r w:rsidRPr="00DB707E">
              <w:t>Description</w:t>
            </w:r>
          </w:p>
        </w:tc>
      </w:tr>
      <w:tr w:rsidR="00A0253E" w:rsidRPr="00DB707E" w14:paraId="2AEA4B1E" w14:textId="77777777" w:rsidTr="00864629">
        <w:trPr>
          <w:trHeight w:val="187"/>
          <w:jc w:val="center"/>
        </w:trPr>
        <w:tc>
          <w:tcPr>
            <w:tcW w:w="1631" w:type="dxa"/>
            <w:shd w:val="clear" w:color="auto" w:fill="auto"/>
          </w:tcPr>
          <w:p w14:paraId="44F4D2EA" w14:textId="77777777" w:rsidR="00A0253E" w:rsidRPr="00DB707E" w:rsidRDefault="00A0253E" w:rsidP="00864629">
            <w:pPr>
              <w:pStyle w:val="TAL"/>
            </w:pPr>
            <w:r w:rsidRPr="00DB707E">
              <w:t>1</w:t>
            </w:r>
          </w:p>
        </w:tc>
        <w:tc>
          <w:tcPr>
            <w:tcW w:w="5452" w:type="dxa"/>
            <w:shd w:val="clear" w:color="auto" w:fill="auto"/>
          </w:tcPr>
          <w:p w14:paraId="7F4C3DC2" w14:textId="77777777" w:rsidR="00A0253E" w:rsidRPr="00DB707E" w:rsidRDefault="00A0253E" w:rsidP="00864629">
            <w:pPr>
              <w:pStyle w:val="TAL"/>
            </w:pPr>
            <w:r w:rsidRPr="00DB707E">
              <w:t>FDD, SSB SCS 15 kHz, data SCS 15 kHz, BW 10 MHz</w:t>
            </w:r>
          </w:p>
        </w:tc>
      </w:tr>
      <w:tr w:rsidR="00A0253E" w:rsidRPr="00DB707E" w14:paraId="197949A9" w14:textId="77777777" w:rsidTr="00864629">
        <w:trPr>
          <w:trHeight w:val="187"/>
          <w:jc w:val="center"/>
        </w:trPr>
        <w:tc>
          <w:tcPr>
            <w:tcW w:w="1631" w:type="dxa"/>
            <w:shd w:val="clear" w:color="auto" w:fill="auto"/>
          </w:tcPr>
          <w:p w14:paraId="79507950" w14:textId="77777777" w:rsidR="00A0253E" w:rsidRPr="00DB707E" w:rsidRDefault="00A0253E" w:rsidP="00864629">
            <w:pPr>
              <w:pStyle w:val="TAL"/>
            </w:pPr>
            <w:r w:rsidRPr="00DB707E">
              <w:t>2</w:t>
            </w:r>
          </w:p>
        </w:tc>
        <w:tc>
          <w:tcPr>
            <w:tcW w:w="5452" w:type="dxa"/>
            <w:shd w:val="clear" w:color="auto" w:fill="auto"/>
          </w:tcPr>
          <w:p w14:paraId="1F4AF3D7" w14:textId="77777777" w:rsidR="00A0253E" w:rsidRPr="00DB707E" w:rsidRDefault="00A0253E" w:rsidP="00864629">
            <w:pPr>
              <w:pStyle w:val="TAL"/>
            </w:pPr>
            <w:r w:rsidRPr="00DB707E">
              <w:t>TDD, SSB SCS 15 kHz, data SCS 15 kHz, BW 10 MHz</w:t>
            </w:r>
          </w:p>
        </w:tc>
      </w:tr>
      <w:tr w:rsidR="00A0253E" w:rsidRPr="00DB707E" w14:paraId="29AF1EF7" w14:textId="77777777" w:rsidTr="00864629">
        <w:trPr>
          <w:trHeight w:val="187"/>
          <w:jc w:val="center"/>
        </w:trPr>
        <w:tc>
          <w:tcPr>
            <w:tcW w:w="1631" w:type="dxa"/>
            <w:shd w:val="clear" w:color="auto" w:fill="auto"/>
          </w:tcPr>
          <w:p w14:paraId="5D0BA7F8" w14:textId="77777777" w:rsidR="00A0253E" w:rsidRPr="00DB707E" w:rsidRDefault="00A0253E" w:rsidP="00864629">
            <w:pPr>
              <w:pStyle w:val="TAL"/>
            </w:pPr>
            <w:r w:rsidRPr="00DB707E">
              <w:t>3</w:t>
            </w:r>
          </w:p>
        </w:tc>
        <w:tc>
          <w:tcPr>
            <w:tcW w:w="5452" w:type="dxa"/>
            <w:shd w:val="clear" w:color="auto" w:fill="auto"/>
          </w:tcPr>
          <w:p w14:paraId="2337AB30" w14:textId="77777777" w:rsidR="00A0253E" w:rsidRPr="00DB707E" w:rsidRDefault="00A0253E" w:rsidP="00864629">
            <w:pPr>
              <w:pStyle w:val="TAL"/>
            </w:pPr>
            <w:r w:rsidRPr="00DB707E">
              <w:t>TDD, SSB SCS 30 kHz, data SCS 30 kHz, BW 20 MHz</w:t>
            </w:r>
          </w:p>
        </w:tc>
      </w:tr>
      <w:tr w:rsidR="00A0253E" w:rsidRPr="00DB707E" w14:paraId="3A22385F" w14:textId="77777777" w:rsidTr="00864629">
        <w:trPr>
          <w:trHeight w:val="187"/>
          <w:jc w:val="center"/>
        </w:trPr>
        <w:tc>
          <w:tcPr>
            <w:tcW w:w="1631" w:type="dxa"/>
            <w:shd w:val="clear" w:color="auto" w:fill="auto"/>
          </w:tcPr>
          <w:p w14:paraId="3E43AAFE" w14:textId="77777777" w:rsidR="00A0253E" w:rsidRPr="00DB707E" w:rsidRDefault="00A0253E" w:rsidP="00864629">
            <w:pPr>
              <w:pStyle w:val="TAL"/>
            </w:pPr>
            <w:r w:rsidRPr="00DB707E">
              <w:t>4</w:t>
            </w:r>
          </w:p>
        </w:tc>
        <w:tc>
          <w:tcPr>
            <w:tcW w:w="5452" w:type="dxa"/>
            <w:shd w:val="clear" w:color="auto" w:fill="auto"/>
          </w:tcPr>
          <w:p w14:paraId="4503B421" w14:textId="77777777" w:rsidR="00A0253E" w:rsidRPr="00DB707E" w:rsidRDefault="00A0253E" w:rsidP="00864629">
            <w:pPr>
              <w:pStyle w:val="TAL"/>
            </w:pPr>
            <w:r w:rsidRPr="00DB707E">
              <w:t>HD-FDD, SSB SCS 15 kHz, data SCS 15 kHz, BW 10 MHz</w:t>
            </w:r>
          </w:p>
        </w:tc>
      </w:tr>
      <w:tr w:rsidR="00A0253E" w:rsidRPr="00DB707E" w14:paraId="2682C5DD" w14:textId="77777777" w:rsidTr="00864629">
        <w:trPr>
          <w:trHeight w:val="187"/>
          <w:jc w:val="center"/>
        </w:trPr>
        <w:tc>
          <w:tcPr>
            <w:tcW w:w="7083" w:type="dxa"/>
            <w:gridSpan w:val="2"/>
            <w:shd w:val="clear" w:color="auto" w:fill="auto"/>
          </w:tcPr>
          <w:p w14:paraId="4DD95AF2" w14:textId="77777777" w:rsidR="00A0253E" w:rsidRPr="00DB707E" w:rsidRDefault="00A0253E" w:rsidP="00864629">
            <w:pPr>
              <w:pStyle w:val="TAN"/>
            </w:pPr>
            <w:r w:rsidRPr="00DB707E">
              <w:t>Note:</w:t>
            </w:r>
            <w:r w:rsidRPr="00DB707E">
              <w:tab/>
              <w:t>The UE is only required to pass in one of the supported test configurations in FR1</w:t>
            </w:r>
          </w:p>
        </w:tc>
      </w:tr>
    </w:tbl>
    <w:p w14:paraId="01ED81DC" w14:textId="77777777" w:rsidR="00A0253E" w:rsidRPr="00DB707E" w:rsidRDefault="00A0253E" w:rsidP="00A0253E">
      <w:pPr>
        <w:rPr>
          <w:rFonts w:eastAsia="MS Mincho"/>
        </w:rPr>
      </w:pPr>
    </w:p>
    <w:p w14:paraId="0F9B8ED8" w14:textId="77777777" w:rsidR="00A0253E" w:rsidRPr="00DB707E" w:rsidRDefault="00A0253E" w:rsidP="00A0253E">
      <w:pPr>
        <w:pStyle w:val="TH"/>
      </w:pPr>
      <w:r w:rsidRPr="00DB707E">
        <w:lastRenderedPageBreak/>
        <w:t>Table A.16.5.1.8.1-2: General test parameters for FR1 in-sync testing in DRX mode</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7"/>
        <w:gridCol w:w="221"/>
        <w:gridCol w:w="373"/>
        <w:gridCol w:w="1989"/>
        <w:gridCol w:w="887"/>
        <w:gridCol w:w="3591"/>
      </w:tblGrid>
      <w:tr w:rsidR="00A0253E" w:rsidRPr="00DB707E" w14:paraId="3A690A24" w14:textId="77777777" w:rsidTr="00864629">
        <w:trPr>
          <w:trHeight w:val="187"/>
          <w:jc w:val="center"/>
        </w:trPr>
        <w:tc>
          <w:tcPr>
            <w:tcW w:w="2566" w:type="pct"/>
            <w:gridSpan w:val="4"/>
            <w:tcBorders>
              <w:bottom w:val="nil"/>
            </w:tcBorders>
            <w:shd w:val="clear" w:color="auto" w:fill="auto"/>
          </w:tcPr>
          <w:p w14:paraId="5DC3B79B" w14:textId="77777777" w:rsidR="00A0253E" w:rsidRPr="00DB707E" w:rsidRDefault="00A0253E" w:rsidP="00864629">
            <w:pPr>
              <w:pStyle w:val="TAH"/>
              <w:rPr>
                <w:noProof/>
              </w:rPr>
            </w:pPr>
            <w:r w:rsidRPr="00DB707E">
              <w:rPr>
                <w:noProof/>
              </w:rPr>
              <w:lastRenderedPageBreak/>
              <w:t>Parameter</w:t>
            </w:r>
          </w:p>
        </w:tc>
        <w:tc>
          <w:tcPr>
            <w:tcW w:w="482" w:type="pct"/>
            <w:tcBorders>
              <w:bottom w:val="nil"/>
            </w:tcBorders>
            <w:shd w:val="clear" w:color="auto" w:fill="auto"/>
          </w:tcPr>
          <w:p w14:paraId="38679C90" w14:textId="77777777" w:rsidR="00A0253E" w:rsidRPr="00DB707E" w:rsidRDefault="00A0253E" w:rsidP="00864629">
            <w:pPr>
              <w:pStyle w:val="TAH"/>
              <w:rPr>
                <w:noProof/>
              </w:rPr>
            </w:pPr>
            <w:r w:rsidRPr="00DB707E">
              <w:rPr>
                <w:noProof/>
              </w:rPr>
              <w:t>Unit</w:t>
            </w:r>
          </w:p>
        </w:tc>
        <w:tc>
          <w:tcPr>
            <w:tcW w:w="1952" w:type="pct"/>
            <w:shd w:val="clear" w:color="auto" w:fill="auto"/>
          </w:tcPr>
          <w:p w14:paraId="79EDFF53" w14:textId="77777777" w:rsidR="00A0253E" w:rsidRPr="00DB707E" w:rsidRDefault="00A0253E" w:rsidP="00864629">
            <w:pPr>
              <w:pStyle w:val="TAH"/>
              <w:rPr>
                <w:noProof/>
              </w:rPr>
            </w:pPr>
            <w:r w:rsidRPr="00DB707E">
              <w:rPr>
                <w:noProof/>
              </w:rPr>
              <w:t>Value</w:t>
            </w:r>
          </w:p>
        </w:tc>
      </w:tr>
      <w:tr w:rsidR="00A0253E" w:rsidRPr="00DB707E" w14:paraId="087F3E9C" w14:textId="77777777" w:rsidTr="00864629">
        <w:trPr>
          <w:trHeight w:val="187"/>
          <w:jc w:val="center"/>
        </w:trPr>
        <w:tc>
          <w:tcPr>
            <w:tcW w:w="2566" w:type="pct"/>
            <w:gridSpan w:val="4"/>
            <w:tcBorders>
              <w:top w:val="nil"/>
            </w:tcBorders>
            <w:shd w:val="clear" w:color="auto" w:fill="auto"/>
          </w:tcPr>
          <w:p w14:paraId="6AB6CBA3" w14:textId="77777777" w:rsidR="00A0253E" w:rsidRPr="00DB707E" w:rsidRDefault="00A0253E" w:rsidP="00864629">
            <w:pPr>
              <w:pStyle w:val="TAH"/>
              <w:rPr>
                <w:noProof/>
              </w:rPr>
            </w:pPr>
          </w:p>
        </w:tc>
        <w:tc>
          <w:tcPr>
            <w:tcW w:w="482" w:type="pct"/>
            <w:tcBorders>
              <w:top w:val="nil"/>
            </w:tcBorders>
            <w:shd w:val="clear" w:color="auto" w:fill="auto"/>
          </w:tcPr>
          <w:p w14:paraId="01AF0DC7" w14:textId="77777777" w:rsidR="00A0253E" w:rsidRPr="00DB707E" w:rsidRDefault="00A0253E" w:rsidP="00864629">
            <w:pPr>
              <w:pStyle w:val="TAH"/>
              <w:rPr>
                <w:noProof/>
              </w:rPr>
            </w:pPr>
          </w:p>
        </w:tc>
        <w:tc>
          <w:tcPr>
            <w:tcW w:w="1952" w:type="pct"/>
            <w:shd w:val="clear" w:color="auto" w:fill="auto"/>
          </w:tcPr>
          <w:p w14:paraId="33B02B70" w14:textId="77777777" w:rsidR="00A0253E" w:rsidRPr="00DB707E" w:rsidRDefault="00A0253E" w:rsidP="00864629">
            <w:pPr>
              <w:pStyle w:val="TAH"/>
              <w:rPr>
                <w:noProof/>
              </w:rPr>
            </w:pPr>
            <w:r w:rsidRPr="00DB707E">
              <w:rPr>
                <w:noProof/>
              </w:rPr>
              <w:t>Test 1</w:t>
            </w:r>
          </w:p>
        </w:tc>
      </w:tr>
      <w:tr w:rsidR="00A0253E" w:rsidRPr="00DB707E" w14:paraId="51F97DC5" w14:textId="77777777" w:rsidTr="00864629">
        <w:trPr>
          <w:trHeight w:val="187"/>
          <w:jc w:val="center"/>
        </w:trPr>
        <w:tc>
          <w:tcPr>
            <w:tcW w:w="2566" w:type="pct"/>
            <w:gridSpan w:val="4"/>
            <w:shd w:val="clear" w:color="auto" w:fill="auto"/>
          </w:tcPr>
          <w:p w14:paraId="1491A5C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Active PCell</w:t>
            </w:r>
          </w:p>
        </w:tc>
        <w:tc>
          <w:tcPr>
            <w:tcW w:w="482" w:type="pct"/>
            <w:shd w:val="clear" w:color="auto" w:fill="auto"/>
          </w:tcPr>
          <w:p w14:paraId="3291016F"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FF0BFC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ell 1</w:t>
            </w:r>
          </w:p>
        </w:tc>
      </w:tr>
      <w:tr w:rsidR="00A0253E" w:rsidRPr="00DB707E" w14:paraId="17434F8D" w14:textId="77777777" w:rsidTr="00864629">
        <w:trPr>
          <w:trHeight w:val="187"/>
          <w:jc w:val="center"/>
        </w:trPr>
        <w:tc>
          <w:tcPr>
            <w:tcW w:w="2566" w:type="pct"/>
            <w:gridSpan w:val="4"/>
            <w:shd w:val="clear" w:color="auto" w:fill="auto"/>
          </w:tcPr>
          <w:p w14:paraId="6B5AD7F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RF Channel Number</w:t>
            </w:r>
          </w:p>
        </w:tc>
        <w:tc>
          <w:tcPr>
            <w:tcW w:w="482" w:type="pct"/>
            <w:shd w:val="clear" w:color="auto" w:fill="auto"/>
          </w:tcPr>
          <w:p w14:paraId="171CF48E"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4CDEB7F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1106C43E" w14:textId="77777777" w:rsidTr="00864629">
        <w:trPr>
          <w:trHeight w:val="187"/>
          <w:jc w:val="center"/>
        </w:trPr>
        <w:tc>
          <w:tcPr>
            <w:tcW w:w="1485" w:type="pct"/>
            <w:gridSpan w:val="3"/>
            <w:tcBorders>
              <w:bottom w:val="nil"/>
            </w:tcBorders>
            <w:shd w:val="clear" w:color="auto" w:fill="auto"/>
          </w:tcPr>
          <w:p w14:paraId="0C4F942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uplex mode</w:t>
            </w:r>
          </w:p>
        </w:tc>
        <w:tc>
          <w:tcPr>
            <w:tcW w:w="1081" w:type="pct"/>
            <w:shd w:val="clear" w:color="auto" w:fill="auto"/>
          </w:tcPr>
          <w:p w14:paraId="63F2DA3B"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w:t>
            </w:r>
          </w:p>
        </w:tc>
        <w:tc>
          <w:tcPr>
            <w:tcW w:w="482" w:type="pct"/>
            <w:shd w:val="clear" w:color="auto" w:fill="auto"/>
          </w:tcPr>
          <w:p w14:paraId="76AAE944"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5C3BBC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FDD</w:t>
            </w:r>
          </w:p>
        </w:tc>
      </w:tr>
      <w:tr w:rsidR="00A0253E" w:rsidRPr="00DB707E" w14:paraId="30C9FBCF" w14:textId="77777777" w:rsidTr="00864629">
        <w:trPr>
          <w:trHeight w:val="187"/>
          <w:jc w:val="center"/>
        </w:trPr>
        <w:tc>
          <w:tcPr>
            <w:tcW w:w="1485" w:type="pct"/>
            <w:gridSpan w:val="3"/>
            <w:tcBorders>
              <w:top w:val="nil"/>
              <w:bottom w:val="nil"/>
            </w:tcBorders>
            <w:shd w:val="clear" w:color="auto" w:fill="auto"/>
          </w:tcPr>
          <w:p w14:paraId="4BA32BEE"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4DD9262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 3</w:t>
            </w:r>
          </w:p>
        </w:tc>
        <w:tc>
          <w:tcPr>
            <w:tcW w:w="482" w:type="pct"/>
            <w:tcBorders>
              <w:bottom w:val="single" w:sz="4" w:space="0" w:color="auto"/>
            </w:tcBorders>
            <w:shd w:val="clear" w:color="auto" w:fill="auto"/>
          </w:tcPr>
          <w:p w14:paraId="1E994DBC"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A47D52C"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w:t>
            </w:r>
          </w:p>
        </w:tc>
      </w:tr>
      <w:tr w:rsidR="00A0253E" w:rsidRPr="00DB707E" w14:paraId="5D33BAE7" w14:textId="77777777" w:rsidTr="00864629">
        <w:trPr>
          <w:trHeight w:val="187"/>
          <w:jc w:val="center"/>
        </w:trPr>
        <w:tc>
          <w:tcPr>
            <w:tcW w:w="1485" w:type="pct"/>
            <w:gridSpan w:val="3"/>
            <w:tcBorders>
              <w:top w:val="nil"/>
              <w:bottom w:val="single" w:sz="4" w:space="0" w:color="auto"/>
            </w:tcBorders>
            <w:shd w:val="clear" w:color="auto" w:fill="auto"/>
          </w:tcPr>
          <w:p w14:paraId="4FCE13BB"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2FD7DD7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4</w:t>
            </w:r>
          </w:p>
        </w:tc>
        <w:tc>
          <w:tcPr>
            <w:tcW w:w="482" w:type="pct"/>
            <w:tcBorders>
              <w:bottom w:val="single" w:sz="4" w:space="0" w:color="auto"/>
            </w:tcBorders>
            <w:shd w:val="clear" w:color="auto" w:fill="auto"/>
          </w:tcPr>
          <w:p w14:paraId="0758646B"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5112134" w14:textId="77777777" w:rsidR="00A0253E" w:rsidRPr="00DB707E" w:rsidRDefault="00A0253E" w:rsidP="00864629">
            <w:pPr>
              <w:keepNext/>
              <w:keepLines/>
              <w:spacing w:after="0"/>
              <w:jc w:val="center"/>
              <w:rPr>
                <w:rFonts w:ascii="Arial" w:eastAsiaTheme="minorEastAsia" w:hAnsi="Arial"/>
                <w:noProof/>
                <w:sz w:val="18"/>
                <w:lang w:eastAsia="zh-CN"/>
              </w:rPr>
            </w:pPr>
            <w:r w:rsidRPr="00DB707E">
              <w:rPr>
                <w:rFonts w:ascii="Arial" w:hAnsi="Arial" w:hint="eastAsia"/>
                <w:noProof/>
                <w:sz w:val="18"/>
                <w:lang w:eastAsia="zh-CN"/>
              </w:rPr>
              <w:t>H</w:t>
            </w:r>
            <w:r w:rsidRPr="00DB707E">
              <w:rPr>
                <w:rFonts w:ascii="Arial" w:hAnsi="Arial"/>
                <w:noProof/>
                <w:sz w:val="18"/>
                <w:lang w:eastAsia="zh-CN"/>
              </w:rPr>
              <w:t>D-FDD</w:t>
            </w:r>
          </w:p>
        </w:tc>
      </w:tr>
      <w:tr w:rsidR="00A0253E" w:rsidRPr="00DB707E" w14:paraId="7F3FD3B0" w14:textId="77777777" w:rsidTr="00864629">
        <w:trPr>
          <w:trHeight w:val="187"/>
          <w:jc w:val="center"/>
        </w:trPr>
        <w:tc>
          <w:tcPr>
            <w:tcW w:w="1485" w:type="pct"/>
            <w:gridSpan w:val="3"/>
            <w:tcBorders>
              <w:bottom w:val="nil"/>
            </w:tcBorders>
            <w:shd w:val="clear" w:color="auto" w:fill="auto"/>
          </w:tcPr>
          <w:p w14:paraId="24962927" w14:textId="77777777" w:rsidR="00A0253E" w:rsidRPr="00DB707E" w:rsidRDefault="00A0253E" w:rsidP="00864629">
            <w:pPr>
              <w:keepNext/>
              <w:keepLines/>
              <w:spacing w:after="0"/>
              <w:rPr>
                <w:rFonts w:ascii="Arial" w:hAnsi="Arial"/>
                <w:noProof/>
                <w:sz w:val="18"/>
              </w:rPr>
            </w:pPr>
            <w:proofErr w:type="spellStart"/>
            <w:r w:rsidRPr="00DB707E">
              <w:rPr>
                <w:rFonts w:ascii="Arial" w:hAnsi="Arial" w:cs="Arial"/>
                <w:sz w:val="18"/>
                <w:szCs w:val="16"/>
              </w:rPr>
              <w:t>BW</w:t>
            </w:r>
            <w:r w:rsidRPr="00DB707E">
              <w:rPr>
                <w:rFonts w:ascii="Arial" w:hAnsi="Arial" w:cs="Arial"/>
                <w:sz w:val="18"/>
                <w:szCs w:val="16"/>
                <w:vertAlign w:val="subscript"/>
              </w:rPr>
              <w:t>channel</w:t>
            </w:r>
            <w:proofErr w:type="spellEnd"/>
          </w:p>
        </w:tc>
        <w:tc>
          <w:tcPr>
            <w:tcW w:w="1081" w:type="pct"/>
            <w:shd w:val="clear" w:color="auto" w:fill="auto"/>
          </w:tcPr>
          <w:p w14:paraId="2FB592F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tcBorders>
              <w:bottom w:val="nil"/>
            </w:tcBorders>
            <w:shd w:val="clear" w:color="auto" w:fill="auto"/>
          </w:tcPr>
          <w:p w14:paraId="63D3C061"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lang w:eastAsia="zh-CN"/>
              </w:rPr>
              <w:t>MHz</w:t>
            </w:r>
          </w:p>
        </w:tc>
        <w:tc>
          <w:tcPr>
            <w:tcW w:w="1952" w:type="pct"/>
            <w:shd w:val="clear" w:color="auto" w:fill="auto"/>
          </w:tcPr>
          <w:p w14:paraId="4D884159"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 xml:space="preserve">10: </w:t>
            </w:r>
            <w:proofErr w:type="spellStart"/>
            <w:proofErr w:type="gramStart"/>
            <w:r w:rsidRPr="00DB707E">
              <w:rPr>
                <w:rFonts w:ascii="Arial" w:hAnsi="Arial" w:cs="Arial"/>
                <w:sz w:val="18"/>
                <w:szCs w:val="16"/>
              </w:rPr>
              <w:t>N</w:t>
            </w:r>
            <w:r w:rsidRPr="00DB707E">
              <w:rPr>
                <w:rFonts w:ascii="Arial" w:hAnsi="Arial" w:cs="Arial"/>
                <w:sz w:val="18"/>
                <w:szCs w:val="16"/>
                <w:vertAlign w:val="subscript"/>
              </w:rPr>
              <w:t>RB,c</w:t>
            </w:r>
            <w:proofErr w:type="spellEnd"/>
            <w:proofErr w:type="gramEnd"/>
            <w:r w:rsidRPr="00DB707E">
              <w:rPr>
                <w:rFonts w:ascii="Arial" w:hAnsi="Arial" w:cs="Arial"/>
                <w:sz w:val="18"/>
                <w:szCs w:val="16"/>
              </w:rPr>
              <w:t xml:space="preserve"> = 52</w:t>
            </w:r>
          </w:p>
        </w:tc>
      </w:tr>
      <w:tr w:rsidR="00A0253E" w:rsidRPr="00DB707E" w14:paraId="440E43E1" w14:textId="77777777" w:rsidTr="00864629">
        <w:trPr>
          <w:trHeight w:val="187"/>
          <w:jc w:val="center"/>
        </w:trPr>
        <w:tc>
          <w:tcPr>
            <w:tcW w:w="1485" w:type="pct"/>
            <w:gridSpan w:val="3"/>
            <w:tcBorders>
              <w:top w:val="nil"/>
              <w:bottom w:val="nil"/>
            </w:tcBorders>
            <w:shd w:val="clear" w:color="auto" w:fill="auto"/>
          </w:tcPr>
          <w:p w14:paraId="4EA8F768"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43281CF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tcBorders>
              <w:top w:val="nil"/>
              <w:bottom w:val="nil"/>
            </w:tcBorders>
            <w:shd w:val="clear" w:color="auto" w:fill="auto"/>
          </w:tcPr>
          <w:p w14:paraId="74ECBEF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9671E9D"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 xml:space="preserve">10: </w:t>
            </w:r>
            <w:proofErr w:type="spellStart"/>
            <w:proofErr w:type="gramStart"/>
            <w:r w:rsidRPr="00DB707E">
              <w:rPr>
                <w:rFonts w:ascii="Arial" w:hAnsi="Arial" w:cs="Arial"/>
                <w:sz w:val="18"/>
                <w:szCs w:val="16"/>
              </w:rPr>
              <w:t>N</w:t>
            </w:r>
            <w:r w:rsidRPr="00DB707E">
              <w:rPr>
                <w:rFonts w:ascii="Arial" w:hAnsi="Arial" w:cs="Arial"/>
                <w:sz w:val="18"/>
                <w:szCs w:val="16"/>
                <w:vertAlign w:val="subscript"/>
              </w:rPr>
              <w:t>RB,c</w:t>
            </w:r>
            <w:proofErr w:type="spellEnd"/>
            <w:proofErr w:type="gramEnd"/>
            <w:r w:rsidRPr="00DB707E">
              <w:rPr>
                <w:rFonts w:ascii="Arial" w:hAnsi="Arial" w:cs="Arial"/>
                <w:sz w:val="18"/>
                <w:szCs w:val="16"/>
              </w:rPr>
              <w:t xml:space="preserve"> = 52</w:t>
            </w:r>
          </w:p>
        </w:tc>
      </w:tr>
      <w:tr w:rsidR="00A0253E" w:rsidRPr="00DB707E" w14:paraId="052C0804" w14:textId="77777777" w:rsidTr="00864629">
        <w:trPr>
          <w:trHeight w:val="187"/>
          <w:jc w:val="center"/>
        </w:trPr>
        <w:tc>
          <w:tcPr>
            <w:tcW w:w="1485" w:type="pct"/>
            <w:gridSpan w:val="3"/>
            <w:tcBorders>
              <w:top w:val="nil"/>
              <w:bottom w:val="nil"/>
            </w:tcBorders>
            <w:shd w:val="clear" w:color="auto" w:fill="auto"/>
          </w:tcPr>
          <w:p w14:paraId="724ED638"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557D071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tcBorders>
              <w:top w:val="nil"/>
              <w:bottom w:val="nil"/>
            </w:tcBorders>
            <w:shd w:val="clear" w:color="auto" w:fill="auto"/>
          </w:tcPr>
          <w:p w14:paraId="388715F1"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16184AF" w14:textId="77777777" w:rsidR="00A0253E" w:rsidRPr="00DB707E" w:rsidRDefault="00A0253E" w:rsidP="00864629">
            <w:pPr>
              <w:keepNext/>
              <w:keepLines/>
              <w:spacing w:after="0"/>
              <w:jc w:val="center"/>
              <w:rPr>
                <w:rFonts w:ascii="Arial" w:hAnsi="Arial" w:cs="Arial"/>
                <w:sz w:val="18"/>
                <w:szCs w:val="16"/>
              </w:rPr>
            </w:pPr>
            <w:r w:rsidRPr="00DB707E">
              <w:rPr>
                <w:rFonts w:ascii="Arial" w:hAnsi="Arial" w:cs="Arial"/>
                <w:sz w:val="18"/>
                <w:szCs w:val="16"/>
              </w:rPr>
              <w:t xml:space="preserve">20: </w:t>
            </w:r>
            <w:proofErr w:type="spellStart"/>
            <w:proofErr w:type="gramStart"/>
            <w:r w:rsidRPr="00DB707E">
              <w:rPr>
                <w:rFonts w:ascii="Arial" w:hAnsi="Arial" w:cs="Arial"/>
                <w:sz w:val="18"/>
                <w:szCs w:val="16"/>
              </w:rPr>
              <w:t>N</w:t>
            </w:r>
            <w:r w:rsidRPr="0073236B">
              <w:rPr>
                <w:rFonts w:ascii="Arial" w:hAnsi="Arial" w:cs="Arial"/>
                <w:sz w:val="18"/>
                <w:szCs w:val="16"/>
                <w:vertAlign w:val="subscript"/>
                <w:rPrChange w:id="15384" w:author="Huawei" w:date="2022-10-18T11:15:00Z">
                  <w:rPr>
                    <w:rFonts w:ascii="Arial" w:hAnsi="Arial" w:cs="Arial"/>
                    <w:sz w:val="18"/>
                    <w:szCs w:val="16"/>
                  </w:rPr>
                </w:rPrChange>
              </w:rPr>
              <w:t>RB,c</w:t>
            </w:r>
            <w:proofErr w:type="spellEnd"/>
            <w:proofErr w:type="gramEnd"/>
            <w:r w:rsidRPr="00DB707E">
              <w:rPr>
                <w:rFonts w:ascii="Arial" w:hAnsi="Arial" w:cs="Arial"/>
                <w:sz w:val="18"/>
                <w:szCs w:val="16"/>
              </w:rPr>
              <w:t xml:space="preserve"> = 51</w:t>
            </w:r>
          </w:p>
        </w:tc>
      </w:tr>
      <w:tr w:rsidR="00A0253E" w:rsidRPr="00DB707E" w14:paraId="33CEC164" w14:textId="77777777" w:rsidTr="00864629">
        <w:trPr>
          <w:trHeight w:val="187"/>
          <w:jc w:val="center"/>
        </w:trPr>
        <w:tc>
          <w:tcPr>
            <w:tcW w:w="1485" w:type="pct"/>
            <w:gridSpan w:val="3"/>
            <w:shd w:val="clear" w:color="auto" w:fill="auto"/>
          </w:tcPr>
          <w:p w14:paraId="053C3E26"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DL initial BWP configuration</w:t>
            </w:r>
          </w:p>
        </w:tc>
        <w:tc>
          <w:tcPr>
            <w:tcW w:w="1081" w:type="pct"/>
            <w:shd w:val="clear" w:color="auto" w:fill="auto"/>
          </w:tcPr>
          <w:p w14:paraId="7328F03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482" w:type="pct"/>
            <w:shd w:val="clear" w:color="auto" w:fill="auto"/>
          </w:tcPr>
          <w:p w14:paraId="0494B24C"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5788BD30"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DLBWP.0.1</w:t>
            </w:r>
          </w:p>
        </w:tc>
      </w:tr>
      <w:tr w:rsidR="00A0253E" w:rsidRPr="00DB707E" w14:paraId="2D46BB5E" w14:textId="77777777" w:rsidTr="00864629">
        <w:trPr>
          <w:trHeight w:val="187"/>
          <w:jc w:val="center"/>
        </w:trPr>
        <w:tc>
          <w:tcPr>
            <w:tcW w:w="1485" w:type="pct"/>
            <w:gridSpan w:val="3"/>
            <w:shd w:val="clear" w:color="auto" w:fill="auto"/>
          </w:tcPr>
          <w:p w14:paraId="1DDDE2D6"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DL dedicated BWP configuration</w:t>
            </w:r>
          </w:p>
        </w:tc>
        <w:tc>
          <w:tcPr>
            <w:tcW w:w="1081" w:type="pct"/>
            <w:shd w:val="clear" w:color="auto" w:fill="auto"/>
          </w:tcPr>
          <w:p w14:paraId="6453E67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482" w:type="pct"/>
            <w:shd w:val="clear" w:color="auto" w:fill="auto"/>
          </w:tcPr>
          <w:p w14:paraId="01BE0C7A"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2F1473C"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DLBWP.1.1</w:t>
            </w:r>
          </w:p>
        </w:tc>
      </w:tr>
      <w:tr w:rsidR="00A0253E" w:rsidRPr="00DB707E" w14:paraId="5BAEBF50" w14:textId="77777777" w:rsidTr="00864629">
        <w:trPr>
          <w:trHeight w:val="187"/>
          <w:jc w:val="center"/>
        </w:trPr>
        <w:tc>
          <w:tcPr>
            <w:tcW w:w="1485" w:type="pct"/>
            <w:gridSpan w:val="3"/>
            <w:shd w:val="clear" w:color="auto" w:fill="auto"/>
          </w:tcPr>
          <w:p w14:paraId="0D8EC537" w14:textId="77777777" w:rsidR="00A0253E" w:rsidRPr="00DB707E" w:rsidRDefault="00A0253E" w:rsidP="00864629">
            <w:pPr>
              <w:keepNext/>
              <w:keepLines/>
              <w:spacing w:after="0"/>
              <w:rPr>
                <w:rFonts w:ascii="Arial" w:hAnsi="Arial" w:cs="Arial"/>
                <w:bCs/>
                <w:sz w:val="18"/>
              </w:rPr>
            </w:pPr>
            <w:r w:rsidRPr="00DB707E">
              <w:rPr>
                <w:rFonts w:ascii="Arial" w:hAnsi="Arial" w:cs="Arial"/>
                <w:bCs/>
                <w:sz w:val="18"/>
              </w:rPr>
              <w:t>UL initial BWP configuration</w:t>
            </w:r>
          </w:p>
        </w:tc>
        <w:tc>
          <w:tcPr>
            <w:tcW w:w="1081" w:type="pct"/>
            <w:shd w:val="clear" w:color="auto" w:fill="auto"/>
          </w:tcPr>
          <w:p w14:paraId="39308E1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482" w:type="pct"/>
            <w:shd w:val="clear" w:color="auto" w:fill="auto"/>
          </w:tcPr>
          <w:p w14:paraId="16C72022"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02878CA" w14:textId="77777777" w:rsidR="00A0253E" w:rsidRPr="00DB707E" w:rsidRDefault="00A0253E" w:rsidP="00864629">
            <w:pPr>
              <w:keepNext/>
              <w:keepLines/>
              <w:spacing w:after="0"/>
              <w:jc w:val="center"/>
              <w:rPr>
                <w:rFonts w:ascii="Arial" w:hAnsi="Arial" w:cs="Arial"/>
                <w:sz w:val="18"/>
                <w:szCs w:val="16"/>
              </w:rPr>
            </w:pPr>
            <w:r w:rsidRPr="00DB707E">
              <w:rPr>
                <w:rFonts w:ascii="Arial" w:hAnsi="Arial" w:cs="v3.7.0"/>
                <w:sz w:val="18"/>
              </w:rPr>
              <w:t>ULBWP.0.1</w:t>
            </w:r>
          </w:p>
        </w:tc>
      </w:tr>
      <w:tr w:rsidR="00A0253E" w:rsidRPr="00DB707E" w14:paraId="202C820B" w14:textId="77777777" w:rsidTr="00864629">
        <w:trPr>
          <w:trHeight w:val="187"/>
          <w:jc w:val="center"/>
        </w:trPr>
        <w:tc>
          <w:tcPr>
            <w:tcW w:w="1485" w:type="pct"/>
            <w:gridSpan w:val="3"/>
            <w:tcBorders>
              <w:bottom w:val="single" w:sz="4" w:space="0" w:color="auto"/>
            </w:tcBorders>
            <w:shd w:val="clear" w:color="auto" w:fill="auto"/>
          </w:tcPr>
          <w:p w14:paraId="59EE497C" w14:textId="77777777" w:rsidR="00A0253E" w:rsidRPr="00DB707E" w:rsidRDefault="00A0253E" w:rsidP="00864629">
            <w:pPr>
              <w:keepNext/>
              <w:keepLines/>
              <w:spacing w:after="0"/>
              <w:rPr>
                <w:rFonts w:ascii="Arial" w:hAnsi="Arial"/>
                <w:noProof/>
                <w:sz w:val="18"/>
              </w:rPr>
            </w:pPr>
            <w:r w:rsidRPr="00DB707E">
              <w:rPr>
                <w:rFonts w:ascii="Arial" w:hAnsi="Arial" w:cs="Arial"/>
                <w:bCs/>
                <w:sz w:val="18"/>
              </w:rPr>
              <w:t>UL dedicated BWP configuration</w:t>
            </w:r>
          </w:p>
        </w:tc>
        <w:tc>
          <w:tcPr>
            <w:tcW w:w="1081" w:type="pct"/>
            <w:shd w:val="clear" w:color="auto" w:fill="auto"/>
          </w:tcPr>
          <w:p w14:paraId="258609B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w:t>
            </w:r>
            <w:r w:rsidRPr="00DB707E">
              <w:rPr>
                <w:rFonts w:ascii="SimSun" w:hAnsi="SimSun"/>
                <w:noProof/>
                <w:sz w:val="18"/>
                <w:lang w:eastAsia="zh-TW"/>
              </w:rPr>
              <w:t xml:space="preserve"> </w:t>
            </w:r>
            <w:r w:rsidRPr="00DB707E">
              <w:rPr>
                <w:rFonts w:ascii="Arial" w:hAnsi="Arial"/>
                <w:noProof/>
                <w:sz w:val="18"/>
              </w:rPr>
              <w:t>1, 2, 3, 4</w:t>
            </w:r>
          </w:p>
        </w:tc>
        <w:tc>
          <w:tcPr>
            <w:tcW w:w="482" w:type="pct"/>
            <w:shd w:val="clear" w:color="auto" w:fill="auto"/>
          </w:tcPr>
          <w:p w14:paraId="222E9781"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076FF49" w14:textId="77777777" w:rsidR="00A0253E" w:rsidRPr="00DB707E" w:rsidRDefault="00A0253E" w:rsidP="00864629">
            <w:pPr>
              <w:keepNext/>
              <w:keepLines/>
              <w:spacing w:after="0"/>
              <w:jc w:val="center"/>
              <w:rPr>
                <w:rFonts w:ascii="Arial" w:hAnsi="Arial"/>
                <w:noProof/>
                <w:sz w:val="18"/>
              </w:rPr>
            </w:pPr>
            <w:r w:rsidRPr="00DB707E">
              <w:rPr>
                <w:rFonts w:ascii="Arial" w:hAnsi="Arial" w:cs="Arial"/>
                <w:sz w:val="18"/>
                <w:szCs w:val="16"/>
              </w:rPr>
              <w:t>ULBWP.1.1</w:t>
            </w:r>
          </w:p>
        </w:tc>
      </w:tr>
      <w:tr w:rsidR="00A0253E" w:rsidRPr="00DB707E" w14:paraId="0C35BCBA" w14:textId="77777777" w:rsidTr="00864629">
        <w:trPr>
          <w:trHeight w:val="187"/>
          <w:jc w:val="center"/>
        </w:trPr>
        <w:tc>
          <w:tcPr>
            <w:tcW w:w="1485" w:type="pct"/>
            <w:gridSpan w:val="3"/>
            <w:tcBorders>
              <w:bottom w:val="nil"/>
            </w:tcBorders>
            <w:shd w:val="clear" w:color="auto" w:fill="auto"/>
          </w:tcPr>
          <w:p w14:paraId="6685907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DD Configuration</w:t>
            </w:r>
          </w:p>
        </w:tc>
        <w:tc>
          <w:tcPr>
            <w:tcW w:w="1081" w:type="pct"/>
            <w:shd w:val="clear" w:color="auto" w:fill="auto"/>
          </w:tcPr>
          <w:p w14:paraId="2D045FC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shd w:val="clear" w:color="auto" w:fill="auto"/>
          </w:tcPr>
          <w:p w14:paraId="1BDC2041"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6CE1CD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Not Applicable</w:t>
            </w:r>
          </w:p>
        </w:tc>
      </w:tr>
      <w:tr w:rsidR="00A0253E" w:rsidRPr="00DB707E" w14:paraId="54823BBE" w14:textId="77777777" w:rsidTr="00864629">
        <w:trPr>
          <w:trHeight w:val="187"/>
          <w:jc w:val="center"/>
        </w:trPr>
        <w:tc>
          <w:tcPr>
            <w:tcW w:w="1485" w:type="pct"/>
            <w:gridSpan w:val="3"/>
            <w:tcBorders>
              <w:top w:val="nil"/>
              <w:bottom w:val="nil"/>
            </w:tcBorders>
            <w:shd w:val="clear" w:color="auto" w:fill="auto"/>
          </w:tcPr>
          <w:p w14:paraId="0495E3C5"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054FB8E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5E74986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A07B39C"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Conf.1.1</w:t>
            </w:r>
          </w:p>
        </w:tc>
      </w:tr>
      <w:tr w:rsidR="00A0253E" w:rsidRPr="00DB707E" w14:paraId="4556AF7C" w14:textId="77777777" w:rsidTr="00864629">
        <w:trPr>
          <w:trHeight w:val="187"/>
          <w:jc w:val="center"/>
        </w:trPr>
        <w:tc>
          <w:tcPr>
            <w:tcW w:w="1485" w:type="pct"/>
            <w:gridSpan w:val="3"/>
            <w:tcBorders>
              <w:top w:val="nil"/>
              <w:bottom w:val="single" w:sz="4" w:space="0" w:color="auto"/>
            </w:tcBorders>
            <w:shd w:val="clear" w:color="auto" w:fill="auto"/>
          </w:tcPr>
          <w:p w14:paraId="233ABA39"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1F06DA2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64EBBB8B"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4286B83C"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DDConf.2.1</w:t>
            </w:r>
          </w:p>
        </w:tc>
      </w:tr>
      <w:tr w:rsidR="00A0253E" w:rsidRPr="00DB707E" w14:paraId="6A95BD18" w14:textId="77777777" w:rsidTr="00864629">
        <w:trPr>
          <w:trHeight w:val="215"/>
          <w:jc w:val="center"/>
        </w:trPr>
        <w:tc>
          <w:tcPr>
            <w:tcW w:w="1485" w:type="pct"/>
            <w:gridSpan w:val="3"/>
            <w:tcBorders>
              <w:bottom w:val="nil"/>
            </w:tcBorders>
            <w:shd w:val="clear" w:color="auto" w:fill="auto"/>
          </w:tcPr>
          <w:p w14:paraId="2997122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RMSI CORESET Reference Channel</w:t>
            </w:r>
          </w:p>
        </w:tc>
        <w:tc>
          <w:tcPr>
            <w:tcW w:w="1081" w:type="pct"/>
            <w:shd w:val="clear" w:color="auto" w:fill="auto"/>
          </w:tcPr>
          <w:p w14:paraId="239FF71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shd w:val="clear" w:color="auto" w:fill="auto"/>
          </w:tcPr>
          <w:p w14:paraId="4AD66161"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D629909"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1.1 FDD</w:t>
            </w:r>
          </w:p>
        </w:tc>
      </w:tr>
      <w:tr w:rsidR="00A0253E" w:rsidRPr="00DB707E" w14:paraId="154A5BAF" w14:textId="77777777" w:rsidTr="00864629">
        <w:trPr>
          <w:trHeight w:val="187"/>
          <w:jc w:val="center"/>
        </w:trPr>
        <w:tc>
          <w:tcPr>
            <w:tcW w:w="1485" w:type="pct"/>
            <w:gridSpan w:val="3"/>
            <w:tcBorders>
              <w:top w:val="nil"/>
              <w:bottom w:val="nil"/>
            </w:tcBorders>
            <w:shd w:val="clear" w:color="auto" w:fill="auto"/>
          </w:tcPr>
          <w:p w14:paraId="0D841EDC"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20A088E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49B1F657"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4B44465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1.1 TDD</w:t>
            </w:r>
          </w:p>
        </w:tc>
      </w:tr>
      <w:tr w:rsidR="00A0253E" w:rsidRPr="00DB707E" w14:paraId="1328D66C" w14:textId="77777777" w:rsidTr="00864629">
        <w:trPr>
          <w:trHeight w:val="187"/>
          <w:jc w:val="center"/>
        </w:trPr>
        <w:tc>
          <w:tcPr>
            <w:tcW w:w="1485" w:type="pct"/>
            <w:gridSpan w:val="3"/>
            <w:tcBorders>
              <w:top w:val="nil"/>
              <w:bottom w:val="single" w:sz="4" w:space="0" w:color="auto"/>
            </w:tcBorders>
            <w:shd w:val="clear" w:color="auto" w:fill="auto"/>
          </w:tcPr>
          <w:p w14:paraId="60ABFC46"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40F9F00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4F7949C1"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B0F407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R.2.1 TDD</w:t>
            </w:r>
          </w:p>
        </w:tc>
      </w:tr>
      <w:tr w:rsidR="00A0253E" w:rsidRPr="00DB707E" w14:paraId="3BE43330" w14:textId="77777777" w:rsidTr="00864629">
        <w:trPr>
          <w:trHeight w:val="187"/>
          <w:jc w:val="center"/>
        </w:trPr>
        <w:tc>
          <w:tcPr>
            <w:tcW w:w="1485" w:type="pct"/>
            <w:gridSpan w:val="3"/>
            <w:tcBorders>
              <w:top w:val="single" w:sz="4" w:space="0" w:color="auto"/>
              <w:bottom w:val="nil"/>
            </w:tcBorders>
            <w:shd w:val="clear" w:color="auto" w:fill="auto"/>
          </w:tcPr>
          <w:p w14:paraId="20B6A1E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edicated CORESET Reference Channel</w:t>
            </w:r>
          </w:p>
        </w:tc>
        <w:tc>
          <w:tcPr>
            <w:tcW w:w="1081" w:type="pct"/>
            <w:tcBorders>
              <w:top w:val="single" w:sz="4" w:space="0" w:color="auto"/>
              <w:left w:val="single" w:sz="4" w:space="0" w:color="auto"/>
              <w:bottom w:val="single" w:sz="4" w:space="0" w:color="auto"/>
              <w:right w:val="single" w:sz="4" w:space="0" w:color="auto"/>
            </w:tcBorders>
          </w:tcPr>
          <w:p w14:paraId="196E35B9" w14:textId="77777777" w:rsidR="00A0253E" w:rsidRPr="00DB707E" w:rsidRDefault="00A0253E" w:rsidP="00864629">
            <w:pPr>
              <w:keepNext/>
              <w:keepLines/>
              <w:spacing w:after="0"/>
              <w:rPr>
                <w:rFonts w:ascii="Arial" w:hAnsi="Arial"/>
                <w:noProof/>
                <w:sz w:val="18"/>
              </w:rPr>
            </w:pPr>
            <w:r w:rsidRPr="00DB707E">
              <w:rPr>
                <w:rFonts w:ascii="Arial" w:hAnsi="Arial"/>
                <w:noProof/>
                <w:sz w:val="18"/>
                <w:lang w:val="en-US"/>
              </w:rPr>
              <w:t>Config 1</w:t>
            </w:r>
            <w:r w:rsidRPr="00DB707E">
              <w:rPr>
                <w:rFonts w:ascii="Arial" w:hAnsi="Arial"/>
                <w:noProof/>
                <w:sz w:val="18"/>
              </w:rPr>
              <w:t>, 4</w:t>
            </w:r>
          </w:p>
        </w:tc>
        <w:tc>
          <w:tcPr>
            <w:tcW w:w="482" w:type="pct"/>
            <w:tcBorders>
              <w:bottom w:val="nil"/>
            </w:tcBorders>
            <w:shd w:val="clear" w:color="auto" w:fill="auto"/>
          </w:tcPr>
          <w:p w14:paraId="340FB806" w14:textId="77777777" w:rsidR="00A0253E" w:rsidRPr="00DB707E" w:rsidRDefault="00A0253E" w:rsidP="00864629">
            <w:pPr>
              <w:keepNext/>
              <w:keepLines/>
              <w:spacing w:after="0"/>
              <w:jc w:val="center"/>
              <w:rPr>
                <w:rFonts w:ascii="Arial" w:hAnsi="Arial"/>
                <w:noProof/>
                <w:sz w:val="18"/>
              </w:rPr>
            </w:pPr>
          </w:p>
        </w:tc>
        <w:tc>
          <w:tcPr>
            <w:tcW w:w="1952" w:type="pct"/>
            <w:tcBorders>
              <w:top w:val="single" w:sz="4" w:space="0" w:color="auto"/>
              <w:left w:val="single" w:sz="4" w:space="0" w:color="auto"/>
              <w:bottom w:val="single" w:sz="4" w:space="0" w:color="auto"/>
              <w:right w:val="single" w:sz="4" w:space="0" w:color="auto"/>
            </w:tcBorders>
          </w:tcPr>
          <w:p w14:paraId="5A13926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lang w:val="en-US"/>
              </w:rPr>
              <w:t>CCR.1.1 FDD</w:t>
            </w:r>
          </w:p>
        </w:tc>
      </w:tr>
      <w:tr w:rsidR="00A0253E" w:rsidRPr="00DB707E" w14:paraId="4AC5A526" w14:textId="77777777" w:rsidTr="00864629">
        <w:trPr>
          <w:trHeight w:val="187"/>
          <w:jc w:val="center"/>
        </w:trPr>
        <w:tc>
          <w:tcPr>
            <w:tcW w:w="1485" w:type="pct"/>
            <w:gridSpan w:val="3"/>
            <w:tcBorders>
              <w:top w:val="nil"/>
              <w:bottom w:val="nil"/>
            </w:tcBorders>
            <w:shd w:val="clear" w:color="auto" w:fill="auto"/>
          </w:tcPr>
          <w:p w14:paraId="3C8C9400" w14:textId="77777777" w:rsidR="00A0253E" w:rsidRPr="00DB707E" w:rsidRDefault="00A0253E" w:rsidP="00864629">
            <w:pPr>
              <w:keepNext/>
              <w:keepLines/>
              <w:spacing w:after="0"/>
              <w:rPr>
                <w:rFonts w:ascii="Arial" w:hAnsi="Arial"/>
                <w:noProof/>
                <w:sz w:val="18"/>
              </w:rPr>
            </w:pPr>
          </w:p>
        </w:tc>
        <w:tc>
          <w:tcPr>
            <w:tcW w:w="1081" w:type="pct"/>
            <w:tcBorders>
              <w:top w:val="single" w:sz="4" w:space="0" w:color="auto"/>
              <w:left w:val="single" w:sz="4" w:space="0" w:color="auto"/>
              <w:bottom w:val="single" w:sz="4" w:space="0" w:color="auto"/>
              <w:right w:val="single" w:sz="4" w:space="0" w:color="auto"/>
            </w:tcBorders>
          </w:tcPr>
          <w:p w14:paraId="78169C7D" w14:textId="77777777" w:rsidR="00A0253E" w:rsidRPr="00DB707E" w:rsidRDefault="00A0253E" w:rsidP="00864629">
            <w:pPr>
              <w:keepNext/>
              <w:keepLines/>
              <w:spacing w:after="0"/>
              <w:rPr>
                <w:rFonts w:ascii="Arial" w:hAnsi="Arial"/>
                <w:noProof/>
                <w:sz w:val="18"/>
              </w:rPr>
            </w:pPr>
            <w:r w:rsidRPr="00DB707E">
              <w:rPr>
                <w:rFonts w:ascii="Arial" w:hAnsi="Arial"/>
                <w:noProof/>
                <w:sz w:val="18"/>
                <w:lang w:val="en-US"/>
              </w:rPr>
              <w:t>Config 2</w:t>
            </w:r>
          </w:p>
        </w:tc>
        <w:tc>
          <w:tcPr>
            <w:tcW w:w="482" w:type="pct"/>
            <w:tcBorders>
              <w:top w:val="nil"/>
            </w:tcBorders>
            <w:shd w:val="clear" w:color="auto" w:fill="auto"/>
          </w:tcPr>
          <w:p w14:paraId="167E551C" w14:textId="77777777" w:rsidR="00A0253E" w:rsidRPr="00DB707E" w:rsidRDefault="00A0253E" w:rsidP="00864629">
            <w:pPr>
              <w:keepNext/>
              <w:keepLines/>
              <w:spacing w:after="0"/>
              <w:jc w:val="center"/>
              <w:rPr>
                <w:rFonts w:ascii="Arial" w:hAnsi="Arial"/>
                <w:noProof/>
                <w:sz w:val="18"/>
              </w:rPr>
            </w:pPr>
          </w:p>
        </w:tc>
        <w:tc>
          <w:tcPr>
            <w:tcW w:w="1952" w:type="pct"/>
            <w:tcBorders>
              <w:top w:val="single" w:sz="4" w:space="0" w:color="auto"/>
              <w:left w:val="single" w:sz="4" w:space="0" w:color="auto"/>
              <w:bottom w:val="single" w:sz="4" w:space="0" w:color="auto"/>
              <w:right w:val="single" w:sz="4" w:space="0" w:color="auto"/>
            </w:tcBorders>
          </w:tcPr>
          <w:p w14:paraId="0793C3A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lang w:val="en-US"/>
              </w:rPr>
              <w:t>CCR.1.1 TDD</w:t>
            </w:r>
          </w:p>
        </w:tc>
      </w:tr>
      <w:tr w:rsidR="00A0253E" w:rsidRPr="00DB707E" w14:paraId="3BAB2839" w14:textId="77777777" w:rsidTr="00864629">
        <w:trPr>
          <w:trHeight w:val="187"/>
          <w:jc w:val="center"/>
        </w:trPr>
        <w:tc>
          <w:tcPr>
            <w:tcW w:w="1485" w:type="pct"/>
            <w:gridSpan w:val="3"/>
            <w:tcBorders>
              <w:top w:val="nil"/>
              <w:bottom w:val="nil"/>
            </w:tcBorders>
            <w:shd w:val="clear" w:color="auto" w:fill="auto"/>
          </w:tcPr>
          <w:p w14:paraId="1B5D8796" w14:textId="77777777" w:rsidR="00A0253E" w:rsidRPr="00DB707E" w:rsidRDefault="00A0253E" w:rsidP="00864629">
            <w:pPr>
              <w:keepNext/>
              <w:keepLines/>
              <w:spacing w:after="0"/>
              <w:rPr>
                <w:rFonts w:ascii="Arial" w:hAnsi="Arial"/>
                <w:noProof/>
                <w:sz w:val="18"/>
              </w:rPr>
            </w:pPr>
          </w:p>
        </w:tc>
        <w:tc>
          <w:tcPr>
            <w:tcW w:w="1081" w:type="pct"/>
            <w:tcBorders>
              <w:top w:val="single" w:sz="4" w:space="0" w:color="auto"/>
              <w:left w:val="single" w:sz="4" w:space="0" w:color="auto"/>
              <w:bottom w:val="single" w:sz="4" w:space="0" w:color="auto"/>
              <w:right w:val="single" w:sz="4" w:space="0" w:color="auto"/>
            </w:tcBorders>
          </w:tcPr>
          <w:p w14:paraId="6E2744BB" w14:textId="77777777" w:rsidR="00A0253E" w:rsidRPr="00DB707E" w:rsidRDefault="00A0253E" w:rsidP="00864629">
            <w:pPr>
              <w:keepNext/>
              <w:keepLines/>
              <w:spacing w:after="0"/>
              <w:rPr>
                <w:rFonts w:ascii="Arial" w:hAnsi="Arial"/>
                <w:noProof/>
                <w:sz w:val="18"/>
                <w:lang w:val="en-US"/>
              </w:rPr>
            </w:pPr>
            <w:r w:rsidRPr="00DB707E">
              <w:rPr>
                <w:rFonts w:ascii="Arial" w:hAnsi="Arial"/>
                <w:noProof/>
                <w:sz w:val="18"/>
              </w:rPr>
              <w:t>Config 3</w:t>
            </w:r>
          </w:p>
        </w:tc>
        <w:tc>
          <w:tcPr>
            <w:tcW w:w="482" w:type="pct"/>
            <w:tcBorders>
              <w:top w:val="nil"/>
            </w:tcBorders>
            <w:shd w:val="clear" w:color="auto" w:fill="auto"/>
          </w:tcPr>
          <w:p w14:paraId="73849F75" w14:textId="77777777" w:rsidR="00A0253E" w:rsidRPr="00DB707E" w:rsidRDefault="00A0253E" w:rsidP="00864629">
            <w:pPr>
              <w:keepNext/>
              <w:keepLines/>
              <w:spacing w:after="0"/>
              <w:jc w:val="center"/>
              <w:rPr>
                <w:rFonts w:ascii="Arial" w:hAnsi="Arial"/>
                <w:noProof/>
                <w:sz w:val="18"/>
              </w:rPr>
            </w:pPr>
          </w:p>
        </w:tc>
        <w:tc>
          <w:tcPr>
            <w:tcW w:w="1952" w:type="pct"/>
            <w:tcBorders>
              <w:top w:val="single" w:sz="4" w:space="0" w:color="auto"/>
              <w:left w:val="single" w:sz="4" w:space="0" w:color="auto"/>
              <w:bottom w:val="single" w:sz="4" w:space="0" w:color="auto"/>
              <w:right w:val="single" w:sz="4" w:space="0" w:color="auto"/>
            </w:tcBorders>
          </w:tcPr>
          <w:p w14:paraId="41E65080" w14:textId="77777777" w:rsidR="00A0253E" w:rsidRPr="00DB707E" w:rsidRDefault="00A0253E" w:rsidP="00864629">
            <w:pPr>
              <w:keepNext/>
              <w:keepLines/>
              <w:spacing w:after="0"/>
              <w:jc w:val="center"/>
              <w:rPr>
                <w:rFonts w:ascii="Arial" w:hAnsi="Arial"/>
                <w:noProof/>
                <w:sz w:val="18"/>
                <w:lang w:val="en-US"/>
              </w:rPr>
            </w:pPr>
            <w:r w:rsidRPr="00DB707E">
              <w:rPr>
                <w:rFonts w:ascii="Arial" w:hAnsi="Arial"/>
                <w:noProof/>
                <w:sz w:val="18"/>
                <w:lang w:val="en-US"/>
              </w:rPr>
              <w:t>CCR.2.1 TDD</w:t>
            </w:r>
          </w:p>
        </w:tc>
      </w:tr>
      <w:tr w:rsidR="00A0253E" w:rsidRPr="00DB707E" w14:paraId="5772C9B6" w14:textId="77777777" w:rsidTr="00864629">
        <w:trPr>
          <w:trHeight w:val="187"/>
          <w:jc w:val="center"/>
        </w:trPr>
        <w:tc>
          <w:tcPr>
            <w:tcW w:w="1485" w:type="pct"/>
            <w:gridSpan w:val="3"/>
            <w:tcBorders>
              <w:bottom w:val="nil"/>
            </w:tcBorders>
            <w:shd w:val="clear" w:color="auto" w:fill="auto"/>
          </w:tcPr>
          <w:p w14:paraId="3032F7D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SB Configuration</w:t>
            </w:r>
          </w:p>
        </w:tc>
        <w:tc>
          <w:tcPr>
            <w:tcW w:w="1081" w:type="pct"/>
            <w:shd w:val="clear" w:color="auto" w:fill="auto"/>
          </w:tcPr>
          <w:p w14:paraId="2E5B950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tcBorders>
              <w:top w:val="nil"/>
            </w:tcBorders>
            <w:shd w:val="clear" w:color="auto" w:fill="auto"/>
          </w:tcPr>
          <w:p w14:paraId="0A70184A"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96088F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SB.1 FR1</w:t>
            </w:r>
          </w:p>
        </w:tc>
      </w:tr>
      <w:tr w:rsidR="00A0253E" w:rsidRPr="00DB707E" w14:paraId="591890F9" w14:textId="77777777" w:rsidTr="00864629">
        <w:trPr>
          <w:trHeight w:val="187"/>
          <w:jc w:val="center"/>
        </w:trPr>
        <w:tc>
          <w:tcPr>
            <w:tcW w:w="1485" w:type="pct"/>
            <w:gridSpan w:val="3"/>
            <w:tcBorders>
              <w:top w:val="nil"/>
              <w:bottom w:val="nil"/>
            </w:tcBorders>
            <w:shd w:val="clear" w:color="auto" w:fill="auto"/>
          </w:tcPr>
          <w:p w14:paraId="69B1397C"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4EF7393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7D5BC847"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451F33F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SB.1 FR1</w:t>
            </w:r>
          </w:p>
        </w:tc>
      </w:tr>
      <w:tr w:rsidR="00A0253E" w:rsidRPr="00DB707E" w14:paraId="44E33861" w14:textId="77777777" w:rsidTr="00864629">
        <w:trPr>
          <w:trHeight w:val="187"/>
          <w:jc w:val="center"/>
        </w:trPr>
        <w:tc>
          <w:tcPr>
            <w:tcW w:w="1485" w:type="pct"/>
            <w:gridSpan w:val="3"/>
            <w:tcBorders>
              <w:top w:val="nil"/>
              <w:bottom w:val="nil"/>
            </w:tcBorders>
            <w:shd w:val="clear" w:color="auto" w:fill="auto"/>
          </w:tcPr>
          <w:p w14:paraId="1E7E73EE"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7432324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44BF85D7"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27E5DDA" w14:textId="77777777" w:rsidR="00A0253E" w:rsidRPr="00DB707E" w:rsidRDefault="00A0253E" w:rsidP="00864629">
            <w:pPr>
              <w:keepNext/>
              <w:keepLines/>
              <w:spacing w:after="0"/>
              <w:jc w:val="center"/>
              <w:rPr>
                <w:rFonts w:ascii="Arial" w:hAnsi="Arial"/>
                <w:noProof/>
                <w:sz w:val="18"/>
              </w:rPr>
            </w:pPr>
            <w:del w:id="15385" w:author="Huawei" w:date="2022-10-18T11:16:00Z">
              <w:r w:rsidRPr="00DB707E" w:rsidDel="0073236B">
                <w:rPr>
                  <w:rFonts w:ascii="Arial" w:hAnsi="Arial"/>
                  <w:noProof/>
                  <w:sz w:val="18"/>
                </w:rPr>
                <w:delText>SSB.2 FR1</w:delText>
              </w:r>
            </w:del>
            <w:ins w:id="15386" w:author="Huawei" w:date="2022-10-18T11:16:00Z">
              <w:r w:rsidRPr="0073236B">
                <w:rPr>
                  <w:rFonts w:ascii="Arial" w:hAnsi="Arial"/>
                  <w:noProof/>
                  <w:sz w:val="18"/>
                </w:rPr>
                <w:t>SSB.1 RedCap FR1</w:t>
              </w:r>
            </w:ins>
          </w:p>
        </w:tc>
      </w:tr>
      <w:tr w:rsidR="00A0253E" w:rsidRPr="00DB707E" w14:paraId="1D4A75A1" w14:textId="77777777" w:rsidTr="00864629">
        <w:trPr>
          <w:trHeight w:val="187"/>
          <w:jc w:val="center"/>
        </w:trPr>
        <w:tc>
          <w:tcPr>
            <w:tcW w:w="1485" w:type="pct"/>
            <w:gridSpan w:val="3"/>
            <w:tcBorders>
              <w:bottom w:val="single" w:sz="4" w:space="0" w:color="auto"/>
            </w:tcBorders>
            <w:shd w:val="clear" w:color="auto" w:fill="auto"/>
          </w:tcPr>
          <w:p w14:paraId="5BF6C65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MTC Configuration</w:t>
            </w:r>
          </w:p>
        </w:tc>
        <w:tc>
          <w:tcPr>
            <w:tcW w:w="1081" w:type="pct"/>
            <w:shd w:val="clear" w:color="auto" w:fill="auto"/>
          </w:tcPr>
          <w:p w14:paraId="2523038B"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3, 4</w:t>
            </w:r>
          </w:p>
        </w:tc>
        <w:tc>
          <w:tcPr>
            <w:tcW w:w="482" w:type="pct"/>
            <w:shd w:val="clear" w:color="auto" w:fill="auto"/>
          </w:tcPr>
          <w:p w14:paraId="4B4BB779"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2CA7DD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MTC.1</w:t>
            </w:r>
          </w:p>
        </w:tc>
      </w:tr>
      <w:tr w:rsidR="00A0253E" w:rsidRPr="00DB707E" w14:paraId="1BB8F0B0" w14:textId="77777777" w:rsidTr="00864629">
        <w:trPr>
          <w:trHeight w:val="187"/>
          <w:jc w:val="center"/>
        </w:trPr>
        <w:tc>
          <w:tcPr>
            <w:tcW w:w="1485" w:type="pct"/>
            <w:gridSpan w:val="3"/>
            <w:tcBorders>
              <w:bottom w:val="nil"/>
            </w:tcBorders>
            <w:shd w:val="clear" w:color="auto" w:fill="auto"/>
          </w:tcPr>
          <w:p w14:paraId="4C8F50C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PDSCH/PDCCH subcarrier spacing</w:t>
            </w:r>
          </w:p>
        </w:tc>
        <w:tc>
          <w:tcPr>
            <w:tcW w:w="1081" w:type="pct"/>
            <w:shd w:val="clear" w:color="auto" w:fill="auto"/>
          </w:tcPr>
          <w:p w14:paraId="311A60A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4</w:t>
            </w:r>
          </w:p>
        </w:tc>
        <w:tc>
          <w:tcPr>
            <w:tcW w:w="482" w:type="pct"/>
            <w:shd w:val="clear" w:color="auto" w:fill="auto"/>
          </w:tcPr>
          <w:p w14:paraId="5BFA73EE"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23E511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5 kHz</w:t>
            </w:r>
          </w:p>
        </w:tc>
      </w:tr>
      <w:tr w:rsidR="00A0253E" w:rsidRPr="00DB707E" w14:paraId="3155BEBC" w14:textId="77777777" w:rsidTr="00864629">
        <w:trPr>
          <w:trHeight w:val="187"/>
          <w:jc w:val="center"/>
        </w:trPr>
        <w:tc>
          <w:tcPr>
            <w:tcW w:w="1485" w:type="pct"/>
            <w:gridSpan w:val="3"/>
            <w:tcBorders>
              <w:top w:val="nil"/>
              <w:bottom w:val="single" w:sz="4" w:space="0" w:color="auto"/>
            </w:tcBorders>
            <w:shd w:val="clear" w:color="auto" w:fill="auto"/>
          </w:tcPr>
          <w:p w14:paraId="20F65EEA" w14:textId="77777777" w:rsidR="00A0253E" w:rsidRPr="00DB707E" w:rsidRDefault="00A0253E" w:rsidP="00864629">
            <w:pPr>
              <w:keepNext/>
              <w:keepLines/>
              <w:spacing w:after="0"/>
              <w:rPr>
                <w:rFonts w:ascii="Arial" w:hAnsi="Arial"/>
                <w:noProof/>
                <w:sz w:val="18"/>
              </w:rPr>
            </w:pPr>
          </w:p>
        </w:tc>
        <w:tc>
          <w:tcPr>
            <w:tcW w:w="1081" w:type="pct"/>
            <w:shd w:val="clear" w:color="auto" w:fill="auto"/>
          </w:tcPr>
          <w:p w14:paraId="26A3FBB8"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7BFC8AF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226C5716" w14:textId="77777777" w:rsidR="00A0253E" w:rsidRPr="00DB707E" w:rsidRDefault="00A0253E" w:rsidP="00864629">
            <w:pPr>
              <w:keepNext/>
              <w:keepLines/>
              <w:spacing w:after="0"/>
              <w:jc w:val="center"/>
              <w:rPr>
                <w:rFonts w:ascii="Arial" w:eastAsiaTheme="minorEastAsia" w:hAnsi="Arial"/>
                <w:noProof/>
                <w:sz w:val="18"/>
                <w:lang w:eastAsia="zh-CN"/>
              </w:rPr>
            </w:pPr>
            <w:r w:rsidRPr="00DB707E">
              <w:rPr>
                <w:rFonts w:ascii="Arial" w:hAnsi="Arial" w:hint="eastAsia"/>
                <w:noProof/>
                <w:sz w:val="18"/>
                <w:lang w:eastAsia="zh-CN"/>
              </w:rPr>
              <w:t>3</w:t>
            </w:r>
            <w:r w:rsidRPr="00DB707E">
              <w:rPr>
                <w:rFonts w:ascii="Arial" w:hAnsi="Arial"/>
                <w:noProof/>
                <w:sz w:val="18"/>
                <w:lang w:eastAsia="zh-CN"/>
              </w:rPr>
              <w:t>0 kHz</w:t>
            </w:r>
          </w:p>
        </w:tc>
      </w:tr>
      <w:tr w:rsidR="00A0253E" w:rsidRPr="00DB707E" w14:paraId="3DF294D1" w14:textId="77777777" w:rsidTr="00864629">
        <w:trPr>
          <w:trHeight w:val="187"/>
          <w:jc w:val="center"/>
        </w:trPr>
        <w:tc>
          <w:tcPr>
            <w:tcW w:w="1485" w:type="pct"/>
            <w:gridSpan w:val="3"/>
            <w:tcBorders>
              <w:top w:val="single" w:sz="4" w:space="0" w:color="auto"/>
              <w:bottom w:val="nil"/>
            </w:tcBorders>
            <w:shd w:val="clear" w:color="auto" w:fill="auto"/>
          </w:tcPr>
          <w:p w14:paraId="418300A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PRACH Configuration</w:t>
            </w:r>
          </w:p>
        </w:tc>
        <w:tc>
          <w:tcPr>
            <w:tcW w:w="1081" w:type="pct"/>
            <w:shd w:val="clear" w:color="auto" w:fill="auto"/>
          </w:tcPr>
          <w:p w14:paraId="59BDA02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2, 3, 4</w:t>
            </w:r>
          </w:p>
        </w:tc>
        <w:tc>
          <w:tcPr>
            <w:tcW w:w="482" w:type="pct"/>
            <w:shd w:val="clear" w:color="auto" w:fill="auto"/>
          </w:tcPr>
          <w:p w14:paraId="5AB6A215"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2B74E14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Table  A.3.8.2.1-1</w:t>
            </w:r>
          </w:p>
        </w:tc>
      </w:tr>
      <w:tr w:rsidR="00A0253E" w:rsidRPr="00DB707E" w14:paraId="1958975F" w14:textId="77777777" w:rsidTr="00864629">
        <w:trPr>
          <w:trHeight w:val="187"/>
          <w:jc w:val="center"/>
        </w:trPr>
        <w:tc>
          <w:tcPr>
            <w:tcW w:w="2566" w:type="pct"/>
            <w:gridSpan w:val="4"/>
            <w:shd w:val="clear" w:color="auto" w:fill="auto"/>
          </w:tcPr>
          <w:p w14:paraId="1E43E8B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SSB index assigned as RLM RS</w:t>
            </w:r>
          </w:p>
        </w:tc>
        <w:tc>
          <w:tcPr>
            <w:tcW w:w="482" w:type="pct"/>
            <w:shd w:val="clear" w:color="auto" w:fill="auto"/>
          </w:tcPr>
          <w:p w14:paraId="2E43D00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A90A00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095D35F0" w14:textId="77777777" w:rsidTr="00864629">
        <w:trPr>
          <w:trHeight w:val="187"/>
          <w:jc w:val="center"/>
        </w:trPr>
        <w:tc>
          <w:tcPr>
            <w:tcW w:w="2566" w:type="pct"/>
            <w:gridSpan w:val="4"/>
            <w:shd w:val="clear" w:color="auto" w:fill="auto"/>
          </w:tcPr>
          <w:p w14:paraId="76B3D52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OCNG parameters</w:t>
            </w:r>
          </w:p>
        </w:tc>
        <w:tc>
          <w:tcPr>
            <w:tcW w:w="482" w:type="pct"/>
            <w:shd w:val="clear" w:color="auto" w:fill="auto"/>
          </w:tcPr>
          <w:p w14:paraId="6C060BFE"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F06F7CC"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OP.1</w:t>
            </w:r>
          </w:p>
        </w:tc>
      </w:tr>
      <w:tr w:rsidR="00A0253E" w:rsidRPr="00DB707E" w14:paraId="0D9521E3" w14:textId="77777777" w:rsidTr="00864629">
        <w:trPr>
          <w:trHeight w:val="187"/>
          <w:jc w:val="center"/>
        </w:trPr>
        <w:tc>
          <w:tcPr>
            <w:tcW w:w="2566" w:type="pct"/>
            <w:gridSpan w:val="4"/>
            <w:shd w:val="clear" w:color="auto" w:fill="auto"/>
          </w:tcPr>
          <w:p w14:paraId="57EAF01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P length</w:t>
            </w:r>
            <w:r w:rsidRPr="00DB707E">
              <w:rPr>
                <w:rFonts w:ascii="Arial" w:hAnsi="Arial"/>
                <w:noProof/>
                <w:sz w:val="18"/>
              </w:rPr>
              <w:tab/>
            </w:r>
          </w:p>
        </w:tc>
        <w:tc>
          <w:tcPr>
            <w:tcW w:w="482" w:type="pct"/>
            <w:shd w:val="clear" w:color="auto" w:fill="auto"/>
          </w:tcPr>
          <w:p w14:paraId="6B0942CC"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5D547EE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Normal</w:t>
            </w:r>
          </w:p>
        </w:tc>
      </w:tr>
      <w:tr w:rsidR="00A0253E" w:rsidRPr="00DB707E" w14:paraId="6A8BD2D0" w14:textId="77777777" w:rsidTr="00864629">
        <w:trPr>
          <w:trHeight w:val="187"/>
          <w:jc w:val="center"/>
        </w:trPr>
        <w:tc>
          <w:tcPr>
            <w:tcW w:w="2566" w:type="pct"/>
            <w:gridSpan w:val="4"/>
            <w:shd w:val="clear" w:color="auto" w:fill="auto"/>
          </w:tcPr>
          <w:p w14:paraId="2D41BD4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rrelation Matrix and Antenna Configuration</w:t>
            </w:r>
          </w:p>
        </w:tc>
        <w:tc>
          <w:tcPr>
            <w:tcW w:w="482" w:type="pct"/>
            <w:shd w:val="clear" w:color="auto" w:fill="auto"/>
          </w:tcPr>
          <w:p w14:paraId="4E0664DE"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65874F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2x2 Low</w:t>
            </w:r>
          </w:p>
        </w:tc>
      </w:tr>
      <w:tr w:rsidR="00A0253E" w:rsidRPr="00DB707E" w14:paraId="7C198B8C" w14:textId="77777777" w:rsidTr="00864629">
        <w:trPr>
          <w:trHeight w:val="187"/>
          <w:jc w:val="center"/>
        </w:trPr>
        <w:tc>
          <w:tcPr>
            <w:tcW w:w="1162" w:type="pct"/>
            <w:tcBorders>
              <w:bottom w:val="nil"/>
            </w:tcBorders>
            <w:shd w:val="clear" w:color="auto" w:fill="auto"/>
          </w:tcPr>
          <w:p w14:paraId="1123606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In sync transmission parameters</w:t>
            </w:r>
          </w:p>
        </w:tc>
        <w:tc>
          <w:tcPr>
            <w:tcW w:w="1404" w:type="pct"/>
            <w:gridSpan w:val="3"/>
            <w:shd w:val="clear" w:color="auto" w:fill="auto"/>
          </w:tcPr>
          <w:p w14:paraId="153676B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CI format</w:t>
            </w:r>
          </w:p>
        </w:tc>
        <w:tc>
          <w:tcPr>
            <w:tcW w:w="482" w:type="pct"/>
            <w:shd w:val="clear" w:color="auto" w:fill="auto"/>
          </w:tcPr>
          <w:p w14:paraId="6575D4EC"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4765EA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0</w:t>
            </w:r>
          </w:p>
        </w:tc>
      </w:tr>
      <w:tr w:rsidR="00A0253E" w:rsidRPr="00DB707E" w14:paraId="33E9062F" w14:textId="77777777" w:rsidTr="00864629">
        <w:trPr>
          <w:trHeight w:val="187"/>
          <w:jc w:val="center"/>
        </w:trPr>
        <w:tc>
          <w:tcPr>
            <w:tcW w:w="1162" w:type="pct"/>
            <w:tcBorders>
              <w:top w:val="nil"/>
              <w:bottom w:val="nil"/>
            </w:tcBorders>
            <w:shd w:val="clear" w:color="auto" w:fill="auto"/>
          </w:tcPr>
          <w:p w14:paraId="7B0B6F45"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00B89C3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umber of Control OFDM symbols</w:t>
            </w:r>
          </w:p>
        </w:tc>
        <w:tc>
          <w:tcPr>
            <w:tcW w:w="482" w:type="pct"/>
            <w:shd w:val="clear" w:color="auto" w:fill="auto"/>
          </w:tcPr>
          <w:p w14:paraId="454C8320"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234F4A7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2</w:t>
            </w:r>
          </w:p>
        </w:tc>
      </w:tr>
      <w:tr w:rsidR="00A0253E" w:rsidRPr="00DB707E" w14:paraId="6AC9F96F" w14:textId="77777777" w:rsidTr="00864629">
        <w:trPr>
          <w:trHeight w:val="187"/>
          <w:jc w:val="center"/>
        </w:trPr>
        <w:tc>
          <w:tcPr>
            <w:tcW w:w="1162" w:type="pct"/>
            <w:tcBorders>
              <w:top w:val="nil"/>
              <w:bottom w:val="nil"/>
            </w:tcBorders>
            <w:shd w:val="clear" w:color="auto" w:fill="auto"/>
          </w:tcPr>
          <w:p w14:paraId="0D9F0714"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28DF411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Aggregation level </w:t>
            </w:r>
          </w:p>
        </w:tc>
        <w:tc>
          <w:tcPr>
            <w:tcW w:w="482" w:type="pct"/>
            <w:shd w:val="clear" w:color="auto" w:fill="auto"/>
          </w:tcPr>
          <w:p w14:paraId="17D1CDE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CE</w:t>
            </w:r>
          </w:p>
        </w:tc>
        <w:tc>
          <w:tcPr>
            <w:tcW w:w="1952" w:type="pct"/>
            <w:shd w:val="clear" w:color="auto" w:fill="auto"/>
          </w:tcPr>
          <w:p w14:paraId="66D3EA2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w:t>
            </w:r>
          </w:p>
        </w:tc>
      </w:tr>
      <w:tr w:rsidR="00A0253E" w:rsidRPr="00DB707E" w14:paraId="3FEB4DD2" w14:textId="77777777" w:rsidTr="00864629">
        <w:trPr>
          <w:trHeight w:val="187"/>
          <w:jc w:val="center"/>
        </w:trPr>
        <w:tc>
          <w:tcPr>
            <w:tcW w:w="1162" w:type="pct"/>
            <w:tcBorders>
              <w:top w:val="nil"/>
              <w:bottom w:val="nil"/>
            </w:tcBorders>
            <w:shd w:val="clear" w:color="auto" w:fill="auto"/>
          </w:tcPr>
          <w:p w14:paraId="6173046B"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147D68B2"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482" w:type="pct"/>
            <w:shd w:val="clear" w:color="auto" w:fill="auto"/>
          </w:tcPr>
          <w:p w14:paraId="2A2636C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952" w:type="pct"/>
            <w:shd w:val="clear" w:color="auto" w:fill="auto"/>
          </w:tcPr>
          <w:p w14:paraId="170F4589"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18654C5E" w14:textId="77777777" w:rsidTr="00864629">
        <w:trPr>
          <w:trHeight w:val="187"/>
          <w:jc w:val="center"/>
        </w:trPr>
        <w:tc>
          <w:tcPr>
            <w:tcW w:w="1162" w:type="pct"/>
            <w:tcBorders>
              <w:top w:val="nil"/>
              <w:bottom w:val="nil"/>
            </w:tcBorders>
            <w:shd w:val="clear" w:color="auto" w:fill="auto"/>
          </w:tcPr>
          <w:p w14:paraId="41153BD8"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66A59D0A"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482" w:type="pct"/>
            <w:shd w:val="clear" w:color="auto" w:fill="auto"/>
          </w:tcPr>
          <w:p w14:paraId="7A86851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952" w:type="pct"/>
            <w:shd w:val="clear" w:color="auto" w:fill="auto"/>
          </w:tcPr>
          <w:p w14:paraId="15AC91E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w:t>
            </w:r>
          </w:p>
        </w:tc>
      </w:tr>
      <w:tr w:rsidR="00A0253E" w:rsidRPr="00DB707E" w14:paraId="74DCE6FD" w14:textId="77777777" w:rsidTr="00864629">
        <w:trPr>
          <w:trHeight w:val="187"/>
          <w:jc w:val="center"/>
        </w:trPr>
        <w:tc>
          <w:tcPr>
            <w:tcW w:w="1162" w:type="pct"/>
            <w:tcBorders>
              <w:top w:val="nil"/>
              <w:bottom w:val="nil"/>
            </w:tcBorders>
            <w:shd w:val="clear" w:color="auto" w:fill="auto"/>
          </w:tcPr>
          <w:p w14:paraId="012F6DA5"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138E0EF6"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DMRS precoder granularity</w:t>
            </w:r>
          </w:p>
        </w:tc>
        <w:tc>
          <w:tcPr>
            <w:tcW w:w="482" w:type="pct"/>
            <w:shd w:val="clear" w:color="auto" w:fill="auto"/>
          </w:tcPr>
          <w:p w14:paraId="4BE0B9CD" w14:textId="77777777" w:rsidR="00A0253E" w:rsidRPr="00DB707E" w:rsidRDefault="00A0253E" w:rsidP="00864629">
            <w:pPr>
              <w:keepNext/>
              <w:keepLines/>
              <w:spacing w:after="0"/>
              <w:jc w:val="center"/>
              <w:rPr>
                <w:rFonts w:ascii="Arial" w:eastAsia="?? ??" w:hAnsi="Arial"/>
                <w:sz w:val="18"/>
              </w:rPr>
            </w:pPr>
          </w:p>
        </w:tc>
        <w:tc>
          <w:tcPr>
            <w:tcW w:w="1952" w:type="pct"/>
            <w:shd w:val="clear" w:color="auto" w:fill="auto"/>
          </w:tcPr>
          <w:p w14:paraId="0744C8ED" w14:textId="77777777" w:rsidR="00A0253E" w:rsidRPr="00DB707E" w:rsidRDefault="00A0253E" w:rsidP="00864629">
            <w:pPr>
              <w:keepNext/>
              <w:keepLines/>
              <w:spacing w:after="0"/>
              <w:jc w:val="center"/>
              <w:rPr>
                <w:rFonts w:ascii="Arial" w:hAnsi="Arial"/>
                <w:noProof/>
                <w:sz w:val="18"/>
              </w:rPr>
            </w:pPr>
            <w:r w:rsidRPr="00DB707E">
              <w:rPr>
                <w:rFonts w:ascii="Arial" w:eastAsia="?? ??" w:hAnsi="Arial"/>
                <w:sz w:val="18"/>
              </w:rPr>
              <w:t>REG bundle size</w:t>
            </w:r>
          </w:p>
        </w:tc>
      </w:tr>
      <w:tr w:rsidR="00A0253E" w:rsidRPr="00DB707E" w14:paraId="0DC9140A" w14:textId="77777777" w:rsidTr="00864629">
        <w:trPr>
          <w:trHeight w:val="187"/>
          <w:jc w:val="center"/>
        </w:trPr>
        <w:tc>
          <w:tcPr>
            <w:tcW w:w="1162" w:type="pct"/>
            <w:tcBorders>
              <w:top w:val="nil"/>
              <w:bottom w:val="single" w:sz="4" w:space="0" w:color="auto"/>
            </w:tcBorders>
            <w:shd w:val="clear" w:color="auto" w:fill="auto"/>
          </w:tcPr>
          <w:p w14:paraId="59966F45"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7B37918A"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REG bundle size</w:t>
            </w:r>
          </w:p>
        </w:tc>
        <w:tc>
          <w:tcPr>
            <w:tcW w:w="482" w:type="pct"/>
            <w:shd w:val="clear" w:color="auto" w:fill="auto"/>
          </w:tcPr>
          <w:p w14:paraId="1DD7556B" w14:textId="77777777" w:rsidR="00A0253E" w:rsidRPr="00DB707E" w:rsidRDefault="00A0253E" w:rsidP="00864629">
            <w:pPr>
              <w:keepNext/>
              <w:keepLines/>
              <w:spacing w:after="0"/>
              <w:jc w:val="center"/>
              <w:rPr>
                <w:rFonts w:ascii="Arial" w:eastAsia="?? ??" w:hAnsi="Arial"/>
                <w:sz w:val="18"/>
              </w:rPr>
            </w:pPr>
          </w:p>
        </w:tc>
        <w:tc>
          <w:tcPr>
            <w:tcW w:w="1952" w:type="pct"/>
            <w:shd w:val="clear" w:color="auto" w:fill="auto"/>
          </w:tcPr>
          <w:p w14:paraId="68F4AE2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6</w:t>
            </w:r>
          </w:p>
        </w:tc>
      </w:tr>
      <w:tr w:rsidR="00A0253E" w:rsidRPr="00DB707E" w14:paraId="08F3D88A" w14:textId="77777777" w:rsidTr="00864629">
        <w:trPr>
          <w:trHeight w:val="187"/>
          <w:jc w:val="center"/>
        </w:trPr>
        <w:tc>
          <w:tcPr>
            <w:tcW w:w="1162" w:type="pct"/>
            <w:tcBorders>
              <w:bottom w:val="nil"/>
            </w:tcBorders>
            <w:shd w:val="clear" w:color="auto" w:fill="auto"/>
          </w:tcPr>
          <w:p w14:paraId="7612744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Out of sync transmission parameters</w:t>
            </w:r>
          </w:p>
        </w:tc>
        <w:tc>
          <w:tcPr>
            <w:tcW w:w="1404" w:type="pct"/>
            <w:gridSpan w:val="3"/>
            <w:shd w:val="clear" w:color="auto" w:fill="auto"/>
          </w:tcPr>
          <w:p w14:paraId="3D0303C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CI format</w:t>
            </w:r>
          </w:p>
        </w:tc>
        <w:tc>
          <w:tcPr>
            <w:tcW w:w="482" w:type="pct"/>
            <w:shd w:val="clear" w:color="auto" w:fill="auto"/>
          </w:tcPr>
          <w:p w14:paraId="37B40604"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057877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0</w:t>
            </w:r>
          </w:p>
        </w:tc>
      </w:tr>
      <w:tr w:rsidR="00A0253E" w:rsidRPr="00DB707E" w14:paraId="286EC349" w14:textId="77777777" w:rsidTr="00864629">
        <w:trPr>
          <w:trHeight w:val="187"/>
          <w:jc w:val="center"/>
        </w:trPr>
        <w:tc>
          <w:tcPr>
            <w:tcW w:w="1162" w:type="pct"/>
            <w:tcBorders>
              <w:top w:val="nil"/>
              <w:bottom w:val="nil"/>
            </w:tcBorders>
            <w:shd w:val="clear" w:color="auto" w:fill="auto"/>
          </w:tcPr>
          <w:p w14:paraId="0DC6DB7C"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20DEE41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umber of Control OFDM symbols</w:t>
            </w:r>
          </w:p>
        </w:tc>
        <w:tc>
          <w:tcPr>
            <w:tcW w:w="482" w:type="pct"/>
            <w:shd w:val="clear" w:color="auto" w:fill="auto"/>
          </w:tcPr>
          <w:p w14:paraId="21E1EBA0"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31930B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2</w:t>
            </w:r>
          </w:p>
        </w:tc>
      </w:tr>
      <w:tr w:rsidR="00A0253E" w:rsidRPr="00DB707E" w14:paraId="44990DAE" w14:textId="77777777" w:rsidTr="00864629">
        <w:trPr>
          <w:trHeight w:val="187"/>
          <w:jc w:val="center"/>
        </w:trPr>
        <w:tc>
          <w:tcPr>
            <w:tcW w:w="1162" w:type="pct"/>
            <w:tcBorders>
              <w:top w:val="nil"/>
              <w:bottom w:val="nil"/>
            </w:tcBorders>
            <w:shd w:val="clear" w:color="auto" w:fill="auto"/>
          </w:tcPr>
          <w:p w14:paraId="3C468317"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781FCC5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Aggregation level </w:t>
            </w:r>
          </w:p>
        </w:tc>
        <w:tc>
          <w:tcPr>
            <w:tcW w:w="482" w:type="pct"/>
            <w:shd w:val="clear" w:color="auto" w:fill="auto"/>
          </w:tcPr>
          <w:p w14:paraId="76EF0E4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CCE</w:t>
            </w:r>
          </w:p>
        </w:tc>
        <w:tc>
          <w:tcPr>
            <w:tcW w:w="1952" w:type="pct"/>
            <w:shd w:val="clear" w:color="auto" w:fill="auto"/>
          </w:tcPr>
          <w:p w14:paraId="4C03B08E"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8</w:t>
            </w:r>
          </w:p>
        </w:tc>
      </w:tr>
      <w:tr w:rsidR="00A0253E" w:rsidRPr="00DB707E" w14:paraId="28FA1198" w14:textId="77777777" w:rsidTr="00864629">
        <w:trPr>
          <w:trHeight w:val="187"/>
          <w:jc w:val="center"/>
        </w:trPr>
        <w:tc>
          <w:tcPr>
            <w:tcW w:w="1162" w:type="pct"/>
            <w:tcBorders>
              <w:top w:val="nil"/>
              <w:bottom w:val="nil"/>
            </w:tcBorders>
            <w:shd w:val="clear" w:color="auto" w:fill="auto"/>
          </w:tcPr>
          <w:p w14:paraId="3EAE9ABC"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4B7305EC"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482" w:type="pct"/>
            <w:shd w:val="clear" w:color="auto" w:fill="auto"/>
          </w:tcPr>
          <w:p w14:paraId="16B71098"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952" w:type="pct"/>
            <w:shd w:val="clear" w:color="auto" w:fill="auto"/>
          </w:tcPr>
          <w:p w14:paraId="0804533D"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w:t>
            </w:r>
          </w:p>
        </w:tc>
      </w:tr>
      <w:tr w:rsidR="00A0253E" w:rsidRPr="00DB707E" w14:paraId="66A6853C" w14:textId="77777777" w:rsidTr="00864629">
        <w:trPr>
          <w:trHeight w:val="187"/>
          <w:jc w:val="center"/>
        </w:trPr>
        <w:tc>
          <w:tcPr>
            <w:tcW w:w="1162" w:type="pct"/>
            <w:tcBorders>
              <w:top w:val="nil"/>
              <w:bottom w:val="nil"/>
            </w:tcBorders>
            <w:shd w:val="clear" w:color="auto" w:fill="auto"/>
          </w:tcPr>
          <w:p w14:paraId="1C81C42B"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394F7831" w14:textId="77777777" w:rsidR="00A0253E" w:rsidRPr="00DB707E" w:rsidRDefault="00A0253E" w:rsidP="00864629">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482" w:type="pct"/>
            <w:shd w:val="clear" w:color="auto" w:fill="auto"/>
          </w:tcPr>
          <w:p w14:paraId="38C2D01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dB</w:t>
            </w:r>
          </w:p>
        </w:tc>
        <w:tc>
          <w:tcPr>
            <w:tcW w:w="1952" w:type="pct"/>
            <w:shd w:val="clear" w:color="auto" w:fill="auto"/>
          </w:tcPr>
          <w:p w14:paraId="24B59F21"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w:t>
            </w:r>
          </w:p>
        </w:tc>
      </w:tr>
      <w:tr w:rsidR="00A0253E" w:rsidRPr="00DB707E" w14:paraId="6B686B52" w14:textId="77777777" w:rsidTr="00864629">
        <w:trPr>
          <w:trHeight w:val="187"/>
          <w:jc w:val="center"/>
        </w:trPr>
        <w:tc>
          <w:tcPr>
            <w:tcW w:w="1162" w:type="pct"/>
            <w:tcBorders>
              <w:top w:val="nil"/>
              <w:bottom w:val="nil"/>
            </w:tcBorders>
            <w:shd w:val="clear" w:color="auto" w:fill="auto"/>
          </w:tcPr>
          <w:p w14:paraId="1D523D3E"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77044352"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DMRS precoder granularity</w:t>
            </w:r>
          </w:p>
        </w:tc>
        <w:tc>
          <w:tcPr>
            <w:tcW w:w="482" w:type="pct"/>
            <w:shd w:val="clear" w:color="auto" w:fill="auto"/>
          </w:tcPr>
          <w:p w14:paraId="79978BC9" w14:textId="77777777" w:rsidR="00A0253E" w:rsidRPr="00DB707E" w:rsidRDefault="00A0253E" w:rsidP="00864629">
            <w:pPr>
              <w:keepNext/>
              <w:keepLines/>
              <w:spacing w:after="0"/>
              <w:jc w:val="center"/>
              <w:rPr>
                <w:rFonts w:ascii="Arial" w:eastAsia="?? ??" w:hAnsi="Arial"/>
                <w:sz w:val="18"/>
              </w:rPr>
            </w:pPr>
          </w:p>
        </w:tc>
        <w:tc>
          <w:tcPr>
            <w:tcW w:w="1952" w:type="pct"/>
            <w:shd w:val="clear" w:color="auto" w:fill="auto"/>
          </w:tcPr>
          <w:p w14:paraId="45DA868B" w14:textId="77777777" w:rsidR="00A0253E" w:rsidRPr="00DB707E" w:rsidRDefault="00A0253E" w:rsidP="00864629">
            <w:pPr>
              <w:keepNext/>
              <w:keepLines/>
              <w:spacing w:after="0"/>
              <w:jc w:val="center"/>
              <w:rPr>
                <w:rFonts w:ascii="Arial" w:hAnsi="Arial"/>
                <w:noProof/>
                <w:sz w:val="18"/>
              </w:rPr>
            </w:pPr>
            <w:r w:rsidRPr="00DB707E">
              <w:rPr>
                <w:rFonts w:ascii="Arial" w:eastAsia="?? ??" w:hAnsi="Arial"/>
                <w:sz w:val="18"/>
              </w:rPr>
              <w:t>REG bundle size</w:t>
            </w:r>
          </w:p>
        </w:tc>
      </w:tr>
      <w:tr w:rsidR="00A0253E" w:rsidRPr="00DB707E" w14:paraId="1FBF3E0F" w14:textId="77777777" w:rsidTr="00864629">
        <w:trPr>
          <w:trHeight w:val="187"/>
          <w:jc w:val="center"/>
        </w:trPr>
        <w:tc>
          <w:tcPr>
            <w:tcW w:w="1162" w:type="pct"/>
            <w:tcBorders>
              <w:top w:val="nil"/>
            </w:tcBorders>
            <w:shd w:val="clear" w:color="auto" w:fill="auto"/>
          </w:tcPr>
          <w:p w14:paraId="1FEA070D" w14:textId="77777777" w:rsidR="00A0253E" w:rsidRPr="00DB707E" w:rsidRDefault="00A0253E" w:rsidP="00864629">
            <w:pPr>
              <w:keepNext/>
              <w:keepLines/>
              <w:spacing w:after="0"/>
              <w:rPr>
                <w:rFonts w:ascii="Arial" w:hAnsi="Arial"/>
                <w:noProof/>
                <w:sz w:val="18"/>
              </w:rPr>
            </w:pPr>
          </w:p>
        </w:tc>
        <w:tc>
          <w:tcPr>
            <w:tcW w:w="1404" w:type="pct"/>
            <w:gridSpan w:val="3"/>
            <w:shd w:val="clear" w:color="auto" w:fill="auto"/>
          </w:tcPr>
          <w:p w14:paraId="701D44AD" w14:textId="77777777" w:rsidR="00A0253E" w:rsidRPr="00DB707E" w:rsidRDefault="00A0253E" w:rsidP="00864629">
            <w:pPr>
              <w:keepNext/>
              <w:keepLines/>
              <w:spacing w:after="0"/>
              <w:rPr>
                <w:rFonts w:ascii="Arial" w:eastAsia="?? ??" w:hAnsi="Arial"/>
                <w:sz w:val="18"/>
              </w:rPr>
            </w:pPr>
            <w:r w:rsidRPr="00DB707E">
              <w:rPr>
                <w:rFonts w:ascii="Arial" w:eastAsia="?? ??" w:hAnsi="Arial"/>
                <w:sz w:val="18"/>
              </w:rPr>
              <w:t>REG bundle size</w:t>
            </w:r>
          </w:p>
        </w:tc>
        <w:tc>
          <w:tcPr>
            <w:tcW w:w="482" w:type="pct"/>
            <w:shd w:val="clear" w:color="auto" w:fill="auto"/>
          </w:tcPr>
          <w:p w14:paraId="2DE0A193" w14:textId="77777777" w:rsidR="00A0253E" w:rsidRPr="00DB707E" w:rsidRDefault="00A0253E" w:rsidP="00864629">
            <w:pPr>
              <w:keepNext/>
              <w:keepLines/>
              <w:spacing w:after="0"/>
              <w:jc w:val="center"/>
              <w:rPr>
                <w:rFonts w:ascii="Arial" w:eastAsia="?? ??" w:hAnsi="Arial"/>
                <w:sz w:val="18"/>
              </w:rPr>
            </w:pPr>
          </w:p>
        </w:tc>
        <w:tc>
          <w:tcPr>
            <w:tcW w:w="1952" w:type="pct"/>
            <w:shd w:val="clear" w:color="auto" w:fill="auto"/>
          </w:tcPr>
          <w:p w14:paraId="1DA360A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6</w:t>
            </w:r>
          </w:p>
        </w:tc>
      </w:tr>
      <w:tr w:rsidR="00A0253E" w:rsidRPr="00DB707E" w14:paraId="1FBC1969" w14:textId="77777777" w:rsidTr="00864629">
        <w:trPr>
          <w:trHeight w:val="187"/>
          <w:jc w:val="center"/>
        </w:trPr>
        <w:tc>
          <w:tcPr>
            <w:tcW w:w="2566" w:type="pct"/>
            <w:gridSpan w:val="4"/>
            <w:shd w:val="clear" w:color="auto" w:fill="auto"/>
          </w:tcPr>
          <w:p w14:paraId="06BC8E0F" w14:textId="77777777" w:rsidR="00A0253E" w:rsidRPr="00DB707E" w:rsidRDefault="00A0253E" w:rsidP="00864629">
            <w:pPr>
              <w:keepNext/>
              <w:keepLines/>
              <w:spacing w:after="0"/>
              <w:rPr>
                <w:rFonts w:ascii="Arial" w:hAnsi="Arial"/>
                <w:bCs/>
                <w:sz w:val="18"/>
              </w:rPr>
            </w:pPr>
            <w:r w:rsidRPr="00DB707E">
              <w:rPr>
                <w:rFonts w:ascii="Arial" w:hAnsi="Arial"/>
                <w:bCs/>
                <w:sz w:val="18"/>
              </w:rPr>
              <w:lastRenderedPageBreak/>
              <w:t xml:space="preserve">DRX </w:t>
            </w:r>
            <w:r w:rsidRPr="00DB707E">
              <w:rPr>
                <w:rFonts w:ascii="Arial" w:hAnsi="Arial"/>
                <w:sz w:val="18"/>
              </w:rPr>
              <w:t>Configuration</w:t>
            </w:r>
            <w:r w:rsidRPr="00DB707E">
              <w:rPr>
                <w:rFonts w:ascii="Arial" w:hAnsi="Arial"/>
                <w:bCs/>
                <w:sz w:val="18"/>
              </w:rPr>
              <w:t xml:space="preserve"> </w:t>
            </w:r>
          </w:p>
        </w:tc>
        <w:tc>
          <w:tcPr>
            <w:tcW w:w="482" w:type="pct"/>
            <w:shd w:val="clear" w:color="auto" w:fill="auto"/>
          </w:tcPr>
          <w:p w14:paraId="0AA2894E" w14:textId="77777777" w:rsidR="00A0253E" w:rsidRPr="00DB707E" w:rsidRDefault="00A0253E" w:rsidP="00864629">
            <w:pPr>
              <w:keepNext/>
              <w:keepLines/>
              <w:spacing w:after="0"/>
              <w:jc w:val="center"/>
              <w:rPr>
                <w:rFonts w:ascii="Arial" w:hAnsi="Arial"/>
                <w:bCs/>
                <w:sz w:val="18"/>
              </w:rPr>
            </w:pPr>
          </w:p>
        </w:tc>
        <w:tc>
          <w:tcPr>
            <w:tcW w:w="1952" w:type="pct"/>
            <w:shd w:val="clear" w:color="auto" w:fill="auto"/>
          </w:tcPr>
          <w:p w14:paraId="187A1D20" w14:textId="77777777" w:rsidR="00A0253E" w:rsidRPr="00DB707E" w:rsidRDefault="00A0253E" w:rsidP="00864629">
            <w:pPr>
              <w:keepNext/>
              <w:keepLines/>
              <w:spacing w:after="0"/>
              <w:jc w:val="center"/>
              <w:rPr>
                <w:rFonts w:ascii="Arial" w:hAnsi="Arial"/>
                <w:iCs/>
                <w:sz w:val="18"/>
              </w:rPr>
            </w:pPr>
            <w:r w:rsidRPr="00DB707E">
              <w:rPr>
                <w:rFonts w:ascii="Arial" w:hAnsi="Arial"/>
                <w:iCs/>
                <w:sz w:val="18"/>
              </w:rPr>
              <w:t>DRX.3</w:t>
            </w:r>
          </w:p>
        </w:tc>
      </w:tr>
      <w:tr w:rsidR="00A0253E" w:rsidRPr="00DB707E" w14:paraId="2B7BB82A" w14:textId="77777777" w:rsidTr="00864629">
        <w:trPr>
          <w:trHeight w:val="187"/>
          <w:jc w:val="center"/>
        </w:trPr>
        <w:tc>
          <w:tcPr>
            <w:tcW w:w="2566" w:type="pct"/>
            <w:gridSpan w:val="4"/>
            <w:shd w:val="clear" w:color="auto" w:fill="auto"/>
          </w:tcPr>
          <w:p w14:paraId="0E27A13F"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 xml:space="preserve">Gap pattern ID </w:t>
            </w:r>
          </w:p>
        </w:tc>
        <w:tc>
          <w:tcPr>
            <w:tcW w:w="482" w:type="pct"/>
            <w:shd w:val="clear" w:color="auto" w:fill="auto"/>
          </w:tcPr>
          <w:p w14:paraId="2161A809"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3A7812F3" w14:textId="77777777" w:rsidR="00A0253E" w:rsidRPr="00DB707E" w:rsidRDefault="00A0253E" w:rsidP="00864629">
            <w:pPr>
              <w:keepNext/>
              <w:keepLines/>
              <w:spacing w:after="0"/>
              <w:jc w:val="center"/>
              <w:rPr>
                <w:rFonts w:ascii="Arial" w:hAnsi="Arial"/>
                <w:iCs/>
                <w:sz w:val="18"/>
              </w:rPr>
            </w:pPr>
            <w:r w:rsidRPr="00DB707E">
              <w:rPr>
                <w:rFonts w:ascii="Arial" w:hAnsi="Arial"/>
                <w:iCs/>
                <w:sz w:val="18"/>
              </w:rPr>
              <w:t>N.A.</w:t>
            </w:r>
          </w:p>
        </w:tc>
      </w:tr>
      <w:tr w:rsidR="00A0253E" w:rsidRPr="00DB707E" w14:paraId="7CFF2812" w14:textId="77777777" w:rsidTr="00864629">
        <w:trPr>
          <w:trHeight w:val="187"/>
          <w:jc w:val="center"/>
        </w:trPr>
        <w:tc>
          <w:tcPr>
            <w:tcW w:w="2566" w:type="pct"/>
            <w:gridSpan w:val="4"/>
            <w:shd w:val="clear" w:color="auto" w:fill="auto"/>
          </w:tcPr>
          <w:p w14:paraId="4454EC7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Layer 3 filtering</w:t>
            </w:r>
          </w:p>
        </w:tc>
        <w:tc>
          <w:tcPr>
            <w:tcW w:w="482" w:type="pct"/>
            <w:shd w:val="clear" w:color="auto" w:fill="auto"/>
          </w:tcPr>
          <w:p w14:paraId="0900567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6D01E6C6" w14:textId="77777777" w:rsidR="00A0253E" w:rsidRPr="00DB707E" w:rsidRDefault="00A0253E" w:rsidP="00864629">
            <w:pPr>
              <w:keepNext/>
              <w:keepLines/>
              <w:spacing w:after="0"/>
              <w:jc w:val="center"/>
              <w:rPr>
                <w:rFonts w:ascii="Arial" w:hAnsi="Arial"/>
                <w:noProof/>
                <w:sz w:val="18"/>
              </w:rPr>
            </w:pPr>
            <w:r w:rsidRPr="00DB707E">
              <w:rPr>
                <w:rFonts w:ascii="Arial" w:hAnsi="Arial"/>
                <w:i/>
                <w:iCs/>
                <w:sz w:val="18"/>
              </w:rPr>
              <w:t>Enabled</w:t>
            </w:r>
          </w:p>
        </w:tc>
      </w:tr>
      <w:tr w:rsidR="00A0253E" w:rsidRPr="00DB707E" w14:paraId="19CABCD4" w14:textId="77777777" w:rsidTr="00864629">
        <w:trPr>
          <w:trHeight w:val="187"/>
          <w:jc w:val="center"/>
        </w:trPr>
        <w:tc>
          <w:tcPr>
            <w:tcW w:w="2566" w:type="pct"/>
            <w:gridSpan w:val="4"/>
            <w:shd w:val="clear" w:color="auto" w:fill="auto"/>
          </w:tcPr>
          <w:p w14:paraId="63B13B57"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10 timer</w:t>
            </w:r>
          </w:p>
        </w:tc>
        <w:tc>
          <w:tcPr>
            <w:tcW w:w="482" w:type="pct"/>
            <w:shd w:val="clear" w:color="auto" w:fill="auto"/>
          </w:tcPr>
          <w:p w14:paraId="213E5BBD" w14:textId="77777777" w:rsidR="00A0253E" w:rsidRPr="00DB707E" w:rsidRDefault="00A0253E" w:rsidP="00864629">
            <w:pPr>
              <w:keepNext/>
              <w:keepLines/>
              <w:spacing w:after="0"/>
              <w:jc w:val="center"/>
              <w:rPr>
                <w:rFonts w:ascii="Arial" w:hAnsi="Arial"/>
                <w:iCs/>
                <w:sz w:val="18"/>
              </w:rPr>
            </w:pPr>
            <w:proofErr w:type="spellStart"/>
            <w:r w:rsidRPr="00DB707E">
              <w:rPr>
                <w:rFonts w:ascii="Arial" w:hAnsi="Arial"/>
                <w:iCs/>
                <w:sz w:val="18"/>
              </w:rPr>
              <w:t>ms</w:t>
            </w:r>
            <w:proofErr w:type="spellEnd"/>
          </w:p>
        </w:tc>
        <w:tc>
          <w:tcPr>
            <w:tcW w:w="1952" w:type="pct"/>
            <w:shd w:val="clear" w:color="auto" w:fill="auto"/>
          </w:tcPr>
          <w:p w14:paraId="7052210C" w14:textId="77777777" w:rsidR="00A0253E" w:rsidRPr="00DB707E" w:rsidRDefault="00A0253E" w:rsidP="00864629">
            <w:pPr>
              <w:keepNext/>
              <w:keepLines/>
              <w:spacing w:after="0"/>
              <w:jc w:val="center"/>
              <w:rPr>
                <w:rFonts w:ascii="Arial" w:hAnsi="Arial"/>
                <w:iCs/>
                <w:sz w:val="18"/>
              </w:rPr>
            </w:pPr>
            <w:r w:rsidRPr="00DB707E">
              <w:rPr>
                <w:rFonts w:ascii="Arial" w:hAnsi="Arial"/>
                <w:iCs/>
                <w:sz w:val="18"/>
              </w:rPr>
              <w:t>2000</w:t>
            </w:r>
          </w:p>
        </w:tc>
      </w:tr>
      <w:tr w:rsidR="00A0253E" w:rsidRPr="00DB707E" w14:paraId="5C7918BB" w14:textId="77777777" w:rsidTr="00864629">
        <w:trPr>
          <w:trHeight w:val="187"/>
          <w:jc w:val="center"/>
        </w:trPr>
        <w:tc>
          <w:tcPr>
            <w:tcW w:w="2566" w:type="pct"/>
            <w:gridSpan w:val="4"/>
            <w:shd w:val="clear" w:color="auto" w:fill="auto"/>
          </w:tcPr>
          <w:p w14:paraId="11BAC10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11 timer</w:t>
            </w:r>
          </w:p>
        </w:tc>
        <w:tc>
          <w:tcPr>
            <w:tcW w:w="482" w:type="pct"/>
            <w:shd w:val="clear" w:color="auto" w:fill="auto"/>
          </w:tcPr>
          <w:p w14:paraId="448CAD65" w14:textId="77777777" w:rsidR="00A0253E" w:rsidRPr="00DB707E" w:rsidRDefault="00A0253E" w:rsidP="00864629">
            <w:pPr>
              <w:keepNext/>
              <w:keepLines/>
              <w:spacing w:after="0"/>
              <w:jc w:val="center"/>
              <w:rPr>
                <w:rFonts w:ascii="Arial" w:hAnsi="Arial"/>
                <w:iCs/>
                <w:sz w:val="18"/>
              </w:rPr>
            </w:pPr>
            <w:r w:rsidRPr="00DB707E">
              <w:rPr>
                <w:rFonts w:ascii="Arial" w:hAnsi="Arial"/>
                <w:noProof/>
                <w:sz w:val="18"/>
              </w:rPr>
              <w:t>ms</w:t>
            </w:r>
          </w:p>
        </w:tc>
        <w:tc>
          <w:tcPr>
            <w:tcW w:w="1952" w:type="pct"/>
            <w:shd w:val="clear" w:color="auto" w:fill="auto"/>
          </w:tcPr>
          <w:p w14:paraId="63E4D2D5" w14:textId="77777777" w:rsidR="00A0253E" w:rsidRPr="00DB707E" w:rsidRDefault="00A0253E" w:rsidP="00864629">
            <w:pPr>
              <w:keepNext/>
              <w:keepLines/>
              <w:spacing w:after="0"/>
              <w:jc w:val="center"/>
              <w:rPr>
                <w:rFonts w:ascii="Arial" w:hAnsi="Arial"/>
                <w:i/>
                <w:iCs/>
                <w:sz w:val="18"/>
              </w:rPr>
            </w:pPr>
            <w:r w:rsidRPr="00DB707E">
              <w:rPr>
                <w:rFonts w:ascii="Arial" w:hAnsi="Arial"/>
                <w:noProof/>
                <w:sz w:val="18"/>
              </w:rPr>
              <w:t>1000</w:t>
            </w:r>
          </w:p>
        </w:tc>
      </w:tr>
      <w:tr w:rsidR="00A0253E" w:rsidRPr="00DB707E" w14:paraId="61141B5A" w14:textId="77777777" w:rsidTr="00864629">
        <w:trPr>
          <w:trHeight w:val="187"/>
          <w:jc w:val="center"/>
        </w:trPr>
        <w:tc>
          <w:tcPr>
            <w:tcW w:w="2566" w:type="pct"/>
            <w:gridSpan w:val="4"/>
            <w:shd w:val="clear" w:color="auto" w:fill="auto"/>
          </w:tcPr>
          <w:p w14:paraId="2CB6B898"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310</w:t>
            </w:r>
          </w:p>
        </w:tc>
        <w:tc>
          <w:tcPr>
            <w:tcW w:w="482" w:type="pct"/>
            <w:shd w:val="clear" w:color="auto" w:fill="auto"/>
          </w:tcPr>
          <w:p w14:paraId="78D45FF4"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672117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6A336E56" w14:textId="77777777" w:rsidTr="00864629">
        <w:trPr>
          <w:trHeight w:val="187"/>
          <w:jc w:val="center"/>
        </w:trPr>
        <w:tc>
          <w:tcPr>
            <w:tcW w:w="2566" w:type="pct"/>
            <w:gridSpan w:val="4"/>
            <w:shd w:val="clear" w:color="auto" w:fill="auto"/>
          </w:tcPr>
          <w:p w14:paraId="5B6A3CD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N311</w:t>
            </w:r>
          </w:p>
        </w:tc>
        <w:tc>
          <w:tcPr>
            <w:tcW w:w="482" w:type="pct"/>
            <w:shd w:val="clear" w:color="auto" w:fill="auto"/>
          </w:tcPr>
          <w:p w14:paraId="15ACC239"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FA3CE70"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37F422B6" w14:textId="77777777" w:rsidTr="00864629">
        <w:trPr>
          <w:trHeight w:val="187"/>
          <w:jc w:val="center"/>
        </w:trPr>
        <w:tc>
          <w:tcPr>
            <w:tcW w:w="1282" w:type="pct"/>
            <w:gridSpan w:val="2"/>
            <w:tcBorders>
              <w:bottom w:val="nil"/>
            </w:tcBorders>
            <w:shd w:val="clear" w:color="auto" w:fill="auto"/>
          </w:tcPr>
          <w:p w14:paraId="521CB64D"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SI-RS configuration for CSI reporting</w:t>
            </w:r>
          </w:p>
        </w:tc>
        <w:tc>
          <w:tcPr>
            <w:tcW w:w="1284" w:type="pct"/>
            <w:gridSpan w:val="2"/>
            <w:shd w:val="clear" w:color="auto" w:fill="auto"/>
          </w:tcPr>
          <w:p w14:paraId="328A98BE"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shd w:val="clear" w:color="auto" w:fill="auto"/>
          </w:tcPr>
          <w:p w14:paraId="0A1272AA"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00C59BBC" w14:textId="77777777" w:rsidR="00A0253E" w:rsidRPr="00DB707E" w:rsidRDefault="00A0253E" w:rsidP="00864629">
            <w:pPr>
              <w:keepNext/>
              <w:keepLines/>
              <w:spacing w:after="0"/>
              <w:jc w:val="center"/>
              <w:rPr>
                <w:rFonts w:ascii="Arial" w:hAnsi="Arial"/>
                <w:noProof/>
                <w:sz w:val="18"/>
              </w:rPr>
            </w:pPr>
            <w:r w:rsidRPr="00DB707E">
              <w:rPr>
                <w:rFonts w:ascii="Arial" w:hAnsi="Arial"/>
                <w:sz w:val="18"/>
                <w:szCs w:val="18"/>
              </w:rPr>
              <w:t>CSI-RS.1.1 FDD</w:t>
            </w:r>
          </w:p>
        </w:tc>
      </w:tr>
      <w:tr w:rsidR="00A0253E" w:rsidRPr="00DB707E" w14:paraId="7DA48578" w14:textId="77777777" w:rsidTr="00864629">
        <w:trPr>
          <w:trHeight w:val="187"/>
          <w:jc w:val="center"/>
        </w:trPr>
        <w:tc>
          <w:tcPr>
            <w:tcW w:w="1282" w:type="pct"/>
            <w:gridSpan w:val="2"/>
            <w:tcBorders>
              <w:top w:val="nil"/>
              <w:bottom w:val="nil"/>
            </w:tcBorders>
            <w:shd w:val="clear" w:color="auto" w:fill="auto"/>
          </w:tcPr>
          <w:p w14:paraId="2BE4686D" w14:textId="77777777" w:rsidR="00A0253E" w:rsidRPr="00DB707E" w:rsidRDefault="00A0253E" w:rsidP="00864629">
            <w:pPr>
              <w:keepNext/>
              <w:keepLines/>
              <w:spacing w:after="0"/>
              <w:rPr>
                <w:rFonts w:ascii="Arial" w:hAnsi="Arial"/>
                <w:noProof/>
                <w:sz w:val="18"/>
              </w:rPr>
            </w:pPr>
          </w:p>
        </w:tc>
        <w:tc>
          <w:tcPr>
            <w:tcW w:w="1284" w:type="pct"/>
            <w:gridSpan w:val="2"/>
            <w:shd w:val="clear" w:color="auto" w:fill="auto"/>
          </w:tcPr>
          <w:p w14:paraId="7486E76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76683108"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62DFF36" w14:textId="77777777" w:rsidR="00A0253E" w:rsidRPr="00DB707E" w:rsidRDefault="00A0253E" w:rsidP="00864629">
            <w:pPr>
              <w:keepNext/>
              <w:keepLines/>
              <w:spacing w:after="0"/>
              <w:jc w:val="center"/>
              <w:rPr>
                <w:rFonts w:ascii="Arial" w:hAnsi="Arial"/>
                <w:noProof/>
                <w:sz w:val="18"/>
              </w:rPr>
            </w:pPr>
            <w:r w:rsidRPr="00DB707E">
              <w:rPr>
                <w:rFonts w:ascii="Arial" w:hAnsi="Arial"/>
                <w:sz w:val="18"/>
                <w:szCs w:val="18"/>
              </w:rPr>
              <w:t>CSI-RS.1.1 TDD</w:t>
            </w:r>
          </w:p>
        </w:tc>
      </w:tr>
      <w:tr w:rsidR="00A0253E" w:rsidRPr="00DB707E" w14:paraId="1EF9AC71" w14:textId="77777777" w:rsidTr="00864629">
        <w:trPr>
          <w:trHeight w:val="187"/>
          <w:jc w:val="center"/>
        </w:trPr>
        <w:tc>
          <w:tcPr>
            <w:tcW w:w="1282" w:type="pct"/>
            <w:gridSpan w:val="2"/>
            <w:tcBorders>
              <w:top w:val="nil"/>
              <w:bottom w:val="nil"/>
            </w:tcBorders>
            <w:shd w:val="clear" w:color="auto" w:fill="auto"/>
          </w:tcPr>
          <w:p w14:paraId="2BA1380B" w14:textId="77777777" w:rsidR="00A0253E" w:rsidRPr="00DB707E" w:rsidRDefault="00A0253E" w:rsidP="00864629">
            <w:pPr>
              <w:keepNext/>
              <w:keepLines/>
              <w:spacing w:after="0"/>
              <w:rPr>
                <w:rFonts w:ascii="Arial" w:hAnsi="Arial"/>
                <w:noProof/>
                <w:sz w:val="18"/>
              </w:rPr>
            </w:pPr>
          </w:p>
        </w:tc>
        <w:tc>
          <w:tcPr>
            <w:tcW w:w="1284" w:type="pct"/>
            <w:gridSpan w:val="2"/>
            <w:shd w:val="clear" w:color="auto" w:fill="auto"/>
          </w:tcPr>
          <w:p w14:paraId="62EFC3C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2335A113"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5B712733" w14:textId="77777777" w:rsidR="00A0253E" w:rsidRPr="00DB707E" w:rsidRDefault="00A0253E" w:rsidP="00864629">
            <w:pPr>
              <w:keepNext/>
              <w:keepLines/>
              <w:spacing w:after="0"/>
              <w:jc w:val="center"/>
              <w:rPr>
                <w:rFonts w:ascii="Arial" w:hAnsi="Arial"/>
                <w:sz w:val="18"/>
                <w:szCs w:val="18"/>
              </w:rPr>
            </w:pPr>
            <w:r w:rsidRPr="00DB707E">
              <w:rPr>
                <w:rFonts w:ascii="Arial" w:hAnsi="Arial"/>
                <w:sz w:val="18"/>
                <w:szCs w:val="18"/>
              </w:rPr>
              <w:t>CSI-RS.2.1 TDD</w:t>
            </w:r>
          </w:p>
        </w:tc>
      </w:tr>
      <w:tr w:rsidR="00A0253E" w:rsidRPr="00DB707E" w14:paraId="53B053F9" w14:textId="77777777" w:rsidTr="00864629">
        <w:trPr>
          <w:trHeight w:val="187"/>
          <w:jc w:val="center"/>
        </w:trPr>
        <w:tc>
          <w:tcPr>
            <w:tcW w:w="1282" w:type="pct"/>
            <w:gridSpan w:val="2"/>
            <w:tcBorders>
              <w:bottom w:val="nil"/>
            </w:tcBorders>
            <w:shd w:val="clear" w:color="auto" w:fill="auto"/>
          </w:tcPr>
          <w:p w14:paraId="6B592784" w14:textId="77777777" w:rsidR="00A0253E" w:rsidRPr="00DB707E" w:rsidRDefault="00A0253E" w:rsidP="00864629">
            <w:pPr>
              <w:keepNext/>
              <w:keepLines/>
              <w:spacing w:after="0"/>
              <w:rPr>
                <w:rFonts w:ascii="Arial" w:hAnsi="Arial"/>
                <w:noProof/>
                <w:sz w:val="18"/>
              </w:rPr>
            </w:pPr>
            <w:r w:rsidRPr="00DB707E">
              <w:rPr>
                <w:rFonts w:ascii="Arial" w:hAnsi="Arial"/>
                <w:sz w:val="18"/>
              </w:rPr>
              <w:t>CSI-RS for tracking</w:t>
            </w:r>
          </w:p>
        </w:tc>
        <w:tc>
          <w:tcPr>
            <w:tcW w:w="1284" w:type="pct"/>
            <w:gridSpan w:val="2"/>
            <w:shd w:val="clear" w:color="auto" w:fill="auto"/>
          </w:tcPr>
          <w:p w14:paraId="564DE33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482" w:type="pct"/>
            <w:shd w:val="clear" w:color="auto" w:fill="auto"/>
          </w:tcPr>
          <w:p w14:paraId="0511D2E7"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17D4A450" w14:textId="77777777" w:rsidR="00A0253E" w:rsidRPr="00DB707E" w:rsidRDefault="00A0253E" w:rsidP="00864629">
            <w:pPr>
              <w:keepNext/>
              <w:keepLines/>
              <w:spacing w:after="0"/>
              <w:jc w:val="center"/>
              <w:rPr>
                <w:rFonts w:ascii="Arial" w:hAnsi="Arial"/>
                <w:sz w:val="18"/>
                <w:szCs w:val="18"/>
              </w:rPr>
            </w:pPr>
            <w:r w:rsidRPr="00DB707E">
              <w:rPr>
                <w:rFonts w:ascii="Arial" w:hAnsi="Arial"/>
                <w:sz w:val="18"/>
                <w:szCs w:val="18"/>
              </w:rPr>
              <w:t>TRS.1.1 FDD</w:t>
            </w:r>
          </w:p>
        </w:tc>
      </w:tr>
      <w:tr w:rsidR="00A0253E" w:rsidRPr="00DB707E" w14:paraId="2BF6977E" w14:textId="77777777" w:rsidTr="00864629">
        <w:trPr>
          <w:trHeight w:val="187"/>
          <w:jc w:val="center"/>
        </w:trPr>
        <w:tc>
          <w:tcPr>
            <w:tcW w:w="1282" w:type="pct"/>
            <w:gridSpan w:val="2"/>
            <w:tcBorders>
              <w:top w:val="nil"/>
              <w:bottom w:val="nil"/>
            </w:tcBorders>
            <w:shd w:val="clear" w:color="auto" w:fill="auto"/>
          </w:tcPr>
          <w:p w14:paraId="2E92592A" w14:textId="77777777" w:rsidR="00A0253E" w:rsidRPr="00DB707E" w:rsidRDefault="00A0253E" w:rsidP="00864629">
            <w:pPr>
              <w:keepNext/>
              <w:keepLines/>
              <w:spacing w:after="0"/>
              <w:rPr>
                <w:rFonts w:ascii="Arial" w:hAnsi="Arial"/>
                <w:noProof/>
                <w:sz w:val="18"/>
              </w:rPr>
            </w:pPr>
          </w:p>
        </w:tc>
        <w:tc>
          <w:tcPr>
            <w:tcW w:w="1284" w:type="pct"/>
            <w:gridSpan w:val="2"/>
            <w:shd w:val="clear" w:color="auto" w:fill="auto"/>
          </w:tcPr>
          <w:p w14:paraId="3F7374B4"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482" w:type="pct"/>
            <w:shd w:val="clear" w:color="auto" w:fill="auto"/>
          </w:tcPr>
          <w:p w14:paraId="4B50EC11"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7A7D175F" w14:textId="77777777" w:rsidR="00A0253E" w:rsidRPr="00DB707E" w:rsidRDefault="00A0253E" w:rsidP="00864629">
            <w:pPr>
              <w:keepNext/>
              <w:keepLines/>
              <w:spacing w:after="0"/>
              <w:jc w:val="center"/>
              <w:rPr>
                <w:rFonts w:ascii="Arial" w:hAnsi="Arial"/>
                <w:sz w:val="18"/>
                <w:szCs w:val="18"/>
              </w:rPr>
            </w:pPr>
            <w:r w:rsidRPr="00DB707E">
              <w:rPr>
                <w:rFonts w:ascii="Arial" w:hAnsi="Arial"/>
                <w:sz w:val="18"/>
                <w:szCs w:val="18"/>
              </w:rPr>
              <w:t>TRS.1.1 TDD</w:t>
            </w:r>
          </w:p>
        </w:tc>
      </w:tr>
      <w:tr w:rsidR="00A0253E" w:rsidRPr="00DB707E" w14:paraId="644004B4" w14:textId="77777777" w:rsidTr="00864629">
        <w:trPr>
          <w:trHeight w:val="187"/>
          <w:jc w:val="center"/>
        </w:trPr>
        <w:tc>
          <w:tcPr>
            <w:tcW w:w="1282" w:type="pct"/>
            <w:gridSpan w:val="2"/>
            <w:tcBorders>
              <w:top w:val="nil"/>
              <w:bottom w:val="nil"/>
            </w:tcBorders>
            <w:shd w:val="clear" w:color="auto" w:fill="auto"/>
          </w:tcPr>
          <w:p w14:paraId="2E1E798B" w14:textId="77777777" w:rsidR="00A0253E" w:rsidRPr="00DB707E" w:rsidRDefault="00A0253E" w:rsidP="00864629">
            <w:pPr>
              <w:keepNext/>
              <w:keepLines/>
              <w:spacing w:after="0"/>
              <w:rPr>
                <w:rFonts w:ascii="Arial" w:hAnsi="Arial"/>
                <w:noProof/>
                <w:sz w:val="18"/>
              </w:rPr>
            </w:pPr>
          </w:p>
        </w:tc>
        <w:tc>
          <w:tcPr>
            <w:tcW w:w="1284" w:type="pct"/>
            <w:gridSpan w:val="2"/>
            <w:shd w:val="clear" w:color="auto" w:fill="auto"/>
          </w:tcPr>
          <w:p w14:paraId="622988E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482" w:type="pct"/>
            <w:shd w:val="clear" w:color="auto" w:fill="auto"/>
          </w:tcPr>
          <w:p w14:paraId="6E753990" w14:textId="77777777" w:rsidR="00A0253E" w:rsidRPr="00DB707E" w:rsidRDefault="00A0253E" w:rsidP="00864629">
            <w:pPr>
              <w:keepNext/>
              <w:keepLines/>
              <w:spacing w:after="0"/>
              <w:jc w:val="center"/>
              <w:rPr>
                <w:rFonts w:ascii="Arial" w:hAnsi="Arial"/>
                <w:noProof/>
                <w:sz w:val="18"/>
              </w:rPr>
            </w:pPr>
          </w:p>
        </w:tc>
        <w:tc>
          <w:tcPr>
            <w:tcW w:w="1952" w:type="pct"/>
            <w:shd w:val="clear" w:color="auto" w:fill="auto"/>
          </w:tcPr>
          <w:p w14:paraId="222E45FF" w14:textId="77777777" w:rsidR="00A0253E" w:rsidRPr="00DB707E" w:rsidRDefault="00A0253E" w:rsidP="00864629">
            <w:pPr>
              <w:keepNext/>
              <w:keepLines/>
              <w:spacing w:after="0"/>
              <w:jc w:val="center"/>
              <w:rPr>
                <w:rFonts w:ascii="Arial" w:hAnsi="Arial"/>
                <w:sz w:val="18"/>
                <w:szCs w:val="18"/>
              </w:rPr>
            </w:pPr>
            <w:r w:rsidRPr="00DB707E">
              <w:rPr>
                <w:rFonts w:ascii="Arial" w:hAnsi="Arial"/>
                <w:sz w:val="18"/>
                <w:szCs w:val="18"/>
              </w:rPr>
              <w:t>TRS.1.2 TDD</w:t>
            </w:r>
          </w:p>
        </w:tc>
      </w:tr>
      <w:tr w:rsidR="00A0253E" w:rsidRPr="00DB707E" w14:paraId="3124AB9B" w14:textId="77777777" w:rsidTr="00864629">
        <w:trPr>
          <w:trHeight w:val="187"/>
          <w:jc w:val="center"/>
        </w:trPr>
        <w:tc>
          <w:tcPr>
            <w:tcW w:w="2566" w:type="pct"/>
            <w:gridSpan w:val="4"/>
            <w:shd w:val="clear" w:color="auto" w:fill="auto"/>
          </w:tcPr>
          <w:p w14:paraId="070148A8"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1</w:t>
            </w:r>
          </w:p>
        </w:tc>
        <w:tc>
          <w:tcPr>
            <w:tcW w:w="482" w:type="pct"/>
            <w:shd w:val="clear" w:color="auto" w:fill="auto"/>
          </w:tcPr>
          <w:p w14:paraId="574D11A6"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42AAE51F"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74B00FC8" w14:textId="77777777" w:rsidTr="00864629">
        <w:trPr>
          <w:trHeight w:val="187"/>
          <w:jc w:val="center"/>
        </w:trPr>
        <w:tc>
          <w:tcPr>
            <w:tcW w:w="2566" w:type="pct"/>
            <w:gridSpan w:val="4"/>
            <w:shd w:val="clear" w:color="auto" w:fill="auto"/>
          </w:tcPr>
          <w:p w14:paraId="66D82EE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2</w:t>
            </w:r>
          </w:p>
        </w:tc>
        <w:tc>
          <w:tcPr>
            <w:tcW w:w="482" w:type="pct"/>
            <w:shd w:val="clear" w:color="auto" w:fill="auto"/>
          </w:tcPr>
          <w:p w14:paraId="0E8B31D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0D042FF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50846CB0" w14:textId="77777777" w:rsidTr="00864629">
        <w:trPr>
          <w:trHeight w:val="187"/>
          <w:jc w:val="center"/>
        </w:trPr>
        <w:tc>
          <w:tcPr>
            <w:tcW w:w="2566" w:type="pct"/>
            <w:gridSpan w:val="4"/>
            <w:shd w:val="clear" w:color="auto" w:fill="auto"/>
          </w:tcPr>
          <w:p w14:paraId="215A66B1"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3</w:t>
            </w:r>
          </w:p>
        </w:tc>
        <w:tc>
          <w:tcPr>
            <w:tcW w:w="482" w:type="pct"/>
            <w:shd w:val="clear" w:color="auto" w:fill="auto"/>
          </w:tcPr>
          <w:p w14:paraId="242251A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53A3DDE5"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64</w:t>
            </w:r>
          </w:p>
        </w:tc>
      </w:tr>
      <w:tr w:rsidR="00A0253E" w:rsidRPr="00DB707E" w14:paraId="6293E612" w14:textId="77777777" w:rsidTr="00864629">
        <w:trPr>
          <w:trHeight w:val="187"/>
          <w:jc w:val="center"/>
        </w:trPr>
        <w:tc>
          <w:tcPr>
            <w:tcW w:w="2566" w:type="pct"/>
            <w:gridSpan w:val="4"/>
            <w:shd w:val="clear" w:color="auto" w:fill="auto"/>
          </w:tcPr>
          <w:p w14:paraId="034A754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4</w:t>
            </w:r>
          </w:p>
        </w:tc>
        <w:tc>
          <w:tcPr>
            <w:tcW w:w="482" w:type="pct"/>
            <w:shd w:val="clear" w:color="auto" w:fill="auto"/>
          </w:tcPr>
          <w:p w14:paraId="5A8105DE"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22CB0BE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2</w:t>
            </w:r>
          </w:p>
        </w:tc>
      </w:tr>
      <w:tr w:rsidR="00A0253E" w:rsidRPr="00DB707E" w14:paraId="4158CBA0" w14:textId="77777777" w:rsidTr="00864629">
        <w:trPr>
          <w:trHeight w:val="187"/>
          <w:jc w:val="center"/>
        </w:trPr>
        <w:tc>
          <w:tcPr>
            <w:tcW w:w="2566" w:type="pct"/>
            <w:gridSpan w:val="4"/>
            <w:shd w:val="clear" w:color="auto" w:fill="auto"/>
          </w:tcPr>
          <w:p w14:paraId="5EEE1BE0"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T5</w:t>
            </w:r>
          </w:p>
        </w:tc>
        <w:tc>
          <w:tcPr>
            <w:tcW w:w="482" w:type="pct"/>
            <w:shd w:val="clear" w:color="auto" w:fill="auto"/>
          </w:tcPr>
          <w:p w14:paraId="6FB04A5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592025D9"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88</w:t>
            </w:r>
          </w:p>
        </w:tc>
      </w:tr>
      <w:tr w:rsidR="00A0253E" w:rsidRPr="00DB707E" w14:paraId="3AF6A032" w14:textId="77777777" w:rsidTr="00864629">
        <w:trPr>
          <w:trHeight w:val="187"/>
          <w:jc w:val="center"/>
        </w:trPr>
        <w:tc>
          <w:tcPr>
            <w:tcW w:w="2566" w:type="pct"/>
            <w:gridSpan w:val="4"/>
            <w:shd w:val="clear" w:color="auto" w:fill="auto"/>
          </w:tcPr>
          <w:p w14:paraId="0688922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D1</w:t>
            </w:r>
          </w:p>
        </w:tc>
        <w:tc>
          <w:tcPr>
            <w:tcW w:w="482" w:type="pct"/>
            <w:shd w:val="clear" w:color="auto" w:fill="auto"/>
          </w:tcPr>
          <w:p w14:paraId="405B40D3"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s</w:t>
            </w:r>
          </w:p>
        </w:tc>
        <w:tc>
          <w:tcPr>
            <w:tcW w:w="1952" w:type="pct"/>
            <w:shd w:val="clear" w:color="auto" w:fill="auto"/>
          </w:tcPr>
          <w:p w14:paraId="07D2BF04"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0.84</w:t>
            </w:r>
          </w:p>
        </w:tc>
      </w:tr>
      <w:tr w:rsidR="00A0253E" w:rsidRPr="00DB707E" w14:paraId="2B00D0AB" w14:textId="77777777" w:rsidTr="00864629">
        <w:trPr>
          <w:trHeight w:val="187"/>
          <w:jc w:val="center"/>
        </w:trPr>
        <w:tc>
          <w:tcPr>
            <w:tcW w:w="5000" w:type="pct"/>
            <w:gridSpan w:val="6"/>
          </w:tcPr>
          <w:p w14:paraId="226C6A4B" w14:textId="77777777" w:rsidR="00A0253E" w:rsidRPr="00DB707E" w:rsidRDefault="00A0253E" w:rsidP="00864629">
            <w:pPr>
              <w:pStyle w:val="TAN"/>
            </w:pPr>
            <w:r w:rsidRPr="00DB707E">
              <w:t>Note 1:</w:t>
            </w:r>
            <w:r w:rsidRPr="00DB707E">
              <w:tab/>
              <w:t xml:space="preserve">All configurations are assigned to the UE prior to the start of </w:t>
            </w:r>
            <w:proofErr w:type="gramStart"/>
            <w:r w:rsidRPr="00DB707E">
              <w:t>time period</w:t>
            </w:r>
            <w:proofErr w:type="gramEnd"/>
            <w:r w:rsidRPr="00DB707E">
              <w:t xml:space="preserve"> T1.</w:t>
            </w:r>
          </w:p>
          <w:p w14:paraId="343687B4" w14:textId="77777777" w:rsidR="00A0253E" w:rsidRPr="00DB707E" w:rsidRDefault="00A0253E" w:rsidP="00864629">
            <w:pPr>
              <w:pStyle w:val="TAN"/>
            </w:pPr>
            <w:r w:rsidRPr="00DB707E">
              <w:t>Note 2:</w:t>
            </w:r>
            <w:r w:rsidRPr="00DB707E">
              <w:tab/>
              <w:t>UE-specific PDCCH is not transmitted after T1 starts.</w:t>
            </w:r>
          </w:p>
        </w:tc>
      </w:tr>
    </w:tbl>
    <w:p w14:paraId="59520683" w14:textId="77777777" w:rsidR="00A0253E" w:rsidRPr="00DB707E" w:rsidRDefault="00A0253E" w:rsidP="00A0253E"/>
    <w:p w14:paraId="3AD0B9FD" w14:textId="77777777" w:rsidR="00A0253E" w:rsidRPr="00DB707E" w:rsidRDefault="00A0253E" w:rsidP="00A0253E">
      <w:pPr>
        <w:pStyle w:val="TH"/>
      </w:pPr>
      <w:r w:rsidRPr="00DB707E">
        <w:t>Table A.16.5.1.8.1-3: Cell specific test parameters for FR1 (Cell 1) for in-sync radio link monitoring tests in 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5"/>
        <w:gridCol w:w="2066"/>
        <w:gridCol w:w="850"/>
        <w:gridCol w:w="879"/>
        <w:gridCol w:w="879"/>
        <w:gridCol w:w="879"/>
        <w:gridCol w:w="879"/>
        <w:gridCol w:w="879"/>
      </w:tblGrid>
      <w:tr w:rsidR="00A0253E" w:rsidRPr="00DB707E" w14:paraId="06798FCC" w14:textId="77777777" w:rsidTr="00864629">
        <w:trPr>
          <w:cantSplit/>
          <w:trHeight w:val="187"/>
          <w:jc w:val="center"/>
        </w:trPr>
        <w:tc>
          <w:tcPr>
            <w:tcW w:w="3681" w:type="dxa"/>
            <w:gridSpan w:val="2"/>
            <w:vMerge w:val="restart"/>
            <w:tcBorders>
              <w:top w:val="single" w:sz="4" w:space="0" w:color="auto"/>
              <w:left w:val="single" w:sz="4" w:space="0" w:color="auto"/>
            </w:tcBorders>
          </w:tcPr>
          <w:p w14:paraId="747BF60D" w14:textId="77777777" w:rsidR="00A0253E" w:rsidRPr="00DB707E" w:rsidRDefault="00A0253E" w:rsidP="00864629">
            <w:pPr>
              <w:pStyle w:val="TAH"/>
            </w:pPr>
            <w:r w:rsidRPr="00DB707E">
              <w:t>Parameter</w:t>
            </w:r>
          </w:p>
        </w:tc>
        <w:tc>
          <w:tcPr>
            <w:tcW w:w="850" w:type="dxa"/>
            <w:vMerge w:val="restart"/>
            <w:tcBorders>
              <w:top w:val="single" w:sz="4" w:space="0" w:color="auto"/>
            </w:tcBorders>
          </w:tcPr>
          <w:p w14:paraId="529B3414" w14:textId="77777777" w:rsidR="00A0253E" w:rsidRPr="00DB707E" w:rsidRDefault="00A0253E" w:rsidP="00864629">
            <w:pPr>
              <w:pStyle w:val="TAH"/>
            </w:pPr>
            <w:r w:rsidRPr="00DB707E">
              <w:t>Unit</w:t>
            </w:r>
          </w:p>
        </w:tc>
        <w:tc>
          <w:tcPr>
            <w:tcW w:w="4395" w:type="dxa"/>
            <w:gridSpan w:val="5"/>
            <w:tcBorders>
              <w:top w:val="single" w:sz="4" w:space="0" w:color="auto"/>
            </w:tcBorders>
          </w:tcPr>
          <w:p w14:paraId="2729B7B6" w14:textId="77777777" w:rsidR="00A0253E" w:rsidRPr="00DB707E" w:rsidRDefault="00A0253E" w:rsidP="00864629">
            <w:pPr>
              <w:pStyle w:val="TAH"/>
            </w:pPr>
            <w:r w:rsidRPr="00DB707E">
              <w:t>Test 1</w:t>
            </w:r>
          </w:p>
        </w:tc>
      </w:tr>
      <w:tr w:rsidR="00A0253E" w:rsidRPr="00DB707E" w14:paraId="6D7FE815" w14:textId="77777777" w:rsidTr="00864629">
        <w:trPr>
          <w:cantSplit/>
          <w:trHeight w:val="187"/>
          <w:jc w:val="center"/>
        </w:trPr>
        <w:tc>
          <w:tcPr>
            <w:tcW w:w="3681" w:type="dxa"/>
            <w:gridSpan w:val="2"/>
            <w:vMerge/>
            <w:tcBorders>
              <w:left w:val="single" w:sz="4" w:space="0" w:color="auto"/>
              <w:bottom w:val="single" w:sz="4" w:space="0" w:color="auto"/>
            </w:tcBorders>
          </w:tcPr>
          <w:p w14:paraId="008E2DF3" w14:textId="77777777" w:rsidR="00A0253E" w:rsidRPr="00DB707E" w:rsidRDefault="00A0253E" w:rsidP="00864629">
            <w:pPr>
              <w:pStyle w:val="TAH"/>
            </w:pPr>
          </w:p>
        </w:tc>
        <w:tc>
          <w:tcPr>
            <w:tcW w:w="850" w:type="dxa"/>
            <w:vMerge/>
            <w:tcBorders>
              <w:bottom w:val="single" w:sz="4" w:space="0" w:color="auto"/>
            </w:tcBorders>
          </w:tcPr>
          <w:p w14:paraId="69857687" w14:textId="77777777" w:rsidR="00A0253E" w:rsidRPr="00DB707E" w:rsidRDefault="00A0253E" w:rsidP="00864629">
            <w:pPr>
              <w:pStyle w:val="TAH"/>
            </w:pPr>
          </w:p>
        </w:tc>
        <w:tc>
          <w:tcPr>
            <w:tcW w:w="879" w:type="dxa"/>
            <w:tcBorders>
              <w:bottom w:val="single" w:sz="4" w:space="0" w:color="auto"/>
            </w:tcBorders>
          </w:tcPr>
          <w:p w14:paraId="4020FC2D" w14:textId="77777777" w:rsidR="00A0253E" w:rsidRPr="00DB707E" w:rsidRDefault="00A0253E" w:rsidP="00864629">
            <w:pPr>
              <w:pStyle w:val="TAH"/>
            </w:pPr>
            <w:r w:rsidRPr="00DB707E">
              <w:t>T1</w:t>
            </w:r>
          </w:p>
        </w:tc>
        <w:tc>
          <w:tcPr>
            <w:tcW w:w="879" w:type="dxa"/>
            <w:tcBorders>
              <w:bottom w:val="single" w:sz="4" w:space="0" w:color="auto"/>
            </w:tcBorders>
          </w:tcPr>
          <w:p w14:paraId="4C771533" w14:textId="77777777" w:rsidR="00A0253E" w:rsidRPr="00DB707E" w:rsidRDefault="00A0253E" w:rsidP="00864629">
            <w:pPr>
              <w:pStyle w:val="TAH"/>
            </w:pPr>
            <w:r w:rsidRPr="00DB707E">
              <w:t>T2</w:t>
            </w:r>
          </w:p>
        </w:tc>
        <w:tc>
          <w:tcPr>
            <w:tcW w:w="879" w:type="dxa"/>
            <w:tcBorders>
              <w:bottom w:val="single" w:sz="4" w:space="0" w:color="auto"/>
            </w:tcBorders>
          </w:tcPr>
          <w:p w14:paraId="0F7530FA" w14:textId="77777777" w:rsidR="00A0253E" w:rsidRPr="00DB707E" w:rsidRDefault="00A0253E" w:rsidP="00864629">
            <w:pPr>
              <w:pStyle w:val="TAH"/>
            </w:pPr>
            <w:r w:rsidRPr="00DB707E">
              <w:t>T3</w:t>
            </w:r>
          </w:p>
        </w:tc>
        <w:tc>
          <w:tcPr>
            <w:tcW w:w="879" w:type="dxa"/>
            <w:tcBorders>
              <w:bottom w:val="single" w:sz="4" w:space="0" w:color="auto"/>
            </w:tcBorders>
          </w:tcPr>
          <w:p w14:paraId="1DE4AC6E" w14:textId="77777777" w:rsidR="00A0253E" w:rsidRPr="00DB707E" w:rsidRDefault="00A0253E" w:rsidP="00864629">
            <w:pPr>
              <w:pStyle w:val="TAH"/>
            </w:pPr>
            <w:r w:rsidRPr="00DB707E">
              <w:t>T4</w:t>
            </w:r>
          </w:p>
        </w:tc>
        <w:tc>
          <w:tcPr>
            <w:tcW w:w="879" w:type="dxa"/>
            <w:tcBorders>
              <w:bottom w:val="single" w:sz="4" w:space="0" w:color="auto"/>
            </w:tcBorders>
          </w:tcPr>
          <w:p w14:paraId="68B7C7FB" w14:textId="77777777" w:rsidR="00A0253E" w:rsidRPr="00DB707E" w:rsidRDefault="00A0253E" w:rsidP="00864629">
            <w:pPr>
              <w:pStyle w:val="TAH"/>
            </w:pPr>
            <w:r w:rsidRPr="00DB707E">
              <w:t>T5</w:t>
            </w:r>
          </w:p>
        </w:tc>
      </w:tr>
      <w:tr w:rsidR="00A0253E" w:rsidRPr="00DB707E" w14:paraId="442A52D4" w14:textId="77777777" w:rsidTr="00864629">
        <w:trPr>
          <w:cantSplit/>
          <w:trHeight w:val="187"/>
          <w:jc w:val="center"/>
        </w:trPr>
        <w:tc>
          <w:tcPr>
            <w:tcW w:w="3681" w:type="dxa"/>
            <w:gridSpan w:val="2"/>
            <w:tcBorders>
              <w:left w:val="single" w:sz="4" w:space="0" w:color="auto"/>
              <w:bottom w:val="single" w:sz="4" w:space="0" w:color="auto"/>
            </w:tcBorders>
          </w:tcPr>
          <w:p w14:paraId="5EF77027"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CCH DMRS to SSS</w:t>
            </w:r>
          </w:p>
        </w:tc>
        <w:tc>
          <w:tcPr>
            <w:tcW w:w="850" w:type="dxa"/>
            <w:tcBorders>
              <w:bottom w:val="single" w:sz="4" w:space="0" w:color="auto"/>
            </w:tcBorders>
          </w:tcPr>
          <w:p w14:paraId="55967231"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shd w:val="clear" w:color="auto" w:fill="auto"/>
          </w:tcPr>
          <w:p w14:paraId="07A79C78"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13B05BCE" w14:textId="77777777" w:rsidTr="00864629">
        <w:trPr>
          <w:cantSplit/>
          <w:trHeight w:val="187"/>
          <w:jc w:val="center"/>
        </w:trPr>
        <w:tc>
          <w:tcPr>
            <w:tcW w:w="3681" w:type="dxa"/>
            <w:gridSpan w:val="2"/>
            <w:tcBorders>
              <w:left w:val="single" w:sz="4" w:space="0" w:color="auto"/>
              <w:bottom w:val="single" w:sz="4" w:space="0" w:color="auto"/>
            </w:tcBorders>
          </w:tcPr>
          <w:p w14:paraId="26B86170"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CCH to PDCCH DMRS</w:t>
            </w:r>
          </w:p>
        </w:tc>
        <w:tc>
          <w:tcPr>
            <w:tcW w:w="850" w:type="dxa"/>
            <w:tcBorders>
              <w:bottom w:val="single" w:sz="4" w:space="0" w:color="auto"/>
            </w:tcBorders>
          </w:tcPr>
          <w:p w14:paraId="0A7ED80A"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bottom w:val="single" w:sz="4" w:space="0" w:color="auto"/>
            </w:tcBorders>
            <w:shd w:val="clear" w:color="auto" w:fill="auto"/>
          </w:tcPr>
          <w:p w14:paraId="3F329CA6"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68DF5CDA" w14:textId="77777777" w:rsidTr="00864629">
        <w:trPr>
          <w:cantSplit/>
          <w:trHeight w:val="187"/>
          <w:jc w:val="center"/>
        </w:trPr>
        <w:tc>
          <w:tcPr>
            <w:tcW w:w="3681" w:type="dxa"/>
            <w:gridSpan w:val="2"/>
            <w:tcBorders>
              <w:left w:val="single" w:sz="4" w:space="0" w:color="auto"/>
              <w:bottom w:val="single" w:sz="4" w:space="0" w:color="auto"/>
            </w:tcBorders>
          </w:tcPr>
          <w:p w14:paraId="6FBEBCF5"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BCH DMRS to SSS</w:t>
            </w:r>
          </w:p>
        </w:tc>
        <w:tc>
          <w:tcPr>
            <w:tcW w:w="850" w:type="dxa"/>
            <w:tcBorders>
              <w:bottom w:val="single" w:sz="4" w:space="0" w:color="auto"/>
            </w:tcBorders>
          </w:tcPr>
          <w:p w14:paraId="0363FC04"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bottom w:val="nil"/>
            </w:tcBorders>
            <w:shd w:val="clear" w:color="auto" w:fill="auto"/>
          </w:tcPr>
          <w:p w14:paraId="2DC7E66B" w14:textId="77777777" w:rsidR="00A0253E" w:rsidRPr="00DB707E" w:rsidRDefault="00A0253E" w:rsidP="00864629">
            <w:pPr>
              <w:keepNext/>
              <w:keepLines/>
              <w:spacing w:after="0"/>
              <w:jc w:val="center"/>
              <w:rPr>
                <w:rFonts w:ascii="Arial" w:hAnsi="Arial"/>
                <w:sz w:val="18"/>
              </w:rPr>
            </w:pPr>
            <w:r w:rsidRPr="00DB707E">
              <w:rPr>
                <w:rFonts w:ascii="Arial" w:hAnsi="Arial"/>
                <w:sz w:val="18"/>
              </w:rPr>
              <w:t>0</w:t>
            </w:r>
          </w:p>
        </w:tc>
      </w:tr>
      <w:tr w:rsidR="00A0253E" w:rsidRPr="00DB707E" w14:paraId="4A599C80" w14:textId="77777777" w:rsidTr="00864629">
        <w:trPr>
          <w:cantSplit/>
          <w:trHeight w:val="187"/>
          <w:jc w:val="center"/>
        </w:trPr>
        <w:tc>
          <w:tcPr>
            <w:tcW w:w="3681" w:type="dxa"/>
            <w:gridSpan w:val="2"/>
            <w:tcBorders>
              <w:left w:val="single" w:sz="4" w:space="0" w:color="auto"/>
              <w:bottom w:val="single" w:sz="4" w:space="0" w:color="auto"/>
            </w:tcBorders>
          </w:tcPr>
          <w:p w14:paraId="5BFA0A0F"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BCH to PBCH DMRS</w:t>
            </w:r>
          </w:p>
        </w:tc>
        <w:tc>
          <w:tcPr>
            <w:tcW w:w="850" w:type="dxa"/>
            <w:tcBorders>
              <w:bottom w:val="single" w:sz="4" w:space="0" w:color="auto"/>
            </w:tcBorders>
          </w:tcPr>
          <w:p w14:paraId="2260CCC0"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769B996B" w14:textId="77777777" w:rsidR="00A0253E" w:rsidRPr="00DB707E" w:rsidRDefault="00A0253E" w:rsidP="00864629">
            <w:pPr>
              <w:keepNext/>
              <w:keepLines/>
              <w:spacing w:after="0"/>
              <w:jc w:val="center"/>
              <w:rPr>
                <w:rFonts w:ascii="Arial" w:hAnsi="Arial"/>
                <w:sz w:val="18"/>
              </w:rPr>
            </w:pPr>
          </w:p>
        </w:tc>
      </w:tr>
      <w:tr w:rsidR="00A0253E" w:rsidRPr="00DB707E" w14:paraId="7164B69B" w14:textId="77777777" w:rsidTr="00864629">
        <w:trPr>
          <w:cantSplit/>
          <w:trHeight w:val="187"/>
          <w:jc w:val="center"/>
        </w:trPr>
        <w:tc>
          <w:tcPr>
            <w:tcW w:w="3681" w:type="dxa"/>
            <w:gridSpan w:val="2"/>
            <w:tcBorders>
              <w:left w:val="single" w:sz="4" w:space="0" w:color="auto"/>
              <w:bottom w:val="single" w:sz="4" w:space="0" w:color="auto"/>
            </w:tcBorders>
          </w:tcPr>
          <w:p w14:paraId="6AD5B370"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SS to SSS</w:t>
            </w:r>
          </w:p>
        </w:tc>
        <w:tc>
          <w:tcPr>
            <w:tcW w:w="850" w:type="dxa"/>
            <w:tcBorders>
              <w:bottom w:val="single" w:sz="4" w:space="0" w:color="auto"/>
            </w:tcBorders>
          </w:tcPr>
          <w:p w14:paraId="2351C0D5"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125F69A6" w14:textId="77777777" w:rsidR="00A0253E" w:rsidRPr="00DB707E" w:rsidRDefault="00A0253E" w:rsidP="00864629">
            <w:pPr>
              <w:keepNext/>
              <w:keepLines/>
              <w:spacing w:after="0"/>
              <w:jc w:val="center"/>
              <w:rPr>
                <w:rFonts w:ascii="Arial" w:hAnsi="Arial"/>
                <w:sz w:val="18"/>
              </w:rPr>
            </w:pPr>
          </w:p>
        </w:tc>
      </w:tr>
      <w:tr w:rsidR="00A0253E" w:rsidRPr="00DB707E" w14:paraId="24F5A62C" w14:textId="77777777" w:rsidTr="00864629">
        <w:trPr>
          <w:cantSplit/>
          <w:trHeight w:val="187"/>
          <w:jc w:val="center"/>
        </w:trPr>
        <w:tc>
          <w:tcPr>
            <w:tcW w:w="3681" w:type="dxa"/>
            <w:gridSpan w:val="2"/>
            <w:tcBorders>
              <w:left w:val="single" w:sz="4" w:space="0" w:color="auto"/>
              <w:bottom w:val="single" w:sz="4" w:space="0" w:color="auto"/>
            </w:tcBorders>
          </w:tcPr>
          <w:p w14:paraId="3FBE4614"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 xml:space="preserve">EPRE ratio of PDSCH DMRS to SSS </w:t>
            </w:r>
          </w:p>
        </w:tc>
        <w:tc>
          <w:tcPr>
            <w:tcW w:w="850" w:type="dxa"/>
            <w:tcBorders>
              <w:bottom w:val="single" w:sz="4" w:space="0" w:color="auto"/>
            </w:tcBorders>
          </w:tcPr>
          <w:p w14:paraId="01934B28"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0AB6E180" w14:textId="77777777" w:rsidR="00A0253E" w:rsidRPr="00DB707E" w:rsidRDefault="00A0253E" w:rsidP="00864629">
            <w:pPr>
              <w:keepNext/>
              <w:keepLines/>
              <w:spacing w:after="0"/>
              <w:jc w:val="center"/>
              <w:rPr>
                <w:rFonts w:ascii="Arial" w:hAnsi="Arial"/>
                <w:sz w:val="18"/>
              </w:rPr>
            </w:pPr>
          </w:p>
        </w:tc>
      </w:tr>
      <w:tr w:rsidR="00A0253E" w:rsidRPr="00DB707E" w14:paraId="22A8D928" w14:textId="77777777" w:rsidTr="00864629">
        <w:trPr>
          <w:cantSplit/>
          <w:trHeight w:val="187"/>
          <w:jc w:val="center"/>
        </w:trPr>
        <w:tc>
          <w:tcPr>
            <w:tcW w:w="3681" w:type="dxa"/>
            <w:gridSpan w:val="2"/>
            <w:tcBorders>
              <w:left w:val="single" w:sz="4" w:space="0" w:color="auto"/>
              <w:bottom w:val="single" w:sz="4" w:space="0" w:color="auto"/>
            </w:tcBorders>
          </w:tcPr>
          <w:p w14:paraId="7EF4AD93"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PDSCH to PDSCH DMRS</w:t>
            </w:r>
          </w:p>
        </w:tc>
        <w:tc>
          <w:tcPr>
            <w:tcW w:w="850" w:type="dxa"/>
            <w:tcBorders>
              <w:bottom w:val="single" w:sz="4" w:space="0" w:color="auto"/>
            </w:tcBorders>
          </w:tcPr>
          <w:p w14:paraId="0BB3E2D2"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0F113848" w14:textId="77777777" w:rsidR="00A0253E" w:rsidRPr="00DB707E" w:rsidRDefault="00A0253E" w:rsidP="00864629">
            <w:pPr>
              <w:keepNext/>
              <w:keepLines/>
              <w:spacing w:after="0"/>
              <w:jc w:val="center"/>
              <w:rPr>
                <w:rFonts w:ascii="Arial" w:hAnsi="Arial"/>
                <w:sz w:val="18"/>
              </w:rPr>
            </w:pPr>
          </w:p>
        </w:tc>
      </w:tr>
      <w:tr w:rsidR="00A0253E" w:rsidRPr="00DB707E" w14:paraId="46E67060" w14:textId="77777777" w:rsidTr="00864629">
        <w:trPr>
          <w:cantSplit/>
          <w:trHeight w:val="187"/>
          <w:jc w:val="center"/>
        </w:trPr>
        <w:tc>
          <w:tcPr>
            <w:tcW w:w="3681" w:type="dxa"/>
            <w:gridSpan w:val="2"/>
            <w:tcBorders>
              <w:left w:val="single" w:sz="4" w:space="0" w:color="auto"/>
              <w:bottom w:val="single" w:sz="4" w:space="0" w:color="auto"/>
            </w:tcBorders>
          </w:tcPr>
          <w:p w14:paraId="429F9372"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OCNG DMRS to SSS</w:t>
            </w:r>
          </w:p>
        </w:tc>
        <w:tc>
          <w:tcPr>
            <w:tcW w:w="850" w:type="dxa"/>
            <w:tcBorders>
              <w:bottom w:val="single" w:sz="4" w:space="0" w:color="auto"/>
            </w:tcBorders>
          </w:tcPr>
          <w:p w14:paraId="7EE853ED"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bottom w:val="nil"/>
            </w:tcBorders>
            <w:shd w:val="clear" w:color="auto" w:fill="auto"/>
          </w:tcPr>
          <w:p w14:paraId="31E8B14C" w14:textId="77777777" w:rsidR="00A0253E" w:rsidRPr="00DB707E" w:rsidRDefault="00A0253E" w:rsidP="00864629">
            <w:pPr>
              <w:keepNext/>
              <w:keepLines/>
              <w:spacing w:after="0"/>
              <w:jc w:val="center"/>
              <w:rPr>
                <w:rFonts w:ascii="Arial" w:hAnsi="Arial"/>
                <w:sz w:val="18"/>
              </w:rPr>
            </w:pPr>
          </w:p>
        </w:tc>
      </w:tr>
      <w:tr w:rsidR="00A0253E" w:rsidRPr="00DB707E" w14:paraId="117AD72D" w14:textId="77777777" w:rsidTr="00864629">
        <w:trPr>
          <w:cantSplit/>
          <w:trHeight w:val="187"/>
          <w:jc w:val="center"/>
        </w:trPr>
        <w:tc>
          <w:tcPr>
            <w:tcW w:w="3681" w:type="dxa"/>
            <w:gridSpan w:val="2"/>
            <w:tcBorders>
              <w:left w:val="single" w:sz="4" w:space="0" w:color="auto"/>
              <w:bottom w:val="single" w:sz="4" w:space="0" w:color="auto"/>
            </w:tcBorders>
          </w:tcPr>
          <w:p w14:paraId="1171DC75" w14:textId="77777777" w:rsidR="00A0253E" w:rsidRPr="00DB707E" w:rsidRDefault="00A0253E" w:rsidP="00864629">
            <w:pPr>
              <w:keepNext/>
              <w:keepLines/>
              <w:spacing w:after="0"/>
              <w:rPr>
                <w:rFonts w:ascii="Arial" w:hAnsi="Arial"/>
                <w:sz w:val="18"/>
              </w:rPr>
            </w:pPr>
            <w:r w:rsidRPr="00DB707E">
              <w:rPr>
                <w:rFonts w:ascii="Arial" w:hAnsi="Arial"/>
                <w:sz w:val="18"/>
                <w:lang w:eastAsia="ja-JP"/>
              </w:rPr>
              <w:t>EPRE ratio of OCNG to OCNG DMRS</w:t>
            </w:r>
          </w:p>
        </w:tc>
        <w:tc>
          <w:tcPr>
            <w:tcW w:w="850" w:type="dxa"/>
            <w:tcBorders>
              <w:bottom w:val="single" w:sz="4" w:space="0" w:color="auto"/>
            </w:tcBorders>
          </w:tcPr>
          <w:p w14:paraId="58233637"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4395" w:type="dxa"/>
            <w:gridSpan w:val="5"/>
            <w:tcBorders>
              <w:top w:val="nil"/>
            </w:tcBorders>
            <w:shd w:val="clear" w:color="auto" w:fill="auto"/>
          </w:tcPr>
          <w:p w14:paraId="59E3C148" w14:textId="77777777" w:rsidR="00A0253E" w:rsidRPr="00DB707E" w:rsidRDefault="00A0253E" w:rsidP="00864629">
            <w:pPr>
              <w:keepNext/>
              <w:keepLines/>
              <w:spacing w:after="0"/>
              <w:jc w:val="center"/>
              <w:rPr>
                <w:rFonts w:ascii="Arial" w:hAnsi="Arial"/>
                <w:sz w:val="18"/>
              </w:rPr>
            </w:pPr>
          </w:p>
        </w:tc>
      </w:tr>
      <w:tr w:rsidR="00A0253E" w:rsidRPr="00DB707E" w14:paraId="67980650" w14:textId="77777777" w:rsidTr="00864629">
        <w:trPr>
          <w:cantSplit/>
          <w:trHeight w:val="187"/>
          <w:jc w:val="center"/>
        </w:trPr>
        <w:tc>
          <w:tcPr>
            <w:tcW w:w="1615" w:type="dxa"/>
            <w:tcBorders>
              <w:bottom w:val="nil"/>
            </w:tcBorders>
            <w:shd w:val="clear" w:color="auto" w:fill="auto"/>
          </w:tcPr>
          <w:p w14:paraId="309DA208" w14:textId="77777777" w:rsidR="00A0253E" w:rsidRPr="00DB707E" w:rsidRDefault="00A0253E" w:rsidP="00864629">
            <w:pPr>
              <w:keepNext/>
              <w:keepLines/>
              <w:spacing w:after="0"/>
              <w:rPr>
                <w:rFonts w:ascii="Arial" w:hAnsi="Arial"/>
                <w:sz w:val="18"/>
              </w:rPr>
            </w:pPr>
            <w:r w:rsidRPr="00DB707E">
              <w:rPr>
                <w:rFonts w:ascii="Arial" w:hAnsi="Arial"/>
                <w:sz w:val="18"/>
              </w:rPr>
              <w:t>SNR on RLM-RS</w:t>
            </w:r>
          </w:p>
        </w:tc>
        <w:tc>
          <w:tcPr>
            <w:tcW w:w="2066" w:type="dxa"/>
          </w:tcPr>
          <w:p w14:paraId="2A5DC7B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850" w:type="dxa"/>
            <w:tcBorders>
              <w:bottom w:val="nil"/>
            </w:tcBorders>
            <w:shd w:val="clear" w:color="auto" w:fill="auto"/>
          </w:tcPr>
          <w:p w14:paraId="6AC3F499"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w:t>
            </w:r>
          </w:p>
        </w:tc>
        <w:tc>
          <w:tcPr>
            <w:tcW w:w="879" w:type="dxa"/>
          </w:tcPr>
          <w:p w14:paraId="7A8B7D1A" w14:textId="77777777" w:rsidR="00A0253E" w:rsidRPr="00DB707E" w:rsidRDefault="00A0253E" w:rsidP="00864629">
            <w:pPr>
              <w:keepNext/>
              <w:keepLines/>
              <w:spacing w:after="0"/>
              <w:jc w:val="center"/>
              <w:rPr>
                <w:rFonts w:ascii="Arial" w:hAnsi="Arial"/>
                <w:noProof/>
                <w:sz w:val="18"/>
              </w:rPr>
            </w:pPr>
            <w:r w:rsidRPr="00DB707E">
              <w:rPr>
                <w:rFonts w:ascii="Arial" w:eastAsia="MS Mincho" w:hAnsi="Arial"/>
                <w:sz w:val="18"/>
              </w:rPr>
              <w:t>1</w:t>
            </w:r>
          </w:p>
        </w:tc>
        <w:tc>
          <w:tcPr>
            <w:tcW w:w="879" w:type="dxa"/>
          </w:tcPr>
          <w:p w14:paraId="544B4162" w14:textId="77777777" w:rsidR="00A0253E" w:rsidRPr="00DB707E" w:rsidRDefault="00A0253E" w:rsidP="00864629">
            <w:pPr>
              <w:keepNext/>
              <w:keepLines/>
              <w:spacing w:after="0"/>
              <w:jc w:val="center"/>
              <w:rPr>
                <w:rFonts w:ascii="Arial" w:hAnsi="Arial"/>
                <w:noProof/>
                <w:sz w:val="18"/>
              </w:rPr>
            </w:pPr>
            <w:r w:rsidRPr="00DB707E">
              <w:rPr>
                <w:rFonts w:ascii="Arial" w:eastAsia="MS Mincho" w:hAnsi="Arial"/>
                <w:sz w:val="18"/>
              </w:rPr>
              <w:t>-7</w:t>
            </w:r>
          </w:p>
        </w:tc>
        <w:tc>
          <w:tcPr>
            <w:tcW w:w="879" w:type="dxa"/>
          </w:tcPr>
          <w:p w14:paraId="66183F04" w14:textId="77777777" w:rsidR="00A0253E" w:rsidRPr="00DB707E" w:rsidRDefault="00A0253E" w:rsidP="00864629">
            <w:pPr>
              <w:keepNext/>
              <w:keepLines/>
              <w:spacing w:after="0"/>
              <w:jc w:val="center"/>
              <w:rPr>
                <w:rFonts w:ascii="Arial" w:hAnsi="Arial"/>
                <w:noProof/>
                <w:sz w:val="18"/>
              </w:rPr>
            </w:pPr>
            <w:r w:rsidRPr="00DB707E">
              <w:rPr>
                <w:rFonts w:ascii="Arial" w:eastAsia="MS Mincho" w:hAnsi="Arial"/>
                <w:sz w:val="18"/>
              </w:rPr>
              <w:t>-15</w:t>
            </w:r>
          </w:p>
        </w:tc>
        <w:tc>
          <w:tcPr>
            <w:tcW w:w="879" w:type="dxa"/>
          </w:tcPr>
          <w:p w14:paraId="4B36644E"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5</w:t>
            </w:r>
          </w:p>
        </w:tc>
        <w:tc>
          <w:tcPr>
            <w:tcW w:w="879" w:type="dxa"/>
          </w:tcPr>
          <w:p w14:paraId="00B2D4BD" w14:textId="77777777" w:rsidR="00A0253E" w:rsidRPr="00DB707E" w:rsidRDefault="00A0253E" w:rsidP="00864629">
            <w:pPr>
              <w:keepNext/>
              <w:keepLines/>
              <w:spacing w:after="0"/>
              <w:jc w:val="center"/>
              <w:rPr>
                <w:rFonts w:ascii="Arial" w:hAnsi="Arial"/>
                <w:noProof/>
                <w:sz w:val="18"/>
              </w:rPr>
            </w:pPr>
            <w:r w:rsidRPr="00DB707E">
              <w:rPr>
                <w:rFonts w:ascii="Arial" w:eastAsia="MS Mincho" w:hAnsi="Arial"/>
                <w:sz w:val="18"/>
              </w:rPr>
              <w:t>1</w:t>
            </w:r>
          </w:p>
        </w:tc>
      </w:tr>
      <w:tr w:rsidR="00A0253E" w:rsidRPr="00DB707E" w14:paraId="1C5963FF" w14:textId="77777777" w:rsidTr="00864629">
        <w:trPr>
          <w:cantSplit/>
          <w:trHeight w:val="187"/>
          <w:jc w:val="center"/>
        </w:trPr>
        <w:tc>
          <w:tcPr>
            <w:tcW w:w="1615" w:type="dxa"/>
            <w:tcBorders>
              <w:top w:val="nil"/>
              <w:bottom w:val="nil"/>
            </w:tcBorders>
            <w:shd w:val="clear" w:color="auto" w:fill="auto"/>
          </w:tcPr>
          <w:p w14:paraId="4E3718FC" w14:textId="77777777" w:rsidR="00A0253E" w:rsidRPr="00DB707E" w:rsidRDefault="00A0253E" w:rsidP="00864629">
            <w:pPr>
              <w:keepNext/>
              <w:keepLines/>
              <w:spacing w:after="0"/>
              <w:rPr>
                <w:rFonts w:ascii="Arial" w:hAnsi="Arial"/>
                <w:sz w:val="18"/>
              </w:rPr>
            </w:pPr>
          </w:p>
        </w:tc>
        <w:tc>
          <w:tcPr>
            <w:tcW w:w="2066" w:type="dxa"/>
          </w:tcPr>
          <w:p w14:paraId="32C64C65"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850" w:type="dxa"/>
            <w:tcBorders>
              <w:top w:val="nil"/>
              <w:bottom w:val="nil"/>
            </w:tcBorders>
            <w:shd w:val="clear" w:color="auto" w:fill="auto"/>
          </w:tcPr>
          <w:p w14:paraId="7C6D9827" w14:textId="77777777" w:rsidR="00A0253E" w:rsidRPr="00DB707E" w:rsidRDefault="00A0253E" w:rsidP="00864629">
            <w:pPr>
              <w:keepNext/>
              <w:keepLines/>
              <w:spacing w:after="0"/>
              <w:jc w:val="center"/>
              <w:rPr>
                <w:rFonts w:ascii="Arial" w:hAnsi="Arial"/>
                <w:sz w:val="18"/>
              </w:rPr>
            </w:pPr>
          </w:p>
        </w:tc>
        <w:tc>
          <w:tcPr>
            <w:tcW w:w="879" w:type="dxa"/>
          </w:tcPr>
          <w:p w14:paraId="13730BB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c>
          <w:tcPr>
            <w:tcW w:w="879" w:type="dxa"/>
          </w:tcPr>
          <w:p w14:paraId="3F95A647" w14:textId="77777777" w:rsidR="00A0253E" w:rsidRPr="00DB707E" w:rsidRDefault="00A0253E" w:rsidP="00864629">
            <w:pPr>
              <w:keepNext/>
              <w:keepLines/>
              <w:spacing w:after="0"/>
              <w:jc w:val="center"/>
              <w:rPr>
                <w:rFonts w:ascii="Arial" w:hAnsi="Arial"/>
                <w:noProof/>
                <w:sz w:val="18"/>
              </w:rPr>
            </w:pPr>
            <w:r w:rsidRPr="00DB707E">
              <w:rPr>
                <w:rFonts w:ascii="Arial" w:eastAsia="MS Mincho" w:hAnsi="Arial"/>
                <w:sz w:val="18"/>
              </w:rPr>
              <w:t>-7</w:t>
            </w:r>
          </w:p>
        </w:tc>
        <w:tc>
          <w:tcPr>
            <w:tcW w:w="879" w:type="dxa"/>
          </w:tcPr>
          <w:p w14:paraId="6B18C51C" w14:textId="77777777" w:rsidR="00A0253E" w:rsidRPr="00DB707E" w:rsidRDefault="00A0253E" w:rsidP="00864629">
            <w:pPr>
              <w:keepNext/>
              <w:keepLines/>
              <w:spacing w:after="0"/>
              <w:jc w:val="center"/>
              <w:rPr>
                <w:rFonts w:ascii="Arial" w:hAnsi="Arial"/>
                <w:noProof/>
                <w:sz w:val="18"/>
              </w:rPr>
            </w:pPr>
            <w:r w:rsidRPr="00DB707E">
              <w:rPr>
                <w:rFonts w:ascii="Arial" w:eastAsia="MS Mincho" w:hAnsi="Arial"/>
                <w:sz w:val="18"/>
              </w:rPr>
              <w:t>-15</w:t>
            </w:r>
          </w:p>
        </w:tc>
        <w:tc>
          <w:tcPr>
            <w:tcW w:w="879" w:type="dxa"/>
          </w:tcPr>
          <w:p w14:paraId="304EC2C7"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5</w:t>
            </w:r>
          </w:p>
        </w:tc>
        <w:tc>
          <w:tcPr>
            <w:tcW w:w="879" w:type="dxa"/>
          </w:tcPr>
          <w:p w14:paraId="58930CA8"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402DFEB2" w14:textId="77777777" w:rsidTr="00864629">
        <w:trPr>
          <w:cantSplit/>
          <w:trHeight w:val="187"/>
          <w:jc w:val="center"/>
        </w:trPr>
        <w:tc>
          <w:tcPr>
            <w:tcW w:w="1615" w:type="dxa"/>
            <w:tcBorders>
              <w:top w:val="nil"/>
            </w:tcBorders>
            <w:shd w:val="clear" w:color="auto" w:fill="auto"/>
          </w:tcPr>
          <w:p w14:paraId="2C5DF4BF" w14:textId="77777777" w:rsidR="00A0253E" w:rsidRPr="00DB707E" w:rsidRDefault="00A0253E" w:rsidP="00864629">
            <w:pPr>
              <w:keepNext/>
              <w:keepLines/>
              <w:spacing w:after="0"/>
              <w:rPr>
                <w:rFonts w:ascii="Arial" w:hAnsi="Arial"/>
                <w:sz w:val="18"/>
              </w:rPr>
            </w:pPr>
          </w:p>
        </w:tc>
        <w:tc>
          <w:tcPr>
            <w:tcW w:w="2066" w:type="dxa"/>
          </w:tcPr>
          <w:p w14:paraId="2B83055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850" w:type="dxa"/>
            <w:tcBorders>
              <w:top w:val="nil"/>
            </w:tcBorders>
            <w:shd w:val="clear" w:color="auto" w:fill="auto"/>
          </w:tcPr>
          <w:p w14:paraId="5C7014FF" w14:textId="77777777" w:rsidR="00A0253E" w:rsidRPr="00DB707E" w:rsidRDefault="00A0253E" w:rsidP="00864629">
            <w:pPr>
              <w:keepNext/>
              <w:keepLines/>
              <w:spacing w:after="0"/>
              <w:jc w:val="center"/>
              <w:rPr>
                <w:rFonts w:ascii="Arial" w:hAnsi="Arial"/>
                <w:sz w:val="18"/>
              </w:rPr>
            </w:pPr>
          </w:p>
        </w:tc>
        <w:tc>
          <w:tcPr>
            <w:tcW w:w="879" w:type="dxa"/>
          </w:tcPr>
          <w:p w14:paraId="52E25E4A"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c>
          <w:tcPr>
            <w:tcW w:w="879" w:type="dxa"/>
          </w:tcPr>
          <w:p w14:paraId="51482D0D" w14:textId="77777777" w:rsidR="00A0253E" w:rsidRPr="00DB707E" w:rsidRDefault="00A0253E" w:rsidP="00864629">
            <w:pPr>
              <w:keepNext/>
              <w:keepLines/>
              <w:spacing w:after="0"/>
              <w:jc w:val="center"/>
              <w:rPr>
                <w:rFonts w:ascii="Arial" w:hAnsi="Arial"/>
                <w:noProof/>
                <w:sz w:val="18"/>
              </w:rPr>
            </w:pPr>
            <w:r w:rsidRPr="00DB707E">
              <w:rPr>
                <w:rFonts w:ascii="Arial" w:eastAsia="MS Mincho" w:hAnsi="Arial"/>
                <w:sz w:val="18"/>
              </w:rPr>
              <w:t>-7</w:t>
            </w:r>
          </w:p>
        </w:tc>
        <w:tc>
          <w:tcPr>
            <w:tcW w:w="879" w:type="dxa"/>
          </w:tcPr>
          <w:p w14:paraId="58F52257" w14:textId="77777777" w:rsidR="00A0253E" w:rsidRPr="00DB707E" w:rsidRDefault="00A0253E" w:rsidP="00864629">
            <w:pPr>
              <w:keepNext/>
              <w:keepLines/>
              <w:spacing w:after="0"/>
              <w:jc w:val="center"/>
              <w:rPr>
                <w:rFonts w:ascii="Arial" w:hAnsi="Arial"/>
                <w:noProof/>
                <w:sz w:val="18"/>
              </w:rPr>
            </w:pPr>
            <w:r w:rsidRPr="00DB707E">
              <w:rPr>
                <w:rFonts w:ascii="Arial" w:eastAsia="MS Mincho" w:hAnsi="Arial"/>
                <w:sz w:val="18"/>
              </w:rPr>
              <w:t>-15</w:t>
            </w:r>
          </w:p>
        </w:tc>
        <w:tc>
          <w:tcPr>
            <w:tcW w:w="879" w:type="dxa"/>
          </w:tcPr>
          <w:p w14:paraId="4F333C8B"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4.5</w:t>
            </w:r>
          </w:p>
        </w:tc>
        <w:tc>
          <w:tcPr>
            <w:tcW w:w="879" w:type="dxa"/>
          </w:tcPr>
          <w:p w14:paraId="7BA691A2" w14:textId="77777777" w:rsidR="00A0253E" w:rsidRPr="00DB707E" w:rsidRDefault="00A0253E" w:rsidP="00864629">
            <w:pPr>
              <w:keepNext/>
              <w:keepLines/>
              <w:spacing w:after="0"/>
              <w:jc w:val="center"/>
              <w:rPr>
                <w:rFonts w:ascii="Arial" w:hAnsi="Arial"/>
                <w:noProof/>
                <w:sz w:val="18"/>
              </w:rPr>
            </w:pPr>
            <w:r w:rsidRPr="00DB707E">
              <w:rPr>
                <w:rFonts w:ascii="Arial" w:hAnsi="Arial"/>
                <w:noProof/>
                <w:sz w:val="18"/>
              </w:rPr>
              <w:t>1</w:t>
            </w:r>
          </w:p>
        </w:tc>
      </w:tr>
      <w:tr w:rsidR="00A0253E" w:rsidRPr="00DB707E" w14:paraId="25FF220D" w14:textId="77777777" w:rsidTr="00864629">
        <w:trPr>
          <w:cantSplit/>
          <w:trHeight w:val="187"/>
          <w:jc w:val="center"/>
        </w:trPr>
        <w:tc>
          <w:tcPr>
            <w:tcW w:w="1615" w:type="dxa"/>
            <w:tcBorders>
              <w:bottom w:val="nil"/>
            </w:tcBorders>
            <w:shd w:val="clear" w:color="auto" w:fill="auto"/>
          </w:tcPr>
          <w:p w14:paraId="3F90BC78" w14:textId="77777777" w:rsidR="00A0253E" w:rsidRPr="00DB707E" w:rsidRDefault="00A0253E" w:rsidP="00864629">
            <w:pPr>
              <w:keepNext/>
              <w:keepLines/>
              <w:spacing w:after="0"/>
              <w:rPr>
                <w:rFonts w:ascii="Arial" w:hAnsi="Arial"/>
                <w:sz w:val="18"/>
              </w:rPr>
            </w:pPr>
            <w:r w:rsidRPr="00DB707E">
              <w:rPr>
                <w:rFonts w:ascii="Arial" w:hAnsi="Arial"/>
                <w:position w:val="-12"/>
                <w:sz w:val="18"/>
              </w:rPr>
              <w:object w:dxaOrig="420" w:dyaOrig="360" w14:anchorId="3B06BBDC">
                <v:shape id="_x0000_i2240" type="#_x0000_t75" style="width:20.75pt;height:20.75pt" o:ole="" fillcolor="window">
                  <v:imagedata r:id="rId149" o:title=""/>
                </v:shape>
                <o:OLEObject Type="Embed" ProgID="Equation.3" ShapeID="_x0000_i2240" DrawAspect="Content" ObjectID="_1731331470" r:id="rId174"/>
              </w:object>
            </w:r>
          </w:p>
        </w:tc>
        <w:tc>
          <w:tcPr>
            <w:tcW w:w="2066" w:type="dxa"/>
          </w:tcPr>
          <w:p w14:paraId="2E9B1E36"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850" w:type="dxa"/>
            <w:tcBorders>
              <w:bottom w:val="nil"/>
            </w:tcBorders>
            <w:shd w:val="clear" w:color="auto" w:fill="auto"/>
          </w:tcPr>
          <w:p w14:paraId="0FE2D68F"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m/15 kHz</w:t>
            </w:r>
          </w:p>
        </w:tc>
        <w:tc>
          <w:tcPr>
            <w:tcW w:w="4395" w:type="dxa"/>
            <w:gridSpan w:val="5"/>
          </w:tcPr>
          <w:p w14:paraId="0C4DF6BB" w14:textId="77777777" w:rsidR="00A0253E" w:rsidRPr="00DB707E" w:rsidRDefault="00A0253E" w:rsidP="00864629">
            <w:pPr>
              <w:keepNext/>
              <w:keepLines/>
              <w:spacing w:after="0"/>
              <w:jc w:val="center"/>
              <w:rPr>
                <w:rFonts w:ascii="Arial" w:hAnsi="Arial"/>
                <w:sz w:val="18"/>
              </w:rPr>
            </w:pPr>
            <w:r w:rsidRPr="00DB707E">
              <w:rPr>
                <w:rFonts w:ascii="Arial" w:hAnsi="Arial"/>
                <w:sz w:val="18"/>
              </w:rPr>
              <w:t>-98</w:t>
            </w:r>
          </w:p>
        </w:tc>
      </w:tr>
      <w:tr w:rsidR="00A0253E" w:rsidRPr="00DB707E" w14:paraId="1ACCD9EE" w14:textId="77777777" w:rsidTr="00864629">
        <w:trPr>
          <w:cantSplit/>
          <w:trHeight w:val="187"/>
          <w:jc w:val="center"/>
        </w:trPr>
        <w:tc>
          <w:tcPr>
            <w:tcW w:w="1615" w:type="dxa"/>
            <w:tcBorders>
              <w:top w:val="nil"/>
              <w:bottom w:val="nil"/>
            </w:tcBorders>
            <w:shd w:val="clear" w:color="auto" w:fill="auto"/>
          </w:tcPr>
          <w:p w14:paraId="47CA1674" w14:textId="77777777" w:rsidR="00A0253E" w:rsidRPr="00DB707E" w:rsidRDefault="00A0253E" w:rsidP="00864629">
            <w:pPr>
              <w:keepNext/>
              <w:keepLines/>
              <w:spacing w:after="0"/>
              <w:rPr>
                <w:rFonts w:ascii="Arial" w:hAnsi="Arial"/>
                <w:sz w:val="18"/>
              </w:rPr>
            </w:pPr>
          </w:p>
        </w:tc>
        <w:tc>
          <w:tcPr>
            <w:tcW w:w="2066" w:type="dxa"/>
          </w:tcPr>
          <w:p w14:paraId="2ECC2FCA"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850" w:type="dxa"/>
            <w:tcBorders>
              <w:top w:val="nil"/>
              <w:bottom w:val="nil"/>
            </w:tcBorders>
            <w:shd w:val="clear" w:color="auto" w:fill="auto"/>
          </w:tcPr>
          <w:p w14:paraId="6A523571" w14:textId="77777777" w:rsidR="00A0253E" w:rsidRPr="00DB707E" w:rsidRDefault="00A0253E" w:rsidP="00864629">
            <w:pPr>
              <w:keepNext/>
              <w:keepLines/>
              <w:spacing w:after="0"/>
              <w:jc w:val="center"/>
              <w:rPr>
                <w:rFonts w:ascii="Arial" w:hAnsi="Arial"/>
                <w:sz w:val="18"/>
              </w:rPr>
            </w:pPr>
          </w:p>
        </w:tc>
        <w:tc>
          <w:tcPr>
            <w:tcW w:w="4395" w:type="dxa"/>
            <w:gridSpan w:val="5"/>
          </w:tcPr>
          <w:p w14:paraId="6ED920D1" w14:textId="77777777" w:rsidR="00A0253E" w:rsidRPr="00DB707E" w:rsidRDefault="00A0253E" w:rsidP="00864629">
            <w:pPr>
              <w:keepNext/>
              <w:keepLines/>
              <w:spacing w:after="0"/>
              <w:jc w:val="center"/>
              <w:rPr>
                <w:rFonts w:ascii="Arial" w:hAnsi="Arial"/>
                <w:sz w:val="18"/>
              </w:rPr>
            </w:pPr>
            <w:r w:rsidRPr="00DB707E">
              <w:rPr>
                <w:rFonts w:ascii="Arial" w:hAnsi="Arial"/>
                <w:sz w:val="18"/>
              </w:rPr>
              <w:t>-98</w:t>
            </w:r>
          </w:p>
        </w:tc>
      </w:tr>
      <w:tr w:rsidR="00A0253E" w:rsidRPr="00DB707E" w14:paraId="494FEEC6" w14:textId="77777777" w:rsidTr="00864629">
        <w:trPr>
          <w:cantSplit/>
          <w:trHeight w:val="187"/>
          <w:jc w:val="center"/>
        </w:trPr>
        <w:tc>
          <w:tcPr>
            <w:tcW w:w="1615" w:type="dxa"/>
            <w:tcBorders>
              <w:top w:val="nil"/>
              <w:bottom w:val="single" w:sz="4" w:space="0" w:color="auto"/>
            </w:tcBorders>
            <w:shd w:val="clear" w:color="auto" w:fill="auto"/>
          </w:tcPr>
          <w:p w14:paraId="3FD1376F" w14:textId="77777777" w:rsidR="00A0253E" w:rsidRPr="00DB707E" w:rsidRDefault="00A0253E" w:rsidP="00864629">
            <w:pPr>
              <w:keepNext/>
              <w:keepLines/>
              <w:spacing w:after="0"/>
              <w:rPr>
                <w:rFonts w:ascii="Arial" w:hAnsi="Arial"/>
                <w:sz w:val="18"/>
              </w:rPr>
            </w:pPr>
          </w:p>
        </w:tc>
        <w:tc>
          <w:tcPr>
            <w:tcW w:w="2066" w:type="dxa"/>
          </w:tcPr>
          <w:p w14:paraId="58486B19"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850" w:type="dxa"/>
            <w:tcBorders>
              <w:top w:val="nil"/>
              <w:bottom w:val="single" w:sz="4" w:space="0" w:color="auto"/>
            </w:tcBorders>
            <w:shd w:val="clear" w:color="auto" w:fill="auto"/>
          </w:tcPr>
          <w:p w14:paraId="6D418CC0" w14:textId="77777777" w:rsidR="00A0253E" w:rsidRPr="00DB707E" w:rsidRDefault="00A0253E" w:rsidP="00864629">
            <w:pPr>
              <w:keepNext/>
              <w:keepLines/>
              <w:spacing w:after="0"/>
              <w:jc w:val="center"/>
              <w:rPr>
                <w:rFonts w:ascii="Arial" w:hAnsi="Arial"/>
                <w:sz w:val="18"/>
              </w:rPr>
            </w:pPr>
          </w:p>
        </w:tc>
        <w:tc>
          <w:tcPr>
            <w:tcW w:w="4395" w:type="dxa"/>
            <w:gridSpan w:val="5"/>
          </w:tcPr>
          <w:p w14:paraId="06C18675" w14:textId="77777777" w:rsidR="00A0253E" w:rsidRPr="00DB707E" w:rsidRDefault="00A0253E" w:rsidP="00864629">
            <w:pPr>
              <w:keepNext/>
              <w:keepLines/>
              <w:spacing w:after="0"/>
              <w:jc w:val="center"/>
              <w:rPr>
                <w:rFonts w:ascii="Arial" w:hAnsi="Arial"/>
                <w:sz w:val="18"/>
              </w:rPr>
            </w:pPr>
            <w:r w:rsidRPr="00DB707E">
              <w:rPr>
                <w:rFonts w:ascii="Arial" w:hAnsi="Arial"/>
                <w:sz w:val="18"/>
              </w:rPr>
              <w:t>-98</w:t>
            </w:r>
          </w:p>
        </w:tc>
      </w:tr>
      <w:tr w:rsidR="00A0253E" w:rsidRPr="00DB707E" w14:paraId="4956A063" w14:textId="77777777" w:rsidTr="00864629">
        <w:trPr>
          <w:cantSplit/>
          <w:trHeight w:val="187"/>
          <w:jc w:val="center"/>
        </w:trPr>
        <w:tc>
          <w:tcPr>
            <w:tcW w:w="1615" w:type="dxa"/>
            <w:tcBorders>
              <w:bottom w:val="nil"/>
            </w:tcBorders>
            <w:shd w:val="clear" w:color="auto" w:fill="auto"/>
          </w:tcPr>
          <w:p w14:paraId="1A880B95" w14:textId="77777777" w:rsidR="00A0253E" w:rsidRPr="00DB707E" w:rsidRDefault="00A0253E" w:rsidP="00864629">
            <w:pPr>
              <w:keepNext/>
              <w:keepLines/>
              <w:spacing w:after="0"/>
              <w:rPr>
                <w:rFonts w:ascii="Arial" w:hAnsi="Arial"/>
                <w:sz w:val="18"/>
              </w:rPr>
            </w:pPr>
            <w:r w:rsidRPr="00DB707E">
              <w:rPr>
                <w:rFonts w:ascii="Arial" w:hAnsi="Arial"/>
                <w:position w:val="-12"/>
                <w:sz w:val="18"/>
              </w:rPr>
              <w:object w:dxaOrig="420" w:dyaOrig="360" w14:anchorId="0C61AB7C">
                <v:shape id="_x0000_i2241" type="#_x0000_t75" style="width:20.75pt;height:20.75pt" o:ole="" fillcolor="window">
                  <v:imagedata r:id="rId149" o:title=""/>
                </v:shape>
                <o:OLEObject Type="Embed" ProgID="Equation.3" ShapeID="_x0000_i2241" DrawAspect="Content" ObjectID="_1731331471" r:id="rId175"/>
              </w:object>
            </w:r>
          </w:p>
        </w:tc>
        <w:tc>
          <w:tcPr>
            <w:tcW w:w="2066" w:type="dxa"/>
          </w:tcPr>
          <w:p w14:paraId="70310AF3"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1, 4</w:t>
            </w:r>
          </w:p>
        </w:tc>
        <w:tc>
          <w:tcPr>
            <w:tcW w:w="850" w:type="dxa"/>
            <w:tcBorders>
              <w:bottom w:val="nil"/>
            </w:tcBorders>
            <w:shd w:val="clear" w:color="auto" w:fill="auto"/>
          </w:tcPr>
          <w:p w14:paraId="247DF27B" w14:textId="77777777" w:rsidR="00A0253E" w:rsidRPr="00DB707E" w:rsidRDefault="00A0253E" w:rsidP="00864629">
            <w:pPr>
              <w:keepNext/>
              <w:keepLines/>
              <w:spacing w:after="0"/>
              <w:jc w:val="center"/>
              <w:rPr>
                <w:rFonts w:ascii="Arial" w:hAnsi="Arial"/>
                <w:sz w:val="18"/>
              </w:rPr>
            </w:pPr>
            <w:r w:rsidRPr="00DB707E">
              <w:rPr>
                <w:rFonts w:ascii="Arial" w:hAnsi="Arial"/>
                <w:sz w:val="18"/>
              </w:rPr>
              <w:t>dBm/SCS</w:t>
            </w:r>
          </w:p>
        </w:tc>
        <w:tc>
          <w:tcPr>
            <w:tcW w:w="4395" w:type="dxa"/>
            <w:gridSpan w:val="5"/>
          </w:tcPr>
          <w:p w14:paraId="0ECC293C" w14:textId="77777777" w:rsidR="00A0253E" w:rsidRPr="00DB707E" w:rsidRDefault="00A0253E" w:rsidP="00864629">
            <w:pPr>
              <w:keepNext/>
              <w:keepLines/>
              <w:spacing w:after="0"/>
              <w:jc w:val="center"/>
              <w:rPr>
                <w:rFonts w:ascii="Arial" w:hAnsi="Arial"/>
                <w:sz w:val="18"/>
              </w:rPr>
            </w:pPr>
            <w:r w:rsidRPr="00DB707E">
              <w:rPr>
                <w:rFonts w:ascii="Arial" w:hAnsi="Arial"/>
                <w:sz w:val="18"/>
              </w:rPr>
              <w:t>-98</w:t>
            </w:r>
          </w:p>
        </w:tc>
      </w:tr>
      <w:tr w:rsidR="00A0253E" w:rsidRPr="00DB707E" w14:paraId="7064A40C" w14:textId="77777777" w:rsidTr="00864629">
        <w:trPr>
          <w:cantSplit/>
          <w:trHeight w:val="187"/>
          <w:jc w:val="center"/>
        </w:trPr>
        <w:tc>
          <w:tcPr>
            <w:tcW w:w="1615" w:type="dxa"/>
            <w:tcBorders>
              <w:top w:val="nil"/>
              <w:bottom w:val="nil"/>
            </w:tcBorders>
            <w:shd w:val="clear" w:color="auto" w:fill="auto"/>
          </w:tcPr>
          <w:p w14:paraId="1B53DBA5" w14:textId="77777777" w:rsidR="00A0253E" w:rsidRPr="00DB707E" w:rsidRDefault="00A0253E" w:rsidP="00864629">
            <w:pPr>
              <w:keepNext/>
              <w:keepLines/>
              <w:spacing w:after="0"/>
              <w:rPr>
                <w:rFonts w:ascii="Arial" w:hAnsi="Arial"/>
                <w:sz w:val="18"/>
              </w:rPr>
            </w:pPr>
          </w:p>
        </w:tc>
        <w:tc>
          <w:tcPr>
            <w:tcW w:w="2066" w:type="dxa"/>
          </w:tcPr>
          <w:p w14:paraId="7B1E0F12"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2</w:t>
            </w:r>
          </w:p>
        </w:tc>
        <w:tc>
          <w:tcPr>
            <w:tcW w:w="850" w:type="dxa"/>
            <w:tcBorders>
              <w:top w:val="nil"/>
              <w:bottom w:val="nil"/>
            </w:tcBorders>
            <w:shd w:val="clear" w:color="auto" w:fill="auto"/>
          </w:tcPr>
          <w:p w14:paraId="4B352657" w14:textId="77777777" w:rsidR="00A0253E" w:rsidRPr="00DB707E" w:rsidRDefault="00A0253E" w:rsidP="00864629">
            <w:pPr>
              <w:keepNext/>
              <w:keepLines/>
              <w:spacing w:after="0"/>
              <w:jc w:val="center"/>
              <w:rPr>
                <w:rFonts w:ascii="Arial" w:hAnsi="Arial"/>
                <w:sz w:val="18"/>
              </w:rPr>
            </w:pPr>
          </w:p>
        </w:tc>
        <w:tc>
          <w:tcPr>
            <w:tcW w:w="4395" w:type="dxa"/>
            <w:gridSpan w:val="5"/>
          </w:tcPr>
          <w:p w14:paraId="510CBABC" w14:textId="77777777" w:rsidR="00A0253E" w:rsidRPr="00DB707E" w:rsidRDefault="00A0253E" w:rsidP="00864629">
            <w:pPr>
              <w:keepNext/>
              <w:keepLines/>
              <w:spacing w:after="0"/>
              <w:jc w:val="center"/>
              <w:rPr>
                <w:rFonts w:ascii="Arial" w:hAnsi="Arial"/>
                <w:sz w:val="18"/>
              </w:rPr>
            </w:pPr>
            <w:r w:rsidRPr="00DB707E">
              <w:rPr>
                <w:rFonts w:ascii="Arial" w:hAnsi="Arial"/>
                <w:sz w:val="18"/>
              </w:rPr>
              <w:t>-98</w:t>
            </w:r>
          </w:p>
        </w:tc>
      </w:tr>
      <w:tr w:rsidR="00A0253E" w:rsidRPr="00DB707E" w14:paraId="0FD05FBD" w14:textId="77777777" w:rsidTr="00864629">
        <w:trPr>
          <w:cantSplit/>
          <w:trHeight w:val="187"/>
          <w:jc w:val="center"/>
        </w:trPr>
        <w:tc>
          <w:tcPr>
            <w:tcW w:w="1615" w:type="dxa"/>
            <w:tcBorders>
              <w:top w:val="nil"/>
            </w:tcBorders>
            <w:shd w:val="clear" w:color="auto" w:fill="auto"/>
          </w:tcPr>
          <w:p w14:paraId="5FF653D2" w14:textId="77777777" w:rsidR="00A0253E" w:rsidRPr="00DB707E" w:rsidRDefault="00A0253E" w:rsidP="00864629">
            <w:pPr>
              <w:keepNext/>
              <w:keepLines/>
              <w:spacing w:after="0"/>
              <w:rPr>
                <w:rFonts w:ascii="Arial" w:hAnsi="Arial"/>
                <w:sz w:val="18"/>
              </w:rPr>
            </w:pPr>
          </w:p>
        </w:tc>
        <w:tc>
          <w:tcPr>
            <w:tcW w:w="2066" w:type="dxa"/>
          </w:tcPr>
          <w:p w14:paraId="07FA9C0C" w14:textId="77777777" w:rsidR="00A0253E" w:rsidRPr="00DB707E" w:rsidRDefault="00A0253E" w:rsidP="00864629">
            <w:pPr>
              <w:keepNext/>
              <w:keepLines/>
              <w:spacing w:after="0"/>
              <w:rPr>
                <w:rFonts w:ascii="Arial" w:hAnsi="Arial"/>
                <w:noProof/>
                <w:sz w:val="18"/>
              </w:rPr>
            </w:pPr>
            <w:r w:rsidRPr="00DB707E">
              <w:rPr>
                <w:rFonts w:ascii="Arial" w:hAnsi="Arial"/>
                <w:noProof/>
                <w:sz w:val="18"/>
              </w:rPr>
              <w:t>Config 3</w:t>
            </w:r>
          </w:p>
        </w:tc>
        <w:tc>
          <w:tcPr>
            <w:tcW w:w="850" w:type="dxa"/>
            <w:tcBorders>
              <w:top w:val="nil"/>
            </w:tcBorders>
            <w:shd w:val="clear" w:color="auto" w:fill="auto"/>
          </w:tcPr>
          <w:p w14:paraId="34413C65" w14:textId="77777777" w:rsidR="00A0253E" w:rsidRPr="00DB707E" w:rsidRDefault="00A0253E" w:rsidP="00864629">
            <w:pPr>
              <w:keepNext/>
              <w:keepLines/>
              <w:spacing w:after="0"/>
              <w:jc w:val="center"/>
              <w:rPr>
                <w:rFonts w:ascii="Arial" w:hAnsi="Arial"/>
                <w:sz w:val="18"/>
              </w:rPr>
            </w:pPr>
          </w:p>
        </w:tc>
        <w:tc>
          <w:tcPr>
            <w:tcW w:w="4395" w:type="dxa"/>
            <w:gridSpan w:val="5"/>
          </w:tcPr>
          <w:p w14:paraId="45B6C5D5" w14:textId="77777777" w:rsidR="00A0253E" w:rsidRPr="00DB707E" w:rsidRDefault="00A0253E" w:rsidP="00864629">
            <w:pPr>
              <w:keepNext/>
              <w:keepLines/>
              <w:spacing w:after="0"/>
              <w:jc w:val="center"/>
              <w:rPr>
                <w:rFonts w:ascii="Arial" w:hAnsi="Arial"/>
                <w:sz w:val="18"/>
              </w:rPr>
            </w:pPr>
            <w:r w:rsidRPr="00DB707E">
              <w:rPr>
                <w:rFonts w:ascii="Arial" w:hAnsi="Arial"/>
                <w:sz w:val="18"/>
              </w:rPr>
              <w:t>-95</w:t>
            </w:r>
          </w:p>
        </w:tc>
      </w:tr>
      <w:tr w:rsidR="00A0253E" w:rsidRPr="00DB707E" w14:paraId="48E61247" w14:textId="77777777" w:rsidTr="00864629">
        <w:trPr>
          <w:cantSplit/>
          <w:trHeight w:val="187"/>
          <w:jc w:val="center"/>
        </w:trPr>
        <w:tc>
          <w:tcPr>
            <w:tcW w:w="3681" w:type="dxa"/>
            <w:gridSpan w:val="2"/>
          </w:tcPr>
          <w:p w14:paraId="47F58397" w14:textId="77777777" w:rsidR="00A0253E" w:rsidRPr="00DB707E" w:rsidRDefault="00A0253E" w:rsidP="00864629">
            <w:pPr>
              <w:keepNext/>
              <w:keepLines/>
              <w:spacing w:after="0"/>
              <w:rPr>
                <w:rFonts w:ascii="Arial" w:hAnsi="Arial"/>
                <w:sz w:val="18"/>
              </w:rPr>
            </w:pPr>
            <w:r w:rsidRPr="00DB707E">
              <w:rPr>
                <w:rFonts w:ascii="Arial" w:eastAsia="?? ??" w:hAnsi="Arial"/>
                <w:sz w:val="18"/>
              </w:rPr>
              <w:t>Propagation condition</w:t>
            </w:r>
          </w:p>
        </w:tc>
        <w:tc>
          <w:tcPr>
            <w:tcW w:w="850" w:type="dxa"/>
          </w:tcPr>
          <w:p w14:paraId="30C61EF5" w14:textId="77777777" w:rsidR="00A0253E" w:rsidRPr="00DB707E" w:rsidRDefault="00A0253E" w:rsidP="00864629">
            <w:pPr>
              <w:keepNext/>
              <w:keepLines/>
              <w:spacing w:after="0"/>
              <w:jc w:val="center"/>
              <w:rPr>
                <w:rFonts w:ascii="Arial" w:hAnsi="Arial"/>
                <w:sz w:val="18"/>
              </w:rPr>
            </w:pPr>
          </w:p>
        </w:tc>
        <w:tc>
          <w:tcPr>
            <w:tcW w:w="4395" w:type="dxa"/>
            <w:gridSpan w:val="5"/>
            <w:shd w:val="clear" w:color="auto" w:fill="auto"/>
          </w:tcPr>
          <w:p w14:paraId="3B9E7472" w14:textId="77777777" w:rsidR="00A0253E" w:rsidRPr="00DB707E" w:rsidRDefault="00A0253E" w:rsidP="00864629">
            <w:pPr>
              <w:keepNext/>
              <w:keepLines/>
              <w:spacing w:after="0"/>
              <w:jc w:val="center"/>
              <w:rPr>
                <w:rFonts w:ascii="Arial" w:eastAsia="MS Mincho" w:hAnsi="Arial"/>
                <w:sz w:val="18"/>
              </w:rPr>
            </w:pPr>
            <w:r w:rsidRPr="00DB707E">
              <w:rPr>
                <w:rFonts w:ascii="Arial" w:eastAsia="MS Mincho" w:hAnsi="Arial"/>
                <w:sz w:val="18"/>
              </w:rPr>
              <w:t>TDL-C 300ns 100Hz</w:t>
            </w:r>
          </w:p>
        </w:tc>
      </w:tr>
      <w:tr w:rsidR="00A0253E" w:rsidRPr="00DB707E" w14:paraId="34ED617A" w14:textId="77777777" w:rsidTr="00864629">
        <w:trPr>
          <w:cantSplit/>
          <w:trHeight w:val="187"/>
          <w:jc w:val="center"/>
        </w:trPr>
        <w:tc>
          <w:tcPr>
            <w:tcW w:w="8926" w:type="dxa"/>
            <w:gridSpan w:val="8"/>
          </w:tcPr>
          <w:p w14:paraId="3D5817F8" w14:textId="77777777" w:rsidR="00A0253E" w:rsidRPr="00DB707E" w:rsidRDefault="00A0253E" w:rsidP="00864629">
            <w:pPr>
              <w:pStyle w:val="TAN"/>
            </w:pPr>
            <w:r w:rsidRPr="00DB707E">
              <w:t>Note 1:</w:t>
            </w:r>
            <w:r w:rsidRPr="00DB707E">
              <w:tab/>
              <w:t>OCNG shall be used such that the resources in Cell 1 are fully allocated and a constant total transmitted power spectral density is achieved for all OFDM symbols.</w:t>
            </w:r>
          </w:p>
          <w:p w14:paraId="779C4754" w14:textId="77777777" w:rsidR="00A0253E" w:rsidRPr="00DB707E" w:rsidRDefault="00A0253E" w:rsidP="00864629">
            <w:pPr>
              <w:pStyle w:val="TAN"/>
            </w:pPr>
            <w:r w:rsidRPr="00DB707E">
              <w:t>Note 2:</w:t>
            </w:r>
            <w:r w:rsidRPr="00DB707E">
              <w:tab/>
              <w:t>The signal contains PDCCH for UEs other than the device under test as part of OCNG.</w:t>
            </w:r>
          </w:p>
          <w:p w14:paraId="4169513C" w14:textId="77777777" w:rsidR="00A0253E" w:rsidRPr="00DB707E" w:rsidRDefault="00A0253E" w:rsidP="00864629">
            <w:pPr>
              <w:pStyle w:val="TAN"/>
            </w:pPr>
            <w:r w:rsidRPr="00DB707E">
              <w:t>Note 3:</w:t>
            </w:r>
            <w:r w:rsidRPr="00DB707E">
              <w:tab/>
              <w:t xml:space="preserve">SNR levels correspond to the signal to noise ratio over the SSS </w:t>
            </w:r>
            <w:proofErr w:type="spellStart"/>
            <w:r w:rsidRPr="00DB707E">
              <w:t>REs.</w:t>
            </w:r>
            <w:proofErr w:type="spellEnd"/>
          </w:p>
          <w:p w14:paraId="005E3E0C" w14:textId="77777777" w:rsidR="00A0253E" w:rsidRPr="00DB707E" w:rsidRDefault="00A0253E" w:rsidP="00864629">
            <w:pPr>
              <w:pStyle w:val="TAN"/>
            </w:pPr>
            <w:r w:rsidRPr="00DB707E">
              <w:t>Note 4:</w:t>
            </w:r>
            <w:r w:rsidRPr="00DB707E">
              <w:tab/>
              <w:t>The SNR in time periods T1, T2, T3, T4 and T5 is denoted as SNR1, SNR2, SNR3, SNR4 and SNR5 respectively in Figure A.16.5.1.8.1-1.</w:t>
            </w:r>
          </w:p>
          <w:p w14:paraId="3A7EFE45" w14:textId="77777777" w:rsidR="00A0253E" w:rsidRPr="00DB707E" w:rsidRDefault="00A0253E" w:rsidP="00864629">
            <w:pPr>
              <w:pStyle w:val="TAN"/>
            </w:pPr>
            <w:r w:rsidRPr="00DB707E">
              <w:t>Note 5:</w:t>
            </w:r>
            <w:r w:rsidRPr="00DB707E">
              <w:tab/>
              <w:t>The SNR values are specified for testing a UE which supports 2RX on at least one band.</w:t>
            </w:r>
            <w:del w:id="15387" w:author="Huawei" w:date="2022-10-18T11:17:00Z">
              <w:r w:rsidRPr="00DB707E" w:rsidDel="0073236B">
                <w:delText xml:space="preserve"> For testing of a UE which supports 4RX on all bands, the SNR during T3 and T4 is modified as specified in clause A.3.6</w:delText>
              </w:r>
            </w:del>
            <w:r w:rsidRPr="00DB707E">
              <w:t>.</w:t>
            </w:r>
          </w:p>
        </w:tc>
      </w:tr>
    </w:tbl>
    <w:p w14:paraId="11C16754" w14:textId="77777777" w:rsidR="00A0253E" w:rsidRPr="00DB707E" w:rsidRDefault="00A0253E" w:rsidP="00A0253E"/>
    <w:p w14:paraId="43A5CB78" w14:textId="77777777" w:rsidR="00A0253E" w:rsidRPr="00DB707E" w:rsidRDefault="00A0253E" w:rsidP="00A0253E">
      <w:pPr>
        <w:pStyle w:val="TH"/>
      </w:pPr>
      <w:r w:rsidRPr="00DB707E">
        <w:lastRenderedPageBreak/>
        <w:t>Table A.16.5.1.8.1-4: Void</w:t>
      </w:r>
    </w:p>
    <w:p w14:paraId="4A7B9F26" w14:textId="77777777" w:rsidR="00A0253E" w:rsidRPr="00DB707E" w:rsidRDefault="00A0253E" w:rsidP="00A0253E">
      <w:pPr>
        <w:pStyle w:val="TH"/>
      </w:pPr>
      <w:r w:rsidRPr="00DB707E">
        <w:t>Table A.16.5.1.8.1-5: Void</w:t>
      </w:r>
    </w:p>
    <w:p w14:paraId="03954582" w14:textId="77777777" w:rsidR="00A0253E" w:rsidRPr="00DB707E" w:rsidRDefault="00A0253E" w:rsidP="00A0253E">
      <w:pPr>
        <w:pStyle w:val="TH"/>
        <w:rPr>
          <w:rFonts w:eastAsia="Malgun Gothic"/>
          <w:kern w:val="20"/>
        </w:rPr>
      </w:pPr>
      <w:r w:rsidRPr="00DB707E">
        <w:rPr>
          <w:noProof/>
          <w:lang w:val="en-US" w:eastAsia="zh-CN"/>
        </w:rPr>
        <w:drawing>
          <wp:inline distT="0" distB="0" distL="0" distR="0" wp14:anchorId="0A6B48C6" wp14:editId="50D37BA4">
            <wp:extent cx="5653833" cy="2880000"/>
            <wp:effectExtent l="0" t="0" r="4445" b="0"/>
            <wp:docPr id="3194"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cstate="print"/>
                    <a:stretch>
                      <a:fillRect/>
                    </a:stretch>
                  </pic:blipFill>
                  <pic:spPr>
                    <a:xfrm>
                      <a:off x="0" y="0"/>
                      <a:ext cx="5653833" cy="2880000"/>
                    </a:xfrm>
                    <a:prstGeom prst="rect">
                      <a:avLst/>
                    </a:prstGeom>
                  </pic:spPr>
                </pic:pic>
              </a:graphicData>
            </a:graphic>
          </wp:inline>
        </w:drawing>
      </w:r>
    </w:p>
    <w:p w14:paraId="10983165" w14:textId="77777777" w:rsidR="00A0253E" w:rsidRPr="00DB707E" w:rsidRDefault="00A0253E" w:rsidP="00A0253E">
      <w:pPr>
        <w:pStyle w:val="TF"/>
      </w:pPr>
      <w:r w:rsidRPr="00DB707E">
        <w:t>Figure A.16.5.1.8.1-1: SNR variation for in-sync testing.</w:t>
      </w:r>
    </w:p>
    <w:p w14:paraId="39ABA6C4" w14:textId="77777777" w:rsidR="00A0253E" w:rsidRPr="00DB707E" w:rsidRDefault="00A0253E" w:rsidP="00A0253E">
      <w:pPr>
        <w:rPr>
          <w:lang w:eastAsia="zh-CN"/>
        </w:rPr>
      </w:pPr>
    </w:p>
    <w:p w14:paraId="09297417" w14:textId="77777777" w:rsidR="00A0253E" w:rsidRPr="00DB707E" w:rsidRDefault="00A0253E" w:rsidP="00A0253E">
      <w:pPr>
        <w:pStyle w:val="Heading5"/>
        <w:rPr>
          <w:snapToGrid w:val="0"/>
        </w:rPr>
      </w:pPr>
      <w:r w:rsidRPr="00DB707E">
        <w:rPr>
          <w:snapToGrid w:val="0"/>
        </w:rPr>
        <w:t>A.16.5.1.8.2</w:t>
      </w:r>
      <w:r w:rsidRPr="00DB707E">
        <w:rPr>
          <w:snapToGrid w:val="0"/>
        </w:rPr>
        <w:tab/>
        <w:t>Test Requirements</w:t>
      </w:r>
    </w:p>
    <w:p w14:paraId="16574364" w14:textId="77777777" w:rsidR="00A0253E" w:rsidRPr="00DB707E" w:rsidRDefault="00A0253E" w:rsidP="00A0253E">
      <w:r w:rsidRPr="00DB707E">
        <w:t>The UE behaviour in each test during time durations T1, T2, T3, T4 and T5 shall be as follows:</w:t>
      </w:r>
    </w:p>
    <w:p w14:paraId="2CC10D2D" w14:textId="77777777" w:rsidR="00A0253E" w:rsidRPr="00DB707E" w:rsidRDefault="00A0253E" w:rsidP="00A0253E">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05233385" w14:textId="77777777" w:rsidR="00A0253E" w:rsidRDefault="00A0253E" w:rsidP="00A0253E">
      <w:r w:rsidRPr="00DB707E">
        <w:t>The rate of correct events observed during repeated tests shall be at least 90%.</w:t>
      </w:r>
    </w:p>
    <w:p w14:paraId="327C2353" w14:textId="77777777" w:rsidR="00A0253E" w:rsidRPr="00020619" w:rsidRDefault="00A0253E" w:rsidP="00A0253E">
      <w:pPr>
        <w:pStyle w:val="Heading4"/>
      </w:pPr>
      <w:r w:rsidRPr="00020619">
        <w:t>A.16.5.1.9</w:t>
      </w:r>
      <w:r w:rsidRPr="00020619">
        <w:tab/>
        <w:t xml:space="preserve">Radio Link Monitoring Out-of-sync Test for FR1 </w:t>
      </w:r>
      <w:proofErr w:type="spellStart"/>
      <w:r w:rsidRPr="00020619">
        <w:t>PCell</w:t>
      </w:r>
      <w:proofErr w:type="spellEnd"/>
      <w:r w:rsidRPr="00020619">
        <w:t xml:space="preserve"> configured with CSI-RS-based RLM in non-DRX mode for 1 Rx UE</w:t>
      </w:r>
    </w:p>
    <w:p w14:paraId="5F63EEDB" w14:textId="77777777" w:rsidR="00A0253E" w:rsidRPr="00020619" w:rsidRDefault="00A0253E" w:rsidP="00A0253E">
      <w:pPr>
        <w:pStyle w:val="Heading5"/>
        <w:rPr>
          <w:ins w:id="15388" w:author="BigCREditor-RAN4#104-bis" w:date="2022-10-21T13:22:00Z"/>
          <w:snapToGrid w:val="0"/>
          <w:lang w:eastAsia="zh-CN"/>
        </w:rPr>
      </w:pPr>
      <w:ins w:id="15389" w:author="BigCREditor-RAN4#104-bis" w:date="2022-10-21T13:22:00Z">
        <w:r w:rsidRPr="00020619">
          <w:rPr>
            <w:snapToGrid w:val="0"/>
            <w:lang w:eastAsia="zh-CN"/>
          </w:rPr>
          <w:t>A.16.5.1.9.1</w:t>
        </w:r>
        <w:r w:rsidRPr="00020619">
          <w:rPr>
            <w:snapToGrid w:val="0"/>
            <w:lang w:eastAsia="zh-CN"/>
          </w:rPr>
          <w:tab/>
          <w:t>Test Purpose and Environment</w:t>
        </w:r>
      </w:ins>
    </w:p>
    <w:p w14:paraId="17CF413F" w14:textId="77777777" w:rsidR="00A0253E" w:rsidRPr="00020619" w:rsidRDefault="00A0253E" w:rsidP="00A0253E">
      <w:pPr>
        <w:rPr>
          <w:ins w:id="15390" w:author="BigCREditor-RAN4#104-bis" w:date="2022-10-21T13:22:00Z"/>
        </w:rPr>
      </w:pPr>
      <w:ins w:id="15391" w:author="BigCREditor-RAN4#104-bis" w:date="2022-10-21T13:22:00Z">
        <w:r w:rsidRPr="00020619">
          <w:t xml:space="preserve">The purpose of this test is to verify that the UE properly detects the out of sync for the purpose of monitoring downlink CSI-RS based radio link quality of the </w:t>
        </w:r>
        <w:proofErr w:type="spellStart"/>
        <w:r w:rsidRPr="00020619">
          <w:t>PCell</w:t>
        </w:r>
        <w:proofErr w:type="spellEnd"/>
        <w:r w:rsidRPr="00020619">
          <w:t xml:space="preserve"> when no DRX is used</w:t>
        </w:r>
        <w:r w:rsidRPr="00020619">
          <w:rPr>
            <w:lang w:eastAsia="en-GB"/>
          </w:rPr>
          <w:t xml:space="preserve"> for 1 Rx RedCap UE</w:t>
        </w:r>
        <w:r w:rsidRPr="00020619">
          <w:t xml:space="preserve">. This test will partly verify the FR1 </w:t>
        </w:r>
        <w:proofErr w:type="spellStart"/>
        <w:r w:rsidRPr="00020619">
          <w:t>PCell</w:t>
        </w:r>
        <w:proofErr w:type="spellEnd"/>
        <w:r w:rsidRPr="00020619">
          <w:t xml:space="preserve"> CSI-RS Out-of-sync radio link monitoring requirements in clause 8.1B.3.</w:t>
        </w:r>
      </w:ins>
    </w:p>
    <w:p w14:paraId="0506C0C4" w14:textId="77777777" w:rsidR="00A0253E" w:rsidRPr="00020619" w:rsidRDefault="00A0253E" w:rsidP="00A0253E">
      <w:pPr>
        <w:rPr>
          <w:ins w:id="15392" w:author="BigCREditor-RAN4#104-bis" w:date="2022-10-21T13:22:00Z"/>
        </w:rPr>
      </w:pPr>
      <w:ins w:id="15393" w:author="BigCREditor-RAN4#104-bis" w:date="2022-10-21T13:22:00Z">
        <w:r w:rsidRPr="00020619">
          <w:t xml:space="preserve">The test parameters are given in Tables A.16.5.1.9.1-1, A.16.5.1.9.1-2, A.16.5.1.9.1-3, and A.16.5.1.9.1-3A below. There is one cell, cell 1 which is the </w:t>
        </w:r>
        <w:proofErr w:type="spellStart"/>
        <w:r w:rsidRPr="00020619">
          <w:t>PCell</w:t>
        </w:r>
        <w:proofErr w:type="spellEnd"/>
        <w:r w:rsidRPr="00020619">
          <w:t xml:space="preserve">, in the test. The test consists of three successive time periods, with time duration of T1, T2 and T3 respectively. Figure A.16.5.1.9.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of 5ms. In the test, DRX configuration is not enabled. The UE is configured to perform inter-frequency measurements using GP ID #0 (40ms) in test. In the test, SSB0 is configured as the BFD-RS.</w:t>
        </w:r>
      </w:ins>
    </w:p>
    <w:p w14:paraId="6F1DDF7D" w14:textId="77777777" w:rsidR="00A0253E" w:rsidRPr="00020619" w:rsidRDefault="00A0253E" w:rsidP="00A0253E">
      <w:pPr>
        <w:pStyle w:val="TH"/>
        <w:rPr>
          <w:ins w:id="15394" w:author="BigCREditor-RAN4#104-bis" w:date="2022-10-21T13:22:00Z"/>
        </w:rPr>
      </w:pPr>
      <w:ins w:id="15395" w:author="BigCREditor-RAN4#104-bis" w:date="2022-10-21T13:22:00Z">
        <w:r w:rsidRPr="00020619">
          <w:lastRenderedPageBreak/>
          <w:t xml:space="preserve">Table A.16.5.1.9.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0253E" w:rsidRPr="00020619" w14:paraId="4FC0BB8B" w14:textId="77777777" w:rsidTr="00864629">
        <w:trPr>
          <w:trHeight w:val="187"/>
          <w:jc w:val="center"/>
          <w:ins w:id="15396" w:author="BigCREditor-RAN4#104-bis" w:date="2022-10-21T13:22:00Z"/>
        </w:trPr>
        <w:tc>
          <w:tcPr>
            <w:tcW w:w="2265" w:type="dxa"/>
            <w:shd w:val="clear" w:color="auto" w:fill="auto"/>
          </w:tcPr>
          <w:p w14:paraId="6813B8C4" w14:textId="77777777" w:rsidR="00A0253E" w:rsidRPr="00020619" w:rsidRDefault="00A0253E" w:rsidP="00864629">
            <w:pPr>
              <w:pStyle w:val="TAH"/>
              <w:rPr>
                <w:ins w:id="15397" w:author="BigCREditor-RAN4#104-bis" w:date="2022-10-21T13:22:00Z"/>
              </w:rPr>
            </w:pPr>
            <w:ins w:id="15398" w:author="BigCREditor-RAN4#104-bis" w:date="2022-10-21T13:22:00Z">
              <w:r w:rsidRPr="00020619">
                <w:t>Configuration</w:t>
              </w:r>
            </w:ins>
          </w:p>
        </w:tc>
        <w:tc>
          <w:tcPr>
            <w:tcW w:w="6905" w:type="dxa"/>
            <w:shd w:val="clear" w:color="auto" w:fill="auto"/>
          </w:tcPr>
          <w:p w14:paraId="57A428DE" w14:textId="77777777" w:rsidR="00A0253E" w:rsidRPr="00020619" w:rsidRDefault="00A0253E" w:rsidP="00864629">
            <w:pPr>
              <w:pStyle w:val="TAH"/>
              <w:rPr>
                <w:ins w:id="15399" w:author="BigCREditor-RAN4#104-bis" w:date="2022-10-21T13:22:00Z"/>
              </w:rPr>
            </w:pPr>
            <w:ins w:id="15400" w:author="BigCREditor-RAN4#104-bis" w:date="2022-10-21T13:22:00Z">
              <w:r w:rsidRPr="00020619">
                <w:t>Description</w:t>
              </w:r>
            </w:ins>
          </w:p>
        </w:tc>
      </w:tr>
      <w:tr w:rsidR="00A0253E" w:rsidRPr="00020619" w14:paraId="1ACD2D06" w14:textId="77777777" w:rsidTr="00864629">
        <w:trPr>
          <w:trHeight w:val="187"/>
          <w:jc w:val="center"/>
          <w:ins w:id="15401" w:author="BigCREditor-RAN4#104-bis" w:date="2022-10-21T13:22:00Z"/>
        </w:trPr>
        <w:tc>
          <w:tcPr>
            <w:tcW w:w="2265" w:type="dxa"/>
            <w:shd w:val="clear" w:color="auto" w:fill="auto"/>
          </w:tcPr>
          <w:p w14:paraId="2FE796BE" w14:textId="77777777" w:rsidR="00A0253E" w:rsidRPr="00020619" w:rsidRDefault="00A0253E" w:rsidP="00864629">
            <w:pPr>
              <w:pStyle w:val="TAL"/>
              <w:rPr>
                <w:ins w:id="15402" w:author="BigCREditor-RAN4#104-bis" w:date="2022-10-21T13:22:00Z"/>
              </w:rPr>
            </w:pPr>
            <w:ins w:id="15403" w:author="BigCREditor-RAN4#104-bis" w:date="2022-10-21T13:22:00Z">
              <w:r w:rsidRPr="00020619">
                <w:t>1</w:t>
              </w:r>
            </w:ins>
          </w:p>
        </w:tc>
        <w:tc>
          <w:tcPr>
            <w:tcW w:w="6905" w:type="dxa"/>
            <w:shd w:val="clear" w:color="auto" w:fill="auto"/>
          </w:tcPr>
          <w:p w14:paraId="628EC94B" w14:textId="77777777" w:rsidR="00A0253E" w:rsidRPr="00020619" w:rsidRDefault="00A0253E" w:rsidP="00864629">
            <w:pPr>
              <w:pStyle w:val="TAL"/>
              <w:rPr>
                <w:ins w:id="15404" w:author="BigCREditor-RAN4#104-bis" w:date="2022-10-21T13:22:00Z"/>
              </w:rPr>
            </w:pPr>
            <w:ins w:id="15405" w:author="BigCREditor-RAN4#104-bis" w:date="2022-10-21T13:22:00Z">
              <w:r w:rsidRPr="00020619">
                <w:t>FDD duplex mode, 15 kHz SSB SCS, 10 MHz bandwidth</w:t>
              </w:r>
            </w:ins>
          </w:p>
        </w:tc>
      </w:tr>
      <w:tr w:rsidR="00A0253E" w:rsidRPr="00020619" w14:paraId="31A0C5DB" w14:textId="77777777" w:rsidTr="00864629">
        <w:trPr>
          <w:trHeight w:val="187"/>
          <w:jc w:val="center"/>
          <w:ins w:id="15406" w:author="BigCREditor-RAN4#104-bis" w:date="2022-10-21T13:22:00Z"/>
        </w:trPr>
        <w:tc>
          <w:tcPr>
            <w:tcW w:w="2265" w:type="dxa"/>
            <w:shd w:val="clear" w:color="auto" w:fill="auto"/>
          </w:tcPr>
          <w:p w14:paraId="4C44EC70" w14:textId="77777777" w:rsidR="00A0253E" w:rsidRPr="00020619" w:rsidRDefault="00A0253E" w:rsidP="00864629">
            <w:pPr>
              <w:pStyle w:val="TAL"/>
              <w:rPr>
                <w:ins w:id="15407" w:author="BigCREditor-RAN4#104-bis" w:date="2022-10-21T13:22:00Z"/>
              </w:rPr>
            </w:pPr>
            <w:ins w:id="15408" w:author="BigCREditor-RAN4#104-bis" w:date="2022-10-21T13:22:00Z">
              <w:r w:rsidRPr="00020619">
                <w:t>2</w:t>
              </w:r>
            </w:ins>
          </w:p>
        </w:tc>
        <w:tc>
          <w:tcPr>
            <w:tcW w:w="6905" w:type="dxa"/>
            <w:shd w:val="clear" w:color="auto" w:fill="auto"/>
          </w:tcPr>
          <w:p w14:paraId="0B2F5371" w14:textId="77777777" w:rsidR="00A0253E" w:rsidRPr="00020619" w:rsidRDefault="00A0253E" w:rsidP="00864629">
            <w:pPr>
              <w:pStyle w:val="TAL"/>
              <w:rPr>
                <w:ins w:id="15409" w:author="BigCREditor-RAN4#104-bis" w:date="2022-10-21T13:22:00Z"/>
              </w:rPr>
            </w:pPr>
            <w:ins w:id="15410" w:author="BigCREditor-RAN4#104-bis" w:date="2022-10-21T13:22:00Z">
              <w:r w:rsidRPr="00020619">
                <w:t>TDD duplex mode, 15 kHz SSB SCS, 10 MHz bandwidth</w:t>
              </w:r>
            </w:ins>
          </w:p>
        </w:tc>
      </w:tr>
      <w:tr w:rsidR="00A0253E" w:rsidRPr="00020619" w14:paraId="386C494D" w14:textId="77777777" w:rsidTr="00864629">
        <w:trPr>
          <w:trHeight w:val="187"/>
          <w:jc w:val="center"/>
          <w:ins w:id="15411" w:author="BigCREditor-RAN4#104-bis" w:date="2022-10-21T13:22:00Z"/>
        </w:trPr>
        <w:tc>
          <w:tcPr>
            <w:tcW w:w="2265" w:type="dxa"/>
            <w:shd w:val="clear" w:color="auto" w:fill="auto"/>
          </w:tcPr>
          <w:p w14:paraId="7FD3380C" w14:textId="77777777" w:rsidR="00A0253E" w:rsidRPr="00020619" w:rsidRDefault="00A0253E" w:rsidP="00864629">
            <w:pPr>
              <w:pStyle w:val="TAL"/>
              <w:rPr>
                <w:ins w:id="15412" w:author="BigCREditor-RAN4#104-bis" w:date="2022-10-21T13:22:00Z"/>
              </w:rPr>
            </w:pPr>
            <w:ins w:id="15413" w:author="BigCREditor-RAN4#104-bis" w:date="2022-10-21T13:22:00Z">
              <w:r w:rsidRPr="00020619">
                <w:t>3</w:t>
              </w:r>
            </w:ins>
          </w:p>
        </w:tc>
        <w:tc>
          <w:tcPr>
            <w:tcW w:w="6905" w:type="dxa"/>
            <w:shd w:val="clear" w:color="auto" w:fill="auto"/>
          </w:tcPr>
          <w:p w14:paraId="651A2E3A" w14:textId="77777777" w:rsidR="00A0253E" w:rsidRPr="00020619" w:rsidRDefault="00A0253E" w:rsidP="00864629">
            <w:pPr>
              <w:pStyle w:val="TAL"/>
              <w:rPr>
                <w:ins w:id="15414" w:author="BigCREditor-RAN4#104-bis" w:date="2022-10-21T13:22:00Z"/>
              </w:rPr>
            </w:pPr>
            <w:ins w:id="15415" w:author="BigCREditor-RAN4#104-bis" w:date="2022-10-21T13:22:00Z">
              <w:r w:rsidRPr="00020619">
                <w:t>TDD duplex mode, 30 kHz SSB SCS, 20 MHz bandwidth</w:t>
              </w:r>
            </w:ins>
          </w:p>
        </w:tc>
      </w:tr>
      <w:tr w:rsidR="00A0253E" w:rsidRPr="00020619" w14:paraId="606E9EDC" w14:textId="77777777" w:rsidTr="00864629">
        <w:trPr>
          <w:trHeight w:val="187"/>
          <w:jc w:val="center"/>
          <w:ins w:id="15416" w:author="BigCREditor-RAN4#104-bis" w:date="2022-10-21T13:22:00Z"/>
        </w:trPr>
        <w:tc>
          <w:tcPr>
            <w:tcW w:w="2265" w:type="dxa"/>
            <w:shd w:val="clear" w:color="auto" w:fill="auto"/>
          </w:tcPr>
          <w:p w14:paraId="2D44EDD5" w14:textId="77777777" w:rsidR="00A0253E" w:rsidRPr="00020619" w:rsidRDefault="00A0253E" w:rsidP="00864629">
            <w:pPr>
              <w:pStyle w:val="TAL"/>
              <w:rPr>
                <w:ins w:id="15417" w:author="BigCREditor-RAN4#104-bis" w:date="2022-10-21T13:22:00Z"/>
              </w:rPr>
            </w:pPr>
            <w:ins w:id="15418" w:author="BigCREditor-RAN4#104-bis" w:date="2022-10-21T13:22:00Z">
              <w:r w:rsidRPr="00020619">
                <w:rPr>
                  <w:rFonts w:eastAsia="Malgun Gothic"/>
                </w:rPr>
                <w:t>4</w:t>
              </w:r>
            </w:ins>
          </w:p>
        </w:tc>
        <w:tc>
          <w:tcPr>
            <w:tcW w:w="6905" w:type="dxa"/>
            <w:shd w:val="clear" w:color="auto" w:fill="auto"/>
          </w:tcPr>
          <w:p w14:paraId="4864DC92" w14:textId="77777777" w:rsidR="00A0253E" w:rsidRPr="00020619" w:rsidRDefault="00A0253E" w:rsidP="00864629">
            <w:pPr>
              <w:pStyle w:val="TAL"/>
              <w:rPr>
                <w:ins w:id="15419" w:author="BigCREditor-RAN4#104-bis" w:date="2022-10-21T13:22:00Z"/>
              </w:rPr>
            </w:pPr>
            <w:ins w:id="15420" w:author="BigCREditor-RAN4#104-bis" w:date="2022-10-21T13:22:00Z">
              <w:r w:rsidRPr="00020619">
                <w:rPr>
                  <w:rFonts w:eastAsia="Malgun Gothic"/>
                </w:rPr>
                <w:t xml:space="preserve">HD-FDD, SSB SCS 15 kHz, </w:t>
              </w:r>
              <w:r w:rsidRPr="00020619">
                <w:rPr>
                  <w:lang w:eastAsia="zh-TW"/>
                </w:rPr>
                <w:t>data SCS 15 kHz, BW 10 MHz</w:t>
              </w:r>
            </w:ins>
          </w:p>
        </w:tc>
      </w:tr>
      <w:tr w:rsidR="00A0253E" w:rsidRPr="00020619" w14:paraId="0D5A6E3D" w14:textId="77777777" w:rsidTr="00864629">
        <w:trPr>
          <w:trHeight w:val="187"/>
          <w:jc w:val="center"/>
          <w:ins w:id="15421" w:author="BigCREditor-RAN4#104-bis" w:date="2022-10-21T13:22:00Z"/>
        </w:trPr>
        <w:tc>
          <w:tcPr>
            <w:tcW w:w="9170" w:type="dxa"/>
            <w:gridSpan w:val="2"/>
            <w:shd w:val="clear" w:color="auto" w:fill="auto"/>
          </w:tcPr>
          <w:p w14:paraId="0ED14540" w14:textId="77777777" w:rsidR="00A0253E" w:rsidRPr="00020619" w:rsidRDefault="00A0253E" w:rsidP="00864629">
            <w:pPr>
              <w:pStyle w:val="TAN"/>
              <w:rPr>
                <w:ins w:id="15422" w:author="BigCREditor-RAN4#104-bis" w:date="2022-10-21T13:22:00Z"/>
              </w:rPr>
            </w:pPr>
            <w:ins w:id="15423" w:author="BigCREditor-RAN4#104-bis" w:date="2022-10-21T13:22:00Z">
              <w:r w:rsidRPr="00020619">
                <w:t>Note:</w:t>
              </w:r>
              <w:r w:rsidRPr="00020619">
                <w:tab/>
                <w:t>The UE is only required to pass in one of the supported test configurations in FR1</w:t>
              </w:r>
            </w:ins>
          </w:p>
        </w:tc>
      </w:tr>
    </w:tbl>
    <w:p w14:paraId="6143C04C" w14:textId="77777777" w:rsidR="00A0253E" w:rsidRPr="00020619" w:rsidRDefault="00A0253E" w:rsidP="00A0253E">
      <w:pPr>
        <w:rPr>
          <w:ins w:id="15424" w:author="BigCREditor-RAN4#104-bis" w:date="2022-10-21T13:22:00Z"/>
        </w:rPr>
      </w:pPr>
    </w:p>
    <w:p w14:paraId="7F350EE7" w14:textId="77777777" w:rsidR="00A0253E" w:rsidRPr="00020619" w:rsidDel="002042BA" w:rsidRDefault="00A0253E" w:rsidP="00A0253E">
      <w:pPr>
        <w:pStyle w:val="TH"/>
        <w:rPr>
          <w:ins w:id="15425" w:author="BigCREditor-RAN4#104-bis" w:date="2022-10-21T13:22:00Z"/>
        </w:rPr>
      </w:pPr>
      <w:ins w:id="15426" w:author="BigCREditor-RAN4#104-bis" w:date="2022-10-21T13:22:00Z">
        <w:r w:rsidRPr="00020619">
          <w:lastRenderedPageBreak/>
          <w:t xml:space="preserve">Table A.16.5.1.9.1-2: General test parameters for FR1 </w:t>
        </w:r>
        <w:proofErr w:type="spellStart"/>
        <w:r w:rsidRPr="00020619">
          <w:t>PCell</w:t>
        </w:r>
        <w:proofErr w:type="spellEnd"/>
        <w:r w:rsidRPr="00020619">
          <w:t xml:space="preserve"> for CSI-RS out-of-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A0253E" w:rsidRPr="00020619" w14:paraId="731AED73" w14:textId="77777777" w:rsidTr="00864629">
        <w:trPr>
          <w:trHeight w:val="164"/>
          <w:jc w:val="center"/>
          <w:ins w:id="15427" w:author="BigCREditor-RAN4#104-bis" w:date="2022-10-21T13:22:00Z"/>
        </w:trPr>
        <w:tc>
          <w:tcPr>
            <w:tcW w:w="2728" w:type="pct"/>
            <w:gridSpan w:val="2"/>
            <w:tcBorders>
              <w:bottom w:val="nil"/>
            </w:tcBorders>
            <w:shd w:val="clear" w:color="auto" w:fill="auto"/>
          </w:tcPr>
          <w:p w14:paraId="3189B851" w14:textId="77777777" w:rsidR="00A0253E" w:rsidRPr="00020619" w:rsidRDefault="00A0253E" w:rsidP="00864629">
            <w:pPr>
              <w:pStyle w:val="TAH"/>
              <w:rPr>
                <w:ins w:id="15428" w:author="BigCREditor-RAN4#104-bis" w:date="2022-10-21T13:22:00Z"/>
              </w:rPr>
            </w:pPr>
            <w:ins w:id="15429" w:author="BigCREditor-RAN4#104-bis" w:date="2022-10-21T13:22:00Z">
              <w:r w:rsidRPr="00020619">
                <w:lastRenderedPageBreak/>
                <w:t>Parameter</w:t>
              </w:r>
            </w:ins>
          </w:p>
        </w:tc>
        <w:tc>
          <w:tcPr>
            <w:tcW w:w="677" w:type="pct"/>
            <w:tcBorders>
              <w:bottom w:val="nil"/>
            </w:tcBorders>
            <w:shd w:val="clear" w:color="auto" w:fill="auto"/>
          </w:tcPr>
          <w:p w14:paraId="0B70D3C5" w14:textId="77777777" w:rsidR="00A0253E" w:rsidRPr="00020619" w:rsidRDefault="00A0253E" w:rsidP="00864629">
            <w:pPr>
              <w:pStyle w:val="TAH"/>
              <w:rPr>
                <w:ins w:id="15430" w:author="BigCREditor-RAN4#104-bis" w:date="2022-10-21T13:22:00Z"/>
              </w:rPr>
            </w:pPr>
            <w:ins w:id="15431" w:author="BigCREditor-RAN4#104-bis" w:date="2022-10-21T13:22:00Z">
              <w:r w:rsidRPr="00020619">
                <w:t>Unit</w:t>
              </w:r>
            </w:ins>
          </w:p>
        </w:tc>
        <w:tc>
          <w:tcPr>
            <w:tcW w:w="1595" w:type="pct"/>
            <w:shd w:val="clear" w:color="auto" w:fill="auto"/>
          </w:tcPr>
          <w:p w14:paraId="0278E5F7" w14:textId="77777777" w:rsidR="00A0253E" w:rsidRPr="00020619" w:rsidRDefault="00A0253E" w:rsidP="00864629">
            <w:pPr>
              <w:pStyle w:val="TAH"/>
              <w:rPr>
                <w:ins w:id="15432" w:author="BigCREditor-RAN4#104-bis" w:date="2022-10-21T13:22:00Z"/>
              </w:rPr>
            </w:pPr>
            <w:ins w:id="15433" w:author="BigCREditor-RAN4#104-bis" w:date="2022-10-21T13:22:00Z">
              <w:r w:rsidRPr="00020619">
                <w:t>Value</w:t>
              </w:r>
            </w:ins>
          </w:p>
        </w:tc>
      </w:tr>
      <w:tr w:rsidR="00A0253E" w:rsidRPr="00020619" w14:paraId="028E5F00" w14:textId="77777777" w:rsidTr="00864629">
        <w:trPr>
          <w:trHeight w:val="74"/>
          <w:jc w:val="center"/>
          <w:ins w:id="15434" w:author="BigCREditor-RAN4#104-bis" w:date="2022-10-21T13:22:00Z"/>
        </w:trPr>
        <w:tc>
          <w:tcPr>
            <w:tcW w:w="2728" w:type="pct"/>
            <w:gridSpan w:val="2"/>
            <w:tcBorders>
              <w:top w:val="nil"/>
            </w:tcBorders>
            <w:shd w:val="clear" w:color="auto" w:fill="auto"/>
          </w:tcPr>
          <w:p w14:paraId="6B1441DF" w14:textId="77777777" w:rsidR="00A0253E" w:rsidRPr="00020619" w:rsidRDefault="00A0253E" w:rsidP="00864629">
            <w:pPr>
              <w:pStyle w:val="TAH"/>
              <w:rPr>
                <w:ins w:id="15435" w:author="BigCREditor-RAN4#104-bis" w:date="2022-10-21T13:22:00Z"/>
              </w:rPr>
            </w:pPr>
          </w:p>
        </w:tc>
        <w:tc>
          <w:tcPr>
            <w:tcW w:w="677" w:type="pct"/>
            <w:tcBorders>
              <w:top w:val="nil"/>
            </w:tcBorders>
            <w:shd w:val="clear" w:color="auto" w:fill="auto"/>
          </w:tcPr>
          <w:p w14:paraId="03300AEA" w14:textId="77777777" w:rsidR="00A0253E" w:rsidRPr="00020619" w:rsidRDefault="00A0253E" w:rsidP="00864629">
            <w:pPr>
              <w:pStyle w:val="TAH"/>
              <w:rPr>
                <w:ins w:id="15436" w:author="BigCREditor-RAN4#104-bis" w:date="2022-10-21T13:22:00Z"/>
              </w:rPr>
            </w:pPr>
          </w:p>
        </w:tc>
        <w:tc>
          <w:tcPr>
            <w:tcW w:w="1595" w:type="pct"/>
            <w:shd w:val="clear" w:color="auto" w:fill="auto"/>
          </w:tcPr>
          <w:p w14:paraId="651F7312" w14:textId="77777777" w:rsidR="00A0253E" w:rsidRPr="00020619" w:rsidRDefault="00A0253E" w:rsidP="00864629">
            <w:pPr>
              <w:pStyle w:val="TAH"/>
              <w:rPr>
                <w:ins w:id="15437" w:author="BigCREditor-RAN4#104-bis" w:date="2022-10-21T13:22:00Z"/>
              </w:rPr>
            </w:pPr>
            <w:ins w:id="15438" w:author="BigCREditor-RAN4#104-bis" w:date="2022-10-21T13:22:00Z">
              <w:r w:rsidRPr="00020619">
                <w:t>Test 1</w:t>
              </w:r>
            </w:ins>
          </w:p>
        </w:tc>
      </w:tr>
      <w:tr w:rsidR="00A0253E" w:rsidRPr="00020619" w14:paraId="2A0B74A2" w14:textId="77777777" w:rsidTr="00864629">
        <w:trPr>
          <w:trHeight w:val="64"/>
          <w:jc w:val="center"/>
          <w:ins w:id="15439" w:author="BigCREditor-RAN4#104-bis" w:date="2022-10-21T13:22:00Z"/>
        </w:trPr>
        <w:tc>
          <w:tcPr>
            <w:tcW w:w="2728" w:type="pct"/>
            <w:gridSpan w:val="2"/>
            <w:shd w:val="clear" w:color="auto" w:fill="auto"/>
          </w:tcPr>
          <w:p w14:paraId="2ADF24DF" w14:textId="77777777" w:rsidR="00A0253E" w:rsidRPr="00020619" w:rsidRDefault="00A0253E" w:rsidP="00864629">
            <w:pPr>
              <w:pStyle w:val="TAL"/>
              <w:rPr>
                <w:ins w:id="15440" w:author="BigCREditor-RAN4#104-bis" w:date="2022-10-21T13:22:00Z"/>
              </w:rPr>
            </w:pPr>
            <w:ins w:id="15441" w:author="BigCREditor-RAN4#104-bis" w:date="2022-10-21T13:22:00Z">
              <w:r w:rsidRPr="00020619">
                <w:t xml:space="preserve">Active </w:t>
              </w:r>
              <w:proofErr w:type="spellStart"/>
              <w:r w:rsidRPr="00020619">
                <w:t>PCell</w:t>
              </w:r>
              <w:proofErr w:type="spellEnd"/>
              <w:r w:rsidRPr="00020619">
                <w:t xml:space="preserve"> </w:t>
              </w:r>
            </w:ins>
          </w:p>
        </w:tc>
        <w:tc>
          <w:tcPr>
            <w:tcW w:w="677" w:type="pct"/>
            <w:shd w:val="clear" w:color="auto" w:fill="auto"/>
          </w:tcPr>
          <w:p w14:paraId="4D963663" w14:textId="77777777" w:rsidR="00A0253E" w:rsidRPr="00020619" w:rsidRDefault="00A0253E" w:rsidP="00864629">
            <w:pPr>
              <w:pStyle w:val="TAC"/>
              <w:rPr>
                <w:ins w:id="15442" w:author="BigCREditor-RAN4#104-bis" w:date="2022-10-21T13:22:00Z"/>
              </w:rPr>
            </w:pPr>
          </w:p>
        </w:tc>
        <w:tc>
          <w:tcPr>
            <w:tcW w:w="1595" w:type="pct"/>
            <w:shd w:val="clear" w:color="auto" w:fill="auto"/>
          </w:tcPr>
          <w:p w14:paraId="16B1475D" w14:textId="77777777" w:rsidR="00A0253E" w:rsidRPr="00020619" w:rsidRDefault="00A0253E" w:rsidP="00864629">
            <w:pPr>
              <w:pStyle w:val="TAC"/>
              <w:rPr>
                <w:ins w:id="15443" w:author="BigCREditor-RAN4#104-bis" w:date="2022-10-21T13:22:00Z"/>
              </w:rPr>
            </w:pPr>
            <w:ins w:id="15444" w:author="BigCREditor-RAN4#104-bis" w:date="2022-10-21T13:22:00Z">
              <w:r w:rsidRPr="00020619">
                <w:t>Cell 1</w:t>
              </w:r>
            </w:ins>
          </w:p>
        </w:tc>
      </w:tr>
      <w:tr w:rsidR="00A0253E" w:rsidRPr="00020619" w14:paraId="724DCAD5" w14:textId="77777777" w:rsidTr="00864629">
        <w:trPr>
          <w:trHeight w:val="164"/>
          <w:jc w:val="center"/>
          <w:ins w:id="15445" w:author="BigCREditor-RAN4#104-bis" w:date="2022-10-21T13:22:00Z"/>
        </w:trPr>
        <w:tc>
          <w:tcPr>
            <w:tcW w:w="2728" w:type="pct"/>
            <w:gridSpan w:val="2"/>
            <w:shd w:val="clear" w:color="auto" w:fill="auto"/>
          </w:tcPr>
          <w:p w14:paraId="14862706" w14:textId="77777777" w:rsidR="00A0253E" w:rsidRPr="00020619" w:rsidRDefault="00A0253E" w:rsidP="00864629">
            <w:pPr>
              <w:pStyle w:val="TAL"/>
              <w:rPr>
                <w:ins w:id="15446" w:author="BigCREditor-RAN4#104-bis" w:date="2022-10-21T13:22:00Z"/>
              </w:rPr>
            </w:pPr>
            <w:ins w:id="15447" w:author="BigCREditor-RAN4#104-bis" w:date="2022-10-21T13:22:00Z">
              <w:r w:rsidRPr="00020619">
                <w:t>RF Channel Number</w:t>
              </w:r>
            </w:ins>
          </w:p>
        </w:tc>
        <w:tc>
          <w:tcPr>
            <w:tcW w:w="677" w:type="pct"/>
            <w:tcBorders>
              <w:bottom w:val="single" w:sz="4" w:space="0" w:color="auto"/>
            </w:tcBorders>
            <w:shd w:val="clear" w:color="auto" w:fill="auto"/>
          </w:tcPr>
          <w:p w14:paraId="7993BF2F" w14:textId="77777777" w:rsidR="00A0253E" w:rsidRPr="00020619" w:rsidRDefault="00A0253E" w:rsidP="00864629">
            <w:pPr>
              <w:pStyle w:val="TAC"/>
              <w:rPr>
                <w:ins w:id="15448" w:author="BigCREditor-RAN4#104-bis" w:date="2022-10-21T13:22:00Z"/>
              </w:rPr>
            </w:pPr>
          </w:p>
        </w:tc>
        <w:tc>
          <w:tcPr>
            <w:tcW w:w="1595" w:type="pct"/>
            <w:shd w:val="clear" w:color="auto" w:fill="auto"/>
          </w:tcPr>
          <w:p w14:paraId="341A5C25" w14:textId="77777777" w:rsidR="00A0253E" w:rsidRPr="00020619" w:rsidRDefault="00A0253E" w:rsidP="00864629">
            <w:pPr>
              <w:pStyle w:val="TAC"/>
              <w:rPr>
                <w:ins w:id="15449" w:author="BigCREditor-RAN4#104-bis" w:date="2022-10-21T13:22:00Z"/>
              </w:rPr>
            </w:pPr>
            <w:ins w:id="15450" w:author="BigCREditor-RAN4#104-bis" w:date="2022-10-21T13:22:00Z">
              <w:r w:rsidRPr="00020619">
                <w:t>1</w:t>
              </w:r>
            </w:ins>
          </w:p>
        </w:tc>
      </w:tr>
      <w:tr w:rsidR="00A0253E" w:rsidRPr="00020619" w14:paraId="09AD1AB6" w14:textId="77777777" w:rsidTr="00864629">
        <w:trPr>
          <w:trHeight w:val="93"/>
          <w:jc w:val="center"/>
          <w:ins w:id="15451" w:author="BigCREditor-RAN4#104-bis" w:date="2022-10-21T13:22:00Z"/>
        </w:trPr>
        <w:tc>
          <w:tcPr>
            <w:tcW w:w="1072" w:type="pct"/>
            <w:vMerge w:val="restart"/>
            <w:shd w:val="clear" w:color="auto" w:fill="auto"/>
          </w:tcPr>
          <w:p w14:paraId="2D6B53F4" w14:textId="77777777" w:rsidR="00A0253E" w:rsidRPr="00020619" w:rsidRDefault="00A0253E" w:rsidP="00864629">
            <w:pPr>
              <w:pStyle w:val="TAL"/>
              <w:rPr>
                <w:ins w:id="15452" w:author="BigCREditor-RAN4#104-bis" w:date="2022-10-21T13:22:00Z"/>
              </w:rPr>
            </w:pPr>
            <w:ins w:id="15453" w:author="BigCREditor-RAN4#104-bis" w:date="2022-10-21T13:22:00Z">
              <w:r w:rsidRPr="00020619">
                <w:t>Duplex mode</w:t>
              </w:r>
            </w:ins>
          </w:p>
        </w:tc>
        <w:tc>
          <w:tcPr>
            <w:tcW w:w="1656" w:type="pct"/>
            <w:shd w:val="clear" w:color="auto" w:fill="auto"/>
          </w:tcPr>
          <w:p w14:paraId="098073D0" w14:textId="77777777" w:rsidR="00A0253E" w:rsidRPr="00020619" w:rsidRDefault="00A0253E" w:rsidP="00864629">
            <w:pPr>
              <w:pStyle w:val="TAL"/>
              <w:rPr>
                <w:ins w:id="15454" w:author="BigCREditor-RAN4#104-bis" w:date="2022-10-21T13:22:00Z"/>
              </w:rPr>
            </w:pPr>
            <w:ins w:id="15455" w:author="BigCREditor-RAN4#104-bis" w:date="2022-10-21T13:22:00Z">
              <w:r w:rsidRPr="00020619">
                <w:t>Config 1</w:t>
              </w:r>
            </w:ins>
          </w:p>
        </w:tc>
        <w:tc>
          <w:tcPr>
            <w:tcW w:w="677" w:type="pct"/>
            <w:tcBorders>
              <w:bottom w:val="nil"/>
            </w:tcBorders>
            <w:shd w:val="clear" w:color="auto" w:fill="auto"/>
          </w:tcPr>
          <w:p w14:paraId="1FE7A092" w14:textId="77777777" w:rsidR="00A0253E" w:rsidRPr="00020619" w:rsidRDefault="00A0253E" w:rsidP="00864629">
            <w:pPr>
              <w:pStyle w:val="TAC"/>
              <w:rPr>
                <w:ins w:id="15456" w:author="BigCREditor-RAN4#104-bis" w:date="2022-10-21T13:22:00Z"/>
              </w:rPr>
            </w:pPr>
          </w:p>
        </w:tc>
        <w:tc>
          <w:tcPr>
            <w:tcW w:w="1595" w:type="pct"/>
            <w:shd w:val="clear" w:color="auto" w:fill="auto"/>
          </w:tcPr>
          <w:p w14:paraId="1407C8C0" w14:textId="77777777" w:rsidR="00A0253E" w:rsidRPr="00020619" w:rsidRDefault="00A0253E" w:rsidP="00864629">
            <w:pPr>
              <w:pStyle w:val="TAC"/>
              <w:rPr>
                <w:ins w:id="15457" w:author="BigCREditor-RAN4#104-bis" w:date="2022-10-21T13:22:00Z"/>
              </w:rPr>
            </w:pPr>
            <w:ins w:id="15458" w:author="BigCREditor-RAN4#104-bis" w:date="2022-10-21T13:22:00Z">
              <w:r w:rsidRPr="00020619">
                <w:t>FDD</w:t>
              </w:r>
            </w:ins>
          </w:p>
        </w:tc>
      </w:tr>
      <w:tr w:rsidR="00A0253E" w:rsidRPr="00020619" w14:paraId="2BB592D7" w14:textId="77777777" w:rsidTr="00864629">
        <w:trPr>
          <w:trHeight w:val="92"/>
          <w:jc w:val="center"/>
          <w:ins w:id="15459" w:author="BigCREditor-RAN4#104-bis" w:date="2022-10-21T13:22:00Z"/>
        </w:trPr>
        <w:tc>
          <w:tcPr>
            <w:tcW w:w="1072" w:type="pct"/>
            <w:vMerge/>
            <w:shd w:val="clear" w:color="auto" w:fill="auto"/>
          </w:tcPr>
          <w:p w14:paraId="50E66AFE" w14:textId="77777777" w:rsidR="00A0253E" w:rsidRPr="00020619" w:rsidRDefault="00A0253E" w:rsidP="00864629">
            <w:pPr>
              <w:pStyle w:val="TAL"/>
              <w:rPr>
                <w:ins w:id="15460" w:author="BigCREditor-RAN4#104-bis" w:date="2022-10-21T13:22:00Z"/>
              </w:rPr>
            </w:pPr>
          </w:p>
        </w:tc>
        <w:tc>
          <w:tcPr>
            <w:tcW w:w="1656" w:type="pct"/>
            <w:shd w:val="clear" w:color="auto" w:fill="auto"/>
          </w:tcPr>
          <w:p w14:paraId="32A378ED" w14:textId="77777777" w:rsidR="00A0253E" w:rsidRPr="00020619" w:rsidRDefault="00A0253E" w:rsidP="00864629">
            <w:pPr>
              <w:pStyle w:val="TAL"/>
              <w:rPr>
                <w:ins w:id="15461" w:author="BigCREditor-RAN4#104-bis" w:date="2022-10-21T13:22:00Z"/>
              </w:rPr>
            </w:pPr>
            <w:ins w:id="15462" w:author="BigCREditor-RAN4#104-bis" w:date="2022-10-21T13:22:00Z">
              <w:r w:rsidRPr="00020619">
                <w:t>Config 2, 3</w:t>
              </w:r>
            </w:ins>
          </w:p>
        </w:tc>
        <w:tc>
          <w:tcPr>
            <w:tcW w:w="677" w:type="pct"/>
            <w:tcBorders>
              <w:top w:val="nil"/>
              <w:bottom w:val="single" w:sz="4" w:space="0" w:color="auto"/>
            </w:tcBorders>
            <w:shd w:val="clear" w:color="auto" w:fill="auto"/>
          </w:tcPr>
          <w:p w14:paraId="4462F018" w14:textId="77777777" w:rsidR="00A0253E" w:rsidRPr="00020619" w:rsidRDefault="00A0253E" w:rsidP="00864629">
            <w:pPr>
              <w:pStyle w:val="TAC"/>
              <w:rPr>
                <w:ins w:id="15463" w:author="BigCREditor-RAN4#104-bis" w:date="2022-10-21T13:22:00Z"/>
              </w:rPr>
            </w:pPr>
          </w:p>
        </w:tc>
        <w:tc>
          <w:tcPr>
            <w:tcW w:w="1595" w:type="pct"/>
            <w:shd w:val="clear" w:color="auto" w:fill="auto"/>
          </w:tcPr>
          <w:p w14:paraId="22A193F3" w14:textId="77777777" w:rsidR="00A0253E" w:rsidRPr="00020619" w:rsidRDefault="00A0253E" w:rsidP="00864629">
            <w:pPr>
              <w:pStyle w:val="TAC"/>
              <w:rPr>
                <w:ins w:id="15464" w:author="BigCREditor-RAN4#104-bis" w:date="2022-10-21T13:22:00Z"/>
              </w:rPr>
            </w:pPr>
            <w:ins w:id="15465" w:author="BigCREditor-RAN4#104-bis" w:date="2022-10-21T13:22:00Z">
              <w:r w:rsidRPr="00020619">
                <w:t>TDD</w:t>
              </w:r>
            </w:ins>
          </w:p>
        </w:tc>
      </w:tr>
      <w:tr w:rsidR="00A0253E" w:rsidRPr="00020619" w14:paraId="777603D9" w14:textId="77777777" w:rsidTr="00864629">
        <w:trPr>
          <w:trHeight w:val="92"/>
          <w:jc w:val="center"/>
          <w:ins w:id="15466" w:author="BigCREditor-RAN4#104-bis" w:date="2022-10-21T13:22:00Z"/>
        </w:trPr>
        <w:tc>
          <w:tcPr>
            <w:tcW w:w="1072" w:type="pct"/>
            <w:vMerge/>
            <w:tcBorders>
              <w:bottom w:val="single" w:sz="4" w:space="0" w:color="auto"/>
            </w:tcBorders>
            <w:shd w:val="clear" w:color="auto" w:fill="auto"/>
          </w:tcPr>
          <w:p w14:paraId="6FCF1978" w14:textId="77777777" w:rsidR="00A0253E" w:rsidRPr="00020619" w:rsidRDefault="00A0253E" w:rsidP="00864629">
            <w:pPr>
              <w:pStyle w:val="TAL"/>
              <w:rPr>
                <w:ins w:id="15467" w:author="BigCREditor-RAN4#104-bis" w:date="2022-10-21T13:22:00Z"/>
              </w:rPr>
            </w:pPr>
          </w:p>
        </w:tc>
        <w:tc>
          <w:tcPr>
            <w:tcW w:w="1656" w:type="pct"/>
            <w:shd w:val="clear" w:color="auto" w:fill="auto"/>
          </w:tcPr>
          <w:p w14:paraId="771108DA" w14:textId="77777777" w:rsidR="00A0253E" w:rsidRPr="00020619" w:rsidRDefault="00A0253E" w:rsidP="00864629">
            <w:pPr>
              <w:pStyle w:val="TAL"/>
              <w:rPr>
                <w:ins w:id="15468" w:author="BigCREditor-RAN4#104-bis" w:date="2022-10-21T13:22:00Z"/>
                <w:lang w:eastAsia="zh-CN"/>
              </w:rPr>
            </w:pPr>
            <w:ins w:id="15469" w:author="BigCREditor-RAN4#104-bis" w:date="2022-10-21T13:22:00Z">
              <w:r w:rsidRPr="00020619">
                <w:rPr>
                  <w:rFonts w:hint="eastAsia"/>
                  <w:lang w:eastAsia="zh-CN"/>
                </w:rPr>
                <w:t>C</w:t>
              </w:r>
              <w:r w:rsidRPr="00020619">
                <w:rPr>
                  <w:lang w:eastAsia="zh-CN"/>
                </w:rPr>
                <w:t>onfig 4</w:t>
              </w:r>
            </w:ins>
          </w:p>
        </w:tc>
        <w:tc>
          <w:tcPr>
            <w:tcW w:w="677" w:type="pct"/>
            <w:tcBorders>
              <w:top w:val="nil"/>
              <w:bottom w:val="single" w:sz="4" w:space="0" w:color="auto"/>
            </w:tcBorders>
            <w:shd w:val="clear" w:color="auto" w:fill="auto"/>
          </w:tcPr>
          <w:p w14:paraId="638D8190" w14:textId="77777777" w:rsidR="00A0253E" w:rsidRPr="00020619" w:rsidRDefault="00A0253E" w:rsidP="00864629">
            <w:pPr>
              <w:pStyle w:val="TAC"/>
              <w:rPr>
                <w:ins w:id="15470" w:author="BigCREditor-RAN4#104-bis" w:date="2022-10-21T13:22:00Z"/>
              </w:rPr>
            </w:pPr>
          </w:p>
        </w:tc>
        <w:tc>
          <w:tcPr>
            <w:tcW w:w="1595" w:type="pct"/>
            <w:shd w:val="clear" w:color="auto" w:fill="auto"/>
          </w:tcPr>
          <w:p w14:paraId="46B06095" w14:textId="77777777" w:rsidR="00A0253E" w:rsidRPr="00020619" w:rsidRDefault="00A0253E" w:rsidP="00864629">
            <w:pPr>
              <w:pStyle w:val="TAC"/>
              <w:rPr>
                <w:ins w:id="15471" w:author="BigCREditor-RAN4#104-bis" w:date="2022-10-21T13:22:00Z"/>
              </w:rPr>
            </w:pPr>
            <w:ins w:id="15472" w:author="BigCREditor-RAN4#104-bis" w:date="2022-10-21T13:22:00Z">
              <w:r w:rsidRPr="00020619">
                <w:t>HD-FDD</w:t>
              </w:r>
            </w:ins>
          </w:p>
        </w:tc>
      </w:tr>
      <w:tr w:rsidR="00A0253E" w:rsidRPr="00020619" w14:paraId="73D80B6E" w14:textId="77777777" w:rsidTr="00864629">
        <w:trPr>
          <w:trHeight w:val="189"/>
          <w:jc w:val="center"/>
          <w:ins w:id="15473" w:author="BigCREditor-RAN4#104-bis" w:date="2022-10-21T13:22:00Z"/>
        </w:trPr>
        <w:tc>
          <w:tcPr>
            <w:tcW w:w="1072" w:type="pct"/>
            <w:tcBorders>
              <w:bottom w:val="nil"/>
            </w:tcBorders>
            <w:shd w:val="clear" w:color="auto" w:fill="auto"/>
          </w:tcPr>
          <w:p w14:paraId="057EA63A" w14:textId="77777777" w:rsidR="00A0253E" w:rsidRPr="00020619" w:rsidRDefault="00A0253E" w:rsidP="00864629">
            <w:pPr>
              <w:pStyle w:val="TAL"/>
              <w:rPr>
                <w:ins w:id="15474" w:author="BigCREditor-RAN4#104-bis" w:date="2022-10-21T13:22:00Z"/>
              </w:rPr>
            </w:pPr>
            <w:ins w:id="15475" w:author="BigCREditor-RAN4#104-bis" w:date="2022-10-21T13:22:00Z">
              <w:r w:rsidRPr="00020619">
                <w:t>TDD Configuration</w:t>
              </w:r>
            </w:ins>
          </w:p>
        </w:tc>
        <w:tc>
          <w:tcPr>
            <w:tcW w:w="1656" w:type="pct"/>
            <w:shd w:val="clear" w:color="auto" w:fill="auto"/>
          </w:tcPr>
          <w:p w14:paraId="66BBC56D" w14:textId="77777777" w:rsidR="00A0253E" w:rsidRPr="00020619" w:rsidRDefault="00A0253E" w:rsidP="00864629">
            <w:pPr>
              <w:pStyle w:val="TAL"/>
              <w:rPr>
                <w:ins w:id="15476" w:author="BigCREditor-RAN4#104-bis" w:date="2022-10-21T13:22:00Z"/>
              </w:rPr>
            </w:pPr>
            <w:ins w:id="15477" w:author="BigCREditor-RAN4#104-bis" w:date="2022-10-21T13:22:00Z">
              <w:r w:rsidRPr="00020619">
                <w:t>Config 1,4</w:t>
              </w:r>
            </w:ins>
          </w:p>
        </w:tc>
        <w:tc>
          <w:tcPr>
            <w:tcW w:w="677" w:type="pct"/>
            <w:tcBorders>
              <w:bottom w:val="nil"/>
            </w:tcBorders>
            <w:shd w:val="clear" w:color="auto" w:fill="auto"/>
          </w:tcPr>
          <w:p w14:paraId="4C91D5F1" w14:textId="77777777" w:rsidR="00A0253E" w:rsidRPr="00020619" w:rsidRDefault="00A0253E" w:rsidP="00864629">
            <w:pPr>
              <w:pStyle w:val="TAC"/>
              <w:rPr>
                <w:ins w:id="15478" w:author="BigCREditor-RAN4#104-bis" w:date="2022-10-21T13:22:00Z"/>
              </w:rPr>
            </w:pPr>
          </w:p>
        </w:tc>
        <w:tc>
          <w:tcPr>
            <w:tcW w:w="1595" w:type="pct"/>
            <w:shd w:val="clear" w:color="auto" w:fill="auto"/>
          </w:tcPr>
          <w:p w14:paraId="11C9553F" w14:textId="77777777" w:rsidR="00A0253E" w:rsidRPr="00020619" w:rsidRDefault="00A0253E" w:rsidP="00864629">
            <w:pPr>
              <w:pStyle w:val="TAC"/>
              <w:rPr>
                <w:ins w:id="15479" w:author="BigCREditor-RAN4#104-bis" w:date="2022-10-21T13:22:00Z"/>
              </w:rPr>
            </w:pPr>
            <w:ins w:id="15480" w:author="BigCREditor-RAN4#104-bis" w:date="2022-10-21T13:22:00Z">
              <w:r w:rsidRPr="00020619">
                <w:t>Not Applicable</w:t>
              </w:r>
            </w:ins>
          </w:p>
        </w:tc>
      </w:tr>
      <w:tr w:rsidR="00A0253E" w:rsidRPr="00020619" w14:paraId="6E2C7377" w14:textId="77777777" w:rsidTr="00864629">
        <w:trPr>
          <w:trHeight w:val="189"/>
          <w:jc w:val="center"/>
          <w:ins w:id="15481" w:author="BigCREditor-RAN4#104-bis" w:date="2022-10-21T13:22:00Z"/>
        </w:trPr>
        <w:tc>
          <w:tcPr>
            <w:tcW w:w="1072" w:type="pct"/>
            <w:tcBorders>
              <w:top w:val="nil"/>
              <w:bottom w:val="nil"/>
            </w:tcBorders>
            <w:shd w:val="clear" w:color="auto" w:fill="auto"/>
          </w:tcPr>
          <w:p w14:paraId="423B67FB" w14:textId="77777777" w:rsidR="00A0253E" w:rsidRPr="00020619" w:rsidRDefault="00A0253E" w:rsidP="00864629">
            <w:pPr>
              <w:pStyle w:val="TAL"/>
              <w:rPr>
                <w:ins w:id="15482" w:author="BigCREditor-RAN4#104-bis" w:date="2022-10-21T13:22:00Z"/>
              </w:rPr>
            </w:pPr>
          </w:p>
        </w:tc>
        <w:tc>
          <w:tcPr>
            <w:tcW w:w="1656" w:type="pct"/>
            <w:shd w:val="clear" w:color="auto" w:fill="auto"/>
          </w:tcPr>
          <w:p w14:paraId="7C10ED1C" w14:textId="77777777" w:rsidR="00A0253E" w:rsidRPr="00020619" w:rsidRDefault="00A0253E" w:rsidP="00864629">
            <w:pPr>
              <w:pStyle w:val="TAL"/>
              <w:rPr>
                <w:ins w:id="15483" w:author="BigCREditor-RAN4#104-bis" w:date="2022-10-21T13:22:00Z"/>
              </w:rPr>
            </w:pPr>
            <w:ins w:id="15484" w:author="BigCREditor-RAN4#104-bis" w:date="2022-10-21T13:22:00Z">
              <w:r w:rsidRPr="00020619">
                <w:t>Config 2</w:t>
              </w:r>
            </w:ins>
          </w:p>
        </w:tc>
        <w:tc>
          <w:tcPr>
            <w:tcW w:w="677" w:type="pct"/>
            <w:tcBorders>
              <w:top w:val="nil"/>
              <w:bottom w:val="nil"/>
            </w:tcBorders>
            <w:shd w:val="clear" w:color="auto" w:fill="auto"/>
          </w:tcPr>
          <w:p w14:paraId="30653EB6" w14:textId="77777777" w:rsidR="00A0253E" w:rsidRPr="00020619" w:rsidRDefault="00A0253E" w:rsidP="00864629">
            <w:pPr>
              <w:pStyle w:val="TAC"/>
              <w:rPr>
                <w:ins w:id="15485" w:author="BigCREditor-RAN4#104-bis" w:date="2022-10-21T13:22:00Z"/>
              </w:rPr>
            </w:pPr>
          </w:p>
        </w:tc>
        <w:tc>
          <w:tcPr>
            <w:tcW w:w="1595" w:type="pct"/>
            <w:shd w:val="clear" w:color="auto" w:fill="auto"/>
          </w:tcPr>
          <w:p w14:paraId="3723A98E" w14:textId="77777777" w:rsidR="00A0253E" w:rsidRPr="00020619" w:rsidRDefault="00A0253E" w:rsidP="00864629">
            <w:pPr>
              <w:pStyle w:val="TAC"/>
              <w:rPr>
                <w:ins w:id="15486" w:author="BigCREditor-RAN4#104-bis" w:date="2022-10-21T13:22:00Z"/>
              </w:rPr>
            </w:pPr>
            <w:ins w:id="15487" w:author="BigCREditor-RAN4#104-bis" w:date="2022-10-21T13:22:00Z">
              <w:r w:rsidRPr="00020619">
                <w:t>TDDConf.1.1</w:t>
              </w:r>
            </w:ins>
          </w:p>
        </w:tc>
      </w:tr>
      <w:tr w:rsidR="00A0253E" w:rsidRPr="00020619" w14:paraId="109EA4DE" w14:textId="77777777" w:rsidTr="00864629">
        <w:trPr>
          <w:trHeight w:val="189"/>
          <w:jc w:val="center"/>
          <w:ins w:id="15488" w:author="BigCREditor-RAN4#104-bis" w:date="2022-10-21T13:22:00Z"/>
        </w:trPr>
        <w:tc>
          <w:tcPr>
            <w:tcW w:w="1072" w:type="pct"/>
            <w:tcBorders>
              <w:top w:val="nil"/>
            </w:tcBorders>
            <w:shd w:val="clear" w:color="auto" w:fill="auto"/>
          </w:tcPr>
          <w:p w14:paraId="3A5695FD" w14:textId="77777777" w:rsidR="00A0253E" w:rsidRPr="00020619" w:rsidRDefault="00A0253E" w:rsidP="00864629">
            <w:pPr>
              <w:pStyle w:val="TAL"/>
              <w:rPr>
                <w:ins w:id="15489" w:author="BigCREditor-RAN4#104-bis" w:date="2022-10-21T13:22:00Z"/>
              </w:rPr>
            </w:pPr>
          </w:p>
        </w:tc>
        <w:tc>
          <w:tcPr>
            <w:tcW w:w="1656" w:type="pct"/>
            <w:shd w:val="clear" w:color="auto" w:fill="auto"/>
          </w:tcPr>
          <w:p w14:paraId="26C4EB32" w14:textId="77777777" w:rsidR="00A0253E" w:rsidRPr="00020619" w:rsidRDefault="00A0253E" w:rsidP="00864629">
            <w:pPr>
              <w:pStyle w:val="TAL"/>
              <w:rPr>
                <w:ins w:id="15490" w:author="BigCREditor-RAN4#104-bis" w:date="2022-10-21T13:22:00Z"/>
              </w:rPr>
            </w:pPr>
            <w:ins w:id="15491" w:author="BigCREditor-RAN4#104-bis" w:date="2022-10-21T13:22:00Z">
              <w:r w:rsidRPr="00020619">
                <w:t>Config 3</w:t>
              </w:r>
            </w:ins>
          </w:p>
        </w:tc>
        <w:tc>
          <w:tcPr>
            <w:tcW w:w="677" w:type="pct"/>
            <w:tcBorders>
              <w:top w:val="nil"/>
            </w:tcBorders>
            <w:shd w:val="clear" w:color="auto" w:fill="auto"/>
          </w:tcPr>
          <w:p w14:paraId="6B7FA04C" w14:textId="77777777" w:rsidR="00A0253E" w:rsidRPr="00020619" w:rsidRDefault="00A0253E" w:rsidP="00864629">
            <w:pPr>
              <w:pStyle w:val="TAC"/>
              <w:rPr>
                <w:ins w:id="15492" w:author="BigCREditor-RAN4#104-bis" w:date="2022-10-21T13:22:00Z"/>
              </w:rPr>
            </w:pPr>
          </w:p>
        </w:tc>
        <w:tc>
          <w:tcPr>
            <w:tcW w:w="1595" w:type="pct"/>
            <w:shd w:val="clear" w:color="auto" w:fill="auto"/>
          </w:tcPr>
          <w:p w14:paraId="1A357A39" w14:textId="77777777" w:rsidR="00A0253E" w:rsidRPr="00020619" w:rsidRDefault="00A0253E" w:rsidP="00864629">
            <w:pPr>
              <w:pStyle w:val="TAC"/>
              <w:rPr>
                <w:ins w:id="15493" w:author="BigCREditor-RAN4#104-bis" w:date="2022-10-21T13:22:00Z"/>
              </w:rPr>
            </w:pPr>
            <w:ins w:id="15494" w:author="BigCREditor-RAN4#104-bis" w:date="2022-10-21T13:22:00Z">
              <w:r w:rsidRPr="00020619">
                <w:t>TDDConf.2.1</w:t>
              </w:r>
            </w:ins>
          </w:p>
        </w:tc>
      </w:tr>
      <w:tr w:rsidR="00A0253E" w:rsidRPr="00020619" w14:paraId="2F3C16B2" w14:textId="77777777" w:rsidTr="00864629">
        <w:trPr>
          <w:trHeight w:val="189"/>
          <w:jc w:val="center"/>
          <w:ins w:id="15495" w:author="BigCREditor-RAN4#104-bis" w:date="2022-10-21T13:22:00Z"/>
        </w:trPr>
        <w:tc>
          <w:tcPr>
            <w:tcW w:w="1072" w:type="pct"/>
            <w:shd w:val="clear" w:color="auto" w:fill="auto"/>
          </w:tcPr>
          <w:p w14:paraId="3127890E" w14:textId="77777777" w:rsidR="00A0253E" w:rsidRPr="00020619" w:rsidRDefault="00A0253E" w:rsidP="00864629">
            <w:pPr>
              <w:pStyle w:val="TAL"/>
              <w:rPr>
                <w:ins w:id="15496" w:author="BigCREditor-RAN4#104-bis" w:date="2022-10-21T13:22:00Z"/>
              </w:rPr>
            </w:pPr>
            <w:ins w:id="15497" w:author="BigCREditor-RAN4#104-bis" w:date="2022-10-21T13:22:00Z">
              <w:r w:rsidRPr="00020619">
                <w:t>DL initial BWP configuration</w:t>
              </w:r>
            </w:ins>
          </w:p>
        </w:tc>
        <w:tc>
          <w:tcPr>
            <w:tcW w:w="1656" w:type="pct"/>
            <w:shd w:val="clear" w:color="auto" w:fill="auto"/>
          </w:tcPr>
          <w:p w14:paraId="54C19E99" w14:textId="77777777" w:rsidR="00A0253E" w:rsidRPr="00020619" w:rsidRDefault="00A0253E" w:rsidP="00864629">
            <w:pPr>
              <w:pStyle w:val="TAL"/>
              <w:rPr>
                <w:ins w:id="15498" w:author="BigCREditor-RAN4#104-bis" w:date="2022-10-21T13:22:00Z"/>
              </w:rPr>
            </w:pPr>
            <w:ins w:id="15499" w:author="BigCREditor-RAN4#104-bis" w:date="2022-10-21T13:22:00Z">
              <w:r w:rsidRPr="00020619">
                <w:t>Config 1, 2, 3, 4</w:t>
              </w:r>
            </w:ins>
          </w:p>
        </w:tc>
        <w:tc>
          <w:tcPr>
            <w:tcW w:w="677" w:type="pct"/>
            <w:shd w:val="clear" w:color="auto" w:fill="auto"/>
          </w:tcPr>
          <w:p w14:paraId="22EE3C7C" w14:textId="77777777" w:rsidR="00A0253E" w:rsidRPr="00020619" w:rsidRDefault="00A0253E" w:rsidP="00864629">
            <w:pPr>
              <w:pStyle w:val="TAC"/>
              <w:rPr>
                <w:ins w:id="15500" w:author="BigCREditor-RAN4#104-bis" w:date="2022-10-21T13:22:00Z"/>
              </w:rPr>
            </w:pPr>
          </w:p>
        </w:tc>
        <w:tc>
          <w:tcPr>
            <w:tcW w:w="1595" w:type="pct"/>
            <w:shd w:val="clear" w:color="auto" w:fill="auto"/>
          </w:tcPr>
          <w:p w14:paraId="28931FEA" w14:textId="77777777" w:rsidR="00A0253E" w:rsidRPr="00020619" w:rsidRDefault="00A0253E" w:rsidP="00864629">
            <w:pPr>
              <w:pStyle w:val="TAC"/>
              <w:rPr>
                <w:ins w:id="15501" w:author="BigCREditor-RAN4#104-bis" w:date="2022-10-21T13:22:00Z"/>
              </w:rPr>
            </w:pPr>
            <w:ins w:id="15502" w:author="BigCREditor-RAN4#104-bis" w:date="2022-10-21T13:22:00Z">
              <w:r w:rsidRPr="00020619">
                <w:rPr>
                  <w:noProof/>
                </w:rPr>
                <w:t>DLBWP.0.1</w:t>
              </w:r>
            </w:ins>
          </w:p>
        </w:tc>
      </w:tr>
      <w:tr w:rsidR="00A0253E" w:rsidRPr="00020619" w14:paraId="28CD00D0" w14:textId="77777777" w:rsidTr="00864629">
        <w:trPr>
          <w:trHeight w:val="189"/>
          <w:jc w:val="center"/>
          <w:ins w:id="15503" w:author="BigCREditor-RAN4#104-bis" w:date="2022-10-21T13:22:00Z"/>
        </w:trPr>
        <w:tc>
          <w:tcPr>
            <w:tcW w:w="1072" w:type="pct"/>
            <w:shd w:val="clear" w:color="auto" w:fill="auto"/>
          </w:tcPr>
          <w:p w14:paraId="2F3F7778" w14:textId="77777777" w:rsidR="00A0253E" w:rsidRPr="00020619" w:rsidRDefault="00A0253E" w:rsidP="00864629">
            <w:pPr>
              <w:pStyle w:val="TAL"/>
              <w:rPr>
                <w:ins w:id="15504" w:author="BigCREditor-RAN4#104-bis" w:date="2022-10-21T13:22:00Z"/>
              </w:rPr>
            </w:pPr>
            <w:ins w:id="15505" w:author="BigCREditor-RAN4#104-bis" w:date="2022-10-21T13:22:00Z">
              <w:r w:rsidRPr="00020619">
                <w:rPr>
                  <w:noProof/>
                </w:rPr>
                <w:t>DL dedicated BWP configuration</w:t>
              </w:r>
            </w:ins>
          </w:p>
        </w:tc>
        <w:tc>
          <w:tcPr>
            <w:tcW w:w="1656" w:type="pct"/>
            <w:shd w:val="clear" w:color="auto" w:fill="auto"/>
          </w:tcPr>
          <w:p w14:paraId="30D6F10A" w14:textId="77777777" w:rsidR="00A0253E" w:rsidRPr="00020619" w:rsidRDefault="00A0253E" w:rsidP="00864629">
            <w:pPr>
              <w:pStyle w:val="TAL"/>
              <w:rPr>
                <w:ins w:id="15506" w:author="BigCREditor-RAN4#104-bis" w:date="2022-10-21T13:22:00Z"/>
              </w:rPr>
            </w:pPr>
            <w:ins w:id="15507" w:author="BigCREditor-RAN4#104-bis" w:date="2022-10-21T13:22:00Z">
              <w:r w:rsidRPr="00020619">
                <w:t>Config 1, 2, 3, 4</w:t>
              </w:r>
            </w:ins>
          </w:p>
        </w:tc>
        <w:tc>
          <w:tcPr>
            <w:tcW w:w="677" w:type="pct"/>
            <w:shd w:val="clear" w:color="auto" w:fill="auto"/>
          </w:tcPr>
          <w:p w14:paraId="40E9DA2F" w14:textId="77777777" w:rsidR="00A0253E" w:rsidRPr="00020619" w:rsidRDefault="00A0253E" w:rsidP="00864629">
            <w:pPr>
              <w:pStyle w:val="TAC"/>
              <w:rPr>
                <w:ins w:id="15508" w:author="BigCREditor-RAN4#104-bis" w:date="2022-10-21T13:22:00Z"/>
              </w:rPr>
            </w:pPr>
          </w:p>
        </w:tc>
        <w:tc>
          <w:tcPr>
            <w:tcW w:w="1595" w:type="pct"/>
            <w:shd w:val="clear" w:color="auto" w:fill="auto"/>
          </w:tcPr>
          <w:p w14:paraId="666416D6" w14:textId="77777777" w:rsidR="00A0253E" w:rsidRPr="00020619" w:rsidRDefault="00A0253E" w:rsidP="00864629">
            <w:pPr>
              <w:pStyle w:val="TAC"/>
              <w:rPr>
                <w:ins w:id="15509" w:author="BigCREditor-RAN4#104-bis" w:date="2022-10-21T13:22:00Z"/>
              </w:rPr>
            </w:pPr>
            <w:ins w:id="15510" w:author="BigCREditor-RAN4#104-bis" w:date="2022-10-21T13:22:00Z">
              <w:r w:rsidRPr="00020619">
                <w:rPr>
                  <w:noProof/>
                </w:rPr>
                <w:t>DLBWP.1.1</w:t>
              </w:r>
            </w:ins>
          </w:p>
        </w:tc>
      </w:tr>
      <w:tr w:rsidR="00A0253E" w:rsidRPr="00020619" w14:paraId="62B4A4F1" w14:textId="77777777" w:rsidTr="00864629">
        <w:trPr>
          <w:trHeight w:val="189"/>
          <w:jc w:val="center"/>
          <w:ins w:id="15511" w:author="BigCREditor-RAN4#104-bis" w:date="2022-10-21T13:22:00Z"/>
        </w:trPr>
        <w:tc>
          <w:tcPr>
            <w:tcW w:w="1072" w:type="pct"/>
            <w:shd w:val="clear" w:color="auto" w:fill="auto"/>
          </w:tcPr>
          <w:p w14:paraId="5BA4E2B5" w14:textId="77777777" w:rsidR="00A0253E" w:rsidRPr="00020619" w:rsidRDefault="00A0253E" w:rsidP="00864629">
            <w:pPr>
              <w:pStyle w:val="TAL"/>
              <w:rPr>
                <w:ins w:id="15512" w:author="BigCREditor-RAN4#104-bis" w:date="2022-10-21T13:22:00Z"/>
              </w:rPr>
            </w:pPr>
            <w:ins w:id="15513" w:author="BigCREditor-RAN4#104-bis" w:date="2022-10-21T13:22:00Z">
              <w:r w:rsidRPr="00020619">
                <w:rPr>
                  <w:noProof/>
                </w:rPr>
                <w:t>UL initial BWP configuration</w:t>
              </w:r>
            </w:ins>
          </w:p>
        </w:tc>
        <w:tc>
          <w:tcPr>
            <w:tcW w:w="1656" w:type="pct"/>
            <w:shd w:val="clear" w:color="auto" w:fill="auto"/>
          </w:tcPr>
          <w:p w14:paraId="5F9A2DF7" w14:textId="77777777" w:rsidR="00A0253E" w:rsidRPr="00020619" w:rsidRDefault="00A0253E" w:rsidP="00864629">
            <w:pPr>
              <w:pStyle w:val="TAL"/>
              <w:rPr>
                <w:ins w:id="15514" w:author="BigCREditor-RAN4#104-bis" w:date="2022-10-21T13:22:00Z"/>
              </w:rPr>
            </w:pPr>
            <w:ins w:id="15515" w:author="BigCREditor-RAN4#104-bis" w:date="2022-10-21T13:22:00Z">
              <w:r w:rsidRPr="00020619">
                <w:t>Config 1, 2, 3, 4</w:t>
              </w:r>
            </w:ins>
          </w:p>
        </w:tc>
        <w:tc>
          <w:tcPr>
            <w:tcW w:w="677" w:type="pct"/>
            <w:shd w:val="clear" w:color="auto" w:fill="auto"/>
          </w:tcPr>
          <w:p w14:paraId="38E2525E" w14:textId="77777777" w:rsidR="00A0253E" w:rsidRPr="00020619" w:rsidRDefault="00A0253E" w:rsidP="00864629">
            <w:pPr>
              <w:pStyle w:val="TAC"/>
              <w:rPr>
                <w:ins w:id="15516" w:author="BigCREditor-RAN4#104-bis" w:date="2022-10-21T13:22:00Z"/>
              </w:rPr>
            </w:pPr>
          </w:p>
        </w:tc>
        <w:tc>
          <w:tcPr>
            <w:tcW w:w="1595" w:type="pct"/>
            <w:shd w:val="clear" w:color="auto" w:fill="auto"/>
          </w:tcPr>
          <w:p w14:paraId="5D7EC0BB" w14:textId="77777777" w:rsidR="00A0253E" w:rsidRPr="00020619" w:rsidRDefault="00A0253E" w:rsidP="00864629">
            <w:pPr>
              <w:pStyle w:val="TAC"/>
              <w:rPr>
                <w:ins w:id="15517" w:author="BigCREditor-RAN4#104-bis" w:date="2022-10-21T13:22:00Z"/>
              </w:rPr>
            </w:pPr>
            <w:ins w:id="15518" w:author="BigCREditor-RAN4#104-bis" w:date="2022-10-21T13:22:00Z">
              <w:r w:rsidRPr="00020619">
                <w:rPr>
                  <w:noProof/>
                </w:rPr>
                <w:t>ULBWP.0.1</w:t>
              </w:r>
            </w:ins>
          </w:p>
        </w:tc>
      </w:tr>
      <w:tr w:rsidR="00A0253E" w:rsidRPr="00020619" w14:paraId="46102FB9" w14:textId="77777777" w:rsidTr="00864629">
        <w:trPr>
          <w:trHeight w:val="189"/>
          <w:jc w:val="center"/>
          <w:ins w:id="15519" w:author="BigCREditor-RAN4#104-bis" w:date="2022-10-21T13:22:00Z"/>
        </w:trPr>
        <w:tc>
          <w:tcPr>
            <w:tcW w:w="1072" w:type="pct"/>
            <w:tcBorders>
              <w:bottom w:val="single" w:sz="4" w:space="0" w:color="auto"/>
            </w:tcBorders>
            <w:shd w:val="clear" w:color="auto" w:fill="auto"/>
          </w:tcPr>
          <w:p w14:paraId="472897AE" w14:textId="77777777" w:rsidR="00A0253E" w:rsidRPr="00020619" w:rsidRDefault="00A0253E" w:rsidP="00864629">
            <w:pPr>
              <w:pStyle w:val="TAL"/>
              <w:rPr>
                <w:ins w:id="15520" w:author="BigCREditor-RAN4#104-bis" w:date="2022-10-21T13:22:00Z"/>
              </w:rPr>
            </w:pPr>
            <w:ins w:id="15521" w:author="BigCREditor-RAN4#104-bis" w:date="2022-10-21T13:22:00Z">
              <w:r w:rsidRPr="00020619">
                <w:rPr>
                  <w:noProof/>
                </w:rPr>
                <w:t>UL dedicated BWP configuration</w:t>
              </w:r>
            </w:ins>
          </w:p>
        </w:tc>
        <w:tc>
          <w:tcPr>
            <w:tcW w:w="1656" w:type="pct"/>
            <w:shd w:val="clear" w:color="auto" w:fill="auto"/>
          </w:tcPr>
          <w:p w14:paraId="7B4FB7CA" w14:textId="77777777" w:rsidR="00A0253E" w:rsidRPr="00020619" w:rsidRDefault="00A0253E" w:rsidP="00864629">
            <w:pPr>
              <w:pStyle w:val="TAL"/>
              <w:rPr>
                <w:ins w:id="15522" w:author="BigCREditor-RAN4#104-bis" w:date="2022-10-21T13:22:00Z"/>
              </w:rPr>
            </w:pPr>
            <w:ins w:id="15523" w:author="BigCREditor-RAN4#104-bis" w:date="2022-10-21T13:22:00Z">
              <w:r w:rsidRPr="00020619">
                <w:t>Config 1, 2, 3, 4</w:t>
              </w:r>
            </w:ins>
          </w:p>
        </w:tc>
        <w:tc>
          <w:tcPr>
            <w:tcW w:w="677" w:type="pct"/>
            <w:tcBorders>
              <w:bottom w:val="single" w:sz="4" w:space="0" w:color="auto"/>
            </w:tcBorders>
            <w:shd w:val="clear" w:color="auto" w:fill="auto"/>
          </w:tcPr>
          <w:p w14:paraId="3C4AA875" w14:textId="77777777" w:rsidR="00A0253E" w:rsidRPr="00020619" w:rsidRDefault="00A0253E" w:rsidP="00864629">
            <w:pPr>
              <w:pStyle w:val="TAC"/>
              <w:rPr>
                <w:ins w:id="15524" w:author="BigCREditor-RAN4#104-bis" w:date="2022-10-21T13:22:00Z"/>
              </w:rPr>
            </w:pPr>
          </w:p>
        </w:tc>
        <w:tc>
          <w:tcPr>
            <w:tcW w:w="1595" w:type="pct"/>
            <w:shd w:val="clear" w:color="auto" w:fill="auto"/>
          </w:tcPr>
          <w:p w14:paraId="172D75E2" w14:textId="77777777" w:rsidR="00A0253E" w:rsidRPr="00020619" w:rsidRDefault="00A0253E" w:rsidP="00864629">
            <w:pPr>
              <w:pStyle w:val="TAC"/>
              <w:rPr>
                <w:ins w:id="15525" w:author="BigCREditor-RAN4#104-bis" w:date="2022-10-21T13:22:00Z"/>
              </w:rPr>
            </w:pPr>
            <w:ins w:id="15526" w:author="BigCREditor-RAN4#104-bis" w:date="2022-10-21T13:22:00Z">
              <w:r w:rsidRPr="00020619">
                <w:rPr>
                  <w:noProof/>
                </w:rPr>
                <w:t>ULBWP.1.1</w:t>
              </w:r>
            </w:ins>
          </w:p>
        </w:tc>
      </w:tr>
      <w:tr w:rsidR="00A0253E" w:rsidRPr="00020619" w14:paraId="1C6A5669" w14:textId="77777777" w:rsidTr="00864629">
        <w:trPr>
          <w:trHeight w:val="189"/>
          <w:jc w:val="center"/>
          <w:ins w:id="15527" w:author="BigCREditor-RAN4#104-bis" w:date="2022-10-21T13:22:00Z"/>
        </w:trPr>
        <w:tc>
          <w:tcPr>
            <w:tcW w:w="1072" w:type="pct"/>
            <w:tcBorders>
              <w:bottom w:val="nil"/>
            </w:tcBorders>
            <w:shd w:val="clear" w:color="auto" w:fill="auto"/>
          </w:tcPr>
          <w:p w14:paraId="7603B720" w14:textId="77777777" w:rsidR="00A0253E" w:rsidRPr="00020619" w:rsidRDefault="00A0253E" w:rsidP="00864629">
            <w:pPr>
              <w:pStyle w:val="TAL"/>
              <w:rPr>
                <w:ins w:id="15528" w:author="BigCREditor-RAN4#104-bis" w:date="2022-10-21T13:22:00Z"/>
              </w:rPr>
            </w:pPr>
            <w:ins w:id="15529" w:author="BigCREditor-RAN4#104-bis" w:date="2022-10-21T13:22:00Z">
              <w:r w:rsidRPr="00020619">
                <w:t>RMSI CORESET Reference Channel</w:t>
              </w:r>
            </w:ins>
          </w:p>
        </w:tc>
        <w:tc>
          <w:tcPr>
            <w:tcW w:w="1656" w:type="pct"/>
            <w:shd w:val="clear" w:color="auto" w:fill="auto"/>
          </w:tcPr>
          <w:p w14:paraId="07954E8C" w14:textId="77777777" w:rsidR="00A0253E" w:rsidRPr="00020619" w:rsidRDefault="00A0253E" w:rsidP="00864629">
            <w:pPr>
              <w:pStyle w:val="TAL"/>
              <w:rPr>
                <w:ins w:id="15530" w:author="BigCREditor-RAN4#104-bis" w:date="2022-10-21T13:22:00Z"/>
              </w:rPr>
            </w:pPr>
            <w:ins w:id="15531" w:author="BigCREditor-RAN4#104-bis" w:date="2022-10-21T13:22:00Z">
              <w:r w:rsidRPr="00020619">
                <w:t>Config 1, 4</w:t>
              </w:r>
            </w:ins>
          </w:p>
        </w:tc>
        <w:tc>
          <w:tcPr>
            <w:tcW w:w="677" w:type="pct"/>
            <w:tcBorders>
              <w:bottom w:val="nil"/>
            </w:tcBorders>
            <w:shd w:val="clear" w:color="auto" w:fill="auto"/>
          </w:tcPr>
          <w:p w14:paraId="05F31785" w14:textId="77777777" w:rsidR="00A0253E" w:rsidRPr="00020619" w:rsidRDefault="00A0253E" w:rsidP="00864629">
            <w:pPr>
              <w:pStyle w:val="TAC"/>
              <w:rPr>
                <w:ins w:id="15532" w:author="BigCREditor-RAN4#104-bis" w:date="2022-10-21T13:22:00Z"/>
              </w:rPr>
            </w:pPr>
          </w:p>
        </w:tc>
        <w:tc>
          <w:tcPr>
            <w:tcW w:w="1595" w:type="pct"/>
            <w:shd w:val="clear" w:color="auto" w:fill="auto"/>
          </w:tcPr>
          <w:p w14:paraId="59DA07CE" w14:textId="77777777" w:rsidR="00A0253E" w:rsidRPr="00020619" w:rsidRDefault="00A0253E" w:rsidP="00864629">
            <w:pPr>
              <w:pStyle w:val="TAC"/>
              <w:rPr>
                <w:ins w:id="15533" w:author="BigCREditor-RAN4#104-bis" w:date="2022-10-21T13:22:00Z"/>
              </w:rPr>
            </w:pPr>
            <w:ins w:id="15534" w:author="BigCREditor-RAN4#104-bis" w:date="2022-10-21T13:22:00Z">
              <w:r w:rsidRPr="00020619">
                <w:t>CR.1.1 FDD</w:t>
              </w:r>
            </w:ins>
          </w:p>
        </w:tc>
      </w:tr>
      <w:tr w:rsidR="00A0253E" w:rsidRPr="00020619" w14:paraId="55E2FEC6" w14:textId="77777777" w:rsidTr="00864629">
        <w:trPr>
          <w:trHeight w:val="189"/>
          <w:jc w:val="center"/>
          <w:ins w:id="15535" w:author="BigCREditor-RAN4#104-bis" w:date="2022-10-21T13:22:00Z"/>
        </w:trPr>
        <w:tc>
          <w:tcPr>
            <w:tcW w:w="1072" w:type="pct"/>
            <w:tcBorders>
              <w:top w:val="nil"/>
              <w:bottom w:val="nil"/>
            </w:tcBorders>
            <w:shd w:val="clear" w:color="auto" w:fill="auto"/>
          </w:tcPr>
          <w:p w14:paraId="3681B530" w14:textId="77777777" w:rsidR="00A0253E" w:rsidRPr="00020619" w:rsidRDefault="00A0253E" w:rsidP="00864629">
            <w:pPr>
              <w:pStyle w:val="TAL"/>
              <w:rPr>
                <w:ins w:id="15536" w:author="BigCREditor-RAN4#104-bis" w:date="2022-10-21T13:22:00Z"/>
              </w:rPr>
            </w:pPr>
          </w:p>
        </w:tc>
        <w:tc>
          <w:tcPr>
            <w:tcW w:w="1656" w:type="pct"/>
            <w:shd w:val="clear" w:color="auto" w:fill="auto"/>
          </w:tcPr>
          <w:p w14:paraId="2910D160" w14:textId="77777777" w:rsidR="00A0253E" w:rsidRPr="00020619" w:rsidRDefault="00A0253E" w:rsidP="00864629">
            <w:pPr>
              <w:pStyle w:val="TAL"/>
              <w:rPr>
                <w:ins w:id="15537" w:author="BigCREditor-RAN4#104-bis" w:date="2022-10-21T13:22:00Z"/>
              </w:rPr>
            </w:pPr>
            <w:ins w:id="15538" w:author="BigCREditor-RAN4#104-bis" w:date="2022-10-21T13:22:00Z">
              <w:r w:rsidRPr="00020619">
                <w:t>Config 2</w:t>
              </w:r>
            </w:ins>
          </w:p>
        </w:tc>
        <w:tc>
          <w:tcPr>
            <w:tcW w:w="677" w:type="pct"/>
            <w:tcBorders>
              <w:top w:val="nil"/>
              <w:bottom w:val="nil"/>
            </w:tcBorders>
            <w:shd w:val="clear" w:color="auto" w:fill="auto"/>
          </w:tcPr>
          <w:p w14:paraId="053D08AD" w14:textId="77777777" w:rsidR="00A0253E" w:rsidRPr="00020619" w:rsidRDefault="00A0253E" w:rsidP="00864629">
            <w:pPr>
              <w:pStyle w:val="TAC"/>
              <w:rPr>
                <w:ins w:id="15539" w:author="BigCREditor-RAN4#104-bis" w:date="2022-10-21T13:22:00Z"/>
              </w:rPr>
            </w:pPr>
          </w:p>
        </w:tc>
        <w:tc>
          <w:tcPr>
            <w:tcW w:w="1595" w:type="pct"/>
            <w:shd w:val="clear" w:color="auto" w:fill="auto"/>
          </w:tcPr>
          <w:p w14:paraId="11827C30" w14:textId="77777777" w:rsidR="00A0253E" w:rsidRPr="00020619" w:rsidRDefault="00A0253E" w:rsidP="00864629">
            <w:pPr>
              <w:pStyle w:val="TAC"/>
              <w:rPr>
                <w:ins w:id="15540" w:author="BigCREditor-RAN4#104-bis" w:date="2022-10-21T13:22:00Z"/>
              </w:rPr>
            </w:pPr>
            <w:ins w:id="15541" w:author="BigCREditor-RAN4#104-bis" w:date="2022-10-21T13:22:00Z">
              <w:r w:rsidRPr="00020619">
                <w:t>CR.1.1 TDD</w:t>
              </w:r>
            </w:ins>
          </w:p>
        </w:tc>
      </w:tr>
      <w:tr w:rsidR="00A0253E" w:rsidRPr="00020619" w14:paraId="067B1681" w14:textId="77777777" w:rsidTr="00864629">
        <w:trPr>
          <w:trHeight w:val="189"/>
          <w:jc w:val="center"/>
          <w:ins w:id="15542" w:author="BigCREditor-RAN4#104-bis" w:date="2022-10-21T13:22:00Z"/>
        </w:trPr>
        <w:tc>
          <w:tcPr>
            <w:tcW w:w="1072" w:type="pct"/>
            <w:tcBorders>
              <w:top w:val="nil"/>
              <w:bottom w:val="single" w:sz="4" w:space="0" w:color="auto"/>
            </w:tcBorders>
            <w:shd w:val="clear" w:color="auto" w:fill="auto"/>
          </w:tcPr>
          <w:p w14:paraId="0054DAC2" w14:textId="77777777" w:rsidR="00A0253E" w:rsidRPr="00020619" w:rsidRDefault="00A0253E" w:rsidP="00864629">
            <w:pPr>
              <w:pStyle w:val="TAL"/>
              <w:rPr>
                <w:ins w:id="15543" w:author="BigCREditor-RAN4#104-bis" w:date="2022-10-21T13:22:00Z"/>
              </w:rPr>
            </w:pPr>
          </w:p>
        </w:tc>
        <w:tc>
          <w:tcPr>
            <w:tcW w:w="1656" w:type="pct"/>
            <w:shd w:val="clear" w:color="auto" w:fill="auto"/>
          </w:tcPr>
          <w:p w14:paraId="5258FC5F" w14:textId="77777777" w:rsidR="00A0253E" w:rsidRPr="00020619" w:rsidRDefault="00A0253E" w:rsidP="00864629">
            <w:pPr>
              <w:pStyle w:val="TAL"/>
              <w:rPr>
                <w:ins w:id="15544" w:author="BigCREditor-RAN4#104-bis" w:date="2022-10-21T13:22:00Z"/>
              </w:rPr>
            </w:pPr>
            <w:ins w:id="15545" w:author="BigCREditor-RAN4#104-bis" w:date="2022-10-21T13:22:00Z">
              <w:r w:rsidRPr="00020619">
                <w:t>Config 3</w:t>
              </w:r>
            </w:ins>
          </w:p>
        </w:tc>
        <w:tc>
          <w:tcPr>
            <w:tcW w:w="677" w:type="pct"/>
            <w:tcBorders>
              <w:top w:val="nil"/>
              <w:bottom w:val="single" w:sz="4" w:space="0" w:color="auto"/>
            </w:tcBorders>
            <w:shd w:val="clear" w:color="auto" w:fill="auto"/>
          </w:tcPr>
          <w:p w14:paraId="3AD6B5AF" w14:textId="77777777" w:rsidR="00A0253E" w:rsidRPr="00020619" w:rsidRDefault="00A0253E" w:rsidP="00864629">
            <w:pPr>
              <w:pStyle w:val="TAC"/>
              <w:rPr>
                <w:ins w:id="15546" w:author="BigCREditor-RAN4#104-bis" w:date="2022-10-21T13:22:00Z"/>
              </w:rPr>
            </w:pPr>
          </w:p>
        </w:tc>
        <w:tc>
          <w:tcPr>
            <w:tcW w:w="1595" w:type="pct"/>
            <w:shd w:val="clear" w:color="auto" w:fill="auto"/>
          </w:tcPr>
          <w:p w14:paraId="5A04D563" w14:textId="77777777" w:rsidR="00A0253E" w:rsidRPr="00020619" w:rsidRDefault="00A0253E" w:rsidP="00864629">
            <w:pPr>
              <w:pStyle w:val="TAC"/>
              <w:rPr>
                <w:ins w:id="15547" w:author="BigCREditor-RAN4#104-bis" w:date="2022-10-21T13:22:00Z"/>
              </w:rPr>
            </w:pPr>
            <w:ins w:id="15548" w:author="BigCREditor-RAN4#104-bis" w:date="2022-10-21T13:22:00Z">
              <w:r w:rsidRPr="00020619">
                <w:t>CR.2.1 TDD</w:t>
              </w:r>
            </w:ins>
          </w:p>
        </w:tc>
      </w:tr>
      <w:tr w:rsidR="00A0253E" w:rsidRPr="00020619" w14:paraId="7601A89A" w14:textId="77777777" w:rsidTr="00864629">
        <w:trPr>
          <w:trHeight w:val="189"/>
          <w:jc w:val="center"/>
          <w:ins w:id="15549" w:author="BigCREditor-RAN4#104-bis" w:date="2022-10-21T13:22:00Z"/>
        </w:trPr>
        <w:tc>
          <w:tcPr>
            <w:tcW w:w="1072" w:type="pct"/>
            <w:tcBorders>
              <w:top w:val="nil"/>
              <w:bottom w:val="nil"/>
            </w:tcBorders>
            <w:shd w:val="clear" w:color="auto" w:fill="auto"/>
          </w:tcPr>
          <w:p w14:paraId="3B1AF6AE" w14:textId="77777777" w:rsidR="00A0253E" w:rsidRPr="00020619" w:rsidRDefault="00A0253E" w:rsidP="00864629">
            <w:pPr>
              <w:pStyle w:val="TAL"/>
              <w:rPr>
                <w:ins w:id="15550" w:author="BigCREditor-RAN4#104-bis" w:date="2022-10-21T13:22:00Z"/>
              </w:rPr>
            </w:pPr>
            <w:ins w:id="15551" w:author="BigCREditor-RAN4#104-bis" w:date="2022-10-21T13:22:00Z">
              <w:r w:rsidRPr="00020619">
                <w:t>Dedicated CORESET Reference Channel</w:t>
              </w:r>
            </w:ins>
          </w:p>
        </w:tc>
        <w:tc>
          <w:tcPr>
            <w:tcW w:w="1656" w:type="pct"/>
            <w:tcBorders>
              <w:top w:val="single" w:sz="4" w:space="0" w:color="auto"/>
              <w:left w:val="single" w:sz="4" w:space="0" w:color="auto"/>
              <w:bottom w:val="single" w:sz="4" w:space="0" w:color="auto"/>
              <w:right w:val="single" w:sz="4" w:space="0" w:color="auto"/>
            </w:tcBorders>
          </w:tcPr>
          <w:p w14:paraId="1476444F" w14:textId="77777777" w:rsidR="00A0253E" w:rsidRPr="00020619" w:rsidRDefault="00A0253E" w:rsidP="00864629">
            <w:pPr>
              <w:pStyle w:val="TAL"/>
              <w:rPr>
                <w:ins w:id="15552" w:author="BigCREditor-RAN4#104-bis" w:date="2022-10-21T13:22:00Z"/>
              </w:rPr>
            </w:pPr>
            <w:ins w:id="15553" w:author="BigCREditor-RAN4#104-bis" w:date="2022-10-21T13:22:00Z">
              <w:r w:rsidRPr="00020619">
                <w:rPr>
                  <w:lang w:val="it-IT"/>
                </w:rPr>
                <w:t>Config 1</w:t>
              </w:r>
              <w:r w:rsidRPr="00020619">
                <w:t>, 4</w:t>
              </w:r>
            </w:ins>
          </w:p>
        </w:tc>
        <w:tc>
          <w:tcPr>
            <w:tcW w:w="677" w:type="pct"/>
            <w:tcBorders>
              <w:top w:val="nil"/>
              <w:bottom w:val="nil"/>
            </w:tcBorders>
            <w:shd w:val="clear" w:color="auto" w:fill="auto"/>
          </w:tcPr>
          <w:p w14:paraId="18274F09" w14:textId="77777777" w:rsidR="00A0253E" w:rsidRPr="00020619" w:rsidRDefault="00A0253E" w:rsidP="00864629">
            <w:pPr>
              <w:pStyle w:val="TAC"/>
              <w:rPr>
                <w:ins w:id="15554" w:author="BigCREditor-RAN4#104-bis" w:date="2022-10-21T13:22:00Z"/>
              </w:rPr>
            </w:pPr>
          </w:p>
        </w:tc>
        <w:tc>
          <w:tcPr>
            <w:tcW w:w="1595" w:type="pct"/>
            <w:tcBorders>
              <w:top w:val="single" w:sz="4" w:space="0" w:color="auto"/>
              <w:left w:val="single" w:sz="4" w:space="0" w:color="auto"/>
              <w:bottom w:val="single" w:sz="4" w:space="0" w:color="auto"/>
              <w:right w:val="single" w:sz="4" w:space="0" w:color="auto"/>
            </w:tcBorders>
          </w:tcPr>
          <w:p w14:paraId="370FD8EC" w14:textId="77777777" w:rsidR="00A0253E" w:rsidRPr="00020619" w:rsidRDefault="00A0253E" w:rsidP="00864629">
            <w:pPr>
              <w:pStyle w:val="TAC"/>
              <w:rPr>
                <w:ins w:id="15555" w:author="BigCREditor-RAN4#104-bis" w:date="2022-10-21T13:22:00Z"/>
              </w:rPr>
            </w:pPr>
            <w:ins w:id="15556" w:author="BigCREditor-RAN4#104-bis" w:date="2022-10-21T13:22:00Z">
              <w:r w:rsidRPr="00020619">
                <w:rPr>
                  <w:lang w:val="en-US"/>
                </w:rPr>
                <w:t>CCR.1.3 FDD</w:t>
              </w:r>
            </w:ins>
          </w:p>
        </w:tc>
      </w:tr>
      <w:tr w:rsidR="00A0253E" w:rsidRPr="00020619" w14:paraId="38EB7600" w14:textId="77777777" w:rsidTr="00864629">
        <w:trPr>
          <w:trHeight w:val="189"/>
          <w:jc w:val="center"/>
          <w:ins w:id="15557" w:author="BigCREditor-RAN4#104-bis" w:date="2022-10-21T13:22:00Z"/>
        </w:trPr>
        <w:tc>
          <w:tcPr>
            <w:tcW w:w="1072" w:type="pct"/>
            <w:tcBorders>
              <w:top w:val="nil"/>
              <w:bottom w:val="nil"/>
            </w:tcBorders>
            <w:shd w:val="clear" w:color="auto" w:fill="auto"/>
          </w:tcPr>
          <w:p w14:paraId="38AE181A" w14:textId="77777777" w:rsidR="00A0253E" w:rsidRPr="00020619" w:rsidRDefault="00A0253E" w:rsidP="00864629">
            <w:pPr>
              <w:pStyle w:val="TAL"/>
              <w:rPr>
                <w:ins w:id="15558" w:author="BigCREditor-RAN4#104-bis" w:date="2022-10-21T13:22:00Z"/>
              </w:rPr>
            </w:pPr>
          </w:p>
        </w:tc>
        <w:tc>
          <w:tcPr>
            <w:tcW w:w="1656" w:type="pct"/>
            <w:tcBorders>
              <w:top w:val="single" w:sz="4" w:space="0" w:color="auto"/>
              <w:left w:val="single" w:sz="4" w:space="0" w:color="auto"/>
              <w:bottom w:val="single" w:sz="4" w:space="0" w:color="auto"/>
              <w:right w:val="single" w:sz="4" w:space="0" w:color="auto"/>
            </w:tcBorders>
          </w:tcPr>
          <w:p w14:paraId="09DF768A" w14:textId="77777777" w:rsidR="00A0253E" w:rsidRPr="00020619" w:rsidRDefault="00A0253E" w:rsidP="00864629">
            <w:pPr>
              <w:pStyle w:val="TAL"/>
              <w:rPr>
                <w:ins w:id="15559" w:author="BigCREditor-RAN4#104-bis" w:date="2022-10-21T13:22:00Z"/>
              </w:rPr>
            </w:pPr>
            <w:ins w:id="15560" w:author="BigCREditor-RAN4#104-bis" w:date="2022-10-21T13:22:00Z">
              <w:r w:rsidRPr="00020619">
                <w:rPr>
                  <w:lang w:val="it-IT"/>
                </w:rPr>
                <w:t>Config 2</w:t>
              </w:r>
            </w:ins>
          </w:p>
        </w:tc>
        <w:tc>
          <w:tcPr>
            <w:tcW w:w="677" w:type="pct"/>
            <w:tcBorders>
              <w:top w:val="nil"/>
              <w:bottom w:val="nil"/>
            </w:tcBorders>
            <w:shd w:val="clear" w:color="auto" w:fill="auto"/>
          </w:tcPr>
          <w:p w14:paraId="5CD33E7C" w14:textId="77777777" w:rsidR="00A0253E" w:rsidRPr="00020619" w:rsidRDefault="00A0253E" w:rsidP="00864629">
            <w:pPr>
              <w:pStyle w:val="TAC"/>
              <w:rPr>
                <w:ins w:id="15561" w:author="BigCREditor-RAN4#104-bis" w:date="2022-10-21T13:22:00Z"/>
              </w:rPr>
            </w:pPr>
          </w:p>
        </w:tc>
        <w:tc>
          <w:tcPr>
            <w:tcW w:w="1595" w:type="pct"/>
            <w:tcBorders>
              <w:top w:val="single" w:sz="4" w:space="0" w:color="auto"/>
              <w:left w:val="single" w:sz="4" w:space="0" w:color="auto"/>
              <w:bottom w:val="single" w:sz="4" w:space="0" w:color="auto"/>
              <w:right w:val="single" w:sz="4" w:space="0" w:color="auto"/>
            </w:tcBorders>
          </w:tcPr>
          <w:p w14:paraId="2F10F749" w14:textId="77777777" w:rsidR="00A0253E" w:rsidRPr="00020619" w:rsidRDefault="00A0253E" w:rsidP="00864629">
            <w:pPr>
              <w:pStyle w:val="TAC"/>
              <w:rPr>
                <w:ins w:id="15562" w:author="BigCREditor-RAN4#104-bis" w:date="2022-10-21T13:22:00Z"/>
              </w:rPr>
            </w:pPr>
            <w:ins w:id="15563" w:author="BigCREditor-RAN4#104-bis" w:date="2022-10-21T13:22:00Z">
              <w:r w:rsidRPr="00020619">
                <w:rPr>
                  <w:lang w:val="en-US"/>
                </w:rPr>
                <w:t>CCR.1.3 TDD</w:t>
              </w:r>
            </w:ins>
          </w:p>
        </w:tc>
      </w:tr>
      <w:tr w:rsidR="00A0253E" w:rsidRPr="00020619" w14:paraId="0BFA675C" w14:textId="77777777" w:rsidTr="00864629">
        <w:trPr>
          <w:trHeight w:val="189"/>
          <w:jc w:val="center"/>
          <w:ins w:id="15564" w:author="BigCREditor-RAN4#104-bis" w:date="2022-10-21T13:22:00Z"/>
        </w:trPr>
        <w:tc>
          <w:tcPr>
            <w:tcW w:w="1072" w:type="pct"/>
            <w:tcBorders>
              <w:top w:val="nil"/>
              <w:bottom w:val="single" w:sz="4" w:space="0" w:color="auto"/>
            </w:tcBorders>
            <w:shd w:val="clear" w:color="auto" w:fill="auto"/>
          </w:tcPr>
          <w:p w14:paraId="3C1AA69B" w14:textId="77777777" w:rsidR="00A0253E" w:rsidRPr="00020619" w:rsidRDefault="00A0253E" w:rsidP="00864629">
            <w:pPr>
              <w:pStyle w:val="TAL"/>
              <w:rPr>
                <w:ins w:id="15565" w:author="BigCREditor-RAN4#104-bis" w:date="2022-10-21T13:22:00Z"/>
              </w:rPr>
            </w:pPr>
          </w:p>
        </w:tc>
        <w:tc>
          <w:tcPr>
            <w:tcW w:w="1656" w:type="pct"/>
            <w:tcBorders>
              <w:top w:val="single" w:sz="4" w:space="0" w:color="auto"/>
              <w:left w:val="single" w:sz="4" w:space="0" w:color="auto"/>
              <w:bottom w:val="single" w:sz="4" w:space="0" w:color="auto"/>
              <w:right w:val="single" w:sz="4" w:space="0" w:color="auto"/>
            </w:tcBorders>
          </w:tcPr>
          <w:p w14:paraId="65766285" w14:textId="77777777" w:rsidR="00A0253E" w:rsidRPr="00020619" w:rsidRDefault="00A0253E" w:rsidP="00864629">
            <w:pPr>
              <w:pStyle w:val="TAL"/>
              <w:rPr>
                <w:ins w:id="15566" w:author="BigCREditor-RAN4#104-bis" w:date="2022-10-21T13:22:00Z"/>
              </w:rPr>
            </w:pPr>
            <w:ins w:id="15567" w:author="BigCREditor-RAN4#104-bis" w:date="2022-10-21T13:22:00Z">
              <w:r w:rsidRPr="00020619">
                <w:rPr>
                  <w:lang w:val="it-IT"/>
                </w:rPr>
                <w:t>Config 3</w:t>
              </w:r>
            </w:ins>
          </w:p>
        </w:tc>
        <w:tc>
          <w:tcPr>
            <w:tcW w:w="677" w:type="pct"/>
            <w:tcBorders>
              <w:top w:val="nil"/>
              <w:bottom w:val="single" w:sz="4" w:space="0" w:color="auto"/>
            </w:tcBorders>
            <w:shd w:val="clear" w:color="auto" w:fill="auto"/>
          </w:tcPr>
          <w:p w14:paraId="09AE7CD5" w14:textId="77777777" w:rsidR="00A0253E" w:rsidRPr="00020619" w:rsidRDefault="00A0253E" w:rsidP="00864629">
            <w:pPr>
              <w:pStyle w:val="TAC"/>
              <w:rPr>
                <w:ins w:id="15568" w:author="BigCREditor-RAN4#104-bis" w:date="2022-10-21T13:22:00Z"/>
              </w:rPr>
            </w:pPr>
          </w:p>
        </w:tc>
        <w:tc>
          <w:tcPr>
            <w:tcW w:w="1595" w:type="pct"/>
            <w:tcBorders>
              <w:top w:val="single" w:sz="4" w:space="0" w:color="auto"/>
              <w:left w:val="single" w:sz="4" w:space="0" w:color="auto"/>
              <w:bottom w:val="single" w:sz="4" w:space="0" w:color="auto"/>
              <w:right w:val="single" w:sz="4" w:space="0" w:color="auto"/>
            </w:tcBorders>
          </w:tcPr>
          <w:p w14:paraId="05F7BC2B" w14:textId="77777777" w:rsidR="00A0253E" w:rsidRPr="00020619" w:rsidRDefault="00A0253E" w:rsidP="00864629">
            <w:pPr>
              <w:pStyle w:val="TAC"/>
              <w:rPr>
                <w:ins w:id="15569" w:author="BigCREditor-RAN4#104-bis" w:date="2022-10-21T13:22:00Z"/>
              </w:rPr>
            </w:pPr>
            <w:ins w:id="15570" w:author="BigCREditor-RAN4#104-bis" w:date="2022-10-21T13:22:00Z">
              <w:r w:rsidRPr="00020619">
                <w:rPr>
                  <w:lang w:val="en-US"/>
                </w:rPr>
                <w:t>CCR.2.2 TDD</w:t>
              </w:r>
            </w:ins>
          </w:p>
        </w:tc>
      </w:tr>
      <w:tr w:rsidR="00A0253E" w:rsidRPr="00020619" w14:paraId="53552250" w14:textId="77777777" w:rsidTr="00864629">
        <w:trPr>
          <w:trHeight w:val="125"/>
          <w:jc w:val="center"/>
          <w:ins w:id="15571" w:author="BigCREditor-RAN4#104-bis" w:date="2022-10-21T13:22:00Z"/>
        </w:trPr>
        <w:tc>
          <w:tcPr>
            <w:tcW w:w="1072" w:type="pct"/>
            <w:tcBorders>
              <w:bottom w:val="nil"/>
            </w:tcBorders>
            <w:shd w:val="clear" w:color="auto" w:fill="auto"/>
          </w:tcPr>
          <w:p w14:paraId="205BEE92" w14:textId="77777777" w:rsidR="00A0253E" w:rsidRPr="00020619" w:rsidRDefault="00A0253E" w:rsidP="00864629">
            <w:pPr>
              <w:pStyle w:val="TAL"/>
              <w:rPr>
                <w:ins w:id="15572" w:author="BigCREditor-RAN4#104-bis" w:date="2022-10-21T13:22:00Z"/>
              </w:rPr>
            </w:pPr>
            <w:ins w:id="15573" w:author="BigCREditor-RAN4#104-bis" w:date="2022-10-21T13:22:00Z">
              <w:r w:rsidRPr="00020619">
                <w:t>SSB Configuration</w:t>
              </w:r>
            </w:ins>
          </w:p>
        </w:tc>
        <w:tc>
          <w:tcPr>
            <w:tcW w:w="1656" w:type="pct"/>
            <w:shd w:val="clear" w:color="auto" w:fill="auto"/>
          </w:tcPr>
          <w:p w14:paraId="01DC08B8" w14:textId="77777777" w:rsidR="00A0253E" w:rsidRPr="00020619" w:rsidRDefault="00A0253E" w:rsidP="00864629">
            <w:pPr>
              <w:pStyle w:val="TAL"/>
              <w:rPr>
                <w:ins w:id="15574" w:author="BigCREditor-RAN4#104-bis" w:date="2022-10-21T13:22:00Z"/>
              </w:rPr>
            </w:pPr>
            <w:ins w:id="15575" w:author="BigCREditor-RAN4#104-bis" w:date="2022-10-21T13:22:00Z">
              <w:r w:rsidRPr="00020619">
                <w:t>Config 1, 4</w:t>
              </w:r>
            </w:ins>
          </w:p>
        </w:tc>
        <w:tc>
          <w:tcPr>
            <w:tcW w:w="677" w:type="pct"/>
            <w:tcBorders>
              <w:bottom w:val="nil"/>
            </w:tcBorders>
            <w:shd w:val="clear" w:color="auto" w:fill="auto"/>
          </w:tcPr>
          <w:p w14:paraId="71473EBA" w14:textId="77777777" w:rsidR="00A0253E" w:rsidRPr="00020619" w:rsidRDefault="00A0253E" w:rsidP="00864629">
            <w:pPr>
              <w:pStyle w:val="TAC"/>
              <w:rPr>
                <w:ins w:id="15576" w:author="BigCREditor-RAN4#104-bis" w:date="2022-10-21T13:22:00Z"/>
              </w:rPr>
            </w:pPr>
          </w:p>
        </w:tc>
        <w:tc>
          <w:tcPr>
            <w:tcW w:w="1595" w:type="pct"/>
            <w:shd w:val="clear" w:color="auto" w:fill="auto"/>
          </w:tcPr>
          <w:p w14:paraId="553E5524" w14:textId="77777777" w:rsidR="00A0253E" w:rsidRPr="00020619" w:rsidRDefault="00A0253E" w:rsidP="00864629">
            <w:pPr>
              <w:pStyle w:val="TAC"/>
              <w:rPr>
                <w:ins w:id="15577" w:author="BigCREditor-RAN4#104-bis" w:date="2022-10-21T13:22:00Z"/>
              </w:rPr>
            </w:pPr>
            <w:ins w:id="15578" w:author="BigCREditor-RAN4#104-bis" w:date="2022-10-21T13:22:00Z">
              <w:r w:rsidRPr="00020619">
                <w:t>SSB.1 FR1</w:t>
              </w:r>
            </w:ins>
          </w:p>
        </w:tc>
      </w:tr>
      <w:tr w:rsidR="00A0253E" w:rsidRPr="00020619" w14:paraId="701D7291" w14:textId="77777777" w:rsidTr="00864629">
        <w:trPr>
          <w:trHeight w:val="123"/>
          <w:jc w:val="center"/>
          <w:ins w:id="15579" w:author="BigCREditor-RAN4#104-bis" w:date="2022-10-21T13:22:00Z"/>
        </w:trPr>
        <w:tc>
          <w:tcPr>
            <w:tcW w:w="1072" w:type="pct"/>
            <w:tcBorders>
              <w:top w:val="nil"/>
              <w:bottom w:val="nil"/>
            </w:tcBorders>
            <w:shd w:val="clear" w:color="auto" w:fill="auto"/>
          </w:tcPr>
          <w:p w14:paraId="041247E9" w14:textId="77777777" w:rsidR="00A0253E" w:rsidRPr="00020619" w:rsidRDefault="00A0253E" w:rsidP="00864629">
            <w:pPr>
              <w:pStyle w:val="TAL"/>
              <w:rPr>
                <w:ins w:id="15580" w:author="BigCREditor-RAN4#104-bis" w:date="2022-10-21T13:22:00Z"/>
              </w:rPr>
            </w:pPr>
          </w:p>
        </w:tc>
        <w:tc>
          <w:tcPr>
            <w:tcW w:w="1656" w:type="pct"/>
            <w:shd w:val="clear" w:color="auto" w:fill="auto"/>
          </w:tcPr>
          <w:p w14:paraId="4C5D57E3" w14:textId="77777777" w:rsidR="00A0253E" w:rsidRPr="00020619" w:rsidRDefault="00A0253E" w:rsidP="00864629">
            <w:pPr>
              <w:pStyle w:val="TAL"/>
              <w:rPr>
                <w:ins w:id="15581" w:author="BigCREditor-RAN4#104-bis" w:date="2022-10-21T13:22:00Z"/>
              </w:rPr>
            </w:pPr>
            <w:ins w:id="15582" w:author="BigCREditor-RAN4#104-bis" w:date="2022-10-21T13:22:00Z">
              <w:r w:rsidRPr="00020619">
                <w:t>Config 2</w:t>
              </w:r>
            </w:ins>
          </w:p>
        </w:tc>
        <w:tc>
          <w:tcPr>
            <w:tcW w:w="677" w:type="pct"/>
            <w:tcBorders>
              <w:top w:val="nil"/>
              <w:bottom w:val="nil"/>
            </w:tcBorders>
            <w:shd w:val="clear" w:color="auto" w:fill="auto"/>
          </w:tcPr>
          <w:p w14:paraId="340179AE" w14:textId="77777777" w:rsidR="00A0253E" w:rsidRPr="00020619" w:rsidRDefault="00A0253E" w:rsidP="00864629">
            <w:pPr>
              <w:pStyle w:val="TAC"/>
              <w:rPr>
                <w:ins w:id="15583" w:author="BigCREditor-RAN4#104-bis" w:date="2022-10-21T13:22:00Z"/>
              </w:rPr>
            </w:pPr>
          </w:p>
        </w:tc>
        <w:tc>
          <w:tcPr>
            <w:tcW w:w="1595" w:type="pct"/>
            <w:shd w:val="clear" w:color="auto" w:fill="auto"/>
          </w:tcPr>
          <w:p w14:paraId="37A5D65D" w14:textId="77777777" w:rsidR="00A0253E" w:rsidRPr="00020619" w:rsidRDefault="00A0253E" w:rsidP="00864629">
            <w:pPr>
              <w:pStyle w:val="TAC"/>
              <w:rPr>
                <w:ins w:id="15584" w:author="BigCREditor-RAN4#104-bis" w:date="2022-10-21T13:22:00Z"/>
              </w:rPr>
            </w:pPr>
            <w:ins w:id="15585" w:author="BigCREditor-RAN4#104-bis" w:date="2022-10-21T13:22:00Z">
              <w:r w:rsidRPr="00020619">
                <w:t>SSB.1 FR1</w:t>
              </w:r>
            </w:ins>
          </w:p>
        </w:tc>
      </w:tr>
      <w:tr w:rsidR="00A0253E" w:rsidRPr="00020619" w14:paraId="3218E3A0" w14:textId="77777777" w:rsidTr="00864629">
        <w:trPr>
          <w:trHeight w:val="123"/>
          <w:jc w:val="center"/>
          <w:ins w:id="15586" w:author="BigCREditor-RAN4#104-bis" w:date="2022-10-21T13:22:00Z"/>
        </w:trPr>
        <w:tc>
          <w:tcPr>
            <w:tcW w:w="1072" w:type="pct"/>
            <w:tcBorders>
              <w:top w:val="nil"/>
              <w:bottom w:val="single" w:sz="4" w:space="0" w:color="auto"/>
            </w:tcBorders>
            <w:shd w:val="clear" w:color="auto" w:fill="auto"/>
          </w:tcPr>
          <w:p w14:paraId="34C11B23" w14:textId="77777777" w:rsidR="00A0253E" w:rsidRPr="00020619" w:rsidRDefault="00A0253E" w:rsidP="00864629">
            <w:pPr>
              <w:pStyle w:val="TAL"/>
              <w:rPr>
                <w:ins w:id="15587" w:author="BigCREditor-RAN4#104-bis" w:date="2022-10-21T13:22:00Z"/>
              </w:rPr>
            </w:pPr>
          </w:p>
        </w:tc>
        <w:tc>
          <w:tcPr>
            <w:tcW w:w="1656" w:type="pct"/>
            <w:shd w:val="clear" w:color="auto" w:fill="auto"/>
          </w:tcPr>
          <w:p w14:paraId="6F3AEE4B" w14:textId="77777777" w:rsidR="00A0253E" w:rsidRPr="00020619" w:rsidRDefault="00A0253E" w:rsidP="00864629">
            <w:pPr>
              <w:pStyle w:val="TAL"/>
              <w:rPr>
                <w:ins w:id="15588" w:author="BigCREditor-RAN4#104-bis" w:date="2022-10-21T13:22:00Z"/>
              </w:rPr>
            </w:pPr>
            <w:ins w:id="15589" w:author="BigCREditor-RAN4#104-bis" w:date="2022-10-21T13:22:00Z">
              <w:r w:rsidRPr="00020619">
                <w:t>Config 3</w:t>
              </w:r>
            </w:ins>
          </w:p>
        </w:tc>
        <w:tc>
          <w:tcPr>
            <w:tcW w:w="677" w:type="pct"/>
            <w:tcBorders>
              <w:top w:val="nil"/>
              <w:bottom w:val="single" w:sz="4" w:space="0" w:color="auto"/>
            </w:tcBorders>
            <w:shd w:val="clear" w:color="auto" w:fill="auto"/>
          </w:tcPr>
          <w:p w14:paraId="42D4B89E" w14:textId="77777777" w:rsidR="00A0253E" w:rsidRPr="00020619" w:rsidRDefault="00A0253E" w:rsidP="00864629">
            <w:pPr>
              <w:pStyle w:val="TAC"/>
              <w:rPr>
                <w:ins w:id="15590" w:author="BigCREditor-RAN4#104-bis" w:date="2022-10-21T13:22:00Z"/>
              </w:rPr>
            </w:pPr>
          </w:p>
        </w:tc>
        <w:tc>
          <w:tcPr>
            <w:tcW w:w="1595" w:type="pct"/>
            <w:shd w:val="clear" w:color="auto" w:fill="auto"/>
          </w:tcPr>
          <w:p w14:paraId="75BB6B86" w14:textId="77777777" w:rsidR="00A0253E" w:rsidRPr="00020619" w:rsidRDefault="00A0253E" w:rsidP="00864629">
            <w:pPr>
              <w:pStyle w:val="TAC"/>
              <w:rPr>
                <w:ins w:id="15591" w:author="BigCREditor-RAN4#104-bis" w:date="2022-10-21T13:22:00Z"/>
              </w:rPr>
            </w:pPr>
            <w:ins w:id="15592" w:author="BigCREditor-RAN4#104-bis" w:date="2022-10-21T13:22:00Z">
              <w:r w:rsidRPr="00020619">
                <w:t>SSB.1 RedCap FR1</w:t>
              </w:r>
            </w:ins>
          </w:p>
        </w:tc>
      </w:tr>
      <w:tr w:rsidR="00A0253E" w:rsidRPr="00020619" w14:paraId="424E6100" w14:textId="77777777" w:rsidTr="00864629">
        <w:trPr>
          <w:trHeight w:val="223"/>
          <w:jc w:val="center"/>
          <w:ins w:id="15593" w:author="BigCREditor-RAN4#104-bis" w:date="2022-10-21T13:22:00Z"/>
        </w:trPr>
        <w:tc>
          <w:tcPr>
            <w:tcW w:w="1072" w:type="pct"/>
            <w:tcBorders>
              <w:bottom w:val="nil"/>
            </w:tcBorders>
            <w:shd w:val="clear" w:color="auto" w:fill="auto"/>
          </w:tcPr>
          <w:p w14:paraId="7FE132FC" w14:textId="77777777" w:rsidR="00A0253E" w:rsidRPr="00020619" w:rsidRDefault="00A0253E" w:rsidP="00864629">
            <w:pPr>
              <w:pStyle w:val="TAL"/>
              <w:rPr>
                <w:ins w:id="15594" w:author="BigCREditor-RAN4#104-bis" w:date="2022-10-21T13:22:00Z"/>
              </w:rPr>
            </w:pPr>
            <w:ins w:id="15595" w:author="BigCREditor-RAN4#104-bis" w:date="2022-10-21T13:22:00Z">
              <w:r w:rsidRPr="00020619">
                <w:t>SMTC Configuration</w:t>
              </w:r>
            </w:ins>
          </w:p>
        </w:tc>
        <w:tc>
          <w:tcPr>
            <w:tcW w:w="1656" w:type="pct"/>
            <w:shd w:val="clear" w:color="auto" w:fill="auto"/>
          </w:tcPr>
          <w:p w14:paraId="7D6DE0C8" w14:textId="77777777" w:rsidR="00A0253E" w:rsidRPr="00020619" w:rsidRDefault="00A0253E" w:rsidP="00864629">
            <w:pPr>
              <w:pStyle w:val="TAL"/>
              <w:rPr>
                <w:ins w:id="15596" w:author="BigCREditor-RAN4#104-bis" w:date="2022-10-21T13:22:00Z"/>
              </w:rPr>
            </w:pPr>
            <w:ins w:id="15597" w:author="BigCREditor-RAN4#104-bis" w:date="2022-10-21T13:22:00Z">
              <w:r w:rsidRPr="00020619">
                <w:t>Config 1, 2, 4</w:t>
              </w:r>
            </w:ins>
          </w:p>
        </w:tc>
        <w:tc>
          <w:tcPr>
            <w:tcW w:w="677" w:type="pct"/>
            <w:tcBorders>
              <w:bottom w:val="nil"/>
            </w:tcBorders>
            <w:shd w:val="clear" w:color="auto" w:fill="auto"/>
          </w:tcPr>
          <w:p w14:paraId="7B5566F1" w14:textId="77777777" w:rsidR="00A0253E" w:rsidRPr="00020619" w:rsidRDefault="00A0253E" w:rsidP="00864629">
            <w:pPr>
              <w:pStyle w:val="TAC"/>
              <w:rPr>
                <w:ins w:id="15598" w:author="BigCREditor-RAN4#104-bis" w:date="2022-10-21T13:22:00Z"/>
              </w:rPr>
            </w:pPr>
          </w:p>
        </w:tc>
        <w:tc>
          <w:tcPr>
            <w:tcW w:w="1595" w:type="pct"/>
            <w:shd w:val="clear" w:color="auto" w:fill="auto"/>
          </w:tcPr>
          <w:p w14:paraId="165B295C" w14:textId="77777777" w:rsidR="00A0253E" w:rsidRPr="00020619" w:rsidRDefault="00A0253E" w:rsidP="00864629">
            <w:pPr>
              <w:pStyle w:val="TAC"/>
              <w:rPr>
                <w:ins w:id="15599" w:author="BigCREditor-RAN4#104-bis" w:date="2022-10-21T13:22:00Z"/>
              </w:rPr>
            </w:pPr>
            <w:ins w:id="15600" w:author="BigCREditor-RAN4#104-bis" w:date="2022-10-21T13:22:00Z">
              <w:r w:rsidRPr="00020619">
                <w:t>SMTC.1</w:t>
              </w:r>
            </w:ins>
          </w:p>
        </w:tc>
      </w:tr>
      <w:tr w:rsidR="00A0253E" w:rsidRPr="00020619" w14:paraId="5B5A5C0E" w14:textId="77777777" w:rsidTr="00864629">
        <w:trPr>
          <w:trHeight w:val="189"/>
          <w:jc w:val="center"/>
          <w:ins w:id="15601" w:author="BigCREditor-RAN4#104-bis" w:date="2022-10-21T13:22:00Z"/>
        </w:trPr>
        <w:tc>
          <w:tcPr>
            <w:tcW w:w="1072" w:type="pct"/>
            <w:tcBorders>
              <w:top w:val="nil"/>
              <w:bottom w:val="single" w:sz="4" w:space="0" w:color="auto"/>
            </w:tcBorders>
            <w:shd w:val="clear" w:color="auto" w:fill="auto"/>
          </w:tcPr>
          <w:p w14:paraId="53EC07C7" w14:textId="77777777" w:rsidR="00A0253E" w:rsidRPr="00020619" w:rsidRDefault="00A0253E" w:rsidP="00864629">
            <w:pPr>
              <w:pStyle w:val="TAL"/>
              <w:rPr>
                <w:ins w:id="15602" w:author="BigCREditor-RAN4#104-bis" w:date="2022-10-21T13:22:00Z"/>
              </w:rPr>
            </w:pPr>
          </w:p>
        </w:tc>
        <w:tc>
          <w:tcPr>
            <w:tcW w:w="1656" w:type="pct"/>
            <w:shd w:val="clear" w:color="auto" w:fill="auto"/>
          </w:tcPr>
          <w:p w14:paraId="20F341C6" w14:textId="77777777" w:rsidR="00A0253E" w:rsidRPr="00020619" w:rsidRDefault="00A0253E" w:rsidP="00864629">
            <w:pPr>
              <w:pStyle w:val="TAL"/>
              <w:rPr>
                <w:ins w:id="15603" w:author="BigCREditor-RAN4#104-bis" w:date="2022-10-21T13:22:00Z"/>
              </w:rPr>
            </w:pPr>
            <w:ins w:id="15604" w:author="BigCREditor-RAN4#104-bis" w:date="2022-10-21T13:22:00Z">
              <w:r w:rsidRPr="00020619">
                <w:t>Config 3</w:t>
              </w:r>
            </w:ins>
          </w:p>
        </w:tc>
        <w:tc>
          <w:tcPr>
            <w:tcW w:w="677" w:type="pct"/>
            <w:tcBorders>
              <w:top w:val="nil"/>
              <w:bottom w:val="single" w:sz="4" w:space="0" w:color="auto"/>
            </w:tcBorders>
            <w:shd w:val="clear" w:color="auto" w:fill="auto"/>
          </w:tcPr>
          <w:p w14:paraId="2F2F12A9" w14:textId="77777777" w:rsidR="00A0253E" w:rsidRPr="00020619" w:rsidRDefault="00A0253E" w:rsidP="00864629">
            <w:pPr>
              <w:pStyle w:val="TAC"/>
              <w:rPr>
                <w:ins w:id="15605" w:author="BigCREditor-RAN4#104-bis" w:date="2022-10-21T13:22:00Z"/>
              </w:rPr>
            </w:pPr>
          </w:p>
        </w:tc>
        <w:tc>
          <w:tcPr>
            <w:tcW w:w="1595" w:type="pct"/>
            <w:shd w:val="clear" w:color="auto" w:fill="auto"/>
          </w:tcPr>
          <w:p w14:paraId="3BEBAD0B" w14:textId="77777777" w:rsidR="00A0253E" w:rsidRPr="00020619" w:rsidRDefault="00A0253E" w:rsidP="00864629">
            <w:pPr>
              <w:pStyle w:val="TAC"/>
              <w:rPr>
                <w:ins w:id="15606" w:author="BigCREditor-RAN4#104-bis" w:date="2022-10-21T13:22:00Z"/>
              </w:rPr>
            </w:pPr>
            <w:ins w:id="15607" w:author="BigCREditor-RAN4#104-bis" w:date="2022-10-21T13:22:00Z">
              <w:r w:rsidRPr="00020619">
                <w:t>SMTC.1</w:t>
              </w:r>
            </w:ins>
          </w:p>
        </w:tc>
      </w:tr>
      <w:tr w:rsidR="00A0253E" w:rsidRPr="00020619" w14:paraId="29DE981A" w14:textId="77777777" w:rsidTr="00864629">
        <w:trPr>
          <w:trHeight w:val="284"/>
          <w:jc w:val="center"/>
          <w:ins w:id="15608" w:author="BigCREditor-RAN4#104-bis" w:date="2022-10-21T13:22:00Z"/>
        </w:trPr>
        <w:tc>
          <w:tcPr>
            <w:tcW w:w="1072" w:type="pct"/>
            <w:tcBorders>
              <w:bottom w:val="nil"/>
            </w:tcBorders>
            <w:shd w:val="clear" w:color="auto" w:fill="auto"/>
          </w:tcPr>
          <w:p w14:paraId="348A75DB" w14:textId="77777777" w:rsidR="00A0253E" w:rsidRPr="00020619" w:rsidRDefault="00A0253E" w:rsidP="00864629">
            <w:pPr>
              <w:pStyle w:val="TAL"/>
              <w:rPr>
                <w:ins w:id="15609" w:author="BigCREditor-RAN4#104-bis" w:date="2022-10-21T13:22:00Z"/>
              </w:rPr>
            </w:pPr>
            <w:ins w:id="15610" w:author="BigCREditor-RAN4#104-bis" w:date="2022-10-21T13:22:00Z">
              <w:r w:rsidRPr="00020619">
                <w:t>PDSCH/PDCCH subcarrier spacing</w:t>
              </w:r>
            </w:ins>
          </w:p>
        </w:tc>
        <w:tc>
          <w:tcPr>
            <w:tcW w:w="1656" w:type="pct"/>
            <w:shd w:val="clear" w:color="auto" w:fill="auto"/>
          </w:tcPr>
          <w:p w14:paraId="3ED81432" w14:textId="77777777" w:rsidR="00A0253E" w:rsidRPr="00020619" w:rsidRDefault="00A0253E" w:rsidP="00864629">
            <w:pPr>
              <w:pStyle w:val="TAL"/>
              <w:rPr>
                <w:ins w:id="15611" w:author="BigCREditor-RAN4#104-bis" w:date="2022-10-21T13:22:00Z"/>
              </w:rPr>
            </w:pPr>
            <w:ins w:id="15612" w:author="BigCREditor-RAN4#104-bis" w:date="2022-10-21T13:22:00Z">
              <w:r w:rsidRPr="00020619">
                <w:t>Config 1, 2, 4</w:t>
              </w:r>
            </w:ins>
          </w:p>
        </w:tc>
        <w:tc>
          <w:tcPr>
            <w:tcW w:w="677" w:type="pct"/>
            <w:tcBorders>
              <w:bottom w:val="nil"/>
            </w:tcBorders>
            <w:shd w:val="clear" w:color="auto" w:fill="auto"/>
          </w:tcPr>
          <w:p w14:paraId="028BA081" w14:textId="77777777" w:rsidR="00A0253E" w:rsidRPr="00020619" w:rsidRDefault="00A0253E" w:rsidP="00864629">
            <w:pPr>
              <w:pStyle w:val="TAC"/>
              <w:rPr>
                <w:ins w:id="15613" w:author="BigCREditor-RAN4#104-bis" w:date="2022-10-21T13:22:00Z"/>
              </w:rPr>
            </w:pPr>
          </w:p>
        </w:tc>
        <w:tc>
          <w:tcPr>
            <w:tcW w:w="1595" w:type="pct"/>
            <w:shd w:val="clear" w:color="auto" w:fill="auto"/>
          </w:tcPr>
          <w:p w14:paraId="41991C47" w14:textId="77777777" w:rsidR="00A0253E" w:rsidRPr="00020619" w:rsidRDefault="00A0253E" w:rsidP="00864629">
            <w:pPr>
              <w:pStyle w:val="TAC"/>
              <w:rPr>
                <w:ins w:id="15614" w:author="BigCREditor-RAN4#104-bis" w:date="2022-10-21T13:22:00Z"/>
              </w:rPr>
            </w:pPr>
            <w:ins w:id="15615" w:author="BigCREditor-RAN4#104-bis" w:date="2022-10-21T13:22:00Z">
              <w:r w:rsidRPr="00020619">
                <w:t>15 kHz</w:t>
              </w:r>
            </w:ins>
          </w:p>
        </w:tc>
      </w:tr>
      <w:tr w:rsidR="00A0253E" w:rsidRPr="00020619" w14:paraId="58971628" w14:textId="77777777" w:rsidTr="00864629">
        <w:trPr>
          <w:trHeight w:val="283"/>
          <w:jc w:val="center"/>
          <w:ins w:id="15616" w:author="BigCREditor-RAN4#104-bis" w:date="2022-10-21T13:22:00Z"/>
        </w:trPr>
        <w:tc>
          <w:tcPr>
            <w:tcW w:w="1072" w:type="pct"/>
            <w:tcBorders>
              <w:top w:val="nil"/>
              <w:bottom w:val="single" w:sz="4" w:space="0" w:color="auto"/>
            </w:tcBorders>
            <w:shd w:val="clear" w:color="auto" w:fill="auto"/>
          </w:tcPr>
          <w:p w14:paraId="5B7DF2CA" w14:textId="77777777" w:rsidR="00A0253E" w:rsidRPr="00020619" w:rsidRDefault="00A0253E" w:rsidP="00864629">
            <w:pPr>
              <w:pStyle w:val="TAL"/>
              <w:rPr>
                <w:ins w:id="15617" w:author="BigCREditor-RAN4#104-bis" w:date="2022-10-21T13:22:00Z"/>
              </w:rPr>
            </w:pPr>
          </w:p>
        </w:tc>
        <w:tc>
          <w:tcPr>
            <w:tcW w:w="1656" w:type="pct"/>
            <w:shd w:val="clear" w:color="auto" w:fill="auto"/>
          </w:tcPr>
          <w:p w14:paraId="09D804F4" w14:textId="77777777" w:rsidR="00A0253E" w:rsidRPr="00020619" w:rsidRDefault="00A0253E" w:rsidP="00864629">
            <w:pPr>
              <w:pStyle w:val="TAL"/>
              <w:rPr>
                <w:ins w:id="15618" w:author="BigCREditor-RAN4#104-bis" w:date="2022-10-21T13:22:00Z"/>
              </w:rPr>
            </w:pPr>
            <w:ins w:id="15619" w:author="BigCREditor-RAN4#104-bis" w:date="2022-10-21T13:22:00Z">
              <w:r w:rsidRPr="00020619">
                <w:t>Config 3</w:t>
              </w:r>
            </w:ins>
          </w:p>
        </w:tc>
        <w:tc>
          <w:tcPr>
            <w:tcW w:w="677" w:type="pct"/>
            <w:tcBorders>
              <w:top w:val="nil"/>
            </w:tcBorders>
            <w:shd w:val="clear" w:color="auto" w:fill="auto"/>
          </w:tcPr>
          <w:p w14:paraId="3F42C8C0" w14:textId="77777777" w:rsidR="00A0253E" w:rsidRPr="00020619" w:rsidRDefault="00A0253E" w:rsidP="00864629">
            <w:pPr>
              <w:pStyle w:val="TAC"/>
              <w:rPr>
                <w:ins w:id="15620" w:author="BigCREditor-RAN4#104-bis" w:date="2022-10-21T13:22:00Z"/>
              </w:rPr>
            </w:pPr>
          </w:p>
        </w:tc>
        <w:tc>
          <w:tcPr>
            <w:tcW w:w="1595" w:type="pct"/>
            <w:shd w:val="clear" w:color="auto" w:fill="auto"/>
          </w:tcPr>
          <w:p w14:paraId="001C4BDD" w14:textId="77777777" w:rsidR="00A0253E" w:rsidRPr="00020619" w:rsidRDefault="00A0253E" w:rsidP="00864629">
            <w:pPr>
              <w:pStyle w:val="TAC"/>
              <w:rPr>
                <w:ins w:id="15621" w:author="BigCREditor-RAN4#104-bis" w:date="2022-10-21T13:22:00Z"/>
              </w:rPr>
            </w:pPr>
            <w:ins w:id="15622" w:author="BigCREditor-RAN4#104-bis" w:date="2022-10-21T13:22:00Z">
              <w:r w:rsidRPr="00020619">
                <w:t>30 kHz</w:t>
              </w:r>
            </w:ins>
          </w:p>
        </w:tc>
      </w:tr>
      <w:tr w:rsidR="00A0253E" w:rsidRPr="00020619" w14:paraId="0F0EA5CE" w14:textId="77777777" w:rsidTr="00864629">
        <w:trPr>
          <w:trHeight w:val="283"/>
          <w:jc w:val="center"/>
          <w:ins w:id="15623" w:author="BigCREditor-RAN4#104-bis" w:date="2022-10-21T13:22:00Z"/>
        </w:trPr>
        <w:tc>
          <w:tcPr>
            <w:tcW w:w="1072" w:type="pct"/>
            <w:tcBorders>
              <w:bottom w:val="nil"/>
            </w:tcBorders>
            <w:shd w:val="clear" w:color="auto" w:fill="auto"/>
          </w:tcPr>
          <w:p w14:paraId="3739D134" w14:textId="77777777" w:rsidR="00A0253E" w:rsidRPr="00020619" w:rsidRDefault="00A0253E" w:rsidP="00864629">
            <w:pPr>
              <w:pStyle w:val="TAL"/>
              <w:rPr>
                <w:ins w:id="15624" w:author="BigCREditor-RAN4#104-bis" w:date="2022-10-21T13:22:00Z"/>
              </w:rPr>
            </w:pPr>
            <w:ins w:id="15625" w:author="BigCREditor-RAN4#104-bis" w:date="2022-10-21T13:22:00Z">
              <w:r w:rsidRPr="00020619">
                <w:t>TRS configuration</w:t>
              </w:r>
            </w:ins>
          </w:p>
        </w:tc>
        <w:tc>
          <w:tcPr>
            <w:tcW w:w="1656" w:type="pct"/>
            <w:shd w:val="clear" w:color="auto" w:fill="auto"/>
          </w:tcPr>
          <w:p w14:paraId="401B837E" w14:textId="77777777" w:rsidR="00A0253E" w:rsidRPr="00020619" w:rsidRDefault="00A0253E" w:rsidP="00864629">
            <w:pPr>
              <w:pStyle w:val="TAL"/>
              <w:rPr>
                <w:ins w:id="15626" w:author="BigCREditor-RAN4#104-bis" w:date="2022-10-21T13:22:00Z"/>
              </w:rPr>
            </w:pPr>
            <w:ins w:id="15627" w:author="BigCREditor-RAN4#104-bis" w:date="2022-10-21T13:22:00Z">
              <w:r w:rsidRPr="00020619">
                <w:t>Config 1, 4</w:t>
              </w:r>
            </w:ins>
          </w:p>
        </w:tc>
        <w:tc>
          <w:tcPr>
            <w:tcW w:w="677" w:type="pct"/>
            <w:shd w:val="clear" w:color="auto" w:fill="auto"/>
          </w:tcPr>
          <w:p w14:paraId="7A905D2D" w14:textId="77777777" w:rsidR="00A0253E" w:rsidRPr="00020619" w:rsidRDefault="00A0253E" w:rsidP="00864629">
            <w:pPr>
              <w:pStyle w:val="TAC"/>
              <w:rPr>
                <w:ins w:id="15628" w:author="BigCREditor-RAN4#104-bis" w:date="2022-10-21T13:22:00Z"/>
              </w:rPr>
            </w:pPr>
          </w:p>
        </w:tc>
        <w:tc>
          <w:tcPr>
            <w:tcW w:w="1595" w:type="pct"/>
            <w:shd w:val="clear" w:color="auto" w:fill="auto"/>
          </w:tcPr>
          <w:p w14:paraId="0F53707A" w14:textId="77777777" w:rsidR="00A0253E" w:rsidRPr="00020619" w:rsidRDefault="00A0253E" w:rsidP="00864629">
            <w:pPr>
              <w:pStyle w:val="TAC"/>
              <w:rPr>
                <w:ins w:id="15629" w:author="BigCREditor-RAN4#104-bis" w:date="2022-10-21T13:22:00Z"/>
              </w:rPr>
            </w:pPr>
            <w:ins w:id="15630" w:author="BigCREditor-RAN4#104-bis" w:date="2022-10-21T13:22:00Z">
              <w:r w:rsidRPr="00020619">
                <w:rPr>
                  <w:noProof/>
                </w:rPr>
                <w:t>TRS.1.1 FDD</w:t>
              </w:r>
            </w:ins>
          </w:p>
        </w:tc>
      </w:tr>
      <w:tr w:rsidR="00A0253E" w:rsidRPr="00020619" w14:paraId="04CDE85A" w14:textId="77777777" w:rsidTr="00864629">
        <w:trPr>
          <w:trHeight w:val="283"/>
          <w:jc w:val="center"/>
          <w:ins w:id="15631" w:author="BigCREditor-RAN4#104-bis" w:date="2022-10-21T13:22:00Z"/>
        </w:trPr>
        <w:tc>
          <w:tcPr>
            <w:tcW w:w="1072" w:type="pct"/>
            <w:tcBorders>
              <w:top w:val="nil"/>
              <w:bottom w:val="nil"/>
            </w:tcBorders>
            <w:shd w:val="clear" w:color="auto" w:fill="auto"/>
          </w:tcPr>
          <w:p w14:paraId="3FFB8D21" w14:textId="77777777" w:rsidR="00A0253E" w:rsidRPr="00020619" w:rsidRDefault="00A0253E" w:rsidP="00864629">
            <w:pPr>
              <w:pStyle w:val="TAL"/>
              <w:rPr>
                <w:ins w:id="15632" w:author="BigCREditor-RAN4#104-bis" w:date="2022-10-21T13:22:00Z"/>
              </w:rPr>
            </w:pPr>
          </w:p>
        </w:tc>
        <w:tc>
          <w:tcPr>
            <w:tcW w:w="1656" w:type="pct"/>
            <w:shd w:val="clear" w:color="auto" w:fill="auto"/>
          </w:tcPr>
          <w:p w14:paraId="3061F4CB" w14:textId="77777777" w:rsidR="00A0253E" w:rsidRPr="00020619" w:rsidRDefault="00A0253E" w:rsidP="00864629">
            <w:pPr>
              <w:pStyle w:val="TAL"/>
              <w:rPr>
                <w:ins w:id="15633" w:author="BigCREditor-RAN4#104-bis" w:date="2022-10-21T13:22:00Z"/>
              </w:rPr>
            </w:pPr>
            <w:ins w:id="15634" w:author="BigCREditor-RAN4#104-bis" w:date="2022-10-21T13:22:00Z">
              <w:r w:rsidRPr="00020619">
                <w:t>Config 2</w:t>
              </w:r>
            </w:ins>
          </w:p>
        </w:tc>
        <w:tc>
          <w:tcPr>
            <w:tcW w:w="677" w:type="pct"/>
            <w:shd w:val="clear" w:color="auto" w:fill="auto"/>
          </w:tcPr>
          <w:p w14:paraId="38F8E65D" w14:textId="77777777" w:rsidR="00A0253E" w:rsidRPr="00020619" w:rsidRDefault="00A0253E" w:rsidP="00864629">
            <w:pPr>
              <w:pStyle w:val="TAC"/>
              <w:rPr>
                <w:ins w:id="15635" w:author="BigCREditor-RAN4#104-bis" w:date="2022-10-21T13:22:00Z"/>
              </w:rPr>
            </w:pPr>
          </w:p>
        </w:tc>
        <w:tc>
          <w:tcPr>
            <w:tcW w:w="1595" w:type="pct"/>
            <w:shd w:val="clear" w:color="auto" w:fill="auto"/>
          </w:tcPr>
          <w:p w14:paraId="3FAA56BA" w14:textId="77777777" w:rsidR="00A0253E" w:rsidRPr="00020619" w:rsidRDefault="00A0253E" w:rsidP="00864629">
            <w:pPr>
              <w:pStyle w:val="TAC"/>
              <w:rPr>
                <w:ins w:id="15636" w:author="BigCREditor-RAN4#104-bis" w:date="2022-10-21T13:22:00Z"/>
              </w:rPr>
            </w:pPr>
            <w:ins w:id="15637" w:author="BigCREditor-RAN4#104-bis" w:date="2022-10-21T13:22:00Z">
              <w:r w:rsidRPr="00020619">
                <w:rPr>
                  <w:noProof/>
                </w:rPr>
                <w:t>TRS.1.1 TDD</w:t>
              </w:r>
            </w:ins>
          </w:p>
        </w:tc>
      </w:tr>
      <w:tr w:rsidR="00A0253E" w:rsidRPr="00020619" w14:paraId="0BCE9505" w14:textId="77777777" w:rsidTr="00864629">
        <w:trPr>
          <w:trHeight w:val="283"/>
          <w:jc w:val="center"/>
          <w:ins w:id="15638" w:author="BigCREditor-RAN4#104-bis" w:date="2022-10-21T13:22:00Z"/>
        </w:trPr>
        <w:tc>
          <w:tcPr>
            <w:tcW w:w="1072" w:type="pct"/>
            <w:tcBorders>
              <w:top w:val="nil"/>
              <w:bottom w:val="single" w:sz="4" w:space="0" w:color="auto"/>
            </w:tcBorders>
            <w:shd w:val="clear" w:color="auto" w:fill="auto"/>
          </w:tcPr>
          <w:p w14:paraId="6A5782CF" w14:textId="77777777" w:rsidR="00A0253E" w:rsidRPr="00020619" w:rsidRDefault="00A0253E" w:rsidP="00864629">
            <w:pPr>
              <w:pStyle w:val="TAL"/>
              <w:rPr>
                <w:ins w:id="15639" w:author="BigCREditor-RAN4#104-bis" w:date="2022-10-21T13:22:00Z"/>
              </w:rPr>
            </w:pPr>
          </w:p>
        </w:tc>
        <w:tc>
          <w:tcPr>
            <w:tcW w:w="1656" w:type="pct"/>
            <w:shd w:val="clear" w:color="auto" w:fill="auto"/>
          </w:tcPr>
          <w:p w14:paraId="3A422F4B" w14:textId="77777777" w:rsidR="00A0253E" w:rsidRPr="00020619" w:rsidRDefault="00A0253E" w:rsidP="00864629">
            <w:pPr>
              <w:pStyle w:val="TAL"/>
              <w:rPr>
                <w:ins w:id="15640" w:author="BigCREditor-RAN4#104-bis" w:date="2022-10-21T13:22:00Z"/>
              </w:rPr>
            </w:pPr>
            <w:ins w:id="15641" w:author="BigCREditor-RAN4#104-bis" w:date="2022-10-21T13:22:00Z">
              <w:r w:rsidRPr="00020619">
                <w:t>Config 3</w:t>
              </w:r>
            </w:ins>
          </w:p>
        </w:tc>
        <w:tc>
          <w:tcPr>
            <w:tcW w:w="677" w:type="pct"/>
            <w:shd w:val="clear" w:color="auto" w:fill="auto"/>
          </w:tcPr>
          <w:p w14:paraId="181D1FE6" w14:textId="77777777" w:rsidR="00A0253E" w:rsidRPr="00020619" w:rsidRDefault="00A0253E" w:rsidP="00864629">
            <w:pPr>
              <w:pStyle w:val="TAC"/>
              <w:rPr>
                <w:ins w:id="15642" w:author="BigCREditor-RAN4#104-bis" w:date="2022-10-21T13:22:00Z"/>
              </w:rPr>
            </w:pPr>
          </w:p>
        </w:tc>
        <w:tc>
          <w:tcPr>
            <w:tcW w:w="1595" w:type="pct"/>
            <w:shd w:val="clear" w:color="auto" w:fill="auto"/>
          </w:tcPr>
          <w:p w14:paraId="305D7141" w14:textId="77777777" w:rsidR="00A0253E" w:rsidRPr="00020619" w:rsidRDefault="00A0253E" w:rsidP="00864629">
            <w:pPr>
              <w:pStyle w:val="TAC"/>
              <w:rPr>
                <w:ins w:id="15643" w:author="BigCREditor-RAN4#104-bis" w:date="2022-10-21T13:22:00Z"/>
              </w:rPr>
            </w:pPr>
            <w:ins w:id="15644" w:author="BigCREditor-RAN4#104-bis" w:date="2022-10-21T13:22:00Z">
              <w:r w:rsidRPr="00020619">
                <w:rPr>
                  <w:noProof/>
                </w:rPr>
                <w:t>TRS.1.2 TDD</w:t>
              </w:r>
            </w:ins>
          </w:p>
        </w:tc>
      </w:tr>
      <w:tr w:rsidR="00A0253E" w:rsidRPr="00020619" w14:paraId="04FD8DAC" w14:textId="77777777" w:rsidTr="00864629">
        <w:trPr>
          <w:trHeight w:val="283"/>
          <w:jc w:val="center"/>
          <w:ins w:id="15645" w:author="BigCREditor-RAN4#104-bis" w:date="2022-10-21T13:22:00Z"/>
        </w:trPr>
        <w:tc>
          <w:tcPr>
            <w:tcW w:w="1072" w:type="pct"/>
            <w:tcBorders>
              <w:bottom w:val="nil"/>
            </w:tcBorders>
            <w:shd w:val="clear" w:color="auto" w:fill="auto"/>
          </w:tcPr>
          <w:p w14:paraId="0F37A275" w14:textId="77777777" w:rsidR="00A0253E" w:rsidRPr="00020619" w:rsidRDefault="00A0253E" w:rsidP="00864629">
            <w:pPr>
              <w:pStyle w:val="TAL"/>
              <w:rPr>
                <w:ins w:id="15646" w:author="BigCREditor-RAN4#104-bis" w:date="2022-10-21T13:22:00Z"/>
              </w:rPr>
            </w:pPr>
            <w:ins w:id="15647" w:author="BigCREditor-RAN4#104-bis" w:date="2022-10-21T13:22:00Z">
              <w:r w:rsidRPr="00020619">
                <w:t>CSI-RS for RLM</w:t>
              </w:r>
            </w:ins>
          </w:p>
        </w:tc>
        <w:tc>
          <w:tcPr>
            <w:tcW w:w="1656" w:type="pct"/>
            <w:shd w:val="clear" w:color="auto" w:fill="auto"/>
          </w:tcPr>
          <w:p w14:paraId="64601A79" w14:textId="77777777" w:rsidR="00A0253E" w:rsidRPr="00020619" w:rsidRDefault="00A0253E" w:rsidP="00864629">
            <w:pPr>
              <w:pStyle w:val="TAL"/>
              <w:rPr>
                <w:ins w:id="15648" w:author="BigCREditor-RAN4#104-bis" w:date="2022-10-21T13:22:00Z"/>
              </w:rPr>
            </w:pPr>
            <w:ins w:id="15649" w:author="BigCREditor-RAN4#104-bis" w:date="2022-10-21T13:22:00Z">
              <w:r w:rsidRPr="00020619">
                <w:t>Config 1, 4</w:t>
              </w:r>
            </w:ins>
          </w:p>
        </w:tc>
        <w:tc>
          <w:tcPr>
            <w:tcW w:w="677" w:type="pct"/>
            <w:shd w:val="clear" w:color="auto" w:fill="auto"/>
          </w:tcPr>
          <w:p w14:paraId="55E48818" w14:textId="77777777" w:rsidR="00A0253E" w:rsidRPr="00020619" w:rsidRDefault="00A0253E" w:rsidP="00864629">
            <w:pPr>
              <w:pStyle w:val="TAC"/>
              <w:rPr>
                <w:ins w:id="15650" w:author="BigCREditor-RAN4#104-bis" w:date="2022-10-21T13:22:00Z"/>
              </w:rPr>
            </w:pPr>
          </w:p>
        </w:tc>
        <w:tc>
          <w:tcPr>
            <w:tcW w:w="1595" w:type="pct"/>
            <w:shd w:val="clear" w:color="auto" w:fill="auto"/>
          </w:tcPr>
          <w:p w14:paraId="3B45EF63" w14:textId="77777777" w:rsidR="00A0253E" w:rsidRPr="00020619" w:rsidRDefault="00A0253E" w:rsidP="00864629">
            <w:pPr>
              <w:pStyle w:val="TAC"/>
              <w:rPr>
                <w:ins w:id="15651" w:author="BigCREditor-RAN4#104-bis" w:date="2022-10-21T13:22:00Z"/>
              </w:rPr>
            </w:pPr>
            <w:ins w:id="15652" w:author="BigCREditor-RAN4#104-bis" w:date="2022-10-21T13:22:00Z">
              <w:r w:rsidRPr="00020619">
                <w:rPr>
                  <w:noProof/>
                </w:rPr>
                <w:t>Resource #4 in TRS.1.1 FDD</w:t>
              </w:r>
            </w:ins>
          </w:p>
        </w:tc>
      </w:tr>
      <w:tr w:rsidR="00A0253E" w:rsidRPr="00020619" w14:paraId="60101B05" w14:textId="77777777" w:rsidTr="00864629">
        <w:trPr>
          <w:trHeight w:val="283"/>
          <w:jc w:val="center"/>
          <w:ins w:id="15653" w:author="BigCREditor-RAN4#104-bis" w:date="2022-10-21T13:22:00Z"/>
        </w:trPr>
        <w:tc>
          <w:tcPr>
            <w:tcW w:w="1072" w:type="pct"/>
            <w:tcBorders>
              <w:top w:val="nil"/>
              <w:bottom w:val="nil"/>
            </w:tcBorders>
            <w:shd w:val="clear" w:color="auto" w:fill="auto"/>
          </w:tcPr>
          <w:p w14:paraId="0E30B7C2" w14:textId="77777777" w:rsidR="00A0253E" w:rsidRPr="00020619" w:rsidRDefault="00A0253E" w:rsidP="00864629">
            <w:pPr>
              <w:pStyle w:val="TAL"/>
              <w:rPr>
                <w:ins w:id="15654" w:author="BigCREditor-RAN4#104-bis" w:date="2022-10-21T13:22:00Z"/>
              </w:rPr>
            </w:pPr>
          </w:p>
        </w:tc>
        <w:tc>
          <w:tcPr>
            <w:tcW w:w="1656" w:type="pct"/>
            <w:shd w:val="clear" w:color="auto" w:fill="auto"/>
          </w:tcPr>
          <w:p w14:paraId="7E0650C2" w14:textId="77777777" w:rsidR="00A0253E" w:rsidRPr="00020619" w:rsidRDefault="00A0253E" w:rsidP="00864629">
            <w:pPr>
              <w:pStyle w:val="TAL"/>
              <w:rPr>
                <w:ins w:id="15655" w:author="BigCREditor-RAN4#104-bis" w:date="2022-10-21T13:22:00Z"/>
              </w:rPr>
            </w:pPr>
            <w:ins w:id="15656" w:author="BigCREditor-RAN4#104-bis" w:date="2022-10-21T13:22:00Z">
              <w:r w:rsidRPr="00020619">
                <w:t>Config 2</w:t>
              </w:r>
            </w:ins>
          </w:p>
        </w:tc>
        <w:tc>
          <w:tcPr>
            <w:tcW w:w="677" w:type="pct"/>
            <w:shd w:val="clear" w:color="auto" w:fill="auto"/>
          </w:tcPr>
          <w:p w14:paraId="53552706" w14:textId="77777777" w:rsidR="00A0253E" w:rsidRPr="00020619" w:rsidRDefault="00A0253E" w:rsidP="00864629">
            <w:pPr>
              <w:pStyle w:val="TAC"/>
              <w:rPr>
                <w:ins w:id="15657" w:author="BigCREditor-RAN4#104-bis" w:date="2022-10-21T13:22:00Z"/>
              </w:rPr>
            </w:pPr>
          </w:p>
        </w:tc>
        <w:tc>
          <w:tcPr>
            <w:tcW w:w="1595" w:type="pct"/>
            <w:shd w:val="clear" w:color="auto" w:fill="auto"/>
          </w:tcPr>
          <w:p w14:paraId="04C6F776" w14:textId="77777777" w:rsidR="00A0253E" w:rsidRPr="00020619" w:rsidRDefault="00A0253E" w:rsidP="00864629">
            <w:pPr>
              <w:pStyle w:val="TAC"/>
              <w:rPr>
                <w:ins w:id="15658" w:author="BigCREditor-RAN4#104-bis" w:date="2022-10-21T13:22:00Z"/>
              </w:rPr>
            </w:pPr>
            <w:ins w:id="15659" w:author="BigCREditor-RAN4#104-bis" w:date="2022-10-21T13:22:00Z">
              <w:r w:rsidRPr="00020619">
                <w:rPr>
                  <w:noProof/>
                </w:rPr>
                <w:t>Resource #4 in TRS.1.1 TDD</w:t>
              </w:r>
            </w:ins>
          </w:p>
        </w:tc>
      </w:tr>
      <w:tr w:rsidR="00A0253E" w:rsidRPr="00020619" w14:paraId="2741A560" w14:textId="77777777" w:rsidTr="00864629">
        <w:trPr>
          <w:trHeight w:val="283"/>
          <w:jc w:val="center"/>
          <w:ins w:id="15660" w:author="BigCREditor-RAN4#104-bis" w:date="2022-10-21T13:22:00Z"/>
        </w:trPr>
        <w:tc>
          <w:tcPr>
            <w:tcW w:w="1072" w:type="pct"/>
            <w:tcBorders>
              <w:top w:val="nil"/>
            </w:tcBorders>
            <w:shd w:val="clear" w:color="auto" w:fill="auto"/>
          </w:tcPr>
          <w:p w14:paraId="64E96EA6" w14:textId="77777777" w:rsidR="00A0253E" w:rsidRPr="00020619" w:rsidRDefault="00A0253E" w:rsidP="00864629">
            <w:pPr>
              <w:pStyle w:val="TAL"/>
              <w:rPr>
                <w:ins w:id="15661" w:author="BigCREditor-RAN4#104-bis" w:date="2022-10-21T13:22:00Z"/>
              </w:rPr>
            </w:pPr>
          </w:p>
        </w:tc>
        <w:tc>
          <w:tcPr>
            <w:tcW w:w="1656" w:type="pct"/>
            <w:shd w:val="clear" w:color="auto" w:fill="auto"/>
          </w:tcPr>
          <w:p w14:paraId="6A46BC5B" w14:textId="77777777" w:rsidR="00A0253E" w:rsidRPr="00020619" w:rsidRDefault="00A0253E" w:rsidP="00864629">
            <w:pPr>
              <w:pStyle w:val="TAL"/>
              <w:rPr>
                <w:ins w:id="15662" w:author="BigCREditor-RAN4#104-bis" w:date="2022-10-21T13:22:00Z"/>
              </w:rPr>
            </w:pPr>
            <w:ins w:id="15663" w:author="BigCREditor-RAN4#104-bis" w:date="2022-10-21T13:22:00Z">
              <w:r w:rsidRPr="00020619">
                <w:t>Config 3</w:t>
              </w:r>
            </w:ins>
          </w:p>
        </w:tc>
        <w:tc>
          <w:tcPr>
            <w:tcW w:w="677" w:type="pct"/>
            <w:shd w:val="clear" w:color="auto" w:fill="auto"/>
          </w:tcPr>
          <w:p w14:paraId="36B4D809" w14:textId="77777777" w:rsidR="00A0253E" w:rsidRPr="00020619" w:rsidRDefault="00A0253E" w:rsidP="00864629">
            <w:pPr>
              <w:pStyle w:val="TAC"/>
              <w:rPr>
                <w:ins w:id="15664" w:author="BigCREditor-RAN4#104-bis" w:date="2022-10-21T13:22:00Z"/>
              </w:rPr>
            </w:pPr>
          </w:p>
        </w:tc>
        <w:tc>
          <w:tcPr>
            <w:tcW w:w="1595" w:type="pct"/>
            <w:shd w:val="clear" w:color="auto" w:fill="auto"/>
          </w:tcPr>
          <w:p w14:paraId="52D0971A" w14:textId="77777777" w:rsidR="00A0253E" w:rsidRPr="00020619" w:rsidRDefault="00A0253E" w:rsidP="00864629">
            <w:pPr>
              <w:pStyle w:val="TAC"/>
              <w:rPr>
                <w:ins w:id="15665" w:author="BigCREditor-RAN4#104-bis" w:date="2022-10-21T13:22:00Z"/>
              </w:rPr>
            </w:pPr>
            <w:ins w:id="15666" w:author="BigCREditor-RAN4#104-bis" w:date="2022-10-21T13:22:00Z">
              <w:r w:rsidRPr="00020619">
                <w:rPr>
                  <w:noProof/>
                </w:rPr>
                <w:t>Resource #4 in TRS.1.2 TDD</w:t>
              </w:r>
            </w:ins>
          </w:p>
        </w:tc>
      </w:tr>
      <w:tr w:rsidR="00A0253E" w:rsidRPr="00020619" w14:paraId="2C9325E9" w14:textId="77777777" w:rsidTr="00864629">
        <w:trPr>
          <w:trHeight w:val="176"/>
          <w:jc w:val="center"/>
          <w:ins w:id="15667" w:author="BigCREditor-RAN4#104-bis" w:date="2022-10-21T13:22:00Z"/>
        </w:trPr>
        <w:tc>
          <w:tcPr>
            <w:tcW w:w="2728" w:type="pct"/>
            <w:gridSpan w:val="2"/>
            <w:shd w:val="clear" w:color="auto" w:fill="auto"/>
          </w:tcPr>
          <w:p w14:paraId="1C72210E" w14:textId="77777777" w:rsidR="00A0253E" w:rsidRPr="00020619" w:rsidRDefault="00A0253E" w:rsidP="00864629">
            <w:pPr>
              <w:pStyle w:val="TAL"/>
              <w:rPr>
                <w:ins w:id="15668" w:author="BigCREditor-RAN4#104-bis" w:date="2022-10-21T13:22:00Z"/>
              </w:rPr>
            </w:pPr>
            <w:ins w:id="15669" w:author="BigCREditor-RAN4#104-bis" w:date="2022-10-21T13:22:00Z">
              <w:r w:rsidRPr="00020619">
                <w:rPr>
                  <w:noProof/>
                </w:rPr>
                <w:t>TCI configuration for PDCCH/PDSCH</w:t>
              </w:r>
            </w:ins>
          </w:p>
        </w:tc>
        <w:tc>
          <w:tcPr>
            <w:tcW w:w="677" w:type="pct"/>
            <w:shd w:val="clear" w:color="auto" w:fill="auto"/>
          </w:tcPr>
          <w:p w14:paraId="616ACD02" w14:textId="77777777" w:rsidR="00A0253E" w:rsidRPr="00020619" w:rsidRDefault="00A0253E" w:rsidP="00864629">
            <w:pPr>
              <w:pStyle w:val="TAC"/>
              <w:rPr>
                <w:ins w:id="15670" w:author="BigCREditor-RAN4#104-bis" w:date="2022-10-21T13:22:00Z"/>
              </w:rPr>
            </w:pPr>
          </w:p>
        </w:tc>
        <w:tc>
          <w:tcPr>
            <w:tcW w:w="1595" w:type="pct"/>
            <w:shd w:val="clear" w:color="auto" w:fill="auto"/>
          </w:tcPr>
          <w:p w14:paraId="5947A509" w14:textId="77777777" w:rsidR="00A0253E" w:rsidRPr="00020619" w:rsidRDefault="00A0253E" w:rsidP="00864629">
            <w:pPr>
              <w:pStyle w:val="TAC"/>
              <w:rPr>
                <w:ins w:id="15671" w:author="BigCREditor-RAN4#104-bis" w:date="2022-10-21T13:22:00Z"/>
              </w:rPr>
            </w:pPr>
            <w:ins w:id="15672" w:author="BigCREditor-RAN4#104-bis" w:date="2022-10-21T13:22:00Z">
              <w:r w:rsidRPr="00020619">
                <w:rPr>
                  <w:noProof/>
                </w:rPr>
                <w:t>TCI.State. 2</w:t>
              </w:r>
            </w:ins>
          </w:p>
        </w:tc>
      </w:tr>
      <w:tr w:rsidR="00A0253E" w:rsidRPr="00020619" w14:paraId="08903E6B" w14:textId="77777777" w:rsidTr="00864629">
        <w:trPr>
          <w:trHeight w:val="176"/>
          <w:jc w:val="center"/>
          <w:ins w:id="15673" w:author="BigCREditor-RAN4#104-bis" w:date="2022-10-21T13:22:00Z"/>
        </w:trPr>
        <w:tc>
          <w:tcPr>
            <w:tcW w:w="2728" w:type="pct"/>
            <w:gridSpan w:val="2"/>
            <w:shd w:val="clear" w:color="auto" w:fill="auto"/>
          </w:tcPr>
          <w:p w14:paraId="242214BE" w14:textId="77777777" w:rsidR="00A0253E" w:rsidRPr="00020619" w:rsidRDefault="00A0253E" w:rsidP="00864629">
            <w:pPr>
              <w:pStyle w:val="TAL"/>
              <w:rPr>
                <w:ins w:id="15674" w:author="BigCREditor-RAN4#104-bis" w:date="2022-10-21T13:22:00Z"/>
              </w:rPr>
            </w:pPr>
            <w:ins w:id="15675" w:author="BigCREditor-RAN4#104-bis" w:date="2022-10-21T13:22:00Z">
              <w:r w:rsidRPr="00020619">
                <w:t>OCNG parameters</w:t>
              </w:r>
            </w:ins>
          </w:p>
        </w:tc>
        <w:tc>
          <w:tcPr>
            <w:tcW w:w="677" w:type="pct"/>
            <w:shd w:val="clear" w:color="auto" w:fill="auto"/>
          </w:tcPr>
          <w:p w14:paraId="4A82803C" w14:textId="77777777" w:rsidR="00A0253E" w:rsidRPr="00020619" w:rsidRDefault="00A0253E" w:rsidP="00864629">
            <w:pPr>
              <w:pStyle w:val="TAC"/>
              <w:rPr>
                <w:ins w:id="15676" w:author="BigCREditor-RAN4#104-bis" w:date="2022-10-21T13:22:00Z"/>
              </w:rPr>
            </w:pPr>
          </w:p>
        </w:tc>
        <w:tc>
          <w:tcPr>
            <w:tcW w:w="1595" w:type="pct"/>
            <w:shd w:val="clear" w:color="auto" w:fill="auto"/>
          </w:tcPr>
          <w:p w14:paraId="0B7E5504" w14:textId="77777777" w:rsidR="00A0253E" w:rsidRPr="00020619" w:rsidRDefault="00A0253E" w:rsidP="00864629">
            <w:pPr>
              <w:pStyle w:val="TAC"/>
              <w:rPr>
                <w:ins w:id="15677" w:author="BigCREditor-RAN4#104-bis" w:date="2022-10-21T13:22:00Z"/>
              </w:rPr>
            </w:pPr>
            <w:ins w:id="15678" w:author="BigCREditor-RAN4#104-bis" w:date="2022-10-21T13:22:00Z">
              <w:r w:rsidRPr="00020619">
                <w:t>OP.1</w:t>
              </w:r>
            </w:ins>
          </w:p>
        </w:tc>
      </w:tr>
      <w:tr w:rsidR="00A0253E" w:rsidRPr="00020619" w14:paraId="577DA52E" w14:textId="77777777" w:rsidTr="00864629">
        <w:trPr>
          <w:trHeight w:val="164"/>
          <w:jc w:val="center"/>
          <w:ins w:id="15679" w:author="BigCREditor-RAN4#104-bis" w:date="2022-10-21T13:22:00Z"/>
        </w:trPr>
        <w:tc>
          <w:tcPr>
            <w:tcW w:w="2728" w:type="pct"/>
            <w:gridSpan w:val="2"/>
            <w:shd w:val="clear" w:color="auto" w:fill="auto"/>
          </w:tcPr>
          <w:p w14:paraId="20B738AF" w14:textId="77777777" w:rsidR="00A0253E" w:rsidRPr="00020619" w:rsidRDefault="00A0253E" w:rsidP="00864629">
            <w:pPr>
              <w:pStyle w:val="TAL"/>
              <w:rPr>
                <w:ins w:id="15680" w:author="BigCREditor-RAN4#104-bis" w:date="2022-10-21T13:22:00Z"/>
              </w:rPr>
            </w:pPr>
            <w:ins w:id="15681" w:author="BigCREditor-RAN4#104-bis" w:date="2022-10-21T13:22:00Z">
              <w:r w:rsidRPr="00020619">
                <w:t>CP length</w:t>
              </w:r>
              <w:r w:rsidRPr="00020619">
                <w:tab/>
              </w:r>
            </w:ins>
          </w:p>
        </w:tc>
        <w:tc>
          <w:tcPr>
            <w:tcW w:w="677" w:type="pct"/>
            <w:shd w:val="clear" w:color="auto" w:fill="auto"/>
          </w:tcPr>
          <w:p w14:paraId="300652B0" w14:textId="77777777" w:rsidR="00A0253E" w:rsidRPr="00020619" w:rsidRDefault="00A0253E" w:rsidP="00864629">
            <w:pPr>
              <w:pStyle w:val="TAC"/>
              <w:rPr>
                <w:ins w:id="15682" w:author="BigCREditor-RAN4#104-bis" w:date="2022-10-21T13:22:00Z"/>
              </w:rPr>
            </w:pPr>
          </w:p>
        </w:tc>
        <w:tc>
          <w:tcPr>
            <w:tcW w:w="1595" w:type="pct"/>
            <w:shd w:val="clear" w:color="auto" w:fill="auto"/>
          </w:tcPr>
          <w:p w14:paraId="7D9EFDDB" w14:textId="77777777" w:rsidR="00A0253E" w:rsidRPr="00020619" w:rsidRDefault="00A0253E" w:rsidP="00864629">
            <w:pPr>
              <w:pStyle w:val="TAC"/>
              <w:rPr>
                <w:ins w:id="15683" w:author="BigCREditor-RAN4#104-bis" w:date="2022-10-21T13:22:00Z"/>
              </w:rPr>
            </w:pPr>
            <w:ins w:id="15684" w:author="BigCREditor-RAN4#104-bis" w:date="2022-10-21T13:22:00Z">
              <w:r w:rsidRPr="00020619">
                <w:t>Normal</w:t>
              </w:r>
            </w:ins>
          </w:p>
        </w:tc>
      </w:tr>
      <w:tr w:rsidR="00A0253E" w:rsidRPr="00020619" w14:paraId="345842E8" w14:textId="77777777" w:rsidTr="00864629">
        <w:trPr>
          <w:trHeight w:val="340"/>
          <w:jc w:val="center"/>
          <w:ins w:id="15685" w:author="BigCREditor-RAN4#104-bis" w:date="2022-10-21T13:22:00Z"/>
        </w:trPr>
        <w:tc>
          <w:tcPr>
            <w:tcW w:w="2728" w:type="pct"/>
            <w:gridSpan w:val="2"/>
            <w:shd w:val="clear" w:color="auto" w:fill="auto"/>
          </w:tcPr>
          <w:p w14:paraId="0A36C1D6" w14:textId="77777777" w:rsidR="00A0253E" w:rsidRPr="00020619" w:rsidRDefault="00A0253E" w:rsidP="00864629">
            <w:pPr>
              <w:pStyle w:val="TAL"/>
              <w:rPr>
                <w:ins w:id="15686" w:author="BigCREditor-RAN4#104-bis" w:date="2022-10-21T13:22:00Z"/>
              </w:rPr>
            </w:pPr>
            <w:ins w:id="15687" w:author="BigCREditor-RAN4#104-bis" w:date="2022-10-21T13:22:00Z">
              <w:r w:rsidRPr="00020619">
                <w:t>Correlation Matrix and Antenna Configuration</w:t>
              </w:r>
            </w:ins>
          </w:p>
        </w:tc>
        <w:tc>
          <w:tcPr>
            <w:tcW w:w="677" w:type="pct"/>
            <w:shd w:val="clear" w:color="auto" w:fill="auto"/>
          </w:tcPr>
          <w:p w14:paraId="71B6E656" w14:textId="77777777" w:rsidR="00A0253E" w:rsidRPr="00020619" w:rsidRDefault="00A0253E" w:rsidP="00864629">
            <w:pPr>
              <w:pStyle w:val="TAC"/>
              <w:rPr>
                <w:ins w:id="15688" w:author="BigCREditor-RAN4#104-bis" w:date="2022-10-21T13:22:00Z"/>
              </w:rPr>
            </w:pPr>
          </w:p>
        </w:tc>
        <w:tc>
          <w:tcPr>
            <w:tcW w:w="1595" w:type="pct"/>
            <w:shd w:val="clear" w:color="auto" w:fill="auto"/>
          </w:tcPr>
          <w:p w14:paraId="10AF68E8" w14:textId="77777777" w:rsidR="00A0253E" w:rsidRPr="00020619" w:rsidRDefault="00A0253E" w:rsidP="00864629">
            <w:pPr>
              <w:pStyle w:val="TAC"/>
              <w:rPr>
                <w:ins w:id="15689" w:author="BigCREditor-RAN4#104-bis" w:date="2022-10-21T13:22:00Z"/>
              </w:rPr>
            </w:pPr>
            <w:ins w:id="15690" w:author="Huawei" w:date="2022-11-16T19:00:00Z">
              <w:r w:rsidRPr="00020619">
                <w:t>2x</w:t>
              </w:r>
              <w:r>
                <w:t>1</w:t>
              </w:r>
            </w:ins>
            <w:ins w:id="15691" w:author="BigCREditor-RAN4#104-bis" w:date="2022-10-21T13:22:00Z">
              <w:del w:id="15692" w:author="Huawei" w:date="2022-11-16T19:00:00Z">
                <w:r w:rsidRPr="00020619" w:rsidDel="007D5939">
                  <w:delText>2x2</w:delText>
                </w:r>
              </w:del>
              <w:r w:rsidRPr="00020619">
                <w:t xml:space="preserve"> Low</w:t>
              </w:r>
            </w:ins>
          </w:p>
        </w:tc>
      </w:tr>
      <w:tr w:rsidR="00A0253E" w:rsidRPr="00020619" w14:paraId="1A846DC1" w14:textId="77777777" w:rsidTr="00864629">
        <w:trPr>
          <w:trHeight w:val="164"/>
          <w:jc w:val="center"/>
          <w:ins w:id="15693" w:author="BigCREditor-RAN4#104-bis" w:date="2022-10-21T13:22:00Z"/>
        </w:trPr>
        <w:tc>
          <w:tcPr>
            <w:tcW w:w="1072" w:type="pct"/>
            <w:tcBorders>
              <w:bottom w:val="nil"/>
            </w:tcBorders>
            <w:shd w:val="clear" w:color="auto" w:fill="auto"/>
          </w:tcPr>
          <w:p w14:paraId="390B81B8" w14:textId="77777777" w:rsidR="00A0253E" w:rsidRPr="00020619" w:rsidRDefault="00A0253E" w:rsidP="00864629">
            <w:pPr>
              <w:pStyle w:val="TAL"/>
              <w:rPr>
                <w:ins w:id="15694" w:author="BigCREditor-RAN4#104-bis" w:date="2022-10-21T13:22:00Z"/>
              </w:rPr>
            </w:pPr>
            <w:ins w:id="15695" w:author="BigCREditor-RAN4#104-bis" w:date="2022-10-21T13:22:00Z">
              <w:r w:rsidRPr="00020619">
                <w:t>Out of sync transmission parameters</w:t>
              </w:r>
            </w:ins>
          </w:p>
        </w:tc>
        <w:tc>
          <w:tcPr>
            <w:tcW w:w="1656" w:type="pct"/>
            <w:shd w:val="clear" w:color="auto" w:fill="auto"/>
          </w:tcPr>
          <w:p w14:paraId="097C359B" w14:textId="77777777" w:rsidR="00A0253E" w:rsidRPr="00020619" w:rsidRDefault="00A0253E" w:rsidP="00864629">
            <w:pPr>
              <w:pStyle w:val="TAL"/>
              <w:rPr>
                <w:ins w:id="15696" w:author="BigCREditor-RAN4#104-bis" w:date="2022-10-21T13:22:00Z"/>
              </w:rPr>
            </w:pPr>
            <w:ins w:id="15697" w:author="BigCREditor-RAN4#104-bis" w:date="2022-10-21T13:22:00Z">
              <w:r w:rsidRPr="00020619">
                <w:t>DCI format</w:t>
              </w:r>
            </w:ins>
          </w:p>
        </w:tc>
        <w:tc>
          <w:tcPr>
            <w:tcW w:w="677" w:type="pct"/>
            <w:shd w:val="clear" w:color="auto" w:fill="auto"/>
          </w:tcPr>
          <w:p w14:paraId="7D2132E7" w14:textId="77777777" w:rsidR="00A0253E" w:rsidRPr="00020619" w:rsidRDefault="00A0253E" w:rsidP="00864629">
            <w:pPr>
              <w:pStyle w:val="TAC"/>
              <w:rPr>
                <w:ins w:id="15698" w:author="BigCREditor-RAN4#104-bis" w:date="2022-10-21T13:22:00Z"/>
              </w:rPr>
            </w:pPr>
          </w:p>
        </w:tc>
        <w:tc>
          <w:tcPr>
            <w:tcW w:w="1595" w:type="pct"/>
            <w:shd w:val="clear" w:color="auto" w:fill="auto"/>
          </w:tcPr>
          <w:p w14:paraId="7DAABF93" w14:textId="77777777" w:rsidR="00A0253E" w:rsidRPr="00020619" w:rsidRDefault="00A0253E" w:rsidP="00864629">
            <w:pPr>
              <w:pStyle w:val="TAC"/>
              <w:rPr>
                <w:ins w:id="15699" w:author="BigCREditor-RAN4#104-bis" w:date="2022-10-21T13:22:00Z"/>
              </w:rPr>
            </w:pPr>
            <w:ins w:id="15700" w:author="BigCREditor-RAN4#104-bis" w:date="2022-10-21T13:22:00Z">
              <w:r w:rsidRPr="00020619">
                <w:t>1-0</w:t>
              </w:r>
            </w:ins>
          </w:p>
        </w:tc>
      </w:tr>
      <w:tr w:rsidR="00A0253E" w:rsidRPr="00020619" w14:paraId="5FFE4BF0" w14:textId="77777777" w:rsidTr="00864629">
        <w:trPr>
          <w:trHeight w:val="93"/>
          <w:jc w:val="center"/>
          <w:ins w:id="15701" w:author="BigCREditor-RAN4#104-bis" w:date="2022-10-21T13:22:00Z"/>
        </w:trPr>
        <w:tc>
          <w:tcPr>
            <w:tcW w:w="1072" w:type="pct"/>
            <w:tcBorders>
              <w:top w:val="nil"/>
              <w:bottom w:val="nil"/>
            </w:tcBorders>
            <w:shd w:val="clear" w:color="auto" w:fill="auto"/>
          </w:tcPr>
          <w:p w14:paraId="6573489F" w14:textId="77777777" w:rsidR="00A0253E" w:rsidRPr="00020619" w:rsidRDefault="00A0253E" w:rsidP="00864629">
            <w:pPr>
              <w:pStyle w:val="TAL"/>
              <w:rPr>
                <w:ins w:id="15702" w:author="BigCREditor-RAN4#104-bis" w:date="2022-10-21T13:22:00Z"/>
              </w:rPr>
            </w:pPr>
          </w:p>
        </w:tc>
        <w:tc>
          <w:tcPr>
            <w:tcW w:w="1656" w:type="pct"/>
            <w:shd w:val="clear" w:color="auto" w:fill="auto"/>
          </w:tcPr>
          <w:p w14:paraId="12B5EEDB" w14:textId="77777777" w:rsidR="00A0253E" w:rsidRPr="00020619" w:rsidRDefault="00A0253E" w:rsidP="00864629">
            <w:pPr>
              <w:pStyle w:val="TAL"/>
              <w:rPr>
                <w:ins w:id="15703" w:author="BigCREditor-RAN4#104-bis" w:date="2022-10-21T13:22:00Z"/>
              </w:rPr>
            </w:pPr>
            <w:ins w:id="15704" w:author="BigCREditor-RAN4#104-bis" w:date="2022-10-21T13:22:00Z">
              <w:r w:rsidRPr="00020619">
                <w:t>Number of Control OFDM symbols</w:t>
              </w:r>
            </w:ins>
          </w:p>
        </w:tc>
        <w:tc>
          <w:tcPr>
            <w:tcW w:w="677" w:type="pct"/>
            <w:shd w:val="clear" w:color="auto" w:fill="auto"/>
          </w:tcPr>
          <w:p w14:paraId="6898FB08" w14:textId="77777777" w:rsidR="00A0253E" w:rsidRPr="00020619" w:rsidRDefault="00A0253E" w:rsidP="00864629">
            <w:pPr>
              <w:pStyle w:val="TAC"/>
              <w:rPr>
                <w:ins w:id="15705" w:author="BigCREditor-RAN4#104-bis" w:date="2022-10-21T13:22:00Z"/>
              </w:rPr>
            </w:pPr>
          </w:p>
        </w:tc>
        <w:tc>
          <w:tcPr>
            <w:tcW w:w="1595" w:type="pct"/>
            <w:shd w:val="clear" w:color="auto" w:fill="auto"/>
          </w:tcPr>
          <w:p w14:paraId="4FE359F1" w14:textId="77777777" w:rsidR="00A0253E" w:rsidRPr="00020619" w:rsidRDefault="00A0253E" w:rsidP="00864629">
            <w:pPr>
              <w:pStyle w:val="TAC"/>
              <w:rPr>
                <w:ins w:id="15706" w:author="BigCREditor-RAN4#104-bis" w:date="2022-10-21T13:22:00Z"/>
              </w:rPr>
            </w:pPr>
            <w:ins w:id="15707" w:author="BigCREditor-RAN4#104-bis" w:date="2022-10-21T13:22:00Z">
              <w:r w:rsidRPr="00020619">
                <w:t>2</w:t>
              </w:r>
            </w:ins>
          </w:p>
        </w:tc>
      </w:tr>
      <w:tr w:rsidR="00A0253E" w:rsidRPr="00020619" w14:paraId="19748C39" w14:textId="77777777" w:rsidTr="00864629">
        <w:trPr>
          <w:trHeight w:val="176"/>
          <w:jc w:val="center"/>
          <w:ins w:id="15708" w:author="BigCREditor-RAN4#104-bis" w:date="2022-10-21T13:22:00Z"/>
        </w:trPr>
        <w:tc>
          <w:tcPr>
            <w:tcW w:w="1072" w:type="pct"/>
            <w:tcBorders>
              <w:top w:val="nil"/>
              <w:bottom w:val="nil"/>
            </w:tcBorders>
            <w:shd w:val="clear" w:color="auto" w:fill="auto"/>
          </w:tcPr>
          <w:p w14:paraId="39B42AC7" w14:textId="77777777" w:rsidR="00A0253E" w:rsidRPr="00020619" w:rsidRDefault="00A0253E" w:rsidP="00864629">
            <w:pPr>
              <w:pStyle w:val="TAL"/>
              <w:rPr>
                <w:ins w:id="15709" w:author="BigCREditor-RAN4#104-bis" w:date="2022-10-21T13:22:00Z"/>
              </w:rPr>
            </w:pPr>
          </w:p>
        </w:tc>
        <w:tc>
          <w:tcPr>
            <w:tcW w:w="1656" w:type="pct"/>
            <w:shd w:val="clear" w:color="auto" w:fill="auto"/>
          </w:tcPr>
          <w:p w14:paraId="4FD9E00B" w14:textId="77777777" w:rsidR="00A0253E" w:rsidRPr="00020619" w:rsidRDefault="00A0253E" w:rsidP="00864629">
            <w:pPr>
              <w:pStyle w:val="TAL"/>
              <w:rPr>
                <w:ins w:id="15710" w:author="BigCREditor-RAN4#104-bis" w:date="2022-10-21T13:22:00Z"/>
              </w:rPr>
            </w:pPr>
            <w:ins w:id="15711" w:author="BigCREditor-RAN4#104-bis" w:date="2022-10-21T13:22:00Z">
              <w:r w:rsidRPr="00020619">
                <w:t xml:space="preserve">Aggregation level </w:t>
              </w:r>
            </w:ins>
          </w:p>
        </w:tc>
        <w:tc>
          <w:tcPr>
            <w:tcW w:w="677" w:type="pct"/>
            <w:shd w:val="clear" w:color="auto" w:fill="auto"/>
          </w:tcPr>
          <w:p w14:paraId="7474F855" w14:textId="77777777" w:rsidR="00A0253E" w:rsidRPr="00020619" w:rsidRDefault="00A0253E" w:rsidP="00864629">
            <w:pPr>
              <w:pStyle w:val="TAC"/>
              <w:rPr>
                <w:ins w:id="15712" w:author="BigCREditor-RAN4#104-bis" w:date="2022-10-21T13:22:00Z"/>
              </w:rPr>
            </w:pPr>
            <w:ins w:id="15713" w:author="BigCREditor-RAN4#104-bis" w:date="2022-10-21T13:22:00Z">
              <w:r w:rsidRPr="00020619">
                <w:t>CCE</w:t>
              </w:r>
            </w:ins>
          </w:p>
        </w:tc>
        <w:tc>
          <w:tcPr>
            <w:tcW w:w="1595" w:type="pct"/>
            <w:shd w:val="clear" w:color="auto" w:fill="auto"/>
          </w:tcPr>
          <w:p w14:paraId="4667DC20" w14:textId="77777777" w:rsidR="00A0253E" w:rsidRPr="00020619" w:rsidRDefault="00A0253E" w:rsidP="00864629">
            <w:pPr>
              <w:pStyle w:val="TAC"/>
              <w:rPr>
                <w:ins w:id="15714" w:author="BigCREditor-RAN4#104-bis" w:date="2022-10-21T13:22:00Z"/>
              </w:rPr>
            </w:pPr>
            <w:ins w:id="15715" w:author="BigCREditor-RAN4#104-bis" w:date="2022-10-21T13:22:00Z">
              <w:r w:rsidRPr="00020619">
                <w:t>16</w:t>
              </w:r>
            </w:ins>
          </w:p>
        </w:tc>
      </w:tr>
      <w:tr w:rsidR="00A0253E" w:rsidRPr="00020619" w14:paraId="5305B8CC" w14:textId="77777777" w:rsidTr="00864629">
        <w:trPr>
          <w:trHeight w:val="369"/>
          <w:jc w:val="center"/>
          <w:ins w:id="15716" w:author="BigCREditor-RAN4#104-bis" w:date="2022-10-21T13:22:00Z"/>
        </w:trPr>
        <w:tc>
          <w:tcPr>
            <w:tcW w:w="1072" w:type="pct"/>
            <w:tcBorders>
              <w:top w:val="nil"/>
              <w:bottom w:val="nil"/>
            </w:tcBorders>
            <w:shd w:val="clear" w:color="auto" w:fill="auto"/>
          </w:tcPr>
          <w:p w14:paraId="27341CF5" w14:textId="77777777" w:rsidR="00A0253E" w:rsidRPr="00020619" w:rsidRDefault="00A0253E" w:rsidP="00864629">
            <w:pPr>
              <w:pStyle w:val="TAL"/>
              <w:rPr>
                <w:ins w:id="15717" w:author="BigCREditor-RAN4#104-bis" w:date="2022-10-21T13:22:00Z"/>
              </w:rPr>
            </w:pPr>
          </w:p>
        </w:tc>
        <w:tc>
          <w:tcPr>
            <w:tcW w:w="1656" w:type="pct"/>
            <w:shd w:val="clear" w:color="auto" w:fill="auto"/>
          </w:tcPr>
          <w:p w14:paraId="1547A9F7" w14:textId="77777777" w:rsidR="00A0253E" w:rsidRPr="00020619" w:rsidRDefault="00A0253E" w:rsidP="00864629">
            <w:pPr>
              <w:pStyle w:val="TAL"/>
              <w:rPr>
                <w:ins w:id="15718" w:author="BigCREditor-RAN4#104-bis" w:date="2022-10-21T13:22:00Z"/>
              </w:rPr>
            </w:pPr>
            <w:ins w:id="15719" w:author="BigCREditor-RAN4#104-bis" w:date="2022-10-21T13:22:00Z">
              <w:r w:rsidRPr="00020619">
                <w:t>Ratio of hypothetical PDCCH RE energy to average CSI-RS RE energy</w:t>
              </w:r>
            </w:ins>
          </w:p>
        </w:tc>
        <w:tc>
          <w:tcPr>
            <w:tcW w:w="677" w:type="pct"/>
            <w:shd w:val="clear" w:color="auto" w:fill="auto"/>
          </w:tcPr>
          <w:p w14:paraId="79501CBA" w14:textId="77777777" w:rsidR="00A0253E" w:rsidRPr="00020619" w:rsidRDefault="00A0253E" w:rsidP="00864629">
            <w:pPr>
              <w:pStyle w:val="TAC"/>
              <w:rPr>
                <w:ins w:id="15720" w:author="BigCREditor-RAN4#104-bis" w:date="2022-10-21T13:22:00Z"/>
              </w:rPr>
            </w:pPr>
            <w:ins w:id="15721" w:author="BigCREditor-RAN4#104-bis" w:date="2022-10-21T13:22:00Z">
              <w:r w:rsidRPr="00020619">
                <w:t>dB</w:t>
              </w:r>
            </w:ins>
          </w:p>
        </w:tc>
        <w:tc>
          <w:tcPr>
            <w:tcW w:w="1595" w:type="pct"/>
            <w:shd w:val="clear" w:color="auto" w:fill="auto"/>
          </w:tcPr>
          <w:p w14:paraId="116B0E06" w14:textId="77777777" w:rsidR="00A0253E" w:rsidRPr="00020619" w:rsidRDefault="00A0253E" w:rsidP="00864629">
            <w:pPr>
              <w:pStyle w:val="TAC"/>
              <w:rPr>
                <w:ins w:id="15722" w:author="BigCREditor-RAN4#104-bis" w:date="2022-10-21T13:22:00Z"/>
              </w:rPr>
            </w:pPr>
            <w:ins w:id="15723" w:author="BigCREditor-RAN4#104-bis" w:date="2022-10-21T13:22:00Z">
              <w:r w:rsidRPr="00020619">
                <w:t>4</w:t>
              </w:r>
            </w:ins>
          </w:p>
        </w:tc>
      </w:tr>
      <w:tr w:rsidR="00A0253E" w:rsidRPr="00020619" w14:paraId="738AD61E" w14:textId="77777777" w:rsidTr="00864629">
        <w:trPr>
          <w:trHeight w:val="307"/>
          <w:jc w:val="center"/>
          <w:ins w:id="15724" w:author="BigCREditor-RAN4#104-bis" w:date="2022-10-21T13:22:00Z"/>
        </w:trPr>
        <w:tc>
          <w:tcPr>
            <w:tcW w:w="1072" w:type="pct"/>
            <w:tcBorders>
              <w:top w:val="nil"/>
              <w:bottom w:val="nil"/>
            </w:tcBorders>
            <w:shd w:val="clear" w:color="auto" w:fill="auto"/>
          </w:tcPr>
          <w:p w14:paraId="1D8F41EE" w14:textId="77777777" w:rsidR="00A0253E" w:rsidRPr="00020619" w:rsidRDefault="00A0253E" w:rsidP="00864629">
            <w:pPr>
              <w:pStyle w:val="TAL"/>
              <w:rPr>
                <w:ins w:id="15725" w:author="BigCREditor-RAN4#104-bis" w:date="2022-10-21T13:22:00Z"/>
              </w:rPr>
            </w:pPr>
          </w:p>
        </w:tc>
        <w:tc>
          <w:tcPr>
            <w:tcW w:w="1656" w:type="pct"/>
            <w:shd w:val="clear" w:color="auto" w:fill="auto"/>
          </w:tcPr>
          <w:p w14:paraId="1BE0F672" w14:textId="77777777" w:rsidR="00A0253E" w:rsidRPr="00020619" w:rsidRDefault="00A0253E" w:rsidP="00864629">
            <w:pPr>
              <w:pStyle w:val="TAL"/>
              <w:rPr>
                <w:ins w:id="15726" w:author="BigCREditor-RAN4#104-bis" w:date="2022-10-21T13:22:00Z"/>
              </w:rPr>
            </w:pPr>
            <w:ins w:id="15727" w:author="BigCREditor-RAN4#104-bis" w:date="2022-10-21T13:22:00Z">
              <w:r w:rsidRPr="00020619">
                <w:t>Ratio of hypothetical PDCCH DMRS energy to average CSI-RS RE energy</w:t>
              </w:r>
            </w:ins>
          </w:p>
        </w:tc>
        <w:tc>
          <w:tcPr>
            <w:tcW w:w="677" w:type="pct"/>
            <w:shd w:val="clear" w:color="auto" w:fill="auto"/>
          </w:tcPr>
          <w:p w14:paraId="205B229F" w14:textId="77777777" w:rsidR="00A0253E" w:rsidRPr="00020619" w:rsidRDefault="00A0253E" w:rsidP="00864629">
            <w:pPr>
              <w:pStyle w:val="TAC"/>
              <w:rPr>
                <w:ins w:id="15728" w:author="BigCREditor-RAN4#104-bis" w:date="2022-10-21T13:22:00Z"/>
              </w:rPr>
            </w:pPr>
            <w:ins w:id="15729" w:author="BigCREditor-RAN4#104-bis" w:date="2022-10-21T13:22:00Z">
              <w:r w:rsidRPr="00020619">
                <w:t>dB</w:t>
              </w:r>
            </w:ins>
          </w:p>
        </w:tc>
        <w:tc>
          <w:tcPr>
            <w:tcW w:w="1595" w:type="pct"/>
            <w:shd w:val="clear" w:color="auto" w:fill="auto"/>
          </w:tcPr>
          <w:p w14:paraId="634BF1DF" w14:textId="77777777" w:rsidR="00A0253E" w:rsidRPr="00020619" w:rsidRDefault="00A0253E" w:rsidP="00864629">
            <w:pPr>
              <w:pStyle w:val="TAC"/>
              <w:rPr>
                <w:ins w:id="15730" w:author="BigCREditor-RAN4#104-bis" w:date="2022-10-21T13:22:00Z"/>
              </w:rPr>
            </w:pPr>
            <w:ins w:id="15731" w:author="BigCREditor-RAN4#104-bis" w:date="2022-10-21T13:22:00Z">
              <w:r w:rsidRPr="00020619">
                <w:t>4</w:t>
              </w:r>
            </w:ins>
          </w:p>
        </w:tc>
      </w:tr>
      <w:tr w:rsidR="00A0253E" w:rsidRPr="00020619" w14:paraId="653F4982" w14:textId="77777777" w:rsidTr="00864629">
        <w:trPr>
          <w:trHeight w:val="50"/>
          <w:jc w:val="center"/>
          <w:ins w:id="15732" w:author="BigCREditor-RAN4#104-bis" w:date="2022-10-21T13:22:00Z"/>
        </w:trPr>
        <w:tc>
          <w:tcPr>
            <w:tcW w:w="1072" w:type="pct"/>
            <w:tcBorders>
              <w:top w:val="nil"/>
              <w:bottom w:val="nil"/>
            </w:tcBorders>
            <w:shd w:val="clear" w:color="auto" w:fill="auto"/>
          </w:tcPr>
          <w:p w14:paraId="3045427F" w14:textId="77777777" w:rsidR="00A0253E" w:rsidRPr="00020619" w:rsidRDefault="00A0253E" w:rsidP="00864629">
            <w:pPr>
              <w:pStyle w:val="TAL"/>
              <w:rPr>
                <w:ins w:id="15733" w:author="BigCREditor-RAN4#104-bis" w:date="2022-10-21T13:22:00Z"/>
              </w:rPr>
            </w:pPr>
          </w:p>
        </w:tc>
        <w:tc>
          <w:tcPr>
            <w:tcW w:w="1656" w:type="pct"/>
            <w:shd w:val="clear" w:color="auto" w:fill="auto"/>
          </w:tcPr>
          <w:p w14:paraId="6C14D6E1" w14:textId="77777777" w:rsidR="00A0253E" w:rsidRPr="00020619" w:rsidRDefault="00A0253E" w:rsidP="00864629">
            <w:pPr>
              <w:pStyle w:val="TAL"/>
              <w:rPr>
                <w:ins w:id="15734" w:author="BigCREditor-RAN4#104-bis" w:date="2022-10-21T13:22:00Z"/>
              </w:rPr>
            </w:pPr>
            <w:ins w:id="15735" w:author="BigCREditor-RAN4#104-bis" w:date="2022-10-21T13:22:00Z">
              <w:r w:rsidRPr="00020619">
                <w:t>DMRS precoder granularity</w:t>
              </w:r>
            </w:ins>
          </w:p>
        </w:tc>
        <w:tc>
          <w:tcPr>
            <w:tcW w:w="677" w:type="pct"/>
            <w:shd w:val="clear" w:color="auto" w:fill="auto"/>
          </w:tcPr>
          <w:p w14:paraId="76846049" w14:textId="77777777" w:rsidR="00A0253E" w:rsidRPr="00020619" w:rsidRDefault="00A0253E" w:rsidP="00864629">
            <w:pPr>
              <w:pStyle w:val="TAC"/>
              <w:rPr>
                <w:ins w:id="15736" w:author="BigCREditor-RAN4#104-bis" w:date="2022-10-21T13:22:00Z"/>
              </w:rPr>
            </w:pPr>
          </w:p>
        </w:tc>
        <w:tc>
          <w:tcPr>
            <w:tcW w:w="1595" w:type="pct"/>
            <w:shd w:val="clear" w:color="auto" w:fill="auto"/>
          </w:tcPr>
          <w:p w14:paraId="4F6EB5BF" w14:textId="77777777" w:rsidR="00A0253E" w:rsidRPr="00020619" w:rsidRDefault="00A0253E" w:rsidP="00864629">
            <w:pPr>
              <w:pStyle w:val="TAC"/>
              <w:rPr>
                <w:ins w:id="15737" w:author="BigCREditor-RAN4#104-bis" w:date="2022-10-21T13:22:00Z"/>
              </w:rPr>
            </w:pPr>
            <w:ins w:id="15738" w:author="BigCREditor-RAN4#104-bis" w:date="2022-10-21T13:22:00Z">
              <w:r w:rsidRPr="00020619">
                <w:t>REG bundle size</w:t>
              </w:r>
            </w:ins>
          </w:p>
        </w:tc>
      </w:tr>
      <w:tr w:rsidR="00A0253E" w:rsidRPr="00020619" w14:paraId="0690C59E" w14:textId="77777777" w:rsidTr="00864629">
        <w:trPr>
          <w:trHeight w:val="188"/>
          <w:jc w:val="center"/>
          <w:ins w:id="15739" w:author="BigCREditor-RAN4#104-bis" w:date="2022-10-21T13:22:00Z"/>
        </w:trPr>
        <w:tc>
          <w:tcPr>
            <w:tcW w:w="1072" w:type="pct"/>
            <w:tcBorders>
              <w:top w:val="nil"/>
            </w:tcBorders>
            <w:shd w:val="clear" w:color="auto" w:fill="auto"/>
          </w:tcPr>
          <w:p w14:paraId="47F3FA5C" w14:textId="77777777" w:rsidR="00A0253E" w:rsidRPr="00020619" w:rsidRDefault="00A0253E" w:rsidP="00864629">
            <w:pPr>
              <w:pStyle w:val="TAL"/>
              <w:rPr>
                <w:ins w:id="15740" w:author="BigCREditor-RAN4#104-bis" w:date="2022-10-21T13:22:00Z"/>
              </w:rPr>
            </w:pPr>
          </w:p>
        </w:tc>
        <w:tc>
          <w:tcPr>
            <w:tcW w:w="1656" w:type="pct"/>
            <w:shd w:val="clear" w:color="auto" w:fill="auto"/>
          </w:tcPr>
          <w:p w14:paraId="75D8781B" w14:textId="77777777" w:rsidR="00A0253E" w:rsidRPr="00020619" w:rsidRDefault="00A0253E" w:rsidP="00864629">
            <w:pPr>
              <w:pStyle w:val="TAL"/>
              <w:rPr>
                <w:ins w:id="15741" w:author="BigCREditor-RAN4#104-bis" w:date="2022-10-21T13:22:00Z"/>
              </w:rPr>
            </w:pPr>
            <w:ins w:id="15742" w:author="BigCREditor-RAN4#104-bis" w:date="2022-10-21T13:22:00Z">
              <w:r w:rsidRPr="00020619">
                <w:t>REG bundle size</w:t>
              </w:r>
            </w:ins>
          </w:p>
        </w:tc>
        <w:tc>
          <w:tcPr>
            <w:tcW w:w="677" w:type="pct"/>
            <w:shd w:val="clear" w:color="auto" w:fill="auto"/>
          </w:tcPr>
          <w:p w14:paraId="0C84981A" w14:textId="77777777" w:rsidR="00A0253E" w:rsidRPr="00020619" w:rsidRDefault="00A0253E" w:rsidP="00864629">
            <w:pPr>
              <w:pStyle w:val="TAC"/>
              <w:rPr>
                <w:ins w:id="15743" w:author="BigCREditor-RAN4#104-bis" w:date="2022-10-21T13:22:00Z"/>
              </w:rPr>
            </w:pPr>
          </w:p>
        </w:tc>
        <w:tc>
          <w:tcPr>
            <w:tcW w:w="1595" w:type="pct"/>
            <w:shd w:val="clear" w:color="auto" w:fill="auto"/>
          </w:tcPr>
          <w:p w14:paraId="55CBCD53" w14:textId="77777777" w:rsidR="00A0253E" w:rsidRPr="00020619" w:rsidRDefault="00A0253E" w:rsidP="00864629">
            <w:pPr>
              <w:pStyle w:val="TAC"/>
              <w:rPr>
                <w:ins w:id="15744" w:author="BigCREditor-RAN4#104-bis" w:date="2022-10-21T13:22:00Z"/>
              </w:rPr>
            </w:pPr>
            <w:ins w:id="15745" w:author="BigCREditor-RAN4#104-bis" w:date="2022-10-21T13:22:00Z">
              <w:r w:rsidRPr="00020619">
                <w:t>6</w:t>
              </w:r>
            </w:ins>
          </w:p>
        </w:tc>
      </w:tr>
      <w:tr w:rsidR="00A0253E" w:rsidRPr="00020619" w14:paraId="51B523FB" w14:textId="77777777" w:rsidTr="00864629">
        <w:trPr>
          <w:trHeight w:val="176"/>
          <w:jc w:val="center"/>
          <w:ins w:id="15746" w:author="BigCREditor-RAN4#104-bis" w:date="2022-10-21T13:22:00Z"/>
        </w:trPr>
        <w:tc>
          <w:tcPr>
            <w:tcW w:w="2728" w:type="pct"/>
            <w:gridSpan w:val="2"/>
            <w:shd w:val="clear" w:color="auto" w:fill="auto"/>
          </w:tcPr>
          <w:p w14:paraId="7AF9F76A" w14:textId="77777777" w:rsidR="00A0253E" w:rsidRPr="00020619" w:rsidRDefault="00A0253E" w:rsidP="00864629">
            <w:pPr>
              <w:pStyle w:val="TAL"/>
              <w:rPr>
                <w:ins w:id="15747" w:author="BigCREditor-RAN4#104-bis" w:date="2022-10-21T13:22:00Z"/>
              </w:rPr>
            </w:pPr>
            <w:ins w:id="15748" w:author="BigCREditor-RAN4#104-bis" w:date="2022-10-21T13:22:00Z">
              <w:r w:rsidRPr="00020619">
                <w:t>DRX</w:t>
              </w:r>
            </w:ins>
          </w:p>
        </w:tc>
        <w:tc>
          <w:tcPr>
            <w:tcW w:w="677" w:type="pct"/>
            <w:shd w:val="clear" w:color="auto" w:fill="auto"/>
          </w:tcPr>
          <w:p w14:paraId="6295A67A" w14:textId="77777777" w:rsidR="00A0253E" w:rsidRPr="00020619" w:rsidRDefault="00A0253E" w:rsidP="00864629">
            <w:pPr>
              <w:pStyle w:val="TAC"/>
              <w:rPr>
                <w:ins w:id="15749" w:author="BigCREditor-RAN4#104-bis" w:date="2022-10-21T13:22:00Z"/>
              </w:rPr>
            </w:pPr>
          </w:p>
        </w:tc>
        <w:tc>
          <w:tcPr>
            <w:tcW w:w="1595" w:type="pct"/>
            <w:shd w:val="clear" w:color="auto" w:fill="auto"/>
          </w:tcPr>
          <w:p w14:paraId="222071A9" w14:textId="77777777" w:rsidR="00A0253E" w:rsidRPr="00020619" w:rsidRDefault="00A0253E" w:rsidP="00864629">
            <w:pPr>
              <w:pStyle w:val="TAC"/>
              <w:rPr>
                <w:ins w:id="15750" w:author="BigCREditor-RAN4#104-bis" w:date="2022-10-21T13:22:00Z"/>
                <w:i/>
                <w:iCs/>
              </w:rPr>
            </w:pPr>
            <w:ins w:id="15751" w:author="BigCREditor-RAN4#104-bis" w:date="2022-10-21T13:22:00Z">
              <w:r w:rsidRPr="00020619">
                <w:rPr>
                  <w:i/>
                  <w:iCs/>
                </w:rPr>
                <w:t>OFF</w:t>
              </w:r>
            </w:ins>
          </w:p>
        </w:tc>
      </w:tr>
      <w:tr w:rsidR="00A0253E" w:rsidRPr="00020619" w14:paraId="149D212B" w14:textId="77777777" w:rsidTr="00864629">
        <w:trPr>
          <w:trHeight w:val="164"/>
          <w:jc w:val="center"/>
          <w:ins w:id="15752" w:author="BigCREditor-RAN4#104-bis" w:date="2022-10-21T13:22:00Z"/>
        </w:trPr>
        <w:tc>
          <w:tcPr>
            <w:tcW w:w="2728" w:type="pct"/>
            <w:gridSpan w:val="2"/>
            <w:shd w:val="clear" w:color="auto" w:fill="auto"/>
          </w:tcPr>
          <w:p w14:paraId="2D3227E1" w14:textId="77777777" w:rsidR="00A0253E" w:rsidRPr="00020619" w:rsidRDefault="00A0253E" w:rsidP="00864629">
            <w:pPr>
              <w:pStyle w:val="TAL"/>
              <w:rPr>
                <w:ins w:id="15753" w:author="BigCREditor-RAN4#104-bis" w:date="2022-10-21T13:22:00Z"/>
              </w:rPr>
            </w:pPr>
            <w:ins w:id="15754" w:author="BigCREditor-RAN4#104-bis" w:date="2022-10-21T13:22:00Z">
              <w:r w:rsidRPr="00020619">
                <w:t xml:space="preserve">Gap pattern ID </w:t>
              </w:r>
            </w:ins>
          </w:p>
        </w:tc>
        <w:tc>
          <w:tcPr>
            <w:tcW w:w="677" w:type="pct"/>
            <w:shd w:val="clear" w:color="auto" w:fill="auto"/>
          </w:tcPr>
          <w:p w14:paraId="7830B874" w14:textId="77777777" w:rsidR="00A0253E" w:rsidRPr="00020619" w:rsidRDefault="00A0253E" w:rsidP="00864629">
            <w:pPr>
              <w:pStyle w:val="TAC"/>
              <w:rPr>
                <w:ins w:id="15755" w:author="BigCREditor-RAN4#104-bis" w:date="2022-10-21T13:22:00Z"/>
              </w:rPr>
            </w:pPr>
          </w:p>
        </w:tc>
        <w:tc>
          <w:tcPr>
            <w:tcW w:w="1595" w:type="pct"/>
            <w:shd w:val="clear" w:color="auto" w:fill="auto"/>
          </w:tcPr>
          <w:p w14:paraId="0021328E" w14:textId="77777777" w:rsidR="00A0253E" w:rsidRPr="00020619" w:rsidRDefault="00A0253E" w:rsidP="00864629">
            <w:pPr>
              <w:pStyle w:val="TAC"/>
              <w:rPr>
                <w:ins w:id="15756" w:author="BigCREditor-RAN4#104-bis" w:date="2022-10-21T13:22:00Z"/>
                <w:iCs/>
              </w:rPr>
            </w:pPr>
            <w:ins w:id="15757" w:author="BigCREditor-RAN4#104-bis" w:date="2022-10-21T13:22:00Z">
              <w:r w:rsidRPr="00020619">
                <w:rPr>
                  <w:i/>
                  <w:iCs/>
                </w:rPr>
                <w:t>gp0</w:t>
              </w:r>
            </w:ins>
          </w:p>
        </w:tc>
      </w:tr>
      <w:tr w:rsidR="00A0253E" w:rsidRPr="00020619" w14:paraId="191BCA14" w14:textId="77777777" w:rsidTr="00864629">
        <w:trPr>
          <w:trHeight w:val="50"/>
          <w:jc w:val="center"/>
          <w:ins w:id="15758" w:author="BigCREditor-RAN4#104-bis" w:date="2022-10-21T13:22:00Z"/>
        </w:trPr>
        <w:tc>
          <w:tcPr>
            <w:tcW w:w="2728" w:type="pct"/>
            <w:gridSpan w:val="2"/>
            <w:shd w:val="clear" w:color="auto" w:fill="auto"/>
          </w:tcPr>
          <w:p w14:paraId="6B0E2F35" w14:textId="77777777" w:rsidR="00A0253E" w:rsidRPr="00020619" w:rsidRDefault="00A0253E" w:rsidP="00864629">
            <w:pPr>
              <w:pStyle w:val="TAL"/>
              <w:rPr>
                <w:ins w:id="15759" w:author="BigCREditor-RAN4#104-bis" w:date="2022-10-21T13:22:00Z"/>
              </w:rPr>
            </w:pPr>
            <w:ins w:id="15760" w:author="BigCREditor-RAN4#104-bis" w:date="2022-10-21T13:22:00Z">
              <w:r w:rsidRPr="00020619">
                <w:t>Layer 3 filtering</w:t>
              </w:r>
            </w:ins>
          </w:p>
        </w:tc>
        <w:tc>
          <w:tcPr>
            <w:tcW w:w="677" w:type="pct"/>
            <w:shd w:val="clear" w:color="auto" w:fill="auto"/>
          </w:tcPr>
          <w:p w14:paraId="1A36027E" w14:textId="77777777" w:rsidR="00A0253E" w:rsidRPr="00020619" w:rsidRDefault="00A0253E" w:rsidP="00864629">
            <w:pPr>
              <w:pStyle w:val="TAC"/>
              <w:rPr>
                <w:ins w:id="15761" w:author="BigCREditor-RAN4#104-bis" w:date="2022-10-21T13:22:00Z"/>
              </w:rPr>
            </w:pPr>
          </w:p>
        </w:tc>
        <w:tc>
          <w:tcPr>
            <w:tcW w:w="1595" w:type="pct"/>
            <w:shd w:val="clear" w:color="auto" w:fill="auto"/>
          </w:tcPr>
          <w:p w14:paraId="250A5997" w14:textId="77777777" w:rsidR="00A0253E" w:rsidRPr="00020619" w:rsidRDefault="00A0253E" w:rsidP="00864629">
            <w:pPr>
              <w:pStyle w:val="TAC"/>
              <w:rPr>
                <w:ins w:id="15762" w:author="BigCREditor-RAN4#104-bis" w:date="2022-10-21T13:22:00Z"/>
              </w:rPr>
            </w:pPr>
            <w:ins w:id="15763" w:author="BigCREditor-RAN4#104-bis" w:date="2022-10-21T13:22:00Z">
              <w:r w:rsidRPr="00020619">
                <w:rPr>
                  <w:i/>
                  <w:iCs/>
                </w:rPr>
                <w:t>Enabled</w:t>
              </w:r>
            </w:ins>
          </w:p>
        </w:tc>
      </w:tr>
      <w:tr w:rsidR="00A0253E" w:rsidRPr="00020619" w14:paraId="5EBA6458" w14:textId="77777777" w:rsidTr="00864629">
        <w:trPr>
          <w:trHeight w:val="164"/>
          <w:jc w:val="center"/>
          <w:ins w:id="15764" w:author="BigCREditor-RAN4#104-bis" w:date="2022-10-21T13:22:00Z"/>
        </w:trPr>
        <w:tc>
          <w:tcPr>
            <w:tcW w:w="2728" w:type="pct"/>
            <w:gridSpan w:val="2"/>
            <w:shd w:val="clear" w:color="auto" w:fill="auto"/>
          </w:tcPr>
          <w:p w14:paraId="5A241B09" w14:textId="77777777" w:rsidR="00A0253E" w:rsidRPr="00020619" w:rsidRDefault="00A0253E" w:rsidP="00864629">
            <w:pPr>
              <w:pStyle w:val="TAL"/>
              <w:rPr>
                <w:ins w:id="15765" w:author="BigCREditor-RAN4#104-bis" w:date="2022-10-21T13:22:00Z"/>
              </w:rPr>
            </w:pPr>
            <w:ins w:id="15766" w:author="BigCREditor-RAN4#104-bis" w:date="2022-10-21T13:22:00Z">
              <w:r w:rsidRPr="00020619">
                <w:t>T310 timer</w:t>
              </w:r>
            </w:ins>
          </w:p>
        </w:tc>
        <w:tc>
          <w:tcPr>
            <w:tcW w:w="677" w:type="pct"/>
            <w:shd w:val="clear" w:color="auto" w:fill="auto"/>
          </w:tcPr>
          <w:p w14:paraId="362E03D5" w14:textId="77777777" w:rsidR="00A0253E" w:rsidRPr="00020619" w:rsidRDefault="00A0253E" w:rsidP="00864629">
            <w:pPr>
              <w:pStyle w:val="TAC"/>
              <w:rPr>
                <w:ins w:id="15767" w:author="BigCREditor-RAN4#104-bis" w:date="2022-10-21T13:22:00Z"/>
                <w:iCs/>
              </w:rPr>
            </w:pPr>
            <w:proofErr w:type="spellStart"/>
            <w:ins w:id="15768" w:author="BigCREditor-RAN4#104-bis" w:date="2022-10-21T13:22:00Z">
              <w:r w:rsidRPr="00020619">
                <w:rPr>
                  <w:iCs/>
                </w:rPr>
                <w:t>ms</w:t>
              </w:r>
              <w:proofErr w:type="spellEnd"/>
            </w:ins>
          </w:p>
        </w:tc>
        <w:tc>
          <w:tcPr>
            <w:tcW w:w="1595" w:type="pct"/>
            <w:shd w:val="clear" w:color="auto" w:fill="auto"/>
          </w:tcPr>
          <w:p w14:paraId="1E55DADF" w14:textId="77777777" w:rsidR="00A0253E" w:rsidRPr="00020619" w:rsidRDefault="00A0253E" w:rsidP="00864629">
            <w:pPr>
              <w:pStyle w:val="TAC"/>
              <w:rPr>
                <w:ins w:id="15769" w:author="BigCREditor-RAN4#104-bis" w:date="2022-10-21T13:22:00Z"/>
                <w:i/>
                <w:iCs/>
              </w:rPr>
            </w:pPr>
            <w:ins w:id="15770" w:author="BigCREditor-RAN4#104-bis" w:date="2022-10-21T13:22:00Z">
              <w:r w:rsidRPr="00020619">
                <w:rPr>
                  <w:i/>
                  <w:iCs/>
                </w:rPr>
                <w:t>0</w:t>
              </w:r>
            </w:ins>
          </w:p>
        </w:tc>
      </w:tr>
      <w:tr w:rsidR="00A0253E" w:rsidRPr="00020619" w14:paraId="4F714088" w14:textId="77777777" w:rsidTr="00864629">
        <w:trPr>
          <w:trHeight w:val="164"/>
          <w:jc w:val="center"/>
          <w:ins w:id="15771" w:author="BigCREditor-RAN4#104-bis" w:date="2022-10-21T13:22:00Z"/>
        </w:trPr>
        <w:tc>
          <w:tcPr>
            <w:tcW w:w="2728" w:type="pct"/>
            <w:gridSpan w:val="2"/>
            <w:shd w:val="clear" w:color="auto" w:fill="auto"/>
          </w:tcPr>
          <w:p w14:paraId="2FA85AD0" w14:textId="77777777" w:rsidR="00A0253E" w:rsidRPr="00020619" w:rsidRDefault="00A0253E" w:rsidP="00864629">
            <w:pPr>
              <w:pStyle w:val="TAL"/>
              <w:rPr>
                <w:ins w:id="15772" w:author="BigCREditor-RAN4#104-bis" w:date="2022-10-21T13:22:00Z"/>
              </w:rPr>
            </w:pPr>
            <w:ins w:id="15773" w:author="BigCREditor-RAN4#104-bis" w:date="2022-10-21T13:22:00Z">
              <w:r w:rsidRPr="00020619">
                <w:t>T311 timer</w:t>
              </w:r>
            </w:ins>
          </w:p>
        </w:tc>
        <w:tc>
          <w:tcPr>
            <w:tcW w:w="677" w:type="pct"/>
            <w:shd w:val="clear" w:color="auto" w:fill="auto"/>
          </w:tcPr>
          <w:p w14:paraId="68B0A50B" w14:textId="77777777" w:rsidR="00A0253E" w:rsidRPr="00020619" w:rsidRDefault="00A0253E" w:rsidP="00864629">
            <w:pPr>
              <w:pStyle w:val="TAC"/>
              <w:rPr>
                <w:ins w:id="15774" w:author="BigCREditor-RAN4#104-bis" w:date="2022-10-21T13:22:00Z"/>
                <w:iCs/>
              </w:rPr>
            </w:pPr>
            <w:proofErr w:type="spellStart"/>
            <w:ins w:id="15775" w:author="BigCREditor-RAN4#104-bis" w:date="2022-10-21T13:22:00Z">
              <w:r w:rsidRPr="00020619">
                <w:t>ms</w:t>
              </w:r>
              <w:proofErr w:type="spellEnd"/>
            </w:ins>
          </w:p>
        </w:tc>
        <w:tc>
          <w:tcPr>
            <w:tcW w:w="1595" w:type="pct"/>
            <w:shd w:val="clear" w:color="auto" w:fill="auto"/>
          </w:tcPr>
          <w:p w14:paraId="5BB87BC6" w14:textId="77777777" w:rsidR="00A0253E" w:rsidRPr="00020619" w:rsidRDefault="00A0253E" w:rsidP="00864629">
            <w:pPr>
              <w:pStyle w:val="TAC"/>
              <w:rPr>
                <w:ins w:id="15776" w:author="BigCREditor-RAN4#104-bis" w:date="2022-10-21T13:22:00Z"/>
                <w:i/>
                <w:iCs/>
              </w:rPr>
            </w:pPr>
            <w:ins w:id="15777" w:author="BigCREditor-RAN4#104-bis" w:date="2022-10-21T13:22:00Z">
              <w:r w:rsidRPr="00020619">
                <w:t>1000</w:t>
              </w:r>
            </w:ins>
          </w:p>
        </w:tc>
      </w:tr>
      <w:tr w:rsidR="00A0253E" w:rsidRPr="00020619" w14:paraId="0BBFBB77" w14:textId="77777777" w:rsidTr="00864629">
        <w:trPr>
          <w:trHeight w:val="164"/>
          <w:jc w:val="center"/>
          <w:ins w:id="15778" w:author="BigCREditor-RAN4#104-bis" w:date="2022-10-21T13:22:00Z"/>
        </w:trPr>
        <w:tc>
          <w:tcPr>
            <w:tcW w:w="2728" w:type="pct"/>
            <w:gridSpan w:val="2"/>
            <w:shd w:val="clear" w:color="auto" w:fill="auto"/>
          </w:tcPr>
          <w:p w14:paraId="46C586EF" w14:textId="77777777" w:rsidR="00A0253E" w:rsidRPr="00020619" w:rsidRDefault="00A0253E" w:rsidP="00864629">
            <w:pPr>
              <w:pStyle w:val="TAL"/>
              <w:rPr>
                <w:ins w:id="15779" w:author="BigCREditor-RAN4#104-bis" w:date="2022-10-21T13:22:00Z"/>
              </w:rPr>
            </w:pPr>
            <w:ins w:id="15780" w:author="BigCREditor-RAN4#104-bis" w:date="2022-10-21T13:22:00Z">
              <w:r w:rsidRPr="00020619">
                <w:t>N310</w:t>
              </w:r>
            </w:ins>
          </w:p>
        </w:tc>
        <w:tc>
          <w:tcPr>
            <w:tcW w:w="677" w:type="pct"/>
            <w:shd w:val="clear" w:color="auto" w:fill="auto"/>
          </w:tcPr>
          <w:p w14:paraId="22D65D63" w14:textId="77777777" w:rsidR="00A0253E" w:rsidRPr="00020619" w:rsidRDefault="00A0253E" w:rsidP="00864629">
            <w:pPr>
              <w:pStyle w:val="TAC"/>
              <w:rPr>
                <w:ins w:id="15781" w:author="BigCREditor-RAN4#104-bis" w:date="2022-10-21T13:22:00Z"/>
              </w:rPr>
            </w:pPr>
          </w:p>
        </w:tc>
        <w:tc>
          <w:tcPr>
            <w:tcW w:w="1595" w:type="pct"/>
            <w:shd w:val="clear" w:color="auto" w:fill="auto"/>
          </w:tcPr>
          <w:p w14:paraId="14C95B49" w14:textId="77777777" w:rsidR="00A0253E" w:rsidRPr="00020619" w:rsidRDefault="00A0253E" w:rsidP="00864629">
            <w:pPr>
              <w:pStyle w:val="TAC"/>
              <w:rPr>
                <w:ins w:id="15782" w:author="BigCREditor-RAN4#104-bis" w:date="2022-10-21T13:22:00Z"/>
              </w:rPr>
            </w:pPr>
            <w:ins w:id="15783" w:author="BigCREditor-RAN4#104-bis" w:date="2022-10-21T13:22:00Z">
              <w:r w:rsidRPr="00020619">
                <w:t>1</w:t>
              </w:r>
            </w:ins>
          </w:p>
        </w:tc>
      </w:tr>
      <w:tr w:rsidR="00A0253E" w:rsidRPr="00020619" w14:paraId="0D391A95" w14:textId="77777777" w:rsidTr="00864629">
        <w:trPr>
          <w:trHeight w:val="164"/>
          <w:jc w:val="center"/>
          <w:ins w:id="15784" w:author="BigCREditor-RAN4#104-bis" w:date="2022-10-21T13:22:00Z"/>
        </w:trPr>
        <w:tc>
          <w:tcPr>
            <w:tcW w:w="2728" w:type="pct"/>
            <w:gridSpan w:val="2"/>
            <w:shd w:val="clear" w:color="auto" w:fill="auto"/>
          </w:tcPr>
          <w:p w14:paraId="558783B2" w14:textId="77777777" w:rsidR="00A0253E" w:rsidRPr="00020619" w:rsidRDefault="00A0253E" w:rsidP="00864629">
            <w:pPr>
              <w:pStyle w:val="TAL"/>
              <w:rPr>
                <w:ins w:id="15785" w:author="BigCREditor-RAN4#104-bis" w:date="2022-10-21T13:22:00Z"/>
              </w:rPr>
            </w:pPr>
            <w:ins w:id="15786" w:author="BigCREditor-RAN4#104-bis" w:date="2022-10-21T13:22:00Z">
              <w:r w:rsidRPr="00020619">
                <w:lastRenderedPageBreak/>
                <w:t>N311</w:t>
              </w:r>
            </w:ins>
          </w:p>
        </w:tc>
        <w:tc>
          <w:tcPr>
            <w:tcW w:w="677" w:type="pct"/>
            <w:tcBorders>
              <w:bottom w:val="single" w:sz="4" w:space="0" w:color="auto"/>
            </w:tcBorders>
            <w:shd w:val="clear" w:color="auto" w:fill="auto"/>
          </w:tcPr>
          <w:p w14:paraId="4AD417BC" w14:textId="77777777" w:rsidR="00A0253E" w:rsidRPr="00020619" w:rsidRDefault="00A0253E" w:rsidP="00864629">
            <w:pPr>
              <w:pStyle w:val="TAC"/>
              <w:rPr>
                <w:ins w:id="15787" w:author="BigCREditor-RAN4#104-bis" w:date="2022-10-21T13:22:00Z"/>
              </w:rPr>
            </w:pPr>
          </w:p>
        </w:tc>
        <w:tc>
          <w:tcPr>
            <w:tcW w:w="1595" w:type="pct"/>
            <w:shd w:val="clear" w:color="auto" w:fill="auto"/>
          </w:tcPr>
          <w:p w14:paraId="459F597E" w14:textId="77777777" w:rsidR="00A0253E" w:rsidRPr="00020619" w:rsidRDefault="00A0253E" w:rsidP="00864629">
            <w:pPr>
              <w:pStyle w:val="TAC"/>
              <w:rPr>
                <w:ins w:id="15788" w:author="BigCREditor-RAN4#104-bis" w:date="2022-10-21T13:22:00Z"/>
              </w:rPr>
            </w:pPr>
            <w:ins w:id="15789" w:author="BigCREditor-RAN4#104-bis" w:date="2022-10-21T13:22:00Z">
              <w:r w:rsidRPr="00020619">
                <w:t>1</w:t>
              </w:r>
            </w:ins>
          </w:p>
        </w:tc>
      </w:tr>
      <w:tr w:rsidR="00A0253E" w:rsidRPr="00020619" w14:paraId="483A64E9" w14:textId="77777777" w:rsidTr="00864629">
        <w:trPr>
          <w:trHeight w:val="186"/>
          <w:jc w:val="center"/>
          <w:ins w:id="15790" w:author="BigCREditor-RAN4#104-bis" w:date="2022-10-21T13:22:00Z"/>
        </w:trPr>
        <w:tc>
          <w:tcPr>
            <w:tcW w:w="1072" w:type="pct"/>
            <w:tcBorders>
              <w:bottom w:val="nil"/>
            </w:tcBorders>
            <w:shd w:val="clear" w:color="auto" w:fill="auto"/>
          </w:tcPr>
          <w:p w14:paraId="62BD7781" w14:textId="77777777" w:rsidR="00A0253E" w:rsidRPr="00020619" w:rsidRDefault="00A0253E" w:rsidP="00864629">
            <w:pPr>
              <w:pStyle w:val="TAL"/>
              <w:rPr>
                <w:ins w:id="15791" w:author="BigCREditor-RAN4#104-bis" w:date="2022-10-21T13:22:00Z"/>
              </w:rPr>
            </w:pPr>
            <w:ins w:id="15792" w:author="BigCREditor-RAN4#104-bis" w:date="2022-10-21T13:22:00Z">
              <w:r w:rsidRPr="00020619">
                <w:t>CSI-RS configuration for CSI reporting</w:t>
              </w:r>
            </w:ins>
          </w:p>
        </w:tc>
        <w:tc>
          <w:tcPr>
            <w:tcW w:w="1656" w:type="pct"/>
            <w:shd w:val="clear" w:color="auto" w:fill="auto"/>
          </w:tcPr>
          <w:p w14:paraId="199E849B" w14:textId="77777777" w:rsidR="00A0253E" w:rsidRPr="00020619" w:rsidRDefault="00A0253E" w:rsidP="00864629">
            <w:pPr>
              <w:pStyle w:val="TAL"/>
              <w:rPr>
                <w:ins w:id="15793" w:author="BigCREditor-RAN4#104-bis" w:date="2022-10-21T13:22:00Z"/>
              </w:rPr>
            </w:pPr>
            <w:ins w:id="15794" w:author="BigCREditor-RAN4#104-bis" w:date="2022-10-21T13:22:00Z">
              <w:r w:rsidRPr="00020619">
                <w:t>Config 1, 4</w:t>
              </w:r>
            </w:ins>
          </w:p>
        </w:tc>
        <w:tc>
          <w:tcPr>
            <w:tcW w:w="677" w:type="pct"/>
            <w:tcBorders>
              <w:bottom w:val="nil"/>
            </w:tcBorders>
            <w:shd w:val="clear" w:color="auto" w:fill="auto"/>
          </w:tcPr>
          <w:p w14:paraId="7151E1A2" w14:textId="77777777" w:rsidR="00A0253E" w:rsidRPr="00020619" w:rsidRDefault="00A0253E" w:rsidP="00864629">
            <w:pPr>
              <w:pStyle w:val="TAC"/>
              <w:rPr>
                <w:ins w:id="15795" w:author="BigCREditor-RAN4#104-bis" w:date="2022-10-21T13:22:00Z"/>
              </w:rPr>
            </w:pPr>
          </w:p>
        </w:tc>
        <w:tc>
          <w:tcPr>
            <w:tcW w:w="1595" w:type="pct"/>
            <w:shd w:val="clear" w:color="auto" w:fill="auto"/>
          </w:tcPr>
          <w:p w14:paraId="6D49EDF3" w14:textId="77777777" w:rsidR="00A0253E" w:rsidRPr="00020619" w:rsidRDefault="00A0253E" w:rsidP="00864629">
            <w:pPr>
              <w:pStyle w:val="TAC"/>
              <w:rPr>
                <w:ins w:id="15796" w:author="BigCREditor-RAN4#104-bis" w:date="2022-10-21T13:22:00Z"/>
              </w:rPr>
            </w:pPr>
            <w:ins w:id="15797" w:author="BigCREditor-RAN4#104-bis" w:date="2022-10-21T13:22:00Z">
              <w:r w:rsidRPr="00020619">
                <w:t>CSI-RS.1.1 FDD</w:t>
              </w:r>
            </w:ins>
          </w:p>
        </w:tc>
      </w:tr>
      <w:tr w:rsidR="00A0253E" w:rsidRPr="00020619" w14:paraId="73C8AFB6" w14:textId="77777777" w:rsidTr="00864629">
        <w:trPr>
          <w:trHeight w:val="185"/>
          <w:jc w:val="center"/>
          <w:ins w:id="15798" w:author="BigCREditor-RAN4#104-bis" w:date="2022-10-21T13:22:00Z"/>
        </w:trPr>
        <w:tc>
          <w:tcPr>
            <w:tcW w:w="1072" w:type="pct"/>
            <w:tcBorders>
              <w:top w:val="nil"/>
              <w:bottom w:val="nil"/>
            </w:tcBorders>
            <w:shd w:val="clear" w:color="auto" w:fill="auto"/>
          </w:tcPr>
          <w:p w14:paraId="033E0C33" w14:textId="77777777" w:rsidR="00A0253E" w:rsidRPr="00020619" w:rsidRDefault="00A0253E" w:rsidP="00864629">
            <w:pPr>
              <w:pStyle w:val="TAL"/>
              <w:rPr>
                <w:ins w:id="15799" w:author="BigCREditor-RAN4#104-bis" w:date="2022-10-21T13:22:00Z"/>
              </w:rPr>
            </w:pPr>
          </w:p>
        </w:tc>
        <w:tc>
          <w:tcPr>
            <w:tcW w:w="1656" w:type="pct"/>
            <w:shd w:val="clear" w:color="auto" w:fill="auto"/>
          </w:tcPr>
          <w:p w14:paraId="7E66B3ED" w14:textId="77777777" w:rsidR="00A0253E" w:rsidRPr="00020619" w:rsidRDefault="00A0253E" w:rsidP="00864629">
            <w:pPr>
              <w:pStyle w:val="TAL"/>
              <w:rPr>
                <w:ins w:id="15800" w:author="BigCREditor-RAN4#104-bis" w:date="2022-10-21T13:22:00Z"/>
              </w:rPr>
            </w:pPr>
            <w:ins w:id="15801" w:author="BigCREditor-RAN4#104-bis" w:date="2022-10-21T13:22:00Z">
              <w:r w:rsidRPr="00020619">
                <w:t>Config 2</w:t>
              </w:r>
            </w:ins>
          </w:p>
        </w:tc>
        <w:tc>
          <w:tcPr>
            <w:tcW w:w="677" w:type="pct"/>
            <w:tcBorders>
              <w:top w:val="nil"/>
              <w:bottom w:val="nil"/>
            </w:tcBorders>
            <w:shd w:val="clear" w:color="auto" w:fill="auto"/>
          </w:tcPr>
          <w:p w14:paraId="45117C2B" w14:textId="77777777" w:rsidR="00A0253E" w:rsidRPr="00020619" w:rsidRDefault="00A0253E" w:rsidP="00864629">
            <w:pPr>
              <w:pStyle w:val="TAC"/>
              <w:rPr>
                <w:ins w:id="15802" w:author="BigCREditor-RAN4#104-bis" w:date="2022-10-21T13:22:00Z"/>
              </w:rPr>
            </w:pPr>
          </w:p>
        </w:tc>
        <w:tc>
          <w:tcPr>
            <w:tcW w:w="1595" w:type="pct"/>
            <w:shd w:val="clear" w:color="auto" w:fill="auto"/>
          </w:tcPr>
          <w:p w14:paraId="4AD54BC5" w14:textId="77777777" w:rsidR="00A0253E" w:rsidRPr="00020619" w:rsidRDefault="00A0253E" w:rsidP="00864629">
            <w:pPr>
              <w:pStyle w:val="TAC"/>
              <w:rPr>
                <w:ins w:id="15803" w:author="BigCREditor-RAN4#104-bis" w:date="2022-10-21T13:22:00Z"/>
              </w:rPr>
            </w:pPr>
            <w:ins w:id="15804" w:author="BigCREditor-RAN4#104-bis" w:date="2022-10-21T13:22:00Z">
              <w:r w:rsidRPr="00020619">
                <w:t>CSI-RS.1.1 TDD</w:t>
              </w:r>
            </w:ins>
          </w:p>
        </w:tc>
      </w:tr>
      <w:tr w:rsidR="00A0253E" w:rsidRPr="00020619" w14:paraId="3AF414C5" w14:textId="77777777" w:rsidTr="00864629">
        <w:trPr>
          <w:trHeight w:val="185"/>
          <w:jc w:val="center"/>
          <w:ins w:id="15805" w:author="BigCREditor-RAN4#104-bis" w:date="2022-10-21T13:22:00Z"/>
        </w:trPr>
        <w:tc>
          <w:tcPr>
            <w:tcW w:w="1072" w:type="pct"/>
            <w:tcBorders>
              <w:top w:val="nil"/>
            </w:tcBorders>
            <w:shd w:val="clear" w:color="auto" w:fill="auto"/>
          </w:tcPr>
          <w:p w14:paraId="7509CF93" w14:textId="77777777" w:rsidR="00A0253E" w:rsidRPr="00020619" w:rsidRDefault="00A0253E" w:rsidP="00864629">
            <w:pPr>
              <w:pStyle w:val="TAL"/>
              <w:rPr>
                <w:ins w:id="15806" w:author="BigCREditor-RAN4#104-bis" w:date="2022-10-21T13:22:00Z"/>
              </w:rPr>
            </w:pPr>
          </w:p>
        </w:tc>
        <w:tc>
          <w:tcPr>
            <w:tcW w:w="1656" w:type="pct"/>
            <w:shd w:val="clear" w:color="auto" w:fill="auto"/>
          </w:tcPr>
          <w:p w14:paraId="146D415A" w14:textId="77777777" w:rsidR="00A0253E" w:rsidRPr="00020619" w:rsidRDefault="00A0253E" w:rsidP="00864629">
            <w:pPr>
              <w:pStyle w:val="TAL"/>
              <w:rPr>
                <w:ins w:id="15807" w:author="BigCREditor-RAN4#104-bis" w:date="2022-10-21T13:22:00Z"/>
              </w:rPr>
            </w:pPr>
            <w:ins w:id="15808" w:author="BigCREditor-RAN4#104-bis" w:date="2022-10-21T13:22:00Z">
              <w:r w:rsidRPr="00020619">
                <w:t>Config 3</w:t>
              </w:r>
            </w:ins>
          </w:p>
        </w:tc>
        <w:tc>
          <w:tcPr>
            <w:tcW w:w="677" w:type="pct"/>
            <w:tcBorders>
              <w:top w:val="nil"/>
            </w:tcBorders>
            <w:shd w:val="clear" w:color="auto" w:fill="auto"/>
          </w:tcPr>
          <w:p w14:paraId="3E70D26B" w14:textId="77777777" w:rsidR="00A0253E" w:rsidRPr="00020619" w:rsidRDefault="00A0253E" w:rsidP="00864629">
            <w:pPr>
              <w:pStyle w:val="TAC"/>
              <w:rPr>
                <w:ins w:id="15809" w:author="BigCREditor-RAN4#104-bis" w:date="2022-10-21T13:22:00Z"/>
              </w:rPr>
            </w:pPr>
          </w:p>
        </w:tc>
        <w:tc>
          <w:tcPr>
            <w:tcW w:w="1595" w:type="pct"/>
            <w:shd w:val="clear" w:color="auto" w:fill="auto"/>
          </w:tcPr>
          <w:p w14:paraId="0945199B" w14:textId="77777777" w:rsidR="00A0253E" w:rsidRPr="00020619" w:rsidRDefault="00A0253E" w:rsidP="00864629">
            <w:pPr>
              <w:pStyle w:val="TAC"/>
              <w:rPr>
                <w:ins w:id="15810" w:author="BigCREditor-RAN4#104-bis" w:date="2022-10-21T13:22:00Z"/>
              </w:rPr>
            </w:pPr>
            <w:ins w:id="15811" w:author="BigCREditor-RAN4#104-bis" w:date="2022-10-21T13:22:00Z">
              <w:r w:rsidRPr="00020619">
                <w:t>CSI-RS.2.1 TDD</w:t>
              </w:r>
            </w:ins>
          </w:p>
        </w:tc>
      </w:tr>
      <w:tr w:rsidR="00A0253E" w:rsidRPr="00020619" w14:paraId="3B135C5B" w14:textId="77777777" w:rsidTr="00864629">
        <w:trPr>
          <w:trHeight w:val="164"/>
          <w:jc w:val="center"/>
          <w:ins w:id="15812" w:author="BigCREditor-RAN4#104-bis" w:date="2022-10-21T13:22:00Z"/>
        </w:trPr>
        <w:tc>
          <w:tcPr>
            <w:tcW w:w="2728" w:type="pct"/>
            <w:gridSpan w:val="2"/>
            <w:shd w:val="clear" w:color="auto" w:fill="auto"/>
          </w:tcPr>
          <w:p w14:paraId="40CD8BA7" w14:textId="77777777" w:rsidR="00A0253E" w:rsidRPr="00020619" w:rsidRDefault="00A0253E" w:rsidP="00864629">
            <w:pPr>
              <w:pStyle w:val="TAL"/>
              <w:rPr>
                <w:ins w:id="15813" w:author="BigCREditor-RAN4#104-bis" w:date="2022-10-21T13:22:00Z"/>
              </w:rPr>
            </w:pPr>
            <w:ins w:id="15814" w:author="BigCREditor-RAN4#104-bis" w:date="2022-10-21T13:22:00Z">
              <w:r w:rsidRPr="00020619">
                <w:t>T1</w:t>
              </w:r>
            </w:ins>
          </w:p>
        </w:tc>
        <w:tc>
          <w:tcPr>
            <w:tcW w:w="677" w:type="pct"/>
            <w:shd w:val="clear" w:color="auto" w:fill="auto"/>
          </w:tcPr>
          <w:p w14:paraId="28736773" w14:textId="77777777" w:rsidR="00A0253E" w:rsidRPr="00020619" w:rsidRDefault="00A0253E" w:rsidP="00864629">
            <w:pPr>
              <w:pStyle w:val="TAC"/>
              <w:rPr>
                <w:ins w:id="15815" w:author="BigCREditor-RAN4#104-bis" w:date="2022-10-21T13:22:00Z"/>
              </w:rPr>
            </w:pPr>
            <w:ins w:id="15816" w:author="BigCREditor-RAN4#104-bis" w:date="2022-10-21T13:22:00Z">
              <w:r w:rsidRPr="00020619">
                <w:t>s</w:t>
              </w:r>
            </w:ins>
          </w:p>
        </w:tc>
        <w:tc>
          <w:tcPr>
            <w:tcW w:w="1595" w:type="pct"/>
            <w:shd w:val="clear" w:color="auto" w:fill="auto"/>
          </w:tcPr>
          <w:p w14:paraId="6E548230" w14:textId="77777777" w:rsidR="00A0253E" w:rsidRPr="00020619" w:rsidRDefault="00A0253E" w:rsidP="00864629">
            <w:pPr>
              <w:pStyle w:val="TAC"/>
              <w:rPr>
                <w:ins w:id="15817" w:author="BigCREditor-RAN4#104-bis" w:date="2022-10-21T13:22:00Z"/>
              </w:rPr>
            </w:pPr>
            <w:ins w:id="15818" w:author="BigCREditor-RAN4#104-bis" w:date="2022-10-21T13:22:00Z">
              <w:r w:rsidRPr="00020619">
                <w:t>0.2</w:t>
              </w:r>
            </w:ins>
          </w:p>
        </w:tc>
      </w:tr>
      <w:tr w:rsidR="00A0253E" w:rsidRPr="00020619" w14:paraId="0D249C43" w14:textId="77777777" w:rsidTr="00864629">
        <w:trPr>
          <w:trHeight w:val="176"/>
          <w:jc w:val="center"/>
          <w:ins w:id="15819" w:author="BigCREditor-RAN4#104-bis" w:date="2022-10-21T13:22:00Z"/>
        </w:trPr>
        <w:tc>
          <w:tcPr>
            <w:tcW w:w="2728" w:type="pct"/>
            <w:gridSpan w:val="2"/>
            <w:shd w:val="clear" w:color="auto" w:fill="auto"/>
          </w:tcPr>
          <w:p w14:paraId="70CADEB4" w14:textId="77777777" w:rsidR="00A0253E" w:rsidRPr="00020619" w:rsidRDefault="00A0253E" w:rsidP="00864629">
            <w:pPr>
              <w:pStyle w:val="TAL"/>
              <w:rPr>
                <w:ins w:id="15820" w:author="BigCREditor-RAN4#104-bis" w:date="2022-10-21T13:22:00Z"/>
              </w:rPr>
            </w:pPr>
            <w:ins w:id="15821" w:author="BigCREditor-RAN4#104-bis" w:date="2022-10-21T13:22:00Z">
              <w:r w:rsidRPr="00020619">
                <w:t>T2</w:t>
              </w:r>
            </w:ins>
          </w:p>
        </w:tc>
        <w:tc>
          <w:tcPr>
            <w:tcW w:w="677" w:type="pct"/>
            <w:shd w:val="clear" w:color="auto" w:fill="auto"/>
          </w:tcPr>
          <w:p w14:paraId="31CEA2D1" w14:textId="77777777" w:rsidR="00A0253E" w:rsidRPr="00020619" w:rsidRDefault="00A0253E" w:rsidP="00864629">
            <w:pPr>
              <w:pStyle w:val="TAC"/>
              <w:rPr>
                <w:ins w:id="15822" w:author="BigCREditor-RAN4#104-bis" w:date="2022-10-21T13:22:00Z"/>
              </w:rPr>
            </w:pPr>
            <w:ins w:id="15823" w:author="BigCREditor-RAN4#104-bis" w:date="2022-10-21T13:22:00Z">
              <w:r w:rsidRPr="00020619">
                <w:t>s</w:t>
              </w:r>
            </w:ins>
          </w:p>
        </w:tc>
        <w:tc>
          <w:tcPr>
            <w:tcW w:w="1595" w:type="pct"/>
            <w:shd w:val="clear" w:color="auto" w:fill="auto"/>
          </w:tcPr>
          <w:p w14:paraId="5F48F67A" w14:textId="77777777" w:rsidR="00A0253E" w:rsidRPr="00020619" w:rsidRDefault="00A0253E" w:rsidP="00864629">
            <w:pPr>
              <w:pStyle w:val="TAC"/>
              <w:rPr>
                <w:ins w:id="15824" w:author="BigCREditor-RAN4#104-bis" w:date="2022-10-21T13:22:00Z"/>
              </w:rPr>
            </w:pPr>
            <w:ins w:id="15825" w:author="BigCREditor-RAN4#104-bis" w:date="2022-10-21T13:22:00Z">
              <w:r w:rsidRPr="00020619">
                <w:t>0.8</w:t>
              </w:r>
            </w:ins>
          </w:p>
        </w:tc>
      </w:tr>
      <w:tr w:rsidR="00A0253E" w:rsidRPr="00020619" w14:paraId="31ECEA8C" w14:textId="77777777" w:rsidTr="00864629">
        <w:trPr>
          <w:trHeight w:val="164"/>
          <w:jc w:val="center"/>
          <w:ins w:id="15826" w:author="BigCREditor-RAN4#104-bis" w:date="2022-10-21T13:22:00Z"/>
        </w:trPr>
        <w:tc>
          <w:tcPr>
            <w:tcW w:w="2728" w:type="pct"/>
            <w:gridSpan w:val="2"/>
            <w:shd w:val="clear" w:color="auto" w:fill="auto"/>
          </w:tcPr>
          <w:p w14:paraId="508B6612" w14:textId="77777777" w:rsidR="00A0253E" w:rsidRPr="00020619" w:rsidRDefault="00A0253E" w:rsidP="00864629">
            <w:pPr>
              <w:pStyle w:val="TAL"/>
              <w:rPr>
                <w:ins w:id="15827" w:author="BigCREditor-RAN4#104-bis" w:date="2022-10-21T13:22:00Z"/>
              </w:rPr>
            </w:pPr>
            <w:ins w:id="15828" w:author="BigCREditor-RAN4#104-bis" w:date="2022-10-21T13:22:00Z">
              <w:r w:rsidRPr="00020619">
                <w:t>T3</w:t>
              </w:r>
            </w:ins>
          </w:p>
        </w:tc>
        <w:tc>
          <w:tcPr>
            <w:tcW w:w="677" w:type="pct"/>
            <w:shd w:val="clear" w:color="auto" w:fill="auto"/>
          </w:tcPr>
          <w:p w14:paraId="0ED78F11" w14:textId="77777777" w:rsidR="00A0253E" w:rsidRPr="00020619" w:rsidRDefault="00A0253E" w:rsidP="00864629">
            <w:pPr>
              <w:pStyle w:val="TAC"/>
              <w:rPr>
                <w:ins w:id="15829" w:author="BigCREditor-RAN4#104-bis" w:date="2022-10-21T13:22:00Z"/>
              </w:rPr>
            </w:pPr>
            <w:ins w:id="15830" w:author="BigCREditor-RAN4#104-bis" w:date="2022-10-21T13:22:00Z">
              <w:r w:rsidRPr="00020619">
                <w:t>s</w:t>
              </w:r>
            </w:ins>
          </w:p>
        </w:tc>
        <w:tc>
          <w:tcPr>
            <w:tcW w:w="1595" w:type="pct"/>
            <w:shd w:val="clear" w:color="auto" w:fill="auto"/>
          </w:tcPr>
          <w:p w14:paraId="7E98406F" w14:textId="77777777" w:rsidR="00A0253E" w:rsidRPr="00020619" w:rsidRDefault="00A0253E" w:rsidP="00864629">
            <w:pPr>
              <w:pStyle w:val="TAC"/>
              <w:rPr>
                <w:ins w:id="15831" w:author="BigCREditor-RAN4#104-bis" w:date="2022-10-21T13:22:00Z"/>
              </w:rPr>
            </w:pPr>
            <w:ins w:id="15832" w:author="BigCREditor-RAN4#104-bis" w:date="2022-10-21T13:22:00Z">
              <w:r w:rsidRPr="00020619">
                <w:t>0.88</w:t>
              </w:r>
            </w:ins>
          </w:p>
        </w:tc>
      </w:tr>
      <w:tr w:rsidR="00A0253E" w:rsidRPr="00020619" w14:paraId="3A1034CD" w14:textId="77777777" w:rsidTr="00864629">
        <w:trPr>
          <w:trHeight w:val="164"/>
          <w:jc w:val="center"/>
          <w:ins w:id="15833" w:author="BigCREditor-RAN4#104-bis" w:date="2022-10-21T13:22:00Z"/>
        </w:trPr>
        <w:tc>
          <w:tcPr>
            <w:tcW w:w="2728" w:type="pct"/>
            <w:gridSpan w:val="2"/>
            <w:shd w:val="clear" w:color="auto" w:fill="auto"/>
          </w:tcPr>
          <w:p w14:paraId="68EEB906" w14:textId="77777777" w:rsidR="00A0253E" w:rsidRPr="00020619" w:rsidRDefault="00A0253E" w:rsidP="00864629">
            <w:pPr>
              <w:pStyle w:val="TAL"/>
              <w:rPr>
                <w:ins w:id="15834" w:author="BigCREditor-RAN4#104-bis" w:date="2022-10-21T13:22:00Z"/>
              </w:rPr>
            </w:pPr>
            <w:ins w:id="15835" w:author="BigCREditor-RAN4#104-bis" w:date="2022-10-21T13:22:00Z">
              <w:r w:rsidRPr="00020619">
                <w:t>D1</w:t>
              </w:r>
            </w:ins>
          </w:p>
        </w:tc>
        <w:tc>
          <w:tcPr>
            <w:tcW w:w="677" w:type="pct"/>
            <w:shd w:val="clear" w:color="auto" w:fill="auto"/>
          </w:tcPr>
          <w:p w14:paraId="293D15EA" w14:textId="77777777" w:rsidR="00A0253E" w:rsidRPr="00020619" w:rsidRDefault="00A0253E" w:rsidP="00864629">
            <w:pPr>
              <w:pStyle w:val="TAC"/>
              <w:rPr>
                <w:ins w:id="15836" w:author="BigCREditor-RAN4#104-bis" w:date="2022-10-21T13:22:00Z"/>
              </w:rPr>
            </w:pPr>
            <w:ins w:id="15837" w:author="BigCREditor-RAN4#104-bis" w:date="2022-10-21T13:22:00Z">
              <w:r w:rsidRPr="00020619">
                <w:t>s</w:t>
              </w:r>
            </w:ins>
          </w:p>
        </w:tc>
        <w:tc>
          <w:tcPr>
            <w:tcW w:w="1595" w:type="pct"/>
            <w:shd w:val="clear" w:color="auto" w:fill="auto"/>
          </w:tcPr>
          <w:p w14:paraId="277E79B7" w14:textId="77777777" w:rsidR="00A0253E" w:rsidRPr="00020619" w:rsidRDefault="00A0253E" w:rsidP="00864629">
            <w:pPr>
              <w:pStyle w:val="TAC"/>
              <w:rPr>
                <w:ins w:id="15838" w:author="BigCREditor-RAN4#104-bis" w:date="2022-10-21T13:22:00Z"/>
              </w:rPr>
            </w:pPr>
            <w:ins w:id="15839" w:author="BigCREditor-RAN4#104-bis" w:date="2022-10-21T13:22:00Z">
              <w:r w:rsidRPr="00020619">
                <w:t>0.84</w:t>
              </w:r>
            </w:ins>
          </w:p>
        </w:tc>
      </w:tr>
      <w:tr w:rsidR="00A0253E" w:rsidRPr="00020619" w14:paraId="4A9EADC5" w14:textId="77777777" w:rsidTr="00864629">
        <w:trPr>
          <w:trHeight w:val="50"/>
          <w:jc w:val="center"/>
          <w:ins w:id="15840" w:author="BigCREditor-RAN4#104-bis" w:date="2022-10-21T13:22:00Z"/>
        </w:trPr>
        <w:tc>
          <w:tcPr>
            <w:tcW w:w="5000" w:type="pct"/>
            <w:gridSpan w:val="4"/>
          </w:tcPr>
          <w:p w14:paraId="1AC675B7" w14:textId="77777777" w:rsidR="00A0253E" w:rsidRPr="00020619" w:rsidRDefault="00A0253E" w:rsidP="00864629">
            <w:pPr>
              <w:pStyle w:val="TAN"/>
              <w:rPr>
                <w:ins w:id="15841" w:author="BigCREditor-RAN4#104-bis" w:date="2022-10-21T13:22:00Z"/>
              </w:rPr>
            </w:pPr>
            <w:ins w:id="15842" w:author="BigCREditor-RAN4#104-bis" w:date="2022-10-21T13:22:00Z">
              <w:r w:rsidRPr="00020619">
                <w:t>Note 1:</w:t>
              </w:r>
              <w:r w:rsidRPr="00020619">
                <w:tab/>
                <w:t>UE-specific PDCCH is not transmitted after T1 starts.</w:t>
              </w:r>
            </w:ins>
          </w:p>
        </w:tc>
      </w:tr>
    </w:tbl>
    <w:p w14:paraId="447D3290" w14:textId="77777777" w:rsidR="00A0253E" w:rsidRPr="00020619" w:rsidRDefault="00A0253E" w:rsidP="00A0253E">
      <w:pPr>
        <w:rPr>
          <w:ins w:id="15843" w:author="BigCREditor-RAN4#104-bis" w:date="2022-10-21T13:22:00Z"/>
        </w:rPr>
      </w:pPr>
    </w:p>
    <w:p w14:paraId="1209898B" w14:textId="77777777" w:rsidR="00A0253E" w:rsidRPr="00020619" w:rsidDel="002042BA" w:rsidRDefault="00A0253E" w:rsidP="00A0253E">
      <w:pPr>
        <w:pStyle w:val="TH"/>
        <w:rPr>
          <w:ins w:id="15844" w:author="BigCREditor-RAN4#104-bis" w:date="2022-10-21T13:22:00Z"/>
        </w:rPr>
      </w:pPr>
      <w:ins w:id="15845" w:author="BigCREditor-RAN4#104-bis" w:date="2022-10-21T13:22:00Z">
        <w:r w:rsidRPr="00020619">
          <w:t>Table A.16.5.1.9.1-3: Cell specific test parameters for FR1 for CSI-RS out-of-sync radio link monitoring in non-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A0253E" w:rsidRPr="00020619" w14:paraId="6A3D2A95" w14:textId="77777777" w:rsidTr="00864629">
        <w:trPr>
          <w:cantSplit/>
          <w:trHeight w:val="169"/>
          <w:jc w:val="center"/>
          <w:ins w:id="15846" w:author="BigCREditor-RAN4#104-bis" w:date="2022-10-21T13:22:00Z"/>
        </w:trPr>
        <w:tc>
          <w:tcPr>
            <w:tcW w:w="2887" w:type="dxa"/>
            <w:gridSpan w:val="2"/>
            <w:tcBorders>
              <w:top w:val="single" w:sz="4" w:space="0" w:color="auto"/>
              <w:left w:val="single" w:sz="4" w:space="0" w:color="auto"/>
              <w:bottom w:val="nil"/>
            </w:tcBorders>
            <w:shd w:val="clear" w:color="auto" w:fill="auto"/>
          </w:tcPr>
          <w:p w14:paraId="12EE5B10" w14:textId="77777777" w:rsidR="00A0253E" w:rsidRPr="00020619" w:rsidRDefault="00A0253E" w:rsidP="00864629">
            <w:pPr>
              <w:pStyle w:val="TAH"/>
              <w:rPr>
                <w:ins w:id="15847" w:author="BigCREditor-RAN4#104-bis" w:date="2022-10-21T13:22:00Z"/>
              </w:rPr>
            </w:pPr>
            <w:ins w:id="15848" w:author="BigCREditor-RAN4#104-bis" w:date="2022-10-21T13:22:00Z">
              <w:r w:rsidRPr="00020619">
                <w:t>Parameter</w:t>
              </w:r>
            </w:ins>
          </w:p>
        </w:tc>
        <w:tc>
          <w:tcPr>
            <w:tcW w:w="1701" w:type="dxa"/>
            <w:tcBorders>
              <w:top w:val="single" w:sz="4" w:space="0" w:color="auto"/>
              <w:bottom w:val="nil"/>
            </w:tcBorders>
            <w:shd w:val="clear" w:color="auto" w:fill="auto"/>
          </w:tcPr>
          <w:p w14:paraId="5D2825D0" w14:textId="77777777" w:rsidR="00A0253E" w:rsidRPr="00020619" w:rsidRDefault="00A0253E" w:rsidP="00864629">
            <w:pPr>
              <w:pStyle w:val="TAH"/>
              <w:rPr>
                <w:ins w:id="15849" w:author="BigCREditor-RAN4#104-bis" w:date="2022-10-21T13:22:00Z"/>
              </w:rPr>
            </w:pPr>
            <w:ins w:id="15850" w:author="BigCREditor-RAN4#104-bis" w:date="2022-10-21T13:22:00Z">
              <w:r w:rsidRPr="00020619">
                <w:t>Unit</w:t>
              </w:r>
            </w:ins>
          </w:p>
        </w:tc>
        <w:tc>
          <w:tcPr>
            <w:tcW w:w="5154" w:type="dxa"/>
            <w:gridSpan w:val="3"/>
            <w:tcBorders>
              <w:top w:val="single" w:sz="4" w:space="0" w:color="auto"/>
            </w:tcBorders>
          </w:tcPr>
          <w:p w14:paraId="683F94D2" w14:textId="77777777" w:rsidR="00A0253E" w:rsidRPr="00020619" w:rsidRDefault="00A0253E" w:rsidP="00864629">
            <w:pPr>
              <w:pStyle w:val="TAH"/>
              <w:rPr>
                <w:ins w:id="15851" w:author="BigCREditor-RAN4#104-bis" w:date="2022-10-21T13:22:00Z"/>
              </w:rPr>
            </w:pPr>
            <w:ins w:id="15852" w:author="BigCREditor-RAN4#104-bis" w:date="2022-10-21T13:22:00Z">
              <w:r w:rsidRPr="00020619">
                <w:t>Test 1</w:t>
              </w:r>
            </w:ins>
          </w:p>
        </w:tc>
      </w:tr>
      <w:tr w:rsidR="00A0253E" w:rsidRPr="00020619" w14:paraId="3A0AEBB6" w14:textId="77777777" w:rsidTr="00864629">
        <w:trPr>
          <w:cantSplit/>
          <w:trHeight w:val="191"/>
          <w:jc w:val="center"/>
          <w:ins w:id="15853" w:author="BigCREditor-RAN4#104-bis" w:date="2022-10-21T13:22:00Z"/>
        </w:trPr>
        <w:tc>
          <w:tcPr>
            <w:tcW w:w="2887" w:type="dxa"/>
            <w:gridSpan w:val="2"/>
            <w:tcBorders>
              <w:top w:val="nil"/>
              <w:left w:val="single" w:sz="4" w:space="0" w:color="auto"/>
              <w:bottom w:val="single" w:sz="4" w:space="0" w:color="auto"/>
            </w:tcBorders>
            <w:shd w:val="clear" w:color="auto" w:fill="auto"/>
          </w:tcPr>
          <w:p w14:paraId="47977E5B" w14:textId="77777777" w:rsidR="00A0253E" w:rsidRPr="00020619" w:rsidRDefault="00A0253E" w:rsidP="00864629">
            <w:pPr>
              <w:pStyle w:val="TAH"/>
              <w:rPr>
                <w:ins w:id="15854" w:author="BigCREditor-RAN4#104-bis" w:date="2022-10-21T13:22:00Z"/>
              </w:rPr>
            </w:pPr>
          </w:p>
        </w:tc>
        <w:tc>
          <w:tcPr>
            <w:tcW w:w="1701" w:type="dxa"/>
            <w:tcBorders>
              <w:top w:val="nil"/>
              <w:bottom w:val="single" w:sz="4" w:space="0" w:color="auto"/>
            </w:tcBorders>
            <w:shd w:val="clear" w:color="auto" w:fill="auto"/>
          </w:tcPr>
          <w:p w14:paraId="19D735F0" w14:textId="77777777" w:rsidR="00A0253E" w:rsidRPr="00020619" w:rsidRDefault="00A0253E" w:rsidP="00864629">
            <w:pPr>
              <w:pStyle w:val="TAH"/>
              <w:rPr>
                <w:ins w:id="15855" w:author="BigCREditor-RAN4#104-bis" w:date="2022-10-21T13:22:00Z"/>
              </w:rPr>
            </w:pPr>
          </w:p>
        </w:tc>
        <w:tc>
          <w:tcPr>
            <w:tcW w:w="1718" w:type="dxa"/>
            <w:tcBorders>
              <w:bottom w:val="single" w:sz="4" w:space="0" w:color="auto"/>
            </w:tcBorders>
          </w:tcPr>
          <w:p w14:paraId="703CF999" w14:textId="77777777" w:rsidR="00A0253E" w:rsidRPr="00020619" w:rsidRDefault="00A0253E" w:rsidP="00864629">
            <w:pPr>
              <w:pStyle w:val="TAH"/>
              <w:rPr>
                <w:ins w:id="15856" w:author="BigCREditor-RAN4#104-bis" w:date="2022-10-21T13:22:00Z"/>
              </w:rPr>
            </w:pPr>
            <w:ins w:id="15857" w:author="BigCREditor-RAN4#104-bis" w:date="2022-10-21T13:22:00Z">
              <w:r w:rsidRPr="00020619">
                <w:t>T1</w:t>
              </w:r>
            </w:ins>
          </w:p>
        </w:tc>
        <w:tc>
          <w:tcPr>
            <w:tcW w:w="1718" w:type="dxa"/>
            <w:tcBorders>
              <w:bottom w:val="single" w:sz="4" w:space="0" w:color="auto"/>
            </w:tcBorders>
          </w:tcPr>
          <w:p w14:paraId="6E40525F" w14:textId="77777777" w:rsidR="00A0253E" w:rsidRPr="00020619" w:rsidRDefault="00A0253E" w:rsidP="00864629">
            <w:pPr>
              <w:pStyle w:val="TAH"/>
              <w:rPr>
                <w:ins w:id="15858" w:author="BigCREditor-RAN4#104-bis" w:date="2022-10-21T13:22:00Z"/>
              </w:rPr>
            </w:pPr>
            <w:ins w:id="15859" w:author="BigCREditor-RAN4#104-bis" w:date="2022-10-21T13:22:00Z">
              <w:r w:rsidRPr="00020619">
                <w:t>T2</w:t>
              </w:r>
            </w:ins>
          </w:p>
        </w:tc>
        <w:tc>
          <w:tcPr>
            <w:tcW w:w="1718" w:type="dxa"/>
            <w:tcBorders>
              <w:bottom w:val="single" w:sz="4" w:space="0" w:color="auto"/>
            </w:tcBorders>
          </w:tcPr>
          <w:p w14:paraId="34A50704" w14:textId="77777777" w:rsidR="00A0253E" w:rsidRPr="00020619" w:rsidRDefault="00A0253E" w:rsidP="00864629">
            <w:pPr>
              <w:pStyle w:val="TAH"/>
              <w:rPr>
                <w:ins w:id="15860" w:author="BigCREditor-RAN4#104-bis" w:date="2022-10-21T13:22:00Z"/>
              </w:rPr>
            </w:pPr>
            <w:ins w:id="15861" w:author="BigCREditor-RAN4#104-bis" w:date="2022-10-21T13:22:00Z">
              <w:r w:rsidRPr="00020619">
                <w:t>T3</w:t>
              </w:r>
            </w:ins>
          </w:p>
        </w:tc>
      </w:tr>
      <w:tr w:rsidR="00A0253E" w:rsidRPr="00020619" w14:paraId="7AAD736A" w14:textId="77777777" w:rsidTr="00864629">
        <w:trPr>
          <w:cantSplit/>
          <w:trHeight w:val="169"/>
          <w:jc w:val="center"/>
          <w:ins w:id="15862" w:author="BigCREditor-RAN4#104-bis" w:date="2022-10-21T13:22:00Z"/>
        </w:trPr>
        <w:tc>
          <w:tcPr>
            <w:tcW w:w="2887" w:type="dxa"/>
            <w:gridSpan w:val="2"/>
            <w:tcBorders>
              <w:left w:val="single" w:sz="4" w:space="0" w:color="auto"/>
              <w:bottom w:val="single" w:sz="4" w:space="0" w:color="auto"/>
            </w:tcBorders>
          </w:tcPr>
          <w:p w14:paraId="500174FD" w14:textId="77777777" w:rsidR="00A0253E" w:rsidRPr="00020619" w:rsidRDefault="00A0253E" w:rsidP="00864629">
            <w:pPr>
              <w:pStyle w:val="TAL"/>
              <w:rPr>
                <w:ins w:id="15863" w:author="BigCREditor-RAN4#104-bis" w:date="2022-10-21T13:22:00Z"/>
              </w:rPr>
            </w:pPr>
            <w:ins w:id="15864" w:author="BigCREditor-RAN4#104-bis" w:date="2022-10-21T13:22:00Z">
              <w:r w:rsidRPr="00020619">
                <w:rPr>
                  <w:rFonts w:cs="Arial"/>
                  <w:szCs w:val="16"/>
                  <w:lang w:eastAsia="ja-JP"/>
                </w:rPr>
                <w:t xml:space="preserve">EPRE ratio of PDCCH DMRS to </w:t>
              </w:r>
              <w:proofErr w:type="spellStart"/>
              <w:r w:rsidRPr="00020619">
                <w:rPr>
                  <w:rFonts w:cs="Arial"/>
                  <w:szCs w:val="16"/>
                  <w:lang w:eastAsia="ja-JP"/>
                </w:rPr>
                <w:t>SSS</w:t>
              </w:r>
              <w:r w:rsidRPr="00020619" w:rsidDel="006E4D3B">
                <w:t>PDCCH_beta</w:t>
              </w:r>
              <w:proofErr w:type="spellEnd"/>
            </w:ins>
          </w:p>
        </w:tc>
        <w:tc>
          <w:tcPr>
            <w:tcW w:w="1701" w:type="dxa"/>
            <w:tcBorders>
              <w:bottom w:val="single" w:sz="4" w:space="0" w:color="auto"/>
            </w:tcBorders>
          </w:tcPr>
          <w:p w14:paraId="62F1FFE0" w14:textId="77777777" w:rsidR="00A0253E" w:rsidRPr="00020619" w:rsidRDefault="00A0253E" w:rsidP="00864629">
            <w:pPr>
              <w:pStyle w:val="TAC"/>
              <w:rPr>
                <w:ins w:id="15865" w:author="BigCREditor-RAN4#104-bis" w:date="2022-10-21T13:22:00Z"/>
              </w:rPr>
            </w:pPr>
            <w:ins w:id="15866" w:author="BigCREditor-RAN4#104-bis" w:date="2022-10-21T13:22:00Z">
              <w:r w:rsidRPr="00020619">
                <w:t>dB</w:t>
              </w:r>
            </w:ins>
          </w:p>
        </w:tc>
        <w:tc>
          <w:tcPr>
            <w:tcW w:w="5154" w:type="dxa"/>
            <w:gridSpan w:val="3"/>
            <w:shd w:val="clear" w:color="auto" w:fill="auto"/>
          </w:tcPr>
          <w:p w14:paraId="78F218C7" w14:textId="77777777" w:rsidR="00A0253E" w:rsidRPr="00020619" w:rsidRDefault="00A0253E" w:rsidP="00864629">
            <w:pPr>
              <w:pStyle w:val="TAC"/>
              <w:rPr>
                <w:ins w:id="15867" w:author="BigCREditor-RAN4#104-bis" w:date="2022-10-21T13:22:00Z"/>
              </w:rPr>
            </w:pPr>
            <w:ins w:id="15868" w:author="BigCREditor-RAN4#104-bis" w:date="2022-10-21T13:22:00Z">
              <w:r w:rsidRPr="00020619">
                <w:t>4</w:t>
              </w:r>
            </w:ins>
          </w:p>
        </w:tc>
      </w:tr>
      <w:tr w:rsidR="00A0253E" w:rsidRPr="00020619" w14:paraId="0A2DF5B3" w14:textId="77777777" w:rsidTr="00864629">
        <w:trPr>
          <w:cantSplit/>
          <w:trHeight w:val="180"/>
          <w:jc w:val="center"/>
          <w:ins w:id="15869" w:author="BigCREditor-RAN4#104-bis" w:date="2022-10-21T13:22:00Z"/>
        </w:trPr>
        <w:tc>
          <w:tcPr>
            <w:tcW w:w="2887" w:type="dxa"/>
            <w:gridSpan w:val="2"/>
            <w:tcBorders>
              <w:left w:val="single" w:sz="4" w:space="0" w:color="auto"/>
              <w:bottom w:val="single" w:sz="4" w:space="0" w:color="auto"/>
            </w:tcBorders>
          </w:tcPr>
          <w:p w14:paraId="6B31A3B7" w14:textId="77777777" w:rsidR="00A0253E" w:rsidRPr="00020619" w:rsidRDefault="00A0253E" w:rsidP="00864629">
            <w:pPr>
              <w:pStyle w:val="TAL"/>
              <w:rPr>
                <w:ins w:id="15870" w:author="BigCREditor-RAN4#104-bis" w:date="2022-10-21T13:22:00Z"/>
              </w:rPr>
            </w:pPr>
            <w:ins w:id="15871" w:author="BigCREditor-RAN4#104-bis" w:date="2022-10-21T13:22:00Z">
              <w:r w:rsidRPr="00020619">
                <w:rPr>
                  <w:rFonts w:cs="Arial"/>
                  <w:szCs w:val="16"/>
                  <w:lang w:eastAsia="ja-JP"/>
                </w:rPr>
                <w:t xml:space="preserve">EPRE ratio of PDCCH to PDCCH </w:t>
              </w:r>
              <w:proofErr w:type="spellStart"/>
              <w:r w:rsidRPr="00020619">
                <w:rPr>
                  <w:rFonts w:cs="Arial"/>
                  <w:szCs w:val="16"/>
                  <w:lang w:eastAsia="ja-JP"/>
                </w:rPr>
                <w:t>DMRS</w:t>
              </w:r>
              <w:r w:rsidRPr="00020619" w:rsidDel="006E4D3B">
                <w:t>PDCCH_DMRS_beta</w:t>
              </w:r>
              <w:proofErr w:type="spellEnd"/>
            </w:ins>
          </w:p>
        </w:tc>
        <w:tc>
          <w:tcPr>
            <w:tcW w:w="1701" w:type="dxa"/>
            <w:tcBorders>
              <w:bottom w:val="single" w:sz="4" w:space="0" w:color="auto"/>
            </w:tcBorders>
          </w:tcPr>
          <w:p w14:paraId="6A628735" w14:textId="77777777" w:rsidR="00A0253E" w:rsidRPr="00020619" w:rsidRDefault="00A0253E" w:rsidP="00864629">
            <w:pPr>
              <w:pStyle w:val="TAC"/>
              <w:rPr>
                <w:ins w:id="15872" w:author="BigCREditor-RAN4#104-bis" w:date="2022-10-21T13:22:00Z"/>
              </w:rPr>
            </w:pPr>
            <w:ins w:id="15873" w:author="BigCREditor-RAN4#104-bis" w:date="2022-10-21T13:22:00Z">
              <w:r w:rsidRPr="00020619">
                <w:t>dB</w:t>
              </w:r>
            </w:ins>
          </w:p>
        </w:tc>
        <w:tc>
          <w:tcPr>
            <w:tcW w:w="5154" w:type="dxa"/>
            <w:gridSpan w:val="3"/>
            <w:tcBorders>
              <w:bottom w:val="single" w:sz="4" w:space="0" w:color="auto"/>
            </w:tcBorders>
            <w:shd w:val="clear" w:color="auto" w:fill="auto"/>
          </w:tcPr>
          <w:p w14:paraId="60E9F377" w14:textId="77777777" w:rsidR="00A0253E" w:rsidRPr="00020619" w:rsidRDefault="00A0253E" w:rsidP="00864629">
            <w:pPr>
              <w:pStyle w:val="TAC"/>
              <w:rPr>
                <w:ins w:id="15874" w:author="BigCREditor-RAN4#104-bis" w:date="2022-10-21T13:22:00Z"/>
              </w:rPr>
            </w:pPr>
          </w:p>
        </w:tc>
      </w:tr>
      <w:tr w:rsidR="00A0253E" w:rsidRPr="00020619" w14:paraId="47F73C8C" w14:textId="77777777" w:rsidTr="00864629">
        <w:trPr>
          <w:cantSplit/>
          <w:trHeight w:val="169"/>
          <w:jc w:val="center"/>
          <w:ins w:id="15875" w:author="BigCREditor-RAN4#104-bis" w:date="2022-10-21T13:22:00Z"/>
        </w:trPr>
        <w:tc>
          <w:tcPr>
            <w:tcW w:w="2887" w:type="dxa"/>
            <w:gridSpan w:val="2"/>
            <w:tcBorders>
              <w:left w:val="single" w:sz="4" w:space="0" w:color="auto"/>
              <w:bottom w:val="single" w:sz="4" w:space="0" w:color="auto"/>
            </w:tcBorders>
          </w:tcPr>
          <w:p w14:paraId="203782DC" w14:textId="77777777" w:rsidR="00A0253E" w:rsidRPr="00020619" w:rsidRDefault="00A0253E" w:rsidP="00864629">
            <w:pPr>
              <w:pStyle w:val="TAL"/>
              <w:rPr>
                <w:ins w:id="15876" w:author="BigCREditor-RAN4#104-bis" w:date="2022-10-21T13:22:00Z"/>
              </w:rPr>
            </w:pPr>
            <w:ins w:id="15877" w:author="BigCREditor-RAN4#104-bis" w:date="2022-10-21T13:22:00Z">
              <w:r w:rsidRPr="00020619">
                <w:rPr>
                  <w:rFonts w:cs="Arial"/>
                  <w:szCs w:val="16"/>
                  <w:lang w:eastAsia="ja-JP"/>
                </w:rPr>
                <w:t xml:space="preserve">EPRE ratio of PBCH DMRS to </w:t>
              </w:r>
              <w:proofErr w:type="spellStart"/>
              <w:r w:rsidRPr="00020619">
                <w:rPr>
                  <w:rFonts w:cs="Arial"/>
                  <w:szCs w:val="16"/>
                  <w:lang w:eastAsia="ja-JP"/>
                </w:rPr>
                <w:t>SSS</w:t>
              </w:r>
              <w:r w:rsidRPr="00020619" w:rsidDel="006E4D3B">
                <w:t>PBCH_beta</w:t>
              </w:r>
              <w:proofErr w:type="spellEnd"/>
            </w:ins>
          </w:p>
        </w:tc>
        <w:tc>
          <w:tcPr>
            <w:tcW w:w="1701" w:type="dxa"/>
            <w:tcBorders>
              <w:bottom w:val="single" w:sz="4" w:space="0" w:color="auto"/>
            </w:tcBorders>
          </w:tcPr>
          <w:p w14:paraId="0CA3F98F" w14:textId="77777777" w:rsidR="00A0253E" w:rsidRPr="00020619" w:rsidRDefault="00A0253E" w:rsidP="00864629">
            <w:pPr>
              <w:pStyle w:val="TAC"/>
              <w:rPr>
                <w:ins w:id="15878" w:author="BigCREditor-RAN4#104-bis" w:date="2022-10-21T13:22:00Z"/>
              </w:rPr>
            </w:pPr>
            <w:ins w:id="15879" w:author="BigCREditor-RAN4#104-bis" w:date="2022-10-21T13:22:00Z">
              <w:r w:rsidRPr="00020619">
                <w:t>dB</w:t>
              </w:r>
            </w:ins>
          </w:p>
        </w:tc>
        <w:tc>
          <w:tcPr>
            <w:tcW w:w="5154" w:type="dxa"/>
            <w:gridSpan w:val="3"/>
            <w:tcBorders>
              <w:bottom w:val="nil"/>
            </w:tcBorders>
            <w:shd w:val="clear" w:color="auto" w:fill="auto"/>
            <w:vAlign w:val="center"/>
          </w:tcPr>
          <w:p w14:paraId="09A988F1" w14:textId="77777777" w:rsidR="00A0253E" w:rsidRPr="00020619" w:rsidRDefault="00A0253E" w:rsidP="00864629">
            <w:pPr>
              <w:pStyle w:val="TAC"/>
              <w:rPr>
                <w:ins w:id="15880" w:author="BigCREditor-RAN4#104-bis" w:date="2022-10-21T13:22:00Z"/>
              </w:rPr>
            </w:pPr>
            <w:ins w:id="15881" w:author="BigCREditor-RAN4#104-bis" w:date="2022-10-21T13:22:00Z">
              <w:r w:rsidRPr="00020619">
                <w:t>0</w:t>
              </w:r>
            </w:ins>
          </w:p>
        </w:tc>
      </w:tr>
      <w:tr w:rsidR="00A0253E" w:rsidRPr="00020619" w14:paraId="5D0338C1" w14:textId="77777777" w:rsidTr="00864629">
        <w:trPr>
          <w:cantSplit/>
          <w:trHeight w:val="169"/>
          <w:jc w:val="center"/>
          <w:ins w:id="15882" w:author="BigCREditor-RAN4#104-bis" w:date="2022-10-21T13:22:00Z"/>
        </w:trPr>
        <w:tc>
          <w:tcPr>
            <w:tcW w:w="2887" w:type="dxa"/>
            <w:gridSpan w:val="2"/>
            <w:tcBorders>
              <w:left w:val="single" w:sz="4" w:space="0" w:color="auto"/>
              <w:bottom w:val="single" w:sz="4" w:space="0" w:color="auto"/>
            </w:tcBorders>
          </w:tcPr>
          <w:p w14:paraId="72DAAD22" w14:textId="77777777" w:rsidR="00A0253E" w:rsidRPr="00020619" w:rsidRDefault="00A0253E" w:rsidP="00864629">
            <w:pPr>
              <w:pStyle w:val="TAL"/>
              <w:rPr>
                <w:ins w:id="15883" w:author="BigCREditor-RAN4#104-bis" w:date="2022-10-21T13:22:00Z"/>
              </w:rPr>
            </w:pPr>
            <w:ins w:id="15884" w:author="BigCREditor-RAN4#104-bis" w:date="2022-10-21T13:22:00Z">
              <w:r w:rsidRPr="00020619">
                <w:rPr>
                  <w:rFonts w:cs="Arial"/>
                  <w:szCs w:val="16"/>
                  <w:lang w:eastAsia="ja-JP"/>
                </w:rPr>
                <w:t xml:space="preserve">EPRE ratio of PBCH to PBCH </w:t>
              </w:r>
              <w:proofErr w:type="spellStart"/>
              <w:r w:rsidRPr="00020619">
                <w:rPr>
                  <w:rFonts w:cs="Arial"/>
                  <w:szCs w:val="16"/>
                  <w:lang w:eastAsia="ja-JP"/>
                </w:rPr>
                <w:t>DMRS</w:t>
              </w:r>
              <w:r w:rsidRPr="00020619" w:rsidDel="006E4D3B">
                <w:t>PSS_beta</w:t>
              </w:r>
              <w:proofErr w:type="spellEnd"/>
            </w:ins>
          </w:p>
        </w:tc>
        <w:tc>
          <w:tcPr>
            <w:tcW w:w="1701" w:type="dxa"/>
            <w:tcBorders>
              <w:bottom w:val="single" w:sz="4" w:space="0" w:color="auto"/>
            </w:tcBorders>
          </w:tcPr>
          <w:p w14:paraId="4A30EF3B" w14:textId="77777777" w:rsidR="00A0253E" w:rsidRPr="00020619" w:rsidRDefault="00A0253E" w:rsidP="00864629">
            <w:pPr>
              <w:pStyle w:val="TAC"/>
              <w:rPr>
                <w:ins w:id="15885" w:author="BigCREditor-RAN4#104-bis" w:date="2022-10-21T13:22:00Z"/>
              </w:rPr>
            </w:pPr>
            <w:ins w:id="15886" w:author="BigCREditor-RAN4#104-bis" w:date="2022-10-21T13:22:00Z">
              <w:r w:rsidRPr="00020619">
                <w:t>dB</w:t>
              </w:r>
            </w:ins>
          </w:p>
        </w:tc>
        <w:tc>
          <w:tcPr>
            <w:tcW w:w="5154" w:type="dxa"/>
            <w:gridSpan w:val="3"/>
            <w:tcBorders>
              <w:top w:val="nil"/>
              <w:bottom w:val="nil"/>
            </w:tcBorders>
            <w:shd w:val="clear" w:color="auto" w:fill="auto"/>
          </w:tcPr>
          <w:p w14:paraId="52568A44" w14:textId="77777777" w:rsidR="00A0253E" w:rsidRPr="00020619" w:rsidRDefault="00A0253E" w:rsidP="00864629">
            <w:pPr>
              <w:pStyle w:val="TAC"/>
              <w:rPr>
                <w:ins w:id="15887" w:author="BigCREditor-RAN4#104-bis" w:date="2022-10-21T13:22:00Z"/>
              </w:rPr>
            </w:pPr>
          </w:p>
        </w:tc>
      </w:tr>
      <w:tr w:rsidR="00A0253E" w:rsidRPr="00020619" w14:paraId="6E20BA52" w14:textId="77777777" w:rsidTr="00864629">
        <w:trPr>
          <w:cantSplit/>
          <w:trHeight w:val="180"/>
          <w:jc w:val="center"/>
          <w:ins w:id="15888" w:author="BigCREditor-RAN4#104-bis" w:date="2022-10-21T13:22:00Z"/>
        </w:trPr>
        <w:tc>
          <w:tcPr>
            <w:tcW w:w="2887" w:type="dxa"/>
            <w:gridSpan w:val="2"/>
            <w:tcBorders>
              <w:left w:val="single" w:sz="4" w:space="0" w:color="auto"/>
              <w:bottom w:val="single" w:sz="4" w:space="0" w:color="auto"/>
            </w:tcBorders>
          </w:tcPr>
          <w:p w14:paraId="5FA52D16" w14:textId="77777777" w:rsidR="00A0253E" w:rsidRPr="00020619" w:rsidRDefault="00A0253E" w:rsidP="00864629">
            <w:pPr>
              <w:pStyle w:val="TAL"/>
              <w:rPr>
                <w:ins w:id="15889" w:author="BigCREditor-RAN4#104-bis" w:date="2022-10-21T13:22:00Z"/>
              </w:rPr>
            </w:pPr>
            <w:ins w:id="15890" w:author="BigCREditor-RAN4#104-bis" w:date="2022-10-21T13:22:00Z">
              <w:r w:rsidRPr="00020619">
                <w:rPr>
                  <w:rFonts w:cs="Arial"/>
                  <w:szCs w:val="16"/>
                  <w:lang w:eastAsia="ja-JP"/>
                </w:rPr>
                <w:t xml:space="preserve">EPRE ratio of PSS to </w:t>
              </w:r>
              <w:proofErr w:type="spellStart"/>
              <w:r w:rsidRPr="00020619">
                <w:rPr>
                  <w:rFonts w:cs="Arial"/>
                  <w:szCs w:val="16"/>
                  <w:lang w:eastAsia="ja-JP"/>
                </w:rPr>
                <w:t>SSS</w:t>
              </w:r>
              <w:r w:rsidRPr="00020619" w:rsidDel="006E4D3B">
                <w:t>SSS_beta</w:t>
              </w:r>
              <w:proofErr w:type="spellEnd"/>
            </w:ins>
          </w:p>
        </w:tc>
        <w:tc>
          <w:tcPr>
            <w:tcW w:w="1701" w:type="dxa"/>
            <w:tcBorders>
              <w:bottom w:val="single" w:sz="4" w:space="0" w:color="auto"/>
            </w:tcBorders>
          </w:tcPr>
          <w:p w14:paraId="5EBF9130" w14:textId="77777777" w:rsidR="00A0253E" w:rsidRPr="00020619" w:rsidRDefault="00A0253E" w:rsidP="00864629">
            <w:pPr>
              <w:pStyle w:val="TAC"/>
              <w:rPr>
                <w:ins w:id="15891" w:author="BigCREditor-RAN4#104-bis" w:date="2022-10-21T13:22:00Z"/>
              </w:rPr>
            </w:pPr>
            <w:ins w:id="15892" w:author="BigCREditor-RAN4#104-bis" w:date="2022-10-21T13:22:00Z">
              <w:r w:rsidRPr="00020619">
                <w:t>dB</w:t>
              </w:r>
            </w:ins>
          </w:p>
        </w:tc>
        <w:tc>
          <w:tcPr>
            <w:tcW w:w="5154" w:type="dxa"/>
            <w:gridSpan w:val="3"/>
            <w:tcBorders>
              <w:top w:val="nil"/>
              <w:bottom w:val="nil"/>
            </w:tcBorders>
            <w:shd w:val="clear" w:color="auto" w:fill="auto"/>
          </w:tcPr>
          <w:p w14:paraId="7631C35D" w14:textId="77777777" w:rsidR="00A0253E" w:rsidRPr="00020619" w:rsidRDefault="00A0253E" w:rsidP="00864629">
            <w:pPr>
              <w:pStyle w:val="TAC"/>
              <w:rPr>
                <w:ins w:id="15893" w:author="BigCREditor-RAN4#104-bis" w:date="2022-10-21T13:22:00Z"/>
              </w:rPr>
            </w:pPr>
          </w:p>
        </w:tc>
      </w:tr>
      <w:tr w:rsidR="00A0253E" w:rsidRPr="00020619" w14:paraId="63FA4B0E" w14:textId="77777777" w:rsidTr="00864629">
        <w:trPr>
          <w:cantSplit/>
          <w:trHeight w:val="169"/>
          <w:jc w:val="center"/>
          <w:ins w:id="15894" w:author="BigCREditor-RAN4#104-bis" w:date="2022-10-21T13:22:00Z"/>
        </w:trPr>
        <w:tc>
          <w:tcPr>
            <w:tcW w:w="2887" w:type="dxa"/>
            <w:gridSpan w:val="2"/>
            <w:tcBorders>
              <w:left w:val="single" w:sz="4" w:space="0" w:color="auto"/>
              <w:bottom w:val="single" w:sz="4" w:space="0" w:color="auto"/>
            </w:tcBorders>
          </w:tcPr>
          <w:p w14:paraId="7898DF96" w14:textId="77777777" w:rsidR="00A0253E" w:rsidRPr="00020619" w:rsidRDefault="00A0253E" w:rsidP="00864629">
            <w:pPr>
              <w:pStyle w:val="TAL"/>
              <w:rPr>
                <w:ins w:id="15895" w:author="BigCREditor-RAN4#104-bis" w:date="2022-10-21T13:22:00Z"/>
              </w:rPr>
            </w:pPr>
            <w:ins w:id="15896" w:author="BigCREditor-RAN4#104-bis" w:date="2022-10-21T13:22:00Z">
              <w:r w:rsidRPr="00020619">
                <w:rPr>
                  <w:rFonts w:cs="Arial"/>
                  <w:szCs w:val="16"/>
                  <w:lang w:eastAsia="ja-JP"/>
                </w:rPr>
                <w:t xml:space="preserve">EPRE ratio of PDSCH DMRS to SSS </w:t>
              </w:r>
              <w:proofErr w:type="spellStart"/>
              <w:r w:rsidRPr="00020619" w:rsidDel="006E4D3B">
                <w:t>PDSCH_beta</w:t>
              </w:r>
              <w:proofErr w:type="spellEnd"/>
            </w:ins>
          </w:p>
        </w:tc>
        <w:tc>
          <w:tcPr>
            <w:tcW w:w="1701" w:type="dxa"/>
            <w:tcBorders>
              <w:bottom w:val="single" w:sz="4" w:space="0" w:color="auto"/>
            </w:tcBorders>
          </w:tcPr>
          <w:p w14:paraId="1BC66AD1" w14:textId="77777777" w:rsidR="00A0253E" w:rsidRPr="00020619" w:rsidRDefault="00A0253E" w:rsidP="00864629">
            <w:pPr>
              <w:pStyle w:val="TAC"/>
              <w:rPr>
                <w:ins w:id="15897" w:author="BigCREditor-RAN4#104-bis" w:date="2022-10-21T13:22:00Z"/>
              </w:rPr>
            </w:pPr>
            <w:ins w:id="15898" w:author="BigCREditor-RAN4#104-bis" w:date="2022-10-21T13:22:00Z">
              <w:r w:rsidRPr="00020619">
                <w:t>dB</w:t>
              </w:r>
            </w:ins>
          </w:p>
        </w:tc>
        <w:tc>
          <w:tcPr>
            <w:tcW w:w="5154" w:type="dxa"/>
            <w:gridSpan w:val="3"/>
            <w:tcBorders>
              <w:top w:val="nil"/>
              <w:bottom w:val="nil"/>
            </w:tcBorders>
            <w:shd w:val="clear" w:color="auto" w:fill="auto"/>
          </w:tcPr>
          <w:p w14:paraId="25FC8801" w14:textId="77777777" w:rsidR="00A0253E" w:rsidRPr="00020619" w:rsidRDefault="00A0253E" w:rsidP="00864629">
            <w:pPr>
              <w:pStyle w:val="TAC"/>
              <w:rPr>
                <w:ins w:id="15899" w:author="BigCREditor-RAN4#104-bis" w:date="2022-10-21T13:22:00Z"/>
              </w:rPr>
            </w:pPr>
          </w:p>
        </w:tc>
      </w:tr>
      <w:tr w:rsidR="00A0253E" w:rsidRPr="00020619" w14:paraId="6DC90A9C" w14:textId="77777777" w:rsidTr="00864629">
        <w:trPr>
          <w:cantSplit/>
          <w:trHeight w:val="169"/>
          <w:jc w:val="center"/>
          <w:ins w:id="15900" w:author="BigCREditor-RAN4#104-bis" w:date="2022-10-21T13:22:00Z"/>
        </w:trPr>
        <w:tc>
          <w:tcPr>
            <w:tcW w:w="2887" w:type="dxa"/>
            <w:gridSpan w:val="2"/>
            <w:tcBorders>
              <w:left w:val="single" w:sz="4" w:space="0" w:color="auto"/>
              <w:bottom w:val="single" w:sz="4" w:space="0" w:color="auto"/>
            </w:tcBorders>
          </w:tcPr>
          <w:p w14:paraId="141E36E0" w14:textId="77777777" w:rsidR="00A0253E" w:rsidRPr="00020619" w:rsidRDefault="00A0253E" w:rsidP="00864629">
            <w:pPr>
              <w:pStyle w:val="TAL"/>
              <w:rPr>
                <w:ins w:id="15901" w:author="BigCREditor-RAN4#104-bis" w:date="2022-10-21T13:22:00Z"/>
                <w:rFonts w:cs="Arial"/>
                <w:szCs w:val="16"/>
                <w:lang w:eastAsia="ja-JP"/>
              </w:rPr>
            </w:pPr>
            <w:ins w:id="15902" w:author="BigCREditor-RAN4#104-bis" w:date="2022-10-21T13:22:00Z">
              <w:r w:rsidRPr="00020619">
                <w:rPr>
                  <w:rFonts w:cs="Arial"/>
                  <w:szCs w:val="16"/>
                  <w:lang w:eastAsia="ja-JP"/>
                </w:rPr>
                <w:t>EPRE ratio of PDSCH to PDSCH DMRS</w:t>
              </w:r>
            </w:ins>
          </w:p>
        </w:tc>
        <w:tc>
          <w:tcPr>
            <w:tcW w:w="1701" w:type="dxa"/>
            <w:tcBorders>
              <w:bottom w:val="single" w:sz="4" w:space="0" w:color="auto"/>
            </w:tcBorders>
          </w:tcPr>
          <w:p w14:paraId="662BDA3B" w14:textId="77777777" w:rsidR="00A0253E" w:rsidRPr="00020619" w:rsidRDefault="00A0253E" w:rsidP="00864629">
            <w:pPr>
              <w:pStyle w:val="TAC"/>
              <w:rPr>
                <w:ins w:id="15903" w:author="BigCREditor-RAN4#104-bis" w:date="2022-10-21T13:22:00Z"/>
              </w:rPr>
            </w:pPr>
            <w:ins w:id="15904" w:author="BigCREditor-RAN4#104-bis" w:date="2022-10-21T13:22: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3B6005BD" w14:textId="77777777" w:rsidR="00A0253E" w:rsidRPr="00020619" w:rsidRDefault="00A0253E" w:rsidP="00864629">
            <w:pPr>
              <w:pStyle w:val="TAC"/>
              <w:rPr>
                <w:ins w:id="15905" w:author="BigCREditor-RAN4#104-bis" w:date="2022-10-21T13:22:00Z"/>
              </w:rPr>
            </w:pPr>
          </w:p>
        </w:tc>
      </w:tr>
      <w:tr w:rsidR="00A0253E" w:rsidRPr="00020619" w14:paraId="05A367AB" w14:textId="77777777" w:rsidTr="00864629">
        <w:trPr>
          <w:cantSplit/>
          <w:trHeight w:val="169"/>
          <w:jc w:val="center"/>
          <w:ins w:id="15906" w:author="BigCREditor-RAN4#104-bis" w:date="2022-10-21T13:22:00Z"/>
        </w:trPr>
        <w:tc>
          <w:tcPr>
            <w:tcW w:w="2887" w:type="dxa"/>
            <w:gridSpan w:val="2"/>
            <w:tcBorders>
              <w:left w:val="single" w:sz="4" w:space="0" w:color="auto"/>
              <w:bottom w:val="single" w:sz="4" w:space="0" w:color="auto"/>
            </w:tcBorders>
          </w:tcPr>
          <w:p w14:paraId="54A8F28A" w14:textId="77777777" w:rsidR="00A0253E" w:rsidRPr="00020619" w:rsidRDefault="00A0253E" w:rsidP="00864629">
            <w:pPr>
              <w:pStyle w:val="TAL"/>
              <w:rPr>
                <w:ins w:id="15907" w:author="BigCREditor-RAN4#104-bis" w:date="2022-10-21T13:22:00Z"/>
                <w:rFonts w:cs="Arial"/>
                <w:szCs w:val="16"/>
                <w:lang w:eastAsia="ja-JP"/>
              </w:rPr>
            </w:pPr>
            <w:ins w:id="15908" w:author="BigCREditor-RAN4#104-bis" w:date="2022-10-21T13:22:00Z">
              <w:r w:rsidRPr="00020619">
                <w:rPr>
                  <w:rFonts w:cs="Arial"/>
                  <w:szCs w:val="16"/>
                  <w:lang w:eastAsia="ja-JP"/>
                </w:rPr>
                <w:t>EPRE ratio of OCNG DMRS to SSS</w:t>
              </w:r>
            </w:ins>
          </w:p>
        </w:tc>
        <w:tc>
          <w:tcPr>
            <w:tcW w:w="1701" w:type="dxa"/>
            <w:tcBorders>
              <w:bottom w:val="single" w:sz="4" w:space="0" w:color="auto"/>
            </w:tcBorders>
          </w:tcPr>
          <w:p w14:paraId="706D7950" w14:textId="77777777" w:rsidR="00A0253E" w:rsidRPr="00020619" w:rsidRDefault="00A0253E" w:rsidP="00864629">
            <w:pPr>
              <w:pStyle w:val="TAC"/>
              <w:rPr>
                <w:ins w:id="15909" w:author="BigCREditor-RAN4#104-bis" w:date="2022-10-21T13:22:00Z"/>
              </w:rPr>
            </w:pPr>
            <w:ins w:id="15910" w:author="BigCREditor-RAN4#104-bis" w:date="2022-10-21T13:22: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32D3E275" w14:textId="77777777" w:rsidR="00A0253E" w:rsidRPr="00020619" w:rsidRDefault="00A0253E" w:rsidP="00864629">
            <w:pPr>
              <w:pStyle w:val="TAC"/>
              <w:rPr>
                <w:ins w:id="15911" w:author="BigCREditor-RAN4#104-bis" w:date="2022-10-21T13:22:00Z"/>
              </w:rPr>
            </w:pPr>
          </w:p>
        </w:tc>
      </w:tr>
      <w:tr w:rsidR="00A0253E" w:rsidRPr="00020619" w14:paraId="536C08B3" w14:textId="77777777" w:rsidTr="00864629">
        <w:trPr>
          <w:cantSplit/>
          <w:trHeight w:val="169"/>
          <w:jc w:val="center"/>
          <w:ins w:id="15912" w:author="BigCREditor-RAN4#104-bis" w:date="2022-10-21T13:22:00Z"/>
        </w:trPr>
        <w:tc>
          <w:tcPr>
            <w:tcW w:w="2887" w:type="dxa"/>
            <w:gridSpan w:val="2"/>
            <w:tcBorders>
              <w:left w:val="single" w:sz="4" w:space="0" w:color="auto"/>
              <w:bottom w:val="single" w:sz="4" w:space="0" w:color="auto"/>
            </w:tcBorders>
            <w:vAlign w:val="center"/>
          </w:tcPr>
          <w:p w14:paraId="68CCB155" w14:textId="77777777" w:rsidR="00A0253E" w:rsidRPr="00020619" w:rsidRDefault="00A0253E" w:rsidP="00864629">
            <w:pPr>
              <w:pStyle w:val="TAL"/>
              <w:rPr>
                <w:ins w:id="15913" w:author="BigCREditor-RAN4#104-bis" w:date="2022-10-21T13:22:00Z"/>
              </w:rPr>
            </w:pPr>
            <w:ins w:id="15914" w:author="BigCREditor-RAN4#104-bis" w:date="2022-10-21T13:22:00Z">
              <w:r w:rsidRPr="00020619">
                <w:rPr>
                  <w:rFonts w:cs="Arial"/>
                  <w:szCs w:val="16"/>
                  <w:lang w:eastAsia="ja-JP"/>
                </w:rPr>
                <w:t>EPRE ratio of OCNG to OCNG DMRS</w:t>
              </w:r>
            </w:ins>
          </w:p>
        </w:tc>
        <w:tc>
          <w:tcPr>
            <w:tcW w:w="1701" w:type="dxa"/>
            <w:tcBorders>
              <w:bottom w:val="single" w:sz="4" w:space="0" w:color="auto"/>
            </w:tcBorders>
          </w:tcPr>
          <w:p w14:paraId="0FBBFC26" w14:textId="77777777" w:rsidR="00A0253E" w:rsidRPr="00020619" w:rsidRDefault="00A0253E" w:rsidP="00864629">
            <w:pPr>
              <w:pStyle w:val="TAC"/>
              <w:rPr>
                <w:ins w:id="15915" w:author="BigCREditor-RAN4#104-bis" w:date="2022-10-21T13:22:00Z"/>
              </w:rPr>
            </w:pPr>
            <w:ins w:id="15916" w:author="BigCREditor-RAN4#104-bis" w:date="2022-10-21T13:22:00Z">
              <w:r w:rsidRPr="00020619">
                <w:t>dB</w:t>
              </w:r>
            </w:ins>
          </w:p>
        </w:tc>
        <w:tc>
          <w:tcPr>
            <w:tcW w:w="5154" w:type="dxa"/>
            <w:gridSpan w:val="3"/>
            <w:tcBorders>
              <w:top w:val="nil"/>
            </w:tcBorders>
            <w:shd w:val="clear" w:color="auto" w:fill="auto"/>
          </w:tcPr>
          <w:p w14:paraId="39C4F15B" w14:textId="77777777" w:rsidR="00A0253E" w:rsidRPr="00020619" w:rsidRDefault="00A0253E" w:rsidP="00864629">
            <w:pPr>
              <w:pStyle w:val="TAC"/>
              <w:rPr>
                <w:ins w:id="15917" w:author="BigCREditor-RAN4#104-bis" w:date="2022-10-21T13:22:00Z"/>
              </w:rPr>
            </w:pPr>
          </w:p>
        </w:tc>
      </w:tr>
      <w:tr w:rsidR="00A0253E" w:rsidRPr="00020619" w14:paraId="27810006" w14:textId="77777777" w:rsidTr="00864629">
        <w:trPr>
          <w:cantSplit/>
          <w:trHeight w:val="185"/>
          <w:jc w:val="center"/>
          <w:ins w:id="15918" w:author="BigCREditor-RAN4#104-bis" w:date="2022-10-21T13:22:00Z"/>
        </w:trPr>
        <w:tc>
          <w:tcPr>
            <w:tcW w:w="1328" w:type="dxa"/>
            <w:tcBorders>
              <w:bottom w:val="nil"/>
            </w:tcBorders>
            <w:shd w:val="clear" w:color="auto" w:fill="auto"/>
          </w:tcPr>
          <w:p w14:paraId="7296904B" w14:textId="77777777" w:rsidR="00A0253E" w:rsidRPr="00020619" w:rsidRDefault="00A0253E" w:rsidP="00864629">
            <w:pPr>
              <w:pStyle w:val="TAL"/>
              <w:rPr>
                <w:ins w:id="15919" w:author="BigCREditor-RAN4#104-bis" w:date="2022-10-21T13:22:00Z"/>
              </w:rPr>
            </w:pPr>
            <w:ins w:id="15920" w:author="BigCREditor-RAN4#104-bis" w:date="2022-10-21T13:22:00Z">
              <w:r w:rsidRPr="00020619">
                <w:t>SNR on RLM-RS</w:t>
              </w:r>
            </w:ins>
          </w:p>
        </w:tc>
        <w:tc>
          <w:tcPr>
            <w:tcW w:w="1559" w:type="dxa"/>
          </w:tcPr>
          <w:p w14:paraId="152A8236" w14:textId="77777777" w:rsidR="00A0253E" w:rsidRPr="00020619" w:rsidRDefault="00A0253E" w:rsidP="00864629">
            <w:pPr>
              <w:pStyle w:val="TAL"/>
              <w:rPr>
                <w:ins w:id="15921" w:author="BigCREditor-RAN4#104-bis" w:date="2022-10-21T13:22:00Z"/>
              </w:rPr>
            </w:pPr>
            <w:ins w:id="15922" w:author="BigCREditor-RAN4#104-bis" w:date="2022-10-21T13:22:00Z">
              <w:r w:rsidRPr="00020619">
                <w:t>Config 1</w:t>
              </w:r>
            </w:ins>
            <w:ins w:id="15923" w:author="Huawei" w:date="2022-11-16T19:00:00Z">
              <w:r>
                <w:t>,4</w:t>
              </w:r>
            </w:ins>
          </w:p>
        </w:tc>
        <w:tc>
          <w:tcPr>
            <w:tcW w:w="1701" w:type="dxa"/>
            <w:tcBorders>
              <w:bottom w:val="nil"/>
            </w:tcBorders>
            <w:shd w:val="clear" w:color="auto" w:fill="auto"/>
          </w:tcPr>
          <w:p w14:paraId="1AD219ED" w14:textId="77777777" w:rsidR="00A0253E" w:rsidRPr="00020619" w:rsidRDefault="00A0253E" w:rsidP="00864629">
            <w:pPr>
              <w:pStyle w:val="TAC"/>
              <w:rPr>
                <w:ins w:id="15924" w:author="BigCREditor-RAN4#104-bis" w:date="2022-10-21T13:22:00Z"/>
              </w:rPr>
            </w:pPr>
            <w:ins w:id="15925" w:author="BigCREditor-RAN4#104-bis" w:date="2022-10-21T13:22:00Z">
              <w:r w:rsidRPr="00020619">
                <w:t>dB</w:t>
              </w:r>
            </w:ins>
          </w:p>
        </w:tc>
        <w:tc>
          <w:tcPr>
            <w:tcW w:w="1718" w:type="dxa"/>
          </w:tcPr>
          <w:p w14:paraId="09395771" w14:textId="77777777" w:rsidR="00A0253E" w:rsidRPr="00020619" w:rsidRDefault="00A0253E" w:rsidP="00864629">
            <w:pPr>
              <w:pStyle w:val="TAC"/>
              <w:rPr>
                <w:ins w:id="15926" w:author="BigCREditor-RAN4#104-bis" w:date="2022-10-21T13:22:00Z"/>
              </w:rPr>
            </w:pPr>
            <w:ins w:id="15927" w:author="BigCREditor-RAN4#104-bis" w:date="2022-10-21T13:22:00Z">
              <w:r w:rsidRPr="00020619">
                <w:t>1</w:t>
              </w:r>
            </w:ins>
          </w:p>
        </w:tc>
        <w:tc>
          <w:tcPr>
            <w:tcW w:w="1718" w:type="dxa"/>
          </w:tcPr>
          <w:p w14:paraId="77DC4252" w14:textId="77777777" w:rsidR="00A0253E" w:rsidRPr="00020619" w:rsidRDefault="00A0253E" w:rsidP="00864629">
            <w:pPr>
              <w:keepNext/>
              <w:keepLines/>
              <w:spacing w:after="0"/>
              <w:jc w:val="center"/>
              <w:rPr>
                <w:ins w:id="15928" w:author="BigCREditor-RAN4#104-bis" w:date="2022-10-21T13:22:00Z"/>
                <w:rFonts w:ascii="Arial" w:hAnsi="Arial"/>
                <w:sz w:val="18"/>
              </w:rPr>
            </w:pPr>
            <w:ins w:id="15929" w:author="BigCREditor-RAN4#104-bis" w:date="2022-10-21T13:22:00Z">
              <w:r w:rsidRPr="00020619">
                <w:rPr>
                  <w:rFonts w:ascii="Arial" w:hAnsi="Arial"/>
                  <w:sz w:val="18"/>
                </w:rPr>
                <w:t>-7</w:t>
              </w:r>
            </w:ins>
          </w:p>
        </w:tc>
        <w:tc>
          <w:tcPr>
            <w:tcW w:w="1718" w:type="dxa"/>
          </w:tcPr>
          <w:p w14:paraId="57E92D70" w14:textId="77777777" w:rsidR="00A0253E" w:rsidRPr="00020619" w:rsidRDefault="00A0253E" w:rsidP="00864629">
            <w:pPr>
              <w:keepNext/>
              <w:keepLines/>
              <w:spacing w:after="0"/>
              <w:jc w:val="center"/>
              <w:rPr>
                <w:ins w:id="15930" w:author="BigCREditor-RAN4#104-bis" w:date="2022-10-21T13:22:00Z"/>
                <w:rFonts w:ascii="Arial" w:hAnsi="Arial"/>
                <w:sz w:val="18"/>
              </w:rPr>
            </w:pPr>
            <w:ins w:id="15931" w:author="BigCREditor-RAN4#104-bis" w:date="2022-10-21T13:22:00Z">
              <w:r w:rsidRPr="00020619">
                <w:rPr>
                  <w:rFonts w:ascii="Arial" w:hAnsi="Arial"/>
                  <w:sz w:val="18"/>
                </w:rPr>
                <w:t>-15</w:t>
              </w:r>
            </w:ins>
          </w:p>
        </w:tc>
      </w:tr>
      <w:tr w:rsidR="00A0253E" w:rsidRPr="00020619" w14:paraId="5F4FFFDD" w14:textId="77777777" w:rsidTr="00864629">
        <w:trPr>
          <w:cantSplit/>
          <w:trHeight w:val="245"/>
          <w:jc w:val="center"/>
          <w:ins w:id="15932" w:author="BigCREditor-RAN4#104-bis" w:date="2022-10-21T13:22:00Z"/>
        </w:trPr>
        <w:tc>
          <w:tcPr>
            <w:tcW w:w="1328" w:type="dxa"/>
            <w:tcBorders>
              <w:top w:val="nil"/>
              <w:bottom w:val="nil"/>
            </w:tcBorders>
            <w:shd w:val="clear" w:color="auto" w:fill="auto"/>
          </w:tcPr>
          <w:p w14:paraId="1AEAB3F5" w14:textId="77777777" w:rsidR="00A0253E" w:rsidRPr="00020619" w:rsidRDefault="00A0253E" w:rsidP="00864629">
            <w:pPr>
              <w:pStyle w:val="TAL"/>
              <w:rPr>
                <w:ins w:id="15933" w:author="BigCREditor-RAN4#104-bis" w:date="2022-10-21T13:22:00Z"/>
              </w:rPr>
            </w:pPr>
          </w:p>
        </w:tc>
        <w:tc>
          <w:tcPr>
            <w:tcW w:w="1559" w:type="dxa"/>
          </w:tcPr>
          <w:p w14:paraId="3906864F" w14:textId="77777777" w:rsidR="00A0253E" w:rsidRPr="00020619" w:rsidRDefault="00A0253E" w:rsidP="00864629">
            <w:pPr>
              <w:pStyle w:val="TAL"/>
              <w:rPr>
                <w:ins w:id="15934" w:author="BigCREditor-RAN4#104-bis" w:date="2022-10-21T13:22:00Z"/>
              </w:rPr>
            </w:pPr>
            <w:ins w:id="15935" w:author="BigCREditor-RAN4#104-bis" w:date="2022-10-21T13:22:00Z">
              <w:r w:rsidRPr="00020619">
                <w:t>Config 2</w:t>
              </w:r>
            </w:ins>
          </w:p>
        </w:tc>
        <w:tc>
          <w:tcPr>
            <w:tcW w:w="1701" w:type="dxa"/>
            <w:tcBorders>
              <w:top w:val="nil"/>
              <w:bottom w:val="nil"/>
            </w:tcBorders>
            <w:shd w:val="clear" w:color="auto" w:fill="auto"/>
          </w:tcPr>
          <w:p w14:paraId="4A5B6967" w14:textId="77777777" w:rsidR="00A0253E" w:rsidRPr="00020619" w:rsidRDefault="00A0253E" w:rsidP="00864629">
            <w:pPr>
              <w:pStyle w:val="TAC"/>
              <w:rPr>
                <w:ins w:id="15936" w:author="BigCREditor-RAN4#104-bis" w:date="2022-10-21T13:22:00Z"/>
              </w:rPr>
            </w:pPr>
          </w:p>
        </w:tc>
        <w:tc>
          <w:tcPr>
            <w:tcW w:w="1718" w:type="dxa"/>
          </w:tcPr>
          <w:p w14:paraId="2FE7730E" w14:textId="77777777" w:rsidR="00A0253E" w:rsidRPr="00020619" w:rsidRDefault="00A0253E" w:rsidP="00864629">
            <w:pPr>
              <w:pStyle w:val="TAC"/>
              <w:rPr>
                <w:ins w:id="15937" w:author="BigCREditor-RAN4#104-bis" w:date="2022-10-21T13:22:00Z"/>
              </w:rPr>
            </w:pPr>
            <w:ins w:id="15938" w:author="BigCREditor-RAN4#104-bis" w:date="2022-10-21T13:22:00Z">
              <w:r w:rsidRPr="00020619">
                <w:t>1</w:t>
              </w:r>
            </w:ins>
          </w:p>
        </w:tc>
        <w:tc>
          <w:tcPr>
            <w:tcW w:w="1718" w:type="dxa"/>
          </w:tcPr>
          <w:p w14:paraId="5D35A35F" w14:textId="77777777" w:rsidR="00A0253E" w:rsidRPr="00020619" w:rsidRDefault="00A0253E" w:rsidP="00864629">
            <w:pPr>
              <w:keepNext/>
              <w:keepLines/>
              <w:spacing w:after="0"/>
              <w:jc w:val="center"/>
              <w:rPr>
                <w:ins w:id="15939" w:author="BigCREditor-RAN4#104-bis" w:date="2022-10-21T13:22:00Z"/>
                <w:rFonts w:ascii="Arial" w:hAnsi="Arial"/>
                <w:sz w:val="18"/>
              </w:rPr>
            </w:pPr>
            <w:ins w:id="15940" w:author="BigCREditor-RAN4#104-bis" w:date="2022-10-21T13:22:00Z">
              <w:r w:rsidRPr="00020619">
                <w:rPr>
                  <w:rFonts w:ascii="Arial" w:hAnsi="Arial"/>
                  <w:sz w:val="18"/>
                </w:rPr>
                <w:t>-7</w:t>
              </w:r>
            </w:ins>
          </w:p>
        </w:tc>
        <w:tc>
          <w:tcPr>
            <w:tcW w:w="1718" w:type="dxa"/>
          </w:tcPr>
          <w:p w14:paraId="6DC951B2" w14:textId="77777777" w:rsidR="00A0253E" w:rsidRPr="00020619" w:rsidRDefault="00A0253E" w:rsidP="00864629">
            <w:pPr>
              <w:keepNext/>
              <w:keepLines/>
              <w:spacing w:after="0"/>
              <w:jc w:val="center"/>
              <w:rPr>
                <w:ins w:id="15941" w:author="BigCREditor-RAN4#104-bis" w:date="2022-10-21T13:22:00Z"/>
                <w:rFonts w:ascii="Arial" w:hAnsi="Arial"/>
                <w:sz w:val="18"/>
              </w:rPr>
            </w:pPr>
            <w:ins w:id="15942" w:author="BigCREditor-RAN4#104-bis" w:date="2022-10-21T13:22:00Z">
              <w:r w:rsidRPr="00020619">
                <w:rPr>
                  <w:rFonts w:ascii="Arial" w:hAnsi="Arial"/>
                  <w:sz w:val="18"/>
                </w:rPr>
                <w:t>-15</w:t>
              </w:r>
            </w:ins>
          </w:p>
        </w:tc>
      </w:tr>
      <w:tr w:rsidR="00A0253E" w:rsidRPr="00020619" w14:paraId="258ABA81" w14:textId="77777777" w:rsidTr="00864629">
        <w:trPr>
          <w:cantSplit/>
          <w:trHeight w:val="135"/>
          <w:jc w:val="center"/>
          <w:ins w:id="15943" w:author="BigCREditor-RAN4#104-bis" w:date="2022-10-21T13:22:00Z"/>
        </w:trPr>
        <w:tc>
          <w:tcPr>
            <w:tcW w:w="1328" w:type="dxa"/>
            <w:tcBorders>
              <w:top w:val="nil"/>
              <w:bottom w:val="single" w:sz="4" w:space="0" w:color="auto"/>
            </w:tcBorders>
            <w:shd w:val="clear" w:color="auto" w:fill="auto"/>
          </w:tcPr>
          <w:p w14:paraId="1B17B833" w14:textId="77777777" w:rsidR="00A0253E" w:rsidRPr="00020619" w:rsidRDefault="00A0253E" w:rsidP="00864629">
            <w:pPr>
              <w:pStyle w:val="TAL"/>
              <w:rPr>
                <w:ins w:id="15944" w:author="BigCREditor-RAN4#104-bis" w:date="2022-10-21T13:22:00Z"/>
              </w:rPr>
            </w:pPr>
          </w:p>
        </w:tc>
        <w:tc>
          <w:tcPr>
            <w:tcW w:w="1559" w:type="dxa"/>
          </w:tcPr>
          <w:p w14:paraId="78023A1E" w14:textId="77777777" w:rsidR="00A0253E" w:rsidRPr="00020619" w:rsidRDefault="00A0253E" w:rsidP="00864629">
            <w:pPr>
              <w:pStyle w:val="TAL"/>
              <w:rPr>
                <w:ins w:id="15945" w:author="BigCREditor-RAN4#104-bis" w:date="2022-10-21T13:22:00Z"/>
              </w:rPr>
            </w:pPr>
            <w:ins w:id="15946" w:author="BigCREditor-RAN4#104-bis" w:date="2022-10-21T13:22:00Z">
              <w:r w:rsidRPr="00020619">
                <w:t>Config 3</w:t>
              </w:r>
            </w:ins>
          </w:p>
        </w:tc>
        <w:tc>
          <w:tcPr>
            <w:tcW w:w="1701" w:type="dxa"/>
            <w:tcBorders>
              <w:top w:val="nil"/>
              <w:bottom w:val="single" w:sz="4" w:space="0" w:color="auto"/>
            </w:tcBorders>
            <w:shd w:val="clear" w:color="auto" w:fill="auto"/>
          </w:tcPr>
          <w:p w14:paraId="087C7694" w14:textId="77777777" w:rsidR="00A0253E" w:rsidRPr="00020619" w:rsidRDefault="00A0253E" w:rsidP="00864629">
            <w:pPr>
              <w:pStyle w:val="TAC"/>
              <w:rPr>
                <w:ins w:id="15947" w:author="BigCREditor-RAN4#104-bis" w:date="2022-10-21T13:22:00Z"/>
              </w:rPr>
            </w:pPr>
          </w:p>
        </w:tc>
        <w:tc>
          <w:tcPr>
            <w:tcW w:w="1718" w:type="dxa"/>
          </w:tcPr>
          <w:p w14:paraId="29DDD1FA" w14:textId="77777777" w:rsidR="00A0253E" w:rsidRPr="00020619" w:rsidRDefault="00A0253E" w:rsidP="00864629">
            <w:pPr>
              <w:pStyle w:val="TAC"/>
              <w:rPr>
                <w:ins w:id="15948" w:author="BigCREditor-RAN4#104-bis" w:date="2022-10-21T13:22:00Z"/>
              </w:rPr>
            </w:pPr>
            <w:ins w:id="15949" w:author="BigCREditor-RAN4#104-bis" w:date="2022-10-21T13:22:00Z">
              <w:r w:rsidRPr="00020619">
                <w:t>1</w:t>
              </w:r>
            </w:ins>
          </w:p>
        </w:tc>
        <w:tc>
          <w:tcPr>
            <w:tcW w:w="1718" w:type="dxa"/>
          </w:tcPr>
          <w:p w14:paraId="3DCD1EDD" w14:textId="77777777" w:rsidR="00A0253E" w:rsidRPr="00020619" w:rsidRDefault="00A0253E" w:rsidP="00864629">
            <w:pPr>
              <w:keepNext/>
              <w:keepLines/>
              <w:spacing w:after="0"/>
              <w:jc w:val="center"/>
              <w:rPr>
                <w:ins w:id="15950" w:author="BigCREditor-RAN4#104-bis" w:date="2022-10-21T13:22:00Z"/>
                <w:rFonts w:ascii="Arial" w:hAnsi="Arial"/>
                <w:sz w:val="18"/>
              </w:rPr>
            </w:pPr>
            <w:ins w:id="15951" w:author="BigCREditor-RAN4#104-bis" w:date="2022-10-21T13:22:00Z">
              <w:r w:rsidRPr="00020619">
                <w:rPr>
                  <w:rFonts w:ascii="Arial" w:hAnsi="Arial"/>
                  <w:sz w:val="18"/>
                </w:rPr>
                <w:t>-7</w:t>
              </w:r>
            </w:ins>
          </w:p>
        </w:tc>
        <w:tc>
          <w:tcPr>
            <w:tcW w:w="1718" w:type="dxa"/>
          </w:tcPr>
          <w:p w14:paraId="0125E339" w14:textId="77777777" w:rsidR="00A0253E" w:rsidRPr="00020619" w:rsidRDefault="00A0253E" w:rsidP="00864629">
            <w:pPr>
              <w:keepNext/>
              <w:keepLines/>
              <w:spacing w:after="0"/>
              <w:jc w:val="center"/>
              <w:rPr>
                <w:ins w:id="15952" w:author="BigCREditor-RAN4#104-bis" w:date="2022-10-21T13:22:00Z"/>
                <w:rFonts w:ascii="Arial" w:hAnsi="Arial"/>
                <w:sz w:val="18"/>
              </w:rPr>
            </w:pPr>
            <w:ins w:id="15953" w:author="BigCREditor-RAN4#104-bis" w:date="2022-10-21T13:22:00Z">
              <w:r w:rsidRPr="00020619">
                <w:rPr>
                  <w:rFonts w:ascii="Arial" w:hAnsi="Arial"/>
                  <w:sz w:val="18"/>
                </w:rPr>
                <w:t>-15</w:t>
              </w:r>
            </w:ins>
          </w:p>
        </w:tc>
      </w:tr>
      <w:tr w:rsidR="00A0253E" w:rsidRPr="00020619" w14:paraId="2841A60E" w14:textId="77777777" w:rsidTr="00864629">
        <w:trPr>
          <w:cantSplit/>
          <w:trHeight w:val="189"/>
          <w:jc w:val="center"/>
          <w:ins w:id="15954" w:author="BigCREditor-RAN4#104-bis" w:date="2022-10-21T13:22:00Z"/>
        </w:trPr>
        <w:tc>
          <w:tcPr>
            <w:tcW w:w="1328" w:type="dxa"/>
            <w:tcBorders>
              <w:bottom w:val="nil"/>
            </w:tcBorders>
            <w:shd w:val="clear" w:color="auto" w:fill="auto"/>
          </w:tcPr>
          <w:p w14:paraId="5621B490" w14:textId="77777777" w:rsidR="00A0253E" w:rsidRPr="00020619" w:rsidRDefault="00A0253E" w:rsidP="00864629">
            <w:pPr>
              <w:pStyle w:val="TAL"/>
              <w:rPr>
                <w:ins w:id="15955" w:author="BigCREditor-RAN4#104-bis" w:date="2022-10-21T13:22:00Z"/>
              </w:rPr>
            </w:pPr>
            <w:ins w:id="15956" w:author="BigCREditor-RAN4#104-bis" w:date="2022-10-21T13:22:00Z">
              <w:r w:rsidRPr="00020619">
                <w:object w:dxaOrig="420" w:dyaOrig="360" w14:anchorId="19FC6F3E">
                  <v:shape id="_x0000_i2242" type="#_x0000_t75" style="width:20.75pt;height:21.2pt" o:ole="" fillcolor="window">
                    <v:imagedata r:id="rId149" o:title=""/>
                  </v:shape>
                  <o:OLEObject Type="Embed" ProgID="Equation.3" ShapeID="_x0000_i2242" DrawAspect="Content" ObjectID="_1731331472" r:id="rId176"/>
                </w:object>
              </w:r>
            </w:ins>
          </w:p>
        </w:tc>
        <w:tc>
          <w:tcPr>
            <w:tcW w:w="1559" w:type="dxa"/>
          </w:tcPr>
          <w:p w14:paraId="6618EB83" w14:textId="77777777" w:rsidR="00A0253E" w:rsidRPr="00020619" w:rsidRDefault="00A0253E" w:rsidP="00864629">
            <w:pPr>
              <w:pStyle w:val="TAL"/>
              <w:rPr>
                <w:ins w:id="15957" w:author="BigCREditor-RAN4#104-bis" w:date="2022-10-21T13:22:00Z"/>
              </w:rPr>
            </w:pPr>
            <w:ins w:id="15958" w:author="BigCREditor-RAN4#104-bis" w:date="2022-10-21T13:22:00Z">
              <w:r w:rsidRPr="00020619">
                <w:t>Config 1</w:t>
              </w:r>
            </w:ins>
            <w:ins w:id="15959" w:author="Huawei" w:date="2022-11-16T19:00:00Z">
              <w:r>
                <w:t>,4</w:t>
              </w:r>
            </w:ins>
          </w:p>
        </w:tc>
        <w:tc>
          <w:tcPr>
            <w:tcW w:w="1701" w:type="dxa"/>
            <w:tcBorders>
              <w:bottom w:val="nil"/>
            </w:tcBorders>
            <w:shd w:val="clear" w:color="auto" w:fill="auto"/>
          </w:tcPr>
          <w:p w14:paraId="650FF806" w14:textId="77777777" w:rsidR="00A0253E" w:rsidRPr="00020619" w:rsidRDefault="00A0253E" w:rsidP="00864629">
            <w:pPr>
              <w:pStyle w:val="TAC"/>
              <w:rPr>
                <w:ins w:id="15960" w:author="BigCREditor-RAN4#104-bis" w:date="2022-10-21T13:22:00Z"/>
              </w:rPr>
            </w:pPr>
            <w:ins w:id="15961" w:author="BigCREditor-RAN4#104-bis" w:date="2022-10-21T13:22:00Z">
              <w:r w:rsidRPr="00020619">
                <w:t>dBm/15kHz</w:t>
              </w:r>
            </w:ins>
          </w:p>
        </w:tc>
        <w:tc>
          <w:tcPr>
            <w:tcW w:w="5154" w:type="dxa"/>
            <w:gridSpan w:val="3"/>
          </w:tcPr>
          <w:p w14:paraId="30AAEC8D" w14:textId="77777777" w:rsidR="00A0253E" w:rsidRPr="00020619" w:rsidRDefault="00A0253E" w:rsidP="00864629">
            <w:pPr>
              <w:pStyle w:val="TAC"/>
              <w:rPr>
                <w:ins w:id="15962" w:author="BigCREditor-RAN4#104-bis" w:date="2022-10-21T13:22:00Z"/>
              </w:rPr>
            </w:pPr>
            <w:ins w:id="15963" w:author="BigCREditor-RAN4#104-bis" w:date="2022-10-21T13:22:00Z">
              <w:r w:rsidRPr="00020619">
                <w:t>-98</w:t>
              </w:r>
            </w:ins>
          </w:p>
        </w:tc>
      </w:tr>
      <w:tr w:rsidR="00A0253E" w:rsidRPr="00020619" w14:paraId="0B61AED7" w14:textId="77777777" w:rsidTr="00864629">
        <w:trPr>
          <w:cantSplit/>
          <w:trHeight w:val="189"/>
          <w:jc w:val="center"/>
          <w:ins w:id="15964" w:author="BigCREditor-RAN4#104-bis" w:date="2022-10-21T13:22:00Z"/>
        </w:trPr>
        <w:tc>
          <w:tcPr>
            <w:tcW w:w="1328" w:type="dxa"/>
            <w:tcBorders>
              <w:top w:val="nil"/>
              <w:bottom w:val="nil"/>
            </w:tcBorders>
            <w:shd w:val="clear" w:color="auto" w:fill="auto"/>
          </w:tcPr>
          <w:p w14:paraId="798C2FD7" w14:textId="77777777" w:rsidR="00A0253E" w:rsidRPr="00020619" w:rsidRDefault="00A0253E" w:rsidP="00864629">
            <w:pPr>
              <w:pStyle w:val="TAL"/>
              <w:rPr>
                <w:ins w:id="15965" w:author="BigCREditor-RAN4#104-bis" w:date="2022-10-21T13:22:00Z"/>
              </w:rPr>
            </w:pPr>
          </w:p>
        </w:tc>
        <w:tc>
          <w:tcPr>
            <w:tcW w:w="1559" w:type="dxa"/>
          </w:tcPr>
          <w:p w14:paraId="12143342" w14:textId="77777777" w:rsidR="00A0253E" w:rsidRPr="00020619" w:rsidRDefault="00A0253E" w:rsidP="00864629">
            <w:pPr>
              <w:pStyle w:val="TAL"/>
              <w:rPr>
                <w:ins w:id="15966" w:author="BigCREditor-RAN4#104-bis" w:date="2022-10-21T13:22:00Z"/>
              </w:rPr>
            </w:pPr>
            <w:ins w:id="15967" w:author="BigCREditor-RAN4#104-bis" w:date="2022-10-21T13:22:00Z">
              <w:r w:rsidRPr="00020619">
                <w:t>Config 2</w:t>
              </w:r>
            </w:ins>
          </w:p>
        </w:tc>
        <w:tc>
          <w:tcPr>
            <w:tcW w:w="1701" w:type="dxa"/>
            <w:tcBorders>
              <w:top w:val="nil"/>
              <w:bottom w:val="nil"/>
            </w:tcBorders>
            <w:shd w:val="clear" w:color="auto" w:fill="auto"/>
          </w:tcPr>
          <w:p w14:paraId="2BFF3109" w14:textId="77777777" w:rsidR="00A0253E" w:rsidRPr="00020619" w:rsidRDefault="00A0253E" w:rsidP="00864629">
            <w:pPr>
              <w:pStyle w:val="TAC"/>
              <w:rPr>
                <w:ins w:id="15968" w:author="BigCREditor-RAN4#104-bis" w:date="2022-10-21T13:22:00Z"/>
              </w:rPr>
            </w:pPr>
          </w:p>
        </w:tc>
        <w:tc>
          <w:tcPr>
            <w:tcW w:w="5154" w:type="dxa"/>
            <w:gridSpan w:val="3"/>
          </w:tcPr>
          <w:p w14:paraId="7808F9BD" w14:textId="77777777" w:rsidR="00A0253E" w:rsidRPr="00020619" w:rsidRDefault="00A0253E" w:rsidP="00864629">
            <w:pPr>
              <w:pStyle w:val="TAC"/>
              <w:rPr>
                <w:ins w:id="15969" w:author="BigCREditor-RAN4#104-bis" w:date="2022-10-21T13:22:00Z"/>
              </w:rPr>
            </w:pPr>
            <w:ins w:id="15970" w:author="BigCREditor-RAN4#104-bis" w:date="2022-10-21T13:22:00Z">
              <w:r w:rsidRPr="00020619">
                <w:t>-98</w:t>
              </w:r>
            </w:ins>
          </w:p>
        </w:tc>
      </w:tr>
      <w:tr w:rsidR="00A0253E" w:rsidRPr="00020619" w14:paraId="3C13D538" w14:textId="77777777" w:rsidTr="00864629">
        <w:trPr>
          <w:cantSplit/>
          <w:trHeight w:val="189"/>
          <w:jc w:val="center"/>
          <w:ins w:id="15971" w:author="BigCREditor-RAN4#104-bis" w:date="2022-10-21T13:22:00Z"/>
        </w:trPr>
        <w:tc>
          <w:tcPr>
            <w:tcW w:w="1328" w:type="dxa"/>
            <w:tcBorders>
              <w:top w:val="nil"/>
            </w:tcBorders>
            <w:shd w:val="clear" w:color="auto" w:fill="auto"/>
          </w:tcPr>
          <w:p w14:paraId="3D7D263A" w14:textId="77777777" w:rsidR="00A0253E" w:rsidRPr="00020619" w:rsidRDefault="00A0253E" w:rsidP="00864629">
            <w:pPr>
              <w:pStyle w:val="TAL"/>
              <w:rPr>
                <w:ins w:id="15972" w:author="BigCREditor-RAN4#104-bis" w:date="2022-10-21T13:22:00Z"/>
              </w:rPr>
            </w:pPr>
          </w:p>
        </w:tc>
        <w:tc>
          <w:tcPr>
            <w:tcW w:w="1559" w:type="dxa"/>
          </w:tcPr>
          <w:p w14:paraId="05305AC9" w14:textId="77777777" w:rsidR="00A0253E" w:rsidRPr="00020619" w:rsidRDefault="00A0253E" w:rsidP="00864629">
            <w:pPr>
              <w:pStyle w:val="TAL"/>
              <w:rPr>
                <w:ins w:id="15973" w:author="BigCREditor-RAN4#104-bis" w:date="2022-10-21T13:22:00Z"/>
              </w:rPr>
            </w:pPr>
            <w:ins w:id="15974" w:author="BigCREditor-RAN4#104-bis" w:date="2022-10-21T13:22:00Z">
              <w:r w:rsidRPr="00020619">
                <w:t>Config 3</w:t>
              </w:r>
            </w:ins>
          </w:p>
        </w:tc>
        <w:tc>
          <w:tcPr>
            <w:tcW w:w="1701" w:type="dxa"/>
            <w:tcBorders>
              <w:top w:val="nil"/>
            </w:tcBorders>
            <w:shd w:val="clear" w:color="auto" w:fill="auto"/>
          </w:tcPr>
          <w:p w14:paraId="2B179116" w14:textId="77777777" w:rsidR="00A0253E" w:rsidRPr="00020619" w:rsidRDefault="00A0253E" w:rsidP="00864629">
            <w:pPr>
              <w:pStyle w:val="TAC"/>
              <w:rPr>
                <w:ins w:id="15975" w:author="BigCREditor-RAN4#104-bis" w:date="2022-10-21T13:22:00Z"/>
              </w:rPr>
            </w:pPr>
          </w:p>
        </w:tc>
        <w:tc>
          <w:tcPr>
            <w:tcW w:w="5154" w:type="dxa"/>
            <w:gridSpan w:val="3"/>
          </w:tcPr>
          <w:p w14:paraId="4225B815" w14:textId="77777777" w:rsidR="00A0253E" w:rsidRPr="00020619" w:rsidRDefault="00A0253E" w:rsidP="00864629">
            <w:pPr>
              <w:pStyle w:val="TAC"/>
              <w:rPr>
                <w:ins w:id="15976" w:author="BigCREditor-RAN4#104-bis" w:date="2022-10-21T13:22:00Z"/>
              </w:rPr>
            </w:pPr>
            <w:ins w:id="15977" w:author="BigCREditor-RAN4#104-bis" w:date="2022-10-21T13:22:00Z">
              <w:r w:rsidRPr="00020619">
                <w:t>-98</w:t>
              </w:r>
            </w:ins>
          </w:p>
        </w:tc>
      </w:tr>
      <w:tr w:rsidR="00A0253E" w:rsidRPr="00020619" w14:paraId="4C5F4299" w14:textId="77777777" w:rsidTr="00864629">
        <w:trPr>
          <w:cantSplit/>
          <w:trHeight w:val="207"/>
          <w:jc w:val="center"/>
          <w:ins w:id="15978" w:author="BigCREditor-RAN4#104-bis" w:date="2022-10-21T13:22:00Z"/>
        </w:trPr>
        <w:tc>
          <w:tcPr>
            <w:tcW w:w="2887" w:type="dxa"/>
            <w:gridSpan w:val="2"/>
          </w:tcPr>
          <w:p w14:paraId="5FE7AC25" w14:textId="77777777" w:rsidR="00A0253E" w:rsidRPr="00020619" w:rsidRDefault="00A0253E" w:rsidP="00864629">
            <w:pPr>
              <w:pStyle w:val="TAL"/>
              <w:rPr>
                <w:ins w:id="15979" w:author="BigCREditor-RAN4#104-bis" w:date="2022-10-21T13:22:00Z"/>
              </w:rPr>
            </w:pPr>
            <w:ins w:id="15980" w:author="BigCREditor-RAN4#104-bis" w:date="2022-10-21T13:22:00Z">
              <w:r w:rsidRPr="00020619">
                <w:t>Propagation condition</w:t>
              </w:r>
            </w:ins>
          </w:p>
        </w:tc>
        <w:tc>
          <w:tcPr>
            <w:tcW w:w="1701" w:type="dxa"/>
          </w:tcPr>
          <w:p w14:paraId="55C3E95F" w14:textId="77777777" w:rsidR="00A0253E" w:rsidRPr="00020619" w:rsidRDefault="00A0253E" w:rsidP="00864629">
            <w:pPr>
              <w:pStyle w:val="TAC"/>
              <w:rPr>
                <w:ins w:id="15981" w:author="BigCREditor-RAN4#104-bis" w:date="2022-10-21T13:22:00Z"/>
              </w:rPr>
            </w:pPr>
          </w:p>
        </w:tc>
        <w:tc>
          <w:tcPr>
            <w:tcW w:w="5154" w:type="dxa"/>
            <w:gridSpan w:val="3"/>
            <w:shd w:val="clear" w:color="auto" w:fill="auto"/>
          </w:tcPr>
          <w:p w14:paraId="57DCCADC" w14:textId="77777777" w:rsidR="00A0253E" w:rsidRPr="00020619" w:rsidRDefault="00A0253E" w:rsidP="00864629">
            <w:pPr>
              <w:pStyle w:val="TAC"/>
              <w:rPr>
                <w:ins w:id="15982" w:author="BigCREditor-RAN4#104-bis" w:date="2022-10-21T13:22:00Z"/>
              </w:rPr>
            </w:pPr>
            <w:ins w:id="15983" w:author="BigCREditor-RAN4#104-bis" w:date="2022-10-21T13:22:00Z">
              <w:r w:rsidRPr="00020619">
                <w:t>TDL-C 300ns 100Hz</w:t>
              </w:r>
            </w:ins>
          </w:p>
        </w:tc>
      </w:tr>
      <w:tr w:rsidR="00A0253E" w:rsidRPr="00020619" w14:paraId="39A68CD9" w14:textId="77777777" w:rsidTr="00864629">
        <w:trPr>
          <w:cantSplit/>
          <w:trHeight w:val="2119"/>
          <w:jc w:val="center"/>
          <w:ins w:id="15984" w:author="BigCREditor-RAN4#104-bis" w:date="2022-10-21T13:22:00Z"/>
        </w:trPr>
        <w:tc>
          <w:tcPr>
            <w:tcW w:w="9742" w:type="dxa"/>
            <w:gridSpan w:val="6"/>
          </w:tcPr>
          <w:p w14:paraId="7D8AB7E7" w14:textId="77777777" w:rsidR="00A0253E" w:rsidRPr="00020619" w:rsidRDefault="00A0253E" w:rsidP="00864629">
            <w:pPr>
              <w:pStyle w:val="TAN"/>
              <w:rPr>
                <w:ins w:id="15985" w:author="BigCREditor-RAN4#104-bis" w:date="2022-10-21T13:22:00Z"/>
              </w:rPr>
            </w:pPr>
            <w:ins w:id="15986" w:author="BigCREditor-RAN4#104-bis" w:date="2022-10-21T13:22:00Z">
              <w:r w:rsidRPr="00020619">
                <w:t>Note 1:</w:t>
              </w:r>
              <w:r w:rsidRPr="00020619">
                <w:tab/>
                <w:t>OCNG shall be used such that the resources in Cell 1 are fully allocated and a constant total transmitted power spectral density is achieved for all OFDM symbols.</w:t>
              </w:r>
            </w:ins>
          </w:p>
          <w:p w14:paraId="4DBE0E55" w14:textId="77777777" w:rsidR="00A0253E" w:rsidRPr="00020619" w:rsidRDefault="00A0253E" w:rsidP="00864629">
            <w:pPr>
              <w:pStyle w:val="TAN"/>
              <w:rPr>
                <w:ins w:id="15987" w:author="BigCREditor-RAN4#104-bis" w:date="2022-10-21T13:22:00Z"/>
              </w:rPr>
            </w:pPr>
            <w:ins w:id="15988" w:author="BigCREditor-RAN4#104-bis" w:date="2022-10-21T13:22: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0F389EA2" w14:textId="77777777" w:rsidR="00A0253E" w:rsidRPr="00020619" w:rsidRDefault="00A0253E" w:rsidP="00864629">
            <w:pPr>
              <w:pStyle w:val="TAN"/>
              <w:rPr>
                <w:ins w:id="15989" w:author="BigCREditor-RAN4#104-bis" w:date="2022-10-21T13:22:00Z"/>
              </w:rPr>
            </w:pPr>
            <w:ins w:id="15990" w:author="BigCREditor-RAN4#104-bis" w:date="2022-10-21T13:22: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0A2A78D5" w14:textId="77777777" w:rsidR="00A0253E" w:rsidRPr="00020619" w:rsidRDefault="00A0253E" w:rsidP="00864629">
            <w:pPr>
              <w:pStyle w:val="TAN"/>
              <w:rPr>
                <w:ins w:id="15991" w:author="BigCREditor-RAN4#104-bis" w:date="2022-10-21T13:22:00Z"/>
              </w:rPr>
            </w:pPr>
            <w:ins w:id="15992" w:author="BigCREditor-RAN4#104-bis" w:date="2022-10-21T13:22: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1A6A3DE7" w14:textId="77777777" w:rsidR="00A0253E" w:rsidRPr="00020619" w:rsidRDefault="00A0253E" w:rsidP="00864629">
            <w:pPr>
              <w:pStyle w:val="TAN"/>
              <w:rPr>
                <w:ins w:id="15993" w:author="BigCREditor-RAN4#104-bis" w:date="2022-10-21T13:22:00Z"/>
              </w:rPr>
            </w:pPr>
            <w:ins w:id="15994" w:author="BigCREditor-RAN4#104-bis" w:date="2022-10-21T13:22: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78D57512" w14:textId="77777777" w:rsidR="00A0253E" w:rsidRPr="00020619" w:rsidRDefault="00A0253E" w:rsidP="00864629">
            <w:pPr>
              <w:pStyle w:val="TAN"/>
              <w:rPr>
                <w:ins w:id="15995" w:author="BigCREditor-RAN4#104-bis" w:date="2022-10-21T13:22:00Z"/>
              </w:rPr>
            </w:pPr>
            <w:ins w:id="15996" w:author="BigCREditor-RAN4#104-bis" w:date="2022-10-21T13:22:00Z">
              <w:r w:rsidRPr="00020619">
                <w:t>Note 6:</w:t>
              </w:r>
              <w:r w:rsidRPr="00020619">
                <w:tab/>
                <w:t>The signal contains PDCCH for UEs other than the device under test as part of OCNG.</w:t>
              </w:r>
            </w:ins>
          </w:p>
          <w:p w14:paraId="2FF92F8C" w14:textId="77777777" w:rsidR="00A0253E" w:rsidRPr="00020619" w:rsidRDefault="00A0253E" w:rsidP="00864629">
            <w:pPr>
              <w:pStyle w:val="TAN"/>
              <w:rPr>
                <w:ins w:id="15997" w:author="BigCREditor-RAN4#104-bis" w:date="2022-10-21T13:22:00Z"/>
              </w:rPr>
            </w:pPr>
            <w:ins w:id="15998" w:author="BigCREditor-RAN4#104-bis" w:date="2022-10-21T13:22:00Z">
              <w:r w:rsidRPr="00020619">
                <w:t>Note 7:</w:t>
              </w:r>
              <w:r w:rsidRPr="00020619">
                <w:tab/>
                <w:t xml:space="preserve">SNR levels correspond to the signal to noise ratio over the SSS </w:t>
              </w:r>
              <w:proofErr w:type="spellStart"/>
              <w:r w:rsidRPr="00020619">
                <w:t>REs.</w:t>
              </w:r>
              <w:proofErr w:type="spellEnd"/>
            </w:ins>
          </w:p>
          <w:p w14:paraId="05A1D904" w14:textId="77777777" w:rsidR="00A0253E" w:rsidRPr="00020619" w:rsidRDefault="00A0253E" w:rsidP="00864629">
            <w:pPr>
              <w:pStyle w:val="TAN"/>
              <w:rPr>
                <w:ins w:id="15999" w:author="BigCREditor-RAN4#104-bis" w:date="2022-10-21T13:22:00Z"/>
              </w:rPr>
            </w:pPr>
            <w:ins w:id="16000" w:author="BigCREditor-RAN4#104-bis" w:date="2022-10-21T13:22:00Z">
              <w:r w:rsidRPr="00020619">
                <w:t>Note 8:</w:t>
              </w:r>
              <w:r w:rsidRPr="00020619">
                <w:tab/>
                <w:t>The SNR in time periods T1, T2 and T3 is denoted as SNR1, SNR2 and SNR3 respectively in figure A.16.5.1.9.1-1.</w:t>
              </w:r>
            </w:ins>
          </w:p>
          <w:p w14:paraId="2D0F290C" w14:textId="77777777" w:rsidR="00A0253E" w:rsidRPr="00020619" w:rsidRDefault="00A0253E" w:rsidP="00864629">
            <w:pPr>
              <w:pStyle w:val="TAN"/>
              <w:rPr>
                <w:ins w:id="16001" w:author="BigCREditor-RAN4#104-bis" w:date="2022-10-21T13:22:00Z"/>
              </w:rPr>
            </w:pPr>
            <w:ins w:id="16002" w:author="BigCREditor-RAN4#104-bis" w:date="2022-10-21T13:22:00Z">
              <w:del w:id="16003" w:author="Huawei" w:date="2022-11-16T19:01:00Z">
                <w:r w:rsidRPr="00020619" w:rsidDel="007D5939">
                  <w:delText>Note 9:</w:delText>
                </w:r>
                <w:r w:rsidRPr="00020619" w:rsidDel="007D5939">
                  <w:tab/>
                  <w:delText>The SNR values are specified for testing a UE which supports 2RX on at least one band. For testing of a UE which supports 4RX on all bands, the SNR during T3 is [A.3.6].</w:delText>
                </w:r>
              </w:del>
            </w:ins>
          </w:p>
        </w:tc>
      </w:tr>
    </w:tbl>
    <w:p w14:paraId="4576325B" w14:textId="77777777" w:rsidR="00A0253E" w:rsidRPr="00020619" w:rsidRDefault="00A0253E" w:rsidP="00A0253E">
      <w:pPr>
        <w:rPr>
          <w:ins w:id="16004" w:author="BigCREditor-RAN4#104-bis" w:date="2022-10-21T13:22:00Z"/>
        </w:rPr>
      </w:pPr>
    </w:p>
    <w:p w14:paraId="62769882" w14:textId="77777777" w:rsidR="00A0253E" w:rsidRPr="00020619" w:rsidRDefault="00A0253E" w:rsidP="00A0253E">
      <w:pPr>
        <w:pStyle w:val="TH"/>
        <w:rPr>
          <w:ins w:id="16005" w:author="BigCREditor-RAN4#104-bis" w:date="2022-10-21T13:22:00Z"/>
        </w:rPr>
      </w:pPr>
      <w:ins w:id="16006" w:author="BigCREditor-RAN4#104-bis" w:date="2022-10-21T13:22:00Z">
        <w:r w:rsidRPr="00020619">
          <w:lastRenderedPageBreak/>
          <w:t>Table A.16.5.1.9.1-3A: Measurement gap configuration for FR1 CSI-RS out-of-sync radio link monitoring in non-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A0253E" w:rsidRPr="00020619" w14:paraId="5338073C" w14:textId="77777777" w:rsidTr="00864629">
        <w:trPr>
          <w:trHeight w:val="210"/>
          <w:jc w:val="center"/>
          <w:ins w:id="16007" w:author="BigCREditor-RAN4#104-bis" w:date="2022-10-21T13:22:00Z"/>
        </w:trPr>
        <w:tc>
          <w:tcPr>
            <w:tcW w:w="3075" w:type="dxa"/>
            <w:vMerge w:val="restart"/>
          </w:tcPr>
          <w:p w14:paraId="7AC5B00E" w14:textId="77777777" w:rsidR="00A0253E" w:rsidRPr="00020619" w:rsidRDefault="00A0253E" w:rsidP="00864629">
            <w:pPr>
              <w:pStyle w:val="TAH"/>
              <w:rPr>
                <w:ins w:id="16008" w:author="BigCREditor-RAN4#104-bis" w:date="2022-10-21T13:22:00Z"/>
              </w:rPr>
            </w:pPr>
            <w:ins w:id="16009" w:author="BigCREditor-RAN4#104-bis" w:date="2022-10-21T13:22:00Z">
              <w:r w:rsidRPr="00020619">
                <w:t>Field</w:t>
              </w:r>
            </w:ins>
          </w:p>
        </w:tc>
        <w:tc>
          <w:tcPr>
            <w:tcW w:w="1219" w:type="dxa"/>
          </w:tcPr>
          <w:p w14:paraId="0CFFFA75" w14:textId="77777777" w:rsidR="00A0253E" w:rsidRPr="00020619" w:rsidRDefault="00A0253E" w:rsidP="00864629">
            <w:pPr>
              <w:pStyle w:val="TAH"/>
              <w:rPr>
                <w:ins w:id="16010" w:author="BigCREditor-RAN4#104-bis" w:date="2022-10-21T13:22:00Z"/>
              </w:rPr>
            </w:pPr>
            <w:ins w:id="16011" w:author="BigCREditor-RAN4#104-bis" w:date="2022-10-21T13:22:00Z">
              <w:r w:rsidRPr="00020619">
                <w:t>Test 1</w:t>
              </w:r>
            </w:ins>
          </w:p>
        </w:tc>
      </w:tr>
      <w:tr w:rsidR="00A0253E" w:rsidRPr="00020619" w14:paraId="623E6740" w14:textId="77777777" w:rsidTr="00864629">
        <w:trPr>
          <w:trHeight w:val="210"/>
          <w:jc w:val="center"/>
          <w:ins w:id="16012" w:author="BigCREditor-RAN4#104-bis" w:date="2022-10-21T13:22:00Z"/>
        </w:trPr>
        <w:tc>
          <w:tcPr>
            <w:tcW w:w="3075" w:type="dxa"/>
            <w:vMerge/>
          </w:tcPr>
          <w:p w14:paraId="277A737F" w14:textId="77777777" w:rsidR="00A0253E" w:rsidRPr="00020619" w:rsidRDefault="00A0253E" w:rsidP="00864629">
            <w:pPr>
              <w:pStyle w:val="TAH"/>
              <w:rPr>
                <w:ins w:id="16013" w:author="BigCREditor-RAN4#104-bis" w:date="2022-10-21T13:22:00Z"/>
              </w:rPr>
            </w:pPr>
          </w:p>
        </w:tc>
        <w:tc>
          <w:tcPr>
            <w:tcW w:w="1219" w:type="dxa"/>
          </w:tcPr>
          <w:p w14:paraId="1FAD9BCA" w14:textId="77777777" w:rsidR="00A0253E" w:rsidRPr="00020619" w:rsidRDefault="00A0253E" w:rsidP="00864629">
            <w:pPr>
              <w:pStyle w:val="TAH"/>
              <w:rPr>
                <w:ins w:id="16014" w:author="BigCREditor-RAN4#104-bis" w:date="2022-10-21T13:22:00Z"/>
              </w:rPr>
            </w:pPr>
            <w:ins w:id="16015" w:author="BigCREditor-RAN4#104-bis" w:date="2022-10-21T13:22:00Z">
              <w:r w:rsidRPr="00020619">
                <w:t>Value</w:t>
              </w:r>
            </w:ins>
          </w:p>
        </w:tc>
      </w:tr>
      <w:tr w:rsidR="00A0253E" w:rsidRPr="00020619" w14:paraId="59C3C7DB" w14:textId="77777777" w:rsidTr="00864629">
        <w:trPr>
          <w:jc w:val="center"/>
          <w:ins w:id="16016" w:author="BigCREditor-RAN4#104-bis" w:date="2022-10-21T13:22:00Z"/>
        </w:trPr>
        <w:tc>
          <w:tcPr>
            <w:tcW w:w="3075" w:type="dxa"/>
            <w:vAlign w:val="center"/>
          </w:tcPr>
          <w:p w14:paraId="0F0BFE69" w14:textId="77777777" w:rsidR="00A0253E" w:rsidRPr="00020619" w:rsidRDefault="00A0253E" w:rsidP="00864629">
            <w:pPr>
              <w:pStyle w:val="TAL"/>
              <w:rPr>
                <w:ins w:id="16017" w:author="BigCREditor-RAN4#104-bis" w:date="2022-10-21T13:22:00Z"/>
              </w:rPr>
            </w:pPr>
            <w:proofErr w:type="spellStart"/>
            <w:ins w:id="16018" w:author="BigCREditor-RAN4#104-bis" w:date="2022-10-21T13:22:00Z">
              <w:r w:rsidRPr="00020619">
                <w:t>gapOffset</w:t>
              </w:r>
              <w:proofErr w:type="spellEnd"/>
            </w:ins>
          </w:p>
        </w:tc>
        <w:tc>
          <w:tcPr>
            <w:tcW w:w="1219" w:type="dxa"/>
          </w:tcPr>
          <w:p w14:paraId="5A2BB4CB" w14:textId="77777777" w:rsidR="00A0253E" w:rsidRPr="00020619" w:rsidRDefault="00A0253E" w:rsidP="00864629">
            <w:pPr>
              <w:pStyle w:val="TAL"/>
              <w:rPr>
                <w:ins w:id="16019" w:author="BigCREditor-RAN4#104-bis" w:date="2022-10-21T13:22:00Z"/>
              </w:rPr>
            </w:pPr>
            <w:ins w:id="16020" w:author="BigCREditor-RAN4#104-bis" w:date="2022-10-21T13:22:00Z">
              <w:r w:rsidRPr="00020619">
                <w:t>0</w:t>
              </w:r>
            </w:ins>
          </w:p>
        </w:tc>
      </w:tr>
      <w:tr w:rsidR="00A0253E" w:rsidRPr="00020619" w14:paraId="40B18D7A" w14:textId="77777777" w:rsidTr="00864629">
        <w:trPr>
          <w:jc w:val="center"/>
          <w:ins w:id="16021" w:author="BigCREditor-RAN4#104-bis" w:date="2022-10-21T13:22:00Z"/>
        </w:trPr>
        <w:tc>
          <w:tcPr>
            <w:tcW w:w="4294" w:type="dxa"/>
            <w:gridSpan w:val="2"/>
            <w:vAlign w:val="center"/>
          </w:tcPr>
          <w:p w14:paraId="46D6FCEB" w14:textId="77777777" w:rsidR="00A0253E" w:rsidRPr="00020619" w:rsidRDefault="00A0253E" w:rsidP="00864629">
            <w:pPr>
              <w:pStyle w:val="TAN"/>
              <w:rPr>
                <w:ins w:id="16022" w:author="BigCREditor-RAN4#104-bis" w:date="2022-10-21T13:22:00Z"/>
              </w:rPr>
            </w:pPr>
            <w:ins w:id="16023" w:author="BigCREditor-RAN4#104-bis" w:date="2022-10-21T13:22:00Z">
              <w:r w:rsidRPr="00020619">
                <w:t>Note 1:</w:t>
              </w:r>
              <w:r w:rsidRPr="00020619">
                <w:tab/>
                <w:t>Void</w:t>
              </w:r>
            </w:ins>
          </w:p>
        </w:tc>
      </w:tr>
    </w:tbl>
    <w:p w14:paraId="768D4D72" w14:textId="77777777" w:rsidR="00A0253E" w:rsidRPr="00020619" w:rsidRDefault="00A0253E" w:rsidP="00A0253E">
      <w:pPr>
        <w:rPr>
          <w:ins w:id="16024" w:author="BigCREditor-RAN4#104-bis" w:date="2022-10-21T13:22:00Z"/>
        </w:rPr>
      </w:pPr>
    </w:p>
    <w:p w14:paraId="25E0FD3C" w14:textId="77777777" w:rsidR="00A0253E" w:rsidRPr="00020619" w:rsidRDefault="00A0253E" w:rsidP="00A0253E">
      <w:pPr>
        <w:pStyle w:val="TH"/>
        <w:rPr>
          <w:ins w:id="16025" w:author="BigCREditor-RAN4#104-bis" w:date="2022-10-21T13:22:00Z"/>
        </w:rPr>
      </w:pPr>
      <w:ins w:id="16026" w:author="BigCREditor-RAN4#104-bis" w:date="2022-10-21T13:22:00Z">
        <w:r w:rsidRPr="00020619">
          <w:t>Table A.16.5.1.9.1-4: Void</w:t>
        </w:r>
      </w:ins>
    </w:p>
    <w:p w14:paraId="435FB326" w14:textId="77777777" w:rsidR="00A0253E" w:rsidRPr="00020619" w:rsidRDefault="00A0253E" w:rsidP="00A0253E">
      <w:pPr>
        <w:keepNext/>
        <w:keepLines/>
        <w:spacing w:before="60"/>
        <w:jc w:val="center"/>
        <w:rPr>
          <w:ins w:id="16027" w:author="BigCREditor-RAN4#104-bis" w:date="2022-10-21T13:22:00Z"/>
          <w:rFonts w:ascii="Arial" w:hAnsi="Arial"/>
          <w:b/>
        </w:rPr>
      </w:pPr>
      <w:ins w:id="16028" w:author="BigCREditor-RAN4#104-bis" w:date="2022-10-21T13:22:00Z">
        <w:r w:rsidRPr="00020619">
          <w:rPr>
            <w:rFonts w:ascii="Arial" w:hAnsi="Arial"/>
            <w:b/>
          </w:rPr>
          <w:object w:dxaOrig="8265" w:dyaOrig="3855" w14:anchorId="04446409">
            <v:shape id="_x0000_i2243" type="#_x0000_t75" style="width:419.65pt;height:195.25pt" o:ole="">
              <v:imagedata r:id="rId177" o:title=""/>
            </v:shape>
            <o:OLEObject Type="Embed" ProgID="Word.Picture.8" ShapeID="_x0000_i2243" DrawAspect="Content" ObjectID="_1731331473" r:id="rId178"/>
          </w:object>
        </w:r>
      </w:ins>
    </w:p>
    <w:p w14:paraId="4968962A" w14:textId="77777777" w:rsidR="00A0253E" w:rsidRPr="00020619" w:rsidRDefault="00A0253E" w:rsidP="00A0253E">
      <w:pPr>
        <w:pStyle w:val="TF"/>
        <w:rPr>
          <w:ins w:id="16029" w:author="BigCREditor-RAN4#104-bis" w:date="2022-10-21T13:22:00Z"/>
        </w:rPr>
      </w:pPr>
      <w:ins w:id="16030" w:author="BigCREditor-RAN4#104-bis" w:date="2022-10-21T13:22:00Z">
        <w:r w:rsidRPr="00020619">
          <w:t>Figure A.16.5.1.9.1-1: SNR variation for CSI-RS out-of-sync testing</w:t>
        </w:r>
      </w:ins>
    </w:p>
    <w:p w14:paraId="4C55AF89" w14:textId="77777777" w:rsidR="00A0253E" w:rsidRPr="00020619" w:rsidRDefault="00A0253E" w:rsidP="00A0253E">
      <w:pPr>
        <w:pStyle w:val="Heading5"/>
        <w:rPr>
          <w:ins w:id="16031" w:author="BigCREditor-RAN4#104-bis" w:date="2022-10-21T13:22:00Z"/>
          <w:snapToGrid w:val="0"/>
        </w:rPr>
      </w:pPr>
      <w:ins w:id="16032" w:author="BigCREditor-RAN4#104-bis" w:date="2022-10-21T13:22:00Z">
        <w:r w:rsidRPr="00020619">
          <w:rPr>
            <w:snapToGrid w:val="0"/>
          </w:rPr>
          <w:t>A.16.5.1.9.2</w:t>
        </w:r>
        <w:r w:rsidRPr="00020619">
          <w:rPr>
            <w:snapToGrid w:val="0"/>
          </w:rPr>
          <w:tab/>
          <w:t>Test Requirements</w:t>
        </w:r>
      </w:ins>
    </w:p>
    <w:p w14:paraId="0E3BF24A" w14:textId="77777777" w:rsidR="00A0253E" w:rsidRPr="00020619" w:rsidRDefault="00A0253E" w:rsidP="00A0253E">
      <w:pPr>
        <w:rPr>
          <w:ins w:id="16033" w:author="BigCREditor-RAN4#104-bis" w:date="2022-10-21T13:22:00Z"/>
        </w:rPr>
      </w:pPr>
      <w:ins w:id="16034" w:author="BigCREditor-RAN4#104-bis" w:date="2022-10-21T13:22:00Z">
        <w:r w:rsidRPr="00020619">
          <w:t>The UE behaviour during time durations T1, T2, and T3 shall be as follows:</w:t>
        </w:r>
      </w:ins>
    </w:p>
    <w:p w14:paraId="2CCABA5B" w14:textId="77777777" w:rsidR="00A0253E" w:rsidRPr="00020619" w:rsidRDefault="00A0253E" w:rsidP="00A0253E">
      <w:pPr>
        <w:rPr>
          <w:ins w:id="16035" w:author="BigCREditor-RAN4#104-bis" w:date="2022-10-21T13:22:00Z"/>
        </w:rPr>
      </w:pPr>
      <w:ins w:id="16036" w:author="BigCREditor-RAN4#104-bis" w:date="2022-10-21T13:22:00Z">
        <w:r w:rsidRPr="00020619">
          <w:t>During time durations T1, T2 and T3, the UE shall transmit uplink signal at least in all subframes configured for CSI transmission on Cell 1.</w:t>
        </w:r>
      </w:ins>
    </w:p>
    <w:p w14:paraId="785BF4BF" w14:textId="77777777" w:rsidR="00A0253E" w:rsidRPr="00020619" w:rsidRDefault="00A0253E" w:rsidP="00A0253E">
      <w:pPr>
        <w:rPr>
          <w:ins w:id="16037" w:author="BigCREditor-RAN4#104-bis" w:date="2022-10-21T13:22:00Z"/>
        </w:rPr>
      </w:pPr>
      <w:ins w:id="16038" w:author="BigCREditor-RAN4#104-bis" w:date="2022-10-21T13:22:00Z">
        <w:r w:rsidRPr="00020619">
          <w:t>During the period from time point A to time point B the UE shall transmit uplink signal in Cell 1 at least in all uplink slots configured for CSI transmission according to the configured periodic CSI reporting for Cell 1.</w:t>
        </w:r>
      </w:ins>
    </w:p>
    <w:p w14:paraId="7AC92C5C" w14:textId="77777777" w:rsidR="00A0253E" w:rsidRPr="00020619" w:rsidRDefault="00A0253E" w:rsidP="00A0253E">
      <w:pPr>
        <w:rPr>
          <w:ins w:id="16039" w:author="BigCREditor-RAN4#104-bis" w:date="2022-10-21T13:22:00Z"/>
        </w:rPr>
      </w:pPr>
      <w:ins w:id="16040" w:author="BigCREditor-RAN4#104-bis" w:date="2022-10-21T13:22:00Z">
        <w:r w:rsidRPr="00020619">
          <w:t>The UE shall stop transmitting uplink signal in Cell 1 no later than time point C (D</w:t>
        </w:r>
        <w:r w:rsidRPr="00020619">
          <w:rPr>
            <w:vertAlign w:val="subscript"/>
          </w:rPr>
          <w:t>1</w:t>
        </w:r>
        <w:r w:rsidRPr="00020619">
          <w:t xml:space="preserve"> </w:t>
        </w:r>
        <w:proofErr w:type="spellStart"/>
        <w:r w:rsidRPr="00020619">
          <w:t>ms</w:t>
        </w:r>
        <w:proofErr w:type="spellEnd"/>
        <w:r w:rsidRPr="00020619">
          <w:t xml:space="preserve"> after the start of the time duration T3) on the </w:t>
        </w:r>
        <w:proofErr w:type="spellStart"/>
        <w:r w:rsidRPr="00020619">
          <w:t>PCell</w:t>
        </w:r>
        <w:proofErr w:type="spellEnd"/>
        <w:r w:rsidRPr="00020619">
          <w:t>.</w:t>
        </w:r>
      </w:ins>
    </w:p>
    <w:p w14:paraId="12B7B1B2" w14:textId="77777777" w:rsidR="00A0253E" w:rsidRPr="00020619" w:rsidRDefault="00A0253E" w:rsidP="00A0253E">
      <w:pPr>
        <w:rPr>
          <w:ins w:id="16041" w:author="BigCREditor-RAN4#104-bis" w:date="2022-10-21T13:22:00Z"/>
        </w:rPr>
      </w:pPr>
      <w:ins w:id="16042" w:author="BigCREditor-RAN4#104-bis" w:date="2022-10-21T13:22:00Z">
        <w:r w:rsidRPr="00020619">
          <w:t>The rate of correct events observed during repeated tests shall be at least 90%.</w:t>
        </w:r>
      </w:ins>
    </w:p>
    <w:p w14:paraId="2C28BF46" w14:textId="77777777" w:rsidR="00A0253E" w:rsidRPr="00020619" w:rsidRDefault="00A0253E" w:rsidP="00A0253E"/>
    <w:p w14:paraId="323EB074" w14:textId="77777777" w:rsidR="00A0253E" w:rsidRPr="00020619" w:rsidRDefault="00A0253E" w:rsidP="00A0253E">
      <w:pPr>
        <w:pStyle w:val="Heading4"/>
      </w:pPr>
      <w:r w:rsidRPr="00020619">
        <w:t>A.16.5.1.10</w:t>
      </w:r>
      <w:r w:rsidRPr="00020619">
        <w:tab/>
        <w:t xml:space="preserve">Radio Link Monitoring Out-of-sync Test for FR1 </w:t>
      </w:r>
      <w:proofErr w:type="spellStart"/>
      <w:r w:rsidRPr="00020619">
        <w:t>PCell</w:t>
      </w:r>
      <w:proofErr w:type="spellEnd"/>
      <w:r w:rsidRPr="00020619">
        <w:t xml:space="preserve"> configured with CSI-RS-based RLM in non-DRX mode for 2 Rx UE</w:t>
      </w:r>
    </w:p>
    <w:p w14:paraId="2A042BAE" w14:textId="77777777" w:rsidR="00A0253E" w:rsidRPr="00020619" w:rsidRDefault="00A0253E" w:rsidP="00A0253E">
      <w:pPr>
        <w:pStyle w:val="Heading5"/>
        <w:rPr>
          <w:ins w:id="16043" w:author="BigCREditor-RAN4#104-bis" w:date="2022-10-21T13:22:00Z"/>
          <w:snapToGrid w:val="0"/>
          <w:lang w:eastAsia="zh-CN"/>
        </w:rPr>
      </w:pPr>
      <w:ins w:id="16044" w:author="BigCREditor-RAN4#104-bis" w:date="2022-10-21T13:22:00Z">
        <w:r w:rsidRPr="00020619">
          <w:rPr>
            <w:snapToGrid w:val="0"/>
            <w:lang w:eastAsia="zh-CN"/>
          </w:rPr>
          <w:t>A.16.5.1.10.1</w:t>
        </w:r>
        <w:r w:rsidRPr="00020619">
          <w:rPr>
            <w:snapToGrid w:val="0"/>
            <w:lang w:eastAsia="zh-CN"/>
          </w:rPr>
          <w:tab/>
          <w:t>Test Purpose and Environment</w:t>
        </w:r>
      </w:ins>
    </w:p>
    <w:p w14:paraId="7D0C8E5F" w14:textId="77777777" w:rsidR="00A0253E" w:rsidRPr="00020619" w:rsidRDefault="00A0253E" w:rsidP="00A0253E">
      <w:pPr>
        <w:rPr>
          <w:ins w:id="16045" w:author="BigCREditor-RAN4#104-bis" w:date="2022-10-21T13:22:00Z"/>
        </w:rPr>
      </w:pPr>
      <w:ins w:id="16046" w:author="BigCREditor-RAN4#104-bis" w:date="2022-10-21T13:22:00Z">
        <w:r w:rsidRPr="00020619">
          <w:t xml:space="preserve">The purpose of this test is to verify that the UE properly detects the out of sync for the purpose of monitoring downlink CSI-RS based radio link quality of the </w:t>
        </w:r>
        <w:proofErr w:type="spellStart"/>
        <w:r w:rsidRPr="00020619">
          <w:t>PCell</w:t>
        </w:r>
        <w:proofErr w:type="spellEnd"/>
        <w:r w:rsidRPr="00020619">
          <w:t xml:space="preserve"> when no DRX is used</w:t>
        </w:r>
        <w:r w:rsidRPr="00020619">
          <w:rPr>
            <w:lang w:eastAsia="en-GB"/>
          </w:rPr>
          <w:t xml:space="preserve"> for 2 Rx RedCap UE</w:t>
        </w:r>
        <w:r w:rsidRPr="00020619">
          <w:t xml:space="preserve">. This test will partly verify the FR1 </w:t>
        </w:r>
        <w:proofErr w:type="spellStart"/>
        <w:r w:rsidRPr="00020619">
          <w:t>PCell</w:t>
        </w:r>
        <w:proofErr w:type="spellEnd"/>
        <w:r w:rsidRPr="00020619">
          <w:t xml:space="preserve"> CSI-RS Out-of-sync radio link monitoring requirements in clause 8.1B.3.</w:t>
        </w:r>
      </w:ins>
    </w:p>
    <w:p w14:paraId="65BEBC62" w14:textId="77777777" w:rsidR="00A0253E" w:rsidRPr="00020619" w:rsidRDefault="00A0253E" w:rsidP="00A0253E">
      <w:pPr>
        <w:rPr>
          <w:ins w:id="16047" w:author="BigCREditor-RAN4#104-bis" w:date="2022-10-21T13:22:00Z"/>
        </w:rPr>
      </w:pPr>
      <w:ins w:id="16048" w:author="BigCREditor-RAN4#104-bis" w:date="2022-10-21T13:22:00Z">
        <w:r w:rsidRPr="00020619">
          <w:t xml:space="preserve">The test parameters are given in Tables A.16.5.1.10.1-1, A.16.5.1.10.1-2, A.16.5.1.10.1-3, and A.16.5.1.10.1-3A below. There is one cell, cell 1 which is the </w:t>
        </w:r>
        <w:proofErr w:type="spellStart"/>
        <w:r w:rsidRPr="00020619">
          <w:t>PCell</w:t>
        </w:r>
        <w:proofErr w:type="spellEnd"/>
        <w:r w:rsidRPr="00020619">
          <w:t xml:space="preserve">, in the test. The test consists of three successive time periods, with time duration of T1, T2 and T3 respectively. Figure A.16.5.1.10.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of 5ms. In the test, DRX configuration is not enabled. The UE is configured to perform inter-frequency measurements using GP ID #0 (40ms) in test. In the test, SSB0 is configured as the BFD-RS.</w:t>
        </w:r>
      </w:ins>
    </w:p>
    <w:p w14:paraId="614DEEC4" w14:textId="77777777" w:rsidR="00A0253E" w:rsidRPr="00020619" w:rsidRDefault="00A0253E" w:rsidP="00A0253E">
      <w:pPr>
        <w:pStyle w:val="TH"/>
        <w:rPr>
          <w:ins w:id="16049" w:author="BigCREditor-RAN4#104-bis" w:date="2022-10-21T13:22:00Z"/>
        </w:rPr>
      </w:pPr>
      <w:ins w:id="16050" w:author="BigCREditor-RAN4#104-bis" w:date="2022-10-21T13:22:00Z">
        <w:r w:rsidRPr="00020619">
          <w:lastRenderedPageBreak/>
          <w:t xml:space="preserve">Table A.16.5.1.10.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0253E" w:rsidRPr="00020619" w14:paraId="1E579358" w14:textId="77777777" w:rsidTr="00864629">
        <w:trPr>
          <w:trHeight w:val="187"/>
          <w:jc w:val="center"/>
          <w:ins w:id="16051" w:author="BigCREditor-RAN4#104-bis" w:date="2022-10-21T13:22:00Z"/>
        </w:trPr>
        <w:tc>
          <w:tcPr>
            <w:tcW w:w="2265" w:type="dxa"/>
            <w:shd w:val="clear" w:color="auto" w:fill="auto"/>
          </w:tcPr>
          <w:p w14:paraId="05CDB604" w14:textId="77777777" w:rsidR="00A0253E" w:rsidRPr="00020619" w:rsidRDefault="00A0253E" w:rsidP="00864629">
            <w:pPr>
              <w:pStyle w:val="TAH"/>
              <w:rPr>
                <w:ins w:id="16052" w:author="BigCREditor-RAN4#104-bis" w:date="2022-10-21T13:22:00Z"/>
              </w:rPr>
            </w:pPr>
            <w:ins w:id="16053" w:author="BigCREditor-RAN4#104-bis" w:date="2022-10-21T13:22:00Z">
              <w:r w:rsidRPr="00020619">
                <w:t>Configuration</w:t>
              </w:r>
            </w:ins>
          </w:p>
        </w:tc>
        <w:tc>
          <w:tcPr>
            <w:tcW w:w="6905" w:type="dxa"/>
            <w:shd w:val="clear" w:color="auto" w:fill="auto"/>
          </w:tcPr>
          <w:p w14:paraId="3FCC5EA4" w14:textId="77777777" w:rsidR="00A0253E" w:rsidRPr="00020619" w:rsidRDefault="00A0253E" w:rsidP="00864629">
            <w:pPr>
              <w:pStyle w:val="TAH"/>
              <w:rPr>
                <w:ins w:id="16054" w:author="BigCREditor-RAN4#104-bis" w:date="2022-10-21T13:22:00Z"/>
              </w:rPr>
            </w:pPr>
            <w:ins w:id="16055" w:author="BigCREditor-RAN4#104-bis" w:date="2022-10-21T13:22:00Z">
              <w:r w:rsidRPr="00020619">
                <w:t>Description</w:t>
              </w:r>
            </w:ins>
          </w:p>
        </w:tc>
      </w:tr>
      <w:tr w:rsidR="00A0253E" w:rsidRPr="00020619" w14:paraId="5AF3647C" w14:textId="77777777" w:rsidTr="00864629">
        <w:trPr>
          <w:trHeight w:val="187"/>
          <w:jc w:val="center"/>
          <w:ins w:id="16056" w:author="BigCREditor-RAN4#104-bis" w:date="2022-10-21T13:22:00Z"/>
        </w:trPr>
        <w:tc>
          <w:tcPr>
            <w:tcW w:w="2265" w:type="dxa"/>
            <w:shd w:val="clear" w:color="auto" w:fill="auto"/>
          </w:tcPr>
          <w:p w14:paraId="20BC61AD" w14:textId="77777777" w:rsidR="00A0253E" w:rsidRPr="00020619" w:rsidRDefault="00A0253E" w:rsidP="00864629">
            <w:pPr>
              <w:pStyle w:val="TAL"/>
              <w:rPr>
                <w:ins w:id="16057" w:author="BigCREditor-RAN4#104-bis" w:date="2022-10-21T13:22:00Z"/>
              </w:rPr>
            </w:pPr>
            <w:ins w:id="16058" w:author="BigCREditor-RAN4#104-bis" w:date="2022-10-21T13:22:00Z">
              <w:r w:rsidRPr="00020619">
                <w:t>1</w:t>
              </w:r>
            </w:ins>
          </w:p>
        </w:tc>
        <w:tc>
          <w:tcPr>
            <w:tcW w:w="6905" w:type="dxa"/>
            <w:shd w:val="clear" w:color="auto" w:fill="auto"/>
          </w:tcPr>
          <w:p w14:paraId="75FBE0FE" w14:textId="77777777" w:rsidR="00A0253E" w:rsidRPr="00020619" w:rsidRDefault="00A0253E" w:rsidP="00864629">
            <w:pPr>
              <w:pStyle w:val="TAL"/>
              <w:rPr>
                <w:ins w:id="16059" w:author="BigCREditor-RAN4#104-bis" w:date="2022-10-21T13:22:00Z"/>
              </w:rPr>
            </w:pPr>
            <w:ins w:id="16060" w:author="BigCREditor-RAN4#104-bis" w:date="2022-10-21T13:22:00Z">
              <w:r w:rsidRPr="00020619">
                <w:t>FDD duplex mode, 15 kHz SSB SCS, 10 MHz bandwidth</w:t>
              </w:r>
            </w:ins>
          </w:p>
        </w:tc>
      </w:tr>
      <w:tr w:rsidR="00A0253E" w:rsidRPr="00020619" w14:paraId="17F0076F" w14:textId="77777777" w:rsidTr="00864629">
        <w:trPr>
          <w:trHeight w:val="187"/>
          <w:jc w:val="center"/>
          <w:ins w:id="16061" w:author="BigCREditor-RAN4#104-bis" w:date="2022-10-21T13:22:00Z"/>
        </w:trPr>
        <w:tc>
          <w:tcPr>
            <w:tcW w:w="2265" w:type="dxa"/>
            <w:shd w:val="clear" w:color="auto" w:fill="auto"/>
          </w:tcPr>
          <w:p w14:paraId="4662DEC2" w14:textId="77777777" w:rsidR="00A0253E" w:rsidRPr="00020619" w:rsidRDefault="00A0253E" w:rsidP="00864629">
            <w:pPr>
              <w:pStyle w:val="TAL"/>
              <w:rPr>
                <w:ins w:id="16062" w:author="BigCREditor-RAN4#104-bis" w:date="2022-10-21T13:22:00Z"/>
              </w:rPr>
            </w:pPr>
            <w:ins w:id="16063" w:author="BigCREditor-RAN4#104-bis" w:date="2022-10-21T13:22:00Z">
              <w:r w:rsidRPr="00020619">
                <w:t>2</w:t>
              </w:r>
            </w:ins>
          </w:p>
        </w:tc>
        <w:tc>
          <w:tcPr>
            <w:tcW w:w="6905" w:type="dxa"/>
            <w:shd w:val="clear" w:color="auto" w:fill="auto"/>
          </w:tcPr>
          <w:p w14:paraId="5A08A007" w14:textId="77777777" w:rsidR="00A0253E" w:rsidRPr="00020619" w:rsidRDefault="00A0253E" w:rsidP="00864629">
            <w:pPr>
              <w:pStyle w:val="TAL"/>
              <w:rPr>
                <w:ins w:id="16064" w:author="BigCREditor-RAN4#104-bis" w:date="2022-10-21T13:22:00Z"/>
              </w:rPr>
            </w:pPr>
            <w:ins w:id="16065" w:author="BigCREditor-RAN4#104-bis" w:date="2022-10-21T13:22:00Z">
              <w:r w:rsidRPr="00020619">
                <w:t>TDD duplex mode, 15 kHz SSB SCS, 10 MHz bandwidth</w:t>
              </w:r>
            </w:ins>
          </w:p>
        </w:tc>
      </w:tr>
      <w:tr w:rsidR="00A0253E" w:rsidRPr="00020619" w14:paraId="5BCC4E6D" w14:textId="77777777" w:rsidTr="00864629">
        <w:trPr>
          <w:trHeight w:val="187"/>
          <w:jc w:val="center"/>
          <w:ins w:id="16066" w:author="BigCREditor-RAN4#104-bis" w:date="2022-10-21T13:22:00Z"/>
        </w:trPr>
        <w:tc>
          <w:tcPr>
            <w:tcW w:w="2265" w:type="dxa"/>
            <w:shd w:val="clear" w:color="auto" w:fill="auto"/>
          </w:tcPr>
          <w:p w14:paraId="6E59ED76" w14:textId="77777777" w:rsidR="00A0253E" w:rsidRPr="00020619" w:rsidRDefault="00A0253E" w:rsidP="00864629">
            <w:pPr>
              <w:pStyle w:val="TAL"/>
              <w:rPr>
                <w:ins w:id="16067" w:author="BigCREditor-RAN4#104-bis" w:date="2022-10-21T13:22:00Z"/>
              </w:rPr>
            </w:pPr>
            <w:ins w:id="16068" w:author="BigCREditor-RAN4#104-bis" w:date="2022-10-21T13:22:00Z">
              <w:r w:rsidRPr="00020619">
                <w:t>3</w:t>
              </w:r>
            </w:ins>
          </w:p>
        </w:tc>
        <w:tc>
          <w:tcPr>
            <w:tcW w:w="6905" w:type="dxa"/>
            <w:shd w:val="clear" w:color="auto" w:fill="auto"/>
          </w:tcPr>
          <w:p w14:paraId="0AF7B44B" w14:textId="77777777" w:rsidR="00A0253E" w:rsidRPr="00020619" w:rsidRDefault="00A0253E" w:rsidP="00864629">
            <w:pPr>
              <w:pStyle w:val="TAL"/>
              <w:rPr>
                <w:ins w:id="16069" w:author="BigCREditor-RAN4#104-bis" w:date="2022-10-21T13:22:00Z"/>
              </w:rPr>
            </w:pPr>
            <w:ins w:id="16070" w:author="BigCREditor-RAN4#104-bis" w:date="2022-10-21T13:22:00Z">
              <w:r w:rsidRPr="00020619">
                <w:t>TDD duplex mode, 30 kHz SSB SCS, 20 MHz bandwidth</w:t>
              </w:r>
            </w:ins>
          </w:p>
        </w:tc>
      </w:tr>
      <w:tr w:rsidR="00A0253E" w:rsidRPr="00020619" w14:paraId="2ECC1A2F" w14:textId="77777777" w:rsidTr="00864629">
        <w:trPr>
          <w:trHeight w:val="187"/>
          <w:jc w:val="center"/>
          <w:ins w:id="16071" w:author="BigCREditor-RAN4#104-bis" w:date="2022-10-21T13:22:00Z"/>
        </w:trPr>
        <w:tc>
          <w:tcPr>
            <w:tcW w:w="2265" w:type="dxa"/>
            <w:shd w:val="clear" w:color="auto" w:fill="auto"/>
          </w:tcPr>
          <w:p w14:paraId="47E999BE" w14:textId="77777777" w:rsidR="00A0253E" w:rsidRPr="00020619" w:rsidRDefault="00A0253E" w:rsidP="00864629">
            <w:pPr>
              <w:pStyle w:val="TAL"/>
              <w:rPr>
                <w:ins w:id="16072" w:author="BigCREditor-RAN4#104-bis" w:date="2022-10-21T13:22:00Z"/>
              </w:rPr>
            </w:pPr>
            <w:ins w:id="16073" w:author="BigCREditor-RAN4#104-bis" w:date="2022-10-21T13:22:00Z">
              <w:r w:rsidRPr="00020619">
                <w:rPr>
                  <w:rFonts w:eastAsia="Malgun Gothic"/>
                </w:rPr>
                <w:t>4</w:t>
              </w:r>
            </w:ins>
          </w:p>
        </w:tc>
        <w:tc>
          <w:tcPr>
            <w:tcW w:w="6905" w:type="dxa"/>
            <w:shd w:val="clear" w:color="auto" w:fill="auto"/>
          </w:tcPr>
          <w:p w14:paraId="67BBE84F" w14:textId="77777777" w:rsidR="00A0253E" w:rsidRPr="00020619" w:rsidRDefault="00A0253E" w:rsidP="00864629">
            <w:pPr>
              <w:pStyle w:val="TAL"/>
              <w:rPr>
                <w:ins w:id="16074" w:author="BigCREditor-RAN4#104-bis" w:date="2022-10-21T13:22:00Z"/>
              </w:rPr>
            </w:pPr>
            <w:ins w:id="16075" w:author="BigCREditor-RAN4#104-bis" w:date="2022-10-21T13:22:00Z">
              <w:r w:rsidRPr="00020619">
                <w:rPr>
                  <w:rFonts w:eastAsia="Malgun Gothic"/>
                </w:rPr>
                <w:t xml:space="preserve">HD-FDD, SSB SCS 15 kHz, </w:t>
              </w:r>
              <w:r w:rsidRPr="00020619">
                <w:rPr>
                  <w:lang w:eastAsia="zh-TW"/>
                </w:rPr>
                <w:t>data SCS 15 kHz, BW 10 MHz</w:t>
              </w:r>
            </w:ins>
          </w:p>
        </w:tc>
      </w:tr>
      <w:tr w:rsidR="00A0253E" w:rsidRPr="00020619" w14:paraId="34EE4C22" w14:textId="77777777" w:rsidTr="00864629">
        <w:trPr>
          <w:trHeight w:val="187"/>
          <w:jc w:val="center"/>
          <w:ins w:id="16076" w:author="BigCREditor-RAN4#104-bis" w:date="2022-10-21T13:22:00Z"/>
        </w:trPr>
        <w:tc>
          <w:tcPr>
            <w:tcW w:w="9170" w:type="dxa"/>
            <w:gridSpan w:val="2"/>
            <w:shd w:val="clear" w:color="auto" w:fill="auto"/>
          </w:tcPr>
          <w:p w14:paraId="67153DBC" w14:textId="77777777" w:rsidR="00A0253E" w:rsidRPr="00020619" w:rsidRDefault="00A0253E" w:rsidP="00864629">
            <w:pPr>
              <w:pStyle w:val="TAN"/>
              <w:rPr>
                <w:ins w:id="16077" w:author="BigCREditor-RAN4#104-bis" w:date="2022-10-21T13:22:00Z"/>
              </w:rPr>
            </w:pPr>
            <w:ins w:id="16078" w:author="BigCREditor-RAN4#104-bis" w:date="2022-10-21T13:22:00Z">
              <w:r w:rsidRPr="00020619">
                <w:t>Note:</w:t>
              </w:r>
              <w:r w:rsidRPr="00020619">
                <w:tab/>
                <w:t>The UE is only required to pass in one of the supported test configurations in FR1</w:t>
              </w:r>
            </w:ins>
          </w:p>
        </w:tc>
      </w:tr>
    </w:tbl>
    <w:p w14:paraId="34EB9157" w14:textId="77777777" w:rsidR="00A0253E" w:rsidRPr="00020619" w:rsidRDefault="00A0253E" w:rsidP="00A0253E">
      <w:pPr>
        <w:rPr>
          <w:ins w:id="16079" w:author="BigCREditor-RAN4#104-bis" w:date="2022-10-21T13:22:00Z"/>
        </w:rPr>
      </w:pPr>
    </w:p>
    <w:p w14:paraId="4C337A0A" w14:textId="77777777" w:rsidR="00A0253E" w:rsidRPr="00020619" w:rsidDel="002042BA" w:rsidRDefault="00A0253E" w:rsidP="00A0253E">
      <w:pPr>
        <w:pStyle w:val="TH"/>
        <w:rPr>
          <w:ins w:id="16080" w:author="BigCREditor-RAN4#104-bis" w:date="2022-10-21T13:22:00Z"/>
        </w:rPr>
      </w:pPr>
      <w:ins w:id="16081" w:author="BigCREditor-RAN4#104-bis" w:date="2022-10-21T13:22:00Z">
        <w:r w:rsidRPr="00020619">
          <w:lastRenderedPageBreak/>
          <w:t xml:space="preserve">Table A.16.5.1.10.1-2: General test parameters for FR1 </w:t>
        </w:r>
        <w:proofErr w:type="spellStart"/>
        <w:r w:rsidRPr="00020619">
          <w:t>PCell</w:t>
        </w:r>
        <w:proofErr w:type="spellEnd"/>
        <w:r w:rsidRPr="00020619">
          <w:t xml:space="preserve"> for CSI-RS out-of-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A0253E" w:rsidRPr="00020619" w14:paraId="4EF54E41" w14:textId="77777777" w:rsidTr="00864629">
        <w:trPr>
          <w:trHeight w:val="164"/>
          <w:jc w:val="center"/>
          <w:ins w:id="16082" w:author="BigCREditor-RAN4#104-bis" w:date="2022-10-21T13:22:00Z"/>
        </w:trPr>
        <w:tc>
          <w:tcPr>
            <w:tcW w:w="2728" w:type="pct"/>
            <w:gridSpan w:val="2"/>
            <w:tcBorders>
              <w:bottom w:val="nil"/>
            </w:tcBorders>
            <w:shd w:val="clear" w:color="auto" w:fill="auto"/>
          </w:tcPr>
          <w:p w14:paraId="6DDDBDC0" w14:textId="77777777" w:rsidR="00A0253E" w:rsidRPr="00020619" w:rsidRDefault="00A0253E" w:rsidP="00864629">
            <w:pPr>
              <w:pStyle w:val="TAH"/>
              <w:rPr>
                <w:ins w:id="16083" w:author="BigCREditor-RAN4#104-bis" w:date="2022-10-21T13:22:00Z"/>
              </w:rPr>
            </w:pPr>
            <w:ins w:id="16084" w:author="BigCREditor-RAN4#104-bis" w:date="2022-10-21T13:22:00Z">
              <w:r w:rsidRPr="00020619">
                <w:lastRenderedPageBreak/>
                <w:t>Parameter</w:t>
              </w:r>
            </w:ins>
          </w:p>
        </w:tc>
        <w:tc>
          <w:tcPr>
            <w:tcW w:w="677" w:type="pct"/>
            <w:tcBorders>
              <w:bottom w:val="nil"/>
            </w:tcBorders>
            <w:shd w:val="clear" w:color="auto" w:fill="auto"/>
          </w:tcPr>
          <w:p w14:paraId="6EC57312" w14:textId="77777777" w:rsidR="00A0253E" w:rsidRPr="00020619" w:rsidRDefault="00A0253E" w:rsidP="00864629">
            <w:pPr>
              <w:pStyle w:val="TAH"/>
              <w:rPr>
                <w:ins w:id="16085" w:author="BigCREditor-RAN4#104-bis" w:date="2022-10-21T13:22:00Z"/>
              </w:rPr>
            </w:pPr>
            <w:ins w:id="16086" w:author="BigCREditor-RAN4#104-bis" w:date="2022-10-21T13:22:00Z">
              <w:r w:rsidRPr="00020619">
                <w:t>Unit</w:t>
              </w:r>
            </w:ins>
          </w:p>
        </w:tc>
        <w:tc>
          <w:tcPr>
            <w:tcW w:w="1595" w:type="pct"/>
            <w:shd w:val="clear" w:color="auto" w:fill="auto"/>
          </w:tcPr>
          <w:p w14:paraId="27DC715A" w14:textId="77777777" w:rsidR="00A0253E" w:rsidRPr="00020619" w:rsidRDefault="00A0253E" w:rsidP="00864629">
            <w:pPr>
              <w:pStyle w:val="TAH"/>
              <w:rPr>
                <w:ins w:id="16087" w:author="BigCREditor-RAN4#104-bis" w:date="2022-10-21T13:22:00Z"/>
              </w:rPr>
            </w:pPr>
            <w:ins w:id="16088" w:author="BigCREditor-RAN4#104-bis" w:date="2022-10-21T13:22:00Z">
              <w:r w:rsidRPr="00020619">
                <w:t>Value</w:t>
              </w:r>
            </w:ins>
          </w:p>
        </w:tc>
      </w:tr>
      <w:tr w:rsidR="00A0253E" w:rsidRPr="00020619" w14:paraId="04E7C3C1" w14:textId="77777777" w:rsidTr="00864629">
        <w:trPr>
          <w:trHeight w:val="74"/>
          <w:jc w:val="center"/>
          <w:ins w:id="16089" w:author="BigCREditor-RAN4#104-bis" w:date="2022-10-21T13:22:00Z"/>
        </w:trPr>
        <w:tc>
          <w:tcPr>
            <w:tcW w:w="2728" w:type="pct"/>
            <w:gridSpan w:val="2"/>
            <w:tcBorders>
              <w:top w:val="nil"/>
            </w:tcBorders>
            <w:shd w:val="clear" w:color="auto" w:fill="auto"/>
          </w:tcPr>
          <w:p w14:paraId="33C7F52C" w14:textId="77777777" w:rsidR="00A0253E" w:rsidRPr="00020619" w:rsidRDefault="00A0253E" w:rsidP="00864629">
            <w:pPr>
              <w:pStyle w:val="TAH"/>
              <w:rPr>
                <w:ins w:id="16090" w:author="BigCREditor-RAN4#104-bis" w:date="2022-10-21T13:22:00Z"/>
              </w:rPr>
            </w:pPr>
          </w:p>
        </w:tc>
        <w:tc>
          <w:tcPr>
            <w:tcW w:w="677" w:type="pct"/>
            <w:tcBorders>
              <w:top w:val="nil"/>
            </w:tcBorders>
            <w:shd w:val="clear" w:color="auto" w:fill="auto"/>
          </w:tcPr>
          <w:p w14:paraId="19155F7F" w14:textId="77777777" w:rsidR="00A0253E" w:rsidRPr="00020619" w:rsidRDefault="00A0253E" w:rsidP="00864629">
            <w:pPr>
              <w:pStyle w:val="TAH"/>
              <w:rPr>
                <w:ins w:id="16091" w:author="BigCREditor-RAN4#104-bis" w:date="2022-10-21T13:22:00Z"/>
              </w:rPr>
            </w:pPr>
          </w:p>
        </w:tc>
        <w:tc>
          <w:tcPr>
            <w:tcW w:w="1595" w:type="pct"/>
            <w:shd w:val="clear" w:color="auto" w:fill="auto"/>
          </w:tcPr>
          <w:p w14:paraId="63FD3BB0" w14:textId="77777777" w:rsidR="00A0253E" w:rsidRPr="00020619" w:rsidRDefault="00A0253E" w:rsidP="00864629">
            <w:pPr>
              <w:pStyle w:val="TAH"/>
              <w:rPr>
                <w:ins w:id="16092" w:author="BigCREditor-RAN4#104-bis" w:date="2022-10-21T13:22:00Z"/>
              </w:rPr>
            </w:pPr>
            <w:ins w:id="16093" w:author="BigCREditor-RAN4#104-bis" w:date="2022-10-21T13:22:00Z">
              <w:r w:rsidRPr="00020619">
                <w:t>Test 1</w:t>
              </w:r>
            </w:ins>
          </w:p>
        </w:tc>
      </w:tr>
      <w:tr w:rsidR="00A0253E" w:rsidRPr="00020619" w14:paraId="4CEC0700" w14:textId="77777777" w:rsidTr="00864629">
        <w:trPr>
          <w:trHeight w:val="64"/>
          <w:jc w:val="center"/>
          <w:ins w:id="16094" w:author="BigCREditor-RAN4#104-bis" w:date="2022-10-21T13:22:00Z"/>
        </w:trPr>
        <w:tc>
          <w:tcPr>
            <w:tcW w:w="2728" w:type="pct"/>
            <w:gridSpan w:val="2"/>
            <w:shd w:val="clear" w:color="auto" w:fill="auto"/>
          </w:tcPr>
          <w:p w14:paraId="4A4D7D68" w14:textId="77777777" w:rsidR="00A0253E" w:rsidRPr="00020619" w:rsidRDefault="00A0253E" w:rsidP="00864629">
            <w:pPr>
              <w:pStyle w:val="TAL"/>
              <w:rPr>
                <w:ins w:id="16095" w:author="BigCREditor-RAN4#104-bis" w:date="2022-10-21T13:22:00Z"/>
              </w:rPr>
            </w:pPr>
            <w:ins w:id="16096" w:author="BigCREditor-RAN4#104-bis" w:date="2022-10-21T13:22:00Z">
              <w:r w:rsidRPr="00020619">
                <w:t xml:space="preserve">Active </w:t>
              </w:r>
              <w:proofErr w:type="spellStart"/>
              <w:r w:rsidRPr="00020619">
                <w:t>PCell</w:t>
              </w:r>
              <w:proofErr w:type="spellEnd"/>
              <w:r w:rsidRPr="00020619">
                <w:t xml:space="preserve"> </w:t>
              </w:r>
            </w:ins>
          </w:p>
        </w:tc>
        <w:tc>
          <w:tcPr>
            <w:tcW w:w="677" w:type="pct"/>
            <w:shd w:val="clear" w:color="auto" w:fill="auto"/>
          </w:tcPr>
          <w:p w14:paraId="19D0E4C3" w14:textId="77777777" w:rsidR="00A0253E" w:rsidRPr="00020619" w:rsidRDefault="00A0253E" w:rsidP="00864629">
            <w:pPr>
              <w:pStyle w:val="TAC"/>
              <w:rPr>
                <w:ins w:id="16097" w:author="BigCREditor-RAN4#104-bis" w:date="2022-10-21T13:22:00Z"/>
              </w:rPr>
            </w:pPr>
          </w:p>
        </w:tc>
        <w:tc>
          <w:tcPr>
            <w:tcW w:w="1595" w:type="pct"/>
            <w:shd w:val="clear" w:color="auto" w:fill="auto"/>
          </w:tcPr>
          <w:p w14:paraId="7DE4C87B" w14:textId="77777777" w:rsidR="00A0253E" w:rsidRPr="00020619" w:rsidRDefault="00A0253E" w:rsidP="00864629">
            <w:pPr>
              <w:pStyle w:val="TAC"/>
              <w:rPr>
                <w:ins w:id="16098" w:author="BigCREditor-RAN4#104-bis" w:date="2022-10-21T13:22:00Z"/>
              </w:rPr>
            </w:pPr>
            <w:ins w:id="16099" w:author="BigCREditor-RAN4#104-bis" w:date="2022-10-21T13:22:00Z">
              <w:r w:rsidRPr="00020619">
                <w:t>Cell 1</w:t>
              </w:r>
            </w:ins>
          </w:p>
        </w:tc>
      </w:tr>
      <w:tr w:rsidR="00A0253E" w:rsidRPr="00020619" w14:paraId="06424900" w14:textId="77777777" w:rsidTr="00864629">
        <w:trPr>
          <w:trHeight w:val="164"/>
          <w:jc w:val="center"/>
          <w:ins w:id="16100" w:author="BigCREditor-RAN4#104-bis" w:date="2022-10-21T13:22:00Z"/>
        </w:trPr>
        <w:tc>
          <w:tcPr>
            <w:tcW w:w="2728" w:type="pct"/>
            <w:gridSpan w:val="2"/>
            <w:shd w:val="clear" w:color="auto" w:fill="auto"/>
          </w:tcPr>
          <w:p w14:paraId="15D56FA2" w14:textId="77777777" w:rsidR="00A0253E" w:rsidRPr="00020619" w:rsidRDefault="00A0253E" w:rsidP="00864629">
            <w:pPr>
              <w:pStyle w:val="TAL"/>
              <w:rPr>
                <w:ins w:id="16101" w:author="BigCREditor-RAN4#104-bis" w:date="2022-10-21T13:22:00Z"/>
              </w:rPr>
            </w:pPr>
            <w:ins w:id="16102" w:author="BigCREditor-RAN4#104-bis" w:date="2022-10-21T13:22:00Z">
              <w:r w:rsidRPr="00020619">
                <w:t>RF Channel Number</w:t>
              </w:r>
            </w:ins>
          </w:p>
        </w:tc>
        <w:tc>
          <w:tcPr>
            <w:tcW w:w="677" w:type="pct"/>
            <w:tcBorders>
              <w:bottom w:val="single" w:sz="4" w:space="0" w:color="auto"/>
            </w:tcBorders>
            <w:shd w:val="clear" w:color="auto" w:fill="auto"/>
          </w:tcPr>
          <w:p w14:paraId="38284B28" w14:textId="77777777" w:rsidR="00A0253E" w:rsidRPr="00020619" w:rsidRDefault="00A0253E" w:rsidP="00864629">
            <w:pPr>
              <w:pStyle w:val="TAC"/>
              <w:rPr>
                <w:ins w:id="16103" w:author="BigCREditor-RAN4#104-bis" w:date="2022-10-21T13:22:00Z"/>
              </w:rPr>
            </w:pPr>
          </w:p>
        </w:tc>
        <w:tc>
          <w:tcPr>
            <w:tcW w:w="1595" w:type="pct"/>
            <w:shd w:val="clear" w:color="auto" w:fill="auto"/>
          </w:tcPr>
          <w:p w14:paraId="7CD804EF" w14:textId="77777777" w:rsidR="00A0253E" w:rsidRPr="00020619" w:rsidRDefault="00A0253E" w:rsidP="00864629">
            <w:pPr>
              <w:pStyle w:val="TAC"/>
              <w:rPr>
                <w:ins w:id="16104" w:author="BigCREditor-RAN4#104-bis" w:date="2022-10-21T13:22:00Z"/>
              </w:rPr>
            </w:pPr>
            <w:ins w:id="16105" w:author="BigCREditor-RAN4#104-bis" w:date="2022-10-21T13:22:00Z">
              <w:r w:rsidRPr="00020619">
                <w:t>1</w:t>
              </w:r>
            </w:ins>
          </w:p>
        </w:tc>
      </w:tr>
      <w:tr w:rsidR="00A0253E" w:rsidRPr="00020619" w14:paraId="0254DA88" w14:textId="77777777" w:rsidTr="00864629">
        <w:trPr>
          <w:trHeight w:val="93"/>
          <w:jc w:val="center"/>
          <w:ins w:id="16106" w:author="BigCREditor-RAN4#104-bis" w:date="2022-10-21T13:22:00Z"/>
        </w:trPr>
        <w:tc>
          <w:tcPr>
            <w:tcW w:w="1072" w:type="pct"/>
            <w:vMerge w:val="restart"/>
            <w:shd w:val="clear" w:color="auto" w:fill="auto"/>
          </w:tcPr>
          <w:p w14:paraId="37F7485D" w14:textId="77777777" w:rsidR="00A0253E" w:rsidRPr="00020619" w:rsidRDefault="00A0253E" w:rsidP="00864629">
            <w:pPr>
              <w:pStyle w:val="TAL"/>
              <w:rPr>
                <w:ins w:id="16107" w:author="BigCREditor-RAN4#104-bis" w:date="2022-10-21T13:22:00Z"/>
              </w:rPr>
            </w:pPr>
            <w:ins w:id="16108" w:author="BigCREditor-RAN4#104-bis" w:date="2022-10-21T13:22:00Z">
              <w:r w:rsidRPr="00020619">
                <w:t>Duplex mode</w:t>
              </w:r>
            </w:ins>
          </w:p>
        </w:tc>
        <w:tc>
          <w:tcPr>
            <w:tcW w:w="1656" w:type="pct"/>
            <w:shd w:val="clear" w:color="auto" w:fill="auto"/>
          </w:tcPr>
          <w:p w14:paraId="249FD694" w14:textId="77777777" w:rsidR="00A0253E" w:rsidRPr="00020619" w:rsidRDefault="00A0253E" w:rsidP="00864629">
            <w:pPr>
              <w:pStyle w:val="TAL"/>
              <w:rPr>
                <w:ins w:id="16109" w:author="BigCREditor-RAN4#104-bis" w:date="2022-10-21T13:22:00Z"/>
              </w:rPr>
            </w:pPr>
            <w:ins w:id="16110" w:author="BigCREditor-RAN4#104-bis" w:date="2022-10-21T13:22:00Z">
              <w:r w:rsidRPr="00020619">
                <w:t>Config 1</w:t>
              </w:r>
            </w:ins>
          </w:p>
        </w:tc>
        <w:tc>
          <w:tcPr>
            <w:tcW w:w="677" w:type="pct"/>
            <w:tcBorders>
              <w:bottom w:val="nil"/>
            </w:tcBorders>
            <w:shd w:val="clear" w:color="auto" w:fill="auto"/>
          </w:tcPr>
          <w:p w14:paraId="22F7A77C" w14:textId="77777777" w:rsidR="00A0253E" w:rsidRPr="00020619" w:rsidRDefault="00A0253E" w:rsidP="00864629">
            <w:pPr>
              <w:pStyle w:val="TAC"/>
              <w:rPr>
                <w:ins w:id="16111" w:author="BigCREditor-RAN4#104-bis" w:date="2022-10-21T13:22:00Z"/>
              </w:rPr>
            </w:pPr>
          </w:p>
        </w:tc>
        <w:tc>
          <w:tcPr>
            <w:tcW w:w="1595" w:type="pct"/>
            <w:shd w:val="clear" w:color="auto" w:fill="auto"/>
          </w:tcPr>
          <w:p w14:paraId="11E110F9" w14:textId="77777777" w:rsidR="00A0253E" w:rsidRPr="00020619" w:rsidRDefault="00A0253E" w:rsidP="00864629">
            <w:pPr>
              <w:pStyle w:val="TAC"/>
              <w:rPr>
                <w:ins w:id="16112" w:author="BigCREditor-RAN4#104-bis" w:date="2022-10-21T13:22:00Z"/>
              </w:rPr>
            </w:pPr>
            <w:ins w:id="16113" w:author="BigCREditor-RAN4#104-bis" w:date="2022-10-21T13:22:00Z">
              <w:r w:rsidRPr="00020619">
                <w:t>FDD</w:t>
              </w:r>
            </w:ins>
          </w:p>
        </w:tc>
      </w:tr>
      <w:tr w:rsidR="00A0253E" w:rsidRPr="00020619" w14:paraId="20CAA827" w14:textId="77777777" w:rsidTr="00864629">
        <w:trPr>
          <w:trHeight w:val="92"/>
          <w:jc w:val="center"/>
          <w:ins w:id="16114" w:author="BigCREditor-RAN4#104-bis" w:date="2022-10-21T13:22:00Z"/>
        </w:trPr>
        <w:tc>
          <w:tcPr>
            <w:tcW w:w="1072" w:type="pct"/>
            <w:vMerge/>
            <w:shd w:val="clear" w:color="auto" w:fill="auto"/>
          </w:tcPr>
          <w:p w14:paraId="0C503E1E" w14:textId="77777777" w:rsidR="00A0253E" w:rsidRPr="00020619" w:rsidRDefault="00A0253E" w:rsidP="00864629">
            <w:pPr>
              <w:pStyle w:val="TAL"/>
              <w:rPr>
                <w:ins w:id="16115" w:author="BigCREditor-RAN4#104-bis" w:date="2022-10-21T13:22:00Z"/>
              </w:rPr>
            </w:pPr>
          </w:p>
        </w:tc>
        <w:tc>
          <w:tcPr>
            <w:tcW w:w="1656" w:type="pct"/>
            <w:shd w:val="clear" w:color="auto" w:fill="auto"/>
          </w:tcPr>
          <w:p w14:paraId="7D6BCCE7" w14:textId="77777777" w:rsidR="00A0253E" w:rsidRPr="00020619" w:rsidRDefault="00A0253E" w:rsidP="00864629">
            <w:pPr>
              <w:pStyle w:val="TAL"/>
              <w:rPr>
                <w:ins w:id="16116" w:author="BigCREditor-RAN4#104-bis" w:date="2022-10-21T13:22:00Z"/>
              </w:rPr>
            </w:pPr>
            <w:ins w:id="16117" w:author="BigCREditor-RAN4#104-bis" w:date="2022-10-21T13:22:00Z">
              <w:r w:rsidRPr="00020619">
                <w:t>Config 2, 3</w:t>
              </w:r>
            </w:ins>
          </w:p>
        </w:tc>
        <w:tc>
          <w:tcPr>
            <w:tcW w:w="677" w:type="pct"/>
            <w:tcBorders>
              <w:top w:val="nil"/>
              <w:bottom w:val="single" w:sz="4" w:space="0" w:color="auto"/>
            </w:tcBorders>
            <w:shd w:val="clear" w:color="auto" w:fill="auto"/>
          </w:tcPr>
          <w:p w14:paraId="2BA0C01B" w14:textId="77777777" w:rsidR="00A0253E" w:rsidRPr="00020619" w:rsidRDefault="00A0253E" w:rsidP="00864629">
            <w:pPr>
              <w:pStyle w:val="TAC"/>
              <w:rPr>
                <w:ins w:id="16118" w:author="BigCREditor-RAN4#104-bis" w:date="2022-10-21T13:22:00Z"/>
              </w:rPr>
            </w:pPr>
          </w:p>
        </w:tc>
        <w:tc>
          <w:tcPr>
            <w:tcW w:w="1595" w:type="pct"/>
            <w:shd w:val="clear" w:color="auto" w:fill="auto"/>
          </w:tcPr>
          <w:p w14:paraId="50F6A2A6" w14:textId="77777777" w:rsidR="00A0253E" w:rsidRPr="00020619" w:rsidRDefault="00A0253E" w:rsidP="00864629">
            <w:pPr>
              <w:pStyle w:val="TAC"/>
              <w:rPr>
                <w:ins w:id="16119" w:author="BigCREditor-RAN4#104-bis" w:date="2022-10-21T13:22:00Z"/>
              </w:rPr>
            </w:pPr>
            <w:ins w:id="16120" w:author="BigCREditor-RAN4#104-bis" w:date="2022-10-21T13:22:00Z">
              <w:r w:rsidRPr="00020619">
                <w:t>TDD</w:t>
              </w:r>
            </w:ins>
          </w:p>
        </w:tc>
      </w:tr>
      <w:tr w:rsidR="00A0253E" w:rsidRPr="00020619" w14:paraId="16800F48" w14:textId="77777777" w:rsidTr="00864629">
        <w:trPr>
          <w:trHeight w:val="92"/>
          <w:jc w:val="center"/>
          <w:ins w:id="16121" w:author="BigCREditor-RAN4#104-bis" w:date="2022-10-21T13:22:00Z"/>
        </w:trPr>
        <w:tc>
          <w:tcPr>
            <w:tcW w:w="1072" w:type="pct"/>
            <w:vMerge/>
            <w:tcBorders>
              <w:bottom w:val="single" w:sz="4" w:space="0" w:color="auto"/>
            </w:tcBorders>
            <w:shd w:val="clear" w:color="auto" w:fill="auto"/>
          </w:tcPr>
          <w:p w14:paraId="19A19E96" w14:textId="77777777" w:rsidR="00A0253E" w:rsidRPr="00020619" w:rsidRDefault="00A0253E" w:rsidP="00864629">
            <w:pPr>
              <w:pStyle w:val="TAL"/>
              <w:rPr>
                <w:ins w:id="16122" w:author="BigCREditor-RAN4#104-bis" w:date="2022-10-21T13:22:00Z"/>
              </w:rPr>
            </w:pPr>
          </w:p>
        </w:tc>
        <w:tc>
          <w:tcPr>
            <w:tcW w:w="1656" w:type="pct"/>
            <w:shd w:val="clear" w:color="auto" w:fill="auto"/>
          </w:tcPr>
          <w:p w14:paraId="684D9FBB" w14:textId="77777777" w:rsidR="00A0253E" w:rsidRPr="00020619" w:rsidRDefault="00A0253E" w:rsidP="00864629">
            <w:pPr>
              <w:pStyle w:val="TAL"/>
              <w:rPr>
                <w:ins w:id="16123" w:author="BigCREditor-RAN4#104-bis" w:date="2022-10-21T13:22:00Z"/>
                <w:lang w:eastAsia="zh-CN"/>
              </w:rPr>
            </w:pPr>
            <w:ins w:id="16124" w:author="BigCREditor-RAN4#104-bis" w:date="2022-10-21T13:22:00Z">
              <w:r w:rsidRPr="00020619">
                <w:rPr>
                  <w:rFonts w:hint="eastAsia"/>
                  <w:lang w:eastAsia="zh-CN"/>
                </w:rPr>
                <w:t>C</w:t>
              </w:r>
              <w:r w:rsidRPr="00020619">
                <w:rPr>
                  <w:lang w:eastAsia="zh-CN"/>
                </w:rPr>
                <w:t>onfig 4</w:t>
              </w:r>
            </w:ins>
          </w:p>
        </w:tc>
        <w:tc>
          <w:tcPr>
            <w:tcW w:w="677" w:type="pct"/>
            <w:tcBorders>
              <w:top w:val="nil"/>
              <w:bottom w:val="single" w:sz="4" w:space="0" w:color="auto"/>
            </w:tcBorders>
            <w:shd w:val="clear" w:color="auto" w:fill="auto"/>
          </w:tcPr>
          <w:p w14:paraId="04F5AE77" w14:textId="77777777" w:rsidR="00A0253E" w:rsidRPr="00020619" w:rsidRDefault="00A0253E" w:rsidP="00864629">
            <w:pPr>
              <w:pStyle w:val="TAC"/>
              <w:rPr>
                <w:ins w:id="16125" w:author="BigCREditor-RAN4#104-bis" w:date="2022-10-21T13:22:00Z"/>
              </w:rPr>
            </w:pPr>
          </w:p>
        </w:tc>
        <w:tc>
          <w:tcPr>
            <w:tcW w:w="1595" w:type="pct"/>
            <w:shd w:val="clear" w:color="auto" w:fill="auto"/>
          </w:tcPr>
          <w:p w14:paraId="6032C36D" w14:textId="77777777" w:rsidR="00A0253E" w:rsidRPr="00020619" w:rsidRDefault="00A0253E" w:rsidP="00864629">
            <w:pPr>
              <w:pStyle w:val="TAC"/>
              <w:rPr>
                <w:ins w:id="16126" w:author="BigCREditor-RAN4#104-bis" w:date="2022-10-21T13:22:00Z"/>
              </w:rPr>
            </w:pPr>
            <w:ins w:id="16127" w:author="BigCREditor-RAN4#104-bis" w:date="2022-10-21T13:22:00Z">
              <w:r w:rsidRPr="00020619">
                <w:t>HD-FDD</w:t>
              </w:r>
            </w:ins>
          </w:p>
        </w:tc>
      </w:tr>
      <w:tr w:rsidR="00A0253E" w:rsidRPr="00020619" w14:paraId="65DF01A6" w14:textId="77777777" w:rsidTr="00864629">
        <w:trPr>
          <w:trHeight w:val="189"/>
          <w:jc w:val="center"/>
          <w:ins w:id="16128" w:author="BigCREditor-RAN4#104-bis" w:date="2022-10-21T13:22:00Z"/>
        </w:trPr>
        <w:tc>
          <w:tcPr>
            <w:tcW w:w="1072" w:type="pct"/>
            <w:tcBorders>
              <w:bottom w:val="nil"/>
            </w:tcBorders>
            <w:shd w:val="clear" w:color="auto" w:fill="auto"/>
          </w:tcPr>
          <w:p w14:paraId="49D6F919" w14:textId="77777777" w:rsidR="00A0253E" w:rsidRPr="00020619" w:rsidRDefault="00A0253E" w:rsidP="00864629">
            <w:pPr>
              <w:pStyle w:val="TAL"/>
              <w:rPr>
                <w:ins w:id="16129" w:author="BigCREditor-RAN4#104-bis" w:date="2022-10-21T13:22:00Z"/>
              </w:rPr>
            </w:pPr>
            <w:ins w:id="16130" w:author="BigCREditor-RAN4#104-bis" w:date="2022-10-21T13:22:00Z">
              <w:r w:rsidRPr="00020619">
                <w:t>TDD Configuration</w:t>
              </w:r>
            </w:ins>
          </w:p>
        </w:tc>
        <w:tc>
          <w:tcPr>
            <w:tcW w:w="1656" w:type="pct"/>
            <w:shd w:val="clear" w:color="auto" w:fill="auto"/>
          </w:tcPr>
          <w:p w14:paraId="571F19E9" w14:textId="77777777" w:rsidR="00A0253E" w:rsidRPr="00020619" w:rsidRDefault="00A0253E" w:rsidP="00864629">
            <w:pPr>
              <w:pStyle w:val="TAL"/>
              <w:rPr>
                <w:ins w:id="16131" w:author="BigCREditor-RAN4#104-bis" w:date="2022-10-21T13:22:00Z"/>
              </w:rPr>
            </w:pPr>
            <w:ins w:id="16132" w:author="BigCREditor-RAN4#104-bis" w:date="2022-10-21T13:22:00Z">
              <w:r w:rsidRPr="00020619">
                <w:t>Config 1,4</w:t>
              </w:r>
            </w:ins>
          </w:p>
        </w:tc>
        <w:tc>
          <w:tcPr>
            <w:tcW w:w="677" w:type="pct"/>
            <w:tcBorders>
              <w:bottom w:val="nil"/>
            </w:tcBorders>
            <w:shd w:val="clear" w:color="auto" w:fill="auto"/>
          </w:tcPr>
          <w:p w14:paraId="5F31D3B6" w14:textId="77777777" w:rsidR="00A0253E" w:rsidRPr="00020619" w:rsidRDefault="00A0253E" w:rsidP="00864629">
            <w:pPr>
              <w:pStyle w:val="TAC"/>
              <w:rPr>
                <w:ins w:id="16133" w:author="BigCREditor-RAN4#104-bis" w:date="2022-10-21T13:22:00Z"/>
              </w:rPr>
            </w:pPr>
          </w:p>
        </w:tc>
        <w:tc>
          <w:tcPr>
            <w:tcW w:w="1595" w:type="pct"/>
            <w:shd w:val="clear" w:color="auto" w:fill="auto"/>
          </w:tcPr>
          <w:p w14:paraId="1593E5AE" w14:textId="77777777" w:rsidR="00A0253E" w:rsidRPr="00020619" w:rsidRDefault="00A0253E" w:rsidP="00864629">
            <w:pPr>
              <w:pStyle w:val="TAC"/>
              <w:rPr>
                <w:ins w:id="16134" w:author="BigCREditor-RAN4#104-bis" w:date="2022-10-21T13:22:00Z"/>
              </w:rPr>
            </w:pPr>
            <w:ins w:id="16135" w:author="BigCREditor-RAN4#104-bis" w:date="2022-10-21T13:22:00Z">
              <w:r w:rsidRPr="00020619">
                <w:t>Not Applicable</w:t>
              </w:r>
            </w:ins>
          </w:p>
        </w:tc>
      </w:tr>
      <w:tr w:rsidR="00A0253E" w:rsidRPr="00020619" w14:paraId="1170255F" w14:textId="77777777" w:rsidTr="00864629">
        <w:trPr>
          <w:trHeight w:val="189"/>
          <w:jc w:val="center"/>
          <w:ins w:id="16136" w:author="BigCREditor-RAN4#104-bis" w:date="2022-10-21T13:22:00Z"/>
        </w:trPr>
        <w:tc>
          <w:tcPr>
            <w:tcW w:w="1072" w:type="pct"/>
            <w:tcBorders>
              <w:top w:val="nil"/>
              <w:bottom w:val="nil"/>
            </w:tcBorders>
            <w:shd w:val="clear" w:color="auto" w:fill="auto"/>
          </w:tcPr>
          <w:p w14:paraId="374F3B69" w14:textId="77777777" w:rsidR="00A0253E" w:rsidRPr="00020619" w:rsidRDefault="00A0253E" w:rsidP="00864629">
            <w:pPr>
              <w:pStyle w:val="TAL"/>
              <w:rPr>
                <w:ins w:id="16137" w:author="BigCREditor-RAN4#104-bis" w:date="2022-10-21T13:22:00Z"/>
              </w:rPr>
            </w:pPr>
          </w:p>
        </w:tc>
        <w:tc>
          <w:tcPr>
            <w:tcW w:w="1656" w:type="pct"/>
            <w:shd w:val="clear" w:color="auto" w:fill="auto"/>
          </w:tcPr>
          <w:p w14:paraId="75A6F984" w14:textId="77777777" w:rsidR="00A0253E" w:rsidRPr="00020619" w:rsidRDefault="00A0253E" w:rsidP="00864629">
            <w:pPr>
              <w:pStyle w:val="TAL"/>
              <w:rPr>
                <w:ins w:id="16138" w:author="BigCREditor-RAN4#104-bis" w:date="2022-10-21T13:22:00Z"/>
              </w:rPr>
            </w:pPr>
            <w:ins w:id="16139" w:author="BigCREditor-RAN4#104-bis" w:date="2022-10-21T13:22:00Z">
              <w:r w:rsidRPr="00020619">
                <w:t>Config 2</w:t>
              </w:r>
            </w:ins>
          </w:p>
        </w:tc>
        <w:tc>
          <w:tcPr>
            <w:tcW w:w="677" w:type="pct"/>
            <w:tcBorders>
              <w:top w:val="nil"/>
              <w:bottom w:val="nil"/>
            </w:tcBorders>
            <w:shd w:val="clear" w:color="auto" w:fill="auto"/>
          </w:tcPr>
          <w:p w14:paraId="21BF3D02" w14:textId="77777777" w:rsidR="00A0253E" w:rsidRPr="00020619" w:rsidRDefault="00A0253E" w:rsidP="00864629">
            <w:pPr>
              <w:pStyle w:val="TAC"/>
              <w:rPr>
                <w:ins w:id="16140" w:author="BigCREditor-RAN4#104-bis" w:date="2022-10-21T13:22:00Z"/>
              </w:rPr>
            </w:pPr>
          </w:p>
        </w:tc>
        <w:tc>
          <w:tcPr>
            <w:tcW w:w="1595" w:type="pct"/>
            <w:shd w:val="clear" w:color="auto" w:fill="auto"/>
          </w:tcPr>
          <w:p w14:paraId="40943989" w14:textId="77777777" w:rsidR="00A0253E" w:rsidRPr="00020619" w:rsidRDefault="00A0253E" w:rsidP="00864629">
            <w:pPr>
              <w:pStyle w:val="TAC"/>
              <w:rPr>
                <w:ins w:id="16141" w:author="BigCREditor-RAN4#104-bis" w:date="2022-10-21T13:22:00Z"/>
              </w:rPr>
            </w:pPr>
            <w:ins w:id="16142" w:author="BigCREditor-RAN4#104-bis" w:date="2022-10-21T13:22:00Z">
              <w:r w:rsidRPr="00020619">
                <w:t>TDDConf.1.1</w:t>
              </w:r>
            </w:ins>
          </w:p>
        </w:tc>
      </w:tr>
      <w:tr w:rsidR="00A0253E" w:rsidRPr="00020619" w14:paraId="0374F000" w14:textId="77777777" w:rsidTr="00864629">
        <w:trPr>
          <w:trHeight w:val="189"/>
          <w:jc w:val="center"/>
          <w:ins w:id="16143" w:author="BigCREditor-RAN4#104-bis" w:date="2022-10-21T13:22:00Z"/>
        </w:trPr>
        <w:tc>
          <w:tcPr>
            <w:tcW w:w="1072" w:type="pct"/>
            <w:tcBorders>
              <w:top w:val="nil"/>
            </w:tcBorders>
            <w:shd w:val="clear" w:color="auto" w:fill="auto"/>
          </w:tcPr>
          <w:p w14:paraId="165676DF" w14:textId="77777777" w:rsidR="00A0253E" w:rsidRPr="00020619" w:rsidRDefault="00A0253E" w:rsidP="00864629">
            <w:pPr>
              <w:pStyle w:val="TAL"/>
              <w:rPr>
                <w:ins w:id="16144" w:author="BigCREditor-RAN4#104-bis" w:date="2022-10-21T13:22:00Z"/>
              </w:rPr>
            </w:pPr>
          </w:p>
        </w:tc>
        <w:tc>
          <w:tcPr>
            <w:tcW w:w="1656" w:type="pct"/>
            <w:shd w:val="clear" w:color="auto" w:fill="auto"/>
          </w:tcPr>
          <w:p w14:paraId="0E1AF5D2" w14:textId="77777777" w:rsidR="00A0253E" w:rsidRPr="00020619" w:rsidRDefault="00A0253E" w:rsidP="00864629">
            <w:pPr>
              <w:pStyle w:val="TAL"/>
              <w:rPr>
                <w:ins w:id="16145" w:author="BigCREditor-RAN4#104-bis" w:date="2022-10-21T13:22:00Z"/>
              </w:rPr>
            </w:pPr>
            <w:ins w:id="16146" w:author="BigCREditor-RAN4#104-bis" w:date="2022-10-21T13:22:00Z">
              <w:r w:rsidRPr="00020619">
                <w:t>Config 3</w:t>
              </w:r>
            </w:ins>
          </w:p>
        </w:tc>
        <w:tc>
          <w:tcPr>
            <w:tcW w:w="677" w:type="pct"/>
            <w:tcBorders>
              <w:top w:val="nil"/>
            </w:tcBorders>
            <w:shd w:val="clear" w:color="auto" w:fill="auto"/>
          </w:tcPr>
          <w:p w14:paraId="3B554498" w14:textId="77777777" w:rsidR="00A0253E" w:rsidRPr="00020619" w:rsidRDefault="00A0253E" w:rsidP="00864629">
            <w:pPr>
              <w:pStyle w:val="TAC"/>
              <w:rPr>
                <w:ins w:id="16147" w:author="BigCREditor-RAN4#104-bis" w:date="2022-10-21T13:22:00Z"/>
              </w:rPr>
            </w:pPr>
          </w:p>
        </w:tc>
        <w:tc>
          <w:tcPr>
            <w:tcW w:w="1595" w:type="pct"/>
            <w:shd w:val="clear" w:color="auto" w:fill="auto"/>
          </w:tcPr>
          <w:p w14:paraId="513543C0" w14:textId="77777777" w:rsidR="00A0253E" w:rsidRPr="00020619" w:rsidRDefault="00A0253E" w:rsidP="00864629">
            <w:pPr>
              <w:pStyle w:val="TAC"/>
              <w:rPr>
                <w:ins w:id="16148" w:author="BigCREditor-RAN4#104-bis" w:date="2022-10-21T13:22:00Z"/>
              </w:rPr>
            </w:pPr>
            <w:ins w:id="16149" w:author="BigCREditor-RAN4#104-bis" w:date="2022-10-21T13:22:00Z">
              <w:r w:rsidRPr="00020619">
                <w:t>TDDConf.2.1</w:t>
              </w:r>
            </w:ins>
          </w:p>
        </w:tc>
      </w:tr>
      <w:tr w:rsidR="00A0253E" w:rsidRPr="00020619" w14:paraId="0436231C" w14:textId="77777777" w:rsidTr="00864629">
        <w:trPr>
          <w:trHeight w:val="189"/>
          <w:jc w:val="center"/>
          <w:ins w:id="16150" w:author="BigCREditor-RAN4#104-bis" w:date="2022-10-21T13:22:00Z"/>
        </w:trPr>
        <w:tc>
          <w:tcPr>
            <w:tcW w:w="1072" w:type="pct"/>
            <w:shd w:val="clear" w:color="auto" w:fill="auto"/>
          </w:tcPr>
          <w:p w14:paraId="3827DBE9" w14:textId="77777777" w:rsidR="00A0253E" w:rsidRPr="00020619" w:rsidRDefault="00A0253E" w:rsidP="00864629">
            <w:pPr>
              <w:pStyle w:val="TAL"/>
              <w:rPr>
                <w:ins w:id="16151" w:author="BigCREditor-RAN4#104-bis" w:date="2022-10-21T13:22:00Z"/>
              </w:rPr>
            </w:pPr>
            <w:ins w:id="16152" w:author="BigCREditor-RAN4#104-bis" w:date="2022-10-21T13:22:00Z">
              <w:r w:rsidRPr="00020619">
                <w:t>DL initial BWP configuration</w:t>
              </w:r>
            </w:ins>
          </w:p>
        </w:tc>
        <w:tc>
          <w:tcPr>
            <w:tcW w:w="1656" w:type="pct"/>
            <w:shd w:val="clear" w:color="auto" w:fill="auto"/>
          </w:tcPr>
          <w:p w14:paraId="6C2C3E0D" w14:textId="77777777" w:rsidR="00A0253E" w:rsidRPr="00020619" w:rsidRDefault="00A0253E" w:rsidP="00864629">
            <w:pPr>
              <w:pStyle w:val="TAL"/>
              <w:rPr>
                <w:ins w:id="16153" w:author="BigCREditor-RAN4#104-bis" w:date="2022-10-21T13:22:00Z"/>
              </w:rPr>
            </w:pPr>
            <w:ins w:id="16154" w:author="BigCREditor-RAN4#104-bis" w:date="2022-10-21T13:22:00Z">
              <w:r w:rsidRPr="00020619">
                <w:t>Config 1, 2, 3, 4</w:t>
              </w:r>
            </w:ins>
          </w:p>
        </w:tc>
        <w:tc>
          <w:tcPr>
            <w:tcW w:w="677" w:type="pct"/>
            <w:shd w:val="clear" w:color="auto" w:fill="auto"/>
          </w:tcPr>
          <w:p w14:paraId="785572B4" w14:textId="77777777" w:rsidR="00A0253E" w:rsidRPr="00020619" w:rsidRDefault="00A0253E" w:rsidP="00864629">
            <w:pPr>
              <w:pStyle w:val="TAC"/>
              <w:rPr>
                <w:ins w:id="16155" w:author="BigCREditor-RAN4#104-bis" w:date="2022-10-21T13:22:00Z"/>
              </w:rPr>
            </w:pPr>
          </w:p>
        </w:tc>
        <w:tc>
          <w:tcPr>
            <w:tcW w:w="1595" w:type="pct"/>
            <w:shd w:val="clear" w:color="auto" w:fill="auto"/>
          </w:tcPr>
          <w:p w14:paraId="011E5882" w14:textId="77777777" w:rsidR="00A0253E" w:rsidRPr="00020619" w:rsidRDefault="00A0253E" w:rsidP="00864629">
            <w:pPr>
              <w:pStyle w:val="TAC"/>
              <w:rPr>
                <w:ins w:id="16156" w:author="BigCREditor-RAN4#104-bis" w:date="2022-10-21T13:22:00Z"/>
              </w:rPr>
            </w:pPr>
            <w:ins w:id="16157" w:author="BigCREditor-RAN4#104-bis" w:date="2022-10-21T13:22:00Z">
              <w:r w:rsidRPr="00020619">
                <w:rPr>
                  <w:noProof/>
                </w:rPr>
                <w:t>DLBWP.0.1</w:t>
              </w:r>
            </w:ins>
          </w:p>
        </w:tc>
      </w:tr>
      <w:tr w:rsidR="00A0253E" w:rsidRPr="00020619" w14:paraId="34741C9C" w14:textId="77777777" w:rsidTr="00864629">
        <w:trPr>
          <w:trHeight w:val="189"/>
          <w:jc w:val="center"/>
          <w:ins w:id="16158" w:author="BigCREditor-RAN4#104-bis" w:date="2022-10-21T13:22:00Z"/>
        </w:trPr>
        <w:tc>
          <w:tcPr>
            <w:tcW w:w="1072" w:type="pct"/>
            <w:shd w:val="clear" w:color="auto" w:fill="auto"/>
          </w:tcPr>
          <w:p w14:paraId="2BED9F46" w14:textId="77777777" w:rsidR="00A0253E" w:rsidRPr="00020619" w:rsidRDefault="00A0253E" w:rsidP="00864629">
            <w:pPr>
              <w:pStyle w:val="TAL"/>
              <w:rPr>
                <w:ins w:id="16159" w:author="BigCREditor-RAN4#104-bis" w:date="2022-10-21T13:22:00Z"/>
              </w:rPr>
            </w:pPr>
            <w:ins w:id="16160" w:author="BigCREditor-RAN4#104-bis" w:date="2022-10-21T13:22:00Z">
              <w:r w:rsidRPr="00020619">
                <w:rPr>
                  <w:noProof/>
                </w:rPr>
                <w:t>DL dedicated BWP configuration</w:t>
              </w:r>
            </w:ins>
          </w:p>
        </w:tc>
        <w:tc>
          <w:tcPr>
            <w:tcW w:w="1656" w:type="pct"/>
            <w:shd w:val="clear" w:color="auto" w:fill="auto"/>
          </w:tcPr>
          <w:p w14:paraId="560404F2" w14:textId="77777777" w:rsidR="00A0253E" w:rsidRPr="00020619" w:rsidRDefault="00A0253E" w:rsidP="00864629">
            <w:pPr>
              <w:pStyle w:val="TAL"/>
              <w:rPr>
                <w:ins w:id="16161" w:author="BigCREditor-RAN4#104-bis" w:date="2022-10-21T13:22:00Z"/>
              </w:rPr>
            </w:pPr>
            <w:ins w:id="16162" w:author="BigCREditor-RAN4#104-bis" w:date="2022-10-21T13:22:00Z">
              <w:r w:rsidRPr="00020619">
                <w:t>Config 1, 2, 3, 4</w:t>
              </w:r>
            </w:ins>
          </w:p>
        </w:tc>
        <w:tc>
          <w:tcPr>
            <w:tcW w:w="677" w:type="pct"/>
            <w:shd w:val="clear" w:color="auto" w:fill="auto"/>
          </w:tcPr>
          <w:p w14:paraId="733EA186" w14:textId="77777777" w:rsidR="00A0253E" w:rsidRPr="00020619" w:rsidRDefault="00A0253E" w:rsidP="00864629">
            <w:pPr>
              <w:pStyle w:val="TAC"/>
              <w:rPr>
                <w:ins w:id="16163" w:author="BigCREditor-RAN4#104-bis" w:date="2022-10-21T13:22:00Z"/>
              </w:rPr>
            </w:pPr>
          </w:p>
        </w:tc>
        <w:tc>
          <w:tcPr>
            <w:tcW w:w="1595" w:type="pct"/>
            <w:shd w:val="clear" w:color="auto" w:fill="auto"/>
          </w:tcPr>
          <w:p w14:paraId="44C77F86" w14:textId="77777777" w:rsidR="00A0253E" w:rsidRPr="00020619" w:rsidRDefault="00A0253E" w:rsidP="00864629">
            <w:pPr>
              <w:pStyle w:val="TAC"/>
              <w:rPr>
                <w:ins w:id="16164" w:author="BigCREditor-RAN4#104-bis" w:date="2022-10-21T13:22:00Z"/>
              </w:rPr>
            </w:pPr>
            <w:ins w:id="16165" w:author="BigCREditor-RAN4#104-bis" w:date="2022-10-21T13:22:00Z">
              <w:r w:rsidRPr="00020619">
                <w:rPr>
                  <w:noProof/>
                </w:rPr>
                <w:t>DLBWP.1.1</w:t>
              </w:r>
            </w:ins>
          </w:p>
        </w:tc>
      </w:tr>
      <w:tr w:rsidR="00A0253E" w:rsidRPr="00020619" w14:paraId="3232874A" w14:textId="77777777" w:rsidTr="00864629">
        <w:trPr>
          <w:trHeight w:val="189"/>
          <w:jc w:val="center"/>
          <w:ins w:id="16166" w:author="BigCREditor-RAN4#104-bis" w:date="2022-10-21T13:22:00Z"/>
        </w:trPr>
        <w:tc>
          <w:tcPr>
            <w:tcW w:w="1072" w:type="pct"/>
            <w:shd w:val="clear" w:color="auto" w:fill="auto"/>
          </w:tcPr>
          <w:p w14:paraId="657A59D9" w14:textId="77777777" w:rsidR="00A0253E" w:rsidRPr="00020619" w:rsidRDefault="00A0253E" w:rsidP="00864629">
            <w:pPr>
              <w:pStyle w:val="TAL"/>
              <w:rPr>
                <w:ins w:id="16167" w:author="BigCREditor-RAN4#104-bis" w:date="2022-10-21T13:22:00Z"/>
              </w:rPr>
            </w:pPr>
            <w:ins w:id="16168" w:author="BigCREditor-RAN4#104-bis" w:date="2022-10-21T13:22:00Z">
              <w:r w:rsidRPr="00020619">
                <w:rPr>
                  <w:noProof/>
                </w:rPr>
                <w:t>UL initial BWP configuration</w:t>
              </w:r>
            </w:ins>
          </w:p>
        </w:tc>
        <w:tc>
          <w:tcPr>
            <w:tcW w:w="1656" w:type="pct"/>
            <w:shd w:val="clear" w:color="auto" w:fill="auto"/>
          </w:tcPr>
          <w:p w14:paraId="21D5B71F" w14:textId="77777777" w:rsidR="00A0253E" w:rsidRPr="00020619" w:rsidRDefault="00A0253E" w:rsidP="00864629">
            <w:pPr>
              <w:pStyle w:val="TAL"/>
              <w:rPr>
                <w:ins w:id="16169" w:author="BigCREditor-RAN4#104-bis" w:date="2022-10-21T13:22:00Z"/>
              </w:rPr>
            </w:pPr>
            <w:ins w:id="16170" w:author="BigCREditor-RAN4#104-bis" w:date="2022-10-21T13:22:00Z">
              <w:r w:rsidRPr="00020619">
                <w:t>Config 1, 2, 3, 4</w:t>
              </w:r>
            </w:ins>
          </w:p>
        </w:tc>
        <w:tc>
          <w:tcPr>
            <w:tcW w:w="677" w:type="pct"/>
            <w:shd w:val="clear" w:color="auto" w:fill="auto"/>
          </w:tcPr>
          <w:p w14:paraId="1EDED936" w14:textId="77777777" w:rsidR="00A0253E" w:rsidRPr="00020619" w:rsidRDefault="00A0253E" w:rsidP="00864629">
            <w:pPr>
              <w:pStyle w:val="TAC"/>
              <w:rPr>
                <w:ins w:id="16171" w:author="BigCREditor-RAN4#104-bis" w:date="2022-10-21T13:22:00Z"/>
              </w:rPr>
            </w:pPr>
          </w:p>
        </w:tc>
        <w:tc>
          <w:tcPr>
            <w:tcW w:w="1595" w:type="pct"/>
            <w:shd w:val="clear" w:color="auto" w:fill="auto"/>
          </w:tcPr>
          <w:p w14:paraId="663FA1E4" w14:textId="77777777" w:rsidR="00A0253E" w:rsidRPr="00020619" w:rsidRDefault="00A0253E" w:rsidP="00864629">
            <w:pPr>
              <w:pStyle w:val="TAC"/>
              <w:rPr>
                <w:ins w:id="16172" w:author="BigCREditor-RAN4#104-bis" w:date="2022-10-21T13:22:00Z"/>
              </w:rPr>
            </w:pPr>
            <w:ins w:id="16173" w:author="BigCREditor-RAN4#104-bis" w:date="2022-10-21T13:22:00Z">
              <w:r w:rsidRPr="00020619">
                <w:rPr>
                  <w:noProof/>
                </w:rPr>
                <w:t>ULBWP.0.1</w:t>
              </w:r>
            </w:ins>
          </w:p>
        </w:tc>
      </w:tr>
      <w:tr w:rsidR="00A0253E" w:rsidRPr="00020619" w14:paraId="308A0E2B" w14:textId="77777777" w:rsidTr="00864629">
        <w:trPr>
          <w:trHeight w:val="189"/>
          <w:jc w:val="center"/>
          <w:ins w:id="16174" w:author="BigCREditor-RAN4#104-bis" w:date="2022-10-21T13:22:00Z"/>
        </w:trPr>
        <w:tc>
          <w:tcPr>
            <w:tcW w:w="1072" w:type="pct"/>
            <w:tcBorders>
              <w:bottom w:val="single" w:sz="4" w:space="0" w:color="auto"/>
            </w:tcBorders>
            <w:shd w:val="clear" w:color="auto" w:fill="auto"/>
          </w:tcPr>
          <w:p w14:paraId="577CE518" w14:textId="77777777" w:rsidR="00A0253E" w:rsidRPr="00020619" w:rsidRDefault="00A0253E" w:rsidP="00864629">
            <w:pPr>
              <w:pStyle w:val="TAL"/>
              <w:rPr>
                <w:ins w:id="16175" w:author="BigCREditor-RAN4#104-bis" w:date="2022-10-21T13:22:00Z"/>
              </w:rPr>
            </w:pPr>
            <w:ins w:id="16176" w:author="BigCREditor-RAN4#104-bis" w:date="2022-10-21T13:22:00Z">
              <w:r w:rsidRPr="00020619">
                <w:rPr>
                  <w:noProof/>
                </w:rPr>
                <w:t>UL dedicated BWP configuration</w:t>
              </w:r>
            </w:ins>
          </w:p>
        </w:tc>
        <w:tc>
          <w:tcPr>
            <w:tcW w:w="1656" w:type="pct"/>
            <w:shd w:val="clear" w:color="auto" w:fill="auto"/>
          </w:tcPr>
          <w:p w14:paraId="6D6DA0EF" w14:textId="77777777" w:rsidR="00A0253E" w:rsidRPr="00020619" w:rsidRDefault="00A0253E" w:rsidP="00864629">
            <w:pPr>
              <w:pStyle w:val="TAL"/>
              <w:rPr>
                <w:ins w:id="16177" w:author="BigCREditor-RAN4#104-bis" w:date="2022-10-21T13:22:00Z"/>
              </w:rPr>
            </w:pPr>
            <w:ins w:id="16178" w:author="BigCREditor-RAN4#104-bis" w:date="2022-10-21T13:22:00Z">
              <w:r w:rsidRPr="00020619">
                <w:t>Config 1, 2, 3, 4</w:t>
              </w:r>
            </w:ins>
          </w:p>
        </w:tc>
        <w:tc>
          <w:tcPr>
            <w:tcW w:w="677" w:type="pct"/>
            <w:tcBorders>
              <w:bottom w:val="single" w:sz="4" w:space="0" w:color="auto"/>
            </w:tcBorders>
            <w:shd w:val="clear" w:color="auto" w:fill="auto"/>
          </w:tcPr>
          <w:p w14:paraId="21C3DB26" w14:textId="77777777" w:rsidR="00A0253E" w:rsidRPr="00020619" w:rsidRDefault="00A0253E" w:rsidP="00864629">
            <w:pPr>
              <w:pStyle w:val="TAC"/>
              <w:rPr>
                <w:ins w:id="16179" w:author="BigCREditor-RAN4#104-bis" w:date="2022-10-21T13:22:00Z"/>
              </w:rPr>
            </w:pPr>
          </w:p>
        </w:tc>
        <w:tc>
          <w:tcPr>
            <w:tcW w:w="1595" w:type="pct"/>
            <w:shd w:val="clear" w:color="auto" w:fill="auto"/>
          </w:tcPr>
          <w:p w14:paraId="71BB110D" w14:textId="77777777" w:rsidR="00A0253E" w:rsidRPr="00020619" w:rsidRDefault="00A0253E" w:rsidP="00864629">
            <w:pPr>
              <w:pStyle w:val="TAC"/>
              <w:rPr>
                <w:ins w:id="16180" w:author="BigCREditor-RAN4#104-bis" w:date="2022-10-21T13:22:00Z"/>
              </w:rPr>
            </w:pPr>
            <w:ins w:id="16181" w:author="BigCREditor-RAN4#104-bis" w:date="2022-10-21T13:22:00Z">
              <w:r w:rsidRPr="00020619">
                <w:rPr>
                  <w:noProof/>
                </w:rPr>
                <w:t>ULBWP.1.1</w:t>
              </w:r>
            </w:ins>
          </w:p>
        </w:tc>
      </w:tr>
      <w:tr w:rsidR="00A0253E" w:rsidRPr="00020619" w14:paraId="23594D54" w14:textId="77777777" w:rsidTr="00864629">
        <w:trPr>
          <w:trHeight w:val="189"/>
          <w:jc w:val="center"/>
          <w:ins w:id="16182" w:author="BigCREditor-RAN4#104-bis" w:date="2022-10-21T13:22:00Z"/>
        </w:trPr>
        <w:tc>
          <w:tcPr>
            <w:tcW w:w="1072" w:type="pct"/>
            <w:tcBorders>
              <w:bottom w:val="nil"/>
            </w:tcBorders>
            <w:shd w:val="clear" w:color="auto" w:fill="auto"/>
          </w:tcPr>
          <w:p w14:paraId="3B4E5792" w14:textId="77777777" w:rsidR="00A0253E" w:rsidRPr="00020619" w:rsidRDefault="00A0253E" w:rsidP="00864629">
            <w:pPr>
              <w:pStyle w:val="TAL"/>
              <w:rPr>
                <w:ins w:id="16183" w:author="BigCREditor-RAN4#104-bis" w:date="2022-10-21T13:22:00Z"/>
              </w:rPr>
            </w:pPr>
            <w:ins w:id="16184" w:author="BigCREditor-RAN4#104-bis" w:date="2022-10-21T13:22:00Z">
              <w:r w:rsidRPr="00020619">
                <w:t>RMSI CORESET Reference Channel</w:t>
              </w:r>
            </w:ins>
          </w:p>
        </w:tc>
        <w:tc>
          <w:tcPr>
            <w:tcW w:w="1656" w:type="pct"/>
            <w:shd w:val="clear" w:color="auto" w:fill="auto"/>
          </w:tcPr>
          <w:p w14:paraId="47824E9C" w14:textId="77777777" w:rsidR="00A0253E" w:rsidRPr="00020619" w:rsidRDefault="00A0253E" w:rsidP="00864629">
            <w:pPr>
              <w:pStyle w:val="TAL"/>
              <w:rPr>
                <w:ins w:id="16185" w:author="BigCREditor-RAN4#104-bis" w:date="2022-10-21T13:22:00Z"/>
              </w:rPr>
            </w:pPr>
            <w:ins w:id="16186" w:author="BigCREditor-RAN4#104-bis" w:date="2022-10-21T13:22:00Z">
              <w:r w:rsidRPr="00020619">
                <w:t>Config 1, 4</w:t>
              </w:r>
            </w:ins>
          </w:p>
        </w:tc>
        <w:tc>
          <w:tcPr>
            <w:tcW w:w="677" w:type="pct"/>
            <w:tcBorders>
              <w:bottom w:val="nil"/>
            </w:tcBorders>
            <w:shd w:val="clear" w:color="auto" w:fill="auto"/>
          </w:tcPr>
          <w:p w14:paraId="6D0E96F4" w14:textId="77777777" w:rsidR="00A0253E" w:rsidRPr="00020619" w:rsidRDefault="00A0253E" w:rsidP="00864629">
            <w:pPr>
              <w:pStyle w:val="TAC"/>
              <w:rPr>
                <w:ins w:id="16187" w:author="BigCREditor-RAN4#104-bis" w:date="2022-10-21T13:22:00Z"/>
              </w:rPr>
            </w:pPr>
          </w:p>
        </w:tc>
        <w:tc>
          <w:tcPr>
            <w:tcW w:w="1595" w:type="pct"/>
            <w:shd w:val="clear" w:color="auto" w:fill="auto"/>
          </w:tcPr>
          <w:p w14:paraId="63C1F823" w14:textId="77777777" w:rsidR="00A0253E" w:rsidRPr="00020619" w:rsidRDefault="00A0253E" w:rsidP="00864629">
            <w:pPr>
              <w:pStyle w:val="TAC"/>
              <w:rPr>
                <w:ins w:id="16188" w:author="BigCREditor-RAN4#104-bis" w:date="2022-10-21T13:22:00Z"/>
              </w:rPr>
            </w:pPr>
            <w:ins w:id="16189" w:author="BigCREditor-RAN4#104-bis" w:date="2022-10-21T13:22:00Z">
              <w:r w:rsidRPr="00020619">
                <w:t>CR.1.1 FDD</w:t>
              </w:r>
            </w:ins>
          </w:p>
        </w:tc>
      </w:tr>
      <w:tr w:rsidR="00A0253E" w:rsidRPr="00020619" w14:paraId="3E7E8C8A" w14:textId="77777777" w:rsidTr="00864629">
        <w:trPr>
          <w:trHeight w:val="189"/>
          <w:jc w:val="center"/>
          <w:ins w:id="16190" w:author="BigCREditor-RAN4#104-bis" w:date="2022-10-21T13:22:00Z"/>
        </w:trPr>
        <w:tc>
          <w:tcPr>
            <w:tcW w:w="1072" w:type="pct"/>
            <w:tcBorders>
              <w:top w:val="nil"/>
              <w:bottom w:val="nil"/>
            </w:tcBorders>
            <w:shd w:val="clear" w:color="auto" w:fill="auto"/>
          </w:tcPr>
          <w:p w14:paraId="33F85799" w14:textId="77777777" w:rsidR="00A0253E" w:rsidRPr="00020619" w:rsidRDefault="00A0253E" w:rsidP="00864629">
            <w:pPr>
              <w:pStyle w:val="TAL"/>
              <w:rPr>
                <w:ins w:id="16191" w:author="BigCREditor-RAN4#104-bis" w:date="2022-10-21T13:22:00Z"/>
              </w:rPr>
            </w:pPr>
          </w:p>
        </w:tc>
        <w:tc>
          <w:tcPr>
            <w:tcW w:w="1656" w:type="pct"/>
            <w:shd w:val="clear" w:color="auto" w:fill="auto"/>
          </w:tcPr>
          <w:p w14:paraId="59455861" w14:textId="77777777" w:rsidR="00A0253E" w:rsidRPr="00020619" w:rsidRDefault="00A0253E" w:rsidP="00864629">
            <w:pPr>
              <w:pStyle w:val="TAL"/>
              <w:rPr>
                <w:ins w:id="16192" w:author="BigCREditor-RAN4#104-bis" w:date="2022-10-21T13:22:00Z"/>
              </w:rPr>
            </w:pPr>
            <w:ins w:id="16193" w:author="BigCREditor-RAN4#104-bis" w:date="2022-10-21T13:22:00Z">
              <w:r w:rsidRPr="00020619">
                <w:t>Config 2</w:t>
              </w:r>
            </w:ins>
          </w:p>
        </w:tc>
        <w:tc>
          <w:tcPr>
            <w:tcW w:w="677" w:type="pct"/>
            <w:tcBorders>
              <w:top w:val="nil"/>
              <w:bottom w:val="nil"/>
            </w:tcBorders>
            <w:shd w:val="clear" w:color="auto" w:fill="auto"/>
          </w:tcPr>
          <w:p w14:paraId="545C6C3C" w14:textId="77777777" w:rsidR="00A0253E" w:rsidRPr="00020619" w:rsidRDefault="00A0253E" w:rsidP="00864629">
            <w:pPr>
              <w:pStyle w:val="TAC"/>
              <w:rPr>
                <w:ins w:id="16194" w:author="BigCREditor-RAN4#104-bis" w:date="2022-10-21T13:22:00Z"/>
              </w:rPr>
            </w:pPr>
          </w:p>
        </w:tc>
        <w:tc>
          <w:tcPr>
            <w:tcW w:w="1595" w:type="pct"/>
            <w:shd w:val="clear" w:color="auto" w:fill="auto"/>
          </w:tcPr>
          <w:p w14:paraId="78B12252" w14:textId="77777777" w:rsidR="00A0253E" w:rsidRPr="00020619" w:rsidRDefault="00A0253E" w:rsidP="00864629">
            <w:pPr>
              <w:pStyle w:val="TAC"/>
              <w:rPr>
                <w:ins w:id="16195" w:author="BigCREditor-RAN4#104-bis" w:date="2022-10-21T13:22:00Z"/>
              </w:rPr>
            </w:pPr>
            <w:ins w:id="16196" w:author="BigCREditor-RAN4#104-bis" w:date="2022-10-21T13:22:00Z">
              <w:r w:rsidRPr="00020619">
                <w:t>CR.1.1 TDD</w:t>
              </w:r>
            </w:ins>
          </w:p>
        </w:tc>
      </w:tr>
      <w:tr w:rsidR="00A0253E" w:rsidRPr="00020619" w14:paraId="35E6302D" w14:textId="77777777" w:rsidTr="00864629">
        <w:trPr>
          <w:trHeight w:val="189"/>
          <w:jc w:val="center"/>
          <w:ins w:id="16197" w:author="BigCREditor-RAN4#104-bis" w:date="2022-10-21T13:22:00Z"/>
        </w:trPr>
        <w:tc>
          <w:tcPr>
            <w:tcW w:w="1072" w:type="pct"/>
            <w:tcBorders>
              <w:top w:val="nil"/>
              <w:bottom w:val="single" w:sz="4" w:space="0" w:color="auto"/>
            </w:tcBorders>
            <w:shd w:val="clear" w:color="auto" w:fill="auto"/>
          </w:tcPr>
          <w:p w14:paraId="17E26194" w14:textId="77777777" w:rsidR="00A0253E" w:rsidRPr="00020619" w:rsidRDefault="00A0253E" w:rsidP="00864629">
            <w:pPr>
              <w:pStyle w:val="TAL"/>
              <w:rPr>
                <w:ins w:id="16198" w:author="BigCREditor-RAN4#104-bis" w:date="2022-10-21T13:22:00Z"/>
              </w:rPr>
            </w:pPr>
          </w:p>
        </w:tc>
        <w:tc>
          <w:tcPr>
            <w:tcW w:w="1656" w:type="pct"/>
            <w:shd w:val="clear" w:color="auto" w:fill="auto"/>
          </w:tcPr>
          <w:p w14:paraId="62C61D44" w14:textId="77777777" w:rsidR="00A0253E" w:rsidRPr="00020619" w:rsidRDefault="00A0253E" w:rsidP="00864629">
            <w:pPr>
              <w:pStyle w:val="TAL"/>
              <w:rPr>
                <w:ins w:id="16199" w:author="BigCREditor-RAN4#104-bis" w:date="2022-10-21T13:22:00Z"/>
              </w:rPr>
            </w:pPr>
            <w:ins w:id="16200" w:author="BigCREditor-RAN4#104-bis" w:date="2022-10-21T13:22:00Z">
              <w:r w:rsidRPr="00020619">
                <w:t>Config 3</w:t>
              </w:r>
            </w:ins>
          </w:p>
        </w:tc>
        <w:tc>
          <w:tcPr>
            <w:tcW w:w="677" w:type="pct"/>
            <w:tcBorders>
              <w:top w:val="nil"/>
              <w:bottom w:val="single" w:sz="4" w:space="0" w:color="auto"/>
            </w:tcBorders>
            <w:shd w:val="clear" w:color="auto" w:fill="auto"/>
          </w:tcPr>
          <w:p w14:paraId="655DA3E0" w14:textId="77777777" w:rsidR="00A0253E" w:rsidRPr="00020619" w:rsidRDefault="00A0253E" w:rsidP="00864629">
            <w:pPr>
              <w:pStyle w:val="TAC"/>
              <w:rPr>
                <w:ins w:id="16201" w:author="BigCREditor-RAN4#104-bis" w:date="2022-10-21T13:22:00Z"/>
              </w:rPr>
            </w:pPr>
          </w:p>
        </w:tc>
        <w:tc>
          <w:tcPr>
            <w:tcW w:w="1595" w:type="pct"/>
            <w:shd w:val="clear" w:color="auto" w:fill="auto"/>
          </w:tcPr>
          <w:p w14:paraId="5464B0F9" w14:textId="77777777" w:rsidR="00A0253E" w:rsidRPr="00020619" w:rsidRDefault="00A0253E" w:rsidP="00864629">
            <w:pPr>
              <w:pStyle w:val="TAC"/>
              <w:rPr>
                <w:ins w:id="16202" w:author="BigCREditor-RAN4#104-bis" w:date="2022-10-21T13:22:00Z"/>
              </w:rPr>
            </w:pPr>
            <w:ins w:id="16203" w:author="BigCREditor-RAN4#104-bis" w:date="2022-10-21T13:22:00Z">
              <w:r w:rsidRPr="00020619">
                <w:t>CR.2.1 TDD</w:t>
              </w:r>
            </w:ins>
          </w:p>
        </w:tc>
      </w:tr>
      <w:tr w:rsidR="00A0253E" w:rsidRPr="00020619" w14:paraId="7EFE6E0B" w14:textId="77777777" w:rsidTr="00864629">
        <w:trPr>
          <w:trHeight w:val="189"/>
          <w:jc w:val="center"/>
          <w:ins w:id="16204" w:author="BigCREditor-RAN4#104-bis" w:date="2022-10-21T13:22:00Z"/>
        </w:trPr>
        <w:tc>
          <w:tcPr>
            <w:tcW w:w="1072" w:type="pct"/>
            <w:tcBorders>
              <w:top w:val="nil"/>
              <w:bottom w:val="nil"/>
            </w:tcBorders>
            <w:shd w:val="clear" w:color="auto" w:fill="auto"/>
          </w:tcPr>
          <w:p w14:paraId="5AD30184" w14:textId="77777777" w:rsidR="00A0253E" w:rsidRPr="00020619" w:rsidRDefault="00A0253E" w:rsidP="00864629">
            <w:pPr>
              <w:pStyle w:val="TAL"/>
              <w:rPr>
                <w:ins w:id="16205" w:author="BigCREditor-RAN4#104-bis" w:date="2022-10-21T13:22:00Z"/>
              </w:rPr>
            </w:pPr>
            <w:ins w:id="16206" w:author="BigCREditor-RAN4#104-bis" w:date="2022-10-21T13:22:00Z">
              <w:r w:rsidRPr="00020619">
                <w:t>Dedicated CORESET Reference Channel</w:t>
              </w:r>
            </w:ins>
          </w:p>
        </w:tc>
        <w:tc>
          <w:tcPr>
            <w:tcW w:w="1656" w:type="pct"/>
            <w:tcBorders>
              <w:top w:val="single" w:sz="4" w:space="0" w:color="auto"/>
              <w:left w:val="single" w:sz="4" w:space="0" w:color="auto"/>
              <w:bottom w:val="single" w:sz="4" w:space="0" w:color="auto"/>
              <w:right w:val="single" w:sz="4" w:space="0" w:color="auto"/>
            </w:tcBorders>
          </w:tcPr>
          <w:p w14:paraId="6BEE169E" w14:textId="77777777" w:rsidR="00A0253E" w:rsidRPr="00020619" w:rsidRDefault="00A0253E" w:rsidP="00864629">
            <w:pPr>
              <w:pStyle w:val="TAL"/>
              <w:rPr>
                <w:ins w:id="16207" w:author="BigCREditor-RAN4#104-bis" w:date="2022-10-21T13:22:00Z"/>
              </w:rPr>
            </w:pPr>
            <w:ins w:id="16208" w:author="BigCREditor-RAN4#104-bis" w:date="2022-10-21T13:22:00Z">
              <w:r w:rsidRPr="00020619">
                <w:rPr>
                  <w:lang w:val="it-IT"/>
                </w:rPr>
                <w:t>Config 1</w:t>
              </w:r>
              <w:r w:rsidRPr="00020619">
                <w:t>, 4</w:t>
              </w:r>
            </w:ins>
          </w:p>
        </w:tc>
        <w:tc>
          <w:tcPr>
            <w:tcW w:w="677" w:type="pct"/>
            <w:tcBorders>
              <w:top w:val="nil"/>
              <w:bottom w:val="nil"/>
            </w:tcBorders>
            <w:shd w:val="clear" w:color="auto" w:fill="auto"/>
          </w:tcPr>
          <w:p w14:paraId="27E69A4B" w14:textId="77777777" w:rsidR="00A0253E" w:rsidRPr="00020619" w:rsidRDefault="00A0253E" w:rsidP="00864629">
            <w:pPr>
              <w:pStyle w:val="TAC"/>
              <w:rPr>
                <w:ins w:id="16209" w:author="BigCREditor-RAN4#104-bis" w:date="2022-10-21T13:22:00Z"/>
              </w:rPr>
            </w:pPr>
          </w:p>
        </w:tc>
        <w:tc>
          <w:tcPr>
            <w:tcW w:w="1595" w:type="pct"/>
            <w:tcBorders>
              <w:top w:val="single" w:sz="4" w:space="0" w:color="auto"/>
              <w:left w:val="single" w:sz="4" w:space="0" w:color="auto"/>
              <w:bottom w:val="single" w:sz="4" w:space="0" w:color="auto"/>
              <w:right w:val="single" w:sz="4" w:space="0" w:color="auto"/>
            </w:tcBorders>
          </w:tcPr>
          <w:p w14:paraId="54BA027E" w14:textId="77777777" w:rsidR="00A0253E" w:rsidRPr="00020619" w:rsidRDefault="00A0253E" w:rsidP="00864629">
            <w:pPr>
              <w:pStyle w:val="TAC"/>
              <w:rPr>
                <w:ins w:id="16210" w:author="BigCREditor-RAN4#104-bis" w:date="2022-10-21T13:22:00Z"/>
              </w:rPr>
            </w:pPr>
            <w:ins w:id="16211" w:author="BigCREditor-RAN4#104-bis" w:date="2022-10-21T13:22:00Z">
              <w:r w:rsidRPr="00020619">
                <w:rPr>
                  <w:lang w:val="en-US"/>
                </w:rPr>
                <w:t>CCR.1.3 FDD</w:t>
              </w:r>
            </w:ins>
          </w:p>
        </w:tc>
      </w:tr>
      <w:tr w:rsidR="00A0253E" w:rsidRPr="00020619" w14:paraId="116A864E" w14:textId="77777777" w:rsidTr="00864629">
        <w:trPr>
          <w:trHeight w:val="189"/>
          <w:jc w:val="center"/>
          <w:ins w:id="16212" w:author="BigCREditor-RAN4#104-bis" w:date="2022-10-21T13:22:00Z"/>
        </w:trPr>
        <w:tc>
          <w:tcPr>
            <w:tcW w:w="1072" w:type="pct"/>
            <w:tcBorders>
              <w:top w:val="nil"/>
              <w:bottom w:val="nil"/>
            </w:tcBorders>
            <w:shd w:val="clear" w:color="auto" w:fill="auto"/>
          </w:tcPr>
          <w:p w14:paraId="01D086C6" w14:textId="77777777" w:rsidR="00A0253E" w:rsidRPr="00020619" w:rsidRDefault="00A0253E" w:rsidP="00864629">
            <w:pPr>
              <w:pStyle w:val="TAL"/>
              <w:rPr>
                <w:ins w:id="16213" w:author="BigCREditor-RAN4#104-bis" w:date="2022-10-21T13:22:00Z"/>
              </w:rPr>
            </w:pPr>
          </w:p>
        </w:tc>
        <w:tc>
          <w:tcPr>
            <w:tcW w:w="1656" w:type="pct"/>
            <w:tcBorders>
              <w:top w:val="single" w:sz="4" w:space="0" w:color="auto"/>
              <w:left w:val="single" w:sz="4" w:space="0" w:color="auto"/>
              <w:bottom w:val="single" w:sz="4" w:space="0" w:color="auto"/>
              <w:right w:val="single" w:sz="4" w:space="0" w:color="auto"/>
            </w:tcBorders>
          </w:tcPr>
          <w:p w14:paraId="37CF0743" w14:textId="77777777" w:rsidR="00A0253E" w:rsidRPr="00020619" w:rsidRDefault="00A0253E" w:rsidP="00864629">
            <w:pPr>
              <w:pStyle w:val="TAL"/>
              <w:rPr>
                <w:ins w:id="16214" w:author="BigCREditor-RAN4#104-bis" w:date="2022-10-21T13:22:00Z"/>
              </w:rPr>
            </w:pPr>
            <w:ins w:id="16215" w:author="BigCREditor-RAN4#104-bis" w:date="2022-10-21T13:22:00Z">
              <w:r w:rsidRPr="00020619">
                <w:rPr>
                  <w:lang w:val="it-IT"/>
                </w:rPr>
                <w:t>Config 2</w:t>
              </w:r>
            </w:ins>
          </w:p>
        </w:tc>
        <w:tc>
          <w:tcPr>
            <w:tcW w:w="677" w:type="pct"/>
            <w:tcBorders>
              <w:top w:val="nil"/>
              <w:bottom w:val="nil"/>
            </w:tcBorders>
            <w:shd w:val="clear" w:color="auto" w:fill="auto"/>
          </w:tcPr>
          <w:p w14:paraId="1C566B10" w14:textId="77777777" w:rsidR="00A0253E" w:rsidRPr="00020619" w:rsidRDefault="00A0253E" w:rsidP="00864629">
            <w:pPr>
              <w:pStyle w:val="TAC"/>
              <w:rPr>
                <w:ins w:id="16216" w:author="BigCREditor-RAN4#104-bis" w:date="2022-10-21T13:22:00Z"/>
              </w:rPr>
            </w:pPr>
          </w:p>
        </w:tc>
        <w:tc>
          <w:tcPr>
            <w:tcW w:w="1595" w:type="pct"/>
            <w:tcBorders>
              <w:top w:val="single" w:sz="4" w:space="0" w:color="auto"/>
              <w:left w:val="single" w:sz="4" w:space="0" w:color="auto"/>
              <w:bottom w:val="single" w:sz="4" w:space="0" w:color="auto"/>
              <w:right w:val="single" w:sz="4" w:space="0" w:color="auto"/>
            </w:tcBorders>
          </w:tcPr>
          <w:p w14:paraId="3A560780" w14:textId="77777777" w:rsidR="00A0253E" w:rsidRPr="00020619" w:rsidRDefault="00A0253E" w:rsidP="00864629">
            <w:pPr>
              <w:pStyle w:val="TAC"/>
              <w:rPr>
                <w:ins w:id="16217" w:author="BigCREditor-RAN4#104-bis" w:date="2022-10-21T13:22:00Z"/>
              </w:rPr>
            </w:pPr>
            <w:ins w:id="16218" w:author="BigCREditor-RAN4#104-bis" w:date="2022-10-21T13:22:00Z">
              <w:r w:rsidRPr="00020619">
                <w:rPr>
                  <w:lang w:val="en-US"/>
                </w:rPr>
                <w:t>CCR.1.3 TDD</w:t>
              </w:r>
            </w:ins>
          </w:p>
        </w:tc>
      </w:tr>
      <w:tr w:rsidR="00A0253E" w:rsidRPr="00020619" w14:paraId="47DAC6D4" w14:textId="77777777" w:rsidTr="00864629">
        <w:trPr>
          <w:trHeight w:val="189"/>
          <w:jc w:val="center"/>
          <w:ins w:id="16219" w:author="BigCREditor-RAN4#104-bis" w:date="2022-10-21T13:22:00Z"/>
        </w:trPr>
        <w:tc>
          <w:tcPr>
            <w:tcW w:w="1072" w:type="pct"/>
            <w:tcBorders>
              <w:top w:val="nil"/>
              <w:bottom w:val="single" w:sz="4" w:space="0" w:color="auto"/>
            </w:tcBorders>
            <w:shd w:val="clear" w:color="auto" w:fill="auto"/>
          </w:tcPr>
          <w:p w14:paraId="3EAF18C8" w14:textId="77777777" w:rsidR="00A0253E" w:rsidRPr="00020619" w:rsidRDefault="00A0253E" w:rsidP="00864629">
            <w:pPr>
              <w:pStyle w:val="TAL"/>
              <w:rPr>
                <w:ins w:id="16220" w:author="BigCREditor-RAN4#104-bis" w:date="2022-10-21T13:22:00Z"/>
              </w:rPr>
            </w:pPr>
          </w:p>
        </w:tc>
        <w:tc>
          <w:tcPr>
            <w:tcW w:w="1656" w:type="pct"/>
            <w:tcBorders>
              <w:top w:val="single" w:sz="4" w:space="0" w:color="auto"/>
              <w:left w:val="single" w:sz="4" w:space="0" w:color="auto"/>
              <w:bottom w:val="single" w:sz="4" w:space="0" w:color="auto"/>
              <w:right w:val="single" w:sz="4" w:space="0" w:color="auto"/>
            </w:tcBorders>
          </w:tcPr>
          <w:p w14:paraId="5E567E35" w14:textId="77777777" w:rsidR="00A0253E" w:rsidRPr="00020619" w:rsidRDefault="00A0253E" w:rsidP="00864629">
            <w:pPr>
              <w:pStyle w:val="TAL"/>
              <w:rPr>
                <w:ins w:id="16221" w:author="BigCREditor-RAN4#104-bis" w:date="2022-10-21T13:22:00Z"/>
              </w:rPr>
            </w:pPr>
            <w:ins w:id="16222" w:author="BigCREditor-RAN4#104-bis" w:date="2022-10-21T13:22:00Z">
              <w:r w:rsidRPr="00020619">
                <w:rPr>
                  <w:lang w:val="it-IT"/>
                </w:rPr>
                <w:t>Config 3</w:t>
              </w:r>
            </w:ins>
          </w:p>
        </w:tc>
        <w:tc>
          <w:tcPr>
            <w:tcW w:w="677" w:type="pct"/>
            <w:tcBorders>
              <w:top w:val="nil"/>
              <w:bottom w:val="single" w:sz="4" w:space="0" w:color="auto"/>
            </w:tcBorders>
            <w:shd w:val="clear" w:color="auto" w:fill="auto"/>
          </w:tcPr>
          <w:p w14:paraId="37349105" w14:textId="77777777" w:rsidR="00A0253E" w:rsidRPr="00020619" w:rsidRDefault="00A0253E" w:rsidP="00864629">
            <w:pPr>
              <w:pStyle w:val="TAC"/>
              <w:rPr>
                <w:ins w:id="16223" w:author="BigCREditor-RAN4#104-bis" w:date="2022-10-21T13:22:00Z"/>
              </w:rPr>
            </w:pPr>
          </w:p>
        </w:tc>
        <w:tc>
          <w:tcPr>
            <w:tcW w:w="1595" w:type="pct"/>
            <w:tcBorders>
              <w:top w:val="single" w:sz="4" w:space="0" w:color="auto"/>
              <w:left w:val="single" w:sz="4" w:space="0" w:color="auto"/>
              <w:bottom w:val="single" w:sz="4" w:space="0" w:color="auto"/>
              <w:right w:val="single" w:sz="4" w:space="0" w:color="auto"/>
            </w:tcBorders>
          </w:tcPr>
          <w:p w14:paraId="76AC3784" w14:textId="77777777" w:rsidR="00A0253E" w:rsidRPr="00020619" w:rsidRDefault="00A0253E" w:rsidP="00864629">
            <w:pPr>
              <w:pStyle w:val="TAC"/>
              <w:rPr>
                <w:ins w:id="16224" w:author="BigCREditor-RAN4#104-bis" w:date="2022-10-21T13:22:00Z"/>
              </w:rPr>
            </w:pPr>
            <w:ins w:id="16225" w:author="BigCREditor-RAN4#104-bis" w:date="2022-10-21T13:22:00Z">
              <w:r w:rsidRPr="00020619">
                <w:rPr>
                  <w:lang w:val="en-US"/>
                </w:rPr>
                <w:t>CCR.2.2 TDD</w:t>
              </w:r>
            </w:ins>
          </w:p>
        </w:tc>
      </w:tr>
      <w:tr w:rsidR="00A0253E" w:rsidRPr="00020619" w14:paraId="32F6CF74" w14:textId="77777777" w:rsidTr="00864629">
        <w:trPr>
          <w:trHeight w:val="125"/>
          <w:jc w:val="center"/>
          <w:ins w:id="16226" w:author="BigCREditor-RAN4#104-bis" w:date="2022-10-21T13:22:00Z"/>
        </w:trPr>
        <w:tc>
          <w:tcPr>
            <w:tcW w:w="1072" w:type="pct"/>
            <w:tcBorders>
              <w:bottom w:val="nil"/>
            </w:tcBorders>
            <w:shd w:val="clear" w:color="auto" w:fill="auto"/>
          </w:tcPr>
          <w:p w14:paraId="2F0A80DE" w14:textId="77777777" w:rsidR="00A0253E" w:rsidRPr="00020619" w:rsidRDefault="00A0253E" w:rsidP="00864629">
            <w:pPr>
              <w:pStyle w:val="TAL"/>
              <w:rPr>
                <w:ins w:id="16227" w:author="BigCREditor-RAN4#104-bis" w:date="2022-10-21T13:22:00Z"/>
              </w:rPr>
            </w:pPr>
            <w:ins w:id="16228" w:author="BigCREditor-RAN4#104-bis" w:date="2022-10-21T13:22:00Z">
              <w:r w:rsidRPr="00020619">
                <w:t>SSB Configuration</w:t>
              </w:r>
            </w:ins>
          </w:p>
        </w:tc>
        <w:tc>
          <w:tcPr>
            <w:tcW w:w="1656" w:type="pct"/>
            <w:shd w:val="clear" w:color="auto" w:fill="auto"/>
          </w:tcPr>
          <w:p w14:paraId="40FE93EC" w14:textId="77777777" w:rsidR="00A0253E" w:rsidRPr="00020619" w:rsidRDefault="00A0253E" w:rsidP="00864629">
            <w:pPr>
              <w:pStyle w:val="TAL"/>
              <w:rPr>
                <w:ins w:id="16229" w:author="BigCREditor-RAN4#104-bis" w:date="2022-10-21T13:22:00Z"/>
              </w:rPr>
            </w:pPr>
            <w:ins w:id="16230" w:author="BigCREditor-RAN4#104-bis" w:date="2022-10-21T13:22:00Z">
              <w:r w:rsidRPr="00020619">
                <w:t>Config 1, 4</w:t>
              </w:r>
            </w:ins>
          </w:p>
        </w:tc>
        <w:tc>
          <w:tcPr>
            <w:tcW w:w="677" w:type="pct"/>
            <w:tcBorders>
              <w:bottom w:val="nil"/>
            </w:tcBorders>
            <w:shd w:val="clear" w:color="auto" w:fill="auto"/>
          </w:tcPr>
          <w:p w14:paraId="017DA552" w14:textId="77777777" w:rsidR="00A0253E" w:rsidRPr="00020619" w:rsidRDefault="00A0253E" w:rsidP="00864629">
            <w:pPr>
              <w:pStyle w:val="TAC"/>
              <w:rPr>
                <w:ins w:id="16231" w:author="BigCREditor-RAN4#104-bis" w:date="2022-10-21T13:22:00Z"/>
              </w:rPr>
            </w:pPr>
          </w:p>
        </w:tc>
        <w:tc>
          <w:tcPr>
            <w:tcW w:w="1595" w:type="pct"/>
            <w:shd w:val="clear" w:color="auto" w:fill="auto"/>
          </w:tcPr>
          <w:p w14:paraId="4C3BF36F" w14:textId="77777777" w:rsidR="00A0253E" w:rsidRPr="00020619" w:rsidRDefault="00A0253E" w:rsidP="00864629">
            <w:pPr>
              <w:pStyle w:val="TAC"/>
              <w:rPr>
                <w:ins w:id="16232" w:author="BigCREditor-RAN4#104-bis" w:date="2022-10-21T13:22:00Z"/>
              </w:rPr>
            </w:pPr>
            <w:ins w:id="16233" w:author="BigCREditor-RAN4#104-bis" w:date="2022-10-21T13:22:00Z">
              <w:r w:rsidRPr="00020619">
                <w:t>SSB.1 FR1</w:t>
              </w:r>
            </w:ins>
          </w:p>
        </w:tc>
      </w:tr>
      <w:tr w:rsidR="00A0253E" w:rsidRPr="00020619" w14:paraId="6B510EFF" w14:textId="77777777" w:rsidTr="00864629">
        <w:trPr>
          <w:trHeight w:val="123"/>
          <w:jc w:val="center"/>
          <w:ins w:id="16234" w:author="BigCREditor-RAN4#104-bis" w:date="2022-10-21T13:22:00Z"/>
        </w:trPr>
        <w:tc>
          <w:tcPr>
            <w:tcW w:w="1072" w:type="pct"/>
            <w:tcBorders>
              <w:top w:val="nil"/>
              <w:bottom w:val="nil"/>
            </w:tcBorders>
            <w:shd w:val="clear" w:color="auto" w:fill="auto"/>
          </w:tcPr>
          <w:p w14:paraId="41816A2F" w14:textId="77777777" w:rsidR="00A0253E" w:rsidRPr="00020619" w:rsidRDefault="00A0253E" w:rsidP="00864629">
            <w:pPr>
              <w:pStyle w:val="TAL"/>
              <w:rPr>
                <w:ins w:id="16235" w:author="BigCREditor-RAN4#104-bis" w:date="2022-10-21T13:22:00Z"/>
              </w:rPr>
            </w:pPr>
          </w:p>
        </w:tc>
        <w:tc>
          <w:tcPr>
            <w:tcW w:w="1656" w:type="pct"/>
            <w:shd w:val="clear" w:color="auto" w:fill="auto"/>
          </w:tcPr>
          <w:p w14:paraId="1CD36D22" w14:textId="77777777" w:rsidR="00A0253E" w:rsidRPr="00020619" w:rsidRDefault="00A0253E" w:rsidP="00864629">
            <w:pPr>
              <w:pStyle w:val="TAL"/>
              <w:rPr>
                <w:ins w:id="16236" w:author="BigCREditor-RAN4#104-bis" w:date="2022-10-21T13:22:00Z"/>
              </w:rPr>
            </w:pPr>
            <w:ins w:id="16237" w:author="BigCREditor-RAN4#104-bis" w:date="2022-10-21T13:22:00Z">
              <w:r w:rsidRPr="00020619">
                <w:t>Config 2</w:t>
              </w:r>
            </w:ins>
          </w:p>
        </w:tc>
        <w:tc>
          <w:tcPr>
            <w:tcW w:w="677" w:type="pct"/>
            <w:tcBorders>
              <w:top w:val="nil"/>
              <w:bottom w:val="nil"/>
            </w:tcBorders>
            <w:shd w:val="clear" w:color="auto" w:fill="auto"/>
          </w:tcPr>
          <w:p w14:paraId="760E85F1" w14:textId="77777777" w:rsidR="00A0253E" w:rsidRPr="00020619" w:rsidRDefault="00A0253E" w:rsidP="00864629">
            <w:pPr>
              <w:pStyle w:val="TAC"/>
              <w:rPr>
                <w:ins w:id="16238" w:author="BigCREditor-RAN4#104-bis" w:date="2022-10-21T13:22:00Z"/>
              </w:rPr>
            </w:pPr>
          </w:p>
        </w:tc>
        <w:tc>
          <w:tcPr>
            <w:tcW w:w="1595" w:type="pct"/>
            <w:shd w:val="clear" w:color="auto" w:fill="auto"/>
          </w:tcPr>
          <w:p w14:paraId="26357187" w14:textId="77777777" w:rsidR="00A0253E" w:rsidRPr="00020619" w:rsidRDefault="00A0253E" w:rsidP="00864629">
            <w:pPr>
              <w:pStyle w:val="TAC"/>
              <w:rPr>
                <w:ins w:id="16239" w:author="BigCREditor-RAN4#104-bis" w:date="2022-10-21T13:22:00Z"/>
              </w:rPr>
            </w:pPr>
            <w:ins w:id="16240" w:author="BigCREditor-RAN4#104-bis" w:date="2022-10-21T13:22:00Z">
              <w:r w:rsidRPr="00020619">
                <w:t>SSB.1 FR1</w:t>
              </w:r>
            </w:ins>
          </w:p>
        </w:tc>
      </w:tr>
      <w:tr w:rsidR="00A0253E" w:rsidRPr="00020619" w14:paraId="77E50F36" w14:textId="77777777" w:rsidTr="00864629">
        <w:trPr>
          <w:trHeight w:val="123"/>
          <w:jc w:val="center"/>
          <w:ins w:id="16241" w:author="BigCREditor-RAN4#104-bis" w:date="2022-10-21T13:22:00Z"/>
        </w:trPr>
        <w:tc>
          <w:tcPr>
            <w:tcW w:w="1072" w:type="pct"/>
            <w:tcBorders>
              <w:top w:val="nil"/>
              <w:bottom w:val="single" w:sz="4" w:space="0" w:color="auto"/>
            </w:tcBorders>
            <w:shd w:val="clear" w:color="auto" w:fill="auto"/>
          </w:tcPr>
          <w:p w14:paraId="1FB94D5E" w14:textId="77777777" w:rsidR="00A0253E" w:rsidRPr="00020619" w:rsidRDefault="00A0253E" w:rsidP="00864629">
            <w:pPr>
              <w:pStyle w:val="TAL"/>
              <w:rPr>
                <w:ins w:id="16242" w:author="BigCREditor-RAN4#104-bis" w:date="2022-10-21T13:22:00Z"/>
              </w:rPr>
            </w:pPr>
          </w:p>
        </w:tc>
        <w:tc>
          <w:tcPr>
            <w:tcW w:w="1656" w:type="pct"/>
            <w:shd w:val="clear" w:color="auto" w:fill="auto"/>
          </w:tcPr>
          <w:p w14:paraId="22D9C506" w14:textId="77777777" w:rsidR="00A0253E" w:rsidRPr="00020619" w:rsidRDefault="00A0253E" w:rsidP="00864629">
            <w:pPr>
              <w:pStyle w:val="TAL"/>
              <w:rPr>
                <w:ins w:id="16243" w:author="BigCREditor-RAN4#104-bis" w:date="2022-10-21T13:22:00Z"/>
              </w:rPr>
            </w:pPr>
            <w:ins w:id="16244" w:author="BigCREditor-RAN4#104-bis" w:date="2022-10-21T13:22:00Z">
              <w:r w:rsidRPr="00020619">
                <w:t>Config 3</w:t>
              </w:r>
            </w:ins>
          </w:p>
        </w:tc>
        <w:tc>
          <w:tcPr>
            <w:tcW w:w="677" w:type="pct"/>
            <w:tcBorders>
              <w:top w:val="nil"/>
              <w:bottom w:val="single" w:sz="4" w:space="0" w:color="auto"/>
            </w:tcBorders>
            <w:shd w:val="clear" w:color="auto" w:fill="auto"/>
          </w:tcPr>
          <w:p w14:paraId="176841A9" w14:textId="77777777" w:rsidR="00A0253E" w:rsidRPr="00020619" w:rsidRDefault="00A0253E" w:rsidP="00864629">
            <w:pPr>
              <w:pStyle w:val="TAC"/>
              <w:rPr>
                <w:ins w:id="16245" w:author="BigCREditor-RAN4#104-bis" w:date="2022-10-21T13:22:00Z"/>
              </w:rPr>
            </w:pPr>
          </w:p>
        </w:tc>
        <w:tc>
          <w:tcPr>
            <w:tcW w:w="1595" w:type="pct"/>
            <w:shd w:val="clear" w:color="auto" w:fill="auto"/>
          </w:tcPr>
          <w:p w14:paraId="15ABB901" w14:textId="77777777" w:rsidR="00A0253E" w:rsidRPr="00020619" w:rsidRDefault="00A0253E" w:rsidP="00864629">
            <w:pPr>
              <w:pStyle w:val="TAC"/>
              <w:rPr>
                <w:ins w:id="16246" w:author="BigCREditor-RAN4#104-bis" w:date="2022-10-21T13:22:00Z"/>
              </w:rPr>
            </w:pPr>
            <w:ins w:id="16247" w:author="BigCREditor-RAN4#104-bis" w:date="2022-10-21T13:22:00Z">
              <w:r w:rsidRPr="00020619">
                <w:t>SSB.1 RedCap FR1</w:t>
              </w:r>
            </w:ins>
          </w:p>
        </w:tc>
      </w:tr>
      <w:tr w:rsidR="00A0253E" w:rsidRPr="00020619" w14:paraId="2DBE4048" w14:textId="77777777" w:rsidTr="00864629">
        <w:trPr>
          <w:trHeight w:val="223"/>
          <w:jc w:val="center"/>
          <w:ins w:id="16248" w:author="BigCREditor-RAN4#104-bis" w:date="2022-10-21T13:22:00Z"/>
        </w:trPr>
        <w:tc>
          <w:tcPr>
            <w:tcW w:w="1072" w:type="pct"/>
            <w:tcBorders>
              <w:bottom w:val="nil"/>
            </w:tcBorders>
            <w:shd w:val="clear" w:color="auto" w:fill="auto"/>
          </w:tcPr>
          <w:p w14:paraId="29857F22" w14:textId="77777777" w:rsidR="00A0253E" w:rsidRPr="00020619" w:rsidRDefault="00A0253E" w:rsidP="00864629">
            <w:pPr>
              <w:pStyle w:val="TAL"/>
              <w:rPr>
                <w:ins w:id="16249" w:author="BigCREditor-RAN4#104-bis" w:date="2022-10-21T13:22:00Z"/>
              </w:rPr>
            </w:pPr>
            <w:ins w:id="16250" w:author="BigCREditor-RAN4#104-bis" w:date="2022-10-21T13:22:00Z">
              <w:r w:rsidRPr="00020619">
                <w:t>SMTC Configuration</w:t>
              </w:r>
            </w:ins>
          </w:p>
        </w:tc>
        <w:tc>
          <w:tcPr>
            <w:tcW w:w="1656" w:type="pct"/>
            <w:shd w:val="clear" w:color="auto" w:fill="auto"/>
          </w:tcPr>
          <w:p w14:paraId="016B0037" w14:textId="77777777" w:rsidR="00A0253E" w:rsidRPr="00020619" w:rsidRDefault="00A0253E" w:rsidP="00864629">
            <w:pPr>
              <w:pStyle w:val="TAL"/>
              <w:rPr>
                <w:ins w:id="16251" w:author="BigCREditor-RAN4#104-bis" w:date="2022-10-21T13:22:00Z"/>
              </w:rPr>
            </w:pPr>
            <w:ins w:id="16252" w:author="BigCREditor-RAN4#104-bis" w:date="2022-10-21T13:22:00Z">
              <w:r w:rsidRPr="00020619">
                <w:t>Config 1, 2, 4</w:t>
              </w:r>
            </w:ins>
          </w:p>
        </w:tc>
        <w:tc>
          <w:tcPr>
            <w:tcW w:w="677" w:type="pct"/>
            <w:tcBorders>
              <w:bottom w:val="nil"/>
            </w:tcBorders>
            <w:shd w:val="clear" w:color="auto" w:fill="auto"/>
          </w:tcPr>
          <w:p w14:paraId="00F3EEB0" w14:textId="77777777" w:rsidR="00A0253E" w:rsidRPr="00020619" w:rsidRDefault="00A0253E" w:rsidP="00864629">
            <w:pPr>
              <w:pStyle w:val="TAC"/>
              <w:rPr>
                <w:ins w:id="16253" w:author="BigCREditor-RAN4#104-bis" w:date="2022-10-21T13:22:00Z"/>
              </w:rPr>
            </w:pPr>
          </w:p>
        </w:tc>
        <w:tc>
          <w:tcPr>
            <w:tcW w:w="1595" w:type="pct"/>
            <w:shd w:val="clear" w:color="auto" w:fill="auto"/>
          </w:tcPr>
          <w:p w14:paraId="29188BF7" w14:textId="77777777" w:rsidR="00A0253E" w:rsidRPr="00020619" w:rsidRDefault="00A0253E" w:rsidP="00864629">
            <w:pPr>
              <w:pStyle w:val="TAC"/>
              <w:rPr>
                <w:ins w:id="16254" w:author="BigCREditor-RAN4#104-bis" w:date="2022-10-21T13:22:00Z"/>
              </w:rPr>
            </w:pPr>
            <w:ins w:id="16255" w:author="BigCREditor-RAN4#104-bis" w:date="2022-10-21T13:22:00Z">
              <w:r w:rsidRPr="00020619">
                <w:t>SMTC.1</w:t>
              </w:r>
            </w:ins>
          </w:p>
        </w:tc>
      </w:tr>
      <w:tr w:rsidR="00A0253E" w:rsidRPr="00020619" w14:paraId="6F8A8F8A" w14:textId="77777777" w:rsidTr="00864629">
        <w:trPr>
          <w:trHeight w:val="189"/>
          <w:jc w:val="center"/>
          <w:ins w:id="16256" w:author="BigCREditor-RAN4#104-bis" w:date="2022-10-21T13:22:00Z"/>
        </w:trPr>
        <w:tc>
          <w:tcPr>
            <w:tcW w:w="1072" w:type="pct"/>
            <w:tcBorders>
              <w:top w:val="nil"/>
              <w:bottom w:val="single" w:sz="4" w:space="0" w:color="auto"/>
            </w:tcBorders>
            <w:shd w:val="clear" w:color="auto" w:fill="auto"/>
          </w:tcPr>
          <w:p w14:paraId="76B4E887" w14:textId="77777777" w:rsidR="00A0253E" w:rsidRPr="00020619" w:rsidRDefault="00A0253E" w:rsidP="00864629">
            <w:pPr>
              <w:pStyle w:val="TAL"/>
              <w:rPr>
                <w:ins w:id="16257" w:author="BigCREditor-RAN4#104-bis" w:date="2022-10-21T13:22:00Z"/>
              </w:rPr>
            </w:pPr>
          </w:p>
        </w:tc>
        <w:tc>
          <w:tcPr>
            <w:tcW w:w="1656" w:type="pct"/>
            <w:shd w:val="clear" w:color="auto" w:fill="auto"/>
          </w:tcPr>
          <w:p w14:paraId="1549677D" w14:textId="77777777" w:rsidR="00A0253E" w:rsidRPr="00020619" w:rsidRDefault="00A0253E" w:rsidP="00864629">
            <w:pPr>
              <w:pStyle w:val="TAL"/>
              <w:rPr>
                <w:ins w:id="16258" w:author="BigCREditor-RAN4#104-bis" w:date="2022-10-21T13:22:00Z"/>
              </w:rPr>
            </w:pPr>
            <w:ins w:id="16259" w:author="BigCREditor-RAN4#104-bis" w:date="2022-10-21T13:22:00Z">
              <w:r w:rsidRPr="00020619">
                <w:t>Config 3</w:t>
              </w:r>
            </w:ins>
          </w:p>
        </w:tc>
        <w:tc>
          <w:tcPr>
            <w:tcW w:w="677" w:type="pct"/>
            <w:tcBorders>
              <w:top w:val="nil"/>
              <w:bottom w:val="single" w:sz="4" w:space="0" w:color="auto"/>
            </w:tcBorders>
            <w:shd w:val="clear" w:color="auto" w:fill="auto"/>
          </w:tcPr>
          <w:p w14:paraId="3C13D996" w14:textId="77777777" w:rsidR="00A0253E" w:rsidRPr="00020619" w:rsidRDefault="00A0253E" w:rsidP="00864629">
            <w:pPr>
              <w:pStyle w:val="TAC"/>
              <w:rPr>
                <w:ins w:id="16260" w:author="BigCREditor-RAN4#104-bis" w:date="2022-10-21T13:22:00Z"/>
              </w:rPr>
            </w:pPr>
          </w:p>
        </w:tc>
        <w:tc>
          <w:tcPr>
            <w:tcW w:w="1595" w:type="pct"/>
            <w:shd w:val="clear" w:color="auto" w:fill="auto"/>
          </w:tcPr>
          <w:p w14:paraId="608F2BA7" w14:textId="77777777" w:rsidR="00A0253E" w:rsidRPr="00020619" w:rsidRDefault="00A0253E" w:rsidP="00864629">
            <w:pPr>
              <w:pStyle w:val="TAC"/>
              <w:rPr>
                <w:ins w:id="16261" w:author="BigCREditor-RAN4#104-bis" w:date="2022-10-21T13:22:00Z"/>
              </w:rPr>
            </w:pPr>
            <w:ins w:id="16262" w:author="BigCREditor-RAN4#104-bis" w:date="2022-10-21T13:22:00Z">
              <w:r w:rsidRPr="00020619">
                <w:t>SMTC.1</w:t>
              </w:r>
            </w:ins>
          </w:p>
        </w:tc>
      </w:tr>
      <w:tr w:rsidR="00A0253E" w:rsidRPr="00020619" w14:paraId="080F6657" w14:textId="77777777" w:rsidTr="00864629">
        <w:trPr>
          <w:trHeight w:val="284"/>
          <w:jc w:val="center"/>
          <w:ins w:id="16263" w:author="BigCREditor-RAN4#104-bis" w:date="2022-10-21T13:22:00Z"/>
        </w:trPr>
        <w:tc>
          <w:tcPr>
            <w:tcW w:w="1072" w:type="pct"/>
            <w:tcBorders>
              <w:bottom w:val="nil"/>
            </w:tcBorders>
            <w:shd w:val="clear" w:color="auto" w:fill="auto"/>
          </w:tcPr>
          <w:p w14:paraId="31B19439" w14:textId="77777777" w:rsidR="00A0253E" w:rsidRPr="00020619" w:rsidRDefault="00A0253E" w:rsidP="00864629">
            <w:pPr>
              <w:pStyle w:val="TAL"/>
              <w:rPr>
                <w:ins w:id="16264" w:author="BigCREditor-RAN4#104-bis" w:date="2022-10-21T13:22:00Z"/>
              </w:rPr>
            </w:pPr>
            <w:ins w:id="16265" w:author="BigCREditor-RAN4#104-bis" w:date="2022-10-21T13:22:00Z">
              <w:r w:rsidRPr="00020619">
                <w:t>PDSCH/PDCCH subcarrier spacing</w:t>
              </w:r>
            </w:ins>
          </w:p>
        </w:tc>
        <w:tc>
          <w:tcPr>
            <w:tcW w:w="1656" w:type="pct"/>
            <w:shd w:val="clear" w:color="auto" w:fill="auto"/>
          </w:tcPr>
          <w:p w14:paraId="0490288D" w14:textId="77777777" w:rsidR="00A0253E" w:rsidRPr="00020619" w:rsidRDefault="00A0253E" w:rsidP="00864629">
            <w:pPr>
              <w:pStyle w:val="TAL"/>
              <w:rPr>
                <w:ins w:id="16266" w:author="BigCREditor-RAN4#104-bis" w:date="2022-10-21T13:22:00Z"/>
              </w:rPr>
            </w:pPr>
            <w:ins w:id="16267" w:author="BigCREditor-RAN4#104-bis" w:date="2022-10-21T13:22:00Z">
              <w:r w:rsidRPr="00020619">
                <w:t>Config 1, 2, 4</w:t>
              </w:r>
            </w:ins>
          </w:p>
        </w:tc>
        <w:tc>
          <w:tcPr>
            <w:tcW w:w="677" w:type="pct"/>
            <w:tcBorders>
              <w:bottom w:val="nil"/>
            </w:tcBorders>
            <w:shd w:val="clear" w:color="auto" w:fill="auto"/>
          </w:tcPr>
          <w:p w14:paraId="29705488" w14:textId="77777777" w:rsidR="00A0253E" w:rsidRPr="00020619" w:rsidRDefault="00A0253E" w:rsidP="00864629">
            <w:pPr>
              <w:pStyle w:val="TAC"/>
              <w:rPr>
                <w:ins w:id="16268" w:author="BigCREditor-RAN4#104-bis" w:date="2022-10-21T13:22:00Z"/>
              </w:rPr>
            </w:pPr>
          </w:p>
        </w:tc>
        <w:tc>
          <w:tcPr>
            <w:tcW w:w="1595" w:type="pct"/>
            <w:shd w:val="clear" w:color="auto" w:fill="auto"/>
          </w:tcPr>
          <w:p w14:paraId="5567BECB" w14:textId="77777777" w:rsidR="00A0253E" w:rsidRPr="00020619" w:rsidRDefault="00A0253E" w:rsidP="00864629">
            <w:pPr>
              <w:pStyle w:val="TAC"/>
              <w:rPr>
                <w:ins w:id="16269" w:author="BigCREditor-RAN4#104-bis" w:date="2022-10-21T13:22:00Z"/>
              </w:rPr>
            </w:pPr>
            <w:ins w:id="16270" w:author="BigCREditor-RAN4#104-bis" w:date="2022-10-21T13:22:00Z">
              <w:r w:rsidRPr="00020619">
                <w:t>15 kHz</w:t>
              </w:r>
            </w:ins>
          </w:p>
        </w:tc>
      </w:tr>
      <w:tr w:rsidR="00A0253E" w:rsidRPr="00020619" w14:paraId="7B966478" w14:textId="77777777" w:rsidTr="00864629">
        <w:trPr>
          <w:trHeight w:val="283"/>
          <w:jc w:val="center"/>
          <w:ins w:id="16271" w:author="BigCREditor-RAN4#104-bis" w:date="2022-10-21T13:22:00Z"/>
        </w:trPr>
        <w:tc>
          <w:tcPr>
            <w:tcW w:w="1072" w:type="pct"/>
            <w:tcBorders>
              <w:top w:val="nil"/>
              <w:bottom w:val="single" w:sz="4" w:space="0" w:color="auto"/>
            </w:tcBorders>
            <w:shd w:val="clear" w:color="auto" w:fill="auto"/>
          </w:tcPr>
          <w:p w14:paraId="51D5BCFE" w14:textId="77777777" w:rsidR="00A0253E" w:rsidRPr="00020619" w:rsidRDefault="00A0253E" w:rsidP="00864629">
            <w:pPr>
              <w:pStyle w:val="TAL"/>
              <w:rPr>
                <w:ins w:id="16272" w:author="BigCREditor-RAN4#104-bis" w:date="2022-10-21T13:22:00Z"/>
              </w:rPr>
            </w:pPr>
          </w:p>
        </w:tc>
        <w:tc>
          <w:tcPr>
            <w:tcW w:w="1656" w:type="pct"/>
            <w:shd w:val="clear" w:color="auto" w:fill="auto"/>
          </w:tcPr>
          <w:p w14:paraId="0FC04E9E" w14:textId="77777777" w:rsidR="00A0253E" w:rsidRPr="00020619" w:rsidRDefault="00A0253E" w:rsidP="00864629">
            <w:pPr>
              <w:pStyle w:val="TAL"/>
              <w:rPr>
                <w:ins w:id="16273" w:author="BigCREditor-RAN4#104-bis" w:date="2022-10-21T13:22:00Z"/>
              </w:rPr>
            </w:pPr>
            <w:ins w:id="16274" w:author="BigCREditor-RAN4#104-bis" w:date="2022-10-21T13:22:00Z">
              <w:r w:rsidRPr="00020619">
                <w:t>Config 3</w:t>
              </w:r>
            </w:ins>
          </w:p>
        </w:tc>
        <w:tc>
          <w:tcPr>
            <w:tcW w:w="677" w:type="pct"/>
            <w:tcBorders>
              <w:top w:val="nil"/>
            </w:tcBorders>
            <w:shd w:val="clear" w:color="auto" w:fill="auto"/>
          </w:tcPr>
          <w:p w14:paraId="5F94BDEA" w14:textId="77777777" w:rsidR="00A0253E" w:rsidRPr="00020619" w:rsidRDefault="00A0253E" w:rsidP="00864629">
            <w:pPr>
              <w:pStyle w:val="TAC"/>
              <w:rPr>
                <w:ins w:id="16275" w:author="BigCREditor-RAN4#104-bis" w:date="2022-10-21T13:22:00Z"/>
              </w:rPr>
            </w:pPr>
          </w:p>
        </w:tc>
        <w:tc>
          <w:tcPr>
            <w:tcW w:w="1595" w:type="pct"/>
            <w:shd w:val="clear" w:color="auto" w:fill="auto"/>
          </w:tcPr>
          <w:p w14:paraId="6846B4E3" w14:textId="77777777" w:rsidR="00A0253E" w:rsidRPr="00020619" w:rsidRDefault="00A0253E" w:rsidP="00864629">
            <w:pPr>
              <w:pStyle w:val="TAC"/>
              <w:rPr>
                <w:ins w:id="16276" w:author="BigCREditor-RAN4#104-bis" w:date="2022-10-21T13:22:00Z"/>
              </w:rPr>
            </w:pPr>
            <w:ins w:id="16277" w:author="BigCREditor-RAN4#104-bis" w:date="2022-10-21T13:22:00Z">
              <w:r w:rsidRPr="00020619">
                <w:t>30 kHz</w:t>
              </w:r>
            </w:ins>
          </w:p>
        </w:tc>
      </w:tr>
      <w:tr w:rsidR="00A0253E" w:rsidRPr="00020619" w14:paraId="7BEC6CF4" w14:textId="77777777" w:rsidTr="00864629">
        <w:trPr>
          <w:trHeight w:val="283"/>
          <w:jc w:val="center"/>
          <w:ins w:id="16278" w:author="BigCREditor-RAN4#104-bis" w:date="2022-10-21T13:22:00Z"/>
        </w:trPr>
        <w:tc>
          <w:tcPr>
            <w:tcW w:w="1072" w:type="pct"/>
            <w:tcBorders>
              <w:bottom w:val="nil"/>
            </w:tcBorders>
            <w:shd w:val="clear" w:color="auto" w:fill="auto"/>
          </w:tcPr>
          <w:p w14:paraId="53994109" w14:textId="77777777" w:rsidR="00A0253E" w:rsidRPr="00020619" w:rsidRDefault="00A0253E" w:rsidP="00864629">
            <w:pPr>
              <w:pStyle w:val="TAL"/>
              <w:rPr>
                <w:ins w:id="16279" w:author="BigCREditor-RAN4#104-bis" w:date="2022-10-21T13:22:00Z"/>
              </w:rPr>
            </w:pPr>
            <w:ins w:id="16280" w:author="BigCREditor-RAN4#104-bis" w:date="2022-10-21T13:22:00Z">
              <w:r w:rsidRPr="00020619">
                <w:t>TRS configuration</w:t>
              </w:r>
            </w:ins>
          </w:p>
        </w:tc>
        <w:tc>
          <w:tcPr>
            <w:tcW w:w="1656" w:type="pct"/>
            <w:shd w:val="clear" w:color="auto" w:fill="auto"/>
          </w:tcPr>
          <w:p w14:paraId="3960D069" w14:textId="77777777" w:rsidR="00A0253E" w:rsidRPr="00020619" w:rsidRDefault="00A0253E" w:rsidP="00864629">
            <w:pPr>
              <w:pStyle w:val="TAL"/>
              <w:rPr>
                <w:ins w:id="16281" w:author="BigCREditor-RAN4#104-bis" w:date="2022-10-21T13:22:00Z"/>
              </w:rPr>
            </w:pPr>
            <w:ins w:id="16282" w:author="BigCREditor-RAN4#104-bis" w:date="2022-10-21T13:22:00Z">
              <w:r w:rsidRPr="00020619">
                <w:t>Config 1, 4</w:t>
              </w:r>
            </w:ins>
          </w:p>
        </w:tc>
        <w:tc>
          <w:tcPr>
            <w:tcW w:w="677" w:type="pct"/>
            <w:shd w:val="clear" w:color="auto" w:fill="auto"/>
          </w:tcPr>
          <w:p w14:paraId="52281353" w14:textId="77777777" w:rsidR="00A0253E" w:rsidRPr="00020619" w:rsidRDefault="00A0253E" w:rsidP="00864629">
            <w:pPr>
              <w:pStyle w:val="TAC"/>
              <w:rPr>
                <w:ins w:id="16283" w:author="BigCREditor-RAN4#104-bis" w:date="2022-10-21T13:22:00Z"/>
              </w:rPr>
            </w:pPr>
          </w:p>
        </w:tc>
        <w:tc>
          <w:tcPr>
            <w:tcW w:w="1595" w:type="pct"/>
            <w:shd w:val="clear" w:color="auto" w:fill="auto"/>
          </w:tcPr>
          <w:p w14:paraId="667A466B" w14:textId="77777777" w:rsidR="00A0253E" w:rsidRPr="00020619" w:rsidRDefault="00A0253E" w:rsidP="00864629">
            <w:pPr>
              <w:pStyle w:val="TAC"/>
              <w:rPr>
                <w:ins w:id="16284" w:author="BigCREditor-RAN4#104-bis" w:date="2022-10-21T13:22:00Z"/>
              </w:rPr>
            </w:pPr>
            <w:ins w:id="16285" w:author="BigCREditor-RAN4#104-bis" w:date="2022-10-21T13:22:00Z">
              <w:r w:rsidRPr="00020619">
                <w:rPr>
                  <w:noProof/>
                </w:rPr>
                <w:t>TRS.1.1 FDD</w:t>
              </w:r>
            </w:ins>
          </w:p>
        </w:tc>
      </w:tr>
      <w:tr w:rsidR="00A0253E" w:rsidRPr="00020619" w14:paraId="56012D6D" w14:textId="77777777" w:rsidTr="00864629">
        <w:trPr>
          <w:trHeight w:val="283"/>
          <w:jc w:val="center"/>
          <w:ins w:id="16286" w:author="BigCREditor-RAN4#104-bis" w:date="2022-10-21T13:22:00Z"/>
        </w:trPr>
        <w:tc>
          <w:tcPr>
            <w:tcW w:w="1072" w:type="pct"/>
            <w:tcBorders>
              <w:top w:val="nil"/>
              <w:bottom w:val="nil"/>
            </w:tcBorders>
            <w:shd w:val="clear" w:color="auto" w:fill="auto"/>
          </w:tcPr>
          <w:p w14:paraId="381CD709" w14:textId="77777777" w:rsidR="00A0253E" w:rsidRPr="00020619" w:rsidRDefault="00A0253E" w:rsidP="00864629">
            <w:pPr>
              <w:pStyle w:val="TAL"/>
              <w:rPr>
                <w:ins w:id="16287" w:author="BigCREditor-RAN4#104-bis" w:date="2022-10-21T13:22:00Z"/>
              </w:rPr>
            </w:pPr>
          </w:p>
        </w:tc>
        <w:tc>
          <w:tcPr>
            <w:tcW w:w="1656" w:type="pct"/>
            <w:shd w:val="clear" w:color="auto" w:fill="auto"/>
          </w:tcPr>
          <w:p w14:paraId="45723AA1" w14:textId="77777777" w:rsidR="00A0253E" w:rsidRPr="00020619" w:rsidRDefault="00A0253E" w:rsidP="00864629">
            <w:pPr>
              <w:pStyle w:val="TAL"/>
              <w:rPr>
                <w:ins w:id="16288" w:author="BigCREditor-RAN4#104-bis" w:date="2022-10-21T13:22:00Z"/>
              </w:rPr>
            </w:pPr>
            <w:ins w:id="16289" w:author="BigCREditor-RAN4#104-bis" w:date="2022-10-21T13:22:00Z">
              <w:r w:rsidRPr="00020619">
                <w:t>Config 2</w:t>
              </w:r>
            </w:ins>
          </w:p>
        </w:tc>
        <w:tc>
          <w:tcPr>
            <w:tcW w:w="677" w:type="pct"/>
            <w:shd w:val="clear" w:color="auto" w:fill="auto"/>
          </w:tcPr>
          <w:p w14:paraId="4A3FFB78" w14:textId="77777777" w:rsidR="00A0253E" w:rsidRPr="00020619" w:rsidRDefault="00A0253E" w:rsidP="00864629">
            <w:pPr>
              <w:pStyle w:val="TAC"/>
              <w:rPr>
                <w:ins w:id="16290" w:author="BigCREditor-RAN4#104-bis" w:date="2022-10-21T13:22:00Z"/>
              </w:rPr>
            </w:pPr>
          </w:p>
        </w:tc>
        <w:tc>
          <w:tcPr>
            <w:tcW w:w="1595" w:type="pct"/>
            <w:shd w:val="clear" w:color="auto" w:fill="auto"/>
          </w:tcPr>
          <w:p w14:paraId="139F014A" w14:textId="77777777" w:rsidR="00A0253E" w:rsidRPr="00020619" w:rsidRDefault="00A0253E" w:rsidP="00864629">
            <w:pPr>
              <w:pStyle w:val="TAC"/>
              <w:rPr>
                <w:ins w:id="16291" w:author="BigCREditor-RAN4#104-bis" w:date="2022-10-21T13:22:00Z"/>
              </w:rPr>
            </w:pPr>
            <w:ins w:id="16292" w:author="BigCREditor-RAN4#104-bis" w:date="2022-10-21T13:22:00Z">
              <w:r w:rsidRPr="00020619">
                <w:rPr>
                  <w:noProof/>
                </w:rPr>
                <w:t>TRS.1.1 TDD</w:t>
              </w:r>
            </w:ins>
          </w:p>
        </w:tc>
      </w:tr>
      <w:tr w:rsidR="00A0253E" w:rsidRPr="00020619" w14:paraId="5A382099" w14:textId="77777777" w:rsidTr="00864629">
        <w:trPr>
          <w:trHeight w:val="283"/>
          <w:jc w:val="center"/>
          <w:ins w:id="16293" w:author="BigCREditor-RAN4#104-bis" w:date="2022-10-21T13:22:00Z"/>
        </w:trPr>
        <w:tc>
          <w:tcPr>
            <w:tcW w:w="1072" w:type="pct"/>
            <w:tcBorders>
              <w:top w:val="nil"/>
              <w:bottom w:val="single" w:sz="4" w:space="0" w:color="auto"/>
            </w:tcBorders>
            <w:shd w:val="clear" w:color="auto" w:fill="auto"/>
          </w:tcPr>
          <w:p w14:paraId="06389B9F" w14:textId="77777777" w:rsidR="00A0253E" w:rsidRPr="00020619" w:rsidRDefault="00A0253E" w:rsidP="00864629">
            <w:pPr>
              <w:pStyle w:val="TAL"/>
              <w:rPr>
                <w:ins w:id="16294" w:author="BigCREditor-RAN4#104-bis" w:date="2022-10-21T13:22:00Z"/>
              </w:rPr>
            </w:pPr>
          </w:p>
        </w:tc>
        <w:tc>
          <w:tcPr>
            <w:tcW w:w="1656" w:type="pct"/>
            <w:shd w:val="clear" w:color="auto" w:fill="auto"/>
          </w:tcPr>
          <w:p w14:paraId="44B6E141" w14:textId="77777777" w:rsidR="00A0253E" w:rsidRPr="00020619" w:rsidRDefault="00A0253E" w:rsidP="00864629">
            <w:pPr>
              <w:pStyle w:val="TAL"/>
              <w:rPr>
                <w:ins w:id="16295" w:author="BigCREditor-RAN4#104-bis" w:date="2022-10-21T13:22:00Z"/>
              </w:rPr>
            </w:pPr>
            <w:ins w:id="16296" w:author="BigCREditor-RAN4#104-bis" w:date="2022-10-21T13:22:00Z">
              <w:r w:rsidRPr="00020619">
                <w:t>Config 3</w:t>
              </w:r>
            </w:ins>
          </w:p>
        </w:tc>
        <w:tc>
          <w:tcPr>
            <w:tcW w:w="677" w:type="pct"/>
            <w:shd w:val="clear" w:color="auto" w:fill="auto"/>
          </w:tcPr>
          <w:p w14:paraId="36EC40D2" w14:textId="77777777" w:rsidR="00A0253E" w:rsidRPr="00020619" w:rsidRDefault="00A0253E" w:rsidP="00864629">
            <w:pPr>
              <w:pStyle w:val="TAC"/>
              <w:rPr>
                <w:ins w:id="16297" w:author="BigCREditor-RAN4#104-bis" w:date="2022-10-21T13:22:00Z"/>
              </w:rPr>
            </w:pPr>
          </w:p>
        </w:tc>
        <w:tc>
          <w:tcPr>
            <w:tcW w:w="1595" w:type="pct"/>
            <w:shd w:val="clear" w:color="auto" w:fill="auto"/>
          </w:tcPr>
          <w:p w14:paraId="207F99B3" w14:textId="77777777" w:rsidR="00A0253E" w:rsidRPr="00020619" w:rsidRDefault="00A0253E" w:rsidP="00864629">
            <w:pPr>
              <w:pStyle w:val="TAC"/>
              <w:rPr>
                <w:ins w:id="16298" w:author="BigCREditor-RAN4#104-bis" w:date="2022-10-21T13:22:00Z"/>
              </w:rPr>
            </w:pPr>
            <w:ins w:id="16299" w:author="BigCREditor-RAN4#104-bis" w:date="2022-10-21T13:22:00Z">
              <w:r w:rsidRPr="00020619">
                <w:rPr>
                  <w:noProof/>
                </w:rPr>
                <w:t>TRS.1.2 TDD</w:t>
              </w:r>
            </w:ins>
          </w:p>
        </w:tc>
      </w:tr>
      <w:tr w:rsidR="00A0253E" w:rsidRPr="00020619" w14:paraId="4557ED12" w14:textId="77777777" w:rsidTr="00864629">
        <w:trPr>
          <w:trHeight w:val="283"/>
          <w:jc w:val="center"/>
          <w:ins w:id="16300" w:author="BigCREditor-RAN4#104-bis" w:date="2022-10-21T13:22:00Z"/>
        </w:trPr>
        <w:tc>
          <w:tcPr>
            <w:tcW w:w="1072" w:type="pct"/>
            <w:tcBorders>
              <w:bottom w:val="nil"/>
            </w:tcBorders>
            <w:shd w:val="clear" w:color="auto" w:fill="auto"/>
          </w:tcPr>
          <w:p w14:paraId="36476CBE" w14:textId="77777777" w:rsidR="00A0253E" w:rsidRPr="00020619" w:rsidRDefault="00A0253E" w:rsidP="00864629">
            <w:pPr>
              <w:pStyle w:val="TAL"/>
              <w:rPr>
                <w:ins w:id="16301" w:author="BigCREditor-RAN4#104-bis" w:date="2022-10-21T13:22:00Z"/>
              </w:rPr>
            </w:pPr>
            <w:ins w:id="16302" w:author="BigCREditor-RAN4#104-bis" w:date="2022-10-21T13:22:00Z">
              <w:r w:rsidRPr="00020619">
                <w:t>CSI-RS for RLM</w:t>
              </w:r>
            </w:ins>
          </w:p>
        </w:tc>
        <w:tc>
          <w:tcPr>
            <w:tcW w:w="1656" w:type="pct"/>
            <w:shd w:val="clear" w:color="auto" w:fill="auto"/>
          </w:tcPr>
          <w:p w14:paraId="6D2382B9" w14:textId="77777777" w:rsidR="00A0253E" w:rsidRPr="00020619" w:rsidRDefault="00A0253E" w:rsidP="00864629">
            <w:pPr>
              <w:pStyle w:val="TAL"/>
              <w:rPr>
                <w:ins w:id="16303" w:author="BigCREditor-RAN4#104-bis" w:date="2022-10-21T13:22:00Z"/>
              </w:rPr>
            </w:pPr>
            <w:ins w:id="16304" w:author="BigCREditor-RAN4#104-bis" w:date="2022-10-21T13:22:00Z">
              <w:r w:rsidRPr="00020619">
                <w:t>Config 1, 4</w:t>
              </w:r>
            </w:ins>
          </w:p>
        </w:tc>
        <w:tc>
          <w:tcPr>
            <w:tcW w:w="677" w:type="pct"/>
            <w:shd w:val="clear" w:color="auto" w:fill="auto"/>
          </w:tcPr>
          <w:p w14:paraId="065ADAE9" w14:textId="77777777" w:rsidR="00A0253E" w:rsidRPr="00020619" w:rsidRDefault="00A0253E" w:rsidP="00864629">
            <w:pPr>
              <w:pStyle w:val="TAC"/>
              <w:rPr>
                <w:ins w:id="16305" w:author="BigCREditor-RAN4#104-bis" w:date="2022-10-21T13:22:00Z"/>
              </w:rPr>
            </w:pPr>
          </w:p>
        </w:tc>
        <w:tc>
          <w:tcPr>
            <w:tcW w:w="1595" w:type="pct"/>
            <w:shd w:val="clear" w:color="auto" w:fill="auto"/>
          </w:tcPr>
          <w:p w14:paraId="668CDF1B" w14:textId="77777777" w:rsidR="00A0253E" w:rsidRPr="00020619" w:rsidRDefault="00A0253E" w:rsidP="00864629">
            <w:pPr>
              <w:pStyle w:val="TAC"/>
              <w:rPr>
                <w:ins w:id="16306" w:author="BigCREditor-RAN4#104-bis" w:date="2022-10-21T13:22:00Z"/>
              </w:rPr>
            </w:pPr>
            <w:ins w:id="16307" w:author="BigCREditor-RAN4#104-bis" w:date="2022-10-21T13:22:00Z">
              <w:r w:rsidRPr="00020619">
                <w:rPr>
                  <w:noProof/>
                </w:rPr>
                <w:t>Resource #4 in TRS.1.1 FDD</w:t>
              </w:r>
            </w:ins>
          </w:p>
        </w:tc>
      </w:tr>
      <w:tr w:rsidR="00A0253E" w:rsidRPr="00020619" w14:paraId="14FDAA2B" w14:textId="77777777" w:rsidTr="00864629">
        <w:trPr>
          <w:trHeight w:val="283"/>
          <w:jc w:val="center"/>
          <w:ins w:id="16308" w:author="BigCREditor-RAN4#104-bis" w:date="2022-10-21T13:22:00Z"/>
        </w:trPr>
        <w:tc>
          <w:tcPr>
            <w:tcW w:w="1072" w:type="pct"/>
            <w:tcBorders>
              <w:top w:val="nil"/>
              <w:bottom w:val="nil"/>
            </w:tcBorders>
            <w:shd w:val="clear" w:color="auto" w:fill="auto"/>
          </w:tcPr>
          <w:p w14:paraId="592E9258" w14:textId="77777777" w:rsidR="00A0253E" w:rsidRPr="00020619" w:rsidRDefault="00A0253E" w:rsidP="00864629">
            <w:pPr>
              <w:pStyle w:val="TAL"/>
              <w:rPr>
                <w:ins w:id="16309" w:author="BigCREditor-RAN4#104-bis" w:date="2022-10-21T13:22:00Z"/>
              </w:rPr>
            </w:pPr>
          </w:p>
        </w:tc>
        <w:tc>
          <w:tcPr>
            <w:tcW w:w="1656" w:type="pct"/>
            <w:shd w:val="clear" w:color="auto" w:fill="auto"/>
          </w:tcPr>
          <w:p w14:paraId="6AB12CC2" w14:textId="77777777" w:rsidR="00A0253E" w:rsidRPr="00020619" w:rsidRDefault="00A0253E" w:rsidP="00864629">
            <w:pPr>
              <w:pStyle w:val="TAL"/>
              <w:rPr>
                <w:ins w:id="16310" w:author="BigCREditor-RAN4#104-bis" w:date="2022-10-21T13:22:00Z"/>
              </w:rPr>
            </w:pPr>
            <w:ins w:id="16311" w:author="BigCREditor-RAN4#104-bis" w:date="2022-10-21T13:22:00Z">
              <w:r w:rsidRPr="00020619">
                <w:t>Config 2</w:t>
              </w:r>
            </w:ins>
          </w:p>
        </w:tc>
        <w:tc>
          <w:tcPr>
            <w:tcW w:w="677" w:type="pct"/>
            <w:shd w:val="clear" w:color="auto" w:fill="auto"/>
          </w:tcPr>
          <w:p w14:paraId="2A0EF2CF" w14:textId="77777777" w:rsidR="00A0253E" w:rsidRPr="00020619" w:rsidRDefault="00A0253E" w:rsidP="00864629">
            <w:pPr>
              <w:pStyle w:val="TAC"/>
              <w:rPr>
                <w:ins w:id="16312" w:author="BigCREditor-RAN4#104-bis" w:date="2022-10-21T13:22:00Z"/>
              </w:rPr>
            </w:pPr>
          </w:p>
        </w:tc>
        <w:tc>
          <w:tcPr>
            <w:tcW w:w="1595" w:type="pct"/>
            <w:shd w:val="clear" w:color="auto" w:fill="auto"/>
          </w:tcPr>
          <w:p w14:paraId="1A85AAFF" w14:textId="77777777" w:rsidR="00A0253E" w:rsidRPr="00020619" w:rsidRDefault="00A0253E" w:rsidP="00864629">
            <w:pPr>
              <w:pStyle w:val="TAC"/>
              <w:rPr>
                <w:ins w:id="16313" w:author="BigCREditor-RAN4#104-bis" w:date="2022-10-21T13:22:00Z"/>
              </w:rPr>
            </w:pPr>
            <w:ins w:id="16314" w:author="BigCREditor-RAN4#104-bis" w:date="2022-10-21T13:22:00Z">
              <w:r w:rsidRPr="00020619">
                <w:rPr>
                  <w:noProof/>
                </w:rPr>
                <w:t>Resource #4 in TRS.1.1 TDD</w:t>
              </w:r>
            </w:ins>
          </w:p>
        </w:tc>
      </w:tr>
      <w:tr w:rsidR="00A0253E" w:rsidRPr="00020619" w14:paraId="14ECCC4A" w14:textId="77777777" w:rsidTr="00864629">
        <w:trPr>
          <w:trHeight w:val="283"/>
          <w:jc w:val="center"/>
          <w:ins w:id="16315" w:author="BigCREditor-RAN4#104-bis" w:date="2022-10-21T13:22:00Z"/>
        </w:trPr>
        <w:tc>
          <w:tcPr>
            <w:tcW w:w="1072" w:type="pct"/>
            <w:tcBorders>
              <w:top w:val="nil"/>
            </w:tcBorders>
            <w:shd w:val="clear" w:color="auto" w:fill="auto"/>
          </w:tcPr>
          <w:p w14:paraId="6275E991" w14:textId="77777777" w:rsidR="00A0253E" w:rsidRPr="00020619" w:rsidRDefault="00A0253E" w:rsidP="00864629">
            <w:pPr>
              <w:pStyle w:val="TAL"/>
              <w:rPr>
                <w:ins w:id="16316" w:author="BigCREditor-RAN4#104-bis" w:date="2022-10-21T13:22:00Z"/>
              </w:rPr>
            </w:pPr>
          </w:p>
        </w:tc>
        <w:tc>
          <w:tcPr>
            <w:tcW w:w="1656" w:type="pct"/>
            <w:shd w:val="clear" w:color="auto" w:fill="auto"/>
          </w:tcPr>
          <w:p w14:paraId="608E577C" w14:textId="77777777" w:rsidR="00A0253E" w:rsidRPr="00020619" w:rsidRDefault="00A0253E" w:rsidP="00864629">
            <w:pPr>
              <w:pStyle w:val="TAL"/>
              <w:rPr>
                <w:ins w:id="16317" w:author="BigCREditor-RAN4#104-bis" w:date="2022-10-21T13:22:00Z"/>
              </w:rPr>
            </w:pPr>
            <w:ins w:id="16318" w:author="BigCREditor-RAN4#104-bis" w:date="2022-10-21T13:22:00Z">
              <w:r w:rsidRPr="00020619">
                <w:t>Config 3</w:t>
              </w:r>
            </w:ins>
          </w:p>
        </w:tc>
        <w:tc>
          <w:tcPr>
            <w:tcW w:w="677" w:type="pct"/>
            <w:shd w:val="clear" w:color="auto" w:fill="auto"/>
          </w:tcPr>
          <w:p w14:paraId="4FBF1AE5" w14:textId="77777777" w:rsidR="00A0253E" w:rsidRPr="00020619" w:rsidRDefault="00A0253E" w:rsidP="00864629">
            <w:pPr>
              <w:pStyle w:val="TAC"/>
              <w:rPr>
                <w:ins w:id="16319" w:author="BigCREditor-RAN4#104-bis" w:date="2022-10-21T13:22:00Z"/>
              </w:rPr>
            </w:pPr>
          </w:p>
        </w:tc>
        <w:tc>
          <w:tcPr>
            <w:tcW w:w="1595" w:type="pct"/>
            <w:shd w:val="clear" w:color="auto" w:fill="auto"/>
          </w:tcPr>
          <w:p w14:paraId="71779DC7" w14:textId="77777777" w:rsidR="00A0253E" w:rsidRPr="00020619" w:rsidRDefault="00A0253E" w:rsidP="00864629">
            <w:pPr>
              <w:pStyle w:val="TAC"/>
              <w:rPr>
                <w:ins w:id="16320" w:author="BigCREditor-RAN4#104-bis" w:date="2022-10-21T13:22:00Z"/>
              </w:rPr>
            </w:pPr>
            <w:ins w:id="16321" w:author="BigCREditor-RAN4#104-bis" w:date="2022-10-21T13:22:00Z">
              <w:r w:rsidRPr="00020619">
                <w:rPr>
                  <w:noProof/>
                </w:rPr>
                <w:t>Resource #4 in TRS.1.2 TDD</w:t>
              </w:r>
            </w:ins>
          </w:p>
        </w:tc>
      </w:tr>
      <w:tr w:rsidR="00A0253E" w:rsidRPr="00020619" w14:paraId="57D8D28D" w14:textId="77777777" w:rsidTr="00864629">
        <w:trPr>
          <w:trHeight w:val="176"/>
          <w:jc w:val="center"/>
          <w:ins w:id="16322" w:author="BigCREditor-RAN4#104-bis" w:date="2022-10-21T13:22:00Z"/>
        </w:trPr>
        <w:tc>
          <w:tcPr>
            <w:tcW w:w="2728" w:type="pct"/>
            <w:gridSpan w:val="2"/>
            <w:shd w:val="clear" w:color="auto" w:fill="auto"/>
          </w:tcPr>
          <w:p w14:paraId="5B65E30F" w14:textId="77777777" w:rsidR="00A0253E" w:rsidRPr="00020619" w:rsidRDefault="00A0253E" w:rsidP="00864629">
            <w:pPr>
              <w:pStyle w:val="TAL"/>
              <w:rPr>
                <w:ins w:id="16323" w:author="BigCREditor-RAN4#104-bis" w:date="2022-10-21T13:22:00Z"/>
              </w:rPr>
            </w:pPr>
            <w:ins w:id="16324" w:author="BigCREditor-RAN4#104-bis" w:date="2022-10-21T13:22:00Z">
              <w:r w:rsidRPr="00020619">
                <w:rPr>
                  <w:noProof/>
                </w:rPr>
                <w:t>TCI configuration for PDCCH/PDSCH</w:t>
              </w:r>
            </w:ins>
          </w:p>
        </w:tc>
        <w:tc>
          <w:tcPr>
            <w:tcW w:w="677" w:type="pct"/>
            <w:shd w:val="clear" w:color="auto" w:fill="auto"/>
          </w:tcPr>
          <w:p w14:paraId="6EC4AEC8" w14:textId="77777777" w:rsidR="00A0253E" w:rsidRPr="00020619" w:rsidRDefault="00A0253E" w:rsidP="00864629">
            <w:pPr>
              <w:pStyle w:val="TAC"/>
              <w:rPr>
                <w:ins w:id="16325" w:author="BigCREditor-RAN4#104-bis" w:date="2022-10-21T13:22:00Z"/>
              </w:rPr>
            </w:pPr>
          </w:p>
        </w:tc>
        <w:tc>
          <w:tcPr>
            <w:tcW w:w="1595" w:type="pct"/>
            <w:shd w:val="clear" w:color="auto" w:fill="auto"/>
          </w:tcPr>
          <w:p w14:paraId="0A7223EC" w14:textId="77777777" w:rsidR="00A0253E" w:rsidRPr="00020619" w:rsidRDefault="00A0253E" w:rsidP="00864629">
            <w:pPr>
              <w:pStyle w:val="TAC"/>
              <w:rPr>
                <w:ins w:id="16326" w:author="BigCREditor-RAN4#104-bis" w:date="2022-10-21T13:22:00Z"/>
              </w:rPr>
            </w:pPr>
            <w:ins w:id="16327" w:author="BigCREditor-RAN4#104-bis" w:date="2022-10-21T13:22:00Z">
              <w:r w:rsidRPr="00020619">
                <w:rPr>
                  <w:noProof/>
                </w:rPr>
                <w:t>TCI.State. 2</w:t>
              </w:r>
            </w:ins>
          </w:p>
        </w:tc>
      </w:tr>
      <w:tr w:rsidR="00A0253E" w:rsidRPr="00020619" w14:paraId="555195B4" w14:textId="77777777" w:rsidTr="00864629">
        <w:trPr>
          <w:trHeight w:val="176"/>
          <w:jc w:val="center"/>
          <w:ins w:id="16328" w:author="BigCREditor-RAN4#104-bis" w:date="2022-10-21T13:22:00Z"/>
        </w:trPr>
        <w:tc>
          <w:tcPr>
            <w:tcW w:w="2728" w:type="pct"/>
            <w:gridSpan w:val="2"/>
            <w:shd w:val="clear" w:color="auto" w:fill="auto"/>
          </w:tcPr>
          <w:p w14:paraId="34123F71" w14:textId="77777777" w:rsidR="00A0253E" w:rsidRPr="00020619" w:rsidRDefault="00A0253E" w:rsidP="00864629">
            <w:pPr>
              <w:pStyle w:val="TAL"/>
              <w:rPr>
                <w:ins w:id="16329" w:author="BigCREditor-RAN4#104-bis" w:date="2022-10-21T13:22:00Z"/>
              </w:rPr>
            </w:pPr>
            <w:ins w:id="16330" w:author="BigCREditor-RAN4#104-bis" w:date="2022-10-21T13:22:00Z">
              <w:r w:rsidRPr="00020619">
                <w:t>OCNG parameters</w:t>
              </w:r>
            </w:ins>
          </w:p>
        </w:tc>
        <w:tc>
          <w:tcPr>
            <w:tcW w:w="677" w:type="pct"/>
            <w:shd w:val="clear" w:color="auto" w:fill="auto"/>
          </w:tcPr>
          <w:p w14:paraId="3B18B22F" w14:textId="77777777" w:rsidR="00A0253E" w:rsidRPr="00020619" w:rsidRDefault="00A0253E" w:rsidP="00864629">
            <w:pPr>
              <w:pStyle w:val="TAC"/>
              <w:rPr>
                <w:ins w:id="16331" w:author="BigCREditor-RAN4#104-bis" w:date="2022-10-21T13:22:00Z"/>
              </w:rPr>
            </w:pPr>
          </w:p>
        </w:tc>
        <w:tc>
          <w:tcPr>
            <w:tcW w:w="1595" w:type="pct"/>
            <w:shd w:val="clear" w:color="auto" w:fill="auto"/>
          </w:tcPr>
          <w:p w14:paraId="3D7890A3" w14:textId="77777777" w:rsidR="00A0253E" w:rsidRPr="00020619" w:rsidRDefault="00A0253E" w:rsidP="00864629">
            <w:pPr>
              <w:pStyle w:val="TAC"/>
              <w:rPr>
                <w:ins w:id="16332" w:author="BigCREditor-RAN4#104-bis" w:date="2022-10-21T13:22:00Z"/>
              </w:rPr>
            </w:pPr>
            <w:ins w:id="16333" w:author="BigCREditor-RAN4#104-bis" w:date="2022-10-21T13:22:00Z">
              <w:r w:rsidRPr="00020619">
                <w:t>OP.1</w:t>
              </w:r>
            </w:ins>
          </w:p>
        </w:tc>
      </w:tr>
      <w:tr w:rsidR="00A0253E" w:rsidRPr="00020619" w14:paraId="5D281E7C" w14:textId="77777777" w:rsidTr="00864629">
        <w:trPr>
          <w:trHeight w:val="164"/>
          <w:jc w:val="center"/>
          <w:ins w:id="16334" w:author="BigCREditor-RAN4#104-bis" w:date="2022-10-21T13:22:00Z"/>
        </w:trPr>
        <w:tc>
          <w:tcPr>
            <w:tcW w:w="2728" w:type="pct"/>
            <w:gridSpan w:val="2"/>
            <w:shd w:val="clear" w:color="auto" w:fill="auto"/>
          </w:tcPr>
          <w:p w14:paraId="35E90816" w14:textId="77777777" w:rsidR="00A0253E" w:rsidRPr="00020619" w:rsidRDefault="00A0253E" w:rsidP="00864629">
            <w:pPr>
              <w:pStyle w:val="TAL"/>
              <w:rPr>
                <w:ins w:id="16335" w:author="BigCREditor-RAN4#104-bis" w:date="2022-10-21T13:22:00Z"/>
              </w:rPr>
            </w:pPr>
            <w:ins w:id="16336" w:author="BigCREditor-RAN4#104-bis" w:date="2022-10-21T13:22:00Z">
              <w:r w:rsidRPr="00020619">
                <w:t>CP length</w:t>
              </w:r>
              <w:r w:rsidRPr="00020619">
                <w:tab/>
              </w:r>
            </w:ins>
          </w:p>
        </w:tc>
        <w:tc>
          <w:tcPr>
            <w:tcW w:w="677" w:type="pct"/>
            <w:shd w:val="clear" w:color="auto" w:fill="auto"/>
          </w:tcPr>
          <w:p w14:paraId="47E80AD5" w14:textId="77777777" w:rsidR="00A0253E" w:rsidRPr="00020619" w:rsidRDefault="00A0253E" w:rsidP="00864629">
            <w:pPr>
              <w:pStyle w:val="TAC"/>
              <w:rPr>
                <w:ins w:id="16337" w:author="BigCREditor-RAN4#104-bis" w:date="2022-10-21T13:22:00Z"/>
              </w:rPr>
            </w:pPr>
          </w:p>
        </w:tc>
        <w:tc>
          <w:tcPr>
            <w:tcW w:w="1595" w:type="pct"/>
            <w:shd w:val="clear" w:color="auto" w:fill="auto"/>
          </w:tcPr>
          <w:p w14:paraId="2BF47B3A" w14:textId="77777777" w:rsidR="00A0253E" w:rsidRPr="00020619" w:rsidRDefault="00A0253E" w:rsidP="00864629">
            <w:pPr>
              <w:pStyle w:val="TAC"/>
              <w:rPr>
                <w:ins w:id="16338" w:author="BigCREditor-RAN4#104-bis" w:date="2022-10-21T13:22:00Z"/>
              </w:rPr>
            </w:pPr>
            <w:ins w:id="16339" w:author="BigCREditor-RAN4#104-bis" w:date="2022-10-21T13:22:00Z">
              <w:r w:rsidRPr="00020619">
                <w:t>Normal</w:t>
              </w:r>
            </w:ins>
          </w:p>
        </w:tc>
      </w:tr>
      <w:tr w:rsidR="00A0253E" w:rsidRPr="00020619" w14:paraId="6D246BDE" w14:textId="77777777" w:rsidTr="00864629">
        <w:trPr>
          <w:trHeight w:val="340"/>
          <w:jc w:val="center"/>
          <w:ins w:id="16340" w:author="BigCREditor-RAN4#104-bis" w:date="2022-10-21T13:22:00Z"/>
        </w:trPr>
        <w:tc>
          <w:tcPr>
            <w:tcW w:w="2728" w:type="pct"/>
            <w:gridSpan w:val="2"/>
            <w:shd w:val="clear" w:color="auto" w:fill="auto"/>
          </w:tcPr>
          <w:p w14:paraId="672660A6" w14:textId="77777777" w:rsidR="00A0253E" w:rsidRPr="00020619" w:rsidRDefault="00A0253E" w:rsidP="00864629">
            <w:pPr>
              <w:pStyle w:val="TAL"/>
              <w:rPr>
                <w:ins w:id="16341" w:author="BigCREditor-RAN4#104-bis" w:date="2022-10-21T13:22:00Z"/>
              </w:rPr>
            </w:pPr>
            <w:ins w:id="16342" w:author="BigCREditor-RAN4#104-bis" w:date="2022-10-21T13:22:00Z">
              <w:r w:rsidRPr="00020619">
                <w:t>Correlation Matrix and Antenna Configuration</w:t>
              </w:r>
            </w:ins>
          </w:p>
        </w:tc>
        <w:tc>
          <w:tcPr>
            <w:tcW w:w="677" w:type="pct"/>
            <w:shd w:val="clear" w:color="auto" w:fill="auto"/>
          </w:tcPr>
          <w:p w14:paraId="4656A5D5" w14:textId="77777777" w:rsidR="00A0253E" w:rsidRPr="00020619" w:rsidRDefault="00A0253E" w:rsidP="00864629">
            <w:pPr>
              <w:pStyle w:val="TAC"/>
              <w:rPr>
                <w:ins w:id="16343" w:author="BigCREditor-RAN4#104-bis" w:date="2022-10-21T13:22:00Z"/>
              </w:rPr>
            </w:pPr>
          </w:p>
        </w:tc>
        <w:tc>
          <w:tcPr>
            <w:tcW w:w="1595" w:type="pct"/>
            <w:shd w:val="clear" w:color="auto" w:fill="auto"/>
          </w:tcPr>
          <w:p w14:paraId="0524BAF1" w14:textId="77777777" w:rsidR="00A0253E" w:rsidRPr="00020619" w:rsidRDefault="00A0253E" w:rsidP="00864629">
            <w:pPr>
              <w:pStyle w:val="TAC"/>
              <w:rPr>
                <w:ins w:id="16344" w:author="BigCREditor-RAN4#104-bis" w:date="2022-10-21T13:22:00Z"/>
              </w:rPr>
            </w:pPr>
            <w:ins w:id="16345" w:author="BigCREditor-RAN4#104-bis" w:date="2022-10-21T13:22:00Z">
              <w:r w:rsidRPr="00020619">
                <w:t>2x2 Low</w:t>
              </w:r>
            </w:ins>
          </w:p>
        </w:tc>
      </w:tr>
      <w:tr w:rsidR="00A0253E" w:rsidRPr="00020619" w14:paraId="15A99D73" w14:textId="77777777" w:rsidTr="00864629">
        <w:trPr>
          <w:trHeight w:val="164"/>
          <w:jc w:val="center"/>
          <w:ins w:id="16346" w:author="BigCREditor-RAN4#104-bis" w:date="2022-10-21T13:22:00Z"/>
        </w:trPr>
        <w:tc>
          <w:tcPr>
            <w:tcW w:w="1072" w:type="pct"/>
            <w:tcBorders>
              <w:bottom w:val="nil"/>
            </w:tcBorders>
            <w:shd w:val="clear" w:color="auto" w:fill="auto"/>
          </w:tcPr>
          <w:p w14:paraId="294B05F5" w14:textId="77777777" w:rsidR="00A0253E" w:rsidRPr="00020619" w:rsidRDefault="00A0253E" w:rsidP="00864629">
            <w:pPr>
              <w:pStyle w:val="TAL"/>
              <w:rPr>
                <w:ins w:id="16347" w:author="BigCREditor-RAN4#104-bis" w:date="2022-10-21T13:22:00Z"/>
              </w:rPr>
            </w:pPr>
            <w:ins w:id="16348" w:author="BigCREditor-RAN4#104-bis" w:date="2022-10-21T13:22:00Z">
              <w:r w:rsidRPr="00020619">
                <w:t>Out of sync transmission parameters</w:t>
              </w:r>
            </w:ins>
          </w:p>
        </w:tc>
        <w:tc>
          <w:tcPr>
            <w:tcW w:w="1656" w:type="pct"/>
            <w:shd w:val="clear" w:color="auto" w:fill="auto"/>
          </w:tcPr>
          <w:p w14:paraId="3E304778" w14:textId="77777777" w:rsidR="00A0253E" w:rsidRPr="00020619" w:rsidRDefault="00A0253E" w:rsidP="00864629">
            <w:pPr>
              <w:pStyle w:val="TAL"/>
              <w:rPr>
                <w:ins w:id="16349" w:author="BigCREditor-RAN4#104-bis" w:date="2022-10-21T13:22:00Z"/>
              </w:rPr>
            </w:pPr>
            <w:ins w:id="16350" w:author="BigCREditor-RAN4#104-bis" w:date="2022-10-21T13:22:00Z">
              <w:r w:rsidRPr="00020619">
                <w:t>DCI format</w:t>
              </w:r>
            </w:ins>
          </w:p>
        </w:tc>
        <w:tc>
          <w:tcPr>
            <w:tcW w:w="677" w:type="pct"/>
            <w:shd w:val="clear" w:color="auto" w:fill="auto"/>
          </w:tcPr>
          <w:p w14:paraId="5D329AA9" w14:textId="77777777" w:rsidR="00A0253E" w:rsidRPr="00020619" w:rsidRDefault="00A0253E" w:rsidP="00864629">
            <w:pPr>
              <w:pStyle w:val="TAC"/>
              <w:rPr>
                <w:ins w:id="16351" w:author="BigCREditor-RAN4#104-bis" w:date="2022-10-21T13:22:00Z"/>
              </w:rPr>
            </w:pPr>
          </w:p>
        </w:tc>
        <w:tc>
          <w:tcPr>
            <w:tcW w:w="1595" w:type="pct"/>
            <w:shd w:val="clear" w:color="auto" w:fill="auto"/>
          </w:tcPr>
          <w:p w14:paraId="79643DF3" w14:textId="77777777" w:rsidR="00A0253E" w:rsidRPr="00020619" w:rsidRDefault="00A0253E" w:rsidP="00864629">
            <w:pPr>
              <w:pStyle w:val="TAC"/>
              <w:rPr>
                <w:ins w:id="16352" w:author="BigCREditor-RAN4#104-bis" w:date="2022-10-21T13:22:00Z"/>
              </w:rPr>
            </w:pPr>
            <w:ins w:id="16353" w:author="BigCREditor-RAN4#104-bis" w:date="2022-10-21T13:22:00Z">
              <w:r w:rsidRPr="00020619">
                <w:t>1-0</w:t>
              </w:r>
            </w:ins>
          </w:p>
        </w:tc>
      </w:tr>
      <w:tr w:rsidR="00A0253E" w:rsidRPr="00020619" w14:paraId="09629470" w14:textId="77777777" w:rsidTr="00864629">
        <w:trPr>
          <w:trHeight w:val="93"/>
          <w:jc w:val="center"/>
          <w:ins w:id="16354" w:author="BigCREditor-RAN4#104-bis" w:date="2022-10-21T13:22:00Z"/>
        </w:trPr>
        <w:tc>
          <w:tcPr>
            <w:tcW w:w="1072" w:type="pct"/>
            <w:tcBorders>
              <w:top w:val="nil"/>
              <w:bottom w:val="nil"/>
            </w:tcBorders>
            <w:shd w:val="clear" w:color="auto" w:fill="auto"/>
          </w:tcPr>
          <w:p w14:paraId="2709F628" w14:textId="77777777" w:rsidR="00A0253E" w:rsidRPr="00020619" w:rsidRDefault="00A0253E" w:rsidP="00864629">
            <w:pPr>
              <w:pStyle w:val="TAL"/>
              <w:rPr>
                <w:ins w:id="16355" w:author="BigCREditor-RAN4#104-bis" w:date="2022-10-21T13:22:00Z"/>
              </w:rPr>
            </w:pPr>
          </w:p>
        </w:tc>
        <w:tc>
          <w:tcPr>
            <w:tcW w:w="1656" w:type="pct"/>
            <w:shd w:val="clear" w:color="auto" w:fill="auto"/>
          </w:tcPr>
          <w:p w14:paraId="44352AE8" w14:textId="77777777" w:rsidR="00A0253E" w:rsidRPr="00020619" w:rsidRDefault="00A0253E" w:rsidP="00864629">
            <w:pPr>
              <w:pStyle w:val="TAL"/>
              <w:rPr>
                <w:ins w:id="16356" w:author="BigCREditor-RAN4#104-bis" w:date="2022-10-21T13:22:00Z"/>
              </w:rPr>
            </w:pPr>
            <w:ins w:id="16357" w:author="BigCREditor-RAN4#104-bis" w:date="2022-10-21T13:22:00Z">
              <w:r w:rsidRPr="00020619">
                <w:t>Number of Control OFDM symbols</w:t>
              </w:r>
            </w:ins>
          </w:p>
        </w:tc>
        <w:tc>
          <w:tcPr>
            <w:tcW w:w="677" w:type="pct"/>
            <w:shd w:val="clear" w:color="auto" w:fill="auto"/>
          </w:tcPr>
          <w:p w14:paraId="46BBDFF8" w14:textId="77777777" w:rsidR="00A0253E" w:rsidRPr="00020619" w:rsidRDefault="00A0253E" w:rsidP="00864629">
            <w:pPr>
              <w:pStyle w:val="TAC"/>
              <w:rPr>
                <w:ins w:id="16358" w:author="BigCREditor-RAN4#104-bis" w:date="2022-10-21T13:22:00Z"/>
              </w:rPr>
            </w:pPr>
          </w:p>
        </w:tc>
        <w:tc>
          <w:tcPr>
            <w:tcW w:w="1595" w:type="pct"/>
            <w:shd w:val="clear" w:color="auto" w:fill="auto"/>
          </w:tcPr>
          <w:p w14:paraId="308C1732" w14:textId="77777777" w:rsidR="00A0253E" w:rsidRPr="00020619" w:rsidRDefault="00A0253E" w:rsidP="00864629">
            <w:pPr>
              <w:pStyle w:val="TAC"/>
              <w:rPr>
                <w:ins w:id="16359" w:author="BigCREditor-RAN4#104-bis" w:date="2022-10-21T13:22:00Z"/>
              </w:rPr>
            </w:pPr>
            <w:ins w:id="16360" w:author="BigCREditor-RAN4#104-bis" w:date="2022-10-21T13:22:00Z">
              <w:r w:rsidRPr="00020619">
                <w:t>2</w:t>
              </w:r>
            </w:ins>
          </w:p>
        </w:tc>
      </w:tr>
      <w:tr w:rsidR="00A0253E" w:rsidRPr="00020619" w14:paraId="11E3C72E" w14:textId="77777777" w:rsidTr="00864629">
        <w:trPr>
          <w:trHeight w:val="176"/>
          <w:jc w:val="center"/>
          <w:ins w:id="16361" w:author="BigCREditor-RAN4#104-bis" w:date="2022-10-21T13:22:00Z"/>
        </w:trPr>
        <w:tc>
          <w:tcPr>
            <w:tcW w:w="1072" w:type="pct"/>
            <w:tcBorders>
              <w:top w:val="nil"/>
              <w:bottom w:val="nil"/>
            </w:tcBorders>
            <w:shd w:val="clear" w:color="auto" w:fill="auto"/>
          </w:tcPr>
          <w:p w14:paraId="25E533CD" w14:textId="77777777" w:rsidR="00A0253E" w:rsidRPr="00020619" w:rsidRDefault="00A0253E" w:rsidP="00864629">
            <w:pPr>
              <w:pStyle w:val="TAL"/>
              <w:rPr>
                <w:ins w:id="16362" w:author="BigCREditor-RAN4#104-bis" w:date="2022-10-21T13:22:00Z"/>
              </w:rPr>
            </w:pPr>
          </w:p>
        </w:tc>
        <w:tc>
          <w:tcPr>
            <w:tcW w:w="1656" w:type="pct"/>
            <w:shd w:val="clear" w:color="auto" w:fill="auto"/>
          </w:tcPr>
          <w:p w14:paraId="65011244" w14:textId="77777777" w:rsidR="00A0253E" w:rsidRPr="00020619" w:rsidRDefault="00A0253E" w:rsidP="00864629">
            <w:pPr>
              <w:pStyle w:val="TAL"/>
              <w:rPr>
                <w:ins w:id="16363" w:author="BigCREditor-RAN4#104-bis" w:date="2022-10-21T13:22:00Z"/>
              </w:rPr>
            </w:pPr>
            <w:ins w:id="16364" w:author="BigCREditor-RAN4#104-bis" w:date="2022-10-21T13:22:00Z">
              <w:r w:rsidRPr="00020619">
                <w:t xml:space="preserve">Aggregation level </w:t>
              </w:r>
            </w:ins>
          </w:p>
        </w:tc>
        <w:tc>
          <w:tcPr>
            <w:tcW w:w="677" w:type="pct"/>
            <w:shd w:val="clear" w:color="auto" w:fill="auto"/>
          </w:tcPr>
          <w:p w14:paraId="7526AFE3" w14:textId="77777777" w:rsidR="00A0253E" w:rsidRPr="00020619" w:rsidRDefault="00A0253E" w:rsidP="00864629">
            <w:pPr>
              <w:pStyle w:val="TAC"/>
              <w:rPr>
                <w:ins w:id="16365" w:author="BigCREditor-RAN4#104-bis" w:date="2022-10-21T13:22:00Z"/>
              </w:rPr>
            </w:pPr>
            <w:ins w:id="16366" w:author="BigCREditor-RAN4#104-bis" w:date="2022-10-21T13:22:00Z">
              <w:r w:rsidRPr="00020619">
                <w:t>CCE</w:t>
              </w:r>
            </w:ins>
          </w:p>
        </w:tc>
        <w:tc>
          <w:tcPr>
            <w:tcW w:w="1595" w:type="pct"/>
            <w:shd w:val="clear" w:color="auto" w:fill="auto"/>
          </w:tcPr>
          <w:p w14:paraId="68369AF6" w14:textId="77777777" w:rsidR="00A0253E" w:rsidRPr="00020619" w:rsidRDefault="00A0253E" w:rsidP="00864629">
            <w:pPr>
              <w:pStyle w:val="TAC"/>
              <w:rPr>
                <w:ins w:id="16367" w:author="BigCREditor-RAN4#104-bis" w:date="2022-10-21T13:22:00Z"/>
              </w:rPr>
            </w:pPr>
            <w:ins w:id="16368" w:author="BigCREditor-RAN4#104-bis" w:date="2022-10-21T13:22:00Z">
              <w:r w:rsidRPr="00020619">
                <w:t>8</w:t>
              </w:r>
            </w:ins>
          </w:p>
        </w:tc>
      </w:tr>
      <w:tr w:rsidR="00A0253E" w:rsidRPr="00020619" w14:paraId="343111A6" w14:textId="77777777" w:rsidTr="00864629">
        <w:trPr>
          <w:trHeight w:val="369"/>
          <w:jc w:val="center"/>
          <w:ins w:id="16369" w:author="BigCREditor-RAN4#104-bis" w:date="2022-10-21T13:22:00Z"/>
        </w:trPr>
        <w:tc>
          <w:tcPr>
            <w:tcW w:w="1072" w:type="pct"/>
            <w:tcBorders>
              <w:top w:val="nil"/>
              <w:bottom w:val="nil"/>
            </w:tcBorders>
            <w:shd w:val="clear" w:color="auto" w:fill="auto"/>
          </w:tcPr>
          <w:p w14:paraId="6A5CF431" w14:textId="77777777" w:rsidR="00A0253E" w:rsidRPr="00020619" w:rsidRDefault="00A0253E" w:rsidP="00864629">
            <w:pPr>
              <w:pStyle w:val="TAL"/>
              <w:rPr>
                <w:ins w:id="16370" w:author="BigCREditor-RAN4#104-bis" w:date="2022-10-21T13:22:00Z"/>
              </w:rPr>
            </w:pPr>
          </w:p>
        </w:tc>
        <w:tc>
          <w:tcPr>
            <w:tcW w:w="1656" w:type="pct"/>
            <w:shd w:val="clear" w:color="auto" w:fill="auto"/>
          </w:tcPr>
          <w:p w14:paraId="0B10FCC2" w14:textId="77777777" w:rsidR="00A0253E" w:rsidRPr="00020619" w:rsidRDefault="00A0253E" w:rsidP="00864629">
            <w:pPr>
              <w:pStyle w:val="TAL"/>
              <w:rPr>
                <w:ins w:id="16371" w:author="BigCREditor-RAN4#104-bis" w:date="2022-10-21T13:22:00Z"/>
              </w:rPr>
            </w:pPr>
            <w:ins w:id="16372" w:author="BigCREditor-RAN4#104-bis" w:date="2022-10-21T13:22:00Z">
              <w:r w:rsidRPr="00020619">
                <w:t>Ratio of hypothetical PDCCH RE energy to average CSI-RS RE energy</w:t>
              </w:r>
            </w:ins>
          </w:p>
        </w:tc>
        <w:tc>
          <w:tcPr>
            <w:tcW w:w="677" w:type="pct"/>
            <w:shd w:val="clear" w:color="auto" w:fill="auto"/>
          </w:tcPr>
          <w:p w14:paraId="25BD42BE" w14:textId="77777777" w:rsidR="00A0253E" w:rsidRPr="00020619" w:rsidRDefault="00A0253E" w:rsidP="00864629">
            <w:pPr>
              <w:pStyle w:val="TAC"/>
              <w:rPr>
                <w:ins w:id="16373" w:author="BigCREditor-RAN4#104-bis" w:date="2022-10-21T13:22:00Z"/>
              </w:rPr>
            </w:pPr>
            <w:ins w:id="16374" w:author="BigCREditor-RAN4#104-bis" w:date="2022-10-21T13:22:00Z">
              <w:r w:rsidRPr="00020619">
                <w:t>dB</w:t>
              </w:r>
            </w:ins>
          </w:p>
        </w:tc>
        <w:tc>
          <w:tcPr>
            <w:tcW w:w="1595" w:type="pct"/>
            <w:shd w:val="clear" w:color="auto" w:fill="auto"/>
          </w:tcPr>
          <w:p w14:paraId="68B64990" w14:textId="77777777" w:rsidR="00A0253E" w:rsidRPr="00020619" w:rsidRDefault="00A0253E" w:rsidP="00864629">
            <w:pPr>
              <w:pStyle w:val="TAC"/>
              <w:rPr>
                <w:ins w:id="16375" w:author="BigCREditor-RAN4#104-bis" w:date="2022-10-21T13:22:00Z"/>
              </w:rPr>
            </w:pPr>
            <w:ins w:id="16376" w:author="BigCREditor-RAN4#104-bis" w:date="2022-10-21T13:22:00Z">
              <w:r w:rsidRPr="00020619">
                <w:t>4</w:t>
              </w:r>
            </w:ins>
          </w:p>
        </w:tc>
      </w:tr>
      <w:tr w:rsidR="00A0253E" w:rsidRPr="00020619" w14:paraId="6756F2E6" w14:textId="77777777" w:rsidTr="00864629">
        <w:trPr>
          <w:trHeight w:val="307"/>
          <w:jc w:val="center"/>
          <w:ins w:id="16377" w:author="BigCREditor-RAN4#104-bis" w:date="2022-10-21T13:22:00Z"/>
        </w:trPr>
        <w:tc>
          <w:tcPr>
            <w:tcW w:w="1072" w:type="pct"/>
            <w:tcBorders>
              <w:top w:val="nil"/>
              <w:bottom w:val="nil"/>
            </w:tcBorders>
            <w:shd w:val="clear" w:color="auto" w:fill="auto"/>
          </w:tcPr>
          <w:p w14:paraId="597EDC34" w14:textId="77777777" w:rsidR="00A0253E" w:rsidRPr="00020619" w:rsidRDefault="00A0253E" w:rsidP="00864629">
            <w:pPr>
              <w:pStyle w:val="TAL"/>
              <w:rPr>
                <w:ins w:id="16378" w:author="BigCREditor-RAN4#104-bis" w:date="2022-10-21T13:22:00Z"/>
              </w:rPr>
            </w:pPr>
          </w:p>
        </w:tc>
        <w:tc>
          <w:tcPr>
            <w:tcW w:w="1656" w:type="pct"/>
            <w:shd w:val="clear" w:color="auto" w:fill="auto"/>
          </w:tcPr>
          <w:p w14:paraId="72D29AFE" w14:textId="77777777" w:rsidR="00A0253E" w:rsidRPr="00020619" w:rsidRDefault="00A0253E" w:rsidP="00864629">
            <w:pPr>
              <w:pStyle w:val="TAL"/>
              <w:rPr>
                <w:ins w:id="16379" w:author="BigCREditor-RAN4#104-bis" w:date="2022-10-21T13:22:00Z"/>
              </w:rPr>
            </w:pPr>
            <w:ins w:id="16380" w:author="BigCREditor-RAN4#104-bis" w:date="2022-10-21T13:22:00Z">
              <w:r w:rsidRPr="00020619">
                <w:t>Ratio of hypothetical PDCCH DMRS energy to average CSI-RS RE energy</w:t>
              </w:r>
            </w:ins>
          </w:p>
        </w:tc>
        <w:tc>
          <w:tcPr>
            <w:tcW w:w="677" w:type="pct"/>
            <w:shd w:val="clear" w:color="auto" w:fill="auto"/>
          </w:tcPr>
          <w:p w14:paraId="1490F5E4" w14:textId="77777777" w:rsidR="00A0253E" w:rsidRPr="00020619" w:rsidRDefault="00A0253E" w:rsidP="00864629">
            <w:pPr>
              <w:pStyle w:val="TAC"/>
              <w:rPr>
                <w:ins w:id="16381" w:author="BigCREditor-RAN4#104-bis" w:date="2022-10-21T13:22:00Z"/>
              </w:rPr>
            </w:pPr>
            <w:ins w:id="16382" w:author="BigCREditor-RAN4#104-bis" w:date="2022-10-21T13:22:00Z">
              <w:r w:rsidRPr="00020619">
                <w:t>dB</w:t>
              </w:r>
            </w:ins>
          </w:p>
        </w:tc>
        <w:tc>
          <w:tcPr>
            <w:tcW w:w="1595" w:type="pct"/>
            <w:shd w:val="clear" w:color="auto" w:fill="auto"/>
          </w:tcPr>
          <w:p w14:paraId="1835E9CC" w14:textId="77777777" w:rsidR="00A0253E" w:rsidRPr="00020619" w:rsidRDefault="00A0253E" w:rsidP="00864629">
            <w:pPr>
              <w:pStyle w:val="TAC"/>
              <w:rPr>
                <w:ins w:id="16383" w:author="BigCREditor-RAN4#104-bis" w:date="2022-10-21T13:22:00Z"/>
              </w:rPr>
            </w:pPr>
            <w:ins w:id="16384" w:author="BigCREditor-RAN4#104-bis" w:date="2022-10-21T13:22:00Z">
              <w:r w:rsidRPr="00020619">
                <w:t>4</w:t>
              </w:r>
            </w:ins>
          </w:p>
        </w:tc>
      </w:tr>
      <w:tr w:rsidR="00A0253E" w:rsidRPr="00020619" w14:paraId="49644C7D" w14:textId="77777777" w:rsidTr="00864629">
        <w:trPr>
          <w:trHeight w:val="50"/>
          <w:jc w:val="center"/>
          <w:ins w:id="16385" w:author="BigCREditor-RAN4#104-bis" w:date="2022-10-21T13:22:00Z"/>
        </w:trPr>
        <w:tc>
          <w:tcPr>
            <w:tcW w:w="1072" w:type="pct"/>
            <w:tcBorders>
              <w:top w:val="nil"/>
              <w:bottom w:val="nil"/>
            </w:tcBorders>
            <w:shd w:val="clear" w:color="auto" w:fill="auto"/>
          </w:tcPr>
          <w:p w14:paraId="0DB15FD0" w14:textId="77777777" w:rsidR="00A0253E" w:rsidRPr="00020619" w:rsidRDefault="00A0253E" w:rsidP="00864629">
            <w:pPr>
              <w:pStyle w:val="TAL"/>
              <w:rPr>
                <w:ins w:id="16386" w:author="BigCREditor-RAN4#104-bis" w:date="2022-10-21T13:22:00Z"/>
              </w:rPr>
            </w:pPr>
          </w:p>
        </w:tc>
        <w:tc>
          <w:tcPr>
            <w:tcW w:w="1656" w:type="pct"/>
            <w:shd w:val="clear" w:color="auto" w:fill="auto"/>
          </w:tcPr>
          <w:p w14:paraId="68B56482" w14:textId="77777777" w:rsidR="00A0253E" w:rsidRPr="00020619" w:rsidRDefault="00A0253E" w:rsidP="00864629">
            <w:pPr>
              <w:pStyle w:val="TAL"/>
              <w:rPr>
                <w:ins w:id="16387" w:author="BigCREditor-RAN4#104-bis" w:date="2022-10-21T13:22:00Z"/>
              </w:rPr>
            </w:pPr>
            <w:ins w:id="16388" w:author="BigCREditor-RAN4#104-bis" w:date="2022-10-21T13:22:00Z">
              <w:r w:rsidRPr="00020619">
                <w:t>DMRS precoder granularity</w:t>
              </w:r>
            </w:ins>
          </w:p>
        </w:tc>
        <w:tc>
          <w:tcPr>
            <w:tcW w:w="677" w:type="pct"/>
            <w:shd w:val="clear" w:color="auto" w:fill="auto"/>
          </w:tcPr>
          <w:p w14:paraId="11DDC70A" w14:textId="77777777" w:rsidR="00A0253E" w:rsidRPr="00020619" w:rsidRDefault="00A0253E" w:rsidP="00864629">
            <w:pPr>
              <w:pStyle w:val="TAC"/>
              <w:rPr>
                <w:ins w:id="16389" w:author="BigCREditor-RAN4#104-bis" w:date="2022-10-21T13:22:00Z"/>
              </w:rPr>
            </w:pPr>
          </w:p>
        </w:tc>
        <w:tc>
          <w:tcPr>
            <w:tcW w:w="1595" w:type="pct"/>
            <w:shd w:val="clear" w:color="auto" w:fill="auto"/>
          </w:tcPr>
          <w:p w14:paraId="04298F1F" w14:textId="77777777" w:rsidR="00A0253E" w:rsidRPr="00020619" w:rsidRDefault="00A0253E" w:rsidP="00864629">
            <w:pPr>
              <w:pStyle w:val="TAC"/>
              <w:rPr>
                <w:ins w:id="16390" w:author="BigCREditor-RAN4#104-bis" w:date="2022-10-21T13:22:00Z"/>
              </w:rPr>
            </w:pPr>
            <w:ins w:id="16391" w:author="BigCREditor-RAN4#104-bis" w:date="2022-10-21T13:22:00Z">
              <w:r w:rsidRPr="00020619">
                <w:t>REG bundle size</w:t>
              </w:r>
            </w:ins>
          </w:p>
        </w:tc>
      </w:tr>
      <w:tr w:rsidR="00A0253E" w:rsidRPr="00020619" w14:paraId="42499309" w14:textId="77777777" w:rsidTr="00864629">
        <w:trPr>
          <w:trHeight w:val="188"/>
          <w:jc w:val="center"/>
          <w:ins w:id="16392" w:author="BigCREditor-RAN4#104-bis" w:date="2022-10-21T13:22:00Z"/>
        </w:trPr>
        <w:tc>
          <w:tcPr>
            <w:tcW w:w="1072" w:type="pct"/>
            <w:tcBorders>
              <w:top w:val="nil"/>
            </w:tcBorders>
            <w:shd w:val="clear" w:color="auto" w:fill="auto"/>
          </w:tcPr>
          <w:p w14:paraId="27D7220A" w14:textId="77777777" w:rsidR="00A0253E" w:rsidRPr="00020619" w:rsidRDefault="00A0253E" w:rsidP="00864629">
            <w:pPr>
              <w:pStyle w:val="TAL"/>
              <w:rPr>
                <w:ins w:id="16393" w:author="BigCREditor-RAN4#104-bis" w:date="2022-10-21T13:22:00Z"/>
              </w:rPr>
            </w:pPr>
          </w:p>
        </w:tc>
        <w:tc>
          <w:tcPr>
            <w:tcW w:w="1656" w:type="pct"/>
            <w:shd w:val="clear" w:color="auto" w:fill="auto"/>
          </w:tcPr>
          <w:p w14:paraId="0341B02E" w14:textId="77777777" w:rsidR="00A0253E" w:rsidRPr="00020619" w:rsidRDefault="00A0253E" w:rsidP="00864629">
            <w:pPr>
              <w:pStyle w:val="TAL"/>
              <w:rPr>
                <w:ins w:id="16394" w:author="BigCREditor-RAN4#104-bis" w:date="2022-10-21T13:22:00Z"/>
              </w:rPr>
            </w:pPr>
            <w:ins w:id="16395" w:author="BigCREditor-RAN4#104-bis" w:date="2022-10-21T13:22:00Z">
              <w:r w:rsidRPr="00020619">
                <w:t>REG bundle size</w:t>
              </w:r>
            </w:ins>
          </w:p>
        </w:tc>
        <w:tc>
          <w:tcPr>
            <w:tcW w:w="677" w:type="pct"/>
            <w:shd w:val="clear" w:color="auto" w:fill="auto"/>
          </w:tcPr>
          <w:p w14:paraId="0A108053" w14:textId="77777777" w:rsidR="00A0253E" w:rsidRPr="00020619" w:rsidRDefault="00A0253E" w:rsidP="00864629">
            <w:pPr>
              <w:pStyle w:val="TAC"/>
              <w:rPr>
                <w:ins w:id="16396" w:author="BigCREditor-RAN4#104-bis" w:date="2022-10-21T13:22:00Z"/>
              </w:rPr>
            </w:pPr>
          </w:p>
        </w:tc>
        <w:tc>
          <w:tcPr>
            <w:tcW w:w="1595" w:type="pct"/>
            <w:shd w:val="clear" w:color="auto" w:fill="auto"/>
          </w:tcPr>
          <w:p w14:paraId="361798B1" w14:textId="77777777" w:rsidR="00A0253E" w:rsidRPr="00020619" w:rsidRDefault="00A0253E" w:rsidP="00864629">
            <w:pPr>
              <w:pStyle w:val="TAC"/>
              <w:rPr>
                <w:ins w:id="16397" w:author="BigCREditor-RAN4#104-bis" w:date="2022-10-21T13:22:00Z"/>
              </w:rPr>
            </w:pPr>
            <w:ins w:id="16398" w:author="BigCREditor-RAN4#104-bis" w:date="2022-10-21T13:22:00Z">
              <w:r w:rsidRPr="00020619">
                <w:t>6</w:t>
              </w:r>
            </w:ins>
          </w:p>
        </w:tc>
      </w:tr>
      <w:tr w:rsidR="00A0253E" w:rsidRPr="00020619" w14:paraId="3C561200" w14:textId="77777777" w:rsidTr="00864629">
        <w:trPr>
          <w:trHeight w:val="176"/>
          <w:jc w:val="center"/>
          <w:ins w:id="16399" w:author="BigCREditor-RAN4#104-bis" w:date="2022-10-21T13:22:00Z"/>
        </w:trPr>
        <w:tc>
          <w:tcPr>
            <w:tcW w:w="2728" w:type="pct"/>
            <w:gridSpan w:val="2"/>
            <w:shd w:val="clear" w:color="auto" w:fill="auto"/>
          </w:tcPr>
          <w:p w14:paraId="1B9A9B89" w14:textId="77777777" w:rsidR="00A0253E" w:rsidRPr="00020619" w:rsidRDefault="00A0253E" w:rsidP="00864629">
            <w:pPr>
              <w:pStyle w:val="TAL"/>
              <w:rPr>
                <w:ins w:id="16400" w:author="BigCREditor-RAN4#104-bis" w:date="2022-10-21T13:22:00Z"/>
              </w:rPr>
            </w:pPr>
            <w:ins w:id="16401" w:author="BigCREditor-RAN4#104-bis" w:date="2022-10-21T13:22:00Z">
              <w:r w:rsidRPr="00020619">
                <w:t>DRX</w:t>
              </w:r>
            </w:ins>
          </w:p>
        </w:tc>
        <w:tc>
          <w:tcPr>
            <w:tcW w:w="677" w:type="pct"/>
            <w:shd w:val="clear" w:color="auto" w:fill="auto"/>
          </w:tcPr>
          <w:p w14:paraId="154D9364" w14:textId="77777777" w:rsidR="00A0253E" w:rsidRPr="00020619" w:rsidRDefault="00A0253E" w:rsidP="00864629">
            <w:pPr>
              <w:pStyle w:val="TAC"/>
              <w:rPr>
                <w:ins w:id="16402" w:author="BigCREditor-RAN4#104-bis" w:date="2022-10-21T13:22:00Z"/>
              </w:rPr>
            </w:pPr>
          </w:p>
        </w:tc>
        <w:tc>
          <w:tcPr>
            <w:tcW w:w="1595" w:type="pct"/>
            <w:shd w:val="clear" w:color="auto" w:fill="auto"/>
          </w:tcPr>
          <w:p w14:paraId="5C1C14C8" w14:textId="77777777" w:rsidR="00A0253E" w:rsidRPr="00020619" w:rsidRDefault="00A0253E" w:rsidP="00864629">
            <w:pPr>
              <w:pStyle w:val="TAC"/>
              <w:rPr>
                <w:ins w:id="16403" w:author="BigCREditor-RAN4#104-bis" w:date="2022-10-21T13:22:00Z"/>
                <w:i/>
                <w:iCs/>
              </w:rPr>
            </w:pPr>
            <w:ins w:id="16404" w:author="BigCREditor-RAN4#104-bis" w:date="2022-10-21T13:22:00Z">
              <w:r w:rsidRPr="00020619">
                <w:rPr>
                  <w:i/>
                  <w:iCs/>
                </w:rPr>
                <w:t>OFF</w:t>
              </w:r>
            </w:ins>
          </w:p>
        </w:tc>
      </w:tr>
      <w:tr w:rsidR="00A0253E" w:rsidRPr="00020619" w14:paraId="6F574B3D" w14:textId="77777777" w:rsidTr="00864629">
        <w:trPr>
          <w:trHeight w:val="164"/>
          <w:jc w:val="center"/>
          <w:ins w:id="16405" w:author="BigCREditor-RAN4#104-bis" w:date="2022-10-21T13:22:00Z"/>
        </w:trPr>
        <w:tc>
          <w:tcPr>
            <w:tcW w:w="2728" w:type="pct"/>
            <w:gridSpan w:val="2"/>
            <w:shd w:val="clear" w:color="auto" w:fill="auto"/>
          </w:tcPr>
          <w:p w14:paraId="4CFD5F91" w14:textId="77777777" w:rsidR="00A0253E" w:rsidRPr="00020619" w:rsidRDefault="00A0253E" w:rsidP="00864629">
            <w:pPr>
              <w:pStyle w:val="TAL"/>
              <w:rPr>
                <w:ins w:id="16406" w:author="BigCREditor-RAN4#104-bis" w:date="2022-10-21T13:22:00Z"/>
              </w:rPr>
            </w:pPr>
            <w:ins w:id="16407" w:author="BigCREditor-RAN4#104-bis" w:date="2022-10-21T13:22:00Z">
              <w:r w:rsidRPr="00020619">
                <w:t xml:space="preserve">Gap pattern ID </w:t>
              </w:r>
            </w:ins>
          </w:p>
        </w:tc>
        <w:tc>
          <w:tcPr>
            <w:tcW w:w="677" w:type="pct"/>
            <w:shd w:val="clear" w:color="auto" w:fill="auto"/>
          </w:tcPr>
          <w:p w14:paraId="2F482826" w14:textId="77777777" w:rsidR="00A0253E" w:rsidRPr="00020619" w:rsidRDefault="00A0253E" w:rsidP="00864629">
            <w:pPr>
              <w:pStyle w:val="TAC"/>
              <w:rPr>
                <w:ins w:id="16408" w:author="BigCREditor-RAN4#104-bis" w:date="2022-10-21T13:22:00Z"/>
              </w:rPr>
            </w:pPr>
          </w:p>
        </w:tc>
        <w:tc>
          <w:tcPr>
            <w:tcW w:w="1595" w:type="pct"/>
            <w:shd w:val="clear" w:color="auto" w:fill="auto"/>
          </w:tcPr>
          <w:p w14:paraId="7E3917E9" w14:textId="77777777" w:rsidR="00A0253E" w:rsidRPr="00020619" w:rsidRDefault="00A0253E" w:rsidP="00864629">
            <w:pPr>
              <w:pStyle w:val="TAC"/>
              <w:rPr>
                <w:ins w:id="16409" w:author="BigCREditor-RAN4#104-bis" w:date="2022-10-21T13:22:00Z"/>
                <w:iCs/>
              </w:rPr>
            </w:pPr>
            <w:ins w:id="16410" w:author="BigCREditor-RAN4#104-bis" w:date="2022-10-21T13:22:00Z">
              <w:r w:rsidRPr="00020619">
                <w:rPr>
                  <w:i/>
                  <w:iCs/>
                </w:rPr>
                <w:t>gp0</w:t>
              </w:r>
            </w:ins>
          </w:p>
        </w:tc>
      </w:tr>
      <w:tr w:rsidR="00A0253E" w:rsidRPr="00020619" w14:paraId="721E0785" w14:textId="77777777" w:rsidTr="00864629">
        <w:trPr>
          <w:trHeight w:val="50"/>
          <w:jc w:val="center"/>
          <w:ins w:id="16411" w:author="BigCREditor-RAN4#104-bis" w:date="2022-10-21T13:22:00Z"/>
        </w:trPr>
        <w:tc>
          <w:tcPr>
            <w:tcW w:w="2728" w:type="pct"/>
            <w:gridSpan w:val="2"/>
            <w:shd w:val="clear" w:color="auto" w:fill="auto"/>
          </w:tcPr>
          <w:p w14:paraId="02EE5E45" w14:textId="77777777" w:rsidR="00A0253E" w:rsidRPr="00020619" w:rsidRDefault="00A0253E" w:rsidP="00864629">
            <w:pPr>
              <w:pStyle w:val="TAL"/>
              <w:rPr>
                <w:ins w:id="16412" w:author="BigCREditor-RAN4#104-bis" w:date="2022-10-21T13:22:00Z"/>
              </w:rPr>
            </w:pPr>
            <w:ins w:id="16413" w:author="BigCREditor-RAN4#104-bis" w:date="2022-10-21T13:22:00Z">
              <w:r w:rsidRPr="00020619">
                <w:t>Layer 3 filtering</w:t>
              </w:r>
            </w:ins>
          </w:p>
        </w:tc>
        <w:tc>
          <w:tcPr>
            <w:tcW w:w="677" w:type="pct"/>
            <w:shd w:val="clear" w:color="auto" w:fill="auto"/>
          </w:tcPr>
          <w:p w14:paraId="0DA34154" w14:textId="77777777" w:rsidR="00A0253E" w:rsidRPr="00020619" w:rsidRDefault="00A0253E" w:rsidP="00864629">
            <w:pPr>
              <w:pStyle w:val="TAC"/>
              <w:rPr>
                <w:ins w:id="16414" w:author="BigCREditor-RAN4#104-bis" w:date="2022-10-21T13:22:00Z"/>
              </w:rPr>
            </w:pPr>
          </w:p>
        </w:tc>
        <w:tc>
          <w:tcPr>
            <w:tcW w:w="1595" w:type="pct"/>
            <w:shd w:val="clear" w:color="auto" w:fill="auto"/>
          </w:tcPr>
          <w:p w14:paraId="4B0DF933" w14:textId="77777777" w:rsidR="00A0253E" w:rsidRPr="00020619" w:rsidRDefault="00A0253E" w:rsidP="00864629">
            <w:pPr>
              <w:pStyle w:val="TAC"/>
              <w:rPr>
                <w:ins w:id="16415" w:author="BigCREditor-RAN4#104-bis" w:date="2022-10-21T13:22:00Z"/>
              </w:rPr>
            </w:pPr>
            <w:ins w:id="16416" w:author="BigCREditor-RAN4#104-bis" w:date="2022-10-21T13:22:00Z">
              <w:r w:rsidRPr="00020619">
                <w:rPr>
                  <w:i/>
                  <w:iCs/>
                </w:rPr>
                <w:t>Enabled</w:t>
              </w:r>
            </w:ins>
          </w:p>
        </w:tc>
      </w:tr>
      <w:tr w:rsidR="00A0253E" w:rsidRPr="00020619" w14:paraId="27BB8898" w14:textId="77777777" w:rsidTr="00864629">
        <w:trPr>
          <w:trHeight w:val="164"/>
          <w:jc w:val="center"/>
          <w:ins w:id="16417" w:author="BigCREditor-RAN4#104-bis" w:date="2022-10-21T13:22:00Z"/>
        </w:trPr>
        <w:tc>
          <w:tcPr>
            <w:tcW w:w="2728" w:type="pct"/>
            <w:gridSpan w:val="2"/>
            <w:shd w:val="clear" w:color="auto" w:fill="auto"/>
          </w:tcPr>
          <w:p w14:paraId="05136C09" w14:textId="77777777" w:rsidR="00A0253E" w:rsidRPr="00020619" w:rsidRDefault="00A0253E" w:rsidP="00864629">
            <w:pPr>
              <w:pStyle w:val="TAL"/>
              <w:rPr>
                <w:ins w:id="16418" w:author="BigCREditor-RAN4#104-bis" w:date="2022-10-21T13:22:00Z"/>
              </w:rPr>
            </w:pPr>
            <w:ins w:id="16419" w:author="BigCREditor-RAN4#104-bis" w:date="2022-10-21T13:22:00Z">
              <w:r w:rsidRPr="00020619">
                <w:t>T310 timer</w:t>
              </w:r>
            </w:ins>
          </w:p>
        </w:tc>
        <w:tc>
          <w:tcPr>
            <w:tcW w:w="677" w:type="pct"/>
            <w:shd w:val="clear" w:color="auto" w:fill="auto"/>
          </w:tcPr>
          <w:p w14:paraId="55244C57" w14:textId="77777777" w:rsidR="00A0253E" w:rsidRPr="00020619" w:rsidRDefault="00A0253E" w:rsidP="00864629">
            <w:pPr>
              <w:pStyle w:val="TAC"/>
              <w:rPr>
                <w:ins w:id="16420" w:author="BigCREditor-RAN4#104-bis" w:date="2022-10-21T13:22:00Z"/>
                <w:iCs/>
              </w:rPr>
            </w:pPr>
            <w:proofErr w:type="spellStart"/>
            <w:ins w:id="16421" w:author="BigCREditor-RAN4#104-bis" w:date="2022-10-21T13:22:00Z">
              <w:r w:rsidRPr="00020619">
                <w:rPr>
                  <w:iCs/>
                </w:rPr>
                <w:t>ms</w:t>
              </w:r>
              <w:proofErr w:type="spellEnd"/>
            </w:ins>
          </w:p>
        </w:tc>
        <w:tc>
          <w:tcPr>
            <w:tcW w:w="1595" w:type="pct"/>
            <w:shd w:val="clear" w:color="auto" w:fill="auto"/>
          </w:tcPr>
          <w:p w14:paraId="6C9192D9" w14:textId="77777777" w:rsidR="00A0253E" w:rsidRPr="00020619" w:rsidRDefault="00A0253E" w:rsidP="00864629">
            <w:pPr>
              <w:pStyle w:val="TAC"/>
              <w:rPr>
                <w:ins w:id="16422" w:author="BigCREditor-RAN4#104-bis" w:date="2022-10-21T13:22:00Z"/>
                <w:i/>
                <w:iCs/>
              </w:rPr>
            </w:pPr>
            <w:ins w:id="16423" w:author="BigCREditor-RAN4#104-bis" w:date="2022-10-21T13:22:00Z">
              <w:r w:rsidRPr="00020619">
                <w:rPr>
                  <w:i/>
                  <w:iCs/>
                </w:rPr>
                <w:t>0</w:t>
              </w:r>
            </w:ins>
          </w:p>
        </w:tc>
      </w:tr>
      <w:tr w:rsidR="00A0253E" w:rsidRPr="00020619" w14:paraId="0DE4AA85" w14:textId="77777777" w:rsidTr="00864629">
        <w:trPr>
          <w:trHeight w:val="164"/>
          <w:jc w:val="center"/>
          <w:ins w:id="16424" w:author="BigCREditor-RAN4#104-bis" w:date="2022-10-21T13:22:00Z"/>
        </w:trPr>
        <w:tc>
          <w:tcPr>
            <w:tcW w:w="2728" w:type="pct"/>
            <w:gridSpan w:val="2"/>
            <w:shd w:val="clear" w:color="auto" w:fill="auto"/>
          </w:tcPr>
          <w:p w14:paraId="6073E923" w14:textId="77777777" w:rsidR="00A0253E" w:rsidRPr="00020619" w:rsidRDefault="00A0253E" w:rsidP="00864629">
            <w:pPr>
              <w:pStyle w:val="TAL"/>
              <w:rPr>
                <w:ins w:id="16425" w:author="BigCREditor-RAN4#104-bis" w:date="2022-10-21T13:22:00Z"/>
              </w:rPr>
            </w:pPr>
            <w:ins w:id="16426" w:author="BigCREditor-RAN4#104-bis" w:date="2022-10-21T13:22:00Z">
              <w:r w:rsidRPr="00020619">
                <w:t>T311 timer</w:t>
              </w:r>
            </w:ins>
          </w:p>
        </w:tc>
        <w:tc>
          <w:tcPr>
            <w:tcW w:w="677" w:type="pct"/>
            <w:shd w:val="clear" w:color="auto" w:fill="auto"/>
          </w:tcPr>
          <w:p w14:paraId="59C3CD36" w14:textId="77777777" w:rsidR="00A0253E" w:rsidRPr="00020619" w:rsidRDefault="00A0253E" w:rsidP="00864629">
            <w:pPr>
              <w:pStyle w:val="TAC"/>
              <w:rPr>
                <w:ins w:id="16427" w:author="BigCREditor-RAN4#104-bis" w:date="2022-10-21T13:22:00Z"/>
                <w:iCs/>
              </w:rPr>
            </w:pPr>
            <w:proofErr w:type="spellStart"/>
            <w:ins w:id="16428" w:author="BigCREditor-RAN4#104-bis" w:date="2022-10-21T13:22:00Z">
              <w:r w:rsidRPr="00020619">
                <w:t>ms</w:t>
              </w:r>
              <w:proofErr w:type="spellEnd"/>
            </w:ins>
          </w:p>
        </w:tc>
        <w:tc>
          <w:tcPr>
            <w:tcW w:w="1595" w:type="pct"/>
            <w:shd w:val="clear" w:color="auto" w:fill="auto"/>
          </w:tcPr>
          <w:p w14:paraId="47A4873B" w14:textId="77777777" w:rsidR="00A0253E" w:rsidRPr="00020619" w:rsidRDefault="00A0253E" w:rsidP="00864629">
            <w:pPr>
              <w:pStyle w:val="TAC"/>
              <w:rPr>
                <w:ins w:id="16429" w:author="BigCREditor-RAN4#104-bis" w:date="2022-10-21T13:22:00Z"/>
                <w:i/>
                <w:iCs/>
              </w:rPr>
            </w:pPr>
            <w:ins w:id="16430" w:author="BigCREditor-RAN4#104-bis" w:date="2022-10-21T13:22:00Z">
              <w:r w:rsidRPr="00020619">
                <w:t>1000</w:t>
              </w:r>
            </w:ins>
          </w:p>
        </w:tc>
      </w:tr>
      <w:tr w:rsidR="00A0253E" w:rsidRPr="00020619" w14:paraId="18AACB66" w14:textId="77777777" w:rsidTr="00864629">
        <w:trPr>
          <w:trHeight w:val="164"/>
          <w:jc w:val="center"/>
          <w:ins w:id="16431" w:author="BigCREditor-RAN4#104-bis" w:date="2022-10-21T13:22:00Z"/>
        </w:trPr>
        <w:tc>
          <w:tcPr>
            <w:tcW w:w="2728" w:type="pct"/>
            <w:gridSpan w:val="2"/>
            <w:shd w:val="clear" w:color="auto" w:fill="auto"/>
          </w:tcPr>
          <w:p w14:paraId="186E59C1" w14:textId="77777777" w:rsidR="00A0253E" w:rsidRPr="00020619" w:rsidRDefault="00A0253E" w:rsidP="00864629">
            <w:pPr>
              <w:pStyle w:val="TAL"/>
              <w:rPr>
                <w:ins w:id="16432" w:author="BigCREditor-RAN4#104-bis" w:date="2022-10-21T13:22:00Z"/>
              </w:rPr>
            </w:pPr>
            <w:ins w:id="16433" w:author="BigCREditor-RAN4#104-bis" w:date="2022-10-21T13:22:00Z">
              <w:r w:rsidRPr="00020619">
                <w:t>N310</w:t>
              </w:r>
            </w:ins>
          </w:p>
        </w:tc>
        <w:tc>
          <w:tcPr>
            <w:tcW w:w="677" w:type="pct"/>
            <w:shd w:val="clear" w:color="auto" w:fill="auto"/>
          </w:tcPr>
          <w:p w14:paraId="5C7605BF" w14:textId="77777777" w:rsidR="00A0253E" w:rsidRPr="00020619" w:rsidRDefault="00A0253E" w:rsidP="00864629">
            <w:pPr>
              <w:pStyle w:val="TAC"/>
              <w:rPr>
                <w:ins w:id="16434" w:author="BigCREditor-RAN4#104-bis" w:date="2022-10-21T13:22:00Z"/>
              </w:rPr>
            </w:pPr>
          </w:p>
        </w:tc>
        <w:tc>
          <w:tcPr>
            <w:tcW w:w="1595" w:type="pct"/>
            <w:shd w:val="clear" w:color="auto" w:fill="auto"/>
          </w:tcPr>
          <w:p w14:paraId="36C758EA" w14:textId="77777777" w:rsidR="00A0253E" w:rsidRPr="00020619" w:rsidRDefault="00A0253E" w:rsidP="00864629">
            <w:pPr>
              <w:pStyle w:val="TAC"/>
              <w:rPr>
                <w:ins w:id="16435" w:author="BigCREditor-RAN4#104-bis" w:date="2022-10-21T13:22:00Z"/>
              </w:rPr>
            </w:pPr>
            <w:ins w:id="16436" w:author="BigCREditor-RAN4#104-bis" w:date="2022-10-21T13:22:00Z">
              <w:r w:rsidRPr="00020619">
                <w:t>1</w:t>
              </w:r>
            </w:ins>
          </w:p>
        </w:tc>
      </w:tr>
      <w:tr w:rsidR="00A0253E" w:rsidRPr="00020619" w14:paraId="0A157E5E" w14:textId="77777777" w:rsidTr="00864629">
        <w:trPr>
          <w:trHeight w:val="164"/>
          <w:jc w:val="center"/>
          <w:ins w:id="16437" w:author="BigCREditor-RAN4#104-bis" w:date="2022-10-21T13:22:00Z"/>
        </w:trPr>
        <w:tc>
          <w:tcPr>
            <w:tcW w:w="2728" w:type="pct"/>
            <w:gridSpan w:val="2"/>
            <w:shd w:val="clear" w:color="auto" w:fill="auto"/>
          </w:tcPr>
          <w:p w14:paraId="6B49B8FB" w14:textId="77777777" w:rsidR="00A0253E" w:rsidRPr="00020619" w:rsidRDefault="00A0253E" w:rsidP="00864629">
            <w:pPr>
              <w:pStyle w:val="TAL"/>
              <w:rPr>
                <w:ins w:id="16438" w:author="BigCREditor-RAN4#104-bis" w:date="2022-10-21T13:22:00Z"/>
              </w:rPr>
            </w:pPr>
            <w:ins w:id="16439" w:author="BigCREditor-RAN4#104-bis" w:date="2022-10-21T13:22:00Z">
              <w:r w:rsidRPr="00020619">
                <w:lastRenderedPageBreak/>
                <w:t>N311</w:t>
              </w:r>
            </w:ins>
          </w:p>
        </w:tc>
        <w:tc>
          <w:tcPr>
            <w:tcW w:w="677" w:type="pct"/>
            <w:tcBorders>
              <w:bottom w:val="single" w:sz="4" w:space="0" w:color="auto"/>
            </w:tcBorders>
            <w:shd w:val="clear" w:color="auto" w:fill="auto"/>
          </w:tcPr>
          <w:p w14:paraId="064A667B" w14:textId="77777777" w:rsidR="00A0253E" w:rsidRPr="00020619" w:rsidRDefault="00A0253E" w:rsidP="00864629">
            <w:pPr>
              <w:pStyle w:val="TAC"/>
              <w:rPr>
                <w:ins w:id="16440" w:author="BigCREditor-RAN4#104-bis" w:date="2022-10-21T13:22:00Z"/>
              </w:rPr>
            </w:pPr>
          </w:p>
        </w:tc>
        <w:tc>
          <w:tcPr>
            <w:tcW w:w="1595" w:type="pct"/>
            <w:shd w:val="clear" w:color="auto" w:fill="auto"/>
          </w:tcPr>
          <w:p w14:paraId="6F4A225F" w14:textId="77777777" w:rsidR="00A0253E" w:rsidRPr="00020619" w:rsidRDefault="00A0253E" w:rsidP="00864629">
            <w:pPr>
              <w:pStyle w:val="TAC"/>
              <w:rPr>
                <w:ins w:id="16441" w:author="BigCREditor-RAN4#104-bis" w:date="2022-10-21T13:22:00Z"/>
              </w:rPr>
            </w:pPr>
            <w:ins w:id="16442" w:author="BigCREditor-RAN4#104-bis" w:date="2022-10-21T13:22:00Z">
              <w:r w:rsidRPr="00020619">
                <w:t>1</w:t>
              </w:r>
            </w:ins>
          </w:p>
        </w:tc>
      </w:tr>
      <w:tr w:rsidR="00A0253E" w:rsidRPr="00020619" w14:paraId="75647259" w14:textId="77777777" w:rsidTr="00864629">
        <w:trPr>
          <w:trHeight w:val="186"/>
          <w:jc w:val="center"/>
          <w:ins w:id="16443" w:author="BigCREditor-RAN4#104-bis" w:date="2022-10-21T13:22:00Z"/>
        </w:trPr>
        <w:tc>
          <w:tcPr>
            <w:tcW w:w="1072" w:type="pct"/>
            <w:tcBorders>
              <w:bottom w:val="nil"/>
            </w:tcBorders>
            <w:shd w:val="clear" w:color="auto" w:fill="auto"/>
          </w:tcPr>
          <w:p w14:paraId="759D8655" w14:textId="77777777" w:rsidR="00A0253E" w:rsidRPr="00020619" w:rsidRDefault="00A0253E" w:rsidP="00864629">
            <w:pPr>
              <w:pStyle w:val="TAL"/>
              <w:rPr>
                <w:ins w:id="16444" w:author="BigCREditor-RAN4#104-bis" w:date="2022-10-21T13:22:00Z"/>
              </w:rPr>
            </w:pPr>
            <w:ins w:id="16445" w:author="BigCREditor-RAN4#104-bis" w:date="2022-10-21T13:22:00Z">
              <w:r w:rsidRPr="00020619">
                <w:t>CSI-RS configuration for CSI reporting</w:t>
              </w:r>
            </w:ins>
          </w:p>
        </w:tc>
        <w:tc>
          <w:tcPr>
            <w:tcW w:w="1656" w:type="pct"/>
            <w:shd w:val="clear" w:color="auto" w:fill="auto"/>
          </w:tcPr>
          <w:p w14:paraId="37374ED6" w14:textId="77777777" w:rsidR="00A0253E" w:rsidRPr="00020619" w:rsidRDefault="00A0253E" w:rsidP="00864629">
            <w:pPr>
              <w:pStyle w:val="TAL"/>
              <w:rPr>
                <w:ins w:id="16446" w:author="BigCREditor-RAN4#104-bis" w:date="2022-10-21T13:22:00Z"/>
              </w:rPr>
            </w:pPr>
            <w:ins w:id="16447" w:author="BigCREditor-RAN4#104-bis" w:date="2022-10-21T13:22:00Z">
              <w:r w:rsidRPr="00020619">
                <w:t>Config 1, 4</w:t>
              </w:r>
            </w:ins>
          </w:p>
        </w:tc>
        <w:tc>
          <w:tcPr>
            <w:tcW w:w="677" w:type="pct"/>
            <w:tcBorders>
              <w:bottom w:val="nil"/>
            </w:tcBorders>
            <w:shd w:val="clear" w:color="auto" w:fill="auto"/>
          </w:tcPr>
          <w:p w14:paraId="5FD82734" w14:textId="77777777" w:rsidR="00A0253E" w:rsidRPr="00020619" w:rsidRDefault="00A0253E" w:rsidP="00864629">
            <w:pPr>
              <w:pStyle w:val="TAC"/>
              <w:rPr>
                <w:ins w:id="16448" w:author="BigCREditor-RAN4#104-bis" w:date="2022-10-21T13:22:00Z"/>
              </w:rPr>
            </w:pPr>
          </w:p>
        </w:tc>
        <w:tc>
          <w:tcPr>
            <w:tcW w:w="1595" w:type="pct"/>
            <w:shd w:val="clear" w:color="auto" w:fill="auto"/>
          </w:tcPr>
          <w:p w14:paraId="0264F054" w14:textId="77777777" w:rsidR="00A0253E" w:rsidRPr="00020619" w:rsidRDefault="00A0253E" w:rsidP="00864629">
            <w:pPr>
              <w:pStyle w:val="TAC"/>
              <w:rPr>
                <w:ins w:id="16449" w:author="BigCREditor-RAN4#104-bis" w:date="2022-10-21T13:22:00Z"/>
              </w:rPr>
            </w:pPr>
            <w:ins w:id="16450" w:author="BigCREditor-RAN4#104-bis" w:date="2022-10-21T13:22:00Z">
              <w:r w:rsidRPr="00020619">
                <w:t>CSI-RS.1.1 FDD</w:t>
              </w:r>
            </w:ins>
          </w:p>
        </w:tc>
      </w:tr>
      <w:tr w:rsidR="00A0253E" w:rsidRPr="00020619" w14:paraId="5CAD4326" w14:textId="77777777" w:rsidTr="00864629">
        <w:trPr>
          <w:trHeight w:val="185"/>
          <w:jc w:val="center"/>
          <w:ins w:id="16451" w:author="BigCREditor-RAN4#104-bis" w:date="2022-10-21T13:22:00Z"/>
        </w:trPr>
        <w:tc>
          <w:tcPr>
            <w:tcW w:w="1072" w:type="pct"/>
            <w:tcBorders>
              <w:top w:val="nil"/>
              <w:bottom w:val="nil"/>
            </w:tcBorders>
            <w:shd w:val="clear" w:color="auto" w:fill="auto"/>
          </w:tcPr>
          <w:p w14:paraId="2983A424" w14:textId="77777777" w:rsidR="00A0253E" w:rsidRPr="00020619" w:rsidRDefault="00A0253E" w:rsidP="00864629">
            <w:pPr>
              <w:pStyle w:val="TAL"/>
              <w:rPr>
                <w:ins w:id="16452" w:author="BigCREditor-RAN4#104-bis" w:date="2022-10-21T13:22:00Z"/>
              </w:rPr>
            </w:pPr>
          </w:p>
        </w:tc>
        <w:tc>
          <w:tcPr>
            <w:tcW w:w="1656" w:type="pct"/>
            <w:shd w:val="clear" w:color="auto" w:fill="auto"/>
          </w:tcPr>
          <w:p w14:paraId="3A3CC189" w14:textId="77777777" w:rsidR="00A0253E" w:rsidRPr="00020619" w:rsidRDefault="00A0253E" w:rsidP="00864629">
            <w:pPr>
              <w:pStyle w:val="TAL"/>
              <w:rPr>
                <w:ins w:id="16453" w:author="BigCREditor-RAN4#104-bis" w:date="2022-10-21T13:22:00Z"/>
              </w:rPr>
            </w:pPr>
            <w:ins w:id="16454" w:author="BigCREditor-RAN4#104-bis" w:date="2022-10-21T13:22:00Z">
              <w:r w:rsidRPr="00020619">
                <w:t>Config 2</w:t>
              </w:r>
            </w:ins>
          </w:p>
        </w:tc>
        <w:tc>
          <w:tcPr>
            <w:tcW w:w="677" w:type="pct"/>
            <w:tcBorders>
              <w:top w:val="nil"/>
              <w:bottom w:val="nil"/>
            </w:tcBorders>
            <w:shd w:val="clear" w:color="auto" w:fill="auto"/>
          </w:tcPr>
          <w:p w14:paraId="47D9710C" w14:textId="77777777" w:rsidR="00A0253E" w:rsidRPr="00020619" w:rsidRDefault="00A0253E" w:rsidP="00864629">
            <w:pPr>
              <w:pStyle w:val="TAC"/>
              <w:rPr>
                <w:ins w:id="16455" w:author="BigCREditor-RAN4#104-bis" w:date="2022-10-21T13:22:00Z"/>
              </w:rPr>
            </w:pPr>
          </w:p>
        </w:tc>
        <w:tc>
          <w:tcPr>
            <w:tcW w:w="1595" w:type="pct"/>
            <w:shd w:val="clear" w:color="auto" w:fill="auto"/>
          </w:tcPr>
          <w:p w14:paraId="7BD2AFC0" w14:textId="77777777" w:rsidR="00A0253E" w:rsidRPr="00020619" w:rsidRDefault="00A0253E" w:rsidP="00864629">
            <w:pPr>
              <w:pStyle w:val="TAC"/>
              <w:rPr>
                <w:ins w:id="16456" w:author="BigCREditor-RAN4#104-bis" w:date="2022-10-21T13:22:00Z"/>
              </w:rPr>
            </w:pPr>
            <w:ins w:id="16457" w:author="BigCREditor-RAN4#104-bis" w:date="2022-10-21T13:22:00Z">
              <w:r w:rsidRPr="00020619">
                <w:t>CSI-RS.1.1 TDD</w:t>
              </w:r>
            </w:ins>
          </w:p>
        </w:tc>
      </w:tr>
      <w:tr w:rsidR="00A0253E" w:rsidRPr="00020619" w14:paraId="715144E6" w14:textId="77777777" w:rsidTr="00864629">
        <w:trPr>
          <w:trHeight w:val="185"/>
          <w:jc w:val="center"/>
          <w:ins w:id="16458" w:author="BigCREditor-RAN4#104-bis" w:date="2022-10-21T13:22:00Z"/>
        </w:trPr>
        <w:tc>
          <w:tcPr>
            <w:tcW w:w="1072" w:type="pct"/>
            <w:tcBorders>
              <w:top w:val="nil"/>
            </w:tcBorders>
            <w:shd w:val="clear" w:color="auto" w:fill="auto"/>
          </w:tcPr>
          <w:p w14:paraId="7DF5DFF1" w14:textId="77777777" w:rsidR="00A0253E" w:rsidRPr="00020619" w:rsidRDefault="00A0253E" w:rsidP="00864629">
            <w:pPr>
              <w:pStyle w:val="TAL"/>
              <w:rPr>
                <w:ins w:id="16459" w:author="BigCREditor-RAN4#104-bis" w:date="2022-10-21T13:22:00Z"/>
              </w:rPr>
            </w:pPr>
          </w:p>
        </w:tc>
        <w:tc>
          <w:tcPr>
            <w:tcW w:w="1656" w:type="pct"/>
            <w:shd w:val="clear" w:color="auto" w:fill="auto"/>
          </w:tcPr>
          <w:p w14:paraId="5C9D2A44" w14:textId="77777777" w:rsidR="00A0253E" w:rsidRPr="00020619" w:rsidRDefault="00A0253E" w:rsidP="00864629">
            <w:pPr>
              <w:pStyle w:val="TAL"/>
              <w:rPr>
                <w:ins w:id="16460" w:author="BigCREditor-RAN4#104-bis" w:date="2022-10-21T13:22:00Z"/>
              </w:rPr>
            </w:pPr>
            <w:ins w:id="16461" w:author="BigCREditor-RAN4#104-bis" w:date="2022-10-21T13:22:00Z">
              <w:r w:rsidRPr="00020619">
                <w:t>Config 3</w:t>
              </w:r>
            </w:ins>
          </w:p>
        </w:tc>
        <w:tc>
          <w:tcPr>
            <w:tcW w:w="677" w:type="pct"/>
            <w:tcBorders>
              <w:top w:val="nil"/>
            </w:tcBorders>
            <w:shd w:val="clear" w:color="auto" w:fill="auto"/>
          </w:tcPr>
          <w:p w14:paraId="146B6D83" w14:textId="77777777" w:rsidR="00A0253E" w:rsidRPr="00020619" w:rsidRDefault="00A0253E" w:rsidP="00864629">
            <w:pPr>
              <w:pStyle w:val="TAC"/>
              <w:rPr>
                <w:ins w:id="16462" w:author="BigCREditor-RAN4#104-bis" w:date="2022-10-21T13:22:00Z"/>
              </w:rPr>
            </w:pPr>
          </w:p>
        </w:tc>
        <w:tc>
          <w:tcPr>
            <w:tcW w:w="1595" w:type="pct"/>
            <w:shd w:val="clear" w:color="auto" w:fill="auto"/>
          </w:tcPr>
          <w:p w14:paraId="78550943" w14:textId="77777777" w:rsidR="00A0253E" w:rsidRPr="00020619" w:rsidRDefault="00A0253E" w:rsidP="00864629">
            <w:pPr>
              <w:pStyle w:val="TAC"/>
              <w:rPr>
                <w:ins w:id="16463" w:author="BigCREditor-RAN4#104-bis" w:date="2022-10-21T13:22:00Z"/>
              </w:rPr>
            </w:pPr>
            <w:ins w:id="16464" w:author="BigCREditor-RAN4#104-bis" w:date="2022-10-21T13:22:00Z">
              <w:r w:rsidRPr="00020619">
                <w:t>CSI-RS.2.1 TDD</w:t>
              </w:r>
            </w:ins>
          </w:p>
        </w:tc>
      </w:tr>
      <w:tr w:rsidR="00A0253E" w:rsidRPr="00020619" w14:paraId="5DF26FDF" w14:textId="77777777" w:rsidTr="00864629">
        <w:trPr>
          <w:trHeight w:val="164"/>
          <w:jc w:val="center"/>
          <w:ins w:id="16465" w:author="BigCREditor-RAN4#104-bis" w:date="2022-10-21T13:22:00Z"/>
        </w:trPr>
        <w:tc>
          <w:tcPr>
            <w:tcW w:w="2728" w:type="pct"/>
            <w:gridSpan w:val="2"/>
            <w:shd w:val="clear" w:color="auto" w:fill="auto"/>
          </w:tcPr>
          <w:p w14:paraId="55CD2B9B" w14:textId="77777777" w:rsidR="00A0253E" w:rsidRPr="00020619" w:rsidRDefault="00A0253E" w:rsidP="00864629">
            <w:pPr>
              <w:pStyle w:val="TAL"/>
              <w:rPr>
                <w:ins w:id="16466" w:author="BigCREditor-RAN4#104-bis" w:date="2022-10-21T13:22:00Z"/>
              </w:rPr>
            </w:pPr>
            <w:ins w:id="16467" w:author="BigCREditor-RAN4#104-bis" w:date="2022-10-21T13:22:00Z">
              <w:r w:rsidRPr="00020619">
                <w:t>T1</w:t>
              </w:r>
            </w:ins>
          </w:p>
        </w:tc>
        <w:tc>
          <w:tcPr>
            <w:tcW w:w="677" w:type="pct"/>
            <w:shd w:val="clear" w:color="auto" w:fill="auto"/>
          </w:tcPr>
          <w:p w14:paraId="3B0EC37C" w14:textId="77777777" w:rsidR="00A0253E" w:rsidRPr="00020619" w:rsidRDefault="00A0253E" w:rsidP="00864629">
            <w:pPr>
              <w:pStyle w:val="TAC"/>
              <w:rPr>
                <w:ins w:id="16468" w:author="BigCREditor-RAN4#104-bis" w:date="2022-10-21T13:22:00Z"/>
              </w:rPr>
            </w:pPr>
            <w:ins w:id="16469" w:author="BigCREditor-RAN4#104-bis" w:date="2022-10-21T13:22:00Z">
              <w:r w:rsidRPr="00020619">
                <w:t>s</w:t>
              </w:r>
            </w:ins>
          </w:p>
        </w:tc>
        <w:tc>
          <w:tcPr>
            <w:tcW w:w="1595" w:type="pct"/>
            <w:shd w:val="clear" w:color="auto" w:fill="auto"/>
          </w:tcPr>
          <w:p w14:paraId="406E2E49" w14:textId="77777777" w:rsidR="00A0253E" w:rsidRPr="00020619" w:rsidRDefault="00A0253E" w:rsidP="00864629">
            <w:pPr>
              <w:pStyle w:val="TAC"/>
              <w:rPr>
                <w:ins w:id="16470" w:author="BigCREditor-RAN4#104-bis" w:date="2022-10-21T13:22:00Z"/>
              </w:rPr>
            </w:pPr>
            <w:ins w:id="16471" w:author="BigCREditor-RAN4#104-bis" w:date="2022-10-21T13:22:00Z">
              <w:r w:rsidRPr="00020619">
                <w:t>0.2</w:t>
              </w:r>
            </w:ins>
          </w:p>
        </w:tc>
      </w:tr>
      <w:tr w:rsidR="00A0253E" w:rsidRPr="00020619" w14:paraId="0C3B08A2" w14:textId="77777777" w:rsidTr="00864629">
        <w:trPr>
          <w:trHeight w:val="176"/>
          <w:jc w:val="center"/>
          <w:ins w:id="16472" w:author="BigCREditor-RAN4#104-bis" w:date="2022-10-21T13:22:00Z"/>
        </w:trPr>
        <w:tc>
          <w:tcPr>
            <w:tcW w:w="2728" w:type="pct"/>
            <w:gridSpan w:val="2"/>
            <w:shd w:val="clear" w:color="auto" w:fill="auto"/>
          </w:tcPr>
          <w:p w14:paraId="38BAB78C" w14:textId="77777777" w:rsidR="00A0253E" w:rsidRPr="00020619" w:rsidRDefault="00A0253E" w:rsidP="00864629">
            <w:pPr>
              <w:pStyle w:val="TAL"/>
              <w:rPr>
                <w:ins w:id="16473" w:author="BigCREditor-RAN4#104-bis" w:date="2022-10-21T13:22:00Z"/>
              </w:rPr>
            </w:pPr>
            <w:ins w:id="16474" w:author="BigCREditor-RAN4#104-bis" w:date="2022-10-21T13:22:00Z">
              <w:r w:rsidRPr="00020619">
                <w:t>T2</w:t>
              </w:r>
            </w:ins>
          </w:p>
        </w:tc>
        <w:tc>
          <w:tcPr>
            <w:tcW w:w="677" w:type="pct"/>
            <w:shd w:val="clear" w:color="auto" w:fill="auto"/>
          </w:tcPr>
          <w:p w14:paraId="6E204129" w14:textId="77777777" w:rsidR="00A0253E" w:rsidRPr="00020619" w:rsidRDefault="00A0253E" w:rsidP="00864629">
            <w:pPr>
              <w:pStyle w:val="TAC"/>
              <w:rPr>
                <w:ins w:id="16475" w:author="BigCREditor-RAN4#104-bis" w:date="2022-10-21T13:22:00Z"/>
              </w:rPr>
            </w:pPr>
            <w:ins w:id="16476" w:author="BigCREditor-RAN4#104-bis" w:date="2022-10-21T13:22:00Z">
              <w:r w:rsidRPr="00020619">
                <w:t>s</w:t>
              </w:r>
            </w:ins>
          </w:p>
        </w:tc>
        <w:tc>
          <w:tcPr>
            <w:tcW w:w="1595" w:type="pct"/>
            <w:shd w:val="clear" w:color="auto" w:fill="auto"/>
          </w:tcPr>
          <w:p w14:paraId="6670B0C9" w14:textId="77777777" w:rsidR="00A0253E" w:rsidRPr="00020619" w:rsidRDefault="00A0253E" w:rsidP="00864629">
            <w:pPr>
              <w:pStyle w:val="TAC"/>
              <w:rPr>
                <w:ins w:id="16477" w:author="BigCREditor-RAN4#104-bis" w:date="2022-10-21T13:22:00Z"/>
              </w:rPr>
            </w:pPr>
            <w:ins w:id="16478" w:author="BigCREditor-RAN4#104-bis" w:date="2022-10-21T13:22:00Z">
              <w:r w:rsidRPr="00020619">
                <w:t>0.48</w:t>
              </w:r>
            </w:ins>
          </w:p>
        </w:tc>
      </w:tr>
      <w:tr w:rsidR="00A0253E" w:rsidRPr="00020619" w14:paraId="7401A2C2" w14:textId="77777777" w:rsidTr="00864629">
        <w:trPr>
          <w:trHeight w:val="164"/>
          <w:jc w:val="center"/>
          <w:ins w:id="16479" w:author="BigCREditor-RAN4#104-bis" w:date="2022-10-21T13:22:00Z"/>
        </w:trPr>
        <w:tc>
          <w:tcPr>
            <w:tcW w:w="2728" w:type="pct"/>
            <w:gridSpan w:val="2"/>
            <w:shd w:val="clear" w:color="auto" w:fill="auto"/>
          </w:tcPr>
          <w:p w14:paraId="4FC6DAC2" w14:textId="77777777" w:rsidR="00A0253E" w:rsidRPr="00020619" w:rsidRDefault="00A0253E" w:rsidP="00864629">
            <w:pPr>
              <w:pStyle w:val="TAL"/>
              <w:rPr>
                <w:ins w:id="16480" w:author="BigCREditor-RAN4#104-bis" w:date="2022-10-21T13:22:00Z"/>
              </w:rPr>
            </w:pPr>
            <w:ins w:id="16481" w:author="BigCREditor-RAN4#104-bis" w:date="2022-10-21T13:22:00Z">
              <w:r w:rsidRPr="00020619">
                <w:t>T3</w:t>
              </w:r>
            </w:ins>
          </w:p>
        </w:tc>
        <w:tc>
          <w:tcPr>
            <w:tcW w:w="677" w:type="pct"/>
            <w:shd w:val="clear" w:color="auto" w:fill="auto"/>
          </w:tcPr>
          <w:p w14:paraId="1AC32F41" w14:textId="77777777" w:rsidR="00A0253E" w:rsidRPr="00020619" w:rsidRDefault="00A0253E" w:rsidP="00864629">
            <w:pPr>
              <w:pStyle w:val="TAC"/>
              <w:rPr>
                <w:ins w:id="16482" w:author="BigCREditor-RAN4#104-bis" w:date="2022-10-21T13:22:00Z"/>
              </w:rPr>
            </w:pPr>
            <w:ins w:id="16483" w:author="BigCREditor-RAN4#104-bis" w:date="2022-10-21T13:22:00Z">
              <w:r w:rsidRPr="00020619">
                <w:t>s</w:t>
              </w:r>
            </w:ins>
          </w:p>
        </w:tc>
        <w:tc>
          <w:tcPr>
            <w:tcW w:w="1595" w:type="pct"/>
            <w:shd w:val="clear" w:color="auto" w:fill="auto"/>
          </w:tcPr>
          <w:p w14:paraId="4CF87DDF" w14:textId="77777777" w:rsidR="00A0253E" w:rsidRPr="00020619" w:rsidRDefault="00A0253E" w:rsidP="00864629">
            <w:pPr>
              <w:pStyle w:val="TAC"/>
              <w:rPr>
                <w:ins w:id="16484" w:author="BigCREditor-RAN4#104-bis" w:date="2022-10-21T13:22:00Z"/>
              </w:rPr>
            </w:pPr>
            <w:ins w:id="16485" w:author="BigCREditor-RAN4#104-bis" w:date="2022-10-21T13:22:00Z">
              <w:r w:rsidRPr="00020619">
                <w:t>0.48</w:t>
              </w:r>
            </w:ins>
          </w:p>
        </w:tc>
      </w:tr>
      <w:tr w:rsidR="00A0253E" w:rsidRPr="00020619" w14:paraId="227924B8" w14:textId="77777777" w:rsidTr="00864629">
        <w:trPr>
          <w:trHeight w:val="164"/>
          <w:jc w:val="center"/>
          <w:ins w:id="16486" w:author="BigCREditor-RAN4#104-bis" w:date="2022-10-21T13:22:00Z"/>
        </w:trPr>
        <w:tc>
          <w:tcPr>
            <w:tcW w:w="2728" w:type="pct"/>
            <w:gridSpan w:val="2"/>
            <w:shd w:val="clear" w:color="auto" w:fill="auto"/>
          </w:tcPr>
          <w:p w14:paraId="7DCDE901" w14:textId="77777777" w:rsidR="00A0253E" w:rsidRPr="00020619" w:rsidRDefault="00A0253E" w:rsidP="00864629">
            <w:pPr>
              <w:pStyle w:val="TAL"/>
              <w:rPr>
                <w:ins w:id="16487" w:author="BigCREditor-RAN4#104-bis" w:date="2022-10-21T13:22:00Z"/>
              </w:rPr>
            </w:pPr>
            <w:ins w:id="16488" w:author="BigCREditor-RAN4#104-bis" w:date="2022-10-21T13:22:00Z">
              <w:r w:rsidRPr="00020619">
                <w:t>D1</w:t>
              </w:r>
            </w:ins>
          </w:p>
        </w:tc>
        <w:tc>
          <w:tcPr>
            <w:tcW w:w="677" w:type="pct"/>
            <w:shd w:val="clear" w:color="auto" w:fill="auto"/>
          </w:tcPr>
          <w:p w14:paraId="5F70C75E" w14:textId="77777777" w:rsidR="00A0253E" w:rsidRPr="00020619" w:rsidRDefault="00A0253E" w:rsidP="00864629">
            <w:pPr>
              <w:pStyle w:val="TAC"/>
              <w:rPr>
                <w:ins w:id="16489" w:author="BigCREditor-RAN4#104-bis" w:date="2022-10-21T13:22:00Z"/>
              </w:rPr>
            </w:pPr>
            <w:ins w:id="16490" w:author="BigCREditor-RAN4#104-bis" w:date="2022-10-21T13:22:00Z">
              <w:r w:rsidRPr="00020619">
                <w:t>s</w:t>
              </w:r>
            </w:ins>
          </w:p>
        </w:tc>
        <w:tc>
          <w:tcPr>
            <w:tcW w:w="1595" w:type="pct"/>
            <w:shd w:val="clear" w:color="auto" w:fill="auto"/>
          </w:tcPr>
          <w:p w14:paraId="049D52AB" w14:textId="77777777" w:rsidR="00A0253E" w:rsidRPr="00020619" w:rsidRDefault="00A0253E" w:rsidP="00864629">
            <w:pPr>
              <w:pStyle w:val="TAC"/>
              <w:rPr>
                <w:ins w:id="16491" w:author="BigCREditor-RAN4#104-bis" w:date="2022-10-21T13:22:00Z"/>
              </w:rPr>
            </w:pPr>
            <w:ins w:id="16492" w:author="BigCREditor-RAN4#104-bis" w:date="2022-10-21T13:22:00Z">
              <w:r w:rsidRPr="00020619">
                <w:t>0.44</w:t>
              </w:r>
            </w:ins>
          </w:p>
        </w:tc>
      </w:tr>
      <w:tr w:rsidR="00A0253E" w:rsidRPr="00020619" w14:paraId="500F0A9D" w14:textId="77777777" w:rsidTr="00864629">
        <w:trPr>
          <w:trHeight w:val="50"/>
          <w:jc w:val="center"/>
          <w:ins w:id="16493" w:author="BigCREditor-RAN4#104-bis" w:date="2022-10-21T13:22:00Z"/>
        </w:trPr>
        <w:tc>
          <w:tcPr>
            <w:tcW w:w="5000" w:type="pct"/>
            <w:gridSpan w:val="4"/>
          </w:tcPr>
          <w:p w14:paraId="1C825BF8" w14:textId="77777777" w:rsidR="00A0253E" w:rsidRPr="00020619" w:rsidRDefault="00A0253E" w:rsidP="00864629">
            <w:pPr>
              <w:pStyle w:val="TAN"/>
              <w:rPr>
                <w:ins w:id="16494" w:author="BigCREditor-RAN4#104-bis" w:date="2022-10-21T13:22:00Z"/>
              </w:rPr>
            </w:pPr>
            <w:ins w:id="16495" w:author="BigCREditor-RAN4#104-bis" w:date="2022-10-21T13:22:00Z">
              <w:r w:rsidRPr="00020619">
                <w:t>Note 1:</w:t>
              </w:r>
              <w:r w:rsidRPr="00020619">
                <w:tab/>
                <w:t>UE-specific PDCCH is not transmitted after T1 starts.</w:t>
              </w:r>
            </w:ins>
          </w:p>
        </w:tc>
      </w:tr>
    </w:tbl>
    <w:p w14:paraId="6C171AD9" w14:textId="77777777" w:rsidR="00A0253E" w:rsidRPr="00020619" w:rsidRDefault="00A0253E" w:rsidP="00A0253E">
      <w:pPr>
        <w:rPr>
          <w:ins w:id="16496" w:author="BigCREditor-RAN4#104-bis" w:date="2022-10-21T13:22:00Z"/>
        </w:rPr>
      </w:pPr>
    </w:p>
    <w:p w14:paraId="4D6DF3A9" w14:textId="77777777" w:rsidR="00A0253E" w:rsidRPr="00020619" w:rsidDel="002042BA" w:rsidRDefault="00A0253E" w:rsidP="00A0253E">
      <w:pPr>
        <w:pStyle w:val="TH"/>
        <w:rPr>
          <w:ins w:id="16497" w:author="BigCREditor-RAN4#104-bis" w:date="2022-10-21T13:22:00Z"/>
        </w:rPr>
      </w:pPr>
      <w:ins w:id="16498" w:author="BigCREditor-RAN4#104-bis" w:date="2022-10-21T13:22:00Z">
        <w:r w:rsidRPr="00020619">
          <w:t>Table A.16.5.1.10.1-3: Cell specific test parameters for FR1 for CSI-RS out-of-sync radio link monitoring in non-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A0253E" w:rsidRPr="00020619" w14:paraId="2F7260EC" w14:textId="77777777" w:rsidTr="00864629">
        <w:trPr>
          <w:cantSplit/>
          <w:trHeight w:val="169"/>
          <w:jc w:val="center"/>
          <w:ins w:id="16499" w:author="BigCREditor-RAN4#104-bis" w:date="2022-10-21T13:22:00Z"/>
        </w:trPr>
        <w:tc>
          <w:tcPr>
            <w:tcW w:w="2887" w:type="dxa"/>
            <w:gridSpan w:val="2"/>
            <w:tcBorders>
              <w:top w:val="single" w:sz="4" w:space="0" w:color="auto"/>
              <w:left w:val="single" w:sz="4" w:space="0" w:color="auto"/>
              <w:bottom w:val="nil"/>
            </w:tcBorders>
            <w:shd w:val="clear" w:color="auto" w:fill="auto"/>
          </w:tcPr>
          <w:p w14:paraId="0E298BEA" w14:textId="77777777" w:rsidR="00A0253E" w:rsidRPr="00020619" w:rsidRDefault="00A0253E" w:rsidP="00864629">
            <w:pPr>
              <w:pStyle w:val="TAH"/>
              <w:rPr>
                <w:ins w:id="16500" w:author="BigCREditor-RAN4#104-bis" w:date="2022-10-21T13:22:00Z"/>
              </w:rPr>
            </w:pPr>
            <w:ins w:id="16501" w:author="BigCREditor-RAN4#104-bis" w:date="2022-10-21T13:22:00Z">
              <w:r w:rsidRPr="00020619">
                <w:t>Parameter</w:t>
              </w:r>
            </w:ins>
          </w:p>
        </w:tc>
        <w:tc>
          <w:tcPr>
            <w:tcW w:w="1701" w:type="dxa"/>
            <w:tcBorders>
              <w:top w:val="single" w:sz="4" w:space="0" w:color="auto"/>
              <w:bottom w:val="nil"/>
            </w:tcBorders>
            <w:shd w:val="clear" w:color="auto" w:fill="auto"/>
          </w:tcPr>
          <w:p w14:paraId="6AE94A99" w14:textId="77777777" w:rsidR="00A0253E" w:rsidRPr="00020619" w:rsidRDefault="00A0253E" w:rsidP="00864629">
            <w:pPr>
              <w:pStyle w:val="TAH"/>
              <w:rPr>
                <w:ins w:id="16502" w:author="BigCREditor-RAN4#104-bis" w:date="2022-10-21T13:22:00Z"/>
              </w:rPr>
            </w:pPr>
            <w:ins w:id="16503" w:author="BigCREditor-RAN4#104-bis" w:date="2022-10-21T13:22:00Z">
              <w:r w:rsidRPr="00020619">
                <w:t>Unit</w:t>
              </w:r>
            </w:ins>
          </w:p>
        </w:tc>
        <w:tc>
          <w:tcPr>
            <w:tcW w:w="5154" w:type="dxa"/>
            <w:gridSpan w:val="3"/>
            <w:tcBorders>
              <w:top w:val="single" w:sz="4" w:space="0" w:color="auto"/>
            </w:tcBorders>
          </w:tcPr>
          <w:p w14:paraId="12DFD170" w14:textId="77777777" w:rsidR="00A0253E" w:rsidRPr="00020619" w:rsidRDefault="00A0253E" w:rsidP="00864629">
            <w:pPr>
              <w:pStyle w:val="TAH"/>
              <w:rPr>
                <w:ins w:id="16504" w:author="BigCREditor-RAN4#104-bis" w:date="2022-10-21T13:22:00Z"/>
              </w:rPr>
            </w:pPr>
            <w:ins w:id="16505" w:author="BigCREditor-RAN4#104-bis" w:date="2022-10-21T13:22:00Z">
              <w:r w:rsidRPr="00020619">
                <w:t>Test 1</w:t>
              </w:r>
            </w:ins>
          </w:p>
        </w:tc>
      </w:tr>
      <w:tr w:rsidR="00A0253E" w:rsidRPr="00020619" w14:paraId="57E5B023" w14:textId="77777777" w:rsidTr="00864629">
        <w:trPr>
          <w:cantSplit/>
          <w:trHeight w:val="191"/>
          <w:jc w:val="center"/>
          <w:ins w:id="16506" w:author="BigCREditor-RAN4#104-bis" w:date="2022-10-21T13:22:00Z"/>
        </w:trPr>
        <w:tc>
          <w:tcPr>
            <w:tcW w:w="2887" w:type="dxa"/>
            <w:gridSpan w:val="2"/>
            <w:tcBorders>
              <w:top w:val="nil"/>
              <w:left w:val="single" w:sz="4" w:space="0" w:color="auto"/>
              <w:bottom w:val="single" w:sz="4" w:space="0" w:color="auto"/>
            </w:tcBorders>
            <w:shd w:val="clear" w:color="auto" w:fill="auto"/>
          </w:tcPr>
          <w:p w14:paraId="51FD1028" w14:textId="77777777" w:rsidR="00A0253E" w:rsidRPr="00020619" w:rsidRDefault="00A0253E" w:rsidP="00864629">
            <w:pPr>
              <w:pStyle w:val="TAH"/>
              <w:rPr>
                <w:ins w:id="16507" w:author="BigCREditor-RAN4#104-bis" w:date="2022-10-21T13:22:00Z"/>
              </w:rPr>
            </w:pPr>
          </w:p>
        </w:tc>
        <w:tc>
          <w:tcPr>
            <w:tcW w:w="1701" w:type="dxa"/>
            <w:tcBorders>
              <w:top w:val="nil"/>
              <w:bottom w:val="single" w:sz="4" w:space="0" w:color="auto"/>
            </w:tcBorders>
            <w:shd w:val="clear" w:color="auto" w:fill="auto"/>
          </w:tcPr>
          <w:p w14:paraId="7461A0E0" w14:textId="77777777" w:rsidR="00A0253E" w:rsidRPr="00020619" w:rsidRDefault="00A0253E" w:rsidP="00864629">
            <w:pPr>
              <w:pStyle w:val="TAH"/>
              <w:rPr>
                <w:ins w:id="16508" w:author="BigCREditor-RAN4#104-bis" w:date="2022-10-21T13:22:00Z"/>
              </w:rPr>
            </w:pPr>
          </w:p>
        </w:tc>
        <w:tc>
          <w:tcPr>
            <w:tcW w:w="1718" w:type="dxa"/>
            <w:tcBorders>
              <w:bottom w:val="single" w:sz="4" w:space="0" w:color="auto"/>
            </w:tcBorders>
          </w:tcPr>
          <w:p w14:paraId="6065A31D" w14:textId="77777777" w:rsidR="00A0253E" w:rsidRPr="00020619" w:rsidRDefault="00A0253E" w:rsidP="00864629">
            <w:pPr>
              <w:pStyle w:val="TAH"/>
              <w:rPr>
                <w:ins w:id="16509" w:author="BigCREditor-RAN4#104-bis" w:date="2022-10-21T13:22:00Z"/>
              </w:rPr>
            </w:pPr>
            <w:ins w:id="16510" w:author="BigCREditor-RAN4#104-bis" w:date="2022-10-21T13:22:00Z">
              <w:r w:rsidRPr="00020619">
                <w:t>T1</w:t>
              </w:r>
            </w:ins>
          </w:p>
        </w:tc>
        <w:tc>
          <w:tcPr>
            <w:tcW w:w="1718" w:type="dxa"/>
            <w:tcBorders>
              <w:bottom w:val="single" w:sz="4" w:space="0" w:color="auto"/>
            </w:tcBorders>
          </w:tcPr>
          <w:p w14:paraId="362F858C" w14:textId="77777777" w:rsidR="00A0253E" w:rsidRPr="00020619" w:rsidRDefault="00A0253E" w:rsidP="00864629">
            <w:pPr>
              <w:pStyle w:val="TAH"/>
              <w:rPr>
                <w:ins w:id="16511" w:author="BigCREditor-RAN4#104-bis" w:date="2022-10-21T13:22:00Z"/>
              </w:rPr>
            </w:pPr>
            <w:ins w:id="16512" w:author="BigCREditor-RAN4#104-bis" w:date="2022-10-21T13:22:00Z">
              <w:r w:rsidRPr="00020619">
                <w:t>T2</w:t>
              </w:r>
            </w:ins>
          </w:p>
        </w:tc>
        <w:tc>
          <w:tcPr>
            <w:tcW w:w="1718" w:type="dxa"/>
            <w:tcBorders>
              <w:bottom w:val="single" w:sz="4" w:space="0" w:color="auto"/>
            </w:tcBorders>
          </w:tcPr>
          <w:p w14:paraId="582328EB" w14:textId="77777777" w:rsidR="00A0253E" w:rsidRPr="00020619" w:rsidRDefault="00A0253E" w:rsidP="00864629">
            <w:pPr>
              <w:pStyle w:val="TAH"/>
              <w:rPr>
                <w:ins w:id="16513" w:author="BigCREditor-RAN4#104-bis" w:date="2022-10-21T13:22:00Z"/>
              </w:rPr>
            </w:pPr>
            <w:ins w:id="16514" w:author="BigCREditor-RAN4#104-bis" w:date="2022-10-21T13:22:00Z">
              <w:r w:rsidRPr="00020619">
                <w:t>T3</w:t>
              </w:r>
            </w:ins>
          </w:p>
        </w:tc>
      </w:tr>
      <w:tr w:rsidR="00A0253E" w:rsidRPr="00020619" w14:paraId="016C8CB3" w14:textId="77777777" w:rsidTr="00864629">
        <w:trPr>
          <w:cantSplit/>
          <w:trHeight w:val="169"/>
          <w:jc w:val="center"/>
          <w:ins w:id="16515" w:author="BigCREditor-RAN4#104-bis" w:date="2022-10-21T13:22:00Z"/>
        </w:trPr>
        <w:tc>
          <w:tcPr>
            <w:tcW w:w="2887" w:type="dxa"/>
            <w:gridSpan w:val="2"/>
            <w:tcBorders>
              <w:left w:val="single" w:sz="4" w:space="0" w:color="auto"/>
              <w:bottom w:val="single" w:sz="4" w:space="0" w:color="auto"/>
            </w:tcBorders>
          </w:tcPr>
          <w:p w14:paraId="21A316B8" w14:textId="77777777" w:rsidR="00A0253E" w:rsidRPr="00020619" w:rsidRDefault="00A0253E" w:rsidP="00864629">
            <w:pPr>
              <w:pStyle w:val="TAL"/>
              <w:rPr>
                <w:ins w:id="16516" w:author="BigCREditor-RAN4#104-bis" w:date="2022-10-21T13:22:00Z"/>
              </w:rPr>
            </w:pPr>
            <w:ins w:id="16517" w:author="BigCREditor-RAN4#104-bis" w:date="2022-10-21T13:22:00Z">
              <w:r w:rsidRPr="00020619">
                <w:rPr>
                  <w:rFonts w:cs="Arial"/>
                  <w:szCs w:val="16"/>
                  <w:lang w:eastAsia="ja-JP"/>
                </w:rPr>
                <w:t xml:space="preserve">EPRE ratio of PDCCH DMRS to </w:t>
              </w:r>
              <w:proofErr w:type="spellStart"/>
              <w:r w:rsidRPr="00020619">
                <w:rPr>
                  <w:rFonts w:cs="Arial"/>
                  <w:szCs w:val="16"/>
                  <w:lang w:eastAsia="ja-JP"/>
                </w:rPr>
                <w:t>SSS</w:t>
              </w:r>
              <w:r w:rsidRPr="00020619" w:rsidDel="006E4D3B">
                <w:t>PDCCH_beta</w:t>
              </w:r>
              <w:proofErr w:type="spellEnd"/>
            </w:ins>
          </w:p>
        </w:tc>
        <w:tc>
          <w:tcPr>
            <w:tcW w:w="1701" w:type="dxa"/>
            <w:tcBorders>
              <w:bottom w:val="single" w:sz="4" w:space="0" w:color="auto"/>
            </w:tcBorders>
          </w:tcPr>
          <w:p w14:paraId="08AB48D2" w14:textId="77777777" w:rsidR="00A0253E" w:rsidRPr="00020619" w:rsidRDefault="00A0253E" w:rsidP="00864629">
            <w:pPr>
              <w:pStyle w:val="TAC"/>
              <w:rPr>
                <w:ins w:id="16518" w:author="BigCREditor-RAN4#104-bis" w:date="2022-10-21T13:22:00Z"/>
              </w:rPr>
            </w:pPr>
            <w:ins w:id="16519" w:author="BigCREditor-RAN4#104-bis" w:date="2022-10-21T13:22:00Z">
              <w:r w:rsidRPr="00020619">
                <w:t>dB</w:t>
              </w:r>
            </w:ins>
          </w:p>
        </w:tc>
        <w:tc>
          <w:tcPr>
            <w:tcW w:w="5154" w:type="dxa"/>
            <w:gridSpan w:val="3"/>
            <w:shd w:val="clear" w:color="auto" w:fill="auto"/>
          </w:tcPr>
          <w:p w14:paraId="2E1547B4" w14:textId="77777777" w:rsidR="00A0253E" w:rsidRPr="00020619" w:rsidRDefault="00A0253E" w:rsidP="00864629">
            <w:pPr>
              <w:pStyle w:val="TAC"/>
              <w:rPr>
                <w:ins w:id="16520" w:author="BigCREditor-RAN4#104-bis" w:date="2022-10-21T13:22:00Z"/>
              </w:rPr>
            </w:pPr>
            <w:ins w:id="16521" w:author="BigCREditor-RAN4#104-bis" w:date="2022-10-21T13:22:00Z">
              <w:r w:rsidRPr="00020619">
                <w:t>4</w:t>
              </w:r>
            </w:ins>
          </w:p>
        </w:tc>
      </w:tr>
      <w:tr w:rsidR="00A0253E" w:rsidRPr="00020619" w14:paraId="5D3E29BC" w14:textId="77777777" w:rsidTr="00864629">
        <w:trPr>
          <w:cantSplit/>
          <w:trHeight w:val="180"/>
          <w:jc w:val="center"/>
          <w:ins w:id="16522" w:author="BigCREditor-RAN4#104-bis" w:date="2022-10-21T13:22:00Z"/>
        </w:trPr>
        <w:tc>
          <w:tcPr>
            <w:tcW w:w="2887" w:type="dxa"/>
            <w:gridSpan w:val="2"/>
            <w:tcBorders>
              <w:left w:val="single" w:sz="4" w:space="0" w:color="auto"/>
              <w:bottom w:val="single" w:sz="4" w:space="0" w:color="auto"/>
            </w:tcBorders>
          </w:tcPr>
          <w:p w14:paraId="3C5E6D5E" w14:textId="77777777" w:rsidR="00A0253E" w:rsidRPr="00020619" w:rsidRDefault="00A0253E" w:rsidP="00864629">
            <w:pPr>
              <w:pStyle w:val="TAL"/>
              <w:rPr>
                <w:ins w:id="16523" w:author="BigCREditor-RAN4#104-bis" w:date="2022-10-21T13:22:00Z"/>
              </w:rPr>
            </w:pPr>
            <w:ins w:id="16524" w:author="BigCREditor-RAN4#104-bis" w:date="2022-10-21T13:22:00Z">
              <w:r w:rsidRPr="00020619">
                <w:rPr>
                  <w:rFonts w:cs="Arial"/>
                  <w:szCs w:val="16"/>
                  <w:lang w:eastAsia="ja-JP"/>
                </w:rPr>
                <w:t xml:space="preserve">EPRE ratio of PDCCH to PDCCH </w:t>
              </w:r>
              <w:proofErr w:type="spellStart"/>
              <w:r w:rsidRPr="00020619">
                <w:rPr>
                  <w:rFonts w:cs="Arial"/>
                  <w:szCs w:val="16"/>
                  <w:lang w:eastAsia="ja-JP"/>
                </w:rPr>
                <w:t>DMRS</w:t>
              </w:r>
              <w:r w:rsidRPr="00020619" w:rsidDel="006E4D3B">
                <w:t>PDCCH_DMRS_beta</w:t>
              </w:r>
              <w:proofErr w:type="spellEnd"/>
            </w:ins>
          </w:p>
        </w:tc>
        <w:tc>
          <w:tcPr>
            <w:tcW w:w="1701" w:type="dxa"/>
            <w:tcBorders>
              <w:bottom w:val="single" w:sz="4" w:space="0" w:color="auto"/>
            </w:tcBorders>
          </w:tcPr>
          <w:p w14:paraId="0D968DCA" w14:textId="77777777" w:rsidR="00A0253E" w:rsidRPr="00020619" w:rsidRDefault="00A0253E" w:rsidP="00864629">
            <w:pPr>
              <w:pStyle w:val="TAC"/>
              <w:rPr>
                <w:ins w:id="16525" w:author="BigCREditor-RAN4#104-bis" w:date="2022-10-21T13:22:00Z"/>
              </w:rPr>
            </w:pPr>
            <w:ins w:id="16526" w:author="BigCREditor-RAN4#104-bis" w:date="2022-10-21T13:22:00Z">
              <w:r w:rsidRPr="00020619">
                <w:t>dB</w:t>
              </w:r>
            </w:ins>
          </w:p>
        </w:tc>
        <w:tc>
          <w:tcPr>
            <w:tcW w:w="5154" w:type="dxa"/>
            <w:gridSpan w:val="3"/>
            <w:tcBorders>
              <w:bottom w:val="single" w:sz="4" w:space="0" w:color="auto"/>
            </w:tcBorders>
            <w:shd w:val="clear" w:color="auto" w:fill="auto"/>
          </w:tcPr>
          <w:p w14:paraId="63CA26C4" w14:textId="77777777" w:rsidR="00A0253E" w:rsidRPr="00020619" w:rsidRDefault="00A0253E" w:rsidP="00864629">
            <w:pPr>
              <w:pStyle w:val="TAC"/>
              <w:rPr>
                <w:ins w:id="16527" w:author="BigCREditor-RAN4#104-bis" w:date="2022-10-21T13:22:00Z"/>
              </w:rPr>
            </w:pPr>
          </w:p>
        </w:tc>
      </w:tr>
      <w:tr w:rsidR="00A0253E" w:rsidRPr="00020619" w14:paraId="2092FF87" w14:textId="77777777" w:rsidTr="00864629">
        <w:trPr>
          <w:cantSplit/>
          <w:trHeight w:val="169"/>
          <w:jc w:val="center"/>
          <w:ins w:id="16528" w:author="BigCREditor-RAN4#104-bis" w:date="2022-10-21T13:22:00Z"/>
        </w:trPr>
        <w:tc>
          <w:tcPr>
            <w:tcW w:w="2887" w:type="dxa"/>
            <w:gridSpan w:val="2"/>
            <w:tcBorders>
              <w:left w:val="single" w:sz="4" w:space="0" w:color="auto"/>
              <w:bottom w:val="single" w:sz="4" w:space="0" w:color="auto"/>
            </w:tcBorders>
          </w:tcPr>
          <w:p w14:paraId="34D3E6CB" w14:textId="77777777" w:rsidR="00A0253E" w:rsidRPr="00020619" w:rsidRDefault="00A0253E" w:rsidP="00864629">
            <w:pPr>
              <w:pStyle w:val="TAL"/>
              <w:rPr>
                <w:ins w:id="16529" w:author="BigCREditor-RAN4#104-bis" w:date="2022-10-21T13:22:00Z"/>
              </w:rPr>
            </w:pPr>
            <w:ins w:id="16530" w:author="BigCREditor-RAN4#104-bis" w:date="2022-10-21T13:22:00Z">
              <w:r w:rsidRPr="00020619">
                <w:rPr>
                  <w:rFonts w:cs="Arial"/>
                  <w:szCs w:val="16"/>
                  <w:lang w:eastAsia="ja-JP"/>
                </w:rPr>
                <w:t xml:space="preserve">EPRE ratio of PBCH DMRS to </w:t>
              </w:r>
              <w:proofErr w:type="spellStart"/>
              <w:r w:rsidRPr="00020619">
                <w:rPr>
                  <w:rFonts w:cs="Arial"/>
                  <w:szCs w:val="16"/>
                  <w:lang w:eastAsia="ja-JP"/>
                </w:rPr>
                <w:t>SSS</w:t>
              </w:r>
              <w:r w:rsidRPr="00020619" w:rsidDel="006E4D3B">
                <w:t>PBCH_beta</w:t>
              </w:r>
              <w:proofErr w:type="spellEnd"/>
            </w:ins>
          </w:p>
        </w:tc>
        <w:tc>
          <w:tcPr>
            <w:tcW w:w="1701" w:type="dxa"/>
            <w:tcBorders>
              <w:bottom w:val="single" w:sz="4" w:space="0" w:color="auto"/>
            </w:tcBorders>
          </w:tcPr>
          <w:p w14:paraId="4049B6E3" w14:textId="77777777" w:rsidR="00A0253E" w:rsidRPr="00020619" w:rsidRDefault="00A0253E" w:rsidP="00864629">
            <w:pPr>
              <w:pStyle w:val="TAC"/>
              <w:rPr>
                <w:ins w:id="16531" w:author="BigCREditor-RAN4#104-bis" w:date="2022-10-21T13:22:00Z"/>
              </w:rPr>
            </w:pPr>
            <w:ins w:id="16532" w:author="BigCREditor-RAN4#104-bis" w:date="2022-10-21T13:22:00Z">
              <w:r w:rsidRPr="00020619">
                <w:t>dB</w:t>
              </w:r>
            </w:ins>
          </w:p>
        </w:tc>
        <w:tc>
          <w:tcPr>
            <w:tcW w:w="5154" w:type="dxa"/>
            <w:gridSpan w:val="3"/>
            <w:tcBorders>
              <w:bottom w:val="nil"/>
            </w:tcBorders>
            <w:shd w:val="clear" w:color="auto" w:fill="auto"/>
            <w:vAlign w:val="center"/>
          </w:tcPr>
          <w:p w14:paraId="66FA04B2" w14:textId="77777777" w:rsidR="00A0253E" w:rsidRPr="00020619" w:rsidRDefault="00A0253E" w:rsidP="00864629">
            <w:pPr>
              <w:pStyle w:val="TAC"/>
              <w:rPr>
                <w:ins w:id="16533" w:author="BigCREditor-RAN4#104-bis" w:date="2022-10-21T13:22:00Z"/>
              </w:rPr>
            </w:pPr>
            <w:ins w:id="16534" w:author="BigCREditor-RAN4#104-bis" w:date="2022-10-21T13:22:00Z">
              <w:r w:rsidRPr="00020619">
                <w:t>0</w:t>
              </w:r>
            </w:ins>
          </w:p>
        </w:tc>
      </w:tr>
      <w:tr w:rsidR="00A0253E" w:rsidRPr="00020619" w14:paraId="3FD516BD" w14:textId="77777777" w:rsidTr="00864629">
        <w:trPr>
          <w:cantSplit/>
          <w:trHeight w:val="169"/>
          <w:jc w:val="center"/>
          <w:ins w:id="16535" w:author="BigCREditor-RAN4#104-bis" w:date="2022-10-21T13:22:00Z"/>
        </w:trPr>
        <w:tc>
          <w:tcPr>
            <w:tcW w:w="2887" w:type="dxa"/>
            <w:gridSpan w:val="2"/>
            <w:tcBorders>
              <w:left w:val="single" w:sz="4" w:space="0" w:color="auto"/>
              <w:bottom w:val="single" w:sz="4" w:space="0" w:color="auto"/>
            </w:tcBorders>
          </w:tcPr>
          <w:p w14:paraId="42618FDF" w14:textId="77777777" w:rsidR="00A0253E" w:rsidRPr="00020619" w:rsidRDefault="00A0253E" w:rsidP="00864629">
            <w:pPr>
              <w:pStyle w:val="TAL"/>
              <w:rPr>
                <w:ins w:id="16536" w:author="BigCREditor-RAN4#104-bis" w:date="2022-10-21T13:22:00Z"/>
              </w:rPr>
            </w:pPr>
            <w:ins w:id="16537" w:author="BigCREditor-RAN4#104-bis" w:date="2022-10-21T13:22:00Z">
              <w:r w:rsidRPr="00020619">
                <w:rPr>
                  <w:rFonts w:cs="Arial"/>
                  <w:szCs w:val="16"/>
                  <w:lang w:eastAsia="ja-JP"/>
                </w:rPr>
                <w:t xml:space="preserve">EPRE ratio of PBCH to PBCH </w:t>
              </w:r>
              <w:proofErr w:type="spellStart"/>
              <w:r w:rsidRPr="00020619">
                <w:rPr>
                  <w:rFonts w:cs="Arial"/>
                  <w:szCs w:val="16"/>
                  <w:lang w:eastAsia="ja-JP"/>
                </w:rPr>
                <w:t>DMRS</w:t>
              </w:r>
              <w:r w:rsidRPr="00020619" w:rsidDel="006E4D3B">
                <w:t>PSS_beta</w:t>
              </w:r>
              <w:proofErr w:type="spellEnd"/>
            </w:ins>
          </w:p>
        </w:tc>
        <w:tc>
          <w:tcPr>
            <w:tcW w:w="1701" w:type="dxa"/>
            <w:tcBorders>
              <w:bottom w:val="single" w:sz="4" w:space="0" w:color="auto"/>
            </w:tcBorders>
          </w:tcPr>
          <w:p w14:paraId="33D92FD6" w14:textId="77777777" w:rsidR="00A0253E" w:rsidRPr="00020619" w:rsidRDefault="00A0253E" w:rsidP="00864629">
            <w:pPr>
              <w:pStyle w:val="TAC"/>
              <w:rPr>
                <w:ins w:id="16538" w:author="BigCREditor-RAN4#104-bis" w:date="2022-10-21T13:22:00Z"/>
              </w:rPr>
            </w:pPr>
            <w:ins w:id="16539" w:author="BigCREditor-RAN4#104-bis" w:date="2022-10-21T13:22:00Z">
              <w:r w:rsidRPr="00020619">
                <w:t>dB</w:t>
              </w:r>
            </w:ins>
          </w:p>
        </w:tc>
        <w:tc>
          <w:tcPr>
            <w:tcW w:w="5154" w:type="dxa"/>
            <w:gridSpan w:val="3"/>
            <w:tcBorders>
              <w:top w:val="nil"/>
              <w:bottom w:val="nil"/>
            </w:tcBorders>
            <w:shd w:val="clear" w:color="auto" w:fill="auto"/>
          </w:tcPr>
          <w:p w14:paraId="2E0CE5B5" w14:textId="77777777" w:rsidR="00A0253E" w:rsidRPr="00020619" w:rsidRDefault="00A0253E" w:rsidP="00864629">
            <w:pPr>
              <w:pStyle w:val="TAC"/>
              <w:rPr>
                <w:ins w:id="16540" w:author="BigCREditor-RAN4#104-bis" w:date="2022-10-21T13:22:00Z"/>
              </w:rPr>
            </w:pPr>
          </w:p>
        </w:tc>
      </w:tr>
      <w:tr w:rsidR="00A0253E" w:rsidRPr="00020619" w14:paraId="04004C16" w14:textId="77777777" w:rsidTr="00864629">
        <w:trPr>
          <w:cantSplit/>
          <w:trHeight w:val="180"/>
          <w:jc w:val="center"/>
          <w:ins w:id="16541" w:author="BigCREditor-RAN4#104-bis" w:date="2022-10-21T13:22:00Z"/>
        </w:trPr>
        <w:tc>
          <w:tcPr>
            <w:tcW w:w="2887" w:type="dxa"/>
            <w:gridSpan w:val="2"/>
            <w:tcBorders>
              <w:left w:val="single" w:sz="4" w:space="0" w:color="auto"/>
              <w:bottom w:val="single" w:sz="4" w:space="0" w:color="auto"/>
            </w:tcBorders>
          </w:tcPr>
          <w:p w14:paraId="6CD61D29" w14:textId="77777777" w:rsidR="00A0253E" w:rsidRPr="00020619" w:rsidRDefault="00A0253E" w:rsidP="00864629">
            <w:pPr>
              <w:pStyle w:val="TAL"/>
              <w:rPr>
                <w:ins w:id="16542" w:author="BigCREditor-RAN4#104-bis" w:date="2022-10-21T13:22:00Z"/>
              </w:rPr>
            </w:pPr>
            <w:ins w:id="16543" w:author="BigCREditor-RAN4#104-bis" w:date="2022-10-21T13:22:00Z">
              <w:r w:rsidRPr="00020619">
                <w:rPr>
                  <w:rFonts w:cs="Arial"/>
                  <w:szCs w:val="16"/>
                  <w:lang w:eastAsia="ja-JP"/>
                </w:rPr>
                <w:t xml:space="preserve">EPRE ratio of PSS to </w:t>
              </w:r>
              <w:proofErr w:type="spellStart"/>
              <w:r w:rsidRPr="00020619">
                <w:rPr>
                  <w:rFonts w:cs="Arial"/>
                  <w:szCs w:val="16"/>
                  <w:lang w:eastAsia="ja-JP"/>
                </w:rPr>
                <w:t>SSS</w:t>
              </w:r>
              <w:r w:rsidRPr="00020619" w:rsidDel="006E4D3B">
                <w:t>SSS_beta</w:t>
              </w:r>
              <w:proofErr w:type="spellEnd"/>
            </w:ins>
          </w:p>
        </w:tc>
        <w:tc>
          <w:tcPr>
            <w:tcW w:w="1701" w:type="dxa"/>
            <w:tcBorders>
              <w:bottom w:val="single" w:sz="4" w:space="0" w:color="auto"/>
            </w:tcBorders>
          </w:tcPr>
          <w:p w14:paraId="6D299930" w14:textId="77777777" w:rsidR="00A0253E" w:rsidRPr="00020619" w:rsidRDefault="00A0253E" w:rsidP="00864629">
            <w:pPr>
              <w:pStyle w:val="TAC"/>
              <w:rPr>
                <w:ins w:id="16544" w:author="BigCREditor-RAN4#104-bis" w:date="2022-10-21T13:22:00Z"/>
              </w:rPr>
            </w:pPr>
            <w:ins w:id="16545" w:author="BigCREditor-RAN4#104-bis" w:date="2022-10-21T13:22:00Z">
              <w:r w:rsidRPr="00020619">
                <w:t>dB</w:t>
              </w:r>
            </w:ins>
          </w:p>
        </w:tc>
        <w:tc>
          <w:tcPr>
            <w:tcW w:w="5154" w:type="dxa"/>
            <w:gridSpan w:val="3"/>
            <w:tcBorders>
              <w:top w:val="nil"/>
              <w:bottom w:val="nil"/>
            </w:tcBorders>
            <w:shd w:val="clear" w:color="auto" w:fill="auto"/>
          </w:tcPr>
          <w:p w14:paraId="6FE6CAD5" w14:textId="77777777" w:rsidR="00A0253E" w:rsidRPr="00020619" w:rsidRDefault="00A0253E" w:rsidP="00864629">
            <w:pPr>
              <w:pStyle w:val="TAC"/>
              <w:rPr>
                <w:ins w:id="16546" w:author="BigCREditor-RAN4#104-bis" w:date="2022-10-21T13:22:00Z"/>
              </w:rPr>
            </w:pPr>
          </w:p>
        </w:tc>
      </w:tr>
      <w:tr w:rsidR="00A0253E" w:rsidRPr="00020619" w14:paraId="77A6152A" w14:textId="77777777" w:rsidTr="00864629">
        <w:trPr>
          <w:cantSplit/>
          <w:trHeight w:val="169"/>
          <w:jc w:val="center"/>
          <w:ins w:id="16547" w:author="BigCREditor-RAN4#104-bis" w:date="2022-10-21T13:22:00Z"/>
        </w:trPr>
        <w:tc>
          <w:tcPr>
            <w:tcW w:w="2887" w:type="dxa"/>
            <w:gridSpan w:val="2"/>
            <w:tcBorders>
              <w:left w:val="single" w:sz="4" w:space="0" w:color="auto"/>
              <w:bottom w:val="single" w:sz="4" w:space="0" w:color="auto"/>
            </w:tcBorders>
          </w:tcPr>
          <w:p w14:paraId="1A73A177" w14:textId="77777777" w:rsidR="00A0253E" w:rsidRPr="00020619" w:rsidRDefault="00A0253E" w:rsidP="00864629">
            <w:pPr>
              <w:pStyle w:val="TAL"/>
              <w:rPr>
                <w:ins w:id="16548" w:author="BigCREditor-RAN4#104-bis" w:date="2022-10-21T13:22:00Z"/>
              </w:rPr>
            </w:pPr>
            <w:ins w:id="16549" w:author="BigCREditor-RAN4#104-bis" w:date="2022-10-21T13:22:00Z">
              <w:r w:rsidRPr="00020619">
                <w:rPr>
                  <w:rFonts w:cs="Arial"/>
                  <w:szCs w:val="16"/>
                  <w:lang w:eastAsia="ja-JP"/>
                </w:rPr>
                <w:t xml:space="preserve">EPRE ratio of PDSCH DMRS to SSS </w:t>
              </w:r>
              <w:proofErr w:type="spellStart"/>
              <w:r w:rsidRPr="00020619" w:rsidDel="006E4D3B">
                <w:t>PDSCH_beta</w:t>
              </w:r>
              <w:proofErr w:type="spellEnd"/>
            </w:ins>
          </w:p>
        </w:tc>
        <w:tc>
          <w:tcPr>
            <w:tcW w:w="1701" w:type="dxa"/>
            <w:tcBorders>
              <w:bottom w:val="single" w:sz="4" w:space="0" w:color="auto"/>
            </w:tcBorders>
          </w:tcPr>
          <w:p w14:paraId="610611EB" w14:textId="77777777" w:rsidR="00A0253E" w:rsidRPr="00020619" w:rsidRDefault="00A0253E" w:rsidP="00864629">
            <w:pPr>
              <w:pStyle w:val="TAC"/>
              <w:rPr>
                <w:ins w:id="16550" w:author="BigCREditor-RAN4#104-bis" w:date="2022-10-21T13:22:00Z"/>
              </w:rPr>
            </w:pPr>
            <w:ins w:id="16551" w:author="BigCREditor-RAN4#104-bis" w:date="2022-10-21T13:22:00Z">
              <w:r w:rsidRPr="00020619">
                <w:t>dB</w:t>
              </w:r>
            </w:ins>
          </w:p>
        </w:tc>
        <w:tc>
          <w:tcPr>
            <w:tcW w:w="5154" w:type="dxa"/>
            <w:gridSpan w:val="3"/>
            <w:tcBorders>
              <w:top w:val="nil"/>
              <w:bottom w:val="nil"/>
            </w:tcBorders>
            <w:shd w:val="clear" w:color="auto" w:fill="auto"/>
          </w:tcPr>
          <w:p w14:paraId="40EA4D59" w14:textId="77777777" w:rsidR="00A0253E" w:rsidRPr="00020619" w:rsidRDefault="00A0253E" w:rsidP="00864629">
            <w:pPr>
              <w:pStyle w:val="TAC"/>
              <w:rPr>
                <w:ins w:id="16552" w:author="BigCREditor-RAN4#104-bis" w:date="2022-10-21T13:22:00Z"/>
              </w:rPr>
            </w:pPr>
          </w:p>
        </w:tc>
      </w:tr>
      <w:tr w:rsidR="00A0253E" w:rsidRPr="00020619" w14:paraId="099269FE" w14:textId="77777777" w:rsidTr="00864629">
        <w:trPr>
          <w:cantSplit/>
          <w:trHeight w:val="169"/>
          <w:jc w:val="center"/>
          <w:ins w:id="16553" w:author="BigCREditor-RAN4#104-bis" w:date="2022-10-21T13:22:00Z"/>
        </w:trPr>
        <w:tc>
          <w:tcPr>
            <w:tcW w:w="2887" w:type="dxa"/>
            <w:gridSpan w:val="2"/>
            <w:tcBorders>
              <w:left w:val="single" w:sz="4" w:space="0" w:color="auto"/>
              <w:bottom w:val="single" w:sz="4" w:space="0" w:color="auto"/>
            </w:tcBorders>
          </w:tcPr>
          <w:p w14:paraId="3986D130" w14:textId="77777777" w:rsidR="00A0253E" w:rsidRPr="00020619" w:rsidRDefault="00A0253E" w:rsidP="00864629">
            <w:pPr>
              <w:pStyle w:val="TAL"/>
              <w:rPr>
                <w:ins w:id="16554" w:author="BigCREditor-RAN4#104-bis" w:date="2022-10-21T13:22:00Z"/>
                <w:rFonts w:cs="Arial"/>
                <w:szCs w:val="16"/>
                <w:lang w:eastAsia="ja-JP"/>
              </w:rPr>
            </w:pPr>
            <w:ins w:id="16555" w:author="BigCREditor-RAN4#104-bis" w:date="2022-10-21T13:22:00Z">
              <w:r w:rsidRPr="00020619">
                <w:rPr>
                  <w:rFonts w:cs="Arial"/>
                  <w:szCs w:val="16"/>
                  <w:lang w:eastAsia="ja-JP"/>
                </w:rPr>
                <w:t>EPRE ratio of PDSCH to PDSCH DMRS</w:t>
              </w:r>
            </w:ins>
          </w:p>
        </w:tc>
        <w:tc>
          <w:tcPr>
            <w:tcW w:w="1701" w:type="dxa"/>
            <w:tcBorders>
              <w:bottom w:val="single" w:sz="4" w:space="0" w:color="auto"/>
            </w:tcBorders>
          </w:tcPr>
          <w:p w14:paraId="0413EBB1" w14:textId="77777777" w:rsidR="00A0253E" w:rsidRPr="00020619" w:rsidRDefault="00A0253E" w:rsidP="00864629">
            <w:pPr>
              <w:pStyle w:val="TAC"/>
              <w:rPr>
                <w:ins w:id="16556" w:author="BigCREditor-RAN4#104-bis" w:date="2022-10-21T13:22:00Z"/>
              </w:rPr>
            </w:pPr>
            <w:ins w:id="16557" w:author="BigCREditor-RAN4#104-bis" w:date="2022-10-21T13:22: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0B45A332" w14:textId="77777777" w:rsidR="00A0253E" w:rsidRPr="00020619" w:rsidRDefault="00A0253E" w:rsidP="00864629">
            <w:pPr>
              <w:pStyle w:val="TAC"/>
              <w:rPr>
                <w:ins w:id="16558" w:author="BigCREditor-RAN4#104-bis" w:date="2022-10-21T13:22:00Z"/>
              </w:rPr>
            </w:pPr>
          </w:p>
        </w:tc>
      </w:tr>
      <w:tr w:rsidR="00A0253E" w:rsidRPr="00020619" w14:paraId="16C4DD62" w14:textId="77777777" w:rsidTr="00864629">
        <w:trPr>
          <w:cantSplit/>
          <w:trHeight w:val="169"/>
          <w:jc w:val="center"/>
          <w:ins w:id="16559" w:author="BigCREditor-RAN4#104-bis" w:date="2022-10-21T13:22:00Z"/>
        </w:trPr>
        <w:tc>
          <w:tcPr>
            <w:tcW w:w="2887" w:type="dxa"/>
            <w:gridSpan w:val="2"/>
            <w:tcBorders>
              <w:left w:val="single" w:sz="4" w:space="0" w:color="auto"/>
              <w:bottom w:val="single" w:sz="4" w:space="0" w:color="auto"/>
            </w:tcBorders>
          </w:tcPr>
          <w:p w14:paraId="50F8EAEC" w14:textId="77777777" w:rsidR="00A0253E" w:rsidRPr="00020619" w:rsidRDefault="00A0253E" w:rsidP="00864629">
            <w:pPr>
              <w:pStyle w:val="TAL"/>
              <w:rPr>
                <w:ins w:id="16560" w:author="BigCREditor-RAN4#104-bis" w:date="2022-10-21T13:22:00Z"/>
                <w:rFonts w:cs="Arial"/>
                <w:szCs w:val="16"/>
                <w:lang w:eastAsia="ja-JP"/>
              </w:rPr>
            </w:pPr>
            <w:ins w:id="16561" w:author="BigCREditor-RAN4#104-bis" w:date="2022-10-21T13:22:00Z">
              <w:r w:rsidRPr="00020619">
                <w:rPr>
                  <w:rFonts w:cs="Arial"/>
                  <w:szCs w:val="16"/>
                  <w:lang w:eastAsia="ja-JP"/>
                </w:rPr>
                <w:t>EPRE ratio of OCNG DMRS to SSS</w:t>
              </w:r>
            </w:ins>
          </w:p>
        </w:tc>
        <w:tc>
          <w:tcPr>
            <w:tcW w:w="1701" w:type="dxa"/>
            <w:tcBorders>
              <w:bottom w:val="single" w:sz="4" w:space="0" w:color="auto"/>
            </w:tcBorders>
          </w:tcPr>
          <w:p w14:paraId="78593BAB" w14:textId="77777777" w:rsidR="00A0253E" w:rsidRPr="00020619" w:rsidRDefault="00A0253E" w:rsidP="00864629">
            <w:pPr>
              <w:pStyle w:val="TAC"/>
              <w:rPr>
                <w:ins w:id="16562" w:author="BigCREditor-RAN4#104-bis" w:date="2022-10-21T13:22:00Z"/>
              </w:rPr>
            </w:pPr>
            <w:ins w:id="16563" w:author="BigCREditor-RAN4#104-bis" w:date="2022-10-21T13:22: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12530A75" w14:textId="77777777" w:rsidR="00A0253E" w:rsidRPr="00020619" w:rsidRDefault="00A0253E" w:rsidP="00864629">
            <w:pPr>
              <w:pStyle w:val="TAC"/>
              <w:rPr>
                <w:ins w:id="16564" w:author="BigCREditor-RAN4#104-bis" w:date="2022-10-21T13:22:00Z"/>
              </w:rPr>
            </w:pPr>
          </w:p>
        </w:tc>
      </w:tr>
      <w:tr w:rsidR="00A0253E" w:rsidRPr="00020619" w14:paraId="7C36CAA9" w14:textId="77777777" w:rsidTr="00864629">
        <w:trPr>
          <w:cantSplit/>
          <w:trHeight w:val="169"/>
          <w:jc w:val="center"/>
          <w:ins w:id="16565" w:author="BigCREditor-RAN4#104-bis" w:date="2022-10-21T13:22:00Z"/>
        </w:trPr>
        <w:tc>
          <w:tcPr>
            <w:tcW w:w="2887" w:type="dxa"/>
            <w:gridSpan w:val="2"/>
            <w:tcBorders>
              <w:left w:val="single" w:sz="4" w:space="0" w:color="auto"/>
              <w:bottom w:val="single" w:sz="4" w:space="0" w:color="auto"/>
            </w:tcBorders>
            <w:vAlign w:val="center"/>
          </w:tcPr>
          <w:p w14:paraId="196DB8E5" w14:textId="77777777" w:rsidR="00A0253E" w:rsidRPr="00020619" w:rsidRDefault="00A0253E" w:rsidP="00864629">
            <w:pPr>
              <w:pStyle w:val="TAL"/>
              <w:rPr>
                <w:ins w:id="16566" w:author="BigCREditor-RAN4#104-bis" w:date="2022-10-21T13:22:00Z"/>
              </w:rPr>
            </w:pPr>
            <w:ins w:id="16567" w:author="BigCREditor-RAN4#104-bis" w:date="2022-10-21T13:22:00Z">
              <w:r w:rsidRPr="00020619">
                <w:rPr>
                  <w:rFonts w:cs="Arial"/>
                  <w:szCs w:val="16"/>
                  <w:lang w:eastAsia="ja-JP"/>
                </w:rPr>
                <w:t>EPRE ratio of OCNG to OCNG DMRS</w:t>
              </w:r>
            </w:ins>
          </w:p>
        </w:tc>
        <w:tc>
          <w:tcPr>
            <w:tcW w:w="1701" w:type="dxa"/>
            <w:tcBorders>
              <w:bottom w:val="single" w:sz="4" w:space="0" w:color="auto"/>
            </w:tcBorders>
          </w:tcPr>
          <w:p w14:paraId="215AD6D3" w14:textId="77777777" w:rsidR="00A0253E" w:rsidRPr="00020619" w:rsidRDefault="00A0253E" w:rsidP="00864629">
            <w:pPr>
              <w:pStyle w:val="TAC"/>
              <w:rPr>
                <w:ins w:id="16568" w:author="BigCREditor-RAN4#104-bis" w:date="2022-10-21T13:22:00Z"/>
              </w:rPr>
            </w:pPr>
            <w:ins w:id="16569" w:author="BigCREditor-RAN4#104-bis" w:date="2022-10-21T13:22:00Z">
              <w:r w:rsidRPr="00020619">
                <w:t>dB</w:t>
              </w:r>
            </w:ins>
          </w:p>
        </w:tc>
        <w:tc>
          <w:tcPr>
            <w:tcW w:w="5154" w:type="dxa"/>
            <w:gridSpan w:val="3"/>
            <w:tcBorders>
              <w:top w:val="nil"/>
            </w:tcBorders>
            <w:shd w:val="clear" w:color="auto" w:fill="auto"/>
          </w:tcPr>
          <w:p w14:paraId="34F027E2" w14:textId="77777777" w:rsidR="00A0253E" w:rsidRPr="00020619" w:rsidRDefault="00A0253E" w:rsidP="00864629">
            <w:pPr>
              <w:pStyle w:val="TAC"/>
              <w:rPr>
                <w:ins w:id="16570" w:author="BigCREditor-RAN4#104-bis" w:date="2022-10-21T13:22:00Z"/>
              </w:rPr>
            </w:pPr>
          </w:p>
        </w:tc>
      </w:tr>
      <w:tr w:rsidR="00A0253E" w:rsidRPr="00020619" w14:paraId="1CEED4E8" w14:textId="77777777" w:rsidTr="00864629">
        <w:trPr>
          <w:cantSplit/>
          <w:trHeight w:val="185"/>
          <w:jc w:val="center"/>
          <w:ins w:id="16571" w:author="BigCREditor-RAN4#104-bis" w:date="2022-10-21T13:22:00Z"/>
        </w:trPr>
        <w:tc>
          <w:tcPr>
            <w:tcW w:w="1328" w:type="dxa"/>
            <w:tcBorders>
              <w:bottom w:val="nil"/>
            </w:tcBorders>
            <w:shd w:val="clear" w:color="auto" w:fill="auto"/>
          </w:tcPr>
          <w:p w14:paraId="5D09B31F" w14:textId="77777777" w:rsidR="00A0253E" w:rsidRPr="00020619" w:rsidRDefault="00A0253E" w:rsidP="00864629">
            <w:pPr>
              <w:pStyle w:val="TAL"/>
              <w:rPr>
                <w:ins w:id="16572" w:author="BigCREditor-RAN4#104-bis" w:date="2022-10-21T13:22:00Z"/>
              </w:rPr>
            </w:pPr>
            <w:ins w:id="16573" w:author="BigCREditor-RAN4#104-bis" w:date="2022-10-21T13:22:00Z">
              <w:r w:rsidRPr="00020619">
                <w:t>SNR on RLM-RS</w:t>
              </w:r>
            </w:ins>
          </w:p>
        </w:tc>
        <w:tc>
          <w:tcPr>
            <w:tcW w:w="1559" w:type="dxa"/>
          </w:tcPr>
          <w:p w14:paraId="5829A4AC" w14:textId="77777777" w:rsidR="00A0253E" w:rsidRPr="00020619" w:rsidRDefault="00A0253E" w:rsidP="00864629">
            <w:pPr>
              <w:pStyle w:val="TAL"/>
              <w:rPr>
                <w:ins w:id="16574" w:author="BigCREditor-RAN4#104-bis" w:date="2022-10-21T13:22:00Z"/>
              </w:rPr>
            </w:pPr>
            <w:ins w:id="16575" w:author="BigCREditor-RAN4#104-bis" w:date="2022-10-21T13:22:00Z">
              <w:r w:rsidRPr="00020619">
                <w:t>Config 1</w:t>
              </w:r>
            </w:ins>
            <w:ins w:id="16576" w:author="Huawei" w:date="2022-11-16T19:01:00Z">
              <w:r>
                <w:t>,4</w:t>
              </w:r>
            </w:ins>
          </w:p>
        </w:tc>
        <w:tc>
          <w:tcPr>
            <w:tcW w:w="1701" w:type="dxa"/>
            <w:tcBorders>
              <w:bottom w:val="nil"/>
            </w:tcBorders>
            <w:shd w:val="clear" w:color="auto" w:fill="auto"/>
          </w:tcPr>
          <w:p w14:paraId="509F305A" w14:textId="77777777" w:rsidR="00A0253E" w:rsidRPr="00020619" w:rsidRDefault="00A0253E" w:rsidP="00864629">
            <w:pPr>
              <w:pStyle w:val="TAC"/>
              <w:rPr>
                <w:ins w:id="16577" w:author="BigCREditor-RAN4#104-bis" w:date="2022-10-21T13:22:00Z"/>
              </w:rPr>
            </w:pPr>
            <w:ins w:id="16578" w:author="BigCREditor-RAN4#104-bis" w:date="2022-10-21T13:22:00Z">
              <w:r w:rsidRPr="00020619">
                <w:t>dB</w:t>
              </w:r>
            </w:ins>
          </w:p>
        </w:tc>
        <w:tc>
          <w:tcPr>
            <w:tcW w:w="1718" w:type="dxa"/>
          </w:tcPr>
          <w:p w14:paraId="060ECCAF" w14:textId="77777777" w:rsidR="00A0253E" w:rsidRPr="00020619" w:rsidRDefault="00A0253E" w:rsidP="00864629">
            <w:pPr>
              <w:pStyle w:val="TAC"/>
              <w:rPr>
                <w:ins w:id="16579" w:author="BigCREditor-RAN4#104-bis" w:date="2022-10-21T13:22:00Z"/>
              </w:rPr>
            </w:pPr>
            <w:ins w:id="16580" w:author="BigCREditor-RAN4#104-bis" w:date="2022-10-21T13:22:00Z">
              <w:r w:rsidRPr="00020619">
                <w:t>1</w:t>
              </w:r>
            </w:ins>
          </w:p>
        </w:tc>
        <w:tc>
          <w:tcPr>
            <w:tcW w:w="1718" w:type="dxa"/>
          </w:tcPr>
          <w:p w14:paraId="00CEFCD7" w14:textId="77777777" w:rsidR="00A0253E" w:rsidRPr="00020619" w:rsidRDefault="00A0253E" w:rsidP="00864629">
            <w:pPr>
              <w:keepNext/>
              <w:keepLines/>
              <w:spacing w:after="0"/>
              <w:jc w:val="center"/>
              <w:rPr>
                <w:ins w:id="16581" w:author="BigCREditor-RAN4#104-bis" w:date="2022-10-21T13:22:00Z"/>
                <w:rFonts w:ascii="Arial" w:hAnsi="Arial"/>
                <w:sz w:val="18"/>
              </w:rPr>
            </w:pPr>
            <w:ins w:id="16582" w:author="BigCREditor-RAN4#104-bis" w:date="2022-10-21T13:22:00Z">
              <w:r w:rsidRPr="00020619">
                <w:rPr>
                  <w:rFonts w:ascii="Arial" w:hAnsi="Arial"/>
                  <w:sz w:val="18"/>
                </w:rPr>
                <w:t>-7</w:t>
              </w:r>
            </w:ins>
          </w:p>
        </w:tc>
        <w:tc>
          <w:tcPr>
            <w:tcW w:w="1718" w:type="dxa"/>
          </w:tcPr>
          <w:p w14:paraId="1FC67E7A" w14:textId="77777777" w:rsidR="00A0253E" w:rsidRPr="00020619" w:rsidRDefault="00A0253E" w:rsidP="00864629">
            <w:pPr>
              <w:keepNext/>
              <w:keepLines/>
              <w:spacing w:after="0"/>
              <w:jc w:val="center"/>
              <w:rPr>
                <w:ins w:id="16583" w:author="BigCREditor-RAN4#104-bis" w:date="2022-10-21T13:22:00Z"/>
                <w:rFonts w:ascii="Arial" w:hAnsi="Arial"/>
                <w:sz w:val="18"/>
              </w:rPr>
            </w:pPr>
            <w:ins w:id="16584" w:author="BigCREditor-RAN4#104-bis" w:date="2022-10-21T13:22:00Z">
              <w:r w:rsidRPr="00020619">
                <w:rPr>
                  <w:rFonts w:ascii="Arial" w:hAnsi="Arial"/>
                  <w:sz w:val="18"/>
                </w:rPr>
                <w:t>-15</w:t>
              </w:r>
            </w:ins>
          </w:p>
        </w:tc>
      </w:tr>
      <w:tr w:rsidR="00A0253E" w:rsidRPr="00020619" w14:paraId="4C88A657" w14:textId="77777777" w:rsidTr="00864629">
        <w:trPr>
          <w:cantSplit/>
          <w:trHeight w:val="245"/>
          <w:jc w:val="center"/>
          <w:ins w:id="16585" w:author="BigCREditor-RAN4#104-bis" w:date="2022-10-21T13:22:00Z"/>
        </w:trPr>
        <w:tc>
          <w:tcPr>
            <w:tcW w:w="1328" w:type="dxa"/>
            <w:tcBorders>
              <w:top w:val="nil"/>
              <w:bottom w:val="nil"/>
            </w:tcBorders>
            <w:shd w:val="clear" w:color="auto" w:fill="auto"/>
          </w:tcPr>
          <w:p w14:paraId="116A8B4F" w14:textId="77777777" w:rsidR="00A0253E" w:rsidRPr="00020619" w:rsidRDefault="00A0253E" w:rsidP="00864629">
            <w:pPr>
              <w:pStyle w:val="TAL"/>
              <w:rPr>
                <w:ins w:id="16586" w:author="BigCREditor-RAN4#104-bis" w:date="2022-10-21T13:22:00Z"/>
              </w:rPr>
            </w:pPr>
          </w:p>
        </w:tc>
        <w:tc>
          <w:tcPr>
            <w:tcW w:w="1559" w:type="dxa"/>
          </w:tcPr>
          <w:p w14:paraId="3F6F0850" w14:textId="77777777" w:rsidR="00A0253E" w:rsidRPr="00020619" w:rsidRDefault="00A0253E" w:rsidP="00864629">
            <w:pPr>
              <w:pStyle w:val="TAL"/>
              <w:rPr>
                <w:ins w:id="16587" w:author="BigCREditor-RAN4#104-bis" w:date="2022-10-21T13:22:00Z"/>
              </w:rPr>
            </w:pPr>
            <w:ins w:id="16588" w:author="BigCREditor-RAN4#104-bis" w:date="2022-10-21T13:22:00Z">
              <w:r w:rsidRPr="00020619">
                <w:t>Config 2</w:t>
              </w:r>
            </w:ins>
          </w:p>
        </w:tc>
        <w:tc>
          <w:tcPr>
            <w:tcW w:w="1701" w:type="dxa"/>
            <w:tcBorders>
              <w:top w:val="nil"/>
              <w:bottom w:val="nil"/>
            </w:tcBorders>
            <w:shd w:val="clear" w:color="auto" w:fill="auto"/>
          </w:tcPr>
          <w:p w14:paraId="219EC682" w14:textId="77777777" w:rsidR="00A0253E" w:rsidRPr="00020619" w:rsidRDefault="00A0253E" w:rsidP="00864629">
            <w:pPr>
              <w:pStyle w:val="TAC"/>
              <w:rPr>
                <w:ins w:id="16589" w:author="BigCREditor-RAN4#104-bis" w:date="2022-10-21T13:22:00Z"/>
              </w:rPr>
            </w:pPr>
          </w:p>
        </w:tc>
        <w:tc>
          <w:tcPr>
            <w:tcW w:w="1718" w:type="dxa"/>
          </w:tcPr>
          <w:p w14:paraId="63323880" w14:textId="77777777" w:rsidR="00A0253E" w:rsidRPr="00020619" w:rsidRDefault="00A0253E" w:rsidP="00864629">
            <w:pPr>
              <w:pStyle w:val="TAC"/>
              <w:rPr>
                <w:ins w:id="16590" w:author="BigCREditor-RAN4#104-bis" w:date="2022-10-21T13:22:00Z"/>
              </w:rPr>
            </w:pPr>
            <w:ins w:id="16591" w:author="BigCREditor-RAN4#104-bis" w:date="2022-10-21T13:22:00Z">
              <w:r w:rsidRPr="00020619">
                <w:t>1</w:t>
              </w:r>
            </w:ins>
          </w:p>
        </w:tc>
        <w:tc>
          <w:tcPr>
            <w:tcW w:w="1718" w:type="dxa"/>
          </w:tcPr>
          <w:p w14:paraId="18AE6716" w14:textId="77777777" w:rsidR="00A0253E" w:rsidRPr="00020619" w:rsidRDefault="00A0253E" w:rsidP="00864629">
            <w:pPr>
              <w:keepNext/>
              <w:keepLines/>
              <w:spacing w:after="0"/>
              <w:jc w:val="center"/>
              <w:rPr>
                <w:ins w:id="16592" w:author="BigCREditor-RAN4#104-bis" w:date="2022-10-21T13:22:00Z"/>
                <w:rFonts w:ascii="Arial" w:hAnsi="Arial"/>
                <w:sz w:val="18"/>
              </w:rPr>
            </w:pPr>
            <w:ins w:id="16593" w:author="BigCREditor-RAN4#104-bis" w:date="2022-10-21T13:22:00Z">
              <w:r w:rsidRPr="00020619">
                <w:rPr>
                  <w:rFonts w:ascii="Arial" w:hAnsi="Arial"/>
                  <w:sz w:val="18"/>
                </w:rPr>
                <w:t>-7</w:t>
              </w:r>
            </w:ins>
          </w:p>
        </w:tc>
        <w:tc>
          <w:tcPr>
            <w:tcW w:w="1718" w:type="dxa"/>
          </w:tcPr>
          <w:p w14:paraId="75B56FA3" w14:textId="77777777" w:rsidR="00A0253E" w:rsidRPr="00020619" w:rsidRDefault="00A0253E" w:rsidP="00864629">
            <w:pPr>
              <w:keepNext/>
              <w:keepLines/>
              <w:spacing w:after="0"/>
              <w:jc w:val="center"/>
              <w:rPr>
                <w:ins w:id="16594" w:author="BigCREditor-RAN4#104-bis" w:date="2022-10-21T13:22:00Z"/>
                <w:rFonts w:ascii="Arial" w:hAnsi="Arial"/>
                <w:sz w:val="18"/>
              </w:rPr>
            </w:pPr>
            <w:ins w:id="16595" w:author="BigCREditor-RAN4#104-bis" w:date="2022-10-21T13:22:00Z">
              <w:r w:rsidRPr="00020619">
                <w:rPr>
                  <w:rFonts w:ascii="Arial" w:hAnsi="Arial"/>
                  <w:sz w:val="18"/>
                </w:rPr>
                <w:t>-15</w:t>
              </w:r>
            </w:ins>
          </w:p>
        </w:tc>
      </w:tr>
      <w:tr w:rsidR="00A0253E" w:rsidRPr="00020619" w14:paraId="1ED189F9" w14:textId="77777777" w:rsidTr="00864629">
        <w:trPr>
          <w:cantSplit/>
          <w:trHeight w:val="135"/>
          <w:jc w:val="center"/>
          <w:ins w:id="16596" w:author="BigCREditor-RAN4#104-bis" w:date="2022-10-21T13:22:00Z"/>
        </w:trPr>
        <w:tc>
          <w:tcPr>
            <w:tcW w:w="1328" w:type="dxa"/>
            <w:tcBorders>
              <w:top w:val="nil"/>
              <w:bottom w:val="single" w:sz="4" w:space="0" w:color="auto"/>
            </w:tcBorders>
            <w:shd w:val="clear" w:color="auto" w:fill="auto"/>
          </w:tcPr>
          <w:p w14:paraId="316247A0" w14:textId="77777777" w:rsidR="00A0253E" w:rsidRPr="00020619" w:rsidRDefault="00A0253E" w:rsidP="00864629">
            <w:pPr>
              <w:pStyle w:val="TAL"/>
              <w:rPr>
                <w:ins w:id="16597" w:author="BigCREditor-RAN4#104-bis" w:date="2022-10-21T13:22:00Z"/>
              </w:rPr>
            </w:pPr>
          </w:p>
        </w:tc>
        <w:tc>
          <w:tcPr>
            <w:tcW w:w="1559" w:type="dxa"/>
          </w:tcPr>
          <w:p w14:paraId="22628DCF" w14:textId="77777777" w:rsidR="00A0253E" w:rsidRPr="00020619" w:rsidRDefault="00A0253E" w:rsidP="00864629">
            <w:pPr>
              <w:pStyle w:val="TAL"/>
              <w:rPr>
                <w:ins w:id="16598" w:author="BigCREditor-RAN4#104-bis" w:date="2022-10-21T13:22:00Z"/>
              </w:rPr>
            </w:pPr>
            <w:ins w:id="16599" w:author="BigCREditor-RAN4#104-bis" w:date="2022-10-21T13:22:00Z">
              <w:r w:rsidRPr="00020619">
                <w:t>Config 3</w:t>
              </w:r>
            </w:ins>
          </w:p>
        </w:tc>
        <w:tc>
          <w:tcPr>
            <w:tcW w:w="1701" w:type="dxa"/>
            <w:tcBorders>
              <w:top w:val="nil"/>
              <w:bottom w:val="single" w:sz="4" w:space="0" w:color="auto"/>
            </w:tcBorders>
            <w:shd w:val="clear" w:color="auto" w:fill="auto"/>
          </w:tcPr>
          <w:p w14:paraId="39E6F905" w14:textId="77777777" w:rsidR="00A0253E" w:rsidRPr="00020619" w:rsidRDefault="00A0253E" w:rsidP="00864629">
            <w:pPr>
              <w:pStyle w:val="TAC"/>
              <w:rPr>
                <w:ins w:id="16600" w:author="BigCREditor-RAN4#104-bis" w:date="2022-10-21T13:22:00Z"/>
              </w:rPr>
            </w:pPr>
          </w:p>
        </w:tc>
        <w:tc>
          <w:tcPr>
            <w:tcW w:w="1718" w:type="dxa"/>
          </w:tcPr>
          <w:p w14:paraId="6CEBFED8" w14:textId="77777777" w:rsidR="00A0253E" w:rsidRPr="00020619" w:rsidRDefault="00A0253E" w:rsidP="00864629">
            <w:pPr>
              <w:pStyle w:val="TAC"/>
              <w:rPr>
                <w:ins w:id="16601" w:author="BigCREditor-RAN4#104-bis" w:date="2022-10-21T13:22:00Z"/>
              </w:rPr>
            </w:pPr>
            <w:ins w:id="16602" w:author="BigCREditor-RAN4#104-bis" w:date="2022-10-21T13:22:00Z">
              <w:r w:rsidRPr="00020619">
                <w:t>1</w:t>
              </w:r>
            </w:ins>
          </w:p>
        </w:tc>
        <w:tc>
          <w:tcPr>
            <w:tcW w:w="1718" w:type="dxa"/>
          </w:tcPr>
          <w:p w14:paraId="349C8FFE" w14:textId="77777777" w:rsidR="00A0253E" w:rsidRPr="00020619" w:rsidRDefault="00A0253E" w:rsidP="00864629">
            <w:pPr>
              <w:keepNext/>
              <w:keepLines/>
              <w:spacing w:after="0"/>
              <w:jc w:val="center"/>
              <w:rPr>
                <w:ins w:id="16603" w:author="BigCREditor-RAN4#104-bis" w:date="2022-10-21T13:22:00Z"/>
                <w:rFonts w:ascii="Arial" w:hAnsi="Arial"/>
                <w:sz w:val="18"/>
              </w:rPr>
            </w:pPr>
            <w:ins w:id="16604" w:author="BigCREditor-RAN4#104-bis" w:date="2022-10-21T13:22:00Z">
              <w:r w:rsidRPr="00020619">
                <w:rPr>
                  <w:rFonts w:ascii="Arial" w:hAnsi="Arial"/>
                  <w:sz w:val="18"/>
                </w:rPr>
                <w:t>-7</w:t>
              </w:r>
            </w:ins>
          </w:p>
        </w:tc>
        <w:tc>
          <w:tcPr>
            <w:tcW w:w="1718" w:type="dxa"/>
          </w:tcPr>
          <w:p w14:paraId="754CCFEC" w14:textId="77777777" w:rsidR="00A0253E" w:rsidRPr="00020619" w:rsidRDefault="00A0253E" w:rsidP="00864629">
            <w:pPr>
              <w:keepNext/>
              <w:keepLines/>
              <w:spacing w:after="0"/>
              <w:jc w:val="center"/>
              <w:rPr>
                <w:ins w:id="16605" w:author="BigCREditor-RAN4#104-bis" w:date="2022-10-21T13:22:00Z"/>
                <w:rFonts w:ascii="Arial" w:hAnsi="Arial"/>
                <w:sz w:val="18"/>
              </w:rPr>
            </w:pPr>
            <w:ins w:id="16606" w:author="BigCREditor-RAN4#104-bis" w:date="2022-10-21T13:22:00Z">
              <w:r w:rsidRPr="00020619">
                <w:rPr>
                  <w:rFonts w:ascii="Arial" w:hAnsi="Arial"/>
                  <w:sz w:val="18"/>
                </w:rPr>
                <w:t>-15</w:t>
              </w:r>
            </w:ins>
          </w:p>
        </w:tc>
      </w:tr>
      <w:tr w:rsidR="00A0253E" w:rsidRPr="00020619" w14:paraId="7F0AC3A1" w14:textId="77777777" w:rsidTr="00864629">
        <w:trPr>
          <w:cantSplit/>
          <w:trHeight w:val="189"/>
          <w:jc w:val="center"/>
          <w:ins w:id="16607" w:author="BigCREditor-RAN4#104-bis" w:date="2022-10-21T13:22:00Z"/>
        </w:trPr>
        <w:tc>
          <w:tcPr>
            <w:tcW w:w="1328" w:type="dxa"/>
            <w:tcBorders>
              <w:bottom w:val="nil"/>
            </w:tcBorders>
            <w:shd w:val="clear" w:color="auto" w:fill="auto"/>
          </w:tcPr>
          <w:p w14:paraId="67A6C509" w14:textId="77777777" w:rsidR="00A0253E" w:rsidRPr="00020619" w:rsidRDefault="00A0253E" w:rsidP="00864629">
            <w:pPr>
              <w:pStyle w:val="TAL"/>
              <w:rPr>
                <w:ins w:id="16608" w:author="BigCREditor-RAN4#104-bis" w:date="2022-10-21T13:22:00Z"/>
              </w:rPr>
            </w:pPr>
            <w:ins w:id="16609" w:author="BigCREditor-RAN4#104-bis" w:date="2022-10-21T13:22:00Z">
              <w:r w:rsidRPr="00020619">
                <w:object w:dxaOrig="420" w:dyaOrig="360" w14:anchorId="4EBE5DD3">
                  <v:shape id="_x0000_i2244" type="#_x0000_t75" style="width:20.75pt;height:21.2pt" o:ole="" fillcolor="window">
                    <v:imagedata r:id="rId149" o:title=""/>
                  </v:shape>
                  <o:OLEObject Type="Embed" ProgID="Equation.3" ShapeID="_x0000_i2244" DrawAspect="Content" ObjectID="_1731331474" r:id="rId179"/>
                </w:object>
              </w:r>
            </w:ins>
          </w:p>
        </w:tc>
        <w:tc>
          <w:tcPr>
            <w:tcW w:w="1559" w:type="dxa"/>
          </w:tcPr>
          <w:p w14:paraId="03E1D13A" w14:textId="77777777" w:rsidR="00A0253E" w:rsidRPr="00020619" w:rsidRDefault="00A0253E" w:rsidP="00864629">
            <w:pPr>
              <w:pStyle w:val="TAL"/>
              <w:rPr>
                <w:ins w:id="16610" w:author="BigCREditor-RAN4#104-bis" w:date="2022-10-21T13:22:00Z"/>
              </w:rPr>
            </w:pPr>
            <w:ins w:id="16611" w:author="BigCREditor-RAN4#104-bis" w:date="2022-10-21T13:22:00Z">
              <w:r w:rsidRPr="00020619">
                <w:t>Config 1</w:t>
              </w:r>
            </w:ins>
            <w:ins w:id="16612" w:author="Huawei" w:date="2022-11-16T19:01:00Z">
              <w:r>
                <w:t>,4</w:t>
              </w:r>
            </w:ins>
          </w:p>
        </w:tc>
        <w:tc>
          <w:tcPr>
            <w:tcW w:w="1701" w:type="dxa"/>
            <w:tcBorders>
              <w:bottom w:val="nil"/>
            </w:tcBorders>
            <w:shd w:val="clear" w:color="auto" w:fill="auto"/>
          </w:tcPr>
          <w:p w14:paraId="09244137" w14:textId="77777777" w:rsidR="00A0253E" w:rsidRPr="00020619" w:rsidRDefault="00A0253E" w:rsidP="00864629">
            <w:pPr>
              <w:pStyle w:val="TAC"/>
              <w:rPr>
                <w:ins w:id="16613" w:author="BigCREditor-RAN4#104-bis" w:date="2022-10-21T13:22:00Z"/>
              </w:rPr>
            </w:pPr>
            <w:ins w:id="16614" w:author="BigCREditor-RAN4#104-bis" w:date="2022-10-21T13:22:00Z">
              <w:r w:rsidRPr="00020619">
                <w:t>dBm/15kHz</w:t>
              </w:r>
            </w:ins>
          </w:p>
        </w:tc>
        <w:tc>
          <w:tcPr>
            <w:tcW w:w="5154" w:type="dxa"/>
            <w:gridSpan w:val="3"/>
          </w:tcPr>
          <w:p w14:paraId="4EE695B9" w14:textId="77777777" w:rsidR="00A0253E" w:rsidRPr="00020619" w:rsidRDefault="00A0253E" w:rsidP="00864629">
            <w:pPr>
              <w:pStyle w:val="TAC"/>
              <w:rPr>
                <w:ins w:id="16615" w:author="BigCREditor-RAN4#104-bis" w:date="2022-10-21T13:22:00Z"/>
              </w:rPr>
            </w:pPr>
            <w:ins w:id="16616" w:author="BigCREditor-RAN4#104-bis" w:date="2022-10-21T13:22:00Z">
              <w:r w:rsidRPr="00020619">
                <w:t>-98</w:t>
              </w:r>
            </w:ins>
          </w:p>
        </w:tc>
      </w:tr>
      <w:tr w:rsidR="00A0253E" w:rsidRPr="00020619" w14:paraId="1C547110" w14:textId="77777777" w:rsidTr="00864629">
        <w:trPr>
          <w:cantSplit/>
          <w:trHeight w:val="189"/>
          <w:jc w:val="center"/>
          <w:ins w:id="16617" w:author="BigCREditor-RAN4#104-bis" w:date="2022-10-21T13:22:00Z"/>
        </w:trPr>
        <w:tc>
          <w:tcPr>
            <w:tcW w:w="1328" w:type="dxa"/>
            <w:tcBorders>
              <w:top w:val="nil"/>
              <w:bottom w:val="nil"/>
            </w:tcBorders>
            <w:shd w:val="clear" w:color="auto" w:fill="auto"/>
          </w:tcPr>
          <w:p w14:paraId="5AFFE721" w14:textId="77777777" w:rsidR="00A0253E" w:rsidRPr="00020619" w:rsidRDefault="00A0253E" w:rsidP="00864629">
            <w:pPr>
              <w:pStyle w:val="TAL"/>
              <w:rPr>
                <w:ins w:id="16618" w:author="BigCREditor-RAN4#104-bis" w:date="2022-10-21T13:22:00Z"/>
              </w:rPr>
            </w:pPr>
          </w:p>
        </w:tc>
        <w:tc>
          <w:tcPr>
            <w:tcW w:w="1559" w:type="dxa"/>
          </w:tcPr>
          <w:p w14:paraId="2652CFB5" w14:textId="77777777" w:rsidR="00A0253E" w:rsidRPr="00020619" w:rsidRDefault="00A0253E" w:rsidP="00864629">
            <w:pPr>
              <w:pStyle w:val="TAL"/>
              <w:rPr>
                <w:ins w:id="16619" w:author="BigCREditor-RAN4#104-bis" w:date="2022-10-21T13:22:00Z"/>
              </w:rPr>
            </w:pPr>
            <w:ins w:id="16620" w:author="BigCREditor-RAN4#104-bis" w:date="2022-10-21T13:22:00Z">
              <w:r w:rsidRPr="00020619">
                <w:t>Config 2</w:t>
              </w:r>
            </w:ins>
          </w:p>
        </w:tc>
        <w:tc>
          <w:tcPr>
            <w:tcW w:w="1701" w:type="dxa"/>
            <w:tcBorders>
              <w:top w:val="nil"/>
              <w:bottom w:val="nil"/>
            </w:tcBorders>
            <w:shd w:val="clear" w:color="auto" w:fill="auto"/>
          </w:tcPr>
          <w:p w14:paraId="51F709C0" w14:textId="77777777" w:rsidR="00A0253E" w:rsidRPr="00020619" w:rsidRDefault="00A0253E" w:rsidP="00864629">
            <w:pPr>
              <w:pStyle w:val="TAC"/>
              <w:rPr>
                <w:ins w:id="16621" w:author="BigCREditor-RAN4#104-bis" w:date="2022-10-21T13:22:00Z"/>
              </w:rPr>
            </w:pPr>
          </w:p>
        </w:tc>
        <w:tc>
          <w:tcPr>
            <w:tcW w:w="5154" w:type="dxa"/>
            <w:gridSpan w:val="3"/>
          </w:tcPr>
          <w:p w14:paraId="0D3DF108" w14:textId="77777777" w:rsidR="00A0253E" w:rsidRPr="00020619" w:rsidRDefault="00A0253E" w:rsidP="00864629">
            <w:pPr>
              <w:pStyle w:val="TAC"/>
              <w:rPr>
                <w:ins w:id="16622" w:author="BigCREditor-RAN4#104-bis" w:date="2022-10-21T13:22:00Z"/>
              </w:rPr>
            </w:pPr>
            <w:ins w:id="16623" w:author="BigCREditor-RAN4#104-bis" w:date="2022-10-21T13:22:00Z">
              <w:r w:rsidRPr="00020619">
                <w:t>-98</w:t>
              </w:r>
            </w:ins>
          </w:p>
        </w:tc>
      </w:tr>
      <w:tr w:rsidR="00A0253E" w:rsidRPr="00020619" w14:paraId="030D786B" w14:textId="77777777" w:rsidTr="00864629">
        <w:trPr>
          <w:cantSplit/>
          <w:trHeight w:val="189"/>
          <w:jc w:val="center"/>
          <w:ins w:id="16624" w:author="BigCREditor-RAN4#104-bis" w:date="2022-10-21T13:22:00Z"/>
        </w:trPr>
        <w:tc>
          <w:tcPr>
            <w:tcW w:w="1328" w:type="dxa"/>
            <w:tcBorders>
              <w:top w:val="nil"/>
            </w:tcBorders>
            <w:shd w:val="clear" w:color="auto" w:fill="auto"/>
          </w:tcPr>
          <w:p w14:paraId="6E822C48" w14:textId="77777777" w:rsidR="00A0253E" w:rsidRPr="00020619" w:rsidRDefault="00A0253E" w:rsidP="00864629">
            <w:pPr>
              <w:pStyle w:val="TAL"/>
              <w:rPr>
                <w:ins w:id="16625" w:author="BigCREditor-RAN4#104-bis" w:date="2022-10-21T13:22:00Z"/>
              </w:rPr>
            </w:pPr>
          </w:p>
        </w:tc>
        <w:tc>
          <w:tcPr>
            <w:tcW w:w="1559" w:type="dxa"/>
          </w:tcPr>
          <w:p w14:paraId="12E9AC36" w14:textId="77777777" w:rsidR="00A0253E" w:rsidRPr="00020619" w:rsidRDefault="00A0253E" w:rsidP="00864629">
            <w:pPr>
              <w:pStyle w:val="TAL"/>
              <w:rPr>
                <w:ins w:id="16626" w:author="BigCREditor-RAN4#104-bis" w:date="2022-10-21T13:22:00Z"/>
              </w:rPr>
            </w:pPr>
            <w:ins w:id="16627" w:author="BigCREditor-RAN4#104-bis" w:date="2022-10-21T13:22:00Z">
              <w:r w:rsidRPr="00020619">
                <w:t>Config 3</w:t>
              </w:r>
            </w:ins>
          </w:p>
        </w:tc>
        <w:tc>
          <w:tcPr>
            <w:tcW w:w="1701" w:type="dxa"/>
            <w:tcBorders>
              <w:top w:val="nil"/>
            </w:tcBorders>
            <w:shd w:val="clear" w:color="auto" w:fill="auto"/>
          </w:tcPr>
          <w:p w14:paraId="29805661" w14:textId="77777777" w:rsidR="00A0253E" w:rsidRPr="00020619" w:rsidRDefault="00A0253E" w:rsidP="00864629">
            <w:pPr>
              <w:pStyle w:val="TAC"/>
              <w:rPr>
                <w:ins w:id="16628" w:author="BigCREditor-RAN4#104-bis" w:date="2022-10-21T13:22:00Z"/>
              </w:rPr>
            </w:pPr>
          </w:p>
        </w:tc>
        <w:tc>
          <w:tcPr>
            <w:tcW w:w="5154" w:type="dxa"/>
            <w:gridSpan w:val="3"/>
          </w:tcPr>
          <w:p w14:paraId="3B7E9B02" w14:textId="77777777" w:rsidR="00A0253E" w:rsidRPr="00020619" w:rsidRDefault="00A0253E" w:rsidP="00864629">
            <w:pPr>
              <w:pStyle w:val="TAC"/>
              <w:rPr>
                <w:ins w:id="16629" w:author="BigCREditor-RAN4#104-bis" w:date="2022-10-21T13:22:00Z"/>
              </w:rPr>
            </w:pPr>
            <w:ins w:id="16630" w:author="BigCREditor-RAN4#104-bis" w:date="2022-10-21T13:22:00Z">
              <w:r w:rsidRPr="00020619">
                <w:t>-98</w:t>
              </w:r>
            </w:ins>
          </w:p>
        </w:tc>
      </w:tr>
      <w:tr w:rsidR="00A0253E" w:rsidRPr="00020619" w14:paraId="1A911166" w14:textId="77777777" w:rsidTr="00864629">
        <w:trPr>
          <w:cantSplit/>
          <w:trHeight w:val="207"/>
          <w:jc w:val="center"/>
          <w:ins w:id="16631" w:author="BigCREditor-RAN4#104-bis" w:date="2022-10-21T13:22:00Z"/>
        </w:trPr>
        <w:tc>
          <w:tcPr>
            <w:tcW w:w="2887" w:type="dxa"/>
            <w:gridSpan w:val="2"/>
          </w:tcPr>
          <w:p w14:paraId="36D1486F" w14:textId="77777777" w:rsidR="00A0253E" w:rsidRPr="00020619" w:rsidRDefault="00A0253E" w:rsidP="00864629">
            <w:pPr>
              <w:pStyle w:val="TAL"/>
              <w:rPr>
                <w:ins w:id="16632" w:author="BigCREditor-RAN4#104-bis" w:date="2022-10-21T13:22:00Z"/>
              </w:rPr>
            </w:pPr>
            <w:ins w:id="16633" w:author="BigCREditor-RAN4#104-bis" w:date="2022-10-21T13:22:00Z">
              <w:r w:rsidRPr="00020619">
                <w:t>Propagation condition</w:t>
              </w:r>
            </w:ins>
          </w:p>
        </w:tc>
        <w:tc>
          <w:tcPr>
            <w:tcW w:w="1701" w:type="dxa"/>
          </w:tcPr>
          <w:p w14:paraId="15D4A092" w14:textId="77777777" w:rsidR="00A0253E" w:rsidRPr="00020619" w:rsidRDefault="00A0253E" w:rsidP="00864629">
            <w:pPr>
              <w:pStyle w:val="TAC"/>
              <w:rPr>
                <w:ins w:id="16634" w:author="BigCREditor-RAN4#104-bis" w:date="2022-10-21T13:22:00Z"/>
              </w:rPr>
            </w:pPr>
          </w:p>
        </w:tc>
        <w:tc>
          <w:tcPr>
            <w:tcW w:w="5154" w:type="dxa"/>
            <w:gridSpan w:val="3"/>
            <w:shd w:val="clear" w:color="auto" w:fill="auto"/>
          </w:tcPr>
          <w:p w14:paraId="1920CE25" w14:textId="77777777" w:rsidR="00A0253E" w:rsidRPr="00020619" w:rsidRDefault="00A0253E" w:rsidP="00864629">
            <w:pPr>
              <w:pStyle w:val="TAC"/>
              <w:rPr>
                <w:ins w:id="16635" w:author="BigCREditor-RAN4#104-bis" w:date="2022-10-21T13:22:00Z"/>
              </w:rPr>
            </w:pPr>
            <w:ins w:id="16636" w:author="BigCREditor-RAN4#104-bis" w:date="2022-10-21T13:22:00Z">
              <w:r w:rsidRPr="00020619">
                <w:t>TDL-C 300ns 100Hz</w:t>
              </w:r>
            </w:ins>
          </w:p>
        </w:tc>
      </w:tr>
      <w:tr w:rsidR="00A0253E" w:rsidRPr="00020619" w14:paraId="2F1A98F0" w14:textId="77777777" w:rsidTr="00864629">
        <w:trPr>
          <w:cantSplit/>
          <w:trHeight w:val="2119"/>
          <w:jc w:val="center"/>
          <w:ins w:id="16637" w:author="BigCREditor-RAN4#104-bis" w:date="2022-10-21T13:22:00Z"/>
        </w:trPr>
        <w:tc>
          <w:tcPr>
            <w:tcW w:w="9742" w:type="dxa"/>
            <w:gridSpan w:val="6"/>
          </w:tcPr>
          <w:p w14:paraId="4A55331F" w14:textId="77777777" w:rsidR="00A0253E" w:rsidRPr="00020619" w:rsidRDefault="00A0253E" w:rsidP="00864629">
            <w:pPr>
              <w:pStyle w:val="TAN"/>
              <w:rPr>
                <w:ins w:id="16638" w:author="BigCREditor-RAN4#104-bis" w:date="2022-10-21T13:22:00Z"/>
              </w:rPr>
            </w:pPr>
            <w:ins w:id="16639" w:author="BigCREditor-RAN4#104-bis" w:date="2022-10-21T13:22:00Z">
              <w:r w:rsidRPr="00020619">
                <w:t>Note 1:</w:t>
              </w:r>
              <w:r w:rsidRPr="00020619">
                <w:tab/>
                <w:t>OCNG shall be used such that the resources in Cell 1 are fully allocated and a constant total transmitted power spectral density is achieved for all OFDM symbols.</w:t>
              </w:r>
            </w:ins>
          </w:p>
          <w:p w14:paraId="41970786" w14:textId="77777777" w:rsidR="00A0253E" w:rsidRPr="00020619" w:rsidRDefault="00A0253E" w:rsidP="00864629">
            <w:pPr>
              <w:pStyle w:val="TAN"/>
              <w:rPr>
                <w:ins w:id="16640" w:author="BigCREditor-RAN4#104-bis" w:date="2022-10-21T13:22:00Z"/>
              </w:rPr>
            </w:pPr>
            <w:ins w:id="16641" w:author="BigCREditor-RAN4#104-bis" w:date="2022-10-21T13:22: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5A0882A9" w14:textId="77777777" w:rsidR="00A0253E" w:rsidRPr="00020619" w:rsidRDefault="00A0253E" w:rsidP="00864629">
            <w:pPr>
              <w:pStyle w:val="TAN"/>
              <w:rPr>
                <w:ins w:id="16642" w:author="BigCREditor-RAN4#104-bis" w:date="2022-10-21T13:22:00Z"/>
              </w:rPr>
            </w:pPr>
            <w:ins w:id="16643" w:author="BigCREditor-RAN4#104-bis" w:date="2022-10-21T13:22: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13896537" w14:textId="77777777" w:rsidR="00A0253E" w:rsidRPr="00020619" w:rsidRDefault="00A0253E" w:rsidP="00864629">
            <w:pPr>
              <w:pStyle w:val="TAN"/>
              <w:rPr>
                <w:ins w:id="16644" w:author="BigCREditor-RAN4#104-bis" w:date="2022-10-21T13:22:00Z"/>
              </w:rPr>
            </w:pPr>
            <w:ins w:id="16645" w:author="BigCREditor-RAN4#104-bis" w:date="2022-10-21T13:22: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18FC9DF7" w14:textId="77777777" w:rsidR="00A0253E" w:rsidRPr="00020619" w:rsidRDefault="00A0253E" w:rsidP="00864629">
            <w:pPr>
              <w:pStyle w:val="TAN"/>
              <w:rPr>
                <w:ins w:id="16646" w:author="BigCREditor-RAN4#104-bis" w:date="2022-10-21T13:22:00Z"/>
              </w:rPr>
            </w:pPr>
            <w:ins w:id="16647" w:author="BigCREditor-RAN4#104-bis" w:date="2022-10-21T13:22: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2E44BBF0" w14:textId="77777777" w:rsidR="00A0253E" w:rsidRPr="00020619" w:rsidRDefault="00A0253E" w:rsidP="00864629">
            <w:pPr>
              <w:pStyle w:val="TAN"/>
              <w:rPr>
                <w:ins w:id="16648" w:author="BigCREditor-RAN4#104-bis" w:date="2022-10-21T13:22:00Z"/>
              </w:rPr>
            </w:pPr>
            <w:ins w:id="16649" w:author="BigCREditor-RAN4#104-bis" w:date="2022-10-21T13:22:00Z">
              <w:r w:rsidRPr="00020619">
                <w:t>Note 6:</w:t>
              </w:r>
              <w:r w:rsidRPr="00020619">
                <w:tab/>
                <w:t>The signal contains PDCCH for UEs other than the device under test as part of OCNG.</w:t>
              </w:r>
            </w:ins>
          </w:p>
          <w:p w14:paraId="1DEAAA4D" w14:textId="77777777" w:rsidR="00A0253E" w:rsidRPr="00020619" w:rsidRDefault="00A0253E" w:rsidP="00864629">
            <w:pPr>
              <w:pStyle w:val="TAN"/>
              <w:rPr>
                <w:ins w:id="16650" w:author="BigCREditor-RAN4#104-bis" w:date="2022-10-21T13:22:00Z"/>
              </w:rPr>
            </w:pPr>
            <w:ins w:id="16651" w:author="BigCREditor-RAN4#104-bis" w:date="2022-10-21T13:22:00Z">
              <w:r w:rsidRPr="00020619">
                <w:t>Note 7:</w:t>
              </w:r>
              <w:r w:rsidRPr="00020619">
                <w:tab/>
                <w:t xml:space="preserve">SNR levels correspond to the signal to noise ratio over the SSS </w:t>
              </w:r>
              <w:proofErr w:type="spellStart"/>
              <w:r w:rsidRPr="00020619">
                <w:t>REs.</w:t>
              </w:r>
              <w:proofErr w:type="spellEnd"/>
            </w:ins>
          </w:p>
          <w:p w14:paraId="4E9403B8" w14:textId="77777777" w:rsidR="00A0253E" w:rsidRPr="00020619" w:rsidRDefault="00A0253E" w:rsidP="00864629">
            <w:pPr>
              <w:pStyle w:val="TAN"/>
              <w:rPr>
                <w:ins w:id="16652" w:author="BigCREditor-RAN4#104-bis" w:date="2022-10-21T13:22:00Z"/>
              </w:rPr>
            </w:pPr>
            <w:ins w:id="16653" w:author="BigCREditor-RAN4#104-bis" w:date="2022-10-21T13:22:00Z">
              <w:r w:rsidRPr="00020619">
                <w:t>Note 8:</w:t>
              </w:r>
              <w:r w:rsidRPr="00020619">
                <w:tab/>
                <w:t>The SNR in time periods T1, T2 and T3 is denoted as SNR1, SNR2 and SNR3 respectively in figure A.16.5.1.10.1-1.</w:t>
              </w:r>
            </w:ins>
          </w:p>
          <w:p w14:paraId="1F5F8914" w14:textId="77777777" w:rsidR="00A0253E" w:rsidRPr="00020619" w:rsidRDefault="00A0253E" w:rsidP="00864629">
            <w:pPr>
              <w:pStyle w:val="TAN"/>
              <w:rPr>
                <w:ins w:id="16654" w:author="BigCREditor-RAN4#104-bis" w:date="2022-10-21T13:22:00Z"/>
              </w:rPr>
            </w:pPr>
            <w:ins w:id="16655" w:author="BigCREditor-RAN4#104-bis" w:date="2022-10-21T13:22:00Z">
              <w:r w:rsidRPr="00020619">
                <w:t>Note 9:</w:t>
              </w:r>
              <w:r w:rsidRPr="00020619">
                <w:tab/>
                <w:t>The SNR values are specified for testing a UE which supports 2RX on at least one band.</w:t>
              </w:r>
              <w:del w:id="16656" w:author="Huawei" w:date="2022-11-16T19:01:00Z">
                <w:r w:rsidRPr="00020619" w:rsidDel="007D5939">
                  <w:delText xml:space="preserve"> For testing of a UE which supports 4RX on all bands, the SNR during T3 is [A.3.6].</w:delText>
                </w:r>
              </w:del>
            </w:ins>
          </w:p>
        </w:tc>
      </w:tr>
    </w:tbl>
    <w:p w14:paraId="2A69EC68" w14:textId="77777777" w:rsidR="00A0253E" w:rsidRPr="00020619" w:rsidRDefault="00A0253E" w:rsidP="00A0253E">
      <w:pPr>
        <w:rPr>
          <w:ins w:id="16657" w:author="BigCREditor-RAN4#104-bis" w:date="2022-10-21T13:22:00Z"/>
        </w:rPr>
      </w:pPr>
    </w:p>
    <w:p w14:paraId="3C9F149E" w14:textId="77777777" w:rsidR="00A0253E" w:rsidRPr="00020619" w:rsidRDefault="00A0253E" w:rsidP="00A0253E">
      <w:pPr>
        <w:pStyle w:val="TH"/>
        <w:rPr>
          <w:ins w:id="16658" w:author="BigCREditor-RAN4#104-bis" w:date="2022-10-21T13:22:00Z"/>
        </w:rPr>
      </w:pPr>
      <w:ins w:id="16659" w:author="BigCREditor-RAN4#104-bis" w:date="2022-10-21T13:22:00Z">
        <w:r w:rsidRPr="00020619">
          <w:lastRenderedPageBreak/>
          <w:t>Table A.16.5.1.10.1-3A: Measurement gap configuration for FR1 CSI-RS out-of-sync radio link monitoring in non-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A0253E" w:rsidRPr="00020619" w14:paraId="52E61F75" w14:textId="77777777" w:rsidTr="00864629">
        <w:trPr>
          <w:trHeight w:val="210"/>
          <w:jc w:val="center"/>
          <w:ins w:id="16660" w:author="BigCREditor-RAN4#104-bis" w:date="2022-10-21T13:22:00Z"/>
        </w:trPr>
        <w:tc>
          <w:tcPr>
            <w:tcW w:w="3075" w:type="dxa"/>
            <w:vMerge w:val="restart"/>
          </w:tcPr>
          <w:p w14:paraId="3DE6CC23" w14:textId="77777777" w:rsidR="00A0253E" w:rsidRPr="00020619" w:rsidRDefault="00A0253E" w:rsidP="00864629">
            <w:pPr>
              <w:pStyle w:val="TAH"/>
              <w:rPr>
                <w:ins w:id="16661" w:author="BigCREditor-RAN4#104-bis" w:date="2022-10-21T13:22:00Z"/>
              </w:rPr>
            </w:pPr>
            <w:ins w:id="16662" w:author="BigCREditor-RAN4#104-bis" w:date="2022-10-21T13:22:00Z">
              <w:r w:rsidRPr="00020619">
                <w:t>Field</w:t>
              </w:r>
            </w:ins>
          </w:p>
        </w:tc>
        <w:tc>
          <w:tcPr>
            <w:tcW w:w="1219" w:type="dxa"/>
          </w:tcPr>
          <w:p w14:paraId="5A323347" w14:textId="77777777" w:rsidR="00A0253E" w:rsidRPr="00020619" w:rsidRDefault="00A0253E" w:rsidP="00864629">
            <w:pPr>
              <w:pStyle w:val="TAH"/>
              <w:rPr>
                <w:ins w:id="16663" w:author="BigCREditor-RAN4#104-bis" w:date="2022-10-21T13:22:00Z"/>
              </w:rPr>
            </w:pPr>
            <w:ins w:id="16664" w:author="BigCREditor-RAN4#104-bis" w:date="2022-10-21T13:22:00Z">
              <w:r w:rsidRPr="00020619">
                <w:t>Test 1</w:t>
              </w:r>
            </w:ins>
          </w:p>
        </w:tc>
      </w:tr>
      <w:tr w:rsidR="00A0253E" w:rsidRPr="00020619" w14:paraId="2E880B5B" w14:textId="77777777" w:rsidTr="00864629">
        <w:trPr>
          <w:trHeight w:val="210"/>
          <w:jc w:val="center"/>
          <w:ins w:id="16665" w:author="BigCREditor-RAN4#104-bis" w:date="2022-10-21T13:22:00Z"/>
        </w:trPr>
        <w:tc>
          <w:tcPr>
            <w:tcW w:w="3075" w:type="dxa"/>
            <w:vMerge/>
          </w:tcPr>
          <w:p w14:paraId="61519E39" w14:textId="77777777" w:rsidR="00A0253E" w:rsidRPr="00020619" w:rsidRDefault="00A0253E" w:rsidP="00864629">
            <w:pPr>
              <w:pStyle w:val="TAH"/>
              <w:rPr>
                <w:ins w:id="16666" w:author="BigCREditor-RAN4#104-bis" w:date="2022-10-21T13:22:00Z"/>
              </w:rPr>
            </w:pPr>
          </w:p>
        </w:tc>
        <w:tc>
          <w:tcPr>
            <w:tcW w:w="1219" w:type="dxa"/>
          </w:tcPr>
          <w:p w14:paraId="132FDEEE" w14:textId="77777777" w:rsidR="00A0253E" w:rsidRPr="00020619" w:rsidRDefault="00A0253E" w:rsidP="00864629">
            <w:pPr>
              <w:pStyle w:val="TAH"/>
              <w:rPr>
                <w:ins w:id="16667" w:author="BigCREditor-RAN4#104-bis" w:date="2022-10-21T13:22:00Z"/>
              </w:rPr>
            </w:pPr>
            <w:ins w:id="16668" w:author="BigCREditor-RAN4#104-bis" w:date="2022-10-21T13:22:00Z">
              <w:r w:rsidRPr="00020619">
                <w:t>Value</w:t>
              </w:r>
            </w:ins>
          </w:p>
        </w:tc>
      </w:tr>
      <w:tr w:rsidR="00A0253E" w:rsidRPr="00020619" w14:paraId="473BD35D" w14:textId="77777777" w:rsidTr="00864629">
        <w:trPr>
          <w:jc w:val="center"/>
          <w:ins w:id="16669" w:author="BigCREditor-RAN4#104-bis" w:date="2022-10-21T13:22:00Z"/>
        </w:trPr>
        <w:tc>
          <w:tcPr>
            <w:tcW w:w="3075" w:type="dxa"/>
            <w:vAlign w:val="center"/>
          </w:tcPr>
          <w:p w14:paraId="3428730F" w14:textId="77777777" w:rsidR="00A0253E" w:rsidRPr="00020619" w:rsidRDefault="00A0253E" w:rsidP="00864629">
            <w:pPr>
              <w:pStyle w:val="TAL"/>
              <w:rPr>
                <w:ins w:id="16670" w:author="BigCREditor-RAN4#104-bis" w:date="2022-10-21T13:22:00Z"/>
              </w:rPr>
            </w:pPr>
            <w:proofErr w:type="spellStart"/>
            <w:ins w:id="16671" w:author="BigCREditor-RAN4#104-bis" w:date="2022-10-21T13:22:00Z">
              <w:r w:rsidRPr="00020619">
                <w:t>gapOffset</w:t>
              </w:r>
              <w:proofErr w:type="spellEnd"/>
            </w:ins>
          </w:p>
        </w:tc>
        <w:tc>
          <w:tcPr>
            <w:tcW w:w="1219" w:type="dxa"/>
          </w:tcPr>
          <w:p w14:paraId="0ED2C77E" w14:textId="77777777" w:rsidR="00A0253E" w:rsidRPr="00020619" w:rsidRDefault="00A0253E" w:rsidP="00864629">
            <w:pPr>
              <w:pStyle w:val="TAL"/>
              <w:rPr>
                <w:ins w:id="16672" w:author="BigCREditor-RAN4#104-bis" w:date="2022-10-21T13:22:00Z"/>
              </w:rPr>
            </w:pPr>
            <w:ins w:id="16673" w:author="BigCREditor-RAN4#104-bis" w:date="2022-10-21T13:22:00Z">
              <w:r w:rsidRPr="00020619">
                <w:t>0</w:t>
              </w:r>
            </w:ins>
          </w:p>
        </w:tc>
      </w:tr>
      <w:tr w:rsidR="00A0253E" w:rsidRPr="00020619" w14:paraId="70D7B9ED" w14:textId="77777777" w:rsidTr="00864629">
        <w:trPr>
          <w:jc w:val="center"/>
          <w:ins w:id="16674" w:author="BigCREditor-RAN4#104-bis" w:date="2022-10-21T13:22:00Z"/>
        </w:trPr>
        <w:tc>
          <w:tcPr>
            <w:tcW w:w="4294" w:type="dxa"/>
            <w:gridSpan w:val="2"/>
            <w:vAlign w:val="center"/>
          </w:tcPr>
          <w:p w14:paraId="5D285F2A" w14:textId="77777777" w:rsidR="00A0253E" w:rsidRPr="00020619" w:rsidRDefault="00A0253E" w:rsidP="00864629">
            <w:pPr>
              <w:pStyle w:val="TAN"/>
              <w:rPr>
                <w:ins w:id="16675" w:author="BigCREditor-RAN4#104-bis" w:date="2022-10-21T13:22:00Z"/>
              </w:rPr>
            </w:pPr>
            <w:ins w:id="16676" w:author="BigCREditor-RAN4#104-bis" w:date="2022-10-21T13:22:00Z">
              <w:r w:rsidRPr="00020619">
                <w:t>Note 1:</w:t>
              </w:r>
              <w:r w:rsidRPr="00020619">
                <w:tab/>
                <w:t>Void</w:t>
              </w:r>
            </w:ins>
          </w:p>
        </w:tc>
      </w:tr>
    </w:tbl>
    <w:p w14:paraId="1F04B9FA" w14:textId="77777777" w:rsidR="00A0253E" w:rsidRPr="00020619" w:rsidRDefault="00A0253E" w:rsidP="00A0253E">
      <w:pPr>
        <w:rPr>
          <w:ins w:id="16677" w:author="BigCREditor-RAN4#104-bis" w:date="2022-10-21T13:22:00Z"/>
        </w:rPr>
      </w:pPr>
    </w:p>
    <w:p w14:paraId="135F6F7C" w14:textId="77777777" w:rsidR="00A0253E" w:rsidRPr="00020619" w:rsidRDefault="00A0253E" w:rsidP="00A0253E">
      <w:pPr>
        <w:pStyle w:val="TH"/>
        <w:rPr>
          <w:ins w:id="16678" w:author="BigCREditor-RAN4#104-bis" w:date="2022-10-21T13:22:00Z"/>
        </w:rPr>
      </w:pPr>
      <w:ins w:id="16679" w:author="BigCREditor-RAN4#104-bis" w:date="2022-10-21T13:22:00Z">
        <w:r w:rsidRPr="00020619">
          <w:t>Table A.16.5.1.10.1-4: Void</w:t>
        </w:r>
      </w:ins>
    </w:p>
    <w:p w14:paraId="4F449C59" w14:textId="77777777" w:rsidR="00A0253E" w:rsidRPr="00020619" w:rsidRDefault="00A0253E" w:rsidP="00A0253E">
      <w:pPr>
        <w:keepNext/>
        <w:keepLines/>
        <w:spacing w:before="60"/>
        <w:jc w:val="center"/>
        <w:rPr>
          <w:ins w:id="16680" w:author="BigCREditor-RAN4#104-bis" w:date="2022-10-21T13:22:00Z"/>
          <w:rFonts w:ascii="Arial" w:hAnsi="Arial"/>
          <w:b/>
        </w:rPr>
      </w:pPr>
      <w:ins w:id="16681" w:author="BigCREditor-RAN4#104-bis" w:date="2022-10-21T13:22:00Z">
        <w:r w:rsidRPr="00020619">
          <w:rPr>
            <w:rFonts w:ascii="Arial" w:hAnsi="Arial"/>
            <w:b/>
          </w:rPr>
          <w:object w:dxaOrig="8265" w:dyaOrig="3855" w14:anchorId="78223619">
            <v:shape id="_x0000_i2245" type="#_x0000_t75" style="width:419.65pt;height:195.7pt" o:ole="">
              <v:imagedata r:id="rId177" o:title=""/>
            </v:shape>
            <o:OLEObject Type="Embed" ProgID="Word.Picture.8" ShapeID="_x0000_i2245" DrawAspect="Content" ObjectID="_1731331475" r:id="rId180"/>
          </w:object>
        </w:r>
      </w:ins>
    </w:p>
    <w:p w14:paraId="162ED3EF" w14:textId="77777777" w:rsidR="00A0253E" w:rsidRPr="00020619" w:rsidRDefault="00A0253E" w:rsidP="00A0253E">
      <w:pPr>
        <w:pStyle w:val="TF"/>
        <w:rPr>
          <w:ins w:id="16682" w:author="BigCREditor-RAN4#104-bis" w:date="2022-10-21T13:22:00Z"/>
        </w:rPr>
      </w:pPr>
      <w:ins w:id="16683" w:author="BigCREditor-RAN4#104-bis" w:date="2022-10-21T13:22:00Z">
        <w:r w:rsidRPr="00020619">
          <w:t>Figure A.16.5.1.10.1-1: SNR variation for CSI-RS out-of-sync testing</w:t>
        </w:r>
      </w:ins>
    </w:p>
    <w:p w14:paraId="1D8523E2" w14:textId="77777777" w:rsidR="00A0253E" w:rsidRPr="00020619" w:rsidRDefault="00A0253E" w:rsidP="00A0253E">
      <w:pPr>
        <w:pStyle w:val="Heading5"/>
        <w:rPr>
          <w:ins w:id="16684" w:author="BigCREditor-RAN4#104-bis" w:date="2022-10-21T13:22:00Z"/>
          <w:snapToGrid w:val="0"/>
        </w:rPr>
      </w:pPr>
      <w:ins w:id="16685" w:author="BigCREditor-RAN4#104-bis" w:date="2022-10-21T13:22:00Z">
        <w:r w:rsidRPr="00020619">
          <w:rPr>
            <w:snapToGrid w:val="0"/>
          </w:rPr>
          <w:t>A.16.5.1.10.2</w:t>
        </w:r>
        <w:r w:rsidRPr="00020619">
          <w:rPr>
            <w:snapToGrid w:val="0"/>
          </w:rPr>
          <w:tab/>
          <w:t>Test Requirements</w:t>
        </w:r>
      </w:ins>
    </w:p>
    <w:p w14:paraId="17BE6773" w14:textId="77777777" w:rsidR="00A0253E" w:rsidRPr="00020619" w:rsidRDefault="00A0253E" w:rsidP="00A0253E">
      <w:pPr>
        <w:rPr>
          <w:ins w:id="16686" w:author="BigCREditor-RAN4#104-bis" w:date="2022-10-21T13:22:00Z"/>
        </w:rPr>
      </w:pPr>
      <w:ins w:id="16687" w:author="BigCREditor-RAN4#104-bis" w:date="2022-10-21T13:22:00Z">
        <w:r w:rsidRPr="00020619">
          <w:t>The UE behaviour during time durations T1, T2, and T3 shall be as follows:</w:t>
        </w:r>
      </w:ins>
    </w:p>
    <w:p w14:paraId="7E937227" w14:textId="77777777" w:rsidR="00A0253E" w:rsidRPr="00020619" w:rsidRDefault="00A0253E" w:rsidP="00A0253E">
      <w:pPr>
        <w:rPr>
          <w:ins w:id="16688" w:author="BigCREditor-RAN4#104-bis" w:date="2022-10-21T13:22:00Z"/>
        </w:rPr>
      </w:pPr>
      <w:ins w:id="16689" w:author="BigCREditor-RAN4#104-bis" w:date="2022-10-21T13:22:00Z">
        <w:r w:rsidRPr="00020619">
          <w:t>During time durations T1, T2 and T3, the UE shall transmit uplink signal at least in all subframes configured for CSI transmission on Cell 1.</w:t>
        </w:r>
      </w:ins>
    </w:p>
    <w:p w14:paraId="798F3807" w14:textId="77777777" w:rsidR="00A0253E" w:rsidRPr="00020619" w:rsidRDefault="00A0253E" w:rsidP="00A0253E">
      <w:pPr>
        <w:rPr>
          <w:ins w:id="16690" w:author="BigCREditor-RAN4#104-bis" w:date="2022-10-21T13:22:00Z"/>
        </w:rPr>
      </w:pPr>
      <w:ins w:id="16691" w:author="BigCREditor-RAN4#104-bis" w:date="2022-10-21T13:22:00Z">
        <w:r w:rsidRPr="00020619">
          <w:t>During the period from time point A to time point B the UE shall transmit uplink signal in Cell 1 at least in all uplink slots configured for CSI transmission according to the configured periodic CSI reporting for Cell 1.</w:t>
        </w:r>
      </w:ins>
    </w:p>
    <w:p w14:paraId="06655A1C" w14:textId="77777777" w:rsidR="00A0253E" w:rsidRPr="00020619" w:rsidRDefault="00A0253E" w:rsidP="00A0253E">
      <w:pPr>
        <w:rPr>
          <w:ins w:id="16692" w:author="BigCREditor-RAN4#104-bis" w:date="2022-10-21T13:22:00Z"/>
        </w:rPr>
      </w:pPr>
      <w:ins w:id="16693" w:author="BigCREditor-RAN4#104-bis" w:date="2022-10-21T13:22:00Z">
        <w:r w:rsidRPr="00020619">
          <w:t>The UE shall stop transmitting uplink signal in Cell 1 no later than time point C (D</w:t>
        </w:r>
        <w:r w:rsidRPr="00020619">
          <w:rPr>
            <w:vertAlign w:val="subscript"/>
          </w:rPr>
          <w:t>1</w:t>
        </w:r>
        <w:r w:rsidRPr="00020619">
          <w:t xml:space="preserve"> </w:t>
        </w:r>
        <w:proofErr w:type="spellStart"/>
        <w:r w:rsidRPr="00020619">
          <w:t>ms</w:t>
        </w:r>
        <w:proofErr w:type="spellEnd"/>
        <w:r w:rsidRPr="00020619">
          <w:t xml:space="preserve"> after the start of the time duration T3) on the </w:t>
        </w:r>
        <w:proofErr w:type="spellStart"/>
        <w:r w:rsidRPr="00020619">
          <w:t>PCell</w:t>
        </w:r>
        <w:proofErr w:type="spellEnd"/>
        <w:r w:rsidRPr="00020619">
          <w:t>.</w:t>
        </w:r>
      </w:ins>
    </w:p>
    <w:p w14:paraId="793E977F" w14:textId="77777777" w:rsidR="00A0253E" w:rsidRPr="00020619" w:rsidRDefault="00A0253E" w:rsidP="00A0253E">
      <w:pPr>
        <w:rPr>
          <w:ins w:id="16694" w:author="BigCREditor-RAN4#104-bis" w:date="2022-10-21T13:22:00Z"/>
        </w:rPr>
      </w:pPr>
      <w:ins w:id="16695" w:author="BigCREditor-RAN4#104-bis" w:date="2022-10-21T13:22:00Z">
        <w:r w:rsidRPr="00020619">
          <w:t>The rate of correct events observed during repeated tests shall be at least 90%.</w:t>
        </w:r>
      </w:ins>
    </w:p>
    <w:p w14:paraId="7146CD3C" w14:textId="77777777" w:rsidR="00A0253E" w:rsidRPr="00020619" w:rsidRDefault="00A0253E" w:rsidP="00A0253E"/>
    <w:p w14:paraId="443C586E" w14:textId="77777777" w:rsidR="00A0253E" w:rsidRPr="00020619" w:rsidRDefault="00A0253E" w:rsidP="00A0253E">
      <w:pPr>
        <w:pStyle w:val="Heading4"/>
      </w:pPr>
      <w:r w:rsidRPr="00020619">
        <w:t>A.16.5.1.11</w:t>
      </w:r>
      <w:r w:rsidRPr="00020619">
        <w:tab/>
        <w:t xml:space="preserve">Radio Link Monitoring In-sync Test for FR1 </w:t>
      </w:r>
      <w:proofErr w:type="spellStart"/>
      <w:r w:rsidRPr="00020619">
        <w:t>PCell</w:t>
      </w:r>
      <w:proofErr w:type="spellEnd"/>
      <w:r w:rsidRPr="00020619">
        <w:t xml:space="preserve"> configured with CSI-RS-based RLM in non-DRX mode for 1 Rx UE</w:t>
      </w:r>
    </w:p>
    <w:p w14:paraId="5A194183" w14:textId="77777777" w:rsidR="00A0253E" w:rsidRPr="00020619" w:rsidRDefault="00A0253E" w:rsidP="00A0253E">
      <w:pPr>
        <w:pStyle w:val="Heading5"/>
        <w:rPr>
          <w:ins w:id="16696" w:author="BigCREditor-RAN4#104-bis" w:date="2022-10-21T13:23:00Z"/>
          <w:snapToGrid w:val="0"/>
          <w:lang w:eastAsia="zh-CN"/>
        </w:rPr>
      </w:pPr>
      <w:ins w:id="16697" w:author="BigCREditor-RAN4#104-bis" w:date="2022-10-21T13:23:00Z">
        <w:r w:rsidRPr="00020619">
          <w:rPr>
            <w:snapToGrid w:val="0"/>
            <w:lang w:eastAsia="zh-CN"/>
          </w:rPr>
          <w:t>A.16.5.1.11.1</w:t>
        </w:r>
        <w:r w:rsidRPr="00020619">
          <w:rPr>
            <w:snapToGrid w:val="0"/>
            <w:lang w:eastAsia="zh-CN"/>
          </w:rPr>
          <w:tab/>
          <w:t>Test Purpose and Environment</w:t>
        </w:r>
      </w:ins>
    </w:p>
    <w:p w14:paraId="15F3185B" w14:textId="77777777" w:rsidR="00A0253E" w:rsidRPr="00020619" w:rsidRDefault="00A0253E" w:rsidP="00A0253E">
      <w:pPr>
        <w:rPr>
          <w:ins w:id="16698" w:author="BigCREditor-RAN4#104-bis" w:date="2022-10-21T13:23:00Z"/>
        </w:rPr>
      </w:pPr>
      <w:ins w:id="16699" w:author="BigCREditor-RAN4#104-bis" w:date="2022-10-21T13:23:00Z">
        <w:r w:rsidRPr="00020619">
          <w:t xml:space="preserve">The purpose of this test is to verify that the UE properly detects the in sync for the purpose of monitoring downlink CSI-RS based radio link quality of the </w:t>
        </w:r>
        <w:proofErr w:type="spellStart"/>
        <w:r w:rsidRPr="00020619">
          <w:t>PCell</w:t>
        </w:r>
        <w:proofErr w:type="spellEnd"/>
        <w:r w:rsidRPr="00020619">
          <w:t xml:space="preserve"> when no DRX is used. This test will partly verify the FR1 </w:t>
        </w:r>
        <w:proofErr w:type="spellStart"/>
        <w:r w:rsidRPr="00020619">
          <w:t>PCell</w:t>
        </w:r>
        <w:proofErr w:type="spellEnd"/>
        <w:r w:rsidRPr="00020619">
          <w:t xml:space="preserve"> CSI-RS In-sync radio link monitoring requirements in clause 8.1B.3.</w:t>
        </w:r>
      </w:ins>
    </w:p>
    <w:p w14:paraId="29FA25C4" w14:textId="77777777" w:rsidR="00A0253E" w:rsidRPr="00020619" w:rsidRDefault="00A0253E" w:rsidP="00A0253E">
      <w:pPr>
        <w:rPr>
          <w:ins w:id="16700" w:author="BigCREditor-RAN4#104-bis" w:date="2022-10-21T13:23:00Z"/>
        </w:rPr>
      </w:pPr>
      <w:ins w:id="16701" w:author="BigCREditor-RAN4#104-bis" w:date="2022-10-21T13:23:00Z">
        <w:r w:rsidRPr="00020619">
          <w:t xml:space="preserve">The test parameters are given in Tables A.16.5.1.11.1-1, A.16.5.1.11.1-2, and A.16.5.1.11.1-3 below. There is one cells, cell 1which is the </w:t>
        </w:r>
        <w:proofErr w:type="spellStart"/>
        <w:r w:rsidRPr="00020619">
          <w:t>PCell</w:t>
        </w:r>
        <w:proofErr w:type="spellEnd"/>
        <w:r w:rsidRPr="00020619">
          <w:t xml:space="preserve">, in the test. The test consists of five successive time periods, with time duration of T1, T2, T3, T4 and T5 respectively. Figure A.16.5.1.11.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w:t>
        </w:r>
        <w:r w:rsidRPr="00020619">
          <w:rPr>
            <w:rFonts w:hint="eastAsia"/>
            <w:lang w:eastAsia="zh-CN"/>
          </w:rPr>
          <w:t>o</w:t>
        </w:r>
        <w:r w:rsidRPr="00020619">
          <w:rPr>
            <w:lang w:eastAsia="zh-CN"/>
          </w:rPr>
          <w:t>f 5ms</w:t>
        </w:r>
        <w:r w:rsidRPr="00020619">
          <w:t>. In the test, DRX configuration is not enabled. In the test, SSB0 is configured as the BFD-RS.</w:t>
        </w:r>
      </w:ins>
    </w:p>
    <w:p w14:paraId="7C878759" w14:textId="77777777" w:rsidR="00A0253E" w:rsidRPr="00020619" w:rsidRDefault="00A0253E" w:rsidP="00A0253E">
      <w:pPr>
        <w:pStyle w:val="TH"/>
        <w:rPr>
          <w:ins w:id="16702" w:author="BigCREditor-RAN4#104-bis" w:date="2022-10-21T13:23:00Z"/>
        </w:rPr>
      </w:pPr>
      <w:ins w:id="16703" w:author="BigCREditor-RAN4#104-bis" w:date="2022-10-21T13:23:00Z">
        <w:r w:rsidRPr="00020619">
          <w:lastRenderedPageBreak/>
          <w:t xml:space="preserve">Table A.16.5.1.11.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0253E" w:rsidRPr="00020619" w14:paraId="75BAF7E0" w14:textId="77777777" w:rsidTr="00864629">
        <w:trPr>
          <w:trHeight w:val="187"/>
          <w:jc w:val="center"/>
          <w:ins w:id="16704" w:author="BigCREditor-RAN4#104-bis" w:date="2022-10-21T13:23:00Z"/>
        </w:trPr>
        <w:tc>
          <w:tcPr>
            <w:tcW w:w="2265" w:type="dxa"/>
            <w:shd w:val="clear" w:color="auto" w:fill="auto"/>
          </w:tcPr>
          <w:p w14:paraId="7660558B" w14:textId="77777777" w:rsidR="00A0253E" w:rsidRPr="00020619" w:rsidRDefault="00A0253E" w:rsidP="00864629">
            <w:pPr>
              <w:pStyle w:val="TAH"/>
              <w:rPr>
                <w:ins w:id="16705" w:author="BigCREditor-RAN4#104-bis" w:date="2022-10-21T13:23:00Z"/>
              </w:rPr>
            </w:pPr>
            <w:ins w:id="16706" w:author="BigCREditor-RAN4#104-bis" w:date="2022-10-21T13:23:00Z">
              <w:r w:rsidRPr="00020619">
                <w:t>Configuration</w:t>
              </w:r>
            </w:ins>
          </w:p>
        </w:tc>
        <w:tc>
          <w:tcPr>
            <w:tcW w:w="6905" w:type="dxa"/>
            <w:shd w:val="clear" w:color="auto" w:fill="auto"/>
          </w:tcPr>
          <w:p w14:paraId="68BEAB35" w14:textId="77777777" w:rsidR="00A0253E" w:rsidRPr="00020619" w:rsidRDefault="00A0253E" w:rsidP="00864629">
            <w:pPr>
              <w:pStyle w:val="TAH"/>
              <w:rPr>
                <w:ins w:id="16707" w:author="BigCREditor-RAN4#104-bis" w:date="2022-10-21T13:23:00Z"/>
              </w:rPr>
            </w:pPr>
            <w:ins w:id="16708" w:author="BigCREditor-RAN4#104-bis" w:date="2022-10-21T13:23:00Z">
              <w:r w:rsidRPr="00020619">
                <w:t>Description</w:t>
              </w:r>
            </w:ins>
          </w:p>
        </w:tc>
      </w:tr>
      <w:tr w:rsidR="00A0253E" w:rsidRPr="00020619" w14:paraId="1A5DF31F" w14:textId="77777777" w:rsidTr="00864629">
        <w:trPr>
          <w:trHeight w:val="187"/>
          <w:jc w:val="center"/>
          <w:ins w:id="16709" w:author="BigCREditor-RAN4#104-bis" w:date="2022-10-21T13:23:00Z"/>
        </w:trPr>
        <w:tc>
          <w:tcPr>
            <w:tcW w:w="2265" w:type="dxa"/>
            <w:shd w:val="clear" w:color="auto" w:fill="auto"/>
          </w:tcPr>
          <w:p w14:paraId="20C45499" w14:textId="77777777" w:rsidR="00A0253E" w:rsidRPr="00020619" w:rsidRDefault="00A0253E" w:rsidP="00864629">
            <w:pPr>
              <w:pStyle w:val="TAL"/>
              <w:rPr>
                <w:ins w:id="16710" w:author="BigCREditor-RAN4#104-bis" w:date="2022-10-21T13:23:00Z"/>
              </w:rPr>
            </w:pPr>
            <w:ins w:id="16711" w:author="BigCREditor-RAN4#104-bis" w:date="2022-10-21T13:23:00Z">
              <w:r w:rsidRPr="00020619">
                <w:t>1</w:t>
              </w:r>
            </w:ins>
          </w:p>
        </w:tc>
        <w:tc>
          <w:tcPr>
            <w:tcW w:w="6905" w:type="dxa"/>
            <w:shd w:val="clear" w:color="auto" w:fill="auto"/>
          </w:tcPr>
          <w:p w14:paraId="26EE2DC0" w14:textId="77777777" w:rsidR="00A0253E" w:rsidRPr="00020619" w:rsidRDefault="00A0253E" w:rsidP="00864629">
            <w:pPr>
              <w:pStyle w:val="TAL"/>
              <w:rPr>
                <w:ins w:id="16712" w:author="BigCREditor-RAN4#104-bis" w:date="2022-10-21T13:23:00Z"/>
              </w:rPr>
            </w:pPr>
            <w:ins w:id="16713" w:author="BigCREditor-RAN4#104-bis" w:date="2022-10-21T13:23:00Z">
              <w:r w:rsidRPr="00020619">
                <w:t>FDD duplex mode, 15 kHz SSB SCS, 10 MHz bandwidth</w:t>
              </w:r>
            </w:ins>
          </w:p>
        </w:tc>
      </w:tr>
      <w:tr w:rsidR="00A0253E" w:rsidRPr="00020619" w14:paraId="4BEB2FBF" w14:textId="77777777" w:rsidTr="00864629">
        <w:trPr>
          <w:trHeight w:val="187"/>
          <w:jc w:val="center"/>
          <w:ins w:id="16714" w:author="BigCREditor-RAN4#104-bis" w:date="2022-10-21T13:23:00Z"/>
        </w:trPr>
        <w:tc>
          <w:tcPr>
            <w:tcW w:w="2265" w:type="dxa"/>
            <w:shd w:val="clear" w:color="auto" w:fill="auto"/>
          </w:tcPr>
          <w:p w14:paraId="2144B3F8" w14:textId="77777777" w:rsidR="00A0253E" w:rsidRPr="00020619" w:rsidRDefault="00A0253E" w:rsidP="00864629">
            <w:pPr>
              <w:pStyle w:val="TAL"/>
              <w:rPr>
                <w:ins w:id="16715" w:author="BigCREditor-RAN4#104-bis" w:date="2022-10-21T13:23:00Z"/>
              </w:rPr>
            </w:pPr>
            <w:ins w:id="16716" w:author="BigCREditor-RAN4#104-bis" w:date="2022-10-21T13:23:00Z">
              <w:r w:rsidRPr="00020619">
                <w:t>2</w:t>
              </w:r>
            </w:ins>
          </w:p>
        </w:tc>
        <w:tc>
          <w:tcPr>
            <w:tcW w:w="6905" w:type="dxa"/>
            <w:shd w:val="clear" w:color="auto" w:fill="auto"/>
          </w:tcPr>
          <w:p w14:paraId="63B9046A" w14:textId="77777777" w:rsidR="00A0253E" w:rsidRPr="00020619" w:rsidRDefault="00A0253E" w:rsidP="00864629">
            <w:pPr>
              <w:pStyle w:val="TAL"/>
              <w:rPr>
                <w:ins w:id="16717" w:author="BigCREditor-RAN4#104-bis" w:date="2022-10-21T13:23:00Z"/>
              </w:rPr>
            </w:pPr>
            <w:ins w:id="16718" w:author="BigCREditor-RAN4#104-bis" w:date="2022-10-21T13:23:00Z">
              <w:r w:rsidRPr="00020619">
                <w:t>TDD duplex mode, 15 kHz SSB SCS, 10 MHz bandwidth</w:t>
              </w:r>
            </w:ins>
          </w:p>
        </w:tc>
      </w:tr>
      <w:tr w:rsidR="00A0253E" w:rsidRPr="00020619" w14:paraId="7A8333B7" w14:textId="77777777" w:rsidTr="00864629">
        <w:trPr>
          <w:trHeight w:val="187"/>
          <w:jc w:val="center"/>
          <w:ins w:id="16719" w:author="BigCREditor-RAN4#104-bis" w:date="2022-10-21T13:23:00Z"/>
        </w:trPr>
        <w:tc>
          <w:tcPr>
            <w:tcW w:w="2265" w:type="dxa"/>
            <w:shd w:val="clear" w:color="auto" w:fill="auto"/>
          </w:tcPr>
          <w:p w14:paraId="1893990B" w14:textId="77777777" w:rsidR="00A0253E" w:rsidRPr="00020619" w:rsidRDefault="00A0253E" w:rsidP="00864629">
            <w:pPr>
              <w:pStyle w:val="TAL"/>
              <w:rPr>
                <w:ins w:id="16720" w:author="BigCREditor-RAN4#104-bis" w:date="2022-10-21T13:23:00Z"/>
              </w:rPr>
            </w:pPr>
            <w:ins w:id="16721" w:author="BigCREditor-RAN4#104-bis" w:date="2022-10-21T13:23:00Z">
              <w:r w:rsidRPr="00020619">
                <w:t>3</w:t>
              </w:r>
            </w:ins>
          </w:p>
        </w:tc>
        <w:tc>
          <w:tcPr>
            <w:tcW w:w="6905" w:type="dxa"/>
            <w:shd w:val="clear" w:color="auto" w:fill="auto"/>
          </w:tcPr>
          <w:p w14:paraId="7162E8A0" w14:textId="77777777" w:rsidR="00A0253E" w:rsidRPr="00020619" w:rsidRDefault="00A0253E" w:rsidP="00864629">
            <w:pPr>
              <w:pStyle w:val="TAL"/>
              <w:rPr>
                <w:ins w:id="16722" w:author="BigCREditor-RAN4#104-bis" w:date="2022-10-21T13:23:00Z"/>
              </w:rPr>
            </w:pPr>
            <w:ins w:id="16723" w:author="BigCREditor-RAN4#104-bis" w:date="2022-10-21T13:23:00Z">
              <w:r w:rsidRPr="00020619">
                <w:t>TDD duplex mode, 30kHz SSB SCS, 40 MHz bandwidth</w:t>
              </w:r>
            </w:ins>
          </w:p>
        </w:tc>
      </w:tr>
      <w:tr w:rsidR="00A0253E" w:rsidRPr="00020619" w14:paraId="5EACEF92" w14:textId="77777777" w:rsidTr="00864629">
        <w:trPr>
          <w:trHeight w:val="187"/>
          <w:jc w:val="center"/>
          <w:ins w:id="16724" w:author="BigCREditor-RAN4#104-bis" w:date="2022-10-21T13:23:00Z"/>
        </w:trPr>
        <w:tc>
          <w:tcPr>
            <w:tcW w:w="2265" w:type="dxa"/>
            <w:shd w:val="clear" w:color="auto" w:fill="auto"/>
          </w:tcPr>
          <w:p w14:paraId="1663DB69" w14:textId="77777777" w:rsidR="00A0253E" w:rsidRPr="00020619" w:rsidRDefault="00A0253E" w:rsidP="00864629">
            <w:pPr>
              <w:pStyle w:val="TAL"/>
              <w:rPr>
                <w:ins w:id="16725" w:author="BigCREditor-RAN4#104-bis" w:date="2022-10-21T13:23:00Z"/>
              </w:rPr>
            </w:pPr>
            <w:ins w:id="16726" w:author="BigCREditor-RAN4#104-bis" w:date="2022-10-21T13:23:00Z">
              <w:r w:rsidRPr="00020619">
                <w:rPr>
                  <w:rFonts w:eastAsia="Malgun Gothic"/>
                </w:rPr>
                <w:t>4</w:t>
              </w:r>
            </w:ins>
          </w:p>
        </w:tc>
        <w:tc>
          <w:tcPr>
            <w:tcW w:w="6905" w:type="dxa"/>
            <w:shd w:val="clear" w:color="auto" w:fill="auto"/>
          </w:tcPr>
          <w:p w14:paraId="0FE4FC3A" w14:textId="77777777" w:rsidR="00A0253E" w:rsidRPr="00020619" w:rsidRDefault="00A0253E" w:rsidP="00864629">
            <w:pPr>
              <w:pStyle w:val="TAL"/>
              <w:rPr>
                <w:ins w:id="16727" w:author="BigCREditor-RAN4#104-bis" w:date="2022-10-21T13:23:00Z"/>
              </w:rPr>
            </w:pPr>
            <w:ins w:id="16728" w:author="BigCREditor-RAN4#104-bis" w:date="2022-10-21T13:23:00Z">
              <w:r w:rsidRPr="00020619">
                <w:rPr>
                  <w:rFonts w:eastAsia="Malgun Gothic"/>
                </w:rPr>
                <w:t xml:space="preserve">HD-FDD, SSB SCS 15 kHz, </w:t>
              </w:r>
              <w:r w:rsidRPr="00020619">
                <w:rPr>
                  <w:lang w:eastAsia="zh-TW"/>
                </w:rPr>
                <w:t>data SCS 15 kHz, BW 10 MHz</w:t>
              </w:r>
            </w:ins>
          </w:p>
        </w:tc>
      </w:tr>
      <w:tr w:rsidR="00A0253E" w:rsidRPr="00020619" w14:paraId="74156637" w14:textId="77777777" w:rsidTr="00864629">
        <w:trPr>
          <w:trHeight w:val="187"/>
          <w:jc w:val="center"/>
          <w:ins w:id="16729" w:author="BigCREditor-RAN4#104-bis" w:date="2022-10-21T13:23:00Z"/>
        </w:trPr>
        <w:tc>
          <w:tcPr>
            <w:tcW w:w="9170" w:type="dxa"/>
            <w:gridSpan w:val="2"/>
            <w:shd w:val="clear" w:color="auto" w:fill="auto"/>
          </w:tcPr>
          <w:p w14:paraId="2B6F9E37" w14:textId="77777777" w:rsidR="00A0253E" w:rsidRPr="00020619" w:rsidRDefault="00A0253E" w:rsidP="00864629">
            <w:pPr>
              <w:pStyle w:val="TAN"/>
              <w:rPr>
                <w:ins w:id="16730" w:author="BigCREditor-RAN4#104-bis" w:date="2022-10-21T13:23:00Z"/>
              </w:rPr>
            </w:pPr>
            <w:ins w:id="16731" w:author="BigCREditor-RAN4#104-bis" w:date="2022-10-21T13:23:00Z">
              <w:r w:rsidRPr="00020619">
                <w:t>Note:</w:t>
              </w:r>
              <w:r w:rsidRPr="00020619">
                <w:tab/>
                <w:t>The UE is only required to pass in one of the supported test configurations in FR1</w:t>
              </w:r>
            </w:ins>
          </w:p>
        </w:tc>
      </w:tr>
    </w:tbl>
    <w:p w14:paraId="73FF3BB2" w14:textId="77777777" w:rsidR="00A0253E" w:rsidRPr="00020619" w:rsidRDefault="00A0253E" w:rsidP="00A0253E">
      <w:pPr>
        <w:rPr>
          <w:ins w:id="16732" w:author="BigCREditor-RAN4#104-bis" w:date="2022-10-21T13:23:00Z"/>
        </w:rPr>
      </w:pPr>
    </w:p>
    <w:p w14:paraId="21A21546" w14:textId="77777777" w:rsidR="00A0253E" w:rsidRPr="00020619" w:rsidDel="00255D77" w:rsidRDefault="00A0253E" w:rsidP="00A0253E">
      <w:pPr>
        <w:pStyle w:val="TH"/>
        <w:rPr>
          <w:ins w:id="16733" w:author="BigCREditor-RAN4#104-bis" w:date="2022-10-21T13:23:00Z"/>
        </w:rPr>
      </w:pPr>
      <w:ins w:id="16734" w:author="BigCREditor-RAN4#104-bis" w:date="2022-10-21T13:23:00Z">
        <w:r w:rsidRPr="00020619">
          <w:lastRenderedPageBreak/>
          <w:t xml:space="preserve">Table A.16.5.1.11.1-2: General test parameters for FR1 </w:t>
        </w:r>
        <w:proofErr w:type="spellStart"/>
        <w:r w:rsidRPr="00020619">
          <w:t>PCell</w:t>
        </w:r>
        <w:proofErr w:type="spellEnd"/>
        <w:r w:rsidRPr="00020619">
          <w:t xml:space="preserve"> for CSI-RS in-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A0253E" w:rsidRPr="00020619" w14:paraId="45A5A8AC" w14:textId="77777777" w:rsidTr="00864629">
        <w:trPr>
          <w:trHeight w:val="164"/>
          <w:jc w:val="center"/>
          <w:ins w:id="16735" w:author="BigCREditor-RAN4#104-bis" w:date="2022-10-21T13:23:00Z"/>
        </w:trPr>
        <w:tc>
          <w:tcPr>
            <w:tcW w:w="2728" w:type="pct"/>
            <w:gridSpan w:val="2"/>
            <w:tcBorders>
              <w:bottom w:val="nil"/>
            </w:tcBorders>
            <w:shd w:val="clear" w:color="auto" w:fill="auto"/>
          </w:tcPr>
          <w:p w14:paraId="6216F0C6" w14:textId="77777777" w:rsidR="00A0253E" w:rsidRPr="00020619" w:rsidRDefault="00A0253E" w:rsidP="00864629">
            <w:pPr>
              <w:pStyle w:val="TAH"/>
              <w:rPr>
                <w:ins w:id="16736" w:author="BigCREditor-RAN4#104-bis" w:date="2022-10-21T13:23:00Z"/>
              </w:rPr>
            </w:pPr>
            <w:ins w:id="16737" w:author="BigCREditor-RAN4#104-bis" w:date="2022-10-21T13:23:00Z">
              <w:r w:rsidRPr="00020619">
                <w:lastRenderedPageBreak/>
                <w:t>Parameter</w:t>
              </w:r>
            </w:ins>
          </w:p>
        </w:tc>
        <w:tc>
          <w:tcPr>
            <w:tcW w:w="677" w:type="pct"/>
            <w:tcBorders>
              <w:bottom w:val="nil"/>
            </w:tcBorders>
            <w:shd w:val="clear" w:color="auto" w:fill="auto"/>
          </w:tcPr>
          <w:p w14:paraId="251FCDAC" w14:textId="77777777" w:rsidR="00A0253E" w:rsidRPr="00020619" w:rsidRDefault="00A0253E" w:rsidP="00864629">
            <w:pPr>
              <w:pStyle w:val="TAH"/>
              <w:rPr>
                <w:ins w:id="16738" w:author="BigCREditor-RAN4#104-bis" w:date="2022-10-21T13:23:00Z"/>
              </w:rPr>
            </w:pPr>
            <w:ins w:id="16739" w:author="BigCREditor-RAN4#104-bis" w:date="2022-10-21T13:23:00Z">
              <w:r w:rsidRPr="00020619">
                <w:t>Unit</w:t>
              </w:r>
            </w:ins>
          </w:p>
        </w:tc>
        <w:tc>
          <w:tcPr>
            <w:tcW w:w="1595" w:type="pct"/>
            <w:shd w:val="clear" w:color="auto" w:fill="auto"/>
          </w:tcPr>
          <w:p w14:paraId="50220EFC" w14:textId="77777777" w:rsidR="00A0253E" w:rsidRPr="00020619" w:rsidRDefault="00A0253E" w:rsidP="00864629">
            <w:pPr>
              <w:pStyle w:val="TAH"/>
              <w:rPr>
                <w:ins w:id="16740" w:author="BigCREditor-RAN4#104-bis" w:date="2022-10-21T13:23:00Z"/>
              </w:rPr>
            </w:pPr>
            <w:ins w:id="16741" w:author="BigCREditor-RAN4#104-bis" w:date="2022-10-21T13:23:00Z">
              <w:r w:rsidRPr="00020619">
                <w:t>Value</w:t>
              </w:r>
            </w:ins>
          </w:p>
        </w:tc>
      </w:tr>
      <w:tr w:rsidR="00A0253E" w:rsidRPr="00020619" w14:paraId="59D6097F" w14:textId="77777777" w:rsidTr="00864629">
        <w:trPr>
          <w:trHeight w:val="74"/>
          <w:jc w:val="center"/>
          <w:ins w:id="16742" w:author="BigCREditor-RAN4#104-bis" w:date="2022-10-21T13:23:00Z"/>
        </w:trPr>
        <w:tc>
          <w:tcPr>
            <w:tcW w:w="2728" w:type="pct"/>
            <w:gridSpan w:val="2"/>
            <w:tcBorders>
              <w:top w:val="nil"/>
            </w:tcBorders>
            <w:shd w:val="clear" w:color="auto" w:fill="auto"/>
          </w:tcPr>
          <w:p w14:paraId="7F44A120" w14:textId="77777777" w:rsidR="00A0253E" w:rsidRPr="00020619" w:rsidRDefault="00A0253E" w:rsidP="00864629">
            <w:pPr>
              <w:pStyle w:val="TAH"/>
              <w:rPr>
                <w:ins w:id="16743" w:author="BigCREditor-RAN4#104-bis" w:date="2022-10-21T13:23:00Z"/>
              </w:rPr>
            </w:pPr>
          </w:p>
        </w:tc>
        <w:tc>
          <w:tcPr>
            <w:tcW w:w="677" w:type="pct"/>
            <w:tcBorders>
              <w:top w:val="nil"/>
            </w:tcBorders>
            <w:shd w:val="clear" w:color="auto" w:fill="auto"/>
          </w:tcPr>
          <w:p w14:paraId="06E6563E" w14:textId="77777777" w:rsidR="00A0253E" w:rsidRPr="00020619" w:rsidRDefault="00A0253E" w:rsidP="00864629">
            <w:pPr>
              <w:pStyle w:val="TAH"/>
              <w:rPr>
                <w:ins w:id="16744" w:author="BigCREditor-RAN4#104-bis" w:date="2022-10-21T13:23:00Z"/>
              </w:rPr>
            </w:pPr>
          </w:p>
        </w:tc>
        <w:tc>
          <w:tcPr>
            <w:tcW w:w="1595" w:type="pct"/>
            <w:shd w:val="clear" w:color="auto" w:fill="auto"/>
          </w:tcPr>
          <w:p w14:paraId="4D8747B0" w14:textId="77777777" w:rsidR="00A0253E" w:rsidRPr="00020619" w:rsidRDefault="00A0253E" w:rsidP="00864629">
            <w:pPr>
              <w:pStyle w:val="TAH"/>
              <w:rPr>
                <w:ins w:id="16745" w:author="BigCREditor-RAN4#104-bis" w:date="2022-10-21T13:23:00Z"/>
              </w:rPr>
            </w:pPr>
            <w:ins w:id="16746" w:author="BigCREditor-RAN4#104-bis" w:date="2022-10-21T13:23:00Z">
              <w:r w:rsidRPr="00020619">
                <w:t>Test 1</w:t>
              </w:r>
            </w:ins>
          </w:p>
        </w:tc>
      </w:tr>
      <w:tr w:rsidR="00A0253E" w:rsidRPr="00020619" w14:paraId="59EF5D69" w14:textId="77777777" w:rsidTr="00864629">
        <w:trPr>
          <w:trHeight w:val="64"/>
          <w:jc w:val="center"/>
          <w:ins w:id="16747" w:author="BigCREditor-RAN4#104-bis" w:date="2022-10-21T13:23:00Z"/>
        </w:trPr>
        <w:tc>
          <w:tcPr>
            <w:tcW w:w="2728" w:type="pct"/>
            <w:gridSpan w:val="2"/>
            <w:shd w:val="clear" w:color="auto" w:fill="auto"/>
          </w:tcPr>
          <w:p w14:paraId="03372FD2" w14:textId="77777777" w:rsidR="00A0253E" w:rsidRPr="00020619" w:rsidRDefault="00A0253E" w:rsidP="00864629">
            <w:pPr>
              <w:pStyle w:val="TAL"/>
              <w:rPr>
                <w:ins w:id="16748" w:author="BigCREditor-RAN4#104-bis" w:date="2022-10-21T13:23:00Z"/>
              </w:rPr>
            </w:pPr>
            <w:ins w:id="16749" w:author="BigCREditor-RAN4#104-bis" w:date="2022-10-21T13:23:00Z">
              <w:r w:rsidRPr="00020619">
                <w:t xml:space="preserve">Active </w:t>
              </w:r>
              <w:proofErr w:type="spellStart"/>
              <w:r w:rsidRPr="00020619">
                <w:t>PCell</w:t>
              </w:r>
              <w:proofErr w:type="spellEnd"/>
              <w:r w:rsidRPr="00020619">
                <w:t xml:space="preserve"> </w:t>
              </w:r>
            </w:ins>
          </w:p>
        </w:tc>
        <w:tc>
          <w:tcPr>
            <w:tcW w:w="677" w:type="pct"/>
            <w:shd w:val="clear" w:color="auto" w:fill="auto"/>
          </w:tcPr>
          <w:p w14:paraId="7732473B" w14:textId="77777777" w:rsidR="00A0253E" w:rsidRPr="00020619" w:rsidRDefault="00A0253E" w:rsidP="00864629">
            <w:pPr>
              <w:pStyle w:val="TAC"/>
              <w:rPr>
                <w:ins w:id="16750" w:author="BigCREditor-RAN4#104-bis" w:date="2022-10-21T13:23:00Z"/>
              </w:rPr>
            </w:pPr>
          </w:p>
        </w:tc>
        <w:tc>
          <w:tcPr>
            <w:tcW w:w="1595" w:type="pct"/>
            <w:shd w:val="clear" w:color="auto" w:fill="auto"/>
          </w:tcPr>
          <w:p w14:paraId="5EE38843" w14:textId="77777777" w:rsidR="00A0253E" w:rsidRPr="00020619" w:rsidRDefault="00A0253E" w:rsidP="00864629">
            <w:pPr>
              <w:pStyle w:val="TAC"/>
              <w:rPr>
                <w:ins w:id="16751" w:author="BigCREditor-RAN4#104-bis" w:date="2022-10-21T13:23:00Z"/>
              </w:rPr>
            </w:pPr>
            <w:ins w:id="16752" w:author="BigCREditor-RAN4#104-bis" w:date="2022-10-21T13:23:00Z">
              <w:r w:rsidRPr="00020619">
                <w:t>Cell 1</w:t>
              </w:r>
            </w:ins>
          </w:p>
        </w:tc>
      </w:tr>
      <w:tr w:rsidR="00A0253E" w:rsidRPr="00020619" w14:paraId="35998146" w14:textId="77777777" w:rsidTr="00864629">
        <w:trPr>
          <w:trHeight w:val="164"/>
          <w:jc w:val="center"/>
          <w:ins w:id="16753" w:author="BigCREditor-RAN4#104-bis" w:date="2022-10-21T13:23:00Z"/>
        </w:trPr>
        <w:tc>
          <w:tcPr>
            <w:tcW w:w="2728" w:type="pct"/>
            <w:gridSpan w:val="2"/>
            <w:shd w:val="clear" w:color="auto" w:fill="auto"/>
          </w:tcPr>
          <w:p w14:paraId="4EDF74A3" w14:textId="77777777" w:rsidR="00A0253E" w:rsidRPr="00020619" w:rsidRDefault="00A0253E" w:rsidP="00864629">
            <w:pPr>
              <w:pStyle w:val="TAL"/>
              <w:rPr>
                <w:ins w:id="16754" w:author="BigCREditor-RAN4#104-bis" w:date="2022-10-21T13:23:00Z"/>
              </w:rPr>
            </w:pPr>
            <w:ins w:id="16755" w:author="BigCREditor-RAN4#104-bis" w:date="2022-10-21T13:23:00Z">
              <w:r w:rsidRPr="00020619">
                <w:t>RF Channel Number</w:t>
              </w:r>
            </w:ins>
          </w:p>
        </w:tc>
        <w:tc>
          <w:tcPr>
            <w:tcW w:w="677" w:type="pct"/>
            <w:tcBorders>
              <w:bottom w:val="single" w:sz="4" w:space="0" w:color="auto"/>
            </w:tcBorders>
            <w:shd w:val="clear" w:color="auto" w:fill="auto"/>
          </w:tcPr>
          <w:p w14:paraId="6D8A75D7" w14:textId="77777777" w:rsidR="00A0253E" w:rsidRPr="00020619" w:rsidRDefault="00A0253E" w:rsidP="00864629">
            <w:pPr>
              <w:pStyle w:val="TAC"/>
              <w:rPr>
                <w:ins w:id="16756" w:author="BigCREditor-RAN4#104-bis" w:date="2022-10-21T13:23:00Z"/>
              </w:rPr>
            </w:pPr>
          </w:p>
        </w:tc>
        <w:tc>
          <w:tcPr>
            <w:tcW w:w="1595" w:type="pct"/>
            <w:shd w:val="clear" w:color="auto" w:fill="auto"/>
          </w:tcPr>
          <w:p w14:paraId="73D7B722" w14:textId="77777777" w:rsidR="00A0253E" w:rsidRPr="00020619" w:rsidRDefault="00A0253E" w:rsidP="00864629">
            <w:pPr>
              <w:pStyle w:val="TAC"/>
              <w:rPr>
                <w:ins w:id="16757" w:author="BigCREditor-RAN4#104-bis" w:date="2022-10-21T13:23:00Z"/>
              </w:rPr>
            </w:pPr>
            <w:ins w:id="16758" w:author="BigCREditor-RAN4#104-bis" w:date="2022-10-21T13:23:00Z">
              <w:r w:rsidRPr="00020619">
                <w:t>1</w:t>
              </w:r>
            </w:ins>
          </w:p>
        </w:tc>
      </w:tr>
      <w:tr w:rsidR="00A0253E" w:rsidRPr="00020619" w14:paraId="2292E9AA" w14:textId="77777777" w:rsidTr="00864629">
        <w:trPr>
          <w:trHeight w:val="93"/>
          <w:jc w:val="center"/>
          <w:ins w:id="16759" w:author="BigCREditor-RAN4#104-bis" w:date="2022-10-21T13:23:00Z"/>
        </w:trPr>
        <w:tc>
          <w:tcPr>
            <w:tcW w:w="1072" w:type="pct"/>
            <w:vMerge w:val="restart"/>
            <w:shd w:val="clear" w:color="auto" w:fill="auto"/>
          </w:tcPr>
          <w:p w14:paraId="5D011FE3" w14:textId="77777777" w:rsidR="00A0253E" w:rsidRPr="00020619" w:rsidRDefault="00A0253E" w:rsidP="00864629">
            <w:pPr>
              <w:pStyle w:val="TAL"/>
              <w:rPr>
                <w:ins w:id="16760" w:author="BigCREditor-RAN4#104-bis" w:date="2022-10-21T13:23:00Z"/>
              </w:rPr>
            </w:pPr>
            <w:ins w:id="16761" w:author="BigCREditor-RAN4#104-bis" w:date="2022-10-21T13:23:00Z">
              <w:r w:rsidRPr="00020619">
                <w:t>Duplex mode</w:t>
              </w:r>
            </w:ins>
          </w:p>
        </w:tc>
        <w:tc>
          <w:tcPr>
            <w:tcW w:w="1656" w:type="pct"/>
            <w:shd w:val="clear" w:color="auto" w:fill="auto"/>
          </w:tcPr>
          <w:p w14:paraId="0F312FEB" w14:textId="77777777" w:rsidR="00A0253E" w:rsidRPr="00020619" w:rsidRDefault="00A0253E" w:rsidP="00864629">
            <w:pPr>
              <w:pStyle w:val="TAL"/>
              <w:rPr>
                <w:ins w:id="16762" w:author="BigCREditor-RAN4#104-bis" w:date="2022-10-21T13:23:00Z"/>
              </w:rPr>
            </w:pPr>
            <w:ins w:id="16763" w:author="BigCREditor-RAN4#104-bis" w:date="2022-10-21T13:23:00Z">
              <w:r w:rsidRPr="00020619">
                <w:t>Config 1</w:t>
              </w:r>
            </w:ins>
          </w:p>
        </w:tc>
        <w:tc>
          <w:tcPr>
            <w:tcW w:w="677" w:type="pct"/>
            <w:tcBorders>
              <w:bottom w:val="nil"/>
            </w:tcBorders>
            <w:shd w:val="clear" w:color="auto" w:fill="auto"/>
          </w:tcPr>
          <w:p w14:paraId="6D0805C9" w14:textId="77777777" w:rsidR="00A0253E" w:rsidRPr="00020619" w:rsidRDefault="00A0253E" w:rsidP="00864629">
            <w:pPr>
              <w:pStyle w:val="TAC"/>
              <w:rPr>
                <w:ins w:id="16764" w:author="BigCREditor-RAN4#104-bis" w:date="2022-10-21T13:23:00Z"/>
              </w:rPr>
            </w:pPr>
          </w:p>
        </w:tc>
        <w:tc>
          <w:tcPr>
            <w:tcW w:w="1595" w:type="pct"/>
            <w:shd w:val="clear" w:color="auto" w:fill="auto"/>
          </w:tcPr>
          <w:p w14:paraId="67D2F1CB" w14:textId="77777777" w:rsidR="00A0253E" w:rsidRPr="00020619" w:rsidRDefault="00A0253E" w:rsidP="00864629">
            <w:pPr>
              <w:pStyle w:val="TAC"/>
              <w:rPr>
                <w:ins w:id="16765" w:author="BigCREditor-RAN4#104-bis" w:date="2022-10-21T13:23:00Z"/>
              </w:rPr>
            </w:pPr>
            <w:ins w:id="16766" w:author="BigCREditor-RAN4#104-bis" w:date="2022-10-21T13:23:00Z">
              <w:r w:rsidRPr="00020619">
                <w:t>FDD</w:t>
              </w:r>
            </w:ins>
          </w:p>
        </w:tc>
      </w:tr>
      <w:tr w:rsidR="00A0253E" w:rsidRPr="00020619" w14:paraId="7331FAF2" w14:textId="77777777" w:rsidTr="00864629">
        <w:trPr>
          <w:trHeight w:val="92"/>
          <w:jc w:val="center"/>
          <w:ins w:id="16767" w:author="BigCREditor-RAN4#104-bis" w:date="2022-10-21T13:23:00Z"/>
        </w:trPr>
        <w:tc>
          <w:tcPr>
            <w:tcW w:w="1072" w:type="pct"/>
            <w:vMerge/>
            <w:shd w:val="clear" w:color="auto" w:fill="auto"/>
          </w:tcPr>
          <w:p w14:paraId="791AEE54" w14:textId="77777777" w:rsidR="00A0253E" w:rsidRPr="00020619" w:rsidRDefault="00A0253E" w:rsidP="00864629">
            <w:pPr>
              <w:pStyle w:val="TAL"/>
              <w:rPr>
                <w:ins w:id="16768" w:author="BigCREditor-RAN4#104-bis" w:date="2022-10-21T13:23:00Z"/>
              </w:rPr>
            </w:pPr>
          </w:p>
        </w:tc>
        <w:tc>
          <w:tcPr>
            <w:tcW w:w="1656" w:type="pct"/>
            <w:shd w:val="clear" w:color="auto" w:fill="auto"/>
          </w:tcPr>
          <w:p w14:paraId="193608F9" w14:textId="77777777" w:rsidR="00A0253E" w:rsidRPr="00020619" w:rsidRDefault="00A0253E" w:rsidP="00864629">
            <w:pPr>
              <w:pStyle w:val="TAL"/>
              <w:rPr>
                <w:ins w:id="16769" w:author="BigCREditor-RAN4#104-bis" w:date="2022-10-21T13:23:00Z"/>
              </w:rPr>
            </w:pPr>
            <w:ins w:id="16770" w:author="BigCREditor-RAN4#104-bis" w:date="2022-10-21T13:23:00Z">
              <w:r w:rsidRPr="00020619">
                <w:t>Config 2, 3</w:t>
              </w:r>
            </w:ins>
          </w:p>
        </w:tc>
        <w:tc>
          <w:tcPr>
            <w:tcW w:w="677" w:type="pct"/>
            <w:tcBorders>
              <w:top w:val="nil"/>
              <w:bottom w:val="single" w:sz="4" w:space="0" w:color="auto"/>
            </w:tcBorders>
            <w:shd w:val="clear" w:color="auto" w:fill="auto"/>
          </w:tcPr>
          <w:p w14:paraId="4903070E" w14:textId="77777777" w:rsidR="00A0253E" w:rsidRPr="00020619" w:rsidRDefault="00A0253E" w:rsidP="00864629">
            <w:pPr>
              <w:pStyle w:val="TAC"/>
              <w:rPr>
                <w:ins w:id="16771" w:author="BigCREditor-RAN4#104-bis" w:date="2022-10-21T13:23:00Z"/>
              </w:rPr>
            </w:pPr>
          </w:p>
        </w:tc>
        <w:tc>
          <w:tcPr>
            <w:tcW w:w="1595" w:type="pct"/>
            <w:shd w:val="clear" w:color="auto" w:fill="auto"/>
          </w:tcPr>
          <w:p w14:paraId="143292AF" w14:textId="77777777" w:rsidR="00A0253E" w:rsidRPr="00020619" w:rsidRDefault="00A0253E" w:rsidP="00864629">
            <w:pPr>
              <w:pStyle w:val="TAC"/>
              <w:rPr>
                <w:ins w:id="16772" w:author="BigCREditor-RAN4#104-bis" w:date="2022-10-21T13:23:00Z"/>
              </w:rPr>
            </w:pPr>
            <w:ins w:id="16773" w:author="BigCREditor-RAN4#104-bis" w:date="2022-10-21T13:23:00Z">
              <w:r w:rsidRPr="00020619">
                <w:t>TDD</w:t>
              </w:r>
            </w:ins>
          </w:p>
        </w:tc>
      </w:tr>
      <w:tr w:rsidR="00A0253E" w:rsidRPr="00020619" w14:paraId="273F6F95" w14:textId="77777777" w:rsidTr="00864629">
        <w:trPr>
          <w:trHeight w:val="92"/>
          <w:jc w:val="center"/>
          <w:ins w:id="16774" w:author="BigCREditor-RAN4#104-bis" w:date="2022-10-21T13:23:00Z"/>
        </w:trPr>
        <w:tc>
          <w:tcPr>
            <w:tcW w:w="1072" w:type="pct"/>
            <w:vMerge/>
            <w:tcBorders>
              <w:bottom w:val="single" w:sz="4" w:space="0" w:color="auto"/>
            </w:tcBorders>
            <w:shd w:val="clear" w:color="auto" w:fill="auto"/>
          </w:tcPr>
          <w:p w14:paraId="5F74F8AB" w14:textId="77777777" w:rsidR="00A0253E" w:rsidRPr="00020619" w:rsidRDefault="00A0253E" w:rsidP="00864629">
            <w:pPr>
              <w:pStyle w:val="TAL"/>
              <w:rPr>
                <w:ins w:id="16775" w:author="BigCREditor-RAN4#104-bis" w:date="2022-10-21T13:23:00Z"/>
              </w:rPr>
            </w:pPr>
          </w:p>
        </w:tc>
        <w:tc>
          <w:tcPr>
            <w:tcW w:w="1656" w:type="pct"/>
            <w:shd w:val="clear" w:color="auto" w:fill="auto"/>
          </w:tcPr>
          <w:p w14:paraId="2574A18C" w14:textId="77777777" w:rsidR="00A0253E" w:rsidRPr="00020619" w:rsidRDefault="00A0253E" w:rsidP="00864629">
            <w:pPr>
              <w:pStyle w:val="TAL"/>
              <w:rPr>
                <w:ins w:id="16776" w:author="BigCREditor-RAN4#104-bis" w:date="2022-10-21T13:23:00Z"/>
              </w:rPr>
            </w:pPr>
            <w:ins w:id="16777" w:author="BigCREditor-RAN4#104-bis" w:date="2022-10-21T13:23:00Z">
              <w:r w:rsidRPr="00020619">
                <w:t>Config 4</w:t>
              </w:r>
            </w:ins>
          </w:p>
        </w:tc>
        <w:tc>
          <w:tcPr>
            <w:tcW w:w="677" w:type="pct"/>
            <w:tcBorders>
              <w:top w:val="nil"/>
              <w:bottom w:val="single" w:sz="4" w:space="0" w:color="auto"/>
            </w:tcBorders>
            <w:shd w:val="clear" w:color="auto" w:fill="auto"/>
          </w:tcPr>
          <w:p w14:paraId="06664125" w14:textId="77777777" w:rsidR="00A0253E" w:rsidRPr="00020619" w:rsidRDefault="00A0253E" w:rsidP="00864629">
            <w:pPr>
              <w:pStyle w:val="TAC"/>
              <w:rPr>
                <w:ins w:id="16778" w:author="BigCREditor-RAN4#104-bis" w:date="2022-10-21T13:23:00Z"/>
              </w:rPr>
            </w:pPr>
          </w:p>
        </w:tc>
        <w:tc>
          <w:tcPr>
            <w:tcW w:w="1595" w:type="pct"/>
            <w:shd w:val="clear" w:color="auto" w:fill="auto"/>
          </w:tcPr>
          <w:p w14:paraId="1BDDCE48" w14:textId="77777777" w:rsidR="00A0253E" w:rsidRPr="00020619" w:rsidRDefault="00A0253E" w:rsidP="00864629">
            <w:pPr>
              <w:pStyle w:val="TAC"/>
              <w:rPr>
                <w:ins w:id="16779" w:author="BigCREditor-RAN4#104-bis" w:date="2022-10-21T13:23:00Z"/>
                <w:lang w:eastAsia="zh-CN"/>
              </w:rPr>
            </w:pPr>
            <w:ins w:id="16780" w:author="BigCREditor-RAN4#104-bis" w:date="2022-10-21T13:23:00Z">
              <w:r w:rsidRPr="00020619">
                <w:rPr>
                  <w:rFonts w:hint="eastAsia"/>
                  <w:lang w:eastAsia="zh-CN"/>
                </w:rPr>
                <w:t>H</w:t>
              </w:r>
              <w:r w:rsidRPr="00020619">
                <w:rPr>
                  <w:lang w:eastAsia="zh-CN"/>
                </w:rPr>
                <w:t>D-FDD</w:t>
              </w:r>
            </w:ins>
          </w:p>
        </w:tc>
      </w:tr>
      <w:tr w:rsidR="00A0253E" w:rsidRPr="00020619" w14:paraId="2B82D616" w14:textId="77777777" w:rsidTr="00864629">
        <w:trPr>
          <w:trHeight w:val="189"/>
          <w:jc w:val="center"/>
          <w:ins w:id="16781" w:author="BigCREditor-RAN4#104-bis" w:date="2022-10-21T13:23:00Z"/>
        </w:trPr>
        <w:tc>
          <w:tcPr>
            <w:tcW w:w="1072" w:type="pct"/>
            <w:tcBorders>
              <w:bottom w:val="nil"/>
            </w:tcBorders>
            <w:shd w:val="clear" w:color="auto" w:fill="auto"/>
          </w:tcPr>
          <w:p w14:paraId="47A86F49" w14:textId="77777777" w:rsidR="00A0253E" w:rsidRPr="00020619" w:rsidRDefault="00A0253E" w:rsidP="00864629">
            <w:pPr>
              <w:pStyle w:val="TAL"/>
              <w:rPr>
                <w:ins w:id="16782" w:author="BigCREditor-RAN4#104-bis" w:date="2022-10-21T13:23:00Z"/>
              </w:rPr>
            </w:pPr>
            <w:ins w:id="16783" w:author="BigCREditor-RAN4#104-bis" w:date="2022-10-21T13:23:00Z">
              <w:r w:rsidRPr="00020619">
                <w:t>TDD Configuration</w:t>
              </w:r>
            </w:ins>
          </w:p>
        </w:tc>
        <w:tc>
          <w:tcPr>
            <w:tcW w:w="1656" w:type="pct"/>
            <w:shd w:val="clear" w:color="auto" w:fill="auto"/>
          </w:tcPr>
          <w:p w14:paraId="23C21A4A" w14:textId="77777777" w:rsidR="00A0253E" w:rsidRPr="00020619" w:rsidRDefault="00A0253E" w:rsidP="00864629">
            <w:pPr>
              <w:pStyle w:val="TAL"/>
              <w:rPr>
                <w:ins w:id="16784" w:author="BigCREditor-RAN4#104-bis" w:date="2022-10-21T13:23:00Z"/>
              </w:rPr>
            </w:pPr>
            <w:ins w:id="16785" w:author="BigCREditor-RAN4#104-bis" w:date="2022-10-21T13:23:00Z">
              <w:r w:rsidRPr="00020619">
                <w:t>Config 1, 4</w:t>
              </w:r>
            </w:ins>
          </w:p>
        </w:tc>
        <w:tc>
          <w:tcPr>
            <w:tcW w:w="677" w:type="pct"/>
            <w:tcBorders>
              <w:bottom w:val="nil"/>
            </w:tcBorders>
            <w:shd w:val="clear" w:color="auto" w:fill="auto"/>
          </w:tcPr>
          <w:p w14:paraId="68774965" w14:textId="77777777" w:rsidR="00A0253E" w:rsidRPr="00020619" w:rsidRDefault="00A0253E" w:rsidP="00864629">
            <w:pPr>
              <w:pStyle w:val="TAC"/>
              <w:rPr>
                <w:ins w:id="16786" w:author="BigCREditor-RAN4#104-bis" w:date="2022-10-21T13:23:00Z"/>
              </w:rPr>
            </w:pPr>
          </w:p>
        </w:tc>
        <w:tc>
          <w:tcPr>
            <w:tcW w:w="1595" w:type="pct"/>
            <w:shd w:val="clear" w:color="auto" w:fill="auto"/>
          </w:tcPr>
          <w:p w14:paraId="43479097" w14:textId="77777777" w:rsidR="00A0253E" w:rsidRPr="00020619" w:rsidRDefault="00A0253E" w:rsidP="00864629">
            <w:pPr>
              <w:pStyle w:val="TAC"/>
              <w:rPr>
                <w:ins w:id="16787" w:author="BigCREditor-RAN4#104-bis" w:date="2022-10-21T13:23:00Z"/>
              </w:rPr>
            </w:pPr>
            <w:ins w:id="16788" w:author="BigCREditor-RAN4#104-bis" w:date="2022-10-21T13:23:00Z">
              <w:r w:rsidRPr="00020619">
                <w:t>Not Applicable</w:t>
              </w:r>
            </w:ins>
          </w:p>
        </w:tc>
      </w:tr>
      <w:tr w:rsidR="00A0253E" w:rsidRPr="00020619" w14:paraId="26000D93" w14:textId="77777777" w:rsidTr="00864629">
        <w:trPr>
          <w:trHeight w:val="189"/>
          <w:jc w:val="center"/>
          <w:ins w:id="16789" w:author="BigCREditor-RAN4#104-bis" w:date="2022-10-21T13:23:00Z"/>
        </w:trPr>
        <w:tc>
          <w:tcPr>
            <w:tcW w:w="1072" w:type="pct"/>
            <w:tcBorders>
              <w:top w:val="nil"/>
              <w:bottom w:val="nil"/>
            </w:tcBorders>
            <w:shd w:val="clear" w:color="auto" w:fill="auto"/>
          </w:tcPr>
          <w:p w14:paraId="555BCCAD" w14:textId="77777777" w:rsidR="00A0253E" w:rsidRPr="00020619" w:rsidRDefault="00A0253E" w:rsidP="00864629">
            <w:pPr>
              <w:pStyle w:val="TAL"/>
              <w:rPr>
                <w:ins w:id="16790" w:author="BigCREditor-RAN4#104-bis" w:date="2022-10-21T13:23:00Z"/>
              </w:rPr>
            </w:pPr>
          </w:p>
        </w:tc>
        <w:tc>
          <w:tcPr>
            <w:tcW w:w="1656" w:type="pct"/>
            <w:shd w:val="clear" w:color="auto" w:fill="auto"/>
          </w:tcPr>
          <w:p w14:paraId="3DC7FC03" w14:textId="77777777" w:rsidR="00A0253E" w:rsidRPr="00020619" w:rsidRDefault="00A0253E" w:rsidP="00864629">
            <w:pPr>
              <w:pStyle w:val="TAL"/>
              <w:rPr>
                <w:ins w:id="16791" w:author="BigCREditor-RAN4#104-bis" w:date="2022-10-21T13:23:00Z"/>
              </w:rPr>
            </w:pPr>
            <w:ins w:id="16792" w:author="BigCREditor-RAN4#104-bis" w:date="2022-10-21T13:23:00Z">
              <w:r w:rsidRPr="00020619">
                <w:t>Config 2</w:t>
              </w:r>
            </w:ins>
          </w:p>
        </w:tc>
        <w:tc>
          <w:tcPr>
            <w:tcW w:w="677" w:type="pct"/>
            <w:tcBorders>
              <w:top w:val="nil"/>
              <w:bottom w:val="nil"/>
            </w:tcBorders>
            <w:shd w:val="clear" w:color="auto" w:fill="auto"/>
          </w:tcPr>
          <w:p w14:paraId="3C1BDFE6" w14:textId="77777777" w:rsidR="00A0253E" w:rsidRPr="00020619" w:rsidRDefault="00A0253E" w:rsidP="00864629">
            <w:pPr>
              <w:pStyle w:val="TAC"/>
              <w:rPr>
                <w:ins w:id="16793" w:author="BigCREditor-RAN4#104-bis" w:date="2022-10-21T13:23:00Z"/>
              </w:rPr>
            </w:pPr>
          </w:p>
        </w:tc>
        <w:tc>
          <w:tcPr>
            <w:tcW w:w="1595" w:type="pct"/>
            <w:shd w:val="clear" w:color="auto" w:fill="auto"/>
          </w:tcPr>
          <w:p w14:paraId="1469481C" w14:textId="77777777" w:rsidR="00A0253E" w:rsidRPr="00020619" w:rsidRDefault="00A0253E" w:rsidP="00864629">
            <w:pPr>
              <w:pStyle w:val="TAC"/>
              <w:rPr>
                <w:ins w:id="16794" w:author="BigCREditor-RAN4#104-bis" w:date="2022-10-21T13:23:00Z"/>
              </w:rPr>
            </w:pPr>
            <w:ins w:id="16795" w:author="BigCREditor-RAN4#104-bis" w:date="2022-10-21T13:23:00Z">
              <w:r w:rsidRPr="00020619">
                <w:t>TDDConf.1.1</w:t>
              </w:r>
            </w:ins>
          </w:p>
        </w:tc>
      </w:tr>
      <w:tr w:rsidR="00A0253E" w:rsidRPr="00020619" w14:paraId="39DC3CC7" w14:textId="77777777" w:rsidTr="00864629">
        <w:trPr>
          <w:trHeight w:val="189"/>
          <w:jc w:val="center"/>
          <w:ins w:id="16796" w:author="BigCREditor-RAN4#104-bis" w:date="2022-10-21T13:23:00Z"/>
        </w:trPr>
        <w:tc>
          <w:tcPr>
            <w:tcW w:w="1072" w:type="pct"/>
            <w:tcBorders>
              <w:top w:val="nil"/>
            </w:tcBorders>
            <w:shd w:val="clear" w:color="auto" w:fill="auto"/>
          </w:tcPr>
          <w:p w14:paraId="6B158B1B" w14:textId="77777777" w:rsidR="00A0253E" w:rsidRPr="00020619" w:rsidRDefault="00A0253E" w:rsidP="00864629">
            <w:pPr>
              <w:pStyle w:val="TAL"/>
              <w:rPr>
                <w:ins w:id="16797" w:author="BigCREditor-RAN4#104-bis" w:date="2022-10-21T13:23:00Z"/>
              </w:rPr>
            </w:pPr>
          </w:p>
        </w:tc>
        <w:tc>
          <w:tcPr>
            <w:tcW w:w="1656" w:type="pct"/>
            <w:shd w:val="clear" w:color="auto" w:fill="auto"/>
          </w:tcPr>
          <w:p w14:paraId="34866852" w14:textId="77777777" w:rsidR="00A0253E" w:rsidRPr="00020619" w:rsidRDefault="00A0253E" w:rsidP="00864629">
            <w:pPr>
              <w:pStyle w:val="TAL"/>
              <w:rPr>
                <w:ins w:id="16798" w:author="BigCREditor-RAN4#104-bis" w:date="2022-10-21T13:23:00Z"/>
              </w:rPr>
            </w:pPr>
            <w:ins w:id="16799" w:author="BigCREditor-RAN4#104-bis" w:date="2022-10-21T13:23:00Z">
              <w:r w:rsidRPr="00020619">
                <w:t>Config 3</w:t>
              </w:r>
            </w:ins>
          </w:p>
        </w:tc>
        <w:tc>
          <w:tcPr>
            <w:tcW w:w="677" w:type="pct"/>
            <w:tcBorders>
              <w:top w:val="nil"/>
            </w:tcBorders>
            <w:shd w:val="clear" w:color="auto" w:fill="auto"/>
          </w:tcPr>
          <w:p w14:paraId="235CDFA4" w14:textId="77777777" w:rsidR="00A0253E" w:rsidRPr="00020619" w:rsidRDefault="00A0253E" w:rsidP="00864629">
            <w:pPr>
              <w:pStyle w:val="TAC"/>
              <w:rPr>
                <w:ins w:id="16800" w:author="BigCREditor-RAN4#104-bis" w:date="2022-10-21T13:23:00Z"/>
              </w:rPr>
            </w:pPr>
          </w:p>
        </w:tc>
        <w:tc>
          <w:tcPr>
            <w:tcW w:w="1595" w:type="pct"/>
            <w:shd w:val="clear" w:color="auto" w:fill="auto"/>
          </w:tcPr>
          <w:p w14:paraId="3CFC65DA" w14:textId="77777777" w:rsidR="00A0253E" w:rsidRPr="00020619" w:rsidRDefault="00A0253E" w:rsidP="00864629">
            <w:pPr>
              <w:pStyle w:val="TAC"/>
              <w:rPr>
                <w:ins w:id="16801" w:author="BigCREditor-RAN4#104-bis" w:date="2022-10-21T13:23:00Z"/>
              </w:rPr>
            </w:pPr>
            <w:ins w:id="16802" w:author="BigCREditor-RAN4#104-bis" w:date="2022-10-21T13:23:00Z">
              <w:r w:rsidRPr="00020619">
                <w:t>TDDConf.2.1</w:t>
              </w:r>
            </w:ins>
          </w:p>
        </w:tc>
      </w:tr>
      <w:tr w:rsidR="00A0253E" w:rsidRPr="00020619" w14:paraId="1CFA1CEB" w14:textId="77777777" w:rsidTr="00864629">
        <w:trPr>
          <w:trHeight w:val="189"/>
          <w:jc w:val="center"/>
          <w:ins w:id="16803" w:author="BigCREditor-RAN4#104-bis" w:date="2022-10-21T13:23:00Z"/>
        </w:trPr>
        <w:tc>
          <w:tcPr>
            <w:tcW w:w="1072" w:type="pct"/>
            <w:shd w:val="clear" w:color="auto" w:fill="auto"/>
          </w:tcPr>
          <w:p w14:paraId="51147D4D" w14:textId="77777777" w:rsidR="00A0253E" w:rsidRPr="00020619" w:rsidRDefault="00A0253E" w:rsidP="00864629">
            <w:pPr>
              <w:pStyle w:val="TAL"/>
              <w:rPr>
                <w:ins w:id="16804" w:author="BigCREditor-RAN4#104-bis" w:date="2022-10-21T13:23:00Z"/>
              </w:rPr>
            </w:pPr>
            <w:ins w:id="16805" w:author="BigCREditor-RAN4#104-bis" w:date="2022-10-21T13:23:00Z">
              <w:r w:rsidRPr="00020619">
                <w:t>DL initial BWP configuration</w:t>
              </w:r>
            </w:ins>
          </w:p>
        </w:tc>
        <w:tc>
          <w:tcPr>
            <w:tcW w:w="1656" w:type="pct"/>
            <w:shd w:val="clear" w:color="auto" w:fill="auto"/>
          </w:tcPr>
          <w:p w14:paraId="1A17D91A" w14:textId="77777777" w:rsidR="00A0253E" w:rsidRPr="00020619" w:rsidRDefault="00A0253E" w:rsidP="00864629">
            <w:pPr>
              <w:pStyle w:val="TAL"/>
              <w:rPr>
                <w:ins w:id="16806" w:author="BigCREditor-RAN4#104-bis" w:date="2022-10-21T13:23:00Z"/>
              </w:rPr>
            </w:pPr>
            <w:ins w:id="16807" w:author="BigCREditor-RAN4#104-bis" w:date="2022-10-21T13:23:00Z">
              <w:r w:rsidRPr="00020619">
                <w:t>Config 1, 2, 3, 4</w:t>
              </w:r>
            </w:ins>
          </w:p>
        </w:tc>
        <w:tc>
          <w:tcPr>
            <w:tcW w:w="677" w:type="pct"/>
            <w:shd w:val="clear" w:color="auto" w:fill="auto"/>
          </w:tcPr>
          <w:p w14:paraId="1FF08407" w14:textId="77777777" w:rsidR="00A0253E" w:rsidRPr="00020619" w:rsidRDefault="00A0253E" w:rsidP="00864629">
            <w:pPr>
              <w:pStyle w:val="TAC"/>
              <w:rPr>
                <w:ins w:id="16808" w:author="BigCREditor-RAN4#104-bis" w:date="2022-10-21T13:23:00Z"/>
              </w:rPr>
            </w:pPr>
          </w:p>
        </w:tc>
        <w:tc>
          <w:tcPr>
            <w:tcW w:w="1595" w:type="pct"/>
            <w:shd w:val="clear" w:color="auto" w:fill="auto"/>
          </w:tcPr>
          <w:p w14:paraId="6905C241" w14:textId="77777777" w:rsidR="00A0253E" w:rsidRPr="00020619" w:rsidRDefault="00A0253E" w:rsidP="00864629">
            <w:pPr>
              <w:pStyle w:val="TAC"/>
              <w:rPr>
                <w:ins w:id="16809" w:author="BigCREditor-RAN4#104-bis" w:date="2022-10-21T13:23:00Z"/>
              </w:rPr>
            </w:pPr>
            <w:ins w:id="16810" w:author="BigCREditor-RAN4#104-bis" w:date="2022-10-21T13:23:00Z">
              <w:r w:rsidRPr="00020619">
                <w:rPr>
                  <w:noProof/>
                </w:rPr>
                <w:t>DLBWP.0.1</w:t>
              </w:r>
            </w:ins>
          </w:p>
        </w:tc>
      </w:tr>
      <w:tr w:rsidR="00A0253E" w:rsidRPr="00020619" w14:paraId="6BA54A14" w14:textId="77777777" w:rsidTr="00864629">
        <w:trPr>
          <w:trHeight w:val="189"/>
          <w:jc w:val="center"/>
          <w:ins w:id="16811" w:author="BigCREditor-RAN4#104-bis" w:date="2022-10-21T13:23:00Z"/>
        </w:trPr>
        <w:tc>
          <w:tcPr>
            <w:tcW w:w="1072" w:type="pct"/>
            <w:shd w:val="clear" w:color="auto" w:fill="auto"/>
          </w:tcPr>
          <w:p w14:paraId="42342D07" w14:textId="77777777" w:rsidR="00A0253E" w:rsidRPr="00020619" w:rsidRDefault="00A0253E" w:rsidP="00864629">
            <w:pPr>
              <w:pStyle w:val="TAL"/>
              <w:rPr>
                <w:ins w:id="16812" w:author="BigCREditor-RAN4#104-bis" w:date="2022-10-21T13:23:00Z"/>
              </w:rPr>
            </w:pPr>
            <w:ins w:id="16813" w:author="BigCREditor-RAN4#104-bis" w:date="2022-10-21T13:23:00Z">
              <w:r w:rsidRPr="00020619">
                <w:rPr>
                  <w:noProof/>
                </w:rPr>
                <w:t>DL dedicated BWP configuration</w:t>
              </w:r>
            </w:ins>
          </w:p>
        </w:tc>
        <w:tc>
          <w:tcPr>
            <w:tcW w:w="1656" w:type="pct"/>
            <w:shd w:val="clear" w:color="auto" w:fill="auto"/>
          </w:tcPr>
          <w:p w14:paraId="66B02E39" w14:textId="77777777" w:rsidR="00A0253E" w:rsidRPr="00020619" w:rsidRDefault="00A0253E" w:rsidP="00864629">
            <w:pPr>
              <w:pStyle w:val="TAL"/>
              <w:rPr>
                <w:ins w:id="16814" w:author="BigCREditor-RAN4#104-bis" w:date="2022-10-21T13:23:00Z"/>
              </w:rPr>
            </w:pPr>
            <w:ins w:id="16815" w:author="BigCREditor-RAN4#104-bis" w:date="2022-10-21T13:23:00Z">
              <w:r w:rsidRPr="00020619">
                <w:t>Config 1, 2, 3, 4</w:t>
              </w:r>
            </w:ins>
          </w:p>
        </w:tc>
        <w:tc>
          <w:tcPr>
            <w:tcW w:w="677" w:type="pct"/>
            <w:shd w:val="clear" w:color="auto" w:fill="auto"/>
          </w:tcPr>
          <w:p w14:paraId="0FEA21E4" w14:textId="77777777" w:rsidR="00A0253E" w:rsidRPr="00020619" w:rsidRDefault="00A0253E" w:rsidP="00864629">
            <w:pPr>
              <w:pStyle w:val="TAC"/>
              <w:rPr>
                <w:ins w:id="16816" w:author="BigCREditor-RAN4#104-bis" w:date="2022-10-21T13:23:00Z"/>
              </w:rPr>
            </w:pPr>
          </w:p>
        </w:tc>
        <w:tc>
          <w:tcPr>
            <w:tcW w:w="1595" w:type="pct"/>
            <w:shd w:val="clear" w:color="auto" w:fill="auto"/>
          </w:tcPr>
          <w:p w14:paraId="2422F1DC" w14:textId="77777777" w:rsidR="00A0253E" w:rsidRPr="00020619" w:rsidRDefault="00A0253E" w:rsidP="00864629">
            <w:pPr>
              <w:pStyle w:val="TAC"/>
              <w:rPr>
                <w:ins w:id="16817" w:author="BigCREditor-RAN4#104-bis" w:date="2022-10-21T13:23:00Z"/>
              </w:rPr>
            </w:pPr>
            <w:ins w:id="16818" w:author="BigCREditor-RAN4#104-bis" w:date="2022-10-21T13:23:00Z">
              <w:r w:rsidRPr="00020619">
                <w:rPr>
                  <w:noProof/>
                </w:rPr>
                <w:t>DLBWP.1.1</w:t>
              </w:r>
            </w:ins>
          </w:p>
        </w:tc>
      </w:tr>
      <w:tr w:rsidR="00A0253E" w:rsidRPr="00020619" w14:paraId="5AEE61C2" w14:textId="77777777" w:rsidTr="00864629">
        <w:trPr>
          <w:trHeight w:val="189"/>
          <w:jc w:val="center"/>
          <w:ins w:id="16819" w:author="BigCREditor-RAN4#104-bis" w:date="2022-10-21T13:23:00Z"/>
        </w:trPr>
        <w:tc>
          <w:tcPr>
            <w:tcW w:w="1072" w:type="pct"/>
            <w:shd w:val="clear" w:color="auto" w:fill="auto"/>
          </w:tcPr>
          <w:p w14:paraId="3F17D435" w14:textId="77777777" w:rsidR="00A0253E" w:rsidRPr="00020619" w:rsidRDefault="00A0253E" w:rsidP="00864629">
            <w:pPr>
              <w:pStyle w:val="TAL"/>
              <w:rPr>
                <w:ins w:id="16820" w:author="BigCREditor-RAN4#104-bis" w:date="2022-10-21T13:23:00Z"/>
              </w:rPr>
            </w:pPr>
            <w:ins w:id="16821" w:author="BigCREditor-RAN4#104-bis" w:date="2022-10-21T13:23:00Z">
              <w:r w:rsidRPr="00020619">
                <w:rPr>
                  <w:noProof/>
                </w:rPr>
                <w:t>UL initial BWP configuration</w:t>
              </w:r>
            </w:ins>
          </w:p>
        </w:tc>
        <w:tc>
          <w:tcPr>
            <w:tcW w:w="1656" w:type="pct"/>
            <w:shd w:val="clear" w:color="auto" w:fill="auto"/>
          </w:tcPr>
          <w:p w14:paraId="1034C14F" w14:textId="77777777" w:rsidR="00A0253E" w:rsidRPr="00020619" w:rsidRDefault="00A0253E" w:rsidP="00864629">
            <w:pPr>
              <w:pStyle w:val="TAL"/>
              <w:rPr>
                <w:ins w:id="16822" w:author="BigCREditor-RAN4#104-bis" w:date="2022-10-21T13:23:00Z"/>
              </w:rPr>
            </w:pPr>
            <w:ins w:id="16823" w:author="BigCREditor-RAN4#104-bis" w:date="2022-10-21T13:23:00Z">
              <w:r w:rsidRPr="00020619">
                <w:t>Config 1, 2, 3, 4</w:t>
              </w:r>
            </w:ins>
          </w:p>
        </w:tc>
        <w:tc>
          <w:tcPr>
            <w:tcW w:w="677" w:type="pct"/>
            <w:shd w:val="clear" w:color="auto" w:fill="auto"/>
          </w:tcPr>
          <w:p w14:paraId="52E8B530" w14:textId="77777777" w:rsidR="00A0253E" w:rsidRPr="00020619" w:rsidRDefault="00A0253E" w:rsidP="00864629">
            <w:pPr>
              <w:pStyle w:val="TAC"/>
              <w:rPr>
                <w:ins w:id="16824" w:author="BigCREditor-RAN4#104-bis" w:date="2022-10-21T13:23:00Z"/>
              </w:rPr>
            </w:pPr>
          </w:p>
        </w:tc>
        <w:tc>
          <w:tcPr>
            <w:tcW w:w="1595" w:type="pct"/>
            <w:shd w:val="clear" w:color="auto" w:fill="auto"/>
          </w:tcPr>
          <w:p w14:paraId="447BC2D6" w14:textId="77777777" w:rsidR="00A0253E" w:rsidRPr="00020619" w:rsidRDefault="00A0253E" w:rsidP="00864629">
            <w:pPr>
              <w:pStyle w:val="TAC"/>
              <w:rPr>
                <w:ins w:id="16825" w:author="BigCREditor-RAN4#104-bis" w:date="2022-10-21T13:23:00Z"/>
              </w:rPr>
            </w:pPr>
            <w:ins w:id="16826" w:author="BigCREditor-RAN4#104-bis" w:date="2022-10-21T13:23:00Z">
              <w:r w:rsidRPr="00020619">
                <w:rPr>
                  <w:noProof/>
                </w:rPr>
                <w:t>ULBWP.0.1</w:t>
              </w:r>
            </w:ins>
          </w:p>
        </w:tc>
      </w:tr>
      <w:tr w:rsidR="00A0253E" w:rsidRPr="00020619" w14:paraId="1292F797" w14:textId="77777777" w:rsidTr="00864629">
        <w:trPr>
          <w:trHeight w:val="189"/>
          <w:jc w:val="center"/>
          <w:ins w:id="16827" w:author="BigCREditor-RAN4#104-bis" w:date="2022-10-21T13:23:00Z"/>
        </w:trPr>
        <w:tc>
          <w:tcPr>
            <w:tcW w:w="1072" w:type="pct"/>
            <w:tcBorders>
              <w:bottom w:val="single" w:sz="4" w:space="0" w:color="auto"/>
            </w:tcBorders>
            <w:shd w:val="clear" w:color="auto" w:fill="auto"/>
          </w:tcPr>
          <w:p w14:paraId="06293D66" w14:textId="77777777" w:rsidR="00A0253E" w:rsidRPr="00020619" w:rsidRDefault="00A0253E" w:rsidP="00864629">
            <w:pPr>
              <w:pStyle w:val="TAL"/>
              <w:rPr>
                <w:ins w:id="16828" w:author="BigCREditor-RAN4#104-bis" w:date="2022-10-21T13:23:00Z"/>
              </w:rPr>
            </w:pPr>
            <w:ins w:id="16829" w:author="BigCREditor-RAN4#104-bis" w:date="2022-10-21T13:23:00Z">
              <w:r w:rsidRPr="00020619">
                <w:rPr>
                  <w:noProof/>
                </w:rPr>
                <w:t>UL dedicated BWP configuration</w:t>
              </w:r>
            </w:ins>
          </w:p>
        </w:tc>
        <w:tc>
          <w:tcPr>
            <w:tcW w:w="1656" w:type="pct"/>
            <w:shd w:val="clear" w:color="auto" w:fill="auto"/>
          </w:tcPr>
          <w:p w14:paraId="7725376F" w14:textId="77777777" w:rsidR="00A0253E" w:rsidRPr="00020619" w:rsidRDefault="00A0253E" w:rsidP="00864629">
            <w:pPr>
              <w:pStyle w:val="TAL"/>
              <w:rPr>
                <w:ins w:id="16830" w:author="BigCREditor-RAN4#104-bis" w:date="2022-10-21T13:23:00Z"/>
              </w:rPr>
            </w:pPr>
            <w:ins w:id="16831" w:author="BigCREditor-RAN4#104-bis" w:date="2022-10-21T13:23:00Z">
              <w:r w:rsidRPr="00020619">
                <w:t>Config 1, 2, 3, 4</w:t>
              </w:r>
            </w:ins>
          </w:p>
        </w:tc>
        <w:tc>
          <w:tcPr>
            <w:tcW w:w="677" w:type="pct"/>
            <w:tcBorders>
              <w:bottom w:val="single" w:sz="4" w:space="0" w:color="auto"/>
            </w:tcBorders>
            <w:shd w:val="clear" w:color="auto" w:fill="auto"/>
          </w:tcPr>
          <w:p w14:paraId="69CCA52B" w14:textId="77777777" w:rsidR="00A0253E" w:rsidRPr="00020619" w:rsidRDefault="00A0253E" w:rsidP="00864629">
            <w:pPr>
              <w:pStyle w:val="TAC"/>
              <w:rPr>
                <w:ins w:id="16832" w:author="BigCREditor-RAN4#104-bis" w:date="2022-10-21T13:23:00Z"/>
              </w:rPr>
            </w:pPr>
          </w:p>
        </w:tc>
        <w:tc>
          <w:tcPr>
            <w:tcW w:w="1595" w:type="pct"/>
            <w:shd w:val="clear" w:color="auto" w:fill="auto"/>
          </w:tcPr>
          <w:p w14:paraId="6AE94899" w14:textId="77777777" w:rsidR="00A0253E" w:rsidRPr="00020619" w:rsidRDefault="00A0253E" w:rsidP="00864629">
            <w:pPr>
              <w:pStyle w:val="TAC"/>
              <w:rPr>
                <w:ins w:id="16833" w:author="BigCREditor-RAN4#104-bis" w:date="2022-10-21T13:23:00Z"/>
              </w:rPr>
            </w:pPr>
            <w:ins w:id="16834" w:author="BigCREditor-RAN4#104-bis" w:date="2022-10-21T13:23:00Z">
              <w:r w:rsidRPr="00020619">
                <w:rPr>
                  <w:noProof/>
                </w:rPr>
                <w:t>ULBWP.1.1</w:t>
              </w:r>
            </w:ins>
          </w:p>
        </w:tc>
      </w:tr>
      <w:tr w:rsidR="00A0253E" w:rsidRPr="00020619" w14:paraId="722968CA" w14:textId="77777777" w:rsidTr="00864629">
        <w:trPr>
          <w:trHeight w:val="189"/>
          <w:jc w:val="center"/>
          <w:ins w:id="16835" w:author="BigCREditor-RAN4#104-bis" w:date="2022-10-21T13:23:00Z"/>
        </w:trPr>
        <w:tc>
          <w:tcPr>
            <w:tcW w:w="1072" w:type="pct"/>
            <w:tcBorders>
              <w:bottom w:val="nil"/>
            </w:tcBorders>
            <w:shd w:val="clear" w:color="auto" w:fill="auto"/>
          </w:tcPr>
          <w:p w14:paraId="2B3125D0" w14:textId="77777777" w:rsidR="00A0253E" w:rsidRPr="00020619" w:rsidRDefault="00A0253E" w:rsidP="00864629">
            <w:pPr>
              <w:pStyle w:val="TAL"/>
              <w:rPr>
                <w:ins w:id="16836" w:author="BigCREditor-RAN4#104-bis" w:date="2022-10-21T13:23:00Z"/>
              </w:rPr>
            </w:pPr>
            <w:ins w:id="16837" w:author="BigCREditor-RAN4#104-bis" w:date="2022-10-21T13:23:00Z">
              <w:r w:rsidRPr="00020619">
                <w:t>RMSI CORESET Reference Channel</w:t>
              </w:r>
            </w:ins>
          </w:p>
        </w:tc>
        <w:tc>
          <w:tcPr>
            <w:tcW w:w="1656" w:type="pct"/>
            <w:shd w:val="clear" w:color="auto" w:fill="auto"/>
          </w:tcPr>
          <w:p w14:paraId="17845AC1" w14:textId="77777777" w:rsidR="00A0253E" w:rsidRPr="00020619" w:rsidRDefault="00A0253E" w:rsidP="00864629">
            <w:pPr>
              <w:pStyle w:val="TAL"/>
              <w:rPr>
                <w:ins w:id="16838" w:author="BigCREditor-RAN4#104-bis" w:date="2022-10-21T13:23:00Z"/>
              </w:rPr>
            </w:pPr>
            <w:ins w:id="16839" w:author="BigCREditor-RAN4#104-bis" w:date="2022-10-21T13:23:00Z">
              <w:r w:rsidRPr="00020619">
                <w:t>Config 1, 4</w:t>
              </w:r>
            </w:ins>
          </w:p>
        </w:tc>
        <w:tc>
          <w:tcPr>
            <w:tcW w:w="677" w:type="pct"/>
            <w:tcBorders>
              <w:bottom w:val="nil"/>
            </w:tcBorders>
            <w:shd w:val="clear" w:color="auto" w:fill="auto"/>
          </w:tcPr>
          <w:p w14:paraId="4B9A6ED0" w14:textId="77777777" w:rsidR="00A0253E" w:rsidRPr="00020619" w:rsidRDefault="00A0253E" w:rsidP="00864629">
            <w:pPr>
              <w:pStyle w:val="TAC"/>
              <w:rPr>
                <w:ins w:id="16840" w:author="BigCREditor-RAN4#104-bis" w:date="2022-10-21T13:23:00Z"/>
              </w:rPr>
            </w:pPr>
          </w:p>
        </w:tc>
        <w:tc>
          <w:tcPr>
            <w:tcW w:w="1595" w:type="pct"/>
            <w:shd w:val="clear" w:color="auto" w:fill="auto"/>
          </w:tcPr>
          <w:p w14:paraId="7E99ED16" w14:textId="77777777" w:rsidR="00A0253E" w:rsidRPr="00020619" w:rsidRDefault="00A0253E" w:rsidP="00864629">
            <w:pPr>
              <w:pStyle w:val="TAC"/>
              <w:rPr>
                <w:ins w:id="16841" w:author="BigCREditor-RAN4#104-bis" w:date="2022-10-21T13:23:00Z"/>
              </w:rPr>
            </w:pPr>
            <w:ins w:id="16842" w:author="BigCREditor-RAN4#104-bis" w:date="2022-10-21T13:23:00Z">
              <w:r w:rsidRPr="00020619">
                <w:t>CR.1.1 FDD</w:t>
              </w:r>
            </w:ins>
          </w:p>
        </w:tc>
      </w:tr>
      <w:tr w:rsidR="00A0253E" w:rsidRPr="00020619" w14:paraId="0B150F61" w14:textId="77777777" w:rsidTr="00864629">
        <w:trPr>
          <w:trHeight w:val="189"/>
          <w:jc w:val="center"/>
          <w:ins w:id="16843" w:author="BigCREditor-RAN4#104-bis" w:date="2022-10-21T13:23:00Z"/>
        </w:trPr>
        <w:tc>
          <w:tcPr>
            <w:tcW w:w="1072" w:type="pct"/>
            <w:tcBorders>
              <w:top w:val="nil"/>
              <w:bottom w:val="nil"/>
            </w:tcBorders>
            <w:shd w:val="clear" w:color="auto" w:fill="auto"/>
          </w:tcPr>
          <w:p w14:paraId="39A5FAB4" w14:textId="77777777" w:rsidR="00A0253E" w:rsidRPr="00020619" w:rsidRDefault="00A0253E" w:rsidP="00864629">
            <w:pPr>
              <w:pStyle w:val="TAL"/>
              <w:rPr>
                <w:ins w:id="16844" w:author="BigCREditor-RAN4#104-bis" w:date="2022-10-21T13:23:00Z"/>
              </w:rPr>
            </w:pPr>
          </w:p>
        </w:tc>
        <w:tc>
          <w:tcPr>
            <w:tcW w:w="1656" w:type="pct"/>
            <w:shd w:val="clear" w:color="auto" w:fill="auto"/>
          </w:tcPr>
          <w:p w14:paraId="2F8FA5D5" w14:textId="77777777" w:rsidR="00A0253E" w:rsidRPr="00020619" w:rsidRDefault="00A0253E" w:rsidP="00864629">
            <w:pPr>
              <w:pStyle w:val="TAL"/>
              <w:rPr>
                <w:ins w:id="16845" w:author="BigCREditor-RAN4#104-bis" w:date="2022-10-21T13:23:00Z"/>
              </w:rPr>
            </w:pPr>
            <w:ins w:id="16846" w:author="BigCREditor-RAN4#104-bis" w:date="2022-10-21T13:23:00Z">
              <w:r w:rsidRPr="00020619">
                <w:t>Config 2</w:t>
              </w:r>
            </w:ins>
          </w:p>
        </w:tc>
        <w:tc>
          <w:tcPr>
            <w:tcW w:w="677" w:type="pct"/>
            <w:tcBorders>
              <w:top w:val="nil"/>
              <w:bottom w:val="nil"/>
            </w:tcBorders>
            <w:shd w:val="clear" w:color="auto" w:fill="auto"/>
          </w:tcPr>
          <w:p w14:paraId="34D99912" w14:textId="77777777" w:rsidR="00A0253E" w:rsidRPr="00020619" w:rsidRDefault="00A0253E" w:rsidP="00864629">
            <w:pPr>
              <w:pStyle w:val="TAC"/>
              <w:rPr>
                <w:ins w:id="16847" w:author="BigCREditor-RAN4#104-bis" w:date="2022-10-21T13:23:00Z"/>
              </w:rPr>
            </w:pPr>
          </w:p>
        </w:tc>
        <w:tc>
          <w:tcPr>
            <w:tcW w:w="1595" w:type="pct"/>
            <w:shd w:val="clear" w:color="auto" w:fill="auto"/>
          </w:tcPr>
          <w:p w14:paraId="1AD22653" w14:textId="77777777" w:rsidR="00A0253E" w:rsidRPr="00020619" w:rsidRDefault="00A0253E" w:rsidP="00864629">
            <w:pPr>
              <w:pStyle w:val="TAC"/>
              <w:rPr>
                <w:ins w:id="16848" w:author="BigCREditor-RAN4#104-bis" w:date="2022-10-21T13:23:00Z"/>
              </w:rPr>
            </w:pPr>
            <w:ins w:id="16849" w:author="BigCREditor-RAN4#104-bis" w:date="2022-10-21T13:23:00Z">
              <w:r w:rsidRPr="00020619">
                <w:t>CR.1.1 TDD</w:t>
              </w:r>
            </w:ins>
          </w:p>
        </w:tc>
      </w:tr>
      <w:tr w:rsidR="00A0253E" w:rsidRPr="00020619" w14:paraId="643884C8" w14:textId="77777777" w:rsidTr="00864629">
        <w:trPr>
          <w:trHeight w:val="189"/>
          <w:jc w:val="center"/>
          <w:ins w:id="16850" w:author="BigCREditor-RAN4#104-bis" w:date="2022-10-21T13:23:00Z"/>
        </w:trPr>
        <w:tc>
          <w:tcPr>
            <w:tcW w:w="1072" w:type="pct"/>
            <w:tcBorders>
              <w:top w:val="nil"/>
              <w:bottom w:val="single" w:sz="4" w:space="0" w:color="auto"/>
            </w:tcBorders>
            <w:shd w:val="clear" w:color="auto" w:fill="auto"/>
          </w:tcPr>
          <w:p w14:paraId="41FBABD1" w14:textId="77777777" w:rsidR="00A0253E" w:rsidRPr="00020619" w:rsidRDefault="00A0253E" w:rsidP="00864629">
            <w:pPr>
              <w:pStyle w:val="TAL"/>
              <w:rPr>
                <w:ins w:id="16851" w:author="BigCREditor-RAN4#104-bis" w:date="2022-10-21T13:23:00Z"/>
              </w:rPr>
            </w:pPr>
          </w:p>
        </w:tc>
        <w:tc>
          <w:tcPr>
            <w:tcW w:w="1656" w:type="pct"/>
            <w:shd w:val="clear" w:color="auto" w:fill="auto"/>
          </w:tcPr>
          <w:p w14:paraId="6EFB57E0" w14:textId="77777777" w:rsidR="00A0253E" w:rsidRPr="00020619" w:rsidRDefault="00A0253E" w:rsidP="00864629">
            <w:pPr>
              <w:pStyle w:val="TAL"/>
              <w:rPr>
                <w:ins w:id="16852" w:author="BigCREditor-RAN4#104-bis" w:date="2022-10-21T13:23:00Z"/>
              </w:rPr>
            </w:pPr>
            <w:ins w:id="16853" w:author="BigCREditor-RAN4#104-bis" w:date="2022-10-21T13:23:00Z">
              <w:r w:rsidRPr="00020619">
                <w:t>Config 3</w:t>
              </w:r>
            </w:ins>
          </w:p>
        </w:tc>
        <w:tc>
          <w:tcPr>
            <w:tcW w:w="677" w:type="pct"/>
            <w:tcBorders>
              <w:top w:val="nil"/>
              <w:bottom w:val="single" w:sz="4" w:space="0" w:color="auto"/>
            </w:tcBorders>
            <w:shd w:val="clear" w:color="auto" w:fill="auto"/>
          </w:tcPr>
          <w:p w14:paraId="3B671C3E" w14:textId="77777777" w:rsidR="00A0253E" w:rsidRPr="00020619" w:rsidRDefault="00A0253E" w:rsidP="00864629">
            <w:pPr>
              <w:pStyle w:val="TAC"/>
              <w:rPr>
                <w:ins w:id="16854" w:author="BigCREditor-RAN4#104-bis" w:date="2022-10-21T13:23:00Z"/>
              </w:rPr>
            </w:pPr>
          </w:p>
        </w:tc>
        <w:tc>
          <w:tcPr>
            <w:tcW w:w="1595" w:type="pct"/>
            <w:shd w:val="clear" w:color="auto" w:fill="auto"/>
          </w:tcPr>
          <w:p w14:paraId="7DB357B4" w14:textId="77777777" w:rsidR="00A0253E" w:rsidRPr="00020619" w:rsidRDefault="00A0253E" w:rsidP="00864629">
            <w:pPr>
              <w:pStyle w:val="TAC"/>
              <w:rPr>
                <w:ins w:id="16855" w:author="BigCREditor-RAN4#104-bis" w:date="2022-10-21T13:23:00Z"/>
              </w:rPr>
            </w:pPr>
            <w:ins w:id="16856" w:author="BigCREditor-RAN4#104-bis" w:date="2022-10-21T13:23:00Z">
              <w:r w:rsidRPr="00020619">
                <w:t>CR.2.1 TDD</w:t>
              </w:r>
            </w:ins>
          </w:p>
        </w:tc>
      </w:tr>
      <w:tr w:rsidR="00A0253E" w:rsidRPr="00020619" w14:paraId="1DE40077" w14:textId="77777777" w:rsidTr="00864629">
        <w:trPr>
          <w:trHeight w:val="189"/>
          <w:jc w:val="center"/>
          <w:ins w:id="16857" w:author="BigCREditor-RAN4#104-bis" w:date="2022-10-21T13:23:00Z"/>
        </w:trPr>
        <w:tc>
          <w:tcPr>
            <w:tcW w:w="1072" w:type="pct"/>
            <w:tcBorders>
              <w:top w:val="nil"/>
              <w:bottom w:val="nil"/>
            </w:tcBorders>
            <w:shd w:val="clear" w:color="auto" w:fill="auto"/>
          </w:tcPr>
          <w:p w14:paraId="674AD82D" w14:textId="77777777" w:rsidR="00A0253E" w:rsidRPr="00020619" w:rsidRDefault="00A0253E" w:rsidP="00864629">
            <w:pPr>
              <w:pStyle w:val="TAL"/>
              <w:rPr>
                <w:ins w:id="16858" w:author="BigCREditor-RAN4#104-bis" w:date="2022-10-21T13:23:00Z"/>
              </w:rPr>
            </w:pPr>
            <w:ins w:id="16859" w:author="BigCREditor-RAN4#104-bis" w:date="2022-10-21T13:23:00Z">
              <w:r w:rsidRPr="00020619">
                <w:t>Dedicated CORESET Reference Channel</w:t>
              </w:r>
            </w:ins>
          </w:p>
        </w:tc>
        <w:tc>
          <w:tcPr>
            <w:tcW w:w="1656" w:type="pct"/>
            <w:tcBorders>
              <w:top w:val="single" w:sz="4" w:space="0" w:color="auto"/>
              <w:left w:val="single" w:sz="4" w:space="0" w:color="auto"/>
              <w:bottom w:val="single" w:sz="4" w:space="0" w:color="auto"/>
              <w:right w:val="single" w:sz="4" w:space="0" w:color="auto"/>
            </w:tcBorders>
          </w:tcPr>
          <w:p w14:paraId="3D54294A" w14:textId="77777777" w:rsidR="00A0253E" w:rsidRPr="00020619" w:rsidRDefault="00A0253E" w:rsidP="00864629">
            <w:pPr>
              <w:pStyle w:val="TAL"/>
              <w:rPr>
                <w:ins w:id="16860" w:author="BigCREditor-RAN4#104-bis" w:date="2022-10-21T13:23:00Z"/>
              </w:rPr>
            </w:pPr>
            <w:ins w:id="16861" w:author="BigCREditor-RAN4#104-bis" w:date="2022-10-21T13:23:00Z">
              <w:r w:rsidRPr="00020619">
                <w:rPr>
                  <w:lang w:val="it-IT"/>
                </w:rPr>
                <w:t>Config 1</w:t>
              </w:r>
              <w:r w:rsidRPr="00020619">
                <w:t>, 4</w:t>
              </w:r>
            </w:ins>
          </w:p>
        </w:tc>
        <w:tc>
          <w:tcPr>
            <w:tcW w:w="677" w:type="pct"/>
            <w:tcBorders>
              <w:top w:val="nil"/>
              <w:bottom w:val="nil"/>
            </w:tcBorders>
            <w:shd w:val="clear" w:color="auto" w:fill="auto"/>
          </w:tcPr>
          <w:p w14:paraId="60C0C7C9" w14:textId="77777777" w:rsidR="00A0253E" w:rsidRPr="00020619" w:rsidRDefault="00A0253E" w:rsidP="00864629">
            <w:pPr>
              <w:pStyle w:val="TAC"/>
              <w:rPr>
                <w:ins w:id="16862" w:author="BigCREditor-RAN4#104-bis" w:date="2022-10-21T13:23:00Z"/>
              </w:rPr>
            </w:pPr>
          </w:p>
        </w:tc>
        <w:tc>
          <w:tcPr>
            <w:tcW w:w="1595" w:type="pct"/>
            <w:tcBorders>
              <w:top w:val="single" w:sz="4" w:space="0" w:color="auto"/>
              <w:left w:val="single" w:sz="4" w:space="0" w:color="auto"/>
              <w:bottom w:val="single" w:sz="4" w:space="0" w:color="auto"/>
              <w:right w:val="single" w:sz="4" w:space="0" w:color="auto"/>
            </w:tcBorders>
          </w:tcPr>
          <w:p w14:paraId="5EBD43EF" w14:textId="77777777" w:rsidR="00A0253E" w:rsidRPr="00020619" w:rsidRDefault="00A0253E" w:rsidP="00864629">
            <w:pPr>
              <w:pStyle w:val="TAC"/>
              <w:rPr>
                <w:ins w:id="16863" w:author="BigCREditor-RAN4#104-bis" w:date="2022-10-21T13:23:00Z"/>
              </w:rPr>
            </w:pPr>
            <w:ins w:id="16864" w:author="BigCREditor-RAN4#104-bis" w:date="2022-10-21T13:23:00Z">
              <w:r w:rsidRPr="00020619">
                <w:rPr>
                  <w:lang w:val="en-US"/>
                </w:rPr>
                <w:t>CCR.1.1 FDD</w:t>
              </w:r>
            </w:ins>
          </w:p>
        </w:tc>
      </w:tr>
      <w:tr w:rsidR="00A0253E" w:rsidRPr="00020619" w14:paraId="3FD228E2" w14:textId="77777777" w:rsidTr="00864629">
        <w:trPr>
          <w:trHeight w:val="189"/>
          <w:jc w:val="center"/>
          <w:ins w:id="16865" w:author="BigCREditor-RAN4#104-bis" w:date="2022-10-21T13:23:00Z"/>
        </w:trPr>
        <w:tc>
          <w:tcPr>
            <w:tcW w:w="1072" w:type="pct"/>
            <w:tcBorders>
              <w:top w:val="nil"/>
              <w:bottom w:val="nil"/>
            </w:tcBorders>
            <w:shd w:val="clear" w:color="auto" w:fill="auto"/>
          </w:tcPr>
          <w:p w14:paraId="4EF2AA80" w14:textId="77777777" w:rsidR="00A0253E" w:rsidRPr="00020619" w:rsidRDefault="00A0253E" w:rsidP="00864629">
            <w:pPr>
              <w:pStyle w:val="TAL"/>
              <w:rPr>
                <w:ins w:id="16866" w:author="BigCREditor-RAN4#104-bis" w:date="2022-10-21T13:23:00Z"/>
              </w:rPr>
            </w:pPr>
          </w:p>
        </w:tc>
        <w:tc>
          <w:tcPr>
            <w:tcW w:w="1656" w:type="pct"/>
            <w:tcBorders>
              <w:top w:val="single" w:sz="4" w:space="0" w:color="auto"/>
              <w:left w:val="single" w:sz="4" w:space="0" w:color="auto"/>
              <w:bottom w:val="single" w:sz="4" w:space="0" w:color="auto"/>
              <w:right w:val="single" w:sz="4" w:space="0" w:color="auto"/>
            </w:tcBorders>
          </w:tcPr>
          <w:p w14:paraId="4E83BF19" w14:textId="77777777" w:rsidR="00A0253E" w:rsidRPr="00020619" w:rsidRDefault="00A0253E" w:rsidP="00864629">
            <w:pPr>
              <w:pStyle w:val="TAL"/>
              <w:rPr>
                <w:ins w:id="16867" w:author="BigCREditor-RAN4#104-bis" w:date="2022-10-21T13:23:00Z"/>
              </w:rPr>
            </w:pPr>
            <w:ins w:id="16868" w:author="BigCREditor-RAN4#104-bis" w:date="2022-10-21T13:23:00Z">
              <w:r w:rsidRPr="00020619">
                <w:rPr>
                  <w:lang w:val="it-IT"/>
                </w:rPr>
                <w:t>Config 2</w:t>
              </w:r>
            </w:ins>
          </w:p>
        </w:tc>
        <w:tc>
          <w:tcPr>
            <w:tcW w:w="677" w:type="pct"/>
            <w:tcBorders>
              <w:top w:val="nil"/>
              <w:bottom w:val="nil"/>
            </w:tcBorders>
            <w:shd w:val="clear" w:color="auto" w:fill="auto"/>
          </w:tcPr>
          <w:p w14:paraId="2F4710AD" w14:textId="77777777" w:rsidR="00A0253E" w:rsidRPr="00020619" w:rsidRDefault="00A0253E" w:rsidP="00864629">
            <w:pPr>
              <w:pStyle w:val="TAC"/>
              <w:rPr>
                <w:ins w:id="16869" w:author="BigCREditor-RAN4#104-bis" w:date="2022-10-21T13:23:00Z"/>
              </w:rPr>
            </w:pPr>
          </w:p>
        </w:tc>
        <w:tc>
          <w:tcPr>
            <w:tcW w:w="1595" w:type="pct"/>
            <w:tcBorders>
              <w:top w:val="single" w:sz="4" w:space="0" w:color="auto"/>
              <w:left w:val="single" w:sz="4" w:space="0" w:color="auto"/>
              <w:bottom w:val="single" w:sz="4" w:space="0" w:color="auto"/>
              <w:right w:val="single" w:sz="4" w:space="0" w:color="auto"/>
            </w:tcBorders>
          </w:tcPr>
          <w:p w14:paraId="54579A95" w14:textId="77777777" w:rsidR="00A0253E" w:rsidRPr="00020619" w:rsidRDefault="00A0253E" w:rsidP="00864629">
            <w:pPr>
              <w:pStyle w:val="TAC"/>
              <w:rPr>
                <w:ins w:id="16870" w:author="BigCREditor-RAN4#104-bis" w:date="2022-10-21T13:23:00Z"/>
              </w:rPr>
            </w:pPr>
            <w:ins w:id="16871" w:author="BigCREditor-RAN4#104-bis" w:date="2022-10-21T13:23:00Z">
              <w:r w:rsidRPr="00020619">
                <w:rPr>
                  <w:lang w:val="en-US"/>
                </w:rPr>
                <w:t>CCR.1.1 TDD</w:t>
              </w:r>
            </w:ins>
          </w:p>
        </w:tc>
      </w:tr>
      <w:tr w:rsidR="00A0253E" w:rsidRPr="00020619" w14:paraId="1C76C778" w14:textId="77777777" w:rsidTr="00864629">
        <w:trPr>
          <w:trHeight w:val="189"/>
          <w:jc w:val="center"/>
          <w:ins w:id="16872" w:author="BigCREditor-RAN4#104-bis" w:date="2022-10-21T13:23:00Z"/>
        </w:trPr>
        <w:tc>
          <w:tcPr>
            <w:tcW w:w="1072" w:type="pct"/>
            <w:tcBorders>
              <w:top w:val="nil"/>
              <w:bottom w:val="single" w:sz="4" w:space="0" w:color="auto"/>
            </w:tcBorders>
            <w:shd w:val="clear" w:color="auto" w:fill="auto"/>
          </w:tcPr>
          <w:p w14:paraId="7C774F5F" w14:textId="77777777" w:rsidR="00A0253E" w:rsidRPr="00020619" w:rsidRDefault="00A0253E" w:rsidP="00864629">
            <w:pPr>
              <w:pStyle w:val="TAL"/>
              <w:rPr>
                <w:ins w:id="16873" w:author="BigCREditor-RAN4#104-bis" w:date="2022-10-21T13:23:00Z"/>
              </w:rPr>
            </w:pPr>
          </w:p>
        </w:tc>
        <w:tc>
          <w:tcPr>
            <w:tcW w:w="1656" w:type="pct"/>
            <w:tcBorders>
              <w:top w:val="single" w:sz="4" w:space="0" w:color="auto"/>
              <w:left w:val="single" w:sz="4" w:space="0" w:color="auto"/>
              <w:bottom w:val="single" w:sz="4" w:space="0" w:color="auto"/>
              <w:right w:val="single" w:sz="4" w:space="0" w:color="auto"/>
            </w:tcBorders>
          </w:tcPr>
          <w:p w14:paraId="082CF796" w14:textId="77777777" w:rsidR="00A0253E" w:rsidRPr="00020619" w:rsidRDefault="00A0253E" w:rsidP="00864629">
            <w:pPr>
              <w:pStyle w:val="TAL"/>
              <w:rPr>
                <w:ins w:id="16874" w:author="BigCREditor-RAN4#104-bis" w:date="2022-10-21T13:23:00Z"/>
              </w:rPr>
            </w:pPr>
            <w:ins w:id="16875" w:author="BigCREditor-RAN4#104-bis" w:date="2022-10-21T13:23:00Z">
              <w:r w:rsidRPr="00020619">
                <w:rPr>
                  <w:lang w:val="it-IT"/>
                </w:rPr>
                <w:t>Config 3</w:t>
              </w:r>
            </w:ins>
          </w:p>
        </w:tc>
        <w:tc>
          <w:tcPr>
            <w:tcW w:w="677" w:type="pct"/>
            <w:tcBorders>
              <w:top w:val="nil"/>
              <w:bottom w:val="single" w:sz="4" w:space="0" w:color="auto"/>
            </w:tcBorders>
            <w:shd w:val="clear" w:color="auto" w:fill="auto"/>
          </w:tcPr>
          <w:p w14:paraId="4022E393" w14:textId="77777777" w:rsidR="00A0253E" w:rsidRPr="00020619" w:rsidRDefault="00A0253E" w:rsidP="00864629">
            <w:pPr>
              <w:pStyle w:val="TAC"/>
              <w:rPr>
                <w:ins w:id="16876" w:author="BigCREditor-RAN4#104-bis" w:date="2022-10-21T13:23:00Z"/>
              </w:rPr>
            </w:pPr>
          </w:p>
        </w:tc>
        <w:tc>
          <w:tcPr>
            <w:tcW w:w="1595" w:type="pct"/>
            <w:tcBorders>
              <w:top w:val="single" w:sz="4" w:space="0" w:color="auto"/>
              <w:left w:val="single" w:sz="4" w:space="0" w:color="auto"/>
              <w:bottom w:val="single" w:sz="4" w:space="0" w:color="auto"/>
              <w:right w:val="single" w:sz="4" w:space="0" w:color="auto"/>
            </w:tcBorders>
          </w:tcPr>
          <w:p w14:paraId="15814D14" w14:textId="77777777" w:rsidR="00A0253E" w:rsidRPr="00020619" w:rsidRDefault="00A0253E" w:rsidP="00864629">
            <w:pPr>
              <w:pStyle w:val="TAC"/>
              <w:rPr>
                <w:ins w:id="16877" w:author="BigCREditor-RAN4#104-bis" w:date="2022-10-21T13:23:00Z"/>
              </w:rPr>
            </w:pPr>
            <w:ins w:id="16878" w:author="BigCREditor-RAN4#104-bis" w:date="2022-10-21T13:23:00Z">
              <w:r w:rsidRPr="00020619">
                <w:rPr>
                  <w:lang w:val="en-US"/>
                </w:rPr>
                <w:t>CCR.2.1 TDD</w:t>
              </w:r>
            </w:ins>
          </w:p>
        </w:tc>
      </w:tr>
      <w:tr w:rsidR="00A0253E" w:rsidRPr="00020619" w14:paraId="7A492F48" w14:textId="77777777" w:rsidTr="00864629">
        <w:trPr>
          <w:trHeight w:val="125"/>
          <w:jc w:val="center"/>
          <w:ins w:id="16879" w:author="BigCREditor-RAN4#104-bis" w:date="2022-10-21T13:23:00Z"/>
        </w:trPr>
        <w:tc>
          <w:tcPr>
            <w:tcW w:w="1072" w:type="pct"/>
            <w:tcBorders>
              <w:bottom w:val="nil"/>
            </w:tcBorders>
            <w:shd w:val="clear" w:color="auto" w:fill="auto"/>
          </w:tcPr>
          <w:p w14:paraId="13CEF9D9" w14:textId="77777777" w:rsidR="00A0253E" w:rsidRPr="00020619" w:rsidRDefault="00A0253E" w:rsidP="00864629">
            <w:pPr>
              <w:pStyle w:val="TAL"/>
              <w:rPr>
                <w:ins w:id="16880" w:author="BigCREditor-RAN4#104-bis" w:date="2022-10-21T13:23:00Z"/>
              </w:rPr>
            </w:pPr>
            <w:ins w:id="16881" w:author="BigCREditor-RAN4#104-bis" w:date="2022-10-21T13:23:00Z">
              <w:r w:rsidRPr="00020619">
                <w:t>SSB Configuration</w:t>
              </w:r>
            </w:ins>
          </w:p>
        </w:tc>
        <w:tc>
          <w:tcPr>
            <w:tcW w:w="1656" w:type="pct"/>
            <w:shd w:val="clear" w:color="auto" w:fill="auto"/>
          </w:tcPr>
          <w:p w14:paraId="0653B69A" w14:textId="77777777" w:rsidR="00A0253E" w:rsidRPr="00020619" w:rsidRDefault="00A0253E" w:rsidP="00864629">
            <w:pPr>
              <w:pStyle w:val="TAL"/>
              <w:rPr>
                <w:ins w:id="16882" w:author="BigCREditor-RAN4#104-bis" w:date="2022-10-21T13:23:00Z"/>
              </w:rPr>
            </w:pPr>
            <w:ins w:id="16883" w:author="BigCREditor-RAN4#104-bis" w:date="2022-10-21T13:23:00Z">
              <w:r w:rsidRPr="00020619">
                <w:t>Config 1, 4</w:t>
              </w:r>
            </w:ins>
          </w:p>
        </w:tc>
        <w:tc>
          <w:tcPr>
            <w:tcW w:w="677" w:type="pct"/>
            <w:tcBorders>
              <w:bottom w:val="nil"/>
            </w:tcBorders>
            <w:shd w:val="clear" w:color="auto" w:fill="auto"/>
          </w:tcPr>
          <w:p w14:paraId="5490F155" w14:textId="77777777" w:rsidR="00A0253E" w:rsidRPr="00020619" w:rsidRDefault="00A0253E" w:rsidP="00864629">
            <w:pPr>
              <w:pStyle w:val="TAC"/>
              <w:rPr>
                <w:ins w:id="16884" w:author="BigCREditor-RAN4#104-bis" w:date="2022-10-21T13:23:00Z"/>
              </w:rPr>
            </w:pPr>
          </w:p>
        </w:tc>
        <w:tc>
          <w:tcPr>
            <w:tcW w:w="1595" w:type="pct"/>
            <w:shd w:val="clear" w:color="auto" w:fill="auto"/>
          </w:tcPr>
          <w:p w14:paraId="57873D58" w14:textId="77777777" w:rsidR="00A0253E" w:rsidRPr="00020619" w:rsidRDefault="00A0253E" w:rsidP="00864629">
            <w:pPr>
              <w:pStyle w:val="TAC"/>
              <w:rPr>
                <w:ins w:id="16885" w:author="BigCREditor-RAN4#104-bis" w:date="2022-10-21T13:23:00Z"/>
              </w:rPr>
            </w:pPr>
            <w:ins w:id="16886" w:author="BigCREditor-RAN4#104-bis" w:date="2022-10-21T13:23:00Z">
              <w:r w:rsidRPr="00020619">
                <w:t>SSB.1 FR1</w:t>
              </w:r>
            </w:ins>
          </w:p>
        </w:tc>
      </w:tr>
      <w:tr w:rsidR="00A0253E" w:rsidRPr="00020619" w14:paraId="24A80A3E" w14:textId="77777777" w:rsidTr="00864629">
        <w:trPr>
          <w:trHeight w:val="123"/>
          <w:jc w:val="center"/>
          <w:ins w:id="16887" w:author="BigCREditor-RAN4#104-bis" w:date="2022-10-21T13:23:00Z"/>
        </w:trPr>
        <w:tc>
          <w:tcPr>
            <w:tcW w:w="1072" w:type="pct"/>
            <w:tcBorders>
              <w:top w:val="nil"/>
              <w:bottom w:val="nil"/>
            </w:tcBorders>
            <w:shd w:val="clear" w:color="auto" w:fill="auto"/>
          </w:tcPr>
          <w:p w14:paraId="64A7E6F3" w14:textId="77777777" w:rsidR="00A0253E" w:rsidRPr="00020619" w:rsidRDefault="00A0253E" w:rsidP="00864629">
            <w:pPr>
              <w:pStyle w:val="TAL"/>
              <w:rPr>
                <w:ins w:id="16888" w:author="BigCREditor-RAN4#104-bis" w:date="2022-10-21T13:23:00Z"/>
              </w:rPr>
            </w:pPr>
          </w:p>
        </w:tc>
        <w:tc>
          <w:tcPr>
            <w:tcW w:w="1656" w:type="pct"/>
            <w:shd w:val="clear" w:color="auto" w:fill="auto"/>
          </w:tcPr>
          <w:p w14:paraId="1853D39E" w14:textId="77777777" w:rsidR="00A0253E" w:rsidRPr="00020619" w:rsidRDefault="00A0253E" w:rsidP="00864629">
            <w:pPr>
              <w:pStyle w:val="TAL"/>
              <w:rPr>
                <w:ins w:id="16889" w:author="BigCREditor-RAN4#104-bis" w:date="2022-10-21T13:23:00Z"/>
              </w:rPr>
            </w:pPr>
            <w:ins w:id="16890" w:author="BigCREditor-RAN4#104-bis" w:date="2022-10-21T13:23:00Z">
              <w:r w:rsidRPr="00020619">
                <w:t>Config 2</w:t>
              </w:r>
            </w:ins>
          </w:p>
        </w:tc>
        <w:tc>
          <w:tcPr>
            <w:tcW w:w="677" w:type="pct"/>
            <w:tcBorders>
              <w:top w:val="nil"/>
              <w:bottom w:val="nil"/>
            </w:tcBorders>
            <w:shd w:val="clear" w:color="auto" w:fill="auto"/>
          </w:tcPr>
          <w:p w14:paraId="62EA17FB" w14:textId="77777777" w:rsidR="00A0253E" w:rsidRPr="00020619" w:rsidRDefault="00A0253E" w:rsidP="00864629">
            <w:pPr>
              <w:pStyle w:val="TAC"/>
              <w:rPr>
                <w:ins w:id="16891" w:author="BigCREditor-RAN4#104-bis" w:date="2022-10-21T13:23:00Z"/>
              </w:rPr>
            </w:pPr>
          </w:p>
        </w:tc>
        <w:tc>
          <w:tcPr>
            <w:tcW w:w="1595" w:type="pct"/>
            <w:shd w:val="clear" w:color="auto" w:fill="auto"/>
          </w:tcPr>
          <w:p w14:paraId="49A6F23E" w14:textId="77777777" w:rsidR="00A0253E" w:rsidRPr="00020619" w:rsidRDefault="00A0253E" w:rsidP="00864629">
            <w:pPr>
              <w:pStyle w:val="TAC"/>
              <w:rPr>
                <w:ins w:id="16892" w:author="BigCREditor-RAN4#104-bis" w:date="2022-10-21T13:23:00Z"/>
              </w:rPr>
            </w:pPr>
            <w:ins w:id="16893" w:author="BigCREditor-RAN4#104-bis" w:date="2022-10-21T13:23:00Z">
              <w:r w:rsidRPr="00020619">
                <w:t>SSB.1 FR1</w:t>
              </w:r>
            </w:ins>
          </w:p>
        </w:tc>
      </w:tr>
      <w:tr w:rsidR="00A0253E" w:rsidRPr="00020619" w14:paraId="09BB2D40" w14:textId="77777777" w:rsidTr="00864629">
        <w:trPr>
          <w:trHeight w:val="123"/>
          <w:jc w:val="center"/>
          <w:ins w:id="16894" w:author="BigCREditor-RAN4#104-bis" w:date="2022-10-21T13:23:00Z"/>
        </w:trPr>
        <w:tc>
          <w:tcPr>
            <w:tcW w:w="1072" w:type="pct"/>
            <w:tcBorders>
              <w:top w:val="nil"/>
              <w:bottom w:val="single" w:sz="4" w:space="0" w:color="auto"/>
            </w:tcBorders>
            <w:shd w:val="clear" w:color="auto" w:fill="auto"/>
          </w:tcPr>
          <w:p w14:paraId="5D9DBE92" w14:textId="77777777" w:rsidR="00A0253E" w:rsidRPr="00020619" w:rsidRDefault="00A0253E" w:rsidP="00864629">
            <w:pPr>
              <w:pStyle w:val="TAL"/>
              <w:rPr>
                <w:ins w:id="16895" w:author="BigCREditor-RAN4#104-bis" w:date="2022-10-21T13:23:00Z"/>
              </w:rPr>
            </w:pPr>
          </w:p>
        </w:tc>
        <w:tc>
          <w:tcPr>
            <w:tcW w:w="1656" w:type="pct"/>
            <w:shd w:val="clear" w:color="auto" w:fill="auto"/>
          </w:tcPr>
          <w:p w14:paraId="07A4BCE9" w14:textId="77777777" w:rsidR="00A0253E" w:rsidRPr="00020619" w:rsidRDefault="00A0253E" w:rsidP="00864629">
            <w:pPr>
              <w:pStyle w:val="TAL"/>
              <w:rPr>
                <w:ins w:id="16896" w:author="BigCREditor-RAN4#104-bis" w:date="2022-10-21T13:23:00Z"/>
              </w:rPr>
            </w:pPr>
            <w:ins w:id="16897" w:author="BigCREditor-RAN4#104-bis" w:date="2022-10-21T13:23:00Z">
              <w:r w:rsidRPr="00020619">
                <w:t>Config 3</w:t>
              </w:r>
            </w:ins>
          </w:p>
        </w:tc>
        <w:tc>
          <w:tcPr>
            <w:tcW w:w="677" w:type="pct"/>
            <w:tcBorders>
              <w:top w:val="nil"/>
              <w:bottom w:val="single" w:sz="4" w:space="0" w:color="auto"/>
            </w:tcBorders>
            <w:shd w:val="clear" w:color="auto" w:fill="auto"/>
          </w:tcPr>
          <w:p w14:paraId="55EFF043" w14:textId="77777777" w:rsidR="00A0253E" w:rsidRPr="00020619" w:rsidRDefault="00A0253E" w:rsidP="00864629">
            <w:pPr>
              <w:pStyle w:val="TAC"/>
              <w:rPr>
                <w:ins w:id="16898" w:author="BigCREditor-RAN4#104-bis" w:date="2022-10-21T13:23:00Z"/>
              </w:rPr>
            </w:pPr>
          </w:p>
        </w:tc>
        <w:tc>
          <w:tcPr>
            <w:tcW w:w="1595" w:type="pct"/>
            <w:shd w:val="clear" w:color="auto" w:fill="auto"/>
          </w:tcPr>
          <w:p w14:paraId="70E12E54" w14:textId="77777777" w:rsidR="00A0253E" w:rsidRPr="00020619" w:rsidRDefault="00A0253E" w:rsidP="00864629">
            <w:pPr>
              <w:pStyle w:val="TAC"/>
              <w:rPr>
                <w:ins w:id="16899" w:author="BigCREditor-RAN4#104-bis" w:date="2022-10-21T13:23:00Z"/>
              </w:rPr>
            </w:pPr>
            <w:ins w:id="16900" w:author="BigCREditor-RAN4#104-bis" w:date="2022-10-21T13:23:00Z">
              <w:r w:rsidRPr="00020619">
                <w:t>SSB.2 FR1</w:t>
              </w:r>
            </w:ins>
          </w:p>
        </w:tc>
      </w:tr>
      <w:tr w:rsidR="00A0253E" w:rsidRPr="00020619" w14:paraId="649101CB" w14:textId="77777777" w:rsidTr="00864629">
        <w:trPr>
          <w:trHeight w:val="223"/>
          <w:jc w:val="center"/>
          <w:ins w:id="16901" w:author="BigCREditor-RAN4#104-bis" w:date="2022-10-21T13:23:00Z"/>
        </w:trPr>
        <w:tc>
          <w:tcPr>
            <w:tcW w:w="1072" w:type="pct"/>
            <w:tcBorders>
              <w:bottom w:val="nil"/>
            </w:tcBorders>
            <w:shd w:val="clear" w:color="auto" w:fill="auto"/>
          </w:tcPr>
          <w:p w14:paraId="6CC3B6E8" w14:textId="77777777" w:rsidR="00A0253E" w:rsidRPr="00020619" w:rsidRDefault="00A0253E" w:rsidP="00864629">
            <w:pPr>
              <w:pStyle w:val="TAL"/>
              <w:rPr>
                <w:ins w:id="16902" w:author="BigCREditor-RAN4#104-bis" w:date="2022-10-21T13:23:00Z"/>
              </w:rPr>
            </w:pPr>
            <w:ins w:id="16903" w:author="BigCREditor-RAN4#104-bis" w:date="2022-10-21T13:23:00Z">
              <w:r w:rsidRPr="00020619">
                <w:t>SMTC Configuration</w:t>
              </w:r>
            </w:ins>
          </w:p>
        </w:tc>
        <w:tc>
          <w:tcPr>
            <w:tcW w:w="1656" w:type="pct"/>
            <w:shd w:val="clear" w:color="auto" w:fill="auto"/>
          </w:tcPr>
          <w:p w14:paraId="2B4CC723" w14:textId="77777777" w:rsidR="00A0253E" w:rsidRPr="00020619" w:rsidRDefault="00A0253E" w:rsidP="00864629">
            <w:pPr>
              <w:pStyle w:val="TAL"/>
              <w:rPr>
                <w:ins w:id="16904" w:author="BigCREditor-RAN4#104-bis" w:date="2022-10-21T13:23:00Z"/>
              </w:rPr>
            </w:pPr>
            <w:ins w:id="16905" w:author="BigCREditor-RAN4#104-bis" w:date="2022-10-21T13:23:00Z">
              <w:r w:rsidRPr="00020619">
                <w:t>Config 1, 2, 4</w:t>
              </w:r>
            </w:ins>
          </w:p>
        </w:tc>
        <w:tc>
          <w:tcPr>
            <w:tcW w:w="677" w:type="pct"/>
            <w:tcBorders>
              <w:bottom w:val="nil"/>
            </w:tcBorders>
            <w:shd w:val="clear" w:color="auto" w:fill="auto"/>
          </w:tcPr>
          <w:p w14:paraId="3B805013" w14:textId="77777777" w:rsidR="00A0253E" w:rsidRPr="00020619" w:rsidRDefault="00A0253E" w:rsidP="00864629">
            <w:pPr>
              <w:pStyle w:val="TAC"/>
              <w:rPr>
                <w:ins w:id="16906" w:author="BigCREditor-RAN4#104-bis" w:date="2022-10-21T13:23:00Z"/>
              </w:rPr>
            </w:pPr>
          </w:p>
        </w:tc>
        <w:tc>
          <w:tcPr>
            <w:tcW w:w="1595" w:type="pct"/>
            <w:shd w:val="clear" w:color="auto" w:fill="auto"/>
          </w:tcPr>
          <w:p w14:paraId="448CB1E2" w14:textId="77777777" w:rsidR="00A0253E" w:rsidRPr="00020619" w:rsidRDefault="00A0253E" w:rsidP="00864629">
            <w:pPr>
              <w:pStyle w:val="TAC"/>
              <w:rPr>
                <w:ins w:id="16907" w:author="BigCREditor-RAN4#104-bis" w:date="2022-10-21T13:23:00Z"/>
              </w:rPr>
            </w:pPr>
            <w:ins w:id="16908" w:author="BigCREditor-RAN4#104-bis" w:date="2022-10-21T13:23:00Z">
              <w:r w:rsidRPr="00020619">
                <w:t>SMTC.1</w:t>
              </w:r>
            </w:ins>
          </w:p>
        </w:tc>
      </w:tr>
      <w:tr w:rsidR="00A0253E" w:rsidRPr="00020619" w14:paraId="23458A20" w14:textId="77777777" w:rsidTr="00864629">
        <w:trPr>
          <w:trHeight w:val="189"/>
          <w:jc w:val="center"/>
          <w:ins w:id="16909" w:author="BigCREditor-RAN4#104-bis" w:date="2022-10-21T13:23:00Z"/>
        </w:trPr>
        <w:tc>
          <w:tcPr>
            <w:tcW w:w="1072" w:type="pct"/>
            <w:tcBorders>
              <w:top w:val="nil"/>
              <w:bottom w:val="single" w:sz="4" w:space="0" w:color="auto"/>
            </w:tcBorders>
            <w:shd w:val="clear" w:color="auto" w:fill="auto"/>
          </w:tcPr>
          <w:p w14:paraId="29FEA8A8" w14:textId="77777777" w:rsidR="00A0253E" w:rsidRPr="00020619" w:rsidRDefault="00A0253E" w:rsidP="00864629">
            <w:pPr>
              <w:pStyle w:val="TAL"/>
              <w:rPr>
                <w:ins w:id="16910" w:author="BigCREditor-RAN4#104-bis" w:date="2022-10-21T13:23:00Z"/>
              </w:rPr>
            </w:pPr>
          </w:p>
        </w:tc>
        <w:tc>
          <w:tcPr>
            <w:tcW w:w="1656" w:type="pct"/>
            <w:shd w:val="clear" w:color="auto" w:fill="auto"/>
          </w:tcPr>
          <w:p w14:paraId="2998FBB1" w14:textId="77777777" w:rsidR="00A0253E" w:rsidRPr="00020619" w:rsidRDefault="00A0253E" w:rsidP="00864629">
            <w:pPr>
              <w:pStyle w:val="TAL"/>
              <w:rPr>
                <w:ins w:id="16911" w:author="BigCREditor-RAN4#104-bis" w:date="2022-10-21T13:23:00Z"/>
              </w:rPr>
            </w:pPr>
            <w:ins w:id="16912" w:author="BigCREditor-RAN4#104-bis" w:date="2022-10-21T13:23:00Z">
              <w:r w:rsidRPr="00020619">
                <w:t>Config 3</w:t>
              </w:r>
            </w:ins>
          </w:p>
        </w:tc>
        <w:tc>
          <w:tcPr>
            <w:tcW w:w="677" w:type="pct"/>
            <w:tcBorders>
              <w:top w:val="nil"/>
              <w:bottom w:val="single" w:sz="4" w:space="0" w:color="auto"/>
            </w:tcBorders>
            <w:shd w:val="clear" w:color="auto" w:fill="auto"/>
          </w:tcPr>
          <w:p w14:paraId="6CFC73CA" w14:textId="77777777" w:rsidR="00A0253E" w:rsidRPr="00020619" w:rsidRDefault="00A0253E" w:rsidP="00864629">
            <w:pPr>
              <w:pStyle w:val="TAC"/>
              <w:rPr>
                <w:ins w:id="16913" w:author="BigCREditor-RAN4#104-bis" w:date="2022-10-21T13:23:00Z"/>
              </w:rPr>
            </w:pPr>
          </w:p>
        </w:tc>
        <w:tc>
          <w:tcPr>
            <w:tcW w:w="1595" w:type="pct"/>
            <w:shd w:val="clear" w:color="auto" w:fill="auto"/>
          </w:tcPr>
          <w:p w14:paraId="2BF2F8F5" w14:textId="77777777" w:rsidR="00A0253E" w:rsidRPr="00020619" w:rsidRDefault="00A0253E" w:rsidP="00864629">
            <w:pPr>
              <w:pStyle w:val="TAC"/>
              <w:rPr>
                <w:ins w:id="16914" w:author="BigCREditor-RAN4#104-bis" w:date="2022-10-21T13:23:00Z"/>
              </w:rPr>
            </w:pPr>
            <w:ins w:id="16915" w:author="BigCREditor-RAN4#104-bis" w:date="2022-10-21T13:23:00Z">
              <w:r w:rsidRPr="00020619">
                <w:t>SMTC.1</w:t>
              </w:r>
            </w:ins>
          </w:p>
        </w:tc>
      </w:tr>
      <w:tr w:rsidR="00A0253E" w:rsidRPr="00020619" w14:paraId="53E0BD68" w14:textId="77777777" w:rsidTr="00864629">
        <w:trPr>
          <w:trHeight w:val="284"/>
          <w:jc w:val="center"/>
          <w:ins w:id="16916" w:author="BigCREditor-RAN4#104-bis" w:date="2022-10-21T13:23:00Z"/>
        </w:trPr>
        <w:tc>
          <w:tcPr>
            <w:tcW w:w="1072" w:type="pct"/>
            <w:tcBorders>
              <w:bottom w:val="nil"/>
            </w:tcBorders>
            <w:shd w:val="clear" w:color="auto" w:fill="auto"/>
          </w:tcPr>
          <w:p w14:paraId="3DD0AD2A" w14:textId="77777777" w:rsidR="00A0253E" w:rsidRPr="00020619" w:rsidRDefault="00A0253E" w:rsidP="00864629">
            <w:pPr>
              <w:pStyle w:val="TAL"/>
              <w:rPr>
                <w:ins w:id="16917" w:author="BigCREditor-RAN4#104-bis" w:date="2022-10-21T13:23:00Z"/>
              </w:rPr>
            </w:pPr>
            <w:ins w:id="16918" w:author="BigCREditor-RAN4#104-bis" w:date="2022-10-21T13:23:00Z">
              <w:r w:rsidRPr="00020619">
                <w:t>PDSCH/PDCCH subcarrier spacing</w:t>
              </w:r>
            </w:ins>
          </w:p>
        </w:tc>
        <w:tc>
          <w:tcPr>
            <w:tcW w:w="1656" w:type="pct"/>
            <w:shd w:val="clear" w:color="auto" w:fill="auto"/>
          </w:tcPr>
          <w:p w14:paraId="098FFF4D" w14:textId="77777777" w:rsidR="00A0253E" w:rsidRPr="00020619" w:rsidRDefault="00A0253E" w:rsidP="00864629">
            <w:pPr>
              <w:pStyle w:val="TAL"/>
              <w:rPr>
                <w:ins w:id="16919" w:author="BigCREditor-RAN4#104-bis" w:date="2022-10-21T13:23:00Z"/>
              </w:rPr>
            </w:pPr>
            <w:ins w:id="16920" w:author="BigCREditor-RAN4#104-bis" w:date="2022-10-21T13:23:00Z">
              <w:r w:rsidRPr="00020619">
                <w:t>Config 1, 2, 4</w:t>
              </w:r>
            </w:ins>
          </w:p>
        </w:tc>
        <w:tc>
          <w:tcPr>
            <w:tcW w:w="677" w:type="pct"/>
            <w:tcBorders>
              <w:bottom w:val="nil"/>
            </w:tcBorders>
            <w:shd w:val="clear" w:color="auto" w:fill="auto"/>
          </w:tcPr>
          <w:p w14:paraId="7441D4AF" w14:textId="77777777" w:rsidR="00A0253E" w:rsidRPr="00020619" w:rsidRDefault="00A0253E" w:rsidP="00864629">
            <w:pPr>
              <w:pStyle w:val="TAC"/>
              <w:rPr>
                <w:ins w:id="16921" w:author="BigCREditor-RAN4#104-bis" w:date="2022-10-21T13:23:00Z"/>
              </w:rPr>
            </w:pPr>
          </w:p>
        </w:tc>
        <w:tc>
          <w:tcPr>
            <w:tcW w:w="1595" w:type="pct"/>
            <w:shd w:val="clear" w:color="auto" w:fill="auto"/>
          </w:tcPr>
          <w:p w14:paraId="1C8921C1" w14:textId="77777777" w:rsidR="00A0253E" w:rsidRPr="00020619" w:rsidRDefault="00A0253E" w:rsidP="00864629">
            <w:pPr>
              <w:pStyle w:val="TAC"/>
              <w:rPr>
                <w:ins w:id="16922" w:author="BigCREditor-RAN4#104-bis" w:date="2022-10-21T13:23:00Z"/>
              </w:rPr>
            </w:pPr>
            <w:ins w:id="16923" w:author="BigCREditor-RAN4#104-bis" w:date="2022-10-21T13:23:00Z">
              <w:r w:rsidRPr="00020619">
                <w:t>15 kHz</w:t>
              </w:r>
            </w:ins>
          </w:p>
        </w:tc>
      </w:tr>
      <w:tr w:rsidR="00A0253E" w:rsidRPr="00020619" w14:paraId="0A2D9395" w14:textId="77777777" w:rsidTr="00864629">
        <w:trPr>
          <w:trHeight w:val="283"/>
          <w:jc w:val="center"/>
          <w:ins w:id="16924" w:author="BigCREditor-RAN4#104-bis" w:date="2022-10-21T13:23:00Z"/>
        </w:trPr>
        <w:tc>
          <w:tcPr>
            <w:tcW w:w="1072" w:type="pct"/>
            <w:tcBorders>
              <w:top w:val="nil"/>
              <w:bottom w:val="single" w:sz="4" w:space="0" w:color="auto"/>
            </w:tcBorders>
            <w:shd w:val="clear" w:color="auto" w:fill="auto"/>
          </w:tcPr>
          <w:p w14:paraId="6FCF25E1" w14:textId="77777777" w:rsidR="00A0253E" w:rsidRPr="00020619" w:rsidRDefault="00A0253E" w:rsidP="00864629">
            <w:pPr>
              <w:pStyle w:val="TAL"/>
              <w:rPr>
                <w:ins w:id="16925" w:author="BigCREditor-RAN4#104-bis" w:date="2022-10-21T13:23:00Z"/>
              </w:rPr>
            </w:pPr>
          </w:p>
        </w:tc>
        <w:tc>
          <w:tcPr>
            <w:tcW w:w="1656" w:type="pct"/>
            <w:shd w:val="clear" w:color="auto" w:fill="auto"/>
          </w:tcPr>
          <w:p w14:paraId="78ED268A" w14:textId="77777777" w:rsidR="00A0253E" w:rsidRPr="00020619" w:rsidRDefault="00A0253E" w:rsidP="00864629">
            <w:pPr>
              <w:pStyle w:val="TAL"/>
              <w:rPr>
                <w:ins w:id="16926" w:author="BigCREditor-RAN4#104-bis" w:date="2022-10-21T13:23:00Z"/>
              </w:rPr>
            </w:pPr>
            <w:ins w:id="16927" w:author="BigCREditor-RAN4#104-bis" w:date="2022-10-21T13:23:00Z">
              <w:r w:rsidRPr="00020619">
                <w:t>Config 3</w:t>
              </w:r>
            </w:ins>
          </w:p>
        </w:tc>
        <w:tc>
          <w:tcPr>
            <w:tcW w:w="677" w:type="pct"/>
            <w:tcBorders>
              <w:top w:val="nil"/>
            </w:tcBorders>
            <w:shd w:val="clear" w:color="auto" w:fill="auto"/>
          </w:tcPr>
          <w:p w14:paraId="3CEC7B70" w14:textId="77777777" w:rsidR="00A0253E" w:rsidRPr="00020619" w:rsidRDefault="00A0253E" w:rsidP="00864629">
            <w:pPr>
              <w:pStyle w:val="TAC"/>
              <w:rPr>
                <w:ins w:id="16928" w:author="BigCREditor-RAN4#104-bis" w:date="2022-10-21T13:23:00Z"/>
              </w:rPr>
            </w:pPr>
          </w:p>
        </w:tc>
        <w:tc>
          <w:tcPr>
            <w:tcW w:w="1595" w:type="pct"/>
            <w:shd w:val="clear" w:color="auto" w:fill="auto"/>
          </w:tcPr>
          <w:p w14:paraId="5748428A" w14:textId="77777777" w:rsidR="00A0253E" w:rsidRPr="00020619" w:rsidRDefault="00A0253E" w:rsidP="00864629">
            <w:pPr>
              <w:pStyle w:val="TAC"/>
              <w:rPr>
                <w:ins w:id="16929" w:author="BigCREditor-RAN4#104-bis" w:date="2022-10-21T13:23:00Z"/>
              </w:rPr>
            </w:pPr>
            <w:ins w:id="16930" w:author="BigCREditor-RAN4#104-bis" w:date="2022-10-21T13:23:00Z">
              <w:r w:rsidRPr="00020619">
                <w:t>30 kHz</w:t>
              </w:r>
            </w:ins>
          </w:p>
        </w:tc>
      </w:tr>
      <w:tr w:rsidR="00A0253E" w:rsidRPr="00020619" w14:paraId="3B106F69" w14:textId="77777777" w:rsidTr="00864629">
        <w:trPr>
          <w:trHeight w:val="283"/>
          <w:jc w:val="center"/>
          <w:ins w:id="16931" w:author="BigCREditor-RAN4#104-bis" w:date="2022-10-21T13:23:00Z"/>
        </w:trPr>
        <w:tc>
          <w:tcPr>
            <w:tcW w:w="1072" w:type="pct"/>
            <w:tcBorders>
              <w:bottom w:val="nil"/>
            </w:tcBorders>
            <w:shd w:val="clear" w:color="auto" w:fill="auto"/>
          </w:tcPr>
          <w:p w14:paraId="118380BE" w14:textId="77777777" w:rsidR="00A0253E" w:rsidRPr="00020619" w:rsidRDefault="00A0253E" w:rsidP="00864629">
            <w:pPr>
              <w:pStyle w:val="TAL"/>
              <w:rPr>
                <w:ins w:id="16932" w:author="BigCREditor-RAN4#104-bis" w:date="2022-10-21T13:23:00Z"/>
              </w:rPr>
            </w:pPr>
            <w:ins w:id="16933" w:author="BigCREditor-RAN4#104-bis" w:date="2022-10-21T13:23:00Z">
              <w:r w:rsidRPr="00020619">
                <w:t>TRS configuration</w:t>
              </w:r>
            </w:ins>
          </w:p>
        </w:tc>
        <w:tc>
          <w:tcPr>
            <w:tcW w:w="1656" w:type="pct"/>
            <w:shd w:val="clear" w:color="auto" w:fill="auto"/>
          </w:tcPr>
          <w:p w14:paraId="7CEEA2AE" w14:textId="77777777" w:rsidR="00A0253E" w:rsidRPr="00020619" w:rsidRDefault="00A0253E" w:rsidP="00864629">
            <w:pPr>
              <w:pStyle w:val="TAL"/>
              <w:rPr>
                <w:ins w:id="16934" w:author="BigCREditor-RAN4#104-bis" w:date="2022-10-21T13:23:00Z"/>
              </w:rPr>
            </w:pPr>
            <w:ins w:id="16935" w:author="BigCREditor-RAN4#104-bis" w:date="2022-10-21T13:23:00Z">
              <w:r w:rsidRPr="00020619">
                <w:t>Config 1, 4</w:t>
              </w:r>
            </w:ins>
          </w:p>
        </w:tc>
        <w:tc>
          <w:tcPr>
            <w:tcW w:w="677" w:type="pct"/>
            <w:shd w:val="clear" w:color="auto" w:fill="auto"/>
          </w:tcPr>
          <w:p w14:paraId="69E3ED1C" w14:textId="77777777" w:rsidR="00A0253E" w:rsidRPr="00020619" w:rsidRDefault="00A0253E" w:rsidP="00864629">
            <w:pPr>
              <w:pStyle w:val="TAC"/>
              <w:rPr>
                <w:ins w:id="16936" w:author="BigCREditor-RAN4#104-bis" w:date="2022-10-21T13:23:00Z"/>
              </w:rPr>
            </w:pPr>
          </w:p>
        </w:tc>
        <w:tc>
          <w:tcPr>
            <w:tcW w:w="1595" w:type="pct"/>
            <w:shd w:val="clear" w:color="auto" w:fill="auto"/>
          </w:tcPr>
          <w:p w14:paraId="680C4DC5" w14:textId="77777777" w:rsidR="00A0253E" w:rsidRPr="00020619" w:rsidRDefault="00A0253E" w:rsidP="00864629">
            <w:pPr>
              <w:pStyle w:val="TAC"/>
              <w:rPr>
                <w:ins w:id="16937" w:author="BigCREditor-RAN4#104-bis" w:date="2022-10-21T13:23:00Z"/>
              </w:rPr>
            </w:pPr>
            <w:ins w:id="16938" w:author="BigCREditor-RAN4#104-bis" w:date="2022-10-21T13:23:00Z">
              <w:r w:rsidRPr="00020619">
                <w:rPr>
                  <w:noProof/>
                </w:rPr>
                <w:t>TRS.1.1 FDD</w:t>
              </w:r>
            </w:ins>
          </w:p>
        </w:tc>
      </w:tr>
      <w:tr w:rsidR="00A0253E" w:rsidRPr="00020619" w14:paraId="5F758ED2" w14:textId="77777777" w:rsidTr="00864629">
        <w:trPr>
          <w:trHeight w:val="283"/>
          <w:jc w:val="center"/>
          <w:ins w:id="16939" w:author="BigCREditor-RAN4#104-bis" w:date="2022-10-21T13:23:00Z"/>
        </w:trPr>
        <w:tc>
          <w:tcPr>
            <w:tcW w:w="1072" w:type="pct"/>
            <w:tcBorders>
              <w:top w:val="nil"/>
              <w:bottom w:val="nil"/>
            </w:tcBorders>
            <w:shd w:val="clear" w:color="auto" w:fill="auto"/>
          </w:tcPr>
          <w:p w14:paraId="008ED7C1" w14:textId="77777777" w:rsidR="00A0253E" w:rsidRPr="00020619" w:rsidRDefault="00A0253E" w:rsidP="00864629">
            <w:pPr>
              <w:pStyle w:val="TAL"/>
              <w:rPr>
                <w:ins w:id="16940" w:author="BigCREditor-RAN4#104-bis" w:date="2022-10-21T13:23:00Z"/>
              </w:rPr>
            </w:pPr>
          </w:p>
        </w:tc>
        <w:tc>
          <w:tcPr>
            <w:tcW w:w="1656" w:type="pct"/>
            <w:shd w:val="clear" w:color="auto" w:fill="auto"/>
          </w:tcPr>
          <w:p w14:paraId="02F7BAF8" w14:textId="77777777" w:rsidR="00A0253E" w:rsidRPr="00020619" w:rsidRDefault="00A0253E" w:rsidP="00864629">
            <w:pPr>
              <w:pStyle w:val="TAL"/>
              <w:rPr>
                <w:ins w:id="16941" w:author="BigCREditor-RAN4#104-bis" w:date="2022-10-21T13:23:00Z"/>
              </w:rPr>
            </w:pPr>
            <w:ins w:id="16942" w:author="BigCREditor-RAN4#104-bis" w:date="2022-10-21T13:23:00Z">
              <w:r w:rsidRPr="00020619">
                <w:t>Config 2</w:t>
              </w:r>
            </w:ins>
          </w:p>
        </w:tc>
        <w:tc>
          <w:tcPr>
            <w:tcW w:w="677" w:type="pct"/>
            <w:shd w:val="clear" w:color="auto" w:fill="auto"/>
          </w:tcPr>
          <w:p w14:paraId="74CC63E1" w14:textId="77777777" w:rsidR="00A0253E" w:rsidRPr="00020619" w:rsidRDefault="00A0253E" w:rsidP="00864629">
            <w:pPr>
              <w:pStyle w:val="TAC"/>
              <w:rPr>
                <w:ins w:id="16943" w:author="BigCREditor-RAN4#104-bis" w:date="2022-10-21T13:23:00Z"/>
              </w:rPr>
            </w:pPr>
          </w:p>
        </w:tc>
        <w:tc>
          <w:tcPr>
            <w:tcW w:w="1595" w:type="pct"/>
            <w:shd w:val="clear" w:color="auto" w:fill="auto"/>
          </w:tcPr>
          <w:p w14:paraId="6020A562" w14:textId="77777777" w:rsidR="00A0253E" w:rsidRPr="00020619" w:rsidRDefault="00A0253E" w:rsidP="00864629">
            <w:pPr>
              <w:pStyle w:val="TAC"/>
              <w:rPr>
                <w:ins w:id="16944" w:author="BigCREditor-RAN4#104-bis" w:date="2022-10-21T13:23:00Z"/>
              </w:rPr>
            </w:pPr>
            <w:ins w:id="16945" w:author="BigCREditor-RAN4#104-bis" w:date="2022-10-21T13:23:00Z">
              <w:r w:rsidRPr="00020619">
                <w:rPr>
                  <w:noProof/>
                </w:rPr>
                <w:t>TRS.1.1 TDD</w:t>
              </w:r>
            </w:ins>
          </w:p>
        </w:tc>
      </w:tr>
      <w:tr w:rsidR="00A0253E" w:rsidRPr="00020619" w14:paraId="597E622B" w14:textId="77777777" w:rsidTr="00864629">
        <w:trPr>
          <w:trHeight w:val="283"/>
          <w:jc w:val="center"/>
          <w:ins w:id="16946" w:author="BigCREditor-RAN4#104-bis" w:date="2022-10-21T13:23:00Z"/>
        </w:trPr>
        <w:tc>
          <w:tcPr>
            <w:tcW w:w="1072" w:type="pct"/>
            <w:tcBorders>
              <w:top w:val="nil"/>
              <w:bottom w:val="single" w:sz="4" w:space="0" w:color="auto"/>
            </w:tcBorders>
            <w:shd w:val="clear" w:color="auto" w:fill="auto"/>
          </w:tcPr>
          <w:p w14:paraId="3BF4EF8C" w14:textId="77777777" w:rsidR="00A0253E" w:rsidRPr="00020619" w:rsidRDefault="00A0253E" w:rsidP="00864629">
            <w:pPr>
              <w:pStyle w:val="TAL"/>
              <w:rPr>
                <w:ins w:id="16947" w:author="BigCREditor-RAN4#104-bis" w:date="2022-10-21T13:23:00Z"/>
              </w:rPr>
            </w:pPr>
          </w:p>
        </w:tc>
        <w:tc>
          <w:tcPr>
            <w:tcW w:w="1656" w:type="pct"/>
            <w:shd w:val="clear" w:color="auto" w:fill="auto"/>
          </w:tcPr>
          <w:p w14:paraId="3E969EDB" w14:textId="77777777" w:rsidR="00A0253E" w:rsidRPr="00020619" w:rsidRDefault="00A0253E" w:rsidP="00864629">
            <w:pPr>
              <w:pStyle w:val="TAL"/>
              <w:rPr>
                <w:ins w:id="16948" w:author="BigCREditor-RAN4#104-bis" w:date="2022-10-21T13:23:00Z"/>
              </w:rPr>
            </w:pPr>
            <w:ins w:id="16949" w:author="BigCREditor-RAN4#104-bis" w:date="2022-10-21T13:23:00Z">
              <w:r w:rsidRPr="00020619">
                <w:t>Config 3</w:t>
              </w:r>
            </w:ins>
          </w:p>
        </w:tc>
        <w:tc>
          <w:tcPr>
            <w:tcW w:w="677" w:type="pct"/>
            <w:shd w:val="clear" w:color="auto" w:fill="auto"/>
          </w:tcPr>
          <w:p w14:paraId="33591EF6" w14:textId="77777777" w:rsidR="00A0253E" w:rsidRPr="00020619" w:rsidRDefault="00A0253E" w:rsidP="00864629">
            <w:pPr>
              <w:pStyle w:val="TAC"/>
              <w:rPr>
                <w:ins w:id="16950" w:author="BigCREditor-RAN4#104-bis" w:date="2022-10-21T13:23:00Z"/>
              </w:rPr>
            </w:pPr>
          </w:p>
        </w:tc>
        <w:tc>
          <w:tcPr>
            <w:tcW w:w="1595" w:type="pct"/>
            <w:shd w:val="clear" w:color="auto" w:fill="auto"/>
          </w:tcPr>
          <w:p w14:paraId="7D059051" w14:textId="77777777" w:rsidR="00A0253E" w:rsidRPr="00020619" w:rsidRDefault="00A0253E" w:rsidP="00864629">
            <w:pPr>
              <w:pStyle w:val="TAC"/>
              <w:rPr>
                <w:ins w:id="16951" w:author="BigCREditor-RAN4#104-bis" w:date="2022-10-21T13:23:00Z"/>
              </w:rPr>
            </w:pPr>
            <w:ins w:id="16952" w:author="BigCREditor-RAN4#104-bis" w:date="2022-10-21T13:23:00Z">
              <w:r w:rsidRPr="00020619">
                <w:rPr>
                  <w:noProof/>
                </w:rPr>
                <w:t>TRS.1.2 TDD</w:t>
              </w:r>
            </w:ins>
          </w:p>
        </w:tc>
      </w:tr>
      <w:tr w:rsidR="00A0253E" w:rsidRPr="00020619" w14:paraId="34F41218" w14:textId="77777777" w:rsidTr="00864629">
        <w:trPr>
          <w:trHeight w:val="283"/>
          <w:jc w:val="center"/>
          <w:ins w:id="16953" w:author="BigCREditor-RAN4#104-bis" w:date="2022-10-21T13:23:00Z"/>
        </w:trPr>
        <w:tc>
          <w:tcPr>
            <w:tcW w:w="1072" w:type="pct"/>
            <w:tcBorders>
              <w:bottom w:val="nil"/>
            </w:tcBorders>
            <w:shd w:val="clear" w:color="auto" w:fill="auto"/>
          </w:tcPr>
          <w:p w14:paraId="6088F771" w14:textId="77777777" w:rsidR="00A0253E" w:rsidRPr="00020619" w:rsidRDefault="00A0253E" w:rsidP="00864629">
            <w:pPr>
              <w:pStyle w:val="TAL"/>
              <w:rPr>
                <w:ins w:id="16954" w:author="BigCREditor-RAN4#104-bis" w:date="2022-10-21T13:23:00Z"/>
              </w:rPr>
            </w:pPr>
            <w:ins w:id="16955" w:author="BigCREditor-RAN4#104-bis" w:date="2022-10-21T13:23:00Z">
              <w:r w:rsidRPr="00020619">
                <w:t>CSI-RS for RLM</w:t>
              </w:r>
            </w:ins>
          </w:p>
        </w:tc>
        <w:tc>
          <w:tcPr>
            <w:tcW w:w="1656" w:type="pct"/>
            <w:shd w:val="clear" w:color="auto" w:fill="auto"/>
          </w:tcPr>
          <w:p w14:paraId="01899281" w14:textId="77777777" w:rsidR="00A0253E" w:rsidRPr="00020619" w:rsidRDefault="00A0253E" w:rsidP="00864629">
            <w:pPr>
              <w:pStyle w:val="TAL"/>
              <w:rPr>
                <w:ins w:id="16956" w:author="BigCREditor-RAN4#104-bis" w:date="2022-10-21T13:23:00Z"/>
              </w:rPr>
            </w:pPr>
            <w:ins w:id="16957" w:author="BigCREditor-RAN4#104-bis" w:date="2022-10-21T13:23:00Z">
              <w:r w:rsidRPr="00020619">
                <w:t>Config 1, 4</w:t>
              </w:r>
            </w:ins>
          </w:p>
        </w:tc>
        <w:tc>
          <w:tcPr>
            <w:tcW w:w="677" w:type="pct"/>
            <w:shd w:val="clear" w:color="auto" w:fill="auto"/>
          </w:tcPr>
          <w:p w14:paraId="15C61A49" w14:textId="77777777" w:rsidR="00A0253E" w:rsidRPr="00020619" w:rsidRDefault="00A0253E" w:rsidP="00864629">
            <w:pPr>
              <w:pStyle w:val="TAC"/>
              <w:rPr>
                <w:ins w:id="16958" w:author="BigCREditor-RAN4#104-bis" w:date="2022-10-21T13:23:00Z"/>
              </w:rPr>
            </w:pPr>
          </w:p>
        </w:tc>
        <w:tc>
          <w:tcPr>
            <w:tcW w:w="1595" w:type="pct"/>
            <w:shd w:val="clear" w:color="auto" w:fill="auto"/>
          </w:tcPr>
          <w:p w14:paraId="6BEB1791" w14:textId="77777777" w:rsidR="00A0253E" w:rsidRPr="00020619" w:rsidRDefault="00A0253E" w:rsidP="00864629">
            <w:pPr>
              <w:pStyle w:val="TAC"/>
              <w:rPr>
                <w:ins w:id="16959" w:author="BigCREditor-RAN4#104-bis" w:date="2022-10-21T13:23:00Z"/>
              </w:rPr>
            </w:pPr>
            <w:ins w:id="16960" w:author="BigCREditor-RAN4#104-bis" w:date="2022-10-21T13:23:00Z">
              <w:r w:rsidRPr="00020619">
                <w:rPr>
                  <w:noProof/>
                </w:rPr>
                <w:t>Resource #4 in TRS.1.1 FDD</w:t>
              </w:r>
            </w:ins>
          </w:p>
        </w:tc>
      </w:tr>
      <w:tr w:rsidR="00A0253E" w:rsidRPr="00020619" w14:paraId="65188295" w14:textId="77777777" w:rsidTr="00864629">
        <w:trPr>
          <w:trHeight w:val="283"/>
          <w:jc w:val="center"/>
          <w:ins w:id="16961" w:author="BigCREditor-RAN4#104-bis" w:date="2022-10-21T13:23:00Z"/>
        </w:trPr>
        <w:tc>
          <w:tcPr>
            <w:tcW w:w="1072" w:type="pct"/>
            <w:tcBorders>
              <w:top w:val="nil"/>
              <w:bottom w:val="nil"/>
            </w:tcBorders>
            <w:shd w:val="clear" w:color="auto" w:fill="auto"/>
          </w:tcPr>
          <w:p w14:paraId="1267010E" w14:textId="77777777" w:rsidR="00A0253E" w:rsidRPr="00020619" w:rsidRDefault="00A0253E" w:rsidP="00864629">
            <w:pPr>
              <w:pStyle w:val="TAL"/>
              <w:rPr>
                <w:ins w:id="16962" w:author="BigCREditor-RAN4#104-bis" w:date="2022-10-21T13:23:00Z"/>
              </w:rPr>
            </w:pPr>
          </w:p>
        </w:tc>
        <w:tc>
          <w:tcPr>
            <w:tcW w:w="1656" w:type="pct"/>
            <w:shd w:val="clear" w:color="auto" w:fill="auto"/>
          </w:tcPr>
          <w:p w14:paraId="14A043DD" w14:textId="77777777" w:rsidR="00A0253E" w:rsidRPr="00020619" w:rsidRDefault="00A0253E" w:rsidP="00864629">
            <w:pPr>
              <w:pStyle w:val="TAL"/>
              <w:rPr>
                <w:ins w:id="16963" w:author="BigCREditor-RAN4#104-bis" w:date="2022-10-21T13:23:00Z"/>
              </w:rPr>
            </w:pPr>
            <w:ins w:id="16964" w:author="BigCREditor-RAN4#104-bis" w:date="2022-10-21T13:23:00Z">
              <w:r w:rsidRPr="00020619">
                <w:t>Config 2</w:t>
              </w:r>
            </w:ins>
          </w:p>
        </w:tc>
        <w:tc>
          <w:tcPr>
            <w:tcW w:w="677" w:type="pct"/>
            <w:shd w:val="clear" w:color="auto" w:fill="auto"/>
          </w:tcPr>
          <w:p w14:paraId="63583D97" w14:textId="77777777" w:rsidR="00A0253E" w:rsidRPr="00020619" w:rsidRDefault="00A0253E" w:rsidP="00864629">
            <w:pPr>
              <w:pStyle w:val="TAC"/>
              <w:rPr>
                <w:ins w:id="16965" w:author="BigCREditor-RAN4#104-bis" w:date="2022-10-21T13:23:00Z"/>
              </w:rPr>
            </w:pPr>
          </w:p>
        </w:tc>
        <w:tc>
          <w:tcPr>
            <w:tcW w:w="1595" w:type="pct"/>
            <w:shd w:val="clear" w:color="auto" w:fill="auto"/>
          </w:tcPr>
          <w:p w14:paraId="4B3FAE8F" w14:textId="77777777" w:rsidR="00A0253E" w:rsidRPr="00020619" w:rsidRDefault="00A0253E" w:rsidP="00864629">
            <w:pPr>
              <w:pStyle w:val="TAC"/>
              <w:rPr>
                <w:ins w:id="16966" w:author="BigCREditor-RAN4#104-bis" w:date="2022-10-21T13:23:00Z"/>
              </w:rPr>
            </w:pPr>
            <w:ins w:id="16967" w:author="BigCREditor-RAN4#104-bis" w:date="2022-10-21T13:23:00Z">
              <w:r w:rsidRPr="00020619">
                <w:rPr>
                  <w:noProof/>
                </w:rPr>
                <w:t>Resource #4 in TRS.1.1 TDD</w:t>
              </w:r>
            </w:ins>
          </w:p>
        </w:tc>
      </w:tr>
      <w:tr w:rsidR="00A0253E" w:rsidRPr="00020619" w14:paraId="428BE4EA" w14:textId="77777777" w:rsidTr="00864629">
        <w:trPr>
          <w:trHeight w:val="283"/>
          <w:jc w:val="center"/>
          <w:ins w:id="16968" w:author="BigCREditor-RAN4#104-bis" w:date="2022-10-21T13:23:00Z"/>
        </w:trPr>
        <w:tc>
          <w:tcPr>
            <w:tcW w:w="1072" w:type="pct"/>
            <w:tcBorders>
              <w:top w:val="nil"/>
            </w:tcBorders>
            <w:shd w:val="clear" w:color="auto" w:fill="auto"/>
          </w:tcPr>
          <w:p w14:paraId="785677C6" w14:textId="77777777" w:rsidR="00A0253E" w:rsidRPr="00020619" w:rsidRDefault="00A0253E" w:rsidP="00864629">
            <w:pPr>
              <w:pStyle w:val="TAL"/>
              <w:rPr>
                <w:ins w:id="16969" w:author="BigCREditor-RAN4#104-bis" w:date="2022-10-21T13:23:00Z"/>
              </w:rPr>
            </w:pPr>
          </w:p>
        </w:tc>
        <w:tc>
          <w:tcPr>
            <w:tcW w:w="1656" w:type="pct"/>
            <w:shd w:val="clear" w:color="auto" w:fill="auto"/>
          </w:tcPr>
          <w:p w14:paraId="283DEB7B" w14:textId="77777777" w:rsidR="00A0253E" w:rsidRPr="00020619" w:rsidRDefault="00A0253E" w:rsidP="00864629">
            <w:pPr>
              <w:pStyle w:val="TAL"/>
              <w:rPr>
                <w:ins w:id="16970" w:author="BigCREditor-RAN4#104-bis" w:date="2022-10-21T13:23:00Z"/>
              </w:rPr>
            </w:pPr>
            <w:ins w:id="16971" w:author="BigCREditor-RAN4#104-bis" w:date="2022-10-21T13:23:00Z">
              <w:r w:rsidRPr="00020619">
                <w:t>Config 3</w:t>
              </w:r>
            </w:ins>
          </w:p>
        </w:tc>
        <w:tc>
          <w:tcPr>
            <w:tcW w:w="677" w:type="pct"/>
            <w:shd w:val="clear" w:color="auto" w:fill="auto"/>
          </w:tcPr>
          <w:p w14:paraId="6A7F8D98" w14:textId="77777777" w:rsidR="00A0253E" w:rsidRPr="00020619" w:rsidRDefault="00A0253E" w:rsidP="00864629">
            <w:pPr>
              <w:pStyle w:val="TAC"/>
              <w:rPr>
                <w:ins w:id="16972" w:author="BigCREditor-RAN4#104-bis" w:date="2022-10-21T13:23:00Z"/>
              </w:rPr>
            </w:pPr>
          </w:p>
        </w:tc>
        <w:tc>
          <w:tcPr>
            <w:tcW w:w="1595" w:type="pct"/>
            <w:shd w:val="clear" w:color="auto" w:fill="auto"/>
          </w:tcPr>
          <w:p w14:paraId="3A67FE19" w14:textId="77777777" w:rsidR="00A0253E" w:rsidRPr="00020619" w:rsidRDefault="00A0253E" w:rsidP="00864629">
            <w:pPr>
              <w:pStyle w:val="TAC"/>
              <w:rPr>
                <w:ins w:id="16973" w:author="BigCREditor-RAN4#104-bis" w:date="2022-10-21T13:23:00Z"/>
              </w:rPr>
            </w:pPr>
            <w:ins w:id="16974" w:author="BigCREditor-RAN4#104-bis" w:date="2022-10-21T13:23:00Z">
              <w:r w:rsidRPr="00020619">
                <w:rPr>
                  <w:noProof/>
                </w:rPr>
                <w:t>Resource #4 in TRS.1.2 TDD</w:t>
              </w:r>
            </w:ins>
          </w:p>
        </w:tc>
      </w:tr>
      <w:tr w:rsidR="00A0253E" w:rsidRPr="00020619" w14:paraId="40F98EE4" w14:textId="77777777" w:rsidTr="00864629">
        <w:trPr>
          <w:trHeight w:val="176"/>
          <w:jc w:val="center"/>
          <w:ins w:id="16975" w:author="BigCREditor-RAN4#104-bis" w:date="2022-10-21T13:23:00Z"/>
        </w:trPr>
        <w:tc>
          <w:tcPr>
            <w:tcW w:w="2728" w:type="pct"/>
            <w:gridSpan w:val="2"/>
            <w:shd w:val="clear" w:color="auto" w:fill="auto"/>
          </w:tcPr>
          <w:p w14:paraId="0BD9CB10" w14:textId="77777777" w:rsidR="00A0253E" w:rsidRPr="00020619" w:rsidRDefault="00A0253E" w:rsidP="00864629">
            <w:pPr>
              <w:pStyle w:val="TAL"/>
              <w:rPr>
                <w:ins w:id="16976" w:author="BigCREditor-RAN4#104-bis" w:date="2022-10-21T13:23:00Z"/>
              </w:rPr>
            </w:pPr>
            <w:ins w:id="16977" w:author="BigCREditor-RAN4#104-bis" w:date="2022-10-21T13:23:00Z">
              <w:r w:rsidRPr="00020619">
                <w:rPr>
                  <w:noProof/>
                </w:rPr>
                <w:t>TCI configuration for PDCCH/PDSCH</w:t>
              </w:r>
            </w:ins>
          </w:p>
        </w:tc>
        <w:tc>
          <w:tcPr>
            <w:tcW w:w="677" w:type="pct"/>
            <w:shd w:val="clear" w:color="auto" w:fill="auto"/>
          </w:tcPr>
          <w:p w14:paraId="3D4FE76D" w14:textId="77777777" w:rsidR="00A0253E" w:rsidRPr="00020619" w:rsidRDefault="00A0253E" w:rsidP="00864629">
            <w:pPr>
              <w:pStyle w:val="TAC"/>
              <w:rPr>
                <w:ins w:id="16978" w:author="BigCREditor-RAN4#104-bis" w:date="2022-10-21T13:23:00Z"/>
              </w:rPr>
            </w:pPr>
          </w:p>
        </w:tc>
        <w:tc>
          <w:tcPr>
            <w:tcW w:w="1595" w:type="pct"/>
            <w:shd w:val="clear" w:color="auto" w:fill="auto"/>
            <w:vAlign w:val="center"/>
          </w:tcPr>
          <w:p w14:paraId="3D6E066E" w14:textId="77777777" w:rsidR="00A0253E" w:rsidRPr="00020619" w:rsidRDefault="00A0253E" w:rsidP="00864629">
            <w:pPr>
              <w:pStyle w:val="TAC"/>
              <w:rPr>
                <w:ins w:id="16979" w:author="BigCREditor-RAN4#104-bis" w:date="2022-10-21T13:23:00Z"/>
              </w:rPr>
            </w:pPr>
            <w:ins w:id="16980" w:author="BigCREditor-RAN4#104-bis" w:date="2022-10-21T13:23:00Z">
              <w:r w:rsidRPr="00020619">
                <w:rPr>
                  <w:noProof/>
                </w:rPr>
                <w:t>TCI.State. 2</w:t>
              </w:r>
            </w:ins>
          </w:p>
        </w:tc>
      </w:tr>
      <w:tr w:rsidR="00A0253E" w:rsidRPr="00020619" w14:paraId="7D2CE6AB" w14:textId="77777777" w:rsidTr="00864629">
        <w:trPr>
          <w:trHeight w:val="176"/>
          <w:jc w:val="center"/>
          <w:ins w:id="16981" w:author="BigCREditor-RAN4#104-bis" w:date="2022-10-21T13:23:00Z"/>
        </w:trPr>
        <w:tc>
          <w:tcPr>
            <w:tcW w:w="2728" w:type="pct"/>
            <w:gridSpan w:val="2"/>
            <w:shd w:val="clear" w:color="auto" w:fill="auto"/>
          </w:tcPr>
          <w:p w14:paraId="40EB8E01" w14:textId="77777777" w:rsidR="00A0253E" w:rsidRPr="00020619" w:rsidRDefault="00A0253E" w:rsidP="00864629">
            <w:pPr>
              <w:pStyle w:val="TAL"/>
              <w:rPr>
                <w:ins w:id="16982" w:author="BigCREditor-RAN4#104-bis" w:date="2022-10-21T13:23:00Z"/>
              </w:rPr>
            </w:pPr>
            <w:ins w:id="16983" w:author="BigCREditor-RAN4#104-bis" w:date="2022-10-21T13:23:00Z">
              <w:r w:rsidRPr="00020619">
                <w:t>OCNG parameters</w:t>
              </w:r>
            </w:ins>
          </w:p>
        </w:tc>
        <w:tc>
          <w:tcPr>
            <w:tcW w:w="677" w:type="pct"/>
            <w:shd w:val="clear" w:color="auto" w:fill="auto"/>
          </w:tcPr>
          <w:p w14:paraId="27B399A7" w14:textId="77777777" w:rsidR="00A0253E" w:rsidRPr="00020619" w:rsidRDefault="00A0253E" w:rsidP="00864629">
            <w:pPr>
              <w:pStyle w:val="TAC"/>
              <w:rPr>
                <w:ins w:id="16984" w:author="BigCREditor-RAN4#104-bis" w:date="2022-10-21T13:23:00Z"/>
              </w:rPr>
            </w:pPr>
          </w:p>
        </w:tc>
        <w:tc>
          <w:tcPr>
            <w:tcW w:w="1595" w:type="pct"/>
            <w:shd w:val="clear" w:color="auto" w:fill="auto"/>
          </w:tcPr>
          <w:p w14:paraId="301A549D" w14:textId="77777777" w:rsidR="00A0253E" w:rsidRPr="00020619" w:rsidRDefault="00A0253E" w:rsidP="00864629">
            <w:pPr>
              <w:pStyle w:val="TAC"/>
              <w:rPr>
                <w:ins w:id="16985" w:author="BigCREditor-RAN4#104-bis" w:date="2022-10-21T13:23:00Z"/>
              </w:rPr>
            </w:pPr>
            <w:ins w:id="16986" w:author="BigCREditor-RAN4#104-bis" w:date="2022-10-21T13:23:00Z">
              <w:r w:rsidRPr="00020619">
                <w:t>OP.1</w:t>
              </w:r>
            </w:ins>
          </w:p>
        </w:tc>
      </w:tr>
      <w:tr w:rsidR="00A0253E" w:rsidRPr="00020619" w14:paraId="69B24E35" w14:textId="77777777" w:rsidTr="00864629">
        <w:trPr>
          <w:trHeight w:val="164"/>
          <w:jc w:val="center"/>
          <w:ins w:id="16987" w:author="BigCREditor-RAN4#104-bis" w:date="2022-10-21T13:23:00Z"/>
        </w:trPr>
        <w:tc>
          <w:tcPr>
            <w:tcW w:w="2728" w:type="pct"/>
            <w:gridSpan w:val="2"/>
            <w:shd w:val="clear" w:color="auto" w:fill="auto"/>
          </w:tcPr>
          <w:p w14:paraId="3E9A33F2" w14:textId="77777777" w:rsidR="00A0253E" w:rsidRPr="00020619" w:rsidRDefault="00A0253E" w:rsidP="00864629">
            <w:pPr>
              <w:pStyle w:val="TAL"/>
              <w:rPr>
                <w:ins w:id="16988" w:author="BigCREditor-RAN4#104-bis" w:date="2022-10-21T13:23:00Z"/>
              </w:rPr>
            </w:pPr>
            <w:ins w:id="16989" w:author="BigCREditor-RAN4#104-bis" w:date="2022-10-21T13:23:00Z">
              <w:r w:rsidRPr="00020619">
                <w:t>CP length</w:t>
              </w:r>
              <w:r w:rsidRPr="00020619">
                <w:tab/>
              </w:r>
            </w:ins>
          </w:p>
        </w:tc>
        <w:tc>
          <w:tcPr>
            <w:tcW w:w="677" w:type="pct"/>
            <w:shd w:val="clear" w:color="auto" w:fill="auto"/>
          </w:tcPr>
          <w:p w14:paraId="3CC78E46" w14:textId="77777777" w:rsidR="00A0253E" w:rsidRPr="00020619" w:rsidRDefault="00A0253E" w:rsidP="00864629">
            <w:pPr>
              <w:pStyle w:val="TAC"/>
              <w:rPr>
                <w:ins w:id="16990" w:author="BigCREditor-RAN4#104-bis" w:date="2022-10-21T13:23:00Z"/>
              </w:rPr>
            </w:pPr>
          </w:p>
        </w:tc>
        <w:tc>
          <w:tcPr>
            <w:tcW w:w="1595" w:type="pct"/>
            <w:shd w:val="clear" w:color="auto" w:fill="auto"/>
          </w:tcPr>
          <w:p w14:paraId="4EA9F895" w14:textId="77777777" w:rsidR="00A0253E" w:rsidRPr="00020619" w:rsidRDefault="00A0253E" w:rsidP="00864629">
            <w:pPr>
              <w:pStyle w:val="TAC"/>
              <w:rPr>
                <w:ins w:id="16991" w:author="BigCREditor-RAN4#104-bis" w:date="2022-10-21T13:23:00Z"/>
              </w:rPr>
            </w:pPr>
            <w:ins w:id="16992" w:author="BigCREditor-RAN4#104-bis" w:date="2022-10-21T13:23:00Z">
              <w:r w:rsidRPr="00020619">
                <w:t>Normal</w:t>
              </w:r>
            </w:ins>
          </w:p>
        </w:tc>
      </w:tr>
      <w:tr w:rsidR="00A0253E" w:rsidRPr="00020619" w14:paraId="7925A0A0" w14:textId="77777777" w:rsidTr="00864629">
        <w:trPr>
          <w:trHeight w:val="340"/>
          <w:jc w:val="center"/>
          <w:ins w:id="16993" w:author="BigCREditor-RAN4#104-bis" w:date="2022-10-21T13:23:00Z"/>
        </w:trPr>
        <w:tc>
          <w:tcPr>
            <w:tcW w:w="2728" w:type="pct"/>
            <w:gridSpan w:val="2"/>
            <w:shd w:val="clear" w:color="auto" w:fill="auto"/>
          </w:tcPr>
          <w:p w14:paraId="786F3E89" w14:textId="77777777" w:rsidR="00A0253E" w:rsidRPr="00020619" w:rsidRDefault="00A0253E" w:rsidP="00864629">
            <w:pPr>
              <w:pStyle w:val="TAL"/>
              <w:rPr>
                <w:ins w:id="16994" w:author="BigCREditor-RAN4#104-bis" w:date="2022-10-21T13:23:00Z"/>
              </w:rPr>
            </w:pPr>
            <w:ins w:id="16995" w:author="BigCREditor-RAN4#104-bis" w:date="2022-10-21T13:23:00Z">
              <w:r w:rsidRPr="00020619">
                <w:t>Correlation Matrix and Antenna Configuration</w:t>
              </w:r>
            </w:ins>
          </w:p>
        </w:tc>
        <w:tc>
          <w:tcPr>
            <w:tcW w:w="677" w:type="pct"/>
            <w:shd w:val="clear" w:color="auto" w:fill="auto"/>
          </w:tcPr>
          <w:p w14:paraId="5EBF1490" w14:textId="77777777" w:rsidR="00A0253E" w:rsidRPr="00020619" w:rsidRDefault="00A0253E" w:rsidP="00864629">
            <w:pPr>
              <w:pStyle w:val="TAC"/>
              <w:rPr>
                <w:ins w:id="16996" w:author="BigCREditor-RAN4#104-bis" w:date="2022-10-21T13:23:00Z"/>
              </w:rPr>
            </w:pPr>
          </w:p>
        </w:tc>
        <w:tc>
          <w:tcPr>
            <w:tcW w:w="1595" w:type="pct"/>
            <w:shd w:val="clear" w:color="auto" w:fill="auto"/>
          </w:tcPr>
          <w:p w14:paraId="6384CFD2" w14:textId="77777777" w:rsidR="00A0253E" w:rsidRPr="00020619" w:rsidRDefault="00A0253E" w:rsidP="00864629">
            <w:pPr>
              <w:pStyle w:val="TAC"/>
              <w:rPr>
                <w:ins w:id="16997" w:author="BigCREditor-RAN4#104-bis" w:date="2022-10-21T13:23:00Z"/>
              </w:rPr>
            </w:pPr>
            <w:ins w:id="16998" w:author="Huawei" w:date="2022-11-16T19:02:00Z">
              <w:r w:rsidRPr="00020619">
                <w:t>2x</w:t>
              </w:r>
              <w:r>
                <w:t>1</w:t>
              </w:r>
            </w:ins>
            <w:ins w:id="16999" w:author="BigCREditor-RAN4#104-bis" w:date="2022-10-21T13:23:00Z">
              <w:del w:id="17000" w:author="Huawei" w:date="2022-11-16T19:02:00Z">
                <w:r w:rsidRPr="00020619" w:rsidDel="007D5939">
                  <w:delText>2x2</w:delText>
                </w:r>
              </w:del>
              <w:r w:rsidRPr="00020619">
                <w:t xml:space="preserve"> Low</w:t>
              </w:r>
            </w:ins>
          </w:p>
        </w:tc>
      </w:tr>
      <w:tr w:rsidR="00A0253E" w:rsidRPr="00020619" w14:paraId="3E30AB6C" w14:textId="77777777" w:rsidTr="00864629">
        <w:trPr>
          <w:trHeight w:val="164"/>
          <w:jc w:val="center"/>
          <w:ins w:id="17001" w:author="BigCREditor-RAN4#104-bis" w:date="2022-10-21T13:23:00Z"/>
        </w:trPr>
        <w:tc>
          <w:tcPr>
            <w:tcW w:w="1072" w:type="pct"/>
            <w:tcBorders>
              <w:bottom w:val="nil"/>
            </w:tcBorders>
            <w:shd w:val="clear" w:color="auto" w:fill="auto"/>
          </w:tcPr>
          <w:p w14:paraId="33900533" w14:textId="77777777" w:rsidR="00A0253E" w:rsidRPr="00020619" w:rsidRDefault="00A0253E" w:rsidP="00864629">
            <w:pPr>
              <w:pStyle w:val="TAL"/>
              <w:rPr>
                <w:ins w:id="17002" w:author="BigCREditor-RAN4#104-bis" w:date="2022-10-21T13:23:00Z"/>
              </w:rPr>
            </w:pPr>
            <w:ins w:id="17003" w:author="BigCREditor-RAN4#104-bis" w:date="2022-10-21T13:23:00Z">
              <w:r w:rsidRPr="00020619">
                <w:t xml:space="preserve">Out of sync transmission parameters </w:t>
              </w:r>
            </w:ins>
          </w:p>
        </w:tc>
        <w:tc>
          <w:tcPr>
            <w:tcW w:w="1656" w:type="pct"/>
            <w:shd w:val="clear" w:color="auto" w:fill="auto"/>
          </w:tcPr>
          <w:p w14:paraId="37243EBC" w14:textId="77777777" w:rsidR="00A0253E" w:rsidRPr="00020619" w:rsidRDefault="00A0253E" w:rsidP="00864629">
            <w:pPr>
              <w:pStyle w:val="TAL"/>
              <w:rPr>
                <w:ins w:id="17004" w:author="BigCREditor-RAN4#104-bis" w:date="2022-10-21T13:23:00Z"/>
              </w:rPr>
            </w:pPr>
            <w:ins w:id="17005" w:author="BigCREditor-RAN4#104-bis" w:date="2022-10-21T13:23:00Z">
              <w:r w:rsidRPr="00020619">
                <w:t>DCI format</w:t>
              </w:r>
            </w:ins>
          </w:p>
        </w:tc>
        <w:tc>
          <w:tcPr>
            <w:tcW w:w="677" w:type="pct"/>
            <w:shd w:val="clear" w:color="auto" w:fill="auto"/>
          </w:tcPr>
          <w:p w14:paraId="04877789" w14:textId="77777777" w:rsidR="00A0253E" w:rsidRPr="00020619" w:rsidRDefault="00A0253E" w:rsidP="00864629">
            <w:pPr>
              <w:pStyle w:val="TAC"/>
              <w:rPr>
                <w:ins w:id="17006" w:author="BigCREditor-RAN4#104-bis" w:date="2022-10-21T13:23:00Z"/>
              </w:rPr>
            </w:pPr>
          </w:p>
        </w:tc>
        <w:tc>
          <w:tcPr>
            <w:tcW w:w="1595" w:type="pct"/>
            <w:shd w:val="clear" w:color="auto" w:fill="auto"/>
          </w:tcPr>
          <w:p w14:paraId="5C016FF3" w14:textId="77777777" w:rsidR="00A0253E" w:rsidRPr="00020619" w:rsidRDefault="00A0253E" w:rsidP="00864629">
            <w:pPr>
              <w:pStyle w:val="TAC"/>
              <w:rPr>
                <w:ins w:id="17007" w:author="BigCREditor-RAN4#104-bis" w:date="2022-10-21T13:23:00Z"/>
              </w:rPr>
            </w:pPr>
            <w:ins w:id="17008" w:author="BigCREditor-RAN4#104-bis" w:date="2022-10-21T13:23:00Z">
              <w:r w:rsidRPr="00020619">
                <w:t>1-0</w:t>
              </w:r>
            </w:ins>
          </w:p>
        </w:tc>
      </w:tr>
      <w:tr w:rsidR="00A0253E" w:rsidRPr="00020619" w14:paraId="17F6B793" w14:textId="77777777" w:rsidTr="00864629">
        <w:trPr>
          <w:trHeight w:val="93"/>
          <w:jc w:val="center"/>
          <w:ins w:id="17009" w:author="BigCREditor-RAN4#104-bis" w:date="2022-10-21T13:23:00Z"/>
        </w:trPr>
        <w:tc>
          <w:tcPr>
            <w:tcW w:w="1072" w:type="pct"/>
            <w:tcBorders>
              <w:top w:val="nil"/>
              <w:bottom w:val="nil"/>
            </w:tcBorders>
            <w:shd w:val="clear" w:color="auto" w:fill="auto"/>
          </w:tcPr>
          <w:p w14:paraId="6C2D2885" w14:textId="77777777" w:rsidR="00A0253E" w:rsidRPr="00020619" w:rsidRDefault="00A0253E" w:rsidP="00864629">
            <w:pPr>
              <w:pStyle w:val="TAL"/>
              <w:rPr>
                <w:ins w:id="17010" w:author="BigCREditor-RAN4#104-bis" w:date="2022-10-21T13:23:00Z"/>
              </w:rPr>
            </w:pPr>
          </w:p>
        </w:tc>
        <w:tc>
          <w:tcPr>
            <w:tcW w:w="1656" w:type="pct"/>
            <w:shd w:val="clear" w:color="auto" w:fill="auto"/>
          </w:tcPr>
          <w:p w14:paraId="1B7871CD" w14:textId="77777777" w:rsidR="00A0253E" w:rsidRPr="00020619" w:rsidRDefault="00A0253E" w:rsidP="00864629">
            <w:pPr>
              <w:pStyle w:val="TAL"/>
              <w:rPr>
                <w:ins w:id="17011" w:author="BigCREditor-RAN4#104-bis" w:date="2022-10-21T13:23:00Z"/>
              </w:rPr>
            </w:pPr>
            <w:ins w:id="17012" w:author="BigCREditor-RAN4#104-bis" w:date="2022-10-21T13:23:00Z">
              <w:r w:rsidRPr="00020619">
                <w:t>Number of Control OFDM symbols</w:t>
              </w:r>
            </w:ins>
          </w:p>
        </w:tc>
        <w:tc>
          <w:tcPr>
            <w:tcW w:w="677" w:type="pct"/>
            <w:shd w:val="clear" w:color="auto" w:fill="auto"/>
          </w:tcPr>
          <w:p w14:paraId="76B28622" w14:textId="77777777" w:rsidR="00A0253E" w:rsidRPr="00020619" w:rsidRDefault="00A0253E" w:rsidP="00864629">
            <w:pPr>
              <w:pStyle w:val="TAC"/>
              <w:rPr>
                <w:ins w:id="17013" w:author="BigCREditor-RAN4#104-bis" w:date="2022-10-21T13:23:00Z"/>
              </w:rPr>
            </w:pPr>
          </w:p>
        </w:tc>
        <w:tc>
          <w:tcPr>
            <w:tcW w:w="1595" w:type="pct"/>
            <w:shd w:val="clear" w:color="auto" w:fill="auto"/>
          </w:tcPr>
          <w:p w14:paraId="39D0BD30" w14:textId="77777777" w:rsidR="00A0253E" w:rsidRPr="00020619" w:rsidRDefault="00A0253E" w:rsidP="00864629">
            <w:pPr>
              <w:pStyle w:val="TAC"/>
              <w:rPr>
                <w:ins w:id="17014" w:author="BigCREditor-RAN4#104-bis" w:date="2022-10-21T13:23:00Z"/>
              </w:rPr>
            </w:pPr>
            <w:ins w:id="17015" w:author="BigCREditor-RAN4#104-bis" w:date="2022-10-21T13:23:00Z">
              <w:r w:rsidRPr="00020619">
                <w:t>2</w:t>
              </w:r>
            </w:ins>
          </w:p>
        </w:tc>
      </w:tr>
      <w:tr w:rsidR="00A0253E" w:rsidRPr="00020619" w14:paraId="2840E883" w14:textId="77777777" w:rsidTr="00864629">
        <w:trPr>
          <w:trHeight w:val="176"/>
          <w:jc w:val="center"/>
          <w:ins w:id="17016" w:author="BigCREditor-RAN4#104-bis" w:date="2022-10-21T13:23:00Z"/>
        </w:trPr>
        <w:tc>
          <w:tcPr>
            <w:tcW w:w="1072" w:type="pct"/>
            <w:tcBorders>
              <w:top w:val="nil"/>
              <w:bottom w:val="nil"/>
            </w:tcBorders>
            <w:shd w:val="clear" w:color="auto" w:fill="auto"/>
          </w:tcPr>
          <w:p w14:paraId="6EED53C6" w14:textId="77777777" w:rsidR="00A0253E" w:rsidRPr="00020619" w:rsidRDefault="00A0253E" w:rsidP="00864629">
            <w:pPr>
              <w:pStyle w:val="TAL"/>
              <w:rPr>
                <w:ins w:id="17017" w:author="BigCREditor-RAN4#104-bis" w:date="2022-10-21T13:23:00Z"/>
              </w:rPr>
            </w:pPr>
          </w:p>
        </w:tc>
        <w:tc>
          <w:tcPr>
            <w:tcW w:w="1656" w:type="pct"/>
            <w:shd w:val="clear" w:color="auto" w:fill="auto"/>
          </w:tcPr>
          <w:p w14:paraId="21B3B6D0" w14:textId="77777777" w:rsidR="00A0253E" w:rsidRPr="00020619" w:rsidRDefault="00A0253E" w:rsidP="00864629">
            <w:pPr>
              <w:pStyle w:val="TAL"/>
              <w:rPr>
                <w:ins w:id="17018" w:author="BigCREditor-RAN4#104-bis" w:date="2022-10-21T13:23:00Z"/>
              </w:rPr>
            </w:pPr>
            <w:ins w:id="17019" w:author="BigCREditor-RAN4#104-bis" w:date="2022-10-21T13:23:00Z">
              <w:r w:rsidRPr="00020619">
                <w:t xml:space="preserve">Aggregation level </w:t>
              </w:r>
            </w:ins>
          </w:p>
        </w:tc>
        <w:tc>
          <w:tcPr>
            <w:tcW w:w="677" w:type="pct"/>
            <w:shd w:val="clear" w:color="auto" w:fill="auto"/>
          </w:tcPr>
          <w:p w14:paraId="067901FD" w14:textId="77777777" w:rsidR="00A0253E" w:rsidRPr="00020619" w:rsidRDefault="00A0253E" w:rsidP="00864629">
            <w:pPr>
              <w:pStyle w:val="TAC"/>
              <w:rPr>
                <w:ins w:id="17020" w:author="BigCREditor-RAN4#104-bis" w:date="2022-10-21T13:23:00Z"/>
              </w:rPr>
            </w:pPr>
            <w:ins w:id="17021" w:author="BigCREditor-RAN4#104-bis" w:date="2022-10-21T13:23:00Z">
              <w:r w:rsidRPr="00020619">
                <w:t>CCE</w:t>
              </w:r>
            </w:ins>
          </w:p>
        </w:tc>
        <w:tc>
          <w:tcPr>
            <w:tcW w:w="1595" w:type="pct"/>
            <w:shd w:val="clear" w:color="auto" w:fill="auto"/>
          </w:tcPr>
          <w:p w14:paraId="6B4DF1C4" w14:textId="77777777" w:rsidR="00A0253E" w:rsidRPr="00020619" w:rsidRDefault="00A0253E" w:rsidP="00864629">
            <w:pPr>
              <w:pStyle w:val="TAC"/>
              <w:rPr>
                <w:ins w:id="17022" w:author="BigCREditor-RAN4#104-bis" w:date="2022-10-21T13:23:00Z"/>
              </w:rPr>
            </w:pPr>
            <w:ins w:id="17023" w:author="BigCREditor-RAN4#104-bis" w:date="2022-10-21T13:23:00Z">
              <w:r w:rsidRPr="00020619">
                <w:t>16</w:t>
              </w:r>
            </w:ins>
          </w:p>
        </w:tc>
      </w:tr>
      <w:tr w:rsidR="00A0253E" w:rsidRPr="00020619" w14:paraId="379E7185" w14:textId="77777777" w:rsidTr="00864629">
        <w:trPr>
          <w:trHeight w:val="369"/>
          <w:jc w:val="center"/>
          <w:ins w:id="17024" w:author="BigCREditor-RAN4#104-bis" w:date="2022-10-21T13:23:00Z"/>
        </w:trPr>
        <w:tc>
          <w:tcPr>
            <w:tcW w:w="1072" w:type="pct"/>
            <w:tcBorders>
              <w:top w:val="nil"/>
              <w:bottom w:val="nil"/>
            </w:tcBorders>
            <w:shd w:val="clear" w:color="auto" w:fill="auto"/>
          </w:tcPr>
          <w:p w14:paraId="5D24AA40" w14:textId="77777777" w:rsidR="00A0253E" w:rsidRPr="00020619" w:rsidRDefault="00A0253E" w:rsidP="00864629">
            <w:pPr>
              <w:pStyle w:val="TAL"/>
              <w:rPr>
                <w:ins w:id="17025" w:author="BigCREditor-RAN4#104-bis" w:date="2022-10-21T13:23:00Z"/>
              </w:rPr>
            </w:pPr>
          </w:p>
        </w:tc>
        <w:tc>
          <w:tcPr>
            <w:tcW w:w="1656" w:type="pct"/>
            <w:shd w:val="clear" w:color="auto" w:fill="auto"/>
          </w:tcPr>
          <w:p w14:paraId="62A45016" w14:textId="77777777" w:rsidR="00A0253E" w:rsidRPr="00020619" w:rsidRDefault="00A0253E" w:rsidP="00864629">
            <w:pPr>
              <w:pStyle w:val="TAL"/>
              <w:rPr>
                <w:ins w:id="17026" w:author="BigCREditor-RAN4#104-bis" w:date="2022-10-21T13:23:00Z"/>
              </w:rPr>
            </w:pPr>
            <w:ins w:id="17027" w:author="BigCREditor-RAN4#104-bis" w:date="2022-10-21T13:23:00Z">
              <w:r w:rsidRPr="00020619">
                <w:t>Ratio of hypothetical PDCCH RE energy to average CSI-RS RE energy</w:t>
              </w:r>
            </w:ins>
          </w:p>
        </w:tc>
        <w:tc>
          <w:tcPr>
            <w:tcW w:w="677" w:type="pct"/>
            <w:shd w:val="clear" w:color="auto" w:fill="auto"/>
          </w:tcPr>
          <w:p w14:paraId="54A138FA" w14:textId="77777777" w:rsidR="00A0253E" w:rsidRPr="00020619" w:rsidRDefault="00A0253E" w:rsidP="00864629">
            <w:pPr>
              <w:pStyle w:val="TAC"/>
              <w:rPr>
                <w:ins w:id="17028" w:author="BigCREditor-RAN4#104-bis" w:date="2022-10-21T13:23:00Z"/>
              </w:rPr>
            </w:pPr>
            <w:ins w:id="17029" w:author="BigCREditor-RAN4#104-bis" w:date="2022-10-21T13:23:00Z">
              <w:r w:rsidRPr="00020619">
                <w:t>dB</w:t>
              </w:r>
            </w:ins>
          </w:p>
        </w:tc>
        <w:tc>
          <w:tcPr>
            <w:tcW w:w="1595" w:type="pct"/>
            <w:shd w:val="clear" w:color="auto" w:fill="auto"/>
          </w:tcPr>
          <w:p w14:paraId="4813B89E" w14:textId="77777777" w:rsidR="00A0253E" w:rsidRPr="00020619" w:rsidRDefault="00A0253E" w:rsidP="00864629">
            <w:pPr>
              <w:pStyle w:val="TAC"/>
              <w:rPr>
                <w:ins w:id="17030" w:author="BigCREditor-RAN4#104-bis" w:date="2022-10-21T13:23:00Z"/>
              </w:rPr>
            </w:pPr>
            <w:ins w:id="17031" w:author="BigCREditor-RAN4#104-bis" w:date="2022-10-21T13:23:00Z">
              <w:r w:rsidRPr="00020619">
                <w:t>4</w:t>
              </w:r>
            </w:ins>
          </w:p>
        </w:tc>
      </w:tr>
      <w:tr w:rsidR="00A0253E" w:rsidRPr="00020619" w14:paraId="62D8B1A6" w14:textId="77777777" w:rsidTr="00864629">
        <w:trPr>
          <w:trHeight w:val="307"/>
          <w:jc w:val="center"/>
          <w:ins w:id="17032" w:author="BigCREditor-RAN4#104-bis" w:date="2022-10-21T13:23:00Z"/>
        </w:trPr>
        <w:tc>
          <w:tcPr>
            <w:tcW w:w="1072" w:type="pct"/>
            <w:tcBorders>
              <w:top w:val="nil"/>
              <w:bottom w:val="nil"/>
            </w:tcBorders>
            <w:shd w:val="clear" w:color="auto" w:fill="auto"/>
          </w:tcPr>
          <w:p w14:paraId="5475D947" w14:textId="77777777" w:rsidR="00A0253E" w:rsidRPr="00020619" w:rsidRDefault="00A0253E" w:rsidP="00864629">
            <w:pPr>
              <w:pStyle w:val="TAL"/>
              <w:rPr>
                <w:ins w:id="17033" w:author="BigCREditor-RAN4#104-bis" w:date="2022-10-21T13:23:00Z"/>
              </w:rPr>
            </w:pPr>
          </w:p>
        </w:tc>
        <w:tc>
          <w:tcPr>
            <w:tcW w:w="1656" w:type="pct"/>
            <w:shd w:val="clear" w:color="auto" w:fill="auto"/>
          </w:tcPr>
          <w:p w14:paraId="481D4A17" w14:textId="77777777" w:rsidR="00A0253E" w:rsidRPr="00020619" w:rsidRDefault="00A0253E" w:rsidP="00864629">
            <w:pPr>
              <w:pStyle w:val="TAL"/>
              <w:rPr>
                <w:ins w:id="17034" w:author="BigCREditor-RAN4#104-bis" w:date="2022-10-21T13:23:00Z"/>
              </w:rPr>
            </w:pPr>
            <w:ins w:id="17035" w:author="BigCREditor-RAN4#104-bis" w:date="2022-10-21T13:23:00Z">
              <w:r w:rsidRPr="00020619">
                <w:t>Ratio of hypothetical PDCCH DMRS energy to average CSI-RS RE energy</w:t>
              </w:r>
            </w:ins>
          </w:p>
        </w:tc>
        <w:tc>
          <w:tcPr>
            <w:tcW w:w="677" w:type="pct"/>
            <w:shd w:val="clear" w:color="auto" w:fill="auto"/>
          </w:tcPr>
          <w:p w14:paraId="26B03145" w14:textId="77777777" w:rsidR="00A0253E" w:rsidRPr="00020619" w:rsidRDefault="00A0253E" w:rsidP="00864629">
            <w:pPr>
              <w:pStyle w:val="TAC"/>
              <w:rPr>
                <w:ins w:id="17036" w:author="BigCREditor-RAN4#104-bis" w:date="2022-10-21T13:23:00Z"/>
              </w:rPr>
            </w:pPr>
            <w:ins w:id="17037" w:author="BigCREditor-RAN4#104-bis" w:date="2022-10-21T13:23:00Z">
              <w:r w:rsidRPr="00020619">
                <w:t>dB</w:t>
              </w:r>
            </w:ins>
          </w:p>
        </w:tc>
        <w:tc>
          <w:tcPr>
            <w:tcW w:w="1595" w:type="pct"/>
            <w:shd w:val="clear" w:color="auto" w:fill="auto"/>
          </w:tcPr>
          <w:p w14:paraId="505EE088" w14:textId="77777777" w:rsidR="00A0253E" w:rsidRPr="00020619" w:rsidRDefault="00A0253E" w:rsidP="00864629">
            <w:pPr>
              <w:pStyle w:val="TAC"/>
              <w:rPr>
                <w:ins w:id="17038" w:author="BigCREditor-RAN4#104-bis" w:date="2022-10-21T13:23:00Z"/>
              </w:rPr>
            </w:pPr>
            <w:ins w:id="17039" w:author="BigCREditor-RAN4#104-bis" w:date="2022-10-21T13:23:00Z">
              <w:r w:rsidRPr="00020619">
                <w:t>4</w:t>
              </w:r>
            </w:ins>
          </w:p>
        </w:tc>
      </w:tr>
      <w:tr w:rsidR="00A0253E" w:rsidRPr="00020619" w14:paraId="0528175C" w14:textId="77777777" w:rsidTr="00864629">
        <w:trPr>
          <w:trHeight w:val="50"/>
          <w:jc w:val="center"/>
          <w:ins w:id="17040" w:author="BigCREditor-RAN4#104-bis" w:date="2022-10-21T13:23:00Z"/>
        </w:trPr>
        <w:tc>
          <w:tcPr>
            <w:tcW w:w="1072" w:type="pct"/>
            <w:tcBorders>
              <w:top w:val="nil"/>
              <w:bottom w:val="nil"/>
            </w:tcBorders>
            <w:shd w:val="clear" w:color="auto" w:fill="auto"/>
          </w:tcPr>
          <w:p w14:paraId="2E240AE4" w14:textId="77777777" w:rsidR="00A0253E" w:rsidRPr="00020619" w:rsidRDefault="00A0253E" w:rsidP="00864629">
            <w:pPr>
              <w:pStyle w:val="TAL"/>
              <w:rPr>
                <w:ins w:id="17041" w:author="BigCREditor-RAN4#104-bis" w:date="2022-10-21T13:23:00Z"/>
              </w:rPr>
            </w:pPr>
          </w:p>
        </w:tc>
        <w:tc>
          <w:tcPr>
            <w:tcW w:w="1656" w:type="pct"/>
            <w:shd w:val="clear" w:color="auto" w:fill="auto"/>
            <w:vAlign w:val="center"/>
          </w:tcPr>
          <w:p w14:paraId="37C2A1A6" w14:textId="77777777" w:rsidR="00A0253E" w:rsidRPr="00020619" w:rsidRDefault="00A0253E" w:rsidP="00864629">
            <w:pPr>
              <w:pStyle w:val="TAL"/>
              <w:rPr>
                <w:ins w:id="17042" w:author="BigCREditor-RAN4#104-bis" w:date="2022-10-21T13:23:00Z"/>
              </w:rPr>
            </w:pPr>
            <w:ins w:id="17043" w:author="BigCREditor-RAN4#104-bis" w:date="2022-10-21T13:23:00Z">
              <w:r w:rsidRPr="00020619">
                <w:t>DMRS precoder granularity</w:t>
              </w:r>
            </w:ins>
          </w:p>
        </w:tc>
        <w:tc>
          <w:tcPr>
            <w:tcW w:w="677" w:type="pct"/>
            <w:shd w:val="clear" w:color="auto" w:fill="auto"/>
            <w:vAlign w:val="center"/>
          </w:tcPr>
          <w:p w14:paraId="40C02875" w14:textId="77777777" w:rsidR="00A0253E" w:rsidRPr="00020619" w:rsidRDefault="00A0253E" w:rsidP="00864629">
            <w:pPr>
              <w:pStyle w:val="TAC"/>
              <w:rPr>
                <w:ins w:id="17044" w:author="BigCREditor-RAN4#104-bis" w:date="2022-10-21T13:23:00Z"/>
              </w:rPr>
            </w:pPr>
          </w:p>
        </w:tc>
        <w:tc>
          <w:tcPr>
            <w:tcW w:w="1595" w:type="pct"/>
            <w:shd w:val="clear" w:color="auto" w:fill="auto"/>
          </w:tcPr>
          <w:p w14:paraId="26DCF177" w14:textId="77777777" w:rsidR="00A0253E" w:rsidRPr="00020619" w:rsidRDefault="00A0253E" w:rsidP="00864629">
            <w:pPr>
              <w:pStyle w:val="TAC"/>
              <w:rPr>
                <w:ins w:id="17045" w:author="BigCREditor-RAN4#104-bis" w:date="2022-10-21T13:23:00Z"/>
              </w:rPr>
            </w:pPr>
            <w:ins w:id="17046" w:author="BigCREditor-RAN4#104-bis" w:date="2022-10-21T13:23:00Z">
              <w:r w:rsidRPr="00020619">
                <w:t>REG bundle size</w:t>
              </w:r>
            </w:ins>
          </w:p>
        </w:tc>
      </w:tr>
      <w:tr w:rsidR="00A0253E" w:rsidRPr="00020619" w14:paraId="707F2367" w14:textId="77777777" w:rsidTr="00864629">
        <w:trPr>
          <w:trHeight w:val="188"/>
          <w:jc w:val="center"/>
          <w:ins w:id="17047" w:author="BigCREditor-RAN4#104-bis" w:date="2022-10-21T13:23:00Z"/>
        </w:trPr>
        <w:tc>
          <w:tcPr>
            <w:tcW w:w="1072" w:type="pct"/>
            <w:tcBorders>
              <w:top w:val="nil"/>
              <w:bottom w:val="single" w:sz="4" w:space="0" w:color="auto"/>
            </w:tcBorders>
            <w:shd w:val="clear" w:color="auto" w:fill="auto"/>
          </w:tcPr>
          <w:p w14:paraId="6E14CF94" w14:textId="77777777" w:rsidR="00A0253E" w:rsidRPr="00020619" w:rsidRDefault="00A0253E" w:rsidP="00864629">
            <w:pPr>
              <w:pStyle w:val="TAL"/>
              <w:rPr>
                <w:ins w:id="17048" w:author="BigCREditor-RAN4#104-bis" w:date="2022-10-21T13:23:00Z"/>
              </w:rPr>
            </w:pPr>
          </w:p>
        </w:tc>
        <w:tc>
          <w:tcPr>
            <w:tcW w:w="1656" w:type="pct"/>
            <w:shd w:val="clear" w:color="auto" w:fill="auto"/>
            <w:vAlign w:val="center"/>
          </w:tcPr>
          <w:p w14:paraId="2F6C5295" w14:textId="77777777" w:rsidR="00A0253E" w:rsidRPr="00020619" w:rsidRDefault="00A0253E" w:rsidP="00864629">
            <w:pPr>
              <w:pStyle w:val="TAL"/>
              <w:rPr>
                <w:ins w:id="17049" w:author="BigCREditor-RAN4#104-bis" w:date="2022-10-21T13:23:00Z"/>
              </w:rPr>
            </w:pPr>
            <w:ins w:id="17050" w:author="BigCREditor-RAN4#104-bis" w:date="2022-10-21T13:23:00Z">
              <w:r w:rsidRPr="00020619">
                <w:t>REG bundle size</w:t>
              </w:r>
            </w:ins>
          </w:p>
        </w:tc>
        <w:tc>
          <w:tcPr>
            <w:tcW w:w="677" w:type="pct"/>
            <w:shd w:val="clear" w:color="auto" w:fill="auto"/>
            <w:vAlign w:val="center"/>
          </w:tcPr>
          <w:p w14:paraId="69A8F4AB" w14:textId="77777777" w:rsidR="00A0253E" w:rsidRPr="00020619" w:rsidRDefault="00A0253E" w:rsidP="00864629">
            <w:pPr>
              <w:pStyle w:val="TAC"/>
              <w:rPr>
                <w:ins w:id="17051" w:author="BigCREditor-RAN4#104-bis" w:date="2022-10-21T13:23:00Z"/>
              </w:rPr>
            </w:pPr>
          </w:p>
        </w:tc>
        <w:tc>
          <w:tcPr>
            <w:tcW w:w="1595" w:type="pct"/>
            <w:shd w:val="clear" w:color="auto" w:fill="auto"/>
          </w:tcPr>
          <w:p w14:paraId="11BF3C76" w14:textId="77777777" w:rsidR="00A0253E" w:rsidRPr="00020619" w:rsidRDefault="00A0253E" w:rsidP="00864629">
            <w:pPr>
              <w:pStyle w:val="TAC"/>
              <w:rPr>
                <w:ins w:id="17052" w:author="BigCREditor-RAN4#104-bis" w:date="2022-10-21T13:23:00Z"/>
              </w:rPr>
            </w:pPr>
            <w:ins w:id="17053" w:author="BigCREditor-RAN4#104-bis" w:date="2022-10-21T13:23:00Z">
              <w:r w:rsidRPr="00020619">
                <w:t>6</w:t>
              </w:r>
            </w:ins>
          </w:p>
        </w:tc>
      </w:tr>
      <w:tr w:rsidR="00A0253E" w:rsidRPr="00020619" w14:paraId="76A613DF" w14:textId="77777777" w:rsidTr="00864629">
        <w:trPr>
          <w:trHeight w:val="188"/>
          <w:jc w:val="center"/>
          <w:ins w:id="17054" w:author="BigCREditor-RAN4#104-bis" w:date="2022-10-21T13:23:00Z"/>
        </w:trPr>
        <w:tc>
          <w:tcPr>
            <w:tcW w:w="1072" w:type="pct"/>
            <w:tcBorders>
              <w:bottom w:val="nil"/>
            </w:tcBorders>
            <w:shd w:val="clear" w:color="auto" w:fill="auto"/>
          </w:tcPr>
          <w:p w14:paraId="587E0A85" w14:textId="77777777" w:rsidR="00A0253E" w:rsidRPr="00020619" w:rsidRDefault="00A0253E" w:rsidP="00864629">
            <w:pPr>
              <w:pStyle w:val="TAL"/>
              <w:rPr>
                <w:ins w:id="17055" w:author="BigCREditor-RAN4#104-bis" w:date="2022-10-21T13:23:00Z"/>
              </w:rPr>
            </w:pPr>
            <w:ins w:id="17056" w:author="BigCREditor-RAN4#104-bis" w:date="2022-10-21T13:23:00Z">
              <w:r w:rsidRPr="00020619">
                <w:t>In sync transmission parameters</w:t>
              </w:r>
            </w:ins>
          </w:p>
        </w:tc>
        <w:tc>
          <w:tcPr>
            <w:tcW w:w="1656" w:type="pct"/>
            <w:shd w:val="clear" w:color="auto" w:fill="auto"/>
          </w:tcPr>
          <w:p w14:paraId="766683EE" w14:textId="77777777" w:rsidR="00A0253E" w:rsidRPr="00020619" w:rsidRDefault="00A0253E" w:rsidP="00864629">
            <w:pPr>
              <w:pStyle w:val="TAL"/>
              <w:rPr>
                <w:ins w:id="17057" w:author="BigCREditor-RAN4#104-bis" w:date="2022-10-21T13:23:00Z"/>
              </w:rPr>
            </w:pPr>
            <w:ins w:id="17058" w:author="BigCREditor-RAN4#104-bis" w:date="2022-10-21T13:23:00Z">
              <w:r w:rsidRPr="00020619">
                <w:t>DCI format</w:t>
              </w:r>
            </w:ins>
          </w:p>
        </w:tc>
        <w:tc>
          <w:tcPr>
            <w:tcW w:w="677" w:type="pct"/>
            <w:shd w:val="clear" w:color="auto" w:fill="auto"/>
            <w:vAlign w:val="center"/>
          </w:tcPr>
          <w:p w14:paraId="55E025B7" w14:textId="77777777" w:rsidR="00A0253E" w:rsidRPr="00020619" w:rsidRDefault="00A0253E" w:rsidP="00864629">
            <w:pPr>
              <w:pStyle w:val="TAC"/>
              <w:rPr>
                <w:ins w:id="17059" w:author="BigCREditor-RAN4#104-bis" w:date="2022-10-21T13:23:00Z"/>
              </w:rPr>
            </w:pPr>
          </w:p>
        </w:tc>
        <w:tc>
          <w:tcPr>
            <w:tcW w:w="1595" w:type="pct"/>
            <w:shd w:val="clear" w:color="auto" w:fill="auto"/>
          </w:tcPr>
          <w:p w14:paraId="1313B8D2" w14:textId="77777777" w:rsidR="00A0253E" w:rsidRPr="00020619" w:rsidRDefault="00A0253E" w:rsidP="00864629">
            <w:pPr>
              <w:pStyle w:val="TAC"/>
              <w:rPr>
                <w:ins w:id="17060" w:author="BigCREditor-RAN4#104-bis" w:date="2022-10-21T13:23:00Z"/>
              </w:rPr>
            </w:pPr>
            <w:ins w:id="17061" w:author="BigCREditor-RAN4#104-bis" w:date="2022-10-21T13:23:00Z">
              <w:r w:rsidRPr="00020619">
                <w:t>1-0</w:t>
              </w:r>
            </w:ins>
          </w:p>
        </w:tc>
      </w:tr>
      <w:tr w:rsidR="00A0253E" w:rsidRPr="00020619" w14:paraId="4437E28C" w14:textId="77777777" w:rsidTr="00864629">
        <w:trPr>
          <w:trHeight w:val="188"/>
          <w:jc w:val="center"/>
          <w:ins w:id="17062" w:author="BigCREditor-RAN4#104-bis" w:date="2022-10-21T13:23:00Z"/>
        </w:trPr>
        <w:tc>
          <w:tcPr>
            <w:tcW w:w="1072" w:type="pct"/>
            <w:tcBorders>
              <w:top w:val="nil"/>
              <w:bottom w:val="nil"/>
            </w:tcBorders>
            <w:shd w:val="clear" w:color="auto" w:fill="auto"/>
          </w:tcPr>
          <w:p w14:paraId="5C554C12" w14:textId="77777777" w:rsidR="00A0253E" w:rsidRPr="00020619" w:rsidRDefault="00A0253E" w:rsidP="00864629">
            <w:pPr>
              <w:pStyle w:val="TAL"/>
              <w:rPr>
                <w:ins w:id="17063" w:author="BigCREditor-RAN4#104-bis" w:date="2022-10-21T13:23:00Z"/>
              </w:rPr>
            </w:pPr>
          </w:p>
        </w:tc>
        <w:tc>
          <w:tcPr>
            <w:tcW w:w="1656" w:type="pct"/>
            <w:shd w:val="clear" w:color="auto" w:fill="auto"/>
          </w:tcPr>
          <w:p w14:paraId="4F542455" w14:textId="77777777" w:rsidR="00A0253E" w:rsidRPr="00020619" w:rsidRDefault="00A0253E" w:rsidP="00864629">
            <w:pPr>
              <w:pStyle w:val="TAL"/>
              <w:rPr>
                <w:ins w:id="17064" w:author="BigCREditor-RAN4#104-bis" w:date="2022-10-21T13:23:00Z"/>
              </w:rPr>
            </w:pPr>
            <w:ins w:id="17065" w:author="BigCREditor-RAN4#104-bis" w:date="2022-10-21T13:23:00Z">
              <w:r w:rsidRPr="00020619">
                <w:t>Number of Control OFDM symbols</w:t>
              </w:r>
            </w:ins>
          </w:p>
        </w:tc>
        <w:tc>
          <w:tcPr>
            <w:tcW w:w="677" w:type="pct"/>
            <w:shd w:val="clear" w:color="auto" w:fill="auto"/>
            <w:vAlign w:val="center"/>
          </w:tcPr>
          <w:p w14:paraId="6A02A9E4" w14:textId="77777777" w:rsidR="00A0253E" w:rsidRPr="00020619" w:rsidRDefault="00A0253E" w:rsidP="00864629">
            <w:pPr>
              <w:pStyle w:val="TAC"/>
              <w:rPr>
                <w:ins w:id="17066" w:author="BigCREditor-RAN4#104-bis" w:date="2022-10-21T13:23:00Z"/>
              </w:rPr>
            </w:pPr>
          </w:p>
        </w:tc>
        <w:tc>
          <w:tcPr>
            <w:tcW w:w="1595" w:type="pct"/>
            <w:shd w:val="clear" w:color="auto" w:fill="auto"/>
          </w:tcPr>
          <w:p w14:paraId="033C87F1" w14:textId="77777777" w:rsidR="00A0253E" w:rsidRPr="00020619" w:rsidRDefault="00A0253E" w:rsidP="00864629">
            <w:pPr>
              <w:pStyle w:val="TAC"/>
              <w:rPr>
                <w:ins w:id="17067" w:author="BigCREditor-RAN4#104-bis" w:date="2022-10-21T13:23:00Z"/>
              </w:rPr>
            </w:pPr>
            <w:ins w:id="17068" w:author="BigCREditor-RAN4#104-bis" w:date="2022-10-21T13:23:00Z">
              <w:r w:rsidRPr="00020619">
                <w:t>2</w:t>
              </w:r>
            </w:ins>
          </w:p>
        </w:tc>
      </w:tr>
      <w:tr w:rsidR="00A0253E" w:rsidRPr="00020619" w14:paraId="6DAEB698" w14:textId="77777777" w:rsidTr="00864629">
        <w:trPr>
          <w:trHeight w:val="188"/>
          <w:jc w:val="center"/>
          <w:ins w:id="17069" w:author="BigCREditor-RAN4#104-bis" w:date="2022-10-21T13:23:00Z"/>
        </w:trPr>
        <w:tc>
          <w:tcPr>
            <w:tcW w:w="1072" w:type="pct"/>
            <w:tcBorders>
              <w:top w:val="nil"/>
              <w:bottom w:val="nil"/>
            </w:tcBorders>
            <w:shd w:val="clear" w:color="auto" w:fill="auto"/>
          </w:tcPr>
          <w:p w14:paraId="2EFADEF8" w14:textId="77777777" w:rsidR="00A0253E" w:rsidRPr="00020619" w:rsidRDefault="00A0253E" w:rsidP="00864629">
            <w:pPr>
              <w:pStyle w:val="TAL"/>
              <w:rPr>
                <w:ins w:id="17070" w:author="BigCREditor-RAN4#104-bis" w:date="2022-10-21T13:23:00Z"/>
              </w:rPr>
            </w:pPr>
          </w:p>
        </w:tc>
        <w:tc>
          <w:tcPr>
            <w:tcW w:w="1656" w:type="pct"/>
            <w:shd w:val="clear" w:color="auto" w:fill="auto"/>
          </w:tcPr>
          <w:p w14:paraId="69488CDC" w14:textId="77777777" w:rsidR="00A0253E" w:rsidRPr="00020619" w:rsidRDefault="00A0253E" w:rsidP="00864629">
            <w:pPr>
              <w:pStyle w:val="TAL"/>
              <w:rPr>
                <w:ins w:id="17071" w:author="BigCREditor-RAN4#104-bis" w:date="2022-10-21T13:23:00Z"/>
              </w:rPr>
            </w:pPr>
            <w:ins w:id="17072" w:author="BigCREditor-RAN4#104-bis" w:date="2022-10-21T13:23:00Z">
              <w:r w:rsidRPr="00020619">
                <w:t xml:space="preserve">Aggregation level </w:t>
              </w:r>
            </w:ins>
          </w:p>
        </w:tc>
        <w:tc>
          <w:tcPr>
            <w:tcW w:w="677" w:type="pct"/>
            <w:shd w:val="clear" w:color="auto" w:fill="auto"/>
          </w:tcPr>
          <w:p w14:paraId="1F50B9AD" w14:textId="77777777" w:rsidR="00A0253E" w:rsidRPr="00020619" w:rsidRDefault="00A0253E" w:rsidP="00864629">
            <w:pPr>
              <w:pStyle w:val="TAC"/>
              <w:rPr>
                <w:ins w:id="17073" w:author="BigCREditor-RAN4#104-bis" w:date="2022-10-21T13:23:00Z"/>
              </w:rPr>
            </w:pPr>
            <w:ins w:id="17074" w:author="BigCREditor-RAN4#104-bis" w:date="2022-10-21T13:23:00Z">
              <w:r w:rsidRPr="00020619">
                <w:t>CCE</w:t>
              </w:r>
            </w:ins>
          </w:p>
        </w:tc>
        <w:tc>
          <w:tcPr>
            <w:tcW w:w="1595" w:type="pct"/>
            <w:shd w:val="clear" w:color="auto" w:fill="auto"/>
          </w:tcPr>
          <w:p w14:paraId="76EFEEF2" w14:textId="77777777" w:rsidR="00A0253E" w:rsidRPr="00020619" w:rsidRDefault="00A0253E" w:rsidP="00864629">
            <w:pPr>
              <w:pStyle w:val="TAC"/>
              <w:rPr>
                <w:ins w:id="17075" w:author="BigCREditor-RAN4#104-bis" w:date="2022-10-21T13:23:00Z"/>
              </w:rPr>
            </w:pPr>
            <w:ins w:id="17076" w:author="BigCREditor-RAN4#104-bis" w:date="2022-10-21T13:23:00Z">
              <w:r w:rsidRPr="00020619">
                <w:t>8</w:t>
              </w:r>
            </w:ins>
          </w:p>
        </w:tc>
      </w:tr>
      <w:tr w:rsidR="00A0253E" w:rsidRPr="00020619" w14:paraId="0FB65262" w14:textId="77777777" w:rsidTr="00864629">
        <w:trPr>
          <w:trHeight w:val="188"/>
          <w:jc w:val="center"/>
          <w:ins w:id="17077" w:author="BigCREditor-RAN4#104-bis" w:date="2022-10-21T13:23:00Z"/>
        </w:trPr>
        <w:tc>
          <w:tcPr>
            <w:tcW w:w="1072" w:type="pct"/>
            <w:tcBorders>
              <w:top w:val="nil"/>
              <w:bottom w:val="nil"/>
            </w:tcBorders>
            <w:shd w:val="clear" w:color="auto" w:fill="auto"/>
          </w:tcPr>
          <w:p w14:paraId="629FC8A6" w14:textId="77777777" w:rsidR="00A0253E" w:rsidRPr="00020619" w:rsidRDefault="00A0253E" w:rsidP="00864629">
            <w:pPr>
              <w:pStyle w:val="TAL"/>
              <w:rPr>
                <w:ins w:id="17078" w:author="BigCREditor-RAN4#104-bis" w:date="2022-10-21T13:23:00Z"/>
              </w:rPr>
            </w:pPr>
          </w:p>
        </w:tc>
        <w:tc>
          <w:tcPr>
            <w:tcW w:w="1656" w:type="pct"/>
            <w:shd w:val="clear" w:color="auto" w:fill="auto"/>
          </w:tcPr>
          <w:p w14:paraId="26E163A5" w14:textId="77777777" w:rsidR="00A0253E" w:rsidRPr="00020619" w:rsidRDefault="00A0253E" w:rsidP="00864629">
            <w:pPr>
              <w:pStyle w:val="TAL"/>
              <w:rPr>
                <w:ins w:id="17079" w:author="BigCREditor-RAN4#104-bis" w:date="2022-10-21T13:23:00Z"/>
              </w:rPr>
            </w:pPr>
            <w:ins w:id="17080" w:author="BigCREditor-RAN4#104-bis" w:date="2022-10-21T13:23:00Z">
              <w:r w:rsidRPr="00020619">
                <w:t>Ratio of hypothetical PDCCH RE energy to average CSI-RS RE energy</w:t>
              </w:r>
            </w:ins>
          </w:p>
        </w:tc>
        <w:tc>
          <w:tcPr>
            <w:tcW w:w="677" w:type="pct"/>
            <w:shd w:val="clear" w:color="auto" w:fill="auto"/>
          </w:tcPr>
          <w:p w14:paraId="2FB87487" w14:textId="77777777" w:rsidR="00A0253E" w:rsidRPr="00020619" w:rsidRDefault="00A0253E" w:rsidP="00864629">
            <w:pPr>
              <w:pStyle w:val="TAC"/>
              <w:rPr>
                <w:ins w:id="17081" w:author="BigCREditor-RAN4#104-bis" w:date="2022-10-21T13:23:00Z"/>
              </w:rPr>
            </w:pPr>
            <w:ins w:id="17082" w:author="BigCREditor-RAN4#104-bis" w:date="2022-10-21T13:23:00Z">
              <w:r w:rsidRPr="00020619">
                <w:t>dB</w:t>
              </w:r>
            </w:ins>
          </w:p>
        </w:tc>
        <w:tc>
          <w:tcPr>
            <w:tcW w:w="1595" w:type="pct"/>
            <w:shd w:val="clear" w:color="auto" w:fill="auto"/>
          </w:tcPr>
          <w:p w14:paraId="525B32BD" w14:textId="77777777" w:rsidR="00A0253E" w:rsidRPr="00020619" w:rsidRDefault="00A0253E" w:rsidP="00864629">
            <w:pPr>
              <w:pStyle w:val="TAC"/>
              <w:rPr>
                <w:ins w:id="17083" w:author="BigCREditor-RAN4#104-bis" w:date="2022-10-21T13:23:00Z"/>
              </w:rPr>
            </w:pPr>
            <w:ins w:id="17084" w:author="BigCREditor-RAN4#104-bis" w:date="2022-10-21T13:23:00Z">
              <w:r w:rsidRPr="00020619">
                <w:t>0</w:t>
              </w:r>
            </w:ins>
          </w:p>
        </w:tc>
      </w:tr>
      <w:tr w:rsidR="00A0253E" w:rsidRPr="00020619" w14:paraId="0DB7A9A7" w14:textId="77777777" w:rsidTr="00864629">
        <w:trPr>
          <w:trHeight w:val="188"/>
          <w:jc w:val="center"/>
          <w:ins w:id="17085" w:author="BigCREditor-RAN4#104-bis" w:date="2022-10-21T13:23:00Z"/>
        </w:trPr>
        <w:tc>
          <w:tcPr>
            <w:tcW w:w="1072" w:type="pct"/>
            <w:tcBorders>
              <w:top w:val="nil"/>
              <w:bottom w:val="nil"/>
            </w:tcBorders>
            <w:shd w:val="clear" w:color="auto" w:fill="auto"/>
          </w:tcPr>
          <w:p w14:paraId="60832548" w14:textId="77777777" w:rsidR="00A0253E" w:rsidRPr="00020619" w:rsidRDefault="00A0253E" w:rsidP="00864629">
            <w:pPr>
              <w:pStyle w:val="TAL"/>
              <w:rPr>
                <w:ins w:id="17086" w:author="BigCREditor-RAN4#104-bis" w:date="2022-10-21T13:23:00Z"/>
              </w:rPr>
            </w:pPr>
          </w:p>
        </w:tc>
        <w:tc>
          <w:tcPr>
            <w:tcW w:w="1656" w:type="pct"/>
            <w:shd w:val="clear" w:color="auto" w:fill="auto"/>
          </w:tcPr>
          <w:p w14:paraId="223A3764" w14:textId="77777777" w:rsidR="00A0253E" w:rsidRPr="00020619" w:rsidRDefault="00A0253E" w:rsidP="00864629">
            <w:pPr>
              <w:pStyle w:val="TAL"/>
              <w:rPr>
                <w:ins w:id="17087" w:author="BigCREditor-RAN4#104-bis" w:date="2022-10-21T13:23:00Z"/>
              </w:rPr>
            </w:pPr>
            <w:ins w:id="17088" w:author="BigCREditor-RAN4#104-bis" w:date="2022-10-21T13:23:00Z">
              <w:r w:rsidRPr="00020619">
                <w:t>Ratio of hypothetical PDCCH DMRS energy to average CSI-RS RE energy</w:t>
              </w:r>
            </w:ins>
          </w:p>
        </w:tc>
        <w:tc>
          <w:tcPr>
            <w:tcW w:w="677" w:type="pct"/>
            <w:shd w:val="clear" w:color="auto" w:fill="auto"/>
          </w:tcPr>
          <w:p w14:paraId="2E6BB0F3" w14:textId="77777777" w:rsidR="00A0253E" w:rsidRPr="00020619" w:rsidRDefault="00A0253E" w:rsidP="00864629">
            <w:pPr>
              <w:pStyle w:val="TAC"/>
              <w:rPr>
                <w:ins w:id="17089" w:author="BigCREditor-RAN4#104-bis" w:date="2022-10-21T13:23:00Z"/>
              </w:rPr>
            </w:pPr>
            <w:ins w:id="17090" w:author="BigCREditor-RAN4#104-bis" w:date="2022-10-21T13:23:00Z">
              <w:r w:rsidRPr="00020619">
                <w:t>dB</w:t>
              </w:r>
            </w:ins>
          </w:p>
        </w:tc>
        <w:tc>
          <w:tcPr>
            <w:tcW w:w="1595" w:type="pct"/>
            <w:shd w:val="clear" w:color="auto" w:fill="auto"/>
          </w:tcPr>
          <w:p w14:paraId="747027E6" w14:textId="77777777" w:rsidR="00A0253E" w:rsidRPr="00020619" w:rsidRDefault="00A0253E" w:rsidP="00864629">
            <w:pPr>
              <w:pStyle w:val="TAC"/>
              <w:rPr>
                <w:ins w:id="17091" w:author="BigCREditor-RAN4#104-bis" w:date="2022-10-21T13:23:00Z"/>
              </w:rPr>
            </w:pPr>
            <w:ins w:id="17092" w:author="BigCREditor-RAN4#104-bis" w:date="2022-10-21T13:23:00Z">
              <w:r w:rsidRPr="00020619">
                <w:t>0</w:t>
              </w:r>
            </w:ins>
          </w:p>
        </w:tc>
      </w:tr>
      <w:tr w:rsidR="00A0253E" w:rsidRPr="00020619" w14:paraId="5920FD5E" w14:textId="77777777" w:rsidTr="00864629">
        <w:trPr>
          <w:trHeight w:val="188"/>
          <w:jc w:val="center"/>
          <w:ins w:id="17093" w:author="BigCREditor-RAN4#104-bis" w:date="2022-10-21T13:23:00Z"/>
        </w:trPr>
        <w:tc>
          <w:tcPr>
            <w:tcW w:w="1072" w:type="pct"/>
            <w:tcBorders>
              <w:top w:val="nil"/>
              <w:bottom w:val="nil"/>
            </w:tcBorders>
            <w:shd w:val="clear" w:color="auto" w:fill="auto"/>
          </w:tcPr>
          <w:p w14:paraId="59F43253" w14:textId="77777777" w:rsidR="00A0253E" w:rsidRPr="00020619" w:rsidRDefault="00A0253E" w:rsidP="00864629">
            <w:pPr>
              <w:pStyle w:val="TAL"/>
              <w:rPr>
                <w:ins w:id="17094" w:author="BigCREditor-RAN4#104-bis" w:date="2022-10-21T13:23:00Z"/>
              </w:rPr>
            </w:pPr>
          </w:p>
        </w:tc>
        <w:tc>
          <w:tcPr>
            <w:tcW w:w="1656" w:type="pct"/>
            <w:shd w:val="clear" w:color="auto" w:fill="auto"/>
            <w:vAlign w:val="center"/>
          </w:tcPr>
          <w:p w14:paraId="083B7F02" w14:textId="77777777" w:rsidR="00A0253E" w:rsidRPr="00020619" w:rsidRDefault="00A0253E" w:rsidP="00864629">
            <w:pPr>
              <w:pStyle w:val="TAL"/>
              <w:rPr>
                <w:ins w:id="17095" w:author="BigCREditor-RAN4#104-bis" w:date="2022-10-21T13:23:00Z"/>
              </w:rPr>
            </w:pPr>
            <w:ins w:id="17096" w:author="BigCREditor-RAN4#104-bis" w:date="2022-10-21T13:23:00Z">
              <w:r w:rsidRPr="00020619">
                <w:t>DMRS precoder granularity</w:t>
              </w:r>
            </w:ins>
          </w:p>
        </w:tc>
        <w:tc>
          <w:tcPr>
            <w:tcW w:w="677" w:type="pct"/>
            <w:shd w:val="clear" w:color="auto" w:fill="auto"/>
            <w:vAlign w:val="center"/>
          </w:tcPr>
          <w:p w14:paraId="6D8435EF" w14:textId="77777777" w:rsidR="00A0253E" w:rsidRPr="00020619" w:rsidRDefault="00A0253E" w:rsidP="00864629">
            <w:pPr>
              <w:pStyle w:val="TAC"/>
              <w:rPr>
                <w:ins w:id="17097" w:author="BigCREditor-RAN4#104-bis" w:date="2022-10-21T13:23:00Z"/>
              </w:rPr>
            </w:pPr>
          </w:p>
        </w:tc>
        <w:tc>
          <w:tcPr>
            <w:tcW w:w="1595" w:type="pct"/>
            <w:shd w:val="clear" w:color="auto" w:fill="auto"/>
          </w:tcPr>
          <w:p w14:paraId="0415F33C" w14:textId="77777777" w:rsidR="00A0253E" w:rsidRPr="00020619" w:rsidRDefault="00A0253E" w:rsidP="00864629">
            <w:pPr>
              <w:pStyle w:val="TAC"/>
              <w:rPr>
                <w:ins w:id="17098" w:author="BigCREditor-RAN4#104-bis" w:date="2022-10-21T13:23:00Z"/>
              </w:rPr>
            </w:pPr>
            <w:ins w:id="17099" w:author="BigCREditor-RAN4#104-bis" w:date="2022-10-21T13:23:00Z">
              <w:r w:rsidRPr="00020619">
                <w:t>REG bundle size</w:t>
              </w:r>
            </w:ins>
          </w:p>
        </w:tc>
      </w:tr>
      <w:tr w:rsidR="00A0253E" w:rsidRPr="00020619" w14:paraId="57F2FB72" w14:textId="77777777" w:rsidTr="00864629">
        <w:trPr>
          <w:trHeight w:val="188"/>
          <w:jc w:val="center"/>
          <w:ins w:id="17100" w:author="BigCREditor-RAN4#104-bis" w:date="2022-10-21T13:23:00Z"/>
        </w:trPr>
        <w:tc>
          <w:tcPr>
            <w:tcW w:w="1072" w:type="pct"/>
            <w:tcBorders>
              <w:top w:val="nil"/>
            </w:tcBorders>
            <w:shd w:val="clear" w:color="auto" w:fill="auto"/>
          </w:tcPr>
          <w:p w14:paraId="61A4DE4E" w14:textId="77777777" w:rsidR="00A0253E" w:rsidRPr="00020619" w:rsidRDefault="00A0253E" w:rsidP="00864629">
            <w:pPr>
              <w:pStyle w:val="TAL"/>
              <w:rPr>
                <w:ins w:id="17101" w:author="BigCREditor-RAN4#104-bis" w:date="2022-10-21T13:23:00Z"/>
              </w:rPr>
            </w:pPr>
          </w:p>
        </w:tc>
        <w:tc>
          <w:tcPr>
            <w:tcW w:w="1656" w:type="pct"/>
            <w:shd w:val="clear" w:color="auto" w:fill="auto"/>
            <w:vAlign w:val="center"/>
          </w:tcPr>
          <w:p w14:paraId="0CF14A67" w14:textId="77777777" w:rsidR="00A0253E" w:rsidRPr="00020619" w:rsidRDefault="00A0253E" w:rsidP="00864629">
            <w:pPr>
              <w:pStyle w:val="TAL"/>
              <w:rPr>
                <w:ins w:id="17102" w:author="BigCREditor-RAN4#104-bis" w:date="2022-10-21T13:23:00Z"/>
              </w:rPr>
            </w:pPr>
            <w:ins w:id="17103" w:author="BigCREditor-RAN4#104-bis" w:date="2022-10-21T13:23:00Z">
              <w:r w:rsidRPr="00020619">
                <w:t>REG bundle size</w:t>
              </w:r>
            </w:ins>
          </w:p>
        </w:tc>
        <w:tc>
          <w:tcPr>
            <w:tcW w:w="677" w:type="pct"/>
            <w:shd w:val="clear" w:color="auto" w:fill="auto"/>
            <w:vAlign w:val="center"/>
          </w:tcPr>
          <w:p w14:paraId="1FC012C2" w14:textId="77777777" w:rsidR="00A0253E" w:rsidRPr="00020619" w:rsidRDefault="00A0253E" w:rsidP="00864629">
            <w:pPr>
              <w:pStyle w:val="TAC"/>
              <w:rPr>
                <w:ins w:id="17104" w:author="BigCREditor-RAN4#104-bis" w:date="2022-10-21T13:23:00Z"/>
              </w:rPr>
            </w:pPr>
          </w:p>
        </w:tc>
        <w:tc>
          <w:tcPr>
            <w:tcW w:w="1595" w:type="pct"/>
            <w:shd w:val="clear" w:color="auto" w:fill="auto"/>
          </w:tcPr>
          <w:p w14:paraId="269C5EF1" w14:textId="77777777" w:rsidR="00A0253E" w:rsidRPr="00020619" w:rsidRDefault="00A0253E" w:rsidP="00864629">
            <w:pPr>
              <w:pStyle w:val="TAC"/>
              <w:rPr>
                <w:ins w:id="17105" w:author="BigCREditor-RAN4#104-bis" w:date="2022-10-21T13:23:00Z"/>
              </w:rPr>
            </w:pPr>
            <w:ins w:id="17106" w:author="BigCREditor-RAN4#104-bis" w:date="2022-10-21T13:23:00Z">
              <w:r w:rsidRPr="00020619">
                <w:t>6</w:t>
              </w:r>
            </w:ins>
          </w:p>
        </w:tc>
      </w:tr>
      <w:tr w:rsidR="00A0253E" w:rsidRPr="00020619" w14:paraId="42856F2F" w14:textId="77777777" w:rsidTr="00864629">
        <w:trPr>
          <w:trHeight w:val="176"/>
          <w:jc w:val="center"/>
          <w:ins w:id="17107" w:author="BigCREditor-RAN4#104-bis" w:date="2022-10-21T13:23:00Z"/>
        </w:trPr>
        <w:tc>
          <w:tcPr>
            <w:tcW w:w="2728" w:type="pct"/>
            <w:gridSpan w:val="2"/>
            <w:shd w:val="clear" w:color="auto" w:fill="auto"/>
          </w:tcPr>
          <w:p w14:paraId="1FA53196" w14:textId="77777777" w:rsidR="00A0253E" w:rsidRPr="00020619" w:rsidRDefault="00A0253E" w:rsidP="00864629">
            <w:pPr>
              <w:pStyle w:val="TAL"/>
              <w:rPr>
                <w:ins w:id="17108" w:author="BigCREditor-RAN4#104-bis" w:date="2022-10-21T13:23:00Z"/>
              </w:rPr>
            </w:pPr>
            <w:ins w:id="17109" w:author="BigCREditor-RAN4#104-bis" w:date="2022-10-21T13:23:00Z">
              <w:r w:rsidRPr="00020619">
                <w:t>DRX</w:t>
              </w:r>
            </w:ins>
          </w:p>
        </w:tc>
        <w:tc>
          <w:tcPr>
            <w:tcW w:w="677" w:type="pct"/>
            <w:shd w:val="clear" w:color="auto" w:fill="auto"/>
          </w:tcPr>
          <w:p w14:paraId="1F6C13EC" w14:textId="77777777" w:rsidR="00A0253E" w:rsidRPr="00020619" w:rsidRDefault="00A0253E" w:rsidP="00864629">
            <w:pPr>
              <w:pStyle w:val="TAC"/>
              <w:rPr>
                <w:ins w:id="17110" w:author="BigCREditor-RAN4#104-bis" w:date="2022-10-21T13:23:00Z"/>
              </w:rPr>
            </w:pPr>
          </w:p>
        </w:tc>
        <w:tc>
          <w:tcPr>
            <w:tcW w:w="1595" w:type="pct"/>
            <w:shd w:val="clear" w:color="auto" w:fill="auto"/>
          </w:tcPr>
          <w:p w14:paraId="104502B4" w14:textId="77777777" w:rsidR="00A0253E" w:rsidRPr="00020619" w:rsidRDefault="00A0253E" w:rsidP="00864629">
            <w:pPr>
              <w:pStyle w:val="TAC"/>
              <w:rPr>
                <w:ins w:id="17111" w:author="BigCREditor-RAN4#104-bis" w:date="2022-10-21T13:23:00Z"/>
                <w:i/>
                <w:iCs/>
              </w:rPr>
            </w:pPr>
            <w:ins w:id="17112" w:author="BigCREditor-RAN4#104-bis" w:date="2022-10-21T13:23:00Z">
              <w:r w:rsidRPr="00020619">
                <w:rPr>
                  <w:i/>
                  <w:iCs/>
                </w:rPr>
                <w:t>OFF</w:t>
              </w:r>
            </w:ins>
          </w:p>
        </w:tc>
      </w:tr>
      <w:tr w:rsidR="00A0253E" w:rsidRPr="00020619" w14:paraId="161DFDFA" w14:textId="77777777" w:rsidTr="00864629">
        <w:trPr>
          <w:trHeight w:val="164"/>
          <w:jc w:val="center"/>
          <w:ins w:id="17113" w:author="BigCREditor-RAN4#104-bis" w:date="2022-10-21T13:23:00Z"/>
        </w:trPr>
        <w:tc>
          <w:tcPr>
            <w:tcW w:w="2728" w:type="pct"/>
            <w:gridSpan w:val="2"/>
            <w:shd w:val="clear" w:color="auto" w:fill="auto"/>
          </w:tcPr>
          <w:p w14:paraId="140735F8" w14:textId="77777777" w:rsidR="00A0253E" w:rsidRPr="00020619" w:rsidRDefault="00A0253E" w:rsidP="00864629">
            <w:pPr>
              <w:pStyle w:val="TAL"/>
              <w:rPr>
                <w:ins w:id="17114" w:author="BigCREditor-RAN4#104-bis" w:date="2022-10-21T13:23:00Z"/>
              </w:rPr>
            </w:pPr>
            <w:ins w:id="17115" w:author="BigCREditor-RAN4#104-bis" w:date="2022-10-21T13:23:00Z">
              <w:r w:rsidRPr="00020619">
                <w:t xml:space="preserve">Gap pattern ID </w:t>
              </w:r>
            </w:ins>
          </w:p>
        </w:tc>
        <w:tc>
          <w:tcPr>
            <w:tcW w:w="677" w:type="pct"/>
            <w:shd w:val="clear" w:color="auto" w:fill="auto"/>
          </w:tcPr>
          <w:p w14:paraId="73AE210A" w14:textId="77777777" w:rsidR="00A0253E" w:rsidRPr="00020619" w:rsidRDefault="00A0253E" w:rsidP="00864629">
            <w:pPr>
              <w:pStyle w:val="TAC"/>
              <w:rPr>
                <w:ins w:id="17116" w:author="BigCREditor-RAN4#104-bis" w:date="2022-10-21T13:23:00Z"/>
              </w:rPr>
            </w:pPr>
          </w:p>
        </w:tc>
        <w:tc>
          <w:tcPr>
            <w:tcW w:w="1595" w:type="pct"/>
            <w:shd w:val="clear" w:color="auto" w:fill="auto"/>
          </w:tcPr>
          <w:p w14:paraId="7A367471" w14:textId="77777777" w:rsidR="00A0253E" w:rsidRPr="00020619" w:rsidRDefault="00A0253E" w:rsidP="00864629">
            <w:pPr>
              <w:pStyle w:val="TAC"/>
              <w:rPr>
                <w:ins w:id="17117" w:author="BigCREditor-RAN4#104-bis" w:date="2022-10-21T13:23:00Z"/>
                <w:iCs/>
              </w:rPr>
            </w:pPr>
            <w:ins w:id="17118" w:author="BigCREditor-RAN4#104-bis" w:date="2022-10-21T13:23:00Z">
              <w:r w:rsidRPr="00020619">
                <w:rPr>
                  <w:iCs/>
                </w:rPr>
                <w:t>N.A.</w:t>
              </w:r>
            </w:ins>
          </w:p>
        </w:tc>
      </w:tr>
      <w:tr w:rsidR="00A0253E" w:rsidRPr="00020619" w14:paraId="121E912D" w14:textId="77777777" w:rsidTr="00864629">
        <w:trPr>
          <w:trHeight w:val="50"/>
          <w:jc w:val="center"/>
          <w:ins w:id="17119" w:author="BigCREditor-RAN4#104-bis" w:date="2022-10-21T13:23:00Z"/>
        </w:trPr>
        <w:tc>
          <w:tcPr>
            <w:tcW w:w="2728" w:type="pct"/>
            <w:gridSpan w:val="2"/>
            <w:shd w:val="clear" w:color="auto" w:fill="auto"/>
          </w:tcPr>
          <w:p w14:paraId="17A51B17" w14:textId="77777777" w:rsidR="00A0253E" w:rsidRPr="00020619" w:rsidRDefault="00A0253E" w:rsidP="00864629">
            <w:pPr>
              <w:pStyle w:val="TAL"/>
              <w:rPr>
                <w:ins w:id="17120" w:author="BigCREditor-RAN4#104-bis" w:date="2022-10-21T13:23:00Z"/>
              </w:rPr>
            </w:pPr>
            <w:ins w:id="17121" w:author="BigCREditor-RAN4#104-bis" w:date="2022-10-21T13:23:00Z">
              <w:r w:rsidRPr="00020619">
                <w:t>Layer 3 filtering</w:t>
              </w:r>
            </w:ins>
          </w:p>
        </w:tc>
        <w:tc>
          <w:tcPr>
            <w:tcW w:w="677" w:type="pct"/>
            <w:shd w:val="clear" w:color="auto" w:fill="auto"/>
          </w:tcPr>
          <w:p w14:paraId="340D0ED5" w14:textId="77777777" w:rsidR="00A0253E" w:rsidRPr="00020619" w:rsidRDefault="00A0253E" w:rsidP="00864629">
            <w:pPr>
              <w:pStyle w:val="TAC"/>
              <w:rPr>
                <w:ins w:id="17122" w:author="BigCREditor-RAN4#104-bis" w:date="2022-10-21T13:23:00Z"/>
              </w:rPr>
            </w:pPr>
          </w:p>
        </w:tc>
        <w:tc>
          <w:tcPr>
            <w:tcW w:w="1595" w:type="pct"/>
            <w:shd w:val="clear" w:color="auto" w:fill="auto"/>
          </w:tcPr>
          <w:p w14:paraId="73FED42C" w14:textId="77777777" w:rsidR="00A0253E" w:rsidRPr="00020619" w:rsidRDefault="00A0253E" w:rsidP="00864629">
            <w:pPr>
              <w:pStyle w:val="TAC"/>
              <w:rPr>
                <w:ins w:id="17123" w:author="BigCREditor-RAN4#104-bis" w:date="2022-10-21T13:23:00Z"/>
              </w:rPr>
            </w:pPr>
            <w:ins w:id="17124" w:author="BigCREditor-RAN4#104-bis" w:date="2022-10-21T13:23:00Z">
              <w:r w:rsidRPr="00020619">
                <w:rPr>
                  <w:i/>
                  <w:iCs/>
                </w:rPr>
                <w:t>Enabled</w:t>
              </w:r>
            </w:ins>
          </w:p>
        </w:tc>
      </w:tr>
      <w:tr w:rsidR="00A0253E" w:rsidRPr="00020619" w14:paraId="0BCD76A5" w14:textId="77777777" w:rsidTr="00864629">
        <w:trPr>
          <w:trHeight w:val="164"/>
          <w:jc w:val="center"/>
          <w:ins w:id="17125" w:author="BigCREditor-RAN4#104-bis" w:date="2022-10-21T13:23:00Z"/>
        </w:trPr>
        <w:tc>
          <w:tcPr>
            <w:tcW w:w="2728" w:type="pct"/>
            <w:gridSpan w:val="2"/>
            <w:shd w:val="clear" w:color="auto" w:fill="auto"/>
          </w:tcPr>
          <w:p w14:paraId="39B4221F" w14:textId="77777777" w:rsidR="00A0253E" w:rsidRPr="00020619" w:rsidRDefault="00A0253E" w:rsidP="00864629">
            <w:pPr>
              <w:pStyle w:val="TAL"/>
              <w:rPr>
                <w:ins w:id="17126" w:author="BigCREditor-RAN4#104-bis" w:date="2022-10-21T13:23:00Z"/>
              </w:rPr>
            </w:pPr>
            <w:ins w:id="17127" w:author="BigCREditor-RAN4#104-bis" w:date="2022-10-21T13:23:00Z">
              <w:r w:rsidRPr="00020619">
                <w:t>T310 timer</w:t>
              </w:r>
            </w:ins>
          </w:p>
        </w:tc>
        <w:tc>
          <w:tcPr>
            <w:tcW w:w="677" w:type="pct"/>
            <w:shd w:val="clear" w:color="auto" w:fill="auto"/>
          </w:tcPr>
          <w:p w14:paraId="4E8DD0A2" w14:textId="77777777" w:rsidR="00A0253E" w:rsidRPr="00020619" w:rsidRDefault="00A0253E" w:rsidP="00864629">
            <w:pPr>
              <w:pStyle w:val="TAC"/>
              <w:rPr>
                <w:ins w:id="17128" w:author="BigCREditor-RAN4#104-bis" w:date="2022-10-21T13:23:00Z"/>
                <w:iCs/>
              </w:rPr>
            </w:pPr>
            <w:proofErr w:type="spellStart"/>
            <w:ins w:id="17129" w:author="BigCREditor-RAN4#104-bis" w:date="2022-10-21T13:23:00Z">
              <w:r w:rsidRPr="00020619">
                <w:rPr>
                  <w:iCs/>
                </w:rPr>
                <w:t>ms</w:t>
              </w:r>
              <w:proofErr w:type="spellEnd"/>
            </w:ins>
          </w:p>
        </w:tc>
        <w:tc>
          <w:tcPr>
            <w:tcW w:w="1595" w:type="pct"/>
            <w:shd w:val="clear" w:color="auto" w:fill="auto"/>
          </w:tcPr>
          <w:p w14:paraId="3189BABB" w14:textId="77777777" w:rsidR="00A0253E" w:rsidRPr="00020619" w:rsidRDefault="00A0253E" w:rsidP="00864629">
            <w:pPr>
              <w:pStyle w:val="TAC"/>
              <w:rPr>
                <w:ins w:id="17130" w:author="BigCREditor-RAN4#104-bis" w:date="2022-10-21T13:23:00Z"/>
                <w:i/>
                <w:iCs/>
              </w:rPr>
            </w:pPr>
            <w:ins w:id="17131" w:author="BigCREditor-RAN4#104-bis" w:date="2022-10-21T13:23:00Z">
              <w:r w:rsidRPr="00020619">
                <w:rPr>
                  <w:iCs/>
                </w:rPr>
                <w:t>2000</w:t>
              </w:r>
            </w:ins>
          </w:p>
        </w:tc>
      </w:tr>
      <w:tr w:rsidR="00A0253E" w:rsidRPr="00020619" w14:paraId="466B8A55" w14:textId="77777777" w:rsidTr="00864629">
        <w:trPr>
          <w:trHeight w:val="164"/>
          <w:jc w:val="center"/>
          <w:ins w:id="17132" w:author="BigCREditor-RAN4#104-bis" w:date="2022-10-21T13:23:00Z"/>
        </w:trPr>
        <w:tc>
          <w:tcPr>
            <w:tcW w:w="2728" w:type="pct"/>
            <w:gridSpan w:val="2"/>
            <w:shd w:val="clear" w:color="auto" w:fill="auto"/>
          </w:tcPr>
          <w:p w14:paraId="644D6232" w14:textId="77777777" w:rsidR="00A0253E" w:rsidRPr="00020619" w:rsidRDefault="00A0253E" w:rsidP="00864629">
            <w:pPr>
              <w:pStyle w:val="TAL"/>
              <w:rPr>
                <w:ins w:id="17133" w:author="BigCREditor-RAN4#104-bis" w:date="2022-10-21T13:23:00Z"/>
              </w:rPr>
            </w:pPr>
            <w:ins w:id="17134" w:author="BigCREditor-RAN4#104-bis" w:date="2022-10-21T13:23:00Z">
              <w:r w:rsidRPr="00020619">
                <w:t>T311 timer</w:t>
              </w:r>
            </w:ins>
          </w:p>
        </w:tc>
        <w:tc>
          <w:tcPr>
            <w:tcW w:w="677" w:type="pct"/>
            <w:shd w:val="clear" w:color="auto" w:fill="auto"/>
          </w:tcPr>
          <w:p w14:paraId="07BCF23B" w14:textId="77777777" w:rsidR="00A0253E" w:rsidRPr="00020619" w:rsidRDefault="00A0253E" w:rsidP="00864629">
            <w:pPr>
              <w:pStyle w:val="TAC"/>
              <w:rPr>
                <w:ins w:id="17135" w:author="BigCREditor-RAN4#104-bis" w:date="2022-10-21T13:23:00Z"/>
                <w:iCs/>
              </w:rPr>
            </w:pPr>
            <w:proofErr w:type="spellStart"/>
            <w:ins w:id="17136" w:author="BigCREditor-RAN4#104-bis" w:date="2022-10-21T13:23:00Z">
              <w:r w:rsidRPr="00020619">
                <w:t>ms</w:t>
              </w:r>
              <w:proofErr w:type="spellEnd"/>
            </w:ins>
          </w:p>
        </w:tc>
        <w:tc>
          <w:tcPr>
            <w:tcW w:w="1595" w:type="pct"/>
            <w:shd w:val="clear" w:color="auto" w:fill="auto"/>
          </w:tcPr>
          <w:p w14:paraId="76A581A5" w14:textId="77777777" w:rsidR="00A0253E" w:rsidRPr="00020619" w:rsidRDefault="00A0253E" w:rsidP="00864629">
            <w:pPr>
              <w:pStyle w:val="TAC"/>
              <w:rPr>
                <w:ins w:id="17137" w:author="BigCREditor-RAN4#104-bis" w:date="2022-10-21T13:23:00Z"/>
                <w:i/>
                <w:iCs/>
              </w:rPr>
            </w:pPr>
            <w:ins w:id="17138" w:author="BigCREditor-RAN4#104-bis" w:date="2022-10-21T13:23:00Z">
              <w:r w:rsidRPr="00020619">
                <w:t>1000</w:t>
              </w:r>
            </w:ins>
          </w:p>
        </w:tc>
      </w:tr>
      <w:tr w:rsidR="00A0253E" w:rsidRPr="00020619" w14:paraId="69AABACE" w14:textId="77777777" w:rsidTr="00864629">
        <w:trPr>
          <w:trHeight w:val="164"/>
          <w:jc w:val="center"/>
          <w:ins w:id="17139" w:author="BigCREditor-RAN4#104-bis" w:date="2022-10-21T13:23:00Z"/>
        </w:trPr>
        <w:tc>
          <w:tcPr>
            <w:tcW w:w="2728" w:type="pct"/>
            <w:gridSpan w:val="2"/>
            <w:shd w:val="clear" w:color="auto" w:fill="auto"/>
          </w:tcPr>
          <w:p w14:paraId="26A6AE3B" w14:textId="77777777" w:rsidR="00A0253E" w:rsidRPr="00020619" w:rsidRDefault="00A0253E" w:rsidP="00864629">
            <w:pPr>
              <w:pStyle w:val="TAL"/>
              <w:rPr>
                <w:ins w:id="17140" w:author="BigCREditor-RAN4#104-bis" w:date="2022-10-21T13:23:00Z"/>
              </w:rPr>
            </w:pPr>
            <w:ins w:id="17141" w:author="BigCREditor-RAN4#104-bis" w:date="2022-10-21T13:23:00Z">
              <w:r w:rsidRPr="00020619">
                <w:t>N310</w:t>
              </w:r>
            </w:ins>
          </w:p>
        </w:tc>
        <w:tc>
          <w:tcPr>
            <w:tcW w:w="677" w:type="pct"/>
            <w:shd w:val="clear" w:color="auto" w:fill="auto"/>
          </w:tcPr>
          <w:p w14:paraId="6376CE9F" w14:textId="77777777" w:rsidR="00A0253E" w:rsidRPr="00020619" w:rsidRDefault="00A0253E" w:rsidP="00864629">
            <w:pPr>
              <w:pStyle w:val="TAC"/>
              <w:rPr>
                <w:ins w:id="17142" w:author="BigCREditor-RAN4#104-bis" w:date="2022-10-21T13:23:00Z"/>
              </w:rPr>
            </w:pPr>
          </w:p>
        </w:tc>
        <w:tc>
          <w:tcPr>
            <w:tcW w:w="1595" w:type="pct"/>
            <w:shd w:val="clear" w:color="auto" w:fill="auto"/>
          </w:tcPr>
          <w:p w14:paraId="5FE184A6" w14:textId="77777777" w:rsidR="00A0253E" w:rsidRPr="00020619" w:rsidRDefault="00A0253E" w:rsidP="00864629">
            <w:pPr>
              <w:pStyle w:val="TAC"/>
              <w:rPr>
                <w:ins w:id="17143" w:author="BigCREditor-RAN4#104-bis" w:date="2022-10-21T13:23:00Z"/>
              </w:rPr>
            </w:pPr>
            <w:ins w:id="17144" w:author="BigCREditor-RAN4#104-bis" w:date="2022-10-21T13:23:00Z">
              <w:r w:rsidRPr="00020619">
                <w:t>1</w:t>
              </w:r>
            </w:ins>
          </w:p>
        </w:tc>
      </w:tr>
      <w:tr w:rsidR="00A0253E" w:rsidRPr="00020619" w14:paraId="400B8B44" w14:textId="77777777" w:rsidTr="00864629">
        <w:trPr>
          <w:trHeight w:val="164"/>
          <w:jc w:val="center"/>
          <w:ins w:id="17145" w:author="BigCREditor-RAN4#104-bis" w:date="2022-10-21T13:23:00Z"/>
        </w:trPr>
        <w:tc>
          <w:tcPr>
            <w:tcW w:w="2728" w:type="pct"/>
            <w:gridSpan w:val="2"/>
            <w:shd w:val="clear" w:color="auto" w:fill="auto"/>
          </w:tcPr>
          <w:p w14:paraId="55CD5D42" w14:textId="77777777" w:rsidR="00A0253E" w:rsidRPr="00020619" w:rsidRDefault="00A0253E" w:rsidP="00864629">
            <w:pPr>
              <w:pStyle w:val="TAL"/>
              <w:rPr>
                <w:ins w:id="17146" w:author="BigCREditor-RAN4#104-bis" w:date="2022-10-21T13:23:00Z"/>
              </w:rPr>
            </w:pPr>
            <w:ins w:id="17147" w:author="BigCREditor-RAN4#104-bis" w:date="2022-10-21T13:23:00Z">
              <w:r w:rsidRPr="00020619">
                <w:t>N311</w:t>
              </w:r>
            </w:ins>
          </w:p>
        </w:tc>
        <w:tc>
          <w:tcPr>
            <w:tcW w:w="677" w:type="pct"/>
            <w:tcBorders>
              <w:bottom w:val="single" w:sz="4" w:space="0" w:color="auto"/>
            </w:tcBorders>
            <w:shd w:val="clear" w:color="auto" w:fill="auto"/>
          </w:tcPr>
          <w:p w14:paraId="427F8072" w14:textId="77777777" w:rsidR="00A0253E" w:rsidRPr="00020619" w:rsidRDefault="00A0253E" w:rsidP="00864629">
            <w:pPr>
              <w:pStyle w:val="TAC"/>
              <w:rPr>
                <w:ins w:id="17148" w:author="BigCREditor-RAN4#104-bis" w:date="2022-10-21T13:23:00Z"/>
              </w:rPr>
            </w:pPr>
          </w:p>
        </w:tc>
        <w:tc>
          <w:tcPr>
            <w:tcW w:w="1595" w:type="pct"/>
            <w:shd w:val="clear" w:color="auto" w:fill="auto"/>
          </w:tcPr>
          <w:p w14:paraId="306F7C97" w14:textId="77777777" w:rsidR="00A0253E" w:rsidRPr="00020619" w:rsidRDefault="00A0253E" w:rsidP="00864629">
            <w:pPr>
              <w:pStyle w:val="TAC"/>
              <w:rPr>
                <w:ins w:id="17149" w:author="BigCREditor-RAN4#104-bis" w:date="2022-10-21T13:23:00Z"/>
              </w:rPr>
            </w:pPr>
            <w:ins w:id="17150" w:author="BigCREditor-RAN4#104-bis" w:date="2022-10-21T13:23:00Z">
              <w:r w:rsidRPr="00020619">
                <w:t>1</w:t>
              </w:r>
            </w:ins>
          </w:p>
        </w:tc>
      </w:tr>
      <w:tr w:rsidR="00A0253E" w:rsidRPr="00020619" w14:paraId="1E4C5117" w14:textId="77777777" w:rsidTr="00864629">
        <w:trPr>
          <w:trHeight w:val="50"/>
          <w:jc w:val="center"/>
          <w:ins w:id="17151" w:author="BigCREditor-RAN4#104-bis" w:date="2022-10-21T13:23:00Z"/>
        </w:trPr>
        <w:tc>
          <w:tcPr>
            <w:tcW w:w="1072" w:type="pct"/>
            <w:tcBorders>
              <w:bottom w:val="nil"/>
            </w:tcBorders>
            <w:shd w:val="clear" w:color="auto" w:fill="auto"/>
          </w:tcPr>
          <w:p w14:paraId="15EA8473" w14:textId="77777777" w:rsidR="00A0253E" w:rsidRPr="00020619" w:rsidRDefault="00A0253E" w:rsidP="00864629">
            <w:pPr>
              <w:pStyle w:val="TAL"/>
              <w:rPr>
                <w:ins w:id="17152" w:author="BigCREditor-RAN4#104-bis" w:date="2022-10-21T13:23:00Z"/>
              </w:rPr>
            </w:pPr>
            <w:ins w:id="17153" w:author="BigCREditor-RAN4#104-bis" w:date="2022-10-21T13:23:00Z">
              <w:r w:rsidRPr="00020619">
                <w:t>CSI-RS configuration for CSI reporting</w:t>
              </w:r>
            </w:ins>
          </w:p>
        </w:tc>
        <w:tc>
          <w:tcPr>
            <w:tcW w:w="1656" w:type="pct"/>
            <w:shd w:val="clear" w:color="auto" w:fill="auto"/>
          </w:tcPr>
          <w:p w14:paraId="60E7F3F6" w14:textId="77777777" w:rsidR="00A0253E" w:rsidRPr="00020619" w:rsidRDefault="00A0253E" w:rsidP="00864629">
            <w:pPr>
              <w:pStyle w:val="TAL"/>
              <w:rPr>
                <w:ins w:id="17154" w:author="BigCREditor-RAN4#104-bis" w:date="2022-10-21T13:23:00Z"/>
              </w:rPr>
            </w:pPr>
            <w:ins w:id="17155" w:author="BigCREditor-RAN4#104-bis" w:date="2022-10-21T13:23:00Z">
              <w:r w:rsidRPr="00020619">
                <w:t>Config 1</w:t>
              </w:r>
            </w:ins>
            <w:ins w:id="17156" w:author="Huawei" w:date="2022-11-16T19:02:00Z">
              <w:r>
                <w:t>,4</w:t>
              </w:r>
            </w:ins>
          </w:p>
        </w:tc>
        <w:tc>
          <w:tcPr>
            <w:tcW w:w="677" w:type="pct"/>
            <w:tcBorders>
              <w:bottom w:val="nil"/>
            </w:tcBorders>
            <w:shd w:val="clear" w:color="auto" w:fill="auto"/>
          </w:tcPr>
          <w:p w14:paraId="3D870972" w14:textId="77777777" w:rsidR="00A0253E" w:rsidRPr="00020619" w:rsidRDefault="00A0253E" w:rsidP="00864629">
            <w:pPr>
              <w:pStyle w:val="TAC"/>
              <w:rPr>
                <w:ins w:id="17157" w:author="BigCREditor-RAN4#104-bis" w:date="2022-10-21T13:23:00Z"/>
              </w:rPr>
            </w:pPr>
          </w:p>
        </w:tc>
        <w:tc>
          <w:tcPr>
            <w:tcW w:w="1595" w:type="pct"/>
            <w:shd w:val="clear" w:color="auto" w:fill="auto"/>
          </w:tcPr>
          <w:p w14:paraId="00823588" w14:textId="77777777" w:rsidR="00A0253E" w:rsidRPr="00020619" w:rsidRDefault="00A0253E" w:rsidP="00864629">
            <w:pPr>
              <w:pStyle w:val="TAC"/>
              <w:rPr>
                <w:ins w:id="17158" w:author="BigCREditor-RAN4#104-bis" w:date="2022-10-21T13:23:00Z"/>
              </w:rPr>
            </w:pPr>
            <w:ins w:id="17159" w:author="BigCREditor-RAN4#104-bis" w:date="2022-10-21T13:23:00Z">
              <w:r w:rsidRPr="00020619">
                <w:t xml:space="preserve">CSI-RS.1.1 FDD </w:t>
              </w:r>
            </w:ins>
          </w:p>
        </w:tc>
      </w:tr>
      <w:tr w:rsidR="00A0253E" w:rsidRPr="00020619" w14:paraId="00D06B2F" w14:textId="77777777" w:rsidTr="00864629">
        <w:trPr>
          <w:trHeight w:val="50"/>
          <w:jc w:val="center"/>
          <w:ins w:id="17160" w:author="BigCREditor-RAN4#104-bis" w:date="2022-10-21T13:23:00Z"/>
        </w:trPr>
        <w:tc>
          <w:tcPr>
            <w:tcW w:w="1072" w:type="pct"/>
            <w:tcBorders>
              <w:top w:val="nil"/>
              <w:bottom w:val="nil"/>
            </w:tcBorders>
            <w:shd w:val="clear" w:color="auto" w:fill="auto"/>
          </w:tcPr>
          <w:p w14:paraId="70CF990C" w14:textId="77777777" w:rsidR="00A0253E" w:rsidRPr="00020619" w:rsidRDefault="00A0253E" w:rsidP="00864629">
            <w:pPr>
              <w:pStyle w:val="TAL"/>
              <w:rPr>
                <w:ins w:id="17161" w:author="BigCREditor-RAN4#104-bis" w:date="2022-10-21T13:23:00Z"/>
              </w:rPr>
            </w:pPr>
          </w:p>
        </w:tc>
        <w:tc>
          <w:tcPr>
            <w:tcW w:w="1656" w:type="pct"/>
            <w:shd w:val="clear" w:color="auto" w:fill="auto"/>
          </w:tcPr>
          <w:p w14:paraId="672F67D1" w14:textId="77777777" w:rsidR="00A0253E" w:rsidRPr="00020619" w:rsidRDefault="00A0253E" w:rsidP="00864629">
            <w:pPr>
              <w:pStyle w:val="TAL"/>
              <w:rPr>
                <w:ins w:id="17162" w:author="BigCREditor-RAN4#104-bis" w:date="2022-10-21T13:23:00Z"/>
              </w:rPr>
            </w:pPr>
            <w:ins w:id="17163" w:author="BigCREditor-RAN4#104-bis" w:date="2022-10-21T13:23:00Z">
              <w:r w:rsidRPr="00020619">
                <w:t>Config 2</w:t>
              </w:r>
            </w:ins>
          </w:p>
        </w:tc>
        <w:tc>
          <w:tcPr>
            <w:tcW w:w="677" w:type="pct"/>
            <w:tcBorders>
              <w:top w:val="nil"/>
              <w:bottom w:val="nil"/>
            </w:tcBorders>
            <w:shd w:val="clear" w:color="auto" w:fill="auto"/>
          </w:tcPr>
          <w:p w14:paraId="20AEA84D" w14:textId="77777777" w:rsidR="00A0253E" w:rsidRPr="00020619" w:rsidRDefault="00A0253E" w:rsidP="00864629">
            <w:pPr>
              <w:pStyle w:val="TAC"/>
              <w:rPr>
                <w:ins w:id="17164" w:author="BigCREditor-RAN4#104-bis" w:date="2022-10-21T13:23:00Z"/>
              </w:rPr>
            </w:pPr>
          </w:p>
        </w:tc>
        <w:tc>
          <w:tcPr>
            <w:tcW w:w="1595" w:type="pct"/>
            <w:shd w:val="clear" w:color="auto" w:fill="auto"/>
          </w:tcPr>
          <w:p w14:paraId="677B509C" w14:textId="77777777" w:rsidR="00A0253E" w:rsidRPr="00020619" w:rsidRDefault="00A0253E" w:rsidP="00864629">
            <w:pPr>
              <w:pStyle w:val="TAC"/>
              <w:rPr>
                <w:ins w:id="17165" w:author="BigCREditor-RAN4#104-bis" w:date="2022-10-21T13:23:00Z"/>
              </w:rPr>
            </w:pPr>
            <w:ins w:id="17166" w:author="BigCREditor-RAN4#104-bis" w:date="2022-10-21T13:23:00Z">
              <w:r w:rsidRPr="00020619">
                <w:t>CSI-RS.1.1 TDD</w:t>
              </w:r>
            </w:ins>
          </w:p>
        </w:tc>
      </w:tr>
      <w:tr w:rsidR="00A0253E" w:rsidRPr="00020619" w14:paraId="333260C3" w14:textId="77777777" w:rsidTr="00864629">
        <w:trPr>
          <w:trHeight w:val="50"/>
          <w:jc w:val="center"/>
          <w:ins w:id="17167" w:author="BigCREditor-RAN4#104-bis" w:date="2022-10-21T13:23:00Z"/>
        </w:trPr>
        <w:tc>
          <w:tcPr>
            <w:tcW w:w="1072" w:type="pct"/>
            <w:tcBorders>
              <w:top w:val="nil"/>
            </w:tcBorders>
            <w:shd w:val="clear" w:color="auto" w:fill="auto"/>
          </w:tcPr>
          <w:p w14:paraId="56AC9CE0" w14:textId="77777777" w:rsidR="00A0253E" w:rsidRPr="00020619" w:rsidRDefault="00A0253E" w:rsidP="00864629">
            <w:pPr>
              <w:pStyle w:val="TAL"/>
              <w:rPr>
                <w:ins w:id="17168" w:author="BigCREditor-RAN4#104-bis" w:date="2022-10-21T13:23:00Z"/>
              </w:rPr>
            </w:pPr>
          </w:p>
        </w:tc>
        <w:tc>
          <w:tcPr>
            <w:tcW w:w="1656" w:type="pct"/>
            <w:shd w:val="clear" w:color="auto" w:fill="auto"/>
          </w:tcPr>
          <w:p w14:paraId="370B1D0F" w14:textId="77777777" w:rsidR="00A0253E" w:rsidRPr="00020619" w:rsidRDefault="00A0253E" w:rsidP="00864629">
            <w:pPr>
              <w:pStyle w:val="TAL"/>
              <w:rPr>
                <w:ins w:id="17169" w:author="BigCREditor-RAN4#104-bis" w:date="2022-10-21T13:23:00Z"/>
              </w:rPr>
            </w:pPr>
            <w:ins w:id="17170" w:author="BigCREditor-RAN4#104-bis" w:date="2022-10-21T13:23:00Z">
              <w:r w:rsidRPr="00020619">
                <w:t>Config 3</w:t>
              </w:r>
            </w:ins>
          </w:p>
        </w:tc>
        <w:tc>
          <w:tcPr>
            <w:tcW w:w="677" w:type="pct"/>
            <w:tcBorders>
              <w:top w:val="nil"/>
            </w:tcBorders>
            <w:shd w:val="clear" w:color="auto" w:fill="auto"/>
          </w:tcPr>
          <w:p w14:paraId="4066AC07" w14:textId="77777777" w:rsidR="00A0253E" w:rsidRPr="00020619" w:rsidRDefault="00A0253E" w:rsidP="00864629">
            <w:pPr>
              <w:pStyle w:val="TAC"/>
              <w:rPr>
                <w:ins w:id="17171" w:author="BigCREditor-RAN4#104-bis" w:date="2022-10-21T13:23:00Z"/>
              </w:rPr>
            </w:pPr>
          </w:p>
        </w:tc>
        <w:tc>
          <w:tcPr>
            <w:tcW w:w="1595" w:type="pct"/>
            <w:shd w:val="clear" w:color="auto" w:fill="auto"/>
          </w:tcPr>
          <w:p w14:paraId="3DE271BE" w14:textId="77777777" w:rsidR="00A0253E" w:rsidRPr="00020619" w:rsidRDefault="00A0253E" w:rsidP="00864629">
            <w:pPr>
              <w:pStyle w:val="TAC"/>
              <w:rPr>
                <w:ins w:id="17172" w:author="BigCREditor-RAN4#104-bis" w:date="2022-10-21T13:23:00Z"/>
              </w:rPr>
            </w:pPr>
            <w:ins w:id="17173" w:author="BigCREditor-RAN4#104-bis" w:date="2022-10-21T13:23:00Z">
              <w:r w:rsidRPr="00020619">
                <w:t>CSI-RS.2.1 TDD</w:t>
              </w:r>
            </w:ins>
          </w:p>
        </w:tc>
      </w:tr>
      <w:tr w:rsidR="00A0253E" w:rsidRPr="00020619" w14:paraId="22B0958E" w14:textId="77777777" w:rsidTr="00864629">
        <w:trPr>
          <w:trHeight w:val="164"/>
          <w:jc w:val="center"/>
          <w:ins w:id="17174" w:author="BigCREditor-RAN4#104-bis" w:date="2022-10-21T13:23:00Z"/>
        </w:trPr>
        <w:tc>
          <w:tcPr>
            <w:tcW w:w="2728" w:type="pct"/>
            <w:gridSpan w:val="2"/>
            <w:shd w:val="clear" w:color="auto" w:fill="auto"/>
          </w:tcPr>
          <w:p w14:paraId="2EB6F168" w14:textId="77777777" w:rsidR="00A0253E" w:rsidRPr="00020619" w:rsidRDefault="00A0253E" w:rsidP="00864629">
            <w:pPr>
              <w:pStyle w:val="TAL"/>
              <w:rPr>
                <w:ins w:id="17175" w:author="BigCREditor-RAN4#104-bis" w:date="2022-10-21T13:23:00Z"/>
              </w:rPr>
            </w:pPr>
            <w:ins w:id="17176" w:author="BigCREditor-RAN4#104-bis" w:date="2022-10-21T13:23:00Z">
              <w:r w:rsidRPr="00020619">
                <w:t>T1</w:t>
              </w:r>
            </w:ins>
          </w:p>
        </w:tc>
        <w:tc>
          <w:tcPr>
            <w:tcW w:w="677" w:type="pct"/>
            <w:shd w:val="clear" w:color="auto" w:fill="auto"/>
          </w:tcPr>
          <w:p w14:paraId="3B57F115" w14:textId="77777777" w:rsidR="00A0253E" w:rsidRPr="00020619" w:rsidRDefault="00A0253E" w:rsidP="00864629">
            <w:pPr>
              <w:pStyle w:val="TAC"/>
              <w:rPr>
                <w:ins w:id="17177" w:author="BigCREditor-RAN4#104-bis" w:date="2022-10-21T13:23:00Z"/>
              </w:rPr>
            </w:pPr>
            <w:ins w:id="17178" w:author="BigCREditor-RAN4#104-bis" w:date="2022-10-21T13:23:00Z">
              <w:r w:rsidRPr="00020619">
                <w:t>s</w:t>
              </w:r>
            </w:ins>
          </w:p>
        </w:tc>
        <w:tc>
          <w:tcPr>
            <w:tcW w:w="1595" w:type="pct"/>
            <w:shd w:val="clear" w:color="auto" w:fill="auto"/>
          </w:tcPr>
          <w:p w14:paraId="37C8855A" w14:textId="77777777" w:rsidR="00A0253E" w:rsidRPr="00020619" w:rsidRDefault="00A0253E" w:rsidP="00864629">
            <w:pPr>
              <w:pStyle w:val="TAC"/>
              <w:rPr>
                <w:ins w:id="17179" w:author="BigCREditor-RAN4#104-bis" w:date="2022-10-21T13:23:00Z"/>
              </w:rPr>
            </w:pPr>
            <w:ins w:id="17180" w:author="BigCREditor-RAN4#104-bis" w:date="2022-10-21T13:23:00Z">
              <w:r w:rsidRPr="00020619">
                <w:t>0.2</w:t>
              </w:r>
            </w:ins>
          </w:p>
        </w:tc>
      </w:tr>
      <w:tr w:rsidR="00A0253E" w:rsidRPr="00020619" w14:paraId="5CCE2BDB" w14:textId="77777777" w:rsidTr="00864629">
        <w:trPr>
          <w:trHeight w:val="176"/>
          <w:jc w:val="center"/>
          <w:ins w:id="17181" w:author="BigCREditor-RAN4#104-bis" w:date="2022-10-21T13:23:00Z"/>
        </w:trPr>
        <w:tc>
          <w:tcPr>
            <w:tcW w:w="2728" w:type="pct"/>
            <w:gridSpan w:val="2"/>
            <w:shd w:val="clear" w:color="auto" w:fill="auto"/>
          </w:tcPr>
          <w:p w14:paraId="6B66237A" w14:textId="77777777" w:rsidR="00A0253E" w:rsidRPr="00020619" w:rsidRDefault="00A0253E" w:rsidP="00864629">
            <w:pPr>
              <w:pStyle w:val="TAL"/>
              <w:rPr>
                <w:ins w:id="17182" w:author="BigCREditor-RAN4#104-bis" w:date="2022-10-21T13:23:00Z"/>
              </w:rPr>
            </w:pPr>
            <w:ins w:id="17183" w:author="BigCREditor-RAN4#104-bis" w:date="2022-10-21T13:23:00Z">
              <w:r w:rsidRPr="00020619">
                <w:t>T2</w:t>
              </w:r>
            </w:ins>
          </w:p>
        </w:tc>
        <w:tc>
          <w:tcPr>
            <w:tcW w:w="677" w:type="pct"/>
            <w:shd w:val="clear" w:color="auto" w:fill="auto"/>
          </w:tcPr>
          <w:p w14:paraId="486BF6AE" w14:textId="77777777" w:rsidR="00A0253E" w:rsidRPr="00020619" w:rsidRDefault="00A0253E" w:rsidP="00864629">
            <w:pPr>
              <w:pStyle w:val="TAC"/>
              <w:rPr>
                <w:ins w:id="17184" w:author="BigCREditor-RAN4#104-bis" w:date="2022-10-21T13:23:00Z"/>
              </w:rPr>
            </w:pPr>
            <w:ins w:id="17185" w:author="BigCREditor-RAN4#104-bis" w:date="2022-10-21T13:23:00Z">
              <w:r w:rsidRPr="00020619">
                <w:t>s</w:t>
              </w:r>
            </w:ins>
          </w:p>
        </w:tc>
        <w:tc>
          <w:tcPr>
            <w:tcW w:w="1595" w:type="pct"/>
            <w:shd w:val="clear" w:color="auto" w:fill="auto"/>
          </w:tcPr>
          <w:p w14:paraId="70E358AF" w14:textId="77777777" w:rsidR="00A0253E" w:rsidRPr="00020619" w:rsidRDefault="00A0253E" w:rsidP="00864629">
            <w:pPr>
              <w:pStyle w:val="TAC"/>
              <w:rPr>
                <w:ins w:id="17186" w:author="BigCREditor-RAN4#104-bis" w:date="2022-10-21T13:23:00Z"/>
              </w:rPr>
            </w:pPr>
            <w:ins w:id="17187" w:author="BigCREditor-RAN4#104-bis" w:date="2022-10-21T13:23:00Z">
              <w:r w:rsidRPr="00020619">
                <w:t>0.2</w:t>
              </w:r>
            </w:ins>
          </w:p>
        </w:tc>
      </w:tr>
      <w:tr w:rsidR="00A0253E" w:rsidRPr="00020619" w14:paraId="13754CD5" w14:textId="77777777" w:rsidTr="00864629">
        <w:trPr>
          <w:trHeight w:val="164"/>
          <w:jc w:val="center"/>
          <w:ins w:id="17188" w:author="BigCREditor-RAN4#104-bis" w:date="2022-10-21T13:23:00Z"/>
        </w:trPr>
        <w:tc>
          <w:tcPr>
            <w:tcW w:w="2728" w:type="pct"/>
            <w:gridSpan w:val="2"/>
            <w:shd w:val="clear" w:color="auto" w:fill="auto"/>
          </w:tcPr>
          <w:p w14:paraId="6C755B2E" w14:textId="77777777" w:rsidR="00A0253E" w:rsidRPr="00020619" w:rsidRDefault="00A0253E" w:rsidP="00864629">
            <w:pPr>
              <w:pStyle w:val="TAL"/>
              <w:rPr>
                <w:ins w:id="17189" w:author="BigCREditor-RAN4#104-bis" w:date="2022-10-21T13:23:00Z"/>
              </w:rPr>
            </w:pPr>
            <w:ins w:id="17190" w:author="BigCREditor-RAN4#104-bis" w:date="2022-10-21T13:23:00Z">
              <w:r w:rsidRPr="00020619">
                <w:t>T3</w:t>
              </w:r>
            </w:ins>
          </w:p>
        </w:tc>
        <w:tc>
          <w:tcPr>
            <w:tcW w:w="677" w:type="pct"/>
            <w:shd w:val="clear" w:color="auto" w:fill="auto"/>
          </w:tcPr>
          <w:p w14:paraId="6D37DFC1" w14:textId="77777777" w:rsidR="00A0253E" w:rsidRPr="00020619" w:rsidRDefault="00A0253E" w:rsidP="00864629">
            <w:pPr>
              <w:pStyle w:val="TAC"/>
              <w:rPr>
                <w:ins w:id="17191" w:author="BigCREditor-RAN4#104-bis" w:date="2022-10-21T13:23:00Z"/>
              </w:rPr>
            </w:pPr>
            <w:ins w:id="17192" w:author="BigCREditor-RAN4#104-bis" w:date="2022-10-21T13:23:00Z">
              <w:r w:rsidRPr="00020619">
                <w:t>s</w:t>
              </w:r>
            </w:ins>
          </w:p>
        </w:tc>
        <w:tc>
          <w:tcPr>
            <w:tcW w:w="1595" w:type="pct"/>
            <w:shd w:val="clear" w:color="auto" w:fill="auto"/>
          </w:tcPr>
          <w:p w14:paraId="138FEC9F" w14:textId="77777777" w:rsidR="00A0253E" w:rsidRPr="00020619" w:rsidRDefault="00A0253E" w:rsidP="00864629">
            <w:pPr>
              <w:pStyle w:val="TAC"/>
              <w:rPr>
                <w:ins w:id="17193" w:author="BigCREditor-RAN4#104-bis" w:date="2022-10-21T13:23:00Z"/>
              </w:rPr>
            </w:pPr>
            <w:ins w:id="17194" w:author="BigCREditor-RAN4#104-bis" w:date="2022-10-21T13:23:00Z">
              <w:r w:rsidRPr="00020619">
                <w:t>0.88</w:t>
              </w:r>
            </w:ins>
          </w:p>
        </w:tc>
      </w:tr>
      <w:tr w:rsidR="00A0253E" w:rsidRPr="00020619" w14:paraId="3FA96DBB" w14:textId="77777777" w:rsidTr="00864629">
        <w:trPr>
          <w:trHeight w:val="164"/>
          <w:jc w:val="center"/>
          <w:ins w:id="17195" w:author="BigCREditor-RAN4#104-bis" w:date="2022-10-21T13:23:00Z"/>
        </w:trPr>
        <w:tc>
          <w:tcPr>
            <w:tcW w:w="2728" w:type="pct"/>
            <w:gridSpan w:val="2"/>
            <w:shd w:val="clear" w:color="auto" w:fill="auto"/>
          </w:tcPr>
          <w:p w14:paraId="16113C48" w14:textId="77777777" w:rsidR="00A0253E" w:rsidRPr="00020619" w:rsidRDefault="00A0253E" w:rsidP="00864629">
            <w:pPr>
              <w:pStyle w:val="TAL"/>
              <w:rPr>
                <w:ins w:id="17196" w:author="BigCREditor-RAN4#104-bis" w:date="2022-10-21T13:23:00Z"/>
              </w:rPr>
            </w:pPr>
            <w:ins w:id="17197" w:author="BigCREditor-RAN4#104-bis" w:date="2022-10-21T13:23:00Z">
              <w:r w:rsidRPr="00020619">
                <w:t>T4</w:t>
              </w:r>
            </w:ins>
          </w:p>
        </w:tc>
        <w:tc>
          <w:tcPr>
            <w:tcW w:w="677" w:type="pct"/>
            <w:shd w:val="clear" w:color="auto" w:fill="auto"/>
          </w:tcPr>
          <w:p w14:paraId="2E4252C6" w14:textId="77777777" w:rsidR="00A0253E" w:rsidRPr="00020619" w:rsidRDefault="00A0253E" w:rsidP="00864629">
            <w:pPr>
              <w:pStyle w:val="TAC"/>
              <w:rPr>
                <w:ins w:id="17198" w:author="BigCREditor-RAN4#104-bis" w:date="2022-10-21T13:23:00Z"/>
              </w:rPr>
            </w:pPr>
            <w:ins w:id="17199" w:author="BigCREditor-RAN4#104-bis" w:date="2022-10-21T13:23:00Z">
              <w:r w:rsidRPr="00020619">
                <w:t>s</w:t>
              </w:r>
            </w:ins>
          </w:p>
        </w:tc>
        <w:tc>
          <w:tcPr>
            <w:tcW w:w="1595" w:type="pct"/>
            <w:shd w:val="clear" w:color="auto" w:fill="auto"/>
          </w:tcPr>
          <w:p w14:paraId="416E4DBF" w14:textId="77777777" w:rsidR="00A0253E" w:rsidRPr="00020619" w:rsidRDefault="00A0253E" w:rsidP="00864629">
            <w:pPr>
              <w:pStyle w:val="TAC"/>
              <w:rPr>
                <w:ins w:id="17200" w:author="BigCREditor-RAN4#104-bis" w:date="2022-10-21T13:23:00Z"/>
              </w:rPr>
            </w:pPr>
            <w:ins w:id="17201" w:author="BigCREditor-RAN4#104-bis" w:date="2022-10-21T13:23:00Z">
              <w:r w:rsidRPr="00020619">
                <w:t>0.2</w:t>
              </w:r>
            </w:ins>
          </w:p>
        </w:tc>
      </w:tr>
      <w:tr w:rsidR="00A0253E" w:rsidRPr="00020619" w14:paraId="0D2D6BEA" w14:textId="77777777" w:rsidTr="00864629">
        <w:trPr>
          <w:trHeight w:val="164"/>
          <w:jc w:val="center"/>
          <w:ins w:id="17202" w:author="BigCREditor-RAN4#104-bis" w:date="2022-10-21T13:23:00Z"/>
        </w:trPr>
        <w:tc>
          <w:tcPr>
            <w:tcW w:w="2728" w:type="pct"/>
            <w:gridSpan w:val="2"/>
            <w:shd w:val="clear" w:color="auto" w:fill="auto"/>
          </w:tcPr>
          <w:p w14:paraId="61E37480" w14:textId="77777777" w:rsidR="00A0253E" w:rsidRPr="00020619" w:rsidRDefault="00A0253E" w:rsidP="00864629">
            <w:pPr>
              <w:pStyle w:val="TAL"/>
              <w:rPr>
                <w:ins w:id="17203" w:author="BigCREditor-RAN4#104-bis" w:date="2022-10-21T13:23:00Z"/>
              </w:rPr>
            </w:pPr>
            <w:ins w:id="17204" w:author="BigCREditor-RAN4#104-bis" w:date="2022-10-21T13:23:00Z">
              <w:r w:rsidRPr="00020619">
                <w:t>T5</w:t>
              </w:r>
            </w:ins>
          </w:p>
        </w:tc>
        <w:tc>
          <w:tcPr>
            <w:tcW w:w="677" w:type="pct"/>
            <w:shd w:val="clear" w:color="auto" w:fill="auto"/>
          </w:tcPr>
          <w:p w14:paraId="6DF93CF8" w14:textId="77777777" w:rsidR="00A0253E" w:rsidRPr="00020619" w:rsidRDefault="00A0253E" w:rsidP="00864629">
            <w:pPr>
              <w:pStyle w:val="TAC"/>
              <w:rPr>
                <w:ins w:id="17205" w:author="BigCREditor-RAN4#104-bis" w:date="2022-10-21T13:23:00Z"/>
              </w:rPr>
            </w:pPr>
            <w:ins w:id="17206" w:author="BigCREditor-RAN4#104-bis" w:date="2022-10-21T13:23:00Z">
              <w:r w:rsidRPr="00020619">
                <w:t>s</w:t>
              </w:r>
            </w:ins>
          </w:p>
        </w:tc>
        <w:tc>
          <w:tcPr>
            <w:tcW w:w="1595" w:type="pct"/>
            <w:shd w:val="clear" w:color="auto" w:fill="auto"/>
          </w:tcPr>
          <w:p w14:paraId="0DA4FA92" w14:textId="77777777" w:rsidR="00A0253E" w:rsidRPr="00020619" w:rsidRDefault="00A0253E" w:rsidP="00864629">
            <w:pPr>
              <w:pStyle w:val="TAC"/>
              <w:rPr>
                <w:ins w:id="17207" w:author="BigCREditor-RAN4#104-bis" w:date="2022-10-21T13:23:00Z"/>
              </w:rPr>
            </w:pPr>
            <w:ins w:id="17208" w:author="BigCREditor-RAN4#104-bis" w:date="2022-10-21T13:23:00Z">
              <w:r w:rsidRPr="00020619">
                <w:t>0.88</w:t>
              </w:r>
            </w:ins>
          </w:p>
        </w:tc>
      </w:tr>
      <w:tr w:rsidR="00A0253E" w:rsidRPr="00020619" w14:paraId="7660AF07" w14:textId="77777777" w:rsidTr="00864629">
        <w:trPr>
          <w:trHeight w:val="164"/>
          <w:jc w:val="center"/>
          <w:ins w:id="17209" w:author="BigCREditor-RAN4#104-bis" w:date="2022-10-21T13:23:00Z"/>
        </w:trPr>
        <w:tc>
          <w:tcPr>
            <w:tcW w:w="2728" w:type="pct"/>
            <w:gridSpan w:val="2"/>
            <w:shd w:val="clear" w:color="auto" w:fill="auto"/>
          </w:tcPr>
          <w:p w14:paraId="22919E51" w14:textId="77777777" w:rsidR="00A0253E" w:rsidRPr="00020619" w:rsidRDefault="00A0253E" w:rsidP="00864629">
            <w:pPr>
              <w:pStyle w:val="TAL"/>
              <w:rPr>
                <w:ins w:id="17210" w:author="BigCREditor-RAN4#104-bis" w:date="2022-10-21T13:23:00Z"/>
              </w:rPr>
            </w:pPr>
            <w:ins w:id="17211" w:author="BigCREditor-RAN4#104-bis" w:date="2022-10-21T13:23:00Z">
              <w:r w:rsidRPr="00020619">
                <w:t>T6</w:t>
              </w:r>
            </w:ins>
          </w:p>
        </w:tc>
        <w:tc>
          <w:tcPr>
            <w:tcW w:w="677" w:type="pct"/>
            <w:shd w:val="clear" w:color="auto" w:fill="auto"/>
          </w:tcPr>
          <w:p w14:paraId="477346A4" w14:textId="77777777" w:rsidR="00A0253E" w:rsidRPr="00020619" w:rsidRDefault="00A0253E" w:rsidP="00864629">
            <w:pPr>
              <w:pStyle w:val="TAC"/>
              <w:rPr>
                <w:ins w:id="17212" w:author="BigCREditor-RAN4#104-bis" w:date="2022-10-21T13:23:00Z"/>
              </w:rPr>
            </w:pPr>
            <w:ins w:id="17213" w:author="BigCREditor-RAN4#104-bis" w:date="2022-10-21T13:23:00Z">
              <w:r w:rsidRPr="00020619">
                <w:t>s</w:t>
              </w:r>
            </w:ins>
          </w:p>
        </w:tc>
        <w:tc>
          <w:tcPr>
            <w:tcW w:w="1595" w:type="pct"/>
            <w:shd w:val="clear" w:color="auto" w:fill="auto"/>
          </w:tcPr>
          <w:p w14:paraId="2C69EAC7" w14:textId="77777777" w:rsidR="00A0253E" w:rsidRPr="00020619" w:rsidRDefault="00A0253E" w:rsidP="00864629">
            <w:pPr>
              <w:pStyle w:val="TAC"/>
              <w:rPr>
                <w:ins w:id="17214" w:author="BigCREditor-RAN4#104-bis" w:date="2022-10-21T13:23:00Z"/>
              </w:rPr>
            </w:pPr>
            <w:ins w:id="17215" w:author="BigCREditor-RAN4#104-bis" w:date="2022-10-21T13:23:00Z">
              <w:r w:rsidRPr="00020619">
                <w:t>0.24</w:t>
              </w:r>
            </w:ins>
          </w:p>
        </w:tc>
      </w:tr>
      <w:tr w:rsidR="00A0253E" w:rsidRPr="00020619" w14:paraId="68F75668" w14:textId="77777777" w:rsidTr="00864629">
        <w:trPr>
          <w:trHeight w:val="50"/>
          <w:jc w:val="center"/>
          <w:ins w:id="17216" w:author="BigCREditor-RAN4#104-bis" w:date="2022-10-21T13:23:00Z"/>
        </w:trPr>
        <w:tc>
          <w:tcPr>
            <w:tcW w:w="5000" w:type="pct"/>
            <w:gridSpan w:val="4"/>
          </w:tcPr>
          <w:p w14:paraId="76279E78" w14:textId="77777777" w:rsidR="00A0253E" w:rsidRPr="00020619" w:rsidRDefault="00A0253E" w:rsidP="00864629">
            <w:pPr>
              <w:pStyle w:val="TAN"/>
              <w:rPr>
                <w:ins w:id="17217" w:author="BigCREditor-RAN4#104-bis" w:date="2022-10-21T13:23:00Z"/>
              </w:rPr>
            </w:pPr>
            <w:ins w:id="17218" w:author="BigCREditor-RAN4#104-bis" w:date="2022-10-21T13:23:00Z">
              <w:r w:rsidRPr="00020619">
                <w:t>Note 1:</w:t>
              </w:r>
              <w:r w:rsidRPr="00020619">
                <w:tab/>
                <w:t>UE-specific PDCCH is not transmitted after T1 starts.</w:t>
              </w:r>
            </w:ins>
          </w:p>
        </w:tc>
      </w:tr>
    </w:tbl>
    <w:p w14:paraId="73BAB483" w14:textId="77777777" w:rsidR="00A0253E" w:rsidRPr="00020619" w:rsidRDefault="00A0253E" w:rsidP="00A0253E">
      <w:pPr>
        <w:rPr>
          <w:ins w:id="17219" w:author="BigCREditor-RAN4#104-bis" w:date="2022-10-21T13:23:00Z"/>
        </w:rPr>
      </w:pPr>
    </w:p>
    <w:p w14:paraId="5CABF289" w14:textId="77777777" w:rsidR="00A0253E" w:rsidRPr="00020619" w:rsidDel="00255D77" w:rsidRDefault="00A0253E" w:rsidP="00A0253E">
      <w:pPr>
        <w:pStyle w:val="TH"/>
        <w:rPr>
          <w:ins w:id="17220" w:author="BigCREditor-RAN4#104-bis" w:date="2022-10-21T13:23:00Z"/>
        </w:rPr>
      </w:pPr>
      <w:ins w:id="17221" w:author="BigCREditor-RAN4#104-bis" w:date="2022-10-21T13:23:00Z">
        <w:r w:rsidRPr="00020619">
          <w:lastRenderedPageBreak/>
          <w:t>Table A.16.5.1.11.1-3: Cell specific test parameters for FR1 for CSI-RS in-sync radio link monitoring in non-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A0253E" w:rsidRPr="00020619" w14:paraId="051A2101" w14:textId="77777777" w:rsidTr="00864629">
        <w:trPr>
          <w:cantSplit/>
          <w:trHeight w:val="169"/>
          <w:jc w:val="center"/>
          <w:ins w:id="17222" w:author="BigCREditor-RAN4#104-bis" w:date="2022-10-21T13:23:00Z"/>
        </w:trPr>
        <w:tc>
          <w:tcPr>
            <w:tcW w:w="2887" w:type="dxa"/>
            <w:gridSpan w:val="2"/>
            <w:tcBorders>
              <w:top w:val="single" w:sz="4" w:space="0" w:color="auto"/>
              <w:left w:val="single" w:sz="4" w:space="0" w:color="auto"/>
              <w:bottom w:val="nil"/>
            </w:tcBorders>
            <w:shd w:val="clear" w:color="auto" w:fill="auto"/>
          </w:tcPr>
          <w:p w14:paraId="4B844FCE" w14:textId="77777777" w:rsidR="00A0253E" w:rsidRPr="00020619" w:rsidRDefault="00A0253E" w:rsidP="00864629">
            <w:pPr>
              <w:pStyle w:val="TAH"/>
              <w:rPr>
                <w:ins w:id="17223" w:author="BigCREditor-RAN4#104-bis" w:date="2022-10-21T13:23:00Z"/>
              </w:rPr>
            </w:pPr>
            <w:ins w:id="17224" w:author="BigCREditor-RAN4#104-bis" w:date="2022-10-21T13:23:00Z">
              <w:r w:rsidRPr="00020619">
                <w:t>Parameter</w:t>
              </w:r>
            </w:ins>
          </w:p>
        </w:tc>
        <w:tc>
          <w:tcPr>
            <w:tcW w:w="1701" w:type="dxa"/>
            <w:tcBorders>
              <w:top w:val="single" w:sz="4" w:space="0" w:color="auto"/>
              <w:bottom w:val="nil"/>
            </w:tcBorders>
            <w:shd w:val="clear" w:color="auto" w:fill="auto"/>
          </w:tcPr>
          <w:p w14:paraId="2DF66A1A" w14:textId="77777777" w:rsidR="00A0253E" w:rsidRPr="00020619" w:rsidRDefault="00A0253E" w:rsidP="00864629">
            <w:pPr>
              <w:pStyle w:val="TAH"/>
              <w:rPr>
                <w:ins w:id="17225" w:author="BigCREditor-RAN4#104-bis" w:date="2022-10-21T13:23:00Z"/>
              </w:rPr>
            </w:pPr>
            <w:ins w:id="17226" w:author="BigCREditor-RAN4#104-bis" w:date="2022-10-21T13:23:00Z">
              <w:r w:rsidRPr="00020619">
                <w:t>Unit</w:t>
              </w:r>
            </w:ins>
          </w:p>
        </w:tc>
        <w:tc>
          <w:tcPr>
            <w:tcW w:w="5154" w:type="dxa"/>
            <w:gridSpan w:val="5"/>
            <w:tcBorders>
              <w:top w:val="single" w:sz="4" w:space="0" w:color="auto"/>
            </w:tcBorders>
          </w:tcPr>
          <w:p w14:paraId="6151403C" w14:textId="77777777" w:rsidR="00A0253E" w:rsidRPr="00020619" w:rsidRDefault="00A0253E" w:rsidP="00864629">
            <w:pPr>
              <w:pStyle w:val="TAH"/>
              <w:rPr>
                <w:ins w:id="17227" w:author="BigCREditor-RAN4#104-bis" w:date="2022-10-21T13:23:00Z"/>
              </w:rPr>
            </w:pPr>
            <w:ins w:id="17228" w:author="BigCREditor-RAN4#104-bis" w:date="2022-10-21T13:23:00Z">
              <w:r w:rsidRPr="00020619">
                <w:t>Test 1</w:t>
              </w:r>
            </w:ins>
          </w:p>
        </w:tc>
      </w:tr>
      <w:tr w:rsidR="00A0253E" w:rsidRPr="00020619" w14:paraId="016C5EAB" w14:textId="77777777" w:rsidTr="00864629">
        <w:trPr>
          <w:cantSplit/>
          <w:trHeight w:val="191"/>
          <w:jc w:val="center"/>
          <w:ins w:id="17229" w:author="BigCREditor-RAN4#104-bis" w:date="2022-10-21T13:23:00Z"/>
        </w:trPr>
        <w:tc>
          <w:tcPr>
            <w:tcW w:w="2887" w:type="dxa"/>
            <w:gridSpan w:val="2"/>
            <w:tcBorders>
              <w:top w:val="nil"/>
              <w:left w:val="single" w:sz="4" w:space="0" w:color="auto"/>
              <w:bottom w:val="single" w:sz="4" w:space="0" w:color="auto"/>
            </w:tcBorders>
            <w:shd w:val="clear" w:color="auto" w:fill="auto"/>
          </w:tcPr>
          <w:p w14:paraId="5670E9B8" w14:textId="77777777" w:rsidR="00A0253E" w:rsidRPr="00020619" w:rsidRDefault="00A0253E" w:rsidP="00864629">
            <w:pPr>
              <w:pStyle w:val="TAH"/>
              <w:rPr>
                <w:ins w:id="17230" w:author="BigCREditor-RAN4#104-bis" w:date="2022-10-21T13:23:00Z"/>
              </w:rPr>
            </w:pPr>
          </w:p>
        </w:tc>
        <w:tc>
          <w:tcPr>
            <w:tcW w:w="1701" w:type="dxa"/>
            <w:tcBorders>
              <w:top w:val="nil"/>
              <w:bottom w:val="single" w:sz="4" w:space="0" w:color="auto"/>
            </w:tcBorders>
            <w:shd w:val="clear" w:color="auto" w:fill="auto"/>
          </w:tcPr>
          <w:p w14:paraId="44C32730" w14:textId="77777777" w:rsidR="00A0253E" w:rsidRPr="00020619" w:rsidRDefault="00A0253E" w:rsidP="00864629">
            <w:pPr>
              <w:pStyle w:val="TAH"/>
              <w:rPr>
                <w:ins w:id="17231" w:author="BigCREditor-RAN4#104-bis" w:date="2022-10-21T13:23:00Z"/>
              </w:rPr>
            </w:pPr>
          </w:p>
        </w:tc>
        <w:tc>
          <w:tcPr>
            <w:tcW w:w="1030" w:type="dxa"/>
            <w:tcBorders>
              <w:bottom w:val="single" w:sz="4" w:space="0" w:color="auto"/>
            </w:tcBorders>
          </w:tcPr>
          <w:p w14:paraId="0DC33322" w14:textId="77777777" w:rsidR="00A0253E" w:rsidRPr="00020619" w:rsidRDefault="00A0253E" w:rsidP="00864629">
            <w:pPr>
              <w:pStyle w:val="TAH"/>
              <w:rPr>
                <w:ins w:id="17232" w:author="BigCREditor-RAN4#104-bis" w:date="2022-10-21T13:23:00Z"/>
              </w:rPr>
            </w:pPr>
            <w:ins w:id="17233" w:author="BigCREditor-RAN4#104-bis" w:date="2022-10-21T13:23:00Z">
              <w:r w:rsidRPr="00020619">
                <w:t>T1</w:t>
              </w:r>
            </w:ins>
          </w:p>
        </w:tc>
        <w:tc>
          <w:tcPr>
            <w:tcW w:w="1031" w:type="dxa"/>
            <w:tcBorders>
              <w:bottom w:val="single" w:sz="4" w:space="0" w:color="auto"/>
            </w:tcBorders>
          </w:tcPr>
          <w:p w14:paraId="148D58E6" w14:textId="77777777" w:rsidR="00A0253E" w:rsidRPr="00020619" w:rsidRDefault="00A0253E" w:rsidP="00864629">
            <w:pPr>
              <w:pStyle w:val="TAH"/>
              <w:rPr>
                <w:ins w:id="17234" w:author="BigCREditor-RAN4#104-bis" w:date="2022-10-21T13:23:00Z"/>
              </w:rPr>
            </w:pPr>
            <w:ins w:id="17235" w:author="BigCREditor-RAN4#104-bis" w:date="2022-10-21T13:23:00Z">
              <w:r w:rsidRPr="00020619">
                <w:t>T2</w:t>
              </w:r>
            </w:ins>
          </w:p>
        </w:tc>
        <w:tc>
          <w:tcPr>
            <w:tcW w:w="1031" w:type="dxa"/>
            <w:tcBorders>
              <w:bottom w:val="single" w:sz="4" w:space="0" w:color="auto"/>
            </w:tcBorders>
          </w:tcPr>
          <w:p w14:paraId="0D983637" w14:textId="77777777" w:rsidR="00A0253E" w:rsidRPr="00020619" w:rsidRDefault="00A0253E" w:rsidP="00864629">
            <w:pPr>
              <w:pStyle w:val="TAH"/>
              <w:rPr>
                <w:ins w:id="17236" w:author="BigCREditor-RAN4#104-bis" w:date="2022-10-21T13:23:00Z"/>
              </w:rPr>
            </w:pPr>
            <w:ins w:id="17237" w:author="BigCREditor-RAN4#104-bis" w:date="2022-10-21T13:23:00Z">
              <w:r w:rsidRPr="00020619">
                <w:t>T3</w:t>
              </w:r>
            </w:ins>
          </w:p>
        </w:tc>
        <w:tc>
          <w:tcPr>
            <w:tcW w:w="1031" w:type="dxa"/>
            <w:tcBorders>
              <w:bottom w:val="single" w:sz="4" w:space="0" w:color="auto"/>
            </w:tcBorders>
          </w:tcPr>
          <w:p w14:paraId="23649A79" w14:textId="77777777" w:rsidR="00A0253E" w:rsidRPr="00020619" w:rsidRDefault="00A0253E" w:rsidP="00864629">
            <w:pPr>
              <w:pStyle w:val="TAH"/>
              <w:rPr>
                <w:ins w:id="17238" w:author="BigCREditor-RAN4#104-bis" w:date="2022-10-21T13:23:00Z"/>
              </w:rPr>
            </w:pPr>
            <w:ins w:id="17239" w:author="BigCREditor-RAN4#104-bis" w:date="2022-10-21T13:23:00Z">
              <w:r w:rsidRPr="00020619">
                <w:t>T4</w:t>
              </w:r>
            </w:ins>
          </w:p>
        </w:tc>
        <w:tc>
          <w:tcPr>
            <w:tcW w:w="1031" w:type="dxa"/>
            <w:tcBorders>
              <w:bottom w:val="single" w:sz="4" w:space="0" w:color="auto"/>
            </w:tcBorders>
          </w:tcPr>
          <w:p w14:paraId="6586DA2A" w14:textId="77777777" w:rsidR="00A0253E" w:rsidRPr="00020619" w:rsidRDefault="00A0253E" w:rsidP="00864629">
            <w:pPr>
              <w:pStyle w:val="TAH"/>
              <w:rPr>
                <w:ins w:id="17240" w:author="BigCREditor-RAN4#104-bis" w:date="2022-10-21T13:23:00Z"/>
              </w:rPr>
            </w:pPr>
            <w:ins w:id="17241" w:author="BigCREditor-RAN4#104-bis" w:date="2022-10-21T13:23:00Z">
              <w:r w:rsidRPr="00020619">
                <w:t>T5</w:t>
              </w:r>
            </w:ins>
          </w:p>
        </w:tc>
      </w:tr>
      <w:tr w:rsidR="00A0253E" w:rsidRPr="00020619" w14:paraId="479F3D97" w14:textId="77777777" w:rsidTr="00864629">
        <w:trPr>
          <w:cantSplit/>
          <w:trHeight w:val="169"/>
          <w:jc w:val="center"/>
          <w:ins w:id="17242" w:author="BigCREditor-RAN4#104-bis" w:date="2022-10-21T13:23:00Z"/>
        </w:trPr>
        <w:tc>
          <w:tcPr>
            <w:tcW w:w="2887" w:type="dxa"/>
            <w:gridSpan w:val="2"/>
            <w:tcBorders>
              <w:left w:val="single" w:sz="4" w:space="0" w:color="auto"/>
              <w:bottom w:val="single" w:sz="4" w:space="0" w:color="auto"/>
            </w:tcBorders>
          </w:tcPr>
          <w:p w14:paraId="35787EB1" w14:textId="77777777" w:rsidR="00A0253E" w:rsidRPr="00020619" w:rsidRDefault="00A0253E" w:rsidP="00864629">
            <w:pPr>
              <w:pStyle w:val="TAL"/>
              <w:rPr>
                <w:ins w:id="17243" w:author="BigCREditor-RAN4#104-bis" w:date="2022-10-21T13:23:00Z"/>
              </w:rPr>
            </w:pPr>
            <w:ins w:id="17244" w:author="BigCREditor-RAN4#104-bis" w:date="2022-10-21T13:23:00Z">
              <w:r w:rsidRPr="00020619">
                <w:rPr>
                  <w:rFonts w:cs="Arial"/>
                  <w:szCs w:val="16"/>
                  <w:lang w:eastAsia="ja-JP"/>
                </w:rPr>
                <w:t xml:space="preserve">EPRE ratio of PDCCH DMRS to </w:t>
              </w:r>
              <w:proofErr w:type="spellStart"/>
              <w:r w:rsidRPr="00020619">
                <w:rPr>
                  <w:rFonts w:cs="Arial"/>
                  <w:szCs w:val="16"/>
                  <w:lang w:eastAsia="ja-JP"/>
                </w:rPr>
                <w:t>SSS</w:t>
              </w:r>
              <w:r w:rsidRPr="00020619" w:rsidDel="008E2A09">
                <w:t>PDCCH_beta</w:t>
              </w:r>
              <w:proofErr w:type="spellEnd"/>
            </w:ins>
          </w:p>
        </w:tc>
        <w:tc>
          <w:tcPr>
            <w:tcW w:w="1701" w:type="dxa"/>
            <w:tcBorders>
              <w:bottom w:val="single" w:sz="4" w:space="0" w:color="auto"/>
            </w:tcBorders>
          </w:tcPr>
          <w:p w14:paraId="6AA12B75" w14:textId="77777777" w:rsidR="00A0253E" w:rsidRPr="00020619" w:rsidRDefault="00A0253E" w:rsidP="00864629">
            <w:pPr>
              <w:pStyle w:val="TAC"/>
              <w:rPr>
                <w:ins w:id="17245" w:author="BigCREditor-RAN4#104-bis" w:date="2022-10-21T13:23:00Z"/>
              </w:rPr>
            </w:pPr>
            <w:ins w:id="17246" w:author="BigCREditor-RAN4#104-bis" w:date="2022-10-21T13:23:00Z">
              <w:r w:rsidRPr="00020619">
                <w:t>dB</w:t>
              </w:r>
            </w:ins>
          </w:p>
        </w:tc>
        <w:tc>
          <w:tcPr>
            <w:tcW w:w="5154" w:type="dxa"/>
            <w:gridSpan w:val="5"/>
            <w:shd w:val="clear" w:color="auto" w:fill="auto"/>
          </w:tcPr>
          <w:p w14:paraId="440D2708" w14:textId="77777777" w:rsidR="00A0253E" w:rsidRPr="00020619" w:rsidRDefault="00A0253E" w:rsidP="00864629">
            <w:pPr>
              <w:pStyle w:val="TAC"/>
              <w:rPr>
                <w:ins w:id="17247" w:author="BigCREditor-RAN4#104-bis" w:date="2022-10-21T13:23:00Z"/>
              </w:rPr>
            </w:pPr>
            <w:ins w:id="17248" w:author="BigCREditor-RAN4#104-bis" w:date="2022-10-21T13:23:00Z">
              <w:r w:rsidRPr="00020619">
                <w:t>4</w:t>
              </w:r>
            </w:ins>
          </w:p>
        </w:tc>
      </w:tr>
      <w:tr w:rsidR="00A0253E" w:rsidRPr="00020619" w14:paraId="6D204969" w14:textId="77777777" w:rsidTr="00864629">
        <w:trPr>
          <w:cantSplit/>
          <w:trHeight w:val="180"/>
          <w:jc w:val="center"/>
          <w:ins w:id="17249" w:author="BigCREditor-RAN4#104-bis" w:date="2022-10-21T13:23:00Z"/>
        </w:trPr>
        <w:tc>
          <w:tcPr>
            <w:tcW w:w="2887" w:type="dxa"/>
            <w:gridSpan w:val="2"/>
            <w:tcBorders>
              <w:left w:val="single" w:sz="4" w:space="0" w:color="auto"/>
              <w:bottom w:val="single" w:sz="4" w:space="0" w:color="auto"/>
            </w:tcBorders>
          </w:tcPr>
          <w:p w14:paraId="430AA1F9" w14:textId="77777777" w:rsidR="00A0253E" w:rsidRPr="00020619" w:rsidRDefault="00A0253E" w:rsidP="00864629">
            <w:pPr>
              <w:pStyle w:val="TAL"/>
              <w:rPr>
                <w:ins w:id="17250" w:author="BigCREditor-RAN4#104-bis" w:date="2022-10-21T13:23:00Z"/>
              </w:rPr>
            </w:pPr>
            <w:ins w:id="17251" w:author="BigCREditor-RAN4#104-bis" w:date="2022-10-21T13:23:00Z">
              <w:r w:rsidRPr="00020619">
                <w:rPr>
                  <w:rFonts w:cs="Arial"/>
                  <w:szCs w:val="16"/>
                  <w:lang w:eastAsia="ja-JP"/>
                </w:rPr>
                <w:t xml:space="preserve">EPRE ratio of PDCCH to PDCCH </w:t>
              </w:r>
              <w:proofErr w:type="spellStart"/>
              <w:r w:rsidRPr="00020619">
                <w:rPr>
                  <w:rFonts w:cs="Arial"/>
                  <w:szCs w:val="16"/>
                  <w:lang w:eastAsia="ja-JP"/>
                </w:rPr>
                <w:t>DMRS</w:t>
              </w:r>
              <w:r w:rsidRPr="00020619" w:rsidDel="008E2A09">
                <w:t>PDCCH_DMRS_beta</w:t>
              </w:r>
              <w:proofErr w:type="spellEnd"/>
            </w:ins>
          </w:p>
        </w:tc>
        <w:tc>
          <w:tcPr>
            <w:tcW w:w="1701" w:type="dxa"/>
            <w:tcBorders>
              <w:bottom w:val="single" w:sz="4" w:space="0" w:color="auto"/>
            </w:tcBorders>
          </w:tcPr>
          <w:p w14:paraId="09F49850" w14:textId="77777777" w:rsidR="00A0253E" w:rsidRPr="00020619" w:rsidRDefault="00A0253E" w:rsidP="00864629">
            <w:pPr>
              <w:pStyle w:val="TAC"/>
              <w:rPr>
                <w:ins w:id="17252" w:author="BigCREditor-RAN4#104-bis" w:date="2022-10-21T13:23:00Z"/>
              </w:rPr>
            </w:pPr>
            <w:ins w:id="17253" w:author="BigCREditor-RAN4#104-bis" w:date="2022-10-21T13:23:00Z">
              <w:r w:rsidRPr="00020619">
                <w:t>dB</w:t>
              </w:r>
            </w:ins>
          </w:p>
        </w:tc>
        <w:tc>
          <w:tcPr>
            <w:tcW w:w="5154" w:type="dxa"/>
            <w:gridSpan w:val="5"/>
            <w:tcBorders>
              <w:bottom w:val="single" w:sz="4" w:space="0" w:color="auto"/>
            </w:tcBorders>
            <w:shd w:val="clear" w:color="auto" w:fill="auto"/>
          </w:tcPr>
          <w:p w14:paraId="0783FA26" w14:textId="77777777" w:rsidR="00A0253E" w:rsidRPr="00020619" w:rsidRDefault="00A0253E" w:rsidP="00864629">
            <w:pPr>
              <w:pStyle w:val="TAC"/>
              <w:rPr>
                <w:ins w:id="17254" w:author="BigCREditor-RAN4#104-bis" w:date="2022-10-21T13:23:00Z"/>
              </w:rPr>
            </w:pPr>
          </w:p>
        </w:tc>
      </w:tr>
      <w:tr w:rsidR="00A0253E" w:rsidRPr="00020619" w14:paraId="3EEAFFC7" w14:textId="77777777" w:rsidTr="00864629">
        <w:trPr>
          <w:cantSplit/>
          <w:trHeight w:val="169"/>
          <w:jc w:val="center"/>
          <w:ins w:id="17255" w:author="BigCREditor-RAN4#104-bis" w:date="2022-10-21T13:23:00Z"/>
        </w:trPr>
        <w:tc>
          <w:tcPr>
            <w:tcW w:w="2887" w:type="dxa"/>
            <w:gridSpan w:val="2"/>
            <w:tcBorders>
              <w:left w:val="single" w:sz="4" w:space="0" w:color="auto"/>
              <w:bottom w:val="single" w:sz="4" w:space="0" w:color="auto"/>
            </w:tcBorders>
          </w:tcPr>
          <w:p w14:paraId="0AAD3789" w14:textId="77777777" w:rsidR="00A0253E" w:rsidRPr="00020619" w:rsidRDefault="00A0253E" w:rsidP="00864629">
            <w:pPr>
              <w:pStyle w:val="TAL"/>
              <w:rPr>
                <w:ins w:id="17256" w:author="BigCREditor-RAN4#104-bis" w:date="2022-10-21T13:23:00Z"/>
              </w:rPr>
            </w:pPr>
            <w:ins w:id="17257" w:author="BigCREditor-RAN4#104-bis" w:date="2022-10-21T13:23:00Z">
              <w:r w:rsidRPr="00020619">
                <w:rPr>
                  <w:rFonts w:cs="Arial"/>
                  <w:szCs w:val="16"/>
                  <w:lang w:eastAsia="ja-JP"/>
                </w:rPr>
                <w:t xml:space="preserve">EPRE ratio of PBCH DMRS to </w:t>
              </w:r>
              <w:proofErr w:type="spellStart"/>
              <w:r w:rsidRPr="00020619">
                <w:rPr>
                  <w:rFonts w:cs="Arial"/>
                  <w:szCs w:val="16"/>
                  <w:lang w:eastAsia="ja-JP"/>
                </w:rPr>
                <w:t>SSS</w:t>
              </w:r>
              <w:r w:rsidRPr="00020619" w:rsidDel="008E2A09">
                <w:t>PBCH_beta</w:t>
              </w:r>
              <w:proofErr w:type="spellEnd"/>
            </w:ins>
          </w:p>
        </w:tc>
        <w:tc>
          <w:tcPr>
            <w:tcW w:w="1701" w:type="dxa"/>
            <w:tcBorders>
              <w:bottom w:val="single" w:sz="4" w:space="0" w:color="auto"/>
            </w:tcBorders>
          </w:tcPr>
          <w:p w14:paraId="323835F2" w14:textId="77777777" w:rsidR="00A0253E" w:rsidRPr="00020619" w:rsidRDefault="00A0253E" w:rsidP="00864629">
            <w:pPr>
              <w:pStyle w:val="TAC"/>
              <w:rPr>
                <w:ins w:id="17258" w:author="BigCREditor-RAN4#104-bis" w:date="2022-10-21T13:23:00Z"/>
              </w:rPr>
            </w:pPr>
            <w:ins w:id="17259" w:author="BigCREditor-RAN4#104-bis" w:date="2022-10-21T13:23:00Z">
              <w:r w:rsidRPr="00020619">
                <w:t>dB</w:t>
              </w:r>
            </w:ins>
          </w:p>
        </w:tc>
        <w:tc>
          <w:tcPr>
            <w:tcW w:w="5154" w:type="dxa"/>
            <w:gridSpan w:val="5"/>
            <w:tcBorders>
              <w:bottom w:val="nil"/>
            </w:tcBorders>
            <w:shd w:val="clear" w:color="auto" w:fill="auto"/>
          </w:tcPr>
          <w:p w14:paraId="317A6114" w14:textId="77777777" w:rsidR="00A0253E" w:rsidRPr="00020619" w:rsidRDefault="00A0253E" w:rsidP="00864629">
            <w:pPr>
              <w:pStyle w:val="TAC"/>
              <w:rPr>
                <w:ins w:id="17260" w:author="BigCREditor-RAN4#104-bis" w:date="2022-10-21T13:23:00Z"/>
              </w:rPr>
            </w:pPr>
            <w:ins w:id="17261" w:author="BigCREditor-RAN4#104-bis" w:date="2022-10-21T13:23:00Z">
              <w:r w:rsidRPr="00020619">
                <w:t>0</w:t>
              </w:r>
            </w:ins>
          </w:p>
        </w:tc>
      </w:tr>
      <w:tr w:rsidR="00A0253E" w:rsidRPr="00020619" w14:paraId="35CB83EE" w14:textId="77777777" w:rsidTr="00864629">
        <w:trPr>
          <w:cantSplit/>
          <w:trHeight w:val="169"/>
          <w:jc w:val="center"/>
          <w:ins w:id="17262" w:author="BigCREditor-RAN4#104-bis" w:date="2022-10-21T13:23:00Z"/>
        </w:trPr>
        <w:tc>
          <w:tcPr>
            <w:tcW w:w="2887" w:type="dxa"/>
            <w:gridSpan w:val="2"/>
            <w:tcBorders>
              <w:left w:val="single" w:sz="4" w:space="0" w:color="auto"/>
              <w:bottom w:val="single" w:sz="4" w:space="0" w:color="auto"/>
            </w:tcBorders>
          </w:tcPr>
          <w:p w14:paraId="58634205" w14:textId="77777777" w:rsidR="00A0253E" w:rsidRPr="00020619" w:rsidRDefault="00A0253E" w:rsidP="00864629">
            <w:pPr>
              <w:pStyle w:val="TAL"/>
              <w:rPr>
                <w:ins w:id="17263" w:author="BigCREditor-RAN4#104-bis" w:date="2022-10-21T13:23:00Z"/>
              </w:rPr>
            </w:pPr>
            <w:ins w:id="17264" w:author="BigCREditor-RAN4#104-bis" w:date="2022-10-21T13:23:00Z">
              <w:r w:rsidRPr="00020619">
                <w:rPr>
                  <w:rFonts w:cs="Arial"/>
                  <w:szCs w:val="16"/>
                  <w:lang w:eastAsia="ja-JP"/>
                </w:rPr>
                <w:t xml:space="preserve">EPRE ratio of PBCH to PBCH </w:t>
              </w:r>
              <w:proofErr w:type="spellStart"/>
              <w:r w:rsidRPr="00020619">
                <w:rPr>
                  <w:rFonts w:cs="Arial"/>
                  <w:szCs w:val="16"/>
                  <w:lang w:eastAsia="ja-JP"/>
                </w:rPr>
                <w:t>DMRS</w:t>
              </w:r>
              <w:r w:rsidRPr="00020619" w:rsidDel="008E2A09">
                <w:t>PSS_beta</w:t>
              </w:r>
              <w:proofErr w:type="spellEnd"/>
            </w:ins>
          </w:p>
        </w:tc>
        <w:tc>
          <w:tcPr>
            <w:tcW w:w="1701" w:type="dxa"/>
            <w:tcBorders>
              <w:bottom w:val="single" w:sz="4" w:space="0" w:color="auto"/>
            </w:tcBorders>
          </w:tcPr>
          <w:p w14:paraId="72E893A7" w14:textId="77777777" w:rsidR="00A0253E" w:rsidRPr="00020619" w:rsidRDefault="00A0253E" w:rsidP="00864629">
            <w:pPr>
              <w:pStyle w:val="TAC"/>
              <w:rPr>
                <w:ins w:id="17265" w:author="BigCREditor-RAN4#104-bis" w:date="2022-10-21T13:23:00Z"/>
              </w:rPr>
            </w:pPr>
            <w:ins w:id="17266" w:author="BigCREditor-RAN4#104-bis" w:date="2022-10-21T13:23:00Z">
              <w:r w:rsidRPr="00020619">
                <w:t>dB</w:t>
              </w:r>
            </w:ins>
          </w:p>
        </w:tc>
        <w:tc>
          <w:tcPr>
            <w:tcW w:w="5154" w:type="dxa"/>
            <w:gridSpan w:val="5"/>
            <w:tcBorders>
              <w:top w:val="nil"/>
              <w:bottom w:val="nil"/>
            </w:tcBorders>
            <w:shd w:val="clear" w:color="auto" w:fill="auto"/>
          </w:tcPr>
          <w:p w14:paraId="5F7565B4" w14:textId="77777777" w:rsidR="00A0253E" w:rsidRPr="00020619" w:rsidRDefault="00A0253E" w:rsidP="00864629">
            <w:pPr>
              <w:pStyle w:val="TAC"/>
              <w:rPr>
                <w:ins w:id="17267" w:author="BigCREditor-RAN4#104-bis" w:date="2022-10-21T13:23:00Z"/>
              </w:rPr>
            </w:pPr>
          </w:p>
        </w:tc>
      </w:tr>
      <w:tr w:rsidR="00A0253E" w:rsidRPr="00020619" w14:paraId="000BA265" w14:textId="77777777" w:rsidTr="00864629">
        <w:trPr>
          <w:cantSplit/>
          <w:trHeight w:val="180"/>
          <w:jc w:val="center"/>
          <w:ins w:id="17268" w:author="BigCREditor-RAN4#104-bis" w:date="2022-10-21T13:23:00Z"/>
        </w:trPr>
        <w:tc>
          <w:tcPr>
            <w:tcW w:w="2887" w:type="dxa"/>
            <w:gridSpan w:val="2"/>
            <w:tcBorders>
              <w:left w:val="single" w:sz="4" w:space="0" w:color="auto"/>
              <w:bottom w:val="single" w:sz="4" w:space="0" w:color="auto"/>
            </w:tcBorders>
          </w:tcPr>
          <w:p w14:paraId="5B911D9F" w14:textId="77777777" w:rsidR="00A0253E" w:rsidRPr="00020619" w:rsidRDefault="00A0253E" w:rsidP="00864629">
            <w:pPr>
              <w:pStyle w:val="TAL"/>
              <w:rPr>
                <w:ins w:id="17269" w:author="BigCREditor-RAN4#104-bis" w:date="2022-10-21T13:23:00Z"/>
              </w:rPr>
            </w:pPr>
            <w:ins w:id="17270" w:author="BigCREditor-RAN4#104-bis" w:date="2022-10-21T13:23:00Z">
              <w:r w:rsidRPr="00020619">
                <w:rPr>
                  <w:rFonts w:cs="Arial"/>
                  <w:szCs w:val="16"/>
                  <w:lang w:eastAsia="ja-JP"/>
                </w:rPr>
                <w:t xml:space="preserve">EPRE ratio of PSS to </w:t>
              </w:r>
              <w:proofErr w:type="spellStart"/>
              <w:r w:rsidRPr="00020619">
                <w:rPr>
                  <w:rFonts w:cs="Arial"/>
                  <w:szCs w:val="16"/>
                  <w:lang w:eastAsia="ja-JP"/>
                </w:rPr>
                <w:t>SSS</w:t>
              </w:r>
              <w:r w:rsidRPr="00020619" w:rsidDel="008E2A09">
                <w:t>SSS_beta</w:t>
              </w:r>
              <w:proofErr w:type="spellEnd"/>
            </w:ins>
          </w:p>
        </w:tc>
        <w:tc>
          <w:tcPr>
            <w:tcW w:w="1701" w:type="dxa"/>
            <w:tcBorders>
              <w:bottom w:val="single" w:sz="4" w:space="0" w:color="auto"/>
            </w:tcBorders>
          </w:tcPr>
          <w:p w14:paraId="692A46A2" w14:textId="77777777" w:rsidR="00A0253E" w:rsidRPr="00020619" w:rsidRDefault="00A0253E" w:rsidP="00864629">
            <w:pPr>
              <w:pStyle w:val="TAC"/>
              <w:rPr>
                <w:ins w:id="17271" w:author="BigCREditor-RAN4#104-bis" w:date="2022-10-21T13:23:00Z"/>
              </w:rPr>
            </w:pPr>
            <w:ins w:id="17272" w:author="BigCREditor-RAN4#104-bis" w:date="2022-10-21T13:23:00Z">
              <w:r w:rsidRPr="00020619">
                <w:t>dB</w:t>
              </w:r>
            </w:ins>
          </w:p>
        </w:tc>
        <w:tc>
          <w:tcPr>
            <w:tcW w:w="5154" w:type="dxa"/>
            <w:gridSpan w:val="5"/>
            <w:tcBorders>
              <w:top w:val="nil"/>
              <w:bottom w:val="nil"/>
            </w:tcBorders>
            <w:shd w:val="clear" w:color="auto" w:fill="auto"/>
          </w:tcPr>
          <w:p w14:paraId="15E4A7F2" w14:textId="77777777" w:rsidR="00A0253E" w:rsidRPr="00020619" w:rsidRDefault="00A0253E" w:rsidP="00864629">
            <w:pPr>
              <w:pStyle w:val="TAC"/>
              <w:rPr>
                <w:ins w:id="17273" w:author="BigCREditor-RAN4#104-bis" w:date="2022-10-21T13:23:00Z"/>
              </w:rPr>
            </w:pPr>
          </w:p>
        </w:tc>
      </w:tr>
      <w:tr w:rsidR="00A0253E" w:rsidRPr="00020619" w14:paraId="38B546CD" w14:textId="77777777" w:rsidTr="00864629">
        <w:trPr>
          <w:cantSplit/>
          <w:trHeight w:val="169"/>
          <w:jc w:val="center"/>
          <w:ins w:id="17274" w:author="BigCREditor-RAN4#104-bis" w:date="2022-10-21T13:23:00Z"/>
        </w:trPr>
        <w:tc>
          <w:tcPr>
            <w:tcW w:w="2887" w:type="dxa"/>
            <w:gridSpan w:val="2"/>
            <w:tcBorders>
              <w:left w:val="single" w:sz="4" w:space="0" w:color="auto"/>
              <w:bottom w:val="single" w:sz="4" w:space="0" w:color="auto"/>
            </w:tcBorders>
          </w:tcPr>
          <w:p w14:paraId="5961A800" w14:textId="77777777" w:rsidR="00A0253E" w:rsidRPr="00020619" w:rsidRDefault="00A0253E" w:rsidP="00864629">
            <w:pPr>
              <w:pStyle w:val="TAL"/>
              <w:rPr>
                <w:ins w:id="17275" w:author="BigCREditor-RAN4#104-bis" w:date="2022-10-21T13:23:00Z"/>
              </w:rPr>
            </w:pPr>
            <w:ins w:id="17276" w:author="BigCREditor-RAN4#104-bis" w:date="2022-10-21T13:23:00Z">
              <w:r w:rsidRPr="00020619">
                <w:rPr>
                  <w:rFonts w:cs="Arial"/>
                  <w:szCs w:val="16"/>
                  <w:lang w:eastAsia="ja-JP"/>
                </w:rPr>
                <w:t xml:space="preserve">EPRE ratio of PDSCH DMRS to SSS </w:t>
              </w:r>
              <w:proofErr w:type="spellStart"/>
              <w:r w:rsidRPr="00020619" w:rsidDel="008E2A09">
                <w:t>PDSCH_beta</w:t>
              </w:r>
              <w:proofErr w:type="spellEnd"/>
            </w:ins>
          </w:p>
        </w:tc>
        <w:tc>
          <w:tcPr>
            <w:tcW w:w="1701" w:type="dxa"/>
            <w:tcBorders>
              <w:bottom w:val="single" w:sz="4" w:space="0" w:color="auto"/>
            </w:tcBorders>
          </w:tcPr>
          <w:p w14:paraId="1276E165" w14:textId="77777777" w:rsidR="00A0253E" w:rsidRPr="00020619" w:rsidRDefault="00A0253E" w:rsidP="00864629">
            <w:pPr>
              <w:pStyle w:val="TAC"/>
              <w:rPr>
                <w:ins w:id="17277" w:author="BigCREditor-RAN4#104-bis" w:date="2022-10-21T13:23:00Z"/>
              </w:rPr>
            </w:pPr>
            <w:ins w:id="17278" w:author="BigCREditor-RAN4#104-bis" w:date="2022-10-21T13:23:00Z">
              <w:r w:rsidRPr="00020619">
                <w:t>dB</w:t>
              </w:r>
            </w:ins>
          </w:p>
        </w:tc>
        <w:tc>
          <w:tcPr>
            <w:tcW w:w="5154" w:type="dxa"/>
            <w:gridSpan w:val="5"/>
            <w:tcBorders>
              <w:top w:val="nil"/>
              <w:bottom w:val="nil"/>
            </w:tcBorders>
            <w:shd w:val="clear" w:color="auto" w:fill="auto"/>
          </w:tcPr>
          <w:p w14:paraId="75B19530" w14:textId="77777777" w:rsidR="00A0253E" w:rsidRPr="00020619" w:rsidRDefault="00A0253E" w:rsidP="00864629">
            <w:pPr>
              <w:pStyle w:val="TAC"/>
              <w:rPr>
                <w:ins w:id="17279" w:author="BigCREditor-RAN4#104-bis" w:date="2022-10-21T13:23:00Z"/>
              </w:rPr>
            </w:pPr>
          </w:p>
        </w:tc>
      </w:tr>
      <w:tr w:rsidR="00A0253E" w:rsidRPr="00020619" w14:paraId="5324267D" w14:textId="77777777" w:rsidTr="00864629">
        <w:trPr>
          <w:cantSplit/>
          <w:trHeight w:val="169"/>
          <w:jc w:val="center"/>
          <w:ins w:id="17280" w:author="BigCREditor-RAN4#104-bis" w:date="2022-10-21T13:23:00Z"/>
        </w:trPr>
        <w:tc>
          <w:tcPr>
            <w:tcW w:w="2887" w:type="dxa"/>
            <w:gridSpan w:val="2"/>
            <w:tcBorders>
              <w:left w:val="single" w:sz="4" w:space="0" w:color="auto"/>
              <w:bottom w:val="single" w:sz="4" w:space="0" w:color="auto"/>
            </w:tcBorders>
          </w:tcPr>
          <w:p w14:paraId="1D6A03C3" w14:textId="77777777" w:rsidR="00A0253E" w:rsidRPr="00020619" w:rsidRDefault="00A0253E" w:rsidP="00864629">
            <w:pPr>
              <w:pStyle w:val="TAL"/>
              <w:rPr>
                <w:ins w:id="17281" w:author="BigCREditor-RAN4#104-bis" w:date="2022-10-21T13:23:00Z"/>
                <w:rFonts w:cs="Arial"/>
                <w:szCs w:val="16"/>
                <w:lang w:eastAsia="ja-JP"/>
              </w:rPr>
            </w:pPr>
            <w:ins w:id="17282" w:author="BigCREditor-RAN4#104-bis" w:date="2022-10-21T13:23:00Z">
              <w:r w:rsidRPr="00020619">
                <w:rPr>
                  <w:rFonts w:cs="Arial"/>
                  <w:szCs w:val="16"/>
                  <w:lang w:eastAsia="ja-JP"/>
                </w:rPr>
                <w:t>EPRE ratio of PDSCH to PDSCH DMRS</w:t>
              </w:r>
            </w:ins>
          </w:p>
        </w:tc>
        <w:tc>
          <w:tcPr>
            <w:tcW w:w="1701" w:type="dxa"/>
            <w:tcBorders>
              <w:bottom w:val="single" w:sz="4" w:space="0" w:color="auto"/>
            </w:tcBorders>
          </w:tcPr>
          <w:p w14:paraId="071F08CA" w14:textId="77777777" w:rsidR="00A0253E" w:rsidRPr="00020619" w:rsidRDefault="00A0253E" w:rsidP="00864629">
            <w:pPr>
              <w:pStyle w:val="TAC"/>
              <w:rPr>
                <w:ins w:id="17283" w:author="BigCREditor-RAN4#104-bis" w:date="2022-10-21T13:23:00Z"/>
              </w:rPr>
            </w:pPr>
            <w:ins w:id="17284" w:author="BigCREditor-RAN4#104-bis" w:date="2022-10-21T13:23:00Z">
              <w:r w:rsidRPr="00020619">
                <w:rPr>
                  <w:rFonts w:hint="eastAsia"/>
                  <w:lang w:eastAsia="zh-CN"/>
                </w:rPr>
                <w:t>d</w:t>
              </w:r>
              <w:r w:rsidRPr="00020619">
                <w:rPr>
                  <w:lang w:eastAsia="zh-CN"/>
                </w:rPr>
                <w:t>B</w:t>
              </w:r>
            </w:ins>
          </w:p>
        </w:tc>
        <w:tc>
          <w:tcPr>
            <w:tcW w:w="5154" w:type="dxa"/>
            <w:gridSpan w:val="5"/>
            <w:tcBorders>
              <w:top w:val="nil"/>
              <w:bottom w:val="nil"/>
            </w:tcBorders>
            <w:shd w:val="clear" w:color="auto" w:fill="auto"/>
          </w:tcPr>
          <w:p w14:paraId="4CA0E2A8" w14:textId="77777777" w:rsidR="00A0253E" w:rsidRPr="00020619" w:rsidRDefault="00A0253E" w:rsidP="00864629">
            <w:pPr>
              <w:pStyle w:val="TAC"/>
              <w:rPr>
                <w:ins w:id="17285" w:author="BigCREditor-RAN4#104-bis" w:date="2022-10-21T13:23:00Z"/>
              </w:rPr>
            </w:pPr>
          </w:p>
        </w:tc>
      </w:tr>
      <w:tr w:rsidR="00A0253E" w:rsidRPr="00020619" w14:paraId="6E8BF681" w14:textId="77777777" w:rsidTr="00864629">
        <w:trPr>
          <w:cantSplit/>
          <w:trHeight w:val="169"/>
          <w:jc w:val="center"/>
          <w:ins w:id="17286" w:author="BigCREditor-RAN4#104-bis" w:date="2022-10-21T13:23:00Z"/>
        </w:trPr>
        <w:tc>
          <w:tcPr>
            <w:tcW w:w="2887" w:type="dxa"/>
            <w:gridSpan w:val="2"/>
            <w:tcBorders>
              <w:left w:val="single" w:sz="4" w:space="0" w:color="auto"/>
              <w:bottom w:val="single" w:sz="4" w:space="0" w:color="auto"/>
            </w:tcBorders>
          </w:tcPr>
          <w:p w14:paraId="2CE572FC" w14:textId="77777777" w:rsidR="00A0253E" w:rsidRPr="00020619" w:rsidRDefault="00A0253E" w:rsidP="00864629">
            <w:pPr>
              <w:pStyle w:val="TAL"/>
              <w:rPr>
                <w:ins w:id="17287" w:author="BigCREditor-RAN4#104-bis" w:date="2022-10-21T13:23:00Z"/>
                <w:rFonts w:cs="Arial"/>
                <w:szCs w:val="16"/>
                <w:lang w:eastAsia="ja-JP"/>
              </w:rPr>
            </w:pPr>
            <w:ins w:id="17288" w:author="BigCREditor-RAN4#104-bis" w:date="2022-10-21T13:23:00Z">
              <w:r w:rsidRPr="00020619">
                <w:rPr>
                  <w:rFonts w:cs="Arial"/>
                  <w:szCs w:val="16"/>
                  <w:lang w:eastAsia="ja-JP"/>
                </w:rPr>
                <w:t>EPRE ratio of OCNG DMRS to SSS</w:t>
              </w:r>
            </w:ins>
          </w:p>
        </w:tc>
        <w:tc>
          <w:tcPr>
            <w:tcW w:w="1701" w:type="dxa"/>
            <w:tcBorders>
              <w:bottom w:val="single" w:sz="4" w:space="0" w:color="auto"/>
            </w:tcBorders>
          </w:tcPr>
          <w:p w14:paraId="797904C3" w14:textId="77777777" w:rsidR="00A0253E" w:rsidRPr="00020619" w:rsidRDefault="00A0253E" w:rsidP="00864629">
            <w:pPr>
              <w:pStyle w:val="TAC"/>
              <w:rPr>
                <w:ins w:id="17289" w:author="BigCREditor-RAN4#104-bis" w:date="2022-10-21T13:23:00Z"/>
              </w:rPr>
            </w:pPr>
            <w:ins w:id="17290" w:author="BigCREditor-RAN4#104-bis" w:date="2022-10-21T13:23:00Z">
              <w:r w:rsidRPr="00020619">
                <w:rPr>
                  <w:rFonts w:hint="eastAsia"/>
                  <w:lang w:eastAsia="zh-CN"/>
                </w:rPr>
                <w:t>d</w:t>
              </w:r>
              <w:r w:rsidRPr="00020619">
                <w:rPr>
                  <w:lang w:eastAsia="zh-CN"/>
                </w:rPr>
                <w:t>B</w:t>
              </w:r>
            </w:ins>
          </w:p>
        </w:tc>
        <w:tc>
          <w:tcPr>
            <w:tcW w:w="5154" w:type="dxa"/>
            <w:gridSpan w:val="5"/>
            <w:tcBorders>
              <w:top w:val="nil"/>
              <w:bottom w:val="nil"/>
            </w:tcBorders>
            <w:shd w:val="clear" w:color="auto" w:fill="auto"/>
          </w:tcPr>
          <w:p w14:paraId="32B8972A" w14:textId="77777777" w:rsidR="00A0253E" w:rsidRPr="00020619" w:rsidRDefault="00A0253E" w:rsidP="00864629">
            <w:pPr>
              <w:pStyle w:val="TAC"/>
              <w:rPr>
                <w:ins w:id="17291" w:author="BigCREditor-RAN4#104-bis" w:date="2022-10-21T13:23:00Z"/>
              </w:rPr>
            </w:pPr>
          </w:p>
        </w:tc>
      </w:tr>
      <w:tr w:rsidR="00A0253E" w:rsidRPr="00020619" w14:paraId="286B96A9" w14:textId="77777777" w:rsidTr="00864629">
        <w:trPr>
          <w:cantSplit/>
          <w:trHeight w:val="169"/>
          <w:jc w:val="center"/>
          <w:ins w:id="17292" w:author="BigCREditor-RAN4#104-bis" w:date="2022-10-21T13:23:00Z"/>
        </w:trPr>
        <w:tc>
          <w:tcPr>
            <w:tcW w:w="2887" w:type="dxa"/>
            <w:gridSpan w:val="2"/>
            <w:tcBorders>
              <w:left w:val="single" w:sz="4" w:space="0" w:color="auto"/>
              <w:bottom w:val="single" w:sz="4" w:space="0" w:color="auto"/>
            </w:tcBorders>
            <w:vAlign w:val="center"/>
          </w:tcPr>
          <w:p w14:paraId="0A7CA150" w14:textId="77777777" w:rsidR="00A0253E" w:rsidRPr="00020619" w:rsidRDefault="00A0253E" w:rsidP="00864629">
            <w:pPr>
              <w:pStyle w:val="TAL"/>
              <w:rPr>
                <w:ins w:id="17293" w:author="BigCREditor-RAN4#104-bis" w:date="2022-10-21T13:23:00Z"/>
              </w:rPr>
            </w:pPr>
            <w:ins w:id="17294" w:author="BigCREditor-RAN4#104-bis" w:date="2022-10-21T13:23:00Z">
              <w:r w:rsidRPr="00020619">
                <w:rPr>
                  <w:rFonts w:cs="Arial"/>
                  <w:szCs w:val="16"/>
                  <w:lang w:eastAsia="ja-JP"/>
                </w:rPr>
                <w:t>EPRE ratio of OCNG to OCNG DMRS</w:t>
              </w:r>
            </w:ins>
          </w:p>
        </w:tc>
        <w:tc>
          <w:tcPr>
            <w:tcW w:w="1701" w:type="dxa"/>
            <w:tcBorders>
              <w:bottom w:val="single" w:sz="4" w:space="0" w:color="auto"/>
            </w:tcBorders>
          </w:tcPr>
          <w:p w14:paraId="6A4523A5" w14:textId="77777777" w:rsidR="00A0253E" w:rsidRPr="00020619" w:rsidRDefault="00A0253E" w:rsidP="00864629">
            <w:pPr>
              <w:pStyle w:val="TAC"/>
              <w:rPr>
                <w:ins w:id="17295" w:author="BigCREditor-RAN4#104-bis" w:date="2022-10-21T13:23:00Z"/>
              </w:rPr>
            </w:pPr>
            <w:ins w:id="17296" w:author="BigCREditor-RAN4#104-bis" w:date="2022-10-21T13:23:00Z">
              <w:r w:rsidRPr="00020619">
                <w:t>dB</w:t>
              </w:r>
            </w:ins>
          </w:p>
        </w:tc>
        <w:tc>
          <w:tcPr>
            <w:tcW w:w="5154" w:type="dxa"/>
            <w:gridSpan w:val="5"/>
            <w:tcBorders>
              <w:top w:val="nil"/>
            </w:tcBorders>
            <w:shd w:val="clear" w:color="auto" w:fill="auto"/>
          </w:tcPr>
          <w:p w14:paraId="797569DF" w14:textId="77777777" w:rsidR="00A0253E" w:rsidRPr="00020619" w:rsidRDefault="00A0253E" w:rsidP="00864629">
            <w:pPr>
              <w:pStyle w:val="TAC"/>
              <w:rPr>
                <w:ins w:id="17297" w:author="BigCREditor-RAN4#104-bis" w:date="2022-10-21T13:23:00Z"/>
              </w:rPr>
            </w:pPr>
          </w:p>
        </w:tc>
      </w:tr>
      <w:tr w:rsidR="00A0253E" w:rsidRPr="00020619" w14:paraId="0A614E7F" w14:textId="77777777" w:rsidTr="00864629">
        <w:trPr>
          <w:cantSplit/>
          <w:trHeight w:val="185"/>
          <w:jc w:val="center"/>
          <w:ins w:id="17298" w:author="BigCREditor-RAN4#104-bis" w:date="2022-10-21T13:23:00Z"/>
        </w:trPr>
        <w:tc>
          <w:tcPr>
            <w:tcW w:w="1328" w:type="dxa"/>
            <w:tcBorders>
              <w:bottom w:val="nil"/>
            </w:tcBorders>
            <w:shd w:val="clear" w:color="auto" w:fill="auto"/>
          </w:tcPr>
          <w:p w14:paraId="427F949B" w14:textId="77777777" w:rsidR="00A0253E" w:rsidRPr="00020619" w:rsidRDefault="00A0253E" w:rsidP="00864629">
            <w:pPr>
              <w:pStyle w:val="TAL"/>
              <w:rPr>
                <w:ins w:id="17299" w:author="BigCREditor-RAN4#104-bis" w:date="2022-10-21T13:23:00Z"/>
              </w:rPr>
            </w:pPr>
            <w:ins w:id="17300" w:author="BigCREditor-RAN4#104-bis" w:date="2022-10-21T13:23:00Z">
              <w:r w:rsidRPr="00020619">
                <w:t>SNR on RLM-RS</w:t>
              </w:r>
            </w:ins>
          </w:p>
        </w:tc>
        <w:tc>
          <w:tcPr>
            <w:tcW w:w="1559" w:type="dxa"/>
          </w:tcPr>
          <w:p w14:paraId="3374D587" w14:textId="77777777" w:rsidR="00A0253E" w:rsidRPr="00020619" w:rsidRDefault="00A0253E" w:rsidP="00864629">
            <w:pPr>
              <w:pStyle w:val="TAL"/>
              <w:rPr>
                <w:ins w:id="17301" w:author="BigCREditor-RAN4#104-bis" w:date="2022-10-21T13:23:00Z"/>
              </w:rPr>
            </w:pPr>
            <w:ins w:id="17302" w:author="BigCREditor-RAN4#104-bis" w:date="2022-10-21T13:23:00Z">
              <w:r w:rsidRPr="00020619">
                <w:t>Config 1</w:t>
              </w:r>
            </w:ins>
            <w:ins w:id="17303" w:author="Huawei" w:date="2022-11-16T19:02:00Z">
              <w:r>
                <w:t>,4</w:t>
              </w:r>
            </w:ins>
          </w:p>
        </w:tc>
        <w:tc>
          <w:tcPr>
            <w:tcW w:w="1701" w:type="dxa"/>
            <w:tcBorders>
              <w:bottom w:val="nil"/>
            </w:tcBorders>
            <w:shd w:val="clear" w:color="auto" w:fill="auto"/>
          </w:tcPr>
          <w:p w14:paraId="24306001" w14:textId="77777777" w:rsidR="00A0253E" w:rsidRPr="00020619" w:rsidRDefault="00A0253E" w:rsidP="00864629">
            <w:pPr>
              <w:pStyle w:val="TAC"/>
              <w:rPr>
                <w:ins w:id="17304" w:author="BigCREditor-RAN4#104-bis" w:date="2022-10-21T13:23:00Z"/>
              </w:rPr>
            </w:pPr>
            <w:ins w:id="17305" w:author="BigCREditor-RAN4#104-bis" w:date="2022-10-21T13:23:00Z">
              <w:r w:rsidRPr="00020619">
                <w:t>dB</w:t>
              </w:r>
            </w:ins>
          </w:p>
        </w:tc>
        <w:tc>
          <w:tcPr>
            <w:tcW w:w="1030" w:type="dxa"/>
          </w:tcPr>
          <w:p w14:paraId="6EDFD689" w14:textId="77777777" w:rsidR="00A0253E" w:rsidRPr="00020619" w:rsidRDefault="00A0253E" w:rsidP="00864629">
            <w:pPr>
              <w:pStyle w:val="TAC"/>
              <w:rPr>
                <w:ins w:id="17306" w:author="BigCREditor-RAN4#104-bis" w:date="2022-10-21T13:23:00Z"/>
              </w:rPr>
            </w:pPr>
            <w:ins w:id="17307" w:author="BigCREditor-RAN4#104-bis" w:date="2022-10-21T13:23:00Z">
              <w:r w:rsidRPr="00020619">
                <w:t>1</w:t>
              </w:r>
            </w:ins>
          </w:p>
        </w:tc>
        <w:tc>
          <w:tcPr>
            <w:tcW w:w="1031" w:type="dxa"/>
          </w:tcPr>
          <w:p w14:paraId="1C362D3F" w14:textId="77777777" w:rsidR="00A0253E" w:rsidRPr="00020619" w:rsidRDefault="00A0253E" w:rsidP="00864629">
            <w:pPr>
              <w:pStyle w:val="TAC"/>
              <w:rPr>
                <w:ins w:id="17308" w:author="BigCREditor-RAN4#104-bis" w:date="2022-10-21T13:23:00Z"/>
              </w:rPr>
            </w:pPr>
            <w:ins w:id="17309" w:author="BigCREditor-RAN4#104-bis" w:date="2022-10-21T13:23:00Z">
              <w:r w:rsidRPr="00020619">
                <w:t>-7</w:t>
              </w:r>
            </w:ins>
          </w:p>
        </w:tc>
        <w:tc>
          <w:tcPr>
            <w:tcW w:w="1031" w:type="dxa"/>
          </w:tcPr>
          <w:p w14:paraId="65729DE1" w14:textId="77777777" w:rsidR="00A0253E" w:rsidRPr="00020619" w:rsidRDefault="00A0253E" w:rsidP="00864629">
            <w:pPr>
              <w:pStyle w:val="TAC"/>
              <w:rPr>
                <w:ins w:id="17310" w:author="BigCREditor-RAN4#104-bis" w:date="2022-10-21T13:23:00Z"/>
              </w:rPr>
            </w:pPr>
            <w:ins w:id="17311" w:author="BigCREditor-RAN4#104-bis" w:date="2022-10-21T13:23:00Z">
              <w:r w:rsidRPr="00020619">
                <w:t>-15</w:t>
              </w:r>
            </w:ins>
          </w:p>
        </w:tc>
        <w:tc>
          <w:tcPr>
            <w:tcW w:w="1031" w:type="dxa"/>
          </w:tcPr>
          <w:p w14:paraId="791FB254" w14:textId="77777777" w:rsidR="00A0253E" w:rsidRPr="00020619" w:rsidRDefault="00A0253E" w:rsidP="00864629">
            <w:pPr>
              <w:pStyle w:val="TAC"/>
              <w:rPr>
                <w:ins w:id="17312" w:author="BigCREditor-RAN4#104-bis" w:date="2022-10-21T13:23:00Z"/>
              </w:rPr>
            </w:pPr>
            <w:ins w:id="17313" w:author="BigCREditor-RAN4#104-bis" w:date="2022-10-21T13:23:00Z">
              <w:r w:rsidRPr="00020619">
                <w:t>-4.5</w:t>
              </w:r>
            </w:ins>
          </w:p>
        </w:tc>
        <w:tc>
          <w:tcPr>
            <w:tcW w:w="1031" w:type="dxa"/>
          </w:tcPr>
          <w:p w14:paraId="50092871" w14:textId="77777777" w:rsidR="00A0253E" w:rsidRPr="00020619" w:rsidRDefault="00A0253E" w:rsidP="00864629">
            <w:pPr>
              <w:pStyle w:val="TAC"/>
              <w:rPr>
                <w:ins w:id="17314" w:author="BigCREditor-RAN4#104-bis" w:date="2022-10-21T13:23:00Z"/>
              </w:rPr>
            </w:pPr>
            <w:ins w:id="17315" w:author="BigCREditor-RAN4#104-bis" w:date="2022-10-21T13:23:00Z">
              <w:r w:rsidRPr="00020619">
                <w:t>1</w:t>
              </w:r>
            </w:ins>
          </w:p>
        </w:tc>
      </w:tr>
      <w:tr w:rsidR="00A0253E" w:rsidRPr="00020619" w14:paraId="74FCA4CA" w14:textId="77777777" w:rsidTr="00864629">
        <w:trPr>
          <w:cantSplit/>
          <w:trHeight w:val="245"/>
          <w:jc w:val="center"/>
          <w:ins w:id="17316" w:author="BigCREditor-RAN4#104-bis" w:date="2022-10-21T13:23:00Z"/>
        </w:trPr>
        <w:tc>
          <w:tcPr>
            <w:tcW w:w="1328" w:type="dxa"/>
            <w:tcBorders>
              <w:top w:val="nil"/>
              <w:bottom w:val="nil"/>
            </w:tcBorders>
            <w:shd w:val="clear" w:color="auto" w:fill="auto"/>
          </w:tcPr>
          <w:p w14:paraId="520D10A3" w14:textId="77777777" w:rsidR="00A0253E" w:rsidRPr="00020619" w:rsidRDefault="00A0253E" w:rsidP="00864629">
            <w:pPr>
              <w:pStyle w:val="TAL"/>
              <w:rPr>
                <w:ins w:id="17317" w:author="BigCREditor-RAN4#104-bis" w:date="2022-10-21T13:23:00Z"/>
              </w:rPr>
            </w:pPr>
          </w:p>
        </w:tc>
        <w:tc>
          <w:tcPr>
            <w:tcW w:w="1559" w:type="dxa"/>
          </w:tcPr>
          <w:p w14:paraId="5A442763" w14:textId="77777777" w:rsidR="00A0253E" w:rsidRPr="00020619" w:rsidRDefault="00A0253E" w:rsidP="00864629">
            <w:pPr>
              <w:pStyle w:val="TAL"/>
              <w:rPr>
                <w:ins w:id="17318" w:author="BigCREditor-RAN4#104-bis" w:date="2022-10-21T13:23:00Z"/>
              </w:rPr>
            </w:pPr>
            <w:ins w:id="17319" w:author="BigCREditor-RAN4#104-bis" w:date="2022-10-21T13:23:00Z">
              <w:r w:rsidRPr="00020619">
                <w:t>Config 2</w:t>
              </w:r>
            </w:ins>
          </w:p>
        </w:tc>
        <w:tc>
          <w:tcPr>
            <w:tcW w:w="1701" w:type="dxa"/>
            <w:tcBorders>
              <w:top w:val="nil"/>
              <w:bottom w:val="nil"/>
            </w:tcBorders>
            <w:shd w:val="clear" w:color="auto" w:fill="auto"/>
          </w:tcPr>
          <w:p w14:paraId="03A7E992" w14:textId="77777777" w:rsidR="00A0253E" w:rsidRPr="00020619" w:rsidRDefault="00A0253E" w:rsidP="00864629">
            <w:pPr>
              <w:pStyle w:val="TAC"/>
              <w:rPr>
                <w:ins w:id="17320" w:author="BigCREditor-RAN4#104-bis" w:date="2022-10-21T13:23:00Z"/>
              </w:rPr>
            </w:pPr>
          </w:p>
        </w:tc>
        <w:tc>
          <w:tcPr>
            <w:tcW w:w="1030" w:type="dxa"/>
          </w:tcPr>
          <w:p w14:paraId="5BB82907" w14:textId="77777777" w:rsidR="00A0253E" w:rsidRPr="00020619" w:rsidRDefault="00A0253E" w:rsidP="00864629">
            <w:pPr>
              <w:pStyle w:val="TAC"/>
              <w:rPr>
                <w:ins w:id="17321" w:author="BigCREditor-RAN4#104-bis" w:date="2022-10-21T13:23:00Z"/>
              </w:rPr>
            </w:pPr>
            <w:ins w:id="17322" w:author="BigCREditor-RAN4#104-bis" w:date="2022-10-21T13:23:00Z">
              <w:r w:rsidRPr="00020619">
                <w:t>1</w:t>
              </w:r>
            </w:ins>
          </w:p>
        </w:tc>
        <w:tc>
          <w:tcPr>
            <w:tcW w:w="1031" w:type="dxa"/>
          </w:tcPr>
          <w:p w14:paraId="430AEB14" w14:textId="77777777" w:rsidR="00A0253E" w:rsidRPr="00020619" w:rsidRDefault="00A0253E" w:rsidP="00864629">
            <w:pPr>
              <w:pStyle w:val="TAC"/>
              <w:rPr>
                <w:ins w:id="17323" w:author="BigCREditor-RAN4#104-bis" w:date="2022-10-21T13:23:00Z"/>
              </w:rPr>
            </w:pPr>
            <w:ins w:id="17324" w:author="BigCREditor-RAN4#104-bis" w:date="2022-10-21T13:23:00Z">
              <w:r w:rsidRPr="00020619">
                <w:t>-7</w:t>
              </w:r>
            </w:ins>
          </w:p>
        </w:tc>
        <w:tc>
          <w:tcPr>
            <w:tcW w:w="1031" w:type="dxa"/>
          </w:tcPr>
          <w:p w14:paraId="14E92992" w14:textId="77777777" w:rsidR="00A0253E" w:rsidRPr="00020619" w:rsidRDefault="00A0253E" w:rsidP="00864629">
            <w:pPr>
              <w:pStyle w:val="TAC"/>
              <w:rPr>
                <w:ins w:id="17325" w:author="BigCREditor-RAN4#104-bis" w:date="2022-10-21T13:23:00Z"/>
              </w:rPr>
            </w:pPr>
            <w:ins w:id="17326" w:author="BigCREditor-RAN4#104-bis" w:date="2022-10-21T13:23:00Z">
              <w:r w:rsidRPr="00020619">
                <w:t>-15</w:t>
              </w:r>
            </w:ins>
          </w:p>
        </w:tc>
        <w:tc>
          <w:tcPr>
            <w:tcW w:w="1031" w:type="dxa"/>
          </w:tcPr>
          <w:p w14:paraId="4FEC8E92" w14:textId="77777777" w:rsidR="00A0253E" w:rsidRPr="00020619" w:rsidRDefault="00A0253E" w:rsidP="00864629">
            <w:pPr>
              <w:pStyle w:val="TAC"/>
              <w:rPr>
                <w:ins w:id="17327" w:author="BigCREditor-RAN4#104-bis" w:date="2022-10-21T13:23:00Z"/>
              </w:rPr>
            </w:pPr>
            <w:ins w:id="17328" w:author="BigCREditor-RAN4#104-bis" w:date="2022-10-21T13:23:00Z">
              <w:r w:rsidRPr="00020619">
                <w:t>-4.5</w:t>
              </w:r>
            </w:ins>
          </w:p>
        </w:tc>
        <w:tc>
          <w:tcPr>
            <w:tcW w:w="1031" w:type="dxa"/>
          </w:tcPr>
          <w:p w14:paraId="41264A49" w14:textId="77777777" w:rsidR="00A0253E" w:rsidRPr="00020619" w:rsidRDefault="00A0253E" w:rsidP="00864629">
            <w:pPr>
              <w:pStyle w:val="TAC"/>
              <w:rPr>
                <w:ins w:id="17329" w:author="BigCREditor-RAN4#104-bis" w:date="2022-10-21T13:23:00Z"/>
              </w:rPr>
            </w:pPr>
            <w:ins w:id="17330" w:author="BigCREditor-RAN4#104-bis" w:date="2022-10-21T13:23:00Z">
              <w:r w:rsidRPr="00020619">
                <w:t>1</w:t>
              </w:r>
            </w:ins>
          </w:p>
        </w:tc>
      </w:tr>
      <w:tr w:rsidR="00A0253E" w:rsidRPr="00020619" w14:paraId="28B9BEEA" w14:textId="77777777" w:rsidTr="00864629">
        <w:trPr>
          <w:cantSplit/>
          <w:trHeight w:val="135"/>
          <w:jc w:val="center"/>
          <w:ins w:id="17331" w:author="BigCREditor-RAN4#104-bis" w:date="2022-10-21T13:23:00Z"/>
        </w:trPr>
        <w:tc>
          <w:tcPr>
            <w:tcW w:w="1328" w:type="dxa"/>
            <w:tcBorders>
              <w:top w:val="nil"/>
              <w:bottom w:val="single" w:sz="4" w:space="0" w:color="auto"/>
            </w:tcBorders>
            <w:shd w:val="clear" w:color="auto" w:fill="auto"/>
          </w:tcPr>
          <w:p w14:paraId="1B4AC428" w14:textId="77777777" w:rsidR="00A0253E" w:rsidRPr="00020619" w:rsidRDefault="00A0253E" w:rsidP="00864629">
            <w:pPr>
              <w:pStyle w:val="TAL"/>
              <w:rPr>
                <w:ins w:id="17332" w:author="BigCREditor-RAN4#104-bis" w:date="2022-10-21T13:23:00Z"/>
              </w:rPr>
            </w:pPr>
          </w:p>
        </w:tc>
        <w:tc>
          <w:tcPr>
            <w:tcW w:w="1559" w:type="dxa"/>
          </w:tcPr>
          <w:p w14:paraId="1E54063B" w14:textId="77777777" w:rsidR="00A0253E" w:rsidRPr="00020619" w:rsidRDefault="00A0253E" w:rsidP="00864629">
            <w:pPr>
              <w:pStyle w:val="TAL"/>
              <w:rPr>
                <w:ins w:id="17333" w:author="BigCREditor-RAN4#104-bis" w:date="2022-10-21T13:23:00Z"/>
              </w:rPr>
            </w:pPr>
            <w:ins w:id="17334" w:author="BigCREditor-RAN4#104-bis" w:date="2022-10-21T13:23:00Z">
              <w:r w:rsidRPr="00020619">
                <w:t>Config 3</w:t>
              </w:r>
            </w:ins>
          </w:p>
        </w:tc>
        <w:tc>
          <w:tcPr>
            <w:tcW w:w="1701" w:type="dxa"/>
            <w:tcBorders>
              <w:top w:val="nil"/>
              <w:bottom w:val="single" w:sz="4" w:space="0" w:color="auto"/>
            </w:tcBorders>
            <w:shd w:val="clear" w:color="auto" w:fill="auto"/>
          </w:tcPr>
          <w:p w14:paraId="187FB4CB" w14:textId="77777777" w:rsidR="00A0253E" w:rsidRPr="00020619" w:rsidRDefault="00A0253E" w:rsidP="00864629">
            <w:pPr>
              <w:pStyle w:val="TAC"/>
              <w:rPr>
                <w:ins w:id="17335" w:author="BigCREditor-RAN4#104-bis" w:date="2022-10-21T13:23:00Z"/>
              </w:rPr>
            </w:pPr>
          </w:p>
        </w:tc>
        <w:tc>
          <w:tcPr>
            <w:tcW w:w="1030" w:type="dxa"/>
          </w:tcPr>
          <w:p w14:paraId="76477B6D" w14:textId="77777777" w:rsidR="00A0253E" w:rsidRPr="00020619" w:rsidRDefault="00A0253E" w:rsidP="00864629">
            <w:pPr>
              <w:pStyle w:val="TAC"/>
              <w:rPr>
                <w:ins w:id="17336" w:author="BigCREditor-RAN4#104-bis" w:date="2022-10-21T13:23:00Z"/>
              </w:rPr>
            </w:pPr>
            <w:ins w:id="17337" w:author="BigCREditor-RAN4#104-bis" w:date="2022-10-21T13:23:00Z">
              <w:r w:rsidRPr="00020619">
                <w:t>1</w:t>
              </w:r>
            </w:ins>
          </w:p>
        </w:tc>
        <w:tc>
          <w:tcPr>
            <w:tcW w:w="1031" w:type="dxa"/>
          </w:tcPr>
          <w:p w14:paraId="2F5700D5" w14:textId="77777777" w:rsidR="00A0253E" w:rsidRPr="00020619" w:rsidRDefault="00A0253E" w:rsidP="00864629">
            <w:pPr>
              <w:pStyle w:val="TAC"/>
              <w:rPr>
                <w:ins w:id="17338" w:author="BigCREditor-RAN4#104-bis" w:date="2022-10-21T13:23:00Z"/>
              </w:rPr>
            </w:pPr>
            <w:ins w:id="17339" w:author="BigCREditor-RAN4#104-bis" w:date="2022-10-21T13:23:00Z">
              <w:r w:rsidRPr="00020619">
                <w:t>-7</w:t>
              </w:r>
            </w:ins>
          </w:p>
        </w:tc>
        <w:tc>
          <w:tcPr>
            <w:tcW w:w="1031" w:type="dxa"/>
          </w:tcPr>
          <w:p w14:paraId="37C7A526" w14:textId="77777777" w:rsidR="00A0253E" w:rsidRPr="00020619" w:rsidRDefault="00A0253E" w:rsidP="00864629">
            <w:pPr>
              <w:pStyle w:val="TAC"/>
              <w:rPr>
                <w:ins w:id="17340" w:author="BigCREditor-RAN4#104-bis" w:date="2022-10-21T13:23:00Z"/>
              </w:rPr>
            </w:pPr>
            <w:ins w:id="17341" w:author="BigCREditor-RAN4#104-bis" w:date="2022-10-21T13:23:00Z">
              <w:r w:rsidRPr="00020619">
                <w:t>-15</w:t>
              </w:r>
            </w:ins>
          </w:p>
        </w:tc>
        <w:tc>
          <w:tcPr>
            <w:tcW w:w="1031" w:type="dxa"/>
          </w:tcPr>
          <w:p w14:paraId="01177E5F" w14:textId="77777777" w:rsidR="00A0253E" w:rsidRPr="00020619" w:rsidRDefault="00A0253E" w:rsidP="00864629">
            <w:pPr>
              <w:pStyle w:val="TAC"/>
              <w:rPr>
                <w:ins w:id="17342" w:author="BigCREditor-RAN4#104-bis" w:date="2022-10-21T13:23:00Z"/>
              </w:rPr>
            </w:pPr>
            <w:ins w:id="17343" w:author="BigCREditor-RAN4#104-bis" w:date="2022-10-21T13:23:00Z">
              <w:r w:rsidRPr="00020619">
                <w:t>-4.5</w:t>
              </w:r>
            </w:ins>
          </w:p>
        </w:tc>
        <w:tc>
          <w:tcPr>
            <w:tcW w:w="1031" w:type="dxa"/>
          </w:tcPr>
          <w:p w14:paraId="7D57B4A3" w14:textId="77777777" w:rsidR="00A0253E" w:rsidRPr="00020619" w:rsidRDefault="00A0253E" w:rsidP="00864629">
            <w:pPr>
              <w:pStyle w:val="TAC"/>
              <w:rPr>
                <w:ins w:id="17344" w:author="BigCREditor-RAN4#104-bis" w:date="2022-10-21T13:23:00Z"/>
              </w:rPr>
            </w:pPr>
            <w:ins w:id="17345" w:author="BigCREditor-RAN4#104-bis" w:date="2022-10-21T13:23:00Z">
              <w:r w:rsidRPr="00020619">
                <w:t>1</w:t>
              </w:r>
            </w:ins>
          </w:p>
        </w:tc>
      </w:tr>
      <w:tr w:rsidR="00A0253E" w:rsidRPr="00020619" w14:paraId="2B0149DF" w14:textId="77777777" w:rsidTr="00864629">
        <w:trPr>
          <w:cantSplit/>
          <w:trHeight w:val="189"/>
          <w:jc w:val="center"/>
          <w:ins w:id="17346" w:author="BigCREditor-RAN4#104-bis" w:date="2022-10-21T13:23:00Z"/>
        </w:trPr>
        <w:tc>
          <w:tcPr>
            <w:tcW w:w="1328" w:type="dxa"/>
            <w:tcBorders>
              <w:bottom w:val="nil"/>
            </w:tcBorders>
            <w:shd w:val="clear" w:color="auto" w:fill="auto"/>
          </w:tcPr>
          <w:p w14:paraId="78DDD306" w14:textId="77777777" w:rsidR="00A0253E" w:rsidRPr="00020619" w:rsidRDefault="00A0253E" w:rsidP="00864629">
            <w:pPr>
              <w:pStyle w:val="TAL"/>
              <w:rPr>
                <w:ins w:id="17347" w:author="BigCREditor-RAN4#104-bis" w:date="2022-10-21T13:23:00Z"/>
              </w:rPr>
            </w:pPr>
            <w:ins w:id="17348" w:author="BigCREditor-RAN4#104-bis" w:date="2022-10-21T13:23:00Z">
              <w:r w:rsidRPr="00020619">
                <w:object w:dxaOrig="420" w:dyaOrig="360" w14:anchorId="5382641A">
                  <v:shape id="_x0000_i2246" type="#_x0000_t75" style="width:14.6pt;height:14.6pt" o:ole="" fillcolor="window">
                    <v:imagedata r:id="rId149" o:title=""/>
                  </v:shape>
                  <o:OLEObject Type="Embed" ProgID="Equation.3" ShapeID="_x0000_i2246" DrawAspect="Content" ObjectID="_1731331476" r:id="rId181"/>
                </w:object>
              </w:r>
            </w:ins>
          </w:p>
        </w:tc>
        <w:tc>
          <w:tcPr>
            <w:tcW w:w="1559" w:type="dxa"/>
          </w:tcPr>
          <w:p w14:paraId="70F579F9" w14:textId="77777777" w:rsidR="00A0253E" w:rsidRPr="00020619" w:rsidRDefault="00A0253E" w:rsidP="00864629">
            <w:pPr>
              <w:pStyle w:val="TAL"/>
              <w:rPr>
                <w:ins w:id="17349" w:author="BigCREditor-RAN4#104-bis" w:date="2022-10-21T13:23:00Z"/>
              </w:rPr>
            </w:pPr>
            <w:ins w:id="17350" w:author="BigCREditor-RAN4#104-bis" w:date="2022-10-21T13:23:00Z">
              <w:r w:rsidRPr="00020619">
                <w:t>Config 1</w:t>
              </w:r>
            </w:ins>
            <w:ins w:id="17351" w:author="Huawei" w:date="2022-11-16T19:03:00Z">
              <w:r>
                <w:t>,4</w:t>
              </w:r>
            </w:ins>
          </w:p>
        </w:tc>
        <w:tc>
          <w:tcPr>
            <w:tcW w:w="1701" w:type="dxa"/>
            <w:tcBorders>
              <w:bottom w:val="nil"/>
            </w:tcBorders>
            <w:shd w:val="clear" w:color="auto" w:fill="auto"/>
          </w:tcPr>
          <w:p w14:paraId="14553BC6" w14:textId="77777777" w:rsidR="00A0253E" w:rsidRPr="00020619" w:rsidRDefault="00A0253E" w:rsidP="00864629">
            <w:pPr>
              <w:pStyle w:val="TAC"/>
              <w:rPr>
                <w:ins w:id="17352" w:author="BigCREditor-RAN4#104-bis" w:date="2022-10-21T13:23:00Z"/>
              </w:rPr>
            </w:pPr>
            <w:ins w:id="17353" w:author="BigCREditor-RAN4#104-bis" w:date="2022-10-21T13:23:00Z">
              <w:r w:rsidRPr="00020619">
                <w:t>dBm/15kHz</w:t>
              </w:r>
            </w:ins>
          </w:p>
        </w:tc>
        <w:tc>
          <w:tcPr>
            <w:tcW w:w="5154" w:type="dxa"/>
            <w:gridSpan w:val="5"/>
          </w:tcPr>
          <w:p w14:paraId="24E2C737" w14:textId="77777777" w:rsidR="00A0253E" w:rsidRPr="00020619" w:rsidRDefault="00A0253E" w:rsidP="00864629">
            <w:pPr>
              <w:pStyle w:val="TAC"/>
              <w:rPr>
                <w:ins w:id="17354" w:author="BigCREditor-RAN4#104-bis" w:date="2022-10-21T13:23:00Z"/>
              </w:rPr>
            </w:pPr>
            <w:ins w:id="17355" w:author="BigCREditor-RAN4#104-bis" w:date="2022-10-21T13:23:00Z">
              <w:r w:rsidRPr="00020619">
                <w:t>-98</w:t>
              </w:r>
            </w:ins>
          </w:p>
        </w:tc>
      </w:tr>
      <w:tr w:rsidR="00A0253E" w:rsidRPr="00020619" w14:paraId="01EDB895" w14:textId="77777777" w:rsidTr="00864629">
        <w:trPr>
          <w:cantSplit/>
          <w:trHeight w:val="189"/>
          <w:jc w:val="center"/>
          <w:ins w:id="17356" w:author="BigCREditor-RAN4#104-bis" w:date="2022-10-21T13:23:00Z"/>
        </w:trPr>
        <w:tc>
          <w:tcPr>
            <w:tcW w:w="1328" w:type="dxa"/>
            <w:tcBorders>
              <w:top w:val="nil"/>
              <w:bottom w:val="nil"/>
            </w:tcBorders>
            <w:shd w:val="clear" w:color="auto" w:fill="auto"/>
          </w:tcPr>
          <w:p w14:paraId="6B7BAF06" w14:textId="77777777" w:rsidR="00A0253E" w:rsidRPr="00020619" w:rsidRDefault="00A0253E" w:rsidP="00864629">
            <w:pPr>
              <w:pStyle w:val="TAL"/>
              <w:rPr>
                <w:ins w:id="17357" w:author="BigCREditor-RAN4#104-bis" w:date="2022-10-21T13:23:00Z"/>
              </w:rPr>
            </w:pPr>
          </w:p>
        </w:tc>
        <w:tc>
          <w:tcPr>
            <w:tcW w:w="1559" w:type="dxa"/>
          </w:tcPr>
          <w:p w14:paraId="02F6702B" w14:textId="77777777" w:rsidR="00A0253E" w:rsidRPr="00020619" w:rsidRDefault="00A0253E" w:rsidP="00864629">
            <w:pPr>
              <w:pStyle w:val="TAL"/>
              <w:rPr>
                <w:ins w:id="17358" w:author="BigCREditor-RAN4#104-bis" w:date="2022-10-21T13:23:00Z"/>
              </w:rPr>
            </w:pPr>
            <w:ins w:id="17359" w:author="BigCREditor-RAN4#104-bis" w:date="2022-10-21T13:23:00Z">
              <w:r w:rsidRPr="00020619">
                <w:t>Config 2</w:t>
              </w:r>
            </w:ins>
          </w:p>
        </w:tc>
        <w:tc>
          <w:tcPr>
            <w:tcW w:w="1701" w:type="dxa"/>
            <w:tcBorders>
              <w:top w:val="nil"/>
              <w:bottom w:val="nil"/>
            </w:tcBorders>
            <w:shd w:val="clear" w:color="auto" w:fill="auto"/>
          </w:tcPr>
          <w:p w14:paraId="4339E62E" w14:textId="77777777" w:rsidR="00A0253E" w:rsidRPr="00020619" w:rsidRDefault="00A0253E" w:rsidP="00864629">
            <w:pPr>
              <w:pStyle w:val="TAC"/>
              <w:rPr>
                <w:ins w:id="17360" w:author="BigCREditor-RAN4#104-bis" w:date="2022-10-21T13:23:00Z"/>
              </w:rPr>
            </w:pPr>
          </w:p>
        </w:tc>
        <w:tc>
          <w:tcPr>
            <w:tcW w:w="5154" w:type="dxa"/>
            <w:gridSpan w:val="5"/>
          </w:tcPr>
          <w:p w14:paraId="1F405446" w14:textId="77777777" w:rsidR="00A0253E" w:rsidRPr="00020619" w:rsidRDefault="00A0253E" w:rsidP="00864629">
            <w:pPr>
              <w:pStyle w:val="TAC"/>
              <w:rPr>
                <w:ins w:id="17361" w:author="BigCREditor-RAN4#104-bis" w:date="2022-10-21T13:23:00Z"/>
              </w:rPr>
            </w:pPr>
            <w:ins w:id="17362" w:author="BigCREditor-RAN4#104-bis" w:date="2022-10-21T13:23:00Z">
              <w:r w:rsidRPr="00020619">
                <w:t>-98</w:t>
              </w:r>
            </w:ins>
          </w:p>
        </w:tc>
      </w:tr>
      <w:tr w:rsidR="00A0253E" w:rsidRPr="00020619" w14:paraId="2EFA9AA3" w14:textId="77777777" w:rsidTr="00864629">
        <w:trPr>
          <w:cantSplit/>
          <w:trHeight w:val="189"/>
          <w:jc w:val="center"/>
          <w:ins w:id="17363" w:author="BigCREditor-RAN4#104-bis" w:date="2022-10-21T13:23:00Z"/>
        </w:trPr>
        <w:tc>
          <w:tcPr>
            <w:tcW w:w="1328" w:type="dxa"/>
            <w:tcBorders>
              <w:top w:val="nil"/>
            </w:tcBorders>
            <w:shd w:val="clear" w:color="auto" w:fill="auto"/>
          </w:tcPr>
          <w:p w14:paraId="17CED39E" w14:textId="77777777" w:rsidR="00A0253E" w:rsidRPr="00020619" w:rsidRDefault="00A0253E" w:rsidP="00864629">
            <w:pPr>
              <w:pStyle w:val="TAL"/>
              <w:rPr>
                <w:ins w:id="17364" w:author="BigCREditor-RAN4#104-bis" w:date="2022-10-21T13:23:00Z"/>
              </w:rPr>
            </w:pPr>
          </w:p>
        </w:tc>
        <w:tc>
          <w:tcPr>
            <w:tcW w:w="1559" w:type="dxa"/>
          </w:tcPr>
          <w:p w14:paraId="749923AC" w14:textId="77777777" w:rsidR="00A0253E" w:rsidRPr="00020619" w:rsidRDefault="00A0253E" w:rsidP="00864629">
            <w:pPr>
              <w:pStyle w:val="TAL"/>
              <w:rPr>
                <w:ins w:id="17365" w:author="BigCREditor-RAN4#104-bis" w:date="2022-10-21T13:23:00Z"/>
              </w:rPr>
            </w:pPr>
            <w:ins w:id="17366" w:author="BigCREditor-RAN4#104-bis" w:date="2022-10-21T13:23:00Z">
              <w:r w:rsidRPr="00020619">
                <w:t>Config 3</w:t>
              </w:r>
            </w:ins>
          </w:p>
        </w:tc>
        <w:tc>
          <w:tcPr>
            <w:tcW w:w="1701" w:type="dxa"/>
            <w:tcBorders>
              <w:top w:val="nil"/>
            </w:tcBorders>
            <w:shd w:val="clear" w:color="auto" w:fill="auto"/>
          </w:tcPr>
          <w:p w14:paraId="31FA7512" w14:textId="77777777" w:rsidR="00A0253E" w:rsidRPr="00020619" w:rsidRDefault="00A0253E" w:rsidP="00864629">
            <w:pPr>
              <w:pStyle w:val="TAC"/>
              <w:rPr>
                <w:ins w:id="17367" w:author="BigCREditor-RAN4#104-bis" w:date="2022-10-21T13:23:00Z"/>
              </w:rPr>
            </w:pPr>
          </w:p>
        </w:tc>
        <w:tc>
          <w:tcPr>
            <w:tcW w:w="5154" w:type="dxa"/>
            <w:gridSpan w:val="5"/>
          </w:tcPr>
          <w:p w14:paraId="706A097B" w14:textId="77777777" w:rsidR="00A0253E" w:rsidRPr="00020619" w:rsidRDefault="00A0253E" w:rsidP="00864629">
            <w:pPr>
              <w:pStyle w:val="TAC"/>
              <w:rPr>
                <w:ins w:id="17368" w:author="BigCREditor-RAN4#104-bis" w:date="2022-10-21T13:23:00Z"/>
              </w:rPr>
            </w:pPr>
            <w:ins w:id="17369" w:author="BigCREditor-RAN4#104-bis" w:date="2022-10-21T13:23:00Z">
              <w:r w:rsidRPr="00020619">
                <w:t>-98</w:t>
              </w:r>
            </w:ins>
          </w:p>
        </w:tc>
      </w:tr>
      <w:tr w:rsidR="00A0253E" w:rsidRPr="00020619" w14:paraId="5C1E9D13" w14:textId="77777777" w:rsidTr="00864629">
        <w:trPr>
          <w:cantSplit/>
          <w:trHeight w:val="207"/>
          <w:jc w:val="center"/>
          <w:ins w:id="17370" w:author="BigCREditor-RAN4#104-bis" w:date="2022-10-21T13:23:00Z"/>
        </w:trPr>
        <w:tc>
          <w:tcPr>
            <w:tcW w:w="2887" w:type="dxa"/>
            <w:gridSpan w:val="2"/>
          </w:tcPr>
          <w:p w14:paraId="5F0B28DE" w14:textId="77777777" w:rsidR="00A0253E" w:rsidRPr="00020619" w:rsidRDefault="00A0253E" w:rsidP="00864629">
            <w:pPr>
              <w:pStyle w:val="TAL"/>
              <w:rPr>
                <w:ins w:id="17371" w:author="BigCREditor-RAN4#104-bis" w:date="2022-10-21T13:23:00Z"/>
              </w:rPr>
            </w:pPr>
            <w:ins w:id="17372" w:author="BigCREditor-RAN4#104-bis" w:date="2022-10-21T13:23:00Z">
              <w:r w:rsidRPr="00020619">
                <w:t>Propagation condition</w:t>
              </w:r>
            </w:ins>
          </w:p>
        </w:tc>
        <w:tc>
          <w:tcPr>
            <w:tcW w:w="1701" w:type="dxa"/>
          </w:tcPr>
          <w:p w14:paraId="4A2BBBB1" w14:textId="77777777" w:rsidR="00A0253E" w:rsidRPr="00020619" w:rsidRDefault="00A0253E" w:rsidP="00864629">
            <w:pPr>
              <w:pStyle w:val="TAC"/>
              <w:rPr>
                <w:ins w:id="17373" w:author="BigCREditor-RAN4#104-bis" w:date="2022-10-21T13:23:00Z"/>
              </w:rPr>
            </w:pPr>
          </w:p>
        </w:tc>
        <w:tc>
          <w:tcPr>
            <w:tcW w:w="5154" w:type="dxa"/>
            <w:gridSpan w:val="5"/>
            <w:shd w:val="clear" w:color="auto" w:fill="auto"/>
          </w:tcPr>
          <w:p w14:paraId="0ACC567D" w14:textId="77777777" w:rsidR="00A0253E" w:rsidRPr="00020619" w:rsidRDefault="00A0253E" w:rsidP="00864629">
            <w:pPr>
              <w:pStyle w:val="TAC"/>
              <w:rPr>
                <w:ins w:id="17374" w:author="BigCREditor-RAN4#104-bis" w:date="2022-10-21T13:23:00Z"/>
              </w:rPr>
            </w:pPr>
            <w:ins w:id="17375" w:author="BigCREditor-RAN4#104-bis" w:date="2022-10-21T13:23:00Z">
              <w:r w:rsidRPr="00020619">
                <w:t>TDL-C 300ns 100Hz</w:t>
              </w:r>
            </w:ins>
          </w:p>
        </w:tc>
      </w:tr>
      <w:tr w:rsidR="00A0253E" w:rsidRPr="00020619" w14:paraId="5FC950A5" w14:textId="77777777" w:rsidTr="00864629">
        <w:trPr>
          <w:cantSplit/>
          <w:trHeight w:val="2119"/>
          <w:jc w:val="center"/>
          <w:ins w:id="17376" w:author="BigCREditor-RAN4#104-bis" w:date="2022-10-21T13:23:00Z"/>
        </w:trPr>
        <w:tc>
          <w:tcPr>
            <w:tcW w:w="9742" w:type="dxa"/>
            <w:gridSpan w:val="8"/>
          </w:tcPr>
          <w:p w14:paraId="1D7CCD6D" w14:textId="77777777" w:rsidR="00A0253E" w:rsidRPr="00020619" w:rsidRDefault="00A0253E" w:rsidP="00864629">
            <w:pPr>
              <w:pStyle w:val="TAN"/>
              <w:rPr>
                <w:ins w:id="17377" w:author="BigCREditor-RAN4#104-bis" w:date="2022-10-21T13:23:00Z"/>
              </w:rPr>
            </w:pPr>
            <w:ins w:id="17378" w:author="BigCREditor-RAN4#104-bis" w:date="2022-10-21T13:23:00Z">
              <w:r w:rsidRPr="00020619">
                <w:t>Note 1:</w:t>
              </w:r>
              <w:r w:rsidRPr="00020619">
                <w:tab/>
                <w:t>OCNG shall be used such that the resources in Cell 1 are fully allocated and a constant total transmitted power spectral density is achieved for all OFDM symbols.</w:t>
              </w:r>
            </w:ins>
          </w:p>
          <w:p w14:paraId="57E19B2C" w14:textId="77777777" w:rsidR="00A0253E" w:rsidRPr="00020619" w:rsidRDefault="00A0253E" w:rsidP="00864629">
            <w:pPr>
              <w:pStyle w:val="TAN"/>
              <w:rPr>
                <w:ins w:id="17379" w:author="BigCREditor-RAN4#104-bis" w:date="2022-10-21T13:23:00Z"/>
              </w:rPr>
            </w:pPr>
            <w:ins w:id="17380" w:author="BigCREditor-RAN4#104-bis" w:date="2022-10-21T13:23: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050AD941" w14:textId="77777777" w:rsidR="00A0253E" w:rsidRPr="00020619" w:rsidRDefault="00A0253E" w:rsidP="00864629">
            <w:pPr>
              <w:pStyle w:val="TAN"/>
              <w:rPr>
                <w:ins w:id="17381" w:author="BigCREditor-RAN4#104-bis" w:date="2022-10-21T13:23:00Z"/>
              </w:rPr>
            </w:pPr>
            <w:ins w:id="17382" w:author="BigCREditor-RAN4#104-bis" w:date="2022-10-21T13:23: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0C3D462B" w14:textId="77777777" w:rsidR="00A0253E" w:rsidRPr="00020619" w:rsidRDefault="00A0253E" w:rsidP="00864629">
            <w:pPr>
              <w:pStyle w:val="TAN"/>
              <w:rPr>
                <w:ins w:id="17383" w:author="BigCREditor-RAN4#104-bis" w:date="2022-10-21T13:23:00Z"/>
              </w:rPr>
            </w:pPr>
            <w:ins w:id="17384" w:author="BigCREditor-RAN4#104-bis" w:date="2022-10-21T13:23: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25B991E6" w14:textId="77777777" w:rsidR="00A0253E" w:rsidRPr="00020619" w:rsidRDefault="00A0253E" w:rsidP="00864629">
            <w:pPr>
              <w:pStyle w:val="TAN"/>
              <w:rPr>
                <w:ins w:id="17385" w:author="BigCREditor-RAN4#104-bis" w:date="2022-10-21T13:23:00Z"/>
              </w:rPr>
            </w:pPr>
            <w:ins w:id="17386" w:author="BigCREditor-RAN4#104-bis" w:date="2022-10-21T13:23: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5B1EF9D2" w14:textId="77777777" w:rsidR="00A0253E" w:rsidRPr="00020619" w:rsidRDefault="00A0253E" w:rsidP="00864629">
            <w:pPr>
              <w:pStyle w:val="TAN"/>
              <w:rPr>
                <w:ins w:id="17387" w:author="BigCREditor-RAN4#104-bis" w:date="2022-10-21T13:23:00Z"/>
              </w:rPr>
            </w:pPr>
            <w:ins w:id="17388" w:author="BigCREditor-RAN4#104-bis" w:date="2022-10-21T13:23:00Z">
              <w:r w:rsidRPr="00020619">
                <w:t>Note 6:</w:t>
              </w:r>
              <w:r w:rsidRPr="00020619">
                <w:tab/>
                <w:t>The signal contains PDCCH for UEs other than the device under test as part of OCNG.</w:t>
              </w:r>
            </w:ins>
          </w:p>
          <w:p w14:paraId="4E62E240" w14:textId="77777777" w:rsidR="00A0253E" w:rsidRPr="00020619" w:rsidRDefault="00A0253E" w:rsidP="00864629">
            <w:pPr>
              <w:pStyle w:val="TAN"/>
              <w:rPr>
                <w:ins w:id="17389" w:author="BigCREditor-RAN4#104-bis" w:date="2022-10-21T13:23:00Z"/>
              </w:rPr>
            </w:pPr>
            <w:ins w:id="17390" w:author="BigCREditor-RAN4#104-bis" w:date="2022-10-21T13:23:00Z">
              <w:r w:rsidRPr="00020619">
                <w:t>Note 7:</w:t>
              </w:r>
              <w:r w:rsidRPr="00020619">
                <w:tab/>
                <w:t xml:space="preserve">SNR levels correspond to the signal to noise ratio over the SSS </w:t>
              </w:r>
              <w:proofErr w:type="spellStart"/>
              <w:r w:rsidRPr="00020619">
                <w:t>REs.</w:t>
              </w:r>
              <w:proofErr w:type="spellEnd"/>
            </w:ins>
          </w:p>
          <w:p w14:paraId="428E9FD8" w14:textId="77777777" w:rsidR="00A0253E" w:rsidRPr="00020619" w:rsidRDefault="00A0253E" w:rsidP="00864629">
            <w:pPr>
              <w:pStyle w:val="TAN"/>
              <w:rPr>
                <w:ins w:id="17391" w:author="BigCREditor-RAN4#104-bis" w:date="2022-10-21T13:23:00Z"/>
              </w:rPr>
            </w:pPr>
            <w:ins w:id="17392" w:author="BigCREditor-RAN4#104-bis" w:date="2022-10-21T13:23:00Z">
              <w:r w:rsidRPr="00020619">
                <w:t>Note 8:</w:t>
              </w:r>
              <w:r w:rsidRPr="00020619">
                <w:tab/>
                <w:t>The SNR in time periods T1, T2, T3, T4 and T5 is denoted as SNR1, SNR2, SNR3, SNR4 and SNR5 respectively in figure A.16.5.1.11.1-1.</w:t>
              </w:r>
            </w:ins>
          </w:p>
          <w:p w14:paraId="7496FF33" w14:textId="77777777" w:rsidR="00A0253E" w:rsidRPr="00020619" w:rsidRDefault="00A0253E" w:rsidP="00864629">
            <w:pPr>
              <w:pStyle w:val="TAN"/>
              <w:rPr>
                <w:ins w:id="17393" w:author="BigCREditor-RAN4#104-bis" w:date="2022-10-21T13:23:00Z"/>
              </w:rPr>
            </w:pPr>
            <w:ins w:id="17394" w:author="BigCREditor-RAN4#104-bis" w:date="2022-10-21T13:23:00Z">
              <w:del w:id="17395" w:author="Huawei" w:date="2022-11-16T19:03:00Z">
                <w:r w:rsidRPr="00020619" w:rsidDel="00426832">
                  <w:delText>Note 9:</w:delText>
                </w:r>
                <w:r w:rsidRPr="00020619" w:rsidDel="00426832">
                  <w:tab/>
                  <w:delText xml:space="preserve">The SNR values are specified for testing a UE which supports 2RX on at least one band. For testing of a UE which supports 4RX on all bands, the SNR during T3 is specified in clause </w:delText>
                </w:r>
                <w:r w:rsidRPr="00020619" w:rsidDel="00426832">
                  <w:rPr>
                    <w:snapToGrid w:val="0"/>
                  </w:rPr>
                  <w:delText>A.3.6.1.1</w:delText>
                </w:r>
                <w:r w:rsidRPr="00020619" w:rsidDel="00426832">
                  <w:delText>.</w:delText>
                </w:r>
              </w:del>
            </w:ins>
          </w:p>
        </w:tc>
      </w:tr>
    </w:tbl>
    <w:p w14:paraId="4927B35E" w14:textId="77777777" w:rsidR="00A0253E" w:rsidRPr="00020619" w:rsidRDefault="00A0253E" w:rsidP="00A0253E">
      <w:pPr>
        <w:rPr>
          <w:ins w:id="17396" w:author="BigCREditor-RAN4#104-bis" w:date="2022-10-21T13:23:00Z"/>
        </w:rPr>
      </w:pPr>
    </w:p>
    <w:p w14:paraId="1318E66E" w14:textId="77777777" w:rsidR="00A0253E" w:rsidRPr="00020619" w:rsidRDefault="00A0253E" w:rsidP="00A0253E">
      <w:pPr>
        <w:pStyle w:val="TH"/>
        <w:rPr>
          <w:ins w:id="17397" w:author="BigCREditor-RAN4#104-bis" w:date="2022-10-21T13:23:00Z"/>
        </w:rPr>
      </w:pPr>
      <w:ins w:id="17398" w:author="BigCREditor-RAN4#104-bis" w:date="2022-10-21T13:23:00Z">
        <w:r w:rsidRPr="00020619">
          <w:t>Table A.16.5.1.11.1-4: Void</w:t>
        </w:r>
      </w:ins>
    </w:p>
    <w:p w14:paraId="3D4CD62A" w14:textId="77777777" w:rsidR="00A0253E" w:rsidRPr="00020619" w:rsidRDefault="00A0253E" w:rsidP="00A0253E">
      <w:pPr>
        <w:rPr>
          <w:ins w:id="17399" w:author="BigCREditor-RAN4#104-bis" w:date="2022-10-21T13:23:00Z"/>
        </w:rPr>
      </w:pPr>
    </w:p>
    <w:p w14:paraId="47C0D8AF" w14:textId="77777777" w:rsidR="00A0253E" w:rsidRPr="00020619" w:rsidRDefault="00A0253E" w:rsidP="00A0253E">
      <w:pPr>
        <w:keepNext/>
        <w:keepLines/>
        <w:spacing w:before="60"/>
        <w:jc w:val="center"/>
        <w:rPr>
          <w:ins w:id="17400" w:author="BigCREditor-RAN4#104-bis" w:date="2022-10-21T13:23:00Z"/>
          <w:rFonts w:ascii="Arial" w:hAnsi="Arial"/>
          <w:b/>
        </w:rPr>
      </w:pPr>
      <w:ins w:id="17401" w:author="BigCREditor-RAN4#104-bis" w:date="2022-10-21T13:23:00Z">
        <w:r w:rsidRPr="00020619">
          <w:rPr>
            <w:rFonts w:ascii="Arial" w:hAnsi="Arial"/>
            <w:b/>
            <w:noProof/>
            <w:lang w:val="en-US" w:eastAsia="zh-CN"/>
          </w:rPr>
          <w:lastRenderedPageBreak/>
          <w:drawing>
            <wp:inline distT="0" distB="0" distL="0" distR="0" wp14:anchorId="5C3B26C1" wp14:editId="644AB4B2">
              <wp:extent cx="5486400" cy="2609850"/>
              <wp:effectExtent l="0" t="0" r="0" b="0"/>
              <wp:docPr id="319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ins>
    </w:p>
    <w:p w14:paraId="4C4579BB" w14:textId="77777777" w:rsidR="00A0253E" w:rsidRPr="00020619" w:rsidRDefault="00A0253E" w:rsidP="00A0253E">
      <w:pPr>
        <w:pStyle w:val="TF"/>
        <w:rPr>
          <w:ins w:id="17402" w:author="BigCREditor-RAN4#104-bis" w:date="2022-10-21T13:23:00Z"/>
        </w:rPr>
      </w:pPr>
      <w:ins w:id="17403" w:author="BigCREditor-RAN4#104-bis" w:date="2022-10-21T13:23:00Z">
        <w:r w:rsidRPr="00020619">
          <w:t>Figure A.16.5.1.11.1-1: SNR variation for CSI-RS in-sync testing</w:t>
        </w:r>
      </w:ins>
    </w:p>
    <w:p w14:paraId="205BD1B4" w14:textId="77777777" w:rsidR="00A0253E" w:rsidRPr="00020619" w:rsidRDefault="00A0253E" w:rsidP="00A0253E">
      <w:pPr>
        <w:pStyle w:val="Heading5"/>
        <w:rPr>
          <w:ins w:id="17404" w:author="BigCREditor-RAN4#104-bis" w:date="2022-10-21T13:23:00Z"/>
          <w:snapToGrid w:val="0"/>
        </w:rPr>
      </w:pPr>
      <w:ins w:id="17405" w:author="BigCREditor-RAN4#104-bis" w:date="2022-10-21T13:23:00Z">
        <w:r w:rsidRPr="00020619">
          <w:rPr>
            <w:snapToGrid w:val="0"/>
          </w:rPr>
          <w:t>A.16.5.1.11.2</w:t>
        </w:r>
        <w:r w:rsidRPr="00020619">
          <w:rPr>
            <w:snapToGrid w:val="0"/>
          </w:rPr>
          <w:tab/>
          <w:t>Test Requirements</w:t>
        </w:r>
      </w:ins>
    </w:p>
    <w:p w14:paraId="7D88A6E7" w14:textId="77777777" w:rsidR="00A0253E" w:rsidRPr="00020619" w:rsidRDefault="00A0253E" w:rsidP="00A0253E">
      <w:pPr>
        <w:rPr>
          <w:ins w:id="17406" w:author="BigCREditor-RAN4#104-bis" w:date="2022-10-21T13:23:00Z"/>
        </w:rPr>
      </w:pPr>
      <w:ins w:id="17407" w:author="BigCREditor-RAN4#104-bis" w:date="2022-10-21T13:23:00Z">
        <w:r w:rsidRPr="00020619">
          <w:t>The UE behaviour in each test during time durations T1, T2, T3, T4 and T5 shall be as follows:</w:t>
        </w:r>
      </w:ins>
    </w:p>
    <w:p w14:paraId="7E77D4D0" w14:textId="77777777" w:rsidR="00A0253E" w:rsidRPr="00020619" w:rsidRDefault="00A0253E" w:rsidP="00A0253E">
      <w:pPr>
        <w:rPr>
          <w:ins w:id="17408" w:author="BigCREditor-RAN4#104-bis" w:date="2022-10-21T13:23:00Z"/>
        </w:rPr>
      </w:pPr>
      <w:ins w:id="17409" w:author="BigCREditor-RAN4#104-bis" w:date="2022-10-21T13:23:00Z">
        <w:r w:rsidRPr="00020619">
          <w:t xml:space="preserve">During the period from time point A to time point F (T6 second after the start of time duration T5) the UE shall transmit uplink signal at least in all uplink slots configured for CSI transmission according to the configured periodic CSI reporting on the </w:t>
        </w:r>
        <w:proofErr w:type="spellStart"/>
        <w:r w:rsidRPr="00020619">
          <w:t>PCell</w:t>
        </w:r>
        <w:proofErr w:type="spellEnd"/>
        <w:r w:rsidRPr="00020619">
          <w:t>.</w:t>
        </w:r>
      </w:ins>
    </w:p>
    <w:p w14:paraId="562C3B27" w14:textId="77777777" w:rsidR="00A0253E" w:rsidRPr="00020619" w:rsidRDefault="00A0253E" w:rsidP="00A0253E">
      <w:pPr>
        <w:rPr>
          <w:ins w:id="17410" w:author="BigCREditor-RAN4#104-bis" w:date="2022-10-21T13:23:00Z"/>
        </w:rPr>
      </w:pPr>
      <w:ins w:id="17411" w:author="BigCREditor-RAN4#104-bis" w:date="2022-10-21T13:23:00Z">
        <w:r w:rsidRPr="00020619">
          <w:t>The rate of correct events observed during repeated tests shall be at least 90%.</w:t>
        </w:r>
      </w:ins>
    </w:p>
    <w:p w14:paraId="79E6304A" w14:textId="77777777" w:rsidR="00A0253E" w:rsidRPr="00020619" w:rsidRDefault="00A0253E" w:rsidP="00A0253E"/>
    <w:p w14:paraId="0ED78105" w14:textId="77777777" w:rsidR="00A0253E" w:rsidRPr="00020619" w:rsidRDefault="00A0253E" w:rsidP="00A0253E">
      <w:pPr>
        <w:pStyle w:val="Heading4"/>
      </w:pPr>
      <w:r w:rsidRPr="00020619">
        <w:t>A.16.5.1.12</w:t>
      </w:r>
      <w:r w:rsidRPr="00020619">
        <w:tab/>
        <w:t xml:space="preserve">Radio Link Monitoring In-sync Test for FR1 </w:t>
      </w:r>
      <w:proofErr w:type="spellStart"/>
      <w:r w:rsidRPr="00020619">
        <w:t>PCell</w:t>
      </w:r>
      <w:proofErr w:type="spellEnd"/>
      <w:r w:rsidRPr="00020619">
        <w:t xml:space="preserve"> configured with CSI-RS-based RLM in non-DRX mode for 2 Rx UE</w:t>
      </w:r>
    </w:p>
    <w:p w14:paraId="7C7D5349" w14:textId="77777777" w:rsidR="00A0253E" w:rsidRPr="00020619" w:rsidRDefault="00A0253E" w:rsidP="00A0253E">
      <w:pPr>
        <w:pStyle w:val="Heading5"/>
        <w:rPr>
          <w:ins w:id="17412" w:author="BigCREditor-RAN4#104-bis" w:date="2022-10-21T13:23:00Z"/>
          <w:snapToGrid w:val="0"/>
          <w:lang w:eastAsia="zh-CN"/>
        </w:rPr>
      </w:pPr>
      <w:ins w:id="17413" w:author="BigCREditor-RAN4#104-bis" w:date="2022-10-21T13:23:00Z">
        <w:r w:rsidRPr="00020619">
          <w:rPr>
            <w:snapToGrid w:val="0"/>
            <w:lang w:eastAsia="zh-CN"/>
          </w:rPr>
          <w:t>A.16.5.1.12.1</w:t>
        </w:r>
        <w:r w:rsidRPr="00020619">
          <w:rPr>
            <w:snapToGrid w:val="0"/>
            <w:lang w:eastAsia="zh-CN"/>
          </w:rPr>
          <w:tab/>
          <w:t>Test Purpose and Environment</w:t>
        </w:r>
      </w:ins>
    </w:p>
    <w:p w14:paraId="6EF119BE" w14:textId="77777777" w:rsidR="00A0253E" w:rsidRPr="00020619" w:rsidRDefault="00A0253E" w:rsidP="00A0253E">
      <w:pPr>
        <w:rPr>
          <w:ins w:id="17414" w:author="BigCREditor-RAN4#104-bis" w:date="2022-10-21T13:23:00Z"/>
        </w:rPr>
      </w:pPr>
      <w:ins w:id="17415" w:author="BigCREditor-RAN4#104-bis" w:date="2022-10-21T13:23:00Z">
        <w:r w:rsidRPr="00020619">
          <w:t xml:space="preserve">The purpose of this test is to verify that the UE properly detects the in sync for the purpose of monitoring downlink CSI-RS based radio link quality of the </w:t>
        </w:r>
        <w:proofErr w:type="spellStart"/>
        <w:r w:rsidRPr="00020619">
          <w:t>PCell</w:t>
        </w:r>
        <w:proofErr w:type="spellEnd"/>
        <w:r w:rsidRPr="00020619">
          <w:t xml:space="preserve"> when no DRX is used. This test will partly verify the FR1 </w:t>
        </w:r>
        <w:proofErr w:type="spellStart"/>
        <w:r w:rsidRPr="00020619">
          <w:t>PCell</w:t>
        </w:r>
        <w:proofErr w:type="spellEnd"/>
        <w:r w:rsidRPr="00020619">
          <w:t xml:space="preserve"> CSI-RS In-sync radio link monitoring requirements in clause 8.1B.3.</w:t>
        </w:r>
      </w:ins>
    </w:p>
    <w:p w14:paraId="3275828A" w14:textId="77777777" w:rsidR="00A0253E" w:rsidRPr="00020619" w:rsidRDefault="00A0253E" w:rsidP="00A0253E">
      <w:pPr>
        <w:rPr>
          <w:ins w:id="17416" w:author="BigCREditor-RAN4#104-bis" w:date="2022-10-21T13:23:00Z"/>
        </w:rPr>
      </w:pPr>
      <w:ins w:id="17417" w:author="BigCREditor-RAN4#104-bis" w:date="2022-10-21T13:23:00Z">
        <w:r w:rsidRPr="00020619">
          <w:t xml:space="preserve">The test parameters are given in Tables A.16.5.1.12.1-1, A.16.5.1.12.1-2, and A.16.5.1.12.1-3 below. There is one cells, cell 1which is the </w:t>
        </w:r>
        <w:proofErr w:type="spellStart"/>
        <w:r w:rsidRPr="00020619">
          <w:t>PCell</w:t>
        </w:r>
        <w:proofErr w:type="spellEnd"/>
        <w:r w:rsidRPr="00020619">
          <w:t xml:space="preserve">, in the test. The test consists of five successive time periods, with time duration of T1, T2, T3, T4 and T5 respectively. Figure A.16.5.1.12.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w:t>
        </w:r>
        <w:r w:rsidRPr="00020619">
          <w:rPr>
            <w:rFonts w:hint="eastAsia"/>
            <w:lang w:eastAsia="zh-CN"/>
          </w:rPr>
          <w:t>o</w:t>
        </w:r>
        <w:r w:rsidRPr="00020619">
          <w:rPr>
            <w:lang w:eastAsia="zh-CN"/>
          </w:rPr>
          <w:t>f 5ms</w:t>
        </w:r>
        <w:r w:rsidRPr="00020619">
          <w:t>. In the test, DRX configuration is not enabled. In the test, SSB0 is configured as the BFD-RS.</w:t>
        </w:r>
      </w:ins>
    </w:p>
    <w:p w14:paraId="611DACFD" w14:textId="77777777" w:rsidR="00A0253E" w:rsidRPr="00020619" w:rsidRDefault="00A0253E" w:rsidP="00A0253E">
      <w:pPr>
        <w:pStyle w:val="TH"/>
        <w:rPr>
          <w:ins w:id="17418" w:author="BigCREditor-RAN4#104-bis" w:date="2022-10-21T13:23:00Z"/>
        </w:rPr>
      </w:pPr>
      <w:ins w:id="17419" w:author="BigCREditor-RAN4#104-bis" w:date="2022-10-21T13:23:00Z">
        <w:r w:rsidRPr="00020619">
          <w:t xml:space="preserve">Table A.16.5.1.12.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0253E" w:rsidRPr="00020619" w14:paraId="6C0FD4B0" w14:textId="77777777" w:rsidTr="00864629">
        <w:trPr>
          <w:trHeight w:val="187"/>
          <w:jc w:val="center"/>
          <w:ins w:id="17420" w:author="BigCREditor-RAN4#104-bis" w:date="2022-10-21T13:23:00Z"/>
        </w:trPr>
        <w:tc>
          <w:tcPr>
            <w:tcW w:w="2265" w:type="dxa"/>
            <w:shd w:val="clear" w:color="auto" w:fill="auto"/>
          </w:tcPr>
          <w:p w14:paraId="4A826357" w14:textId="77777777" w:rsidR="00A0253E" w:rsidRPr="00020619" w:rsidRDefault="00A0253E" w:rsidP="00864629">
            <w:pPr>
              <w:pStyle w:val="TAH"/>
              <w:rPr>
                <w:ins w:id="17421" w:author="BigCREditor-RAN4#104-bis" w:date="2022-10-21T13:23:00Z"/>
              </w:rPr>
            </w:pPr>
            <w:ins w:id="17422" w:author="BigCREditor-RAN4#104-bis" w:date="2022-10-21T13:23:00Z">
              <w:r w:rsidRPr="00020619">
                <w:t>Configuration</w:t>
              </w:r>
            </w:ins>
          </w:p>
        </w:tc>
        <w:tc>
          <w:tcPr>
            <w:tcW w:w="6905" w:type="dxa"/>
            <w:shd w:val="clear" w:color="auto" w:fill="auto"/>
          </w:tcPr>
          <w:p w14:paraId="0729DCFF" w14:textId="77777777" w:rsidR="00A0253E" w:rsidRPr="00020619" w:rsidRDefault="00A0253E" w:rsidP="00864629">
            <w:pPr>
              <w:pStyle w:val="TAH"/>
              <w:rPr>
                <w:ins w:id="17423" w:author="BigCREditor-RAN4#104-bis" w:date="2022-10-21T13:23:00Z"/>
              </w:rPr>
            </w:pPr>
            <w:ins w:id="17424" w:author="BigCREditor-RAN4#104-bis" w:date="2022-10-21T13:23:00Z">
              <w:r w:rsidRPr="00020619">
                <w:t>Description</w:t>
              </w:r>
            </w:ins>
          </w:p>
        </w:tc>
      </w:tr>
      <w:tr w:rsidR="00A0253E" w:rsidRPr="00020619" w14:paraId="6902FE2F" w14:textId="77777777" w:rsidTr="00864629">
        <w:trPr>
          <w:trHeight w:val="187"/>
          <w:jc w:val="center"/>
          <w:ins w:id="17425" w:author="BigCREditor-RAN4#104-bis" w:date="2022-10-21T13:23:00Z"/>
        </w:trPr>
        <w:tc>
          <w:tcPr>
            <w:tcW w:w="2265" w:type="dxa"/>
            <w:shd w:val="clear" w:color="auto" w:fill="auto"/>
          </w:tcPr>
          <w:p w14:paraId="365F4AAA" w14:textId="77777777" w:rsidR="00A0253E" w:rsidRPr="00020619" w:rsidRDefault="00A0253E" w:rsidP="00864629">
            <w:pPr>
              <w:pStyle w:val="TAL"/>
              <w:rPr>
                <w:ins w:id="17426" w:author="BigCREditor-RAN4#104-bis" w:date="2022-10-21T13:23:00Z"/>
              </w:rPr>
            </w:pPr>
            <w:ins w:id="17427" w:author="BigCREditor-RAN4#104-bis" w:date="2022-10-21T13:23:00Z">
              <w:r w:rsidRPr="00020619">
                <w:t>1</w:t>
              </w:r>
            </w:ins>
          </w:p>
        </w:tc>
        <w:tc>
          <w:tcPr>
            <w:tcW w:w="6905" w:type="dxa"/>
            <w:shd w:val="clear" w:color="auto" w:fill="auto"/>
          </w:tcPr>
          <w:p w14:paraId="00C036CD" w14:textId="77777777" w:rsidR="00A0253E" w:rsidRPr="00020619" w:rsidRDefault="00A0253E" w:rsidP="00864629">
            <w:pPr>
              <w:pStyle w:val="TAL"/>
              <w:rPr>
                <w:ins w:id="17428" w:author="BigCREditor-RAN4#104-bis" w:date="2022-10-21T13:23:00Z"/>
              </w:rPr>
            </w:pPr>
            <w:ins w:id="17429" w:author="BigCREditor-RAN4#104-bis" w:date="2022-10-21T13:23:00Z">
              <w:r w:rsidRPr="00020619">
                <w:t>FDD duplex mode, 15 kHz SSB SCS, 10 MHz bandwidth</w:t>
              </w:r>
            </w:ins>
          </w:p>
        </w:tc>
      </w:tr>
      <w:tr w:rsidR="00A0253E" w:rsidRPr="00020619" w14:paraId="5635E1B9" w14:textId="77777777" w:rsidTr="00864629">
        <w:trPr>
          <w:trHeight w:val="187"/>
          <w:jc w:val="center"/>
          <w:ins w:id="17430" w:author="BigCREditor-RAN4#104-bis" w:date="2022-10-21T13:23:00Z"/>
        </w:trPr>
        <w:tc>
          <w:tcPr>
            <w:tcW w:w="2265" w:type="dxa"/>
            <w:shd w:val="clear" w:color="auto" w:fill="auto"/>
          </w:tcPr>
          <w:p w14:paraId="32DE3541" w14:textId="77777777" w:rsidR="00A0253E" w:rsidRPr="00020619" w:rsidRDefault="00A0253E" w:rsidP="00864629">
            <w:pPr>
              <w:pStyle w:val="TAL"/>
              <w:rPr>
                <w:ins w:id="17431" w:author="BigCREditor-RAN4#104-bis" w:date="2022-10-21T13:23:00Z"/>
              </w:rPr>
            </w:pPr>
            <w:ins w:id="17432" w:author="BigCREditor-RAN4#104-bis" w:date="2022-10-21T13:23:00Z">
              <w:r w:rsidRPr="00020619">
                <w:t>2</w:t>
              </w:r>
            </w:ins>
          </w:p>
        </w:tc>
        <w:tc>
          <w:tcPr>
            <w:tcW w:w="6905" w:type="dxa"/>
            <w:shd w:val="clear" w:color="auto" w:fill="auto"/>
          </w:tcPr>
          <w:p w14:paraId="11ADDE4D" w14:textId="77777777" w:rsidR="00A0253E" w:rsidRPr="00020619" w:rsidRDefault="00A0253E" w:rsidP="00864629">
            <w:pPr>
              <w:pStyle w:val="TAL"/>
              <w:rPr>
                <w:ins w:id="17433" w:author="BigCREditor-RAN4#104-bis" w:date="2022-10-21T13:23:00Z"/>
              </w:rPr>
            </w:pPr>
            <w:ins w:id="17434" w:author="BigCREditor-RAN4#104-bis" w:date="2022-10-21T13:23:00Z">
              <w:r w:rsidRPr="00020619">
                <w:t>TDD duplex mode, 15 kHz SSB SCS, 10 MHz bandwidth</w:t>
              </w:r>
            </w:ins>
          </w:p>
        </w:tc>
      </w:tr>
      <w:tr w:rsidR="00A0253E" w:rsidRPr="00020619" w14:paraId="2EDA5055" w14:textId="77777777" w:rsidTr="00864629">
        <w:trPr>
          <w:trHeight w:val="187"/>
          <w:jc w:val="center"/>
          <w:ins w:id="17435" w:author="BigCREditor-RAN4#104-bis" w:date="2022-10-21T13:23:00Z"/>
        </w:trPr>
        <w:tc>
          <w:tcPr>
            <w:tcW w:w="2265" w:type="dxa"/>
            <w:shd w:val="clear" w:color="auto" w:fill="auto"/>
          </w:tcPr>
          <w:p w14:paraId="6C21676C" w14:textId="77777777" w:rsidR="00A0253E" w:rsidRPr="00020619" w:rsidRDefault="00A0253E" w:rsidP="00864629">
            <w:pPr>
              <w:pStyle w:val="TAL"/>
              <w:rPr>
                <w:ins w:id="17436" w:author="BigCREditor-RAN4#104-bis" w:date="2022-10-21T13:23:00Z"/>
              </w:rPr>
            </w:pPr>
            <w:ins w:id="17437" w:author="BigCREditor-RAN4#104-bis" w:date="2022-10-21T13:23:00Z">
              <w:r w:rsidRPr="00020619">
                <w:t>3</w:t>
              </w:r>
            </w:ins>
          </w:p>
        </w:tc>
        <w:tc>
          <w:tcPr>
            <w:tcW w:w="6905" w:type="dxa"/>
            <w:shd w:val="clear" w:color="auto" w:fill="auto"/>
          </w:tcPr>
          <w:p w14:paraId="588985AE" w14:textId="77777777" w:rsidR="00A0253E" w:rsidRPr="00020619" w:rsidRDefault="00A0253E" w:rsidP="00864629">
            <w:pPr>
              <w:pStyle w:val="TAL"/>
              <w:rPr>
                <w:ins w:id="17438" w:author="BigCREditor-RAN4#104-bis" w:date="2022-10-21T13:23:00Z"/>
              </w:rPr>
            </w:pPr>
            <w:ins w:id="17439" w:author="BigCREditor-RAN4#104-bis" w:date="2022-10-21T13:23:00Z">
              <w:r w:rsidRPr="00020619">
                <w:t>TDD duplex mode, 30kHz SSB SCS, 40 MHz bandwidth</w:t>
              </w:r>
            </w:ins>
          </w:p>
        </w:tc>
      </w:tr>
      <w:tr w:rsidR="00A0253E" w:rsidRPr="00020619" w14:paraId="265E0B55" w14:textId="77777777" w:rsidTr="00864629">
        <w:trPr>
          <w:trHeight w:val="187"/>
          <w:jc w:val="center"/>
          <w:ins w:id="17440" w:author="BigCREditor-RAN4#104-bis" w:date="2022-10-21T13:23:00Z"/>
        </w:trPr>
        <w:tc>
          <w:tcPr>
            <w:tcW w:w="2265" w:type="dxa"/>
            <w:shd w:val="clear" w:color="auto" w:fill="auto"/>
          </w:tcPr>
          <w:p w14:paraId="0848AAD8" w14:textId="77777777" w:rsidR="00A0253E" w:rsidRPr="00020619" w:rsidRDefault="00A0253E" w:rsidP="00864629">
            <w:pPr>
              <w:pStyle w:val="TAL"/>
              <w:rPr>
                <w:ins w:id="17441" w:author="BigCREditor-RAN4#104-bis" w:date="2022-10-21T13:23:00Z"/>
              </w:rPr>
            </w:pPr>
            <w:ins w:id="17442" w:author="BigCREditor-RAN4#104-bis" w:date="2022-10-21T13:23:00Z">
              <w:r w:rsidRPr="00020619">
                <w:rPr>
                  <w:rFonts w:eastAsia="Malgun Gothic"/>
                </w:rPr>
                <w:t>4</w:t>
              </w:r>
            </w:ins>
          </w:p>
        </w:tc>
        <w:tc>
          <w:tcPr>
            <w:tcW w:w="6905" w:type="dxa"/>
            <w:shd w:val="clear" w:color="auto" w:fill="auto"/>
          </w:tcPr>
          <w:p w14:paraId="66CECB67" w14:textId="77777777" w:rsidR="00A0253E" w:rsidRPr="00020619" w:rsidRDefault="00A0253E" w:rsidP="00864629">
            <w:pPr>
              <w:pStyle w:val="TAL"/>
              <w:rPr>
                <w:ins w:id="17443" w:author="BigCREditor-RAN4#104-bis" w:date="2022-10-21T13:23:00Z"/>
              </w:rPr>
            </w:pPr>
            <w:ins w:id="17444" w:author="BigCREditor-RAN4#104-bis" w:date="2022-10-21T13:23:00Z">
              <w:r w:rsidRPr="00020619">
                <w:rPr>
                  <w:rFonts w:eastAsia="Malgun Gothic"/>
                </w:rPr>
                <w:t xml:space="preserve">HD-FDD, SSB SCS 15 kHz, </w:t>
              </w:r>
              <w:r w:rsidRPr="00020619">
                <w:rPr>
                  <w:lang w:eastAsia="zh-TW"/>
                </w:rPr>
                <w:t>data SCS 15 kHz, BW 10 MHz</w:t>
              </w:r>
            </w:ins>
          </w:p>
        </w:tc>
      </w:tr>
      <w:tr w:rsidR="00A0253E" w:rsidRPr="00020619" w14:paraId="7E46B835" w14:textId="77777777" w:rsidTr="00864629">
        <w:trPr>
          <w:trHeight w:val="187"/>
          <w:jc w:val="center"/>
          <w:ins w:id="17445" w:author="BigCREditor-RAN4#104-bis" w:date="2022-10-21T13:23:00Z"/>
        </w:trPr>
        <w:tc>
          <w:tcPr>
            <w:tcW w:w="9170" w:type="dxa"/>
            <w:gridSpan w:val="2"/>
            <w:shd w:val="clear" w:color="auto" w:fill="auto"/>
          </w:tcPr>
          <w:p w14:paraId="00E5785A" w14:textId="77777777" w:rsidR="00A0253E" w:rsidRPr="00020619" w:rsidRDefault="00A0253E" w:rsidP="00864629">
            <w:pPr>
              <w:pStyle w:val="TAN"/>
              <w:rPr>
                <w:ins w:id="17446" w:author="BigCREditor-RAN4#104-bis" w:date="2022-10-21T13:23:00Z"/>
              </w:rPr>
            </w:pPr>
            <w:ins w:id="17447" w:author="BigCREditor-RAN4#104-bis" w:date="2022-10-21T13:23:00Z">
              <w:r w:rsidRPr="00020619">
                <w:t>Note:</w:t>
              </w:r>
              <w:r w:rsidRPr="00020619">
                <w:tab/>
                <w:t>The UE is only required to pass in one of the supported test configurations in FR1</w:t>
              </w:r>
            </w:ins>
          </w:p>
        </w:tc>
      </w:tr>
    </w:tbl>
    <w:p w14:paraId="7A15CD33" w14:textId="77777777" w:rsidR="00A0253E" w:rsidRPr="00020619" w:rsidRDefault="00A0253E" w:rsidP="00A0253E">
      <w:pPr>
        <w:rPr>
          <w:ins w:id="17448" w:author="BigCREditor-RAN4#104-bis" w:date="2022-10-21T13:23:00Z"/>
        </w:rPr>
      </w:pPr>
    </w:p>
    <w:p w14:paraId="316E2453" w14:textId="77777777" w:rsidR="00A0253E" w:rsidRPr="00020619" w:rsidDel="00255D77" w:rsidRDefault="00A0253E" w:rsidP="00A0253E">
      <w:pPr>
        <w:pStyle w:val="TH"/>
        <w:rPr>
          <w:ins w:id="17449" w:author="BigCREditor-RAN4#104-bis" w:date="2022-10-21T13:23:00Z"/>
        </w:rPr>
      </w:pPr>
      <w:ins w:id="17450" w:author="BigCREditor-RAN4#104-bis" w:date="2022-10-21T13:23:00Z">
        <w:r w:rsidRPr="00020619">
          <w:lastRenderedPageBreak/>
          <w:t xml:space="preserve">Table A.16.5.1.12.1-2: General test parameters for FR1 </w:t>
        </w:r>
        <w:proofErr w:type="spellStart"/>
        <w:r w:rsidRPr="00020619">
          <w:t>PCell</w:t>
        </w:r>
        <w:proofErr w:type="spellEnd"/>
        <w:r w:rsidRPr="00020619">
          <w:t xml:space="preserve"> for CSI-RS in-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A0253E" w:rsidRPr="00020619" w14:paraId="30A72A0B" w14:textId="77777777" w:rsidTr="00864629">
        <w:trPr>
          <w:trHeight w:val="164"/>
          <w:jc w:val="center"/>
          <w:ins w:id="17451" w:author="BigCREditor-RAN4#104-bis" w:date="2022-10-21T13:23:00Z"/>
        </w:trPr>
        <w:tc>
          <w:tcPr>
            <w:tcW w:w="2728" w:type="pct"/>
            <w:gridSpan w:val="2"/>
            <w:tcBorders>
              <w:bottom w:val="nil"/>
            </w:tcBorders>
            <w:shd w:val="clear" w:color="auto" w:fill="auto"/>
          </w:tcPr>
          <w:p w14:paraId="6974554C" w14:textId="77777777" w:rsidR="00A0253E" w:rsidRPr="00020619" w:rsidRDefault="00A0253E" w:rsidP="00864629">
            <w:pPr>
              <w:pStyle w:val="TAH"/>
              <w:rPr>
                <w:ins w:id="17452" w:author="BigCREditor-RAN4#104-bis" w:date="2022-10-21T13:23:00Z"/>
              </w:rPr>
            </w:pPr>
            <w:ins w:id="17453" w:author="BigCREditor-RAN4#104-bis" w:date="2022-10-21T13:23:00Z">
              <w:r w:rsidRPr="00020619">
                <w:lastRenderedPageBreak/>
                <w:t>Parameter</w:t>
              </w:r>
            </w:ins>
          </w:p>
        </w:tc>
        <w:tc>
          <w:tcPr>
            <w:tcW w:w="677" w:type="pct"/>
            <w:tcBorders>
              <w:bottom w:val="nil"/>
            </w:tcBorders>
            <w:shd w:val="clear" w:color="auto" w:fill="auto"/>
          </w:tcPr>
          <w:p w14:paraId="2EF939F3" w14:textId="77777777" w:rsidR="00A0253E" w:rsidRPr="00020619" w:rsidRDefault="00A0253E" w:rsidP="00864629">
            <w:pPr>
              <w:pStyle w:val="TAH"/>
              <w:rPr>
                <w:ins w:id="17454" w:author="BigCREditor-RAN4#104-bis" w:date="2022-10-21T13:23:00Z"/>
              </w:rPr>
            </w:pPr>
            <w:ins w:id="17455" w:author="BigCREditor-RAN4#104-bis" w:date="2022-10-21T13:23:00Z">
              <w:r w:rsidRPr="00020619">
                <w:t>Unit</w:t>
              </w:r>
            </w:ins>
          </w:p>
        </w:tc>
        <w:tc>
          <w:tcPr>
            <w:tcW w:w="1595" w:type="pct"/>
            <w:shd w:val="clear" w:color="auto" w:fill="auto"/>
          </w:tcPr>
          <w:p w14:paraId="2A30E3FD" w14:textId="77777777" w:rsidR="00A0253E" w:rsidRPr="00020619" w:rsidRDefault="00A0253E" w:rsidP="00864629">
            <w:pPr>
              <w:pStyle w:val="TAH"/>
              <w:rPr>
                <w:ins w:id="17456" w:author="BigCREditor-RAN4#104-bis" w:date="2022-10-21T13:23:00Z"/>
              </w:rPr>
            </w:pPr>
            <w:ins w:id="17457" w:author="BigCREditor-RAN4#104-bis" w:date="2022-10-21T13:23:00Z">
              <w:r w:rsidRPr="00020619">
                <w:t>Value</w:t>
              </w:r>
            </w:ins>
          </w:p>
        </w:tc>
      </w:tr>
      <w:tr w:rsidR="00A0253E" w:rsidRPr="00020619" w14:paraId="1362EA2A" w14:textId="77777777" w:rsidTr="00864629">
        <w:trPr>
          <w:trHeight w:val="74"/>
          <w:jc w:val="center"/>
          <w:ins w:id="17458" w:author="BigCREditor-RAN4#104-bis" w:date="2022-10-21T13:23:00Z"/>
        </w:trPr>
        <w:tc>
          <w:tcPr>
            <w:tcW w:w="2728" w:type="pct"/>
            <w:gridSpan w:val="2"/>
            <w:tcBorders>
              <w:top w:val="nil"/>
            </w:tcBorders>
            <w:shd w:val="clear" w:color="auto" w:fill="auto"/>
          </w:tcPr>
          <w:p w14:paraId="1804A644" w14:textId="77777777" w:rsidR="00A0253E" w:rsidRPr="00020619" w:rsidRDefault="00A0253E" w:rsidP="00864629">
            <w:pPr>
              <w:pStyle w:val="TAH"/>
              <w:rPr>
                <w:ins w:id="17459" w:author="BigCREditor-RAN4#104-bis" w:date="2022-10-21T13:23:00Z"/>
              </w:rPr>
            </w:pPr>
          </w:p>
        </w:tc>
        <w:tc>
          <w:tcPr>
            <w:tcW w:w="677" w:type="pct"/>
            <w:tcBorders>
              <w:top w:val="nil"/>
            </w:tcBorders>
            <w:shd w:val="clear" w:color="auto" w:fill="auto"/>
          </w:tcPr>
          <w:p w14:paraId="056B3003" w14:textId="77777777" w:rsidR="00A0253E" w:rsidRPr="00020619" w:rsidRDefault="00A0253E" w:rsidP="00864629">
            <w:pPr>
              <w:pStyle w:val="TAH"/>
              <w:rPr>
                <w:ins w:id="17460" w:author="BigCREditor-RAN4#104-bis" w:date="2022-10-21T13:23:00Z"/>
              </w:rPr>
            </w:pPr>
          </w:p>
        </w:tc>
        <w:tc>
          <w:tcPr>
            <w:tcW w:w="1595" w:type="pct"/>
            <w:shd w:val="clear" w:color="auto" w:fill="auto"/>
          </w:tcPr>
          <w:p w14:paraId="7C1D8421" w14:textId="77777777" w:rsidR="00A0253E" w:rsidRPr="00020619" w:rsidRDefault="00A0253E" w:rsidP="00864629">
            <w:pPr>
              <w:pStyle w:val="TAH"/>
              <w:rPr>
                <w:ins w:id="17461" w:author="BigCREditor-RAN4#104-bis" w:date="2022-10-21T13:23:00Z"/>
              </w:rPr>
            </w:pPr>
            <w:ins w:id="17462" w:author="BigCREditor-RAN4#104-bis" w:date="2022-10-21T13:23:00Z">
              <w:r w:rsidRPr="00020619">
                <w:t>Test 1</w:t>
              </w:r>
            </w:ins>
          </w:p>
        </w:tc>
      </w:tr>
      <w:tr w:rsidR="00A0253E" w:rsidRPr="00020619" w14:paraId="149C8A43" w14:textId="77777777" w:rsidTr="00864629">
        <w:trPr>
          <w:trHeight w:val="64"/>
          <w:jc w:val="center"/>
          <w:ins w:id="17463" w:author="BigCREditor-RAN4#104-bis" w:date="2022-10-21T13:23:00Z"/>
        </w:trPr>
        <w:tc>
          <w:tcPr>
            <w:tcW w:w="2728" w:type="pct"/>
            <w:gridSpan w:val="2"/>
            <w:shd w:val="clear" w:color="auto" w:fill="auto"/>
          </w:tcPr>
          <w:p w14:paraId="54BE109E" w14:textId="77777777" w:rsidR="00A0253E" w:rsidRPr="00020619" w:rsidRDefault="00A0253E" w:rsidP="00864629">
            <w:pPr>
              <w:pStyle w:val="TAL"/>
              <w:rPr>
                <w:ins w:id="17464" w:author="BigCREditor-RAN4#104-bis" w:date="2022-10-21T13:23:00Z"/>
              </w:rPr>
            </w:pPr>
            <w:ins w:id="17465" w:author="BigCREditor-RAN4#104-bis" w:date="2022-10-21T13:23:00Z">
              <w:r w:rsidRPr="00020619">
                <w:t xml:space="preserve">Active </w:t>
              </w:r>
              <w:proofErr w:type="spellStart"/>
              <w:r w:rsidRPr="00020619">
                <w:t>PCell</w:t>
              </w:r>
              <w:proofErr w:type="spellEnd"/>
              <w:r w:rsidRPr="00020619">
                <w:t xml:space="preserve"> </w:t>
              </w:r>
            </w:ins>
          </w:p>
        </w:tc>
        <w:tc>
          <w:tcPr>
            <w:tcW w:w="677" w:type="pct"/>
            <w:shd w:val="clear" w:color="auto" w:fill="auto"/>
          </w:tcPr>
          <w:p w14:paraId="1A90628E" w14:textId="77777777" w:rsidR="00A0253E" w:rsidRPr="00020619" w:rsidRDefault="00A0253E" w:rsidP="00864629">
            <w:pPr>
              <w:pStyle w:val="TAC"/>
              <w:rPr>
                <w:ins w:id="17466" w:author="BigCREditor-RAN4#104-bis" w:date="2022-10-21T13:23:00Z"/>
              </w:rPr>
            </w:pPr>
          </w:p>
        </w:tc>
        <w:tc>
          <w:tcPr>
            <w:tcW w:w="1595" w:type="pct"/>
            <w:shd w:val="clear" w:color="auto" w:fill="auto"/>
          </w:tcPr>
          <w:p w14:paraId="30219D4E" w14:textId="77777777" w:rsidR="00A0253E" w:rsidRPr="00020619" w:rsidRDefault="00A0253E" w:rsidP="00864629">
            <w:pPr>
              <w:pStyle w:val="TAC"/>
              <w:rPr>
                <w:ins w:id="17467" w:author="BigCREditor-RAN4#104-bis" w:date="2022-10-21T13:23:00Z"/>
              </w:rPr>
            </w:pPr>
            <w:ins w:id="17468" w:author="BigCREditor-RAN4#104-bis" w:date="2022-10-21T13:23:00Z">
              <w:r w:rsidRPr="00020619">
                <w:t>Cell 1</w:t>
              </w:r>
            </w:ins>
          </w:p>
        </w:tc>
      </w:tr>
      <w:tr w:rsidR="00A0253E" w:rsidRPr="00020619" w14:paraId="12BB7487" w14:textId="77777777" w:rsidTr="00864629">
        <w:trPr>
          <w:trHeight w:val="164"/>
          <w:jc w:val="center"/>
          <w:ins w:id="17469" w:author="BigCREditor-RAN4#104-bis" w:date="2022-10-21T13:23:00Z"/>
        </w:trPr>
        <w:tc>
          <w:tcPr>
            <w:tcW w:w="2728" w:type="pct"/>
            <w:gridSpan w:val="2"/>
            <w:shd w:val="clear" w:color="auto" w:fill="auto"/>
          </w:tcPr>
          <w:p w14:paraId="5470E669" w14:textId="77777777" w:rsidR="00A0253E" w:rsidRPr="00020619" w:rsidRDefault="00A0253E" w:rsidP="00864629">
            <w:pPr>
              <w:pStyle w:val="TAL"/>
              <w:rPr>
                <w:ins w:id="17470" w:author="BigCREditor-RAN4#104-bis" w:date="2022-10-21T13:23:00Z"/>
              </w:rPr>
            </w:pPr>
            <w:ins w:id="17471" w:author="BigCREditor-RAN4#104-bis" w:date="2022-10-21T13:23:00Z">
              <w:r w:rsidRPr="00020619">
                <w:t>RF Channel Number</w:t>
              </w:r>
            </w:ins>
          </w:p>
        </w:tc>
        <w:tc>
          <w:tcPr>
            <w:tcW w:w="677" w:type="pct"/>
            <w:tcBorders>
              <w:bottom w:val="single" w:sz="4" w:space="0" w:color="auto"/>
            </w:tcBorders>
            <w:shd w:val="clear" w:color="auto" w:fill="auto"/>
          </w:tcPr>
          <w:p w14:paraId="0A441B38" w14:textId="77777777" w:rsidR="00A0253E" w:rsidRPr="00020619" w:rsidRDefault="00A0253E" w:rsidP="00864629">
            <w:pPr>
              <w:pStyle w:val="TAC"/>
              <w:rPr>
                <w:ins w:id="17472" w:author="BigCREditor-RAN4#104-bis" w:date="2022-10-21T13:23:00Z"/>
              </w:rPr>
            </w:pPr>
          </w:p>
        </w:tc>
        <w:tc>
          <w:tcPr>
            <w:tcW w:w="1595" w:type="pct"/>
            <w:shd w:val="clear" w:color="auto" w:fill="auto"/>
          </w:tcPr>
          <w:p w14:paraId="71D4FB59" w14:textId="77777777" w:rsidR="00A0253E" w:rsidRPr="00020619" w:rsidRDefault="00A0253E" w:rsidP="00864629">
            <w:pPr>
              <w:pStyle w:val="TAC"/>
              <w:rPr>
                <w:ins w:id="17473" w:author="BigCREditor-RAN4#104-bis" w:date="2022-10-21T13:23:00Z"/>
              </w:rPr>
            </w:pPr>
            <w:ins w:id="17474" w:author="BigCREditor-RAN4#104-bis" w:date="2022-10-21T13:23:00Z">
              <w:r w:rsidRPr="00020619">
                <w:t>1</w:t>
              </w:r>
            </w:ins>
          </w:p>
        </w:tc>
      </w:tr>
      <w:tr w:rsidR="00A0253E" w:rsidRPr="00020619" w14:paraId="4477F414" w14:textId="77777777" w:rsidTr="00864629">
        <w:trPr>
          <w:trHeight w:val="93"/>
          <w:jc w:val="center"/>
          <w:ins w:id="17475" w:author="BigCREditor-RAN4#104-bis" w:date="2022-10-21T13:23:00Z"/>
        </w:trPr>
        <w:tc>
          <w:tcPr>
            <w:tcW w:w="1072" w:type="pct"/>
            <w:vMerge w:val="restart"/>
            <w:shd w:val="clear" w:color="auto" w:fill="auto"/>
          </w:tcPr>
          <w:p w14:paraId="3C7227CD" w14:textId="77777777" w:rsidR="00A0253E" w:rsidRPr="00020619" w:rsidRDefault="00A0253E" w:rsidP="00864629">
            <w:pPr>
              <w:pStyle w:val="TAL"/>
              <w:rPr>
                <w:ins w:id="17476" w:author="BigCREditor-RAN4#104-bis" w:date="2022-10-21T13:23:00Z"/>
              </w:rPr>
            </w:pPr>
            <w:ins w:id="17477" w:author="BigCREditor-RAN4#104-bis" w:date="2022-10-21T13:23:00Z">
              <w:r w:rsidRPr="00020619">
                <w:t>Duplex mode</w:t>
              </w:r>
            </w:ins>
          </w:p>
        </w:tc>
        <w:tc>
          <w:tcPr>
            <w:tcW w:w="1656" w:type="pct"/>
            <w:shd w:val="clear" w:color="auto" w:fill="auto"/>
          </w:tcPr>
          <w:p w14:paraId="026DA544" w14:textId="77777777" w:rsidR="00A0253E" w:rsidRPr="00020619" w:rsidRDefault="00A0253E" w:rsidP="00864629">
            <w:pPr>
              <w:pStyle w:val="TAL"/>
              <w:rPr>
                <w:ins w:id="17478" w:author="BigCREditor-RAN4#104-bis" w:date="2022-10-21T13:23:00Z"/>
              </w:rPr>
            </w:pPr>
            <w:ins w:id="17479" w:author="BigCREditor-RAN4#104-bis" w:date="2022-10-21T13:23:00Z">
              <w:r w:rsidRPr="00020619">
                <w:t>Config 1</w:t>
              </w:r>
            </w:ins>
          </w:p>
        </w:tc>
        <w:tc>
          <w:tcPr>
            <w:tcW w:w="677" w:type="pct"/>
            <w:tcBorders>
              <w:bottom w:val="nil"/>
            </w:tcBorders>
            <w:shd w:val="clear" w:color="auto" w:fill="auto"/>
          </w:tcPr>
          <w:p w14:paraId="4369C140" w14:textId="77777777" w:rsidR="00A0253E" w:rsidRPr="00020619" w:rsidRDefault="00A0253E" w:rsidP="00864629">
            <w:pPr>
              <w:pStyle w:val="TAC"/>
              <w:rPr>
                <w:ins w:id="17480" w:author="BigCREditor-RAN4#104-bis" w:date="2022-10-21T13:23:00Z"/>
              </w:rPr>
            </w:pPr>
          </w:p>
        </w:tc>
        <w:tc>
          <w:tcPr>
            <w:tcW w:w="1595" w:type="pct"/>
            <w:shd w:val="clear" w:color="auto" w:fill="auto"/>
          </w:tcPr>
          <w:p w14:paraId="4B2779C9" w14:textId="77777777" w:rsidR="00A0253E" w:rsidRPr="00020619" w:rsidRDefault="00A0253E" w:rsidP="00864629">
            <w:pPr>
              <w:pStyle w:val="TAC"/>
              <w:rPr>
                <w:ins w:id="17481" w:author="BigCREditor-RAN4#104-bis" w:date="2022-10-21T13:23:00Z"/>
              </w:rPr>
            </w:pPr>
            <w:ins w:id="17482" w:author="BigCREditor-RAN4#104-bis" w:date="2022-10-21T13:23:00Z">
              <w:r w:rsidRPr="00020619">
                <w:t>FDD</w:t>
              </w:r>
            </w:ins>
          </w:p>
        </w:tc>
      </w:tr>
      <w:tr w:rsidR="00A0253E" w:rsidRPr="00020619" w14:paraId="53C06AE9" w14:textId="77777777" w:rsidTr="00864629">
        <w:trPr>
          <w:trHeight w:val="92"/>
          <w:jc w:val="center"/>
          <w:ins w:id="17483" w:author="BigCREditor-RAN4#104-bis" w:date="2022-10-21T13:23:00Z"/>
        </w:trPr>
        <w:tc>
          <w:tcPr>
            <w:tcW w:w="1072" w:type="pct"/>
            <w:vMerge/>
            <w:shd w:val="clear" w:color="auto" w:fill="auto"/>
          </w:tcPr>
          <w:p w14:paraId="48DB77DC" w14:textId="77777777" w:rsidR="00A0253E" w:rsidRPr="00020619" w:rsidRDefault="00A0253E" w:rsidP="00864629">
            <w:pPr>
              <w:pStyle w:val="TAL"/>
              <w:rPr>
                <w:ins w:id="17484" w:author="BigCREditor-RAN4#104-bis" w:date="2022-10-21T13:23:00Z"/>
              </w:rPr>
            </w:pPr>
          </w:p>
        </w:tc>
        <w:tc>
          <w:tcPr>
            <w:tcW w:w="1656" w:type="pct"/>
            <w:shd w:val="clear" w:color="auto" w:fill="auto"/>
          </w:tcPr>
          <w:p w14:paraId="26920F89" w14:textId="77777777" w:rsidR="00A0253E" w:rsidRPr="00020619" w:rsidRDefault="00A0253E" w:rsidP="00864629">
            <w:pPr>
              <w:pStyle w:val="TAL"/>
              <w:rPr>
                <w:ins w:id="17485" w:author="BigCREditor-RAN4#104-bis" w:date="2022-10-21T13:23:00Z"/>
              </w:rPr>
            </w:pPr>
            <w:ins w:id="17486" w:author="BigCREditor-RAN4#104-bis" w:date="2022-10-21T13:23:00Z">
              <w:r w:rsidRPr="00020619">
                <w:t>Config 2, 3</w:t>
              </w:r>
            </w:ins>
          </w:p>
        </w:tc>
        <w:tc>
          <w:tcPr>
            <w:tcW w:w="677" w:type="pct"/>
            <w:tcBorders>
              <w:top w:val="nil"/>
              <w:bottom w:val="single" w:sz="4" w:space="0" w:color="auto"/>
            </w:tcBorders>
            <w:shd w:val="clear" w:color="auto" w:fill="auto"/>
          </w:tcPr>
          <w:p w14:paraId="4C6AC1BA" w14:textId="77777777" w:rsidR="00A0253E" w:rsidRPr="00020619" w:rsidRDefault="00A0253E" w:rsidP="00864629">
            <w:pPr>
              <w:pStyle w:val="TAC"/>
              <w:rPr>
                <w:ins w:id="17487" w:author="BigCREditor-RAN4#104-bis" w:date="2022-10-21T13:23:00Z"/>
              </w:rPr>
            </w:pPr>
          </w:p>
        </w:tc>
        <w:tc>
          <w:tcPr>
            <w:tcW w:w="1595" w:type="pct"/>
            <w:shd w:val="clear" w:color="auto" w:fill="auto"/>
          </w:tcPr>
          <w:p w14:paraId="3696D6EF" w14:textId="77777777" w:rsidR="00A0253E" w:rsidRPr="00020619" w:rsidRDefault="00A0253E" w:rsidP="00864629">
            <w:pPr>
              <w:pStyle w:val="TAC"/>
              <w:rPr>
                <w:ins w:id="17488" w:author="BigCREditor-RAN4#104-bis" w:date="2022-10-21T13:23:00Z"/>
              </w:rPr>
            </w:pPr>
            <w:ins w:id="17489" w:author="BigCREditor-RAN4#104-bis" w:date="2022-10-21T13:23:00Z">
              <w:r w:rsidRPr="00020619">
                <w:t>TDD</w:t>
              </w:r>
            </w:ins>
          </w:p>
        </w:tc>
      </w:tr>
      <w:tr w:rsidR="00A0253E" w:rsidRPr="00020619" w14:paraId="7CE74952" w14:textId="77777777" w:rsidTr="00864629">
        <w:trPr>
          <w:trHeight w:val="92"/>
          <w:jc w:val="center"/>
          <w:ins w:id="17490" w:author="BigCREditor-RAN4#104-bis" w:date="2022-10-21T13:23:00Z"/>
        </w:trPr>
        <w:tc>
          <w:tcPr>
            <w:tcW w:w="1072" w:type="pct"/>
            <w:vMerge/>
            <w:tcBorders>
              <w:bottom w:val="single" w:sz="4" w:space="0" w:color="auto"/>
            </w:tcBorders>
            <w:shd w:val="clear" w:color="auto" w:fill="auto"/>
          </w:tcPr>
          <w:p w14:paraId="17D24F8D" w14:textId="77777777" w:rsidR="00A0253E" w:rsidRPr="00020619" w:rsidRDefault="00A0253E" w:rsidP="00864629">
            <w:pPr>
              <w:pStyle w:val="TAL"/>
              <w:rPr>
                <w:ins w:id="17491" w:author="BigCREditor-RAN4#104-bis" w:date="2022-10-21T13:23:00Z"/>
              </w:rPr>
            </w:pPr>
          </w:p>
        </w:tc>
        <w:tc>
          <w:tcPr>
            <w:tcW w:w="1656" w:type="pct"/>
            <w:shd w:val="clear" w:color="auto" w:fill="auto"/>
          </w:tcPr>
          <w:p w14:paraId="7A42A511" w14:textId="77777777" w:rsidR="00A0253E" w:rsidRPr="00020619" w:rsidRDefault="00A0253E" w:rsidP="00864629">
            <w:pPr>
              <w:pStyle w:val="TAL"/>
              <w:rPr>
                <w:ins w:id="17492" w:author="BigCREditor-RAN4#104-bis" w:date="2022-10-21T13:23:00Z"/>
              </w:rPr>
            </w:pPr>
            <w:ins w:id="17493" w:author="BigCREditor-RAN4#104-bis" w:date="2022-10-21T13:23:00Z">
              <w:r w:rsidRPr="00020619">
                <w:t>Config 4</w:t>
              </w:r>
            </w:ins>
          </w:p>
        </w:tc>
        <w:tc>
          <w:tcPr>
            <w:tcW w:w="677" w:type="pct"/>
            <w:tcBorders>
              <w:top w:val="nil"/>
              <w:bottom w:val="single" w:sz="4" w:space="0" w:color="auto"/>
            </w:tcBorders>
            <w:shd w:val="clear" w:color="auto" w:fill="auto"/>
          </w:tcPr>
          <w:p w14:paraId="69C37D00" w14:textId="77777777" w:rsidR="00A0253E" w:rsidRPr="00020619" w:rsidRDefault="00A0253E" w:rsidP="00864629">
            <w:pPr>
              <w:pStyle w:val="TAC"/>
              <w:rPr>
                <w:ins w:id="17494" w:author="BigCREditor-RAN4#104-bis" w:date="2022-10-21T13:23:00Z"/>
              </w:rPr>
            </w:pPr>
          </w:p>
        </w:tc>
        <w:tc>
          <w:tcPr>
            <w:tcW w:w="1595" w:type="pct"/>
            <w:shd w:val="clear" w:color="auto" w:fill="auto"/>
          </w:tcPr>
          <w:p w14:paraId="0B9F64B6" w14:textId="77777777" w:rsidR="00A0253E" w:rsidRPr="00020619" w:rsidRDefault="00A0253E" w:rsidP="00864629">
            <w:pPr>
              <w:pStyle w:val="TAC"/>
              <w:rPr>
                <w:ins w:id="17495" w:author="BigCREditor-RAN4#104-bis" w:date="2022-10-21T13:23:00Z"/>
                <w:lang w:eastAsia="zh-CN"/>
              </w:rPr>
            </w:pPr>
            <w:ins w:id="17496" w:author="BigCREditor-RAN4#104-bis" w:date="2022-10-21T13:23:00Z">
              <w:r w:rsidRPr="00020619">
                <w:rPr>
                  <w:rFonts w:hint="eastAsia"/>
                  <w:lang w:eastAsia="zh-CN"/>
                </w:rPr>
                <w:t>H</w:t>
              </w:r>
              <w:r w:rsidRPr="00020619">
                <w:rPr>
                  <w:lang w:eastAsia="zh-CN"/>
                </w:rPr>
                <w:t>D-FDD</w:t>
              </w:r>
            </w:ins>
          </w:p>
        </w:tc>
      </w:tr>
      <w:tr w:rsidR="00A0253E" w:rsidRPr="00020619" w14:paraId="1651D543" w14:textId="77777777" w:rsidTr="00864629">
        <w:trPr>
          <w:trHeight w:val="189"/>
          <w:jc w:val="center"/>
          <w:ins w:id="17497" w:author="BigCREditor-RAN4#104-bis" w:date="2022-10-21T13:23:00Z"/>
        </w:trPr>
        <w:tc>
          <w:tcPr>
            <w:tcW w:w="1072" w:type="pct"/>
            <w:tcBorders>
              <w:bottom w:val="nil"/>
            </w:tcBorders>
            <w:shd w:val="clear" w:color="auto" w:fill="auto"/>
          </w:tcPr>
          <w:p w14:paraId="4FF4B943" w14:textId="77777777" w:rsidR="00A0253E" w:rsidRPr="00020619" w:rsidRDefault="00A0253E" w:rsidP="00864629">
            <w:pPr>
              <w:pStyle w:val="TAL"/>
              <w:rPr>
                <w:ins w:id="17498" w:author="BigCREditor-RAN4#104-bis" w:date="2022-10-21T13:23:00Z"/>
              </w:rPr>
            </w:pPr>
            <w:ins w:id="17499" w:author="BigCREditor-RAN4#104-bis" w:date="2022-10-21T13:23:00Z">
              <w:r w:rsidRPr="00020619">
                <w:t>TDD Configuration</w:t>
              </w:r>
            </w:ins>
          </w:p>
        </w:tc>
        <w:tc>
          <w:tcPr>
            <w:tcW w:w="1656" w:type="pct"/>
            <w:shd w:val="clear" w:color="auto" w:fill="auto"/>
          </w:tcPr>
          <w:p w14:paraId="7A741D85" w14:textId="77777777" w:rsidR="00A0253E" w:rsidRPr="00020619" w:rsidRDefault="00A0253E" w:rsidP="00864629">
            <w:pPr>
              <w:pStyle w:val="TAL"/>
              <w:rPr>
                <w:ins w:id="17500" w:author="BigCREditor-RAN4#104-bis" w:date="2022-10-21T13:23:00Z"/>
              </w:rPr>
            </w:pPr>
            <w:ins w:id="17501" w:author="BigCREditor-RAN4#104-bis" w:date="2022-10-21T13:23:00Z">
              <w:r w:rsidRPr="00020619">
                <w:t>Config 1, 4</w:t>
              </w:r>
            </w:ins>
          </w:p>
        </w:tc>
        <w:tc>
          <w:tcPr>
            <w:tcW w:w="677" w:type="pct"/>
            <w:tcBorders>
              <w:bottom w:val="nil"/>
            </w:tcBorders>
            <w:shd w:val="clear" w:color="auto" w:fill="auto"/>
          </w:tcPr>
          <w:p w14:paraId="539D83E2" w14:textId="77777777" w:rsidR="00A0253E" w:rsidRPr="00020619" w:rsidRDefault="00A0253E" w:rsidP="00864629">
            <w:pPr>
              <w:pStyle w:val="TAC"/>
              <w:rPr>
                <w:ins w:id="17502" w:author="BigCREditor-RAN4#104-bis" w:date="2022-10-21T13:23:00Z"/>
              </w:rPr>
            </w:pPr>
          </w:p>
        </w:tc>
        <w:tc>
          <w:tcPr>
            <w:tcW w:w="1595" w:type="pct"/>
            <w:shd w:val="clear" w:color="auto" w:fill="auto"/>
          </w:tcPr>
          <w:p w14:paraId="5CD945A6" w14:textId="77777777" w:rsidR="00A0253E" w:rsidRPr="00020619" w:rsidRDefault="00A0253E" w:rsidP="00864629">
            <w:pPr>
              <w:pStyle w:val="TAC"/>
              <w:rPr>
                <w:ins w:id="17503" w:author="BigCREditor-RAN4#104-bis" w:date="2022-10-21T13:23:00Z"/>
              </w:rPr>
            </w:pPr>
            <w:ins w:id="17504" w:author="BigCREditor-RAN4#104-bis" w:date="2022-10-21T13:23:00Z">
              <w:r w:rsidRPr="00020619">
                <w:t>Not Applicable</w:t>
              </w:r>
            </w:ins>
          </w:p>
        </w:tc>
      </w:tr>
      <w:tr w:rsidR="00A0253E" w:rsidRPr="00020619" w14:paraId="3E577AA1" w14:textId="77777777" w:rsidTr="00864629">
        <w:trPr>
          <w:trHeight w:val="189"/>
          <w:jc w:val="center"/>
          <w:ins w:id="17505" w:author="BigCREditor-RAN4#104-bis" w:date="2022-10-21T13:23:00Z"/>
        </w:trPr>
        <w:tc>
          <w:tcPr>
            <w:tcW w:w="1072" w:type="pct"/>
            <w:tcBorders>
              <w:top w:val="nil"/>
              <w:bottom w:val="nil"/>
            </w:tcBorders>
            <w:shd w:val="clear" w:color="auto" w:fill="auto"/>
          </w:tcPr>
          <w:p w14:paraId="5C6F2AA7" w14:textId="77777777" w:rsidR="00A0253E" w:rsidRPr="00020619" w:rsidRDefault="00A0253E" w:rsidP="00864629">
            <w:pPr>
              <w:pStyle w:val="TAL"/>
              <w:rPr>
                <w:ins w:id="17506" w:author="BigCREditor-RAN4#104-bis" w:date="2022-10-21T13:23:00Z"/>
              </w:rPr>
            </w:pPr>
          </w:p>
        </w:tc>
        <w:tc>
          <w:tcPr>
            <w:tcW w:w="1656" w:type="pct"/>
            <w:shd w:val="clear" w:color="auto" w:fill="auto"/>
          </w:tcPr>
          <w:p w14:paraId="2FC4352A" w14:textId="77777777" w:rsidR="00A0253E" w:rsidRPr="00020619" w:rsidRDefault="00A0253E" w:rsidP="00864629">
            <w:pPr>
              <w:pStyle w:val="TAL"/>
              <w:rPr>
                <w:ins w:id="17507" w:author="BigCREditor-RAN4#104-bis" w:date="2022-10-21T13:23:00Z"/>
              </w:rPr>
            </w:pPr>
            <w:ins w:id="17508" w:author="BigCREditor-RAN4#104-bis" w:date="2022-10-21T13:23:00Z">
              <w:r w:rsidRPr="00020619">
                <w:t>Config 2</w:t>
              </w:r>
            </w:ins>
          </w:p>
        </w:tc>
        <w:tc>
          <w:tcPr>
            <w:tcW w:w="677" w:type="pct"/>
            <w:tcBorders>
              <w:top w:val="nil"/>
              <w:bottom w:val="nil"/>
            </w:tcBorders>
            <w:shd w:val="clear" w:color="auto" w:fill="auto"/>
          </w:tcPr>
          <w:p w14:paraId="153866B3" w14:textId="77777777" w:rsidR="00A0253E" w:rsidRPr="00020619" w:rsidRDefault="00A0253E" w:rsidP="00864629">
            <w:pPr>
              <w:pStyle w:val="TAC"/>
              <w:rPr>
                <w:ins w:id="17509" w:author="BigCREditor-RAN4#104-bis" w:date="2022-10-21T13:23:00Z"/>
              </w:rPr>
            </w:pPr>
          </w:p>
        </w:tc>
        <w:tc>
          <w:tcPr>
            <w:tcW w:w="1595" w:type="pct"/>
            <w:shd w:val="clear" w:color="auto" w:fill="auto"/>
          </w:tcPr>
          <w:p w14:paraId="2FC89DB8" w14:textId="77777777" w:rsidR="00A0253E" w:rsidRPr="00020619" w:rsidRDefault="00A0253E" w:rsidP="00864629">
            <w:pPr>
              <w:pStyle w:val="TAC"/>
              <w:rPr>
                <w:ins w:id="17510" w:author="BigCREditor-RAN4#104-bis" w:date="2022-10-21T13:23:00Z"/>
              </w:rPr>
            </w:pPr>
            <w:ins w:id="17511" w:author="BigCREditor-RAN4#104-bis" w:date="2022-10-21T13:23:00Z">
              <w:r w:rsidRPr="00020619">
                <w:t>TDDConf.1.1</w:t>
              </w:r>
            </w:ins>
          </w:p>
        </w:tc>
      </w:tr>
      <w:tr w:rsidR="00A0253E" w:rsidRPr="00020619" w14:paraId="650FB774" w14:textId="77777777" w:rsidTr="00864629">
        <w:trPr>
          <w:trHeight w:val="189"/>
          <w:jc w:val="center"/>
          <w:ins w:id="17512" w:author="BigCREditor-RAN4#104-bis" w:date="2022-10-21T13:23:00Z"/>
        </w:trPr>
        <w:tc>
          <w:tcPr>
            <w:tcW w:w="1072" w:type="pct"/>
            <w:tcBorders>
              <w:top w:val="nil"/>
            </w:tcBorders>
            <w:shd w:val="clear" w:color="auto" w:fill="auto"/>
          </w:tcPr>
          <w:p w14:paraId="3D0843B6" w14:textId="77777777" w:rsidR="00A0253E" w:rsidRPr="00020619" w:rsidRDefault="00A0253E" w:rsidP="00864629">
            <w:pPr>
              <w:pStyle w:val="TAL"/>
              <w:rPr>
                <w:ins w:id="17513" w:author="BigCREditor-RAN4#104-bis" w:date="2022-10-21T13:23:00Z"/>
              </w:rPr>
            </w:pPr>
          </w:p>
        </w:tc>
        <w:tc>
          <w:tcPr>
            <w:tcW w:w="1656" w:type="pct"/>
            <w:shd w:val="clear" w:color="auto" w:fill="auto"/>
          </w:tcPr>
          <w:p w14:paraId="011A7310" w14:textId="77777777" w:rsidR="00A0253E" w:rsidRPr="00020619" w:rsidRDefault="00A0253E" w:rsidP="00864629">
            <w:pPr>
              <w:pStyle w:val="TAL"/>
              <w:rPr>
                <w:ins w:id="17514" w:author="BigCREditor-RAN4#104-bis" w:date="2022-10-21T13:23:00Z"/>
              </w:rPr>
            </w:pPr>
            <w:ins w:id="17515" w:author="BigCREditor-RAN4#104-bis" w:date="2022-10-21T13:23:00Z">
              <w:r w:rsidRPr="00020619">
                <w:t>Config 3</w:t>
              </w:r>
            </w:ins>
          </w:p>
        </w:tc>
        <w:tc>
          <w:tcPr>
            <w:tcW w:w="677" w:type="pct"/>
            <w:tcBorders>
              <w:top w:val="nil"/>
            </w:tcBorders>
            <w:shd w:val="clear" w:color="auto" w:fill="auto"/>
          </w:tcPr>
          <w:p w14:paraId="6EBCED66" w14:textId="77777777" w:rsidR="00A0253E" w:rsidRPr="00020619" w:rsidRDefault="00A0253E" w:rsidP="00864629">
            <w:pPr>
              <w:pStyle w:val="TAC"/>
              <w:rPr>
                <w:ins w:id="17516" w:author="BigCREditor-RAN4#104-bis" w:date="2022-10-21T13:23:00Z"/>
              </w:rPr>
            </w:pPr>
          </w:p>
        </w:tc>
        <w:tc>
          <w:tcPr>
            <w:tcW w:w="1595" w:type="pct"/>
            <w:shd w:val="clear" w:color="auto" w:fill="auto"/>
          </w:tcPr>
          <w:p w14:paraId="60EC51EC" w14:textId="77777777" w:rsidR="00A0253E" w:rsidRPr="00020619" w:rsidRDefault="00A0253E" w:rsidP="00864629">
            <w:pPr>
              <w:pStyle w:val="TAC"/>
              <w:rPr>
                <w:ins w:id="17517" w:author="BigCREditor-RAN4#104-bis" w:date="2022-10-21T13:23:00Z"/>
              </w:rPr>
            </w:pPr>
            <w:ins w:id="17518" w:author="BigCREditor-RAN4#104-bis" w:date="2022-10-21T13:23:00Z">
              <w:r w:rsidRPr="00020619">
                <w:t>TDDConf.2.1</w:t>
              </w:r>
            </w:ins>
          </w:p>
        </w:tc>
      </w:tr>
      <w:tr w:rsidR="00A0253E" w:rsidRPr="00020619" w14:paraId="5D472184" w14:textId="77777777" w:rsidTr="00864629">
        <w:trPr>
          <w:trHeight w:val="189"/>
          <w:jc w:val="center"/>
          <w:ins w:id="17519" w:author="BigCREditor-RAN4#104-bis" w:date="2022-10-21T13:23:00Z"/>
        </w:trPr>
        <w:tc>
          <w:tcPr>
            <w:tcW w:w="1072" w:type="pct"/>
            <w:shd w:val="clear" w:color="auto" w:fill="auto"/>
          </w:tcPr>
          <w:p w14:paraId="26FDCC7C" w14:textId="77777777" w:rsidR="00A0253E" w:rsidRPr="00020619" w:rsidRDefault="00A0253E" w:rsidP="00864629">
            <w:pPr>
              <w:pStyle w:val="TAL"/>
              <w:rPr>
                <w:ins w:id="17520" w:author="BigCREditor-RAN4#104-bis" w:date="2022-10-21T13:23:00Z"/>
              </w:rPr>
            </w:pPr>
            <w:ins w:id="17521" w:author="BigCREditor-RAN4#104-bis" w:date="2022-10-21T13:23:00Z">
              <w:r w:rsidRPr="00020619">
                <w:t>DL initial BWP configuration</w:t>
              </w:r>
            </w:ins>
          </w:p>
        </w:tc>
        <w:tc>
          <w:tcPr>
            <w:tcW w:w="1656" w:type="pct"/>
            <w:shd w:val="clear" w:color="auto" w:fill="auto"/>
          </w:tcPr>
          <w:p w14:paraId="719A87BC" w14:textId="77777777" w:rsidR="00A0253E" w:rsidRPr="00020619" w:rsidRDefault="00A0253E" w:rsidP="00864629">
            <w:pPr>
              <w:pStyle w:val="TAL"/>
              <w:rPr>
                <w:ins w:id="17522" w:author="BigCREditor-RAN4#104-bis" w:date="2022-10-21T13:23:00Z"/>
              </w:rPr>
            </w:pPr>
            <w:ins w:id="17523" w:author="BigCREditor-RAN4#104-bis" w:date="2022-10-21T13:23:00Z">
              <w:r w:rsidRPr="00020619">
                <w:t>Config 1, 2, 3, 4</w:t>
              </w:r>
            </w:ins>
          </w:p>
        </w:tc>
        <w:tc>
          <w:tcPr>
            <w:tcW w:w="677" w:type="pct"/>
            <w:shd w:val="clear" w:color="auto" w:fill="auto"/>
          </w:tcPr>
          <w:p w14:paraId="50563D91" w14:textId="77777777" w:rsidR="00A0253E" w:rsidRPr="00020619" w:rsidRDefault="00A0253E" w:rsidP="00864629">
            <w:pPr>
              <w:pStyle w:val="TAC"/>
              <w:rPr>
                <w:ins w:id="17524" w:author="BigCREditor-RAN4#104-bis" w:date="2022-10-21T13:23:00Z"/>
              </w:rPr>
            </w:pPr>
          </w:p>
        </w:tc>
        <w:tc>
          <w:tcPr>
            <w:tcW w:w="1595" w:type="pct"/>
            <w:shd w:val="clear" w:color="auto" w:fill="auto"/>
          </w:tcPr>
          <w:p w14:paraId="1784D0B3" w14:textId="77777777" w:rsidR="00A0253E" w:rsidRPr="00020619" w:rsidRDefault="00A0253E" w:rsidP="00864629">
            <w:pPr>
              <w:pStyle w:val="TAC"/>
              <w:rPr>
                <w:ins w:id="17525" w:author="BigCREditor-RAN4#104-bis" w:date="2022-10-21T13:23:00Z"/>
              </w:rPr>
            </w:pPr>
            <w:ins w:id="17526" w:author="BigCREditor-RAN4#104-bis" w:date="2022-10-21T13:23:00Z">
              <w:r w:rsidRPr="00020619">
                <w:rPr>
                  <w:noProof/>
                </w:rPr>
                <w:t>DLBWP.0.1</w:t>
              </w:r>
            </w:ins>
          </w:p>
        </w:tc>
      </w:tr>
      <w:tr w:rsidR="00A0253E" w:rsidRPr="00020619" w14:paraId="0C18F1AE" w14:textId="77777777" w:rsidTr="00864629">
        <w:trPr>
          <w:trHeight w:val="189"/>
          <w:jc w:val="center"/>
          <w:ins w:id="17527" w:author="BigCREditor-RAN4#104-bis" w:date="2022-10-21T13:23:00Z"/>
        </w:trPr>
        <w:tc>
          <w:tcPr>
            <w:tcW w:w="1072" w:type="pct"/>
            <w:shd w:val="clear" w:color="auto" w:fill="auto"/>
          </w:tcPr>
          <w:p w14:paraId="0CDDB187" w14:textId="77777777" w:rsidR="00A0253E" w:rsidRPr="00020619" w:rsidRDefault="00A0253E" w:rsidP="00864629">
            <w:pPr>
              <w:pStyle w:val="TAL"/>
              <w:rPr>
                <w:ins w:id="17528" w:author="BigCREditor-RAN4#104-bis" w:date="2022-10-21T13:23:00Z"/>
              </w:rPr>
            </w:pPr>
            <w:ins w:id="17529" w:author="BigCREditor-RAN4#104-bis" w:date="2022-10-21T13:23:00Z">
              <w:r w:rsidRPr="00020619">
                <w:rPr>
                  <w:noProof/>
                </w:rPr>
                <w:t>DL dedicated BWP configuration</w:t>
              </w:r>
            </w:ins>
          </w:p>
        </w:tc>
        <w:tc>
          <w:tcPr>
            <w:tcW w:w="1656" w:type="pct"/>
            <w:shd w:val="clear" w:color="auto" w:fill="auto"/>
          </w:tcPr>
          <w:p w14:paraId="2FF04316" w14:textId="77777777" w:rsidR="00A0253E" w:rsidRPr="00020619" w:rsidRDefault="00A0253E" w:rsidP="00864629">
            <w:pPr>
              <w:pStyle w:val="TAL"/>
              <w:rPr>
                <w:ins w:id="17530" w:author="BigCREditor-RAN4#104-bis" w:date="2022-10-21T13:23:00Z"/>
              </w:rPr>
            </w:pPr>
            <w:ins w:id="17531" w:author="BigCREditor-RAN4#104-bis" w:date="2022-10-21T13:23:00Z">
              <w:r w:rsidRPr="00020619">
                <w:t>Config 1, 2, 3, 4</w:t>
              </w:r>
            </w:ins>
          </w:p>
        </w:tc>
        <w:tc>
          <w:tcPr>
            <w:tcW w:w="677" w:type="pct"/>
            <w:shd w:val="clear" w:color="auto" w:fill="auto"/>
          </w:tcPr>
          <w:p w14:paraId="2F4A81ED" w14:textId="77777777" w:rsidR="00A0253E" w:rsidRPr="00020619" w:rsidRDefault="00A0253E" w:rsidP="00864629">
            <w:pPr>
              <w:pStyle w:val="TAC"/>
              <w:rPr>
                <w:ins w:id="17532" w:author="BigCREditor-RAN4#104-bis" w:date="2022-10-21T13:23:00Z"/>
              </w:rPr>
            </w:pPr>
          </w:p>
        </w:tc>
        <w:tc>
          <w:tcPr>
            <w:tcW w:w="1595" w:type="pct"/>
            <w:shd w:val="clear" w:color="auto" w:fill="auto"/>
          </w:tcPr>
          <w:p w14:paraId="58674041" w14:textId="77777777" w:rsidR="00A0253E" w:rsidRPr="00020619" w:rsidRDefault="00A0253E" w:rsidP="00864629">
            <w:pPr>
              <w:pStyle w:val="TAC"/>
              <w:rPr>
                <w:ins w:id="17533" w:author="BigCREditor-RAN4#104-bis" w:date="2022-10-21T13:23:00Z"/>
              </w:rPr>
            </w:pPr>
            <w:ins w:id="17534" w:author="BigCREditor-RAN4#104-bis" w:date="2022-10-21T13:23:00Z">
              <w:r w:rsidRPr="00020619">
                <w:rPr>
                  <w:noProof/>
                </w:rPr>
                <w:t>DLBWP.1.1</w:t>
              </w:r>
            </w:ins>
          </w:p>
        </w:tc>
      </w:tr>
      <w:tr w:rsidR="00A0253E" w:rsidRPr="00020619" w14:paraId="2F41D465" w14:textId="77777777" w:rsidTr="00864629">
        <w:trPr>
          <w:trHeight w:val="189"/>
          <w:jc w:val="center"/>
          <w:ins w:id="17535" w:author="BigCREditor-RAN4#104-bis" w:date="2022-10-21T13:23:00Z"/>
        </w:trPr>
        <w:tc>
          <w:tcPr>
            <w:tcW w:w="1072" w:type="pct"/>
            <w:shd w:val="clear" w:color="auto" w:fill="auto"/>
          </w:tcPr>
          <w:p w14:paraId="33FC618D" w14:textId="77777777" w:rsidR="00A0253E" w:rsidRPr="00020619" w:rsidRDefault="00A0253E" w:rsidP="00864629">
            <w:pPr>
              <w:pStyle w:val="TAL"/>
              <w:rPr>
                <w:ins w:id="17536" w:author="BigCREditor-RAN4#104-bis" w:date="2022-10-21T13:23:00Z"/>
              </w:rPr>
            </w:pPr>
            <w:ins w:id="17537" w:author="BigCREditor-RAN4#104-bis" w:date="2022-10-21T13:23:00Z">
              <w:r w:rsidRPr="00020619">
                <w:rPr>
                  <w:noProof/>
                </w:rPr>
                <w:t>UL initial BWP configuration</w:t>
              </w:r>
            </w:ins>
          </w:p>
        </w:tc>
        <w:tc>
          <w:tcPr>
            <w:tcW w:w="1656" w:type="pct"/>
            <w:shd w:val="clear" w:color="auto" w:fill="auto"/>
          </w:tcPr>
          <w:p w14:paraId="743720AE" w14:textId="77777777" w:rsidR="00A0253E" w:rsidRPr="00020619" w:rsidRDefault="00A0253E" w:rsidP="00864629">
            <w:pPr>
              <w:pStyle w:val="TAL"/>
              <w:rPr>
                <w:ins w:id="17538" w:author="BigCREditor-RAN4#104-bis" w:date="2022-10-21T13:23:00Z"/>
              </w:rPr>
            </w:pPr>
            <w:ins w:id="17539" w:author="BigCREditor-RAN4#104-bis" w:date="2022-10-21T13:23:00Z">
              <w:r w:rsidRPr="00020619">
                <w:t>Config 1, 2, 3, 4</w:t>
              </w:r>
            </w:ins>
          </w:p>
        </w:tc>
        <w:tc>
          <w:tcPr>
            <w:tcW w:w="677" w:type="pct"/>
            <w:shd w:val="clear" w:color="auto" w:fill="auto"/>
          </w:tcPr>
          <w:p w14:paraId="01EDB7D7" w14:textId="77777777" w:rsidR="00A0253E" w:rsidRPr="00020619" w:rsidRDefault="00A0253E" w:rsidP="00864629">
            <w:pPr>
              <w:pStyle w:val="TAC"/>
              <w:rPr>
                <w:ins w:id="17540" w:author="BigCREditor-RAN4#104-bis" w:date="2022-10-21T13:23:00Z"/>
              </w:rPr>
            </w:pPr>
          </w:p>
        </w:tc>
        <w:tc>
          <w:tcPr>
            <w:tcW w:w="1595" w:type="pct"/>
            <w:shd w:val="clear" w:color="auto" w:fill="auto"/>
          </w:tcPr>
          <w:p w14:paraId="17B253B4" w14:textId="77777777" w:rsidR="00A0253E" w:rsidRPr="00020619" w:rsidRDefault="00A0253E" w:rsidP="00864629">
            <w:pPr>
              <w:pStyle w:val="TAC"/>
              <w:rPr>
                <w:ins w:id="17541" w:author="BigCREditor-RAN4#104-bis" w:date="2022-10-21T13:23:00Z"/>
              </w:rPr>
            </w:pPr>
            <w:ins w:id="17542" w:author="BigCREditor-RAN4#104-bis" w:date="2022-10-21T13:23:00Z">
              <w:r w:rsidRPr="00020619">
                <w:rPr>
                  <w:noProof/>
                </w:rPr>
                <w:t>ULBWP.0.1</w:t>
              </w:r>
            </w:ins>
          </w:p>
        </w:tc>
      </w:tr>
      <w:tr w:rsidR="00A0253E" w:rsidRPr="00020619" w14:paraId="417BFBE5" w14:textId="77777777" w:rsidTr="00864629">
        <w:trPr>
          <w:trHeight w:val="189"/>
          <w:jc w:val="center"/>
          <w:ins w:id="17543" w:author="BigCREditor-RAN4#104-bis" w:date="2022-10-21T13:23:00Z"/>
        </w:trPr>
        <w:tc>
          <w:tcPr>
            <w:tcW w:w="1072" w:type="pct"/>
            <w:tcBorders>
              <w:bottom w:val="single" w:sz="4" w:space="0" w:color="auto"/>
            </w:tcBorders>
            <w:shd w:val="clear" w:color="auto" w:fill="auto"/>
          </w:tcPr>
          <w:p w14:paraId="0B7DF36C" w14:textId="77777777" w:rsidR="00A0253E" w:rsidRPr="00020619" w:rsidRDefault="00A0253E" w:rsidP="00864629">
            <w:pPr>
              <w:pStyle w:val="TAL"/>
              <w:rPr>
                <w:ins w:id="17544" w:author="BigCREditor-RAN4#104-bis" w:date="2022-10-21T13:23:00Z"/>
              </w:rPr>
            </w:pPr>
            <w:ins w:id="17545" w:author="BigCREditor-RAN4#104-bis" w:date="2022-10-21T13:23:00Z">
              <w:r w:rsidRPr="00020619">
                <w:rPr>
                  <w:noProof/>
                </w:rPr>
                <w:t>UL dedicated BWP configuration</w:t>
              </w:r>
            </w:ins>
          </w:p>
        </w:tc>
        <w:tc>
          <w:tcPr>
            <w:tcW w:w="1656" w:type="pct"/>
            <w:shd w:val="clear" w:color="auto" w:fill="auto"/>
          </w:tcPr>
          <w:p w14:paraId="79F029B5" w14:textId="77777777" w:rsidR="00A0253E" w:rsidRPr="00020619" w:rsidRDefault="00A0253E" w:rsidP="00864629">
            <w:pPr>
              <w:pStyle w:val="TAL"/>
              <w:rPr>
                <w:ins w:id="17546" w:author="BigCREditor-RAN4#104-bis" w:date="2022-10-21T13:23:00Z"/>
              </w:rPr>
            </w:pPr>
            <w:ins w:id="17547" w:author="BigCREditor-RAN4#104-bis" w:date="2022-10-21T13:23:00Z">
              <w:r w:rsidRPr="00020619">
                <w:t>Config 1, 2, 3, 4</w:t>
              </w:r>
            </w:ins>
          </w:p>
        </w:tc>
        <w:tc>
          <w:tcPr>
            <w:tcW w:w="677" w:type="pct"/>
            <w:tcBorders>
              <w:bottom w:val="single" w:sz="4" w:space="0" w:color="auto"/>
            </w:tcBorders>
            <w:shd w:val="clear" w:color="auto" w:fill="auto"/>
          </w:tcPr>
          <w:p w14:paraId="0D7CFCCB" w14:textId="77777777" w:rsidR="00A0253E" w:rsidRPr="00020619" w:rsidRDefault="00A0253E" w:rsidP="00864629">
            <w:pPr>
              <w:pStyle w:val="TAC"/>
              <w:rPr>
                <w:ins w:id="17548" w:author="BigCREditor-RAN4#104-bis" w:date="2022-10-21T13:23:00Z"/>
              </w:rPr>
            </w:pPr>
          </w:p>
        </w:tc>
        <w:tc>
          <w:tcPr>
            <w:tcW w:w="1595" w:type="pct"/>
            <w:shd w:val="clear" w:color="auto" w:fill="auto"/>
          </w:tcPr>
          <w:p w14:paraId="0EFAAAED" w14:textId="77777777" w:rsidR="00A0253E" w:rsidRPr="00020619" w:rsidRDefault="00A0253E" w:rsidP="00864629">
            <w:pPr>
              <w:pStyle w:val="TAC"/>
              <w:rPr>
                <w:ins w:id="17549" w:author="BigCREditor-RAN4#104-bis" w:date="2022-10-21T13:23:00Z"/>
              </w:rPr>
            </w:pPr>
            <w:ins w:id="17550" w:author="BigCREditor-RAN4#104-bis" w:date="2022-10-21T13:23:00Z">
              <w:r w:rsidRPr="00020619">
                <w:rPr>
                  <w:noProof/>
                </w:rPr>
                <w:t>ULBWP.1.1</w:t>
              </w:r>
            </w:ins>
          </w:p>
        </w:tc>
      </w:tr>
      <w:tr w:rsidR="00A0253E" w:rsidRPr="00020619" w14:paraId="41B61058" w14:textId="77777777" w:rsidTr="00864629">
        <w:trPr>
          <w:trHeight w:val="189"/>
          <w:jc w:val="center"/>
          <w:ins w:id="17551" w:author="BigCREditor-RAN4#104-bis" w:date="2022-10-21T13:23:00Z"/>
        </w:trPr>
        <w:tc>
          <w:tcPr>
            <w:tcW w:w="1072" w:type="pct"/>
            <w:tcBorders>
              <w:bottom w:val="nil"/>
            </w:tcBorders>
            <w:shd w:val="clear" w:color="auto" w:fill="auto"/>
          </w:tcPr>
          <w:p w14:paraId="4C7B6A11" w14:textId="77777777" w:rsidR="00A0253E" w:rsidRPr="00020619" w:rsidRDefault="00A0253E" w:rsidP="00864629">
            <w:pPr>
              <w:pStyle w:val="TAL"/>
              <w:rPr>
                <w:ins w:id="17552" w:author="BigCREditor-RAN4#104-bis" w:date="2022-10-21T13:23:00Z"/>
              </w:rPr>
            </w:pPr>
            <w:ins w:id="17553" w:author="BigCREditor-RAN4#104-bis" w:date="2022-10-21T13:23:00Z">
              <w:r w:rsidRPr="00020619">
                <w:t>RMSI CORESET Reference Channel</w:t>
              </w:r>
            </w:ins>
          </w:p>
        </w:tc>
        <w:tc>
          <w:tcPr>
            <w:tcW w:w="1656" w:type="pct"/>
            <w:shd w:val="clear" w:color="auto" w:fill="auto"/>
          </w:tcPr>
          <w:p w14:paraId="35A0DAE7" w14:textId="77777777" w:rsidR="00A0253E" w:rsidRPr="00020619" w:rsidRDefault="00A0253E" w:rsidP="00864629">
            <w:pPr>
              <w:pStyle w:val="TAL"/>
              <w:rPr>
                <w:ins w:id="17554" w:author="BigCREditor-RAN4#104-bis" w:date="2022-10-21T13:23:00Z"/>
              </w:rPr>
            </w:pPr>
            <w:ins w:id="17555" w:author="BigCREditor-RAN4#104-bis" w:date="2022-10-21T13:23:00Z">
              <w:r w:rsidRPr="00020619">
                <w:t>Config 1, 4</w:t>
              </w:r>
            </w:ins>
          </w:p>
        </w:tc>
        <w:tc>
          <w:tcPr>
            <w:tcW w:w="677" w:type="pct"/>
            <w:tcBorders>
              <w:bottom w:val="nil"/>
            </w:tcBorders>
            <w:shd w:val="clear" w:color="auto" w:fill="auto"/>
          </w:tcPr>
          <w:p w14:paraId="76FAA9C1" w14:textId="77777777" w:rsidR="00A0253E" w:rsidRPr="00020619" w:rsidRDefault="00A0253E" w:rsidP="00864629">
            <w:pPr>
              <w:pStyle w:val="TAC"/>
              <w:rPr>
                <w:ins w:id="17556" w:author="BigCREditor-RAN4#104-bis" w:date="2022-10-21T13:23:00Z"/>
              </w:rPr>
            </w:pPr>
          </w:p>
        </w:tc>
        <w:tc>
          <w:tcPr>
            <w:tcW w:w="1595" w:type="pct"/>
            <w:shd w:val="clear" w:color="auto" w:fill="auto"/>
          </w:tcPr>
          <w:p w14:paraId="094F4927" w14:textId="77777777" w:rsidR="00A0253E" w:rsidRPr="00020619" w:rsidRDefault="00A0253E" w:rsidP="00864629">
            <w:pPr>
              <w:pStyle w:val="TAC"/>
              <w:rPr>
                <w:ins w:id="17557" w:author="BigCREditor-RAN4#104-bis" w:date="2022-10-21T13:23:00Z"/>
              </w:rPr>
            </w:pPr>
            <w:ins w:id="17558" w:author="BigCREditor-RAN4#104-bis" w:date="2022-10-21T13:23:00Z">
              <w:r w:rsidRPr="00020619">
                <w:t>CR.1.1 FDD</w:t>
              </w:r>
            </w:ins>
          </w:p>
        </w:tc>
      </w:tr>
      <w:tr w:rsidR="00A0253E" w:rsidRPr="00020619" w14:paraId="7C674A58" w14:textId="77777777" w:rsidTr="00864629">
        <w:trPr>
          <w:trHeight w:val="189"/>
          <w:jc w:val="center"/>
          <w:ins w:id="17559" w:author="BigCREditor-RAN4#104-bis" w:date="2022-10-21T13:23:00Z"/>
        </w:trPr>
        <w:tc>
          <w:tcPr>
            <w:tcW w:w="1072" w:type="pct"/>
            <w:tcBorders>
              <w:top w:val="nil"/>
              <w:bottom w:val="nil"/>
            </w:tcBorders>
            <w:shd w:val="clear" w:color="auto" w:fill="auto"/>
          </w:tcPr>
          <w:p w14:paraId="009DDC22" w14:textId="77777777" w:rsidR="00A0253E" w:rsidRPr="00020619" w:rsidRDefault="00A0253E" w:rsidP="00864629">
            <w:pPr>
              <w:pStyle w:val="TAL"/>
              <w:rPr>
                <w:ins w:id="17560" w:author="BigCREditor-RAN4#104-bis" w:date="2022-10-21T13:23:00Z"/>
              </w:rPr>
            </w:pPr>
          </w:p>
        </w:tc>
        <w:tc>
          <w:tcPr>
            <w:tcW w:w="1656" w:type="pct"/>
            <w:shd w:val="clear" w:color="auto" w:fill="auto"/>
          </w:tcPr>
          <w:p w14:paraId="4312C7DD" w14:textId="77777777" w:rsidR="00A0253E" w:rsidRPr="00020619" w:rsidRDefault="00A0253E" w:rsidP="00864629">
            <w:pPr>
              <w:pStyle w:val="TAL"/>
              <w:rPr>
                <w:ins w:id="17561" w:author="BigCREditor-RAN4#104-bis" w:date="2022-10-21T13:23:00Z"/>
              </w:rPr>
            </w:pPr>
            <w:ins w:id="17562" w:author="BigCREditor-RAN4#104-bis" w:date="2022-10-21T13:23:00Z">
              <w:r w:rsidRPr="00020619">
                <w:t>Config 2</w:t>
              </w:r>
            </w:ins>
          </w:p>
        </w:tc>
        <w:tc>
          <w:tcPr>
            <w:tcW w:w="677" w:type="pct"/>
            <w:tcBorders>
              <w:top w:val="nil"/>
              <w:bottom w:val="nil"/>
            </w:tcBorders>
            <w:shd w:val="clear" w:color="auto" w:fill="auto"/>
          </w:tcPr>
          <w:p w14:paraId="428A3603" w14:textId="77777777" w:rsidR="00A0253E" w:rsidRPr="00020619" w:rsidRDefault="00A0253E" w:rsidP="00864629">
            <w:pPr>
              <w:pStyle w:val="TAC"/>
              <w:rPr>
                <w:ins w:id="17563" w:author="BigCREditor-RAN4#104-bis" w:date="2022-10-21T13:23:00Z"/>
              </w:rPr>
            </w:pPr>
          </w:p>
        </w:tc>
        <w:tc>
          <w:tcPr>
            <w:tcW w:w="1595" w:type="pct"/>
            <w:shd w:val="clear" w:color="auto" w:fill="auto"/>
          </w:tcPr>
          <w:p w14:paraId="4B46F664" w14:textId="77777777" w:rsidR="00A0253E" w:rsidRPr="00020619" w:rsidRDefault="00A0253E" w:rsidP="00864629">
            <w:pPr>
              <w:pStyle w:val="TAC"/>
              <w:rPr>
                <w:ins w:id="17564" w:author="BigCREditor-RAN4#104-bis" w:date="2022-10-21T13:23:00Z"/>
              </w:rPr>
            </w:pPr>
            <w:ins w:id="17565" w:author="BigCREditor-RAN4#104-bis" w:date="2022-10-21T13:23:00Z">
              <w:r w:rsidRPr="00020619">
                <w:t>CR.1.1 TDD</w:t>
              </w:r>
            </w:ins>
          </w:p>
        </w:tc>
      </w:tr>
      <w:tr w:rsidR="00A0253E" w:rsidRPr="00020619" w14:paraId="704C9144" w14:textId="77777777" w:rsidTr="00864629">
        <w:trPr>
          <w:trHeight w:val="189"/>
          <w:jc w:val="center"/>
          <w:ins w:id="17566" w:author="BigCREditor-RAN4#104-bis" w:date="2022-10-21T13:23:00Z"/>
        </w:trPr>
        <w:tc>
          <w:tcPr>
            <w:tcW w:w="1072" w:type="pct"/>
            <w:tcBorders>
              <w:top w:val="nil"/>
              <w:bottom w:val="single" w:sz="4" w:space="0" w:color="auto"/>
            </w:tcBorders>
            <w:shd w:val="clear" w:color="auto" w:fill="auto"/>
          </w:tcPr>
          <w:p w14:paraId="219C0104" w14:textId="77777777" w:rsidR="00A0253E" w:rsidRPr="00020619" w:rsidRDefault="00A0253E" w:rsidP="00864629">
            <w:pPr>
              <w:pStyle w:val="TAL"/>
              <w:rPr>
                <w:ins w:id="17567" w:author="BigCREditor-RAN4#104-bis" w:date="2022-10-21T13:23:00Z"/>
              </w:rPr>
            </w:pPr>
          </w:p>
        </w:tc>
        <w:tc>
          <w:tcPr>
            <w:tcW w:w="1656" w:type="pct"/>
            <w:shd w:val="clear" w:color="auto" w:fill="auto"/>
          </w:tcPr>
          <w:p w14:paraId="78DFB16B" w14:textId="77777777" w:rsidR="00A0253E" w:rsidRPr="00020619" w:rsidRDefault="00A0253E" w:rsidP="00864629">
            <w:pPr>
              <w:pStyle w:val="TAL"/>
              <w:rPr>
                <w:ins w:id="17568" w:author="BigCREditor-RAN4#104-bis" w:date="2022-10-21T13:23:00Z"/>
              </w:rPr>
            </w:pPr>
            <w:ins w:id="17569" w:author="BigCREditor-RAN4#104-bis" w:date="2022-10-21T13:23:00Z">
              <w:r w:rsidRPr="00020619">
                <w:t>Config 3</w:t>
              </w:r>
            </w:ins>
          </w:p>
        </w:tc>
        <w:tc>
          <w:tcPr>
            <w:tcW w:w="677" w:type="pct"/>
            <w:tcBorders>
              <w:top w:val="nil"/>
              <w:bottom w:val="single" w:sz="4" w:space="0" w:color="auto"/>
            </w:tcBorders>
            <w:shd w:val="clear" w:color="auto" w:fill="auto"/>
          </w:tcPr>
          <w:p w14:paraId="38A65433" w14:textId="77777777" w:rsidR="00A0253E" w:rsidRPr="00020619" w:rsidRDefault="00A0253E" w:rsidP="00864629">
            <w:pPr>
              <w:pStyle w:val="TAC"/>
              <w:rPr>
                <w:ins w:id="17570" w:author="BigCREditor-RAN4#104-bis" w:date="2022-10-21T13:23:00Z"/>
              </w:rPr>
            </w:pPr>
          </w:p>
        </w:tc>
        <w:tc>
          <w:tcPr>
            <w:tcW w:w="1595" w:type="pct"/>
            <w:shd w:val="clear" w:color="auto" w:fill="auto"/>
          </w:tcPr>
          <w:p w14:paraId="5FF90BF5" w14:textId="77777777" w:rsidR="00A0253E" w:rsidRPr="00020619" w:rsidRDefault="00A0253E" w:rsidP="00864629">
            <w:pPr>
              <w:pStyle w:val="TAC"/>
              <w:rPr>
                <w:ins w:id="17571" w:author="BigCREditor-RAN4#104-bis" w:date="2022-10-21T13:23:00Z"/>
              </w:rPr>
            </w:pPr>
            <w:ins w:id="17572" w:author="BigCREditor-RAN4#104-bis" w:date="2022-10-21T13:23:00Z">
              <w:r w:rsidRPr="00020619">
                <w:t>CR.2.1 TDD</w:t>
              </w:r>
            </w:ins>
          </w:p>
        </w:tc>
      </w:tr>
      <w:tr w:rsidR="00A0253E" w:rsidRPr="00020619" w14:paraId="0D930767" w14:textId="77777777" w:rsidTr="00864629">
        <w:trPr>
          <w:trHeight w:val="189"/>
          <w:jc w:val="center"/>
          <w:ins w:id="17573" w:author="BigCREditor-RAN4#104-bis" w:date="2022-10-21T13:23:00Z"/>
        </w:trPr>
        <w:tc>
          <w:tcPr>
            <w:tcW w:w="1072" w:type="pct"/>
            <w:tcBorders>
              <w:top w:val="nil"/>
              <w:bottom w:val="nil"/>
            </w:tcBorders>
            <w:shd w:val="clear" w:color="auto" w:fill="auto"/>
          </w:tcPr>
          <w:p w14:paraId="446DC0AF" w14:textId="77777777" w:rsidR="00A0253E" w:rsidRPr="00020619" w:rsidRDefault="00A0253E" w:rsidP="00864629">
            <w:pPr>
              <w:pStyle w:val="TAL"/>
              <w:rPr>
                <w:ins w:id="17574" w:author="BigCREditor-RAN4#104-bis" w:date="2022-10-21T13:23:00Z"/>
              </w:rPr>
            </w:pPr>
            <w:ins w:id="17575" w:author="BigCREditor-RAN4#104-bis" w:date="2022-10-21T13:23:00Z">
              <w:r w:rsidRPr="00020619">
                <w:t>Dedicated CORESET Reference Channel</w:t>
              </w:r>
            </w:ins>
          </w:p>
        </w:tc>
        <w:tc>
          <w:tcPr>
            <w:tcW w:w="1656" w:type="pct"/>
            <w:tcBorders>
              <w:top w:val="single" w:sz="4" w:space="0" w:color="auto"/>
              <w:left w:val="single" w:sz="4" w:space="0" w:color="auto"/>
              <w:bottom w:val="single" w:sz="4" w:space="0" w:color="auto"/>
              <w:right w:val="single" w:sz="4" w:space="0" w:color="auto"/>
            </w:tcBorders>
          </w:tcPr>
          <w:p w14:paraId="4185D177" w14:textId="77777777" w:rsidR="00A0253E" w:rsidRPr="00020619" w:rsidRDefault="00A0253E" w:rsidP="00864629">
            <w:pPr>
              <w:pStyle w:val="TAL"/>
              <w:rPr>
                <w:ins w:id="17576" w:author="BigCREditor-RAN4#104-bis" w:date="2022-10-21T13:23:00Z"/>
              </w:rPr>
            </w:pPr>
            <w:ins w:id="17577" w:author="BigCREditor-RAN4#104-bis" w:date="2022-10-21T13:23:00Z">
              <w:r w:rsidRPr="00020619">
                <w:rPr>
                  <w:lang w:val="it-IT"/>
                </w:rPr>
                <w:t>Config 1</w:t>
              </w:r>
              <w:r w:rsidRPr="00020619">
                <w:t>, 4</w:t>
              </w:r>
            </w:ins>
          </w:p>
        </w:tc>
        <w:tc>
          <w:tcPr>
            <w:tcW w:w="677" w:type="pct"/>
            <w:tcBorders>
              <w:top w:val="nil"/>
              <w:bottom w:val="nil"/>
            </w:tcBorders>
            <w:shd w:val="clear" w:color="auto" w:fill="auto"/>
          </w:tcPr>
          <w:p w14:paraId="45C19E8B" w14:textId="77777777" w:rsidR="00A0253E" w:rsidRPr="00020619" w:rsidRDefault="00A0253E" w:rsidP="00864629">
            <w:pPr>
              <w:pStyle w:val="TAC"/>
              <w:rPr>
                <w:ins w:id="17578" w:author="BigCREditor-RAN4#104-bis" w:date="2022-10-21T13:23:00Z"/>
              </w:rPr>
            </w:pPr>
          </w:p>
        </w:tc>
        <w:tc>
          <w:tcPr>
            <w:tcW w:w="1595" w:type="pct"/>
            <w:tcBorders>
              <w:top w:val="single" w:sz="4" w:space="0" w:color="auto"/>
              <w:left w:val="single" w:sz="4" w:space="0" w:color="auto"/>
              <w:bottom w:val="single" w:sz="4" w:space="0" w:color="auto"/>
              <w:right w:val="single" w:sz="4" w:space="0" w:color="auto"/>
            </w:tcBorders>
          </w:tcPr>
          <w:p w14:paraId="2FEC0BF2" w14:textId="77777777" w:rsidR="00A0253E" w:rsidRPr="00020619" w:rsidRDefault="00A0253E" w:rsidP="00864629">
            <w:pPr>
              <w:pStyle w:val="TAC"/>
              <w:rPr>
                <w:ins w:id="17579" w:author="BigCREditor-RAN4#104-bis" w:date="2022-10-21T13:23:00Z"/>
              </w:rPr>
            </w:pPr>
            <w:ins w:id="17580" w:author="BigCREditor-RAN4#104-bis" w:date="2022-10-21T13:23:00Z">
              <w:r w:rsidRPr="00020619">
                <w:rPr>
                  <w:lang w:val="en-US"/>
                </w:rPr>
                <w:t>CCR.1.1 FDD</w:t>
              </w:r>
            </w:ins>
          </w:p>
        </w:tc>
      </w:tr>
      <w:tr w:rsidR="00A0253E" w:rsidRPr="00020619" w14:paraId="6A00D358" w14:textId="77777777" w:rsidTr="00864629">
        <w:trPr>
          <w:trHeight w:val="189"/>
          <w:jc w:val="center"/>
          <w:ins w:id="17581" w:author="BigCREditor-RAN4#104-bis" w:date="2022-10-21T13:23:00Z"/>
        </w:trPr>
        <w:tc>
          <w:tcPr>
            <w:tcW w:w="1072" w:type="pct"/>
            <w:tcBorders>
              <w:top w:val="nil"/>
              <w:bottom w:val="nil"/>
            </w:tcBorders>
            <w:shd w:val="clear" w:color="auto" w:fill="auto"/>
          </w:tcPr>
          <w:p w14:paraId="5C8FAEA4" w14:textId="77777777" w:rsidR="00A0253E" w:rsidRPr="00020619" w:rsidRDefault="00A0253E" w:rsidP="00864629">
            <w:pPr>
              <w:pStyle w:val="TAL"/>
              <w:rPr>
                <w:ins w:id="17582" w:author="BigCREditor-RAN4#104-bis" w:date="2022-10-21T13:23:00Z"/>
              </w:rPr>
            </w:pPr>
          </w:p>
        </w:tc>
        <w:tc>
          <w:tcPr>
            <w:tcW w:w="1656" w:type="pct"/>
            <w:tcBorders>
              <w:top w:val="single" w:sz="4" w:space="0" w:color="auto"/>
              <w:left w:val="single" w:sz="4" w:space="0" w:color="auto"/>
              <w:bottom w:val="single" w:sz="4" w:space="0" w:color="auto"/>
              <w:right w:val="single" w:sz="4" w:space="0" w:color="auto"/>
            </w:tcBorders>
          </w:tcPr>
          <w:p w14:paraId="0F2BBA93" w14:textId="77777777" w:rsidR="00A0253E" w:rsidRPr="00020619" w:rsidRDefault="00A0253E" w:rsidP="00864629">
            <w:pPr>
              <w:pStyle w:val="TAL"/>
              <w:rPr>
                <w:ins w:id="17583" w:author="BigCREditor-RAN4#104-bis" w:date="2022-10-21T13:23:00Z"/>
              </w:rPr>
            </w:pPr>
            <w:ins w:id="17584" w:author="BigCREditor-RAN4#104-bis" w:date="2022-10-21T13:23:00Z">
              <w:r w:rsidRPr="00020619">
                <w:rPr>
                  <w:lang w:val="it-IT"/>
                </w:rPr>
                <w:t>Config 2</w:t>
              </w:r>
            </w:ins>
          </w:p>
        </w:tc>
        <w:tc>
          <w:tcPr>
            <w:tcW w:w="677" w:type="pct"/>
            <w:tcBorders>
              <w:top w:val="nil"/>
              <w:bottom w:val="nil"/>
            </w:tcBorders>
            <w:shd w:val="clear" w:color="auto" w:fill="auto"/>
          </w:tcPr>
          <w:p w14:paraId="1BA14995" w14:textId="77777777" w:rsidR="00A0253E" w:rsidRPr="00020619" w:rsidRDefault="00A0253E" w:rsidP="00864629">
            <w:pPr>
              <w:pStyle w:val="TAC"/>
              <w:rPr>
                <w:ins w:id="17585" w:author="BigCREditor-RAN4#104-bis" w:date="2022-10-21T13:23:00Z"/>
              </w:rPr>
            </w:pPr>
          </w:p>
        </w:tc>
        <w:tc>
          <w:tcPr>
            <w:tcW w:w="1595" w:type="pct"/>
            <w:tcBorders>
              <w:top w:val="single" w:sz="4" w:space="0" w:color="auto"/>
              <w:left w:val="single" w:sz="4" w:space="0" w:color="auto"/>
              <w:bottom w:val="single" w:sz="4" w:space="0" w:color="auto"/>
              <w:right w:val="single" w:sz="4" w:space="0" w:color="auto"/>
            </w:tcBorders>
          </w:tcPr>
          <w:p w14:paraId="1590AB1A" w14:textId="77777777" w:rsidR="00A0253E" w:rsidRPr="00020619" w:rsidRDefault="00A0253E" w:rsidP="00864629">
            <w:pPr>
              <w:pStyle w:val="TAC"/>
              <w:rPr>
                <w:ins w:id="17586" w:author="BigCREditor-RAN4#104-bis" w:date="2022-10-21T13:23:00Z"/>
              </w:rPr>
            </w:pPr>
            <w:ins w:id="17587" w:author="BigCREditor-RAN4#104-bis" w:date="2022-10-21T13:23:00Z">
              <w:r w:rsidRPr="00020619">
                <w:rPr>
                  <w:lang w:val="en-US"/>
                </w:rPr>
                <w:t>CCR.1.1 TDD</w:t>
              </w:r>
            </w:ins>
          </w:p>
        </w:tc>
      </w:tr>
      <w:tr w:rsidR="00A0253E" w:rsidRPr="00020619" w14:paraId="77B3323E" w14:textId="77777777" w:rsidTr="00864629">
        <w:trPr>
          <w:trHeight w:val="189"/>
          <w:jc w:val="center"/>
          <w:ins w:id="17588" w:author="BigCREditor-RAN4#104-bis" w:date="2022-10-21T13:23:00Z"/>
        </w:trPr>
        <w:tc>
          <w:tcPr>
            <w:tcW w:w="1072" w:type="pct"/>
            <w:tcBorders>
              <w:top w:val="nil"/>
              <w:bottom w:val="single" w:sz="4" w:space="0" w:color="auto"/>
            </w:tcBorders>
            <w:shd w:val="clear" w:color="auto" w:fill="auto"/>
          </w:tcPr>
          <w:p w14:paraId="3CB8BB13" w14:textId="77777777" w:rsidR="00A0253E" w:rsidRPr="00020619" w:rsidRDefault="00A0253E" w:rsidP="00864629">
            <w:pPr>
              <w:pStyle w:val="TAL"/>
              <w:rPr>
                <w:ins w:id="17589" w:author="BigCREditor-RAN4#104-bis" w:date="2022-10-21T13:23:00Z"/>
              </w:rPr>
            </w:pPr>
          </w:p>
        </w:tc>
        <w:tc>
          <w:tcPr>
            <w:tcW w:w="1656" w:type="pct"/>
            <w:tcBorders>
              <w:top w:val="single" w:sz="4" w:space="0" w:color="auto"/>
              <w:left w:val="single" w:sz="4" w:space="0" w:color="auto"/>
              <w:bottom w:val="single" w:sz="4" w:space="0" w:color="auto"/>
              <w:right w:val="single" w:sz="4" w:space="0" w:color="auto"/>
            </w:tcBorders>
          </w:tcPr>
          <w:p w14:paraId="15ED9528" w14:textId="77777777" w:rsidR="00A0253E" w:rsidRPr="00020619" w:rsidRDefault="00A0253E" w:rsidP="00864629">
            <w:pPr>
              <w:pStyle w:val="TAL"/>
              <w:rPr>
                <w:ins w:id="17590" w:author="BigCREditor-RAN4#104-bis" w:date="2022-10-21T13:23:00Z"/>
              </w:rPr>
            </w:pPr>
            <w:ins w:id="17591" w:author="BigCREditor-RAN4#104-bis" w:date="2022-10-21T13:23:00Z">
              <w:r w:rsidRPr="00020619">
                <w:rPr>
                  <w:lang w:val="it-IT"/>
                </w:rPr>
                <w:t>Config 3</w:t>
              </w:r>
            </w:ins>
          </w:p>
        </w:tc>
        <w:tc>
          <w:tcPr>
            <w:tcW w:w="677" w:type="pct"/>
            <w:tcBorders>
              <w:top w:val="nil"/>
              <w:bottom w:val="single" w:sz="4" w:space="0" w:color="auto"/>
            </w:tcBorders>
            <w:shd w:val="clear" w:color="auto" w:fill="auto"/>
          </w:tcPr>
          <w:p w14:paraId="567FDD6C" w14:textId="77777777" w:rsidR="00A0253E" w:rsidRPr="00020619" w:rsidRDefault="00A0253E" w:rsidP="00864629">
            <w:pPr>
              <w:pStyle w:val="TAC"/>
              <w:rPr>
                <w:ins w:id="17592" w:author="BigCREditor-RAN4#104-bis" w:date="2022-10-21T13:23:00Z"/>
              </w:rPr>
            </w:pPr>
          </w:p>
        </w:tc>
        <w:tc>
          <w:tcPr>
            <w:tcW w:w="1595" w:type="pct"/>
            <w:tcBorders>
              <w:top w:val="single" w:sz="4" w:space="0" w:color="auto"/>
              <w:left w:val="single" w:sz="4" w:space="0" w:color="auto"/>
              <w:bottom w:val="single" w:sz="4" w:space="0" w:color="auto"/>
              <w:right w:val="single" w:sz="4" w:space="0" w:color="auto"/>
            </w:tcBorders>
          </w:tcPr>
          <w:p w14:paraId="025E536D" w14:textId="77777777" w:rsidR="00A0253E" w:rsidRPr="00020619" w:rsidRDefault="00A0253E" w:rsidP="00864629">
            <w:pPr>
              <w:pStyle w:val="TAC"/>
              <w:rPr>
                <w:ins w:id="17593" w:author="BigCREditor-RAN4#104-bis" w:date="2022-10-21T13:23:00Z"/>
              </w:rPr>
            </w:pPr>
            <w:ins w:id="17594" w:author="BigCREditor-RAN4#104-bis" w:date="2022-10-21T13:23:00Z">
              <w:r w:rsidRPr="00020619">
                <w:rPr>
                  <w:lang w:val="en-US"/>
                </w:rPr>
                <w:t>CCR.2.1 TDD</w:t>
              </w:r>
            </w:ins>
          </w:p>
        </w:tc>
      </w:tr>
      <w:tr w:rsidR="00A0253E" w:rsidRPr="00020619" w14:paraId="6D912D21" w14:textId="77777777" w:rsidTr="00864629">
        <w:trPr>
          <w:trHeight w:val="125"/>
          <w:jc w:val="center"/>
          <w:ins w:id="17595" w:author="BigCREditor-RAN4#104-bis" w:date="2022-10-21T13:23:00Z"/>
        </w:trPr>
        <w:tc>
          <w:tcPr>
            <w:tcW w:w="1072" w:type="pct"/>
            <w:tcBorders>
              <w:bottom w:val="nil"/>
            </w:tcBorders>
            <w:shd w:val="clear" w:color="auto" w:fill="auto"/>
          </w:tcPr>
          <w:p w14:paraId="309B76D4" w14:textId="77777777" w:rsidR="00A0253E" w:rsidRPr="00020619" w:rsidRDefault="00A0253E" w:rsidP="00864629">
            <w:pPr>
              <w:pStyle w:val="TAL"/>
              <w:rPr>
                <w:ins w:id="17596" w:author="BigCREditor-RAN4#104-bis" w:date="2022-10-21T13:23:00Z"/>
              </w:rPr>
            </w:pPr>
            <w:ins w:id="17597" w:author="BigCREditor-RAN4#104-bis" w:date="2022-10-21T13:23:00Z">
              <w:r w:rsidRPr="00020619">
                <w:t>SSB Configuration</w:t>
              </w:r>
            </w:ins>
          </w:p>
        </w:tc>
        <w:tc>
          <w:tcPr>
            <w:tcW w:w="1656" w:type="pct"/>
            <w:shd w:val="clear" w:color="auto" w:fill="auto"/>
          </w:tcPr>
          <w:p w14:paraId="572A689F" w14:textId="77777777" w:rsidR="00A0253E" w:rsidRPr="00020619" w:rsidRDefault="00A0253E" w:rsidP="00864629">
            <w:pPr>
              <w:pStyle w:val="TAL"/>
              <w:rPr>
                <w:ins w:id="17598" w:author="BigCREditor-RAN4#104-bis" w:date="2022-10-21T13:23:00Z"/>
              </w:rPr>
            </w:pPr>
            <w:ins w:id="17599" w:author="BigCREditor-RAN4#104-bis" w:date="2022-10-21T13:23:00Z">
              <w:r w:rsidRPr="00020619">
                <w:t>Config 1, 4</w:t>
              </w:r>
            </w:ins>
          </w:p>
        </w:tc>
        <w:tc>
          <w:tcPr>
            <w:tcW w:w="677" w:type="pct"/>
            <w:tcBorders>
              <w:bottom w:val="nil"/>
            </w:tcBorders>
            <w:shd w:val="clear" w:color="auto" w:fill="auto"/>
          </w:tcPr>
          <w:p w14:paraId="10FC9227" w14:textId="77777777" w:rsidR="00A0253E" w:rsidRPr="00020619" w:rsidRDefault="00A0253E" w:rsidP="00864629">
            <w:pPr>
              <w:pStyle w:val="TAC"/>
              <w:rPr>
                <w:ins w:id="17600" w:author="BigCREditor-RAN4#104-bis" w:date="2022-10-21T13:23:00Z"/>
              </w:rPr>
            </w:pPr>
          </w:p>
        </w:tc>
        <w:tc>
          <w:tcPr>
            <w:tcW w:w="1595" w:type="pct"/>
            <w:shd w:val="clear" w:color="auto" w:fill="auto"/>
          </w:tcPr>
          <w:p w14:paraId="447F9558" w14:textId="77777777" w:rsidR="00A0253E" w:rsidRPr="00020619" w:rsidRDefault="00A0253E" w:rsidP="00864629">
            <w:pPr>
              <w:pStyle w:val="TAC"/>
              <w:rPr>
                <w:ins w:id="17601" w:author="BigCREditor-RAN4#104-bis" w:date="2022-10-21T13:23:00Z"/>
              </w:rPr>
            </w:pPr>
            <w:ins w:id="17602" w:author="BigCREditor-RAN4#104-bis" w:date="2022-10-21T13:23:00Z">
              <w:r w:rsidRPr="00020619">
                <w:t>SSB.1 FR1</w:t>
              </w:r>
            </w:ins>
          </w:p>
        </w:tc>
      </w:tr>
      <w:tr w:rsidR="00A0253E" w:rsidRPr="00020619" w14:paraId="45D76ED6" w14:textId="77777777" w:rsidTr="00864629">
        <w:trPr>
          <w:trHeight w:val="123"/>
          <w:jc w:val="center"/>
          <w:ins w:id="17603" w:author="BigCREditor-RAN4#104-bis" w:date="2022-10-21T13:23:00Z"/>
        </w:trPr>
        <w:tc>
          <w:tcPr>
            <w:tcW w:w="1072" w:type="pct"/>
            <w:tcBorders>
              <w:top w:val="nil"/>
              <w:bottom w:val="nil"/>
            </w:tcBorders>
            <w:shd w:val="clear" w:color="auto" w:fill="auto"/>
          </w:tcPr>
          <w:p w14:paraId="757D34DC" w14:textId="77777777" w:rsidR="00A0253E" w:rsidRPr="00020619" w:rsidRDefault="00A0253E" w:rsidP="00864629">
            <w:pPr>
              <w:pStyle w:val="TAL"/>
              <w:rPr>
                <w:ins w:id="17604" w:author="BigCREditor-RAN4#104-bis" w:date="2022-10-21T13:23:00Z"/>
              </w:rPr>
            </w:pPr>
          </w:p>
        </w:tc>
        <w:tc>
          <w:tcPr>
            <w:tcW w:w="1656" w:type="pct"/>
            <w:shd w:val="clear" w:color="auto" w:fill="auto"/>
          </w:tcPr>
          <w:p w14:paraId="5F61CF16" w14:textId="77777777" w:rsidR="00A0253E" w:rsidRPr="00020619" w:rsidRDefault="00A0253E" w:rsidP="00864629">
            <w:pPr>
              <w:pStyle w:val="TAL"/>
              <w:rPr>
                <w:ins w:id="17605" w:author="BigCREditor-RAN4#104-bis" w:date="2022-10-21T13:23:00Z"/>
              </w:rPr>
            </w:pPr>
            <w:ins w:id="17606" w:author="BigCREditor-RAN4#104-bis" w:date="2022-10-21T13:23:00Z">
              <w:r w:rsidRPr="00020619">
                <w:t>Config 2</w:t>
              </w:r>
            </w:ins>
          </w:p>
        </w:tc>
        <w:tc>
          <w:tcPr>
            <w:tcW w:w="677" w:type="pct"/>
            <w:tcBorders>
              <w:top w:val="nil"/>
              <w:bottom w:val="nil"/>
            </w:tcBorders>
            <w:shd w:val="clear" w:color="auto" w:fill="auto"/>
          </w:tcPr>
          <w:p w14:paraId="46525FE0" w14:textId="77777777" w:rsidR="00A0253E" w:rsidRPr="00020619" w:rsidRDefault="00A0253E" w:rsidP="00864629">
            <w:pPr>
              <w:pStyle w:val="TAC"/>
              <w:rPr>
                <w:ins w:id="17607" w:author="BigCREditor-RAN4#104-bis" w:date="2022-10-21T13:23:00Z"/>
              </w:rPr>
            </w:pPr>
          </w:p>
        </w:tc>
        <w:tc>
          <w:tcPr>
            <w:tcW w:w="1595" w:type="pct"/>
            <w:shd w:val="clear" w:color="auto" w:fill="auto"/>
          </w:tcPr>
          <w:p w14:paraId="6134E8E4" w14:textId="77777777" w:rsidR="00A0253E" w:rsidRPr="00020619" w:rsidRDefault="00A0253E" w:rsidP="00864629">
            <w:pPr>
              <w:pStyle w:val="TAC"/>
              <w:rPr>
                <w:ins w:id="17608" w:author="BigCREditor-RAN4#104-bis" w:date="2022-10-21T13:23:00Z"/>
              </w:rPr>
            </w:pPr>
            <w:ins w:id="17609" w:author="BigCREditor-RAN4#104-bis" w:date="2022-10-21T13:23:00Z">
              <w:r w:rsidRPr="00020619">
                <w:t>SSB.1 FR1</w:t>
              </w:r>
            </w:ins>
          </w:p>
        </w:tc>
      </w:tr>
      <w:tr w:rsidR="00A0253E" w:rsidRPr="00020619" w14:paraId="0DA31A8B" w14:textId="77777777" w:rsidTr="00864629">
        <w:trPr>
          <w:trHeight w:val="123"/>
          <w:jc w:val="center"/>
          <w:ins w:id="17610" w:author="BigCREditor-RAN4#104-bis" w:date="2022-10-21T13:23:00Z"/>
        </w:trPr>
        <w:tc>
          <w:tcPr>
            <w:tcW w:w="1072" w:type="pct"/>
            <w:tcBorders>
              <w:top w:val="nil"/>
              <w:bottom w:val="single" w:sz="4" w:space="0" w:color="auto"/>
            </w:tcBorders>
            <w:shd w:val="clear" w:color="auto" w:fill="auto"/>
          </w:tcPr>
          <w:p w14:paraId="74C3D2D1" w14:textId="77777777" w:rsidR="00A0253E" w:rsidRPr="00020619" w:rsidRDefault="00A0253E" w:rsidP="00864629">
            <w:pPr>
              <w:pStyle w:val="TAL"/>
              <w:rPr>
                <w:ins w:id="17611" w:author="BigCREditor-RAN4#104-bis" w:date="2022-10-21T13:23:00Z"/>
              </w:rPr>
            </w:pPr>
          </w:p>
        </w:tc>
        <w:tc>
          <w:tcPr>
            <w:tcW w:w="1656" w:type="pct"/>
            <w:shd w:val="clear" w:color="auto" w:fill="auto"/>
          </w:tcPr>
          <w:p w14:paraId="177B9C48" w14:textId="77777777" w:rsidR="00A0253E" w:rsidRPr="00020619" w:rsidRDefault="00A0253E" w:rsidP="00864629">
            <w:pPr>
              <w:pStyle w:val="TAL"/>
              <w:rPr>
                <w:ins w:id="17612" w:author="BigCREditor-RAN4#104-bis" w:date="2022-10-21T13:23:00Z"/>
              </w:rPr>
            </w:pPr>
            <w:ins w:id="17613" w:author="BigCREditor-RAN4#104-bis" w:date="2022-10-21T13:23:00Z">
              <w:r w:rsidRPr="00020619">
                <w:t>Config 3</w:t>
              </w:r>
            </w:ins>
          </w:p>
        </w:tc>
        <w:tc>
          <w:tcPr>
            <w:tcW w:w="677" w:type="pct"/>
            <w:tcBorders>
              <w:top w:val="nil"/>
              <w:bottom w:val="single" w:sz="4" w:space="0" w:color="auto"/>
            </w:tcBorders>
            <w:shd w:val="clear" w:color="auto" w:fill="auto"/>
          </w:tcPr>
          <w:p w14:paraId="7C272F79" w14:textId="77777777" w:rsidR="00A0253E" w:rsidRPr="00020619" w:rsidRDefault="00A0253E" w:rsidP="00864629">
            <w:pPr>
              <w:pStyle w:val="TAC"/>
              <w:rPr>
                <w:ins w:id="17614" w:author="BigCREditor-RAN4#104-bis" w:date="2022-10-21T13:23:00Z"/>
              </w:rPr>
            </w:pPr>
          </w:p>
        </w:tc>
        <w:tc>
          <w:tcPr>
            <w:tcW w:w="1595" w:type="pct"/>
            <w:shd w:val="clear" w:color="auto" w:fill="auto"/>
          </w:tcPr>
          <w:p w14:paraId="06553371" w14:textId="77777777" w:rsidR="00A0253E" w:rsidRPr="00020619" w:rsidRDefault="00A0253E" w:rsidP="00864629">
            <w:pPr>
              <w:pStyle w:val="TAC"/>
              <w:rPr>
                <w:ins w:id="17615" w:author="BigCREditor-RAN4#104-bis" w:date="2022-10-21T13:23:00Z"/>
              </w:rPr>
            </w:pPr>
            <w:ins w:id="17616" w:author="BigCREditor-RAN4#104-bis" w:date="2022-10-21T13:23:00Z">
              <w:r w:rsidRPr="00020619">
                <w:t>SSB.1 RedCap FR1</w:t>
              </w:r>
            </w:ins>
          </w:p>
        </w:tc>
      </w:tr>
      <w:tr w:rsidR="00A0253E" w:rsidRPr="00020619" w14:paraId="40C645B2" w14:textId="77777777" w:rsidTr="00864629">
        <w:trPr>
          <w:trHeight w:val="223"/>
          <w:jc w:val="center"/>
          <w:ins w:id="17617" w:author="BigCREditor-RAN4#104-bis" w:date="2022-10-21T13:23:00Z"/>
        </w:trPr>
        <w:tc>
          <w:tcPr>
            <w:tcW w:w="1072" w:type="pct"/>
            <w:tcBorders>
              <w:bottom w:val="nil"/>
            </w:tcBorders>
            <w:shd w:val="clear" w:color="auto" w:fill="auto"/>
          </w:tcPr>
          <w:p w14:paraId="453E0B94" w14:textId="77777777" w:rsidR="00A0253E" w:rsidRPr="00020619" w:rsidRDefault="00A0253E" w:rsidP="00864629">
            <w:pPr>
              <w:pStyle w:val="TAL"/>
              <w:rPr>
                <w:ins w:id="17618" w:author="BigCREditor-RAN4#104-bis" w:date="2022-10-21T13:23:00Z"/>
              </w:rPr>
            </w:pPr>
            <w:ins w:id="17619" w:author="BigCREditor-RAN4#104-bis" w:date="2022-10-21T13:23:00Z">
              <w:r w:rsidRPr="00020619">
                <w:t>SMTC Configuration</w:t>
              </w:r>
            </w:ins>
          </w:p>
        </w:tc>
        <w:tc>
          <w:tcPr>
            <w:tcW w:w="1656" w:type="pct"/>
            <w:shd w:val="clear" w:color="auto" w:fill="auto"/>
          </w:tcPr>
          <w:p w14:paraId="784F18BC" w14:textId="77777777" w:rsidR="00A0253E" w:rsidRPr="00020619" w:rsidRDefault="00A0253E" w:rsidP="00864629">
            <w:pPr>
              <w:pStyle w:val="TAL"/>
              <w:rPr>
                <w:ins w:id="17620" w:author="BigCREditor-RAN4#104-bis" w:date="2022-10-21T13:23:00Z"/>
              </w:rPr>
            </w:pPr>
            <w:ins w:id="17621" w:author="BigCREditor-RAN4#104-bis" w:date="2022-10-21T13:23:00Z">
              <w:r w:rsidRPr="00020619">
                <w:t>Config 1, 2, 4</w:t>
              </w:r>
            </w:ins>
          </w:p>
        </w:tc>
        <w:tc>
          <w:tcPr>
            <w:tcW w:w="677" w:type="pct"/>
            <w:tcBorders>
              <w:bottom w:val="nil"/>
            </w:tcBorders>
            <w:shd w:val="clear" w:color="auto" w:fill="auto"/>
          </w:tcPr>
          <w:p w14:paraId="0D74DAB0" w14:textId="77777777" w:rsidR="00A0253E" w:rsidRPr="00020619" w:rsidRDefault="00A0253E" w:rsidP="00864629">
            <w:pPr>
              <w:pStyle w:val="TAC"/>
              <w:rPr>
                <w:ins w:id="17622" w:author="BigCREditor-RAN4#104-bis" w:date="2022-10-21T13:23:00Z"/>
              </w:rPr>
            </w:pPr>
          </w:p>
        </w:tc>
        <w:tc>
          <w:tcPr>
            <w:tcW w:w="1595" w:type="pct"/>
            <w:shd w:val="clear" w:color="auto" w:fill="auto"/>
          </w:tcPr>
          <w:p w14:paraId="56F6451D" w14:textId="77777777" w:rsidR="00A0253E" w:rsidRPr="00020619" w:rsidRDefault="00A0253E" w:rsidP="00864629">
            <w:pPr>
              <w:pStyle w:val="TAC"/>
              <w:rPr>
                <w:ins w:id="17623" w:author="BigCREditor-RAN4#104-bis" w:date="2022-10-21T13:23:00Z"/>
              </w:rPr>
            </w:pPr>
            <w:ins w:id="17624" w:author="BigCREditor-RAN4#104-bis" w:date="2022-10-21T13:23:00Z">
              <w:r w:rsidRPr="00020619">
                <w:t>SMTC.1</w:t>
              </w:r>
            </w:ins>
          </w:p>
        </w:tc>
      </w:tr>
      <w:tr w:rsidR="00A0253E" w:rsidRPr="00020619" w14:paraId="5E04EF21" w14:textId="77777777" w:rsidTr="00864629">
        <w:trPr>
          <w:trHeight w:val="189"/>
          <w:jc w:val="center"/>
          <w:ins w:id="17625" w:author="BigCREditor-RAN4#104-bis" w:date="2022-10-21T13:23:00Z"/>
        </w:trPr>
        <w:tc>
          <w:tcPr>
            <w:tcW w:w="1072" w:type="pct"/>
            <w:tcBorders>
              <w:top w:val="nil"/>
              <w:bottom w:val="single" w:sz="4" w:space="0" w:color="auto"/>
            </w:tcBorders>
            <w:shd w:val="clear" w:color="auto" w:fill="auto"/>
          </w:tcPr>
          <w:p w14:paraId="116CA78A" w14:textId="77777777" w:rsidR="00A0253E" w:rsidRPr="00020619" w:rsidRDefault="00A0253E" w:rsidP="00864629">
            <w:pPr>
              <w:pStyle w:val="TAL"/>
              <w:rPr>
                <w:ins w:id="17626" w:author="BigCREditor-RAN4#104-bis" w:date="2022-10-21T13:23:00Z"/>
              </w:rPr>
            </w:pPr>
          </w:p>
        </w:tc>
        <w:tc>
          <w:tcPr>
            <w:tcW w:w="1656" w:type="pct"/>
            <w:shd w:val="clear" w:color="auto" w:fill="auto"/>
          </w:tcPr>
          <w:p w14:paraId="106425DD" w14:textId="77777777" w:rsidR="00A0253E" w:rsidRPr="00020619" w:rsidRDefault="00A0253E" w:rsidP="00864629">
            <w:pPr>
              <w:pStyle w:val="TAL"/>
              <w:rPr>
                <w:ins w:id="17627" w:author="BigCREditor-RAN4#104-bis" w:date="2022-10-21T13:23:00Z"/>
              </w:rPr>
            </w:pPr>
            <w:ins w:id="17628" w:author="BigCREditor-RAN4#104-bis" w:date="2022-10-21T13:23:00Z">
              <w:r w:rsidRPr="00020619">
                <w:t>Config 3</w:t>
              </w:r>
            </w:ins>
          </w:p>
        </w:tc>
        <w:tc>
          <w:tcPr>
            <w:tcW w:w="677" w:type="pct"/>
            <w:tcBorders>
              <w:top w:val="nil"/>
              <w:bottom w:val="single" w:sz="4" w:space="0" w:color="auto"/>
            </w:tcBorders>
            <w:shd w:val="clear" w:color="auto" w:fill="auto"/>
          </w:tcPr>
          <w:p w14:paraId="6D0D42C2" w14:textId="77777777" w:rsidR="00A0253E" w:rsidRPr="00020619" w:rsidRDefault="00A0253E" w:rsidP="00864629">
            <w:pPr>
              <w:pStyle w:val="TAC"/>
              <w:rPr>
                <w:ins w:id="17629" w:author="BigCREditor-RAN4#104-bis" w:date="2022-10-21T13:23:00Z"/>
              </w:rPr>
            </w:pPr>
          </w:p>
        </w:tc>
        <w:tc>
          <w:tcPr>
            <w:tcW w:w="1595" w:type="pct"/>
            <w:shd w:val="clear" w:color="auto" w:fill="auto"/>
          </w:tcPr>
          <w:p w14:paraId="30C70483" w14:textId="77777777" w:rsidR="00A0253E" w:rsidRPr="00020619" w:rsidRDefault="00A0253E" w:rsidP="00864629">
            <w:pPr>
              <w:pStyle w:val="TAC"/>
              <w:rPr>
                <w:ins w:id="17630" w:author="BigCREditor-RAN4#104-bis" w:date="2022-10-21T13:23:00Z"/>
              </w:rPr>
            </w:pPr>
            <w:ins w:id="17631" w:author="BigCREditor-RAN4#104-bis" w:date="2022-10-21T13:23:00Z">
              <w:r w:rsidRPr="00020619">
                <w:t>SMTC.1</w:t>
              </w:r>
            </w:ins>
          </w:p>
        </w:tc>
      </w:tr>
      <w:tr w:rsidR="00A0253E" w:rsidRPr="00020619" w14:paraId="7F33C41A" w14:textId="77777777" w:rsidTr="00864629">
        <w:trPr>
          <w:trHeight w:val="284"/>
          <w:jc w:val="center"/>
          <w:ins w:id="17632" w:author="BigCREditor-RAN4#104-bis" w:date="2022-10-21T13:23:00Z"/>
        </w:trPr>
        <w:tc>
          <w:tcPr>
            <w:tcW w:w="1072" w:type="pct"/>
            <w:tcBorders>
              <w:bottom w:val="nil"/>
            </w:tcBorders>
            <w:shd w:val="clear" w:color="auto" w:fill="auto"/>
          </w:tcPr>
          <w:p w14:paraId="7E56A126" w14:textId="77777777" w:rsidR="00A0253E" w:rsidRPr="00020619" w:rsidRDefault="00A0253E" w:rsidP="00864629">
            <w:pPr>
              <w:pStyle w:val="TAL"/>
              <w:rPr>
                <w:ins w:id="17633" w:author="BigCREditor-RAN4#104-bis" w:date="2022-10-21T13:23:00Z"/>
              </w:rPr>
            </w:pPr>
            <w:ins w:id="17634" w:author="BigCREditor-RAN4#104-bis" w:date="2022-10-21T13:23:00Z">
              <w:r w:rsidRPr="00020619">
                <w:t>PDSCH/PDCCH subcarrier spacing</w:t>
              </w:r>
            </w:ins>
          </w:p>
        </w:tc>
        <w:tc>
          <w:tcPr>
            <w:tcW w:w="1656" w:type="pct"/>
            <w:shd w:val="clear" w:color="auto" w:fill="auto"/>
          </w:tcPr>
          <w:p w14:paraId="5C7118AD" w14:textId="77777777" w:rsidR="00A0253E" w:rsidRPr="00020619" w:rsidRDefault="00A0253E" w:rsidP="00864629">
            <w:pPr>
              <w:pStyle w:val="TAL"/>
              <w:rPr>
                <w:ins w:id="17635" w:author="BigCREditor-RAN4#104-bis" w:date="2022-10-21T13:23:00Z"/>
              </w:rPr>
            </w:pPr>
            <w:ins w:id="17636" w:author="BigCREditor-RAN4#104-bis" w:date="2022-10-21T13:23:00Z">
              <w:r w:rsidRPr="00020619">
                <w:t>Config 1, 2, 4</w:t>
              </w:r>
            </w:ins>
          </w:p>
        </w:tc>
        <w:tc>
          <w:tcPr>
            <w:tcW w:w="677" w:type="pct"/>
            <w:tcBorders>
              <w:bottom w:val="nil"/>
            </w:tcBorders>
            <w:shd w:val="clear" w:color="auto" w:fill="auto"/>
          </w:tcPr>
          <w:p w14:paraId="79CC9802" w14:textId="77777777" w:rsidR="00A0253E" w:rsidRPr="00020619" w:rsidRDefault="00A0253E" w:rsidP="00864629">
            <w:pPr>
              <w:pStyle w:val="TAC"/>
              <w:rPr>
                <w:ins w:id="17637" w:author="BigCREditor-RAN4#104-bis" w:date="2022-10-21T13:23:00Z"/>
              </w:rPr>
            </w:pPr>
          </w:p>
        </w:tc>
        <w:tc>
          <w:tcPr>
            <w:tcW w:w="1595" w:type="pct"/>
            <w:shd w:val="clear" w:color="auto" w:fill="auto"/>
          </w:tcPr>
          <w:p w14:paraId="38F08BE6" w14:textId="77777777" w:rsidR="00A0253E" w:rsidRPr="00020619" w:rsidRDefault="00A0253E" w:rsidP="00864629">
            <w:pPr>
              <w:pStyle w:val="TAC"/>
              <w:rPr>
                <w:ins w:id="17638" w:author="BigCREditor-RAN4#104-bis" w:date="2022-10-21T13:23:00Z"/>
              </w:rPr>
            </w:pPr>
            <w:ins w:id="17639" w:author="BigCREditor-RAN4#104-bis" w:date="2022-10-21T13:23:00Z">
              <w:r w:rsidRPr="00020619">
                <w:t>15 kHz</w:t>
              </w:r>
            </w:ins>
          </w:p>
        </w:tc>
      </w:tr>
      <w:tr w:rsidR="00A0253E" w:rsidRPr="00020619" w14:paraId="0A603C27" w14:textId="77777777" w:rsidTr="00864629">
        <w:trPr>
          <w:trHeight w:val="283"/>
          <w:jc w:val="center"/>
          <w:ins w:id="17640" w:author="BigCREditor-RAN4#104-bis" w:date="2022-10-21T13:23:00Z"/>
        </w:trPr>
        <w:tc>
          <w:tcPr>
            <w:tcW w:w="1072" w:type="pct"/>
            <w:tcBorders>
              <w:top w:val="nil"/>
              <w:bottom w:val="single" w:sz="4" w:space="0" w:color="auto"/>
            </w:tcBorders>
            <w:shd w:val="clear" w:color="auto" w:fill="auto"/>
          </w:tcPr>
          <w:p w14:paraId="7FF71992" w14:textId="77777777" w:rsidR="00A0253E" w:rsidRPr="00020619" w:rsidRDefault="00A0253E" w:rsidP="00864629">
            <w:pPr>
              <w:pStyle w:val="TAL"/>
              <w:rPr>
                <w:ins w:id="17641" w:author="BigCREditor-RAN4#104-bis" w:date="2022-10-21T13:23:00Z"/>
              </w:rPr>
            </w:pPr>
          </w:p>
        </w:tc>
        <w:tc>
          <w:tcPr>
            <w:tcW w:w="1656" w:type="pct"/>
            <w:shd w:val="clear" w:color="auto" w:fill="auto"/>
          </w:tcPr>
          <w:p w14:paraId="459CE741" w14:textId="77777777" w:rsidR="00A0253E" w:rsidRPr="00020619" w:rsidRDefault="00A0253E" w:rsidP="00864629">
            <w:pPr>
              <w:pStyle w:val="TAL"/>
              <w:rPr>
                <w:ins w:id="17642" w:author="BigCREditor-RAN4#104-bis" w:date="2022-10-21T13:23:00Z"/>
              </w:rPr>
            </w:pPr>
            <w:ins w:id="17643" w:author="BigCREditor-RAN4#104-bis" w:date="2022-10-21T13:23:00Z">
              <w:r w:rsidRPr="00020619">
                <w:t>Config 3</w:t>
              </w:r>
            </w:ins>
          </w:p>
        </w:tc>
        <w:tc>
          <w:tcPr>
            <w:tcW w:w="677" w:type="pct"/>
            <w:tcBorders>
              <w:top w:val="nil"/>
            </w:tcBorders>
            <w:shd w:val="clear" w:color="auto" w:fill="auto"/>
          </w:tcPr>
          <w:p w14:paraId="2F609423" w14:textId="77777777" w:rsidR="00A0253E" w:rsidRPr="00020619" w:rsidRDefault="00A0253E" w:rsidP="00864629">
            <w:pPr>
              <w:pStyle w:val="TAC"/>
              <w:rPr>
                <w:ins w:id="17644" w:author="BigCREditor-RAN4#104-bis" w:date="2022-10-21T13:23:00Z"/>
              </w:rPr>
            </w:pPr>
          </w:p>
        </w:tc>
        <w:tc>
          <w:tcPr>
            <w:tcW w:w="1595" w:type="pct"/>
            <w:shd w:val="clear" w:color="auto" w:fill="auto"/>
          </w:tcPr>
          <w:p w14:paraId="271FCF4B" w14:textId="77777777" w:rsidR="00A0253E" w:rsidRPr="00020619" w:rsidRDefault="00A0253E" w:rsidP="00864629">
            <w:pPr>
              <w:pStyle w:val="TAC"/>
              <w:rPr>
                <w:ins w:id="17645" w:author="BigCREditor-RAN4#104-bis" w:date="2022-10-21T13:23:00Z"/>
              </w:rPr>
            </w:pPr>
            <w:ins w:id="17646" w:author="BigCREditor-RAN4#104-bis" w:date="2022-10-21T13:23:00Z">
              <w:r w:rsidRPr="00020619">
                <w:t>30 kHz</w:t>
              </w:r>
            </w:ins>
          </w:p>
        </w:tc>
      </w:tr>
      <w:tr w:rsidR="00A0253E" w:rsidRPr="00020619" w14:paraId="059016DA" w14:textId="77777777" w:rsidTr="00864629">
        <w:trPr>
          <w:trHeight w:val="283"/>
          <w:jc w:val="center"/>
          <w:ins w:id="17647" w:author="BigCREditor-RAN4#104-bis" w:date="2022-10-21T13:23:00Z"/>
        </w:trPr>
        <w:tc>
          <w:tcPr>
            <w:tcW w:w="1072" w:type="pct"/>
            <w:tcBorders>
              <w:bottom w:val="nil"/>
            </w:tcBorders>
            <w:shd w:val="clear" w:color="auto" w:fill="auto"/>
          </w:tcPr>
          <w:p w14:paraId="28F057B8" w14:textId="77777777" w:rsidR="00A0253E" w:rsidRPr="00020619" w:rsidRDefault="00A0253E" w:rsidP="00864629">
            <w:pPr>
              <w:pStyle w:val="TAL"/>
              <w:rPr>
                <w:ins w:id="17648" w:author="BigCREditor-RAN4#104-bis" w:date="2022-10-21T13:23:00Z"/>
              </w:rPr>
            </w:pPr>
            <w:ins w:id="17649" w:author="BigCREditor-RAN4#104-bis" w:date="2022-10-21T13:23:00Z">
              <w:r w:rsidRPr="00020619">
                <w:t>TRS configuration</w:t>
              </w:r>
            </w:ins>
          </w:p>
        </w:tc>
        <w:tc>
          <w:tcPr>
            <w:tcW w:w="1656" w:type="pct"/>
            <w:shd w:val="clear" w:color="auto" w:fill="auto"/>
          </w:tcPr>
          <w:p w14:paraId="2762067C" w14:textId="77777777" w:rsidR="00A0253E" w:rsidRPr="00020619" w:rsidRDefault="00A0253E" w:rsidP="00864629">
            <w:pPr>
              <w:pStyle w:val="TAL"/>
              <w:rPr>
                <w:ins w:id="17650" w:author="BigCREditor-RAN4#104-bis" w:date="2022-10-21T13:23:00Z"/>
              </w:rPr>
            </w:pPr>
            <w:ins w:id="17651" w:author="BigCREditor-RAN4#104-bis" w:date="2022-10-21T13:23:00Z">
              <w:r w:rsidRPr="00020619">
                <w:t>Config 1, 4</w:t>
              </w:r>
            </w:ins>
          </w:p>
        </w:tc>
        <w:tc>
          <w:tcPr>
            <w:tcW w:w="677" w:type="pct"/>
            <w:shd w:val="clear" w:color="auto" w:fill="auto"/>
          </w:tcPr>
          <w:p w14:paraId="769F9850" w14:textId="77777777" w:rsidR="00A0253E" w:rsidRPr="00020619" w:rsidRDefault="00A0253E" w:rsidP="00864629">
            <w:pPr>
              <w:pStyle w:val="TAC"/>
              <w:rPr>
                <w:ins w:id="17652" w:author="BigCREditor-RAN4#104-bis" w:date="2022-10-21T13:23:00Z"/>
              </w:rPr>
            </w:pPr>
          </w:p>
        </w:tc>
        <w:tc>
          <w:tcPr>
            <w:tcW w:w="1595" w:type="pct"/>
            <w:shd w:val="clear" w:color="auto" w:fill="auto"/>
          </w:tcPr>
          <w:p w14:paraId="63A32A06" w14:textId="77777777" w:rsidR="00A0253E" w:rsidRPr="00020619" w:rsidRDefault="00A0253E" w:rsidP="00864629">
            <w:pPr>
              <w:pStyle w:val="TAC"/>
              <w:rPr>
                <w:ins w:id="17653" w:author="BigCREditor-RAN4#104-bis" w:date="2022-10-21T13:23:00Z"/>
              </w:rPr>
            </w:pPr>
            <w:ins w:id="17654" w:author="BigCREditor-RAN4#104-bis" w:date="2022-10-21T13:23:00Z">
              <w:r w:rsidRPr="00020619">
                <w:rPr>
                  <w:noProof/>
                </w:rPr>
                <w:t>TRS.1.1 FDD</w:t>
              </w:r>
            </w:ins>
          </w:p>
        </w:tc>
      </w:tr>
      <w:tr w:rsidR="00A0253E" w:rsidRPr="00020619" w14:paraId="089C27B4" w14:textId="77777777" w:rsidTr="00864629">
        <w:trPr>
          <w:trHeight w:val="283"/>
          <w:jc w:val="center"/>
          <w:ins w:id="17655" w:author="BigCREditor-RAN4#104-bis" w:date="2022-10-21T13:23:00Z"/>
        </w:trPr>
        <w:tc>
          <w:tcPr>
            <w:tcW w:w="1072" w:type="pct"/>
            <w:tcBorders>
              <w:top w:val="nil"/>
              <w:bottom w:val="nil"/>
            </w:tcBorders>
            <w:shd w:val="clear" w:color="auto" w:fill="auto"/>
          </w:tcPr>
          <w:p w14:paraId="03C9678A" w14:textId="77777777" w:rsidR="00A0253E" w:rsidRPr="00020619" w:rsidRDefault="00A0253E" w:rsidP="00864629">
            <w:pPr>
              <w:pStyle w:val="TAL"/>
              <w:rPr>
                <w:ins w:id="17656" w:author="BigCREditor-RAN4#104-bis" w:date="2022-10-21T13:23:00Z"/>
              </w:rPr>
            </w:pPr>
          </w:p>
        </w:tc>
        <w:tc>
          <w:tcPr>
            <w:tcW w:w="1656" w:type="pct"/>
            <w:shd w:val="clear" w:color="auto" w:fill="auto"/>
          </w:tcPr>
          <w:p w14:paraId="6095D167" w14:textId="77777777" w:rsidR="00A0253E" w:rsidRPr="00020619" w:rsidRDefault="00A0253E" w:rsidP="00864629">
            <w:pPr>
              <w:pStyle w:val="TAL"/>
              <w:rPr>
                <w:ins w:id="17657" w:author="BigCREditor-RAN4#104-bis" w:date="2022-10-21T13:23:00Z"/>
              </w:rPr>
            </w:pPr>
            <w:ins w:id="17658" w:author="BigCREditor-RAN4#104-bis" w:date="2022-10-21T13:23:00Z">
              <w:r w:rsidRPr="00020619">
                <w:t>Config 2</w:t>
              </w:r>
            </w:ins>
          </w:p>
        </w:tc>
        <w:tc>
          <w:tcPr>
            <w:tcW w:w="677" w:type="pct"/>
            <w:shd w:val="clear" w:color="auto" w:fill="auto"/>
          </w:tcPr>
          <w:p w14:paraId="6E8F4610" w14:textId="77777777" w:rsidR="00A0253E" w:rsidRPr="00020619" w:rsidRDefault="00A0253E" w:rsidP="00864629">
            <w:pPr>
              <w:pStyle w:val="TAC"/>
              <w:rPr>
                <w:ins w:id="17659" w:author="BigCREditor-RAN4#104-bis" w:date="2022-10-21T13:23:00Z"/>
              </w:rPr>
            </w:pPr>
          </w:p>
        </w:tc>
        <w:tc>
          <w:tcPr>
            <w:tcW w:w="1595" w:type="pct"/>
            <w:shd w:val="clear" w:color="auto" w:fill="auto"/>
          </w:tcPr>
          <w:p w14:paraId="097FD85D" w14:textId="77777777" w:rsidR="00A0253E" w:rsidRPr="00020619" w:rsidRDefault="00A0253E" w:rsidP="00864629">
            <w:pPr>
              <w:pStyle w:val="TAC"/>
              <w:rPr>
                <w:ins w:id="17660" w:author="BigCREditor-RAN4#104-bis" w:date="2022-10-21T13:23:00Z"/>
              </w:rPr>
            </w:pPr>
            <w:ins w:id="17661" w:author="BigCREditor-RAN4#104-bis" w:date="2022-10-21T13:23:00Z">
              <w:r w:rsidRPr="00020619">
                <w:rPr>
                  <w:noProof/>
                </w:rPr>
                <w:t>TRS.1.1 TDD</w:t>
              </w:r>
            </w:ins>
          </w:p>
        </w:tc>
      </w:tr>
      <w:tr w:rsidR="00A0253E" w:rsidRPr="00020619" w14:paraId="76BFD6E2" w14:textId="77777777" w:rsidTr="00864629">
        <w:trPr>
          <w:trHeight w:val="283"/>
          <w:jc w:val="center"/>
          <w:ins w:id="17662" w:author="BigCREditor-RAN4#104-bis" w:date="2022-10-21T13:23:00Z"/>
        </w:trPr>
        <w:tc>
          <w:tcPr>
            <w:tcW w:w="1072" w:type="pct"/>
            <w:tcBorders>
              <w:top w:val="nil"/>
              <w:bottom w:val="single" w:sz="4" w:space="0" w:color="auto"/>
            </w:tcBorders>
            <w:shd w:val="clear" w:color="auto" w:fill="auto"/>
          </w:tcPr>
          <w:p w14:paraId="69ABD58B" w14:textId="77777777" w:rsidR="00A0253E" w:rsidRPr="00020619" w:rsidRDefault="00A0253E" w:rsidP="00864629">
            <w:pPr>
              <w:pStyle w:val="TAL"/>
              <w:rPr>
                <w:ins w:id="17663" w:author="BigCREditor-RAN4#104-bis" w:date="2022-10-21T13:23:00Z"/>
              </w:rPr>
            </w:pPr>
          </w:p>
        </w:tc>
        <w:tc>
          <w:tcPr>
            <w:tcW w:w="1656" w:type="pct"/>
            <w:shd w:val="clear" w:color="auto" w:fill="auto"/>
          </w:tcPr>
          <w:p w14:paraId="002C1555" w14:textId="77777777" w:rsidR="00A0253E" w:rsidRPr="00020619" w:rsidRDefault="00A0253E" w:rsidP="00864629">
            <w:pPr>
              <w:pStyle w:val="TAL"/>
              <w:rPr>
                <w:ins w:id="17664" w:author="BigCREditor-RAN4#104-bis" w:date="2022-10-21T13:23:00Z"/>
              </w:rPr>
            </w:pPr>
            <w:ins w:id="17665" w:author="BigCREditor-RAN4#104-bis" w:date="2022-10-21T13:23:00Z">
              <w:r w:rsidRPr="00020619">
                <w:t>Config 3</w:t>
              </w:r>
            </w:ins>
          </w:p>
        </w:tc>
        <w:tc>
          <w:tcPr>
            <w:tcW w:w="677" w:type="pct"/>
            <w:shd w:val="clear" w:color="auto" w:fill="auto"/>
          </w:tcPr>
          <w:p w14:paraId="363B1D92" w14:textId="77777777" w:rsidR="00A0253E" w:rsidRPr="00020619" w:rsidRDefault="00A0253E" w:rsidP="00864629">
            <w:pPr>
              <w:pStyle w:val="TAC"/>
              <w:rPr>
                <w:ins w:id="17666" w:author="BigCREditor-RAN4#104-bis" w:date="2022-10-21T13:23:00Z"/>
              </w:rPr>
            </w:pPr>
          </w:p>
        </w:tc>
        <w:tc>
          <w:tcPr>
            <w:tcW w:w="1595" w:type="pct"/>
            <w:shd w:val="clear" w:color="auto" w:fill="auto"/>
          </w:tcPr>
          <w:p w14:paraId="14EA2CA8" w14:textId="77777777" w:rsidR="00A0253E" w:rsidRPr="00020619" w:rsidRDefault="00A0253E" w:rsidP="00864629">
            <w:pPr>
              <w:pStyle w:val="TAC"/>
              <w:rPr>
                <w:ins w:id="17667" w:author="BigCREditor-RAN4#104-bis" w:date="2022-10-21T13:23:00Z"/>
              </w:rPr>
            </w:pPr>
            <w:ins w:id="17668" w:author="BigCREditor-RAN4#104-bis" w:date="2022-10-21T13:23:00Z">
              <w:r w:rsidRPr="00020619">
                <w:rPr>
                  <w:noProof/>
                </w:rPr>
                <w:t>TRS.1.2 TDD</w:t>
              </w:r>
            </w:ins>
          </w:p>
        </w:tc>
      </w:tr>
      <w:tr w:rsidR="00A0253E" w:rsidRPr="00020619" w14:paraId="62A30764" w14:textId="77777777" w:rsidTr="00864629">
        <w:trPr>
          <w:trHeight w:val="283"/>
          <w:jc w:val="center"/>
          <w:ins w:id="17669" w:author="BigCREditor-RAN4#104-bis" w:date="2022-10-21T13:23:00Z"/>
        </w:trPr>
        <w:tc>
          <w:tcPr>
            <w:tcW w:w="1072" w:type="pct"/>
            <w:tcBorders>
              <w:bottom w:val="nil"/>
            </w:tcBorders>
            <w:shd w:val="clear" w:color="auto" w:fill="auto"/>
          </w:tcPr>
          <w:p w14:paraId="38A3A299" w14:textId="77777777" w:rsidR="00A0253E" w:rsidRPr="00020619" w:rsidRDefault="00A0253E" w:rsidP="00864629">
            <w:pPr>
              <w:pStyle w:val="TAL"/>
              <w:rPr>
                <w:ins w:id="17670" w:author="BigCREditor-RAN4#104-bis" w:date="2022-10-21T13:23:00Z"/>
              </w:rPr>
            </w:pPr>
            <w:ins w:id="17671" w:author="BigCREditor-RAN4#104-bis" w:date="2022-10-21T13:23:00Z">
              <w:r w:rsidRPr="00020619">
                <w:t>CSI-RS for RLM</w:t>
              </w:r>
            </w:ins>
          </w:p>
        </w:tc>
        <w:tc>
          <w:tcPr>
            <w:tcW w:w="1656" w:type="pct"/>
            <w:shd w:val="clear" w:color="auto" w:fill="auto"/>
          </w:tcPr>
          <w:p w14:paraId="78A1A337" w14:textId="77777777" w:rsidR="00A0253E" w:rsidRPr="00020619" w:rsidRDefault="00A0253E" w:rsidP="00864629">
            <w:pPr>
              <w:pStyle w:val="TAL"/>
              <w:rPr>
                <w:ins w:id="17672" w:author="BigCREditor-RAN4#104-bis" w:date="2022-10-21T13:23:00Z"/>
              </w:rPr>
            </w:pPr>
            <w:ins w:id="17673" w:author="BigCREditor-RAN4#104-bis" w:date="2022-10-21T13:23:00Z">
              <w:r w:rsidRPr="00020619">
                <w:t>Config 1, 4</w:t>
              </w:r>
            </w:ins>
          </w:p>
        </w:tc>
        <w:tc>
          <w:tcPr>
            <w:tcW w:w="677" w:type="pct"/>
            <w:shd w:val="clear" w:color="auto" w:fill="auto"/>
          </w:tcPr>
          <w:p w14:paraId="6BFF7ACD" w14:textId="77777777" w:rsidR="00A0253E" w:rsidRPr="00020619" w:rsidRDefault="00A0253E" w:rsidP="00864629">
            <w:pPr>
              <w:pStyle w:val="TAC"/>
              <w:rPr>
                <w:ins w:id="17674" w:author="BigCREditor-RAN4#104-bis" w:date="2022-10-21T13:23:00Z"/>
              </w:rPr>
            </w:pPr>
          </w:p>
        </w:tc>
        <w:tc>
          <w:tcPr>
            <w:tcW w:w="1595" w:type="pct"/>
            <w:shd w:val="clear" w:color="auto" w:fill="auto"/>
          </w:tcPr>
          <w:p w14:paraId="4316F432" w14:textId="77777777" w:rsidR="00A0253E" w:rsidRPr="00020619" w:rsidRDefault="00A0253E" w:rsidP="00864629">
            <w:pPr>
              <w:pStyle w:val="TAC"/>
              <w:rPr>
                <w:ins w:id="17675" w:author="BigCREditor-RAN4#104-bis" w:date="2022-10-21T13:23:00Z"/>
              </w:rPr>
            </w:pPr>
            <w:ins w:id="17676" w:author="BigCREditor-RAN4#104-bis" w:date="2022-10-21T13:23:00Z">
              <w:r w:rsidRPr="00020619">
                <w:rPr>
                  <w:noProof/>
                </w:rPr>
                <w:t>Resource #4 in TRS.1.1 FDD</w:t>
              </w:r>
            </w:ins>
          </w:p>
        </w:tc>
      </w:tr>
      <w:tr w:rsidR="00A0253E" w:rsidRPr="00020619" w14:paraId="65B5B7B5" w14:textId="77777777" w:rsidTr="00864629">
        <w:trPr>
          <w:trHeight w:val="283"/>
          <w:jc w:val="center"/>
          <w:ins w:id="17677" w:author="BigCREditor-RAN4#104-bis" w:date="2022-10-21T13:23:00Z"/>
        </w:trPr>
        <w:tc>
          <w:tcPr>
            <w:tcW w:w="1072" w:type="pct"/>
            <w:tcBorders>
              <w:top w:val="nil"/>
              <w:bottom w:val="nil"/>
            </w:tcBorders>
            <w:shd w:val="clear" w:color="auto" w:fill="auto"/>
          </w:tcPr>
          <w:p w14:paraId="235F7061" w14:textId="77777777" w:rsidR="00A0253E" w:rsidRPr="00020619" w:rsidRDefault="00A0253E" w:rsidP="00864629">
            <w:pPr>
              <w:pStyle w:val="TAL"/>
              <w:rPr>
                <w:ins w:id="17678" w:author="BigCREditor-RAN4#104-bis" w:date="2022-10-21T13:23:00Z"/>
              </w:rPr>
            </w:pPr>
          </w:p>
        </w:tc>
        <w:tc>
          <w:tcPr>
            <w:tcW w:w="1656" w:type="pct"/>
            <w:shd w:val="clear" w:color="auto" w:fill="auto"/>
          </w:tcPr>
          <w:p w14:paraId="1F67060B" w14:textId="77777777" w:rsidR="00A0253E" w:rsidRPr="00020619" w:rsidRDefault="00A0253E" w:rsidP="00864629">
            <w:pPr>
              <w:pStyle w:val="TAL"/>
              <w:rPr>
                <w:ins w:id="17679" w:author="BigCREditor-RAN4#104-bis" w:date="2022-10-21T13:23:00Z"/>
              </w:rPr>
            </w:pPr>
            <w:ins w:id="17680" w:author="BigCREditor-RAN4#104-bis" w:date="2022-10-21T13:23:00Z">
              <w:r w:rsidRPr="00020619">
                <w:t>Config 2</w:t>
              </w:r>
            </w:ins>
          </w:p>
        </w:tc>
        <w:tc>
          <w:tcPr>
            <w:tcW w:w="677" w:type="pct"/>
            <w:shd w:val="clear" w:color="auto" w:fill="auto"/>
          </w:tcPr>
          <w:p w14:paraId="4E5F8E71" w14:textId="77777777" w:rsidR="00A0253E" w:rsidRPr="00020619" w:rsidRDefault="00A0253E" w:rsidP="00864629">
            <w:pPr>
              <w:pStyle w:val="TAC"/>
              <w:rPr>
                <w:ins w:id="17681" w:author="BigCREditor-RAN4#104-bis" w:date="2022-10-21T13:23:00Z"/>
              </w:rPr>
            </w:pPr>
          </w:p>
        </w:tc>
        <w:tc>
          <w:tcPr>
            <w:tcW w:w="1595" w:type="pct"/>
            <w:shd w:val="clear" w:color="auto" w:fill="auto"/>
          </w:tcPr>
          <w:p w14:paraId="42E8529A" w14:textId="77777777" w:rsidR="00A0253E" w:rsidRPr="00020619" w:rsidRDefault="00A0253E" w:rsidP="00864629">
            <w:pPr>
              <w:pStyle w:val="TAC"/>
              <w:rPr>
                <w:ins w:id="17682" w:author="BigCREditor-RAN4#104-bis" w:date="2022-10-21T13:23:00Z"/>
              </w:rPr>
            </w:pPr>
            <w:ins w:id="17683" w:author="BigCREditor-RAN4#104-bis" w:date="2022-10-21T13:23:00Z">
              <w:r w:rsidRPr="00020619">
                <w:rPr>
                  <w:noProof/>
                </w:rPr>
                <w:t>Resource #4 in TRS.1.1 TDD</w:t>
              </w:r>
            </w:ins>
          </w:p>
        </w:tc>
      </w:tr>
      <w:tr w:rsidR="00A0253E" w:rsidRPr="00020619" w14:paraId="24C9530E" w14:textId="77777777" w:rsidTr="00864629">
        <w:trPr>
          <w:trHeight w:val="283"/>
          <w:jc w:val="center"/>
          <w:ins w:id="17684" w:author="BigCREditor-RAN4#104-bis" w:date="2022-10-21T13:23:00Z"/>
        </w:trPr>
        <w:tc>
          <w:tcPr>
            <w:tcW w:w="1072" w:type="pct"/>
            <w:tcBorders>
              <w:top w:val="nil"/>
            </w:tcBorders>
            <w:shd w:val="clear" w:color="auto" w:fill="auto"/>
          </w:tcPr>
          <w:p w14:paraId="07558BD3" w14:textId="77777777" w:rsidR="00A0253E" w:rsidRPr="00020619" w:rsidRDefault="00A0253E" w:rsidP="00864629">
            <w:pPr>
              <w:pStyle w:val="TAL"/>
              <w:rPr>
                <w:ins w:id="17685" w:author="BigCREditor-RAN4#104-bis" w:date="2022-10-21T13:23:00Z"/>
              </w:rPr>
            </w:pPr>
          </w:p>
        </w:tc>
        <w:tc>
          <w:tcPr>
            <w:tcW w:w="1656" w:type="pct"/>
            <w:shd w:val="clear" w:color="auto" w:fill="auto"/>
          </w:tcPr>
          <w:p w14:paraId="77E1D4CC" w14:textId="77777777" w:rsidR="00A0253E" w:rsidRPr="00020619" w:rsidRDefault="00A0253E" w:rsidP="00864629">
            <w:pPr>
              <w:pStyle w:val="TAL"/>
              <w:rPr>
                <w:ins w:id="17686" w:author="BigCREditor-RAN4#104-bis" w:date="2022-10-21T13:23:00Z"/>
              </w:rPr>
            </w:pPr>
            <w:ins w:id="17687" w:author="BigCREditor-RAN4#104-bis" w:date="2022-10-21T13:23:00Z">
              <w:r w:rsidRPr="00020619">
                <w:t>Config 3</w:t>
              </w:r>
            </w:ins>
          </w:p>
        </w:tc>
        <w:tc>
          <w:tcPr>
            <w:tcW w:w="677" w:type="pct"/>
            <w:shd w:val="clear" w:color="auto" w:fill="auto"/>
          </w:tcPr>
          <w:p w14:paraId="2DAD8A53" w14:textId="77777777" w:rsidR="00A0253E" w:rsidRPr="00020619" w:rsidRDefault="00A0253E" w:rsidP="00864629">
            <w:pPr>
              <w:pStyle w:val="TAC"/>
              <w:rPr>
                <w:ins w:id="17688" w:author="BigCREditor-RAN4#104-bis" w:date="2022-10-21T13:23:00Z"/>
              </w:rPr>
            </w:pPr>
          </w:p>
        </w:tc>
        <w:tc>
          <w:tcPr>
            <w:tcW w:w="1595" w:type="pct"/>
            <w:shd w:val="clear" w:color="auto" w:fill="auto"/>
          </w:tcPr>
          <w:p w14:paraId="75A06180" w14:textId="77777777" w:rsidR="00A0253E" w:rsidRPr="00020619" w:rsidRDefault="00A0253E" w:rsidP="00864629">
            <w:pPr>
              <w:pStyle w:val="TAC"/>
              <w:rPr>
                <w:ins w:id="17689" w:author="BigCREditor-RAN4#104-bis" w:date="2022-10-21T13:23:00Z"/>
              </w:rPr>
            </w:pPr>
            <w:ins w:id="17690" w:author="BigCREditor-RAN4#104-bis" w:date="2022-10-21T13:23:00Z">
              <w:r w:rsidRPr="00020619">
                <w:rPr>
                  <w:noProof/>
                </w:rPr>
                <w:t>Resource #4 in TRS.1.2 TDD</w:t>
              </w:r>
            </w:ins>
          </w:p>
        </w:tc>
      </w:tr>
      <w:tr w:rsidR="00A0253E" w:rsidRPr="00020619" w14:paraId="657E80A8" w14:textId="77777777" w:rsidTr="00864629">
        <w:trPr>
          <w:trHeight w:val="176"/>
          <w:jc w:val="center"/>
          <w:ins w:id="17691" w:author="BigCREditor-RAN4#104-bis" w:date="2022-10-21T13:23:00Z"/>
        </w:trPr>
        <w:tc>
          <w:tcPr>
            <w:tcW w:w="2728" w:type="pct"/>
            <w:gridSpan w:val="2"/>
            <w:shd w:val="clear" w:color="auto" w:fill="auto"/>
          </w:tcPr>
          <w:p w14:paraId="5A83F4C2" w14:textId="77777777" w:rsidR="00A0253E" w:rsidRPr="00020619" w:rsidRDefault="00A0253E" w:rsidP="00864629">
            <w:pPr>
              <w:pStyle w:val="TAL"/>
              <w:rPr>
                <w:ins w:id="17692" w:author="BigCREditor-RAN4#104-bis" w:date="2022-10-21T13:23:00Z"/>
              </w:rPr>
            </w:pPr>
            <w:ins w:id="17693" w:author="BigCREditor-RAN4#104-bis" w:date="2022-10-21T13:23:00Z">
              <w:r w:rsidRPr="00020619">
                <w:rPr>
                  <w:noProof/>
                </w:rPr>
                <w:t>TCI configuration for PDCCH/PDSCH</w:t>
              </w:r>
            </w:ins>
          </w:p>
        </w:tc>
        <w:tc>
          <w:tcPr>
            <w:tcW w:w="677" w:type="pct"/>
            <w:shd w:val="clear" w:color="auto" w:fill="auto"/>
          </w:tcPr>
          <w:p w14:paraId="1351AAEB" w14:textId="77777777" w:rsidR="00A0253E" w:rsidRPr="00020619" w:rsidRDefault="00A0253E" w:rsidP="00864629">
            <w:pPr>
              <w:pStyle w:val="TAC"/>
              <w:rPr>
                <w:ins w:id="17694" w:author="BigCREditor-RAN4#104-bis" w:date="2022-10-21T13:23:00Z"/>
              </w:rPr>
            </w:pPr>
          </w:p>
        </w:tc>
        <w:tc>
          <w:tcPr>
            <w:tcW w:w="1595" w:type="pct"/>
            <w:shd w:val="clear" w:color="auto" w:fill="auto"/>
            <w:vAlign w:val="center"/>
          </w:tcPr>
          <w:p w14:paraId="3F16B730" w14:textId="77777777" w:rsidR="00A0253E" w:rsidRPr="00020619" w:rsidRDefault="00A0253E" w:rsidP="00864629">
            <w:pPr>
              <w:pStyle w:val="TAC"/>
              <w:rPr>
                <w:ins w:id="17695" w:author="BigCREditor-RAN4#104-bis" w:date="2022-10-21T13:23:00Z"/>
              </w:rPr>
            </w:pPr>
            <w:ins w:id="17696" w:author="BigCREditor-RAN4#104-bis" w:date="2022-10-21T13:23:00Z">
              <w:r w:rsidRPr="00020619">
                <w:rPr>
                  <w:noProof/>
                </w:rPr>
                <w:t>TCI.State. 2</w:t>
              </w:r>
            </w:ins>
          </w:p>
        </w:tc>
      </w:tr>
      <w:tr w:rsidR="00A0253E" w:rsidRPr="00020619" w14:paraId="07E766FE" w14:textId="77777777" w:rsidTr="00864629">
        <w:trPr>
          <w:trHeight w:val="176"/>
          <w:jc w:val="center"/>
          <w:ins w:id="17697" w:author="BigCREditor-RAN4#104-bis" w:date="2022-10-21T13:23:00Z"/>
        </w:trPr>
        <w:tc>
          <w:tcPr>
            <w:tcW w:w="2728" w:type="pct"/>
            <w:gridSpan w:val="2"/>
            <w:shd w:val="clear" w:color="auto" w:fill="auto"/>
          </w:tcPr>
          <w:p w14:paraId="411A8D2A" w14:textId="77777777" w:rsidR="00A0253E" w:rsidRPr="00020619" w:rsidRDefault="00A0253E" w:rsidP="00864629">
            <w:pPr>
              <w:pStyle w:val="TAL"/>
              <w:rPr>
                <w:ins w:id="17698" w:author="BigCREditor-RAN4#104-bis" w:date="2022-10-21T13:23:00Z"/>
              </w:rPr>
            </w:pPr>
            <w:ins w:id="17699" w:author="BigCREditor-RAN4#104-bis" w:date="2022-10-21T13:23:00Z">
              <w:r w:rsidRPr="00020619">
                <w:t>OCNG parameters</w:t>
              </w:r>
            </w:ins>
          </w:p>
        </w:tc>
        <w:tc>
          <w:tcPr>
            <w:tcW w:w="677" w:type="pct"/>
            <w:shd w:val="clear" w:color="auto" w:fill="auto"/>
          </w:tcPr>
          <w:p w14:paraId="32A65FD2" w14:textId="77777777" w:rsidR="00A0253E" w:rsidRPr="00020619" w:rsidRDefault="00A0253E" w:rsidP="00864629">
            <w:pPr>
              <w:pStyle w:val="TAC"/>
              <w:rPr>
                <w:ins w:id="17700" w:author="BigCREditor-RAN4#104-bis" w:date="2022-10-21T13:23:00Z"/>
              </w:rPr>
            </w:pPr>
          </w:p>
        </w:tc>
        <w:tc>
          <w:tcPr>
            <w:tcW w:w="1595" w:type="pct"/>
            <w:shd w:val="clear" w:color="auto" w:fill="auto"/>
          </w:tcPr>
          <w:p w14:paraId="33B6D3C8" w14:textId="77777777" w:rsidR="00A0253E" w:rsidRPr="00020619" w:rsidRDefault="00A0253E" w:rsidP="00864629">
            <w:pPr>
              <w:pStyle w:val="TAC"/>
              <w:rPr>
                <w:ins w:id="17701" w:author="BigCREditor-RAN4#104-bis" w:date="2022-10-21T13:23:00Z"/>
              </w:rPr>
            </w:pPr>
            <w:ins w:id="17702" w:author="BigCREditor-RAN4#104-bis" w:date="2022-10-21T13:23:00Z">
              <w:r w:rsidRPr="00020619">
                <w:t>OP.1</w:t>
              </w:r>
            </w:ins>
          </w:p>
        </w:tc>
      </w:tr>
      <w:tr w:rsidR="00A0253E" w:rsidRPr="00020619" w14:paraId="2860CC3E" w14:textId="77777777" w:rsidTr="00864629">
        <w:trPr>
          <w:trHeight w:val="164"/>
          <w:jc w:val="center"/>
          <w:ins w:id="17703" w:author="BigCREditor-RAN4#104-bis" w:date="2022-10-21T13:23:00Z"/>
        </w:trPr>
        <w:tc>
          <w:tcPr>
            <w:tcW w:w="2728" w:type="pct"/>
            <w:gridSpan w:val="2"/>
            <w:shd w:val="clear" w:color="auto" w:fill="auto"/>
          </w:tcPr>
          <w:p w14:paraId="5366CEC0" w14:textId="77777777" w:rsidR="00A0253E" w:rsidRPr="00020619" w:rsidRDefault="00A0253E" w:rsidP="00864629">
            <w:pPr>
              <w:pStyle w:val="TAL"/>
              <w:rPr>
                <w:ins w:id="17704" w:author="BigCREditor-RAN4#104-bis" w:date="2022-10-21T13:23:00Z"/>
              </w:rPr>
            </w:pPr>
            <w:ins w:id="17705" w:author="BigCREditor-RAN4#104-bis" w:date="2022-10-21T13:23:00Z">
              <w:r w:rsidRPr="00020619">
                <w:t>CP length</w:t>
              </w:r>
              <w:r w:rsidRPr="00020619">
                <w:tab/>
              </w:r>
            </w:ins>
          </w:p>
        </w:tc>
        <w:tc>
          <w:tcPr>
            <w:tcW w:w="677" w:type="pct"/>
            <w:shd w:val="clear" w:color="auto" w:fill="auto"/>
          </w:tcPr>
          <w:p w14:paraId="2A168999" w14:textId="77777777" w:rsidR="00A0253E" w:rsidRPr="00020619" w:rsidRDefault="00A0253E" w:rsidP="00864629">
            <w:pPr>
              <w:pStyle w:val="TAC"/>
              <w:rPr>
                <w:ins w:id="17706" w:author="BigCREditor-RAN4#104-bis" w:date="2022-10-21T13:23:00Z"/>
              </w:rPr>
            </w:pPr>
          </w:p>
        </w:tc>
        <w:tc>
          <w:tcPr>
            <w:tcW w:w="1595" w:type="pct"/>
            <w:shd w:val="clear" w:color="auto" w:fill="auto"/>
          </w:tcPr>
          <w:p w14:paraId="3DA970FF" w14:textId="77777777" w:rsidR="00A0253E" w:rsidRPr="00020619" w:rsidRDefault="00A0253E" w:rsidP="00864629">
            <w:pPr>
              <w:pStyle w:val="TAC"/>
              <w:rPr>
                <w:ins w:id="17707" w:author="BigCREditor-RAN4#104-bis" w:date="2022-10-21T13:23:00Z"/>
              </w:rPr>
            </w:pPr>
            <w:ins w:id="17708" w:author="BigCREditor-RAN4#104-bis" w:date="2022-10-21T13:23:00Z">
              <w:r w:rsidRPr="00020619">
                <w:t>Normal</w:t>
              </w:r>
            </w:ins>
          </w:p>
        </w:tc>
      </w:tr>
      <w:tr w:rsidR="00A0253E" w:rsidRPr="00020619" w14:paraId="51A69D3B" w14:textId="77777777" w:rsidTr="00864629">
        <w:trPr>
          <w:trHeight w:val="340"/>
          <w:jc w:val="center"/>
          <w:ins w:id="17709" w:author="BigCREditor-RAN4#104-bis" w:date="2022-10-21T13:23:00Z"/>
        </w:trPr>
        <w:tc>
          <w:tcPr>
            <w:tcW w:w="2728" w:type="pct"/>
            <w:gridSpan w:val="2"/>
            <w:shd w:val="clear" w:color="auto" w:fill="auto"/>
          </w:tcPr>
          <w:p w14:paraId="248825B1" w14:textId="77777777" w:rsidR="00A0253E" w:rsidRPr="00020619" w:rsidRDefault="00A0253E" w:rsidP="00864629">
            <w:pPr>
              <w:pStyle w:val="TAL"/>
              <w:rPr>
                <w:ins w:id="17710" w:author="BigCREditor-RAN4#104-bis" w:date="2022-10-21T13:23:00Z"/>
              </w:rPr>
            </w:pPr>
            <w:ins w:id="17711" w:author="BigCREditor-RAN4#104-bis" w:date="2022-10-21T13:23:00Z">
              <w:r w:rsidRPr="00020619">
                <w:t>Correlation Matrix and Antenna Configuration</w:t>
              </w:r>
            </w:ins>
          </w:p>
        </w:tc>
        <w:tc>
          <w:tcPr>
            <w:tcW w:w="677" w:type="pct"/>
            <w:shd w:val="clear" w:color="auto" w:fill="auto"/>
          </w:tcPr>
          <w:p w14:paraId="161AAF80" w14:textId="77777777" w:rsidR="00A0253E" w:rsidRPr="00020619" w:rsidRDefault="00A0253E" w:rsidP="00864629">
            <w:pPr>
              <w:pStyle w:val="TAC"/>
              <w:rPr>
                <w:ins w:id="17712" w:author="BigCREditor-RAN4#104-bis" w:date="2022-10-21T13:23:00Z"/>
              </w:rPr>
            </w:pPr>
          </w:p>
        </w:tc>
        <w:tc>
          <w:tcPr>
            <w:tcW w:w="1595" w:type="pct"/>
            <w:shd w:val="clear" w:color="auto" w:fill="auto"/>
          </w:tcPr>
          <w:p w14:paraId="18CB7DD2" w14:textId="77777777" w:rsidR="00A0253E" w:rsidRPr="00020619" w:rsidRDefault="00A0253E" w:rsidP="00864629">
            <w:pPr>
              <w:pStyle w:val="TAC"/>
              <w:rPr>
                <w:ins w:id="17713" w:author="BigCREditor-RAN4#104-bis" w:date="2022-10-21T13:23:00Z"/>
              </w:rPr>
            </w:pPr>
            <w:ins w:id="17714" w:author="BigCREditor-RAN4#104-bis" w:date="2022-10-21T13:23:00Z">
              <w:r w:rsidRPr="00020619">
                <w:t>2x2 Low</w:t>
              </w:r>
            </w:ins>
          </w:p>
        </w:tc>
      </w:tr>
      <w:tr w:rsidR="00A0253E" w:rsidRPr="00020619" w14:paraId="7CBEDA89" w14:textId="77777777" w:rsidTr="00864629">
        <w:trPr>
          <w:trHeight w:val="164"/>
          <w:jc w:val="center"/>
          <w:ins w:id="17715" w:author="BigCREditor-RAN4#104-bis" w:date="2022-10-21T13:23:00Z"/>
        </w:trPr>
        <w:tc>
          <w:tcPr>
            <w:tcW w:w="1072" w:type="pct"/>
            <w:tcBorders>
              <w:bottom w:val="nil"/>
            </w:tcBorders>
            <w:shd w:val="clear" w:color="auto" w:fill="auto"/>
          </w:tcPr>
          <w:p w14:paraId="7FEAC642" w14:textId="77777777" w:rsidR="00A0253E" w:rsidRPr="00020619" w:rsidRDefault="00A0253E" w:rsidP="00864629">
            <w:pPr>
              <w:pStyle w:val="TAL"/>
              <w:rPr>
                <w:ins w:id="17716" w:author="BigCREditor-RAN4#104-bis" w:date="2022-10-21T13:23:00Z"/>
              </w:rPr>
            </w:pPr>
            <w:ins w:id="17717" w:author="BigCREditor-RAN4#104-bis" w:date="2022-10-21T13:23:00Z">
              <w:r w:rsidRPr="00020619">
                <w:t xml:space="preserve">Out of sync transmission parameters </w:t>
              </w:r>
            </w:ins>
          </w:p>
        </w:tc>
        <w:tc>
          <w:tcPr>
            <w:tcW w:w="1656" w:type="pct"/>
            <w:shd w:val="clear" w:color="auto" w:fill="auto"/>
          </w:tcPr>
          <w:p w14:paraId="6CC4CC68" w14:textId="77777777" w:rsidR="00A0253E" w:rsidRPr="00020619" w:rsidRDefault="00A0253E" w:rsidP="00864629">
            <w:pPr>
              <w:pStyle w:val="TAL"/>
              <w:rPr>
                <w:ins w:id="17718" w:author="BigCREditor-RAN4#104-bis" w:date="2022-10-21T13:23:00Z"/>
              </w:rPr>
            </w:pPr>
            <w:ins w:id="17719" w:author="BigCREditor-RAN4#104-bis" w:date="2022-10-21T13:23:00Z">
              <w:r w:rsidRPr="00020619">
                <w:t>DCI format</w:t>
              </w:r>
            </w:ins>
          </w:p>
        </w:tc>
        <w:tc>
          <w:tcPr>
            <w:tcW w:w="677" w:type="pct"/>
            <w:shd w:val="clear" w:color="auto" w:fill="auto"/>
          </w:tcPr>
          <w:p w14:paraId="54E2AA7D" w14:textId="77777777" w:rsidR="00A0253E" w:rsidRPr="00020619" w:rsidRDefault="00A0253E" w:rsidP="00864629">
            <w:pPr>
              <w:pStyle w:val="TAC"/>
              <w:rPr>
                <w:ins w:id="17720" w:author="BigCREditor-RAN4#104-bis" w:date="2022-10-21T13:23:00Z"/>
              </w:rPr>
            </w:pPr>
          </w:p>
        </w:tc>
        <w:tc>
          <w:tcPr>
            <w:tcW w:w="1595" w:type="pct"/>
            <w:shd w:val="clear" w:color="auto" w:fill="auto"/>
          </w:tcPr>
          <w:p w14:paraId="16B36F3B" w14:textId="77777777" w:rsidR="00A0253E" w:rsidRPr="00020619" w:rsidRDefault="00A0253E" w:rsidP="00864629">
            <w:pPr>
              <w:pStyle w:val="TAC"/>
              <w:rPr>
                <w:ins w:id="17721" w:author="BigCREditor-RAN4#104-bis" w:date="2022-10-21T13:23:00Z"/>
              </w:rPr>
            </w:pPr>
            <w:ins w:id="17722" w:author="BigCREditor-RAN4#104-bis" w:date="2022-10-21T13:23:00Z">
              <w:r w:rsidRPr="00020619">
                <w:t>1-0</w:t>
              </w:r>
            </w:ins>
          </w:p>
        </w:tc>
      </w:tr>
      <w:tr w:rsidR="00A0253E" w:rsidRPr="00020619" w14:paraId="4BB70F20" w14:textId="77777777" w:rsidTr="00864629">
        <w:trPr>
          <w:trHeight w:val="93"/>
          <w:jc w:val="center"/>
          <w:ins w:id="17723" w:author="BigCREditor-RAN4#104-bis" w:date="2022-10-21T13:23:00Z"/>
        </w:trPr>
        <w:tc>
          <w:tcPr>
            <w:tcW w:w="1072" w:type="pct"/>
            <w:tcBorders>
              <w:top w:val="nil"/>
              <w:bottom w:val="nil"/>
            </w:tcBorders>
            <w:shd w:val="clear" w:color="auto" w:fill="auto"/>
          </w:tcPr>
          <w:p w14:paraId="40D2AB23" w14:textId="77777777" w:rsidR="00A0253E" w:rsidRPr="00020619" w:rsidRDefault="00A0253E" w:rsidP="00864629">
            <w:pPr>
              <w:pStyle w:val="TAL"/>
              <w:rPr>
                <w:ins w:id="17724" w:author="BigCREditor-RAN4#104-bis" w:date="2022-10-21T13:23:00Z"/>
              </w:rPr>
            </w:pPr>
          </w:p>
        </w:tc>
        <w:tc>
          <w:tcPr>
            <w:tcW w:w="1656" w:type="pct"/>
            <w:shd w:val="clear" w:color="auto" w:fill="auto"/>
          </w:tcPr>
          <w:p w14:paraId="6CFC30CF" w14:textId="77777777" w:rsidR="00A0253E" w:rsidRPr="00020619" w:rsidRDefault="00A0253E" w:rsidP="00864629">
            <w:pPr>
              <w:pStyle w:val="TAL"/>
              <w:rPr>
                <w:ins w:id="17725" w:author="BigCREditor-RAN4#104-bis" w:date="2022-10-21T13:23:00Z"/>
              </w:rPr>
            </w:pPr>
            <w:ins w:id="17726" w:author="BigCREditor-RAN4#104-bis" w:date="2022-10-21T13:23:00Z">
              <w:r w:rsidRPr="00020619">
                <w:t>Number of Control OFDM symbols</w:t>
              </w:r>
            </w:ins>
          </w:p>
        </w:tc>
        <w:tc>
          <w:tcPr>
            <w:tcW w:w="677" w:type="pct"/>
            <w:shd w:val="clear" w:color="auto" w:fill="auto"/>
          </w:tcPr>
          <w:p w14:paraId="21E95FE6" w14:textId="77777777" w:rsidR="00A0253E" w:rsidRPr="00020619" w:rsidRDefault="00A0253E" w:rsidP="00864629">
            <w:pPr>
              <w:pStyle w:val="TAC"/>
              <w:rPr>
                <w:ins w:id="17727" w:author="BigCREditor-RAN4#104-bis" w:date="2022-10-21T13:23:00Z"/>
              </w:rPr>
            </w:pPr>
          </w:p>
        </w:tc>
        <w:tc>
          <w:tcPr>
            <w:tcW w:w="1595" w:type="pct"/>
            <w:shd w:val="clear" w:color="auto" w:fill="auto"/>
          </w:tcPr>
          <w:p w14:paraId="1110C736" w14:textId="77777777" w:rsidR="00A0253E" w:rsidRPr="00020619" w:rsidRDefault="00A0253E" w:rsidP="00864629">
            <w:pPr>
              <w:pStyle w:val="TAC"/>
              <w:rPr>
                <w:ins w:id="17728" w:author="BigCREditor-RAN4#104-bis" w:date="2022-10-21T13:23:00Z"/>
              </w:rPr>
            </w:pPr>
            <w:ins w:id="17729" w:author="BigCREditor-RAN4#104-bis" w:date="2022-10-21T13:23:00Z">
              <w:r w:rsidRPr="00020619">
                <w:t>2</w:t>
              </w:r>
            </w:ins>
          </w:p>
        </w:tc>
      </w:tr>
      <w:tr w:rsidR="00A0253E" w:rsidRPr="00020619" w14:paraId="393EBB13" w14:textId="77777777" w:rsidTr="00864629">
        <w:trPr>
          <w:trHeight w:val="176"/>
          <w:jc w:val="center"/>
          <w:ins w:id="17730" w:author="BigCREditor-RAN4#104-bis" w:date="2022-10-21T13:23:00Z"/>
        </w:trPr>
        <w:tc>
          <w:tcPr>
            <w:tcW w:w="1072" w:type="pct"/>
            <w:tcBorders>
              <w:top w:val="nil"/>
              <w:bottom w:val="nil"/>
            </w:tcBorders>
            <w:shd w:val="clear" w:color="auto" w:fill="auto"/>
          </w:tcPr>
          <w:p w14:paraId="48CC146B" w14:textId="77777777" w:rsidR="00A0253E" w:rsidRPr="00020619" w:rsidRDefault="00A0253E" w:rsidP="00864629">
            <w:pPr>
              <w:pStyle w:val="TAL"/>
              <w:rPr>
                <w:ins w:id="17731" w:author="BigCREditor-RAN4#104-bis" w:date="2022-10-21T13:23:00Z"/>
              </w:rPr>
            </w:pPr>
          </w:p>
        </w:tc>
        <w:tc>
          <w:tcPr>
            <w:tcW w:w="1656" w:type="pct"/>
            <w:shd w:val="clear" w:color="auto" w:fill="auto"/>
          </w:tcPr>
          <w:p w14:paraId="583825E2" w14:textId="77777777" w:rsidR="00A0253E" w:rsidRPr="00020619" w:rsidRDefault="00A0253E" w:rsidP="00864629">
            <w:pPr>
              <w:pStyle w:val="TAL"/>
              <w:rPr>
                <w:ins w:id="17732" w:author="BigCREditor-RAN4#104-bis" w:date="2022-10-21T13:23:00Z"/>
              </w:rPr>
            </w:pPr>
            <w:ins w:id="17733" w:author="BigCREditor-RAN4#104-bis" w:date="2022-10-21T13:23:00Z">
              <w:r w:rsidRPr="00020619">
                <w:t xml:space="preserve">Aggregation level </w:t>
              </w:r>
            </w:ins>
          </w:p>
        </w:tc>
        <w:tc>
          <w:tcPr>
            <w:tcW w:w="677" w:type="pct"/>
            <w:shd w:val="clear" w:color="auto" w:fill="auto"/>
          </w:tcPr>
          <w:p w14:paraId="7D124735" w14:textId="77777777" w:rsidR="00A0253E" w:rsidRPr="00020619" w:rsidRDefault="00A0253E" w:rsidP="00864629">
            <w:pPr>
              <w:pStyle w:val="TAC"/>
              <w:rPr>
                <w:ins w:id="17734" w:author="BigCREditor-RAN4#104-bis" w:date="2022-10-21T13:23:00Z"/>
              </w:rPr>
            </w:pPr>
            <w:ins w:id="17735" w:author="BigCREditor-RAN4#104-bis" w:date="2022-10-21T13:23:00Z">
              <w:r w:rsidRPr="00020619">
                <w:t>CCE</w:t>
              </w:r>
            </w:ins>
          </w:p>
        </w:tc>
        <w:tc>
          <w:tcPr>
            <w:tcW w:w="1595" w:type="pct"/>
            <w:shd w:val="clear" w:color="auto" w:fill="auto"/>
          </w:tcPr>
          <w:p w14:paraId="4142C2FA" w14:textId="77777777" w:rsidR="00A0253E" w:rsidRPr="00020619" w:rsidRDefault="00A0253E" w:rsidP="00864629">
            <w:pPr>
              <w:pStyle w:val="TAC"/>
              <w:rPr>
                <w:ins w:id="17736" w:author="BigCREditor-RAN4#104-bis" w:date="2022-10-21T13:23:00Z"/>
              </w:rPr>
            </w:pPr>
            <w:ins w:id="17737" w:author="BigCREditor-RAN4#104-bis" w:date="2022-10-21T13:23:00Z">
              <w:r w:rsidRPr="00020619">
                <w:t>8</w:t>
              </w:r>
            </w:ins>
          </w:p>
        </w:tc>
      </w:tr>
      <w:tr w:rsidR="00A0253E" w:rsidRPr="00020619" w14:paraId="4E1952EC" w14:textId="77777777" w:rsidTr="00864629">
        <w:trPr>
          <w:trHeight w:val="369"/>
          <w:jc w:val="center"/>
          <w:ins w:id="17738" w:author="BigCREditor-RAN4#104-bis" w:date="2022-10-21T13:23:00Z"/>
        </w:trPr>
        <w:tc>
          <w:tcPr>
            <w:tcW w:w="1072" w:type="pct"/>
            <w:tcBorders>
              <w:top w:val="nil"/>
              <w:bottom w:val="nil"/>
            </w:tcBorders>
            <w:shd w:val="clear" w:color="auto" w:fill="auto"/>
          </w:tcPr>
          <w:p w14:paraId="369BA1F8" w14:textId="77777777" w:rsidR="00A0253E" w:rsidRPr="00020619" w:rsidRDefault="00A0253E" w:rsidP="00864629">
            <w:pPr>
              <w:pStyle w:val="TAL"/>
              <w:rPr>
                <w:ins w:id="17739" w:author="BigCREditor-RAN4#104-bis" w:date="2022-10-21T13:23:00Z"/>
              </w:rPr>
            </w:pPr>
          </w:p>
        </w:tc>
        <w:tc>
          <w:tcPr>
            <w:tcW w:w="1656" w:type="pct"/>
            <w:shd w:val="clear" w:color="auto" w:fill="auto"/>
          </w:tcPr>
          <w:p w14:paraId="0BA16750" w14:textId="77777777" w:rsidR="00A0253E" w:rsidRPr="00020619" w:rsidRDefault="00A0253E" w:rsidP="00864629">
            <w:pPr>
              <w:pStyle w:val="TAL"/>
              <w:rPr>
                <w:ins w:id="17740" w:author="BigCREditor-RAN4#104-bis" w:date="2022-10-21T13:23:00Z"/>
              </w:rPr>
            </w:pPr>
            <w:ins w:id="17741" w:author="BigCREditor-RAN4#104-bis" w:date="2022-10-21T13:23:00Z">
              <w:r w:rsidRPr="00020619">
                <w:t>Ratio of hypothetical PDCCH RE energy to average CSI-RS RE energy</w:t>
              </w:r>
            </w:ins>
          </w:p>
        </w:tc>
        <w:tc>
          <w:tcPr>
            <w:tcW w:w="677" w:type="pct"/>
            <w:shd w:val="clear" w:color="auto" w:fill="auto"/>
          </w:tcPr>
          <w:p w14:paraId="4A050EBA" w14:textId="77777777" w:rsidR="00A0253E" w:rsidRPr="00020619" w:rsidRDefault="00A0253E" w:rsidP="00864629">
            <w:pPr>
              <w:pStyle w:val="TAC"/>
              <w:rPr>
                <w:ins w:id="17742" w:author="BigCREditor-RAN4#104-bis" w:date="2022-10-21T13:23:00Z"/>
              </w:rPr>
            </w:pPr>
            <w:ins w:id="17743" w:author="BigCREditor-RAN4#104-bis" w:date="2022-10-21T13:23:00Z">
              <w:r w:rsidRPr="00020619">
                <w:t>dB</w:t>
              </w:r>
            </w:ins>
          </w:p>
        </w:tc>
        <w:tc>
          <w:tcPr>
            <w:tcW w:w="1595" w:type="pct"/>
            <w:shd w:val="clear" w:color="auto" w:fill="auto"/>
          </w:tcPr>
          <w:p w14:paraId="3F12C4EB" w14:textId="77777777" w:rsidR="00A0253E" w:rsidRPr="00020619" w:rsidRDefault="00A0253E" w:rsidP="00864629">
            <w:pPr>
              <w:pStyle w:val="TAC"/>
              <w:rPr>
                <w:ins w:id="17744" w:author="BigCREditor-RAN4#104-bis" w:date="2022-10-21T13:23:00Z"/>
              </w:rPr>
            </w:pPr>
            <w:ins w:id="17745" w:author="BigCREditor-RAN4#104-bis" w:date="2022-10-21T13:23:00Z">
              <w:r w:rsidRPr="00020619">
                <w:t>4</w:t>
              </w:r>
            </w:ins>
          </w:p>
        </w:tc>
      </w:tr>
      <w:tr w:rsidR="00A0253E" w:rsidRPr="00020619" w14:paraId="3B6283E0" w14:textId="77777777" w:rsidTr="00864629">
        <w:trPr>
          <w:trHeight w:val="307"/>
          <w:jc w:val="center"/>
          <w:ins w:id="17746" w:author="BigCREditor-RAN4#104-bis" w:date="2022-10-21T13:23:00Z"/>
        </w:trPr>
        <w:tc>
          <w:tcPr>
            <w:tcW w:w="1072" w:type="pct"/>
            <w:tcBorders>
              <w:top w:val="nil"/>
              <w:bottom w:val="nil"/>
            </w:tcBorders>
            <w:shd w:val="clear" w:color="auto" w:fill="auto"/>
          </w:tcPr>
          <w:p w14:paraId="3C8F029F" w14:textId="77777777" w:rsidR="00A0253E" w:rsidRPr="00020619" w:rsidRDefault="00A0253E" w:rsidP="00864629">
            <w:pPr>
              <w:pStyle w:val="TAL"/>
              <w:rPr>
                <w:ins w:id="17747" w:author="BigCREditor-RAN4#104-bis" w:date="2022-10-21T13:23:00Z"/>
              </w:rPr>
            </w:pPr>
          </w:p>
        </w:tc>
        <w:tc>
          <w:tcPr>
            <w:tcW w:w="1656" w:type="pct"/>
            <w:shd w:val="clear" w:color="auto" w:fill="auto"/>
          </w:tcPr>
          <w:p w14:paraId="55647443" w14:textId="77777777" w:rsidR="00A0253E" w:rsidRPr="00020619" w:rsidRDefault="00A0253E" w:rsidP="00864629">
            <w:pPr>
              <w:pStyle w:val="TAL"/>
              <w:rPr>
                <w:ins w:id="17748" w:author="BigCREditor-RAN4#104-bis" w:date="2022-10-21T13:23:00Z"/>
              </w:rPr>
            </w:pPr>
            <w:ins w:id="17749" w:author="BigCREditor-RAN4#104-bis" w:date="2022-10-21T13:23:00Z">
              <w:r w:rsidRPr="00020619">
                <w:t>Ratio of hypothetical PDCCH DMRS energy to average CSI-RS RE energy</w:t>
              </w:r>
            </w:ins>
          </w:p>
        </w:tc>
        <w:tc>
          <w:tcPr>
            <w:tcW w:w="677" w:type="pct"/>
            <w:shd w:val="clear" w:color="auto" w:fill="auto"/>
          </w:tcPr>
          <w:p w14:paraId="09CD1AC4" w14:textId="77777777" w:rsidR="00A0253E" w:rsidRPr="00020619" w:rsidRDefault="00A0253E" w:rsidP="00864629">
            <w:pPr>
              <w:pStyle w:val="TAC"/>
              <w:rPr>
                <w:ins w:id="17750" w:author="BigCREditor-RAN4#104-bis" w:date="2022-10-21T13:23:00Z"/>
              </w:rPr>
            </w:pPr>
            <w:ins w:id="17751" w:author="BigCREditor-RAN4#104-bis" w:date="2022-10-21T13:23:00Z">
              <w:r w:rsidRPr="00020619">
                <w:t>dB</w:t>
              </w:r>
            </w:ins>
          </w:p>
        </w:tc>
        <w:tc>
          <w:tcPr>
            <w:tcW w:w="1595" w:type="pct"/>
            <w:shd w:val="clear" w:color="auto" w:fill="auto"/>
          </w:tcPr>
          <w:p w14:paraId="1C887E50" w14:textId="77777777" w:rsidR="00A0253E" w:rsidRPr="00020619" w:rsidRDefault="00A0253E" w:rsidP="00864629">
            <w:pPr>
              <w:pStyle w:val="TAC"/>
              <w:rPr>
                <w:ins w:id="17752" w:author="BigCREditor-RAN4#104-bis" w:date="2022-10-21T13:23:00Z"/>
              </w:rPr>
            </w:pPr>
            <w:ins w:id="17753" w:author="BigCREditor-RAN4#104-bis" w:date="2022-10-21T13:23:00Z">
              <w:r w:rsidRPr="00020619">
                <w:t>4</w:t>
              </w:r>
            </w:ins>
          </w:p>
        </w:tc>
      </w:tr>
      <w:tr w:rsidR="00A0253E" w:rsidRPr="00020619" w14:paraId="197D4FDA" w14:textId="77777777" w:rsidTr="00864629">
        <w:trPr>
          <w:trHeight w:val="50"/>
          <w:jc w:val="center"/>
          <w:ins w:id="17754" w:author="BigCREditor-RAN4#104-bis" w:date="2022-10-21T13:23:00Z"/>
        </w:trPr>
        <w:tc>
          <w:tcPr>
            <w:tcW w:w="1072" w:type="pct"/>
            <w:tcBorders>
              <w:top w:val="nil"/>
              <w:bottom w:val="nil"/>
            </w:tcBorders>
            <w:shd w:val="clear" w:color="auto" w:fill="auto"/>
          </w:tcPr>
          <w:p w14:paraId="4D6A06C9" w14:textId="77777777" w:rsidR="00A0253E" w:rsidRPr="00020619" w:rsidRDefault="00A0253E" w:rsidP="00864629">
            <w:pPr>
              <w:pStyle w:val="TAL"/>
              <w:rPr>
                <w:ins w:id="17755" w:author="BigCREditor-RAN4#104-bis" w:date="2022-10-21T13:23:00Z"/>
              </w:rPr>
            </w:pPr>
          </w:p>
        </w:tc>
        <w:tc>
          <w:tcPr>
            <w:tcW w:w="1656" w:type="pct"/>
            <w:shd w:val="clear" w:color="auto" w:fill="auto"/>
            <w:vAlign w:val="center"/>
          </w:tcPr>
          <w:p w14:paraId="779321C3" w14:textId="77777777" w:rsidR="00A0253E" w:rsidRPr="00020619" w:rsidRDefault="00A0253E" w:rsidP="00864629">
            <w:pPr>
              <w:pStyle w:val="TAL"/>
              <w:rPr>
                <w:ins w:id="17756" w:author="BigCREditor-RAN4#104-bis" w:date="2022-10-21T13:23:00Z"/>
              </w:rPr>
            </w:pPr>
            <w:ins w:id="17757" w:author="BigCREditor-RAN4#104-bis" w:date="2022-10-21T13:23:00Z">
              <w:r w:rsidRPr="00020619">
                <w:t>DMRS precoder granularity</w:t>
              </w:r>
            </w:ins>
          </w:p>
        </w:tc>
        <w:tc>
          <w:tcPr>
            <w:tcW w:w="677" w:type="pct"/>
            <w:shd w:val="clear" w:color="auto" w:fill="auto"/>
            <w:vAlign w:val="center"/>
          </w:tcPr>
          <w:p w14:paraId="62832063" w14:textId="77777777" w:rsidR="00A0253E" w:rsidRPr="00020619" w:rsidRDefault="00A0253E" w:rsidP="00864629">
            <w:pPr>
              <w:pStyle w:val="TAC"/>
              <w:rPr>
                <w:ins w:id="17758" w:author="BigCREditor-RAN4#104-bis" w:date="2022-10-21T13:23:00Z"/>
              </w:rPr>
            </w:pPr>
          </w:p>
        </w:tc>
        <w:tc>
          <w:tcPr>
            <w:tcW w:w="1595" w:type="pct"/>
            <w:shd w:val="clear" w:color="auto" w:fill="auto"/>
          </w:tcPr>
          <w:p w14:paraId="5B7E5B31" w14:textId="77777777" w:rsidR="00A0253E" w:rsidRPr="00020619" w:rsidRDefault="00A0253E" w:rsidP="00864629">
            <w:pPr>
              <w:pStyle w:val="TAC"/>
              <w:rPr>
                <w:ins w:id="17759" w:author="BigCREditor-RAN4#104-bis" w:date="2022-10-21T13:23:00Z"/>
              </w:rPr>
            </w:pPr>
            <w:ins w:id="17760" w:author="BigCREditor-RAN4#104-bis" w:date="2022-10-21T13:23:00Z">
              <w:r w:rsidRPr="00020619">
                <w:t>REG bundle size</w:t>
              </w:r>
            </w:ins>
          </w:p>
        </w:tc>
      </w:tr>
      <w:tr w:rsidR="00A0253E" w:rsidRPr="00020619" w14:paraId="6E584AD6" w14:textId="77777777" w:rsidTr="00864629">
        <w:trPr>
          <w:trHeight w:val="188"/>
          <w:jc w:val="center"/>
          <w:ins w:id="17761" w:author="BigCREditor-RAN4#104-bis" w:date="2022-10-21T13:23:00Z"/>
        </w:trPr>
        <w:tc>
          <w:tcPr>
            <w:tcW w:w="1072" w:type="pct"/>
            <w:tcBorders>
              <w:top w:val="nil"/>
              <w:bottom w:val="single" w:sz="4" w:space="0" w:color="auto"/>
            </w:tcBorders>
            <w:shd w:val="clear" w:color="auto" w:fill="auto"/>
          </w:tcPr>
          <w:p w14:paraId="776D2AFE" w14:textId="77777777" w:rsidR="00A0253E" w:rsidRPr="00020619" w:rsidRDefault="00A0253E" w:rsidP="00864629">
            <w:pPr>
              <w:pStyle w:val="TAL"/>
              <w:rPr>
                <w:ins w:id="17762" w:author="BigCREditor-RAN4#104-bis" w:date="2022-10-21T13:23:00Z"/>
              </w:rPr>
            </w:pPr>
          </w:p>
        </w:tc>
        <w:tc>
          <w:tcPr>
            <w:tcW w:w="1656" w:type="pct"/>
            <w:shd w:val="clear" w:color="auto" w:fill="auto"/>
            <w:vAlign w:val="center"/>
          </w:tcPr>
          <w:p w14:paraId="32175972" w14:textId="77777777" w:rsidR="00A0253E" w:rsidRPr="00020619" w:rsidRDefault="00A0253E" w:rsidP="00864629">
            <w:pPr>
              <w:pStyle w:val="TAL"/>
              <w:rPr>
                <w:ins w:id="17763" w:author="BigCREditor-RAN4#104-bis" w:date="2022-10-21T13:23:00Z"/>
              </w:rPr>
            </w:pPr>
            <w:ins w:id="17764" w:author="BigCREditor-RAN4#104-bis" w:date="2022-10-21T13:23:00Z">
              <w:r w:rsidRPr="00020619">
                <w:t>REG bundle size</w:t>
              </w:r>
            </w:ins>
          </w:p>
        </w:tc>
        <w:tc>
          <w:tcPr>
            <w:tcW w:w="677" w:type="pct"/>
            <w:shd w:val="clear" w:color="auto" w:fill="auto"/>
            <w:vAlign w:val="center"/>
          </w:tcPr>
          <w:p w14:paraId="44CF37F7" w14:textId="77777777" w:rsidR="00A0253E" w:rsidRPr="00020619" w:rsidRDefault="00A0253E" w:rsidP="00864629">
            <w:pPr>
              <w:pStyle w:val="TAC"/>
              <w:rPr>
                <w:ins w:id="17765" w:author="BigCREditor-RAN4#104-bis" w:date="2022-10-21T13:23:00Z"/>
              </w:rPr>
            </w:pPr>
          </w:p>
        </w:tc>
        <w:tc>
          <w:tcPr>
            <w:tcW w:w="1595" w:type="pct"/>
            <w:shd w:val="clear" w:color="auto" w:fill="auto"/>
          </w:tcPr>
          <w:p w14:paraId="5CA2D87E" w14:textId="77777777" w:rsidR="00A0253E" w:rsidRPr="00020619" w:rsidRDefault="00A0253E" w:rsidP="00864629">
            <w:pPr>
              <w:pStyle w:val="TAC"/>
              <w:rPr>
                <w:ins w:id="17766" w:author="BigCREditor-RAN4#104-bis" w:date="2022-10-21T13:23:00Z"/>
              </w:rPr>
            </w:pPr>
            <w:ins w:id="17767" w:author="BigCREditor-RAN4#104-bis" w:date="2022-10-21T13:23:00Z">
              <w:r w:rsidRPr="00020619">
                <w:t>6</w:t>
              </w:r>
            </w:ins>
          </w:p>
        </w:tc>
      </w:tr>
      <w:tr w:rsidR="00A0253E" w:rsidRPr="00020619" w14:paraId="68760E59" w14:textId="77777777" w:rsidTr="00864629">
        <w:trPr>
          <w:trHeight w:val="188"/>
          <w:jc w:val="center"/>
          <w:ins w:id="17768" w:author="BigCREditor-RAN4#104-bis" w:date="2022-10-21T13:23:00Z"/>
        </w:trPr>
        <w:tc>
          <w:tcPr>
            <w:tcW w:w="1072" w:type="pct"/>
            <w:tcBorders>
              <w:bottom w:val="nil"/>
            </w:tcBorders>
            <w:shd w:val="clear" w:color="auto" w:fill="auto"/>
          </w:tcPr>
          <w:p w14:paraId="4C3BF79E" w14:textId="77777777" w:rsidR="00A0253E" w:rsidRPr="00020619" w:rsidRDefault="00A0253E" w:rsidP="00864629">
            <w:pPr>
              <w:pStyle w:val="TAL"/>
              <w:rPr>
                <w:ins w:id="17769" w:author="BigCREditor-RAN4#104-bis" w:date="2022-10-21T13:23:00Z"/>
              </w:rPr>
            </w:pPr>
            <w:ins w:id="17770" w:author="BigCREditor-RAN4#104-bis" w:date="2022-10-21T13:23:00Z">
              <w:r w:rsidRPr="00020619">
                <w:t>In sync transmission parameters</w:t>
              </w:r>
            </w:ins>
          </w:p>
        </w:tc>
        <w:tc>
          <w:tcPr>
            <w:tcW w:w="1656" w:type="pct"/>
            <w:shd w:val="clear" w:color="auto" w:fill="auto"/>
          </w:tcPr>
          <w:p w14:paraId="33973640" w14:textId="77777777" w:rsidR="00A0253E" w:rsidRPr="00020619" w:rsidRDefault="00A0253E" w:rsidP="00864629">
            <w:pPr>
              <w:pStyle w:val="TAL"/>
              <w:rPr>
                <w:ins w:id="17771" w:author="BigCREditor-RAN4#104-bis" w:date="2022-10-21T13:23:00Z"/>
              </w:rPr>
            </w:pPr>
            <w:ins w:id="17772" w:author="BigCREditor-RAN4#104-bis" w:date="2022-10-21T13:23:00Z">
              <w:r w:rsidRPr="00020619">
                <w:t>DCI format</w:t>
              </w:r>
            </w:ins>
          </w:p>
        </w:tc>
        <w:tc>
          <w:tcPr>
            <w:tcW w:w="677" w:type="pct"/>
            <w:shd w:val="clear" w:color="auto" w:fill="auto"/>
            <w:vAlign w:val="center"/>
          </w:tcPr>
          <w:p w14:paraId="4B090486" w14:textId="77777777" w:rsidR="00A0253E" w:rsidRPr="00020619" w:rsidRDefault="00A0253E" w:rsidP="00864629">
            <w:pPr>
              <w:pStyle w:val="TAC"/>
              <w:rPr>
                <w:ins w:id="17773" w:author="BigCREditor-RAN4#104-bis" w:date="2022-10-21T13:23:00Z"/>
              </w:rPr>
            </w:pPr>
          </w:p>
        </w:tc>
        <w:tc>
          <w:tcPr>
            <w:tcW w:w="1595" w:type="pct"/>
            <w:shd w:val="clear" w:color="auto" w:fill="auto"/>
          </w:tcPr>
          <w:p w14:paraId="33FF6943" w14:textId="77777777" w:rsidR="00A0253E" w:rsidRPr="00020619" w:rsidRDefault="00A0253E" w:rsidP="00864629">
            <w:pPr>
              <w:pStyle w:val="TAC"/>
              <w:rPr>
                <w:ins w:id="17774" w:author="BigCREditor-RAN4#104-bis" w:date="2022-10-21T13:23:00Z"/>
              </w:rPr>
            </w:pPr>
            <w:ins w:id="17775" w:author="BigCREditor-RAN4#104-bis" w:date="2022-10-21T13:23:00Z">
              <w:r w:rsidRPr="00020619">
                <w:t>1-0</w:t>
              </w:r>
            </w:ins>
          </w:p>
        </w:tc>
      </w:tr>
      <w:tr w:rsidR="00A0253E" w:rsidRPr="00020619" w14:paraId="30372502" w14:textId="77777777" w:rsidTr="00864629">
        <w:trPr>
          <w:trHeight w:val="188"/>
          <w:jc w:val="center"/>
          <w:ins w:id="17776" w:author="BigCREditor-RAN4#104-bis" w:date="2022-10-21T13:23:00Z"/>
        </w:trPr>
        <w:tc>
          <w:tcPr>
            <w:tcW w:w="1072" w:type="pct"/>
            <w:tcBorders>
              <w:top w:val="nil"/>
              <w:bottom w:val="nil"/>
            </w:tcBorders>
            <w:shd w:val="clear" w:color="auto" w:fill="auto"/>
          </w:tcPr>
          <w:p w14:paraId="14115276" w14:textId="77777777" w:rsidR="00A0253E" w:rsidRPr="00020619" w:rsidRDefault="00A0253E" w:rsidP="00864629">
            <w:pPr>
              <w:pStyle w:val="TAL"/>
              <w:rPr>
                <w:ins w:id="17777" w:author="BigCREditor-RAN4#104-bis" w:date="2022-10-21T13:23:00Z"/>
              </w:rPr>
            </w:pPr>
          </w:p>
        </w:tc>
        <w:tc>
          <w:tcPr>
            <w:tcW w:w="1656" w:type="pct"/>
            <w:shd w:val="clear" w:color="auto" w:fill="auto"/>
          </w:tcPr>
          <w:p w14:paraId="77954272" w14:textId="77777777" w:rsidR="00A0253E" w:rsidRPr="00020619" w:rsidRDefault="00A0253E" w:rsidP="00864629">
            <w:pPr>
              <w:pStyle w:val="TAL"/>
              <w:rPr>
                <w:ins w:id="17778" w:author="BigCREditor-RAN4#104-bis" w:date="2022-10-21T13:23:00Z"/>
              </w:rPr>
            </w:pPr>
            <w:ins w:id="17779" w:author="BigCREditor-RAN4#104-bis" w:date="2022-10-21T13:23:00Z">
              <w:r w:rsidRPr="00020619">
                <w:t>Number of Control OFDM symbols</w:t>
              </w:r>
            </w:ins>
          </w:p>
        </w:tc>
        <w:tc>
          <w:tcPr>
            <w:tcW w:w="677" w:type="pct"/>
            <w:shd w:val="clear" w:color="auto" w:fill="auto"/>
            <w:vAlign w:val="center"/>
          </w:tcPr>
          <w:p w14:paraId="3422F77E" w14:textId="77777777" w:rsidR="00A0253E" w:rsidRPr="00020619" w:rsidRDefault="00A0253E" w:rsidP="00864629">
            <w:pPr>
              <w:pStyle w:val="TAC"/>
              <w:rPr>
                <w:ins w:id="17780" w:author="BigCREditor-RAN4#104-bis" w:date="2022-10-21T13:23:00Z"/>
              </w:rPr>
            </w:pPr>
          </w:p>
        </w:tc>
        <w:tc>
          <w:tcPr>
            <w:tcW w:w="1595" w:type="pct"/>
            <w:shd w:val="clear" w:color="auto" w:fill="auto"/>
          </w:tcPr>
          <w:p w14:paraId="3C7D5BCA" w14:textId="77777777" w:rsidR="00A0253E" w:rsidRPr="00020619" w:rsidRDefault="00A0253E" w:rsidP="00864629">
            <w:pPr>
              <w:pStyle w:val="TAC"/>
              <w:rPr>
                <w:ins w:id="17781" w:author="BigCREditor-RAN4#104-bis" w:date="2022-10-21T13:23:00Z"/>
              </w:rPr>
            </w:pPr>
            <w:ins w:id="17782" w:author="BigCREditor-RAN4#104-bis" w:date="2022-10-21T13:23:00Z">
              <w:r w:rsidRPr="00020619">
                <w:t>2</w:t>
              </w:r>
            </w:ins>
          </w:p>
        </w:tc>
      </w:tr>
      <w:tr w:rsidR="00A0253E" w:rsidRPr="00020619" w14:paraId="20FF7649" w14:textId="77777777" w:rsidTr="00864629">
        <w:trPr>
          <w:trHeight w:val="188"/>
          <w:jc w:val="center"/>
          <w:ins w:id="17783" w:author="BigCREditor-RAN4#104-bis" w:date="2022-10-21T13:23:00Z"/>
        </w:trPr>
        <w:tc>
          <w:tcPr>
            <w:tcW w:w="1072" w:type="pct"/>
            <w:tcBorders>
              <w:top w:val="nil"/>
              <w:bottom w:val="nil"/>
            </w:tcBorders>
            <w:shd w:val="clear" w:color="auto" w:fill="auto"/>
          </w:tcPr>
          <w:p w14:paraId="4E938249" w14:textId="77777777" w:rsidR="00A0253E" w:rsidRPr="00020619" w:rsidRDefault="00A0253E" w:rsidP="00864629">
            <w:pPr>
              <w:pStyle w:val="TAL"/>
              <w:rPr>
                <w:ins w:id="17784" w:author="BigCREditor-RAN4#104-bis" w:date="2022-10-21T13:23:00Z"/>
              </w:rPr>
            </w:pPr>
          </w:p>
        </w:tc>
        <w:tc>
          <w:tcPr>
            <w:tcW w:w="1656" w:type="pct"/>
            <w:shd w:val="clear" w:color="auto" w:fill="auto"/>
          </w:tcPr>
          <w:p w14:paraId="0BFA0C14" w14:textId="77777777" w:rsidR="00A0253E" w:rsidRPr="00020619" w:rsidRDefault="00A0253E" w:rsidP="00864629">
            <w:pPr>
              <w:pStyle w:val="TAL"/>
              <w:rPr>
                <w:ins w:id="17785" w:author="BigCREditor-RAN4#104-bis" w:date="2022-10-21T13:23:00Z"/>
              </w:rPr>
            </w:pPr>
            <w:ins w:id="17786" w:author="BigCREditor-RAN4#104-bis" w:date="2022-10-21T13:23:00Z">
              <w:r w:rsidRPr="00020619">
                <w:t xml:space="preserve">Aggregation level </w:t>
              </w:r>
            </w:ins>
          </w:p>
        </w:tc>
        <w:tc>
          <w:tcPr>
            <w:tcW w:w="677" w:type="pct"/>
            <w:shd w:val="clear" w:color="auto" w:fill="auto"/>
          </w:tcPr>
          <w:p w14:paraId="12AE21C7" w14:textId="77777777" w:rsidR="00A0253E" w:rsidRPr="00020619" w:rsidRDefault="00A0253E" w:rsidP="00864629">
            <w:pPr>
              <w:pStyle w:val="TAC"/>
              <w:rPr>
                <w:ins w:id="17787" w:author="BigCREditor-RAN4#104-bis" w:date="2022-10-21T13:23:00Z"/>
              </w:rPr>
            </w:pPr>
            <w:ins w:id="17788" w:author="BigCREditor-RAN4#104-bis" w:date="2022-10-21T13:23:00Z">
              <w:r w:rsidRPr="00020619">
                <w:t>CCE</w:t>
              </w:r>
            </w:ins>
          </w:p>
        </w:tc>
        <w:tc>
          <w:tcPr>
            <w:tcW w:w="1595" w:type="pct"/>
            <w:shd w:val="clear" w:color="auto" w:fill="auto"/>
          </w:tcPr>
          <w:p w14:paraId="3D527FD9" w14:textId="77777777" w:rsidR="00A0253E" w:rsidRPr="00020619" w:rsidRDefault="00A0253E" w:rsidP="00864629">
            <w:pPr>
              <w:pStyle w:val="TAC"/>
              <w:rPr>
                <w:ins w:id="17789" w:author="BigCREditor-RAN4#104-bis" w:date="2022-10-21T13:23:00Z"/>
              </w:rPr>
            </w:pPr>
            <w:ins w:id="17790" w:author="BigCREditor-RAN4#104-bis" w:date="2022-10-21T13:23:00Z">
              <w:r w:rsidRPr="00020619">
                <w:t>4</w:t>
              </w:r>
            </w:ins>
          </w:p>
        </w:tc>
      </w:tr>
      <w:tr w:rsidR="00A0253E" w:rsidRPr="00020619" w14:paraId="5F51AE76" w14:textId="77777777" w:rsidTr="00864629">
        <w:trPr>
          <w:trHeight w:val="188"/>
          <w:jc w:val="center"/>
          <w:ins w:id="17791" w:author="BigCREditor-RAN4#104-bis" w:date="2022-10-21T13:23:00Z"/>
        </w:trPr>
        <w:tc>
          <w:tcPr>
            <w:tcW w:w="1072" w:type="pct"/>
            <w:tcBorders>
              <w:top w:val="nil"/>
              <w:bottom w:val="nil"/>
            </w:tcBorders>
            <w:shd w:val="clear" w:color="auto" w:fill="auto"/>
          </w:tcPr>
          <w:p w14:paraId="036988D1" w14:textId="77777777" w:rsidR="00A0253E" w:rsidRPr="00020619" w:rsidRDefault="00A0253E" w:rsidP="00864629">
            <w:pPr>
              <w:pStyle w:val="TAL"/>
              <w:rPr>
                <w:ins w:id="17792" w:author="BigCREditor-RAN4#104-bis" w:date="2022-10-21T13:23:00Z"/>
              </w:rPr>
            </w:pPr>
          </w:p>
        </w:tc>
        <w:tc>
          <w:tcPr>
            <w:tcW w:w="1656" w:type="pct"/>
            <w:shd w:val="clear" w:color="auto" w:fill="auto"/>
          </w:tcPr>
          <w:p w14:paraId="02B2798B" w14:textId="77777777" w:rsidR="00A0253E" w:rsidRPr="00020619" w:rsidRDefault="00A0253E" w:rsidP="00864629">
            <w:pPr>
              <w:pStyle w:val="TAL"/>
              <w:rPr>
                <w:ins w:id="17793" w:author="BigCREditor-RAN4#104-bis" w:date="2022-10-21T13:23:00Z"/>
              </w:rPr>
            </w:pPr>
            <w:ins w:id="17794" w:author="BigCREditor-RAN4#104-bis" w:date="2022-10-21T13:23:00Z">
              <w:r w:rsidRPr="00020619">
                <w:t>Ratio of hypothetical PDCCH RE energy to average CSI-RS RE energy</w:t>
              </w:r>
            </w:ins>
          </w:p>
        </w:tc>
        <w:tc>
          <w:tcPr>
            <w:tcW w:w="677" w:type="pct"/>
            <w:shd w:val="clear" w:color="auto" w:fill="auto"/>
          </w:tcPr>
          <w:p w14:paraId="13ED8524" w14:textId="77777777" w:rsidR="00A0253E" w:rsidRPr="00020619" w:rsidRDefault="00A0253E" w:rsidP="00864629">
            <w:pPr>
              <w:pStyle w:val="TAC"/>
              <w:rPr>
                <w:ins w:id="17795" w:author="BigCREditor-RAN4#104-bis" w:date="2022-10-21T13:23:00Z"/>
              </w:rPr>
            </w:pPr>
            <w:ins w:id="17796" w:author="BigCREditor-RAN4#104-bis" w:date="2022-10-21T13:23:00Z">
              <w:r w:rsidRPr="00020619">
                <w:t>dB</w:t>
              </w:r>
            </w:ins>
          </w:p>
        </w:tc>
        <w:tc>
          <w:tcPr>
            <w:tcW w:w="1595" w:type="pct"/>
            <w:shd w:val="clear" w:color="auto" w:fill="auto"/>
          </w:tcPr>
          <w:p w14:paraId="1A19800A" w14:textId="77777777" w:rsidR="00A0253E" w:rsidRPr="00020619" w:rsidRDefault="00A0253E" w:rsidP="00864629">
            <w:pPr>
              <w:pStyle w:val="TAC"/>
              <w:rPr>
                <w:ins w:id="17797" w:author="BigCREditor-RAN4#104-bis" w:date="2022-10-21T13:23:00Z"/>
              </w:rPr>
            </w:pPr>
            <w:ins w:id="17798" w:author="BigCREditor-RAN4#104-bis" w:date="2022-10-21T13:23:00Z">
              <w:r w:rsidRPr="00020619">
                <w:t>0</w:t>
              </w:r>
            </w:ins>
          </w:p>
        </w:tc>
      </w:tr>
      <w:tr w:rsidR="00A0253E" w:rsidRPr="00020619" w14:paraId="6BD0E177" w14:textId="77777777" w:rsidTr="00864629">
        <w:trPr>
          <w:trHeight w:val="188"/>
          <w:jc w:val="center"/>
          <w:ins w:id="17799" w:author="BigCREditor-RAN4#104-bis" w:date="2022-10-21T13:23:00Z"/>
        </w:trPr>
        <w:tc>
          <w:tcPr>
            <w:tcW w:w="1072" w:type="pct"/>
            <w:tcBorders>
              <w:top w:val="nil"/>
              <w:bottom w:val="nil"/>
            </w:tcBorders>
            <w:shd w:val="clear" w:color="auto" w:fill="auto"/>
          </w:tcPr>
          <w:p w14:paraId="5B9ED2DC" w14:textId="77777777" w:rsidR="00A0253E" w:rsidRPr="00020619" w:rsidRDefault="00A0253E" w:rsidP="00864629">
            <w:pPr>
              <w:pStyle w:val="TAL"/>
              <w:rPr>
                <w:ins w:id="17800" w:author="BigCREditor-RAN4#104-bis" w:date="2022-10-21T13:23:00Z"/>
              </w:rPr>
            </w:pPr>
          </w:p>
        </w:tc>
        <w:tc>
          <w:tcPr>
            <w:tcW w:w="1656" w:type="pct"/>
            <w:shd w:val="clear" w:color="auto" w:fill="auto"/>
          </w:tcPr>
          <w:p w14:paraId="770C34A2" w14:textId="77777777" w:rsidR="00A0253E" w:rsidRPr="00020619" w:rsidRDefault="00A0253E" w:rsidP="00864629">
            <w:pPr>
              <w:pStyle w:val="TAL"/>
              <w:rPr>
                <w:ins w:id="17801" w:author="BigCREditor-RAN4#104-bis" w:date="2022-10-21T13:23:00Z"/>
              </w:rPr>
            </w:pPr>
            <w:ins w:id="17802" w:author="BigCREditor-RAN4#104-bis" w:date="2022-10-21T13:23:00Z">
              <w:r w:rsidRPr="00020619">
                <w:t>Ratio of hypothetical PDCCH DMRS energy to average CSI-RS RE energy</w:t>
              </w:r>
            </w:ins>
          </w:p>
        </w:tc>
        <w:tc>
          <w:tcPr>
            <w:tcW w:w="677" w:type="pct"/>
            <w:shd w:val="clear" w:color="auto" w:fill="auto"/>
          </w:tcPr>
          <w:p w14:paraId="2A4C2E94" w14:textId="77777777" w:rsidR="00A0253E" w:rsidRPr="00020619" w:rsidRDefault="00A0253E" w:rsidP="00864629">
            <w:pPr>
              <w:pStyle w:val="TAC"/>
              <w:rPr>
                <w:ins w:id="17803" w:author="BigCREditor-RAN4#104-bis" w:date="2022-10-21T13:23:00Z"/>
              </w:rPr>
            </w:pPr>
            <w:ins w:id="17804" w:author="BigCREditor-RAN4#104-bis" w:date="2022-10-21T13:23:00Z">
              <w:r w:rsidRPr="00020619">
                <w:t>dB</w:t>
              </w:r>
            </w:ins>
          </w:p>
        </w:tc>
        <w:tc>
          <w:tcPr>
            <w:tcW w:w="1595" w:type="pct"/>
            <w:shd w:val="clear" w:color="auto" w:fill="auto"/>
          </w:tcPr>
          <w:p w14:paraId="47A3A3D4" w14:textId="77777777" w:rsidR="00A0253E" w:rsidRPr="00020619" w:rsidRDefault="00A0253E" w:rsidP="00864629">
            <w:pPr>
              <w:pStyle w:val="TAC"/>
              <w:rPr>
                <w:ins w:id="17805" w:author="BigCREditor-RAN4#104-bis" w:date="2022-10-21T13:23:00Z"/>
              </w:rPr>
            </w:pPr>
            <w:ins w:id="17806" w:author="BigCREditor-RAN4#104-bis" w:date="2022-10-21T13:23:00Z">
              <w:r w:rsidRPr="00020619">
                <w:t>0</w:t>
              </w:r>
            </w:ins>
          </w:p>
        </w:tc>
      </w:tr>
      <w:tr w:rsidR="00A0253E" w:rsidRPr="00020619" w14:paraId="59CF9773" w14:textId="77777777" w:rsidTr="00864629">
        <w:trPr>
          <w:trHeight w:val="188"/>
          <w:jc w:val="center"/>
          <w:ins w:id="17807" w:author="BigCREditor-RAN4#104-bis" w:date="2022-10-21T13:23:00Z"/>
        </w:trPr>
        <w:tc>
          <w:tcPr>
            <w:tcW w:w="1072" w:type="pct"/>
            <w:tcBorders>
              <w:top w:val="nil"/>
              <w:bottom w:val="nil"/>
            </w:tcBorders>
            <w:shd w:val="clear" w:color="auto" w:fill="auto"/>
          </w:tcPr>
          <w:p w14:paraId="4766902F" w14:textId="77777777" w:rsidR="00A0253E" w:rsidRPr="00020619" w:rsidRDefault="00A0253E" w:rsidP="00864629">
            <w:pPr>
              <w:pStyle w:val="TAL"/>
              <w:rPr>
                <w:ins w:id="17808" w:author="BigCREditor-RAN4#104-bis" w:date="2022-10-21T13:23:00Z"/>
              </w:rPr>
            </w:pPr>
          </w:p>
        </w:tc>
        <w:tc>
          <w:tcPr>
            <w:tcW w:w="1656" w:type="pct"/>
            <w:shd w:val="clear" w:color="auto" w:fill="auto"/>
            <w:vAlign w:val="center"/>
          </w:tcPr>
          <w:p w14:paraId="44B641F3" w14:textId="77777777" w:rsidR="00A0253E" w:rsidRPr="00020619" w:rsidRDefault="00A0253E" w:rsidP="00864629">
            <w:pPr>
              <w:pStyle w:val="TAL"/>
              <w:rPr>
                <w:ins w:id="17809" w:author="BigCREditor-RAN4#104-bis" w:date="2022-10-21T13:23:00Z"/>
              </w:rPr>
            </w:pPr>
            <w:ins w:id="17810" w:author="BigCREditor-RAN4#104-bis" w:date="2022-10-21T13:23:00Z">
              <w:r w:rsidRPr="00020619">
                <w:t>DMRS precoder granularity</w:t>
              </w:r>
            </w:ins>
          </w:p>
        </w:tc>
        <w:tc>
          <w:tcPr>
            <w:tcW w:w="677" w:type="pct"/>
            <w:shd w:val="clear" w:color="auto" w:fill="auto"/>
            <w:vAlign w:val="center"/>
          </w:tcPr>
          <w:p w14:paraId="1F0CF02E" w14:textId="77777777" w:rsidR="00A0253E" w:rsidRPr="00020619" w:rsidRDefault="00A0253E" w:rsidP="00864629">
            <w:pPr>
              <w:pStyle w:val="TAC"/>
              <w:rPr>
                <w:ins w:id="17811" w:author="BigCREditor-RAN4#104-bis" w:date="2022-10-21T13:23:00Z"/>
              </w:rPr>
            </w:pPr>
          </w:p>
        </w:tc>
        <w:tc>
          <w:tcPr>
            <w:tcW w:w="1595" w:type="pct"/>
            <w:shd w:val="clear" w:color="auto" w:fill="auto"/>
          </w:tcPr>
          <w:p w14:paraId="4E66D393" w14:textId="77777777" w:rsidR="00A0253E" w:rsidRPr="00020619" w:rsidRDefault="00A0253E" w:rsidP="00864629">
            <w:pPr>
              <w:pStyle w:val="TAC"/>
              <w:rPr>
                <w:ins w:id="17812" w:author="BigCREditor-RAN4#104-bis" w:date="2022-10-21T13:23:00Z"/>
              </w:rPr>
            </w:pPr>
            <w:ins w:id="17813" w:author="BigCREditor-RAN4#104-bis" w:date="2022-10-21T13:23:00Z">
              <w:r w:rsidRPr="00020619">
                <w:t>REG bundle size</w:t>
              </w:r>
            </w:ins>
          </w:p>
        </w:tc>
      </w:tr>
      <w:tr w:rsidR="00A0253E" w:rsidRPr="00020619" w14:paraId="2BC5AC69" w14:textId="77777777" w:rsidTr="00864629">
        <w:trPr>
          <w:trHeight w:val="188"/>
          <w:jc w:val="center"/>
          <w:ins w:id="17814" w:author="BigCREditor-RAN4#104-bis" w:date="2022-10-21T13:23:00Z"/>
        </w:trPr>
        <w:tc>
          <w:tcPr>
            <w:tcW w:w="1072" w:type="pct"/>
            <w:tcBorders>
              <w:top w:val="nil"/>
            </w:tcBorders>
            <w:shd w:val="clear" w:color="auto" w:fill="auto"/>
          </w:tcPr>
          <w:p w14:paraId="0BF209F2" w14:textId="77777777" w:rsidR="00A0253E" w:rsidRPr="00020619" w:rsidRDefault="00A0253E" w:rsidP="00864629">
            <w:pPr>
              <w:pStyle w:val="TAL"/>
              <w:rPr>
                <w:ins w:id="17815" w:author="BigCREditor-RAN4#104-bis" w:date="2022-10-21T13:23:00Z"/>
              </w:rPr>
            </w:pPr>
          </w:p>
        </w:tc>
        <w:tc>
          <w:tcPr>
            <w:tcW w:w="1656" w:type="pct"/>
            <w:shd w:val="clear" w:color="auto" w:fill="auto"/>
            <w:vAlign w:val="center"/>
          </w:tcPr>
          <w:p w14:paraId="5F74435B" w14:textId="77777777" w:rsidR="00A0253E" w:rsidRPr="00020619" w:rsidRDefault="00A0253E" w:rsidP="00864629">
            <w:pPr>
              <w:pStyle w:val="TAL"/>
              <w:rPr>
                <w:ins w:id="17816" w:author="BigCREditor-RAN4#104-bis" w:date="2022-10-21T13:23:00Z"/>
              </w:rPr>
            </w:pPr>
            <w:ins w:id="17817" w:author="BigCREditor-RAN4#104-bis" w:date="2022-10-21T13:23:00Z">
              <w:r w:rsidRPr="00020619">
                <w:t>REG bundle size</w:t>
              </w:r>
            </w:ins>
          </w:p>
        </w:tc>
        <w:tc>
          <w:tcPr>
            <w:tcW w:w="677" w:type="pct"/>
            <w:shd w:val="clear" w:color="auto" w:fill="auto"/>
            <w:vAlign w:val="center"/>
          </w:tcPr>
          <w:p w14:paraId="0A48EDFA" w14:textId="77777777" w:rsidR="00A0253E" w:rsidRPr="00020619" w:rsidRDefault="00A0253E" w:rsidP="00864629">
            <w:pPr>
              <w:pStyle w:val="TAC"/>
              <w:rPr>
                <w:ins w:id="17818" w:author="BigCREditor-RAN4#104-bis" w:date="2022-10-21T13:23:00Z"/>
              </w:rPr>
            </w:pPr>
          </w:p>
        </w:tc>
        <w:tc>
          <w:tcPr>
            <w:tcW w:w="1595" w:type="pct"/>
            <w:shd w:val="clear" w:color="auto" w:fill="auto"/>
          </w:tcPr>
          <w:p w14:paraId="2ADE4339" w14:textId="77777777" w:rsidR="00A0253E" w:rsidRPr="00020619" w:rsidRDefault="00A0253E" w:rsidP="00864629">
            <w:pPr>
              <w:pStyle w:val="TAC"/>
              <w:rPr>
                <w:ins w:id="17819" w:author="BigCREditor-RAN4#104-bis" w:date="2022-10-21T13:23:00Z"/>
              </w:rPr>
            </w:pPr>
            <w:ins w:id="17820" w:author="BigCREditor-RAN4#104-bis" w:date="2022-10-21T13:23:00Z">
              <w:r w:rsidRPr="00020619">
                <w:t>6</w:t>
              </w:r>
            </w:ins>
          </w:p>
        </w:tc>
      </w:tr>
      <w:tr w:rsidR="00A0253E" w:rsidRPr="00020619" w14:paraId="07CDCF76" w14:textId="77777777" w:rsidTr="00864629">
        <w:trPr>
          <w:trHeight w:val="176"/>
          <w:jc w:val="center"/>
          <w:ins w:id="17821" w:author="BigCREditor-RAN4#104-bis" w:date="2022-10-21T13:23:00Z"/>
        </w:trPr>
        <w:tc>
          <w:tcPr>
            <w:tcW w:w="2728" w:type="pct"/>
            <w:gridSpan w:val="2"/>
            <w:shd w:val="clear" w:color="auto" w:fill="auto"/>
          </w:tcPr>
          <w:p w14:paraId="597415A7" w14:textId="77777777" w:rsidR="00A0253E" w:rsidRPr="00020619" w:rsidRDefault="00A0253E" w:rsidP="00864629">
            <w:pPr>
              <w:pStyle w:val="TAL"/>
              <w:rPr>
                <w:ins w:id="17822" w:author="BigCREditor-RAN4#104-bis" w:date="2022-10-21T13:23:00Z"/>
              </w:rPr>
            </w:pPr>
            <w:ins w:id="17823" w:author="BigCREditor-RAN4#104-bis" w:date="2022-10-21T13:23:00Z">
              <w:r w:rsidRPr="00020619">
                <w:t>DRX</w:t>
              </w:r>
            </w:ins>
          </w:p>
        </w:tc>
        <w:tc>
          <w:tcPr>
            <w:tcW w:w="677" w:type="pct"/>
            <w:shd w:val="clear" w:color="auto" w:fill="auto"/>
          </w:tcPr>
          <w:p w14:paraId="556F9BE1" w14:textId="77777777" w:rsidR="00A0253E" w:rsidRPr="00020619" w:rsidRDefault="00A0253E" w:rsidP="00864629">
            <w:pPr>
              <w:pStyle w:val="TAC"/>
              <w:rPr>
                <w:ins w:id="17824" w:author="BigCREditor-RAN4#104-bis" w:date="2022-10-21T13:23:00Z"/>
              </w:rPr>
            </w:pPr>
          </w:p>
        </w:tc>
        <w:tc>
          <w:tcPr>
            <w:tcW w:w="1595" w:type="pct"/>
            <w:shd w:val="clear" w:color="auto" w:fill="auto"/>
          </w:tcPr>
          <w:p w14:paraId="35BBFC60" w14:textId="77777777" w:rsidR="00A0253E" w:rsidRPr="00020619" w:rsidRDefault="00A0253E" w:rsidP="00864629">
            <w:pPr>
              <w:pStyle w:val="TAC"/>
              <w:rPr>
                <w:ins w:id="17825" w:author="BigCREditor-RAN4#104-bis" w:date="2022-10-21T13:23:00Z"/>
                <w:i/>
                <w:iCs/>
              </w:rPr>
            </w:pPr>
            <w:ins w:id="17826" w:author="BigCREditor-RAN4#104-bis" w:date="2022-10-21T13:23:00Z">
              <w:r w:rsidRPr="00020619">
                <w:rPr>
                  <w:i/>
                  <w:iCs/>
                </w:rPr>
                <w:t>OFF</w:t>
              </w:r>
            </w:ins>
          </w:p>
        </w:tc>
      </w:tr>
      <w:tr w:rsidR="00A0253E" w:rsidRPr="00020619" w14:paraId="3A056442" w14:textId="77777777" w:rsidTr="00864629">
        <w:trPr>
          <w:trHeight w:val="164"/>
          <w:jc w:val="center"/>
          <w:ins w:id="17827" w:author="BigCREditor-RAN4#104-bis" w:date="2022-10-21T13:23:00Z"/>
        </w:trPr>
        <w:tc>
          <w:tcPr>
            <w:tcW w:w="2728" w:type="pct"/>
            <w:gridSpan w:val="2"/>
            <w:shd w:val="clear" w:color="auto" w:fill="auto"/>
          </w:tcPr>
          <w:p w14:paraId="7D9C9A82" w14:textId="77777777" w:rsidR="00A0253E" w:rsidRPr="00020619" w:rsidRDefault="00A0253E" w:rsidP="00864629">
            <w:pPr>
              <w:pStyle w:val="TAL"/>
              <w:rPr>
                <w:ins w:id="17828" w:author="BigCREditor-RAN4#104-bis" w:date="2022-10-21T13:23:00Z"/>
              </w:rPr>
            </w:pPr>
            <w:ins w:id="17829" w:author="BigCREditor-RAN4#104-bis" w:date="2022-10-21T13:23:00Z">
              <w:r w:rsidRPr="00020619">
                <w:t xml:space="preserve">Gap pattern ID </w:t>
              </w:r>
            </w:ins>
          </w:p>
        </w:tc>
        <w:tc>
          <w:tcPr>
            <w:tcW w:w="677" w:type="pct"/>
            <w:shd w:val="clear" w:color="auto" w:fill="auto"/>
          </w:tcPr>
          <w:p w14:paraId="7BE079B7" w14:textId="77777777" w:rsidR="00A0253E" w:rsidRPr="00020619" w:rsidRDefault="00A0253E" w:rsidP="00864629">
            <w:pPr>
              <w:pStyle w:val="TAC"/>
              <w:rPr>
                <w:ins w:id="17830" w:author="BigCREditor-RAN4#104-bis" w:date="2022-10-21T13:23:00Z"/>
              </w:rPr>
            </w:pPr>
          </w:p>
        </w:tc>
        <w:tc>
          <w:tcPr>
            <w:tcW w:w="1595" w:type="pct"/>
            <w:shd w:val="clear" w:color="auto" w:fill="auto"/>
          </w:tcPr>
          <w:p w14:paraId="6DAA517F" w14:textId="77777777" w:rsidR="00A0253E" w:rsidRPr="00020619" w:rsidRDefault="00A0253E" w:rsidP="00864629">
            <w:pPr>
              <w:pStyle w:val="TAC"/>
              <w:rPr>
                <w:ins w:id="17831" w:author="BigCREditor-RAN4#104-bis" w:date="2022-10-21T13:23:00Z"/>
                <w:iCs/>
              </w:rPr>
            </w:pPr>
            <w:ins w:id="17832" w:author="BigCREditor-RAN4#104-bis" w:date="2022-10-21T13:23:00Z">
              <w:r w:rsidRPr="00020619">
                <w:rPr>
                  <w:iCs/>
                </w:rPr>
                <w:t>N.A.</w:t>
              </w:r>
            </w:ins>
          </w:p>
        </w:tc>
      </w:tr>
      <w:tr w:rsidR="00A0253E" w:rsidRPr="00020619" w14:paraId="4B715B9D" w14:textId="77777777" w:rsidTr="00864629">
        <w:trPr>
          <w:trHeight w:val="50"/>
          <w:jc w:val="center"/>
          <w:ins w:id="17833" w:author="BigCREditor-RAN4#104-bis" w:date="2022-10-21T13:23:00Z"/>
        </w:trPr>
        <w:tc>
          <w:tcPr>
            <w:tcW w:w="2728" w:type="pct"/>
            <w:gridSpan w:val="2"/>
            <w:shd w:val="clear" w:color="auto" w:fill="auto"/>
          </w:tcPr>
          <w:p w14:paraId="7BE3F9D6" w14:textId="77777777" w:rsidR="00A0253E" w:rsidRPr="00020619" w:rsidRDefault="00A0253E" w:rsidP="00864629">
            <w:pPr>
              <w:pStyle w:val="TAL"/>
              <w:rPr>
                <w:ins w:id="17834" w:author="BigCREditor-RAN4#104-bis" w:date="2022-10-21T13:23:00Z"/>
              </w:rPr>
            </w:pPr>
            <w:ins w:id="17835" w:author="BigCREditor-RAN4#104-bis" w:date="2022-10-21T13:23:00Z">
              <w:r w:rsidRPr="00020619">
                <w:t>Layer 3 filtering</w:t>
              </w:r>
            </w:ins>
          </w:p>
        </w:tc>
        <w:tc>
          <w:tcPr>
            <w:tcW w:w="677" w:type="pct"/>
            <w:shd w:val="clear" w:color="auto" w:fill="auto"/>
          </w:tcPr>
          <w:p w14:paraId="73F479FB" w14:textId="77777777" w:rsidR="00A0253E" w:rsidRPr="00020619" w:rsidRDefault="00A0253E" w:rsidP="00864629">
            <w:pPr>
              <w:pStyle w:val="TAC"/>
              <w:rPr>
                <w:ins w:id="17836" w:author="BigCREditor-RAN4#104-bis" w:date="2022-10-21T13:23:00Z"/>
              </w:rPr>
            </w:pPr>
          </w:p>
        </w:tc>
        <w:tc>
          <w:tcPr>
            <w:tcW w:w="1595" w:type="pct"/>
            <w:shd w:val="clear" w:color="auto" w:fill="auto"/>
          </w:tcPr>
          <w:p w14:paraId="04F87A1D" w14:textId="77777777" w:rsidR="00A0253E" w:rsidRPr="00020619" w:rsidRDefault="00A0253E" w:rsidP="00864629">
            <w:pPr>
              <w:pStyle w:val="TAC"/>
              <w:rPr>
                <w:ins w:id="17837" w:author="BigCREditor-RAN4#104-bis" w:date="2022-10-21T13:23:00Z"/>
              </w:rPr>
            </w:pPr>
            <w:ins w:id="17838" w:author="BigCREditor-RAN4#104-bis" w:date="2022-10-21T13:23:00Z">
              <w:r w:rsidRPr="00020619">
                <w:rPr>
                  <w:i/>
                  <w:iCs/>
                </w:rPr>
                <w:t>Enabled</w:t>
              </w:r>
            </w:ins>
          </w:p>
        </w:tc>
      </w:tr>
      <w:tr w:rsidR="00A0253E" w:rsidRPr="00020619" w14:paraId="0A7A5858" w14:textId="77777777" w:rsidTr="00864629">
        <w:trPr>
          <w:trHeight w:val="164"/>
          <w:jc w:val="center"/>
          <w:ins w:id="17839" w:author="BigCREditor-RAN4#104-bis" w:date="2022-10-21T13:23:00Z"/>
        </w:trPr>
        <w:tc>
          <w:tcPr>
            <w:tcW w:w="2728" w:type="pct"/>
            <w:gridSpan w:val="2"/>
            <w:shd w:val="clear" w:color="auto" w:fill="auto"/>
          </w:tcPr>
          <w:p w14:paraId="56D46EE6" w14:textId="77777777" w:rsidR="00A0253E" w:rsidRPr="00020619" w:rsidRDefault="00A0253E" w:rsidP="00864629">
            <w:pPr>
              <w:pStyle w:val="TAL"/>
              <w:rPr>
                <w:ins w:id="17840" w:author="BigCREditor-RAN4#104-bis" w:date="2022-10-21T13:23:00Z"/>
              </w:rPr>
            </w:pPr>
            <w:ins w:id="17841" w:author="BigCREditor-RAN4#104-bis" w:date="2022-10-21T13:23:00Z">
              <w:r w:rsidRPr="00020619">
                <w:t>T310 timer</w:t>
              </w:r>
            </w:ins>
          </w:p>
        </w:tc>
        <w:tc>
          <w:tcPr>
            <w:tcW w:w="677" w:type="pct"/>
            <w:shd w:val="clear" w:color="auto" w:fill="auto"/>
          </w:tcPr>
          <w:p w14:paraId="2EAF57BB" w14:textId="77777777" w:rsidR="00A0253E" w:rsidRPr="00020619" w:rsidRDefault="00A0253E" w:rsidP="00864629">
            <w:pPr>
              <w:pStyle w:val="TAC"/>
              <w:rPr>
                <w:ins w:id="17842" w:author="BigCREditor-RAN4#104-bis" w:date="2022-10-21T13:23:00Z"/>
                <w:iCs/>
              </w:rPr>
            </w:pPr>
            <w:proofErr w:type="spellStart"/>
            <w:ins w:id="17843" w:author="BigCREditor-RAN4#104-bis" w:date="2022-10-21T13:23:00Z">
              <w:r w:rsidRPr="00020619">
                <w:rPr>
                  <w:iCs/>
                </w:rPr>
                <w:t>ms</w:t>
              </w:r>
              <w:proofErr w:type="spellEnd"/>
            </w:ins>
          </w:p>
        </w:tc>
        <w:tc>
          <w:tcPr>
            <w:tcW w:w="1595" w:type="pct"/>
            <w:shd w:val="clear" w:color="auto" w:fill="auto"/>
          </w:tcPr>
          <w:p w14:paraId="17C5632C" w14:textId="77777777" w:rsidR="00A0253E" w:rsidRPr="00020619" w:rsidRDefault="00A0253E" w:rsidP="00864629">
            <w:pPr>
              <w:pStyle w:val="TAC"/>
              <w:rPr>
                <w:ins w:id="17844" w:author="BigCREditor-RAN4#104-bis" w:date="2022-10-21T13:23:00Z"/>
                <w:i/>
                <w:iCs/>
              </w:rPr>
            </w:pPr>
            <w:ins w:id="17845" w:author="BigCREditor-RAN4#104-bis" w:date="2022-10-21T13:23:00Z">
              <w:r w:rsidRPr="00020619">
                <w:rPr>
                  <w:iCs/>
                </w:rPr>
                <w:t>1000</w:t>
              </w:r>
            </w:ins>
          </w:p>
        </w:tc>
      </w:tr>
      <w:tr w:rsidR="00A0253E" w:rsidRPr="00020619" w14:paraId="0817B2C9" w14:textId="77777777" w:rsidTr="00864629">
        <w:trPr>
          <w:trHeight w:val="164"/>
          <w:jc w:val="center"/>
          <w:ins w:id="17846" w:author="BigCREditor-RAN4#104-bis" w:date="2022-10-21T13:23:00Z"/>
        </w:trPr>
        <w:tc>
          <w:tcPr>
            <w:tcW w:w="2728" w:type="pct"/>
            <w:gridSpan w:val="2"/>
            <w:shd w:val="clear" w:color="auto" w:fill="auto"/>
          </w:tcPr>
          <w:p w14:paraId="129BD4C7" w14:textId="77777777" w:rsidR="00A0253E" w:rsidRPr="00020619" w:rsidRDefault="00A0253E" w:rsidP="00864629">
            <w:pPr>
              <w:pStyle w:val="TAL"/>
              <w:rPr>
                <w:ins w:id="17847" w:author="BigCREditor-RAN4#104-bis" w:date="2022-10-21T13:23:00Z"/>
              </w:rPr>
            </w:pPr>
            <w:ins w:id="17848" w:author="BigCREditor-RAN4#104-bis" w:date="2022-10-21T13:23:00Z">
              <w:r w:rsidRPr="00020619">
                <w:t>T311 timer</w:t>
              </w:r>
            </w:ins>
          </w:p>
        </w:tc>
        <w:tc>
          <w:tcPr>
            <w:tcW w:w="677" w:type="pct"/>
            <w:shd w:val="clear" w:color="auto" w:fill="auto"/>
          </w:tcPr>
          <w:p w14:paraId="7F3EA198" w14:textId="77777777" w:rsidR="00A0253E" w:rsidRPr="00020619" w:rsidRDefault="00A0253E" w:rsidP="00864629">
            <w:pPr>
              <w:pStyle w:val="TAC"/>
              <w:rPr>
                <w:ins w:id="17849" w:author="BigCREditor-RAN4#104-bis" w:date="2022-10-21T13:23:00Z"/>
                <w:iCs/>
              </w:rPr>
            </w:pPr>
            <w:proofErr w:type="spellStart"/>
            <w:ins w:id="17850" w:author="BigCREditor-RAN4#104-bis" w:date="2022-10-21T13:23:00Z">
              <w:r w:rsidRPr="00020619">
                <w:t>ms</w:t>
              </w:r>
              <w:proofErr w:type="spellEnd"/>
            </w:ins>
          </w:p>
        </w:tc>
        <w:tc>
          <w:tcPr>
            <w:tcW w:w="1595" w:type="pct"/>
            <w:shd w:val="clear" w:color="auto" w:fill="auto"/>
          </w:tcPr>
          <w:p w14:paraId="20CA331D" w14:textId="77777777" w:rsidR="00A0253E" w:rsidRPr="00020619" w:rsidRDefault="00A0253E" w:rsidP="00864629">
            <w:pPr>
              <w:pStyle w:val="TAC"/>
              <w:rPr>
                <w:ins w:id="17851" w:author="BigCREditor-RAN4#104-bis" w:date="2022-10-21T13:23:00Z"/>
                <w:i/>
                <w:iCs/>
              </w:rPr>
            </w:pPr>
            <w:ins w:id="17852" w:author="BigCREditor-RAN4#104-bis" w:date="2022-10-21T13:23:00Z">
              <w:r w:rsidRPr="00020619">
                <w:t>1000</w:t>
              </w:r>
            </w:ins>
          </w:p>
        </w:tc>
      </w:tr>
      <w:tr w:rsidR="00A0253E" w:rsidRPr="00020619" w14:paraId="5BFE3D9A" w14:textId="77777777" w:rsidTr="00864629">
        <w:trPr>
          <w:trHeight w:val="164"/>
          <w:jc w:val="center"/>
          <w:ins w:id="17853" w:author="BigCREditor-RAN4#104-bis" w:date="2022-10-21T13:23:00Z"/>
        </w:trPr>
        <w:tc>
          <w:tcPr>
            <w:tcW w:w="2728" w:type="pct"/>
            <w:gridSpan w:val="2"/>
            <w:shd w:val="clear" w:color="auto" w:fill="auto"/>
          </w:tcPr>
          <w:p w14:paraId="103274EE" w14:textId="77777777" w:rsidR="00A0253E" w:rsidRPr="00020619" w:rsidRDefault="00A0253E" w:rsidP="00864629">
            <w:pPr>
              <w:pStyle w:val="TAL"/>
              <w:rPr>
                <w:ins w:id="17854" w:author="BigCREditor-RAN4#104-bis" w:date="2022-10-21T13:23:00Z"/>
              </w:rPr>
            </w:pPr>
            <w:ins w:id="17855" w:author="BigCREditor-RAN4#104-bis" w:date="2022-10-21T13:23:00Z">
              <w:r w:rsidRPr="00020619">
                <w:t>N310</w:t>
              </w:r>
            </w:ins>
          </w:p>
        </w:tc>
        <w:tc>
          <w:tcPr>
            <w:tcW w:w="677" w:type="pct"/>
            <w:shd w:val="clear" w:color="auto" w:fill="auto"/>
          </w:tcPr>
          <w:p w14:paraId="7ABC92DE" w14:textId="77777777" w:rsidR="00A0253E" w:rsidRPr="00020619" w:rsidRDefault="00A0253E" w:rsidP="00864629">
            <w:pPr>
              <w:pStyle w:val="TAC"/>
              <w:rPr>
                <w:ins w:id="17856" w:author="BigCREditor-RAN4#104-bis" w:date="2022-10-21T13:23:00Z"/>
              </w:rPr>
            </w:pPr>
          </w:p>
        </w:tc>
        <w:tc>
          <w:tcPr>
            <w:tcW w:w="1595" w:type="pct"/>
            <w:shd w:val="clear" w:color="auto" w:fill="auto"/>
          </w:tcPr>
          <w:p w14:paraId="2F5B48A2" w14:textId="77777777" w:rsidR="00A0253E" w:rsidRPr="00020619" w:rsidRDefault="00A0253E" w:rsidP="00864629">
            <w:pPr>
              <w:pStyle w:val="TAC"/>
              <w:rPr>
                <w:ins w:id="17857" w:author="BigCREditor-RAN4#104-bis" w:date="2022-10-21T13:23:00Z"/>
              </w:rPr>
            </w:pPr>
            <w:ins w:id="17858" w:author="BigCREditor-RAN4#104-bis" w:date="2022-10-21T13:23:00Z">
              <w:r w:rsidRPr="00020619">
                <w:t>1</w:t>
              </w:r>
            </w:ins>
          </w:p>
        </w:tc>
      </w:tr>
      <w:tr w:rsidR="00A0253E" w:rsidRPr="00020619" w14:paraId="3BD05B97" w14:textId="77777777" w:rsidTr="00864629">
        <w:trPr>
          <w:trHeight w:val="164"/>
          <w:jc w:val="center"/>
          <w:ins w:id="17859" w:author="BigCREditor-RAN4#104-bis" w:date="2022-10-21T13:23:00Z"/>
        </w:trPr>
        <w:tc>
          <w:tcPr>
            <w:tcW w:w="2728" w:type="pct"/>
            <w:gridSpan w:val="2"/>
            <w:shd w:val="clear" w:color="auto" w:fill="auto"/>
          </w:tcPr>
          <w:p w14:paraId="438E131D" w14:textId="77777777" w:rsidR="00A0253E" w:rsidRPr="00020619" w:rsidRDefault="00A0253E" w:rsidP="00864629">
            <w:pPr>
              <w:pStyle w:val="TAL"/>
              <w:rPr>
                <w:ins w:id="17860" w:author="BigCREditor-RAN4#104-bis" w:date="2022-10-21T13:23:00Z"/>
              </w:rPr>
            </w:pPr>
            <w:ins w:id="17861" w:author="BigCREditor-RAN4#104-bis" w:date="2022-10-21T13:23:00Z">
              <w:r w:rsidRPr="00020619">
                <w:t>N311</w:t>
              </w:r>
            </w:ins>
          </w:p>
        </w:tc>
        <w:tc>
          <w:tcPr>
            <w:tcW w:w="677" w:type="pct"/>
            <w:tcBorders>
              <w:bottom w:val="single" w:sz="4" w:space="0" w:color="auto"/>
            </w:tcBorders>
            <w:shd w:val="clear" w:color="auto" w:fill="auto"/>
          </w:tcPr>
          <w:p w14:paraId="3C801507" w14:textId="77777777" w:rsidR="00A0253E" w:rsidRPr="00020619" w:rsidRDefault="00A0253E" w:rsidP="00864629">
            <w:pPr>
              <w:pStyle w:val="TAC"/>
              <w:rPr>
                <w:ins w:id="17862" w:author="BigCREditor-RAN4#104-bis" w:date="2022-10-21T13:23:00Z"/>
              </w:rPr>
            </w:pPr>
          </w:p>
        </w:tc>
        <w:tc>
          <w:tcPr>
            <w:tcW w:w="1595" w:type="pct"/>
            <w:shd w:val="clear" w:color="auto" w:fill="auto"/>
          </w:tcPr>
          <w:p w14:paraId="18B3910D" w14:textId="77777777" w:rsidR="00A0253E" w:rsidRPr="00020619" w:rsidRDefault="00A0253E" w:rsidP="00864629">
            <w:pPr>
              <w:pStyle w:val="TAC"/>
              <w:rPr>
                <w:ins w:id="17863" w:author="BigCREditor-RAN4#104-bis" w:date="2022-10-21T13:23:00Z"/>
              </w:rPr>
            </w:pPr>
            <w:ins w:id="17864" w:author="BigCREditor-RAN4#104-bis" w:date="2022-10-21T13:23:00Z">
              <w:r w:rsidRPr="00020619">
                <w:t>1</w:t>
              </w:r>
            </w:ins>
          </w:p>
        </w:tc>
      </w:tr>
      <w:tr w:rsidR="00A0253E" w:rsidRPr="00020619" w14:paraId="66B9B4BD" w14:textId="77777777" w:rsidTr="00864629">
        <w:trPr>
          <w:trHeight w:val="50"/>
          <w:jc w:val="center"/>
          <w:ins w:id="17865" w:author="BigCREditor-RAN4#104-bis" w:date="2022-10-21T13:23:00Z"/>
        </w:trPr>
        <w:tc>
          <w:tcPr>
            <w:tcW w:w="1072" w:type="pct"/>
            <w:tcBorders>
              <w:bottom w:val="nil"/>
            </w:tcBorders>
            <w:shd w:val="clear" w:color="auto" w:fill="auto"/>
          </w:tcPr>
          <w:p w14:paraId="43568EB7" w14:textId="77777777" w:rsidR="00A0253E" w:rsidRPr="00020619" w:rsidRDefault="00A0253E" w:rsidP="00864629">
            <w:pPr>
              <w:pStyle w:val="TAL"/>
              <w:rPr>
                <w:ins w:id="17866" w:author="BigCREditor-RAN4#104-bis" w:date="2022-10-21T13:23:00Z"/>
              </w:rPr>
            </w:pPr>
            <w:ins w:id="17867" w:author="BigCREditor-RAN4#104-bis" w:date="2022-10-21T13:23:00Z">
              <w:r w:rsidRPr="00020619">
                <w:t>CSI-RS configuration for CSI reporting</w:t>
              </w:r>
            </w:ins>
          </w:p>
        </w:tc>
        <w:tc>
          <w:tcPr>
            <w:tcW w:w="1656" w:type="pct"/>
            <w:shd w:val="clear" w:color="auto" w:fill="auto"/>
          </w:tcPr>
          <w:p w14:paraId="6AADDAAB" w14:textId="77777777" w:rsidR="00A0253E" w:rsidRPr="00020619" w:rsidRDefault="00A0253E" w:rsidP="00864629">
            <w:pPr>
              <w:pStyle w:val="TAL"/>
              <w:rPr>
                <w:ins w:id="17868" w:author="BigCREditor-RAN4#104-bis" w:date="2022-10-21T13:23:00Z"/>
              </w:rPr>
            </w:pPr>
            <w:ins w:id="17869" w:author="BigCREditor-RAN4#104-bis" w:date="2022-10-21T13:23:00Z">
              <w:r w:rsidRPr="00020619">
                <w:t>Config 1</w:t>
              </w:r>
            </w:ins>
            <w:ins w:id="17870" w:author="Huawei" w:date="2022-11-16T19:03:00Z">
              <w:r>
                <w:t>,4</w:t>
              </w:r>
            </w:ins>
          </w:p>
        </w:tc>
        <w:tc>
          <w:tcPr>
            <w:tcW w:w="677" w:type="pct"/>
            <w:tcBorders>
              <w:bottom w:val="nil"/>
            </w:tcBorders>
            <w:shd w:val="clear" w:color="auto" w:fill="auto"/>
          </w:tcPr>
          <w:p w14:paraId="2AAACA4F" w14:textId="77777777" w:rsidR="00A0253E" w:rsidRPr="00020619" w:rsidRDefault="00A0253E" w:rsidP="00864629">
            <w:pPr>
              <w:pStyle w:val="TAC"/>
              <w:rPr>
                <w:ins w:id="17871" w:author="BigCREditor-RAN4#104-bis" w:date="2022-10-21T13:23:00Z"/>
              </w:rPr>
            </w:pPr>
          </w:p>
        </w:tc>
        <w:tc>
          <w:tcPr>
            <w:tcW w:w="1595" w:type="pct"/>
            <w:shd w:val="clear" w:color="auto" w:fill="auto"/>
          </w:tcPr>
          <w:p w14:paraId="751FF9A9" w14:textId="77777777" w:rsidR="00A0253E" w:rsidRPr="00020619" w:rsidRDefault="00A0253E" w:rsidP="00864629">
            <w:pPr>
              <w:pStyle w:val="TAC"/>
              <w:rPr>
                <w:ins w:id="17872" w:author="BigCREditor-RAN4#104-bis" w:date="2022-10-21T13:23:00Z"/>
              </w:rPr>
            </w:pPr>
            <w:ins w:id="17873" w:author="BigCREditor-RAN4#104-bis" w:date="2022-10-21T13:23:00Z">
              <w:r w:rsidRPr="00020619">
                <w:t xml:space="preserve">CSI-RS.1.1 FDD </w:t>
              </w:r>
            </w:ins>
          </w:p>
        </w:tc>
      </w:tr>
      <w:tr w:rsidR="00A0253E" w:rsidRPr="00020619" w14:paraId="0F9C471D" w14:textId="77777777" w:rsidTr="00864629">
        <w:trPr>
          <w:trHeight w:val="50"/>
          <w:jc w:val="center"/>
          <w:ins w:id="17874" w:author="BigCREditor-RAN4#104-bis" w:date="2022-10-21T13:23:00Z"/>
        </w:trPr>
        <w:tc>
          <w:tcPr>
            <w:tcW w:w="1072" w:type="pct"/>
            <w:tcBorders>
              <w:top w:val="nil"/>
              <w:bottom w:val="nil"/>
            </w:tcBorders>
            <w:shd w:val="clear" w:color="auto" w:fill="auto"/>
          </w:tcPr>
          <w:p w14:paraId="7D57A9AC" w14:textId="77777777" w:rsidR="00A0253E" w:rsidRPr="00020619" w:rsidRDefault="00A0253E" w:rsidP="00864629">
            <w:pPr>
              <w:pStyle w:val="TAL"/>
              <w:rPr>
                <w:ins w:id="17875" w:author="BigCREditor-RAN4#104-bis" w:date="2022-10-21T13:23:00Z"/>
              </w:rPr>
            </w:pPr>
          </w:p>
        </w:tc>
        <w:tc>
          <w:tcPr>
            <w:tcW w:w="1656" w:type="pct"/>
            <w:shd w:val="clear" w:color="auto" w:fill="auto"/>
          </w:tcPr>
          <w:p w14:paraId="271524B8" w14:textId="77777777" w:rsidR="00A0253E" w:rsidRPr="00020619" w:rsidRDefault="00A0253E" w:rsidP="00864629">
            <w:pPr>
              <w:pStyle w:val="TAL"/>
              <w:rPr>
                <w:ins w:id="17876" w:author="BigCREditor-RAN4#104-bis" w:date="2022-10-21T13:23:00Z"/>
              </w:rPr>
            </w:pPr>
            <w:ins w:id="17877" w:author="BigCREditor-RAN4#104-bis" w:date="2022-10-21T13:23:00Z">
              <w:r w:rsidRPr="00020619">
                <w:t>Config 2</w:t>
              </w:r>
            </w:ins>
          </w:p>
        </w:tc>
        <w:tc>
          <w:tcPr>
            <w:tcW w:w="677" w:type="pct"/>
            <w:tcBorders>
              <w:top w:val="nil"/>
              <w:bottom w:val="nil"/>
            </w:tcBorders>
            <w:shd w:val="clear" w:color="auto" w:fill="auto"/>
          </w:tcPr>
          <w:p w14:paraId="712E7CC9" w14:textId="77777777" w:rsidR="00A0253E" w:rsidRPr="00020619" w:rsidRDefault="00A0253E" w:rsidP="00864629">
            <w:pPr>
              <w:pStyle w:val="TAC"/>
              <w:rPr>
                <w:ins w:id="17878" w:author="BigCREditor-RAN4#104-bis" w:date="2022-10-21T13:23:00Z"/>
              </w:rPr>
            </w:pPr>
          </w:p>
        </w:tc>
        <w:tc>
          <w:tcPr>
            <w:tcW w:w="1595" w:type="pct"/>
            <w:shd w:val="clear" w:color="auto" w:fill="auto"/>
          </w:tcPr>
          <w:p w14:paraId="1F7611F9" w14:textId="77777777" w:rsidR="00A0253E" w:rsidRPr="00020619" w:rsidRDefault="00A0253E" w:rsidP="00864629">
            <w:pPr>
              <w:pStyle w:val="TAC"/>
              <w:rPr>
                <w:ins w:id="17879" w:author="BigCREditor-RAN4#104-bis" w:date="2022-10-21T13:23:00Z"/>
              </w:rPr>
            </w:pPr>
            <w:ins w:id="17880" w:author="BigCREditor-RAN4#104-bis" w:date="2022-10-21T13:23:00Z">
              <w:r w:rsidRPr="00020619">
                <w:t>CSI-RS.1.1 TDD</w:t>
              </w:r>
            </w:ins>
          </w:p>
        </w:tc>
      </w:tr>
      <w:tr w:rsidR="00A0253E" w:rsidRPr="00020619" w14:paraId="1ADA8C77" w14:textId="77777777" w:rsidTr="00864629">
        <w:trPr>
          <w:trHeight w:val="50"/>
          <w:jc w:val="center"/>
          <w:ins w:id="17881" w:author="BigCREditor-RAN4#104-bis" w:date="2022-10-21T13:23:00Z"/>
        </w:trPr>
        <w:tc>
          <w:tcPr>
            <w:tcW w:w="1072" w:type="pct"/>
            <w:tcBorders>
              <w:top w:val="nil"/>
            </w:tcBorders>
            <w:shd w:val="clear" w:color="auto" w:fill="auto"/>
          </w:tcPr>
          <w:p w14:paraId="7960EC36" w14:textId="77777777" w:rsidR="00A0253E" w:rsidRPr="00020619" w:rsidRDefault="00A0253E" w:rsidP="00864629">
            <w:pPr>
              <w:pStyle w:val="TAL"/>
              <w:rPr>
                <w:ins w:id="17882" w:author="BigCREditor-RAN4#104-bis" w:date="2022-10-21T13:23:00Z"/>
              </w:rPr>
            </w:pPr>
          </w:p>
        </w:tc>
        <w:tc>
          <w:tcPr>
            <w:tcW w:w="1656" w:type="pct"/>
            <w:shd w:val="clear" w:color="auto" w:fill="auto"/>
          </w:tcPr>
          <w:p w14:paraId="1652DB2A" w14:textId="77777777" w:rsidR="00A0253E" w:rsidRPr="00020619" w:rsidRDefault="00A0253E" w:rsidP="00864629">
            <w:pPr>
              <w:pStyle w:val="TAL"/>
              <w:rPr>
                <w:ins w:id="17883" w:author="BigCREditor-RAN4#104-bis" w:date="2022-10-21T13:23:00Z"/>
              </w:rPr>
            </w:pPr>
            <w:ins w:id="17884" w:author="BigCREditor-RAN4#104-bis" w:date="2022-10-21T13:23:00Z">
              <w:r w:rsidRPr="00020619">
                <w:t>Config 3</w:t>
              </w:r>
            </w:ins>
          </w:p>
        </w:tc>
        <w:tc>
          <w:tcPr>
            <w:tcW w:w="677" w:type="pct"/>
            <w:tcBorders>
              <w:top w:val="nil"/>
            </w:tcBorders>
            <w:shd w:val="clear" w:color="auto" w:fill="auto"/>
          </w:tcPr>
          <w:p w14:paraId="03AEA45E" w14:textId="77777777" w:rsidR="00A0253E" w:rsidRPr="00020619" w:rsidRDefault="00A0253E" w:rsidP="00864629">
            <w:pPr>
              <w:pStyle w:val="TAC"/>
              <w:rPr>
                <w:ins w:id="17885" w:author="BigCREditor-RAN4#104-bis" w:date="2022-10-21T13:23:00Z"/>
              </w:rPr>
            </w:pPr>
          </w:p>
        </w:tc>
        <w:tc>
          <w:tcPr>
            <w:tcW w:w="1595" w:type="pct"/>
            <w:shd w:val="clear" w:color="auto" w:fill="auto"/>
          </w:tcPr>
          <w:p w14:paraId="5DE44FE9" w14:textId="77777777" w:rsidR="00A0253E" w:rsidRPr="00020619" w:rsidRDefault="00A0253E" w:rsidP="00864629">
            <w:pPr>
              <w:pStyle w:val="TAC"/>
              <w:rPr>
                <w:ins w:id="17886" w:author="BigCREditor-RAN4#104-bis" w:date="2022-10-21T13:23:00Z"/>
              </w:rPr>
            </w:pPr>
            <w:ins w:id="17887" w:author="BigCREditor-RAN4#104-bis" w:date="2022-10-21T13:23:00Z">
              <w:r w:rsidRPr="00020619">
                <w:t>CSI-RS.2.1 TDD</w:t>
              </w:r>
            </w:ins>
          </w:p>
        </w:tc>
      </w:tr>
      <w:tr w:rsidR="00A0253E" w:rsidRPr="00020619" w14:paraId="002E4E41" w14:textId="77777777" w:rsidTr="00864629">
        <w:trPr>
          <w:trHeight w:val="164"/>
          <w:jc w:val="center"/>
          <w:ins w:id="17888" w:author="BigCREditor-RAN4#104-bis" w:date="2022-10-21T13:23:00Z"/>
        </w:trPr>
        <w:tc>
          <w:tcPr>
            <w:tcW w:w="2728" w:type="pct"/>
            <w:gridSpan w:val="2"/>
            <w:shd w:val="clear" w:color="auto" w:fill="auto"/>
          </w:tcPr>
          <w:p w14:paraId="4D4B7D82" w14:textId="77777777" w:rsidR="00A0253E" w:rsidRPr="00020619" w:rsidRDefault="00A0253E" w:rsidP="00864629">
            <w:pPr>
              <w:pStyle w:val="TAL"/>
              <w:rPr>
                <w:ins w:id="17889" w:author="BigCREditor-RAN4#104-bis" w:date="2022-10-21T13:23:00Z"/>
              </w:rPr>
            </w:pPr>
            <w:ins w:id="17890" w:author="BigCREditor-RAN4#104-bis" w:date="2022-10-21T13:23:00Z">
              <w:r w:rsidRPr="00020619">
                <w:t>T1</w:t>
              </w:r>
            </w:ins>
          </w:p>
        </w:tc>
        <w:tc>
          <w:tcPr>
            <w:tcW w:w="677" w:type="pct"/>
            <w:shd w:val="clear" w:color="auto" w:fill="auto"/>
          </w:tcPr>
          <w:p w14:paraId="641ABA9E" w14:textId="77777777" w:rsidR="00A0253E" w:rsidRPr="00020619" w:rsidRDefault="00A0253E" w:rsidP="00864629">
            <w:pPr>
              <w:pStyle w:val="TAC"/>
              <w:rPr>
                <w:ins w:id="17891" w:author="BigCREditor-RAN4#104-bis" w:date="2022-10-21T13:23:00Z"/>
              </w:rPr>
            </w:pPr>
            <w:ins w:id="17892" w:author="BigCREditor-RAN4#104-bis" w:date="2022-10-21T13:23:00Z">
              <w:r w:rsidRPr="00020619">
                <w:t>s</w:t>
              </w:r>
            </w:ins>
          </w:p>
        </w:tc>
        <w:tc>
          <w:tcPr>
            <w:tcW w:w="1595" w:type="pct"/>
            <w:shd w:val="clear" w:color="auto" w:fill="auto"/>
          </w:tcPr>
          <w:p w14:paraId="707629CB" w14:textId="77777777" w:rsidR="00A0253E" w:rsidRPr="00020619" w:rsidRDefault="00A0253E" w:rsidP="00864629">
            <w:pPr>
              <w:pStyle w:val="TAC"/>
              <w:rPr>
                <w:ins w:id="17893" w:author="BigCREditor-RAN4#104-bis" w:date="2022-10-21T13:23:00Z"/>
              </w:rPr>
            </w:pPr>
            <w:ins w:id="17894" w:author="BigCREditor-RAN4#104-bis" w:date="2022-10-21T13:23:00Z">
              <w:r w:rsidRPr="00020619">
                <w:t>0.2</w:t>
              </w:r>
            </w:ins>
          </w:p>
        </w:tc>
      </w:tr>
      <w:tr w:rsidR="00A0253E" w:rsidRPr="00020619" w14:paraId="5F6BBC29" w14:textId="77777777" w:rsidTr="00864629">
        <w:trPr>
          <w:trHeight w:val="176"/>
          <w:jc w:val="center"/>
          <w:ins w:id="17895" w:author="BigCREditor-RAN4#104-bis" w:date="2022-10-21T13:23:00Z"/>
        </w:trPr>
        <w:tc>
          <w:tcPr>
            <w:tcW w:w="2728" w:type="pct"/>
            <w:gridSpan w:val="2"/>
            <w:shd w:val="clear" w:color="auto" w:fill="auto"/>
          </w:tcPr>
          <w:p w14:paraId="0B7CD0AF" w14:textId="77777777" w:rsidR="00A0253E" w:rsidRPr="00020619" w:rsidRDefault="00A0253E" w:rsidP="00864629">
            <w:pPr>
              <w:pStyle w:val="TAL"/>
              <w:rPr>
                <w:ins w:id="17896" w:author="BigCREditor-RAN4#104-bis" w:date="2022-10-21T13:23:00Z"/>
              </w:rPr>
            </w:pPr>
            <w:ins w:id="17897" w:author="BigCREditor-RAN4#104-bis" w:date="2022-10-21T13:23:00Z">
              <w:r w:rsidRPr="00020619">
                <w:t>T2</w:t>
              </w:r>
            </w:ins>
          </w:p>
        </w:tc>
        <w:tc>
          <w:tcPr>
            <w:tcW w:w="677" w:type="pct"/>
            <w:shd w:val="clear" w:color="auto" w:fill="auto"/>
          </w:tcPr>
          <w:p w14:paraId="4E5E7E79" w14:textId="77777777" w:rsidR="00A0253E" w:rsidRPr="00020619" w:rsidRDefault="00A0253E" w:rsidP="00864629">
            <w:pPr>
              <w:pStyle w:val="TAC"/>
              <w:rPr>
                <w:ins w:id="17898" w:author="BigCREditor-RAN4#104-bis" w:date="2022-10-21T13:23:00Z"/>
              </w:rPr>
            </w:pPr>
            <w:ins w:id="17899" w:author="BigCREditor-RAN4#104-bis" w:date="2022-10-21T13:23:00Z">
              <w:r w:rsidRPr="00020619">
                <w:t>s</w:t>
              </w:r>
            </w:ins>
          </w:p>
        </w:tc>
        <w:tc>
          <w:tcPr>
            <w:tcW w:w="1595" w:type="pct"/>
            <w:shd w:val="clear" w:color="auto" w:fill="auto"/>
          </w:tcPr>
          <w:p w14:paraId="1A26D951" w14:textId="77777777" w:rsidR="00A0253E" w:rsidRPr="00020619" w:rsidRDefault="00A0253E" w:rsidP="00864629">
            <w:pPr>
              <w:pStyle w:val="TAC"/>
              <w:rPr>
                <w:ins w:id="17900" w:author="BigCREditor-RAN4#104-bis" w:date="2022-10-21T13:23:00Z"/>
              </w:rPr>
            </w:pPr>
            <w:ins w:id="17901" w:author="BigCREditor-RAN4#104-bis" w:date="2022-10-21T13:23:00Z">
              <w:r w:rsidRPr="00020619">
                <w:t>0.2</w:t>
              </w:r>
            </w:ins>
          </w:p>
        </w:tc>
      </w:tr>
      <w:tr w:rsidR="00A0253E" w:rsidRPr="00020619" w14:paraId="101C2670" w14:textId="77777777" w:rsidTr="00864629">
        <w:trPr>
          <w:trHeight w:val="164"/>
          <w:jc w:val="center"/>
          <w:ins w:id="17902" w:author="BigCREditor-RAN4#104-bis" w:date="2022-10-21T13:23:00Z"/>
        </w:trPr>
        <w:tc>
          <w:tcPr>
            <w:tcW w:w="2728" w:type="pct"/>
            <w:gridSpan w:val="2"/>
            <w:shd w:val="clear" w:color="auto" w:fill="auto"/>
          </w:tcPr>
          <w:p w14:paraId="431E5287" w14:textId="77777777" w:rsidR="00A0253E" w:rsidRPr="00020619" w:rsidRDefault="00A0253E" w:rsidP="00864629">
            <w:pPr>
              <w:pStyle w:val="TAL"/>
              <w:rPr>
                <w:ins w:id="17903" w:author="BigCREditor-RAN4#104-bis" w:date="2022-10-21T13:23:00Z"/>
              </w:rPr>
            </w:pPr>
            <w:ins w:id="17904" w:author="BigCREditor-RAN4#104-bis" w:date="2022-10-21T13:23:00Z">
              <w:r w:rsidRPr="00020619">
                <w:t>T3</w:t>
              </w:r>
            </w:ins>
          </w:p>
        </w:tc>
        <w:tc>
          <w:tcPr>
            <w:tcW w:w="677" w:type="pct"/>
            <w:shd w:val="clear" w:color="auto" w:fill="auto"/>
          </w:tcPr>
          <w:p w14:paraId="7D50D284" w14:textId="77777777" w:rsidR="00A0253E" w:rsidRPr="00020619" w:rsidRDefault="00A0253E" w:rsidP="00864629">
            <w:pPr>
              <w:pStyle w:val="TAC"/>
              <w:rPr>
                <w:ins w:id="17905" w:author="BigCREditor-RAN4#104-bis" w:date="2022-10-21T13:23:00Z"/>
              </w:rPr>
            </w:pPr>
            <w:ins w:id="17906" w:author="BigCREditor-RAN4#104-bis" w:date="2022-10-21T13:23:00Z">
              <w:r w:rsidRPr="00020619">
                <w:t>s</w:t>
              </w:r>
            </w:ins>
          </w:p>
        </w:tc>
        <w:tc>
          <w:tcPr>
            <w:tcW w:w="1595" w:type="pct"/>
            <w:shd w:val="clear" w:color="auto" w:fill="auto"/>
          </w:tcPr>
          <w:p w14:paraId="20A90B1D" w14:textId="77777777" w:rsidR="00A0253E" w:rsidRPr="00020619" w:rsidRDefault="00A0253E" w:rsidP="00864629">
            <w:pPr>
              <w:pStyle w:val="TAC"/>
              <w:rPr>
                <w:ins w:id="17907" w:author="BigCREditor-RAN4#104-bis" w:date="2022-10-21T13:23:00Z"/>
              </w:rPr>
            </w:pPr>
            <w:ins w:id="17908" w:author="BigCREditor-RAN4#104-bis" w:date="2022-10-21T13:23:00Z">
              <w:r w:rsidRPr="00020619">
                <w:t>0.44</w:t>
              </w:r>
            </w:ins>
          </w:p>
        </w:tc>
      </w:tr>
      <w:tr w:rsidR="00A0253E" w:rsidRPr="00020619" w14:paraId="337B6A33" w14:textId="77777777" w:rsidTr="00864629">
        <w:trPr>
          <w:trHeight w:val="164"/>
          <w:jc w:val="center"/>
          <w:ins w:id="17909" w:author="BigCREditor-RAN4#104-bis" w:date="2022-10-21T13:23:00Z"/>
        </w:trPr>
        <w:tc>
          <w:tcPr>
            <w:tcW w:w="2728" w:type="pct"/>
            <w:gridSpan w:val="2"/>
            <w:shd w:val="clear" w:color="auto" w:fill="auto"/>
          </w:tcPr>
          <w:p w14:paraId="22FB546E" w14:textId="77777777" w:rsidR="00A0253E" w:rsidRPr="00020619" w:rsidRDefault="00A0253E" w:rsidP="00864629">
            <w:pPr>
              <w:pStyle w:val="TAL"/>
              <w:rPr>
                <w:ins w:id="17910" w:author="BigCREditor-RAN4#104-bis" w:date="2022-10-21T13:23:00Z"/>
              </w:rPr>
            </w:pPr>
            <w:ins w:id="17911" w:author="BigCREditor-RAN4#104-bis" w:date="2022-10-21T13:23:00Z">
              <w:r w:rsidRPr="00020619">
                <w:t>T4</w:t>
              </w:r>
            </w:ins>
          </w:p>
        </w:tc>
        <w:tc>
          <w:tcPr>
            <w:tcW w:w="677" w:type="pct"/>
            <w:shd w:val="clear" w:color="auto" w:fill="auto"/>
          </w:tcPr>
          <w:p w14:paraId="1EE2CD37" w14:textId="77777777" w:rsidR="00A0253E" w:rsidRPr="00020619" w:rsidRDefault="00A0253E" w:rsidP="00864629">
            <w:pPr>
              <w:pStyle w:val="TAC"/>
              <w:rPr>
                <w:ins w:id="17912" w:author="BigCREditor-RAN4#104-bis" w:date="2022-10-21T13:23:00Z"/>
              </w:rPr>
            </w:pPr>
            <w:ins w:id="17913" w:author="BigCREditor-RAN4#104-bis" w:date="2022-10-21T13:23:00Z">
              <w:r w:rsidRPr="00020619">
                <w:t>s</w:t>
              </w:r>
            </w:ins>
          </w:p>
        </w:tc>
        <w:tc>
          <w:tcPr>
            <w:tcW w:w="1595" w:type="pct"/>
            <w:shd w:val="clear" w:color="auto" w:fill="auto"/>
          </w:tcPr>
          <w:p w14:paraId="7DE774DE" w14:textId="77777777" w:rsidR="00A0253E" w:rsidRPr="00020619" w:rsidRDefault="00A0253E" w:rsidP="00864629">
            <w:pPr>
              <w:pStyle w:val="TAC"/>
              <w:rPr>
                <w:ins w:id="17914" w:author="BigCREditor-RAN4#104-bis" w:date="2022-10-21T13:23:00Z"/>
              </w:rPr>
            </w:pPr>
            <w:ins w:id="17915" w:author="BigCREditor-RAN4#104-bis" w:date="2022-10-21T13:23:00Z">
              <w:r w:rsidRPr="00020619">
                <w:t>0.2</w:t>
              </w:r>
            </w:ins>
          </w:p>
        </w:tc>
      </w:tr>
      <w:tr w:rsidR="00A0253E" w:rsidRPr="00020619" w14:paraId="42201385" w14:textId="77777777" w:rsidTr="00864629">
        <w:trPr>
          <w:trHeight w:val="164"/>
          <w:jc w:val="center"/>
          <w:ins w:id="17916" w:author="BigCREditor-RAN4#104-bis" w:date="2022-10-21T13:23:00Z"/>
        </w:trPr>
        <w:tc>
          <w:tcPr>
            <w:tcW w:w="2728" w:type="pct"/>
            <w:gridSpan w:val="2"/>
            <w:shd w:val="clear" w:color="auto" w:fill="auto"/>
          </w:tcPr>
          <w:p w14:paraId="20A6029E" w14:textId="77777777" w:rsidR="00A0253E" w:rsidRPr="00020619" w:rsidRDefault="00A0253E" w:rsidP="00864629">
            <w:pPr>
              <w:pStyle w:val="TAL"/>
              <w:rPr>
                <w:ins w:id="17917" w:author="BigCREditor-RAN4#104-bis" w:date="2022-10-21T13:23:00Z"/>
              </w:rPr>
            </w:pPr>
            <w:ins w:id="17918" w:author="BigCREditor-RAN4#104-bis" w:date="2022-10-21T13:23:00Z">
              <w:r w:rsidRPr="00020619">
                <w:t>T5</w:t>
              </w:r>
            </w:ins>
          </w:p>
        </w:tc>
        <w:tc>
          <w:tcPr>
            <w:tcW w:w="677" w:type="pct"/>
            <w:shd w:val="clear" w:color="auto" w:fill="auto"/>
          </w:tcPr>
          <w:p w14:paraId="1BBF23F1" w14:textId="77777777" w:rsidR="00A0253E" w:rsidRPr="00020619" w:rsidRDefault="00A0253E" w:rsidP="00864629">
            <w:pPr>
              <w:pStyle w:val="TAC"/>
              <w:rPr>
                <w:ins w:id="17919" w:author="BigCREditor-RAN4#104-bis" w:date="2022-10-21T13:23:00Z"/>
              </w:rPr>
            </w:pPr>
            <w:ins w:id="17920" w:author="BigCREditor-RAN4#104-bis" w:date="2022-10-21T13:23:00Z">
              <w:r w:rsidRPr="00020619">
                <w:t>s</w:t>
              </w:r>
            </w:ins>
          </w:p>
        </w:tc>
        <w:tc>
          <w:tcPr>
            <w:tcW w:w="1595" w:type="pct"/>
            <w:shd w:val="clear" w:color="auto" w:fill="auto"/>
          </w:tcPr>
          <w:p w14:paraId="0ED2A567" w14:textId="77777777" w:rsidR="00A0253E" w:rsidRPr="00020619" w:rsidRDefault="00A0253E" w:rsidP="00864629">
            <w:pPr>
              <w:pStyle w:val="TAC"/>
              <w:rPr>
                <w:ins w:id="17921" w:author="BigCREditor-RAN4#104-bis" w:date="2022-10-21T13:23:00Z"/>
              </w:rPr>
            </w:pPr>
            <w:ins w:id="17922" w:author="BigCREditor-RAN4#104-bis" w:date="2022-10-21T13:23:00Z">
              <w:r w:rsidRPr="00020619">
                <w:t>0.88</w:t>
              </w:r>
            </w:ins>
          </w:p>
        </w:tc>
      </w:tr>
      <w:tr w:rsidR="00A0253E" w:rsidRPr="00020619" w14:paraId="4A817ACF" w14:textId="77777777" w:rsidTr="00864629">
        <w:trPr>
          <w:trHeight w:val="164"/>
          <w:jc w:val="center"/>
          <w:ins w:id="17923" w:author="BigCREditor-RAN4#104-bis" w:date="2022-10-21T13:23:00Z"/>
        </w:trPr>
        <w:tc>
          <w:tcPr>
            <w:tcW w:w="2728" w:type="pct"/>
            <w:gridSpan w:val="2"/>
            <w:shd w:val="clear" w:color="auto" w:fill="auto"/>
          </w:tcPr>
          <w:p w14:paraId="6399AA82" w14:textId="77777777" w:rsidR="00A0253E" w:rsidRPr="00020619" w:rsidRDefault="00A0253E" w:rsidP="00864629">
            <w:pPr>
              <w:pStyle w:val="TAL"/>
              <w:rPr>
                <w:ins w:id="17924" w:author="BigCREditor-RAN4#104-bis" w:date="2022-10-21T13:23:00Z"/>
              </w:rPr>
            </w:pPr>
            <w:ins w:id="17925" w:author="BigCREditor-RAN4#104-bis" w:date="2022-10-21T13:23:00Z">
              <w:r w:rsidRPr="00020619">
                <w:t>T6</w:t>
              </w:r>
            </w:ins>
          </w:p>
        </w:tc>
        <w:tc>
          <w:tcPr>
            <w:tcW w:w="677" w:type="pct"/>
            <w:shd w:val="clear" w:color="auto" w:fill="auto"/>
          </w:tcPr>
          <w:p w14:paraId="192F2B39" w14:textId="77777777" w:rsidR="00A0253E" w:rsidRPr="00020619" w:rsidRDefault="00A0253E" w:rsidP="00864629">
            <w:pPr>
              <w:pStyle w:val="TAC"/>
              <w:rPr>
                <w:ins w:id="17926" w:author="BigCREditor-RAN4#104-bis" w:date="2022-10-21T13:23:00Z"/>
              </w:rPr>
            </w:pPr>
            <w:ins w:id="17927" w:author="BigCREditor-RAN4#104-bis" w:date="2022-10-21T13:23:00Z">
              <w:r w:rsidRPr="00020619">
                <w:t>s</w:t>
              </w:r>
            </w:ins>
          </w:p>
        </w:tc>
        <w:tc>
          <w:tcPr>
            <w:tcW w:w="1595" w:type="pct"/>
            <w:shd w:val="clear" w:color="auto" w:fill="auto"/>
          </w:tcPr>
          <w:p w14:paraId="4199F60F" w14:textId="77777777" w:rsidR="00A0253E" w:rsidRPr="00020619" w:rsidRDefault="00A0253E" w:rsidP="00864629">
            <w:pPr>
              <w:pStyle w:val="TAC"/>
              <w:rPr>
                <w:ins w:id="17928" w:author="BigCREditor-RAN4#104-bis" w:date="2022-10-21T13:23:00Z"/>
              </w:rPr>
            </w:pPr>
            <w:ins w:id="17929" w:author="BigCREditor-RAN4#104-bis" w:date="2022-10-21T13:23:00Z">
              <w:r w:rsidRPr="00020619">
                <w:t>0.24</w:t>
              </w:r>
            </w:ins>
          </w:p>
        </w:tc>
      </w:tr>
      <w:tr w:rsidR="00A0253E" w:rsidRPr="00020619" w14:paraId="1BB048D7" w14:textId="77777777" w:rsidTr="00864629">
        <w:trPr>
          <w:trHeight w:val="50"/>
          <w:jc w:val="center"/>
          <w:ins w:id="17930" w:author="BigCREditor-RAN4#104-bis" w:date="2022-10-21T13:23:00Z"/>
        </w:trPr>
        <w:tc>
          <w:tcPr>
            <w:tcW w:w="5000" w:type="pct"/>
            <w:gridSpan w:val="4"/>
          </w:tcPr>
          <w:p w14:paraId="64513D79" w14:textId="77777777" w:rsidR="00A0253E" w:rsidRPr="00020619" w:rsidRDefault="00A0253E" w:rsidP="00864629">
            <w:pPr>
              <w:pStyle w:val="TAN"/>
              <w:rPr>
                <w:ins w:id="17931" w:author="BigCREditor-RAN4#104-bis" w:date="2022-10-21T13:23:00Z"/>
              </w:rPr>
            </w:pPr>
            <w:ins w:id="17932" w:author="BigCREditor-RAN4#104-bis" w:date="2022-10-21T13:23:00Z">
              <w:r w:rsidRPr="00020619">
                <w:t>Note 1:</w:t>
              </w:r>
              <w:r w:rsidRPr="00020619">
                <w:tab/>
                <w:t>UE-specific PDCCH is not transmitted after T1 starts.</w:t>
              </w:r>
            </w:ins>
          </w:p>
        </w:tc>
      </w:tr>
    </w:tbl>
    <w:p w14:paraId="54E71993" w14:textId="77777777" w:rsidR="00A0253E" w:rsidRPr="00020619" w:rsidRDefault="00A0253E" w:rsidP="00A0253E">
      <w:pPr>
        <w:rPr>
          <w:ins w:id="17933" w:author="BigCREditor-RAN4#104-bis" w:date="2022-10-21T13:23:00Z"/>
        </w:rPr>
      </w:pPr>
    </w:p>
    <w:p w14:paraId="40CD0274" w14:textId="77777777" w:rsidR="00A0253E" w:rsidRPr="00020619" w:rsidDel="00255D77" w:rsidRDefault="00A0253E" w:rsidP="00A0253E">
      <w:pPr>
        <w:pStyle w:val="TH"/>
        <w:rPr>
          <w:ins w:id="17934" w:author="BigCREditor-RAN4#104-bis" w:date="2022-10-21T13:23:00Z"/>
        </w:rPr>
      </w:pPr>
      <w:ins w:id="17935" w:author="BigCREditor-RAN4#104-bis" w:date="2022-10-21T13:23:00Z">
        <w:r w:rsidRPr="00020619">
          <w:lastRenderedPageBreak/>
          <w:t>Table A.16.5.1.12.1-3: Cell specific test parameters for FR1 for CSI-RS in-sync radio link monitoring in non-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A0253E" w:rsidRPr="00020619" w14:paraId="6DE56A75" w14:textId="77777777" w:rsidTr="00864629">
        <w:trPr>
          <w:cantSplit/>
          <w:trHeight w:val="169"/>
          <w:jc w:val="center"/>
          <w:ins w:id="17936" w:author="BigCREditor-RAN4#104-bis" w:date="2022-10-21T13:23:00Z"/>
        </w:trPr>
        <w:tc>
          <w:tcPr>
            <w:tcW w:w="2887" w:type="dxa"/>
            <w:gridSpan w:val="2"/>
            <w:tcBorders>
              <w:top w:val="single" w:sz="4" w:space="0" w:color="auto"/>
              <w:left w:val="single" w:sz="4" w:space="0" w:color="auto"/>
              <w:bottom w:val="nil"/>
            </w:tcBorders>
            <w:shd w:val="clear" w:color="auto" w:fill="auto"/>
          </w:tcPr>
          <w:p w14:paraId="13E4051E" w14:textId="77777777" w:rsidR="00A0253E" w:rsidRPr="00020619" w:rsidRDefault="00A0253E" w:rsidP="00864629">
            <w:pPr>
              <w:pStyle w:val="TAH"/>
              <w:rPr>
                <w:ins w:id="17937" w:author="BigCREditor-RAN4#104-bis" w:date="2022-10-21T13:23:00Z"/>
              </w:rPr>
            </w:pPr>
            <w:ins w:id="17938" w:author="BigCREditor-RAN4#104-bis" w:date="2022-10-21T13:23:00Z">
              <w:r w:rsidRPr="00020619">
                <w:t>Parameter</w:t>
              </w:r>
            </w:ins>
          </w:p>
        </w:tc>
        <w:tc>
          <w:tcPr>
            <w:tcW w:w="1701" w:type="dxa"/>
            <w:tcBorders>
              <w:top w:val="single" w:sz="4" w:space="0" w:color="auto"/>
              <w:bottom w:val="nil"/>
            </w:tcBorders>
            <w:shd w:val="clear" w:color="auto" w:fill="auto"/>
          </w:tcPr>
          <w:p w14:paraId="2DA515BC" w14:textId="77777777" w:rsidR="00A0253E" w:rsidRPr="00020619" w:rsidRDefault="00A0253E" w:rsidP="00864629">
            <w:pPr>
              <w:pStyle w:val="TAH"/>
              <w:rPr>
                <w:ins w:id="17939" w:author="BigCREditor-RAN4#104-bis" w:date="2022-10-21T13:23:00Z"/>
              </w:rPr>
            </w:pPr>
            <w:ins w:id="17940" w:author="BigCREditor-RAN4#104-bis" w:date="2022-10-21T13:23:00Z">
              <w:r w:rsidRPr="00020619">
                <w:t>Unit</w:t>
              </w:r>
            </w:ins>
          </w:p>
        </w:tc>
        <w:tc>
          <w:tcPr>
            <w:tcW w:w="5154" w:type="dxa"/>
            <w:gridSpan w:val="5"/>
            <w:tcBorders>
              <w:top w:val="single" w:sz="4" w:space="0" w:color="auto"/>
            </w:tcBorders>
          </w:tcPr>
          <w:p w14:paraId="313F8BDD" w14:textId="77777777" w:rsidR="00A0253E" w:rsidRPr="00020619" w:rsidRDefault="00A0253E" w:rsidP="00864629">
            <w:pPr>
              <w:pStyle w:val="TAH"/>
              <w:rPr>
                <w:ins w:id="17941" w:author="BigCREditor-RAN4#104-bis" w:date="2022-10-21T13:23:00Z"/>
              </w:rPr>
            </w:pPr>
            <w:ins w:id="17942" w:author="BigCREditor-RAN4#104-bis" w:date="2022-10-21T13:23:00Z">
              <w:r w:rsidRPr="00020619">
                <w:t>Test 1</w:t>
              </w:r>
            </w:ins>
          </w:p>
        </w:tc>
      </w:tr>
      <w:tr w:rsidR="00A0253E" w:rsidRPr="00020619" w14:paraId="57C19BBE" w14:textId="77777777" w:rsidTr="00864629">
        <w:trPr>
          <w:cantSplit/>
          <w:trHeight w:val="191"/>
          <w:jc w:val="center"/>
          <w:ins w:id="17943" w:author="BigCREditor-RAN4#104-bis" w:date="2022-10-21T13:23:00Z"/>
        </w:trPr>
        <w:tc>
          <w:tcPr>
            <w:tcW w:w="2887" w:type="dxa"/>
            <w:gridSpan w:val="2"/>
            <w:tcBorders>
              <w:top w:val="nil"/>
              <w:left w:val="single" w:sz="4" w:space="0" w:color="auto"/>
              <w:bottom w:val="single" w:sz="4" w:space="0" w:color="auto"/>
            </w:tcBorders>
            <w:shd w:val="clear" w:color="auto" w:fill="auto"/>
          </w:tcPr>
          <w:p w14:paraId="15320E28" w14:textId="77777777" w:rsidR="00A0253E" w:rsidRPr="00020619" w:rsidRDefault="00A0253E" w:rsidP="00864629">
            <w:pPr>
              <w:pStyle w:val="TAH"/>
              <w:rPr>
                <w:ins w:id="17944" w:author="BigCREditor-RAN4#104-bis" w:date="2022-10-21T13:23:00Z"/>
              </w:rPr>
            </w:pPr>
          </w:p>
        </w:tc>
        <w:tc>
          <w:tcPr>
            <w:tcW w:w="1701" w:type="dxa"/>
            <w:tcBorders>
              <w:top w:val="nil"/>
              <w:bottom w:val="single" w:sz="4" w:space="0" w:color="auto"/>
            </w:tcBorders>
            <w:shd w:val="clear" w:color="auto" w:fill="auto"/>
          </w:tcPr>
          <w:p w14:paraId="3C55CD8D" w14:textId="77777777" w:rsidR="00A0253E" w:rsidRPr="00020619" w:rsidRDefault="00A0253E" w:rsidP="00864629">
            <w:pPr>
              <w:pStyle w:val="TAH"/>
              <w:rPr>
                <w:ins w:id="17945" w:author="BigCREditor-RAN4#104-bis" w:date="2022-10-21T13:23:00Z"/>
              </w:rPr>
            </w:pPr>
          </w:p>
        </w:tc>
        <w:tc>
          <w:tcPr>
            <w:tcW w:w="1030" w:type="dxa"/>
            <w:tcBorders>
              <w:bottom w:val="single" w:sz="4" w:space="0" w:color="auto"/>
            </w:tcBorders>
          </w:tcPr>
          <w:p w14:paraId="42BB7CD4" w14:textId="77777777" w:rsidR="00A0253E" w:rsidRPr="00020619" w:rsidRDefault="00A0253E" w:rsidP="00864629">
            <w:pPr>
              <w:pStyle w:val="TAH"/>
              <w:rPr>
                <w:ins w:id="17946" w:author="BigCREditor-RAN4#104-bis" w:date="2022-10-21T13:23:00Z"/>
              </w:rPr>
            </w:pPr>
            <w:ins w:id="17947" w:author="BigCREditor-RAN4#104-bis" w:date="2022-10-21T13:23:00Z">
              <w:r w:rsidRPr="00020619">
                <w:t>T1</w:t>
              </w:r>
            </w:ins>
          </w:p>
        </w:tc>
        <w:tc>
          <w:tcPr>
            <w:tcW w:w="1031" w:type="dxa"/>
            <w:tcBorders>
              <w:bottom w:val="single" w:sz="4" w:space="0" w:color="auto"/>
            </w:tcBorders>
          </w:tcPr>
          <w:p w14:paraId="2DB0AC5B" w14:textId="77777777" w:rsidR="00A0253E" w:rsidRPr="00020619" w:rsidRDefault="00A0253E" w:rsidP="00864629">
            <w:pPr>
              <w:pStyle w:val="TAH"/>
              <w:rPr>
                <w:ins w:id="17948" w:author="BigCREditor-RAN4#104-bis" w:date="2022-10-21T13:23:00Z"/>
              </w:rPr>
            </w:pPr>
            <w:ins w:id="17949" w:author="BigCREditor-RAN4#104-bis" w:date="2022-10-21T13:23:00Z">
              <w:r w:rsidRPr="00020619">
                <w:t>T2</w:t>
              </w:r>
            </w:ins>
          </w:p>
        </w:tc>
        <w:tc>
          <w:tcPr>
            <w:tcW w:w="1031" w:type="dxa"/>
            <w:tcBorders>
              <w:bottom w:val="single" w:sz="4" w:space="0" w:color="auto"/>
            </w:tcBorders>
          </w:tcPr>
          <w:p w14:paraId="6DD0E2A4" w14:textId="77777777" w:rsidR="00A0253E" w:rsidRPr="00020619" w:rsidRDefault="00A0253E" w:rsidP="00864629">
            <w:pPr>
              <w:pStyle w:val="TAH"/>
              <w:rPr>
                <w:ins w:id="17950" w:author="BigCREditor-RAN4#104-bis" w:date="2022-10-21T13:23:00Z"/>
              </w:rPr>
            </w:pPr>
            <w:ins w:id="17951" w:author="BigCREditor-RAN4#104-bis" w:date="2022-10-21T13:23:00Z">
              <w:r w:rsidRPr="00020619">
                <w:t>T3</w:t>
              </w:r>
            </w:ins>
          </w:p>
        </w:tc>
        <w:tc>
          <w:tcPr>
            <w:tcW w:w="1031" w:type="dxa"/>
            <w:tcBorders>
              <w:bottom w:val="single" w:sz="4" w:space="0" w:color="auto"/>
            </w:tcBorders>
          </w:tcPr>
          <w:p w14:paraId="0193A7A4" w14:textId="77777777" w:rsidR="00A0253E" w:rsidRPr="00020619" w:rsidRDefault="00A0253E" w:rsidP="00864629">
            <w:pPr>
              <w:pStyle w:val="TAH"/>
              <w:rPr>
                <w:ins w:id="17952" w:author="BigCREditor-RAN4#104-bis" w:date="2022-10-21T13:23:00Z"/>
              </w:rPr>
            </w:pPr>
            <w:ins w:id="17953" w:author="BigCREditor-RAN4#104-bis" w:date="2022-10-21T13:23:00Z">
              <w:r w:rsidRPr="00020619">
                <w:t>T4</w:t>
              </w:r>
            </w:ins>
          </w:p>
        </w:tc>
        <w:tc>
          <w:tcPr>
            <w:tcW w:w="1031" w:type="dxa"/>
            <w:tcBorders>
              <w:bottom w:val="single" w:sz="4" w:space="0" w:color="auto"/>
            </w:tcBorders>
          </w:tcPr>
          <w:p w14:paraId="1892EE03" w14:textId="77777777" w:rsidR="00A0253E" w:rsidRPr="00020619" w:rsidRDefault="00A0253E" w:rsidP="00864629">
            <w:pPr>
              <w:pStyle w:val="TAH"/>
              <w:rPr>
                <w:ins w:id="17954" w:author="BigCREditor-RAN4#104-bis" w:date="2022-10-21T13:23:00Z"/>
              </w:rPr>
            </w:pPr>
            <w:ins w:id="17955" w:author="BigCREditor-RAN4#104-bis" w:date="2022-10-21T13:23:00Z">
              <w:r w:rsidRPr="00020619">
                <w:t>T5</w:t>
              </w:r>
            </w:ins>
          </w:p>
        </w:tc>
      </w:tr>
      <w:tr w:rsidR="00A0253E" w:rsidRPr="00020619" w14:paraId="467F8316" w14:textId="77777777" w:rsidTr="00864629">
        <w:trPr>
          <w:cantSplit/>
          <w:trHeight w:val="169"/>
          <w:jc w:val="center"/>
          <w:ins w:id="17956" w:author="BigCREditor-RAN4#104-bis" w:date="2022-10-21T13:23:00Z"/>
        </w:trPr>
        <w:tc>
          <w:tcPr>
            <w:tcW w:w="2887" w:type="dxa"/>
            <w:gridSpan w:val="2"/>
            <w:tcBorders>
              <w:left w:val="single" w:sz="4" w:space="0" w:color="auto"/>
              <w:bottom w:val="single" w:sz="4" w:space="0" w:color="auto"/>
            </w:tcBorders>
          </w:tcPr>
          <w:p w14:paraId="3980A546" w14:textId="77777777" w:rsidR="00A0253E" w:rsidRPr="00020619" w:rsidRDefault="00A0253E" w:rsidP="00864629">
            <w:pPr>
              <w:pStyle w:val="TAL"/>
              <w:rPr>
                <w:ins w:id="17957" w:author="BigCREditor-RAN4#104-bis" w:date="2022-10-21T13:23:00Z"/>
              </w:rPr>
            </w:pPr>
            <w:ins w:id="17958" w:author="BigCREditor-RAN4#104-bis" w:date="2022-10-21T13:23:00Z">
              <w:r w:rsidRPr="00020619">
                <w:rPr>
                  <w:rFonts w:cs="Arial"/>
                  <w:szCs w:val="16"/>
                  <w:lang w:eastAsia="ja-JP"/>
                </w:rPr>
                <w:t xml:space="preserve">EPRE ratio of PDCCH DMRS to </w:t>
              </w:r>
              <w:proofErr w:type="spellStart"/>
              <w:r w:rsidRPr="00020619">
                <w:rPr>
                  <w:rFonts w:cs="Arial"/>
                  <w:szCs w:val="16"/>
                  <w:lang w:eastAsia="ja-JP"/>
                </w:rPr>
                <w:t>SSS</w:t>
              </w:r>
              <w:r w:rsidRPr="00020619" w:rsidDel="008E2A09">
                <w:t>PDCCH_beta</w:t>
              </w:r>
              <w:proofErr w:type="spellEnd"/>
            </w:ins>
          </w:p>
        </w:tc>
        <w:tc>
          <w:tcPr>
            <w:tcW w:w="1701" w:type="dxa"/>
            <w:tcBorders>
              <w:bottom w:val="single" w:sz="4" w:space="0" w:color="auto"/>
            </w:tcBorders>
          </w:tcPr>
          <w:p w14:paraId="1751371D" w14:textId="77777777" w:rsidR="00A0253E" w:rsidRPr="00020619" w:rsidRDefault="00A0253E" w:rsidP="00864629">
            <w:pPr>
              <w:pStyle w:val="TAC"/>
              <w:rPr>
                <w:ins w:id="17959" w:author="BigCREditor-RAN4#104-bis" w:date="2022-10-21T13:23:00Z"/>
              </w:rPr>
            </w:pPr>
            <w:ins w:id="17960" w:author="BigCREditor-RAN4#104-bis" w:date="2022-10-21T13:23:00Z">
              <w:r w:rsidRPr="00020619">
                <w:t>dB</w:t>
              </w:r>
            </w:ins>
          </w:p>
        </w:tc>
        <w:tc>
          <w:tcPr>
            <w:tcW w:w="5154" w:type="dxa"/>
            <w:gridSpan w:val="5"/>
            <w:shd w:val="clear" w:color="auto" w:fill="auto"/>
          </w:tcPr>
          <w:p w14:paraId="21BC0E5B" w14:textId="77777777" w:rsidR="00A0253E" w:rsidRPr="00020619" w:rsidRDefault="00A0253E" w:rsidP="00864629">
            <w:pPr>
              <w:pStyle w:val="TAC"/>
              <w:rPr>
                <w:ins w:id="17961" w:author="BigCREditor-RAN4#104-bis" w:date="2022-10-21T13:23:00Z"/>
              </w:rPr>
            </w:pPr>
            <w:ins w:id="17962" w:author="BigCREditor-RAN4#104-bis" w:date="2022-10-21T13:23:00Z">
              <w:r w:rsidRPr="00020619">
                <w:t>4</w:t>
              </w:r>
            </w:ins>
          </w:p>
        </w:tc>
      </w:tr>
      <w:tr w:rsidR="00A0253E" w:rsidRPr="00020619" w14:paraId="6BC4439C" w14:textId="77777777" w:rsidTr="00864629">
        <w:trPr>
          <w:cantSplit/>
          <w:trHeight w:val="180"/>
          <w:jc w:val="center"/>
          <w:ins w:id="17963" w:author="BigCREditor-RAN4#104-bis" w:date="2022-10-21T13:23:00Z"/>
        </w:trPr>
        <w:tc>
          <w:tcPr>
            <w:tcW w:w="2887" w:type="dxa"/>
            <w:gridSpan w:val="2"/>
            <w:tcBorders>
              <w:left w:val="single" w:sz="4" w:space="0" w:color="auto"/>
              <w:bottom w:val="single" w:sz="4" w:space="0" w:color="auto"/>
            </w:tcBorders>
          </w:tcPr>
          <w:p w14:paraId="24D4CE84" w14:textId="77777777" w:rsidR="00A0253E" w:rsidRPr="00020619" w:rsidRDefault="00A0253E" w:rsidP="00864629">
            <w:pPr>
              <w:pStyle w:val="TAL"/>
              <w:rPr>
                <w:ins w:id="17964" w:author="BigCREditor-RAN4#104-bis" w:date="2022-10-21T13:23:00Z"/>
              </w:rPr>
            </w:pPr>
            <w:ins w:id="17965" w:author="BigCREditor-RAN4#104-bis" w:date="2022-10-21T13:23:00Z">
              <w:r w:rsidRPr="00020619">
                <w:rPr>
                  <w:rFonts w:cs="Arial"/>
                  <w:szCs w:val="16"/>
                  <w:lang w:eastAsia="ja-JP"/>
                </w:rPr>
                <w:t xml:space="preserve">EPRE ratio of PDCCH to PDCCH </w:t>
              </w:r>
              <w:proofErr w:type="spellStart"/>
              <w:r w:rsidRPr="00020619">
                <w:rPr>
                  <w:rFonts w:cs="Arial"/>
                  <w:szCs w:val="16"/>
                  <w:lang w:eastAsia="ja-JP"/>
                </w:rPr>
                <w:t>DMRS</w:t>
              </w:r>
              <w:r w:rsidRPr="00020619" w:rsidDel="008E2A09">
                <w:t>PDCCH_DMRS_beta</w:t>
              </w:r>
              <w:proofErr w:type="spellEnd"/>
            </w:ins>
          </w:p>
        </w:tc>
        <w:tc>
          <w:tcPr>
            <w:tcW w:w="1701" w:type="dxa"/>
            <w:tcBorders>
              <w:bottom w:val="single" w:sz="4" w:space="0" w:color="auto"/>
            </w:tcBorders>
          </w:tcPr>
          <w:p w14:paraId="13036A88" w14:textId="77777777" w:rsidR="00A0253E" w:rsidRPr="00020619" w:rsidRDefault="00A0253E" w:rsidP="00864629">
            <w:pPr>
              <w:pStyle w:val="TAC"/>
              <w:rPr>
                <w:ins w:id="17966" w:author="BigCREditor-RAN4#104-bis" w:date="2022-10-21T13:23:00Z"/>
              </w:rPr>
            </w:pPr>
            <w:ins w:id="17967" w:author="BigCREditor-RAN4#104-bis" w:date="2022-10-21T13:23:00Z">
              <w:r w:rsidRPr="00020619">
                <w:t>dB</w:t>
              </w:r>
            </w:ins>
          </w:p>
        </w:tc>
        <w:tc>
          <w:tcPr>
            <w:tcW w:w="5154" w:type="dxa"/>
            <w:gridSpan w:val="5"/>
            <w:tcBorders>
              <w:bottom w:val="single" w:sz="4" w:space="0" w:color="auto"/>
            </w:tcBorders>
            <w:shd w:val="clear" w:color="auto" w:fill="auto"/>
          </w:tcPr>
          <w:p w14:paraId="051AAF50" w14:textId="77777777" w:rsidR="00A0253E" w:rsidRPr="00020619" w:rsidRDefault="00A0253E" w:rsidP="00864629">
            <w:pPr>
              <w:pStyle w:val="TAC"/>
              <w:rPr>
                <w:ins w:id="17968" w:author="BigCREditor-RAN4#104-bis" w:date="2022-10-21T13:23:00Z"/>
              </w:rPr>
            </w:pPr>
          </w:p>
        </w:tc>
      </w:tr>
      <w:tr w:rsidR="00A0253E" w:rsidRPr="00020619" w14:paraId="2DE3399F" w14:textId="77777777" w:rsidTr="00864629">
        <w:trPr>
          <w:cantSplit/>
          <w:trHeight w:val="169"/>
          <w:jc w:val="center"/>
          <w:ins w:id="17969" w:author="BigCREditor-RAN4#104-bis" w:date="2022-10-21T13:23:00Z"/>
        </w:trPr>
        <w:tc>
          <w:tcPr>
            <w:tcW w:w="2887" w:type="dxa"/>
            <w:gridSpan w:val="2"/>
            <w:tcBorders>
              <w:left w:val="single" w:sz="4" w:space="0" w:color="auto"/>
              <w:bottom w:val="single" w:sz="4" w:space="0" w:color="auto"/>
            </w:tcBorders>
          </w:tcPr>
          <w:p w14:paraId="6362B6AC" w14:textId="77777777" w:rsidR="00A0253E" w:rsidRPr="00020619" w:rsidRDefault="00A0253E" w:rsidP="00864629">
            <w:pPr>
              <w:pStyle w:val="TAL"/>
              <w:rPr>
                <w:ins w:id="17970" w:author="BigCREditor-RAN4#104-bis" w:date="2022-10-21T13:23:00Z"/>
              </w:rPr>
            </w:pPr>
            <w:ins w:id="17971" w:author="BigCREditor-RAN4#104-bis" w:date="2022-10-21T13:23:00Z">
              <w:r w:rsidRPr="00020619">
                <w:rPr>
                  <w:rFonts w:cs="Arial"/>
                  <w:szCs w:val="16"/>
                  <w:lang w:eastAsia="ja-JP"/>
                </w:rPr>
                <w:t xml:space="preserve">EPRE ratio of PBCH DMRS to </w:t>
              </w:r>
              <w:proofErr w:type="spellStart"/>
              <w:r w:rsidRPr="00020619">
                <w:rPr>
                  <w:rFonts w:cs="Arial"/>
                  <w:szCs w:val="16"/>
                  <w:lang w:eastAsia="ja-JP"/>
                </w:rPr>
                <w:t>SSS</w:t>
              </w:r>
              <w:r w:rsidRPr="00020619" w:rsidDel="008E2A09">
                <w:t>PBCH_beta</w:t>
              </w:r>
              <w:proofErr w:type="spellEnd"/>
            </w:ins>
          </w:p>
        </w:tc>
        <w:tc>
          <w:tcPr>
            <w:tcW w:w="1701" w:type="dxa"/>
            <w:tcBorders>
              <w:bottom w:val="single" w:sz="4" w:space="0" w:color="auto"/>
            </w:tcBorders>
          </w:tcPr>
          <w:p w14:paraId="5D06E031" w14:textId="77777777" w:rsidR="00A0253E" w:rsidRPr="00020619" w:rsidRDefault="00A0253E" w:rsidP="00864629">
            <w:pPr>
              <w:pStyle w:val="TAC"/>
              <w:rPr>
                <w:ins w:id="17972" w:author="BigCREditor-RAN4#104-bis" w:date="2022-10-21T13:23:00Z"/>
              </w:rPr>
            </w:pPr>
            <w:ins w:id="17973" w:author="BigCREditor-RAN4#104-bis" w:date="2022-10-21T13:23:00Z">
              <w:r w:rsidRPr="00020619">
                <w:t>dB</w:t>
              </w:r>
            </w:ins>
          </w:p>
        </w:tc>
        <w:tc>
          <w:tcPr>
            <w:tcW w:w="5154" w:type="dxa"/>
            <w:gridSpan w:val="5"/>
            <w:tcBorders>
              <w:bottom w:val="nil"/>
            </w:tcBorders>
            <w:shd w:val="clear" w:color="auto" w:fill="auto"/>
          </w:tcPr>
          <w:p w14:paraId="6BD38D5E" w14:textId="77777777" w:rsidR="00A0253E" w:rsidRPr="00020619" w:rsidRDefault="00A0253E" w:rsidP="00864629">
            <w:pPr>
              <w:pStyle w:val="TAC"/>
              <w:rPr>
                <w:ins w:id="17974" w:author="BigCREditor-RAN4#104-bis" w:date="2022-10-21T13:23:00Z"/>
              </w:rPr>
            </w:pPr>
            <w:ins w:id="17975" w:author="BigCREditor-RAN4#104-bis" w:date="2022-10-21T13:23:00Z">
              <w:r w:rsidRPr="00020619">
                <w:t>0</w:t>
              </w:r>
            </w:ins>
          </w:p>
        </w:tc>
      </w:tr>
      <w:tr w:rsidR="00A0253E" w:rsidRPr="00020619" w14:paraId="152DAFD6" w14:textId="77777777" w:rsidTr="00864629">
        <w:trPr>
          <w:cantSplit/>
          <w:trHeight w:val="169"/>
          <w:jc w:val="center"/>
          <w:ins w:id="17976" w:author="BigCREditor-RAN4#104-bis" w:date="2022-10-21T13:23:00Z"/>
        </w:trPr>
        <w:tc>
          <w:tcPr>
            <w:tcW w:w="2887" w:type="dxa"/>
            <w:gridSpan w:val="2"/>
            <w:tcBorders>
              <w:left w:val="single" w:sz="4" w:space="0" w:color="auto"/>
              <w:bottom w:val="single" w:sz="4" w:space="0" w:color="auto"/>
            </w:tcBorders>
          </w:tcPr>
          <w:p w14:paraId="012666F3" w14:textId="77777777" w:rsidR="00A0253E" w:rsidRPr="00020619" w:rsidRDefault="00A0253E" w:rsidP="00864629">
            <w:pPr>
              <w:pStyle w:val="TAL"/>
              <w:rPr>
                <w:ins w:id="17977" w:author="BigCREditor-RAN4#104-bis" w:date="2022-10-21T13:23:00Z"/>
              </w:rPr>
            </w:pPr>
            <w:ins w:id="17978" w:author="BigCREditor-RAN4#104-bis" w:date="2022-10-21T13:23:00Z">
              <w:r w:rsidRPr="00020619">
                <w:rPr>
                  <w:rFonts w:cs="Arial"/>
                  <w:szCs w:val="16"/>
                  <w:lang w:eastAsia="ja-JP"/>
                </w:rPr>
                <w:t xml:space="preserve">EPRE ratio of PBCH to PBCH </w:t>
              </w:r>
              <w:proofErr w:type="spellStart"/>
              <w:r w:rsidRPr="00020619">
                <w:rPr>
                  <w:rFonts w:cs="Arial"/>
                  <w:szCs w:val="16"/>
                  <w:lang w:eastAsia="ja-JP"/>
                </w:rPr>
                <w:t>DMRS</w:t>
              </w:r>
              <w:r w:rsidRPr="00020619" w:rsidDel="008E2A09">
                <w:t>PSS_beta</w:t>
              </w:r>
              <w:proofErr w:type="spellEnd"/>
            </w:ins>
          </w:p>
        </w:tc>
        <w:tc>
          <w:tcPr>
            <w:tcW w:w="1701" w:type="dxa"/>
            <w:tcBorders>
              <w:bottom w:val="single" w:sz="4" w:space="0" w:color="auto"/>
            </w:tcBorders>
          </w:tcPr>
          <w:p w14:paraId="3948381E" w14:textId="77777777" w:rsidR="00A0253E" w:rsidRPr="00020619" w:rsidRDefault="00A0253E" w:rsidP="00864629">
            <w:pPr>
              <w:pStyle w:val="TAC"/>
              <w:rPr>
                <w:ins w:id="17979" w:author="BigCREditor-RAN4#104-bis" w:date="2022-10-21T13:23:00Z"/>
              </w:rPr>
            </w:pPr>
            <w:ins w:id="17980" w:author="BigCREditor-RAN4#104-bis" w:date="2022-10-21T13:23:00Z">
              <w:r w:rsidRPr="00020619">
                <w:t>dB</w:t>
              </w:r>
            </w:ins>
          </w:p>
        </w:tc>
        <w:tc>
          <w:tcPr>
            <w:tcW w:w="5154" w:type="dxa"/>
            <w:gridSpan w:val="5"/>
            <w:tcBorders>
              <w:top w:val="nil"/>
              <w:bottom w:val="nil"/>
            </w:tcBorders>
            <w:shd w:val="clear" w:color="auto" w:fill="auto"/>
          </w:tcPr>
          <w:p w14:paraId="229DA773" w14:textId="77777777" w:rsidR="00A0253E" w:rsidRPr="00020619" w:rsidRDefault="00A0253E" w:rsidP="00864629">
            <w:pPr>
              <w:pStyle w:val="TAC"/>
              <w:rPr>
                <w:ins w:id="17981" w:author="BigCREditor-RAN4#104-bis" w:date="2022-10-21T13:23:00Z"/>
              </w:rPr>
            </w:pPr>
          </w:p>
        </w:tc>
      </w:tr>
      <w:tr w:rsidR="00A0253E" w:rsidRPr="00020619" w14:paraId="3931AF09" w14:textId="77777777" w:rsidTr="00864629">
        <w:trPr>
          <w:cantSplit/>
          <w:trHeight w:val="180"/>
          <w:jc w:val="center"/>
          <w:ins w:id="17982" w:author="BigCREditor-RAN4#104-bis" w:date="2022-10-21T13:23:00Z"/>
        </w:trPr>
        <w:tc>
          <w:tcPr>
            <w:tcW w:w="2887" w:type="dxa"/>
            <w:gridSpan w:val="2"/>
            <w:tcBorders>
              <w:left w:val="single" w:sz="4" w:space="0" w:color="auto"/>
              <w:bottom w:val="single" w:sz="4" w:space="0" w:color="auto"/>
            </w:tcBorders>
          </w:tcPr>
          <w:p w14:paraId="14BF5C0B" w14:textId="77777777" w:rsidR="00A0253E" w:rsidRPr="00020619" w:rsidRDefault="00A0253E" w:rsidP="00864629">
            <w:pPr>
              <w:pStyle w:val="TAL"/>
              <w:rPr>
                <w:ins w:id="17983" w:author="BigCREditor-RAN4#104-bis" w:date="2022-10-21T13:23:00Z"/>
              </w:rPr>
            </w:pPr>
            <w:ins w:id="17984" w:author="BigCREditor-RAN4#104-bis" w:date="2022-10-21T13:23:00Z">
              <w:r w:rsidRPr="00020619">
                <w:rPr>
                  <w:rFonts w:cs="Arial"/>
                  <w:szCs w:val="16"/>
                  <w:lang w:eastAsia="ja-JP"/>
                </w:rPr>
                <w:t xml:space="preserve">EPRE ratio of PSS to </w:t>
              </w:r>
              <w:proofErr w:type="spellStart"/>
              <w:r w:rsidRPr="00020619">
                <w:rPr>
                  <w:rFonts w:cs="Arial"/>
                  <w:szCs w:val="16"/>
                  <w:lang w:eastAsia="ja-JP"/>
                </w:rPr>
                <w:t>SSS</w:t>
              </w:r>
              <w:r w:rsidRPr="00020619" w:rsidDel="008E2A09">
                <w:t>SSS_beta</w:t>
              </w:r>
              <w:proofErr w:type="spellEnd"/>
            </w:ins>
          </w:p>
        </w:tc>
        <w:tc>
          <w:tcPr>
            <w:tcW w:w="1701" w:type="dxa"/>
            <w:tcBorders>
              <w:bottom w:val="single" w:sz="4" w:space="0" w:color="auto"/>
            </w:tcBorders>
          </w:tcPr>
          <w:p w14:paraId="0C3AC76C" w14:textId="77777777" w:rsidR="00A0253E" w:rsidRPr="00020619" w:rsidRDefault="00A0253E" w:rsidP="00864629">
            <w:pPr>
              <w:pStyle w:val="TAC"/>
              <w:rPr>
                <w:ins w:id="17985" w:author="BigCREditor-RAN4#104-bis" w:date="2022-10-21T13:23:00Z"/>
              </w:rPr>
            </w:pPr>
            <w:ins w:id="17986" w:author="BigCREditor-RAN4#104-bis" w:date="2022-10-21T13:23:00Z">
              <w:r w:rsidRPr="00020619">
                <w:t>dB</w:t>
              </w:r>
            </w:ins>
          </w:p>
        </w:tc>
        <w:tc>
          <w:tcPr>
            <w:tcW w:w="5154" w:type="dxa"/>
            <w:gridSpan w:val="5"/>
            <w:tcBorders>
              <w:top w:val="nil"/>
              <w:bottom w:val="nil"/>
            </w:tcBorders>
            <w:shd w:val="clear" w:color="auto" w:fill="auto"/>
          </w:tcPr>
          <w:p w14:paraId="46014144" w14:textId="77777777" w:rsidR="00A0253E" w:rsidRPr="00020619" w:rsidRDefault="00A0253E" w:rsidP="00864629">
            <w:pPr>
              <w:pStyle w:val="TAC"/>
              <w:rPr>
                <w:ins w:id="17987" w:author="BigCREditor-RAN4#104-bis" w:date="2022-10-21T13:23:00Z"/>
              </w:rPr>
            </w:pPr>
          </w:p>
        </w:tc>
      </w:tr>
      <w:tr w:rsidR="00A0253E" w:rsidRPr="00020619" w14:paraId="21FB2514" w14:textId="77777777" w:rsidTr="00864629">
        <w:trPr>
          <w:cantSplit/>
          <w:trHeight w:val="169"/>
          <w:jc w:val="center"/>
          <w:ins w:id="17988" w:author="BigCREditor-RAN4#104-bis" w:date="2022-10-21T13:23:00Z"/>
        </w:trPr>
        <w:tc>
          <w:tcPr>
            <w:tcW w:w="2887" w:type="dxa"/>
            <w:gridSpan w:val="2"/>
            <w:tcBorders>
              <w:left w:val="single" w:sz="4" w:space="0" w:color="auto"/>
              <w:bottom w:val="single" w:sz="4" w:space="0" w:color="auto"/>
            </w:tcBorders>
          </w:tcPr>
          <w:p w14:paraId="4214C43C" w14:textId="77777777" w:rsidR="00A0253E" w:rsidRPr="00020619" w:rsidRDefault="00A0253E" w:rsidP="00864629">
            <w:pPr>
              <w:pStyle w:val="TAL"/>
              <w:rPr>
                <w:ins w:id="17989" w:author="BigCREditor-RAN4#104-bis" w:date="2022-10-21T13:23:00Z"/>
              </w:rPr>
            </w:pPr>
            <w:ins w:id="17990" w:author="BigCREditor-RAN4#104-bis" w:date="2022-10-21T13:23:00Z">
              <w:r w:rsidRPr="00020619">
                <w:rPr>
                  <w:rFonts w:cs="Arial"/>
                  <w:szCs w:val="16"/>
                  <w:lang w:eastAsia="ja-JP"/>
                </w:rPr>
                <w:t xml:space="preserve">EPRE ratio of PDSCH DMRS to SSS </w:t>
              </w:r>
              <w:proofErr w:type="spellStart"/>
              <w:r w:rsidRPr="00020619" w:rsidDel="008E2A09">
                <w:t>PDSCH_beta</w:t>
              </w:r>
              <w:proofErr w:type="spellEnd"/>
            </w:ins>
          </w:p>
        </w:tc>
        <w:tc>
          <w:tcPr>
            <w:tcW w:w="1701" w:type="dxa"/>
            <w:tcBorders>
              <w:bottom w:val="single" w:sz="4" w:space="0" w:color="auto"/>
            </w:tcBorders>
          </w:tcPr>
          <w:p w14:paraId="31B91514" w14:textId="77777777" w:rsidR="00A0253E" w:rsidRPr="00020619" w:rsidRDefault="00A0253E" w:rsidP="00864629">
            <w:pPr>
              <w:pStyle w:val="TAC"/>
              <w:rPr>
                <w:ins w:id="17991" w:author="BigCREditor-RAN4#104-bis" w:date="2022-10-21T13:23:00Z"/>
              </w:rPr>
            </w:pPr>
            <w:ins w:id="17992" w:author="BigCREditor-RAN4#104-bis" w:date="2022-10-21T13:23:00Z">
              <w:r w:rsidRPr="00020619">
                <w:t>dB</w:t>
              </w:r>
            </w:ins>
          </w:p>
        </w:tc>
        <w:tc>
          <w:tcPr>
            <w:tcW w:w="5154" w:type="dxa"/>
            <w:gridSpan w:val="5"/>
            <w:tcBorders>
              <w:top w:val="nil"/>
              <w:bottom w:val="nil"/>
            </w:tcBorders>
            <w:shd w:val="clear" w:color="auto" w:fill="auto"/>
          </w:tcPr>
          <w:p w14:paraId="246A6D98" w14:textId="77777777" w:rsidR="00A0253E" w:rsidRPr="00020619" w:rsidRDefault="00A0253E" w:rsidP="00864629">
            <w:pPr>
              <w:pStyle w:val="TAC"/>
              <w:rPr>
                <w:ins w:id="17993" w:author="BigCREditor-RAN4#104-bis" w:date="2022-10-21T13:23:00Z"/>
              </w:rPr>
            </w:pPr>
          </w:p>
        </w:tc>
      </w:tr>
      <w:tr w:rsidR="00A0253E" w:rsidRPr="00020619" w14:paraId="643F2EA0" w14:textId="77777777" w:rsidTr="00864629">
        <w:trPr>
          <w:cantSplit/>
          <w:trHeight w:val="169"/>
          <w:jc w:val="center"/>
          <w:ins w:id="17994" w:author="BigCREditor-RAN4#104-bis" w:date="2022-10-21T13:23:00Z"/>
        </w:trPr>
        <w:tc>
          <w:tcPr>
            <w:tcW w:w="2887" w:type="dxa"/>
            <w:gridSpan w:val="2"/>
            <w:tcBorders>
              <w:left w:val="single" w:sz="4" w:space="0" w:color="auto"/>
              <w:bottom w:val="single" w:sz="4" w:space="0" w:color="auto"/>
            </w:tcBorders>
          </w:tcPr>
          <w:p w14:paraId="3ACA4755" w14:textId="77777777" w:rsidR="00A0253E" w:rsidRPr="00020619" w:rsidRDefault="00A0253E" w:rsidP="00864629">
            <w:pPr>
              <w:pStyle w:val="TAL"/>
              <w:rPr>
                <w:ins w:id="17995" w:author="BigCREditor-RAN4#104-bis" w:date="2022-10-21T13:23:00Z"/>
                <w:rFonts w:cs="Arial"/>
                <w:szCs w:val="16"/>
                <w:lang w:eastAsia="ja-JP"/>
              </w:rPr>
            </w:pPr>
            <w:ins w:id="17996" w:author="BigCREditor-RAN4#104-bis" w:date="2022-10-21T13:23:00Z">
              <w:r w:rsidRPr="00020619">
                <w:rPr>
                  <w:rFonts w:cs="Arial"/>
                  <w:szCs w:val="16"/>
                  <w:lang w:eastAsia="ja-JP"/>
                </w:rPr>
                <w:t>EPRE ratio of PDSCH to PDSCH DMRS</w:t>
              </w:r>
            </w:ins>
          </w:p>
        </w:tc>
        <w:tc>
          <w:tcPr>
            <w:tcW w:w="1701" w:type="dxa"/>
            <w:tcBorders>
              <w:bottom w:val="single" w:sz="4" w:space="0" w:color="auto"/>
            </w:tcBorders>
          </w:tcPr>
          <w:p w14:paraId="7D1F6443" w14:textId="77777777" w:rsidR="00A0253E" w:rsidRPr="00020619" w:rsidRDefault="00A0253E" w:rsidP="00864629">
            <w:pPr>
              <w:pStyle w:val="TAC"/>
              <w:rPr>
                <w:ins w:id="17997" w:author="BigCREditor-RAN4#104-bis" w:date="2022-10-21T13:23:00Z"/>
              </w:rPr>
            </w:pPr>
            <w:ins w:id="17998" w:author="BigCREditor-RAN4#104-bis" w:date="2022-10-21T13:23:00Z">
              <w:r w:rsidRPr="00020619">
                <w:rPr>
                  <w:rFonts w:hint="eastAsia"/>
                  <w:lang w:eastAsia="zh-CN"/>
                </w:rPr>
                <w:t>d</w:t>
              </w:r>
              <w:r w:rsidRPr="00020619">
                <w:rPr>
                  <w:lang w:eastAsia="zh-CN"/>
                </w:rPr>
                <w:t>B</w:t>
              </w:r>
            </w:ins>
          </w:p>
        </w:tc>
        <w:tc>
          <w:tcPr>
            <w:tcW w:w="5154" w:type="dxa"/>
            <w:gridSpan w:val="5"/>
            <w:tcBorders>
              <w:top w:val="nil"/>
              <w:bottom w:val="nil"/>
            </w:tcBorders>
            <w:shd w:val="clear" w:color="auto" w:fill="auto"/>
          </w:tcPr>
          <w:p w14:paraId="38565D1F" w14:textId="77777777" w:rsidR="00A0253E" w:rsidRPr="00020619" w:rsidRDefault="00A0253E" w:rsidP="00864629">
            <w:pPr>
              <w:pStyle w:val="TAC"/>
              <w:rPr>
                <w:ins w:id="17999" w:author="BigCREditor-RAN4#104-bis" w:date="2022-10-21T13:23:00Z"/>
              </w:rPr>
            </w:pPr>
          </w:p>
        </w:tc>
      </w:tr>
      <w:tr w:rsidR="00A0253E" w:rsidRPr="00020619" w14:paraId="20A29878" w14:textId="77777777" w:rsidTr="00864629">
        <w:trPr>
          <w:cantSplit/>
          <w:trHeight w:val="169"/>
          <w:jc w:val="center"/>
          <w:ins w:id="18000" w:author="BigCREditor-RAN4#104-bis" w:date="2022-10-21T13:23:00Z"/>
        </w:trPr>
        <w:tc>
          <w:tcPr>
            <w:tcW w:w="2887" w:type="dxa"/>
            <w:gridSpan w:val="2"/>
            <w:tcBorders>
              <w:left w:val="single" w:sz="4" w:space="0" w:color="auto"/>
              <w:bottom w:val="single" w:sz="4" w:space="0" w:color="auto"/>
            </w:tcBorders>
          </w:tcPr>
          <w:p w14:paraId="66EC8B16" w14:textId="77777777" w:rsidR="00A0253E" w:rsidRPr="00020619" w:rsidRDefault="00A0253E" w:rsidP="00864629">
            <w:pPr>
              <w:pStyle w:val="TAL"/>
              <w:rPr>
                <w:ins w:id="18001" w:author="BigCREditor-RAN4#104-bis" w:date="2022-10-21T13:23:00Z"/>
                <w:rFonts w:cs="Arial"/>
                <w:szCs w:val="16"/>
                <w:lang w:eastAsia="ja-JP"/>
              </w:rPr>
            </w:pPr>
            <w:ins w:id="18002" w:author="BigCREditor-RAN4#104-bis" w:date="2022-10-21T13:23:00Z">
              <w:r w:rsidRPr="00020619">
                <w:rPr>
                  <w:rFonts w:cs="Arial"/>
                  <w:szCs w:val="16"/>
                  <w:lang w:eastAsia="ja-JP"/>
                </w:rPr>
                <w:t>EPRE ratio of OCNG DMRS to SSS</w:t>
              </w:r>
            </w:ins>
          </w:p>
        </w:tc>
        <w:tc>
          <w:tcPr>
            <w:tcW w:w="1701" w:type="dxa"/>
            <w:tcBorders>
              <w:bottom w:val="single" w:sz="4" w:space="0" w:color="auto"/>
            </w:tcBorders>
          </w:tcPr>
          <w:p w14:paraId="1BA0B877" w14:textId="77777777" w:rsidR="00A0253E" w:rsidRPr="00020619" w:rsidRDefault="00A0253E" w:rsidP="00864629">
            <w:pPr>
              <w:pStyle w:val="TAC"/>
              <w:rPr>
                <w:ins w:id="18003" w:author="BigCREditor-RAN4#104-bis" w:date="2022-10-21T13:23:00Z"/>
              </w:rPr>
            </w:pPr>
            <w:ins w:id="18004" w:author="BigCREditor-RAN4#104-bis" w:date="2022-10-21T13:23:00Z">
              <w:r w:rsidRPr="00020619">
                <w:rPr>
                  <w:rFonts w:hint="eastAsia"/>
                  <w:lang w:eastAsia="zh-CN"/>
                </w:rPr>
                <w:t>d</w:t>
              </w:r>
              <w:r w:rsidRPr="00020619">
                <w:rPr>
                  <w:lang w:eastAsia="zh-CN"/>
                </w:rPr>
                <w:t>B</w:t>
              </w:r>
            </w:ins>
          </w:p>
        </w:tc>
        <w:tc>
          <w:tcPr>
            <w:tcW w:w="5154" w:type="dxa"/>
            <w:gridSpan w:val="5"/>
            <w:tcBorders>
              <w:top w:val="nil"/>
              <w:bottom w:val="nil"/>
            </w:tcBorders>
            <w:shd w:val="clear" w:color="auto" w:fill="auto"/>
          </w:tcPr>
          <w:p w14:paraId="7FD16F2A" w14:textId="77777777" w:rsidR="00A0253E" w:rsidRPr="00020619" w:rsidRDefault="00A0253E" w:rsidP="00864629">
            <w:pPr>
              <w:pStyle w:val="TAC"/>
              <w:rPr>
                <w:ins w:id="18005" w:author="BigCREditor-RAN4#104-bis" w:date="2022-10-21T13:23:00Z"/>
              </w:rPr>
            </w:pPr>
          </w:p>
        </w:tc>
      </w:tr>
      <w:tr w:rsidR="00A0253E" w:rsidRPr="00020619" w14:paraId="3DA229B8" w14:textId="77777777" w:rsidTr="00864629">
        <w:trPr>
          <w:cantSplit/>
          <w:trHeight w:val="169"/>
          <w:jc w:val="center"/>
          <w:ins w:id="18006" w:author="BigCREditor-RAN4#104-bis" w:date="2022-10-21T13:23:00Z"/>
        </w:trPr>
        <w:tc>
          <w:tcPr>
            <w:tcW w:w="2887" w:type="dxa"/>
            <w:gridSpan w:val="2"/>
            <w:tcBorders>
              <w:left w:val="single" w:sz="4" w:space="0" w:color="auto"/>
              <w:bottom w:val="single" w:sz="4" w:space="0" w:color="auto"/>
            </w:tcBorders>
            <w:vAlign w:val="center"/>
          </w:tcPr>
          <w:p w14:paraId="18BFF0F6" w14:textId="77777777" w:rsidR="00A0253E" w:rsidRPr="00020619" w:rsidRDefault="00A0253E" w:rsidP="00864629">
            <w:pPr>
              <w:pStyle w:val="TAL"/>
              <w:rPr>
                <w:ins w:id="18007" w:author="BigCREditor-RAN4#104-bis" w:date="2022-10-21T13:23:00Z"/>
              </w:rPr>
            </w:pPr>
            <w:ins w:id="18008" w:author="BigCREditor-RAN4#104-bis" w:date="2022-10-21T13:23:00Z">
              <w:r w:rsidRPr="00020619">
                <w:rPr>
                  <w:rFonts w:cs="Arial"/>
                  <w:szCs w:val="16"/>
                  <w:lang w:eastAsia="ja-JP"/>
                </w:rPr>
                <w:t>EPRE ratio of OCNG to OCNG DMRS</w:t>
              </w:r>
            </w:ins>
          </w:p>
        </w:tc>
        <w:tc>
          <w:tcPr>
            <w:tcW w:w="1701" w:type="dxa"/>
            <w:tcBorders>
              <w:bottom w:val="single" w:sz="4" w:space="0" w:color="auto"/>
            </w:tcBorders>
          </w:tcPr>
          <w:p w14:paraId="168BDE25" w14:textId="77777777" w:rsidR="00A0253E" w:rsidRPr="00020619" w:rsidRDefault="00A0253E" w:rsidP="00864629">
            <w:pPr>
              <w:pStyle w:val="TAC"/>
              <w:rPr>
                <w:ins w:id="18009" w:author="BigCREditor-RAN4#104-bis" w:date="2022-10-21T13:23:00Z"/>
              </w:rPr>
            </w:pPr>
            <w:ins w:id="18010" w:author="BigCREditor-RAN4#104-bis" w:date="2022-10-21T13:23:00Z">
              <w:r w:rsidRPr="00020619">
                <w:t>dB</w:t>
              </w:r>
            </w:ins>
          </w:p>
        </w:tc>
        <w:tc>
          <w:tcPr>
            <w:tcW w:w="5154" w:type="dxa"/>
            <w:gridSpan w:val="5"/>
            <w:tcBorders>
              <w:top w:val="nil"/>
            </w:tcBorders>
            <w:shd w:val="clear" w:color="auto" w:fill="auto"/>
          </w:tcPr>
          <w:p w14:paraId="0ED5DD94" w14:textId="77777777" w:rsidR="00A0253E" w:rsidRPr="00020619" w:rsidRDefault="00A0253E" w:rsidP="00864629">
            <w:pPr>
              <w:pStyle w:val="TAC"/>
              <w:rPr>
                <w:ins w:id="18011" w:author="BigCREditor-RAN4#104-bis" w:date="2022-10-21T13:23:00Z"/>
              </w:rPr>
            </w:pPr>
          </w:p>
        </w:tc>
      </w:tr>
      <w:tr w:rsidR="00A0253E" w:rsidRPr="00020619" w14:paraId="3E18E159" w14:textId="77777777" w:rsidTr="00864629">
        <w:trPr>
          <w:cantSplit/>
          <w:trHeight w:val="185"/>
          <w:jc w:val="center"/>
          <w:ins w:id="18012" w:author="BigCREditor-RAN4#104-bis" w:date="2022-10-21T13:23:00Z"/>
        </w:trPr>
        <w:tc>
          <w:tcPr>
            <w:tcW w:w="1328" w:type="dxa"/>
            <w:tcBorders>
              <w:bottom w:val="nil"/>
            </w:tcBorders>
            <w:shd w:val="clear" w:color="auto" w:fill="auto"/>
          </w:tcPr>
          <w:p w14:paraId="11273F1B" w14:textId="77777777" w:rsidR="00A0253E" w:rsidRPr="00020619" w:rsidRDefault="00A0253E" w:rsidP="00864629">
            <w:pPr>
              <w:pStyle w:val="TAL"/>
              <w:rPr>
                <w:ins w:id="18013" w:author="BigCREditor-RAN4#104-bis" w:date="2022-10-21T13:23:00Z"/>
              </w:rPr>
            </w:pPr>
            <w:ins w:id="18014" w:author="BigCREditor-RAN4#104-bis" w:date="2022-10-21T13:23:00Z">
              <w:r w:rsidRPr="00020619">
                <w:t>SNR on RLM-RS</w:t>
              </w:r>
            </w:ins>
          </w:p>
        </w:tc>
        <w:tc>
          <w:tcPr>
            <w:tcW w:w="1559" w:type="dxa"/>
          </w:tcPr>
          <w:p w14:paraId="29AC9852" w14:textId="77777777" w:rsidR="00A0253E" w:rsidRPr="00020619" w:rsidRDefault="00A0253E" w:rsidP="00864629">
            <w:pPr>
              <w:pStyle w:val="TAL"/>
              <w:rPr>
                <w:ins w:id="18015" w:author="BigCREditor-RAN4#104-bis" w:date="2022-10-21T13:23:00Z"/>
              </w:rPr>
            </w:pPr>
            <w:ins w:id="18016" w:author="BigCREditor-RAN4#104-bis" w:date="2022-10-21T13:23:00Z">
              <w:r w:rsidRPr="00020619">
                <w:t>Config 1</w:t>
              </w:r>
            </w:ins>
            <w:ins w:id="18017" w:author="Huawei" w:date="2022-11-16T19:03:00Z">
              <w:r>
                <w:t>,4</w:t>
              </w:r>
            </w:ins>
          </w:p>
        </w:tc>
        <w:tc>
          <w:tcPr>
            <w:tcW w:w="1701" w:type="dxa"/>
            <w:tcBorders>
              <w:bottom w:val="nil"/>
            </w:tcBorders>
            <w:shd w:val="clear" w:color="auto" w:fill="auto"/>
          </w:tcPr>
          <w:p w14:paraId="5D5C4D64" w14:textId="77777777" w:rsidR="00A0253E" w:rsidRPr="00020619" w:rsidRDefault="00A0253E" w:rsidP="00864629">
            <w:pPr>
              <w:pStyle w:val="TAC"/>
              <w:rPr>
                <w:ins w:id="18018" w:author="BigCREditor-RAN4#104-bis" w:date="2022-10-21T13:23:00Z"/>
              </w:rPr>
            </w:pPr>
            <w:ins w:id="18019" w:author="BigCREditor-RAN4#104-bis" w:date="2022-10-21T13:23:00Z">
              <w:r w:rsidRPr="00020619">
                <w:t>dB</w:t>
              </w:r>
            </w:ins>
          </w:p>
        </w:tc>
        <w:tc>
          <w:tcPr>
            <w:tcW w:w="1030" w:type="dxa"/>
          </w:tcPr>
          <w:p w14:paraId="3911D9BC" w14:textId="77777777" w:rsidR="00A0253E" w:rsidRPr="00020619" w:rsidRDefault="00A0253E" w:rsidP="00864629">
            <w:pPr>
              <w:pStyle w:val="TAC"/>
              <w:rPr>
                <w:ins w:id="18020" w:author="BigCREditor-RAN4#104-bis" w:date="2022-10-21T13:23:00Z"/>
              </w:rPr>
            </w:pPr>
            <w:ins w:id="18021" w:author="BigCREditor-RAN4#104-bis" w:date="2022-10-21T13:23:00Z">
              <w:r w:rsidRPr="00020619">
                <w:t>1</w:t>
              </w:r>
            </w:ins>
          </w:p>
        </w:tc>
        <w:tc>
          <w:tcPr>
            <w:tcW w:w="1031" w:type="dxa"/>
          </w:tcPr>
          <w:p w14:paraId="7CDAC40E" w14:textId="77777777" w:rsidR="00A0253E" w:rsidRPr="00020619" w:rsidRDefault="00A0253E" w:rsidP="00864629">
            <w:pPr>
              <w:pStyle w:val="TAC"/>
              <w:rPr>
                <w:ins w:id="18022" w:author="BigCREditor-RAN4#104-bis" w:date="2022-10-21T13:23:00Z"/>
              </w:rPr>
            </w:pPr>
            <w:ins w:id="18023" w:author="BigCREditor-RAN4#104-bis" w:date="2022-10-21T13:23:00Z">
              <w:r w:rsidRPr="00020619">
                <w:t>-7</w:t>
              </w:r>
            </w:ins>
          </w:p>
        </w:tc>
        <w:tc>
          <w:tcPr>
            <w:tcW w:w="1031" w:type="dxa"/>
          </w:tcPr>
          <w:p w14:paraId="6FA04737" w14:textId="77777777" w:rsidR="00A0253E" w:rsidRPr="00020619" w:rsidRDefault="00A0253E" w:rsidP="00864629">
            <w:pPr>
              <w:pStyle w:val="TAC"/>
              <w:rPr>
                <w:ins w:id="18024" w:author="BigCREditor-RAN4#104-bis" w:date="2022-10-21T13:23:00Z"/>
              </w:rPr>
            </w:pPr>
            <w:ins w:id="18025" w:author="BigCREditor-RAN4#104-bis" w:date="2022-10-21T13:23:00Z">
              <w:r w:rsidRPr="00020619">
                <w:t>-15</w:t>
              </w:r>
            </w:ins>
          </w:p>
        </w:tc>
        <w:tc>
          <w:tcPr>
            <w:tcW w:w="1031" w:type="dxa"/>
          </w:tcPr>
          <w:p w14:paraId="72D90C2D" w14:textId="77777777" w:rsidR="00A0253E" w:rsidRPr="00020619" w:rsidRDefault="00A0253E" w:rsidP="00864629">
            <w:pPr>
              <w:pStyle w:val="TAC"/>
              <w:rPr>
                <w:ins w:id="18026" w:author="BigCREditor-RAN4#104-bis" w:date="2022-10-21T13:23:00Z"/>
              </w:rPr>
            </w:pPr>
            <w:ins w:id="18027" w:author="BigCREditor-RAN4#104-bis" w:date="2022-10-21T13:23:00Z">
              <w:r w:rsidRPr="00020619">
                <w:t>-4.5</w:t>
              </w:r>
            </w:ins>
          </w:p>
        </w:tc>
        <w:tc>
          <w:tcPr>
            <w:tcW w:w="1031" w:type="dxa"/>
          </w:tcPr>
          <w:p w14:paraId="0BB51CA7" w14:textId="77777777" w:rsidR="00A0253E" w:rsidRPr="00020619" w:rsidRDefault="00A0253E" w:rsidP="00864629">
            <w:pPr>
              <w:pStyle w:val="TAC"/>
              <w:rPr>
                <w:ins w:id="18028" w:author="BigCREditor-RAN4#104-bis" w:date="2022-10-21T13:23:00Z"/>
              </w:rPr>
            </w:pPr>
            <w:ins w:id="18029" w:author="BigCREditor-RAN4#104-bis" w:date="2022-10-21T13:23:00Z">
              <w:r w:rsidRPr="00020619">
                <w:t>1</w:t>
              </w:r>
            </w:ins>
          </w:p>
        </w:tc>
      </w:tr>
      <w:tr w:rsidR="00A0253E" w:rsidRPr="00020619" w14:paraId="14E92EB9" w14:textId="77777777" w:rsidTr="00864629">
        <w:trPr>
          <w:cantSplit/>
          <w:trHeight w:val="245"/>
          <w:jc w:val="center"/>
          <w:ins w:id="18030" w:author="BigCREditor-RAN4#104-bis" w:date="2022-10-21T13:23:00Z"/>
        </w:trPr>
        <w:tc>
          <w:tcPr>
            <w:tcW w:w="1328" w:type="dxa"/>
            <w:tcBorders>
              <w:top w:val="nil"/>
              <w:bottom w:val="nil"/>
            </w:tcBorders>
            <w:shd w:val="clear" w:color="auto" w:fill="auto"/>
          </w:tcPr>
          <w:p w14:paraId="5B89F364" w14:textId="77777777" w:rsidR="00A0253E" w:rsidRPr="00020619" w:rsidRDefault="00A0253E" w:rsidP="00864629">
            <w:pPr>
              <w:pStyle w:val="TAL"/>
              <w:rPr>
                <w:ins w:id="18031" w:author="BigCREditor-RAN4#104-bis" w:date="2022-10-21T13:23:00Z"/>
              </w:rPr>
            </w:pPr>
          </w:p>
        </w:tc>
        <w:tc>
          <w:tcPr>
            <w:tcW w:w="1559" w:type="dxa"/>
          </w:tcPr>
          <w:p w14:paraId="564B17EC" w14:textId="77777777" w:rsidR="00A0253E" w:rsidRPr="00020619" w:rsidRDefault="00A0253E" w:rsidP="00864629">
            <w:pPr>
              <w:pStyle w:val="TAL"/>
              <w:rPr>
                <w:ins w:id="18032" w:author="BigCREditor-RAN4#104-bis" w:date="2022-10-21T13:23:00Z"/>
              </w:rPr>
            </w:pPr>
            <w:ins w:id="18033" w:author="BigCREditor-RAN4#104-bis" w:date="2022-10-21T13:23:00Z">
              <w:r w:rsidRPr="00020619">
                <w:t>Config 2</w:t>
              </w:r>
            </w:ins>
          </w:p>
        </w:tc>
        <w:tc>
          <w:tcPr>
            <w:tcW w:w="1701" w:type="dxa"/>
            <w:tcBorders>
              <w:top w:val="nil"/>
              <w:bottom w:val="nil"/>
            </w:tcBorders>
            <w:shd w:val="clear" w:color="auto" w:fill="auto"/>
          </w:tcPr>
          <w:p w14:paraId="19E19559" w14:textId="77777777" w:rsidR="00A0253E" w:rsidRPr="00020619" w:rsidRDefault="00A0253E" w:rsidP="00864629">
            <w:pPr>
              <w:pStyle w:val="TAC"/>
              <w:rPr>
                <w:ins w:id="18034" w:author="BigCREditor-RAN4#104-bis" w:date="2022-10-21T13:23:00Z"/>
              </w:rPr>
            </w:pPr>
          </w:p>
        </w:tc>
        <w:tc>
          <w:tcPr>
            <w:tcW w:w="1030" w:type="dxa"/>
          </w:tcPr>
          <w:p w14:paraId="7E2B3E49" w14:textId="77777777" w:rsidR="00A0253E" w:rsidRPr="00020619" w:rsidRDefault="00A0253E" w:rsidP="00864629">
            <w:pPr>
              <w:pStyle w:val="TAC"/>
              <w:rPr>
                <w:ins w:id="18035" w:author="BigCREditor-RAN4#104-bis" w:date="2022-10-21T13:23:00Z"/>
              </w:rPr>
            </w:pPr>
            <w:ins w:id="18036" w:author="BigCREditor-RAN4#104-bis" w:date="2022-10-21T13:23:00Z">
              <w:r w:rsidRPr="00020619">
                <w:t>1</w:t>
              </w:r>
            </w:ins>
          </w:p>
        </w:tc>
        <w:tc>
          <w:tcPr>
            <w:tcW w:w="1031" w:type="dxa"/>
          </w:tcPr>
          <w:p w14:paraId="5C01773F" w14:textId="77777777" w:rsidR="00A0253E" w:rsidRPr="00020619" w:rsidRDefault="00A0253E" w:rsidP="00864629">
            <w:pPr>
              <w:pStyle w:val="TAC"/>
              <w:rPr>
                <w:ins w:id="18037" w:author="BigCREditor-RAN4#104-bis" w:date="2022-10-21T13:23:00Z"/>
              </w:rPr>
            </w:pPr>
            <w:ins w:id="18038" w:author="BigCREditor-RAN4#104-bis" w:date="2022-10-21T13:23:00Z">
              <w:r w:rsidRPr="00020619">
                <w:t>-7</w:t>
              </w:r>
            </w:ins>
          </w:p>
        </w:tc>
        <w:tc>
          <w:tcPr>
            <w:tcW w:w="1031" w:type="dxa"/>
          </w:tcPr>
          <w:p w14:paraId="3F488820" w14:textId="77777777" w:rsidR="00A0253E" w:rsidRPr="00020619" w:rsidRDefault="00A0253E" w:rsidP="00864629">
            <w:pPr>
              <w:pStyle w:val="TAC"/>
              <w:rPr>
                <w:ins w:id="18039" w:author="BigCREditor-RAN4#104-bis" w:date="2022-10-21T13:23:00Z"/>
              </w:rPr>
            </w:pPr>
            <w:ins w:id="18040" w:author="BigCREditor-RAN4#104-bis" w:date="2022-10-21T13:23:00Z">
              <w:r w:rsidRPr="00020619">
                <w:t>-15</w:t>
              </w:r>
            </w:ins>
          </w:p>
        </w:tc>
        <w:tc>
          <w:tcPr>
            <w:tcW w:w="1031" w:type="dxa"/>
          </w:tcPr>
          <w:p w14:paraId="5C9AFE1A" w14:textId="77777777" w:rsidR="00A0253E" w:rsidRPr="00020619" w:rsidRDefault="00A0253E" w:rsidP="00864629">
            <w:pPr>
              <w:pStyle w:val="TAC"/>
              <w:rPr>
                <w:ins w:id="18041" w:author="BigCREditor-RAN4#104-bis" w:date="2022-10-21T13:23:00Z"/>
              </w:rPr>
            </w:pPr>
            <w:ins w:id="18042" w:author="BigCREditor-RAN4#104-bis" w:date="2022-10-21T13:23:00Z">
              <w:r w:rsidRPr="00020619">
                <w:t>-4.5</w:t>
              </w:r>
            </w:ins>
          </w:p>
        </w:tc>
        <w:tc>
          <w:tcPr>
            <w:tcW w:w="1031" w:type="dxa"/>
          </w:tcPr>
          <w:p w14:paraId="41131A6A" w14:textId="77777777" w:rsidR="00A0253E" w:rsidRPr="00020619" w:rsidRDefault="00A0253E" w:rsidP="00864629">
            <w:pPr>
              <w:pStyle w:val="TAC"/>
              <w:rPr>
                <w:ins w:id="18043" w:author="BigCREditor-RAN4#104-bis" w:date="2022-10-21T13:23:00Z"/>
              </w:rPr>
            </w:pPr>
            <w:ins w:id="18044" w:author="BigCREditor-RAN4#104-bis" w:date="2022-10-21T13:23:00Z">
              <w:r w:rsidRPr="00020619">
                <w:t>1</w:t>
              </w:r>
            </w:ins>
          </w:p>
        </w:tc>
      </w:tr>
      <w:tr w:rsidR="00A0253E" w:rsidRPr="00020619" w14:paraId="0DEF86C2" w14:textId="77777777" w:rsidTr="00864629">
        <w:trPr>
          <w:cantSplit/>
          <w:trHeight w:val="135"/>
          <w:jc w:val="center"/>
          <w:ins w:id="18045" w:author="BigCREditor-RAN4#104-bis" w:date="2022-10-21T13:23:00Z"/>
        </w:trPr>
        <w:tc>
          <w:tcPr>
            <w:tcW w:w="1328" w:type="dxa"/>
            <w:tcBorders>
              <w:top w:val="nil"/>
              <w:bottom w:val="single" w:sz="4" w:space="0" w:color="auto"/>
            </w:tcBorders>
            <w:shd w:val="clear" w:color="auto" w:fill="auto"/>
          </w:tcPr>
          <w:p w14:paraId="50B23D5B" w14:textId="77777777" w:rsidR="00A0253E" w:rsidRPr="00020619" w:rsidRDefault="00A0253E" w:rsidP="00864629">
            <w:pPr>
              <w:pStyle w:val="TAL"/>
              <w:rPr>
                <w:ins w:id="18046" w:author="BigCREditor-RAN4#104-bis" w:date="2022-10-21T13:23:00Z"/>
              </w:rPr>
            </w:pPr>
          </w:p>
        </w:tc>
        <w:tc>
          <w:tcPr>
            <w:tcW w:w="1559" w:type="dxa"/>
          </w:tcPr>
          <w:p w14:paraId="60E8B734" w14:textId="77777777" w:rsidR="00A0253E" w:rsidRPr="00020619" w:rsidRDefault="00A0253E" w:rsidP="00864629">
            <w:pPr>
              <w:pStyle w:val="TAL"/>
              <w:rPr>
                <w:ins w:id="18047" w:author="BigCREditor-RAN4#104-bis" w:date="2022-10-21T13:23:00Z"/>
              </w:rPr>
            </w:pPr>
            <w:ins w:id="18048" w:author="BigCREditor-RAN4#104-bis" w:date="2022-10-21T13:23:00Z">
              <w:r w:rsidRPr="00020619">
                <w:t>Config 3</w:t>
              </w:r>
            </w:ins>
          </w:p>
        </w:tc>
        <w:tc>
          <w:tcPr>
            <w:tcW w:w="1701" w:type="dxa"/>
            <w:tcBorders>
              <w:top w:val="nil"/>
              <w:bottom w:val="single" w:sz="4" w:space="0" w:color="auto"/>
            </w:tcBorders>
            <w:shd w:val="clear" w:color="auto" w:fill="auto"/>
          </w:tcPr>
          <w:p w14:paraId="5AC93C5A" w14:textId="77777777" w:rsidR="00A0253E" w:rsidRPr="00020619" w:rsidRDefault="00A0253E" w:rsidP="00864629">
            <w:pPr>
              <w:pStyle w:val="TAC"/>
              <w:rPr>
                <w:ins w:id="18049" w:author="BigCREditor-RAN4#104-bis" w:date="2022-10-21T13:23:00Z"/>
              </w:rPr>
            </w:pPr>
          </w:p>
        </w:tc>
        <w:tc>
          <w:tcPr>
            <w:tcW w:w="1030" w:type="dxa"/>
          </w:tcPr>
          <w:p w14:paraId="751D2933" w14:textId="77777777" w:rsidR="00A0253E" w:rsidRPr="00020619" w:rsidRDefault="00A0253E" w:rsidP="00864629">
            <w:pPr>
              <w:pStyle w:val="TAC"/>
              <w:rPr>
                <w:ins w:id="18050" w:author="BigCREditor-RAN4#104-bis" w:date="2022-10-21T13:23:00Z"/>
              </w:rPr>
            </w:pPr>
            <w:ins w:id="18051" w:author="BigCREditor-RAN4#104-bis" w:date="2022-10-21T13:23:00Z">
              <w:r w:rsidRPr="00020619">
                <w:t>1</w:t>
              </w:r>
            </w:ins>
          </w:p>
        </w:tc>
        <w:tc>
          <w:tcPr>
            <w:tcW w:w="1031" w:type="dxa"/>
          </w:tcPr>
          <w:p w14:paraId="7AC287EE" w14:textId="77777777" w:rsidR="00A0253E" w:rsidRPr="00020619" w:rsidRDefault="00A0253E" w:rsidP="00864629">
            <w:pPr>
              <w:pStyle w:val="TAC"/>
              <w:rPr>
                <w:ins w:id="18052" w:author="BigCREditor-RAN4#104-bis" w:date="2022-10-21T13:23:00Z"/>
              </w:rPr>
            </w:pPr>
            <w:ins w:id="18053" w:author="BigCREditor-RAN4#104-bis" w:date="2022-10-21T13:23:00Z">
              <w:r w:rsidRPr="00020619">
                <w:t>-7</w:t>
              </w:r>
            </w:ins>
          </w:p>
        </w:tc>
        <w:tc>
          <w:tcPr>
            <w:tcW w:w="1031" w:type="dxa"/>
          </w:tcPr>
          <w:p w14:paraId="13E59FCA" w14:textId="77777777" w:rsidR="00A0253E" w:rsidRPr="00020619" w:rsidRDefault="00A0253E" w:rsidP="00864629">
            <w:pPr>
              <w:pStyle w:val="TAC"/>
              <w:rPr>
                <w:ins w:id="18054" w:author="BigCREditor-RAN4#104-bis" w:date="2022-10-21T13:23:00Z"/>
              </w:rPr>
            </w:pPr>
            <w:ins w:id="18055" w:author="BigCREditor-RAN4#104-bis" w:date="2022-10-21T13:23:00Z">
              <w:r w:rsidRPr="00020619">
                <w:t>-15</w:t>
              </w:r>
            </w:ins>
          </w:p>
        </w:tc>
        <w:tc>
          <w:tcPr>
            <w:tcW w:w="1031" w:type="dxa"/>
          </w:tcPr>
          <w:p w14:paraId="6B2FB244" w14:textId="77777777" w:rsidR="00A0253E" w:rsidRPr="00020619" w:rsidRDefault="00A0253E" w:rsidP="00864629">
            <w:pPr>
              <w:pStyle w:val="TAC"/>
              <w:rPr>
                <w:ins w:id="18056" w:author="BigCREditor-RAN4#104-bis" w:date="2022-10-21T13:23:00Z"/>
              </w:rPr>
            </w:pPr>
            <w:ins w:id="18057" w:author="BigCREditor-RAN4#104-bis" w:date="2022-10-21T13:23:00Z">
              <w:r w:rsidRPr="00020619">
                <w:t>-4.5</w:t>
              </w:r>
            </w:ins>
          </w:p>
        </w:tc>
        <w:tc>
          <w:tcPr>
            <w:tcW w:w="1031" w:type="dxa"/>
          </w:tcPr>
          <w:p w14:paraId="1FD6C926" w14:textId="77777777" w:rsidR="00A0253E" w:rsidRPr="00020619" w:rsidRDefault="00A0253E" w:rsidP="00864629">
            <w:pPr>
              <w:pStyle w:val="TAC"/>
              <w:rPr>
                <w:ins w:id="18058" w:author="BigCREditor-RAN4#104-bis" w:date="2022-10-21T13:23:00Z"/>
              </w:rPr>
            </w:pPr>
            <w:ins w:id="18059" w:author="BigCREditor-RAN4#104-bis" w:date="2022-10-21T13:23:00Z">
              <w:r w:rsidRPr="00020619">
                <w:t>1</w:t>
              </w:r>
            </w:ins>
          </w:p>
        </w:tc>
      </w:tr>
      <w:tr w:rsidR="00A0253E" w:rsidRPr="00020619" w14:paraId="12C98A1D" w14:textId="77777777" w:rsidTr="00864629">
        <w:trPr>
          <w:cantSplit/>
          <w:trHeight w:val="189"/>
          <w:jc w:val="center"/>
          <w:ins w:id="18060" w:author="BigCREditor-RAN4#104-bis" w:date="2022-10-21T13:23:00Z"/>
        </w:trPr>
        <w:tc>
          <w:tcPr>
            <w:tcW w:w="1328" w:type="dxa"/>
            <w:tcBorders>
              <w:bottom w:val="nil"/>
            </w:tcBorders>
            <w:shd w:val="clear" w:color="auto" w:fill="auto"/>
          </w:tcPr>
          <w:p w14:paraId="39116CAF" w14:textId="77777777" w:rsidR="00A0253E" w:rsidRPr="00020619" w:rsidRDefault="00A0253E" w:rsidP="00864629">
            <w:pPr>
              <w:pStyle w:val="TAL"/>
              <w:rPr>
                <w:ins w:id="18061" w:author="BigCREditor-RAN4#104-bis" w:date="2022-10-21T13:23:00Z"/>
              </w:rPr>
            </w:pPr>
            <w:ins w:id="18062" w:author="BigCREditor-RAN4#104-bis" w:date="2022-10-21T13:23:00Z">
              <w:r w:rsidRPr="00020619">
                <w:object w:dxaOrig="420" w:dyaOrig="360" w14:anchorId="4C471F92">
                  <v:shape id="_x0000_i2247" type="#_x0000_t75" style="width:14.6pt;height:14.6pt" o:ole="" fillcolor="window">
                    <v:imagedata r:id="rId149" o:title=""/>
                  </v:shape>
                  <o:OLEObject Type="Embed" ProgID="Equation.3" ShapeID="_x0000_i2247" DrawAspect="Content" ObjectID="_1731331477" r:id="rId183"/>
                </w:object>
              </w:r>
            </w:ins>
          </w:p>
        </w:tc>
        <w:tc>
          <w:tcPr>
            <w:tcW w:w="1559" w:type="dxa"/>
          </w:tcPr>
          <w:p w14:paraId="6C8355DB" w14:textId="77777777" w:rsidR="00A0253E" w:rsidRPr="00020619" w:rsidRDefault="00A0253E" w:rsidP="00864629">
            <w:pPr>
              <w:pStyle w:val="TAL"/>
              <w:rPr>
                <w:ins w:id="18063" w:author="BigCREditor-RAN4#104-bis" w:date="2022-10-21T13:23:00Z"/>
              </w:rPr>
            </w:pPr>
            <w:ins w:id="18064" w:author="BigCREditor-RAN4#104-bis" w:date="2022-10-21T13:23:00Z">
              <w:r w:rsidRPr="00020619">
                <w:t>Config 1</w:t>
              </w:r>
            </w:ins>
            <w:ins w:id="18065" w:author="Huawei" w:date="2022-11-16T19:03:00Z">
              <w:r>
                <w:t>,4</w:t>
              </w:r>
            </w:ins>
          </w:p>
        </w:tc>
        <w:tc>
          <w:tcPr>
            <w:tcW w:w="1701" w:type="dxa"/>
            <w:tcBorders>
              <w:bottom w:val="nil"/>
            </w:tcBorders>
            <w:shd w:val="clear" w:color="auto" w:fill="auto"/>
          </w:tcPr>
          <w:p w14:paraId="05819C10" w14:textId="77777777" w:rsidR="00A0253E" w:rsidRPr="00020619" w:rsidRDefault="00A0253E" w:rsidP="00864629">
            <w:pPr>
              <w:pStyle w:val="TAC"/>
              <w:rPr>
                <w:ins w:id="18066" w:author="BigCREditor-RAN4#104-bis" w:date="2022-10-21T13:23:00Z"/>
              </w:rPr>
            </w:pPr>
            <w:ins w:id="18067" w:author="BigCREditor-RAN4#104-bis" w:date="2022-10-21T13:23:00Z">
              <w:r w:rsidRPr="00020619">
                <w:t>dBm/15kHz</w:t>
              </w:r>
            </w:ins>
          </w:p>
        </w:tc>
        <w:tc>
          <w:tcPr>
            <w:tcW w:w="5154" w:type="dxa"/>
            <w:gridSpan w:val="5"/>
          </w:tcPr>
          <w:p w14:paraId="584CBBB2" w14:textId="77777777" w:rsidR="00A0253E" w:rsidRPr="00020619" w:rsidRDefault="00A0253E" w:rsidP="00864629">
            <w:pPr>
              <w:pStyle w:val="TAC"/>
              <w:rPr>
                <w:ins w:id="18068" w:author="BigCREditor-RAN4#104-bis" w:date="2022-10-21T13:23:00Z"/>
              </w:rPr>
            </w:pPr>
            <w:ins w:id="18069" w:author="BigCREditor-RAN4#104-bis" w:date="2022-10-21T13:23:00Z">
              <w:r w:rsidRPr="00020619">
                <w:t>-98</w:t>
              </w:r>
            </w:ins>
          </w:p>
        </w:tc>
      </w:tr>
      <w:tr w:rsidR="00A0253E" w:rsidRPr="00020619" w14:paraId="18B33893" w14:textId="77777777" w:rsidTr="00864629">
        <w:trPr>
          <w:cantSplit/>
          <w:trHeight w:val="189"/>
          <w:jc w:val="center"/>
          <w:ins w:id="18070" w:author="BigCREditor-RAN4#104-bis" w:date="2022-10-21T13:23:00Z"/>
        </w:trPr>
        <w:tc>
          <w:tcPr>
            <w:tcW w:w="1328" w:type="dxa"/>
            <w:tcBorders>
              <w:top w:val="nil"/>
              <w:bottom w:val="nil"/>
            </w:tcBorders>
            <w:shd w:val="clear" w:color="auto" w:fill="auto"/>
          </w:tcPr>
          <w:p w14:paraId="58C423F8" w14:textId="77777777" w:rsidR="00A0253E" w:rsidRPr="00020619" w:rsidRDefault="00A0253E" w:rsidP="00864629">
            <w:pPr>
              <w:pStyle w:val="TAL"/>
              <w:rPr>
                <w:ins w:id="18071" w:author="BigCREditor-RAN4#104-bis" w:date="2022-10-21T13:23:00Z"/>
              </w:rPr>
            </w:pPr>
          </w:p>
        </w:tc>
        <w:tc>
          <w:tcPr>
            <w:tcW w:w="1559" w:type="dxa"/>
          </w:tcPr>
          <w:p w14:paraId="77A4CC17" w14:textId="77777777" w:rsidR="00A0253E" w:rsidRPr="00020619" w:rsidRDefault="00A0253E" w:rsidP="00864629">
            <w:pPr>
              <w:pStyle w:val="TAL"/>
              <w:rPr>
                <w:ins w:id="18072" w:author="BigCREditor-RAN4#104-bis" w:date="2022-10-21T13:23:00Z"/>
              </w:rPr>
            </w:pPr>
            <w:ins w:id="18073" w:author="BigCREditor-RAN4#104-bis" w:date="2022-10-21T13:23:00Z">
              <w:r w:rsidRPr="00020619">
                <w:t>Config 2</w:t>
              </w:r>
            </w:ins>
          </w:p>
        </w:tc>
        <w:tc>
          <w:tcPr>
            <w:tcW w:w="1701" w:type="dxa"/>
            <w:tcBorders>
              <w:top w:val="nil"/>
              <w:bottom w:val="nil"/>
            </w:tcBorders>
            <w:shd w:val="clear" w:color="auto" w:fill="auto"/>
          </w:tcPr>
          <w:p w14:paraId="083676E2" w14:textId="77777777" w:rsidR="00A0253E" w:rsidRPr="00020619" w:rsidRDefault="00A0253E" w:rsidP="00864629">
            <w:pPr>
              <w:pStyle w:val="TAC"/>
              <w:rPr>
                <w:ins w:id="18074" w:author="BigCREditor-RAN4#104-bis" w:date="2022-10-21T13:23:00Z"/>
              </w:rPr>
            </w:pPr>
          </w:p>
        </w:tc>
        <w:tc>
          <w:tcPr>
            <w:tcW w:w="5154" w:type="dxa"/>
            <w:gridSpan w:val="5"/>
          </w:tcPr>
          <w:p w14:paraId="2C7B7E91" w14:textId="77777777" w:rsidR="00A0253E" w:rsidRPr="00020619" w:rsidRDefault="00A0253E" w:rsidP="00864629">
            <w:pPr>
              <w:pStyle w:val="TAC"/>
              <w:rPr>
                <w:ins w:id="18075" w:author="BigCREditor-RAN4#104-bis" w:date="2022-10-21T13:23:00Z"/>
              </w:rPr>
            </w:pPr>
            <w:ins w:id="18076" w:author="BigCREditor-RAN4#104-bis" w:date="2022-10-21T13:23:00Z">
              <w:r w:rsidRPr="00020619">
                <w:t>-98</w:t>
              </w:r>
            </w:ins>
          </w:p>
        </w:tc>
      </w:tr>
      <w:tr w:rsidR="00A0253E" w:rsidRPr="00020619" w14:paraId="5EA34C97" w14:textId="77777777" w:rsidTr="00864629">
        <w:trPr>
          <w:cantSplit/>
          <w:trHeight w:val="189"/>
          <w:jc w:val="center"/>
          <w:ins w:id="18077" w:author="BigCREditor-RAN4#104-bis" w:date="2022-10-21T13:23:00Z"/>
        </w:trPr>
        <w:tc>
          <w:tcPr>
            <w:tcW w:w="1328" w:type="dxa"/>
            <w:tcBorders>
              <w:top w:val="nil"/>
            </w:tcBorders>
            <w:shd w:val="clear" w:color="auto" w:fill="auto"/>
          </w:tcPr>
          <w:p w14:paraId="2E8E2636" w14:textId="77777777" w:rsidR="00A0253E" w:rsidRPr="00020619" w:rsidRDefault="00A0253E" w:rsidP="00864629">
            <w:pPr>
              <w:pStyle w:val="TAL"/>
              <w:rPr>
                <w:ins w:id="18078" w:author="BigCREditor-RAN4#104-bis" w:date="2022-10-21T13:23:00Z"/>
              </w:rPr>
            </w:pPr>
          </w:p>
        </w:tc>
        <w:tc>
          <w:tcPr>
            <w:tcW w:w="1559" w:type="dxa"/>
          </w:tcPr>
          <w:p w14:paraId="1E5CB20C" w14:textId="77777777" w:rsidR="00A0253E" w:rsidRPr="00020619" w:rsidRDefault="00A0253E" w:rsidP="00864629">
            <w:pPr>
              <w:pStyle w:val="TAL"/>
              <w:rPr>
                <w:ins w:id="18079" w:author="BigCREditor-RAN4#104-bis" w:date="2022-10-21T13:23:00Z"/>
              </w:rPr>
            </w:pPr>
            <w:ins w:id="18080" w:author="BigCREditor-RAN4#104-bis" w:date="2022-10-21T13:23:00Z">
              <w:r w:rsidRPr="00020619">
                <w:t>Config 3</w:t>
              </w:r>
            </w:ins>
          </w:p>
        </w:tc>
        <w:tc>
          <w:tcPr>
            <w:tcW w:w="1701" w:type="dxa"/>
            <w:tcBorders>
              <w:top w:val="nil"/>
            </w:tcBorders>
            <w:shd w:val="clear" w:color="auto" w:fill="auto"/>
          </w:tcPr>
          <w:p w14:paraId="65273453" w14:textId="77777777" w:rsidR="00A0253E" w:rsidRPr="00020619" w:rsidRDefault="00A0253E" w:rsidP="00864629">
            <w:pPr>
              <w:pStyle w:val="TAC"/>
              <w:rPr>
                <w:ins w:id="18081" w:author="BigCREditor-RAN4#104-bis" w:date="2022-10-21T13:23:00Z"/>
              </w:rPr>
            </w:pPr>
          </w:p>
        </w:tc>
        <w:tc>
          <w:tcPr>
            <w:tcW w:w="5154" w:type="dxa"/>
            <w:gridSpan w:val="5"/>
          </w:tcPr>
          <w:p w14:paraId="2C0F364F" w14:textId="77777777" w:rsidR="00A0253E" w:rsidRPr="00020619" w:rsidRDefault="00A0253E" w:rsidP="00864629">
            <w:pPr>
              <w:pStyle w:val="TAC"/>
              <w:rPr>
                <w:ins w:id="18082" w:author="BigCREditor-RAN4#104-bis" w:date="2022-10-21T13:23:00Z"/>
              </w:rPr>
            </w:pPr>
            <w:ins w:id="18083" w:author="BigCREditor-RAN4#104-bis" w:date="2022-10-21T13:23:00Z">
              <w:r w:rsidRPr="00020619">
                <w:t>-98</w:t>
              </w:r>
            </w:ins>
          </w:p>
        </w:tc>
      </w:tr>
      <w:tr w:rsidR="00A0253E" w:rsidRPr="00020619" w14:paraId="722B13C4" w14:textId="77777777" w:rsidTr="00864629">
        <w:trPr>
          <w:cantSplit/>
          <w:trHeight w:val="207"/>
          <w:jc w:val="center"/>
          <w:ins w:id="18084" w:author="BigCREditor-RAN4#104-bis" w:date="2022-10-21T13:23:00Z"/>
        </w:trPr>
        <w:tc>
          <w:tcPr>
            <w:tcW w:w="2887" w:type="dxa"/>
            <w:gridSpan w:val="2"/>
          </w:tcPr>
          <w:p w14:paraId="39BE192B" w14:textId="77777777" w:rsidR="00A0253E" w:rsidRPr="00020619" w:rsidRDefault="00A0253E" w:rsidP="00864629">
            <w:pPr>
              <w:pStyle w:val="TAL"/>
              <w:rPr>
                <w:ins w:id="18085" w:author="BigCREditor-RAN4#104-bis" w:date="2022-10-21T13:23:00Z"/>
              </w:rPr>
            </w:pPr>
            <w:ins w:id="18086" w:author="BigCREditor-RAN4#104-bis" w:date="2022-10-21T13:23:00Z">
              <w:r w:rsidRPr="00020619">
                <w:t>Propagation condition</w:t>
              </w:r>
            </w:ins>
          </w:p>
        </w:tc>
        <w:tc>
          <w:tcPr>
            <w:tcW w:w="1701" w:type="dxa"/>
          </w:tcPr>
          <w:p w14:paraId="4CD85811" w14:textId="77777777" w:rsidR="00A0253E" w:rsidRPr="00020619" w:rsidRDefault="00A0253E" w:rsidP="00864629">
            <w:pPr>
              <w:pStyle w:val="TAC"/>
              <w:rPr>
                <w:ins w:id="18087" w:author="BigCREditor-RAN4#104-bis" w:date="2022-10-21T13:23:00Z"/>
              </w:rPr>
            </w:pPr>
          </w:p>
        </w:tc>
        <w:tc>
          <w:tcPr>
            <w:tcW w:w="5154" w:type="dxa"/>
            <w:gridSpan w:val="5"/>
            <w:shd w:val="clear" w:color="auto" w:fill="auto"/>
          </w:tcPr>
          <w:p w14:paraId="22B76F07" w14:textId="77777777" w:rsidR="00A0253E" w:rsidRPr="00020619" w:rsidRDefault="00A0253E" w:rsidP="00864629">
            <w:pPr>
              <w:pStyle w:val="TAC"/>
              <w:rPr>
                <w:ins w:id="18088" w:author="BigCREditor-RAN4#104-bis" w:date="2022-10-21T13:23:00Z"/>
              </w:rPr>
            </w:pPr>
            <w:ins w:id="18089" w:author="BigCREditor-RAN4#104-bis" w:date="2022-10-21T13:23:00Z">
              <w:r w:rsidRPr="00020619">
                <w:t>TDL-C 300ns 100Hz</w:t>
              </w:r>
            </w:ins>
          </w:p>
        </w:tc>
      </w:tr>
      <w:tr w:rsidR="00A0253E" w:rsidRPr="00020619" w14:paraId="461CCA16" w14:textId="77777777" w:rsidTr="00864629">
        <w:trPr>
          <w:cantSplit/>
          <w:trHeight w:val="2119"/>
          <w:jc w:val="center"/>
          <w:ins w:id="18090" w:author="BigCREditor-RAN4#104-bis" w:date="2022-10-21T13:23:00Z"/>
        </w:trPr>
        <w:tc>
          <w:tcPr>
            <w:tcW w:w="9742" w:type="dxa"/>
            <w:gridSpan w:val="8"/>
          </w:tcPr>
          <w:p w14:paraId="79A23731" w14:textId="77777777" w:rsidR="00A0253E" w:rsidRPr="00020619" w:rsidRDefault="00A0253E" w:rsidP="00864629">
            <w:pPr>
              <w:pStyle w:val="TAN"/>
              <w:rPr>
                <w:ins w:id="18091" w:author="BigCREditor-RAN4#104-bis" w:date="2022-10-21T13:23:00Z"/>
              </w:rPr>
            </w:pPr>
            <w:ins w:id="18092" w:author="BigCREditor-RAN4#104-bis" w:date="2022-10-21T13:23:00Z">
              <w:r w:rsidRPr="00020619">
                <w:t>Note 1:</w:t>
              </w:r>
              <w:r w:rsidRPr="00020619">
                <w:tab/>
                <w:t>OCNG shall be used such that the resources in Cell 1 are fully allocated and a constant total transmitted power spectral density is achieved for all OFDM symbols.</w:t>
              </w:r>
            </w:ins>
          </w:p>
          <w:p w14:paraId="5F2C4FB4" w14:textId="77777777" w:rsidR="00A0253E" w:rsidRPr="00020619" w:rsidRDefault="00A0253E" w:rsidP="00864629">
            <w:pPr>
              <w:pStyle w:val="TAN"/>
              <w:rPr>
                <w:ins w:id="18093" w:author="BigCREditor-RAN4#104-bis" w:date="2022-10-21T13:23:00Z"/>
              </w:rPr>
            </w:pPr>
            <w:ins w:id="18094" w:author="BigCREditor-RAN4#104-bis" w:date="2022-10-21T13:23: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41FAA4CD" w14:textId="77777777" w:rsidR="00A0253E" w:rsidRPr="00020619" w:rsidRDefault="00A0253E" w:rsidP="00864629">
            <w:pPr>
              <w:pStyle w:val="TAN"/>
              <w:rPr>
                <w:ins w:id="18095" w:author="BigCREditor-RAN4#104-bis" w:date="2022-10-21T13:23:00Z"/>
              </w:rPr>
            </w:pPr>
            <w:ins w:id="18096" w:author="BigCREditor-RAN4#104-bis" w:date="2022-10-21T13:23: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47912257" w14:textId="77777777" w:rsidR="00A0253E" w:rsidRPr="00020619" w:rsidRDefault="00A0253E" w:rsidP="00864629">
            <w:pPr>
              <w:pStyle w:val="TAN"/>
              <w:rPr>
                <w:ins w:id="18097" w:author="BigCREditor-RAN4#104-bis" w:date="2022-10-21T13:23:00Z"/>
              </w:rPr>
            </w:pPr>
            <w:ins w:id="18098" w:author="BigCREditor-RAN4#104-bis" w:date="2022-10-21T13:23: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25DF4397" w14:textId="77777777" w:rsidR="00A0253E" w:rsidRPr="00020619" w:rsidRDefault="00A0253E" w:rsidP="00864629">
            <w:pPr>
              <w:pStyle w:val="TAN"/>
              <w:rPr>
                <w:ins w:id="18099" w:author="BigCREditor-RAN4#104-bis" w:date="2022-10-21T13:23:00Z"/>
              </w:rPr>
            </w:pPr>
            <w:ins w:id="18100" w:author="BigCREditor-RAN4#104-bis" w:date="2022-10-21T13:23: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0130C57C" w14:textId="77777777" w:rsidR="00A0253E" w:rsidRPr="00020619" w:rsidRDefault="00A0253E" w:rsidP="00864629">
            <w:pPr>
              <w:pStyle w:val="TAN"/>
              <w:rPr>
                <w:ins w:id="18101" w:author="BigCREditor-RAN4#104-bis" w:date="2022-10-21T13:23:00Z"/>
              </w:rPr>
            </w:pPr>
            <w:ins w:id="18102" w:author="BigCREditor-RAN4#104-bis" w:date="2022-10-21T13:23:00Z">
              <w:r w:rsidRPr="00020619">
                <w:t>Note 6:</w:t>
              </w:r>
              <w:r w:rsidRPr="00020619">
                <w:tab/>
                <w:t>The signal contains PDCCH for UEs other than the device under test as part of OCNG.</w:t>
              </w:r>
            </w:ins>
          </w:p>
          <w:p w14:paraId="4714E06A" w14:textId="77777777" w:rsidR="00A0253E" w:rsidRPr="00020619" w:rsidRDefault="00A0253E" w:rsidP="00864629">
            <w:pPr>
              <w:pStyle w:val="TAN"/>
              <w:rPr>
                <w:ins w:id="18103" w:author="BigCREditor-RAN4#104-bis" w:date="2022-10-21T13:23:00Z"/>
              </w:rPr>
            </w:pPr>
            <w:ins w:id="18104" w:author="BigCREditor-RAN4#104-bis" w:date="2022-10-21T13:23:00Z">
              <w:r w:rsidRPr="00020619">
                <w:t>Note 7:</w:t>
              </w:r>
              <w:r w:rsidRPr="00020619">
                <w:tab/>
                <w:t xml:space="preserve">SNR levels correspond to the signal to noise ratio over the SSS </w:t>
              </w:r>
              <w:proofErr w:type="spellStart"/>
              <w:r w:rsidRPr="00020619">
                <w:t>REs.</w:t>
              </w:r>
              <w:proofErr w:type="spellEnd"/>
            </w:ins>
          </w:p>
          <w:p w14:paraId="06F22F75" w14:textId="77777777" w:rsidR="00A0253E" w:rsidRPr="00020619" w:rsidRDefault="00A0253E" w:rsidP="00864629">
            <w:pPr>
              <w:pStyle w:val="TAN"/>
              <w:rPr>
                <w:ins w:id="18105" w:author="BigCREditor-RAN4#104-bis" w:date="2022-10-21T13:23:00Z"/>
              </w:rPr>
            </w:pPr>
            <w:ins w:id="18106" w:author="BigCREditor-RAN4#104-bis" w:date="2022-10-21T13:23:00Z">
              <w:r w:rsidRPr="00020619">
                <w:t>Note 8:</w:t>
              </w:r>
              <w:r w:rsidRPr="00020619">
                <w:tab/>
                <w:t>The SNR in time periods T1, T2, T3, T4 and T5 is denoted as SNR1, SNR2, SNR3, SNR4 and SNR5 respectively in figure A.16.5.1.12.1-1.</w:t>
              </w:r>
            </w:ins>
          </w:p>
          <w:p w14:paraId="14135E7E" w14:textId="77777777" w:rsidR="00A0253E" w:rsidRPr="00020619" w:rsidRDefault="00A0253E" w:rsidP="00864629">
            <w:pPr>
              <w:pStyle w:val="TAN"/>
              <w:rPr>
                <w:ins w:id="18107" w:author="BigCREditor-RAN4#104-bis" w:date="2022-10-21T13:23:00Z"/>
              </w:rPr>
            </w:pPr>
            <w:ins w:id="18108" w:author="BigCREditor-RAN4#104-bis" w:date="2022-10-21T13:23:00Z">
              <w:r w:rsidRPr="00020619">
                <w:t>Note 9:</w:t>
              </w:r>
              <w:r w:rsidRPr="00020619">
                <w:tab/>
                <w:t xml:space="preserve">The SNR values are specified for testing a UE which supports 2RX on at least one band. </w:t>
              </w:r>
              <w:del w:id="18109" w:author="Huawei" w:date="2022-11-16T19:03:00Z">
                <w:r w:rsidRPr="00020619" w:rsidDel="00426832">
                  <w:delText xml:space="preserve">For testing of a UE which supports 4RX on all bands, the SNR during T3 is specified in clause </w:delText>
                </w:r>
                <w:r w:rsidRPr="00020619" w:rsidDel="00426832">
                  <w:rPr>
                    <w:snapToGrid w:val="0"/>
                  </w:rPr>
                  <w:delText>A.3.6.1.1</w:delText>
                </w:r>
                <w:r w:rsidRPr="00020619" w:rsidDel="00426832">
                  <w:delText>.</w:delText>
                </w:r>
              </w:del>
            </w:ins>
          </w:p>
        </w:tc>
      </w:tr>
    </w:tbl>
    <w:p w14:paraId="59817E50" w14:textId="77777777" w:rsidR="00A0253E" w:rsidRPr="00020619" w:rsidRDefault="00A0253E" w:rsidP="00A0253E">
      <w:pPr>
        <w:rPr>
          <w:ins w:id="18110" w:author="BigCREditor-RAN4#104-bis" w:date="2022-10-21T13:23:00Z"/>
        </w:rPr>
      </w:pPr>
    </w:p>
    <w:p w14:paraId="57D7B879" w14:textId="77777777" w:rsidR="00A0253E" w:rsidRPr="00020619" w:rsidRDefault="00A0253E" w:rsidP="00A0253E">
      <w:pPr>
        <w:pStyle w:val="TH"/>
        <w:rPr>
          <w:ins w:id="18111" w:author="BigCREditor-RAN4#104-bis" w:date="2022-10-21T13:23:00Z"/>
        </w:rPr>
      </w:pPr>
      <w:ins w:id="18112" w:author="BigCREditor-RAN4#104-bis" w:date="2022-10-21T13:23:00Z">
        <w:r w:rsidRPr="00020619">
          <w:t>Table A.16.5.1.12.1-4: Void</w:t>
        </w:r>
      </w:ins>
    </w:p>
    <w:p w14:paraId="09CCEC00" w14:textId="77777777" w:rsidR="00A0253E" w:rsidRPr="00020619" w:rsidRDefault="00A0253E" w:rsidP="00A0253E">
      <w:pPr>
        <w:rPr>
          <w:ins w:id="18113" w:author="BigCREditor-RAN4#104-bis" w:date="2022-10-21T13:23:00Z"/>
        </w:rPr>
      </w:pPr>
    </w:p>
    <w:p w14:paraId="15868103" w14:textId="77777777" w:rsidR="00A0253E" w:rsidRPr="00020619" w:rsidRDefault="00A0253E" w:rsidP="00A0253E">
      <w:pPr>
        <w:keepNext/>
        <w:keepLines/>
        <w:spacing w:before="60"/>
        <w:jc w:val="center"/>
        <w:rPr>
          <w:ins w:id="18114" w:author="BigCREditor-RAN4#104-bis" w:date="2022-10-21T13:23:00Z"/>
          <w:rFonts w:ascii="Arial" w:hAnsi="Arial"/>
          <w:b/>
        </w:rPr>
      </w:pPr>
      <w:ins w:id="18115" w:author="BigCREditor-RAN4#104-bis" w:date="2022-10-21T13:23:00Z">
        <w:r w:rsidRPr="00020619">
          <w:rPr>
            <w:rFonts w:ascii="Arial" w:hAnsi="Arial"/>
            <w:b/>
            <w:noProof/>
            <w:lang w:val="en-US" w:eastAsia="zh-CN"/>
          </w:rPr>
          <w:lastRenderedPageBreak/>
          <w:drawing>
            <wp:inline distT="0" distB="0" distL="0" distR="0" wp14:anchorId="2102F0CD" wp14:editId="08DC9DAD">
              <wp:extent cx="5486400" cy="2609850"/>
              <wp:effectExtent l="0" t="0" r="0" b="0"/>
              <wp:docPr id="319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ins>
    </w:p>
    <w:p w14:paraId="64100EBA" w14:textId="77777777" w:rsidR="00A0253E" w:rsidRPr="00020619" w:rsidRDefault="00A0253E" w:rsidP="00A0253E">
      <w:pPr>
        <w:pStyle w:val="TF"/>
        <w:rPr>
          <w:ins w:id="18116" w:author="BigCREditor-RAN4#104-bis" w:date="2022-10-21T13:23:00Z"/>
        </w:rPr>
      </w:pPr>
      <w:ins w:id="18117" w:author="BigCREditor-RAN4#104-bis" w:date="2022-10-21T13:23:00Z">
        <w:r w:rsidRPr="00020619">
          <w:t>Figure A.16.5.1.12.1-1: SNR variation for CSI-RS in-sync testing</w:t>
        </w:r>
      </w:ins>
    </w:p>
    <w:p w14:paraId="5711F014" w14:textId="77777777" w:rsidR="00A0253E" w:rsidRPr="00020619" w:rsidRDefault="00A0253E" w:rsidP="00A0253E">
      <w:pPr>
        <w:pStyle w:val="Heading5"/>
        <w:rPr>
          <w:ins w:id="18118" w:author="BigCREditor-RAN4#104-bis" w:date="2022-10-21T13:23:00Z"/>
          <w:snapToGrid w:val="0"/>
        </w:rPr>
      </w:pPr>
      <w:ins w:id="18119" w:author="BigCREditor-RAN4#104-bis" w:date="2022-10-21T13:23:00Z">
        <w:r w:rsidRPr="00020619">
          <w:rPr>
            <w:snapToGrid w:val="0"/>
          </w:rPr>
          <w:t>A.16.5.1.12.2</w:t>
        </w:r>
        <w:r w:rsidRPr="00020619">
          <w:rPr>
            <w:snapToGrid w:val="0"/>
          </w:rPr>
          <w:tab/>
          <w:t>Test Requirements</w:t>
        </w:r>
      </w:ins>
    </w:p>
    <w:p w14:paraId="6634086E" w14:textId="77777777" w:rsidR="00A0253E" w:rsidRPr="00020619" w:rsidRDefault="00A0253E" w:rsidP="00A0253E">
      <w:pPr>
        <w:rPr>
          <w:ins w:id="18120" w:author="BigCREditor-RAN4#104-bis" w:date="2022-10-21T13:23:00Z"/>
        </w:rPr>
      </w:pPr>
      <w:ins w:id="18121" w:author="BigCREditor-RAN4#104-bis" w:date="2022-10-21T13:23:00Z">
        <w:r w:rsidRPr="00020619">
          <w:t>The UE behaviour in each test during time durations T1, T2, T3, T4 and T5 shall be as follows:</w:t>
        </w:r>
      </w:ins>
    </w:p>
    <w:p w14:paraId="753443A4" w14:textId="77777777" w:rsidR="00A0253E" w:rsidRPr="00020619" w:rsidRDefault="00A0253E" w:rsidP="00A0253E">
      <w:pPr>
        <w:rPr>
          <w:ins w:id="18122" w:author="BigCREditor-RAN4#104-bis" w:date="2022-10-21T13:23:00Z"/>
        </w:rPr>
      </w:pPr>
      <w:ins w:id="18123" w:author="BigCREditor-RAN4#104-bis" w:date="2022-10-21T13:23:00Z">
        <w:r w:rsidRPr="00020619">
          <w:t xml:space="preserve">During the period from time point A to time point F (T6 second after the start of time duration T5) the UE shall transmit uplink signal at least in all uplink slots configured for CSI transmission according to the configured periodic CSI reporting on the </w:t>
        </w:r>
        <w:proofErr w:type="spellStart"/>
        <w:r w:rsidRPr="00020619">
          <w:t>PCell</w:t>
        </w:r>
        <w:proofErr w:type="spellEnd"/>
        <w:r w:rsidRPr="00020619">
          <w:t>.</w:t>
        </w:r>
      </w:ins>
    </w:p>
    <w:p w14:paraId="7113E90E" w14:textId="77777777" w:rsidR="00A0253E" w:rsidRPr="00020619" w:rsidRDefault="00A0253E" w:rsidP="00A0253E">
      <w:pPr>
        <w:rPr>
          <w:ins w:id="18124" w:author="BigCREditor-RAN4#104-bis" w:date="2022-10-21T13:23:00Z"/>
        </w:rPr>
      </w:pPr>
      <w:ins w:id="18125" w:author="BigCREditor-RAN4#104-bis" w:date="2022-10-21T13:23:00Z">
        <w:r w:rsidRPr="00020619">
          <w:t>The rate of correct events observed during repeated tests shall be at least 90%.</w:t>
        </w:r>
      </w:ins>
    </w:p>
    <w:p w14:paraId="23E0AF4E" w14:textId="77777777" w:rsidR="00A0253E" w:rsidRPr="00020619" w:rsidRDefault="00A0253E" w:rsidP="00A0253E"/>
    <w:p w14:paraId="7DB2087E" w14:textId="77777777" w:rsidR="00A0253E" w:rsidRPr="00020619" w:rsidRDefault="00A0253E" w:rsidP="00A0253E">
      <w:pPr>
        <w:pStyle w:val="Heading4"/>
      </w:pPr>
      <w:r w:rsidRPr="00020619">
        <w:t>A.16.5.1.13</w:t>
      </w:r>
      <w:r w:rsidRPr="00020619">
        <w:tab/>
        <w:t xml:space="preserve">Radio Link Monitoring Out-of-sync Test for FR1 </w:t>
      </w:r>
      <w:proofErr w:type="spellStart"/>
      <w:r w:rsidRPr="00020619">
        <w:t>PCell</w:t>
      </w:r>
      <w:proofErr w:type="spellEnd"/>
      <w:r w:rsidRPr="00020619">
        <w:t xml:space="preserve"> configured with CSI-RS-based RLM in DRX mode for 1 Rx UE</w:t>
      </w:r>
    </w:p>
    <w:p w14:paraId="31FCBCB7" w14:textId="77777777" w:rsidR="00A0253E" w:rsidRPr="00020619" w:rsidRDefault="00A0253E" w:rsidP="00A0253E">
      <w:pPr>
        <w:pStyle w:val="Heading5"/>
        <w:rPr>
          <w:ins w:id="18126" w:author="BigCREditor-RAN4#104-bis" w:date="2022-10-21T13:24:00Z"/>
          <w:snapToGrid w:val="0"/>
          <w:lang w:eastAsia="zh-CN"/>
        </w:rPr>
      </w:pPr>
      <w:ins w:id="18127" w:author="BigCREditor-RAN4#104-bis" w:date="2022-10-21T13:24:00Z">
        <w:r w:rsidRPr="00020619">
          <w:rPr>
            <w:snapToGrid w:val="0"/>
            <w:lang w:eastAsia="zh-CN"/>
          </w:rPr>
          <w:t>A.16.5.1.13.1</w:t>
        </w:r>
        <w:r w:rsidRPr="00020619">
          <w:rPr>
            <w:snapToGrid w:val="0"/>
            <w:lang w:eastAsia="zh-CN"/>
          </w:rPr>
          <w:tab/>
          <w:t>Test Purpose and Environment</w:t>
        </w:r>
      </w:ins>
    </w:p>
    <w:p w14:paraId="47E08488" w14:textId="77777777" w:rsidR="00A0253E" w:rsidRPr="00020619" w:rsidRDefault="00A0253E" w:rsidP="00A0253E">
      <w:pPr>
        <w:rPr>
          <w:ins w:id="18128" w:author="BigCREditor-RAN4#104-bis" w:date="2022-10-21T13:24:00Z"/>
        </w:rPr>
      </w:pPr>
      <w:ins w:id="18129" w:author="BigCREditor-RAN4#104-bis" w:date="2022-10-21T13:24:00Z">
        <w:r w:rsidRPr="00020619">
          <w:t xml:space="preserve">The purpose of this test is to verify that the UE properly detects the out of sync for the purpose of monitoring downlink CSI-RS based radio link quality of the </w:t>
        </w:r>
        <w:proofErr w:type="spellStart"/>
        <w:r w:rsidRPr="00020619">
          <w:t>PCell</w:t>
        </w:r>
        <w:proofErr w:type="spellEnd"/>
        <w:r w:rsidRPr="00020619">
          <w:t xml:space="preserve"> when DRX is used. This test will partly verify the FR1 </w:t>
        </w:r>
        <w:proofErr w:type="spellStart"/>
        <w:r w:rsidRPr="00020619">
          <w:t>PCell</w:t>
        </w:r>
        <w:proofErr w:type="spellEnd"/>
        <w:r w:rsidRPr="00020619">
          <w:t xml:space="preserve"> CSI-RS Out-of-sync radio link monitoring requirements in clause 8.1B.3.</w:t>
        </w:r>
      </w:ins>
    </w:p>
    <w:p w14:paraId="0B493D43" w14:textId="77777777" w:rsidR="00A0253E" w:rsidRPr="00020619" w:rsidRDefault="00A0253E" w:rsidP="00A0253E">
      <w:pPr>
        <w:rPr>
          <w:ins w:id="18130" w:author="BigCREditor-RAN4#104-bis" w:date="2022-10-21T13:24:00Z"/>
        </w:rPr>
      </w:pPr>
      <w:ins w:id="18131" w:author="BigCREditor-RAN4#104-bis" w:date="2022-10-21T13:24:00Z">
        <w:r w:rsidRPr="00020619">
          <w:t xml:space="preserve">The test parameters are given in Tables A.16.5.1.13.1-1, A.16.5.1.13.1-2, and A.16.5.1.13.1-3 below. There is one cell, cell 1 is the </w:t>
        </w:r>
        <w:proofErr w:type="spellStart"/>
        <w:r w:rsidRPr="00020619">
          <w:t>PCell</w:t>
        </w:r>
        <w:proofErr w:type="spellEnd"/>
        <w:r w:rsidRPr="00020619">
          <w:t xml:space="preserve">, in the test. The test consists of three successive time periods, with time duration of T1, T2 and T3 respectively. Figure A.16.5.1.13.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of 5ms. In the test, DRX configuration is enabled in </w:t>
        </w:r>
        <w:proofErr w:type="spellStart"/>
        <w:r w:rsidRPr="00020619">
          <w:t>PCell</w:t>
        </w:r>
        <w:proofErr w:type="spellEnd"/>
        <w:r w:rsidRPr="00020619">
          <w:t xml:space="preserve"> and DRX inactivity timer has already been expired, </w:t>
        </w:r>
        <w:proofErr w:type="gramStart"/>
        <w:r w:rsidRPr="00020619">
          <w:t>i.e.</w:t>
        </w:r>
        <w:proofErr w:type="gramEnd"/>
        <w:r w:rsidRPr="00020619">
          <w:t xml:space="preserve"> UE tries to decode PDCCH and to send periodic CQI during the period when On-duration timer is running. Time alignment timers shall be set to “infinity” so that UL timing alignment is maintained during the test. In the test, SSB0 is configured as the BFD-RS.</w:t>
        </w:r>
      </w:ins>
    </w:p>
    <w:p w14:paraId="13BFDD61" w14:textId="77777777" w:rsidR="00A0253E" w:rsidRPr="00020619" w:rsidRDefault="00A0253E" w:rsidP="00A0253E">
      <w:pPr>
        <w:pStyle w:val="TH"/>
        <w:rPr>
          <w:ins w:id="18132" w:author="BigCREditor-RAN4#104-bis" w:date="2022-10-21T13:24:00Z"/>
        </w:rPr>
      </w:pPr>
      <w:ins w:id="18133" w:author="BigCREditor-RAN4#104-bis" w:date="2022-10-21T13:24:00Z">
        <w:r w:rsidRPr="00020619">
          <w:t xml:space="preserve">Table A.16.5.1.13.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0253E" w:rsidRPr="00020619" w14:paraId="0FF38C23" w14:textId="77777777" w:rsidTr="00864629">
        <w:trPr>
          <w:trHeight w:val="187"/>
          <w:jc w:val="center"/>
          <w:ins w:id="18134" w:author="BigCREditor-RAN4#104-bis" w:date="2022-10-21T13:24:00Z"/>
        </w:trPr>
        <w:tc>
          <w:tcPr>
            <w:tcW w:w="2265" w:type="dxa"/>
            <w:shd w:val="clear" w:color="auto" w:fill="auto"/>
          </w:tcPr>
          <w:p w14:paraId="429C81E5" w14:textId="77777777" w:rsidR="00A0253E" w:rsidRPr="00020619" w:rsidRDefault="00A0253E" w:rsidP="00864629">
            <w:pPr>
              <w:pStyle w:val="TAH"/>
              <w:rPr>
                <w:ins w:id="18135" w:author="BigCREditor-RAN4#104-bis" w:date="2022-10-21T13:24:00Z"/>
              </w:rPr>
            </w:pPr>
            <w:ins w:id="18136" w:author="BigCREditor-RAN4#104-bis" w:date="2022-10-21T13:24:00Z">
              <w:r w:rsidRPr="00020619">
                <w:t>Configuration</w:t>
              </w:r>
            </w:ins>
          </w:p>
        </w:tc>
        <w:tc>
          <w:tcPr>
            <w:tcW w:w="6905" w:type="dxa"/>
            <w:shd w:val="clear" w:color="auto" w:fill="auto"/>
          </w:tcPr>
          <w:p w14:paraId="092FF5C0" w14:textId="77777777" w:rsidR="00A0253E" w:rsidRPr="00020619" w:rsidRDefault="00A0253E" w:rsidP="00864629">
            <w:pPr>
              <w:pStyle w:val="TAH"/>
              <w:rPr>
                <w:ins w:id="18137" w:author="BigCREditor-RAN4#104-bis" w:date="2022-10-21T13:24:00Z"/>
              </w:rPr>
            </w:pPr>
            <w:ins w:id="18138" w:author="BigCREditor-RAN4#104-bis" w:date="2022-10-21T13:24:00Z">
              <w:r w:rsidRPr="00020619">
                <w:t>Description</w:t>
              </w:r>
            </w:ins>
          </w:p>
        </w:tc>
      </w:tr>
      <w:tr w:rsidR="00A0253E" w:rsidRPr="00020619" w14:paraId="6778CF31" w14:textId="77777777" w:rsidTr="00864629">
        <w:trPr>
          <w:trHeight w:val="187"/>
          <w:jc w:val="center"/>
          <w:ins w:id="18139" w:author="BigCREditor-RAN4#104-bis" w:date="2022-10-21T13:24:00Z"/>
        </w:trPr>
        <w:tc>
          <w:tcPr>
            <w:tcW w:w="2265" w:type="dxa"/>
            <w:shd w:val="clear" w:color="auto" w:fill="auto"/>
          </w:tcPr>
          <w:p w14:paraId="0D53D5D6" w14:textId="77777777" w:rsidR="00A0253E" w:rsidRPr="00020619" w:rsidRDefault="00A0253E" w:rsidP="00864629">
            <w:pPr>
              <w:pStyle w:val="TAL"/>
              <w:rPr>
                <w:ins w:id="18140" w:author="BigCREditor-RAN4#104-bis" w:date="2022-10-21T13:24:00Z"/>
              </w:rPr>
            </w:pPr>
            <w:ins w:id="18141" w:author="BigCREditor-RAN4#104-bis" w:date="2022-10-21T13:24:00Z">
              <w:r w:rsidRPr="00020619">
                <w:t>1</w:t>
              </w:r>
            </w:ins>
          </w:p>
        </w:tc>
        <w:tc>
          <w:tcPr>
            <w:tcW w:w="6905" w:type="dxa"/>
            <w:shd w:val="clear" w:color="auto" w:fill="auto"/>
          </w:tcPr>
          <w:p w14:paraId="643F3248" w14:textId="77777777" w:rsidR="00A0253E" w:rsidRPr="00020619" w:rsidRDefault="00A0253E" w:rsidP="00864629">
            <w:pPr>
              <w:pStyle w:val="TAL"/>
              <w:rPr>
                <w:ins w:id="18142" w:author="BigCREditor-RAN4#104-bis" w:date="2022-10-21T13:24:00Z"/>
              </w:rPr>
            </w:pPr>
            <w:ins w:id="18143" w:author="BigCREditor-RAN4#104-bis" w:date="2022-10-21T13:24:00Z">
              <w:r w:rsidRPr="00020619">
                <w:t>FDD duplex mode, 15 kHz SSB SCS, 10 MHz bandwidth</w:t>
              </w:r>
            </w:ins>
          </w:p>
        </w:tc>
      </w:tr>
      <w:tr w:rsidR="00A0253E" w:rsidRPr="00020619" w14:paraId="2E6A7CD4" w14:textId="77777777" w:rsidTr="00864629">
        <w:trPr>
          <w:trHeight w:val="187"/>
          <w:jc w:val="center"/>
          <w:ins w:id="18144" w:author="BigCREditor-RAN4#104-bis" w:date="2022-10-21T13:24:00Z"/>
        </w:trPr>
        <w:tc>
          <w:tcPr>
            <w:tcW w:w="2265" w:type="dxa"/>
            <w:shd w:val="clear" w:color="auto" w:fill="auto"/>
          </w:tcPr>
          <w:p w14:paraId="20B17F3E" w14:textId="77777777" w:rsidR="00A0253E" w:rsidRPr="00020619" w:rsidRDefault="00A0253E" w:rsidP="00864629">
            <w:pPr>
              <w:pStyle w:val="TAL"/>
              <w:rPr>
                <w:ins w:id="18145" w:author="BigCREditor-RAN4#104-bis" w:date="2022-10-21T13:24:00Z"/>
              </w:rPr>
            </w:pPr>
            <w:ins w:id="18146" w:author="BigCREditor-RAN4#104-bis" w:date="2022-10-21T13:24:00Z">
              <w:r w:rsidRPr="00020619">
                <w:t>2</w:t>
              </w:r>
            </w:ins>
          </w:p>
        </w:tc>
        <w:tc>
          <w:tcPr>
            <w:tcW w:w="6905" w:type="dxa"/>
            <w:shd w:val="clear" w:color="auto" w:fill="auto"/>
          </w:tcPr>
          <w:p w14:paraId="546B2B57" w14:textId="77777777" w:rsidR="00A0253E" w:rsidRPr="00020619" w:rsidRDefault="00A0253E" w:rsidP="00864629">
            <w:pPr>
              <w:pStyle w:val="TAL"/>
              <w:rPr>
                <w:ins w:id="18147" w:author="BigCREditor-RAN4#104-bis" w:date="2022-10-21T13:24:00Z"/>
              </w:rPr>
            </w:pPr>
            <w:ins w:id="18148" w:author="BigCREditor-RAN4#104-bis" w:date="2022-10-21T13:24:00Z">
              <w:r w:rsidRPr="00020619">
                <w:t>TDD duplex mode, 15 kHz SSB SCS, 10 MHz bandwidth</w:t>
              </w:r>
            </w:ins>
          </w:p>
        </w:tc>
      </w:tr>
      <w:tr w:rsidR="00A0253E" w:rsidRPr="00020619" w14:paraId="58C5589E" w14:textId="77777777" w:rsidTr="00864629">
        <w:trPr>
          <w:trHeight w:val="187"/>
          <w:jc w:val="center"/>
          <w:ins w:id="18149" w:author="BigCREditor-RAN4#104-bis" w:date="2022-10-21T13:24:00Z"/>
        </w:trPr>
        <w:tc>
          <w:tcPr>
            <w:tcW w:w="2265" w:type="dxa"/>
            <w:shd w:val="clear" w:color="auto" w:fill="auto"/>
          </w:tcPr>
          <w:p w14:paraId="46438AC9" w14:textId="77777777" w:rsidR="00A0253E" w:rsidRPr="00020619" w:rsidRDefault="00A0253E" w:rsidP="00864629">
            <w:pPr>
              <w:pStyle w:val="TAL"/>
              <w:rPr>
                <w:ins w:id="18150" w:author="BigCREditor-RAN4#104-bis" w:date="2022-10-21T13:24:00Z"/>
              </w:rPr>
            </w:pPr>
            <w:ins w:id="18151" w:author="BigCREditor-RAN4#104-bis" w:date="2022-10-21T13:24:00Z">
              <w:r w:rsidRPr="00020619">
                <w:t>3</w:t>
              </w:r>
            </w:ins>
          </w:p>
        </w:tc>
        <w:tc>
          <w:tcPr>
            <w:tcW w:w="6905" w:type="dxa"/>
            <w:shd w:val="clear" w:color="auto" w:fill="auto"/>
          </w:tcPr>
          <w:p w14:paraId="28301C95" w14:textId="77777777" w:rsidR="00A0253E" w:rsidRPr="00020619" w:rsidRDefault="00A0253E" w:rsidP="00864629">
            <w:pPr>
              <w:pStyle w:val="TAL"/>
              <w:rPr>
                <w:ins w:id="18152" w:author="BigCREditor-RAN4#104-bis" w:date="2022-10-21T13:24:00Z"/>
              </w:rPr>
            </w:pPr>
            <w:ins w:id="18153" w:author="BigCREditor-RAN4#104-bis" w:date="2022-10-21T13:24:00Z">
              <w:r w:rsidRPr="00020619">
                <w:t>TDD duplex mode, 30 kHz SSB SCS, 40 MHz bandwidth</w:t>
              </w:r>
            </w:ins>
          </w:p>
        </w:tc>
      </w:tr>
      <w:tr w:rsidR="00A0253E" w:rsidRPr="00020619" w14:paraId="4C5C19CB" w14:textId="77777777" w:rsidTr="00864629">
        <w:trPr>
          <w:trHeight w:val="187"/>
          <w:jc w:val="center"/>
          <w:ins w:id="18154" w:author="BigCREditor-RAN4#104-bis" w:date="2022-10-21T13:24:00Z"/>
        </w:trPr>
        <w:tc>
          <w:tcPr>
            <w:tcW w:w="2265" w:type="dxa"/>
            <w:shd w:val="clear" w:color="auto" w:fill="auto"/>
          </w:tcPr>
          <w:p w14:paraId="25E59318" w14:textId="77777777" w:rsidR="00A0253E" w:rsidRPr="00020619" w:rsidRDefault="00A0253E" w:rsidP="00864629">
            <w:pPr>
              <w:pStyle w:val="TAL"/>
              <w:rPr>
                <w:ins w:id="18155" w:author="BigCREditor-RAN4#104-bis" w:date="2022-10-21T13:24:00Z"/>
              </w:rPr>
            </w:pPr>
            <w:ins w:id="18156" w:author="BigCREditor-RAN4#104-bis" w:date="2022-10-21T13:24:00Z">
              <w:r w:rsidRPr="00020619">
                <w:rPr>
                  <w:rFonts w:eastAsia="Malgun Gothic"/>
                </w:rPr>
                <w:t>4</w:t>
              </w:r>
            </w:ins>
          </w:p>
        </w:tc>
        <w:tc>
          <w:tcPr>
            <w:tcW w:w="6905" w:type="dxa"/>
            <w:shd w:val="clear" w:color="auto" w:fill="auto"/>
          </w:tcPr>
          <w:p w14:paraId="7348D68F" w14:textId="77777777" w:rsidR="00A0253E" w:rsidRPr="00020619" w:rsidRDefault="00A0253E" w:rsidP="00864629">
            <w:pPr>
              <w:pStyle w:val="TAL"/>
              <w:rPr>
                <w:ins w:id="18157" w:author="BigCREditor-RAN4#104-bis" w:date="2022-10-21T13:24:00Z"/>
              </w:rPr>
            </w:pPr>
            <w:ins w:id="18158" w:author="BigCREditor-RAN4#104-bis" w:date="2022-10-21T13:24:00Z">
              <w:r w:rsidRPr="00020619">
                <w:rPr>
                  <w:rFonts w:eastAsia="Malgun Gothic"/>
                </w:rPr>
                <w:t xml:space="preserve">HD-FDD, SSB SCS 15 kHz, </w:t>
              </w:r>
              <w:r w:rsidRPr="00020619">
                <w:rPr>
                  <w:lang w:eastAsia="zh-TW"/>
                </w:rPr>
                <w:t>data SCS 15 kHz, BW 10 MHz</w:t>
              </w:r>
            </w:ins>
          </w:p>
        </w:tc>
      </w:tr>
      <w:tr w:rsidR="00A0253E" w:rsidRPr="00020619" w14:paraId="01876B07" w14:textId="77777777" w:rsidTr="00864629">
        <w:trPr>
          <w:trHeight w:val="187"/>
          <w:jc w:val="center"/>
          <w:ins w:id="18159" w:author="BigCREditor-RAN4#104-bis" w:date="2022-10-21T13:24:00Z"/>
        </w:trPr>
        <w:tc>
          <w:tcPr>
            <w:tcW w:w="9170" w:type="dxa"/>
            <w:gridSpan w:val="2"/>
            <w:shd w:val="clear" w:color="auto" w:fill="auto"/>
          </w:tcPr>
          <w:p w14:paraId="045665AE" w14:textId="77777777" w:rsidR="00A0253E" w:rsidRPr="00020619" w:rsidRDefault="00A0253E" w:rsidP="00864629">
            <w:pPr>
              <w:pStyle w:val="TAN"/>
              <w:rPr>
                <w:ins w:id="18160" w:author="BigCREditor-RAN4#104-bis" w:date="2022-10-21T13:24:00Z"/>
              </w:rPr>
            </w:pPr>
            <w:ins w:id="18161" w:author="BigCREditor-RAN4#104-bis" w:date="2022-10-21T13:24:00Z">
              <w:r w:rsidRPr="00020619">
                <w:t>Note:</w:t>
              </w:r>
              <w:r w:rsidRPr="00020619">
                <w:tab/>
                <w:t>The UE is only required to pass in one of the supported test configurations in FR1</w:t>
              </w:r>
            </w:ins>
          </w:p>
        </w:tc>
      </w:tr>
    </w:tbl>
    <w:p w14:paraId="4321A277" w14:textId="77777777" w:rsidR="00A0253E" w:rsidRPr="00020619" w:rsidRDefault="00A0253E" w:rsidP="00A0253E">
      <w:pPr>
        <w:rPr>
          <w:ins w:id="18162" w:author="BigCREditor-RAN4#104-bis" w:date="2022-10-21T13:24:00Z"/>
        </w:rPr>
      </w:pPr>
    </w:p>
    <w:p w14:paraId="7C628E89" w14:textId="77777777" w:rsidR="00A0253E" w:rsidRPr="00020619" w:rsidDel="00255D77" w:rsidRDefault="00A0253E" w:rsidP="00A0253E">
      <w:pPr>
        <w:pStyle w:val="TH"/>
        <w:rPr>
          <w:ins w:id="18163" w:author="BigCREditor-RAN4#104-bis" w:date="2022-10-21T13:24:00Z"/>
        </w:rPr>
      </w:pPr>
      <w:ins w:id="18164" w:author="BigCREditor-RAN4#104-bis" w:date="2022-10-21T13:24:00Z">
        <w:r w:rsidRPr="00020619">
          <w:lastRenderedPageBreak/>
          <w:t xml:space="preserve">Table A.16.5.1.13.1-2: General test parameters for FR1 </w:t>
        </w:r>
        <w:proofErr w:type="spellStart"/>
        <w:r w:rsidRPr="00020619">
          <w:t>PCell</w:t>
        </w:r>
        <w:proofErr w:type="spellEnd"/>
        <w:r w:rsidRPr="00020619">
          <w:t xml:space="preserve"> for CSI-RS out-of-sync testing in 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A0253E" w:rsidRPr="00020619" w14:paraId="09A8AD3A" w14:textId="77777777" w:rsidTr="00864629">
        <w:trPr>
          <w:trHeight w:val="187"/>
          <w:jc w:val="center"/>
          <w:ins w:id="18165" w:author="BigCREditor-RAN4#104-bis" w:date="2022-10-21T13:24:00Z"/>
        </w:trPr>
        <w:tc>
          <w:tcPr>
            <w:tcW w:w="2728" w:type="pct"/>
            <w:gridSpan w:val="2"/>
            <w:tcBorders>
              <w:bottom w:val="nil"/>
            </w:tcBorders>
            <w:shd w:val="clear" w:color="auto" w:fill="auto"/>
          </w:tcPr>
          <w:p w14:paraId="6C032B3B" w14:textId="77777777" w:rsidR="00A0253E" w:rsidRPr="00020619" w:rsidRDefault="00A0253E" w:rsidP="00864629">
            <w:pPr>
              <w:pStyle w:val="TAH"/>
              <w:rPr>
                <w:ins w:id="18166" w:author="BigCREditor-RAN4#104-bis" w:date="2022-10-21T13:24:00Z"/>
              </w:rPr>
            </w:pPr>
            <w:ins w:id="18167" w:author="BigCREditor-RAN4#104-bis" w:date="2022-10-21T13:24:00Z">
              <w:r w:rsidRPr="00020619">
                <w:lastRenderedPageBreak/>
                <w:t>Parameter</w:t>
              </w:r>
            </w:ins>
          </w:p>
        </w:tc>
        <w:tc>
          <w:tcPr>
            <w:tcW w:w="677" w:type="pct"/>
            <w:tcBorders>
              <w:bottom w:val="nil"/>
            </w:tcBorders>
            <w:shd w:val="clear" w:color="auto" w:fill="auto"/>
          </w:tcPr>
          <w:p w14:paraId="509E743D" w14:textId="77777777" w:rsidR="00A0253E" w:rsidRPr="00020619" w:rsidRDefault="00A0253E" w:rsidP="00864629">
            <w:pPr>
              <w:pStyle w:val="TAH"/>
              <w:rPr>
                <w:ins w:id="18168" w:author="BigCREditor-RAN4#104-bis" w:date="2022-10-21T13:24:00Z"/>
              </w:rPr>
            </w:pPr>
            <w:ins w:id="18169" w:author="BigCREditor-RAN4#104-bis" w:date="2022-10-21T13:24:00Z">
              <w:r w:rsidRPr="00020619">
                <w:t>Unit</w:t>
              </w:r>
            </w:ins>
          </w:p>
        </w:tc>
        <w:tc>
          <w:tcPr>
            <w:tcW w:w="1595" w:type="pct"/>
            <w:shd w:val="clear" w:color="auto" w:fill="auto"/>
          </w:tcPr>
          <w:p w14:paraId="69DE2119" w14:textId="77777777" w:rsidR="00A0253E" w:rsidRPr="00020619" w:rsidRDefault="00A0253E" w:rsidP="00864629">
            <w:pPr>
              <w:pStyle w:val="TAH"/>
              <w:rPr>
                <w:ins w:id="18170" w:author="BigCREditor-RAN4#104-bis" w:date="2022-10-21T13:24:00Z"/>
              </w:rPr>
            </w:pPr>
            <w:ins w:id="18171" w:author="BigCREditor-RAN4#104-bis" w:date="2022-10-21T13:24:00Z">
              <w:r w:rsidRPr="00020619">
                <w:t>Value</w:t>
              </w:r>
            </w:ins>
          </w:p>
        </w:tc>
      </w:tr>
      <w:tr w:rsidR="00A0253E" w:rsidRPr="00020619" w14:paraId="382E4C21" w14:textId="77777777" w:rsidTr="00864629">
        <w:trPr>
          <w:trHeight w:val="187"/>
          <w:jc w:val="center"/>
          <w:ins w:id="18172" w:author="BigCREditor-RAN4#104-bis" w:date="2022-10-21T13:24:00Z"/>
        </w:trPr>
        <w:tc>
          <w:tcPr>
            <w:tcW w:w="2728" w:type="pct"/>
            <w:gridSpan w:val="2"/>
            <w:tcBorders>
              <w:top w:val="nil"/>
            </w:tcBorders>
            <w:shd w:val="clear" w:color="auto" w:fill="auto"/>
          </w:tcPr>
          <w:p w14:paraId="270A4830" w14:textId="77777777" w:rsidR="00A0253E" w:rsidRPr="00020619" w:rsidRDefault="00A0253E" w:rsidP="00864629">
            <w:pPr>
              <w:pStyle w:val="TAH"/>
              <w:rPr>
                <w:ins w:id="18173" w:author="BigCREditor-RAN4#104-bis" w:date="2022-10-21T13:24:00Z"/>
              </w:rPr>
            </w:pPr>
          </w:p>
        </w:tc>
        <w:tc>
          <w:tcPr>
            <w:tcW w:w="677" w:type="pct"/>
            <w:tcBorders>
              <w:top w:val="nil"/>
            </w:tcBorders>
            <w:shd w:val="clear" w:color="auto" w:fill="auto"/>
          </w:tcPr>
          <w:p w14:paraId="5080232B" w14:textId="77777777" w:rsidR="00A0253E" w:rsidRPr="00020619" w:rsidRDefault="00A0253E" w:rsidP="00864629">
            <w:pPr>
              <w:pStyle w:val="TAH"/>
              <w:rPr>
                <w:ins w:id="18174" w:author="BigCREditor-RAN4#104-bis" w:date="2022-10-21T13:24:00Z"/>
              </w:rPr>
            </w:pPr>
          </w:p>
        </w:tc>
        <w:tc>
          <w:tcPr>
            <w:tcW w:w="1595" w:type="pct"/>
            <w:shd w:val="clear" w:color="auto" w:fill="auto"/>
          </w:tcPr>
          <w:p w14:paraId="5ED1F845" w14:textId="77777777" w:rsidR="00A0253E" w:rsidRPr="00020619" w:rsidRDefault="00A0253E" w:rsidP="00864629">
            <w:pPr>
              <w:pStyle w:val="TAH"/>
              <w:rPr>
                <w:ins w:id="18175" w:author="BigCREditor-RAN4#104-bis" w:date="2022-10-21T13:24:00Z"/>
              </w:rPr>
            </w:pPr>
            <w:ins w:id="18176" w:author="BigCREditor-RAN4#104-bis" w:date="2022-10-21T13:24:00Z">
              <w:r w:rsidRPr="00020619">
                <w:t>Test 1</w:t>
              </w:r>
            </w:ins>
          </w:p>
        </w:tc>
      </w:tr>
      <w:tr w:rsidR="00A0253E" w:rsidRPr="00020619" w14:paraId="0B7758F9" w14:textId="77777777" w:rsidTr="00864629">
        <w:trPr>
          <w:trHeight w:val="187"/>
          <w:jc w:val="center"/>
          <w:ins w:id="18177" w:author="BigCREditor-RAN4#104-bis" w:date="2022-10-21T13:24:00Z"/>
        </w:trPr>
        <w:tc>
          <w:tcPr>
            <w:tcW w:w="2728" w:type="pct"/>
            <w:gridSpan w:val="2"/>
            <w:shd w:val="clear" w:color="auto" w:fill="auto"/>
          </w:tcPr>
          <w:p w14:paraId="632B5864" w14:textId="77777777" w:rsidR="00A0253E" w:rsidRPr="00020619" w:rsidRDefault="00A0253E" w:rsidP="00864629">
            <w:pPr>
              <w:pStyle w:val="TAL"/>
              <w:rPr>
                <w:ins w:id="18178" w:author="BigCREditor-RAN4#104-bis" w:date="2022-10-21T13:24:00Z"/>
              </w:rPr>
            </w:pPr>
            <w:ins w:id="18179" w:author="BigCREditor-RAN4#104-bis" w:date="2022-10-21T13:24:00Z">
              <w:r w:rsidRPr="00020619">
                <w:t xml:space="preserve">Active </w:t>
              </w:r>
              <w:proofErr w:type="spellStart"/>
              <w:r w:rsidRPr="00020619">
                <w:t>PCell</w:t>
              </w:r>
              <w:proofErr w:type="spellEnd"/>
              <w:r w:rsidRPr="00020619">
                <w:t xml:space="preserve"> </w:t>
              </w:r>
            </w:ins>
          </w:p>
        </w:tc>
        <w:tc>
          <w:tcPr>
            <w:tcW w:w="677" w:type="pct"/>
            <w:shd w:val="clear" w:color="auto" w:fill="auto"/>
          </w:tcPr>
          <w:p w14:paraId="10EADC55" w14:textId="77777777" w:rsidR="00A0253E" w:rsidRPr="00020619" w:rsidRDefault="00A0253E" w:rsidP="00864629">
            <w:pPr>
              <w:pStyle w:val="TAC"/>
              <w:rPr>
                <w:ins w:id="18180" w:author="BigCREditor-RAN4#104-bis" w:date="2022-10-21T13:24:00Z"/>
              </w:rPr>
            </w:pPr>
          </w:p>
        </w:tc>
        <w:tc>
          <w:tcPr>
            <w:tcW w:w="1595" w:type="pct"/>
            <w:shd w:val="clear" w:color="auto" w:fill="auto"/>
          </w:tcPr>
          <w:p w14:paraId="1D1360DA" w14:textId="77777777" w:rsidR="00A0253E" w:rsidRPr="00020619" w:rsidRDefault="00A0253E" w:rsidP="00864629">
            <w:pPr>
              <w:pStyle w:val="TAC"/>
              <w:rPr>
                <w:ins w:id="18181" w:author="BigCREditor-RAN4#104-bis" w:date="2022-10-21T13:24:00Z"/>
              </w:rPr>
            </w:pPr>
            <w:ins w:id="18182" w:author="BigCREditor-RAN4#104-bis" w:date="2022-10-21T13:24:00Z">
              <w:r w:rsidRPr="00020619">
                <w:t>Cell 1</w:t>
              </w:r>
            </w:ins>
          </w:p>
        </w:tc>
      </w:tr>
      <w:tr w:rsidR="00A0253E" w:rsidRPr="00020619" w14:paraId="58ECF7A3" w14:textId="77777777" w:rsidTr="00864629">
        <w:trPr>
          <w:trHeight w:val="187"/>
          <w:jc w:val="center"/>
          <w:ins w:id="18183" w:author="BigCREditor-RAN4#104-bis" w:date="2022-10-21T13:24:00Z"/>
        </w:trPr>
        <w:tc>
          <w:tcPr>
            <w:tcW w:w="2728" w:type="pct"/>
            <w:gridSpan w:val="2"/>
            <w:shd w:val="clear" w:color="auto" w:fill="auto"/>
          </w:tcPr>
          <w:p w14:paraId="7C9D10C2" w14:textId="77777777" w:rsidR="00A0253E" w:rsidRPr="00020619" w:rsidRDefault="00A0253E" w:rsidP="00864629">
            <w:pPr>
              <w:pStyle w:val="TAL"/>
              <w:rPr>
                <w:ins w:id="18184" w:author="BigCREditor-RAN4#104-bis" w:date="2022-10-21T13:24:00Z"/>
              </w:rPr>
            </w:pPr>
            <w:ins w:id="18185" w:author="BigCREditor-RAN4#104-bis" w:date="2022-10-21T13:24:00Z">
              <w:r w:rsidRPr="00020619">
                <w:t>RF Channel Number</w:t>
              </w:r>
            </w:ins>
          </w:p>
        </w:tc>
        <w:tc>
          <w:tcPr>
            <w:tcW w:w="677" w:type="pct"/>
            <w:tcBorders>
              <w:bottom w:val="single" w:sz="4" w:space="0" w:color="auto"/>
            </w:tcBorders>
            <w:shd w:val="clear" w:color="auto" w:fill="auto"/>
          </w:tcPr>
          <w:p w14:paraId="3098ED8B" w14:textId="77777777" w:rsidR="00A0253E" w:rsidRPr="00020619" w:rsidRDefault="00A0253E" w:rsidP="00864629">
            <w:pPr>
              <w:pStyle w:val="TAC"/>
              <w:rPr>
                <w:ins w:id="18186" w:author="BigCREditor-RAN4#104-bis" w:date="2022-10-21T13:24:00Z"/>
              </w:rPr>
            </w:pPr>
          </w:p>
        </w:tc>
        <w:tc>
          <w:tcPr>
            <w:tcW w:w="1595" w:type="pct"/>
            <w:shd w:val="clear" w:color="auto" w:fill="auto"/>
          </w:tcPr>
          <w:p w14:paraId="75DDCC21" w14:textId="77777777" w:rsidR="00A0253E" w:rsidRPr="00020619" w:rsidRDefault="00A0253E" w:rsidP="00864629">
            <w:pPr>
              <w:pStyle w:val="TAC"/>
              <w:rPr>
                <w:ins w:id="18187" w:author="BigCREditor-RAN4#104-bis" w:date="2022-10-21T13:24:00Z"/>
              </w:rPr>
            </w:pPr>
            <w:ins w:id="18188" w:author="BigCREditor-RAN4#104-bis" w:date="2022-10-21T13:24:00Z">
              <w:r w:rsidRPr="00020619">
                <w:t>1</w:t>
              </w:r>
            </w:ins>
          </w:p>
        </w:tc>
      </w:tr>
      <w:tr w:rsidR="00A0253E" w:rsidRPr="00020619" w14:paraId="4A911844" w14:textId="77777777" w:rsidTr="00864629">
        <w:trPr>
          <w:trHeight w:val="187"/>
          <w:jc w:val="center"/>
          <w:ins w:id="18189" w:author="BigCREditor-RAN4#104-bis" w:date="2022-10-21T13:24:00Z"/>
        </w:trPr>
        <w:tc>
          <w:tcPr>
            <w:tcW w:w="1072" w:type="pct"/>
            <w:vMerge w:val="restart"/>
            <w:shd w:val="clear" w:color="auto" w:fill="auto"/>
          </w:tcPr>
          <w:p w14:paraId="15E5068D" w14:textId="77777777" w:rsidR="00A0253E" w:rsidRPr="00020619" w:rsidRDefault="00A0253E" w:rsidP="00864629">
            <w:pPr>
              <w:pStyle w:val="TAL"/>
              <w:rPr>
                <w:ins w:id="18190" w:author="BigCREditor-RAN4#104-bis" w:date="2022-10-21T13:24:00Z"/>
              </w:rPr>
            </w:pPr>
            <w:ins w:id="18191" w:author="BigCREditor-RAN4#104-bis" w:date="2022-10-21T13:24:00Z">
              <w:r w:rsidRPr="00020619">
                <w:t>Duplex mode</w:t>
              </w:r>
            </w:ins>
          </w:p>
        </w:tc>
        <w:tc>
          <w:tcPr>
            <w:tcW w:w="1656" w:type="pct"/>
            <w:shd w:val="clear" w:color="auto" w:fill="auto"/>
          </w:tcPr>
          <w:p w14:paraId="0E391D00" w14:textId="77777777" w:rsidR="00A0253E" w:rsidRPr="00020619" w:rsidRDefault="00A0253E" w:rsidP="00864629">
            <w:pPr>
              <w:pStyle w:val="TAL"/>
              <w:rPr>
                <w:ins w:id="18192" w:author="BigCREditor-RAN4#104-bis" w:date="2022-10-21T13:24:00Z"/>
              </w:rPr>
            </w:pPr>
            <w:ins w:id="18193" w:author="BigCREditor-RAN4#104-bis" w:date="2022-10-21T13:24:00Z">
              <w:r w:rsidRPr="00020619">
                <w:t>Config 1</w:t>
              </w:r>
            </w:ins>
          </w:p>
        </w:tc>
        <w:tc>
          <w:tcPr>
            <w:tcW w:w="677" w:type="pct"/>
            <w:tcBorders>
              <w:bottom w:val="nil"/>
            </w:tcBorders>
            <w:shd w:val="clear" w:color="auto" w:fill="auto"/>
          </w:tcPr>
          <w:p w14:paraId="401A514E" w14:textId="77777777" w:rsidR="00A0253E" w:rsidRPr="00020619" w:rsidRDefault="00A0253E" w:rsidP="00864629">
            <w:pPr>
              <w:pStyle w:val="TAC"/>
              <w:rPr>
                <w:ins w:id="18194" w:author="BigCREditor-RAN4#104-bis" w:date="2022-10-21T13:24:00Z"/>
              </w:rPr>
            </w:pPr>
          </w:p>
        </w:tc>
        <w:tc>
          <w:tcPr>
            <w:tcW w:w="1595" w:type="pct"/>
            <w:shd w:val="clear" w:color="auto" w:fill="auto"/>
          </w:tcPr>
          <w:p w14:paraId="4CAE020A" w14:textId="77777777" w:rsidR="00A0253E" w:rsidRPr="00020619" w:rsidRDefault="00A0253E" w:rsidP="00864629">
            <w:pPr>
              <w:pStyle w:val="TAC"/>
              <w:rPr>
                <w:ins w:id="18195" w:author="BigCREditor-RAN4#104-bis" w:date="2022-10-21T13:24:00Z"/>
              </w:rPr>
            </w:pPr>
            <w:ins w:id="18196" w:author="BigCREditor-RAN4#104-bis" w:date="2022-10-21T13:24:00Z">
              <w:r w:rsidRPr="00020619">
                <w:t>FDD</w:t>
              </w:r>
            </w:ins>
          </w:p>
        </w:tc>
      </w:tr>
      <w:tr w:rsidR="00A0253E" w:rsidRPr="00020619" w14:paraId="7EC69208" w14:textId="77777777" w:rsidTr="00864629">
        <w:trPr>
          <w:trHeight w:val="187"/>
          <w:jc w:val="center"/>
          <w:ins w:id="18197" w:author="BigCREditor-RAN4#104-bis" w:date="2022-10-21T13:24:00Z"/>
        </w:trPr>
        <w:tc>
          <w:tcPr>
            <w:tcW w:w="1072" w:type="pct"/>
            <w:vMerge/>
            <w:shd w:val="clear" w:color="auto" w:fill="auto"/>
          </w:tcPr>
          <w:p w14:paraId="3B5CD25A" w14:textId="77777777" w:rsidR="00A0253E" w:rsidRPr="00020619" w:rsidRDefault="00A0253E" w:rsidP="00864629">
            <w:pPr>
              <w:pStyle w:val="TAL"/>
              <w:rPr>
                <w:ins w:id="18198" w:author="BigCREditor-RAN4#104-bis" w:date="2022-10-21T13:24:00Z"/>
              </w:rPr>
            </w:pPr>
          </w:p>
        </w:tc>
        <w:tc>
          <w:tcPr>
            <w:tcW w:w="1656" w:type="pct"/>
            <w:shd w:val="clear" w:color="auto" w:fill="auto"/>
          </w:tcPr>
          <w:p w14:paraId="72FEA4E1" w14:textId="77777777" w:rsidR="00A0253E" w:rsidRPr="00020619" w:rsidRDefault="00A0253E" w:rsidP="00864629">
            <w:pPr>
              <w:pStyle w:val="TAL"/>
              <w:rPr>
                <w:ins w:id="18199" w:author="BigCREditor-RAN4#104-bis" w:date="2022-10-21T13:24:00Z"/>
              </w:rPr>
            </w:pPr>
            <w:ins w:id="18200" w:author="BigCREditor-RAN4#104-bis" w:date="2022-10-21T13:24:00Z">
              <w:r w:rsidRPr="00020619">
                <w:t>Config 2, 3</w:t>
              </w:r>
            </w:ins>
          </w:p>
        </w:tc>
        <w:tc>
          <w:tcPr>
            <w:tcW w:w="677" w:type="pct"/>
            <w:tcBorders>
              <w:top w:val="nil"/>
              <w:bottom w:val="single" w:sz="4" w:space="0" w:color="auto"/>
            </w:tcBorders>
            <w:shd w:val="clear" w:color="auto" w:fill="auto"/>
          </w:tcPr>
          <w:p w14:paraId="2E0831F1" w14:textId="77777777" w:rsidR="00A0253E" w:rsidRPr="00020619" w:rsidRDefault="00A0253E" w:rsidP="00864629">
            <w:pPr>
              <w:pStyle w:val="TAC"/>
              <w:rPr>
                <w:ins w:id="18201" w:author="BigCREditor-RAN4#104-bis" w:date="2022-10-21T13:24:00Z"/>
              </w:rPr>
            </w:pPr>
          </w:p>
        </w:tc>
        <w:tc>
          <w:tcPr>
            <w:tcW w:w="1595" w:type="pct"/>
            <w:shd w:val="clear" w:color="auto" w:fill="auto"/>
          </w:tcPr>
          <w:p w14:paraId="0B70BB1A" w14:textId="77777777" w:rsidR="00A0253E" w:rsidRPr="00020619" w:rsidRDefault="00A0253E" w:rsidP="00864629">
            <w:pPr>
              <w:pStyle w:val="TAC"/>
              <w:rPr>
                <w:ins w:id="18202" w:author="BigCREditor-RAN4#104-bis" w:date="2022-10-21T13:24:00Z"/>
              </w:rPr>
            </w:pPr>
            <w:ins w:id="18203" w:author="BigCREditor-RAN4#104-bis" w:date="2022-10-21T13:24:00Z">
              <w:r w:rsidRPr="00020619">
                <w:t>TDD</w:t>
              </w:r>
            </w:ins>
          </w:p>
        </w:tc>
      </w:tr>
      <w:tr w:rsidR="00A0253E" w:rsidRPr="00020619" w14:paraId="069AB311" w14:textId="77777777" w:rsidTr="00864629">
        <w:trPr>
          <w:trHeight w:val="187"/>
          <w:jc w:val="center"/>
          <w:ins w:id="18204" w:author="BigCREditor-RAN4#104-bis" w:date="2022-10-21T13:24:00Z"/>
        </w:trPr>
        <w:tc>
          <w:tcPr>
            <w:tcW w:w="1072" w:type="pct"/>
            <w:vMerge/>
            <w:tcBorders>
              <w:bottom w:val="single" w:sz="4" w:space="0" w:color="auto"/>
            </w:tcBorders>
            <w:shd w:val="clear" w:color="auto" w:fill="auto"/>
          </w:tcPr>
          <w:p w14:paraId="22DD48F3" w14:textId="77777777" w:rsidR="00A0253E" w:rsidRPr="00020619" w:rsidRDefault="00A0253E" w:rsidP="00864629">
            <w:pPr>
              <w:pStyle w:val="TAL"/>
              <w:rPr>
                <w:ins w:id="18205" w:author="BigCREditor-RAN4#104-bis" w:date="2022-10-21T13:24:00Z"/>
              </w:rPr>
            </w:pPr>
          </w:p>
        </w:tc>
        <w:tc>
          <w:tcPr>
            <w:tcW w:w="1656" w:type="pct"/>
            <w:shd w:val="clear" w:color="auto" w:fill="auto"/>
          </w:tcPr>
          <w:p w14:paraId="1E44587D" w14:textId="77777777" w:rsidR="00A0253E" w:rsidRPr="00020619" w:rsidRDefault="00A0253E" w:rsidP="00864629">
            <w:pPr>
              <w:pStyle w:val="TAL"/>
              <w:rPr>
                <w:ins w:id="18206" w:author="BigCREditor-RAN4#104-bis" w:date="2022-10-21T13:24:00Z"/>
              </w:rPr>
            </w:pPr>
            <w:ins w:id="18207" w:author="BigCREditor-RAN4#104-bis" w:date="2022-10-21T13:24:00Z">
              <w:r w:rsidRPr="00020619">
                <w:t>Config 4</w:t>
              </w:r>
            </w:ins>
          </w:p>
        </w:tc>
        <w:tc>
          <w:tcPr>
            <w:tcW w:w="677" w:type="pct"/>
            <w:tcBorders>
              <w:top w:val="nil"/>
              <w:bottom w:val="single" w:sz="4" w:space="0" w:color="auto"/>
            </w:tcBorders>
            <w:shd w:val="clear" w:color="auto" w:fill="auto"/>
          </w:tcPr>
          <w:p w14:paraId="3F036E74" w14:textId="77777777" w:rsidR="00A0253E" w:rsidRPr="00020619" w:rsidRDefault="00A0253E" w:rsidP="00864629">
            <w:pPr>
              <w:pStyle w:val="TAC"/>
              <w:rPr>
                <w:ins w:id="18208" w:author="BigCREditor-RAN4#104-bis" w:date="2022-10-21T13:24:00Z"/>
              </w:rPr>
            </w:pPr>
          </w:p>
        </w:tc>
        <w:tc>
          <w:tcPr>
            <w:tcW w:w="1595" w:type="pct"/>
            <w:shd w:val="clear" w:color="auto" w:fill="auto"/>
          </w:tcPr>
          <w:p w14:paraId="01B13714" w14:textId="77777777" w:rsidR="00A0253E" w:rsidRPr="00020619" w:rsidRDefault="00A0253E" w:rsidP="00864629">
            <w:pPr>
              <w:pStyle w:val="TAC"/>
              <w:rPr>
                <w:ins w:id="18209" w:author="BigCREditor-RAN4#104-bis" w:date="2022-10-21T13:24:00Z"/>
                <w:lang w:eastAsia="zh-CN"/>
              </w:rPr>
            </w:pPr>
            <w:ins w:id="18210" w:author="BigCREditor-RAN4#104-bis" w:date="2022-10-21T13:24:00Z">
              <w:r w:rsidRPr="00020619">
                <w:rPr>
                  <w:rFonts w:hint="eastAsia"/>
                  <w:lang w:eastAsia="zh-CN"/>
                </w:rPr>
                <w:t>H</w:t>
              </w:r>
              <w:r w:rsidRPr="00020619">
                <w:rPr>
                  <w:lang w:eastAsia="zh-CN"/>
                </w:rPr>
                <w:t>D-FDD</w:t>
              </w:r>
            </w:ins>
          </w:p>
        </w:tc>
      </w:tr>
      <w:tr w:rsidR="00A0253E" w:rsidRPr="00020619" w14:paraId="64AD8AAA" w14:textId="77777777" w:rsidTr="00864629">
        <w:trPr>
          <w:trHeight w:val="187"/>
          <w:jc w:val="center"/>
          <w:ins w:id="18211" w:author="BigCREditor-RAN4#104-bis" w:date="2022-10-21T13:24:00Z"/>
        </w:trPr>
        <w:tc>
          <w:tcPr>
            <w:tcW w:w="1072" w:type="pct"/>
            <w:tcBorders>
              <w:bottom w:val="nil"/>
            </w:tcBorders>
            <w:shd w:val="clear" w:color="auto" w:fill="auto"/>
          </w:tcPr>
          <w:p w14:paraId="77D43A83" w14:textId="77777777" w:rsidR="00A0253E" w:rsidRPr="00020619" w:rsidRDefault="00A0253E" w:rsidP="00864629">
            <w:pPr>
              <w:pStyle w:val="TAL"/>
              <w:rPr>
                <w:ins w:id="18212" w:author="BigCREditor-RAN4#104-bis" w:date="2022-10-21T13:24:00Z"/>
              </w:rPr>
            </w:pPr>
            <w:ins w:id="18213" w:author="BigCREditor-RAN4#104-bis" w:date="2022-10-21T13:24:00Z">
              <w:r w:rsidRPr="00020619">
                <w:t>TDD Configuration</w:t>
              </w:r>
            </w:ins>
          </w:p>
        </w:tc>
        <w:tc>
          <w:tcPr>
            <w:tcW w:w="1656" w:type="pct"/>
            <w:shd w:val="clear" w:color="auto" w:fill="auto"/>
          </w:tcPr>
          <w:p w14:paraId="23D5B249" w14:textId="77777777" w:rsidR="00A0253E" w:rsidRPr="00020619" w:rsidRDefault="00A0253E" w:rsidP="00864629">
            <w:pPr>
              <w:pStyle w:val="TAL"/>
              <w:rPr>
                <w:ins w:id="18214" w:author="BigCREditor-RAN4#104-bis" w:date="2022-10-21T13:24:00Z"/>
              </w:rPr>
            </w:pPr>
            <w:ins w:id="18215" w:author="BigCREditor-RAN4#104-bis" w:date="2022-10-21T13:24:00Z">
              <w:r w:rsidRPr="00020619">
                <w:t>Config 1, 4</w:t>
              </w:r>
            </w:ins>
          </w:p>
        </w:tc>
        <w:tc>
          <w:tcPr>
            <w:tcW w:w="677" w:type="pct"/>
            <w:tcBorders>
              <w:bottom w:val="nil"/>
            </w:tcBorders>
            <w:shd w:val="clear" w:color="auto" w:fill="auto"/>
          </w:tcPr>
          <w:p w14:paraId="58256B11" w14:textId="77777777" w:rsidR="00A0253E" w:rsidRPr="00020619" w:rsidRDefault="00A0253E" w:rsidP="00864629">
            <w:pPr>
              <w:pStyle w:val="TAC"/>
              <w:rPr>
                <w:ins w:id="18216" w:author="BigCREditor-RAN4#104-bis" w:date="2022-10-21T13:24:00Z"/>
              </w:rPr>
            </w:pPr>
          </w:p>
        </w:tc>
        <w:tc>
          <w:tcPr>
            <w:tcW w:w="1595" w:type="pct"/>
            <w:shd w:val="clear" w:color="auto" w:fill="auto"/>
          </w:tcPr>
          <w:p w14:paraId="2E894F22" w14:textId="77777777" w:rsidR="00A0253E" w:rsidRPr="00020619" w:rsidRDefault="00A0253E" w:rsidP="00864629">
            <w:pPr>
              <w:pStyle w:val="TAC"/>
              <w:rPr>
                <w:ins w:id="18217" w:author="BigCREditor-RAN4#104-bis" w:date="2022-10-21T13:24:00Z"/>
              </w:rPr>
            </w:pPr>
            <w:ins w:id="18218" w:author="BigCREditor-RAN4#104-bis" w:date="2022-10-21T13:24:00Z">
              <w:r w:rsidRPr="00020619">
                <w:t>Not Applicable</w:t>
              </w:r>
            </w:ins>
          </w:p>
        </w:tc>
      </w:tr>
      <w:tr w:rsidR="00A0253E" w:rsidRPr="00020619" w14:paraId="2099C461" w14:textId="77777777" w:rsidTr="00864629">
        <w:trPr>
          <w:trHeight w:val="187"/>
          <w:jc w:val="center"/>
          <w:ins w:id="18219" w:author="BigCREditor-RAN4#104-bis" w:date="2022-10-21T13:24:00Z"/>
        </w:trPr>
        <w:tc>
          <w:tcPr>
            <w:tcW w:w="1072" w:type="pct"/>
            <w:tcBorders>
              <w:top w:val="nil"/>
              <w:bottom w:val="nil"/>
            </w:tcBorders>
            <w:shd w:val="clear" w:color="auto" w:fill="auto"/>
          </w:tcPr>
          <w:p w14:paraId="70AD8840" w14:textId="77777777" w:rsidR="00A0253E" w:rsidRPr="00020619" w:rsidRDefault="00A0253E" w:rsidP="00864629">
            <w:pPr>
              <w:pStyle w:val="TAL"/>
              <w:rPr>
                <w:ins w:id="18220" w:author="BigCREditor-RAN4#104-bis" w:date="2022-10-21T13:24:00Z"/>
              </w:rPr>
            </w:pPr>
          </w:p>
        </w:tc>
        <w:tc>
          <w:tcPr>
            <w:tcW w:w="1656" w:type="pct"/>
            <w:shd w:val="clear" w:color="auto" w:fill="auto"/>
          </w:tcPr>
          <w:p w14:paraId="4C51000D" w14:textId="77777777" w:rsidR="00A0253E" w:rsidRPr="00020619" w:rsidRDefault="00A0253E" w:rsidP="00864629">
            <w:pPr>
              <w:pStyle w:val="TAL"/>
              <w:rPr>
                <w:ins w:id="18221" w:author="BigCREditor-RAN4#104-bis" w:date="2022-10-21T13:24:00Z"/>
              </w:rPr>
            </w:pPr>
            <w:ins w:id="18222" w:author="BigCREditor-RAN4#104-bis" w:date="2022-10-21T13:24:00Z">
              <w:r w:rsidRPr="00020619">
                <w:t>Config 2</w:t>
              </w:r>
            </w:ins>
          </w:p>
        </w:tc>
        <w:tc>
          <w:tcPr>
            <w:tcW w:w="677" w:type="pct"/>
            <w:tcBorders>
              <w:top w:val="nil"/>
              <w:bottom w:val="nil"/>
            </w:tcBorders>
            <w:shd w:val="clear" w:color="auto" w:fill="auto"/>
          </w:tcPr>
          <w:p w14:paraId="5A7BD5DA" w14:textId="77777777" w:rsidR="00A0253E" w:rsidRPr="00020619" w:rsidRDefault="00A0253E" w:rsidP="00864629">
            <w:pPr>
              <w:pStyle w:val="TAC"/>
              <w:rPr>
                <w:ins w:id="18223" w:author="BigCREditor-RAN4#104-bis" w:date="2022-10-21T13:24:00Z"/>
              </w:rPr>
            </w:pPr>
          </w:p>
        </w:tc>
        <w:tc>
          <w:tcPr>
            <w:tcW w:w="1595" w:type="pct"/>
            <w:shd w:val="clear" w:color="auto" w:fill="auto"/>
          </w:tcPr>
          <w:p w14:paraId="5BC7F1F2" w14:textId="77777777" w:rsidR="00A0253E" w:rsidRPr="00020619" w:rsidRDefault="00A0253E" w:rsidP="00864629">
            <w:pPr>
              <w:pStyle w:val="TAC"/>
              <w:rPr>
                <w:ins w:id="18224" w:author="BigCREditor-RAN4#104-bis" w:date="2022-10-21T13:24:00Z"/>
              </w:rPr>
            </w:pPr>
            <w:ins w:id="18225" w:author="BigCREditor-RAN4#104-bis" w:date="2022-10-21T13:24:00Z">
              <w:r w:rsidRPr="00020619">
                <w:t>TDDConf.1.1</w:t>
              </w:r>
            </w:ins>
          </w:p>
        </w:tc>
      </w:tr>
      <w:tr w:rsidR="00A0253E" w:rsidRPr="00020619" w14:paraId="2DD027AF" w14:textId="77777777" w:rsidTr="00864629">
        <w:trPr>
          <w:trHeight w:val="187"/>
          <w:jc w:val="center"/>
          <w:ins w:id="18226" w:author="BigCREditor-RAN4#104-bis" w:date="2022-10-21T13:24:00Z"/>
        </w:trPr>
        <w:tc>
          <w:tcPr>
            <w:tcW w:w="1072" w:type="pct"/>
            <w:tcBorders>
              <w:top w:val="nil"/>
            </w:tcBorders>
            <w:shd w:val="clear" w:color="auto" w:fill="auto"/>
          </w:tcPr>
          <w:p w14:paraId="460F938E" w14:textId="77777777" w:rsidR="00A0253E" w:rsidRPr="00020619" w:rsidRDefault="00A0253E" w:rsidP="00864629">
            <w:pPr>
              <w:pStyle w:val="TAL"/>
              <w:rPr>
                <w:ins w:id="18227" w:author="BigCREditor-RAN4#104-bis" w:date="2022-10-21T13:24:00Z"/>
              </w:rPr>
            </w:pPr>
          </w:p>
        </w:tc>
        <w:tc>
          <w:tcPr>
            <w:tcW w:w="1656" w:type="pct"/>
            <w:shd w:val="clear" w:color="auto" w:fill="auto"/>
          </w:tcPr>
          <w:p w14:paraId="5E9C9204" w14:textId="77777777" w:rsidR="00A0253E" w:rsidRPr="00020619" w:rsidRDefault="00A0253E" w:rsidP="00864629">
            <w:pPr>
              <w:pStyle w:val="TAL"/>
              <w:rPr>
                <w:ins w:id="18228" w:author="BigCREditor-RAN4#104-bis" w:date="2022-10-21T13:24:00Z"/>
              </w:rPr>
            </w:pPr>
            <w:ins w:id="18229" w:author="BigCREditor-RAN4#104-bis" w:date="2022-10-21T13:24:00Z">
              <w:r w:rsidRPr="00020619">
                <w:t>Config 3</w:t>
              </w:r>
            </w:ins>
          </w:p>
        </w:tc>
        <w:tc>
          <w:tcPr>
            <w:tcW w:w="677" w:type="pct"/>
            <w:tcBorders>
              <w:top w:val="nil"/>
            </w:tcBorders>
            <w:shd w:val="clear" w:color="auto" w:fill="auto"/>
          </w:tcPr>
          <w:p w14:paraId="379A7EB7" w14:textId="77777777" w:rsidR="00A0253E" w:rsidRPr="00020619" w:rsidRDefault="00A0253E" w:rsidP="00864629">
            <w:pPr>
              <w:pStyle w:val="TAC"/>
              <w:rPr>
                <w:ins w:id="18230" w:author="BigCREditor-RAN4#104-bis" w:date="2022-10-21T13:24:00Z"/>
              </w:rPr>
            </w:pPr>
          </w:p>
        </w:tc>
        <w:tc>
          <w:tcPr>
            <w:tcW w:w="1595" w:type="pct"/>
            <w:shd w:val="clear" w:color="auto" w:fill="auto"/>
          </w:tcPr>
          <w:p w14:paraId="3CFC1576" w14:textId="77777777" w:rsidR="00A0253E" w:rsidRPr="00020619" w:rsidRDefault="00A0253E" w:rsidP="00864629">
            <w:pPr>
              <w:pStyle w:val="TAC"/>
              <w:rPr>
                <w:ins w:id="18231" w:author="BigCREditor-RAN4#104-bis" w:date="2022-10-21T13:24:00Z"/>
              </w:rPr>
            </w:pPr>
            <w:ins w:id="18232" w:author="BigCREditor-RAN4#104-bis" w:date="2022-10-21T13:24:00Z">
              <w:r w:rsidRPr="00020619">
                <w:t>TDDConf.2.1</w:t>
              </w:r>
            </w:ins>
          </w:p>
        </w:tc>
      </w:tr>
      <w:tr w:rsidR="00A0253E" w:rsidRPr="00020619" w14:paraId="50F08619" w14:textId="77777777" w:rsidTr="00864629">
        <w:trPr>
          <w:trHeight w:val="187"/>
          <w:jc w:val="center"/>
          <w:ins w:id="18233" w:author="BigCREditor-RAN4#104-bis" w:date="2022-10-21T13:24:00Z"/>
        </w:trPr>
        <w:tc>
          <w:tcPr>
            <w:tcW w:w="1072" w:type="pct"/>
            <w:shd w:val="clear" w:color="auto" w:fill="auto"/>
          </w:tcPr>
          <w:p w14:paraId="258F39EB" w14:textId="77777777" w:rsidR="00A0253E" w:rsidRPr="00020619" w:rsidRDefault="00A0253E" w:rsidP="00864629">
            <w:pPr>
              <w:pStyle w:val="TAL"/>
              <w:rPr>
                <w:ins w:id="18234" w:author="BigCREditor-RAN4#104-bis" w:date="2022-10-21T13:24:00Z"/>
              </w:rPr>
            </w:pPr>
            <w:ins w:id="18235" w:author="BigCREditor-RAN4#104-bis" w:date="2022-10-21T13:24:00Z">
              <w:r w:rsidRPr="00020619">
                <w:t>DL initial BWP configuration</w:t>
              </w:r>
            </w:ins>
          </w:p>
        </w:tc>
        <w:tc>
          <w:tcPr>
            <w:tcW w:w="1656" w:type="pct"/>
            <w:shd w:val="clear" w:color="auto" w:fill="auto"/>
          </w:tcPr>
          <w:p w14:paraId="02ADC1F1" w14:textId="77777777" w:rsidR="00A0253E" w:rsidRPr="00020619" w:rsidRDefault="00A0253E" w:rsidP="00864629">
            <w:pPr>
              <w:pStyle w:val="TAL"/>
              <w:rPr>
                <w:ins w:id="18236" w:author="BigCREditor-RAN4#104-bis" w:date="2022-10-21T13:24:00Z"/>
              </w:rPr>
            </w:pPr>
            <w:ins w:id="18237" w:author="BigCREditor-RAN4#104-bis" w:date="2022-10-21T13:24:00Z">
              <w:r w:rsidRPr="00020619">
                <w:t>Config 1, 2, 3, 4</w:t>
              </w:r>
            </w:ins>
          </w:p>
        </w:tc>
        <w:tc>
          <w:tcPr>
            <w:tcW w:w="677" w:type="pct"/>
            <w:shd w:val="clear" w:color="auto" w:fill="auto"/>
          </w:tcPr>
          <w:p w14:paraId="5EF5FEA9" w14:textId="77777777" w:rsidR="00A0253E" w:rsidRPr="00020619" w:rsidRDefault="00A0253E" w:rsidP="00864629">
            <w:pPr>
              <w:pStyle w:val="TAC"/>
              <w:rPr>
                <w:ins w:id="18238" w:author="BigCREditor-RAN4#104-bis" w:date="2022-10-21T13:24:00Z"/>
              </w:rPr>
            </w:pPr>
          </w:p>
        </w:tc>
        <w:tc>
          <w:tcPr>
            <w:tcW w:w="1595" w:type="pct"/>
            <w:shd w:val="clear" w:color="auto" w:fill="auto"/>
          </w:tcPr>
          <w:p w14:paraId="1E377782" w14:textId="77777777" w:rsidR="00A0253E" w:rsidRPr="00020619" w:rsidRDefault="00A0253E" w:rsidP="00864629">
            <w:pPr>
              <w:pStyle w:val="TAC"/>
              <w:rPr>
                <w:ins w:id="18239" w:author="BigCREditor-RAN4#104-bis" w:date="2022-10-21T13:24:00Z"/>
              </w:rPr>
            </w:pPr>
            <w:ins w:id="18240" w:author="BigCREditor-RAN4#104-bis" w:date="2022-10-21T13:24:00Z">
              <w:r w:rsidRPr="00020619">
                <w:rPr>
                  <w:noProof/>
                </w:rPr>
                <w:t>DLBWP.0.1</w:t>
              </w:r>
            </w:ins>
          </w:p>
        </w:tc>
      </w:tr>
      <w:tr w:rsidR="00A0253E" w:rsidRPr="00020619" w14:paraId="154B0E30" w14:textId="77777777" w:rsidTr="00864629">
        <w:trPr>
          <w:trHeight w:val="187"/>
          <w:jc w:val="center"/>
          <w:ins w:id="18241" w:author="BigCREditor-RAN4#104-bis" w:date="2022-10-21T13:24:00Z"/>
        </w:trPr>
        <w:tc>
          <w:tcPr>
            <w:tcW w:w="1072" w:type="pct"/>
            <w:shd w:val="clear" w:color="auto" w:fill="auto"/>
          </w:tcPr>
          <w:p w14:paraId="36555F0D" w14:textId="77777777" w:rsidR="00A0253E" w:rsidRPr="00020619" w:rsidRDefault="00A0253E" w:rsidP="00864629">
            <w:pPr>
              <w:pStyle w:val="TAL"/>
              <w:rPr>
                <w:ins w:id="18242" w:author="BigCREditor-RAN4#104-bis" w:date="2022-10-21T13:24:00Z"/>
              </w:rPr>
            </w:pPr>
            <w:ins w:id="18243" w:author="BigCREditor-RAN4#104-bis" w:date="2022-10-21T13:24:00Z">
              <w:r w:rsidRPr="00020619">
                <w:rPr>
                  <w:noProof/>
                </w:rPr>
                <w:t>DL dedicated BWP configuration</w:t>
              </w:r>
            </w:ins>
          </w:p>
        </w:tc>
        <w:tc>
          <w:tcPr>
            <w:tcW w:w="1656" w:type="pct"/>
            <w:shd w:val="clear" w:color="auto" w:fill="auto"/>
          </w:tcPr>
          <w:p w14:paraId="042C33C4" w14:textId="77777777" w:rsidR="00A0253E" w:rsidRPr="00020619" w:rsidRDefault="00A0253E" w:rsidP="00864629">
            <w:pPr>
              <w:pStyle w:val="TAL"/>
              <w:rPr>
                <w:ins w:id="18244" w:author="BigCREditor-RAN4#104-bis" w:date="2022-10-21T13:24:00Z"/>
              </w:rPr>
            </w:pPr>
            <w:ins w:id="18245" w:author="BigCREditor-RAN4#104-bis" w:date="2022-10-21T13:24:00Z">
              <w:r w:rsidRPr="00020619">
                <w:t>Config 1, 2, 3, 4</w:t>
              </w:r>
            </w:ins>
          </w:p>
        </w:tc>
        <w:tc>
          <w:tcPr>
            <w:tcW w:w="677" w:type="pct"/>
            <w:shd w:val="clear" w:color="auto" w:fill="auto"/>
          </w:tcPr>
          <w:p w14:paraId="2ECAA8F7" w14:textId="77777777" w:rsidR="00A0253E" w:rsidRPr="00020619" w:rsidRDefault="00A0253E" w:rsidP="00864629">
            <w:pPr>
              <w:pStyle w:val="TAC"/>
              <w:rPr>
                <w:ins w:id="18246" w:author="BigCREditor-RAN4#104-bis" w:date="2022-10-21T13:24:00Z"/>
              </w:rPr>
            </w:pPr>
          </w:p>
        </w:tc>
        <w:tc>
          <w:tcPr>
            <w:tcW w:w="1595" w:type="pct"/>
            <w:shd w:val="clear" w:color="auto" w:fill="auto"/>
          </w:tcPr>
          <w:p w14:paraId="2FC0DF80" w14:textId="77777777" w:rsidR="00A0253E" w:rsidRPr="00020619" w:rsidRDefault="00A0253E" w:rsidP="00864629">
            <w:pPr>
              <w:pStyle w:val="TAC"/>
              <w:rPr>
                <w:ins w:id="18247" w:author="BigCREditor-RAN4#104-bis" w:date="2022-10-21T13:24:00Z"/>
              </w:rPr>
            </w:pPr>
            <w:ins w:id="18248" w:author="BigCREditor-RAN4#104-bis" w:date="2022-10-21T13:24:00Z">
              <w:r w:rsidRPr="00020619">
                <w:rPr>
                  <w:noProof/>
                </w:rPr>
                <w:t>DLBWP.1.1</w:t>
              </w:r>
            </w:ins>
          </w:p>
        </w:tc>
      </w:tr>
      <w:tr w:rsidR="00A0253E" w:rsidRPr="00020619" w14:paraId="29C290C1" w14:textId="77777777" w:rsidTr="00864629">
        <w:trPr>
          <w:trHeight w:val="187"/>
          <w:jc w:val="center"/>
          <w:ins w:id="18249" w:author="BigCREditor-RAN4#104-bis" w:date="2022-10-21T13:24:00Z"/>
        </w:trPr>
        <w:tc>
          <w:tcPr>
            <w:tcW w:w="1072" w:type="pct"/>
            <w:shd w:val="clear" w:color="auto" w:fill="auto"/>
          </w:tcPr>
          <w:p w14:paraId="7B6C155C" w14:textId="77777777" w:rsidR="00A0253E" w:rsidRPr="00020619" w:rsidRDefault="00A0253E" w:rsidP="00864629">
            <w:pPr>
              <w:pStyle w:val="TAL"/>
              <w:rPr>
                <w:ins w:id="18250" w:author="BigCREditor-RAN4#104-bis" w:date="2022-10-21T13:24:00Z"/>
              </w:rPr>
            </w:pPr>
            <w:ins w:id="18251" w:author="BigCREditor-RAN4#104-bis" w:date="2022-10-21T13:24:00Z">
              <w:r w:rsidRPr="00020619">
                <w:rPr>
                  <w:noProof/>
                </w:rPr>
                <w:t>UL initial BWP configuration</w:t>
              </w:r>
            </w:ins>
          </w:p>
        </w:tc>
        <w:tc>
          <w:tcPr>
            <w:tcW w:w="1656" w:type="pct"/>
            <w:shd w:val="clear" w:color="auto" w:fill="auto"/>
          </w:tcPr>
          <w:p w14:paraId="7C7C6706" w14:textId="77777777" w:rsidR="00A0253E" w:rsidRPr="00020619" w:rsidRDefault="00A0253E" w:rsidP="00864629">
            <w:pPr>
              <w:pStyle w:val="TAL"/>
              <w:rPr>
                <w:ins w:id="18252" w:author="BigCREditor-RAN4#104-bis" w:date="2022-10-21T13:24:00Z"/>
              </w:rPr>
            </w:pPr>
            <w:ins w:id="18253" w:author="BigCREditor-RAN4#104-bis" w:date="2022-10-21T13:24:00Z">
              <w:r w:rsidRPr="00020619">
                <w:t>Config 1, 2, 3, 4</w:t>
              </w:r>
            </w:ins>
          </w:p>
        </w:tc>
        <w:tc>
          <w:tcPr>
            <w:tcW w:w="677" w:type="pct"/>
            <w:shd w:val="clear" w:color="auto" w:fill="auto"/>
          </w:tcPr>
          <w:p w14:paraId="4B895414" w14:textId="77777777" w:rsidR="00A0253E" w:rsidRPr="00020619" w:rsidRDefault="00A0253E" w:rsidP="00864629">
            <w:pPr>
              <w:pStyle w:val="TAC"/>
              <w:rPr>
                <w:ins w:id="18254" w:author="BigCREditor-RAN4#104-bis" w:date="2022-10-21T13:24:00Z"/>
              </w:rPr>
            </w:pPr>
          </w:p>
        </w:tc>
        <w:tc>
          <w:tcPr>
            <w:tcW w:w="1595" w:type="pct"/>
            <w:shd w:val="clear" w:color="auto" w:fill="auto"/>
          </w:tcPr>
          <w:p w14:paraId="6E6B69B1" w14:textId="77777777" w:rsidR="00A0253E" w:rsidRPr="00020619" w:rsidRDefault="00A0253E" w:rsidP="00864629">
            <w:pPr>
              <w:pStyle w:val="TAC"/>
              <w:rPr>
                <w:ins w:id="18255" w:author="BigCREditor-RAN4#104-bis" w:date="2022-10-21T13:24:00Z"/>
              </w:rPr>
            </w:pPr>
            <w:ins w:id="18256" w:author="BigCREditor-RAN4#104-bis" w:date="2022-10-21T13:24:00Z">
              <w:r w:rsidRPr="00020619">
                <w:rPr>
                  <w:noProof/>
                </w:rPr>
                <w:t>ULBWP.0.1</w:t>
              </w:r>
            </w:ins>
          </w:p>
        </w:tc>
      </w:tr>
      <w:tr w:rsidR="00A0253E" w:rsidRPr="00020619" w14:paraId="65DBD891" w14:textId="77777777" w:rsidTr="00864629">
        <w:trPr>
          <w:trHeight w:val="187"/>
          <w:jc w:val="center"/>
          <w:ins w:id="18257" w:author="BigCREditor-RAN4#104-bis" w:date="2022-10-21T13:24:00Z"/>
        </w:trPr>
        <w:tc>
          <w:tcPr>
            <w:tcW w:w="1072" w:type="pct"/>
            <w:tcBorders>
              <w:bottom w:val="single" w:sz="4" w:space="0" w:color="auto"/>
            </w:tcBorders>
            <w:shd w:val="clear" w:color="auto" w:fill="auto"/>
          </w:tcPr>
          <w:p w14:paraId="283813DB" w14:textId="77777777" w:rsidR="00A0253E" w:rsidRPr="00020619" w:rsidRDefault="00A0253E" w:rsidP="00864629">
            <w:pPr>
              <w:pStyle w:val="TAL"/>
              <w:rPr>
                <w:ins w:id="18258" w:author="BigCREditor-RAN4#104-bis" w:date="2022-10-21T13:24:00Z"/>
              </w:rPr>
            </w:pPr>
            <w:ins w:id="18259" w:author="BigCREditor-RAN4#104-bis" w:date="2022-10-21T13:24:00Z">
              <w:r w:rsidRPr="00020619">
                <w:rPr>
                  <w:noProof/>
                </w:rPr>
                <w:t>UL dedicated BWP configuration</w:t>
              </w:r>
            </w:ins>
          </w:p>
        </w:tc>
        <w:tc>
          <w:tcPr>
            <w:tcW w:w="1656" w:type="pct"/>
            <w:shd w:val="clear" w:color="auto" w:fill="auto"/>
          </w:tcPr>
          <w:p w14:paraId="0A5E86F0" w14:textId="77777777" w:rsidR="00A0253E" w:rsidRPr="00020619" w:rsidRDefault="00A0253E" w:rsidP="00864629">
            <w:pPr>
              <w:pStyle w:val="TAL"/>
              <w:rPr>
                <w:ins w:id="18260" w:author="BigCREditor-RAN4#104-bis" w:date="2022-10-21T13:24:00Z"/>
              </w:rPr>
            </w:pPr>
            <w:ins w:id="18261" w:author="BigCREditor-RAN4#104-bis" w:date="2022-10-21T13:24:00Z">
              <w:r w:rsidRPr="00020619">
                <w:t>Config 1, 2, 3, 4</w:t>
              </w:r>
            </w:ins>
          </w:p>
        </w:tc>
        <w:tc>
          <w:tcPr>
            <w:tcW w:w="677" w:type="pct"/>
            <w:tcBorders>
              <w:bottom w:val="single" w:sz="4" w:space="0" w:color="auto"/>
            </w:tcBorders>
            <w:shd w:val="clear" w:color="auto" w:fill="auto"/>
          </w:tcPr>
          <w:p w14:paraId="676B5883" w14:textId="77777777" w:rsidR="00A0253E" w:rsidRPr="00020619" w:rsidRDefault="00A0253E" w:rsidP="00864629">
            <w:pPr>
              <w:pStyle w:val="TAC"/>
              <w:rPr>
                <w:ins w:id="18262" w:author="BigCREditor-RAN4#104-bis" w:date="2022-10-21T13:24:00Z"/>
              </w:rPr>
            </w:pPr>
          </w:p>
        </w:tc>
        <w:tc>
          <w:tcPr>
            <w:tcW w:w="1595" w:type="pct"/>
            <w:shd w:val="clear" w:color="auto" w:fill="auto"/>
          </w:tcPr>
          <w:p w14:paraId="1C2F83B1" w14:textId="77777777" w:rsidR="00A0253E" w:rsidRPr="00020619" w:rsidRDefault="00A0253E" w:rsidP="00864629">
            <w:pPr>
              <w:pStyle w:val="TAC"/>
              <w:rPr>
                <w:ins w:id="18263" w:author="BigCREditor-RAN4#104-bis" w:date="2022-10-21T13:24:00Z"/>
              </w:rPr>
            </w:pPr>
            <w:ins w:id="18264" w:author="BigCREditor-RAN4#104-bis" w:date="2022-10-21T13:24:00Z">
              <w:r w:rsidRPr="00020619">
                <w:rPr>
                  <w:noProof/>
                </w:rPr>
                <w:t>ULBWP.1.1</w:t>
              </w:r>
            </w:ins>
          </w:p>
        </w:tc>
      </w:tr>
      <w:tr w:rsidR="00A0253E" w:rsidRPr="00020619" w14:paraId="6EFB8F81" w14:textId="77777777" w:rsidTr="00864629">
        <w:trPr>
          <w:trHeight w:val="187"/>
          <w:jc w:val="center"/>
          <w:ins w:id="18265" w:author="BigCREditor-RAN4#104-bis" w:date="2022-10-21T13:24:00Z"/>
        </w:trPr>
        <w:tc>
          <w:tcPr>
            <w:tcW w:w="1072" w:type="pct"/>
            <w:tcBorders>
              <w:bottom w:val="nil"/>
            </w:tcBorders>
            <w:shd w:val="clear" w:color="auto" w:fill="auto"/>
          </w:tcPr>
          <w:p w14:paraId="3E102684" w14:textId="77777777" w:rsidR="00A0253E" w:rsidRPr="00020619" w:rsidRDefault="00A0253E" w:rsidP="00864629">
            <w:pPr>
              <w:pStyle w:val="TAL"/>
              <w:rPr>
                <w:ins w:id="18266" w:author="BigCREditor-RAN4#104-bis" w:date="2022-10-21T13:24:00Z"/>
              </w:rPr>
            </w:pPr>
            <w:ins w:id="18267" w:author="BigCREditor-RAN4#104-bis" w:date="2022-10-21T13:24:00Z">
              <w:r w:rsidRPr="00020619">
                <w:t>RMSI CORESET Reference Channel</w:t>
              </w:r>
            </w:ins>
          </w:p>
        </w:tc>
        <w:tc>
          <w:tcPr>
            <w:tcW w:w="1656" w:type="pct"/>
            <w:shd w:val="clear" w:color="auto" w:fill="auto"/>
          </w:tcPr>
          <w:p w14:paraId="0CA268C1" w14:textId="77777777" w:rsidR="00A0253E" w:rsidRPr="00020619" w:rsidRDefault="00A0253E" w:rsidP="00864629">
            <w:pPr>
              <w:pStyle w:val="TAL"/>
              <w:rPr>
                <w:ins w:id="18268" w:author="BigCREditor-RAN4#104-bis" w:date="2022-10-21T13:24:00Z"/>
              </w:rPr>
            </w:pPr>
            <w:ins w:id="18269" w:author="BigCREditor-RAN4#104-bis" w:date="2022-10-21T13:24:00Z">
              <w:r w:rsidRPr="00020619">
                <w:t>Config 1, 4</w:t>
              </w:r>
            </w:ins>
          </w:p>
        </w:tc>
        <w:tc>
          <w:tcPr>
            <w:tcW w:w="677" w:type="pct"/>
            <w:tcBorders>
              <w:bottom w:val="nil"/>
            </w:tcBorders>
            <w:shd w:val="clear" w:color="auto" w:fill="auto"/>
          </w:tcPr>
          <w:p w14:paraId="4D995C93" w14:textId="77777777" w:rsidR="00A0253E" w:rsidRPr="00020619" w:rsidRDefault="00A0253E" w:rsidP="00864629">
            <w:pPr>
              <w:pStyle w:val="TAC"/>
              <w:rPr>
                <w:ins w:id="18270" w:author="BigCREditor-RAN4#104-bis" w:date="2022-10-21T13:24:00Z"/>
              </w:rPr>
            </w:pPr>
          </w:p>
        </w:tc>
        <w:tc>
          <w:tcPr>
            <w:tcW w:w="1595" w:type="pct"/>
            <w:shd w:val="clear" w:color="auto" w:fill="auto"/>
          </w:tcPr>
          <w:p w14:paraId="0F81508B" w14:textId="77777777" w:rsidR="00A0253E" w:rsidRPr="00020619" w:rsidRDefault="00A0253E" w:rsidP="00864629">
            <w:pPr>
              <w:pStyle w:val="TAC"/>
              <w:rPr>
                <w:ins w:id="18271" w:author="BigCREditor-RAN4#104-bis" w:date="2022-10-21T13:24:00Z"/>
              </w:rPr>
            </w:pPr>
            <w:ins w:id="18272" w:author="BigCREditor-RAN4#104-bis" w:date="2022-10-21T13:24:00Z">
              <w:r w:rsidRPr="00020619">
                <w:t>CR.1.1 FDD</w:t>
              </w:r>
            </w:ins>
          </w:p>
        </w:tc>
      </w:tr>
      <w:tr w:rsidR="00A0253E" w:rsidRPr="00020619" w14:paraId="72494A4C" w14:textId="77777777" w:rsidTr="00864629">
        <w:trPr>
          <w:trHeight w:val="187"/>
          <w:jc w:val="center"/>
          <w:ins w:id="18273" w:author="BigCREditor-RAN4#104-bis" w:date="2022-10-21T13:24:00Z"/>
        </w:trPr>
        <w:tc>
          <w:tcPr>
            <w:tcW w:w="1072" w:type="pct"/>
            <w:tcBorders>
              <w:top w:val="nil"/>
              <w:bottom w:val="nil"/>
            </w:tcBorders>
            <w:shd w:val="clear" w:color="auto" w:fill="auto"/>
          </w:tcPr>
          <w:p w14:paraId="43BD2BBE" w14:textId="77777777" w:rsidR="00A0253E" w:rsidRPr="00020619" w:rsidRDefault="00A0253E" w:rsidP="00864629">
            <w:pPr>
              <w:pStyle w:val="TAL"/>
              <w:rPr>
                <w:ins w:id="18274" w:author="BigCREditor-RAN4#104-bis" w:date="2022-10-21T13:24:00Z"/>
              </w:rPr>
            </w:pPr>
          </w:p>
        </w:tc>
        <w:tc>
          <w:tcPr>
            <w:tcW w:w="1656" w:type="pct"/>
            <w:shd w:val="clear" w:color="auto" w:fill="auto"/>
          </w:tcPr>
          <w:p w14:paraId="4B43F6CF" w14:textId="77777777" w:rsidR="00A0253E" w:rsidRPr="00020619" w:rsidRDefault="00A0253E" w:rsidP="00864629">
            <w:pPr>
              <w:pStyle w:val="TAL"/>
              <w:rPr>
                <w:ins w:id="18275" w:author="BigCREditor-RAN4#104-bis" w:date="2022-10-21T13:24:00Z"/>
              </w:rPr>
            </w:pPr>
            <w:ins w:id="18276" w:author="BigCREditor-RAN4#104-bis" w:date="2022-10-21T13:24:00Z">
              <w:r w:rsidRPr="00020619">
                <w:t>Config 2</w:t>
              </w:r>
            </w:ins>
          </w:p>
        </w:tc>
        <w:tc>
          <w:tcPr>
            <w:tcW w:w="677" w:type="pct"/>
            <w:tcBorders>
              <w:top w:val="nil"/>
              <w:bottom w:val="nil"/>
            </w:tcBorders>
            <w:shd w:val="clear" w:color="auto" w:fill="auto"/>
          </w:tcPr>
          <w:p w14:paraId="0960346D" w14:textId="77777777" w:rsidR="00A0253E" w:rsidRPr="00020619" w:rsidRDefault="00A0253E" w:rsidP="00864629">
            <w:pPr>
              <w:pStyle w:val="TAC"/>
              <w:rPr>
                <w:ins w:id="18277" w:author="BigCREditor-RAN4#104-bis" w:date="2022-10-21T13:24:00Z"/>
              </w:rPr>
            </w:pPr>
          </w:p>
        </w:tc>
        <w:tc>
          <w:tcPr>
            <w:tcW w:w="1595" w:type="pct"/>
            <w:shd w:val="clear" w:color="auto" w:fill="auto"/>
          </w:tcPr>
          <w:p w14:paraId="4AC7E92D" w14:textId="77777777" w:rsidR="00A0253E" w:rsidRPr="00020619" w:rsidRDefault="00A0253E" w:rsidP="00864629">
            <w:pPr>
              <w:pStyle w:val="TAC"/>
              <w:rPr>
                <w:ins w:id="18278" w:author="BigCREditor-RAN4#104-bis" w:date="2022-10-21T13:24:00Z"/>
              </w:rPr>
            </w:pPr>
            <w:ins w:id="18279" w:author="BigCREditor-RAN4#104-bis" w:date="2022-10-21T13:24:00Z">
              <w:r w:rsidRPr="00020619">
                <w:t>CR.1.1 TDD</w:t>
              </w:r>
            </w:ins>
          </w:p>
        </w:tc>
      </w:tr>
      <w:tr w:rsidR="00A0253E" w:rsidRPr="00020619" w14:paraId="3DA62375" w14:textId="77777777" w:rsidTr="00864629">
        <w:trPr>
          <w:trHeight w:val="187"/>
          <w:jc w:val="center"/>
          <w:ins w:id="18280" w:author="BigCREditor-RAN4#104-bis" w:date="2022-10-21T13:24:00Z"/>
        </w:trPr>
        <w:tc>
          <w:tcPr>
            <w:tcW w:w="1072" w:type="pct"/>
            <w:tcBorders>
              <w:top w:val="nil"/>
              <w:bottom w:val="single" w:sz="4" w:space="0" w:color="auto"/>
            </w:tcBorders>
            <w:shd w:val="clear" w:color="auto" w:fill="auto"/>
          </w:tcPr>
          <w:p w14:paraId="00B4357B" w14:textId="77777777" w:rsidR="00A0253E" w:rsidRPr="00020619" w:rsidRDefault="00A0253E" w:rsidP="00864629">
            <w:pPr>
              <w:pStyle w:val="TAL"/>
              <w:rPr>
                <w:ins w:id="18281" w:author="BigCREditor-RAN4#104-bis" w:date="2022-10-21T13:24:00Z"/>
              </w:rPr>
            </w:pPr>
          </w:p>
        </w:tc>
        <w:tc>
          <w:tcPr>
            <w:tcW w:w="1656" w:type="pct"/>
            <w:shd w:val="clear" w:color="auto" w:fill="auto"/>
          </w:tcPr>
          <w:p w14:paraId="1C746A81" w14:textId="77777777" w:rsidR="00A0253E" w:rsidRPr="00020619" w:rsidRDefault="00A0253E" w:rsidP="00864629">
            <w:pPr>
              <w:pStyle w:val="TAL"/>
              <w:rPr>
                <w:ins w:id="18282" w:author="BigCREditor-RAN4#104-bis" w:date="2022-10-21T13:24:00Z"/>
              </w:rPr>
            </w:pPr>
            <w:ins w:id="18283" w:author="BigCREditor-RAN4#104-bis" w:date="2022-10-21T13:24:00Z">
              <w:r w:rsidRPr="00020619">
                <w:t>Config 3</w:t>
              </w:r>
            </w:ins>
          </w:p>
        </w:tc>
        <w:tc>
          <w:tcPr>
            <w:tcW w:w="677" w:type="pct"/>
            <w:tcBorders>
              <w:top w:val="nil"/>
              <w:bottom w:val="single" w:sz="4" w:space="0" w:color="auto"/>
            </w:tcBorders>
            <w:shd w:val="clear" w:color="auto" w:fill="auto"/>
          </w:tcPr>
          <w:p w14:paraId="3926A0E5" w14:textId="77777777" w:rsidR="00A0253E" w:rsidRPr="00020619" w:rsidRDefault="00A0253E" w:rsidP="00864629">
            <w:pPr>
              <w:pStyle w:val="TAC"/>
              <w:rPr>
                <w:ins w:id="18284" w:author="BigCREditor-RAN4#104-bis" w:date="2022-10-21T13:24:00Z"/>
              </w:rPr>
            </w:pPr>
          </w:p>
        </w:tc>
        <w:tc>
          <w:tcPr>
            <w:tcW w:w="1595" w:type="pct"/>
            <w:shd w:val="clear" w:color="auto" w:fill="auto"/>
          </w:tcPr>
          <w:p w14:paraId="19F741DB" w14:textId="77777777" w:rsidR="00A0253E" w:rsidRPr="00020619" w:rsidRDefault="00A0253E" w:rsidP="00864629">
            <w:pPr>
              <w:pStyle w:val="TAC"/>
              <w:rPr>
                <w:ins w:id="18285" w:author="BigCREditor-RAN4#104-bis" w:date="2022-10-21T13:24:00Z"/>
              </w:rPr>
            </w:pPr>
            <w:ins w:id="18286" w:author="BigCREditor-RAN4#104-bis" w:date="2022-10-21T13:24:00Z">
              <w:r w:rsidRPr="00020619">
                <w:t>CR.2.1 TDD</w:t>
              </w:r>
            </w:ins>
          </w:p>
        </w:tc>
      </w:tr>
      <w:tr w:rsidR="00A0253E" w:rsidRPr="00020619" w14:paraId="3BDD0A8F" w14:textId="77777777" w:rsidTr="00864629">
        <w:trPr>
          <w:trHeight w:val="187"/>
          <w:jc w:val="center"/>
          <w:ins w:id="18287" w:author="BigCREditor-RAN4#104-bis" w:date="2022-10-21T13:24:00Z"/>
        </w:trPr>
        <w:tc>
          <w:tcPr>
            <w:tcW w:w="1072" w:type="pct"/>
            <w:tcBorders>
              <w:top w:val="nil"/>
              <w:bottom w:val="nil"/>
            </w:tcBorders>
            <w:shd w:val="clear" w:color="auto" w:fill="auto"/>
          </w:tcPr>
          <w:p w14:paraId="29AB227C" w14:textId="77777777" w:rsidR="00A0253E" w:rsidRPr="00020619" w:rsidRDefault="00A0253E" w:rsidP="00864629">
            <w:pPr>
              <w:pStyle w:val="TAL"/>
              <w:rPr>
                <w:ins w:id="18288" w:author="BigCREditor-RAN4#104-bis" w:date="2022-10-21T13:24:00Z"/>
              </w:rPr>
            </w:pPr>
            <w:ins w:id="18289" w:author="BigCREditor-RAN4#104-bis" w:date="2022-10-21T13:24:00Z">
              <w:r w:rsidRPr="00020619">
                <w:t>Dedicated CORESET Reference Channel</w:t>
              </w:r>
            </w:ins>
          </w:p>
        </w:tc>
        <w:tc>
          <w:tcPr>
            <w:tcW w:w="1656" w:type="pct"/>
            <w:tcBorders>
              <w:top w:val="single" w:sz="4" w:space="0" w:color="auto"/>
              <w:left w:val="single" w:sz="4" w:space="0" w:color="auto"/>
              <w:bottom w:val="single" w:sz="4" w:space="0" w:color="auto"/>
              <w:right w:val="single" w:sz="4" w:space="0" w:color="auto"/>
            </w:tcBorders>
          </w:tcPr>
          <w:p w14:paraId="2556C6DD" w14:textId="77777777" w:rsidR="00A0253E" w:rsidRPr="00020619" w:rsidRDefault="00A0253E" w:rsidP="00864629">
            <w:pPr>
              <w:pStyle w:val="TAL"/>
              <w:rPr>
                <w:ins w:id="18290" w:author="BigCREditor-RAN4#104-bis" w:date="2022-10-21T13:24:00Z"/>
              </w:rPr>
            </w:pPr>
            <w:ins w:id="18291" w:author="BigCREditor-RAN4#104-bis" w:date="2022-10-21T13:24:00Z">
              <w:r w:rsidRPr="00020619">
                <w:rPr>
                  <w:lang w:val="it-IT"/>
                </w:rPr>
                <w:t>Config 1</w:t>
              </w:r>
              <w:r w:rsidRPr="00020619">
                <w:t>, 4</w:t>
              </w:r>
            </w:ins>
          </w:p>
        </w:tc>
        <w:tc>
          <w:tcPr>
            <w:tcW w:w="677" w:type="pct"/>
            <w:tcBorders>
              <w:top w:val="nil"/>
              <w:bottom w:val="nil"/>
            </w:tcBorders>
            <w:shd w:val="clear" w:color="auto" w:fill="auto"/>
          </w:tcPr>
          <w:p w14:paraId="0D17E1A2" w14:textId="77777777" w:rsidR="00A0253E" w:rsidRPr="00020619" w:rsidRDefault="00A0253E" w:rsidP="00864629">
            <w:pPr>
              <w:pStyle w:val="TAC"/>
              <w:rPr>
                <w:ins w:id="18292" w:author="BigCREditor-RAN4#104-bis" w:date="2022-10-21T13:24:00Z"/>
              </w:rPr>
            </w:pPr>
          </w:p>
        </w:tc>
        <w:tc>
          <w:tcPr>
            <w:tcW w:w="1595" w:type="pct"/>
            <w:tcBorders>
              <w:top w:val="single" w:sz="4" w:space="0" w:color="auto"/>
              <w:left w:val="single" w:sz="4" w:space="0" w:color="auto"/>
              <w:bottom w:val="single" w:sz="4" w:space="0" w:color="auto"/>
              <w:right w:val="single" w:sz="4" w:space="0" w:color="auto"/>
            </w:tcBorders>
          </w:tcPr>
          <w:p w14:paraId="6837B30E" w14:textId="77777777" w:rsidR="00A0253E" w:rsidRPr="00020619" w:rsidRDefault="00A0253E" w:rsidP="00864629">
            <w:pPr>
              <w:pStyle w:val="TAC"/>
              <w:rPr>
                <w:ins w:id="18293" w:author="BigCREditor-RAN4#104-bis" w:date="2022-10-21T13:24:00Z"/>
              </w:rPr>
            </w:pPr>
            <w:ins w:id="18294" w:author="BigCREditor-RAN4#104-bis" w:date="2022-10-21T13:24:00Z">
              <w:r w:rsidRPr="00020619">
                <w:rPr>
                  <w:lang w:val="en-US"/>
                </w:rPr>
                <w:t>CCR.1.3 FDD</w:t>
              </w:r>
            </w:ins>
          </w:p>
        </w:tc>
      </w:tr>
      <w:tr w:rsidR="00A0253E" w:rsidRPr="00020619" w14:paraId="653D66A5" w14:textId="77777777" w:rsidTr="00864629">
        <w:trPr>
          <w:trHeight w:val="187"/>
          <w:jc w:val="center"/>
          <w:ins w:id="18295" w:author="BigCREditor-RAN4#104-bis" w:date="2022-10-21T13:24:00Z"/>
        </w:trPr>
        <w:tc>
          <w:tcPr>
            <w:tcW w:w="1072" w:type="pct"/>
            <w:tcBorders>
              <w:top w:val="nil"/>
              <w:bottom w:val="nil"/>
            </w:tcBorders>
            <w:shd w:val="clear" w:color="auto" w:fill="auto"/>
          </w:tcPr>
          <w:p w14:paraId="29EAEE10" w14:textId="77777777" w:rsidR="00A0253E" w:rsidRPr="00020619" w:rsidRDefault="00A0253E" w:rsidP="00864629">
            <w:pPr>
              <w:pStyle w:val="TAL"/>
              <w:rPr>
                <w:ins w:id="18296" w:author="BigCREditor-RAN4#104-bis" w:date="2022-10-21T13:24:00Z"/>
              </w:rPr>
            </w:pPr>
          </w:p>
        </w:tc>
        <w:tc>
          <w:tcPr>
            <w:tcW w:w="1656" w:type="pct"/>
            <w:tcBorders>
              <w:top w:val="single" w:sz="4" w:space="0" w:color="auto"/>
              <w:left w:val="single" w:sz="4" w:space="0" w:color="auto"/>
              <w:bottom w:val="single" w:sz="4" w:space="0" w:color="auto"/>
              <w:right w:val="single" w:sz="4" w:space="0" w:color="auto"/>
            </w:tcBorders>
          </w:tcPr>
          <w:p w14:paraId="34BB94AF" w14:textId="77777777" w:rsidR="00A0253E" w:rsidRPr="00020619" w:rsidRDefault="00A0253E" w:rsidP="00864629">
            <w:pPr>
              <w:pStyle w:val="TAL"/>
              <w:rPr>
                <w:ins w:id="18297" w:author="BigCREditor-RAN4#104-bis" w:date="2022-10-21T13:24:00Z"/>
              </w:rPr>
            </w:pPr>
            <w:ins w:id="18298" w:author="BigCREditor-RAN4#104-bis" w:date="2022-10-21T13:24:00Z">
              <w:r w:rsidRPr="00020619">
                <w:rPr>
                  <w:lang w:val="it-IT"/>
                </w:rPr>
                <w:t>Config 2</w:t>
              </w:r>
            </w:ins>
          </w:p>
        </w:tc>
        <w:tc>
          <w:tcPr>
            <w:tcW w:w="677" w:type="pct"/>
            <w:tcBorders>
              <w:top w:val="nil"/>
              <w:bottom w:val="nil"/>
            </w:tcBorders>
            <w:shd w:val="clear" w:color="auto" w:fill="auto"/>
          </w:tcPr>
          <w:p w14:paraId="1B43D23F" w14:textId="77777777" w:rsidR="00A0253E" w:rsidRPr="00020619" w:rsidRDefault="00A0253E" w:rsidP="00864629">
            <w:pPr>
              <w:pStyle w:val="TAC"/>
              <w:rPr>
                <w:ins w:id="18299" w:author="BigCREditor-RAN4#104-bis" w:date="2022-10-21T13:24:00Z"/>
              </w:rPr>
            </w:pPr>
          </w:p>
        </w:tc>
        <w:tc>
          <w:tcPr>
            <w:tcW w:w="1595" w:type="pct"/>
            <w:tcBorders>
              <w:top w:val="single" w:sz="4" w:space="0" w:color="auto"/>
              <w:left w:val="single" w:sz="4" w:space="0" w:color="auto"/>
              <w:bottom w:val="single" w:sz="4" w:space="0" w:color="auto"/>
              <w:right w:val="single" w:sz="4" w:space="0" w:color="auto"/>
            </w:tcBorders>
          </w:tcPr>
          <w:p w14:paraId="13E5781B" w14:textId="77777777" w:rsidR="00A0253E" w:rsidRPr="00020619" w:rsidRDefault="00A0253E" w:rsidP="00864629">
            <w:pPr>
              <w:pStyle w:val="TAC"/>
              <w:rPr>
                <w:ins w:id="18300" w:author="BigCREditor-RAN4#104-bis" w:date="2022-10-21T13:24:00Z"/>
              </w:rPr>
            </w:pPr>
            <w:ins w:id="18301" w:author="BigCREditor-RAN4#104-bis" w:date="2022-10-21T13:24:00Z">
              <w:r w:rsidRPr="00020619">
                <w:rPr>
                  <w:lang w:val="en-US"/>
                </w:rPr>
                <w:t>CCR.1.3 TDD</w:t>
              </w:r>
            </w:ins>
          </w:p>
        </w:tc>
      </w:tr>
      <w:tr w:rsidR="00A0253E" w:rsidRPr="00020619" w14:paraId="5650A70F" w14:textId="77777777" w:rsidTr="00864629">
        <w:trPr>
          <w:trHeight w:val="187"/>
          <w:jc w:val="center"/>
          <w:ins w:id="18302" w:author="BigCREditor-RAN4#104-bis" w:date="2022-10-21T13:24:00Z"/>
        </w:trPr>
        <w:tc>
          <w:tcPr>
            <w:tcW w:w="1072" w:type="pct"/>
            <w:tcBorders>
              <w:top w:val="nil"/>
              <w:bottom w:val="single" w:sz="4" w:space="0" w:color="auto"/>
            </w:tcBorders>
            <w:shd w:val="clear" w:color="auto" w:fill="auto"/>
          </w:tcPr>
          <w:p w14:paraId="7F97A2AD" w14:textId="77777777" w:rsidR="00A0253E" w:rsidRPr="00020619" w:rsidRDefault="00A0253E" w:rsidP="00864629">
            <w:pPr>
              <w:pStyle w:val="TAL"/>
              <w:rPr>
                <w:ins w:id="18303" w:author="BigCREditor-RAN4#104-bis" w:date="2022-10-21T13:24:00Z"/>
              </w:rPr>
            </w:pPr>
          </w:p>
        </w:tc>
        <w:tc>
          <w:tcPr>
            <w:tcW w:w="1656" w:type="pct"/>
            <w:tcBorders>
              <w:top w:val="single" w:sz="4" w:space="0" w:color="auto"/>
              <w:left w:val="single" w:sz="4" w:space="0" w:color="auto"/>
              <w:bottom w:val="single" w:sz="4" w:space="0" w:color="auto"/>
              <w:right w:val="single" w:sz="4" w:space="0" w:color="auto"/>
            </w:tcBorders>
          </w:tcPr>
          <w:p w14:paraId="7748C5C6" w14:textId="77777777" w:rsidR="00A0253E" w:rsidRPr="00020619" w:rsidRDefault="00A0253E" w:rsidP="00864629">
            <w:pPr>
              <w:pStyle w:val="TAL"/>
              <w:rPr>
                <w:ins w:id="18304" w:author="BigCREditor-RAN4#104-bis" w:date="2022-10-21T13:24:00Z"/>
              </w:rPr>
            </w:pPr>
            <w:ins w:id="18305" w:author="BigCREditor-RAN4#104-bis" w:date="2022-10-21T13:24:00Z">
              <w:r w:rsidRPr="00020619">
                <w:rPr>
                  <w:lang w:val="it-IT"/>
                </w:rPr>
                <w:t>Config 3</w:t>
              </w:r>
            </w:ins>
          </w:p>
        </w:tc>
        <w:tc>
          <w:tcPr>
            <w:tcW w:w="677" w:type="pct"/>
            <w:tcBorders>
              <w:top w:val="nil"/>
              <w:bottom w:val="single" w:sz="4" w:space="0" w:color="auto"/>
            </w:tcBorders>
            <w:shd w:val="clear" w:color="auto" w:fill="auto"/>
          </w:tcPr>
          <w:p w14:paraId="3DD831BE" w14:textId="77777777" w:rsidR="00A0253E" w:rsidRPr="00020619" w:rsidRDefault="00A0253E" w:rsidP="00864629">
            <w:pPr>
              <w:pStyle w:val="TAC"/>
              <w:rPr>
                <w:ins w:id="18306" w:author="BigCREditor-RAN4#104-bis" w:date="2022-10-21T13:24:00Z"/>
              </w:rPr>
            </w:pPr>
          </w:p>
        </w:tc>
        <w:tc>
          <w:tcPr>
            <w:tcW w:w="1595" w:type="pct"/>
            <w:tcBorders>
              <w:top w:val="single" w:sz="4" w:space="0" w:color="auto"/>
              <w:left w:val="single" w:sz="4" w:space="0" w:color="auto"/>
              <w:bottom w:val="single" w:sz="4" w:space="0" w:color="auto"/>
              <w:right w:val="single" w:sz="4" w:space="0" w:color="auto"/>
            </w:tcBorders>
          </w:tcPr>
          <w:p w14:paraId="29F926C2" w14:textId="77777777" w:rsidR="00A0253E" w:rsidRPr="00020619" w:rsidRDefault="00A0253E" w:rsidP="00864629">
            <w:pPr>
              <w:pStyle w:val="TAC"/>
              <w:rPr>
                <w:ins w:id="18307" w:author="BigCREditor-RAN4#104-bis" w:date="2022-10-21T13:24:00Z"/>
              </w:rPr>
            </w:pPr>
            <w:ins w:id="18308" w:author="BigCREditor-RAN4#104-bis" w:date="2022-10-21T13:24:00Z">
              <w:r w:rsidRPr="00020619">
                <w:rPr>
                  <w:lang w:val="en-US"/>
                </w:rPr>
                <w:t>CCR.2.2 TDD</w:t>
              </w:r>
            </w:ins>
          </w:p>
        </w:tc>
      </w:tr>
      <w:tr w:rsidR="00A0253E" w:rsidRPr="00020619" w14:paraId="1450C30A" w14:textId="77777777" w:rsidTr="00864629">
        <w:trPr>
          <w:trHeight w:val="187"/>
          <w:jc w:val="center"/>
          <w:ins w:id="18309" w:author="BigCREditor-RAN4#104-bis" w:date="2022-10-21T13:24:00Z"/>
        </w:trPr>
        <w:tc>
          <w:tcPr>
            <w:tcW w:w="1072" w:type="pct"/>
            <w:tcBorders>
              <w:bottom w:val="nil"/>
            </w:tcBorders>
            <w:shd w:val="clear" w:color="auto" w:fill="auto"/>
          </w:tcPr>
          <w:p w14:paraId="6F25C855" w14:textId="77777777" w:rsidR="00A0253E" w:rsidRPr="00020619" w:rsidRDefault="00A0253E" w:rsidP="00864629">
            <w:pPr>
              <w:pStyle w:val="TAL"/>
              <w:rPr>
                <w:ins w:id="18310" w:author="BigCREditor-RAN4#104-bis" w:date="2022-10-21T13:24:00Z"/>
              </w:rPr>
            </w:pPr>
            <w:ins w:id="18311" w:author="BigCREditor-RAN4#104-bis" w:date="2022-10-21T13:24:00Z">
              <w:r w:rsidRPr="00020619">
                <w:t>SSB Configuration</w:t>
              </w:r>
            </w:ins>
          </w:p>
        </w:tc>
        <w:tc>
          <w:tcPr>
            <w:tcW w:w="1656" w:type="pct"/>
            <w:shd w:val="clear" w:color="auto" w:fill="auto"/>
          </w:tcPr>
          <w:p w14:paraId="17835593" w14:textId="77777777" w:rsidR="00A0253E" w:rsidRPr="00020619" w:rsidRDefault="00A0253E" w:rsidP="00864629">
            <w:pPr>
              <w:pStyle w:val="TAL"/>
              <w:rPr>
                <w:ins w:id="18312" w:author="BigCREditor-RAN4#104-bis" w:date="2022-10-21T13:24:00Z"/>
              </w:rPr>
            </w:pPr>
            <w:ins w:id="18313" w:author="BigCREditor-RAN4#104-bis" w:date="2022-10-21T13:24:00Z">
              <w:r w:rsidRPr="00020619">
                <w:t>Config 1, 4</w:t>
              </w:r>
            </w:ins>
          </w:p>
        </w:tc>
        <w:tc>
          <w:tcPr>
            <w:tcW w:w="677" w:type="pct"/>
            <w:tcBorders>
              <w:bottom w:val="nil"/>
            </w:tcBorders>
            <w:shd w:val="clear" w:color="auto" w:fill="auto"/>
          </w:tcPr>
          <w:p w14:paraId="2476A313" w14:textId="77777777" w:rsidR="00A0253E" w:rsidRPr="00020619" w:rsidRDefault="00A0253E" w:rsidP="00864629">
            <w:pPr>
              <w:pStyle w:val="TAC"/>
              <w:rPr>
                <w:ins w:id="18314" w:author="BigCREditor-RAN4#104-bis" w:date="2022-10-21T13:24:00Z"/>
              </w:rPr>
            </w:pPr>
          </w:p>
        </w:tc>
        <w:tc>
          <w:tcPr>
            <w:tcW w:w="1595" w:type="pct"/>
            <w:shd w:val="clear" w:color="auto" w:fill="auto"/>
          </w:tcPr>
          <w:p w14:paraId="765ACBFE" w14:textId="77777777" w:rsidR="00A0253E" w:rsidRPr="00020619" w:rsidRDefault="00A0253E" w:rsidP="00864629">
            <w:pPr>
              <w:pStyle w:val="TAC"/>
              <w:rPr>
                <w:ins w:id="18315" w:author="BigCREditor-RAN4#104-bis" w:date="2022-10-21T13:24:00Z"/>
              </w:rPr>
            </w:pPr>
            <w:ins w:id="18316" w:author="BigCREditor-RAN4#104-bis" w:date="2022-10-21T13:24:00Z">
              <w:r w:rsidRPr="00020619">
                <w:t>SSB.1 FR1</w:t>
              </w:r>
            </w:ins>
          </w:p>
        </w:tc>
      </w:tr>
      <w:tr w:rsidR="00A0253E" w:rsidRPr="00020619" w14:paraId="17C715DA" w14:textId="77777777" w:rsidTr="00864629">
        <w:trPr>
          <w:trHeight w:val="187"/>
          <w:jc w:val="center"/>
          <w:ins w:id="18317" w:author="BigCREditor-RAN4#104-bis" w:date="2022-10-21T13:24:00Z"/>
        </w:trPr>
        <w:tc>
          <w:tcPr>
            <w:tcW w:w="1072" w:type="pct"/>
            <w:tcBorders>
              <w:top w:val="nil"/>
              <w:bottom w:val="nil"/>
            </w:tcBorders>
            <w:shd w:val="clear" w:color="auto" w:fill="auto"/>
          </w:tcPr>
          <w:p w14:paraId="79572288" w14:textId="77777777" w:rsidR="00A0253E" w:rsidRPr="00020619" w:rsidRDefault="00A0253E" w:rsidP="00864629">
            <w:pPr>
              <w:pStyle w:val="TAL"/>
              <w:rPr>
                <w:ins w:id="18318" w:author="BigCREditor-RAN4#104-bis" w:date="2022-10-21T13:24:00Z"/>
              </w:rPr>
            </w:pPr>
          </w:p>
        </w:tc>
        <w:tc>
          <w:tcPr>
            <w:tcW w:w="1656" w:type="pct"/>
            <w:shd w:val="clear" w:color="auto" w:fill="auto"/>
          </w:tcPr>
          <w:p w14:paraId="1ED4BBB0" w14:textId="77777777" w:rsidR="00A0253E" w:rsidRPr="00020619" w:rsidRDefault="00A0253E" w:rsidP="00864629">
            <w:pPr>
              <w:pStyle w:val="TAL"/>
              <w:rPr>
                <w:ins w:id="18319" w:author="BigCREditor-RAN4#104-bis" w:date="2022-10-21T13:24:00Z"/>
              </w:rPr>
            </w:pPr>
            <w:ins w:id="18320" w:author="BigCREditor-RAN4#104-bis" w:date="2022-10-21T13:24:00Z">
              <w:r w:rsidRPr="00020619">
                <w:t>Config 2</w:t>
              </w:r>
            </w:ins>
          </w:p>
        </w:tc>
        <w:tc>
          <w:tcPr>
            <w:tcW w:w="677" w:type="pct"/>
            <w:tcBorders>
              <w:top w:val="nil"/>
              <w:bottom w:val="nil"/>
            </w:tcBorders>
            <w:shd w:val="clear" w:color="auto" w:fill="auto"/>
          </w:tcPr>
          <w:p w14:paraId="62310136" w14:textId="77777777" w:rsidR="00A0253E" w:rsidRPr="00020619" w:rsidRDefault="00A0253E" w:rsidP="00864629">
            <w:pPr>
              <w:pStyle w:val="TAC"/>
              <w:rPr>
                <w:ins w:id="18321" w:author="BigCREditor-RAN4#104-bis" w:date="2022-10-21T13:24:00Z"/>
              </w:rPr>
            </w:pPr>
          </w:p>
        </w:tc>
        <w:tc>
          <w:tcPr>
            <w:tcW w:w="1595" w:type="pct"/>
            <w:shd w:val="clear" w:color="auto" w:fill="auto"/>
          </w:tcPr>
          <w:p w14:paraId="0D087041" w14:textId="77777777" w:rsidR="00A0253E" w:rsidRPr="00020619" w:rsidRDefault="00A0253E" w:rsidP="00864629">
            <w:pPr>
              <w:pStyle w:val="TAC"/>
              <w:rPr>
                <w:ins w:id="18322" w:author="BigCREditor-RAN4#104-bis" w:date="2022-10-21T13:24:00Z"/>
              </w:rPr>
            </w:pPr>
            <w:ins w:id="18323" w:author="BigCREditor-RAN4#104-bis" w:date="2022-10-21T13:24:00Z">
              <w:r w:rsidRPr="00020619">
                <w:t>SSB.1 FR1</w:t>
              </w:r>
            </w:ins>
          </w:p>
        </w:tc>
      </w:tr>
      <w:tr w:rsidR="00A0253E" w:rsidRPr="00020619" w14:paraId="05B94756" w14:textId="77777777" w:rsidTr="00864629">
        <w:trPr>
          <w:trHeight w:val="187"/>
          <w:jc w:val="center"/>
          <w:ins w:id="18324" w:author="BigCREditor-RAN4#104-bis" w:date="2022-10-21T13:24:00Z"/>
        </w:trPr>
        <w:tc>
          <w:tcPr>
            <w:tcW w:w="1072" w:type="pct"/>
            <w:tcBorders>
              <w:top w:val="nil"/>
              <w:bottom w:val="single" w:sz="4" w:space="0" w:color="auto"/>
            </w:tcBorders>
            <w:shd w:val="clear" w:color="auto" w:fill="auto"/>
          </w:tcPr>
          <w:p w14:paraId="4B9E146D" w14:textId="77777777" w:rsidR="00A0253E" w:rsidRPr="00020619" w:rsidRDefault="00A0253E" w:rsidP="00864629">
            <w:pPr>
              <w:pStyle w:val="TAL"/>
              <w:rPr>
                <w:ins w:id="18325" w:author="BigCREditor-RAN4#104-bis" w:date="2022-10-21T13:24:00Z"/>
              </w:rPr>
            </w:pPr>
          </w:p>
        </w:tc>
        <w:tc>
          <w:tcPr>
            <w:tcW w:w="1656" w:type="pct"/>
            <w:shd w:val="clear" w:color="auto" w:fill="auto"/>
          </w:tcPr>
          <w:p w14:paraId="0A827756" w14:textId="77777777" w:rsidR="00A0253E" w:rsidRPr="00020619" w:rsidRDefault="00A0253E" w:rsidP="00864629">
            <w:pPr>
              <w:pStyle w:val="TAL"/>
              <w:rPr>
                <w:ins w:id="18326" w:author="BigCREditor-RAN4#104-bis" w:date="2022-10-21T13:24:00Z"/>
              </w:rPr>
            </w:pPr>
            <w:ins w:id="18327" w:author="BigCREditor-RAN4#104-bis" w:date="2022-10-21T13:24:00Z">
              <w:r w:rsidRPr="00020619">
                <w:t>Config 3</w:t>
              </w:r>
            </w:ins>
          </w:p>
        </w:tc>
        <w:tc>
          <w:tcPr>
            <w:tcW w:w="677" w:type="pct"/>
            <w:tcBorders>
              <w:top w:val="nil"/>
              <w:bottom w:val="single" w:sz="4" w:space="0" w:color="auto"/>
            </w:tcBorders>
            <w:shd w:val="clear" w:color="auto" w:fill="auto"/>
          </w:tcPr>
          <w:p w14:paraId="4A28DAA2" w14:textId="77777777" w:rsidR="00A0253E" w:rsidRPr="00020619" w:rsidRDefault="00A0253E" w:rsidP="00864629">
            <w:pPr>
              <w:pStyle w:val="TAC"/>
              <w:rPr>
                <w:ins w:id="18328" w:author="BigCREditor-RAN4#104-bis" w:date="2022-10-21T13:24:00Z"/>
              </w:rPr>
            </w:pPr>
          </w:p>
        </w:tc>
        <w:tc>
          <w:tcPr>
            <w:tcW w:w="1595" w:type="pct"/>
            <w:shd w:val="clear" w:color="auto" w:fill="auto"/>
          </w:tcPr>
          <w:p w14:paraId="1C586221" w14:textId="77777777" w:rsidR="00A0253E" w:rsidRPr="00020619" w:rsidRDefault="00A0253E" w:rsidP="00864629">
            <w:pPr>
              <w:pStyle w:val="TAC"/>
              <w:rPr>
                <w:ins w:id="18329" w:author="BigCREditor-RAN4#104-bis" w:date="2022-10-21T13:24:00Z"/>
              </w:rPr>
            </w:pPr>
            <w:ins w:id="18330" w:author="BigCREditor-RAN4#104-bis" w:date="2022-10-21T13:24:00Z">
              <w:r w:rsidRPr="00020619">
                <w:t>SSB.1 RedCap FR1</w:t>
              </w:r>
            </w:ins>
          </w:p>
        </w:tc>
      </w:tr>
      <w:tr w:rsidR="00A0253E" w:rsidRPr="00020619" w14:paraId="404D6B38" w14:textId="77777777" w:rsidTr="00864629">
        <w:trPr>
          <w:trHeight w:val="187"/>
          <w:jc w:val="center"/>
          <w:ins w:id="18331" w:author="BigCREditor-RAN4#104-bis" w:date="2022-10-21T13:24:00Z"/>
        </w:trPr>
        <w:tc>
          <w:tcPr>
            <w:tcW w:w="1072" w:type="pct"/>
            <w:tcBorders>
              <w:bottom w:val="nil"/>
            </w:tcBorders>
            <w:shd w:val="clear" w:color="auto" w:fill="auto"/>
          </w:tcPr>
          <w:p w14:paraId="2FF25C53" w14:textId="77777777" w:rsidR="00A0253E" w:rsidRPr="00020619" w:rsidRDefault="00A0253E" w:rsidP="00864629">
            <w:pPr>
              <w:pStyle w:val="TAL"/>
              <w:rPr>
                <w:ins w:id="18332" w:author="BigCREditor-RAN4#104-bis" w:date="2022-10-21T13:24:00Z"/>
              </w:rPr>
            </w:pPr>
            <w:ins w:id="18333" w:author="BigCREditor-RAN4#104-bis" w:date="2022-10-21T13:24:00Z">
              <w:r w:rsidRPr="00020619">
                <w:t>SMTC Configuration</w:t>
              </w:r>
            </w:ins>
          </w:p>
        </w:tc>
        <w:tc>
          <w:tcPr>
            <w:tcW w:w="1656" w:type="pct"/>
            <w:shd w:val="clear" w:color="auto" w:fill="auto"/>
          </w:tcPr>
          <w:p w14:paraId="7FCCAAD3" w14:textId="77777777" w:rsidR="00A0253E" w:rsidRPr="00020619" w:rsidRDefault="00A0253E" w:rsidP="00864629">
            <w:pPr>
              <w:pStyle w:val="TAL"/>
              <w:rPr>
                <w:ins w:id="18334" w:author="BigCREditor-RAN4#104-bis" w:date="2022-10-21T13:24:00Z"/>
              </w:rPr>
            </w:pPr>
            <w:ins w:id="18335" w:author="BigCREditor-RAN4#104-bis" w:date="2022-10-21T13:24:00Z">
              <w:r w:rsidRPr="00020619">
                <w:t>Config 1, 2, 4</w:t>
              </w:r>
            </w:ins>
          </w:p>
        </w:tc>
        <w:tc>
          <w:tcPr>
            <w:tcW w:w="677" w:type="pct"/>
            <w:tcBorders>
              <w:bottom w:val="nil"/>
            </w:tcBorders>
            <w:shd w:val="clear" w:color="auto" w:fill="auto"/>
          </w:tcPr>
          <w:p w14:paraId="69C25636" w14:textId="77777777" w:rsidR="00A0253E" w:rsidRPr="00020619" w:rsidRDefault="00A0253E" w:rsidP="00864629">
            <w:pPr>
              <w:pStyle w:val="TAC"/>
              <w:rPr>
                <w:ins w:id="18336" w:author="BigCREditor-RAN4#104-bis" w:date="2022-10-21T13:24:00Z"/>
              </w:rPr>
            </w:pPr>
          </w:p>
        </w:tc>
        <w:tc>
          <w:tcPr>
            <w:tcW w:w="1595" w:type="pct"/>
            <w:shd w:val="clear" w:color="auto" w:fill="auto"/>
          </w:tcPr>
          <w:p w14:paraId="5F7255AB" w14:textId="77777777" w:rsidR="00A0253E" w:rsidRPr="00020619" w:rsidRDefault="00A0253E" w:rsidP="00864629">
            <w:pPr>
              <w:pStyle w:val="TAC"/>
              <w:rPr>
                <w:ins w:id="18337" w:author="BigCREditor-RAN4#104-bis" w:date="2022-10-21T13:24:00Z"/>
              </w:rPr>
            </w:pPr>
            <w:ins w:id="18338" w:author="BigCREditor-RAN4#104-bis" w:date="2022-10-21T13:24:00Z">
              <w:r w:rsidRPr="00020619">
                <w:t>SMTC.1</w:t>
              </w:r>
            </w:ins>
          </w:p>
        </w:tc>
      </w:tr>
      <w:tr w:rsidR="00A0253E" w:rsidRPr="00020619" w14:paraId="38355D3A" w14:textId="77777777" w:rsidTr="00864629">
        <w:trPr>
          <w:trHeight w:val="187"/>
          <w:jc w:val="center"/>
          <w:ins w:id="18339" w:author="BigCREditor-RAN4#104-bis" w:date="2022-10-21T13:24:00Z"/>
        </w:trPr>
        <w:tc>
          <w:tcPr>
            <w:tcW w:w="1072" w:type="pct"/>
            <w:tcBorders>
              <w:top w:val="nil"/>
              <w:bottom w:val="single" w:sz="4" w:space="0" w:color="auto"/>
            </w:tcBorders>
            <w:shd w:val="clear" w:color="auto" w:fill="auto"/>
          </w:tcPr>
          <w:p w14:paraId="751724F9" w14:textId="77777777" w:rsidR="00A0253E" w:rsidRPr="00020619" w:rsidRDefault="00A0253E" w:rsidP="00864629">
            <w:pPr>
              <w:pStyle w:val="TAL"/>
              <w:rPr>
                <w:ins w:id="18340" w:author="BigCREditor-RAN4#104-bis" w:date="2022-10-21T13:24:00Z"/>
              </w:rPr>
            </w:pPr>
          </w:p>
        </w:tc>
        <w:tc>
          <w:tcPr>
            <w:tcW w:w="1656" w:type="pct"/>
            <w:shd w:val="clear" w:color="auto" w:fill="auto"/>
          </w:tcPr>
          <w:p w14:paraId="13F2584D" w14:textId="77777777" w:rsidR="00A0253E" w:rsidRPr="00020619" w:rsidRDefault="00A0253E" w:rsidP="00864629">
            <w:pPr>
              <w:pStyle w:val="TAL"/>
              <w:rPr>
                <w:ins w:id="18341" w:author="BigCREditor-RAN4#104-bis" w:date="2022-10-21T13:24:00Z"/>
              </w:rPr>
            </w:pPr>
            <w:ins w:id="18342" w:author="BigCREditor-RAN4#104-bis" w:date="2022-10-21T13:24:00Z">
              <w:r w:rsidRPr="00020619">
                <w:t>Config 3</w:t>
              </w:r>
            </w:ins>
          </w:p>
        </w:tc>
        <w:tc>
          <w:tcPr>
            <w:tcW w:w="677" w:type="pct"/>
            <w:tcBorders>
              <w:top w:val="nil"/>
              <w:bottom w:val="single" w:sz="4" w:space="0" w:color="auto"/>
            </w:tcBorders>
            <w:shd w:val="clear" w:color="auto" w:fill="auto"/>
          </w:tcPr>
          <w:p w14:paraId="53322E8E" w14:textId="77777777" w:rsidR="00A0253E" w:rsidRPr="00020619" w:rsidRDefault="00A0253E" w:rsidP="00864629">
            <w:pPr>
              <w:pStyle w:val="TAC"/>
              <w:rPr>
                <w:ins w:id="18343" w:author="BigCREditor-RAN4#104-bis" w:date="2022-10-21T13:24:00Z"/>
              </w:rPr>
            </w:pPr>
          </w:p>
        </w:tc>
        <w:tc>
          <w:tcPr>
            <w:tcW w:w="1595" w:type="pct"/>
            <w:shd w:val="clear" w:color="auto" w:fill="auto"/>
          </w:tcPr>
          <w:p w14:paraId="4730DA59" w14:textId="77777777" w:rsidR="00A0253E" w:rsidRPr="00020619" w:rsidRDefault="00A0253E" w:rsidP="00864629">
            <w:pPr>
              <w:pStyle w:val="TAC"/>
              <w:rPr>
                <w:ins w:id="18344" w:author="BigCREditor-RAN4#104-bis" w:date="2022-10-21T13:24:00Z"/>
              </w:rPr>
            </w:pPr>
            <w:ins w:id="18345" w:author="BigCREditor-RAN4#104-bis" w:date="2022-10-21T13:24:00Z">
              <w:r w:rsidRPr="00020619">
                <w:t>SMTC.1</w:t>
              </w:r>
            </w:ins>
          </w:p>
        </w:tc>
      </w:tr>
      <w:tr w:rsidR="00A0253E" w:rsidRPr="00020619" w14:paraId="44B151CE" w14:textId="77777777" w:rsidTr="00864629">
        <w:trPr>
          <w:trHeight w:val="187"/>
          <w:jc w:val="center"/>
          <w:ins w:id="18346" w:author="BigCREditor-RAN4#104-bis" w:date="2022-10-21T13:24:00Z"/>
        </w:trPr>
        <w:tc>
          <w:tcPr>
            <w:tcW w:w="1072" w:type="pct"/>
            <w:tcBorders>
              <w:bottom w:val="nil"/>
            </w:tcBorders>
            <w:shd w:val="clear" w:color="auto" w:fill="auto"/>
          </w:tcPr>
          <w:p w14:paraId="72464C30" w14:textId="77777777" w:rsidR="00A0253E" w:rsidRPr="00020619" w:rsidRDefault="00A0253E" w:rsidP="00864629">
            <w:pPr>
              <w:pStyle w:val="TAL"/>
              <w:rPr>
                <w:ins w:id="18347" w:author="BigCREditor-RAN4#104-bis" w:date="2022-10-21T13:24:00Z"/>
              </w:rPr>
            </w:pPr>
            <w:ins w:id="18348" w:author="BigCREditor-RAN4#104-bis" w:date="2022-10-21T13:24:00Z">
              <w:r w:rsidRPr="00020619">
                <w:t>PDSCH/PDCCH subcarrier spacing</w:t>
              </w:r>
            </w:ins>
          </w:p>
        </w:tc>
        <w:tc>
          <w:tcPr>
            <w:tcW w:w="1656" w:type="pct"/>
            <w:shd w:val="clear" w:color="auto" w:fill="auto"/>
          </w:tcPr>
          <w:p w14:paraId="0DE5D0A4" w14:textId="77777777" w:rsidR="00A0253E" w:rsidRPr="00020619" w:rsidRDefault="00A0253E" w:rsidP="00864629">
            <w:pPr>
              <w:pStyle w:val="TAL"/>
              <w:rPr>
                <w:ins w:id="18349" w:author="BigCREditor-RAN4#104-bis" w:date="2022-10-21T13:24:00Z"/>
              </w:rPr>
            </w:pPr>
            <w:ins w:id="18350" w:author="BigCREditor-RAN4#104-bis" w:date="2022-10-21T13:24:00Z">
              <w:r w:rsidRPr="00020619">
                <w:t>Config 1, 2, 4</w:t>
              </w:r>
            </w:ins>
          </w:p>
        </w:tc>
        <w:tc>
          <w:tcPr>
            <w:tcW w:w="677" w:type="pct"/>
            <w:tcBorders>
              <w:bottom w:val="nil"/>
            </w:tcBorders>
            <w:shd w:val="clear" w:color="auto" w:fill="auto"/>
          </w:tcPr>
          <w:p w14:paraId="4481D927" w14:textId="77777777" w:rsidR="00A0253E" w:rsidRPr="00020619" w:rsidRDefault="00A0253E" w:rsidP="00864629">
            <w:pPr>
              <w:pStyle w:val="TAC"/>
              <w:rPr>
                <w:ins w:id="18351" w:author="BigCREditor-RAN4#104-bis" w:date="2022-10-21T13:24:00Z"/>
              </w:rPr>
            </w:pPr>
          </w:p>
        </w:tc>
        <w:tc>
          <w:tcPr>
            <w:tcW w:w="1595" w:type="pct"/>
            <w:shd w:val="clear" w:color="auto" w:fill="auto"/>
          </w:tcPr>
          <w:p w14:paraId="44748223" w14:textId="77777777" w:rsidR="00A0253E" w:rsidRPr="00020619" w:rsidRDefault="00A0253E" w:rsidP="00864629">
            <w:pPr>
              <w:pStyle w:val="TAC"/>
              <w:rPr>
                <w:ins w:id="18352" w:author="BigCREditor-RAN4#104-bis" w:date="2022-10-21T13:24:00Z"/>
              </w:rPr>
            </w:pPr>
            <w:ins w:id="18353" w:author="BigCREditor-RAN4#104-bis" w:date="2022-10-21T13:24:00Z">
              <w:r w:rsidRPr="00020619">
                <w:t>15 kHz</w:t>
              </w:r>
            </w:ins>
          </w:p>
        </w:tc>
      </w:tr>
      <w:tr w:rsidR="00A0253E" w:rsidRPr="00020619" w14:paraId="04AB0D68" w14:textId="77777777" w:rsidTr="00864629">
        <w:trPr>
          <w:trHeight w:val="187"/>
          <w:jc w:val="center"/>
          <w:ins w:id="18354" w:author="BigCREditor-RAN4#104-bis" w:date="2022-10-21T13:24:00Z"/>
        </w:trPr>
        <w:tc>
          <w:tcPr>
            <w:tcW w:w="1072" w:type="pct"/>
            <w:tcBorders>
              <w:top w:val="nil"/>
              <w:bottom w:val="single" w:sz="4" w:space="0" w:color="auto"/>
            </w:tcBorders>
            <w:shd w:val="clear" w:color="auto" w:fill="auto"/>
          </w:tcPr>
          <w:p w14:paraId="619C248D" w14:textId="77777777" w:rsidR="00A0253E" w:rsidRPr="00020619" w:rsidRDefault="00A0253E" w:rsidP="00864629">
            <w:pPr>
              <w:pStyle w:val="TAL"/>
              <w:rPr>
                <w:ins w:id="18355" w:author="BigCREditor-RAN4#104-bis" w:date="2022-10-21T13:24:00Z"/>
              </w:rPr>
            </w:pPr>
          </w:p>
        </w:tc>
        <w:tc>
          <w:tcPr>
            <w:tcW w:w="1656" w:type="pct"/>
            <w:shd w:val="clear" w:color="auto" w:fill="auto"/>
          </w:tcPr>
          <w:p w14:paraId="3E331176" w14:textId="77777777" w:rsidR="00A0253E" w:rsidRPr="00020619" w:rsidRDefault="00A0253E" w:rsidP="00864629">
            <w:pPr>
              <w:pStyle w:val="TAL"/>
              <w:rPr>
                <w:ins w:id="18356" w:author="BigCREditor-RAN4#104-bis" w:date="2022-10-21T13:24:00Z"/>
              </w:rPr>
            </w:pPr>
            <w:ins w:id="18357" w:author="BigCREditor-RAN4#104-bis" w:date="2022-10-21T13:24:00Z">
              <w:r w:rsidRPr="00020619">
                <w:t>Config 3</w:t>
              </w:r>
            </w:ins>
          </w:p>
        </w:tc>
        <w:tc>
          <w:tcPr>
            <w:tcW w:w="677" w:type="pct"/>
            <w:tcBorders>
              <w:top w:val="nil"/>
            </w:tcBorders>
            <w:shd w:val="clear" w:color="auto" w:fill="auto"/>
          </w:tcPr>
          <w:p w14:paraId="4831A659" w14:textId="77777777" w:rsidR="00A0253E" w:rsidRPr="00020619" w:rsidRDefault="00A0253E" w:rsidP="00864629">
            <w:pPr>
              <w:pStyle w:val="TAC"/>
              <w:rPr>
                <w:ins w:id="18358" w:author="BigCREditor-RAN4#104-bis" w:date="2022-10-21T13:24:00Z"/>
              </w:rPr>
            </w:pPr>
          </w:p>
        </w:tc>
        <w:tc>
          <w:tcPr>
            <w:tcW w:w="1595" w:type="pct"/>
            <w:shd w:val="clear" w:color="auto" w:fill="auto"/>
          </w:tcPr>
          <w:p w14:paraId="33C76CF0" w14:textId="77777777" w:rsidR="00A0253E" w:rsidRPr="00020619" w:rsidRDefault="00A0253E" w:rsidP="00864629">
            <w:pPr>
              <w:pStyle w:val="TAC"/>
              <w:rPr>
                <w:ins w:id="18359" w:author="BigCREditor-RAN4#104-bis" w:date="2022-10-21T13:24:00Z"/>
              </w:rPr>
            </w:pPr>
            <w:ins w:id="18360" w:author="BigCREditor-RAN4#104-bis" w:date="2022-10-21T13:24:00Z">
              <w:r w:rsidRPr="00020619">
                <w:t>30 kHz</w:t>
              </w:r>
            </w:ins>
          </w:p>
        </w:tc>
      </w:tr>
      <w:tr w:rsidR="00A0253E" w:rsidRPr="00020619" w14:paraId="59097704" w14:textId="77777777" w:rsidTr="00864629">
        <w:trPr>
          <w:trHeight w:val="187"/>
          <w:jc w:val="center"/>
          <w:ins w:id="18361" w:author="BigCREditor-RAN4#104-bis" w:date="2022-10-21T13:24:00Z"/>
        </w:trPr>
        <w:tc>
          <w:tcPr>
            <w:tcW w:w="1072" w:type="pct"/>
            <w:tcBorders>
              <w:bottom w:val="nil"/>
            </w:tcBorders>
            <w:shd w:val="clear" w:color="auto" w:fill="auto"/>
          </w:tcPr>
          <w:p w14:paraId="312DF692" w14:textId="77777777" w:rsidR="00A0253E" w:rsidRPr="00020619" w:rsidRDefault="00A0253E" w:rsidP="00864629">
            <w:pPr>
              <w:pStyle w:val="TAL"/>
              <w:rPr>
                <w:ins w:id="18362" w:author="BigCREditor-RAN4#104-bis" w:date="2022-10-21T13:24:00Z"/>
              </w:rPr>
            </w:pPr>
            <w:ins w:id="18363" w:author="BigCREditor-RAN4#104-bis" w:date="2022-10-21T13:24:00Z">
              <w:r w:rsidRPr="00020619">
                <w:t>TRS configuration</w:t>
              </w:r>
            </w:ins>
          </w:p>
        </w:tc>
        <w:tc>
          <w:tcPr>
            <w:tcW w:w="1656" w:type="pct"/>
            <w:shd w:val="clear" w:color="auto" w:fill="auto"/>
          </w:tcPr>
          <w:p w14:paraId="4B5903D3" w14:textId="77777777" w:rsidR="00A0253E" w:rsidRPr="00020619" w:rsidRDefault="00A0253E" w:rsidP="00864629">
            <w:pPr>
              <w:pStyle w:val="TAL"/>
              <w:rPr>
                <w:ins w:id="18364" w:author="BigCREditor-RAN4#104-bis" w:date="2022-10-21T13:24:00Z"/>
              </w:rPr>
            </w:pPr>
            <w:ins w:id="18365" w:author="BigCREditor-RAN4#104-bis" w:date="2022-10-21T13:24:00Z">
              <w:r w:rsidRPr="00020619">
                <w:t>Config 1, 4</w:t>
              </w:r>
            </w:ins>
          </w:p>
        </w:tc>
        <w:tc>
          <w:tcPr>
            <w:tcW w:w="677" w:type="pct"/>
            <w:shd w:val="clear" w:color="auto" w:fill="auto"/>
          </w:tcPr>
          <w:p w14:paraId="30F485C0" w14:textId="77777777" w:rsidR="00A0253E" w:rsidRPr="00020619" w:rsidRDefault="00A0253E" w:rsidP="00864629">
            <w:pPr>
              <w:pStyle w:val="TAC"/>
              <w:rPr>
                <w:ins w:id="18366" w:author="BigCREditor-RAN4#104-bis" w:date="2022-10-21T13:24:00Z"/>
              </w:rPr>
            </w:pPr>
          </w:p>
        </w:tc>
        <w:tc>
          <w:tcPr>
            <w:tcW w:w="1595" w:type="pct"/>
            <w:shd w:val="clear" w:color="auto" w:fill="auto"/>
          </w:tcPr>
          <w:p w14:paraId="2FBBF742" w14:textId="77777777" w:rsidR="00A0253E" w:rsidRPr="00020619" w:rsidRDefault="00A0253E" w:rsidP="00864629">
            <w:pPr>
              <w:pStyle w:val="TAC"/>
              <w:rPr>
                <w:ins w:id="18367" w:author="BigCREditor-RAN4#104-bis" w:date="2022-10-21T13:24:00Z"/>
              </w:rPr>
            </w:pPr>
            <w:ins w:id="18368" w:author="BigCREditor-RAN4#104-bis" w:date="2022-10-21T13:24:00Z">
              <w:r w:rsidRPr="00020619">
                <w:rPr>
                  <w:noProof/>
                </w:rPr>
                <w:t>TRS.1.1 FDD</w:t>
              </w:r>
            </w:ins>
          </w:p>
        </w:tc>
      </w:tr>
      <w:tr w:rsidR="00A0253E" w:rsidRPr="00020619" w14:paraId="255204BE" w14:textId="77777777" w:rsidTr="00864629">
        <w:trPr>
          <w:trHeight w:val="187"/>
          <w:jc w:val="center"/>
          <w:ins w:id="18369" w:author="BigCREditor-RAN4#104-bis" w:date="2022-10-21T13:24:00Z"/>
        </w:trPr>
        <w:tc>
          <w:tcPr>
            <w:tcW w:w="1072" w:type="pct"/>
            <w:tcBorders>
              <w:top w:val="nil"/>
              <w:bottom w:val="nil"/>
            </w:tcBorders>
            <w:shd w:val="clear" w:color="auto" w:fill="auto"/>
          </w:tcPr>
          <w:p w14:paraId="5B27BEB3" w14:textId="77777777" w:rsidR="00A0253E" w:rsidRPr="00020619" w:rsidRDefault="00A0253E" w:rsidP="00864629">
            <w:pPr>
              <w:pStyle w:val="TAL"/>
              <w:rPr>
                <w:ins w:id="18370" w:author="BigCREditor-RAN4#104-bis" w:date="2022-10-21T13:24:00Z"/>
              </w:rPr>
            </w:pPr>
          </w:p>
        </w:tc>
        <w:tc>
          <w:tcPr>
            <w:tcW w:w="1656" w:type="pct"/>
            <w:shd w:val="clear" w:color="auto" w:fill="auto"/>
          </w:tcPr>
          <w:p w14:paraId="1ECBC899" w14:textId="77777777" w:rsidR="00A0253E" w:rsidRPr="00020619" w:rsidRDefault="00A0253E" w:rsidP="00864629">
            <w:pPr>
              <w:pStyle w:val="TAL"/>
              <w:rPr>
                <w:ins w:id="18371" w:author="BigCREditor-RAN4#104-bis" w:date="2022-10-21T13:24:00Z"/>
              </w:rPr>
            </w:pPr>
            <w:ins w:id="18372" w:author="BigCREditor-RAN4#104-bis" w:date="2022-10-21T13:24:00Z">
              <w:r w:rsidRPr="00020619">
                <w:t>Config 2</w:t>
              </w:r>
            </w:ins>
          </w:p>
        </w:tc>
        <w:tc>
          <w:tcPr>
            <w:tcW w:w="677" w:type="pct"/>
            <w:shd w:val="clear" w:color="auto" w:fill="auto"/>
          </w:tcPr>
          <w:p w14:paraId="0ADB5AD2" w14:textId="77777777" w:rsidR="00A0253E" w:rsidRPr="00020619" w:rsidRDefault="00A0253E" w:rsidP="00864629">
            <w:pPr>
              <w:pStyle w:val="TAC"/>
              <w:rPr>
                <w:ins w:id="18373" w:author="BigCREditor-RAN4#104-bis" w:date="2022-10-21T13:24:00Z"/>
              </w:rPr>
            </w:pPr>
          </w:p>
        </w:tc>
        <w:tc>
          <w:tcPr>
            <w:tcW w:w="1595" w:type="pct"/>
            <w:shd w:val="clear" w:color="auto" w:fill="auto"/>
          </w:tcPr>
          <w:p w14:paraId="1C37D779" w14:textId="77777777" w:rsidR="00A0253E" w:rsidRPr="00020619" w:rsidRDefault="00A0253E" w:rsidP="00864629">
            <w:pPr>
              <w:pStyle w:val="TAC"/>
              <w:rPr>
                <w:ins w:id="18374" w:author="BigCREditor-RAN4#104-bis" w:date="2022-10-21T13:24:00Z"/>
              </w:rPr>
            </w:pPr>
            <w:ins w:id="18375" w:author="BigCREditor-RAN4#104-bis" w:date="2022-10-21T13:24:00Z">
              <w:r w:rsidRPr="00020619">
                <w:rPr>
                  <w:noProof/>
                </w:rPr>
                <w:t>TRS.1.1 TDD</w:t>
              </w:r>
            </w:ins>
          </w:p>
        </w:tc>
      </w:tr>
      <w:tr w:rsidR="00A0253E" w:rsidRPr="00020619" w14:paraId="557EC35B" w14:textId="77777777" w:rsidTr="00864629">
        <w:trPr>
          <w:trHeight w:val="187"/>
          <w:jc w:val="center"/>
          <w:ins w:id="18376" w:author="BigCREditor-RAN4#104-bis" w:date="2022-10-21T13:24:00Z"/>
        </w:trPr>
        <w:tc>
          <w:tcPr>
            <w:tcW w:w="1072" w:type="pct"/>
            <w:tcBorders>
              <w:top w:val="nil"/>
              <w:bottom w:val="single" w:sz="4" w:space="0" w:color="auto"/>
            </w:tcBorders>
            <w:shd w:val="clear" w:color="auto" w:fill="auto"/>
          </w:tcPr>
          <w:p w14:paraId="568CA0F3" w14:textId="77777777" w:rsidR="00A0253E" w:rsidRPr="00020619" w:rsidRDefault="00A0253E" w:rsidP="00864629">
            <w:pPr>
              <w:pStyle w:val="TAL"/>
              <w:rPr>
                <w:ins w:id="18377" w:author="BigCREditor-RAN4#104-bis" w:date="2022-10-21T13:24:00Z"/>
              </w:rPr>
            </w:pPr>
          </w:p>
        </w:tc>
        <w:tc>
          <w:tcPr>
            <w:tcW w:w="1656" w:type="pct"/>
            <w:shd w:val="clear" w:color="auto" w:fill="auto"/>
          </w:tcPr>
          <w:p w14:paraId="6C075F65" w14:textId="77777777" w:rsidR="00A0253E" w:rsidRPr="00020619" w:rsidRDefault="00A0253E" w:rsidP="00864629">
            <w:pPr>
              <w:pStyle w:val="TAL"/>
              <w:rPr>
                <w:ins w:id="18378" w:author="BigCREditor-RAN4#104-bis" w:date="2022-10-21T13:24:00Z"/>
              </w:rPr>
            </w:pPr>
            <w:ins w:id="18379" w:author="BigCREditor-RAN4#104-bis" w:date="2022-10-21T13:24:00Z">
              <w:r w:rsidRPr="00020619">
                <w:t>Config 3</w:t>
              </w:r>
            </w:ins>
          </w:p>
        </w:tc>
        <w:tc>
          <w:tcPr>
            <w:tcW w:w="677" w:type="pct"/>
            <w:shd w:val="clear" w:color="auto" w:fill="auto"/>
          </w:tcPr>
          <w:p w14:paraId="71E38CB7" w14:textId="77777777" w:rsidR="00A0253E" w:rsidRPr="00020619" w:rsidRDefault="00A0253E" w:rsidP="00864629">
            <w:pPr>
              <w:pStyle w:val="TAC"/>
              <w:rPr>
                <w:ins w:id="18380" w:author="BigCREditor-RAN4#104-bis" w:date="2022-10-21T13:24:00Z"/>
              </w:rPr>
            </w:pPr>
          </w:p>
        </w:tc>
        <w:tc>
          <w:tcPr>
            <w:tcW w:w="1595" w:type="pct"/>
            <w:shd w:val="clear" w:color="auto" w:fill="auto"/>
          </w:tcPr>
          <w:p w14:paraId="419A3F64" w14:textId="77777777" w:rsidR="00A0253E" w:rsidRPr="00020619" w:rsidRDefault="00A0253E" w:rsidP="00864629">
            <w:pPr>
              <w:pStyle w:val="TAC"/>
              <w:rPr>
                <w:ins w:id="18381" w:author="BigCREditor-RAN4#104-bis" w:date="2022-10-21T13:24:00Z"/>
              </w:rPr>
            </w:pPr>
            <w:ins w:id="18382" w:author="BigCREditor-RAN4#104-bis" w:date="2022-10-21T13:24:00Z">
              <w:r w:rsidRPr="00020619">
                <w:rPr>
                  <w:noProof/>
                </w:rPr>
                <w:t>TRS.1.2 TDD</w:t>
              </w:r>
            </w:ins>
          </w:p>
        </w:tc>
      </w:tr>
      <w:tr w:rsidR="00A0253E" w:rsidRPr="00020619" w14:paraId="3E7CEAFB" w14:textId="77777777" w:rsidTr="00864629">
        <w:trPr>
          <w:trHeight w:val="187"/>
          <w:jc w:val="center"/>
          <w:ins w:id="18383" w:author="BigCREditor-RAN4#104-bis" w:date="2022-10-21T13:24:00Z"/>
        </w:trPr>
        <w:tc>
          <w:tcPr>
            <w:tcW w:w="1072" w:type="pct"/>
            <w:tcBorders>
              <w:bottom w:val="nil"/>
            </w:tcBorders>
            <w:shd w:val="clear" w:color="auto" w:fill="auto"/>
          </w:tcPr>
          <w:p w14:paraId="7B1966B4" w14:textId="77777777" w:rsidR="00A0253E" w:rsidRPr="00020619" w:rsidRDefault="00A0253E" w:rsidP="00864629">
            <w:pPr>
              <w:pStyle w:val="TAL"/>
              <w:rPr>
                <w:ins w:id="18384" w:author="BigCREditor-RAN4#104-bis" w:date="2022-10-21T13:24:00Z"/>
              </w:rPr>
            </w:pPr>
            <w:ins w:id="18385" w:author="BigCREditor-RAN4#104-bis" w:date="2022-10-21T13:24:00Z">
              <w:r w:rsidRPr="00020619">
                <w:t>CSI-RS for RLM</w:t>
              </w:r>
            </w:ins>
          </w:p>
        </w:tc>
        <w:tc>
          <w:tcPr>
            <w:tcW w:w="1656" w:type="pct"/>
            <w:shd w:val="clear" w:color="auto" w:fill="auto"/>
          </w:tcPr>
          <w:p w14:paraId="1885EFC5" w14:textId="77777777" w:rsidR="00A0253E" w:rsidRPr="00020619" w:rsidRDefault="00A0253E" w:rsidP="00864629">
            <w:pPr>
              <w:pStyle w:val="TAL"/>
              <w:rPr>
                <w:ins w:id="18386" w:author="BigCREditor-RAN4#104-bis" w:date="2022-10-21T13:24:00Z"/>
              </w:rPr>
            </w:pPr>
            <w:ins w:id="18387" w:author="BigCREditor-RAN4#104-bis" w:date="2022-10-21T13:24:00Z">
              <w:r w:rsidRPr="00020619">
                <w:t>Config 1, 4</w:t>
              </w:r>
            </w:ins>
          </w:p>
        </w:tc>
        <w:tc>
          <w:tcPr>
            <w:tcW w:w="677" w:type="pct"/>
            <w:shd w:val="clear" w:color="auto" w:fill="auto"/>
          </w:tcPr>
          <w:p w14:paraId="654C0D17" w14:textId="77777777" w:rsidR="00A0253E" w:rsidRPr="00020619" w:rsidRDefault="00A0253E" w:rsidP="00864629">
            <w:pPr>
              <w:pStyle w:val="TAC"/>
              <w:rPr>
                <w:ins w:id="18388" w:author="BigCREditor-RAN4#104-bis" w:date="2022-10-21T13:24:00Z"/>
              </w:rPr>
            </w:pPr>
          </w:p>
        </w:tc>
        <w:tc>
          <w:tcPr>
            <w:tcW w:w="1595" w:type="pct"/>
            <w:shd w:val="clear" w:color="auto" w:fill="auto"/>
          </w:tcPr>
          <w:p w14:paraId="319F11DC" w14:textId="77777777" w:rsidR="00A0253E" w:rsidRPr="00020619" w:rsidRDefault="00A0253E" w:rsidP="00864629">
            <w:pPr>
              <w:pStyle w:val="TAC"/>
              <w:rPr>
                <w:ins w:id="18389" w:author="BigCREditor-RAN4#104-bis" w:date="2022-10-21T13:24:00Z"/>
              </w:rPr>
            </w:pPr>
            <w:ins w:id="18390" w:author="BigCREditor-RAN4#104-bis" w:date="2022-10-21T13:24:00Z">
              <w:r w:rsidRPr="00020619">
                <w:rPr>
                  <w:noProof/>
                </w:rPr>
                <w:t>Resource #4 in TRS.1.1 FDD</w:t>
              </w:r>
            </w:ins>
          </w:p>
        </w:tc>
      </w:tr>
      <w:tr w:rsidR="00A0253E" w:rsidRPr="00020619" w14:paraId="0440044F" w14:textId="77777777" w:rsidTr="00864629">
        <w:trPr>
          <w:trHeight w:val="187"/>
          <w:jc w:val="center"/>
          <w:ins w:id="18391" w:author="BigCREditor-RAN4#104-bis" w:date="2022-10-21T13:24:00Z"/>
        </w:trPr>
        <w:tc>
          <w:tcPr>
            <w:tcW w:w="1072" w:type="pct"/>
            <w:tcBorders>
              <w:top w:val="nil"/>
              <w:bottom w:val="nil"/>
            </w:tcBorders>
            <w:shd w:val="clear" w:color="auto" w:fill="auto"/>
          </w:tcPr>
          <w:p w14:paraId="594F72A7" w14:textId="77777777" w:rsidR="00A0253E" w:rsidRPr="00020619" w:rsidRDefault="00A0253E" w:rsidP="00864629">
            <w:pPr>
              <w:pStyle w:val="TAL"/>
              <w:rPr>
                <w:ins w:id="18392" w:author="BigCREditor-RAN4#104-bis" w:date="2022-10-21T13:24:00Z"/>
              </w:rPr>
            </w:pPr>
          </w:p>
        </w:tc>
        <w:tc>
          <w:tcPr>
            <w:tcW w:w="1656" w:type="pct"/>
            <w:shd w:val="clear" w:color="auto" w:fill="auto"/>
          </w:tcPr>
          <w:p w14:paraId="57EE57D8" w14:textId="77777777" w:rsidR="00A0253E" w:rsidRPr="00020619" w:rsidRDefault="00A0253E" w:rsidP="00864629">
            <w:pPr>
              <w:pStyle w:val="TAL"/>
              <w:rPr>
                <w:ins w:id="18393" w:author="BigCREditor-RAN4#104-bis" w:date="2022-10-21T13:24:00Z"/>
              </w:rPr>
            </w:pPr>
            <w:ins w:id="18394" w:author="BigCREditor-RAN4#104-bis" w:date="2022-10-21T13:24:00Z">
              <w:r w:rsidRPr="00020619">
                <w:t>Config 2</w:t>
              </w:r>
            </w:ins>
          </w:p>
        </w:tc>
        <w:tc>
          <w:tcPr>
            <w:tcW w:w="677" w:type="pct"/>
            <w:shd w:val="clear" w:color="auto" w:fill="auto"/>
          </w:tcPr>
          <w:p w14:paraId="6DACD7E0" w14:textId="77777777" w:rsidR="00A0253E" w:rsidRPr="00020619" w:rsidRDefault="00A0253E" w:rsidP="00864629">
            <w:pPr>
              <w:pStyle w:val="TAC"/>
              <w:rPr>
                <w:ins w:id="18395" w:author="BigCREditor-RAN4#104-bis" w:date="2022-10-21T13:24:00Z"/>
              </w:rPr>
            </w:pPr>
          </w:p>
        </w:tc>
        <w:tc>
          <w:tcPr>
            <w:tcW w:w="1595" w:type="pct"/>
            <w:shd w:val="clear" w:color="auto" w:fill="auto"/>
          </w:tcPr>
          <w:p w14:paraId="1AE2A77C" w14:textId="77777777" w:rsidR="00A0253E" w:rsidRPr="00020619" w:rsidRDefault="00A0253E" w:rsidP="00864629">
            <w:pPr>
              <w:pStyle w:val="TAC"/>
              <w:rPr>
                <w:ins w:id="18396" w:author="BigCREditor-RAN4#104-bis" w:date="2022-10-21T13:24:00Z"/>
              </w:rPr>
            </w:pPr>
            <w:ins w:id="18397" w:author="BigCREditor-RAN4#104-bis" w:date="2022-10-21T13:24:00Z">
              <w:r w:rsidRPr="00020619">
                <w:rPr>
                  <w:noProof/>
                </w:rPr>
                <w:t>Resource #4 in TRS.1.1 TDD</w:t>
              </w:r>
            </w:ins>
          </w:p>
        </w:tc>
      </w:tr>
      <w:tr w:rsidR="00A0253E" w:rsidRPr="00020619" w14:paraId="27F55B1B" w14:textId="77777777" w:rsidTr="00864629">
        <w:trPr>
          <w:trHeight w:val="187"/>
          <w:jc w:val="center"/>
          <w:ins w:id="18398" w:author="BigCREditor-RAN4#104-bis" w:date="2022-10-21T13:24:00Z"/>
        </w:trPr>
        <w:tc>
          <w:tcPr>
            <w:tcW w:w="1072" w:type="pct"/>
            <w:tcBorders>
              <w:top w:val="nil"/>
            </w:tcBorders>
            <w:shd w:val="clear" w:color="auto" w:fill="auto"/>
          </w:tcPr>
          <w:p w14:paraId="26F21062" w14:textId="77777777" w:rsidR="00A0253E" w:rsidRPr="00020619" w:rsidRDefault="00A0253E" w:rsidP="00864629">
            <w:pPr>
              <w:pStyle w:val="TAL"/>
              <w:rPr>
                <w:ins w:id="18399" w:author="BigCREditor-RAN4#104-bis" w:date="2022-10-21T13:24:00Z"/>
              </w:rPr>
            </w:pPr>
          </w:p>
        </w:tc>
        <w:tc>
          <w:tcPr>
            <w:tcW w:w="1656" w:type="pct"/>
            <w:shd w:val="clear" w:color="auto" w:fill="auto"/>
          </w:tcPr>
          <w:p w14:paraId="2F6B5698" w14:textId="77777777" w:rsidR="00A0253E" w:rsidRPr="00020619" w:rsidRDefault="00A0253E" w:rsidP="00864629">
            <w:pPr>
              <w:pStyle w:val="TAL"/>
              <w:rPr>
                <w:ins w:id="18400" w:author="BigCREditor-RAN4#104-bis" w:date="2022-10-21T13:24:00Z"/>
              </w:rPr>
            </w:pPr>
            <w:ins w:id="18401" w:author="BigCREditor-RAN4#104-bis" w:date="2022-10-21T13:24:00Z">
              <w:r w:rsidRPr="00020619">
                <w:t>Config 3</w:t>
              </w:r>
            </w:ins>
          </w:p>
        </w:tc>
        <w:tc>
          <w:tcPr>
            <w:tcW w:w="677" w:type="pct"/>
            <w:shd w:val="clear" w:color="auto" w:fill="auto"/>
          </w:tcPr>
          <w:p w14:paraId="43E5DAA3" w14:textId="77777777" w:rsidR="00A0253E" w:rsidRPr="00020619" w:rsidRDefault="00A0253E" w:rsidP="00864629">
            <w:pPr>
              <w:pStyle w:val="TAC"/>
              <w:rPr>
                <w:ins w:id="18402" w:author="BigCREditor-RAN4#104-bis" w:date="2022-10-21T13:24:00Z"/>
              </w:rPr>
            </w:pPr>
          </w:p>
        </w:tc>
        <w:tc>
          <w:tcPr>
            <w:tcW w:w="1595" w:type="pct"/>
            <w:shd w:val="clear" w:color="auto" w:fill="auto"/>
          </w:tcPr>
          <w:p w14:paraId="64017BC0" w14:textId="77777777" w:rsidR="00A0253E" w:rsidRPr="00020619" w:rsidRDefault="00A0253E" w:rsidP="00864629">
            <w:pPr>
              <w:pStyle w:val="TAC"/>
              <w:rPr>
                <w:ins w:id="18403" w:author="BigCREditor-RAN4#104-bis" w:date="2022-10-21T13:24:00Z"/>
              </w:rPr>
            </w:pPr>
            <w:ins w:id="18404" w:author="BigCREditor-RAN4#104-bis" w:date="2022-10-21T13:24:00Z">
              <w:r w:rsidRPr="00020619">
                <w:rPr>
                  <w:noProof/>
                </w:rPr>
                <w:t>Resource #4 in TRS.1.2 TDD</w:t>
              </w:r>
            </w:ins>
          </w:p>
        </w:tc>
      </w:tr>
      <w:tr w:rsidR="00A0253E" w:rsidRPr="00020619" w14:paraId="0B84B79A" w14:textId="77777777" w:rsidTr="00864629">
        <w:trPr>
          <w:trHeight w:val="187"/>
          <w:jc w:val="center"/>
          <w:ins w:id="18405" w:author="BigCREditor-RAN4#104-bis" w:date="2022-10-21T13:24:00Z"/>
        </w:trPr>
        <w:tc>
          <w:tcPr>
            <w:tcW w:w="2728" w:type="pct"/>
            <w:gridSpan w:val="2"/>
            <w:shd w:val="clear" w:color="auto" w:fill="auto"/>
          </w:tcPr>
          <w:p w14:paraId="0AB4D2EF" w14:textId="77777777" w:rsidR="00A0253E" w:rsidRPr="00020619" w:rsidRDefault="00A0253E" w:rsidP="00864629">
            <w:pPr>
              <w:pStyle w:val="TAL"/>
              <w:rPr>
                <w:ins w:id="18406" w:author="BigCREditor-RAN4#104-bis" w:date="2022-10-21T13:24:00Z"/>
              </w:rPr>
            </w:pPr>
            <w:ins w:id="18407" w:author="BigCREditor-RAN4#104-bis" w:date="2022-10-21T13:24:00Z">
              <w:r w:rsidRPr="00020619">
                <w:rPr>
                  <w:noProof/>
                </w:rPr>
                <w:t>TCI configuration for PDCCH/PDSCH</w:t>
              </w:r>
            </w:ins>
          </w:p>
        </w:tc>
        <w:tc>
          <w:tcPr>
            <w:tcW w:w="677" w:type="pct"/>
            <w:shd w:val="clear" w:color="auto" w:fill="auto"/>
          </w:tcPr>
          <w:p w14:paraId="560CD02C" w14:textId="77777777" w:rsidR="00A0253E" w:rsidRPr="00020619" w:rsidRDefault="00A0253E" w:rsidP="00864629">
            <w:pPr>
              <w:pStyle w:val="TAC"/>
              <w:rPr>
                <w:ins w:id="18408" w:author="BigCREditor-RAN4#104-bis" w:date="2022-10-21T13:24:00Z"/>
              </w:rPr>
            </w:pPr>
          </w:p>
        </w:tc>
        <w:tc>
          <w:tcPr>
            <w:tcW w:w="1595" w:type="pct"/>
            <w:shd w:val="clear" w:color="auto" w:fill="auto"/>
          </w:tcPr>
          <w:p w14:paraId="449B0E69" w14:textId="77777777" w:rsidR="00A0253E" w:rsidRPr="00020619" w:rsidRDefault="00A0253E" w:rsidP="00864629">
            <w:pPr>
              <w:pStyle w:val="TAC"/>
              <w:rPr>
                <w:ins w:id="18409" w:author="BigCREditor-RAN4#104-bis" w:date="2022-10-21T13:24:00Z"/>
              </w:rPr>
            </w:pPr>
            <w:ins w:id="18410" w:author="BigCREditor-RAN4#104-bis" w:date="2022-10-21T13:24:00Z">
              <w:r w:rsidRPr="00020619">
                <w:rPr>
                  <w:noProof/>
                </w:rPr>
                <w:t>TCI.State. 2</w:t>
              </w:r>
            </w:ins>
          </w:p>
        </w:tc>
      </w:tr>
      <w:tr w:rsidR="00A0253E" w:rsidRPr="00020619" w14:paraId="09B981A1" w14:textId="77777777" w:rsidTr="00864629">
        <w:trPr>
          <w:trHeight w:val="187"/>
          <w:jc w:val="center"/>
          <w:ins w:id="18411" w:author="BigCREditor-RAN4#104-bis" w:date="2022-10-21T13:24:00Z"/>
        </w:trPr>
        <w:tc>
          <w:tcPr>
            <w:tcW w:w="2728" w:type="pct"/>
            <w:gridSpan w:val="2"/>
            <w:shd w:val="clear" w:color="auto" w:fill="auto"/>
          </w:tcPr>
          <w:p w14:paraId="7D84402B" w14:textId="77777777" w:rsidR="00A0253E" w:rsidRPr="00020619" w:rsidRDefault="00A0253E" w:rsidP="00864629">
            <w:pPr>
              <w:pStyle w:val="TAL"/>
              <w:rPr>
                <w:ins w:id="18412" w:author="BigCREditor-RAN4#104-bis" w:date="2022-10-21T13:24:00Z"/>
              </w:rPr>
            </w:pPr>
            <w:ins w:id="18413" w:author="BigCREditor-RAN4#104-bis" w:date="2022-10-21T13:24:00Z">
              <w:r w:rsidRPr="00020619">
                <w:t>OCNG parameters</w:t>
              </w:r>
            </w:ins>
          </w:p>
        </w:tc>
        <w:tc>
          <w:tcPr>
            <w:tcW w:w="677" w:type="pct"/>
            <w:shd w:val="clear" w:color="auto" w:fill="auto"/>
          </w:tcPr>
          <w:p w14:paraId="559EBEC9" w14:textId="77777777" w:rsidR="00A0253E" w:rsidRPr="00020619" w:rsidRDefault="00A0253E" w:rsidP="00864629">
            <w:pPr>
              <w:pStyle w:val="TAC"/>
              <w:rPr>
                <w:ins w:id="18414" w:author="BigCREditor-RAN4#104-bis" w:date="2022-10-21T13:24:00Z"/>
              </w:rPr>
            </w:pPr>
          </w:p>
        </w:tc>
        <w:tc>
          <w:tcPr>
            <w:tcW w:w="1595" w:type="pct"/>
            <w:shd w:val="clear" w:color="auto" w:fill="auto"/>
          </w:tcPr>
          <w:p w14:paraId="460A06F3" w14:textId="77777777" w:rsidR="00A0253E" w:rsidRPr="00020619" w:rsidRDefault="00A0253E" w:rsidP="00864629">
            <w:pPr>
              <w:pStyle w:val="TAC"/>
              <w:rPr>
                <w:ins w:id="18415" w:author="BigCREditor-RAN4#104-bis" w:date="2022-10-21T13:24:00Z"/>
              </w:rPr>
            </w:pPr>
            <w:ins w:id="18416" w:author="BigCREditor-RAN4#104-bis" w:date="2022-10-21T13:24:00Z">
              <w:r w:rsidRPr="00020619">
                <w:t>OP.1</w:t>
              </w:r>
            </w:ins>
          </w:p>
        </w:tc>
      </w:tr>
      <w:tr w:rsidR="00A0253E" w:rsidRPr="00020619" w14:paraId="2C72B093" w14:textId="77777777" w:rsidTr="00864629">
        <w:trPr>
          <w:trHeight w:val="187"/>
          <w:jc w:val="center"/>
          <w:ins w:id="18417" w:author="BigCREditor-RAN4#104-bis" w:date="2022-10-21T13:24:00Z"/>
        </w:trPr>
        <w:tc>
          <w:tcPr>
            <w:tcW w:w="2728" w:type="pct"/>
            <w:gridSpan w:val="2"/>
            <w:shd w:val="clear" w:color="auto" w:fill="auto"/>
          </w:tcPr>
          <w:p w14:paraId="2CAEBFCD" w14:textId="77777777" w:rsidR="00A0253E" w:rsidRPr="00020619" w:rsidRDefault="00A0253E" w:rsidP="00864629">
            <w:pPr>
              <w:pStyle w:val="TAL"/>
              <w:rPr>
                <w:ins w:id="18418" w:author="BigCREditor-RAN4#104-bis" w:date="2022-10-21T13:24:00Z"/>
              </w:rPr>
            </w:pPr>
            <w:ins w:id="18419" w:author="BigCREditor-RAN4#104-bis" w:date="2022-10-21T13:24:00Z">
              <w:r w:rsidRPr="00020619">
                <w:t>CP length</w:t>
              </w:r>
              <w:r w:rsidRPr="00020619">
                <w:tab/>
              </w:r>
            </w:ins>
          </w:p>
        </w:tc>
        <w:tc>
          <w:tcPr>
            <w:tcW w:w="677" w:type="pct"/>
            <w:shd w:val="clear" w:color="auto" w:fill="auto"/>
          </w:tcPr>
          <w:p w14:paraId="4700EBCC" w14:textId="77777777" w:rsidR="00A0253E" w:rsidRPr="00020619" w:rsidRDefault="00A0253E" w:rsidP="00864629">
            <w:pPr>
              <w:pStyle w:val="TAC"/>
              <w:rPr>
                <w:ins w:id="18420" w:author="BigCREditor-RAN4#104-bis" w:date="2022-10-21T13:24:00Z"/>
              </w:rPr>
            </w:pPr>
          </w:p>
        </w:tc>
        <w:tc>
          <w:tcPr>
            <w:tcW w:w="1595" w:type="pct"/>
            <w:shd w:val="clear" w:color="auto" w:fill="auto"/>
          </w:tcPr>
          <w:p w14:paraId="0962C02A" w14:textId="77777777" w:rsidR="00A0253E" w:rsidRPr="00020619" w:rsidRDefault="00A0253E" w:rsidP="00864629">
            <w:pPr>
              <w:pStyle w:val="TAC"/>
              <w:rPr>
                <w:ins w:id="18421" w:author="BigCREditor-RAN4#104-bis" w:date="2022-10-21T13:24:00Z"/>
              </w:rPr>
            </w:pPr>
            <w:ins w:id="18422" w:author="BigCREditor-RAN4#104-bis" w:date="2022-10-21T13:24:00Z">
              <w:r w:rsidRPr="00020619">
                <w:t>Normal</w:t>
              </w:r>
            </w:ins>
          </w:p>
        </w:tc>
      </w:tr>
      <w:tr w:rsidR="00A0253E" w:rsidRPr="00020619" w14:paraId="0580A973" w14:textId="77777777" w:rsidTr="00864629">
        <w:trPr>
          <w:trHeight w:val="187"/>
          <w:jc w:val="center"/>
          <w:ins w:id="18423" w:author="BigCREditor-RAN4#104-bis" w:date="2022-10-21T13:24:00Z"/>
        </w:trPr>
        <w:tc>
          <w:tcPr>
            <w:tcW w:w="2728" w:type="pct"/>
            <w:gridSpan w:val="2"/>
            <w:shd w:val="clear" w:color="auto" w:fill="auto"/>
          </w:tcPr>
          <w:p w14:paraId="46ECBC69" w14:textId="77777777" w:rsidR="00A0253E" w:rsidRPr="00020619" w:rsidRDefault="00A0253E" w:rsidP="00864629">
            <w:pPr>
              <w:pStyle w:val="TAL"/>
              <w:rPr>
                <w:ins w:id="18424" w:author="BigCREditor-RAN4#104-bis" w:date="2022-10-21T13:24:00Z"/>
              </w:rPr>
            </w:pPr>
            <w:ins w:id="18425" w:author="BigCREditor-RAN4#104-bis" w:date="2022-10-21T13:24:00Z">
              <w:r w:rsidRPr="00020619">
                <w:t>Correlation Matrix and Antenna Configuration</w:t>
              </w:r>
            </w:ins>
          </w:p>
        </w:tc>
        <w:tc>
          <w:tcPr>
            <w:tcW w:w="677" w:type="pct"/>
            <w:shd w:val="clear" w:color="auto" w:fill="auto"/>
          </w:tcPr>
          <w:p w14:paraId="0304ED27" w14:textId="77777777" w:rsidR="00A0253E" w:rsidRPr="00020619" w:rsidRDefault="00A0253E" w:rsidP="00864629">
            <w:pPr>
              <w:pStyle w:val="TAC"/>
              <w:rPr>
                <w:ins w:id="18426" w:author="BigCREditor-RAN4#104-bis" w:date="2022-10-21T13:24:00Z"/>
              </w:rPr>
            </w:pPr>
          </w:p>
        </w:tc>
        <w:tc>
          <w:tcPr>
            <w:tcW w:w="1595" w:type="pct"/>
            <w:shd w:val="clear" w:color="auto" w:fill="auto"/>
          </w:tcPr>
          <w:p w14:paraId="6F0A9EF2" w14:textId="77777777" w:rsidR="00A0253E" w:rsidRPr="00020619" w:rsidRDefault="00A0253E" w:rsidP="00864629">
            <w:pPr>
              <w:pStyle w:val="TAC"/>
              <w:rPr>
                <w:ins w:id="18427" w:author="BigCREditor-RAN4#104-bis" w:date="2022-10-21T13:24:00Z"/>
              </w:rPr>
            </w:pPr>
            <w:ins w:id="18428" w:author="Huawei" w:date="2022-11-16T19:04:00Z">
              <w:r w:rsidRPr="00020619">
                <w:t>2x</w:t>
              </w:r>
              <w:r>
                <w:t>1</w:t>
              </w:r>
            </w:ins>
            <w:ins w:id="18429" w:author="BigCREditor-RAN4#104-bis" w:date="2022-10-21T13:24:00Z">
              <w:del w:id="18430" w:author="Huawei" w:date="2022-11-16T19:04:00Z">
                <w:r w:rsidRPr="00020619" w:rsidDel="00426832">
                  <w:delText>2x2</w:delText>
                </w:r>
              </w:del>
              <w:r w:rsidRPr="00020619">
                <w:t xml:space="preserve"> Low</w:t>
              </w:r>
            </w:ins>
          </w:p>
        </w:tc>
      </w:tr>
      <w:tr w:rsidR="00A0253E" w:rsidRPr="00020619" w14:paraId="1EB63E46" w14:textId="77777777" w:rsidTr="00864629">
        <w:trPr>
          <w:trHeight w:val="187"/>
          <w:jc w:val="center"/>
          <w:ins w:id="18431" w:author="BigCREditor-RAN4#104-bis" w:date="2022-10-21T13:24:00Z"/>
        </w:trPr>
        <w:tc>
          <w:tcPr>
            <w:tcW w:w="1072" w:type="pct"/>
            <w:tcBorders>
              <w:bottom w:val="nil"/>
            </w:tcBorders>
            <w:shd w:val="clear" w:color="auto" w:fill="auto"/>
          </w:tcPr>
          <w:p w14:paraId="33F14AD0" w14:textId="77777777" w:rsidR="00A0253E" w:rsidRPr="00020619" w:rsidRDefault="00A0253E" w:rsidP="00864629">
            <w:pPr>
              <w:pStyle w:val="TAL"/>
              <w:rPr>
                <w:ins w:id="18432" w:author="BigCREditor-RAN4#104-bis" w:date="2022-10-21T13:24:00Z"/>
              </w:rPr>
            </w:pPr>
            <w:ins w:id="18433" w:author="BigCREditor-RAN4#104-bis" w:date="2022-10-21T13:24:00Z">
              <w:r w:rsidRPr="00020619">
                <w:t>Out of sync transmission parameters</w:t>
              </w:r>
            </w:ins>
          </w:p>
        </w:tc>
        <w:tc>
          <w:tcPr>
            <w:tcW w:w="1656" w:type="pct"/>
            <w:shd w:val="clear" w:color="auto" w:fill="auto"/>
          </w:tcPr>
          <w:p w14:paraId="4ACFE394" w14:textId="77777777" w:rsidR="00A0253E" w:rsidRPr="00020619" w:rsidRDefault="00A0253E" w:rsidP="00864629">
            <w:pPr>
              <w:pStyle w:val="TAL"/>
              <w:rPr>
                <w:ins w:id="18434" w:author="BigCREditor-RAN4#104-bis" w:date="2022-10-21T13:24:00Z"/>
              </w:rPr>
            </w:pPr>
            <w:ins w:id="18435" w:author="BigCREditor-RAN4#104-bis" w:date="2022-10-21T13:24:00Z">
              <w:r w:rsidRPr="00020619">
                <w:t>DCI format</w:t>
              </w:r>
            </w:ins>
          </w:p>
        </w:tc>
        <w:tc>
          <w:tcPr>
            <w:tcW w:w="677" w:type="pct"/>
            <w:shd w:val="clear" w:color="auto" w:fill="auto"/>
          </w:tcPr>
          <w:p w14:paraId="245A92B0" w14:textId="77777777" w:rsidR="00A0253E" w:rsidRPr="00020619" w:rsidRDefault="00A0253E" w:rsidP="00864629">
            <w:pPr>
              <w:pStyle w:val="TAC"/>
              <w:rPr>
                <w:ins w:id="18436" w:author="BigCREditor-RAN4#104-bis" w:date="2022-10-21T13:24:00Z"/>
              </w:rPr>
            </w:pPr>
          </w:p>
        </w:tc>
        <w:tc>
          <w:tcPr>
            <w:tcW w:w="1595" w:type="pct"/>
            <w:shd w:val="clear" w:color="auto" w:fill="auto"/>
          </w:tcPr>
          <w:p w14:paraId="41BA2F52" w14:textId="77777777" w:rsidR="00A0253E" w:rsidRPr="00020619" w:rsidRDefault="00A0253E" w:rsidP="00864629">
            <w:pPr>
              <w:pStyle w:val="TAC"/>
              <w:rPr>
                <w:ins w:id="18437" w:author="BigCREditor-RAN4#104-bis" w:date="2022-10-21T13:24:00Z"/>
              </w:rPr>
            </w:pPr>
            <w:ins w:id="18438" w:author="BigCREditor-RAN4#104-bis" w:date="2022-10-21T13:24:00Z">
              <w:r w:rsidRPr="00020619">
                <w:t>1-0</w:t>
              </w:r>
            </w:ins>
          </w:p>
        </w:tc>
      </w:tr>
      <w:tr w:rsidR="00A0253E" w:rsidRPr="00020619" w14:paraId="77576C82" w14:textId="77777777" w:rsidTr="00864629">
        <w:trPr>
          <w:trHeight w:val="187"/>
          <w:jc w:val="center"/>
          <w:ins w:id="18439" w:author="BigCREditor-RAN4#104-bis" w:date="2022-10-21T13:24:00Z"/>
        </w:trPr>
        <w:tc>
          <w:tcPr>
            <w:tcW w:w="1072" w:type="pct"/>
            <w:tcBorders>
              <w:top w:val="nil"/>
              <w:bottom w:val="nil"/>
            </w:tcBorders>
            <w:shd w:val="clear" w:color="auto" w:fill="auto"/>
          </w:tcPr>
          <w:p w14:paraId="507FC2F8" w14:textId="77777777" w:rsidR="00A0253E" w:rsidRPr="00020619" w:rsidRDefault="00A0253E" w:rsidP="00864629">
            <w:pPr>
              <w:pStyle w:val="TAL"/>
              <w:rPr>
                <w:ins w:id="18440" w:author="BigCREditor-RAN4#104-bis" w:date="2022-10-21T13:24:00Z"/>
              </w:rPr>
            </w:pPr>
          </w:p>
        </w:tc>
        <w:tc>
          <w:tcPr>
            <w:tcW w:w="1656" w:type="pct"/>
            <w:shd w:val="clear" w:color="auto" w:fill="auto"/>
          </w:tcPr>
          <w:p w14:paraId="50677F22" w14:textId="77777777" w:rsidR="00A0253E" w:rsidRPr="00020619" w:rsidRDefault="00A0253E" w:rsidP="00864629">
            <w:pPr>
              <w:pStyle w:val="TAL"/>
              <w:rPr>
                <w:ins w:id="18441" w:author="BigCREditor-RAN4#104-bis" w:date="2022-10-21T13:24:00Z"/>
              </w:rPr>
            </w:pPr>
            <w:ins w:id="18442" w:author="BigCREditor-RAN4#104-bis" w:date="2022-10-21T13:24:00Z">
              <w:r w:rsidRPr="00020619">
                <w:t>Number of Control OFDM symbols</w:t>
              </w:r>
            </w:ins>
          </w:p>
        </w:tc>
        <w:tc>
          <w:tcPr>
            <w:tcW w:w="677" w:type="pct"/>
            <w:shd w:val="clear" w:color="auto" w:fill="auto"/>
          </w:tcPr>
          <w:p w14:paraId="2D85096E" w14:textId="77777777" w:rsidR="00A0253E" w:rsidRPr="00020619" w:rsidRDefault="00A0253E" w:rsidP="00864629">
            <w:pPr>
              <w:pStyle w:val="TAC"/>
              <w:rPr>
                <w:ins w:id="18443" w:author="BigCREditor-RAN4#104-bis" w:date="2022-10-21T13:24:00Z"/>
              </w:rPr>
            </w:pPr>
          </w:p>
        </w:tc>
        <w:tc>
          <w:tcPr>
            <w:tcW w:w="1595" w:type="pct"/>
            <w:shd w:val="clear" w:color="auto" w:fill="auto"/>
          </w:tcPr>
          <w:p w14:paraId="63C77EC6" w14:textId="77777777" w:rsidR="00A0253E" w:rsidRPr="00020619" w:rsidRDefault="00A0253E" w:rsidP="00864629">
            <w:pPr>
              <w:pStyle w:val="TAC"/>
              <w:rPr>
                <w:ins w:id="18444" w:author="BigCREditor-RAN4#104-bis" w:date="2022-10-21T13:24:00Z"/>
              </w:rPr>
            </w:pPr>
            <w:ins w:id="18445" w:author="BigCREditor-RAN4#104-bis" w:date="2022-10-21T13:24:00Z">
              <w:r w:rsidRPr="00020619">
                <w:t>2</w:t>
              </w:r>
            </w:ins>
          </w:p>
        </w:tc>
      </w:tr>
      <w:tr w:rsidR="00A0253E" w:rsidRPr="00020619" w14:paraId="01DAB698" w14:textId="77777777" w:rsidTr="00864629">
        <w:trPr>
          <w:trHeight w:val="187"/>
          <w:jc w:val="center"/>
          <w:ins w:id="18446" w:author="BigCREditor-RAN4#104-bis" w:date="2022-10-21T13:24:00Z"/>
        </w:trPr>
        <w:tc>
          <w:tcPr>
            <w:tcW w:w="1072" w:type="pct"/>
            <w:tcBorders>
              <w:top w:val="nil"/>
              <w:bottom w:val="nil"/>
            </w:tcBorders>
            <w:shd w:val="clear" w:color="auto" w:fill="auto"/>
          </w:tcPr>
          <w:p w14:paraId="6FEABDB8" w14:textId="77777777" w:rsidR="00A0253E" w:rsidRPr="00020619" w:rsidRDefault="00A0253E" w:rsidP="00864629">
            <w:pPr>
              <w:pStyle w:val="TAL"/>
              <w:rPr>
                <w:ins w:id="18447" w:author="BigCREditor-RAN4#104-bis" w:date="2022-10-21T13:24:00Z"/>
              </w:rPr>
            </w:pPr>
          </w:p>
        </w:tc>
        <w:tc>
          <w:tcPr>
            <w:tcW w:w="1656" w:type="pct"/>
            <w:shd w:val="clear" w:color="auto" w:fill="auto"/>
          </w:tcPr>
          <w:p w14:paraId="1B7D3DD9" w14:textId="77777777" w:rsidR="00A0253E" w:rsidRPr="00020619" w:rsidRDefault="00A0253E" w:rsidP="00864629">
            <w:pPr>
              <w:pStyle w:val="TAL"/>
              <w:rPr>
                <w:ins w:id="18448" w:author="BigCREditor-RAN4#104-bis" w:date="2022-10-21T13:24:00Z"/>
              </w:rPr>
            </w:pPr>
            <w:ins w:id="18449" w:author="BigCREditor-RAN4#104-bis" w:date="2022-10-21T13:24:00Z">
              <w:r w:rsidRPr="00020619">
                <w:t xml:space="preserve">Aggregation level </w:t>
              </w:r>
            </w:ins>
          </w:p>
        </w:tc>
        <w:tc>
          <w:tcPr>
            <w:tcW w:w="677" w:type="pct"/>
            <w:shd w:val="clear" w:color="auto" w:fill="auto"/>
          </w:tcPr>
          <w:p w14:paraId="2EBA6701" w14:textId="77777777" w:rsidR="00A0253E" w:rsidRPr="00020619" w:rsidRDefault="00A0253E" w:rsidP="00864629">
            <w:pPr>
              <w:pStyle w:val="TAC"/>
              <w:rPr>
                <w:ins w:id="18450" w:author="BigCREditor-RAN4#104-bis" w:date="2022-10-21T13:24:00Z"/>
              </w:rPr>
            </w:pPr>
            <w:ins w:id="18451" w:author="BigCREditor-RAN4#104-bis" w:date="2022-10-21T13:24:00Z">
              <w:r w:rsidRPr="00020619">
                <w:t>CCE</w:t>
              </w:r>
            </w:ins>
          </w:p>
        </w:tc>
        <w:tc>
          <w:tcPr>
            <w:tcW w:w="1595" w:type="pct"/>
            <w:shd w:val="clear" w:color="auto" w:fill="auto"/>
          </w:tcPr>
          <w:p w14:paraId="400E5B8B" w14:textId="77777777" w:rsidR="00A0253E" w:rsidRPr="00020619" w:rsidRDefault="00A0253E" w:rsidP="00864629">
            <w:pPr>
              <w:pStyle w:val="TAC"/>
              <w:rPr>
                <w:ins w:id="18452" w:author="BigCREditor-RAN4#104-bis" w:date="2022-10-21T13:24:00Z"/>
              </w:rPr>
            </w:pPr>
            <w:ins w:id="18453" w:author="BigCREditor-RAN4#104-bis" w:date="2022-10-21T13:24:00Z">
              <w:r w:rsidRPr="00020619">
                <w:t>16</w:t>
              </w:r>
            </w:ins>
          </w:p>
        </w:tc>
      </w:tr>
      <w:tr w:rsidR="00A0253E" w:rsidRPr="00020619" w14:paraId="08DCBC5A" w14:textId="77777777" w:rsidTr="00864629">
        <w:trPr>
          <w:trHeight w:val="187"/>
          <w:jc w:val="center"/>
          <w:ins w:id="18454" w:author="BigCREditor-RAN4#104-bis" w:date="2022-10-21T13:24:00Z"/>
        </w:trPr>
        <w:tc>
          <w:tcPr>
            <w:tcW w:w="1072" w:type="pct"/>
            <w:tcBorders>
              <w:top w:val="nil"/>
              <w:bottom w:val="nil"/>
            </w:tcBorders>
            <w:shd w:val="clear" w:color="auto" w:fill="auto"/>
          </w:tcPr>
          <w:p w14:paraId="3E9BA98E" w14:textId="77777777" w:rsidR="00A0253E" w:rsidRPr="00020619" w:rsidRDefault="00A0253E" w:rsidP="00864629">
            <w:pPr>
              <w:pStyle w:val="TAL"/>
              <w:rPr>
                <w:ins w:id="18455" w:author="BigCREditor-RAN4#104-bis" w:date="2022-10-21T13:24:00Z"/>
              </w:rPr>
            </w:pPr>
          </w:p>
        </w:tc>
        <w:tc>
          <w:tcPr>
            <w:tcW w:w="1656" w:type="pct"/>
            <w:shd w:val="clear" w:color="auto" w:fill="auto"/>
          </w:tcPr>
          <w:p w14:paraId="74C4793D" w14:textId="77777777" w:rsidR="00A0253E" w:rsidRPr="00020619" w:rsidRDefault="00A0253E" w:rsidP="00864629">
            <w:pPr>
              <w:pStyle w:val="TAL"/>
              <w:rPr>
                <w:ins w:id="18456" w:author="BigCREditor-RAN4#104-bis" w:date="2022-10-21T13:24:00Z"/>
              </w:rPr>
            </w:pPr>
            <w:ins w:id="18457" w:author="BigCREditor-RAN4#104-bis" w:date="2022-10-21T13:24:00Z">
              <w:r w:rsidRPr="00020619">
                <w:t>Ratio of hypothetical PDCCH RE energy to average CSI-RS RE energy</w:t>
              </w:r>
            </w:ins>
          </w:p>
        </w:tc>
        <w:tc>
          <w:tcPr>
            <w:tcW w:w="677" w:type="pct"/>
            <w:shd w:val="clear" w:color="auto" w:fill="auto"/>
          </w:tcPr>
          <w:p w14:paraId="306C0309" w14:textId="77777777" w:rsidR="00A0253E" w:rsidRPr="00020619" w:rsidRDefault="00A0253E" w:rsidP="00864629">
            <w:pPr>
              <w:pStyle w:val="TAC"/>
              <w:rPr>
                <w:ins w:id="18458" w:author="BigCREditor-RAN4#104-bis" w:date="2022-10-21T13:24:00Z"/>
              </w:rPr>
            </w:pPr>
            <w:ins w:id="18459" w:author="BigCREditor-RAN4#104-bis" w:date="2022-10-21T13:24:00Z">
              <w:r w:rsidRPr="00020619">
                <w:t>dB</w:t>
              </w:r>
            </w:ins>
          </w:p>
        </w:tc>
        <w:tc>
          <w:tcPr>
            <w:tcW w:w="1595" w:type="pct"/>
            <w:shd w:val="clear" w:color="auto" w:fill="auto"/>
          </w:tcPr>
          <w:p w14:paraId="3ABD3D12" w14:textId="77777777" w:rsidR="00A0253E" w:rsidRPr="00020619" w:rsidRDefault="00A0253E" w:rsidP="00864629">
            <w:pPr>
              <w:pStyle w:val="TAC"/>
              <w:rPr>
                <w:ins w:id="18460" w:author="BigCREditor-RAN4#104-bis" w:date="2022-10-21T13:24:00Z"/>
              </w:rPr>
            </w:pPr>
            <w:ins w:id="18461" w:author="BigCREditor-RAN4#104-bis" w:date="2022-10-21T13:24:00Z">
              <w:r w:rsidRPr="00020619">
                <w:t>4</w:t>
              </w:r>
            </w:ins>
          </w:p>
        </w:tc>
      </w:tr>
      <w:tr w:rsidR="00A0253E" w:rsidRPr="00020619" w14:paraId="5CF76A1A" w14:textId="77777777" w:rsidTr="00864629">
        <w:trPr>
          <w:trHeight w:val="187"/>
          <w:jc w:val="center"/>
          <w:ins w:id="18462" w:author="BigCREditor-RAN4#104-bis" w:date="2022-10-21T13:24:00Z"/>
        </w:trPr>
        <w:tc>
          <w:tcPr>
            <w:tcW w:w="1072" w:type="pct"/>
            <w:tcBorders>
              <w:top w:val="nil"/>
              <w:bottom w:val="nil"/>
            </w:tcBorders>
            <w:shd w:val="clear" w:color="auto" w:fill="auto"/>
          </w:tcPr>
          <w:p w14:paraId="17326FE3" w14:textId="77777777" w:rsidR="00A0253E" w:rsidRPr="00020619" w:rsidRDefault="00A0253E" w:rsidP="00864629">
            <w:pPr>
              <w:pStyle w:val="TAL"/>
              <w:rPr>
                <w:ins w:id="18463" w:author="BigCREditor-RAN4#104-bis" w:date="2022-10-21T13:24:00Z"/>
              </w:rPr>
            </w:pPr>
          </w:p>
        </w:tc>
        <w:tc>
          <w:tcPr>
            <w:tcW w:w="1656" w:type="pct"/>
            <w:shd w:val="clear" w:color="auto" w:fill="auto"/>
          </w:tcPr>
          <w:p w14:paraId="04FB0ADF" w14:textId="77777777" w:rsidR="00A0253E" w:rsidRPr="00020619" w:rsidRDefault="00A0253E" w:rsidP="00864629">
            <w:pPr>
              <w:pStyle w:val="TAL"/>
              <w:rPr>
                <w:ins w:id="18464" w:author="BigCREditor-RAN4#104-bis" w:date="2022-10-21T13:24:00Z"/>
              </w:rPr>
            </w:pPr>
            <w:ins w:id="18465" w:author="BigCREditor-RAN4#104-bis" w:date="2022-10-21T13:24:00Z">
              <w:r w:rsidRPr="00020619">
                <w:t>Ratio of hypothetical PDCCH DMRS energy to average CSI-RS RE energy</w:t>
              </w:r>
            </w:ins>
          </w:p>
        </w:tc>
        <w:tc>
          <w:tcPr>
            <w:tcW w:w="677" w:type="pct"/>
            <w:shd w:val="clear" w:color="auto" w:fill="auto"/>
          </w:tcPr>
          <w:p w14:paraId="2DDCB15A" w14:textId="77777777" w:rsidR="00A0253E" w:rsidRPr="00020619" w:rsidRDefault="00A0253E" w:rsidP="00864629">
            <w:pPr>
              <w:pStyle w:val="TAC"/>
              <w:rPr>
                <w:ins w:id="18466" w:author="BigCREditor-RAN4#104-bis" w:date="2022-10-21T13:24:00Z"/>
              </w:rPr>
            </w:pPr>
            <w:ins w:id="18467" w:author="BigCREditor-RAN4#104-bis" w:date="2022-10-21T13:24:00Z">
              <w:r w:rsidRPr="00020619">
                <w:t>dB</w:t>
              </w:r>
            </w:ins>
          </w:p>
        </w:tc>
        <w:tc>
          <w:tcPr>
            <w:tcW w:w="1595" w:type="pct"/>
            <w:shd w:val="clear" w:color="auto" w:fill="auto"/>
          </w:tcPr>
          <w:p w14:paraId="068CA736" w14:textId="77777777" w:rsidR="00A0253E" w:rsidRPr="00020619" w:rsidRDefault="00A0253E" w:rsidP="00864629">
            <w:pPr>
              <w:pStyle w:val="TAC"/>
              <w:rPr>
                <w:ins w:id="18468" w:author="BigCREditor-RAN4#104-bis" w:date="2022-10-21T13:24:00Z"/>
              </w:rPr>
            </w:pPr>
            <w:ins w:id="18469" w:author="BigCREditor-RAN4#104-bis" w:date="2022-10-21T13:24:00Z">
              <w:r w:rsidRPr="00020619">
                <w:t>4</w:t>
              </w:r>
            </w:ins>
          </w:p>
        </w:tc>
      </w:tr>
      <w:tr w:rsidR="00A0253E" w:rsidRPr="00020619" w14:paraId="45941831" w14:textId="77777777" w:rsidTr="00864629">
        <w:trPr>
          <w:trHeight w:val="187"/>
          <w:jc w:val="center"/>
          <w:ins w:id="18470" w:author="BigCREditor-RAN4#104-bis" w:date="2022-10-21T13:24:00Z"/>
        </w:trPr>
        <w:tc>
          <w:tcPr>
            <w:tcW w:w="1072" w:type="pct"/>
            <w:tcBorders>
              <w:top w:val="nil"/>
              <w:bottom w:val="nil"/>
            </w:tcBorders>
            <w:shd w:val="clear" w:color="auto" w:fill="auto"/>
          </w:tcPr>
          <w:p w14:paraId="1AAE5D16" w14:textId="77777777" w:rsidR="00A0253E" w:rsidRPr="00020619" w:rsidRDefault="00A0253E" w:rsidP="00864629">
            <w:pPr>
              <w:pStyle w:val="TAL"/>
              <w:rPr>
                <w:ins w:id="18471" w:author="BigCREditor-RAN4#104-bis" w:date="2022-10-21T13:24:00Z"/>
              </w:rPr>
            </w:pPr>
          </w:p>
        </w:tc>
        <w:tc>
          <w:tcPr>
            <w:tcW w:w="1656" w:type="pct"/>
            <w:shd w:val="clear" w:color="auto" w:fill="auto"/>
          </w:tcPr>
          <w:p w14:paraId="2E35CF36" w14:textId="77777777" w:rsidR="00A0253E" w:rsidRPr="00020619" w:rsidRDefault="00A0253E" w:rsidP="00864629">
            <w:pPr>
              <w:pStyle w:val="TAL"/>
              <w:rPr>
                <w:ins w:id="18472" w:author="BigCREditor-RAN4#104-bis" w:date="2022-10-21T13:24:00Z"/>
              </w:rPr>
            </w:pPr>
            <w:ins w:id="18473" w:author="BigCREditor-RAN4#104-bis" w:date="2022-10-21T13:24:00Z">
              <w:r w:rsidRPr="00020619">
                <w:t>DMRS precoder granularity</w:t>
              </w:r>
            </w:ins>
          </w:p>
        </w:tc>
        <w:tc>
          <w:tcPr>
            <w:tcW w:w="677" w:type="pct"/>
            <w:shd w:val="clear" w:color="auto" w:fill="auto"/>
          </w:tcPr>
          <w:p w14:paraId="615B29A0" w14:textId="77777777" w:rsidR="00A0253E" w:rsidRPr="00020619" w:rsidRDefault="00A0253E" w:rsidP="00864629">
            <w:pPr>
              <w:pStyle w:val="TAC"/>
              <w:rPr>
                <w:ins w:id="18474" w:author="BigCREditor-RAN4#104-bis" w:date="2022-10-21T13:24:00Z"/>
              </w:rPr>
            </w:pPr>
          </w:p>
        </w:tc>
        <w:tc>
          <w:tcPr>
            <w:tcW w:w="1595" w:type="pct"/>
            <w:shd w:val="clear" w:color="auto" w:fill="auto"/>
          </w:tcPr>
          <w:p w14:paraId="0158C542" w14:textId="77777777" w:rsidR="00A0253E" w:rsidRPr="00020619" w:rsidRDefault="00A0253E" w:rsidP="00864629">
            <w:pPr>
              <w:pStyle w:val="TAC"/>
              <w:rPr>
                <w:ins w:id="18475" w:author="BigCREditor-RAN4#104-bis" w:date="2022-10-21T13:24:00Z"/>
              </w:rPr>
            </w:pPr>
            <w:ins w:id="18476" w:author="BigCREditor-RAN4#104-bis" w:date="2022-10-21T13:24:00Z">
              <w:r w:rsidRPr="00020619">
                <w:t>REG bundle size</w:t>
              </w:r>
            </w:ins>
          </w:p>
        </w:tc>
      </w:tr>
      <w:tr w:rsidR="00A0253E" w:rsidRPr="00020619" w14:paraId="21FFD0CC" w14:textId="77777777" w:rsidTr="00864629">
        <w:trPr>
          <w:trHeight w:val="187"/>
          <w:jc w:val="center"/>
          <w:ins w:id="18477" w:author="BigCREditor-RAN4#104-bis" w:date="2022-10-21T13:24:00Z"/>
        </w:trPr>
        <w:tc>
          <w:tcPr>
            <w:tcW w:w="1072" w:type="pct"/>
            <w:tcBorders>
              <w:top w:val="nil"/>
            </w:tcBorders>
            <w:shd w:val="clear" w:color="auto" w:fill="auto"/>
          </w:tcPr>
          <w:p w14:paraId="5D70F7E0" w14:textId="77777777" w:rsidR="00A0253E" w:rsidRPr="00020619" w:rsidRDefault="00A0253E" w:rsidP="00864629">
            <w:pPr>
              <w:pStyle w:val="TAL"/>
              <w:rPr>
                <w:ins w:id="18478" w:author="BigCREditor-RAN4#104-bis" w:date="2022-10-21T13:24:00Z"/>
              </w:rPr>
            </w:pPr>
          </w:p>
        </w:tc>
        <w:tc>
          <w:tcPr>
            <w:tcW w:w="1656" w:type="pct"/>
            <w:shd w:val="clear" w:color="auto" w:fill="auto"/>
          </w:tcPr>
          <w:p w14:paraId="51E23D24" w14:textId="77777777" w:rsidR="00A0253E" w:rsidRPr="00020619" w:rsidRDefault="00A0253E" w:rsidP="00864629">
            <w:pPr>
              <w:pStyle w:val="TAL"/>
              <w:rPr>
                <w:ins w:id="18479" w:author="BigCREditor-RAN4#104-bis" w:date="2022-10-21T13:24:00Z"/>
              </w:rPr>
            </w:pPr>
            <w:ins w:id="18480" w:author="BigCREditor-RAN4#104-bis" w:date="2022-10-21T13:24:00Z">
              <w:r w:rsidRPr="00020619">
                <w:t>REG bundle size</w:t>
              </w:r>
            </w:ins>
          </w:p>
        </w:tc>
        <w:tc>
          <w:tcPr>
            <w:tcW w:w="677" w:type="pct"/>
            <w:shd w:val="clear" w:color="auto" w:fill="auto"/>
          </w:tcPr>
          <w:p w14:paraId="6F507613" w14:textId="77777777" w:rsidR="00A0253E" w:rsidRPr="00020619" w:rsidRDefault="00A0253E" w:rsidP="00864629">
            <w:pPr>
              <w:pStyle w:val="TAC"/>
              <w:rPr>
                <w:ins w:id="18481" w:author="BigCREditor-RAN4#104-bis" w:date="2022-10-21T13:24:00Z"/>
              </w:rPr>
            </w:pPr>
          </w:p>
        </w:tc>
        <w:tc>
          <w:tcPr>
            <w:tcW w:w="1595" w:type="pct"/>
            <w:shd w:val="clear" w:color="auto" w:fill="auto"/>
          </w:tcPr>
          <w:p w14:paraId="7CCEBB99" w14:textId="77777777" w:rsidR="00A0253E" w:rsidRPr="00020619" w:rsidRDefault="00A0253E" w:rsidP="00864629">
            <w:pPr>
              <w:pStyle w:val="TAC"/>
              <w:rPr>
                <w:ins w:id="18482" w:author="BigCREditor-RAN4#104-bis" w:date="2022-10-21T13:24:00Z"/>
              </w:rPr>
            </w:pPr>
            <w:ins w:id="18483" w:author="BigCREditor-RAN4#104-bis" w:date="2022-10-21T13:24:00Z">
              <w:r w:rsidRPr="00020619">
                <w:t>6</w:t>
              </w:r>
            </w:ins>
          </w:p>
        </w:tc>
      </w:tr>
      <w:tr w:rsidR="00A0253E" w:rsidRPr="00020619" w14:paraId="0877E2B4" w14:textId="77777777" w:rsidTr="00864629">
        <w:trPr>
          <w:trHeight w:val="187"/>
          <w:jc w:val="center"/>
          <w:ins w:id="18484" w:author="BigCREditor-RAN4#104-bis" w:date="2022-10-21T13:24:00Z"/>
        </w:trPr>
        <w:tc>
          <w:tcPr>
            <w:tcW w:w="2728" w:type="pct"/>
            <w:gridSpan w:val="2"/>
            <w:shd w:val="clear" w:color="auto" w:fill="auto"/>
          </w:tcPr>
          <w:p w14:paraId="6DF9F175" w14:textId="77777777" w:rsidR="00A0253E" w:rsidRPr="00020619" w:rsidRDefault="00A0253E" w:rsidP="00864629">
            <w:pPr>
              <w:pStyle w:val="TAL"/>
              <w:rPr>
                <w:ins w:id="18485" w:author="BigCREditor-RAN4#104-bis" w:date="2022-10-21T13:24:00Z"/>
              </w:rPr>
            </w:pPr>
            <w:ins w:id="18486" w:author="BigCREditor-RAN4#104-bis" w:date="2022-10-21T13:24:00Z">
              <w:r w:rsidRPr="00020619">
                <w:t>DRX</w:t>
              </w:r>
            </w:ins>
          </w:p>
        </w:tc>
        <w:tc>
          <w:tcPr>
            <w:tcW w:w="677" w:type="pct"/>
            <w:shd w:val="clear" w:color="auto" w:fill="auto"/>
          </w:tcPr>
          <w:p w14:paraId="28B0FD0E" w14:textId="77777777" w:rsidR="00A0253E" w:rsidRPr="00020619" w:rsidRDefault="00A0253E" w:rsidP="00864629">
            <w:pPr>
              <w:pStyle w:val="TAC"/>
              <w:rPr>
                <w:ins w:id="18487" w:author="BigCREditor-RAN4#104-bis" w:date="2022-10-21T13:24:00Z"/>
              </w:rPr>
            </w:pPr>
          </w:p>
        </w:tc>
        <w:tc>
          <w:tcPr>
            <w:tcW w:w="1595" w:type="pct"/>
            <w:shd w:val="clear" w:color="auto" w:fill="auto"/>
          </w:tcPr>
          <w:p w14:paraId="28E8DD20" w14:textId="77777777" w:rsidR="00A0253E" w:rsidRPr="00020619" w:rsidRDefault="00A0253E" w:rsidP="00864629">
            <w:pPr>
              <w:pStyle w:val="TAC"/>
              <w:rPr>
                <w:ins w:id="18488" w:author="BigCREditor-RAN4#104-bis" w:date="2022-10-21T13:24:00Z"/>
                <w:iCs/>
              </w:rPr>
            </w:pPr>
            <w:ins w:id="18489" w:author="BigCREditor-RAN4#104-bis" w:date="2022-10-21T13:24:00Z">
              <w:r w:rsidRPr="00020619">
                <w:rPr>
                  <w:iCs/>
                </w:rPr>
                <w:t>DRX.3</w:t>
              </w:r>
            </w:ins>
          </w:p>
        </w:tc>
      </w:tr>
      <w:tr w:rsidR="00A0253E" w:rsidRPr="00020619" w14:paraId="6CEBC9EA" w14:textId="77777777" w:rsidTr="00864629">
        <w:trPr>
          <w:trHeight w:val="187"/>
          <w:jc w:val="center"/>
          <w:ins w:id="18490" w:author="BigCREditor-RAN4#104-bis" w:date="2022-10-21T13:24:00Z"/>
        </w:trPr>
        <w:tc>
          <w:tcPr>
            <w:tcW w:w="2728" w:type="pct"/>
            <w:gridSpan w:val="2"/>
            <w:shd w:val="clear" w:color="auto" w:fill="auto"/>
          </w:tcPr>
          <w:p w14:paraId="7A40D134" w14:textId="77777777" w:rsidR="00A0253E" w:rsidRPr="00020619" w:rsidRDefault="00A0253E" w:rsidP="00864629">
            <w:pPr>
              <w:pStyle w:val="TAL"/>
              <w:rPr>
                <w:ins w:id="18491" w:author="BigCREditor-RAN4#104-bis" w:date="2022-10-21T13:24:00Z"/>
              </w:rPr>
            </w:pPr>
            <w:ins w:id="18492" w:author="BigCREditor-RAN4#104-bis" w:date="2022-10-21T13:24:00Z">
              <w:r w:rsidRPr="00020619">
                <w:t xml:space="preserve">Gap pattern ID </w:t>
              </w:r>
            </w:ins>
          </w:p>
        </w:tc>
        <w:tc>
          <w:tcPr>
            <w:tcW w:w="677" w:type="pct"/>
            <w:shd w:val="clear" w:color="auto" w:fill="auto"/>
          </w:tcPr>
          <w:p w14:paraId="23A6B27A" w14:textId="77777777" w:rsidR="00A0253E" w:rsidRPr="00020619" w:rsidRDefault="00A0253E" w:rsidP="00864629">
            <w:pPr>
              <w:pStyle w:val="TAC"/>
              <w:rPr>
                <w:ins w:id="18493" w:author="BigCREditor-RAN4#104-bis" w:date="2022-10-21T13:24:00Z"/>
              </w:rPr>
            </w:pPr>
          </w:p>
        </w:tc>
        <w:tc>
          <w:tcPr>
            <w:tcW w:w="1595" w:type="pct"/>
            <w:shd w:val="clear" w:color="auto" w:fill="auto"/>
          </w:tcPr>
          <w:p w14:paraId="4D19AC17" w14:textId="77777777" w:rsidR="00A0253E" w:rsidRPr="00020619" w:rsidRDefault="00A0253E" w:rsidP="00864629">
            <w:pPr>
              <w:pStyle w:val="TAC"/>
              <w:rPr>
                <w:ins w:id="18494" w:author="BigCREditor-RAN4#104-bis" w:date="2022-10-21T13:24:00Z"/>
                <w:iCs/>
              </w:rPr>
            </w:pPr>
            <w:ins w:id="18495" w:author="BigCREditor-RAN4#104-bis" w:date="2022-10-21T13:24:00Z">
              <w:r w:rsidRPr="00020619">
                <w:rPr>
                  <w:iCs/>
                </w:rPr>
                <w:t>N.A.</w:t>
              </w:r>
            </w:ins>
          </w:p>
        </w:tc>
      </w:tr>
      <w:tr w:rsidR="00A0253E" w:rsidRPr="00020619" w14:paraId="4058A0E5" w14:textId="77777777" w:rsidTr="00864629">
        <w:trPr>
          <w:trHeight w:val="187"/>
          <w:jc w:val="center"/>
          <w:ins w:id="18496" w:author="BigCREditor-RAN4#104-bis" w:date="2022-10-21T13:24:00Z"/>
        </w:trPr>
        <w:tc>
          <w:tcPr>
            <w:tcW w:w="2728" w:type="pct"/>
            <w:gridSpan w:val="2"/>
            <w:shd w:val="clear" w:color="auto" w:fill="auto"/>
          </w:tcPr>
          <w:p w14:paraId="2CAE14DD" w14:textId="77777777" w:rsidR="00A0253E" w:rsidRPr="00020619" w:rsidRDefault="00A0253E" w:rsidP="00864629">
            <w:pPr>
              <w:pStyle w:val="TAL"/>
              <w:rPr>
                <w:ins w:id="18497" w:author="BigCREditor-RAN4#104-bis" w:date="2022-10-21T13:24:00Z"/>
              </w:rPr>
            </w:pPr>
            <w:ins w:id="18498" w:author="BigCREditor-RAN4#104-bis" w:date="2022-10-21T13:24:00Z">
              <w:r w:rsidRPr="00020619">
                <w:t>Layer 3 filtering</w:t>
              </w:r>
            </w:ins>
          </w:p>
        </w:tc>
        <w:tc>
          <w:tcPr>
            <w:tcW w:w="677" w:type="pct"/>
            <w:shd w:val="clear" w:color="auto" w:fill="auto"/>
          </w:tcPr>
          <w:p w14:paraId="2D6329B1" w14:textId="77777777" w:rsidR="00A0253E" w:rsidRPr="00020619" w:rsidRDefault="00A0253E" w:rsidP="00864629">
            <w:pPr>
              <w:pStyle w:val="TAC"/>
              <w:rPr>
                <w:ins w:id="18499" w:author="BigCREditor-RAN4#104-bis" w:date="2022-10-21T13:24:00Z"/>
              </w:rPr>
            </w:pPr>
          </w:p>
        </w:tc>
        <w:tc>
          <w:tcPr>
            <w:tcW w:w="1595" w:type="pct"/>
            <w:shd w:val="clear" w:color="auto" w:fill="auto"/>
          </w:tcPr>
          <w:p w14:paraId="5043491C" w14:textId="77777777" w:rsidR="00A0253E" w:rsidRPr="00020619" w:rsidRDefault="00A0253E" w:rsidP="00864629">
            <w:pPr>
              <w:pStyle w:val="TAC"/>
              <w:rPr>
                <w:ins w:id="18500" w:author="BigCREditor-RAN4#104-bis" w:date="2022-10-21T13:24:00Z"/>
              </w:rPr>
            </w:pPr>
            <w:ins w:id="18501" w:author="BigCREditor-RAN4#104-bis" w:date="2022-10-21T13:24:00Z">
              <w:r w:rsidRPr="00020619">
                <w:rPr>
                  <w:iCs/>
                </w:rPr>
                <w:t>Enabled</w:t>
              </w:r>
            </w:ins>
          </w:p>
        </w:tc>
      </w:tr>
      <w:tr w:rsidR="00A0253E" w:rsidRPr="00020619" w14:paraId="320D4160" w14:textId="77777777" w:rsidTr="00864629">
        <w:trPr>
          <w:trHeight w:val="187"/>
          <w:jc w:val="center"/>
          <w:ins w:id="18502" w:author="BigCREditor-RAN4#104-bis" w:date="2022-10-21T13:24:00Z"/>
        </w:trPr>
        <w:tc>
          <w:tcPr>
            <w:tcW w:w="2728" w:type="pct"/>
            <w:gridSpan w:val="2"/>
            <w:shd w:val="clear" w:color="auto" w:fill="auto"/>
          </w:tcPr>
          <w:p w14:paraId="23215659" w14:textId="77777777" w:rsidR="00A0253E" w:rsidRPr="00020619" w:rsidRDefault="00A0253E" w:rsidP="00864629">
            <w:pPr>
              <w:pStyle w:val="TAL"/>
              <w:rPr>
                <w:ins w:id="18503" w:author="BigCREditor-RAN4#104-bis" w:date="2022-10-21T13:24:00Z"/>
              </w:rPr>
            </w:pPr>
            <w:ins w:id="18504" w:author="BigCREditor-RAN4#104-bis" w:date="2022-10-21T13:24:00Z">
              <w:r w:rsidRPr="00020619">
                <w:t>T310 timer</w:t>
              </w:r>
            </w:ins>
          </w:p>
        </w:tc>
        <w:tc>
          <w:tcPr>
            <w:tcW w:w="677" w:type="pct"/>
            <w:shd w:val="clear" w:color="auto" w:fill="auto"/>
          </w:tcPr>
          <w:p w14:paraId="50FA500D" w14:textId="77777777" w:rsidR="00A0253E" w:rsidRPr="00020619" w:rsidRDefault="00A0253E" w:rsidP="00864629">
            <w:pPr>
              <w:pStyle w:val="TAC"/>
              <w:rPr>
                <w:ins w:id="18505" w:author="BigCREditor-RAN4#104-bis" w:date="2022-10-21T13:24:00Z"/>
                <w:iCs/>
              </w:rPr>
            </w:pPr>
            <w:proofErr w:type="spellStart"/>
            <w:ins w:id="18506" w:author="BigCREditor-RAN4#104-bis" w:date="2022-10-21T13:24:00Z">
              <w:r w:rsidRPr="00020619">
                <w:rPr>
                  <w:iCs/>
                </w:rPr>
                <w:t>ms</w:t>
              </w:r>
              <w:proofErr w:type="spellEnd"/>
            </w:ins>
          </w:p>
        </w:tc>
        <w:tc>
          <w:tcPr>
            <w:tcW w:w="1595" w:type="pct"/>
            <w:shd w:val="clear" w:color="auto" w:fill="auto"/>
          </w:tcPr>
          <w:p w14:paraId="2DDDD3A6" w14:textId="77777777" w:rsidR="00A0253E" w:rsidRPr="00020619" w:rsidRDefault="00A0253E" w:rsidP="00864629">
            <w:pPr>
              <w:pStyle w:val="TAC"/>
              <w:rPr>
                <w:ins w:id="18507" w:author="BigCREditor-RAN4#104-bis" w:date="2022-10-21T13:24:00Z"/>
                <w:iCs/>
              </w:rPr>
            </w:pPr>
            <w:ins w:id="18508" w:author="BigCREditor-RAN4#104-bis" w:date="2022-10-21T13:24:00Z">
              <w:r w:rsidRPr="00020619">
                <w:rPr>
                  <w:iCs/>
                </w:rPr>
                <w:t>0</w:t>
              </w:r>
            </w:ins>
          </w:p>
        </w:tc>
      </w:tr>
      <w:tr w:rsidR="00A0253E" w:rsidRPr="00020619" w14:paraId="1411CC74" w14:textId="77777777" w:rsidTr="00864629">
        <w:trPr>
          <w:trHeight w:val="187"/>
          <w:jc w:val="center"/>
          <w:ins w:id="18509" w:author="BigCREditor-RAN4#104-bis" w:date="2022-10-21T13:24:00Z"/>
        </w:trPr>
        <w:tc>
          <w:tcPr>
            <w:tcW w:w="2728" w:type="pct"/>
            <w:gridSpan w:val="2"/>
            <w:shd w:val="clear" w:color="auto" w:fill="auto"/>
          </w:tcPr>
          <w:p w14:paraId="4191D0F3" w14:textId="77777777" w:rsidR="00A0253E" w:rsidRPr="00020619" w:rsidRDefault="00A0253E" w:rsidP="00864629">
            <w:pPr>
              <w:pStyle w:val="TAL"/>
              <w:rPr>
                <w:ins w:id="18510" w:author="BigCREditor-RAN4#104-bis" w:date="2022-10-21T13:24:00Z"/>
              </w:rPr>
            </w:pPr>
            <w:ins w:id="18511" w:author="BigCREditor-RAN4#104-bis" w:date="2022-10-21T13:24:00Z">
              <w:r w:rsidRPr="00020619">
                <w:t>T311 timer</w:t>
              </w:r>
            </w:ins>
          </w:p>
        </w:tc>
        <w:tc>
          <w:tcPr>
            <w:tcW w:w="677" w:type="pct"/>
            <w:shd w:val="clear" w:color="auto" w:fill="auto"/>
          </w:tcPr>
          <w:p w14:paraId="1209C249" w14:textId="77777777" w:rsidR="00A0253E" w:rsidRPr="00020619" w:rsidRDefault="00A0253E" w:rsidP="00864629">
            <w:pPr>
              <w:pStyle w:val="TAC"/>
              <w:rPr>
                <w:ins w:id="18512" w:author="BigCREditor-RAN4#104-bis" w:date="2022-10-21T13:24:00Z"/>
                <w:iCs/>
              </w:rPr>
            </w:pPr>
            <w:proofErr w:type="spellStart"/>
            <w:ins w:id="18513" w:author="BigCREditor-RAN4#104-bis" w:date="2022-10-21T13:24:00Z">
              <w:r w:rsidRPr="00020619">
                <w:t>ms</w:t>
              </w:r>
              <w:proofErr w:type="spellEnd"/>
            </w:ins>
          </w:p>
        </w:tc>
        <w:tc>
          <w:tcPr>
            <w:tcW w:w="1595" w:type="pct"/>
            <w:shd w:val="clear" w:color="auto" w:fill="auto"/>
          </w:tcPr>
          <w:p w14:paraId="1B6F335A" w14:textId="77777777" w:rsidR="00A0253E" w:rsidRPr="00020619" w:rsidRDefault="00A0253E" w:rsidP="00864629">
            <w:pPr>
              <w:pStyle w:val="TAC"/>
              <w:rPr>
                <w:ins w:id="18514" w:author="BigCREditor-RAN4#104-bis" w:date="2022-10-21T13:24:00Z"/>
                <w:i/>
                <w:iCs/>
              </w:rPr>
            </w:pPr>
            <w:ins w:id="18515" w:author="BigCREditor-RAN4#104-bis" w:date="2022-10-21T13:24:00Z">
              <w:r w:rsidRPr="00020619">
                <w:t>1000</w:t>
              </w:r>
            </w:ins>
          </w:p>
        </w:tc>
      </w:tr>
      <w:tr w:rsidR="00A0253E" w:rsidRPr="00020619" w14:paraId="196C7A6B" w14:textId="77777777" w:rsidTr="00864629">
        <w:trPr>
          <w:trHeight w:val="187"/>
          <w:jc w:val="center"/>
          <w:ins w:id="18516" w:author="BigCREditor-RAN4#104-bis" w:date="2022-10-21T13:24:00Z"/>
        </w:trPr>
        <w:tc>
          <w:tcPr>
            <w:tcW w:w="2728" w:type="pct"/>
            <w:gridSpan w:val="2"/>
            <w:shd w:val="clear" w:color="auto" w:fill="auto"/>
          </w:tcPr>
          <w:p w14:paraId="09DD3FEE" w14:textId="77777777" w:rsidR="00A0253E" w:rsidRPr="00020619" w:rsidRDefault="00A0253E" w:rsidP="00864629">
            <w:pPr>
              <w:pStyle w:val="TAL"/>
              <w:rPr>
                <w:ins w:id="18517" w:author="BigCREditor-RAN4#104-bis" w:date="2022-10-21T13:24:00Z"/>
              </w:rPr>
            </w:pPr>
            <w:ins w:id="18518" w:author="BigCREditor-RAN4#104-bis" w:date="2022-10-21T13:24:00Z">
              <w:r w:rsidRPr="00020619">
                <w:t>N310</w:t>
              </w:r>
            </w:ins>
          </w:p>
        </w:tc>
        <w:tc>
          <w:tcPr>
            <w:tcW w:w="677" w:type="pct"/>
            <w:shd w:val="clear" w:color="auto" w:fill="auto"/>
          </w:tcPr>
          <w:p w14:paraId="07EA535F" w14:textId="77777777" w:rsidR="00A0253E" w:rsidRPr="00020619" w:rsidRDefault="00A0253E" w:rsidP="00864629">
            <w:pPr>
              <w:pStyle w:val="TAC"/>
              <w:rPr>
                <w:ins w:id="18519" w:author="BigCREditor-RAN4#104-bis" w:date="2022-10-21T13:24:00Z"/>
              </w:rPr>
            </w:pPr>
          </w:p>
        </w:tc>
        <w:tc>
          <w:tcPr>
            <w:tcW w:w="1595" w:type="pct"/>
            <w:shd w:val="clear" w:color="auto" w:fill="auto"/>
          </w:tcPr>
          <w:p w14:paraId="438D290C" w14:textId="77777777" w:rsidR="00A0253E" w:rsidRPr="00020619" w:rsidRDefault="00A0253E" w:rsidP="00864629">
            <w:pPr>
              <w:pStyle w:val="TAC"/>
              <w:rPr>
                <w:ins w:id="18520" w:author="BigCREditor-RAN4#104-bis" w:date="2022-10-21T13:24:00Z"/>
              </w:rPr>
            </w:pPr>
            <w:ins w:id="18521" w:author="BigCREditor-RAN4#104-bis" w:date="2022-10-21T13:24:00Z">
              <w:r w:rsidRPr="00020619">
                <w:t>1</w:t>
              </w:r>
            </w:ins>
          </w:p>
        </w:tc>
      </w:tr>
      <w:tr w:rsidR="00A0253E" w:rsidRPr="00020619" w14:paraId="0919E58E" w14:textId="77777777" w:rsidTr="00864629">
        <w:trPr>
          <w:trHeight w:val="187"/>
          <w:jc w:val="center"/>
          <w:ins w:id="18522" w:author="BigCREditor-RAN4#104-bis" w:date="2022-10-21T13:24:00Z"/>
        </w:trPr>
        <w:tc>
          <w:tcPr>
            <w:tcW w:w="2728" w:type="pct"/>
            <w:gridSpan w:val="2"/>
            <w:shd w:val="clear" w:color="auto" w:fill="auto"/>
          </w:tcPr>
          <w:p w14:paraId="71A1122A" w14:textId="77777777" w:rsidR="00A0253E" w:rsidRPr="00020619" w:rsidRDefault="00A0253E" w:rsidP="00864629">
            <w:pPr>
              <w:pStyle w:val="TAL"/>
              <w:rPr>
                <w:ins w:id="18523" w:author="BigCREditor-RAN4#104-bis" w:date="2022-10-21T13:24:00Z"/>
              </w:rPr>
            </w:pPr>
            <w:ins w:id="18524" w:author="BigCREditor-RAN4#104-bis" w:date="2022-10-21T13:24:00Z">
              <w:r w:rsidRPr="00020619">
                <w:t>N311</w:t>
              </w:r>
            </w:ins>
          </w:p>
        </w:tc>
        <w:tc>
          <w:tcPr>
            <w:tcW w:w="677" w:type="pct"/>
            <w:tcBorders>
              <w:bottom w:val="single" w:sz="4" w:space="0" w:color="auto"/>
            </w:tcBorders>
            <w:shd w:val="clear" w:color="auto" w:fill="auto"/>
          </w:tcPr>
          <w:p w14:paraId="4B42D768" w14:textId="77777777" w:rsidR="00A0253E" w:rsidRPr="00020619" w:rsidRDefault="00A0253E" w:rsidP="00864629">
            <w:pPr>
              <w:pStyle w:val="TAC"/>
              <w:rPr>
                <w:ins w:id="18525" w:author="BigCREditor-RAN4#104-bis" w:date="2022-10-21T13:24:00Z"/>
              </w:rPr>
            </w:pPr>
          </w:p>
        </w:tc>
        <w:tc>
          <w:tcPr>
            <w:tcW w:w="1595" w:type="pct"/>
            <w:shd w:val="clear" w:color="auto" w:fill="auto"/>
          </w:tcPr>
          <w:p w14:paraId="5E4E9E40" w14:textId="77777777" w:rsidR="00A0253E" w:rsidRPr="00020619" w:rsidRDefault="00A0253E" w:rsidP="00864629">
            <w:pPr>
              <w:pStyle w:val="TAC"/>
              <w:rPr>
                <w:ins w:id="18526" w:author="BigCREditor-RAN4#104-bis" w:date="2022-10-21T13:24:00Z"/>
              </w:rPr>
            </w:pPr>
            <w:ins w:id="18527" w:author="BigCREditor-RAN4#104-bis" w:date="2022-10-21T13:24:00Z">
              <w:r w:rsidRPr="00020619">
                <w:t>1</w:t>
              </w:r>
            </w:ins>
          </w:p>
        </w:tc>
      </w:tr>
      <w:tr w:rsidR="00A0253E" w:rsidRPr="00020619" w14:paraId="61F76A3D" w14:textId="77777777" w:rsidTr="00864629">
        <w:trPr>
          <w:trHeight w:val="187"/>
          <w:jc w:val="center"/>
          <w:ins w:id="18528" w:author="BigCREditor-RAN4#104-bis" w:date="2022-10-21T13:24:00Z"/>
        </w:trPr>
        <w:tc>
          <w:tcPr>
            <w:tcW w:w="1072" w:type="pct"/>
            <w:tcBorders>
              <w:bottom w:val="nil"/>
            </w:tcBorders>
            <w:shd w:val="clear" w:color="auto" w:fill="auto"/>
          </w:tcPr>
          <w:p w14:paraId="41882611" w14:textId="77777777" w:rsidR="00A0253E" w:rsidRPr="00020619" w:rsidRDefault="00A0253E" w:rsidP="00864629">
            <w:pPr>
              <w:pStyle w:val="TAL"/>
              <w:rPr>
                <w:ins w:id="18529" w:author="BigCREditor-RAN4#104-bis" w:date="2022-10-21T13:24:00Z"/>
              </w:rPr>
            </w:pPr>
            <w:ins w:id="18530" w:author="BigCREditor-RAN4#104-bis" w:date="2022-10-21T13:24:00Z">
              <w:r w:rsidRPr="00020619">
                <w:t>CSI-RS configuration for CSI reporting</w:t>
              </w:r>
            </w:ins>
          </w:p>
        </w:tc>
        <w:tc>
          <w:tcPr>
            <w:tcW w:w="1656" w:type="pct"/>
            <w:shd w:val="clear" w:color="auto" w:fill="auto"/>
          </w:tcPr>
          <w:p w14:paraId="1F293DD5" w14:textId="77777777" w:rsidR="00A0253E" w:rsidRPr="00020619" w:rsidRDefault="00A0253E" w:rsidP="00864629">
            <w:pPr>
              <w:pStyle w:val="TAL"/>
              <w:rPr>
                <w:ins w:id="18531" w:author="BigCREditor-RAN4#104-bis" w:date="2022-10-21T13:24:00Z"/>
              </w:rPr>
            </w:pPr>
            <w:ins w:id="18532" w:author="BigCREditor-RAN4#104-bis" w:date="2022-10-21T13:24:00Z">
              <w:r w:rsidRPr="00020619">
                <w:t>Config 1, 4</w:t>
              </w:r>
            </w:ins>
          </w:p>
        </w:tc>
        <w:tc>
          <w:tcPr>
            <w:tcW w:w="677" w:type="pct"/>
            <w:tcBorders>
              <w:bottom w:val="nil"/>
            </w:tcBorders>
            <w:shd w:val="clear" w:color="auto" w:fill="auto"/>
          </w:tcPr>
          <w:p w14:paraId="0C35DE30" w14:textId="77777777" w:rsidR="00A0253E" w:rsidRPr="00020619" w:rsidRDefault="00A0253E" w:rsidP="00864629">
            <w:pPr>
              <w:pStyle w:val="TAC"/>
              <w:rPr>
                <w:ins w:id="18533" w:author="BigCREditor-RAN4#104-bis" w:date="2022-10-21T13:24:00Z"/>
              </w:rPr>
            </w:pPr>
          </w:p>
        </w:tc>
        <w:tc>
          <w:tcPr>
            <w:tcW w:w="1595" w:type="pct"/>
            <w:shd w:val="clear" w:color="auto" w:fill="auto"/>
          </w:tcPr>
          <w:p w14:paraId="099987B2" w14:textId="77777777" w:rsidR="00A0253E" w:rsidRPr="00020619" w:rsidRDefault="00A0253E" w:rsidP="00864629">
            <w:pPr>
              <w:pStyle w:val="TAC"/>
              <w:rPr>
                <w:ins w:id="18534" w:author="BigCREditor-RAN4#104-bis" w:date="2022-10-21T13:24:00Z"/>
              </w:rPr>
            </w:pPr>
            <w:ins w:id="18535" w:author="BigCREditor-RAN4#104-bis" w:date="2022-10-21T13:24:00Z">
              <w:r w:rsidRPr="00020619">
                <w:t>CSI-RS.1.1 FDD</w:t>
              </w:r>
            </w:ins>
          </w:p>
        </w:tc>
      </w:tr>
      <w:tr w:rsidR="00A0253E" w:rsidRPr="00020619" w14:paraId="420BDC59" w14:textId="77777777" w:rsidTr="00864629">
        <w:trPr>
          <w:trHeight w:val="187"/>
          <w:jc w:val="center"/>
          <w:ins w:id="18536" w:author="BigCREditor-RAN4#104-bis" w:date="2022-10-21T13:24:00Z"/>
        </w:trPr>
        <w:tc>
          <w:tcPr>
            <w:tcW w:w="1072" w:type="pct"/>
            <w:tcBorders>
              <w:top w:val="nil"/>
              <w:bottom w:val="nil"/>
            </w:tcBorders>
            <w:shd w:val="clear" w:color="auto" w:fill="auto"/>
          </w:tcPr>
          <w:p w14:paraId="6BB3974D" w14:textId="77777777" w:rsidR="00A0253E" w:rsidRPr="00020619" w:rsidRDefault="00A0253E" w:rsidP="00864629">
            <w:pPr>
              <w:pStyle w:val="TAL"/>
              <w:rPr>
                <w:ins w:id="18537" w:author="BigCREditor-RAN4#104-bis" w:date="2022-10-21T13:24:00Z"/>
              </w:rPr>
            </w:pPr>
          </w:p>
        </w:tc>
        <w:tc>
          <w:tcPr>
            <w:tcW w:w="1656" w:type="pct"/>
            <w:shd w:val="clear" w:color="auto" w:fill="auto"/>
          </w:tcPr>
          <w:p w14:paraId="63C04973" w14:textId="77777777" w:rsidR="00A0253E" w:rsidRPr="00020619" w:rsidRDefault="00A0253E" w:rsidP="00864629">
            <w:pPr>
              <w:pStyle w:val="TAL"/>
              <w:rPr>
                <w:ins w:id="18538" w:author="BigCREditor-RAN4#104-bis" w:date="2022-10-21T13:24:00Z"/>
              </w:rPr>
            </w:pPr>
            <w:ins w:id="18539" w:author="BigCREditor-RAN4#104-bis" w:date="2022-10-21T13:24:00Z">
              <w:r w:rsidRPr="00020619">
                <w:t>Config 2</w:t>
              </w:r>
            </w:ins>
          </w:p>
        </w:tc>
        <w:tc>
          <w:tcPr>
            <w:tcW w:w="677" w:type="pct"/>
            <w:tcBorders>
              <w:top w:val="nil"/>
              <w:bottom w:val="nil"/>
            </w:tcBorders>
            <w:shd w:val="clear" w:color="auto" w:fill="auto"/>
          </w:tcPr>
          <w:p w14:paraId="62CEB0F1" w14:textId="77777777" w:rsidR="00A0253E" w:rsidRPr="00020619" w:rsidRDefault="00A0253E" w:rsidP="00864629">
            <w:pPr>
              <w:pStyle w:val="TAC"/>
              <w:rPr>
                <w:ins w:id="18540" w:author="BigCREditor-RAN4#104-bis" w:date="2022-10-21T13:24:00Z"/>
              </w:rPr>
            </w:pPr>
          </w:p>
        </w:tc>
        <w:tc>
          <w:tcPr>
            <w:tcW w:w="1595" w:type="pct"/>
            <w:shd w:val="clear" w:color="auto" w:fill="auto"/>
          </w:tcPr>
          <w:p w14:paraId="2E670A88" w14:textId="77777777" w:rsidR="00A0253E" w:rsidRPr="00020619" w:rsidRDefault="00A0253E" w:rsidP="00864629">
            <w:pPr>
              <w:pStyle w:val="TAC"/>
              <w:rPr>
                <w:ins w:id="18541" w:author="BigCREditor-RAN4#104-bis" w:date="2022-10-21T13:24:00Z"/>
              </w:rPr>
            </w:pPr>
            <w:ins w:id="18542" w:author="BigCREditor-RAN4#104-bis" w:date="2022-10-21T13:24:00Z">
              <w:r w:rsidRPr="00020619">
                <w:t>CSI-RS.1.1 TDD</w:t>
              </w:r>
            </w:ins>
          </w:p>
        </w:tc>
      </w:tr>
      <w:tr w:rsidR="00A0253E" w:rsidRPr="00020619" w14:paraId="33D8E974" w14:textId="77777777" w:rsidTr="00864629">
        <w:trPr>
          <w:trHeight w:val="187"/>
          <w:jc w:val="center"/>
          <w:ins w:id="18543" w:author="BigCREditor-RAN4#104-bis" w:date="2022-10-21T13:24:00Z"/>
        </w:trPr>
        <w:tc>
          <w:tcPr>
            <w:tcW w:w="1072" w:type="pct"/>
            <w:tcBorders>
              <w:top w:val="nil"/>
            </w:tcBorders>
            <w:shd w:val="clear" w:color="auto" w:fill="auto"/>
          </w:tcPr>
          <w:p w14:paraId="5C110D1C" w14:textId="77777777" w:rsidR="00A0253E" w:rsidRPr="00020619" w:rsidRDefault="00A0253E" w:rsidP="00864629">
            <w:pPr>
              <w:pStyle w:val="TAL"/>
              <w:rPr>
                <w:ins w:id="18544" w:author="BigCREditor-RAN4#104-bis" w:date="2022-10-21T13:24:00Z"/>
              </w:rPr>
            </w:pPr>
          </w:p>
        </w:tc>
        <w:tc>
          <w:tcPr>
            <w:tcW w:w="1656" w:type="pct"/>
            <w:shd w:val="clear" w:color="auto" w:fill="auto"/>
          </w:tcPr>
          <w:p w14:paraId="1530CFA7" w14:textId="77777777" w:rsidR="00A0253E" w:rsidRPr="00020619" w:rsidRDefault="00A0253E" w:rsidP="00864629">
            <w:pPr>
              <w:pStyle w:val="TAL"/>
              <w:rPr>
                <w:ins w:id="18545" w:author="BigCREditor-RAN4#104-bis" w:date="2022-10-21T13:24:00Z"/>
              </w:rPr>
            </w:pPr>
            <w:ins w:id="18546" w:author="BigCREditor-RAN4#104-bis" w:date="2022-10-21T13:24:00Z">
              <w:r w:rsidRPr="00020619">
                <w:t>Config 3</w:t>
              </w:r>
            </w:ins>
          </w:p>
        </w:tc>
        <w:tc>
          <w:tcPr>
            <w:tcW w:w="677" w:type="pct"/>
            <w:tcBorders>
              <w:top w:val="nil"/>
            </w:tcBorders>
            <w:shd w:val="clear" w:color="auto" w:fill="auto"/>
          </w:tcPr>
          <w:p w14:paraId="0C9B0367" w14:textId="77777777" w:rsidR="00A0253E" w:rsidRPr="00020619" w:rsidRDefault="00A0253E" w:rsidP="00864629">
            <w:pPr>
              <w:pStyle w:val="TAC"/>
              <w:rPr>
                <w:ins w:id="18547" w:author="BigCREditor-RAN4#104-bis" w:date="2022-10-21T13:24:00Z"/>
              </w:rPr>
            </w:pPr>
          </w:p>
        </w:tc>
        <w:tc>
          <w:tcPr>
            <w:tcW w:w="1595" w:type="pct"/>
            <w:shd w:val="clear" w:color="auto" w:fill="auto"/>
          </w:tcPr>
          <w:p w14:paraId="31DE2FB4" w14:textId="77777777" w:rsidR="00A0253E" w:rsidRPr="00020619" w:rsidRDefault="00A0253E" w:rsidP="00864629">
            <w:pPr>
              <w:pStyle w:val="TAC"/>
              <w:rPr>
                <w:ins w:id="18548" w:author="BigCREditor-RAN4#104-bis" w:date="2022-10-21T13:24:00Z"/>
              </w:rPr>
            </w:pPr>
            <w:ins w:id="18549" w:author="BigCREditor-RAN4#104-bis" w:date="2022-10-21T13:24:00Z">
              <w:r w:rsidRPr="00020619">
                <w:t>CSI-RS.2.1 TDD</w:t>
              </w:r>
            </w:ins>
          </w:p>
        </w:tc>
      </w:tr>
      <w:tr w:rsidR="00A0253E" w:rsidRPr="00020619" w14:paraId="42EE2EBC" w14:textId="77777777" w:rsidTr="00864629">
        <w:trPr>
          <w:trHeight w:val="187"/>
          <w:jc w:val="center"/>
          <w:ins w:id="18550" w:author="BigCREditor-RAN4#104-bis" w:date="2022-10-21T13:24:00Z"/>
        </w:trPr>
        <w:tc>
          <w:tcPr>
            <w:tcW w:w="2728" w:type="pct"/>
            <w:gridSpan w:val="2"/>
            <w:shd w:val="clear" w:color="auto" w:fill="auto"/>
          </w:tcPr>
          <w:p w14:paraId="2380D18C" w14:textId="77777777" w:rsidR="00A0253E" w:rsidRPr="00020619" w:rsidRDefault="00A0253E" w:rsidP="00864629">
            <w:pPr>
              <w:pStyle w:val="TAL"/>
              <w:rPr>
                <w:ins w:id="18551" w:author="BigCREditor-RAN4#104-bis" w:date="2022-10-21T13:24:00Z"/>
              </w:rPr>
            </w:pPr>
            <w:ins w:id="18552" w:author="BigCREditor-RAN4#104-bis" w:date="2022-10-21T13:24:00Z">
              <w:r w:rsidRPr="00020619">
                <w:t>T1</w:t>
              </w:r>
            </w:ins>
          </w:p>
        </w:tc>
        <w:tc>
          <w:tcPr>
            <w:tcW w:w="677" w:type="pct"/>
            <w:shd w:val="clear" w:color="auto" w:fill="auto"/>
          </w:tcPr>
          <w:p w14:paraId="1FF3A980" w14:textId="77777777" w:rsidR="00A0253E" w:rsidRPr="00020619" w:rsidRDefault="00A0253E" w:rsidP="00864629">
            <w:pPr>
              <w:pStyle w:val="TAC"/>
              <w:rPr>
                <w:ins w:id="18553" w:author="BigCREditor-RAN4#104-bis" w:date="2022-10-21T13:24:00Z"/>
              </w:rPr>
            </w:pPr>
            <w:ins w:id="18554" w:author="BigCREditor-RAN4#104-bis" w:date="2022-10-21T13:24:00Z">
              <w:r w:rsidRPr="00020619">
                <w:t>s</w:t>
              </w:r>
            </w:ins>
          </w:p>
        </w:tc>
        <w:tc>
          <w:tcPr>
            <w:tcW w:w="1595" w:type="pct"/>
            <w:shd w:val="clear" w:color="auto" w:fill="auto"/>
          </w:tcPr>
          <w:p w14:paraId="61BA4B78" w14:textId="77777777" w:rsidR="00A0253E" w:rsidRPr="00020619" w:rsidRDefault="00A0253E" w:rsidP="00864629">
            <w:pPr>
              <w:pStyle w:val="TAC"/>
              <w:rPr>
                <w:ins w:id="18555" w:author="BigCREditor-RAN4#104-bis" w:date="2022-10-21T13:24:00Z"/>
              </w:rPr>
            </w:pPr>
            <w:ins w:id="18556" w:author="BigCREditor-RAN4#104-bis" w:date="2022-10-21T13:24:00Z">
              <w:r w:rsidRPr="00020619">
                <w:t>0.2</w:t>
              </w:r>
            </w:ins>
          </w:p>
        </w:tc>
      </w:tr>
      <w:tr w:rsidR="00A0253E" w:rsidRPr="00020619" w14:paraId="52D2F0D6" w14:textId="77777777" w:rsidTr="00864629">
        <w:trPr>
          <w:trHeight w:val="187"/>
          <w:jc w:val="center"/>
          <w:ins w:id="18557" w:author="BigCREditor-RAN4#104-bis" w:date="2022-10-21T13:24:00Z"/>
        </w:trPr>
        <w:tc>
          <w:tcPr>
            <w:tcW w:w="2728" w:type="pct"/>
            <w:gridSpan w:val="2"/>
            <w:shd w:val="clear" w:color="auto" w:fill="auto"/>
          </w:tcPr>
          <w:p w14:paraId="4683AA9A" w14:textId="77777777" w:rsidR="00A0253E" w:rsidRPr="00020619" w:rsidRDefault="00A0253E" w:rsidP="00864629">
            <w:pPr>
              <w:pStyle w:val="TAL"/>
              <w:rPr>
                <w:ins w:id="18558" w:author="BigCREditor-RAN4#104-bis" w:date="2022-10-21T13:24:00Z"/>
              </w:rPr>
            </w:pPr>
            <w:ins w:id="18559" w:author="BigCREditor-RAN4#104-bis" w:date="2022-10-21T13:24:00Z">
              <w:r w:rsidRPr="00020619">
                <w:t>T2</w:t>
              </w:r>
            </w:ins>
          </w:p>
        </w:tc>
        <w:tc>
          <w:tcPr>
            <w:tcW w:w="677" w:type="pct"/>
            <w:shd w:val="clear" w:color="auto" w:fill="auto"/>
          </w:tcPr>
          <w:p w14:paraId="4434BAA6" w14:textId="77777777" w:rsidR="00A0253E" w:rsidRPr="00020619" w:rsidRDefault="00A0253E" w:rsidP="00864629">
            <w:pPr>
              <w:pStyle w:val="TAC"/>
              <w:rPr>
                <w:ins w:id="18560" w:author="BigCREditor-RAN4#104-bis" w:date="2022-10-21T13:24:00Z"/>
              </w:rPr>
            </w:pPr>
            <w:ins w:id="18561" w:author="BigCREditor-RAN4#104-bis" w:date="2022-10-21T13:24:00Z">
              <w:r w:rsidRPr="00020619">
                <w:t>s</w:t>
              </w:r>
            </w:ins>
          </w:p>
        </w:tc>
        <w:tc>
          <w:tcPr>
            <w:tcW w:w="1595" w:type="pct"/>
            <w:shd w:val="clear" w:color="auto" w:fill="auto"/>
          </w:tcPr>
          <w:p w14:paraId="35E950F1" w14:textId="77777777" w:rsidR="00A0253E" w:rsidRPr="00020619" w:rsidRDefault="00A0253E" w:rsidP="00864629">
            <w:pPr>
              <w:pStyle w:val="TAC"/>
              <w:rPr>
                <w:ins w:id="18562" w:author="BigCREditor-RAN4#104-bis" w:date="2022-10-21T13:24:00Z"/>
              </w:rPr>
            </w:pPr>
            <w:ins w:id="18563" w:author="BigCREditor-RAN4#104-bis" w:date="2022-10-21T13:24:00Z">
              <w:r w:rsidRPr="00020619">
                <w:t>2.24</w:t>
              </w:r>
            </w:ins>
          </w:p>
        </w:tc>
      </w:tr>
      <w:tr w:rsidR="00A0253E" w:rsidRPr="00020619" w14:paraId="59F964E2" w14:textId="77777777" w:rsidTr="00864629">
        <w:trPr>
          <w:trHeight w:val="187"/>
          <w:jc w:val="center"/>
          <w:ins w:id="18564" w:author="BigCREditor-RAN4#104-bis" w:date="2022-10-21T13:24:00Z"/>
        </w:trPr>
        <w:tc>
          <w:tcPr>
            <w:tcW w:w="2728" w:type="pct"/>
            <w:gridSpan w:val="2"/>
            <w:shd w:val="clear" w:color="auto" w:fill="auto"/>
          </w:tcPr>
          <w:p w14:paraId="016E1FEE" w14:textId="77777777" w:rsidR="00A0253E" w:rsidRPr="00020619" w:rsidRDefault="00A0253E" w:rsidP="00864629">
            <w:pPr>
              <w:pStyle w:val="TAL"/>
              <w:rPr>
                <w:ins w:id="18565" w:author="BigCREditor-RAN4#104-bis" w:date="2022-10-21T13:24:00Z"/>
              </w:rPr>
            </w:pPr>
            <w:ins w:id="18566" w:author="BigCREditor-RAN4#104-bis" w:date="2022-10-21T13:24:00Z">
              <w:r w:rsidRPr="00020619">
                <w:t>T3</w:t>
              </w:r>
            </w:ins>
          </w:p>
        </w:tc>
        <w:tc>
          <w:tcPr>
            <w:tcW w:w="677" w:type="pct"/>
            <w:shd w:val="clear" w:color="auto" w:fill="auto"/>
          </w:tcPr>
          <w:p w14:paraId="78CBAD4C" w14:textId="77777777" w:rsidR="00A0253E" w:rsidRPr="00020619" w:rsidRDefault="00A0253E" w:rsidP="00864629">
            <w:pPr>
              <w:pStyle w:val="TAC"/>
              <w:rPr>
                <w:ins w:id="18567" w:author="BigCREditor-RAN4#104-bis" w:date="2022-10-21T13:24:00Z"/>
              </w:rPr>
            </w:pPr>
            <w:ins w:id="18568" w:author="BigCREditor-RAN4#104-bis" w:date="2022-10-21T13:24:00Z">
              <w:r w:rsidRPr="00020619">
                <w:t>s</w:t>
              </w:r>
            </w:ins>
          </w:p>
        </w:tc>
        <w:tc>
          <w:tcPr>
            <w:tcW w:w="1595" w:type="pct"/>
            <w:shd w:val="clear" w:color="auto" w:fill="auto"/>
          </w:tcPr>
          <w:p w14:paraId="38C43386" w14:textId="77777777" w:rsidR="00A0253E" w:rsidRPr="00020619" w:rsidRDefault="00A0253E" w:rsidP="00864629">
            <w:pPr>
              <w:pStyle w:val="TAC"/>
              <w:rPr>
                <w:ins w:id="18569" w:author="BigCREditor-RAN4#104-bis" w:date="2022-10-21T13:24:00Z"/>
              </w:rPr>
            </w:pPr>
            <w:ins w:id="18570" w:author="BigCREditor-RAN4#104-bis" w:date="2022-10-21T13:24:00Z">
              <w:r w:rsidRPr="00020619">
                <w:t>2.28</w:t>
              </w:r>
            </w:ins>
          </w:p>
        </w:tc>
      </w:tr>
      <w:tr w:rsidR="00A0253E" w:rsidRPr="00020619" w14:paraId="1EEAFF5D" w14:textId="77777777" w:rsidTr="00864629">
        <w:trPr>
          <w:trHeight w:val="187"/>
          <w:jc w:val="center"/>
          <w:ins w:id="18571" w:author="BigCREditor-RAN4#104-bis" w:date="2022-10-21T13:24:00Z"/>
        </w:trPr>
        <w:tc>
          <w:tcPr>
            <w:tcW w:w="2728" w:type="pct"/>
            <w:gridSpan w:val="2"/>
            <w:shd w:val="clear" w:color="auto" w:fill="auto"/>
          </w:tcPr>
          <w:p w14:paraId="4FA01DB3" w14:textId="77777777" w:rsidR="00A0253E" w:rsidRPr="00020619" w:rsidRDefault="00A0253E" w:rsidP="00864629">
            <w:pPr>
              <w:pStyle w:val="TAL"/>
              <w:rPr>
                <w:ins w:id="18572" w:author="BigCREditor-RAN4#104-bis" w:date="2022-10-21T13:24:00Z"/>
              </w:rPr>
            </w:pPr>
            <w:ins w:id="18573" w:author="BigCREditor-RAN4#104-bis" w:date="2022-10-21T13:24:00Z">
              <w:r w:rsidRPr="00020619">
                <w:t>D1</w:t>
              </w:r>
            </w:ins>
          </w:p>
        </w:tc>
        <w:tc>
          <w:tcPr>
            <w:tcW w:w="677" w:type="pct"/>
            <w:shd w:val="clear" w:color="auto" w:fill="auto"/>
          </w:tcPr>
          <w:p w14:paraId="4CA02F92" w14:textId="77777777" w:rsidR="00A0253E" w:rsidRPr="00020619" w:rsidRDefault="00A0253E" w:rsidP="00864629">
            <w:pPr>
              <w:pStyle w:val="TAC"/>
              <w:rPr>
                <w:ins w:id="18574" w:author="BigCREditor-RAN4#104-bis" w:date="2022-10-21T13:24:00Z"/>
              </w:rPr>
            </w:pPr>
            <w:ins w:id="18575" w:author="BigCREditor-RAN4#104-bis" w:date="2022-10-21T13:24:00Z">
              <w:r w:rsidRPr="00020619">
                <w:t>s</w:t>
              </w:r>
            </w:ins>
          </w:p>
        </w:tc>
        <w:tc>
          <w:tcPr>
            <w:tcW w:w="1595" w:type="pct"/>
            <w:shd w:val="clear" w:color="auto" w:fill="auto"/>
          </w:tcPr>
          <w:p w14:paraId="384DE22F" w14:textId="77777777" w:rsidR="00A0253E" w:rsidRPr="00020619" w:rsidRDefault="00A0253E" w:rsidP="00864629">
            <w:pPr>
              <w:pStyle w:val="TAC"/>
              <w:rPr>
                <w:ins w:id="18576" w:author="BigCREditor-RAN4#104-bis" w:date="2022-10-21T13:24:00Z"/>
              </w:rPr>
            </w:pPr>
            <w:ins w:id="18577" w:author="BigCREditor-RAN4#104-bis" w:date="2022-10-21T13:24:00Z">
              <w:r w:rsidRPr="00020619">
                <w:t>2.24</w:t>
              </w:r>
            </w:ins>
          </w:p>
        </w:tc>
      </w:tr>
      <w:tr w:rsidR="00A0253E" w:rsidRPr="00020619" w14:paraId="72C5EFF1" w14:textId="77777777" w:rsidTr="00864629">
        <w:trPr>
          <w:trHeight w:val="187"/>
          <w:jc w:val="center"/>
          <w:ins w:id="18578" w:author="BigCREditor-RAN4#104-bis" w:date="2022-10-21T13:24:00Z"/>
        </w:trPr>
        <w:tc>
          <w:tcPr>
            <w:tcW w:w="5000" w:type="pct"/>
            <w:gridSpan w:val="4"/>
          </w:tcPr>
          <w:p w14:paraId="385367E8" w14:textId="77777777" w:rsidR="00A0253E" w:rsidRPr="00020619" w:rsidRDefault="00A0253E" w:rsidP="00864629">
            <w:pPr>
              <w:pStyle w:val="TAN"/>
              <w:rPr>
                <w:ins w:id="18579" w:author="BigCREditor-RAN4#104-bis" w:date="2022-10-21T13:24:00Z"/>
              </w:rPr>
            </w:pPr>
            <w:ins w:id="18580" w:author="BigCREditor-RAN4#104-bis" w:date="2022-10-21T13:24:00Z">
              <w:r w:rsidRPr="00020619">
                <w:t>Note 1:</w:t>
              </w:r>
              <w:r w:rsidRPr="00020619">
                <w:tab/>
                <w:t>UE-specific PDCCH is not transmitted after T1 starts.</w:t>
              </w:r>
            </w:ins>
          </w:p>
        </w:tc>
      </w:tr>
    </w:tbl>
    <w:p w14:paraId="2E92E763" w14:textId="77777777" w:rsidR="00A0253E" w:rsidRPr="00020619" w:rsidRDefault="00A0253E" w:rsidP="00A0253E">
      <w:pPr>
        <w:rPr>
          <w:ins w:id="18581" w:author="BigCREditor-RAN4#104-bis" w:date="2022-10-21T13:24:00Z"/>
        </w:rPr>
      </w:pPr>
    </w:p>
    <w:p w14:paraId="54C39E1A" w14:textId="77777777" w:rsidR="00A0253E" w:rsidRPr="00020619" w:rsidDel="00255D77" w:rsidRDefault="00A0253E" w:rsidP="00A0253E">
      <w:pPr>
        <w:pStyle w:val="TH"/>
        <w:rPr>
          <w:ins w:id="18582" w:author="BigCREditor-RAN4#104-bis" w:date="2022-10-21T13:24:00Z"/>
        </w:rPr>
      </w:pPr>
      <w:ins w:id="18583" w:author="BigCREditor-RAN4#104-bis" w:date="2022-10-21T13:24:00Z">
        <w:r w:rsidRPr="00020619">
          <w:t>Table A.16.5.1.13.1-3: Cell specific test parameters for FR1 for CSI-RS out-of-sync radio link monitoring in 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A0253E" w:rsidRPr="00020619" w14:paraId="3BB676FC" w14:textId="77777777" w:rsidTr="00864629">
        <w:trPr>
          <w:cantSplit/>
          <w:trHeight w:val="169"/>
          <w:jc w:val="center"/>
          <w:ins w:id="18584" w:author="BigCREditor-RAN4#104-bis" w:date="2022-10-21T13:24:00Z"/>
        </w:trPr>
        <w:tc>
          <w:tcPr>
            <w:tcW w:w="2887" w:type="dxa"/>
            <w:gridSpan w:val="2"/>
            <w:tcBorders>
              <w:top w:val="single" w:sz="4" w:space="0" w:color="auto"/>
              <w:left w:val="single" w:sz="4" w:space="0" w:color="auto"/>
              <w:bottom w:val="nil"/>
            </w:tcBorders>
            <w:shd w:val="clear" w:color="auto" w:fill="auto"/>
          </w:tcPr>
          <w:p w14:paraId="6F951CD1" w14:textId="77777777" w:rsidR="00A0253E" w:rsidRPr="00020619" w:rsidRDefault="00A0253E" w:rsidP="00864629">
            <w:pPr>
              <w:pStyle w:val="TAH"/>
              <w:rPr>
                <w:ins w:id="18585" w:author="BigCREditor-RAN4#104-bis" w:date="2022-10-21T13:24:00Z"/>
              </w:rPr>
            </w:pPr>
            <w:ins w:id="18586" w:author="BigCREditor-RAN4#104-bis" w:date="2022-10-21T13:24:00Z">
              <w:r w:rsidRPr="00020619">
                <w:t>Parameter</w:t>
              </w:r>
            </w:ins>
          </w:p>
        </w:tc>
        <w:tc>
          <w:tcPr>
            <w:tcW w:w="1701" w:type="dxa"/>
            <w:tcBorders>
              <w:top w:val="single" w:sz="4" w:space="0" w:color="auto"/>
              <w:bottom w:val="nil"/>
            </w:tcBorders>
            <w:shd w:val="clear" w:color="auto" w:fill="auto"/>
          </w:tcPr>
          <w:p w14:paraId="467F61CE" w14:textId="77777777" w:rsidR="00A0253E" w:rsidRPr="00020619" w:rsidRDefault="00A0253E" w:rsidP="00864629">
            <w:pPr>
              <w:pStyle w:val="TAH"/>
              <w:rPr>
                <w:ins w:id="18587" w:author="BigCREditor-RAN4#104-bis" w:date="2022-10-21T13:24:00Z"/>
              </w:rPr>
            </w:pPr>
            <w:ins w:id="18588" w:author="BigCREditor-RAN4#104-bis" w:date="2022-10-21T13:24:00Z">
              <w:r w:rsidRPr="00020619">
                <w:t>Unit</w:t>
              </w:r>
            </w:ins>
          </w:p>
        </w:tc>
        <w:tc>
          <w:tcPr>
            <w:tcW w:w="5154" w:type="dxa"/>
            <w:gridSpan w:val="3"/>
            <w:tcBorders>
              <w:top w:val="single" w:sz="4" w:space="0" w:color="auto"/>
            </w:tcBorders>
          </w:tcPr>
          <w:p w14:paraId="1FD7FA9F" w14:textId="77777777" w:rsidR="00A0253E" w:rsidRPr="00020619" w:rsidRDefault="00A0253E" w:rsidP="00864629">
            <w:pPr>
              <w:pStyle w:val="TAH"/>
              <w:rPr>
                <w:ins w:id="18589" w:author="BigCREditor-RAN4#104-bis" w:date="2022-10-21T13:24:00Z"/>
              </w:rPr>
            </w:pPr>
            <w:ins w:id="18590" w:author="BigCREditor-RAN4#104-bis" w:date="2022-10-21T13:24:00Z">
              <w:r w:rsidRPr="00020619">
                <w:t>Test 1</w:t>
              </w:r>
            </w:ins>
          </w:p>
        </w:tc>
      </w:tr>
      <w:tr w:rsidR="00A0253E" w:rsidRPr="00020619" w14:paraId="01024C87" w14:textId="77777777" w:rsidTr="00864629">
        <w:trPr>
          <w:cantSplit/>
          <w:trHeight w:val="191"/>
          <w:jc w:val="center"/>
          <w:ins w:id="18591" w:author="BigCREditor-RAN4#104-bis" w:date="2022-10-21T13:24:00Z"/>
        </w:trPr>
        <w:tc>
          <w:tcPr>
            <w:tcW w:w="2887" w:type="dxa"/>
            <w:gridSpan w:val="2"/>
            <w:tcBorders>
              <w:top w:val="nil"/>
              <w:left w:val="single" w:sz="4" w:space="0" w:color="auto"/>
              <w:bottom w:val="single" w:sz="4" w:space="0" w:color="auto"/>
            </w:tcBorders>
            <w:shd w:val="clear" w:color="auto" w:fill="auto"/>
          </w:tcPr>
          <w:p w14:paraId="61FF777D" w14:textId="77777777" w:rsidR="00A0253E" w:rsidRPr="00020619" w:rsidRDefault="00A0253E" w:rsidP="00864629">
            <w:pPr>
              <w:pStyle w:val="TAH"/>
              <w:rPr>
                <w:ins w:id="18592" w:author="BigCREditor-RAN4#104-bis" w:date="2022-10-21T13:24:00Z"/>
              </w:rPr>
            </w:pPr>
          </w:p>
        </w:tc>
        <w:tc>
          <w:tcPr>
            <w:tcW w:w="1701" w:type="dxa"/>
            <w:tcBorders>
              <w:top w:val="nil"/>
              <w:bottom w:val="single" w:sz="4" w:space="0" w:color="auto"/>
            </w:tcBorders>
            <w:shd w:val="clear" w:color="auto" w:fill="auto"/>
          </w:tcPr>
          <w:p w14:paraId="2097DD5D" w14:textId="77777777" w:rsidR="00A0253E" w:rsidRPr="00020619" w:rsidRDefault="00A0253E" w:rsidP="00864629">
            <w:pPr>
              <w:pStyle w:val="TAH"/>
              <w:rPr>
                <w:ins w:id="18593" w:author="BigCREditor-RAN4#104-bis" w:date="2022-10-21T13:24:00Z"/>
              </w:rPr>
            </w:pPr>
          </w:p>
        </w:tc>
        <w:tc>
          <w:tcPr>
            <w:tcW w:w="1718" w:type="dxa"/>
            <w:tcBorders>
              <w:bottom w:val="single" w:sz="4" w:space="0" w:color="auto"/>
            </w:tcBorders>
          </w:tcPr>
          <w:p w14:paraId="7D140249" w14:textId="77777777" w:rsidR="00A0253E" w:rsidRPr="00020619" w:rsidRDefault="00A0253E" w:rsidP="00864629">
            <w:pPr>
              <w:pStyle w:val="TAH"/>
              <w:rPr>
                <w:ins w:id="18594" w:author="BigCREditor-RAN4#104-bis" w:date="2022-10-21T13:24:00Z"/>
              </w:rPr>
            </w:pPr>
            <w:ins w:id="18595" w:author="BigCREditor-RAN4#104-bis" w:date="2022-10-21T13:24:00Z">
              <w:r w:rsidRPr="00020619">
                <w:t>T1</w:t>
              </w:r>
            </w:ins>
          </w:p>
        </w:tc>
        <w:tc>
          <w:tcPr>
            <w:tcW w:w="1718" w:type="dxa"/>
            <w:tcBorders>
              <w:bottom w:val="single" w:sz="4" w:space="0" w:color="auto"/>
            </w:tcBorders>
          </w:tcPr>
          <w:p w14:paraId="03A8B1FE" w14:textId="77777777" w:rsidR="00A0253E" w:rsidRPr="00020619" w:rsidRDefault="00A0253E" w:rsidP="00864629">
            <w:pPr>
              <w:pStyle w:val="TAH"/>
              <w:rPr>
                <w:ins w:id="18596" w:author="BigCREditor-RAN4#104-bis" w:date="2022-10-21T13:24:00Z"/>
              </w:rPr>
            </w:pPr>
            <w:ins w:id="18597" w:author="BigCREditor-RAN4#104-bis" w:date="2022-10-21T13:24:00Z">
              <w:r w:rsidRPr="00020619">
                <w:t>T2</w:t>
              </w:r>
            </w:ins>
          </w:p>
        </w:tc>
        <w:tc>
          <w:tcPr>
            <w:tcW w:w="1718" w:type="dxa"/>
            <w:tcBorders>
              <w:bottom w:val="single" w:sz="4" w:space="0" w:color="auto"/>
            </w:tcBorders>
          </w:tcPr>
          <w:p w14:paraId="79C12055" w14:textId="77777777" w:rsidR="00A0253E" w:rsidRPr="00020619" w:rsidRDefault="00A0253E" w:rsidP="00864629">
            <w:pPr>
              <w:pStyle w:val="TAH"/>
              <w:rPr>
                <w:ins w:id="18598" w:author="BigCREditor-RAN4#104-bis" w:date="2022-10-21T13:24:00Z"/>
              </w:rPr>
            </w:pPr>
            <w:ins w:id="18599" w:author="BigCREditor-RAN4#104-bis" w:date="2022-10-21T13:24:00Z">
              <w:r w:rsidRPr="00020619">
                <w:t>T3</w:t>
              </w:r>
            </w:ins>
          </w:p>
        </w:tc>
      </w:tr>
      <w:tr w:rsidR="00A0253E" w:rsidRPr="00020619" w14:paraId="5B4C3FE9" w14:textId="77777777" w:rsidTr="00864629">
        <w:trPr>
          <w:cantSplit/>
          <w:trHeight w:val="169"/>
          <w:jc w:val="center"/>
          <w:ins w:id="18600" w:author="BigCREditor-RAN4#104-bis" w:date="2022-10-21T13:24:00Z"/>
        </w:trPr>
        <w:tc>
          <w:tcPr>
            <w:tcW w:w="2887" w:type="dxa"/>
            <w:gridSpan w:val="2"/>
            <w:tcBorders>
              <w:left w:val="single" w:sz="4" w:space="0" w:color="auto"/>
              <w:bottom w:val="single" w:sz="4" w:space="0" w:color="auto"/>
            </w:tcBorders>
          </w:tcPr>
          <w:p w14:paraId="503E7D08" w14:textId="77777777" w:rsidR="00A0253E" w:rsidRPr="00020619" w:rsidRDefault="00A0253E" w:rsidP="00864629">
            <w:pPr>
              <w:keepNext/>
              <w:keepLines/>
              <w:spacing w:after="0"/>
              <w:rPr>
                <w:ins w:id="18601" w:author="BigCREditor-RAN4#104-bis" w:date="2022-10-21T13:24:00Z"/>
                <w:rFonts w:ascii="Arial" w:hAnsi="Arial"/>
                <w:sz w:val="18"/>
              </w:rPr>
            </w:pPr>
            <w:ins w:id="18602" w:author="BigCREditor-RAN4#104-bis" w:date="2022-10-21T13:24:00Z">
              <w:r w:rsidRPr="00426832">
                <w:rPr>
                  <w:rFonts w:ascii="Arial" w:hAnsi="Arial"/>
                  <w:sz w:val="18"/>
                  <w:rPrChange w:id="18603" w:author="Huawei" w:date="2022-11-16T19:04:00Z">
                    <w:rPr>
                      <w:rFonts w:cs="Arial"/>
                      <w:szCs w:val="16"/>
                      <w:lang w:eastAsia="ja-JP"/>
                    </w:rPr>
                  </w:rPrChange>
                </w:rPr>
                <w:t xml:space="preserve">EPRE ratio of PDCCH DMRS to </w:t>
              </w:r>
              <w:proofErr w:type="spellStart"/>
              <w:r w:rsidRPr="00426832">
                <w:rPr>
                  <w:rFonts w:ascii="Arial" w:hAnsi="Arial"/>
                  <w:sz w:val="18"/>
                  <w:rPrChange w:id="18604" w:author="Huawei" w:date="2022-11-16T19:04:00Z">
                    <w:rPr>
                      <w:rFonts w:cs="Arial"/>
                      <w:szCs w:val="16"/>
                      <w:lang w:eastAsia="ja-JP"/>
                    </w:rPr>
                  </w:rPrChange>
                </w:rPr>
                <w:t>SSS</w:t>
              </w:r>
              <w:r w:rsidRPr="00426832" w:rsidDel="003367B2">
                <w:rPr>
                  <w:rFonts w:ascii="Arial" w:hAnsi="Arial"/>
                  <w:sz w:val="18"/>
                  <w:rPrChange w:id="18605" w:author="Huawei" w:date="2022-11-16T19:04:00Z">
                    <w:rPr/>
                  </w:rPrChange>
                </w:rPr>
                <w:t>PDCCH_beta</w:t>
              </w:r>
              <w:proofErr w:type="spellEnd"/>
            </w:ins>
          </w:p>
        </w:tc>
        <w:tc>
          <w:tcPr>
            <w:tcW w:w="1701" w:type="dxa"/>
            <w:tcBorders>
              <w:bottom w:val="single" w:sz="4" w:space="0" w:color="auto"/>
            </w:tcBorders>
          </w:tcPr>
          <w:p w14:paraId="084F7946" w14:textId="77777777" w:rsidR="00A0253E" w:rsidRPr="00020619" w:rsidRDefault="00A0253E" w:rsidP="00864629">
            <w:pPr>
              <w:keepNext/>
              <w:keepLines/>
              <w:spacing w:after="0"/>
              <w:jc w:val="center"/>
              <w:rPr>
                <w:ins w:id="18606" w:author="BigCREditor-RAN4#104-bis" w:date="2022-10-21T13:24:00Z"/>
                <w:rFonts w:ascii="Arial" w:hAnsi="Arial"/>
                <w:sz w:val="18"/>
              </w:rPr>
            </w:pPr>
            <w:ins w:id="18607" w:author="BigCREditor-RAN4#104-bis" w:date="2022-10-21T13:24:00Z">
              <w:r w:rsidRPr="00020619">
                <w:rPr>
                  <w:rFonts w:ascii="Arial" w:hAnsi="Arial"/>
                  <w:sz w:val="18"/>
                </w:rPr>
                <w:t>dB</w:t>
              </w:r>
            </w:ins>
          </w:p>
        </w:tc>
        <w:tc>
          <w:tcPr>
            <w:tcW w:w="5154" w:type="dxa"/>
            <w:gridSpan w:val="3"/>
            <w:shd w:val="clear" w:color="auto" w:fill="auto"/>
          </w:tcPr>
          <w:p w14:paraId="6BEC1771" w14:textId="77777777" w:rsidR="00A0253E" w:rsidRPr="00020619" w:rsidRDefault="00A0253E" w:rsidP="00864629">
            <w:pPr>
              <w:keepNext/>
              <w:keepLines/>
              <w:spacing w:after="0"/>
              <w:jc w:val="center"/>
              <w:rPr>
                <w:ins w:id="18608" w:author="BigCREditor-RAN4#104-bis" w:date="2022-10-21T13:24:00Z"/>
                <w:rFonts w:ascii="Arial" w:hAnsi="Arial"/>
                <w:sz w:val="18"/>
              </w:rPr>
            </w:pPr>
            <w:ins w:id="18609" w:author="BigCREditor-RAN4#104-bis" w:date="2022-10-21T13:24:00Z">
              <w:r w:rsidRPr="00020619">
                <w:rPr>
                  <w:rFonts w:ascii="Arial" w:hAnsi="Arial"/>
                  <w:sz w:val="18"/>
                </w:rPr>
                <w:t>4</w:t>
              </w:r>
            </w:ins>
          </w:p>
        </w:tc>
      </w:tr>
      <w:tr w:rsidR="00A0253E" w:rsidRPr="00020619" w14:paraId="4CB54C0C" w14:textId="77777777" w:rsidTr="00864629">
        <w:trPr>
          <w:cantSplit/>
          <w:trHeight w:val="180"/>
          <w:jc w:val="center"/>
          <w:ins w:id="18610" w:author="BigCREditor-RAN4#104-bis" w:date="2022-10-21T13:24:00Z"/>
        </w:trPr>
        <w:tc>
          <w:tcPr>
            <w:tcW w:w="2887" w:type="dxa"/>
            <w:gridSpan w:val="2"/>
            <w:tcBorders>
              <w:left w:val="single" w:sz="4" w:space="0" w:color="auto"/>
              <w:bottom w:val="single" w:sz="4" w:space="0" w:color="auto"/>
            </w:tcBorders>
          </w:tcPr>
          <w:p w14:paraId="173CC336" w14:textId="77777777" w:rsidR="00A0253E" w:rsidRPr="00020619" w:rsidRDefault="00A0253E" w:rsidP="00864629">
            <w:pPr>
              <w:keepNext/>
              <w:keepLines/>
              <w:spacing w:after="0"/>
              <w:rPr>
                <w:ins w:id="18611" w:author="BigCREditor-RAN4#104-bis" w:date="2022-10-21T13:24:00Z"/>
                <w:rFonts w:ascii="Arial" w:hAnsi="Arial"/>
                <w:sz w:val="18"/>
              </w:rPr>
            </w:pPr>
            <w:ins w:id="18612" w:author="BigCREditor-RAN4#104-bis" w:date="2022-10-21T13:24:00Z">
              <w:r w:rsidRPr="00426832">
                <w:rPr>
                  <w:rFonts w:ascii="Arial" w:hAnsi="Arial"/>
                  <w:sz w:val="18"/>
                  <w:rPrChange w:id="18613" w:author="Huawei" w:date="2022-11-16T19:04:00Z">
                    <w:rPr>
                      <w:rFonts w:cs="Arial"/>
                      <w:szCs w:val="16"/>
                      <w:lang w:eastAsia="ja-JP"/>
                    </w:rPr>
                  </w:rPrChange>
                </w:rPr>
                <w:t xml:space="preserve">EPRE ratio of PDCCH to PDCCH </w:t>
              </w:r>
              <w:proofErr w:type="spellStart"/>
              <w:r w:rsidRPr="00426832">
                <w:rPr>
                  <w:rFonts w:ascii="Arial" w:hAnsi="Arial"/>
                  <w:sz w:val="18"/>
                  <w:rPrChange w:id="18614" w:author="Huawei" w:date="2022-11-16T19:04:00Z">
                    <w:rPr>
                      <w:rFonts w:cs="Arial"/>
                      <w:szCs w:val="16"/>
                      <w:lang w:eastAsia="ja-JP"/>
                    </w:rPr>
                  </w:rPrChange>
                </w:rPr>
                <w:t>DMRS</w:t>
              </w:r>
              <w:r w:rsidRPr="00426832" w:rsidDel="003367B2">
                <w:rPr>
                  <w:rFonts w:ascii="Arial" w:hAnsi="Arial"/>
                  <w:sz w:val="18"/>
                  <w:rPrChange w:id="18615" w:author="Huawei" w:date="2022-11-16T19:04:00Z">
                    <w:rPr/>
                  </w:rPrChange>
                </w:rPr>
                <w:t>PDCCH_DMRS_beta</w:t>
              </w:r>
              <w:proofErr w:type="spellEnd"/>
            </w:ins>
          </w:p>
        </w:tc>
        <w:tc>
          <w:tcPr>
            <w:tcW w:w="1701" w:type="dxa"/>
            <w:tcBorders>
              <w:bottom w:val="single" w:sz="4" w:space="0" w:color="auto"/>
            </w:tcBorders>
          </w:tcPr>
          <w:p w14:paraId="1119A1DF" w14:textId="77777777" w:rsidR="00A0253E" w:rsidRPr="00020619" w:rsidRDefault="00A0253E" w:rsidP="00864629">
            <w:pPr>
              <w:keepNext/>
              <w:keepLines/>
              <w:spacing w:after="0"/>
              <w:jc w:val="center"/>
              <w:rPr>
                <w:ins w:id="18616" w:author="BigCREditor-RAN4#104-bis" w:date="2022-10-21T13:24:00Z"/>
                <w:rFonts w:ascii="Arial" w:hAnsi="Arial"/>
                <w:sz w:val="18"/>
              </w:rPr>
            </w:pPr>
            <w:ins w:id="18617" w:author="BigCREditor-RAN4#104-bis" w:date="2022-10-21T13:24:00Z">
              <w:r w:rsidRPr="00020619">
                <w:rPr>
                  <w:rFonts w:ascii="Arial" w:hAnsi="Arial"/>
                  <w:sz w:val="18"/>
                </w:rPr>
                <w:t>dB</w:t>
              </w:r>
            </w:ins>
          </w:p>
        </w:tc>
        <w:tc>
          <w:tcPr>
            <w:tcW w:w="5154" w:type="dxa"/>
            <w:gridSpan w:val="3"/>
            <w:tcBorders>
              <w:bottom w:val="single" w:sz="4" w:space="0" w:color="auto"/>
            </w:tcBorders>
            <w:shd w:val="clear" w:color="auto" w:fill="auto"/>
          </w:tcPr>
          <w:p w14:paraId="1F63A4C8" w14:textId="77777777" w:rsidR="00A0253E" w:rsidRPr="00020619" w:rsidRDefault="00A0253E" w:rsidP="00864629">
            <w:pPr>
              <w:keepNext/>
              <w:keepLines/>
              <w:spacing w:after="0"/>
              <w:jc w:val="center"/>
              <w:rPr>
                <w:ins w:id="18618" w:author="BigCREditor-RAN4#104-bis" w:date="2022-10-21T13:24:00Z"/>
                <w:rFonts w:ascii="Arial" w:hAnsi="Arial"/>
                <w:sz w:val="18"/>
              </w:rPr>
            </w:pPr>
            <w:ins w:id="18619" w:author="BigCREditor-RAN4#104-bis" w:date="2022-10-21T13:24:00Z">
              <w:r w:rsidRPr="00020619">
                <w:rPr>
                  <w:rFonts w:ascii="Arial" w:hAnsi="Arial"/>
                  <w:sz w:val="18"/>
                </w:rPr>
                <w:t>4</w:t>
              </w:r>
            </w:ins>
          </w:p>
        </w:tc>
      </w:tr>
      <w:tr w:rsidR="00A0253E" w:rsidRPr="00020619" w14:paraId="10411C21" w14:textId="77777777" w:rsidTr="00864629">
        <w:trPr>
          <w:cantSplit/>
          <w:trHeight w:val="169"/>
          <w:jc w:val="center"/>
          <w:ins w:id="18620" w:author="BigCREditor-RAN4#104-bis" w:date="2022-10-21T13:24:00Z"/>
        </w:trPr>
        <w:tc>
          <w:tcPr>
            <w:tcW w:w="2887" w:type="dxa"/>
            <w:gridSpan w:val="2"/>
            <w:tcBorders>
              <w:left w:val="single" w:sz="4" w:space="0" w:color="auto"/>
              <w:bottom w:val="single" w:sz="4" w:space="0" w:color="auto"/>
            </w:tcBorders>
          </w:tcPr>
          <w:p w14:paraId="62333575" w14:textId="77777777" w:rsidR="00A0253E" w:rsidRPr="00020619" w:rsidRDefault="00A0253E" w:rsidP="00864629">
            <w:pPr>
              <w:keepNext/>
              <w:keepLines/>
              <w:spacing w:after="0"/>
              <w:rPr>
                <w:ins w:id="18621" w:author="BigCREditor-RAN4#104-bis" w:date="2022-10-21T13:24:00Z"/>
                <w:rFonts w:ascii="Arial" w:hAnsi="Arial"/>
                <w:sz w:val="18"/>
              </w:rPr>
            </w:pPr>
            <w:ins w:id="18622" w:author="BigCREditor-RAN4#104-bis" w:date="2022-10-21T13:24:00Z">
              <w:r w:rsidRPr="00426832">
                <w:rPr>
                  <w:rFonts w:ascii="Arial" w:hAnsi="Arial"/>
                  <w:sz w:val="18"/>
                  <w:rPrChange w:id="18623" w:author="Huawei" w:date="2022-11-16T19:04:00Z">
                    <w:rPr>
                      <w:rFonts w:cs="Arial"/>
                      <w:szCs w:val="16"/>
                      <w:lang w:eastAsia="ja-JP"/>
                    </w:rPr>
                  </w:rPrChange>
                </w:rPr>
                <w:t xml:space="preserve">EPRE ratio of PBCH DMRS to </w:t>
              </w:r>
              <w:proofErr w:type="spellStart"/>
              <w:r w:rsidRPr="00426832">
                <w:rPr>
                  <w:rFonts w:ascii="Arial" w:hAnsi="Arial"/>
                  <w:sz w:val="18"/>
                  <w:rPrChange w:id="18624" w:author="Huawei" w:date="2022-11-16T19:04:00Z">
                    <w:rPr>
                      <w:rFonts w:cs="Arial"/>
                      <w:szCs w:val="16"/>
                      <w:lang w:eastAsia="ja-JP"/>
                    </w:rPr>
                  </w:rPrChange>
                </w:rPr>
                <w:t>SSS</w:t>
              </w:r>
              <w:r w:rsidRPr="00426832" w:rsidDel="003367B2">
                <w:rPr>
                  <w:rFonts w:ascii="Arial" w:hAnsi="Arial"/>
                  <w:sz w:val="18"/>
                  <w:rPrChange w:id="18625" w:author="Huawei" w:date="2022-11-16T19:04:00Z">
                    <w:rPr/>
                  </w:rPrChange>
                </w:rPr>
                <w:t>PBCH_beta</w:t>
              </w:r>
              <w:proofErr w:type="spellEnd"/>
            </w:ins>
          </w:p>
        </w:tc>
        <w:tc>
          <w:tcPr>
            <w:tcW w:w="1701" w:type="dxa"/>
            <w:tcBorders>
              <w:bottom w:val="single" w:sz="4" w:space="0" w:color="auto"/>
            </w:tcBorders>
          </w:tcPr>
          <w:p w14:paraId="6196C62F" w14:textId="77777777" w:rsidR="00A0253E" w:rsidRPr="00020619" w:rsidRDefault="00A0253E" w:rsidP="00864629">
            <w:pPr>
              <w:keepNext/>
              <w:keepLines/>
              <w:spacing w:after="0"/>
              <w:jc w:val="center"/>
              <w:rPr>
                <w:ins w:id="18626" w:author="BigCREditor-RAN4#104-bis" w:date="2022-10-21T13:24:00Z"/>
                <w:rFonts w:ascii="Arial" w:hAnsi="Arial"/>
                <w:sz w:val="18"/>
              </w:rPr>
            </w:pPr>
            <w:ins w:id="18627" w:author="BigCREditor-RAN4#104-bis" w:date="2022-10-21T13:24:00Z">
              <w:r w:rsidRPr="00020619">
                <w:rPr>
                  <w:rFonts w:ascii="Arial" w:hAnsi="Arial"/>
                  <w:sz w:val="18"/>
                </w:rPr>
                <w:t>dB</w:t>
              </w:r>
            </w:ins>
          </w:p>
        </w:tc>
        <w:tc>
          <w:tcPr>
            <w:tcW w:w="5154" w:type="dxa"/>
            <w:gridSpan w:val="3"/>
            <w:tcBorders>
              <w:bottom w:val="nil"/>
            </w:tcBorders>
            <w:shd w:val="clear" w:color="auto" w:fill="auto"/>
          </w:tcPr>
          <w:p w14:paraId="703DDC80" w14:textId="77777777" w:rsidR="00A0253E" w:rsidRPr="00020619" w:rsidRDefault="00A0253E" w:rsidP="00864629">
            <w:pPr>
              <w:keepNext/>
              <w:keepLines/>
              <w:spacing w:after="0"/>
              <w:jc w:val="center"/>
              <w:rPr>
                <w:ins w:id="18628" w:author="BigCREditor-RAN4#104-bis" w:date="2022-10-21T13:24:00Z"/>
                <w:rFonts w:ascii="Arial" w:hAnsi="Arial"/>
                <w:sz w:val="18"/>
              </w:rPr>
            </w:pPr>
            <w:ins w:id="18629" w:author="BigCREditor-RAN4#104-bis" w:date="2022-10-21T13:24:00Z">
              <w:r w:rsidRPr="00020619">
                <w:rPr>
                  <w:rFonts w:ascii="Arial" w:hAnsi="Arial"/>
                  <w:sz w:val="18"/>
                </w:rPr>
                <w:t>0</w:t>
              </w:r>
            </w:ins>
          </w:p>
        </w:tc>
      </w:tr>
      <w:tr w:rsidR="00A0253E" w:rsidRPr="00020619" w14:paraId="2C422412" w14:textId="77777777" w:rsidTr="00864629">
        <w:trPr>
          <w:cantSplit/>
          <w:trHeight w:val="169"/>
          <w:jc w:val="center"/>
          <w:ins w:id="18630" w:author="BigCREditor-RAN4#104-bis" w:date="2022-10-21T13:24:00Z"/>
        </w:trPr>
        <w:tc>
          <w:tcPr>
            <w:tcW w:w="2887" w:type="dxa"/>
            <w:gridSpan w:val="2"/>
            <w:tcBorders>
              <w:left w:val="single" w:sz="4" w:space="0" w:color="auto"/>
              <w:bottom w:val="single" w:sz="4" w:space="0" w:color="auto"/>
            </w:tcBorders>
          </w:tcPr>
          <w:p w14:paraId="2CE0DAC2" w14:textId="77777777" w:rsidR="00A0253E" w:rsidRPr="00020619" w:rsidRDefault="00A0253E" w:rsidP="00864629">
            <w:pPr>
              <w:keepNext/>
              <w:keepLines/>
              <w:spacing w:after="0"/>
              <w:rPr>
                <w:ins w:id="18631" w:author="BigCREditor-RAN4#104-bis" w:date="2022-10-21T13:24:00Z"/>
                <w:rFonts w:ascii="Arial" w:hAnsi="Arial"/>
                <w:sz w:val="18"/>
              </w:rPr>
            </w:pPr>
            <w:ins w:id="18632" w:author="BigCREditor-RAN4#104-bis" w:date="2022-10-21T13:24:00Z">
              <w:r w:rsidRPr="00426832">
                <w:rPr>
                  <w:rFonts w:ascii="Arial" w:hAnsi="Arial"/>
                  <w:sz w:val="18"/>
                  <w:rPrChange w:id="18633" w:author="Huawei" w:date="2022-11-16T19:04:00Z">
                    <w:rPr>
                      <w:rFonts w:cs="Arial"/>
                      <w:szCs w:val="16"/>
                      <w:lang w:eastAsia="ja-JP"/>
                    </w:rPr>
                  </w:rPrChange>
                </w:rPr>
                <w:t xml:space="preserve">EPRE ratio of PBCH to PBCH </w:t>
              </w:r>
              <w:proofErr w:type="spellStart"/>
              <w:r w:rsidRPr="00426832">
                <w:rPr>
                  <w:rFonts w:ascii="Arial" w:hAnsi="Arial"/>
                  <w:sz w:val="18"/>
                  <w:rPrChange w:id="18634" w:author="Huawei" w:date="2022-11-16T19:04:00Z">
                    <w:rPr>
                      <w:rFonts w:cs="Arial"/>
                      <w:szCs w:val="16"/>
                      <w:lang w:eastAsia="ja-JP"/>
                    </w:rPr>
                  </w:rPrChange>
                </w:rPr>
                <w:t>DMRS</w:t>
              </w:r>
              <w:r w:rsidRPr="00426832" w:rsidDel="003367B2">
                <w:rPr>
                  <w:rFonts w:ascii="Arial" w:hAnsi="Arial"/>
                  <w:sz w:val="18"/>
                  <w:rPrChange w:id="18635" w:author="Huawei" w:date="2022-11-16T19:04:00Z">
                    <w:rPr/>
                  </w:rPrChange>
                </w:rPr>
                <w:t>PSS_beta</w:t>
              </w:r>
              <w:proofErr w:type="spellEnd"/>
            </w:ins>
          </w:p>
        </w:tc>
        <w:tc>
          <w:tcPr>
            <w:tcW w:w="1701" w:type="dxa"/>
            <w:tcBorders>
              <w:bottom w:val="single" w:sz="4" w:space="0" w:color="auto"/>
            </w:tcBorders>
          </w:tcPr>
          <w:p w14:paraId="493503DE" w14:textId="77777777" w:rsidR="00A0253E" w:rsidRPr="00020619" w:rsidRDefault="00A0253E" w:rsidP="00864629">
            <w:pPr>
              <w:keepNext/>
              <w:keepLines/>
              <w:spacing w:after="0"/>
              <w:jc w:val="center"/>
              <w:rPr>
                <w:ins w:id="18636" w:author="BigCREditor-RAN4#104-bis" w:date="2022-10-21T13:24:00Z"/>
                <w:rFonts w:ascii="Arial" w:hAnsi="Arial"/>
                <w:sz w:val="18"/>
              </w:rPr>
            </w:pPr>
            <w:ins w:id="18637" w:author="BigCREditor-RAN4#104-bis" w:date="2022-10-21T13:24:00Z">
              <w:r w:rsidRPr="00020619">
                <w:rPr>
                  <w:rFonts w:ascii="Arial" w:hAnsi="Arial"/>
                  <w:sz w:val="18"/>
                </w:rPr>
                <w:t>dB</w:t>
              </w:r>
            </w:ins>
          </w:p>
        </w:tc>
        <w:tc>
          <w:tcPr>
            <w:tcW w:w="5154" w:type="dxa"/>
            <w:gridSpan w:val="3"/>
            <w:tcBorders>
              <w:top w:val="nil"/>
              <w:bottom w:val="nil"/>
            </w:tcBorders>
            <w:shd w:val="clear" w:color="auto" w:fill="auto"/>
          </w:tcPr>
          <w:p w14:paraId="11E228C1" w14:textId="77777777" w:rsidR="00A0253E" w:rsidRPr="00020619" w:rsidRDefault="00A0253E" w:rsidP="00864629">
            <w:pPr>
              <w:keepNext/>
              <w:keepLines/>
              <w:spacing w:after="0"/>
              <w:jc w:val="center"/>
              <w:rPr>
                <w:ins w:id="18638" w:author="BigCREditor-RAN4#104-bis" w:date="2022-10-21T13:24:00Z"/>
                <w:rFonts w:ascii="Arial" w:hAnsi="Arial"/>
                <w:sz w:val="18"/>
              </w:rPr>
            </w:pPr>
          </w:p>
        </w:tc>
      </w:tr>
      <w:tr w:rsidR="00A0253E" w:rsidRPr="00020619" w14:paraId="0F1CE323" w14:textId="77777777" w:rsidTr="00864629">
        <w:trPr>
          <w:cantSplit/>
          <w:trHeight w:val="180"/>
          <w:jc w:val="center"/>
          <w:ins w:id="18639" w:author="BigCREditor-RAN4#104-bis" w:date="2022-10-21T13:24:00Z"/>
        </w:trPr>
        <w:tc>
          <w:tcPr>
            <w:tcW w:w="2887" w:type="dxa"/>
            <w:gridSpan w:val="2"/>
            <w:tcBorders>
              <w:left w:val="single" w:sz="4" w:space="0" w:color="auto"/>
              <w:bottom w:val="single" w:sz="4" w:space="0" w:color="auto"/>
            </w:tcBorders>
          </w:tcPr>
          <w:p w14:paraId="006E839C" w14:textId="77777777" w:rsidR="00A0253E" w:rsidRPr="00020619" w:rsidRDefault="00A0253E" w:rsidP="00864629">
            <w:pPr>
              <w:keepNext/>
              <w:keepLines/>
              <w:spacing w:after="0"/>
              <w:rPr>
                <w:ins w:id="18640" w:author="BigCREditor-RAN4#104-bis" w:date="2022-10-21T13:24:00Z"/>
                <w:rFonts w:ascii="Arial" w:hAnsi="Arial"/>
                <w:sz w:val="18"/>
              </w:rPr>
            </w:pPr>
            <w:ins w:id="18641" w:author="BigCREditor-RAN4#104-bis" w:date="2022-10-21T13:24:00Z">
              <w:r w:rsidRPr="00426832">
                <w:rPr>
                  <w:rFonts w:ascii="Arial" w:hAnsi="Arial"/>
                  <w:sz w:val="18"/>
                  <w:rPrChange w:id="18642" w:author="Huawei" w:date="2022-11-16T19:04:00Z">
                    <w:rPr>
                      <w:rFonts w:cs="Arial"/>
                      <w:szCs w:val="16"/>
                      <w:lang w:eastAsia="ja-JP"/>
                    </w:rPr>
                  </w:rPrChange>
                </w:rPr>
                <w:t xml:space="preserve">EPRE ratio of PSS to </w:t>
              </w:r>
              <w:proofErr w:type="spellStart"/>
              <w:r w:rsidRPr="00426832">
                <w:rPr>
                  <w:rFonts w:ascii="Arial" w:hAnsi="Arial"/>
                  <w:sz w:val="18"/>
                  <w:rPrChange w:id="18643" w:author="Huawei" w:date="2022-11-16T19:04:00Z">
                    <w:rPr>
                      <w:rFonts w:cs="Arial"/>
                      <w:szCs w:val="16"/>
                      <w:lang w:eastAsia="ja-JP"/>
                    </w:rPr>
                  </w:rPrChange>
                </w:rPr>
                <w:t>SSS</w:t>
              </w:r>
              <w:r w:rsidRPr="00426832" w:rsidDel="003367B2">
                <w:rPr>
                  <w:rFonts w:ascii="Arial" w:hAnsi="Arial"/>
                  <w:sz w:val="18"/>
                  <w:rPrChange w:id="18644" w:author="Huawei" w:date="2022-11-16T19:04:00Z">
                    <w:rPr/>
                  </w:rPrChange>
                </w:rPr>
                <w:t>SSS_beta</w:t>
              </w:r>
              <w:proofErr w:type="spellEnd"/>
            </w:ins>
          </w:p>
        </w:tc>
        <w:tc>
          <w:tcPr>
            <w:tcW w:w="1701" w:type="dxa"/>
            <w:tcBorders>
              <w:bottom w:val="single" w:sz="4" w:space="0" w:color="auto"/>
            </w:tcBorders>
          </w:tcPr>
          <w:p w14:paraId="2ABBAC93" w14:textId="77777777" w:rsidR="00A0253E" w:rsidRPr="00020619" w:rsidRDefault="00A0253E" w:rsidP="00864629">
            <w:pPr>
              <w:keepNext/>
              <w:keepLines/>
              <w:spacing w:after="0"/>
              <w:jc w:val="center"/>
              <w:rPr>
                <w:ins w:id="18645" w:author="BigCREditor-RAN4#104-bis" w:date="2022-10-21T13:24:00Z"/>
                <w:rFonts w:ascii="Arial" w:hAnsi="Arial"/>
                <w:sz w:val="18"/>
              </w:rPr>
            </w:pPr>
            <w:ins w:id="18646" w:author="BigCREditor-RAN4#104-bis" w:date="2022-10-21T13:24:00Z">
              <w:r w:rsidRPr="00020619">
                <w:rPr>
                  <w:rFonts w:ascii="Arial" w:hAnsi="Arial"/>
                  <w:sz w:val="18"/>
                </w:rPr>
                <w:t>dB</w:t>
              </w:r>
            </w:ins>
          </w:p>
        </w:tc>
        <w:tc>
          <w:tcPr>
            <w:tcW w:w="5154" w:type="dxa"/>
            <w:gridSpan w:val="3"/>
            <w:tcBorders>
              <w:top w:val="nil"/>
              <w:bottom w:val="nil"/>
            </w:tcBorders>
            <w:shd w:val="clear" w:color="auto" w:fill="auto"/>
          </w:tcPr>
          <w:p w14:paraId="7CD84004" w14:textId="77777777" w:rsidR="00A0253E" w:rsidRPr="00020619" w:rsidRDefault="00A0253E" w:rsidP="00864629">
            <w:pPr>
              <w:keepNext/>
              <w:keepLines/>
              <w:spacing w:after="0"/>
              <w:jc w:val="center"/>
              <w:rPr>
                <w:ins w:id="18647" w:author="BigCREditor-RAN4#104-bis" w:date="2022-10-21T13:24:00Z"/>
                <w:rFonts w:ascii="Arial" w:hAnsi="Arial"/>
                <w:sz w:val="18"/>
              </w:rPr>
            </w:pPr>
          </w:p>
        </w:tc>
      </w:tr>
      <w:tr w:rsidR="00A0253E" w:rsidRPr="00020619" w14:paraId="63952D22" w14:textId="77777777" w:rsidTr="00864629">
        <w:trPr>
          <w:cantSplit/>
          <w:trHeight w:val="169"/>
          <w:jc w:val="center"/>
          <w:ins w:id="18648" w:author="BigCREditor-RAN4#104-bis" w:date="2022-10-21T13:24:00Z"/>
        </w:trPr>
        <w:tc>
          <w:tcPr>
            <w:tcW w:w="2887" w:type="dxa"/>
            <w:gridSpan w:val="2"/>
            <w:tcBorders>
              <w:left w:val="single" w:sz="4" w:space="0" w:color="auto"/>
              <w:bottom w:val="single" w:sz="4" w:space="0" w:color="auto"/>
            </w:tcBorders>
          </w:tcPr>
          <w:p w14:paraId="62427361" w14:textId="77777777" w:rsidR="00A0253E" w:rsidRPr="00020619" w:rsidRDefault="00A0253E" w:rsidP="00864629">
            <w:pPr>
              <w:keepNext/>
              <w:keepLines/>
              <w:spacing w:after="0"/>
              <w:rPr>
                <w:ins w:id="18649" w:author="BigCREditor-RAN4#104-bis" w:date="2022-10-21T13:24:00Z"/>
                <w:rFonts w:ascii="Arial" w:hAnsi="Arial"/>
                <w:sz w:val="18"/>
              </w:rPr>
            </w:pPr>
            <w:ins w:id="18650" w:author="BigCREditor-RAN4#104-bis" w:date="2022-10-21T13:24:00Z">
              <w:r w:rsidRPr="00426832">
                <w:rPr>
                  <w:rFonts w:ascii="Arial" w:hAnsi="Arial"/>
                  <w:sz w:val="18"/>
                  <w:rPrChange w:id="18651" w:author="Huawei" w:date="2022-11-16T19:04:00Z">
                    <w:rPr>
                      <w:rFonts w:cs="Arial"/>
                      <w:szCs w:val="16"/>
                      <w:lang w:eastAsia="ja-JP"/>
                    </w:rPr>
                  </w:rPrChange>
                </w:rPr>
                <w:t xml:space="preserve">EPRE ratio of PDSCH DMRS to SSS </w:t>
              </w:r>
              <w:proofErr w:type="spellStart"/>
              <w:r w:rsidRPr="00426832" w:rsidDel="003367B2">
                <w:rPr>
                  <w:rFonts w:ascii="Arial" w:hAnsi="Arial"/>
                  <w:sz w:val="18"/>
                  <w:rPrChange w:id="18652" w:author="Huawei" w:date="2022-11-16T19:04:00Z">
                    <w:rPr/>
                  </w:rPrChange>
                </w:rPr>
                <w:t>PDSCH_beta</w:t>
              </w:r>
              <w:proofErr w:type="spellEnd"/>
            </w:ins>
          </w:p>
        </w:tc>
        <w:tc>
          <w:tcPr>
            <w:tcW w:w="1701" w:type="dxa"/>
            <w:tcBorders>
              <w:bottom w:val="single" w:sz="4" w:space="0" w:color="auto"/>
            </w:tcBorders>
          </w:tcPr>
          <w:p w14:paraId="2A513CE3" w14:textId="77777777" w:rsidR="00A0253E" w:rsidRPr="00020619" w:rsidRDefault="00A0253E" w:rsidP="00864629">
            <w:pPr>
              <w:keepNext/>
              <w:keepLines/>
              <w:spacing w:after="0"/>
              <w:jc w:val="center"/>
              <w:rPr>
                <w:ins w:id="18653" w:author="BigCREditor-RAN4#104-bis" w:date="2022-10-21T13:24:00Z"/>
                <w:rFonts w:ascii="Arial" w:hAnsi="Arial"/>
                <w:sz w:val="18"/>
              </w:rPr>
            </w:pPr>
            <w:ins w:id="18654" w:author="BigCREditor-RAN4#104-bis" w:date="2022-10-21T13:24:00Z">
              <w:r w:rsidRPr="00020619">
                <w:rPr>
                  <w:rFonts w:ascii="Arial" w:hAnsi="Arial"/>
                  <w:sz w:val="18"/>
                </w:rPr>
                <w:t>dB</w:t>
              </w:r>
            </w:ins>
          </w:p>
        </w:tc>
        <w:tc>
          <w:tcPr>
            <w:tcW w:w="5154" w:type="dxa"/>
            <w:gridSpan w:val="3"/>
            <w:tcBorders>
              <w:top w:val="nil"/>
              <w:bottom w:val="nil"/>
            </w:tcBorders>
            <w:shd w:val="clear" w:color="auto" w:fill="auto"/>
          </w:tcPr>
          <w:p w14:paraId="0999927B" w14:textId="77777777" w:rsidR="00A0253E" w:rsidRPr="00020619" w:rsidRDefault="00A0253E" w:rsidP="00864629">
            <w:pPr>
              <w:keepNext/>
              <w:keepLines/>
              <w:spacing w:after="0"/>
              <w:jc w:val="center"/>
              <w:rPr>
                <w:ins w:id="18655" w:author="BigCREditor-RAN4#104-bis" w:date="2022-10-21T13:24:00Z"/>
                <w:rFonts w:ascii="Arial" w:hAnsi="Arial"/>
                <w:sz w:val="18"/>
              </w:rPr>
            </w:pPr>
          </w:p>
        </w:tc>
      </w:tr>
      <w:tr w:rsidR="00A0253E" w:rsidRPr="00020619" w14:paraId="39B28AB6" w14:textId="77777777" w:rsidTr="00864629">
        <w:trPr>
          <w:cantSplit/>
          <w:trHeight w:val="169"/>
          <w:jc w:val="center"/>
          <w:ins w:id="18656" w:author="BigCREditor-RAN4#104-bis" w:date="2022-10-21T13:24:00Z"/>
        </w:trPr>
        <w:tc>
          <w:tcPr>
            <w:tcW w:w="2887" w:type="dxa"/>
            <w:gridSpan w:val="2"/>
            <w:tcBorders>
              <w:left w:val="single" w:sz="4" w:space="0" w:color="auto"/>
              <w:bottom w:val="single" w:sz="4" w:space="0" w:color="auto"/>
            </w:tcBorders>
          </w:tcPr>
          <w:p w14:paraId="6CF150E2" w14:textId="77777777" w:rsidR="00A0253E" w:rsidRPr="00426832" w:rsidRDefault="00A0253E" w:rsidP="00864629">
            <w:pPr>
              <w:keepNext/>
              <w:keepLines/>
              <w:spacing w:after="0"/>
              <w:rPr>
                <w:ins w:id="18657" w:author="BigCREditor-RAN4#104-bis" w:date="2022-10-21T13:24:00Z"/>
                <w:rFonts w:ascii="Arial" w:hAnsi="Arial"/>
                <w:sz w:val="18"/>
                <w:rPrChange w:id="18658" w:author="Huawei" w:date="2022-11-16T19:04:00Z">
                  <w:rPr>
                    <w:ins w:id="18659" w:author="BigCREditor-RAN4#104-bis" w:date="2022-10-21T13:24:00Z"/>
                    <w:rFonts w:cs="Arial"/>
                    <w:szCs w:val="16"/>
                    <w:lang w:eastAsia="ja-JP"/>
                  </w:rPr>
                </w:rPrChange>
              </w:rPr>
            </w:pPr>
            <w:ins w:id="18660" w:author="BigCREditor-RAN4#104-bis" w:date="2022-10-21T13:24:00Z">
              <w:r w:rsidRPr="00426832">
                <w:rPr>
                  <w:rFonts w:ascii="Arial" w:hAnsi="Arial"/>
                  <w:sz w:val="18"/>
                  <w:rPrChange w:id="18661" w:author="Huawei" w:date="2022-11-16T19:04:00Z">
                    <w:rPr>
                      <w:rFonts w:cs="Arial"/>
                      <w:szCs w:val="16"/>
                      <w:lang w:eastAsia="ja-JP"/>
                    </w:rPr>
                  </w:rPrChange>
                </w:rPr>
                <w:t>EPRE ratio of PDSCH to PDSCH DMRS</w:t>
              </w:r>
            </w:ins>
          </w:p>
        </w:tc>
        <w:tc>
          <w:tcPr>
            <w:tcW w:w="1701" w:type="dxa"/>
            <w:tcBorders>
              <w:bottom w:val="single" w:sz="4" w:space="0" w:color="auto"/>
            </w:tcBorders>
          </w:tcPr>
          <w:p w14:paraId="00B8DEA6" w14:textId="77777777" w:rsidR="00A0253E" w:rsidRPr="00020619" w:rsidRDefault="00A0253E" w:rsidP="00864629">
            <w:pPr>
              <w:keepNext/>
              <w:keepLines/>
              <w:spacing w:after="0"/>
              <w:jc w:val="center"/>
              <w:rPr>
                <w:ins w:id="18662" w:author="BigCREditor-RAN4#104-bis" w:date="2022-10-21T13:24:00Z"/>
                <w:rFonts w:ascii="Arial" w:hAnsi="Arial"/>
                <w:sz w:val="18"/>
              </w:rPr>
            </w:pPr>
            <w:ins w:id="18663" w:author="BigCREditor-RAN4#104-bis" w:date="2022-10-21T13:24: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4F423330" w14:textId="77777777" w:rsidR="00A0253E" w:rsidRPr="00020619" w:rsidRDefault="00A0253E" w:rsidP="00864629">
            <w:pPr>
              <w:keepNext/>
              <w:keepLines/>
              <w:spacing w:after="0"/>
              <w:jc w:val="center"/>
              <w:rPr>
                <w:ins w:id="18664" w:author="BigCREditor-RAN4#104-bis" w:date="2022-10-21T13:24:00Z"/>
                <w:rFonts w:ascii="Arial" w:hAnsi="Arial"/>
                <w:sz w:val="18"/>
              </w:rPr>
            </w:pPr>
          </w:p>
        </w:tc>
      </w:tr>
      <w:tr w:rsidR="00A0253E" w:rsidRPr="00020619" w14:paraId="037F426C" w14:textId="77777777" w:rsidTr="00864629">
        <w:trPr>
          <w:cantSplit/>
          <w:trHeight w:val="169"/>
          <w:jc w:val="center"/>
          <w:ins w:id="18665" w:author="BigCREditor-RAN4#104-bis" w:date="2022-10-21T13:24:00Z"/>
        </w:trPr>
        <w:tc>
          <w:tcPr>
            <w:tcW w:w="2887" w:type="dxa"/>
            <w:gridSpan w:val="2"/>
            <w:tcBorders>
              <w:left w:val="single" w:sz="4" w:space="0" w:color="auto"/>
              <w:bottom w:val="single" w:sz="4" w:space="0" w:color="auto"/>
            </w:tcBorders>
          </w:tcPr>
          <w:p w14:paraId="118037FE" w14:textId="77777777" w:rsidR="00A0253E" w:rsidRPr="00426832" w:rsidRDefault="00A0253E" w:rsidP="00864629">
            <w:pPr>
              <w:keepNext/>
              <w:keepLines/>
              <w:spacing w:after="0"/>
              <w:rPr>
                <w:ins w:id="18666" w:author="BigCREditor-RAN4#104-bis" w:date="2022-10-21T13:24:00Z"/>
                <w:rFonts w:ascii="Arial" w:hAnsi="Arial"/>
                <w:sz w:val="18"/>
                <w:rPrChange w:id="18667" w:author="Huawei" w:date="2022-11-16T19:04:00Z">
                  <w:rPr>
                    <w:ins w:id="18668" w:author="BigCREditor-RAN4#104-bis" w:date="2022-10-21T13:24:00Z"/>
                    <w:rFonts w:cs="Arial"/>
                    <w:szCs w:val="16"/>
                    <w:lang w:eastAsia="ja-JP"/>
                  </w:rPr>
                </w:rPrChange>
              </w:rPr>
            </w:pPr>
            <w:ins w:id="18669" w:author="BigCREditor-RAN4#104-bis" w:date="2022-10-21T13:24:00Z">
              <w:r w:rsidRPr="00426832">
                <w:rPr>
                  <w:rFonts w:ascii="Arial" w:hAnsi="Arial"/>
                  <w:sz w:val="18"/>
                  <w:rPrChange w:id="18670" w:author="Huawei" w:date="2022-11-16T19:04:00Z">
                    <w:rPr>
                      <w:rFonts w:cs="Arial"/>
                      <w:szCs w:val="16"/>
                      <w:lang w:eastAsia="ja-JP"/>
                    </w:rPr>
                  </w:rPrChange>
                </w:rPr>
                <w:t>EPRE ratio of OCNG DMRS to SSS</w:t>
              </w:r>
            </w:ins>
          </w:p>
        </w:tc>
        <w:tc>
          <w:tcPr>
            <w:tcW w:w="1701" w:type="dxa"/>
            <w:tcBorders>
              <w:bottom w:val="single" w:sz="4" w:space="0" w:color="auto"/>
            </w:tcBorders>
          </w:tcPr>
          <w:p w14:paraId="7EF0D6DF" w14:textId="77777777" w:rsidR="00A0253E" w:rsidRPr="00020619" w:rsidRDefault="00A0253E" w:rsidP="00864629">
            <w:pPr>
              <w:keepNext/>
              <w:keepLines/>
              <w:spacing w:after="0"/>
              <w:jc w:val="center"/>
              <w:rPr>
                <w:ins w:id="18671" w:author="BigCREditor-RAN4#104-bis" w:date="2022-10-21T13:24:00Z"/>
                <w:rFonts w:ascii="Arial" w:hAnsi="Arial"/>
                <w:sz w:val="18"/>
              </w:rPr>
            </w:pPr>
            <w:ins w:id="18672" w:author="BigCREditor-RAN4#104-bis" w:date="2022-10-21T13:24: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787033C7" w14:textId="77777777" w:rsidR="00A0253E" w:rsidRPr="00020619" w:rsidRDefault="00A0253E" w:rsidP="00864629">
            <w:pPr>
              <w:keepNext/>
              <w:keepLines/>
              <w:spacing w:after="0"/>
              <w:jc w:val="center"/>
              <w:rPr>
                <w:ins w:id="18673" w:author="BigCREditor-RAN4#104-bis" w:date="2022-10-21T13:24:00Z"/>
                <w:rFonts w:ascii="Arial" w:hAnsi="Arial"/>
                <w:sz w:val="18"/>
              </w:rPr>
            </w:pPr>
          </w:p>
        </w:tc>
      </w:tr>
      <w:tr w:rsidR="00A0253E" w:rsidRPr="00020619" w14:paraId="1977AAF0" w14:textId="77777777" w:rsidTr="00864629">
        <w:trPr>
          <w:cantSplit/>
          <w:trHeight w:val="169"/>
          <w:jc w:val="center"/>
          <w:ins w:id="18674" w:author="BigCREditor-RAN4#104-bis" w:date="2022-10-21T13:24:00Z"/>
        </w:trPr>
        <w:tc>
          <w:tcPr>
            <w:tcW w:w="2887" w:type="dxa"/>
            <w:gridSpan w:val="2"/>
            <w:tcBorders>
              <w:left w:val="single" w:sz="4" w:space="0" w:color="auto"/>
              <w:bottom w:val="single" w:sz="4" w:space="0" w:color="auto"/>
            </w:tcBorders>
            <w:vAlign w:val="center"/>
          </w:tcPr>
          <w:p w14:paraId="4423D6B7" w14:textId="77777777" w:rsidR="00A0253E" w:rsidRPr="00020619" w:rsidRDefault="00A0253E" w:rsidP="00864629">
            <w:pPr>
              <w:keepNext/>
              <w:keepLines/>
              <w:spacing w:after="0"/>
              <w:rPr>
                <w:ins w:id="18675" w:author="BigCREditor-RAN4#104-bis" w:date="2022-10-21T13:24:00Z"/>
                <w:rFonts w:ascii="Arial" w:hAnsi="Arial"/>
                <w:sz w:val="18"/>
              </w:rPr>
            </w:pPr>
            <w:ins w:id="18676" w:author="BigCREditor-RAN4#104-bis" w:date="2022-10-21T13:24:00Z">
              <w:r w:rsidRPr="00426832">
                <w:rPr>
                  <w:rFonts w:ascii="Arial" w:hAnsi="Arial"/>
                  <w:sz w:val="18"/>
                  <w:rPrChange w:id="18677" w:author="Huawei" w:date="2022-11-16T19:04:00Z">
                    <w:rPr>
                      <w:rFonts w:cs="Arial"/>
                      <w:szCs w:val="16"/>
                      <w:lang w:eastAsia="ja-JP"/>
                    </w:rPr>
                  </w:rPrChange>
                </w:rPr>
                <w:t>EPRE ratio of OCNG to OCNG DMRS</w:t>
              </w:r>
            </w:ins>
          </w:p>
        </w:tc>
        <w:tc>
          <w:tcPr>
            <w:tcW w:w="1701" w:type="dxa"/>
            <w:tcBorders>
              <w:bottom w:val="single" w:sz="4" w:space="0" w:color="auto"/>
            </w:tcBorders>
          </w:tcPr>
          <w:p w14:paraId="2DF10E23" w14:textId="77777777" w:rsidR="00A0253E" w:rsidRPr="00020619" w:rsidRDefault="00A0253E" w:rsidP="00864629">
            <w:pPr>
              <w:keepNext/>
              <w:keepLines/>
              <w:spacing w:after="0"/>
              <w:jc w:val="center"/>
              <w:rPr>
                <w:ins w:id="18678" w:author="BigCREditor-RAN4#104-bis" w:date="2022-10-21T13:24:00Z"/>
                <w:rFonts w:ascii="Arial" w:hAnsi="Arial"/>
                <w:sz w:val="18"/>
              </w:rPr>
            </w:pPr>
            <w:ins w:id="18679" w:author="BigCREditor-RAN4#104-bis" w:date="2022-10-21T13:24:00Z">
              <w:r w:rsidRPr="00020619">
                <w:rPr>
                  <w:rFonts w:ascii="Arial" w:hAnsi="Arial"/>
                  <w:sz w:val="18"/>
                </w:rPr>
                <w:t>dB</w:t>
              </w:r>
            </w:ins>
          </w:p>
        </w:tc>
        <w:tc>
          <w:tcPr>
            <w:tcW w:w="5154" w:type="dxa"/>
            <w:gridSpan w:val="3"/>
            <w:tcBorders>
              <w:top w:val="nil"/>
            </w:tcBorders>
            <w:shd w:val="clear" w:color="auto" w:fill="auto"/>
          </w:tcPr>
          <w:p w14:paraId="13B81E86" w14:textId="77777777" w:rsidR="00A0253E" w:rsidRPr="00020619" w:rsidRDefault="00A0253E" w:rsidP="00864629">
            <w:pPr>
              <w:keepNext/>
              <w:keepLines/>
              <w:spacing w:after="0"/>
              <w:jc w:val="center"/>
              <w:rPr>
                <w:ins w:id="18680" w:author="BigCREditor-RAN4#104-bis" w:date="2022-10-21T13:24:00Z"/>
                <w:rFonts w:ascii="Arial" w:hAnsi="Arial"/>
                <w:sz w:val="18"/>
              </w:rPr>
            </w:pPr>
          </w:p>
        </w:tc>
      </w:tr>
      <w:tr w:rsidR="00A0253E" w:rsidRPr="00020619" w14:paraId="3FDDC2FE" w14:textId="77777777" w:rsidTr="00864629">
        <w:trPr>
          <w:cantSplit/>
          <w:trHeight w:val="185"/>
          <w:jc w:val="center"/>
          <w:ins w:id="18681" w:author="BigCREditor-RAN4#104-bis" w:date="2022-10-21T13:24:00Z"/>
        </w:trPr>
        <w:tc>
          <w:tcPr>
            <w:tcW w:w="1328" w:type="dxa"/>
            <w:tcBorders>
              <w:bottom w:val="nil"/>
            </w:tcBorders>
            <w:shd w:val="clear" w:color="auto" w:fill="auto"/>
          </w:tcPr>
          <w:p w14:paraId="1EE56BC4" w14:textId="77777777" w:rsidR="00A0253E" w:rsidRPr="00020619" w:rsidRDefault="00A0253E" w:rsidP="00864629">
            <w:pPr>
              <w:keepNext/>
              <w:keepLines/>
              <w:spacing w:after="0"/>
              <w:rPr>
                <w:ins w:id="18682" w:author="BigCREditor-RAN4#104-bis" w:date="2022-10-21T13:24:00Z"/>
                <w:rFonts w:ascii="Arial" w:hAnsi="Arial"/>
                <w:sz w:val="18"/>
              </w:rPr>
            </w:pPr>
            <w:ins w:id="18683" w:author="BigCREditor-RAN4#104-bis" w:date="2022-10-21T13:24:00Z">
              <w:r w:rsidRPr="00020619">
                <w:rPr>
                  <w:rFonts w:ascii="Arial" w:hAnsi="Arial"/>
                  <w:sz w:val="18"/>
                </w:rPr>
                <w:t>SNR on RLM-RS</w:t>
              </w:r>
            </w:ins>
          </w:p>
        </w:tc>
        <w:tc>
          <w:tcPr>
            <w:tcW w:w="1559" w:type="dxa"/>
          </w:tcPr>
          <w:p w14:paraId="626408FB" w14:textId="77777777" w:rsidR="00A0253E" w:rsidRPr="00020619" w:rsidRDefault="00A0253E" w:rsidP="00864629">
            <w:pPr>
              <w:keepNext/>
              <w:keepLines/>
              <w:spacing w:after="0"/>
              <w:rPr>
                <w:ins w:id="18684" w:author="BigCREditor-RAN4#104-bis" w:date="2022-10-21T13:24:00Z"/>
                <w:rFonts w:ascii="Arial" w:hAnsi="Arial"/>
                <w:sz w:val="18"/>
              </w:rPr>
            </w:pPr>
            <w:ins w:id="18685" w:author="BigCREditor-RAN4#104-bis" w:date="2022-10-21T13:24:00Z">
              <w:r w:rsidRPr="00020619">
                <w:rPr>
                  <w:rFonts w:ascii="Arial" w:hAnsi="Arial"/>
                  <w:sz w:val="18"/>
                </w:rPr>
                <w:t>Config 1</w:t>
              </w:r>
            </w:ins>
            <w:ins w:id="18686" w:author="Huawei" w:date="2022-11-16T19:04:00Z">
              <w:r>
                <w:rPr>
                  <w:rFonts w:ascii="Arial" w:hAnsi="Arial"/>
                  <w:sz w:val="18"/>
                </w:rPr>
                <w:t>,4</w:t>
              </w:r>
            </w:ins>
          </w:p>
        </w:tc>
        <w:tc>
          <w:tcPr>
            <w:tcW w:w="1701" w:type="dxa"/>
            <w:tcBorders>
              <w:bottom w:val="nil"/>
            </w:tcBorders>
            <w:shd w:val="clear" w:color="auto" w:fill="auto"/>
          </w:tcPr>
          <w:p w14:paraId="32B969AA" w14:textId="77777777" w:rsidR="00A0253E" w:rsidRPr="00020619" w:rsidRDefault="00A0253E" w:rsidP="00864629">
            <w:pPr>
              <w:keepNext/>
              <w:keepLines/>
              <w:spacing w:after="0"/>
              <w:jc w:val="center"/>
              <w:rPr>
                <w:ins w:id="18687" w:author="BigCREditor-RAN4#104-bis" w:date="2022-10-21T13:24:00Z"/>
                <w:rFonts w:ascii="Arial" w:hAnsi="Arial"/>
                <w:sz w:val="18"/>
              </w:rPr>
            </w:pPr>
            <w:ins w:id="18688" w:author="BigCREditor-RAN4#104-bis" w:date="2022-10-21T13:24:00Z">
              <w:r w:rsidRPr="00020619">
                <w:rPr>
                  <w:rFonts w:ascii="Arial" w:hAnsi="Arial"/>
                  <w:sz w:val="18"/>
                </w:rPr>
                <w:t>dB</w:t>
              </w:r>
            </w:ins>
          </w:p>
        </w:tc>
        <w:tc>
          <w:tcPr>
            <w:tcW w:w="1718" w:type="dxa"/>
          </w:tcPr>
          <w:p w14:paraId="0E17687E" w14:textId="77777777" w:rsidR="00A0253E" w:rsidRPr="00020619" w:rsidRDefault="00A0253E" w:rsidP="00864629">
            <w:pPr>
              <w:keepNext/>
              <w:keepLines/>
              <w:spacing w:after="0"/>
              <w:jc w:val="center"/>
              <w:rPr>
                <w:ins w:id="18689" w:author="BigCREditor-RAN4#104-bis" w:date="2022-10-21T13:24:00Z"/>
                <w:rFonts w:ascii="Arial" w:hAnsi="Arial"/>
                <w:sz w:val="18"/>
              </w:rPr>
            </w:pPr>
            <w:ins w:id="18690" w:author="BigCREditor-RAN4#104-bis" w:date="2022-10-21T13:24:00Z">
              <w:r w:rsidRPr="00020619">
                <w:rPr>
                  <w:rFonts w:ascii="Arial" w:hAnsi="Arial"/>
                  <w:sz w:val="18"/>
                </w:rPr>
                <w:t>1</w:t>
              </w:r>
            </w:ins>
          </w:p>
        </w:tc>
        <w:tc>
          <w:tcPr>
            <w:tcW w:w="1718" w:type="dxa"/>
          </w:tcPr>
          <w:p w14:paraId="3310530F" w14:textId="77777777" w:rsidR="00A0253E" w:rsidRPr="00020619" w:rsidRDefault="00A0253E" w:rsidP="00864629">
            <w:pPr>
              <w:keepNext/>
              <w:keepLines/>
              <w:spacing w:after="0"/>
              <w:jc w:val="center"/>
              <w:rPr>
                <w:ins w:id="18691" w:author="BigCREditor-RAN4#104-bis" w:date="2022-10-21T13:24:00Z"/>
                <w:rFonts w:ascii="Arial" w:hAnsi="Arial"/>
                <w:sz w:val="18"/>
              </w:rPr>
            </w:pPr>
            <w:ins w:id="18692" w:author="BigCREditor-RAN4#104-bis" w:date="2022-10-21T13:24:00Z">
              <w:r w:rsidRPr="00020619">
                <w:rPr>
                  <w:rFonts w:ascii="Arial" w:hAnsi="Arial"/>
                  <w:sz w:val="18"/>
                </w:rPr>
                <w:t>-7</w:t>
              </w:r>
            </w:ins>
          </w:p>
        </w:tc>
        <w:tc>
          <w:tcPr>
            <w:tcW w:w="1718" w:type="dxa"/>
          </w:tcPr>
          <w:p w14:paraId="144F4383" w14:textId="77777777" w:rsidR="00A0253E" w:rsidRPr="00020619" w:rsidRDefault="00A0253E" w:rsidP="00864629">
            <w:pPr>
              <w:keepNext/>
              <w:keepLines/>
              <w:spacing w:after="0"/>
              <w:jc w:val="center"/>
              <w:rPr>
                <w:ins w:id="18693" w:author="BigCREditor-RAN4#104-bis" w:date="2022-10-21T13:24:00Z"/>
                <w:rFonts w:ascii="Arial" w:hAnsi="Arial"/>
                <w:sz w:val="18"/>
              </w:rPr>
            </w:pPr>
            <w:ins w:id="18694" w:author="BigCREditor-RAN4#104-bis" w:date="2022-10-21T13:24:00Z">
              <w:r w:rsidRPr="00020619">
                <w:rPr>
                  <w:rFonts w:ascii="Arial" w:hAnsi="Arial"/>
                  <w:sz w:val="18"/>
                </w:rPr>
                <w:t>-15</w:t>
              </w:r>
            </w:ins>
          </w:p>
        </w:tc>
      </w:tr>
      <w:tr w:rsidR="00A0253E" w:rsidRPr="00020619" w14:paraId="79753C44" w14:textId="77777777" w:rsidTr="00864629">
        <w:trPr>
          <w:cantSplit/>
          <w:trHeight w:val="245"/>
          <w:jc w:val="center"/>
          <w:ins w:id="18695" w:author="BigCREditor-RAN4#104-bis" w:date="2022-10-21T13:24:00Z"/>
        </w:trPr>
        <w:tc>
          <w:tcPr>
            <w:tcW w:w="1328" w:type="dxa"/>
            <w:tcBorders>
              <w:top w:val="nil"/>
              <w:bottom w:val="nil"/>
            </w:tcBorders>
            <w:shd w:val="clear" w:color="auto" w:fill="auto"/>
          </w:tcPr>
          <w:p w14:paraId="398E7246" w14:textId="77777777" w:rsidR="00A0253E" w:rsidRPr="00020619" w:rsidRDefault="00A0253E" w:rsidP="00864629">
            <w:pPr>
              <w:keepNext/>
              <w:keepLines/>
              <w:spacing w:after="0"/>
              <w:rPr>
                <w:ins w:id="18696" w:author="BigCREditor-RAN4#104-bis" w:date="2022-10-21T13:24:00Z"/>
                <w:rFonts w:ascii="Arial" w:hAnsi="Arial"/>
                <w:sz w:val="18"/>
              </w:rPr>
            </w:pPr>
          </w:p>
        </w:tc>
        <w:tc>
          <w:tcPr>
            <w:tcW w:w="1559" w:type="dxa"/>
          </w:tcPr>
          <w:p w14:paraId="28C2C5C4" w14:textId="77777777" w:rsidR="00A0253E" w:rsidRPr="00020619" w:rsidRDefault="00A0253E" w:rsidP="00864629">
            <w:pPr>
              <w:keepNext/>
              <w:keepLines/>
              <w:spacing w:after="0"/>
              <w:rPr>
                <w:ins w:id="18697" w:author="BigCREditor-RAN4#104-bis" w:date="2022-10-21T13:24:00Z"/>
                <w:rFonts w:ascii="Arial" w:hAnsi="Arial"/>
                <w:sz w:val="18"/>
              </w:rPr>
            </w:pPr>
            <w:ins w:id="18698" w:author="BigCREditor-RAN4#104-bis" w:date="2022-10-21T13:24:00Z">
              <w:r w:rsidRPr="00020619">
                <w:rPr>
                  <w:rFonts w:ascii="Arial" w:hAnsi="Arial"/>
                  <w:sz w:val="18"/>
                </w:rPr>
                <w:t>Config 2</w:t>
              </w:r>
            </w:ins>
          </w:p>
        </w:tc>
        <w:tc>
          <w:tcPr>
            <w:tcW w:w="1701" w:type="dxa"/>
            <w:tcBorders>
              <w:top w:val="nil"/>
              <w:bottom w:val="nil"/>
            </w:tcBorders>
            <w:shd w:val="clear" w:color="auto" w:fill="auto"/>
          </w:tcPr>
          <w:p w14:paraId="5329BDFA" w14:textId="77777777" w:rsidR="00A0253E" w:rsidRPr="00020619" w:rsidRDefault="00A0253E" w:rsidP="00864629">
            <w:pPr>
              <w:keepNext/>
              <w:keepLines/>
              <w:spacing w:after="0"/>
              <w:jc w:val="center"/>
              <w:rPr>
                <w:ins w:id="18699" w:author="BigCREditor-RAN4#104-bis" w:date="2022-10-21T13:24:00Z"/>
                <w:rFonts w:ascii="Arial" w:hAnsi="Arial"/>
                <w:sz w:val="18"/>
              </w:rPr>
            </w:pPr>
          </w:p>
        </w:tc>
        <w:tc>
          <w:tcPr>
            <w:tcW w:w="1718" w:type="dxa"/>
          </w:tcPr>
          <w:p w14:paraId="036A0E7E" w14:textId="77777777" w:rsidR="00A0253E" w:rsidRPr="00020619" w:rsidRDefault="00A0253E" w:rsidP="00864629">
            <w:pPr>
              <w:keepNext/>
              <w:keepLines/>
              <w:spacing w:after="0"/>
              <w:jc w:val="center"/>
              <w:rPr>
                <w:ins w:id="18700" w:author="BigCREditor-RAN4#104-bis" w:date="2022-10-21T13:24:00Z"/>
                <w:rFonts w:ascii="Arial" w:hAnsi="Arial"/>
                <w:sz w:val="18"/>
              </w:rPr>
            </w:pPr>
            <w:ins w:id="18701" w:author="BigCREditor-RAN4#104-bis" w:date="2022-10-21T13:24:00Z">
              <w:r w:rsidRPr="00020619">
                <w:rPr>
                  <w:rFonts w:ascii="Arial" w:hAnsi="Arial"/>
                  <w:sz w:val="18"/>
                </w:rPr>
                <w:t>1</w:t>
              </w:r>
            </w:ins>
          </w:p>
        </w:tc>
        <w:tc>
          <w:tcPr>
            <w:tcW w:w="1718" w:type="dxa"/>
          </w:tcPr>
          <w:p w14:paraId="16BAB61E" w14:textId="77777777" w:rsidR="00A0253E" w:rsidRPr="00020619" w:rsidRDefault="00A0253E" w:rsidP="00864629">
            <w:pPr>
              <w:keepNext/>
              <w:keepLines/>
              <w:spacing w:after="0"/>
              <w:jc w:val="center"/>
              <w:rPr>
                <w:ins w:id="18702" w:author="BigCREditor-RAN4#104-bis" w:date="2022-10-21T13:24:00Z"/>
                <w:rFonts w:ascii="Arial" w:hAnsi="Arial"/>
                <w:sz w:val="18"/>
              </w:rPr>
            </w:pPr>
            <w:ins w:id="18703" w:author="BigCREditor-RAN4#104-bis" w:date="2022-10-21T13:24:00Z">
              <w:r w:rsidRPr="00020619">
                <w:rPr>
                  <w:rFonts w:ascii="Arial" w:hAnsi="Arial"/>
                  <w:sz w:val="18"/>
                </w:rPr>
                <w:t>-7</w:t>
              </w:r>
            </w:ins>
          </w:p>
        </w:tc>
        <w:tc>
          <w:tcPr>
            <w:tcW w:w="1718" w:type="dxa"/>
          </w:tcPr>
          <w:p w14:paraId="13E9552C" w14:textId="77777777" w:rsidR="00A0253E" w:rsidRPr="00020619" w:rsidRDefault="00A0253E" w:rsidP="00864629">
            <w:pPr>
              <w:keepNext/>
              <w:keepLines/>
              <w:spacing w:after="0"/>
              <w:jc w:val="center"/>
              <w:rPr>
                <w:ins w:id="18704" w:author="BigCREditor-RAN4#104-bis" w:date="2022-10-21T13:24:00Z"/>
                <w:rFonts w:ascii="Arial" w:hAnsi="Arial"/>
                <w:sz w:val="18"/>
              </w:rPr>
            </w:pPr>
            <w:ins w:id="18705" w:author="BigCREditor-RAN4#104-bis" w:date="2022-10-21T13:24:00Z">
              <w:r w:rsidRPr="00020619">
                <w:rPr>
                  <w:rFonts w:ascii="Arial" w:hAnsi="Arial"/>
                  <w:sz w:val="18"/>
                </w:rPr>
                <w:t>-15</w:t>
              </w:r>
            </w:ins>
          </w:p>
        </w:tc>
      </w:tr>
      <w:tr w:rsidR="00A0253E" w:rsidRPr="00020619" w14:paraId="409706C4" w14:textId="77777777" w:rsidTr="00864629">
        <w:trPr>
          <w:cantSplit/>
          <w:trHeight w:val="135"/>
          <w:jc w:val="center"/>
          <w:ins w:id="18706" w:author="BigCREditor-RAN4#104-bis" w:date="2022-10-21T13:24:00Z"/>
        </w:trPr>
        <w:tc>
          <w:tcPr>
            <w:tcW w:w="1328" w:type="dxa"/>
            <w:tcBorders>
              <w:top w:val="nil"/>
              <w:bottom w:val="single" w:sz="4" w:space="0" w:color="auto"/>
            </w:tcBorders>
            <w:shd w:val="clear" w:color="auto" w:fill="auto"/>
          </w:tcPr>
          <w:p w14:paraId="21960141" w14:textId="77777777" w:rsidR="00A0253E" w:rsidRPr="00020619" w:rsidRDefault="00A0253E" w:rsidP="00864629">
            <w:pPr>
              <w:keepNext/>
              <w:keepLines/>
              <w:spacing w:after="0"/>
              <w:rPr>
                <w:ins w:id="18707" w:author="BigCREditor-RAN4#104-bis" w:date="2022-10-21T13:24:00Z"/>
                <w:rFonts w:ascii="Arial" w:hAnsi="Arial"/>
                <w:sz w:val="18"/>
              </w:rPr>
            </w:pPr>
          </w:p>
        </w:tc>
        <w:tc>
          <w:tcPr>
            <w:tcW w:w="1559" w:type="dxa"/>
          </w:tcPr>
          <w:p w14:paraId="12BADA88" w14:textId="77777777" w:rsidR="00A0253E" w:rsidRPr="00020619" w:rsidRDefault="00A0253E" w:rsidP="00864629">
            <w:pPr>
              <w:keepNext/>
              <w:keepLines/>
              <w:spacing w:after="0"/>
              <w:rPr>
                <w:ins w:id="18708" w:author="BigCREditor-RAN4#104-bis" w:date="2022-10-21T13:24:00Z"/>
                <w:rFonts w:ascii="Arial" w:hAnsi="Arial"/>
                <w:sz w:val="18"/>
              </w:rPr>
            </w:pPr>
            <w:ins w:id="18709" w:author="BigCREditor-RAN4#104-bis" w:date="2022-10-21T13:24:00Z">
              <w:r w:rsidRPr="00020619">
                <w:rPr>
                  <w:rFonts w:ascii="Arial" w:hAnsi="Arial"/>
                  <w:sz w:val="18"/>
                </w:rPr>
                <w:t>Config 3</w:t>
              </w:r>
            </w:ins>
          </w:p>
        </w:tc>
        <w:tc>
          <w:tcPr>
            <w:tcW w:w="1701" w:type="dxa"/>
            <w:tcBorders>
              <w:top w:val="nil"/>
              <w:bottom w:val="single" w:sz="4" w:space="0" w:color="auto"/>
            </w:tcBorders>
            <w:shd w:val="clear" w:color="auto" w:fill="auto"/>
          </w:tcPr>
          <w:p w14:paraId="255E4490" w14:textId="77777777" w:rsidR="00A0253E" w:rsidRPr="00020619" w:rsidRDefault="00A0253E" w:rsidP="00864629">
            <w:pPr>
              <w:keepNext/>
              <w:keepLines/>
              <w:spacing w:after="0"/>
              <w:jc w:val="center"/>
              <w:rPr>
                <w:ins w:id="18710" w:author="BigCREditor-RAN4#104-bis" w:date="2022-10-21T13:24:00Z"/>
                <w:rFonts w:ascii="Arial" w:hAnsi="Arial"/>
                <w:sz w:val="18"/>
              </w:rPr>
            </w:pPr>
          </w:p>
        </w:tc>
        <w:tc>
          <w:tcPr>
            <w:tcW w:w="1718" w:type="dxa"/>
          </w:tcPr>
          <w:p w14:paraId="2C7901C9" w14:textId="77777777" w:rsidR="00A0253E" w:rsidRPr="00020619" w:rsidRDefault="00A0253E" w:rsidP="00864629">
            <w:pPr>
              <w:keepNext/>
              <w:keepLines/>
              <w:spacing w:after="0"/>
              <w:jc w:val="center"/>
              <w:rPr>
                <w:ins w:id="18711" w:author="BigCREditor-RAN4#104-bis" w:date="2022-10-21T13:24:00Z"/>
                <w:rFonts w:ascii="Arial" w:hAnsi="Arial"/>
                <w:sz w:val="18"/>
              </w:rPr>
            </w:pPr>
            <w:ins w:id="18712" w:author="BigCREditor-RAN4#104-bis" w:date="2022-10-21T13:24:00Z">
              <w:r w:rsidRPr="00020619">
                <w:rPr>
                  <w:rFonts w:ascii="Arial" w:hAnsi="Arial"/>
                  <w:sz w:val="18"/>
                </w:rPr>
                <w:t>1</w:t>
              </w:r>
            </w:ins>
          </w:p>
        </w:tc>
        <w:tc>
          <w:tcPr>
            <w:tcW w:w="1718" w:type="dxa"/>
          </w:tcPr>
          <w:p w14:paraId="39463BB6" w14:textId="77777777" w:rsidR="00A0253E" w:rsidRPr="00020619" w:rsidRDefault="00A0253E" w:rsidP="00864629">
            <w:pPr>
              <w:keepNext/>
              <w:keepLines/>
              <w:spacing w:after="0"/>
              <w:jc w:val="center"/>
              <w:rPr>
                <w:ins w:id="18713" w:author="BigCREditor-RAN4#104-bis" w:date="2022-10-21T13:24:00Z"/>
                <w:rFonts w:ascii="Arial" w:hAnsi="Arial"/>
                <w:sz w:val="18"/>
              </w:rPr>
            </w:pPr>
            <w:ins w:id="18714" w:author="BigCREditor-RAN4#104-bis" w:date="2022-10-21T13:24:00Z">
              <w:r w:rsidRPr="00020619">
                <w:rPr>
                  <w:rFonts w:ascii="Arial" w:hAnsi="Arial"/>
                  <w:sz w:val="18"/>
                </w:rPr>
                <w:t>-7</w:t>
              </w:r>
            </w:ins>
          </w:p>
        </w:tc>
        <w:tc>
          <w:tcPr>
            <w:tcW w:w="1718" w:type="dxa"/>
          </w:tcPr>
          <w:p w14:paraId="566D77BA" w14:textId="77777777" w:rsidR="00A0253E" w:rsidRPr="00020619" w:rsidRDefault="00A0253E" w:rsidP="00864629">
            <w:pPr>
              <w:keepNext/>
              <w:keepLines/>
              <w:spacing w:after="0"/>
              <w:jc w:val="center"/>
              <w:rPr>
                <w:ins w:id="18715" w:author="BigCREditor-RAN4#104-bis" w:date="2022-10-21T13:24:00Z"/>
                <w:rFonts w:ascii="Arial" w:hAnsi="Arial"/>
                <w:sz w:val="18"/>
              </w:rPr>
            </w:pPr>
            <w:ins w:id="18716" w:author="BigCREditor-RAN4#104-bis" w:date="2022-10-21T13:24:00Z">
              <w:r w:rsidRPr="00020619">
                <w:rPr>
                  <w:rFonts w:ascii="Arial" w:hAnsi="Arial"/>
                  <w:sz w:val="18"/>
                </w:rPr>
                <w:t>-15</w:t>
              </w:r>
            </w:ins>
          </w:p>
        </w:tc>
      </w:tr>
      <w:tr w:rsidR="00A0253E" w:rsidRPr="00020619" w14:paraId="736511F0" w14:textId="77777777" w:rsidTr="00864629">
        <w:trPr>
          <w:cantSplit/>
          <w:trHeight w:val="189"/>
          <w:jc w:val="center"/>
          <w:ins w:id="18717" w:author="BigCREditor-RAN4#104-bis" w:date="2022-10-21T13:24:00Z"/>
        </w:trPr>
        <w:tc>
          <w:tcPr>
            <w:tcW w:w="1328" w:type="dxa"/>
            <w:tcBorders>
              <w:bottom w:val="nil"/>
            </w:tcBorders>
            <w:shd w:val="clear" w:color="auto" w:fill="auto"/>
          </w:tcPr>
          <w:p w14:paraId="7CEB7221" w14:textId="77777777" w:rsidR="00A0253E" w:rsidRPr="00020619" w:rsidRDefault="00A0253E" w:rsidP="00864629">
            <w:pPr>
              <w:keepNext/>
              <w:keepLines/>
              <w:spacing w:after="0"/>
              <w:rPr>
                <w:ins w:id="18718" w:author="BigCREditor-RAN4#104-bis" w:date="2022-10-21T13:24:00Z"/>
                <w:rFonts w:ascii="Arial" w:hAnsi="Arial"/>
                <w:sz w:val="18"/>
              </w:rPr>
            </w:pPr>
            <w:ins w:id="18719" w:author="BigCREditor-RAN4#104-bis" w:date="2022-10-21T13:24:00Z">
              <w:r w:rsidRPr="00020619">
                <w:rPr>
                  <w:rFonts w:ascii="Arial" w:hAnsi="Arial"/>
                  <w:sz w:val="18"/>
                </w:rPr>
                <w:object w:dxaOrig="420" w:dyaOrig="360" w14:anchorId="5F9313FB">
                  <v:shape id="_x0000_i2248" type="#_x0000_t75" style="width:14.6pt;height:14.6pt" o:ole="" fillcolor="window">
                    <v:imagedata r:id="rId149" o:title=""/>
                  </v:shape>
                  <o:OLEObject Type="Embed" ProgID="Equation.3" ShapeID="_x0000_i2248" DrawAspect="Content" ObjectID="_1731331478" r:id="rId184"/>
                </w:object>
              </w:r>
            </w:ins>
          </w:p>
        </w:tc>
        <w:tc>
          <w:tcPr>
            <w:tcW w:w="1559" w:type="dxa"/>
          </w:tcPr>
          <w:p w14:paraId="6F864F86" w14:textId="77777777" w:rsidR="00A0253E" w:rsidRPr="00020619" w:rsidRDefault="00A0253E" w:rsidP="00864629">
            <w:pPr>
              <w:keepNext/>
              <w:keepLines/>
              <w:spacing w:after="0"/>
              <w:rPr>
                <w:ins w:id="18720" w:author="BigCREditor-RAN4#104-bis" w:date="2022-10-21T13:24:00Z"/>
                <w:rFonts w:ascii="Arial" w:hAnsi="Arial"/>
                <w:sz w:val="18"/>
              </w:rPr>
            </w:pPr>
            <w:ins w:id="18721" w:author="BigCREditor-RAN4#104-bis" w:date="2022-10-21T13:24:00Z">
              <w:r w:rsidRPr="00020619">
                <w:rPr>
                  <w:rFonts w:ascii="Arial" w:hAnsi="Arial"/>
                  <w:sz w:val="18"/>
                </w:rPr>
                <w:t>Config 1</w:t>
              </w:r>
            </w:ins>
            <w:ins w:id="18722" w:author="Huawei" w:date="2022-11-16T19:04:00Z">
              <w:r>
                <w:rPr>
                  <w:rFonts w:ascii="Arial" w:hAnsi="Arial"/>
                  <w:sz w:val="18"/>
                </w:rPr>
                <w:t>,4</w:t>
              </w:r>
            </w:ins>
          </w:p>
        </w:tc>
        <w:tc>
          <w:tcPr>
            <w:tcW w:w="1701" w:type="dxa"/>
            <w:tcBorders>
              <w:bottom w:val="nil"/>
            </w:tcBorders>
            <w:shd w:val="clear" w:color="auto" w:fill="auto"/>
          </w:tcPr>
          <w:p w14:paraId="0EA5CB7B" w14:textId="77777777" w:rsidR="00A0253E" w:rsidRPr="00020619" w:rsidRDefault="00A0253E" w:rsidP="00864629">
            <w:pPr>
              <w:keepNext/>
              <w:keepLines/>
              <w:spacing w:after="0"/>
              <w:jc w:val="center"/>
              <w:rPr>
                <w:ins w:id="18723" w:author="BigCREditor-RAN4#104-bis" w:date="2022-10-21T13:24:00Z"/>
                <w:rFonts w:ascii="Arial" w:hAnsi="Arial"/>
                <w:sz w:val="18"/>
              </w:rPr>
            </w:pPr>
            <w:ins w:id="18724" w:author="BigCREditor-RAN4#104-bis" w:date="2022-10-21T13:24:00Z">
              <w:r w:rsidRPr="00020619">
                <w:rPr>
                  <w:rFonts w:ascii="Arial" w:hAnsi="Arial"/>
                  <w:sz w:val="18"/>
                </w:rPr>
                <w:t>dBm/15kHz</w:t>
              </w:r>
            </w:ins>
          </w:p>
        </w:tc>
        <w:tc>
          <w:tcPr>
            <w:tcW w:w="5154" w:type="dxa"/>
            <w:gridSpan w:val="3"/>
          </w:tcPr>
          <w:p w14:paraId="097BF4A5" w14:textId="77777777" w:rsidR="00A0253E" w:rsidRPr="00020619" w:rsidRDefault="00A0253E" w:rsidP="00864629">
            <w:pPr>
              <w:keepNext/>
              <w:keepLines/>
              <w:spacing w:after="0"/>
              <w:jc w:val="center"/>
              <w:rPr>
                <w:ins w:id="18725" w:author="BigCREditor-RAN4#104-bis" w:date="2022-10-21T13:24:00Z"/>
                <w:rFonts w:ascii="Arial" w:hAnsi="Arial"/>
                <w:sz w:val="18"/>
              </w:rPr>
            </w:pPr>
            <w:ins w:id="18726" w:author="BigCREditor-RAN4#104-bis" w:date="2022-10-21T13:24:00Z">
              <w:r w:rsidRPr="00020619">
                <w:rPr>
                  <w:rFonts w:ascii="Arial" w:hAnsi="Arial"/>
                  <w:sz w:val="18"/>
                </w:rPr>
                <w:t>-98</w:t>
              </w:r>
            </w:ins>
          </w:p>
        </w:tc>
      </w:tr>
      <w:tr w:rsidR="00A0253E" w:rsidRPr="00020619" w14:paraId="6A89CD9C" w14:textId="77777777" w:rsidTr="00864629">
        <w:trPr>
          <w:cantSplit/>
          <w:trHeight w:val="189"/>
          <w:jc w:val="center"/>
          <w:ins w:id="18727" w:author="BigCREditor-RAN4#104-bis" w:date="2022-10-21T13:24:00Z"/>
        </w:trPr>
        <w:tc>
          <w:tcPr>
            <w:tcW w:w="1328" w:type="dxa"/>
            <w:tcBorders>
              <w:top w:val="nil"/>
              <w:bottom w:val="nil"/>
            </w:tcBorders>
            <w:shd w:val="clear" w:color="auto" w:fill="auto"/>
          </w:tcPr>
          <w:p w14:paraId="076E26A4" w14:textId="77777777" w:rsidR="00A0253E" w:rsidRPr="00020619" w:rsidRDefault="00A0253E" w:rsidP="00864629">
            <w:pPr>
              <w:keepNext/>
              <w:keepLines/>
              <w:spacing w:after="0"/>
              <w:rPr>
                <w:ins w:id="18728" w:author="BigCREditor-RAN4#104-bis" w:date="2022-10-21T13:24:00Z"/>
                <w:rFonts w:ascii="Arial" w:hAnsi="Arial"/>
                <w:sz w:val="18"/>
              </w:rPr>
            </w:pPr>
          </w:p>
        </w:tc>
        <w:tc>
          <w:tcPr>
            <w:tcW w:w="1559" w:type="dxa"/>
          </w:tcPr>
          <w:p w14:paraId="27CD1E32" w14:textId="77777777" w:rsidR="00A0253E" w:rsidRPr="00020619" w:rsidRDefault="00A0253E" w:rsidP="00864629">
            <w:pPr>
              <w:keepNext/>
              <w:keepLines/>
              <w:spacing w:after="0"/>
              <w:rPr>
                <w:ins w:id="18729" w:author="BigCREditor-RAN4#104-bis" w:date="2022-10-21T13:24:00Z"/>
                <w:rFonts w:ascii="Arial" w:hAnsi="Arial"/>
                <w:sz w:val="18"/>
              </w:rPr>
            </w:pPr>
            <w:ins w:id="18730" w:author="BigCREditor-RAN4#104-bis" w:date="2022-10-21T13:24:00Z">
              <w:r w:rsidRPr="00020619">
                <w:rPr>
                  <w:rFonts w:ascii="Arial" w:hAnsi="Arial"/>
                  <w:sz w:val="18"/>
                </w:rPr>
                <w:t>Config 2</w:t>
              </w:r>
            </w:ins>
          </w:p>
        </w:tc>
        <w:tc>
          <w:tcPr>
            <w:tcW w:w="1701" w:type="dxa"/>
            <w:tcBorders>
              <w:top w:val="nil"/>
              <w:bottom w:val="nil"/>
            </w:tcBorders>
            <w:shd w:val="clear" w:color="auto" w:fill="auto"/>
          </w:tcPr>
          <w:p w14:paraId="030C3BFC" w14:textId="77777777" w:rsidR="00A0253E" w:rsidRPr="00020619" w:rsidRDefault="00A0253E" w:rsidP="00864629">
            <w:pPr>
              <w:keepNext/>
              <w:keepLines/>
              <w:spacing w:after="0"/>
              <w:jc w:val="center"/>
              <w:rPr>
                <w:ins w:id="18731" w:author="BigCREditor-RAN4#104-bis" w:date="2022-10-21T13:24:00Z"/>
                <w:rFonts w:ascii="Arial" w:hAnsi="Arial"/>
                <w:sz w:val="18"/>
              </w:rPr>
            </w:pPr>
          </w:p>
        </w:tc>
        <w:tc>
          <w:tcPr>
            <w:tcW w:w="5154" w:type="dxa"/>
            <w:gridSpan w:val="3"/>
          </w:tcPr>
          <w:p w14:paraId="0765E188" w14:textId="77777777" w:rsidR="00A0253E" w:rsidRPr="00020619" w:rsidRDefault="00A0253E" w:rsidP="00864629">
            <w:pPr>
              <w:keepNext/>
              <w:keepLines/>
              <w:spacing w:after="0"/>
              <w:jc w:val="center"/>
              <w:rPr>
                <w:ins w:id="18732" w:author="BigCREditor-RAN4#104-bis" w:date="2022-10-21T13:24:00Z"/>
                <w:rFonts w:ascii="Arial" w:hAnsi="Arial"/>
                <w:sz w:val="18"/>
              </w:rPr>
            </w:pPr>
            <w:ins w:id="18733" w:author="BigCREditor-RAN4#104-bis" w:date="2022-10-21T13:24:00Z">
              <w:r w:rsidRPr="00020619">
                <w:rPr>
                  <w:rFonts w:ascii="Arial" w:hAnsi="Arial"/>
                  <w:sz w:val="18"/>
                </w:rPr>
                <w:t>-98</w:t>
              </w:r>
            </w:ins>
          </w:p>
        </w:tc>
      </w:tr>
      <w:tr w:rsidR="00A0253E" w:rsidRPr="00020619" w14:paraId="40BDE2D9" w14:textId="77777777" w:rsidTr="00864629">
        <w:trPr>
          <w:cantSplit/>
          <w:trHeight w:val="189"/>
          <w:jc w:val="center"/>
          <w:ins w:id="18734" w:author="BigCREditor-RAN4#104-bis" w:date="2022-10-21T13:24:00Z"/>
        </w:trPr>
        <w:tc>
          <w:tcPr>
            <w:tcW w:w="1328" w:type="dxa"/>
            <w:tcBorders>
              <w:top w:val="nil"/>
            </w:tcBorders>
            <w:shd w:val="clear" w:color="auto" w:fill="auto"/>
          </w:tcPr>
          <w:p w14:paraId="43A1DB24" w14:textId="77777777" w:rsidR="00A0253E" w:rsidRPr="00020619" w:rsidRDefault="00A0253E" w:rsidP="00864629">
            <w:pPr>
              <w:keepNext/>
              <w:keepLines/>
              <w:spacing w:after="0"/>
              <w:rPr>
                <w:ins w:id="18735" w:author="BigCREditor-RAN4#104-bis" w:date="2022-10-21T13:24:00Z"/>
                <w:rFonts w:ascii="Arial" w:hAnsi="Arial"/>
                <w:sz w:val="18"/>
              </w:rPr>
            </w:pPr>
          </w:p>
        </w:tc>
        <w:tc>
          <w:tcPr>
            <w:tcW w:w="1559" w:type="dxa"/>
          </w:tcPr>
          <w:p w14:paraId="3360B9D6" w14:textId="77777777" w:rsidR="00A0253E" w:rsidRPr="00020619" w:rsidRDefault="00A0253E" w:rsidP="00864629">
            <w:pPr>
              <w:keepNext/>
              <w:keepLines/>
              <w:spacing w:after="0"/>
              <w:rPr>
                <w:ins w:id="18736" w:author="BigCREditor-RAN4#104-bis" w:date="2022-10-21T13:24:00Z"/>
                <w:rFonts w:ascii="Arial" w:hAnsi="Arial"/>
                <w:sz w:val="18"/>
              </w:rPr>
            </w:pPr>
            <w:ins w:id="18737" w:author="BigCREditor-RAN4#104-bis" w:date="2022-10-21T13:24:00Z">
              <w:r w:rsidRPr="00020619">
                <w:rPr>
                  <w:rFonts w:ascii="Arial" w:hAnsi="Arial"/>
                  <w:sz w:val="18"/>
                </w:rPr>
                <w:t>Config 3</w:t>
              </w:r>
            </w:ins>
          </w:p>
        </w:tc>
        <w:tc>
          <w:tcPr>
            <w:tcW w:w="1701" w:type="dxa"/>
            <w:tcBorders>
              <w:top w:val="nil"/>
            </w:tcBorders>
            <w:shd w:val="clear" w:color="auto" w:fill="auto"/>
          </w:tcPr>
          <w:p w14:paraId="20C624B4" w14:textId="77777777" w:rsidR="00A0253E" w:rsidRPr="00020619" w:rsidRDefault="00A0253E" w:rsidP="00864629">
            <w:pPr>
              <w:keepNext/>
              <w:keepLines/>
              <w:spacing w:after="0"/>
              <w:jc w:val="center"/>
              <w:rPr>
                <w:ins w:id="18738" w:author="BigCREditor-RAN4#104-bis" w:date="2022-10-21T13:24:00Z"/>
                <w:rFonts w:ascii="Arial" w:hAnsi="Arial"/>
                <w:sz w:val="18"/>
              </w:rPr>
            </w:pPr>
          </w:p>
        </w:tc>
        <w:tc>
          <w:tcPr>
            <w:tcW w:w="5154" w:type="dxa"/>
            <w:gridSpan w:val="3"/>
          </w:tcPr>
          <w:p w14:paraId="6C7ADEAF" w14:textId="77777777" w:rsidR="00A0253E" w:rsidRPr="00020619" w:rsidRDefault="00A0253E" w:rsidP="00864629">
            <w:pPr>
              <w:keepNext/>
              <w:keepLines/>
              <w:spacing w:after="0"/>
              <w:jc w:val="center"/>
              <w:rPr>
                <w:ins w:id="18739" w:author="BigCREditor-RAN4#104-bis" w:date="2022-10-21T13:24:00Z"/>
                <w:rFonts w:ascii="Arial" w:hAnsi="Arial"/>
                <w:sz w:val="18"/>
              </w:rPr>
            </w:pPr>
            <w:ins w:id="18740" w:author="BigCREditor-RAN4#104-bis" w:date="2022-10-21T13:24:00Z">
              <w:r w:rsidRPr="00020619">
                <w:rPr>
                  <w:rFonts w:ascii="Arial" w:hAnsi="Arial"/>
                  <w:sz w:val="18"/>
                </w:rPr>
                <w:t>-98</w:t>
              </w:r>
            </w:ins>
          </w:p>
        </w:tc>
      </w:tr>
      <w:tr w:rsidR="00A0253E" w:rsidRPr="00020619" w14:paraId="74838F4A" w14:textId="77777777" w:rsidTr="00864629">
        <w:trPr>
          <w:cantSplit/>
          <w:trHeight w:val="207"/>
          <w:jc w:val="center"/>
          <w:ins w:id="18741" w:author="BigCREditor-RAN4#104-bis" w:date="2022-10-21T13:24:00Z"/>
        </w:trPr>
        <w:tc>
          <w:tcPr>
            <w:tcW w:w="2887" w:type="dxa"/>
            <w:gridSpan w:val="2"/>
          </w:tcPr>
          <w:p w14:paraId="4FB481A9" w14:textId="77777777" w:rsidR="00A0253E" w:rsidRPr="00020619" w:rsidRDefault="00A0253E" w:rsidP="00864629">
            <w:pPr>
              <w:keepNext/>
              <w:keepLines/>
              <w:spacing w:after="0"/>
              <w:rPr>
                <w:ins w:id="18742" w:author="BigCREditor-RAN4#104-bis" w:date="2022-10-21T13:24:00Z"/>
                <w:rFonts w:ascii="Arial" w:hAnsi="Arial"/>
                <w:sz w:val="18"/>
              </w:rPr>
            </w:pPr>
            <w:ins w:id="18743" w:author="BigCREditor-RAN4#104-bis" w:date="2022-10-21T13:24:00Z">
              <w:r w:rsidRPr="00020619">
                <w:rPr>
                  <w:rFonts w:ascii="Arial" w:hAnsi="Arial"/>
                  <w:sz w:val="18"/>
                </w:rPr>
                <w:t>Propagation condition</w:t>
              </w:r>
            </w:ins>
          </w:p>
        </w:tc>
        <w:tc>
          <w:tcPr>
            <w:tcW w:w="1701" w:type="dxa"/>
          </w:tcPr>
          <w:p w14:paraId="5ADF20A3" w14:textId="77777777" w:rsidR="00A0253E" w:rsidRPr="00020619" w:rsidRDefault="00A0253E" w:rsidP="00864629">
            <w:pPr>
              <w:keepNext/>
              <w:keepLines/>
              <w:spacing w:after="0"/>
              <w:jc w:val="center"/>
              <w:rPr>
                <w:ins w:id="18744" w:author="BigCREditor-RAN4#104-bis" w:date="2022-10-21T13:24:00Z"/>
                <w:rFonts w:ascii="Arial" w:hAnsi="Arial"/>
                <w:sz w:val="18"/>
              </w:rPr>
            </w:pPr>
          </w:p>
        </w:tc>
        <w:tc>
          <w:tcPr>
            <w:tcW w:w="5154" w:type="dxa"/>
            <w:gridSpan w:val="3"/>
            <w:shd w:val="clear" w:color="auto" w:fill="auto"/>
          </w:tcPr>
          <w:p w14:paraId="3CF3EACD" w14:textId="77777777" w:rsidR="00A0253E" w:rsidRPr="00020619" w:rsidRDefault="00A0253E" w:rsidP="00864629">
            <w:pPr>
              <w:keepNext/>
              <w:keepLines/>
              <w:spacing w:after="0"/>
              <w:jc w:val="center"/>
              <w:rPr>
                <w:ins w:id="18745" w:author="BigCREditor-RAN4#104-bis" w:date="2022-10-21T13:24:00Z"/>
                <w:rFonts w:ascii="Arial" w:hAnsi="Arial"/>
                <w:sz w:val="18"/>
              </w:rPr>
            </w:pPr>
            <w:ins w:id="18746" w:author="BigCREditor-RAN4#104-bis" w:date="2022-10-21T13:24:00Z">
              <w:r w:rsidRPr="00020619">
                <w:rPr>
                  <w:rFonts w:ascii="Arial" w:hAnsi="Arial"/>
                  <w:sz w:val="18"/>
                </w:rPr>
                <w:t>TDL-C 300ns 100Hz</w:t>
              </w:r>
            </w:ins>
          </w:p>
        </w:tc>
      </w:tr>
      <w:tr w:rsidR="00A0253E" w:rsidRPr="00020619" w14:paraId="6CDF56F5" w14:textId="77777777" w:rsidTr="00864629">
        <w:trPr>
          <w:cantSplit/>
          <w:trHeight w:val="2119"/>
          <w:jc w:val="center"/>
          <w:ins w:id="18747" w:author="BigCREditor-RAN4#104-bis" w:date="2022-10-21T13:24:00Z"/>
        </w:trPr>
        <w:tc>
          <w:tcPr>
            <w:tcW w:w="9742" w:type="dxa"/>
            <w:gridSpan w:val="6"/>
          </w:tcPr>
          <w:p w14:paraId="761CFB65" w14:textId="77777777" w:rsidR="00A0253E" w:rsidRPr="00020619" w:rsidRDefault="00A0253E" w:rsidP="00864629">
            <w:pPr>
              <w:keepNext/>
              <w:keepLines/>
              <w:spacing w:after="0"/>
              <w:ind w:left="851" w:hanging="851"/>
              <w:rPr>
                <w:ins w:id="18748" w:author="BigCREditor-RAN4#104-bis" w:date="2022-10-21T13:24:00Z"/>
                <w:rFonts w:ascii="Arial" w:hAnsi="Arial"/>
                <w:sz w:val="18"/>
              </w:rPr>
            </w:pPr>
            <w:ins w:id="18749" w:author="BigCREditor-RAN4#104-bis" w:date="2022-10-21T13:24:00Z">
              <w:r w:rsidRPr="00020619">
                <w:rPr>
                  <w:rFonts w:ascii="Arial" w:hAnsi="Arial"/>
                  <w:sz w:val="18"/>
                </w:rPr>
                <w:t>Note 1:</w:t>
              </w:r>
              <w:r w:rsidRPr="00020619">
                <w:rPr>
                  <w:rFonts w:ascii="Arial" w:hAnsi="Arial"/>
                  <w:sz w:val="18"/>
                </w:rPr>
                <w:tab/>
                <w:t>OCNG shall be used such that the resources in Cell 1 are fully allocated and a constant total transmitted power spectral density is achieved for all OFDM symbols.</w:t>
              </w:r>
            </w:ins>
          </w:p>
          <w:p w14:paraId="50E55916" w14:textId="77777777" w:rsidR="00A0253E" w:rsidRPr="00020619" w:rsidRDefault="00A0253E" w:rsidP="00864629">
            <w:pPr>
              <w:keepNext/>
              <w:keepLines/>
              <w:spacing w:after="0"/>
              <w:ind w:left="851" w:hanging="851"/>
              <w:rPr>
                <w:ins w:id="18750" w:author="BigCREditor-RAN4#104-bis" w:date="2022-10-21T13:24:00Z"/>
                <w:rFonts w:ascii="Arial" w:hAnsi="Arial"/>
                <w:sz w:val="18"/>
              </w:rPr>
            </w:pPr>
            <w:ins w:id="18751" w:author="BigCREditor-RAN4#104-bis" w:date="2022-10-21T13:24:00Z">
              <w:r w:rsidRPr="00020619">
                <w:rPr>
                  <w:rFonts w:ascii="Arial" w:hAnsi="Arial"/>
                  <w:sz w:val="18"/>
                </w:rPr>
                <w:t>Note 2:</w:t>
              </w:r>
              <w:r w:rsidRPr="00020619">
                <w:rPr>
                  <w:rFonts w:ascii="Arial" w:hAnsi="Arial"/>
                  <w:sz w:val="18"/>
                </w:rPr>
                <w:tab/>
                <w:t xml:space="preserve">The uplink resources for CSI reporting are assigned to the UE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09978387" w14:textId="77777777" w:rsidR="00A0253E" w:rsidRPr="00020619" w:rsidRDefault="00A0253E" w:rsidP="00864629">
            <w:pPr>
              <w:keepNext/>
              <w:keepLines/>
              <w:spacing w:after="0"/>
              <w:ind w:left="851" w:hanging="851"/>
              <w:rPr>
                <w:ins w:id="18752" w:author="BigCREditor-RAN4#104-bis" w:date="2022-10-21T13:24:00Z"/>
                <w:rFonts w:ascii="Arial" w:hAnsi="Arial"/>
                <w:sz w:val="18"/>
              </w:rPr>
            </w:pPr>
            <w:ins w:id="18753" w:author="BigCREditor-RAN4#104-bis" w:date="2022-10-21T13:24:00Z">
              <w:r w:rsidRPr="00020619">
                <w:rPr>
                  <w:rFonts w:ascii="Arial" w:hAnsi="Arial"/>
                  <w:sz w:val="18"/>
                </w:rPr>
                <w:t>Note 3:</w:t>
              </w:r>
              <w:r w:rsidRPr="00020619">
                <w:rPr>
                  <w:rFonts w:ascii="Arial" w:hAnsi="Arial"/>
                  <w:sz w:val="18"/>
                </w:rPr>
                <w:tab/>
                <w:t xml:space="preserve">NZP CSI-RS resource set configuration for CSI reporting </w:t>
              </w:r>
              <w:proofErr w:type="gramStart"/>
              <w:r w:rsidRPr="00020619">
                <w:rPr>
                  <w:rFonts w:ascii="Arial" w:hAnsi="Arial"/>
                  <w:sz w:val="18"/>
                </w:rPr>
                <w:t>are</w:t>
              </w:r>
              <w:proofErr w:type="gramEnd"/>
              <w:r w:rsidRPr="00020619">
                <w:rPr>
                  <w:rFonts w:ascii="Arial" w:hAnsi="Arial"/>
                  <w:sz w:val="18"/>
                </w:rPr>
                <w:t xml:space="preserve"> assigned to the UE prior to the start of time period T1.</w:t>
              </w:r>
            </w:ins>
          </w:p>
          <w:p w14:paraId="149D800D" w14:textId="77777777" w:rsidR="00A0253E" w:rsidRPr="00020619" w:rsidRDefault="00A0253E" w:rsidP="00864629">
            <w:pPr>
              <w:keepNext/>
              <w:keepLines/>
              <w:spacing w:after="0"/>
              <w:ind w:left="851" w:hanging="851"/>
              <w:rPr>
                <w:ins w:id="18754" w:author="BigCREditor-RAN4#104-bis" w:date="2022-10-21T13:24:00Z"/>
                <w:rFonts w:ascii="Arial" w:hAnsi="Arial"/>
                <w:sz w:val="18"/>
              </w:rPr>
            </w:pPr>
            <w:ins w:id="18755" w:author="BigCREditor-RAN4#104-bis" w:date="2022-10-21T13:24:00Z">
              <w:r w:rsidRPr="00020619">
                <w:rPr>
                  <w:rFonts w:ascii="Arial" w:hAnsi="Arial"/>
                  <w:sz w:val="18"/>
                </w:rPr>
                <w:t>Note 4:</w:t>
              </w:r>
              <w:r w:rsidRPr="00020619">
                <w:rPr>
                  <w:rFonts w:ascii="Arial" w:hAnsi="Arial"/>
                  <w:sz w:val="18"/>
                </w:rPr>
                <w:tab/>
                <w:t xml:space="preserve">Measurement gap configuration is assigned to the UE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79463A6D" w14:textId="77777777" w:rsidR="00A0253E" w:rsidRPr="00020619" w:rsidRDefault="00A0253E" w:rsidP="00864629">
            <w:pPr>
              <w:keepNext/>
              <w:keepLines/>
              <w:spacing w:after="0"/>
              <w:ind w:left="851" w:hanging="851"/>
              <w:rPr>
                <w:ins w:id="18756" w:author="BigCREditor-RAN4#104-bis" w:date="2022-10-21T13:24:00Z"/>
                <w:rFonts w:ascii="Arial" w:hAnsi="Arial"/>
                <w:sz w:val="18"/>
              </w:rPr>
            </w:pPr>
            <w:ins w:id="18757" w:author="BigCREditor-RAN4#104-bis" w:date="2022-10-21T13:24:00Z">
              <w:r w:rsidRPr="00020619">
                <w:rPr>
                  <w:rFonts w:ascii="Arial" w:hAnsi="Arial"/>
                  <w:sz w:val="18"/>
                </w:rPr>
                <w:t>Note 5:</w:t>
              </w:r>
              <w:r w:rsidRPr="00020619">
                <w:rPr>
                  <w:rFonts w:ascii="Arial" w:hAnsi="Arial"/>
                  <w:sz w:val="18"/>
                </w:rPr>
                <w:tab/>
                <w:t xml:space="preserve">The timers and layer 3 filtering related parameters are configured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163C6149" w14:textId="77777777" w:rsidR="00A0253E" w:rsidRPr="00020619" w:rsidRDefault="00A0253E" w:rsidP="00864629">
            <w:pPr>
              <w:keepNext/>
              <w:keepLines/>
              <w:spacing w:after="0"/>
              <w:ind w:left="851" w:hanging="851"/>
              <w:rPr>
                <w:ins w:id="18758" w:author="BigCREditor-RAN4#104-bis" w:date="2022-10-21T13:24:00Z"/>
                <w:rFonts w:ascii="Arial" w:hAnsi="Arial"/>
                <w:sz w:val="18"/>
              </w:rPr>
            </w:pPr>
            <w:ins w:id="18759" w:author="BigCREditor-RAN4#104-bis" w:date="2022-10-21T13:24:00Z">
              <w:r w:rsidRPr="00020619">
                <w:rPr>
                  <w:rFonts w:ascii="Arial" w:hAnsi="Arial"/>
                  <w:sz w:val="18"/>
                </w:rPr>
                <w:t>Note 6:</w:t>
              </w:r>
              <w:r w:rsidRPr="00020619">
                <w:rPr>
                  <w:rFonts w:ascii="Arial" w:hAnsi="Arial"/>
                  <w:sz w:val="18"/>
                </w:rPr>
                <w:tab/>
                <w:t>The signal contains PDCCH for UEs other than the device under test as part of OCNG.</w:t>
              </w:r>
            </w:ins>
          </w:p>
          <w:p w14:paraId="256CE066" w14:textId="77777777" w:rsidR="00A0253E" w:rsidRPr="00020619" w:rsidRDefault="00A0253E" w:rsidP="00864629">
            <w:pPr>
              <w:keepNext/>
              <w:keepLines/>
              <w:spacing w:after="0"/>
              <w:ind w:left="851" w:hanging="851"/>
              <w:rPr>
                <w:ins w:id="18760" w:author="BigCREditor-RAN4#104-bis" w:date="2022-10-21T13:24:00Z"/>
                <w:rFonts w:ascii="Arial" w:hAnsi="Arial"/>
                <w:sz w:val="18"/>
              </w:rPr>
            </w:pPr>
            <w:ins w:id="18761" w:author="BigCREditor-RAN4#104-bis" w:date="2022-10-21T13:24:00Z">
              <w:r w:rsidRPr="00020619">
                <w:rPr>
                  <w:rFonts w:ascii="Arial" w:hAnsi="Arial"/>
                  <w:sz w:val="18"/>
                </w:rPr>
                <w:t>Note 7:</w:t>
              </w:r>
              <w:r w:rsidRPr="00020619">
                <w:rPr>
                  <w:rFonts w:ascii="Arial" w:hAnsi="Arial"/>
                  <w:sz w:val="18"/>
                </w:rPr>
                <w:tab/>
                <w:t xml:space="preserve">SNR levels correspond to the signal to noise ratio over the SSS </w:t>
              </w:r>
              <w:proofErr w:type="spellStart"/>
              <w:r w:rsidRPr="00020619">
                <w:rPr>
                  <w:rFonts w:ascii="Arial" w:hAnsi="Arial"/>
                  <w:sz w:val="18"/>
                </w:rPr>
                <w:t>REs.</w:t>
              </w:r>
              <w:proofErr w:type="spellEnd"/>
            </w:ins>
          </w:p>
          <w:p w14:paraId="5CE96957" w14:textId="77777777" w:rsidR="00A0253E" w:rsidRPr="00020619" w:rsidRDefault="00A0253E" w:rsidP="00864629">
            <w:pPr>
              <w:keepNext/>
              <w:keepLines/>
              <w:spacing w:after="0"/>
              <w:ind w:left="851" w:hanging="851"/>
              <w:rPr>
                <w:ins w:id="18762" w:author="BigCREditor-RAN4#104-bis" w:date="2022-10-21T13:24:00Z"/>
                <w:rFonts w:ascii="Arial" w:hAnsi="Arial"/>
                <w:sz w:val="18"/>
              </w:rPr>
            </w:pPr>
            <w:ins w:id="18763" w:author="BigCREditor-RAN4#104-bis" w:date="2022-10-21T13:24:00Z">
              <w:r w:rsidRPr="00020619">
                <w:rPr>
                  <w:rFonts w:ascii="Arial" w:hAnsi="Arial"/>
                  <w:sz w:val="18"/>
                </w:rPr>
                <w:t>Note 8:</w:t>
              </w:r>
              <w:r w:rsidRPr="00020619">
                <w:rPr>
                  <w:rFonts w:ascii="Arial" w:hAnsi="Arial"/>
                  <w:sz w:val="18"/>
                </w:rPr>
                <w:tab/>
                <w:t>The SNR in time periods T1, T2 and T3 is denoted as SNR1, SNR2 and SNR3 respectively in figure A.16.5.1.13.1-1.</w:t>
              </w:r>
            </w:ins>
          </w:p>
          <w:p w14:paraId="017B28F8" w14:textId="77777777" w:rsidR="00A0253E" w:rsidRPr="00020619" w:rsidRDefault="00A0253E" w:rsidP="00864629">
            <w:pPr>
              <w:pStyle w:val="TAN"/>
              <w:rPr>
                <w:ins w:id="18764" w:author="BigCREditor-RAN4#104-bis" w:date="2022-10-21T13:24:00Z"/>
              </w:rPr>
            </w:pPr>
            <w:ins w:id="18765" w:author="BigCREditor-RAN4#104-bis" w:date="2022-10-21T13:24:00Z">
              <w:del w:id="18766" w:author="Huawei" w:date="2022-11-16T19:04:00Z">
                <w:r w:rsidRPr="00020619" w:rsidDel="00426832">
                  <w:delText>Note 9:</w:delText>
                </w:r>
                <w:r w:rsidRPr="00020619" w:rsidDel="00426832">
                  <w:tab/>
                  <w:delText xml:space="preserve">The SNR values are specified for testing a UE which supports 2RX on at least one band. For testing of a UE which supports 4RX on all bands, the SNR during T3 is specified in clause </w:delText>
                </w:r>
                <w:r w:rsidRPr="00020619" w:rsidDel="00426832">
                  <w:rPr>
                    <w:snapToGrid w:val="0"/>
                  </w:rPr>
                  <w:delText>A.3.6.1.1</w:delText>
                </w:r>
                <w:r w:rsidRPr="00020619" w:rsidDel="00426832">
                  <w:delText>.</w:delText>
                </w:r>
              </w:del>
            </w:ins>
          </w:p>
        </w:tc>
      </w:tr>
    </w:tbl>
    <w:p w14:paraId="4F17DCEE" w14:textId="77777777" w:rsidR="00A0253E" w:rsidRPr="00020619" w:rsidRDefault="00A0253E" w:rsidP="00A0253E">
      <w:pPr>
        <w:rPr>
          <w:ins w:id="18767" w:author="BigCREditor-RAN4#104-bis" w:date="2022-10-21T13:24:00Z"/>
        </w:rPr>
      </w:pPr>
    </w:p>
    <w:p w14:paraId="61837971" w14:textId="77777777" w:rsidR="00A0253E" w:rsidRPr="00020619" w:rsidRDefault="00A0253E" w:rsidP="00A0253E">
      <w:pPr>
        <w:pStyle w:val="TH"/>
        <w:rPr>
          <w:ins w:id="18768" w:author="BigCREditor-RAN4#104-bis" w:date="2022-10-21T13:24:00Z"/>
        </w:rPr>
      </w:pPr>
      <w:ins w:id="18769" w:author="BigCREditor-RAN4#104-bis" w:date="2022-10-21T13:24:00Z">
        <w:r w:rsidRPr="00020619">
          <w:object w:dxaOrig="8265" w:dyaOrig="3855" w14:anchorId="28726C43">
            <v:shape id="_x0000_i2249" type="#_x0000_t75" style="width:419.65pt;height:195.25pt" o:ole="">
              <v:imagedata r:id="rId185" o:title=""/>
            </v:shape>
            <o:OLEObject Type="Embed" ProgID="Word.Picture.8" ShapeID="_x0000_i2249" DrawAspect="Content" ObjectID="_1731331479" r:id="rId186"/>
          </w:object>
        </w:r>
      </w:ins>
    </w:p>
    <w:p w14:paraId="0BD6BBDF" w14:textId="77777777" w:rsidR="00A0253E" w:rsidRPr="00020619" w:rsidRDefault="00A0253E" w:rsidP="00A0253E">
      <w:pPr>
        <w:pStyle w:val="TF"/>
        <w:rPr>
          <w:ins w:id="18770" w:author="BigCREditor-RAN4#104-bis" w:date="2022-10-21T13:24:00Z"/>
        </w:rPr>
      </w:pPr>
      <w:ins w:id="18771" w:author="BigCREditor-RAN4#104-bis" w:date="2022-10-21T13:24:00Z">
        <w:r w:rsidRPr="00020619">
          <w:t>Figure A.16.5.1.13.1-1: SNR variation for CSI-RS out-of-sync testing</w:t>
        </w:r>
      </w:ins>
    </w:p>
    <w:p w14:paraId="47F208FE" w14:textId="77777777" w:rsidR="00A0253E" w:rsidRPr="00020619" w:rsidRDefault="00A0253E" w:rsidP="00A0253E">
      <w:pPr>
        <w:pStyle w:val="Heading5"/>
        <w:rPr>
          <w:ins w:id="18772" w:author="BigCREditor-RAN4#104-bis" w:date="2022-10-21T13:24:00Z"/>
          <w:snapToGrid w:val="0"/>
        </w:rPr>
      </w:pPr>
      <w:ins w:id="18773" w:author="BigCREditor-RAN4#104-bis" w:date="2022-10-21T13:24:00Z">
        <w:r w:rsidRPr="00020619">
          <w:rPr>
            <w:snapToGrid w:val="0"/>
          </w:rPr>
          <w:t>A.16.5.1.13.2</w:t>
        </w:r>
        <w:r w:rsidRPr="00020619">
          <w:rPr>
            <w:snapToGrid w:val="0"/>
          </w:rPr>
          <w:tab/>
          <w:t>Test Requirements</w:t>
        </w:r>
      </w:ins>
    </w:p>
    <w:p w14:paraId="2B4FCDD8" w14:textId="77777777" w:rsidR="00A0253E" w:rsidRPr="00020619" w:rsidRDefault="00A0253E" w:rsidP="00A0253E">
      <w:pPr>
        <w:rPr>
          <w:ins w:id="18774" w:author="BigCREditor-RAN4#104-bis" w:date="2022-10-21T13:24:00Z"/>
        </w:rPr>
      </w:pPr>
      <w:ins w:id="18775" w:author="BigCREditor-RAN4#104-bis" w:date="2022-10-21T13:24:00Z">
        <w:r w:rsidRPr="00020619">
          <w:t>The UE behaviour during time durations T1, T2, and T3 shall be as follows:</w:t>
        </w:r>
      </w:ins>
    </w:p>
    <w:p w14:paraId="2F989B94" w14:textId="77777777" w:rsidR="00A0253E" w:rsidRPr="00020619" w:rsidRDefault="00A0253E" w:rsidP="00A0253E">
      <w:pPr>
        <w:rPr>
          <w:ins w:id="18776" w:author="BigCREditor-RAN4#104-bis" w:date="2022-10-21T13:24:00Z"/>
        </w:rPr>
      </w:pPr>
      <w:ins w:id="18777" w:author="BigCREditor-RAN4#104-bis" w:date="2022-10-21T13:24:00Z">
        <w:r w:rsidRPr="00020619">
          <w:t xml:space="preserve">During time durations T1, T2 and T3, the UE shall transmit uplink signal at least in all subframes configured for CSI transmission on </w:t>
        </w:r>
        <w:proofErr w:type="spellStart"/>
        <w:r w:rsidRPr="00020619">
          <w:t>PCell</w:t>
        </w:r>
        <w:proofErr w:type="spellEnd"/>
        <w:r w:rsidRPr="00020619">
          <w:t>.</w:t>
        </w:r>
      </w:ins>
    </w:p>
    <w:p w14:paraId="0C955AE1" w14:textId="77777777" w:rsidR="00A0253E" w:rsidRPr="00020619" w:rsidRDefault="00A0253E" w:rsidP="00A0253E">
      <w:pPr>
        <w:rPr>
          <w:ins w:id="18778" w:author="BigCREditor-RAN4#104-bis" w:date="2022-10-21T13:24:00Z"/>
        </w:rPr>
      </w:pPr>
      <w:ins w:id="18779" w:author="BigCREditor-RAN4#104-bis" w:date="2022-10-21T13:24:00Z">
        <w:r w:rsidRPr="00020619">
          <w:t>During the period from time point A to time point B the UE shall transmit uplink signal in Cell 1 (</w:t>
        </w:r>
        <w:proofErr w:type="spellStart"/>
        <w:r w:rsidRPr="00020619">
          <w:t>PCell</w:t>
        </w:r>
        <w:proofErr w:type="spellEnd"/>
        <w:r w:rsidRPr="00020619">
          <w:t>) at least in all uplink slots configured for CSI transmission according to the configured periodic CSI reporting for Cell 1.</w:t>
        </w:r>
      </w:ins>
    </w:p>
    <w:p w14:paraId="58CC229C" w14:textId="77777777" w:rsidR="00A0253E" w:rsidRPr="00020619" w:rsidRDefault="00A0253E" w:rsidP="00A0253E">
      <w:pPr>
        <w:rPr>
          <w:ins w:id="18780" w:author="BigCREditor-RAN4#104-bis" w:date="2022-10-21T13:24:00Z"/>
        </w:rPr>
      </w:pPr>
      <w:ins w:id="18781" w:author="BigCREditor-RAN4#104-bis" w:date="2022-10-21T13:24:00Z">
        <w:r w:rsidRPr="00020619">
          <w:t>The UE shall stop transmitting uplink signal in Cell 1 (</w:t>
        </w:r>
        <w:proofErr w:type="spellStart"/>
        <w:r w:rsidRPr="00020619">
          <w:t>PCell</w:t>
        </w:r>
        <w:proofErr w:type="spellEnd"/>
        <w:r w:rsidRPr="00020619">
          <w:t>) no later than time point C (D</w:t>
        </w:r>
        <w:r w:rsidRPr="00020619">
          <w:rPr>
            <w:vertAlign w:val="subscript"/>
          </w:rPr>
          <w:t>1</w:t>
        </w:r>
        <w:r w:rsidRPr="00020619">
          <w:t xml:space="preserve"> </w:t>
        </w:r>
        <w:proofErr w:type="spellStart"/>
        <w:r w:rsidRPr="00020619">
          <w:t>ms</w:t>
        </w:r>
        <w:proofErr w:type="spellEnd"/>
        <w:r w:rsidRPr="00020619">
          <w:t xml:space="preserve"> after the start of the time duration T3) on the </w:t>
        </w:r>
        <w:proofErr w:type="spellStart"/>
        <w:r w:rsidRPr="00020619">
          <w:t>PCell</w:t>
        </w:r>
        <w:proofErr w:type="spellEnd"/>
        <w:r w:rsidRPr="00020619">
          <w:t>.</w:t>
        </w:r>
      </w:ins>
    </w:p>
    <w:p w14:paraId="2A588F58" w14:textId="77777777" w:rsidR="00A0253E" w:rsidRPr="00020619" w:rsidRDefault="00A0253E" w:rsidP="00A0253E">
      <w:pPr>
        <w:rPr>
          <w:ins w:id="18782" w:author="BigCREditor-RAN4#104-bis" w:date="2022-10-21T13:24:00Z"/>
          <w:iCs/>
        </w:rPr>
      </w:pPr>
      <w:ins w:id="18783" w:author="BigCREditor-RAN4#104-bis" w:date="2022-10-21T13:24:00Z">
        <w:r w:rsidRPr="00020619">
          <w:t>The rate of correct events observed during repeated tests shall be at least 90%.</w:t>
        </w:r>
      </w:ins>
    </w:p>
    <w:p w14:paraId="227FE030" w14:textId="77777777" w:rsidR="00A0253E" w:rsidRPr="00020619" w:rsidRDefault="00A0253E" w:rsidP="00A0253E"/>
    <w:p w14:paraId="1EC85447" w14:textId="77777777" w:rsidR="00A0253E" w:rsidRPr="00020619" w:rsidRDefault="00A0253E" w:rsidP="00A0253E">
      <w:pPr>
        <w:pStyle w:val="Heading4"/>
      </w:pPr>
      <w:r w:rsidRPr="00020619">
        <w:t>A.16.5.1.14</w:t>
      </w:r>
      <w:r w:rsidRPr="00020619">
        <w:tab/>
        <w:t xml:space="preserve">Radio Link Monitoring Out-of-sync Test for FR1 </w:t>
      </w:r>
      <w:proofErr w:type="spellStart"/>
      <w:r w:rsidRPr="00020619">
        <w:t>PCell</w:t>
      </w:r>
      <w:proofErr w:type="spellEnd"/>
      <w:r w:rsidRPr="00020619">
        <w:t xml:space="preserve"> configured with CSI-RS-based RLM in DRX mode for 2 Rx UE</w:t>
      </w:r>
    </w:p>
    <w:p w14:paraId="0655DC2C" w14:textId="77777777" w:rsidR="00A0253E" w:rsidRPr="00020619" w:rsidRDefault="00A0253E" w:rsidP="00A0253E">
      <w:pPr>
        <w:pStyle w:val="Heading5"/>
        <w:rPr>
          <w:ins w:id="18784" w:author="BigCREditor-RAN4#104-bis" w:date="2022-10-21T13:24:00Z"/>
          <w:snapToGrid w:val="0"/>
          <w:lang w:eastAsia="zh-CN"/>
        </w:rPr>
      </w:pPr>
      <w:ins w:id="18785" w:author="BigCREditor-RAN4#104-bis" w:date="2022-10-21T13:24:00Z">
        <w:r w:rsidRPr="00020619">
          <w:rPr>
            <w:snapToGrid w:val="0"/>
            <w:lang w:eastAsia="zh-CN"/>
          </w:rPr>
          <w:t>A.16.5.1.14.1</w:t>
        </w:r>
        <w:r w:rsidRPr="00020619">
          <w:rPr>
            <w:snapToGrid w:val="0"/>
            <w:lang w:eastAsia="zh-CN"/>
          </w:rPr>
          <w:tab/>
          <w:t>Test Purpose and Environment</w:t>
        </w:r>
      </w:ins>
    </w:p>
    <w:p w14:paraId="26EC3630" w14:textId="77777777" w:rsidR="00A0253E" w:rsidRPr="00020619" w:rsidRDefault="00A0253E" w:rsidP="00A0253E">
      <w:pPr>
        <w:rPr>
          <w:ins w:id="18786" w:author="BigCREditor-RAN4#104-bis" w:date="2022-10-21T13:24:00Z"/>
        </w:rPr>
      </w:pPr>
      <w:ins w:id="18787" w:author="BigCREditor-RAN4#104-bis" w:date="2022-10-21T13:24:00Z">
        <w:r w:rsidRPr="00020619">
          <w:t xml:space="preserve">The purpose of this test is to verify that the UE properly detects the out of sync for the purpose of monitoring downlink CSI-RS based radio link quality of the </w:t>
        </w:r>
        <w:proofErr w:type="spellStart"/>
        <w:r w:rsidRPr="00020619">
          <w:t>PCell</w:t>
        </w:r>
        <w:proofErr w:type="spellEnd"/>
        <w:r w:rsidRPr="00020619">
          <w:t xml:space="preserve"> when DRX is used. This test will partly verify the FR1 </w:t>
        </w:r>
        <w:proofErr w:type="spellStart"/>
        <w:r w:rsidRPr="00020619">
          <w:t>PCell</w:t>
        </w:r>
        <w:proofErr w:type="spellEnd"/>
        <w:r w:rsidRPr="00020619">
          <w:t xml:space="preserve"> CSI-RS Out-of-sync radio link monitoring requirements in clause 8.1.</w:t>
        </w:r>
      </w:ins>
    </w:p>
    <w:p w14:paraId="4EE79DBD" w14:textId="77777777" w:rsidR="00A0253E" w:rsidRPr="00020619" w:rsidRDefault="00A0253E" w:rsidP="00A0253E">
      <w:pPr>
        <w:rPr>
          <w:ins w:id="18788" w:author="BigCREditor-RAN4#104-bis" w:date="2022-10-21T13:24:00Z"/>
        </w:rPr>
      </w:pPr>
      <w:ins w:id="18789" w:author="BigCREditor-RAN4#104-bis" w:date="2022-10-21T13:24:00Z">
        <w:r w:rsidRPr="00020619">
          <w:t xml:space="preserve">The test parameters are given in Tables A.16.5.1.14.1-1, A.16.5.1.14.1-2, and A.16.5.1.14.1-3 below. There is one cell, cell 1 is the </w:t>
        </w:r>
        <w:proofErr w:type="spellStart"/>
        <w:r w:rsidRPr="00020619">
          <w:t>PCell</w:t>
        </w:r>
        <w:proofErr w:type="spellEnd"/>
        <w:r w:rsidRPr="00020619">
          <w:t xml:space="preserve">, in the test. The test consists of three successive time periods, with time duration of T1, T2 and T3 respectively. Figure A.16.5.1.14.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of 5ms. In the test, DRX configuration is enabled in </w:t>
        </w:r>
        <w:proofErr w:type="spellStart"/>
        <w:r w:rsidRPr="00020619">
          <w:t>PCell</w:t>
        </w:r>
        <w:proofErr w:type="spellEnd"/>
        <w:r w:rsidRPr="00020619">
          <w:t xml:space="preserve"> and DRX inactivity timer has already been expired, </w:t>
        </w:r>
        <w:proofErr w:type="gramStart"/>
        <w:r w:rsidRPr="00020619">
          <w:t>i.e.</w:t>
        </w:r>
        <w:proofErr w:type="gramEnd"/>
        <w:r w:rsidRPr="00020619">
          <w:t xml:space="preserve"> UE tries to decode PDCCH and to send periodic CQI during the period when On-duration timer is running. Time alignment timers shall be set to “infinity” so that UL timing alignment is maintained during the test. In the test, SSB0 is configured as the BFD-RS.</w:t>
        </w:r>
      </w:ins>
    </w:p>
    <w:p w14:paraId="269B2E62" w14:textId="77777777" w:rsidR="00A0253E" w:rsidRPr="00020619" w:rsidRDefault="00A0253E" w:rsidP="00A0253E">
      <w:pPr>
        <w:pStyle w:val="TH"/>
        <w:rPr>
          <w:ins w:id="18790" w:author="BigCREditor-RAN4#104-bis" w:date="2022-10-21T13:24:00Z"/>
        </w:rPr>
      </w:pPr>
      <w:ins w:id="18791" w:author="BigCREditor-RAN4#104-bis" w:date="2022-10-21T13:24:00Z">
        <w:r w:rsidRPr="00020619">
          <w:t xml:space="preserve">Table A.16.5.1.14.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0253E" w:rsidRPr="00020619" w14:paraId="382F83D7" w14:textId="77777777" w:rsidTr="00864629">
        <w:trPr>
          <w:trHeight w:val="187"/>
          <w:jc w:val="center"/>
          <w:ins w:id="18792" w:author="BigCREditor-RAN4#104-bis" w:date="2022-10-21T13:24:00Z"/>
        </w:trPr>
        <w:tc>
          <w:tcPr>
            <w:tcW w:w="2265" w:type="dxa"/>
            <w:shd w:val="clear" w:color="auto" w:fill="auto"/>
          </w:tcPr>
          <w:p w14:paraId="2A4F2D76" w14:textId="77777777" w:rsidR="00A0253E" w:rsidRPr="00020619" w:rsidRDefault="00A0253E" w:rsidP="00864629">
            <w:pPr>
              <w:pStyle w:val="TAH"/>
              <w:rPr>
                <w:ins w:id="18793" w:author="BigCREditor-RAN4#104-bis" w:date="2022-10-21T13:24:00Z"/>
              </w:rPr>
            </w:pPr>
            <w:ins w:id="18794" w:author="BigCREditor-RAN4#104-bis" w:date="2022-10-21T13:24:00Z">
              <w:r w:rsidRPr="00020619">
                <w:t>Configuration</w:t>
              </w:r>
            </w:ins>
          </w:p>
        </w:tc>
        <w:tc>
          <w:tcPr>
            <w:tcW w:w="6905" w:type="dxa"/>
            <w:shd w:val="clear" w:color="auto" w:fill="auto"/>
          </w:tcPr>
          <w:p w14:paraId="3A8FC2C3" w14:textId="77777777" w:rsidR="00A0253E" w:rsidRPr="00020619" w:rsidRDefault="00A0253E" w:rsidP="00864629">
            <w:pPr>
              <w:pStyle w:val="TAH"/>
              <w:rPr>
                <w:ins w:id="18795" w:author="BigCREditor-RAN4#104-bis" w:date="2022-10-21T13:24:00Z"/>
              </w:rPr>
            </w:pPr>
            <w:ins w:id="18796" w:author="BigCREditor-RAN4#104-bis" w:date="2022-10-21T13:24:00Z">
              <w:r w:rsidRPr="00020619">
                <w:t>Description</w:t>
              </w:r>
            </w:ins>
          </w:p>
        </w:tc>
      </w:tr>
      <w:tr w:rsidR="00A0253E" w:rsidRPr="00020619" w14:paraId="2B3FF313" w14:textId="77777777" w:rsidTr="00864629">
        <w:trPr>
          <w:trHeight w:val="187"/>
          <w:jc w:val="center"/>
          <w:ins w:id="18797" w:author="BigCREditor-RAN4#104-bis" w:date="2022-10-21T13:24:00Z"/>
        </w:trPr>
        <w:tc>
          <w:tcPr>
            <w:tcW w:w="2265" w:type="dxa"/>
            <w:shd w:val="clear" w:color="auto" w:fill="auto"/>
          </w:tcPr>
          <w:p w14:paraId="11E19025" w14:textId="77777777" w:rsidR="00A0253E" w:rsidRPr="00020619" w:rsidRDefault="00A0253E" w:rsidP="00864629">
            <w:pPr>
              <w:pStyle w:val="TAL"/>
              <w:rPr>
                <w:ins w:id="18798" w:author="BigCREditor-RAN4#104-bis" w:date="2022-10-21T13:24:00Z"/>
              </w:rPr>
            </w:pPr>
            <w:ins w:id="18799" w:author="BigCREditor-RAN4#104-bis" w:date="2022-10-21T13:24:00Z">
              <w:r w:rsidRPr="00020619">
                <w:t>1</w:t>
              </w:r>
            </w:ins>
          </w:p>
        </w:tc>
        <w:tc>
          <w:tcPr>
            <w:tcW w:w="6905" w:type="dxa"/>
            <w:shd w:val="clear" w:color="auto" w:fill="auto"/>
          </w:tcPr>
          <w:p w14:paraId="1563A865" w14:textId="77777777" w:rsidR="00A0253E" w:rsidRPr="00020619" w:rsidRDefault="00A0253E" w:rsidP="00864629">
            <w:pPr>
              <w:pStyle w:val="TAL"/>
              <w:rPr>
                <w:ins w:id="18800" w:author="BigCREditor-RAN4#104-bis" w:date="2022-10-21T13:24:00Z"/>
              </w:rPr>
            </w:pPr>
            <w:ins w:id="18801" w:author="BigCREditor-RAN4#104-bis" w:date="2022-10-21T13:24:00Z">
              <w:r w:rsidRPr="00020619">
                <w:t>FDD duplex mode, 15 kHz SSB SCS, 10 MHz bandwidth</w:t>
              </w:r>
            </w:ins>
          </w:p>
        </w:tc>
      </w:tr>
      <w:tr w:rsidR="00A0253E" w:rsidRPr="00020619" w14:paraId="4D9A9303" w14:textId="77777777" w:rsidTr="00864629">
        <w:trPr>
          <w:trHeight w:val="187"/>
          <w:jc w:val="center"/>
          <w:ins w:id="18802" w:author="BigCREditor-RAN4#104-bis" w:date="2022-10-21T13:24:00Z"/>
        </w:trPr>
        <w:tc>
          <w:tcPr>
            <w:tcW w:w="2265" w:type="dxa"/>
            <w:shd w:val="clear" w:color="auto" w:fill="auto"/>
          </w:tcPr>
          <w:p w14:paraId="4F5CE536" w14:textId="77777777" w:rsidR="00A0253E" w:rsidRPr="00020619" w:rsidRDefault="00A0253E" w:rsidP="00864629">
            <w:pPr>
              <w:pStyle w:val="TAL"/>
              <w:rPr>
                <w:ins w:id="18803" w:author="BigCREditor-RAN4#104-bis" w:date="2022-10-21T13:24:00Z"/>
              </w:rPr>
            </w:pPr>
            <w:ins w:id="18804" w:author="BigCREditor-RAN4#104-bis" w:date="2022-10-21T13:24:00Z">
              <w:r w:rsidRPr="00020619">
                <w:t>2</w:t>
              </w:r>
            </w:ins>
          </w:p>
        </w:tc>
        <w:tc>
          <w:tcPr>
            <w:tcW w:w="6905" w:type="dxa"/>
            <w:shd w:val="clear" w:color="auto" w:fill="auto"/>
          </w:tcPr>
          <w:p w14:paraId="39D22322" w14:textId="77777777" w:rsidR="00A0253E" w:rsidRPr="00020619" w:rsidRDefault="00A0253E" w:rsidP="00864629">
            <w:pPr>
              <w:pStyle w:val="TAL"/>
              <w:rPr>
                <w:ins w:id="18805" w:author="BigCREditor-RAN4#104-bis" w:date="2022-10-21T13:24:00Z"/>
              </w:rPr>
            </w:pPr>
            <w:ins w:id="18806" w:author="BigCREditor-RAN4#104-bis" w:date="2022-10-21T13:24:00Z">
              <w:r w:rsidRPr="00020619">
                <w:t>TDD duplex mode, 15 kHz SSB SCS, 10 MHz bandwidth</w:t>
              </w:r>
            </w:ins>
          </w:p>
        </w:tc>
      </w:tr>
      <w:tr w:rsidR="00A0253E" w:rsidRPr="00020619" w14:paraId="1D87158A" w14:textId="77777777" w:rsidTr="00864629">
        <w:trPr>
          <w:trHeight w:val="187"/>
          <w:jc w:val="center"/>
          <w:ins w:id="18807" w:author="BigCREditor-RAN4#104-bis" w:date="2022-10-21T13:24:00Z"/>
        </w:trPr>
        <w:tc>
          <w:tcPr>
            <w:tcW w:w="2265" w:type="dxa"/>
            <w:shd w:val="clear" w:color="auto" w:fill="auto"/>
          </w:tcPr>
          <w:p w14:paraId="3E06B4C1" w14:textId="77777777" w:rsidR="00A0253E" w:rsidRPr="00020619" w:rsidRDefault="00A0253E" w:rsidP="00864629">
            <w:pPr>
              <w:pStyle w:val="TAL"/>
              <w:rPr>
                <w:ins w:id="18808" w:author="BigCREditor-RAN4#104-bis" w:date="2022-10-21T13:24:00Z"/>
              </w:rPr>
            </w:pPr>
            <w:ins w:id="18809" w:author="BigCREditor-RAN4#104-bis" w:date="2022-10-21T13:24:00Z">
              <w:r w:rsidRPr="00020619">
                <w:t>3</w:t>
              </w:r>
            </w:ins>
          </w:p>
        </w:tc>
        <w:tc>
          <w:tcPr>
            <w:tcW w:w="6905" w:type="dxa"/>
            <w:shd w:val="clear" w:color="auto" w:fill="auto"/>
          </w:tcPr>
          <w:p w14:paraId="225121B6" w14:textId="77777777" w:rsidR="00A0253E" w:rsidRPr="00020619" w:rsidRDefault="00A0253E" w:rsidP="00864629">
            <w:pPr>
              <w:pStyle w:val="TAL"/>
              <w:rPr>
                <w:ins w:id="18810" w:author="BigCREditor-RAN4#104-bis" w:date="2022-10-21T13:24:00Z"/>
              </w:rPr>
            </w:pPr>
            <w:ins w:id="18811" w:author="BigCREditor-RAN4#104-bis" w:date="2022-10-21T13:24:00Z">
              <w:r w:rsidRPr="00020619">
                <w:t>TDD duplex mode, 30 kHz SSB SCS, 40 MHz bandwidth</w:t>
              </w:r>
            </w:ins>
          </w:p>
        </w:tc>
      </w:tr>
      <w:tr w:rsidR="00A0253E" w:rsidRPr="00020619" w14:paraId="0BDC3051" w14:textId="77777777" w:rsidTr="00864629">
        <w:trPr>
          <w:trHeight w:val="187"/>
          <w:jc w:val="center"/>
          <w:ins w:id="18812" w:author="BigCREditor-RAN4#104-bis" w:date="2022-10-21T13:24:00Z"/>
        </w:trPr>
        <w:tc>
          <w:tcPr>
            <w:tcW w:w="2265" w:type="dxa"/>
            <w:shd w:val="clear" w:color="auto" w:fill="auto"/>
          </w:tcPr>
          <w:p w14:paraId="6252217A" w14:textId="77777777" w:rsidR="00A0253E" w:rsidRPr="00020619" w:rsidRDefault="00A0253E" w:rsidP="00864629">
            <w:pPr>
              <w:pStyle w:val="TAL"/>
              <w:rPr>
                <w:ins w:id="18813" w:author="BigCREditor-RAN4#104-bis" w:date="2022-10-21T13:24:00Z"/>
              </w:rPr>
            </w:pPr>
            <w:ins w:id="18814" w:author="BigCREditor-RAN4#104-bis" w:date="2022-10-21T13:24:00Z">
              <w:r w:rsidRPr="00020619">
                <w:rPr>
                  <w:rFonts w:eastAsia="Malgun Gothic"/>
                </w:rPr>
                <w:t>4</w:t>
              </w:r>
            </w:ins>
          </w:p>
        </w:tc>
        <w:tc>
          <w:tcPr>
            <w:tcW w:w="6905" w:type="dxa"/>
            <w:shd w:val="clear" w:color="auto" w:fill="auto"/>
          </w:tcPr>
          <w:p w14:paraId="03DB3711" w14:textId="77777777" w:rsidR="00A0253E" w:rsidRPr="00020619" w:rsidRDefault="00A0253E" w:rsidP="00864629">
            <w:pPr>
              <w:pStyle w:val="TAL"/>
              <w:rPr>
                <w:ins w:id="18815" w:author="BigCREditor-RAN4#104-bis" w:date="2022-10-21T13:24:00Z"/>
              </w:rPr>
            </w:pPr>
            <w:ins w:id="18816" w:author="BigCREditor-RAN4#104-bis" w:date="2022-10-21T13:24:00Z">
              <w:r w:rsidRPr="00020619">
                <w:rPr>
                  <w:rFonts w:eastAsia="Malgun Gothic"/>
                </w:rPr>
                <w:t xml:space="preserve">HD-FDD, SSB SCS 15 kHz, </w:t>
              </w:r>
              <w:r w:rsidRPr="00020619">
                <w:rPr>
                  <w:lang w:eastAsia="zh-TW"/>
                </w:rPr>
                <w:t>data SCS 15 kHz, BW 10 MHz</w:t>
              </w:r>
            </w:ins>
          </w:p>
        </w:tc>
      </w:tr>
      <w:tr w:rsidR="00A0253E" w:rsidRPr="00020619" w14:paraId="50AFD015" w14:textId="77777777" w:rsidTr="00864629">
        <w:trPr>
          <w:trHeight w:val="187"/>
          <w:jc w:val="center"/>
          <w:ins w:id="18817" w:author="BigCREditor-RAN4#104-bis" w:date="2022-10-21T13:24:00Z"/>
        </w:trPr>
        <w:tc>
          <w:tcPr>
            <w:tcW w:w="9170" w:type="dxa"/>
            <w:gridSpan w:val="2"/>
            <w:shd w:val="clear" w:color="auto" w:fill="auto"/>
          </w:tcPr>
          <w:p w14:paraId="19363C31" w14:textId="77777777" w:rsidR="00A0253E" w:rsidRPr="00020619" w:rsidRDefault="00A0253E" w:rsidP="00864629">
            <w:pPr>
              <w:pStyle w:val="TAN"/>
              <w:rPr>
                <w:ins w:id="18818" w:author="BigCREditor-RAN4#104-bis" w:date="2022-10-21T13:24:00Z"/>
              </w:rPr>
            </w:pPr>
            <w:ins w:id="18819" w:author="BigCREditor-RAN4#104-bis" w:date="2022-10-21T13:24:00Z">
              <w:r w:rsidRPr="00020619">
                <w:t>Note:</w:t>
              </w:r>
              <w:r w:rsidRPr="00020619">
                <w:tab/>
                <w:t>The UE is only required to pass in one of the supported test configurations in FR1</w:t>
              </w:r>
            </w:ins>
          </w:p>
        </w:tc>
      </w:tr>
    </w:tbl>
    <w:p w14:paraId="03CE9CE2" w14:textId="77777777" w:rsidR="00A0253E" w:rsidRPr="00020619" w:rsidRDefault="00A0253E" w:rsidP="00A0253E">
      <w:pPr>
        <w:rPr>
          <w:ins w:id="18820" w:author="BigCREditor-RAN4#104-bis" w:date="2022-10-21T13:24:00Z"/>
        </w:rPr>
      </w:pPr>
    </w:p>
    <w:p w14:paraId="2865491E" w14:textId="77777777" w:rsidR="00A0253E" w:rsidRPr="00020619" w:rsidDel="00255D77" w:rsidRDefault="00A0253E" w:rsidP="00A0253E">
      <w:pPr>
        <w:pStyle w:val="TH"/>
        <w:rPr>
          <w:ins w:id="18821" w:author="BigCREditor-RAN4#104-bis" w:date="2022-10-21T13:24:00Z"/>
        </w:rPr>
      </w:pPr>
      <w:ins w:id="18822" w:author="BigCREditor-RAN4#104-bis" w:date="2022-10-21T13:24:00Z">
        <w:r w:rsidRPr="00020619">
          <w:lastRenderedPageBreak/>
          <w:t xml:space="preserve">Table A.16.5.1.14.1-2: General test parameters for FR1 </w:t>
        </w:r>
        <w:proofErr w:type="spellStart"/>
        <w:r w:rsidRPr="00020619">
          <w:t>PCell</w:t>
        </w:r>
        <w:proofErr w:type="spellEnd"/>
        <w:r w:rsidRPr="00020619">
          <w:t xml:space="preserve"> for CSI-RS out-of-sync testing in 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A0253E" w:rsidRPr="00020619" w14:paraId="3003AF81" w14:textId="77777777" w:rsidTr="00864629">
        <w:trPr>
          <w:trHeight w:val="187"/>
          <w:jc w:val="center"/>
          <w:ins w:id="18823" w:author="BigCREditor-RAN4#104-bis" w:date="2022-10-21T13:24:00Z"/>
        </w:trPr>
        <w:tc>
          <w:tcPr>
            <w:tcW w:w="2728" w:type="pct"/>
            <w:gridSpan w:val="2"/>
            <w:tcBorders>
              <w:bottom w:val="nil"/>
            </w:tcBorders>
            <w:shd w:val="clear" w:color="auto" w:fill="auto"/>
          </w:tcPr>
          <w:p w14:paraId="50B2D485" w14:textId="77777777" w:rsidR="00A0253E" w:rsidRPr="00020619" w:rsidRDefault="00A0253E" w:rsidP="00864629">
            <w:pPr>
              <w:pStyle w:val="TAH"/>
              <w:rPr>
                <w:ins w:id="18824" w:author="BigCREditor-RAN4#104-bis" w:date="2022-10-21T13:24:00Z"/>
              </w:rPr>
            </w:pPr>
            <w:ins w:id="18825" w:author="BigCREditor-RAN4#104-bis" w:date="2022-10-21T13:24:00Z">
              <w:r w:rsidRPr="00020619">
                <w:lastRenderedPageBreak/>
                <w:t>Parameter</w:t>
              </w:r>
            </w:ins>
          </w:p>
        </w:tc>
        <w:tc>
          <w:tcPr>
            <w:tcW w:w="677" w:type="pct"/>
            <w:tcBorders>
              <w:bottom w:val="nil"/>
            </w:tcBorders>
            <w:shd w:val="clear" w:color="auto" w:fill="auto"/>
          </w:tcPr>
          <w:p w14:paraId="778FDD3C" w14:textId="77777777" w:rsidR="00A0253E" w:rsidRPr="00020619" w:rsidRDefault="00A0253E" w:rsidP="00864629">
            <w:pPr>
              <w:pStyle w:val="TAH"/>
              <w:rPr>
                <w:ins w:id="18826" w:author="BigCREditor-RAN4#104-bis" w:date="2022-10-21T13:24:00Z"/>
              </w:rPr>
            </w:pPr>
            <w:ins w:id="18827" w:author="BigCREditor-RAN4#104-bis" w:date="2022-10-21T13:24:00Z">
              <w:r w:rsidRPr="00020619">
                <w:t>Unit</w:t>
              </w:r>
            </w:ins>
          </w:p>
        </w:tc>
        <w:tc>
          <w:tcPr>
            <w:tcW w:w="1595" w:type="pct"/>
            <w:shd w:val="clear" w:color="auto" w:fill="auto"/>
          </w:tcPr>
          <w:p w14:paraId="65274EB7" w14:textId="77777777" w:rsidR="00A0253E" w:rsidRPr="00020619" w:rsidRDefault="00A0253E" w:rsidP="00864629">
            <w:pPr>
              <w:pStyle w:val="TAH"/>
              <w:rPr>
                <w:ins w:id="18828" w:author="BigCREditor-RAN4#104-bis" w:date="2022-10-21T13:24:00Z"/>
              </w:rPr>
            </w:pPr>
            <w:ins w:id="18829" w:author="BigCREditor-RAN4#104-bis" w:date="2022-10-21T13:24:00Z">
              <w:r w:rsidRPr="00020619">
                <w:t>Value</w:t>
              </w:r>
            </w:ins>
          </w:p>
        </w:tc>
      </w:tr>
      <w:tr w:rsidR="00A0253E" w:rsidRPr="00020619" w14:paraId="4B434A1B" w14:textId="77777777" w:rsidTr="00864629">
        <w:trPr>
          <w:trHeight w:val="187"/>
          <w:jc w:val="center"/>
          <w:ins w:id="18830" w:author="BigCREditor-RAN4#104-bis" w:date="2022-10-21T13:24:00Z"/>
        </w:trPr>
        <w:tc>
          <w:tcPr>
            <w:tcW w:w="2728" w:type="pct"/>
            <w:gridSpan w:val="2"/>
            <w:tcBorders>
              <w:top w:val="nil"/>
            </w:tcBorders>
            <w:shd w:val="clear" w:color="auto" w:fill="auto"/>
          </w:tcPr>
          <w:p w14:paraId="1870A65B" w14:textId="77777777" w:rsidR="00A0253E" w:rsidRPr="00020619" w:rsidRDefault="00A0253E" w:rsidP="00864629">
            <w:pPr>
              <w:pStyle w:val="TAH"/>
              <w:rPr>
                <w:ins w:id="18831" w:author="BigCREditor-RAN4#104-bis" w:date="2022-10-21T13:24:00Z"/>
              </w:rPr>
            </w:pPr>
          </w:p>
        </w:tc>
        <w:tc>
          <w:tcPr>
            <w:tcW w:w="677" w:type="pct"/>
            <w:tcBorders>
              <w:top w:val="nil"/>
            </w:tcBorders>
            <w:shd w:val="clear" w:color="auto" w:fill="auto"/>
          </w:tcPr>
          <w:p w14:paraId="34AAB744" w14:textId="77777777" w:rsidR="00A0253E" w:rsidRPr="00020619" w:rsidRDefault="00A0253E" w:rsidP="00864629">
            <w:pPr>
              <w:pStyle w:val="TAH"/>
              <w:rPr>
                <w:ins w:id="18832" w:author="BigCREditor-RAN4#104-bis" w:date="2022-10-21T13:24:00Z"/>
              </w:rPr>
            </w:pPr>
          </w:p>
        </w:tc>
        <w:tc>
          <w:tcPr>
            <w:tcW w:w="1595" w:type="pct"/>
            <w:shd w:val="clear" w:color="auto" w:fill="auto"/>
          </w:tcPr>
          <w:p w14:paraId="14458D1D" w14:textId="77777777" w:rsidR="00A0253E" w:rsidRPr="00020619" w:rsidRDefault="00A0253E" w:rsidP="00864629">
            <w:pPr>
              <w:pStyle w:val="TAH"/>
              <w:rPr>
                <w:ins w:id="18833" w:author="BigCREditor-RAN4#104-bis" w:date="2022-10-21T13:24:00Z"/>
              </w:rPr>
            </w:pPr>
            <w:ins w:id="18834" w:author="BigCREditor-RAN4#104-bis" w:date="2022-10-21T13:24:00Z">
              <w:r w:rsidRPr="00020619">
                <w:t>Test 1</w:t>
              </w:r>
            </w:ins>
          </w:p>
        </w:tc>
      </w:tr>
      <w:tr w:rsidR="00A0253E" w:rsidRPr="00020619" w14:paraId="4F9FF02F" w14:textId="77777777" w:rsidTr="00864629">
        <w:trPr>
          <w:trHeight w:val="187"/>
          <w:jc w:val="center"/>
          <w:ins w:id="18835" w:author="BigCREditor-RAN4#104-bis" w:date="2022-10-21T13:24:00Z"/>
        </w:trPr>
        <w:tc>
          <w:tcPr>
            <w:tcW w:w="2728" w:type="pct"/>
            <w:gridSpan w:val="2"/>
            <w:shd w:val="clear" w:color="auto" w:fill="auto"/>
          </w:tcPr>
          <w:p w14:paraId="6F7ECCF7" w14:textId="77777777" w:rsidR="00A0253E" w:rsidRPr="00020619" w:rsidRDefault="00A0253E" w:rsidP="00864629">
            <w:pPr>
              <w:pStyle w:val="TAL"/>
              <w:rPr>
                <w:ins w:id="18836" w:author="BigCREditor-RAN4#104-bis" w:date="2022-10-21T13:24:00Z"/>
              </w:rPr>
            </w:pPr>
            <w:ins w:id="18837" w:author="BigCREditor-RAN4#104-bis" w:date="2022-10-21T13:24:00Z">
              <w:r w:rsidRPr="00020619">
                <w:t xml:space="preserve">Active </w:t>
              </w:r>
              <w:proofErr w:type="spellStart"/>
              <w:r w:rsidRPr="00020619">
                <w:t>PCell</w:t>
              </w:r>
              <w:proofErr w:type="spellEnd"/>
              <w:r w:rsidRPr="00020619">
                <w:t xml:space="preserve"> </w:t>
              </w:r>
            </w:ins>
          </w:p>
        </w:tc>
        <w:tc>
          <w:tcPr>
            <w:tcW w:w="677" w:type="pct"/>
            <w:shd w:val="clear" w:color="auto" w:fill="auto"/>
          </w:tcPr>
          <w:p w14:paraId="6E8A13CB" w14:textId="77777777" w:rsidR="00A0253E" w:rsidRPr="00020619" w:rsidRDefault="00A0253E" w:rsidP="00864629">
            <w:pPr>
              <w:pStyle w:val="TAC"/>
              <w:rPr>
                <w:ins w:id="18838" w:author="BigCREditor-RAN4#104-bis" w:date="2022-10-21T13:24:00Z"/>
              </w:rPr>
            </w:pPr>
          </w:p>
        </w:tc>
        <w:tc>
          <w:tcPr>
            <w:tcW w:w="1595" w:type="pct"/>
            <w:shd w:val="clear" w:color="auto" w:fill="auto"/>
          </w:tcPr>
          <w:p w14:paraId="42263A86" w14:textId="77777777" w:rsidR="00A0253E" w:rsidRPr="00020619" w:rsidRDefault="00A0253E" w:rsidP="00864629">
            <w:pPr>
              <w:pStyle w:val="TAC"/>
              <w:rPr>
                <w:ins w:id="18839" w:author="BigCREditor-RAN4#104-bis" w:date="2022-10-21T13:24:00Z"/>
              </w:rPr>
            </w:pPr>
            <w:ins w:id="18840" w:author="BigCREditor-RAN4#104-bis" w:date="2022-10-21T13:24:00Z">
              <w:r w:rsidRPr="00020619">
                <w:t>Cell 1</w:t>
              </w:r>
            </w:ins>
          </w:p>
        </w:tc>
      </w:tr>
      <w:tr w:rsidR="00A0253E" w:rsidRPr="00020619" w14:paraId="2852D7D7" w14:textId="77777777" w:rsidTr="00864629">
        <w:trPr>
          <w:trHeight w:val="187"/>
          <w:jc w:val="center"/>
          <w:ins w:id="18841" w:author="BigCREditor-RAN4#104-bis" w:date="2022-10-21T13:24:00Z"/>
        </w:trPr>
        <w:tc>
          <w:tcPr>
            <w:tcW w:w="2728" w:type="pct"/>
            <w:gridSpan w:val="2"/>
            <w:shd w:val="clear" w:color="auto" w:fill="auto"/>
          </w:tcPr>
          <w:p w14:paraId="45CE1C2E" w14:textId="77777777" w:rsidR="00A0253E" w:rsidRPr="00020619" w:rsidRDefault="00A0253E" w:rsidP="00864629">
            <w:pPr>
              <w:pStyle w:val="TAL"/>
              <w:rPr>
                <w:ins w:id="18842" w:author="BigCREditor-RAN4#104-bis" w:date="2022-10-21T13:24:00Z"/>
              </w:rPr>
            </w:pPr>
            <w:ins w:id="18843" w:author="BigCREditor-RAN4#104-bis" w:date="2022-10-21T13:24:00Z">
              <w:r w:rsidRPr="00020619">
                <w:t>RF Channel Number</w:t>
              </w:r>
            </w:ins>
          </w:p>
        </w:tc>
        <w:tc>
          <w:tcPr>
            <w:tcW w:w="677" w:type="pct"/>
            <w:tcBorders>
              <w:bottom w:val="single" w:sz="4" w:space="0" w:color="auto"/>
            </w:tcBorders>
            <w:shd w:val="clear" w:color="auto" w:fill="auto"/>
          </w:tcPr>
          <w:p w14:paraId="0F1BFA23" w14:textId="77777777" w:rsidR="00A0253E" w:rsidRPr="00020619" w:rsidRDefault="00A0253E" w:rsidP="00864629">
            <w:pPr>
              <w:pStyle w:val="TAC"/>
              <w:rPr>
                <w:ins w:id="18844" w:author="BigCREditor-RAN4#104-bis" w:date="2022-10-21T13:24:00Z"/>
              </w:rPr>
            </w:pPr>
          </w:p>
        </w:tc>
        <w:tc>
          <w:tcPr>
            <w:tcW w:w="1595" w:type="pct"/>
            <w:shd w:val="clear" w:color="auto" w:fill="auto"/>
          </w:tcPr>
          <w:p w14:paraId="3F57D9FF" w14:textId="77777777" w:rsidR="00A0253E" w:rsidRPr="00020619" w:rsidRDefault="00A0253E" w:rsidP="00864629">
            <w:pPr>
              <w:pStyle w:val="TAC"/>
              <w:rPr>
                <w:ins w:id="18845" w:author="BigCREditor-RAN4#104-bis" w:date="2022-10-21T13:24:00Z"/>
              </w:rPr>
            </w:pPr>
            <w:ins w:id="18846" w:author="BigCREditor-RAN4#104-bis" w:date="2022-10-21T13:24:00Z">
              <w:r w:rsidRPr="00020619">
                <w:t>1</w:t>
              </w:r>
            </w:ins>
          </w:p>
        </w:tc>
      </w:tr>
      <w:tr w:rsidR="00A0253E" w:rsidRPr="00020619" w14:paraId="0CD86DFB" w14:textId="77777777" w:rsidTr="00864629">
        <w:trPr>
          <w:trHeight w:val="187"/>
          <w:jc w:val="center"/>
          <w:ins w:id="18847" w:author="BigCREditor-RAN4#104-bis" w:date="2022-10-21T13:24:00Z"/>
        </w:trPr>
        <w:tc>
          <w:tcPr>
            <w:tcW w:w="1072" w:type="pct"/>
            <w:vMerge w:val="restart"/>
            <w:shd w:val="clear" w:color="auto" w:fill="auto"/>
          </w:tcPr>
          <w:p w14:paraId="0D2F2288" w14:textId="77777777" w:rsidR="00A0253E" w:rsidRPr="00020619" w:rsidRDefault="00A0253E" w:rsidP="00864629">
            <w:pPr>
              <w:pStyle w:val="TAL"/>
              <w:rPr>
                <w:ins w:id="18848" w:author="BigCREditor-RAN4#104-bis" w:date="2022-10-21T13:24:00Z"/>
              </w:rPr>
            </w:pPr>
            <w:ins w:id="18849" w:author="BigCREditor-RAN4#104-bis" w:date="2022-10-21T13:24:00Z">
              <w:r w:rsidRPr="00020619">
                <w:t>Duplex mode</w:t>
              </w:r>
            </w:ins>
          </w:p>
        </w:tc>
        <w:tc>
          <w:tcPr>
            <w:tcW w:w="1656" w:type="pct"/>
            <w:shd w:val="clear" w:color="auto" w:fill="auto"/>
          </w:tcPr>
          <w:p w14:paraId="644C838F" w14:textId="77777777" w:rsidR="00A0253E" w:rsidRPr="00020619" w:rsidRDefault="00A0253E" w:rsidP="00864629">
            <w:pPr>
              <w:pStyle w:val="TAL"/>
              <w:rPr>
                <w:ins w:id="18850" w:author="BigCREditor-RAN4#104-bis" w:date="2022-10-21T13:24:00Z"/>
              </w:rPr>
            </w:pPr>
            <w:ins w:id="18851" w:author="BigCREditor-RAN4#104-bis" w:date="2022-10-21T13:24:00Z">
              <w:r w:rsidRPr="00020619">
                <w:t>Config 1</w:t>
              </w:r>
            </w:ins>
          </w:p>
        </w:tc>
        <w:tc>
          <w:tcPr>
            <w:tcW w:w="677" w:type="pct"/>
            <w:tcBorders>
              <w:bottom w:val="nil"/>
            </w:tcBorders>
            <w:shd w:val="clear" w:color="auto" w:fill="auto"/>
          </w:tcPr>
          <w:p w14:paraId="66600214" w14:textId="77777777" w:rsidR="00A0253E" w:rsidRPr="00020619" w:rsidRDefault="00A0253E" w:rsidP="00864629">
            <w:pPr>
              <w:pStyle w:val="TAC"/>
              <w:rPr>
                <w:ins w:id="18852" w:author="BigCREditor-RAN4#104-bis" w:date="2022-10-21T13:24:00Z"/>
              </w:rPr>
            </w:pPr>
          </w:p>
        </w:tc>
        <w:tc>
          <w:tcPr>
            <w:tcW w:w="1595" w:type="pct"/>
            <w:shd w:val="clear" w:color="auto" w:fill="auto"/>
          </w:tcPr>
          <w:p w14:paraId="0C3CA025" w14:textId="77777777" w:rsidR="00A0253E" w:rsidRPr="00020619" w:rsidRDefault="00A0253E" w:rsidP="00864629">
            <w:pPr>
              <w:pStyle w:val="TAC"/>
              <w:rPr>
                <w:ins w:id="18853" w:author="BigCREditor-RAN4#104-bis" w:date="2022-10-21T13:24:00Z"/>
              </w:rPr>
            </w:pPr>
            <w:ins w:id="18854" w:author="BigCREditor-RAN4#104-bis" w:date="2022-10-21T13:24:00Z">
              <w:r w:rsidRPr="00020619">
                <w:t>FDD</w:t>
              </w:r>
            </w:ins>
          </w:p>
        </w:tc>
      </w:tr>
      <w:tr w:rsidR="00A0253E" w:rsidRPr="00020619" w14:paraId="2E64F0C2" w14:textId="77777777" w:rsidTr="00864629">
        <w:trPr>
          <w:trHeight w:val="187"/>
          <w:jc w:val="center"/>
          <w:ins w:id="18855" w:author="BigCREditor-RAN4#104-bis" w:date="2022-10-21T13:24:00Z"/>
        </w:trPr>
        <w:tc>
          <w:tcPr>
            <w:tcW w:w="1072" w:type="pct"/>
            <w:vMerge/>
            <w:shd w:val="clear" w:color="auto" w:fill="auto"/>
          </w:tcPr>
          <w:p w14:paraId="65FFF50C" w14:textId="77777777" w:rsidR="00A0253E" w:rsidRPr="00020619" w:rsidRDefault="00A0253E" w:rsidP="00864629">
            <w:pPr>
              <w:pStyle w:val="TAL"/>
              <w:rPr>
                <w:ins w:id="18856" w:author="BigCREditor-RAN4#104-bis" w:date="2022-10-21T13:24:00Z"/>
              </w:rPr>
            </w:pPr>
          </w:p>
        </w:tc>
        <w:tc>
          <w:tcPr>
            <w:tcW w:w="1656" w:type="pct"/>
            <w:shd w:val="clear" w:color="auto" w:fill="auto"/>
          </w:tcPr>
          <w:p w14:paraId="2768B669" w14:textId="77777777" w:rsidR="00A0253E" w:rsidRPr="00020619" w:rsidRDefault="00A0253E" w:rsidP="00864629">
            <w:pPr>
              <w:pStyle w:val="TAL"/>
              <w:rPr>
                <w:ins w:id="18857" w:author="BigCREditor-RAN4#104-bis" w:date="2022-10-21T13:24:00Z"/>
              </w:rPr>
            </w:pPr>
            <w:ins w:id="18858" w:author="BigCREditor-RAN4#104-bis" w:date="2022-10-21T13:24:00Z">
              <w:r w:rsidRPr="00020619">
                <w:t>Config 2, 3</w:t>
              </w:r>
            </w:ins>
          </w:p>
        </w:tc>
        <w:tc>
          <w:tcPr>
            <w:tcW w:w="677" w:type="pct"/>
            <w:tcBorders>
              <w:top w:val="nil"/>
              <w:bottom w:val="single" w:sz="4" w:space="0" w:color="auto"/>
            </w:tcBorders>
            <w:shd w:val="clear" w:color="auto" w:fill="auto"/>
          </w:tcPr>
          <w:p w14:paraId="772AA6F1" w14:textId="77777777" w:rsidR="00A0253E" w:rsidRPr="00020619" w:rsidRDefault="00A0253E" w:rsidP="00864629">
            <w:pPr>
              <w:pStyle w:val="TAC"/>
              <w:rPr>
                <w:ins w:id="18859" w:author="BigCREditor-RAN4#104-bis" w:date="2022-10-21T13:24:00Z"/>
              </w:rPr>
            </w:pPr>
          </w:p>
        </w:tc>
        <w:tc>
          <w:tcPr>
            <w:tcW w:w="1595" w:type="pct"/>
            <w:shd w:val="clear" w:color="auto" w:fill="auto"/>
          </w:tcPr>
          <w:p w14:paraId="3A5372B9" w14:textId="77777777" w:rsidR="00A0253E" w:rsidRPr="00020619" w:rsidRDefault="00A0253E" w:rsidP="00864629">
            <w:pPr>
              <w:pStyle w:val="TAC"/>
              <w:rPr>
                <w:ins w:id="18860" w:author="BigCREditor-RAN4#104-bis" w:date="2022-10-21T13:24:00Z"/>
              </w:rPr>
            </w:pPr>
            <w:ins w:id="18861" w:author="BigCREditor-RAN4#104-bis" w:date="2022-10-21T13:24:00Z">
              <w:r w:rsidRPr="00020619">
                <w:t>TDD</w:t>
              </w:r>
            </w:ins>
          </w:p>
        </w:tc>
      </w:tr>
      <w:tr w:rsidR="00A0253E" w:rsidRPr="00020619" w14:paraId="119A965A" w14:textId="77777777" w:rsidTr="00864629">
        <w:trPr>
          <w:trHeight w:val="187"/>
          <w:jc w:val="center"/>
          <w:ins w:id="18862" w:author="BigCREditor-RAN4#104-bis" w:date="2022-10-21T13:24:00Z"/>
        </w:trPr>
        <w:tc>
          <w:tcPr>
            <w:tcW w:w="1072" w:type="pct"/>
            <w:vMerge/>
            <w:tcBorders>
              <w:bottom w:val="single" w:sz="4" w:space="0" w:color="auto"/>
            </w:tcBorders>
            <w:shd w:val="clear" w:color="auto" w:fill="auto"/>
          </w:tcPr>
          <w:p w14:paraId="71751C3D" w14:textId="77777777" w:rsidR="00A0253E" w:rsidRPr="00020619" w:rsidRDefault="00A0253E" w:rsidP="00864629">
            <w:pPr>
              <w:pStyle w:val="TAL"/>
              <w:rPr>
                <w:ins w:id="18863" w:author="BigCREditor-RAN4#104-bis" w:date="2022-10-21T13:24:00Z"/>
              </w:rPr>
            </w:pPr>
          </w:p>
        </w:tc>
        <w:tc>
          <w:tcPr>
            <w:tcW w:w="1656" w:type="pct"/>
            <w:shd w:val="clear" w:color="auto" w:fill="auto"/>
          </w:tcPr>
          <w:p w14:paraId="34C9413A" w14:textId="77777777" w:rsidR="00A0253E" w:rsidRPr="00020619" w:rsidRDefault="00A0253E" w:rsidP="00864629">
            <w:pPr>
              <w:pStyle w:val="TAL"/>
              <w:rPr>
                <w:ins w:id="18864" w:author="BigCREditor-RAN4#104-bis" w:date="2022-10-21T13:24:00Z"/>
              </w:rPr>
            </w:pPr>
            <w:ins w:id="18865" w:author="BigCREditor-RAN4#104-bis" w:date="2022-10-21T13:24:00Z">
              <w:r w:rsidRPr="00020619">
                <w:t>Config 4</w:t>
              </w:r>
            </w:ins>
          </w:p>
        </w:tc>
        <w:tc>
          <w:tcPr>
            <w:tcW w:w="677" w:type="pct"/>
            <w:tcBorders>
              <w:top w:val="nil"/>
              <w:bottom w:val="single" w:sz="4" w:space="0" w:color="auto"/>
            </w:tcBorders>
            <w:shd w:val="clear" w:color="auto" w:fill="auto"/>
          </w:tcPr>
          <w:p w14:paraId="27D82BA8" w14:textId="77777777" w:rsidR="00A0253E" w:rsidRPr="00020619" w:rsidRDefault="00A0253E" w:rsidP="00864629">
            <w:pPr>
              <w:pStyle w:val="TAC"/>
              <w:rPr>
                <w:ins w:id="18866" w:author="BigCREditor-RAN4#104-bis" w:date="2022-10-21T13:24:00Z"/>
              </w:rPr>
            </w:pPr>
          </w:p>
        </w:tc>
        <w:tc>
          <w:tcPr>
            <w:tcW w:w="1595" w:type="pct"/>
            <w:shd w:val="clear" w:color="auto" w:fill="auto"/>
          </w:tcPr>
          <w:p w14:paraId="2B0FA0DA" w14:textId="77777777" w:rsidR="00A0253E" w:rsidRPr="00020619" w:rsidRDefault="00A0253E" w:rsidP="00864629">
            <w:pPr>
              <w:pStyle w:val="TAC"/>
              <w:rPr>
                <w:ins w:id="18867" w:author="BigCREditor-RAN4#104-bis" w:date="2022-10-21T13:24:00Z"/>
                <w:lang w:eastAsia="zh-CN"/>
              </w:rPr>
            </w:pPr>
            <w:ins w:id="18868" w:author="BigCREditor-RAN4#104-bis" w:date="2022-10-21T13:24:00Z">
              <w:r w:rsidRPr="00020619">
                <w:rPr>
                  <w:rFonts w:hint="eastAsia"/>
                  <w:lang w:eastAsia="zh-CN"/>
                </w:rPr>
                <w:t>H</w:t>
              </w:r>
              <w:r w:rsidRPr="00020619">
                <w:rPr>
                  <w:lang w:eastAsia="zh-CN"/>
                </w:rPr>
                <w:t>D-FDD</w:t>
              </w:r>
            </w:ins>
          </w:p>
        </w:tc>
      </w:tr>
      <w:tr w:rsidR="00A0253E" w:rsidRPr="00020619" w14:paraId="2FD28A91" w14:textId="77777777" w:rsidTr="00864629">
        <w:trPr>
          <w:trHeight w:val="187"/>
          <w:jc w:val="center"/>
          <w:ins w:id="18869" w:author="BigCREditor-RAN4#104-bis" w:date="2022-10-21T13:24:00Z"/>
        </w:trPr>
        <w:tc>
          <w:tcPr>
            <w:tcW w:w="1072" w:type="pct"/>
            <w:tcBorders>
              <w:bottom w:val="nil"/>
            </w:tcBorders>
            <w:shd w:val="clear" w:color="auto" w:fill="auto"/>
          </w:tcPr>
          <w:p w14:paraId="7286B549" w14:textId="77777777" w:rsidR="00A0253E" w:rsidRPr="00020619" w:rsidRDefault="00A0253E" w:rsidP="00864629">
            <w:pPr>
              <w:pStyle w:val="TAL"/>
              <w:rPr>
                <w:ins w:id="18870" w:author="BigCREditor-RAN4#104-bis" w:date="2022-10-21T13:24:00Z"/>
              </w:rPr>
            </w:pPr>
            <w:ins w:id="18871" w:author="BigCREditor-RAN4#104-bis" w:date="2022-10-21T13:24:00Z">
              <w:r w:rsidRPr="00020619">
                <w:t>TDD Configuration</w:t>
              </w:r>
            </w:ins>
          </w:p>
        </w:tc>
        <w:tc>
          <w:tcPr>
            <w:tcW w:w="1656" w:type="pct"/>
            <w:shd w:val="clear" w:color="auto" w:fill="auto"/>
          </w:tcPr>
          <w:p w14:paraId="34E5B35F" w14:textId="77777777" w:rsidR="00A0253E" w:rsidRPr="00020619" w:rsidRDefault="00A0253E" w:rsidP="00864629">
            <w:pPr>
              <w:pStyle w:val="TAL"/>
              <w:rPr>
                <w:ins w:id="18872" w:author="BigCREditor-RAN4#104-bis" w:date="2022-10-21T13:24:00Z"/>
              </w:rPr>
            </w:pPr>
            <w:ins w:id="18873" w:author="BigCREditor-RAN4#104-bis" w:date="2022-10-21T13:24:00Z">
              <w:r w:rsidRPr="00020619">
                <w:t>Config 1, 4</w:t>
              </w:r>
            </w:ins>
          </w:p>
        </w:tc>
        <w:tc>
          <w:tcPr>
            <w:tcW w:w="677" w:type="pct"/>
            <w:tcBorders>
              <w:bottom w:val="nil"/>
            </w:tcBorders>
            <w:shd w:val="clear" w:color="auto" w:fill="auto"/>
          </w:tcPr>
          <w:p w14:paraId="6B1F151B" w14:textId="77777777" w:rsidR="00A0253E" w:rsidRPr="00020619" w:rsidRDefault="00A0253E" w:rsidP="00864629">
            <w:pPr>
              <w:pStyle w:val="TAC"/>
              <w:rPr>
                <w:ins w:id="18874" w:author="BigCREditor-RAN4#104-bis" w:date="2022-10-21T13:24:00Z"/>
              </w:rPr>
            </w:pPr>
          </w:p>
        </w:tc>
        <w:tc>
          <w:tcPr>
            <w:tcW w:w="1595" w:type="pct"/>
            <w:shd w:val="clear" w:color="auto" w:fill="auto"/>
          </w:tcPr>
          <w:p w14:paraId="2279A598" w14:textId="77777777" w:rsidR="00A0253E" w:rsidRPr="00020619" w:rsidRDefault="00A0253E" w:rsidP="00864629">
            <w:pPr>
              <w:pStyle w:val="TAC"/>
              <w:rPr>
                <w:ins w:id="18875" w:author="BigCREditor-RAN4#104-bis" w:date="2022-10-21T13:24:00Z"/>
              </w:rPr>
            </w:pPr>
            <w:ins w:id="18876" w:author="BigCREditor-RAN4#104-bis" w:date="2022-10-21T13:24:00Z">
              <w:r w:rsidRPr="00020619">
                <w:t>Not Applicable</w:t>
              </w:r>
            </w:ins>
          </w:p>
        </w:tc>
      </w:tr>
      <w:tr w:rsidR="00A0253E" w:rsidRPr="00020619" w14:paraId="13D00E40" w14:textId="77777777" w:rsidTr="00864629">
        <w:trPr>
          <w:trHeight w:val="187"/>
          <w:jc w:val="center"/>
          <w:ins w:id="18877" w:author="BigCREditor-RAN4#104-bis" w:date="2022-10-21T13:24:00Z"/>
        </w:trPr>
        <w:tc>
          <w:tcPr>
            <w:tcW w:w="1072" w:type="pct"/>
            <w:tcBorders>
              <w:top w:val="nil"/>
              <w:bottom w:val="nil"/>
            </w:tcBorders>
            <w:shd w:val="clear" w:color="auto" w:fill="auto"/>
          </w:tcPr>
          <w:p w14:paraId="3B1AA80E" w14:textId="77777777" w:rsidR="00A0253E" w:rsidRPr="00020619" w:rsidRDefault="00A0253E" w:rsidP="00864629">
            <w:pPr>
              <w:pStyle w:val="TAL"/>
              <w:rPr>
                <w:ins w:id="18878" w:author="BigCREditor-RAN4#104-bis" w:date="2022-10-21T13:24:00Z"/>
              </w:rPr>
            </w:pPr>
          </w:p>
        </w:tc>
        <w:tc>
          <w:tcPr>
            <w:tcW w:w="1656" w:type="pct"/>
            <w:shd w:val="clear" w:color="auto" w:fill="auto"/>
          </w:tcPr>
          <w:p w14:paraId="08ADF097" w14:textId="77777777" w:rsidR="00A0253E" w:rsidRPr="00020619" w:rsidRDefault="00A0253E" w:rsidP="00864629">
            <w:pPr>
              <w:pStyle w:val="TAL"/>
              <w:rPr>
                <w:ins w:id="18879" w:author="BigCREditor-RAN4#104-bis" w:date="2022-10-21T13:24:00Z"/>
              </w:rPr>
            </w:pPr>
            <w:ins w:id="18880" w:author="BigCREditor-RAN4#104-bis" w:date="2022-10-21T13:24:00Z">
              <w:r w:rsidRPr="00020619">
                <w:t>Config 2</w:t>
              </w:r>
            </w:ins>
          </w:p>
        </w:tc>
        <w:tc>
          <w:tcPr>
            <w:tcW w:w="677" w:type="pct"/>
            <w:tcBorders>
              <w:top w:val="nil"/>
              <w:bottom w:val="nil"/>
            </w:tcBorders>
            <w:shd w:val="clear" w:color="auto" w:fill="auto"/>
          </w:tcPr>
          <w:p w14:paraId="13F3799F" w14:textId="77777777" w:rsidR="00A0253E" w:rsidRPr="00020619" w:rsidRDefault="00A0253E" w:rsidP="00864629">
            <w:pPr>
              <w:pStyle w:val="TAC"/>
              <w:rPr>
                <w:ins w:id="18881" w:author="BigCREditor-RAN4#104-bis" w:date="2022-10-21T13:24:00Z"/>
              </w:rPr>
            </w:pPr>
          </w:p>
        </w:tc>
        <w:tc>
          <w:tcPr>
            <w:tcW w:w="1595" w:type="pct"/>
            <w:shd w:val="clear" w:color="auto" w:fill="auto"/>
          </w:tcPr>
          <w:p w14:paraId="7E8D750A" w14:textId="77777777" w:rsidR="00A0253E" w:rsidRPr="00020619" w:rsidRDefault="00A0253E" w:rsidP="00864629">
            <w:pPr>
              <w:pStyle w:val="TAC"/>
              <w:rPr>
                <w:ins w:id="18882" w:author="BigCREditor-RAN4#104-bis" w:date="2022-10-21T13:24:00Z"/>
              </w:rPr>
            </w:pPr>
            <w:ins w:id="18883" w:author="BigCREditor-RAN4#104-bis" w:date="2022-10-21T13:24:00Z">
              <w:r w:rsidRPr="00020619">
                <w:t>TDDConf.1.1</w:t>
              </w:r>
            </w:ins>
          </w:p>
        </w:tc>
      </w:tr>
      <w:tr w:rsidR="00A0253E" w:rsidRPr="00020619" w14:paraId="09C05A1E" w14:textId="77777777" w:rsidTr="00864629">
        <w:trPr>
          <w:trHeight w:val="187"/>
          <w:jc w:val="center"/>
          <w:ins w:id="18884" w:author="BigCREditor-RAN4#104-bis" w:date="2022-10-21T13:24:00Z"/>
        </w:trPr>
        <w:tc>
          <w:tcPr>
            <w:tcW w:w="1072" w:type="pct"/>
            <w:tcBorders>
              <w:top w:val="nil"/>
            </w:tcBorders>
            <w:shd w:val="clear" w:color="auto" w:fill="auto"/>
          </w:tcPr>
          <w:p w14:paraId="2FBF6C6A" w14:textId="77777777" w:rsidR="00A0253E" w:rsidRPr="00020619" w:rsidRDefault="00A0253E" w:rsidP="00864629">
            <w:pPr>
              <w:pStyle w:val="TAL"/>
              <w:rPr>
                <w:ins w:id="18885" w:author="BigCREditor-RAN4#104-bis" w:date="2022-10-21T13:24:00Z"/>
              </w:rPr>
            </w:pPr>
          </w:p>
        </w:tc>
        <w:tc>
          <w:tcPr>
            <w:tcW w:w="1656" w:type="pct"/>
            <w:shd w:val="clear" w:color="auto" w:fill="auto"/>
          </w:tcPr>
          <w:p w14:paraId="5DAEFD11" w14:textId="77777777" w:rsidR="00A0253E" w:rsidRPr="00020619" w:rsidRDefault="00A0253E" w:rsidP="00864629">
            <w:pPr>
              <w:pStyle w:val="TAL"/>
              <w:rPr>
                <w:ins w:id="18886" w:author="BigCREditor-RAN4#104-bis" w:date="2022-10-21T13:24:00Z"/>
              </w:rPr>
            </w:pPr>
            <w:ins w:id="18887" w:author="BigCREditor-RAN4#104-bis" w:date="2022-10-21T13:24:00Z">
              <w:r w:rsidRPr="00020619">
                <w:t>Config 3</w:t>
              </w:r>
            </w:ins>
          </w:p>
        </w:tc>
        <w:tc>
          <w:tcPr>
            <w:tcW w:w="677" w:type="pct"/>
            <w:tcBorders>
              <w:top w:val="nil"/>
            </w:tcBorders>
            <w:shd w:val="clear" w:color="auto" w:fill="auto"/>
          </w:tcPr>
          <w:p w14:paraId="1D2F57DC" w14:textId="77777777" w:rsidR="00A0253E" w:rsidRPr="00020619" w:rsidRDefault="00A0253E" w:rsidP="00864629">
            <w:pPr>
              <w:pStyle w:val="TAC"/>
              <w:rPr>
                <w:ins w:id="18888" w:author="BigCREditor-RAN4#104-bis" w:date="2022-10-21T13:24:00Z"/>
              </w:rPr>
            </w:pPr>
          </w:p>
        </w:tc>
        <w:tc>
          <w:tcPr>
            <w:tcW w:w="1595" w:type="pct"/>
            <w:shd w:val="clear" w:color="auto" w:fill="auto"/>
          </w:tcPr>
          <w:p w14:paraId="3C4A4EDD" w14:textId="77777777" w:rsidR="00A0253E" w:rsidRPr="00020619" w:rsidRDefault="00A0253E" w:rsidP="00864629">
            <w:pPr>
              <w:pStyle w:val="TAC"/>
              <w:rPr>
                <w:ins w:id="18889" w:author="BigCREditor-RAN4#104-bis" w:date="2022-10-21T13:24:00Z"/>
              </w:rPr>
            </w:pPr>
            <w:ins w:id="18890" w:author="BigCREditor-RAN4#104-bis" w:date="2022-10-21T13:24:00Z">
              <w:r w:rsidRPr="00020619">
                <w:t>TDDConf.2.1</w:t>
              </w:r>
            </w:ins>
          </w:p>
        </w:tc>
      </w:tr>
      <w:tr w:rsidR="00A0253E" w:rsidRPr="00020619" w14:paraId="176D99AA" w14:textId="77777777" w:rsidTr="00864629">
        <w:trPr>
          <w:trHeight w:val="187"/>
          <w:jc w:val="center"/>
          <w:ins w:id="18891" w:author="BigCREditor-RAN4#104-bis" w:date="2022-10-21T13:24:00Z"/>
        </w:trPr>
        <w:tc>
          <w:tcPr>
            <w:tcW w:w="1072" w:type="pct"/>
            <w:shd w:val="clear" w:color="auto" w:fill="auto"/>
          </w:tcPr>
          <w:p w14:paraId="334DDE9B" w14:textId="77777777" w:rsidR="00A0253E" w:rsidRPr="00020619" w:rsidRDefault="00A0253E" w:rsidP="00864629">
            <w:pPr>
              <w:pStyle w:val="TAL"/>
              <w:rPr>
                <w:ins w:id="18892" w:author="BigCREditor-RAN4#104-bis" w:date="2022-10-21T13:24:00Z"/>
              </w:rPr>
            </w:pPr>
            <w:ins w:id="18893" w:author="BigCREditor-RAN4#104-bis" w:date="2022-10-21T13:24:00Z">
              <w:r w:rsidRPr="00020619">
                <w:t>DL initial BWP configuration</w:t>
              </w:r>
            </w:ins>
          </w:p>
        </w:tc>
        <w:tc>
          <w:tcPr>
            <w:tcW w:w="1656" w:type="pct"/>
            <w:shd w:val="clear" w:color="auto" w:fill="auto"/>
          </w:tcPr>
          <w:p w14:paraId="4D61B281" w14:textId="77777777" w:rsidR="00A0253E" w:rsidRPr="00020619" w:rsidRDefault="00A0253E" w:rsidP="00864629">
            <w:pPr>
              <w:pStyle w:val="TAL"/>
              <w:rPr>
                <w:ins w:id="18894" w:author="BigCREditor-RAN4#104-bis" w:date="2022-10-21T13:24:00Z"/>
              </w:rPr>
            </w:pPr>
            <w:ins w:id="18895" w:author="BigCREditor-RAN4#104-bis" w:date="2022-10-21T13:24:00Z">
              <w:r w:rsidRPr="00020619">
                <w:t>Config 1, 2, 3, 4</w:t>
              </w:r>
            </w:ins>
          </w:p>
        </w:tc>
        <w:tc>
          <w:tcPr>
            <w:tcW w:w="677" w:type="pct"/>
            <w:shd w:val="clear" w:color="auto" w:fill="auto"/>
          </w:tcPr>
          <w:p w14:paraId="3809E2AB" w14:textId="77777777" w:rsidR="00A0253E" w:rsidRPr="00020619" w:rsidRDefault="00A0253E" w:rsidP="00864629">
            <w:pPr>
              <w:pStyle w:val="TAC"/>
              <w:rPr>
                <w:ins w:id="18896" w:author="BigCREditor-RAN4#104-bis" w:date="2022-10-21T13:24:00Z"/>
              </w:rPr>
            </w:pPr>
          </w:p>
        </w:tc>
        <w:tc>
          <w:tcPr>
            <w:tcW w:w="1595" w:type="pct"/>
            <w:shd w:val="clear" w:color="auto" w:fill="auto"/>
          </w:tcPr>
          <w:p w14:paraId="6E4991DC" w14:textId="77777777" w:rsidR="00A0253E" w:rsidRPr="00020619" w:rsidRDefault="00A0253E" w:rsidP="00864629">
            <w:pPr>
              <w:pStyle w:val="TAC"/>
              <w:rPr>
                <w:ins w:id="18897" w:author="BigCREditor-RAN4#104-bis" w:date="2022-10-21T13:24:00Z"/>
              </w:rPr>
            </w:pPr>
            <w:ins w:id="18898" w:author="BigCREditor-RAN4#104-bis" w:date="2022-10-21T13:24:00Z">
              <w:r w:rsidRPr="00020619">
                <w:rPr>
                  <w:noProof/>
                </w:rPr>
                <w:t>DLBWP.0.1</w:t>
              </w:r>
            </w:ins>
          </w:p>
        </w:tc>
      </w:tr>
      <w:tr w:rsidR="00A0253E" w:rsidRPr="00020619" w14:paraId="370505AF" w14:textId="77777777" w:rsidTr="00864629">
        <w:trPr>
          <w:trHeight w:val="187"/>
          <w:jc w:val="center"/>
          <w:ins w:id="18899" w:author="BigCREditor-RAN4#104-bis" w:date="2022-10-21T13:24:00Z"/>
        </w:trPr>
        <w:tc>
          <w:tcPr>
            <w:tcW w:w="1072" w:type="pct"/>
            <w:shd w:val="clear" w:color="auto" w:fill="auto"/>
          </w:tcPr>
          <w:p w14:paraId="62ACC23B" w14:textId="77777777" w:rsidR="00A0253E" w:rsidRPr="00020619" w:rsidRDefault="00A0253E" w:rsidP="00864629">
            <w:pPr>
              <w:pStyle w:val="TAL"/>
              <w:rPr>
                <w:ins w:id="18900" w:author="BigCREditor-RAN4#104-bis" w:date="2022-10-21T13:24:00Z"/>
              </w:rPr>
            </w:pPr>
            <w:ins w:id="18901" w:author="BigCREditor-RAN4#104-bis" w:date="2022-10-21T13:24:00Z">
              <w:r w:rsidRPr="00020619">
                <w:rPr>
                  <w:noProof/>
                </w:rPr>
                <w:t>DL dedicated BWP configuration</w:t>
              </w:r>
            </w:ins>
          </w:p>
        </w:tc>
        <w:tc>
          <w:tcPr>
            <w:tcW w:w="1656" w:type="pct"/>
            <w:shd w:val="clear" w:color="auto" w:fill="auto"/>
          </w:tcPr>
          <w:p w14:paraId="18A44979" w14:textId="77777777" w:rsidR="00A0253E" w:rsidRPr="00020619" w:rsidRDefault="00A0253E" w:rsidP="00864629">
            <w:pPr>
              <w:pStyle w:val="TAL"/>
              <w:rPr>
                <w:ins w:id="18902" w:author="BigCREditor-RAN4#104-bis" w:date="2022-10-21T13:24:00Z"/>
              </w:rPr>
            </w:pPr>
            <w:ins w:id="18903" w:author="BigCREditor-RAN4#104-bis" w:date="2022-10-21T13:24:00Z">
              <w:r w:rsidRPr="00020619">
                <w:t>Config 1, 2, 3, 4</w:t>
              </w:r>
            </w:ins>
          </w:p>
        </w:tc>
        <w:tc>
          <w:tcPr>
            <w:tcW w:w="677" w:type="pct"/>
            <w:shd w:val="clear" w:color="auto" w:fill="auto"/>
          </w:tcPr>
          <w:p w14:paraId="71A359FB" w14:textId="77777777" w:rsidR="00A0253E" w:rsidRPr="00020619" w:rsidRDefault="00A0253E" w:rsidP="00864629">
            <w:pPr>
              <w:pStyle w:val="TAC"/>
              <w:rPr>
                <w:ins w:id="18904" w:author="BigCREditor-RAN4#104-bis" w:date="2022-10-21T13:24:00Z"/>
              </w:rPr>
            </w:pPr>
          </w:p>
        </w:tc>
        <w:tc>
          <w:tcPr>
            <w:tcW w:w="1595" w:type="pct"/>
            <w:shd w:val="clear" w:color="auto" w:fill="auto"/>
          </w:tcPr>
          <w:p w14:paraId="22BFE6C6" w14:textId="77777777" w:rsidR="00A0253E" w:rsidRPr="00020619" w:rsidRDefault="00A0253E" w:rsidP="00864629">
            <w:pPr>
              <w:pStyle w:val="TAC"/>
              <w:rPr>
                <w:ins w:id="18905" w:author="BigCREditor-RAN4#104-bis" w:date="2022-10-21T13:24:00Z"/>
              </w:rPr>
            </w:pPr>
            <w:ins w:id="18906" w:author="BigCREditor-RAN4#104-bis" w:date="2022-10-21T13:24:00Z">
              <w:r w:rsidRPr="00020619">
                <w:rPr>
                  <w:noProof/>
                </w:rPr>
                <w:t>DLBWP.1.1</w:t>
              </w:r>
            </w:ins>
          </w:p>
        </w:tc>
      </w:tr>
      <w:tr w:rsidR="00A0253E" w:rsidRPr="00020619" w14:paraId="5160CC0C" w14:textId="77777777" w:rsidTr="00864629">
        <w:trPr>
          <w:trHeight w:val="187"/>
          <w:jc w:val="center"/>
          <w:ins w:id="18907" w:author="BigCREditor-RAN4#104-bis" w:date="2022-10-21T13:24:00Z"/>
        </w:trPr>
        <w:tc>
          <w:tcPr>
            <w:tcW w:w="1072" w:type="pct"/>
            <w:shd w:val="clear" w:color="auto" w:fill="auto"/>
          </w:tcPr>
          <w:p w14:paraId="56B7D68D" w14:textId="77777777" w:rsidR="00A0253E" w:rsidRPr="00020619" w:rsidRDefault="00A0253E" w:rsidP="00864629">
            <w:pPr>
              <w:pStyle w:val="TAL"/>
              <w:rPr>
                <w:ins w:id="18908" w:author="BigCREditor-RAN4#104-bis" w:date="2022-10-21T13:24:00Z"/>
              </w:rPr>
            </w:pPr>
            <w:ins w:id="18909" w:author="BigCREditor-RAN4#104-bis" w:date="2022-10-21T13:24:00Z">
              <w:r w:rsidRPr="00020619">
                <w:rPr>
                  <w:noProof/>
                </w:rPr>
                <w:t>UL initial BWP configuration</w:t>
              </w:r>
            </w:ins>
          </w:p>
        </w:tc>
        <w:tc>
          <w:tcPr>
            <w:tcW w:w="1656" w:type="pct"/>
            <w:shd w:val="clear" w:color="auto" w:fill="auto"/>
          </w:tcPr>
          <w:p w14:paraId="65AEC01A" w14:textId="77777777" w:rsidR="00A0253E" w:rsidRPr="00020619" w:rsidRDefault="00A0253E" w:rsidP="00864629">
            <w:pPr>
              <w:pStyle w:val="TAL"/>
              <w:rPr>
                <w:ins w:id="18910" w:author="BigCREditor-RAN4#104-bis" w:date="2022-10-21T13:24:00Z"/>
              </w:rPr>
            </w:pPr>
            <w:ins w:id="18911" w:author="BigCREditor-RAN4#104-bis" w:date="2022-10-21T13:24:00Z">
              <w:r w:rsidRPr="00020619">
                <w:t>Config 1, 2, 3, 4</w:t>
              </w:r>
            </w:ins>
          </w:p>
        </w:tc>
        <w:tc>
          <w:tcPr>
            <w:tcW w:w="677" w:type="pct"/>
            <w:shd w:val="clear" w:color="auto" w:fill="auto"/>
          </w:tcPr>
          <w:p w14:paraId="7C0CA053" w14:textId="77777777" w:rsidR="00A0253E" w:rsidRPr="00020619" w:rsidRDefault="00A0253E" w:rsidP="00864629">
            <w:pPr>
              <w:pStyle w:val="TAC"/>
              <w:rPr>
                <w:ins w:id="18912" w:author="BigCREditor-RAN4#104-bis" w:date="2022-10-21T13:24:00Z"/>
              </w:rPr>
            </w:pPr>
          </w:p>
        </w:tc>
        <w:tc>
          <w:tcPr>
            <w:tcW w:w="1595" w:type="pct"/>
            <w:shd w:val="clear" w:color="auto" w:fill="auto"/>
          </w:tcPr>
          <w:p w14:paraId="0B6F8C2A" w14:textId="77777777" w:rsidR="00A0253E" w:rsidRPr="00020619" w:rsidRDefault="00A0253E" w:rsidP="00864629">
            <w:pPr>
              <w:pStyle w:val="TAC"/>
              <w:rPr>
                <w:ins w:id="18913" w:author="BigCREditor-RAN4#104-bis" w:date="2022-10-21T13:24:00Z"/>
              </w:rPr>
            </w:pPr>
            <w:ins w:id="18914" w:author="BigCREditor-RAN4#104-bis" w:date="2022-10-21T13:24:00Z">
              <w:r w:rsidRPr="00020619">
                <w:rPr>
                  <w:noProof/>
                </w:rPr>
                <w:t>ULBWP.0.1</w:t>
              </w:r>
            </w:ins>
          </w:p>
        </w:tc>
      </w:tr>
      <w:tr w:rsidR="00A0253E" w:rsidRPr="00020619" w14:paraId="4E254B63" w14:textId="77777777" w:rsidTr="00864629">
        <w:trPr>
          <w:trHeight w:val="187"/>
          <w:jc w:val="center"/>
          <w:ins w:id="18915" w:author="BigCREditor-RAN4#104-bis" w:date="2022-10-21T13:24:00Z"/>
        </w:trPr>
        <w:tc>
          <w:tcPr>
            <w:tcW w:w="1072" w:type="pct"/>
            <w:tcBorders>
              <w:bottom w:val="single" w:sz="4" w:space="0" w:color="auto"/>
            </w:tcBorders>
            <w:shd w:val="clear" w:color="auto" w:fill="auto"/>
          </w:tcPr>
          <w:p w14:paraId="0980C952" w14:textId="77777777" w:rsidR="00A0253E" w:rsidRPr="00020619" w:rsidRDefault="00A0253E" w:rsidP="00864629">
            <w:pPr>
              <w:pStyle w:val="TAL"/>
              <w:rPr>
                <w:ins w:id="18916" w:author="BigCREditor-RAN4#104-bis" w:date="2022-10-21T13:24:00Z"/>
              </w:rPr>
            </w:pPr>
            <w:ins w:id="18917" w:author="BigCREditor-RAN4#104-bis" w:date="2022-10-21T13:24:00Z">
              <w:r w:rsidRPr="00020619">
                <w:rPr>
                  <w:noProof/>
                </w:rPr>
                <w:t>UL dedicated BWP configuration</w:t>
              </w:r>
            </w:ins>
          </w:p>
        </w:tc>
        <w:tc>
          <w:tcPr>
            <w:tcW w:w="1656" w:type="pct"/>
            <w:shd w:val="clear" w:color="auto" w:fill="auto"/>
          </w:tcPr>
          <w:p w14:paraId="2CB803EA" w14:textId="77777777" w:rsidR="00A0253E" w:rsidRPr="00020619" w:rsidRDefault="00A0253E" w:rsidP="00864629">
            <w:pPr>
              <w:pStyle w:val="TAL"/>
              <w:rPr>
                <w:ins w:id="18918" w:author="BigCREditor-RAN4#104-bis" w:date="2022-10-21T13:24:00Z"/>
              </w:rPr>
            </w:pPr>
            <w:ins w:id="18919" w:author="BigCREditor-RAN4#104-bis" w:date="2022-10-21T13:24:00Z">
              <w:r w:rsidRPr="00020619">
                <w:t>Config 1, 2, 3, 4</w:t>
              </w:r>
            </w:ins>
          </w:p>
        </w:tc>
        <w:tc>
          <w:tcPr>
            <w:tcW w:w="677" w:type="pct"/>
            <w:tcBorders>
              <w:bottom w:val="single" w:sz="4" w:space="0" w:color="auto"/>
            </w:tcBorders>
            <w:shd w:val="clear" w:color="auto" w:fill="auto"/>
          </w:tcPr>
          <w:p w14:paraId="2A7AF988" w14:textId="77777777" w:rsidR="00A0253E" w:rsidRPr="00020619" w:rsidRDefault="00A0253E" w:rsidP="00864629">
            <w:pPr>
              <w:pStyle w:val="TAC"/>
              <w:rPr>
                <w:ins w:id="18920" w:author="BigCREditor-RAN4#104-bis" w:date="2022-10-21T13:24:00Z"/>
              </w:rPr>
            </w:pPr>
          </w:p>
        </w:tc>
        <w:tc>
          <w:tcPr>
            <w:tcW w:w="1595" w:type="pct"/>
            <w:shd w:val="clear" w:color="auto" w:fill="auto"/>
          </w:tcPr>
          <w:p w14:paraId="4AC3A1DC" w14:textId="77777777" w:rsidR="00A0253E" w:rsidRPr="00020619" w:rsidRDefault="00A0253E" w:rsidP="00864629">
            <w:pPr>
              <w:pStyle w:val="TAC"/>
              <w:rPr>
                <w:ins w:id="18921" w:author="BigCREditor-RAN4#104-bis" w:date="2022-10-21T13:24:00Z"/>
              </w:rPr>
            </w:pPr>
            <w:ins w:id="18922" w:author="BigCREditor-RAN4#104-bis" w:date="2022-10-21T13:24:00Z">
              <w:r w:rsidRPr="00020619">
                <w:rPr>
                  <w:noProof/>
                </w:rPr>
                <w:t>ULBWP.1.1</w:t>
              </w:r>
            </w:ins>
          </w:p>
        </w:tc>
      </w:tr>
      <w:tr w:rsidR="00A0253E" w:rsidRPr="00020619" w14:paraId="6D5030AF" w14:textId="77777777" w:rsidTr="00864629">
        <w:trPr>
          <w:trHeight w:val="187"/>
          <w:jc w:val="center"/>
          <w:ins w:id="18923" w:author="BigCREditor-RAN4#104-bis" w:date="2022-10-21T13:24:00Z"/>
        </w:trPr>
        <w:tc>
          <w:tcPr>
            <w:tcW w:w="1072" w:type="pct"/>
            <w:tcBorders>
              <w:bottom w:val="nil"/>
            </w:tcBorders>
            <w:shd w:val="clear" w:color="auto" w:fill="auto"/>
          </w:tcPr>
          <w:p w14:paraId="07CA0656" w14:textId="77777777" w:rsidR="00A0253E" w:rsidRPr="00020619" w:rsidRDefault="00A0253E" w:rsidP="00864629">
            <w:pPr>
              <w:pStyle w:val="TAL"/>
              <w:rPr>
                <w:ins w:id="18924" w:author="BigCREditor-RAN4#104-bis" w:date="2022-10-21T13:24:00Z"/>
              </w:rPr>
            </w:pPr>
            <w:ins w:id="18925" w:author="BigCREditor-RAN4#104-bis" w:date="2022-10-21T13:24:00Z">
              <w:r w:rsidRPr="00020619">
                <w:t>RMSI CORESET Reference Channel</w:t>
              </w:r>
            </w:ins>
          </w:p>
        </w:tc>
        <w:tc>
          <w:tcPr>
            <w:tcW w:w="1656" w:type="pct"/>
            <w:shd w:val="clear" w:color="auto" w:fill="auto"/>
          </w:tcPr>
          <w:p w14:paraId="6C61BDE6" w14:textId="77777777" w:rsidR="00A0253E" w:rsidRPr="00020619" w:rsidRDefault="00A0253E" w:rsidP="00864629">
            <w:pPr>
              <w:pStyle w:val="TAL"/>
              <w:rPr>
                <w:ins w:id="18926" w:author="BigCREditor-RAN4#104-bis" w:date="2022-10-21T13:24:00Z"/>
              </w:rPr>
            </w:pPr>
            <w:ins w:id="18927" w:author="BigCREditor-RAN4#104-bis" w:date="2022-10-21T13:24:00Z">
              <w:r w:rsidRPr="00020619">
                <w:t>Config 1, 4</w:t>
              </w:r>
            </w:ins>
          </w:p>
        </w:tc>
        <w:tc>
          <w:tcPr>
            <w:tcW w:w="677" w:type="pct"/>
            <w:tcBorders>
              <w:bottom w:val="nil"/>
            </w:tcBorders>
            <w:shd w:val="clear" w:color="auto" w:fill="auto"/>
          </w:tcPr>
          <w:p w14:paraId="7CBF0448" w14:textId="77777777" w:rsidR="00A0253E" w:rsidRPr="00020619" w:rsidRDefault="00A0253E" w:rsidP="00864629">
            <w:pPr>
              <w:pStyle w:val="TAC"/>
              <w:rPr>
                <w:ins w:id="18928" w:author="BigCREditor-RAN4#104-bis" w:date="2022-10-21T13:24:00Z"/>
              </w:rPr>
            </w:pPr>
          </w:p>
        </w:tc>
        <w:tc>
          <w:tcPr>
            <w:tcW w:w="1595" w:type="pct"/>
            <w:shd w:val="clear" w:color="auto" w:fill="auto"/>
          </w:tcPr>
          <w:p w14:paraId="4714355E" w14:textId="77777777" w:rsidR="00A0253E" w:rsidRPr="00020619" w:rsidRDefault="00A0253E" w:rsidP="00864629">
            <w:pPr>
              <w:pStyle w:val="TAC"/>
              <w:rPr>
                <w:ins w:id="18929" w:author="BigCREditor-RAN4#104-bis" w:date="2022-10-21T13:24:00Z"/>
              </w:rPr>
            </w:pPr>
            <w:ins w:id="18930" w:author="BigCREditor-RAN4#104-bis" w:date="2022-10-21T13:24:00Z">
              <w:r w:rsidRPr="00020619">
                <w:t>CR.1.1 FDD</w:t>
              </w:r>
            </w:ins>
          </w:p>
        </w:tc>
      </w:tr>
      <w:tr w:rsidR="00A0253E" w:rsidRPr="00020619" w14:paraId="6288B001" w14:textId="77777777" w:rsidTr="00864629">
        <w:trPr>
          <w:trHeight w:val="187"/>
          <w:jc w:val="center"/>
          <w:ins w:id="18931" w:author="BigCREditor-RAN4#104-bis" w:date="2022-10-21T13:24:00Z"/>
        </w:trPr>
        <w:tc>
          <w:tcPr>
            <w:tcW w:w="1072" w:type="pct"/>
            <w:tcBorders>
              <w:top w:val="nil"/>
              <w:bottom w:val="nil"/>
            </w:tcBorders>
            <w:shd w:val="clear" w:color="auto" w:fill="auto"/>
          </w:tcPr>
          <w:p w14:paraId="3868AC1A" w14:textId="77777777" w:rsidR="00A0253E" w:rsidRPr="00020619" w:rsidRDefault="00A0253E" w:rsidP="00864629">
            <w:pPr>
              <w:pStyle w:val="TAL"/>
              <w:rPr>
                <w:ins w:id="18932" w:author="BigCREditor-RAN4#104-bis" w:date="2022-10-21T13:24:00Z"/>
              </w:rPr>
            </w:pPr>
          </w:p>
        </w:tc>
        <w:tc>
          <w:tcPr>
            <w:tcW w:w="1656" w:type="pct"/>
            <w:shd w:val="clear" w:color="auto" w:fill="auto"/>
          </w:tcPr>
          <w:p w14:paraId="229F251C" w14:textId="77777777" w:rsidR="00A0253E" w:rsidRPr="00020619" w:rsidRDefault="00A0253E" w:rsidP="00864629">
            <w:pPr>
              <w:pStyle w:val="TAL"/>
              <w:rPr>
                <w:ins w:id="18933" w:author="BigCREditor-RAN4#104-bis" w:date="2022-10-21T13:24:00Z"/>
              </w:rPr>
            </w:pPr>
            <w:ins w:id="18934" w:author="BigCREditor-RAN4#104-bis" w:date="2022-10-21T13:24:00Z">
              <w:r w:rsidRPr="00020619">
                <w:t>Config 2</w:t>
              </w:r>
            </w:ins>
          </w:p>
        </w:tc>
        <w:tc>
          <w:tcPr>
            <w:tcW w:w="677" w:type="pct"/>
            <w:tcBorders>
              <w:top w:val="nil"/>
              <w:bottom w:val="nil"/>
            </w:tcBorders>
            <w:shd w:val="clear" w:color="auto" w:fill="auto"/>
          </w:tcPr>
          <w:p w14:paraId="4E5F5779" w14:textId="77777777" w:rsidR="00A0253E" w:rsidRPr="00020619" w:rsidRDefault="00A0253E" w:rsidP="00864629">
            <w:pPr>
              <w:pStyle w:val="TAC"/>
              <w:rPr>
                <w:ins w:id="18935" w:author="BigCREditor-RAN4#104-bis" w:date="2022-10-21T13:24:00Z"/>
              </w:rPr>
            </w:pPr>
          </w:p>
        </w:tc>
        <w:tc>
          <w:tcPr>
            <w:tcW w:w="1595" w:type="pct"/>
            <w:shd w:val="clear" w:color="auto" w:fill="auto"/>
          </w:tcPr>
          <w:p w14:paraId="3AAB8E8E" w14:textId="77777777" w:rsidR="00A0253E" w:rsidRPr="00020619" w:rsidRDefault="00A0253E" w:rsidP="00864629">
            <w:pPr>
              <w:pStyle w:val="TAC"/>
              <w:rPr>
                <w:ins w:id="18936" w:author="BigCREditor-RAN4#104-bis" w:date="2022-10-21T13:24:00Z"/>
              </w:rPr>
            </w:pPr>
            <w:ins w:id="18937" w:author="BigCREditor-RAN4#104-bis" w:date="2022-10-21T13:24:00Z">
              <w:r w:rsidRPr="00020619">
                <w:t>CR.1.1 TDD</w:t>
              </w:r>
            </w:ins>
          </w:p>
        </w:tc>
      </w:tr>
      <w:tr w:rsidR="00A0253E" w:rsidRPr="00020619" w14:paraId="562ED10C" w14:textId="77777777" w:rsidTr="00864629">
        <w:trPr>
          <w:trHeight w:val="187"/>
          <w:jc w:val="center"/>
          <w:ins w:id="18938" w:author="BigCREditor-RAN4#104-bis" w:date="2022-10-21T13:24:00Z"/>
        </w:trPr>
        <w:tc>
          <w:tcPr>
            <w:tcW w:w="1072" w:type="pct"/>
            <w:tcBorders>
              <w:top w:val="nil"/>
              <w:bottom w:val="single" w:sz="4" w:space="0" w:color="auto"/>
            </w:tcBorders>
            <w:shd w:val="clear" w:color="auto" w:fill="auto"/>
          </w:tcPr>
          <w:p w14:paraId="30D50F13" w14:textId="77777777" w:rsidR="00A0253E" w:rsidRPr="00020619" w:rsidRDefault="00A0253E" w:rsidP="00864629">
            <w:pPr>
              <w:pStyle w:val="TAL"/>
              <w:rPr>
                <w:ins w:id="18939" w:author="BigCREditor-RAN4#104-bis" w:date="2022-10-21T13:24:00Z"/>
              </w:rPr>
            </w:pPr>
          </w:p>
        </w:tc>
        <w:tc>
          <w:tcPr>
            <w:tcW w:w="1656" w:type="pct"/>
            <w:shd w:val="clear" w:color="auto" w:fill="auto"/>
          </w:tcPr>
          <w:p w14:paraId="78B01747" w14:textId="77777777" w:rsidR="00A0253E" w:rsidRPr="00020619" w:rsidRDefault="00A0253E" w:rsidP="00864629">
            <w:pPr>
              <w:pStyle w:val="TAL"/>
              <w:rPr>
                <w:ins w:id="18940" w:author="BigCREditor-RAN4#104-bis" w:date="2022-10-21T13:24:00Z"/>
              </w:rPr>
            </w:pPr>
            <w:ins w:id="18941" w:author="BigCREditor-RAN4#104-bis" w:date="2022-10-21T13:24:00Z">
              <w:r w:rsidRPr="00020619">
                <w:t>Config 3</w:t>
              </w:r>
            </w:ins>
          </w:p>
        </w:tc>
        <w:tc>
          <w:tcPr>
            <w:tcW w:w="677" w:type="pct"/>
            <w:tcBorders>
              <w:top w:val="nil"/>
              <w:bottom w:val="single" w:sz="4" w:space="0" w:color="auto"/>
            </w:tcBorders>
            <w:shd w:val="clear" w:color="auto" w:fill="auto"/>
          </w:tcPr>
          <w:p w14:paraId="1679F4A8" w14:textId="77777777" w:rsidR="00A0253E" w:rsidRPr="00020619" w:rsidRDefault="00A0253E" w:rsidP="00864629">
            <w:pPr>
              <w:pStyle w:val="TAC"/>
              <w:rPr>
                <w:ins w:id="18942" w:author="BigCREditor-RAN4#104-bis" w:date="2022-10-21T13:24:00Z"/>
              </w:rPr>
            </w:pPr>
          </w:p>
        </w:tc>
        <w:tc>
          <w:tcPr>
            <w:tcW w:w="1595" w:type="pct"/>
            <w:shd w:val="clear" w:color="auto" w:fill="auto"/>
          </w:tcPr>
          <w:p w14:paraId="5FABA03B" w14:textId="77777777" w:rsidR="00A0253E" w:rsidRPr="00020619" w:rsidRDefault="00A0253E" w:rsidP="00864629">
            <w:pPr>
              <w:pStyle w:val="TAC"/>
              <w:rPr>
                <w:ins w:id="18943" w:author="BigCREditor-RAN4#104-bis" w:date="2022-10-21T13:24:00Z"/>
              </w:rPr>
            </w:pPr>
            <w:ins w:id="18944" w:author="BigCREditor-RAN4#104-bis" w:date="2022-10-21T13:24:00Z">
              <w:r w:rsidRPr="00020619">
                <w:t>CR.2.1 TDD</w:t>
              </w:r>
            </w:ins>
          </w:p>
        </w:tc>
      </w:tr>
      <w:tr w:rsidR="00A0253E" w:rsidRPr="00020619" w14:paraId="32C45217" w14:textId="77777777" w:rsidTr="00864629">
        <w:trPr>
          <w:trHeight w:val="187"/>
          <w:jc w:val="center"/>
          <w:ins w:id="18945" w:author="BigCREditor-RAN4#104-bis" w:date="2022-10-21T13:24:00Z"/>
        </w:trPr>
        <w:tc>
          <w:tcPr>
            <w:tcW w:w="1072" w:type="pct"/>
            <w:tcBorders>
              <w:top w:val="nil"/>
              <w:bottom w:val="nil"/>
            </w:tcBorders>
            <w:shd w:val="clear" w:color="auto" w:fill="auto"/>
          </w:tcPr>
          <w:p w14:paraId="5D169C7D" w14:textId="77777777" w:rsidR="00A0253E" w:rsidRPr="00020619" w:rsidRDefault="00A0253E" w:rsidP="00864629">
            <w:pPr>
              <w:pStyle w:val="TAL"/>
              <w:rPr>
                <w:ins w:id="18946" w:author="BigCREditor-RAN4#104-bis" w:date="2022-10-21T13:24:00Z"/>
              </w:rPr>
            </w:pPr>
            <w:ins w:id="18947" w:author="BigCREditor-RAN4#104-bis" w:date="2022-10-21T13:24:00Z">
              <w:r w:rsidRPr="00020619">
                <w:t>Dedicated CORESET Reference Channel</w:t>
              </w:r>
            </w:ins>
          </w:p>
        </w:tc>
        <w:tc>
          <w:tcPr>
            <w:tcW w:w="1656" w:type="pct"/>
            <w:tcBorders>
              <w:top w:val="single" w:sz="4" w:space="0" w:color="auto"/>
              <w:left w:val="single" w:sz="4" w:space="0" w:color="auto"/>
              <w:bottom w:val="single" w:sz="4" w:space="0" w:color="auto"/>
              <w:right w:val="single" w:sz="4" w:space="0" w:color="auto"/>
            </w:tcBorders>
          </w:tcPr>
          <w:p w14:paraId="477E4D2A" w14:textId="77777777" w:rsidR="00A0253E" w:rsidRPr="00020619" w:rsidRDefault="00A0253E" w:rsidP="00864629">
            <w:pPr>
              <w:pStyle w:val="TAL"/>
              <w:rPr>
                <w:ins w:id="18948" w:author="BigCREditor-RAN4#104-bis" w:date="2022-10-21T13:24:00Z"/>
              </w:rPr>
            </w:pPr>
            <w:ins w:id="18949" w:author="BigCREditor-RAN4#104-bis" w:date="2022-10-21T13:24:00Z">
              <w:r w:rsidRPr="00020619">
                <w:rPr>
                  <w:lang w:val="it-IT"/>
                </w:rPr>
                <w:t>Config 1</w:t>
              </w:r>
              <w:r w:rsidRPr="00020619">
                <w:t>, 4</w:t>
              </w:r>
            </w:ins>
          </w:p>
        </w:tc>
        <w:tc>
          <w:tcPr>
            <w:tcW w:w="677" w:type="pct"/>
            <w:tcBorders>
              <w:top w:val="nil"/>
              <w:bottom w:val="nil"/>
            </w:tcBorders>
            <w:shd w:val="clear" w:color="auto" w:fill="auto"/>
          </w:tcPr>
          <w:p w14:paraId="5363115C" w14:textId="77777777" w:rsidR="00A0253E" w:rsidRPr="00020619" w:rsidRDefault="00A0253E" w:rsidP="00864629">
            <w:pPr>
              <w:pStyle w:val="TAC"/>
              <w:rPr>
                <w:ins w:id="18950" w:author="BigCREditor-RAN4#104-bis" w:date="2022-10-21T13:24:00Z"/>
              </w:rPr>
            </w:pPr>
          </w:p>
        </w:tc>
        <w:tc>
          <w:tcPr>
            <w:tcW w:w="1595" w:type="pct"/>
            <w:tcBorders>
              <w:top w:val="single" w:sz="4" w:space="0" w:color="auto"/>
              <w:left w:val="single" w:sz="4" w:space="0" w:color="auto"/>
              <w:bottom w:val="single" w:sz="4" w:space="0" w:color="auto"/>
              <w:right w:val="single" w:sz="4" w:space="0" w:color="auto"/>
            </w:tcBorders>
          </w:tcPr>
          <w:p w14:paraId="1A9DCCBE" w14:textId="77777777" w:rsidR="00A0253E" w:rsidRPr="00020619" w:rsidRDefault="00A0253E" w:rsidP="00864629">
            <w:pPr>
              <w:pStyle w:val="TAC"/>
              <w:rPr>
                <w:ins w:id="18951" w:author="BigCREditor-RAN4#104-bis" w:date="2022-10-21T13:24:00Z"/>
              </w:rPr>
            </w:pPr>
            <w:ins w:id="18952" w:author="BigCREditor-RAN4#104-bis" w:date="2022-10-21T13:24:00Z">
              <w:r w:rsidRPr="00020619">
                <w:rPr>
                  <w:lang w:val="en-US"/>
                </w:rPr>
                <w:t>CCR.1.3 FDD</w:t>
              </w:r>
            </w:ins>
          </w:p>
        </w:tc>
      </w:tr>
      <w:tr w:rsidR="00A0253E" w:rsidRPr="00020619" w14:paraId="7C728787" w14:textId="77777777" w:rsidTr="00864629">
        <w:trPr>
          <w:trHeight w:val="187"/>
          <w:jc w:val="center"/>
          <w:ins w:id="18953" w:author="BigCREditor-RAN4#104-bis" w:date="2022-10-21T13:24:00Z"/>
        </w:trPr>
        <w:tc>
          <w:tcPr>
            <w:tcW w:w="1072" w:type="pct"/>
            <w:tcBorders>
              <w:top w:val="nil"/>
              <w:bottom w:val="nil"/>
            </w:tcBorders>
            <w:shd w:val="clear" w:color="auto" w:fill="auto"/>
          </w:tcPr>
          <w:p w14:paraId="308E179F" w14:textId="77777777" w:rsidR="00A0253E" w:rsidRPr="00020619" w:rsidRDefault="00A0253E" w:rsidP="00864629">
            <w:pPr>
              <w:pStyle w:val="TAL"/>
              <w:rPr>
                <w:ins w:id="18954" w:author="BigCREditor-RAN4#104-bis" w:date="2022-10-21T13:24:00Z"/>
              </w:rPr>
            </w:pPr>
          </w:p>
        </w:tc>
        <w:tc>
          <w:tcPr>
            <w:tcW w:w="1656" w:type="pct"/>
            <w:tcBorders>
              <w:top w:val="single" w:sz="4" w:space="0" w:color="auto"/>
              <w:left w:val="single" w:sz="4" w:space="0" w:color="auto"/>
              <w:bottom w:val="single" w:sz="4" w:space="0" w:color="auto"/>
              <w:right w:val="single" w:sz="4" w:space="0" w:color="auto"/>
            </w:tcBorders>
          </w:tcPr>
          <w:p w14:paraId="562CEB61" w14:textId="77777777" w:rsidR="00A0253E" w:rsidRPr="00020619" w:rsidRDefault="00A0253E" w:rsidP="00864629">
            <w:pPr>
              <w:pStyle w:val="TAL"/>
              <w:rPr>
                <w:ins w:id="18955" w:author="BigCREditor-RAN4#104-bis" w:date="2022-10-21T13:24:00Z"/>
              </w:rPr>
            </w:pPr>
            <w:ins w:id="18956" w:author="BigCREditor-RAN4#104-bis" w:date="2022-10-21T13:24:00Z">
              <w:r w:rsidRPr="00020619">
                <w:rPr>
                  <w:lang w:val="it-IT"/>
                </w:rPr>
                <w:t>Config 2</w:t>
              </w:r>
            </w:ins>
          </w:p>
        </w:tc>
        <w:tc>
          <w:tcPr>
            <w:tcW w:w="677" w:type="pct"/>
            <w:tcBorders>
              <w:top w:val="nil"/>
              <w:bottom w:val="nil"/>
            </w:tcBorders>
            <w:shd w:val="clear" w:color="auto" w:fill="auto"/>
          </w:tcPr>
          <w:p w14:paraId="144EC00F" w14:textId="77777777" w:rsidR="00A0253E" w:rsidRPr="00020619" w:rsidRDefault="00A0253E" w:rsidP="00864629">
            <w:pPr>
              <w:pStyle w:val="TAC"/>
              <w:rPr>
                <w:ins w:id="18957" w:author="BigCREditor-RAN4#104-bis" w:date="2022-10-21T13:24:00Z"/>
              </w:rPr>
            </w:pPr>
          </w:p>
        </w:tc>
        <w:tc>
          <w:tcPr>
            <w:tcW w:w="1595" w:type="pct"/>
            <w:tcBorders>
              <w:top w:val="single" w:sz="4" w:space="0" w:color="auto"/>
              <w:left w:val="single" w:sz="4" w:space="0" w:color="auto"/>
              <w:bottom w:val="single" w:sz="4" w:space="0" w:color="auto"/>
              <w:right w:val="single" w:sz="4" w:space="0" w:color="auto"/>
            </w:tcBorders>
          </w:tcPr>
          <w:p w14:paraId="2C2AAE6E" w14:textId="77777777" w:rsidR="00A0253E" w:rsidRPr="00020619" w:rsidRDefault="00A0253E" w:rsidP="00864629">
            <w:pPr>
              <w:pStyle w:val="TAC"/>
              <w:rPr>
                <w:ins w:id="18958" w:author="BigCREditor-RAN4#104-bis" w:date="2022-10-21T13:24:00Z"/>
              </w:rPr>
            </w:pPr>
            <w:ins w:id="18959" w:author="BigCREditor-RAN4#104-bis" w:date="2022-10-21T13:24:00Z">
              <w:r w:rsidRPr="00020619">
                <w:rPr>
                  <w:lang w:val="en-US"/>
                </w:rPr>
                <w:t>CCR.1.3 TDD</w:t>
              </w:r>
            </w:ins>
          </w:p>
        </w:tc>
      </w:tr>
      <w:tr w:rsidR="00A0253E" w:rsidRPr="00020619" w14:paraId="28EF5854" w14:textId="77777777" w:rsidTr="00864629">
        <w:trPr>
          <w:trHeight w:val="187"/>
          <w:jc w:val="center"/>
          <w:ins w:id="18960" w:author="BigCREditor-RAN4#104-bis" w:date="2022-10-21T13:24:00Z"/>
        </w:trPr>
        <w:tc>
          <w:tcPr>
            <w:tcW w:w="1072" w:type="pct"/>
            <w:tcBorders>
              <w:top w:val="nil"/>
              <w:bottom w:val="single" w:sz="4" w:space="0" w:color="auto"/>
            </w:tcBorders>
            <w:shd w:val="clear" w:color="auto" w:fill="auto"/>
          </w:tcPr>
          <w:p w14:paraId="50C63084" w14:textId="77777777" w:rsidR="00A0253E" w:rsidRPr="00020619" w:rsidRDefault="00A0253E" w:rsidP="00864629">
            <w:pPr>
              <w:pStyle w:val="TAL"/>
              <w:rPr>
                <w:ins w:id="18961" w:author="BigCREditor-RAN4#104-bis" w:date="2022-10-21T13:24:00Z"/>
              </w:rPr>
            </w:pPr>
          </w:p>
        </w:tc>
        <w:tc>
          <w:tcPr>
            <w:tcW w:w="1656" w:type="pct"/>
            <w:tcBorders>
              <w:top w:val="single" w:sz="4" w:space="0" w:color="auto"/>
              <w:left w:val="single" w:sz="4" w:space="0" w:color="auto"/>
              <w:bottom w:val="single" w:sz="4" w:space="0" w:color="auto"/>
              <w:right w:val="single" w:sz="4" w:space="0" w:color="auto"/>
            </w:tcBorders>
          </w:tcPr>
          <w:p w14:paraId="5E401623" w14:textId="77777777" w:rsidR="00A0253E" w:rsidRPr="00020619" w:rsidRDefault="00A0253E" w:rsidP="00864629">
            <w:pPr>
              <w:pStyle w:val="TAL"/>
              <w:rPr>
                <w:ins w:id="18962" w:author="BigCREditor-RAN4#104-bis" w:date="2022-10-21T13:24:00Z"/>
              </w:rPr>
            </w:pPr>
            <w:ins w:id="18963" w:author="BigCREditor-RAN4#104-bis" w:date="2022-10-21T13:24:00Z">
              <w:r w:rsidRPr="00020619">
                <w:rPr>
                  <w:lang w:val="it-IT"/>
                </w:rPr>
                <w:t>Config 3</w:t>
              </w:r>
            </w:ins>
          </w:p>
        </w:tc>
        <w:tc>
          <w:tcPr>
            <w:tcW w:w="677" w:type="pct"/>
            <w:tcBorders>
              <w:top w:val="nil"/>
              <w:bottom w:val="single" w:sz="4" w:space="0" w:color="auto"/>
            </w:tcBorders>
            <w:shd w:val="clear" w:color="auto" w:fill="auto"/>
          </w:tcPr>
          <w:p w14:paraId="5B9E22EA" w14:textId="77777777" w:rsidR="00A0253E" w:rsidRPr="00020619" w:rsidRDefault="00A0253E" w:rsidP="00864629">
            <w:pPr>
              <w:pStyle w:val="TAC"/>
              <w:rPr>
                <w:ins w:id="18964" w:author="BigCREditor-RAN4#104-bis" w:date="2022-10-21T13:24:00Z"/>
              </w:rPr>
            </w:pPr>
          </w:p>
        </w:tc>
        <w:tc>
          <w:tcPr>
            <w:tcW w:w="1595" w:type="pct"/>
            <w:tcBorders>
              <w:top w:val="single" w:sz="4" w:space="0" w:color="auto"/>
              <w:left w:val="single" w:sz="4" w:space="0" w:color="auto"/>
              <w:bottom w:val="single" w:sz="4" w:space="0" w:color="auto"/>
              <w:right w:val="single" w:sz="4" w:space="0" w:color="auto"/>
            </w:tcBorders>
          </w:tcPr>
          <w:p w14:paraId="5CAE61EB" w14:textId="77777777" w:rsidR="00A0253E" w:rsidRPr="00020619" w:rsidRDefault="00A0253E" w:rsidP="00864629">
            <w:pPr>
              <w:pStyle w:val="TAC"/>
              <w:rPr>
                <w:ins w:id="18965" w:author="BigCREditor-RAN4#104-bis" w:date="2022-10-21T13:24:00Z"/>
              </w:rPr>
            </w:pPr>
            <w:ins w:id="18966" w:author="BigCREditor-RAN4#104-bis" w:date="2022-10-21T13:24:00Z">
              <w:r w:rsidRPr="00020619">
                <w:rPr>
                  <w:lang w:val="en-US"/>
                </w:rPr>
                <w:t>CCR.2.2 TDD</w:t>
              </w:r>
            </w:ins>
          </w:p>
        </w:tc>
      </w:tr>
      <w:tr w:rsidR="00A0253E" w:rsidRPr="00020619" w14:paraId="0EB01995" w14:textId="77777777" w:rsidTr="00864629">
        <w:trPr>
          <w:trHeight w:val="187"/>
          <w:jc w:val="center"/>
          <w:ins w:id="18967" w:author="BigCREditor-RAN4#104-bis" w:date="2022-10-21T13:24:00Z"/>
        </w:trPr>
        <w:tc>
          <w:tcPr>
            <w:tcW w:w="1072" w:type="pct"/>
            <w:tcBorders>
              <w:bottom w:val="nil"/>
            </w:tcBorders>
            <w:shd w:val="clear" w:color="auto" w:fill="auto"/>
          </w:tcPr>
          <w:p w14:paraId="011C4DD6" w14:textId="77777777" w:rsidR="00A0253E" w:rsidRPr="00020619" w:rsidRDefault="00A0253E" w:rsidP="00864629">
            <w:pPr>
              <w:pStyle w:val="TAL"/>
              <w:rPr>
                <w:ins w:id="18968" w:author="BigCREditor-RAN4#104-bis" w:date="2022-10-21T13:24:00Z"/>
              </w:rPr>
            </w:pPr>
            <w:ins w:id="18969" w:author="BigCREditor-RAN4#104-bis" w:date="2022-10-21T13:24:00Z">
              <w:r w:rsidRPr="00020619">
                <w:t>SSB Configuration</w:t>
              </w:r>
            </w:ins>
          </w:p>
        </w:tc>
        <w:tc>
          <w:tcPr>
            <w:tcW w:w="1656" w:type="pct"/>
            <w:shd w:val="clear" w:color="auto" w:fill="auto"/>
          </w:tcPr>
          <w:p w14:paraId="35E2AA83" w14:textId="77777777" w:rsidR="00A0253E" w:rsidRPr="00020619" w:rsidRDefault="00A0253E" w:rsidP="00864629">
            <w:pPr>
              <w:pStyle w:val="TAL"/>
              <w:rPr>
                <w:ins w:id="18970" w:author="BigCREditor-RAN4#104-bis" w:date="2022-10-21T13:24:00Z"/>
              </w:rPr>
            </w:pPr>
            <w:ins w:id="18971" w:author="BigCREditor-RAN4#104-bis" w:date="2022-10-21T13:24:00Z">
              <w:r w:rsidRPr="00020619">
                <w:t>Config 1, 4</w:t>
              </w:r>
            </w:ins>
          </w:p>
        </w:tc>
        <w:tc>
          <w:tcPr>
            <w:tcW w:w="677" w:type="pct"/>
            <w:tcBorders>
              <w:bottom w:val="nil"/>
            </w:tcBorders>
            <w:shd w:val="clear" w:color="auto" w:fill="auto"/>
          </w:tcPr>
          <w:p w14:paraId="53B43E07" w14:textId="77777777" w:rsidR="00A0253E" w:rsidRPr="00020619" w:rsidRDefault="00A0253E" w:rsidP="00864629">
            <w:pPr>
              <w:pStyle w:val="TAC"/>
              <w:rPr>
                <w:ins w:id="18972" w:author="BigCREditor-RAN4#104-bis" w:date="2022-10-21T13:24:00Z"/>
              </w:rPr>
            </w:pPr>
          </w:p>
        </w:tc>
        <w:tc>
          <w:tcPr>
            <w:tcW w:w="1595" w:type="pct"/>
            <w:shd w:val="clear" w:color="auto" w:fill="auto"/>
          </w:tcPr>
          <w:p w14:paraId="44BC8110" w14:textId="77777777" w:rsidR="00A0253E" w:rsidRPr="00020619" w:rsidRDefault="00A0253E" w:rsidP="00864629">
            <w:pPr>
              <w:pStyle w:val="TAC"/>
              <w:rPr>
                <w:ins w:id="18973" w:author="BigCREditor-RAN4#104-bis" w:date="2022-10-21T13:24:00Z"/>
              </w:rPr>
            </w:pPr>
            <w:ins w:id="18974" w:author="BigCREditor-RAN4#104-bis" w:date="2022-10-21T13:24:00Z">
              <w:r w:rsidRPr="00020619">
                <w:t>SSB.1 FR1</w:t>
              </w:r>
            </w:ins>
          </w:p>
        </w:tc>
      </w:tr>
      <w:tr w:rsidR="00A0253E" w:rsidRPr="00020619" w14:paraId="13926873" w14:textId="77777777" w:rsidTr="00864629">
        <w:trPr>
          <w:trHeight w:val="187"/>
          <w:jc w:val="center"/>
          <w:ins w:id="18975" w:author="BigCREditor-RAN4#104-bis" w:date="2022-10-21T13:24:00Z"/>
        </w:trPr>
        <w:tc>
          <w:tcPr>
            <w:tcW w:w="1072" w:type="pct"/>
            <w:tcBorders>
              <w:top w:val="nil"/>
              <w:bottom w:val="nil"/>
            </w:tcBorders>
            <w:shd w:val="clear" w:color="auto" w:fill="auto"/>
          </w:tcPr>
          <w:p w14:paraId="14D229A5" w14:textId="77777777" w:rsidR="00A0253E" w:rsidRPr="00020619" w:rsidRDefault="00A0253E" w:rsidP="00864629">
            <w:pPr>
              <w:pStyle w:val="TAL"/>
              <w:rPr>
                <w:ins w:id="18976" w:author="BigCREditor-RAN4#104-bis" w:date="2022-10-21T13:24:00Z"/>
              </w:rPr>
            </w:pPr>
          </w:p>
        </w:tc>
        <w:tc>
          <w:tcPr>
            <w:tcW w:w="1656" w:type="pct"/>
            <w:shd w:val="clear" w:color="auto" w:fill="auto"/>
          </w:tcPr>
          <w:p w14:paraId="5D94617A" w14:textId="77777777" w:rsidR="00A0253E" w:rsidRPr="00020619" w:rsidRDefault="00A0253E" w:rsidP="00864629">
            <w:pPr>
              <w:pStyle w:val="TAL"/>
              <w:rPr>
                <w:ins w:id="18977" w:author="BigCREditor-RAN4#104-bis" w:date="2022-10-21T13:24:00Z"/>
              </w:rPr>
            </w:pPr>
            <w:ins w:id="18978" w:author="BigCREditor-RAN4#104-bis" w:date="2022-10-21T13:24:00Z">
              <w:r w:rsidRPr="00020619">
                <w:t>Config 2</w:t>
              </w:r>
            </w:ins>
          </w:p>
        </w:tc>
        <w:tc>
          <w:tcPr>
            <w:tcW w:w="677" w:type="pct"/>
            <w:tcBorders>
              <w:top w:val="nil"/>
              <w:bottom w:val="nil"/>
            </w:tcBorders>
            <w:shd w:val="clear" w:color="auto" w:fill="auto"/>
          </w:tcPr>
          <w:p w14:paraId="206C6A8D" w14:textId="77777777" w:rsidR="00A0253E" w:rsidRPr="00020619" w:rsidRDefault="00A0253E" w:rsidP="00864629">
            <w:pPr>
              <w:pStyle w:val="TAC"/>
              <w:rPr>
                <w:ins w:id="18979" w:author="BigCREditor-RAN4#104-bis" w:date="2022-10-21T13:24:00Z"/>
              </w:rPr>
            </w:pPr>
          </w:p>
        </w:tc>
        <w:tc>
          <w:tcPr>
            <w:tcW w:w="1595" w:type="pct"/>
            <w:shd w:val="clear" w:color="auto" w:fill="auto"/>
          </w:tcPr>
          <w:p w14:paraId="7A4065E8" w14:textId="77777777" w:rsidR="00A0253E" w:rsidRPr="00020619" w:rsidRDefault="00A0253E" w:rsidP="00864629">
            <w:pPr>
              <w:pStyle w:val="TAC"/>
              <w:rPr>
                <w:ins w:id="18980" w:author="BigCREditor-RAN4#104-bis" w:date="2022-10-21T13:24:00Z"/>
              </w:rPr>
            </w:pPr>
            <w:ins w:id="18981" w:author="BigCREditor-RAN4#104-bis" w:date="2022-10-21T13:24:00Z">
              <w:r w:rsidRPr="00020619">
                <w:t>SSB.1 FR1</w:t>
              </w:r>
            </w:ins>
          </w:p>
        </w:tc>
      </w:tr>
      <w:tr w:rsidR="00A0253E" w:rsidRPr="00020619" w14:paraId="31A40666" w14:textId="77777777" w:rsidTr="00864629">
        <w:trPr>
          <w:trHeight w:val="187"/>
          <w:jc w:val="center"/>
          <w:ins w:id="18982" w:author="BigCREditor-RAN4#104-bis" w:date="2022-10-21T13:24:00Z"/>
        </w:trPr>
        <w:tc>
          <w:tcPr>
            <w:tcW w:w="1072" w:type="pct"/>
            <w:tcBorders>
              <w:top w:val="nil"/>
              <w:bottom w:val="single" w:sz="4" w:space="0" w:color="auto"/>
            </w:tcBorders>
            <w:shd w:val="clear" w:color="auto" w:fill="auto"/>
          </w:tcPr>
          <w:p w14:paraId="72BDBE4B" w14:textId="77777777" w:rsidR="00A0253E" w:rsidRPr="00020619" w:rsidRDefault="00A0253E" w:rsidP="00864629">
            <w:pPr>
              <w:pStyle w:val="TAL"/>
              <w:rPr>
                <w:ins w:id="18983" w:author="BigCREditor-RAN4#104-bis" w:date="2022-10-21T13:24:00Z"/>
              </w:rPr>
            </w:pPr>
          </w:p>
        </w:tc>
        <w:tc>
          <w:tcPr>
            <w:tcW w:w="1656" w:type="pct"/>
            <w:shd w:val="clear" w:color="auto" w:fill="auto"/>
          </w:tcPr>
          <w:p w14:paraId="743A3E20" w14:textId="77777777" w:rsidR="00A0253E" w:rsidRPr="00020619" w:rsidRDefault="00A0253E" w:rsidP="00864629">
            <w:pPr>
              <w:pStyle w:val="TAL"/>
              <w:rPr>
                <w:ins w:id="18984" w:author="BigCREditor-RAN4#104-bis" w:date="2022-10-21T13:24:00Z"/>
              </w:rPr>
            </w:pPr>
            <w:ins w:id="18985" w:author="BigCREditor-RAN4#104-bis" w:date="2022-10-21T13:24:00Z">
              <w:r w:rsidRPr="00020619">
                <w:t>Config 3</w:t>
              </w:r>
            </w:ins>
          </w:p>
        </w:tc>
        <w:tc>
          <w:tcPr>
            <w:tcW w:w="677" w:type="pct"/>
            <w:tcBorders>
              <w:top w:val="nil"/>
              <w:bottom w:val="single" w:sz="4" w:space="0" w:color="auto"/>
            </w:tcBorders>
            <w:shd w:val="clear" w:color="auto" w:fill="auto"/>
          </w:tcPr>
          <w:p w14:paraId="796E4DA1" w14:textId="77777777" w:rsidR="00A0253E" w:rsidRPr="00020619" w:rsidRDefault="00A0253E" w:rsidP="00864629">
            <w:pPr>
              <w:pStyle w:val="TAC"/>
              <w:rPr>
                <w:ins w:id="18986" w:author="BigCREditor-RAN4#104-bis" w:date="2022-10-21T13:24:00Z"/>
              </w:rPr>
            </w:pPr>
          </w:p>
        </w:tc>
        <w:tc>
          <w:tcPr>
            <w:tcW w:w="1595" w:type="pct"/>
            <w:shd w:val="clear" w:color="auto" w:fill="auto"/>
          </w:tcPr>
          <w:p w14:paraId="17A50B02" w14:textId="77777777" w:rsidR="00A0253E" w:rsidRPr="00020619" w:rsidRDefault="00A0253E" w:rsidP="00864629">
            <w:pPr>
              <w:pStyle w:val="TAC"/>
              <w:rPr>
                <w:ins w:id="18987" w:author="BigCREditor-RAN4#104-bis" w:date="2022-10-21T13:24:00Z"/>
              </w:rPr>
            </w:pPr>
            <w:ins w:id="18988" w:author="BigCREditor-RAN4#104-bis" w:date="2022-10-21T13:24:00Z">
              <w:r w:rsidRPr="00020619">
                <w:t>SSB.1 RedCap FR1</w:t>
              </w:r>
            </w:ins>
          </w:p>
        </w:tc>
      </w:tr>
      <w:tr w:rsidR="00A0253E" w:rsidRPr="00020619" w14:paraId="7F90E90D" w14:textId="77777777" w:rsidTr="00864629">
        <w:trPr>
          <w:trHeight w:val="187"/>
          <w:jc w:val="center"/>
          <w:ins w:id="18989" w:author="BigCREditor-RAN4#104-bis" w:date="2022-10-21T13:24:00Z"/>
        </w:trPr>
        <w:tc>
          <w:tcPr>
            <w:tcW w:w="1072" w:type="pct"/>
            <w:tcBorders>
              <w:bottom w:val="nil"/>
            </w:tcBorders>
            <w:shd w:val="clear" w:color="auto" w:fill="auto"/>
          </w:tcPr>
          <w:p w14:paraId="7C963325" w14:textId="77777777" w:rsidR="00A0253E" w:rsidRPr="00020619" w:rsidRDefault="00A0253E" w:rsidP="00864629">
            <w:pPr>
              <w:pStyle w:val="TAL"/>
              <w:rPr>
                <w:ins w:id="18990" w:author="BigCREditor-RAN4#104-bis" w:date="2022-10-21T13:24:00Z"/>
              </w:rPr>
            </w:pPr>
            <w:ins w:id="18991" w:author="BigCREditor-RAN4#104-bis" w:date="2022-10-21T13:24:00Z">
              <w:r w:rsidRPr="00020619">
                <w:t>SMTC Configuration</w:t>
              </w:r>
            </w:ins>
          </w:p>
        </w:tc>
        <w:tc>
          <w:tcPr>
            <w:tcW w:w="1656" w:type="pct"/>
            <w:shd w:val="clear" w:color="auto" w:fill="auto"/>
          </w:tcPr>
          <w:p w14:paraId="29350635" w14:textId="77777777" w:rsidR="00A0253E" w:rsidRPr="00020619" w:rsidRDefault="00A0253E" w:rsidP="00864629">
            <w:pPr>
              <w:pStyle w:val="TAL"/>
              <w:rPr>
                <w:ins w:id="18992" w:author="BigCREditor-RAN4#104-bis" w:date="2022-10-21T13:24:00Z"/>
              </w:rPr>
            </w:pPr>
            <w:ins w:id="18993" w:author="BigCREditor-RAN4#104-bis" w:date="2022-10-21T13:24:00Z">
              <w:r w:rsidRPr="00020619">
                <w:t>Config 1, 2, 4</w:t>
              </w:r>
            </w:ins>
          </w:p>
        </w:tc>
        <w:tc>
          <w:tcPr>
            <w:tcW w:w="677" w:type="pct"/>
            <w:tcBorders>
              <w:bottom w:val="nil"/>
            </w:tcBorders>
            <w:shd w:val="clear" w:color="auto" w:fill="auto"/>
          </w:tcPr>
          <w:p w14:paraId="723BEB27" w14:textId="77777777" w:rsidR="00A0253E" w:rsidRPr="00020619" w:rsidRDefault="00A0253E" w:rsidP="00864629">
            <w:pPr>
              <w:pStyle w:val="TAC"/>
              <w:rPr>
                <w:ins w:id="18994" w:author="BigCREditor-RAN4#104-bis" w:date="2022-10-21T13:24:00Z"/>
              </w:rPr>
            </w:pPr>
          </w:p>
        </w:tc>
        <w:tc>
          <w:tcPr>
            <w:tcW w:w="1595" w:type="pct"/>
            <w:shd w:val="clear" w:color="auto" w:fill="auto"/>
          </w:tcPr>
          <w:p w14:paraId="7FB93771" w14:textId="77777777" w:rsidR="00A0253E" w:rsidRPr="00020619" w:rsidRDefault="00A0253E" w:rsidP="00864629">
            <w:pPr>
              <w:pStyle w:val="TAC"/>
              <w:rPr>
                <w:ins w:id="18995" w:author="BigCREditor-RAN4#104-bis" w:date="2022-10-21T13:24:00Z"/>
              </w:rPr>
            </w:pPr>
            <w:ins w:id="18996" w:author="BigCREditor-RAN4#104-bis" w:date="2022-10-21T13:24:00Z">
              <w:r w:rsidRPr="00020619">
                <w:t>SMTC.1</w:t>
              </w:r>
            </w:ins>
          </w:p>
        </w:tc>
      </w:tr>
      <w:tr w:rsidR="00A0253E" w:rsidRPr="00020619" w14:paraId="0D89F225" w14:textId="77777777" w:rsidTr="00864629">
        <w:trPr>
          <w:trHeight w:val="187"/>
          <w:jc w:val="center"/>
          <w:ins w:id="18997" w:author="BigCREditor-RAN4#104-bis" w:date="2022-10-21T13:24:00Z"/>
        </w:trPr>
        <w:tc>
          <w:tcPr>
            <w:tcW w:w="1072" w:type="pct"/>
            <w:tcBorders>
              <w:top w:val="nil"/>
              <w:bottom w:val="single" w:sz="4" w:space="0" w:color="auto"/>
            </w:tcBorders>
            <w:shd w:val="clear" w:color="auto" w:fill="auto"/>
          </w:tcPr>
          <w:p w14:paraId="7549936D" w14:textId="77777777" w:rsidR="00A0253E" w:rsidRPr="00020619" w:rsidRDefault="00A0253E" w:rsidP="00864629">
            <w:pPr>
              <w:pStyle w:val="TAL"/>
              <w:rPr>
                <w:ins w:id="18998" w:author="BigCREditor-RAN4#104-bis" w:date="2022-10-21T13:24:00Z"/>
              </w:rPr>
            </w:pPr>
          </w:p>
        </w:tc>
        <w:tc>
          <w:tcPr>
            <w:tcW w:w="1656" w:type="pct"/>
            <w:shd w:val="clear" w:color="auto" w:fill="auto"/>
          </w:tcPr>
          <w:p w14:paraId="22A9B89B" w14:textId="77777777" w:rsidR="00A0253E" w:rsidRPr="00020619" w:rsidRDefault="00A0253E" w:rsidP="00864629">
            <w:pPr>
              <w:pStyle w:val="TAL"/>
              <w:rPr>
                <w:ins w:id="18999" w:author="BigCREditor-RAN4#104-bis" w:date="2022-10-21T13:24:00Z"/>
              </w:rPr>
            </w:pPr>
            <w:ins w:id="19000" w:author="BigCREditor-RAN4#104-bis" w:date="2022-10-21T13:24:00Z">
              <w:r w:rsidRPr="00020619">
                <w:t>Config 3</w:t>
              </w:r>
            </w:ins>
          </w:p>
        </w:tc>
        <w:tc>
          <w:tcPr>
            <w:tcW w:w="677" w:type="pct"/>
            <w:tcBorders>
              <w:top w:val="nil"/>
              <w:bottom w:val="single" w:sz="4" w:space="0" w:color="auto"/>
            </w:tcBorders>
            <w:shd w:val="clear" w:color="auto" w:fill="auto"/>
          </w:tcPr>
          <w:p w14:paraId="641BDD76" w14:textId="77777777" w:rsidR="00A0253E" w:rsidRPr="00020619" w:rsidRDefault="00A0253E" w:rsidP="00864629">
            <w:pPr>
              <w:pStyle w:val="TAC"/>
              <w:rPr>
                <w:ins w:id="19001" w:author="BigCREditor-RAN4#104-bis" w:date="2022-10-21T13:24:00Z"/>
              </w:rPr>
            </w:pPr>
          </w:p>
        </w:tc>
        <w:tc>
          <w:tcPr>
            <w:tcW w:w="1595" w:type="pct"/>
            <w:shd w:val="clear" w:color="auto" w:fill="auto"/>
          </w:tcPr>
          <w:p w14:paraId="1C0BD8D4" w14:textId="77777777" w:rsidR="00A0253E" w:rsidRPr="00020619" w:rsidRDefault="00A0253E" w:rsidP="00864629">
            <w:pPr>
              <w:pStyle w:val="TAC"/>
              <w:rPr>
                <w:ins w:id="19002" w:author="BigCREditor-RAN4#104-bis" w:date="2022-10-21T13:24:00Z"/>
              </w:rPr>
            </w:pPr>
            <w:ins w:id="19003" w:author="BigCREditor-RAN4#104-bis" w:date="2022-10-21T13:24:00Z">
              <w:r w:rsidRPr="00020619">
                <w:t>SMTC.1</w:t>
              </w:r>
            </w:ins>
          </w:p>
        </w:tc>
      </w:tr>
      <w:tr w:rsidR="00A0253E" w:rsidRPr="00020619" w14:paraId="6141C8C3" w14:textId="77777777" w:rsidTr="00864629">
        <w:trPr>
          <w:trHeight w:val="187"/>
          <w:jc w:val="center"/>
          <w:ins w:id="19004" w:author="BigCREditor-RAN4#104-bis" w:date="2022-10-21T13:24:00Z"/>
        </w:trPr>
        <w:tc>
          <w:tcPr>
            <w:tcW w:w="1072" w:type="pct"/>
            <w:tcBorders>
              <w:bottom w:val="nil"/>
            </w:tcBorders>
            <w:shd w:val="clear" w:color="auto" w:fill="auto"/>
          </w:tcPr>
          <w:p w14:paraId="001B209B" w14:textId="77777777" w:rsidR="00A0253E" w:rsidRPr="00020619" w:rsidRDefault="00A0253E" w:rsidP="00864629">
            <w:pPr>
              <w:pStyle w:val="TAL"/>
              <w:rPr>
                <w:ins w:id="19005" w:author="BigCREditor-RAN4#104-bis" w:date="2022-10-21T13:24:00Z"/>
              </w:rPr>
            </w:pPr>
            <w:ins w:id="19006" w:author="BigCREditor-RAN4#104-bis" w:date="2022-10-21T13:24:00Z">
              <w:r w:rsidRPr="00020619">
                <w:t>PDSCH/PDCCH subcarrier spacing</w:t>
              </w:r>
            </w:ins>
          </w:p>
        </w:tc>
        <w:tc>
          <w:tcPr>
            <w:tcW w:w="1656" w:type="pct"/>
            <w:shd w:val="clear" w:color="auto" w:fill="auto"/>
          </w:tcPr>
          <w:p w14:paraId="2BBE7F66" w14:textId="77777777" w:rsidR="00A0253E" w:rsidRPr="00020619" w:rsidRDefault="00A0253E" w:rsidP="00864629">
            <w:pPr>
              <w:pStyle w:val="TAL"/>
              <w:rPr>
                <w:ins w:id="19007" w:author="BigCREditor-RAN4#104-bis" w:date="2022-10-21T13:24:00Z"/>
              </w:rPr>
            </w:pPr>
            <w:ins w:id="19008" w:author="BigCREditor-RAN4#104-bis" w:date="2022-10-21T13:24:00Z">
              <w:r w:rsidRPr="00020619">
                <w:t>Config 1, 2, 4</w:t>
              </w:r>
            </w:ins>
          </w:p>
        </w:tc>
        <w:tc>
          <w:tcPr>
            <w:tcW w:w="677" w:type="pct"/>
            <w:tcBorders>
              <w:bottom w:val="nil"/>
            </w:tcBorders>
            <w:shd w:val="clear" w:color="auto" w:fill="auto"/>
          </w:tcPr>
          <w:p w14:paraId="462A4286" w14:textId="77777777" w:rsidR="00A0253E" w:rsidRPr="00020619" w:rsidRDefault="00A0253E" w:rsidP="00864629">
            <w:pPr>
              <w:pStyle w:val="TAC"/>
              <w:rPr>
                <w:ins w:id="19009" w:author="BigCREditor-RAN4#104-bis" w:date="2022-10-21T13:24:00Z"/>
              </w:rPr>
            </w:pPr>
          </w:p>
        </w:tc>
        <w:tc>
          <w:tcPr>
            <w:tcW w:w="1595" w:type="pct"/>
            <w:shd w:val="clear" w:color="auto" w:fill="auto"/>
          </w:tcPr>
          <w:p w14:paraId="5E46E811" w14:textId="77777777" w:rsidR="00A0253E" w:rsidRPr="00020619" w:rsidRDefault="00A0253E" w:rsidP="00864629">
            <w:pPr>
              <w:pStyle w:val="TAC"/>
              <w:rPr>
                <w:ins w:id="19010" w:author="BigCREditor-RAN4#104-bis" w:date="2022-10-21T13:24:00Z"/>
              </w:rPr>
            </w:pPr>
            <w:ins w:id="19011" w:author="BigCREditor-RAN4#104-bis" w:date="2022-10-21T13:24:00Z">
              <w:r w:rsidRPr="00020619">
                <w:t>15 kHz</w:t>
              </w:r>
            </w:ins>
          </w:p>
        </w:tc>
      </w:tr>
      <w:tr w:rsidR="00A0253E" w:rsidRPr="00020619" w14:paraId="64484C4E" w14:textId="77777777" w:rsidTr="00864629">
        <w:trPr>
          <w:trHeight w:val="187"/>
          <w:jc w:val="center"/>
          <w:ins w:id="19012" w:author="BigCREditor-RAN4#104-bis" w:date="2022-10-21T13:24:00Z"/>
        </w:trPr>
        <w:tc>
          <w:tcPr>
            <w:tcW w:w="1072" w:type="pct"/>
            <w:tcBorders>
              <w:top w:val="nil"/>
              <w:bottom w:val="single" w:sz="4" w:space="0" w:color="auto"/>
            </w:tcBorders>
            <w:shd w:val="clear" w:color="auto" w:fill="auto"/>
          </w:tcPr>
          <w:p w14:paraId="33BFD2F5" w14:textId="77777777" w:rsidR="00A0253E" w:rsidRPr="00020619" w:rsidRDefault="00A0253E" w:rsidP="00864629">
            <w:pPr>
              <w:pStyle w:val="TAL"/>
              <w:rPr>
                <w:ins w:id="19013" w:author="BigCREditor-RAN4#104-bis" w:date="2022-10-21T13:24:00Z"/>
              </w:rPr>
            </w:pPr>
          </w:p>
        </w:tc>
        <w:tc>
          <w:tcPr>
            <w:tcW w:w="1656" w:type="pct"/>
            <w:shd w:val="clear" w:color="auto" w:fill="auto"/>
          </w:tcPr>
          <w:p w14:paraId="610CCCFB" w14:textId="77777777" w:rsidR="00A0253E" w:rsidRPr="00020619" w:rsidRDefault="00A0253E" w:rsidP="00864629">
            <w:pPr>
              <w:pStyle w:val="TAL"/>
              <w:rPr>
                <w:ins w:id="19014" w:author="BigCREditor-RAN4#104-bis" w:date="2022-10-21T13:24:00Z"/>
              </w:rPr>
            </w:pPr>
            <w:ins w:id="19015" w:author="BigCREditor-RAN4#104-bis" w:date="2022-10-21T13:24:00Z">
              <w:r w:rsidRPr="00020619">
                <w:t>Config 3</w:t>
              </w:r>
            </w:ins>
          </w:p>
        </w:tc>
        <w:tc>
          <w:tcPr>
            <w:tcW w:w="677" w:type="pct"/>
            <w:tcBorders>
              <w:top w:val="nil"/>
            </w:tcBorders>
            <w:shd w:val="clear" w:color="auto" w:fill="auto"/>
          </w:tcPr>
          <w:p w14:paraId="43209A11" w14:textId="77777777" w:rsidR="00A0253E" w:rsidRPr="00020619" w:rsidRDefault="00A0253E" w:rsidP="00864629">
            <w:pPr>
              <w:pStyle w:val="TAC"/>
              <w:rPr>
                <w:ins w:id="19016" w:author="BigCREditor-RAN4#104-bis" w:date="2022-10-21T13:24:00Z"/>
              </w:rPr>
            </w:pPr>
          </w:p>
        </w:tc>
        <w:tc>
          <w:tcPr>
            <w:tcW w:w="1595" w:type="pct"/>
            <w:shd w:val="clear" w:color="auto" w:fill="auto"/>
          </w:tcPr>
          <w:p w14:paraId="54C352B2" w14:textId="77777777" w:rsidR="00A0253E" w:rsidRPr="00020619" w:rsidRDefault="00A0253E" w:rsidP="00864629">
            <w:pPr>
              <w:pStyle w:val="TAC"/>
              <w:rPr>
                <w:ins w:id="19017" w:author="BigCREditor-RAN4#104-bis" w:date="2022-10-21T13:24:00Z"/>
              </w:rPr>
            </w:pPr>
            <w:ins w:id="19018" w:author="BigCREditor-RAN4#104-bis" w:date="2022-10-21T13:24:00Z">
              <w:r w:rsidRPr="00020619">
                <w:t>30 kHz</w:t>
              </w:r>
            </w:ins>
          </w:p>
        </w:tc>
      </w:tr>
      <w:tr w:rsidR="00A0253E" w:rsidRPr="00020619" w14:paraId="71BC95BE" w14:textId="77777777" w:rsidTr="00864629">
        <w:trPr>
          <w:trHeight w:val="187"/>
          <w:jc w:val="center"/>
          <w:ins w:id="19019" w:author="BigCREditor-RAN4#104-bis" w:date="2022-10-21T13:24:00Z"/>
        </w:trPr>
        <w:tc>
          <w:tcPr>
            <w:tcW w:w="1072" w:type="pct"/>
            <w:tcBorders>
              <w:bottom w:val="nil"/>
            </w:tcBorders>
            <w:shd w:val="clear" w:color="auto" w:fill="auto"/>
          </w:tcPr>
          <w:p w14:paraId="44A43DC7" w14:textId="77777777" w:rsidR="00A0253E" w:rsidRPr="00020619" w:rsidRDefault="00A0253E" w:rsidP="00864629">
            <w:pPr>
              <w:pStyle w:val="TAL"/>
              <w:rPr>
                <w:ins w:id="19020" w:author="BigCREditor-RAN4#104-bis" w:date="2022-10-21T13:24:00Z"/>
              </w:rPr>
            </w:pPr>
            <w:ins w:id="19021" w:author="BigCREditor-RAN4#104-bis" w:date="2022-10-21T13:24:00Z">
              <w:r w:rsidRPr="00020619">
                <w:t>TRS configuration</w:t>
              </w:r>
            </w:ins>
          </w:p>
        </w:tc>
        <w:tc>
          <w:tcPr>
            <w:tcW w:w="1656" w:type="pct"/>
            <w:shd w:val="clear" w:color="auto" w:fill="auto"/>
          </w:tcPr>
          <w:p w14:paraId="6BE2D548" w14:textId="77777777" w:rsidR="00A0253E" w:rsidRPr="00020619" w:rsidRDefault="00A0253E" w:rsidP="00864629">
            <w:pPr>
              <w:pStyle w:val="TAL"/>
              <w:rPr>
                <w:ins w:id="19022" w:author="BigCREditor-RAN4#104-bis" w:date="2022-10-21T13:24:00Z"/>
              </w:rPr>
            </w:pPr>
            <w:ins w:id="19023" w:author="BigCREditor-RAN4#104-bis" w:date="2022-10-21T13:24:00Z">
              <w:r w:rsidRPr="00020619">
                <w:t>Config 1, 4</w:t>
              </w:r>
            </w:ins>
          </w:p>
        </w:tc>
        <w:tc>
          <w:tcPr>
            <w:tcW w:w="677" w:type="pct"/>
            <w:shd w:val="clear" w:color="auto" w:fill="auto"/>
          </w:tcPr>
          <w:p w14:paraId="781D0AC3" w14:textId="77777777" w:rsidR="00A0253E" w:rsidRPr="00020619" w:rsidRDefault="00A0253E" w:rsidP="00864629">
            <w:pPr>
              <w:pStyle w:val="TAC"/>
              <w:rPr>
                <w:ins w:id="19024" w:author="BigCREditor-RAN4#104-bis" w:date="2022-10-21T13:24:00Z"/>
              </w:rPr>
            </w:pPr>
          </w:p>
        </w:tc>
        <w:tc>
          <w:tcPr>
            <w:tcW w:w="1595" w:type="pct"/>
            <w:shd w:val="clear" w:color="auto" w:fill="auto"/>
          </w:tcPr>
          <w:p w14:paraId="0D32D25B" w14:textId="77777777" w:rsidR="00A0253E" w:rsidRPr="00020619" w:rsidRDefault="00A0253E" w:rsidP="00864629">
            <w:pPr>
              <w:pStyle w:val="TAC"/>
              <w:rPr>
                <w:ins w:id="19025" w:author="BigCREditor-RAN4#104-bis" w:date="2022-10-21T13:24:00Z"/>
              </w:rPr>
            </w:pPr>
            <w:ins w:id="19026" w:author="BigCREditor-RAN4#104-bis" w:date="2022-10-21T13:24:00Z">
              <w:r w:rsidRPr="00020619">
                <w:rPr>
                  <w:noProof/>
                </w:rPr>
                <w:t>TRS.1.1 FDD</w:t>
              </w:r>
            </w:ins>
          </w:p>
        </w:tc>
      </w:tr>
      <w:tr w:rsidR="00A0253E" w:rsidRPr="00020619" w14:paraId="5058979B" w14:textId="77777777" w:rsidTr="00864629">
        <w:trPr>
          <w:trHeight w:val="187"/>
          <w:jc w:val="center"/>
          <w:ins w:id="19027" w:author="BigCREditor-RAN4#104-bis" w:date="2022-10-21T13:24:00Z"/>
        </w:trPr>
        <w:tc>
          <w:tcPr>
            <w:tcW w:w="1072" w:type="pct"/>
            <w:tcBorders>
              <w:top w:val="nil"/>
              <w:bottom w:val="nil"/>
            </w:tcBorders>
            <w:shd w:val="clear" w:color="auto" w:fill="auto"/>
          </w:tcPr>
          <w:p w14:paraId="6AC98C10" w14:textId="77777777" w:rsidR="00A0253E" w:rsidRPr="00020619" w:rsidRDefault="00A0253E" w:rsidP="00864629">
            <w:pPr>
              <w:pStyle w:val="TAL"/>
              <w:rPr>
                <w:ins w:id="19028" w:author="BigCREditor-RAN4#104-bis" w:date="2022-10-21T13:24:00Z"/>
              </w:rPr>
            </w:pPr>
          </w:p>
        </w:tc>
        <w:tc>
          <w:tcPr>
            <w:tcW w:w="1656" w:type="pct"/>
            <w:shd w:val="clear" w:color="auto" w:fill="auto"/>
          </w:tcPr>
          <w:p w14:paraId="510F2D55" w14:textId="77777777" w:rsidR="00A0253E" w:rsidRPr="00020619" w:rsidRDefault="00A0253E" w:rsidP="00864629">
            <w:pPr>
              <w:pStyle w:val="TAL"/>
              <w:rPr>
                <w:ins w:id="19029" w:author="BigCREditor-RAN4#104-bis" w:date="2022-10-21T13:24:00Z"/>
              </w:rPr>
            </w:pPr>
            <w:ins w:id="19030" w:author="BigCREditor-RAN4#104-bis" w:date="2022-10-21T13:24:00Z">
              <w:r w:rsidRPr="00020619">
                <w:t>Config 2</w:t>
              </w:r>
            </w:ins>
          </w:p>
        </w:tc>
        <w:tc>
          <w:tcPr>
            <w:tcW w:w="677" w:type="pct"/>
            <w:shd w:val="clear" w:color="auto" w:fill="auto"/>
          </w:tcPr>
          <w:p w14:paraId="4E4B08E5" w14:textId="77777777" w:rsidR="00A0253E" w:rsidRPr="00020619" w:rsidRDefault="00A0253E" w:rsidP="00864629">
            <w:pPr>
              <w:pStyle w:val="TAC"/>
              <w:rPr>
                <w:ins w:id="19031" w:author="BigCREditor-RAN4#104-bis" w:date="2022-10-21T13:24:00Z"/>
              </w:rPr>
            </w:pPr>
          </w:p>
        </w:tc>
        <w:tc>
          <w:tcPr>
            <w:tcW w:w="1595" w:type="pct"/>
            <w:shd w:val="clear" w:color="auto" w:fill="auto"/>
          </w:tcPr>
          <w:p w14:paraId="2FA10C10" w14:textId="77777777" w:rsidR="00A0253E" w:rsidRPr="00020619" w:rsidRDefault="00A0253E" w:rsidP="00864629">
            <w:pPr>
              <w:pStyle w:val="TAC"/>
              <w:rPr>
                <w:ins w:id="19032" w:author="BigCREditor-RAN4#104-bis" w:date="2022-10-21T13:24:00Z"/>
              </w:rPr>
            </w:pPr>
            <w:ins w:id="19033" w:author="BigCREditor-RAN4#104-bis" w:date="2022-10-21T13:24:00Z">
              <w:r w:rsidRPr="00020619">
                <w:rPr>
                  <w:noProof/>
                </w:rPr>
                <w:t>TRS.1.1 TDD</w:t>
              </w:r>
            </w:ins>
          </w:p>
        </w:tc>
      </w:tr>
      <w:tr w:rsidR="00A0253E" w:rsidRPr="00020619" w14:paraId="2CEBDF6D" w14:textId="77777777" w:rsidTr="00864629">
        <w:trPr>
          <w:trHeight w:val="187"/>
          <w:jc w:val="center"/>
          <w:ins w:id="19034" w:author="BigCREditor-RAN4#104-bis" w:date="2022-10-21T13:24:00Z"/>
        </w:trPr>
        <w:tc>
          <w:tcPr>
            <w:tcW w:w="1072" w:type="pct"/>
            <w:tcBorders>
              <w:top w:val="nil"/>
              <w:bottom w:val="single" w:sz="4" w:space="0" w:color="auto"/>
            </w:tcBorders>
            <w:shd w:val="clear" w:color="auto" w:fill="auto"/>
          </w:tcPr>
          <w:p w14:paraId="71BCEE52" w14:textId="77777777" w:rsidR="00A0253E" w:rsidRPr="00020619" w:rsidRDefault="00A0253E" w:rsidP="00864629">
            <w:pPr>
              <w:pStyle w:val="TAL"/>
              <w:rPr>
                <w:ins w:id="19035" w:author="BigCREditor-RAN4#104-bis" w:date="2022-10-21T13:24:00Z"/>
              </w:rPr>
            </w:pPr>
          </w:p>
        </w:tc>
        <w:tc>
          <w:tcPr>
            <w:tcW w:w="1656" w:type="pct"/>
            <w:shd w:val="clear" w:color="auto" w:fill="auto"/>
          </w:tcPr>
          <w:p w14:paraId="780FB7E5" w14:textId="77777777" w:rsidR="00A0253E" w:rsidRPr="00020619" w:rsidRDefault="00A0253E" w:rsidP="00864629">
            <w:pPr>
              <w:pStyle w:val="TAL"/>
              <w:rPr>
                <w:ins w:id="19036" w:author="BigCREditor-RAN4#104-bis" w:date="2022-10-21T13:24:00Z"/>
              </w:rPr>
            </w:pPr>
            <w:ins w:id="19037" w:author="BigCREditor-RAN4#104-bis" w:date="2022-10-21T13:24:00Z">
              <w:r w:rsidRPr="00020619">
                <w:t>Config 3</w:t>
              </w:r>
            </w:ins>
          </w:p>
        </w:tc>
        <w:tc>
          <w:tcPr>
            <w:tcW w:w="677" w:type="pct"/>
            <w:shd w:val="clear" w:color="auto" w:fill="auto"/>
          </w:tcPr>
          <w:p w14:paraId="0E0ED2FE" w14:textId="77777777" w:rsidR="00A0253E" w:rsidRPr="00020619" w:rsidRDefault="00A0253E" w:rsidP="00864629">
            <w:pPr>
              <w:pStyle w:val="TAC"/>
              <w:rPr>
                <w:ins w:id="19038" w:author="BigCREditor-RAN4#104-bis" w:date="2022-10-21T13:24:00Z"/>
              </w:rPr>
            </w:pPr>
          </w:p>
        </w:tc>
        <w:tc>
          <w:tcPr>
            <w:tcW w:w="1595" w:type="pct"/>
            <w:shd w:val="clear" w:color="auto" w:fill="auto"/>
          </w:tcPr>
          <w:p w14:paraId="69C1050E" w14:textId="77777777" w:rsidR="00A0253E" w:rsidRPr="00020619" w:rsidRDefault="00A0253E" w:rsidP="00864629">
            <w:pPr>
              <w:pStyle w:val="TAC"/>
              <w:rPr>
                <w:ins w:id="19039" w:author="BigCREditor-RAN4#104-bis" w:date="2022-10-21T13:24:00Z"/>
              </w:rPr>
            </w:pPr>
            <w:ins w:id="19040" w:author="BigCREditor-RAN4#104-bis" w:date="2022-10-21T13:24:00Z">
              <w:r w:rsidRPr="00020619">
                <w:rPr>
                  <w:noProof/>
                </w:rPr>
                <w:t>TRS.1.2 TDD</w:t>
              </w:r>
            </w:ins>
          </w:p>
        </w:tc>
      </w:tr>
      <w:tr w:rsidR="00A0253E" w:rsidRPr="00020619" w14:paraId="3A324E14" w14:textId="77777777" w:rsidTr="00864629">
        <w:trPr>
          <w:trHeight w:val="187"/>
          <w:jc w:val="center"/>
          <w:ins w:id="19041" w:author="BigCREditor-RAN4#104-bis" w:date="2022-10-21T13:24:00Z"/>
        </w:trPr>
        <w:tc>
          <w:tcPr>
            <w:tcW w:w="1072" w:type="pct"/>
            <w:tcBorders>
              <w:bottom w:val="nil"/>
            </w:tcBorders>
            <w:shd w:val="clear" w:color="auto" w:fill="auto"/>
          </w:tcPr>
          <w:p w14:paraId="6FE71D4E" w14:textId="77777777" w:rsidR="00A0253E" w:rsidRPr="00020619" w:rsidRDefault="00A0253E" w:rsidP="00864629">
            <w:pPr>
              <w:pStyle w:val="TAL"/>
              <w:rPr>
                <w:ins w:id="19042" w:author="BigCREditor-RAN4#104-bis" w:date="2022-10-21T13:24:00Z"/>
              </w:rPr>
            </w:pPr>
            <w:ins w:id="19043" w:author="BigCREditor-RAN4#104-bis" w:date="2022-10-21T13:24:00Z">
              <w:r w:rsidRPr="00020619">
                <w:t>CSI-RS for RLM</w:t>
              </w:r>
            </w:ins>
          </w:p>
        </w:tc>
        <w:tc>
          <w:tcPr>
            <w:tcW w:w="1656" w:type="pct"/>
            <w:shd w:val="clear" w:color="auto" w:fill="auto"/>
          </w:tcPr>
          <w:p w14:paraId="105C28D5" w14:textId="77777777" w:rsidR="00A0253E" w:rsidRPr="00020619" w:rsidRDefault="00A0253E" w:rsidP="00864629">
            <w:pPr>
              <w:pStyle w:val="TAL"/>
              <w:rPr>
                <w:ins w:id="19044" w:author="BigCREditor-RAN4#104-bis" w:date="2022-10-21T13:24:00Z"/>
              </w:rPr>
            </w:pPr>
            <w:ins w:id="19045" w:author="BigCREditor-RAN4#104-bis" w:date="2022-10-21T13:24:00Z">
              <w:r w:rsidRPr="00020619">
                <w:t>Config 1, 4</w:t>
              </w:r>
            </w:ins>
          </w:p>
        </w:tc>
        <w:tc>
          <w:tcPr>
            <w:tcW w:w="677" w:type="pct"/>
            <w:shd w:val="clear" w:color="auto" w:fill="auto"/>
          </w:tcPr>
          <w:p w14:paraId="3A9731A5" w14:textId="77777777" w:rsidR="00A0253E" w:rsidRPr="00020619" w:rsidRDefault="00A0253E" w:rsidP="00864629">
            <w:pPr>
              <w:pStyle w:val="TAC"/>
              <w:rPr>
                <w:ins w:id="19046" w:author="BigCREditor-RAN4#104-bis" w:date="2022-10-21T13:24:00Z"/>
              </w:rPr>
            </w:pPr>
          </w:p>
        </w:tc>
        <w:tc>
          <w:tcPr>
            <w:tcW w:w="1595" w:type="pct"/>
            <w:shd w:val="clear" w:color="auto" w:fill="auto"/>
          </w:tcPr>
          <w:p w14:paraId="55585E9B" w14:textId="77777777" w:rsidR="00A0253E" w:rsidRPr="00020619" w:rsidRDefault="00A0253E" w:rsidP="00864629">
            <w:pPr>
              <w:pStyle w:val="TAC"/>
              <w:rPr>
                <w:ins w:id="19047" w:author="BigCREditor-RAN4#104-bis" w:date="2022-10-21T13:24:00Z"/>
              </w:rPr>
            </w:pPr>
            <w:ins w:id="19048" w:author="BigCREditor-RAN4#104-bis" w:date="2022-10-21T13:24:00Z">
              <w:r w:rsidRPr="00020619">
                <w:rPr>
                  <w:noProof/>
                </w:rPr>
                <w:t>Resource #4 in TRS.1.1 FDD</w:t>
              </w:r>
            </w:ins>
          </w:p>
        </w:tc>
      </w:tr>
      <w:tr w:rsidR="00A0253E" w:rsidRPr="00020619" w14:paraId="06A5374D" w14:textId="77777777" w:rsidTr="00864629">
        <w:trPr>
          <w:trHeight w:val="187"/>
          <w:jc w:val="center"/>
          <w:ins w:id="19049" w:author="BigCREditor-RAN4#104-bis" w:date="2022-10-21T13:24:00Z"/>
        </w:trPr>
        <w:tc>
          <w:tcPr>
            <w:tcW w:w="1072" w:type="pct"/>
            <w:tcBorders>
              <w:top w:val="nil"/>
              <w:bottom w:val="nil"/>
            </w:tcBorders>
            <w:shd w:val="clear" w:color="auto" w:fill="auto"/>
          </w:tcPr>
          <w:p w14:paraId="36EA3314" w14:textId="77777777" w:rsidR="00A0253E" w:rsidRPr="00020619" w:rsidRDefault="00A0253E" w:rsidP="00864629">
            <w:pPr>
              <w:pStyle w:val="TAL"/>
              <w:rPr>
                <w:ins w:id="19050" w:author="BigCREditor-RAN4#104-bis" w:date="2022-10-21T13:24:00Z"/>
              </w:rPr>
            </w:pPr>
          </w:p>
        </w:tc>
        <w:tc>
          <w:tcPr>
            <w:tcW w:w="1656" w:type="pct"/>
            <w:shd w:val="clear" w:color="auto" w:fill="auto"/>
          </w:tcPr>
          <w:p w14:paraId="51B649A0" w14:textId="77777777" w:rsidR="00A0253E" w:rsidRPr="00020619" w:rsidRDefault="00A0253E" w:rsidP="00864629">
            <w:pPr>
              <w:pStyle w:val="TAL"/>
              <w:rPr>
                <w:ins w:id="19051" w:author="BigCREditor-RAN4#104-bis" w:date="2022-10-21T13:24:00Z"/>
              </w:rPr>
            </w:pPr>
            <w:ins w:id="19052" w:author="BigCREditor-RAN4#104-bis" w:date="2022-10-21T13:24:00Z">
              <w:r w:rsidRPr="00020619">
                <w:t>Config 2</w:t>
              </w:r>
            </w:ins>
          </w:p>
        </w:tc>
        <w:tc>
          <w:tcPr>
            <w:tcW w:w="677" w:type="pct"/>
            <w:shd w:val="clear" w:color="auto" w:fill="auto"/>
          </w:tcPr>
          <w:p w14:paraId="59336447" w14:textId="77777777" w:rsidR="00A0253E" w:rsidRPr="00020619" w:rsidRDefault="00A0253E" w:rsidP="00864629">
            <w:pPr>
              <w:pStyle w:val="TAC"/>
              <w:rPr>
                <w:ins w:id="19053" w:author="BigCREditor-RAN4#104-bis" w:date="2022-10-21T13:24:00Z"/>
              </w:rPr>
            </w:pPr>
          </w:p>
        </w:tc>
        <w:tc>
          <w:tcPr>
            <w:tcW w:w="1595" w:type="pct"/>
            <w:shd w:val="clear" w:color="auto" w:fill="auto"/>
          </w:tcPr>
          <w:p w14:paraId="239AD9E0" w14:textId="77777777" w:rsidR="00A0253E" w:rsidRPr="00020619" w:rsidRDefault="00A0253E" w:rsidP="00864629">
            <w:pPr>
              <w:pStyle w:val="TAC"/>
              <w:rPr>
                <w:ins w:id="19054" w:author="BigCREditor-RAN4#104-bis" w:date="2022-10-21T13:24:00Z"/>
              </w:rPr>
            </w:pPr>
            <w:ins w:id="19055" w:author="BigCREditor-RAN4#104-bis" w:date="2022-10-21T13:24:00Z">
              <w:r w:rsidRPr="00020619">
                <w:rPr>
                  <w:noProof/>
                </w:rPr>
                <w:t>Resource #4 in TRS.1.1 TDD</w:t>
              </w:r>
            </w:ins>
          </w:p>
        </w:tc>
      </w:tr>
      <w:tr w:rsidR="00A0253E" w:rsidRPr="00020619" w14:paraId="5459B20E" w14:textId="77777777" w:rsidTr="00864629">
        <w:trPr>
          <w:trHeight w:val="187"/>
          <w:jc w:val="center"/>
          <w:ins w:id="19056" w:author="BigCREditor-RAN4#104-bis" w:date="2022-10-21T13:24:00Z"/>
        </w:trPr>
        <w:tc>
          <w:tcPr>
            <w:tcW w:w="1072" w:type="pct"/>
            <w:tcBorders>
              <w:top w:val="nil"/>
            </w:tcBorders>
            <w:shd w:val="clear" w:color="auto" w:fill="auto"/>
          </w:tcPr>
          <w:p w14:paraId="0B473F0C" w14:textId="77777777" w:rsidR="00A0253E" w:rsidRPr="00020619" w:rsidRDefault="00A0253E" w:rsidP="00864629">
            <w:pPr>
              <w:pStyle w:val="TAL"/>
              <w:rPr>
                <w:ins w:id="19057" w:author="BigCREditor-RAN4#104-bis" w:date="2022-10-21T13:24:00Z"/>
              </w:rPr>
            </w:pPr>
          </w:p>
        </w:tc>
        <w:tc>
          <w:tcPr>
            <w:tcW w:w="1656" w:type="pct"/>
            <w:shd w:val="clear" w:color="auto" w:fill="auto"/>
          </w:tcPr>
          <w:p w14:paraId="474A5A12" w14:textId="77777777" w:rsidR="00A0253E" w:rsidRPr="00020619" w:rsidRDefault="00A0253E" w:rsidP="00864629">
            <w:pPr>
              <w:pStyle w:val="TAL"/>
              <w:rPr>
                <w:ins w:id="19058" w:author="BigCREditor-RAN4#104-bis" w:date="2022-10-21T13:24:00Z"/>
              </w:rPr>
            </w:pPr>
            <w:ins w:id="19059" w:author="BigCREditor-RAN4#104-bis" w:date="2022-10-21T13:24:00Z">
              <w:r w:rsidRPr="00020619">
                <w:t>Config 3</w:t>
              </w:r>
            </w:ins>
          </w:p>
        </w:tc>
        <w:tc>
          <w:tcPr>
            <w:tcW w:w="677" w:type="pct"/>
            <w:shd w:val="clear" w:color="auto" w:fill="auto"/>
          </w:tcPr>
          <w:p w14:paraId="0A6E2C8C" w14:textId="77777777" w:rsidR="00A0253E" w:rsidRPr="00020619" w:rsidRDefault="00A0253E" w:rsidP="00864629">
            <w:pPr>
              <w:pStyle w:val="TAC"/>
              <w:rPr>
                <w:ins w:id="19060" w:author="BigCREditor-RAN4#104-bis" w:date="2022-10-21T13:24:00Z"/>
              </w:rPr>
            </w:pPr>
          </w:p>
        </w:tc>
        <w:tc>
          <w:tcPr>
            <w:tcW w:w="1595" w:type="pct"/>
            <w:shd w:val="clear" w:color="auto" w:fill="auto"/>
          </w:tcPr>
          <w:p w14:paraId="3FAFBFB1" w14:textId="77777777" w:rsidR="00A0253E" w:rsidRPr="00020619" w:rsidRDefault="00A0253E" w:rsidP="00864629">
            <w:pPr>
              <w:pStyle w:val="TAC"/>
              <w:rPr>
                <w:ins w:id="19061" w:author="BigCREditor-RAN4#104-bis" w:date="2022-10-21T13:24:00Z"/>
              </w:rPr>
            </w:pPr>
            <w:ins w:id="19062" w:author="BigCREditor-RAN4#104-bis" w:date="2022-10-21T13:24:00Z">
              <w:r w:rsidRPr="00020619">
                <w:rPr>
                  <w:noProof/>
                </w:rPr>
                <w:t>Resource #4 in TRS.1.2 TDD</w:t>
              </w:r>
            </w:ins>
          </w:p>
        </w:tc>
      </w:tr>
      <w:tr w:rsidR="00A0253E" w:rsidRPr="00020619" w14:paraId="0A604AF6" w14:textId="77777777" w:rsidTr="00864629">
        <w:trPr>
          <w:trHeight w:val="187"/>
          <w:jc w:val="center"/>
          <w:ins w:id="19063" w:author="BigCREditor-RAN4#104-bis" w:date="2022-10-21T13:24:00Z"/>
        </w:trPr>
        <w:tc>
          <w:tcPr>
            <w:tcW w:w="2728" w:type="pct"/>
            <w:gridSpan w:val="2"/>
            <w:shd w:val="clear" w:color="auto" w:fill="auto"/>
          </w:tcPr>
          <w:p w14:paraId="1010AB3D" w14:textId="77777777" w:rsidR="00A0253E" w:rsidRPr="00020619" w:rsidRDefault="00A0253E" w:rsidP="00864629">
            <w:pPr>
              <w:pStyle w:val="TAL"/>
              <w:rPr>
                <w:ins w:id="19064" w:author="BigCREditor-RAN4#104-bis" w:date="2022-10-21T13:24:00Z"/>
              </w:rPr>
            </w:pPr>
            <w:ins w:id="19065" w:author="BigCREditor-RAN4#104-bis" w:date="2022-10-21T13:24:00Z">
              <w:r w:rsidRPr="00020619">
                <w:rPr>
                  <w:noProof/>
                </w:rPr>
                <w:t>TCI configuration for PDCCH/PDSCH</w:t>
              </w:r>
            </w:ins>
          </w:p>
        </w:tc>
        <w:tc>
          <w:tcPr>
            <w:tcW w:w="677" w:type="pct"/>
            <w:shd w:val="clear" w:color="auto" w:fill="auto"/>
          </w:tcPr>
          <w:p w14:paraId="6A860911" w14:textId="77777777" w:rsidR="00A0253E" w:rsidRPr="00020619" w:rsidRDefault="00A0253E" w:rsidP="00864629">
            <w:pPr>
              <w:pStyle w:val="TAC"/>
              <w:rPr>
                <w:ins w:id="19066" w:author="BigCREditor-RAN4#104-bis" w:date="2022-10-21T13:24:00Z"/>
              </w:rPr>
            </w:pPr>
          </w:p>
        </w:tc>
        <w:tc>
          <w:tcPr>
            <w:tcW w:w="1595" w:type="pct"/>
            <w:shd w:val="clear" w:color="auto" w:fill="auto"/>
          </w:tcPr>
          <w:p w14:paraId="3316BD13" w14:textId="77777777" w:rsidR="00A0253E" w:rsidRPr="00020619" w:rsidRDefault="00A0253E" w:rsidP="00864629">
            <w:pPr>
              <w:pStyle w:val="TAC"/>
              <w:rPr>
                <w:ins w:id="19067" w:author="BigCREditor-RAN4#104-bis" w:date="2022-10-21T13:24:00Z"/>
              </w:rPr>
            </w:pPr>
            <w:ins w:id="19068" w:author="BigCREditor-RAN4#104-bis" w:date="2022-10-21T13:24:00Z">
              <w:r w:rsidRPr="00020619">
                <w:rPr>
                  <w:noProof/>
                </w:rPr>
                <w:t>TCI.State. 2</w:t>
              </w:r>
            </w:ins>
          </w:p>
        </w:tc>
      </w:tr>
      <w:tr w:rsidR="00A0253E" w:rsidRPr="00020619" w14:paraId="37EC3429" w14:textId="77777777" w:rsidTr="00864629">
        <w:trPr>
          <w:trHeight w:val="187"/>
          <w:jc w:val="center"/>
          <w:ins w:id="19069" w:author="BigCREditor-RAN4#104-bis" w:date="2022-10-21T13:24:00Z"/>
        </w:trPr>
        <w:tc>
          <w:tcPr>
            <w:tcW w:w="2728" w:type="pct"/>
            <w:gridSpan w:val="2"/>
            <w:shd w:val="clear" w:color="auto" w:fill="auto"/>
          </w:tcPr>
          <w:p w14:paraId="2B2876AA" w14:textId="77777777" w:rsidR="00A0253E" w:rsidRPr="00020619" w:rsidRDefault="00A0253E" w:rsidP="00864629">
            <w:pPr>
              <w:pStyle w:val="TAL"/>
              <w:rPr>
                <w:ins w:id="19070" w:author="BigCREditor-RAN4#104-bis" w:date="2022-10-21T13:24:00Z"/>
              </w:rPr>
            </w:pPr>
            <w:ins w:id="19071" w:author="BigCREditor-RAN4#104-bis" w:date="2022-10-21T13:24:00Z">
              <w:r w:rsidRPr="00020619">
                <w:t>OCNG parameters</w:t>
              </w:r>
            </w:ins>
          </w:p>
        </w:tc>
        <w:tc>
          <w:tcPr>
            <w:tcW w:w="677" w:type="pct"/>
            <w:shd w:val="clear" w:color="auto" w:fill="auto"/>
          </w:tcPr>
          <w:p w14:paraId="4A5D338B" w14:textId="77777777" w:rsidR="00A0253E" w:rsidRPr="00020619" w:rsidRDefault="00A0253E" w:rsidP="00864629">
            <w:pPr>
              <w:pStyle w:val="TAC"/>
              <w:rPr>
                <w:ins w:id="19072" w:author="BigCREditor-RAN4#104-bis" w:date="2022-10-21T13:24:00Z"/>
              </w:rPr>
            </w:pPr>
          </w:p>
        </w:tc>
        <w:tc>
          <w:tcPr>
            <w:tcW w:w="1595" w:type="pct"/>
            <w:shd w:val="clear" w:color="auto" w:fill="auto"/>
          </w:tcPr>
          <w:p w14:paraId="748F48E3" w14:textId="77777777" w:rsidR="00A0253E" w:rsidRPr="00020619" w:rsidRDefault="00A0253E" w:rsidP="00864629">
            <w:pPr>
              <w:pStyle w:val="TAC"/>
              <w:rPr>
                <w:ins w:id="19073" w:author="BigCREditor-RAN4#104-bis" w:date="2022-10-21T13:24:00Z"/>
              </w:rPr>
            </w:pPr>
            <w:ins w:id="19074" w:author="BigCREditor-RAN4#104-bis" w:date="2022-10-21T13:24:00Z">
              <w:r w:rsidRPr="00020619">
                <w:t>OP.1</w:t>
              </w:r>
            </w:ins>
          </w:p>
        </w:tc>
      </w:tr>
      <w:tr w:rsidR="00A0253E" w:rsidRPr="00020619" w14:paraId="5B23C425" w14:textId="77777777" w:rsidTr="00864629">
        <w:trPr>
          <w:trHeight w:val="187"/>
          <w:jc w:val="center"/>
          <w:ins w:id="19075" w:author="BigCREditor-RAN4#104-bis" w:date="2022-10-21T13:24:00Z"/>
        </w:trPr>
        <w:tc>
          <w:tcPr>
            <w:tcW w:w="2728" w:type="pct"/>
            <w:gridSpan w:val="2"/>
            <w:shd w:val="clear" w:color="auto" w:fill="auto"/>
          </w:tcPr>
          <w:p w14:paraId="7B99E0EF" w14:textId="77777777" w:rsidR="00A0253E" w:rsidRPr="00020619" w:rsidRDefault="00A0253E" w:rsidP="00864629">
            <w:pPr>
              <w:pStyle w:val="TAL"/>
              <w:rPr>
                <w:ins w:id="19076" w:author="BigCREditor-RAN4#104-bis" w:date="2022-10-21T13:24:00Z"/>
              </w:rPr>
            </w:pPr>
            <w:ins w:id="19077" w:author="BigCREditor-RAN4#104-bis" w:date="2022-10-21T13:24:00Z">
              <w:r w:rsidRPr="00020619">
                <w:t>CP length</w:t>
              </w:r>
              <w:r w:rsidRPr="00020619">
                <w:tab/>
              </w:r>
            </w:ins>
          </w:p>
        </w:tc>
        <w:tc>
          <w:tcPr>
            <w:tcW w:w="677" w:type="pct"/>
            <w:shd w:val="clear" w:color="auto" w:fill="auto"/>
          </w:tcPr>
          <w:p w14:paraId="59571B12" w14:textId="77777777" w:rsidR="00A0253E" w:rsidRPr="00020619" w:rsidRDefault="00A0253E" w:rsidP="00864629">
            <w:pPr>
              <w:pStyle w:val="TAC"/>
              <w:rPr>
                <w:ins w:id="19078" w:author="BigCREditor-RAN4#104-bis" w:date="2022-10-21T13:24:00Z"/>
              </w:rPr>
            </w:pPr>
          </w:p>
        </w:tc>
        <w:tc>
          <w:tcPr>
            <w:tcW w:w="1595" w:type="pct"/>
            <w:shd w:val="clear" w:color="auto" w:fill="auto"/>
          </w:tcPr>
          <w:p w14:paraId="7DB67141" w14:textId="77777777" w:rsidR="00A0253E" w:rsidRPr="00020619" w:rsidRDefault="00A0253E" w:rsidP="00864629">
            <w:pPr>
              <w:pStyle w:val="TAC"/>
              <w:rPr>
                <w:ins w:id="19079" w:author="BigCREditor-RAN4#104-bis" w:date="2022-10-21T13:24:00Z"/>
              </w:rPr>
            </w:pPr>
            <w:ins w:id="19080" w:author="BigCREditor-RAN4#104-bis" w:date="2022-10-21T13:24:00Z">
              <w:r w:rsidRPr="00020619">
                <w:t>Normal</w:t>
              </w:r>
            </w:ins>
          </w:p>
        </w:tc>
      </w:tr>
      <w:tr w:rsidR="00A0253E" w:rsidRPr="00020619" w14:paraId="0274BAE5" w14:textId="77777777" w:rsidTr="00864629">
        <w:trPr>
          <w:trHeight w:val="187"/>
          <w:jc w:val="center"/>
          <w:ins w:id="19081" w:author="BigCREditor-RAN4#104-bis" w:date="2022-10-21T13:24:00Z"/>
        </w:trPr>
        <w:tc>
          <w:tcPr>
            <w:tcW w:w="2728" w:type="pct"/>
            <w:gridSpan w:val="2"/>
            <w:shd w:val="clear" w:color="auto" w:fill="auto"/>
          </w:tcPr>
          <w:p w14:paraId="0628B143" w14:textId="77777777" w:rsidR="00A0253E" w:rsidRPr="00020619" w:rsidRDefault="00A0253E" w:rsidP="00864629">
            <w:pPr>
              <w:pStyle w:val="TAL"/>
              <w:rPr>
                <w:ins w:id="19082" w:author="BigCREditor-RAN4#104-bis" w:date="2022-10-21T13:24:00Z"/>
              </w:rPr>
            </w:pPr>
            <w:ins w:id="19083" w:author="BigCREditor-RAN4#104-bis" w:date="2022-10-21T13:24:00Z">
              <w:r w:rsidRPr="00020619">
                <w:t>Correlation Matrix and Antenna Configuration</w:t>
              </w:r>
            </w:ins>
          </w:p>
        </w:tc>
        <w:tc>
          <w:tcPr>
            <w:tcW w:w="677" w:type="pct"/>
            <w:shd w:val="clear" w:color="auto" w:fill="auto"/>
          </w:tcPr>
          <w:p w14:paraId="62250771" w14:textId="77777777" w:rsidR="00A0253E" w:rsidRPr="00020619" w:rsidRDefault="00A0253E" w:rsidP="00864629">
            <w:pPr>
              <w:pStyle w:val="TAC"/>
              <w:rPr>
                <w:ins w:id="19084" w:author="BigCREditor-RAN4#104-bis" w:date="2022-10-21T13:24:00Z"/>
              </w:rPr>
            </w:pPr>
          </w:p>
        </w:tc>
        <w:tc>
          <w:tcPr>
            <w:tcW w:w="1595" w:type="pct"/>
            <w:shd w:val="clear" w:color="auto" w:fill="auto"/>
          </w:tcPr>
          <w:p w14:paraId="419B6B6B" w14:textId="77777777" w:rsidR="00A0253E" w:rsidRPr="00020619" w:rsidRDefault="00A0253E" w:rsidP="00864629">
            <w:pPr>
              <w:pStyle w:val="TAC"/>
              <w:rPr>
                <w:ins w:id="19085" w:author="BigCREditor-RAN4#104-bis" w:date="2022-10-21T13:24:00Z"/>
              </w:rPr>
            </w:pPr>
            <w:ins w:id="19086" w:author="BigCREditor-RAN4#104-bis" w:date="2022-10-21T13:24:00Z">
              <w:r w:rsidRPr="00020619">
                <w:t>2x2 Low</w:t>
              </w:r>
            </w:ins>
          </w:p>
        </w:tc>
      </w:tr>
      <w:tr w:rsidR="00A0253E" w:rsidRPr="00020619" w14:paraId="43802672" w14:textId="77777777" w:rsidTr="00864629">
        <w:trPr>
          <w:trHeight w:val="187"/>
          <w:jc w:val="center"/>
          <w:ins w:id="19087" w:author="BigCREditor-RAN4#104-bis" w:date="2022-10-21T13:24:00Z"/>
        </w:trPr>
        <w:tc>
          <w:tcPr>
            <w:tcW w:w="1072" w:type="pct"/>
            <w:tcBorders>
              <w:bottom w:val="nil"/>
            </w:tcBorders>
            <w:shd w:val="clear" w:color="auto" w:fill="auto"/>
          </w:tcPr>
          <w:p w14:paraId="5332A08F" w14:textId="77777777" w:rsidR="00A0253E" w:rsidRPr="00020619" w:rsidRDefault="00A0253E" w:rsidP="00864629">
            <w:pPr>
              <w:pStyle w:val="TAL"/>
              <w:rPr>
                <w:ins w:id="19088" w:author="BigCREditor-RAN4#104-bis" w:date="2022-10-21T13:24:00Z"/>
              </w:rPr>
            </w:pPr>
            <w:ins w:id="19089" w:author="BigCREditor-RAN4#104-bis" w:date="2022-10-21T13:24:00Z">
              <w:r w:rsidRPr="00020619">
                <w:t>Out of sync transmission parameters</w:t>
              </w:r>
            </w:ins>
          </w:p>
        </w:tc>
        <w:tc>
          <w:tcPr>
            <w:tcW w:w="1656" w:type="pct"/>
            <w:shd w:val="clear" w:color="auto" w:fill="auto"/>
          </w:tcPr>
          <w:p w14:paraId="58465EB9" w14:textId="77777777" w:rsidR="00A0253E" w:rsidRPr="00020619" w:rsidRDefault="00A0253E" w:rsidP="00864629">
            <w:pPr>
              <w:pStyle w:val="TAL"/>
              <w:rPr>
                <w:ins w:id="19090" w:author="BigCREditor-RAN4#104-bis" w:date="2022-10-21T13:24:00Z"/>
              </w:rPr>
            </w:pPr>
            <w:ins w:id="19091" w:author="BigCREditor-RAN4#104-bis" w:date="2022-10-21T13:24:00Z">
              <w:r w:rsidRPr="00020619">
                <w:t>DCI format</w:t>
              </w:r>
            </w:ins>
          </w:p>
        </w:tc>
        <w:tc>
          <w:tcPr>
            <w:tcW w:w="677" w:type="pct"/>
            <w:shd w:val="clear" w:color="auto" w:fill="auto"/>
          </w:tcPr>
          <w:p w14:paraId="1EACC8B5" w14:textId="77777777" w:rsidR="00A0253E" w:rsidRPr="00020619" w:rsidRDefault="00A0253E" w:rsidP="00864629">
            <w:pPr>
              <w:pStyle w:val="TAC"/>
              <w:rPr>
                <w:ins w:id="19092" w:author="BigCREditor-RAN4#104-bis" w:date="2022-10-21T13:24:00Z"/>
              </w:rPr>
            </w:pPr>
          </w:p>
        </w:tc>
        <w:tc>
          <w:tcPr>
            <w:tcW w:w="1595" w:type="pct"/>
            <w:shd w:val="clear" w:color="auto" w:fill="auto"/>
          </w:tcPr>
          <w:p w14:paraId="659C9800" w14:textId="77777777" w:rsidR="00A0253E" w:rsidRPr="00020619" w:rsidRDefault="00A0253E" w:rsidP="00864629">
            <w:pPr>
              <w:pStyle w:val="TAC"/>
              <w:rPr>
                <w:ins w:id="19093" w:author="BigCREditor-RAN4#104-bis" w:date="2022-10-21T13:24:00Z"/>
              </w:rPr>
            </w:pPr>
            <w:ins w:id="19094" w:author="BigCREditor-RAN4#104-bis" w:date="2022-10-21T13:24:00Z">
              <w:r w:rsidRPr="00020619">
                <w:t>1-0</w:t>
              </w:r>
            </w:ins>
          </w:p>
        </w:tc>
      </w:tr>
      <w:tr w:rsidR="00A0253E" w:rsidRPr="00020619" w14:paraId="65023C51" w14:textId="77777777" w:rsidTr="00864629">
        <w:trPr>
          <w:trHeight w:val="187"/>
          <w:jc w:val="center"/>
          <w:ins w:id="19095" w:author="BigCREditor-RAN4#104-bis" w:date="2022-10-21T13:24:00Z"/>
        </w:trPr>
        <w:tc>
          <w:tcPr>
            <w:tcW w:w="1072" w:type="pct"/>
            <w:tcBorders>
              <w:top w:val="nil"/>
              <w:bottom w:val="nil"/>
            </w:tcBorders>
            <w:shd w:val="clear" w:color="auto" w:fill="auto"/>
          </w:tcPr>
          <w:p w14:paraId="264FB337" w14:textId="77777777" w:rsidR="00A0253E" w:rsidRPr="00020619" w:rsidRDefault="00A0253E" w:rsidP="00864629">
            <w:pPr>
              <w:pStyle w:val="TAL"/>
              <w:rPr>
                <w:ins w:id="19096" w:author="BigCREditor-RAN4#104-bis" w:date="2022-10-21T13:24:00Z"/>
              </w:rPr>
            </w:pPr>
          </w:p>
        </w:tc>
        <w:tc>
          <w:tcPr>
            <w:tcW w:w="1656" w:type="pct"/>
            <w:shd w:val="clear" w:color="auto" w:fill="auto"/>
          </w:tcPr>
          <w:p w14:paraId="5A9B099D" w14:textId="77777777" w:rsidR="00A0253E" w:rsidRPr="00020619" w:rsidRDefault="00A0253E" w:rsidP="00864629">
            <w:pPr>
              <w:pStyle w:val="TAL"/>
              <w:rPr>
                <w:ins w:id="19097" w:author="BigCREditor-RAN4#104-bis" w:date="2022-10-21T13:24:00Z"/>
              </w:rPr>
            </w:pPr>
            <w:ins w:id="19098" w:author="BigCREditor-RAN4#104-bis" w:date="2022-10-21T13:24:00Z">
              <w:r w:rsidRPr="00020619">
                <w:t>Number of Control OFDM symbols</w:t>
              </w:r>
            </w:ins>
          </w:p>
        </w:tc>
        <w:tc>
          <w:tcPr>
            <w:tcW w:w="677" w:type="pct"/>
            <w:shd w:val="clear" w:color="auto" w:fill="auto"/>
          </w:tcPr>
          <w:p w14:paraId="08CCB490" w14:textId="77777777" w:rsidR="00A0253E" w:rsidRPr="00020619" w:rsidRDefault="00A0253E" w:rsidP="00864629">
            <w:pPr>
              <w:pStyle w:val="TAC"/>
              <w:rPr>
                <w:ins w:id="19099" w:author="BigCREditor-RAN4#104-bis" w:date="2022-10-21T13:24:00Z"/>
              </w:rPr>
            </w:pPr>
          </w:p>
        </w:tc>
        <w:tc>
          <w:tcPr>
            <w:tcW w:w="1595" w:type="pct"/>
            <w:shd w:val="clear" w:color="auto" w:fill="auto"/>
          </w:tcPr>
          <w:p w14:paraId="3037BAB3" w14:textId="77777777" w:rsidR="00A0253E" w:rsidRPr="00020619" w:rsidRDefault="00A0253E" w:rsidP="00864629">
            <w:pPr>
              <w:pStyle w:val="TAC"/>
              <w:rPr>
                <w:ins w:id="19100" w:author="BigCREditor-RAN4#104-bis" w:date="2022-10-21T13:24:00Z"/>
              </w:rPr>
            </w:pPr>
            <w:ins w:id="19101" w:author="BigCREditor-RAN4#104-bis" w:date="2022-10-21T13:24:00Z">
              <w:r w:rsidRPr="00020619">
                <w:t>2</w:t>
              </w:r>
            </w:ins>
          </w:p>
        </w:tc>
      </w:tr>
      <w:tr w:rsidR="00A0253E" w:rsidRPr="00020619" w14:paraId="01EA4DB7" w14:textId="77777777" w:rsidTr="00864629">
        <w:trPr>
          <w:trHeight w:val="187"/>
          <w:jc w:val="center"/>
          <w:ins w:id="19102" w:author="BigCREditor-RAN4#104-bis" w:date="2022-10-21T13:24:00Z"/>
        </w:trPr>
        <w:tc>
          <w:tcPr>
            <w:tcW w:w="1072" w:type="pct"/>
            <w:tcBorders>
              <w:top w:val="nil"/>
              <w:bottom w:val="nil"/>
            </w:tcBorders>
            <w:shd w:val="clear" w:color="auto" w:fill="auto"/>
          </w:tcPr>
          <w:p w14:paraId="21D0E0B8" w14:textId="77777777" w:rsidR="00A0253E" w:rsidRPr="00020619" w:rsidRDefault="00A0253E" w:rsidP="00864629">
            <w:pPr>
              <w:pStyle w:val="TAL"/>
              <w:rPr>
                <w:ins w:id="19103" w:author="BigCREditor-RAN4#104-bis" w:date="2022-10-21T13:24:00Z"/>
              </w:rPr>
            </w:pPr>
          </w:p>
        </w:tc>
        <w:tc>
          <w:tcPr>
            <w:tcW w:w="1656" w:type="pct"/>
            <w:shd w:val="clear" w:color="auto" w:fill="auto"/>
          </w:tcPr>
          <w:p w14:paraId="6549BEE5" w14:textId="77777777" w:rsidR="00A0253E" w:rsidRPr="00020619" w:rsidRDefault="00A0253E" w:rsidP="00864629">
            <w:pPr>
              <w:pStyle w:val="TAL"/>
              <w:rPr>
                <w:ins w:id="19104" w:author="BigCREditor-RAN4#104-bis" w:date="2022-10-21T13:24:00Z"/>
              </w:rPr>
            </w:pPr>
            <w:ins w:id="19105" w:author="BigCREditor-RAN4#104-bis" w:date="2022-10-21T13:24:00Z">
              <w:r w:rsidRPr="00020619">
                <w:t xml:space="preserve">Aggregation level </w:t>
              </w:r>
            </w:ins>
          </w:p>
        </w:tc>
        <w:tc>
          <w:tcPr>
            <w:tcW w:w="677" w:type="pct"/>
            <w:shd w:val="clear" w:color="auto" w:fill="auto"/>
          </w:tcPr>
          <w:p w14:paraId="592D3F0A" w14:textId="77777777" w:rsidR="00A0253E" w:rsidRPr="00020619" w:rsidRDefault="00A0253E" w:rsidP="00864629">
            <w:pPr>
              <w:pStyle w:val="TAC"/>
              <w:rPr>
                <w:ins w:id="19106" w:author="BigCREditor-RAN4#104-bis" w:date="2022-10-21T13:24:00Z"/>
              </w:rPr>
            </w:pPr>
            <w:ins w:id="19107" w:author="BigCREditor-RAN4#104-bis" w:date="2022-10-21T13:24:00Z">
              <w:r w:rsidRPr="00020619">
                <w:t>CCE</w:t>
              </w:r>
            </w:ins>
          </w:p>
        </w:tc>
        <w:tc>
          <w:tcPr>
            <w:tcW w:w="1595" w:type="pct"/>
            <w:shd w:val="clear" w:color="auto" w:fill="auto"/>
          </w:tcPr>
          <w:p w14:paraId="37D85965" w14:textId="77777777" w:rsidR="00A0253E" w:rsidRPr="00020619" w:rsidRDefault="00A0253E" w:rsidP="00864629">
            <w:pPr>
              <w:pStyle w:val="TAC"/>
              <w:rPr>
                <w:ins w:id="19108" w:author="BigCREditor-RAN4#104-bis" w:date="2022-10-21T13:24:00Z"/>
              </w:rPr>
            </w:pPr>
            <w:ins w:id="19109" w:author="BigCREditor-RAN4#104-bis" w:date="2022-10-21T13:24:00Z">
              <w:r w:rsidRPr="00020619">
                <w:t>8</w:t>
              </w:r>
            </w:ins>
          </w:p>
        </w:tc>
      </w:tr>
      <w:tr w:rsidR="00A0253E" w:rsidRPr="00020619" w14:paraId="7BAAF81D" w14:textId="77777777" w:rsidTr="00864629">
        <w:trPr>
          <w:trHeight w:val="187"/>
          <w:jc w:val="center"/>
          <w:ins w:id="19110" w:author="BigCREditor-RAN4#104-bis" w:date="2022-10-21T13:24:00Z"/>
        </w:trPr>
        <w:tc>
          <w:tcPr>
            <w:tcW w:w="1072" w:type="pct"/>
            <w:tcBorders>
              <w:top w:val="nil"/>
              <w:bottom w:val="nil"/>
            </w:tcBorders>
            <w:shd w:val="clear" w:color="auto" w:fill="auto"/>
          </w:tcPr>
          <w:p w14:paraId="14B406AD" w14:textId="77777777" w:rsidR="00A0253E" w:rsidRPr="00020619" w:rsidRDefault="00A0253E" w:rsidP="00864629">
            <w:pPr>
              <w:pStyle w:val="TAL"/>
              <w:rPr>
                <w:ins w:id="19111" w:author="BigCREditor-RAN4#104-bis" w:date="2022-10-21T13:24:00Z"/>
              </w:rPr>
            </w:pPr>
          </w:p>
        </w:tc>
        <w:tc>
          <w:tcPr>
            <w:tcW w:w="1656" w:type="pct"/>
            <w:shd w:val="clear" w:color="auto" w:fill="auto"/>
          </w:tcPr>
          <w:p w14:paraId="5970E03B" w14:textId="77777777" w:rsidR="00A0253E" w:rsidRPr="00020619" w:rsidRDefault="00A0253E" w:rsidP="00864629">
            <w:pPr>
              <w:pStyle w:val="TAL"/>
              <w:rPr>
                <w:ins w:id="19112" w:author="BigCREditor-RAN4#104-bis" w:date="2022-10-21T13:24:00Z"/>
              </w:rPr>
            </w:pPr>
            <w:ins w:id="19113" w:author="BigCREditor-RAN4#104-bis" w:date="2022-10-21T13:24:00Z">
              <w:r w:rsidRPr="00020619">
                <w:t>Ratio of hypothetical PDCCH RE energy to average CSI-RS RE energy</w:t>
              </w:r>
            </w:ins>
          </w:p>
        </w:tc>
        <w:tc>
          <w:tcPr>
            <w:tcW w:w="677" w:type="pct"/>
            <w:shd w:val="clear" w:color="auto" w:fill="auto"/>
          </w:tcPr>
          <w:p w14:paraId="5A572FEB" w14:textId="77777777" w:rsidR="00A0253E" w:rsidRPr="00020619" w:rsidRDefault="00A0253E" w:rsidP="00864629">
            <w:pPr>
              <w:pStyle w:val="TAC"/>
              <w:rPr>
                <w:ins w:id="19114" w:author="BigCREditor-RAN4#104-bis" w:date="2022-10-21T13:24:00Z"/>
              </w:rPr>
            </w:pPr>
            <w:ins w:id="19115" w:author="BigCREditor-RAN4#104-bis" w:date="2022-10-21T13:24:00Z">
              <w:r w:rsidRPr="00020619">
                <w:t>dB</w:t>
              </w:r>
            </w:ins>
          </w:p>
        </w:tc>
        <w:tc>
          <w:tcPr>
            <w:tcW w:w="1595" w:type="pct"/>
            <w:shd w:val="clear" w:color="auto" w:fill="auto"/>
          </w:tcPr>
          <w:p w14:paraId="5DD62735" w14:textId="77777777" w:rsidR="00A0253E" w:rsidRPr="00020619" w:rsidRDefault="00A0253E" w:rsidP="00864629">
            <w:pPr>
              <w:pStyle w:val="TAC"/>
              <w:rPr>
                <w:ins w:id="19116" w:author="BigCREditor-RAN4#104-bis" w:date="2022-10-21T13:24:00Z"/>
              </w:rPr>
            </w:pPr>
            <w:ins w:id="19117" w:author="BigCREditor-RAN4#104-bis" w:date="2022-10-21T13:24:00Z">
              <w:r w:rsidRPr="00020619">
                <w:t>4</w:t>
              </w:r>
            </w:ins>
          </w:p>
        </w:tc>
      </w:tr>
      <w:tr w:rsidR="00A0253E" w:rsidRPr="00020619" w14:paraId="69C0C7E6" w14:textId="77777777" w:rsidTr="00864629">
        <w:trPr>
          <w:trHeight w:val="187"/>
          <w:jc w:val="center"/>
          <w:ins w:id="19118" w:author="BigCREditor-RAN4#104-bis" w:date="2022-10-21T13:24:00Z"/>
        </w:trPr>
        <w:tc>
          <w:tcPr>
            <w:tcW w:w="1072" w:type="pct"/>
            <w:tcBorders>
              <w:top w:val="nil"/>
              <w:bottom w:val="nil"/>
            </w:tcBorders>
            <w:shd w:val="clear" w:color="auto" w:fill="auto"/>
          </w:tcPr>
          <w:p w14:paraId="68FD64E6" w14:textId="77777777" w:rsidR="00A0253E" w:rsidRPr="00020619" w:rsidRDefault="00A0253E" w:rsidP="00864629">
            <w:pPr>
              <w:pStyle w:val="TAL"/>
              <w:rPr>
                <w:ins w:id="19119" w:author="BigCREditor-RAN4#104-bis" w:date="2022-10-21T13:24:00Z"/>
              </w:rPr>
            </w:pPr>
          </w:p>
        </w:tc>
        <w:tc>
          <w:tcPr>
            <w:tcW w:w="1656" w:type="pct"/>
            <w:shd w:val="clear" w:color="auto" w:fill="auto"/>
          </w:tcPr>
          <w:p w14:paraId="5C14A8D7" w14:textId="77777777" w:rsidR="00A0253E" w:rsidRPr="00020619" w:rsidRDefault="00A0253E" w:rsidP="00864629">
            <w:pPr>
              <w:pStyle w:val="TAL"/>
              <w:rPr>
                <w:ins w:id="19120" w:author="BigCREditor-RAN4#104-bis" w:date="2022-10-21T13:24:00Z"/>
              </w:rPr>
            </w:pPr>
            <w:ins w:id="19121" w:author="BigCREditor-RAN4#104-bis" w:date="2022-10-21T13:24:00Z">
              <w:r w:rsidRPr="00020619">
                <w:t>Ratio of hypothetical PDCCH DMRS energy to average CSI-RS RE energy</w:t>
              </w:r>
            </w:ins>
          </w:p>
        </w:tc>
        <w:tc>
          <w:tcPr>
            <w:tcW w:w="677" w:type="pct"/>
            <w:shd w:val="clear" w:color="auto" w:fill="auto"/>
          </w:tcPr>
          <w:p w14:paraId="1F9E1F6B" w14:textId="77777777" w:rsidR="00A0253E" w:rsidRPr="00020619" w:rsidRDefault="00A0253E" w:rsidP="00864629">
            <w:pPr>
              <w:pStyle w:val="TAC"/>
              <w:rPr>
                <w:ins w:id="19122" w:author="BigCREditor-RAN4#104-bis" w:date="2022-10-21T13:24:00Z"/>
              </w:rPr>
            </w:pPr>
            <w:ins w:id="19123" w:author="BigCREditor-RAN4#104-bis" w:date="2022-10-21T13:24:00Z">
              <w:r w:rsidRPr="00020619">
                <w:t>dB</w:t>
              </w:r>
            </w:ins>
          </w:p>
        </w:tc>
        <w:tc>
          <w:tcPr>
            <w:tcW w:w="1595" w:type="pct"/>
            <w:shd w:val="clear" w:color="auto" w:fill="auto"/>
          </w:tcPr>
          <w:p w14:paraId="10280126" w14:textId="77777777" w:rsidR="00A0253E" w:rsidRPr="00020619" w:rsidRDefault="00A0253E" w:rsidP="00864629">
            <w:pPr>
              <w:pStyle w:val="TAC"/>
              <w:rPr>
                <w:ins w:id="19124" w:author="BigCREditor-RAN4#104-bis" w:date="2022-10-21T13:24:00Z"/>
              </w:rPr>
            </w:pPr>
            <w:ins w:id="19125" w:author="BigCREditor-RAN4#104-bis" w:date="2022-10-21T13:24:00Z">
              <w:r w:rsidRPr="00020619">
                <w:t>4</w:t>
              </w:r>
            </w:ins>
          </w:p>
        </w:tc>
      </w:tr>
      <w:tr w:rsidR="00A0253E" w:rsidRPr="00020619" w14:paraId="5E624BCB" w14:textId="77777777" w:rsidTr="00864629">
        <w:trPr>
          <w:trHeight w:val="187"/>
          <w:jc w:val="center"/>
          <w:ins w:id="19126" w:author="BigCREditor-RAN4#104-bis" w:date="2022-10-21T13:24:00Z"/>
        </w:trPr>
        <w:tc>
          <w:tcPr>
            <w:tcW w:w="1072" w:type="pct"/>
            <w:tcBorders>
              <w:top w:val="nil"/>
              <w:bottom w:val="nil"/>
            </w:tcBorders>
            <w:shd w:val="clear" w:color="auto" w:fill="auto"/>
          </w:tcPr>
          <w:p w14:paraId="23C1AC21" w14:textId="77777777" w:rsidR="00A0253E" w:rsidRPr="00020619" w:rsidRDefault="00A0253E" w:rsidP="00864629">
            <w:pPr>
              <w:pStyle w:val="TAL"/>
              <w:rPr>
                <w:ins w:id="19127" w:author="BigCREditor-RAN4#104-bis" w:date="2022-10-21T13:24:00Z"/>
              </w:rPr>
            </w:pPr>
          </w:p>
        </w:tc>
        <w:tc>
          <w:tcPr>
            <w:tcW w:w="1656" w:type="pct"/>
            <w:shd w:val="clear" w:color="auto" w:fill="auto"/>
          </w:tcPr>
          <w:p w14:paraId="57F54534" w14:textId="77777777" w:rsidR="00A0253E" w:rsidRPr="00020619" w:rsidRDefault="00A0253E" w:rsidP="00864629">
            <w:pPr>
              <w:pStyle w:val="TAL"/>
              <w:rPr>
                <w:ins w:id="19128" w:author="BigCREditor-RAN4#104-bis" w:date="2022-10-21T13:24:00Z"/>
              </w:rPr>
            </w:pPr>
            <w:ins w:id="19129" w:author="BigCREditor-RAN4#104-bis" w:date="2022-10-21T13:24:00Z">
              <w:r w:rsidRPr="00020619">
                <w:t>DMRS precoder granularity</w:t>
              </w:r>
            </w:ins>
          </w:p>
        </w:tc>
        <w:tc>
          <w:tcPr>
            <w:tcW w:w="677" w:type="pct"/>
            <w:shd w:val="clear" w:color="auto" w:fill="auto"/>
          </w:tcPr>
          <w:p w14:paraId="776CC636" w14:textId="77777777" w:rsidR="00A0253E" w:rsidRPr="00020619" w:rsidRDefault="00A0253E" w:rsidP="00864629">
            <w:pPr>
              <w:pStyle w:val="TAC"/>
              <w:rPr>
                <w:ins w:id="19130" w:author="BigCREditor-RAN4#104-bis" w:date="2022-10-21T13:24:00Z"/>
              </w:rPr>
            </w:pPr>
          </w:p>
        </w:tc>
        <w:tc>
          <w:tcPr>
            <w:tcW w:w="1595" w:type="pct"/>
            <w:shd w:val="clear" w:color="auto" w:fill="auto"/>
          </w:tcPr>
          <w:p w14:paraId="22FCFC28" w14:textId="77777777" w:rsidR="00A0253E" w:rsidRPr="00020619" w:rsidRDefault="00A0253E" w:rsidP="00864629">
            <w:pPr>
              <w:pStyle w:val="TAC"/>
              <w:rPr>
                <w:ins w:id="19131" w:author="BigCREditor-RAN4#104-bis" w:date="2022-10-21T13:24:00Z"/>
              </w:rPr>
            </w:pPr>
            <w:ins w:id="19132" w:author="BigCREditor-RAN4#104-bis" w:date="2022-10-21T13:24:00Z">
              <w:r w:rsidRPr="00020619">
                <w:t>REG bundle size</w:t>
              </w:r>
            </w:ins>
          </w:p>
        </w:tc>
      </w:tr>
      <w:tr w:rsidR="00A0253E" w:rsidRPr="00020619" w14:paraId="02FB558A" w14:textId="77777777" w:rsidTr="00864629">
        <w:trPr>
          <w:trHeight w:val="187"/>
          <w:jc w:val="center"/>
          <w:ins w:id="19133" w:author="BigCREditor-RAN4#104-bis" w:date="2022-10-21T13:24:00Z"/>
        </w:trPr>
        <w:tc>
          <w:tcPr>
            <w:tcW w:w="1072" w:type="pct"/>
            <w:tcBorders>
              <w:top w:val="nil"/>
            </w:tcBorders>
            <w:shd w:val="clear" w:color="auto" w:fill="auto"/>
          </w:tcPr>
          <w:p w14:paraId="7C028C99" w14:textId="77777777" w:rsidR="00A0253E" w:rsidRPr="00020619" w:rsidRDefault="00A0253E" w:rsidP="00864629">
            <w:pPr>
              <w:pStyle w:val="TAL"/>
              <w:rPr>
                <w:ins w:id="19134" w:author="BigCREditor-RAN4#104-bis" w:date="2022-10-21T13:24:00Z"/>
              </w:rPr>
            </w:pPr>
          </w:p>
        </w:tc>
        <w:tc>
          <w:tcPr>
            <w:tcW w:w="1656" w:type="pct"/>
            <w:shd w:val="clear" w:color="auto" w:fill="auto"/>
          </w:tcPr>
          <w:p w14:paraId="08D8D254" w14:textId="77777777" w:rsidR="00A0253E" w:rsidRPr="00020619" w:rsidRDefault="00A0253E" w:rsidP="00864629">
            <w:pPr>
              <w:pStyle w:val="TAL"/>
              <w:rPr>
                <w:ins w:id="19135" w:author="BigCREditor-RAN4#104-bis" w:date="2022-10-21T13:24:00Z"/>
              </w:rPr>
            </w:pPr>
            <w:ins w:id="19136" w:author="BigCREditor-RAN4#104-bis" w:date="2022-10-21T13:24:00Z">
              <w:r w:rsidRPr="00020619">
                <w:t>REG bundle size</w:t>
              </w:r>
            </w:ins>
          </w:p>
        </w:tc>
        <w:tc>
          <w:tcPr>
            <w:tcW w:w="677" w:type="pct"/>
            <w:shd w:val="clear" w:color="auto" w:fill="auto"/>
          </w:tcPr>
          <w:p w14:paraId="0109A707" w14:textId="77777777" w:rsidR="00A0253E" w:rsidRPr="00020619" w:rsidRDefault="00A0253E" w:rsidP="00864629">
            <w:pPr>
              <w:pStyle w:val="TAC"/>
              <w:rPr>
                <w:ins w:id="19137" w:author="BigCREditor-RAN4#104-bis" w:date="2022-10-21T13:24:00Z"/>
              </w:rPr>
            </w:pPr>
          </w:p>
        </w:tc>
        <w:tc>
          <w:tcPr>
            <w:tcW w:w="1595" w:type="pct"/>
            <w:shd w:val="clear" w:color="auto" w:fill="auto"/>
          </w:tcPr>
          <w:p w14:paraId="6A596818" w14:textId="77777777" w:rsidR="00A0253E" w:rsidRPr="00020619" w:rsidRDefault="00A0253E" w:rsidP="00864629">
            <w:pPr>
              <w:pStyle w:val="TAC"/>
              <w:rPr>
                <w:ins w:id="19138" w:author="BigCREditor-RAN4#104-bis" w:date="2022-10-21T13:24:00Z"/>
              </w:rPr>
            </w:pPr>
            <w:ins w:id="19139" w:author="BigCREditor-RAN4#104-bis" w:date="2022-10-21T13:24:00Z">
              <w:r w:rsidRPr="00020619">
                <w:t>6</w:t>
              </w:r>
            </w:ins>
          </w:p>
        </w:tc>
      </w:tr>
      <w:tr w:rsidR="00A0253E" w:rsidRPr="00020619" w14:paraId="739ECA78" w14:textId="77777777" w:rsidTr="00864629">
        <w:trPr>
          <w:trHeight w:val="187"/>
          <w:jc w:val="center"/>
          <w:ins w:id="19140" w:author="BigCREditor-RAN4#104-bis" w:date="2022-10-21T13:24:00Z"/>
        </w:trPr>
        <w:tc>
          <w:tcPr>
            <w:tcW w:w="2728" w:type="pct"/>
            <w:gridSpan w:val="2"/>
            <w:shd w:val="clear" w:color="auto" w:fill="auto"/>
          </w:tcPr>
          <w:p w14:paraId="7F0D2E86" w14:textId="77777777" w:rsidR="00A0253E" w:rsidRPr="00020619" w:rsidRDefault="00A0253E" w:rsidP="00864629">
            <w:pPr>
              <w:pStyle w:val="TAL"/>
              <w:rPr>
                <w:ins w:id="19141" w:author="BigCREditor-RAN4#104-bis" w:date="2022-10-21T13:24:00Z"/>
              </w:rPr>
            </w:pPr>
            <w:ins w:id="19142" w:author="BigCREditor-RAN4#104-bis" w:date="2022-10-21T13:24:00Z">
              <w:r w:rsidRPr="00020619">
                <w:t>DRX</w:t>
              </w:r>
            </w:ins>
          </w:p>
        </w:tc>
        <w:tc>
          <w:tcPr>
            <w:tcW w:w="677" w:type="pct"/>
            <w:shd w:val="clear" w:color="auto" w:fill="auto"/>
          </w:tcPr>
          <w:p w14:paraId="37BECF02" w14:textId="77777777" w:rsidR="00A0253E" w:rsidRPr="00020619" w:rsidRDefault="00A0253E" w:rsidP="00864629">
            <w:pPr>
              <w:pStyle w:val="TAC"/>
              <w:rPr>
                <w:ins w:id="19143" w:author="BigCREditor-RAN4#104-bis" w:date="2022-10-21T13:24:00Z"/>
              </w:rPr>
            </w:pPr>
          </w:p>
        </w:tc>
        <w:tc>
          <w:tcPr>
            <w:tcW w:w="1595" w:type="pct"/>
            <w:shd w:val="clear" w:color="auto" w:fill="auto"/>
          </w:tcPr>
          <w:p w14:paraId="2E1841BD" w14:textId="77777777" w:rsidR="00A0253E" w:rsidRPr="00020619" w:rsidRDefault="00A0253E" w:rsidP="00864629">
            <w:pPr>
              <w:pStyle w:val="TAC"/>
              <w:rPr>
                <w:ins w:id="19144" w:author="BigCREditor-RAN4#104-bis" w:date="2022-10-21T13:24:00Z"/>
                <w:iCs/>
              </w:rPr>
            </w:pPr>
            <w:ins w:id="19145" w:author="BigCREditor-RAN4#104-bis" w:date="2022-10-21T13:24:00Z">
              <w:r w:rsidRPr="00020619">
                <w:rPr>
                  <w:iCs/>
                </w:rPr>
                <w:t>DRX.3</w:t>
              </w:r>
            </w:ins>
          </w:p>
        </w:tc>
      </w:tr>
      <w:tr w:rsidR="00A0253E" w:rsidRPr="00020619" w14:paraId="1C7AA9E3" w14:textId="77777777" w:rsidTr="00864629">
        <w:trPr>
          <w:trHeight w:val="187"/>
          <w:jc w:val="center"/>
          <w:ins w:id="19146" w:author="BigCREditor-RAN4#104-bis" w:date="2022-10-21T13:24:00Z"/>
        </w:trPr>
        <w:tc>
          <w:tcPr>
            <w:tcW w:w="2728" w:type="pct"/>
            <w:gridSpan w:val="2"/>
            <w:shd w:val="clear" w:color="auto" w:fill="auto"/>
          </w:tcPr>
          <w:p w14:paraId="2DCA637E" w14:textId="77777777" w:rsidR="00A0253E" w:rsidRPr="00020619" w:rsidRDefault="00A0253E" w:rsidP="00864629">
            <w:pPr>
              <w:pStyle w:val="TAL"/>
              <w:rPr>
                <w:ins w:id="19147" w:author="BigCREditor-RAN4#104-bis" w:date="2022-10-21T13:24:00Z"/>
              </w:rPr>
            </w:pPr>
            <w:ins w:id="19148" w:author="BigCREditor-RAN4#104-bis" w:date="2022-10-21T13:24:00Z">
              <w:r w:rsidRPr="00020619">
                <w:t xml:space="preserve">Gap pattern ID </w:t>
              </w:r>
            </w:ins>
          </w:p>
        </w:tc>
        <w:tc>
          <w:tcPr>
            <w:tcW w:w="677" w:type="pct"/>
            <w:shd w:val="clear" w:color="auto" w:fill="auto"/>
          </w:tcPr>
          <w:p w14:paraId="4857A307" w14:textId="77777777" w:rsidR="00A0253E" w:rsidRPr="00020619" w:rsidRDefault="00A0253E" w:rsidP="00864629">
            <w:pPr>
              <w:pStyle w:val="TAC"/>
              <w:rPr>
                <w:ins w:id="19149" w:author="BigCREditor-RAN4#104-bis" w:date="2022-10-21T13:24:00Z"/>
              </w:rPr>
            </w:pPr>
          </w:p>
        </w:tc>
        <w:tc>
          <w:tcPr>
            <w:tcW w:w="1595" w:type="pct"/>
            <w:shd w:val="clear" w:color="auto" w:fill="auto"/>
          </w:tcPr>
          <w:p w14:paraId="65161D9B" w14:textId="77777777" w:rsidR="00A0253E" w:rsidRPr="00020619" w:rsidRDefault="00A0253E" w:rsidP="00864629">
            <w:pPr>
              <w:pStyle w:val="TAC"/>
              <w:rPr>
                <w:ins w:id="19150" w:author="BigCREditor-RAN4#104-bis" w:date="2022-10-21T13:24:00Z"/>
                <w:iCs/>
              </w:rPr>
            </w:pPr>
            <w:ins w:id="19151" w:author="BigCREditor-RAN4#104-bis" w:date="2022-10-21T13:24:00Z">
              <w:r w:rsidRPr="00020619">
                <w:rPr>
                  <w:iCs/>
                </w:rPr>
                <w:t>N.A.</w:t>
              </w:r>
            </w:ins>
          </w:p>
        </w:tc>
      </w:tr>
      <w:tr w:rsidR="00A0253E" w:rsidRPr="00020619" w14:paraId="6437E999" w14:textId="77777777" w:rsidTr="00864629">
        <w:trPr>
          <w:trHeight w:val="187"/>
          <w:jc w:val="center"/>
          <w:ins w:id="19152" w:author="BigCREditor-RAN4#104-bis" w:date="2022-10-21T13:24:00Z"/>
        </w:trPr>
        <w:tc>
          <w:tcPr>
            <w:tcW w:w="2728" w:type="pct"/>
            <w:gridSpan w:val="2"/>
            <w:shd w:val="clear" w:color="auto" w:fill="auto"/>
          </w:tcPr>
          <w:p w14:paraId="28D4367E" w14:textId="77777777" w:rsidR="00A0253E" w:rsidRPr="00020619" w:rsidRDefault="00A0253E" w:rsidP="00864629">
            <w:pPr>
              <w:pStyle w:val="TAL"/>
              <w:rPr>
                <w:ins w:id="19153" w:author="BigCREditor-RAN4#104-bis" w:date="2022-10-21T13:24:00Z"/>
              </w:rPr>
            </w:pPr>
            <w:ins w:id="19154" w:author="BigCREditor-RAN4#104-bis" w:date="2022-10-21T13:24:00Z">
              <w:r w:rsidRPr="00020619">
                <w:t>Layer 3 filtering</w:t>
              </w:r>
            </w:ins>
          </w:p>
        </w:tc>
        <w:tc>
          <w:tcPr>
            <w:tcW w:w="677" w:type="pct"/>
            <w:shd w:val="clear" w:color="auto" w:fill="auto"/>
          </w:tcPr>
          <w:p w14:paraId="703B4F1F" w14:textId="77777777" w:rsidR="00A0253E" w:rsidRPr="00020619" w:rsidRDefault="00A0253E" w:rsidP="00864629">
            <w:pPr>
              <w:pStyle w:val="TAC"/>
              <w:rPr>
                <w:ins w:id="19155" w:author="BigCREditor-RAN4#104-bis" w:date="2022-10-21T13:24:00Z"/>
              </w:rPr>
            </w:pPr>
          </w:p>
        </w:tc>
        <w:tc>
          <w:tcPr>
            <w:tcW w:w="1595" w:type="pct"/>
            <w:shd w:val="clear" w:color="auto" w:fill="auto"/>
          </w:tcPr>
          <w:p w14:paraId="2E573FD0" w14:textId="77777777" w:rsidR="00A0253E" w:rsidRPr="00020619" w:rsidRDefault="00A0253E" w:rsidP="00864629">
            <w:pPr>
              <w:pStyle w:val="TAC"/>
              <w:rPr>
                <w:ins w:id="19156" w:author="BigCREditor-RAN4#104-bis" w:date="2022-10-21T13:24:00Z"/>
              </w:rPr>
            </w:pPr>
            <w:ins w:id="19157" w:author="BigCREditor-RAN4#104-bis" w:date="2022-10-21T13:24:00Z">
              <w:r w:rsidRPr="00020619">
                <w:rPr>
                  <w:iCs/>
                </w:rPr>
                <w:t>Enabled</w:t>
              </w:r>
            </w:ins>
          </w:p>
        </w:tc>
      </w:tr>
      <w:tr w:rsidR="00A0253E" w:rsidRPr="00020619" w14:paraId="42E7F1B1" w14:textId="77777777" w:rsidTr="00864629">
        <w:trPr>
          <w:trHeight w:val="187"/>
          <w:jc w:val="center"/>
          <w:ins w:id="19158" w:author="BigCREditor-RAN4#104-bis" w:date="2022-10-21T13:24:00Z"/>
        </w:trPr>
        <w:tc>
          <w:tcPr>
            <w:tcW w:w="2728" w:type="pct"/>
            <w:gridSpan w:val="2"/>
            <w:shd w:val="clear" w:color="auto" w:fill="auto"/>
          </w:tcPr>
          <w:p w14:paraId="50098705" w14:textId="77777777" w:rsidR="00A0253E" w:rsidRPr="00020619" w:rsidRDefault="00A0253E" w:rsidP="00864629">
            <w:pPr>
              <w:pStyle w:val="TAL"/>
              <w:rPr>
                <w:ins w:id="19159" w:author="BigCREditor-RAN4#104-bis" w:date="2022-10-21T13:24:00Z"/>
              </w:rPr>
            </w:pPr>
            <w:ins w:id="19160" w:author="BigCREditor-RAN4#104-bis" w:date="2022-10-21T13:24:00Z">
              <w:r w:rsidRPr="00020619">
                <w:t>T310 timer</w:t>
              </w:r>
            </w:ins>
          </w:p>
        </w:tc>
        <w:tc>
          <w:tcPr>
            <w:tcW w:w="677" w:type="pct"/>
            <w:shd w:val="clear" w:color="auto" w:fill="auto"/>
          </w:tcPr>
          <w:p w14:paraId="188DAF00" w14:textId="77777777" w:rsidR="00A0253E" w:rsidRPr="00020619" w:rsidRDefault="00A0253E" w:rsidP="00864629">
            <w:pPr>
              <w:pStyle w:val="TAC"/>
              <w:rPr>
                <w:ins w:id="19161" w:author="BigCREditor-RAN4#104-bis" w:date="2022-10-21T13:24:00Z"/>
                <w:iCs/>
              </w:rPr>
            </w:pPr>
            <w:proofErr w:type="spellStart"/>
            <w:ins w:id="19162" w:author="BigCREditor-RAN4#104-bis" w:date="2022-10-21T13:24:00Z">
              <w:r w:rsidRPr="00020619">
                <w:rPr>
                  <w:iCs/>
                </w:rPr>
                <w:t>ms</w:t>
              </w:r>
              <w:proofErr w:type="spellEnd"/>
            </w:ins>
          </w:p>
        </w:tc>
        <w:tc>
          <w:tcPr>
            <w:tcW w:w="1595" w:type="pct"/>
            <w:shd w:val="clear" w:color="auto" w:fill="auto"/>
          </w:tcPr>
          <w:p w14:paraId="0E7F40DC" w14:textId="77777777" w:rsidR="00A0253E" w:rsidRPr="00020619" w:rsidRDefault="00A0253E" w:rsidP="00864629">
            <w:pPr>
              <w:pStyle w:val="TAC"/>
              <w:rPr>
                <w:ins w:id="19163" w:author="BigCREditor-RAN4#104-bis" w:date="2022-10-21T13:24:00Z"/>
                <w:iCs/>
              </w:rPr>
            </w:pPr>
            <w:ins w:id="19164" w:author="BigCREditor-RAN4#104-bis" w:date="2022-10-21T13:24:00Z">
              <w:r w:rsidRPr="00020619">
                <w:rPr>
                  <w:iCs/>
                </w:rPr>
                <w:t>0</w:t>
              </w:r>
            </w:ins>
          </w:p>
        </w:tc>
      </w:tr>
      <w:tr w:rsidR="00A0253E" w:rsidRPr="00020619" w14:paraId="6BE831F7" w14:textId="77777777" w:rsidTr="00864629">
        <w:trPr>
          <w:trHeight w:val="187"/>
          <w:jc w:val="center"/>
          <w:ins w:id="19165" w:author="BigCREditor-RAN4#104-bis" w:date="2022-10-21T13:24:00Z"/>
        </w:trPr>
        <w:tc>
          <w:tcPr>
            <w:tcW w:w="2728" w:type="pct"/>
            <w:gridSpan w:val="2"/>
            <w:shd w:val="clear" w:color="auto" w:fill="auto"/>
          </w:tcPr>
          <w:p w14:paraId="572FEEDD" w14:textId="77777777" w:rsidR="00A0253E" w:rsidRPr="00020619" w:rsidRDefault="00A0253E" w:rsidP="00864629">
            <w:pPr>
              <w:pStyle w:val="TAL"/>
              <w:rPr>
                <w:ins w:id="19166" w:author="BigCREditor-RAN4#104-bis" w:date="2022-10-21T13:24:00Z"/>
              </w:rPr>
            </w:pPr>
            <w:ins w:id="19167" w:author="BigCREditor-RAN4#104-bis" w:date="2022-10-21T13:24:00Z">
              <w:r w:rsidRPr="00020619">
                <w:t>T311 timer</w:t>
              </w:r>
            </w:ins>
          </w:p>
        </w:tc>
        <w:tc>
          <w:tcPr>
            <w:tcW w:w="677" w:type="pct"/>
            <w:shd w:val="clear" w:color="auto" w:fill="auto"/>
          </w:tcPr>
          <w:p w14:paraId="64EB6CC6" w14:textId="77777777" w:rsidR="00A0253E" w:rsidRPr="00020619" w:rsidRDefault="00A0253E" w:rsidP="00864629">
            <w:pPr>
              <w:pStyle w:val="TAC"/>
              <w:rPr>
                <w:ins w:id="19168" w:author="BigCREditor-RAN4#104-bis" w:date="2022-10-21T13:24:00Z"/>
                <w:iCs/>
              </w:rPr>
            </w:pPr>
            <w:proofErr w:type="spellStart"/>
            <w:ins w:id="19169" w:author="BigCREditor-RAN4#104-bis" w:date="2022-10-21T13:24:00Z">
              <w:r w:rsidRPr="00020619">
                <w:t>ms</w:t>
              </w:r>
              <w:proofErr w:type="spellEnd"/>
            </w:ins>
          </w:p>
        </w:tc>
        <w:tc>
          <w:tcPr>
            <w:tcW w:w="1595" w:type="pct"/>
            <w:shd w:val="clear" w:color="auto" w:fill="auto"/>
          </w:tcPr>
          <w:p w14:paraId="36B8D5A0" w14:textId="77777777" w:rsidR="00A0253E" w:rsidRPr="00020619" w:rsidRDefault="00A0253E" w:rsidP="00864629">
            <w:pPr>
              <w:pStyle w:val="TAC"/>
              <w:rPr>
                <w:ins w:id="19170" w:author="BigCREditor-RAN4#104-bis" w:date="2022-10-21T13:24:00Z"/>
                <w:i/>
                <w:iCs/>
              </w:rPr>
            </w:pPr>
            <w:ins w:id="19171" w:author="BigCREditor-RAN4#104-bis" w:date="2022-10-21T13:24:00Z">
              <w:r w:rsidRPr="00020619">
                <w:t>1000</w:t>
              </w:r>
            </w:ins>
          </w:p>
        </w:tc>
      </w:tr>
      <w:tr w:rsidR="00A0253E" w:rsidRPr="00020619" w14:paraId="3C021A5F" w14:textId="77777777" w:rsidTr="00864629">
        <w:trPr>
          <w:trHeight w:val="187"/>
          <w:jc w:val="center"/>
          <w:ins w:id="19172" w:author="BigCREditor-RAN4#104-bis" w:date="2022-10-21T13:24:00Z"/>
        </w:trPr>
        <w:tc>
          <w:tcPr>
            <w:tcW w:w="2728" w:type="pct"/>
            <w:gridSpan w:val="2"/>
            <w:shd w:val="clear" w:color="auto" w:fill="auto"/>
          </w:tcPr>
          <w:p w14:paraId="45D1BE93" w14:textId="77777777" w:rsidR="00A0253E" w:rsidRPr="00020619" w:rsidRDefault="00A0253E" w:rsidP="00864629">
            <w:pPr>
              <w:pStyle w:val="TAL"/>
              <w:rPr>
                <w:ins w:id="19173" w:author="BigCREditor-RAN4#104-bis" w:date="2022-10-21T13:24:00Z"/>
              </w:rPr>
            </w:pPr>
            <w:ins w:id="19174" w:author="BigCREditor-RAN4#104-bis" w:date="2022-10-21T13:24:00Z">
              <w:r w:rsidRPr="00020619">
                <w:t>N310</w:t>
              </w:r>
            </w:ins>
          </w:p>
        </w:tc>
        <w:tc>
          <w:tcPr>
            <w:tcW w:w="677" w:type="pct"/>
            <w:shd w:val="clear" w:color="auto" w:fill="auto"/>
          </w:tcPr>
          <w:p w14:paraId="1A88F255" w14:textId="77777777" w:rsidR="00A0253E" w:rsidRPr="00020619" w:rsidRDefault="00A0253E" w:rsidP="00864629">
            <w:pPr>
              <w:pStyle w:val="TAC"/>
              <w:rPr>
                <w:ins w:id="19175" w:author="BigCREditor-RAN4#104-bis" w:date="2022-10-21T13:24:00Z"/>
              </w:rPr>
            </w:pPr>
          </w:p>
        </w:tc>
        <w:tc>
          <w:tcPr>
            <w:tcW w:w="1595" w:type="pct"/>
            <w:shd w:val="clear" w:color="auto" w:fill="auto"/>
          </w:tcPr>
          <w:p w14:paraId="12C5740F" w14:textId="77777777" w:rsidR="00A0253E" w:rsidRPr="00020619" w:rsidRDefault="00A0253E" w:rsidP="00864629">
            <w:pPr>
              <w:pStyle w:val="TAC"/>
              <w:rPr>
                <w:ins w:id="19176" w:author="BigCREditor-RAN4#104-bis" w:date="2022-10-21T13:24:00Z"/>
              </w:rPr>
            </w:pPr>
            <w:ins w:id="19177" w:author="BigCREditor-RAN4#104-bis" w:date="2022-10-21T13:24:00Z">
              <w:r w:rsidRPr="00020619">
                <w:t>1</w:t>
              </w:r>
            </w:ins>
          </w:p>
        </w:tc>
      </w:tr>
      <w:tr w:rsidR="00A0253E" w:rsidRPr="00020619" w14:paraId="32491429" w14:textId="77777777" w:rsidTr="00864629">
        <w:trPr>
          <w:trHeight w:val="187"/>
          <w:jc w:val="center"/>
          <w:ins w:id="19178" w:author="BigCREditor-RAN4#104-bis" w:date="2022-10-21T13:24:00Z"/>
        </w:trPr>
        <w:tc>
          <w:tcPr>
            <w:tcW w:w="2728" w:type="pct"/>
            <w:gridSpan w:val="2"/>
            <w:shd w:val="clear" w:color="auto" w:fill="auto"/>
          </w:tcPr>
          <w:p w14:paraId="37BA8DD2" w14:textId="77777777" w:rsidR="00A0253E" w:rsidRPr="00020619" w:rsidRDefault="00A0253E" w:rsidP="00864629">
            <w:pPr>
              <w:pStyle w:val="TAL"/>
              <w:rPr>
                <w:ins w:id="19179" w:author="BigCREditor-RAN4#104-bis" w:date="2022-10-21T13:24:00Z"/>
              </w:rPr>
            </w:pPr>
            <w:ins w:id="19180" w:author="BigCREditor-RAN4#104-bis" w:date="2022-10-21T13:24:00Z">
              <w:r w:rsidRPr="00020619">
                <w:t>N311</w:t>
              </w:r>
            </w:ins>
          </w:p>
        </w:tc>
        <w:tc>
          <w:tcPr>
            <w:tcW w:w="677" w:type="pct"/>
            <w:tcBorders>
              <w:bottom w:val="single" w:sz="4" w:space="0" w:color="auto"/>
            </w:tcBorders>
            <w:shd w:val="clear" w:color="auto" w:fill="auto"/>
          </w:tcPr>
          <w:p w14:paraId="0ADF8CEE" w14:textId="77777777" w:rsidR="00A0253E" w:rsidRPr="00020619" w:rsidRDefault="00A0253E" w:rsidP="00864629">
            <w:pPr>
              <w:pStyle w:val="TAC"/>
              <w:rPr>
                <w:ins w:id="19181" w:author="BigCREditor-RAN4#104-bis" w:date="2022-10-21T13:24:00Z"/>
              </w:rPr>
            </w:pPr>
          </w:p>
        </w:tc>
        <w:tc>
          <w:tcPr>
            <w:tcW w:w="1595" w:type="pct"/>
            <w:shd w:val="clear" w:color="auto" w:fill="auto"/>
          </w:tcPr>
          <w:p w14:paraId="3D2E3F8F" w14:textId="77777777" w:rsidR="00A0253E" w:rsidRPr="00020619" w:rsidRDefault="00A0253E" w:rsidP="00864629">
            <w:pPr>
              <w:pStyle w:val="TAC"/>
              <w:rPr>
                <w:ins w:id="19182" w:author="BigCREditor-RAN4#104-bis" w:date="2022-10-21T13:24:00Z"/>
              </w:rPr>
            </w:pPr>
            <w:ins w:id="19183" w:author="BigCREditor-RAN4#104-bis" w:date="2022-10-21T13:24:00Z">
              <w:r w:rsidRPr="00020619">
                <w:t>1</w:t>
              </w:r>
            </w:ins>
          </w:p>
        </w:tc>
      </w:tr>
      <w:tr w:rsidR="00A0253E" w:rsidRPr="00020619" w14:paraId="1D2DFC45" w14:textId="77777777" w:rsidTr="00864629">
        <w:trPr>
          <w:trHeight w:val="187"/>
          <w:jc w:val="center"/>
          <w:ins w:id="19184" w:author="BigCREditor-RAN4#104-bis" w:date="2022-10-21T13:24:00Z"/>
        </w:trPr>
        <w:tc>
          <w:tcPr>
            <w:tcW w:w="1072" w:type="pct"/>
            <w:tcBorders>
              <w:bottom w:val="nil"/>
            </w:tcBorders>
            <w:shd w:val="clear" w:color="auto" w:fill="auto"/>
          </w:tcPr>
          <w:p w14:paraId="3897401D" w14:textId="77777777" w:rsidR="00A0253E" w:rsidRPr="00020619" w:rsidRDefault="00A0253E" w:rsidP="00864629">
            <w:pPr>
              <w:pStyle w:val="TAL"/>
              <w:rPr>
                <w:ins w:id="19185" w:author="BigCREditor-RAN4#104-bis" w:date="2022-10-21T13:24:00Z"/>
              </w:rPr>
            </w:pPr>
            <w:ins w:id="19186" w:author="BigCREditor-RAN4#104-bis" w:date="2022-10-21T13:24:00Z">
              <w:r w:rsidRPr="00020619">
                <w:t>CSI-RS configuration for CSI reporting</w:t>
              </w:r>
            </w:ins>
          </w:p>
        </w:tc>
        <w:tc>
          <w:tcPr>
            <w:tcW w:w="1656" w:type="pct"/>
            <w:shd w:val="clear" w:color="auto" w:fill="auto"/>
          </w:tcPr>
          <w:p w14:paraId="1D835C7F" w14:textId="77777777" w:rsidR="00A0253E" w:rsidRPr="00020619" w:rsidRDefault="00A0253E" w:rsidP="00864629">
            <w:pPr>
              <w:pStyle w:val="TAL"/>
              <w:rPr>
                <w:ins w:id="19187" w:author="BigCREditor-RAN4#104-bis" w:date="2022-10-21T13:24:00Z"/>
              </w:rPr>
            </w:pPr>
            <w:ins w:id="19188" w:author="BigCREditor-RAN4#104-bis" w:date="2022-10-21T13:24:00Z">
              <w:r w:rsidRPr="00020619">
                <w:t>Config 1, 4</w:t>
              </w:r>
            </w:ins>
          </w:p>
        </w:tc>
        <w:tc>
          <w:tcPr>
            <w:tcW w:w="677" w:type="pct"/>
            <w:tcBorders>
              <w:bottom w:val="nil"/>
            </w:tcBorders>
            <w:shd w:val="clear" w:color="auto" w:fill="auto"/>
          </w:tcPr>
          <w:p w14:paraId="5380444F" w14:textId="77777777" w:rsidR="00A0253E" w:rsidRPr="00020619" w:rsidRDefault="00A0253E" w:rsidP="00864629">
            <w:pPr>
              <w:pStyle w:val="TAC"/>
              <w:rPr>
                <w:ins w:id="19189" w:author="BigCREditor-RAN4#104-bis" w:date="2022-10-21T13:24:00Z"/>
              </w:rPr>
            </w:pPr>
          </w:p>
        </w:tc>
        <w:tc>
          <w:tcPr>
            <w:tcW w:w="1595" w:type="pct"/>
            <w:shd w:val="clear" w:color="auto" w:fill="auto"/>
          </w:tcPr>
          <w:p w14:paraId="7AC9722C" w14:textId="77777777" w:rsidR="00A0253E" w:rsidRPr="00020619" w:rsidRDefault="00A0253E" w:rsidP="00864629">
            <w:pPr>
              <w:pStyle w:val="TAC"/>
              <w:rPr>
                <w:ins w:id="19190" w:author="BigCREditor-RAN4#104-bis" w:date="2022-10-21T13:24:00Z"/>
              </w:rPr>
            </w:pPr>
            <w:ins w:id="19191" w:author="BigCREditor-RAN4#104-bis" w:date="2022-10-21T13:24:00Z">
              <w:r w:rsidRPr="00020619">
                <w:t>CSI-RS.1.1 FDD</w:t>
              </w:r>
            </w:ins>
          </w:p>
        </w:tc>
      </w:tr>
      <w:tr w:rsidR="00A0253E" w:rsidRPr="00020619" w14:paraId="7FA095D4" w14:textId="77777777" w:rsidTr="00864629">
        <w:trPr>
          <w:trHeight w:val="187"/>
          <w:jc w:val="center"/>
          <w:ins w:id="19192" w:author="BigCREditor-RAN4#104-bis" w:date="2022-10-21T13:24:00Z"/>
        </w:trPr>
        <w:tc>
          <w:tcPr>
            <w:tcW w:w="1072" w:type="pct"/>
            <w:tcBorders>
              <w:top w:val="nil"/>
              <w:bottom w:val="nil"/>
            </w:tcBorders>
            <w:shd w:val="clear" w:color="auto" w:fill="auto"/>
          </w:tcPr>
          <w:p w14:paraId="0833A754" w14:textId="77777777" w:rsidR="00A0253E" w:rsidRPr="00020619" w:rsidRDefault="00A0253E" w:rsidP="00864629">
            <w:pPr>
              <w:pStyle w:val="TAL"/>
              <w:rPr>
                <w:ins w:id="19193" w:author="BigCREditor-RAN4#104-bis" w:date="2022-10-21T13:24:00Z"/>
              </w:rPr>
            </w:pPr>
          </w:p>
        </w:tc>
        <w:tc>
          <w:tcPr>
            <w:tcW w:w="1656" w:type="pct"/>
            <w:shd w:val="clear" w:color="auto" w:fill="auto"/>
          </w:tcPr>
          <w:p w14:paraId="40A70733" w14:textId="77777777" w:rsidR="00A0253E" w:rsidRPr="00020619" w:rsidRDefault="00A0253E" w:rsidP="00864629">
            <w:pPr>
              <w:pStyle w:val="TAL"/>
              <w:rPr>
                <w:ins w:id="19194" w:author="BigCREditor-RAN4#104-bis" w:date="2022-10-21T13:24:00Z"/>
              </w:rPr>
            </w:pPr>
            <w:ins w:id="19195" w:author="BigCREditor-RAN4#104-bis" w:date="2022-10-21T13:24:00Z">
              <w:r w:rsidRPr="00020619">
                <w:t>Config 2</w:t>
              </w:r>
            </w:ins>
          </w:p>
        </w:tc>
        <w:tc>
          <w:tcPr>
            <w:tcW w:w="677" w:type="pct"/>
            <w:tcBorders>
              <w:top w:val="nil"/>
              <w:bottom w:val="nil"/>
            </w:tcBorders>
            <w:shd w:val="clear" w:color="auto" w:fill="auto"/>
          </w:tcPr>
          <w:p w14:paraId="62CC0684" w14:textId="77777777" w:rsidR="00A0253E" w:rsidRPr="00020619" w:rsidRDefault="00A0253E" w:rsidP="00864629">
            <w:pPr>
              <w:pStyle w:val="TAC"/>
              <w:rPr>
                <w:ins w:id="19196" w:author="BigCREditor-RAN4#104-bis" w:date="2022-10-21T13:24:00Z"/>
              </w:rPr>
            </w:pPr>
          </w:p>
        </w:tc>
        <w:tc>
          <w:tcPr>
            <w:tcW w:w="1595" w:type="pct"/>
            <w:shd w:val="clear" w:color="auto" w:fill="auto"/>
          </w:tcPr>
          <w:p w14:paraId="4822F1BC" w14:textId="77777777" w:rsidR="00A0253E" w:rsidRPr="00020619" w:rsidRDefault="00A0253E" w:rsidP="00864629">
            <w:pPr>
              <w:pStyle w:val="TAC"/>
              <w:rPr>
                <w:ins w:id="19197" w:author="BigCREditor-RAN4#104-bis" w:date="2022-10-21T13:24:00Z"/>
              </w:rPr>
            </w:pPr>
            <w:ins w:id="19198" w:author="BigCREditor-RAN4#104-bis" w:date="2022-10-21T13:24:00Z">
              <w:r w:rsidRPr="00020619">
                <w:t>CSI-RS.1.1 TDD</w:t>
              </w:r>
            </w:ins>
          </w:p>
        </w:tc>
      </w:tr>
      <w:tr w:rsidR="00A0253E" w:rsidRPr="00020619" w14:paraId="0AD5E973" w14:textId="77777777" w:rsidTr="00864629">
        <w:trPr>
          <w:trHeight w:val="187"/>
          <w:jc w:val="center"/>
          <w:ins w:id="19199" w:author="BigCREditor-RAN4#104-bis" w:date="2022-10-21T13:24:00Z"/>
        </w:trPr>
        <w:tc>
          <w:tcPr>
            <w:tcW w:w="1072" w:type="pct"/>
            <w:tcBorders>
              <w:top w:val="nil"/>
            </w:tcBorders>
            <w:shd w:val="clear" w:color="auto" w:fill="auto"/>
          </w:tcPr>
          <w:p w14:paraId="4EA0F2BB" w14:textId="77777777" w:rsidR="00A0253E" w:rsidRPr="00020619" w:rsidRDefault="00A0253E" w:rsidP="00864629">
            <w:pPr>
              <w:pStyle w:val="TAL"/>
              <w:rPr>
                <w:ins w:id="19200" w:author="BigCREditor-RAN4#104-bis" w:date="2022-10-21T13:24:00Z"/>
              </w:rPr>
            </w:pPr>
          </w:p>
        </w:tc>
        <w:tc>
          <w:tcPr>
            <w:tcW w:w="1656" w:type="pct"/>
            <w:shd w:val="clear" w:color="auto" w:fill="auto"/>
          </w:tcPr>
          <w:p w14:paraId="0F8CCE92" w14:textId="77777777" w:rsidR="00A0253E" w:rsidRPr="00020619" w:rsidRDefault="00A0253E" w:rsidP="00864629">
            <w:pPr>
              <w:pStyle w:val="TAL"/>
              <w:rPr>
                <w:ins w:id="19201" w:author="BigCREditor-RAN4#104-bis" w:date="2022-10-21T13:24:00Z"/>
              </w:rPr>
            </w:pPr>
            <w:ins w:id="19202" w:author="BigCREditor-RAN4#104-bis" w:date="2022-10-21T13:24:00Z">
              <w:r w:rsidRPr="00020619">
                <w:t>Config 3</w:t>
              </w:r>
            </w:ins>
          </w:p>
        </w:tc>
        <w:tc>
          <w:tcPr>
            <w:tcW w:w="677" w:type="pct"/>
            <w:tcBorders>
              <w:top w:val="nil"/>
            </w:tcBorders>
            <w:shd w:val="clear" w:color="auto" w:fill="auto"/>
          </w:tcPr>
          <w:p w14:paraId="27DD7A54" w14:textId="77777777" w:rsidR="00A0253E" w:rsidRPr="00020619" w:rsidRDefault="00A0253E" w:rsidP="00864629">
            <w:pPr>
              <w:pStyle w:val="TAC"/>
              <w:rPr>
                <w:ins w:id="19203" w:author="BigCREditor-RAN4#104-bis" w:date="2022-10-21T13:24:00Z"/>
              </w:rPr>
            </w:pPr>
          </w:p>
        </w:tc>
        <w:tc>
          <w:tcPr>
            <w:tcW w:w="1595" w:type="pct"/>
            <w:shd w:val="clear" w:color="auto" w:fill="auto"/>
          </w:tcPr>
          <w:p w14:paraId="76AAA056" w14:textId="77777777" w:rsidR="00A0253E" w:rsidRPr="00020619" w:rsidRDefault="00A0253E" w:rsidP="00864629">
            <w:pPr>
              <w:pStyle w:val="TAC"/>
              <w:rPr>
                <w:ins w:id="19204" w:author="BigCREditor-RAN4#104-bis" w:date="2022-10-21T13:24:00Z"/>
              </w:rPr>
            </w:pPr>
            <w:ins w:id="19205" w:author="BigCREditor-RAN4#104-bis" w:date="2022-10-21T13:24:00Z">
              <w:r w:rsidRPr="00020619">
                <w:t>CSI-RS.2.1 TDD</w:t>
              </w:r>
            </w:ins>
          </w:p>
        </w:tc>
      </w:tr>
      <w:tr w:rsidR="00A0253E" w:rsidRPr="00020619" w14:paraId="6FAC0FB9" w14:textId="77777777" w:rsidTr="00864629">
        <w:trPr>
          <w:trHeight w:val="187"/>
          <w:jc w:val="center"/>
          <w:ins w:id="19206" w:author="BigCREditor-RAN4#104-bis" w:date="2022-10-21T13:24:00Z"/>
        </w:trPr>
        <w:tc>
          <w:tcPr>
            <w:tcW w:w="2728" w:type="pct"/>
            <w:gridSpan w:val="2"/>
            <w:shd w:val="clear" w:color="auto" w:fill="auto"/>
          </w:tcPr>
          <w:p w14:paraId="4B698AF6" w14:textId="77777777" w:rsidR="00A0253E" w:rsidRPr="00020619" w:rsidRDefault="00A0253E" w:rsidP="00864629">
            <w:pPr>
              <w:pStyle w:val="TAL"/>
              <w:rPr>
                <w:ins w:id="19207" w:author="BigCREditor-RAN4#104-bis" w:date="2022-10-21T13:24:00Z"/>
              </w:rPr>
            </w:pPr>
            <w:ins w:id="19208" w:author="BigCREditor-RAN4#104-bis" w:date="2022-10-21T13:24:00Z">
              <w:r w:rsidRPr="00020619">
                <w:t>T1</w:t>
              </w:r>
            </w:ins>
          </w:p>
        </w:tc>
        <w:tc>
          <w:tcPr>
            <w:tcW w:w="677" w:type="pct"/>
            <w:shd w:val="clear" w:color="auto" w:fill="auto"/>
          </w:tcPr>
          <w:p w14:paraId="2B04E353" w14:textId="77777777" w:rsidR="00A0253E" w:rsidRPr="00020619" w:rsidRDefault="00A0253E" w:rsidP="00864629">
            <w:pPr>
              <w:pStyle w:val="TAC"/>
              <w:rPr>
                <w:ins w:id="19209" w:author="BigCREditor-RAN4#104-bis" w:date="2022-10-21T13:24:00Z"/>
              </w:rPr>
            </w:pPr>
            <w:ins w:id="19210" w:author="BigCREditor-RAN4#104-bis" w:date="2022-10-21T13:24:00Z">
              <w:r w:rsidRPr="00020619">
                <w:t>s</w:t>
              </w:r>
            </w:ins>
          </w:p>
        </w:tc>
        <w:tc>
          <w:tcPr>
            <w:tcW w:w="1595" w:type="pct"/>
            <w:shd w:val="clear" w:color="auto" w:fill="auto"/>
          </w:tcPr>
          <w:p w14:paraId="7591A677" w14:textId="77777777" w:rsidR="00A0253E" w:rsidRPr="00020619" w:rsidRDefault="00A0253E" w:rsidP="00864629">
            <w:pPr>
              <w:pStyle w:val="TAC"/>
              <w:rPr>
                <w:ins w:id="19211" w:author="BigCREditor-RAN4#104-bis" w:date="2022-10-21T13:24:00Z"/>
              </w:rPr>
            </w:pPr>
            <w:ins w:id="19212" w:author="BigCREditor-RAN4#104-bis" w:date="2022-10-21T13:24:00Z">
              <w:r w:rsidRPr="00020619">
                <w:t>0.2</w:t>
              </w:r>
            </w:ins>
          </w:p>
        </w:tc>
      </w:tr>
      <w:tr w:rsidR="00A0253E" w:rsidRPr="00020619" w14:paraId="3A880D2A" w14:textId="77777777" w:rsidTr="00864629">
        <w:trPr>
          <w:trHeight w:val="187"/>
          <w:jc w:val="center"/>
          <w:ins w:id="19213" w:author="BigCREditor-RAN4#104-bis" w:date="2022-10-21T13:24:00Z"/>
        </w:trPr>
        <w:tc>
          <w:tcPr>
            <w:tcW w:w="2728" w:type="pct"/>
            <w:gridSpan w:val="2"/>
            <w:shd w:val="clear" w:color="auto" w:fill="auto"/>
          </w:tcPr>
          <w:p w14:paraId="36E42D02" w14:textId="77777777" w:rsidR="00A0253E" w:rsidRPr="00020619" w:rsidRDefault="00A0253E" w:rsidP="00864629">
            <w:pPr>
              <w:pStyle w:val="TAL"/>
              <w:rPr>
                <w:ins w:id="19214" w:author="BigCREditor-RAN4#104-bis" w:date="2022-10-21T13:24:00Z"/>
              </w:rPr>
            </w:pPr>
            <w:ins w:id="19215" w:author="BigCREditor-RAN4#104-bis" w:date="2022-10-21T13:24:00Z">
              <w:r w:rsidRPr="00020619">
                <w:t>T2</w:t>
              </w:r>
            </w:ins>
          </w:p>
        </w:tc>
        <w:tc>
          <w:tcPr>
            <w:tcW w:w="677" w:type="pct"/>
            <w:shd w:val="clear" w:color="auto" w:fill="auto"/>
          </w:tcPr>
          <w:p w14:paraId="6A9F88DB" w14:textId="77777777" w:rsidR="00A0253E" w:rsidRPr="00020619" w:rsidRDefault="00A0253E" w:rsidP="00864629">
            <w:pPr>
              <w:pStyle w:val="TAC"/>
              <w:rPr>
                <w:ins w:id="19216" w:author="BigCREditor-RAN4#104-bis" w:date="2022-10-21T13:24:00Z"/>
              </w:rPr>
            </w:pPr>
            <w:ins w:id="19217" w:author="BigCREditor-RAN4#104-bis" w:date="2022-10-21T13:24:00Z">
              <w:r w:rsidRPr="00020619">
                <w:t>s</w:t>
              </w:r>
            </w:ins>
          </w:p>
        </w:tc>
        <w:tc>
          <w:tcPr>
            <w:tcW w:w="1595" w:type="pct"/>
            <w:shd w:val="clear" w:color="auto" w:fill="auto"/>
          </w:tcPr>
          <w:p w14:paraId="05521F51" w14:textId="77777777" w:rsidR="00A0253E" w:rsidRPr="00020619" w:rsidRDefault="00A0253E" w:rsidP="00864629">
            <w:pPr>
              <w:pStyle w:val="TAC"/>
              <w:rPr>
                <w:ins w:id="19218" w:author="BigCREditor-RAN4#104-bis" w:date="2022-10-21T13:24:00Z"/>
              </w:rPr>
            </w:pPr>
            <w:ins w:id="19219" w:author="BigCREditor-RAN4#104-bis" w:date="2022-10-21T13:24:00Z">
              <w:r w:rsidRPr="00020619">
                <w:t>1.28</w:t>
              </w:r>
            </w:ins>
          </w:p>
        </w:tc>
      </w:tr>
      <w:tr w:rsidR="00A0253E" w:rsidRPr="00020619" w14:paraId="1D6E6090" w14:textId="77777777" w:rsidTr="00864629">
        <w:trPr>
          <w:trHeight w:val="187"/>
          <w:jc w:val="center"/>
          <w:ins w:id="19220" w:author="BigCREditor-RAN4#104-bis" w:date="2022-10-21T13:24:00Z"/>
        </w:trPr>
        <w:tc>
          <w:tcPr>
            <w:tcW w:w="2728" w:type="pct"/>
            <w:gridSpan w:val="2"/>
            <w:shd w:val="clear" w:color="auto" w:fill="auto"/>
          </w:tcPr>
          <w:p w14:paraId="106DDA94" w14:textId="77777777" w:rsidR="00A0253E" w:rsidRPr="00020619" w:rsidRDefault="00A0253E" w:rsidP="00864629">
            <w:pPr>
              <w:pStyle w:val="TAL"/>
              <w:rPr>
                <w:ins w:id="19221" w:author="BigCREditor-RAN4#104-bis" w:date="2022-10-21T13:24:00Z"/>
              </w:rPr>
            </w:pPr>
            <w:ins w:id="19222" w:author="BigCREditor-RAN4#104-bis" w:date="2022-10-21T13:24:00Z">
              <w:r w:rsidRPr="00020619">
                <w:t>T3</w:t>
              </w:r>
            </w:ins>
          </w:p>
        </w:tc>
        <w:tc>
          <w:tcPr>
            <w:tcW w:w="677" w:type="pct"/>
            <w:shd w:val="clear" w:color="auto" w:fill="auto"/>
          </w:tcPr>
          <w:p w14:paraId="61671CD5" w14:textId="77777777" w:rsidR="00A0253E" w:rsidRPr="00020619" w:rsidRDefault="00A0253E" w:rsidP="00864629">
            <w:pPr>
              <w:pStyle w:val="TAC"/>
              <w:rPr>
                <w:ins w:id="19223" w:author="BigCREditor-RAN4#104-bis" w:date="2022-10-21T13:24:00Z"/>
              </w:rPr>
            </w:pPr>
            <w:ins w:id="19224" w:author="BigCREditor-RAN4#104-bis" w:date="2022-10-21T13:24:00Z">
              <w:r w:rsidRPr="00020619">
                <w:t>s</w:t>
              </w:r>
            </w:ins>
          </w:p>
        </w:tc>
        <w:tc>
          <w:tcPr>
            <w:tcW w:w="1595" w:type="pct"/>
            <w:shd w:val="clear" w:color="auto" w:fill="auto"/>
          </w:tcPr>
          <w:p w14:paraId="4BC9F2A4" w14:textId="77777777" w:rsidR="00A0253E" w:rsidRPr="00020619" w:rsidRDefault="00A0253E" w:rsidP="00864629">
            <w:pPr>
              <w:pStyle w:val="TAC"/>
              <w:rPr>
                <w:ins w:id="19225" w:author="BigCREditor-RAN4#104-bis" w:date="2022-10-21T13:24:00Z"/>
              </w:rPr>
            </w:pPr>
            <w:ins w:id="19226" w:author="BigCREditor-RAN4#104-bis" w:date="2022-10-21T13:24:00Z">
              <w:r w:rsidRPr="00020619">
                <w:t>1.28</w:t>
              </w:r>
            </w:ins>
          </w:p>
        </w:tc>
      </w:tr>
      <w:tr w:rsidR="00A0253E" w:rsidRPr="00020619" w14:paraId="601C5D12" w14:textId="77777777" w:rsidTr="00864629">
        <w:trPr>
          <w:trHeight w:val="187"/>
          <w:jc w:val="center"/>
          <w:ins w:id="19227" w:author="BigCREditor-RAN4#104-bis" w:date="2022-10-21T13:24:00Z"/>
        </w:trPr>
        <w:tc>
          <w:tcPr>
            <w:tcW w:w="2728" w:type="pct"/>
            <w:gridSpan w:val="2"/>
            <w:shd w:val="clear" w:color="auto" w:fill="auto"/>
          </w:tcPr>
          <w:p w14:paraId="2E7B25C4" w14:textId="77777777" w:rsidR="00A0253E" w:rsidRPr="00020619" w:rsidRDefault="00A0253E" w:rsidP="00864629">
            <w:pPr>
              <w:pStyle w:val="TAL"/>
              <w:rPr>
                <w:ins w:id="19228" w:author="BigCREditor-RAN4#104-bis" w:date="2022-10-21T13:24:00Z"/>
              </w:rPr>
            </w:pPr>
            <w:ins w:id="19229" w:author="BigCREditor-RAN4#104-bis" w:date="2022-10-21T13:24:00Z">
              <w:r w:rsidRPr="00020619">
                <w:t>D1</w:t>
              </w:r>
            </w:ins>
          </w:p>
        </w:tc>
        <w:tc>
          <w:tcPr>
            <w:tcW w:w="677" w:type="pct"/>
            <w:shd w:val="clear" w:color="auto" w:fill="auto"/>
          </w:tcPr>
          <w:p w14:paraId="4564A58C" w14:textId="77777777" w:rsidR="00A0253E" w:rsidRPr="00020619" w:rsidRDefault="00A0253E" w:rsidP="00864629">
            <w:pPr>
              <w:pStyle w:val="TAC"/>
              <w:rPr>
                <w:ins w:id="19230" w:author="BigCREditor-RAN4#104-bis" w:date="2022-10-21T13:24:00Z"/>
              </w:rPr>
            </w:pPr>
            <w:ins w:id="19231" w:author="BigCREditor-RAN4#104-bis" w:date="2022-10-21T13:24:00Z">
              <w:r w:rsidRPr="00020619">
                <w:t>s</w:t>
              </w:r>
            </w:ins>
          </w:p>
        </w:tc>
        <w:tc>
          <w:tcPr>
            <w:tcW w:w="1595" w:type="pct"/>
            <w:shd w:val="clear" w:color="auto" w:fill="auto"/>
          </w:tcPr>
          <w:p w14:paraId="412FC16E" w14:textId="77777777" w:rsidR="00A0253E" w:rsidRPr="00020619" w:rsidRDefault="00A0253E" w:rsidP="00864629">
            <w:pPr>
              <w:pStyle w:val="TAC"/>
              <w:rPr>
                <w:ins w:id="19232" w:author="BigCREditor-RAN4#104-bis" w:date="2022-10-21T13:24:00Z"/>
              </w:rPr>
            </w:pPr>
            <w:ins w:id="19233" w:author="BigCREditor-RAN4#104-bis" w:date="2022-10-21T13:24:00Z">
              <w:r w:rsidRPr="00020619">
                <w:t>1.24</w:t>
              </w:r>
            </w:ins>
          </w:p>
        </w:tc>
      </w:tr>
      <w:tr w:rsidR="00A0253E" w:rsidRPr="00020619" w14:paraId="091B148B" w14:textId="77777777" w:rsidTr="00864629">
        <w:trPr>
          <w:trHeight w:val="187"/>
          <w:jc w:val="center"/>
          <w:ins w:id="19234" w:author="BigCREditor-RAN4#104-bis" w:date="2022-10-21T13:24:00Z"/>
        </w:trPr>
        <w:tc>
          <w:tcPr>
            <w:tcW w:w="5000" w:type="pct"/>
            <w:gridSpan w:val="4"/>
          </w:tcPr>
          <w:p w14:paraId="3B2B59A6" w14:textId="77777777" w:rsidR="00A0253E" w:rsidRPr="00020619" w:rsidRDefault="00A0253E" w:rsidP="00864629">
            <w:pPr>
              <w:pStyle w:val="TAN"/>
              <w:rPr>
                <w:ins w:id="19235" w:author="BigCREditor-RAN4#104-bis" w:date="2022-10-21T13:24:00Z"/>
              </w:rPr>
            </w:pPr>
            <w:ins w:id="19236" w:author="BigCREditor-RAN4#104-bis" w:date="2022-10-21T13:24:00Z">
              <w:r w:rsidRPr="00020619">
                <w:t>Note 1:</w:t>
              </w:r>
              <w:r w:rsidRPr="00020619">
                <w:tab/>
                <w:t>UE-specific PDCCH is not transmitted after T1 starts.</w:t>
              </w:r>
            </w:ins>
          </w:p>
        </w:tc>
      </w:tr>
    </w:tbl>
    <w:p w14:paraId="6EEFC6CD" w14:textId="77777777" w:rsidR="00A0253E" w:rsidRPr="00020619" w:rsidRDefault="00A0253E" w:rsidP="00A0253E">
      <w:pPr>
        <w:rPr>
          <w:ins w:id="19237" w:author="BigCREditor-RAN4#104-bis" w:date="2022-10-21T13:24:00Z"/>
        </w:rPr>
      </w:pPr>
    </w:p>
    <w:p w14:paraId="7FAA8A0C" w14:textId="77777777" w:rsidR="00A0253E" w:rsidRPr="00020619" w:rsidDel="00255D77" w:rsidRDefault="00A0253E" w:rsidP="00A0253E">
      <w:pPr>
        <w:pStyle w:val="TH"/>
        <w:rPr>
          <w:ins w:id="19238" w:author="BigCREditor-RAN4#104-bis" w:date="2022-10-21T13:24:00Z"/>
        </w:rPr>
      </w:pPr>
      <w:ins w:id="19239" w:author="BigCREditor-RAN4#104-bis" w:date="2022-10-21T13:24:00Z">
        <w:r w:rsidRPr="00020619">
          <w:t>Table A.16.5.1.14.1-3: Cell specific test parameters for FR1 for CSI-RS out-of-sync radio link monitoring in 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A0253E" w:rsidRPr="00020619" w14:paraId="75675812" w14:textId="77777777" w:rsidTr="00864629">
        <w:trPr>
          <w:cantSplit/>
          <w:trHeight w:val="169"/>
          <w:jc w:val="center"/>
          <w:ins w:id="19240" w:author="BigCREditor-RAN4#104-bis" w:date="2022-10-21T13:24:00Z"/>
        </w:trPr>
        <w:tc>
          <w:tcPr>
            <w:tcW w:w="2887" w:type="dxa"/>
            <w:gridSpan w:val="2"/>
            <w:tcBorders>
              <w:top w:val="single" w:sz="4" w:space="0" w:color="auto"/>
              <w:left w:val="single" w:sz="4" w:space="0" w:color="auto"/>
              <w:bottom w:val="nil"/>
            </w:tcBorders>
            <w:shd w:val="clear" w:color="auto" w:fill="auto"/>
          </w:tcPr>
          <w:p w14:paraId="4C7EFDFF" w14:textId="77777777" w:rsidR="00A0253E" w:rsidRPr="00020619" w:rsidRDefault="00A0253E" w:rsidP="00864629">
            <w:pPr>
              <w:pStyle w:val="TAH"/>
              <w:rPr>
                <w:ins w:id="19241" w:author="BigCREditor-RAN4#104-bis" w:date="2022-10-21T13:24:00Z"/>
              </w:rPr>
            </w:pPr>
            <w:ins w:id="19242" w:author="BigCREditor-RAN4#104-bis" w:date="2022-10-21T13:24:00Z">
              <w:r w:rsidRPr="00020619">
                <w:t>Parameter</w:t>
              </w:r>
            </w:ins>
          </w:p>
        </w:tc>
        <w:tc>
          <w:tcPr>
            <w:tcW w:w="1701" w:type="dxa"/>
            <w:tcBorders>
              <w:top w:val="single" w:sz="4" w:space="0" w:color="auto"/>
              <w:bottom w:val="nil"/>
            </w:tcBorders>
            <w:shd w:val="clear" w:color="auto" w:fill="auto"/>
          </w:tcPr>
          <w:p w14:paraId="3EE3016B" w14:textId="77777777" w:rsidR="00A0253E" w:rsidRPr="00020619" w:rsidRDefault="00A0253E" w:rsidP="00864629">
            <w:pPr>
              <w:pStyle w:val="TAH"/>
              <w:rPr>
                <w:ins w:id="19243" w:author="BigCREditor-RAN4#104-bis" w:date="2022-10-21T13:24:00Z"/>
              </w:rPr>
            </w:pPr>
            <w:ins w:id="19244" w:author="BigCREditor-RAN4#104-bis" w:date="2022-10-21T13:24:00Z">
              <w:r w:rsidRPr="00020619">
                <w:t>Unit</w:t>
              </w:r>
            </w:ins>
          </w:p>
        </w:tc>
        <w:tc>
          <w:tcPr>
            <w:tcW w:w="5154" w:type="dxa"/>
            <w:gridSpan w:val="3"/>
            <w:tcBorders>
              <w:top w:val="single" w:sz="4" w:space="0" w:color="auto"/>
            </w:tcBorders>
          </w:tcPr>
          <w:p w14:paraId="25BA4149" w14:textId="77777777" w:rsidR="00A0253E" w:rsidRPr="00020619" w:rsidRDefault="00A0253E" w:rsidP="00864629">
            <w:pPr>
              <w:pStyle w:val="TAH"/>
              <w:rPr>
                <w:ins w:id="19245" w:author="BigCREditor-RAN4#104-bis" w:date="2022-10-21T13:24:00Z"/>
              </w:rPr>
            </w:pPr>
            <w:ins w:id="19246" w:author="BigCREditor-RAN4#104-bis" w:date="2022-10-21T13:24:00Z">
              <w:r w:rsidRPr="00020619">
                <w:t>Test 1</w:t>
              </w:r>
            </w:ins>
          </w:p>
        </w:tc>
      </w:tr>
      <w:tr w:rsidR="00A0253E" w:rsidRPr="00020619" w14:paraId="226B6F76" w14:textId="77777777" w:rsidTr="00864629">
        <w:trPr>
          <w:cantSplit/>
          <w:trHeight w:val="191"/>
          <w:jc w:val="center"/>
          <w:ins w:id="19247" w:author="BigCREditor-RAN4#104-bis" w:date="2022-10-21T13:24:00Z"/>
        </w:trPr>
        <w:tc>
          <w:tcPr>
            <w:tcW w:w="2887" w:type="dxa"/>
            <w:gridSpan w:val="2"/>
            <w:tcBorders>
              <w:top w:val="nil"/>
              <w:left w:val="single" w:sz="4" w:space="0" w:color="auto"/>
              <w:bottom w:val="single" w:sz="4" w:space="0" w:color="auto"/>
            </w:tcBorders>
            <w:shd w:val="clear" w:color="auto" w:fill="auto"/>
          </w:tcPr>
          <w:p w14:paraId="18AAA07B" w14:textId="77777777" w:rsidR="00A0253E" w:rsidRPr="00020619" w:rsidRDefault="00A0253E" w:rsidP="00864629">
            <w:pPr>
              <w:pStyle w:val="TAH"/>
              <w:rPr>
                <w:ins w:id="19248" w:author="BigCREditor-RAN4#104-bis" w:date="2022-10-21T13:24:00Z"/>
              </w:rPr>
            </w:pPr>
          </w:p>
        </w:tc>
        <w:tc>
          <w:tcPr>
            <w:tcW w:w="1701" w:type="dxa"/>
            <w:tcBorders>
              <w:top w:val="nil"/>
              <w:bottom w:val="single" w:sz="4" w:space="0" w:color="auto"/>
            </w:tcBorders>
            <w:shd w:val="clear" w:color="auto" w:fill="auto"/>
          </w:tcPr>
          <w:p w14:paraId="64DB3E90" w14:textId="77777777" w:rsidR="00A0253E" w:rsidRPr="00020619" w:rsidRDefault="00A0253E" w:rsidP="00864629">
            <w:pPr>
              <w:pStyle w:val="TAH"/>
              <w:rPr>
                <w:ins w:id="19249" w:author="BigCREditor-RAN4#104-bis" w:date="2022-10-21T13:24:00Z"/>
              </w:rPr>
            </w:pPr>
          </w:p>
        </w:tc>
        <w:tc>
          <w:tcPr>
            <w:tcW w:w="1718" w:type="dxa"/>
            <w:tcBorders>
              <w:bottom w:val="single" w:sz="4" w:space="0" w:color="auto"/>
            </w:tcBorders>
          </w:tcPr>
          <w:p w14:paraId="49FBF6C6" w14:textId="77777777" w:rsidR="00A0253E" w:rsidRPr="00020619" w:rsidRDefault="00A0253E" w:rsidP="00864629">
            <w:pPr>
              <w:pStyle w:val="TAH"/>
              <w:rPr>
                <w:ins w:id="19250" w:author="BigCREditor-RAN4#104-bis" w:date="2022-10-21T13:24:00Z"/>
              </w:rPr>
            </w:pPr>
            <w:ins w:id="19251" w:author="BigCREditor-RAN4#104-bis" w:date="2022-10-21T13:24:00Z">
              <w:r w:rsidRPr="00020619">
                <w:t>T1</w:t>
              </w:r>
            </w:ins>
          </w:p>
        </w:tc>
        <w:tc>
          <w:tcPr>
            <w:tcW w:w="1718" w:type="dxa"/>
            <w:tcBorders>
              <w:bottom w:val="single" w:sz="4" w:space="0" w:color="auto"/>
            </w:tcBorders>
          </w:tcPr>
          <w:p w14:paraId="6236E950" w14:textId="77777777" w:rsidR="00A0253E" w:rsidRPr="00020619" w:rsidRDefault="00A0253E" w:rsidP="00864629">
            <w:pPr>
              <w:pStyle w:val="TAH"/>
              <w:rPr>
                <w:ins w:id="19252" w:author="BigCREditor-RAN4#104-bis" w:date="2022-10-21T13:24:00Z"/>
              </w:rPr>
            </w:pPr>
            <w:ins w:id="19253" w:author="BigCREditor-RAN4#104-bis" w:date="2022-10-21T13:24:00Z">
              <w:r w:rsidRPr="00020619">
                <w:t>T2</w:t>
              </w:r>
            </w:ins>
          </w:p>
        </w:tc>
        <w:tc>
          <w:tcPr>
            <w:tcW w:w="1718" w:type="dxa"/>
            <w:tcBorders>
              <w:bottom w:val="single" w:sz="4" w:space="0" w:color="auto"/>
            </w:tcBorders>
          </w:tcPr>
          <w:p w14:paraId="6FA184AA" w14:textId="77777777" w:rsidR="00A0253E" w:rsidRPr="00020619" w:rsidRDefault="00A0253E" w:rsidP="00864629">
            <w:pPr>
              <w:pStyle w:val="TAH"/>
              <w:rPr>
                <w:ins w:id="19254" w:author="BigCREditor-RAN4#104-bis" w:date="2022-10-21T13:24:00Z"/>
              </w:rPr>
            </w:pPr>
            <w:ins w:id="19255" w:author="BigCREditor-RAN4#104-bis" w:date="2022-10-21T13:24:00Z">
              <w:r w:rsidRPr="00020619">
                <w:t>T3</w:t>
              </w:r>
            </w:ins>
          </w:p>
        </w:tc>
      </w:tr>
      <w:tr w:rsidR="00A0253E" w:rsidRPr="00020619" w14:paraId="44E4321E" w14:textId="77777777" w:rsidTr="00864629">
        <w:trPr>
          <w:cantSplit/>
          <w:trHeight w:val="169"/>
          <w:jc w:val="center"/>
          <w:ins w:id="19256" w:author="BigCREditor-RAN4#104-bis" w:date="2022-10-21T13:24:00Z"/>
        </w:trPr>
        <w:tc>
          <w:tcPr>
            <w:tcW w:w="2887" w:type="dxa"/>
            <w:gridSpan w:val="2"/>
            <w:tcBorders>
              <w:left w:val="single" w:sz="4" w:space="0" w:color="auto"/>
              <w:bottom w:val="single" w:sz="4" w:space="0" w:color="auto"/>
            </w:tcBorders>
          </w:tcPr>
          <w:p w14:paraId="0E9FC588" w14:textId="77777777" w:rsidR="00A0253E" w:rsidRPr="00020619" w:rsidRDefault="00A0253E" w:rsidP="00864629">
            <w:pPr>
              <w:keepNext/>
              <w:keepLines/>
              <w:spacing w:after="0"/>
              <w:rPr>
                <w:ins w:id="19257" w:author="BigCREditor-RAN4#104-bis" w:date="2022-10-21T13:24:00Z"/>
                <w:rFonts w:ascii="Arial" w:hAnsi="Arial"/>
                <w:sz w:val="18"/>
              </w:rPr>
            </w:pPr>
            <w:ins w:id="19258" w:author="BigCREditor-RAN4#104-bis" w:date="2022-10-21T13:24:00Z">
              <w:r w:rsidRPr="00426832">
                <w:rPr>
                  <w:rFonts w:ascii="Arial" w:hAnsi="Arial"/>
                  <w:sz w:val="18"/>
                  <w:rPrChange w:id="19259" w:author="Huawei" w:date="2022-11-16T19:05:00Z">
                    <w:rPr>
                      <w:rFonts w:cs="Arial"/>
                      <w:szCs w:val="16"/>
                      <w:lang w:eastAsia="ja-JP"/>
                    </w:rPr>
                  </w:rPrChange>
                </w:rPr>
                <w:t xml:space="preserve">EPRE ratio of PDCCH DMRS to </w:t>
              </w:r>
              <w:proofErr w:type="spellStart"/>
              <w:r w:rsidRPr="00426832">
                <w:rPr>
                  <w:rFonts w:ascii="Arial" w:hAnsi="Arial"/>
                  <w:sz w:val="18"/>
                  <w:rPrChange w:id="19260" w:author="Huawei" w:date="2022-11-16T19:05:00Z">
                    <w:rPr>
                      <w:rFonts w:cs="Arial"/>
                      <w:szCs w:val="16"/>
                      <w:lang w:eastAsia="ja-JP"/>
                    </w:rPr>
                  </w:rPrChange>
                </w:rPr>
                <w:t>SSS</w:t>
              </w:r>
              <w:r w:rsidRPr="00426832" w:rsidDel="003367B2">
                <w:rPr>
                  <w:rFonts w:ascii="Arial" w:hAnsi="Arial"/>
                  <w:sz w:val="18"/>
                  <w:rPrChange w:id="19261" w:author="Huawei" w:date="2022-11-16T19:05:00Z">
                    <w:rPr/>
                  </w:rPrChange>
                </w:rPr>
                <w:t>PDCCH_beta</w:t>
              </w:r>
              <w:proofErr w:type="spellEnd"/>
            </w:ins>
          </w:p>
        </w:tc>
        <w:tc>
          <w:tcPr>
            <w:tcW w:w="1701" w:type="dxa"/>
            <w:tcBorders>
              <w:bottom w:val="single" w:sz="4" w:space="0" w:color="auto"/>
            </w:tcBorders>
          </w:tcPr>
          <w:p w14:paraId="2269A6B5" w14:textId="77777777" w:rsidR="00A0253E" w:rsidRPr="00020619" w:rsidRDefault="00A0253E" w:rsidP="00864629">
            <w:pPr>
              <w:keepNext/>
              <w:keepLines/>
              <w:spacing w:after="0"/>
              <w:jc w:val="center"/>
              <w:rPr>
                <w:ins w:id="19262" w:author="BigCREditor-RAN4#104-bis" w:date="2022-10-21T13:24:00Z"/>
                <w:rFonts w:ascii="Arial" w:hAnsi="Arial"/>
                <w:sz w:val="18"/>
              </w:rPr>
            </w:pPr>
            <w:ins w:id="19263" w:author="BigCREditor-RAN4#104-bis" w:date="2022-10-21T13:24:00Z">
              <w:r w:rsidRPr="00020619">
                <w:rPr>
                  <w:rFonts w:ascii="Arial" w:hAnsi="Arial"/>
                  <w:sz w:val="18"/>
                </w:rPr>
                <w:t>dB</w:t>
              </w:r>
            </w:ins>
          </w:p>
        </w:tc>
        <w:tc>
          <w:tcPr>
            <w:tcW w:w="5154" w:type="dxa"/>
            <w:gridSpan w:val="3"/>
            <w:shd w:val="clear" w:color="auto" w:fill="auto"/>
          </w:tcPr>
          <w:p w14:paraId="4A2D3F5A" w14:textId="77777777" w:rsidR="00A0253E" w:rsidRPr="00020619" w:rsidRDefault="00A0253E" w:rsidP="00864629">
            <w:pPr>
              <w:keepNext/>
              <w:keepLines/>
              <w:spacing w:after="0"/>
              <w:jc w:val="center"/>
              <w:rPr>
                <w:ins w:id="19264" w:author="BigCREditor-RAN4#104-bis" w:date="2022-10-21T13:24:00Z"/>
                <w:rFonts w:ascii="Arial" w:hAnsi="Arial"/>
                <w:sz w:val="18"/>
              </w:rPr>
            </w:pPr>
            <w:ins w:id="19265" w:author="BigCREditor-RAN4#104-bis" w:date="2022-10-21T13:24:00Z">
              <w:r w:rsidRPr="00020619">
                <w:rPr>
                  <w:rFonts w:ascii="Arial" w:hAnsi="Arial"/>
                  <w:sz w:val="18"/>
                </w:rPr>
                <w:t>4</w:t>
              </w:r>
            </w:ins>
          </w:p>
        </w:tc>
      </w:tr>
      <w:tr w:rsidR="00A0253E" w:rsidRPr="00020619" w14:paraId="6F3A287A" w14:textId="77777777" w:rsidTr="00864629">
        <w:trPr>
          <w:cantSplit/>
          <w:trHeight w:val="180"/>
          <w:jc w:val="center"/>
          <w:ins w:id="19266" w:author="BigCREditor-RAN4#104-bis" w:date="2022-10-21T13:24:00Z"/>
        </w:trPr>
        <w:tc>
          <w:tcPr>
            <w:tcW w:w="2887" w:type="dxa"/>
            <w:gridSpan w:val="2"/>
            <w:tcBorders>
              <w:left w:val="single" w:sz="4" w:space="0" w:color="auto"/>
              <w:bottom w:val="single" w:sz="4" w:space="0" w:color="auto"/>
            </w:tcBorders>
          </w:tcPr>
          <w:p w14:paraId="01637B40" w14:textId="77777777" w:rsidR="00A0253E" w:rsidRPr="00020619" w:rsidRDefault="00A0253E" w:rsidP="00864629">
            <w:pPr>
              <w:keepNext/>
              <w:keepLines/>
              <w:spacing w:after="0"/>
              <w:rPr>
                <w:ins w:id="19267" w:author="BigCREditor-RAN4#104-bis" w:date="2022-10-21T13:24:00Z"/>
                <w:rFonts w:ascii="Arial" w:hAnsi="Arial"/>
                <w:sz w:val="18"/>
              </w:rPr>
            </w:pPr>
            <w:ins w:id="19268" w:author="BigCREditor-RAN4#104-bis" w:date="2022-10-21T13:24:00Z">
              <w:r w:rsidRPr="00426832">
                <w:rPr>
                  <w:rFonts w:ascii="Arial" w:hAnsi="Arial"/>
                  <w:sz w:val="18"/>
                  <w:rPrChange w:id="19269" w:author="Huawei" w:date="2022-11-16T19:05:00Z">
                    <w:rPr>
                      <w:rFonts w:cs="Arial"/>
                      <w:szCs w:val="16"/>
                      <w:lang w:eastAsia="ja-JP"/>
                    </w:rPr>
                  </w:rPrChange>
                </w:rPr>
                <w:t xml:space="preserve">EPRE ratio of PDCCH to PDCCH </w:t>
              </w:r>
              <w:proofErr w:type="spellStart"/>
              <w:r w:rsidRPr="00426832">
                <w:rPr>
                  <w:rFonts w:ascii="Arial" w:hAnsi="Arial"/>
                  <w:sz w:val="18"/>
                  <w:rPrChange w:id="19270" w:author="Huawei" w:date="2022-11-16T19:05:00Z">
                    <w:rPr>
                      <w:rFonts w:cs="Arial"/>
                      <w:szCs w:val="16"/>
                      <w:lang w:eastAsia="ja-JP"/>
                    </w:rPr>
                  </w:rPrChange>
                </w:rPr>
                <w:t>DMRS</w:t>
              </w:r>
              <w:r w:rsidRPr="00426832" w:rsidDel="003367B2">
                <w:rPr>
                  <w:rFonts w:ascii="Arial" w:hAnsi="Arial"/>
                  <w:sz w:val="18"/>
                  <w:rPrChange w:id="19271" w:author="Huawei" w:date="2022-11-16T19:05:00Z">
                    <w:rPr/>
                  </w:rPrChange>
                </w:rPr>
                <w:t>PDCCH_DMRS_beta</w:t>
              </w:r>
              <w:proofErr w:type="spellEnd"/>
            </w:ins>
          </w:p>
        </w:tc>
        <w:tc>
          <w:tcPr>
            <w:tcW w:w="1701" w:type="dxa"/>
            <w:tcBorders>
              <w:bottom w:val="single" w:sz="4" w:space="0" w:color="auto"/>
            </w:tcBorders>
          </w:tcPr>
          <w:p w14:paraId="607BEB43" w14:textId="77777777" w:rsidR="00A0253E" w:rsidRPr="00020619" w:rsidRDefault="00A0253E" w:rsidP="00864629">
            <w:pPr>
              <w:keepNext/>
              <w:keepLines/>
              <w:spacing w:after="0"/>
              <w:jc w:val="center"/>
              <w:rPr>
                <w:ins w:id="19272" w:author="BigCREditor-RAN4#104-bis" w:date="2022-10-21T13:24:00Z"/>
                <w:rFonts w:ascii="Arial" w:hAnsi="Arial"/>
                <w:sz w:val="18"/>
              </w:rPr>
            </w:pPr>
            <w:ins w:id="19273" w:author="BigCREditor-RAN4#104-bis" w:date="2022-10-21T13:24:00Z">
              <w:r w:rsidRPr="00020619">
                <w:rPr>
                  <w:rFonts w:ascii="Arial" w:hAnsi="Arial"/>
                  <w:sz w:val="18"/>
                </w:rPr>
                <w:t>dB</w:t>
              </w:r>
            </w:ins>
          </w:p>
        </w:tc>
        <w:tc>
          <w:tcPr>
            <w:tcW w:w="5154" w:type="dxa"/>
            <w:gridSpan w:val="3"/>
            <w:tcBorders>
              <w:bottom w:val="single" w:sz="4" w:space="0" w:color="auto"/>
            </w:tcBorders>
            <w:shd w:val="clear" w:color="auto" w:fill="auto"/>
          </w:tcPr>
          <w:p w14:paraId="0CFD5F35" w14:textId="77777777" w:rsidR="00A0253E" w:rsidRPr="00020619" w:rsidRDefault="00A0253E" w:rsidP="00864629">
            <w:pPr>
              <w:keepNext/>
              <w:keepLines/>
              <w:spacing w:after="0"/>
              <w:jc w:val="center"/>
              <w:rPr>
                <w:ins w:id="19274" w:author="BigCREditor-RAN4#104-bis" w:date="2022-10-21T13:24:00Z"/>
                <w:rFonts w:ascii="Arial" w:hAnsi="Arial"/>
                <w:sz w:val="18"/>
              </w:rPr>
            </w:pPr>
            <w:ins w:id="19275" w:author="BigCREditor-RAN4#104-bis" w:date="2022-10-21T13:24:00Z">
              <w:r w:rsidRPr="00020619">
                <w:rPr>
                  <w:rFonts w:ascii="Arial" w:hAnsi="Arial"/>
                  <w:sz w:val="18"/>
                </w:rPr>
                <w:t>4</w:t>
              </w:r>
            </w:ins>
          </w:p>
        </w:tc>
      </w:tr>
      <w:tr w:rsidR="00A0253E" w:rsidRPr="00020619" w14:paraId="73F3650E" w14:textId="77777777" w:rsidTr="00864629">
        <w:trPr>
          <w:cantSplit/>
          <w:trHeight w:val="169"/>
          <w:jc w:val="center"/>
          <w:ins w:id="19276" w:author="BigCREditor-RAN4#104-bis" w:date="2022-10-21T13:24:00Z"/>
        </w:trPr>
        <w:tc>
          <w:tcPr>
            <w:tcW w:w="2887" w:type="dxa"/>
            <w:gridSpan w:val="2"/>
            <w:tcBorders>
              <w:left w:val="single" w:sz="4" w:space="0" w:color="auto"/>
              <w:bottom w:val="single" w:sz="4" w:space="0" w:color="auto"/>
            </w:tcBorders>
          </w:tcPr>
          <w:p w14:paraId="252FC150" w14:textId="77777777" w:rsidR="00A0253E" w:rsidRPr="00020619" w:rsidRDefault="00A0253E" w:rsidP="00864629">
            <w:pPr>
              <w:keepNext/>
              <w:keepLines/>
              <w:spacing w:after="0"/>
              <w:rPr>
                <w:ins w:id="19277" w:author="BigCREditor-RAN4#104-bis" w:date="2022-10-21T13:24:00Z"/>
                <w:rFonts w:ascii="Arial" w:hAnsi="Arial"/>
                <w:sz w:val="18"/>
              </w:rPr>
            </w:pPr>
            <w:ins w:id="19278" w:author="BigCREditor-RAN4#104-bis" w:date="2022-10-21T13:24:00Z">
              <w:r w:rsidRPr="00426832">
                <w:rPr>
                  <w:rFonts w:ascii="Arial" w:hAnsi="Arial"/>
                  <w:sz w:val="18"/>
                  <w:rPrChange w:id="19279" w:author="Huawei" w:date="2022-11-16T19:05:00Z">
                    <w:rPr>
                      <w:rFonts w:cs="Arial"/>
                      <w:szCs w:val="16"/>
                      <w:lang w:eastAsia="ja-JP"/>
                    </w:rPr>
                  </w:rPrChange>
                </w:rPr>
                <w:t xml:space="preserve">EPRE ratio of PBCH DMRS to </w:t>
              </w:r>
              <w:proofErr w:type="spellStart"/>
              <w:r w:rsidRPr="00426832">
                <w:rPr>
                  <w:rFonts w:ascii="Arial" w:hAnsi="Arial"/>
                  <w:sz w:val="18"/>
                  <w:rPrChange w:id="19280" w:author="Huawei" w:date="2022-11-16T19:05:00Z">
                    <w:rPr>
                      <w:rFonts w:cs="Arial"/>
                      <w:szCs w:val="16"/>
                      <w:lang w:eastAsia="ja-JP"/>
                    </w:rPr>
                  </w:rPrChange>
                </w:rPr>
                <w:t>SSS</w:t>
              </w:r>
              <w:r w:rsidRPr="00426832" w:rsidDel="003367B2">
                <w:rPr>
                  <w:rFonts w:ascii="Arial" w:hAnsi="Arial"/>
                  <w:sz w:val="18"/>
                  <w:rPrChange w:id="19281" w:author="Huawei" w:date="2022-11-16T19:05:00Z">
                    <w:rPr/>
                  </w:rPrChange>
                </w:rPr>
                <w:t>PBCH_beta</w:t>
              </w:r>
              <w:proofErr w:type="spellEnd"/>
            </w:ins>
          </w:p>
        </w:tc>
        <w:tc>
          <w:tcPr>
            <w:tcW w:w="1701" w:type="dxa"/>
            <w:tcBorders>
              <w:bottom w:val="single" w:sz="4" w:space="0" w:color="auto"/>
            </w:tcBorders>
          </w:tcPr>
          <w:p w14:paraId="3417F09B" w14:textId="77777777" w:rsidR="00A0253E" w:rsidRPr="00020619" w:rsidRDefault="00A0253E" w:rsidP="00864629">
            <w:pPr>
              <w:keepNext/>
              <w:keepLines/>
              <w:spacing w:after="0"/>
              <w:jc w:val="center"/>
              <w:rPr>
                <w:ins w:id="19282" w:author="BigCREditor-RAN4#104-bis" w:date="2022-10-21T13:24:00Z"/>
                <w:rFonts w:ascii="Arial" w:hAnsi="Arial"/>
                <w:sz w:val="18"/>
              </w:rPr>
            </w:pPr>
            <w:ins w:id="19283" w:author="BigCREditor-RAN4#104-bis" w:date="2022-10-21T13:24:00Z">
              <w:r w:rsidRPr="00020619">
                <w:rPr>
                  <w:rFonts w:ascii="Arial" w:hAnsi="Arial"/>
                  <w:sz w:val="18"/>
                </w:rPr>
                <w:t>dB</w:t>
              </w:r>
            </w:ins>
          </w:p>
        </w:tc>
        <w:tc>
          <w:tcPr>
            <w:tcW w:w="5154" w:type="dxa"/>
            <w:gridSpan w:val="3"/>
            <w:tcBorders>
              <w:bottom w:val="nil"/>
            </w:tcBorders>
            <w:shd w:val="clear" w:color="auto" w:fill="auto"/>
          </w:tcPr>
          <w:p w14:paraId="15763C48" w14:textId="77777777" w:rsidR="00A0253E" w:rsidRPr="00020619" w:rsidRDefault="00A0253E" w:rsidP="00864629">
            <w:pPr>
              <w:keepNext/>
              <w:keepLines/>
              <w:spacing w:after="0"/>
              <w:jc w:val="center"/>
              <w:rPr>
                <w:ins w:id="19284" w:author="BigCREditor-RAN4#104-bis" w:date="2022-10-21T13:24:00Z"/>
                <w:rFonts w:ascii="Arial" w:hAnsi="Arial"/>
                <w:sz w:val="18"/>
              </w:rPr>
            </w:pPr>
            <w:ins w:id="19285" w:author="BigCREditor-RAN4#104-bis" w:date="2022-10-21T13:24:00Z">
              <w:r w:rsidRPr="00020619">
                <w:rPr>
                  <w:rFonts w:ascii="Arial" w:hAnsi="Arial"/>
                  <w:sz w:val="18"/>
                </w:rPr>
                <w:t>0</w:t>
              </w:r>
            </w:ins>
          </w:p>
        </w:tc>
      </w:tr>
      <w:tr w:rsidR="00A0253E" w:rsidRPr="00020619" w14:paraId="5BC78302" w14:textId="77777777" w:rsidTr="00864629">
        <w:trPr>
          <w:cantSplit/>
          <w:trHeight w:val="169"/>
          <w:jc w:val="center"/>
          <w:ins w:id="19286" w:author="BigCREditor-RAN4#104-bis" w:date="2022-10-21T13:24:00Z"/>
        </w:trPr>
        <w:tc>
          <w:tcPr>
            <w:tcW w:w="2887" w:type="dxa"/>
            <w:gridSpan w:val="2"/>
            <w:tcBorders>
              <w:left w:val="single" w:sz="4" w:space="0" w:color="auto"/>
              <w:bottom w:val="single" w:sz="4" w:space="0" w:color="auto"/>
            </w:tcBorders>
          </w:tcPr>
          <w:p w14:paraId="5B78AE30" w14:textId="77777777" w:rsidR="00A0253E" w:rsidRPr="00020619" w:rsidRDefault="00A0253E" w:rsidP="00864629">
            <w:pPr>
              <w:keepNext/>
              <w:keepLines/>
              <w:spacing w:after="0"/>
              <w:rPr>
                <w:ins w:id="19287" w:author="BigCREditor-RAN4#104-bis" w:date="2022-10-21T13:24:00Z"/>
                <w:rFonts w:ascii="Arial" w:hAnsi="Arial"/>
                <w:sz w:val="18"/>
              </w:rPr>
            </w:pPr>
            <w:ins w:id="19288" w:author="BigCREditor-RAN4#104-bis" w:date="2022-10-21T13:24:00Z">
              <w:r w:rsidRPr="00426832">
                <w:rPr>
                  <w:rFonts w:ascii="Arial" w:hAnsi="Arial"/>
                  <w:sz w:val="18"/>
                  <w:rPrChange w:id="19289" w:author="Huawei" w:date="2022-11-16T19:05:00Z">
                    <w:rPr>
                      <w:rFonts w:cs="Arial"/>
                      <w:szCs w:val="16"/>
                      <w:lang w:eastAsia="ja-JP"/>
                    </w:rPr>
                  </w:rPrChange>
                </w:rPr>
                <w:t xml:space="preserve">EPRE ratio of PBCH to PBCH </w:t>
              </w:r>
              <w:proofErr w:type="spellStart"/>
              <w:r w:rsidRPr="00426832">
                <w:rPr>
                  <w:rFonts w:ascii="Arial" w:hAnsi="Arial"/>
                  <w:sz w:val="18"/>
                  <w:rPrChange w:id="19290" w:author="Huawei" w:date="2022-11-16T19:05:00Z">
                    <w:rPr>
                      <w:rFonts w:cs="Arial"/>
                      <w:szCs w:val="16"/>
                      <w:lang w:eastAsia="ja-JP"/>
                    </w:rPr>
                  </w:rPrChange>
                </w:rPr>
                <w:t>DMRS</w:t>
              </w:r>
              <w:r w:rsidRPr="00426832" w:rsidDel="003367B2">
                <w:rPr>
                  <w:rFonts w:ascii="Arial" w:hAnsi="Arial"/>
                  <w:sz w:val="18"/>
                  <w:rPrChange w:id="19291" w:author="Huawei" w:date="2022-11-16T19:05:00Z">
                    <w:rPr/>
                  </w:rPrChange>
                </w:rPr>
                <w:t>PSS_beta</w:t>
              </w:r>
              <w:proofErr w:type="spellEnd"/>
            </w:ins>
          </w:p>
        </w:tc>
        <w:tc>
          <w:tcPr>
            <w:tcW w:w="1701" w:type="dxa"/>
            <w:tcBorders>
              <w:bottom w:val="single" w:sz="4" w:space="0" w:color="auto"/>
            </w:tcBorders>
          </w:tcPr>
          <w:p w14:paraId="3FBF5B0D" w14:textId="77777777" w:rsidR="00A0253E" w:rsidRPr="00020619" w:rsidRDefault="00A0253E" w:rsidP="00864629">
            <w:pPr>
              <w:keepNext/>
              <w:keepLines/>
              <w:spacing w:after="0"/>
              <w:jc w:val="center"/>
              <w:rPr>
                <w:ins w:id="19292" w:author="BigCREditor-RAN4#104-bis" w:date="2022-10-21T13:24:00Z"/>
                <w:rFonts w:ascii="Arial" w:hAnsi="Arial"/>
                <w:sz w:val="18"/>
              </w:rPr>
            </w:pPr>
            <w:ins w:id="19293" w:author="BigCREditor-RAN4#104-bis" w:date="2022-10-21T13:24:00Z">
              <w:r w:rsidRPr="00020619">
                <w:rPr>
                  <w:rFonts w:ascii="Arial" w:hAnsi="Arial"/>
                  <w:sz w:val="18"/>
                </w:rPr>
                <w:t>dB</w:t>
              </w:r>
            </w:ins>
          </w:p>
        </w:tc>
        <w:tc>
          <w:tcPr>
            <w:tcW w:w="5154" w:type="dxa"/>
            <w:gridSpan w:val="3"/>
            <w:tcBorders>
              <w:top w:val="nil"/>
              <w:bottom w:val="nil"/>
            </w:tcBorders>
            <w:shd w:val="clear" w:color="auto" w:fill="auto"/>
          </w:tcPr>
          <w:p w14:paraId="2B14E5FA" w14:textId="77777777" w:rsidR="00A0253E" w:rsidRPr="00020619" w:rsidRDefault="00A0253E" w:rsidP="00864629">
            <w:pPr>
              <w:keepNext/>
              <w:keepLines/>
              <w:spacing w:after="0"/>
              <w:jc w:val="center"/>
              <w:rPr>
                <w:ins w:id="19294" w:author="BigCREditor-RAN4#104-bis" w:date="2022-10-21T13:24:00Z"/>
                <w:rFonts w:ascii="Arial" w:hAnsi="Arial"/>
                <w:sz w:val="18"/>
              </w:rPr>
            </w:pPr>
          </w:p>
        </w:tc>
      </w:tr>
      <w:tr w:rsidR="00A0253E" w:rsidRPr="00020619" w14:paraId="2C4F4D77" w14:textId="77777777" w:rsidTr="00864629">
        <w:trPr>
          <w:cantSplit/>
          <w:trHeight w:val="180"/>
          <w:jc w:val="center"/>
          <w:ins w:id="19295" w:author="BigCREditor-RAN4#104-bis" w:date="2022-10-21T13:24:00Z"/>
        </w:trPr>
        <w:tc>
          <w:tcPr>
            <w:tcW w:w="2887" w:type="dxa"/>
            <w:gridSpan w:val="2"/>
            <w:tcBorders>
              <w:left w:val="single" w:sz="4" w:space="0" w:color="auto"/>
              <w:bottom w:val="single" w:sz="4" w:space="0" w:color="auto"/>
            </w:tcBorders>
          </w:tcPr>
          <w:p w14:paraId="0FF9BFBE" w14:textId="77777777" w:rsidR="00A0253E" w:rsidRPr="00020619" w:rsidRDefault="00A0253E" w:rsidP="00864629">
            <w:pPr>
              <w:keepNext/>
              <w:keepLines/>
              <w:spacing w:after="0"/>
              <w:rPr>
                <w:ins w:id="19296" w:author="BigCREditor-RAN4#104-bis" w:date="2022-10-21T13:24:00Z"/>
                <w:rFonts w:ascii="Arial" w:hAnsi="Arial"/>
                <w:sz w:val="18"/>
              </w:rPr>
            </w:pPr>
            <w:ins w:id="19297" w:author="BigCREditor-RAN4#104-bis" w:date="2022-10-21T13:24:00Z">
              <w:r w:rsidRPr="00426832">
                <w:rPr>
                  <w:rFonts w:ascii="Arial" w:hAnsi="Arial"/>
                  <w:sz w:val="18"/>
                  <w:rPrChange w:id="19298" w:author="Huawei" w:date="2022-11-16T19:05:00Z">
                    <w:rPr>
                      <w:rFonts w:cs="Arial"/>
                      <w:szCs w:val="16"/>
                      <w:lang w:eastAsia="ja-JP"/>
                    </w:rPr>
                  </w:rPrChange>
                </w:rPr>
                <w:t xml:space="preserve">EPRE ratio of PSS to </w:t>
              </w:r>
              <w:proofErr w:type="spellStart"/>
              <w:r w:rsidRPr="00426832">
                <w:rPr>
                  <w:rFonts w:ascii="Arial" w:hAnsi="Arial"/>
                  <w:sz w:val="18"/>
                  <w:rPrChange w:id="19299" w:author="Huawei" w:date="2022-11-16T19:05:00Z">
                    <w:rPr>
                      <w:rFonts w:cs="Arial"/>
                      <w:szCs w:val="16"/>
                      <w:lang w:eastAsia="ja-JP"/>
                    </w:rPr>
                  </w:rPrChange>
                </w:rPr>
                <w:t>SSS</w:t>
              </w:r>
              <w:r w:rsidRPr="00426832" w:rsidDel="003367B2">
                <w:rPr>
                  <w:rFonts w:ascii="Arial" w:hAnsi="Arial"/>
                  <w:sz w:val="18"/>
                  <w:rPrChange w:id="19300" w:author="Huawei" w:date="2022-11-16T19:05:00Z">
                    <w:rPr/>
                  </w:rPrChange>
                </w:rPr>
                <w:t>SSS_beta</w:t>
              </w:r>
              <w:proofErr w:type="spellEnd"/>
            </w:ins>
          </w:p>
        </w:tc>
        <w:tc>
          <w:tcPr>
            <w:tcW w:w="1701" w:type="dxa"/>
            <w:tcBorders>
              <w:bottom w:val="single" w:sz="4" w:space="0" w:color="auto"/>
            </w:tcBorders>
          </w:tcPr>
          <w:p w14:paraId="7B3D9198" w14:textId="77777777" w:rsidR="00A0253E" w:rsidRPr="00020619" w:rsidRDefault="00A0253E" w:rsidP="00864629">
            <w:pPr>
              <w:keepNext/>
              <w:keepLines/>
              <w:spacing w:after="0"/>
              <w:jc w:val="center"/>
              <w:rPr>
                <w:ins w:id="19301" w:author="BigCREditor-RAN4#104-bis" w:date="2022-10-21T13:24:00Z"/>
                <w:rFonts w:ascii="Arial" w:hAnsi="Arial"/>
                <w:sz w:val="18"/>
              </w:rPr>
            </w:pPr>
            <w:ins w:id="19302" w:author="BigCREditor-RAN4#104-bis" w:date="2022-10-21T13:24:00Z">
              <w:r w:rsidRPr="00020619">
                <w:rPr>
                  <w:rFonts w:ascii="Arial" w:hAnsi="Arial"/>
                  <w:sz w:val="18"/>
                </w:rPr>
                <w:t>dB</w:t>
              </w:r>
            </w:ins>
          </w:p>
        </w:tc>
        <w:tc>
          <w:tcPr>
            <w:tcW w:w="5154" w:type="dxa"/>
            <w:gridSpan w:val="3"/>
            <w:tcBorders>
              <w:top w:val="nil"/>
              <w:bottom w:val="nil"/>
            </w:tcBorders>
            <w:shd w:val="clear" w:color="auto" w:fill="auto"/>
          </w:tcPr>
          <w:p w14:paraId="04076F8E" w14:textId="77777777" w:rsidR="00A0253E" w:rsidRPr="00020619" w:rsidRDefault="00A0253E" w:rsidP="00864629">
            <w:pPr>
              <w:keepNext/>
              <w:keepLines/>
              <w:spacing w:after="0"/>
              <w:jc w:val="center"/>
              <w:rPr>
                <w:ins w:id="19303" w:author="BigCREditor-RAN4#104-bis" w:date="2022-10-21T13:24:00Z"/>
                <w:rFonts w:ascii="Arial" w:hAnsi="Arial"/>
                <w:sz w:val="18"/>
              </w:rPr>
            </w:pPr>
          </w:p>
        </w:tc>
      </w:tr>
      <w:tr w:rsidR="00A0253E" w:rsidRPr="00020619" w14:paraId="4A779EAE" w14:textId="77777777" w:rsidTr="00864629">
        <w:trPr>
          <w:cantSplit/>
          <w:trHeight w:val="169"/>
          <w:jc w:val="center"/>
          <w:ins w:id="19304" w:author="BigCREditor-RAN4#104-bis" w:date="2022-10-21T13:24:00Z"/>
        </w:trPr>
        <w:tc>
          <w:tcPr>
            <w:tcW w:w="2887" w:type="dxa"/>
            <w:gridSpan w:val="2"/>
            <w:tcBorders>
              <w:left w:val="single" w:sz="4" w:space="0" w:color="auto"/>
              <w:bottom w:val="single" w:sz="4" w:space="0" w:color="auto"/>
            </w:tcBorders>
          </w:tcPr>
          <w:p w14:paraId="795B8E84" w14:textId="77777777" w:rsidR="00A0253E" w:rsidRPr="00020619" w:rsidRDefault="00A0253E" w:rsidP="00864629">
            <w:pPr>
              <w:keepNext/>
              <w:keepLines/>
              <w:spacing w:after="0"/>
              <w:rPr>
                <w:ins w:id="19305" w:author="BigCREditor-RAN4#104-bis" w:date="2022-10-21T13:24:00Z"/>
                <w:rFonts w:ascii="Arial" w:hAnsi="Arial"/>
                <w:sz w:val="18"/>
              </w:rPr>
            </w:pPr>
            <w:ins w:id="19306" w:author="BigCREditor-RAN4#104-bis" w:date="2022-10-21T13:24:00Z">
              <w:r w:rsidRPr="00426832">
                <w:rPr>
                  <w:rFonts w:ascii="Arial" w:hAnsi="Arial"/>
                  <w:sz w:val="18"/>
                  <w:rPrChange w:id="19307" w:author="Huawei" w:date="2022-11-16T19:05:00Z">
                    <w:rPr>
                      <w:rFonts w:cs="Arial"/>
                      <w:szCs w:val="16"/>
                      <w:lang w:eastAsia="ja-JP"/>
                    </w:rPr>
                  </w:rPrChange>
                </w:rPr>
                <w:t xml:space="preserve">EPRE ratio of PDSCH DMRS to SSS </w:t>
              </w:r>
              <w:proofErr w:type="spellStart"/>
              <w:r w:rsidRPr="00426832" w:rsidDel="003367B2">
                <w:rPr>
                  <w:rFonts w:ascii="Arial" w:hAnsi="Arial"/>
                  <w:sz w:val="18"/>
                  <w:rPrChange w:id="19308" w:author="Huawei" w:date="2022-11-16T19:05:00Z">
                    <w:rPr/>
                  </w:rPrChange>
                </w:rPr>
                <w:t>PDSCH_beta</w:t>
              </w:r>
              <w:proofErr w:type="spellEnd"/>
            </w:ins>
          </w:p>
        </w:tc>
        <w:tc>
          <w:tcPr>
            <w:tcW w:w="1701" w:type="dxa"/>
            <w:tcBorders>
              <w:bottom w:val="single" w:sz="4" w:space="0" w:color="auto"/>
            </w:tcBorders>
          </w:tcPr>
          <w:p w14:paraId="48775850" w14:textId="77777777" w:rsidR="00A0253E" w:rsidRPr="00020619" w:rsidRDefault="00A0253E" w:rsidP="00864629">
            <w:pPr>
              <w:keepNext/>
              <w:keepLines/>
              <w:spacing w:after="0"/>
              <w:jc w:val="center"/>
              <w:rPr>
                <w:ins w:id="19309" w:author="BigCREditor-RAN4#104-bis" w:date="2022-10-21T13:24:00Z"/>
                <w:rFonts w:ascii="Arial" w:hAnsi="Arial"/>
                <w:sz w:val="18"/>
              </w:rPr>
            </w:pPr>
            <w:ins w:id="19310" w:author="BigCREditor-RAN4#104-bis" w:date="2022-10-21T13:24:00Z">
              <w:r w:rsidRPr="00020619">
                <w:rPr>
                  <w:rFonts w:ascii="Arial" w:hAnsi="Arial"/>
                  <w:sz w:val="18"/>
                </w:rPr>
                <w:t>dB</w:t>
              </w:r>
            </w:ins>
          </w:p>
        </w:tc>
        <w:tc>
          <w:tcPr>
            <w:tcW w:w="5154" w:type="dxa"/>
            <w:gridSpan w:val="3"/>
            <w:tcBorders>
              <w:top w:val="nil"/>
              <w:bottom w:val="nil"/>
            </w:tcBorders>
            <w:shd w:val="clear" w:color="auto" w:fill="auto"/>
          </w:tcPr>
          <w:p w14:paraId="2583C05E" w14:textId="77777777" w:rsidR="00A0253E" w:rsidRPr="00020619" w:rsidRDefault="00A0253E" w:rsidP="00864629">
            <w:pPr>
              <w:keepNext/>
              <w:keepLines/>
              <w:spacing w:after="0"/>
              <w:jc w:val="center"/>
              <w:rPr>
                <w:ins w:id="19311" w:author="BigCREditor-RAN4#104-bis" w:date="2022-10-21T13:24:00Z"/>
                <w:rFonts w:ascii="Arial" w:hAnsi="Arial"/>
                <w:sz w:val="18"/>
              </w:rPr>
            </w:pPr>
          </w:p>
        </w:tc>
      </w:tr>
      <w:tr w:rsidR="00A0253E" w:rsidRPr="00020619" w14:paraId="4ED77103" w14:textId="77777777" w:rsidTr="00864629">
        <w:trPr>
          <w:cantSplit/>
          <w:trHeight w:val="169"/>
          <w:jc w:val="center"/>
          <w:ins w:id="19312" w:author="BigCREditor-RAN4#104-bis" w:date="2022-10-21T13:24:00Z"/>
        </w:trPr>
        <w:tc>
          <w:tcPr>
            <w:tcW w:w="2887" w:type="dxa"/>
            <w:gridSpan w:val="2"/>
            <w:tcBorders>
              <w:left w:val="single" w:sz="4" w:space="0" w:color="auto"/>
              <w:bottom w:val="single" w:sz="4" w:space="0" w:color="auto"/>
            </w:tcBorders>
          </w:tcPr>
          <w:p w14:paraId="6A0F4C74" w14:textId="77777777" w:rsidR="00A0253E" w:rsidRPr="00426832" w:rsidRDefault="00A0253E" w:rsidP="00864629">
            <w:pPr>
              <w:keepNext/>
              <w:keepLines/>
              <w:spacing w:after="0"/>
              <w:rPr>
                <w:ins w:id="19313" w:author="BigCREditor-RAN4#104-bis" w:date="2022-10-21T13:24:00Z"/>
                <w:rFonts w:ascii="Arial" w:hAnsi="Arial"/>
                <w:sz w:val="18"/>
                <w:rPrChange w:id="19314" w:author="Huawei" w:date="2022-11-16T19:05:00Z">
                  <w:rPr>
                    <w:ins w:id="19315" w:author="BigCREditor-RAN4#104-bis" w:date="2022-10-21T13:24:00Z"/>
                    <w:rFonts w:cs="Arial"/>
                    <w:szCs w:val="16"/>
                    <w:lang w:eastAsia="ja-JP"/>
                  </w:rPr>
                </w:rPrChange>
              </w:rPr>
            </w:pPr>
            <w:ins w:id="19316" w:author="BigCREditor-RAN4#104-bis" w:date="2022-10-21T13:24:00Z">
              <w:r w:rsidRPr="00426832">
                <w:rPr>
                  <w:rFonts w:ascii="Arial" w:hAnsi="Arial"/>
                  <w:sz w:val="18"/>
                  <w:rPrChange w:id="19317" w:author="Huawei" w:date="2022-11-16T19:05:00Z">
                    <w:rPr>
                      <w:rFonts w:cs="Arial"/>
                      <w:szCs w:val="16"/>
                      <w:lang w:eastAsia="ja-JP"/>
                    </w:rPr>
                  </w:rPrChange>
                </w:rPr>
                <w:t>EPRE ratio of PDSCH to PDSCH DMRS</w:t>
              </w:r>
            </w:ins>
          </w:p>
        </w:tc>
        <w:tc>
          <w:tcPr>
            <w:tcW w:w="1701" w:type="dxa"/>
            <w:tcBorders>
              <w:bottom w:val="single" w:sz="4" w:space="0" w:color="auto"/>
            </w:tcBorders>
          </w:tcPr>
          <w:p w14:paraId="67F4F6C6" w14:textId="77777777" w:rsidR="00A0253E" w:rsidRPr="00020619" w:rsidRDefault="00A0253E" w:rsidP="00864629">
            <w:pPr>
              <w:keepNext/>
              <w:keepLines/>
              <w:spacing w:after="0"/>
              <w:jc w:val="center"/>
              <w:rPr>
                <w:ins w:id="19318" w:author="BigCREditor-RAN4#104-bis" w:date="2022-10-21T13:24:00Z"/>
                <w:rFonts w:ascii="Arial" w:hAnsi="Arial"/>
                <w:sz w:val="18"/>
              </w:rPr>
            </w:pPr>
            <w:ins w:id="19319" w:author="BigCREditor-RAN4#104-bis" w:date="2022-10-21T13:24: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3BABF4B4" w14:textId="77777777" w:rsidR="00A0253E" w:rsidRPr="00020619" w:rsidRDefault="00A0253E" w:rsidP="00864629">
            <w:pPr>
              <w:keepNext/>
              <w:keepLines/>
              <w:spacing w:after="0"/>
              <w:jc w:val="center"/>
              <w:rPr>
                <w:ins w:id="19320" w:author="BigCREditor-RAN4#104-bis" w:date="2022-10-21T13:24:00Z"/>
                <w:rFonts w:ascii="Arial" w:hAnsi="Arial"/>
                <w:sz w:val="18"/>
              </w:rPr>
            </w:pPr>
          </w:p>
        </w:tc>
      </w:tr>
      <w:tr w:rsidR="00A0253E" w:rsidRPr="00020619" w14:paraId="15EF8F3E" w14:textId="77777777" w:rsidTr="00864629">
        <w:trPr>
          <w:cantSplit/>
          <w:trHeight w:val="169"/>
          <w:jc w:val="center"/>
          <w:ins w:id="19321" w:author="BigCREditor-RAN4#104-bis" w:date="2022-10-21T13:24:00Z"/>
        </w:trPr>
        <w:tc>
          <w:tcPr>
            <w:tcW w:w="2887" w:type="dxa"/>
            <w:gridSpan w:val="2"/>
            <w:tcBorders>
              <w:left w:val="single" w:sz="4" w:space="0" w:color="auto"/>
              <w:bottom w:val="single" w:sz="4" w:space="0" w:color="auto"/>
            </w:tcBorders>
          </w:tcPr>
          <w:p w14:paraId="3A174ED7" w14:textId="77777777" w:rsidR="00A0253E" w:rsidRPr="00426832" w:rsidRDefault="00A0253E" w:rsidP="00864629">
            <w:pPr>
              <w:keepNext/>
              <w:keepLines/>
              <w:spacing w:after="0"/>
              <w:rPr>
                <w:ins w:id="19322" w:author="BigCREditor-RAN4#104-bis" w:date="2022-10-21T13:24:00Z"/>
                <w:rFonts w:ascii="Arial" w:hAnsi="Arial"/>
                <w:sz w:val="18"/>
                <w:rPrChange w:id="19323" w:author="Huawei" w:date="2022-11-16T19:05:00Z">
                  <w:rPr>
                    <w:ins w:id="19324" w:author="BigCREditor-RAN4#104-bis" w:date="2022-10-21T13:24:00Z"/>
                    <w:rFonts w:cs="Arial"/>
                    <w:szCs w:val="16"/>
                    <w:lang w:eastAsia="ja-JP"/>
                  </w:rPr>
                </w:rPrChange>
              </w:rPr>
            </w:pPr>
            <w:ins w:id="19325" w:author="BigCREditor-RAN4#104-bis" w:date="2022-10-21T13:24:00Z">
              <w:r w:rsidRPr="00426832">
                <w:rPr>
                  <w:rFonts w:ascii="Arial" w:hAnsi="Arial"/>
                  <w:sz w:val="18"/>
                  <w:rPrChange w:id="19326" w:author="Huawei" w:date="2022-11-16T19:05:00Z">
                    <w:rPr>
                      <w:rFonts w:cs="Arial"/>
                      <w:szCs w:val="16"/>
                      <w:lang w:eastAsia="ja-JP"/>
                    </w:rPr>
                  </w:rPrChange>
                </w:rPr>
                <w:t>EPRE ratio of OCNG DMRS to SSS</w:t>
              </w:r>
            </w:ins>
          </w:p>
        </w:tc>
        <w:tc>
          <w:tcPr>
            <w:tcW w:w="1701" w:type="dxa"/>
            <w:tcBorders>
              <w:bottom w:val="single" w:sz="4" w:space="0" w:color="auto"/>
            </w:tcBorders>
          </w:tcPr>
          <w:p w14:paraId="2B386446" w14:textId="77777777" w:rsidR="00A0253E" w:rsidRPr="00020619" w:rsidRDefault="00A0253E" w:rsidP="00864629">
            <w:pPr>
              <w:keepNext/>
              <w:keepLines/>
              <w:spacing w:after="0"/>
              <w:jc w:val="center"/>
              <w:rPr>
                <w:ins w:id="19327" w:author="BigCREditor-RAN4#104-bis" w:date="2022-10-21T13:24:00Z"/>
                <w:rFonts w:ascii="Arial" w:hAnsi="Arial"/>
                <w:sz w:val="18"/>
              </w:rPr>
            </w:pPr>
            <w:ins w:id="19328" w:author="BigCREditor-RAN4#104-bis" w:date="2022-10-21T13:24: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2D6BA6ED" w14:textId="77777777" w:rsidR="00A0253E" w:rsidRPr="00020619" w:rsidRDefault="00A0253E" w:rsidP="00864629">
            <w:pPr>
              <w:keepNext/>
              <w:keepLines/>
              <w:spacing w:after="0"/>
              <w:jc w:val="center"/>
              <w:rPr>
                <w:ins w:id="19329" w:author="BigCREditor-RAN4#104-bis" w:date="2022-10-21T13:24:00Z"/>
                <w:rFonts w:ascii="Arial" w:hAnsi="Arial"/>
                <w:sz w:val="18"/>
              </w:rPr>
            </w:pPr>
          </w:p>
        </w:tc>
      </w:tr>
      <w:tr w:rsidR="00A0253E" w:rsidRPr="00020619" w14:paraId="028B0764" w14:textId="77777777" w:rsidTr="00864629">
        <w:trPr>
          <w:cantSplit/>
          <w:trHeight w:val="169"/>
          <w:jc w:val="center"/>
          <w:ins w:id="19330" w:author="BigCREditor-RAN4#104-bis" w:date="2022-10-21T13:24:00Z"/>
        </w:trPr>
        <w:tc>
          <w:tcPr>
            <w:tcW w:w="2887" w:type="dxa"/>
            <w:gridSpan w:val="2"/>
            <w:tcBorders>
              <w:left w:val="single" w:sz="4" w:space="0" w:color="auto"/>
              <w:bottom w:val="single" w:sz="4" w:space="0" w:color="auto"/>
            </w:tcBorders>
            <w:vAlign w:val="center"/>
          </w:tcPr>
          <w:p w14:paraId="2256F965" w14:textId="77777777" w:rsidR="00A0253E" w:rsidRPr="00020619" w:rsidRDefault="00A0253E" w:rsidP="00864629">
            <w:pPr>
              <w:keepNext/>
              <w:keepLines/>
              <w:spacing w:after="0"/>
              <w:rPr>
                <w:ins w:id="19331" w:author="BigCREditor-RAN4#104-bis" w:date="2022-10-21T13:24:00Z"/>
                <w:rFonts w:ascii="Arial" w:hAnsi="Arial"/>
                <w:sz w:val="18"/>
              </w:rPr>
            </w:pPr>
            <w:ins w:id="19332" w:author="BigCREditor-RAN4#104-bis" w:date="2022-10-21T13:24:00Z">
              <w:r w:rsidRPr="00426832">
                <w:rPr>
                  <w:rFonts w:ascii="Arial" w:hAnsi="Arial"/>
                  <w:sz w:val="18"/>
                  <w:rPrChange w:id="19333" w:author="Huawei" w:date="2022-11-16T19:05:00Z">
                    <w:rPr>
                      <w:rFonts w:cs="Arial"/>
                      <w:szCs w:val="16"/>
                      <w:lang w:eastAsia="ja-JP"/>
                    </w:rPr>
                  </w:rPrChange>
                </w:rPr>
                <w:t>EPRE ratio of OCNG to OCNG DMRS</w:t>
              </w:r>
            </w:ins>
          </w:p>
        </w:tc>
        <w:tc>
          <w:tcPr>
            <w:tcW w:w="1701" w:type="dxa"/>
            <w:tcBorders>
              <w:bottom w:val="single" w:sz="4" w:space="0" w:color="auto"/>
            </w:tcBorders>
          </w:tcPr>
          <w:p w14:paraId="7DAA502F" w14:textId="77777777" w:rsidR="00A0253E" w:rsidRPr="00020619" w:rsidRDefault="00A0253E" w:rsidP="00864629">
            <w:pPr>
              <w:keepNext/>
              <w:keepLines/>
              <w:spacing w:after="0"/>
              <w:jc w:val="center"/>
              <w:rPr>
                <w:ins w:id="19334" w:author="BigCREditor-RAN4#104-bis" w:date="2022-10-21T13:24:00Z"/>
                <w:rFonts w:ascii="Arial" w:hAnsi="Arial"/>
                <w:sz w:val="18"/>
              </w:rPr>
            </w:pPr>
            <w:ins w:id="19335" w:author="BigCREditor-RAN4#104-bis" w:date="2022-10-21T13:24:00Z">
              <w:r w:rsidRPr="00020619">
                <w:rPr>
                  <w:rFonts w:ascii="Arial" w:hAnsi="Arial"/>
                  <w:sz w:val="18"/>
                </w:rPr>
                <w:t>dB</w:t>
              </w:r>
            </w:ins>
          </w:p>
        </w:tc>
        <w:tc>
          <w:tcPr>
            <w:tcW w:w="5154" w:type="dxa"/>
            <w:gridSpan w:val="3"/>
            <w:tcBorders>
              <w:top w:val="nil"/>
            </w:tcBorders>
            <w:shd w:val="clear" w:color="auto" w:fill="auto"/>
          </w:tcPr>
          <w:p w14:paraId="09D319A2" w14:textId="77777777" w:rsidR="00A0253E" w:rsidRPr="00020619" w:rsidRDefault="00A0253E" w:rsidP="00864629">
            <w:pPr>
              <w:keepNext/>
              <w:keepLines/>
              <w:spacing w:after="0"/>
              <w:jc w:val="center"/>
              <w:rPr>
                <w:ins w:id="19336" w:author="BigCREditor-RAN4#104-bis" w:date="2022-10-21T13:24:00Z"/>
                <w:rFonts w:ascii="Arial" w:hAnsi="Arial"/>
                <w:sz w:val="18"/>
              </w:rPr>
            </w:pPr>
          </w:p>
        </w:tc>
      </w:tr>
      <w:tr w:rsidR="00A0253E" w:rsidRPr="00020619" w14:paraId="757807BA" w14:textId="77777777" w:rsidTr="00864629">
        <w:trPr>
          <w:cantSplit/>
          <w:trHeight w:val="185"/>
          <w:jc w:val="center"/>
          <w:ins w:id="19337" w:author="BigCREditor-RAN4#104-bis" w:date="2022-10-21T13:24:00Z"/>
        </w:trPr>
        <w:tc>
          <w:tcPr>
            <w:tcW w:w="1328" w:type="dxa"/>
            <w:tcBorders>
              <w:bottom w:val="nil"/>
            </w:tcBorders>
            <w:shd w:val="clear" w:color="auto" w:fill="auto"/>
          </w:tcPr>
          <w:p w14:paraId="2AA728E6" w14:textId="77777777" w:rsidR="00A0253E" w:rsidRPr="00020619" w:rsidRDefault="00A0253E" w:rsidP="00864629">
            <w:pPr>
              <w:keepNext/>
              <w:keepLines/>
              <w:spacing w:after="0"/>
              <w:rPr>
                <w:ins w:id="19338" w:author="BigCREditor-RAN4#104-bis" w:date="2022-10-21T13:24:00Z"/>
                <w:rFonts w:ascii="Arial" w:hAnsi="Arial"/>
                <w:sz w:val="18"/>
              </w:rPr>
            </w:pPr>
            <w:ins w:id="19339" w:author="BigCREditor-RAN4#104-bis" w:date="2022-10-21T13:24:00Z">
              <w:r w:rsidRPr="00020619">
                <w:rPr>
                  <w:rFonts w:ascii="Arial" w:hAnsi="Arial"/>
                  <w:sz w:val="18"/>
                </w:rPr>
                <w:t>SNR on RLM-RS</w:t>
              </w:r>
            </w:ins>
          </w:p>
        </w:tc>
        <w:tc>
          <w:tcPr>
            <w:tcW w:w="1559" w:type="dxa"/>
          </w:tcPr>
          <w:p w14:paraId="69D8C16B" w14:textId="77777777" w:rsidR="00A0253E" w:rsidRPr="00020619" w:rsidRDefault="00A0253E" w:rsidP="00864629">
            <w:pPr>
              <w:keepNext/>
              <w:keepLines/>
              <w:spacing w:after="0"/>
              <w:rPr>
                <w:ins w:id="19340" w:author="BigCREditor-RAN4#104-bis" w:date="2022-10-21T13:24:00Z"/>
                <w:rFonts w:ascii="Arial" w:hAnsi="Arial"/>
                <w:sz w:val="18"/>
              </w:rPr>
            </w:pPr>
            <w:ins w:id="19341" w:author="BigCREditor-RAN4#104-bis" w:date="2022-10-21T13:24:00Z">
              <w:r w:rsidRPr="00020619">
                <w:rPr>
                  <w:rFonts w:ascii="Arial" w:hAnsi="Arial"/>
                  <w:sz w:val="18"/>
                </w:rPr>
                <w:t>Config 1</w:t>
              </w:r>
            </w:ins>
            <w:ins w:id="19342" w:author="Huawei" w:date="2022-11-16T19:05:00Z">
              <w:r>
                <w:rPr>
                  <w:rFonts w:ascii="Arial" w:hAnsi="Arial"/>
                  <w:sz w:val="18"/>
                </w:rPr>
                <w:t>,4</w:t>
              </w:r>
            </w:ins>
          </w:p>
        </w:tc>
        <w:tc>
          <w:tcPr>
            <w:tcW w:w="1701" w:type="dxa"/>
            <w:tcBorders>
              <w:bottom w:val="nil"/>
            </w:tcBorders>
            <w:shd w:val="clear" w:color="auto" w:fill="auto"/>
          </w:tcPr>
          <w:p w14:paraId="3B8109C0" w14:textId="77777777" w:rsidR="00A0253E" w:rsidRPr="00020619" w:rsidRDefault="00A0253E" w:rsidP="00864629">
            <w:pPr>
              <w:keepNext/>
              <w:keepLines/>
              <w:spacing w:after="0"/>
              <w:jc w:val="center"/>
              <w:rPr>
                <w:ins w:id="19343" w:author="BigCREditor-RAN4#104-bis" w:date="2022-10-21T13:24:00Z"/>
                <w:rFonts w:ascii="Arial" w:hAnsi="Arial"/>
                <w:sz w:val="18"/>
              </w:rPr>
            </w:pPr>
            <w:ins w:id="19344" w:author="BigCREditor-RAN4#104-bis" w:date="2022-10-21T13:24:00Z">
              <w:r w:rsidRPr="00020619">
                <w:rPr>
                  <w:rFonts w:ascii="Arial" w:hAnsi="Arial"/>
                  <w:sz w:val="18"/>
                </w:rPr>
                <w:t>dB</w:t>
              </w:r>
            </w:ins>
          </w:p>
        </w:tc>
        <w:tc>
          <w:tcPr>
            <w:tcW w:w="1718" w:type="dxa"/>
          </w:tcPr>
          <w:p w14:paraId="605FE975" w14:textId="77777777" w:rsidR="00A0253E" w:rsidRPr="00020619" w:rsidRDefault="00A0253E" w:rsidP="00864629">
            <w:pPr>
              <w:keepNext/>
              <w:keepLines/>
              <w:spacing w:after="0"/>
              <w:jc w:val="center"/>
              <w:rPr>
                <w:ins w:id="19345" w:author="BigCREditor-RAN4#104-bis" w:date="2022-10-21T13:24:00Z"/>
                <w:rFonts w:ascii="Arial" w:hAnsi="Arial"/>
                <w:sz w:val="18"/>
              </w:rPr>
            </w:pPr>
            <w:ins w:id="19346" w:author="BigCREditor-RAN4#104-bis" w:date="2022-10-21T13:24:00Z">
              <w:r w:rsidRPr="00020619">
                <w:rPr>
                  <w:rFonts w:ascii="Arial" w:hAnsi="Arial"/>
                  <w:sz w:val="18"/>
                </w:rPr>
                <w:t>1</w:t>
              </w:r>
            </w:ins>
          </w:p>
        </w:tc>
        <w:tc>
          <w:tcPr>
            <w:tcW w:w="1718" w:type="dxa"/>
          </w:tcPr>
          <w:p w14:paraId="5A8C1E1F" w14:textId="77777777" w:rsidR="00A0253E" w:rsidRPr="00020619" w:rsidRDefault="00A0253E" w:rsidP="00864629">
            <w:pPr>
              <w:keepNext/>
              <w:keepLines/>
              <w:spacing w:after="0"/>
              <w:jc w:val="center"/>
              <w:rPr>
                <w:ins w:id="19347" w:author="BigCREditor-RAN4#104-bis" w:date="2022-10-21T13:24:00Z"/>
                <w:rFonts w:ascii="Arial" w:hAnsi="Arial"/>
                <w:sz w:val="18"/>
              </w:rPr>
            </w:pPr>
            <w:ins w:id="19348" w:author="BigCREditor-RAN4#104-bis" w:date="2022-10-21T13:24:00Z">
              <w:r w:rsidRPr="00020619">
                <w:rPr>
                  <w:rFonts w:ascii="Arial" w:hAnsi="Arial"/>
                  <w:sz w:val="18"/>
                </w:rPr>
                <w:t>-7</w:t>
              </w:r>
            </w:ins>
          </w:p>
        </w:tc>
        <w:tc>
          <w:tcPr>
            <w:tcW w:w="1718" w:type="dxa"/>
          </w:tcPr>
          <w:p w14:paraId="4C6C6553" w14:textId="77777777" w:rsidR="00A0253E" w:rsidRPr="00020619" w:rsidRDefault="00A0253E" w:rsidP="00864629">
            <w:pPr>
              <w:keepNext/>
              <w:keepLines/>
              <w:spacing w:after="0"/>
              <w:jc w:val="center"/>
              <w:rPr>
                <w:ins w:id="19349" w:author="BigCREditor-RAN4#104-bis" w:date="2022-10-21T13:24:00Z"/>
                <w:rFonts w:ascii="Arial" w:hAnsi="Arial"/>
                <w:sz w:val="18"/>
              </w:rPr>
            </w:pPr>
            <w:ins w:id="19350" w:author="BigCREditor-RAN4#104-bis" w:date="2022-10-21T13:24:00Z">
              <w:r w:rsidRPr="00020619">
                <w:rPr>
                  <w:rFonts w:ascii="Arial" w:hAnsi="Arial"/>
                  <w:sz w:val="18"/>
                </w:rPr>
                <w:t>-15</w:t>
              </w:r>
            </w:ins>
          </w:p>
        </w:tc>
      </w:tr>
      <w:tr w:rsidR="00A0253E" w:rsidRPr="00020619" w14:paraId="08A4FB2C" w14:textId="77777777" w:rsidTr="00864629">
        <w:trPr>
          <w:cantSplit/>
          <w:trHeight w:val="245"/>
          <w:jc w:val="center"/>
          <w:ins w:id="19351" w:author="BigCREditor-RAN4#104-bis" w:date="2022-10-21T13:24:00Z"/>
        </w:trPr>
        <w:tc>
          <w:tcPr>
            <w:tcW w:w="1328" w:type="dxa"/>
            <w:tcBorders>
              <w:top w:val="nil"/>
              <w:bottom w:val="nil"/>
            </w:tcBorders>
            <w:shd w:val="clear" w:color="auto" w:fill="auto"/>
          </w:tcPr>
          <w:p w14:paraId="18CD5DF6" w14:textId="77777777" w:rsidR="00A0253E" w:rsidRPr="00020619" w:rsidRDefault="00A0253E" w:rsidP="00864629">
            <w:pPr>
              <w:keepNext/>
              <w:keepLines/>
              <w:spacing w:after="0"/>
              <w:rPr>
                <w:ins w:id="19352" w:author="BigCREditor-RAN4#104-bis" w:date="2022-10-21T13:24:00Z"/>
                <w:rFonts w:ascii="Arial" w:hAnsi="Arial"/>
                <w:sz w:val="18"/>
              </w:rPr>
            </w:pPr>
          </w:p>
        </w:tc>
        <w:tc>
          <w:tcPr>
            <w:tcW w:w="1559" w:type="dxa"/>
          </w:tcPr>
          <w:p w14:paraId="199A75B8" w14:textId="77777777" w:rsidR="00A0253E" w:rsidRPr="00020619" w:rsidRDefault="00A0253E" w:rsidP="00864629">
            <w:pPr>
              <w:keepNext/>
              <w:keepLines/>
              <w:spacing w:after="0"/>
              <w:rPr>
                <w:ins w:id="19353" w:author="BigCREditor-RAN4#104-bis" w:date="2022-10-21T13:24:00Z"/>
                <w:rFonts w:ascii="Arial" w:hAnsi="Arial"/>
                <w:sz w:val="18"/>
              </w:rPr>
            </w:pPr>
            <w:ins w:id="19354" w:author="BigCREditor-RAN4#104-bis" w:date="2022-10-21T13:24:00Z">
              <w:r w:rsidRPr="00020619">
                <w:rPr>
                  <w:rFonts w:ascii="Arial" w:hAnsi="Arial"/>
                  <w:sz w:val="18"/>
                </w:rPr>
                <w:t>Config 2</w:t>
              </w:r>
            </w:ins>
          </w:p>
        </w:tc>
        <w:tc>
          <w:tcPr>
            <w:tcW w:w="1701" w:type="dxa"/>
            <w:tcBorders>
              <w:top w:val="nil"/>
              <w:bottom w:val="nil"/>
            </w:tcBorders>
            <w:shd w:val="clear" w:color="auto" w:fill="auto"/>
          </w:tcPr>
          <w:p w14:paraId="55A2D508" w14:textId="77777777" w:rsidR="00A0253E" w:rsidRPr="00020619" w:rsidRDefault="00A0253E" w:rsidP="00864629">
            <w:pPr>
              <w:keepNext/>
              <w:keepLines/>
              <w:spacing w:after="0"/>
              <w:jc w:val="center"/>
              <w:rPr>
                <w:ins w:id="19355" w:author="BigCREditor-RAN4#104-bis" w:date="2022-10-21T13:24:00Z"/>
                <w:rFonts w:ascii="Arial" w:hAnsi="Arial"/>
                <w:sz w:val="18"/>
              </w:rPr>
            </w:pPr>
          </w:p>
        </w:tc>
        <w:tc>
          <w:tcPr>
            <w:tcW w:w="1718" w:type="dxa"/>
          </w:tcPr>
          <w:p w14:paraId="62D36ECB" w14:textId="77777777" w:rsidR="00A0253E" w:rsidRPr="00020619" w:rsidRDefault="00A0253E" w:rsidP="00864629">
            <w:pPr>
              <w:keepNext/>
              <w:keepLines/>
              <w:spacing w:after="0"/>
              <w:jc w:val="center"/>
              <w:rPr>
                <w:ins w:id="19356" w:author="BigCREditor-RAN4#104-bis" w:date="2022-10-21T13:24:00Z"/>
                <w:rFonts w:ascii="Arial" w:hAnsi="Arial"/>
                <w:sz w:val="18"/>
              </w:rPr>
            </w:pPr>
            <w:ins w:id="19357" w:author="BigCREditor-RAN4#104-bis" w:date="2022-10-21T13:24:00Z">
              <w:r w:rsidRPr="00020619">
                <w:rPr>
                  <w:rFonts w:ascii="Arial" w:hAnsi="Arial"/>
                  <w:sz w:val="18"/>
                </w:rPr>
                <w:t>1</w:t>
              </w:r>
            </w:ins>
          </w:p>
        </w:tc>
        <w:tc>
          <w:tcPr>
            <w:tcW w:w="1718" w:type="dxa"/>
          </w:tcPr>
          <w:p w14:paraId="644E483F" w14:textId="77777777" w:rsidR="00A0253E" w:rsidRPr="00020619" w:rsidRDefault="00A0253E" w:rsidP="00864629">
            <w:pPr>
              <w:keepNext/>
              <w:keepLines/>
              <w:spacing w:after="0"/>
              <w:jc w:val="center"/>
              <w:rPr>
                <w:ins w:id="19358" w:author="BigCREditor-RAN4#104-bis" w:date="2022-10-21T13:24:00Z"/>
                <w:rFonts w:ascii="Arial" w:hAnsi="Arial"/>
                <w:sz w:val="18"/>
              </w:rPr>
            </w:pPr>
            <w:ins w:id="19359" w:author="BigCREditor-RAN4#104-bis" w:date="2022-10-21T13:24:00Z">
              <w:r w:rsidRPr="00020619">
                <w:rPr>
                  <w:rFonts w:ascii="Arial" w:hAnsi="Arial"/>
                  <w:sz w:val="18"/>
                </w:rPr>
                <w:t>-7</w:t>
              </w:r>
            </w:ins>
          </w:p>
        </w:tc>
        <w:tc>
          <w:tcPr>
            <w:tcW w:w="1718" w:type="dxa"/>
          </w:tcPr>
          <w:p w14:paraId="2A36854F" w14:textId="77777777" w:rsidR="00A0253E" w:rsidRPr="00020619" w:rsidRDefault="00A0253E" w:rsidP="00864629">
            <w:pPr>
              <w:keepNext/>
              <w:keepLines/>
              <w:spacing w:after="0"/>
              <w:jc w:val="center"/>
              <w:rPr>
                <w:ins w:id="19360" w:author="BigCREditor-RAN4#104-bis" w:date="2022-10-21T13:24:00Z"/>
                <w:rFonts w:ascii="Arial" w:hAnsi="Arial"/>
                <w:sz w:val="18"/>
              </w:rPr>
            </w:pPr>
            <w:ins w:id="19361" w:author="BigCREditor-RAN4#104-bis" w:date="2022-10-21T13:24:00Z">
              <w:r w:rsidRPr="00020619">
                <w:rPr>
                  <w:rFonts w:ascii="Arial" w:hAnsi="Arial"/>
                  <w:sz w:val="18"/>
                </w:rPr>
                <w:t>-15</w:t>
              </w:r>
            </w:ins>
          </w:p>
        </w:tc>
      </w:tr>
      <w:tr w:rsidR="00A0253E" w:rsidRPr="00020619" w14:paraId="6DBE7943" w14:textId="77777777" w:rsidTr="00864629">
        <w:trPr>
          <w:cantSplit/>
          <w:trHeight w:val="135"/>
          <w:jc w:val="center"/>
          <w:ins w:id="19362" w:author="BigCREditor-RAN4#104-bis" w:date="2022-10-21T13:24:00Z"/>
        </w:trPr>
        <w:tc>
          <w:tcPr>
            <w:tcW w:w="1328" w:type="dxa"/>
            <w:tcBorders>
              <w:top w:val="nil"/>
              <w:bottom w:val="single" w:sz="4" w:space="0" w:color="auto"/>
            </w:tcBorders>
            <w:shd w:val="clear" w:color="auto" w:fill="auto"/>
          </w:tcPr>
          <w:p w14:paraId="3C4487CC" w14:textId="77777777" w:rsidR="00A0253E" w:rsidRPr="00020619" w:rsidRDefault="00A0253E" w:rsidP="00864629">
            <w:pPr>
              <w:keepNext/>
              <w:keepLines/>
              <w:spacing w:after="0"/>
              <w:rPr>
                <w:ins w:id="19363" w:author="BigCREditor-RAN4#104-bis" w:date="2022-10-21T13:24:00Z"/>
                <w:rFonts w:ascii="Arial" w:hAnsi="Arial"/>
                <w:sz w:val="18"/>
              </w:rPr>
            </w:pPr>
          </w:p>
        </w:tc>
        <w:tc>
          <w:tcPr>
            <w:tcW w:w="1559" w:type="dxa"/>
          </w:tcPr>
          <w:p w14:paraId="2C1A7B85" w14:textId="77777777" w:rsidR="00A0253E" w:rsidRPr="00020619" w:rsidRDefault="00A0253E" w:rsidP="00864629">
            <w:pPr>
              <w:keepNext/>
              <w:keepLines/>
              <w:spacing w:after="0"/>
              <w:rPr>
                <w:ins w:id="19364" w:author="BigCREditor-RAN4#104-bis" w:date="2022-10-21T13:24:00Z"/>
                <w:rFonts w:ascii="Arial" w:hAnsi="Arial"/>
                <w:sz w:val="18"/>
              </w:rPr>
            </w:pPr>
            <w:ins w:id="19365" w:author="BigCREditor-RAN4#104-bis" w:date="2022-10-21T13:24:00Z">
              <w:r w:rsidRPr="00020619">
                <w:rPr>
                  <w:rFonts w:ascii="Arial" w:hAnsi="Arial"/>
                  <w:sz w:val="18"/>
                </w:rPr>
                <w:t>Config 3</w:t>
              </w:r>
            </w:ins>
          </w:p>
        </w:tc>
        <w:tc>
          <w:tcPr>
            <w:tcW w:w="1701" w:type="dxa"/>
            <w:tcBorders>
              <w:top w:val="nil"/>
              <w:bottom w:val="single" w:sz="4" w:space="0" w:color="auto"/>
            </w:tcBorders>
            <w:shd w:val="clear" w:color="auto" w:fill="auto"/>
          </w:tcPr>
          <w:p w14:paraId="0F017210" w14:textId="77777777" w:rsidR="00A0253E" w:rsidRPr="00020619" w:rsidRDefault="00A0253E" w:rsidP="00864629">
            <w:pPr>
              <w:keepNext/>
              <w:keepLines/>
              <w:spacing w:after="0"/>
              <w:jc w:val="center"/>
              <w:rPr>
                <w:ins w:id="19366" w:author="BigCREditor-RAN4#104-bis" w:date="2022-10-21T13:24:00Z"/>
                <w:rFonts w:ascii="Arial" w:hAnsi="Arial"/>
                <w:sz w:val="18"/>
              </w:rPr>
            </w:pPr>
          </w:p>
        </w:tc>
        <w:tc>
          <w:tcPr>
            <w:tcW w:w="1718" w:type="dxa"/>
          </w:tcPr>
          <w:p w14:paraId="458193FF" w14:textId="77777777" w:rsidR="00A0253E" w:rsidRPr="00020619" w:rsidRDefault="00A0253E" w:rsidP="00864629">
            <w:pPr>
              <w:keepNext/>
              <w:keepLines/>
              <w:spacing w:after="0"/>
              <w:jc w:val="center"/>
              <w:rPr>
                <w:ins w:id="19367" w:author="BigCREditor-RAN4#104-bis" w:date="2022-10-21T13:24:00Z"/>
                <w:rFonts w:ascii="Arial" w:hAnsi="Arial"/>
                <w:sz w:val="18"/>
              </w:rPr>
            </w:pPr>
            <w:ins w:id="19368" w:author="BigCREditor-RAN4#104-bis" w:date="2022-10-21T13:24:00Z">
              <w:r w:rsidRPr="00020619">
                <w:rPr>
                  <w:rFonts w:ascii="Arial" w:hAnsi="Arial"/>
                  <w:sz w:val="18"/>
                </w:rPr>
                <w:t>1</w:t>
              </w:r>
            </w:ins>
          </w:p>
        </w:tc>
        <w:tc>
          <w:tcPr>
            <w:tcW w:w="1718" w:type="dxa"/>
          </w:tcPr>
          <w:p w14:paraId="171782B8" w14:textId="77777777" w:rsidR="00A0253E" w:rsidRPr="00020619" w:rsidRDefault="00A0253E" w:rsidP="00864629">
            <w:pPr>
              <w:keepNext/>
              <w:keepLines/>
              <w:spacing w:after="0"/>
              <w:jc w:val="center"/>
              <w:rPr>
                <w:ins w:id="19369" w:author="BigCREditor-RAN4#104-bis" w:date="2022-10-21T13:24:00Z"/>
                <w:rFonts w:ascii="Arial" w:hAnsi="Arial"/>
                <w:sz w:val="18"/>
              </w:rPr>
            </w:pPr>
            <w:ins w:id="19370" w:author="BigCREditor-RAN4#104-bis" w:date="2022-10-21T13:24:00Z">
              <w:r w:rsidRPr="00020619">
                <w:rPr>
                  <w:rFonts w:ascii="Arial" w:hAnsi="Arial"/>
                  <w:sz w:val="18"/>
                </w:rPr>
                <w:t>-7</w:t>
              </w:r>
            </w:ins>
          </w:p>
        </w:tc>
        <w:tc>
          <w:tcPr>
            <w:tcW w:w="1718" w:type="dxa"/>
          </w:tcPr>
          <w:p w14:paraId="7BFE8197" w14:textId="77777777" w:rsidR="00A0253E" w:rsidRPr="00020619" w:rsidRDefault="00A0253E" w:rsidP="00864629">
            <w:pPr>
              <w:keepNext/>
              <w:keepLines/>
              <w:spacing w:after="0"/>
              <w:jc w:val="center"/>
              <w:rPr>
                <w:ins w:id="19371" w:author="BigCREditor-RAN4#104-bis" w:date="2022-10-21T13:24:00Z"/>
                <w:rFonts w:ascii="Arial" w:hAnsi="Arial"/>
                <w:sz w:val="18"/>
              </w:rPr>
            </w:pPr>
            <w:ins w:id="19372" w:author="BigCREditor-RAN4#104-bis" w:date="2022-10-21T13:24:00Z">
              <w:r w:rsidRPr="00020619">
                <w:rPr>
                  <w:rFonts w:ascii="Arial" w:hAnsi="Arial"/>
                  <w:sz w:val="18"/>
                </w:rPr>
                <w:t>-15</w:t>
              </w:r>
            </w:ins>
          </w:p>
        </w:tc>
      </w:tr>
      <w:tr w:rsidR="00A0253E" w:rsidRPr="00020619" w14:paraId="48D81A74" w14:textId="77777777" w:rsidTr="00864629">
        <w:trPr>
          <w:cantSplit/>
          <w:trHeight w:val="189"/>
          <w:jc w:val="center"/>
          <w:ins w:id="19373" w:author="BigCREditor-RAN4#104-bis" w:date="2022-10-21T13:24:00Z"/>
        </w:trPr>
        <w:tc>
          <w:tcPr>
            <w:tcW w:w="1328" w:type="dxa"/>
            <w:tcBorders>
              <w:bottom w:val="nil"/>
            </w:tcBorders>
            <w:shd w:val="clear" w:color="auto" w:fill="auto"/>
          </w:tcPr>
          <w:p w14:paraId="3F3EDF79" w14:textId="77777777" w:rsidR="00A0253E" w:rsidRPr="00020619" w:rsidRDefault="00A0253E" w:rsidP="00864629">
            <w:pPr>
              <w:keepNext/>
              <w:keepLines/>
              <w:spacing w:after="0"/>
              <w:rPr>
                <w:ins w:id="19374" w:author="BigCREditor-RAN4#104-bis" w:date="2022-10-21T13:24:00Z"/>
                <w:rFonts w:ascii="Arial" w:hAnsi="Arial"/>
                <w:sz w:val="18"/>
              </w:rPr>
            </w:pPr>
            <w:ins w:id="19375" w:author="BigCREditor-RAN4#104-bis" w:date="2022-10-21T13:24:00Z">
              <w:r w:rsidRPr="00020619">
                <w:rPr>
                  <w:rFonts w:ascii="Arial" w:hAnsi="Arial"/>
                  <w:sz w:val="18"/>
                </w:rPr>
                <w:object w:dxaOrig="420" w:dyaOrig="360" w14:anchorId="48B00548">
                  <v:shape id="_x0000_i2250" type="#_x0000_t75" style="width:14.6pt;height:14.6pt" o:ole="" fillcolor="window">
                    <v:imagedata r:id="rId149" o:title=""/>
                  </v:shape>
                  <o:OLEObject Type="Embed" ProgID="Equation.3" ShapeID="_x0000_i2250" DrawAspect="Content" ObjectID="_1731331480" r:id="rId187"/>
                </w:object>
              </w:r>
            </w:ins>
          </w:p>
        </w:tc>
        <w:tc>
          <w:tcPr>
            <w:tcW w:w="1559" w:type="dxa"/>
          </w:tcPr>
          <w:p w14:paraId="6A100098" w14:textId="77777777" w:rsidR="00A0253E" w:rsidRPr="00020619" w:rsidRDefault="00A0253E" w:rsidP="00864629">
            <w:pPr>
              <w:keepNext/>
              <w:keepLines/>
              <w:spacing w:after="0"/>
              <w:rPr>
                <w:ins w:id="19376" w:author="BigCREditor-RAN4#104-bis" w:date="2022-10-21T13:24:00Z"/>
                <w:rFonts w:ascii="Arial" w:hAnsi="Arial"/>
                <w:sz w:val="18"/>
              </w:rPr>
            </w:pPr>
            <w:ins w:id="19377" w:author="BigCREditor-RAN4#104-bis" w:date="2022-10-21T13:24:00Z">
              <w:r w:rsidRPr="00020619">
                <w:rPr>
                  <w:rFonts w:ascii="Arial" w:hAnsi="Arial"/>
                  <w:sz w:val="18"/>
                </w:rPr>
                <w:t>Config 1</w:t>
              </w:r>
            </w:ins>
            <w:ins w:id="19378" w:author="Huawei" w:date="2022-11-16T19:05:00Z">
              <w:r>
                <w:rPr>
                  <w:rFonts w:ascii="Arial" w:hAnsi="Arial"/>
                  <w:sz w:val="18"/>
                </w:rPr>
                <w:t>,4</w:t>
              </w:r>
            </w:ins>
          </w:p>
        </w:tc>
        <w:tc>
          <w:tcPr>
            <w:tcW w:w="1701" w:type="dxa"/>
            <w:tcBorders>
              <w:bottom w:val="nil"/>
            </w:tcBorders>
            <w:shd w:val="clear" w:color="auto" w:fill="auto"/>
          </w:tcPr>
          <w:p w14:paraId="02F3A6AE" w14:textId="77777777" w:rsidR="00A0253E" w:rsidRPr="00020619" w:rsidRDefault="00A0253E" w:rsidP="00864629">
            <w:pPr>
              <w:keepNext/>
              <w:keepLines/>
              <w:spacing w:after="0"/>
              <w:jc w:val="center"/>
              <w:rPr>
                <w:ins w:id="19379" w:author="BigCREditor-RAN4#104-bis" w:date="2022-10-21T13:24:00Z"/>
                <w:rFonts w:ascii="Arial" w:hAnsi="Arial"/>
                <w:sz w:val="18"/>
              </w:rPr>
            </w:pPr>
            <w:ins w:id="19380" w:author="BigCREditor-RAN4#104-bis" w:date="2022-10-21T13:24:00Z">
              <w:r w:rsidRPr="00020619">
                <w:rPr>
                  <w:rFonts w:ascii="Arial" w:hAnsi="Arial"/>
                  <w:sz w:val="18"/>
                </w:rPr>
                <w:t>dBm/15kHz</w:t>
              </w:r>
            </w:ins>
          </w:p>
        </w:tc>
        <w:tc>
          <w:tcPr>
            <w:tcW w:w="5154" w:type="dxa"/>
            <w:gridSpan w:val="3"/>
          </w:tcPr>
          <w:p w14:paraId="584E246C" w14:textId="77777777" w:rsidR="00A0253E" w:rsidRPr="00020619" w:rsidRDefault="00A0253E" w:rsidP="00864629">
            <w:pPr>
              <w:keepNext/>
              <w:keepLines/>
              <w:spacing w:after="0"/>
              <w:jc w:val="center"/>
              <w:rPr>
                <w:ins w:id="19381" w:author="BigCREditor-RAN4#104-bis" w:date="2022-10-21T13:24:00Z"/>
                <w:rFonts w:ascii="Arial" w:hAnsi="Arial"/>
                <w:sz w:val="18"/>
              </w:rPr>
            </w:pPr>
            <w:ins w:id="19382" w:author="BigCREditor-RAN4#104-bis" w:date="2022-10-21T13:24:00Z">
              <w:r w:rsidRPr="00020619">
                <w:rPr>
                  <w:rFonts w:ascii="Arial" w:hAnsi="Arial"/>
                  <w:sz w:val="18"/>
                </w:rPr>
                <w:t>-98</w:t>
              </w:r>
            </w:ins>
          </w:p>
        </w:tc>
      </w:tr>
      <w:tr w:rsidR="00A0253E" w:rsidRPr="00020619" w14:paraId="2599F427" w14:textId="77777777" w:rsidTr="00864629">
        <w:trPr>
          <w:cantSplit/>
          <w:trHeight w:val="189"/>
          <w:jc w:val="center"/>
          <w:ins w:id="19383" w:author="BigCREditor-RAN4#104-bis" w:date="2022-10-21T13:24:00Z"/>
        </w:trPr>
        <w:tc>
          <w:tcPr>
            <w:tcW w:w="1328" w:type="dxa"/>
            <w:tcBorders>
              <w:top w:val="nil"/>
              <w:bottom w:val="nil"/>
            </w:tcBorders>
            <w:shd w:val="clear" w:color="auto" w:fill="auto"/>
          </w:tcPr>
          <w:p w14:paraId="257BAF1B" w14:textId="77777777" w:rsidR="00A0253E" w:rsidRPr="00020619" w:rsidRDefault="00A0253E" w:rsidP="00864629">
            <w:pPr>
              <w:keepNext/>
              <w:keepLines/>
              <w:spacing w:after="0"/>
              <w:rPr>
                <w:ins w:id="19384" w:author="BigCREditor-RAN4#104-bis" w:date="2022-10-21T13:24:00Z"/>
                <w:rFonts w:ascii="Arial" w:hAnsi="Arial"/>
                <w:sz w:val="18"/>
              </w:rPr>
            </w:pPr>
          </w:p>
        </w:tc>
        <w:tc>
          <w:tcPr>
            <w:tcW w:w="1559" w:type="dxa"/>
          </w:tcPr>
          <w:p w14:paraId="14F965EB" w14:textId="77777777" w:rsidR="00A0253E" w:rsidRPr="00020619" w:rsidRDefault="00A0253E" w:rsidP="00864629">
            <w:pPr>
              <w:keepNext/>
              <w:keepLines/>
              <w:spacing w:after="0"/>
              <w:rPr>
                <w:ins w:id="19385" w:author="BigCREditor-RAN4#104-bis" w:date="2022-10-21T13:24:00Z"/>
                <w:rFonts w:ascii="Arial" w:hAnsi="Arial"/>
                <w:sz w:val="18"/>
              </w:rPr>
            </w:pPr>
            <w:ins w:id="19386" w:author="BigCREditor-RAN4#104-bis" w:date="2022-10-21T13:24:00Z">
              <w:r w:rsidRPr="00020619">
                <w:rPr>
                  <w:rFonts w:ascii="Arial" w:hAnsi="Arial"/>
                  <w:sz w:val="18"/>
                </w:rPr>
                <w:t>Config 2</w:t>
              </w:r>
            </w:ins>
          </w:p>
        </w:tc>
        <w:tc>
          <w:tcPr>
            <w:tcW w:w="1701" w:type="dxa"/>
            <w:tcBorders>
              <w:top w:val="nil"/>
              <w:bottom w:val="nil"/>
            </w:tcBorders>
            <w:shd w:val="clear" w:color="auto" w:fill="auto"/>
          </w:tcPr>
          <w:p w14:paraId="3EC7AA4F" w14:textId="77777777" w:rsidR="00A0253E" w:rsidRPr="00020619" w:rsidRDefault="00A0253E" w:rsidP="00864629">
            <w:pPr>
              <w:keepNext/>
              <w:keepLines/>
              <w:spacing w:after="0"/>
              <w:jc w:val="center"/>
              <w:rPr>
                <w:ins w:id="19387" w:author="BigCREditor-RAN4#104-bis" w:date="2022-10-21T13:24:00Z"/>
                <w:rFonts w:ascii="Arial" w:hAnsi="Arial"/>
                <w:sz w:val="18"/>
              </w:rPr>
            </w:pPr>
          </w:p>
        </w:tc>
        <w:tc>
          <w:tcPr>
            <w:tcW w:w="5154" w:type="dxa"/>
            <w:gridSpan w:val="3"/>
          </w:tcPr>
          <w:p w14:paraId="0CDD6C8C" w14:textId="77777777" w:rsidR="00A0253E" w:rsidRPr="00020619" w:rsidRDefault="00A0253E" w:rsidP="00864629">
            <w:pPr>
              <w:keepNext/>
              <w:keepLines/>
              <w:spacing w:after="0"/>
              <w:jc w:val="center"/>
              <w:rPr>
                <w:ins w:id="19388" w:author="BigCREditor-RAN4#104-bis" w:date="2022-10-21T13:24:00Z"/>
                <w:rFonts w:ascii="Arial" w:hAnsi="Arial"/>
                <w:sz w:val="18"/>
              </w:rPr>
            </w:pPr>
            <w:ins w:id="19389" w:author="BigCREditor-RAN4#104-bis" w:date="2022-10-21T13:24:00Z">
              <w:r w:rsidRPr="00020619">
                <w:rPr>
                  <w:rFonts w:ascii="Arial" w:hAnsi="Arial"/>
                  <w:sz w:val="18"/>
                </w:rPr>
                <w:t>-98</w:t>
              </w:r>
            </w:ins>
          </w:p>
        </w:tc>
      </w:tr>
      <w:tr w:rsidR="00A0253E" w:rsidRPr="00020619" w14:paraId="5DBC2B3C" w14:textId="77777777" w:rsidTr="00864629">
        <w:trPr>
          <w:cantSplit/>
          <w:trHeight w:val="189"/>
          <w:jc w:val="center"/>
          <w:ins w:id="19390" w:author="BigCREditor-RAN4#104-bis" w:date="2022-10-21T13:24:00Z"/>
        </w:trPr>
        <w:tc>
          <w:tcPr>
            <w:tcW w:w="1328" w:type="dxa"/>
            <w:tcBorders>
              <w:top w:val="nil"/>
            </w:tcBorders>
            <w:shd w:val="clear" w:color="auto" w:fill="auto"/>
          </w:tcPr>
          <w:p w14:paraId="1E3845FA" w14:textId="77777777" w:rsidR="00A0253E" w:rsidRPr="00020619" w:rsidRDefault="00A0253E" w:rsidP="00864629">
            <w:pPr>
              <w:keepNext/>
              <w:keepLines/>
              <w:spacing w:after="0"/>
              <w:rPr>
                <w:ins w:id="19391" w:author="BigCREditor-RAN4#104-bis" w:date="2022-10-21T13:24:00Z"/>
                <w:rFonts w:ascii="Arial" w:hAnsi="Arial"/>
                <w:sz w:val="18"/>
              </w:rPr>
            </w:pPr>
          </w:p>
        </w:tc>
        <w:tc>
          <w:tcPr>
            <w:tcW w:w="1559" w:type="dxa"/>
          </w:tcPr>
          <w:p w14:paraId="6FE13812" w14:textId="77777777" w:rsidR="00A0253E" w:rsidRPr="00020619" w:rsidRDefault="00A0253E" w:rsidP="00864629">
            <w:pPr>
              <w:keepNext/>
              <w:keepLines/>
              <w:spacing w:after="0"/>
              <w:rPr>
                <w:ins w:id="19392" w:author="BigCREditor-RAN4#104-bis" w:date="2022-10-21T13:24:00Z"/>
                <w:rFonts w:ascii="Arial" w:hAnsi="Arial"/>
                <w:sz w:val="18"/>
              </w:rPr>
            </w:pPr>
            <w:ins w:id="19393" w:author="BigCREditor-RAN4#104-bis" w:date="2022-10-21T13:24:00Z">
              <w:r w:rsidRPr="00020619">
                <w:rPr>
                  <w:rFonts w:ascii="Arial" w:hAnsi="Arial"/>
                  <w:sz w:val="18"/>
                </w:rPr>
                <w:t>Config 3</w:t>
              </w:r>
            </w:ins>
          </w:p>
        </w:tc>
        <w:tc>
          <w:tcPr>
            <w:tcW w:w="1701" w:type="dxa"/>
            <w:tcBorders>
              <w:top w:val="nil"/>
            </w:tcBorders>
            <w:shd w:val="clear" w:color="auto" w:fill="auto"/>
          </w:tcPr>
          <w:p w14:paraId="2E3109D8" w14:textId="77777777" w:rsidR="00A0253E" w:rsidRPr="00020619" w:rsidRDefault="00A0253E" w:rsidP="00864629">
            <w:pPr>
              <w:keepNext/>
              <w:keepLines/>
              <w:spacing w:after="0"/>
              <w:jc w:val="center"/>
              <w:rPr>
                <w:ins w:id="19394" w:author="BigCREditor-RAN4#104-bis" w:date="2022-10-21T13:24:00Z"/>
                <w:rFonts w:ascii="Arial" w:hAnsi="Arial"/>
                <w:sz w:val="18"/>
              </w:rPr>
            </w:pPr>
          </w:p>
        </w:tc>
        <w:tc>
          <w:tcPr>
            <w:tcW w:w="5154" w:type="dxa"/>
            <w:gridSpan w:val="3"/>
          </w:tcPr>
          <w:p w14:paraId="2A536E53" w14:textId="77777777" w:rsidR="00A0253E" w:rsidRPr="00020619" w:rsidRDefault="00A0253E" w:rsidP="00864629">
            <w:pPr>
              <w:keepNext/>
              <w:keepLines/>
              <w:spacing w:after="0"/>
              <w:jc w:val="center"/>
              <w:rPr>
                <w:ins w:id="19395" w:author="BigCREditor-RAN4#104-bis" w:date="2022-10-21T13:24:00Z"/>
                <w:rFonts w:ascii="Arial" w:hAnsi="Arial"/>
                <w:sz w:val="18"/>
              </w:rPr>
            </w:pPr>
            <w:ins w:id="19396" w:author="BigCREditor-RAN4#104-bis" w:date="2022-10-21T13:24:00Z">
              <w:r w:rsidRPr="00020619">
                <w:rPr>
                  <w:rFonts w:ascii="Arial" w:hAnsi="Arial"/>
                  <w:sz w:val="18"/>
                </w:rPr>
                <w:t>-98</w:t>
              </w:r>
            </w:ins>
          </w:p>
        </w:tc>
      </w:tr>
      <w:tr w:rsidR="00A0253E" w:rsidRPr="00020619" w14:paraId="077AB5DB" w14:textId="77777777" w:rsidTr="00864629">
        <w:trPr>
          <w:cantSplit/>
          <w:trHeight w:val="207"/>
          <w:jc w:val="center"/>
          <w:ins w:id="19397" w:author="BigCREditor-RAN4#104-bis" w:date="2022-10-21T13:24:00Z"/>
        </w:trPr>
        <w:tc>
          <w:tcPr>
            <w:tcW w:w="2887" w:type="dxa"/>
            <w:gridSpan w:val="2"/>
          </w:tcPr>
          <w:p w14:paraId="16D388C5" w14:textId="77777777" w:rsidR="00A0253E" w:rsidRPr="00020619" w:rsidRDefault="00A0253E" w:rsidP="00864629">
            <w:pPr>
              <w:keepNext/>
              <w:keepLines/>
              <w:spacing w:after="0"/>
              <w:rPr>
                <w:ins w:id="19398" w:author="BigCREditor-RAN4#104-bis" w:date="2022-10-21T13:24:00Z"/>
                <w:rFonts w:ascii="Arial" w:hAnsi="Arial"/>
                <w:sz w:val="18"/>
              </w:rPr>
            </w:pPr>
            <w:ins w:id="19399" w:author="BigCREditor-RAN4#104-bis" w:date="2022-10-21T13:24:00Z">
              <w:r w:rsidRPr="00020619">
                <w:rPr>
                  <w:rFonts w:ascii="Arial" w:hAnsi="Arial"/>
                  <w:sz w:val="18"/>
                </w:rPr>
                <w:t>Propagation condition</w:t>
              </w:r>
            </w:ins>
          </w:p>
        </w:tc>
        <w:tc>
          <w:tcPr>
            <w:tcW w:w="1701" w:type="dxa"/>
          </w:tcPr>
          <w:p w14:paraId="4C32BD97" w14:textId="77777777" w:rsidR="00A0253E" w:rsidRPr="00020619" w:rsidRDefault="00A0253E" w:rsidP="00864629">
            <w:pPr>
              <w:keepNext/>
              <w:keepLines/>
              <w:spacing w:after="0"/>
              <w:jc w:val="center"/>
              <w:rPr>
                <w:ins w:id="19400" w:author="BigCREditor-RAN4#104-bis" w:date="2022-10-21T13:24:00Z"/>
                <w:rFonts w:ascii="Arial" w:hAnsi="Arial"/>
                <w:sz w:val="18"/>
              </w:rPr>
            </w:pPr>
          </w:p>
        </w:tc>
        <w:tc>
          <w:tcPr>
            <w:tcW w:w="5154" w:type="dxa"/>
            <w:gridSpan w:val="3"/>
            <w:shd w:val="clear" w:color="auto" w:fill="auto"/>
          </w:tcPr>
          <w:p w14:paraId="51A02365" w14:textId="77777777" w:rsidR="00A0253E" w:rsidRPr="00020619" w:rsidRDefault="00A0253E" w:rsidP="00864629">
            <w:pPr>
              <w:keepNext/>
              <w:keepLines/>
              <w:spacing w:after="0"/>
              <w:jc w:val="center"/>
              <w:rPr>
                <w:ins w:id="19401" w:author="BigCREditor-RAN4#104-bis" w:date="2022-10-21T13:24:00Z"/>
                <w:rFonts w:ascii="Arial" w:hAnsi="Arial"/>
                <w:sz w:val="18"/>
              </w:rPr>
            </w:pPr>
            <w:ins w:id="19402" w:author="BigCREditor-RAN4#104-bis" w:date="2022-10-21T13:24:00Z">
              <w:r w:rsidRPr="00020619">
                <w:rPr>
                  <w:rFonts w:ascii="Arial" w:hAnsi="Arial"/>
                  <w:sz w:val="18"/>
                </w:rPr>
                <w:t>TDL-C 300ns 100Hz</w:t>
              </w:r>
            </w:ins>
          </w:p>
        </w:tc>
      </w:tr>
      <w:tr w:rsidR="00A0253E" w:rsidRPr="00020619" w14:paraId="765E8C9F" w14:textId="77777777" w:rsidTr="00864629">
        <w:trPr>
          <w:cantSplit/>
          <w:trHeight w:val="2119"/>
          <w:jc w:val="center"/>
          <w:ins w:id="19403" w:author="BigCREditor-RAN4#104-bis" w:date="2022-10-21T13:24:00Z"/>
        </w:trPr>
        <w:tc>
          <w:tcPr>
            <w:tcW w:w="9742" w:type="dxa"/>
            <w:gridSpan w:val="6"/>
          </w:tcPr>
          <w:p w14:paraId="099F5613" w14:textId="77777777" w:rsidR="00A0253E" w:rsidRPr="00020619" w:rsidRDefault="00A0253E" w:rsidP="00864629">
            <w:pPr>
              <w:keepNext/>
              <w:keepLines/>
              <w:spacing w:after="0"/>
              <w:ind w:left="851" w:hanging="851"/>
              <w:rPr>
                <w:ins w:id="19404" w:author="BigCREditor-RAN4#104-bis" w:date="2022-10-21T13:24:00Z"/>
                <w:rFonts w:ascii="Arial" w:hAnsi="Arial"/>
                <w:sz w:val="18"/>
              </w:rPr>
            </w:pPr>
            <w:ins w:id="19405" w:author="BigCREditor-RAN4#104-bis" w:date="2022-10-21T13:24:00Z">
              <w:r w:rsidRPr="00020619">
                <w:rPr>
                  <w:rFonts w:ascii="Arial" w:hAnsi="Arial"/>
                  <w:sz w:val="18"/>
                </w:rPr>
                <w:t>Note 1:</w:t>
              </w:r>
              <w:r w:rsidRPr="00020619">
                <w:rPr>
                  <w:rFonts w:ascii="Arial" w:hAnsi="Arial"/>
                  <w:sz w:val="18"/>
                </w:rPr>
                <w:tab/>
                <w:t>OCNG shall be used such that the resources in Cell 1 are fully allocated and a constant total transmitted power spectral density is achieved for all OFDM symbols.</w:t>
              </w:r>
            </w:ins>
          </w:p>
          <w:p w14:paraId="40B5BD44" w14:textId="77777777" w:rsidR="00A0253E" w:rsidRPr="00020619" w:rsidRDefault="00A0253E" w:rsidP="00864629">
            <w:pPr>
              <w:keepNext/>
              <w:keepLines/>
              <w:spacing w:after="0"/>
              <w:ind w:left="851" w:hanging="851"/>
              <w:rPr>
                <w:ins w:id="19406" w:author="BigCREditor-RAN4#104-bis" w:date="2022-10-21T13:24:00Z"/>
                <w:rFonts w:ascii="Arial" w:hAnsi="Arial"/>
                <w:sz w:val="18"/>
              </w:rPr>
            </w:pPr>
            <w:ins w:id="19407" w:author="BigCREditor-RAN4#104-bis" w:date="2022-10-21T13:24:00Z">
              <w:r w:rsidRPr="00020619">
                <w:rPr>
                  <w:rFonts w:ascii="Arial" w:hAnsi="Arial"/>
                  <w:sz w:val="18"/>
                </w:rPr>
                <w:t>Note 2:</w:t>
              </w:r>
              <w:r w:rsidRPr="00020619">
                <w:rPr>
                  <w:rFonts w:ascii="Arial" w:hAnsi="Arial"/>
                  <w:sz w:val="18"/>
                </w:rPr>
                <w:tab/>
                <w:t xml:space="preserve">The uplink resources for CSI reporting are assigned to the UE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172AB38C" w14:textId="77777777" w:rsidR="00A0253E" w:rsidRPr="00020619" w:rsidRDefault="00A0253E" w:rsidP="00864629">
            <w:pPr>
              <w:keepNext/>
              <w:keepLines/>
              <w:spacing w:after="0"/>
              <w:ind w:left="851" w:hanging="851"/>
              <w:rPr>
                <w:ins w:id="19408" w:author="BigCREditor-RAN4#104-bis" w:date="2022-10-21T13:24:00Z"/>
                <w:rFonts w:ascii="Arial" w:hAnsi="Arial"/>
                <w:sz w:val="18"/>
              </w:rPr>
            </w:pPr>
            <w:ins w:id="19409" w:author="BigCREditor-RAN4#104-bis" w:date="2022-10-21T13:24:00Z">
              <w:r w:rsidRPr="00020619">
                <w:rPr>
                  <w:rFonts w:ascii="Arial" w:hAnsi="Arial"/>
                  <w:sz w:val="18"/>
                </w:rPr>
                <w:t>Note 3:</w:t>
              </w:r>
              <w:r w:rsidRPr="00020619">
                <w:rPr>
                  <w:rFonts w:ascii="Arial" w:hAnsi="Arial"/>
                  <w:sz w:val="18"/>
                </w:rPr>
                <w:tab/>
                <w:t xml:space="preserve">NZP CSI-RS resource set configuration for CSI reporting </w:t>
              </w:r>
              <w:proofErr w:type="gramStart"/>
              <w:r w:rsidRPr="00020619">
                <w:rPr>
                  <w:rFonts w:ascii="Arial" w:hAnsi="Arial"/>
                  <w:sz w:val="18"/>
                </w:rPr>
                <w:t>are</w:t>
              </w:r>
              <w:proofErr w:type="gramEnd"/>
              <w:r w:rsidRPr="00020619">
                <w:rPr>
                  <w:rFonts w:ascii="Arial" w:hAnsi="Arial"/>
                  <w:sz w:val="18"/>
                </w:rPr>
                <w:t xml:space="preserve"> assigned to the UE prior to the start of time period T1.</w:t>
              </w:r>
            </w:ins>
          </w:p>
          <w:p w14:paraId="5C36AD2B" w14:textId="77777777" w:rsidR="00A0253E" w:rsidRPr="00020619" w:rsidRDefault="00A0253E" w:rsidP="00864629">
            <w:pPr>
              <w:keepNext/>
              <w:keepLines/>
              <w:spacing w:after="0"/>
              <w:ind w:left="851" w:hanging="851"/>
              <w:rPr>
                <w:ins w:id="19410" w:author="BigCREditor-RAN4#104-bis" w:date="2022-10-21T13:24:00Z"/>
                <w:rFonts w:ascii="Arial" w:hAnsi="Arial"/>
                <w:sz w:val="18"/>
              </w:rPr>
            </w:pPr>
            <w:ins w:id="19411" w:author="BigCREditor-RAN4#104-bis" w:date="2022-10-21T13:24:00Z">
              <w:r w:rsidRPr="00020619">
                <w:rPr>
                  <w:rFonts w:ascii="Arial" w:hAnsi="Arial"/>
                  <w:sz w:val="18"/>
                </w:rPr>
                <w:t>Note 4:</w:t>
              </w:r>
              <w:r w:rsidRPr="00020619">
                <w:rPr>
                  <w:rFonts w:ascii="Arial" w:hAnsi="Arial"/>
                  <w:sz w:val="18"/>
                </w:rPr>
                <w:tab/>
                <w:t xml:space="preserve">Measurement gap configuration is assigned to the UE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389E2403" w14:textId="77777777" w:rsidR="00A0253E" w:rsidRPr="00020619" w:rsidRDefault="00A0253E" w:rsidP="00864629">
            <w:pPr>
              <w:keepNext/>
              <w:keepLines/>
              <w:spacing w:after="0"/>
              <w:ind w:left="851" w:hanging="851"/>
              <w:rPr>
                <w:ins w:id="19412" w:author="BigCREditor-RAN4#104-bis" w:date="2022-10-21T13:24:00Z"/>
                <w:rFonts w:ascii="Arial" w:hAnsi="Arial"/>
                <w:sz w:val="18"/>
              </w:rPr>
            </w:pPr>
            <w:ins w:id="19413" w:author="BigCREditor-RAN4#104-bis" w:date="2022-10-21T13:24:00Z">
              <w:r w:rsidRPr="00020619">
                <w:rPr>
                  <w:rFonts w:ascii="Arial" w:hAnsi="Arial"/>
                  <w:sz w:val="18"/>
                </w:rPr>
                <w:t>Note 5:</w:t>
              </w:r>
              <w:r w:rsidRPr="00020619">
                <w:rPr>
                  <w:rFonts w:ascii="Arial" w:hAnsi="Arial"/>
                  <w:sz w:val="18"/>
                </w:rPr>
                <w:tab/>
                <w:t xml:space="preserve">The timers and layer 3 filtering related parameters are configured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25D85551" w14:textId="77777777" w:rsidR="00A0253E" w:rsidRPr="00020619" w:rsidRDefault="00A0253E" w:rsidP="00864629">
            <w:pPr>
              <w:keepNext/>
              <w:keepLines/>
              <w:spacing w:after="0"/>
              <w:ind w:left="851" w:hanging="851"/>
              <w:rPr>
                <w:ins w:id="19414" w:author="BigCREditor-RAN4#104-bis" w:date="2022-10-21T13:24:00Z"/>
                <w:rFonts w:ascii="Arial" w:hAnsi="Arial"/>
                <w:sz w:val="18"/>
              </w:rPr>
            </w:pPr>
            <w:ins w:id="19415" w:author="BigCREditor-RAN4#104-bis" w:date="2022-10-21T13:24:00Z">
              <w:r w:rsidRPr="00020619">
                <w:rPr>
                  <w:rFonts w:ascii="Arial" w:hAnsi="Arial"/>
                  <w:sz w:val="18"/>
                </w:rPr>
                <w:t>Note 6:</w:t>
              </w:r>
              <w:r w:rsidRPr="00020619">
                <w:rPr>
                  <w:rFonts w:ascii="Arial" w:hAnsi="Arial"/>
                  <w:sz w:val="18"/>
                </w:rPr>
                <w:tab/>
                <w:t>The signal contains PDCCH for UEs other than the device under test as part of OCNG.</w:t>
              </w:r>
            </w:ins>
          </w:p>
          <w:p w14:paraId="774DD02D" w14:textId="77777777" w:rsidR="00A0253E" w:rsidRPr="00020619" w:rsidRDefault="00A0253E" w:rsidP="00864629">
            <w:pPr>
              <w:keepNext/>
              <w:keepLines/>
              <w:spacing w:after="0"/>
              <w:ind w:left="851" w:hanging="851"/>
              <w:rPr>
                <w:ins w:id="19416" w:author="BigCREditor-RAN4#104-bis" w:date="2022-10-21T13:24:00Z"/>
                <w:rFonts w:ascii="Arial" w:hAnsi="Arial"/>
                <w:sz w:val="18"/>
              </w:rPr>
            </w:pPr>
            <w:ins w:id="19417" w:author="BigCREditor-RAN4#104-bis" w:date="2022-10-21T13:24:00Z">
              <w:r w:rsidRPr="00020619">
                <w:rPr>
                  <w:rFonts w:ascii="Arial" w:hAnsi="Arial"/>
                  <w:sz w:val="18"/>
                </w:rPr>
                <w:t>Note 7:</w:t>
              </w:r>
              <w:r w:rsidRPr="00020619">
                <w:rPr>
                  <w:rFonts w:ascii="Arial" w:hAnsi="Arial"/>
                  <w:sz w:val="18"/>
                </w:rPr>
                <w:tab/>
                <w:t xml:space="preserve">SNR levels correspond to the signal to noise ratio over the SSS </w:t>
              </w:r>
              <w:proofErr w:type="spellStart"/>
              <w:r w:rsidRPr="00020619">
                <w:rPr>
                  <w:rFonts w:ascii="Arial" w:hAnsi="Arial"/>
                  <w:sz w:val="18"/>
                </w:rPr>
                <w:t>REs.</w:t>
              </w:r>
              <w:proofErr w:type="spellEnd"/>
            </w:ins>
          </w:p>
          <w:p w14:paraId="7F3840AF" w14:textId="77777777" w:rsidR="00A0253E" w:rsidRPr="00020619" w:rsidRDefault="00A0253E" w:rsidP="00864629">
            <w:pPr>
              <w:keepNext/>
              <w:keepLines/>
              <w:spacing w:after="0"/>
              <w:ind w:left="851" w:hanging="851"/>
              <w:rPr>
                <w:ins w:id="19418" w:author="BigCREditor-RAN4#104-bis" w:date="2022-10-21T13:24:00Z"/>
                <w:rFonts w:ascii="Arial" w:hAnsi="Arial"/>
                <w:sz w:val="18"/>
              </w:rPr>
            </w:pPr>
            <w:ins w:id="19419" w:author="BigCREditor-RAN4#104-bis" w:date="2022-10-21T13:24:00Z">
              <w:r w:rsidRPr="00020619">
                <w:rPr>
                  <w:rFonts w:ascii="Arial" w:hAnsi="Arial"/>
                  <w:sz w:val="18"/>
                </w:rPr>
                <w:t>Note 8:</w:t>
              </w:r>
              <w:r w:rsidRPr="00020619">
                <w:rPr>
                  <w:rFonts w:ascii="Arial" w:hAnsi="Arial"/>
                  <w:sz w:val="18"/>
                </w:rPr>
                <w:tab/>
                <w:t>The SNR in time periods T1, T2 and T3 is denoted as SNR1, SNR2 and SNR3 respectively in figure A.16.5.1.14.1-1.</w:t>
              </w:r>
            </w:ins>
          </w:p>
          <w:p w14:paraId="2C1680F9" w14:textId="77777777" w:rsidR="00A0253E" w:rsidRPr="00020619" w:rsidRDefault="00A0253E" w:rsidP="00864629">
            <w:pPr>
              <w:pStyle w:val="TAN"/>
              <w:rPr>
                <w:ins w:id="19420" w:author="BigCREditor-RAN4#104-bis" w:date="2022-10-21T13:24:00Z"/>
              </w:rPr>
            </w:pPr>
            <w:ins w:id="19421" w:author="BigCREditor-RAN4#104-bis" w:date="2022-10-21T13:24:00Z">
              <w:r w:rsidRPr="00020619">
                <w:t>Note 9:</w:t>
              </w:r>
              <w:r w:rsidRPr="00020619">
                <w:tab/>
                <w:t>The SNR values are specified for testing a UE which supports 2RX on at least one band.</w:t>
              </w:r>
              <w:del w:id="19422" w:author="Huawei" w:date="2022-11-16T19:05:00Z">
                <w:r w:rsidRPr="00020619" w:rsidDel="00426832">
                  <w:delText xml:space="preserve"> For testing of a UE which supports 4RX on all bands, the SNR during T3 is specified in clause </w:delText>
                </w:r>
                <w:r w:rsidRPr="00020619" w:rsidDel="00426832">
                  <w:rPr>
                    <w:snapToGrid w:val="0"/>
                  </w:rPr>
                  <w:delText>A.3.6.1.1</w:delText>
                </w:r>
                <w:r w:rsidRPr="00020619" w:rsidDel="00426832">
                  <w:delText>.</w:delText>
                </w:r>
              </w:del>
            </w:ins>
          </w:p>
        </w:tc>
      </w:tr>
    </w:tbl>
    <w:p w14:paraId="2445AA7F" w14:textId="77777777" w:rsidR="00A0253E" w:rsidRPr="00020619" w:rsidRDefault="00A0253E" w:rsidP="00A0253E">
      <w:pPr>
        <w:rPr>
          <w:ins w:id="19423" w:author="BigCREditor-RAN4#104-bis" w:date="2022-10-21T13:24:00Z"/>
        </w:rPr>
      </w:pPr>
    </w:p>
    <w:p w14:paraId="1FAA91FF" w14:textId="77777777" w:rsidR="00A0253E" w:rsidRPr="00020619" w:rsidRDefault="00A0253E" w:rsidP="00A0253E">
      <w:pPr>
        <w:pStyle w:val="TH"/>
        <w:rPr>
          <w:ins w:id="19424" w:author="BigCREditor-RAN4#104-bis" w:date="2022-10-21T13:24:00Z"/>
        </w:rPr>
      </w:pPr>
      <w:ins w:id="19425" w:author="BigCREditor-RAN4#104-bis" w:date="2022-10-21T13:24:00Z">
        <w:r w:rsidRPr="00020619">
          <w:object w:dxaOrig="8265" w:dyaOrig="3855" w14:anchorId="23C764D0">
            <v:shape id="_x0000_i2251" type="#_x0000_t75" style="width:419.65pt;height:195.25pt" o:ole="">
              <v:imagedata r:id="rId185" o:title=""/>
            </v:shape>
            <o:OLEObject Type="Embed" ProgID="Word.Picture.8" ShapeID="_x0000_i2251" DrawAspect="Content" ObjectID="_1731331481" r:id="rId188"/>
          </w:object>
        </w:r>
      </w:ins>
    </w:p>
    <w:p w14:paraId="6DAF9E87" w14:textId="77777777" w:rsidR="00A0253E" w:rsidRPr="00020619" w:rsidRDefault="00A0253E" w:rsidP="00A0253E">
      <w:pPr>
        <w:pStyle w:val="TF"/>
        <w:rPr>
          <w:ins w:id="19426" w:author="BigCREditor-RAN4#104-bis" w:date="2022-10-21T13:24:00Z"/>
        </w:rPr>
      </w:pPr>
      <w:ins w:id="19427" w:author="BigCREditor-RAN4#104-bis" w:date="2022-10-21T13:24:00Z">
        <w:r w:rsidRPr="00020619">
          <w:t>Figure A.16.5.1.14.1-1: SNR variation for CSI-RS out-of-sync testing</w:t>
        </w:r>
      </w:ins>
    </w:p>
    <w:p w14:paraId="05619868" w14:textId="77777777" w:rsidR="00A0253E" w:rsidRPr="00020619" w:rsidRDefault="00A0253E" w:rsidP="00A0253E">
      <w:pPr>
        <w:pStyle w:val="Heading5"/>
        <w:rPr>
          <w:ins w:id="19428" w:author="BigCREditor-RAN4#104-bis" w:date="2022-10-21T13:24:00Z"/>
          <w:snapToGrid w:val="0"/>
        </w:rPr>
      </w:pPr>
      <w:ins w:id="19429" w:author="BigCREditor-RAN4#104-bis" w:date="2022-10-21T13:24:00Z">
        <w:r w:rsidRPr="00020619">
          <w:rPr>
            <w:snapToGrid w:val="0"/>
          </w:rPr>
          <w:t>A.16.5.1.14.2</w:t>
        </w:r>
        <w:r w:rsidRPr="00020619">
          <w:rPr>
            <w:snapToGrid w:val="0"/>
          </w:rPr>
          <w:tab/>
          <w:t>Test Requirements</w:t>
        </w:r>
      </w:ins>
    </w:p>
    <w:p w14:paraId="0C208EE6" w14:textId="77777777" w:rsidR="00A0253E" w:rsidRPr="00020619" w:rsidRDefault="00A0253E" w:rsidP="00A0253E">
      <w:pPr>
        <w:rPr>
          <w:ins w:id="19430" w:author="BigCREditor-RAN4#104-bis" w:date="2022-10-21T13:24:00Z"/>
        </w:rPr>
      </w:pPr>
      <w:ins w:id="19431" w:author="BigCREditor-RAN4#104-bis" w:date="2022-10-21T13:24:00Z">
        <w:r w:rsidRPr="00020619">
          <w:t>The UE behaviour during time durations T1, T2, and T3 shall be as follows:</w:t>
        </w:r>
      </w:ins>
    </w:p>
    <w:p w14:paraId="5816BB1C" w14:textId="77777777" w:rsidR="00A0253E" w:rsidRPr="00020619" w:rsidRDefault="00A0253E" w:rsidP="00A0253E">
      <w:pPr>
        <w:rPr>
          <w:ins w:id="19432" w:author="BigCREditor-RAN4#104-bis" w:date="2022-10-21T13:24:00Z"/>
        </w:rPr>
      </w:pPr>
      <w:ins w:id="19433" w:author="BigCREditor-RAN4#104-bis" w:date="2022-10-21T13:24:00Z">
        <w:r w:rsidRPr="00020619">
          <w:t xml:space="preserve">During time durations T1, T2 and T3, the UE shall transmit uplink signal at least in all subframes configured for CSI transmission on </w:t>
        </w:r>
        <w:proofErr w:type="spellStart"/>
        <w:r w:rsidRPr="00020619">
          <w:t>PCell</w:t>
        </w:r>
        <w:proofErr w:type="spellEnd"/>
        <w:r w:rsidRPr="00020619">
          <w:t>.</w:t>
        </w:r>
      </w:ins>
    </w:p>
    <w:p w14:paraId="7B150BCB" w14:textId="77777777" w:rsidR="00A0253E" w:rsidRPr="00020619" w:rsidRDefault="00A0253E" w:rsidP="00A0253E">
      <w:pPr>
        <w:rPr>
          <w:ins w:id="19434" w:author="BigCREditor-RAN4#104-bis" w:date="2022-10-21T13:24:00Z"/>
        </w:rPr>
      </w:pPr>
      <w:ins w:id="19435" w:author="BigCREditor-RAN4#104-bis" w:date="2022-10-21T13:24:00Z">
        <w:r w:rsidRPr="00020619">
          <w:t>During the period from time point A to time point B the UE shall transmit uplink signal in Cell 1 (</w:t>
        </w:r>
        <w:proofErr w:type="spellStart"/>
        <w:r w:rsidRPr="00020619">
          <w:t>PCell</w:t>
        </w:r>
        <w:proofErr w:type="spellEnd"/>
        <w:r w:rsidRPr="00020619">
          <w:t>) at least in all uplink slots configured for CSI transmission according to the configured periodic CSI reporting for Cell 1.</w:t>
        </w:r>
      </w:ins>
    </w:p>
    <w:p w14:paraId="717256CA" w14:textId="77777777" w:rsidR="00A0253E" w:rsidRPr="00020619" w:rsidRDefault="00A0253E" w:rsidP="00A0253E">
      <w:pPr>
        <w:rPr>
          <w:ins w:id="19436" w:author="BigCREditor-RAN4#104-bis" w:date="2022-10-21T13:24:00Z"/>
        </w:rPr>
      </w:pPr>
      <w:ins w:id="19437" w:author="BigCREditor-RAN4#104-bis" w:date="2022-10-21T13:24:00Z">
        <w:r w:rsidRPr="00020619">
          <w:t>The UE shall stop transmitting uplink signal in Cell 1 (</w:t>
        </w:r>
        <w:proofErr w:type="spellStart"/>
        <w:r w:rsidRPr="00020619">
          <w:t>PCell</w:t>
        </w:r>
        <w:proofErr w:type="spellEnd"/>
        <w:r w:rsidRPr="00020619">
          <w:t>) no later than time point C (D</w:t>
        </w:r>
        <w:r w:rsidRPr="00020619">
          <w:rPr>
            <w:vertAlign w:val="subscript"/>
          </w:rPr>
          <w:t>1</w:t>
        </w:r>
        <w:r w:rsidRPr="00020619">
          <w:t xml:space="preserve"> </w:t>
        </w:r>
        <w:proofErr w:type="spellStart"/>
        <w:r w:rsidRPr="00020619">
          <w:t>ms</w:t>
        </w:r>
        <w:proofErr w:type="spellEnd"/>
        <w:r w:rsidRPr="00020619">
          <w:t xml:space="preserve"> after the start of the time duration T3) on the </w:t>
        </w:r>
        <w:proofErr w:type="spellStart"/>
        <w:r w:rsidRPr="00020619">
          <w:t>PCell</w:t>
        </w:r>
        <w:proofErr w:type="spellEnd"/>
        <w:r w:rsidRPr="00020619">
          <w:t>.</w:t>
        </w:r>
      </w:ins>
    </w:p>
    <w:p w14:paraId="4A7880E3" w14:textId="77777777" w:rsidR="00A0253E" w:rsidRPr="00020619" w:rsidRDefault="00A0253E" w:rsidP="00A0253E">
      <w:pPr>
        <w:rPr>
          <w:ins w:id="19438" w:author="BigCREditor-RAN4#104-bis" w:date="2022-10-21T13:24:00Z"/>
          <w:iCs/>
        </w:rPr>
      </w:pPr>
      <w:ins w:id="19439" w:author="BigCREditor-RAN4#104-bis" w:date="2022-10-21T13:24:00Z">
        <w:r w:rsidRPr="00020619">
          <w:t>The rate of correct events observed during repeated tests shall be at least 90%.</w:t>
        </w:r>
      </w:ins>
    </w:p>
    <w:p w14:paraId="0BF567E6" w14:textId="77777777" w:rsidR="00A0253E" w:rsidRPr="00020619" w:rsidRDefault="00A0253E" w:rsidP="00A0253E"/>
    <w:p w14:paraId="609F9774" w14:textId="77777777" w:rsidR="00A0253E" w:rsidRPr="00020619" w:rsidRDefault="00A0253E" w:rsidP="00A0253E">
      <w:pPr>
        <w:pStyle w:val="Heading4"/>
      </w:pPr>
      <w:r w:rsidRPr="00020619">
        <w:t>A.16.5.1.15</w:t>
      </w:r>
      <w:r w:rsidRPr="00020619">
        <w:tab/>
        <w:t xml:space="preserve">Radio Link Monitoring In-sync Test for FR1 </w:t>
      </w:r>
      <w:proofErr w:type="spellStart"/>
      <w:r w:rsidRPr="00020619">
        <w:t>PCell</w:t>
      </w:r>
      <w:proofErr w:type="spellEnd"/>
      <w:r w:rsidRPr="00020619">
        <w:t xml:space="preserve"> configured with CSI-RS-based RLM in DRX mode for 1 Rx UE</w:t>
      </w:r>
    </w:p>
    <w:p w14:paraId="6582201E" w14:textId="77777777" w:rsidR="00A0253E" w:rsidRPr="00020619" w:rsidRDefault="00A0253E" w:rsidP="00A0253E">
      <w:pPr>
        <w:pStyle w:val="Heading5"/>
        <w:rPr>
          <w:ins w:id="19440" w:author="BigCREditor-RAN4#104-bis" w:date="2022-10-21T13:25:00Z"/>
          <w:snapToGrid w:val="0"/>
          <w:lang w:eastAsia="zh-CN"/>
        </w:rPr>
      </w:pPr>
      <w:ins w:id="19441" w:author="BigCREditor-RAN4#104-bis" w:date="2022-10-21T13:25:00Z">
        <w:r w:rsidRPr="00020619">
          <w:rPr>
            <w:snapToGrid w:val="0"/>
            <w:lang w:eastAsia="zh-CN"/>
          </w:rPr>
          <w:t>A.16.5.1.15.1</w:t>
        </w:r>
        <w:r w:rsidRPr="00020619">
          <w:rPr>
            <w:snapToGrid w:val="0"/>
            <w:lang w:eastAsia="zh-CN"/>
          </w:rPr>
          <w:tab/>
          <w:t>Test Purpose and Environment</w:t>
        </w:r>
      </w:ins>
    </w:p>
    <w:p w14:paraId="4C171D14" w14:textId="77777777" w:rsidR="00A0253E" w:rsidRPr="00020619" w:rsidRDefault="00A0253E" w:rsidP="00A0253E">
      <w:pPr>
        <w:rPr>
          <w:ins w:id="19442" w:author="BigCREditor-RAN4#104-bis" w:date="2022-10-21T13:25:00Z"/>
        </w:rPr>
      </w:pPr>
      <w:ins w:id="19443" w:author="BigCREditor-RAN4#104-bis" w:date="2022-10-21T13:25:00Z">
        <w:r w:rsidRPr="00020619">
          <w:t xml:space="preserve">The purpose of this test is to verify that the UE properly detects the in sync for the purpose of monitoring downlink CSI-RS based radio link quality of the </w:t>
        </w:r>
        <w:proofErr w:type="spellStart"/>
        <w:r w:rsidRPr="00020619">
          <w:t>PCell</w:t>
        </w:r>
        <w:proofErr w:type="spellEnd"/>
        <w:r w:rsidRPr="00020619">
          <w:t xml:space="preserve"> when DRX is used. This test will partly verify the FR1 </w:t>
        </w:r>
        <w:proofErr w:type="spellStart"/>
        <w:r w:rsidRPr="00020619">
          <w:t>PCell</w:t>
        </w:r>
        <w:proofErr w:type="spellEnd"/>
        <w:r w:rsidRPr="00020619">
          <w:t xml:space="preserve"> CSI-RS In-sync radio link monitoring requirements in clause 8.1B.3.</w:t>
        </w:r>
      </w:ins>
    </w:p>
    <w:p w14:paraId="2DC35D9C" w14:textId="77777777" w:rsidR="00A0253E" w:rsidRPr="00020619" w:rsidRDefault="00A0253E" w:rsidP="00A0253E">
      <w:pPr>
        <w:rPr>
          <w:ins w:id="19444" w:author="BigCREditor-RAN4#104-bis" w:date="2022-10-21T13:25:00Z"/>
        </w:rPr>
      </w:pPr>
      <w:ins w:id="19445" w:author="BigCREditor-RAN4#104-bis" w:date="2022-10-21T13:25:00Z">
        <w:r w:rsidRPr="00020619">
          <w:t xml:space="preserve">The test parameters are given in Tables A.16.5.1.15.1-1, A.16.5.1.151-2, A.16.5.1.15.1-3 and A.16.5.1.15.1-3A below. There is one cells, cell 1which is the </w:t>
        </w:r>
        <w:proofErr w:type="spellStart"/>
        <w:r w:rsidRPr="00020619">
          <w:t>PCell</w:t>
        </w:r>
        <w:proofErr w:type="spellEnd"/>
        <w:r w:rsidRPr="00020619">
          <w:t xml:space="preserve">, in the test. The test consists of five successive time periods, with time duration of T1, T2, T3, T4 and T5 respectively. Figure A.16.5.1.15.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of 5ms. The UE is configured to perform inter-frequency measurements using GP ID #0 (40ms) in test. In the test, SSB0 is configured as the BFD-RS.</w:t>
        </w:r>
      </w:ins>
    </w:p>
    <w:p w14:paraId="3AEAFF3E" w14:textId="77777777" w:rsidR="00A0253E" w:rsidRPr="00020619" w:rsidRDefault="00A0253E" w:rsidP="00A0253E">
      <w:pPr>
        <w:pStyle w:val="TH"/>
        <w:rPr>
          <w:ins w:id="19446" w:author="BigCREditor-RAN4#104-bis" w:date="2022-10-21T13:25:00Z"/>
        </w:rPr>
      </w:pPr>
      <w:ins w:id="19447" w:author="BigCREditor-RAN4#104-bis" w:date="2022-10-21T13:25:00Z">
        <w:r w:rsidRPr="00020619">
          <w:t xml:space="preserve">Table A.16.5.1.15.1-1: Supported test configurations for FR1 </w:t>
        </w:r>
        <w:proofErr w:type="spellStart"/>
        <w:r w:rsidRPr="00020619">
          <w:t>PS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0253E" w:rsidRPr="00020619" w14:paraId="647DC999" w14:textId="77777777" w:rsidTr="00864629">
        <w:trPr>
          <w:trHeight w:val="187"/>
          <w:jc w:val="center"/>
          <w:ins w:id="19448" w:author="BigCREditor-RAN4#104-bis" w:date="2022-10-21T13:25:00Z"/>
        </w:trPr>
        <w:tc>
          <w:tcPr>
            <w:tcW w:w="2265" w:type="dxa"/>
            <w:shd w:val="clear" w:color="auto" w:fill="auto"/>
          </w:tcPr>
          <w:p w14:paraId="644EB1A2" w14:textId="77777777" w:rsidR="00A0253E" w:rsidRPr="00020619" w:rsidRDefault="00A0253E" w:rsidP="00864629">
            <w:pPr>
              <w:pStyle w:val="TAH"/>
              <w:rPr>
                <w:ins w:id="19449" w:author="BigCREditor-RAN4#104-bis" w:date="2022-10-21T13:25:00Z"/>
              </w:rPr>
            </w:pPr>
            <w:ins w:id="19450" w:author="BigCREditor-RAN4#104-bis" w:date="2022-10-21T13:25:00Z">
              <w:r w:rsidRPr="00020619">
                <w:t>Configuration</w:t>
              </w:r>
            </w:ins>
          </w:p>
        </w:tc>
        <w:tc>
          <w:tcPr>
            <w:tcW w:w="6905" w:type="dxa"/>
            <w:shd w:val="clear" w:color="auto" w:fill="auto"/>
          </w:tcPr>
          <w:p w14:paraId="3A0171F6" w14:textId="77777777" w:rsidR="00A0253E" w:rsidRPr="00020619" w:rsidRDefault="00A0253E" w:rsidP="00864629">
            <w:pPr>
              <w:pStyle w:val="TAH"/>
              <w:rPr>
                <w:ins w:id="19451" w:author="BigCREditor-RAN4#104-bis" w:date="2022-10-21T13:25:00Z"/>
              </w:rPr>
            </w:pPr>
            <w:ins w:id="19452" w:author="BigCREditor-RAN4#104-bis" w:date="2022-10-21T13:25:00Z">
              <w:r w:rsidRPr="00020619">
                <w:t>Description</w:t>
              </w:r>
            </w:ins>
          </w:p>
        </w:tc>
      </w:tr>
      <w:tr w:rsidR="00A0253E" w:rsidRPr="00020619" w14:paraId="2F11073C" w14:textId="77777777" w:rsidTr="00864629">
        <w:trPr>
          <w:trHeight w:val="187"/>
          <w:jc w:val="center"/>
          <w:ins w:id="19453" w:author="BigCREditor-RAN4#104-bis" w:date="2022-10-21T13:25:00Z"/>
        </w:trPr>
        <w:tc>
          <w:tcPr>
            <w:tcW w:w="2265" w:type="dxa"/>
            <w:shd w:val="clear" w:color="auto" w:fill="auto"/>
          </w:tcPr>
          <w:p w14:paraId="48ABED9D" w14:textId="77777777" w:rsidR="00A0253E" w:rsidRPr="00020619" w:rsidRDefault="00A0253E" w:rsidP="00864629">
            <w:pPr>
              <w:pStyle w:val="TAL"/>
              <w:rPr>
                <w:ins w:id="19454" w:author="BigCREditor-RAN4#104-bis" w:date="2022-10-21T13:25:00Z"/>
              </w:rPr>
            </w:pPr>
            <w:ins w:id="19455" w:author="BigCREditor-RAN4#104-bis" w:date="2022-10-21T13:25:00Z">
              <w:r w:rsidRPr="00020619">
                <w:t>1</w:t>
              </w:r>
            </w:ins>
          </w:p>
        </w:tc>
        <w:tc>
          <w:tcPr>
            <w:tcW w:w="6905" w:type="dxa"/>
            <w:shd w:val="clear" w:color="auto" w:fill="auto"/>
          </w:tcPr>
          <w:p w14:paraId="06C7839E" w14:textId="77777777" w:rsidR="00A0253E" w:rsidRPr="00020619" w:rsidRDefault="00A0253E" w:rsidP="00864629">
            <w:pPr>
              <w:pStyle w:val="TAL"/>
              <w:rPr>
                <w:ins w:id="19456" w:author="BigCREditor-RAN4#104-bis" w:date="2022-10-21T13:25:00Z"/>
              </w:rPr>
            </w:pPr>
            <w:ins w:id="19457" w:author="BigCREditor-RAN4#104-bis" w:date="2022-10-21T13:25:00Z">
              <w:r w:rsidRPr="00020619">
                <w:t>FDD duplex mode, 15 kHz SSB SCS, 10 MHz bandwidth</w:t>
              </w:r>
            </w:ins>
          </w:p>
        </w:tc>
      </w:tr>
      <w:tr w:rsidR="00A0253E" w:rsidRPr="00020619" w14:paraId="74E54C8A" w14:textId="77777777" w:rsidTr="00864629">
        <w:trPr>
          <w:trHeight w:val="187"/>
          <w:jc w:val="center"/>
          <w:ins w:id="19458" w:author="BigCREditor-RAN4#104-bis" w:date="2022-10-21T13:25:00Z"/>
        </w:trPr>
        <w:tc>
          <w:tcPr>
            <w:tcW w:w="2265" w:type="dxa"/>
            <w:shd w:val="clear" w:color="auto" w:fill="auto"/>
          </w:tcPr>
          <w:p w14:paraId="3B4F6389" w14:textId="77777777" w:rsidR="00A0253E" w:rsidRPr="00020619" w:rsidRDefault="00A0253E" w:rsidP="00864629">
            <w:pPr>
              <w:pStyle w:val="TAN"/>
              <w:rPr>
                <w:ins w:id="19459" w:author="BigCREditor-RAN4#104-bis" w:date="2022-10-21T13:25:00Z"/>
              </w:rPr>
            </w:pPr>
            <w:ins w:id="19460" w:author="BigCREditor-RAN4#104-bis" w:date="2022-10-21T13:25:00Z">
              <w:r w:rsidRPr="00020619">
                <w:t>2</w:t>
              </w:r>
            </w:ins>
          </w:p>
        </w:tc>
        <w:tc>
          <w:tcPr>
            <w:tcW w:w="6905" w:type="dxa"/>
            <w:shd w:val="clear" w:color="auto" w:fill="auto"/>
          </w:tcPr>
          <w:p w14:paraId="6FAA5755" w14:textId="77777777" w:rsidR="00A0253E" w:rsidRPr="00020619" w:rsidRDefault="00A0253E" w:rsidP="00864629">
            <w:pPr>
              <w:pStyle w:val="TAL"/>
              <w:rPr>
                <w:ins w:id="19461" w:author="BigCREditor-RAN4#104-bis" w:date="2022-10-21T13:25:00Z"/>
              </w:rPr>
            </w:pPr>
            <w:ins w:id="19462" w:author="BigCREditor-RAN4#104-bis" w:date="2022-10-21T13:25:00Z">
              <w:r w:rsidRPr="00020619">
                <w:t>TDD duplex mode, 15 kHz SSB SCS, 10 MHz bandwidth</w:t>
              </w:r>
            </w:ins>
          </w:p>
        </w:tc>
      </w:tr>
      <w:tr w:rsidR="00A0253E" w:rsidRPr="00020619" w14:paraId="5328668B" w14:textId="77777777" w:rsidTr="00864629">
        <w:trPr>
          <w:trHeight w:val="187"/>
          <w:jc w:val="center"/>
          <w:ins w:id="19463" w:author="BigCREditor-RAN4#104-bis" w:date="2022-10-21T13:25:00Z"/>
        </w:trPr>
        <w:tc>
          <w:tcPr>
            <w:tcW w:w="2265" w:type="dxa"/>
            <w:shd w:val="clear" w:color="auto" w:fill="auto"/>
          </w:tcPr>
          <w:p w14:paraId="1BB6434B" w14:textId="77777777" w:rsidR="00A0253E" w:rsidRPr="00020619" w:rsidRDefault="00A0253E" w:rsidP="00864629">
            <w:pPr>
              <w:pStyle w:val="TAN"/>
              <w:rPr>
                <w:ins w:id="19464" w:author="BigCREditor-RAN4#104-bis" w:date="2022-10-21T13:25:00Z"/>
              </w:rPr>
            </w:pPr>
            <w:ins w:id="19465" w:author="BigCREditor-RAN4#104-bis" w:date="2022-10-21T13:25:00Z">
              <w:r w:rsidRPr="00020619">
                <w:t>3</w:t>
              </w:r>
            </w:ins>
          </w:p>
        </w:tc>
        <w:tc>
          <w:tcPr>
            <w:tcW w:w="6905" w:type="dxa"/>
            <w:shd w:val="clear" w:color="auto" w:fill="auto"/>
          </w:tcPr>
          <w:p w14:paraId="3A406325" w14:textId="77777777" w:rsidR="00A0253E" w:rsidRPr="00020619" w:rsidRDefault="00A0253E" w:rsidP="00864629">
            <w:pPr>
              <w:pStyle w:val="TAL"/>
              <w:rPr>
                <w:ins w:id="19466" w:author="BigCREditor-RAN4#104-bis" w:date="2022-10-21T13:25:00Z"/>
              </w:rPr>
            </w:pPr>
            <w:ins w:id="19467" w:author="BigCREditor-RAN4#104-bis" w:date="2022-10-21T13:25:00Z">
              <w:r w:rsidRPr="00020619">
                <w:t>TDD duplex mode, 30kHz SSB SCS, 40 MHz bandwidth</w:t>
              </w:r>
            </w:ins>
          </w:p>
        </w:tc>
      </w:tr>
      <w:tr w:rsidR="00A0253E" w:rsidRPr="00020619" w14:paraId="313E34C9" w14:textId="77777777" w:rsidTr="00864629">
        <w:trPr>
          <w:trHeight w:val="187"/>
          <w:jc w:val="center"/>
          <w:ins w:id="19468" w:author="BigCREditor-RAN4#104-bis" w:date="2022-10-21T13:25:00Z"/>
        </w:trPr>
        <w:tc>
          <w:tcPr>
            <w:tcW w:w="2265" w:type="dxa"/>
            <w:shd w:val="clear" w:color="auto" w:fill="auto"/>
          </w:tcPr>
          <w:p w14:paraId="4FF2D61C" w14:textId="77777777" w:rsidR="00A0253E" w:rsidRPr="00020619" w:rsidRDefault="00A0253E" w:rsidP="00864629">
            <w:pPr>
              <w:pStyle w:val="TAN"/>
              <w:rPr>
                <w:ins w:id="19469" w:author="BigCREditor-RAN4#104-bis" w:date="2022-10-21T13:25:00Z"/>
              </w:rPr>
            </w:pPr>
            <w:ins w:id="19470" w:author="BigCREditor-RAN4#104-bis" w:date="2022-10-21T13:25:00Z">
              <w:r w:rsidRPr="00020619">
                <w:rPr>
                  <w:rFonts w:eastAsia="Malgun Gothic"/>
                </w:rPr>
                <w:t>4</w:t>
              </w:r>
            </w:ins>
          </w:p>
        </w:tc>
        <w:tc>
          <w:tcPr>
            <w:tcW w:w="6905" w:type="dxa"/>
            <w:shd w:val="clear" w:color="auto" w:fill="auto"/>
          </w:tcPr>
          <w:p w14:paraId="320CD46D" w14:textId="77777777" w:rsidR="00A0253E" w:rsidRPr="00020619" w:rsidRDefault="00A0253E" w:rsidP="00864629">
            <w:pPr>
              <w:pStyle w:val="TAL"/>
              <w:rPr>
                <w:ins w:id="19471" w:author="BigCREditor-RAN4#104-bis" w:date="2022-10-21T13:25:00Z"/>
              </w:rPr>
            </w:pPr>
            <w:ins w:id="19472" w:author="BigCREditor-RAN4#104-bis" w:date="2022-10-21T13:25:00Z">
              <w:r w:rsidRPr="00020619">
                <w:rPr>
                  <w:rFonts w:eastAsia="Malgun Gothic"/>
                </w:rPr>
                <w:t xml:space="preserve">HD-FDD, SSB SCS 15 kHz, </w:t>
              </w:r>
              <w:r w:rsidRPr="00020619">
                <w:rPr>
                  <w:lang w:eastAsia="zh-TW"/>
                </w:rPr>
                <w:t>data SCS 15 kHz, BW 10 MHz</w:t>
              </w:r>
            </w:ins>
          </w:p>
        </w:tc>
      </w:tr>
      <w:tr w:rsidR="00A0253E" w:rsidRPr="00020619" w14:paraId="3D2811D8" w14:textId="77777777" w:rsidTr="00864629">
        <w:trPr>
          <w:trHeight w:val="187"/>
          <w:jc w:val="center"/>
          <w:ins w:id="19473" w:author="BigCREditor-RAN4#104-bis" w:date="2022-10-21T13:25:00Z"/>
        </w:trPr>
        <w:tc>
          <w:tcPr>
            <w:tcW w:w="9170" w:type="dxa"/>
            <w:gridSpan w:val="2"/>
            <w:shd w:val="clear" w:color="auto" w:fill="auto"/>
          </w:tcPr>
          <w:p w14:paraId="3A7BDF08" w14:textId="77777777" w:rsidR="00A0253E" w:rsidRPr="00020619" w:rsidRDefault="00A0253E" w:rsidP="00864629">
            <w:pPr>
              <w:pStyle w:val="TAN"/>
              <w:rPr>
                <w:ins w:id="19474" w:author="BigCREditor-RAN4#104-bis" w:date="2022-10-21T13:25:00Z"/>
              </w:rPr>
            </w:pPr>
            <w:ins w:id="19475" w:author="BigCREditor-RAN4#104-bis" w:date="2022-10-21T13:25:00Z">
              <w:r w:rsidRPr="00020619">
                <w:t>Note:</w:t>
              </w:r>
              <w:r w:rsidRPr="00020619">
                <w:tab/>
                <w:t>The UE is only required to pass in one of the supported test configurations in FR1</w:t>
              </w:r>
            </w:ins>
          </w:p>
        </w:tc>
      </w:tr>
    </w:tbl>
    <w:p w14:paraId="45416070" w14:textId="77777777" w:rsidR="00A0253E" w:rsidRPr="00020619" w:rsidRDefault="00A0253E" w:rsidP="00A0253E">
      <w:pPr>
        <w:rPr>
          <w:ins w:id="19476" w:author="BigCREditor-RAN4#104-bis" w:date="2022-10-21T13:25:00Z"/>
        </w:rPr>
      </w:pPr>
    </w:p>
    <w:p w14:paraId="781D81C6" w14:textId="77777777" w:rsidR="00A0253E" w:rsidRPr="00020619" w:rsidDel="00255D77" w:rsidRDefault="00A0253E" w:rsidP="00A0253E">
      <w:pPr>
        <w:pStyle w:val="TH"/>
        <w:rPr>
          <w:ins w:id="19477" w:author="BigCREditor-RAN4#104-bis" w:date="2022-10-21T13:25:00Z"/>
        </w:rPr>
      </w:pPr>
      <w:ins w:id="19478" w:author="BigCREditor-RAN4#104-bis" w:date="2022-10-21T13:25:00Z">
        <w:r w:rsidRPr="00020619">
          <w:lastRenderedPageBreak/>
          <w:t xml:space="preserve">Table A.16.5.1.15.1-2: General test parameters for FR1 </w:t>
        </w:r>
        <w:proofErr w:type="spellStart"/>
        <w:r w:rsidRPr="00020619">
          <w:t>PCell</w:t>
        </w:r>
        <w:proofErr w:type="spellEnd"/>
        <w:r w:rsidRPr="00020619">
          <w:t xml:space="preserve"> for CSI-RS in-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A0253E" w:rsidRPr="00020619" w14:paraId="0A07C63A" w14:textId="77777777" w:rsidTr="00864629">
        <w:trPr>
          <w:trHeight w:val="164"/>
          <w:jc w:val="center"/>
          <w:ins w:id="19479" w:author="BigCREditor-RAN4#104-bis" w:date="2022-10-21T13:25:00Z"/>
        </w:trPr>
        <w:tc>
          <w:tcPr>
            <w:tcW w:w="2728" w:type="pct"/>
            <w:gridSpan w:val="2"/>
            <w:tcBorders>
              <w:bottom w:val="nil"/>
            </w:tcBorders>
            <w:shd w:val="clear" w:color="auto" w:fill="auto"/>
          </w:tcPr>
          <w:p w14:paraId="1F088803" w14:textId="77777777" w:rsidR="00A0253E" w:rsidRPr="00020619" w:rsidRDefault="00A0253E" w:rsidP="00864629">
            <w:pPr>
              <w:pStyle w:val="TAH"/>
              <w:rPr>
                <w:ins w:id="19480" w:author="BigCREditor-RAN4#104-bis" w:date="2022-10-21T13:25:00Z"/>
              </w:rPr>
            </w:pPr>
            <w:ins w:id="19481" w:author="BigCREditor-RAN4#104-bis" w:date="2022-10-21T13:25:00Z">
              <w:r w:rsidRPr="00020619">
                <w:lastRenderedPageBreak/>
                <w:t>Parameter</w:t>
              </w:r>
            </w:ins>
          </w:p>
        </w:tc>
        <w:tc>
          <w:tcPr>
            <w:tcW w:w="677" w:type="pct"/>
            <w:tcBorders>
              <w:bottom w:val="nil"/>
            </w:tcBorders>
            <w:shd w:val="clear" w:color="auto" w:fill="auto"/>
          </w:tcPr>
          <w:p w14:paraId="255690F7" w14:textId="77777777" w:rsidR="00A0253E" w:rsidRPr="00020619" w:rsidRDefault="00A0253E" w:rsidP="00864629">
            <w:pPr>
              <w:pStyle w:val="TAH"/>
              <w:rPr>
                <w:ins w:id="19482" w:author="BigCREditor-RAN4#104-bis" w:date="2022-10-21T13:25:00Z"/>
              </w:rPr>
            </w:pPr>
            <w:ins w:id="19483" w:author="BigCREditor-RAN4#104-bis" w:date="2022-10-21T13:25:00Z">
              <w:r w:rsidRPr="00020619">
                <w:t>Unit</w:t>
              </w:r>
            </w:ins>
          </w:p>
        </w:tc>
        <w:tc>
          <w:tcPr>
            <w:tcW w:w="1595" w:type="pct"/>
            <w:shd w:val="clear" w:color="auto" w:fill="auto"/>
          </w:tcPr>
          <w:p w14:paraId="05041E37" w14:textId="77777777" w:rsidR="00A0253E" w:rsidRPr="00020619" w:rsidRDefault="00A0253E" w:rsidP="00864629">
            <w:pPr>
              <w:pStyle w:val="TAH"/>
              <w:rPr>
                <w:ins w:id="19484" w:author="BigCREditor-RAN4#104-bis" w:date="2022-10-21T13:25:00Z"/>
              </w:rPr>
            </w:pPr>
            <w:ins w:id="19485" w:author="BigCREditor-RAN4#104-bis" w:date="2022-10-21T13:25:00Z">
              <w:r w:rsidRPr="00020619">
                <w:t>Value</w:t>
              </w:r>
            </w:ins>
          </w:p>
        </w:tc>
      </w:tr>
      <w:tr w:rsidR="00A0253E" w:rsidRPr="00020619" w14:paraId="2509C980" w14:textId="77777777" w:rsidTr="00864629">
        <w:trPr>
          <w:trHeight w:val="74"/>
          <w:jc w:val="center"/>
          <w:ins w:id="19486" w:author="BigCREditor-RAN4#104-bis" w:date="2022-10-21T13:25:00Z"/>
        </w:trPr>
        <w:tc>
          <w:tcPr>
            <w:tcW w:w="2728" w:type="pct"/>
            <w:gridSpan w:val="2"/>
            <w:tcBorders>
              <w:top w:val="nil"/>
            </w:tcBorders>
            <w:shd w:val="clear" w:color="auto" w:fill="auto"/>
          </w:tcPr>
          <w:p w14:paraId="674C52EB" w14:textId="77777777" w:rsidR="00A0253E" w:rsidRPr="00020619" w:rsidRDefault="00A0253E" w:rsidP="00864629">
            <w:pPr>
              <w:pStyle w:val="TAH"/>
              <w:rPr>
                <w:ins w:id="19487" w:author="BigCREditor-RAN4#104-bis" w:date="2022-10-21T13:25:00Z"/>
              </w:rPr>
            </w:pPr>
          </w:p>
        </w:tc>
        <w:tc>
          <w:tcPr>
            <w:tcW w:w="677" w:type="pct"/>
            <w:tcBorders>
              <w:top w:val="nil"/>
            </w:tcBorders>
            <w:shd w:val="clear" w:color="auto" w:fill="auto"/>
          </w:tcPr>
          <w:p w14:paraId="7615F5E2" w14:textId="77777777" w:rsidR="00A0253E" w:rsidRPr="00020619" w:rsidRDefault="00A0253E" w:rsidP="00864629">
            <w:pPr>
              <w:pStyle w:val="TAH"/>
              <w:rPr>
                <w:ins w:id="19488" w:author="BigCREditor-RAN4#104-bis" w:date="2022-10-21T13:25:00Z"/>
              </w:rPr>
            </w:pPr>
          </w:p>
        </w:tc>
        <w:tc>
          <w:tcPr>
            <w:tcW w:w="1595" w:type="pct"/>
            <w:shd w:val="clear" w:color="auto" w:fill="auto"/>
          </w:tcPr>
          <w:p w14:paraId="4386CA40" w14:textId="77777777" w:rsidR="00A0253E" w:rsidRPr="00020619" w:rsidRDefault="00A0253E" w:rsidP="00864629">
            <w:pPr>
              <w:pStyle w:val="TAH"/>
              <w:rPr>
                <w:ins w:id="19489" w:author="BigCREditor-RAN4#104-bis" w:date="2022-10-21T13:25:00Z"/>
              </w:rPr>
            </w:pPr>
            <w:ins w:id="19490" w:author="BigCREditor-RAN4#104-bis" w:date="2022-10-21T13:25:00Z">
              <w:r w:rsidRPr="00020619">
                <w:t>Test 1</w:t>
              </w:r>
            </w:ins>
          </w:p>
        </w:tc>
      </w:tr>
      <w:tr w:rsidR="00A0253E" w:rsidRPr="00020619" w14:paraId="173C363F" w14:textId="77777777" w:rsidTr="00864629">
        <w:trPr>
          <w:trHeight w:val="64"/>
          <w:jc w:val="center"/>
          <w:ins w:id="19491" w:author="BigCREditor-RAN4#104-bis" w:date="2022-10-21T13:25:00Z"/>
        </w:trPr>
        <w:tc>
          <w:tcPr>
            <w:tcW w:w="2728" w:type="pct"/>
            <w:gridSpan w:val="2"/>
            <w:shd w:val="clear" w:color="auto" w:fill="auto"/>
          </w:tcPr>
          <w:p w14:paraId="0383FB96" w14:textId="77777777" w:rsidR="00A0253E" w:rsidRPr="00020619" w:rsidRDefault="00A0253E" w:rsidP="00864629">
            <w:pPr>
              <w:pStyle w:val="TAL"/>
              <w:rPr>
                <w:ins w:id="19492" w:author="BigCREditor-RAN4#104-bis" w:date="2022-10-21T13:25:00Z"/>
              </w:rPr>
            </w:pPr>
            <w:ins w:id="19493" w:author="BigCREditor-RAN4#104-bis" w:date="2022-10-21T13:25:00Z">
              <w:r w:rsidRPr="00020619">
                <w:t xml:space="preserve">Active </w:t>
              </w:r>
              <w:proofErr w:type="spellStart"/>
              <w:r w:rsidRPr="00020619">
                <w:t>PCell</w:t>
              </w:r>
              <w:proofErr w:type="spellEnd"/>
              <w:r w:rsidRPr="00020619">
                <w:t xml:space="preserve"> </w:t>
              </w:r>
            </w:ins>
          </w:p>
        </w:tc>
        <w:tc>
          <w:tcPr>
            <w:tcW w:w="677" w:type="pct"/>
            <w:shd w:val="clear" w:color="auto" w:fill="auto"/>
          </w:tcPr>
          <w:p w14:paraId="795752ED" w14:textId="77777777" w:rsidR="00A0253E" w:rsidRPr="00020619" w:rsidRDefault="00A0253E" w:rsidP="00864629">
            <w:pPr>
              <w:pStyle w:val="TAC"/>
              <w:rPr>
                <w:ins w:id="19494" w:author="BigCREditor-RAN4#104-bis" w:date="2022-10-21T13:25:00Z"/>
              </w:rPr>
            </w:pPr>
          </w:p>
        </w:tc>
        <w:tc>
          <w:tcPr>
            <w:tcW w:w="1595" w:type="pct"/>
            <w:shd w:val="clear" w:color="auto" w:fill="auto"/>
          </w:tcPr>
          <w:p w14:paraId="26153919" w14:textId="77777777" w:rsidR="00A0253E" w:rsidRPr="00020619" w:rsidRDefault="00A0253E" w:rsidP="00864629">
            <w:pPr>
              <w:pStyle w:val="TAC"/>
              <w:rPr>
                <w:ins w:id="19495" w:author="BigCREditor-RAN4#104-bis" w:date="2022-10-21T13:25:00Z"/>
              </w:rPr>
            </w:pPr>
            <w:ins w:id="19496" w:author="BigCREditor-RAN4#104-bis" w:date="2022-10-21T13:25:00Z">
              <w:r w:rsidRPr="00020619">
                <w:t>Cell 1</w:t>
              </w:r>
            </w:ins>
          </w:p>
        </w:tc>
      </w:tr>
      <w:tr w:rsidR="00A0253E" w:rsidRPr="00020619" w14:paraId="00E2E7A4" w14:textId="77777777" w:rsidTr="00864629">
        <w:trPr>
          <w:trHeight w:val="164"/>
          <w:jc w:val="center"/>
          <w:ins w:id="19497" w:author="BigCREditor-RAN4#104-bis" w:date="2022-10-21T13:25:00Z"/>
        </w:trPr>
        <w:tc>
          <w:tcPr>
            <w:tcW w:w="2728" w:type="pct"/>
            <w:gridSpan w:val="2"/>
            <w:shd w:val="clear" w:color="auto" w:fill="auto"/>
          </w:tcPr>
          <w:p w14:paraId="7BF9D145" w14:textId="77777777" w:rsidR="00A0253E" w:rsidRPr="00020619" w:rsidRDefault="00A0253E" w:rsidP="00864629">
            <w:pPr>
              <w:pStyle w:val="TAL"/>
              <w:rPr>
                <w:ins w:id="19498" w:author="BigCREditor-RAN4#104-bis" w:date="2022-10-21T13:25:00Z"/>
              </w:rPr>
            </w:pPr>
            <w:ins w:id="19499" w:author="BigCREditor-RAN4#104-bis" w:date="2022-10-21T13:25:00Z">
              <w:r w:rsidRPr="00020619">
                <w:t>RF Channel Number</w:t>
              </w:r>
            </w:ins>
          </w:p>
        </w:tc>
        <w:tc>
          <w:tcPr>
            <w:tcW w:w="677" w:type="pct"/>
            <w:tcBorders>
              <w:bottom w:val="single" w:sz="4" w:space="0" w:color="auto"/>
            </w:tcBorders>
            <w:shd w:val="clear" w:color="auto" w:fill="auto"/>
          </w:tcPr>
          <w:p w14:paraId="39DE41B9" w14:textId="77777777" w:rsidR="00A0253E" w:rsidRPr="00020619" w:rsidRDefault="00A0253E" w:rsidP="00864629">
            <w:pPr>
              <w:pStyle w:val="TAC"/>
              <w:rPr>
                <w:ins w:id="19500" w:author="BigCREditor-RAN4#104-bis" w:date="2022-10-21T13:25:00Z"/>
              </w:rPr>
            </w:pPr>
          </w:p>
        </w:tc>
        <w:tc>
          <w:tcPr>
            <w:tcW w:w="1595" w:type="pct"/>
            <w:shd w:val="clear" w:color="auto" w:fill="auto"/>
          </w:tcPr>
          <w:p w14:paraId="1E8C2136" w14:textId="77777777" w:rsidR="00A0253E" w:rsidRPr="00020619" w:rsidRDefault="00A0253E" w:rsidP="00864629">
            <w:pPr>
              <w:pStyle w:val="TAC"/>
              <w:rPr>
                <w:ins w:id="19501" w:author="BigCREditor-RAN4#104-bis" w:date="2022-10-21T13:25:00Z"/>
              </w:rPr>
            </w:pPr>
            <w:ins w:id="19502" w:author="BigCREditor-RAN4#104-bis" w:date="2022-10-21T13:25:00Z">
              <w:r w:rsidRPr="00020619">
                <w:t>1</w:t>
              </w:r>
            </w:ins>
          </w:p>
        </w:tc>
      </w:tr>
      <w:tr w:rsidR="00A0253E" w:rsidRPr="00020619" w14:paraId="01F55918" w14:textId="77777777" w:rsidTr="00864629">
        <w:trPr>
          <w:trHeight w:val="93"/>
          <w:jc w:val="center"/>
          <w:ins w:id="19503" w:author="BigCREditor-RAN4#104-bis" w:date="2022-10-21T13:25:00Z"/>
        </w:trPr>
        <w:tc>
          <w:tcPr>
            <w:tcW w:w="1072" w:type="pct"/>
            <w:vMerge w:val="restart"/>
            <w:shd w:val="clear" w:color="auto" w:fill="auto"/>
          </w:tcPr>
          <w:p w14:paraId="1BDD3BF2" w14:textId="77777777" w:rsidR="00A0253E" w:rsidRPr="00020619" w:rsidRDefault="00A0253E" w:rsidP="00864629">
            <w:pPr>
              <w:pStyle w:val="TAL"/>
              <w:rPr>
                <w:ins w:id="19504" w:author="BigCREditor-RAN4#104-bis" w:date="2022-10-21T13:25:00Z"/>
              </w:rPr>
            </w:pPr>
            <w:ins w:id="19505" w:author="BigCREditor-RAN4#104-bis" w:date="2022-10-21T13:25:00Z">
              <w:r w:rsidRPr="00020619">
                <w:t>Duplex mode</w:t>
              </w:r>
            </w:ins>
          </w:p>
        </w:tc>
        <w:tc>
          <w:tcPr>
            <w:tcW w:w="1656" w:type="pct"/>
            <w:shd w:val="clear" w:color="auto" w:fill="auto"/>
          </w:tcPr>
          <w:p w14:paraId="115183B1" w14:textId="77777777" w:rsidR="00A0253E" w:rsidRPr="00020619" w:rsidRDefault="00A0253E" w:rsidP="00864629">
            <w:pPr>
              <w:pStyle w:val="TAL"/>
              <w:rPr>
                <w:ins w:id="19506" w:author="BigCREditor-RAN4#104-bis" w:date="2022-10-21T13:25:00Z"/>
              </w:rPr>
            </w:pPr>
            <w:ins w:id="19507" w:author="BigCREditor-RAN4#104-bis" w:date="2022-10-21T13:25:00Z">
              <w:r w:rsidRPr="00020619">
                <w:t>Config 1</w:t>
              </w:r>
            </w:ins>
          </w:p>
        </w:tc>
        <w:tc>
          <w:tcPr>
            <w:tcW w:w="677" w:type="pct"/>
            <w:tcBorders>
              <w:bottom w:val="nil"/>
            </w:tcBorders>
            <w:shd w:val="clear" w:color="auto" w:fill="auto"/>
          </w:tcPr>
          <w:p w14:paraId="7F35D4EE" w14:textId="77777777" w:rsidR="00A0253E" w:rsidRPr="00020619" w:rsidRDefault="00A0253E" w:rsidP="00864629">
            <w:pPr>
              <w:pStyle w:val="TAC"/>
              <w:rPr>
                <w:ins w:id="19508" w:author="BigCREditor-RAN4#104-bis" w:date="2022-10-21T13:25:00Z"/>
              </w:rPr>
            </w:pPr>
          </w:p>
        </w:tc>
        <w:tc>
          <w:tcPr>
            <w:tcW w:w="1595" w:type="pct"/>
            <w:shd w:val="clear" w:color="auto" w:fill="auto"/>
          </w:tcPr>
          <w:p w14:paraId="4F36BCC9" w14:textId="77777777" w:rsidR="00A0253E" w:rsidRPr="00020619" w:rsidRDefault="00A0253E" w:rsidP="00864629">
            <w:pPr>
              <w:pStyle w:val="TAC"/>
              <w:rPr>
                <w:ins w:id="19509" w:author="BigCREditor-RAN4#104-bis" w:date="2022-10-21T13:25:00Z"/>
              </w:rPr>
            </w:pPr>
            <w:ins w:id="19510" w:author="BigCREditor-RAN4#104-bis" w:date="2022-10-21T13:25:00Z">
              <w:r w:rsidRPr="00020619">
                <w:t>FDD</w:t>
              </w:r>
            </w:ins>
          </w:p>
        </w:tc>
      </w:tr>
      <w:tr w:rsidR="00A0253E" w:rsidRPr="00020619" w14:paraId="0FD4B1B9" w14:textId="77777777" w:rsidTr="00864629">
        <w:trPr>
          <w:trHeight w:val="92"/>
          <w:jc w:val="center"/>
          <w:ins w:id="19511" w:author="BigCREditor-RAN4#104-bis" w:date="2022-10-21T13:25:00Z"/>
        </w:trPr>
        <w:tc>
          <w:tcPr>
            <w:tcW w:w="1072" w:type="pct"/>
            <w:vMerge/>
            <w:shd w:val="clear" w:color="auto" w:fill="auto"/>
          </w:tcPr>
          <w:p w14:paraId="3C679AAD" w14:textId="77777777" w:rsidR="00A0253E" w:rsidRPr="00020619" w:rsidRDefault="00A0253E" w:rsidP="00864629">
            <w:pPr>
              <w:pStyle w:val="TAL"/>
              <w:rPr>
                <w:ins w:id="19512" w:author="BigCREditor-RAN4#104-bis" w:date="2022-10-21T13:25:00Z"/>
              </w:rPr>
            </w:pPr>
          </w:p>
        </w:tc>
        <w:tc>
          <w:tcPr>
            <w:tcW w:w="1656" w:type="pct"/>
            <w:shd w:val="clear" w:color="auto" w:fill="auto"/>
          </w:tcPr>
          <w:p w14:paraId="6DA5B816" w14:textId="77777777" w:rsidR="00A0253E" w:rsidRPr="00020619" w:rsidRDefault="00A0253E" w:rsidP="00864629">
            <w:pPr>
              <w:pStyle w:val="TAL"/>
              <w:rPr>
                <w:ins w:id="19513" w:author="BigCREditor-RAN4#104-bis" w:date="2022-10-21T13:25:00Z"/>
              </w:rPr>
            </w:pPr>
            <w:ins w:id="19514" w:author="BigCREditor-RAN4#104-bis" w:date="2022-10-21T13:25:00Z">
              <w:r w:rsidRPr="00020619">
                <w:t>Config 2, 3</w:t>
              </w:r>
            </w:ins>
          </w:p>
        </w:tc>
        <w:tc>
          <w:tcPr>
            <w:tcW w:w="677" w:type="pct"/>
            <w:tcBorders>
              <w:top w:val="nil"/>
              <w:bottom w:val="single" w:sz="4" w:space="0" w:color="auto"/>
            </w:tcBorders>
            <w:shd w:val="clear" w:color="auto" w:fill="auto"/>
          </w:tcPr>
          <w:p w14:paraId="099421A7" w14:textId="77777777" w:rsidR="00A0253E" w:rsidRPr="00020619" w:rsidRDefault="00A0253E" w:rsidP="00864629">
            <w:pPr>
              <w:pStyle w:val="TAC"/>
              <w:rPr>
                <w:ins w:id="19515" w:author="BigCREditor-RAN4#104-bis" w:date="2022-10-21T13:25:00Z"/>
              </w:rPr>
            </w:pPr>
          </w:p>
        </w:tc>
        <w:tc>
          <w:tcPr>
            <w:tcW w:w="1595" w:type="pct"/>
            <w:shd w:val="clear" w:color="auto" w:fill="auto"/>
          </w:tcPr>
          <w:p w14:paraId="12DBA850" w14:textId="77777777" w:rsidR="00A0253E" w:rsidRPr="00020619" w:rsidRDefault="00A0253E" w:rsidP="00864629">
            <w:pPr>
              <w:pStyle w:val="TAC"/>
              <w:rPr>
                <w:ins w:id="19516" w:author="BigCREditor-RAN4#104-bis" w:date="2022-10-21T13:25:00Z"/>
              </w:rPr>
            </w:pPr>
            <w:ins w:id="19517" w:author="BigCREditor-RAN4#104-bis" w:date="2022-10-21T13:25:00Z">
              <w:r w:rsidRPr="00020619">
                <w:t>TDD</w:t>
              </w:r>
            </w:ins>
          </w:p>
        </w:tc>
      </w:tr>
      <w:tr w:rsidR="00A0253E" w:rsidRPr="00020619" w14:paraId="54D20FED" w14:textId="77777777" w:rsidTr="00864629">
        <w:trPr>
          <w:trHeight w:val="92"/>
          <w:jc w:val="center"/>
          <w:ins w:id="19518" w:author="BigCREditor-RAN4#104-bis" w:date="2022-10-21T13:25:00Z"/>
        </w:trPr>
        <w:tc>
          <w:tcPr>
            <w:tcW w:w="1072" w:type="pct"/>
            <w:vMerge/>
            <w:tcBorders>
              <w:bottom w:val="single" w:sz="4" w:space="0" w:color="auto"/>
            </w:tcBorders>
            <w:shd w:val="clear" w:color="auto" w:fill="auto"/>
          </w:tcPr>
          <w:p w14:paraId="6DB2C392" w14:textId="77777777" w:rsidR="00A0253E" w:rsidRPr="00020619" w:rsidRDefault="00A0253E" w:rsidP="00864629">
            <w:pPr>
              <w:pStyle w:val="TAL"/>
              <w:rPr>
                <w:ins w:id="19519" w:author="BigCREditor-RAN4#104-bis" w:date="2022-10-21T13:25:00Z"/>
              </w:rPr>
            </w:pPr>
          </w:p>
        </w:tc>
        <w:tc>
          <w:tcPr>
            <w:tcW w:w="1656" w:type="pct"/>
            <w:shd w:val="clear" w:color="auto" w:fill="auto"/>
          </w:tcPr>
          <w:p w14:paraId="7E05AF2C" w14:textId="77777777" w:rsidR="00A0253E" w:rsidRPr="00020619" w:rsidRDefault="00A0253E" w:rsidP="00864629">
            <w:pPr>
              <w:pStyle w:val="TAL"/>
              <w:rPr>
                <w:ins w:id="19520" w:author="BigCREditor-RAN4#104-bis" w:date="2022-10-21T13:25:00Z"/>
              </w:rPr>
            </w:pPr>
            <w:ins w:id="19521" w:author="BigCREditor-RAN4#104-bis" w:date="2022-10-21T13:25:00Z">
              <w:r w:rsidRPr="00020619">
                <w:t>Config 4</w:t>
              </w:r>
            </w:ins>
          </w:p>
        </w:tc>
        <w:tc>
          <w:tcPr>
            <w:tcW w:w="677" w:type="pct"/>
            <w:tcBorders>
              <w:top w:val="nil"/>
              <w:bottom w:val="single" w:sz="4" w:space="0" w:color="auto"/>
            </w:tcBorders>
            <w:shd w:val="clear" w:color="auto" w:fill="auto"/>
          </w:tcPr>
          <w:p w14:paraId="3B1E23FF" w14:textId="77777777" w:rsidR="00A0253E" w:rsidRPr="00020619" w:rsidRDefault="00A0253E" w:rsidP="00864629">
            <w:pPr>
              <w:pStyle w:val="TAC"/>
              <w:rPr>
                <w:ins w:id="19522" w:author="BigCREditor-RAN4#104-bis" w:date="2022-10-21T13:25:00Z"/>
              </w:rPr>
            </w:pPr>
          </w:p>
        </w:tc>
        <w:tc>
          <w:tcPr>
            <w:tcW w:w="1595" w:type="pct"/>
            <w:shd w:val="clear" w:color="auto" w:fill="auto"/>
          </w:tcPr>
          <w:p w14:paraId="0E57AE9A" w14:textId="77777777" w:rsidR="00A0253E" w:rsidRPr="00020619" w:rsidRDefault="00A0253E" w:rsidP="00864629">
            <w:pPr>
              <w:pStyle w:val="TAC"/>
              <w:rPr>
                <w:ins w:id="19523" w:author="BigCREditor-RAN4#104-bis" w:date="2022-10-21T13:25:00Z"/>
              </w:rPr>
            </w:pPr>
            <w:ins w:id="19524" w:author="BigCREditor-RAN4#104-bis" w:date="2022-10-21T13:25:00Z">
              <w:r w:rsidRPr="00020619">
                <w:t>HD-FDD</w:t>
              </w:r>
            </w:ins>
          </w:p>
        </w:tc>
      </w:tr>
      <w:tr w:rsidR="00A0253E" w:rsidRPr="00020619" w14:paraId="1FF16FE2" w14:textId="77777777" w:rsidTr="00864629">
        <w:trPr>
          <w:trHeight w:val="189"/>
          <w:jc w:val="center"/>
          <w:ins w:id="19525" w:author="BigCREditor-RAN4#104-bis" w:date="2022-10-21T13:25:00Z"/>
        </w:trPr>
        <w:tc>
          <w:tcPr>
            <w:tcW w:w="1072" w:type="pct"/>
            <w:tcBorders>
              <w:bottom w:val="nil"/>
            </w:tcBorders>
            <w:shd w:val="clear" w:color="auto" w:fill="auto"/>
          </w:tcPr>
          <w:p w14:paraId="19B9E9F7" w14:textId="77777777" w:rsidR="00A0253E" w:rsidRPr="00020619" w:rsidRDefault="00A0253E" w:rsidP="00864629">
            <w:pPr>
              <w:pStyle w:val="TAL"/>
              <w:rPr>
                <w:ins w:id="19526" w:author="BigCREditor-RAN4#104-bis" w:date="2022-10-21T13:25:00Z"/>
              </w:rPr>
            </w:pPr>
            <w:ins w:id="19527" w:author="BigCREditor-RAN4#104-bis" w:date="2022-10-21T13:25:00Z">
              <w:r w:rsidRPr="00020619">
                <w:t>TDD Configuration</w:t>
              </w:r>
            </w:ins>
          </w:p>
        </w:tc>
        <w:tc>
          <w:tcPr>
            <w:tcW w:w="1656" w:type="pct"/>
            <w:shd w:val="clear" w:color="auto" w:fill="auto"/>
          </w:tcPr>
          <w:p w14:paraId="0C516DAB" w14:textId="77777777" w:rsidR="00A0253E" w:rsidRPr="00020619" w:rsidRDefault="00A0253E" w:rsidP="00864629">
            <w:pPr>
              <w:pStyle w:val="TAL"/>
              <w:rPr>
                <w:ins w:id="19528" w:author="BigCREditor-RAN4#104-bis" w:date="2022-10-21T13:25:00Z"/>
              </w:rPr>
            </w:pPr>
            <w:ins w:id="19529" w:author="BigCREditor-RAN4#104-bis" w:date="2022-10-21T13:25:00Z">
              <w:r w:rsidRPr="00020619">
                <w:t>Config 1, 4</w:t>
              </w:r>
            </w:ins>
          </w:p>
        </w:tc>
        <w:tc>
          <w:tcPr>
            <w:tcW w:w="677" w:type="pct"/>
            <w:tcBorders>
              <w:bottom w:val="nil"/>
            </w:tcBorders>
            <w:shd w:val="clear" w:color="auto" w:fill="auto"/>
          </w:tcPr>
          <w:p w14:paraId="2AE8F0CB" w14:textId="77777777" w:rsidR="00A0253E" w:rsidRPr="00020619" w:rsidRDefault="00A0253E" w:rsidP="00864629">
            <w:pPr>
              <w:pStyle w:val="TAC"/>
              <w:rPr>
                <w:ins w:id="19530" w:author="BigCREditor-RAN4#104-bis" w:date="2022-10-21T13:25:00Z"/>
              </w:rPr>
            </w:pPr>
          </w:p>
        </w:tc>
        <w:tc>
          <w:tcPr>
            <w:tcW w:w="1595" w:type="pct"/>
            <w:shd w:val="clear" w:color="auto" w:fill="auto"/>
          </w:tcPr>
          <w:p w14:paraId="456A7403" w14:textId="77777777" w:rsidR="00A0253E" w:rsidRPr="00020619" w:rsidRDefault="00A0253E" w:rsidP="00864629">
            <w:pPr>
              <w:pStyle w:val="TAC"/>
              <w:rPr>
                <w:ins w:id="19531" w:author="BigCREditor-RAN4#104-bis" w:date="2022-10-21T13:25:00Z"/>
              </w:rPr>
            </w:pPr>
            <w:ins w:id="19532" w:author="BigCREditor-RAN4#104-bis" w:date="2022-10-21T13:25:00Z">
              <w:r w:rsidRPr="00020619">
                <w:t>Not Applicable</w:t>
              </w:r>
            </w:ins>
          </w:p>
        </w:tc>
      </w:tr>
      <w:tr w:rsidR="00A0253E" w:rsidRPr="00020619" w14:paraId="78FCA0A6" w14:textId="77777777" w:rsidTr="00864629">
        <w:trPr>
          <w:trHeight w:val="189"/>
          <w:jc w:val="center"/>
          <w:ins w:id="19533" w:author="BigCREditor-RAN4#104-bis" w:date="2022-10-21T13:25:00Z"/>
        </w:trPr>
        <w:tc>
          <w:tcPr>
            <w:tcW w:w="1072" w:type="pct"/>
            <w:tcBorders>
              <w:top w:val="nil"/>
              <w:bottom w:val="nil"/>
            </w:tcBorders>
            <w:shd w:val="clear" w:color="auto" w:fill="auto"/>
          </w:tcPr>
          <w:p w14:paraId="0C5DEDF2" w14:textId="77777777" w:rsidR="00A0253E" w:rsidRPr="00020619" w:rsidRDefault="00A0253E" w:rsidP="00864629">
            <w:pPr>
              <w:pStyle w:val="TAL"/>
              <w:rPr>
                <w:ins w:id="19534" w:author="BigCREditor-RAN4#104-bis" w:date="2022-10-21T13:25:00Z"/>
              </w:rPr>
            </w:pPr>
          </w:p>
        </w:tc>
        <w:tc>
          <w:tcPr>
            <w:tcW w:w="1656" w:type="pct"/>
            <w:shd w:val="clear" w:color="auto" w:fill="auto"/>
          </w:tcPr>
          <w:p w14:paraId="0A7E2346" w14:textId="77777777" w:rsidR="00A0253E" w:rsidRPr="00020619" w:rsidRDefault="00A0253E" w:rsidP="00864629">
            <w:pPr>
              <w:pStyle w:val="TAL"/>
              <w:rPr>
                <w:ins w:id="19535" w:author="BigCREditor-RAN4#104-bis" w:date="2022-10-21T13:25:00Z"/>
              </w:rPr>
            </w:pPr>
            <w:ins w:id="19536" w:author="BigCREditor-RAN4#104-bis" w:date="2022-10-21T13:25:00Z">
              <w:r w:rsidRPr="00020619">
                <w:t>Config 2</w:t>
              </w:r>
            </w:ins>
          </w:p>
        </w:tc>
        <w:tc>
          <w:tcPr>
            <w:tcW w:w="677" w:type="pct"/>
            <w:tcBorders>
              <w:top w:val="nil"/>
              <w:bottom w:val="nil"/>
            </w:tcBorders>
            <w:shd w:val="clear" w:color="auto" w:fill="auto"/>
          </w:tcPr>
          <w:p w14:paraId="241BFD69" w14:textId="77777777" w:rsidR="00A0253E" w:rsidRPr="00020619" w:rsidRDefault="00A0253E" w:rsidP="00864629">
            <w:pPr>
              <w:pStyle w:val="TAC"/>
              <w:rPr>
                <w:ins w:id="19537" w:author="BigCREditor-RAN4#104-bis" w:date="2022-10-21T13:25:00Z"/>
              </w:rPr>
            </w:pPr>
          </w:p>
        </w:tc>
        <w:tc>
          <w:tcPr>
            <w:tcW w:w="1595" w:type="pct"/>
            <w:shd w:val="clear" w:color="auto" w:fill="auto"/>
          </w:tcPr>
          <w:p w14:paraId="60D57BD6" w14:textId="77777777" w:rsidR="00A0253E" w:rsidRPr="00020619" w:rsidRDefault="00A0253E" w:rsidP="00864629">
            <w:pPr>
              <w:pStyle w:val="TAC"/>
              <w:rPr>
                <w:ins w:id="19538" w:author="BigCREditor-RAN4#104-bis" w:date="2022-10-21T13:25:00Z"/>
              </w:rPr>
            </w:pPr>
            <w:ins w:id="19539" w:author="BigCREditor-RAN4#104-bis" w:date="2022-10-21T13:25:00Z">
              <w:r w:rsidRPr="00020619">
                <w:t>TDDConf.1.1</w:t>
              </w:r>
            </w:ins>
          </w:p>
        </w:tc>
      </w:tr>
      <w:tr w:rsidR="00A0253E" w:rsidRPr="00020619" w14:paraId="32AFB863" w14:textId="77777777" w:rsidTr="00864629">
        <w:trPr>
          <w:trHeight w:val="189"/>
          <w:jc w:val="center"/>
          <w:ins w:id="19540" w:author="BigCREditor-RAN4#104-bis" w:date="2022-10-21T13:25:00Z"/>
        </w:trPr>
        <w:tc>
          <w:tcPr>
            <w:tcW w:w="1072" w:type="pct"/>
            <w:tcBorders>
              <w:top w:val="nil"/>
            </w:tcBorders>
            <w:shd w:val="clear" w:color="auto" w:fill="auto"/>
          </w:tcPr>
          <w:p w14:paraId="0EABED54" w14:textId="77777777" w:rsidR="00A0253E" w:rsidRPr="00020619" w:rsidRDefault="00A0253E" w:rsidP="00864629">
            <w:pPr>
              <w:pStyle w:val="TAL"/>
              <w:rPr>
                <w:ins w:id="19541" w:author="BigCREditor-RAN4#104-bis" w:date="2022-10-21T13:25:00Z"/>
              </w:rPr>
            </w:pPr>
          </w:p>
        </w:tc>
        <w:tc>
          <w:tcPr>
            <w:tcW w:w="1656" w:type="pct"/>
            <w:shd w:val="clear" w:color="auto" w:fill="auto"/>
          </w:tcPr>
          <w:p w14:paraId="74BC6E14" w14:textId="77777777" w:rsidR="00A0253E" w:rsidRPr="00020619" w:rsidRDefault="00A0253E" w:rsidP="00864629">
            <w:pPr>
              <w:pStyle w:val="TAL"/>
              <w:rPr>
                <w:ins w:id="19542" w:author="BigCREditor-RAN4#104-bis" w:date="2022-10-21T13:25:00Z"/>
              </w:rPr>
            </w:pPr>
            <w:ins w:id="19543" w:author="BigCREditor-RAN4#104-bis" w:date="2022-10-21T13:25:00Z">
              <w:r w:rsidRPr="00020619">
                <w:t>Config 3</w:t>
              </w:r>
            </w:ins>
          </w:p>
        </w:tc>
        <w:tc>
          <w:tcPr>
            <w:tcW w:w="677" w:type="pct"/>
            <w:tcBorders>
              <w:top w:val="nil"/>
            </w:tcBorders>
            <w:shd w:val="clear" w:color="auto" w:fill="auto"/>
          </w:tcPr>
          <w:p w14:paraId="7BD7E8CD" w14:textId="77777777" w:rsidR="00A0253E" w:rsidRPr="00020619" w:rsidRDefault="00A0253E" w:rsidP="00864629">
            <w:pPr>
              <w:pStyle w:val="TAC"/>
              <w:rPr>
                <w:ins w:id="19544" w:author="BigCREditor-RAN4#104-bis" w:date="2022-10-21T13:25:00Z"/>
              </w:rPr>
            </w:pPr>
          </w:p>
        </w:tc>
        <w:tc>
          <w:tcPr>
            <w:tcW w:w="1595" w:type="pct"/>
            <w:shd w:val="clear" w:color="auto" w:fill="auto"/>
          </w:tcPr>
          <w:p w14:paraId="250B0446" w14:textId="77777777" w:rsidR="00A0253E" w:rsidRPr="00020619" w:rsidRDefault="00A0253E" w:rsidP="00864629">
            <w:pPr>
              <w:pStyle w:val="TAC"/>
              <w:rPr>
                <w:ins w:id="19545" w:author="BigCREditor-RAN4#104-bis" w:date="2022-10-21T13:25:00Z"/>
              </w:rPr>
            </w:pPr>
            <w:ins w:id="19546" w:author="BigCREditor-RAN4#104-bis" w:date="2022-10-21T13:25:00Z">
              <w:r w:rsidRPr="00020619">
                <w:t>TDDConf.2.1</w:t>
              </w:r>
            </w:ins>
          </w:p>
        </w:tc>
      </w:tr>
      <w:tr w:rsidR="00A0253E" w:rsidRPr="00020619" w14:paraId="4C9DF376" w14:textId="77777777" w:rsidTr="00864629">
        <w:trPr>
          <w:trHeight w:val="189"/>
          <w:jc w:val="center"/>
          <w:ins w:id="19547" w:author="BigCREditor-RAN4#104-bis" w:date="2022-10-21T13:25:00Z"/>
        </w:trPr>
        <w:tc>
          <w:tcPr>
            <w:tcW w:w="1072" w:type="pct"/>
            <w:shd w:val="clear" w:color="auto" w:fill="auto"/>
          </w:tcPr>
          <w:p w14:paraId="1A418855" w14:textId="77777777" w:rsidR="00A0253E" w:rsidRPr="00020619" w:rsidRDefault="00A0253E" w:rsidP="00864629">
            <w:pPr>
              <w:pStyle w:val="TAL"/>
              <w:rPr>
                <w:ins w:id="19548" w:author="BigCREditor-RAN4#104-bis" w:date="2022-10-21T13:25:00Z"/>
              </w:rPr>
            </w:pPr>
            <w:ins w:id="19549" w:author="BigCREditor-RAN4#104-bis" w:date="2022-10-21T13:25:00Z">
              <w:r w:rsidRPr="00020619">
                <w:t>DL initial BWP configuration</w:t>
              </w:r>
            </w:ins>
          </w:p>
        </w:tc>
        <w:tc>
          <w:tcPr>
            <w:tcW w:w="1656" w:type="pct"/>
            <w:shd w:val="clear" w:color="auto" w:fill="auto"/>
          </w:tcPr>
          <w:p w14:paraId="5F17DA9A" w14:textId="77777777" w:rsidR="00A0253E" w:rsidRPr="00020619" w:rsidRDefault="00A0253E" w:rsidP="00864629">
            <w:pPr>
              <w:pStyle w:val="TAL"/>
              <w:rPr>
                <w:ins w:id="19550" w:author="BigCREditor-RAN4#104-bis" w:date="2022-10-21T13:25:00Z"/>
              </w:rPr>
            </w:pPr>
            <w:ins w:id="19551" w:author="BigCREditor-RAN4#104-bis" w:date="2022-10-21T13:25:00Z">
              <w:r w:rsidRPr="00020619">
                <w:t>Config 1, 2, 3, 4</w:t>
              </w:r>
            </w:ins>
          </w:p>
        </w:tc>
        <w:tc>
          <w:tcPr>
            <w:tcW w:w="677" w:type="pct"/>
            <w:shd w:val="clear" w:color="auto" w:fill="auto"/>
          </w:tcPr>
          <w:p w14:paraId="312A28DA" w14:textId="77777777" w:rsidR="00A0253E" w:rsidRPr="00020619" w:rsidRDefault="00A0253E" w:rsidP="00864629">
            <w:pPr>
              <w:pStyle w:val="TAC"/>
              <w:rPr>
                <w:ins w:id="19552" w:author="BigCREditor-RAN4#104-bis" w:date="2022-10-21T13:25:00Z"/>
              </w:rPr>
            </w:pPr>
          </w:p>
        </w:tc>
        <w:tc>
          <w:tcPr>
            <w:tcW w:w="1595" w:type="pct"/>
            <w:shd w:val="clear" w:color="auto" w:fill="auto"/>
          </w:tcPr>
          <w:p w14:paraId="396E040B" w14:textId="77777777" w:rsidR="00A0253E" w:rsidRPr="00020619" w:rsidRDefault="00A0253E" w:rsidP="00864629">
            <w:pPr>
              <w:pStyle w:val="TAC"/>
              <w:rPr>
                <w:ins w:id="19553" w:author="BigCREditor-RAN4#104-bis" w:date="2022-10-21T13:25:00Z"/>
              </w:rPr>
            </w:pPr>
            <w:ins w:id="19554" w:author="BigCREditor-RAN4#104-bis" w:date="2022-10-21T13:25:00Z">
              <w:r w:rsidRPr="00020619">
                <w:rPr>
                  <w:noProof/>
                </w:rPr>
                <w:t>DLBWP.0.1</w:t>
              </w:r>
            </w:ins>
          </w:p>
        </w:tc>
      </w:tr>
      <w:tr w:rsidR="00A0253E" w:rsidRPr="00020619" w14:paraId="721C8B96" w14:textId="77777777" w:rsidTr="00864629">
        <w:trPr>
          <w:trHeight w:val="189"/>
          <w:jc w:val="center"/>
          <w:ins w:id="19555" w:author="BigCREditor-RAN4#104-bis" w:date="2022-10-21T13:25:00Z"/>
        </w:trPr>
        <w:tc>
          <w:tcPr>
            <w:tcW w:w="1072" w:type="pct"/>
            <w:shd w:val="clear" w:color="auto" w:fill="auto"/>
          </w:tcPr>
          <w:p w14:paraId="6291CB0F" w14:textId="77777777" w:rsidR="00A0253E" w:rsidRPr="00020619" w:rsidRDefault="00A0253E" w:rsidP="00864629">
            <w:pPr>
              <w:pStyle w:val="TAL"/>
              <w:rPr>
                <w:ins w:id="19556" w:author="BigCREditor-RAN4#104-bis" w:date="2022-10-21T13:25:00Z"/>
              </w:rPr>
            </w:pPr>
            <w:ins w:id="19557" w:author="BigCREditor-RAN4#104-bis" w:date="2022-10-21T13:25:00Z">
              <w:r w:rsidRPr="00020619">
                <w:rPr>
                  <w:noProof/>
                </w:rPr>
                <w:t>DL dedicated BWP configuration</w:t>
              </w:r>
            </w:ins>
          </w:p>
        </w:tc>
        <w:tc>
          <w:tcPr>
            <w:tcW w:w="1656" w:type="pct"/>
            <w:shd w:val="clear" w:color="auto" w:fill="auto"/>
          </w:tcPr>
          <w:p w14:paraId="0E27EC73" w14:textId="77777777" w:rsidR="00A0253E" w:rsidRPr="00020619" w:rsidRDefault="00A0253E" w:rsidP="00864629">
            <w:pPr>
              <w:pStyle w:val="TAL"/>
              <w:rPr>
                <w:ins w:id="19558" w:author="BigCREditor-RAN4#104-bis" w:date="2022-10-21T13:25:00Z"/>
              </w:rPr>
            </w:pPr>
            <w:ins w:id="19559" w:author="BigCREditor-RAN4#104-bis" w:date="2022-10-21T13:25:00Z">
              <w:r w:rsidRPr="00020619">
                <w:t>Config 1, 2, 3, 4</w:t>
              </w:r>
            </w:ins>
          </w:p>
        </w:tc>
        <w:tc>
          <w:tcPr>
            <w:tcW w:w="677" w:type="pct"/>
            <w:shd w:val="clear" w:color="auto" w:fill="auto"/>
          </w:tcPr>
          <w:p w14:paraId="2CA69DC4" w14:textId="77777777" w:rsidR="00A0253E" w:rsidRPr="00020619" w:rsidRDefault="00A0253E" w:rsidP="00864629">
            <w:pPr>
              <w:pStyle w:val="TAC"/>
              <w:rPr>
                <w:ins w:id="19560" w:author="BigCREditor-RAN4#104-bis" w:date="2022-10-21T13:25:00Z"/>
              </w:rPr>
            </w:pPr>
          </w:p>
        </w:tc>
        <w:tc>
          <w:tcPr>
            <w:tcW w:w="1595" w:type="pct"/>
            <w:shd w:val="clear" w:color="auto" w:fill="auto"/>
          </w:tcPr>
          <w:p w14:paraId="0EFF4591" w14:textId="77777777" w:rsidR="00A0253E" w:rsidRPr="00020619" w:rsidRDefault="00A0253E" w:rsidP="00864629">
            <w:pPr>
              <w:pStyle w:val="TAC"/>
              <w:rPr>
                <w:ins w:id="19561" w:author="BigCREditor-RAN4#104-bis" w:date="2022-10-21T13:25:00Z"/>
              </w:rPr>
            </w:pPr>
            <w:ins w:id="19562" w:author="BigCREditor-RAN4#104-bis" w:date="2022-10-21T13:25:00Z">
              <w:r w:rsidRPr="00020619">
                <w:rPr>
                  <w:noProof/>
                </w:rPr>
                <w:t>DLBWP.1.1</w:t>
              </w:r>
            </w:ins>
          </w:p>
        </w:tc>
      </w:tr>
      <w:tr w:rsidR="00A0253E" w:rsidRPr="00020619" w14:paraId="34EFB295" w14:textId="77777777" w:rsidTr="00864629">
        <w:trPr>
          <w:trHeight w:val="189"/>
          <w:jc w:val="center"/>
          <w:ins w:id="19563" w:author="BigCREditor-RAN4#104-bis" w:date="2022-10-21T13:25:00Z"/>
        </w:trPr>
        <w:tc>
          <w:tcPr>
            <w:tcW w:w="1072" w:type="pct"/>
            <w:shd w:val="clear" w:color="auto" w:fill="auto"/>
          </w:tcPr>
          <w:p w14:paraId="4C23F75F" w14:textId="77777777" w:rsidR="00A0253E" w:rsidRPr="00020619" w:rsidRDefault="00A0253E" w:rsidP="00864629">
            <w:pPr>
              <w:pStyle w:val="TAL"/>
              <w:rPr>
                <w:ins w:id="19564" w:author="BigCREditor-RAN4#104-bis" w:date="2022-10-21T13:25:00Z"/>
              </w:rPr>
            </w:pPr>
            <w:ins w:id="19565" w:author="BigCREditor-RAN4#104-bis" w:date="2022-10-21T13:25:00Z">
              <w:r w:rsidRPr="00020619">
                <w:rPr>
                  <w:noProof/>
                </w:rPr>
                <w:t>UL initial BWP configuration</w:t>
              </w:r>
            </w:ins>
          </w:p>
        </w:tc>
        <w:tc>
          <w:tcPr>
            <w:tcW w:w="1656" w:type="pct"/>
            <w:shd w:val="clear" w:color="auto" w:fill="auto"/>
          </w:tcPr>
          <w:p w14:paraId="1AD5D759" w14:textId="77777777" w:rsidR="00A0253E" w:rsidRPr="00020619" w:rsidRDefault="00A0253E" w:rsidP="00864629">
            <w:pPr>
              <w:pStyle w:val="TAL"/>
              <w:rPr>
                <w:ins w:id="19566" w:author="BigCREditor-RAN4#104-bis" w:date="2022-10-21T13:25:00Z"/>
              </w:rPr>
            </w:pPr>
            <w:ins w:id="19567" w:author="BigCREditor-RAN4#104-bis" w:date="2022-10-21T13:25:00Z">
              <w:r w:rsidRPr="00020619">
                <w:t>Config 1, 2, 3, 4</w:t>
              </w:r>
            </w:ins>
          </w:p>
        </w:tc>
        <w:tc>
          <w:tcPr>
            <w:tcW w:w="677" w:type="pct"/>
            <w:shd w:val="clear" w:color="auto" w:fill="auto"/>
          </w:tcPr>
          <w:p w14:paraId="18B33106" w14:textId="77777777" w:rsidR="00A0253E" w:rsidRPr="00020619" w:rsidRDefault="00A0253E" w:rsidP="00864629">
            <w:pPr>
              <w:pStyle w:val="TAC"/>
              <w:rPr>
                <w:ins w:id="19568" w:author="BigCREditor-RAN4#104-bis" w:date="2022-10-21T13:25:00Z"/>
              </w:rPr>
            </w:pPr>
          </w:p>
        </w:tc>
        <w:tc>
          <w:tcPr>
            <w:tcW w:w="1595" w:type="pct"/>
            <w:shd w:val="clear" w:color="auto" w:fill="auto"/>
          </w:tcPr>
          <w:p w14:paraId="2D6C75CB" w14:textId="77777777" w:rsidR="00A0253E" w:rsidRPr="00020619" w:rsidRDefault="00A0253E" w:rsidP="00864629">
            <w:pPr>
              <w:pStyle w:val="TAC"/>
              <w:rPr>
                <w:ins w:id="19569" w:author="BigCREditor-RAN4#104-bis" w:date="2022-10-21T13:25:00Z"/>
              </w:rPr>
            </w:pPr>
            <w:ins w:id="19570" w:author="BigCREditor-RAN4#104-bis" w:date="2022-10-21T13:25:00Z">
              <w:r w:rsidRPr="00020619">
                <w:rPr>
                  <w:noProof/>
                </w:rPr>
                <w:t>ULBWP.0.1</w:t>
              </w:r>
            </w:ins>
          </w:p>
        </w:tc>
      </w:tr>
      <w:tr w:rsidR="00A0253E" w:rsidRPr="00020619" w14:paraId="02793C3E" w14:textId="77777777" w:rsidTr="00864629">
        <w:trPr>
          <w:trHeight w:val="189"/>
          <w:jc w:val="center"/>
          <w:ins w:id="19571" w:author="BigCREditor-RAN4#104-bis" w:date="2022-10-21T13:25:00Z"/>
        </w:trPr>
        <w:tc>
          <w:tcPr>
            <w:tcW w:w="1072" w:type="pct"/>
            <w:tcBorders>
              <w:bottom w:val="single" w:sz="4" w:space="0" w:color="auto"/>
            </w:tcBorders>
            <w:shd w:val="clear" w:color="auto" w:fill="auto"/>
          </w:tcPr>
          <w:p w14:paraId="6AA2BCB1" w14:textId="77777777" w:rsidR="00A0253E" w:rsidRPr="00020619" w:rsidRDefault="00A0253E" w:rsidP="00864629">
            <w:pPr>
              <w:pStyle w:val="TAL"/>
              <w:rPr>
                <w:ins w:id="19572" w:author="BigCREditor-RAN4#104-bis" w:date="2022-10-21T13:25:00Z"/>
              </w:rPr>
            </w:pPr>
            <w:ins w:id="19573" w:author="BigCREditor-RAN4#104-bis" w:date="2022-10-21T13:25:00Z">
              <w:r w:rsidRPr="00020619">
                <w:rPr>
                  <w:noProof/>
                </w:rPr>
                <w:t>UL dedicated BWP configuration</w:t>
              </w:r>
            </w:ins>
          </w:p>
        </w:tc>
        <w:tc>
          <w:tcPr>
            <w:tcW w:w="1656" w:type="pct"/>
            <w:shd w:val="clear" w:color="auto" w:fill="auto"/>
          </w:tcPr>
          <w:p w14:paraId="002DC5D8" w14:textId="77777777" w:rsidR="00A0253E" w:rsidRPr="00020619" w:rsidRDefault="00A0253E" w:rsidP="00864629">
            <w:pPr>
              <w:pStyle w:val="TAL"/>
              <w:rPr>
                <w:ins w:id="19574" w:author="BigCREditor-RAN4#104-bis" w:date="2022-10-21T13:25:00Z"/>
              </w:rPr>
            </w:pPr>
            <w:ins w:id="19575" w:author="BigCREditor-RAN4#104-bis" w:date="2022-10-21T13:25:00Z">
              <w:r w:rsidRPr="00020619">
                <w:t>Config 1, 2, 3, 4</w:t>
              </w:r>
            </w:ins>
          </w:p>
        </w:tc>
        <w:tc>
          <w:tcPr>
            <w:tcW w:w="677" w:type="pct"/>
            <w:tcBorders>
              <w:bottom w:val="single" w:sz="4" w:space="0" w:color="auto"/>
            </w:tcBorders>
            <w:shd w:val="clear" w:color="auto" w:fill="auto"/>
          </w:tcPr>
          <w:p w14:paraId="770BA663" w14:textId="77777777" w:rsidR="00A0253E" w:rsidRPr="00020619" w:rsidRDefault="00A0253E" w:rsidP="00864629">
            <w:pPr>
              <w:pStyle w:val="TAC"/>
              <w:rPr>
                <w:ins w:id="19576" w:author="BigCREditor-RAN4#104-bis" w:date="2022-10-21T13:25:00Z"/>
              </w:rPr>
            </w:pPr>
          </w:p>
        </w:tc>
        <w:tc>
          <w:tcPr>
            <w:tcW w:w="1595" w:type="pct"/>
            <w:shd w:val="clear" w:color="auto" w:fill="auto"/>
          </w:tcPr>
          <w:p w14:paraId="14FB29A4" w14:textId="77777777" w:rsidR="00A0253E" w:rsidRPr="00020619" w:rsidRDefault="00A0253E" w:rsidP="00864629">
            <w:pPr>
              <w:pStyle w:val="TAC"/>
              <w:rPr>
                <w:ins w:id="19577" w:author="BigCREditor-RAN4#104-bis" w:date="2022-10-21T13:25:00Z"/>
              </w:rPr>
            </w:pPr>
            <w:ins w:id="19578" w:author="BigCREditor-RAN4#104-bis" w:date="2022-10-21T13:25:00Z">
              <w:r w:rsidRPr="00020619">
                <w:rPr>
                  <w:noProof/>
                </w:rPr>
                <w:t>ULBWP.1.1</w:t>
              </w:r>
            </w:ins>
          </w:p>
        </w:tc>
      </w:tr>
      <w:tr w:rsidR="00A0253E" w:rsidRPr="00020619" w14:paraId="6FDAF580" w14:textId="77777777" w:rsidTr="00864629">
        <w:trPr>
          <w:trHeight w:val="189"/>
          <w:jc w:val="center"/>
          <w:ins w:id="19579" w:author="BigCREditor-RAN4#104-bis" w:date="2022-10-21T13:25:00Z"/>
        </w:trPr>
        <w:tc>
          <w:tcPr>
            <w:tcW w:w="1072" w:type="pct"/>
            <w:tcBorders>
              <w:bottom w:val="nil"/>
            </w:tcBorders>
            <w:shd w:val="clear" w:color="auto" w:fill="auto"/>
          </w:tcPr>
          <w:p w14:paraId="0008CAD4" w14:textId="77777777" w:rsidR="00A0253E" w:rsidRPr="00020619" w:rsidRDefault="00A0253E" w:rsidP="00864629">
            <w:pPr>
              <w:pStyle w:val="TAL"/>
              <w:rPr>
                <w:ins w:id="19580" w:author="BigCREditor-RAN4#104-bis" w:date="2022-10-21T13:25:00Z"/>
              </w:rPr>
            </w:pPr>
            <w:ins w:id="19581" w:author="BigCREditor-RAN4#104-bis" w:date="2022-10-21T13:25:00Z">
              <w:r w:rsidRPr="00020619">
                <w:t>RMSI CORESET Reference Channel</w:t>
              </w:r>
            </w:ins>
          </w:p>
        </w:tc>
        <w:tc>
          <w:tcPr>
            <w:tcW w:w="1656" w:type="pct"/>
            <w:shd w:val="clear" w:color="auto" w:fill="auto"/>
          </w:tcPr>
          <w:p w14:paraId="6C59D240" w14:textId="77777777" w:rsidR="00A0253E" w:rsidRPr="00020619" w:rsidRDefault="00A0253E" w:rsidP="00864629">
            <w:pPr>
              <w:pStyle w:val="TAL"/>
              <w:rPr>
                <w:ins w:id="19582" w:author="BigCREditor-RAN4#104-bis" w:date="2022-10-21T13:25:00Z"/>
              </w:rPr>
            </w:pPr>
            <w:ins w:id="19583" w:author="BigCREditor-RAN4#104-bis" w:date="2022-10-21T13:25:00Z">
              <w:r w:rsidRPr="00020619">
                <w:t>Config 1, 4</w:t>
              </w:r>
            </w:ins>
          </w:p>
        </w:tc>
        <w:tc>
          <w:tcPr>
            <w:tcW w:w="677" w:type="pct"/>
            <w:tcBorders>
              <w:bottom w:val="nil"/>
            </w:tcBorders>
            <w:shd w:val="clear" w:color="auto" w:fill="auto"/>
          </w:tcPr>
          <w:p w14:paraId="4CE3CAAB" w14:textId="77777777" w:rsidR="00A0253E" w:rsidRPr="00020619" w:rsidRDefault="00A0253E" w:rsidP="00864629">
            <w:pPr>
              <w:pStyle w:val="TAC"/>
              <w:rPr>
                <w:ins w:id="19584" w:author="BigCREditor-RAN4#104-bis" w:date="2022-10-21T13:25:00Z"/>
              </w:rPr>
            </w:pPr>
          </w:p>
        </w:tc>
        <w:tc>
          <w:tcPr>
            <w:tcW w:w="1595" w:type="pct"/>
            <w:shd w:val="clear" w:color="auto" w:fill="auto"/>
          </w:tcPr>
          <w:p w14:paraId="59E2E0E7" w14:textId="77777777" w:rsidR="00A0253E" w:rsidRPr="00020619" w:rsidRDefault="00A0253E" w:rsidP="00864629">
            <w:pPr>
              <w:pStyle w:val="TAC"/>
              <w:rPr>
                <w:ins w:id="19585" w:author="BigCREditor-RAN4#104-bis" w:date="2022-10-21T13:25:00Z"/>
              </w:rPr>
            </w:pPr>
            <w:ins w:id="19586" w:author="BigCREditor-RAN4#104-bis" w:date="2022-10-21T13:25:00Z">
              <w:r w:rsidRPr="00020619">
                <w:t>CR.1.1 FDD</w:t>
              </w:r>
            </w:ins>
          </w:p>
        </w:tc>
      </w:tr>
      <w:tr w:rsidR="00A0253E" w:rsidRPr="00020619" w14:paraId="5326492B" w14:textId="77777777" w:rsidTr="00864629">
        <w:trPr>
          <w:trHeight w:val="189"/>
          <w:jc w:val="center"/>
          <w:ins w:id="19587" w:author="BigCREditor-RAN4#104-bis" w:date="2022-10-21T13:25:00Z"/>
        </w:trPr>
        <w:tc>
          <w:tcPr>
            <w:tcW w:w="1072" w:type="pct"/>
            <w:tcBorders>
              <w:top w:val="nil"/>
              <w:bottom w:val="nil"/>
            </w:tcBorders>
            <w:shd w:val="clear" w:color="auto" w:fill="auto"/>
          </w:tcPr>
          <w:p w14:paraId="3E092BCE" w14:textId="77777777" w:rsidR="00A0253E" w:rsidRPr="00020619" w:rsidRDefault="00A0253E" w:rsidP="00864629">
            <w:pPr>
              <w:pStyle w:val="TAL"/>
              <w:rPr>
                <w:ins w:id="19588" w:author="BigCREditor-RAN4#104-bis" w:date="2022-10-21T13:25:00Z"/>
              </w:rPr>
            </w:pPr>
          </w:p>
        </w:tc>
        <w:tc>
          <w:tcPr>
            <w:tcW w:w="1656" w:type="pct"/>
            <w:shd w:val="clear" w:color="auto" w:fill="auto"/>
          </w:tcPr>
          <w:p w14:paraId="00E264DE" w14:textId="77777777" w:rsidR="00A0253E" w:rsidRPr="00020619" w:rsidRDefault="00A0253E" w:rsidP="00864629">
            <w:pPr>
              <w:pStyle w:val="TAL"/>
              <w:rPr>
                <w:ins w:id="19589" w:author="BigCREditor-RAN4#104-bis" w:date="2022-10-21T13:25:00Z"/>
              </w:rPr>
            </w:pPr>
            <w:ins w:id="19590" w:author="BigCREditor-RAN4#104-bis" w:date="2022-10-21T13:25:00Z">
              <w:r w:rsidRPr="00020619">
                <w:t>Config 2</w:t>
              </w:r>
            </w:ins>
          </w:p>
        </w:tc>
        <w:tc>
          <w:tcPr>
            <w:tcW w:w="677" w:type="pct"/>
            <w:tcBorders>
              <w:top w:val="nil"/>
              <w:bottom w:val="nil"/>
            </w:tcBorders>
            <w:shd w:val="clear" w:color="auto" w:fill="auto"/>
          </w:tcPr>
          <w:p w14:paraId="084442C3" w14:textId="77777777" w:rsidR="00A0253E" w:rsidRPr="00020619" w:rsidRDefault="00A0253E" w:rsidP="00864629">
            <w:pPr>
              <w:pStyle w:val="TAC"/>
              <w:rPr>
                <w:ins w:id="19591" w:author="BigCREditor-RAN4#104-bis" w:date="2022-10-21T13:25:00Z"/>
              </w:rPr>
            </w:pPr>
          </w:p>
        </w:tc>
        <w:tc>
          <w:tcPr>
            <w:tcW w:w="1595" w:type="pct"/>
            <w:shd w:val="clear" w:color="auto" w:fill="auto"/>
          </w:tcPr>
          <w:p w14:paraId="3DC1E977" w14:textId="77777777" w:rsidR="00A0253E" w:rsidRPr="00020619" w:rsidRDefault="00A0253E" w:rsidP="00864629">
            <w:pPr>
              <w:pStyle w:val="TAC"/>
              <w:rPr>
                <w:ins w:id="19592" w:author="BigCREditor-RAN4#104-bis" w:date="2022-10-21T13:25:00Z"/>
              </w:rPr>
            </w:pPr>
            <w:ins w:id="19593" w:author="BigCREditor-RAN4#104-bis" w:date="2022-10-21T13:25:00Z">
              <w:r w:rsidRPr="00020619">
                <w:t>CR.1.1 TDD</w:t>
              </w:r>
            </w:ins>
          </w:p>
        </w:tc>
      </w:tr>
      <w:tr w:rsidR="00A0253E" w:rsidRPr="00020619" w14:paraId="78A7F8FC" w14:textId="77777777" w:rsidTr="00864629">
        <w:trPr>
          <w:trHeight w:val="189"/>
          <w:jc w:val="center"/>
          <w:ins w:id="19594" w:author="BigCREditor-RAN4#104-bis" w:date="2022-10-21T13:25:00Z"/>
        </w:trPr>
        <w:tc>
          <w:tcPr>
            <w:tcW w:w="1072" w:type="pct"/>
            <w:tcBorders>
              <w:top w:val="nil"/>
              <w:bottom w:val="single" w:sz="4" w:space="0" w:color="auto"/>
            </w:tcBorders>
            <w:shd w:val="clear" w:color="auto" w:fill="auto"/>
          </w:tcPr>
          <w:p w14:paraId="7ED1CAFD" w14:textId="77777777" w:rsidR="00A0253E" w:rsidRPr="00020619" w:rsidRDefault="00A0253E" w:rsidP="00864629">
            <w:pPr>
              <w:pStyle w:val="TAL"/>
              <w:rPr>
                <w:ins w:id="19595" w:author="BigCREditor-RAN4#104-bis" w:date="2022-10-21T13:25:00Z"/>
              </w:rPr>
            </w:pPr>
          </w:p>
        </w:tc>
        <w:tc>
          <w:tcPr>
            <w:tcW w:w="1656" w:type="pct"/>
            <w:shd w:val="clear" w:color="auto" w:fill="auto"/>
          </w:tcPr>
          <w:p w14:paraId="516539FB" w14:textId="77777777" w:rsidR="00A0253E" w:rsidRPr="00020619" w:rsidRDefault="00A0253E" w:rsidP="00864629">
            <w:pPr>
              <w:pStyle w:val="TAL"/>
              <w:rPr>
                <w:ins w:id="19596" w:author="BigCREditor-RAN4#104-bis" w:date="2022-10-21T13:25:00Z"/>
              </w:rPr>
            </w:pPr>
            <w:ins w:id="19597" w:author="BigCREditor-RAN4#104-bis" w:date="2022-10-21T13:25:00Z">
              <w:r w:rsidRPr="00020619">
                <w:t>Config 3</w:t>
              </w:r>
            </w:ins>
          </w:p>
        </w:tc>
        <w:tc>
          <w:tcPr>
            <w:tcW w:w="677" w:type="pct"/>
            <w:tcBorders>
              <w:top w:val="nil"/>
              <w:bottom w:val="single" w:sz="4" w:space="0" w:color="auto"/>
            </w:tcBorders>
            <w:shd w:val="clear" w:color="auto" w:fill="auto"/>
          </w:tcPr>
          <w:p w14:paraId="336E2594" w14:textId="77777777" w:rsidR="00A0253E" w:rsidRPr="00020619" w:rsidRDefault="00A0253E" w:rsidP="00864629">
            <w:pPr>
              <w:pStyle w:val="TAC"/>
              <w:rPr>
                <w:ins w:id="19598" w:author="BigCREditor-RAN4#104-bis" w:date="2022-10-21T13:25:00Z"/>
              </w:rPr>
            </w:pPr>
          </w:p>
        </w:tc>
        <w:tc>
          <w:tcPr>
            <w:tcW w:w="1595" w:type="pct"/>
            <w:shd w:val="clear" w:color="auto" w:fill="auto"/>
          </w:tcPr>
          <w:p w14:paraId="23A47EFA" w14:textId="77777777" w:rsidR="00A0253E" w:rsidRPr="00020619" w:rsidRDefault="00A0253E" w:rsidP="00864629">
            <w:pPr>
              <w:pStyle w:val="TAC"/>
              <w:rPr>
                <w:ins w:id="19599" w:author="BigCREditor-RAN4#104-bis" w:date="2022-10-21T13:25:00Z"/>
              </w:rPr>
            </w:pPr>
            <w:ins w:id="19600" w:author="BigCREditor-RAN4#104-bis" w:date="2022-10-21T13:25:00Z">
              <w:r w:rsidRPr="00020619">
                <w:t>CR.2.1 TDD</w:t>
              </w:r>
            </w:ins>
          </w:p>
        </w:tc>
      </w:tr>
      <w:tr w:rsidR="00A0253E" w:rsidRPr="00020619" w14:paraId="59E42CEB" w14:textId="77777777" w:rsidTr="00864629">
        <w:trPr>
          <w:trHeight w:val="189"/>
          <w:jc w:val="center"/>
          <w:ins w:id="19601" w:author="BigCREditor-RAN4#104-bis" w:date="2022-10-21T13:25:00Z"/>
        </w:trPr>
        <w:tc>
          <w:tcPr>
            <w:tcW w:w="1072" w:type="pct"/>
            <w:tcBorders>
              <w:top w:val="nil"/>
              <w:bottom w:val="nil"/>
            </w:tcBorders>
            <w:shd w:val="clear" w:color="auto" w:fill="auto"/>
          </w:tcPr>
          <w:p w14:paraId="5F07D647" w14:textId="77777777" w:rsidR="00A0253E" w:rsidRPr="00020619" w:rsidRDefault="00A0253E" w:rsidP="00864629">
            <w:pPr>
              <w:pStyle w:val="TAL"/>
              <w:rPr>
                <w:ins w:id="19602" w:author="BigCREditor-RAN4#104-bis" w:date="2022-10-21T13:25:00Z"/>
              </w:rPr>
            </w:pPr>
            <w:ins w:id="19603" w:author="BigCREditor-RAN4#104-bis" w:date="2022-10-21T13:25:00Z">
              <w:r w:rsidRPr="00020619">
                <w:t>Dedicated CORESET Reference Channel</w:t>
              </w:r>
            </w:ins>
          </w:p>
        </w:tc>
        <w:tc>
          <w:tcPr>
            <w:tcW w:w="1656" w:type="pct"/>
            <w:tcBorders>
              <w:top w:val="single" w:sz="4" w:space="0" w:color="auto"/>
              <w:left w:val="single" w:sz="4" w:space="0" w:color="auto"/>
              <w:bottom w:val="single" w:sz="4" w:space="0" w:color="auto"/>
              <w:right w:val="single" w:sz="4" w:space="0" w:color="auto"/>
            </w:tcBorders>
          </w:tcPr>
          <w:p w14:paraId="4AB45003" w14:textId="77777777" w:rsidR="00A0253E" w:rsidRPr="00020619" w:rsidRDefault="00A0253E" w:rsidP="00864629">
            <w:pPr>
              <w:pStyle w:val="TAL"/>
              <w:rPr>
                <w:ins w:id="19604" w:author="BigCREditor-RAN4#104-bis" w:date="2022-10-21T13:25:00Z"/>
              </w:rPr>
            </w:pPr>
            <w:ins w:id="19605" w:author="BigCREditor-RAN4#104-bis" w:date="2022-10-21T13:25:00Z">
              <w:r w:rsidRPr="00020619">
                <w:rPr>
                  <w:lang w:val="it-IT"/>
                </w:rPr>
                <w:t>Config 1</w:t>
              </w:r>
              <w:r w:rsidRPr="00020619">
                <w:t>, 4</w:t>
              </w:r>
            </w:ins>
          </w:p>
        </w:tc>
        <w:tc>
          <w:tcPr>
            <w:tcW w:w="677" w:type="pct"/>
            <w:tcBorders>
              <w:top w:val="nil"/>
              <w:bottom w:val="nil"/>
            </w:tcBorders>
            <w:shd w:val="clear" w:color="auto" w:fill="auto"/>
          </w:tcPr>
          <w:p w14:paraId="026E645A" w14:textId="77777777" w:rsidR="00A0253E" w:rsidRPr="00020619" w:rsidRDefault="00A0253E" w:rsidP="00864629">
            <w:pPr>
              <w:pStyle w:val="TAC"/>
              <w:rPr>
                <w:ins w:id="19606" w:author="BigCREditor-RAN4#104-bis" w:date="2022-10-21T13:25:00Z"/>
              </w:rPr>
            </w:pPr>
          </w:p>
        </w:tc>
        <w:tc>
          <w:tcPr>
            <w:tcW w:w="1595" w:type="pct"/>
            <w:tcBorders>
              <w:top w:val="single" w:sz="4" w:space="0" w:color="auto"/>
              <w:left w:val="single" w:sz="4" w:space="0" w:color="auto"/>
              <w:bottom w:val="single" w:sz="4" w:space="0" w:color="auto"/>
              <w:right w:val="single" w:sz="4" w:space="0" w:color="auto"/>
            </w:tcBorders>
          </w:tcPr>
          <w:p w14:paraId="600C7B54" w14:textId="77777777" w:rsidR="00A0253E" w:rsidRPr="00020619" w:rsidRDefault="00A0253E" w:rsidP="00864629">
            <w:pPr>
              <w:pStyle w:val="TAC"/>
              <w:rPr>
                <w:ins w:id="19607" w:author="BigCREditor-RAN4#104-bis" w:date="2022-10-21T13:25:00Z"/>
              </w:rPr>
            </w:pPr>
            <w:ins w:id="19608" w:author="BigCREditor-RAN4#104-bis" w:date="2022-10-21T13:25:00Z">
              <w:r w:rsidRPr="00020619">
                <w:rPr>
                  <w:lang w:val="en-US"/>
                </w:rPr>
                <w:t>CCR.1.1 FDD</w:t>
              </w:r>
            </w:ins>
          </w:p>
        </w:tc>
      </w:tr>
      <w:tr w:rsidR="00A0253E" w:rsidRPr="00020619" w14:paraId="2A9D64AD" w14:textId="77777777" w:rsidTr="00864629">
        <w:trPr>
          <w:trHeight w:val="189"/>
          <w:jc w:val="center"/>
          <w:ins w:id="19609" w:author="BigCREditor-RAN4#104-bis" w:date="2022-10-21T13:25:00Z"/>
        </w:trPr>
        <w:tc>
          <w:tcPr>
            <w:tcW w:w="1072" w:type="pct"/>
            <w:tcBorders>
              <w:top w:val="nil"/>
              <w:bottom w:val="nil"/>
            </w:tcBorders>
            <w:shd w:val="clear" w:color="auto" w:fill="auto"/>
          </w:tcPr>
          <w:p w14:paraId="219C1754" w14:textId="77777777" w:rsidR="00A0253E" w:rsidRPr="00020619" w:rsidRDefault="00A0253E" w:rsidP="00864629">
            <w:pPr>
              <w:pStyle w:val="TAL"/>
              <w:rPr>
                <w:ins w:id="19610" w:author="BigCREditor-RAN4#104-bis" w:date="2022-10-21T13:25:00Z"/>
              </w:rPr>
            </w:pPr>
          </w:p>
        </w:tc>
        <w:tc>
          <w:tcPr>
            <w:tcW w:w="1656" w:type="pct"/>
            <w:tcBorders>
              <w:top w:val="single" w:sz="4" w:space="0" w:color="auto"/>
              <w:left w:val="single" w:sz="4" w:space="0" w:color="auto"/>
              <w:bottom w:val="single" w:sz="4" w:space="0" w:color="auto"/>
              <w:right w:val="single" w:sz="4" w:space="0" w:color="auto"/>
            </w:tcBorders>
          </w:tcPr>
          <w:p w14:paraId="7C37B0D4" w14:textId="77777777" w:rsidR="00A0253E" w:rsidRPr="00020619" w:rsidRDefault="00A0253E" w:rsidP="00864629">
            <w:pPr>
              <w:pStyle w:val="TAL"/>
              <w:rPr>
                <w:ins w:id="19611" w:author="BigCREditor-RAN4#104-bis" w:date="2022-10-21T13:25:00Z"/>
              </w:rPr>
            </w:pPr>
            <w:ins w:id="19612" w:author="BigCREditor-RAN4#104-bis" w:date="2022-10-21T13:25:00Z">
              <w:r w:rsidRPr="00020619">
                <w:rPr>
                  <w:lang w:val="it-IT"/>
                </w:rPr>
                <w:t>Config 2</w:t>
              </w:r>
            </w:ins>
          </w:p>
        </w:tc>
        <w:tc>
          <w:tcPr>
            <w:tcW w:w="677" w:type="pct"/>
            <w:tcBorders>
              <w:top w:val="nil"/>
              <w:bottom w:val="nil"/>
            </w:tcBorders>
            <w:shd w:val="clear" w:color="auto" w:fill="auto"/>
          </w:tcPr>
          <w:p w14:paraId="7F87A182" w14:textId="77777777" w:rsidR="00A0253E" w:rsidRPr="00020619" w:rsidRDefault="00A0253E" w:rsidP="00864629">
            <w:pPr>
              <w:pStyle w:val="TAC"/>
              <w:rPr>
                <w:ins w:id="19613" w:author="BigCREditor-RAN4#104-bis" w:date="2022-10-21T13:25:00Z"/>
              </w:rPr>
            </w:pPr>
          </w:p>
        </w:tc>
        <w:tc>
          <w:tcPr>
            <w:tcW w:w="1595" w:type="pct"/>
            <w:tcBorders>
              <w:top w:val="single" w:sz="4" w:space="0" w:color="auto"/>
              <w:left w:val="single" w:sz="4" w:space="0" w:color="auto"/>
              <w:bottom w:val="single" w:sz="4" w:space="0" w:color="auto"/>
              <w:right w:val="single" w:sz="4" w:space="0" w:color="auto"/>
            </w:tcBorders>
          </w:tcPr>
          <w:p w14:paraId="114BF908" w14:textId="77777777" w:rsidR="00A0253E" w:rsidRPr="00020619" w:rsidRDefault="00A0253E" w:rsidP="00864629">
            <w:pPr>
              <w:pStyle w:val="TAC"/>
              <w:rPr>
                <w:ins w:id="19614" w:author="BigCREditor-RAN4#104-bis" w:date="2022-10-21T13:25:00Z"/>
              </w:rPr>
            </w:pPr>
            <w:ins w:id="19615" w:author="BigCREditor-RAN4#104-bis" w:date="2022-10-21T13:25:00Z">
              <w:r w:rsidRPr="00020619">
                <w:rPr>
                  <w:lang w:val="en-US"/>
                </w:rPr>
                <w:t>CCR.1.1 TDD</w:t>
              </w:r>
            </w:ins>
          </w:p>
        </w:tc>
      </w:tr>
      <w:tr w:rsidR="00A0253E" w:rsidRPr="00020619" w14:paraId="5E9338E4" w14:textId="77777777" w:rsidTr="00864629">
        <w:trPr>
          <w:trHeight w:val="189"/>
          <w:jc w:val="center"/>
          <w:ins w:id="19616" w:author="BigCREditor-RAN4#104-bis" w:date="2022-10-21T13:25:00Z"/>
        </w:trPr>
        <w:tc>
          <w:tcPr>
            <w:tcW w:w="1072" w:type="pct"/>
            <w:tcBorders>
              <w:top w:val="nil"/>
              <w:bottom w:val="single" w:sz="4" w:space="0" w:color="auto"/>
            </w:tcBorders>
            <w:shd w:val="clear" w:color="auto" w:fill="auto"/>
          </w:tcPr>
          <w:p w14:paraId="732C003C" w14:textId="77777777" w:rsidR="00A0253E" w:rsidRPr="00020619" w:rsidRDefault="00A0253E" w:rsidP="00864629">
            <w:pPr>
              <w:pStyle w:val="TAL"/>
              <w:rPr>
                <w:ins w:id="19617" w:author="BigCREditor-RAN4#104-bis" w:date="2022-10-21T13:25:00Z"/>
              </w:rPr>
            </w:pPr>
          </w:p>
        </w:tc>
        <w:tc>
          <w:tcPr>
            <w:tcW w:w="1656" w:type="pct"/>
            <w:tcBorders>
              <w:top w:val="single" w:sz="4" w:space="0" w:color="auto"/>
              <w:left w:val="single" w:sz="4" w:space="0" w:color="auto"/>
              <w:bottom w:val="single" w:sz="4" w:space="0" w:color="auto"/>
              <w:right w:val="single" w:sz="4" w:space="0" w:color="auto"/>
            </w:tcBorders>
          </w:tcPr>
          <w:p w14:paraId="7A11F142" w14:textId="77777777" w:rsidR="00A0253E" w:rsidRPr="00020619" w:rsidRDefault="00A0253E" w:rsidP="00864629">
            <w:pPr>
              <w:pStyle w:val="TAL"/>
              <w:rPr>
                <w:ins w:id="19618" w:author="BigCREditor-RAN4#104-bis" w:date="2022-10-21T13:25:00Z"/>
              </w:rPr>
            </w:pPr>
            <w:ins w:id="19619" w:author="BigCREditor-RAN4#104-bis" w:date="2022-10-21T13:25:00Z">
              <w:r w:rsidRPr="00020619">
                <w:rPr>
                  <w:lang w:val="it-IT"/>
                </w:rPr>
                <w:t>Config 3</w:t>
              </w:r>
            </w:ins>
          </w:p>
        </w:tc>
        <w:tc>
          <w:tcPr>
            <w:tcW w:w="677" w:type="pct"/>
            <w:tcBorders>
              <w:top w:val="nil"/>
              <w:bottom w:val="single" w:sz="4" w:space="0" w:color="auto"/>
            </w:tcBorders>
            <w:shd w:val="clear" w:color="auto" w:fill="auto"/>
          </w:tcPr>
          <w:p w14:paraId="1D616DBC" w14:textId="77777777" w:rsidR="00A0253E" w:rsidRPr="00020619" w:rsidRDefault="00A0253E" w:rsidP="00864629">
            <w:pPr>
              <w:pStyle w:val="TAC"/>
              <w:rPr>
                <w:ins w:id="19620" w:author="BigCREditor-RAN4#104-bis" w:date="2022-10-21T13:25:00Z"/>
              </w:rPr>
            </w:pPr>
          </w:p>
        </w:tc>
        <w:tc>
          <w:tcPr>
            <w:tcW w:w="1595" w:type="pct"/>
            <w:tcBorders>
              <w:top w:val="single" w:sz="4" w:space="0" w:color="auto"/>
              <w:left w:val="single" w:sz="4" w:space="0" w:color="auto"/>
              <w:bottom w:val="single" w:sz="4" w:space="0" w:color="auto"/>
              <w:right w:val="single" w:sz="4" w:space="0" w:color="auto"/>
            </w:tcBorders>
          </w:tcPr>
          <w:p w14:paraId="3DBB8968" w14:textId="77777777" w:rsidR="00A0253E" w:rsidRPr="00020619" w:rsidRDefault="00A0253E" w:rsidP="00864629">
            <w:pPr>
              <w:pStyle w:val="TAC"/>
              <w:rPr>
                <w:ins w:id="19621" w:author="BigCREditor-RAN4#104-bis" w:date="2022-10-21T13:25:00Z"/>
              </w:rPr>
            </w:pPr>
            <w:ins w:id="19622" w:author="BigCREditor-RAN4#104-bis" w:date="2022-10-21T13:25:00Z">
              <w:r w:rsidRPr="00020619">
                <w:rPr>
                  <w:lang w:val="en-US"/>
                </w:rPr>
                <w:t>CCR.2.1 TDD</w:t>
              </w:r>
            </w:ins>
          </w:p>
        </w:tc>
      </w:tr>
      <w:tr w:rsidR="00A0253E" w:rsidRPr="00020619" w14:paraId="481F55DF" w14:textId="77777777" w:rsidTr="00864629">
        <w:trPr>
          <w:trHeight w:val="125"/>
          <w:jc w:val="center"/>
          <w:ins w:id="19623" w:author="BigCREditor-RAN4#104-bis" w:date="2022-10-21T13:25:00Z"/>
        </w:trPr>
        <w:tc>
          <w:tcPr>
            <w:tcW w:w="1072" w:type="pct"/>
            <w:tcBorders>
              <w:bottom w:val="nil"/>
            </w:tcBorders>
            <w:shd w:val="clear" w:color="auto" w:fill="auto"/>
          </w:tcPr>
          <w:p w14:paraId="50FA6210" w14:textId="77777777" w:rsidR="00A0253E" w:rsidRPr="00020619" w:rsidRDefault="00A0253E" w:rsidP="00864629">
            <w:pPr>
              <w:pStyle w:val="TAL"/>
              <w:rPr>
                <w:ins w:id="19624" w:author="BigCREditor-RAN4#104-bis" w:date="2022-10-21T13:25:00Z"/>
              </w:rPr>
            </w:pPr>
            <w:ins w:id="19625" w:author="BigCREditor-RAN4#104-bis" w:date="2022-10-21T13:25:00Z">
              <w:r w:rsidRPr="00020619">
                <w:t>SSB Configuration</w:t>
              </w:r>
            </w:ins>
          </w:p>
        </w:tc>
        <w:tc>
          <w:tcPr>
            <w:tcW w:w="1656" w:type="pct"/>
            <w:shd w:val="clear" w:color="auto" w:fill="auto"/>
          </w:tcPr>
          <w:p w14:paraId="3090D47C" w14:textId="77777777" w:rsidR="00A0253E" w:rsidRPr="00020619" w:rsidRDefault="00A0253E" w:rsidP="00864629">
            <w:pPr>
              <w:pStyle w:val="TAL"/>
              <w:rPr>
                <w:ins w:id="19626" w:author="BigCREditor-RAN4#104-bis" w:date="2022-10-21T13:25:00Z"/>
              </w:rPr>
            </w:pPr>
            <w:ins w:id="19627" w:author="BigCREditor-RAN4#104-bis" w:date="2022-10-21T13:25:00Z">
              <w:r w:rsidRPr="00020619">
                <w:t>Config 1, 4</w:t>
              </w:r>
            </w:ins>
          </w:p>
        </w:tc>
        <w:tc>
          <w:tcPr>
            <w:tcW w:w="677" w:type="pct"/>
            <w:tcBorders>
              <w:bottom w:val="nil"/>
            </w:tcBorders>
            <w:shd w:val="clear" w:color="auto" w:fill="auto"/>
          </w:tcPr>
          <w:p w14:paraId="3F345643" w14:textId="77777777" w:rsidR="00A0253E" w:rsidRPr="00020619" w:rsidRDefault="00A0253E" w:rsidP="00864629">
            <w:pPr>
              <w:pStyle w:val="TAC"/>
              <w:rPr>
                <w:ins w:id="19628" w:author="BigCREditor-RAN4#104-bis" w:date="2022-10-21T13:25:00Z"/>
              </w:rPr>
            </w:pPr>
          </w:p>
        </w:tc>
        <w:tc>
          <w:tcPr>
            <w:tcW w:w="1595" w:type="pct"/>
            <w:shd w:val="clear" w:color="auto" w:fill="auto"/>
          </w:tcPr>
          <w:p w14:paraId="55DE318A" w14:textId="77777777" w:rsidR="00A0253E" w:rsidRPr="00020619" w:rsidRDefault="00A0253E" w:rsidP="00864629">
            <w:pPr>
              <w:pStyle w:val="TAC"/>
              <w:rPr>
                <w:ins w:id="19629" w:author="BigCREditor-RAN4#104-bis" w:date="2022-10-21T13:25:00Z"/>
              </w:rPr>
            </w:pPr>
            <w:ins w:id="19630" w:author="BigCREditor-RAN4#104-bis" w:date="2022-10-21T13:25:00Z">
              <w:r w:rsidRPr="00020619">
                <w:t>SSB.1 FR1</w:t>
              </w:r>
            </w:ins>
          </w:p>
        </w:tc>
      </w:tr>
      <w:tr w:rsidR="00A0253E" w:rsidRPr="00020619" w14:paraId="7214084A" w14:textId="77777777" w:rsidTr="00864629">
        <w:trPr>
          <w:trHeight w:val="123"/>
          <w:jc w:val="center"/>
          <w:ins w:id="19631" w:author="BigCREditor-RAN4#104-bis" w:date="2022-10-21T13:25:00Z"/>
        </w:trPr>
        <w:tc>
          <w:tcPr>
            <w:tcW w:w="1072" w:type="pct"/>
            <w:tcBorders>
              <w:top w:val="nil"/>
              <w:bottom w:val="nil"/>
            </w:tcBorders>
            <w:shd w:val="clear" w:color="auto" w:fill="auto"/>
          </w:tcPr>
          <w:p w14:paraId="752E2493" w14:textId="77777777" w:rsidR="00A0253E" w:rsidRPr="00020619" w:rsidRDefault="00A0253E" w:rsidP="00864629">
            <w:pPr>
              <w:pStyle w:val="TAL"/>
              <w:rPr>
                <w:ins w:id="19632" w:author="BigCREditor-RAN4#104-bis" w:date="2022-10-21T13:25:00Z"/>
              </w:rPr>
            </w:pPr>
          </w:p>
        </w:tc>
        <w:tc>
          <w:tcPr>
            <w:tcW w:w="1656" w:type="pct"/>
            <w:shd w:val="clear" w:color="auto" w:fill="auto"/>
          </w:tcPr>
          <w:p w14:paraId="063E1012" w14:textId="77777777" w:rsidR="00A0253E" w:rsidRPr="00020619" w:rsidRDefault="00A0253E" w:rsidP="00864629">
            <w:pPr>
              <w:pStyle w:val="TAL"/>
              <w:rPr>
                <w:ins w:id="19633" w:author="BigCREditor-RAN4#104-bis" w:date="2022-10-21T13:25:00Z"/>
              </w:rPr>
            </w:pPr>
            <w:ins w:id="19634" w:author="BigCREditor-RAN4#104-bis" w:date="2022-10-21T13:25:00Z">
              <w:r w:rsidRPr="00020619">
                <w:t>Config 2</w:t>
              </w:r>
            </w:ins>
          </w:p>
        </w:tc>
        <w:tc>
          <w:tcPr>
            <w:tcW w:w="677" w:type="pct"/>
            <w:tcBorders>
              <w:top w:val="nil"/>
              <w:bottom w:val="nil"/>
            </w:tcBorders>
            <w:shd w:val="clear" w:color="auto" w:fill="auto"/>
          </w:tcPr>
          <w:p w14:paraId="15FB2EF9" w14:textId="77777777" w:rsidR="00A0253E" w:rsidRPr="00020619" w:rsidRDefault="00A0253E" w:rsidP="00864629">
            <w:pPr>
              <w:pStyle w:val="TAC"/>
              <w:rPr>
                <w:ins w:id="19635" w:author="BigCREditor-RAN4#104-bis" w:date="2022-10-21T13:25:00Z"/>
              </w:rPr>
            </w:pPr>
          </w:p>
        </w:tc>
        <w:tc>
          <w:tcPr>
            <w:tcW w:w="1595" w:type="pct"/>
            <w:shd w:val="clear" w:color="auto" w:fill="auto"/>
          </w:tcPr>
          <w:p w14:paraId="6045D548" w14:textId="77777777" w:rsidR="00A0253E" w:rsidRPr="00020619" w:rsidRDefault="00A0253E" w:rsidP="00864629">
            <w:pPr>
              <w:pStyle w:val="TAC"/>
              <w:rPr>
                <w:ins w:id="19636" w:author="BigCREditor-RAN4#104-bis" w:date="2022-10-21T13:25:00Z"/>
              </w:rPr>
            </w:pPr>
            <w:ins w:id="19637" w:author="BigCREditor-RAN4#104-bis" w:date="2022-10-21T13:25:00Z">
              <w:r w:rsidRPr="00020619">
                <w:t>SSB.1 FR1</w:t>
              </w:r>
            </w:ins>
          </w:p>
        </w:tc>
      </w:tr>
      <w:tr w:rsidR="00A0253E" w:rsidRPr="00020619" w14:paraId="4A0DF95E" w14:textId="77777777" w:rsidTr="00864629">
        <w:trPr>
          <w:trHeight w:val="123"/>
          <w:jc w:val="center"/>
          <w:ins w:id="19638" w:author="BigCREditor-RAN4#104-bis" w:date="2022-10-21T13:25:00Z"/>
        </w:trPr>
        <w:tc>
          <w:tcPr>
            <w:tcW w:w="1072" w:type="pct"/>
            <w:tcBorders>
              <w:top w:val="nil"/>
              <w:bottom w:val="single" w:sz="4" w:space="0" w:color="auto"/>
            </w:tcBorders>
            <w:shd w:val="clear" w:color="auto" w:fill="auto"/>
          </w:tcPr>
          <w:p w14:paraId="058EF69F" w14:textId="77777777" w:rsidR="00A0253E" w:rsidRPr="00020619" w:rsidRDefault="00A0253E" w:rsidP="00864629">
            <w:pPr>
              <w:pStyle w:val="TAL"/>
              <w:rPr>
                <w:ins w:id="19639" w:author="BigCREditor-RAN4#104-bis" w:date="2022-10-21T13:25:00Z"/>
              </w:rPr>
            </w:pPr>
          </w:p>
        </w:tc>
        <w:tc>
          <w:tcPr>
            <w:tcW w:w="1656" w:type="pct"/>
            <w:shd w:val="clear" w:color="auto" w:fill="auto"/>
          </w:tcPr>
          <w:p w14:paraId="5897EF6D" w14:textId="77777777" w:rsidR="00A0253E" w:rsidRPr="00020619" w:rsidRDefault="00A0253E" w:rsidP="00864629">
            <w:pPr>
              <w:pStyle w:val="TAL"/>
              <w:rPr>
                <w:ins w:id="19640" w:author="BigCREditor-RAN4#104-bis" w:date="2022-10-21T13:25:00Z"/>
              </w:rPr>
            </w:pPr>
            <w:ins w:id="19641" w:author="BigCREditor-RAN4#104-bis" w:date="2022-10-21T13:25:00Z">
              <w:r w:rsidRPr="00020619">
                <w:t>Config 3</w:t>
              </w:r>
            </w:ins>
          </w:p>
        </w:tc>
        <w:tc>
          <w:tcPr>
            <w:tcW w:w="677" w:type="pct"/>
            <w:tcBorders>
              <w:top w:val="nil"/>
            </w:tcBorders>
            <w:shd w:val="clear" w:color="auto" w:fill="auto"/>
          </w:tcPr>
          <w:p w14:paraId="57C9153E" w14:textId="77777777" w:rsidR="00A0253E" w:rsidRPr="00020619" w:rsidRDefault="00A0253E" w:rsidP="00864629">
            <w:pPr>
              <w:pStyle w:val="TAC"/>
              <w:rPr>
                <w:ins w:id="19642" w:author="BigCREditor-RAN4#104-bis" w:date="2022-10-21T13:25:00Z"/>
              </w:rPr>
            </w:pPr>
          </w:p>
        </w:tc>
        <w:tc>
          <w:tcPr>
            <w:tcW w:w="1595" w:type="pct"/>
            <w:shd w:val="clear" w:color="auto" w:fill="auto"/>
          </w:tcPr>
          <w:p w14:paraId="5840D3E6" w14:textId="77777777" w:rsidR="00A0253E" w:rsidRPr="00020619" w:rsidRDefault="00A0253E" w:rsidP="00864629">
            <w:pPr>
              <w:pStyle w:val="TAC"/>
              <w:rPr>
                <w:ins w:id="19643" w:author="BigCREditor-RAN4#104-bis" w:date="2022-10-21T13:25:00Z"/>
              </w:rPr>
            </w:pPr>
            <w:ins w:id="19644" w:author="BigCREditor-RAN4#104-bis" w:date="2022-10-21T13:25:00Z">
              <w:r w:rsidRPr="00020619">
                <w:t>SSB.1 RedCap FR1</w:t>
              </w:r>
            </w:ins>
          </w:p>
        </w:tc>
      </w:tr>
      <w:tr w:rsidR="00A0253E" w:rsidRPr="00020619" w14:paraId="558C7C4B" w14:textId="77777777" w:rsidTr="00864629">
        <w:trPr>
          <w:trHeight w:val="223"/>
          <w:jc w:val="center"/>
          <w:ins w:id="19645" w:author="BigCREditor-RAN4#104-bis" w:date="2022-10-21T13:25:00Z"/>
        </w:trPr>
        <w:tc>
          <w:tcPr>
            <w:tcW w:w="1072" w:type="pct"/>
            <w:tcBorders>
              <w:bottom w:val="nil"/>
            </w:tcBorders>
            <w:shd w:val="clear" w:color="auto" w:fill="auto"/>
          </w:tcPr>
          <w:p w14:paraId="15246AAF" w14:textId="77777777" w:rsidR="00A0253E" w:rsidRPr="00020619" w:rsidRDefault="00A0253E" w:rsidP="00864629">
            <w:pPr>
              <w:pStyle w:val="TAL"/>
              <w:rPr>
                <w:ins w:id="19646" w:author="BigCREditor-RAN4#104-bis" w:date="2022-10-21T13:25:00Z"/>
              </w:rPr>
            </w:pPr>
            <w:ins w:id="19647" w:author="BigCREditor-RAN4#104-bis" w:date="2022-10-21T13:25:00Z">
              <w:r w:rsidRPr="00020619">
                <w:t>SMTC Configuration</w:t>
              </w:r>
            </w:ins>
          </w:p>
        </w:tc>
        <w:tc>
          <w:tcPr>
            <w:tcW w:w="1656" w:type="pct"/>
            <w:shd w:val="clear" w:color="auto" w:fill="auto"/>
          </w:tcPr>
          <w:p w14:paraId="311D85C1" w14:textId="77777777" w:rsidR="00A0253E" w:rsidRPr="00020619" w:rsidRDefault="00A0253E" w:rsidP="00864629">
            <w:pPr>
              <w:pStyle w:val="TAL"/>
              <w:rPr>
                <w:ins w:id="19648" w:author="BigCREditor-RAN4#104-bis" w:date="2022-10-21T13:25:00Z"/>
              </w:rPr>
            </w:pPr>
            <w:ins w:id="19649" w:author="BigCREditor-RAN4#104-bis" w:date="2022-10-21T13:25:00Z">
              <w:r w:rsidRPr="00020619">
                <w:t>Config 1, 2</w:t>
              </w:r>
            </w:ins>
          </w:p>
        </w:tc>
        <w:tc>
          <w:tcPr>
            <w:tcW w:w="677" w:type="pct"/>
            <w:vMerge w:val="restart"/>
            <w:shd w:val="clear" w:color="auto" w:fill="auto"/>
          </w:tcPr>
          <w:p w14:paraId="54A11035" w14:textId="77777777" w:rsidR="00A0253E" w:rsidRPr="00020619" w:rsidRDefault="00A0253E" w:rsidP="00864629">
            <w:pPr>
              <w:pStyle w:val="TAC"/>
              <w:rPr>
                <w:ins w:id="19650" w:author="BigCREditor-RAN4#104-bis" w:date="2022-10-21T13:25:00Z"/>
              </w:rPr>
            </w:pPr>
          </w:p>
        </w:tc>
        <w:tc>
          <w:tcPr>
            <w:tcW w:w="1595" w:type="pct"/>
            <w:shd w:val="clear" w:color="auto" w:fill="auto"/>
          </w:tcPr>
          <w:p w14:paraId="41F7ABF4" w14:textId="77777777" w:rsidR="00A0253E" w:rsidRPr="00020619" w:rsidRDefault="00A0253E" w:rsidP="00864629">
            <w:pPr>
              <w:pStyle w:val="TAC"/>
              <w:rPr>
                <w:ins w:id="19651" w:author="BigCREditor-RAN4#104-bis" w:date="2022-10-21T13:25:00Z"/>
              </w:rPr>
            </w:pPr>
            <w:ins w:id="19652" w:author="BigCREditor-RAN4#104-bis" w:date="2022-10-21T13:25:00Z">
              <w:r w:rsidRPr="00020619">
                <w:t>SMTC.1</w:t>
              </w:r>
            </w:ins>
          </w:p>
        </w:tc>
      </w:tr>
      <w:tr w:rsidR="00A0253E" w:rsidRPr="00020619" w14:paraId="2BB99058" w14:textId="77777777" w:rsidTr="00864629">
        <w:trPr>
          <w:trHeight w:val="189"/>
          <w:jc w:val="center"/>
          <w:ins w:id="19653" w:author="BigCREditor-RAN4#104-bis" w:date="2022-10-21T13:25:00Z"/>
        </w:trPr>
        <w:tc>
          <w:tcPr>
            <w:tcW w:w="1072" w:type="pct"/>
            <w:tcBorders>
              <w:top w:val="nil"/>
              <w:bottom w:val="single" w:sz="4" w:space="0" w:color="auto"/>
            </w:tcBorders>
            <w:shd w:val="clear" w:color="auto" w:fill="auto"/>
          </w:tcPr>
          <w:p w14:paraId="09891C1F" w14:textId="77777777" w:rsidR="00A0253E" w:rsidRPr="00020619" w:rsidRDefault="00A0253E" w:rsidP="00864629">
            <w:pPr>
              <w:pStyle w:val="TAL"/>
              <w:rPr>
                <w:ins w:id="19654" w:author="BigCREditor-RAN4#104-bis" w:date="2022-10-21T13:25:00Z"/>
              </w:rPr>
            </w:pPr>
          </w:p>
        </w:tc>
        <w:tc>
          <w:tcPr>
            <w:tcW w:w="1656" w:type="pct"/>
            <w:shd w:val="clear" w:color="auto" w:fill="auto"/>
          </w:tcPr>
          <w:p w14:paraId="6C0880B0" w14:textId="77777777" w:rsidR="00A0253E" w:rsidRPr="00020619" w:rsidRDefault="00A0253E" w:rsidP="00864629">
            <w:pPr>
              <w:pStyle w:val="TAL"/>
              <w:rPr>
                <w:ins w:id="19655" w:author="BigCREditor-RAN4#104-bis" w:date="2022-10-21T13:25:00Z"/>
              </w:rPr>
            </w:pPr>
            <w:ins w:id="19656" w:author="BigCREditor-RAN4#104-bis" w:date="2022-10-21T13:25:00Z">
              <w:r w:rsidRPr="00020619">
                <w:t>Config 3</w:t>
              </w:r>
            </w:ins>
          </w:p>
        </w:tc>
        <w:tc>
          <w:tcPr>
            <w:tcW w:w="677" w:type="pct"/>
            <w:vMerge/>
            <w:shd w:val="clear" w:color="auto" w:fill="auto"/>
          </w:tcPr>
          <w:p w14:paraId="1D3DDF51" w14:textId="77777777" w:rsidR="00A0253E" w:rsidRPr="00020619" w:rsidRDefault="00A0253E" w:rsidP="00864629">
            <w:pPr>
              <w:pStyle w:val="TAC"/>
              <w:rPr>
                <w:ins w:id="19657" w:author="BigCREditor-RAN4#104-bis" w:date="2022-10-21T13:25:00Z"/>
              </w:rPr>
            </w:pPr>
          </w:p>
        </w:tc>
        <w:tc>
          <w:tcPr>
            <w:tcW w:w="1595" w:type="pct"/>
            <w:shd w:val="clear" w:color="auto" w:fill="auto"/>
          </w:tcPr>
          <w:p w14:paraId="69ACF82C" w14:textId="77777777" w:rsidR="00A0253E" w:rsidRPr="00020619" w:rsidRDefault="00A0253E" w:rsidP="00864629">
            <w:pPr>
              <w:pStyle w:val="TAC"/>
              <w:rPr>
                <w:ins w:id="19658" w:author="BigCREditor-RAN4#104-bis" w:date="2022-10-21T13:25:00Z"/>
              </w:rPr>
            </w:pPr>
            <w:ins w:id="19659" w:author="BigCREditor-RAN4#104-bis" w:date="2022-10-21T13:25:00Z">
              <w:r w:rsidRPr="00020619">
                <w:t>SMTC.1</w:t>
              </w:r>
            </w:ins>
          </w:p>
        </w:tc>
      </w:tr>
      <w:tr w:rsidR="00A0253E" w:rsidRPr="00020619" w14:paraId="74823E34" w14:textId="77777777" w:rsidTr="00864629">
        <w:trPr>
          <w:trHeight w:val="284"/>
          <w:jc w:val="center"/>
          <w:ins w:id="19660" w:author="BigCREditor-RAN4#104-bis" w:date="2022-10-21T13:25:00Z"/>
        </w:trPr>
        <w:tc>
          <w:tcPr>
            <w:tcW w:w="1072" w:type="pct"/>
            <w:tcBorders>
              <w:bottom w:val="nil"/>
            </w:tcBorders>
            <w:shd w:val="clear" w:color="auto" w:fill="auto"/>
          </w:tcPr>
          <w:p w14:paraId="08E34A14" w14:textId="77777777" w:rsidR="00A0253E" w:rsidRPr="00020619" w:rsidRDefault="00A0253E" w:rsidP="00864629">
            <w:pPr>
              <w:pStyle w:val="TAL"/>
              <w:rPr>
                <w:ins w:id="19661" w:author="BigCREditor-RAN4#104-bis" w:date="2022-10-21T13:25:00Z"/>
              </w:rPr>
            </w:pPr>
            <w:ins w:id="19662" w:author="BigCREditor-RAN4#104-bis" w:date="2022-10-21T13:25:00Z">
              <w:r w:rsidRPr="00020619">
                <w:t>PDSCH/PDCCH subcarrier spacing</w:t>
              </w:r>
            </w:ins>
          </w:p>
        </w:tc>
        <w:tc>
          <w:tcPr>
            <w:tcW w:w="1656" w:type="pct"/>
            <w:shd w:val="clear" w:color="auto" w:fill="auto"/>
          </w:tcPr>
          <w:p w14:paraId="129D8708" w14:textId="77777777" w:rsidR="00A0253E" w:rsidRPr="00020619" w:rsidRDefault="00A0253E" w:rsidP="00864629">
            <w:pPr>
              <w:pStyle w:val="TAL"/>
              <w:rPr>
                <w:ins w:id="19663" w:author="BigCREditor-RAN4#104-bis" w:date="2022-10-21T13:25:00Z"/>
              </w:rPr>
            </w:pPr>
            <w:ins w:id="19664" w:author="BigCREditor-RAN4#104-bis" w:date="2022-10-21T13:25:00Z">
              <w:r w:rsidRPr="00020619">
                <w:t>Config 1, 2, 4</w:t>
              </w:r>
            </w:ins>
          </w:p>
        </w:tc>
        <w:tc>
          <w:tcPr>
            <w:tcW w:w="677" w:type="pct"/>
            <w:vMerge w:val="restart"/>
            <w:shd w:val="clear" w:color="auto" w:fill="auto"/>
          </w:tcPr>
          <w:p w14:paraId="4052065D" w14:textId="77777777" w:rsidR="00A0253E" w:rsidRPr="00020619" w:rsidRDefault="00A0253E" w:rsidP="00864629">
            <w:pPr>
              <w:pStyle w:val="TAC"/>
              <w:rPr>
                <w:ins w:id="19665" w:author="BigCREditor-RAN4#104-bis" w:date="2022-10-21T13:25:00Z"/>
              </w:rPr>
            </w:pPr>
          </w:p>
        </w:tc>
        <w:tc>
          <w:tcPr>
            <w:tcW w:w="1595" w:type="pct"/>
            <w:shd w:val="clear" w:color="auto" w:fill="auto"/>
          </w:tcPr>
          <w:p w14:paraId="25CAEA10" w14:textId="77777777" w:rsidR="00A0253E" w:rsidRPr="00020619" w:rsidRDefault="00A0253E" w:rsidP="00864629">
            <w:pPr>
              <w:pStyle w:val="TAC"/>
              <w:rPr>
                <w:ins w:id="19666" w:author="BigCREditor-RAN4#104-bis" w:date="2022-10-21T13:25:00Z"/>
              </w:rPr>
            </w:pPr>
            <w:ins w:id="19667" w:author="BigCREditor-RAN4#104-bis" w:date="2022-10-21T13:25:00Z">
              <w:r w:rsidRPr="00020619">
                <w:t>15 kHz</w:t>
              </w:r>
            </w:ins>
          </w:p>
        </w:tc>
      </w:tr>
      <w:tr w:rsidR="00A0253E" w:rsidRPr="00020619" w14:paraId="664B5AE9" w14:textId="77777777" w:rsidTr="00864629">
        <w:trPr>
          <w:trHeight w:val="283"/>
          <w:jc w:val="center"/>
          <w:ins w:id="19668" w:author="BigCREditor-RAN4#104-bis" w:date="2022-10-21T13:25:00Z"/>
        </w:trPr>
        <w:tc>
          <w:tcPr>
            <w:tcW w:w="1072" w:type="pct"/>
            <w:tcBorders>
              <w:top w:val="nil"/>
              <w:bottom w:val="single" w:sz="4" w:space="0" w:color="auto"/>
            </w:tcBorders>
            <w:shd w:val="clear" w:color="auto" w:fill="auto"/>
          </w:tcPr>
          <w:p w14:paraId="43993B4A" w14:textId="77777777" w:rsidR="00A0253E" w:rsidRPr="00020619" w:rsidRDefault="00A0253E" w:rsidP="00864629">
            <w:pPr>
              <w:pStyle w:val="TAL"/>
              <w:rPr>
                <w:ins w:id="19669" w:author="BigCREditor-RAN4#104-bis" w:date="2022-10-21T13:25:00Z"/>
              </w:rPr>
            </w:pPr>
          </w:p>
        </w:tc>
        <w:tc>
          <w:tcPr>
            <w:tcW w:w="1656" w:type="pct"/>
            <w:shd w:val="clear" w:color="auto" w:fill="auto"/>
          </w:tcPr>
          <w:p w14:paraId="68845D06" w14:textId="77777777" w:rsidR="00A0253E" w:rsidRPr="00020619" w:rsidRDefault="00A0253E" w:rsidP="00864629">
            <w:pPr>
              <w:pStyle w:val="TAL"/>
              <w:rPr>
                <w:ins w:id="19670" w:author="BigCREditor-RAN4#104-bis" w:date="2022-10-21T13:25:00Z"/>
              </w:rPr>
            </w:pPr>
            <w:ins w:id="19671" w:author="BigCREditor-RAN4#104-bis" w:date="2022-10-21T13:25:00Z">
              <w:r w:rsidRPr="00020619">
                <w:t>Config 3</w:t>
              </w:r>
            </w:ins>
          </w:p>
        </w:tc>
        <w:tc>
          <w:tcPr>
            <w:tcW w:w="677" w:type="pct"/>
            <w:vMerge/>
            <w:shd w:val="clear" w:color="auto" w:fill="auto"/>
          </w:tcPr>
          <w:p w14:paraId="38F19289" w14:textId="77777777" w:rsidR="00A0253E" w:rsidRPr="00020619" w:rsidRDefault="00A0253E" w:rsidP="00864629">
            <w:pPr>
              <w:pStyle w:val="TAC"/>
              <w:rPr>
                <w:ins w:id="19672" w:author="BigCREditor-RAN4#104-bis" w:date="2022-10-21T13:25:00Z"/>
              </w:rPr>
            </w:pPr>
          </w:p>
        </w:tc>
        <w:tc>
          <w:tcPr>
            <w:tcW w:w="1595" w:type="pct"/>
            <w:shd w:val="clear" w:color="auto" w:fill="auto"/>
          </w:tcPr>
          <w:p w14:paraId="268F6611" w14:textId="77777777" w:rsidR="00A0253E" w:rsidRPr="00020619" w:rsidRDefault="00A0253E" w:rsidP="00864629">
            <w:pPr>
              <w:pStyle w:val="TAC"/>
              <w:rPr>
                <w:ins w:id="19673" w:author="BigCREditor-RAN4#104-bis" w:date="2022-10-21T13:25:00Z"/>
              </w:rPr>
            </w:pPr>
            <w:ins w:id="19674" w:author="BigCREditor-RAN4#104-bis" w:date="2022-10-21T13:25:00Z">
              <w:r w:rsidRPr="00020619">
                <w:t>30 kHz</w:t>
              </w:r>
            </w:ins>
          </w:p>
        </w:tc>
      </w:tr>
      <w:tr w:rsidR="00A0253E" w:rsidRPr="00020619" w14:paraId="77DC92D4" w14:textId="77777777" w:rsidTr="00864629">
        <w:trPr>
          <w:trHeight w:val="283"/>
          <w:jc w:val="center"/>
          <w:ins w:id="19675" w:author="BigCREditor-RAN4#104-bis" w:date="2022-10-21T13:25:00Z"/>
        </w:trPr>
        <w:tc>
          <w:tcPr>
            <w:tcW w:w="1072" w:type="pct"/>
            <w:tcBorders>
              <w:bottom w:val="nil"/>
            </w:tcBorders>
            <w:shd w:val="clear" w:color="auto" w:fill="auto"/>
          </w:tcPr>
          <w:p w14:paraId="73EB9A72" w14:textId="77777777" w:rsidR="00A0253E" w:rsidRPr="00020619" w:rsidRDefault="00A0253E" w:rsidP="00864629">
            <w:pPr>
              <w:pStyle w:val="TAL"/>
              <w:rPr>
                <w:ins w:id="19676" w:author="BigCREditor-RAN4#104-bis" w:date="2022-10-21T13:25:00Z"/>
              </w:rPr>
            </w:pPr>
            <w:ins w:id="19677" w:author="BigCREditor-RAN4#104-bis" w:date="2022-10-21T13:25:00Z">
              <w:r w:rsidRPr="00020619">
                <w:t>TRS configuration</w:t>
              </w:r>
            </w:ins>
          </w:p>
        </w:tc>
        <w:tc>
          <w:tcPr>
            <w:tcW w:w="1656" w:type="pct"/>
            <w:shd w:val="clear" w:color="auto" w:fill="auto"/>
          </w:tcPr>
          <w:p w14:paraId="309106A5" w14:textId="77777777" w:rsidR="00A0253E" w:rsidRPr="00020619" w:rsidRDefault="00A0253E" w:rsidP="00864629">
            <w:pPr>
              <w:pStyle w:val="TAL"/>
              <w:rPr>
                <w:ins w:id="19678" w:author="BigCREditor-RAN4#104-bis" w:date="2022-10-21T13:25:00Z"/>
              </w:rPr>
            </w:pPr>
            <w:ins w:id="19679" w:author="BigCREditor-RAN4#104-bis" w:date="2022-10-21T13:25:00Z">
              <w:r w:rsidRPr="00020619">
                <w:t>Config 1, 4</w:t>
              </w:r>
            </w:ins>
          </w:p>
        </w:tc>
        <w:tc>
          <w:tcPr>
            <w:tcW w:w="677" w:type="pct"/>
            <w:shd w:val="clear" w:color="auto" w:fill="auto"/>
          </w:tcPr>
          <w:p w14:paraId="46B8ABE7" w14:textId="77777777" w:rsidR="00A0253E" w:rsidRPr="00020619" w:rsidRDefault="00A0253E" w:rsidP="00864629">
            <w:pPr>
              <w:pStyle w:val="TAC"/>
              <w:rPr>
                <w:ins w:id="19680" w:author="BigCREditor-RAN4#104-bis" w:date="2022-10-21T13:25:00Z"/>
              </w:rPr>
            </w:pPr>
          </w:p>
        </w:tc>
        <w:tc>
          <w:tcPr>
            <w:tcW w:w="1595" w:type="pct"/>
            <w:shd w:val="clear" w:color="auto" w:fill="auto"/>
          </w:tcPr>
          <w:p w14:paraId="35A78D18" w14:textId="77777777" w:rsidR="00A0253E" w:rsidRPr="00020619" w:rsidRDefault="00A0253E" w:rsidP="00864629">
            <w:pPr>
              <w:pStyle w:val="TAC"/>
              <w:rPr>
                <w:ins w:id="19681" w:author="BigCREditor-RAN4#104-bis" w:date="2022-10-21T13:25:00Z"/>
              </w:rPr>
            </w:pPr>
            <w:ins w:id="19682" w:author="BigCREditor-RAN4#104-bis" w:date="2022-10-21T13:25:00Z">
              <w:r w:rsidRPr="00020619">
                <w:rPr>
                  <w:noProof/>
                </w:rPr>
                <w:t>TRS.1.1 FDD</w:t>
              </w:r>
            </w:ins>
          </w:p>
        </w:tc>
      </w:tr>
      <w:tr w:rsidR="00A0253E" w:rsidRPr="00020619" w14:paraId="790398E0" w14:textId="77777777" w:rsidTr="00864629">
        <w:trPr>
          <w:trHeight w:val="283"/>
          <w:jc w:val="center"/>
          <w:ins w:id="19683" w:author="BigCREditor-RAN4#104-bis" w:date="2022-10-21T13:25:00Z"/>
        </w:trPr>
        <w:tc>
          <w:tcPr>
            <w:tcW w:w="1072" w:type="pct"/>
            <w:tcBorders>
              <w:top w:val="nil"/>
              <w:bottom w:val="nil"/>
            </w:tcBorders>
            <w:shd w:val="clear" w:color="auto" w:fill="auto"/>
          </w:tcPr>
          <w:p w14:paraId="63F9C94C" w14:textId="77777777" w:rsidR="00A0253E" w:rsidRPr="00020619" w:rsidRDefault="00A0253E" w:rsidP="00864629">
            <w:pPr>
              <w:pStyle w:val="TAL"/>
              <w:rPr>
                <w:ins w:id="19684" w:author="BigCREditor-RAN4#104-bis" w:date="2022-10-21T13:25:00Z"/>
              </w:rPr>
            </w:pPr>
          </w:p>
        </w:tc>
        <w:tc>
          <w:tcPr>
            <w:tcW w:w="1656" w:type="pct"/>
            <w:shd w:val="clear" w:color="auto" w:fill="auto"/>
          </w:tcPr>
          <w:p w14:paraId="00AC533D" w14:textId="77777777" w:rsidR="00A0253E" w:rsidRPr="00020619" w:rsidRDefault="00A0253E" w:rsidP="00864629">
            <w:pPr>
              <w:pStyle w:val="TAL"/>
              <w:rPr>
                <w:ins w:id="19685" w:author="BigCREditor-RAN4#104-bis" w:date="2022-10-21T13:25:00Z"/>
              </w:rPr>
            </w:pPr>
            <w:ins w:id="19686" w:author="BigCREditor-RAN4#104-bis" w:date="2022-10-21T13:25:00Z">
              <w:r w:rsidRPr="00020619">
                <w:t>Config 2</w:t>
              </w:r>
            </w:ins>
          </w:p>
        </w:tc>
        <w:tc>
          <w:tcPr>
            <w:tcW w:w="677" w:type="pct"/>
            <w:shd w:val="clear" w:color="auto" w:fill="auto"/>
          </w:tcPr>
          <w:p w14:paraId="6E01EA7A" w14:textId="77777777" w:rsidR="00A0253E" w:rsidRPr="00020619" w:rsidRDefault="00A0253E" w:rsidP="00864629">
            <w:pPr>
              <w:pStyle w:val="TAC"/>
              <w:rPr>
                <w:ins w:id="19687" w:author="BigCREditor-RAN4#104-bis" w:date="2022-10-21T13:25:00Z"/>
              </w:rPr>
            </w:pPr>
          </w:p>
        </w:tc>
        <w:tc>
          <w:tcPr>
            <w:tcW w:w="1595" w:type="pct"/>
            <w:shd w:val="clear" w:color="auto" w:fill="auto"/>
          </w:tcPr>
          <w:p w14:paraId="5A8D47AD" w14:textId="77777777" w:rsidR="00A0253E" w:rsidRPr="00020619" w:rsidRDefault="00A0253E" w:rsidP="00864629">
            <w:pPr>
              <w:pStyle w:val="TAC"/>
              <w:rPr>
                <w:ins w:id="19688" w:author="BigCREditor-RAN4#104-bis" w:date="2022-10-21T13:25:00Z"/>
              </w:rPr>
            </w:pPr>
            <w:ins w:id="19689" w:author="BigCREditor-RAN4#104-bis" w:date="2022-10-21T13:25:00Z">
              <w:r w:rsidRPr="00020619">
                <w:rPr>
                  <w:noProof/>
                </w:rPr>
                <w:t>TRS.1.1 TDD</w:t>
              </w:r>
            </w:ins>
          </w:p>
        </w:tc>
      </w:tr>
      <w:tr w:rsidR="00A0253E" w:rsidRPr="00020619" w14:paraId="673E8C1B" w14:textId="77777777" w:rsidTr="00864629">
        <w:trPr>
          <w:trHeight w:val="283"/>
          <w:jc w:val="center"/>
          <w:ins w:id="19690" w:author="BigCREditor-RAN4#104-bis" w:date="2022-10-21T13:25:00Z"/>
        </w:trPr>
        <w:tc>
          <w:tcPr>
            <w:tcW w:w="1072" w:type="pct"/>
            <w:tcBorders>
              <w:top w:val="nil"/>
              <w:bottom w:val="single" w:sz="4" w:space="0" w:color="auto"/>
            </w:tcBorders>
            <w:shd w:val="clear" w:color="auto" w:fill="auto"/>
          </w:tcPr>
          <w:p w14:paraId="1A0CD232" w14:textId="77777777" w:rsidR="00A0253E" w:rsidRPr="00020619" w:rsidRDefault="00A0253E" w:rsidP="00864629">
            <w:pPr>
              <w:pStyle w:val="TAL"/>
              <w:rPr>
                <w:ins w:id="19691" w:author="BigCREditor-RAN4#104-bis" w:date="2022-10-21T13:25:00Z"/>
              </w:rPr>
            </w:pPr>
          </w:p>
        </w:tc>
        <w:tc>
          <w:tcPr>
            <w:tcW w:w="1656" w:type="pct"/>
            <w:shd w:val="clear" w:color="auto" w:fill="auto"/>
          </w:tcPr>
          <w:p w14:paraId="78E895B6" w14:textId="77777777" w:rsidR="00A0253E" w:rsidRPr="00020619" w:rsidRDefault="00A0253E" w:rsidP="00864629">
            <w:pPr>
              <w:pStyle w:val="TAL"/>
              <w:rPr>
                <w:ins w:id="19692" w:author="BigCREditor-RAN4#104-bis" w:date="2022-10-21T13:25:00Z"/>
              </w:rPr>
            </w:pPr>
            <w:ins w:id="19693" w:author="BigCREditor-RAN4#104-bis" w:date="2022-10-21T13:25:00Z">
              <w:r w:rsidRPr="00020619">
                <w:t>Config 3</w:t>
              </w:r>
            </w:ins>
          </w:p>
        </w:tc>
        <w:tc>
          <w:tcPr>
            <w:tcW w:w="677" w:type="pct"/>
            <w:shd w:val="clear" w:color="auto" w:fill="auto"/>
          </w:tcPr>
          <w:p w14:paraId="0DC4673F" w14:textId="77777777" w:rsidR="00A0253E" w:rsidRPr="00020619" w:rsidRDefault="00A0253E" w:rsidP="00864629">
            <w:pPr>
              <w:pStyle w:val="TAC"/>
              <w:rPr>
                <w:ins w:id="19694" w:author="BigCREditor-RAN4#104-bis" w:date="2022-10-21T13:25:00Z"/>
              </w:rPr>
            </w:pPr>
          </w:p>
        </w:tc>
        <w:tc>
          <w:tcPr>
            <w:tcW w:w="1595" w:type="pct"/>
            <w:shd w:val="clear" w:color="auto" w:fill="auto"/>
          </w:tcPr>
          <w:p w14:paraId="42B9A6BE" w14:textId="77777777" w:rsidR="00A0253E" w:rsidRPr="00020619" w:rsidRDefault="00A0253E" w:rsidP="00864629">
            <w:pPr>
              <w:pStyle w:val="TAC"/>
              <w:rPr>
                <w:ins w:id="19695" w:author="BigCREditor-RAN4#104-bis" w:date="2022-10-21T13:25:00Z"/>
              </w:rPr>
            </w:pPr>
            <w:ins w:id="19696" w:author="BigCREditor-RAN4#104-bis" w:date="2022-10-21T13:25:00Z">
              <w:r w:rsidRPr="00020619">
                <w:rPr>
                  <w:noProof/>
                </w:rPr>
                <w:t>TRS.1.2 TDD</w:t>
              </w:r>
            </w:ins>
          </w:p>
        </w:tc>
      </w:tr>
      <w:tr w:rsidR="00A0253E" w:rsidRPr="00020619" w14:paraId="0D08C886" w14:textId="77777777" w:rsidTr="00864629">
        <w:trPr>
          <w:trHeight w:val="283"/>
          <w:jc w:val="center"/>
          <w:ins w:id="19697" w:author="BigCREditor-RAN4#104-bis" w:date="2022-10-21T13:25:00Z"/>
        </w:trPr>
        <w:tc>
          <w:tcPr>
            <w:tcW w:w="1072" w:type="pct"/>
            <w:tcBorders>
              <w:bottom w:val="nil"/>
            </w:tcBorders>
            <w:shd w:val="clear" w:color="auto" w:fill="auto"/>
          </w:tcPr>
          <w:p w14:paraId="6591D3C7" w14:textId="77777777" w:rsidR="00A0253E" w:rsidRPr="00020619" w:rsidRDefault="00A0253E" w:rsidP="00864629">
            <w:pPr>
              <w:pStyle w:val="TAL"/>
              <w:rPr>
                <w:ins w:id="19698" w:author="BigCREditor-RAN4#104-bis" w:date="2022-10-21T13:25:00Z"/>
              </w:rPr>
            </w:pPr>
            <w:ins w:id="19699" w:author="BigCREditor-RAN4#104-bis" w:date="2022-10-21T13:25:00Z">
              <w:r w:rsidRPr="00020619">
                <w:t>CSI-RS for RLM</w:t>
              </w:r>
            </w:ins>
          </w:p>
        </w:tc>
        <w:tc>
          <w:tcPr>
            <w:tcW w:w="1656" w:type="pct"/>
            <w:shd w:val="clear" w:color="auto" w:fill="auto"/>
          </w:tcPr>
          <w:p w14:paraId="26766FAE" w14:textId="77777777" w:rsidR="00A0253E" w:rsidRPr="00020619" w:rsidRDefault="00A0253E" w:rsidP="00864629">
            <w:pPr>
              <w:pStyle w:val="TAL"/>
              <w:rPr>
                <w:ins w:id="19700" w:author="BigCREditor-RAN4#104-bis" w:date="2022-10-21T13:25:00Z"/>
              </w:rPr>
            </w:pPr>
            <w:ins w:id="19701" w:author="BigCREditor-RAN4#104-bis" w:date="2022-10-21T13:25:00Z">
              <w:r w:rsidRPr="00020619">
                <w:t>Config 1, 4</w:t>
              </w:r>
            </w:ins>
          </w:p>
        </w:tc>
        <w:tc>
          <w:tcPr>
            <w:tcW w:w="677" w:type="pct"/>
            <w:shd w:val="clear" w:color="auto" w:fill="auto"/>
          </w:tcPr>
          <w:p w14:paraId="28A73FC1" w14:textId="77777777" w:rsidR="00A0253E" w:rsidRPr="00020619" w:rsidRDefault="00A0253E" w:rsidP="00864629">
            <w:pPr>
              <w:pStyle w:val="TAC"/>
              <w:rPr>
                <w:ins w:id="19702" w:author="BigCREditor-RAN4#104-bis" w:date="2022-10-21T13:25:00Z"/>
              </w:rPr>
            </w:pPr>
          </w:p>
        </w:tc>
        <w:tc>
          <w:tcPr>
            <w:tcW w:w="1595" w:type="pct"/>
            <w:shd w:val="clear" w:color="auto" w:fill="auto"/>
          </w:tcPr>
          <w:p w14:paraId="334584EA" w14:textId="77777777" w:rsidR="00A0253E" w:rsidRPr="00020619" w:rsidRDefault="00A0253E" w:rsidP="00864629">
            <w:pPr>
              <w:pStyle w:val="TAC"/>
              <w:rPr>
                <w:ins w:id="19703" w:author="BigCREditor-RAN4#104-bis" w:date="2022-10-21T13:25:00Z"/>
              </w:rPr>
            </w:pPr>
            <w:ins w:id="19704" w:author="BigCREditor-RAN4#104-bis" w:date="2022-10-21T13:25:00Z">
              <w:r w:rsidRPr="00020619">
                <w:rPr>
                  <w:noProof/>
                </w:rPr>
                <w:t>Resource #4 in TRS.1.1 FDD</w:t>
              </w:r>
            </w:ins>
          </w:p>
        </w:tc>
      </w:tr>
      <w:tr w:rsidR="00A0253E" w:rsidRPr="00020619" w14:paraId="3BADBDC8" w14:textId="77777777" w:rsidTr="00864629">
        <w:trPr>
          <w:trHeight w:val="283"/>
          <w:jc w:val="center"/>
          <w:ins w:id="19705" w:author="BigCREditor-RAN4#104-bis" w:date="2022-10-21T13:25:00Z"/>
        </w:trPr>
        <w:tc>
          <w:tcPr>
            <w:tcW w:w="1072" w:type="pct"/>
            <w:tcBorders>
              <w:top w:val="nil"/>
              <w:bottom w:val="nil"/>
            </w:tcBorders>
            <w:shd w:val="clear" w:color="auto" w:fill="auto"/>
          </w:tcPr>
          <w:p w14:paraId="2501630C" w14:textId="77777777" w:rsidR="00A0253E" w:rsidRPr="00020619" w:rsidRDefault="00A0253E" w:rsidP="00864629">
            <w:pPr>
              <w:pStyle w:val="TAL"/>
              <w:rPr>
                <w:ins w:id="19706" w:author="BigCREditor-RAN4#104-bis" w:date="2022-10-21T13:25:00Z"/>
              </w:rPr>
            </w:pPr>
          </w:p>
        </w:tc>
        <w:tc>
          <w:tcPr>
            <w:tcW w:w="1656" w:type="pct"/>
            <w:shd w:val="clear" w:color="auto" w:fill="auto"/>
          </w:tcPr>
          <w:p w14:paraId="414176D6" w14:textId="77777777" w:rsidR="00A0253E" w:rsidRPr="00020619" w:rsidRDefault="00A0253E" w:rsidP="00864629">
            <w:pPr>
              <w:pStyle w:val="TAL"/>
              <w:rPr>
                <w:ins w:id="19707" w:author="BigCREditor-RAN4#104-bis" w:date="2022-10-21T13:25:00Z"/>
              </w:rPr>
            </w:pPr>
            <w:ins w:id="19708" w:author="BigCREditor-RAN4#104-bis" w:date="2022-10-21T13:25:00Z">
              <w:r w:rsidRPr="00020619">
                <w:t>Config 2</w:t>
              </w:r>
            </w:ins>
          </w:p>
        </w:tc>
        <w:tc>
          <w:tcPr>
            <w:tcW w:w="677" w:type="pct"/>
            <w:shd w:val="clear" w:color="auto" w:fill="auto"/>
          </w:tcPr>
          <w:p w14:paraId="0778C16B" w14:textId="77777777" w:rsidR="00A0253E" w:rsidRPr="00020619" w:rsidRDefault="00A0253E" w:rsidP="00864629">
            <w:pPr>
              <w:pStyle w:val="TAC"/>
              <w:rPr>
                <w:ins w:id="19709" w:author="BigCREditor-RAN4#104-bis" w:date="2022-10-21T13:25:00Z"/>
              </w:rPr>
            </w:pPr>
          </w:p>
        </w:tc>
        <w:tc>
          <w:tcPr>
            <w:tcW w:w="1595" w:type="pct"/>
            <w:shd w:val="clear" w:color="auto" w:fill="auto"/>
          </w:tcPr>
          <w:p w14:paraId="3EA0D8E6" w14:textId="77777777" w:rsidR="00A0253E" w:rsidRPr="00020619" w:rsidRDefault="00A0253E" w:rsidP="00864629">
            <w:pPr>
              <w:pStyle w:val="TAC"/>
              <w:rPr>
                <w:ins w:id="19710" w:author="BigCREditor-RAN4#104-bis" w:date="2022-10-21T13:25:00Z"/>
              </w:rPr>
            </w:pPr>
            <w:ins w:id="19711" w:author="BigCREditor-RAN4#104-bis" w:date="2022-10-21T13:25:00Z">
              <w:r w:rsidRPr="00020619">
                <w:rPr>
                  <w:noProof/>
                </w:rPr>
                <w:t>Resource #4 in TRS.1.1 TDD</w:t>
              </w:r>
            </w:ins>
          </w:p>
        </w:tc>
      </w:tr>
      <w:tr w:rsidR="00A0253E" w:rsidRPr="00020619" w14:paraId="6EE3F0E1" w14:textId="77777777" w:rsidTr="00864629">
        <w:trPr>
          <w:trHeight w:val="283"/>
          <w:jc w:val="center"/>
          <w:ins w:id="19712" w:author="BigCREditor-RAN4#104-bis" w:date="2022-10-21T13:25:00Z"/>
        </w:trPr>
        <w:tc>
          <w:tcPr>
            <w:tcW w:w="1072" w:type="pct"/>
            <w:tcBorders>
              <w:top w:val="nil"/>
            </w:tcBorders>
            <w:shd w:val="clear" w:color="auto" w:fill="auto"/>
          </w:tcPr>
          <w:p w14:paraId="13566D69" w14:textId="77777777" w:rsidR="00A0253E" w:rsidRPr="00020619" w:rsidRDefault="00A0253E" w:rsidP="00864629">
            <w:pPr>
              <w:pStyle w:val="TAL"/>
              <w:rPr>
                <w:ins w:id="19713" w:author="BigCREditor-RAN4#104-bis" w:date="2022-10-21T13:25:00Z"/>
              </w:rPr>
            </w:pPr>
          </w:p>
        </w:tc>
        <w:tc>
          <w:tcPr>
            <w:tcW w:w="1656" w:type="pct"/>
            <w:shd w:val="clear" w:color="auto" w:fill="auto"/>
          </w:tcPr>
          <w:p w14:paraId="75B0211E" w14:textId="77777777" w:rsidR="00A0253E" w:rsidRPr="00020619" w:rsidRDefault="00A0253E" w:rsidP="00864629">
            <w:pPr>
              <w:pStyle w:val="TAL"/>
              <w:rPr>
                <w:ins w:id="19714" w:author="BigCREditor-RAN4#104-bis" w:date="2022-10-21T13:25:00Z"/>
              </w:rPr>
            </w:pPr>
            <w:ins w:id="19715" w:author="BigCREditor-RAN4#104-bis" w:date="2022-10-21T13:25:00Z">
              <w:r w:rsidRPr="00020619">
                <w:t>Config 3</w:t>
              </w:r>
            </w:ins>
          </w:p>
        </w:tc>
        <w:tc>
          <w:tcPr>
            <w:tcW w:w="677" w:type="pct"/>
            <w:shd w:val="clear" w:color="auto" w:fill="auto"/>
          </w:tcPr>
          <w:p w14:paraId="00F38326" w14:textId="77777777" w:rsidR="00A0253E" w:rsidRPr="00020619" w:rsidRDefault="00A0253E" w:rsidP="00864629">
            <w:pPr>
              <w:pStyle w:val="TAC"/>
              <w:rPr>
                <w:ins w:id="19716" w:author="BigCREditor-RAN4#104-bis" w:date="2022-10-21T13:25:00Z"/>
              </w:rPr>
            </w:pPr>
          </w:p>
        </w:tc>
        <w:tc>
          <w:tcPr>
            <w:tcW w:w="1595" w:type="pct"/>
            <w:shd w:val="clear" w:color="auto" w:fill="auto"/>
          </w:tcPr>
          <w:p w14:paraId="18FAF70A" w14:textId="77777777" w:rsidR="00A0253E" w:rsidRPr="00020619" w:rsidRDefault="00A0253E" w:rsidP="00864629">
            <w:pPr>
              <w:pStyle w:val="TAC"/>
              <w:rPr>
                <w:ins w:id="19717" w:author="BigCREditor-RAN4#104-bis" w:date="2022-10-21T13:25:00Z"/>
              </w:rPr>
            </w:pPr>
            <w:ins w:id="19718" w:author="BigCREditor-RAN4#104-bis" w:date="2022-10-21T13:25:00Z">
              <w:r w:rsidRPr="00020619">
                <w:rPr>
                  <w:noProof/>
                </w:rPr>
                <w:t>Resource #4 in TRS.1.2 TDD</w:t>
              </w:r>
            </w:ins>
          </w:p>
        </w:tc>
      </w:tr>
      <w:tr w:rsidR="00A0253E" w:rsidRPr="00020619" w14:paraId="23A1CE2C" w14:textId="77777777" w:rsidTr="00864629">
        <w:trPr>
          <w:trHeight w:val="176"/>
          <w:jc w:val="center"/>
          <w:ins w:id="19719" w:author="BigCREditor-RAN4#104-bis" w:date="2022-10-21T13:25:00Z"/>
        </w:trPr>
        <w:tc>
          <w:tcPr>
            <w:tcW w:w="2728" w:type="pct"/>
            <w:gridSpan w:val="2"/>
            <w:shd w:val="clear" w:color="auto" w:fill="auto"/>
          </w:tcPr>
          <w:p w14:paraId="399CE090" w14:textId="77777777" w:rsidR="00A0253E" w:rsidRPr="00020619" w:rsidRDefault="00A0253E" w:rsidP="00864629">
            <w:pPr>
              <w:pStyle w:val="TAL"/>
              <w:rPr>
                <w:ins w:id="19720" w:author="BigCREditor-RAN4#104-bis" w:date="2022-10-21T13:25:00Z"/>
              </w:rPr>
            </w:pPr>
            <w:ins w:id="19721" w:author="BigCREditor-RAN4#104-bis" w:date="2022-10-21T13:25:00Z">
              <w:r w:rsidRPr="00020619">
                <w:rPr>
                  <w:noProof/>
                </w:rPr>
                <w:t>TCI configuration for PDCCH/PDSCH</w:t>
              </w:r>
            </w:ins>
          </w:p>
        </w:tc>
        <w:tc>
          <w:tcPr>
            <w:tcW w:w="677" w:type="pct"/>
            <w:shd w:val="clear" w:color="auto" w:fill="auto"/>
          </w:tcPr>
          <w:p w14:paraId="525FB713" w14:textId="77777777" w:rsidR="00A0253E" w:rsidRPr="00020619" w:rsidRDefault="00A0253E" w:rsidP="00864629">
            <w:pPr>
              <w:pStyle w:val="TAC"/>
              <w:rPr>
                <w:ins w:id="19722" w:author="BigCREditor-RAN4#104-bis" w:date="2022-10-21T13:25:00Z"/>
              </w:rPr>
            </w:pPr>
          </w:p>
        </w:tc>
        <w:tc>
          <w:tcPr>
            <w:tcW w:w="1595" w:type="pct"/>
            <w:shd w:val="clear" w:color="auto" w:fill="auto"/>
            <w:vAlign w:val="center"/>
          </w:tcPr>
          <w:p w14:paraId="3CFF27AC" w14:textId="77777777" w:rsidR="00A0253E" w:rsidRPr="00020619" w:rsidRDefault="00A0253E" w:rsidP="00864629">
            <w:pPr>
              <w:pStyle w:val="TAC"/>
              <w:rPr>
                <w:ins w:id="19723" w:author="BigCREditor-RAN4#104-bis" w:date="2022-10-21T13:25:00Z"/>
              </w:rPr>
            </w:pPr>
            <w:ins w:id="19724" w:author="BigCREditor-RAN4#104-bis" w:date="2022-10-21T13:25:00Z">
              <w:r w:rsidRPr="00020619">
                <w:rPr>
                  <w:noProof/>
                </w:rPr>
                <w:t>TCI.State. 2</w:t>
              </w:r>
            </w:ins>
          </w:p>
        </w:tc>
      </w:tr>
      <w:tr w:rsidR="00A0253E" w:rsidRPr="00020619" w14:paraId="27F9AAA2" w14:textId="77777777" w:rsidTr="00864629">
        <w:trPr>
          <w:trHeight w:val="176"/>
          <w:jc w:val="center"/>
          <w:ins w:id="19725" w:author="BigCREditor-RAN4#104-bis" w:date="2022-10-21T13:25:00Z"/>
        </w:trPr>
        <w:tc>
          <w:tcPr>
            <w:tcW w:w="2728" w:type="pct"/>
            <w:gridSpan w:val="2"/>
            <w:shd w:val="clear" w:color="auto" w:fill="auto"/>
          </w:tcPr>
          <w:p w14:paraId="116F3BEA" w14:textId="77777777" w:rsidR="00A0253E" w:rsidRPr="00020619" w:rsidRDefault="00A0253E" w:rsidP="00864629">
            <w:pPr>
              <w:pStyle w:val="TAL"/>
              <w:rPr>
                <w:ins w:id="19726" w:author="BigCREditor-RAN4#104-bis" w:date="2022-10-21T13:25:00Z"/>
              </w:rPr>
            </w:pPr>
            <w:ins w:id="19727" w:author="BigCREditor-RAN4#104-bis" w:date="2022-10-21T13:25:00Z">
              <w:r w:rsidRPr="00020619">
                <w:t>OCNG parameters</w:t>
              </w:r>
            </w:ins>
          </w:p>
        </w:tc>
        <w:tc>
          <w:tcPr>
            <w:tcW w:w="677" w:type="pct"/>
            <w:shd w:val="clear" w:color="auto" w:fill="auto"/>
          </w:tcPr>
          <w:p w14:paraId="735A2FE2" w14:textId="77777777" w:rsidR="00A0253E" w:rsidRPr="00020619" w:rsidRDefault="00A0253E" w:rsidP="00864629">
            <w:pPr>
              <w:pStyle w:val="TAC"/>
              <w:rPr>
                <w:ins w:id="19728" w:author="BigCREditor-RAN4#104-bis" w:date="2022-10-21T13:25:00Z"/>
              </w:rPr>
            </w:pPr>
          </w:p>
        </w:tc>
        <w:tc>
          <w:tcPr>
            <w:tcW w:w="1595" w:type="pct"/>
            <w:shd w:val="clear" w:color="auto" w:fill="auto"/>
          </w:tcPr>
          <w:p w14:paraId="65EBF3ED" w14:textId="77777777" w:rsidR="00A0253E" w:rsidRPr="00020619" w:rsidRDefault="00A0253E" w:rsidP="00864629">
            <w:pPr>
              <w:pStyle w:val="TAC"/>
              <w:rPr>
                <w:ins w:id="19729" w:author="BigCREditor-RAN4#104-bis" w:date="2022-10-21T13:25:00Z"/>
              </w:rPr>
            </w:pPr>
            <w:ins w:id="19730" w:author="BigCREditor-RAN4#104-bis" w:date="2022-10-21T13:25:00Z">
              <w:r w:rsidRPr="00020619">
                <w:t>OP.1</w:t>
              </w:r>
            </w:ins>
          </w:p>
        </w:tc>
      </w:tr>
      <w:tr w:rsidR="00A0253E" w:rsidRPr="00020619" w14:paraId="424076AE" w14:textId="77777777" w:rsidTr="00864629">
        <w:trPr>
          <w:trHeight w:val="164"/>
          <w:jc w:val="center"/>
          <w:ins w:id="19731" w:author="BigCREditor-RAN4#104-bis" w:date="2022-10-21T13:25:00Z"/>
        </w:trPr>
        <w:tc>
          <w:tcPr>
            <w:tcW w:w="2728" w:type="pct"/>
            <w:gridSpan w:val="2"/>
            <w:shd w:val="clear" w:color="auto" w:fill="auto"/>
          </w:tcPr>
          <w:p w14:paraId="3013D308" w14:textId="77777777" w:rsidR="00A0253E" w:rsidRPr="00020619" w:rsidRDefault="00A0253E" w:rsidP="00864629">
            <w:pPr>
              <w:pStyle w:val="TAL"/>
              <w:rPr>
                <w:ins w:id="19732" w:author="BigCREditor-RAN4#104-bis" w:date="2022-10-21T13:25:00Z"/>
              </w:rPr>
            </w:pPr>
            <w:ins w:id="19733" w:author="BigCREditor-RAN4#104-bis" w:date="2022-10-21T13:25:00Z">
              <w:r w:rsidRPr="00020619">
                <w:t>CP length</w:t>
              </w:r>
              <w:r w:rsidRPr="00020619">
                <w:tab/>
              </w:r>
            </w:ins>
          </w:p>
        </w:tc>
        <w:tc>
          <w:tcPr>
            <w:tcW w:w="677" w:type="pct"/>
            <w:shd w:val="clear" w:color="auto" w:fill="auto"/>
          </w:tcPr>
          <w:p w14:paraId="0393AD01" w14:textId="77777777" w:rsidR="00A0253E" w:rsidRPr="00020619" w:rsidRDefault="00A0253E" w:rsidP="00864629">
            <w:pPr>
              <w:pStyle w:val="TAC"/>
              <w:rPr>
                <w:ins w:id="19734" w:author="BigCREditor-RAN4#104-bis" w:date="2022-10-21T13:25:00Z"/>
              </w:rPr>
            </w:pPr>
          </w:p>
        </w:tc>
        <w:tc>
          <w:tcPr>
            <w:tcW w:w="1595" w:type="pct"/>
            <w:shd w:val="clear" w:color="auto" w:fill="auto"/>
          </w:tcPr>
          <w:p w14:paraId="5360C3B2" w14:textId="77777777" w:rsidR="00A0253E" w:rsidRPr="00020619" w:rsidRDefault="00A0253E" w:rsidP="00864629">
            <w:pPr>
              <w:pStyle w:val="TAC"/>
              <w:rPr>
                <w:ins w:id="19735" w:author="BigCREditor-RAN4#104-bis" w:date="2022-10-21T13:25:00Z"/>
              </w:rPr>
            </w:pPr>
            <w:ins w:id="19736" w:author="BigCREditor-RAN4#104-bis" w:date="2022-10-21T13:25:00Z">
              <w:r w:rsidRPr="00020619">
                <w:t>Normal</w:t>
              </w:r>
            </w:ins>
          </w:p>
        </w:tc>
      </w:tr>
      <w:tr w:rsidR="00A0253E" w:rsidRPr="00020619" w14:paraId="583A37FF" w14:textId="77777777" w:rsidTr="00864629">
        <w:trPr>
          <w:trHeight w:val="340"/>
          <w:jc w:val="center"/>
          <w:ins w:id="19737" w:author="BigCREditor-RAN4#104-bis" w:date="2022-10-21T13:25:00Z"/>
        </w:trPr>
        <w:tc>
          <w:tcPr>
            <w:tcW w:w="2728" w:type="pct"/>
            <w:gridSpan w:val="2"/>
            <w:shd w:val="clear" w:color="auto" w:fill="auto"/>
          </w:tcPr>
          <w:p w14:paraId="3E15C415" w14:textId="77777777" w:rsidR="00A0253E" w:rsidRPr="00020619" w:rsidRDefault="00A0253E" w:rsidP="00864629">
            <w:pPr>
              <w:pStyle w:val="TAL"/>
              <w:rPr>
                <w:ins w:id="19738" w:author="BigCREditor-RAN4#104-bis" w:date="2022-10-21T13:25:00Z"/>
              </w:rPr>
            </w:pPr>
            <w:ins w:id="19739" w:author="BigCREditor-RAN4#104-bis" w:date="2022-10-21T13:25:00Z">
              <w:r w:rsidRPr="00020619">
                <w:t>Correlation Matrix and Antenna Configuration</w:t>
              </w:r>
            </w:ins>
          </w:p>
        </w:tc>
        <w:tc>
          <w:tcPr>
            <w:tcW w:w="677" w:type="pct"/>
            <w:shd w:val="clear" w:color="auto" w:fill="auto"/>
          </w:tcPr>
          <w:p w14:paraId="64102F6C" w14:textId="77777777" w:rsidR="00A0253E" w:rsidRPr="00020619" w:rsidRDefault="00A0253E" w:rsidP="00864629">
            <w:pPr>
              <w:pStyle w:val="TAC"/>
              <w:rPr>
                <w:ins w:id="19740" w:author="BigCREditor-RAN4#104-bis" w:date="2022-10-21T13:25:00Z"/>
              </w:rPr>
            </w:pPr>
          </w:p>
        </w:tc>
        <w:tc>
          <w:tcPr>
            <w:tcW w:w="1595" w:type="pct"/>
            <w:shd w:val="clear" w:color="auto" w:fill="auto"/>
          </w:tcPr>
          <w:p w14:paraId="5BF81B3F" w14:textId="77777777" w:rsidR="00A0253E" w:rsidRPr="00020619" w:rsidRDefault="00A0253E" w:rsidP="00864629">
            <w:pPr>
              <w:pStyle w:val="TAC"/>
              <w:rPr>
                <w:ins w:id="19741" w:author="BigCREditor-RAN4#104-bis" w:date="2022-10-21T13:25:00Z"/>
              </w:rPr>
            </w:pPr>
            <w:ins w:id="19742" w:author="Huawei" w:date="2022-11-16T19:06:00Z">
              <w:r w:rsidRPr="00020619">
                <w:t>2x</w:t>
              </w:r>
              <w:r>
                <w:t>1</w:t>
              </w:r>
            </w:ins>
            <w:ins w:id="19743" w:author="BigCREditor-RAN4#104-bis" w:date="2022-10-21T13:25:00Z">
              <w:del w:id="19744" w:author="Huawei" w:date="2022-11-16T19:06:00Z">
                <w:r w:rsidRPr="00020619" w:rsidDel="00426832">
                  <w:delText>2x2</w:delText>
                </w:r>
              </w:del>
              <w:r w:rsidRPr="00020619">
                <w:t xml:space="preserve"> Low</w:t>
              </w:r>
            </w:ins>
          </w:p>
        </w:tc>
      </w:tr>
      <w:tr w:rsidR="00A0253E" w:rsidRPr="00020619" w14:paraId="2DD7F467" w14:textId="77777777" w:rsidTr="00864629">
        <w:trPr>
          <w:trHeight w:val="164"/>
          <w:jc w:val="center"/>
          <w:ins w:id="19745" w:author="BigCREditor-RAN4#104-bis" w:date="2022-10-21T13:25:00Z"/>
        </w:trPr>
        <w:tc>
          <w:tcPr>
            <w:tcW w:w="1072" w:type="pct"/>
            <w:tcBorders>
              <w:bottom w:val="nil"/>
            </w:tcBorders>
            <w:shd w:val="clear" w:color="auto" w:fill="auto"/>
          </w:tcPr>
          <w:p w14:paraId="4C8311FE" w14:textId="77777777" w:rsidR="00A0253E" w:rsidRPr="00020619" w:rsidRDefault="00A0253E" w:rsidP="00864629">
            <w:pPr>
              <w:pStyle w:val="TAL"/>
              <w:rPr>
                <w:ins w:id="19746" w:author="BigCREditor-RAN4#104-bis" w:date="2022-10-21T13:25:00Z"/>
              </w:rPr>
            </w:pPr>
            <w:ins w:id="19747" w:author="BigCREditor-RAN4#104-bis" w:date="2022-10-21T13:25:00Z">
              <w:r w:rsidRPr="00020619">
                <w:t xml:space="preserve">Out of sync transmission parameters </w:t>
              </w:r>
            </w:ins>
          </w:p>
        </w:tc>
        <w:tc>
          <w:tcPr>
            <w:tcW w:w="1656" w:type="pct"/>
            <w:shd w:val="clear" w:color="auto" w:fill="auto"/>
          </w:tcPr>
          <w:p w14:paraId="5B562DBD" w14:textId="77777777" w:rsidR="00A0253E" w:rsidRPr="00020619" w:rsidRDefault="00A0253E" w:rsidP="00864629">
            <w:pPr>
              <w:pStyle w:val="TAL"/>
              <w:rPr>
                <w:ins w:id="19748" w:author="BigCREditor-RAN4#104-bis" w:date="2022-10-21T13:25:00Z"/>
              </w:rPr>
            </w:pPr>
            <w:ins w:id="19749" w:author="BigCREditor-RAN4#104-bis" w:date="2022-10-21T13:25:00Z">
              <w:r w:rsidRPr="00020619">
                <w:t>DCI format</w:t>
              </w:r>
            </w:ins>
          </w:p>
        </w:tc>
        <w:tc>
          <w:tcPr>
            <w:tcW w:w="677" w:type="pct"/>
            <w:shd w:val="clear" w:color="auto" w:fill="auto"/>
          </w:tcPr>
          <w:p w14:paraId="14259E27" w14:textId="77777777" w:rsidR="00A0253E" w:rsidRPr="00020619" w:rsidRDefault="00A0253E" w:rsidP="00864629">
            <w:pPr>
              <w:pStyle w:val="TAC"/>
              <w:rPr>
                <w:ins w:id="19750" w:author="BigCREditor-RAN4#104-bis" w:date="2022-10-21T13:25:00Z"/>
              </w:rPr>
            </w:pPr>
          </w:p>
        </w:tc>
        <w:tc>
          <w:tcPr>
            <w:tcW w:w="1595" w:type="pct"/>
            <w:shd w:val="clear" w:color="auto" w:fill="auto"/>
          </w:tcPr>
          <w:p w14:paraId="023106A1" w14:textId="77777777" w:rsidR="00A0253E" w:rsidRPr="00020619" w:rsidRDefault="00A0253E" w:rsidP="00864629">
            <w:pPr>
              <w:pStyle w:val="TAC"/>
              <w:rPr>
                <w:ins w:id="19751" w:author="BigCREditor-RAN4#104-bis" w:date="2022-10-21T13:25:00Z"/>
              </w:rPr>
            </w:pPr>
            <w:ins w:id="19752" w:author="BigCREditor-RAN4#104-bis" w:date="2022-10-21T13:25:00Z">
              <w:r w:rsidRPr="00020619">
                <w:t>1-0</w:t>
              </w:r>
            </w:ins>
          </w:p>
        </w:tc>
      </w:tr>
      <w:tr w:rsidR="00A0253E" w:rsidRPr="00020619" w14:paraId="40E00ADB" w14:textId="77777777" w:rsidTr="00864629">
        <w:trPr>
          <w:trHeight w:val="93"/>
          <w:jc w:val="center"/>
          <w:ins w:id="19753" w:author="BigCREditor-RAN4#104-bis" w:date="2022-10-21T13:25:00Z"/>
        </w:trPr>
        <w:tc>
          <w:tcPr>
            <w:tcW w:w="1072" w:type="pct"/>
            <w:tcBorders>
              <w:top w:val="nil"/>
              <w:bottom w:val="nil"/>
            </w:tcBorders>
            <w:shd w:val="clear" w:color="auto" w:fill="auto"/>
          </w:tcPr>
          <w:p w14:paraId="50C7E9D0" w14:textId="77777777" w:rsidR="00A0253E" w:rsidRPr="00020619" w:rsidRDefault="00A0253E" w:rsidP="00864629">
            <w:pPr>
              <w:pStyle w:val="TAL"/>
              <w:rPr>
                <w:ins w:id="19754" w:author="BigCREditor-RAN4#104-bis" w:date="2022-10-21T13:25:00Z"/>
              </w:rPr>
            </w:pPr>
          </w:p>
        </w:tc>
        <w:tc>
          <w:tcPr>
            <w:tcW w:w="1656" w:type="pct"/>
            <w:shd w:val="clear" w:color="auto" w:fill="auto"/>
          </w:tcPr>
          <w:p w14:paraId="2061AB9A" w14:textId="77777777" w:rsidR="00A0253E" w:rsidRPr="00020619" w:rsidRDefault="00A0253E" w:rsidP="00864629">
            <w:pPr>
              <w:pStyle w:val="TAL"/>
              <w:rPr>
                <w:ins w:id="19755" w:author="BigCREditor-RAN4#104-bis" w:date="2022-10-21T13:25:00Z"/>
              </w:rPr>
            </w:pPr>
            <w:ins w:id="19756" w:author="BigCREditor-RAN4#104-bis" w:date="2022-10-21T13:25:00Z">
              <w:r w:rsidRPr="00020619">
                <w:t>Number of Control OFDM symbols</w:t>
              </w:r>
            </w:ins>
          </w:p>
        </w:tc>
        <w:tc>
          <w:tcPr>
            <w:tcW w:w="677" w:type="pct"/>
            <w:shd w:val="clear" w:color="auto" w:fill="auto"/>
          </w:tcPr>
          <w:p w14:paraId="5E010105" w14:textId="77777777" w:rsidR="00A0253E" w:rsidRPr="00020619" w:rsidRDefault="00A0253E" w:rsidP="00864629">
            <w:pPr>
              <w:pStyle w:val="TAC"/>
              <w:rPr>
                <w:ins w:id="19757" w:author="BigCREditor-RAN4#104-bis" w:date="2022-10-21T13:25:00Z"/>
              </w:rPr>
            </w:pPr>
          </w:p>
        </w:tc>
        <w:tc>
          <w:tcPr>
            <w:tcW w:w="1595" w:type="pct"/>
            <w:shd w:val="clear" w:color="auto" w:fill="auto"/>
          </w:tcPr>
          <w:p w14:paraId="679100FE" w14:textId="77777777" w:rsidR="00A0253E" w:rsidRPr="00020619" w:rsidRDefault="00A0253E" w:rsidP="00864629">
            <w:pPr>
              <w:pStyle w:val="TAC"/>
              <w:rPr>
                <w:ins w:id="19758" w:author="BigCREditor-RAN4#104-bis" w:date="2022-10-21T13:25:00Z"/>
              </w:rPr>
            </w:pPr>
            <w:ins w:id="19759" w:author="BigCREditor-RAN4#104-bis" w:date="2022-10-21T13:25:00Z">
              <w:r w:rsidRPr="00020619">
                <w:t>2</w:t>
              </w:r>
            </w:ins>
          </w:p>
        </w:tc>
      </w:tr>
      <w:tr w:rsidR="00A0253E" w:rsidRPr="00020619" w14:paraId="4C6807E6" w14:textId="77777777" w:rsidTr="00864629">
        <w:trPr>
          <w:trHeight w:val="176"/>
          <w:jc w:val="center"/>
          <w:ins w:id="19760" w:author="BigCREditor-RAN4#104-bis" w:date="2022-10-21T13:25:00Z"/>
        </w:trPr>
        <w:tc>
          <w:tcPr>
            <w:tcW w:w="1072" w:type="pct"/>
            <w:tcBorders>
              <w:top w:val="nil"/>
              <w:bottom w:val="nil"/>
            </w:tcBorders>
            <w:shd w:val="clear" w:color="auto" w:fill="auto"/>
          </w:tcPr>
          <w:p w14:paraId="6E0D53B0" w14:textId="77777777" w:rsidR="00A0253E" w:rsidRPr="00020619" w:rsidRDefault="00A0253E" w:rsidP="00864629">
            <w:pPr>
              <w:pStyle w:val="TAL"/>
              <w:rPr>
                <w:ins w:id="19761" w:author="BigCREditor-RAN4#104-bis" w:date="2022-10-21T13:25:00Z"/>
              </w:rPr>
            </w:pPr>
          </w:p>
        </w:tc>
        <w:tc>
          <w:tcPr>
            <w:tcW w:w="1656" w:type="pct"/>
            <w:shd w:val="clear" w:color="auto" w:fill="auto"/>
          </w:tcPr>
          <w:p w14:paraId="105088DE" w14:textId="77777777" w:rsidR="00A0253E" w:rsidRPr="00020619" w:rsidRDefault="00A0253E" w:rsidP="00864629">
            <w:pPr>
              <w:pStyle w:val="TAL"/>
              <w:rPr>
                <w:ins w:id="19762" w:author="BigCREditor-RAN4#104-bis" w:date="2022-10-21T13:25:00Z"/>
              </w:rPr>
            </w:pPr>
            <w:ins w:id="19763" w:author="BigCREditor-RAN4#104-bis" w:date="2022-10-21T13:25:00Z">
              <w:r w:rsidRPr="00020619">
                <w:t xml:space="preserve">Aggregation level </w:t>
              </w:r>
            </w:ins>
          </w:p>
        </w:tc>
        <w:tc>
          <w:tcPr>
            <w:tcW w:w="677" w:type="pct"/>
            <w:shd w:val="clear" w:color="auto" w:fill="auto"/>
          </w:tcPr>
          <w:p w14:paraId="7C9F5EEC" w14:textId="77777777" w:rsidR="00A0253E" w:rsidRPr="00020619" w:rsidRDefault="00A0253E" w:rsidP="00864629">
            <w:pPr>
              <w:pStyle w:val="TAC"/>
              <w:rPr>
                <w:ins w:id="19764" w:author="BigCREditor-RAN4#104-bis" w:date="2022-10-21T13:25:00Z"/>
              </w:rPr>
            </w:pPr>
            <w:ins w:id="19765" w:author="BigCREditor-RAN4#104-bis" w:date="2022-10-21T13:25:00Z">
              <w:r w:rsidRPr="00020619">
                <w:t>CCE</w:t>
              </w:r>
            </w:ins>
          </w:p>
        </w:tc>
        <w:tc>
          <w:tcPr>
            <w:tcW w:w="1595" w:type="pct"/>
            <w:shd w:val="clear" w:color="auto" w:fill="auto"/>
          </w:tcPr>
          <w:p w14:paraId="09097F5F" w14:textId="77777777" w:rsidR="00A0253E" w:rsidRPr="00020619" w:rsidRDefault="00A0253E" w:rsidP="00864629">
            <w:pPr>
              <w:pStyle w:val="TAC"/>
              <w:rPr>
                <w:ins w:id="19766" w:author="BigCREditor-RAN4#104-bis" w:date="2022-10-21T13:25:00Z"/>
              </w:rPr>
            </w:pPr>
            <w:ins w:id="19767" w:author="BigCREditor-RAN4#104-bis" w:date="2022-10-21T13:25:00Z">
              <w:r w:rsidRPr="00020619">
                <w:t>16</w:t>
              </w:r>
            </w:ins>
          </w:p>
        </w:tc>
      </w:tr>
      <w:tr w:rsidR="00A0253E" w:rsidRPr="00020619" w14:paraId="517EA713" w14:textId="77777777" w:rsidTr="00864629">
        <w:trPr>
          <w:trHeight w:val="369"/>
          <w:jc w:val="center"/>
          <w:ins w:id="19768" w:author="BigCREditor-RAN4#104-bis" w:date="2022-10-21T13:25:00Z"/>
        </w:trPr>
        <w:tc>
          <w:tcPr>
            <w:tcW w:w="1072" w:type="pct"/>
            <w:tcBorders>
              <w:top w:val="nil"/>
              <w:bottom w:val="nil"/>
            </w:tcBorders>
            <w:shd w:val="clear" w:color="auto" w:fill="auto"/>
          </w:tcPr>
          <w:p w14:paraId="4E03D8B9" w14:textId="77777777" w:rsidR="00A0253E" w:rsidRPr="00020619" w:rsidRDefault="00A0253E" w:rsidP="00864629">
            <w:pPr>
              <w:pStyle w:val="TAL"/>
              <w:rPr>
                <w:ins w:id="19769" w:author="BigCREditor-RAN4#104-bis" w:date="2022-10-21T13:25:00Z"/>
              </w:rPr>
            </w:pPr>
          </w:p>
        </w:tc>
        <w:tc>
          <w:tcPr>
            <w:tcW w:w="1656" w:type="pct"/>
            <w:shd w:val="clear" w:color="auto" w:fill="auto"/>
          </w:tcPr>
          <w:p w14:paraId="049E06B4" w14:textId="77777777" w:rsidR="00A0253E" w:rsidRPr="00020619" w:rsidRDefault="00A0253E" w:rsidP="00864629">
            <w:pPr>
              <w:pStyle w:val="TAL"/>
              <w:rPr>
                <w:ins w:id="19770" w:author="BigCREditor-RAN4#104-bis" w:date="2022-10-21T13:25:00Z"/>
              </w:rPr>
            </w:pPr>
            <w:ins w:id="19771" w:author="BigCREditor-RAN4#104-bis" w:date="2022-10-21T13:25:00Z">
              <w:r w:rsidRPr="00020619">
                <w:t>Ratio of hypothetical PDCCH RE energy to average CSI-RS RE energy</w:t>
              </w:r>
            </w:ins>
          </w:p>
        </w:tc>
        <w:tc>
          <w:tcPr>
            <w:tcW w:w="677" w:type="pct"/>
            <w:shd w:val="clear" w:color="auto" w:fill="auto"/>
          </w:tcPr>
          <w:p w14:paraId="3D73E488" w14:textId="77777777" w:rsidR="00A0253E" w:rsidRPr="00020619" w:rsidRDefault="00A0253E" w:rsidP="00864629">
            <w:pPr>
              <w:pStyle w:val="TAC"/>
              <w:rPr>
                <w:ins w:id="19772" w:author="BigCREditor-RAN4#104-bis" w:date="2022-10-21T13:25:00Z"/>
              </w:rPr>
            </w:pPr>
            <w:ins w:id="19773" w:author="BigCREditor-RAN4#104-bis" w:date="2022-10-21T13:25:00Z">
              <w:r w:rsidRPr="00020619">
                <w:t>dB</w:t>
              </w:r>
            </w:ins>
          </w:p>
        </w:tc>
        <w:tc>
          <w:tcPr>
            <w:tcW w:w="1595" w:type="pct"/>
            <w:shd w:val="clear" w:color="auto" w:fill="auto"/>
          </w:tcPr>
          <w:p w14:paraId="221317A4" w14:textId="77777777" w:rsidR="00A0253E" w:rsidRPr="00020619" w:rsidRDefault="00A0253E" w:rsidP="00864629">
            <w:pPr>
              <w:pStyle w:val="TAC"/>
              <w:rPr>
                <w:ins w:id="19774" w:author="BigCREditor-RAN4#104-bis" w:date="2022-10-21T13:25:00Z"/>
              </w:rPr>
            </w:pPr>
            <w:ins w:id="19775" w:author="BigCREditor-RAN4#104-bis" w:date="2022-10-21T13:25:00Z">
              <w:r w:rsidRPr="00020619">
                <w:t>4</w:t>
              </w:r>
            </w:ins>
          </w:p>
        </w:tc>
      </w:tr>
      <w:tr w:rsidR="00A0253E" w:rsidRPr="00020619" w14:paraId="78543F11" w14:textId="77777777" w:rsidTr="00864629">
        <w:trPr>
          <w:trHeight w:val="307"/>
          <w:jc w:val="center"/>
          <w:ins w:id="19776" w:author="BigCREditor-RAN4#104-bis" w:date="2022-10-21T13:25:00Z"/>
        </w:trPr>
        <w:tc>
          <w:tcPr>
            <w:tcW w:w="1072" w:type="pct"/>
            <w:tcBorders>
              <w:top w:val="nil"/>
              <w:bottom w:val="nil"/>
            </w:tcBorders>
            <w:shd w:val="clear" w:color="auto" w:fill="auto"/>
          </w:tcPr>
          <w:p w14:paraId="02DC5C19" w14:textId="77777777" w:rsidR="00A0253E" w:rsidRPr="00020619" w:rsidRDefault="00A0253E" w:rsidP="00864629">
            <w:pPr>
              <w:pStyle w:val="TAL"/>
              <w:rPr>
                <w:ins w:id="19777" w:author="BigCREditor-RAN4#104-bis" w:date="2022-10-21T13:25:00Z"/>
              </w:rPr>
            </w:pPr>
          </w:p>
        </w:tc>
        <w:tc>
          <w:tcPr>
            <w:tcW w:w="1656" w:type="pct"/>
            <w:shd w:val="clear" w:color="auto" w:fill="auto"/>
          </w:tcPr>
          <w:p w14:paraId="5AC5D68A" w14:textId="77777777" w:rsidR="00A0253E" w:rsidRPr="00020619" w:rsidRDefault="00A0253E" w:rsidP="00864629">
            <w:pPr>
              <w:pStyle w:val="TAL"/>
              <w:rPr>
                <w:ins w:id="19778" w:author="BigCREditor-RAN4#104-bis" w:date="2022-10-21T13:25:00Z"/>
              </w:rPr>
            </w:pPr>
            <w:ins w:id="19779" w:author="BigCREditor-RAN4#104-bis" w:date="2022-10-21T13:25:00Z">
              <w:r w:rsidRPr="00020619">
                <w:t>Ratio of hypothetical PDCCH DMRS energy to average CSI-RS RE energy</w:t>
              </w:r>
            </w:ins>
          </w:p>
        </w:tc>
        <w:tc>
          <w:tcPr>
            <w:tcW w:w="677" w:type="pct"/>
            <w:shd w:val="clear" w:color="auto" w:fill="auto"/>
          </w:tcPr>
          <w:p w14:paraId="72C45375" w14:textId="77777777" w:rsidR="00A0253E" w:rsidRPr="00020619" w:rsidRDefault="00A0253E" w:rsidP="00864629">
            <w:pPr>
              <w:pStyle w:val="TAC"/>
              <w:rPr>
                <w:ins w:id="19780" w:author="BigCREditor-RAN4#104-bis" w:date="2022-10-21T13:25:00Z"/>
              </w:rPr>
            </w:pPr>
            <w:ins w:id="19781" w:author="BigCREditor-RAN4#104-bis" w:date="2022-10-21T13:25:00Z">
              <w:r w:rsidRPr="00020619">
                <w:t>dB</w:t>
              </w:r>
            </w:ins>
          </w:p>
        </w:tc>
        <w:tc>
          <w:tcPr>
            <w:tcW w:w="1595" w:type="pct"/>
            <w:shd w:val="clear" w:color="auto" w:fill="auto"/>
          </w:tcPr>
          <w:p w14:paraId="70C2B2DA" w14:textId="77777777" w:rsidR="00A0253E" w:rsidRPr="00020619" w:rsidRDefault="00A0253E" w:rsidP="00864629">
            <w:pPr>
              <w:pStyle w:val="TAC"/>
              <w:rPr>
                <w:ins w:id="19782" w:author="BigCREditor-RAN4#104-bis" w:date="2022-10-21T13:25:00Z"/>
              </w:rPr>
            </w:pPr>
            <w:ins w:id="19783" w:author="BigCREditor-RAN4#104-bis" w:date="2022-10-21T13:25:00Z">
              <w:r w:rsidRPr="00020619">
                <w:t>4</w:t>
              </w:r>
            </w:ins>
          </w:p>
        </w:tc>
      </w:tr>
      <w:tr w:rsidR="00A0253E" w:rsidRPr="00020619" w14:paraId="665D31E2" w14:textId="77777777" w:rsidTr="00864629">
        <w:trPr>
          <w:trHeight w:val="50"/>
          <w:jc w:val="center"/>
          <w:ins w:id="19784" w:author="BigCREditor-RAN4#104-bis" w:date="2022-10-21T13:25:00Z"/>
        </w:trPr>
        <w:tc>
          <w:tcPr>
            <w:tcW w:w="1072" w:type="pct"/>
            <w:tcBorders>
              <w:top w:val="nil"/>
              <w:bottom w:val="nil"/>
            </w:tcBorders>
            <w:shd w:val="clear" w:color="auto" w:fill="auto"/>
          </w:tcPr>
          <w:p w14:paraId="53046257" w14:textId="77777777" w:rsidR="00A0253E" w:rsidRPr="00020619" w:rsidRDefault="00A0253E" w:rsidP="00864629">
            <w:pPr>
              <w:pStyle w:val="TAL"/>
              <w:rPr>
                <w:ins w:id="19785" w:author="BigCREditor-RAN4#104-bis" w:date="2022-10-21T13:25:00Z"/>
              </w:rPr>
            </w:pPr>
          </w:p>
        </w:tc>
        <w:tc>
          <w:tcPr>
            <w:tcW w:w="1656" w:type="pct"/>
            <w:shd w:val="clear" w:color="auto" w:fill="auto"/>
            <w:vAlign w:val="center"/>
          </w:tcPr>
          <w:p w14:paraId="6A3D847C" w14:textId="77777777" w:rsidR="00A0253E" w:rsidRPr="00020619" w:rsidRDefault="00A0253E" w:rsidP="00864629">
            <w:pPr>
              <w:pStyle w:val="TAL"/>
              <w:rPr>
                <w:ins w:id="19786" w:author="BigCREditor-RAN4#104-bis" w:date="2022-10-21T13:25:00Z"/>
              </w:rPr>
            </w:pPr>
            <w:ins w:id="19787" w:author="BigCREditor-RAN4#104-bis" w:date="2022-10-21T13:25:00Z">
              <w:r w:rsidRPr="00020619">
                <w:t>DMRS precoder granularity</w:t>
              </w:r>
            </w:ins>
          </w:p>
        </w:tc>
        <w:tc>
          <w:tcPr>
            <w:tcW w:w="677" w:type="pct"/>
            <w:shd w:val="clear" w:color="auto" w:fill="auto"/>
            <w:vAlign w:val="center"/>
          </w:tcPr>
          <w:p w14:paraId="551083EE" w14:textId="77777777" w:rsidR="00A0253E" w:rsidRPr="00020619" w:rsidRDefault="00A0253E" w:rsidP="00864629">
            <w:pPr>
              <w:pStyle w:val="TAC"/>
              <w:rPr>
                <w:ins w:id="19788" w:author="BigCREditor-RAN4#104-bis" w:date="2022-10-21T13:25:00Z"/>
              </w:rPr>
            </w:pPr>
          </w:p>
        </w:tc>
        <w:tc>
          <w:tcPr>
            <w:tcW w:w="1595" w:type="pct"/>
            <w:shd w:val="clear" w:color="auto" w:fill="auto"/>
          </w:tcPr>
          <w:p w14:paraId="75A2171A" w14:textId="77777777" w:rsidR="00A0253E" w:rsidRPr="00020619" w:rsidRDefault="00A0253E" w:rsidP="00864629">
            <w:pPr>
              <w:pStyle w:val="TAC"/>
              <w:rPr>
                <w:ins w:id="19789" w:author="BigCREditor-RAN4#104-bis" w:date="2022-10-21T13:25:00Z"/>
              </w:rPr>
            </w:pPr>
            <w:ins w:id="19790" w:author="BigCREditor-RAN4#104-bis" w:date="2022-10-21T13:25:00Z">
              <w:r w:rsidRPr="00020619">
                <w:t>REG bundle size</w:t>
              </w:r>
            </w:ins>
          </w:p>
        </w:tc>
      </w:tr>
      <w:tr w:rsidR="00A0253E" w:rsidRPr="00020619" w14:paraId="0A8EE8DB" w14:textId="77777777" w:rsidTr="00864629">
        <w:trPr>
          <w:trHeight w:val="188"/>
          <w:jc w:val="center"/>
          <w:ins w:id="19791" w:author="BigCREditor-RAN4#104-bis" w:date="2022-10-21T13:25:00Z"/>
        </w:trPr>
        <w:tc>
          <w:tcPr>
            <w:tcW w:w="1072" w:type="pct"/>
            <w:tcBorders>
              <w:top w:val="nil"/>
              <w:bottom w:val="single" w:sz="4" w:space="0" w:color="auto"/>
            </w:tcBorders>
            <w:shd w:val="clear" w:color="auto" w:fill="auto"/>
          </w:tcPr>
          <w:p w14:paraId="204FAB9B" w14:textId="77777777" w:rsidR="00A0253E" w:rsidRPr="00020619" w:rsidRDefault="00A0253E" w:rsidP="00864629">
            <w:pPr>
              <w:pStyle w:val="TAL"/>
              <w:rPr>
                <w:ins w:id="19792" w:author="BigCREditor-RAN4#104-bis" w:date="2022-10-21T13:25:00Z"/>
              </w:rPr>
            </w:pPr>
          </w:p>
        </w:tc>
        <w:tc>
          <w:tcPr>
            <w:tcW w:w="1656" w:type="pct"/>
            <w:shd w:val="clear" w:color="auto" w:fill="auto"/>
            <w:vAlign w:val="center"/>
          </w:tcPr>
          <w:p w14:paraId="2B77207E" w14:textId="77777777" w:rsidR="00A0253E" w:rsidRPr="00020619" w:rsidRDefault="00A0253E" w:rsidP="00864629">
            <w:pPr>
              <w:pStyle w:val="TAL"/>
              <w:rPr>
                <w:ins w:id="19793" w:author="BigCREditor-RAN4#104-bis" w:date="2022-10-21T13:25:00Z"/>
              </w:rPr>
            </w:pPr>
            <w:ins w:id="19794" w:author="BigCREditor-RAN4#104-bis" w:date="2022-10-21T13:25:00Z">
              <w:r w:rsidRPr="00020619">
                <w:t>REG bundle size</w:t>
              </w:r>
            </w:ins>
          </w:p>
        </w:tc>
        <w:tc>
          <w:tcPr>
            <w:tcW w:w="677" w:type="pct"/>
            <w:shd w:val="clear" w:color="auto" w:fill="auto"/>
            <w:vAlign w:val="center"/>
          </w:tcPr>
          <w:p w14:paraId="14264AAF" w14:textId="77777777" w:rsidR="00A0253E" w:rsidRPr="00020619" w:rsidRDefault="00A0253E" w:rsidP="00864629">
            <w:pPr>
              <w:pStyle w:val="TAC"/>
              <w:rPr>
                <w:ins w:id="19795" w:author="BigCREditor-RAN4#104-bis" w:date="2022-10-21T13:25:00Z"/>
              </w:rPr>
            </w:pPr>
          </w:p>
        </w:tc>
        <w:tc>
          <w:tcPr>
            <w:tcW w:w="1595" w:type="pct"/>
            <w:shd w:val="clear" w:color="auto" w:fill="auto"/>
          </w:tcPr>
          <w:p w14:paraId="1C0BC4F0" w14:textId="77777777" w:rsidR="00A0253E" w:rsidRPr="00020619" w:rsidRDefault="00A0253E" w:rsidP="00864629">
            <w:pPr>
              <w:pStyle w:val="TAC"/>
              <w:rPr>
                <w:ins w:id="19796" w:author="BigCREditor-RAN4#104-bis" w:date="2022-10-21T13:25:00Z"/>
              </w:rPr>
            </w:pPr>
            <w:ins w:id="19797" w:author="BigCREditor-RAN4#104-bis" w:date="2022-10-21T13:25:00Z">
              <w:r w:rsidRPr="00020619">
                <w:t>6</w:t>
              </w:r>
            </w:ins>
          </w:p>
        </w:tc>
      </w:tr>
      <w:tr w:rsidR="00A0253E" w:rsidRPr="00020619" w14:paraId="07047BAB" w14:textId="77777777" w:rsidTr="00864629">
        <w:trPr>
          <w:trHeight w:val="188"/>
          <w:jc w:val="center"/>
          <w:ins w:id="19798" w:author="BigCREditor-RAN4#104-bis" w:date="2022-10-21T13:25:00Z"/>
        </w:trPr>
        <w:tc>
          <w:tcPr>
            <w:tcW w:w="1072" w:type="pct"/>
            <w:tcBorders>
              <w:bottom w:val="nil"/>
            </w:tcBorders>
            <w:shd w:val="clear" w:color="auto" w:fill="auto"/>
          </w:tcPr>
          <w:p w14:paraId="2787DFD8" w14:textId="77777777" w:rsidR="00A0253E" w:rsidRPr="00020619" w:rsidRDefault="00A0253E" w:rsidP="00864629">
            <w:pPr>
              <w:pStyle w:val="TAL"/>
              <w:rPr>
                <w:ins w:id="19799" w:author="BigCREditor-RAN4#104-bis" w:date="2022-10-21T13:25:00Z"/>
              </w:rPr>
            </w:pPr>
            <w:ins w:id="19800" w:author="BigCREditor-RAN4#104-bis" w:date="2022-10-21T13:25:00Z">
              <w:r w:rsidRPr="00020619">
                <w:t>In sync transmission parameters</w:t>
              </w:r>
            </w:ins>
          </w:p>
        </w:tc>
        <w:tc>
          <w:tcPr>
            <w:tcW w:w="1656" w:type="pct"/>
            <w:shd w:val="clear" w:color="auto" w:fill="auto"/>
          </w:tcPr>
          <w:p w14:paraId="22A3237C" w14:textId="77777777" w:rsidR="00A0253E" w:rsidRPr="00020619" w:rsidRDefault="00A0253E" w:rsidP="00864629">
            <w:pPr>
              <w:pStyle w:val="TAL"/>
              <w:rPr>
                <w:ins w:id="19801" w:author="BigCREditor-RAN4#104-bis" w:date="2022-10-21T13:25:00Z"/>
              </w:rPr>
            </w:pPr>
            <w:ins w:id="19802" w:author="BigCREditor-RAN4#104-bis" w:date="2022-10-21T13:25:00Z">
              <w:r w:rsidRPr="00020619">
                <w:t>DCI format</w:t>
              </w:r>
            </w:ins>
          </w:p>
        </w:tc>
        <w:tc>
          <w:tcPr>
            <w:tcW w:w="677" w:type="pct"/>
            <w:shd w:val="clear" w:color="auto" w:fill="auto"/>
            <w:vAlign w:val="center"/>
          </w:tcPr>
          <w:p w14:paraId="6795007F" w14:textId="77777777" w:rsidR="00A0253E" w:rsidRPr="00020619" w:rsidRDefault="00A0253E" w:rsidP="00864629">
            <w:pPr>
              <w:pStyle w:val="TAC"/>
              <w:rPr>
                <w:ins w:id="19803" w:author="BigCREditor-RAN4#104-bis" w:date="2022-10-21T13:25:00Z"/>
              </w:rPr>
            </w:pPr>
          </w:p>
        </w:tc>
        <w:tc>
          <w:tcPr>
            <w:tcW w:w="1595" w:type="pct"/>
            <w:shd w:val="clear" w:color="auto" w:fill="auto"/>
          </w:tcPr>
          <w:p w14:paraId="5A40E7AB" w14:textId="77777777" w:rsidR="00A0253E" w:rsidRPr="00020619" w:rsidRDefault="00A0253E" w:rsidP="00864629">
            <w:pPr>
              <w:pStyle w:val="TAC"/>
              <w:rPr>
                <w:ins w:id="19804" w:author="BigCREditor-RAN4#104-bis" w:date="2022-10-21T13:25:00Z"/>
              </w:rPr>
            </w:pPr>
            <w:ins w:id="19805" w:author="BigCREditor-RAN4#104-bis" w:date="2022-10-21T13:25:00Z">
              <w:r w:rsidRPr="00020619">
                <w:t>1-0</w:t>
              </w:r>
            </w:ins>
          </w:p>
        </w:tc>
      </w:tr>
      <w:tr w:rsidR="00A0253E" w:rsidRPr="00020619" w14:paraId="5CCF4566" w14:textId="77777777" w:rsidTr="00864629">
        <w:trPr>
          <w:trHeight w:val="188"/>
          <w:jc w:val="center"/>
          <w:ins w:id="19806" w:author="BigCREditor-RAN4#104-bis" w:date="2022-10-21T13:25:00Z"/>
        </w:trPr>
        <w:tc>
          <w:tcPr>
            <w:tcW w:w="1072" w:type="pct"/>
            <w:tcBorders>
              <w:top w:val="nil"/>
              <w:bottom w:val="nil"/>
            </w:tcBorders>
            <w:shd w:val="clear" w:color="auto" w:fill="auto"/>
          </w:tcPr>
          <w:p w14:paraId="5208FBDA" w14:textId="77777777" w:rsidR="00A0253E" w:rsidRPr="00020619" w:rsidRDefault="00A0253E" w:rsidP="00864629">
            <w:pPr>
              <w:pStyle w:val="TAL"/>
              <w:rPr>
                <w:ins w:id="19807" w:author="BigCREditor-RAN4#104-bis" w:date="2022-10-21T13:25:00Z"/>
              </w:rPr>
            </w:pPr>
          </w:p>
        </w:tc>
        <w:tc>
          <w:tcPr>
            <w:tcW w:w="1656" w:type="pct"/>
            <w:shd w:val="clear" w:color="auto" w:fill="auto"/>
          </w:tcPr>
          <w:p w14:paraId="3DB2C4E5" w14:textId="77777777" w:rsidR="00A0253E" w:rsidRPr="00020619" w:rsidRDefault="00A0253E" w:rsidP="00864629">
            <w:pPr>
              <w:pStyle w:val="TAL"/>
              <w:rPr>
                <w:ins w:id="19808" w:author="BigCREditor-RAN4#104-bis" w:date="2022-10-21T13:25:00Z"/>
              </w:rPr>
            </w:pPr>
            <w:ins w:id="19809" w:author="BigCREditor-RAN4#104-bis" w:date="2022-10-21T13:25:00Z">
              <w:r w:rsidRPr="00020619">
                <w:t>Number of Control OFDM symbols</w:t>
              </w:r>
            </w:ins>
          </w:p>
        </w:tc>
        <w:tc>
          <w:tcPr>
            <w:tcW w:w="677" w:type="pct"/>
            <w:shd w:val="clear" w:color="auto" w:fill="auto"/>
            <w:vAlign w:val="center"/>
          </w:tcPr>
          <w:p w14:paraId="0E3851D9" w14:textId="77777777" w:rsidR="00A0253E" w:rsidRPr="00020619" w:rsidRDefault="00A0253E" w:rsidP="00864629">
            <w:pPr>
              <w:pStyle w:val="TAC"/>
              <w:rPr>
                <w:ins w:id="19810" w:author="BigCREditor-RAN4#104-bis" w:date="2022-10-21T13:25:00Z"/>
              </w:rPr>
            </w:pPr>
          </w:p>
        </w:tc>
        <w:tc>
          <w:tcPr>
            <w:tcW w:w="1595" w:type="pct"/>
            <w:shd w:val="clear" w:color="auto" w:fill="auto"/>
          </w:tcPr>
          <w:p w14:paraId="21A89E57" w14:textId="77777777" w:rsidR="00A0253E" w:rsidRPr="00020619" w:rsidRDefault="00A0253E" w:rsidP="00864629">
            <w:pPr>
              <w:pStyle w:val="TAC"/>
              <w:rPr>
                <w:ins w:id="19811" w:author="BigCREditor-RAN4#104-bis" w:date="2022-10-21T13:25:00Z"/>
              </w:rPr>
            </w:pPr>
            <w:ins w:id="19812" w:author="BigCREditor-RAN4#104-bis" w:date="2022-10-21T13:25:00Z">
              <w:r w:rsidRPr="00020619">
                <w:t>2</w:t>
              </w:r>
            </w:ins>
          </w:p>
        </w:tc>
      </w:tr>
      <w:tr w:rsidR="00A0253E" w:rsidRPr="00020619" w14:paraId="1B1C9A10" w14:textId="77777777" w:rsidTr="00864629">
        <w:trPr>
          <w:trHeight w:val="188"/>
          <w:jc w:val="center"/>
          <w:ins w:id="19813" w:author="BigCREditor-RAN4#104-bis" w:date="2022-10-21T13:25:00Z"/>
        </w:trPr>
        <w:tc>
          <w:tcPr>
            <w:tcW w:w="1072" w:type="pct"/>
            <w:tcBorders>
              <w:top w:val="nil"/>
              <w:bottom w:val="nil"/>
            </w:tcBorders>
            <w:shd w:val="clear" w:color="auto" w:fill="auto"/>
          </w:tcPr>
          <w:p w14:paraId="16A63313" w14:textId="77777777" w:rsidR="00A0253E" w:rsidRPr="00020619" w:rsidRDefault="00A0253E" w:rsidP="00864629">
            <w:pPr>
              <w:pStyle w:val="TAL"/>
              <w:rPr>
                <w:ins w:id="19814" w:author="BigCREditor-RAN4#104-bis" w:date="2022-10-21T13:25:00Z"/>
              </w:rPr>
            </w:pPr>
          </w:p>
        </w:tc>
        <w:tc>
          <w:tcPr>
            <w:tcW w:w="1656" w:type="pct"/>
            <w:shd w:val="clear" w:color="auto" w:fill="auto"/>
          </w:tcPr>
          <w:p w14:paraId="01020B4A" w14:textId="77777777" w:rsidR="00A0253E" w:rsidRPr="00020619" w:rsidRDefault="00A0253E" w:rsidP="00864629">
            <w:pPr>
              <w:pStyle w:val="TAL"/>
              <w:rPr>
                <w:ins w:id="19815" w:author="BigCREditor-RAN4#104-bis" w:date="2022-10-21T13:25:00Z"/>
              </w:rPr>
            </w:pPr>
            <w:ins w:id="19816" w:author="BigCREditor-RAN4#104-bis" w:date="2022-10-21T13:25:00Z">
              <w:r w:rsidRPr="00020619">
                <w:t xml:space="preserve">Aggregation level </w:t>
              </w:r>
            </w:ins>
          </w:p>
        </w:tc>
        <w:tc>
          <w:tcPr>
            <w:tcW w:w="677" w:type="pct"/>
            <w:shd w:val="clear" w:color="auto" w:fill="auto"/>
          </w:tcPr>
          <w:p w14:paraId="4677CFE1" w14:textId="77777777" w:rsidR="00A0253E" w:rsidRPr="00020619" w:rsidRDefault="00A0253E" w:rsidP="00864629">
            <w:pPr>
              <w:pStyle w:val="TAC"/>
              <w:rPr>
                <w:ins w:id="19817" w:author="BigCREditor-RAN4#104-bis" w:date="2022-10-21T13:25:00Z"/>
              </w:rPr>
            </w:pPr>
            <w:ins w:id="19818" w:author="BigCREditor-RAN4#104-bis" w:date="2022-10-21T13:25:00Z">
              <w:r w:rsidRPr="00020619">
                <w:t>CCE</w:t>
              </w:r>
            </w:ins>
          </w:p>
        </w:tc>
        <w:tc>
          <w:tcPr>
            <w:tcW w:w="1595" w:type="pct"/>
            <w:shd w:val="clear" w:color="auto" w:fill="auto"/>
          </w:tcPr>
          <w:p w14:paraId="7D6EB4D7" w14:textId="77777777" w:rsidR="00A0253E" w:rsidRPr="00020619" w:rsidRDefault="00A0253E" w:rsidP="00864629">
            <w:pPr>
              <w:pStyle w:val="TAC"/>
              <w:rPr>
                <w:ins w:id="19819" w:author="BigCREditor-RAN4#104-bis" w:date="2022-10-21T13:25:00Z"/>
              </w:rPr>
            </w:pPr>
            <w:ins w:id="19820" w:author="BigCREditor-RAN4#104-bis" w:date="2022-10-21T13:25:00Z">
              <w:r w:rsidRPr="00020619">
                <w:t>8</w:t>
              </w:r>
            </w:ins>
          </w:p>
        </w:tc>
      </w:tr>
      <w:tr w:rsidR="00A0253E" w:rsidRPr="00020619" w14:paraId="50FC8E30" w14:textId="77777777" w:rsidTr="00864629">
        <w:trPr>
          <w:trHeight w:val="188"/>
          <w:jc w:val="center"/>
          <w:ins w:id="19821" w:author="BigCREditor-RAN4#104-bis" w:date="2022-10-21T13:25:00Z"/>
        </w:trPr>
        <w:tc>
          <w:tcPr>
            <w:tcW w:w="1072" w:type="pct"/>
            <w:tcBorders>
              <w:top w:val="nil"/>
              <w:bottom w:val="nil"/>
            </w:tcBorders>
            <w:shd w:val="clear" w:color="auto" w:fill="auto"/>
          </w:tcPr>
          <w:p w14:paraId="334F1854" w14:textId="77777777" w:rsidR="00A0253E" w:rsidRPr="00020619" w:rsidRDefault="00A0253E" w:rsidP="00864629">
            <w:pPr>
              <w:pStyle w:val="TAL"/>
              <w:rPr>
                <w:ins w:id="19822" w:author="BigCREditor-RAN4#104-bis" w:date="2022-10-21T13:25:00Z"/>
              </w:rPr>
            </w:pPr>
          </w:p>
        </w:tc>
        <w:tc>
          <w:tcPr>
            <w:tcW w:w="1656" w:type="pct"/>
            <w:shd w:val="clear" w:color="auto" w:fill="auto"/>
          </w:tcPr>
          <w:p w14:paraId="7C65110C" w14:textId="77777777" w:rsidR="00A0253E" w:rsidRPr="00020619" w:rsidRDefault="00A0253E" w:rsidP="00864629">
            <w:pPr>
              <w:pStyle w:val="TAL"/>
              <w:rPr>
                <w:ins w:id="19823" w:author="BigCREditor-RAN4#104-bis" w:date="2022-10-21T13:25:00Z"/>
              </w:rPr>
            </w:pPr>
            <w:ins w:id="19824" w:author="BigCREditor-RAN4#104-bis" w:date="2022-10-21T13:25:00Z">
              <w:r w:rsidRPr="00020619">
                <w:t>Ratio of hypothetical PDCCH RE energy to average CSI-RS RE energy</w:t>
              </w:r>
            </w:ins>
          </w:p>
        </w:tc>
        <w:tc>
          <w:tcPr>
            <w:tcW w:w="677" w:type="pct"/>
            <w:shd w:val="clear" w:color="auto" w:fill="auto"/>
          </w:tcPr>
          <w:p w14:paraId="4C4C04F3" w14:textId="77777777" w:rsidR="00A0253E" w:rsidRPr="00020619" w:rsidRDefault="00A0253E" w:rsidP="00864629">
            <w:pPr>
              <w:pStyle w:val="TAC"/>
              <w:rPr>
                <w:ins w:id="19825" w:author="BigCREditor-RAN4#104-bis" w:date="2022-10-21T13:25:00Z"/>
              </w:rPr>
            </w:pPr>
            <w:ins w:id="19826" w:author="BigCREditor-RAN4#104-bis" w:date="2022-10-21T13:25:00Z">
              <w:r w:rsidRPr="00020619">
                <w:t>dB</w:t>
              </w:r>
            </w:ins>
          </w:p>
        </w:tc>
        <w:tc>
          <w:tcPr>
            <w:tcW w:w="1595" w:type="pct"/>
            <w:shd w:val="clear" w:color="auto" w:fill="auto"/>
          </w:tcPr>
          <w:p w14:paraId="1B66C767" w14:textId="77777777" w:rsidR="00A0253E" w:rsidRPr="00020619" w:rsidRDefault="00A0253E" w:rsidP="00864629">
            <w:pPr>
              <w:pStyle w:val="TAC"/>
              <w:rPr>
                <w:ins w:id="19827" w:author="BigCREditor-RAN4#104-bis" w:date="2022-10-21T13:25:00Z"/>
              </w:rPr>
            </w:pPr>
            <w:ins w:id="19828" w:author="BigCREditor-RAN4#104-bis" w:date="2022-10-21T13:25:00Z">
              <w:r w:rsidRPr="00020619">
                <w:t>0</w:t>
              </w:r>
            </w:ins>
          </w:p>
        </w:tc>
      </w:tr>
      <w:tr w:rsidR="00A0253E" w:rsidRPr="00020619" w14:paraId="729282D5" w14:textId="77777777" w:rsidTr="00864629">
        <w:trPr>
          <w:trHeight w:val="188"/>
          <w:jc w:val="center"/>
          <w:ins w:id="19829" w:author="BigCREditor-RAN4#104-bis" w:date="2022-10-21T13:25:00Z"/>
        </w:trPr>
        <w:tc>
          <w:tcPr>
            <w:tcW w:w="1072" w:type="pct"/>
            <w:tcBorders>
              <w:top w:val="nil"/>
              <w:bottom w:val="nil"/>
            </w:tcBorders>
            <w:shd w:val="clear" w:color="auto" w:fill="auto"/>
          </w:tcPr>
          <w:p w14:paraId="03E7A421" w14:textId="77777777" w:rsidR="00A0253E" w:rsidRPr="00020619" w:rsidRDefault="00A0253E" w:rsidP="00864629">
            <w:pPr>
              <w:pStyle w:val="TAL"/>
              <w:rPr>
                <w:ins w:id="19830" w:author="BigCREditor-RAN4#104-bis" w:date="2022-10-21T13:25:00Z"/>
              </w:rPr>
            </w:pPr>
          </w:p>
        </w:tc>
        <w:tc>
          <w:tcPr>
            <w:tcW w:w="1656" w:type="pct"/>
            <w:shd w:val="clear" w:color="auto" w:fill="auto"/>
          </w:tcPr>
          <w:p w14:paraId="68902D8C" w14:textId="77777777" w:rsidR="00A0253E" w:rsidRPr="00020619" w:rsidRDefault="00A0253E" w:rsidP="00864629">
            <w:pPr>
              <w:pStyle w:val="TAL"/>
              <w:rPr>
                <w:ins w:id="19831" w:author="BigCREditor-RAN4#104-bis" w:date="2022-10-21T13:25:00Z"/>
              </w:rPr>
            </w:pPr>
            <w:ins w:id="19832" w:author="BigCREditor-RAN4#104-bis" w:date="2022-10-21T13:25:00Z">
              <w:r w:rsidRPr="00020619">
                <w:t>Ratio of hypothetical PDCCH DMRS energy to average CSI-RS RE energy</w:t>
              </w:r>
            </w:ins>
          </w:p>
        </w:tc>
        <w:tc>
          <w:tcPr>
            <w:tcW w:w="677" w:type="pct"/>
            <w:shd w:val="clear" w:color="auto" w:fill="auto"/>
          </w:tcPr>
          <w:p w14:paraId="7E305076" w14:textId="77777777" w:rsidR="00A0253E" w:rsidRPr="00020619" w:rsidRDefault="00A0253E" w:rsidP="00864629">
            <w:pPr>
              <w:pStyle w:val="TAC"/>
              <w:rPr>
                <w:ins w:id="19833" w:author="BigCREditor-RAN4#104-bis" w:date="2022-10-21T13:25:00Z"/>
              </w:rPr>
            </w:pPr>
            <w:ins w:id="19834" w:author="BigCREditor-RAN4#104-bis" w:date="2022-10-21T13:25:00Z">
              <w:r w:rsidRPr="00020619">
                <w:t>dB</w:t>
              </w:r>
            </w:ins>
          </w:p>
        </w:tc>
        <w:tc>
          <w:tcPr>
            <w:tcW w:w="1595" w:type="pct"/>
            <w:shd w:val="clear" w:color="auto" w:fill="auto"/>
          </w:tcPr>
          <w:p w14:paraId="1E8BC1B2" w14:textId="77777777" w:rsidR="00A0253E" w:rsidRPr="00020619" w:rsidRDefault="00A0253E" w:rsidP="00864629">
            <w:pPr>
              <w:pStyle w:val="TAC"/>
              <w:rPr>
                <w:ins w:id="19835" w:author="BigCREditor-RAN4#104-bis" w:date="2022-10-21T13:25:00Z"/>
              </w:rPr>
            </w:pPr>
            <w:ins w:id="19836" w:author="BigCREditor-RAN4#104-bis" w:date="2022-10-21T13:25:00Z">
              <w:r w:rsidRPr="00020619">
                <w:t>0</w:t>
              </w:r>
            </w:ins>
          </w:p>
        </w:tc>
      </w:tr>
      <w:tr w:rsidR="00A0253E" w:rsidRPr="00020619" w14:paraId="28932685" w14:textId="77777777" w:rsidTr="00864629">
        <w:trPr>
          <w:trHeight w:val="188"/>
          <w:jc w:val="center"/>
          <w:ins w:id="19837" w:author="BigCREditor-RAN4#104-bis" w:date="2022-10-21T13:25:00Z"/>
        </w:trPr>
        <w:tc>
          <w:tcPr>
            <w:tcW w:w="1072" w:type="pct"/>
            <w:tcBorders>
              <w:top w:val="nil"/>
              <w:bottom w:val="nil"/>
            </w:tcBorders>
            <w:shd w:val="clear" w:color="auto" w:fill="auto"/>
          </w:tcPr>
          <w:p w14:paraId="79B215EB" w14:textId="77777777" w:rsidR="00A0253E" w:rsidRPr="00020619" w:rsidRDefault="00A0253E" w:rsidP="00864629">
            <w:pPr>
              <w:pStyle w:val="TAL"/>
              <w:rPr>
                <w:ins w:id="19838" w:author="BigCREditor-RAN4#104-bis" w:date="2022-10-21T13:25:00Z"/>
              </w:rPr>
            </w:pPr>
          </w:p>
        </w:tc>
        <w:tc>
          <w:tcPr>
            <w:tcW w:w="1656" w:type="pct"/>
            <w:shd w:val="clear" w:color="auto" w:fill="auto"/>
            <w:vAlign w:val="center"/>
          </w:tcPr>
          <w:p w14:paraId="3FFFD1FB" w14:textId="77777777" w:rsidR="00A0253E" w:rsidRPr="00020619" w:rsidRDefault="00A0253E" w:rsidP="00864629">
            <w:pPr>
              <w:pStyle w:val="TAL"/>
              <w:rPr>
                <w:ins w:id="19839" w:author="BigCREditor-RAN4#104-bis" w:date="2022-10-21T13:25:00Z"/>
              </w:rPr>
            </w:pPr>
            <w:ins w:id="19840" w:author="BigCREditor-RAN4#104-bis" w:date="2022-10-21T13:25:00Z">
              <w:r w:rsidRPr="00020619">
                <w:t>DMRS precoder granularity</w:t>
              </w:r>
            </w:ins>
          </w:p>
        </w:tc>
        <w:tc>
          <w:tcPr>
            <w:tcW w:w="677" w:type="pct"/>
            <w:shd w:val="clear" w:color="auto" w:fill="auto"/>
            <w:vAlign w:val="center"/>
          </w:tcPr>
          <w:p w14:paraId="54275C87" w14:textId="77777777" w:rsidR="00A0253E" w:rsidRPr="00020619" w:rsidRDefault="00A0253E" w:rsidP="00864629">
            <w:pPr>
              <w:pStyle w:val="TAC"/>
              <w:rPr>
                <w:ins w:id="19841" w:author="BigCREditor-RAN4#104-bis" w:date="2022-10-21T13:25:00Z"/>
              </w:rPr>
            </w:pPr>
          </w:p>
        </w:tc>
        <w:tc>
          <w:tcPr>
            <w:tcW w:w="1595" w:type="pct"/>
            <w:shd w:val="clear" w:color="auto" w:fill="auto"/>
          </w:tcPr>
          <w:p w14:paraId="051598CA" w14:textId="77777777" w:rsidR="00A0253E" w:rsidRPr="00020619" w:rsidRDefault="00A0253E" w:rsidP="00864629">
            <w:pPr>
              <w:pStyle w:val="TAC"/>
              <w:rPr>
                <w:ins w:id="19842" w:author="BigCREditor-RAN4#104-bis" w:date="2022-10-21T13:25:00Z"/>
              </w:rPr>
            </w:pPr>
            <w:ins w:id="19843" w:author="BigCREditor-RAN4#104-bis" w:date="2022-10-21T13:25:00Z">
              <w:r w:rsidRPr="00020619">
                <w:t>REG bundle size</w:t>
              </w:r>
            </w:ins>
          </w:p>
        </w:tc>
      </w:tr>
      <w:tr w:rsidR="00A0253E" w:rsidRPr="00020619" w14:paraId="0FE9AFAA" w14:textId="77777777" w:rsidTr="00864629">
        <w:trPr>
          <w:trHeight w:val="188"/>
          <w:jc w:val="center"/>
          <w:ins w:id="19844" w:author="BigCREditor-RAN4#104-bis" w:date="2022-10-21T13:25:00Z"/>
        </w:trPr>
        <w:tc>
          <w:tcPr>
            <w:tcW w:w="1072" w:type="pct"/>
            <w:tcBorders>
              <w:top w:val="nil"/>
            </w:tcBorders>
            <w:shd w:val="clear" w:color="auto" w:fill="auto"/>
          </w:tcPr>
          <w:p w14:paraId="30398B71" w14:textId="77777777" w:rsidR="00A0253E" w:rsidRPr="00020619" w:rsidRDefault="00A0253E" w:rsidP="00864629">
            <w:pPr>
              <w:pStyle w:val="TAL"/>
              <w:rPr>
                <w:ins w:id="19845" w:author="BigCREditor-RAN4#104-bis" w:date="2022-10-21T13:25:00Z"/>
              </w:rPr>
            </w:pPr>
          </w:p>
        </w:tc>
        <w:tc>
          <w:tcPr>
            <w:tcW w:w="1656" w:type="pct"/>
            <w:shd w:val="clear" w:color="auto" w:fill="auto"/>
            <w:vAlign w:val="center"/>
          </w:tcPr>
          <w:p w14:paraId="2AA740B3" w14:textId="77777777" w:rsidR="00A0253E" w:rsidRPr="00020619" w:rsidRDefault="00A0253E" w:rsidP="00864629">
            <w:pPr>
              <w:pStyle w:val="TAL"/>
              <w:rPr>
                <w:ins w:id="19846" w:author="BigCREditor-RAN4#104-bis" w:date="2022-10-21T13:25:00Z"/>
              </w:rPr>
            </w:pPr>
            <w:ins w:id="19847" w:author="BigCREditor-RAN4#104-bis" w:date="2022-10-21T13:25:00Z">
              <w:r w:rsidRPr="00020619">
                <w:t>REG bundle size</w:t>
              </w:r>
            </w:ins>
          </w:p>
        </w:tc>
        <w:tc>
          <w:tcPr>
            <w:tcW w:w="677" w:type="pct"/>
            <w:shd w:val="clear" w:color="auto" w:fill="auto"/>
            <w:vAlign w:val="center"/>
          </w:tcPr>
          <w:p w14:paraId="6D69D3EA" w14:textId="77777777" w:rsidR="00A0253E" w:rsidRPr="00020619" w:rsidRDefault="00A0253E" w:rsidP="00864629">
            <w:pPr>
              <w:pStyle w:val="TAC"/>
              <w:rPr>
                <w:ins w:id="19848" w:author="BigCREditor-RAN4#104-bis" w:date="2022-10-21T13:25:00Z"/>
              </w:rPr>
            </w:pPr>
          </w:p>
        </w:tc>
        <w:tc>
          <w:tcPr>
            <w:tcW w:w="1595" w:type="pct"/>
            <w:shd w:val="clear" w:color="auto" w:fill="auto"/>
          </w:tcPr>
          <w:p w14:paraId="0FF39D64" w14:textId="77777777" w:rsidR="00A0253E" w:rsidRPr="00020619" w:rsidRDefault="00A0253E" w:rsidP="00864629">
            <w:pPr>
              <w:pStyle w:val="TAC"/>
              <w:rPr>
                <w:ins w:id="19849" w:author="BigCREditor-RAN4#104-bis" w:date="2022-10-21T13:25:00Z"/>
              </w:rPr>
            </w:pPr>
            <w:ins w:id="19850" w:author="BigCREditor-RAN4#104-bis" w:date="2022-10-21T13:25:00Z">
              <w:r w:rsidRPr="00020619">
                <w:t>6</w:t>
              </w:r>
            </w:ins>
          </w:p>
        </w:tc>
      </w:tr>
      <w:tr w:rsidR="00A0253E" w:rsidRPr="00020619" w14:paraId="4F986DDC" w14:textId="77777777" w:rsidTr="00864629">
        <w:trPr>
          <w:trHeight w:val="176"/>
          <w:jc w:val="center"/>
          <w:ins w:id="19851" w:author="BigCREditor-RAN4#104-bis" w:date="2022-10-21T13:25:00Z"/>
        </w:trPr>
        <w:tc>
          <w:tcPr>
            <w:tcW w:w="2728" w:type="pct"/>
            <w:gridSpan w:val="2"/>
            <w:shd w:val="clear" w:color="auto" w:fill="auto"/>
          </w:tcPr>
          <w:p w14:paraId="1304D84A" w14:textId="77777777" w:rsidR="00A0253E" w:rsidRPr="00020619" w:rsidRDefault="00A0253E" w:rsidP="00864629">
            <w:pPr>
              <w:pStyle w:val="TAL"/>
              <w:rPr>
                <w:ins w:id="19852" w:author="BigCREditor-RAN4#104-bis" w:date="2022-10-21T13:25:00Z"/>
              </w:rPr>
            </w:pPr>
            <w:ins w:id="19853" w:author="BigCREditor-RAN4#104-bis" w:date="2022-10-21T13:25:00Z">
              <w:r w:rsidRPr="00020619">
                <w:t>DRX</w:t>
              </w:r>
            </w:ins>
          </w:p>
        </w:tc>
        <w:tc>
          <w:tcPr>
            <w:tcW w:w="677" w:type="pct"/>
            <w:shd w:val="clear" w:color="auto" w:fill="auto"/>
          </w:tcPr>
          <w:p w14:paraId="3BEA45F5" w14:textId="77777777" w:rsidR="00A0253E" w:rsidRPr="00020619" w:rsidRDefault="00A0253E" w:rsidP="00864629">
            <w:pPr>
              <w:pStyle w:val="TAC"/>
              <w:rPr>
                <w:ins w:id="19854" w:author="BigCREditor-RAN4#104-bis" w:date="2022-10-21T13:25:00Z"/>
              </w:rPr>
            </w:pPr>
          </w:p>
        </w:tc>
        <w:tc>
          <w:tcPr>
            <w:tcW w:w="1595" w:type="pct"/>
            <w:shd w:val="clear" w:color="auto" w:fill="auto"/>
          </w:tcPr>
          <w:p w14:paraId="258A8EE3" w14:textId="77777777" w:rsidR="00A0253E" w:rsidRPr="00020619" w:rsidRDefault="00A0253E" w:rsidP="00864629">
            <w:pPr>
              <w:pStyle w:val="TAC"/>
              <w:rPr>
                <w:ins w:id="19855" w:author="BigCREditor-RAN4#104-bis" w:date="2022-10-21T13:25:00Z"/>
                <w:iCs/>
              </w:rPr>
            </w:pPr>
            <w:ins w:id="19856" w:author="BigCREditor-RAN4#104-bis" w:date="2022-10-21T13:25:00Z">
              <w:r w:rsidRPr="00020619">
                <w:rPr>
                  <w:iCs/>
                </w:rPr>
                <w:t>DRX.3</w:t>
              </w:r>
            </w:ins>
          </w:p>
        </w:tc>
      </w:tr>
      <w:tr w:rsidR="00A0253E" w:rsidRPr="00020619" w14:paraId="394E4AA5" w14:textId="77777777" w:rsidTr="00864629">
        <w:trPr>
          <w:trHeight w:val="164"/>
          <w:jc w:val="center"/>
          <w:ins w:id="19857" w:author="BigCREditor-RAN4#104-bis" w:date="2022-10-21T13:25:00Z"/>
        </w:trPr>
        <w:tc>
          <w:tcPr>
            <w:tcW w:w="2728" w:type="pct"/>
            <w:gridSpan w:val="2"/>
            <w:shd w:val="clear" w:color="auto" w:fill="auto"/>
          </w:tcPr>
          <w:p w14:paraId="25BB7122" w14:textId="77777777" w:rsidR="00A0253E" w:rsidRPr="00020619" w:rsidRDefault="00A0253E" w:rsidP="00864629">
            <w:pPr>
              <w:pStyle w:val="TAL"/>
              <w:rPr>
                <w:ins w:id="19858" w:author="BigCREditor-RAN4#104-bis" w:date="2022-10-21T13:25:00Z"/>
              </w:rPr>
            </w:pPr>
            <w:ins w:id="19859" w:author="BigCREditor-RAN4#104-bis" w:date="2022-10-21T13:25:00Z">
              <w:r w:rsidRPr="00020619">
                <w:t xml:space="preserve">Gap pattern ID </w:t>
              </w:r>
            </w:ins>
          </w:p>
        </w:tc>
        <w:tc>
          <w:tcPr>
            <w:tcW w:w="677" w:type="pct"/>
            <w:shd w:val="clear" w:color="auto" w:fill="auto"/>
          </w:tcPr>
          <w:p w14:paraId="22EFE185" w14:textId="77777777" w:rsidR="00A0253E" w:rsidRPr="00020619" w:rsidRDefault="00A0253E" w:rsidP="00864629">
            <w:pPr>
              <w:pStyle w:val="TAC"/>
              <w:rPr>
                <w:ins w:id="19860" w:author="BigCREditor-RAN4#104-bis" w:date="2022-10-21T13:25:00Z"/>
              </w:rPr>
            </w:pPr>
          </w:p>
        </w:tc>
        <w:tc>
          <w:tcPr>
            <w:tcW w:w="1595" w:type="pct"/>
            <w:shd w:val="clear" w:color="auto" w:fill="auto"/>
          </w:tcPr>
          <w:p w14:paraId="67AB7FAF" w14:textId="77777777" w:rsidR="00A0253E" w:rsidRPr="00020619" w:rsidRDefault="00A0253E" w:rsidP="00864629">
            <w:pPr>
              <w:pStyle w:val="TAC"/>
              <w:rPr>
                <w:ins w:id="19861" w:author="BigCREditor-RAN4#104-bis" w:date="2022-10-21T13:25:00Z"/>
                <w:iCs/>
              </w:rPr>
            </w:pPr>
            <w:ins w:id="19862" w:author="BigCREditor-RAN4#104-bis" w:date="2022-10-21T13:25:00Z">
              <w:r w:rsidRPr="00020619">
                <w:rPr>
                  <w:iCs/>
                </w:rPr>
                <w:t>gp0</w:t>
              </w:r>
            </w:ins>
          </w:p>
        </w:tc>
      </w:tr>
      <w:tr w:rsidR="00A0253E" w:rsidRPr="00020619" w14:paraId="50F686DD" w14:textId="77777777" w:rsidTr="00864629">
        <w:trPr>
          <w:trHeight w:val="50"/>
          <w:jc w:val="center"/>
          <w:ins w:id="19863" w:author="BigCREditor-RAN4#104-bis" w:date="2022-10-21T13:25:00Z"/>
        </w:trPr>
        <w:tc>
          <w:tcPr>
            <w:tcW w:w="2728" w:type="pct"/>
            <w:gridSpan w:val="2"/>
            <w:shd w:val="clear" w:color="auto" w:fill="auto"/>
          </w:tcPr>
          <w:p w14:paraId="0B926F44" w14:textId="77777777" w:rsidR="00A0253E" w:rsidRPr="00020619" w:rsidRDefault="00A0253E" w:rsidP="00864629">
            <w:pPr>
              <w:pStyle w:val="TAL"/>
              <w:rPr>
                <w:ins w:id="19864" w:author="BigCREditor-RAN4#104-bis" w:date="2022-10-21T13:25:00Z"/>
              </w:rPr>
            </w:pPr>
            <w:ins w:id="19865" w:author="BigCREditor-RAN4#104-bis" w:date="2022-10-21T13:25:00Z">
              <w:r w:rsidRPr="00020619">
                <w:t>Layer 3 filtering</w:t>
              </w:r>
            </w:ins>
          </w:p>
        </w:tc>
        <w:tc>
          <w:tcPr>
            <w:tcW w:w="677" w:type="pct"/>
            <w:shd w:val="clear" w:color="auto" w:fill="auto"/>
          </w:tcPr>
          <w:p w14:paraId="0BC33695" w14:textId="77777777" w:rsidR="00A0253E" w:rsidRPr="00020619" w:rsidRDefault="00A0253E" w:rsidP="00864629">
            <w:pPr>
              <w:pStyle w:val="TAC"/>
              <w:rPr>
                <w:ins w:id="19866" w:author="BigCREditor-RAN4#104-bis" w:date="2022-10-21T13:25:00Z"/>
              </w:rPr>
            </w:pPr>
          </w:p>
        </w:tc>
        <w:tc>
          <w:tcPr>
            <w:tcW w:w="1595" w:type="pct"/>
            <w:shd w:val="clear" w:color="auto" w:fill="auto"/>
          </w:tcPr>
          <w:p w14:paraId="5B11B26B" w14:textId="77777777" w:rsidR="00A0253E" w:rsidRPr="00020619" w:rsidRDefault="00A0253E" w:rsidP="00864629">
            <w:pPr>
              <w:pStyle w:val="TAC"/>
              <w:rPr>
                <w:ins w:id="19867" w:author="BigCREditor-RAN4#104-bis" w:date="2022-10-21T13:25:00Z"/>
              </w:rPr>
            </w:pPr>
            <w:ins w:id="19868" w:author="BigCREditor-RAN4#104-bis" w:date="2022-10-21T13:25:00Z">
              <w:r w:rsidRPr="00020619">
                <w:rPr>
                  <w:iCs/>
                </w:rPr>
                <w:t>Enabled</w:t>
              </w:r>
            </w:ins>
          </w:p>
        </w:tc>
      </w:tr>
      <w:tr w:rsidR="00A0253E" w:rsidRPr="00020619" w14:paraId="68F8CA80" w14:textId="77777777" w:rsidTr="00864629">
        <w:trPr>
          <w:trHeight w:val="164"/>
          <w:jc w:val="center"/>
          <w:ins w:id="19869" w:author="BigCREditor-RAN4#104-bis" w:date="2022-10-21T13:25:00Z"/>
        </w:trPr>
        <w:tc>
          <w:tcPr>
            <w:tcW w:w="2728" w:type="pct"/>
            <w:gridSpan w:val="2"/>
            <w:shd w:val="clear" w:color="auto" w:fill="auto"/>
          </w:tcPr>
          <w:p w14:paraId="1CA0BDE1" w14:textId="77777777" w:rsidR="00A0253E" w:rsidRPr="00020619" w:rsidRDefault="00A0253E" w:rsidP="00864629">
            <w:pPr>
              <w:pStyle w:val="TAL"/>
              <w:rPr>
                <w:ins w:id="19870" w:author="BigCREditor-RAN4#104-bis" w:date="2022-10-21T13:25:00Z"/>
              </w:rPr>
            </w:pPr>
            <w:ins w:id="19871" w:author="BigCREditor-RAN4#104-bis" w:date="2022-10-21T13:25:00Z">
              <w:r w:rsidRPr="00020619">
                <w:t>T310 timer</w:t>
              </w:r>
            </w:ins>
          </w:p>
        </w:tc>
        <w:tc>
          <w:tcPr>
            <w:tcW w:w="677" w:type="pct"/>
            <w:shd w:val="clear" w:color="auto" w:fill="auto"/>
          </w:tcPr>
          <w:p w14:paraId="5DA1224D" w14:textId="77777777" w:rsidR="00A0253E" w:rsidRPr="00020619" w:rsidRDefault="00A0253E" w:rsidP="00864629">
            <w:pPr>
              <w:pStyle w:val="TAC"/>
              <w:rPr>
                <w:ins w:id="19872" w:author="BigCREditor-RAN4#104-bis" w:date="2022-10-21T13:25:00Z"/>
                <w:iCs/>
              </w:rPr>
            </w:pPr>
            <w:proofErr w:type="spellStart"/>
            <w:ins w:id="19873" w:author="BigCREditor-RAN4#104-bis" w:date="2022-10-21T13:25:00Z">
              <w:r w:rsidRPr="00020619">
                <w:rPr>
                  <w:iCs/>
                </w:rPr>
                <w:t>ms</w:t>
              </w:r>
              <w:proofErr w:type="spellEnd"/>
            </w:ins>
          </w:p>
        </w:tc>
        <w:tc>
          <w:tcPr>
            <w:tcW w:w="1595" w:type="pct"/>
            <w:shd w:val="clear" w:color="auto" w:fill="auto"/>
          </w:tcPr>
          <w:p w14:paraId="09ADBB58" w14:textId="77777777" w:rsidR="00A0253E" w:rsidRPr="00020619" w:rsidRDefault="00A0253E" w:rsidP="00864629">
            <w:pPr>
              <w:pStyle w:val="TAC"/>
              <w:rPr>
                <w:ins w:id="19874" w:author="BigCREditor-RAN4#104-bis" w:date="2022-10-21T13:25:00Z"/>
                <w:iCs/>
              </w:rPr>
            </w:pPr>
            <w:ins w:id="19875" w:author="BigCREditor-RAN4#104-bis" w:date="2022-10-21T13:25:00Z">
              <w:r w:rsidRPr="00020619">
                <w:rPr>
                  <w:iCs/>
                </w:rPr>
                <w:t>4000</w:t>
              </w:r>
            </w:ins>
          </w:p>
        </w:tc>
      </w:tr>
      <w:tr w:rsidR="00A0253E" w:rsidRPr="00020619" w14:paraId="68CACEA7" w14:textId="77777777" w:rsidTr="00864629">
        <w:trPr>
          <w:trHeight w:val="164"/>
          <w:jc w:val="center"/>
          <w:ins w:id="19876" w:author="BigCREditor-RAN4#104-bis" w:date="2022-10-21T13:25:00Z"/>
        </w:trPr>
        <w:tc>
          <w:tcPr>
            <w:tcW w:w="2728" w:type="pct"/>
            <w:gridSpan w:val="2"/>
            <w:shd w:val="clear" w:color="auto" w:fill="auto"/>
          </w:tcPr>
          <w:p w14:paraId="2B7D7ECC" w14:textId="77777777" w:rsidR="00A0253E" w:rsidRPr="00020619" w:rsidRDefault="00A0253E" w:rsidP="00864629">
            <w:pPr>
              <w:pStyle w:val="TAL"/>
              <w:rPr>
                <w:ins w:id="19877" w:author="BigCREditor-RAN4#104-bis" w:date="2022-10-21T13:25:00Z"/>
              </w:rPr>
            </w:pPr>
            <w:ins w:id="19878" w:author="BigCREditor-RAN4#104-bis" w:date="2022-10-21T13:25:00Z">
              <w:r w:rsidRPr="00020619">
                <w:t>T311 timer</w:t>
              </w:r>
            </w:ins>
          </w:p>
        </w:tc>
        <w:tc>
          <w:tcPr>
            <w:tcW w:w="677" w:type="pct"/>
            <w:shd w:val="clear" w:color="auto" w:fill="auto"/>
          </w:tcPr>
          <w:p w14:paraId="087619FA" w14:textId="77777777" w:rsidR="00A0253E" w:rsidRPr="00020619" w:rsidRDefault="00A0253E" w:rsidP="00864629">
            <w:pPr>
              <w:pStyle w:val="TAC"/>
              <w:rPr>
                <w:ins w:id="19879" w:author="BigCREditor-RAN4#104-bis" w:date="2022-10-21T13:25:00Z"/>
                <w:iCs/>
              </w:rPr>
            </w:pPr>
            <w:proofErr w:type="spellStart"/>
            <w:ins w:id="19880" w:author="BigCREditor-RAN4#104-bis" w:date="2022-10-21T13:25:00Z">
              <w:r w:rsidRPr="00020619">
                <w:t>ms</w:t>
              </w:r>
              <w:proofErr w:type="spellEnd"/>
            </w:ins>
          </w:p>
        </w:tc>
        <w:tc>
          <w:tcPr>
            <w:tcW w:w="1595" w:type="pct"/>
            <w:shd w:val="clear" w:color="auto" w:fill="auto"/>
          </w:tcPr>
          <w:p w14:paraId="35CF3256" w14:textId="77777777" w:rsidR="00A0253E" w:rsidRPr="00020619" w:rsidRDefault="00A0253E" w:rsidP="00864629">
            <w:pPr>
              <w:pStyle w:val="TAC"/>
              <w:rPr>
                <w:ins w:id="19881" w:author="BigCREditor-RAN4#104-bis" w:date="2022-10-21T13:25:00Z"/>
                <w:i/>
                <w:iCs/>
              </w:rPr>
            </w:pPr>
            <w:ins w:id="19882" w:author="BigCREditor-RAN4#104-bis" w:date="2022-10-21T13:25:00Z">
              <w:r w:rsidRPr="00020619">
                <w:t>1000</w:t>
              </w:r>
            </w:ins>
          </w:p>
        </w:tc>
      </w:tr>
      <w:tr w:rsidR="00A0253E" w:rsidRPr="00020619" w14:paraId="4542278D" w14:textId="77777777" w:rsidTr="00864629">
        <w:trPr>
          <w:trHeight w:val="164"/>
          <w:jc w:val="center"/>
          <w:ins w:id="19883" w:author="BigCREditor-RAN4#104-bis" w:date="2022-10-21T13:25:00Z"/>
        </w:trPr>
        <w:tc>
          <w:tcPr>
            <w:tcW w:w="2728" w:type="pct"/>
            <w:gridSpan w:val="2"/>
            <w:shd w:val="clear" w:color="auto" w:fill="auto"/>
          </w:tcPr>
          <w:p w14:paraId="4766CC76" w14:textId="77777777" w:rsidR="00A0253E" w:rsidRPr="00020619" w:rsidRDefault="00A0253E" w:rsidP="00864629">
            <w:pPr>
              <w:pStyle w:val="TAL"/>
              <w:rPr>
                <w:ins w:id="19884" w:author="BigCREditor-RAN4#104-bis" w:date="2022-10-21T13:25:00Z"/>
              </w:rPr>
            </w:pPr>
            <w:ins w:id="19885" w:author="BigCREditor-RAN4#104-bis" w:date="2022-10-21T13:25:00Z">
              <w:r w:rsidRPr="00020619">
                <w:t>N310</w:t>
              </w:r>
            </w:ins>
          </w:p>
        </w:tc>
        <w:tc>
          <w:tcPr>
            <w:tcW w:w="677" w:type="pct"/>
            <w:shd w:val="clear" w:color="auto" w:fill="auto"/>
          </w:tcPr>
          <w:p w14:paraId="4DBEA501" w14:textId="77777777" w:rsidR="00A0253E" w:rsidRPr="00020619" w:rsidRDefault="00A0253E" w:rsidP="00864629">
            <w:pPr>
              <w:pStyle w:val="TAC"/>
              <w:rPr>
                <w:ins w:id="19886" w:author="BigCREditor-RAN4#104-bis" w:date="2022-10-21T13:25:00Z"/>
              </w:rPr>
            </w:pPr>
          </w:p>
        </w:tc>
        <w:tc>
          <w:tcPr>
            <w:tcW w:w="1595" w:type="pct"/>
            <w:shd w:val="clear" w:color="auto" w:fill="auto"/>
          </w:tcPr>
          <w:p w14:paraId="25CD04E9" w14:textId="77777777" w:rsidR="00A0253E" w:rsidRPr="00020619" w:rsidRDefault="00A0253E" w:rsidP="00864629">
            <w:pPr>
              <w:pStyle w:val="TAC"/>
              <w:rPr>
                <w:ins w:id="19887" w:author="BigCREditor-RAN4#104-bis" w:date="2022-10-21T13:25:00Z"/>
              </w:rPr>
            </w:pPr>
            <w:ins w:id="19888" w:author="BigCREditor-RAN4#104-bis" w:date="2022-10-21T13:25:00Z">
              <w:r w:rsidRPr="00020619">
                <w:t>1</w:t>
              </w:r>
            </w:ins>
          </w:p>
        </w:tc>
      </w:tr>
      <w:tr w:rsidR="00A0253E" w:rsidRPr="00020619" w14:paraId="63A02E8A" w14:textId="77777777" w:rsidTr="00864629">
        <w:trPr>
          <w:trHeight w:val="164"/>
          <w:jc w:val="center"/>
          <w:ins w:id="19889" w:author="BigCREditor-RAN4#104-bis" w:date="2022-10-21T13:25:00Z"/>
        </w:trPr>
        <w:tc>
          <w:tcPr>
            <w:tcW w:w="2728" w:type="pct"/>
            <w:gridSpan w:val="2"/>
            <w:shd w:val="clear" w:color="auto" w:fill="auto"/>
          </w:tcPr>
          <w:p w14:paraId="15F41BF3" w14:textId="77777777" w:rsidR="00A0253E" w:rsidRPr="00020619" w:rsidRDefault="00A0253E" w:rsidP="00864629">
            <w:pPr>
              <w:pStyle w:val="TAL"/>
              <w:rPr>
                <w:ins w:id="19890" w:author="BigCREditor-RAN4#104-bis" w:date="2022-10-21T13:25:00Z"/>
              </w:rPr>
            </w:pPr>
            <w:ins w:id="19891" w:author="BigCREditor-RAN4#104-bis" w:date="2022-10-21T13:25:00Z">
              <w:r w:rsidRPr="00020619">
                <w:t>N311</w:t>
              </w:r>
            </w:ins>
          </w:p>
        </w:tc>
        <w:tc>
          <w:tcPr>
            <w:tcW w:w="677" w:type="pct"/>
            <w:shd w:val="clear" w:color="auto" w:fill="auto"/>
          </w:tcPr>
          <w:p w14:paraId="50E0F6F1" w14:textId="77777777" w:rsidR="00A0253E" w:rsidRPr="00020619" w:rsidRDefault="00A0253E" w:rsidP="00864629">
            <w:pPr>
              <w:pStyle w:val="TAC"/>
              <w:rPr>
                <w:ins w:id="19892" w:author="BigCREditor-RAN4#104-bis" w:date="2022-10-21T13:25:00Z"/>
              </w:rPr>
            </w:pPr>
          </w:p>
        </w:tc>
        <w:tc>
          <w:tcPr>
            <w:tcW w:w="1595" w:type="pct"/>
            <w:shd w:val="clear" w:color="auto" w:fill="auto"/>
          </w:tcPr>
          <w:p w14:paraId="616E6832" w14:textId="77777777" w:rsidR="00A0253E" w:rsidRPr="00020619" w:rsidRDefault="00A0253E" w:rsidP="00864629">
            <w:pPr>
              <w:pStyle w:val="TAC"/>
              <w:rPr>
                <w:ins w:id="19893" w:author="BigCREditor-RAN4#104-bis" w:date="2022-10-21T13:25:00Z"/>
              </w:rPr>
            </w:pPr>
            <w:ins w:id="19894" w:author="BigCREditor-RAN4#104-bis" w:date="2022-10-21T13:25:00Z">
              <w:r w:rsidRPr="00020619">
                <w:t>1</w:t>
              </w:r>
            </w:ins>
          </w:p>
        </w:tc>
      </w:tr>
      <w:tr w:rsidR="00A0253E" w:rsidRPr="00020619" w14:paraId="0F4705C9" w14:textId="77777777" w:rsidTr="00864629">
        <w:trPr>
          <w:trHeight w:val="50"/>
          <w:jc w:val="center"/>
          <w:ins w:id="19895" w:author="BigCREditor-RAN4#104-bis" w:date="2022-10-21T13:25:00Z"/>
        </w:trPr>
        <w:tc>
          <w:tcPr>
            <w:tcW w:w="1072" w:type="pct"/>
            <w:tcBorders>
              <w:bottom w:val="nil"/>
            </w:tcBorders>
            <w:shd w:val="clear" w:color="auto" w:fill="auto"/>
          </w:tcPr>
          <w:p w14:paraId="13263EF3" w14:textId="77777777" w:rsidR="00A0253E" w:rsidRPr="00020619" w:rsidRDefault="00A0253E" w:rsidP="00864629">
            <w:pPr>
              <w:pStyle w:val="TAL"/>
              <w:rPr>
                <w:ins w:id="19896" w:author="BigCREditor-RAN4#104-bis" w:date="2022-10-21T13:25:00Z"/>
              </w:rPr>
            </w:pPr>
            <w:ins w:id="19897" w:author="BigCREditor-RAN4#104-bis" w:date="2022-10-21T13:25:00Z">
              <w:r w:rsidRPr="00020619">
                <w:t>CSI-RS configuration for CSI reporting</w:t>
              </w:r>
            </w:ins>
          </w:p>
        </w:tc>
        <w:tc>
          <w:tcPr>
            <w:tcW w:w="1656" w:type="pct"/>
            <w:shd w:val="clear" w:color="auto" w:fill="auto"/>
          </w:tcPr>
          <w:p w14:paraId="3D49A973" w14:textId="77777777" w:rsidR="00A0253E" w:rsidRPr="00020619" w:rsidRDefault="00A0253E" w:rsidP="00864629">
            <w:pPr>
              <w:pStyle w:val="TAL"/>
              <w:rPr>
                <w:ins w:id="19898" w:author="BigCREditor-RAN4#104-bis" w:date="2022-10-21T13:25:00Z"/>
              </w:rPr>
            </w:pPr>
            <w:ins w:id="19899" w:author="BigCREditor-RAN4#104-bis" w:date="2022-10-21T13:25:00Z">
              <w:r w:rsidRPr="00020619">
                <w:t>Config 1, 4</w:t>
              </w:r>
            </w:ins>
          </w:p>
        </w:tc>
        <w:tc>
          <w:tcPr>
            <w:tcW w:w="677" w:type="pct"/>
            <w:shd w:val="clear" w:color="auto" w:fill="auto"/>
          </w:tcPr>
          <w:p w14:paraId="4DF66AF5" w14:textId="77777777" w:rsidR="00A0253E" w:rsidRPr="00020619" w:rsidRDefault="00A0253E" w:rsidP="00864629">
            <w:pPr>
              <w:pStyle w:val="TAC"/>
              <w:rPr>
                <w:ins w:id="19900" w:author="BigCREditor-RAN4#104-bis" w:date="2022-10-21T13:25:00Z"/>
              </w:rPr>
            </w:pPr>
          </w:p>
        </w:tc>
        <w:tc>
          <w:tcPr>
            <w:tcW w:w="1595" w:type="pct"/>
            <w:shd w:val="clear" w:color="auto" w:fill="auto"/>
          </w:tcPr>
          <w:p w14:paraId="01720C1B" w14:textId="77777777" w:rsidR="00A0253E" w:rsidRPr="00020619" w:rsidRDefault="00A0253E" w:rsidP="00864629">
            <w:pPr>
              <w:pStyle w:val="TAC"/>
              <w:rPr>
                <w:ins w:id="19901" w:author="BigCREditor-RAN4#104-bis" w:date="2022-10-21T13:25:00Z"/>
              </w:rPr>
            </w:pPr>
            <w:ins w:id="19902" w:author="BigCREditor-RAN4#104-bis" w:date="2022-10-21T13:25:00Z">
              <w:r w:rsidRPr="00020619">
                <w:t xml:space="preserve">CSI-RS.1.1 FDD </w:t>
              </w:r>
            </w:ins>
          </w:p>
        </w:tc>
      </w:tr>
      <w:tr w:rsidR="00A0253E" w:rsidRPr="00020619" w14:paraId="5E79385E" w14:textId="77777777" w:rsidTr="00864629">
        <w:trPr>
          <w:trHeight w:val="50"/>
          <w:jc w:val="center"/>
          <w:ins w:id="19903" w:author="BigCREditor-RAN4#104-bis" w:date="2022-10-21T13:25:00Z"/>
        </w:trPr>
        <w:tc>
          <w:tcPr>
            <w:tcW w:w="1072" w:type="pct"/>
            <w:tcBorders>
              <w:top w:val="nil"/>
              <w:bottom w:val="nil"/>
            </w:tcBorders>
            <w:shd w:val="clear" w:color="auto" w:fill="auto"/>
          </w:tcPr>
          <w:p w14:paraId="32B5964F" w14:textId="77777777" w:rsidR="00A0253E" w:rsidRPr="00020619" w:rsidRDefault="00A0253E" w:rsidP="00864629">
            <w:pPr>
              <w:pStyle w:val="TAL"/>
              <w:rPr>
                <w:ins w:id="19904" w:author="BigCREditor-RAN4#104-bis" w:date="2022-10-21T13:25:00Z"/>
              </w:rPr>
            </w:pPr>
          </w:p>
        </w:tc>
        <w:tc>
          <w:tcPr>
            <w:tcW w:w="1656" w:type="pct"/>
            <w:shd w:val="clear" w:color="auto" w:fill="auto"/>
          </w:tcPr>
          <w:p w14:paraId="7B543311" w14:textId="77777777" w:rsidR="00A0253E" w:rsidRPr="00020619" w:rsidRDefault="00A0253E" w:rsidP="00864629">
            <w:pPr>
              <w:pStyle w:val="TAL"/>
              <w:rPr>
                <w:ins w:id="19905" w:author="BigCREditor-RAN4#104-bis" w:date="2022-10-21T13:25:00Z"/>
              </w:rPr>
            </w:pPr>
            <w:ins w:id="19906" w:author="BigCREditor-RAN4#104-bis" w:date="2022-10-21T13:25:00Z">
              <w:r w:rsidRPr="00020619">
                <w:t>Config 2</w:t>
              </w:r>
            </w:ins>
          </w:p>
        </w:tc>
        <w:tc>
          <w:tcPr>
            <w:tcW w:w="677" w:type="pct"/>
            <w:shd w:val="clear" w:color="auto" w:fill="auto"/>
          </w:tcPr>
          <w:p w14:paraId="68381DFA" w14:textId="77777777" w:rsidR="00A0253E" w:rsidRPr="00020619" w:rsidRDefault="00A0253E" w:rsidP="00864629">
            <w:pPr>
              <w:pStyle w:val="TAC"/>
              <w:rPr>
                <w:ins w:id="19907" w:author="BigCREditor-RAN4#104-bis" w:date="2022-10-21T13:25:00Z"/>
              </w:rPr>
            </w:pPr>
          </w:p>
        </w:tc>
        <w:tc>
          <w:tcPr>
            <w:tcW w:w="1595" w:type="pct"/>
            <w:shd w:val="clear" w:color="auto" w:fill="auto"/>
          </w:tcPr>
          <w:p w14:paraId="4BE2FFB9" w14:textId="77777777" w:rsidR="00A0253E" w:rsidRPr="00020619" w:rsidRDefault="00A0253E" w:rsidP="00864629">
            <w:pPr>
              <w:pStyle w:val="TAC"/>
              <w:rPr>
                <w:ins w:id="19908" w:author="BigCREditor-RAN4#104-bis" w:date="2022-10-21T13:25:00Z"/>
              </w:rPr>
            </w:pPr>
            <w:ins w:id="19909" w:author="BigCREditor-RAN4#104-bis" w:date="2022-10-21T13:25:00Z">
              <w:r w:rsidRPr="00020619">
                <w:t>CSI-RS.1.1 TDD</w:t>
              </w:r>
            </w:ins>
          </w:p>
        </w:tc>
      </w:tr>
      <w:tr w:rsidR="00A0253E" w:rsidRPr="00020619" w14:paraId="63CDE836" w14:textId="77777777" w:rsidTr="00864629">
        <w:trPr>
          <w:trHeight w:val="50"/>
          <w:jc w:val="center"/>
          <w:ins w:id="19910" w:author="BigCREditor-RAN4#104-bis" w:date="2022-10-21T13:25:00Z"/>
        </w:trPr>
        <w:tc>
          <w:tcPr>
            <w:tcW w:w="1072" w:type="pct"/>
            <w:tcBorders>
              <w:top w:val="nil"/>
            </w:tcBorders>
            <w:shd w:val="clear" w:color="auto" w:fill="auto"/>
          </w:tcPr>
          <w:p w14:paraId="6B745805" w14:textId="77777777" w:rsidR="00A0253E" w:rsidRPr="00020619" w:rsidRDefault="00A0253E" w:rsidP="00864629">
            <w:pPr>
              <w:pStyle w:val="TAL"/>
              <w:rPr>
                <w:ins w:id="19911" w:author="BigCREditor-RAN4#104-bis" w:date="2022-10-21T13:25:00Z"/>
              </w:rPr>
            </w:pPr>
          </w:p>
        </w:tc>
        <w:tc>
          <w:tcPr>
            <w:tcW w:w="1656" w:type="pct"/>
            <w:shd w:val="clear" w:color="auto" w:fill="auto"/>
          </w:tcPr>
          <w:p w14:paraId="6961AAE7" w14:textId="77777777" w:rsidR="00A0253E" w:rsidRPr="00020619" w:rsidRDefault="00A0253E" w:rsidP="00864629">
            <w:pPr>
              <w:pStyle w:val="TAL"/>
              <w:rPr>
                <w:ins w:id="19912" w:author="BigCREditor-RAN4#104-bis" w:date="2022-10-21T13:25:00Z"/>
              </w:rPr>
            </w:pPr>
            <w:ins w:id="19913" w:author="BigCREditor-RAN4#104-bis" w:date="2022-10-21T13:25:00Z">
              <w:r w:rsidRPr="00020619">
                <w:t>Config 3</w:t>
              </w:r>
            </w:ins>
          </w:p>
        </w:tc>
        <w:tc>
          <w:tcPr>
            <w:tcW w:w="677" w:type="pct"/>
            <w:shd w:val="clear" w:color="auto" w:fill="auto"/>
          </w:tcPr>
          <w:p w14:paraId="62E6601E" w14:textId="77777777" w:rsidR="00A0253E" w:rsidRPr="00020619" w:rsidRDefault="00A0253E" w:rsidP="00864629">
            <w:pPr>
              <w:pStyle w:val="TAC"/>
              <w:rPr>
                <w:ins w:id="19914" w:author="BigCREditor-RAN4#104-bis" w:date="2022-10-21T13:25:00Z"/>
              </w:rPr>
            </w:pPr>
          </w:p>
        </w:tc>
        <w:tc>
          <w:tcPr>
            <w:tcW w:w="1595" w:type="pct"/>
            <w:shd w:val="clear" w:color="auto" w:fill="auto"/>
          </w:tcPr>
          <w:p w14:paraId="3B0256EF" w14:textId="77777777" w:rsidR="00A0253E" w:rsidRPr="00020619" w:rsidRDefault="00A0253E" w:rsidP="00864629">
            <w:pPr>
              <w:pStyle w:val="TAC"/>
              <w:rPr>
                <w:ins w:id="19915" w:author="BigCREditor-RAN4#104-bis" w:date="2022-10-21T13:25:00Z"/>
              </w:rPr>
            </w:pPr>
            <w:ins w:id="19916" w:author="BigCREditor-RAN4#104-bis" w:date="2022-10-21T13:25:00Z">
              <w:r w:rsidRPr="00020619">
                <w:t>CSI-RS.2.1 TDD</w:t>
              </w:r>
            </w:ins>
          </w:p>
        </w:tc>
      </w:tr>
      <w:tr w:rsidR="00A0253E" w:rsidRPr="00020619" w14:paraId="26897B25" w14:textId="77777777" w:rsidTr="00864629">
        <w:trPr>
          <w:trHeight w:val="164"/>
          <w:jc w:val="center"/>
          <w:ins w:id="19917" w:author="BigCREditor-RAN4#104-bis" w:date="2022-10-21T13:25:00Z"/>
        </w:trPr>
        <w:tc>
          <w:tcPr>
            <w:tcW w:w="2728" w:type="pct"/>
            <w:gridSpan w:val="2"/>
            <w:shd w:val="clear" w:color="auto" w:fill="auto"/>
          </w:tcPr>
          <w:p w14:paraId="6D525434" w14:textId="77777777" w:rsidR="00A0253E" w:rsidRPr="00020619" w:rsidRDefault="00A0253E" w:rsidP="00864629">
            <w:pPr>
              <w:pStyle w:val="TAL"/>
              <w:rPr>
                <w:ins w:id="19918" w:author="BigCREditor-RAN4#104-bis" w:date="2022-10-21T13:25:00Z"/>
              </w:rPr>
            </w:pPr>
            <w:ins w:id="19919" w:author="BigCREditor-RAN4#104-bis" w:date="2022-10-21T13:25:00Z">
              <w:r w:rsidRPr="00020619">
                <w:t>T1</w:t>
              </w:r>
            </w:ins>
          </w:p>
        </w:tc>
        <w:tc>
          <w:tcPr>
            <w:tcW w:w="677" w:type="pct"/>
            <w:shd w:val="clear" w:color="auto" w:fill="auto"/>
          </w:tcPr>
          <w:p w14:paraId="0A754103" w14:textId="77777777" w:rsidR="00A0253E" w:rsidRPr="00020619" w:rsidRDefault="00A0253E" w:rsidP="00864629">
            <w:pPr>
              <w:pStyle w:val="TAC"/>
              <w:rPr>
                <w:ins w:id="19920" w:author="BigCREditor-RAN4#104-bis" w:date="2022-10-21T13:25:00Z"/>
              </w:rPr>
            </w:pPr>
            <w:ins w:id="19921" w:author="BigCREditor-RAN4#104-bis" w:date="2022-10-21T13:25:00Z">
              <w:r w:rsidRPr="00020619">
                <w:t>s</w:t>
              </w:r>
            </w:ins>
          </w:p>
        </w:tc>
        <w:tc>
          <w:tcPr>
            <w:tcW w:w="1595" w:type="pct"/>
            <w:shd w:val="clear" w:color="auto" w:fill="auto"/>
          </w:tcPr>
          <w:p w14:paraId="4F4BB5C7" w14:textId="77777777" w:rsidR="00A0253E" w:rsidRPr="00020619" w:rsidRDefault="00A0253E" w:rsidP="00864629">
            <w:pPr>
              <w:pStyle w:val="TAC"/>
              <w:rPr>
                <w:ins w:id="19922" w:author="BigCREditor-RAN4#104-bis" w:date="2022-10-21T13:25:00Z"/>
              </w:rPr>
            </w:pPr>
            <w:ins w:id="19923" w:author="BigCREditor-RAN4#104-bis" w:date="2022-10-21T13:25:00Z">
              <w:r w:rsidRPr="00020619">
                <w:t>0.2</w:t>
              </w:r>
            </w:ins>
          </w:p>
        </w:tc>
      </w:tr>
      <w:tr w:rsidR="00A0253E" w:rsidRPr="00020619" w14:paraId="1E2C7E77" w14:textId="77777777" w:rsidTr="00864629">
        <w:trPr>
          <w:trHeight w:val="176"/>
          <w:jc w:val="center"/>
          <w:ins w:id="19924" w:author="BigCREditor-RAN4#104-bis" w:date="2022-10-21T13:25:00Z"/>
        </w:trPr>
        <w:tc>
          <w:tcPr>
            <w:tcW w:w="2728" w:type="pct"/>
            <w:gridSpan w:val="2"/>
            <w:shd w:val="clear" w:color="auto" w:fill="auto"/>
          </w:tcPr>
          <w:p w14:paraId="03460AD8" w14:textId="77777777" w:rsidR="00A0253E" w:rsidRPr="00020619" w:rsidRDefault="00A0253E" w:rsidP="00864629">
            <w:pPr>
              <w:pStyle w:val="TAL"/>
              <w:rPr>
                <w:ins w:id="19925" w:author="BigCREditor-RAN4#104-bis" w:date="2022-10-21T13:25:00Z"/>
              </w:rPr>
            </w:pPr>
            <w:ins w:id="19926" w:author="BigCREditor-RAN4#104-bis" w:date="2022-10-21T13:25:00Z">
              <w:r w:rsidRPr="00020619">
                <w:t>T2</w:t>
              </w:r>
            </w:ins>
          </w:p>
        </w:tc>
        <w:tc>
          <w:tcPr>
            <w:tcW w:w="677" w:type="pct"/>
            <w:shd w:val="clear" w:color="auto" w:fill="auto"/>
          </w:tcPr>
          <w:p w14:paraId="311AB020" w14:textId="77777777" w:rsidR="00A0253E" w:rsidRPr="00020619" w:rsidRDefault="00A0253E" w:rsidP="00864629">
            <w:pPr>
              <w:pStyle w:val="TAC"/>
              <w:rPr>
                <w:ins w:id="19927" w:author="BigCREditor-RAN4#104-bis" w:date="2022-10-21T13:25:00Z"/>
              </w:rPr>
            </w:pPr>
            <w:ins w:id="19928" w:author="BigCREditor-RAN4#104-bis" w:date="2022-10-21T13:25:00Z">
              <w:r w:rsidRPr="00020619">
                <w:t>s</w:t>
              </w:r>
            </w:ins>
          </w:p>
        </w:tc>
        <w:tc>
          <w:tcPr>
            <w:tcW w:w="1595" w:type="pct"/>
            <w:shd w:val="clear" w:color="auto" w:fill="auto"/>
          </w:tcPr>
          <w:p w14:paraId="67E3832F" w14:textId="77777777" w:rsidR="00A0253E" w:rsidRPr="00020619" w:rsidRDefault="00A0253E" w:rsidP="00864629">
            <w:pPr>
              <w:pStyle w:val="TAC"/>
              <w:rPr>
                <w:ins w:id="19929" w:author="BigCREditor-RAN4#104-bis" w:date="2022-10-21T13:25:00Z"/>
              </w:rPr>
            </w:pPr>
            <w:ins w:id="19930" w:author="BigCREditor-RAN4#104-bis" w:date="2022-10-21T13:25:00Z">
              <w:r w:rsidRPr="00020619">
                <w:t>0.2</w:t>
              </w:r>
            </w:ins>
          </w:p>
        </w:tc>
      </w:tr>
      <w:tr w:rsidR="00A0253E" w:rsidRPr="00020619" w14:paraId="6C1D3948" w14:textId="77777777" w:rsidTr="00864629">
        <w:trPr>
          <w:trHeight w:val="164"/>
          <w:jc w:val="center"/>
          <w:ins w:id="19931" w:author="BigCREditor-RAN4#104-bis" w:date="2022-10-21T13:25:00Z"/>
        </w:trPr>
        <w:tc>
          <w:tcPr>
            <w:tcW w:w="2728" w:type="pct"/>
            <w:gridSpan w:val="2"/>
            <w:shd w:val="clear" w:color="auto" w:fill="auto"/>
          </w:tcPr>
          <w:p w14:paraId="2BFC4D49" w14:textId="77777777" w:rsidR="00A0253E" w:rsidRPr="00020619" w:rsidRDefault="00A0253E" w:rsidP="00864629">
            <w:pPr>
              <w:pStyle w:val="TAL"/>
              <w:rPr>
                <w:ins w:id="19932" w:author="BigCREditor-RAN4#104-bis" w:date="2022-10-21T13:25:00Z"/>
              </w:rPr>
            </w:pPr>
            <w:ins w:id="19933" w:author="BigCREditor-RAN4#104-bis" w:date="2022-10-21T13:25:00Z">
              <w:r w:rsidRPr="00020619">
                <w:t>T3</w:t>
              </w:r>
            </w:ins>
          </w:p>
        </w:tc>
        <w:tc>
          <w:tcPr>
            <w:tcW w:w="677" w:type="pct"/>
            <w:shd w:val="clear" w:color="auto" w:fill="auto"/>
          </w:tcPr>
          <w:p w14:paraId="092DA9E3" w14:textId="77777777" w:rsidR="00A0253E" w:rsidRPr="00020619" w:rsidRDefault="00A0253E" w:rsidP="00864629">
            <w:pPr>
              <w:pStyle w:val="TAC"/>
              <w:rPr>
                <w:ins w:id="19934" w:author="BigCREditor-RAN4#104-bis" w:date="2022-10-21T13:25:00Z"/>
              </w:rPr>
            </w:pPr>
            <w:ins w:id="19935" w:author="BigCREditor-RAN4#104-bis" w:date="2022-10-21T13:25:00Z">
              <w:r w:rsidRPr="00020619">
                <w:t>s</w:t>
              </w:r>
            </w:ins>
          </w:p>
        </w:tc>
        <w:tc>
          <w:tcPr>
            <w:tcW w:w="1595" w:type="pct"/>
            <w:shd w:val="clear" w:color="auto" w:fill="auto"/>
          </w:tcPr>
          <w:p w14:paraId="37DB1E11" w14:textId="77777777" w:rsidR="00A0253E" w:rsidRPr="00020619" w:rsidRDefault="00A0253E" w:rsidP="00864629">
            <w:pPr>
              <w:pStyle w:val="TAC"/>
              <w:rPr>
                <w:ins w:id="19936" w:author="BigCREditor-RAN4#104-bis" w:date="2022-10-21T13:25:00Z"/>
              </w:rPr>
            </w:pPr>
            <w:ins w:id="19937" w:author="BigCREditor-RAN4#104-bis" w:date="2022-10-21T13:25:00Z">
              <w:r w:rsidRPr="00020619">
                <w:t>2.28</w:t>
              </w:r>
            </w:ins>
          </w:p>
        </w:tc>
      </w:tr>
      <w:tr w:rsidR="00A0253E" w:rsidRPr="00020619" w14:paraId="1742A7DE" w14:textId="77777777" w:rsidTr="00864629">
        <w:trPr>
          <w:trHeight w:val="164"/>
          <w:jc w:val="center"/>
          <w:ins w:id="19938" w:author="BigCREditor-RAN4#104-bis" w:date="2022-10-21T13:25:00Z"/>
        </w:trPr>
        <w:tc>
          <w:tcPr>
            <w:tcW w:w="2728" w:type="pct"/>
            <w:gridSpan w:val="2"/>
            <w:shd w:val="clear" w:color="auto" w:fill="auto"/>
          </w:tcPr>
          <w:p w14:paraId="382B6775" w14:textId="77777777" w:rsidR="00A0253E" w:rsidRPr="00020619" w:rsidRDefault="00A0253E" w:rsidP="00864629">
            <w:pPr>
              <w:pStyle w:val="TAL"/>
              <w:rPr>
                <w:ins w:id="19939" w:author="BigCREditor-RAN4#104-bis" w:date="2022-10-21T13:25:00Z"/>
              </w:rPr>
            </w:pPr>
            <w:ins w:id="19940" w:author="BigCREditor-RAN4#104-bis" w:date="2022-10-21T13:25:00Z">
              <w:r w:rsidRPr="00020619">
                <w:t>T4</w:t>
              </w:r>
            </w:ins>
          </w:p>
        </w:tc>
        <w:tc>
          <w:tcPr>
            <w:tcW w:w="677" w:type="pct"/>
            <w:shd w:val="clear" w:color="auto" w:fill="auto"/>
          </w:tcPr>
          <w:p w14:paraId="742CC759" w14:textId="77777777" w:rsidR="00A0253E" w:rsidRPr="00020619" w:rsidRDefault="00A0253E" w:rsidP="00864629">
            <w:pPr>
              <w:pStyle w:val="TAC"/>
              <w:rPr>
                <w:ins w:id="19941" w:author="BigCREditor-RAN4#104-bis" w:date="2022-10-21T13:25:00Z"/>
              </w:rPr>
            </w:pPr>
            <w:ins w:id="19942" w:author="BigCREditor-RAN4#104-bis" w:date="2022-10-21T13:25:00Z">
              <w:r w:rsidRPr="00020619">
                <w:t>s</w:t>
              </w:r>
            </w:ins>
          </w:p>
        </w:tc>
        <w:tc>
          <w:tcPr>
            <w:tcW w:w="1595" w:type="pct"/>
            <w:shd w:val="clear" w:color="auto" w:fill="auto"/>
          </w:tcPr>
          <w:p w14:paraId="74E884FC" w14:textId="77777777" w:rsidR="00A0253E" w:rsidRPr="00020619" w:rsidRDefault="00A0253E" w:rsidP="00864629">
            <w:pPr>
              <w:pStyle w:val="TAC"/>
              <w:rPr>
                <w:ins w:id="19943" w:author="BigCREditor-RAN4#104-bis" w:date="2022-10-21T13:25:00Z"/>
              </w:rPr>
            </w:pPr>
            <w:ins w:id="19944" w:author="BigCREditor-RAN4#104-bis" w:date="2022-10-21T13:25:00Z">
              <w:r w:rsidRPr="00020619">
                <w:t>0.2</w:t>
              </w:r>
            </w:ins>
          </w:p>
        </w:tc>
      </w:tr>
      <w:tr w:rsidR="00A0253E" w:rsidRPr="00020619" w14:paraId="53DA482A" w14:textId="77777777" w:rsidTr="00864629">
        <w:trPr>
          <w:trHeight w:val="164"/>
          <w:jc w:val="center"/>
          <w:ins w:id="19945" w:author="BigCREditor-RAN4#104-bis" w:date="2022-10-21T13:25:00Z"/>
        </w:trPr>
        <w:tc>
          <w:tcPr>
            <w:tcW w:w="2728" w:type="pct"/>
            <w:gridSpan w:val="2"/>
            <w:shd w:val="clear" w:color="auto" w:fill="auto"/>
          </w:tcPr>
          <w:p w14:paraId="732EADE9" w14:textId="77777777" w:rsidR="00A0253E" w:rsidRPr="00020619" w:rsidRDefault="00A0253E" w:rsidP="00864629">
            <w:pPr>
              <w:pStyle w:val="TAL"/>
              <w:rPr>
                <w:ins w:id="19946" w:author="BigCREditor-RAN4#104-bis" w:date="2022-10-21T13:25:00Z"/>
              </w:rPr>
            </w:pPr>
            <w:ins w:id="19947" w:author="BigCREditor-RAN4#104-bis" w:date="2022-10-21T13:25:00Z">
              <w:r w:rsidRPr="00020619">
                <w:t>T5</w:t>
              </w:r>
            </w:ins>
          </w:p>
        </w:tc>
        <w:tc>
          <w:tcPr>
            <w:tcW w:w="677" w:type="pct"/>
            <w:shd w:val="clear" w:color="auto" w:fill="auto"/>
          </w:tcPr>
          <w:p w14:paraId="60D2C1AC" w14:textId="77777777" w:rsidR="00A0253E" w:rsidRPr="00020619" w:rsidRDefault="00A0253E" w:rsidP="00864629">
            <w:pPr>
              <w:pStyle w:val="TAC"/>
              <w:rPr>
                <w:ins w:id="19948" w:author="BigCREditor-RAN4#104-bis" w:date="2022-10-21T13:25:00Z"/>
              </w:rPr>
            </w:pPr>
            <w:ins w:id="19949" w:author="BigCREditor-RAN4#104-bis" w:date="2022-10-21T13:25:00Z">
              <w:r w:rsidRPr="00020619">
                <w:t>s</w:t>
              </w:r>
            </w:ins>
          </w:p>
        </w:tc>
        <w:tc>
          <w:tcPr>
            <w:tcW w:w="1595" w:type="pct"/>
            <w:shd w:val="clear" w:color="auto" w:fill="auto"/>
          </w:tcPr>
          <w:p w14:paraId="105CD168" w14:textId="77777777" w:rsidR="00A0253E" w:rsidRPr="00020619" w:rsidRDefault="00A0253E" w:rsidP="00864629">
            <w:pPr>
              <w:pStyle w:val="TAC"/>
              <w:rPr>
                <w:ins w:id="19950" w:author="BigCREditor-RAN4#104-bis" w:date="2022-10-21T13:25:00Z"/>
                <w:lang w:eastAsia="zh-CN"/>
              </w:rPr>
            </w:pPr>
            <w:ins w:id="19951" w:author="BigCREditor-RAN4#104-bis" w:date="2022-10-21T13:25:00Z">
              <w:r w:rsidRPr="00020619">
                <w:t>1</w:t>
              </w:r>
              <w:r w:rsidRPr="00020619">
                <w:rPr>
                  <w:rFonts w:hint="eastAsia"/>
                  <w:lang w:eastAsia="zh-CN"/>
                </w:rPr>
                <w:t>.</w:t>
              </w:r>
              <w:r w:rsidRPr="00020619">
                <w:rPr>
                  <w:lang w:eastAsia="zh-CN"/>
                </w:rPr>
                <w:t>2</w:t>
              </w:r>
            </w:ins>
          </w:p>
        </w:tc>
      </w:tr>
      <w:tr w:rsidR="00A0253E" w:rsidRPr="00020619" w14:paraId="2AB839D9" w14:textId="77777777" w:rsidTr="00864629">
        <w:trPr>
          <w:trHeight w:val="164"/>
          <w:jc w:val="center"/>
          <w:ins w:id="19952" w:author="BigCREditor-RAN4#104-bis" w:date="2022-10-21T13:25:00Z"/>
        </w:trPr>
        <w:tc>
          <w:tcPr>
            <w:tcW w:w="2728" w:type="pct"/>
            <w:gridSpan w:val="2"/>
            <w:shd w:val="clear" w:color="auto" w:fill="auto"/>
          </w:tcPr>
          <w:p w14:paraId="780F54BD" w14:textId="77777777" w:rsidR="00A0253E" w:rsidRPr="00020619" w:rsidRDefault="00A0253E" w:rsidP="00864629">
            <w:pPr>
              <w:pStyle w:val="TAL"/>
              <w:rPr>
                <w:ins w:id="19953" w:author="BigCREditor-RAN4#104-bis" w:date="2022-10-21T13:25:00Z"/>
              </w:rPr>
            </w:pPr>
            <w:ins w:id="19954" w:author="BigCREditor-RAN4#104-bis" w:date="2022-10-21T13:25:00Z">
              <w:r w:rsidRPr="00020619">
                <w:t>T6</w:t>
              </w:r>
            </w:ins>
          </w:p>
        </w:tc>
        <w:tc>
          <w:tcPr>
            <w:tcW w:w="677" w:type="pct"/>
            <w:shd w:val="clear" w:color="auto" w:fill="auto"/>
          </w:tcPr>
          <w:p w14:paraId="7F32BC8F" w14:textId="77777777" w:rsidR="00A0253E" w:rsidRPr="00020619" w:rsidRDefault="00A0253E" w:rsidP="00864629">
            <w:pPr>
              <w:pStyle w:val="TAC"/>
              <w:rPr>
                <w:ins w:id="19955" w:author="BigCREditor-RAN4#104-bis" w:date="2022-10-21T13:25:00Z"/>
              </w:rPr>
            </w:pPr>
            <w:ins w:id="19956" w:author="BigCREditor-RAN4#104-bis" w:date="2022-10-21T13:25:00Z">
              <w:r w:rsidRPr="00020619">
                <w:t>s</w:t>
              </w:r>
            </w:ins>
          </w:p>
        </w:tc>
        <w:tc>
          <w:tcPr>
            <w:tcW w:w="1595" w:type="pct"/>
            <w:shd w:val="clear" w:color="auto" w:fill="auto"/>
          </w:tcPr>
          <w:p w14:paraId="5878BB59" w14:textId="77777777" w:rsidR="00A0253E" w:rsidRPr="00020619" w:rsidRDefault="00A0253E" w:rsidP="00864629">
            <w:pPr>
              <w:pStyle w:val="TAC"/>
              <w:rPr>
                <w:ins w:id="19957" w:author="BigCREditor-RAN4#104-bis" w:date="2022-10-21T13:25:00Z"/>
              </w:rPr>
            </w:pPr>
            <w:ins w:id="19958" w:author="BigCREditor-RAN4#104-bis" w:date="2022-10-21T13:25:00Z">
              <w:r w:rsidRPr="00020619">
                <w:t>1</w:t>
              </w:r>
            </w:ins>
          </w:p>
        </w:tc>
      </w:tr>
      <w:tr w:rsidR="00A0253E" w:rsidRPr="00020619" w14:paraId="4727C37F" w14:textId="77777777" w:rsidTr="00864629">
        <w:trPr>
          <w:trHeight w:val="50"/>
          <w:jc w:val="center"/>
          <w:ins w:id="19959" w:author="BigCREditor-RAN4#104-bis" w:date="2022-10-21T13:25:00Z"/>
        </w:trPr>
        <w:tc>
          <w:tcPr>
            <w:tcW w:w="5000" w:type="pct"/>
            <w:gridSpan w:val="4"/>
          </w:tcPr>
          <w:p w14:paraId="788FFE9D" w14:textId="77777777" w:rsidR="00A0253E" w:rsidRPr="00020619" w:rsidRDefault="00A0253E" w:rsidP="00864629">
            <w:pPr>
              <w:pStyle w:val="TAN"/>
              <w:rPr>
                <w:ins w:id="19960" w:author="BigCREditor-RAN4#104-bis" w:date="2022-10-21T13:25:00Z"/>
              </w:rPr>
            </w:pPr>
            <w:ins w:id="19961" w:author="BigCREditor-RAN4#104-bis" w:date="2022-10-21T13:25:00Z">
              <w:r w:rsidRPr="00020619">
                <w:t>Note 1:</w:t>
              </w:r>
              <w:r w:rsidRPr="00020619">
                <w:tab/>
                <w:t>UE-specific PDCCH is not transmitted after T1 starts.</w:t>
              </w:r>
            </w:ins>
          </w:p>
        </w:tc>
      </w:tr>
    </w:tbl>
    <w:p w14:paraId="5B83BFB8" w14:textId="77777777" w:rsidR="00A0253E" w:rsidRPr="00020619" w:rsidRDefault="00A0253E" w:rsidP="00A0253E">
      <w:pPr>
        <w:rPr>
          <w:ins w:id="19962" w:author="BigCREditor-RAN4#104-bis" w:date="2022-10-21T13:25:00Z"/>
          <w:b/>
        </w:rPr>
      </w:pPr>
    </w:p>
    <w:p w14:paraId="685ED4DA" w14:textId="77777777" w:rsidR="00A0253E" w:rsidRPr="00020619" w:rsidDel="00255D77" w:rsidRDefault="00A0253E" w:rsidP="00A0253E">
      <w:pPr>
        <w:pStyle w:val="TH"/>
        <w:rPr>
          <w:ins w:id="19963" w:author="BigCREditor-RAN4#104-bis" w:date="2022-10-21T13:25:00Z"/>
        </w:rPr>
      </w:pPr>
      <w:ins w:id="19964" w:author="BigCREditor-RAN4#104-bis" w:date="2022-10-21T13:25:00Z">
        <w:r w:rsidRPr="00020619">
          <w:lastRenderedPageBreak/>
          <w:t>Table A.16.5.1.15.1-3: Cell specific test parameters for FR1 for CSI-RS in-sync radio link monitoring in non-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A0253E" w:rsidRPr="00020619" w14:paraId="7A055207" w14:textId="77777777" w:rsidTr="00864629">
        <w:trPr>
          <w:cantSplit/>
          <w:trHeight w:val="169"/>
          <w:jc w:val="center"/>
          <w:ins w:id="19965" w:author="BigCREditor-RAN4#104-bis" w:date="2022-10-21T13:25:00Z"/>
        </w:trPr>
        <w:tc>
          <w:tcPr>
            <w:tcW w:w="2887" w:type="dxa"/>
            <w:gridSpan w:val="2"/>
            <w:tcBorders>
              <w:top w:val="single" w:sz="4" w:space="0" w:color="auto"/>
              <w:left w:val="single" w:sz="4" w:space="0" w:color="auto"/>
              <w:bottom w:val="nil"/>
            </w:tcBorders>
            <w:shd w:val="clear" w:color="auto" w:fill="auto"/>
          </w:tcPr>
          <w:p w14:paraId="19189553" w14:textId="77777777" w:rsidR="00A0253E" w:rsidRPr="00020619" w:rsidRDefault="00A0253E" w:rsidP="00864629">
            <w:pPr>
              <w:pStyle w:val="TAH"/>
              <w:rPr>
                <w:ins w:id="19966" w:author="BigCREditor-RAN4#104-bis" w:date="2022-10-21T13:25:00Z"/>
              </w:rPr>
            </w:pPr>
            <w:ins w:id="19967" w:author="BigCREditor-RAN4#104-bis" w:date="2022-10-21T13:25:00Z">
              <w:r w:rsidRPr="00020619">
                <w:t>Parameter</w:t>
              </w:r>
            </w:ins>
          </w:p>
        </w:tc>
        <w:tc>
          <w:tcPr>
            <w:tcW w:w="1701" w:type="dxa"/>
            <w:tcBorders>
              <w:top w:val="single" w:sz="4" w:space="0" w:color="auto"/>
              <w:bottom w:val="nil"/>
            </w:tcBorders>
            <w:shd w:val="clear" w:color="auto" w:fill="auto"/>
          </w:tcPr>
          <w:p w14:paraId="5F255ABB" w14:textId="77777777" w:rsidR="00A0253E" w:rsidRPr="00020619" w:rsidRDefault="00A0253E" w:rsidP="00864629">
            <w:pPr>
              <w:pStyle w:val="TAH"/>
              <w:rPr>
                <w:ins w:id="19968" w:author="BigCREditor-RAN4#104-bis" w:date="2022-10-21T13:25:00Z"/>
              </w:rPr>
            </w:pPr>
            <w:ins w:id="19969" w:author="BigCREditor-RAN4#104-bis" w:date="2022-10-21T13:25:00Z">
              <w:r w:rsidRPr="00020619">
                <w:t>Unit</w:t>
              </w:r>
            </w:ins>
          </w:p>
        </w:tc>
        <w:tc>
          <w:tcPr>
            <w:tcW w:w="5154" w:type="dxa"/>
            <w:gridSpan w:val="5"/>
            <w:tcBorders>
              <w:top w:val="single" w:sz="4" w:space="0" w:color="auto"/>
            </w:tcBorders>
          </w:tcPr>
          <w:p w14:paraId="3716A003" w14:textId="77777777" w:rsidR="00A0253E" w:rsidRPr="00020619" w:rsidRDefault="00A0253E" w:rsidP="00864629">
            <w:pPr>
              <w:pStyle w:val="TAH"/>
              <w:rPr>
                <w:ins w:id="19970" w:author="BigCREditor-RAN4#104-bis" w:date="2022-10-21T13:25:00Z"/>
              </w:rPr>
            </w:pPr>
            <w:ins w:id="19971" w:author="BigCREditor-RAN4#104-bis" w:date="2022-10-21T13:25:00Z">
              <w:r w:rsidRPr="00020619">
                <w:t>Test 1</w:t>
              </w:r>
            </w:ins>
          </w:p>
        </w:tc>
      </w:tr>
      <w:tr w:rsidR="00A0253E" w:rsidRPr="00020619" w14:paraId="2AB8175C" w14:textId="77777777" w:rsidTr="00864629">
        <w:trPr>
          <w:cantSplit/>
          <w:trHeight w:val="191"/>
          <w:jc w:val="center"/>
          <w:ins w:id="19972" w:author="BigCREditor-RAN4#104-bis" w:date="2022-10-21T13:25:00Z"/>
        </w:trPr>
        <w:tc>
          <w:tcPr>
            <w:tcW w:w="2887" w:type="dxa"/>
            <w:gridSpan w:val="2"/>
            <w:tcBorders>
              <w:top w:val="nil"/>
              <w:left w:val="single" w:sz="4" w:space="0" w:color="auto"/>
              <w:bottom w:val="single" w:sz="4" w:space="0" w:color="auto"/>
            </w:tcBorders>
            <w:shd w:val="clear" w:color="auto" w:fill="auto"/>
          </w:tcPr>
          <w:p w14:paraId="3928C690" w14:textId="77777777" w:rsidR="00A0253E" w:rsidRPr="00020619" w:rsidRDefault="00A0253E" w:rsidP="00864629">
            <w:pPr>
              <w:pStyle w:val="TAH"/>
              <w:rPr>
                <w:ins w:id="19973" w:author="BigCREditor-RAN4#104-bis" w:date="2022-10-21T13:25:00Z"/>
              </w:rPr>
            </w:pPr>
          </w:p>
        </w:tc>
        <w:tc>
          <w:tcPr>
            <w:tcW w:w="1701" w:type="dxa"/>
            <w:tcBorders>
              <w:top w:val="nil"/>
              <w:bottom w:val="single" w:sz="4" w:space="0" w:color="auto"/>
            </w:tcBorders>
            <w:shd w:val="clear" w:color="auto" w:fill="auto"/>
          </w:tcPr>
          <w:p w14:paraId="6C564B11" w14:textId="77777777" w:rsidR="00A0253E" w:rsidRPr="00020619" w:rsidRDefault="00A0253E" w:rsidP="00864629">
            <w:pPr>
              <w:pStyle w:val="TAH"/>
              <w:rPr>
                <w:ins w:id="19974" w:author="BigCREditor-RAN4#104-bis" w:date="2022-10-21T13:25:00Z"/>
              </w:rPr>
            </w:pPr>
          </w:p>
        </w:tc>
        <w:tc>
          <w:tcPr>
            <w:tcW w:w="1030" w:type="dxa"/>
            <w:tcBorders>
              <w:bottom w:val="single" w:sz="4" w:space="0" w:color="auto"/>
            </w:tcBorders>
          </w:tcPr>
          <w:p w14:paraId="458AB353" w14:textId="77777777" w:rsidR="00A0253E" w:rsidRPr="00020619" w:rsidRDefault="00A0253E" w:rsidP="00864629">
            <w:pPr>
              <w:pStyle w:val="TAH"/>
              <w:rPr>
                <w:ins w:id="19975" w:author="BigCREditor-RAN4#104-bis" w:date="2022-10-21T13:25:00Z"/>
              </w:rPr>
            </w:pPr>
            <w:ins w:id="19976" w:author="BigCREditor-RAN4#104-bis" w:date="2022-10-21T13:25:00Z">
              <w:r w:rsidRPr="00020619">
                <w:t>T1</w:t>
              </w:r>
            </w:ins>
          </w:p>
        </w:tc>
        <w:tc>
          <w:tcPr>
            <w:tcW w:w="1031" w:type="dxa"/>
            <w:tcBorders>
              <w:bottom w:val="single" w:sz="4" w:space="0" w:color="auto"/>
            </w:tcBorders>
          </w:tcPr>
          <w:p w14:paraId="750E6392" w14:textId="77777777" w:rsidR="00A0253E" w:rsidRPr="00020619" w:rsidRDefault="00A0253E" w:rsidP="00864629">
            <w:pPr>
              <w:pStyle w:val="TAH"/>
              <w:rPr>
                <w:ins w:id="19977" w:author="BigCREditor-RAN4#104-bis" w:date="2022-10-21T13:25:00Z"/>
              </w:rPr>
            </w:pPr>
            <w:ins w:id="19978" w:author="BigCREditor-RAN4#104-bis" w:date="2022-10-21T13:25:00Z">
              <w:r w:rsidRPr="00020619">
                <w:t>T2</w:t>
              </w:r>
            </w:ins>
          </w:p>
        </w:tc>
        <w:tc>
          <w:tcPr>
            <w:tcW w:w="1031" w:type="dxa"/>
            <w:tcBorders>
              <w:bottom w:val="single" w:sz="4" w:space="0" w:color="auto"/>
            </w:tcBorders>
          </w:tcPr>
          <w:p w14:paraId="440ED1DF" w14:textId="77777777" w:rsidR="00A0253E" w:rsidRPr="00020619" w:rsidRDefault="00A0253E" w:rsidP="00864629">
            <w:pPr>
              <w:pStyle w:val="TAH"/>
              <w:rPr>
                <w:ins w:id="19979" w:author="BigCREditor-RAN4#104-bis" w:date="2022-10-21T13:25:00Z"/>
              </w:rPr>
            </w:pPr>
            <w:ins w:id="19980" w:author="BigCREditor-RAN4#104-bis" w:date="2022-10-21T13:25:00Z">
              <w:r w:rsidRPr="00020619">
                <w:t>T3</w:t>
              </w:r>
            </w:ins>
          </w:p>
        </w:tc>
        <w:tc>
          <w:tcPr>
            <w:tcW w:w="1031" w:type="dxa"/>
            <w:tcBorders>
              <w:bottom w:val="single" w:sz="4" w:space="0" w:color="auto"/>
            </w:tcBorders>
          </w:tcPr>
          <w:p w14:paraId="07963F57" w14:textId="77777777" w:rsidR="00A0253E" w:rsidRPr="00020619" w:rsidRDefault="00A0253E" w:rsidP="00864629">
            <w:pPr>
              <w:pStyle w:val="TAH"/>
              <w:rPr>
                <w:ins w:id="19981" w:author="BigCREditor-RAN4#104-bis" w:date="2022-10-21T13:25:00Z"/>
              </w:rPr>
            </w:pPr>
            <w:ins w:id="19982" w:author="BigCREditor-RAN4#104-bis" w:date="2022-10-21T13:25:00Z">
              <w:r w:rsidRPr="00020619">
                <w:t>T4</w:t>
              </w:r>
            </w:ins>
          </w:p>
        </w:tc>
        <w:tc>
          <w:tcPr>
            <w:tcW w:w="1031" w:type="dxa"/>
            <w:tcBorders>
              <w:bottom w:val="single" w:sz="4" w:space="0" w:color="auto"/>
            </w:tcBorders>
          </w:tcPr>
          <w:p w14:paraId="2A08B297" w14:textId="77777777" w:rsidR="00A0253E" w:rsidRPr="00020619" w:rsidRDefault="00A0253E" w:rsidP="00864629">
            <w:pPr>
              <w:pStyle w:val="TAH"/>
              <w:rPr>
                <w:ins w:id="19983" w:author="BigCREditor-RAN4#104-bis" w:date="2022-10-21T13:25:00Z"/>
              </w:rPr>
            </w:pPr>
            <w:ins w:id="19984" w:author="BigCREditor-RAN4#104-bis" w:date="2022-10-21T13:25:00Z">
              <w:r w:rsidRPr="00020619">
                <w:t>T5</w:t>
              </w:r>
            </w:ins>
          </w:p>
        </w:tc>
      </w:tr>
      <w:tr w:rsidR="00A0253E" w:rsidRPr="00020619" w14:paraId="1ADB0236" w14:textId="77777777" w:rsidTr="00864629">
        <w:trPr>
          <w:cantSplit/>
          <w:trHeight w:val="169"/>
          <w:jc w:val="center"/>
          <w:ins w:id="19985" w:author="BigCREditor-RAN4#104-bis" w:date="2022-10-21T13:25:00Z"/>
        </w:trPr>
        <w:tc>
          <w:tcPr>
            <w:tcW w:w="2887" w:type="dxa"/>
            <w:gridSpan w:val="2"/>
            <w:tcBorders>
              <w:left w:val="single" w:sz="4" w:space="0" w:color="auto"/>
              <w:bottom w:val="single" w:sz="4" w:space="0" w:color="auto"/>
            </w:tcBorders>
          </w:tcPr>
          <w:p w14:paraId="7364E95A" w14:textId="77777777" w:rsidR="00A0253E" w:rsidRPr="00020619" w:rsidRDefault="00A0253E" w:rsidP="00864629">
            <w:pPr>
              <w:pStyle w:val="TAL"/>
              <w:rPr>
                <w:ins w:id="19986" w:author="BigCREditor-RAN4#104-bis" w:date="2022-10-21T13:25:00Z"/>
              </w:rPr>
            </w:pPr>
            <w:ins w:id="19987" w:author="BigCREditor-RAN4#104-bis" w:date="2022-10-21T13:25:00Z">
              <w:r w:rsidRPr="00020619">
                <w:rPr>
                  <w:rFonts w:cs="Arial"/>
                  <w:szCs w:val="16"/>
                  <w:lang w:eastAsia="ja-JP"/>
                </w:rPr>
                <w:t xml:space="preserve">EPRE ratio of PDCCH DMRS to </w:t>
              </w:r>
              <w:proofErr w:type="spellStart"/>
              <w:r w:rsidRPr="00020619">
                <w:rPr>
                  <w:rFonts w:cs="Arial"/>
                  <w:szCs w:val="16"/>
                  <w:lang w:eastAsia="ja-JP"/>
                </w:rPr>
                <w:t>SSS</w:t>
              </w:r>
              <w:r w:rsidRPr="00020619" w:rsidDel="00DB72E6">
                <w:t>PDCCH_beta</w:t>
              </w:r>
              <w:proofErr w:type="spellEnd"/>
            </w:ins>
          </w:p>
        </w:tc>
        <w:tc>
          <w:tcPr>
            <w:tcW w:w="1701" w:type="dxa"/>
            <w:tcBorders>
              <w:bottom w:val="single" w:sz="4" w:space="0" w:color="auto"/>
            </w:tcBorders>
          </w:tcPr>
          <w:p w14:paraId="01592619" w14:textId="77777777" w:rsidR="00A0253E" w:rsidRPr="00020619" w:rsidRDefault="00A0253E" w:rsidP="00864629">
            <w:pPr>
              <w:pStyle w:val="TAC"/>
              <w:rPr>
                <w:ins w:id="19988" w:author="BigCREditor-RAN4#104-bis" w:date="2022-10-21T13:25:00Z"/>
              </w:rPr>
            </w:pPr>
            <w:ins w:id="19989" w:author="BigCREditor-RAN4#104-bis" w:date="2022-10-21T13:25:00Z">
              <w:r w:rsidRPr="00020619">
                <w:t>dB</w:t>
              </w:r>
            </w:ins>
          </w:p>
        </w:tc>
        <w:tc>
          <w:tcPr>
            <w:tcW w:w="5154" w:type="dxa"/>
            <w:gridSpan w:val="5"/>
            <w:shd w:val="clear" w:color="auto" w:fill="auto"/>
          </w:tcPr>
          <w:p w14:paraId="54173F0F" w14:textId="77777777" w:rsidR="00A0253E" w:rsidRPr="00020619" w:rsidRDefault="00A0253E" w:rsidP="00864629">
            <w:pPr>
              <w:pStyle w:val="TAC"/>
              <w:rPr>
                <w:ins w:id="19990" w:author="BigCREditor-RAN4#104-bis" w:date="2022-10-21T13:25:00Z"/>
              </w:rPr>
            </w:pPr>
            <w:ins w:id="19991" w:author="BigCREditor-RAN4#104-bis" w:date="2022-10-21T13:25:00Z">
              <w:r w:rsidRPr="00020619">
                <w:t>4</w:t>
              </w:r>
            </w:ins>
          </w:p>
        </w:tc>
      </w:tr>
      <w:tr w:rsidR="00A0253E" w:rsidRPr="00020619" w14:paraId="4B1C7249" w14:textId="77777777" w:rsidTr="00864629">
        <w:trPr>
          <w:cantSplit/>
          <w:trHeight w:val="180"/>
          <w:jc w:val="center"/>
          <w:ins w:id="19992" w:author="BigCREditor-RAN4#104-bis" w:date="2022-10-21T13:25:00Z"/>
        </w:trPr>
        <w:tc>
          <w:tcPr>
            <w:tcW w:w="2887" w:type="dxa"/>
            <w:gridSpan w:val="2"/>
            <w:tcBorders>
              <w:left w:val="single" w:sz="4" w:space="0" w:color="auto"/>
              <w:bottom w:val="single" w:sz="4" w:space="0" w:color="auto"/>
            </w:tcBorders>
          </w:tcPr>
          <w:p w14:paraId="5EF095CD" w14:textId="77777777" w:rsidR="00A0253E" w:rsidRPr="00020619" w:rsidRDefault="00A0253E" w:rsidP="00864629">
            <w:pPr>
              <w:pStyle w:val="TAL"/>
              <w:rPr>
                <w:ins w:id="19993" w:author="BigCREditor-RAN4#104-bis" w:date="2022-10-21T13:25:00Z"/>
              </w:rPr>
            </w:pPr>
            <w:ins w:id="19994" w:author="BigCREditor-RAN4#104-bis" w:date="2022-10-21T13:25:00Z">
              <w:r w:rsidRPr="00020619">
                <w:rPr>
                  <w:rFonts w:cs="Arial"/>
                  <w:szCs w:val="16"/>
                  <w:lang w:eastAsia="ja-JP"/>
                </w:rPr>
                <w:t xml:space="preserve">EPRE ratio of PDCCH to PDCCH </w:t>
              </w:r>
              <w:proofErr w:type="spellStart"/>
              <w:r w:rsidRPr="00020619">
                <w:rPr>
                  <w:rFonts w:cs="Arial"/>
                  <w:szCs w:val="16"/>
                  <w:lang w:eastAsia="ja-JP"/>
                </w:rPr>
                <w:t>DMRS</w:t>
              </w:r>
              <w:r w:rsidRPr="00020619" w:rsidDel="00DB72E6">
                <w:t>PDCCH_DMRS_beta</w:t>
              </w:r>
              <w:proofErr w:type="spellEnd"/>
            </w:ins>
          </w:p>
        </w:tc>
        <w:tc>
          <w:tcPr>
            <w:tcW w:w="1701" w:type="dxa"/>
            <w:tcBorders>
              <w:bottom w:val="single" w:sz="4" w:space="0" w:color="auto"/>
            </w:tcBorders>
          </w:tcPr>
          <w:p w14:paraId="4EAFBE8D" w14:textId="77777777" w:rsidR="00A0253E" w:rsidRPr="00020619" w:rsidRDefault="00A0253E" w:rsidP="00864629">
            <w:pPr>
              <w:pStyle w:val="TAC"/>
              <w:rPr>
                <w:ins w:id="19995" w:author="BigCREditor-RAN4#104-bis" w:date="2022-10-21T13:25:00Z"/>
              </w:rPr>
            </w:pPr>
            <w:ins w:id="19996" w:author="BigCREditor-RAN4#104-bis" w:date="2022-10-21T13:25:00Z">
              <w:r w:rsidRPr="00020619">
                <w:t>dB</w:t>
              </w:r>
            </w:ins>
          </w:p>
        </w:tc>
        <w:tc>
          <w:tcPr>
            <w:tcW w:w="5154" w:type="dxa"/>
            <w:gridSpan w:val="5"/>
            <w:tcBorders>
              <w:bottom w:val="single" w:sz="4" w:space="0" w:color="auto"/>
            </w:tcBorders>
            <w:shd w:val="clear" w:color="auto" w:fill="auto"/>
          </w:tcPr>
          <w:p w14:paraId="472E0256" w14:textId="77777777" w:rsidR="00A0253E" w:rsidRPr="00020619" w:rsidRDefault="00A0253E" w:rsidP="00864629">
            <w:pPr>
              <w:pStyle w:val="TAC"/>
              <w:rPr>
                <w:ins w:id="19997" w:author="BigCREditor-RAN4#104-bis" w:date="2022-10-21T13:25:00Z"/>
              </w:rPr>
            </w:pPr>
          </w:p>
        </w:tc>
      </w:tr>
      <w:tr w:rsidR="00A0253E" w:rsidRPr="00020619" w14:paraId="2365223B" w14:textId="77777777" w:rsidTr="00864629">
        <w:trPr>
          <w:cantSplit/>
          <w:trHeight w:val="169"/>
          <w:jc w:val="center"/>
          <w:ins w:id="19998" w:author="BigCREditor-RAN4#104-bis" w:date="2022-10-21T13:25:00Z"/>
        </w:trPr>
        <w:tc>
          <w:tcPr>
            <w:tcW w:w="2887" w:type="dxa"/>
            <w:gridSpan w:val="2"/>
            <w:tcBorders>
              <w:left w:val="single" w:sz="4" w:space="0" w:color="auto"/>
              <w:bottom w:val="single" w:sz="4" w:space="0" w:color="auto"/>
            </w:tcBorders>
          </w:tcPr>
          <w:p w14:paraId="1D593A94" w14:textId="77777777" w:rsidR="00A0253E" w:rsidRPr="00020619" w:rsidRDefault="00A0253E" w:rsidP="00864629">
            <w:pPr>
              <w:pStyle w:val="TAL"/>
              <w:rPr>
                <w:ins w:id="19999" w:author="BigCREditor-RAN4#104-bis" w:date="2022-10-21T13:25:00Z"/>
              </w:rPr>
            </w:pPr>
            <w:ins w:id="20000" w:author="BigCREditor-RAN4#104-bis" w:date="2022-10-21T13:25:00Z">
              <w:r w:rsidRPr="00020619">
                <w:rPr>
                  <w:rFonts w:cs="Arial"/>
                  <w:szCs w:val="16"/>
                  <w:lang w:eastAsia="ja-JP"/>
                </w:rPr>
                <w:t xml:space="preserve">EPRE ratio of PBCH DMRS to </w:t>
              </w:r>
              <w:proofErr w:type="spellStart"/>
              <w:r w:rsidRPr="00020619">
                <w:rPr>
                  <w:rFonts w:cs="Arial"/>
                  <w:szCs w:val="16"/>
                  <w:lang w:eastAsia="ja-JP"/>
                </w:rPr>
                <w:t>SSS</w:t>
              </w:r>
              <w:r w:rsidRPr="00020619" w:rsidDel="00DB72E6">
                <w:t>PBCH_beta</w:t>
              </w:r>
              <w:proofErr w:type="spellEnd"/>
            </w:ins>
          </w:p>
        </w:tc>
        <w:tc>
          <w:tcPr>
            <w:tcW w:w="1701" w:type="dxa"/>
            <w:tcBorders>
              <w:bottom w:val="single" w:sz="4" w:space="0" w:color="auto"/>
            </w:tcBorders>
          </w:tcPr>
          <w:p w14:paraId="0329145D" w14:textId="77777777" w:rsidR="00A0253E" w:rsidRPr="00020619" w:rsidRDefault="00A0253E" w:rsidP="00864629">
            <w:pPr>
              <w:pStyle w:val="TAC"/>
              <w:rPr>
                <w:ins w:id="20001" w:author="BigCREditor-RAN4#104-bis" w:date="2022-10-21T13:25:00Z"/>
              </w:rPr>
            </w:pPr>
            <w:ins w:id="20002" w:author="BigCREditor-RAN4#104-bis" w:date="2022-10-21T13:25:00Z">
              <w:r w:rsidRPr="00020619">
                <w:t>dB</w:t>
              </w:r>
            </w:ins>
          </w:p>
        </w:tc>
        <w:tc>
          <w:tcPr>
            <w:tcW w:w="5154" w:type="dxa"/>
            <w:gridSpan w:val="5"/>
            <w:tcBorders>
              <w:bottom w:val="nil"/>
            </w:tcBorders>
            <w:shd w:val="clear" w:color="auto" w:fill="auto"/>
          </w:tcPr>
          <w:p w14:paraId="59FEEA08" w14:textId="77777777" w:rsidR="00A0253E" w:rsidRPr="00020619" w:rsidRDefault="00A0253E" w:rsidP="00864629">
            <w:pPr>
              <w:pStyle w:val="TAC"/>
              <w:rPr>
                <w:ins w:id="20003" w:author="BigCREditor-RAN4#104-bis" w:date="2022-10-21T13:25:00Z"/>
              </w:rPr>
            </w:pPr>
            <w:ins w:id="20004" w:author="BigCREditor-RAN4#104-bis" w:date="2022-10-21T13:25:00Z">
              <w:r w:rsidRPr="00020619">
                <w:t>0</w:t>
              </w:r>
            </w:ins>
          </w:p>
        </w:tc>
      </w:tr>
      <w:tr w:rsidR="00A0253E" w:rsidRPr="00020619" w14:paraId="7E031BE4" w14:textId="77777777" w:rsidTr="00864629">
        <w:trPr>
          <w:cantSplit/>
          <w:trHeight w:val="169"/>
          <w:jc w:val="center"/>
          <w:ins w:id="20005" w:author="BigCREditor-RAN4#104-bis" w:date="2022-10-21T13:25:00Z"/>
        </w:trPr>
        <w:tc>
          <w:tcPr>
            <w:tcW w:w="2887" w:type="dxa"/>
            <w:gridSpan w:val="2"/>
            <w:tcBorders>
              <w:left w:val="single" w:sz="4" w:space="0" w:color="auto"/>
              <w:bottom w:val="single" w:sz="4" w:space="0" w:color="auto"/>
            </w:tcBorders>
          </w:tcPr>
          <w:p w14:paraId="79DEFC6F" w14:textId="77777777" w:rsidR="00A0253E" w:rsidRPr="00020619" w:rsidRDefault="00A0253E" w:rsidP="00864629">
            <w:pPr>
              <w:pStyle w:val="TAL"/>
              <w:rPr>
                <w:ins w:id="20006" w:author="BigCREditor-RAN4#104-bis" w:date="2022-10-21T13:25:00Z"/>
              </w:rPr>
            </w:pPr>
            <w:ins w:id="20007" w:author="BigCREditor-RAN4#104-bis" w:date="2022-10-21T13:25:00Z">
              <w:r w:rsidRPr="00020619">
                <w:rPr>
                  <w:rFonts w:cs="Arial"/>
                  <w:szCs w:val="16"/>
                  <w:lang w:eastAsia="ja-JP"/>
                </w:rPr>
                <w:t xml:space="preserve">EPRE ratio of PBCH to PBCH </w:t>
              </w:r>
              <w:proofErr w:type="spellStart"/>
              <w:r w:rsidRPr="00020619">
                <w:rPr>
                  <w:rFonts w:cs="Arial"/>
                  <w:szCs w:val="16"/>
                  <w:lang w:eastAsia="ja-JP"/>
                </w:rPr>
                <w:t>DMRS</w:t>
              </w:r>
              <w:r w:rsidRPr="00020619" w:rsidDel="00DB72E6">
                <w:t>PSS_beta</w:t>
              </w:r>
              <w:proofErr w:type="spellEnd"/>
            </w:ins>
          </w:p>
        </w:tc>
        <w:tc>
          <w:tcPr>
            <w:tcW w:w="1701" w:type="dxa"/>
            <w:tcBorders>
              <w:bottom w:val="single" w:sz="4" w:space="0" w:color="auto"/>
            </w:tcBorders>
          </w:tcPr>
          <w:p w14:paraId="7A8727B4" w14:textId="77777777" w:rsidR="00A0253E" w:rsidRPr="00020619" w:rsidRDefault="00A0253E" w:rsidP="00864629">
            <w:pPr>
              <w:pStyle w:val="TAC"/>
              <w:rPr>
                <w:ins w:id="20008" w:author="BigCREditor-RAN4#104-bis" w:date="2022-10-21T13:25:00Z"/>
              </w:rPr>
            </w:pPr>
            <w:ins w:id="20009" w:author="BigCREditor-RAN4#104-bis" w:date="2022-10-21T13:25:00Z">
              <w:r w:rsidRPr="00020619">
                <w:t>dB</w:t>
              </w:r>
            </w:ins>
          </w:p>
        </w:tc>
        <w:tc>
          <w:tcPr>
            <w:tcW w:w="5154" w:type="dxa"/>
            <w:gridSpan w:val="5"/>
            <w:tcBorders>
              <w:top w:val="nil"/>
              <w:bottom w:val="nil"/>
            </w:tcBorders>
            <w:shd w:val="clear" w:color="auto" w:fill="auto"/>
          </w:tcPr>
          <w:p w14:paraId="2E0B2E7C" w14:textId="77777777" w:rsidR="00A0253E" w:rsidRPr="00020619" w:rsidRDefault="00A0253E" w:rsidP="00864629">
            <w:pPr>
              <w:pStyle w:val="TAC"/>
              <w:rPr>
                <w:ins w:id="20010" w:author="BigCREditor-RAN4#104-bis" w:date="2022-10-21T13:25:00Z"/>
              </w:rPr>
            </w:pPr>
          </w:p>
        </w:tc>
      </w:tr>
      <w:tr w:rsidR="00A0253E" w:rsidRPr="00020619" w14:paraId="5BC4A086" w14:textId="77777777" w:rsidTr="00864629">
        <w:trPr>
          <w:cantSplit/>
          <w:trHeight w:val="180"/>
          <w:jc w:val="center"/>
          <w:ins w:id="20011" w:author="BigCREditor-RAN4#104-bis" w:date="2022-10-21T13:25:00Z"/>
        </w:trPr>
        <w:tc>
          <w:tcPr>
            <w:tcW w:w="2887" w:type="dxa"/>
            <w:gridSpan w:val="2"/>
            <w:tcBorders>
              <w:left w:val="single" w:sz="4" w:space="0" w:color="auto"/>
              <w:bottom w:val="single" w:sz="4" w:space="0" w:color="auto"/>
            </w:tcBorders>
          </w:tcPr>
          <w:p w14:paraId="5851F9A8" w14:textId="77777777" w:rsidR="00A0253E" w:rsidRPr="00020619" w:rsidRDefault="00A0253E" w:rsidP="00864629">
            <w:pPr>
              <w:pStyle w:val="TAL"/>
              <w:rPr>
                <w:ins w:id="20012" w:author="BigCREditor-RAN4#104-bis" w:date="2022-10-21T13:25:00Z"/>
              </w:rPr>
            </w:pPr>
            <w:ins w:id="20013" w:author="BigCREditor-RAN4#104-bis" w:date="2022-10-21T13:25:00Z">
              <w:r w:rsidRPr="00020619">
                <w:rPr>
                  <w:rFonts w:cs="Arial"/>
                  <w:szCs w:val="16"/>
                  <w:lang w:eastAsia="ja-JP"/>
                </w:rPr>
                <w:t xml:space="preserve">EPRE ratio of PSS to </w:t>
              </w:r>
              <w:proofErr w:type="spellStart"/>
              <w:r w:rsidRPr="00020619">
                <w:rPr>
                  <w:rFonts w:cs="Arial"/>
                  <w:szCs w:val="16"/>
                  <w:lang w:eastAsia="ja-JP"/>
                </w:rPr>
                <w:t>SSS</w:t>
              </w:r>
              <w:r w:rsidRPr="00020619" w:rsidDel="00DB72E6">
                <w:t>SSS_beta</w:t>
              </w:r>
              <w:proofErr w:type="spellEnd"/>
            </w:ins>
          </w:p>
        </w:tc>
        <w:tc>
          <w:tcPr>
            <w:tcW w:w="1701" w:type="dxa"/>
            <w:tcBorders>
              <w:bottom w:val="single" w:sz="4" w:space="0" w:color="auto"/>
            </w:tcBorders>
          </w:tcPr>
          <w:p w14:paraId="5BE37760" w14:textId="77777777" w:rsidR="00A0253E" w:rsidRPr="00020619" w:rsidRDefault="00A0253E" w:rsidP="00864629">
            <w:pPr>
              <w:pStyle w:val="TAC"/>
              <w:rPr>
                <w:ins w:id="20014" w:author="BigCREditor-RAN4#104-bis" w:date="2022-10-21T13:25:00Z"/>
              </w:rPr>
            </w:pPr>
            <w:ins w:id="20015" w:author="BigCREditor-RAN4#104-bis" w:date="2022-10-21T13:25:00Z">
              <w:r w:rsidRPr="00020619">
                <w:t>dB</w:t>
              </w:r>
            </w:ins>
          </w:p>
        </w:tc>
        <w:tc>
          <w:tcPr>
            <w:tcW w:w="5154" w:type="dxa"/>
            <w:gridSpan w:val="5"/>
            <w:tcBorders>
              <w:top w:val="nil"/>
              <w:bottom w:val="nil"/>
            </w:tcBorders>
            <w:shd w:val="clear" w:color="auto" w:fill="auto"/>
          </w:tcPr>
          <w:p w14:paraId="40677372" w14:textId="77777777" w:rsidR="00A0253E" w:rsidRPr="00020619" w:rsidRDefault="00A0253E" w:rsidP="00864629">
            <w:pPr>
              <w:pStyle w:val="TAC"/>
              <w:rPr>
                <w:ins w:id="20016" w:author="BigCREditor-RAN4#104-bis" w:date="2022-10-21T13:25:00Z"/>
              </w:rPr>
            </w:pPr>
          </w:p>
        </w:tc>
      </w:tr>
      <w:tr w:rsidR="00A0253E" w:rsidRPr="00020619" w14:paraId="2FAD47E8" w14:textId="77777777" w:rsidTr="00864629">
        <w:trPr>
          <w:cantSplit/>
          <w:trHeight w:val="169"/>
          <w:jc w:val="center"/>
          <w:ins w:id="20017" w:author="BigCREditor-RAN4#104-bis" w:date="2022-10-21T13:25:00Z"/>
        </w:trPr>
        <w:tc>
          <w:tcPr>
            <w:tcW w:w="2887" w:type="dxa"/>
            <w:gridSpan w:val="2"/>
            <w:tcBorders>
              <w:left w:val="single" w:sz="4" w:space="0" w:color="auto"/>
              <w:bottom w:val="single" w:sz="4" w:space="0" w:color="auto"/>
            </w:tcBorders>
          </w:tcPr>
          <w:p w14:paraId="214F12CB" w14:textId="77777777" w:rsidR="00A0253E" w:rsidRPr="00020619" w:rsidRDefault="00A0253E" w:rsidP="00864629">
            <w:pPr>
              <w:pStyle w:val="TAL"/>
              <w:rPr>
                <w:ins w:id="20018" w:author="BigCREditor-RAN4#104-bis" w:date="2022-10-21T13:25:00Z"/>
              </w:rPr>
            </w:pPr>
            <w:ins w:id="20019" w:author="BigCREditor-RAN4#104-bis" w:date="2022-10-21T13:25:00Z">
              <w:r w:rsidRPr="00020619">
                <w:rPr>
                  <w:rFonts w:cs="Arial"/>
                  <w:szCs w:val="16"/>
                  <w:lang w:eastAsia="ja-JP"/>
                </w:rPr>
                <w:t xml:space="preserve">EPRE ratio of PDSCH DMRS to SSS </w:t>
              </w:r>
              <w:proofErr w:type="spellStart"/>
              <w:r w:rsidRPr="00020619" w:rsidDel="00DB72E6">
                <w:t>PDSCH_beta</w:t>
              </w:r>
              <w:proofErr w:type="spellEnd"/>
            </w:ins>
          </w:p>
        </w:tc>
        <w:tc>
          <w:tcPr>
            <w:tcW w:w="1701" w:type="dxa"/>
            <w:tcBorders>
              <w:bottom w:val="single" w:sz="4" w:space="0" w:color="auto"/>
            </w:tcBorders>
          </w:tcPr>
          <w:p w14:paraId="7190AE9D" w14:textId="77777777" w:rsidR="00A0253E" w:rsidRPr="00020619" w:rsidRDefault="00A0253E" w:rsidP="00864629">
            <w:pPr>
              <w:pStyle w:val="TAC"/>
              <w:rPr>
                <w:ins w:id="20020" w:author="BigCREditor-RAN4#104-bis" w:date="2022-10-21T13:25:00Z"/>
              </w:rPr>
            </w:pPr>
            <w:ins w:id="20021" w:author="BigCREditor-RAN4#104-bis" w:date="2022-10-21T13:25:00Z">
              <w:r w:rsidRPr="00020619">
                <w:t>dB</w:t>
              </w:r>
            </w:ins>
          </w:p>
        </w:tc>
        <w:tc>
          <w:tcPr>
            <w:tcW w:w="5154" w:type="dxa"/>
            <w:gridSpan w:val="5"/>
            <w:tcBorders>
              <w:top w:val="nil"/>
              <w:bottom w:val="nil"/>
            </w:tcBorders>
            <w:shd w:val="clear" w:color="auto" w:fill="auto"/>
          </w:tcPr>
          <w:p w14:paraId="5687B811" w14:textId="77777777" w:rsidR="00A0253E" w:rsidRPr="00020619" w:rsidRDefault="00A0253E" w:rsidP="00864629">
            <w:pPr>
              <w:pStyle w:val="TAC"/>
              <w:rPr>
                <w:ins w:id="20022" w:author="BigCREditor-RAN4#104-bis" w:date="2022-10-21T13:25:00Z"/>
              </w:rPr>
            </w:pPr>
          </w:p>
        </w:tc>
      </w:tr>
      <w:tr w:rsidR="00A0253E" w:rsidRPr="00020619" w14:paraId="4E2698AC" w14:textId="77777777" w:rsidTr="00864629">
        <w:trPr>
          <w:cantSplit/>
          <w:trHeight w:val="169"/>
          <w:jc w:val="center"/>
          <w:ins w:id="20023" w:author="BigCREditor-RAN4#104-bis" w:date="2022-10-21T13:25:00Z"/>
        </w:trPr>
        <w:tc>
          <w:tcPr>
            <w:tcW w:w="2887" w:type="dxa"/>
            <w:gridSpan w:val="2"/>
            <w:tcBorders>
              <w:left w:val="single" w:sz="4" w:space="0" w:color="auto"/>
              <w:bottom w:val="single" w:sz="4" w:space="0" w:color="auto"/>
            </w:tcBorders>
          </w:tcPr>
          <w:p w14:paraId="25AC600E" w14:textId="77777777" w:rsidR="00A0253E" w:rsidRPr="00020619" w:rsidRDefault="00A0253E" w:rsidP="00864629">
            <w:pPr>
              <w:pStyle w:val="TAL"/>
              <w:rPr>
                <w:ins w:id="20024" w:author="BigCREditor-RAN4#104-bis" w:date="2022-10-21T13:25:00Z"/>
                <w:rFonts w:cs="Arial"/>
                <w:szCs w:val="16"/>
                <w:lang w:eastAsia="ja-JP"/>
              </w:rPr>
            </w:pPr>
            <w:ins w:id="20025" w:author="BigCREditor-RAN4#104-bis" w:date="2022-10-21T13:25:00Z">
              <w:r w:rsidRPr="00020619">
                <w:rPr>
                  <w:rFonts w:cs="Arial"/>
                  <w:szCs w:val="16"/>
                  <w:lang w:eastAsia="ja-JP"/>
                </w:rPr>
                <w:t>EPRE ratio of PDSCH to PDSCH DMRS</w:t>
              </w:r>
            </w:ins>
          </w:p>
        </w:tc>
        <w:tc>
          <w:tcPr>
            <w:tcW w:w="1701" w:type="dxa"/>
            <w:tcBorders>
              <w:bottom w:val="single" w:sz="4" w:space="0" w:color="auto"/>
            </w:tcBorders>
          </w:tcPr>
          <w:p w14:paraId="60EDCB95" w14:textId="77777777" w:rsidR="00A0253E" w:rsidRPr="00020619" w:rsidRDefault="00A0253E" w:rsidP="00864629">
            <w:pPr>
              <w:pStyle w:val="TAC"/>
              <w:rPr>
                <w:ins w:id="20026" w:author="BigCREditor-RAN4#104-bis" w:date="2022-10-21T13:25:00Z"/>
              </w:rPr>
            </w:pPr>
            <w:ins w:id="20027" w:author="BigCREditor-RAN4#104-bis" w:date="2022-10-21T13:25:00Z">
              <w:r w:rsidRPr="00020619">
                <w:rPr>
                  <w:rFonts w:hint="eastAsia"/>
                  <w:lang w:eastAsia="zh-CN"/>
                </w:rPr>
                <w:t>d</w:t>
              </w:r>
              <w:r w:rsidRPr="00020619">
                <w:rPr>
                  <w:lang w:eastAsia="zh-CN"/>
                </w:rPr>
                <w:t>B</w:t>
              </w:r>
            </w:ins>
          </w:p>
        </w:tc>
        <w:tc>
          <w:tcPr>
            <w:tcW w:w="5154" w:type="dxa"/>
            <w:gridSpan w:val="5"/>
            <w:tcBorders>
              <w:top w:val="nil"/>
              <w:bottom w:val="nil"/>
            </w:tcBorders>
            <w:shd w:val="clear" w:color="auto" w:fill="auto"/>
          </w:tcPr>
          <w:p w14:paraId="1DA7EC72" w14:textId="77777777" w:rsidR="00A0253E" w:rsidRPr="00020619" w:rsidRDefault="00A0253E" w:rsidP="00864629">
            <w:pPr>
              <w:pStyle w:val="TAC"/>
              <w:rPr>
                <w:ins w:id="20028" w:author="BigCREditor-RAN4#104-bis" w:date="2022-10-21T13:25:00Z"/>
              </w:rPr>
            </w:pPr>
          </w:p>
        </w:tc>
      </w:tr>
      <w:tr w:rsidR="00A0253E" w:rsidRPr="00020619" w14:paraId="319CA241" w14:textId="77777777" w:rsidTr="00864629">
        <w:trPr>
          <w:cantSplit/>
          <w:trHeight w:val="169"/>
          <w:jc w:val="center"/>
          <w:ins w:id="20029" w:author="BigCREditor-RAN4#104-bis" w:date="2022-10-21T13:25:00Z"/>
        </w:trPr>
        <w:tc>
          <w:tcPr>
            <w:tcW w:w="2887" w:type="dxa"/>
            <w:gridSpan w:val="2"/>
            <w:tcBorders>
              <w:left w:val="single" w:sz="4" w:space="0" w:color="auto"/>
              <w:bottom w:val="single" w:sz="4" w:space="0" w:color="auto"/>
            </w:tcBorders>
          </w:tcPr>
          <w:p w14:paraId="39BBCE5C" w14:textId="77777777" w:rsidR="00A0253E" w:rsidRPr="00020619" w:rsidRDefault="00A0253E" w:rsidP="00864629">
            <w:pPr>
              <w:pStyle w:val="TAL"/>
              <w:rPr>
                <w:ins w:id="20030" w:author="BigCREditor-RAN4#104-bis" w:date="2022-10-21T13:25:00Z"/>
                <w:rFonts w:cs="Arial"/>
                <w:szCs w:val="16"/>
                <w:lang w:eastAsia="ja-JP"/>
              </w:rPr>
            </w:pPr>
            <w:ins w:id="20031" w:author="BigCREditor-RAN4#104-bis" w:date="2022-10-21T13:25:00Z">
              <w:r w:rsidRPr="00020619">
                <w:rPr>
                  <w:rFonts w:cs="Arial"/>
                  <w:szCs w:val="16"/>
                  <w:lang w:eastAsia="ja-JP"/>
                </w:rPr>
                <w:t>EPRE ratio of OCNG DMRS to SSS</w:t>
              </w:r>
            </w:ins>
          </w:p>
        </w:tc>
        <w:tc>
          <w:tcPr>
            <w:tcW w:w="1701" w:type="dxa"/>
            <w:tcBorders>
              <w:bottom w:val="single" w:sz="4" w:space="0" w:color="auto"/>
            </w:tcBorders>
          </w:tcPr>
          <w:p w14:paraId="74E86B06" w14:textId="77777777" w:rsidR="00A0253E" w:rsidRPr="00020619" w:rsidRDefault="00A0253E" w:rsidP="00864629">
            <w:pPr>
              <w:pStyle w:val="TAC"/>
              <w:rPr>
                <w:ins w:id="20032" w:author="BigCREditor-RAN4#104-bis" w:date="2022-10-21T13:25:00Z"/>
              </w:rPr>
            </w:pPr>
            <w:ins w:id="20033" w:author="BigCREditor-RAN4#104-bis" w:date="2022-10-21T13:25:00Z">
              <w:r w:rsidRPr="00020619">
                <w:rPr>
                  <w:rFonts w:hint="eastAsia"/>
                  <w:lang w:eastAsia="zh-CN"/>
                </w:rPr>
                <w:t>d</w:t>
              </w:r>
              <w:r w:rsidRPr="00020619">
                <w:rPr>
                  <w:lang w:eastAsia="zh-CN"/>
                </w:rPr>
                <w:t>B</w:t>
              </w:r>
            </w:ins>
          </w:p>
        </w:tc>
        <w:tc>
          <w:tcPr>
            <w:tcW w:w="5154" w:type="dxa"/>
            <w:gridSpan w:val="5"/>
            <w:tcBorders>
              <w:top w:val="nil"/>
              <w:bottom w:val="nil"/>
            </w:tcBorders>
            <w:shd w:val="clear" w:color="auto" w:fill="auto"/>
          </w:tcPr>
          <w:p w14:paraId="135EA996" w14:textId="77777777" w:rsidR="00A0253E" w:rsidRPr="00020619" w:rsidRDefault="00A0253E" w:rsidP="00864629">
            <w:pPr>
              <w:pStyle w:val="TAC"/>
              <w:rPr>
                <w:ins w:id="20034" w:author="BigCREditor-RAN4#104-bis" w:date="2022-10-21T13:25:00Z"/>
              </w:rPr>
            </w:pPr>
          </w:p>
        </w:tc>
      </w:tr>
      <w:tr w:rsidR="00A0253E" w:rsidRPr="00020619" w14:paraId="0375B272" w14:textId="77777777" w:rsidTr="00864629">
        <w:trPr>
          <w:cantSplit/>
          <w:trHeight w:val="169"/>
          <w:jc w:val="center"/>
          <w:ins w:id="20035" w:author="BigCREditor-RAN4#104-bis" w:date="2022-10-21T13:25:00Z"/>
        </w:trPr>
        <w:tc>
          <w:tcPr>
            <w:tcW w:w="2887" w:type="dxa"/>
            <w:gridSpan w:val="2"/>
            <w:tcBorders>
              <w:left w:val="single" w:sz="4" w:space="0" w:color="auto"/>
              <w:bottom w:val="single" w:sz="4" w:space="0" w:color="auto"/>
            </w:tcBorders>
            <w:vAlign w:val="center"/>
          </w:tcPr>
          <w:p w14:paraId="61096B62" w14:textId="77777777" w:rsidR="00A0253E" w:rsidRPr="00020619" w:rsidRDefault="00A0253E" w:rsidP="00864629">
            <w:pPr>
              <w:pStyle w:val="TAL"/>
              <w:rPr>
                <w:ins w:id="20036" w:author="BigCREditor-RAN4#104-bis" w:date="2022-10-21T13:25:00Z"/>
              </w:rPr>
            </w:pPr>
            <w:ins w:id="20037" w:author="BigCREditor-RAN4#104-bis" w:date="2022-10-21T13:25:00Z">
              <w:r w:rsidRPr="00020619">
                <w:rPr>
                  <w:rFonts w:cs="Arial"/>
                  <w:szCs w:val="16"/>
                  <w:lang w:eastAsia="ja-JP"/>
                </w:rPr>
                <w:t>EPRE ratio of OCNG to OCNG DMRS</w:t>
              </w:r>
            </w:ins>
          </w:p>
        </w:tc>
        <w:tc>
          <w:tcPr>
            <w:tcW w:w="1701" w:type="dxa"/>
            <w:tcBorders>
              <w:bottom w:val="single" w:sz="4" w:space="0" w:color="auto"/>
            </w:tcBorders>
          </w:tcPr>
          <w:p w14:paraId="41696B4A" w14:textId="77777777" w:rsidR="00A0253E" w:rsidRPr="00020619" w:rsidRDefault="00A0253E" w:rsidP="00864629">
            <w:pPr>
              <w:pStyle w:val="TAC"/>
              <w:rPr>
                <w:ins w:id="20038" w:author="BigCREditor-RAN4#104-bis" w:date="2022-10-21T13:25:00Z"/>
              </w:rPr>
            </w:pPr>
            <w:ins w:id="20039" w:author="BigCREditor-RAN4#104-bis" w:date="2022-10-21T13:25:00Z">
              <w:r w:rsidRPr="00020619">
                <w:t>dB</w:t>
              </w:r>
            </w:ins>
          </w:p>
        </w:tc>
        <w:tc>
          <w:tcPr>
            <w:tcW w:w="5154" w:type="dxa"/>
            <w:gridSpan w:val="5"/>
            <w:tcBorders>
              <w:top w:val="nil"/>
            </w:tcBorders>
            <w:shd w:val="clear" w:color="auto" w:fill="auto"/>
          </w:tcPr>
          <w:p w14:paraId="0445C3D0" w14:textId="77777777" w:rsidR="00A0253E" w:rsidRPr="00020619" w:rsidRDefault="00A0253E" w:rsidP="00864629">
            <w:pPr>
              <w:pStyle w:val="TAC"/>
              <w:rPr>
                <w:ins w:id="20040" w:author="BigCREditor-RAN4#104-bis" w:date="2022-10-21T13:25:00Z"/>
              </w:rPr>
            </w:pPr>
          </w:p>
        </w:tc>
      </w:tr>
      <w:tr w:rsidR="00A0253E" w:rsidRPr="00020619" w14:paraId="1D65D0BE" w14:textId="77777777" w:rsidTr="00864629">
        <w:trPr>
          <w:cantSplit/>
          <w:trHeight w:val="185"/>
          <w:jc w:val="center"/>
          <w:ins w:id="20041" w:author="BigCREditor-RAN4#104-bis" w:date="2022-10-21T13:25:00Z"/>
        </w:trPr>
        <w:tc>
          <w:tcPr>
            <w:tcW w:w="1328" w:type="dxa"/>
            <w:tcBorders>
              <w:bottom w:val="nil"/>
            </w:tcBorders>
            <w:shd w:val="clear" w:color="auto" w:fill="auto"/>
          </w:tcPr>
          <w:p w14:paraId="554B7583" w14:textId="77777777" w:rsidR="00A0253E" w:rsidRPr="00020619" w:rsidRDefault="00A0253E" w:rsidP="00864629">
            <w:pPr>
              <w:pStyle w:val="TAL"/>
              <w:rPr>
                <w:ins w:id="20042" w:author="BigCREditor-RAN4#104-bis" w:date="2022-10-21T13:25:00Z"/>
              </w:rPr>
            </w:pPr>
            <w:ins w:id="20043" w:author="BigCREditor-RAN4#104-bis" w:date="2022-10-21T13:25:00Z">
              <w:r w:rsidRPr="00020619">
                <w:t>SNR on RLM-RS</w:t>
              </w:r>
            </w:ins>
          </w:p>
        </w:tc>
        <w:tc>
          <w:tcPr>
            <w:tcW w:w="1559" w:type="dxa"/>
          </w:tcPr>
          <w:p w14:paraId="4AE801F9" w14:textId="77777777" w:rsidR="00A0253E" w:rsidRPr="00020619" w:rsidRDefault="00A0253E" w:rsidP="00864629">
            <w:pPr>
              <w:pStyle w:val="TAL"/>
              <w:rPr>
                <w:ins w:id="20044" w:author="BigCREditor-RAN4#104-bis" w:date="2022-10-21T13:25:00Z"/>
              </w:rPr>
            </w:pPr>
            <w:ins w:id="20045" w:author="BigCREditor-RAN4#104-bis" w:date="2022-10-21T13:25:00Z">
              <w:r w:rsidRPr="00020619">
                <w:t>Config 1</w:t>
              </w:r>
            </w:ins>
            <w:ins w:id="20046" w:author="Huawei" w:date="2022-11-16T19:06:00Z">
              <w:r>
                <w:t>,4</w:t>
              </w:r>
            </w:ins>
          </w:p>
        </w:tc>
        <w:tc>
          <w:tcPr>
            <w:tcW w:w="1701" w:type="dxa"/>
            <w:tcBorders>
              <w:bottom w:val="nil"/>
            </w:tcBorders>
            <w:shd w:val="clear" w:color="auto" w:fill="auto"/>
          </w:tcPr>
          <w:p w14:paraId="41A09010" w14:textId="77777777" w:rsidR="00A0253E" w:rsidRPr="00020619" w:rsidRDefault="00A0253E" w:rsidP="00864629">
            <w:pPr>
              <w:pStyle w:val="TAC"/>
              <w:rPr>
                <w:ins w:id="20047" w:author="BigCREditor-RAN4#104-bis" w:date="2022-10-21T13:25:00Z"/>
              </w:rPr>
            </w:pPr>
            <w:ins w:id="20048" w:author="BigCREditor-RAN4#104-bis" w:date="2022-10-21T13:25:00Z">
              <w:r w:rsidRPr="00020619">
                <w:t>dB</w:t>
              </w:r>
            </w:ins>
          </w:p>
        </w:tc>
        <w:tc>
          <w:tcPr>
            <w:tcW w:w="1030" w:type="dxa"/>
          </w:tcPr>
          <w:p w14:paraId="47C39126" w14:textId="77777777" w:rsidR="00A0253E" w:rsidRPr="00020619" w:rsidRDefault="00A0253E" w:rsidP="00864629">
            <w:pPr>
              <w:pStyle w:val="TAC"/>
              <w:rPr>
                <w:ins w:id="20049" w:author="BigCREditor-RAN4#104-bis" w:date="2022-10-21T13:25:00Z"/>
              </w:rPr>
            </w:pPr>
            <w:ins w:id="20050" w:author="BigCREditor-RAN4#104-bis" w:date="2022-10-21T13:25:00Z">
              <w:r w:rsidRPr="00020619">
                <w:t>1</w:t>
              </w:r>
            </w:ins>
          </w:p>
        </w:tc>
        <w:tc>
          <w:tcPr>
            <w:tcW w:w="1031" w:type="dxa"/>
          </w:tcPr>
          <w:p w14:paraId="34A448C1" w14:textId="77777777" w:rsidR="00A0253E" w:rsidRPr="00020619" w:rsidRDefault="00A0253E" w:rsidP="00864629">
            <w:pPr>
              <w:pStyle w:val="TAC"/>
              <w:rPr>
                <w:ins w:id="20051" w:author="BigCREditor-RAN4#104-bis" w:date="2022-10-21T13:25:00Z"/>
              </w:rPr>
            </w:pPr>
            <w:ins w:id="20052" w:author="BigCREditor-RAN4#104-bis" w:date="2022-10-21T13:25:00Z">
              <w:r w:rsidRPr="00020619">
                <w:t>-7</w:t>
              </w:r>
            </w:ins>
          </w:p>
        </w:tc>
        <w:tc>
          <w:tcPr>
            <w:tcW w:w="1031" w:type="dxa"/>
          </w:tcPr>
          <w:p w14:paraId="1D87E7D0" w14:textId="77777777" w:rsidR="00A0253E" w:rsidRPr="00020619" w:rsidRDefault="00A0253E" w:rsidP="00864629">
            <w:pPr>
              <w:pStyle w:val="TAC"/>
              <w:rPr>
                <w:ins w:id="20053" w:author="BigCREditor-RAN4#104-bis" w:date="2022-10-21T13:25:00Z"/>
              </w:rPr>
            </w:pPr>
            <w:ins w:id="20054" w:author="BigCREditor-RAN4#104-bis" w:date="2022-10-21T13:25:00Z">
              <w:r w:rsidRPr="00020619">
                <w:t>-15</w:t>
              </w:r>
            </w:ins>
          </w:p>
        </w:tc>
        <w:tc>
          <w:tcPr>
            <w:tcW w:w="1031" w:type="dxa"/>
          </w:tcPr>
          <w:p w14:paraId="01D4C5EC" w14:textId="77777777" w:rsidR="00A0253E" w:rsidRPr="00020619" w:rsidRDefault="00A0253E" w:rsidP="00864629">
            <w:pPr>
              <w:pStyle w:val="TAC"/>
              <w:rPr>
                <w:ins w:id="20055" w:author="BigCREditor-RAN4#104-bis" w:date="2022-10-21T13:25:00Z"/>
              </w:rPr>
            </w:pPr>
            <w:ins w:id="20056" w:author="BigCREditor-RAN4#104-bis" w:date="2022-10-21T13:25:00Z">
              <w:r w:rsidRPr="00020619">
                <w:t>-4.5</w:t>
              </w:r>
            </w:ins>
          </w:p>
        </w:tc>
        <w:tc>
          <w:tcPr>
            <w:tcW w:w="1031" w:type="dxa"/>
          </w:tcPr>
          <w:p w14:paraId="5AB99A6B" w14:textId="77777777" w:rsidR="00A0253E" w:rsidRPr="00020619" w:rsidRDefault="00A0253E" w:rsidP="00864629">
            <w:pPr>
              <w:pStyle w:val="TAC"/>
              <w:rPr>
                <w:ins w:id="20057" w:author="BigCREditor-RAN4#104-bis" w:date="2022-10-21T13:25:00Z"/>
              </w:rPr>
            </w:pPr>
            <w:ins w:id="20058" w:author="BigCREditor-RAN4#104-bis" w:date="2022-10-21T13:25:00Z">
              <w:r w:rsidRPr="00020619">
                <w:t>1</w:t>
              </w:r>
            </w:ins>
          </w:p>
        </w:tc>
      </w:tr>
      <w:tr w:rsidR="00A0253E" w:rsidRPr="00020619" w14:paraId="7C5B8047" w14:textId="77777777" w:rsidTr="00864629">
        <w:trPr>
          <w:cantSplit/>
          <w:trHeight w:val="245"/>
          <w:jc w:val="center"/>
          <w:ins w:id="20059" w:author="BigCREditor-RAN4#104-bis" w:date="2022-10-21T13:25:00Z"/>
        </w:trPr>
        <w:tc>
          <w:tcPr>
            <w:tcW w:w="1328" w:type="dxa"/>
            <w:tcBorders>
              <w:top w:val="nil"/>
              <w:bottom w:val="nil"/>
            </w:tcBorders>
            <w:shd w:val="clear" w:color="auto" w:fill="auto"/>
          </w:tcPr>
          <w:p w14:paraId="6605D9A5" w14:textId="77777777" w:rsidR="00A0253E" w:rsidRPr="00020619" w:rsidRDefault="00A0253E" w:rsidP="00864629">
            <w:pPr>
              <w:pStyle w:val="TAL"/>
              <w:rPr>
                <w:ins w:id="20060" w:author="BigCREditor-RAN4#104-bis" w:date="2022-10-21T13:25:00Z"/>
              </w:rPr>
            </w:pPr>
          </w:p>
        </w:tc>
        <w:tc>
          <w:tcPr>
            <w:tcW w:w="1559" w:type="dxa"/>
          </w:tcPr>
          <w:p w14:paraId="097B79DE" w14:textId="77777777" w:rsidR="00A0253E" w:rsidRPr="00020619" w:rsidRDefault="00A0253E" w:rsidP="00864629">
            <w:pPr>
              <w:pStyle w:val="TAL"/>
              <w:rPr>
                <w:ins w:id="20061" w:author="BigCREditor-RAN4#104-bis" w:date="2022-10-21T13:25:00Z"/>
              </w:rPr>
            </w:pPr>
            <w:ins w:id="20062" w:author="BigCREditor-RAN4#104-bis" w:date="2022-10-21T13:25:00Z">
              <w:r w:rsidRPr="00020619">
                <w:t>Config 2</w:t>
              </w:r>
            </w:ins>
          </w:p>
        </w:tc>
        <w:tc>
          <w:tcPr>
            <w:tcW w:w="1701" w:type="dxa"/>
            <w:tcBorders>
              <w:top w:val="nil"/>
              <w:bottom w:val="nil"/>
            </w:tcBorders>
            <w:shd w:val="clear" w:color="auto" w:fill="auto"/>
          </w:tcPr>
          <w:p w14:paraId="60FEF4D7" w14:textId="77777777" w:rsidR="00A0253E" w:rsidRPr="00020619" w:rsidRDefault="00A0253E" w:rsidP="00864629">
            <w:pPr>
              <w:pStyle w:val="TAC"/>
              <w:rPr>
                <w:ins w:id="20063" w:author="BigCREditor-RAN4#104-bis" w:date="2022-10-21T13:25:00Z"/>
              </w:rPr>
            </w:pPr>
          </w:p>
        </w:tc>
        <w:tc>
          <w:tcPr>
            <w:tcW w:w="1030" w:type="dxa"/>
          </w:tcPr>
          <w:p w14:paraId="3003C8FA" w14:textId="77777777" w:rsidR="00A0253E" w:rsidRPr="00020619" w:rsidRDefault="00A0253E" w:rsidP="00864629">
            <w:pPr>
              <w:pStyle w:val="TAC"/>
              <w:rPr>
                <w:ins w:id="20064" w:author="BigCREditor-RAN4#104-bis" w:date="2022-10-21T13:25:00Z"/>
              </w:rPr>
            </w:pPr>
            <w:ins w:id="20065" w:author="BigCREditor-RAN4#104-bis" w:date="2022-10-21T13:25:00Z">
              <w:r w:rsidRPr="00020619">
                <w:t>1</w:t>
              </w:r>
            </w:ins>
          </w:p>
        </w:tc>
        <w:tc>
          <w:tcPr>
            <w:tcW w:w="1031" w:type="dxa"/>
          </w:tcPr>
          <w:p w14:paraId="1C41F5BD" w14:textId="77777777" w:rsidR="00A0253E" w:rsidRPr="00020619" w:rsidRDefault="00A0253E" w:rsidP="00864629">
            <w:pPr>
              <w:pStyle w:val="TAC"/>
              <w:rPr>
                <w:ins w:id="20066" w:author="BigCREditor-RAN4#104-bis" w:date="2022-10-21T13:25:00Z"/>
              </w:rPr>
            </w:pPr>
            <w:ins w:id="20067" w:author="BigCREditor-RAN4#104-bis" w:date="2022-10-21T13:25:00Z">
              <w:r w:rsidRPr="00020619">
                <w:t>-7</w:t>
              </w:r>
            </w:ins>
          </w:p>
        </w:tc>
        <w:tc>
          <w:tcPr>
            <w:tcW w:w="1031" w:type="dxa"/>
          </w:tcPr>
          <w:p w14:paraId="297D221D" w14:textId="77777777" w:rsidR="00A0253E" w:rsidRPr="00020619" w:rsidRDefault="00A0253E" w:rsidP="00864629">
            <w:pPr>
              <w:pStyle w:val="TAC"/>
              <w:rPr>
                <w:ins w:id="20068" w:author="BigCREditor-RAN4#104-bis" w:date="2022-10-21T13:25:00Z"/>
              </w:rPr>
            </w:pPr>
            <w:ins w:id="20069" w:author="BigCREditor-RAN4#104-bis" w:date="2022-10-21T13:25:00Z">
              <w:r w:rsidRPr="00020619">
                <w:t>-15</w:t>
              </w:r>
            </w:ins>
          </w:p>
        </w:tc>
        <w:tc>
          <w:tcPr>
            <w:tcW w:w="1031" w:type="dxa"/>
          </w:tcPr>
          <w:p w14:paraId="40926CD4" w14:textId="77777777" w:rsidR="00A0253E" w:rsidRPr="00020619" w:rsidRDefault="00A0253E" w:rsidP="00864629">
            <w:pPr>
              <w:pStyle w:val="TAC"/>
              <w:rPr>
                <w:ins w:id="20070" w:author="BigCREditor-RAN4#104-bis" w:date="2022-10-21T13:25:00Z"/>
              </w:rPr>
            </w:pPr>
            <w:ins w:id="20071" w:author="BigCREditor-RAN4#104-bis" w:date="2022-10-21T13:25:00Z">
              <w:r w:rsidRPr="00020619">
                <w:t>-4.5</w:t>
              </w:r>
            </w:ins>
          </w:p>
        </w:tc>
        <w:tc>
          <w:tcPr>
            <w:tcW w:w="1031" w:type="dxa"/>
          </w:tcPr>
          <w:p w14:paraId="4C65E6FE" w14:textId="77777777" w:rsidR="00A0253E" w:rsidRPr="00020619" w:rsidRDefault="00A0253E" w:rsidP="00864629">
            <w:pPr>
              <w:pStyle w:val="TAC"/>
              <w:rPr>
                <w:ins w:id="20072" w:author="BigCREditor-RAN4#104-bis" w:date="2022-10-21T13:25:00Z"/>
              </w:rPr>
            </w:pPr>
            <w:ins w:id="20073" w:author="BigCREditor-RAN4#104-bis" w:date="2022-10-21T13:25:00Z">
              <w:r w:rsidRPr="00020619">
                <w:t>1</w:t>
              </w:r>
            </w:ins>
          </w:p>
        </w:tc>
      </w:tr>
      <w:tr w:rsidR="00A0253E" w:rsidRPr="00020619" w14:paraId="071D8F74" w14:textId="77777777" w:rsidTr="00864629">
        <w:trPr>
          <w:cantSplit/>
          <w:trHeight w:val="135"/>
          <w:jc w:val="center"/>
          <w:ins w:id="20074" w:author="BigCREditor-RAN4#104-bis" w:date="2022-10-21T13:25:00Z"/>
        </w:trPr>
        <w:tc>
          <w:tcPr>
            <w:tcW w:w="1328" w:type="dxa"/>
            <w:tcBorders>
              <w:top w:val="nil"/>
              <w:bottom w:val="single" w:sz="4" w:space="0" w:color="auto"/>
            </w:tcBorders>
            <w:shd w:val="clear" w:color="auto" w:fill="auto"/>
          </w:tcPr>
          <w:p w14:paraId="5D55141C" w14:textId="77777777" w:rsidR="00A0253E" w:rsidRPr="00020619" w:rsidRDefault="00A0253E" w:rsidP="00864629">
            <w:pPr>
              <w:pStyle w:val="TAL"/>
              <w:rPr>
                <w:ins w:id="20075" w:author="BigCREditor-RAN4#104-bis" w:date="2022-10-21T13:25:00Z"/>
              </w:rPr>
            </w:pPr>
          </w:p>
        </w:tc>
        <w:tc>
          <w:tcPr>
            <w:tcW w:w="1559" w:type="dxa"/>
          </w:tcPr>
          <w:p w14:paraId="23F15ACD" w14:textId="77777777" w:rsidR="00A0253E" w:rsidRPr="00020619" w:rsidRDefault="00A0253E" w:rsidP="00864629">
            <w:pPr>
              <w:pStyle w:val="TAL"/>
              <w:rPr>
                <w:ins w:id="20076" w:author="BigCREditor-RAN4#104-bis" w:date="2022-10-21T13:25:00Z"/>
              </w:rPr>
            </w:pPr>
            <w:ins w:id="20077" w:author="BigCREditor-RAN4#104-bis" w:date="2022-10-21T13:25:00Z">
              <w:r w:rsidRPr="00020619">
                <w:t>Config 3</w:t>
              </w:r>
            </w:ins>
          </w:p>
        </w:tc>
        <w:tc>
          <w:tcPr>
            <w:tcW w:w="1701" w:type="dxa"/>
            <w:tcBorders>
              <w:top w:val="nil"/>
              <w:bottom w:val="single" w:sz="4" w:space="0" w:color="auto"/>
            </w:tcBorders>
            <w:shd w:val="clear" w:color="auto" w:fill="auto"/>
          </w:tcPr>
          <w:p w14:paraId="7D354223" w14:textId="77777777" w:rsidR="00A0253E" w:rsidRPr="00020619" w:rsidRDefault="00A0253E" w:rsidP="00864629">
            <w:pPr>
              <w:pStyle w:val="TAC"/>
              <w:rPr>
                <w:ins w:id="20078" w:author="BigCREditor-RAN4#104-bis" w:date="2022-10-21T13:25:00Z"/>
              </w:rPr>
            </w:pPr>
          </w:p>
        </w:tc>
        <w:tc>
          <w:tcPr>
            <w:tcW w:w="1030" w:type="dxa"/>
          </w:tcPr>
          <w:p w14:paraId="7F37267B" w14:textId="77777777" w:rsidR="00A0253E" w:rsidRPr="00020619" w:rsidRDefault="00A0253E" w:rsidP="00864629">
            <w:pPr>
              <w:pStyle w:val="TAC"/>
              <w:rPr>
                <w:ins w:id="20079" w:author="BigCREditor-RAN4#104-bis" w:date="2022-10-21T13:25:00Z"/>
              </w:rPr>
            </w:pPr>
            <w:ins w:id="20080" w:author="BigCREditor-RAN4#104-bis" w:date="2022-10-21T13:25:00Z">
              <w:r w:rsidRPr="00020619">
                <w:t>1</w:t>
              </w:r>
            </w:ins>
          </w:p>
        </w:tc>
        <w:tc>
          <w:tcPr>
            <w:tcW w:w="1031" w:type="dxa"/>
          </w:tcPr>
          <w:p w14:paraId="01CC40F0" w14:textId="77777777" w:rsidR="00A0253E" w:rsidRPr="00020619" w:rsidRDefault="00A0253E" w:rsidP="00864629">
            <w:pPr>
              <w:pStyle w:val="TAC"/>
              <w:rPr>
                <w:ins w:id="20081" w:author="BigCREditor-RAN4#104-bis" w:date="2022-10-21T13:25:00Z"/>
              </w:rPr>
            </w:pPr>
            <w:ins w:id="20082" w:author="BigCREditor-RAN4#104-bis" w:date="2022-10-21T13:25:00Z">
              <w:r w:rsidRPr="00020619">
                <w:t>-7</w:t>
              </w:r>
            </w:ins>
          </w:p>
        </w:tc>
        <w:tc>
          <w:tcPr>
            <w:tcW w:w="1031" w:type="dxa"/>
          </w:tcPr>
          <w:p w14:paraId="13E3DB3B" w14:textId="77777777" w:rsidR="00A0253E" w:rsidRPr="00020619" w:rsidRDefault="00A0253E" w:rsidP="00864629">
            <w:pPr>
              <w:pStyle w:val="TAC"/>
              <w:rPr>
                <w:ins w:id="20083" w:author="BigCREditor-RAN4#104-bis" w:date="2022-10-21T13:25:00Z"/>
              </w:rPr>
            </w:pPr>
            <w:ins w:id="20084" w:author="BigCREditor-RAN4#104-bis" w:date="2022-10-21T13:25:00Z">
              <w:r w:rsidRPr="00020619">
                <w:t>-15</w:t>
              </w:r>
            </w:ins>
          </w:p>
        </w:tc>
        <w:tc>
          <w:tcPr>
            <w:tcW w:w="1031" w:type="dxa"/>
          </w:tcPr>
          <w:p w14:paraId="275E2813" w14:textId="77777777" w:rsidR="00A0253E" w:rsidRPr="00020619" w:rsidRDefault="00A0253E" w:rsidP="00864629">
            <w:pPr>
              <w:pStyle w:val="TAC"/>
              <w:rPr>
                <w:ins w:id="20085" w:author="BigCREditor-RAN4#104-bis" w:date="2022-10-21T13:25:00Z"/>
              </w:rPr>
            </w:pPr>
            <w:ins w:id="20086" w:author="BigCREditor-RAN4#104-bis" w:date="2022-10-21T13:25:00Z">
              <w:r w:rsidRPr="00020619">
                <w:t>-4.5</w:t>
              </w:r>
            </w:ins>
          </w:p>
        </w:tc>
        <w:tc>
          <w:tcPr>
            <w:tcW w:w="1031" w:type="dxa"/>
          </w:tcPr>
          <w:p w14:paraId="62342FE0" w14:textId="77777777" w:rsidR="00A0253E" w:rsidRPr="00020619" w:rsidRDefault="00A0253E" w:rsidP="00864629">
            <w:pPr>
              <w:pStyle w:val="TAC"/>
              <w:rPr>
                <w:ins w:id="20087" w:author="BigCREditor-RAN4#104-bis" w:date="2022-10-21T13:25:00Z"/>
              </w:rPr>
            </w:pPr>
            <w:ins w:id="20088" w:author="BigCREditor-RAN4#104-bis" w:date="2022-10-21T13:25:00Z">
              <w:r w:rsidRPr="00020619">
                <w:t>1</w:t>
              </w:r>
            </w:ins>
          </w:p>
        </w:tc>
      </w:tr>
      <w:tr w:rsidR="00A0253E" w:rsidRPr="00020619" w14:paraId="689C4E67" w14:textId="77777777" w:rsidTr="00864629">
        <w:trPr>
          <w:cantSplit/>
          <w:trHeight w:val="189"/>
          <w:jc w:val="center"/>
          <w:ins w:id="20089" w:author="BigCREditor-RAN4#104-bis" w:date="2022-10-21T13:25:00Z"/>
        </w:trPr>
        <w:tc>
          <w:tcPr>
            <w:tcW w:w="1328" w:type="dxa"/>
            <w:tcBorders>
              <w:bottom w:val="nil"/>
            </w:tcBorders>
            <w:shd w:val="clear" w:color="auto" w:fill="auto"/>
          </w:tcPr>
          <w:p w14:paraId="1414F7E9" w14:textId="77777777" w:rsidR="00A0253E" w:rsidRPr="00020619" w:rsidRDefault="00A0253E" w:rsidP="00864629">
            <w:pPr>
              <w:pStyle w:val="TAL"/>
              <w:rPr>
                <w:ins w:id="20090" w:author="BigCREditor-RAN4#104-bis" w:date="2022-10-21T13:25:00Z"/>
              </w:rPr>
            </w:pPr>
            <w:ins w:id="20091" w:author="BigCREditor-RAN4#104-bis" w:date="2022-10-21T13:25:00Z">
              <w:r w:rsidRPr="00020619">
                <w:object w:dxaOrig="420" w:dyaOrig="360" w14:anchorId="3373483E">
                  <v:shape id="_x0000_i2252" type="#_x0000_t75" style="width:20.75pt;height:21.2pt" o:ole="" fillcolor="window">
                    <v:imagedata r:id="rId149" o:title=""/>
                  </v:shape>
                  <o:OLEObject Type="Embed" ProgID="Equation.3" ShapeID="_x0000_i2252" DrawAspect="Content" ObjectID="_1731331482" r:id="rId189"/>
                </w:object>
              </w:r>
            </w:ins>
          </w:p>
        </w:tc>
        <w:tc>
          <w:tcPr>
            <w:tcW w:w="1559" w:type="dxa"/>
          </w:tcPr>
          <w:p w14:paraId="037763EA" w14:textId="77777777" w:rsidR="00A0253E" w:rsidRPr="00020619" w:rsidRDefault="00A0253E" w:rsidP="00864629">
            <w:pPr>
              <w:pStyle w:val="TAL"/>
              <w:rPr>
                <w:ins w:id="20092" w:author="BigCREditor-RAN4#104-bis" w:date="2022-10-21T13:25:00Z"/>
              </w:rPr>
            </w:pPr>
            <w:ins w:id="20093" w:author="BigCREditor-RAN4#104-bis" w:date="2022-10-21T13:25:00Z">
              <w:r w:rsidRPr="00020619">
                <w:t>Config 1</w:t>
              </w:r>
            </w:ins>
            <w:ins w:id="20094" w:author="Huawei" w:date="2022-11-16T19:06:00Z">
              <w:r>
                <w:t>,4</w:t>
              </w:r>
            </w:ins>
          </w:p>
        </w:tc>
        <w:tc>
          <w:tcPr>
            <w:tcW w:w="1701" w:type="dxa"/>
            <w:tcBorders>
              <w:bottom w:val="nil"/>
            </w:tcBorders>
            <w:shd w:val="clear" w:color="auto" w:fill="auto"/>
          </w:tcPr>
          <w:p w14:paraId="1640B950" w14:textId="77777777" w:rsidR="00A0253E" w:rsidRPr="00020619" w:rsidRDefault="00A0253E" w:rsidP="00864629">
            <w:pPr>
              <w:pStyle w:val="TAC"/>
              <w:rPr>
                <w:ins w:id="20095" w:author="BigCREditor-RAN4#104-bis" w:date="2022-10-21T13:25:00Z"/>
              </w:rPr>
            </w:pPr>
            <w:ins w:id="20096" w:author="BigCREditor-RAN4#104-bis" w:date="2022-10-21T13:25:00Z">
              <w:r w:rsidRPr="00020619">
                <w:t>dBm/15kHz</w:t>
              </w:r>
            </w:ins>
          </w:p>
        </w:tc>
        <w:tc>
          <w:tcPr>
            <w:tcW w:w="5154" w:type="dxa"/>
            <w:gridSpan w:val="5"/>
          </w:tcPr>
          <w:p w14:paraId="4C11F978" w14:textId="77777777" w:rsidR="00A0253E" w:rsidRPr="00020619" w:rsidRDefault="00A0253E" w:rsidP="00864629">
            <w:pPr>
              <w:pStyle w:val="TAC"/>
              <w:rPr>
                <w:ins w:id="20097" w:author="BigCREditor-RAN4#104-bis" w:date="2022-10-21T13:25:00Z"/>
              </w:rPr>
            </w:pPr>
            <w:ins w:id="20098" w:author="BigCREditor-RAN4#104-bis" w:date="2022-10-21T13:25:00Z">
              <w:r w:rsidRPr="00020619">
                <w:t>-98</w:t>
              </w:r>
            </w:ins>
          </w:p>
        </w:tc>
      </w:tr>
      <w:tr w:rsidR="00A0253E" w:rsidRPr="00020619" w14:paraId="40543BCF" w14:textId="77777777" w:rsidTr="00864629">
        <w:trPr>
          <w:cantSplit/>
          <w:trHeight w:val="189"/>
          <w:jc w:val="center"/>
          <w:ins w:id="20099" w:author="BigCREditor-RAN4#104-bis" w:date="2022-10-21T13:25:00Z"/>
        </w:trPr>
        <w:tc>
          <w:tcPr>
            <w:tcW w:w="1328" w:type="dxa"/>
            <w:tcBorders>
              <w:top w:val="nil"/>
              <w:bottom w:val="nil"/>
            </w:tcBorders>
            <w:shd w:val="clear" w:color="auto" w:fill="auto"/>
          </w:tcPr>
          <w:p w14:paraId="4F78AF24" w14:textId="77777777" w:rsidR="00A0253E" w:rsidRPr="00020619" w:rsidRDefault="00A0253E" w:rsidP="00864629">
            <w:pPr>
              <w:pStyle w:val="TAL"/>
              <w:rPr>
                <w:ins w:id="20100" w:author="BigCREditor-RAN4#104-bis" w:date="2022-10-21T13:25:00Z"/>
              </w:rPr>
            </w:pPr>
          </w:p>
        </w:tc>
        <w:tc>
          <w:tcPr>
            <w:tcW w:w="1559" w:type="dxa"/>
          </w:tcPr>
          <w:p w14:paraId="63E3DD3B" w14:textId="77777777" w:rsidR="00A0253E" w:rsidRPr="00020619" w:rsidRDefault="00A0253E" w:rsidP="00864629">
            <w:pPr>
              <w:pStyle w:val="TAL"/>
              <w:rPr>
                <w:ins w:id="20101" w:author="BigCREditor-RAN4#104-bis" w:date="2022-10-21T13:25:00Z"/>
              </w:rPr>
            </w:pPr>
            <w:ins w:id="20102" w:author="BigCREditor-RAN4#104-bis" w:date="2022-10-21T13:25:00Z">
              <w:r w:rsidRPr="00020619">
                <w:t>Config 2</w:t>
              </w:r>
            </w:ins>
          </w:p>
        </w:tc>
        <w:tc>
          <w:tcPr>
            <w:tcW w:w="1701" w:type="dxa"/>
            <w:tcBorders>
              <w:top w:val="nil"/>
              <w:bottom w:val="nil"/>
            </w:tcBorders>
            <w:shd w:val="clear" w:color="auto" w:fill="auto"/>
          </w:tcPr>
          <w:p w14:paraId="37AB0284" w14:textId="77777777" w:rsidR="00A0253E" w:rsidRPr="00020619" w:rsidRDefault="00A0253E" w:rsidP="00864629">
            <w:pPr>
              <w:pStyle w:val="TAC"/>
              <w:rPr>
                <w:ins w:id="20103" w:author="BigCREditor-RAN4#104-bis" w:date="2022-10-21T13:25:00Z"/>
              </w:rPr>
            </w:pPr>
          </w:p>
        </w:tc>
        <w:tc>
          <w:tcPr>
            <w:tcW w:w="5154" w:type="dxa"/>
            <w:gridSpan w:val="5"/>
          </w:tcPr>
          <w:p w14:paraId="368C52E0" w14:textId="77777777" w:rsidR="00A0253E" w:rsidRPr="00020619" w:rsidRDefault="00A0253E" w:rsidP="00864629">
            <w:pPr>
              <w:pStyle w:val="TAC"/>
              <w:rPr>
                <w:ins w:id="20104" w:author="BigCREditor-RAN4#104-bis" w:date="2022-10-21T13:25:00Z"/>
              </w:rPr>
            </w:pPr>
            <w:ins w:id="20105" w:author="BigCREditor-RAN4#104-bis" w:date="2022-10-21T13:25:00Z">
              <w:r w:rsidRPr="00020619">
                <w:t>-98</w:t>
              </w:r>
            </w:ins>
          </w:p>
        </w:tc>
      </w:tr>
      <w:tr w:rsidR="00A0253E" w:rsidRPr="00020619" w14:paraId="36350695" w14:textId="77777777" w:rsidTr="00864629">
        <w:trPr>
          <w:cantSplit/>
          <w:trHeight w:val="189"/>
          <w:jc w:val="center"/>
          <w:ins w:id="20106" w:author="BigCREditor-RAN4#104-bis" w:date="2022-10-21T13:25:00Z"/>
        </w:trPr>
        <w:tc>
          <w:tcPr>
            <w:tcW w:w="1328" w:type="dxa"/>
            <w:tcBorders>
              <w:top w:val="nil"/>
            </w:tcBorders>
            <w:shd w:val="clear" w:color="auto" w:fill="auto"/>
          </w:tcPr>
          <w:p w14:paraId="7A874545" w14:textId="77777777" w:rsidR="00A0253E" w:rsidRPr="00020619" w:rsidRDefault="00A0253E" w:rsidP="00864629">
            <w:pPr>
              <w:pStyle w:val="TAL"/>
              <w:rPr>
                <w:ins w:id="20107" w:author="BigCREditor-RAN4#104-bis" w:date="2022-10-21T13:25:00Z"/>
              </w:rPr>
            </w:pPr>
          </w:p>
        </w:tc>
        <w:tc>
          <w:tcPr>
            <w:tcW w:w="1559" w:type="dxa"/>
          </w:tcPr>
          <w:p w14:paraId="32795670" w14:textId="77777777" w:rsidR="00A0253E" w:rsidRPr="00020619" w:rsidRDefault="00A0253E" w:rsidP="00864629">
            <w:pPr>
              <w:pStyle w:val="TAL"/>
              <w:rPr>
                <w:ins w:id="20108" w:author="BigCREditor-RAN4#104-bis" w:date="2022-10-21T13:25:00Z"/>
              </w:rPr>
            </w:pPr>
            <w:ins w:id="20109" w:author="BigCREditor-RAN4#104-bis" w:date="2022-10-21T13:25:00Z">
              <w:r w:rsidRPr="00020619">
                <w:t>Config 3</w:t>
              </w:r>
            </w:ins>
          </w:p>
        </w:tc>
        <w:tc>
          <w:tcPr>
            <w:tcW w:w="1701" w:type="dxa"/>
            <w:tcBorders>
              <w:top w:val="nil"/>
            </w:tcBorders>
            <w:shd w:val="clear" w:color="auto" w:fill="auto"/>
          </w:tcPr>
          <w:p w14:paraId="73F5CF97" w14:textId="77777777" w:rsidR="00A0253E" w:rsidRPr="00020619" w:rsidRDefault="00A0253E" w:rsidP="00864629">
            <w:pPr>
              <w:pStyle w:val="TAC"/>
              <w:rPr>
                <w:ins w:id="20110" w:author="BigCREditor-RAN4#104-bis" w:date="2022-10-21T13:25:00Z"/>
              </w:rPr>
            </w:pPr>
          </w:p>
        </w:tc>
        <w:tc>
          <w:tcPr>
            <w:tcW w:w="5154" w:type="dxa"/>
            <w:gridSpan w:val="5"/>
          </w:tcPr>
          <w:p w14:paraId="3829C9F1" w14:textId="77777777" w:rsidR="00A0253E" w:rsidRPr="00020619" w:rsidRDefault="00A0253E" w:rsidP="00864629">
            <w:pPr>
              <w:pStyle w:val="TAC"/>
              <w:rPr>
                <w:ins w:id="20111" w:author="BigCREditor-RAN4#104-bis" w:date="2022-10-21T13:25:00Z"/>
              </w:rPr>
            </w:pPr>
            <w:ins w:id="20112" w:author="BigCREditor-RAN4#104-bis" w:date="2022-10-21T13:25:00Z">
              <w:r w:rsidRPr="00020619">
                <w:t>-98</w:t>
              </w:r>
            </w:ins>
          </w:p>
        </w:tc>
      </w:tr>
      <w:tr w:rsidR="00A0253E" w:rsidRPr="00020619" w14:paraId="57150285" w14:textId="77777777" w:rsidTr="00864629">
        <w:trPr>
          <w:cantSplit/>
          <w:trHeight w:val="207"/>
          <w:jc w:val="center"/>
          <w:ins w:id="20113" w:author="BigCREditor-RAN4#104-bis" w:date="2022-10-21T13:25:00Z"/>
        </w:trPr>
        <w:tc>
          <w:tcPr>
            <w:tcW w:w="2887" w:type="dxa"/>
            <w:gridSpan w:val="2"/>
          </w:tcPr>
          <w:p w14:paraId="2B4A486A" w14:textId="77777777" w:rsidR="00A0253E" w:rsidRPr="00020619" w:rsidRDefault="00A0253E" w:rsidP="00864629">
            <w:pPr>
              <w:pStyle w:val="TAL"/>
              <w:rPr>
                <w:ins w:id="20114" w:author="BigCREditor-RAN4#104-bis" w:date="2022-10-21T13:25:00Z"/>
              </w:rPr>
            </w:pPr>
            <w:ins w:id="20115" w:author="BigCREditor-RAN4#104-bis" w:date="2022-10-21T13:25:00Z">
              <w:r w:rsidRPr="00020619">
                <w:t>Propagation condition</w:t>
              </w:r>
            </w:ins>
          </w:p>
        </w:tc>
        <w:tc>
          <w:tcPr>
            <w:tcW w:w="1701" w:type="dxa"/>
          </w:tcPr>
          <w:p w14:paraId="5BC8CC85" w14:textId="77777777" w:rsidR="00A0253E" w:rsidRPr="00020619" w:rsidRDefault="00A0253E" w:rsidP="00864629">
            <w:pPr>
              <w:pStyle w:val="TAC"/>
              <w:rPr>
                <w:ins w:id="20116" w:author="BigCREditor-RAN4#104-bis" w:date="2022-10-21T13:25:00Z"/>
              </w:rPr>
            </w:pPr>
          </w:p>
        </w:tc>
        <w:tc>
          <w:tcPr>
            <w:tcW w:w="5154" w:type="dxa"/>
            <w:gridSpan w:val="5"/>
            <w:shd w:val="clear" w:color="auto" w:fill="auto"/>
          </w:tcPr>
          <w:p w14:paraId="415AE521" w14:textId="77777777" w:rsidR="00A0253E" w:rsidRPr="00020619" w:rsidRDefault="00A0253E" w:rsidP="00864629">
            <w:pPr>
              <w:pStyle w:val="TAC"/>
              <w:rPr>
                <w:ins w:id="20117" w:author="BigCREditor-RAN4#104-bis" w:date="2022-10-21T13:25:00Z"/>
              </w:rPr>
            </w:pPr>
            <w:ins w:id="20118" w:author="BigCREditor-RAN4#104-bis" w:date="2022-10-21T13:25:00Z">
              <w:r w:rsidRPr="00020619">
                <w:t>TDL-C 300ns 100Hz</w:t>
              </w:r>
            </w:ins>
          </w:p>
        </w:tc>
      </w:tr>
      <w:tr w:rsidR="00A0253E" w:rsidRPr="00020619" w14:paraId="4D5AA642" w14:textId="77777777" w:rsidTr="00864629">
        <w:trPr>
          <w:cantSplit/>
          <w:trHeight w:val="2119"/>
          <w:jc w:val="center"/>
          <w:ins w:id="20119" w:author="BigCREditor-RAN4#104-bis" w:date="2022-10-21T13:25:00Z"/>
        </w:trPr>
        <w:tc>
          <w:tcPr>
            <w:tcW w:w="9742" w:type="dxa"/>
            <w:gridSpan w:val="8"/>
          </w:tcPr>
          <w:p w14:paraId="5C0E98DB" w14:textId="77777777" w:rsidR="00A0253E" w:rsidRPr="00020619" w:rsidRDefault="00A0253E" w:rsidP="00864629">
            <w:pPr>
              <w:pStyle w:val="TAN"/>
              <w:rPr>
                <w:ins w:id="20120" w:author="BigCREditor-RAN4#104-bis" w:date="2022-10-21T13:25:00Z"/>
              </w:rPr>
            </w:pPr>
            <w:ins w:id="20121" w:author="BigCREditor-RAN4#104-bis" w:date="2022-10-21T13:25:00Z">
              <w:r w:rsidRPr="00020619">
                <w:t>Note 1:</w:t>
              </w:r>
              <w:r w:rsidRPr="00020619">
                <w:tab/>
                <w:t>OCNG shall be used such that the resources in Cell 1 are fully allocated and a constant total transmitted power spectral density is achieved for all OFDM symbols.</w:t>
              </w:r>
            </w:ins>
          </w:p>
          <w:p w14:paraId="370B0305" w14:textId="77777777" w:rsidR="00A0253E" w:rsidRPr="00020619" w:rsidRDefault="00A0253E" w:rsidP="00864629">
            <w:pPr>
              <w:pStyle w:val="TAN"/>
              <w:rPr>
                <w:ins w:id="20122" w:author="BigCREditor-RAN4#104-bis" w:date="2022-10-21T13:25:00Z"/>
              </w:rPr>
            </w:pPr>
            <w:ins w:id="20123" w:author="BigCREditor-RAN4#104-bis" w:date="2022-10-21T13:25: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3C7F9B27" w14:textId="77777777" w:rsidR="00A0253E" w:rsidRPr="00020619" w:rsidRDefault="00A0253E" w:rsidP="00864629">
            <w:pPr>
              <w:pStyle w:val="TAN"/>
              <w:rPr>
                <w:ins w:id="20124" w:author="BigCREditor-RAN4#104-bis" w:date="2022-10-21T13:25:00Z"/>
              </w:rPr>
            </w:pPr>
            <w:ins w:id="20125" w:author="BigCREditor-RAN4#104-bis" w:date="2022-10-21T13:25: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066FF3D3" w14:textId="77777777" w:rsidR="00A0253E" w:rsidRPr="00020619" w:rsidRDefault="00A0253E" w:rsidP="00864629">
            <w:pPr>
              <w:pStyle w:val="TAN"/>
              <w:rPr>
                <w:ins w:id="20126" w:author="BigCREditor-RAN4#104-bis" w:date="2022-10-21T13:25:00Z"/>
              </w:rPr>
            </w:pPr>
            <w:ins w:id="20127" w:author="BigCREditor-RAN4#104-bis" w:date="2022-10-21T13:25: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0FE9922A" w14:textId="77777777" w:rsidR="00A0253E" w:rsidRPr="00020619" w:rsidRDefault="00A0253E" w:rsidP="00864629">
            <w:pPr>
              <w:pStyle w:val="TAN"/>
              <w:rPr>
                <w:ins w:id="20128" w:author="BigCREditor-RAN4#104-bis" w:date="2022-10-21T13:25:00Z"/>
              </w:rPr>
            </w:pPr>
            <w:ins w:id="20129" w:author="BigCREditor-RAN4#104-bis" w:date="2022-10-21T13:25: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0E9904B1" w14:textId="77777777" w:rsidR="00A0253E" w:rsidRPr="00020619" w:rsidRDefault="00A0253E" w:rsidP="00864629">
            <w:pPr>
              <w:pStyle w:val="TAN"/>
              <w:rPr>
                <w:ins w:id="20130" w:author="BigCREditor-RAN4#104-bis" w:date="2022-10-21T13:25:00Z"/>
              </w:rPr>
            </w:pPr>
            <w:ins w:id="20131" w:author="BigCREditor-RAN4#104-bis" w:date="2022-10-21T13:25:00Z">
              <w:r w:rsidRPr="00020619">
                <w:t>Note 6:</w:t>
              </w:r>
              <w:r w:rsidRPr="00020619">
                <w:tab/>
                <w:t>The signal contains PDCCH for UEs other than the device under test as part of OCNG.</w:t>
              </w:r>
            </w:ins>
          </w:p>
          <w:p w14:paraId="1F55ACF4" w14:textId="77777777" w:rsidR="00A0253E" w:rsidRPr="00020619" w:rsidRDefault="00A0253E" w:rsidP="00864629">
            <w:pPr>
              <w:pStyle w:val="TAN"/>
              <w:rPr>
                <w:ins w:id="20132" w:author="BigCREditor-RAN4#104-bis" w:date="2022-10-21T13:25:00Z"/>
              </w:rPr>
            </w:pPr>
            <w:ins w:id="20133" w:author="BigCREditor-RAN4#104-bis" w:date="2022-10-21T13:25:00Z">
              <w:r w:rsidRPr="00020619">
                <w:t>Note 7:</w:t>
              </w:r>
              <w:r w:rsidRPr="00020619">
                <w:tab/>
                <w:t xml:space="preserve">SNR levels correspond to the signal to noise ratio over the SSS </w:t>
              </w:r>
              <w:proofErr w:type="spellStart"/>
              <w:r w:rsidRPr="00020619">
                <w:t>REs.</w:t>
              </w:r>
              <w:proofErr w:type="spellEnd"/>
            </w:ins>
          </w:p>
          <w:p w14:paraId="34D8DE63" w14:textId="77777777" w:rsidR="00A0253E" w:rsidRPr="00020619" w:rsidRDefault="00A0253E" w:rsidP="00864629">
            <w:pPr>
              <w:pStyle w:val="TAN"/>
              <w:rPr>
                <w:ins w:id="20134" w:author="BigCREditor-RAN4#104-bis" w:date="2022-10-21T13:25:00Z"/>
              </w:rPr>
            </w:pPr>
            <w:ins w:id="20135" w:author="BigCREditor-RAN4#104-bis" w:date="2022-10-21T13:25:00Z">
              <w:r w:rsidRPr="00020619">
                <w:t>Note 8:</w:t>
              </w:r>
              <w:r w:rsidRPr="00020619">
                <w:tab/>
                <w:t>The SNR in time periods T1, T2, T3, T4 and T5 is denoted as SNR1, SNR2, SNR3, SNR4 and SNR5 respectively in figure A.16.5.1.15.1-1.</w:t>
              </w:r>
            </w:ins>
          </w:p>
          <w:p w14:paraId="7ED85C52" w14:textId="77777777" w:rsidR="00A0253E" w:rsidRPr="00020619" w:rsidRDefault="00A0253E" w:rsidP="00864629">
            <w:pPr>
              <w:pStyle w:val="TAN"/>
              <w:rPr>
                <w:ins w:id="20136" w:author="BigCREditor-RAN4#104-bis" w:date="2022-10-21T13:25:00Z"/>
              </w:rPr>
            </w:pPr>
            <w:ins w:id="20137" w:author="BigCREditor-RAN4#104-bis" w:date="2022-10-21T13:25:00Z">
              <w:del w:id="20138" w:author="Huawei" w:date="2022-11-16T19:07:00Z">
                <w:r w:rsidRPr="00020619" w:rsidDel="00426832">
                  <w:delText>Note 9:</w:delText>
                </w:r>
                <w:r w:rsidRPr="00020619" w:rsidDel="00426832">
                  <w:tab/>
                  <w:delText xml:space="preserve">The SNR values are specified for testing a UE which supports 2RX on at least one band. For testing of a UE which supports 4RX on all bands, the SNR during T3 is specified in clause </w:delText>
                </w:r>
                <w:r w:rsidRPr="00020619" w:rsidDel="00426832">
                  <w:rPr>
                    <w:snapToGrid w:val="0"/>
                  </w:rPr>
                  <w:delText>A.3.6.1.1</w:delText>
                </w:r>
                <w:r w:rsidRPr="00020619" w:rsidDel="00426832">
                  <w:delText>.</w:delText>
                </w:r>
              </w:del>
            </w:ins>
          </w:p>
        </w:tc>
      </w:tr>
    </w:tbl>
    <w:p w14:paraId="29A8FE2E" w14:textId="77777777" w:rsidR="00A0253E" w:rsidRPr="00020619" w:rsidRDefault="00A0253E" w:rsidP="00A0253E">
      <w:pPr>
        <w:rPr>
          <w:ins w:id="20139" w:author="BigCREditor-RAN4#104-bis" w:date="2022-10-21T13:25:00Z"/>
        </w:rPr>
      </w:pPr>
    </w:p>
    <w:p w14:paraId="532BFA22" w14:textId="77777777" w:rsidR="00A0253E" w:rsidRPr="00020619" w:rsidRDefault="00A0253E" w:rsidP="00A0253E">
      <w:pPr>
        <w:pStyle w:val="TH"/>
        <w:rPr>
          <w:ins w:id="20140" w:author="BigCREditor-RAN4#104-bis" w:date="2022-10-21T13:25:00Z"/>
        </w:rPr>
      </w:pPr>
      <w:ins w:id="20141" w:author="BigCREditor-RAN4#104-bis" w:date="2022-10-21T13:25:00Z">
        <w:r w:rsidRPr="00020619">
          <w:t>Table A.16.5.1.15.1-3A: Measurement gap configuration for FR1 CSI-RS in-sync radio link monitoring in non-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A0253E" w:rsidRPr="00020619" w14:paraId="6B5EEE2B" w14:textId="77777777" w:rsidTr="00864629">
        <w:trPr>
          <w:trHeight w:val="210"/>
          <w:jc w:val="center"/>
          <w:ins w:id="20142" w:author="BigCREditor-RAN4#104-bis" w:date="2022-10-21T13:25:00Z"/>
        </w:trPr>
        <w:tc>
          <w:tcPr>
            <w:tcW w:w="3075" w:type="dxa"/>
            <w:vMerge w:val="restart"/>
          </w:tcPr>
          <w:p w14:paraId="5927D8DF" w14:textId="77777777" w:rsidR="00A0253E" w:rsidRPr="00020619" w:rsidRDefault="00A0253E" w:rsidP="00864629">
            <w:pPr>
              <w:pStyle w:val="TAH"/>
              <w:rPr>
                <w:ins w:id="20143" w:author="BigCREditor-RAN4#104-bis" w:date="2022-10-21T13:25:00Z"/>
              </w:rPr>
            </w:pPr>
            <w:ins w:id="20144" w:author="BigCREditor-RAN4#104-bis" w:date="2022-10-21T13:25:00Z">
              <w:r w:rsidRPr="00020619">
                <w:t>Field</w:t>
              </w:r>
            </w:ins>
          </w:p>
        </w:tc>
        <w:tc>
          <w:tcPr>
            <w:tcW w:w="1219" w:type="dxa"/>
          </w:tcPr>
          <w:p w14:paraId="68B7B9C7" w14:textId="77777777" w:rsidR="00A0253E" w:rsidRPr="00020619" w:rsidRDefault="00A0253E" w:rsidP="00864629">
            <w:pPr>
              <w:pStyle w:val="TAH"/>
              <w:rPr>
                <w:ins w:id="20145" w:author="BigCREditor-RAN4#104-bis" w:date="2022-10-21T13:25:00Z"/>
              </w:rPr>
            </w:pPr>
            <w:ins w:id="20146" w:author="BigCREditor-RAN4#104-bis" w:date="2022-10-21T13:25:00Z">
              <w:r w:rsidRPr="00020619">
                <w:t>Test 1</w:t>
              </w:r>
            </w:ins>
          </w:p>
        </w:tc>
      </w:tr>
      <w:tr w:rsidR="00A0253E" w:rsidRPr="00020619" w14:paraId="73CEB48B" w14:textId="77777777" w:rsidTr="00864629">
        <w:trPr>
          <w:trHeight w:val="210"/>
          <w:jc w:val="center"/>
          <w:ins w:id="20147" w:author="BigCREditor-RAN4#104-bis" w:date="2022-10-21T13:25:00Z"/>
        </w:trPr>
        <w:tc>
          <w:tcPr>
            <w:tcW w:w="3075" w:type="dxa"/>
            <w:vMerge/>
          </w:tcPr>
          <w:p w14:paraId="33E3D086" w14:textId="77777777" w:rsidR="00A0253E" w:rsidRPr="00020619" w:rsidRDefault="00A0253E" w:rsidP="00864629">
            <w:pPr>
              <w:pStyle w:val="TAH"/>
              <w:rPr>
                <w:ins w:id="20148" w:author="BigCREditor-RAN4#104-bis" w:date="2022-10-21T13:25:00Z"/>
              </w:rPr>
            </w:pPr>
          </w:p>
        </w:tc>
        <w:tc>
          <w:tcPr>
            <w:tcW w:w="1219" w:type="dxa"/>
          </w:tcPr>
          <w:p w14:paraId="45C3638B" w14:textId="77777777" w:rsidR="00A0253E" w:rsidRPr="00020619" w:rsidRDefault="00A0253E" w:rsidP="00864629">
            <w:pPr>
              <w:pStyle w:val="TAH"/>
              <w:rPr>
                <w:ins w:id="20149" w:author="BigCREditor-RAN4#104-bis" w:date="2022-10-21T13:25:00Z"/>
              </w:rPr>
            </w:pPr>
            <w:ins w:id="20150" w:author="BigCREditor-RAN4#104-bis" w:date="2022-10-21T13:25:00Z">
              <w:r w:rsidRPr="00020619">
                <w:t>Value</w:t>
              </w:r>
            </w:ins>
          </w:p>
        </w:tc>
      </w:tr>
      <w:tr w:rsidR="00A0253E" w:rsidRPr="00020619" w14:paraId="75CA1F4F" w14:textId="77777777" w:rsidTr="00864629">
        <w:trPr>
          <w:jc w:val="center"/>
          <w:ins w:id="20151" w:author="BigCREditor-RAN4#104-bis" w:date="2022-10-21T13:25:00Z"/>
        </w:trPr>
        <w:tc>
          <w:tcPr>
            <w:tcW w:w="3075" w:type="dxa"/>
            <w:vAlign w:val="center"/>
          </w:tcPr>
          <w:p w14:paraId="5BF12BA9" w14:textId="77777777" w:rsidR="00A0253E" w:rsidRPr="00020619" w:rsidRDefault="00A0253E" w:rsidP="00864629">
            <w:pPr>
              <w:pStyle w:val="TAC"/>
              <w:rPr>
                <w:ins w:id="20152" w:author="BigCREditor-RAN4#104-bis" w:date="2022-10-21T13:25:00Z"/>
              </w:rPr>
            </w:pPr>
            <w:proofErr w:type="spellStart"/>
            <w:ins w:id="20153" w:author="BigCREditor-RAN4#104-bis" w:date="2022-10-21T13:25:00Z">
              <w:r w:rsidRPr="00020619">
                <w:t>gapOffset</w:t>
              </w:r>
              <w:proofErr w:type="spellEnd"/>
            </w:ins>
          </w:p>
        </w:tc>
        <w:tc>
          <w:tcPr>
            <w:tcW w:w="1219" w:type="dxa"/>
          </w:tcPr>
          <w:p w14:paraId="4E24D347" w14:textId="77777777" w:rsidR="00A0253E" w:rsidRPr="00020619" w:rsidRDefault="00A0253E" w:rsidP="00864629">
            <w:pPr>
              <w:pStyle w:val="TAC"/>
              <w:rPr>
                <w:ins w:id="20154" w:author="BigCREditor-RAN4#104-bis" w:date="2022-10-21T13:25:00Z"/>
              </w:rPr>
            </w:pPr>
            <w:ins w:id="20155" w:author="BigCREditor-RAN4#104-bis" w:date="2022-10-21T13:25:00Z">
              <w:r w:rsidRPr="00020619">
                <w:t>0</w:t>
              </w:r>
            </w:ins>
          </w:p>
        </w:tc>
      </w:tr>
      <w:tr w:rsidR="00A0253E" w:rsidRPr="00020619" w14:paraId="77ED8BE7" w14:textId="77777777" w:rsidTr="00864629">
        <w:trPr>
          <w:jc w:val="center"/>
          <w:ins w:id="20156" w:author="BigCREditor-RAN4#104-bis" w:date="2022-10-21T13:25:00Z"/>
        </w:trPr>
        <w:tc>
          <w:tcPr>
            <w:tcW w:w="4294" w:type="dxa"/>
            <w:gridSpan w:val="2"/>
            <w:vAlign w:val="center"/>
          </w:tcPr>
          <w:p w14:paraId="662015B4" w14:textId="77777777" w:rsidR="00A0253E" w:rsidRPr="00020619" w:rsidRDefault="00A0253E" w:rsidP="00864629">
            <w:pPr>
              <w:pStyle w:val="TAN"/>
              <w:rPr>
                <w:ins w:id="20157" w:author="BigCREditor-RAN4#104-bis" w:date="2022-10-21T13:25:00Z"/>
              </w:rPr>
            </w:pPr>
            <w:ins w:id="20158" w:author="BigCREditor-RAN4#104-bis" w:date="2022-10-21T13:25:00Z">
              <w:r w:rsidRPr="00020619">
                <w:t>Note 1:</w:t>
              </w:r>
              <w:r w:rsidRPr="00020619">
                <w:tab/>
                <w:t>Void</w:t>
              </w:r>
            </w:ins>
          </w:p>
        </w:tc>
      </w:tr>
    </w:tbl>
    <w:p w14:paraId="6F1D243C" w14:textId="77777777" w:rsidR="00A0253E" w:rsidRPr="00020619" w:rsidRDefault="00A0253E" w:rsidP="00A0253E">
      <w:pPr>
        <w:rPr>
          <w:ins w:id="20159" w:author="BigCREditor-RAN4#104-bis" w:date="2022-10-21T13:25:00Z"/>
        </w:rPr>
      </w:pPr>
    </w:p>
    <w:p w14:paraId="4C0413CC" w14:textId="77777777" w:rsidR="00A0253E" w:rsidRPr="00020619" w:rsidRDefault="00A0253E" w:rsidP="00A0253E">
      <w:pPr>
        <w:keepNext/>
        <w:keepLines/>
        <w:spacing w:before="60"/>
        <w:jc w:val="center"/>
        <w:rPr>
          <w:ins w:id="20160" w:author="BigCREditor-RAN4#104-bis" w:date="2022-10-21T13:25:00Z"/>
          <w:rFonts w:ascii="Arial" w:hAnsi="Arial"/>
          <w:b/>
        </w:rPr>
      </w:pPr>
      <w:ins w:id="20161" w:author="BigCREditor-RAN4#104-bis" w:date="2022-10-21T13:25:00Z">
        <w:r w:rsidRPr="00020619">
          <w:rPr>
            <w:rFonts w:ascii="Arial" w:hAnsi="Arial"/>
            <w:b/>
            <w:noProof/>
            <w:lang w:val="en-US" w:eastAsia="zh-CN"/>
          </w:rPr>
          <w:lastRenderedPageBreak/>
          <w:drawing>
            <wp:inline distT="0" distB="0" distL="0" distR="0" wp14:anchorId="1299A7FA" wp14:editId="2BCDE927">
              <wp:extent cx="5486400" cy="2609850"/>
              <wp:effectExtent l="0" t="0" r="0" b="0"/>
              <wp:docPr id="319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ins>
    </w:p>
    <w:p w14:paraId="537858A4" w14:textId="77777777" w:rsidR="00A0253E" w:rsidRPr="00020619" w:rsidRDefault="00A0253E" w:rsidP="00A0253E">
      <w:pPr>
        <w:pStyle w:val="TF"/>
        <w:rPr>
          <w:ins w:id="20162" w:author="BigCREditor-RAN4#104-bis" w:date="2022-10-21T13:25:00Z"/>
        </w:rPr>
      </w:pPr>
      <w:ins w:id="20163" w:author="BigCREditor-RAN4#104-bis" w:date="2022-10-21T13:25:00Z">
        <w:r w:rsidRPr="00020619">
          <w:t>Figure A.16.5.1.15.1-1: SNR variation for CSI-RS in-sync testing</w:t>
        </w:r>
      </w:ins>
    </w:p>
    <w:p w14:paraId="4AED7C1F" w14:textId="77777777" w:rsidR="00A0253E" w:rsidRPr="00020619" w:rsidRDefault="00A0253E" w:rsidP="00A0253E">
      <w:pPr>
        <w:rPr>
          <w:ins w:id="20164" w:author="BigCREditor-RAN4#104-bis" w:date="2022-10-21T13:25:00Z"/>
        </w:rPr>
      </w:pPr>
    </w:p>
    <w:p w14:paraId="13BF845C" w14:textId="77777777" w:rsidR="00A0253E" w:rsidRPr="00020619" w:rsidRDefault="00A0253E" w:rsidP="00A0253E">
      <w:pPr>
        <w:pStyle w:val="Heading5"/>
        <w:rPr>
          <w:ins w:id="20165" w:author="BigCREditor-RAN4#104-bis" w:date="2022-10-21T13:25:00Z"/>
          <w:snapToGrid w:val="0"/>
        </w:rPr>
      </w:pPr>
      <w:ins w:id="20166" w:author="BigCREditor-RAN4#104-bis" w:date="2022-10-21T13:25:00Z">
        <w:r w:rsidRPr="00020619">
          <w:rPr>
            <w:snapToGrid w:val="0"/>
          </w:rPr>
          <w:t>A.16.5.1.15.2</w:t>
        </w:r>
        <w:r w:rsidRPr="00020619">
          <w:rPr>
            <w:snapToGrid w:val="0"/>
          </w:rPr>
          <w:tab/>
          <w:t>Test Requirements</w:t>
        </w:r>
      </w:ins>
    </w:p>
    <w:p w14:paraId="354581C2" w14:textId="77777777" w:rsidR="00A0253E" w:rsidRPr="00020619" w:rsidRDefault="00A0253E" w:rsidP="00A0253E">
      <w:pPr>
        <w:rPr>
          <w:ins w:id="20167" w:author="BigCREditor-RAN4#104-bis" w:date="2022-10-21T13:25:00Z"/>
        </w:rPr>
      </w:pPr>
      <w:ins w:id="20168" w:author="BigCREditor-RAN4#104-bis" w:date="2022-10-21T13:25:00Z">
        <w:r w:rsidRPr="00020619">
          <w:t>The UE behaviour in each test during time durations T1, T2, T3, T4 and T5 shall be as follows:</w:t>
        </w:r>
      </w:ins>
    </w:p>
    <w:p w14:paraId="468FBC21" w14:textId="77777777" w:rsidR="00A0253E" w:rsidRPr="00020619" w:rsidRDefault="00A0253E" w:rsidP="00A0253E">
      <w:pPr>
        <w:rPr>
          <w:ins w:id="20169" w:author="BigCREditor-RAN4#104-bis" w:date="2022-10-21T13:25:00Z"/>
        </w:rPr>
      </w:pPr>
      <w:ins w:id="20170" w:author="BigCREditor-RAN4#104-bis" w:date="2022-10-21T13:25:00Z">
        <w:r w:rsidRPr="00020619">
          <w:t xml:space="preserve">During the period from time point A to time point F (T6 second after the start of time duration T5) the UE shall transmit uplink signal at least in all uplink slots configured for CSI transmission according to the configured periodic CSI reporting on the </w:t>
        </w:r>
        <w:proofErr w:type="spellStart"/>
        <w:r w:rsidRPr="00020619">
          <w:t>PCell</w:t>
        </w:r>
        <w:proofErr w:type="spellEnd"/>
        <w:r w:rsidRPr="00020619">
          <w:t>.</w:t>
        </w:r>
      </w:ins>
    </w:p>
    <w:p w14:paraId="133110DD" w14:textId="77777777" w:rsidR="00A0253E" w:rsidRPr="00020619" w:rsidRDefault="00A0253E" w:rsidP="00A0253E">
      <w:pPr>
        <w:rPr>
          <w:ins w:id="20171" w:author="BigCREditor-RAN4#104-bis" w:date="2022-10-21T13:25:00Z"/>
        </w:rPr>
      </w:pPr>
      <w:ins w:id="20172" w:author="BigCREditor-RAN4#104-bis" w:date="2022-10-21T13:25:00Z">
        <w:r w:rsidRPr="00020619">
          <w:t>The rate of correct events observed during repeated tests shall be at least 90%.</w:t>
        </w:r>
      </w:ins>
    </w:p>
    <w:p w14:paraId="5C609DB7" w14:textId="77777777" w:rsidR="00A0253E" w:rsidRPr="00020619" w:rsidRDefault="00A0253E" w:rsidP="00A0253E"/>
    <w:p w14:paraId="018F4E80" w14:textId="77777777" w:rsidR="00A0253E" w:rsidRPr="00020619" w:rsidRDefault="00A0253E" w:rsidP="00A0253E">
      <w:pPr>
        <w:pStyle w:val="Heading4"/>
      </w:pPr>
      <w:r w:rsidRPr="00020619">
        <w:t>A.16.5.1.16</w:t>
      </w:r>
      <w:r w:rsidRPr="00020619">
        <w:tab/>
        <w:t xml:space="preserve">Radio Link Monitoring In-sync Test for FR1 </w:t>
      </w:r>
      <w:proofErr w:type="spellStart"/>
      <w:r w:rsidRPr="00020619">
        <w:t>PCell</w:t>
      </w:r>
      <w:proofErr w:type="spellEnd"/>
      <w:r w:rsidRPr="00020619">
        <w:t xml:space="preserve"> configured with CSI-RS-based RLM in DRX mode for 2 Rx UE</w:t>
      </w:r>
    </w:p>
    <w:p w14:paraId="71C32FE1" w14:textId="77777777" w:rsidR="00A0253E" w:rsidRPr="00020619" w:rsidRDefault="00A0253E" w:rsidP="00A0253E">
      <w:pPr>
        <w:pStyle w:val="Heading5"/>
        <w:rPr>
          <w:ins w:id="20173" w:author="BigCREditor-RAN4#104-bis" w:date="2022-10-21T13:25:00Z"/>
          <w:snapToGrid w:val="0"/>
          <w:lang w:eastAsia="zh-CN"/>
        </w:rPr>
      </w:pPr>
      <w:ins w:id="20174" w:author="BigCREditor-RAN4#104-bis" w:date="2022-10-21T13:25:00Z">
        <w:r w:rsidRPr="00020619">
          <w:rPr>
            <w:snapToGrid w:val="0"/>
            <w:lang w:eastAsia="zh-CN"/>
          </w:rPr>
          <w:t>A.16.5.1.1</w:t>
        </w:r>
        <w:del w:id="20175" w:author="Huawei" w:date="2022-11-16T19:07:00Z">
          <w:r w:rsidRPr="00020619" w:rsidDel="00426832">
            <w:rPr>
              <w:snapToGrid w:val="0"/>
              <w:lang w:eastAsia="zh-CN"/>
            </w:rPr>
            <w:delText>5</w:delText>
          </w:r>
        </w:del>
      </w:ins>
      <w:ins w:id="20176" w:author="Huawei" w:date="2022-11-16T19:07:00Z">
        <w:r>
          <w:rPr>
            <w:snapToGrid w:val="0"/>
            <w:lang w:eastAsia="zh-CN"/>
          </w:rPr>
          <w:t>6</w:t>
        </w:r>
      </w:ins>
      <w:ins w:id="20177" w:author="BigCREditor-RAN4#104-bis" w:date="2022-10-21T13:25:00Z">
        <w:r w:rsidRPr="00020619">
          <w:rPr>
            <w:snapToGrid w:val="0"/>
            <w:lang w:eastAsia="zh-CN"/>
          </w:rPr>
          <w:t>.1</w:t>
        </w:r>
        <w:r w:rsidRPr="00020619">
          <w:rPr>
            <w:snapToGrid w:val="0"/>
            <w:lang w:eastAsia="zh-CN"/>
          </w:rPr>
          <w:tab/>
          <w:t>Test Purpose and Environment</w:t>
        </w:r>
      </w:ins>
    </w:p>
    <w:p w14:paraId="6810D175" w14:textId="77777777" w:rsidR="00A0253E" w:rsidRPr="00020619" w:rsidRDefault="00A0253E" w:rsidP="00A0253E">
      <w:pPr>
        <w:rPr>
          <w:ins w:id="20178" w:author="BigCREditor-RAN4#104-bis" w:date="2022-10-21T13:25:00Z"/>
        </w:rPr>
      </w:pPr>
      <w:ins w:id="20179" w:author="BigCREditor-RAN4#104-bis" w:date="2022-10-21T13:25:00Z">
        <w:r w:rsidRPr="00020619">
          <w:t xml:space="preserve">The purpose of this test is to verify that the UE properly detects the in sync for the purpose of monitoring downlink CSI-RS based radio link quality of the </w:t>
        </w:r>
        <w:proofErr w:type="spellStart"/>
        <w:r w:rsidRPr="00020619">
          <w:t>PCell</w:t>
        </w:r>
        <w:proofErr w:type="spellEnd"/>
        <w:r w:rsidRPr="00020619">
          <w:t xml:space="preserve"> when DRX is used. This test will partly verify the FR1 </w:t>
        </w:r>
        <w:proofErr w:type="spellStart"/>
        <w:r w:rsidRPr="00020619">
          <w:t>PCell</w:t>
        </w:r>
        <w:proofErr w:type="spellEnd"/>
        <w:r w:rsidRPr="00020619">
          <w:t xml:space="preserve"> CSI-RS In-sync radio link monitoring requirements in clause 8.1B.3.</w:t>
        </w:r>
      </w:ins>
    </w:p>
    <w:p w14:paraId="68407182" w14:textId="77777777" w:rsidR="00A0253E" w:rsidRPr="00020619" w:rsidRDefault="00A0253E" w:rsidP="00A0253E">
      <w:pPr>
        <w:rPr>
          <w:ins w:id="20180" w:author="BigCREditor-RAN4#104-bis" w:date="2022-10-21T13:25:00Z"/>
        </w:rPr>
      </w:pPr>
      <w:ins w:id="20181" w:author="BigCREditor-RAN4#104-bis" w:date="2022-10-21T13:25:00Z">
        <w:r w:rsidRPr="00020619">
          <w:t xml:space="preserve">The test parameters are given in Tables A.16.5.1.15.1-1, A.16.5.1.151-2, A.16.5.1.15.1-3 and A.16.5.1.15.1-3A below. There is one cells, cell 1which is the </w:t>
        </w:r>
        <w:proofErr w:type="spellStart"/>
        <w:r w:rsidRPr="00020619">
          <w:t>PCell</w:t>
        </w:r>
        <w:proofErr w:type="spellEnd"/>
        <w:r w:rsidRPr="00020619">
          <w:t xml:space="preserve">, in the test. The test consists of five successive time periods, with time duration of T1, T2, T3, T4 and T5 respectively. Figure A.16.5.1.15.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of 5ms. The UE is configured to perform inter-frequency measurements using GP ID #0 (40ms) in test. In the test, SSB0 is configured as the BFD-RS.</w:t>
        </w:r>
      </w:ins>
    </w:p>
    <w:p w14:paraId="0B4F79AC" w14:textId="77777777" w:rsidR="00A0253E" w:rsidRPr="00020619" w:rsidRDefault="00A0253E" w:rsidP="00A0253E">
      <w:pPr>
        <w:pStyle w:val="TH"/>
        <w:rPr>
          <w:ins w:id="20182" w:author="BigCREditor-RAN4#104-bis" w:date="2022-10-21T13:25:00Z"/>
        </w:rPr>
      </w:pPr>
      <w:ins w:id="20183" w:author="BigCREditor-RAN4#104-bis" w:date="2022-10-21T13:25:00Z">
        <w:r w:rsidRPr="00020619">
          <w:t>Table A.16.5.1.1</w:t>
        </w:r>
        <w:del w:id="20184" w:author="Huawei" w:date="2022-11-16T19:08:00Z">
          <w:r w:rsidRPr="00020619" w:rsidDel="00426832">
            <w:delText>5</w:delText>
          </w:r>
        </w:del>
      </w:ins>
      <w:ins w:id="20185" w:author="Huawei" w:date="2022-11-16T19:08:00Z">
        <w:r>
          <w:t>6</w:t>
        </w:r>
      </w:ins>
      <w:ins w:id="20186" w:author="BigCREditor-RAN4#104-bis" w:date="2022-10-21T13:25:00Z">
        <w:r w:rsidRPr="00020619">
          <w:t xml:space="preserve">.1-1: Supported test configurations for FR1 </w:t>
        </w:r>
        <w:proofErr w:type="spellStart"/>
        <w:r w:rsidRPr="00020619">
          <w:t>PS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A0253E" w:rsidRPr="00020619" w14:paraId="42411DCE" w14:textId="77777777" w:rsidTr="00864629">
        <w:trPr>
          <w:trHeight w:val="187"/>
          <w:jc w:val="center"/>
          <w:ins w:id="20187" w:author="BigCREditor-RAN4#104-bis" w:date="2022-10-21T13:25:00Z"/>
        </w:trPr>
        <w:tc>
          <w:tcPr>
            <w:tcW w:w="2265" w:type="dxa"/>
            <w:shd w:val="clear" w:color="auto" w:fill="auto"/>
          </w:tcPr>
          <w:p w14:paraId="02FB6F1D" w14:textId="77777777" w:rsidR="00A0253E" w:rsidRPr="00020619" w:rsidRDefault="00A0253E" w:rsidP="00864629">
            <w:pPr>
              <w:pStyle w:val="TAH"/>
              <w:rPr>
                <w:ins w:id="20188" w:author="BigCREditor-RAN4#104-bis" w:date="2022-10-21T13:25:00Z"/>
              </w:rPr>
            </w:pPr>
            <w:ins w:id="20189" w:author="BigCREditor-RAN4#104-bis" w:date="2022-10-21T13:25:00Z">
              <w:r w:rsidRPr="00020619">
                <w:t>Configuration</w:t>
              </w:r>
            </w:ins>
          </w:p>
        </w:tc>
        <w:tc>
          <w:tcPr>
            <w:tcW w:w="6905" w:type="dxa"/>
            <w:shd w:val="clear" w:color="auto" w:fill="auto"/>
          </w:tcPr>
          <w:p w14:paraId="02E264C9" w14:textId="77777777" w:rsidR="00A0253E" w:rsidRPr="00020619" w:rsidRDefault="00A0253E" w:rsidP="00864629">
            <w:pPr>
              <w:pStyle w:val="TAH"/>
              <w:rPr>
                <w:ins w:id="20190" w:author="BigCREditor-RAN4#104-bis" w:date="2022-10-21T13:25:00Z"/>
              </w:rPr>
            </w:pPr>
            <w:ins w:id="20191" w:author="BigCREditor-RAN4#104-bis" w:date="2022-10-21T13:25:00Z">
              <w:r w:rsidRPr="00020619">
                <w:t>Description</w:t>
              </w:r>
            </w:ins>
          </w:p>
        </w:tc>
      </w:tr>
      <w:tr w:rsidR="00A0253E" w:rsidRPr="00020619" w14:paraId="6F2AE866" w14:textId="77777777" w:rsidTr="00864629">
        <w:trPr>
          <w:trHeight w:val="187"/>
          <w:jc w:val="center"/>
          <w:ins w:id="20192" w:author="BigCREditor-RAN4#104-bis" w:date="2022-10-21T13:25:00Z"/>
        </w:trPr>
        <w:tc>
          <w:tcPr>
            <w:tcW w:w="2265" w:type="dxa"/>
            <w:shd w:val="clear" w:color="auto" w:fill="auto"/>
          </w:tcPr>
          <w:p w14:paraId="57214DCF" w14:textId="77777777" w:rsidR="00A0253E" w:rsidRPr="00020619" w:rsidRDefault="00A0253E" w:rsidP="00864629">
            <w:pPr>
              <w:pStyle w:val="TAL"/>
              <w:rPr>
                <w:ins w:id="20193" w:author="BigCREditor-RAN4#104-bis" w:date="2022-10-21T13:25:00Z"/>
              </w:rPr>
            </w:pPr>
            <w:ins w:id="20194" w:author="BigCREditor-RAN4#104-bis" w:date="2022-10-21T13:25:00Z">
              <w:r w:rsidRPr="00020619">
                <w:t>1</w:t>
              </w:r>
            </w:ins>
          </w:p>
        </w:tc>
        <w:tc>
          <w:tcPr>
            <w:tcW w:w="6905" w:type="dxa"/>
            <w:shd w:val="clear" w:color="auto" w:fill="auto"/>
          </w:tcPr>
          <w:p w14:paraId="33B2D890" w14:textId="77777777" w:rsidR="00A0253E" w:rsidRPr="00020619" w:rsidRDefault="00A0253E" w:rsidP="00864629">
            <w:pPr>
              <w:pStyle w:val="TAL"/>
              <w:rPr>
                <w:ins w:id="20195" w:author="BigCREditor-RAN4#104-bis" w:date="2022-10-21T13:25:00Z"/>
              </w:rPr>
            </w:pPr>
            <w:ins w:id="20196" w:author="BigCREditor-RAN4#104-bis" w:date="2022-10-21T13:25:00Z">
              <w:r w:rsidRPr="00020619">
                <w:t>FDD duplex mode, 15 kHz SSB SCS, 10 MHz bandwidth</w:t>
              </w:r>
            </w:ins>
          </w:p>
        </w:tc>
      </w:tr>
      <w:tr w:rsidR="00A0253E" w:rsidRPr="00020619" w14:paraId="6EE89871" w14:textId="77777777" w:rsidTr="00864629">
        <w:trPr>
          <w:trHeight w:val="187"/>
          <w:jc w:val="center"/>
          <w:ins w:id="20197" w:author="BigCREditor-RAN4#104-bis" w:date="2022-10-21T13:25:00Z"/>
        </w:trPr>
        <w:tc>
          <w:tcPr>
            <w:tcW w:w="2265" w:type="dxa"/>
            <w:shd w:val="clear" w:color="auto" w:fill="auto"/>
          </w:tcPr>
          <w:p w14:paraId="5C2273F5" w14:textId="77777777" w:rsidR="00A0253E" w:rsidRPr="00020619" w:rsidRDefault="00A0253E" w:rsidP="00864629">
            <w:pPr>
              <w:pStyle w:val="TAN"/>
              <w:rPr>
                <w:ins w:id="20198" w:author="BigCREditor-RAN4#104-bis" w:date="2022-10-21T13:25:00Z"/>
              </w:rPr>
            </w:pPr>
            <w:ins w:id="20199" w:author="BigCREditor-RAN4#104-bis" w:date="2022-10-21T13:25:00Z">
              <w:r w:rsidRPr="00020619">
                <w:t>2</w:t>
              </w:r>
            </w:ins>
          </w:p>
        </w:tc>
        <w:tc>
          <w:tcPr>
            <w:tcW w:w="6905" w:type="dxa"/>
            <w:shd w:val="clear" w:color="auto" w:fill="auto"/>
          </w:tcPr>
          <w:p w14:paraId="30C77537" w14:textId="77777777" w:rsidR="00A0253E" w:rsidRPr="00020619" w:rsidRDefault="00A0253E" w:rsidP="00864629">
            <w:pPr>
              <w:pStyle w:val="TAL"/>
              <w:rPr>
                <w:ins w:id="20200" w:author="BigCREditor-RAN4#104-bis" w:date="2022-10-21T13:25:00Z"/>
              </w:rPr>
            </w:pPr>
            <w:ins w:id="20201" w:author="BigCREditor-RAN4#104-bis" w:date="2022-10-21T13:25:00Z">
              <w:r w:rsidRPr="00020619">
                <w:t>TDD duplex mode, 15 kHz SSB SCS, 10 MHz bandwidth</w:t>
              </w:r>
            </w:ins>
          </w:p>
        </w:tc>
      </w:tr>
      <w:tr w:rsidR="00A0253E" w:rsidRPr="00020619" w14:paraId="74B796A1" w14:textId="77777777" w:rsidTr="00864629">
        <w:trPr>
          <w:trHeight w:val="187"/>
          <w:jc w:val="center"/>
          <w:ins w:id="20202" w:author="BigCREditor-RAN4#104-bis" w:date="2022-10-21T13:25:00Z"/>
        </w:trPr>
        <w:tc>
          <w:tcPr>
            <w:tcW w:w="2265" w:type="dxa"/>
            <w:shd w:val="clear" w:color="auto" w:fill="auto"/>
          </w:tcPr>
          <w:p w14:paraId="6C2D229B" w14:textId="77777777" w:rsidR="00A0253E" w:rsidRPr="00020619" w:rsidRDefault="00A0253E" w:rsidP="00864629">
            <w:pPr>
              <w:pStyle w:val="TAN"/>
              <w:rPr>
                <w:ins w:id="20203" w:author="BigCREditor-RAN4#104-bis" w:date="2022-10-21T13:25:00Z"/>
              </w:rPr>
            </w:pPr>
            <w:ins w:id="20204" w:author="BigCREditor-RAN4#104-bis" w:date="2022-10-21T13:25:00Z">
              <w:r w:rsidRPr="00020619">
                <w:t>3</w:t>
              </w:r>
            </w:ins>
          </w:p>
        </w:tc>
        <w:tc>
          <w:tcPr>
            <w:tcW w:w="6905" w:type="dxa"/>
            <w:shd w:val="clear" w:color="auto" w:fill="auto"/>
          </w:tcPr>
          <w:p w14:paraId="1A958262" w14:textId="77777777" w:rsidR="00A0253E" w:rsidRPr="00020619" w:rsidRDefault="00A0253E" w:rsidP="00864629">
            <w:pPr>
              <w:pStyle w:val="TAL"/>
              <w:rPr>
                <w:ins w:id="20205" w:author="BigCREditor-RAN4#104-bis" w:date="2022-10-21T13:25:00Z"/>
              </w:rPr>
            </w:pPr>
            <w:ins w:id="20206" w:author="BigCREditor-RAN4#104-bis" w:date="2022-10-21T13:25:00Z">
              <w:r w:rsidRPr="00020619">
                <w:t>TDD duplex mode, 30kHz SSB SCS, 40 MHz bandwidth</w:t>
              </w:r>
            </w:ins>
          </w:p>
        </w:tc>
      </w:tr>
      <w:tr w:rsidR="00A0253E" w:rsidRPr="00020619" w14:paraId="5C53FB8D" w14:textId="77777777" w:rsidTr="00864629">
        <w:trPr>
          <w:trHeight w:val="187"/>
          <w:jc w:val="center"/>
          <w:ins w:id="20207" w:author="BigCREditor-RAN4#104-bis" w:date="2022-10-21T13:25:00Z"/>
        </w:trPr>
        <w:tc>
          <w:tcPr>
            <w:tcW w:w="2265" w:type="dxa"/>
            <w:shd w:val="clear" w:color="auto" w:fill="auto"/>
          </w:tcPr>
          <w:p w14:paraId="421AA50F" w14:textId="77777777" w:rsidR="00A0253E" w:rsidRPr="00020619" w:rsidRDefault="00A0253E" w:rsidP="00864629">
            <w:pPr>
              <w:pStyle w:val="TAN"/>
              <w:rPr>
                <w:ins w:id="20208" w:author="BigCREditor-RAN4#104-bis" w:date="2022-10-21T13:25:00Z"/>
              </w:rPr>
            </w:pPr>
            <w:ins w:id="20209" w:author="BigCREditor-RAN4#104-bis" w:date="2022-10-21T13:25:00Z">
              <w:r w:rsidRPr="00020619">
                <w:rPr>
                  <w:rFonts w:eastAsia="Malgun Gothic"/>
                </w:rPr>
                <w:t>4</w:t>
              </w:r>
            </w:ins>
          </w:p>
        </w:tc>
        <w:tc>
          <w:tcPr>
            <w:tcW w:w="6905" w:type="dxa"/>
            <w:shd w:val="clear" w:color="auto" w:fill="auto"/>
          </w:tcPr>
          <w:p w14:paraId="133B12FC" w14:textId="77777777" w:rsidR="00A0253E" w:rsidRPr="00020619" w:rsidRDefault="00A0253E" w:rsidP="00864629">
            <w:pPr>
              <w:pStyle w:val="TAL"/>
              <w:rPr>
                <w:ins w:id="20210" w:author="BigCREditor-RAN4#104-bis" w:date="2022-10-21T13:25:00Z"/>
              </w:rPr>
            </w:pPr>
            <w:ins w:id="20211" w:author="BigCREditor-RAN4#104-bis" w:date="2022-10-21T13:25:00Z">
              <w:r w:rsidRPr="00020619">
                <w:rPr>
                  <w:rFonts w:eastAsia="Malgun Gothic"/>
                </w:rPr>
                <w:t xml:space="preserve">HD-FDD, SSB SCS 15 kHz, </w:t>
              </w:r>
              <w:r w:rsidRPr="00020619">
                <w:rPr>
                  <w:lang w:eastAsia="zh-TW"/>
                </w:rPr>
                <w:t>data SCS 15 kHz, BW 10 MHz</w:t>
              </w:r>
            </w:ins>
          </w:p>
        </w:tc>
      </w:tr>
      <w:tr w:rsidR="00A0253E" w:rsidRPr="00020619" w14:paraId="47F09691" w14:textId="77777777" w:rsidTr="00864629">
        <w:trPr>
          <w:trHeight w:val="187"/>
          <w:jc w:val="center"/>
          <w:ins w:id="20212" w:author="BigCREditor-RAN4#104-bis" w:date="2022-10-21T13:25:00Z"/>
        </w:trPr>
        <w:tc>
          <w:tcPr>
            <w:tcW w:w="9170" w:type="dxa"/>
            <w:gridSpan w:val="2"/>
            <w:shd w:val="clear" w:color="auto" w:fill="auto"/>
          </w:tcPr>
          <w:p w14:paraId="1CE63E4B" w14:textId="77777777" w:rsidR="00A0253E" w:rsidRPr="00020619" w:rsidRDefault="00A0253E" w:rsidP="00864629">
            <w:pPr>
              <w:pStyle w:val="TAN"/>
              <w:rPr>
                <w:ins w:id="20213" w:author="BigCREditor-RAN4#104-bis" w:date="2022-10-21T13:25:00Z"/>
              </w:rPr>
            </w:pPr>
            <w:ins w:id="20214" w:author="BigCREditor-RAN4#104-bis" w:date="2022-10-21T13:25:00Z">
              <w:r w:rsidRPr="00020619">
                <w:t>Note:</w:t>
              </w:r>
              <w:r w:rsidRPr="00020619">
                <w:tab/>
                <w:t>The UE is only required to pass in one of the supported test configurations in FR1</w:t>
              </w:r>
            </w:ins>
          </w:p>
        </w:tc>
      </w:tr>
    </w:tbl>
    <w:p w14:paraId="73CD11EA" w14:textId="77777777" w:rsidR="00A0253E" w:rsidRPr="00020619" w:rsidRDefault="00A0253E" w:rsidP="00A0253E">
      <w:pPr>
        <w:rPr>
          <w:ins w:id="20215" w:author="BigCREditor-RAN4#104-bis" w:date="2022-10-21T13:25:00Z"/>
        </w:rPr>
      </w:pPr>
    </w:p>
    <w:p w14:paraId="1D3524A9" w14:textId="77777777" w:rsidR="00A0253E" w:rsidRPr="00020619" w:rsidDel="00255D77" w:rsidRDefault="00A0253E" w:rsidP="00A0253E">
      <w:pPr>
        <w:pStyle w:val="TH"/>
        <w:rPr>
          <w:ins w:id="20216" w:author="BigCREditor-RAN4#104-bis" w:date="2022-10-21T13:25:00Z"/>
        </w:rPr>
      </w:pPr>
      <w:ins w:id="20217" w:author="BigCREditor-RAN4#104-bis" w:date="2022-10-21T13:25:00Z">
        <w:r w:rsidRPr="00020619">
          <w:lastRenderedPageBreak/>
          <w:t>Table A.16.5.1.1</w:t>
        </w:r>
        <w:del w:id="20218" w:author="Huawei" w:date="2022-11-16T19:08:00Z">
          <w:r w:rsidRPr="00020619" w:rsidDel="00426832">
            <w:delText>5</w:delText>
          </w:r>
        </w:del>
      </w:ins>
      <w:ins w:id="20219" w:author="Huawei" w:date="2022-11-16T19:08:00Z">
        <w:r>
          <w:t>6</w:t>
        </w:r>
      </w:ins>
      <w:ins w:id="20220" w:author="BigCREditor-RAN4#104-bis" w:date="2022-10-21T13:25:00Z">
        <w:r w:rsidRPr="00020619">
          <w:t xml:space="preserve">.1-2: General test parameters for FR1 </w:t>
        </w:r>
        <w:proofErr w:type="spellStart"/>
        <w:r w:rsidRPr="00020619">
          <w:t>PCell</w:t>
        </w:r>
        <w:proofErr w:type="spellEnd"/>
        <w:r w:rsidRPr="00020619">
          <w:t xml:space="preserve"> for CSI-RS in-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A0253E" w:rsidRPr="00020619" w14:paraId="08ED925E" w14:textId="77777777" w:rsidTr="00864629">
        <w:trPr>
          <w:trHeight w:val="164"/>
          <w:jc w:val="center"/>
          <w:ins w:id="20221" w:author="BigCREditor-RAN4#104-bis" w:date="2022-10-21T13:25:00Z"/>
        </w:trPr>
        <w:tc>
          <w:tcPr>
            <w:tcW w:w="2728" w:type="pct"/>
            <w:gridSpan w:val="2"/>
            <w:tcBorders>
              <w:bottom w:val="nil"/>
            </w:tcBorders>
            <w:shd w:val="clear" w:color="auto" w:fill="auto"/>
          </w:tcPr>
          <w:p w14:paraId="1ACC3B8B" w14:textId="77777777" w:rsidR="00A0253E" w:rsidRPr="00020619" w:rsidRDefault="00A0253E" w:rsidP="00864629">
            <w:pPr>
              <w:pStyle w:val="TAH"/>
              <w:rPr>
                <w:ins w:id="20222" w:author="BigCREditor-RAN4#104-bis" w:date="2022-10-21T13:25:00Z"/>
              </w:rPr>
            </w:pPr>
            <w:ins w:id="20223" w:author="BigCREditor-RAN4#104-bis" w:date="2022-10-21T13:25:00Z">
              <w:r w:rsidRPr="00020619">
                <w:lastRenderedPageBreak/>
                <w:t>Parameter</w:t>
              </w:r>
            </w:ins>
          </w:p>
        </w:tc>
        <w:tc>
          <w:tcPr>
            <w:tcW w:w="677" w:type="pct"/>
            <w:tcBorders>
              <w:bottom w:val="nil"/>
            </w:tcBorders>
            <w:shd w:val="clear" w:color="auto" w:fill="auto"/>
          </w:tcPr>
          <w:p w14:paraId="2814F64D" w14:textId="77777777" w:rsidR="00A0253E" w:rsidRPr="00020619" w:rsidRDefault="00A0253E" w:rsidP="00864629">
            <w:pPr>
              <w:pStyle w:val="TAH"/>
              <w:rPr>
                <w:ins w:id="20224" w:author="BigCREditor-RAN4#104-bis" w:date="2022-10-21T13:25:00Z"/>
              </w:rPr>
            </w:pPr>
            <w:ins w:id="20225" w:author="BigCREditor-RAN4#104-bis" w:date="2022-10-21T13:25:00Z">
              <w:r w:rsidRPr="00020619">
                <w:t>Unit</w:t>
              </w:r>
            </w:ins>
          </w:p>
        </w:tc>
        <w:tc>
          <w:tcPr>
            <w:tcW w:w="1595" w:type="pct"/>
            <w:shd w:val="clear" w:color="auto" w:fill="auto"/>
          </w:tcPr>
          <w:p w14:paraId="4739A14B" w14:textId="77777777" w:rsidR="00A0253E" w:rsidRPr="00020619" w:rsidRDefault="00A0253E" w:rsidP="00864629">
            <w:pPr>
              <w:pStyle w:val="TAH"/>
              <w:rPr>
                <w:ins w:id="20226" w:author="BigCREditor-RAN4#104-bis" w:date="2022-10-21T13:25:00Z"/>
              </w:rPr>
            </w:pPr>
            <w:ins w:id="20227" w:author="BigCREditor-RAN4#104-bis" w:date="2022-10-21T13:25:00Z">
              <w:r w:rsidRPr="00020619">
                <w:t>Value</w:t>
              </w:r>
            </w:ins>
          </w:p>
        </w:tc>
      </w:tr>
      <w:tr w:rsidR="00A0253E" w:rsidRPr="00020619" w14:paraId="062BB52D" w14:textId="77777777" w:rsidTr="00864629">
        <w:trPr>
          <w:trHeight w:val="74"/>
          <w:jc w:val="center"/>
          <w:ins w:id="20228" w:author="BigCREditor-RAN4#104-bis" w:date="2022-10-21T13:25:00Z"/>
        </w:trPr>
        <w:tc>
          <w:tcPr>
            <w:tcW w:w="2728" w:type="pct"/>
            <w:gridSpan w:val="2"/>
            <w:tcBorders>
              <w:top w:val="nil"/>
            </w:tcBorders>
            <w:shd w:val="clear" w:color="auto" w:fill="auto"/>
          </w:tcPr>
          <w:p w14:paraId="1D14C4A4" w14:textId="77777777" w:rsidR="00A0253E" w:rsidRPr="00020619" w:rsidRDefault="00A0253E" w:rsidP="00864629">
            <w:pPr>
              <w:pStyle w:val="TAH"/>
              <w:rPr>
                <w:ins w:id="20229" w:author="BigCREditor-RAN4#104-bis" w:date="2022-10-21T13:25:00Z"/>
              </w:rPr>
            </w:pPr>
          </w:p>
        </w:tc>
        <w:tc>
          <w:tcPr>
            <w:tcW w:w="677" w:type="pct"/>
            <w:tcBorders>
              <w:top w:val="nil"/>
            </w:tcBorders>
            <w:shd w:val="clear" w:color="auto" w:fill="auto"/>
          </w:tcPr>
          <w:p w14:paraId="40C88CAA" w14:textId="77777777" w:rsidR="00A0253E" w:rsidRPr="00020619" w:rsidRDefault="00A0253E" w:rsidP="00864629">
            <w:pPr>
              <w:pStyle w:val="TAH"/>
              <w:rPr>
                <w:ins w:id="20230" w:author="BigCREditor-RAN4#104-bis" w:date="2022-10-21T13:25:00Z"/>
              </w:rPr>
            </w:pPr>
          </w:p>
        </w:tc>
        <w:tc>
          <w:tcPr>
            <w:tcW w:w="1595" w:type="pct"/>
            <w:shd w:val="clear" w:color="auto" w:fill="auto"/>
          </w:tcPr>
          <w:p w14:paraId="68C91B5D" w14:textId="77777777" w:rsidR="00A0253E" w:rsidRPr="00020619" w:rsidRDefault="00A0253E" w:rsidP="00864629">
            <w:pPr>
              <w:pStyle w:val="TAH"/>
              <w:rPr>
                <w:ins w:id="20231" w:author="BigCREditor-RAN4#104-bis" w:date="2022-10-21T13:25:00Z"/>
              </w:rPr>
            </w:pPr>
            <w:ins w:id="20232" w:author="BigCREditor-RAN4#104-bis" w:date="2022-10-21T13:25:00Z">
              <w:r w:rsidRPr="00020619">
                <w:t>Test 1</w:t>
              </w:r>
            </w:ins>
          </w:p>
        </w:tc>
      </w:tr>
      <w:tr w:rsidR="00A0253E" w:rsidRPr="00020619" w14:paraId="75B4D0FB" w14:textId="77777777" w:rsidTr="00864629">
        <w:trPr>
          <w:trHeight w:val="64"/>
          <w:jc w:val="center"/>
          <w:ins w:id="20233" w:author="BigCREditor-RAN4#104-bis" w:date="2022-10-21T13:25:00Z"/>
        </w:trPr>
        <w:tc>
          <w:tcPr>
            <w:tcW w:w="2728" w:type="pct"/>
            <w:gridSpan w:val="2"/>
            <w:shd w:val="clear" w:color="auto" w:fill="auto"/>
          </w:tcPr>
          <w:p w14:paraId="55D23286" w14:textId="77777777" w:rsidR="00A0253E" w:rsidRPr="00020619" w:rsidRDefault="00A0253E" w:rsidP="00864629">
            <w:pPr>
              <w:pStyle w:val="TAL"/>
              <w:rPr>
                <w:ins w:id="20234" w:author="BigCREditor-RAN4#104-bis" w:date="2022-10-21T13:25:00Z"/>
              </w:rPr>
            </w:pPr>
            <w:ins w:id="20235" w:author="BigCREditor-RAN4#104-bis" w:date="2022-10-21T13:25:00Z">
              <w:r w:rsidRPr="00020619">
                <w:t xml:space="preserve">Active </w:t>
              </w:r>
              <w:proofErr w:type="spellStart"/>
              <w:r w:rsidRPr="00020619">
                <w:t>PCell</w:t>
              </w:r>
              <w:proofErr w:type="spellEnd"/>
              <w:r w:rsidRPr="00020619">
                <w:t xml:space="preserve"> </w:t>
              </w:r>
            </w:ins>
          </w:p>
        </w:tc>
        <w:tc>
          <w:tcPr>
            <w:tcW w:w="677" w:type="pct"/>
            <w:shd w:val="clear" w:color="auto" w:fill="auto"/>
          </w:tcPr>
          <w:p w14:paraId="7BE91AD7" w14:textId="77777777" w:rsidR="00A0253E" w:rsidRPr="00020619" w:rsidRDefault="00A0253E" w:rsidP="00864629">
            <w:pPr>
              <w:pStyle w:val="TAC"/>
              <w:rPr>
                <w:ins w:id="20236" w:author="BigCREditor-RAN4#104-bis" w:date="2022-10-21T13:25:00Z"/>
              </w:rPr>
            </w:pPr>
          </w:p>
        </w:tc>
        <w:tc>
          <w:tcPr>
            <w:tcW w:w="1595" w:type="pct"/>
            <w:shd w:val="clear" w:color="auto" w:fill="auto"/>
          </w:tcPr>
          <w:p w14:paraId="38B793FB" w14:textId="77777777" w:rsidR="00A0253E" w:rsidRPr="00020619" w:rsidRDefault="00A0253E" w:rsidP="00864629">
            <w:pPr>
              <w:pStyle w:val="TAC"/>
              <w:rPr>
                <w:ins w:id="20237" w:author="BigCREditor-RAN4#104-bis" w:date="2022-10-21T13:25:00Z"/>
              </w:rPr>
            </w:pPr>
            <w:ins w:id="20238" w:author="BigCREditor-RAN4#104-bis" w:date="2022-10-21T13:25:00Z">
              <w:r w:rsidRPr="00020619">
                <w:t>Cell 1</w:t>
              </w:r>
            </w:ins>
          </w:p>
        </w:tc>
      </w:tr>
      <w:tr w:rsidR="00A0253E" w:rsidRPr="00020619" w14:paraId="50BF9964" w14:textId="77777777" w:rsidTr="00864629">
        <w:trPr>
          <w:trHeight w:val="164"/>
          <w:jc w:val="center"/>
          <w:ins w:id="20239" w:author="BigCREditor-RAN4#104-bis" w:date="2022-10-21T13:25:00Z"/>
        </w:trPr>
        <w:tc>
          <w:tcPr>
            <w:tcW w:w="2728" w:type="pct"/>
            <w:gridSpan w:val="2"/>
            <w:shd w:val="clear" w:color="auto" w:fill="auto"/>
          </w:tcPr>
          <w:p w14:paraId="34C2345B" w14:textId="77777777" w:rsidR="00A0253E" w:rsidRPr="00020619" w:rsidRDefault="00A0253E" w:rsidP="00864629">
            <w:pPr>
              <w:pStyle w:val="TAL"/>
              <w:rPr>
                <w:ins w:id="20240" w:author="BigCREditor-RAN4#104-bis" w:date="2022-10-21T13:25:00Z"/>
              </w:rPr>
            </w:pPr>
            <w:ins w:id="20241" w:author="BigCREditor-RAN4#104-bis" w:date="2022-10-21T13:25:00Z">
              <w:r w:rsidRPr="00020619">
                <w:t>RF Channel Number</w:t>
              </w:r>
            </w:ins>
          </w:p>
        </w:tc>
        <w:tc>
          <w:tcPr>
            <w:tcW w:w="677" w:type="pct"/>
            <w:tcBorders>
              <w:bottom w:val="single" w:sz="4" w:space="0" w:color="auto"/>
            </w:tcBorders>
            <w:shd w:val="clear" w:color="auto" w:fill="auto"/>
          </w:tcPr>
          <w:p w14:paraId="195F549D" w14:textId="77777777" w:rsidR="00A0253E" w:rsidRPr="00020619" w:rsidRDefault="00A0253E" w:rsidP="00864629">
            <w:pPr>
              <w:pStyle w:val="TAC"/>
              <w:rPr>
                <w:ins w:id="20242" w:author="BigCREditor-RAN4#104-bis" w:date="2022-10-21T13:25:00Z"/>
              </w:rPr>
            </w:pPr>
          </w:p>
        </w:tc>
        <w:tc>
          <w:tcPr>
            <w:tcW w:w="1595" w:type="pct"/>
            <w:shd w:val="clear" w:color="auto" w:fill="auto"/>
          </w:tcPr>
          <w:p w14:paraId="793DBE6F" w14:textId="77777777" w:rsidR="00A0253E" w:rsidRPr="00020619" w:rsidRDefault="00A0253E" w:rsidP="00864629">
            <w:pPr>
              <w:pStyle w:val="TAC"/>
              <w:rPr>
                <w:ins w:id="20243" w:author="BigCREditor-RAN4#104-bis" w:date="2022-10-21T13:25:00Z"/>
              </w:rPr>
            </w:pPr>
            <w:ins w:id="20244" w:author="BigCREditor-RAN4#104-bis" w:date="2022-10-21T13:25:00Z">
              <w:r w:rsidRPr="00020619">
                <w:t>1</w:t>
              </w:r>
            </w:ins>
          </w:p>
        </w:tc>
      </w:tr>
      <w:tr w:rsidR="00A0253E" w:rsidRPr="00020619" w14:paraId="17402A42" w14:textId="77777777" w:rsidTr="00864629">
        <w:trPr>
          <w:trHeight w:val="93"/>
          <w:jc w:val="center"/>
          <w:ins w:id="20245" w:author="BigCREditor-RAN4#104-bis" w:date="2022-10-21T13:25:00Z"/>
        </w:trPr>
        <w:tc>
          <w:tcPr>
            <w:tcW w:w="1072" w:type="pct"/>
            <w:vMerge w:val="restart"/>
            <w:shd w:val="clear" w:color="auto" w:fill="auto"/>
          </w:tcPr>
          <w:p w14:paraId="616C6EE9" w14:textId="77777777" w:rsidR="00A0253E" w:rsidRPr="00020619" w:rsidRDefault="00A0253E" w:rsidP="00864629">
            <w:pPr>
              <w:pStyle w:val="TAL"/>
              <w:rPr>
                <w:ins w:id="20246" w:author="BigCREditor-RAN4#104-bis" w:date="2022-10-21T13:25:00Z"/>
              </w:rPr>
            </w:pPr>
            <w:ins w:id="20247" w:author="BigCREditor-RAN4#104-bis" w:date="2022-10-21T13:25:00Z">
              <w:r w:rsidRPr="00020619">
                <w:t>Duplex mode</w:t>
              </w:r>
            </w:ins>
          </w:p>
        </w:tc>
        <w:tc>
          <w:tcPr>
            <w:tcW w:w="1656" w:type="pct"/>
            <w:shd w:val="clear" w:color="auto" w:fill="auto"/>
          </w:tcPr>
          <w:p w14:paraId="17E7DBD4" w14:textId="77777777" w:rsidR="00A0253E" w:rsidRPr="00020619" w:rsidRDefault="00A0253E" w:rsidP="00864629">
            <w:pPr>
              <w:pStyle w:val="TAL"/>
              <w:rPr>
                <w:ins w:id="20248" w:author="BigCREditor-RAN4#104-bis" w:date="2022-10-21T13:25:00Z"/>
              </w:rPr>
            </w:pPr>
            <w:ins w:id="20249" w:author="BigCREditor-RAN4#104-bis" w:date="2022-10-21T13:25:00Z">
              <w:r w:rsidRPr="00020619">
                <w:t>Config 1</w:t>
              </w:r>
            </w:ins>
          </w:p>
        </w:tc>
        <w:tc>
          <w:tcPr>
            <w:tcW w:w="677" w:type="pct"/>
            <w:tcBorders>
              <w:bottom w:val="nil"/>
            </w:tcBorders>
            <w:shd w:val="clear" w:color="auto" w:fill="auto"/>
          </w:tcPr>
          <w:p w14:paraId="34E91F2B" w14:textId="77777777" w:rsidR="00A0253E" w:rsidRPr="00020619" w:rsidRDefault="00A0253E" w:rsidP="00864629">
            <w:pPr>
              <w:pStyle w:val="TAC"/>
              <w:rPr>
                <w:ins w:id="20250" w:author="BigCREditor-RAN4#104-bis" w:date="2022-10-21T13:25:00Z"/>
              </w:rPr>
            </w:pPr>
          </w:p>
        </w:tc>
        <w:tc>
          <w:tcPr>
            <w:tcW w:w="1595" w:type="pct"/>
            <w:shd w:val="clear" w:color="auto" w:fill="auto"/>
          </w:tcPr>
          <w:p w14:paraId="6E5D9593" w14:textId="77777777" w:rsidR="00A0253E" w:rsidRPr="00020619" w:rsidRDefault="00A0253E" w:rsidP="00864629">
            <w:pPr>
              <w:pStyle w:val="TAC"/>
              <w:rPr>
                <w:ins w:id="20251" w:author="BigCREditor-RAN4#104-bis" w:date="2022-10-21T13:25:00Z"/>
              </w:rPr>
            </w:pPr>
            <w:ins w:id="20252" w:author="BigCREditor-RAN4#104-bis" w:date="2022-10-21T13:25:00Z">
              <w:r w:rsidRPr="00020619">
                <w:t>FDD</w:t>
              </w:r>
            </w:ins>
          </w:p>
        </w:tc>
      </w:tr>
      <w:tr w:rsidR="00A0253E" w:rsidRPr="00020619" w14:paraId="3557F7D0" w14:textId="77777777" w:rsidTr="00864629">
        <w:trPr>
          <w:trHeight w:val="92"/>
          <w:jc w:val="center"/>
          <w:ins w:id="20253" w:author="BigCREditor-RAN4#104-bis" w:date="2022-10-21T13:25:00Z"/>
        </w:trPr>
        <w:tc>
          <w:tcPr>
            <w:tcW w:w="1072" w:type="pct"/>
            <w:vMerge/>
            <w:shd w:val="clear" w:color="auto" w:fill="auto"/>
          </w:tcPr>
          <w:p w14:paraId="13A1D137" w14:textId="77777777" w:rsidR="00A0253E" w:rsidRPr="00020619" w:rsidRDefault="00A0253E" w:rsidP="00864629">
            <w:pPr>
              <w:pStyle w:val="TAL"/>
              <w:rPr>
                <w:ins w:id="20254" w:author="BigCREditor-RAN4#104-bis" w:date="2022-10-21T13:25:00Z"/>
              </w:rPr>
            </w:pPr>
          </w:p>
        </w:tc>
        <w:tc>
          <w:tcPr>
            <w:tcW w:w="1656" w:type="pct"/>
            <w:shd w:val="clear" w:color="auto" w:fill="auto"/>
          </w:tcPr>
          <w:p w14:paraId="41E3D70A" w14:textId="77777777" w:rsidR="00A0253E" w:rsidRPr="00020619" w:rsidRDefault="00A0253E" w:rsidP="00864629">
            <w:pPr>
              <w:pStyle w:val="TAL"/>
              <w:rPr>
                <w:ins w:id="20255" w:author="BigCREditor-RAN4#104-bis" w:date="2022-10-21T13:25:00Z"/>
              </w:rPr>
            </w:pPr>
            <w:ins w:id="20256" w:author="BigCREditor-RAN4#104-bis" w:date="2022-10-21T13:25:00Z">
              <w:r w:rsidRPr="00020619">
                <w:t>Config 2, 3</w:t>
              </w:r>
            </w:ins>
          </w:p>
        </w:tc>
        <w:tc>
          <w:tcPr>
            <w:tcW w:w="677" w:type="pct"/>
            <w:tcBorders>
              <w:top w:val="nil"/>
              <w:bottom w:val="single" w:sz="4" w:space="0" w:color="auto"/>
            </w:tcBorders>
            <w:shd w:val="clear" w:color="auto" w:fill="auto"/>
          </w:tcPr>
          <w:p w14:paraId="5CBD6CFA" w14:textId="77777777" w:rsidR="00A0253E" w:rsidRPr="00020619" w:rsidRDefault="00A0253E" w:rsidP="00864629">
            <w:pPr>
              <w:pStyle w:val="TAC"/>
              <w:rPr>
                <w:ins w:id="20257" w:author="BigCREditor-RAN4#104-bis" w:date="2022-10-21T13:25:00Z"/>
              </w:rPr>
            </w:pPr>
          </w:p>
        </w:tc>
        <w:tc>
          <w:tcPr>
            <w:tcW w:w="1595" w:type="pct"/>
            <w:shd w:val="clear" w:color="auto" w:fill="auto"/>
          </w:tcPr>
          <w:p w14:paraId="6A0AA48F" w14:textId="77777777" w:rsidR="00A0253E" w:rsidRPr="00020619" w:rsidRDefault="00A0253E" w:rsidP="00864629">
            <w:pPr>
              <w:pStyle w:val="TAC"/>
              <w:rPr>
                <w:ins w:id="20258" w:author="BigCREditor-RAN4#104-bis" w:date="2022-10-21T13:25:00Z"/>
              </w:rPr>
            </w:pPr>
            <w:ins w:id="20259" w:author="BigCREditor-RAN4#104-bis" w:date="2022-10-21T13:25:00Z">
              <w:r w:rsidRPr="00020619">
                <w:t>TDD</w:t>
              </w:r>
            </w:ins>
          </w:p>
        </w:tc>
      </w:tr>
      <w:tr w:rsidR="00A0253E" w:rsidRPr="00020619" w14:paraId="37CC8619" w14:textId="77777777" w:rsidTr="00864629">
        <w:trPr>
          <w:trHeight w:val="92"/>
          <w:jc w:val="center"/>
          <w:ins w:id="20260" w:author="BigCREditor-RAN4#104-bis" w:date="2022-10-21T13:25:00Z"/>
        </w:trPr>
        <w:tc>
          <w:tcPr>
            <w:tcW w:w="1072" w:type="pct"/>
            <w:vMerge/>
            <w:tcBorders>
              <w:bottom w:val="single" w:sz="4" w:space="0" w:color="auto"/>
            </w:tcBorders>
            <w:shd w:val="clear" w:color="auto" w:fill="auto"/>
          </w:tcPr>
          <w:p w14:paraId="0ACAB5B1" w14:textId="77777777" w:rsidR="00A0253E" w:rsidRPr="00020619" w:rsidRDefault="00A0253E" w:rsidP="00864629">
            <w:pPr>
              <w:pStyle w:val="TAL"/>
              <w:rPr>
                <w:ins w:id="20261" w:author="BigCREditor-RAN4#104-bis" w:date="2022-10-21T13:25:00Z"/>
              </w:rPr>
            </w:pPr>
          </w:p>
        </w:tc>
        <w:tc>
          <w:tcPr>
            <w:tcW w:w="1656" w:type="pct"/>
            <w:shd w:val="clear" w:color="auto" w:fill="auto"/>
          </w:tcPr>
          <w:p w14:paraId="1DA8F396" w14:textId="77777777" w:rsidR="00A0253E" w:rsidRPr="00020619" w:rsidRDefault="00A0253E" w:rsidP="00864629">
            <w:pPr>
              <w:pStyle w:val="TAL"/>
              <w:rPr>
                <w:ins w:id="20262" w:author="BigCREditor-RAN4#104-bis" w:date="2022-10-21T13:25:00Z"/>
              </w:rPr>
            </w:pPr>
            <w:ins w:id="20263" w:author="BigCREditor-RAN4#104-bis" w:date="2022-10-21T13:25:00Z">
              <w:r w:rsidRPr="00020619">
                <w:t>Config 4</w:t>
              </w:r>
            </w:ins>
          </w:p>
        </w:tc>
        <w:tc>
          <w:tcPr>
            <w:tcW w:w="677" w:type="pct"/>
            <w:tcBorders>
              <w:top w:val="nil"/>
              <w:bottom w:val="single" w:sz="4" w:space="0" w:color="auto"/>
            </w:tcBorders>
            <w:shd w:val="clear" w:color="auto" w:fill="auto"/>
          </w:tcPr>
          <w:p w14:paraId="75958261" w14:textId="77777777" w:rsidR="00A0253E" w:rsidRPr="00020619" w:rsidRDefault="00A0253E" w:rsidP="00864629">
            <w:pPr>
              <w:pStyle w:val="TAC"/>
              <w:rPr>
                <w:ins w:id="20264" w:author="BigCREditor-RAN4#104-bis" w:date="2022-10-21T13:25:00Z"/>
              </w:rPr>
            </w:pPr>
          </w:p>
        </w:tc>
        <w:tc>
          <w:tcPr>
            <w:tcW w:w="1595" w:type="pct"/>
            <w:shd w:val="clear" w:color="auto" w:fill="auto"/>
          </w:tcPr>
          <w:p w14:paraId="03B7A89F" w14:textId="77777777" w:rsidR="00A0253E" w:rsidRPr="00020619" w:rsidRDefault="00A0253E" w:rsidP="00864629">
            <w:pPr>
              <w:pStyle w:val="TAC"/>
              <w:rPr>
                <w:ins w:id="20265" w:author="BigCREditor-RAN4#104-bis" w:date="2022-10-21T13:25:00Z"/>
              </w:rPr>
            </w:pPr>
            <w:ins w:id="20266" w:author="BigCREditor-RAN4#104-bis" w:date="2022-10-21T13:25:00Z">
              <w:r w:rsidRPr="00020619">
                <w:t>HD-FDD</w:t>
              </w:r>
            </w:ins>
          </w:p>
        </w:tc>
      </w:tr>
      <w:tr w:rsidR="00A0253E" w:rsidRPr="00020619" w14:paraId="16A779E5" w14:textId="77777777" w:rsidTr="00864629">
        <w:trPr>
          <w:trHeight w:val="189"/>
          <w:jc w:val="center"/>
          <w:ins w:id="20267" w:author="BigCREditor-RAN4#104-bis" w:date="2022-10-21T13:25:00Z"/>
        </w:trPr>
        <w:tc>
          <w:tcPr>
            <w:tcW w:w="1072" w:type="pct"/>
            <w:tcBorders>
              <w:bottom w:val="nil"/>
            </w:tcBorders>
            <w:shd w:val="clear" w:color="auto" w:fill="auto"/>
          </w:tcPr>
          <w:p w14:paraId="3C41389C" w14:textId="77777777" w:rsidR="00A0253E" w:rsidRPr="00020619" w:rsidRDefault="00A0253E" w:rsidP="00864629">
            <w:pPr>
              <w:pStyle w:val="TAL"/>
              <w:rPr>
                <w:ins w:id="20268" w:author="BigCREditor-RAN4#104-bis" w:date="2022-10-21T13:25:00Z"/>
              </w:rPr>
            </w:pPr>
            <w:ins w:id="20269" w:author="BigCREditor-RAN4#104-bis" w:date="2022-10-21T13:25:00Z">
              <w:r w:rsidRPr="00020619">
                <w:t>TDD Configuration</w:t>
              </w:r>
            </w:ins>
          </w:p>
        </w:tc>
        <w:tc>
          <w:tcPr>
            <w:tcW w:w="1656" w:type="pct"/>
            <w:shd w:val="clear" w:color="auto" w:fill="auto"/>
          </w:tcPr>
          <w:p w14:paraId="2D25961C" w14:textId="77777777" w:rsidR="00A0253E" w:rsidRPr="00020619" w:rsidRDefault="00A0253E" w:rsidP="00864629">
            <w:pPr>
              <w:pStyle w:val="TAL"/>
              <w:rPr>
                <w:ins w:id="20270" w:author="BigCREditor-RAN4#104-bis" w:date="2022-10-21T13:25:00Z"/>
              </w:rPr>
            </w:pPr>
            <w:ins w:id="20271" w:author="BigCREditor-RAN4#104-bis" w:date="2022-10-21T13:25:00Z">
              <w:r w:rsidRPr="00020619">
                <w:t>Config 1, 4</w:t>
              </w:r>
            </w:ins>
          </w:p>
        </w:tc>
        <w:tc>
          <w:tcPr>
            <w:tcW w:w="677" w:type="pct"/>
            <w:tcBorders>
              <w:bottom w:val="nil"/>
            </w:tcBorders>
            <w:shd w:val="clear" w:color="auto" w:fill="auto"/>
          </w:tcPr>
          <w:p w14:paraId="15FC770F" w14:textId="77777777" w:rsidR="00A0253E" w:rsidRPr="00020619" w:rsidRDefault="00A0253E" w:rsidP="00864629">
            <w:pPr>
              <w:pStyle w:val="TAC"/>
              <w:rPr>
                <w:ins w:id="20272" w:author="BigCREditor-RAN4#104-bis" w:date="2022-10-21T13:25:00Z"/>
              </w:rPr>
            </w:pPr>
          </w:p>
        </w:tc>
        <w:tc>
          <w:tcPr>
            <w:tcW w:w="1595" w:type="pct"/>
            <w:shd w:val="clear" w:color="auto" w:fill="auto"/>
          </w:tcPr>
          <w:p w14:paraId="1170277C" w14:textId="77777777" w:rsidR="00A0253E" w:rsidRPr="00020619" w:rsidRDefault="00A0253E" w:rsidP="00864629">
            <w:pPr>
              <w:pStyle w:val="TAC"/>
              <w:rPr>
                <w:ins w:id="20273" w:author="BigCREditor-RAN4#104-bis" w:date="2022-10-21T13:25:00Z"/>
              </w:rPr>
            </w:pPr>
            <w:ins w:id="20274" w:author="BigCREditor-RAN4#104-bis" w:date="2022-10-21T13:25:00Z">
              <w:r w:rsidRPr="00020619">
                <w:t>Not Applicable</w:t>
              </w:r>
            </w:ins>
          </w:p>
        </w:tc>
      </w:tr>
      <w:tr w:rsidR="00A0253E" w:rsidRPr="00020619" w14:paraId="6440871B" w14:textId="77777777" w:rsidTr="00864629">
        <w:trPr>
          <w:trHeight w:val="189"/>
          <w:jc w:val="center"/>
          <w:ins w:id="20275" w:author="BigCREditor-RAN4#104-bis" w:date="2022-10-21T13:25:00Z"/>
        </w:trPr>
        <w:tc>
          <w:tcPr>
            <w:tcW w:w="1072" w:type="pct"/>
            <w:tcBorders>
              <w:top w:val="nil"/>
              <w:bottom w:val="nil"/>
            </w:tcBorders>
            <w:shd w:val="clear" w:color="auto" w:fill="auto"/>
          </w:tcPr>
          <w:p w14:paraId="31FC025C" w14:textId="77777777" w:rsidR="00A0253E" w:rsidRPr="00020619" w:rsidRDefault="00A0253E" w:rsidP="00864629">
            <w:pPr>
              <w:pStyle w:val="TAL"/>
              <w:rPr>
                <w:ins w:id="20276" w:author="BigCREditor-RAN4#104-bis" w:date="2022-10-21T13:25:00Z"/>
              </w:rPr>
            </w:pPr>
          </w:p>
        </w:tc>
        <w:tc>
          <w:tcPr>
            <w:tcW w:w="1656" w:type="pct"/>
            <w:shd w:val="clear" w:color="auto" w:fill="auto"/>
          </w:tcPr>
          <w:p w14:paraId="2BF357CB" w14:textId="77777777" w:rsidR="00A0253E" w:rsidRPr="00020619" w:rsidRDefault="00A0253E" w:rsidP="00864629">
            <w:pPr>
              <w:pStyle w:val="TAL"/>
              <w:rPr>
                <w:ins w:id="20277" w:author="BigCREditor-RAN4#104-bis" w:date="2022-10-21T13:25:00Z"/>
              </w:rPr>
            </w:pPr>
            <w:ins w:id="20278" w:author="BigCREditor-RAN4#104-bis" w:date="2022-10-21T13:25:00Z">
              <w:r w:rsidRPr="00020619">
                <w:t>Config 2</w:t>
              </w:r>
            </w:ins>
          </w:p>
        </w:tc>
        <w:tc>
          <w:tcPr>
            <w:tcW w:w="677" w:type="pct"/>
            <w:tcBorders>
              <w:top w:val="nil"/>
              <w:bottom w:val="nil"/>
            </w:tcBorders>
            <w:shd w:val="clear" w:color="auto" w:fill="auto"/>
          </w:tcPr>
          <w:p w14:paraId="317BCE74" w14:textId="77777777" w:rsidR="00A0253E" w:rsidRPr="00020619" w:rsidRDefault="00A0253E" w:rsidP="00864629">
            <w:pPr>
              <w:pStyle w:val="TAC"/>
              <w:rPr>
                <w:ins w:id="20279" w:author="BigCREditor-RAN4#104-bis" w:date="2022-10-21T13:25:00Z"/>
              </w:rPr>
            </w:pPr>
          </w:p>
        </w:tc>
        <w:tc>
          <w:tcPr>
            <w:tcW w:w="1595" w:type="pct"/>
            <w:shd w:val="clear" w:color="auto" w:fill="auto"/>
          </w:tcPr>
          <w:p w14:paraId="75AC0B75" w14:textId="77777777" w:rsidR="00A0253E" w:rsidRPr="00020619" w:rsidRDefault="00A0253E" w:rsidP="00864629">
            <w:pPr>
              <w:pStyle w:val="TAC"/>
              <w:rPr>
                <w:ins w:id="20280" w:author="BigCREditor-RAN4#104-bis" w:date="2022-10-21T13:25:00Z"/>
              </w:rPr>
            </w:pPr>
            <w:ins w:id="20281" w:author="BigCREditor-RAN4#104-bis" w:date="2022-10-21T13:25:00Z">
              <w:r w:rsidRPr="00020619">
                <w:t>TDDConf.1.1</w:t>
              </w:r>
            </w:ins>
          </w:p>
        </w:tc>
      </w:tr>
      <w:tr w:rsidR="00A0253E" w:rsidRPr="00020619" w14:paraId="063743B1" w14:textId="77777777" w:rsidTr="00864629">
        <w:trPr>
          <w:trHeight w:val="189"/>
          <w:jc w:val="center"/>
          <w:ins w:id="20282" w:author="BigCREditor-RAN4#104-bis" w:date="2022-10-21T13:25:00Z"/>
        </w:trPr>
        <w:tc>
          <w:tcPr>
            <w:tcW w:w="1072" w:type="pct"/>
            <w:tcBorders>
              <w:top w:val="nil"/>
            </w:tcBorders>
            <w:shd w:val="clear" w:color="auto" w:fill="auto"/>
          </w:tcPr>
          <w:p w14:paraId="1A8BFD8A" w14:textId="77777777" w:rsidR="00A0253E" w:rsidRPr="00020619" w:rsidRDefault="00A0253E" w:rsidP="00864629">
            <w:pPr>
              <w:pStyle w:val="TAL"/>
              <w:rPr>
                <w:ins w:id="20283" w:author="BigCREditor-RAN4#104-bis" w:date="2022-10-21T13:25:00Z"/>
              </w:rPr>
            </w:pPr>
          </w:p>
        </w:tc>
        <w:tc>
          <w:tcPr>
            <w:tcW w:w="1656" w:type="pct"/>
            <w:shd w:val="clear" w:color="auto" w:fill="auto"/>
          </w:tcPr>
          <w:p w14:paraId="078A4BBC" w14:textId="77777777" w:rsidR="00A0253E" w:rsidRPr="00020619" w:rsidRDefault="00A0253E" w:rsidP="00864629">
            <w:pPr>
              <w:pStyle w:val="TAL"/>
              <w:rPr>
                <w:ins w:id="20284" w:author="BigCREditor-RAN4#104-bis" w:date="2022-10-21T13:25:00Z"/>
              </w:rPr>
            </w:pPr>
            <w:ins w:id="20285" w:author="BigCREditor-RAN4#104-bis" w:date="2022-10-21T13:25:00Z">
              <w:r w:rsidRPr="00020619">
                <w:t>Config 3</w:t>
              </w:r>
            </w:ins>
          </w:p>
        </w:tc>
        <w:tc>
          <w:tcPr>
            <w:tcW w:w="677" w:type="pct"/>
            <w:tcBorders>
              <w:top w:val="nil"/>
            </w:tcBorders>
            <w:shd w:val="clear" w:color="auto" w:fill="auto"/>
          </w:tcPr>
          <w:p w14:paraId="5F883267" w14:textId="77777777" w:rsidR="00A0253E" w:rsidRPr="00020619" w:rsidRDefault="00A0253E" w:rsidP="00864629">
            <w:pPr>
              <w:pStyle w:val="TAC"/>
              <w:rPr>
                <w:ins w:id="20286" w:author="BigCREditor-RAN4#104-bis" w:date="2022-10-21T13:25:00Z"/>
              </w:rPr>
            </w:pPr>
          </w:p>
        </w:tc>
        <w:tc>
          <w:tcPr>
            <w:tcW w:w="1595" w:type="pct"/>
            <w:shd w:val="clear" w:color="auto" w:fill="auto"/>
          </w:tcPr>
          <w:p w14:paraId="070281B9" w14:textId="77777777" w:rsidR="00A0253E" w:rsidRPr="00020619" w:rsidRDefault="00A0253E" w:rsidP="00864629">
            <w:pPr>
              <w:pStyle w:val="TAC"/>
              <w:rPr>
                <w:ins w:id="20287" w:author="BigCREditor-RAN4#104-bis" w:date="2022-10-21T13:25:00Z"/>
              </w:rPr>
            </w:pPr>
            <w:ins w:id="20288" w:author="BigCREditor-RAN4#104-bis" w:date="2022-10-21T13:25:00Z">
              <w:r w:rsidRPr="00020619">
                <w:t>TDDConf.2.1</w:t>
              </w:r>
            </w:ins>
          </w:p>
        </w:tc>
      </w:tr>
      <w:tr w:rsidR="00A0253E" w:rsidRPr="00020619" w14:paraId="1CA4C781" w14:textId="77777777" w:rsidTr="00864629">
        <w:trPr>
          <w:trHeight w:val="189"/>
          <w:jc w:val="center"/>
          <w:ins w:id="20289" w:author="BigCREditor-RAN4#104-bis" w:date="2022-10-21T13:25:00Z"/>
        </w:trPr>
        <w:tc>
          <w:tcPr>
            <w:tcW w:w="1072" w:type="pct"/>
            <w:shd w:val="clear" w:color="auto" w:fill="auto"/>
          </w:tcPr>
          <w:p w14:paraId="112C9A98" w14:textId="77777777" w:rsidR="00A0253E" w:rsidRPr="00020619" w:rsidRDefault="00A0253E" w:rsidP="00864629">
            <w:pPr>
              <w:pStyle w:val="TAL"/>
              <w:rPr>
                <w:ins w:id="20290" w:author="BigCREditor-RAN4#104-bis" w:date="2022-10-21T13:25:00Z"/>
              </w:rPr>
            </w:pPr>
            <w:ins w:id="20291" w:author="BigCREditor-RAN4#104-bis" w:date="2022-10-21T13:25:00Z">
              <w:r w:rsidRPr="00020619">
                <w:t>DL initial BWP configuration</w:t>
              </w:r>
            </w:ins>
          </w:p>
        </w:tc>
        <w:tc>
          <w:tcPr>
            <w:tcW w:w="1656" w:type="pct"/>
            <w:shd w:val="clear" w:color="auto" w:fill="auto"/>
          </w:tcPr>
          <w:p w14:paraId="77338305" w14:textId="77777777" w:rsidR="00A0253E" w:rsidRPr="00020619" w:rsidRDefault="00A0253E" w:rsidP="00864629">
            <w:pPr>
              <w:pStyle w:val="TAL"/>
              <w:rPr>
                <w:ins w:id="20292" w:author="BigCREditor-RAN4#104-bis" w:date="2022-10-21T13:25:00Z"/>
              </w:rPr>
            </w:pPr>
            <w:ins w:id="20293" w:author="BigCREditor-RAN4#104-bis" w:date="2022-10-21T13:25:00Z">
              <w:r w:rsidRPr="00020619">
                <w:t>Config 1, 2, 3, 4</w:t>
              </w:r>
            </w:ins>
          </w:p>
        </w:tc>
        <w:tc>
          <w:tcPr>
            <w:tcW w:w="677" w:type="pct"/>
            <w:shd w:val="clear" w:color="auto" w:fill="auto"/>
          </w:tcPr>
          <w:p w14:paraId="0E3653CD" w14:textId="77777777" w:rsidR="00A0253E" w:rsidRPr="00020619" w:rsidRDefault="00A0253E" w:rsidP="00864629">
            <w:pPr>
              <w:pStyle w:val="TAC"/>
              <w:rPr>
                <w:ins w:id="20294" w:author="BigCREditor-RAN4#104-bis" w:date="2022-10-21T13:25:00Z"/>
              </w:rPr>
            </w:pPr>
          </w:p>
        </w:tc>
        <w:tc>
          <w:tcPr>
            <w:tcW w:w="1595" w:type="pct"/>
            <w:shd w:val="clear" w:color="auto" w:fill="auto"/>
          </w:tcPr>
          <w:p w14:paraId="5539920C" w14:textId="77777777" w:rsidR="00A0253E" w:rsidRPr="00020619" w:rsidRDefault="00A0253E" w:rsidP="00864629">
            <w:pPr>
              <w:pStyle w:val="TAC"/>
              <w:rPr>
                <w:ins w:id="20295" w:author="BigCREditor-RAN4#104-bis" w:date="2022-10-21T13:25:00Z"/>
              </w:rPr>
            </w:pPr>
            <w:ins w:id="20296" w:author="BigCREditor-RAN4#104-bis" w:date="2022-10-21T13:25:00Z">
              <w:r w:rsidRPr="00020619">
                <w:rPr>
                  <w:noProof/>
                </w:rPr>
                <w:t>DLBWP.0.1</w:t>
              </w:r>
            </w:ins>
          </w:p>
        </w:tc>
      </w:tr>
      <w:tr w:rsidR="00A0253E" w:rsidRPr="00020619" w14:paraId="7D1DD01F" w14:textId="77777777" w:rsidTr="00864629">
        <w:trPr>
          <w:trHeight w:val="189"/>
          <w:jc w:val="center"/>
          <w:ins w:id="20297" w:author="BigCREditor-RAN4#104-bis" w:date="2022-10-21T13:25:00Z"/>
        </w:trPr>
        <w:tc>
          <w:tcPr>
            <w:tcW w:w="1072" w:type="pct"/>
            <w:shd w:val="clear" w:color="auto" w:fill="auto"/>
          </w:tcPr>
          <w:p w14:paraId="78865DFA" w14:textId="77777777" w:rsidR="00A0253E" w:rsidRPr="00020619" w:rsidRDefault="00A0253E" w:rsidP="00864629">
            <w:pPr>
              <w:pStyle w:val="TAL"/>
              <w:rPr>
                <w:ins w:id="20298" w:author="BigCREditor-RAN4#104-bis" w:date="2022-10-21T13:25:00Z"/>
              </w:rPr>
            </w:pPr>
            <w:ins w:id="20299" w:author="BigCREditor-RAN4#104-bis" w:date="2022-10-21T13:25:00Z">
              <w:r w:rsidRPr="00020619">
                <w:rPr>
                  <w:noProof/>
                </w:rPr>
                <w:t>DL dedicated BWP configuration</w:t>
              </w:r>
            </w:ins>
          </w:p>
        </w:tc>
        <w:tc>
          <w:tcPr>
            <w:tcW w:w="1656" w:type="pct"/>
            <w:shd w:val="clear" w:color="auto" w:fill="auto"/>
          </w:tcPr>
          <w:p w14:paraId="55D02FE9" w14:textId="77777777" w:rsidR="00A0253E" w:rsidRPr="00020619" w:rsidRDefault="00A0253E" w:rsidP="00864629">
            <w:pPr>
              <w:pStyle w:val="TAL"/>
              <w:rPr>
                <w:ins w:id="20300" w:author="BigCREditor-RAN4#104-bis" w:date="2022-10-21T13:25:00Z"/>
              </w:rPr>
            </w:pPr>
            <w:ins w:id="20301" w:author="BigCREditor-RAN4#104-bis" w:date="2022-10-21T13:25:00Z">
              <w:r w:rsidRPr="00020619">
                <w:t>Config 1, 2, 3, 4</w:t>
              </w:r>
            </w:ins>
          </w:p>
        </w:tc>
        <w:tc>
          <w:tcPr>
            <w:tcW w:w="677" w:type="pct"/>
            <w:shd w:val="clear" w:color="auto" w:fill="auto"/>
          </w:tcPr>
          <w:p w14:paraId="2ECAF3A8" w14:textId="77777777" w:rsidR="00A0253E" w:rsidRPr="00020619" w:rsidRDefault="00A0253E" w:rsidP="00864629">
            <w:pPr>
              <w:pStyle w:val="TAC"/>
              <w:rPr>
                <w:ins w:id="20302" w:author="BigCREditor-RAN4#104-bis" w:date="2022-10-21T13:25:00Z"/>
              </w:rPr>
            </w:pPr>
          </w:p>
        </w:tc>
        <w:tc>
          <w:tcPr>
            <w:tcW w:w="1595" w:type="pct"/>
            <w:shd w:val="clear" w:color="auto" w:fill="auto"/>
          </w:tcPr>
          <w:p w14:paraId="3AF25118" w14:textId="77777777" w:rsidR="00A0253E" w:rsidRPr="00020619" w:rsidRDefault="00A0253E" w:rsidP="00864629">
            <w:pPr>
              <w:pStyle w:val="TAC"/>
              <w:rPr>
                <w:ins w:id="20303" w:author="BigCREditor-RAN4#104-bis" w:date="2022-10-21T13:25:00Z"/>
              </w:rPr>
            </w:pPr>
            <w:ins w:id="20304" w:author="BigCREditor-RAN4#104-bis" w:date="2022-10-21T13:25:00Z">
              <w:r w:rsidRPr="00020619">
                <w:rPr>
                  <w:noProof/>
                </w:rPr>
                <w:t>DLBWP.1.1</w:t>
              </w:r>
            </w:ins>
          </w:p>
        </w:tc>
      </w:tr>
      <w:tr w:rsidR="00A0253E" w:rsidRPr="00020619" w14:paraId="10626381" w14:textId="77777777" w:rsidTr="00864629">
        <w:trPr>
          <w:trHeight w:val="189"/>
          <w:jc w:val="center"/>
          <w:ins w:id="20305" w:author="BigCREditor-RAN4#104-bis" w:date="2022-10-21T13:25:00Z"/>
        </w:trPr>
        <w:tc>
          <w:tcPr>
            <w:tcW w:w="1072" w:type="pct"/>
            <w:shd w:val="clear" w:color="auto" w:fill="auto"/>
          </w:tcPr>
          <w:p w14:paraId="7BC61D42" w14:textId="77777777" w:rsidR="00A0253E" w:rsidRPr="00020619" w:rsidRDefault="00A0253E" w:rsidP="00864629">
            <w:pPr>
              <w:pStyle w:val="TAL"/>
              <w:rPr>
                <w:ins w:id="20306" w:author="BigCREditor-RAN4#104-bis" w:date="2022-10-21T13:25:00Z"/>
              </w:rPr>
            </w:pPr>
            <w:ins w:id="20307" w:author="BigCREditor-RAN4#104-bis" w:date="2022-10-21T13:25:00Z">
              <w:r w:rsidRPr="00020619">
                <w:rPr>
                  <w:noProof/>
                </w:rPr>
                <w:t>UL initial BWP configuration</w:t>
              </w:r>
            </w:ins>
          </w:p>
        </w:tc>
        <w:tc>
          <w:tcPr>
            <w:tcW w:w="1656" w:type="pct"/>
            <w:shd w:val="clear" w:color="auto" w:fill="auto"/>
          </w:tcPr>
          <w:p w14:paraId="7A5D71AC" w14:textId="77777777" w:rsidR="00A0253E" w:rsidRPr="00020619" w:rsidRDefault="00A0253E" w:rsidP="00864629">
            <w:pPr>
              <w:pStyle w:val="TAL"/>
              <w:rPr>
                <w:ins w:id="20308" w:author="BigCREditor-RAN4#104-bis" w:date="2022-10-21T13:25:00Z"/>
              </w:rPr>
            </w:pPr>
            <w:ins w:id="20309" w:author="BigCREditor-RAN4#104-bis" w:date="2022-10-21T13:25:00Z">
              <w:r w:rsidRPr="00020619">
                <w:t>Config 1, 2, 3, 4</w:t>
              </w:r>
            </w:ins>
          </w:p>
        </w:tc>
        <w:tc>
          <w:tcPr>
            <w:tcW w:w="677" w:type="pct"/>
            <w:shd w:val="clear" w:color="auto" w:fill="auto"/>
          </w:tcPr>
          <w:p w14:paraId="6DDEC7B2" w14:textId="77777777" w:rsidR="00A0253E" w:rsidRPr="00020619" w:rsidRDefault="00A0253E" w:rsidP="00864629">
            <w:pPr>
              <w:pStyle w:val="TAC"/>
              <w:rPr>
                <w:ins w:id="20310" w:author="BigCREditor-RAN4#104-bis" w:date="2022-10-21T13:25:00Z"/>
              </w:rPr>
            </w:pPr>
          </w:p>
        </w:tc>
        <w:tc>
          <w:tcPr>
            <w:tcW w:w="1595" w:type="pct"/>
            <w:shd w:val="clear" w:color="auto" w:fill="auto"/>
          </w:tcPr>
          <w:p w14:paraId="169FED61" w14:textId="77777777" w:rsidR="00A0253E" w:rsidRPr="00020619" w:rsidRDefault="00A0253E" w:rsidP="00864629">
            <w:pPr>
              <w:pStyle w:val="TAC"/>
              <w:rPr>
                <w:ins w:id="20311" w:author="BigCREditor-RAN4#104-bis" w:date="2022-10-21T13:25:00Z"/>
              </w:rPr>
            </w:pPr>
            <w:ins w:id="20312" w:author="BigCREditor-RAN4#104-bis" w:date="2022-10-21T13:25:00Z">
              <w:r w:rsidRPr="00020619">
                <w:rPr>
                  <w:noProof/>
                </w:rPr>
                <w:t>ULBWP.0.1</w:t>
              </w:r>
            </w:ins>
          </w:p>
        </w:tc>
      </w:tr>
      <w:tr w:rsidR="00A0253E" w:rsidRPr="00020619" w14:paraId="0239CA36" w14:textId="77777777" w:rsidTr="00864629">
        <w:trPr>
          <w:trHeight w:val="189"/>
          <w:jc w:val="center"/>
          <w:ins w:id="20313" w:author="BigCREditor-RAN4#104-bis" w:date="2022-10-21T13:25:00Z"/>
        </w:trPr>
        <w:tc>
          <w:tcPr>
            <w:tcW w:w="1072" w:type="pct"/>
            <w:tcBorders>
              <w:bottom w:val="single" w:sz="4" w:space="0" w:color="auto"/>
            </w:tcBorders>
            <w:shd w:val="clear" w:color="auto" w:fill="auto"/>
          </w:tcPr>
          <w:p w14:paraId="2990075C" w14:textId="77777777" w:rsidR="00A0253E" w:rsidRPr="00020619" w:rsidRDefault="00A0253E" w:rsidP="00864629">
            <w:pPr>
              <w:pStyle w:val="TAL"/>
              <w:rPr>
                <w:ins w:id="20314" w:author="BigCREditor-RAN4#104-bis" w:date="2022-10-21T13:25:00Z"/>
              </w:rPr>
            </w:pPr>
            <w:ins w:id="20315" w:author="BigCREditor-RAN4#104-bis" w:date="2022-10-21T13:25:00Z">
              <w:r w:rsidRPr="00020619">
                <w:rPr>
                  <w:noProof/>
                </w:rPr>
                <w:t>UL dedicated BWP configuration</w:t>
              </w:r>
            </w:ins>
          </w:p>
        </w:tc>
        <w:tc>
          <w:tcPr>
            <w:tcW w:w="1656" w:type="pct"/>
            <w:shd w:val="clear" w:color="auto" w:fill="auto"/>
          </w:tcPr>
          <w:p w14:paraId="15771071" w14:textId="77777777" w:rsidR="00A0253E" w:rsidRPr="00020619" w:rsidRDefault="00A0253E" w:rsidP="00864629">
            <w:pPr>
              <w:pStyle w:val="TAL"/>
              <w:rPr>
                <w:ins w:id="20316" w:author="BigCREditor-RAN4#104-bis" w:date="2022-10-21T13:25:00Z"/>
              </w:rPr>
            </w:pPr>
            <w:ins w:id="20317" w:author="BigCREditor-RAN4#104-bis" w:date="2022-10-21T13:25:00Z">
              <w:r w:rsidRPr="00020619">
                <w:t>Config 1, 2, 3, 4</w:t>
              </w:r>
            </w:ins>
          </w:p>
        </w:tc>
        <w:tc>
          <w:tcPr>
            <w:tcW w:w="677" w:type="pct"/>
            <w:tcBorders>
              <w:bottom w:val="single" w:sz="4" w:space="0" w:color="auto"/>
            </w:tcBorders>
            <w:shd w:val="clear" w:color="auto" w:fill="auto"/>
          </w:tcPr>
          <w:p w14:paraId="13BE857D" w14:textId="77777777" w:rsidR="00A0253E" w:rsidRPr="00020619" w:rsidRDefault="00A0253E" w:rsidP="00864629">
            <w:pPr>
              <w:pStyle w:val="TAC"/>
              <w:rPr>
                <w:ins w:id="20318" w:author="BigCREditor-RAN4#104-bis" w:date="2022-10-21T13:25:00Z"/>
              </w:rPr>
            </w:pPr>
          </w:p>
        </w:tc>
        <w:tc>
          <w:tcPr>
            <w:tcW w:w="1595" w:type="pct"/>
            <w:shd w:val="clear" w:color="auto" w:fill="auto"/>
          </w:tcPr>
          <w:p w14:paraId="0F13B600" w14:textId="77777777" w:rsidR="00A0253E" w:rsidRPr="00020619" w:rsidRDefault="00A0253E" w:rsidP="00864629">
            <w:pPr>
              <w:pStyle w:val="TAC"/>
              <w:rPr>
                <w:ins w:id="20319" w:author="BigCREditor-RAN4#104-bis" w:date="2022-10-21T13:25:00Z"/>
              </w:rPr>
            </w:pPr>
            <w:ins w:id="20320" w:author="BigCREditor-RAN4#104-bis" w:date="2022-10-21T13:25:00Z">
              <w:r w:rsidRPr="00020619">
                <w:rPr>
                  <w:noProof/>
                </w:rPr>
                <w:t>ULBWP.1.1</w:t>
              </w:r>
            </w:ins>
          </w:p>
        </w:tc>
      </w:tr>
      <w:tr w:rsidR="00A0253E" w:rsidRPr="00020619" w14:paraId="7B9C8759" w14:textId="77777777" w:rsidTr="00864629">
        <w:trPr>
          <w:trHeight w:val="189"/>
          <w:jc w:val="center"/>
          <w:ins w:id="20321" w:author="BigCREditor-RAN4#104-bis" w:date="2022-10-21T13:25:00Z"/>
        </w:trPr>
        <w:tc>
          <w:tcPr>
            <w:tcW w:w="1072" w:type="pct"/>
            <w:tcBorders>
              <w:bottom w:val="nil"/>
            </w:tcBorders>
            <w:shd w:val="clear" w:color="auto" w:fill="auto"/>
          </w:tcPr>
          <w:p w14:paraId="7E0F3389" w14:textId="77777777" w:rsidR="00A0253E" w:rsidRPr="00020619" w:rsidRDefault="00A0253E" w:rsidP="00864629">
            <w:pPr>
              <w:pStyle w:val="TAL"/>
              <w:rPr>
                <w:ins w:id="20322" w:author="BigCREditor-RAN4#104-bis" w:date="2022-10-21T13:25:00Z"/>
              </w:rPr>
            </w:pPr>
            <w:ins w:id="20323" w:author="BigCREditor-RAN4#104-bis" w:date="2022-10-21T13:25:00Z">
              <w:r w:rsidRPr="00020619">
                <w:t>RMSI CORESET Reference Channel</w:t>
              </w:r>
            </w:ins>
          </w:p>
        </w:tc>
        <w:tc>
          <w:tcPr>
            <w:tcW w:w="1656" w:type="pct"/>
            <w:shd w:val="clear" w:color="auto" w:fill="auto"/>
          </w:tcPr>
          <w:p w14:paraId="2838F846" w14:textId="77777777" w:rsidR="00A0253E" w:rsidRPr="00020619" w:rsidRDefault="00A0253E" w:rsidP="00864629">
            <w:pPr>
              <w:pStyle w:val="TAL"/>
              <w:rPr>
                <w:ins w:id="20324" w:author="BigCREditor-RAN4#104-bis" w:date="2022-10-21T13:25:00Z"/>
              </w:rPr>
            </w:pPr>
            <w:ins w:id="20325" w:author="BigCREditor-RAN4#104-bis" w:date="2022-10-21T13:25:00Z">
              <w:r w:rsidRPr="00020619">
                <w:t>Config 1, 4</w:t>
              </w:r>
            </w:ins>
          </w:p>
        </w:tc>
        <w:tc>
          <w:tcPr>
            <w:tcW w:w="677" w:type="pct"/>
            <w:tcBorders>
              <w:bottom w:val="nil"/>
            </w:tcBorders>
            <w:shd w:val="clear" w:color="auto" w:fill="auto"/>
          </w:tcPr>
          <w:p w14:paraId="2C995665" w14:textId="77777777" w:rsidR="00A0253E" w:rsidRPr="00020619" w:rsidRDefault="00A0253E" w:rsidP="00864629">
            <w:pPr>
              <w:pStyle w:val="TAC"/>
              <w:rPr>
                <w:ins w:id="20326" w:author="BigCREditor-RAN4#104-bis" w:date="2022-10-21T13:25:00Z"/>
              </w:rPr>
            </w:pPr>
          </w:p>
        </w:tc>
        <w:tc>
          <w:tcPr>
            <w:tcW w:w="1595" w:type="pct"/>
            <w:shd w:val="clear" w:color="auto" w:fill="auto"/>
          </w:tcPr>
          <w:p w14:paraId="119426AD" w14:textId="77777777" w:rsidR="00A0253E" w:rsidRPr="00020619" w:rsidRDefault="00A0253E" w:rsidP="00864629">
            <w:pPr>
              <w:pStyle w:val="TAC"/>
              <w:rPr>
                <w:ins w:id="20327" w:author="BigCREditor-RAN4#104-bis" w:date="2022-10-21T13:25:00Z"/>
              </w:rPr>
            </w:pPr>
            <w:ins w:id="20328" w:author="BigCREditor-RAN4#104-bis" w:date="2022-10-21T13:25:00Z">
              <w:r w:rsidRPr="00020619">
                <w:t>CR.1.1 FDD</w:t>
              </w:r>
            </w:ins>
          </w:p>
        </w:tc>
      </w:tr>
      <w:tr w:rsidR="00A0253E" w:rsidRPr="00020619" w14:paraId="33085699" w14:textId="77777777" w:rsidTr="00864629">
        <w:trPr>
          <w:trHeight w:val="189"/>
          <w:jc w:val="center"/>
          <w:ins w:id="20329" w:author="BigCREditor-RAN4#104-bis" w:date="2022-10-21T13:25:00Z"/>
        </w:trPr>
        <w:tc>
          <w:tcPr>
            <w:tcW w:w="1072" w:type="pct"/>
            <w:tcBorders>
              <w:top w:val="nil"/>
              <w:bottom w:val="nil"/>
            </w:tcBorders>
            <w:shd w:val="clear" w:color="auto" w:fill="auto"/>
          </w:tcPr>
          <w:p w14:paraId="3F014CA1" w14:textId="77777777" w:rsidR="00A0253E" w:rsidRPr="00020619" w:rsidRDefault="00A0253E" w:rsidP="00864629">
            <w:pPr>
              <w:pStyle w:val="TAL"/>
              <w:rPr>
                <w:ins w:id="20330" w:author="BigCREditor-RAN4#104-bis" w:date="2022-10-21T13:25:00Z"/>
              </w:rPr>
            </w:pPr>
          </w:p>
        </w:tc>
        <w:tc>
          <w:tcPr>
            <w:tcW w:w="1656" w:type="pct"/>
            <w:shd w:val="clear" w:color="auto" w:fill="auto"/>
          </w:tcPr>
          <w:p w14:paraId="2FE59A86" w14:textId="77777777" w:rsidR="00A0253E" w:rsidRPr="00020619" w:rsidRDefault="00A0253E" w:rsidP="00864629">
            <w:pPr>
              <w:pStyle w:val="TAL"/>
              <w:rPr>
                <w:ins w:id="20331" w:author="BigCREditor-RAN4#104-bis" w:date="2022-10-21T13:25:00Z"/>
              </w:rPr>
            </w:pPr>
            <w:ins w:id="20332" w:author="BigCREditor-RAN4#104-bis" w:date="2022-10-21T13:25:00Z">
              <w:r w:rsidRPr="00020619">
                <w:t>Config 2</w:t>
              </w:r>
            </w:ins>
          </w:p>
        </w:tc>
        <w:tc>
          <w:tcPr>
            <w:tcW w:w="677" w:type="pct"/>
            <w:tcBorders>
              <w:top w:val="nil"/>
              <w:bottom w:val="nil"/>
            </w:tcBorders>
            <w:shd w:val="clear" w:color="auto" w:fill="auto"/>
          </w:tcPr>
          <w:p w14:paraId="1665DEF3" w14:textId="77777777" w:rsidR="00A0253E" w:rsidRPr="00020619" w:rsidRDefault="00A0253E" w:rsidP="00864629">
            <w:pPr>
              <w:pStyle w:val="TAC"/>
              <w:rPr>
                <w:ins w:id="20333" w:author="BigCREditor-RAN4#104-bis" w:date="2022-10-21T13:25:00Z"/>
              </w:rPr>
            </w:pPr>
          </w:p>
        </w:tc>
        <w:tc>
          <w:tcPr>
            <w:tcW w:w="1595" w:type="pct"/>
            <w:shd w:val="clear" w:color="auto" w:fill="auto"/>
          </w:tcPr>
          <w:p w14:paraId="5D26C2B4" w14:textId="77777777" w:rsidR="00A0253E" w:rsidRPr="00020619" w:rsidRDefault="00A0253E" w:rsidP="00864629">
            <w:pPr>
              <w:pStyle w:val="TAC"/>
              <w:rPr>
                <w:ins w:id="20334" w:author="BigCREditor-RAN4#104-bis" w:date="2022-10-21T13:25:00Z"/>
              </w:rPr>
            </w:pPr>
            <w:ins w:id="20335" w:author="BigCREditor-RAN4#104-bis" w:date="2022-10-21T13:25:00Z">
              <w:r w:rsidRPr="00020619">
                <w:t>CR.1.1 TDD</w:t>
              </w:r>
            </w:ins>
          </w:p>
        </w:tc>
      </w:tr>
      <w:tr w:rsidR="00A0253E" w:rsidRPr="00020619" w14:paraId="07CB73EF" w14:textId="77777777" w:rsidTr="00864629">
        <w:trPr>
          <w:trHeight w:val="189"/>
          <w:jc w:val="center"/>
          <w:ins w:id="20336" w:author="BigCREditor-RAN4#104-bis" w:date="2022-10-21T13:25:00Z"/>
        </w:trPr>
        <w:tc>
          <w:tcPr>
            <w:tcW w:w="1072" w:type="pct"/>
            <w:tcBorders>
              <w:top w:val="nil"/>
              <w:bottom w:val="single" w:sz="4" w:space="0" w:color="auto"/>
            </w:tcBorders>
            <w:shd w:val="clear" w:color="auto" w:fill="auto"/>
          </w:tcPr>
          <w:p w14:paraId="61EEF1F0" w14:textId="77777777" w:rsidR="00A0253E" w:rsidRPr="00020619" w:rsidRDefault="00A0253E" w:rsidP="00864629">
            <w:pPr>
              <w:pStyle w:val="TAL"/>
              <w:rPr>
                <w:ins w:id="20337" w:author="BigCREditor-RAN4#104-bis" w:date="2022-10-21T13:25:00Z"/>
              </w:rPr>
            </w:pPr>
          </w:p>
        </w:tc>
        <w:tc>
          <w:tcPr>
            <w:tcW w:w="1656" w:type="pct"/>
            <w:shd w:val="clear" w:color="auto" w:fill="auto"/>
          </w:tcPr>
          <w:p w14:paraId="26C47388" w14:textId="77777777" w:rsidR="00A0253E" w:rsidRPr="00020619" w:rsidRDefault="00A0253E" w:rsidP="00864629">
            <w:pPr>
              <w:pStyle w:val="TAL"/>
              <w:rPr>
                <w:ins w:id="20338" w:author="BigCREditor-RAN4#104-bis" w:date="2022-10-21T13:25:00Z"/>
              </w:rPr>
            </w:pPr>
            <w:ins w:id="20339" w:author="BigCREditor-RAN4#104-bis" w:date="2022-10-21T13:25:00Z">
              <w:r w:rsidRPr="00020619">
                <w:t>Config 3</w:t>
              </w:r>
            </w:ins>
          </w:p>
        </w:tc>
        <w:tc>
          <w:tcPr>
            <w:tcW w:w="677" w:type="pct"/>
            <w:tcBorders>
              <w:top w:val="nil"/>
              <w:bottom w:val="single" w:sz="4" w:space="0" w:color="auto"/>
            </w:tcBorders>
            <w:shd w:val="clear" w:color="auto" w:fill="auto"/>
          </w:tcPr>
          <w:p w14:paraId="5990FF19" w14:textId="77777777" w:rsidR="00A0253E" w:rsidRPr="00020619" w:rsidRDefault="00A0253E" w:rsidP="00864629">
            <w:pPr>
              <w:pStyle w:val="TAC"/>
              <w:rPr>
                <w:ins w:id="20340" w:author="BigCREditor-RAN4#104-bis" w:date="2022-10-21T13:25:00Z"/>
              </w:rPr>
            </w:pPr>
          </w:p>
        </w:tc>
        <w:tc>
          <w:tcPr>
            <w:tcW w:w="1595" w:type="pct"/>
            <w:shd w:val="clear" w:color="auto" w:fill="auto"/>
          </w:tcPr>
          <w:p w14:paraId="2A9741FE" w14:textId="77777777" w:rsidR="00A0253E" w:rsidRPr="00020619" w:rsidRDefault="00A0253E" w:rsidP="00864629">
            <w:pPr>
              <w:pStyle w:val="TAC"/>
              <w:rPr>
                <w:ins w:id="20341" w:author="BigCREditor-RAN4#104-bis" w:date="2022-10-21T13:25:00Z"/>
              </w:rPr>
            </w:pPr>
            <w:ins w:id="20342" w:author="BigCREditor-RAN4#104-bis" w:date="2022-10-21T13:25:00Z">
              <w:r w:rsidRPr="00020619">
                <w:t>CR.2.1 TDD</w:t>
              </w:r>
            </w:ins>
          </w:p>
        </w:tc>
      </w:tr>
      <w:tr w:rsidR="00A0253E" w:rsidRPr="00020619" w14:paraId="58746EE1" w14:textId="77777777" w:rsidTr="00864629">
        <w:trPr>
          <w:trHeight w:val="189"/>
          <w:jc w:val="center"/>
          <w:ins w:id="20343" w:author="BigCREditor-RAN4#104-bis" w:date="2022-10-21T13:25:00Z"/>
        </w:trPr>
        <w:tc>
          <w:tcPr>
            <w:tcW w:w="1072" w:type="pct"/>
            <w:tcBorders>
              <w:top w:val="nil"/>
              <w:bottom w:val="nil"/>
            </w:tcBorders>
            <w:shd w:val="clear" w:color="auto" w:fill="auto"/>
          </w:tcPr>
          <w:p w14:paraId="232B5651" w14:textId="77777777" w:rsidR="00A0253E" w:rsidRPr="00020619" w:rsidRDefault="00A0253E" w:rsidP="00864629">
            <w:pPr>
              <w:pStyle w:val="TAL"/>
              <w:rPr>
                <w:ins w:id="20344" w:author="BigCREditor-RAN4#104-bis" w:date="2022-10-21T13:25:00Z"/>
              </w:rPr>
            </w:pPr>
            <w:ins w:id="20345" w:author="BigCREditor-RAN4#104-bis" w:date="2022-10-21T13:25:00Z">
              <w:r w:rsidRPr="00020619">
                <w:t>Dedicated CORESET Reference Channel</w:t>
              </w:r>
            </w:ins>
          </w:p>
        </w:tc>
        <w:tc>
          <w:tcPr>
            <w:tcW w:w="1656" w:type="pct"/>
            <w:tcBorders>
              <w:top w:val="single" w:sz="4" w:space="0" w:color="auto"/>
              <w:left w:val="single" w:sz="4" w:space="0" w:color="auto"/>
              <w:bottom w:val="single" w:sz="4" w:space="0" w:color="auto"/>
              <w:right w:val="single" w:sz="4" w:space="0" w:color="auto"/>
            </w:tcBorders>
          </w:tcPr>
          <w:p w14:paraId="509B27A2" w14:textId="77777777" w:rsidR="00A0253E" w:rsidRPr="00020619" w:rsidRDefault="00A0253E" w:rsidP="00864629">
            <w:pPr>
              <w:pStyle w:val="TAL"/>
              <w:rPr>
                <w:ins w:id="20346" w:author="BigCREditor-RAN4#104-bis" w:date="2022-10-21T13:25:00Z"/>
              </w:rPr>
            </w:pPr>
            <w:ins w:id="20347" w:author="BigCREditor-RAN4#104-bis" w:date="2022-10-21T13:25:00Z">
              <w:r w:rsidRPr="00020619">
                <w:rPr>
                  <w:lang w:val="it-IT"/>
                </w:rPr>
                <w:t>Config 1</w:t>
              </w:r>
              <w:r w:rsidRPr="00020619">
                <w:t>, 4</w:t>
              </w:r>
            </w:ins>
          </w:p>
        </w:tc>
        <w:tc>
          <w:tcPr>
            <w:tcW w:w="677" w:type="pct"/>
            <w:tcBorders>
              <w:top w:val="nil"/>
              <w:bottom w:val="nil"/>
            </w:tcBorders>
            <w:shd w:val="clear" w:color="auto" w:fill="auto"/>
          </w:tcPr>
          <w:p w14:paraId="6B4C5342" w14:textId="77777777" w:rsidR="00A0253E" w:rsidRPr="00020619" w:rsidRDefault="00A0253E" w:rsidP="00864629">
            <w:pPr>
              <w:pStyle w:val="TAC"/>
              <w:rPr>
                <w:ins w:id="20348" w:author="BigCREditor-RAN4#104-bis" w:date="2022-10-21T13:25:00Z"/>
              </w:rPr>
            </w:pPr>
          </w:p>
        </w:tc>
        <w:tc>
          <w:tcPr>
            <w:tcW w:w="1595" w:type="pct"/>
            <w:tcBorders>
              <w:top w:val="single" w:sz="4" w:space="0" w:color="auto"/>
              <w:left w:val="single" w:sz="4" w:space="0" w:color="auto"/>
              <w:bottom w:val="single" w:sz="4" w:space="0" w:color="auto"/>
              <w:right w:val="single" w:sz="4" w:space="0" w:color="auto"/>
            </w:tcBorders>
          </w:tcPr>
          <w:p w14:paraId="6A22E9E9" w14:textId="77777777" w:rsidR="00A0253E" w:rsidRPr="00020619" w:rsidRDefault="00A0253E" w:rsidP="00864629">
            <w:pPr>
              <w:pStyle w:val="TAC"/>
              <w:rPr>
                <w:ins w:id="20349" w:author="BigCREditor-RAN4#104-bis" w:date="2022-10-21T13:25:00Z"/>
              </w:rPr>
            </w:pPr>
            <w:ins w:id="20350" w:author="BigCREditor-RAN4#104-bis" w:date="2022-10-21T13:25:00Z">
              <w:r w:rsidRPr="00020619">
                <w:rPr>
                  <w:lang w:val="en-US"/>
                </w:rPr>
                <w:t>CCR.1.1 FDD</w:t>
              </w:r>
            </w:ins>
          </w:p>
        </w:tc>
      </w:tr>
      <w:tr w:rsidR="00A0253E" w:rsidRPr="00020619" w14:paraId="49A37E11" w14:textId="77777777" w:rsidTr="00864629">
        <w:trPr>
          <w:trHeight w:val="189"/>
          <w:jc w:val="center"/>
          <w:ins w:id="20351" w:author="BigCREditor-RAN4#104-bis" w:date="2022-10-21T13:25:00Z"/>
        </w:trPr>
        <w:tc>
          <w:tcPr>
            <w:tcW w:w="1072" w:type="pct"/>
            <w:tcBorders>
              <w:top w:val="nil"/>
              <w:bottom w:val="nil"/>
            </w:tcBorders>
            <w:shd w:val="clear" w:color="auto" w:fill="auto"/>
          </w:tcPr>
          <w:p w14:paraId="05CE8269" w14:textId="77777777" w:rsidR="00A0253E" w:rsidRPr="00020619" w:rsidRDefault="00A0253E" w:rsidP="00864629">
            <w:pPr>
              <w:pStyle w:val="TAL"/>
              <w:rPr>
                <w:ins w:id="20352" w:author="BigCREditor-RAN4#104-bis" w:date="2022-10-21T13:25:00Z"/>
              </w:rPr>
            </w:pPr>
          </w:p>
        </w:tc>
        <w:tc>
          <w:tcPr>
            <w:tcW w:w="1656" w:type="pct"/>
            <w:tcBorders>
              <w:top w:val="single" w:sz="4" w:space="0" w:color="auto"/>
              <w:left w:val="single" w:sz="4" w:space="0" w:color="auto"/>
              <w:bottom w:val="single" w:sz="4" w:space="0" w:color="auto"/>
              <w:right w:val="single" w:sz="4" w:space="0" w:color="auto"/>
            </w:tcBorders>
          </w:tcPr>
          <w:p w14:paraId="5E6DB35C" w14:textId="77777777" w:rsidR="00A0253E" w:rsidRPr="00020619" w:rsidRDefault="00A0253E" w:rsidP="00864629">
            <w:pPr>
              <w:pStyle w:val="TAL"/>
              <w:rPr>
                <w:ins w:id="20353" w:author="BigCREditor-RAN4#104-bis" w:date="2022-10-21T13:25:00Z"/>
              </w:rPr>
            </w:pPr>
            <w:ins w:id="20354" w:author="BigCREditor-RAN4#104-bis" w:date="2022-10-21T13:25:00Z">
              <w:r w:rsidRPr="00020619">
                <w:rPr>
                  <w:lang w:val="it-IT"/>
                </w:rPr>
                <w:t>Config 2</w:t>
              </w:r>
            </w:ins>
          </w:p>
        </w:tc>
        <w:tc>
          <w:tcPr>
            <w:tcW w:w="677" w:type="pct"/>
            <w:tcBorders>
              <w:top w:val="nil"/>
              <w:bottom w:val="nil"/>
            </w:tcBorders>
            <w:shd w:val="clear" w:color="auto" w:fill="auto"/>
          </w:tcPr>
          <w:p w14:paraId="3186B99F" w14:textId="77777777" w:rsidR="00A0253E" w:rsidRPr="00020619" w:rsidRDefault="00A0253E" w:rsidP="00864629">
            <w:pPr>
              <w:pStyle w:val="TAC"/>
              <w:rPr>
                <w:ins w:id="20355" w:author="BigCREditor-RAN4#104-bis" w:date="2022-10-21T13:25:00Z"/>
              </w:rPr>
            </w:pPr>
          </w:p>
        </w:tc>
        <w:tc>
          <w:tcPr>
            <w:tcW w:w="1595" w:type="pct"/>
            <w:tcBorders>
              <w:top w:val="single" w:sz="4" w:space="0" w:color="auto"/>
              <w:left w:val="single" w:sz="4" w:space="0" w:color="auto"/>
              <w:bottom w:val="single" w:sz="4" w:space="0" w:color="auto"/>
              <w:right w:val="single" w:sz="4" w:space="0" w:color="auto"/>
            </w:tcBorders>
          </w:tcPr>
          <w:p w14:paraId="188BE381" w14:textId="77777777" w:rsidR="00A0253E" w:rsidRPr="00020619" w:rsidRDefault="00A0253E" w:rsidP="00864629">
            <w:pPr>
              <w:pStyle w:val="TAC"/>
              <w:rPr>
                <w:ins w:id="20356" w:author="BigCREditor-RAN4#104-bis" w:date="2022-10-21T13:25:00Z"/>
              </w:rPr>
            </w:pPr>
            <w:ins w:id="20357" w:author="BigCREditor-RAN4#104-bis" w:date="2022-10-21T13:25:00Z">
              <w:r w:rsidRPr="00020619">
                <w:rPr>
                  <w:lang w:val="en-US"/>
                </w:rPr>
                <w:t>CCR.1.1 TDD</w:t>
              </w:r>
            </w:ins>
          </w:p>
        </w:tc>
      </w:tr>
      <w:tr w:rsidR="00A0253E" w:rsidRPr="00020619" w14:paraId="70944B23" w14:textId="77777777" w:rsidTr="00864629">
        <w:trPr>
          <w:trHeight w:val="189"/>
          <w:jc w:val="center"/>
          <w:ins w:id="20358" w:author="BigCREditor-RAN4#104-bis" w:date="2022-10-21T13:25:00Z"/>
        </w:trPr>
        <w:tc>
          <w:tcPr>
            <w:tcW w:w="1072" w:type="pct"/>
            <w:tcBorders>
              <w:top w:val="nil"/>
              <w:bottom w:val="single" w:sz="4" w:space="0" w:color="auto"/>
            </w:tcBorders>
            <w:shd w:val="clear" w:color="auto" w:fill="auto"/>
          </w:tcPr>
          <w:p w14:paraId="2028207A" w14:textId="77777777" w:rsidR="00A0253E" w:rsidRPr="00020619" w:rsidRDefault="00A0253E" w:rsidP="00864629">
            <w:pPr>
              <w:pStyle w:val="TAL"/>
              <w:rPr>
                <w:ins w:id="20359" w:author="BigCREditor-RAN4#104-bis" w:date="2022-10-21T13:25:00Z"/>
              </w:rPr>
            </w:pPr>
          </w:p>
        </w:tc>
        <w:tc>
          <w:tcPr>
            <w:tcW w:w="1656" w:type="pct"/>
            <w:tcBorders>
              <w:top w:val="single" w:sz="4" w:space="0" w:color="auto"/>
              <w:left w:val="single" w:sz="4" w:space="0" w:color="auto"/>
              <w:bottom w:val="single" w:sz="4" w:space="0" w:color="auto"/>
              <w:right w:val="single" w:sz="4" w:space="0" w:color="auto"/>
            </w:tcBorders>
          </w:tcPr>
          <w:p w14:paraId="3E72BB0B" w14:textId="77777777" w:rsidR="00A0253E" w:rsidRPr="00020619" w:rsidRDefault="00A0253E" w:rsidP="00864629">
            <w:pPr>
              <w:pStyle w:val="TAL"/>
              <w:rPr>
                <w:ins w:id="20360" w:author="BigCREditor-RAN4#104-bis" w:date="2022-10-21T13:25:00Z"/>
              </w:rPr>
            </w:pPr>
            <w:ins w:id="20361" w:author="BigCREditor-RAN4#104-bis" w:date="2022-10-21T13:25:00Z">
              <w:r w:rsidRPr="00020619">
                <w:rPr>
                  <w:lang w:val="it-IT"/>
                </w:rPr>
                <w:t>Config 3</w:t>
              </w:r>
            </w:ins>
          </w:p>
        </w:tc>
        <w:tc>
          <w:tcPr>
            <w:tcW w:w="677" w:type="pct"/>
            <w:tcBorders>
              <w:top w:val="nil"/>
              <w:bottom w:val="single" w:sz="4" w:space="0" w:color="auto"/>
            </w:tcBorders>
            <w:shd w:val="clear" w:color="auto" w:fill="auto"/>
          </w:tcPr>
          <w:p w14:paraId="527E5CDA" w14:textId="77777777" w:rsidR="00A0253E" w:rsidRPr="00020619" w:rsidRDefault="00A0253E" w:rsidP="00864629">
            <w:pPr>
              <w:pStyle w:val="TAC"/>
              <w:rPr>
                <w:ins w:id="20362" w:author="BigCREditor-RAN4#104-bis" w:date="2022-10-21T13:25:00Z"/>
              </w:rPr>
            </w:pPr>
          </w:p>
        </w:tc>
        <w:tc>
          <w:tcPr>
            <w:tcW w:w="1595" w:type="pct"/>
            <w:tcBorders>
              <w:top w:val="single" w:sz="4" w:space="0" w:color="auto"/>
              <w:left w:val="single" w:sz="4" w:space="0" w:color="auto"/>
              <w:bottom w:val="single" w:sz="4" w:space="0" w:color="auto"/>
              <w:right w:val="single" w:sz="4" w:space="0" w:color="auto"/>
            </w:tcBorders>
          </w:tcPr>
          <w:p w14:paraId="54BCF874" w14:textId="77777777" w:rsidR="00A0253E" w:rsidRPr="00020619" w:rsidRDefault="00A0253E" w:rsidP="00864629">
            <w:pPr>
              <w:pStyle w:val="TAC"/>
              <w:rPr>
                <w:ins w:id="20363" w:author="BigCREditor-RAN4#104-bis" w:date="2022-10-21T13:25:00Z"/>
              </w:rPr>
            </w:pPr>
            <w:ins w:id="20364" w:author="BigCREditor-RAN4#104-bis" w:date="2022-10-21T13:25:00Z">
              <w:r w:rsidRPr="00020619">
                <w:rPr>
                  <w:lang w:val="en-US"/>
                </w:rPr>
                <w:t>CCR.2.1 TDD</w:t>
              </w:r>
            </w:ins>
          </w:p>
        </w:tc>
      </w:tr>
      <w:tr w:rsidR="00A0253E" w:rsidRPr="00020619" w14:paraId="74D6F127" w14:textId="77777777" w:rsidTr="00864629">
        <w:trPr>
          <w:trHeight w:val="125"/>
          <w:jc w:val="center"/>
          <w:ins w:id="20365" w:author="BigCREditor-RAN4#104-bis" w:date="2022-10-21T13:25:00Z"/>
        </w:trPr>
        <w:tc>
          <w:tcPr>
            <w:tcW w:w="1072" w:type="pct"/>
            <w:tcBorders>
              <w:bottom w:val="nil"/>
            </w:tcBorders>
            <w:shd w:val="clear" w:color="auto" w:fill="auto"/>
          </w:tcPr>
          <w:p w14:paraId="0413651F" w14:textId="77777777" w:rsidR="00A0253E" w:rsidRPr="00020619" w:rsidRDefault="00A0253E" w:rsidP="00864629">
            <w:pPr>
              <w:pStyle w:val="TAL"/>
              <w:rPr>
                <w:ins w:id="20366" w:author="BigCREditor-RAN4#104-bis" w:date="2022-10-21T13:25:00Z"/>
              </w:rPr>
            </w:pPr>
            <w:ins w:id="20367" w:author="BigCREditor-RAN4#104-bis" w:date="2022-10-21T13:25:00Z">
              <w:r w:rsidRPr="00020619">
                <w:t>SSB Configuration</w:t>
              </w:r>
            </w:ins>
          </w:p>
        </w:tc>
        <w:tc>
          <w:tcPr>
            <w:tcW w:w="1656" w:type="pct"/>
            <w:shd w:val="clear" w:color="auto" w:fill="auto"/>
          </w:tcPr>
          <w:p w14:paraId="771AFCD9" w14:textId="77777777" w:rsidR="00A0253E" w:rsidRPr="00020619" w:rsidRDefault="00A0253E" w:rsidP="00864629">
            <w:pPr>
              <w:pStyle w:val="TAL"/>
              <w:rPr>
                <w:ins w:id="20368" w:author="BigCREditor-RAN4#104-bis" w:date="2022-10-21T13:25:00Z"/>
              </w:rPr>
            </w:pPr>
            <w:ins w:id="20369" w:author="BigCREditor-RAN4#104-bis" w:date="2022-10-21T13:25:00Z">
              <w:r w:rsidRPr="00020619">
                <w:t>Config 1, 4</w:t>
              </w:r>
            </w:ins>
          </w:p>
        </w:tc>
        <w:tc>
          <w:tcPr>
            <w:tcW w:w="677" w:type="pct"/>
            <w:tcBorders>
              <w:bottom w:val="nil"/>
            </w:tcBorders>
            <w:shd w:val="clear" w:color="auto" w:fill="auto"/>
          </w:tcPr>
          <w:p w14:paraId="6162FF93" w14:textId="77777777" w:rsidR="00A0253E" w:rsidRPr="00020619" w:rsidRDefault="00A0253E" w:rsidP="00864629">
            <w:pPr>
              <w:pStyle w:val="TAC"/>
              <w:rPr>
                <w:ins w:id="20370" w:author="BigCREditor-RAN4#104-bis" w:date="2022-10-21T13:25:00Z"/>
              </w:rPr>
            </w:pPr>
          </w:p>
        </w:tc>
        <w:tc>
          <w:tcPr>
            <w:tcW w:w="1595" w:type="pct"/>
            <w:shd w:val="clear" w:color="auto" w:fill="auto"/>
          </w:tcPr>
          <w:p w14:paraId="2DF3963A" w14:textId="77777777" w:rsidR="00A0253E" w:rsidRPr="00020619" w:rsidRDefault="00A0253E" w:rsidP="00864629">
            <w:pPr>
              <w:pStyle w:val="TAC"/>
              <w:rPr>
                <w:ins w:id="20371" w:author="BigCREditor-RAN4#104-bis" w:date="2022-10-21T13:25:00Z"/>
              </w:rPr>
            </w:pPr>
            <w:ins w:id="20372" w:author="BigCREditor-RAN4#104-bis" w:date="2022-10-21T13:25:00Z">
              <w:r w:rsidRPr="00020619">
                <w:t>SSB.1 FR1</w:t>
              </w:r>
            </w:ins>
          </w:p>
        </w:tc>
      </w:tr>
      <w:tr w:rsidR="00A0253E" w:rsidRPr="00020619" w14:paraId="754D1155" w14:textId="77777777" w:rsidTr="00864629">
        <w:trPr>
          <w:trHeight w:val="123"/>
          <w:jc w:val="center"/>
          <w:ins w:id="20373" w:author="BigCREditor-RAN4#104-bis" w:date="2022-10-21T13:25:00Z"/>
        </w:trPr>
        <w:tc>
          <w:tcPr>
            <w:tcW w:w="1072" w:type="pct"/>
            <w:tcBorders>
              <w:top w:val="nil"/>
              <w:bottom w:val="nil"/>
            </w:tcBorders>
            <w:shd w:val="clear" w:color="auto" w:fill="auto"/>
          </w:tcPr>
          <w:p w14:paraId="74EE6D4F" w14:textId="77777777" w:rsidR="00A0253E" w:rsidRPr="00020619" w:rsidRDefault="00A0253E" w:rsidP="00864629">
            <w:pPr>
              <w:pStyle w:val="TAL"/>
              <w:rPr>
                <w:ins w:id="20374" w:author="BigCREditor-RAN4#104-bis" w:date="2022-10-21T13:25:00Z"/>
              </w:rPr>
            </w:pPr>
          </w:p>
        </w:tc>
        <w:tc>
          <w:tcPr>
            <w:tcW w:w="1656" w:type="pct"/>
            <w:shd w:val="clear" w:color="auto" w:fill="auto"/>
          </w:tcPr>
          <w:p w14:paraId="79E4718C" w14:textId="77777777" w:rsidR="00A0253E" w:rsidRPr="00020619" w:rsidRDefault="00A0253E" w:rsidP="00864629">
            <w:pPr>
              <w:pStyle w:val="TAL"/>
              <w:rPr>
                <w:ins w:id="20375" w:author="BigCREditor-RAN4#104-bis" w:date="2022-10-21T13:25:00Z"/>
              </w:rPr>
            </w:pPr>
            <w:ins w:id="20376" w:author="BigCREditor-RAN4#104-bis" w:date="2022-10-21T13:25:00Z">
              <w:r w:rsidRPr="00020619">
                <w:t>Config 2</w:t>
              </w:r>
            </w:ins>
          </w:p>
        </w:tc>
        <w:tc>
          <w:tcPr>
            <w:tcW w:w="677" w:type="pct"/>
            <w:tcBorders>
              <w:top w:val="nil"/>
              <w:bottom w:val="nil"/>
            </w:tcBorders>
            <w:shd w:val="clear" w:color="auto" w:fill="auto"/>
          </w:tcPr>
          <w:p w14:paraId="4BE4FFD2" w14:textId="77777777" w:rsidR="00A0253E" w:rsidRPr="00020619" w:rsidRDefault="00A0253E" w:rsidP="00864629">
            <w:pPr>
              <w:pStyle w:val="TAC"/>
              <w:rPr>
                <w:ins w:id="20377" w:author="BigCREditor-RAN4#104-bis" w:date="2022-10-21T13:25:00Z"/>
              </w:rPr>
            </w:pPr>
          </w:p>
        </w:tc>
        <w:tc>
          <w:tcPr>
            <w:tcW w:w="1595" w:type="pct"/>
            <w:shd w:val="clear" w:color="auto" w:fill="auto"/>
          </w:tcPr>
          <w:p w14:paraId="2B36EDC9" w14:textId="77777777" w:rsidR="00A0253E" w:rsidRPr="00020619" w:rsidRDefault="00A0253E" w:rsidP="00864629">
            <w:pPr>
              <w:pStyle w:val="TAC"/>
              <w:rPr>
                <w:ins w:id="20378" w:author="BigCREditor-RAN4#104-bis" w:date="2022-10-21T13:25:00Z"/>
              </w:rPr>
            </w:pPr>
            <w:ins w:id="20379" w:author="BigCREditor-RAN4#104-bis" w:date="2022-10-21T13:25:00Z">
              <w:r w:rsidRPr="00020619">
                <w:t>SSB.1 FR1</w:t>
              </w:r>
            </w:ins>
          </w:p>
        </w:tc>
      </w:tr>
      <w:tr w:rsidR="00A0253E" w:rsidRPr="00020619" w14:paraId="16E14947" w14:textId="77777777" w:rsidTr="00864629">
        <w:trPr>
          <w:trHeight w:val="123"/>
          <w:jc w:val="center"/>
          <w:ins w:id="20380" w:author="BigCREditor-RAN4#104-bis" w:date="2022-10-21T13:25:00Z"/>
        </w:trPr>
        <w:tc>
          <w:tcPr>
            <w:tcW w:w="1072" w:type="pct"/>
            <w:tcBorders>
              <w:top w:val="nil"/>
              <w:bottom w:val="single" w:sz="4" w:space="0" w:color="auto"/>
            </w:tcBorders>
            <w:shd w:val="clear" w:color="auto" w:fill="auto"/>
          </w:tcPr>
          <w:p w14:paraId="289ED780" w14:textId="77777777" w:rsidR="00A0253E" w:rsidRPr="00020619" w:rsidRDefault="00A0253E" w:rsidP="00864629">
            <w:pPr>
              <w:pStyle w:val="TAL"/>
              <w:rPr>
                <w:ins w:id="20381" w:author="BigCREditor-RAN4#104-bis" w:date="2022-10-21T13:25:00Z"/>
              </w:rPr>
            </w:pPr>
          </w:p>
        </w:tc>
        <w:tc>
          <w:tcPr>
            <w:tcW w:w="1656" w:type="pct"/>
            <w:shd w:val="clear" w:color="auto" w:fill="auto"/>
          </w:tcPr>
          <w:p w14:paraId="70BE1972" w14:textId="77777777" w:rsidR="00A0253E" w:rsidRPr="00020619" w:rsidRDefault="00A0253E" w:rsidP="00864629">
            <w:pPr>
              <w:pStyle w:val="TAL"/>
              <w:rPr>
                <w:ins w:id="20382" w:author="BigCREditor-RAN4#104-bis" w:date="2022-10-21T13:25:00Z"/>
              </w:rPr>
            </w:pPr>
            <w:ins w:id="20383" w:author="BigCREditor-RAN4#104-bis" w:date="2022-10-21T13:25:00Z">
              <w:r w:rsidRPr="00020619">
                <w:t>Config 3</w:t>
              </w:r>
            </w:ins>
          </w:p>
        </w:tc>
        <w:tc>
          <w:tcPr>
            <w:tcW w:w="677" w:type="pct"/>
            <w:tcBorders>
              <w:top w:val="nil"/>
            </w:tcBorders>
            <w:shd w:val="clear" w:color="auto" w:fill="auto"/>
          </w:tcPr>
          <w:p w14:paraId="47E32359" w14:textId="77777777" w:rsidR="00A0253E" w:rsidRPr="00020619" w:rsidRDefault="00A0253E" w:rsidP="00864629">
            <w:pPr>
              <w:pStyle w:val="TAC"/>
              <w:rPr>
                <w:ins w:id="20384" w:author="BigCREditor-RAN4#104-bis" w:date="2022-10-21T13:25:00Z"/>
              </w:rPr>
            </w:pPr>
          </w:p>
        </w:tc>
        <w:tc>
          <w:tcPr>
            <w:tcW w:w="1595" w:type="pct"/>
            <w:shd w:val="clear" w:color="auto" w:fill="auto"/>
          </w:tcPr>
          <w:p w14:paraId="6FCFEDC3" w14:textId="77777777" w:rsidR="00A0253E" w:rsidRPr="00020619" w:rsidRDefault="00A0253E" w:rsidP="00864629">
            <w:pPr>
              <w:pStyle w:val="TAC"/>
              <w:rPr>
                <w:ins w:id="20385" w:author="BigCREditor-RAN4#104-bis" w:date="2022-10-21T13:25:00Z"/>
              </w:rPr>
            </w:pPr>
            <w:ins w:id="20386" w:author="BigCREditor-RAN4#104-bis" w:date="2022-10-21T13:25:00Z">
              <w:r w:rsidRPr="00020619">
                <w:t>SSB.2 FR1</w:t>
              </w:r>
            </w:ins>
          </w:p>
        </w:tc>
      </w:tr>
      <w:tr w:rsidR="00A0253E" w:rsidRPr="00020619" w14:paraId="093417E0" w14:textId="77777777" w:rsidTr="00864629">
        <w:trPr>
          <w:trHeight w:val="223"/>
          <w:jc w:val="center"/>
          <w:ins w:id="20387" w:author="BigCREditor-RAN4#104-bis" w:date="2022-10-21T13:25:00Z"/>
        </w:trPr>
        <w:tc>
          <w:tcPr>
            <w:tcW w:w="1072" w:type="pct"/>
            <w:tcBorders>
              <w:bottom w:val="nil"/>
            </w:tcBorders>
            <w:shd w:val="clear" w:color="auto" w:fill="auto"/>
          </w:tcPr>
          <w:p w14:paraId="5BC4F0F3" w14:textId="77777777" w:rsidR="00A0253E" w:rsidRPr="00020619" w:rsidRDefault="00A0253E" w:rsidP="00864629">
            <w:pPr>
              <w:pStyle w:val="TAL"/>
              <w:rPr>
                <w:ins w:id="20388" w:author="BigCREditor-RAN4#104-bis" w:date="2022-10-21T13:25:00Z"/>
              </w:rPr>
            </w:pPr>
            <w:ins w:id="20389" w:author="BigCREditor-RAN4#104-bis" w:date="2022-10-21T13:25:00Z">
              <w:r w:rsidRPr="00020619">
                <w:t>SMTC Configuration</w:t>
              </w:r>
            </w:ins>
          </w:p>
        </w:tc>
        <w:tc>
          <w:tcPr>
            <w:tcW w:w="1656" w:type="pct"/>
            <w:shd w:val="clear" w:color="auto" w:fill="auto"/>
          </w:tcPr>
          <w:p w14:paraId="2D5C710C" w14:textId="77777777" w:rsidR="00A0253E" w:rsidRPr="00020619" w:rsidRDefault="00A0253E" w:rsidP="00864629">
            <w:pPr>
              <w:pStyle w:val="TAL"/>
              <w:rPr>
                <w:ins w:id="20390" w:author="BigCREditor-RAN4#104-bis" w:date="2022-10-21T13:25:00Z"/>
              </w:rPr>
            </w:pPr>
            <w:ins w:id="20391" w:author="BigCREditor-RAN4#104-bis" w:date="2022-10-21T13:25:00Z">
              <w:r w:rsidRPr="00020619">
                <w:t>Config 1, 2</w:t>
              </w:r>
            </w:ins>
          </w:p>
        </w:tc>
        <w:tc>
          <w:tcPr>
            <w:tcW w:w="677" w:type="pct"/>
            <w:vMerge w:val="restart"/>
            <w:shd w:val="clear" w:color="auto" w:fill="auto"/>
          </w:tcPr>
          <w:p w14:paraId="4E6999DF" w14:textId="77777777" w:rsidR="00A0253E" w:rsidRPr="00020619" w:rsidRDefault="00A0253E" w:rsidP="00864629">
            <w:pPr>
              <w:pStyle w:val="TAC"/>
              <w:rPr>
                <w:ins w:id="20392" w:author="BigCREditor-RAN4#104-bis" w:date="2022-10-21T13:25:00Z"/>
              </w:rPr>
            </w:pPr>
          </w:p>
        </w:tc>
        <w:tc>
          <w:tcPr>
            <w:tcW w:w="1595" w:type="pct"/>
            <w:shd w:val="clear" w:color="auto" w:fill="auto"/>
          </w:tcPr>
          <w:p w14:paraId="4440E8E9" w14:textId="77777777" w:rsidR="00A0253E" w:rsidRPr="00020619" w:rsidRDefault="00A0253E" w:rsidP="00864629">
            <w:pPr>
              <w:pStyle w:val="TAC"/>
              <w:rPr>
                <w:ins w:id="20393" w:author="BigCREditor-RAN4#104-bis" w:date="2022-10-21T13:25:00Z"/>
              </w:rPr>
            </w:pPr>
            <w:ins w:id="20394" w:author="BigCREditor-RAN4#104-bis" w:date="2022-10-21T13:25:00Z">
              <w:r w:rsidRPr="00020619">
                <w:t>SMTC.1</w:t>
              </w:r>
            </w:ins>
          </w:p>
        </w:tc>
      </w:tr>
      <w:tr w:rsidR="00A0253E" w:rsidRPr="00020619" w14:paraId="10B64D95" w14:textId="77777777" w:rsidTr="00864629">
        <w:trPr>
          <w:trHeight w:val="189"/>
          <w:jc w:val="center"/>
          <w:ins w:id="20395" w:author="BigCREditor-RAN4#104-bis" w:date="2022-10-21T13:25:00Z"/>
        </w:trPr>
        <w:tc>
          <w:tcPr>
            <w:tcW w:w="1072" w:type="pct"/>
            <w:tcBorders>
              <w:top w:val="nil"/>
              <w:bottom w:val="single" w:sz="4" w:space="0" w:color="auto"/>
            </w:tcBorders>
            <w:shd w:val="clear" w:color="auto" w:fill="auto"/>
          </w:tcPr>
          <w:p w14:paraId="2E84AF10" w14:textId="77777777" w:rsidR="00A0253E" w:rsidRPr="00020619" w:rsidRDefault="00A0253E" w:rsidP="00864629">
            <w:pPr>
              <w:pStyle w:val="TAL"/>
              <w:rPr>
                <w:ins w:id="20396" w:author="BigCREditor-RAN4#104-bis" w:date="2022-10-21T13:25:00Z"/>
              </w:rPr>
            </w:pPr>
          </w:p>
        </w:tc>
        <w:tc>
          <w:tcPr>
            <w:tcW w:w="1656" w:type="pct"/>
            <w:shd w:val="clear" w:color="auto" w:fill="auto"/>
          </w:tcPr>
          <w:p w14:paraId="333CC59D" w14:textId="77777777" w:rsidR="00A0253E" w:rsidRPr="00020619" w:rsidRDefault="00A0253E" w:rsidP="00864629">
            <w:pPr>
              <w:pStyle w:val="TAL"/>
              <w:rPr>
                <w:ins w:id="20397" w:author="BigCREditor-RAN4#104-bis" w:date="2022-10-21T13:25:00Z"/>
              </w:rPr>
            </w:pPr>
            <w:ins w:id="20398" w:author="BigCREditor-RAN4#104-bis" w:date="2022-10-21T13:25:00Z">
              <w:r w:rsidRPr="00020619">
                <w:t>Config 3</w:t>
              </w:r>
            </w:ins>
          </w:p>
        </w:tc>
        <w:tc>
          <w:tcPr>
            <w:tcW w:w="677" w:type="pct"/>
            <w:vMerge/>
            <w:shd w:val="clear" w:color="auto" w:fill="auto"/>
          </w:tcPr>
          <w:p w14:paraId="3D75F8D8" w14:textId="77777777" w:rsidR="00A0253E" w:rsidRPr="00020619" w:rsidRDefault="00A0253E" w:rsidP="00864629">
            <w:pPr>
              <w:pStyle w:val="TAC"/>
              <w:rPr>
                <w:ins w:id="20399" w:author="BigCREditor-RAN4#104-bis" w:date="2022-10-21T13:25:00Z"/>
              </w:rPr>
            </w:pPr>
          </w:p>
        </w:tc>
        <w:tc>
          <w:tcPr>
            <w:tcW w:w="1595" w:type="pct"/>
            <w:shd w:val="clear" w:color="auto" w:fill="auto"/>
          </w:tcPr>
          <w:p w14:paraId="71D84404" w14:textId="77777777" w:rsidR="00A0253E" w:rsidRPr="00020619" w:rsidRDefault="00A0253E" w:rsidP="00864629">
            <w:pPr>
              <w:pStyle w:val="TAC"/>
              <w:rPr>
                <w:ins w:id="20400" w:author="BigCREditor-RAN4#104-bis" w:date="2022-10-21T13:25:00Z"/>
              </w:rPr>
            </w:pPr>
            <w:ins w:id="20401" w:author="BigCREditor-RAN4#104-bis" w:date="2022-10-21T13:25:00Z">
              <w:r w:rsidRPr="00020619">
                <w:t>SMTC.1</w:t>
              </w:r>
            </w:ins>
          </w:p>
        </w:tc>
      </w:tr>
      <w:tr w:rsidR="00A0253E" w:rsidRPr="00020619" w14:paraId="6C34A55D" w14:textId="77777777" w:rsidTr="00864629">
        <w:trPr>
          <w:trHeight w:val="284"/>
          <w:jc w:val="center"/>
          <w:ins w:id="20402" w:author="BigCREditor-RAN4#104-bis" w:date="2022-10-21T13:25:00Z"/>
        </w:trPr>
        <w:tc>
          <w:tcPr>
            <w:tcW w:w="1072" w:type="pct"/>
            <w:tcBorders>
              <w:bottom w:val="nil"/>
            </w:tcBorders>
            <w:shd w:val="clear" w:color="auto" w:fill="auto"/>
          </w:tcPr>
          <w:p w14:paraId="3CCB17FC" w14:textId="77777777" w:rsidR="00A0253E" w:rsidRPr="00020619" w:rsidRDefault="00A0253E" w:rsidP="00864629">
            <w:pPr>
              <w:pStyle w:val="TAL"/>
              <w:rPr>
                <w:ins w:id="20403" w:author="BigCREditor-RAN4#104-bis" w:date="2022-10-21T13:25:00Z"/>
              </w:rPr>
            </w:pPr>
            <w:ins w:id="20404" w:author="BigCREditor-RAN4#104-bis" w:date="2022-10-21T13:25:00Z">
              <w:r w:rsidRPr="00020619">
                <w:t>PDSCH/PDCCH subcarrier spacing</w:t>
              </w:r>
            </w:ins>
          </w:p>
        </w:tc>
        <w:tc>
          <w:tcPr>
            <w:tcW w:w="1656" w:type="pct"/>
            <w:shd w:val="clear" w:color="auto" w:fill="auto"/>
          </w:tcPr>
          <w:p w14:paraId="5663E3A1" w14:textId="77777777" w:rsidR="00A0253E" w:rsidRPr="00020619" w:rsidRDefault="00A0253E" w:rsidP="00864629">
            <w:pPr>
              <w:pStyle w:val="TAL"/>
              <w:rPr>
                <w:ins w:id="20405" w:author="BigCREditor-RAN4#104-bis" w:date="2022-10-21T13:25:00Z"/>
              </w:rPr>
            </w:pPr>
            <w:ins w:id="20406" w:author="BigCREditor-RAN4#104-bis" w:date="2022-10-21T13:25:00Z">
              <w:r w:rsidRPr="00020619">
                <w:t>Config 1, 2, 4</w:t>
              </w:r>
            </w:ins>
          </w:p>
        </w:tc>
        <w:tc>
          <w:tcPr>
            <w:tcW w:w="677" w:type="pct"/>
            <w:vMerge w:val="restart"/>
            <w:shd w:val="clear" w:color="auto" w:fill="auto"/>
          </w:tcPr>
          <w:p w14:paraId="51208376" w14:textId="77777777" w:rsidR="00A0253E" w:rsidRPr="00020619" w:rsidRDefault="00A0253E" w:rsidP="00864629">
            <w:pPr>
              <w:pStyle w:val="TAC"/>
              <w:rPr>
                <w:ins w:id="20407" w:author="BigCREditor-RAN4#104-bis" w:date="2022-10-21T13:25:00Z"/>
              </w:rPr>
            </w:pPr>
          </w:p>
        </w:tc>
        <w:tc>
          <w:tcPr>
            <w:tcW w:w="1595" w:type="pct"/>
            <w:shd w:val="clear" w:color="auto" w:fill="auto"/>
          </w:tcPr>
          <w:p w14:paraId="676015E3" w14:textId="77777777" w:rsidR="00A0253E" w:rsidRPr="00020619" w:rsidRDefault="00A0253E" w:rsidP="00864629">
            <w:pPr>
              <w:pStyle w:val="TAC"/>
              <w:rPr>
                <w:ins w:id="20408" w:author="BigCREditor-RAN4#104-bis" w:date="2022-10-21T13:25:00Z"/>
              </w:rPr>
            </w:pPr>
            <w:ins w:id="20409" w:author="BigCREditor-RAN4#104-bis" w:date="2022-10-21T13:25:00Z">
              <w:r w:rsidRPr="00020619">
                <w:t>15 kHz</w:t>
              </w:r>
            </w:ins>
          </w:p>
        </w:tc>
      </w:tr>
      <w:tr w:rsidR="00A0253E" w:rsidRPr="00020619" w14:paraId="1DFC7D18" w14:textId="77777777" w:rsidTr="00864629">
        <w:trPr>
          <w:trHeight w:val="283"/>
          <w:jc w:val="center"/>
          <w:ins w:id="20410" w:author="BigCREditor-RAN4#104-bis" w:date="2022-10-21T13:25:00Z"/>
        </w:trPr>
        <w:tc>
          <w:tcPr>
            <w:tcW w:w="1072" w:type="pct"/>
            <w:tcBorders>
              <w:top w:val="nil"/>
              <w:bottom w:val="single" w:sz="4" w:space="0" w:color="auto"/>
            </w:tcBorders>
            <w:shd w:val="clear" w:color="auto" w:fill="auto"/>
          </w:tcPr>
          <w:p w14:paraId="3AB8E350" w14:textId="77777777" w:rsidR="00A0253E" w:rsidRPr="00020619" w:rsidRDefault="00A0253E" w:rsidP="00864629">
            <w:pPr>
              <w:pStyle w:val="TAL"/>
              <w:rPr>
                <w:ins w:id="20411" w:author="BigCREditor-RAN4#104-bis" w:date="2022-10-21T13:25:00Z"/>
              </w:rPr>
            </w:pPr>
          </w:p>
        </w:tc>
        <w:tc>
          <w:tcPr>
            <w:tcW w:w="1656" w:type="pct"/>
            <w:shd w:val="clear" w:color="auto" w:fill="auto"/>
          </w:tcPr>
          <w:p w14:paraId="61F537B9" w14:textId="77777777" w:rsidR="00A0253E" w:rsidRPr="00020619" w:rsidRDefault="00A0253E" w:rsidP="00864629">
            <w:pPr>
              <w:pStyle w:val="TAL"/>
              <w:rPr>
                <w:ins w:id="20412" w:author="BigCREditor-RAN4#104-bis" w:date="2022-10-21T13:25:00Z"/>
              </w:rPr>
            </w:pPr>
            <w:ins w:id="20413" w:author="BigCREditor-RAN4#104-bis" w:date="2022-10-21T13:25:00Z">
              <w:r w:rsidRPr="00020619">
                <w:t>Config 3</w:t>
              </w:r>
            </w:ins>
          </w:p>
        </w:tc>
        <w:tc>
          <w:tcPr>
            <w:tcW w:w="677" w:type="pct"/>
            <w:vMerge/>
            <w:shd w:val="clear" w:color="auto" w:fill="auto"/>
          </w:tcPr>
          <w:p w14:paraId="17678EE0" w14:textId="77777777" w:rsidR="00A0253E" w:rsidRPr="00020619" w:rsidRDefault="00A0253E" w:rsidP="00864629">
            <w:pPr>
              <w:pStyle w:val="TAC"/>
              <w:rPr>
                <w:ins w:id="20414" w:author="BigCREditor-RAN4#104-bis" w:date="2022-10-21T13:25:00Z"/>
              </w:rPr>
            </w:pPr>
          </w:p>
        </w:tc>
        <w:tc>
          <w:tcPr>
            <w:tcW w:w="1595" w:type="pct"/>
            <w:shd w:val="clear" w:color="auto" w:fill="auto"/>
          </w:tcPr>
          <w:p w14:paraId="7AE0D29B" w14:textId="77777777" w:rsidR="00A0253E" w:rsidRPr="00020619" w:rsidRDefault="00A0253E" w:rsidP="00864629">
            <w:pPr>
              <w:pStyle w:val="TAC"/>
              <w:rPr>
                <w:ins w:id="20415" w:author="BigCREditor-RAN4#104-bis" w:date="2022-10-21T13:25:00Z"/>
              </w:rPr>
            </w:pPr>
            <w:ins w:id="20416" w:author="BigCREditor-RAN4#104-bis" w:date="2022-10-21T13:25:00Z">
              <w:r w:rsidRPr="00020619">
                <w:t>30 kHz</w:t>
              </w:r>
            </w:ins>
          </w:p>
        </w:tc>
      </w:tr>
      <w:tr w:rsidR="00A0253E" w:rsidRPr="00020619" w14:paraId="427DCA53" w14:textId="77777777" w:rsidTr="00864629">
        <w:trPr>
          <w:trHeight w:val="283"/>
          <w:jc w:val="center"/>
          <w:ins w:id="20417" w:author="BigCREditor-RAN4#104-bis" w:date="2022-10-21T13:25:00Z"/>
        </w:trPr>
        <w:tc>
          <w:tcPr>
            <w:tcW w:w="1072" w:type="pct"/>
            <w:tcBorders>
              <w:bottom w:val="nil"/>
            </w:tcBorders>
            <w:shd w:val="clear" w:color="auto" w:fill="auto"/>
          </w:tcPr>
          <w:p w14:paraId="7A57D410" w14:textId="77777777" w:rsidR="00A0253E" w:rsidRPr="00020619" w:rsidRDefault="00A0253E" w:rsidP="00864629">
            <w:pPr>
              <w:pStyle w:val="TAL"/>
              <w:rPr>
                <w:ins w:id="20418" w:author="BigCREditor-RAN4#104-bis" w:date="2022-10-21T13:25:00Z"/>
              </w:rPr>
            </w:pPr>
            <w:ins w:id="20419" w:author="BigCREditor-RAN4#104-bis" w:date="2022-10-21T13:25:00Z">
              <w:r w:rsidRPr="00020619">
                <w:t>TRS configuration</w:t>
              </w:r>
            </w:ins>
          </w:p>
        </w:tc>
        <w:tc>
          <w:tcPr>
            <w:tcW w:w="1656" w:type="pct"/>
            <w:shd w:val="clear" w:color="auto" w:fill="auto"/>
          </w:tcPr>
          <w:p w14:paraId="166F5B8E" w14:textId="77777777" w:rsidR="00A0253E" w:rsidRPr="00020619" w:rsidRDefault="00A0253E" w:rsidP="00864629">
            <w:pPr>
              <w:pStyle w:val="TAL"/>
              <w:rPr>
                <w:ins w:id="20420" w:author="BigCREditor-RAN4#104-bis" w:date="2022-10-21T13:25:00Z"/>
              </w:rPr>
            </w:pPr>
            <w:ins w:id="20421" w:author="BigCREditor-RAN4#104-bis" w:date="2022-10-21T13:25:00Z">
              <w:r w:rsidRPr="00020619">
                <w:t>Config 1, 4</w:t>
              </w:r>
            </w:ins>
          </w:p>
        </w:tc>
        <w:tc>
          <w:tcPr>
            <w:tcW w:w="677" w:type="pct"/>
            <w:shd w:val="clear" w:color="auto" w:fill="auto"/>
          </w:tcPr>
          <w:p w14:paraId="4918263C" w14:textId="77777777" w:rsidR="00A0253E" w:rsidRPr="00020619" w:rsidRDefault="00A0253E" w:rsidP="00864629">
            <w:pPr>
              <w:pStyle w:val="TAC"/>
              <w:rPr>
                <w:ins w:id="20422" w:author="BigCREditor-RAN4#104-bis" w:date="2022-10-21T13:25:00Z"/>
              </w:rPr>
            </w:pPr>
          </w:p>
        </w:tc>
        <w:tc>
          <w:tcPr>
            <w:tcW w:w="1595" w:type="pct"/>
            <w:shd w:val="clear" w:color="auto" w:fill="auto"/>
          </w:tcPr>
          <w:p w14:paraId="3E7FA8DC" w14:textId="77777777" w:rsidR="00A0253E" w:rsidRPr="00020619" w:rsidRDefault="00A0253E" w:rsidP="00864629">
            <w:pPr>
              <w:pStyle w:val="TAC"/>
              <w:rPr>
                <w:ins w:id="20423" w:author="BigCREditor-RAN4#104-bis" w:date="2022-10-21T13:25:00Z"/>
              </w:rPr>
            </w:pPr>
            <w:ins w:id="20424" w:author="BigCREditor-RAN4#104-bis" w:date="2022-10-21T13:25:00Z">
              <w:r w:rsidRPr="00020619">
                <w:rPr>
                  <w:noProof/>
                </w:rPr>
                <w:t>TRS.1.1 FDD</w:t>
              </w:r>
            </w:ins>
          </w:p>
        </w:tc>
      </w:tr>
      <w:tr w:rsidR="00A0253E" w:rsidRPr="00020619" w14:paraId="095335A5" w14:textId="77777777" w:rsidTr="00864629">
        <w:trPr>
          <w:trHeight w:val="283"/>
          <w:jc w:val="center"/>
          <w:ins w:id="20425" w:author="BigCREditor-RAN4#104-bis" w:date="2022-10-21T13:25:00Z"/>
        </w:trPr>
        <w:tc>
          <w:tcPr>
            <w:tcW w:w="1072" w:type="pct"/>
            <w:tcBorders>
              <w:top w:val="nil"/>
              <w:bottom w:val="nil"/>
            </w:tcBorders>
            <w:shd w:val="clear" w:color="auto" w:fill="auto"/>
          </w:tcPr>
          <w:p w14:paraId="6EC7BA26" w14:textId="77777777" w:rsidR="00A0253E" w:rsidRPr="00020619" w:rsidRDefault="00A0253E" w:rsidP="00864629">
            <w:pPr>
              <w:pStyle w:val="TAL"/>
              <w:rPr>
                <w:ins w:id="20426" w:author="BigCREditor-RAN4#104-bis" w:date="2022-10-21T13:25:00Z"/>
              </w:rPr>
            </w:pPr>
          </w:p>
        </w:tc>
        <w:tc>
          <w:tcPr>
            <w:tcW w:w="1656" w:type="pct"/>
            <w:shd w:val="clear" w:color="auto" w:fill="auto"/>
          </w:tcPr>
          <w:p w14:paraId="7F3D4880" w14:textId="77777777" w:rsidR="00A0253E" w:rsidRPr="00020619" w:rsidRDefault="00A0253E" w:rsidP="00864629">
            <w:pPr>
              <w:pStyle w:val="TAL"/>
              <w:rPr>
                <w:ins w:id="20427" w:author="BigCREditor-RAN4#104-bis" w:date="2022-10-21T13:25:00Z"/>
              </w:rPr>
            </w:pPr>
            <w:ins w:id="20428" w:author="BigCREditor-RAN4#104-bis" w:date="2022-10-21T13:25:00Z">
              <w:r w:rsidRPr="00020619">
                <w:t>Config 2</w:t>
              </w:r>
            </w:ins>
          </w:p>
        </w:tc>
        <w:tc>
          <w:tcPr>
            <w:tcW w:w="677" w:type="pct"/>
            <w:shd w:val="clear" w:color="auto" w:fill="auto"/>
          </w:tcPr>
          <w:p w14:paraId="6D134AB6" w14:textId="77777777" w:rsidR="00A0253E" w:rsidRPr="00020619" w:rsidRDefault="00A0253E" w:rsidP="00864629">
            <w:pPr>
              <w:pStyle w:val="TAC"/>
              <w:rPr>
                <w:ins w:id="20429" w:author="BigCREditor-RAN4#104-bis" w:date="2022-10-21T13:25:00Z"/>
              </w:rPr>
            </w:pPr>
          </w:p>
        </w:tc>
        <w:tc>
          <w:tcPr>
            <w:tcW w:w="1595" w:type="pct"/>
            <w:shd w:val="clear" w:color="auto" w:fill="auto"/>
          </w:tcPr>
          <w:p w14:paraId="18261DD5" w14:textId="77777777" w:rsidR="00A0253E" w:rsidRPr="00020619" w:rsidRDefault="00A0253E" w:rsidP="00864629">
            <w:pPr>
              <w:pStyle w:val="TAC"/>
              <w:rPr>
                <w:ins w:id="20430" w:author="BigCREditor-RAN4#104-bis" w:date="2022-10-21T13:25:00Z"/>
              </w:rPr>
            </w:pPr>
            <w:ins w:id="20431" w:author="BigCREditor-RAN4#104-bis" w:date="2022-10-21T13:25:00Z">
              <w:r w:rsidRPr="00020619">
                <w:rPr>
                  <w:noProof/>
                </w:rPr>
                <w:t>TRS.1.1 TDD</w:t>
              </w:r>
            </w:ins>
          </w:p>
        </w:tc>
      </w:tr>
      <w:tr w:rsidR="00A0253E" w:rsidRPr="00020619" w14:paraId="4BF6C59C" w14:textId="77777777" w:rsidTr="00864629">
        <w:trPr>
          <w:trHeight w:val="283"/>
          <w:jc w:val="center"/>
          <w:ins w:id="20432" w:author="BigCREditor-RAN4#104-bis" w:date="2022-10-21T13:25:00Z"/>
        </w:trPr>
        <w:tc>
          <w:tcPr>
            <w:tcW w:w="1072" w:type="pct"/>
            <w:tcBorders>
              <w:top w:val="nil"/>
              <w:bottom w:val="single" w:sz="4" w:space="0" w:color="auto"/>
            </w:tcBorders>
            <w:shd w:val="clear" w:color="auto" w:fill="auto"/>
          </w:tcPr>
          <w:p w14:paraId="583DB66F" w14:textId="77777777" w:rsidR="00A0253E" w:rsidRPr="00020619" w:rsidRDefault="00A0253E" w:rsidP="00864629">
            <w:pPr>
              <w:pStyle w:val="TAL"/>
              <w:rPr>
                <w:ins w:id="20433" w:author="BigCREditor-RAN4#104-bis" w:date="2022-10-21T13:25:00Z"/>
              </w:rPr>
            </w:pPr>
          </w:p>
        </w:tc>
        <w:tc>
          <w:tcPr>
            <w:tcW w:w="1656" w:type="pct"/>
            <w:shd w:val="clear" w:color="auto" w:fill="auto"/>
          </w:tcPr>
          <w:p w14:paraId="528CA2B4" w14:textId="77777777" w:rsidR="00A0253E" w:rsidRPr="00020619" w:rsidRDefault="00A0253E" w:rsidP="00864629">
            <w:pPr>
              <w:pStyle w:val="TAL"/>
              <w:rPr>
                <w:ins w:id="20434" w:author="BigCREditor-RAN4#104-bis" w:date="2022-10-21T13:25:00Z"/>
              </w:rPr>
            </w:pPr>
            <w:ins w:id="20435" w:author="BigCREditor-RAN4#104-bis" w:date="2022-10-21T13:25:00Z">
              <w:r w:rsidRPr="00020619">
                <w:t>Config 3</w:t>
              </w:r>
            </w:ins>
          </w:p>
        </w:tc>
        <w:tc>
          <w:tcPr>
            <w:tcW w:w="677" w:type="pct"/>
            <w:shd w:val="clear" w:color="auto" w:fill="auto"/>
          </w:tcPr>
          <w:p w14:paraId="784AC02F" w14:textId="77777777" w:rsidR="00A0253E" w:rsidRPr="00020619" w:rsidRDefault="00A0253E" w:rsidP="00864629">
            <w:pPr>
              <w:pStyle w:val="TAC"/>
              <w:rPr>
                <w:ins w:id="20436" w:author="BigCREditor-RAN4#104-bis" w:date="2022-10-21T13:25:00Z"/>
              </w:rPr>
            </w:pPr>
          </w:p>
        </w:tc>
        <w:tc>
          <w:tcPr>
            <w:tcW w:w="1595" w:type="pct"/>
            <w:shd w:val="clear" w:color="auto" w:fill="auto"/>
          </w:tcPr>
          <w:p w14:paraId="66BBC162" w14:textId="77777777" w:rsidR="00A0253E" w:rsidRPr="00020619" w:rsidRDefault="00A0253E" w:rsidP="00864629">
            <w:pPr>
              <w:pStyle w:val="TAC"/>
              <w:rPr>
                <w:ins w:id="20437" w:author="BigCREditor-RAN4#104-bis" w:date="2022-10-21T13:25:00Z"/>
              </w:rPr>
            </w:pPr>
            <w:ins w:id="20438" w:author="BigCREditor-RAN4#104-bis" w:date="2022-10-21T13:25:00Z">
              <w:r w:rsidRPr="00020619">
                <w:rPr>
                  <w:noProof/>
                </w:rPr>
                <w:t>TRS.1.2 TDD</w:t>
              </w:r>
            </w:ins>
          </w:p>
        </w:tc>
      </w:tr>
      <w:tr w:rsidR="00A0253E" w:rsidRPr="00020619" w14:paraId="4AE9C0B2" w14:textId="77777777" w:rsidTr="00864629">
        <w:trPr>
          <w:trHeight w:val="283"/>
          <w:jc w:val="center"/>
          <w:ins w:id="20439" w:author="BigCREditor-RAN4#104-bis" w:date="2022-10-21T13:25:00Z"/>
        </w:trPr>
        <w:tc>
          <w:tcPr>
            <w:tcW w:w="1072" w:type="pct"/>
            <w:tcBorders>
              <w:bottom w:val="nil"/>
            </w:tcBorders>
            <w:shd w:val="clear" w:color="auto" w:fill="auto"/>
          </w:tcPr>
          <w:p w14:paraId="5507D8EC" w14:textId="77777777" w:rsidR="00A0253E" w:rsidRPr="00020619" w:rsidRDefault="00A0253E" w:rsidP="00864629">
            <w:pPr>
              <w:pStyle w:val="TAL"/>
              <w:rPr>
                <w:ins w:id="20440" w:author="BigCREditor-RAN4#104-bis" w:date="2022-10-21T13:25:00Z"/>
              </w:rPr>
            </w:pPr>
            <w:ins w:id="20441" w:author="BigCREditor-RAN4#104-bis" w:date="2022-10-21T13:25:00Z">
              <w:r w:rsidRPr="00020619">
                <w:t>CSI-RS for RLM</w:t>
              </w:r>
            </w:ins>
          </w:p>
        </w:tc>
        <w:tc>
          <w:tcPr>
            <w:tcW w:w="1656" w:type="pct"/>
            <w:shd w:val="clear" w:color="auto" w:fill="auto"/>
          </w:tcPr>
          <w:p w14:paraId="2919BB1D" w14:textId="77777777" w:rsidR="00A0253E" w:rsidRPr="00020619" w:rsidRDefault="00A0253E" w:rsidP="00864629">
            <w:pPr>
              <w:pStyle w:val="TAL"/>
              <w:rPr>
                <w:ins w:id="20442" w:author="BigCREditor-RAN4#104-bis" w:date="2022-10-21T13:25:00Z"/>
              </w:rPr>
            </w:pPr>
            <w:ins w:id="20443" w:author="BigCREditor-RAN4#104-bis" w:date="2022-10-21T13:25:00Z">
              <w:r w:rsidRPr="00020619">
                <w:t>Config 1, 4</w:t>
              </w:r>
            </w:ins>
          </w:p>
        </w:tc>
        <w:tc>
          <w:tcPr>
            <w:tcW w:w="677" w:type="pct"/>
            <w:shd w:val="clear" w:color="auto" w:fill="auto"/>
          </w:tcPr>
          <w:p w14:paraId="5B2C1828" w14:textId="77777777" w:rsidR="00A0253E" w:rsidRPr="00020619" w:rsidRDefault="00A0253E" w:rsidP="00864629">
            <w:pPr>
              <w:pStyle w:val="TAC"/>
              <w:rPr>
                <w:ins w:id="20444" w:author="BigCREditor-RAN4#104-bis" w:date="2022-10-21T13:25:00Z"/>
              </w:rPr>
            </w:pPr>
          </w:p>
        </w:tc>
        <w:tc>
          <w:tcPr>
            <w:tcW w:w="1595" w:type="pct"/>
            <w:shd w:val="clear" w:color="auto" w:fill="auto"/>
          </w:tcPr>
          <w:p w14:paraId="45A7A174" w14:textId="77777777" w:rsidR="00A0253E" w:rsidRPr="00020619" w:rsidRDefault="00A0253E" w:rsidP="00864629">
            <w:pPr>
              <w:pStyle w:val="TAC"/>
              <w:rPr>
                <w:ins w:id="20445" w:author="BigCREditor-RAN4#104-bis" w:date="2022-10-21T13:25:00Z"/>
              </w:rPr>
            </w:pPr>
            <w:ins w:id="20446" w:author="BigCREditor-RAN4#104-bis" w:date="2022-10-21T13:25:00Z">
              <w:r w:rsidRPr="00020619">
                <w:rPr>
                  <w:noProof/>
                </w:rPr>
                <w:t>Resource #4 in TRS.1.1 FDD</w:t>
              </w:r>
            </w:ins>
          </w:p>
        </w:tc>
      </w:tr>
      <w:tr w:rsidR="00A0253E" w:rsidRPr="00020619" w14:paraId="725654AF" w14:textId="77777777" w:rsidTr="00864629">
        <w:trPr>
          <w:trHeight w:val="283"/>
          <w:jc w:val="center"/>
          <w:ins w:id="20447" w:author="BigCREditor-RAN4#104-bis" w:date="2022-10-21T13:25:00Z"/>
        </w:trPr>
        <w:tc>
          <w:tcPr>
            <w:tcW w:w="1072" w:type="pct"/>
            <w:tcBorders>
              <w:top w:val="nil"/>
              <w:bottom w:val="nil"/>
            </w:tcBorders>
            <w:shd w:val="clear" w:color="auto" w:fill="auto"/>
          </w:tcPr>
          <w:p w14:paraId="0492598A" w14:textId="77777777" w:rsidR="00A0253E" w:rsidRPr="00020619" w:rsidRDefault="00A0253E" w:rsidP="00864629">
            <w:pPr>
              <w:pStyle w:val="TAL"/>
              <w:rPr>
                <w:ins w:id="20448" w:author="BigCREditor-RAN4#104-bis" w:date="2022-10-21T13:25:00Z"/>
              </w:rPr>
            </w:pPr>
          </w:p>
        </w:tc>
        <w:tc>
          <w:tcPr>
            <w:tcW w:w="1656" w:type="pct"/>
            <w:shd w:val="clear" w:color="auto" w:fill="auto"/>
          </w:tcPr>
          <w:p w14:paraId="7D81B3AF" w14:textId="77777777" w:rsidR="00A0253E" w:rsidRPr="00020619" w:rsidRDefault="00A0253E" w:rsidP="00864629">
            <w:pPr>
              <w:pStyle w:val="TAL"/>
              <w:rPr>
                <w:ins w:id="20449" w:author="BigCREditor-RAN4#104-bis" w:date="2022-10-21T13:25:00Z"/>
              </w:rPr>
            </w:pPr>
            <w:ins w:id="20450" w:author="BigCREditor-RAN4#104-bis" w:date="2022-10-21T13:25:00Z">
              <w:r w:rsidRPr="00020619">
                <w:t>Config 2</w:t>
              </w:r>
            </w:ins>
          </w:p>
        </w:tc>
        <w:tc>
          <w:tcPr>
            <w:tcW w:w="677" w:type="pct"/>
            <w:shd w:val="clear" w:color="auto" w:fill="auto"/>
          </w:tcPr>
          <w:p w14:paraId="73D73562" w14:textId="77777777" w:rsidR="00A0253E" w:rsidRPr="00020619" w:rsidRDefault="00A0253E" w:rsidP="00864629">
            <w:pPr>
              <w:pStyle w:val="TAC"/>
              <w:rPr>
                <w:ins w:id="20451" w:author="BigCREditor-RAN4#104-bis" w:date="2022-10-21T13:25:00Z"/>
              </w:rPr>
            </w:pPr>
          </w:p>
        </w:tc>
        <w:tc>
          <w:tcPr>
            <w:tcW w:w="1595" w:type="pct"/>
            <w:shd w:val="clear" w:color="auto" w:fill="auto"/>
          </w:tcPr>
          <w:p w14:paraId="2227F7B3" w14:textId="77777777" w:rsidR="00A0253E" w:rsidRPr="00020619" w:rsidRDefault="00A0253E" w:rsidP="00864629">
            <w:pPr>
              <w:pStyle w:val="TAC"/>
              <w:rPr>
                <w:ins w:id="20452" w:author="BigCREditor-RAN4#104-bis" w:date="2022-10-21T13:25:00Z"/>
              </w:rPr>
            </w:pPr>
            <w:ins w:id="20453" w:author="BigCREditor-RAN4#104-bis" w:date="2022-10-21T13:25:00Z">
              <w:r w:rsidRPr="00020619">
                <w:rPr>
                  <w:noProof/>
                </w:rPr>
                <w:t>Resource #4 in TRS.1.1 TDD</w:t>
              </w:r>
            </w:ins>
          </w:p>
        </w:tc>
      </w:tr>
      <w:tr w:rsidR="00A0253E" w:rsidRPr="00020619" w14:paraId="312427A6" w14:textId="77777777" w:rsidTr="00864629">
        <w:trPr>
          <w:trHeight w:val="283"/>
          <w:jc w:val="center"/>
          <w:ins w:id="20454" w:author="BigCREditor-RAN4#104-bis" w:date="2022-10-21T13:25:00Z"/>
        </w:trPr>
        <w:tc>
          <w:tcPr>
            <w:tcW w:w="1072" w:type="pct"/>
            <w:tcBorders>
              <w:top w:val="nil"/>
            </w:tcBorders>
            <w:shd w:val="clear" w:color="auto" w:fill="auto"/>
          </w:tcPr>
          <w:p w14:paraId="74FBA26D" w14:textId="77777777" w:rsidR="00A0253E" w:rsidRPr="00020619" w:rsidRDefault="00A0253E" w:rsidP="00864629">
            <w:pPr>
              <w:pStyle w:val="TAL"/>
              <w:rPr>
                <w:ins w:id="20455" w:author="BigCREditor-RAN4#104-bis" w:date="2022-10-21T13:25:00Z"/>
              </w:rPr>
            </w:pPr>
          </w:p>
        </w:tc>
        <w:tc>
          <w:tcPr>
            <w:tcW w:w="1656" w:type="pct"/>
            <w:shd w:val="clear" w:color="auto" w:fill="auto"/>
          </w:tcPr>
          <w:p w14:paraId="74931C51" w14:textId="77777777" w:rsidR="00A0253E" w:rsidRPr="00020619" w:rsidRDefault="00A0253E" w:rsidP="00864629">
            <w:pPr>
              <w:pStyle w:val="TAL"/>
              <w:rPr>
                <w:ins w:id="20456" w:author="BigCREditor-RAN4#104-bis" w:date="2022-10-21T13:25:00Z"/>
              </w:rPr>
            </w:pPr>
            <w:ins w:id="20457" w:author="BigCREditor-RAN4#104-bis" w:date="2022-10-21T13:25:00Z">
              <w:r w:rsidRPr="00020619">
                <w:t>Config 3</w:t>
              </w:r>
            </w:ins>
          </w:p>
        </w:tc>
        <w:tc>
          <w:tcPr>
            <w:tcW w:w="677" w:type="pct"/>
            <w:shd w:val="clear" w:color="auto" w:fill="auto"/>
          </w:tcPr>
          <w:p w14:paraId="4AB23ED8" w14:textId="77777777" w:rsidR="00A0253E" w:rsidRPr="00020619" w:rsidRDefault="00A0253E" w:rsidP="00864629">
            <w:pPr>
              <w:pStyle w:val="TAC"/>
              <w:rPr>
                <w:ins w:id="20458" w:author="BigCREditor-RAN4#104-bis" w:date="2022-10-21T13:25:00Z"/>
              </w:rPr>
            </w:pPr>
          </w:p>
        </w:tc>
        <w:tc>
          <w:tcPr>
            <w:tcW w:w="1595" w:type="pct"/>
            <w:shd w:val="clear" w:color="auto" w:fill="auto"/>
          </w:tcPr>
          <w:p w14:paraId="3321C235" w14:textId="77777777" w:rsidR="00A0253E" w:rsidRPr="00020619" w:rsidRDefault="00A0253E" w:rsidP="00864629">
            <w:pPr>
              <w:pStyle w:val="TAC"/>
              <w:rPr>
                <w:ins w:id="20459" w:author="BigCREditor-RAN4#104-bis" w:date="2022-10-21T13:25:00Z"/>
              </w:rPr>
            </w:pPr>
            <w:ins w:id="20460" w:author="BigCREditor-RAN4#104-bis" w:date="2022-10-21T13:25:00Z">
              <w:r w:rsidRPr="00020619">
                <w:rPr>
                  <w:noProof/>
                </w:rPr>
                <w:t>Resource #4 in TRS.1.2 TDD</w:t>
              </w:r>
            </w:ins>
          </w:p>
        </w:tc>
      </w:tr>
      <w:tr w:rsidR="00A0253E" w:rsidRPr="00020619" w14:paraId="18D2BF5B" w14:textId="77777777" w:rsidTr="00864629">
        <w:trPr>
          <w:trHeight w:val="176"/>
          <w:jc w:val="center"/>
          <w:ins w:id="20461" w:author="BigCREditor-RAN4#104-bis" w:date="2022-10-21T13:25:00Z"/>
        </w:trPr>
        <w:tc>
          <w:tcPr>
            <w:tcW w:w="2728" w:type="pct"/>
            <w:gridSpan w:val="2"/>
            <w:shd w:val="clear" w:color="auto" w:fill="auto"/>
          </w:tcPr>
          <w:p w14:paraId="5311CE37" w14:textId="77777777" w:rsidR="00A0253E" w:rsidRPr="00020619" w:rsidRDefault="00A0253E" w:rsidP="00864629">
            <w:pPr>
              <w:pStyle w:val="TAL"/>
              <w:rPr>
                <w:ins w:id="20462" w:author="BigCREditor-RAN4#104-bis" w:date="2022-10-21T13:25:00Z"/>
              </w:rPr>
            </w:pPr>
            <w:ins w:id="20463" w:author="BigCREditor-RAN4#104-bis" w:date="2022-10-21T13:25:00Z">
              <w:r w:rsidRPr="00020619">
                <w:rPr>
                  <w:noProof/>
                </w:rPr>
                <w:t>TCI configuration for PDCCH/PDSCH</w:t>
              </w:r>
            </w:ins>
          </w:p>
        </w:tc>
        <w:tc>
          <w:tcPr>
            <w:tcW w:w="677" w:type="pct"/>
            <w:shd w:val="clear" w:color="auto" w:fill="auto"/>
          </w:tcPr>
          <w:p w14:paraId="6D20F5AF" w14:textId="77777777" w:rsidR="00A0253E" w:rsidRPr="00020619" w:rsidRDefault="00A0253E" w:rsidP="00864629">
            <w:pPr>
              <w:pStyle w:val="TAC"/>
              <w:rPr>
                <w:ins w:id="20464" w:author="BigCREditor-RAN4#104-bis" w:date="2022-10-21T13:25:00Z"/>
              </w:rPr>
            </w:pPr>
          </w:p>
        </w:tc>
        <w:tc>
          <w:tcPr>
            <w:tcW w:w="1595" w:type="pct"/>
            <w:shd w:val="clear" w:color="auto" w:fill="auto"/>
            <w:vAlign w:val="center"/>
          </w:tcPr>
          <w:p w14:paraId="247E3562" w14:textId="77777777" w:rsidR="00A0253E" w:rsidRPr="00020619" w:rsidRDefault="00A0253E" w:rsidP="00864629">
            <w:pPr>
              <w:pStyle w:val="TAC"/>
              <w:rPr>
                <w:ins w:id="20465" w:author="BigCREditor-RAN4#104-bis" w:date="2022-10-21T13:25:00Z"/>
              </w:rPr>
            </w:pPr>
            <w:ins w:id="20466" w:author="BigCREditor-RAN4#104-bis" w:date="2022-10-21T13:25:00Z">
              <w:r w:rsidRPr="00020619">
                <w:rPr>
                  <w:noProof/>
                </w:rPr>
                <w:t>TCI.State. 2</w:t>
              </w:r>
            </w:ins>
          </w:p>
        </w:tc>
      </w:tr>
      <w:tr w:rsidR="00A0253E" w:rsidRPr="00020619" w14:paraId="7D828956" w14:textId="77777777" w:rsidTr="00864629">
        <w:trPr>
          <w:trHeight w:val="176"/>
          <w:jc w:val="center"/>
          <w:ins w:id="20467" w:author="BigCREditor-RAN4#104-bis" w:date="2022-10-21T13:25:00Z"/>
        </w:trPr>
        <w:tc>
          <w:tcPr>
            <w:tcW w:w="2728" w:type="pct"/>
            <w:gridSpan w:val="2"/>
            <w:shd w:val="clear" w:color="auto" w:fill="auto"/>
          </w:tcPr>
          <w:p w14:paraId="6803B5DC" w14:textId="77777777" w:rsidR="00A0253E" w:rsidRPr="00020619" w:rsidRDefault="00A0253E" w:rsidP="00864629">
            <w:pPr>
              <w:pStyle w:val="TAL"/>
              <w:rPr>
                <w:ins w:id="20468" w:author="BigCREditor-RAN4#104-bis" w:date="2022-10-21T13:25:00Z"/>
              </w:rPr>
            </w:pPr>
            <w:ins w:id="20469" w:author="BigCREditor-RAN4#104-bis" w:date="2022-10-21T13:25:00Z">
              <w:r w:rsidRPr="00020619">
                <w:t>OCNG parameters</w:t>
              </w:r>
            </w:ins>
          </w:p>
        </w:tc>
        <w:tc>
          <w:tcPr>
            <w:tcW w:w="677" w:type="pct"/>
            <w:shd w:val="clear" w:color="auto" w:fill="auto"/>
          </w:tcPr>
          <w:p w14:paraId="7164B4C7" w14:textId="77777777" w:rsidR="00A0253E" w:rsidRPr="00020619" w:rsidRDefault="00A0253E" w:rsidP="00864629">
            <w:pPr>
              <w:pStyle w:val="TAC"/>
              <w:rPr>
                <w:ins w:id="20470" w:author="BigCREditor-RAN4#104-bis" w:date="2022-10-21T13:25:00Z"/>
              </w:rPr>
            </w:pPr>
          </w:p>
        </w:tc>
        <w:tc>
          <w:tcPr>
            <w:tcW w:w="1595" w:type="pct"/>
            <w:shd w:val="clear" w:color="auto" w:fill="auto"/>
          </w:tcPr>
          <w:p w14:paraId="3F7819CC" w14:textId="77777777" w:rsidR="00A0253E" w:rsidRPr="00020619" w:rsidRDefault="00A0253E" w:rsidP="00864629">
            <w:pPr>
              <w:pStyle w:val="TAC"/>
              <w:rPr>
                <w:ins w:id="20471" w:author="BigCREditor-RAN4#104-bis" w:date="2022-10-21T13:25:00Z"/>
              </w:rPr>
            </w:pPr>
            <w:ins w:id="20472" w:author="BigCREditor-RAN4#104-bis" w:date="2022-10-21T13:25:00Z">
              <w:r w:rsidRPr="00020619">
                <w:t>OP.1</w:t>
              </w:r>
            </w:ins>
          </w:p>
        </w:tc>
      </w:tr>
      <w:tr w:rsidR="00A0253E" w:rsidRPr="00020619" w14:paraId="3C8C6758" w14:textId="77777777" w:rsidTr="00864629">
        <w:trPr>
          <w:trHeight w:val="164"/>
          <w:jc w:val="center"/>
          <w:ins w:id="20473" w:author="BigCREditor-RAN4#104-bis" w:date="2022-10-21T13:25:00Z"/>
        </w:trPr>
        <w:tc>
          <w:tcPr>
            <w:tcW w:w="2728" w:type="pct"/>
            <w:gridSpan w:val="2"/>
            <w:shd w:val="clear" w:color="auto" w:fill="auto"/>
          </w:tcPr>
          <w:p w14:paraId="13DBAD78" w14:textId="77777777" w:rsidR="00A0253E" w:rsidRPr="00020619" w:rsidRDefault="00A0253E" w:rsidP="00864629">
            <w:pPr>
              <w:pStyle w:val="TAL"/>
              <w:rPr>
                <w:ins w:id="20474" w:author="BigCREditor-RAN4#104-bis" w:date="2022-10-21T13:25:00Z"/>
              </w:rPr>
            </w:pPr>
            <w:ins w:id="20475" w:author="BigCREditor-RAN4#104-bis" w:date="2022-10-21T13:25:00Z">
              <w:r w:rsidRPr="00020619">
                <w:t>CP length</w:t>
              </w:r>
              <w:r w:rsidRPr="00020619">
                <w:tab/>
              </w:r>
            </w:ins>
          </w:p>
        </w:tc>
        <w:tc>
          <w:tcPr>
            <w:tcW w:w="677" w:type="pct"/>
            <w:shd w:val="clear" w:color="auto" w:fill="auto"/>
          </w:tcPr>
          <w:p w14:paraId="6D9A8692" w14:textId="77777777" w:rsidR="00A0253E" w:rsidRPr="00020619" w:rsidRDefault="00A0253E" w:rsidP="00864629">
            <w:pPr>
              <w:pStyle w:val="TAC"/>
              <w:rPr>
                <w:ins w:id="20476" w:author="BigCREditor-RAN4#104-bis" w:date="2022-10-21T13:25:00Z"/>
              </w:rPr>
            </w:pPr>
          </w:p>
        </w:tc>
        <w:tc>
          <w:tcPr>
            <w:tcW w:w="1595" w:type="pct"/>
            <w:shd w:val="clear" w:color="auto" w:fill="auto"/>
          </w:tcPr>
          <w:p w14:paraId="5C296ECC" w14:textId="77777777" w:rsidR="00A0253E" w:rsidRPr="00020619" w:rsidRDefault="00A0253E" w:rsidP="00864629">
            <w:pPr>
              <w:pStyle w:val="TAC"/>
              <w:rPr>
                <w:ins w:id="20477" w:author="BigCREditor-RAN4#104-bis" w:date="2022-10-21T13:25:00Z"/>
              </w:rPr>
            </w:pPr>
            <w:ins w:id="20478" w:author="BigCREditor-RAN4#104-bis" w:date="2022-10-21T13:25:00Z">
              <w:r w:rsidRPr="00020619">
                <w:t>Normal</w:t>
              </w:r>
            </w:ins>
          </w:p>
        </w:tc>
      </w:tr>
      <w:tr w:rsidR="00A0253E" w:rsidRPr="00020619" w14:paraId="67787D85" w14:textId="77777777" w:rsidTr="00864629">
        <w:trPr>
          <w:trHeight w:val="340"/>
          <w:jc w:val="center"/>
          <w:ins w:id="20479" w:author="BigCREditor-RAN4#104-bis" w:date="2022-10-21T13:25:00Z"/>
        </w:trPr>
        <w:tc>
          <w:tcPr>
            <w:tcW w:w="2728" w:type="pct"/>
            <w:gridSpan w:val="2"/>
            <w:shd w:val="clear" w:color="auto" w:fill="auto"/>
          </w:tcPr>
          <w:p w14:paraId="71656FA3" w14:textId="77777777" w:rsidR="00A0253E" w:rsidRPr="00020619" w:rsidRDefault="00A0253E" w:rsidP="00864629">
            <w:pPr>
              <w:pStyle w:val="TAL"/>
              <w:rPr>
                <w:ins w:id="20480" w:author="BigCREditor-RAN4#104-bis" w:date="2022-10-21T13:25:00Z"/>
              </w:rPr>
            </w:pPr>
            <w:ins w:id="20481" w:author="BigCREditor-RAN4#104-bis" w:date="2022-10-21T13:25:00Z">
              <w:r w:rsidRPr="00020619">
                <w:t>Correlation Matrix and Antenna Configuration</w:t>
              </w:r>
            </w:ins>
          </w:p>
        </w:tc>
        <w:tc>
          <w:tcPr>
            <w:tcW w:w="677" w:type="pct"/>
            <w:shd w:val="clear" w:color="auto" w:fill="auto"/>
          </w:tcPr>
          <w:p w14:paraId="5B78A3CB" w14:textId="77777777" w:rsidR="00A0253E" w:rsidRPr="00020619" w:rsidRDefault="00A0253E" w:rsidP="00864629">
            <w:pPr>
              <w:pStyle w:val="TAC"/>
              <w:rPr>
                <w:ins w:id="20482" w:author="BigCREditor-RAN4#104-bis" w:date="2022-10-21T13:25:00Z"/>
              </w:rPr>
            </w:pPr>
          </w:p>
        </w:tc>
        <w:tc>
          <w:tcPr>
            <w:tcW w:w="1595" w:type="pct"/>
            <w:shd w:val="clear" w:color="auto" w:fill="auto"/>
          </w:tcPr>
          <w:p w14:paraId="3E308C05" w14:textId="77777777" w:rsidR="00A0253E" w:rsidRPr="00020619" w:rsidRDefault="00A0253E" w:rsidP="00864629">
            <w:pPr>
              <w:pStyle w:val="TAC"/>
              <w:rPr>
                <w:ins w:id="20483" w:author="BigCREditor-RAN4#104-bis" w:date="2022-10-21T13:25:00Z"/>
              </w:rPr>
            </w:pPr>
            <w:ins w:id="20484" w:author="BigCREditor-RAN4#104-bis" w:date="2022-10-21T13:25:00Z">
              <w:r w:rsidRPr="00020619">
                <w:t>2x2 Low</w:t>
              </w:r>
            </w:ins>
          </w:p>
        </w:tc>
      </w:tr>
      <w:tr w:rsidR="00A0253E" w:rsidRPr="00020619" w14:paraId="7069B2B6" w14:textId="77777777" w:rsidTr="00864629">
        <w:trPr>
          <w:trHeight w:val="164"/>
          <w:jc w:val="center"/>
          <w:ins w:id="20485" w:author="BigCREditor-RAN4#104-bis" w:date="2022-10-21T13:25:00Z"/>
        </w:trPr>
        <w:tc>
          <w:tcPr>
            <w:tcW w:w="1072" w:type="pct"/>
            <w:tcBorders>
              <w:bottom w:val="nil"/>
            </w:tcBorders>
            <w:shd w:val="clear" w:color="auto" w:fill="auto"/>
          </w:tcPr>
          <w:p w14:paraId="14745220" w14:textId="77777777" w:rsidR="00A0253E" w:rsidRPr="00020619" w:rsidRDefault="00A0253E" w:rsidP="00864629">
            <w:pPr>
              <w:pStyle w:val="TAL"/>
              <w:rPr>
                <w:ins w:id="20486" w:author="BigCREditor-RAN4#104-bis" w:date="2022-10-21T13:25:00Z"/>
              </w:rPr>
            </w:pPr>
            <w:ins w:id="20487" w:author="BigCREditor-RAN4#104-bis" w:date="2022-10-21T13:25:00Z">
              <w:r w:rsidRPr="00020619">
                <w:t xml:space="preserve">Out of sync transmission parameters </w:t>
              </w:r>
            </w:ins>
          </w:p>
        </w:tc>
        <w:tc>
          <w:tcPr>
            <w:tcW w:w="1656" w:type="pct"/>
            <w:shd w:val="clear" w:color="auto" w:fill="auto"/>
          </w:tcPr>
          <w:p w14:paraId="4D7F644D" w14:textId="77777777" w:rsidR="00A0253E" w:rsidRPr="00020619" w:rsidRDefault="00A0253E" w:rsidP="00864629">
            <w:pPr>
              <w:pStyle w:val="TAL"/>
              <w:rPr>
                <w:ins w:id="20488" w:author="BigCREditor-RAN4#104-bis" w:date="2022-10-21T13:25:00Z"/>
              </w:rPr>
            </w:pPr>
            <w:ins w:id="20489" w:author="BigCREditor-RAN4#104-bis" w:date="2022-10-21T13:25:00Z">
              <w:r w:rsidRPr="00020619">
                <w:t>DCI format</w:t>
              </w:r>
            </w:ins>
          </w:p>
        </w:tc>
        <w:tc>
          <w:tcPr>
            <w:tcW w:w="677" w:type="pct"/>
            <w:shd w:val="clear" w:color="auto" w:fill="auto"/>
          </w:tcPr>
          <w:p w14:paraId="2B37AD2C" w14:textId="77777777" w:rsidR="00A0253E" w:rsidRPr="00020619" w:rsidRDefault="00A0253E" w:rsidP="00864629">
            <w:pPr>
              <w:pStyle w:val="TAC"/>
              <w:rPr>
                <w:ins w:id="20490" w:author="BigCREditor-RAN4#104-bis" w:date="2022-10-21T13:25:00Z"/>
              </w:rPr>
            </w:pPr>
          </w:p>
        </w:tc>
        <w:tc>
          <w:tcPr>
            <w:tcW w:w="1595" w:type="pct"/>
            <w:shd w:val="clear" w:color="auto" w:fill="auto"/>
          </w:tcPr>
          <w:p w14:paraId="11FB4A9A" w14:textId="77777777" w:rsidR="00A0253E" w:rsidRPr="00020619" w:rsidRDefault="00A0253E" w:rsidP="00864629">
            <w:pPr>
              <w:pStyle w:val="TAC"/>
              <w:rPr>
                <w:ins w:id="20491" w:author="BigCREditor-RAN4#104-bis" w:date="2022-10-21T13:25:00Z"/>
              </w:rPr>
            </w:pPr>
            <w:ins w:id="20492" w:author="BigCREditor-RAN4#104-bis" w:date="2022-10-21T13:25:00Z">
              <w:r w:rsidRPr="00020619">
                <w:t>1-0</w:t>
              </w:r>
            </w:ins>
          </w:p>
        </w:tc>
      </w:tr>
      <w:tr w:rsidR="00A0253E" w:rsidRPr="00020619" w14:paraId="332226CB" w14:textId="77777777" w:rsidTr="00864629">
        <w:trPr>
          <w:trHeight w:val="93"/>
          <w:jc w:val="center"/>
          <w:ins w:id="20493" w:author="BigCREditor-RAN4#104-bis" w:date="2022-10-21T13:25:00Z"/>
        </w:trPr>
        <w:tc>
          <w:tcPr>
            <w:tcW w:w="1072" w:type="pct"/>
            <w:tcBorders>
              <w:top w:val="nil"/>
              <w:bottom w:val="nil"/>
            </w:tcBorders>
            <w:shd w:val="clear" w:color="auto" w:fill="auto"/>
          </w:tcPr>
          <w:p w14:paraId="21F9D5DF" w14:textId="77777777" w:rsidR="00A0253E" w:rsidRPr="00020619" w:rsidRDefault="00A0253E" w:rsidP="00864629">
            <w:pPr>
              <w:pStyle w:val="TAL"/>
              <w:rPr>
                <w:ins w:id="20494" w:author="BigCREditor-RAN4#104-bis" w:date="2022-10-21T13:25:00Z"/>
              </w:rPr>
            </w:pPr>
          </w:p>
        </w:tc>
        <w:tc>
          <w:tcPr>
            <w:tcW w:w="1656" w:type="pct"/>
            <w:shd w:val="clear" w:color="auto" w:fill="auto"/>
          </w:tcPr>
          <w:p w14:paraId="088E9944" w14:textId="77777777" w:rsidR="00A0253E" w:rsidRPr="00020619" w:rsidRDefault="00A0253E" w:rsidP="00864629">
            <w:pPr>
              <w:pStyle w:val="TAL"/>
              <w:rPr>
                <w:ins w:id="20495" w:author="BigCREditor-RAN4#104-bis" w:date="2022-10-21T13:25:00Z"/>
              </w:rPr>
            </w:pPr>
            <w:ins w:id="20496" w:author="BigCREditor-RAN4#104-bis" w:date="2022-10-21T13:25:00Z">
              <w:r w:rsidRPr="00020619">
                <w:t>Number of Control OFDM symbols</w:t>
              </w:r>
            </w:ins>
          </w:p>
        </w:tc>
        <w:tc>
          <w:tcPr>
            <w:tcW w:w="677" w:type="pct"/>
            <w:shd w:val="clear" w:color="auto" w:fill="auto"/>
          </w:tcPr>
          <w:p w14:paraId="619A8398" w14:textId="77777777" w:rsidR="00A0253E" w:rsidRPr="00020619" w:rsidRDefault="00A0253E" w:rsidP="00864629">
            <w:pPr>
              <w:pStyle w:val="TAC"/>
              <w:rPr>
                <w:ins w:id="20497" w:author="BigCREditor-RAN4#104-bis" w:date="2022-10-21T13:25:00Z"/>
              </w:rPr>
            </w:pPr>
          </w:p>
        </w:tc>
        <w:tc>
          <w:tcPr>
            <w:tcW w:w="1595" w:type="pct"/>
            <w:shd w:val="clear" w:color="auto" w:fill="auto"/>
          </w:tcPr>
          <w:p w14:paraId="7FB73967" w14:textId="77777777" w:rsidR="00A0253E" w:rsidRPr="00020619" w:rsidRDefault="00A0253E" w:rsidP="00864629">
            <w:pPr>
              <w:pStyle w:val="TAC"/>
              <w:rPr>
                <w:ins w:id="20498" w:author="BigCREditor-RAN4#104-bis" w:date="2022-10-21T13:25:00Z"/>
              </w:rPr>
            </w:pPr>
            <w:ins w:id="20499" w:author="BigCREditor-RAN4#104-bis" w:date="2022-10-21T13:25:00Z">
              <w:r w:rsidRPr="00020619">
                <w:t>2</w:t>
              </w:r>
            </w:ins>
          </w:p>
        </w:tc>
      </w:tr>
      <w:tr w:rsidR="00A0253E" w:rsidRPr="00020619" w14:paraId="3D84347E" w14:textId="77777777" w:rsidTr="00864629">
        <w:trPr>
          <w:trHeight w:val="176"/>
          <w:jc w:val="center"/>
          <w:ins w:id="20500" w:author="BigCREditor-RAN4#104-bis" w:date="2022-10-21T13:25:00Z"/>
        </w:trPr>
        <w:tc>
          <w:tcPr>
            <w:tcW w:w="1072" w:type="pct"/>
            <w:tcBorders>
              <w:top w:val="nil"/>
              <w:bottom w:val="nil"/>
            </w:tcBorders>
            <w:shd w:val="clear" w:color="auto" w:fill="auto"/>
          </w:tcPr>
          <w:p w14:paraId="403715AF" w14:textId="77777777" w:rsidR="00A0253E" w:rsidRPr="00020619" w:rsidRDefault="00A0253E" w:rsidP="00864629">
            <w:pPr>
              <w:pStyle w:val="TAL"/>
              <w:rPr>
                <w:ins w:id="20501" w:author="BigCREditor-RAN4#104-bis" w:date="2022-10-21T13:25:00Z"/>
              </w:rPr>
            </w:pPr>
          </w:p>
        </w:tc>
        <w:tc>
          <w:tcPr>
            <w:tcW w:w="1656" w:type="pct"/>
            <w:shd w:val="clear" w:color="auto" w:fill="auto"/>
          </w:tcPr>
          <w:p w14:paraId="1C47AF8C" w14:textId="77777777" w:rsidR="00A0253E" w:rsidRPr="00020619" w:rsidRDefault="00A0253E" w:rsidP="00864629">
            <w:pPr>
              <w:pStyle w:val="TAL"/>
              <w:rPr>
                <w:ins w:id="20502" w:author="BigCREditor-RAN4#104-bis" w:date="2022-10-21T13:25:00Z"/>
              </w:rPr>
            </w:pPr>
            <w:ins w:id="20503" w:author="BigCREditor-RAN4#104-bis" w:date="2022-10-21T13:25:00Z">
              <w:r w:rsidRPr="00020619">
                <w:t xml:space="preserve">Aggregation level </w:t>
              </w:r>
            </w:ins>
          </w:p>
        </w:tc>
        <w:tc>
          <w:tcPr>
            <w:tcW w:w="677" w:type="pct"/>
            <w:shd w:val="clear" w:color="auto" w:fill="auto"/>
          </w:tcPr>
          <w:p w14:paraId="05264097" w14:textId="77777777" w:rsidR="00A0253E" w:rsidRPr="00020619" w:rsidRDefault="00A0253E" w:rsidP="00864629">
            <w:pPr>
              <w:pStyle w:val="TAC"/>
              <w:rPr>
                <w:ins w:id="20504" w:author="BigCREditor-RAN4#104-bis" w:date="2022-10-21T13:25:00Z"/>
              </w:rPr>
            </w:pPr>
            <w:ins w:id="20505" w:author="BigCREditor-RAN4#104-bis" w:date="2022-10-21T13:25:00Z">
              <w:r w:rsidRPr="00020619">
                <w:t>CCE</w:t>
              </w:r>
            </w:ins>
          </w:p>
        </w:tc>
        <w:tc>
          <w:tcPr>
            <w:tcW w:w="1595" w:type="pct"/>
            <w:shd w:val="clear" w:color="auto" w:fill="auto"/>
          </w:tcPr>
          <w:p w14:paraId="27889336" w14:textId="77777777" w:rsidR="00A0253E" w:rsidRPr="00020619" w:rsidRDefault="00A0253E" w:rsidP="00864629">
            <w:pPr>
              <w:pStyle w:val="TAC"/>
              <w:rPr>
                <w:ins w:id="20506" w:author="BigCREditor-RAN4#104-bis" w:date="2022-10-21T13:25:00Z"/>
              </w:rPr>
            </w:pPr>
            <w:ins w:id="20507" w:author="BigCREditor-RAN4#104-bis" w:date="2022-10-21T13:25:00Z">
              <w:r w:rsidRPr="00020619">
                <w:t>8</w:t>
              </w:r>
            </w:ins>
          </w:p>
        </w:tc>
      </w:tr>
      <w:tr w:rsidR="00A0253E" w:rsidRPr="00020619" w14:paraId="16A0523B" w14:textId="77777777" w:rsidTr="00864629">
        <w:trPr>
          <w:trHeight w:val="369"/>
          <w:jc w:val="center"/>
          <w:ins w:id="20508" w:author="BigCREditor-RAN4#104-bis" w:date="2022-10-21T13:25:00Z"/>
        </w:trPr>
        <w:tc>
          <w:tcPr>
            <w:tcW w:w="1072" w:type="pct"/>
            <w:tcBorders>
              <w:top w:val="nil"/>
              <w:bottom w:val="nil"/>
            </w:tcBorders>
            <w:shd w:val="clear" w:color="auto" w:fill="auto"/>
          </w:tcPr>
          <w:p w14:paraId="13DE9041" w14:textId="77777777" w:rsidR="00A0253E" w:rsidRPr="00020619" w:rsidRDefault="00A0253E" w:rsidP="00864629">
            <w:pPr>
              <w:pStyle w:val="TAL"/>
              <w:rPr>
                <w:ins w:id="20509" w:author="BigCREditor-RAN4#104-bis" w:date="2022-10-21T13:25:00Z"/>
              </w:rPr>
            </w:pPr>
          </w:p>
        </w:tc>
        <w:tc>
          <w:tcPr>
            <w:tcW w:w="1656" w:type="pct"/>
            <w:shd w:val="clear" w:color="auto" w:fill="auto"/>
          </w:tcPr>
          <w:p w14:paraId="5C50D638" w14:textId="77777777" w:rsidR="00A0253E" w:rsidRPr="00020619" w:rsidRDefault="00A0253E" w:rsidP="00864629">
            <w:pPr>
              <w:pStyle w:val="TAL"/>
              <w:rPr>
                <w:ins w:id="20510" w:author="BigCREditor-RAN4#104-bis" w:date="2022-10-21T13:25:00Z"/>
              </w:rPr>
            </w:pPr>
            <w:ins w:id="20511" w:author="BigCREditor-RAN4#104-bis" w:date="2022-10-21T13:25:00Z">
              <w:r w:rsidRPr="00020619">
                <w:t>Ratio of hypothetical PDCCH RE energy to average CSI-RS RE energy</w:t>
              </w:r>
            </w:ins>
          </w:p>
        </w:tc>
        <w:tc>
          <w:tcPr>
            <w:tcW w:w="677" w:type="pct"/>
            <w:shd w:val="clear" w:color="auto" w:fill="auto"/>
          </w:tcPr>
          <w:p w14:paraId="2436FC8F" w14:textId="77777777" w:rsidR="00A0253E" w:rsidRPr="00020619" w:rsidRDefault="00A0253E" w:rsidP="00864629">
            <w:pPr>
              <w:pStyle w:val="TAC"/>
              <w:rPr>
                <w:ins w:id="20512" w:author="BigCREditor-RAN4#104-bis" w:date="2022-10-21T13:25:00Z"/>
              </w:rPr>
            </w:pPr>
            <w:ins w:id="20513" w:author="BigCREditor-RAN4#104-bis" w:date="2022-10-21T13:25:00Z">
              <w:r w:rsidRPr="00020619">
                <w:t>dB</w:t>
              </w:r>
            </w:ins>
          </w:p>
        </w:tc>
        <w:tc>
          <w:tcPr>
            <w:tcW w:w="1595" w:type="pct"/>
            <w:shd w:val="clear" w:color="auto" w:fill="auto"/>
          </w:tcPr>
          <w:p w14:paraId="6C83C819" w14:textId="77777777" w:rsidR="00A0253E" w:rsidRPr="00020619" w:rsidRDefault="00A0253E" w:rsidP="00864629">
            <w:pPr>
              <w:pStyle w:val="TAC"/>
              <w:rPr>
                <w:ins w:id="20514" w:author="BigCREditor-RAN4#104-bis" w:date="2022-10-21T13:25:00Z"/>
              </w:rPr>
            </w:pPr>
            <w:ins w:id="20515" w:author="BigCREditor-RAN4#104-bis" w:date="2022-10-21T13:25:00Z">
              <w:r w:rsidRPr="00020619">
                <w:t>4</w:t>
              </w:r>
            </w:ins>
          </w:p>
        </w:tc>
      </w:tr>
      <w:tr w:rsidR="00A0253E" w:rsidRPr="00020619" w14:paraId="6D584D7C" w14:textId="77777777" w:rsidTr="00864629">
        <w:trPr>
          <w:trHeight w:val="307"/>
          <w:jc w:val="center"/>
          <w:ins w:id="20516" w:author="BigCREditor-RAN4#104-bis" w:date="2022-10-21T13:25:00Z"/>
        </w:trPr>
        <w:tc>
          <w:tcPr>
            <w:tcW w:w="1072" w:type="pct"/>
            <w:tcBorders>
              <w:top w:val="nil"/>
              <w:bottom w:val="nil"/>
            </w:tcBorders>
            <w:shd w:val="clear" w:color="auto" w:fill="auto"/>
          </w:tcPr>
          <w:p w14:paraId="1F7F71AF" w14:textId="77777777" w:rsidR="00A0253E" w:rsidRPr="00020619" w:rsidRDefault="00A0253E" w:rsidP="00864629">
            <w:pPr>
              <w:pStyle w:val="TAL"/>
              <w:rPr>
                <w:ins w:id="20517" w:author="BigCREditor-RAN4#104-bis" w:date="2022-10-21T13:25:00Z"/>
              </w:rPr>
            </w:pPr>
          </w:p>
        </w:tc>
        <w:tc>
          <w:tcPr>
            <w:tcW w:w="1656" w:type="pct"/>
            <w:shd w:val="clear" w:color="auto" w:fill="auto"/>
          </w:tcPr>
          <w:p w14:paraId="77390EA7" w14:textId="77777777" w:rsidR="00A0253E" w:rsidRPr="00020619" w:rsidRDefault="00A0253E" w:rsidP="00864629">
            <w:pPr>
              <w:pStyle w:val="TAL"/>
              <w:rPr>
                <w:ins w:id="20518" w:author="BigCREditor-RAN4#104-bis" w:date="2022-10-21T13:25:00Z"/>
              </w:rPr>
            </w:pPr>
            <w:ins w:id="20519" w:author="BigCREditor-RAN4#104-bis" w:date="2022-10-21T13:25:00Z">
              <w:r w:rsidRPr="00020619">
                <w:t>Ratio of hypothetical PDCCH DMRS energy to average CSI-RS RE energy</w:t>
              </w:r>
            </w:ins>
          </w:p>
        </w:tc>
        <w:tc>
          <w:tcPr>
            <w:tcW w:w="677" w:type="pct"/>
            <w:shd w:val="clear" w:color="auto" w:fill="auto"/>
          </w:tcPr>
          <w:p w14:paraId="62F412D4" w14:textId="77777777" w:rsidR="00A0253E" w:rsidRPr="00020619" w:rsidRDefault="00A0253E" w:rsidP="00864629">
            <w:pPr>
              <w:pStyle w:val="TAC"/>
              <w:rPr>
                <w:ins w:id="20520" w:author="BigCREditor-RAN4#104-bis" w:date="2022-10-21T13:25:00Z"/>
              </w:rPr>
            </w:pPr>
            <w:ins w:id="20521" w:author="BigCREditor-RAN4#104-bis" w:date="2022-10-21T13:25:00Z">
              <w:r w:rsidRPr="00020619">
                <w:t>dB</w:t>
              </w:r>
            </w:ins>
          </w:p>
        </w:tc>
        <w:tc>
          <w:tcPr>
            <w:tcW w:w="1595" w:type="pct"/>
            <w:shd w:val="clear" w:color="auto" w:fill="auto"/>
          </w:tcPr>
          <w:p w14:paraId="48833A17" w14:textId="77777777" w:rsidR="00A0253E" w:rsidRPr="00020619" w:rsidRDefault="00A0253E" w:rsidP="00864629">
            <w:pPr>
              <w:pStyle w:val="TAC"/>
              <w:rPr>
                <w:ins w:id="20522" w:author="BigCREditor-RAN4#104-bis" w:date="2022-10-21T13:25:00Z"/>
              </w:rPr>
            </w:pPr>
            <w:ins w:id="20523" w:author="BigCREditor-RAN4#104-bis" w:date="2022-10-21T13:25:00Z">
              <w:r w:rsidRPr="00020619">
                <w:t>4</w:t>
              </w:r>
            </w:ins>
          </w:p>
        </w:tc>
      </w:tr>
      <w:tr w:rsidR="00A0253E" w:rsidRPr="00020619" w14:paraId="15D25341" w14:textId="77777777" w:rsidTr="00864629">
        <w:trPr>
          <w:trHeight w:val="50"/>
          <w:jc w:val="center"/>
          <w:ins w:id="20524" w:author="BigCREditor-RAN4#104-bis" w:date="2022-10-21T13:25:00Z"/>
        </w:trPr>
        <w:tc>
          <w:tcPr>
            <w:tcW w:w="1072" w:type="pct"/>
            <w:tcBorders>
              <w:top w:val="nil"/>
              <w:bottom w:val="nil"/>
            </w:tcBorders>
            <w:shd w:val="clear" w:color="auto" w:fill="auto"/>
          </w:tcPr>
          <w:p w14:paraId="6FA172AC" w14:textId="77777777" w:rsidR="00A0253E" w:rsidRPr="00020619" w:rsidRDefault="00A0253E" w:rsidP="00864629">
            <w:pPr>
              <w:pStyle w:val="TAL"/>
              <w:rPr>
                <w:ins w:id="20525" w:author="BigCREditor-RAN4#104-bis" w:date="2022-10-21T13:25:00Z"/>
              </w:rPr>
            </w:pPr>
          </w:p>
        </w:tc>
        <w:tc>
          <w:tcPr>
            <w:tcW w:w="1656" w:type="pct"/>
            <w:shd w:val="clear" w:color="auto" w:fill="auto"/>
            <w:vAlign w:val="center"/>
          </w:tcPr>
          <w:p w14:paraId="1FB92E97" w14:textId="77777777" w:rsidR="00A0253E" w:rsidRPr="00020619" w:rsidRDefault="00A0253E" w:rsidP="00864629">
            <w:pPr>
              <w:pStyle w:val="TAL"/>
              <w:rPr>
                <w:ins w:id="20526" w:author="BigCREditor-RAN4#104-bis" w:date="2022-10-21T13:25:00Z"/>
              </w:rPr>
            </w:pPr>
            <w:ins w:id="20527" w:author="BigCREditor-RAN4#104-bis" w:date="2022-10-21T13:25:00Z">
              <w:r w:rsidRPr="00020619">
                <w:t>DMRS precoder granularity</w:t>
              </w:r>
            </w:ins>
          </w:p>
        </w:tc>
        <w:tc>
          <w:tcPr>
            <w:tcW w:w="677" w:type="pct"/>
            <w:shd w:val="clear" w:color="auto" w:fill="auto"/>
            <w:vAlign w:val="center"/>
          </w:tcPr>
          <w:p w14:paraId="1E3D254F" w14:textId="77777777" w:rsidR="00A0253E" w:rsidRPr="00020619" w:rsidRDefault="00A0253E" w:rsidP="00864629">
            <w:pPr>
              <w:pStyle w:val="TAC"/>
              <w:rPr>
                <w:ins w:id="20528" w:author="BigCREditor-RAN4#104-bis" w:date="2022-10-21T13:25:00Z"/>
              </w:rPr>
            </w:pPr>
          </w:p>
        </w:tc>
        <w:tc>
          <w:tcPr>
            <w:tcW w:w="1595" w:type="pct"/>
            <w:shd w:val="clear" w:color="auto" w:fill="auto"/>
          </w:tcPr>
          <w:p w14:paraId="2ACD01FF" w14:textId="77777777" w:rsidR="00A0253E" w:rsidRPr="00020619" w:rsidRDefault="00A0253E" w:rsidP="00864629">
            <w:pPr>
              <w:pStyle w:val="TAC"/>
              <w:rPr>
                <w:ins w:id="20529" w:author="BigCREditor-RAN4#104-bis" w:date="2022-10-21T13:25:00Z"/>
              </w:rPr>
            </w:pPr>
            <w:ins w:id="20530" w:author="BigCREditor-RAN4#104-bis" w:date="2022-10-21T13:25:00Z">
              <w:r w:rsidRPr="00020619">
                <w:t>REG bundle size</w:t>
              </w:r>
            </w:ins>
          </w:p>
        </w:tc>
      </w:tr>
      <w:tr w:rsidR="00A0253E" w:rsidRPr="00020619" w14:paraId="00AD6DB3" w14:textId="77777777" w:rsidTr="00864629">
        <w:trPr>
          <w:trHeight w:val="188"/>
          <w:jc w:val="center"/>
          <w:ins w:id="20531" w:author="BigCREditor-RAN4#104-bis" w:date="2022-10-21T13:25:00Z"/>
        </w:trPr>
        <w:tc>
          <w:tcPr>
            <w:tcW w:w="1072" w:type="pct"/>
            <w:tcBorders>
              <w:top w:val="nil"/>
              <w:bottom w:val="single" w:sz="4" w:space="0" w:color="auto"/>
            </w:tcBorders>
            <w:shd w:val="clear" w:color="auto" w:fill="auto"/>
          </w:tcPr>
          <w:p w14:paraId="40D0A042" w14:textId="77777777" w:rsidR="00A0253E" w:rsidRPr="00020619" w:rsidRDefault="00A0253E" w:rsidP="00864629">
            <w:pPr>
              <w:pStyle w:val="TAL"/>
              <w:rPr>
                <w:ins w:id="20532" w:author="BigCREditor-RAN4#104-bis" w:date="2022-10-21T13:25:00Z"/>
              </w:rPr>
            </w:pPr>
          </w:p>
        </w:tc>
        <w:tc>
          <w:tcPr>
            <w:tcW w:w="1656" w:type="pct"/>
            <w:shd w:val="clear" w:color="auto" w:fill="auto"/>
            <w:vAlign w:val="center"/>
          </w:tcPr>
          <w:p w14:paraId="1EA0CDEF" w14:textId="77777777" w:rsidR="00A0253E" w:rsidRPr="00020619" w:rsidRDefault="00A0253E" w:rsidP="00864629">
            <w:pPr>
              <w:pStyle w:val="TAL"/>
              <w:rPr>
                <w:ins w:id="20533" w:author="BigCREditor-RAN4#104-bis" w:date="2022-10-21T13:25:00Z"/>
              </w:rPr>
            </w:pPr>
            <w:ins w:id="20534" w:author="BigCREditor-RAN4#104-bis" w:date="2022-10-21T13:25:00Z">
              <w:r w:rsidRPr="00020619">
                <w:t>REG bundle size</w:t>
              </w:r>
            </w:ins>
          </w:p>
        </w:tc>
        <w:tc>
          <w:tcPr>
            <w:tcW w:w="677" w:type="pct"/>
            <w:shd w:val="clear" w:color="auto" w:fill="auto"/>
            <w:vAlign w:val="center"/>
          </w:tcPr>
          <w:p w14:paraId="1A090804" w14:textId="77777777" w:rsidR="00A0253E" w:rsidRPr="00020619" w:rsidRDefault="00A0253E" w:rsidP="00864629">
            <w:pPr>
              <w:pStyle w:val="TAC"/>
              <w:rPr>
                <w:ins w:id="20535" w:author="BigCREditor-RAN4#104-bis" w:date="2022-10-21T13:25:00Z"/>
              </w:rPr>
            </w:pPr>
          </w:p>
        </w:tc>
        <w:tc>
          <w:tcPr>
            <w:tcW w:w="1595" w:type="pct"/>
            <w:shd w:val="clear" w:color="auto" w:fill="auto"/>
          </w:tcPr>
          <w:p w14:paraId="67855226" w14:textId="77777777" w:rsidR="00A0253E" w:rsidRPr="00020619" w:rsidRDefault="00A0253E" w:rsidP="00864629">
            <w:pPr>
              <w:pStyle w:val="TAC"/>
              <w:rPr>
                <w:ins w:id="20536" w:author="BigCREditor-RAN4#104-bis" w:date="2022-10-21T13:25:00Z"/>
              </w:rPr>
            </w:pPr>
            <w:ins w:id="20537" w:author="BigCREditor-RAN4#104-bis" w:date="2022-10-21T13:25:00Z">
              <w:r w:rsidRPr="00020619">
                <w:t>6</w:t>
              </w:r>
            </w:ins>
          </w:p>
        </w:tc>
      </w:tr>
      <w:tr w:rsidR="00A0253E" w:rsidRPr="00020619" w14:paraId="4B533DE1" w14:textId="77777777" w:rsidTr="00864629">
        <w:trPr>
          <w:trHeight w:val="188"/>
          <w:jc w:val="center"/>
          <w:ins w:id="20538" w:author="BigCREditor-RAN4#104-bis" w:date="2022-10-21T13:25:00Z"/>
        </w:trPr>
        <w:tc>
          <w:tcPr>
            <w:tcW w:w="1072" w:type="pct"/>
            <w:tcBorders>
              <w:bottom w:val="nil"/>
            </w:tcBorders>
            <w:shd w:val="clear" w:color="auto" w:fill="auto"/>
          </w:tcPr>
          <w:p w14:paraId="1856231A" w14:textId="77777777" w:rsidR="00A0253E" w:rsidRPr="00020619" w:rsidRDefault="00A0253E" w:rsidP="00864629">
            <w:pPr>
              <w:pStyle w:val="TAL"/>
              <w:rPr>
                <w:ins w:id="20539" w:author="BigCREditor-RAN4#104-bis" w:date="2022-10-21T13:25:00Z"/>
              </w:rPr>
            </w:pPr>
            <w:ins w:id="20540" w:author="BigCREditor-RAN4#104-bis" w:date="2022-10-21T13:25:00Z">
              <w:r w:rsidRPr="00020619">
                <w:t>In sync transmission parameters</w:t>
              </w:r>
            </w:ins>
          </w:p>
        </w:tc>
        <w:tc>
          <w:tcPr>
            <w:tcW w:w="1656" w:type="pct"/>
            <w:shd w:val="clear" w:color="auto" w:fill="auto"/>
          </w:tcPr>
          <w:p w14:paraId="3B8D6354" w14:textId="77777777" w:rsidR="00A0253E" w:rsidRPr="00020619" w:rsidRDefault="00A0253E" w:rsidP="00864629">
            <w:pPr>
              <w:pStyle w:val="TAL"/>
              <w:rPr>
                <w:ins w:id="20541" w:author="BigCREditor-RAN4#104-bis" w:date="2022-10-21T13:25:00Z"/>
              </w:rPr>
            </w:pPr>
            <w:ins w:id="20542" w:author="BigCREditor-RAN4#104-bis" w:date="2022-10-21T13:25:00Z">
              <w:r w:rsidRPr="00020619">
                <w:t>DCI format</w:t>
              </w:r>
            </w:ins>
          </w:p>
        </w:tc>
        <w:tc>
          <w:tcPr>
            <w:tcW w:w="677" w:type="pct"/>
            <w:shd w:val="clear" w:color="auto" w:fill="auto"/>
            <w:vAlign w:val="center"/>
          </w:tcPr>
          <w:p w14:paraId="3A286C6A" w14:textId="77777777" w:rsidR="00A0253E" w:rsidRPr="00020619" w:rsidRDefault="00A0253E" w:rsidP="00864629">
            <w:pPr>
              <w:pStyle w:val="TAC"/>
              <w:rPr>
                <w:ins w:id="20543" w:author="BigCREditor-RAN4#104-bis" w:date="2022-10-21T13:25:00Z"/>
              </w:rPr>
            </w:pPr>
          </w:p>
        </w:tc>
        <w:tc>
          <w:tcPr>
            <w:tcW w:w="1595" w:type="pct"/>
            <w:shd w:val="clear" w:color="auto" w:fill="auto"/>
          </w:tcPr>
          <w:p w14:paraId="3BD3E70A" w14:textId="77777777" w:rsidR="00A0253E" w:rsidRPr="00020619" w:rsidRDefault="00A0253E" w:rsidP="00864629">
            <w:pPr>
              <w:pStyle w:val="TAC"/>
              <w:rPr>
                <w:ins w:id="20544" w:author="BigCREditor-RAN4#104-bis" w:date="2022-10-21T13:25:00Z"/>
              </w:rPr>
            </w:pPr>
            <w:ins w:id="20545" w:author="BigCREditor-RAN4#104-bis" w:date="2022-10-21T13:25:00Z">
              <w:r w:rsidRPr="00020619">
                <w:t>1-0</w:t>
              </w:r>
            </w:ins>
          </w:p>
        </w:tc>
      </w:tr>
      <w:tr w:rsidR="00A0253E" w:rsidRPr="00020619" w14:paraId="1FD23542" w14:textId="77777777" w:rsidTr="00864629">
        <w:trPr>
          <w:trHeight w:val="188"/>
          <w:jc w:val="center"/>
          <w:ins w:id="20546" w:author="BigCREditor-RAN4#104-bis" w:date="2022-10-21T13:25:00Z"/>
        </w:trPr>
        <w:tc>
          <w:tcPr>
            <w:tcW w:w="1072" w:type="pct"/>
            <w:tcBorders>
              <w:top w:val="nil"/>
              <w:bottom w:val="nil"/>
            </w:tcBorders>
            <w:shd w:val="clear" w:color="auto" w:fill="auto"/>
          </w:tcPr>
          <w:p w14:paraId="5379B302" w14:textId="77777777" w:rsidR="00A0253E" w:rsidRPr="00020619" w:rsidRDefault="00A0253E" w:rsidP="00864629">
            <w:pPr>
              <w:pStyle w:val="TAL"/>
              <w:rPr>
                <w:ins w:id="20547" w:author="BigCREditor-RAN4#104-bis" w:date="2022-10-21T13:25:00Z"/>
              </w:rPr>
            </w:pPr>
          </w:p>
        </w:tc>
        <w:tc>
          <w:tcPr>
            <w:tcW w:w="1656" w:type="pct"/>
            <w:shd w:val="clear" w:color="auto" w:fill="auto"/>
          </w:tcPr>
          <w:p w14:paraId="7ED53E7F" w14:textId="77777777" w:rsidR="00A0253E" w:rsidRPr="00020619" w:rsidRDefault="00A0253E" w:rsidP="00864629">
            <w:pPr>
              <w:pStyle w:val="TAL"/>
              <w:rPr>
                <w:ins w:id="20548" w:author="BigCREditor-RAN4#104-bis" w:date="2022-10-21T13:25:00Z"/>
              </w:rPr>
            </w:pPr>
            <w:ins w:id="20549" w:author="BigCREditor-RAN4#104-bis" w:date="2022-10-21T13:25:00Z">
              <w:r w:rsidRPr="00020619">
                <w:t>Number of Control OFDM symbols</w:t>
              </w:r>
            </w:ins>
          </w:p>
        </w:tc>
        <w:tc>
          <w:tcPr>
            <w:tcW w:w="677" w:type="pct"/>
            <w:shd w:val="clear" w:color="auto" w:fill="auto"/>
            <w:vAlign w:val="center"/>
          </w:tcPr>
          <w:p w14:paraId="55CB881E" w14:textId="77777777" w:rsidR="00A0253E" w:rsidRPr="00020619" w:rsidRDefault="00A0253E" w:rsidP="00864629">
            <w:pPr>
              <w:pStyle w:val="TAC"/>
              <w:rPr>
                <w:ins w:id="20550" w:author="BigCREditor-RAN4#104-bis" w:date="2022-10-21T13:25:00Z"/>
              </w:rPr>
            </w:pPr>
          </w:p>
        </w:tc>
        <w:tc>
          <w:tcPr>
            <w:tcW w:w="1595" w:type="pct"/>
            <w:shd w:val="clear" w:color="auto" w:fill="auto"/>
          </w:tcPr>
          <w:p w14:paraId="7C31DC02" w14:textId="77777777" w:rsidR="00A0253E" w:rsidRPr="00020619" w:rsidRDefault="00A0253E" w:rsidP="00864629">
            <w:pPr>
              <w:pStyle w:val="TAC"/>
              <w:rPr>
                <w:ins w:id="20551" w:author="BigCREditor-RAN4#104-bis" w:date="2022-10-21T13:25:00Z"/>
              </w:rPr>
            </w:pPr>
            <w:ins w:id="20552" w:author="BigCREditor-RAN4#104-bis" w:date="2022-10-21T13:25:00Z">
              <w:r w:rsidRPr="00020619">
                <w:t>2</w:t>
              </w:r>
            </w:ins>
          </w:p>
        </w:tc>
      </w:tr>
      <w:tr w:rsidR="00A0253E" w:rsidRPr="00020619" w14:paraId="063C51AB" w14:textId="77777777" w:rsidTr="00864629">
        <w:trPr>
          <w:trHeight w:val="188"/>
          <w:jc w:val="center"/>
          <w:ins w:id="20553" w:author="BigCREditor-RAN4#104-bis" w:date="2022-10-21T13:25:00Z"/>
        </w:trPr>
        <w:tc>
          <w:tcPr>
            <w:tcW w:w="1072" w:type="pct"/>
            <w:tcBorders>
              <w:top w:val="nil"/>
              <w:bottom w:val="nil"/>
            </w:tcBorders>
            <w:shd w:val="clear" w:color="auto" w:fill="auto"/>
          </w:tcPr>
          <w:p w14:paraId="5E51FA9E" w14:textId="77777777" w:rsidR="00A0253E" w:rsidRPr="00020619" w:rsidRDefault="00A0253E" w:rsidP="00864629">
            <w:pPr>
              <w:pStyle w:val="TAL"/>
              <w:rPr>
                <w:ins w:id="20554" w:author="BigCREditor-RAN4#104-bis" w:date="2022-10-21T13:25:00Z"/>
              </w:rPr>
            </w:pPr>
          </w:p>
        </w:tc>
        <w:tc>
          <w:tcPr>
            <w:tcW w:w="1656" w:type="pct"/>
            <w:shd w:val="clear" w:color="auto" w:fill="auto"/>
          </w:tcPr>
          <w:p w14:paraId="0A0870D8" w14:textId="77777777" w:rsidR="00A0253E" w:rsidRPr="00020619" w:rsidRDefault="00A0253E" w:rsidP="00864629">
            <w:pPr>
              <w:pStyle w:val="TAL"/>
              <w:rPr>
                <w:ins w:id="20555" w:author="BigCREditor-RAN4#104-bis" w:date="2022-10-21T13:25:00Z"/>
              </w:rPr>
            </w:pPr>
            <w:ins w:id="20556" w:author="BigCREditor-RAN4#104-bis" w:date="2022-10-21T13:25:00Z">
              <w:r w:rsidRPr="00020619">
                <w:t xml:space="preserve">Aggregation level </w:t>
              </w:r>
            </w:ins>
          </w:p>
        </w:tc>
        <w:tc>
          <w:tcPr>
            <w:tcW w:w="677" w:type="pct"/>
            <w:shd w:val="clear" w:color="auto" w:fill="auto"/>
          </w:tcPr>
          <w:p w14:paraId="00DDC219" w14:textId="77777777" w:rsidR="00A0253E" w:rsidRPr="00020619" w:rsidRDefault="00A0253E" w:rsidP="00864629">
            <w:pPr>
              <w:pStyle w:val="TAC"/>
              <w:rPr>
                <w:ins w:id="20557" w:author="BigCREditor-RAN4#104-bis" w:date="2022-10-21T13:25:00Z"/>
              </w:rPr>
            </w:pPr>
            <w:ins w:id="20558" w:author="BigCREditor-RAN4#104-bis" w:date="2022-10-21T13:25:00Z">
              <w:r w:rsidRPr="00020619">
                <w:t>CCE</w:t>
              </w:r>
            </w:ins>
          </w:p>
        </w:tc>
        <w:tc>
          <w:tcPr>
            <w:tcW w:w="1595" w:type="pct"/>
            <w:shd w:val="clear" w:color="auto" w:fill="auto"/>
          </w:tcPr>
          <w:p w14:paraId="566BF254" w14:textId="77777777" w:rsidR="00A0253E" w:rsidRPr="00020619" w:rsidRDefault="00A0253E" w:rsidP="00864629">
            <w:pPr>
              <w:pStyle w:val="TAC"/>
              <w:rPr>
                <w:ins w:id="20559" w:author="BigCREditor-RAN4#104-bis" w:date="2022-10-21T13:25:00Z"/>
              </w:rPr>
            </w:pPr>
            <w:ins w:id="20560" w:author="BigCREditor-RAN4#104-bis" w:date="2022-10-21T13:25:00Z">
              <w:r w:rsidRPr="00020619">
                <w:t>4</w:t>
              </w:r>
            </w:ins>
          </w:p>
        </w:tc>
      </w:tr>
      <w:tr w:rsidR="00A0253E" w:rsidRPr="00020619" w14:paraId="223AD590" w14:textId="77777777" w:rsidTr="00864629">
        <w:trPr>
          <w:trHeight w:val="188"/>
          <w:jc w:val="center"/>
          <w:ins w:id="20561" w:author="BigCREditor-RAN4#104-bis" w:date="2022-10-21T13:25:00Z"/>
        </w:trPr>
        <w:tc>
          <w:tcPr>
            <w:tcW w:w="1072" w:type="pct"/>
            <w:tcBorders>
              <w:top w:val="nil"/>
              <w:bottom w:val="nil"/>
            </w:tcBorders>
            <w:shd w:val="clear" w:color="auto" w:fill="auto"/>
          </w:tcPr>
          <w:p w14:paraId="5315C132" w14:textId="77777777" w:rsidR="00A0253E" w:rsidRPr="00020619" w:rsidRDefault="00A0253E" w:rsidP="00864629">
            <w:pPr>
              <w:pStyle w:val="TAL"/>
              <w:rPr>
                <w:ins w:id="20562" w:author="BigCREditor-RAN4#104-bis" w:date="2022-10-21T13:25:00Z"/>
              </w:rPr>
            </w:pPr>
          </w:p>
        </w:tc>
        <w:tc>
          <w:tcPr>
            <w:tcW w:w="1656" w:type="pct"/>
            <w:shd w:val="clear" w:color="auto" w:fill="auto"/>
          </w:tcPr>
          <w:p w14:paraId="04A17E39" w14:textId="77777777" w:rsidR="00A0253E" w:rsidRPr="00020619" w:rsidRDefault="00A0253E" w:rsidP="00864629">
            <w:pPr>
              <w:pStyle w:val="TAL"/>
              <w:rPr>
                <w:ins w:id="20563" w:author="BigCREditor-RAN4#104-bis" w:date="2022-10-21T13:25:00Z"/>
              </w:rPr>
            </w:pPr>
            <w:ins w:id="20564" w:author="BigCREditor-RAN4#104-bis" w:date="2022-10-21T13:25:00Z">
              <w:r w:rsidRPr="00020619">
                <w:t>Ratio of hypothetical PDCCH RE energy to average CSI-RS RE energy</w:t>
              </w:r>
            </w:ins>
          </w:p>
        </w:tc>
        <w:tc>
          <w:tcPr>
            <w:tcW w:w="677" w:type="pct"/>
            <w:shd w:val="clear" w:color="auto" w:fill="auto"/>
          </w:tcPr>
          <w:p w14:paraId="42740921" w14:textId="77777777" w:rsidR="00A0253E" w:rsidRPr="00020619" w:rsidRDefault="00A0253E" w:rsidP="00864629">
            <w:pPr>
              <w:pStyle w:val="TAC"/>
              <w:rPr>
                <w:ins w:id="20565" w:author="BigCREditor-RAN4#104-bis" w:date="2022-10-21T13:25:00Z"/>
              </w:rPr>
            </w:pPr>
            <w:ins w:id="20566" w:author="BigCREditor-RAN4#104-bis" w:date="2022-10-21T13:25:00Z">
              <w:r w:rsidRPr="00020619">
                <w:t>dB</w:t>
              </w:r>
            </w:ins>
          </w:p>
        </w:tc>
        <w:tc>
          <w:tcPr>
            <w:tcW w:w="1595" w:type="pct"/>
            <w:shd w:val="clear" w:color="auto" w:fill="auto"/>
          </w:tcPr>
          <w:p w14:paraId="788F0835" w14:textId="77777777" w:rsidR="00A0253E" w:rsidRPr="00020619" w:rsidRDefault="00A0253E" w:rsidP="00864629">
            <w:pPr>
              <w:pStyle w:val="TAC"/>
              <w:rPr>
                <w:ins w:id="20567" w:author="BigCREditor-RAN4#104-bis" w:date="2022-10-21T13:25:00Z"/>
              </w:rPr>
            </w:pPr>
            <w:ins w:id="20568" w:author="BigCREditor-RAN4#104-bis" w:date="2022-10-21T13:25:00Z">
              <w:r w:rsidRPr="00020619">
                <w:t>0</w:t>
              </w:r>
            </w:ins>
          </w:p>
        </w:tc>
      </w:tr>
      <w:tr w:rsidR="00A0253E" w:rsidRPr="00020619" w14:paraId="19EA728F" w14:textId="77777777" w:rsidTr="00864629">
        <w:trPr>
          <w:trHeight w:val="188"/>
          <w:jc w:val="center"/>
          <w:ins w:id="20569" w:author="BigCREditor-RAN4#104-bis" w:date="2022-10-21T13:25:00Z"/>
        </w:trPr>
        <w:tc>
          <w:tcPr>
            <w:tcW w:w="1072" w:type="pct"/>
            <w:tcBorders>
              <w:top w:val="nil"/>
              <w:bottom w:val="nil"/>
            </w:tcBorders>
            <w:shd w:val="clear" w:color="auto" w:fill="auto"/>
          </w:tcPr>
          <w:p w14:paraId="461FB5FA" w14:textId="77777777" w:rsidR="00A0253E" w:rsidRPr="00020619" w:rsidRDefault="00A0253E" w:rsidP="00864629">
            <w:pPr>
              <w:pStyle w:val="TAL"/>
              <w:rPr>
                <w:ins w:id="20570" w:author="BigCREditor-RAN4#104-bis" w:date="2022-10-21T13:25:00Z"/>
              </w:rPr>
            </w:pPr>
          </w:p>
        </w:tc>
        <w:tc>
          <w:tcPr>
            <w:tcW w:w="1656" w:type="pct"/>
            <w:shd w:val="clear" w:color="auto" w:fill="auto"/>
          </w:tcPr>
          <w:p w14:paraId="4995084B" w14:textId="77777777" w:rsidR="00A0253E" w:rsidRPr="00020619" w:rsidRDefault="00A0253E" w:rsidP="00864629">
            <w:pPr>
              <w:pStyle w:val="TAL"/>
              <w:rPr>
                <w:ins w:id="20571" w:author="BigCREditor-RAN4#104-bis" w:date="2022-10-21T13:25:00Z"/>
              </w:rPr>
            </w:pPr>
            <w:ins w:id="20572" w:author="BigCREditor-RAN4#104-bis" w:date="2022-10-21T13:25:00Z">
              <w:r w:rsidRPr="00020619">
                <w:t>Ratio of hypothetical PDCCH DMRS energy to average CSI-RS RE energy</w:t>
              </w:r>
            </w:ins>
          </w:p>
        </w:tc>
        <w:tc>
          <w:tcPr>
            <w:tcW w:w="677" w:type="pct"/>
            <w:shd w:val="clear" w:color="auto" w:fill="auto"/>
          </w:tcPr>
          <w:p w14:paraId="756C023B" w14:textId="77777777" w:rsidR="00A0253E" w:rsidRPr="00020619" w:rsidRDefault="00A0253E" w:rsidP="00864629">
            <w:pPr>
              <w:pStyle w:val="TAC"/>
              <w:rPr>
                <w:ins w:id="20573" w:author="BigCREditor-RAN4#104-bis" w:date="2022-10-21T13:25:00Z"/>
              </w:rPr>
            </w:pPr>
            <w:ins w:id="20574" w:author="BigCREditor-RAN4#104-bis" w:date="2022-10-21T13:25:00Z">
              <w:r w:rsidRPr="00020619">
                <w:t>dB</w:t>
              </w:r>
            </w:ins>
          </w:p>
        </w:tc>
        <w:tc>
          <w:tcPr>
            <w:tcW w:w="1595" w:type="pct"/>
            <w:shd w:val="clear" w:color="auto" w:fill="auto"/>
          </w:tcPr>
          <w:p w14:paraId="4B9E7B3B" w14:textId="77777777" w:rsidR="00A0253E" w:rsidRPr="00020619" w:rsidRDefault="00A0253E" w:rsidP="00864629">
            <w:pPr>
              <w:pStyle w:val="TAC"/>
              <w:rPr>
                <w:ins w:id="20575" w:author="BigCREditor-RAN4#104-bis" w:date="2022-10-21T13:25:00Z"/>
              </w:rPr>
            </w:pPr>
            <w:ins w:id="20576" w:author="BigCREditor-RAN4#104-bis" w:date="2022-10-21T13:25:00Z">
              <w:r w:rsidRPr="00020619">
                <w:t>0</w:t>
              </w:r>
            </w:ins>
          </w:p>
        </w:tc>
      </w:tr>
      <w:tr w:rsidR="00A0253E" w:rsidRPr="00020619" w14:paraId="311642FB" w14:textId="77777777" w:rsidTr="00864629">
        <w:trPr>
          <w:trHeight w:val="188"/>
          <w:jc w:val="center"/>
          <w:ins w:id="20577" w:author="BigCREditor-RAN4#104-bis" w:date="2022-10-21T13:25:00Z"/>
        </w:trPr>
        <w:tc>
          <w:tcPr>
            <w:tcW w:w="1072" w:type="pct"/>
            <w:tcBorders>
              <w:top w:val="nil"/>
              <w:bottom w:val="nil"/>
            </w:tcBorders>
            <w:shd w:val="clear" w:color="auto" w:fill="auto"/>
          </w:tcPr>
          <w:p w14:paraId="52398F8C" w14:textId="77777777" w:rsidR="00A0253E" w:rsidRPr="00020619" w:rsidRDefault="00A0253E" w:rsidP="00864629">
            <w:pPr>
              <w:pStyle w:val="TAL"/>
              <w:rPr>
                <w:ins w:id="20578" w:author="BigCREditor-RAN4#104-bis" w:date="2022-10-21T13:25:00Z"/>
              </w:rPr>
            </w:pPr>
          </w:p>
        </w:tc>
        <w:tc>
          <w:tcPr>
            <w:tcW w:w="1656" w:type="pct"/>
            <w:shd w:val="clear" w:color="auto" w:fill="auto"/>
            <w:vAlign w:val="center"/>
          </w:tcPr>
          <w:p w14:paraId="0544BF29" w14:textId="77777777" w:rsidR="00A0253E" w:rsidRPr="00020619" w:rsidRDefault="00A0253E" w:rsidP="00864629">
            <w:pPr>
              <w:pStyle w:val="TAL"/>
              <w:rPr>
                <w:ins w:id="20579" w:author="BigCREditor-RAN4#104-bis" w:date="2022-10-21T13:25:00Z"/>
              </w:rPr>
            </w:pPr>
            <w:ins w:id="20580" w:author="BigCREditor-RAN4#104-bis" w:date="2022-10-21T13:25:00Z">
              <w:r w:rsidRPr="00020619">
                <w:t>DMRS precoder granularity</w:t>
              </w:r>
            </w:ins>
          </w:p>
        </w:tc>
        <w:tc>
          <w:tcPr>
            <w:tcW w:w="677" w:type="pct"/>
            <w:shd w:val="clear" w:color="auto" w:fill="auto"/>
            <w:vAlign w:val="center"/>
          </w:tcPr>
          <w:p w14:paraId="39663E71" w14:textId="77777777" w:rsidR="00A0253E" w:rsidRPr="00020619" w:rsidRDefault="00A0253E" w:rsidP="00864629">
            <w:pPr>
              <w:pStyle w:val="TAC"/>
              <w:rPr>
                <w:ins w:id="20581" w:author="BigCREditor-RAN4#104-bis" w:date="2022-10-21T13:25:00Z"/>
              </w:rPr>
            </w:pPr>
          </w:p>
        </w:tc>
        <w:tc>
          <w:tcPr>
            <w:tcW w:w="1595" w:type="pct"/>
            <w:shd w:val="clear" w:color="auto" w:fill="auto"/>
          </w:tcPr>
          <w:p w14:paraId="227657E2" w14:textId="77777777" w:rsidR="00A0253E" w:rsidRPr="00020619" w:rsidRDefault="00A0253E" w:rsidP="00864629">
            <w:pPr>
              <w:pStyle w:val="TAC"/>
              <w:rPr>
                <w:ins w:id="20582" w:author="BigCREditor-RAN4#104-bis" w:date="2022-10-21T13:25:00Z"/>
              </w:rPr>
            </w:pPr>
            <w:ins w:id="20583" w:author="BigCREditor-RAN4#104-bis" w:date="2022-10-21T13:25:00Z">
              <w:r w:rsidRPr="00020619">
                <w:t>REG bundle size</w:t>
              </w:r>
            </w:ins>
          </w:p>
        </w:tc>
      </w:tr>
      <w:tr w:rsidR="00A0253E" w:rsidRPr="00020619" w14:paraId="07A80F0D" w14:textId="77777777" w:rsidTr="00864629">
        <w:trPr>
          <w:trHeight w:val="188"/>
          <w:jc w:val="center"/>
          <w:ins w:id="20584" w:author="BigCREditor-RAN4#104-bis" w:date="2022-10-21T13:25:00Z"/>
        </w:trPr>
        <w:tc>
          <w:tcPr>
            <w:tcW w:w="1072" w:type="pct"/>
            <w:tcBorders>
              <w:top w:val="nil"/>
            </w:tcBorders>
            <w:shd w:val="clear" w:color="auto" w:fill="auto"/>
          </w:tcPr>
          <w:p w14:paraId="3E1474C5" w14:textId="77777777" w:rsidR="00A0253E" w:rsidRPr="00020619" w:rsidRDefault="00A0253E" w:rsidP="00864629">
            <w:pPr>
              <w:pStyle w:val="TAL"/>
              <w:rPr>
                <w:ins w:id="20585" w:author="BigCREditor-RAN4#104-bis" w:date="2022-10-21T13:25:00Z"/>
              </w:rPr>
            </w:pPr>
          </w:p>
        </w:tc>
        <w:tc>
          <w:tcPr>
            <w:tcW w:w="1656" w:type="pct"/>
            <w:shd w:val="clear" w:color="auto" w:fill="auto"/>
            <w:vAlign w:val="center"/>
          </w:tcPr>
          <w:p w14:paraId="31D07E63" w14:textId="77777777" w:rsidR="00A0253E" w:rsidRPr="00020619" w:rsidRDefault="00A0253E" w:rsidP="00864629">
            <w:pPr>
              <w:pStyle w:val="TAL"/>
              <w:rPr>
                <w:ins w:id="20586" w:author="BigCREditor-RAN4#104-bis" w:date="2022-10-21T13:25:00Z"/>
              </w:rPr>
            </w:pPr>
            <w:ins w:id="20587" w:author="BigCREditor-RAN4#104-bis" w:date="2022-10-21T13:25:00Z">
              <w:r w:rsidRPr="00020619">
                <w:t>REG bundle size</w:t>
              </w:r>
            </w:ins>
          </w:p>
        </w:tc>
        <w:tc>
          <w:tcPr>
            <w:tcW w:w="677" w:type="pct"/>
            <w:shd w:val="clear" w:color="auto" w:fill="auto"/>
            <w:vAlign w:val="center"/>
          </w:tcPr>
          <w:p w14:paraId="268D671F" w14:textId="77777777" w:rsidR="00A0253E" w:rsidRPr="00020619" w:rsidRDefault="00A0253E" w:rsidP="00864629">
            <w:pPr>
              <w:pStyle w:val="TAC"/>
              <w:rPr>
                <w:ins w:id="20588" w:author="BigCREditor-RAN4#104-bis" w:date="2022-10-21T13:25:00Z"/>
              </w:rPr>
            </w:pPr>
          </w:p>
        </w:tc>
        <w:tc>
          <w:tcPr>
            <w:tcW w:w="1595" w:type="pct"/>
            <w:shd w:val="clear" w:color="auto" w:fill="auto"/>
          </w:tcPr>
          <w:p w14:paraId="19B9CADC" w14:textId="77777777" w:rsidR="00A0253E" w:rsidRPr="00020619" w:rsidRDefault="00A0253E" w:rsidP="00864629">
            <w:pPr>
              <w:pStyle w:val="TAC"/>
              <w:rPr>
                <w:ins w:id="20589" w:author="BigCREditor-RAN4#104-bis" w:date="2022-10-21T13:25:00Z"/>
              </w:rPr>
            </w:pPr>
            <w:ins w:id="20590" w:author="BigCREditor-RAN4#104-bis" w:date="2022-10-21T13:25:00Z">
              <w:r w:rsidRPr="00020619">
                <w:t>6</w:t>
              </w:r>
            </w:ins>
          </w:p>
        </w:tc>
      </w:tr>
      <w:tr w:rsidR="00A0253E" w:rsidRPr="00020619" w14:paraId="7F7DCB16" w14:textId="77777777" w:rsidTr="00864629">
        <w:trPr>
          <w:trHeight w:val="176"/>
          <w:jc w:val="center"/>
          <w:ins w:id="20591" w:author="BigCREditor-RAN4#104-bis" w:date="2022-10-21T13:25:00Z"/>
        </w:trPr>
        <w:tc>
          <w:tcPr>
            <w:tcW w:w="2728" w:type="pct"/>
            <w:gridSpan w:val="2"/>
            <w:shd w:val="clear" w:color="auto" w:fill="auto"/>
          </w:tcPr>
          <w:p w14:paraId="555610E1" w14:textId="77777777" w:rsidR="00A0253E" w:rsidRPr="00020619" w:rsidRDefault="00A0253E" w:rsidP="00864629">
            <w:pPr>
              <w:pStyle w:val="TAL"/>
              <w:rPr>
                <w:ins w:id="20592" w:author="BigCREditor-RAN4#104-bis" w:date="2022-10-21T13:25:00Z"/>
              </w:rPr>
            </w:pPr>
            <w:ins w:id="20593" w:author="BigCREditor-RAN4#104-bis" w:date="2022-10-21T13:25:00Z">
              <w:r w:rsidRPr="00020619">
                <w:t>DRX</w:t>
              </w:r>
            </w:ins>
          </w:p>
        </w:tc>
        <w:tc>
          <w:tcPr>
            <w:tcW w:w="677" w:type="pct"/>
            <w:shd w:val="clear" w:color="auto" w:fill="auto"/>
          </w:tcPr>
          <w:p w14:paraId="61D2798D" w14:textId="77777777" w:rsidR="00A0253E" w:rsidRPr="00020619" w:rsidRDefault="00A0253E" w:rsidP="00864629">
            <w:pPr>
              <w:pStyle w:val="TAC"/>
              <w:rPr>
                <w:ins w:id="20594" w:author="BigCREditor-RAN4#104-bis" w:date="2022-10-21T13:25:00Z"/>
              </w:rPr>
            </w:pPr>
          </w:p>
        </w:tc>
        <w:tc>
          <w:tcPr>
            <w:tcW w:w="1595" w:type="pct"/>
            <w:shd w:val="clear" w:color="auto" w:fill="auto"/>
          </w:tcPr>
          <w:p w14:paraId="628E130D" w14:textId="77777777" w:rsidR="00A0253E" w:rsidRPr="00020619" w:rsidRDefault="00A0253E" w:rsidP="00864629">
            <w:pPr>
              <w:pStyle w:val="TAC"/>
              <w:rPr>
                <w:ins w:id="20595" w:author="BigCREditor-RAN4#104-bis" w:date="2022-10-21T13:25:00Z"/>
                <w:iCs/>
              </w:rPr>
            </w:pPr>
            <w:ins w:id="20596" w:author="BigCREditor-RAN4#104-bis" w:date="2022-10-21T13:25:00Z">
              <w:r w:rsidRPr="00020619">
                <w:rPr>
                  <w:iCs/>
                </w:rPr>
                <w:t>DRX.3</w:t>
              </w:r>
            </w:ins>
          </w:p>
        </w:tc>
      </w:tr>
      <w:tr w:rsidR="00A0253E" w:rsidRPr="00020619" w14:paraId="247B0121" w14:textId="77777777" w:rsidTr="00864629">
        <w:trPr>
          <w:trHeight w:val="164"/>
          <w:jc w:val="center"/>
          <w:ins w:id="20597" w:author="BigCREditor-RAN4#104-bis" w:date="2022-10-21T13:25:00Z"/>
        </w:trPr>
        <w:tc>
          <w:tcPr>
            <w:tcW w:w="2728" w:type="pct"/>
            <w:gridSpan w:val="2"/>
            <w:shd w:val="clear" w:color="auto" w:fill="auto"/>
          </w:tcPr>
          <w:p w14:paraId="17E50461" w14:textId="77777777" w:rsidR="00A0253E" w:rsidRPr="00020619" w:rsidRDefault="00A0253E" w:rsidP="00864629">
            <w:pPr>
              <w:pStyle w:val="TAL"/>
              <w:rPr>
                <w:ins w:id="20598" w:author="BigCREditor-RAN4#104-bis" w:date="2022-10-21T13:25:00Z"/>
              </w:rPr>
            </w:pPr>
            <w:ins w:id="20599" w:author="BigCREditor-RAN4#104-bis" w:date="2022-10-21T13:25:00Z">
              <w:r w:rsidRPr="00020619">
                <w:t xml:space="preserve">Gap pattern ID </w:t>
              </w:r>
            </w:ins>
          </w:p>
        </w:tc>
        <w:tc>
          <w:tcPr>
            <w:tcW w:w="677" w:type="pct"/>
            <w:shd w:val="clear" w:color="auto" w:fill="auto"/>
          </w:tcPr>
          <w:p w14:paraId="47E5BA9B" w14:textId="77777777" w:rsidR="00A0253E" w:rsidRPr="00020619" w:rsidRDefault="00A0253E" w:rsidP="00864629">
            <w:pPr>
              <w:pStyle w:val="TAC"/>
              <w:rPr>
                <w:ins w:id="20600" w:author="BigCREditor-RAN4#104-bis" w:date="2022-10-21T13:25:00Z"/>
              </w:rPr>
            </w:pPr>
          </w:p>
        </w:tc>
        <w:tc>
          <w:tcPr>
            <w:tcW w:w="1595" w:type="pct"/>
            <w:shd w:val="clear" w:color="auto" w:fill="auto"/>
          </w:tcPr>
          <w:p w14:paraId="53349D15" w14:textId="77777777" w:rsidR="00A0253E" w:rsidRPr="00020619" w:rsidRDefault="00A0253E" w:rsidP="00864629">
            <w:pPr>
              <w:pStyle w:val="TAC"/>
              <w:rPr>
                <w:ins w:id="20601" w:author="BigCREditor-RAN4#104-bis" w:date="2022-10-21T13:25:00Z"/>
                <w:iCs/>
              </w:rPr>
            </w:pPr>
            <w:ins w:id="20602" w:author="BigCREditor-RAN4#104-bis" w:date="2022-10-21T13:25:00Z">
              <w:r w:rsidRPr="00020619">
                <w:rPr>
                  <w:iCs/>
                </w:rPr>
                <w:t>gp0</w:t>
              </w:r>
            </w:ins>
          </w:p>
        </w:tc>
      </w:tr>
      <w:tr w:rsidR="00A0253E" w:rsidRPr="00020619" w14:paraId="6A9C0E81" w14:textId="77777777" w:rsidTr="00864629">
        <w:trPr>
          <w:trHeight w:val="50"/>
          <w:jc w:val="center"/>
          <w:ins w:id="20603" w:author="BigCREditor-RAN4#104-bis" w:date="2022-10-21T13:25:00Z"/>
        </w:trPr>
        <w:tc>
          <w:tcPr>
            <w:tcW w:w="2728" w:type="pct"/>
            <w:gridSpan w:val="2"/>
            <w:shd w:val="clear" w:color="auto" w:fill="auto"/>
          </w:tcPr>
          <w:p w14:paraId="1DE701F1" w14:textId="77777777" w:rsidR="00A0253E" w:rsidRPr="00020619" w:rsidRDefault="00A0253E" w:rsidP="00864629">
            <w:pPr>
              <w:pStyle w:val="TAL"/>
              <w:rPr>
                <w:ins w:id="20604" w:author="BigCREditor-RAN4#104-bis" w:date="2022-10-21T13:25:00Z"/>
              </w:rPr>
            </w:pPr>
            <w:ins w:id="20605" w:author="BigCREditor-RAN4#104-bis" w:date="2022-10-21T13:25:00Z">
              <w:r w:rsidRPr="00020619">
                <w:t>Layer 3 filtering</w:t>
              </w:r>
            </w:ins>
          </w:p>
        </w:tc>
        <w:tc>
          <w:tcPr>
            <w:tcW w:w="677" w:type="pct"/>
            <w:shd w:val="clear" w:color="auto" w:fill="auto"/>
          </w:tcPr>
          <w:p w14:paraId="424241CF" w14:textId="77777777" w:rsidR="00A0253E" w:rsidRPr="00020619" w:rsidRDefault="00A0253E" w:rsidP="00864629">
            <w:pPr>
              <w:pStyle w:val="TAC"/>
              <w:rPr>
                <w:ins w:id="20606" w:author="BigCREditor-RAN4#104-bis" w:date="2022-10-21T13:25:00Z"/>
              </w:rPr>
            </w:pPr>
          </w:p>
        </w:tc>
        <w:tc>
          <w:tcPr>
            <w:tcW w:w="1595" w:type="pct"/>
            <w:shd w:val="clear" w:color="auto" w:fill="auto"/>
          </w:tcPr>
          <w:p w14:paraId="02E37214" w14:textId="77777777" w:rsidR="00A0253E" w:rsidRPr="00020619" w:rsidRDefault="00A0253E" w:rsidP="00864629">
            <w:pPr>
              <w:pStyle w:val="TAC"/>
              <w:rPr>
                <w:ins w:id="20607" w:author="BigCREditor-RAN4#104-bis" w:date="2022-10-21T13:25:00Z"/>
              </w:rPr>
            </w:pPr>
            <w:ins w:id="20608" w:author="BigCREditor-RAN4#104-bis" w:date="2022-10-21T13:25:00Z">
              <w:r w:rsidRPr="00020619">
                <w:rPr>
                  <w:iCs/>
                </w:rPr>
                <w:t>Enabled</w:t>
              </w:r>
            </w:ins>
          </w:p>
        </w:tc>
      </w:tr>
      <w:tr w:rsidR="00A0253E" w:rsidRPr="00020619" w14:paraId="132F1BE2" w14:textId="77777777" w:rsidTr="00864629">
        <w:trPr>
          <w:trHeight w:val="164"/>
          <w:jc w:val="center"/>
          <w:ins w:id="20609" w:author="BigCREditor-RAN4#104-bis" w:date="2022-10-21T13:25:00Z"/>
        </w:trPr>
        <w:tc>
          <w:tcPr>
            <w:tcW w:w="2728" w:type="pct"/>
            <w:gridSpan w:val="2"/>
            <w:shd w:val="clear" w:color="auto" w:fill="auto"/>
          </w:tcPr>
          <w:p w14:paraId="7FE54F44" w14:textId="77777777" w:rsidR="00A0253E" w:rsidRPr="00020619" w:rsidRDefault="00A0253E" w:rsidP="00864629">
            <w:pPr>
              <w:pStyle w:val="TAL"/>
              <w:rPr>
                <w:ins w:id="20610" w:author="BigCREditor-RAN4#104-bis" w:date="2022-10-21T13:25:00Z"/>
              </w:rPr>
            </w:pPr>
            <w:ins w:id="20611" w:author="BigCREditor-RAN4#104-bis" w:date="2022-10-21T13:25:00Z">
              <w:r w:rsidRPr="00020619">
                <w:t>T310 timer</w:t>
              </w:r>
            </w:ins>
          </w:p>
        </w:tc>
        <w:tc>
          <w:tcPr>
            <w:tcW w:w="677" w:type="pct"/>
            <w:shd w:val="clear" w:color="auto" w:fill="auto"/>
          </w:tcPr>
          <w:p w14:paraId="1B1EE3D5" w14:textId="77777777" w:rsidR="00A0253E" w:rsidRPr="00020619" w:rsidRDefault="00A0253E" w:rsidP="00864629">
            <w:pPr>
              <w:pStyle w:val="TAC"/>
              <w:rPr>
                <w:ins w:id="20612" w:author="BigCREditor-RAN4#104-bis" w:date="2022-10-21T13:25:00Z"/>
                <w:iCs/>
              </w:rPr>
            </w:pPr>
            <w:proofErr w:type="spellStart"/>
            <w:ins w:id="20613" w:author="BigCREditor-RAN4#104-bis" w:date="2022-10-21T13:25:00Z">
              <w:r w:rsidRPr="00020619">
                <w:rPr>
                  <w:iCs/>
                </w:rPr>
                <w:t>ms</w:t>
              </w:r>
              <w:proofErr w:type="spellEnd"/>
            </w:ins>
          </w:p>
        </w:tc>
        <w:tc>
          <w:tcPr>
            <w:tcW w:w="1595" w:type="pct"/>
            <w:shd w:val="clear" w:color="auto" w:fill="auto"/>
          </w:tcPr>
          <w:p w14:paraId="0B172D3C" w14:textId="77777777" w:rsidR="00A0253E" w:rsidRPr="00020619" w:rsidRDefault="00A0253E" w:rsidP="00864629">
            <w:pPr>
              <w:pStyle w:val="TAC"/>
              <w:rPr>
                <w:ins w:id="20614" w:author="BigCREditor-RAN4#104-bis" w:date="2022-10-21T13:25:00Z"/>
                <w:iCs/>
              </w:rPr>
            </w:pPr>
            <w:ins w:id="20615" w:author="BigCREditor-RAN4#104-bis" w:date="2022-10-21T13:25:00Z">
              <w:r w:rsidRPr="00020619">
                <w:rPr>
                  <w:iCs/>
                </w:rPr>
                <w:t>3000</w:t>
              </w:r>
            </w:ins>
          </w:p>
        </w:tc>
      </w:tr>
      <w:tr w:rsidR="00A0253E" w:rsidRPr="00020619" w14:paraId="48438F8F" w14:textId="77777777" w:rsidTr="00864629">
        <w:trPr>
          <w:trHeight w:val="164"/>
          <w:jc w:val="center"/>
          <w:ins w:id="20616" w:author="BigCREditor-RAN4#104-bis" w:date="2022-10-21T13:25:00Z"/>
        </w:trPr>
        <w:tc>
          <w:tcPr>
            <w:tcW w:w="2728" w:type="pct"/>
            <w:gridSpan w:val="2"/>
            <w:shd w:val="clear" w:color="auto" w:fill="auto"/>
          </w:tcPr>
          <w:p w14:paraId="114D72B7" w14:textId="77777777" w:rsidR="00A0253E" w:rsidRPr="00020619" w:rsidRDefault="00A0253E" w:rsidP="00864629">
            <w:pPr>
              <w:pStyle w:val="TAL"/>
              <w:rPr>
                <w:ins w:id="20617" w:author="BigCREditor-RAN4#104-bis" w:date="2022-10-21T13:25:00Z"/>
              </w:rPr>
            </w:pPr>
            <w:ins w:id="20618" w:author="BigCREditor-RAN4#104-bis" w:date="2022-10-21T13:25:00Z">
              <w:r w:rsidRPr="00020619">
                <w:t>T311 timer</w:t>
              </w:r>
            </w:ins>
          </w:p>
        </w:tc>
        <w:tc>
          <w:tcPr>
            <w:tcW w:w="677" w:type="pct"/>
            <w:shd w:val="clear" w:color="auto" w:fill="auto"/>
          </w:tcPr>
          <w:p w14:paraId="63368024" w14:textId="77777777" w:rsidR="00A0253E" w:rsidRPr="00020619" w:rsidRDefault="00A0253E" w:rsidP="00864629">
            <w:pPr>
              <w:pStyle w:val="TAC"/>
              <w:rPr>
                <w:ins w:id="20619" w:author="BigCREditor-RAN4#104-bis" w:date="2022-10-21T13:25:00Z"/>
                <w:iCs/>
              </w:rPr>
            </w:pPr>
            <w:proofErr w:type="spellStart"/>
            <w:ins w:id="20620" w:author="BigCREditor-RAN4#104-bis" w:date="2022-10-21T13:25:00Z">
              <w:r w:rsidRPr="00020619">
                <w:t>ms</w:t>
              </w:r>
              <w:proofErr w:type="spellEnd"/>
            </w:ins>
          </w:p>
        </w:tc>
        <w:tc>
          <w:tcPr>
            <w:tcW w:w="1595" w:type="pct"/>
            <w:shd w:val="clear" w:color="auto" w:fill="auto"/>
          </w:tcPr>
          <w:p w14:paraId="3CDEBE9E" w14:textId="77777777" w:rsidR="00A0253E" w:rsidRPr="00020619" w:rsidRDefault="00A0253E" w:rsidP="00864629">
            <w:pPr>
              <w:pStyle w:val="TAC"/>
              <w:rPr>
                <w:ins w:id="20621" w:author="BigCREditor-RAN4#104-bis" w:date="2022-10-21T13:25:00Z"/>
                <w:i/>
                <w:iCs/>
              </w:rPr>
            </w:pPr>
            <w:ins w:id="20622" w:author="BigCREditor-RAN4#104-bis" w:date="2022-10-21T13:25:00Z">
              <w:r w:rsidRPr="00020619">
                <w:t>1000</w:t>
              </w:r>
            </w:ins>
          </w:p>
        </w:tc>
      </w:tr>
      <w:tr w:rsidR="00A0253E" w:rsidRPr="00020619" w14:paraId="18E83CF1" w14:textId="77777777" w:rsidTr="00864629">
        <w:trPr>
          <w:trHeight w:val="164"/>
          <w:jc w:val="center"/>
          <w:ins w:id="20623" w:author="BigCREditor-RAN4#104-bis" w:date="2022-10-21T13:25:00Z"/>
        </w:trPr>
        <w:tc>
          <w:tcPr>
            <w:tcW w:w="2728" w:type="pct"/>
            <w:gridSpan w:val="2"/>
            <w:shd w:val="clear" w:color="auto" w:fill="auto"/>
          </w:tcPr>
          <w:p w14:paraId="62E74AD2" w14:textId="77777777" w:rsidR="00A0253E" w:rsidRPr="00020619" w:rsidRDefault="00A0253E" w:rsidP="00864629">
            <w:pPr>
              <w:pStyle w:val="TAL"/>
              <w:rPr>
                <w:ins w:id="20624" w:author="BigCREditor-RAN4#104-bis" w:date="2022-10-21T13:25:00Z"/>
              </w:rPr>
            </w:pPr>
            <w:ins w:id="20625" w:author="BigCREditor-RAN4#104-bis" w:date="2022-10-21T13:25:00Z">
              <w:r w:rsidRPr="00020619">
                <w:t>N310</w:t>
              </w:r>
            </w:ins>
          </w:p>
        </w:tc>
        <w:tc>
          <w:tcPr>
            <w:tcW w:w="677" w:type="pct"/>
            <w:shd w:val="clear" w:color="auto" w:fill="auto"/>
          </w:tcPr>
          <w:p w14:paraId="5E2E4D61" w14:textId="77777777" w:rsidR="00A0253E" w:rsidRPr="00020619" w:rsidRDefault="00A0253E" w:rsidP="00864629">
            <w:pPr>
              <w:pStyle w:val="TAC"/>
              <w:rPr>
                <w:ins w:id="20626" w:author="BigCREditor-RAN4#104-bis" w:date="2022-10-21T13:25:00Z"/>
              </w:rPr>
            </w:pPr>
          </w:p>
        </w:tc>
        <w:tc>
          <w:tcPr>
            <w:tcW w:w="1595" w:type="pct"/>
            <w:shd w:val="clear" w:color="auto" w:fill="auto"/>
          </w:tcPr>
          <w:p w14:paraId="315B5C14" w14:textId="77777777" w:rsidR="00A0253E" w:rsidRPr="00020619" w:rsidRDefault="00A0253E" w:rsidP="00864629">
            <w:pPr>
              <w:pStyle w:val="TAC"/>
              <w:rPr>
                <w:ins w:id="20627" w:author="BigCREditor-RAN4#104-bis" w:date="2022-10-21T13:25:00Z"/>
              </w:rPr>
            </w:pPr>
            <w:ins w:id="20628" w:author="BigCREditor-RAN4#104-bis" w:date="2022-10-21T13:25:00Z">
              <w:r w:rsidRPr="00020619">
                <w:t>1</w:t>
              </w:r>
            </w:ins>
          </w:p>
        </w:tc>
      </w:tr>
      <w:tr w:rsidR="00A0253E" w:rsidRPr="00020619" w14:paraId="5026E385" w14:textId="77777777" w:rsidTr="00864629">
        <w:trPr>
          <w:trHeight w:val="164"/>
          <w:jc w:val="center"/>
          <w:ins w:id="20629" w:author="BigCREditor-RAN4#104-bis" w:date="2022-10-21T13:25:00Z"/>
        </w:trPr>
        <w:tc>
          <w:tcPr>
            <w:tcW w:w="2728" w:type="pct"/>
            <w:gridSpan w:val="2"/>
            <w:shd w:val="clear" w:color="auto" w:fill="auto"/>
          </w:tcPr>
          <w:p w14:paraId="20769C94" w14:textId="77777777" w:rsidR="00A0253E" w:rsidRPr="00020619" w:rsidRDefault="00A0253E" w:rsidP="00864629">
            <w:pPr>
              <w:pStyle w:val="TAL"/>
              <w:rPr>
                <w:ins w:id="20630" w:author="BigCREditor-RAN4#104-bis" w:date="2022-10-21T13:25:00Z"/>
              </w:rPr>
            </w:pPr>
            <w:ins w:id="20631" w:author="BigCREditor-RAN4#104-bis" w:date="2022-10-21T13:25:00Z">
              <w:r w:rsidRPr="00020619">
                <w:t>N311</w:t>
              </w:r>
            </w:ins>
          </w:p>
        </w:tc>
        <w:tc>
          <w:tcPr>
            <w:tcW w:w="677" w:type="pct"/>
            <w:shd w:val="clear" w:color="auto" w:fill="auto"/>
          </w:tcPr>
          <w:p w14:paraId="0161A7FF" w14:textId="77777777" w:rsidR="00A0253E" w:rsidRPr="00020619" w:rsidRDefault="00A0253E" w:rsidP="00864629">
            <w:pPr>
              <w:pStyle w:val="TAC"/>
              <w:rPr>
                <w:ins w:id="20632" w:author="BigCREditor-RAN4#104-bis" w:date="2022-10-21T13:25:00Z"/>
              </w:rPr>
            </w:pPr>
          </w:p>
        </w:tc>
        <w:tc>
          <w:tcPr>
            <w:tcW w:w="1595" w:type="pct"/>
            <w:shd w:val="clear" w:color="auto" w:fill="auto"/>
          </w:tcPr>
          <w:p w14:paraId="1A768707" w14:textId="77777777" w:rsidR="00A0253E" w:rsidRPr="00020619" w:rsidRDefault="00A0253E" w:rsidP="00864629">
            <w:pPr>
              <w:pStyle w:val="TAC"/>
              <w:rPr>
                <w:ins w:id="20633" w:author="BigCREditor-RAN4#104-bis" w:date="2022-10-21T13:25:00Z"/>
              </w:rPr>
            </w:pPr>
            <w:ins w:id="20634" w:author="BigCREditor-RAN4#104-bis" w:date="2022-10-21T13:25:00Z">
              <w:r w:rsidRPr="00020619">
                <w:t>1</w:t>
              </w:r>
            </w:ins>
          </w:p>
        </w:tc>
      </w:tr>
      <w:tr w:rsidR="00A0253E" w:rsidRPr="00020619" w14:paraId="067A5649" w14:textId="77777777" w:rsidTr="00864629">
        <w:trPr>
          <w:trHeight w:val="50"/>
          <w:jc w:val="center"/>
          <w:ins w:id="20635" w:author="BigCREditor-RAN4#104-bis" w:date="2022-10-21T13:25:00Z"/>
        </w:trPr>
        <w:tc>
          <w:tcPr>
            <w:tcW w:w="1072" w:type="pct"/>
            <w:tcBorders>
              <w:bottom w:val="nil"/>
            </w:tcBorders>
            <w:shd w:val="clear" w:color="auto" w:fill="auto"/>
          </w:tcPr>
          <w:p w14:paraId="7EF351B2" w14:textId="77777777" w:rsidR="00A0253E" w:rsidRPr="00020619" w:rsidRDefault="00A0253E" w:rsidP="00864629">
            <w:pPr>
              <w:pStyle w:val="TAL"/>
              <w:rPr>
                <w:ins w:id="20636" w:author="BigCREditor-RAN4#104-bis" w:date="2022-10-21T13:25:00Z"/>
              </w:rPr>
            </w:pPr>
            <w:ins w:id="20637" w:author="BigCREditor-RAN4#104-bis" w:date="2022-10-21T13:25:00Z">
              <w:r w:rsidRPr="00020619">
                <w:t>CSI-RS configuration for CSI reporting</w:t>
              </w:r>
            </w:ins>
          </w:p>
        </w:tc>
        <w:tc>
          <w:tcPr>
            <w:tcW w:w="1656" w:type="pct"/>
            <w:shd w:val="clear" w:color="auto" w:fill="auto"/>
          </w:tcPr>
          <w:p w14:paraId="5792233B" w14:textId="77777777" w:rsidR="00A0253E" w:rsidRPr="00020619" w:rsidRDefault="00A0253E" w:rsidP="00864629">
            <w:pPr>
              <w:pStyle w:val="TAL"/>
              <w:rPr>
                <w:ins w:id="20638" w:author="BigCREditor-RAN4#104-bis" w:date="2022-10-21T13:25:00Z"/>
              </w:rPr>
            </w:pPr>
            <w:ins w:id="20639" w:author="BigCREditor-RAN4#104-bis" w:date="2022-10-21T13:25:00Z">
              <w:r w:rsidRPr="00020619">
                <w:t>Config 1, 4</w:t>
              </w:r>
            </w:ins>
          </w:p>
        </w:tc>
        <w:tc>
          <w:tcPr>
            <w:tcW w:w="677" w:type="pct"/>
            <w:shd w:val="clear" w:color="auto" w:fill="auto"/>
          </w:tcPr>
          <w:p w14:paraId="1C5E7B28" w14:textId="77777777" w:rsidR="00A0253E" w:rsidRPr="00020619" w:rsidRDefault="00A0253E" w:rsidP="00864629">
            <w:pPr>
              <w:pStyle w:val="TAC"/>
              <w:rPr>
                <w:ins w:id="20640" w:author="BigCREditor-RAN4#104-bis" w:date="2022-10-21T13:25:00Z"/>
              </w:rPr>
            </w:pPr>
          </w:p>
        </w:tc>
        <w:tc>
          <w:tcPr>
            <w:tcW w:w="1595" w:type="pct"/>
            <w:shd w:val="clear" w:color="auto" w:fill="auto"/>
          </w:tcPr>
          <w:p w14:paraId="6FA77682" w14:textId="77777777" w:rsidR="00A0253E" w:rsidRPr="00020619" w:rsidRDefault="00A0253E" w:rsidP="00864629">
            <w:pPr>
              <w:pStyle w:val="TAC"/>
              <w:rPr>
                <w:ins w:id="20641" w:author="BigCREditor-RAN4#104-bis" w:date="2022-10-21T13:25:00Z"/>
              </w:rPr>
            </w:pPr>
            <w:ins w:id="20642" w:author="BigCREditor-RAN4#104-bis" w:date="2022-10-21T13:25:00Z">
              <w:r w:rsidRPr="00020619">
                <w:t xml:space="preserve">CSI-RS.1.1 FDD </w:t>
              </w:r>
            </w:ins>
          </w:p>
        </w:tc>
      </w:tr>
      <w:tr w:rsidR="00A0253E" w:rsidRPr="00020619" w14:paraId="12EB6524" w14:textId="77777777" w:rsidTr="00864629">
        <w:trPr>
          <w:trHeight w:val="50"/>
          <w:jc w:val="center"/>
          <w:ins w:id="20643" w:author="BigCREditor-RAN4#104-bis" w:date="2022-10-21T13:25:00Z"/>
        </w:trPr>
        <w:tc>
          <w:tcPr>
            <w:tcW w:w="1072" w:type="pct"/>
            <w:tcBorders>
              <w:top w:val="nil"/>
              <w:bottom w:val="nil"/>
            </w:tcBorders>
            <w:shd w:val="clear" w:color="auto" w:fill="auto"/>
          </w:tcPr>
          <w:p w14:paraId="1E4CE824" w14:textId="77777777" w:rsidR="00A0253E" w:rsidRPr="00020619" w:rsidRDefault="00A0253E" w:rsidP="00864629">
            <w:pPr>
              <w:pStyle w:val="TAL"/>
              <w:rPr>
                <w:ins w:id="20644" w:author="BigCREditor-RAN4#104-bis" w:date="2022-10-21T13:25:00Z"/>
              </w:rPr>
            </w:pPr>
          </w:p>
        </w:tc>
        <w:tc>
          <w:tcPr>
            <w:tcW w:w="1656" w:type="pct"/>
            <w:shd w:val="clear" w:color="auto" w:fill="auto"/>
          </w:tcPr>
          <w:p w14:paraId="07727AB5" w14:textId="77777777" w:rsidR="00A0253E" w:rsidRPr="00020619" w:rsidRDefault="00A0253E" w:rsidP="00864629">
            <w:pPr>
              <w:pStyle w:val="TAL"/>
              <w:rPr>
                <w:ins w:id="20645" w:author="BigCREditor-RAN4#104-bis" w:date="2022-10-21T13:25:00Z"/>
              </w:rPr>
            </w:pPr>
            <w:ins w:id="20646" w:author="BigCREditor-RAN4#104-bis" w:date="2022-10-21T13:25:00Z">
              <w:r w:rsidRPr="00020619">
                <w:t>Config 2</w:t>
              </w:r>
            </w:ins>
          </w:p>
        </w:tc>
        <w:tc>
          <w:tcPr>
            <w:tcW w:w="677" w:type="pct"/>
            <w:shd w:val="clear" w:color="auto" w:fill="auto"/>
          </w:tcPr>
          <w:p w14:paraId="4DDA2C1F" w14:textId="77777777" w:rsidR="00A0253E" w:rsidRPr="00020619" w:rsidRDefault="00A0253E" w:rsidP="00864629">
            <w:pPr>
              <w:pStyle w:val="TAC"/>
              <w:rPr>
                <w:ins w:id="20647" w:author="BigCREditor-RAN4#104-bis" w:date="2022-10-21T13:25:00Z"/>
              </w:rPr>
            </w:pPr>
          </w:p>
        </w:tc>
        <w:tc>
          <w:tcPr>
            <w:tcW w:w="1595" w:type="pct"/>
            <w:shd w:val="clear" w:color="auto" w:fill="auto"/>
          </w:tcPr>
          <w:p w14:paraId="45DB8E35" w14:textId="77777777" w:rsidR="00A0253E" w:rsidRPr="00020619" w:rsidRDefault="00A0253E" w:rsidP="00864629">
            <w:pPr>
              <w:pStyle w:val="TAC"/>
              <w:rPr>
                <w:ins w:id="20648" w:author="BigCREditor-RAN4#104-bis" w:date="2022-10-21T13:25:00Z"/>
              </w:rPr>
            </w:pPr>
            <w:ins w:id="20649" w:author="BigCREditor-RAN4#104-bis" w:date="2022-10-21T13:25:00Z">
              <w:r w:rsidRPr="00020619">
                <w:t>CSI-RS.1.1 TDD</w:t>
              </w:r>
            </w:ins>
          </w:p>
        </w:tc>
      </w:tr>
      <w:tr w:rsidR="00A0253E" w:rsidRPr="00020619" w14:paraId="06BAFF37" w14:textId="77777777" w:rsidTr="00864629">
        <w:trPr>
          <w:trHeight w:val="50"/>
          <w:jc w:val="center"/>
          <w:ins w:id="20650" w:author="BigCREditor-RAN4#104-bis" w:date="2022-10-21T13:25:00Z"/>
        </w:trPr>
        <w:tc>
          <w:tcPr>
            <w:tcW w:w="1072" w:type="pct"/>
            <w:tcBorders>
              <w:top w:val="nil"/>
            </w:tcBorders>
            <w:shd w:val="clear" w:color="auto" w:fill="auto"/>
          </w:tcPr>
          <w:p w14:paraId="6B93E068" w14:textId="77777777" w:rsidR="00A0253E" w:rsidRPr="00020619" w:rsidRDefault="00A0253E" w:rsidP="00864629">
            <w:pPr>
              <w:pStyle w:val="TAL"/>
              <w:rPr>
                <w:ins w:id="20651" w:author="BigCREditor-RAN4#104-bis" w:date="2022-10-21T13:25:00Z"/>
              </w:rPr>
            </w:pPr>
          </w:p>
        </w:tc>
        <w:tc>
          <w:tcPr>
            <w:tcW w:w="1656" w:type="pct"/>
            <w:shd w:val="clear" w:color="auto" w:fill="auto"/>
          </w:tcPr>
          <w:p w14:paraId="2314D6D1" w14:textId="77777777" w:rsidR="00A0253E" w:rsidRPr="00020619" w:rsidRDefault="00A0253E" w:rsidP="00864629">
            <w:pPr>
              <w:pStyle w:val="TAL"/>
              <w:rPr>
                <w:ins w:id="20652" w:author="BigCREditor-RAN4#104-bis" w:date="2022-10-21T13:25:00Z"/>
              </w:rPr>
            </w:pPr>
            <w:ins w:id="20653" w:author="BigCREditor-RAN4#104-bis" w:date="2022-10-21T13:25:00Z">
              <w:r w:rsidRPr="00020619">
                <w:t>Config 3</w:t>
              </w:r>
            </w:ins>
          </w:p>
        </w:tc>
        <w:tc>
          <w:tcPr>
            <w:tcW w:w="677" w:type="pct"/>
            <w:shd w:val="clear" w:color="auto" w:fill="auto"/>
          </w:tcPr>
          <w:p w14:paraId="7181CC17" w14:textId="77777777" w:rsidR="00A0253E" w:rsidRPr="00020619" w:rsidRDefault="00A0253E" w:rsidP="00864629">
            <w:pPr>
              <w:pStyle w:val="TAC"/>
              <w:rPr>
                <w:ins w:id="20654" w:author="BigCREditor-RAN4#104-bis" w:date="2022-10-21T13:25:00Z"/>
              </w:rPr>
            </w:pPr>
          </w:p>
        </w:tc>
        <w:tc>
          <w:tcPr>
            <w:tcW w:w="1595" w:type="pct"/>
            <w:shd w:val="clear" w:color="auto" w:fill="auto"/>
          </w:tcPr>
          <w:p w14:paraId="1B7F8917" w14:textId="77777777" w:rsidR="00A0253E" w:rsidRPr="00020619" w:rsidRDefault="00A0253E" w:rsidP="00864629">
            <w:pPr>
              <w:pStyle w:val="TAC"/>
              <w:rPr>
                <w:ins w:id="20655" w:author="BigCREditor-RAN4#104-bis" w:date="2022-10-21T13:25:00Z"/>
              </w:rPr>
            </w:pPr>
            <w:ins w:id="20656" w:author="BigCREditor-RAN4#104-bis" w:date="2022-10-21T13:25:00Z">
              <w:r w:rsidRPr="00020619">
                <w:t>CSI-RS.2.1 TDD</w:t>
              </w:r>
            </w:ins>
          </w:p>
        </w:tc>
      </w:tr>
      <w:tr w:rsidR="00A0253E" w:rsidRPr="00020619" w14:paraId="1B6E8DF6" w14:textId="77777777" w:rsidTr="00864629">
        <w:trPr>
          <w:trHeight w:val="164"/>
          <w:jc w:val="center"/>
          <w:ins w:id="20657" w:author="BigCREditor-RAN4#104-bis" w:date="2022-10-21T13:25:00Z"/>
        </w:trPr>
        <w:tc>
          <w:tcPr>
            <w:tcW w:w="2728" w:type="pct"/>
            <w:gridSpan w:val="2"/>
            <w:shd w:val="clear" w:color="auto" w:fill="auto"/>
          </w:tcPr>
          <w:p w14:paraId="4EDD9BE0" w14:textId="77777777" w:rsidR="00A0253E" w:rsidRPr="00020619" w:rsidRDefault="00A0253E" w:rsidP="00864629">
            <w:pPr>
              <w:pStyle w:val="TAL"/>
              <w:rPr>
                <w:ins w:id="20658" w:author="BigCREditor-RAN4#104-bis" w:date="2022-10-21T13:25:00Z"/>
              </w:rPr>
            </w:pPr>
            <w:ins w:id="20659" w:author="BigCREditor-RAN4#104-bis" w:date="2022-10-21T13:25:00Z">
              <w:r w:rsidRPr="00020619">
                <w:t>T1</w:t>
              </w:r>
            </w:ins>
          </w:p>
        </w:tc>
        <w:tc>
          <w:tcPr>
            <w:tcW w:w="677" w:type="pct"/>
            <w:shd w:val="clear" w:color="auto" w:fill="auto"/>
          </w:tcPr>
          <w:p w14:paraId="26B1B160" w14:textId="77777777" w:rsidR="00A0253E" w:rsidRPr="00020619" w:rsidRDefault="00A0253E" w:rsidP="00864629">
            <w:pPr>
              <w:pStyle w:val="TAC"/>
              <w:rPr>
                <w:ins w:id="20660" w:author="BigCREditor-RAN4#104-bis" w:date="2022-10-21T13:25:00Z"/>
              </w:rPr>
            </w:pPr>
            <w:ins w:id="20661" w:author="BigCREditor-RAN4#104-bis" w:date="2022-10-21T13:25:00Z">
              <w:r w:rsidRPr="00020619">
                <w:t>s</w:t>
              </w:r>
            </w:ins>
          </w:p>
        </w:tc>
        <w:tc>
          <w:tcPr>
            <w:tcW w:w="1595" w:type="pct"/>
            <w:shd w:val="clear" w:color="auto" w:fill="auto"/>
          </w:tcPr>
          <w:p w14:paraId="09EE70EB" w14:textId="77777777" w:rsidR="00A0253E" w:rsidRPr="00020619" w:rsidRDefault="00A0253E" w:rsidP="00864629">
            <w:pPr>
              <w:pStyle w:val="TAC"/>
              <w:rPr>
                <w:ins w:id="20662" w:author="BigCREditor-RAN4#104-bis" w:date="2022-10-21T13:25:00Z"/>
              </w:rPr>
            </w:pPr>
            <w:ins w:id="20663" w:author="BigCREditor-RAN4#104-bis" w:date="2022-10-21T13:25:00Z">
              <w:r w:rsidRPr="00020619">
                <w:t>0.2</w:t>
              </w:r>
            </w:ins>
          </w:p>
        </w:tc>
      </w:tr>
      <w:tr w:rsidR="00A0253E" w:rsidRPr="00020619" w14:paraId="31803543" w14:textId="77777777" w:rsidTr="00864629">
        <w:trPr>
          <w:trHeight w:val="176"/>
          <w:jc w:val="center"/>
          <w:ins w:id="20664" w:author="BigCREditor-RAN4#104-bis" w:date="2022-10-21T13:25:00Z"/>
        </w:trPr>
        <w:tc>
          <w:tcPr>
            <w:tcW w:w="2728" w:type="pct"/>
            <w:gridSpan w:val="2"/>
            <w:shd w:val="clear" w:color="auto" w:fill="auto"/>
          </w:tcPr>
          <w:p w14:paraId="7B48DEBF" w14:textId="77777777" w:rsidR="00A0253E" w:rsidRPr="00020619" w:rsidRDefault="00A0253E" w:rsidP="00864629">
            <w:pPr>
              <w:pStyle w:val="TAL"/>
              <w:rPr>
                <w:ins w:id="20665" w:author="BigCREditor-RAN4#104-bis" w:date="2022-10-21T13:25:00Z"/>
              </w:rPr>
            </w:pPr>
            <w:ins w:id="20666" w:author="BigCREditor-RAN4#104-bis" w:date="2022-10-21T13:25:00Z">
              <w:r w:rsidRPr="00020619">
                <w:t>T2</w:t>
              </w:r>
            </w:ins>
          </w:p>
        </w:tc>
        <w:tc>
          <w:tcPr>
            <w:tcW w:w="677" w:type="pct"/>
            <w:shd w:val="clear" w:color="auto" w:fill="auto"/>
          </w:tcPr>
          <w:p w14:paraId="3596310F" w14:textId="77777777" w:rsidR="00A0253E" w:rsidRPr="00020619" w:rsidRDefault="00A0253E" w:rsidP="00864629">
            <w:pPr>
              <w:pStyle w:val="TAC"/>
              <w:rPr>
                <w:ins w:id="20667" w:author="BigCREditor-RAN4#104-bis" w:date="2022-10-21T13:25:00Z"/>
              </w:rPr>
            </w:pPr>
            <w:ins w:id="20668" w:author="BigCREditor-RAN4#104-bis" w:date="2022-10-21T13:25:00Z">
              <w:r w:rsidRPr="00020619">
                <w:t>s</w:t>
              </w:r>
            </w:ins>
          </w:p>
        </w:tc>
        <w:tc>
          <w:tcPr>
            <w:tcW w:w="1595" w:type="pct"/>
            <w:shd w:val="clear" w:color="auto" w:fill="auto"/>
          </w:tcPr>
          <w:p w14:paraId="5DE4E709" w14:textId="77777777" w:rsidR="00A0253E" w:rsidRPr="00020619" w:rsidRDefault="00A0253E" w:rsidP="00864629">
            <w:pPr>
              <w:pStyle w:val="TAC"/>
              <w:rPr>
                <w:ins w:id="20669" w:author="BigCREditor-RAN4#104-bis" w:date="2022-10-21T13:25:00Z"/>
              </w:rPr>
            </w:pPr>
            <w:ins w:id="20670" w:author="BigCREditor-RAN4#104-bis" w:date="2022-10-21T13:25:00Z">
              <w:r w:rsidRPr="00020619">
                <w:t>0.2</w:t>
              </w:r>
            </w:ins>
          </w:p>
        </w:tc>
      </w:tr>
      <w:tr w:rsidR="00A0253E" w:rsidRPr="00020619" w14:paraId="07AE1C95" w14:textId="77777777" w:rsidTr="00864629">
        <w:trPr>
          <w:trHeight w:val="164"/>
          <w:jc w:val="center"/>
          <w:ins w:id="20671" w:author="BigCREditor-RAN4#104-bis" w:date="2022-10-21T13:25:00Z"/>
        </w:trPr>
        <w:tc>
          <w:tcPr>
            <w:tcW w:w="2728" w:type="pct"/>
            <w:gridSpan w:val="2"/>
            <w:shd w:val="clear" w:color="auto" w:fill="auto"/>
          </w:tcPr>
          <w:p w14:paraId="1E8821E2" w14:textId="77777777" w:rsidR="00A0253E" w:rsidRPr="00020619" w:rsidRDefault="00A0253E" w:rsidP="00864629">
            <w:pPr>
              <w:pStyle w:val="TAL"/>
              <w:rPr>
                <w:ins w:id="20672" w:author="BigCREditor-RAN4#104-bis" w:date="2022-10-21T13:25:00Z"/>
              </w:rPr>
            </w:pPr>
            <w:ins w:id="20673" w:author="BigCREditor-RAN4#104-bis" w:date="2022-10-21T13:25:00Z">
              <w:r w:rsidRPr="00020619">
                <w:t>T3</w:t>
              </w:r>
            </w:ins>
          </w:p>
        </w:tc>
        <w:tc>
          <w:tcPr>
            <w:tcW w:w="677" w:type="pct"/>
            <w:shd w:val="clear" w:color="auto" w:fill="auto"/>
          </w:tcPr>
          <w:p w14:paraId="6788AD12" w14:textId="77777777" w:rsidR="00A0253E" w:rsidRPr="00020619" w:rsidRDefault="00A0253E" w:rsidP="00864629">
            <w:pPr>
              <w:pStyle w:val="TAC"/>
              <w:rPr>
                <w:ins w:id="20674" w:author="BigCREditor-RAN4#104-bis" w:date="2022-10-21T13:25:00Z"/>
              </w:rPr>
            </w:pPr>
            <w:ins w:id="20675" w:author="BigCREditor-RAN4#104-bis" w:date="2022-10-21T13:25:00Z">
              <w:r w:rsidRPr="00020619">
                <w:t>s</w:t>
              </w:r>
            </w:ins>
          </w:p>
        </w:tc>
        <w:tc>
          <w:tcPr>
            <w:tcW w:w="1595" w:type="pct"/>
            <w:shd w:val="clear" w:color="auto" w:fill="auto"/>
          </w:tcPr>
          <w:p w14:paraId="016480CE" w14:textId="77777777" w:rsidR="00A0253E" w:rsidRPr="00020619" w:rsidRDefault="00A0253E" w:rsidP="00864629">
            <w:pPr>
              <w:pStyle w:val="TAC"/>
              <w:rPr>
                <w:ins w:id="20676" w:author="BigCREditor-RAN4#104-bis" w:date="2022-10-21T13:25:00Z"/>
              </w:rPr>
            </w:pPr>
            <w:ins w:id="20677" w:author="BigCREditor-RAN4#104-bis" w:date="2022-10-21T13:25:00Z">
              <w:r w:rsidRPr="00020619">
                <w:t>1.24</w:t>
              </w:r>
            </w:ins>
          </w:p>
        </w:tc>
      </w:tr>
      <w:tr w:rsidR="00A0253E" w:rsidRPr="00020619" w14:paraId="0C19C1D9" w14:textId="77777777" w:rsidTr="00864629">
        <w:trPr>
          <w:trHeight w:val="164"/>
          <w:jc w:val="center"/>
          <w:ins w:id="20678" w:author="BigCREditor-RAN4#104-bis" w:date="2022-10-21T13:25:00Z"/>
        </w:trPr>
        <w:tc>
          <w:tcPr>
            <w:tcW w:w="2728" w:type="pct"/>
            <w:gridSpan w:val="2"/>
            <w:shd w:val="clear" w:color="auto" w:fill="auto"/>
          </w:tcPr>
          <w:p w14:paraId="3D8B2705" w14:textId="77777777" w:rsidR="00A0253E" w:rsidRPr="00020619" w:rsidRDefault="00A0253E" w:rsidP="00864629">
            <w:pPr>
              <w:pStyle w:val="TAL"/>
              <w:rPr>
                <w:ins w:id="20679" w:author="BigCREditor-RAN4#104-bis" w:date="2022-10-21T13:25:00Z"/>
              </w:rPr>
            </w:pPr>
            <w:ins w:id="20680" w:author="BigCREditor-RAN4#104-bis" w:date="2022-10-21T13:25:00Z">
              <w:r w:rsidRPr="00020619">
                <w:t>T4</w:t>
              </w:r>
            </w:ins>
          </w:p>
        </w:tc>
        <w:tc>
          <w:tcPr>
            <w:tcW w:w="677" w:type="pct"/>
            <w:shd w:val="clear" w:color="auto" w:fill="auto"/>
          </w:tcPr>
          <w:p w14:paraId="1E64B436" w14:textId="77777777" w:rsidR="00A0253E" w:rsidRPr="00020619" w:rsidRDefault="00A0253E" w:rsidP="00864629">
            <w:pPr>
              <w:pStyle w:val="TAC"/>
              <w:rPr>
                <w:ins w:id="20681" w:author="BigCREditor-RAN4#104-bis" w:date="2022-10-21T13:25:00Z"/>
              </w:rPr>
            </w:pPr>
            <w:ins w:id="20682" w:author="BigCREditor-RAN4#104-bis" w:date="2022-10-21T13:25:00Z">
              <w:r w:rsidRPr="00020619">
                <w:t>s</w:t>
              </w:r>
            </w:ins>
          </w:p>
        </w:tc>
        <w:tc>
          <w:tcPr>
            <w:tcW w:w="1595" w:type="pct"/>
            <w:shd w:val="clear" w:color="auto" w:fill="auto"/>
          </w:tcPr>
          <w:p w14:paraId="18623F0E" w14:textId="77777777" w:rsidR="00A0253E" w:rsidRPr="00020619" w:rsidRDefault="00A0253E" w:rsidP="00864629">
            <w:pPr>
              <w:pStyle w:val="TAC"/>
              <w:rPr>
                <w:ins w:id="20683" w:author="BigCREditor-RAN4#104-bis" w:date="2022-10-21T13:25:00Z"/>
              </w:rPr>
            </w:pPr>
            <w:ins w:id="20684" w:author="BigCREditor-RAN4#104-bis" w:date="2022-10-21T13:25:00Z">
              <w:r w:rsidRPr="00020619">
                <w:t>0.2</w:t>
              </w:r>
            </w:ins>
          </w:p>
        </w:tc>
      </w:tr>
      <w:tr w:rsidR="00A0253E" w:rsidRPr="00020619" w14:paraId="623CD94B" w14:textId="77777777" w:rsidTr="00864629">
        <w:trPr>
          <w:trHeight w:val="164"/>
          <w:jc w:val="center"/>
          <w:ins w:id="20685" w:author="BigCREditor-RAN4#104-bis" w:date="2022-10-21T13:25:00Z"/>
        </w:trPr>
        <w:tc>
          <w:tcPr>
            <w:tcW w:w="2728" w:type="pct"/>
            <w:gridSpan w:val="2"/>
            <w:shd w:val="clear" w:color="auto" w:fill="auto"/>
          </w:tcPr>
          <w:p w14:paraId="532E596E" w14:textId="77777777" w:rsidR="00A0253E" w:rsidRPr="00020619" w:rsidRDefault="00A0253E" w:rsidP="00864629">
            <w:pPr>
              <w:pStyle w:val="TAL"/>
              <w:rPr>
                <w:ins w:id="20686" w:author="BigCREditor-RAN4#104-bis" w:date="2022-10-21T13:25:00Z"/>
              </w:rPr>
            </w:pPr>
            <w:ins w:id="20687" w:author="BigCREditor-RAN4#104-bis" w:date="2022-10-21T13:25:00Z">
              <w:r w:rsidRPr="00020619">
                <w:t>T5</w:t>
              </w:r>
            </w:ins>
          </w:p>
        </w:tc>
        <w:tc>
          <w:tcPr>
            <w:tcW w:w="677" w:type="pct"/>
            <w:shd w:val="clear" w:color="auto" w:fill="auto"/>
          </w:tcPr>
          <w:p w14:paraId="3429A242" w14:textId="77777777" w:rsidR="00A0253E" w:rsidRPr="00020619" w:rsidRDefault="00A0253E" w:rsidP="00864629">
            <w:pPr>
              <w:pStyle w:val="TAC"/>
              <w:rPr>
                <w:ins w:id="20688" w:author="BigCREditor-RAN4#104-bis" w:date="2022-10-21T13:25:00Z"/>
              </w:rPr>
            </w:pPr>
            <w:ins w:id="20689" w:author="BigCREditor-RAN4#104-bis" w:date="2022-10-21T13:25:00Z">
              <w:r w:rsidRPr="00020619">
                <w:t>s</w:t>
              </w:r>
            </w:ins>
          </w:p>
        </w:tc>
        <w:tc>
          <w:tcPr>
            <w:tcW w:w="1595" w:type="pct"/>
            <w:shd w:val="clear" w:color="auto" w:fill="auto"/>
          </w:tcPr>
          <w:p w14:paraId="3C429AE3" w14:textId="77777777" w:rsidR="00A0253E" w:rsidRPr="00020619" w:rsidRDefault="00A0253E" w:rsidP="00864629">
            <w:pPr>
              <w:pStyle w:val="TAC"/>
              <w:rPr>
                <w:ins w:id="20690" w:author="BigCREditor-RAN4#104-bis" w:date="2022-10-21T13:25:00Z"/>
              </w:rPr>
            </w:pPr>
            <w:ins w:id="20691" w:author="BigCREditor-RAN4#104-bis" w:date="2022-10-21T13:25:00Z">
              <w:r w:rsidRPr="00020619">
                <w:t>1.88</w:t>
              </w:r>
            </w:ins>
          </w:p>
        </w:tc>
      </w:tr>
      <w:tr w:rsidR="00A0253E" w:rsidRPr="00020619" w14:paraId="67EEB4A8" w14:textId="77777777" w:rsidTr="00864629">
        <w:trPr>
          <w:trHeight w:val="164"/>
          <w:jc w:val="center"/>
          <w:ins w:id="20692" w:author="BigCREditor-RAN4#104-bis" w:date="2022-10-21T13:25:00Z"/>
        </w:trPr>
        <w:tc>
          <w:tcPr>
            <w:tcW w:w="2728" w:type="pct"/>
            <w:gridSpan w:val="2"/>
            <w:shd w:val="clear" w:color="auto" w:fill="auto"/>
          </w:tcPr>
          <w:p w14:paraId="5369027D" w14:textId="77777777" w:rsidR="00A0253E" w:rsidRPr="00020619" w:rsidRDefault="00A0253E" w:rsidP="00864629">
            <w:pPr>
              <w:pStyle w:val="TAL"/>
              <w:rPr>
                <w:ins w:id="20693" w:author="BigCREditor-RAN4#104-bis" w:date="2022-10-21T13:25:00Z"/>
              </w:rPr>
            </w:pPr>
            <w:ins w:id="20694" w:author="BigCREditor-RAN4#104-bis" w:date="2022-10-21T13:25:00Z">
              <w:r w:rsidRPr="00020619">
                <w:t>T6</w:t>
              </w:r>
            </w:ins>
          </w:p>
        </w:tc>
        <w:tc>
          <w:tcPr>
            <w:tcW w:w="677" w:type="pct"/>
            <w:shd w:val="clear" w:color="auto" w:fill="auto"/>
          </w:tcPr>
          <w:p w14:paraId="7E9152FE" w14:textId="77777777" w:rsidR="00A0253E" w:rsidRPr="00020619" w:rsidRDefault="00A0253E" w:rsidP="00864629">
            <w:pPr>
              <w:pStyle w:val="TAC"/>
              <w:rPr>
                <w:ins w:id="20695" w:author="BigCREditor-RAN4#104-bis" w:date="2022-10-21T13:25:00Z"/>
              </w:rPr>
            </w:pPr>
            <w:ins w:id="20696" w:author="BigCREditor-RAN4#104-bis" w:date="2022-10-21T13:25:00Z">
              <w:r w:rsidRPr="00020619">
                <w:t>s</w:t>
              </w:r>
            </w:ins>
          </w:p>
        </w:tc>
        <w:tc>
          <w:tcPr>
            <w:tcW w:w="1595" w:type="pct"/>
            <w:shd w:val="clear" w:color="auto" w:fill="auto"/>
          </w:tcPr>
          <w:p w14:paraId="2829D575" w14:textId="77777777" w:rsidR="00A0253E" w:rsidRPr="00020619" w:rsidRDefault="00A0253E" w:rsidP="00864629">
            <w:pPr>
              <w:pStyle w:val="TAC"/>
              <w:rPr>
                <w:ins w:id="20697" w:author="BigCREditor-RAN4#104-bis" w:date="2022-10-21T13:25:00Z"/>
              </w:rPr>
            </w:pPr>
            <w:ins w:id="20698" w:author="BigCREditor-RAN4#104-bis" w:date="2022-10-21T13:25:00Z">
              <w:r w:rsidRPr="00020619">
                <w:t>1</w:t>
              </w:r>
            </w:ins>
          </w:p>
        </w:tc>
      </w:tr>
      <w:tr w:rsidR="00A0253E" w:rsidRPr="00020619" w14:paraId="3F42D266" w14:textId="77777777" w:rsidTr="00864629">
        <w:trPr>
          <w:trHeight w:val="50"/>
          <w:jc w:val="center"/>
          <w:ins w:id="20699" w:author="BigCREditor-RAN4#104-bis" w:date="2022-10-21T13:25:00Z"/>
        </w:trPr>
        <w:tc>
          <w:tcPr>
            <w:tcW w:w="5000" w:type="pct"/>
            <w:gridSpan w:val="4"/>
          </w:tcPr>
          <w:p w14:paraId="4B9571FD" w14:textId="77777777" w:rsidR="00A0253E" w:rsidRPr="00020619" w:rsidRDefault="00A0253E" w:rsidP="00864629">
            <w:pPr>
              <w:pStyle w:val="TAN"/>
              <w:rPr>
                <w:ins w:id="20700" w:author="BigCREditor-RAN4#104-bis" w:date="2022-10-21T13:25:00Z"/>
              </w:rPr>
            </w:pPr>
            <w:ins w:id="20701" w:author="BigCREditor-RAN4#104-bis" w:date="2022-10-21T13:25:00Z">
              <w:r w:rsidRPr="00020619">
                <w:t>Note 1:</w:t>
              </w:r>
              <w:r w:rsidRPr="00020619">
                <w:tab/>
                <w:t>UE-specific PDCCH is not transmitted after T1 starts.</w:t>
              </w:r>
            </w:ins>
          </w:p>
        </w:tc>
      </w:tr>
    </w:tbl>
    <w:p w14:paraId="018E6495" w14:textId="77777777" w:rsidR="00A0253E" w:rsidRPr="00020619" w:rsidRDefault="00A0253E" w:rsidP="00A0253E">
      <w:pPr>
        <w:rPr>
          <w:ins w:id="20702" w:author="BigCREditor-RAN4#104-bis" w:date="2022-10-21T13:25:00Z"/>
          <w:b/>
        </w:rPr>
      </w:pPr>
    </w:p>
    <w:p w14:paraId="4EB54D38" w14:textId="77777777" w:rsidR="00A0253E" w:rsidRPr="00020619" w:rsidDel="00255D77" w:rsidRDefault="00A0253E" w:rsidP="00A0253E">
      <w:pPr>
        <w:pStyle w:val="TH"/>
        <w:rPr>
          <w:ins w:id="20703" w:author="BigCREditor-RAN4#104-bis" w:date="2022-10-21T13:25:00Z"/>
        </w:rPr>
      </w:pPr>
      <w:ins w:id="20704" w:author="BigCREditor-RAN4#104-bis" w:date="2022-10-21T13:25:00Z">
        <w:r w:rsidRPr="00020619">
          <w:lastRenderedPageBreak/>
          <w:t>Table A.16.5.1.1</w:t>
        </w:r>
        <w:del w:id="20705" w:author="Huawei" w:date="2022-11-16T19:08:00Z">
          <w:r w:rsidRPr="00020619" w:rsidDel="00426832">
            <w:delText>5</w:delText>
          </w:r>
        </w:del>
      </w:ins>
      <w:ins w:id="20706" w:author="Huawei" w:date="2022-11-16T19:08:00Z">
        <w:r>
          <w:t>6</w:t>
        </w:r>
      </w:ins>
      <w:ins w:id="20707" w:author="BigCREditor-RAN4#104-bis" w:date="2022-10-21T13:25:00Z">
        <w:r w:rsidRPr="00020619">
          <w:t>.1-3: Cell specific test parameters for FR1 for CSI-RS in-sync radio link monitoring in non-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A0253E" w:rsidRPr="00020619" w14:paraId="129337AB" w14:textId="77777777" w:rsidTr="00864629">
        <w:trPr>
          <w:cantSplit/>
          <w:trHeight w:val="169"/>
          <w:jc w:val="center"/>
          <w:ins w:id="20708" w:author="BigCREditor-RAN4#104-bis" w:date="2022-10-21T13:25:00Z"/>
        </w:trPr>
        <w:tc>
          <w:tcPr>
            <w:tcW w:w="2887" w:type="dxa"/>
            <w:gridSpan w:val="2"/>
            <w:tcBorders>
              <w:top w:val="single" w:sz="4" w:space="0" w:color="auto"/>
              <w:left w:val="single" w:sz="4" w:space="0" w:color="auto"/>
              <w:bottom w:val="nil"/>
            </w:tcBorders>
            <w:shd w:val="clear" w:color="auto" w:fill="auto"/>
          </w:tcPr>
          <w:p w14:paraId="1C6033D1" w14:textId="77777777" w:rsidR="00A0253E" w:rsidRPr="00020619" w:rsidRDefault="00A0253E" w:rsidP="00864629">
            <w:pPr>
              <w:pStyle w:val="TAH"/>
              <w:rPr>
                <w:ins w:id="20709" w:author="BigCREditor-RAN4#104-bis" w:date="2022-10-21T13:25:00Z"/>
              </w:rPr>
            </w:pPr>
            <w:ins w:id="20710" w:author="BigCREditor-RAN4#104-bis" w:date="2022-10-21T13:25:00Z">
              <w:r w:rsidRPr="00020619">
                <w:t>Parameter</w:t>
              </w:r>
            </w:ins>
          </w:p>
        </w:tc>
        <w:tc>
          <w:tcPr>
            <w:tcW w:w="1701" w:type="dxa"/>
            <w:tcBorders>
              <w:top w:val="single" w:sz="4" w:space="0" w:color="auto"/>
              <w:bottom w:val="nil"/>
            </w:tcBorders>
            <w:shd w:val="clear" w:color="auto" w:fill="auto"/>
          </w:tcPr>
          <w:p w14:paraId="31B08908" w14:textId="77777777" w:rsidR="00A0253E" w:rsidRPr="00020619" w:rsidRDefault="00A0253E" w:rsidP="00864629">
            <w:pPr>
              <w:pStyle w:val="TAH"/>
              <w:rPr>
                <w:ins w:id="20711" w:author="BigCREditor-RAN4#104-bis" w:date="2022-10-21T13:25:00Z"/>
              </w:rPr>
            </w:pPr>
            <w:ins w:id="20712" w:author="BigCREditor-RAN4#104-bis" w:date="2022-10-21T13:25:00Z">
              <w:r w:rsidRPr="00020619">
                <w:t>Unit</w:t>
              </w:r>
            </w:ins>
          </w:p>
        </w:tc>
        <w:tc>
          <w:tcPr>
            <w:tcW w:w="5154" w:type="dxa"/>
            <w:gridSpan w:val="5"/>
            <w:tcBorders>
              <w:top w:val="single" w:sz="4" w:space="0" w:color="auto"/>
            </w:tcBorders>
          </w:tcPr>
          <w:p w14:paraId="5C85C2E8" w14:textId="77777777" w:rsidR="00A0253E" w:rsidRPr="00020619" w:rsidRDefault="00A0253E" w:rsidP="00864629">
            <w:pPr>
              <w:pStyle w:val="TAH"/>
              <w:rPr>
                <w:ins w:id="20713" w:author="BigCREditor-RAN4#104-bis" w:date="2022-10-21T13:25:00Z"/>
              </w:rPr>
            </w:pPr>
            <w:ins w:id="20714" w:author="BigCREditor-RAN4#104-bis" w:date="2022-10-21T13:25:00Z">
              <w:r w:rsidRPr="00020619">
                <w:t>Test 1</w:t>
              </w:r>
            </w:ins>
          </w:p>
        </w:tc>
      </w:tr>
      <w:tr w:rsidR="00A0253E" w:rsidRPr="00020619" w14:paraId="7414D82C" w14:textId="77777777" w:rsidTr="00864629">
        <w:trPr>
          <w:cantSplit/>
          <w:trHeight w:val="191"/>
          <w:jc w:val="center"/>
          <w:ins w:id="20715" w:author="BigCREditor-RAN4#104-bis" w:date="2022-10-21T13:25:00Z"/>
        </w:trPr>
        <w:tc>
          <w:tcPr>
            <w:tcW w:w="2887" w:type="dxa"/>
            <w:gridSpan w:val="2"/>
            <w:tcBorders>
              <w:top w:val="nil"/>
              <w:left w:val="single" w:sz="4" w:space="0" w:color="auto"/>
              <w:bottom w:val="single" w:sz="4" w:space="0" w:color="auto"/>
            </w:tcBorders>
            <w:shd w:val="clear" w:color="auto" w:fill="auto"/>
          </w:tcPr>
          <w:p w14:paraId="34CB587D" w14:textId="77777777" w:rsidR="00A0253E" w:rsidRPr="00020619" w:rsidRDefault="00A0253E" w:rsidP="00864629">
            <w:pPr>
              <w:pStyle w:val="TAH"/>
              <w:rPr>
                <w:ins w:id="20716" w:author="BigCREditor-RAN4#104-bis" w:date="2022-10-21T13:25:00Z"/>
              </w:rPr>
            </w:pPr>
          </w:p>
        </w:tc>
        <w:tc>
          <w:tcPr>
            <w:tcW w:w="1701" w:type="dxa"/>
            <w:tcBorders>
              <w:top w:val="nil"/>
              <w:bottom w:val="single" w:sz="4" w:space="0" w:color="auto"/>
            </w:tcBorders>
            <w:shd w:val="clear" w:color="auto" w:fill="auto"/>
          </w:tcPr>
          <w:p w14:paraId="780E842E" w14:textId="77777777" w:rsidR="00A0253E" w:rsidRPr="00020619" w:rsidRDefault="00A0253E" w:rsidP="00864629">
            <w:pPr>
              <w:pStyle w:val="TAH"/>
              <w:rPr>
                <w:ins w:id="20717" w:author="BigCREditor-RAN4#104-bis" w:date="2022-10-21T13:25:00Z"/>
              </w:rPr>
            </w:pPr>
          </w:p>
        </w:tc>
        <w:tc>
          <w:tcPr>
            <w:tcW w:w="1030" w:type="dxa"/>
            <w:tcBorders>
              <w:bottom w:val="single" w:sz="4" w:space="0" w:color="auto"/>
            </w:tcBorders>
          </w:tcPr>
          <w:p w14:paraId="5FF1D192" w14:textId="77777777" w:rsidR="00A0253E" w:rsidRPr="00020619" w:rsidRDefault="00A0253E" w:rsidP="00864629">
            <w:pPr>
              <w:pStyle w:val="TAH"/>
              <w:rPr>
                <w:ins w:id="20718" w:author="BigCREditor-RAN4#104-bis" w:date="2022-10-21T13:25:00Z"/>
              </w:rPr>
            </w:pPr>
            <w:ins w:id="20719" w:author="BigCREditor-RAN4#104-bis" w:date="2022-10-21T13:25:00Z">
              <w:r w:rsidRPr="00020619">
                <w:t>T1</w:t>
              </w:r>
            </w:ins>
          </w:p>
        </w:tc>
        <w:tc>
          <w:tcPr>
            <w:tcW w:w="1031" w:type="dxa"/>
            <w:tcBorders>
              <w:bottom w:val="single" w:sz="4" w:space="0" w:color="auto"/>
            </w:tcBorders>
          </w:tcPr>
          <w:p w14:paraId="5B01A76D" w14:textId="77777777" w:rsidR="00A0253E" w:rsidRPr="00020619" w:rsidRDefault="00A0253E" w:rsidP="00864629">
            <w:pPr>
              <w:pStyle w:val="TAH"/>
              <w:rPr>
                <w:ins w:id="20720" w:author="BigCREditor-RAN4#104-bis" w:date="2022-10-21T13:25:00Z"/>
              </w:rPr>
            </w:pPr>
            <w:ins w:id="20721" w:author="BigCREditor-RAN4#104-bis" w:date="2022-10-21T13:25:00Z">
              <w:r w:rsidRPr="00020619">
                <w:t>T2</w:t>
              </w:r>
            </w:ins>
          </w:p>
        </w:tc>
        <w:tc>
          <w:tcPr>
            <w:tcW w:w="1031" w:type="dxa"/>
            <w:tcBorders>
              <w:bottom w:val="single" w:sz="4" w:space="0" w:color="auto"/>
            </w:tcBorders>
          </w:tcPr>
          <w:p w14:paraId="6980F52F" w14:textId="77777777" w:rsidR="00A0253E" w:rsidRPr="00020619" w:rsidRDefault="00A0253E" w:rsidP="00864629">
            <w:pPr>
              <w:pStyle w:val="TAH"/>
              <w:rPr>
                <w:ins w:id="20722" w:author="BigCREditor-RAN4#104-bis" w:date="2022-10-21T13:25:00Z"/>
              </w:rPr>
            </w:pPr>
            <w:ins w:id="20723" w:author="BigCREditor-RAN4#104-bis" w:date="2022-10-21T13:25:00Z">
              <w:r w:rsidRPr="00020619">
                <w:t>T3</w:t>
              </w:r>
            </w:ins>
          </w:p>
        </w:tc>
        <w:tc>
          <w:tcPr>
            <w:tcW w:w="1031" w:type="dxa"/>
            <w:tcBorders>
              <w:bottom w:val="single" w:sz="4" w:space="0" w:color="auto"/>
            </w:tcBorders>
          </w:tcPr>
          <w:p w14:paraId="134AFE31" w14:textId="77777777" w:rsidR="00A0253E" w:rsidRPr="00020619" w:rsidRDefault="00A0253E" w:rsidP="00864629">
            <w:pPr>
              <w:pStyle w:val="TAH"/>
              <w:rPr>
                <w:ins w:id="20724" w:author="BigCREditor-RAN4#104-bis" w:date="2022-10-21T13:25:00Z"/>
              </w:rPr>
            </w:pPr>
            <w:ins w:id="20725" w:author="BigCREditor-RAN4#104-bis" w:date="2022-10-21T13:25:00Z">
              <w:r w:rsidRPr="00020619">
                <w:t>T4</w:t>
              </w:r>
            </w:ins>
          </w:p>
        </w:tc>
        <w:tc>
          <w:tcPr>
            <w:tcW w:w="1031" w:type="dxa"/>
            <w:tcBorders>
              <w:bottom w:val="single" w:sz="4" w:space="0" w:color="auto"/>
            </w:tcBorders>
          </w:tcPr>
          <w:p w14:paraId="3F0669C7" w14:textId="77777777" w:rsidR="00A0253E" w:rsidRPr="00020619" w:rsidRDefault="00A0253E" w:rsidP="00864629">
            <w:pPr>
              <w:pStyle w:val="TAH"/>
              <w:rPr>
                <w:ins w:id="20726" w:author="BigCREditor-RAN4#104-bis" w:date="2022-10-21T13:25:00Z"/>
              </w:rPr>
            </w:pPr>
            <w:ins w:id="20727" w:author="BigCREditor-RAN4#104-bis" w:date="2022-10-21T13:25:00Z">
              <w:r w:rsidRPr="00020619">
                <w:t>T5</w:t>
              </w:r>
            </w:ins>
          </w:p>
        </w:tc>
      </w:tr>
      <w:tr w:rsidR="00A0253E" w:rsidRPr="00020619" w14:paraId="19C6CE25" w14:textId="77777777" w:rsidTr="00864629">
        <w:trPr>
          <w:cantSplit/>
          <w:trHeight w:val="169"/>
          <w:jc w:val="center"/>
          <w:ins w:id="20728" w:author="BigCREditor-RAN4#104-bis" w:date="2022-10-21T13:25:00Z"/>
        </w:trPr>
        <w:tc>
          <w:tcPr>
            <w:tcW w:w="2887" w:type="dxa"/>
            <w:gridSpan w:val="2"/>
            <w:tcBorders>
              <w:left w:val="single" w:sz="4" w:space="0" w:color="auto"/>
              <w:bottom w:val="single" w:sz="4" w:space="0" w:color="auto"/>
            </w:tcBorders>
          </w:tcPr>
          <w:p w14:paraId="5EB60ADD" w14:textId="77777777" w:rsidR="00A0253E" w:rsidRPr="00020619" w:rsidRDefault="00A0253E" w:rsidP="00864629">
            <w:pPr>
              <w:pStyle w:val="TAL"/>
              <w:rPr>
                <w:ins w:id="20729" w:author="BigCREditor-RAN4#104-bis" w:date="2022-10-21T13:25:00Z"/>
              </w:rPr>
            </w:pPr>
            <w:ins w:id="20730" w:author="BigCREditor-RAN4#104-bis" w:date="2022-10-21T13:25:00Z">
              <w:r w:rsidRPr="00020619">
                <w:rPr>
                  <w:rFonts w:cs="Arial"/>
                  <w:szCs w:val="16"/>
                  <w:lang w:eastAsia="ja-JP"/>
                </w:rPr>
                <w:t xml:space="preserve">EPRE ratio of PDCCH DMRS to </w:t>
              </w:r>
              <w:proofErr w:type="spellStart"/>
              <w:r w:rsidRPr="00020619">
                <w:rPr>
                  <w:rFonts w:cs="Arial"/>
                  <w:szCs w:val="16"/>
                  <w:lang w:eastAsia="ja-JP"/>
                </w:rPr>
                <w:t>SSS</w:t>
              </w:r>
              <w:r w:rsidRPr="00020619" w:rsidDel="00DB72E6">
                <w:t>PDCCH_beta</w:t>
              </w:r>
              <w:proofErr w:type="spellEnd"/>
            </w:ins>
          </w:p>
        </w:tc>
        <w:tc>
          <w:tcPr>
            <w:tcW w:w="1701" w:type="dxa"/>
            <w:tcBorders>
              <w:bottom w:val="single" w:sz="4" w:space="0" w:color="auto"/>
            </w:tcBorders>
          </w:tcPr>
          <w:p w14:paraId="08CBBC4C" w14:textId="77777777" w:rsidR="00A0253E" w:rsidRPr="00020619" w:rsidRDefault="00A0253E" w:rsidP="00864629">
            <w:pPr>
              <w:pStyle w:val="TAC"/>
              <w:rPr>
                <w:ins w:id="20731" w:author="BigCREditor-RAN4#104-bis" w:date="2022-10-21T13:25:00Z"/>
              </w:rPr>
            </w:pPr>
            <w:ins w:id="20732" w:author="BigCREditor-RAN4#104-bis" w:date="2022-10-21T13:25:00Z">
              <w:r w:rsidRPr="00020619">
                <w:t>dB</w:t>
              </w:r>
            </w:ins>
          </w:p>
        </w:tc>
        <w:tc>
          <w:tcPr>
            <w:tcW w:w="5154" w:type="dxa"/>
            <w:gridSpan w:val="5"/>
            <w:shd w:val="clear" w:color="auto" w:fill="auto"/>
          </w:tcPr>
          <w:p w14:paraId="0B035454" w14:textId="77777777" w:rsidR="00A0253E" w:rsidRPr="00020619" w:rsidRDefault="00A0253E" w:rsidP="00864629">
            <w:pPr>
              <w:pStyle w:val="TAC"/>
              <w:rPr>
                <w:ins w:id="20733" w:author="BigCREditor-RAN4#104-bis" w:date="2022-10-21T13:25:00Z"/>
              </w:rPr>
            </w:pPr>
            <w:ins w:id="20734" w:author="BigCREditor-RAN4#104-bis" w:date="2022-10-21T13:25:00Z">
              <w:r w:rsidRPr="00020619">
                <w:t>4</w:t>
              </w:r>
            </w:ins>
          </w:p>
        </w:tc>
      </w:tr>
      <w:tr w:rsidR="00A0253E" w:rsidRPr="00020619" w14:paraId="44883BAC" w14:textId="77777777" w:rsidTr="00864629">
        <w:trPr>
          <w:cantSplit/>
          <w:trHeight w:val="180"/>
          <w:jc w:val="center"/>
          <w:ins w:id="20735" w:author="BigCREditor-RAN4#104-bis" w:date="2022-10-21T13:25:00Z"/>
        </w:trPr>
        <w:tc>
          <w:tcPr>
            <w:tcW w:w="2887" w:type="dxa"/>
            <w:gridSpan w:val="2"/>
            <w:tcBorders>
              <w:left w:val="single" w:sz="4" w:space="0" w:color="auto"/>
              <w:bottom w:val="single" w:sz="4" w:space="0" w:color="auto"/>
            </w:tcBorders>
          </w:tcPr>
          <w:p w14:paraId="7ADF1AAF" w14:textId="77777777" w:rsidR="00A0253E" w:rsidRPr="00020619" w:rsidRDefault="00A0253E" w:rsidP="00864629">
            <w:pPr>
              <w:pStyle w:val="TAL"/>
              <w:rPr>
                <w:ins w:id="20736" w:author="BigCREditor-RAN4#104-bis" w:date="2022-10-21T13:25:00Z"/>
              </w:rPr>
            </w:pPr>
            <w:ins w:id="20737" w:author="BigCREditor-RAN4#104-bis" w:date="2022-10-21T13:25:00Z">
              <w:r w:rsidRPr="00020619">
                <w:rPr>
                  <w:rFonts w:cs="Arial"/>
                  <w:szCs w:val="16"/>
                  <w:lang w:eastAsia="ja-JP"/>
                </w:rPr>
                <w:t xml:space="preserve">EPRE ratio of PDCCH to PDCCH </w:t>
              </w:r>
              <w:proofErr w:type="spellStart"/>
              <w:r w:rsidRPr="00020619">
                <w:rPr>
                  <w:rFonts w:cs="Arial"/>
                  <w:szCs w:val="16"/>
                  <w:lang w:eastAsia="ja-JP"/>
                </w:rPr>
                <w:t>DMRS</w:t>
              </w:r>
              <w:r w:rsidRPr="00020619" w:rsidDel="00DB72E6">
                <w:t>PDCCH_DMRS_beta</w:t>
              </w:r>
              <w:proofErr w:type="spellEnd"/>
            </w:ins>
          </w:p>
        </w:tc>
        <w:tc>
          <w:tcPr>
            <w:tcW w:w="1701" w:type="dxa"/>
            <w:tcBorders>
              <w:bottom w:val="single" w:sz="4" w:space="0" w:color="auto"/>
            </w:tcBorders>
          </w:tcPr>
          <w:p w14:paraId="5C0FA315" w14:textId="77777777" w:rsidR="00A0253E" w:rsidRPr="00020619" w:rsidRDefault="00A0253E" w:rsidP="00864629">
            <w:pPr>
              <w:pStyle w:val="TAC"/>
              <w:rPr>
                <w:ins w:id="20738" w:author="BigCREditor-RAN4#104-bis" w:date="2022-10-21T13:25:00Z"/>
              </w:rPr>
            </w:pPr>
            <w:ins w:id="20739" w:author="BigCREditor-RAN4#104-bis" w:date="2022-10-21T13:25:00Z">
              <w:r w:rsidRPr="00020619">
                <w:t>dB</w:t>
              </w:r>
            </w:ins>
          </w:p>
        </w:tc>
        <w:tc>
          <w:tcPr>
            <w:tcW w:w="5154" w:type="dxa"/>
            <w:gridSpan w:val="5"/>
            <w:tcBorders>
              <w:bottom w:val="single" w:sz="4" w:space="0" w:color="auto"/>
            </w:tcBorders>
            <w:shd w:val="clear" w:color="auto" w:fill="auto"/>
          </w:tcPr>
          <w:p w14:paraId="5EF0520A" w14:textId="77777777" w:rsidR="00A0253E" w:rsidRPr="00020619" w:rsidRDefault="00A0253E" w:rsidP="00864629">
            <w:pPr>
              <w:pStyle w:val="TAC"/>
              <w:rPr>
                <w:ins w:id="20740" w:author="BigCREditor-RAN4#104-bis" w:date="2022-10-21T13:25:00Z"/>
              </w:rPr>
            </w:pPr>
          </w:p>
        </w:tc>
      </w:tr>
      <w:tr w:rsidR="00A0253E" w:rsidRPr="00020619" w14:paraId="3A4EAFAB" w14:textId="77777777" w:rsidTr="00864629">
        <w:trPr>
          <w:cantSplit/>
          <w:trHeight w:val="169"/>
          <w:jc w:val="center"/>
          <w:ins w:id="20741" w:author="BigCREditor-RAN4#104-bis" w:date="2022-10-21T13:25:00Z"/>
        </w:trPr>
        <w:tc>
          <w:tcPr>
            <w:tcW w:w="2887" w:type="dxa"/>
            <w:gridSpan w:val="2"/>
            <w:tcBorders>
              <w:left w:val="single" w:sz="4" w:space="0" w:color="auto"/>
              <w:bottom w:val="single" w:sz="4" w:space="0" w:color="auto"/>
            </w:tcBorders>
          </w:tcPr>
          <w:p w14:paraId="396620DB" w14:textId="77777777" w:rsidR="00A0253E" w:rsidRPr="00020619" w:rsidRDefault="00A0253E" w:rsidP="00864629">
            <w:pPr>
              <w:pStyle w:val="TAL"/>
              <w:rPr>
                <w:ins w:id="20742" w:author="BigCREditor-RAN4#104-bis" w:date="2022-10-21T13:25:00Z"/>
              </w:rPr>
            </w:pPr>
            <w:ins w:id="20743" w:author="BigCREditor-RAN4#104-bis" w:date="2022-10-21T13:25:00Z">
              <w:r w:rsidRPr="00020619">
                <w:rPr>
                  <w:rFonts w:cs="Arial"/>
                  <w:szCs w:val="16"/>
                  <w:lang w:eastAsia="ja-JP"/>
                </w:rPr>
                <w:t xml:space="preserve">EPRE ratio of PBCH DMRS to </w:t>
              </w:r>
              <w:proofErr w:type="spellStart"/>
              <w:r w:rsidRPr="00020619">
                <w:rPr>
                  <w:rFonts w:cs="Arial"/>
                  <w:szCs w:val="16"/>
                  <w:lang w:eastAsia="ja-JP"/>
                </w:rPr>
                <w:t>SSS</w:t>
              </w:r>
              <w:r w:rsidRPr="00020619" w:rsidDel="00DB72E6">
                <w:t>PBCH_beta</w:t>
              </w:r>
              <w:proofErr w:type="spellEnd"/>
            </w:ins>
          </w:p>
        </w:tc>
        <w:tc>
          <w:tcPr>
            <w:tcW w:w="1701" w:type="dxa"/>
            <w:tcBorders>
              <w:bottom w:val="single" w:sz="4" w:space="0" w:color="auto"/>
            </w:tcBorders>
          </w:tcPr>
          <w:p w14:paraId="1E075690" w14:textId="77777777" w:rsidR="00A0253E" w:rsidRPr="00020619" w:rsidRDefault="00A0253E" w:rsidP="00864629">
            <w:pPr>
              <w:pStyle w:val="TAC"/>
              <w:rPr>
                <w:ins w:id="20744" w:author="BigCREditor-RAN4#104-bis" w:date="2022-10-21T13:25:00Z"/>
              </w:rPr>
            </w:pPr>
            <w:ins w:id="20745" w:author="BigCREditor-RAN4#104-bis" w:date="2022-10-21T13:25:00Z">
              <w:r w:rsidRPr="00020619">
                <w:t>dB</w:t>
              </w:r>
            </w:ins>
          </w:p>
        </w:tc>
        <w:tc>
          <w:tcPr>
            <w:tcW w:w="5154" w:type="dxa"/>
            <w:gridSpan w:val="5"/>
            <w:tcBorders>
              <w:bottom w:val="nil"/>
            </w:tcBorders>
            <w:shd w:val="clear" w:color="auto" w:fill="auto"/>
          </w:tcPr>
          <w:p w14:paraId="1A90A676" w14:textId="77777777" w:rsidR="00A0253E" w:rsidRPr="00020619" w:rsidRDefault="00A0253E" w:rsidP="00864629">
            <w:pPr>
              <w:pStyle w:val="TAC"/>
              <w:rPr>
                <w:ins w:id="20746" w:author="BigCREditor-RAN4#104-bis" w:date="2022-10-21T13:25:00Z"/>
              </w:rPr>
            </w:pPr>
            <w:ins w:id="20747" w:author="BigCREditor-RAN4#104-bis" w:date="2022-10-21T13:25:00Z">
              <w:r w:rsidRPr="00020619">
                <w:t>0</w:t>
              </w:r>
            </w:ins>
          </w:p>
        </w:tc>
      </w:tr>
      <w:tr w:rsidR="00A0253E" w:rsidRPr="00020619" w14:paraId="1EDE1C39" w14:textId="77777777" w:rsidTr="00864629">
        <w:trPr>
          <w:cantSplit/>
          <w:trHeight w:val="169"/>
          <w:jc w:val="center"/>
          <w:ins w:id="20748" w:author="BigCREditor-RAN4#104-bis" w:date="2022-10-21T13:25:00Z"/>
        </w:trPr>
        <w:tc>
          <w:tcPr>
            <w:tcW w:w="2887" w:type="dxa"/>
            <w:gridSpan w:val="2"/>
            <w:tcBorders>
              <w:left w:val="single" w:sz="4" w:space="0" w:color="auto"/>
              <w:bottom w:val="single" w:sz="4" w:space="0" w:color="auto"/>
            </w:tcBorders>
          </w:tcPr>
          <w:p w14:paraId="77B612CD" w14:textId="77777777" w:rsidR="00A0253E" w:rsidRPr="00020619" w:rsidRDefault="00A0253E" w:rsidP="00864629">
            <w:pPr>
              <w:pStyle w:val="TAL"/>
              <w:rPr>
                <w:ins w:id="20749" w:author="BigCREditor-RAN4#104-bis" w:date="2022-10-21T13:25:00Z"/>
              </w:rPr>
            </w:pPr>
            <w:ins w:id="20750" w:author="BigCREditor-RAN4#104-bis" w:date="2022-10-21T13:25:00Z">
              <w:r w:rsidRPr="00020619">
                <w:rPr>
                  <w:rFonts w:cs="Arial"/>
                  <w:szCs w:val="16"/>
                  <w:lang w:eastAsia="ja-JP"/>
                </w:rPr>
                <w:t xml:space="preserve">EPRE ratio of PBCH to PBCH </w:t>
              </w:r>
              <w:proofErr w:type="spellStart"/>
              <w:r w:rsidRPr="00020619">
                <w:rPr>
                  <w:rFonts w:cs="Arial"/>
                  <w:szCs w:val="16"/>
                  <w:lang w:eastAsia="ja-JP"/>
                </w:rPr>
                <w:t>DMRS</w:t>
              </w:r>
              <w:r w:rsidRPr="00020619" w:rsidDel="00DB72E6">
                <w:t>PSS_beta</w:t>
              </w:r>
              <w:proofErr w:type="spellEnd"/>
            </w:ins>
          </w:p>
        </w:tc>
        <w:tc>
          <w:tcPr>
            <w:tcW w:w="1701" w:type="dxa"/>
            <w:tcBorders>
              <w:bottom w:val="single" w:sz="4" w:space="0" w:color="auto"/>
            </w:tcBorders>
          </w:tcPr>
          <w:p w14:paraId="1EFC40F4" w14:textId="77777777" w:rsidR="00A0253E" w:rsidRPr="00020619" w:rsidRDefault="00A0253E" w:rsidP="00864629">
            <w:pPr>
              <w:pStyle w:val="TAC"/>
              <w:rPr>
                <w:ins w:id="20751" w:author="BigCREditor-RAN4#104-bis" w:date="2022-10-21T13:25:00Z"/>
              </w:rPr>
            </w:pPr>
            <w:ins w:id="20752" w:author="BigCREditor-RAN4#104-bis" w:date="2022-10-21T13:25:00Z">
              <w:r w:rsidRPr="00020619">
                <w:t>dB</w:t>
              </w:r>
            </w:ins>
          </w:p>
        </w:tc>
        <w:tc>
          <w:tcPr>
            <w:tcW w:w="5154" w:type="dxa"/>
            <w:gridSpan w:val="5"/>
            <w:tcBorders>
              <w:top w:val="nil"/>
              <w:bottom w:val="nil"/>
            </w:tcBorders>
            <w:shd w:val="clear" w:color="auto" w:fill="auto"/>
          </w:tcPr>
          <w:p w14:paraId="4E549B7E" w14:textId="77777777" w:rsidR="00A0253E" w:rsidRPr="00020619" w:rsidRDefault="00A0253E" w:rsidP="00864629">
            <w:pPr>
              <w:pStyle w:val="TAC"/>
              <w:rPr>
                <w:ins w:id="20753" w:author="BigCREditor-RAN4#104-bis" w:date="2022-10-21T13:25:00Z"/>
              </w:rPr>
            </w:pPr>
          </w:p>
        </w:tc>
      </w:tr>
      <w:tr w:rsidR="00A0253E" w:rsidRPr="00020619" w14:paraId="19A5D797" w14:textId="77777777" w:rsidTr="00864629">
        <w:trPr>
          <w:cantSplit/>
          <w:trHeight w:val="180"/>
          <w:jc w:val="center"/>
          <w:ins w:id="20754" w:author="BigCREditor-RAN4#104-bis" w:date="2022-10-21T13:25:00Z"/>
        </w:trPr>
        <w:tc>
          <w:tcPr>
            <w:tcW w:w="2887" w:type="dxa"/>
            <w:gridSpan w:val="2"/>
            <w:tcBorders>
              <w:left w:val="single" w:sz="4" w:space="0" w:color="auto"/>
              <w:bottom w:val="single" w:sz="4" w:space="0" w:color="auto"/>
            </w:tcBorders>
          </w:tcPr>
          <w:p w14:paraId="49ED7C51" w14:textId="77777777" w:rsidR="00A0253E" w:rsidRPr="00020619" w:rsidRDefault="00A0253E" w:rsidP="00864629">
            <w:pPr>
              <w:pStyle w:val="TAL"/>
              <w:rPr>
                <w:ins w:id="20755" w:author="BigCREditor-RAN4#104-bis" w:date="2022-10-21T13:25:00Z"/>
              </w:rPr>
            </w:pPr>
            <w:ins w:id="20756" w:author="BigCREditor-RAN4#104-bis" w:date="2022-10-21T13:25:00Z">
              <w:r w:rsidRPr="00020619">
                <w:rPr>
                  <w:rFonts w:cs="Arial"/>
                  <w:szCs w:val="16"/>
                  <w:lang w:eastAsia="ja-JP"/>
                </w:rPr>
                <w:t xml:space="preserve">EPRE ratio of PSS to </w:t>
              </w:r>
              <w:proofErr w:type="spellStart"/>
              <w:r w:rsidRPr="00020619">
                <w:rPr>
                  <w:rFonts w:cs="Arial"/>
                  <w:szCs w:val="16"/>
                  <w:lang w:eastAsia="ja-JP"/>
                </w:rPr>
                <w:t>SSS</w:t>
              </w:r>
              <w:r w:rsidRPr="00020619" w:rsidDel="00DB72E6">
                <w:t>SSS_beta</w:t>
              </w:r>
              <w:proofErr w:type="spellEnd"/>
            </w:ins>
          </w:p>
        </w:tc>
        <w:tc>
          <w:tcPr>
            <w:tcW w:w="1701" w:type="dxa"/>
            <w:tcBorders>
              <w:bottom w:val="single" w:sz="4" w:space="0" w:color="auto"/>
            </w:tcBorders>
          </w:tcPr>
          <w:p w14:paraId="36C6FF73" w14:textId="77777777" w:rsidR="00A0253E" w:rsidRPr="00020619" w:rsidRDefault="00A0253E" w:rsidP="00864629">
            <w:pPr>
              <w:pStyle w:val="TAC"/>
              <w:rPr>
                <w:ins w:id="20757" w:author="BigCREditor-RAN4#104-bis" w:date="2022-10-21T13:25:00Z"/>
              </w:rPr>
            </w:pPr>
            <w:ins w:id="20758" w:author="BigCREditor-RAN4#104-bis" w:date="2022-10-21T13:25:00Z">
              <w:r w:rsidRPr="00020619">
                <w:t>dB</w:t>
              </w:r>
            </w:ins>
          </w:p>
        </w:tc>
        <w:tc>
          <w:tcPr>
            <w:tcW w:w="5154" w:type="dxa"/>
            <w:gridSpan w:val="5"/>
            <w:tcBorders>
              <w:top w:val="nil"/>
              <w:bottom w:val="nil"/>
            </w:tcBorders>
            <w:shd w:val="clear" w:color="auto" w:fill="auto"/>
          </w:tcPr>
          <w:p w14:paraId="0B42B852" w14:textId="77777777" w:rsidR="00A0253E" w:rsidRPr="00020619" w:rsidRDefault="00A0253E" w:rsidP="00864629">
            <w:pPr>
              <w:pStyle w:val="TAC"/>
              <w:rPr>
                <w:ins w:id="20759" w:author="BigCREditor-RAN4#104-bis" w:date="2022-10-21T13:25:00Z"/>
              </w:rPr>
            </w:pPr>
          </w:p>
        </w:tc>
      </w:tr>
      <w:tr w:rsidR="00A0253E" w:rsidRPr="00020619" w14:paraId="417FDBA7" w14:textId="77777777" w:rsidTr="00864629">
        <w:trPr>
          <w:cantSplit/>
          <w:trHeight w:val="169"/>
          <w:jc w:val="center"/>
          <w:ins w:id="20760" w:author="BigCREditor-RAN4#104-bis" w:date="2022-10-21T13:25:00Z"/>
        </w:trPr>
        <w:tc>
          <w:tcPr>
            <w:tcW w:w="2887" w:type="dxa"/>
            <w:gridSpan w:val="2"/>
            <w:tcBorders>
              <w:left w:val="single" w:sz="4" w:space="0" w:color="auto"/>
              <w:bottom w:val="single" w:sz="4" w:space="0" w:color="auto"/>
            </w:tcBorders>
          </w:tcPr>
          <w:p w14:paraId="0A4C7F5F" w14:textId="77777777" w:rsidR="00A0253E" w:rsidRPr="00020619" w:rsidRDefault="00A0253E" w:rsidP="00864629">
            <w:pPr>
              <w:pStyle w:val="TAL"/>
              <w:rPr>
                <w:ins w:id="20761" w:author="BigCREditor-RAN4#104-bis" w:date="2022-10-21T13:25:00Z"/>
              </w:rPr>
            </w:pPr>
            <w:ins w:id="20762" w:author="BigCREditor-RAN4#104-bis" w:date="2022-10-21T13:25:00Z">
              <w:r w:rsidRPr="00020619">
                <w:rPr>
                  <w:rFonts w:cs="Arial"/>
                  <w:szCs w:val="16"/>
                  <w:lang w:eastAsia="ja-JP"/>
                </w:rPr>
                <w:t xml:space="preserve">EPRE ratio of PDSCH DMRS to SSS </w:t>
              </w:r>
              <w:proofErr w:type="spellStart"/>
              <w:r w:rsidRPr="00020619" w:rsidDel="00DB72E6">
                <w:t>PDSCH_beta</w:t>
              </w:r>
              <w:proofErr w:type="spellEnd"/>
            </w:ins>
          </w:p>
        </w:tc>
        <w:tc>
          <w:tcPr>
            <w:tcW w:w="1701" w:type="dxa"/>
            <w:tcBorders>
              <w:bottom w:val="single" w:sz="4" w:space="0" w:color="auto"/>
            </w:tcBorders>
          </w:tcPr>
          <w:p w14:paraId="33BF05E0" w14:textId="77777777" w:rsidR="00A0253E" w:rsidRPr="00020619" w:rsidRDefault="00A0253E" w:rsidP="00864629">
            <w:pPr>
              <w:pStyle w:val="TAC"/>
              <w:rPr>
                <w:ins w:id="20763" w:author="BigCREditor-RAN4#104-bis" w:date="2022-10-21T13:25:00Z"/>
              </w:rPr>
            </w:pPr>
            <w:ins w:id="20764" w:author="BigCREditor-RAN4#104-bis" w:date="2022-10-21T13:25:00Z">
              <w:r w:rsidRPr="00020619">
                <w:t>dB</w:t>
              </w:r>
            </w:ins>
          </w:p>
        </w:tc>
        <w:tc>
          <w:tcPr>
            <w:tcW w:w="5154" w:type="dxa"/>
            <w:gridSpan w:val="5"/>
            <w:tcBorders>
              <w:top w:val="nil"/>
              <w:bottom w:val="nil"/>
            </w:tcBorders>
            <w:shd w:val="clear" w:color="auto" w:fill="auto"/>
          </w:tcPr>
          <w:p w14:paraId="42513C37" w14:textId="77777777" w:rsidR="00A0253E" w:rsidRPr="00020619" w:rsidRDefault="00A0253E" w:rsidP="00864629">
            <w:pPr>
              <w:pStyle w:val="TAC"/>
              <w:rPr>
                <w:ins w:id="20765" w:author="BigCREditor-RAN4#104-bis" w:date="2022-10-21T13:25:00Z"/>
              </w:rPr>
            </w:pPr>
          </w:p>
        </w:tc>
      </w:tr>
      <w:tr w:rsidR="00A0253E" w:rsidRPr="00020619" w14:paraId="4F2B17EC" w14:textId="77777777" w:rsidTr="00864629">
        <w:trPr>
          <w:cantSplit/>
          <w:trHeight w:val="169"/>
          <w:jc w:val="center"/>
          <w:ins w:id="20766" w:author="BigCREditor-RAN4#104-bis" w:date="2022-10-21T13:25:00Z"/>
        </w:trPr>
        <w:tc>
          <w:tcPr>
            <w:tcW w:w="2887" w:type="dxa"/>
            <w:gridSpan w:val="2"/>
            <w:tcBorders>
              <w:left w:val="single" w:sz="4" w:space="0" w:color="auto"/>
              <w:bottom w:val="single" w:sz="4" w:space="0" w:color="auto"/>
            </w:tcBorders>
          </w:tcPr>
          <w:p w14:paraId="611A6F0E" w14:textId="77777777" w:rsidR="00A0253E" w:rsidRPr="00020619" w:rsidRDefault="00A0253E" w:rsidP="00864629">
            <w:pPr>
              <w:pStyle w:val="TAL"/>
              <w:rPr>
                <w:ins w:id="20767" w:author="BigCREditor-RAN4#104-bis" w:date="2022-10-21T13:25:00Z"/>
                <w:rFonts w:cs="Arial"/>
                <w:szCs w:val="16"/>
                <w:lang w:eastAsia="ja-JP"/>
              </w:rPr>
            </w:pPr>
            <w:ins w:id="20768" w:author="BigCREditor-RAN4#104-bis" w:date="2022-10-21T13:25:00Z">
              <w:r w:rsidRPr="00020619">
                <w:rPr>
                  <w:rFonts w:cs="Arial"/>
                  <w:szCs w:val="16"/>
                  <w:lang w:eastAsia="ja-JP"/>
                </w:rPr>
                <w:t>EPRE ratio of PDSCH to PDSCH DMRS</w:t>
              </w:r>
            </w:ins>
          </w:p>
        </w:tc>
        <w:tc>
          <w:tcPr>
            <w:tcW w:w="1701" w:type="dxa"/>
            <w:tcBorders>
              <w:bottom w:val="single" w:sz="4" w:space="0" w:color="auto"/>
            </w:tcBorders>
          </w:tcPr>
          <w:p w14:paraId="4E2360AC" w14:textId="77777777" w:rsidR="00A0253E" w:rsidRPr="00020619" w:rsidRDefault="00A0253E" w:rsidP="00864629">
            <w:pPr>
              <w:pStyle w:val="TAC"/>
              <w:rPr>
                <w:ins w:id="20769" w:author="BigCREditor-RAN4#104-bis" w:date="2022-10-21T13:25:00Z"/>
              </w:rPr>
            </w:pPr>
            <w:ins w:id="20770" w:author="BigCREditor-RAN4#104-bis" w:date="2022-10-21T13:25:00Z">
              <w:r w:rsidRPr="00020619">
                <w:rPr>
                  <w:rFonts w:hint="eastAsia"/>
                  <w:lang w:eastAsia="zh-CN"/>
                </w:rPr>
                <w:t>d</w:t>
              </w:r>
              <w:r w:rsidRPr="00020619">
                <w:rPr>
                  <w:lang w:eastAsia="zh-CN"/>
                </w:rPr>
                <w:t>B</w:t>
              </w:r>
            </w:ins>
          </w:p>
        </w:tc>
        <w:tc>
          <w:tcPr>
            <w:tcW w:w="5154" w:type="dxa"/>
            <w:gridSpan w:val="5"/>
            <w:tcBorders>
              <w:top w:val="nil"/>
              <w:bottom w:val="nil"/>
            </w:tcBorders>
            <w:shd w:val="clear" w:color="auto" w:fill="auto"/>
          </w:tcPr>
          <w:p w14:paraId="3E40989A" w14:textId="77777777" w:rsidR="00A0253E" w:rsidRPr="00020619" w:rsidRDefault="00A0253E" w:rsidP="00864629">
            <w:pPr>
              <w:pStyle w:val="TAC"/>
              <w:rPr>
                <w:ins w:id="20771" w:author="BigCREditor-RAN4#104-bis" w:date="2022-10-21T13:25:00Z"/>
              </w:rPr>
            </w:pPr>
          </w:p>
        </w:tc>
      </w:tr>
      <w:tr w:rsidR="00A0253E" w:rsidRPr="00020619" w14:paraId="4A266388" w14:textId="77777777" w:rsidTr="00864629">
        <w:trPr>
          <w:cantSplit/>
          <w:trHeight w:val="169"/>
          <w:jc w:val="center"/>
          <w:ins w:id="20772" w:author="BigCREditor-RAN4#104-bis" w:date="2022-10-21T13:25:00Z"/>
        </w:trPr>
        <w:tc>
          <w:tcPr>
            <w:tcW w:w="2887" w:type="dxa"/>
            <w:gridSpan w:val="2"/>
            <w:tcBorders>
              <w:left w:val="single" w:sz="4" w:space="0" w:color="auto"/>
              <w:bottom w:val="single" w:sz="4" w:space="0" w:color="auto"/>
            </w:tcBorders>
          </w:tcPr>
          <w:p w14:paraId="4341999E" w14:textId="77777777" w:rsidR="00A0253E" w:rsidRPr="00020619" w:rsidRDefault="00A0253E" w:rsidP="00864629">
            <w:pPr>
              <w:pStyle w:val="TAL"/>
              <w:rPr>
                <w:ins w:id="20773" w:author="BigCREditor-RAN4#104-bis" w:date="2022-10-21T13:25:00Z"/>
                <w:rFonts w:cs="Arial"/>
                <w:szCs w:val="16"/>
                <w:lang w:eastAsia="ja-JP"/>
              </w:rPr>
            </w:pPr>
            <w:ins w:id="20774" w:author="BigCREditor-RAN4#104-bis" w:date="2022-10-21T13:25:00Z">
              <w:r w:rsidRPr="00020619">
                <w:rPr>
                  <w:rFonts w:cs="Arial"/>
                  <w:szCs w:val="16"/>
                  <w:lang w:eastAsia="ja-JP"/>
                </w:rPr>
                <w:t>EPRE ratio of OCNG DMRS to SSS</w:t>
              </w:r>
            </w:ins>
          </w:p>
        </w:tc>
        <w:tc>
          <w:tcPr>
            <w:tcW w:w="1701" w:type="dxa"/>
            <w:tcBorders>
              <w:bottom w:val="single" w:sz="4" w:space="0" w:color="auto"/>
            </w:tcBorders>
          </w:tcPr>
          <w:p w14:paraId="46AF16EB" w14:textId="77777777" w:rsidR="00A0253E" w:rsidRPr="00020619" w:rsidRDefault="00A0253E" w:rsidP="00864629">
            <w:pPr>
              <w:pStyle w:val="TAC"/>
              <w:rPr>
                <w:ins w:id="20775" w:author="BigCREditor-RAN4#104-bis" w:date="2022-10-21T13:25:00Z"/>
              </w:rPr>
            </w:pPr>
            <w:ins w:id="20776" w:author="BigCREditor-RAN4#104-bis" w:date="2022-10-21T13:25:00Z">
              <w:r w:rsidRPr="00020619">
                <w:rPr>
                  <w:rFonts w:hint="eastAsia"/>
                  <w:lang w:eastAsia="zh-CN"/>
                </w:rPr>
                <w:t>d</w:t>
              </w:r>
              <w:r w:rsidRPr="00020619">
                <w:rPr>
                  <w:lang w:eastAsia="zh-CN"/>
                </w:rPr>
                <w:t>B</w:t>
              </w:r>
            </w:ins>
          </w:p>
        </w:tc>
        <w:tc>
          <w:tcPr>
            <w:tcW w:w="5154" w:type="dxa"/>
            <w:gridSpan w:val="5"/>
            <w:tcBorders>
              <w:top w:val="nil"/>
              <w:bottom w:val="nil"/>
            </w:tcBorders>
            <w:shd w:val="clear" w:color="auto" w:fill="auto"/>
          </w:tcPr>
          <w:p w14:paraId="460F0B04" w14:textId="77777777" w:rsidR="00A0253E" w:rsidRPr="00020619" w:rsidRDefault="00A0253E" w:rsidP="00864629">
            <w:pPr>
              <w:pStyle w:val="TAC"/>
              <w:rPr>
                <w:ins w:id="20777" w:author="BigCREditor-RAN4#104-bis" w:date="2022-10-21T13:25:00Z"/>
              </w:rPr>
            </w:pPr>
          </w:p>
        </w:tc>
      </w:tr>
      <w:tr w:rsidR="00A0253E" w:rsidRPr="00020619" w14:paraId="7ECE0F3C" w14:textId="77777777" w:rsidTr="00864629">
        <w:trPr>
          <w:cantSplit/>
          <w:trHeight w:val="169"/>
          <w:jc w:val="center"/>
          <w:ins w:id="20778" w:author="BigCREditor-RAN4#104-bis" w:date="2022-10-21T13:25:00Z"/>
        </w:trPr>
        <w:tc>
          <w:tcPr>
            <w:tcW w:w="2887" w:type="dxa"/>
            <w:gridSpan w:val="2"/>
            <w:tcBorders>
              <w:left w:val="single" w:sz="4" w:space="0" w:color="auto"/>
              <w:bottom w:val="single" w:sz="4" w:space="0" w:color="auto"/>
            </w:tcBorders>
            <w:vAlign w:val="center"/>
          </w:tcPr>
          <w:p w14:paraId="3DC53265" w14:textId="77777777" w:rsidR="00A0253E" w:rsidRPr="00020619" w:rsidRDefault="00A0253E" w:rsidP="00864629">
            <w:pPr>
              <w:pStyle w:val="TAL"/>
              <w:rPr>
                <w:ins w:id="20779" w:author="BigCREditor-RAN4#104-bis" w:date="2022-10-21T13:25:00Z"/>
              </w:rPr>
            </w:pPr>
            <w:ins w:id="20780" w:author="BigCREditor-RAN4#104-bis" w:date="2022-10-21T13:25:00Z">
              <w:r w:rsidRPr="00020619">
                <w:rPr>
                  <w:rFonts w:cs="Arial"/>
                  <w:szCs w:val="16"/>
                  <w:lang w:eastAsia="ja-JP"/>
                </w:rPr>
                <w:t>EPRE ratio of OCNG to OCNG DMRS</w:t>
              </w:r>
            </w:ins>
          </w:p>
        </w:tc>
        <w:tc>
          <w:tcPr>
            <w:tcW w:w="1701" w:type="dxa"/>
            <w:tcBorders>
              <w:bottom w:val="single" w:sz="4" w:space="0" w:color="auto"/>
            </w:tcBorders>
          </w:tcPr>
          <w:p w14:paraId="512B2C4D" w14:textId="77777777" w:rsidR="00A0253E" w:rsidRPr="00020619" w:rsidRDefault="00A0253E" w:rsidP="00864629">
            <w:pPr>
              <w:pStyle w:val="TAC"/>
              <w:rPr>
                <w:ins w:id="20781" w:author="BigCREditor-RAN4#104-bis" w:date="2022-10-21T13:25:00Z"/>
              </w:rPr>
            </w:pPr>
            <w:ins w:id="20782" w:author="BigCREditor-RAN4#104-bis" w:date="2022-10-21T13:25:00Z">
              <w:r w:rsidRPr="00020619">
                <w:t>dB</w:t>
              </w:r>
            </w:ins>
          </w:p>
        </w:tc>
        <w:tc>
          <w:tcPr>
            <w:tcW w:w="5154" w:type="dxa"/>
            <w:gridSpan w:val="5"/>
            <w:tcBorders>
              <w:top w:val="nil"/>
            </w:tcBorders>
            <w:shd w:val="clear" w:color="auto" w:fill="auto"/>
          </w:tcPr>
          <w:p w14:paraId="004F5720" w14:textId="77777777" w:rsidR="00A0253E" w:rsidRPr="00020619" w:rsidRDefault="00A0253E" w:rsidP="00864629">
            <w:pPr>
              <w:pStyle w:val="TAC"/>
              <w:rPr>
                <w:ins w:id="20783" w:author="BigCREditor-RAN4#104-bis" w:date="2022-10-21T13:25:00Z"/>
              </w:rPr>
            </w:pPr>
          </w:p>
        </w:tc>
      </w:tr>
      <w:tr w:rsidR="00A0253E" w:rsidRPr="00020619" w14:paraId="2A777A7D" w14:textId="77777777" w:rsidTr="00864629">
        <w:trPr>
          <w:cantSplit/>
          <w:trHeight w:val="185"/>
          <w:jc w:val="center"/>
          <w:ins w:id="20784" w:author="BigCREditor-RAN4#104-bis" w:date="2022-10-21T13:25:00Z"/>
        </w:trPr>
        <w:tc>
          <w:tcPr>
            <w:tcW w:w="1328" w:type="dxa"/>
            <w:tcBorders>
              <w:bottom w:val="nil"/>
            </w:tcBorders>
            <w:shd w:val="clear" w:color="auto" w:fill="auto"/>
          </w:tcPr>
          <w:p w14:paraId="422B5BDF" w14:textId="77777777" w:rsidR="00A0253E" w:rsidRPr="00020619" w:rsidRDefault="00A0253E" w:rsidP="00864629">
            <w:pPr>
              <w:pStyle w:val="TAL"/>
              <w:rPr>
                <w:ins w:id="20785" w:author="BigCREditor-RAN4#104-bis" w:date="2022-10-21T13:25:00Z"/>
              </w:rPr>
            </w:pPr>
            <w:ins w:id="20786" w:author="BigCREditor-RAN4#104-bis" w:date="2022-10-21T13:25:00Z">
              <w:r w:rsidRPr="00020619">
                <w:t>SNR on RLM-RS</w:t>
              </w:r>
            </w:ins>
          </w:p>
        </w:tc>
        <w:tc>
          <w:tcPr>
            <w:tcW w:w="1559" w:type="dxa"/>
          </w:tcPr>
          <w:p w14:paraId="1470519B" w14:textId="77777777" w:rsidR="00A0253E" w:rsidRPr="00020619" w:rsidRDefault="00A0253E" w:rsidP="00864629">
            <w:pPr>
              <w:pStyle w:val="TAL"/>
              <w:rPr>
                <w:ins w:id="20787" w:author="BigCREditor-RAN4#104-bis" w:date="2022-10-21T13:25:00Z"/>
              </w:rPr>
            </w:pPr>
            <w:ins w:id="20788" w:author="BigCREditor-RAN4#104-bis" w:date="2022-10-21T13:25:00Z">
              <w:r w:rsidRPr="00020619">
                <w:t>Config 1</w:t>
              </w:r>
            </w:ins>
            <w:ins w:id="20789" w:author="Huawei" w:date="2022-11-16T19:07:00Z">
              <w:r>
                <w:t>,4</w:t>
              </w:r>
            </w:ins>
          </w:p>
        </w:tc>
        <w:tc>
          <w:tcPr>
            <w:tcW w:w="1701" w:type="dxa"/>
            <w:tcBorders>
              <w:bottom w:val="nil"/>
            </w:tcBorders>
            <w:shd w:val="clear" w:color="auto" w:fill="auto"/>
          </w:tcPr>
          <w:p w14:paraId="33F767BF" w14:textId="77777777" w:rsidR="00A0253E" w:rsidRPr="00020619" w:rsidRDefault="00A0253E" w:rsidP="00864629">
            <w:pPr>
              <w:pStyle w:val="TAC"/>
              <w:rPr>
                <w:ins w:id="20790" w:author="BigCREditor-RAN4#104-bis" w:date="2022-10-21T13:25:00Z"/>
              </w:rPr>
            </w:pPr>
            <w:ins w:id="20791" w:author="BigCREditor-RAN4#104-bis" w:date="2022-10-21T13:25:00Z">
              <w:r w:rsidRPr="00020619">
                <w:t>dB</w:t>
              </w:r>
            </w:ins>
          </w:p>
        </w:tc>
        <w:tc>
          <w:tcPr>
            <w:tcW w:w="1030" w:type="dxa"/>
          </w:tcPr>
          <w:p w14:paraId="3553EC52" w14:textId="77777777" w:rsidR="00A0253E" w:rsidRPr="00020619" w:rsidRDefault="00A0253E" w:rsidP="00864629">
            <w:pPr>
              <w:pStyle w:val="TAC"/>
              <w:rPr>
                <w:ins w:id="20792" w:author="BigCREditor-RAN4#104-bis" w:date="2022-10-21T13:25:00Z"/>
              </w:rPr>
            </w:pPr>
            <w:ins w:id="20793" w:author="BigCREditor-RAN4#104-bis" w:date="2022-10-21T13:25:00Z">
              <w:r w:rsidRPr="00020619">
                <w:t>1</w:t>
              </w:r>
            </w:ins>
          </w:p>
        </w:tc>
        <w:tc>
          <w:tcPr>
            <w:tcW w:w="1031" w:type="dxa"/>
          </w:tcPr>
          <w:p w14:paraId="6F9DC8C6" w14:textId="77777777" w:rsidR="00A0253E" w:rsidRPr="00020619" w:rsidRDefault="00A0253E" w:rsidP="00864629">
            <w:pPr>
              <w:pStyle w:val="TAC"/>
              <w:rPr>
                <w:ins w:id="20794" w:author="BigCREditor-RAN4#104-bis" w:date="2022-10-21T13:25:00Z"/>
              </w:rPr>
            </w:pPr>
            <w:ins w:id="20795" w:author="BigCREditor-RAN4#104-bis" w:date="2022-10-21T13:25:00Z">
              <w:r w:rsidRPr="00020619">
                <w:t>-7</w:t>
              </w:r>
            </w:ins>
          </w:p>
        </w:tc>
        <w:tc>
          <w:tcPr>
            <w:tcW w:w="1031" w:type="dxa"/>
          </w:tcPr>
          <w:p w14:paraId="132C3C9C" w14:textId="77777777" w:rsidR="00A0253E" w:rsidRPr="00020619" w:rsidRDefault="00A0253E" w:rsidP="00864629">
            <w:pPr>
              <w:pStyle w:val="TAC"/>
              <w:rPr>
                <w:ins w:id="20796" w:author="BigCREditor-RAN4#104-bis" w:date="2022-10-21T13:25:00Z"/>
              </w:rPr>
            </w:pPr>
            <w:ins w:id="20797" w:author="BigCREditor-RAN4#104-bis" w:date="2022-10-21T13:25:00Z">
              <w:r w:rsidRPr="00020619">
                <w:t>-15</w:t>
              </w:r>
            </w:ins>
          </w:p>
        </w:tc>
        <w:tc>
          <w:tcPr>
            <w:tcW w:w="1031" w:type="dxa"/>
          </w:tcPr>
          <w:p w14:paraId="231DD6B5" w14:textId="77777777" w:rsidR="00A0253E" w:rsidRPr="00020619" w:rsidRDefault="00A0253E" w:rsidP="00864629">
            <w:pPr>
              <w:pStyle w:val="TAC"/>
              <w:rPr>
                <w:ins w:id="20798" w:author="BigCREditor-RAN4#104-bis" w:date="2022-10-21T13:25:00Z"/>
              </w:rPr>
            </w:pPr>
            <w:ins w:id="20799" w:author="BigCREditor-RAN4#104-bis" w:date="2022-10-21T13:25:00Z">
              <w:r w:rsidRPr="00020619">
                <w:t>-4.5</w:t>
              </w:r>
            </w:ins>
          </w:p>
        </w:tc>
        <w:tc>
          <w:tcPr>
            <w:tcW w:w="1031" w:type="dxa"/>
          </w:tcPr>
          <w:p w14:paraId="4AC2B3C5" w14:textId="77777777" w:rsidR="00A0253E" w:rsidRPr="00020619" w:rsidRDefault="00A0253E" w:rsidP="00864629">
            <w:pPr>
              <w:pStyle w:val="TAC"/>
              <w:rPr>
                <w:ins w:id="20800" w:author="BigCREditor-RAN4#104-bis" w:date="2022-10-21T13:25:00Z"/>
              </w:rPr>
            </w:pPr>
            <w:ins w:id="20801" w:author="BigCREditor-RAN4#104-bis" w:date="2022-10-21T13:25:00Z">
              <w:r w:rsidRPr="00020619">
                <w:t>1</w:t>
              </w:r>
            </w:ins>
          </w:p>
        </w:tc>
      </w:tr>
      <w:tr w:rsidR="00A0253E" w:rsidRPr="00020619" w14:paraId="35CB24DE" w14:textId="77777777" w:rsidTr="00864629">
        <w:trPr>
          <w:cantSplit/>
          <w:trHeight w:val="245"/>
          <w:jc w:val="center"/>
          <w:ins w:id="20802" w:author="BigCREditor-RAN4#104-bis" w:date="2022-10-21T13:25:00Z"/>
        </w:trPr>
        <w:tc>
          <w:tcPr>
            <w:tcW w:w="1328" w:type="dxa"/>
            <w:tcBorders>
              <w:top w:val="nil"/>
              <w:bottom w:val="nil"/>
            </w:tcBorders>
            <w:shd w:val="clear" w:color="auto" w:fill="auto"/>
          </w:tcPr>
          <w:p w14:paraId="44A2D2CB" w14:textId="77777777" w:rsidR="00A0253E" w:rsidRPr="00020619" w:rsidRDefault="00A0253E" w:rsidP="00864629">
            <w:pPr>
              <w:pStyle w:val="TAL"/>
              <w:rPr>
                <w:ins w:id="20803" w:author="BigCREditor-RAN4#104-bis" w:date="2022-10-21T13:25:00Z"/>
              </w:rPr>
            </w:pPr>
          </w:p>
        </w:tc>
        <w:tc>
          <w:tcPr>
            <w:tcW w:w="1559" w:type="dxa"/>
          </w:tcPr>
          <w:p w14:paraId="357D973B" w14:textId="77777777" w:rsidR="00A0253E" w:rsidRPr="00020619" w:rsidRDefault="00A0253E" w:rsidP="00864629">
            <w:pPr>
              <w:pStyle w:val="TAL"/>
              <w:rPr>
                <w:ins w:id="20804" w:author="BigCREditor-RAN4#104-bis" w:date="2022-10-21T13:25:00Z"/>
              </w:rPr>
            </w:pPr>
            <w:ins w:id="20805" w:author="BigCREditor-RAN4#104-bis" w:date="2022-10-21T13:25:00Z">
              <w:r w:rsidRPr="00020619">
                <w:t>Config 2</w:t>
              </w:r>
            </w:ins>
          </w:p>
        </w:tc>
        <w:tc>
          <w:tcPr>
            <w:tcW w:w="1701" w:type="dxa"/>
            <w:tcBorders>
              <w:top w:val="nil"/>
              <w:bottom w:val="nil"/>
            </w:tcBorders>
            <w:shd w:val="clear" w:color="auto" w:fill="auto"/>
          </w:tcPr>
          <w:p w14:paraId="2E1F71F9" w14:textId="77777777" w:rsidR="00A0253E" w:rsidRPr="00020619" w:rsidRDefault="00A0253E" w:rsidP="00864629">
            <w:pPr>
              <w:pStyle w:val="TAC"/>
              <w:rPr>
                <w:ins w:id="20806" w:author="BigCREditor-RAN4#104-bis" w:date="2022-10-21T13:25:00Z"/>
              </w:rPr>
            </w:pPr>
          </w:p>
        </w:tc>
        <w:tc>
          <w:tcPr>
            <w:tcW w:w="1030" w:type="dxa"/>
          </w:tcPr>
          <w:p w14:paraId="07643880" w14:textId="77777777" w:rsidR="00A0253E" w:rsidRPr="00020619" w:rsidRDefault="00A0253E" w:rsidP="00864629">
            <w:pPr>
              <w:pStyle w:val="TAC"/>
              <w:rPr>
                <w:ins w:id="20807" w:author="BigCREditor-RAN4#104-bis" w:date="2022-10-21T13:25:00Z"/>
              </w:rPr>
            </w:pPr>
            <w:ins w:id="20808" w:author="BigCREditor-RAN4#104-bis" w:date="2022-10-21T13:25:00Z">
              <w:r w:rsidRPr="00020619">
                <w:t>1</w:t>
              </w:r>
            </w:ins>
          </w:p>
        </w:tc>
        <w:tc>
          <w:tcPr>
            <w:tcW w:w="1031" w:type="dxa"/>
          </w:tcPr>
          <w:p w14:paraId="2AD82E37" w14:textId="77777777" w:rsidR="00A0253E" w:rsidRPr="00020619" w:rsidRDefault="00A0253E" w:rsidP="00864629">
            <w:pPr>
              <w:pStyle w:val="TAC"/>
              <w:rPr>
                <w:ins w:id="20809" w:author="BigCREditor-RAN4#104-bis" w:date="2022-10-21T13:25:00Z"/>
              </w:rPr>
            </w:pPr>
            <w:ins w:id="20810" w:author="BigCREditor-RAN4#104-bis" w:date="2022-10-21T13:25:00Z">
              <w:r w:rsidRPr="00020619">
                <w:t>-7</w:t>
              </w:r>
            </w:ins>
          </w:p>
        </w:tc>
        <w:tc>
          <w:tcPr>
            <w:tcW w:w="1031" w:type="dxa"/>
          </w:tcPr>
          <w:p w14:paraId="4271B1CC" w14:textId="77777777" w:rsidR="00A0253E" w:rsidRPr="00020619" w:rsidRDefault="00A0253E" w:rsidP="00864629">
            <w:pPr>
              <w:pStyle w:val="TAC"/>
              <w:rPr>
                <w:ins w:id="20811" w:author="BigCREditor-RAN4#104-bis" w:date="2022-10-21T13:25:00Z"/>
              </w:rPr>
            </w:pPr>
            <w:ins w:id="20812" w:author="BigCREditor-RAN4#104-bis" w:date="2022-10-21T13:25:00Z">
              <w:r w:rsidRPr="00020619">
                <w:t>-15</w:t>
              </w:r>
            </w:ins>
          </w:p>
        </w:tc>
        <w:tc>
          <w:tcPr>
            <w:tcW w:w="1031" w:type="dxa"/>
          </w:tcPr>
          <w:p w14:paraId="1EBEB355" w14:textId="77777777" w:rsidR="00A0253E" w:rsidRPr="00020619" w:rsidRDefault="00A0253E" w:rsidP="00864629">
            <w:pPr>
              <w:pStyle w:val="TAC"/>
              <w:rPr>
                <w:ins w:id="20813" w:author="BigCREditor-RAN4#104-bis" w:date="2022-10-21T13:25:00Z"/>
              </w:rPr>
            </w:pPr>
            <w:ins w:id="20814" w:author="BigCREditor-RAN4#104-bis" w:date="2022-10-21T13:25:00Z">
              <w:r w:rsidRPr="00020619">
                <w:t>-4.5</w:t>
              </w:r>
            </w:ins>
          </w:p>
        </w:tc>
        <w:tc>
          <w:tcPr>
            <w:tcW w:w="1031" w:type="dxa"/>
          </w:tcPr>
          <w:p w14:paraId="14F27DA7" w14:textId="77777777" w:rsidR="00A0253E" w:rsidRPr="00020619" w:rsidRDefault="00A0253E" w:rsidP="00864629">
            <w:pPr>
              <w:pStyle w:val="TAC"/>
              <w:rPr>
                <w:ins w:id="20815" w:author="BigCREditor-RAN4#104-bis" w:date="2022-10-21T13:25:00Z"/>
              </w:rPr>
            </w:pPr>
            <w:ins w:id="20816" w:author="BigCREditor-RAN4#104-bis" w:date="2022-10-21T13:25:00Z">
              <w:r w:rsidRPr="00020619">
                <w:t>1</w:t>
              </w:r>
            </w:ins>
          </w:p>
        </w:tc>
      </w:tr>
      <w:tr w:rsidR="00A0253E" w:rsidRPr="00020619" w14:paraId="6342D4AD" w14:textId="77777777" w:rsidTr="00864629">
        <w:trPr>
          <w:cantSplit/>
          <w:trHeight w:val="135"/>
          <w:jc w:val="center"/>
          <w:ins w:id="20817" w:author="BigCREditor-RAN4#104-bis" w:date="2022-10-21T13:25:00Z"/>
        </w:trPr>
        <w:tc>
          <w:tcPr>
            <w:tcW w:w="1328" w:type="dxa"/>
            <w:tcBorders>
              <w:top w:val="nil"/>
              <w:bottom w:val="single" w:sz="4" w:space="0" w:color="auto"/>
            </w:tcBorders>
            <w:shd w:val="clear" w:color="auto" w:fill="auto"/>
          </w:tcPr>
          <w:p w14:paraId="4D523123" w14:textId="77777777" w:rsidR="00A0253E" w:rsidRPr="00020619" w:rsidRDefault="00A0253E" w:rsidP="00864629">
            <w:pPr>
              <w:pStyle w:val="TAL"/>
              <w:rPr>
                <w:ins w:id="20818" w:author="BigCREditor-RAN4#104-bis" w:date="2022-10-21T13:25:00Z"/>
              </w:rPr>
            </w:pPr>
          </w:p>
        </w:tc>
        <w:tc>
          <w:tcPr>
            <w:tcW w:w="1559" w:type="dxa"/>
          </w:tcPr>
          <w:p w14:paraId="6533F968" w14:textId="77777777" w:rsidR="00A0253E" w:rsidRPr="00020619" w:rsidRDefault="00A0253E" w:rsidP="00864629">
            <w:pPr>
              <w:pStyle w:val="TAL"/>
              <w:rPr>
                <w:ins w:id="20819" w:author="BigCREditor-RAN4#104-bis" w:date="2022-10-21T13:25:00Z"/>
              </w:rPr>
            </w:pPr>
            <w:ins w:id="20820" w:author="BigCREditor-RAN4#104-bis" w:date="2022-10-21T13:25:00Z">
              <w:r w:rsidRPr="00020619">
                <w:t>Config 3</w:t>
              </w:r>
            </w:ins>
          </w:p>
        </w:tc>
        <w:tc>
          <w:tcPr>
            <w:tcW w:w="1701" w:type="dxa"/>
            <w:tcBorders>
              <w:top w:val="nil"/>
              <w:bottom w:val="single" w:sz="4" w:space="0" w:color="auto"/>
            </w:tcBorders>
            <w:shd w:val="clear" w:color="auto" w:fill="auto"/>
          </w:tcPr>
          <w:p w14:paraId="15F407FD" w14:textId="77777777" w:rsidR="00A0253E" w:rsidRPr="00020619" w:rsidRDefault="00A0253E" w:rsidP="00864629">
            <w:pPr>
              <w:pStyle w:val="TAC"/>
              <w:rPr>
                <w:ins w:id="20821" w:author="BigCREditor-RAN4#104-bis" w:date="2022-10-21T13:25:00Z"/>
              </w:rPr>
            </w:pPr>
          </w:p>
        </w:tc>
        <w:tc>
          <w:tcPr>
            <w:tcW w:w="1030" w:type="dxa"/>
          </w:tcPr>
          <w:p w14:paraId="4DE33C64" w14:textId="77777777" w:rsidR="00A0253E" w:rsidRPr="00020619" w:rsidRDefault="00A0253E" w:rsidP="00864629">
            <w:pPr>
              <w:pStyle w:val="TAC"/>
              <w:rPr>
                <w:ins w:id="20822" w:author="BigCREditor-RAN4#104-bis" w:date="2022-10-21T13:25:00Z"/>
              </w:rPr>
            </w:pPr>
            <w:ins w:id="20823" w:author="BigCREditor-RAN4#104-bis" w:date="2022-10-21T13:25:00Z">
              <w:r w:rsidRPr="00020619">
                <w:t>1</w:t>
              </w:r>
            </w:ins>
          </w:p>
        </w:tc>
        <w:tc>
          <w:tcPr>
            <w:tcW w:w="1031" w:type="dxa"/>
          </w:tcPr>
          <w:p w14:paraId="2190AD1C" w14:textId="77777777" w:rsidR="00A0253E" w:rsidRPr="00020619" w:rsidRDefault="00A0253E" w:rsidP="00864629">
            <w:pPr>
              <w:pStyle w:val="TAC"/>
              <w:rPr>
                <w:ins w:id="20824" w:author="BigCREditor-RAN4#104-bis" w:date="2022-10-21T13:25:00Z"/>
              </w:rPr>
            </w:pPr>
            <w:ins w:id="20825" w:author="BigCREditor-RAN4#104-bis" w:date="2022-10-21T13:25:00Z">
              <w:r w:rsidRPr="00020619">
                <w:t>-7</w:t>
              </w:r>
            </w:ins>
          </w:p>
        </w:tc>
        <w:tc>
          <w:tcPr>
            <w:tcW w:w="1031" w:type="dxa"/>
          </w:tcPr>
          <w:p w14:paraId="464DCA69" w14:textId="77777777" w:rsidR="00A0253E" w:rsidRPr="00020619" w:rsidRDefault="00A0253E" w:rsidP="00864629">
            <w:pPr>
              <w:pStyle w:val="TAC"/>
              <w:rPr>
                <w:ins w:id="20826" w:author="BigCREditor-RAN4#104-bis" w:date="2022-10-21T13:25:00Z"/>
              </w:rPr>
            </w:pPr>
            <w:ins w:id="20827" w:author="BigCREditor-RAN4#104-bis" w:date="2022-10-21T13:25:00Z">
              <w:r w:rsidRPr="00020619">
                <w:t>-15</w:t>
              </w:r>
            </w:ins>
          </w:p>
        </w:tc>
        <w:tc>
          <w:tcPr>
            <w:tcW w:w="1031" w:type="dxa"/>
          </w:tcPr>
          <w:p w14:paraId="315B03AC" w14:textId="77777777" w:rsidR="00A0253E" w:rsidRPr="00020619" w:rsidRDefault="00A0253E" w:rsidP="00864629">
            <w:pPr>
              <w:pStyle w:val="TAC"/>
              <w:rPr>
                <w:ins w:id="20828" w:author="BigCREditor-RAN4#104-bis" w:date="2022-10-21T13:25:00Z"/>
              </w:rPr>
            </w:pPr>
            <w:ins w:id="20829" w:author="BigCREditor-RAN4#104-bis" w:date="2022-10-21T13:25:00Z">
              <w:r w:rsidRPr="00020619">
                <w:t>-4.5</w:t>
              </w:r>
            </w:ins>
          </w:p>
        </w:tc>
        <w:tc>
          <w:tcPr>
            <w:tcW w:w="1031" w:type="dxa"/>
          </w:tcPr>
          <w:p w14:paraId="0BA8BC0C" w14:textId="77777777" w:rsidR="00A0253E" w:rsidRPr="00020619" w:rsidRDefault="00A0253E" w:rsidP="00864629">
            <w:pPr>
              <w:pStyle w:val="TAC"/>
              <w:rPr>
                <w:ins w:id="20830" w:author="BigCREditor-RAN4#104-bis" w:date="2022-10-21T13:25:00Z"/>
              </w:rPr>
            </w:pPr>
            <w:ins w:id="20831" w:author="BigCREditor-RAN4#104-bis" w:date="2022-10-21T13:25:00Z">
              <w:r w:rsidRPr="00020619">
                <w:t>1</w:t>
              </w:r>
            </w:ins>
          </w:p>
        </w:tc>
      </w:tr>
      <w:tr w:rsidR="00A0253E" w:rsidRPr="00020619" w14:paraId="107AA916" w14:textId="77777777" w:rsidTr="00864629">
        <w:trPr>
          <w:cantSplit/>
          <w:trHeight w:val="189"/>
          <w:jc w:val="center"/>
          <w:ins w:id="20832" w:author="BigCREditor-RAN4#104-bis" w:date="2022-10-21T13:25:00Z"/>
        </w:trPr>
        <w:tc>
          <w:tcPr>
            <w:tcW w:w="1328" w:type="dxa"/>
            <w:tcBorders>
              <w:bottom w:val="nil"/>
            </w:tcBorders>
            <w:shd w:val="clear" w:color="auto" w:fill="auto"/>
          </w:tcPr>
          <w:p w14:paraId="15E5D328" w14:textId="77777777" w:rsidR="00A0253E" w:rsidRPr="00020619" w:rsidRDefault="00A0253E" w:rsidP="00864629">
            <w:pPr>
              <w:pStyle w:val="TAL"/>
              <w:rPr>
                <w:ins w:id="20833" w:author="BigCREditor-RAN4#104-bis" w:date="2022-10-21T13:25:00Z"/>
              </w:rPr>
            </w:pPr>
            <w:ins w:id="20834" w:author="BigCREditor-RAN4#104-bis" w:date="2022-10-21T13:25:00Z">
              <w:r w:rsidRPr="00020619">
                <w:object w:dxaOrig="420" w:dyaOrig="360" w14:anchorId="68A753B4">
                  <v:shape id="_x0000_i2253" type="#_x0000_t75" style="width:20.75pt;height:21.2pt" o:ole="" fillcolor="window">
                    <v:imagedata r:id="rId149" o:title=""/>
                  </v:shape>
                  <o:OLEObject Type="Embed" ProgID="Equation.3" ShapeID="_x0000_i2253" DrawAspect="Content" ObjectID="_1731331483" r:id="rId190"/>
                </w:object>
              </w:r>
            </w:ins>
          </w:p>
        </w:tc>
        <w:tc>
          <w:tcPr>
            <w:tcW w:w="1559" w:type="dxa"/>
          </w:tcPr>
          <w:p w14:paraId="2CE264FF" w14:textId="77777777" w:rsidR="00A0253E" w:rsidRPr="00020619" w:rsidRDefault="00A0253E" w:rsidP="00864629">
            <w:pPr>
              <w:pStyle w:val="TAL"/>
              <w:rPr>
                <w:ins w:id="20835" w:author="BigCREditor-RAN4#104-bis" w:date="2022-10-21T13:25:00Z"/>
              </w:rPr>
            </w:pPr>
            <w:ins w:id="20836" w:author="BigCREditor-RAN4#104-bis" w:date="2022-10-21T13:25:00Z">
              <w:r w:rsidRPr="00020619">
                <w:t>Config 1</w:t>
              </w:r>
            </w:ins>
            <w:ins w:id="20837" w:author="Huawei" w:date="2022-11-16T19:07:00Z">
              <w:r>
                <w:t>,4</w:t>
              </w:r>
            </w:ins>
          </w:p>
        </w:tc>
        <w:tc>
          <w:tcPr>
            <w:tcW w:w="1701" w:type="dxa"/>
            <w:tcBorders>
              <w:bottom w:val="nil"/>
            </w:tcBorders>
            <w:shd w:val="clear" w:color="auto" w:fill="auto"/>
          </w:tcPr>
          <w:p w14:paraId="04495EB6" w14:textId="77777777" w:rsidR="00A0253E" w:rsidRPr="00020619" w:rsidRDefault="00A0253E" w:rsidP="00864629">
            <w:pPr>
              <w:pStyle w:val="TAC"/>
              <w:rPr>
                <w:ins w:id="20838" w:author="BigCREditor-RAN4#104-bis" w:date="2022-10-21T13:25:00Z"/>
              </w:rPr>
            </w:pPr>
            <w:ins w:id="20839" w:author="BigCREditor-RAN4#104-bis" w:date="2022-10-21T13:25:00Z">
              <w:r w:rsidRPr="00020619">
                <w:t>dBm/15kHz</w:t>
              </w:r>
            </w:ins>
          </w:p>
        </w:tc>
        <w:tc>
          <w:tcPr>
            <w:tcW w:w="5154" w:type="dxa"/>
            <w:gridSpan w:val="5"/>
          </w:tcPr>
          <w:p w14:paraId="0DC317F4" w14:textId="77777777" w:rsidR="00A0253E" w:rsidRPr="00020619" w:rsidRDefault="00A0253E" w:rsidP="00864629">
            <w:pPr>
              <w:pStyle w:val="TAC"/>
              <w:rPr>
                <w:ins w:id="20840" w:author="BigCREditor-RAN4#104-bis" w:date="2022-10-21T13:25:00Z"/>
              </w:rPr>
            </w:pPr>
            <w:ins w:id="20841" w:author="BigCREditor-RAN4#104-bis" w:date="2022-10-21T13:25:00Z">
              <w:r w:rsidRPr="00020619">
                <w:t>-98</w:t>
              </w:r>
            </w:ins>
          </w:p>
        </w:tc>
      </w:tr>
      <w:tr w:rsidR="00A0253E" w:rsidRPr="00020619" w14:paraId="0D400E57" w14:textId="77777777" w:rsidTr="00864629">
        <w:trPr>
          <w:cantSplit/>
          <w:trHeight w:val="189"/>
          <w:jc w:val="center"/>
          <w:ins w:id="20842" w:author="BigCREditor-RAN4#104-bis" w:date="2022-10-21T13:25:00Z"/>
        </w:trPr>
        <w:tc>
          <w:tcPr>
            <w:tcW w:w="1328" w:type="dxa"/>
            <w:tcBorders>
              <w:top w:val="nil"/>
              <w:bottom w:val="nil"/>
            </w:tcBorders>
            <w:shd w:val="clear" w:color="auto" w:fill="auto"/>
          </w:tcPr>
          <w:p w14:paraId="4CB5625F" w14:textId="77777777" w:rsidR="00A0253E" w:rsidRPr="00020619" w:rsidRDefault="00A0253E" w:rsidP="00864629">
            <w:pPr>
              <w:pStyle w:val="TAL"/>
              <w:rPr>
                <w:ins w:id="20843" w:author="BigCREditor-RAN4#104-bis" w:date="2022-10-21T13:25:00Z"/>
              </w:rPr>
            </w:pPr>
          </w:p>
        </w:tc>
        <w:tc>
          <w:tcPr>
            <w:tcW w:w="1559" w:type="dxa"/>
          </w:tcPr>
          <w:p w14:paraId="658BA4E2" w14:textId="77777777" w:rsidR="00A0253E" w:rsidRPr="00020619" w:rsidRDefault="00A0253E" w:rsidP="00864629">
            <w:pPr>
              <w:pStyle w:val="TAL"/>
              <w:rPr>
                <w:ins w:id="20844" w:author="BigCREditor-RAN4#104-bis" w:date="2022-10-21T13:25:00Z"/>
              </w:rPr>
            </w:pPr>
            <w:ins w:id="20845" w:author="BigCREditor-RAN4#104-bis" w:date="2022-10-21T13:25:00Z">
              <w:r w:rsidRPr="00020619">
                <w:t>Config 2</w:t>
              </w:r>
            </w:ins>
          </w:p>
        </w:tc>
        <w:tc>
          <w:tcPr>
            <w:tcW w:w="1701" w:type="dxa"/>
            <w:tcBorders>
              <w:top w:val="nil"/>
              <w:bottom w:val="nil"/>
            </w:tcBorders>
            <w:shd w:val="clear" w:color="auto" w:fill="auto"/>
          </w:tcPr>
          <w:p w14:paraId="39417228" w14:textId="77777777" w:rsidR="00A0253E" w:rsidRPr="00020619" w:rsidRDefault="00A0253E" w:rsidP="00864629">
            <w:pPr>
              <w:pStyle w:val="TAC"/>
              <w:rPr>
                <w:ins w:id="20846" w:author="BigCREditor-RAN4#104-bis" w:date="2022-10-21T13:25:00Z"/>
              </w:rPr>
            </w:pPr>
          </w:p>
        </w:tc>
        <w:tc>
          <w:tcPr>
            <w:tcW w:w="5154" w:type="dxa"/>
            <w:gridSpan w:val="5"/>
          </w:tcPr>
          <w:p w14:paraId="1EC52C45" w14:textId="77777777" w:rsidR="00A0253E" w:rsidRPr="00020619" w:rsidRDefault="00A0253E" w:rsidP="00864629">
            <w:pPr>
              <w:pStyle w:val="TAC"/>
              <w:rPr>
                <w:ins w:id="20847" w:author="BigCREditor-RAN4#104-bis" w:date="2022-10-21T13:25:00Z"/>
              </w:rPr>
            </w:pPr>
            <w:ins w:id="20848" w:author="BigCREditor-RAN4#104-bis" w:date="2022-10-21T13:25:00Z">
              <w:r w:rsidRPr="00020619">
                <w:t>-98</w:t>
              </w:r>
            </w:ins>
          </w:p>
        </w:tc>
      </w:tr>
      <w:tr w:rsidR="00A0253E" w:rsidRPr="00020619" w14:paraId="3BBBAFD9" w14:textId="77777777" w:rsidTr="00864629">
        <w:trPr>
          <w:cantSplit/>
          <w:trHeight w:val="189"/>
          <w:jc w:val="center"/>
          <w:ins w:id="20849" w:author="BigCREditor-RAN4#104-bis" w:date="2022-10-21T13:25:00Z"/>
        </w:trPr>
        <w:tc>
          <w:tcPr>
            <w:tcW w:w="1328" w:type="dxa"/>
            <w:tcBorders>
              <w:top w:val="nil"/>
            </w:tcBorders>
            <w:shd w:val="clear" w:color="auto" w:fill="auto"/>
          </w:tcPr>
          <w:p w14:paraId="6D72C6B7" w14:textId="77777777" w:rsidR="00A0253E" w:rsidRPr="00020619" w:rsidRDefault="00A0253E" w:rsidP="00864629">
            <w:pPr>
              <w:pStyle w:val="TAL"/>
              <w:rPr>
                <w:ins w:id="20850" w:author="BigCREditor-RAN4#104-bis" w:date="2022-10-21T13:25:00Z"/>
              </w:rPr>
            </w:pPr>
          </w:p>
        </w:tc>
        <w:tc>
          <w:tcPr>
            <w:tcW w:w="1559" w:type="dxa"/>
          </w:tcPr>
          <w:p w14:paraId="673E53A3" w14:textId="77777777" w:rsidR="00A0253E" w:rsidRPr="00020619" w:rsidRDefault="00A0253E" w:rsidP="00864629">
            <w:pPr>
              <w:pStyle w:val="TAL"/>
              <w:rPr>
                <w:ins w:id="20851" w:author="BigCREditor-RAN4#104-bis" w:date="2022-10-21T13:25:00Z"/>
              </w:rPr>
            </w:pPr>
            <w:ins w:id="20852" w:author="BigCREditor-RAN4#104-bis" w:date="2022-10-21T13:25:00Z">
              <w:r w:rsidRPr="00020619">
                <w:t>Config 3</w:t>
              </w:r>
            </w:ins>
          </w:p>
        </w:tc>
        <w:tc>
          <w:tcPr>
            <w:tcW w:w="1701" w:type="dxa"/>
            <w:tcBorders>
              <w:top w:val="nil"/>
            </w:tcBorders>
            <w:shd w:val="clear" w:color="auto" w:fill="auto"/>
          </w:tcPr>
          <w:p w14:paraId="5D1B897A" w14:textId="77777777" w:rsidR="00A0253E" w:rsidRPr="00020619" w:rsidRDefault="00A0253E" w:rsidP="00864629">
            <w:pPr>
              <w:pStyle w:val="TAC"/>
              <w:rPr>
                <w:ins w:id="20853" w:author="BigCREditor-RAN4#104-bis" w:date="2022-10-21T13:25:00Z"/>
              </w:rPr>
            </w:pPr>
          </w:p>
        </w:tc>
        <w:tc>
          <w:tcPr>
            <w:tcW w:w="5154" w:type="dxa"/>
            <w:gridSpan w:val="5"/>
          </w:tcPr>
          <w:p w14:paraId="0475F16E" w14:textId="77777777" w:rsidR="00A0253E" w:rsidRPr="00020619" w:rsidRDefault="00A0253E" w:rsidP="00864629">
            <w:pPr>
              <w:pStyle w:val="TAC"/>
              <w:rPr>
                <w:ins w:id="20854" w:author="BigCREditor-RAN4#104-bis" w:date="2022-10-21T13:25:00Z"/>
              </w:rPr>
            </w:pPr>
            <w:ins w:id="20855" w:author="BigCREditor-RAN4#104-bis" w:date="2022-10-21T13:25:00Z">
              <w:r w:rsidRPr="00020619">
                <w:t>-98</w:t>
              </w:r>
            </w:ins>
          </w:p>
        </w:tc>
      </w:tr>
      <w:tr w:rsidR="00A0253E" w:rsidRPr="00020619" w14:paraId="59DCE025" w14:textId="77777777" w:rsidTr="00864629">
        <w:trPr>
          <w:cantSplit/>
          <w:trHeight w:val="207"/>
          <w:jc w:val="center"/>
          <w:ins w:id="20856" w:author="BigCREditor-RAN4#104-bis" w:date="2022-10-21T13:25:00Z"/>
        </w:trPr>
        <w:tc>
          <w:tcPr>
            <w:tcW w:w="2887" w:type="dxa"/>
            <w:gridSpan w:val="2"/>
          </w:tcPr>
          <w:p w14:paraId="2A55FC16" w14:textId="77777777" w:rsidR="00A0253E" w:rsidRPr="00020619" w:rsidRDefault="00A0253E" w:rsidP="00864629">
            <w:pPr>
              <w:pStyle w:val="TAL"/>
              <w:rPr>
                <w:ins w:id="20857" w:author="BigCREditor-RAN4#104-bis" w:date="2022-10-21T13:25:00Z"/>
              </w:rPr>
            </w:pPr>
            <w:ins w:id="20858" w:author="BigCREditor-RAN4#104-bis" w:date="2022-10-21T13:25:00Z">
              <w:r w:rsidRPr="00020619">
                <w:t>Propagation condition</w:t>
              </w:r>
            </w:ins>
          </w:p>
        </w:tc>
        <w:tc>
          <w:tcPr>
            <w:tcW w:w="1701" w:type="dxa"/>
          </w:tcPr>
          <w:p w14:paraId="3FB4B32E" w14:textId="77777777" w:rsidR="00A0253E" w:rsidRPr="00020619" w:rsidRDefault="00A0253E" w:rsidP="00864629">
            <w:pPr>
              <w:pStyle w:val="TAC"/>
              <w:rPr>
                <w:ins w:id="20859" w:author="BigCREditor-RAN4#104-bis" w:date="2022-10-21T13:25:00Z"/>
              </w:rPr>
            </w:pPr>
          </w:p>
        </w:tc>
        <w:tc>
          <w:tcPr>
            <w:tcW w:w="5154" w:type="dxa"/>
            <w:gridSpan w:val="5"/>
            <w:shd w:val="clear" w:color="auto" w:fill="auto"/>
          </w:tcPr>
          <w:p w14:paraId="124AC7BA" w14:textId="77777777" w:rsidR="00A0253E" w:rsidRPr="00020619" w:rsidRDefault="00A0253E" w:rsidP="00864629">
            <w:pPr>
              <w:pStyle w:val="TAC"/>
              <w:rPr>
                <w:ins w:id="20860" w:author="BigCREditor-RAN4#104-bis" w:date="2022-10-21T13:25:00Z"/>
              </w:rPr>
            </w:pPr>
            <w:ins w:id="20861" w:author="BigCREditor-RAN4#104-bis" w:date="2022-10-21T13:25:00Z">
              <w:r w:rsidRPr="00020619">
                <w:t>TDL-C 300ns 100Hz</w:t>
              </w:r>
            </w:ins>
          </w:p>
        </w:tc>
      </w:tr>
      <w:tr w:rsidR="00A0253E" w:rsidRPr="00020619" w14:paraId="20FF2CAC" w14:textId="77777777" w:rsidTr="00864629">
        <w:trPr>
          <w:cantSplit/>
          <w:trHeight w:val="2119"/>
          <w:jc w:val="center"/>
          <w:ins w:id="20862" w:author="BigCREditor-RAN4#104-bis" w:date="2022-10-21T13:25:00Z"/>
        </w:trPr>
        <w:tc>
          <w:tcPr>
            <w:tcW w:w="9742" w:type="dxa"/>
            <w:gridSpan w:val="8"/>
          </w:tcPr>
          <w:p w14:paraId="098FC06A" w14:textId="77777777" w:rsidR="00A0253E" w:rsidRPr="00020619" w:rsidRDefault="00A0253E" w:rsidP="00864629">
            <w:pPr>
              <w:pStyle w:val="TAN"/>
              <w:rPr>
                <w:ins w:id="20863" w:author="BigCREditor-RAN4#104-bis" w:date="2022-10-21T13:25:00Z"/>
              </w:rPr>
            </w:pPr>
            <w:ins w:id="20864" w:author="BigCREditor-RAN4#104-bis" w:date="2022-10-21T13:25:00Z">
              <w:r w:rsidRPr="00020619">
                <w:t>Note 1:</w:t>
              </w:r>
              <w:r w:rsidRPr="00020619">
                <w:tab/>
                <w:t>OCNG shall be used such that the resources in Cell 1 are fully allocated and a constant total transmitted power spectral density is achieved for all OFDM symbols.</w:t>
              </w:r>
            </w:ins>
          </w:p>
          <w:p w14:paraId="6AD5553B" w14:textId="77777777" w:rsidR="00A0253E" w:rsidRPr="00020619" w:rsidRDefault="00A0253E" w:rsidP="00864629">
            <w:pPr>
              <w:pStyle w:val="TAN"/>
              <w:rPr>
                <w:ins w:id="20865" w:author="BigCREditor-RAN4#104-bis" w:date="2022-10-21T13:25:00Z"/>
              </w:rPr>
            </w:pPr>
            <w:ins w:id="20866" w:author="BigCREditor-RAN4#104-bis" w:date="2022-10-21T13:25: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1533B784" w14:textId="77777777" w:rsidR="00A0253E" w:rsidRPr="00020619" w:rsidRDefault="00A0253E" w:rsidP="00864629">
            <w:pPr>
              <w:pStyle w:val="TAN"/>
              <w:rPr>
                <w:ins w:id="20867" w:author="BigCREditor-RAN4#104-bis" w:date="2022-10-21T13:25:00Z"/>
              </w:rPr>
            </w:pPr>
            <w:ins w:id="20868" w:author="BigCREditor-RAN4#104-bis" w:date="2022-10-21T13:25: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7C13F8D3" w14:textId="77777777" w:rsidR="00A0253E" w:rsidRPr="00020619" w:rsidRDefault="00A0253E" w:rsidP="00864629">
            <w:pPr>
              <w:pStyle w:val="TAN"/>
              <w:rPr>
                <w:ins w:id="20869" w:author="BigCREditor-RAN4#104-bis" w:date="2022-10-21T13:25:00Z"/>
              </w:rPr>
            </w:pPr>
            <w:ins w:id="20870" w:author="BigCREditor-RAN4#104-bis" w:date="2022-10-21T13:25: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253DA77F" w14:textId="77777777" w:rsidR="00A0253E" w:rsidRPr="00020619" w:rsidRDefault="00A0253E" w:rsidP="00864629">
            <w:pPr>
              <w:pStyle w:val="TAN"/>
              <w:rPr>
                <w:ins w:id="20871" w:author="BigCREditor-RAN4#104-bis" w:date="2022-10-21T13:25:00Z"/>
              </w:rPr>
            </w:pPr>
            <w:ins w:id="20872" w:author="BigCREditor-RAN4#104-bis" w:date="2022-10-21T13:25: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494F7BE4" w14:textId="77777777" w:rsidR="00A0253E" w:rsidRPr="00020619" w:rsidRDefault="00A0253E" w:rsidP="00864629">
            <w:pPr>
              <w:pStyle w:val="TAN"/>
              <w:rPr>
                <w:ins w:id="20873" w:author="BigCREditor-RAN4#104-bis" w:date="2022-10-21T13:25:00Z"/>
              </w:rPr>
            </w:pPr>
            <w:ins w:id="20874" w:author="BigCREditor-RAN4#104-bis" w:date="2022-10-21T13:25:00Z">
              <w:r w:rsidRPr="00020619">
                <w:t>Note 6:</w:t>
              </w:r>
              <w:r w:rsidRPr="00020619">
                <w:tab/>
                <w:t>The signal contains PDCCH for UEs other than the device under test as part of OCNG.</w:t>
              </w:r>
            </w:ins>
          </w:p>
          <w:p w14:paraId="0950C1FB" w14:textId="77777777" w:rsidR="00A0253E" w:rsidRPr="00020619" w:rsidRDefault="00A0253E" w:rsidP="00864629">
            <w:pPr>
              <w:pStyle w:val="TAN"/>
              <w:rPr>
                <w:ins w:id="20875" w:author="BigCREditor-RAN4#104-bis" w:date="2022-10-21T13:25:00Z"/>
              </w:rPr>
            </w:pPr>
            <w:ins w:id="20876" w:author="BigCREditor-RAN4#104-bis" w:date="2022-10-21T13:25:00Z">
              <w:r w:rsidRPr="00020619">
                <w:t>Note 7:</w:t>
              </w:r>
              <w:r w:rsidRPr="00020619">
                <w:tab/>
                <w:t xml:space="preserve">SNR levels correspond to the signal to noise ratio over the SSS </w:t>
              </w:r>
              <w:proofErr w:type="spellStart"/>
              <w:r w:rsidRPr="00020619">
                <w:t>REs.</w:t>
              </w:r>
              <w:proofErr w:type="spellEnd"/>
            </w:ins>
          </w:p>
          <w:p w14:paraId="7A2E8017" w14:textId="77777777" w:rsidR="00A0253E" w:rsidRPr="00020619" w:rsidRDefault="00A0253E" w:rsidP="00864629">
            <w:pPr>
              <w:pStyle w:val="TAN"/>
              <w:rPr>
                <w:ins w:id="20877" w:author="BigCREditor-RAN4#104-bis" w:date="2022-10-21T13:25:00Z"/>
              </w:rPr>
            </w:pPr>
            <w:ins w:id="20878" w:author="BigCREditor-RAN4#104-bis" w:date="2022-10-21T13:25:00Z">
              <w:r w:rsidRPr="00020619">
                <w:t>Note 8:</w:t>
              </w:r>
              <w:r w:rsidRPr="00020619">
                <w:tab/>
                <w:t>The SNR in time periods T1, T2, T3, T4 and T5 is denoted as SNR1, SNR2, SNR3, SNR4 and SNR5 respectively in figure A.16.5.1.15.1-1.</w:t>
              </w:r>
            </w:ins>
          </w:p>
          <w:p w14:paraId="64F4DE40" w14:textId="77777777" w:rsidR="00A0253E" w:rsidRPr="00020619" w:rsidRDefault="00A0253E" w:rsidP="00864629">
            <w:pPr>
              <w:pStyle w:val="TAN"/>
              <w:rPr>
                <w:ins w:id="20879" w:author="BigCREditor-RAN4#104-bis" w:date="2022-10-21T13:25:00Z"/>
              </w:rPr>
            </w:pPr>
            <w:ins w:id="20880" w:author="BigCREditor-RAN4#104-bis" w:date="2022-10-21T13:25:00Z">
              <w:r w:rsidRPr="00020619">
                <w:t>Note 9:</w:t>
              </w:r>
              <w:r w:rsidRPr="00020619">
                <w:tab/>
                <w:t xml:space="preserve">The SNR values are specified for testing a UE which supports 2RX on at least one band. </w:t>
              </w:r>
              <w:del w:id="20881" w:author="Huawei" w:date="2022-11-16T19:07:00Z">
                <w:r w:rsidRPr="00020619" w:rsidDel="00426832">
                  <w:delText xml:space="preserve">For testing of a UE which supports 4RX on all bands, the SNR during T3 is specified in clause </w:delText>
                </w:r>
                <w:r w:rsidRPr="00020619" w:rsidDel="00426832">
                  <w:rPr>
                    <w:snapToGrid w:val="0"/>
                  </w:rPr>
                  <w:delText>A.3.6.1.1</w:delText>
                </w:r>
                <w:r w:rsidRPr="00020619" w:rsidDel="00426832">
                  <w:delText>.</w:delText>
                </w:r>
              </w:del>
            </w:ins>
          </w:p>
        </w:tc>
      </w:tr>
    </w:tbl>
    <w:p w14:paraId="786179C7" w14:textId="77777777" w:rsidR="00A0253E" w:rsidRPr="00020619" w:rsidRDefault="00A0253E" w:rsidP="00A0253E">
      <w:pPr>
        <w:rPr>
          <w:ins w:id="20882" w:author="BigCREditor-RAN4#104-bis" w:date="2022-10-21T13:25:00Z"/>
        </w:rPr>
      </w:pPr>
    </w:p>
    <w:p w14:paraId="4E89C971" w14:textId="77777777" w:rsidR="00A0253E" w:rsidRPr="00020619" w:rsidRDefault="00A0253E" w:rsidP="00A0253E">
      <w:pPr>
        <w:pStyle w:val="TH"/>
        <w:rPr>
          <w:ins w:id="20883" w:author="BigCREditor-RAN4#104-bis" w:date="2022-10-21T13:25:00Z"/>
        </w:rPr>
      </w:pPr>
      <w:ins w:id="20884" w:author="BigCREditor-RAN4#104-bis" w:date="2022-10-21T13:25:00Z">
        <w:r w:rsidRPr="00020619">
          <w:t>Table A.16.5.1.1</w:t>
        </w:r>
        <w:del w:id="20885" w:author="Huawei" w:date="2022-11-16T19:08:00Z">
          <w:r w:rsidRPr="00020619" w:rsidDel="00426832">
            <w:delText>5</w:delText>
          </w:r>
        </w:del>
      </w:ins>
      <w:ins w:id="20886" w:author="Huawei" w:date="2022-11-16T19:08:00Z">
        <w:r>
          <w:t>6</w:t>
        </w:r>
      </w:ins>
      <w:ins w:id="20887" w:author="BigCREditor-RAN4#104-bis" w:date="2022-10-21T13:25:00Z">
        <w:r w:rsidRPr="00020619">
          <w:t>.1-3A: Measurement gap configuration for FR1 CSI-RS in-sync radio link monitoring in non-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A0253E" w:rsidRPr="00020619" w14:paraId="286CE83F" w14:textId="77777777" w:rsidTr="00864629">
        <w:trPr>
          <w:trHeight w:val="210"/>
          <w:jc w:val="center"/>
          <w:ins w:id="20888" w:author="BigCREditor-RAN4#104-bis" w:date="2022-10-21T13:25:00Z"/>
        </w:trPr>
        <w:tc>
          <w:tcPr>
            <w:tcW w:w="3075" w:type="dxa"/>
            <w:vMerge w:val="restart"/>
          </w:tcPr>
          <w:p w14:paraId="1701E186" w14:textId="77777777" w:rsidR="00A0253E" w:rsidRPr="00020619" w:rsidRDefault="00A0253E" w:rsidP="00864629">
            <w:pPr>
              <w:pStyle w:val="TAH"/>
              <w:rPr>
                <w:ins w:id="20889" w:author="BigCREditor-RAN4#104-bis" w:date="2022-10-21T13:25:00Z"/>
              </w:rPr>
            </w:pPr>
            <w:ins w:id="20890" w:author="BigCREditor-RAN4#104-bis" w:date="2022-10-21T13:25:00Z">
              <w:r w:rsidRPr="00020619">
                <w:t>Field</w:t>
              </w:r>
            </w:ins>
          </w:p>
        </w:tc>
        <w:tc>
          <w:tcPr>
            <w:tcW w:w="1219" w:type="dxa"/>
          </w:tcPr>
          <w:p w14:paraId="3E35939E" w14:textId="77777777" w:rsidR="00A0253E" w:rsidRPr="00020619" w:rsidRDefault="00A0253E" w:rsidP="00864629">
            <w:pPr>
              <w:pStyle w:val="TAH"/>
              <w:rPr>
                <w:ins w:id="20891" w:author="BigCREditor-RAN4#104-bis" w:date="2022-10-21T13:25:00Z"/>
              </w:rPr>
            </w:pPr>
            <w:ins w:id="20892" w:author="BigCREditor-RAN4#104-bis" w:date="2022-10-21T13:25:00Z">
              <w:r w:rsidRPr="00020619">
                <w:t>Test 1</w:t>
              </w:r>
            </w:ins>
          </w:p>
        </w:tc>
      </w:tr>
      <w:tr w:rsidR="00A0253E" w:rsidRPr="00020619" w14:paraId="6ADB7AA5" w14:textId="77777777" w:rsidTr="00864629">
        <w:trPr>
          <w:trHeight w:val="210"/>
          <w:jc w:val="center"/>
          <w:ins w:id="20893" w:author="BigCREditor-RAN4#104-bis" w:date="2022-10-21T13:25:00Z"/>
        </w:trPr>
        <w:tc>
          <w:tcPr>
            <w:tcW w:w="3075" w:type="dxa"/>
            <w:vMerge/>
          </w:tcPr>
          <w:p w14:paraId="7516762D" w14:textId="77777777" w:rsidR="00A0253E" w:rsidRPr="00020619" w:rsidRDefault="00A0253E" w:rsidP="00864629">
            <w:pPr>
              <w:pStyle w:val="TAH"/>
              <w:rPr>
                <w:ins w:id="20894" w:author="BigCREditor-RAN4#104-bis" w:date="2022-10-21T13:25:00Z"/>
              </w:rPr>
            </w:pPr>
          </w:p>
        </w:tc>
        <w:tc>
          <w:tcPr>
            <w:tcW w:w="1219" w:type="dxa"/>
          </w:tcPr>
          <w:p w14:paraId="79C08C83" w14:textId="77777777" w:rsidR="00A0253E" w:rsidRPr="00020619" w:rsidRDefault="00A0253E" w:rsidP="00864629">
            <w:pPr>
              <w:pStyle w:val="TAH"/>
              <w:rPr>
                <w:ins w:id="20895" w:author="BigCREditor-RAN4#104-bis" w:date="2022-10-21T13:25:00Z"/>
              </w:rPr>
            </w:pPr>
            <w:ins w:id="20896" w:author="BigCREditor-RAN4#104-bis" w:date="2022-10-21T13:25:00Z">
              <w:r w:rsidRPr="00020619">
                <w:t>Value</w:t>
              </w:r>
            </w:ins>
          </w:p>
        </w:tc>
      </w:tr>
      <w:tr w:rsidR="00A0253E" w:rsidRPr="00020619" w14:paraId="7CD269CF" w14:textId="77777777" w:rsidTr="00864629">
        <w:trPr>
          <w:jc w:val="center"/>
          <w:ins w:id="20897" w:author="BigCREditor-RAN4#104-bis" w:date="2022-10-21T13:25:00Z"/>
        </w:trPr>
        <w:tc>
          <w:tcPr>
            <w:tcW w:w="3075" w:type="dxa"/>
            <w:vAlign w:val="center"/>
          </w:tcPr>
          <w:p w14:paraId="00FCEBEE" w14:textId="77777777" w:rsidR="00A0253E" w:rsidRPr="00020619" w:rsidRDefault="00A0253E" w:rsidP="00864629">
            <w:pPr>
              <w:pStyle w:val="TAC"/>
              <w:rPr>
                <w:ins w:id="20898" w:author="BigCREditor-RAN4#104-bis" w:date="2022-10-21T13:25:00Z"/>
              </w:rPr>
            </w:pPr>
            <w:proofErr w:type="spellStart"/>
            <w:ins w:id="20899" w:author="BigCREditor-RAN4#104-bis" w:date="2022-10-21T13:25:00Z">
              <w:r w:rsidRPr="00020619">
                <w:t>gapOffset</w:t>
              </w:r>
              <w:proofErr w:type="spellEnd"/>
            </w:ins>
          </w:p>
        </w:tc>
        <w:tc>
          <w:tcPr>
            <w:tcW w:w="1219" w:type="dxa"/>
          </w:tcPr>
          <w:p w14:paraId="01F3B0CD" w14:textId="77777777" w:rsidR="00A0253E" w:rsidRPr="00020619" w:rsidRDefault="00A0253E" w:rsidP="00864629">
            <w:pPr>
              <w:pStyle w:val="TAC"/>
              <w:rPr>
                <w:ins w:id="20900" w:author="BigCREditor-RAN4#104-bis" w:date="2022-10-21T13:25:00Z"/>
              </w:rPr>
            </w:pPr>
            <w:ins w:id="20901" w:author="BigCREditor-RAN4#104-bis" w:date="2022-10-21T13:25:00Z">
              <w:r w:rsidRPr="00020619">
                <w:t>0</w:t>
              </w:r>
            </w:ins>
          </w:p>
        </w:tc>
      </w:tr>
      <w:tr w:rsidR="00A0253E" w:rsidRPr="00020619" w14:paraId="30C9D0A0" w14:textId="77777777" w:rsidTr="00864629">
        <w:trPr>
          <w:jc w:val="center"/>
          <w:ins w:id="20902" w:author="BigCREditor-RAN4#104-bis" w:date="2022-10-21T13:25:00Z"/>
        </w:trPr>
        <w:tc>
          <w:tcPr>
            <w:tcW w:w="4294" w:type="dxa"/>
            <w:gridSpan w:val="2"/>
            <w:vAlign w:val="center"/>
          </w:tcPr>
          <w:p w14:paraId="2F321E86" w14:textId="77777777" w:rsidR="00A0253E" w:rsidRPr="00020619" w:rsidRDefault="00A0253E" w:rsidP="00864629">
            <w:pPr>
              <w:pStyle w:val="TAN"/>
              <w:rPr>
                <w:ins w:id="20903" w:author="BigCREditor-RAN4#104-bis" w:date="2022-10-21T13:25:00Z"/>
              </w:rPr>
            </w:pPr>
            <w:ins w:id="20904" w:author="BigCREditor-RAN4#104-bis" w:date="2022-10-21T13:25:00Z">
              <w:r w:rsidRPr="00020619">
                <w:t>Note 1:</w:t>
              </w:r>
              <w:r w:rsidRPr="00020619">
                <w:tab/>
                <w:t>Void</w:t>
              </w:r>
            </w:ins>
          </w:p>
        </w:tc>
      </w:tr>
    </w:tbl>
    <w:p w14:paraId="49554AB7" w14:textId="77777777" w:rsidR="00A0253E" w:rsidRPr="00020619" w:rsidRDefault="00A0253E" w:rsidP="00A0253E">
      <w:pPr>
        <w:rPr>
          <w:ins w:id="20905" w:author="BigCREditor-RAN4#104-bis" w:date="2022-10-21T13:25:00Z"/>
        </w:rPr>
      </w:pPr>
    </w:p>
    <w:p w14:paraId="682017FC" w14:textId="77777777" w:rsidR="00A0253E" w:rsidRPr="00020619" w:rsidRDefault="00A0253E" w:rsidP="00A0253E">
      <w:pPr>
        <w:keepNext/>
        <w:keepLines/>
        <w:spacing w:before="60"/>
        <w:jc w:val="center"/>
        <w:rPr>
          <w:ins w:id="20906" w:author="BigCREditor-RAN4#104-bis" w:date="2022-10-21T13:25:00Z"/>
          <w:rFonts w:ascii="Arial" w:hAnsi="Arial"/>
          <w:b/>
        </w:rPr>
      </w:pPr>
      <w:ins w:id="20907" w:author="BigCREditor-RAN4#104-bis" w:date="2022-10-21T13:25:00Z">
        <w:r w:rsidRPr="00020619">
          <w:rPr>
            <w:rFonts w:ascii="Arial" w:hAnsi="Arial"/>
            <w:b/>
            <w:noProof/>
            <w:lang w:val="en-US" w:eastAsia="zh-CN"/>
          </w:rPr>
          <w:lastRenderedPageBreak/>
          <w:drawing>
            <wp:inline distT="0" distB="0" distL="0" distR="0" wp14:anchorId="15765403" wp14:editId="7781BE92">
              <wp:extent cx="5486400" cy="2609850"/>
              <wp:effectExtent l="0" t="0" r="0" b="0"/>
              <wp:docPr id="319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486400" cy="2609850"/>
                      </a:xfrm>
                      <a:prstGeom prst="rect">
                        <a:avLst/>
                      </a:prstGeom>
                      <a:noFill/>
                      <a:ln>
                        <a:noFill/>
                      </a:ln>
                    </pic:spPr>
                  </pic:pic>
                </a:graphicData>
              </a:graphic>
            </wp:inline>
          </w:drawing>
        </w:r>
      </w:ins>
    </w:p>
    <w:p w14:paraId="3244FFA8" w14:textId="77777777" w:rsidR="00A0253E" w:rsidRPr="00020619" w:rsidRDefault="00A0253E" w:rsidP="00A0253E">
      <w:pPr>
        <w:pStyle w:val="TF"/>
        <w:rPr>
          <w:ins w:id="20908" w:author="BigCREditor-RAN4#104-bis" w:date="2022-10-21T13:25:00Z"/>
        </w:rPr>
      </w:pPr>
      <w:ins w:id="20909" w:author="BigCREditor-RAN4#104-bis" w:date="2022-10-21T13:25:00Z">
        <w:r w:rsidRPr="00020619">
          <w:t>Figure A.16.5.1.15.1-1: SNR variation for CSI-RS in-sync testing</w:t>
        </w:r>
      </w:ins>
    </w:p>
    <w:p w14:paraId="1C109318" w14:textId="77777777" w:rsidR="00A0253E" w:rsidRPr="00020619" w:rsidRDefault="00A0253E" w:rsidP="00A0253E">
      <w:pPr>
        <w:rPr>
          <w:ins w:id="20910" w:author="BigCREditor-RAN4#104-bis" w:date="2022-10-21T13:25:00Z"/>
        </w:rPr>
      </w:pPr>
    </w:p>
    <w:p w14:paraId="42E7C900" w14:textId="77777777" w:rsidR="00A0253E" w:rsidRPr="00020619" w:rsidRDefault="00A0253E" w:rsidP="00A0253E">
      <w:pPr>
        <w:pStyle w:val="Heading5"/>
        <w:rPr>
          <w:ins w:id="20911" w:author="BigCREditor-RAN4#104-bis" w:date="2022-10-21T13:25:00Z"/>
          <w:snapToGrid w:val="0"/>
        </w:rPr>
      </w:pPr>
      <w:ins w:id="20912" w:author="BigCREditor-RAN4#104-bis" w:date="2022-10-21T13:25:00Z">
        <w:r w:rsidRPr="00020619">
          <w:rPr>
            <w:snapToGrid w:val="0"/>
          </w:rPr>
          <w:t>A.16.5.1.1</w:t>
        </w:r>
        <w:del w:id="20913" w:author="Huawei" w:date="2022-11-16T19:08:00Z">
          <w:r w:rsidRPr="00020619" w:rsidDel="00426832">
            <w:rPr>
              <w:snapToGrid w:val="0"/>
            </w:rPr>
            <w:delText>5</w:delText>
          </w:r>
        </w:del>
      </w:ins>
      <w:ins w:id="20914" w:author="Huawei" w:date="2022-11-16T19:08:00Z">
        <w:r>
          <w:rPr>
            <w:snapToGrid w:val="0"/>
          </w:rPr>
          <w:t>6</w:t>
        </w:r>
      </w:ins>
      <w:ins w:id="20915" w:author="BigCREditor-RAN4#104-bis" w:date="2022-10-21T13:25:00Z">
        <w:r w:rsidRPr="00020619">
          <w:rPr>
            <w:snapToGrid w:val="0"/>
          </w:rPr>
          <w:t>.2</w:t>
        </w:r>
        <w:r w:rsidRPr="00020619">
          <w:rPr>
            <w:snapToGrid w:val="0"/>
          </w:rPr>
          <w:tab/>
          <w:t>Test Requirements</w:t>
        </w:r>
      </w:ins>
    </w:p>
    <w:p w14:paraId="5116D134" w14:textId="77777777" w:rsidR="00A0253E" w:rsidRPr="00020619" w:rsidRDefault="00A0253E" w:rsidP="00A0253E">
      <w:pPr>
        <w:rPr>
          <w:ins w:id="20916" w:author="BigCREditor-RAN4#104-bis" w:date="2022-10-21T13:25:00Z"/>
        </w:rPr>
      </w:pPr>
      <w:ins w:id="20917" w:author="BigCREditor-RAN4#104-bis" w:date="2022-10-21T13:25:00Z">
        <w:r w:rsidRPr="00020619">
          <w:t>The UE behaviour in each test during time durations T1, T2, T3, T4 and T5 shall be as follows:</w:t>
        </w:r>
      </w:ins>
    </w:p>
    <w:p w14:paraId="73648750" w14:textId="77777777" w:rsidR="00A0253E" w:rsidRPr="00020619" w:rsidRDefault="00A0253E" w:rsidP="00A0253E">
      <w:pPr>
        <w:rPr>
          <w:ins w:id="20918" w:author="BigCREditor-RAN4#104-bis" w:date="2022-10-21T13:25:00Z"/>
        </w:rPr>
      </w:pPr>
      <w:ins w:id="20919" w:author="BigCREditor-RAN4#104-bis" w:date="2022-10-21T13:25:00Z">
        <w:r w:rsidRPr="00020619">
          <w:t xml:space="preserve">During the period from time point A to time point F (T6 second after the start of time duration T5) the UE shall transmit uplink signal at least in all uplink slots configured for CSI transmission according to the configured periodic CSI reporting on the </w:t>
        </w:r>
        <w:proofErr w:type="spellStart"/>
        <w:r w:rsidRPr="00020619">
          <w:t>PCell</w:t>
        </w:r>
        <w:proofErr w:type="spellEnd"/>
        <w:r w:rsidRPr="00020619">
          <w:t>.</w:t>
        </w:r>
      </w:ins>
    </w:p>
    <w:p w14:paraId="72A7F694" w14:textId="77777777" w:rsidR="00A0253E" w:rsidRPr="00020619" w:rsidRDefault="00A0253E" w:rsidP="00A0253E">
      <w:pPr>
        <w:rPr>
          <w:ins w:id="20920" w:author="BigCREditor-RAN4#104-bis" w:date="2022-10-21T13:25:00Z"/>
        </w:rPr>
      </w:pPr>
      <w:ins w:id="20921" w:author="BigCREditor-RAN4#104-bis" w:date="2022-10-21T13:25:00Z">
        <w:r w:rsidRPr="00020619">
          <w:t>The rate of correct events observed during repeated tests shall be at least 90%.</w:t>
        </w:r>
      </w:ins>
    </w:p>
    <w:p w14:paraId="4A3B3901" w14:textId="77777777" w:rsidR="007F3538" w:rsidRPr="00020619" w:rsidRDefault="007F3538" w:rsidP="007F3538">
      <w:pPr>
        <w:jc w:val="center"/>
        <w:rPr>
          <w:noProof/>
        </w:rPr>
      </w:pPr>
    </w:p>
    <w:p w14:paraId="6E1329E2" w14:textId="77777777" w:rsidR="00543E6B" w:rsidRPr="004F6EBD" w:rsidRDefault="00543E6B" w:rsidP="00543E6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259DA983" w14:textId="77777777" w:rsidR="00B772A2" w:rsidRPr="00DB707E" w:rsidRDefault="00B772A2" w:rsidP="00B772A2">
      <w:pPr>
        <w:pStyle w:val="Heading3"/>
      </w:pPr>
      <w:r w:rsidRPr="00DB707E">
        <w:t>A.16.5.2</w:t>
      </w:r>
      <w:r w:rsidRPr="00DB707E">
        <w:tab/>
        <w:t>Beam Failure Detection and Link recovery procedures</w:t>
      </w:r>
    </w:p>
    <w:p w14:paraId="7049C501" w14:textId="77777777" w:rsidR="00820FD8" w:rsidRPr="00DB707E" w:rsidRDefault="00820FD8" w:rsidP="00820FD8">
      <w:pPr>
        <w:pStyle w:val="Heading4"/>
      </w:pPr>
      <w:bookmarkStart w:id="20922" w:name="_Hlk120613882"/>
      <w:r w:rsidRPr="00DB707E">
        <w:t>A.</w:t>
      </w:r>
      <w:del w:id="20923" w:author="Huawei" w:date="2022-10-25T19:46:00Z">
        <w:r w:rsidRPr="00DB707E" w:rsidDel="00CB5701">
          <w:delText>16.5.5</w:delText>
        </w:r>
      </w:del>
      <w:ins w:id="20924" w:author="Huawei" w:date="2022-10-25T19:46:00Z">
        <w:r>
          <w:t>16.5.2</w:t>
        </w:r>
      </w:ins>
      <w:r w:rsidRPr="00DB707E">
        <w:t>.1</w:t>
      </w:r>
      <w:r w:rsidRPr="00DB707E">
        <w:tab/>
      </w:r>
      <w:r w:rsidRPr="00DB707E">
        <w:rPr>
          <w:rFonts w:eastAsia="MS Mincho" w:cs="Arial"/>
        </w:rPr>
        <w:t xml:space="preserve">Beam Failure Detection and Link Recovery Test for FR1 </w:t>
      </w:r>
      <w:proofErr w:type="spellStart"/>
      <w:r w:rsidRPr="00DB707E">
        <w:rPr>
          <w:rFonts w:eastAsia="MS Mincho" w:cs="Arial"/>
        </w:rPr>
        <w:t>PCell</w:t>
      </w:r>
      <w:proofErr w:type="spellEnd"/>
      <w:r w:rsidRPr="00DB707E">
        <w:rPr>
          <w:rFonts w:eastAsia="MS Mincho" w:cs="Arial"/>
        </w:rPr>
        <w:t xml:space="preserve"> configured with SSB-based BFD and LR in non-DRX mode for 1 Rx UE</w:t>
      </w:r>
    </w:p>
    <w:p w14:paraId="5917A1C3" w14:textId="77777777" w:rsidR="00820FD8" w:rsidRPr="00DB707E" w:rsidRDefault="00820FD8" w:rsidP="00820FD8">
      <w:pPr>
        <w:pStyle w:val="Heading5"/>
        <w:rPr>
          <w:snapToGrid w:val="0"/>
        </w:rPr>
      </w:pPr>
      <w:r w:rsidRPr="00DB707E">
        <w:rPr>
          <w:snapToGrid w:val="0"/>
          <w:lang w:eastAsia="zh-CN"/>
        </w:rPr>
        <w:t>A.</w:t>
      </w:r>
      <w:del w:id="20925" w:author="Huawei" w:date="2022-10-25T19:46:00Z">
        <w:r w:rsidRPr="00DB707E" w:rsidDel="00CB5701">
          <w:rPr>
            <w:snapToGrid w:val="0"/>
            <w:lang w:eastAsia="zh-CN"/>
          </w:rPr>
          <w:delText>16.5.5</w:delText>
        </w:r>
      </w:del>
      <w:ins w:id="20926" w:author="Huawei" w:date="2022-10-25T19:46:00Z">
        <w:r>
          <w:rPr>
            <w:snapToGrid w:val="0"/>
            <w:lang w:eastAsia="zh-CN"/>
          </w:rPr>
          <w:t>16.5.2</w:t>
        </w:r>
      </w:ins>
      <w:r w:rsidRPr="00DB707E">
        <w:rPr>
          <w:snapToGrid w:val="0"/>
          <w:lang w:eastAsia="zh-CN"/>
        </w:rPr>
        <w:t>.1.1</w:t>
      </w:r>
      <w:r w:rsidRPr="00DB707E">
        <w:rPr>
          <w:snapToGrid w:val="0"/>
          <w:lang w:eastAsia="zh-CN"/>
        </w:rPr>
        <w:tab/>
        <w:t>Test Purpose and Environment</w:t>
      </w:r>
    </w:p>
    <w:bookmarkEnd w:id="20922"/>
    <w:p w14:paraId="7AA58CFA" w14:textId="77777777" w:rsidR="00820FD8" w:rsidRPr="00DB707E" w:rsidRDefault="00820FD8" w:rsidP="00820FD8">
      <w:r w:rsidRPr="00DB707E">
        <w:t>The purpose of this test is to verify that the UE properly detects SSB-based beam failure in the set q</w:t>
      </w:r>
      <w:r w:rsidRPr="00DB707E">
        <w:rPr>
          <w:vertAlign w:val="subscript"/>
        </w:rPr>
        <w:t>0</w:t>
      </w:r>
      <w:r w:rsidRPr="00DB707E">
        <w:t xml:space="preserve"> configured for a serving cell and that the UE performs correct SSB-based link recovery based on beam candidate set q</w:t>
      </w:r>
      <w:r w:rsidRPr="00DB707E">
        <w:rPr>
          <w:vertAlign w:val="subscript"/>
        </w:rPr>
        <w:t>1</w:t>
      </w:r>
      <w:r w:rsidRPr="00DB707E">
        <w:t>. The purpose is to test the downlink monitoring for beam failure detection within the UEs active DL BWP, during the evaluation period, and link recovery, when no DRX is used. This test will partly verify the SSB based beam failure detection and link recovery for an FR1 serving cell requirements in clause 8.5B.</w:t>
      </w:r>
    </w:p>
    <w:p w14:paraId="3C1E5C8A" w14:textId="77777777" w:rsidR="00820FD8" w:rsidRPr="00DB707E" w:rsidRDefault="00820FD8" w:rsidP="00820FD8">
      <w:r w:rsidRPr="00DB707E">
        <w:t>The test parameters are given in Tables A.</w:t>
      </w:r>
      <w:ins w:id="20927" w:author="Huawei" w:date="2022-10-25T19:47:00Z">
        <w:r>
          <w:t>1</w:t>
        </w:r>
      </w:ins>
      <w:r w:rsidRPr="00DB707E">
        <w:t>6.5.</w:t>
      </w:r>
      <w:ins w:id="20928" w:author="Huawei" w:date="2022-10-25T19:47:00Z">
        <w:r>
          <w:t>2</w:t>
        </w:r>
      </w:ins>
      <w:del w:id="20929" w:author="Huawei" w:date="2022-10-25T19:47:00Z">
        <w:r w:rsidRPr="00DB707E" w:rsidDel="00CB5701">
          <w:delText>5</w:delText>
        </w:r>
      </w:del>
      <w:r w:rsidRPr="00DB707E">
        <w:t>.</w:t>
      </w:r>
      <w:r w:rsidRPr="00DB707E">
        <w:rPr>
          <w:snapToGrid w:val="0"/>
          <w:lang w:eastAsia="zh-CN"/>
        </w:rPr>
        <w:t>1</w:t>
      </w:r>
      <w:r w:rsidRPr="00DB707E">
        <w:t>.1-1, A.</w:t>
      </w:r>
      <w:del w:id="20930" w:author="Huawei" w:date="2022-10-25T19:46:00Z">
        <w:r w:rsidRPr="00DB707E" w:rsidDel="00CB5701">
          <w:delText>16.5.5</w:delText>
        </w:r>
      </w:del>
      <w:ins w:id="20931" w:author="Huawei" w:date="2022-10-25T19:46:00Z">
        <w:r>
          <w:t>16.5.2</w:t>
        </w:r>
      </w:ins>
      <w:r w:rsidRPr="00DB707E">
        <w:t>.1.1-2, A.</w:t>
      </w:r>
      <w:del w:id="20932" w:author="Huawei" w:date="2022-10-25T19:46:00Z">
        <w:r w:rsidRPr="00DB707E" w:rsidDel="00CB5701">
          <w:delText>16.5.5</w:delText>
        </w:r>
      </w:del>
      <w:ins w:id="20933" w:author="Huawei" w:date="2022-10-25T19:46:00Z">
        <w:r>
          <w:t>16.5.2</w:t>
        </w:r>
      </w:ins>
      <w:r w:rsidRPr="00DB707E">
        <w:t>.1.1-3 and A.</w:t>
      </w:r>
      <w:del w:id="20934" w:author="Huawei" w:date="2022-10-25T19:46:00Z">
        <w:r w:rsidRPr="00DB707E" w:rsidDel="00CB5701">
          <w:delText>16.5.5</w:delText>
        </w:r>
      </w:del>
      <w:ins w:id="20935" w:author="Huawei" w:date="2022-10-25T19:46:00Z">
        <w:r>
          <w:t>16.5.2</w:t>
        </w:r>
      </w:ins>
      <w:r w:rsidRPr="00DB707E">
        <w:t>.1.1-4 below. There is one cell, cell 1 which is the active cell, in the test. The test consists of five successive time periods, with time duration of T1, T2, T3, T4 and T5 respectively. Figure A.</w:t>
      </w:r>
      <w:del w:id="20936" w:author="Huawei" w:date="2022-10-25T19:46:00Z">
        <w:r w:rsidRPr="00DB707E" w:rsidDel="00CB5701">
          <w:delText>16.5.5</w:delText>
        </w:r>
      </w:del>
      <w:ins w:id="20937" w:author="Huawei" w:date="2022-10-25T19:46:00Z">
        <w:r>
          <w:t>16.5.2</w:t>
        </w:r>
      </w:ins>
      <w:r w:rsidRPr="00DB707E">
        <w:t>.1.1-1 shows the variation of the downlink SNR of the SSB in set q</w:t>
      </w:r>
      <w:r w:rsidRPr="00DB707E">
        <w:rPr>
          <w:vertAlign w:val="subscript"/>
        </w:rPr>
        <w:t>0</w:t>
      </w:r>
      <w:r w:rsidRPr="00DB707E">
        <w:t xml:space="preserve"> in the active cell to emulate SSB based beam failure. Figure A.</w:t>
      </w:r>
      <w:del w:id="20938" w:author="Huawei" w:date="2022-10-25T19:46:00Z">
        <w:r w:rsidRPr="00DB707E" w:rsidDel="00CB5701">
          <w:delText>16.5.5</w:delText>
        </w:r>
      </w:del>
      <w:ins w:id="20939" w:author="Huawei" w:date="2022-10-25T19:46:00Z">
        <w:r>
          <w:t>16.5.2</w:t>
        </w:r>
      </w:ins>
      <w:r w:rsidRPr="00DB707E">
        <w:t>.1.1-1 additionally shows the variation of the downlink L1-RSRP of the SSB in set q</w:t>
      </w:r>
      <w:r w:rsidRPr="00DB707E">
        <w:rPr>
          <w:vertAlign w:val="subscript"/>
        </w:rPr>
        <w:t>1</w:t>
      </w:r>
      <w:r w:rsidRPr="00DB707E">
        <w:t xml:space="preserve"> of the candidate beam used for link recovery. Prior to the start of the time duration T1, the UE shall be fully synchronized to cell 1. The UE shall be configured for periodic CSI reporting with a reporting periodicity of 2 </w:t>
      </w:r>
      <w:proofErr w:type="spellStart"/>
      <w:r w:rsidRPr="00DB707E">
        <w:t>ms</w:t>
      </w:r>
      <w:proofErr w:type="spellEnd"/>
      <w:r w:rsidRPr="00DB707E">
        <w:t>. In the test, DRX configuration is not enabled. The UE is configured to perform inter-frequency measurements using GP ID #0 (40ms) in test 1.</w:t>
      </w:r>
    </w:p>
    <w:p w14:paraId="73D0EE93" w14:textId="77777777" w:rsidR="00820FD8" w:rsidRPr="00DB707E" w:rsidRDefault="00820FD8" w:rsidP="00820FD8">
      <w:pPr>
        <w:pStyle w:val="TH"/>
      </w:pPr>
      <w:r w:rsidRPr="00DB707E">
        <w:lastRenderedPageBreak/>
        <w:t>Table A.</w:t>
      </w:r>
      <w:del w:id="20940" w:author="Huawei" w:date="2022-10-25T19:46:00Z">
        <w:r w:rsidRPr="00DB707E" w:rsidDel="00CB5701">
          <w:delText>16.5.5</w:delText>
        </w:r>
      </w:del>
      <w:ins w:id="20941" w:author="Huawei" w:date="2022-10-25T19:46:00Z">
        <w:r>
          <w:t>16.5.2</w:t>
        </w:r>
      </w:ins>
      <w:r w:rsidRPr="00DB707E">
        <w:t xml:space="preserve">.1.1-1: Supported test configurations for FR1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20FD8" w:rsidRPr="00DB707E" w14:paraId="2CA6B89B" w14:textId="77777777" w:rsidTr="00864629">
        <w:trPr>
          <w:trHeight w:val="187"/>
          <w:jc w:val="center"/>
        </w:trPr>
        <w:tc>
          <w:tcPr>
            <w:tcW w:w="2265" w:type="dxa"/>
            <w:shd w:val="clear" w:color="auto" w:fill="auto"/>
          </w:tcPr>
          <w:p w14:paraId="315D7271" w14:textId="77777777" w:rsidR="00820FD8" w:rsidRPr="00DB707E" w:rsidRDefault="00820FD8" w:rsidP="00864629">
            <w:pPr>
              <w:pStyle w:val="TAH"/>
            </w:pPr>
            <w:r w:rsidRPr="00DB707E">
              <w:t>Configuration</w:t>
            </w:r>
          </w:p>
        </w:tc>
        <w:tc>
          <w:tcPr>
            <w:tcW w:w="6905" w:type="dxa"/>
            <w:shd w:val="clear" w:color="auto" w:fill="auto"/>
          </w:tcPr>
          <w:p w14:paraId="68FC2866" w14:textId="77777777" w:rsidR="00820FD8" w:rsidRPr="00DB707E" w:rsidRDefault="00820FD8" w:rsidP="00864629">
            <w:pPr>
              <w:pStyle w:val="TAH"/>
            </w:pPr>
            <w:r w:rsidRPr="00DB707E">
              <w:t>Description</w:t>
            </w:r>
          </w:p>
        </w:tc>
      </w:tr>
      <w:tr w:rsidR="00820FD8" w:rsidRPr="00DB707E" w14:paraId="5D3DCF2D" w14:textId="77777777" w:rsidTr="00864629">
        <w:trPr>
          <w:trHeight w:val="187"/>
          <w:jc w:val="center"/>
        </w:trPr>
        <w:tc>
          <w:tcPr>
            <w:tcW w:w="2265" w:type="dxa"/>
            <w:shd w:val="clear" w:color="auto" w:fill="auto"/>
          </w:tcPr>
          <w:p w14:paraId="1304ED33" w14:textId="77777777" w:rsidR="00820FD8" w:rsidRPr="00DB707E" w:rsidRDefault="00820FD8" w:rsidP="00864629">
            <w:pPr>
              <w:pStyle w:val="TAL"/>
            </w:pPr>
            <w:r w:rsidRPr="00DB707E">
              <w:t>1</w:t>
            </w:r>
          </w:p>
        </w:tc>
        <w:tc>
          <w:tcPr>
            <w:tcW w:w="6905" w:type="dxa"/>
            <w:shd w:val="clear" w:color="auto" w:fill="auto"/>
          </w:tcPr>
          <w:p w14:paraId="3F0C7DAB" w14:textId="77777777" w:rsidR="00820FD8" w:rsidRPr="00DB707E" w:rsidRDefault="00820FD8" w:rsidP="00864629">
            <w:pPr>
              <w:pStyle w:val="TAL"/>
            </w:pPr>
            <w:r w:rsidRPr="00DB707E">
              <w:t>FDD duplex mode, 15 kHz SSB SCS, 10 MHz bandwidth</w:t>
            </w:r>
          </w:p>
        </w:tc>
      </w:tr>
      <w:tr w:rsidR="00820FD8" w:rsidRPr="00DB707E" w14:paraId="33C224E0" w14:textId="77777777" w:rsidTr="00864629">
        <w:trPr>
          <w:trHeight w:val="187"/>
          <w:jc w:val="center"/>
        </w:trPr>
        <w:tc>
          <w:tcPr>
            <w:tcW w:w="2265" w:type="dxa"/>
            <w:shd w:val="clear" w:color="auto" w:fill="auto"/>
          </w:tcPr>
          <w:p w14:paraId="2741EB2F" w14:textId="77777777" w:rsidR="00820FD8" w:rsidRPr="00DB707E" w:rsidRDefault="00820FD8" w:rsidP="00864629">
            <w:pPr>
              <w:pStyle w:val="TAL"/>
            </w:pPr>
            <w:r w:rsidRPr="00DB707E">
              <w:t>2</w:t>
            </w:r>
          </w:p>
        </w:tc>
        <w:tc>
          <w:tcPr>
            <w:tcW w:w="6905" w:type="dxa"/>
            <w:shd w:val="clear" w:color="auto" w:fill="auto"/>
          </w:tcPr>
          <w:p w14:paraId="26E82AE4" w14:textId="77777777" w:rsidR="00820FD8" w:rsidRPr="00DB707E" w:rsidRDefault="00820FD8" w:rsidP="00864629">
            <w:pPr>
              <w:pStyle w:val="TAL"/>
            </w:pPr>
            <w:r w:rsidRPr="00DB707E">
              <w:t>TDD duplex mode, 15 kHz SSB SCS, 10 MHz bandwidth</w:t>
            </w:r>
          </w:p>
        </w:tc>
      </w:tr>
      <w:tr w:rsidR="00820FD8" w:rsidRPr="00DB707E" w14:paraId="13ADE97F" w14:textId="77777777" w:rsidTr="00864629">
        <w:trPr>
          <w:trHeight w:val="187"/>
          <w:jc w:val="center"/>
        </w:trPr>
        <w:tc>
          <w:tcPr>
            <w:tcW w:w="2265" w:type="dxa"/>
            <w:shd w:val="clear" w:color="auto" w:fill="auto"/>
          </w:tcPr>
          <w:p w14:paraId="3A0D7A1F" w14:textId="77777777" w:rsidR="00820FD8" w:rsidRPr="00DB707E" w:rsidRDefault="00820FD8" w:rsidP="00864629">
            <w:pPr>
              <w:pStyle w:val="TAL"/>
            </w:pPr>
            <w:r w:rsidRPr="00DB707E">
              <w:t>3</w:t>
            </w:r>
          </w:p>
        </w:tc>
        <w:tc>
          <w:tcPr>
            <w:tcW w:w="6905" w:type="dxa"/>
            <w:shd w:val="clear" w:color="auto" w:fill="auto"/>
          </w:tcPr>
          <w:p w14:paraId="3212BB73" w14:textId="77777777" w:rsidR="00820FD8" w:rsidRPr="00DB707E" w:rsidRDefault="00820FD8" w:rsidP="00864629">
            <w:pPr>
              <w:pStyle w:val="TAL"/>
            </w:pPr>
            <w:r w:rsidRPr="00DB707E">
              <w:t>TDD duplex mode, 30 kHz SSB SCS, 20 MHz bandwidth</w:t>
            </w:r>
          </w:p>
        </w:tc>
      </w:tr>
      <w:tr w:rsidR="00820FD8" w:rsidRPr="00DB707E" w14:paraId="387F5949" w14:textId="77777777" w:rsidTr="00864629">
        <w:trPr>
          <w:trHeight w:val="187"/>
          <w:jc w:val="center"/>
        </w:trPr>
        <w:tc>
          <w:tcPr>
            <w:tcW w:w="2265" w:type="dxa"/>
            <w:shd w:val="clear" w:color="auto" w:fill="auto"/>
          </w:tcPr>
          <w:p w14:paraId="11E361E4" w14:textId="77777777" w:rsidR="00820FD8" w:rsidRPr="00DB707E" w:rsidRDefault="00820FD8" w:rsidP="00864629">
            <w:pPr>
              <w:pStyle w:val="TAL"/>
            </w:pPr>
            <w:r w:rsidRPr="00DB707E">
              <w:t>4</w:t>
            </w:r>
          </w:p>
        </w:tc>
        <w:tc>
          <w:tcPr>
            <w:tcW w:w="6905" w:type="dxa"/>
            <w:shd w:val="clear" w:color="auto" w:fill="auto"/>
          </w:tcPr>
          <w:p w14:paraId="5B2F1682" w14:textId="77777777" w:rsidR="00820FD8" w:rsidRPr="00DB707E" w:rsidRDefault="00820FD8" w:rsidP="00864629">
            <w:pPr>
              <w:pStyle w:val="TAL"/>
            </w:pPr>
            <w:r w:rsidRPr="00DB707E">
              <w:rPr>
                <w:rFonts w:eastAsia="Malgun Gothic"/>
              </w:rPr>
              <w:t>HD-FDD duplex mode, 15 kHz SSB SCS, 10 MHz bandwidth</w:t>
            </w:r>
          </w:p>
        </w:tc>
      </w:tr>
      <w:tr w:rsidR="00820FD8" w:rsidRPr="00DB707E" w14:paraId="41A3A726" w14:textId="77777777" w:rsidTr="00864629">
        <w:trPr>
          <w:trHeight w:val="187"/>
          <w:jc w:val="center"/>
        </w:trPr>
        <w:tc>
          <w:tcPr>
            <w:tcW w:w="9170" w:type="dxa"/>
            <w:gridSpan w:val="2"/>
            <w:shd w:val="clear" w:color="auto" w:fill="auto"/>
          </w:tcPr>
          <w:p w14:paraId="08911A1E" w14:textId="77777777" w:rsidR="00820FD8" w:rsidRPr="00DB707E" w:rsidRDefault="00820FD8" w:rsidP="00864629">
            <w:pPr>
              <w:pStyle w:val="TAN"/>
            </w:pPr>
            <w:r w:rsidRPr="00DB707E">
              <w:t>Note:</w:t>
            </w:r>
            <w:r w:rsidRPr="00DB707E">
              <w:tab/>
              <w:t>The UE is only required to pass in one of the supported test configurations in FR1</w:t>
            </w:r>
          </w:p>
        </w:tc>
      </w:tr>
    </w:tbl>
    <w:p w14:paraId="3E5023C3" w14:textId="77777777" w:rsidR="00820FD8" w:rsidRPr="00DB707E" w:rsidRDefault="00820FD8" w:rsidP="00820FD8">
      <w:pPr>
        <w:spacing w:before="120"/>
      </w:pPr>
    </w:p>
    <w:p w14:paraId="2378CA35" w14:textId="77777777" w:rsidR="00820FD8" w:rsidRPr="00DB707E" w:rsidRDefault="00820FD8" w:rsidP="00820FD8">
      <w:pPr>
        <w:pStyle w:val="TH"/>
      </w:pPr>
      <w:r w:rsidRPr="00DB707E">
        <w:lastRenderedPageBreak/>
        <w:t>Table A.</w:t>
      </w:r>
      <w:del w:id="20942" w:author="Huawei" w:date="2022-10-25T19:46:00Z">
        <w:r w:rsidRPr="00DB707E" w:rsidDel="00CB5701">
          <w:delText>16.5.5</w:delText>
        </w:r>
      </w:del>
      <w:ins w:id="20943" w:author="Huawei" w:date="2022-10-25T19:46:00Z">
        <w:r>
          <w:t>16.5.2</w:t>
        </w:r>
      </w:ins>
      <w:r w:rsidRPr="00DB707E">
        <w:t xml:space="preserve">.1.1-2: General test parameters for FR1 </w:t>
      </w:r>
      <w:proofErr w:type="spellStart"/>
      <w:r w:rsidRPr="00DB707E">
        <w:t>PCell</w:t>
      </w:r>
      <w:proofErr w:type="spellEnd"/>
      <w:r w:rsidRPr="00DB707E">
        <w:t xml:space="preserve"> for SSB-based beam failure detection and link recovery testing in non-DRX mode</w:t>
      </w:r>
    </w:p>
    <w:tbl>
      <w:tblPr>
        <w:tblW w:w="37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0944" w:author="Huawei" w:date="2022-10-18T15:34:00Z">
          <w:tblPr>
            <w:tblW w:w="37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751"/>
        <w:gridCol w:w="52"/>
        <w:gridCol w:w="7"/>
        <w:gridCol w:w="424"/>
        <w:gridCol w:w="1078"/>
        <w:gridCol w:w="703"/>
        <w:gridCol w:w="1778"/>
        <w:gridCol w:w="1421"/>
        <w:tblGridChange w:id="20945">
          <w:tblGrid>
            <w:gridCol w:w="1701"/>
            <w:gridCol w:w="50"/>
            <w:gridCol w:w="7"/>
            <w:gridCol w:w="412"/>
            <w:gridCol w:w="1047"/>
            <w:gridCol w:w="682"/>
            <w:gridCol w:w="1726"/>
            <w:gridCol w:w="1380"/>
            <w:gridCol w:w="209"/>
          </w:tblGrid>
        </w:tblGridChange>
      </w:tblGrid>
      <w:tr w:rsidR="00820FD8" w:rsidRPr="00DB707E" w14:paraId="255A4770" w14:textId="77777777" w:rsidTr="00864629">
        <w:trPr>
          <w:trHeight w:val="187"/>
          <w:jc w:val="center"/>
          <w:trPrChange w:id="20946" w:author="Huawei" w:date="2022-10-18T15:34:00Z">
            <w:trPr>
              <w:gridAfter w:val="0"/>
              <w:trHeight w:val="187"/>
              <w:jc w:val="center"/>
            </w:trPr>
          </w:trPrChange>
        </w:trPr>
        <w:tc>
          <w:tcPr>
            <w:tcW w:w="2296" w:type="pct"/>
            <w:gridSpan w:val="5"/>
            <w:tcBorders>
              <w:bottom w:val="nil"/>
            </w:tcBorders>
            <w:shd w:val="clear" w:color="auto" w:fill="auto"/>
            <w:tcPrChange w:id="20947" w:author="Huawei" w:date="2022-10-18T15:34:00Z">
              <w:tcPr>
                <w:tcW w:w="2296" w:type="pct"/>
                <w:gridSpan w:val="5"/>
                <w:tcBorders>
                  <w:bottom w:val="nil"/>
                </w:tcBorders>
                <w:shd w:val="clear" w:color="auto" w:fill="auto"/>
              </w:tcPr>
            </w:tcPrChange>
          </w:tcPr>
          <w:p w14:paraId="6BF208FA" w14:textId="77777777" w:rsidR="00820FD8" w:rsidRPr="00DB707E" w:rsidRDefault="00820FD8" w:rsidP="00864629">
            <w:pPr>
              <w:pStyle w:val="TAH"/>
              <w:rPr>
                <w:noProof/>
              </w:rPr>
            </w:pPr>
            <w:r w:rsidRPr="00DB707E">
              <w:rPr>
                <w:noProof/>
              </w:rPr>
              <w:lastRenderedPageBreak/>
              <w:t>Parameter</w:t>
            </w:r>
          </w:p>
        </w:tc>
        <w:tc>
          <w:tcPr>
            <w:tcW w:w="487" w:type="pct"/>
            <w:tcBorders>
              <w:bottom w:val="nil"/>
            </w:tcBorders>
            <w:shd w:val="clear" w:color="auto" w:fill="auto"/>
            <w:tcPrChange w:id="20948" w:author="Huawei" w:date="2022-10-18T15:34:00Z">
              <w:tcPr>
                <w:tcW w:w="487" w:type="pct"/>
                <w:tcBorders>
                  <w:bottom w:val="nil"/>
                </w:tcBorders>
                <w:shd w:val="clear" w:color="auto" w:fill="auto"/>
              </w:tcPr>
            </w:tcPrChange>
          </w:tcPr>
          <w:p w14:paraId="3F4F41BA" w14:textId="77777777" w:rsidR="00820FD8" w:rsidRPr="00DB707E" w:rsidRDefault="00820FD8" w:rsidP="00864629">
            <w:pPr>
              <w:pStyle w:val="TAH"/>
              <w:rPr>
                <w:noProof/>
              </w:rPr>
            </w:pPr>
            <w:r w:rsidRPr="00DB707E">
              <w:rPr>
                <w:noProof/>
              </w:rPr>
              <w:t>Unit</w:t>
            </w:r>
          </w:p>
        </w:tc>
        <w:tc>
          <w:tcPr>
            <w:tcW w:w="1232" w:type="pct"/>
            <w:shd w:val="clear" w:color="auto" w:fill="auto"/>
            <w:tcPrChange w:id="20949" w:author="Huawei" w:date="2022-10-18T15:34:00Z">
              <w:tcPr>
                <w:tcW w:w="1232" w:type="pct"/>
                <w:shd w:val="clear" w:color="auto" w:fill="auto"/>
              </w:tcPr>
            </w:tcPrChange>
          </w:tcPr>
          <w:p w14:paraId="5E994D6B" w14:textId="77777777" w:rsidR="00820FD8" w:rsidRPr="00DB707E" w:rsidRDefault="00820FD8" w:rsidP="00864629">
            <w:pPr>
              <w:pStyle w:val="TAH"/>
              <w:rPr>
                <w:noProof/>
              </w:rPr>
            </w:pPr>
            <w:r w:rsidRPr="00DB707E">
              <w:rPr>
                <w:noProof/>
              </w:rPr>
              <w:t>Value</w:t>
            </w:r>
          </w:p>
        </w:tc>
        <w:tc>
          <w:tcPr>
            <w:tcW w:w="985" w:type="pct"/>
            <w:tcPrChange w:id="20950" w:author="Huawei" w:date="2022-10-18T15:34:00Z">
              <w:tcPr>
                <w:tcW w:w="984" w:type="pct"/>
              </w:tcPr>
            </w:tcPrChange>
          </w:tcPr>
          <w:p w14:paraId="3A3BDB56" w14:textId="77777777" w:rsidR="00820FD8" w:rsidRPr="00DB707E" w:rsidRDefault="00820FD8" w:rsidP="00864629">
            <w:pPr>
              <w:pStyle w:val="TAH"/>
              <w:rPr>
                <w:noProof/>
              </w:rPr>
            </w:pPr>
            <w:r w:rsidRPr="00DB707E">
              <w:rPr>
                <w:noProof/>
              </w:rPr>
              <w:t>Comment</w:t>
            </w:r>
          </w:p>
        </w:tc>
      </w:tr>
      <w:tr w:rsidR="00820FD8" w:rsidRPr="00DB707E" w14:paraId="44559C3F" w14:textId="77777777" w:rsidTr="00864629">
        <w:trPr>
          <w:trHeight w:val="187"/>
          <w:jc w:val="center"/>
          <w:trPrChange w:id="20951" w:author="Huawei" w:date="2022-10-18T15:34:00Z">
            <w:trPr>
              <w:gridAfter w:val="0"/>
              <w:trHeight w:val="187"/>
              <w:jc w:val="center"/>
            </w:trPr>
          </w:trPrChange>
        </w:trPr>
        <w:tc>
          <w:tcPr>
            <w:tcW w:w="2296" w:type="pct"/>
            <w:gridSpan w:val="5"/>
            <w:tcBorders>
              <w:top w:val="nil"/>
            </w:tcBorders>
            <w:shd w:val="clear" w:color="auto" w:fill="auto"/>
            <w:tcPrChange w:id="20952" w:author="Huawei" w:date="2022-10-18T15:34:00Z">
              <w:tcPr>
                <w:tcW w:w="2296" w:type="pct"/>
                <w:gridSpan w:val="5"/>
                <w:tcBorders>
                  <w:top w:val="nil"/>
                </w:tcBorders>
                <w:shd w:val="clear" w:color="auto" w:fill="auto"/>
              </w:tcPr>
            </w:tcPrChange>
          </w:tcPr>
          <w:p w14:paraId="13735B52" w14:textId="77777777" w:rsidR="00820FD8" w:rsidRPr="00DB707E" w:rsidRDefault="00820FD8" w:rsidP="00864629">
            <w:pPr>
              <w:pStyle w:val="TAH"/>
              <w:rPr>
                <w:noProof/>
              </w:rPr>
            </w:pPr>
          </w:p>
        </w:tc>
        <w:tc>
          <w:tcPr>
            <w:tcW w:w="487" w:type="pct"/>
            <w:tcBorders>
              <w:top w:val="nil"/>
            </w:tcBorders>
            <w:shd w:val="clear" w:color="auto" w:fill="auto"/>
            <w:tcPrChange w:id="20953" w:author="Huawei" w:date="2022-10-18T15:34:00Z">
              <w:tcPr>
                <w:tcW w:w="487" w:type="pct"/>
                <w:tcBorders>
                  <w:top w:val="nil"/>
                </w:tcBorders>
                <w:shd w:val="clear" w:color="auto" w:fill="auto"/>
              </w:tcPr>
            </w:tcPrChange>
          </w:tcPr>
          <w:p w14:paraId="4B832524" w14:textId="77777777" w:rsidR="00820FD8" w:rsidRPr="00DB707E" w:rsidRDefault="00820FD8" w:rsidP="00864629">
            <w:pPr>
              <w:pStyle w:val="TAH"/>
              <w:rPr>
                <w:noProof/>
              </w:rPr>
            </w:pPr>
          </w:p>
        </w:tc>
        <w:tc>
          <w:tcPr>
            <w:tcW w:w="1232" w:type="pct"/>
            <w:shd w:val="clear" w:color="auto" w:fill="auto"/>
            <w:tcPrChange w:id="20954" w:author="Huawei" w:date="2022-10-18T15:34:00Z">
              <w:tcPr>
                <w:tcW w:w="1232" w:type="pct"/>
                <w:shd w:val="clear" w:color="auto" w:fill="auto"/>
              </w:tcPr>
            </w:tcPrChange>
          </w:tcPr>
          <w:p w14:paraId="0134B371" w14:textId="77777777" w:rsidR="00820FD8" w:rsidRPr="00DB707E" w:rsidRDefault="00820FD8" w:rsidP="00864629">
            <w:pPr>
              <w:pStyle w:val="TAH"/>
              <w:rPr>
                <w:noProof/>
              </w:rPr>
            </w:pPr>
            <w:r w:rsidRPr="00DB707E">
              <w:rPr>
                <w:noProof/>
              </w:rPr>
              <w:t>Test 1</w:t>
            </w:r>
          </w:p>
        </w:tc>
        <w:tc>
          <w:tcPr>
            <w:tcW w:w="985" w:type="pct"/>
            <w:tcPrChange w:id="20955" w:author="Huawei" w:date="2022-10-18T15:34:00Z">
              <w:tcPr>
                <w:tcW w:w="984" w:type="pct"/>
              </w:tcPr>
            </w:tcPrChange>
          </w:tcPr>
          <w:p w14:paraId="5DD4B5F7" w14:textId="77777777" w:rsidR="00820FD8" w:rsidRPr="00DB707E" w:rsidRDefault="00820FD8" w:rsidP="00864629">
            <w:pPr>
              <w:pStyle w:val="TAH"/>
              <w:rPr>
                <w:noProof/>
              </w:rPr>
            </w:pPr>
          </w:p>
        </w:tc>
      </w:tr>
      <w:tr w:rsidR="00820FD8" w:rsidRPr="00DB707E" w14:paraId="0C0DAE88" w14:textId="77777777" w:rsidTr="00864629">
        <w:trPr>
          <w:trHeight w:val="187"/>
          <w:jc w:val="center"/>
          <w:trPrChange w:id="20956" w:author="Huawei" w:date="2022-10-18T15:34:00Z">
            <w:trPr>
              <w:gridAfter w:val="0"/>
              <w:trHeight w:val="187"/>
              <w:jc w:val="center"/>
            </w:trPr>
          </w:trPrChange>
        </w:trPr>
        <w:tc>
          <w:tcPr>
            <w:tcW w:w="2296" w:type="pct"/>
            <w:gridSpan w:val="5"/>
            <w:shd w:val="clear" w:color="auto" w:fill="auto"/>
            <w:tcPrChange w:id="20957" w:author="Huawei" w:date="2022-10-18T15:34:00Z">
              <w:tcPr>
                <w:tcW w:w="2296" w:type="pct"/>
                <w:gridSpan w:val="5"/>
                <w:shd w:val="clear" w:color="auto" w:fill="auto"/>
              </w:tcPr>
            </w:tcPrChange>
          </w:tcPr>
          <w:p w14:paraId="23580830" w14:textId="77777777" w:rsidR="00820FD8" w:rsidRPr="00DB707E" w:rsidRDefault="00820FD8" w:rsidP="00864629">
            <w:pPr>
              <w:pStyle w:val="TAL"/>
              <w:rPr>
                <w:noProof/>
              </w:rPr>
            </w:pPr>
            <w:r w:rsidRPr="00DB707E">
              <w:rPr>
                <w:noProof/>
              </w:rPr>
              <w:t>Active P</w:t>
            </w:r>
            <w:del w:id="20958" w:author="Huawei" w:date="2022-10-18T15:27:00Z">
              <w:r w:rsidRPr="00DB707E" w:rsidDel="001256DB">
                <w:rPr>
                  <w:noProof/>
                </w:rPr>
                <w:delText>S</w:delText>
              </w:r>
            </w:del>
            <w:r w:rsidRPr="00DB707E">
              <w:rPr>
                <w:noProof/>
              </w:rPr>
              <w:t>Cell</w:t>
            </w:r>
          </w:p>
        </w:tc>
        <w:tc>
          <w:tcPr>
            <w:tcW w:w="487" w:type="pct"/>
            <w:shd w:val="clear" w:color="auto" w:fill="auto"/>
            <w:tcPrChange w:id="20959" w:author="Huawei" w:date="2022-10-18T15:34:00Z">
              <w:tcPr>
                <w:tcW w:w="487" w:type="pct"/>
                <w:shd w:val="clear" w:color="auto" w:fill="auto"/>
              </w:tcPr>
            </w:tcPrChange>
          </w:tcPr>
          <w:p w14:paraId="033ED11D" w14:textId="77777777" w:rsidR="00820FD8" w:rsidRPr="00DB707E" w:rsidRDefault="00820FD8" w:rsidP="00864629">
            <w:pPr>
              <w:pStyle w:val="TAC"/>
              <w:rPr>
                <w:noProof/>
              </w:rPr>
            </w:pPr>
          </w:p>
        </w:tc>
        <w:tc>
          <w:tcPr>
            <w:tcW w:w="1232" w:type="pct"/>
            <w:shd w:val="clear" w:color="auto" w:fill="auto"/>
            <w:tcPrChange w:id="20960" w:author="Huawei" w:date="2022-10-18T15:34:00Z">
              <w:tcPr>
                <w:tcW w:w="1232" w:type="pct"/>
                <w:shd w:val="clear" w:color="auto" w:fill="auto"/>
              </w:tcPr>
            </w:tcPrChange>
          </w:tcPr>
          <w:p w14:paraId="1BE8F771" w14:textId="77777777" w:rsidR="00820FD8" w:rsidRPr="00DB707E" w:rsidRDefault="00820FD8" w:rsidP="00864629">
            <w:pPr>
              <w:pStyle w:val="TAC"/>
              <w:rPr>
                <w:noProof/>
              </w:rPr>
            </w:pPr>
            <w:r w:rsidRPr="00DB707E">
              <w:rPr>
                <w:noProof/>
              </w:rPr>
              <w:t>Cell 1</w:t>
            </w:r>
          </w:p>
        </w:tc>
        <w:tc>
          <w:tcPr>
            <w:tcW w:w="985" w:type="pct"/>
            <w:tcPrChange w:id="20961" w:author="Huawei" w:date="2022-10-18T15:34:00Z">
              <w:tcPr>
                <w:tcW w:w="984" w:type="pct"/>
              </w:tcPr>
            </w:tcPrChange>
          </w:tcPr>
          <w:p w14:paraId="53695C7B" w14:textId="77777777" w:rsidR="00820FD8" w:rsidRPr="00DB707E" w:rsidRDefault="00820FD8" w:rsidP="00864629">
            <w:pPr>
              <w:pStyle w:val="TAC"/>
              <w:rPr>
                <w:noProof/>
              </w:rPr>
            </w:pPr>
          </w:p>
        </w:tc>
      </w:tr>
      <w:tr w:rsidR="00820FD8" w:rsidRPr="00DB707E" w14:paraId="2FBD948C" w14:textId="77777777" w:rsidTr="00864629">
        <w:trPr>
          <w:trHeight w:val="187"/>
          <w:jc w:val="center"/>
          <w:trPrChange w:id="20962" w:author="Huawei" w:date="2022-10-18T15:34:00Z">
            <w:trPr>
              <w:gridAfter w:val="0"/>
              <w:trHeight w:val="187"/>
              <w:jc w:val="center"/>
            </w:trPr>
          </w:trPrChange>
        </w:trPr>
        <w:tc>
          <w:tcPr>
            <w:tcW w:w="2296" w:type="pct"/>
            <w:gridSpan w:val="5"/>
            <w:shd w:val="clear" w:color="auto" w:fill="auto"/>
            <w:tcPrChange w:id="20963" w:author="Huawei" w:date="2022-10-18T15:34:00Z">
              <w:tcPr>
                <w:tcW w:w="2296" w:type="pct"/>
                <w:gridSpan w:val="5"/>
                <w:shd w:val="clear" w:color="auto" w:fill="auto"/>
              </w:tcPr>
            </w:tcPrChange>
          </w:tcPr>
          <w:p w14:paraId="03ED54B4" w14:textId="77777777" w:rsidR="00820FD8" w:rsidRPr="00DB707E" w:rsidRDefault="00820FD8" w:rsidP="00864629">
            <w:pPr>
              <w:pStyle w:val="TAL"/>
              <w:rPr>
                <w:noProof/>
              </w:rPr>
            </w:pPr>
            <w:r w:rsidRPr="00DB707E">
              <w:rPr>
                <w:noProof/>
              </w:rPr>
              <w:t>RF Channel Number</w:t>
            </w:r>
          </w:p>
        </w:tc>
        <w:tc>
          <w:tcPr>
            <w:tcW w:w="487" w:type="pct"/>
            <w:tcBorders>
              <w:bottom w:val="single" w:sz="4" w:space="0" w:color="auto"/>
            </w:tcBorders>
            <w:shd w:val="clear" w:color="auto" w:fill="auto"/>
            <w:tcPrChange w:id="20964" w:author="Huawei" w:date="2022-10-18T15:34:00Z">
              <w:tcPr>
                <w:tcW w:w="487" w:type="pct"/>
                <w:tcBorders>
                  <w:bottom w:val="single" w:sz="4" w:space="0" w:color="auto"/>
                </w:tcBorders>
                <w:shd w:val="clear" w:color="auto" w:fill="auto"/>
              </w:tcPr>
            </w:tcPrChange>
          </w:tcPr>
          <w:p w14:paraId="42D720D5" w14:textId="77777777" w:rsidR="00820FD8" w:rsidRPr="00DB707E" w:rsidRDefault="00820FD8" w:rsidP="00864629">
            <w:pPr>
              <w:pStyle w:val="TAC"/>
              <w:rPr>
                <w:noProof/>
              </w:rPr>
            </w:pPr>
          </w:p>
        </w:tc>
        <w:tc>
          <w:tcPr>
            <w:tcW w:w="1232" w:type="pct"/>
            <w:shd w:val="clear" w:color="auto" w:fill="auto"/>
            <w:tcPrChange w:id="20965" w:author="Huawei" w:date="2022-10-18T15:34:00Z">
              <w:tcPr>
                <w:tcW w:w="1232" w:type="pct"/>
                <w:shd w:val="clear" w:color="auto" w:fill="auto"/>
              </w:tcPr>
            </w:tcPrChange>
          </w:tcPr>
          <w:p w14:paraId="521361FF" w14:textId="77777777" w:rsidR="00820FD8" w:rsidRPr="00DB707E" w:rsidRDefault="00820FD8" w:rsidP="00864629">
            <w:pPr>
              <w:pStyle w:val="TAC"/>
              <w:rPr>
                <w:noProof/>
              </w:rPr>
            </w:pPr>
            <w:r w:rsidRPr="00DB707E">
              <w:rPr>
                <w:noProof/>
              </w:rPr>
              <w:t>1</w:t>
            </w:r>
          </w:p>
        </w:tc>
        <w:tc>
          <w:tcPr>
            <w:tcW w:w="985" w:type="pct"/>
            <w:tcPrChange w:id="20966" w:author="Huawei" w:date="2022-10-18T15:34:00Z">
              <w:tcPr>
                <w:tcW w:w="984" w:type="pct"/>
              </w:tcPr>
            </w:tcPrChange>
          </w:tcPr>
          <w:p w14:paraId="4CA34C93" w14:textId="77777777" w:rsidR="00820FD8" w:rsidRPr="00DB707E" w:rsidRDefault="00820FD8" w:rsidP="00864629">
            <w:pPr>
              <w:pStyle w:val="TAC"/>
              <w:rPr>
                <w:noProof/>
              </w:rPr>
            </w:pPr>
          </w:p>
        </w:tc>
      </w:tr>
      <w:tr w:rsidR="00820FD8" w:rsidRPr="00DB707E" w14:paraId="4A87D327" w14:textId="77777777" w:rsidTr="00864629">
        <w:trPr>
          <w:trHeight w:val="187"/>
          <w:jc w:val="center"/>
          <w:trPrChange w:id="20967" w:author="Huawei" w:date="2022-10-18T15:34:00Z">
            <w:trPr>
              <w:gridAfter w:val="0"/>
              <w:trHeight w:val="187"/>
              <w:jc w:val="center"/>
            </w:trPr>
          </w:trPrChange>
        </w:trPr>
        <w:tc>
          <w:tcPr>
            <w:tcW w:w="1549" w:type="pct"/>
            <w:gridSpan w:val="4"/>
            <w:tcBorders>
              <w:bottom w:val="nil"/>
            </w:tcBorders>
            <w:shd w:val="clear" w:color="auto" w:fill="auto"/>
            <w:tcPrChange w:id="20968" w:author="Huawei" w:date="2022-10-18T15:34:00Z">
              <w:tcPr>
                <w:tcW w:w="1549" w:type="pct"/>
                <w:gridSpan w:val="4"/>
                <w:tcBorders>
                  <w:bottom w:val="nil"/>
                </w:tcBorders>
                <w:shd w:val="clear" w:color="auto" w:fill="auto"/>
              </w:tcPr>
            </w:tcPrChange>
          </w:tcPr>
          <w:p w14:paraId="16F87CFA" w14:textId="77777777" w:rsidR="00820FD8" w:rsidRPr="00DB707E" w:rsidRDefault="00820FD8" w:rsidP="00864629">
            <w:pPr>
              <w:pStyle w:val="TAL"/>
              <w:rPr>
                <w:noProof/>
              </w:rPr>
            </w:pPr>
            <w:r w:rsidRPr="00DB707E">
              <w:rPr>
                <w:noProof/>
              </w:rPr>
              <w:t>Duplex mode</w:t>
            </w:r>
          </w:p>
        </w:tc>
        <w:tc>
          <w:tcPr>
            <w:tcW w:w="747" w:type="pct"/>
            <w:shd w:val="clear" w:color="auto" w:fill="auto"/>
            <w:tcPrChange w:id="20969" w:author="Huawei" w:date="2022-10-18T15:34:00Z">
              <w:tcPr>
                <w:tcW w:w="747" w:type="pct"/>
                <w:shd w:val="clear" w:color="auto" w:fill="auto"/>
              </w:tcPr>
            </w:tcPrChange>
          </w:tcPr>
          <w:p w14:paraId="55DF4C8C" w14:textId="77777777" w:rsidR="00820FD8" w:rsidRPr="00DB707E" w:rsidRDefault="00820FD8" w:rsidP="00864629">
            <w:pPr>
              <w:pStyle w:val="TAL"/>
              <w:rPr>
                <w:noProof/>
              </w:rPr>
            </w:pPr>
            <w:r w:rsidRPr="00DB707E">
              <w:rPr>
                <w:noProof/>
              </w:rPr>
              <w:t>Config 1</w:t>
            </w:r>
          </w:p>
        </w:tc>
        <w:tc>
          <w:tcPr>
            <w:tcW w:w="487" w:type="pct"/>
            <w:tcBorders>
              <w:bottom w:val="nil"/>
            </w:tcBorders>
            <w:shd w:val="clear" w:color="auto" w:fill="auto"/>
            <w:tcPrChange w:id="20970" w:author="Huawei" w:date="2022-10-18T15:34:00Z">
              <w:tcPr>
                <w:tcW w:w="487" w:type="pct"/>
                <w:tcBorders>
                  <w:bottom w:val="nil"/>
                </w:tcBorders>
                <w:shd w:val="clear" w:color="auto" w:fill="auto"/>
              </w:tcPr>
            </w:tcPrChange>
          </w:tcPr>
          <w:p w14:paraId="72888CDE" w14:textId="77777777" w:rsidR="00820FD8" w:rsidRPr="00DB707E" w:rsidRDefault="00820FD8" w:rsidP="00864629">
            <w:pPr>
              <w:pStyle w:val="TAC"/>
              <w:rPr>
                <w:noProof/>
              </w:rPr>
            </w:pPr>
          </w:p>
        </w:tc>
        <w:tc>
          <w:tcPr>
            <w:tcW w:w="1232" w:type="pct"/>
            <w:shd w:val="clear" w:color="auto" w:fill="auto"/>
            <w:tcPrChange w:id="20971" w:author="Huawei" w:date="2022-10-18T15:34:00Z">
              <w:tcPr>
                <w:tcW w:w="1232" w:type="pct"/>
                <w:shd w:val="clear" w:color="auto" w:fill="auto"/>
              </w:tcPr>
            </w:tcPrChange>
          </w:tcPr>
          <w:p w14:paraId="7B912412" w14:textId="77777777" w:rsidR="00820FD8" w:rsidRPr="00DB707E" w:rsidRDefault="00820FD8" w:rsidP="00864629">
            <w:pPr>
              <w:pStyle w:val="TAC"/>
              <w:rPr>
                <w:noProof/>
              </w:rPr>
            </w:pPr>
            <w:r w:rsidRPr="00DB707E">
              <w:rPr>
                <w:noProof/>
              </w:rPr>
              <w:t>FDD</w:t>
            </w:r>
          </w:p>
        </w:tc>
        <w:tc>
          <w:tcPr>
            <w:tcW w:w="985" w:type="pct"/>
            <w:tcPrChange w:id="20972" w:author="Huawei" w:date="2022-10-18T15:34:00Z">
              <w:tcPr>
                <w:tcW w:w="984" w:type="pct"/>
              </w:tcPr>
            </w:tcPrChange>
          </w:tcPr>
          <w:p w14:paraId="0A21B776" w14:textId="77777777" w:rsidR="00820FD8" w:rsidRPr="00DB707E" w:rsidRDefault="00820FD8" w:rsidP="00864629">
            <w:pPr>
              <w:pStyle w:val="TAC"/>
              <w:rPr>
                <w:noProof/>
              </w:rPr>
            </w:pPr>
          </w:p>
        </w:tc>
      </w:tr>
      <w:tr w:rsidR="00820FD8" w:rsidRPr="00DB707E" w14:paraId="12A110D6" w14:textId="77777777" w:rsidTr="00864629">
        <w:trPr>
          <w:trHeight w:val="157"/>
          <w:jc w:val="center"/>
          <w:trPrChange w:id="20973" w:author="Huawei" w:date="2022-10-18T15:34:00Z">
            <w:trPr>
              <w:gridAfter w:val="0"/>
              <w:trHeight w:val="157"/>
              <w:jc w:val="center"/>
            </w:trPr>
          </w:trPrChange>
        </w:trPr>
        <w:tc>
          <w:tcPr>
            <w:tcW w:w="1549" w:type="pct"/>
            <w:gridSpan w:val="4"/>
            <w:vMerge w:val="restart"/>
            <w:tcBorders>
              <w:top w:val="nil"/>
            </w:tcBorders>
            <w:shd w:val="clear" w:color="auto" w:fill="auto"/>
            <w:tcPrChange w:id="20974" w:author="Huawei" w:date="2022-10-18T15:34:00Z">
              <w:tcPr>
                <w:tcW w:w="1549" w:type="pct"/>
                <w:gridSpan w:val="4"/>
                <w:vMerge w:val="restart"/>
                <w:tcBorders>
                  <w:top w:val="nil"/>
                </w:tcBorders>
                <w:shd w:val="clear" w:color="auto" w:fill="auto"/>
              </w:tcPr>
            </w:tcPrChange>
          </w:tcPr>
          <w:p w14:paraId="57BC5C3A" w14:textId="77777777" w:rsidR="00820FD8" w:rsidRPr="00DB707E" w:rsidRDefault="00820FD8" w:rsidP="00864629">
            <w:pPr>
              <w:pStyle w:val="TAL"/>
              <w:rPr>
                <w:noProof/>
              </w:rPr>
            </w:pPr>
          </w:p>
        </w:tc>
        <w:tc>
          <w:tcPr>
            <w:tcW w:w="747" w:type="pct"/>
            <w:shd w:val="clear" w:color="auto" w:fill="auto"/>
            <w:tcPrChange w:id="20975" w:author="Huawei" w:date="2022-10-18T15:34:00Z">
              <w:tcPr>
                <w:tcW w:w="747" w:type="pct"/>
                <w:shd w:val="clear" w:color="auto" w:fill="auto"/>
              </w:tcPr>
            </w:tcPrChange>
          </w:tcPr>
          <w:p w14:paraId="702B0DD6" w14:textId="77777777" w:rsidR="00820FD8" w:rsidRPr="00DB707E" w:rsidRDefault="00820FD8" w:rsidP="00864629">
            <w:pPr>
              <w:pStyle w:val="TAL"/>
              <w:rPr>
                <w:noProof/>
              </w:rPr>
            </w:pPr>
            <w:r w:rsidRPr="00DB707E">
              <w:rPr>
                <w:noProof/>
              </w:rPr>
              <w:t>Config 2, 3</w:t>
            </w:r>
          </w:p>
        </w:tc>
        <w:tc>
          <w:tcPr>
            <w:tcW w:w="487" w:type="pct"/>
            <w:vMerge w:val="restart"/>
            <w:tcBorders>
              <w:top w:val="nil"/>
            </w:tcBorders>
            <w:shd w:val="clear" w:color="auto" w:fill="auto"/>
            <w:tcPrChange w:id="20976" w:author="Huawei" w:date="2022-10-18T15:34:00Z">
              <w:tcPr>
                <w:tcW w:w="487" w:type="pct"/>
                <w:vMerge w:val="restart"/>
                <w:tcBorders>
                  <w:top w:val="nil"/>
                </w:tcBorders>
                <w:shd w:val="clear" w:color="auto" w:fill="auto"/>
              </w:tcPr>
            </w:tcPrChange>
          </w:tcPr>
          <w:p w14:paraId="3EBEB2BE" w14:textId="77777777" w:rsidR="00820FD8" w:rsidRPr="00DB707E" w:rsidRDefault="00820FD8" w:rsidP="00864629">
            <w:pPr>
              <w:pStyle w:val="TAC"/>
              <w:rPr>
                <w:noProof/>
              </w:rPr>
            </w:pPr>
          </w:p>
        </w:tc>
        <w:tc>
          <w:tcPr>
            <w:tcW w:w="1232" w:type="pct"/>
            <w:shd w:val="clear" w:color="auto" w:fill="auto"/>
            <w:tcPrChange w:id="20977" w:author="Huawei" w:date="2022-10-18T15:34:00Z">
              <w:tcPr>
                <w:tcW w:w="1232" w:type="pct"/>
                <w:shd w:val="clear" w:color="auto" w:fill="auto"/>
              </w:tcPr>
            </w:tcPrChange>
          </w:tcPr>
          <w:p w14:paraId="34DC015C" w14:textId="77777777" w:rsidR="00820FD8" w:rsidRPr="00DB707E" w:rsidRDefault="00820FD8" w:rsidP="00864629">
            <w:pPr>
              <w:pStyle w:val="TAC"/>
              <w:rPr>
                <w:noProof/>
              </w:rPr>
            </w:pPr>
            <w:r w:rsidRPr="00DB707E">
              <w:rPr>
                <w:noProof/>
              </w:rPr>
              <w:t>TDD</w:t>
            </w:r>
          </w:p>
        </w:tc>
        <w:tc>
          <w:tcPr>
            <w:tcW w:w="985" w:type="pct"/>
            <w:vMerge w:val="restart"/>
            <w:tcPrChange w:id="20978" w:author="Huawei" w:date="2022-10-18T15:34:00Z">
              <w:tcPr>
                <w:tcW w:w="984" w:type="pct"/>
                <w:vMerge w:val="restart"/>
              </w:tcPr>
            </w:tcPrChange>
          </w:tcPr>
          <w:p w14:paraId="772CF432" w14:textId="77777777" w:rsidR="00820FD8" w:rsidRPr="00DB707E" w:rsidRDefault="00820FD8" w:rsidP="00864629">
            <w:pPr>
              <w:pStyle w:val="TAC"/>
              <w:rPr>
                <w:noProof/>
              </w:rPr>
            </w:pPr>
          </w:p>
        </w:tc>
      </w:tr>
      <w:tr w:rsidR="00820FD8" w:rsidRPr="00DB707E" w14:paraId="73C06230" w14:textId="77777777" w:rsidTr="00864629">
        <w:trPr>
          <w:trHeight w:val="157"/>
          <w:jc w:val="center"/>
          <w:trPrChange w:id="20979" w:author="Huawei" w:date="2022-10-18T15:34:00Z">
            <w:trPr>
              <w:gridAfter w:val="0"/>
              <w:trHeight w:val="157"/>
              <w:jc w:val="center"/>
            </w:trPr>
          </w:trPrChange>
        </w:trPr>
        <w:tc>
          <w:tcPr>
            <w:tcW w:w="1549" w:type="pct"/>
            <w:gridSpan w:val="4"/>
            <w:vMerge/>
            <w:shd w:val="clear" w:color="auto" w:fill="auto"/>
            <w:tcPrChange w:id="20980" w:author="Huawei" w:date="2022-10-18T15:34:00Z">
              <w:tcPr>
                <w:tcW w:w="1549" w:type="pct"/>
                <w:gridSpan w:val="4"/>
                <w:vMerge/>
                <w:shd w:val="clear" w:color="auto" w:fill="auto"/>
              </w:tcPr>
            </w:tcPrChange>
          </w:tcPr>
          <w:p w14:paraId="480FA028" w14:textId="77777777" w:rsidR="00820FD8" w:rsidRPr="00DB707E" w:rsidRDefault="00820FD8" w:rsidP="00864629">
            <w:pPr>
              <w:pStyle w:val="TAL"/>
              <w:rPr>
                <w:noProof/>
              </w:rPr>
            </w:pPr>
          </w:p>
        </w:tc>
        <w:tc>
          <w:tcPr>
            <w:tcW w:w="747" w:type="pct"/>
            <w:shd w:val="clear" w:color="auto" w:fill="auto"/>
            <w:tcPrChange w:id="20981" w:author="Huawei" w:date="2022-10-18T15:34:00Z">
              <w:tcPr>
                <w:tcW w:w="747" w:type="pct"/>
                <w:shd w:val="clear" w:color="auto" w:fill="auto"/>
              </w:tcPr>
            </w:tcPrChange>
          </w:tcPr>
          <w:p w14:paraId="1A800423" w14:textId="77777777" w:rsidR="00820FD8" w:rsidRPr="00DB707E" w:rsidRDefault="00820FD8" w:rsidP="00864629">
            <w:pPr>
              <w:pStyle w:val="TAL"/>
              <w:rPr>
                <w:noProof/>
              </w:rPr>
            </w:pPr>
            <w:r w:rsidRPr="00DB707E">
              <w:rPr>
                <w:noProof/>
              </w:rPr>
              <w:t>Config 4</w:t>
            </w:r>
          </w:p>
        </w:tc>
        <w:tc>
          <w:tcPr>
            <w:tcW w:w="487" w:type="pct"/>
            <w:vMerge/>
            <w:shd w:val="clear" w:color="auto" w:fill="auto"/>
            <w:tcPrChange w:id="20982" w:author="Huawei" w:date="2022-10-18T15:34:00Z">
              <w:tcPr>
                <w:tcW w:w="487" w:type="pct"/>
                <w:vMerge/>
                <w:shd w:val="clear" w:color="auto" w:fill="auto"/>
              </w:tcPr>
            </w:tcPrChange>
          </w:tcPr>
          <w:p w14:paraId="3C2B71E1" w14:textId="77777777" w:rsidR="00820FD8" w:rsidRPr="00DB707E" w:rsidRDefault="00820FD8" w:rsidP="00864629">
            <w:pPr>
              <w:pStyle w:val="TAC"/>
              <w:rPr>
                <w:noProof/>
              </w:rPr>
            </w:pPr>
          </w:p>
        </w:tc>
        <w:tc>
          <w:tcPr>
            <w:tcW w:w="1232" w:type="pct"/>
            <w:shd w:val="clear" w:color="auto" w:fill="auto"/>
            <w:tcPrChange w:id="20983" w:author="Huawei" w:date="2022-10-18T15:34:00Z">
              <w:tcPr>
                <w:tcW w:w="1232" w:type="pct"/>
                <w:shd w:val="clear" w:color="auto" w:fill="auto"/>
              </w:tcPr>
            </w:tcPrChange>
          </w:tcPr>
          <w:p w14:paraId="69BCA34C" w14:textId="77777777" w:rsidR="00820FD8" w:rsidRPr="00DB707E" w:rsidRDefault="00820FD8" w:rsidP="00864629">
            <w:pPr>
              <w:pStyle w:val="TAC"/>
              <w:rPr>
                <w:noProof/>
              </w:rPr>
            </w:pPr>
            <w:r w:rsidRPr="00DB707E">
              <w:rPr>
                <w:noProof/>
              </w:rPr>
              <w:t>HD-FDD</w:t>
            </w:r>
          </w:p>
        </w:tc>
        <w:tc>
          <w:tcPr>
            <w:tcW w:w="985" w:type="pct"/>
            <w:vMerge/>
            <w:tcPrChange w:id="20984" w:author="Huawei" w:date="2022-10-18T15:34:00Z">
              <w:tcPr>
                <w:tcW w:w="984" w:type="pct"/>
                <w:vMerge/>
              </w:tcPr>
            </w:tcPrChange>
          </w:tcPr>
          <w:p w14:paraId="04D17D4B" w14:textId="77777777" w:rsidR="00820FD8" w:rsidRPr="00DB707E" w:rsidRDefault="00820FD8" w:rsidP="00864629">
            <w:pPr>
              <w:pStyle w:val="TAC"/>
              <w:rPr>
                <w:noProof/>
              </w:rPr>
            </w:pPr>
          </w:p>
        </w:tc>
      </w:tr>
      <w:tr w:rsidR="00820FD8" w:rsidRPr="00DB707E" w14:paraId="02F877CA" w14:textId="77777777" w:rsidTr="00864629">
        <w:trPr>
          <w:trHeight w:val="187"/>
          <w:jc w:val="center"/>
          <w:trPrChange w:id="20985" w:author="Huawei" w:date="2022-10-18T15:34:00Z">
            <w:trPr>
              <w:gridAfter w:val="0"/>
              <w:trHeight w:val="187"/>
              <w:jc w:val="center"/>
            </w:trPr>
          </w:trPrChange>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Change w:id="20986" w:author="Huawei" w:date="2022-10-18T15:34:00Z">
              <w:tcPr>
                <w:tcW w:w="1549"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3683B144" w14:textId="77777777" w:rsidR="00820FD8" w:rsidRPr="00DB707E" w:rsidRDefault="00820FD8" w:rsidP="00864629">
            <w:pPr>
              <w:pStyle w:val="TAL"/>
              <w:rPr>
                <w:noProof/>
              </w:rPr>
            </w:pPr>
            <w:r w:rsidRPr="00DB707E">
              <w:rPr>
                <w:noProof/>
              </w:rPr>
              <w:t>BWchannel</w:t>
            </w:r>
          </w:p>
        </w:tc>
        <w:tc>
          <w:tcPr>
            <w:tcW w:w="747" w:type="pct"/>
            <w:tcBorders>
              <w:top w:val="single" w:sz="4" w:space="0" w:color="auto"/>
              <w:left w:val="single" w:sz="4" w:space="0" w:color="auto"/>
              <w:bottom w:val="single" w:sz="4" w:space="0" w:color="auto"/>
              <w:right w:val="single" w:sz="4" w:space="0" w:color="auto"/>
            </w:tcBorders>
            <w:shd w:val="clear" w:color="auto" w:fill="auto"/>
            <w:tcPrChange w:id="20987" w:author="Huawei" w:date="2022-10-18T15:34:00Z">
              <w:tcPr>
                <w:tcW w:w="747" w:type="pct"/>
                <w:tcBorders>
                  <w:top w:val="single" w:sz="4" w:space="0" w:color="auto"/>
                  <w:left w:val="single" w:sz="4" w:space="0" w:color="auto"/>
                  <w:bottom w:val="single" w:sz="4" w:space="0" w:color="auto"/>
                  <w:right w:val="single" w:sz="4" w:space="0" w:color="auto"/>
                </w:tcBorders>
                <w:shd w:val="clear" w:color="auto" w:fill="auto"/>
              </w:tcPr>
            </w:tcPrChange>
          </w:tcPr>
          <w:p w14:paraId="753451D8" w14:textId="77777777" w:rsidR="00820FD8" w:rsidRPr="00DB707E" w:rsidRDefault="00820FD8" w:rsidP="00864629">
            <w:pPr>
              <w:pStyle w:val="TAL"/>
              <w:rPr>
                <w:noProof/>
              </w:rPr>
            </w:pPr>
            <w:r w:rsidRPr="00DB707E">
              <w:rPr>
                <w:noProof/>
              </w:rPr>
              <w:t>Config 1,4</w:t>
            </w:r>
          </w:p>
        </w:tc>
        <w:tc>
          <w:tcPr>
            <w:tcW w:w="487" w:type="pct"/>
            <w:tcBorders>
              <w:top w:val="single" w:sz="4" w:space="0" w:color="auto"/>
              <w:left w:val="single" w:sz="4" w:space="0" w:color="auto"/>
              <w:bottom w:val="single" w:sz="4" w:space="0" w:color="auto"/>
              <w:right w:val="single" w:sz="4" w:space="0" w:color="auto"/>
            </w:tcBorders>
            <w:shd w:val="clear" w:color="auto" w:fill="auto"/>
            <w:tcPrChange w:id="20988" w:author="Huawei" w:date="2022-10-18T15:34:00Z">
              <w:tcPr>
                <w:tcW w:w="487" w:type="pct"/>
                <w:tcBorders>
                  <w:top w:val="single" w:sz="4" w:space="0" w:color="auto"/>
                  <w:left w:val="single" w:sz="4" w:space="0" w:color="auto"/>
                  <w:bottom w:val="single" w:sz="4" w:space="0" w:color="auto"/>
                  <w:right w:val="single" w:sz="4" w:space="0" w:color="auto"/>
                </w:tcBorders>
                <w:shd w:val="clear" w:color="auto" w:fill="auto"/>
              </w:tcPr>
            </w:tcPrChange>
          </w:tcPr>
          <w:p w14:paraId="7334CAFE" w14:textId="77777777" w:rsidR="00820FD8" w:rsidRPr="00DB707E" w:rsidRDefault="00820FD8" w:rsidP="00864629">
            <w:pPr>
              <w:pStyle w:val="TAC"/>
              <w:rPr>
                <w:noProof/>
              </w:rPr>
            </w:pPr>
            <w:r w:rsidRPr="00DB707E">
              <w:rPr>
                <w:noProof/>
              </w:rPr>
              <w:t>MHz</w:t>
            </w:r>
          </w:p>
        </w:tc>
        <w:tc>
          <w:tcPr>
            <w:tcW w:w="1232" w:type="pct"/>
            <w:tcBorders>
              <w:top w:val="single" w:sz="4" w:space="0" w:color="auto"/>
              <w:left w:val="single" w:sz="4" w:space="0" w:color="auto"/>
              <w:bottom w:val="single" w:sz="4" w:space="0" w:color="auto"/>
              <w:right w:val="single" w:sz="4" w:space="0" w:color="auto"/>
            </w:tcBorders>
            <w:shd w:val="clear" w:color="auto" w:fill="auto"/>
            <w:tcPrChange w:id="20989" w:author="Huawei" w:date="2022-10-18T15:34:00Z">
              <w:tcPr>
                <w:tcW w:w="1232" w:type="pct"/>
                <w:tcBorders>
                  <w:top w:val="single" w:sz="4" w:space="0" w:color="auto"/>
                  <w:left w:val="single" w:sz="4" w:space="0" w:color="auto"/>
                  <w:bottom w:val="single" w:sz="4" w:space="0" w:color="auto"/>
                  <w:right w:val="single" w:sz="4" w:space="0" w:color="auto"/>
                </w:tcBorders>
                <w:shd w:val="clear" w:color="auto" w:fill="auto"/>
              </w:tcPr>
            </w:tcPrChange>
          </w:tcPr>
          <w:p w14:paraId="4B5C7878" w14:textId="77777777" w:rsidR="00820FD8" w:rsidRPr="00DB707E" w:rsidRDefault="00820FD8" w:rsidP="00864629">
            <w:pPr>
              <w:pStyle w:val="TAC"/>
              <w:rPr>
                <w:noProof/>
              </w:rPr>
            </w:pPr>
            <w:r w:rsidRPr="00DB707E">
              <w:rPr>
                <w:noProof/>
              </w:rPr>
              <w:t>10: N</w:t>
            </w:r>
            <w:r w:rsidRPr="001256DB">
              <w:rPr>
                <w:noProof/>
                <w:vertAlign w:val="subscript"/>
                <w:rPrChange w:id="20990" w:author="Huawei" w:date="2022-10-18T15:29:00Z">
                  <w:rPr>
                    <w:noProof/>
                  </w:rPr>
                </w:rPrChange>
              </w:rPr>
              <w:t>RB,c</w:t>
            </w:r>
            <w:r w:rsidRPr="00DB707E">
              <w:rPr>
                <w:noProof/>
              </w:rPr>
              <w:t xml:space="preserve"> = 52</w:t>
            </w:r>
          </w:p>
        </w:tc>
        <w:tc>
          <w:tcPr>
            <w:tcW w:w="985" w:type="pct"/>
            <w:tcBorders>
              <w:top w:val="single" w:sz="4" w:space="0" w:color="auto"/>
              <w:left w:val="single" w:sz="4" w:space="0" w:color="auto"/>
              <w:bottom w:val="single" w:sz="4" w:space="0" w:color="auto"/>
              <w:right w:val="single" w:sz="4" w:space="0" w:color="auto"/>
            </w:tcBorders>
            <w:tcPrChange w:id="20991" w:author="Huawei" w:date="2022-10-18T15:34:00Z">
              <w:tcPr>
                <w:tcW w:w="984" w:type="pct"/>
                <w:tcBorders>
                  <w:top w:val="single" w:sz="4" w:space="0" w:color="auto"/>
                  <w:left w:val="single" w:sz="4" w:space="0" w:color="auto"/>
                  <w:bottom w:val="single" w:sz="4" w:space="0" w:color="auto"/>
                  <w:right w:val="single" w:sz="4" w:space="0" w:color="auto"/>
                </w:tcBorders>
              </w:tcPr>
            </w:tcPrChange>
          </w:tcPr>
          <w:p w14:paraId="358679B9" w14:textId="77777777" w:rsidR="00820FD8" w:rsidRPr="00DB707E" w:rsidRDefault="00820FD8" w:rsidP="00864629">
            <w:pPr>
              <w:pStyle w:val="TAC"/>
              <w:rPr>
                <w:noProof/>
              </w:rPr>
            </w:pPr>
          </w:p>
        </w:tc>
      </w:tr>
      <w:tr w:rsidR="00820FD8" w:rsidRPr="00DB707E" w14:paraId="42CE3E05" w14:textId="77777777" w:rsidTr="00864629">
        <w:trPr>
          <w:trHeight w:val="187"/>
          <w:jc w:val="center"/>
          <w:trPrChange w:id="20992" w:author="Huawei" w:date="2022-10-18T15:34:00Z">
            <w:trPr>
              <w:gridAfter w:val="0"/>
              <w:trHeight w:val="187"/>
              <w:jc w:val="center"/>
            </w:trPr>
          </w:trPrChange>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Change w:id="20993" w:author="Huawei" w:date="2022-10-18T15:34:00Z">
              <w:tcPr>
                <w:tcW w:w="1549"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11184219" w14:textId="77777777" w:rsidR="00820FD8" w:rsidRPr="00DB707E" w:rsidRDefault="00820FD8" w:rsidP="00864629">
            <w:pPr>
              <w:pStyle w:val="TAL"/>
              <w:rPr>
                <w:noProof/>
              </w:rPr>
            </w:pPr>
          </w:p>
        </w:tc>
        <w:tc>
          <w:tcPr>
            <w:tcW w:w="747" w:type="pct"/>
            <w:tcBorders>
              <w:top w:val="single" w:sz="4" w:space="0" w:color="auto"/>
              <w:left w:val="single" w:sz="4" w:space="0" w:color="auto"/>
              <w:bottom w:val="single" w:sz="4" w:space="0" w:color="auto"/>
              <w:right w:val="single" w:sz="4" w:space="0" w:color="auto"/>
            </w:tcBorders>
            <w:shd w:val="clear" w:color="auto" w:fill="auto"/>
            <w:tcPrChange w:id="20994" w:author="Huawei" w:date="2022-10-18T15:34:00Z">
              <w:tcPr>
                <w:tcW w:w="747" w:type="pct"/>
                <w:tcBorders>
                  <w:top w:val="single" w:sz="4" w:space="0" w:color="auto"/>
                  <w:left w:val="single" w:sz="4" w:space="0" w:color="auto"/>
                  <w:bottom w:val="single" w:sz="4" w:space="0" w:color="auto"/>
                  <w:right w:val="single" w:sz="4" w:space="0" w:color="auto"/>
                </w:tcBorders>
                <w:shd w:val="clear" w:color="auto" w:fill="auto"/>
              </w:tcPr>
            </w:tcPrChange>
          </w:tcPr>
          <w:p w14:paraId="6AAC7806" w14:textId="77777777" w:rsidR="00820FD8" w:rsidRPr="00DB707E" w:rsidRDefault="00820FD8" w:rsidP="00864629">
            <w:pPr>
              <w:pStyle w:val="TAL"/>
              <w:rPr>
                <w:noProof/>
              </w:rPr>
            </w:pPr>
            <w:r w:rsidRPr="00DB707E">
              <w:rPr>
                <w:noProof/>
              </w:rPr>
              <w:t>Config 2</w:t>
            </w:r>
          </w:p>
        </w:tc>
        <w:tc>
          <w:tcPr>
            <w:tcW w:w="487" w:type="pct"/>
            <w:tcBorders>
              <w:top w:val="single" w:sz="4" w:space="0" w:color="auto"/>
              <w:left w:val="single" w:sz="4" w:space="0" w:color="auto"/>
              <w:bottom w:val="single" w:sz="4" w:space="0" w:color="auto"/>
              <w:right w:val="single" w:sz="4" w:space="0" w:color="auto"/>
            </w:tcBorders>
            <w:shd w:val="clear" w:color="auto" w:fill="auto"/>
            <w:tcPrChange w:id="20995" w:author="Huawei" w:date="2022-10-18T15:34:00Z">
              <w:tcPr>
                <w:tcW w:w="487" w:type="pct"/>
                <w:tcBorders>
                  <w:top w:val="single" w:sz="4" w:space="0" w:color="auto"/>
                  <w:left w:val="single" w:sz="4" w:space="0" w:color="auto"/>
                  <w:bottom w:val="single" w:sz="4" w:space="0" w:color="auto"/>
                  <w:right w:val="single" w:sz="4" w:space="0" w:color="auto"/>
                </w:tcBorders>
                <w:shd w:val="clear" w:color="auto" w:fill="auto"/>
              </w:tcPr>
            </w:tcPrChange>
          </w:tcPr>
          <w:p w14:paraId="75855ED6"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Change w:id="20996" w:author="Huawei" w:date="2022-10-18T15:34:00Z">
              <w:tcPr>
                <w:tcW w:w="1232" w:type="pct"/>
                <w:tcBorders>
                  <w:top w:val="single" w:sz="4" w:space="0" w:color="auto"/>
                  <w:left w:val="single" w:sz="4" w:space="0" w:color="auto"/>
                  <w:bottom w:val="single" w:sz="4" w:space="0" w:color="auto"/>
                  <w:right w:val="single" w:sz="4" w:space="0" w:color="auto"/>
                </w:tcBorders>
                <w:shd w:val="clear" w:color="auto" w:fill="auto"/>
              </w:tcPr>
            </w:tcPrChange>
          </w:tcPr>
          <w:p w14:paraId="18941DB9" w14:textId="77777777" w:rsidR="00820FD8" w:rsidRPr="00DB707E" w:rsidRDefault="00820FD8" w:rsidP="00864629">
            <w:pPr>
              <w:pStyle w:val="TAC"/>
              <w:rPr>
                <w:noProof/>
              </w:rPr>
            </w:pPr>
            <w:r w:rsidRPr="00DB707E">
              <w:rPr>
                <w:noProof/>
              </w:rPr>
              <w:t>10: N</w:t>
            </w:r>
            <w:r w:rsidRPr="001256DB">
              <w:rPr>
                <w:noProof/>
                <w:vertAlign w:val="subscript"/>
                <w:rPrChange w:id="20997" w:author="Huawei" w:date="2022-10-18T15:29:00Z">
                  <w:rPr>
                    <w:noProof/>
                  </w:rPr>
                </w:rPrChange>
              </w:rPr>
              <w:t>RB,c</w:t>
            </w:r>
            <w:r w:rsidRPr="00DB707E">
              <w:rPr>
                <w:noProof/>
              </w:rPr>
              <w:t xml:space="preserve"> = 52</w:t>
            </w:r>
          </w:p>
        </w:tc>
        <w:tc>
          <w:tcPr>
            <w:tcW w:w="985" w:type="pct"/>
            <w:tcBorders>
              <w:top w:val="single" w:sz="4" w:space="0" w:color="auto"/>
              <w:left w:val="single" w:sz="4" w:space="0" w:color="auto"/>
              <w:bottom w:val="single" w:sz="4" w:space="0" w:color="auto"/>
              <w:right w:val="single" w:sz="4" w:space="0" w:color="auto"/>
            </w:tcBorders>
            <w:tcPrChange w:id="20998" w:author="Huawei" w:date="2022-10-18T15:34:00Z">
              <w:tcPr>
                <w:tcW w:w="984" w:type="pct"/>
                <w:tcBorders>
                  <w:top w:val="single" w:sz="4" w:space="0" w:color="auto"/>
                  <w:left w:val="single" w:sz="4" w:space="0" w:color="auto"/>
                  <w:bottom w:val="single" w:sz="4" w:space="0" w:color="auto"/>
                  <w:right w:val="single" w:sz="4" w:space="0" w:color="auto"/>
                </w:tcBorders>
              </w:tcPr>
            </w:tcPrChange>
          </w:tcPr>
          <w:p w14:paraId="0544FDEE" w14:textId="77777777" w:rsidR="00820FD8" w:rsidRPr="00DB707E" w:rsidRDefault="00820FD8" w:rsidP="00864629">
            <w:pPr>
              <w:pStyle w:val="TAC"/>
              <w:rPr>
                <w:noProof/>
              </w:rPr>
            </w:pPr>
          </w:p>
        </w:tc>
      </w:tr>
      <w:tr w:rsidR="00820FD8" w:rsidRPr="00DB707E" w14:paraId="24878D79" w14:textId="77777777" w:rsidTr="00864629">
        <w:trPr>
          <w:trHeight w:val="187"/>
          <w:jc w:val="center"/>
          <w:trPrChange w:id="20999" w:author="Huawei" w:date="2022-10-18T15:34:00Z">
            <w:trPr>
              <w:gridAfter w:val="0"/>
              <w:trHeight w:val="187"/>
              <w:jc w:val="center"/>
            </w:trPr>
          </w:trPrChange>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Change w:id="21000" w:author="Huawei" w:date="2022-10-18T15:34:00Z">
              <w:tcPr>
                <w:tcW w:w="1549"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7D2E263F" w14:textId="77777777" w:rsidR="00820FD8" w:rsidRPr="00DB707E" w:rsidRDefault="00820FD8" w:rsidP="00864629">
            <w:pPr>
              <w:pStyle w:val="TAL"/>
              <w:rPr>
                <w:noProof/>
              </w:rPr>
            </w:pPr>
          </w:p>
        </w:tc>
        <w:tc>
          <w:tcPr>
            <w:tcW w:w="747" w:type="pct"/>
            <w:tcBorders>
              <w:top w:val="single" w:sz="4" w:space="0" w:color="auto"/>
              <w:left w:val="single" w:sz="4" w:space="0" w:color="auto"/>
              <w:bottom w:val="single" w:sz="4" w:space="0" w:color="auto"/>
              <w:right w:val="single" w:sz="4" w:space="0" w:color="auto"/>
            </w:tcBorders>
            <w:shd w:val="clear" w:color="auto" w:fill="auto"/>
            <w:tcPrChange w:id="21001" w:author="Huawei" w:date="2022-10-18T15:34:00Z">
              <w:tcPr>
                <w:tcW w:w="747" w:type="pct"/>
                <w:tcBorders>
                  <w:top w:val="single" w:sz="4" w:space="0" w:color="auto"/>
                  <w:left w:val="single" w:sz="4" w:space="0" w:color="auto"/>
                  <w:bottom w:val="single" w:sz="4" w:space="0" w:color="auto"/>
                  <w:right w:val="single" w:sz="4" w:space="0" w:color="auto"/>
                </w:tcBorders>
                <w:shd w:val="clear" w:color="auto" w:fill="auto"/>
              </w:tcPr>
            </w:tcPrChange>
          </w:tcPr>
          <w:p w14:paraId="6E7E3652" w14:textId="77777777" w:rsidR="00820FD8" w:rsidRPr="00DB707E" w:rsidRDefault="00820FD8" w:rsidP="00864629">
            <w:pPr>
              <w:pStyle w:val="TAL"/>
              <w:rPr>
                <w:noProof/>
              </w:rPr>
            </w:pPr>
            <w:r w:rsidRPr="00DB707E">
              <w:rPr>
                <w:noProof/>
              </w:rPr>
              <w:t>Config 3</w:t>
            </w:r>
          </w:p>
        </w:tc>
        <w:tc>
          <w:tcPr>
            <w:tcW w:w="487" w:type="pct"/>
            <w:tcBorders>
              <w:top w:val="single" w:sz="4" w:space="0" w:color="auto"/>
              <w:left w:val="single" w:sz="4" w:space="0" w:color="auto"/>
              <w:bottom w:val="single" w:sz="4" w:space="0" w:color="auto"/>
              <w:right w:val="single" w:sz="4" w:space="0" w:color="auto"/>
            </w:tcBorders>
            <w:shd w:val="clear" w:color="auto" w:fill="auto"/>
            <w:tcPrChange w:id="21002" w:author="Huawei" w:date="2022-10-18T15:34:00Z">
              <w:tcPr>
                <w:tcW w:w="487" w:type="pct"/>
                <w:tcBorders>
                  <w:top w:val="single" w:sz="4" w:space="0" w:color="auto"/>
                  <w:left w:val="single" w:sz="4" w:space="0" w:color="auto"/>
                  <w:bottom w:val="single" w:sz="4" w:space="0" w:color="auto"/>
                  <w:right w:val="single" w:sz="4" w:space="0" w:color="auto"/>
                </w:tcBorders>
                <w:shd w:val="clear" w:color="auto" w:fill="auto"/>
              </w:tcPr>
            </w:tcPrChange>
          </w:tcPr>
          <w:p w14:paraId="7AF6D64E"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Change w:id="21003" w:author="Huawei" w:date="2022-10-18T15:34:00Z">
              <w:tcPr>
                <w:tcW w:w="1232" w:type="pct"/>
                <w:tcBorders>
                  <w:top w:val="single" w:sz="4" w:space="0" w:color="auto"/>
                  <w:left w:val="single" w:sz="4" w:space="0" w:color="auto"/>
                  <w:bottom w:val="single" w:sz="4" w:space="0" w:color="auto"/>
                  <w:right w:val="single" w:sz="4" w:space="0" w:color="auto"/>
                </w:tcBorders>
                <w:shd w:val="clear" w:color="auto" w:fill="auto"/>
              </w:tcPr>
            </w:tcPrChange>
          </w:tcPr>
          <w:p w14:paraId="6A886B8A" w14:textId="77777777" w:rsidR="00820FD8" w:rsidRPr="00DB707E" w:rsidRDefault="00820FD8" w:rsidP="00864629">
            <w:pPr>
              <w:pStyle w:val="TAC"/>
              <w:rPr>
                <w:noProof/>
              </w:rPr>
            </w:pPr>
            <w:r w:rsidRPr="00DB707E">
              <w:rPr>
                <w:noProof/>
              </w:rPr>
              <w:t>20: N</w:t>
            </w:r>
            <w:r w:rsidRPr="001256DB">
              <w:rPr>
                <w:noProof/>
                <w:vertAlign w:val="subscript"/>
                <w:rPrChange w:id="21004" w:author="Huawei" w:date="2022-10-18T15:29:00Z">
                  <w:rPr>
                    <w:noProof/>
                  </w:rPr>
                </w:rPrChange>
              </w:rPr>
              <w:t>RB,c</w:t>
            </w:r>
            <w:r w:rsidRPr="00DB707E">
              <w:rPr>
                <w:noProof/>
              </w:rPr>
              <w:t xml:space="preserve"> = 51</w:t>
            </w:r>
          </w:p>
        </w:tc>
        <w:tc>
          <w:tcPr>
            <w:tcW w:w="985" w:type="pct"/>
            <w:tcBorders>
              <w:top w:val="single" w:sz="4" w:space="0" w:color="auto"/>
              <w:left w:val="single" w:sz="4" w:space="0" w:color="auto"/>
              <w:bottom w:val="single" w:sz="4" w:space="0" w:color="auto"/>
              <w:right w:val="single" w:sz="4" w:space="0" w:color="auto"/>
            </w:tcBorders>
            <w:tcPrChange w:id="21005" w:author="Huawei" w:date="2022-10-18T15:34:00Z">
              <w:tcPr>
                <w:tcW w:w="984" w:type="pct"/>
                <w:tcBorders>
                  <w:top w:val="single" w:sz="4" w:space="0" w:color="auto"/>
                  <w:left w:val="single" w:sz="4" w:space="0" w:color="auto"/>
                  <w:bottom w:val="single" w:sz="4" w:space="0" w:color="auto"/>
                  <w:right w:val="single" w:sz="4" w:space="0" w:color="auto"/>
                </w:tcBorders>
              </w:tcPr>
            </w:tcPrChange>
          </w:tcPr>
          <w:p w14:paraId="0E927B0E" w14:textId="77777777" w:rsidR="00820FD8" w:rsidRPr="00DB707E" w:rsidRDefault="00820FD8" w:rsidP="00864629">
            <w:pPr>
              <w:pStyle w:val="TAC"/>
              <w:rPr>
                <w:noProof/>
              </w:rPr>
            </w:pPr>
          </w:p>
        </w:tc>
      </w:tr>
      <w:tr w:rsidR="00820FD8" w:rsidRPr="00DB707E" w14:paraId="19E8E81E" w14:textId="77777777" w:rsidTr="00864629">
        <w:trPr>
          <w:trHeight w:val="187"/>
          <w:jc w:val="center"/>
          <w:trPrChange w:id="21006" w:author="Huawei" w:date="2022-10-18T15:34:00Z">
            <w:trPr>
              <w:gridAfter w:val="0"/>
              <w:trHeight w:val="187"/>
              <w:jc w:val="center"/>
            </w:trPr>
          </w:trPrChange>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Change w:id="21007" w:author="Huawei" w:date="2022-10-18T15:34:00Z">
              <w:tcPr>
                <w:tcW w:w="1549"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7F4B1612" w14:textId="77777777" w:rsidR="00820FD8" w:rsidRPr="00DB707E" w:rsidRDefault="00820FD8" w:rsidP="00864629">
            <w:pPr>
              <w:pStyle w:val="TAL"/>
              <w:rPr>
                <w:noProof/>
              </w:rPr>
            </w:pPr>
            <w:r w:rsidRPr="00DB707E">
              <w:rPr>
                <w:noProof/>
              </w:rPr>
              <w:t>DL initial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Change w:id="21008" w:author="Huawei" w:date="2022-10-18T15:34:00Z">
              <w:tcPr>
                <w:tcW w:w="747" w:type="pct"/>
                <w:tcBorders>
                  <w:top w:val="single" w:sz="4" w:space="0" w:color="auto"/>
                  <w:left w:val="single" w:sz="4" w:space="0" w:color="auto"/>
                  <w:bottom w:val="single" w:sz="4" w:space="0" w:color="auto"/>
                  <w:right w:val="single" w:sz="4" w:space="0" w:color="auto"/>
                </w:tcBorders>
                <w:shd w:val="clear" w:color="auto" w:fill="auto"/>
              </w:tcPr>
            </w:tcPrChange>
          </w:tcPr>
          <w:p w14:paraId="7E9ABCCD" w14:textId="77777777" w:rsidR="00820FD8" w:rsidRPr="00DB707E" w:rsidRDefault="00820FD8" w:rsidP="00864629">
            <w:pPr>
              <w:pStyle w:val="TAL"/>
              <w:rPr>
                <w:noProof/>
              </w:rPr>
            </w:pPr>
            <w:r w:rsidRPr="00DB707E">
              <w:rPr>
                <w:noProof/>
              </w:rPr>
              <w:t>Config 1, 2, 3, 4</w:t>
            </w:r>
          </w:p>
        </w:tc>
        <w:tc>
          <w:tcPr>
            <w:tcW w:w="487" w:type="pct"/>
            <w:tcBorders>
              <w:top w:val="single" w:sz="4" w:space="0" w:color="auto"/>
              <w:left w:val="single" w:sz="4" w:space="0" w:color="auto"/>
              <w:bottom w:val="single" w:sz="4" w:space="0" w:color="auto"/>
              <w:right w:val="single" w:sz="4" w:space="0" w:color="auto"/>
            </w:tcBorders>
            <w:shd w:val="clear" w:color="auto" w:fill="auto"/>
            <w:tcPrChange w:id="21009" w:author="Huawei" w:date="2022-10-18T15:34:00Z">
              <w:tcPr>
                <w:tcW w:w="487" w:type="pct"/>
                <w:tcBorders>
                  <w:top w:val="single" w:sz="4" w:space="0" w:color="auto"/>
                  <w:left w:val="single" w:sz="4" w:space="0" w:color="auto"/>
                  <w:bottom w:val="single" w:sz="4" w:space="0" w:color="auto"/>
                  <w:right w:val="single" w:sz="4" w:space="0" w:color="auto"/>
                </w:tcBorders>
                <w:shd w:val="clear" w:color="auto" w:fill="auto"/>
              </w:tcPr>
            </w:tcPrChange>
          </w:tcPr>
          <w:p w14:paraId="114A05E1"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Change w:id="21010" w:author="Huawei" w:date="2022-10-18T15:34:00Z">
              <w:tcPr>
                <w:tcW w:w="1232" w:type="pct"/>
                <w:tcBorders>
                  <w:top w:val="single" w:sz="4" w:space="0" w:color="auto"/>
                  <w:left w:val="single" w:sz="4" w:space="0" w:color="auto"/>
                  <w:bottom w:val="single" w:sz="4" w:space="0" w:color="auto"/>
                  <w:right w:val="single" w:sz="4" w:space="0" w:color="auto"/>
                </w:tcBorders>
                <w:shd w:val="clear" w:color="auto" w:fill="auto"/>
              </w:tcPr>
            </w:tcPrChange>
          </w:tcPr>
          <w:p w14:paraId="5FD03086" w14:textId="77777777" w:rsidR="00820FD8" w:rsidRPr="00DB707E" w:rsidRDefault="00820FD8" w:rsidP="00864629">
            <w:pPr>
              <w:pStyle w:val="TAC"/>
              <w:rPr>
                <w:noProof/>
              </w:rPr>
            </w:pPr>
            <w:r w:rsidRPr="00DB707E">
              <w:rPr>
                <w:noProof/>
              </w:rPr>
              <w:t>DLBWP.0.1</w:t>
            </w:r>
          </w:p>
        </w:tc>
        <w:tc>
          <w:tcPr>
            <w:tcW w:w="985" w:type="pct"/>
            <w:tcBorders>
              <w:top w:val="single" w:sz="4" w:space="0" w:color="auto"/>
              <w:left w:val="single" w:sz="4" w:space="0" w:color="auto"/>
              <w:bottom w:val="single" w:sz="4" w:space="0" w:color="auto"/>
              <w:right w:val="single" w:sz="4" w:space="0" w:color="auto"/>
            </w:tcBorders>
            <w:tcPrChange w:id="21011" w:author="Huawei" w:date="2022-10-18T15:34:00Z">
              <w:tcPr>
                <w:tcW w:w="984" w:type="pct"/>
                <w:tcBorders>
                  <w:top w:val="single" w:sz="4" w:space="0" w:color="auto"/>
                  <w:left w:val="single" w:sz="4" w:space="0" w:color="auto"/>
                  <w:bottom w:val="single" w:sz="4" w:space="0" w:color="auto"/>
                  <w:right w:val="single" w:sz="4" w:space="0" w:color="auto"/>
                </w:tcBorders>
              </w:tcPr>
            </w:tcPrChange>
          </w:tcPr>
          <w:p w14:paraId="50E26FD4" w14:textId="77777777" w:rsidR="00820FD8" w:rsidRPr="00DB707E" w:rsidRDefault="00820FD8" w:rsidP="00864629">
            <w:pPr>
              <w:pStyle w:val="TAC"/>
              <w:rPr>
                <w:noProof/>
              </w:rPr>
            </w:pPr>
          </w:p>
        </w:tc>
      </w:tr>
      <w:tr w:rsidR="00820FD8" w:rsidRPr="00DB707E" w14:paraId="2252028E" w14:textId="77777777" w:rsidTr="00864629">
        <w:trPr>
          <w:trHeight w:val="187"/>
          <w:jc w:val="center"/>
          <w:trPrChange w:id="21012" w:author="Huawei" w:date="2022-10-18T15:34:00Z">
            <w:trPr>
              <w:gridAfter w:val="0"/>
              <w:trHeight w:val="187"/>
              <w:jc w:val="center"/>
            </w:trPr>
          </w:trPrChange>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Change w:id="21013" w:author="Huawei" w:date="2022-10-18T15:34:00Z">
              <w:tcPr>
                <w:tcW w:w="1549"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171D810C" w14:textId="77777777" w:rsidR="00820FD8" w:rsidRPr="00DB707E" w:rsidRDefault="00820FD8" w:rsidP="00864629">
            <w:pPr>
              <w:pStyle w:val="TAL"/>
              <w:rPr>
                <w:noProof/>
              </w:rPr>
            </w:pPr>
            <w:r w:rsidRPr="00DB707E">
              <w:rPr>
                <w:noProof/>
              </w:rPr>
              <w:t>DL dedicated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Change w:id="21014" w:author="Huawei" w:date="2022-10-18T15:34:00Z">
              <w:tcPr>
                <w:tcW w:w="747" w:type="pct"/>
                <w:tcBorders>
                  <w:top w:val="single" w:sz="4" w:space="0" w:color="auto"/>
                  <w:left w:val="single" w:sz="4" w:space="0" w:color="auto"/>
                  <w:bottom w:val="single" w:sz="4" w:space="0" w:color="auto"/>
                  <w:right w:val="single" w:sz="4" w:space="0" w:color="auto"/>
                </w:tcBorders>
                <w:shd w:val="clear" w:color="auto" w:fill="auto"/>
              </w:tcPr>
            </w:tcPrChange>
          </w:tcPr>
          <w:p w14:paraId="61EC5B09" w14:textId="77777777" w:rsidR="00820FD8" w:rsidRPr="00DB707E" w:rsidRDefault="00820FD8" w:rsidP="00864629">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Change w:id="21015" w:author="Huawei" w:date="2022-10-18T15:34:00Z">
              <w:tcPr>
                <w:tcW w:w="487" w:type="pct"/>
                <w:tcBorders>
                  <w:top w:val="single" w:sz="4" w:space="0" w:color="auto"/>
                  <w:left w:val="single" w:sz="4" w:space="0" w:color="auto"/>
                  <w:bottom w:val="single" w:sz="4" w:space="0" w:color="auto"/>
                  <w:right w:val="single" w:sz="4" w:space="0" w:color="auto"/>
                </w:tcBorders>
                <w:shd w:val="clear" w:color="auto" w:fill="auto"/>
              </w:tcPr>
            </w:tcPrChange>
          </w:tcPr>
          <w:p w14:paraId="436D5285"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Change w:id="21016" w:author="Huawei" w:date="2022-10-18T15:34:00Z">
              <w:tcPr>
                <w:tcW w:w="1232" w:type="pct"/>
                <w:tcBorders>
                  <w:top w:val="single" w:sz="4" w:space="0" w:color="auto"/>
                  <w:left w:val="single" w:sz="4" w:space="0" w:color="auto"/>
                  <w:bottom w:val="single" w:sz="4" w:space="0" w:color="auto"/>
                  <w:right w:val="single" w:sz="4" w:space="0" w:color="auto"/>
                </w:tcBorders>
                <w:shd w:val="clear" w:color="auto" w:fill="auto"/>
              </w:tcPr>
            </w:tcPrChange>
          </w:tcPr>
          <w:p w14:paraId="54038185" w14:textId="77777777" w:rsidR="00820FD8" w:rsidRPr="00DB707E" w:rsidRDefault="00820FD8" w:rsidP="00864629">
            <w:pPr>
              <w:pStyle w:val="TAC"/>
              <w:rPr>
                <w:noProof/>
              </w:rPr>
            </w:pPr>
            <w:r w:rsidRPr="00DB707E">
              <w:rPr>
                <w:noProof/>
              </w:rPr>
              <w:t>DLBWP.1.1</w:t>
            </w:r>
          </w:p>
        </w:tc>
        <w:tc>
          <w:tcPr>
            <w:tcW w:w="985" w:type="pct"/>
            <w:tcBorders>
              <w:top w:val="single" w:sz="4" w:space="0" w:color="auto"/>
              <w:left w:val="single" w:sz="4" w:space="0" w:color="auto"/>
              <w:bottom w:val="single" w:sz="4" w:space="0" w:color="auto"/>
              <w:right w:val="single" w:sz="4" w:space="0" w:color="auto"/>
            </w:tcBorders>
            <w:tcPrChange w:id="21017" w:author="Huawei" w:date="2022-10-18T15:34:00Z">
              <w:tcPr>
                <w:tcW w:w="984" w:type="pct"/>
                <w:tcBorders>
                  <w:top w:val="single" w:sz="4" w:space="0" w:color="auto"/>
                  <w:left w:val="single" w:sz="4" w:space="0" w:color="auto"/>
                  <w:bottom w:val="single" w:sz="4" w:space="0" w:color="auto"/>
                  <w:right w:val="single" w:sz="4" w:space="0" w:color="auto"/>
                </w:tcBorders>
              </w:tcPr>
            </w:tcPrChange>
          </w:tcPr>
          <w:p w14:paraId="258CB6EA" w14:textId="77777777" w:rsidR="00820FD8" w:rsidRPr="00DB707E" w:rsidRDefault="00820FD8" w:rsidP="00864629">
            <w:pPr>
              <w:pStyle w:val="TAC"/>
              <w:rPr>
                <w:noProof/>
              </w:rPr>
            </w:pPr>
          </w:p>
        </w:tc>
      </w:tr>
      <w:tr w:rsidR="00820FD8" w:rsidRPr="00DB707E" w14:paraId="50B1B46B" w14:textId="77777777" w:rsidTr="00864629">
        <w:trPr>
          <w:trHeight w:val="187"/>
          <w:jc w:val="center"/>
          <w:trPrChange w:id="21018" w:author="Huawei" w:date="2022-10-18T15:34:00Z">
            <w:trPr>
              <w:gridAfter w:val="0"/>
              <w:trHeight w:val="187"/>
              <w:jc w:val="center"/>
            </w:trPr>
          </w:trPrChange>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Change w:id="21019" w:author="Huawei" w:date="2022-10-18T15:34:00Z">
              <w:tcPr>
                <w:tcW w:w="1549"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3F38C95E" w14:textId="77777777" w:rsidR="00820FD8" w:rsidRPr="00DB707E" w:rsidRDefault="00820FD8" w:rsidP="00864629">
            <w:pPr>
              <w:pStyle w:val="TAL"/>
              <w:rPr>
                <w:noProof/>
              </w:rPr>
            </w:pPr>
            <w:r w:rsidRPr="00DB707E">
              <w:rPr>
                <w:noProof/>
              </w:rPr>
              <w:t>UL initial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Change w:id="21020" w:author="Huawei" w:date="2022-10-18T15:34:00Z">
              <w:tcPr>
                <w:tcW w:w="747" w:type="pct"/>
                <w:tcBorders>
                  <w:top w:val="single" w:sz="4" w:space="0" w:color="auto"/>
                  <w:left w:val="single" w:sz="4" w:space="0" w:color="auto"/>
                  <w:bottom w:val="single" w:sz="4" w:space="0" w:color="auto"/>
                  <w:right w:val="single" w:sz="4" w:space="0" w:color="auto"/>
                </w:tcBorders>
                <w:shd w:val="clear" w:color="auto" w:fill="auto"/>
              </w:tcPr>
            </w:tcPrChange>
          </w:tcPr>
          <w:p w14:paraId="0091F571" w14:textId="77777777" w:rsidR="00820FD8" w:rsidRPr="00DB707E" w:rsidRDefault="00820FD8" w:rsidP="00864629">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Change w:id="21021" w:author="Huawei" w:date="2022-10-18T15:34:00Z">
              <w:tcPr>
                <w:tcW w:w="487" w:type="pct"/>
                <w:tcBorders>
                  <w:top w:val="single" w:sz="4" w:space="0" w:color="auto"/>
                  <w:left w:val="single" w:sz="4" w:space="0" w:color="auto"/>
                  <w:bottom w:val="single" w:sz="4" w:space="0" w:color="auto"/>
                  <w:right w:val="single" w:sz="4" w:space="0" w:color="auto"/>
                </w:tcBorders>
                <w:shd w:val="clear" w:color="auto" w:fill="auto"/>
              </w:tcPr>
            </w:tcPrChange>
          </w:tcPr>
          <w:p w14:paraId="7A819ECE"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Change w:id="21022" w:author="Huawei" w:date="2022-10-18T15:34:00Z">
              <w:tcPr>
                <w:tcW w:w="1232" w:type="pct"/>
                <w:tcBorders>
                  <w:top w:val="single" w:sz="4" w:space="0" w:color="auto"/>
                  <w:left w:val="single" w:sz="4" w:space="0" w:color="auto"/>
                  <w:bottom w:val="single" w:sz="4" w:space="0" w:color="auto"/>
                  <w:right w:val="single" w:sz="4" w:space="0" w:color="auto"/>
                </w:tcBorders>
                <w:shd w:val="clear" w:color="auto" w:fill="auto"/>
              </w:tcPr>
            </w:tcPrChange>
          </w:tcPr>
          <w:p w14:paraId="59B62BDD" w14:textId="77777777" w:rsidR="00820FD8" w:rsidRPr="00DB707E" w:rsidRDefault="00820FD8" w:rsidP="00864629">
            <w:pPr>
              <w:pStyle w:val="TAC"/>
              <w:rPr>
                <w:noProof/>
              </w:rPr>
            </w:pPr>
            <w:r w:rsidRPr="00DB707E">
              <w:rPr>
                <w:noProof/>
              </w:rPr>
              <w:t>ULBWP.0.1</w:t>
            </w:r>
          </w:p>
        </w:tc>
        <w:tc>
          <w:tcPr>
            <w:tcW w:w="985" w:type="pct"/>
            <w:tcBorders>
              <w:top w:val="single" w:sz="4" w:space="0" w:color="auto"/>
              <w:left w:val="single" w:sz="4" w:space="0" w:color="auto"/>
              <w:bottom w:val="single" w:sz="4" w:space="0" w:color="auto"/>
              <w:right w:val="single" w:sz="4" w:space="0" w:color="auto"/>
            </w:tcBorders>
            <w:tcPrChange w:id="21023" w:author="Huawei" w:date="2022-10-18T15:34:00Z">
              <w:tcPr>
                <w:tcW w:w="984" w:type="pct"/>
                <w:tcBorders>
                  <w:top w:val="single" w:sz="4" w:space="0" w:color="auto"/>
                  <w:left w:val="single" w:sz="4" w:space="0" w:color="auto"/>
                  <w:bottom w:val="single" w:sz="4" w:space="0" w:color="auto"/>
                  <w:right w:val="single" w:sz="4" w:space="0" w:color="auto"/>
                </w:tcBorders>
              </w:tcPr>
            </w:tcPrChange>
          </w:tcPr>
          <w:p w14:paraId="3CBD995F" w14:textId="77777777" w:rsidR="00820FD8" w:rsidRPr="00DB707E" w:rsidRDefault="00820FD8" w:rsidP="00864629">
            <w:pPr>
              <w:pStyle w:val="TAC"/>
              <w:rPr>
                <w:noProof/>
              </w:rPr>
            </w:pPr>
          </w:p>
        </w:tc>
      </w:tr>
      <w:tr w:rsidR="00820FD8" w:rsidRPr="00DB707E" w14:paraId="52F6B6B9" w14:textId="77777777" w:rsidTr="00864629">
        <w:trPr>
          <w:trHeight w:val="187"/>
          <w:jc w:val="center"/>
          <w:trPrChange w:id="21024" w:author="Huawei" w:date="2022-10-18T15:34:00Z">
            <w:trPr>
              <w:gridAfter w:val="0"/>
              <w:trHeight w:val="187"/>
              <w:jc w:val="center"/>
            </w:trPr>
          </w:trPrChange>
        </w:trPr>
        <w:tc>
          <w:tcPr>
            <w:tcW w:w="1549" w:type="pct"/>
            <w:gridSpan w:val="4"/>
            <w:tcBorders>
              <w:top w:val="single" w:sz="4" w:space="0" w:color="auto"/>
              <w:left w:val="single" w:sz="4" w:space="0" w:color="auto"/>
              <w:bottom w:val="single" w:sz="4" w:space="0" w:color="auto"/>
              <w:right w:val="single" w:sz="4" w:space="0" w:color="auto"/>
            </w:tcBorders>
            <w:shd w:val="clear" w:color="auto" w:fill="auto"/>
            <w:tcPrChange w:id="21025" w:author="Huawei" w:date="2022-10-18T15:34:00Z">
              <w:tcPr>
                <w:tcW w:w="1549"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4C633DB8" w14:textId="77777777" w:rsidR="00820FD8" w:rsidRPr="00DB707E" w:rsidRDefault="00820FD8" w:rsidP="00864629">
            <w:pPr>
              <w:pStyle w:val="TAL"/>
              <w:rPr>
                <w:noProof/>
              </w:rPr>
            </w:pPr>
            <w:r w:rsidRPr="00DB707E">
              <w:rPr>
                <w:noProof/>
              </w:rPr>
              <w:t>UL dedicated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Change w:id="21026" w:author="Huawei" w:date="2022-10-18T15:34:00Z">
              <w:tcPr>
                <w:tcW w:w="747" w:type="pct"/>
                <w:tcBorders>
                  <w:top w:val="single" w:sz="4" w:space="0" w:color="auto"/>
                  <w:left w:val="single" w:sz="4" w:space="0" w:color="auto"/>
                  <w:bottom w:val="single" w:sz="4" w:space="0" w:color="auto"/>
                  <w:right w:val="single" w:sz="4" w:space="0" w:color="auto"/>
                </w:tcBorders>
                <w:shd w:val="clear" w:color="auto" w:fill="auto"/>
              </w:tcPr>
            </w:tcPrChange>
          </w:tcPr>
          <w:p w14:paraId="16439550" w14:textId="77777777" w:rsidR="00820FD8" w:rsidRPr="00DB707E" w:rsidRDefault="00820FD8" w:rsidP="00864629">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Change w:id="21027" w:author="Huawei" w:date="2022-10-18T15:34:00Z">
              <w:tcPr>
                <w:tcW w:w="487" w:type="pct"/>
                <w:tcBorders>
                  <w:top w:val="single" w:sz="4" w:space="0" w:color="auto"/>
                  <w:left w:val="single" w:sz="4" w:space="0" w:color="auto"/>
                  <w:bottom w:val="single" w:sz="4" w:space="0" w:color="auto"/>
                  <w:right w:val="single" w:sz="4" w:space="0" w:color="auto"/>
                </w:tcBorders>
                <w:shd w:val="clear" w:color="auto" w:fill="auto"/>
              </w:tcPr>
            </w:tcPrChange>
          </w:tcPr>
          <w:p w14:paraId="39C3CCE5"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Change w:id="21028" w:author="Huawei" w:date="2022-10-18T15:34:00Z">
              <w:tcPr>
                <w:tcW w:w="1232" w:type="pct"/>
                <w:tcBorders>
                  <w:top w:val="single" w:sz="4" w:space="0" w:color="auto"/>
                  <w:left w:val="single" w:sz="4" w:space="0" w:color="auto"/>
                  <w:bottom w:val="single" w:sz="4" w:space="0" w:color="auto"/>
                  <w:right w:val="single" w:sz="4" w:space="0" w:color="auto"/>
                </w:tcBorders>
                <w:shd w:val="clear" w:color="auto" w:fill="auto"/>
              </w:tcPr>
            </w:tcPrChange>
          </w:tcPr>
          <w:p w14:paraId="279834D3" w14:textId="77777777" w:rsidR="00820FD8" w:rsidRPr="00DB707E" w:rsidRDefault="00820FD8" w:rsidP="00864629">
            <w:pPr>
              <w:pStyle w:val="TAC"/>
              <w:rPr>
                <w:noProof/>
              </w:rPr>
            </w:pPr>
            <w:r w:rsidRPr="00DB707E">
              <w:rPr>
                <w:noProof/>
              </w:rPr>
              <w:t>ULBWP.1.1</w:t>
            </w:r>
          </w:p>
        </w:tc>
        <w:tc>
          <w:tcPr>
            <w:tcW w:w="985" w:type="pct"/>
            <w:tcBorders>
              <w:top w:val="single" w:sz="4" w:space="0" w:color="auto"/>
              <w:left w:val="single" w:sz="4" w:space="0" w:color="auto"/>
              <w:bottom w:val="single" w:sz="4" w:space="0" w:color="auto"/>
              <w:right w:val="single" w:sz="4" w:space="0" w:color="auto"/>
            </w:tcBorders>
            <w:tcPrChange w:id="21029" w:author="Huawei" w:date="2022-10-18T15:34:00Z">
              <w:tcPr>
                <w:tcW w:w="984" w:type="pct"/>
                <w:tcBorders>
                  <w:top w:val="single" w:sz="4" w:space="0" w:color="auto"/>
                  <w:left w:val="single" w:sz="4" w:space="0" w:color="auto"/>
                  <w:bottom w:val="single" w:sz="4" w:space="0" w:color="auto"/>
                  <w:right w:val="single" w:sz="4" w:space="0" w:color="auto"/>
                </w:tcBorders>
              </w:tcPr>
            </w:tcPrChange>
          </w:tcPr>
          <w:p w14:paraId="152F4F02" w14:textId="77777777" w:rsidR="00820FD8" w:rsidRPr="00DB707E" w:rsidRDefault="00820FD8" w:rsidP="00864629">
            <w:pPr>
              <w:pStyle w:val="TAC"/>
              <w:rPr>
                <w:noProof/>
              </w:rPr>
            </w:pPr>
          </w:p>
        </w:tc>
      </w:tr>
      <w:tr w:rsidR="00820FD8" w:rsidRPr="00DB707E" w14:paraId="5A5DCF53" w14:textId="77777777" w:rsidTr="00864629">
        <w:trPr>
          <w:trHeight w:val="187"/>
          <w:jc w:val="center"/>
          <w:trPrChange w:id="21030" w:author="Huawei" w:date="2022-10-18T15:34:00Z">
            <w:trPr>
              <w:gridAfter w:val="0"/>
              <w:trHeight w:val="187"/>
              <w:jc w:val="center"/>
            </w:trPr>
          </w:trPrChange>
        </w:trPr>
        <w:tc>
          <w:tcPr>
            <w:tcW w:w="1549" w:type="pct"/>
            <w:gridSpan w:val="4"/>
            <w:tcBorders>
              <w:bottom w:val="nil"/>
            </w:tcBorders>
            <w:shd w:val="clear" w:color="auto" w:fill="auto"/>
            <w:tcPrChange w:id="21031" w:author="Huawei" w:date="2022-10-18T15:34:00Z">
              <w:tcPr>
                <w:tcW w:w="1549" w:type="pct"/>
                <w:gridSpan w:val="4"/>
                <w:tcBorders>
                  <w:bottom w:val="nil"/>
                </w:tcBorders>
                <w:shd w:val="clear" w:color="auto" w:fill="auto"/>
              </w:tcPr>
            </w:tcPrChange>
          </w:tcPr>
          <w:p w14:paraId="5DCCBD7C" w14:textId="77777777" w:rsidR="00820FD8" w:rsidRPr="00DB707E" w:rsidRDefault="00820FD8" w:rsidP="00864629">
            <w:pPr>
              <w:pStyle w:val="TAL"/>
              <w:rPr>
                <w:noProof/>
              </w:rPr>
            </w:pPr>
            <w:r w:rsidRPr="00DB707E">
              <w:rPr>
                <w:noProof/>
              </w:rPr>
              <w:t>TDD Configuration</w:t>
            </w:r>
          </w:p>
        </w:tc>
        <w:tc>
          <w:tcPr>
            <w:tcW w:w="747" w:type="pct"/>
            <w:shd w:val="clear" w:color="auto" w:fill="auto"/>
            <w:tcPrChange w:id="21032" w:author="Huawei" w:date="2022-10-18T15:34:00Z">
              <w:tcPr>
                <w:tcW w:w="747" w:type="pct"/>
                <w:shd w:val="clear" w:color="auto" w:fill="auto"/>
              </w:tcPr>
            </w:tcPrChange>
          </w:tcPr>
          <w:p w14:paraId="128E1591" w14:textId="77777777" w:rsidR="00820FD8" w:rsidRPr="00DB707E" w:rsidRDefault="00820FD8" w:rsidP="00864629">
            <w:pPr>
              <w:pStyle w:val="TAL"/>
              <w:rPr>
                <w:noProof/>
              </w:rPr>
            </w:pPr>
            <w:r w:rsidRPr="00DB707E">
              <w:rPr>
                <w:noProof/>
              </w:rPr>
              <w:t>Config 1,4</w:t>
            </w:r>
          </w:p>
        </w:tc>
        <w:tc>
          <w:tcPr>
            <w:tcW w:w="487" w:type="pct"/>
            <w:tcBorders>
              <w:bottom w:val="nil"/>
            </w:tcBorders>
            <w:shd w:val="clear" w:color="auto" w:fill="auto"/>
            <w:tcPrChange w:id="21033" w:author="Huawei" w:date="2022-10-18T15:34:00Z">
              <w:tcPr>
                <w:tcW w:w="487" w:type="pct"/>
                <w:tcBorders>
                  <w:bottom w:val="nil"/>
                </w:tcBorders>
                <w:shd w:val="clear" w:color="auto" w:fill="auto"/>
              </w:tcPr>
            </w:tcPrChange>
          </w:tcPr>
          <w:p w14:paraId="6FDE1525" w14:textId="77777777" w:rsidR="00820FD8" w:rsidRPr="00DB707E" w:rsidRDefault="00820FD8" w:rsidP="00864629">
            <w:pPr>
              <w:pStyle w:val="TAC"/>
              <w:rPr>
                <w:noProof/>
              </w:rPr>
            </w:pPr>
          </w:p>
        </w:tc>
        <w:tc>
          <w:tcPr>
            <w:tcW w:w="1232" w:type="pct"/>
            <w:shd w:val="clear" w:color="auto" w:fill="auto"/>
            <w:tcPrChange w:id="21034" w:author="Huawei" w:date="2022-10-18T15:34:00Z">
              <w:tcPr>
                <w:tcW w:w="1232" w:type="pct"/>
                <w:shd w:val="clear" w:color="auto" w:fill="auto"/>
              </w:tcPr>
            </w:tcPrChange>
          </w:tcPr>
          <w:p w14:paraId="35DE127F" w14:textId="77777777" w:rsidR="00820FD8" w:rsidRPr="00DB707E" w:rsidRDefault="00820FD8" w:rsidP="00864629">
            <w:pPr>
              <w:pStyle w:val="TAC"/>
              <w:rPr>
                <w:noProof/>
              </w:rPr>
            </w:pPr>
            <w:r w:rsidRPr="00DB707E">
              <w:rPr>
                <w:noProof/>
              </w:rPr>
              <w:t>Not Applicable</w:t>
            </w:r>
          </w:p>
        </w:tc>
        <w:tc>
          <w:tcPr>
            <w:tcW w:w="985" w:type="pct"/>
            <w:tcPrChange w:id="21035" w:author="Huawei" w:date="2022-10-18T15:34:00Z">
              <w:tcPr>
                <w:tcW w:w="984" w:type="pct"/>
              </w:tcPr>
            </w:tcPrChange>
          </w:tcPr>
          <w:p w14:paraId="237854E6" w14:textId="77777777" w:rsidR="00820FD8" w:rsidRPr="00DB707E" w:rsidRDefault="00820FD8" w:rsidP="00864629">
            <w:pPr>
              <w:pStyle w:val="TAC"/>
              <w:rPr>
                <w:noProof/>
              </w:rPr>
            </w:pPr>
          </w:p>
        </w:tc>
      </w:tr>
      <w:tr w:rsidR="00820FD8" w:rsidRPr="00DB707E" w14:paraId="244CE257" w14:textId="77777777" w:rsidTr="00864629">
        <w:trPr>
          <w:trHeight w:val="187"/>
          <w:jc w:val="center"/>
          <w:trPrChange w:id="21036" w:author="Huawei" w:date="2022-10-18T15:34:00Z">
            <w:trPr>
              <w:gridAfter w:val="0"/>
              <w:trHeight w:val="187"/>
              <w:jc w:val="center"/>
            </w:trPr>
          </w:trPrChange>
        </w:trPr>
        <w:tc>
          <w:tcPr>
            <w:tcW w:w="1549" w:type="pct"/>
            <w:gridSpan w:val="4"/>
            <w:tcBorders>
              <w:top w:val="nil"/>
              <w:bottom w:val="nil"/>
            </w:tcBorders>
            <w:shd w:val="clear" w:color="auto" w:fill="auto"/>
            <w:tcPrChange w:id="21037" w:author="Huawei" w:date="2022-10-18T15:34:00Z">
              <w:tcPr>
                <w:tcW w:w="1549" w:type="pct"/>
                <w:gridSpan w:val="4"/>
                <w:tcBorders>
                  <w:top w:val="nil"/>
                  <w:bottom w:val="nil"/>
                </w:tcBorders>
                <w:shd w:val="clear" w:color="auto" w:fill="auto"/>
              </w:tcPr>
            </w:tcPrChange>
          </w:tcPr>
          <w:p w14:paraId="5BE77FD6" w14:textId="77777777" w:rsidR="00820FD8" w:rsidRPr="00DB707E" w:rsidRDefault="00820FD8" w:rsidP="00864629">
            <w:pPr>
              <w:pStyle w:val="TAL"/>
              <w:rPr>
                <w:noProof/>
              </w:rPr>
            </w:pPr>
          </w:p>
        </w:tc>
        <w:tc>
          <w:tcPr>
            <w:tcW w:w="747" w:type="pct"/>
            <w:shd w:val="clear" w:color="auto" w:fill="auto"/>
            <w:tcPrChange w:id="21038" w:author="Huawei" w:date="2022-10-18T15:34:00Z">
              <w:tcPr>
                <w:tcW w:w="747" w:type="pct"/>
                <w:shd w:val="clear" w:color="auto" w:fill="auto"/>
              </w:tcPr>
            </w:tcPrChange>
          </w:tcPr>
          <w:p w14:paraId="5B202908" w14:textId="77777777" w:rsidR="00820FD8" w:rsidRPr="00DB707E" w:rsidRDefault="00820FD8" w:rsidP="00864629">
            <w:pPr>
              <w:pStyle w:val="TAL"/>
              <w:rPr>
                <w:noProof/>
              </w:rPr>
            </w:pPr>
            <w:r w:rsidRPr="00DB707E">
              <w:rPr>
                <w:noProof/>
              </w:rPr>
              <w:t>Config 2</w:t>
            </w:r>
          </w:p>
        </w:tc>
        <w:tc>
          <w:tcPr>
            <w:tcW w:w="487" w:type="pct"/>
            <w:tcBorders>
              <w:top w:val="nil"/>
              <w:bottom w:val="nil"/>
            </w:tcBorders>
            <w:shd w:val="clear" w:color="auto" w:fill="auto"/>
            <w:tcPrChange w:id="21039" w:author="Huawei" w:date="2022-10-18T15:34:00Z">
              <w:tcPr>
                <w:tcW w:w="487" w:type="pct"/>
                <w:tcBorders>
                  <w:top w:val="nil"/>
                  <w:bottom w:val="nil"/>
                </w:tcBorders>
                <w:shd w:val="clear" w:color="auto" w:fill="auto"/>
              </w:tcPr>
            </w:tcPrChange>
          </w:tcPr>
          <w:p w14:paraId="7BD2EE25" w14:textId="77777777" w:rsidR="00820FD8" w:rsidRPr="00DB707E" w:rsidRDefault="00820FD8" w:rsidP="00864629">
            <w:pPr>
              <w:pStyle w:val="TAC"/>
              <w:rPr>
                <w:noProof/>
              </w:rPr>
            </w:pPr>
          </w:p>
        </w:tc>
        <w:tc>
          <w:tcPr>
            <w:tcW w:w="1232" w:type="pct"/>
            <w:shd w:val="clear" w:color="auto" w:fill="auto"/>
            <w:tcPrChange w:id="21040" w:author="Huawei" w:date="2022-10-18T15:34:00Z">
              <w:tcPr>
                <w:tcW w:w="1232" w:type="pct"/>
                <w:shd w:val="clear" w:color="auto" w:fill="auto"/>
              </w:tcPr>
            </w:tcPrChange>
          </w:tcPr>
          <w:p w14:paraId="66070444" w14:textId="77777777" w:rsidR="00820FD8" w:rsidRPr="00DB707E" w:rsidRDefault="00820FD8" w:rsidP="00864629">
            <w:pPr>
              <w:pStyle w:val="TAC"/>
              <w:rPr>
                <w:noProof/>
              </w:rPr>
            </w:pPr>
            <w:r w:rsidRPr="00DB707E">
              <w:rPr>
                <w:noProof/>
              </w:rPr>
              <w:t>TDDConf.1.1</w:t>
            </w:r>
          </w:p>
        </w:tc>
        <w:tc>
          <w:tcPr>
            <w:tcW w:w="985" w:type="pct"/>
            <w:tcPrChange w:id="21041" w:author="Huawei" w:date="2022-10-18T15:34:00Z">
              <w:tcPr>
                <w:tcW w:w="984" w:type="pct"/>
              </w:tcPr>
            </w:tcPrChange>
          </w:tcPr>
          <w:p w14:paraId="363B843D" w14:textId="77777777" w:rsidR="00820FD8" w:rsidRPr="00DB707E" w:rsidRDefault="00820FD8" w:rsidP="00864629">
            <w:pPr>
              <w:pStyle w:val="TAC"/>
              <w:rPr>
                <w:noProof/>
              </w:rPr>
            </w:pPr>
          </w:p>
        </w:tc>
      </w:tr>
      <w:tr w:rsidR="00820FD8" w:rsidRPr="00DB707E" w14:paraId="7A0B89B4" w14:textId="77777777" w:rsidTr="00864629">
        <w:trPr>
          <w:trHeight w:val="187"/>
          <w:jc w:val="center"/>
          <w:trPrChange w:id="21042" w:author="Huawei" w:date="2022-10-18T15:34:00Z">
            <w:trPr>
              <w:gridAfter w:val="0"/>
              <w:trHeight w:val="187"/>
              <w:jc w:val="center"/>
            </w:trPr>
          </w:trPrChange>
        </w:trPr>
        <w:tc>
          <w:tcPr>
            <w:tcW w:w="1549" w:type="pct"/>
            <w:gridSpan w:val="4"/>
            <w:tcBorders>
              <w:top w:val="nil"/>
              <w:bottom w:val="single" w:sz="4" w:space="0" w:color="auto"/>
            </w:tcBorders>
            <w:shd w:val="clear" w:color="auto" w:fill="auto"/>
            <w:tcPrChange w:id="21043" w:author="Huawei" w:date="2022-10-18T15:34:00Z">
              <w:tcPr>
                <w:tcW w:w="1549" w:type="pct"/>
                <w:gridSpan w:val="4"/>
                <w:tcBorders>
                  <w:top w:val="nil"/>
                  <w:bottom w:val="single" w:sz="4" w:space="0" w:color="auto"/>
                </w:tcBorders>
                <w:shd w:val="clear" w:color="auto" w:fill="auto"/>
              </w:tcPr>
            </w:tcPrChange>
          </w:tcPr>
          <w:p w14:paraId="3493F6B4" w14:textId="77777777" w:rsidR="00820FD8" w:rsidRPr="00DB707E" w:rsidRDefault="00820FD8" w:rsidP="00864629">
            <w:pPr>
              <w:pStyle w:val="TAL"/>
              <w:rPr>
                <w:noProof/>
              </w:rPr>
            </w:pPr>
          </w:p>
        </w:tc>
        <w:tc>
          <w:tcPr>
            <w:tcW w:w="747" w:type="pct"/>
            <w:shd w:val="clear" w:color="auto" w:fill="auto"/>
            <w:tcPrChange w:id="21044" w:author="Huawei" w:date="2022-10-18T15:34:00Z">
              <w:tcPr>
                <w:tcW w:w="747" w:type="pct"/>
                <w:shd w:val="clear" w:color="auto" w:fill="auto"/>
              </w:tcPr>
            </w:tcPrChange>
          </w:tcPr>
          <w:p w14:paraId="2B6C1BBA"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Change w:id="21045" w:author="Huawei" w:date="2022-10-18T15:34:00Z">
              <w:tcPr>
                <w:tcW w:w="487" w:type="pct"/>
                <w:tcBorders>
                  <w:top w:val="nil"/>
                  <w:bottom w:val="single" w:sz="4" w:space="0" w:color="auto"/>
                </w:tcBorders>
                <w:shd w:val="clear" w:color="auto" w:fill="auto"/>
              </w:tcPr>
            </w:tcPrChange>
          </w:tcPr>
          <w:p w14:paraId="6D707B38" w14:textId="77777777" w:rsidR="00820FD8" w:rsidRPr="00DB707E" w:rsidRDefault="00820FD8" w:rsidP="00864629">
            <w:pPr>
              <w:pStyle w:val="TAC"/>
              <w:rPr>
                <w:noProof/>
              </w:rPr>
            </w:pPr>
          </w:p>
        </w:tc>
        <w:tc>
          <w:tcPr>
            <w:tcW w:w="1232" w:type="pct"/>
            <w:shd w:val="clear" w:color="auto" w:fill="auto"/>
            <w:tcPrChange w:id="21046" w:author="Huawei" w:date="2022-10-18T15:34:00Z">
              <w:tcPr>
                <w:tcW w:w="1232" w:type="pct"/>
                <w:shd w:val="clear" w:color="auto" w:fill="auto"/>
              </w:tcPr>
            </w:tcPrChange>
          </w:tcPr>
          <w:p w14:paraId="0F340C95" w14:textId="77777777" w:rsidR="00820FD8" w:rsidRPr="00DB707E" w:rsidRDefault="00820FD8" w:rsidP="00864629">
            <w:pPr>
              <w:pStyle w:val="TAC"/>
              <w:rPr>
                <w:noProof/>
              </w:rPr>
            </w:pPr>
            <w:r w:rsidRPr="00DB707E">
              <w:rPr>
                <w:noProof/>
              </w:rPr>
              <w:t>TDDConf.2.1</w:t>
            </w:r>
          </w:p>
        </w:tc>
        <w:tc>
          <w:tcPr>
            <w:tcW w:w="985" w:type="pct"/>
            <w:tcPrChange w:id="21047" w:author="Huawei" w:date="2022-10-18T15:34:00Z">
              <w:tcPr>
                <w:tcW w:w="984" w:type="pct"/>
              </w:tcPr>
            </w:tcPrChange>
          </w:tcPr>
          <w:p w14:paraId="5AD35FB5" w14:textId="77777777" w:rsidR="00820FD8" w:rsidRPr="00DB707E" w:rsidRDefault="00820FD8" w:rsidP="00864629">
            <w:pPr>
              <w:pStyle w:val="TAC"/>
              <w:rPr>
                <w:noProof/>
              </w:rPr>
            </w:pPr>
          </w:p>
        </w:tc>
      </w:tr>
      <w:tr w:rsidR="00820FD8" w:rsidRPr="00DB707E" w14:paraId="70F5E5A3" w14:textId="77777777" w:rsidTr="00864629">
        <w:trPr>
          <w:trHeight w:val="187"/>
          <w:jc w:val="center"/>
          <w:trPrChange w:id="21048" w:author="Huawei" w:date="2022-10-18T15:34:00Z">
            <w:trPr>
              <w:gridAfter w:val="0"/>
              <w:trHeight w:val="187"/>
              <w:jc w:val="center"/>
            </w:trPr>
          </w:trPrChange>
        </w:trPr>
        <w:tc>
          <w:tcPr>
            <w:tcW w:w="1549" w:type="pct"/>
            <w:gridSpan w:val="4"/>
            <w:tcBorders>
              <w:bottom w:val="nil"/>
            </w:tcBorders>
            <w:shd w:val="clear" w:color="auto" w:fill="auto"/>
            <w:tcPrChange w:id="21049" w:author="Huawei" w:date="2022-10-18T15:34:00Z">
              <w:tcPr>
                <w:tcW w:w="1549" w:type="pct"/>
                <w:gridSpan w:val="4"/>
                <w:tcBorders>
                  <w:bottom w:val="nil"/>
                </w:tcBorders>
                <w:shd w:val="clear" w:color="auto" w:fill="auto"/>
              </w:tcPr>
            </w:tcPrChange>
          </w:tcPr>
          <w:p w14:paraId="27AEAE43" w14:textId="77777777" w:rsidR="00820FD8" w:rsidRPr="00DB707E" w:rsidRDefault="00820FD8" w:rsidP="00864629">
            <w:pPr>
              <w:pStyle w:val="TAL"/>
              <w:rPr>
                <w:noProof/>
              </w:rPr>
            </w:pPr>
            <w:r w:rsidRPr="00DB707E">
              <w:rPr>
                <w:noProof/>
              </w:rPr>
              <w:t>CORESET Reference Channel</w:t>
            </w:r>
          </w:p>
        </w:tc>
        <w:tc>
          <w:tcPr>
            <w:tcW w:w="747" w:type="pct"/>
            <w:shd w:val="clear" w:color="auto" w:fill="auto"/>
            <w:tcPrChange w:id="21050" w:author="Huawei" w:date="2022-10-18T15:34:00Z">
              <w:tcPr>
                <w:tcW w:w="747" w:type="pct"/>
                <w:shd w:val="clear" w:color="auto" w:fill="auto"/>
              </w:tcPr>
            </w:tcPrChange>
          </w:tcPr>
          <w:p w14:paraId="735FFB28" w14:textId="77777777" w:rsidR="00820FD8" w:rsidRPr="00DB707E" w:rsidRDefault="00820FD8" w:rsidP="00864629">
            <w:pPr>
              <w:pStyle w:val="TAL"/>
              <w:rPr>
                <w:noProof/>
              </w:rPr>
            </w:pPr>
            <w:r w:rsidRPr="00DB707E">
              <w:rPr>
                <w:noProof/>
              </w:rPr>
              <w:t>Config 1,4</w:t>
            </w:r>
          </w:p>
        </w:tc>
        <w:tc>
          <w:tcPr>
            <w:tcW w:w="487" w:type="pct"/>
            <w:tcBorders>
              <w:bottom w:val="nil"/>
            </w:tcBorders>
            <w:shd w:val="clear" w:color="auto" w:fill="auto"/>
            <w:tcPrChange w:id="21051" w:author="Huawei" w:date="2022-10-18T15:34:00Z">
              <w:tcPr>
                <w:tcW w:w="487" w:type="pct"/>
                <w:tcBorders>
                  <w:bottom w:val="nil"/>
                </w:tcBorders>
                <w:shd w:val="clear" w:color="auto" w:fill="auto"/>
              </w:tcPr>
            </w:tcPrChange>
          </w:tcPr>
          <w:p w14:paraId="44331DEC" w14:textId="77777777" w:rsidR="00820FD8" w:rsidRPr="00DB707E" w:rsidRDefault="00820FD8" w:rsidP="00864629">
            <w:pPr>
              <w:pStyle w:val="TAC"/>
              <w:rPr>
                <w:noProof/>
              </w:rPr>
            </w:pPr>
          </w:p>
        </w:tc>
        <w:tc>
          <w:tcPr>
            <w:tcW w:w="1232" w:type="pct"/>
            <w:shd w:val="clear" w:color="auto" w:fill="auto"/>
            <w:tcPrChange w:id="21052" w:author="Huawei" w:date="2022-10-18T15:34:00Z">
              <w:tcPr>
                <w:tcW w:w="1232" w:type="pct"/>
                <w:shd w:val="clear" w:color="auto" w:fill="auto"/>
              </w:tcPr>
            </w:tcPrChange>
          </w:tcPr>
          <w:p w14:paraId="780FD241" w14:textId="77777777" w:rsidR="00820FD8" w:rsidRPr="00DB707E" w:rsidRDefault="00820FD8" w:rsidP="00864629">
            <w:pPr>
              <w:pStyle w:val="TAC"/>
              <w:rPr>
                <w:noProof/>
              </w:rPr>
            </w:pPr>
            <w:r w:rsidRPr="00DB707E">
              <w:rPr>
                <w:noProof/>
              </w:rPr>
              <w:t>CR.1.1 FDD</w:t>
            </w:r>
          </w:p>
        </w:tc>
        <w:tc>
          <w:tcPr>
            <w:tcW w:w="985" w:type="pct"/>
            <w:tcPrChange w:id="21053" w:author="Huawei" w:date="2022-10-18T15:34:00Z">
              <w:tcPr>
                <w:tcW w:w="984" w:type="pct"/>
              </w:tcPr>
            </w:tcPrChange>
          </w:tcPr>
          <w:p w14:paraId="1201FA8E" w14:textId="77777777" w:rsidR="00820FD8" w:rsidRPr="00DB707E" w:rsidRDefault="00820FD8" w:rsidP="00864629">
            <w:pPr>
              <w:pStyle w:val="TAC"/>
              <w:rPr>
                <w:noProof/>
              </w:rPr>
            </w:pPr>
          </w:p>
        </w:tc>
      </w:tr>
      <w:tr w:rsidR="00820FD8" w:rsidRPr="00DB707E" w14:paraId="7398F035" w14:textId="77777777" w:rsidTr="00864629">
        <w:trPr>
          <w:trHeight w:val="187"/>
          <w:jc w:val="center"/>
          <w:trPrChange w:id="21054" w:author="Huawei" w:date="2022-10-18T15:34:00Z">
            <w:trPr>
              <w:gridAfter w:val="0"/>
              <w:trHeight w:val="187"/>
              <w:jc w:val="center"/>
            </w:trPr>
          </w:trPrChange>
        </w:trPr>
        <w:tc>
          <w:tcPr>
            <w:tcW w:w="1549" w:type="pct"/>
            <w:gridSpan w:val="4"/>
            <w:tcBorders>
              <w:top w:val="nil"/>
              <w:bottom w:val="nil"/>
            </w:tcBorders>
            <w:shd w:val="clear" w:color="auto" w:fill="auto"/>
            <w:tcPrChange w:id="21055" w:author="Huawei" w:date="2022-10-18T15:34:00Z">
              <w:tcPr>
                <w:tcW w:w="1549" w:type="pct"/>
                <w:gridSpan w:val="4"/>
                <w:tcBorders>
                  <w:top w:val="nil"/>
                  <w:bottom w:val="nil"/>
                </w:tcBorders>
                <w:shd w:val="clear" w:color="auto" w:fill="auto"/>
              </w:tcPr>
            </w:tcPrChange>
          </w:tcPr>
          <w:p w14:paraId="24778611" w14:textId="77777777" w:rsidR="00820FD8" w:rsidRPr="00DB707E" w:rsidRDefault="00820FD8" w:rsidP="00864629">
            <w:pPr>
              <w:pStyle w:val="TAL"/>
              <w:rPr>
                <w:noProof/>
              </w:rPr>
            </w:pPr>
          </w:p>
        </w:tc>
        <w:tc>
          <w:tcPr>
            <w:tcW w:w="747" w:type="pct"/>
            <w:shd w:val="clear" w:color="auto" w:fill="auto"/>
            <w:tcPrChange w:id="21056" w:author="Huawei" w:date="2022-10-18T15:34:00Z">
              <w:tcPr>
                <w:tcW w:w="747" w:type="pct"/>
                <w:shd w:val="clear" w:color="auto" w:fill="auto"/>
              </w:tcPr>
            </w:tcPrChange>
          </w:tcPr>
          <w:p w14:paraId="185F0ABA" w14:textId="77777777" w:rsidR="00820FD8" w:rsidRPr="00DB707E" w:rsidRDefault="00820FD8" w:rsidP="00864629">
            <w:pPr>
              <w:pStyle w:val="TAL"/>
              <w:rPr>
                <w:noProof/>
              </w:rPr>
            </w:pPr>
            <w:r w:rsidRPr="00DB707E">
              <w:rPr>
                <w:noProof/>
              </w:rPr>
              <w:t>Config 2</w:t>
            </w:r>
          </w:p>
        </w:tc>
        <w:tc>
          <w:tcPr>
            <w:tcW w:w="487" w:type="pct"/>
            <w:tcBorders>
              <w:top w:val="nil"/>
              <w:bottom w:val="nil"/>
            </w:tcBorders>
            <w:shd w:val="clear" w:color="auto" w:fill="auto"/>
            <w:tcPrChange w:id="21057" w:author="Huawei" w:date="2022-10-18T15:34:00Z">
              <w:tcPr>
                <w:tcW w:w="487" w:type="pct"/>
                <w:tcBorders>
                  <w:top w:val="nil"/>
                  <w:bottom w:val="nil"/>
                </w:tcBorders>
                <w:shd w:val="clear" w:color="auto" w:fill="auto"/>
              </w:tcPr>
            </w:tcPrChange>
          </w:tcPr>
          <w:p w14:paraId="112B3F2A" w14:textId="77777777" w:rsidR="00820FD8" w:rsidRPr="00DB707E" w:rsidRDefault="00820FD8" w:rsidP="00864629">
            <w:pPr>
              <w:pStyle w:val="TAC"/>
              <w:rPr>
                <w:noProof/>
              </w:rPr>
            </w:pPr>
          </w:p>
        </w:tc>
        <w:tc>
          <w:tcPr>
            <w:tcW w:w="1232" w:type="pct"/>
            <w:shd w:val="clear" w:color="auto" w:fill="auto"/>
            <w:tcPrChange w:id="21058" w:author="Huawei" w:date="2022-10-18T15:34:00Z">
              <w:tcPr>
                <w:tcW w:w="1232" w:type="pct"/>
                <w:shd w:val="clear" w:color="auto" w:fill="auto"/>
              </w:tcPr>
            </w:tcPrChange>
          </w:tcPr>
          <w:p w14:paraId="4322ED93" w14:textId="77777777" w:rsidR="00820FD8" w:rsidRPr="00DB707E" w:rsidRDefault="00820FD8" w:rsidP="00864629">
            <w:pPr>
              <w:pStyle w:val="TAC"/>
              <w:rPr>
                <w:noProof/>
              </w:rPr>
            </w:pPr>
            <w:r w:rsidRPr="00DB707E">
              <w:rPr>
                <w:noProof/>
              </w:rPr>
              <w:t>CR.1.1 TDD</w:t>
            </w:r>
          </w:p>
        </w:tc>
        <w:tc>
          <w:tcPr>
            <w:tcW w:w="985" w:type="pct"/>
            <w:tcPrChange w:id="21059" w:author="Huawei" w:date="2022-10-18T15:34:00Z">
              <w:tcPr>
                <w:tcW w:w="984" w:type="pct"/>
              </w:tcPr>
            </w:tcPrChange>
          </w:tcPr>
          <w:p w14:paraId="2E00E689" w14:textId="77777777" w:rsidR="00820FD8" w:rsidRPr="00DB707E" w:rsidRDefault="00820FD8" w:rsidP="00864629">
            <w:pPr>
              <w:pStyle w:val="TAC"/>
              <w:rPr>
                <w:noProof/>
              </w:rPr>
            </w:pPr>
          </w:p>
        </w:tc>
      </w:tr>
      <w:tr w:rsidR="00820FD8" w:rsidRPr="00DB707E" w14:paraId="6A67BE66" w14:textId="77777777" w:rsidTr="00864629">
        <w:trPr>
          <w:trHeight w:val="187"/>
          <w:jc w:val="center"/>
          <w:trPrChange w:id="21060" w:author="Huawei" w:date="2022-10-18T15:34:00Z">
            <w:trPr>
              <w:gridAfter w:val="0"/>
              <w:trHeight w:val="187"/>
              <w:jc w:val="center"/>
            </w:trPr>
          </w:trPrChange>
        </w:trPr>
        <w:tc>
          <w:tcPr>
            <w:tcW w:w="1549" w:type="pct"/>
            <w:gridSpan w:val="4"/>
            <w:tcBorders>
              <w:top w:val="nil"/>
              <w:bottom w:val="single" w:sz="4" w:space="0" w:color="auto"/>
            </w:tcBorders>
            <w:shd w:val="clear" w:color="auto" w:fill="auto"/>
            <w:tcPrChange w:id="21061" w:author="Huawei" w:date="2022-10-18T15:34:00Z">
              <w:tcPr>
                <w:tcW w:w="1549" w:type="pct"/>
                <w:gridSpan w:val="4"/>
                <w:tcBorders>
                  <w:top w:val="nil"/>
                  <w:bottom w:val="single" w:sz="4" w:space="0" w:color="auto"/>
                </w:tcBorders>
                <w:shd w:val="clear" w:color="auto" w:fill="auto"/>
              </w:tcPr>
            </w:tcPrChange>
          </w:tcPr>
          <w:p w14:paraId="4D44044F" w14:textId="77777777" w:rsidR="00820FD8" w:rsidRPr="00DB707E" w:rsidRDefault="00820FD8" w:rsidP="00864629">
            <w:pPr>
              <w:pStyle w:val="TAL"/>
              <w:rPr>
                <w:noProof/>
              </w:rPr>
            </w:pPr>
          </w:p>
        </w:tc>
        <w:tc>
          <w:tcPr>
            <w:tcW w:w="747" w:type="pct"/>
            <w:shd w:val="clear" w:color="auto" w:fill="auto"/>
            <w:tcPrChange w:id="21062" w:author="Huawei" w:date="2022-10-18T15:34:00Z">
              <w:tcPr>
                <w:tcW w:w="747" w:type="pct"/>
                <w:shd w:val="clear" w:color="auto" w:fill="auto"/>
              </w:tcPr>
            </w:tcPrChange>
          </w:tcPr>
          <w:p w14:paraId="456629A2"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Change w:id="21063" w:author="Huawei" w:date="2022-10-18T15:34:00Z">
              <w:tcPr>
                <w:tcW w:w="487" w:type="pct"/>
                <w:tcBorders>
                  <w:top w:val="nil"/>
                  <w:bottom w:val="single" w:sz="4" w:space="0" w:color="auto"/>
                </w:tcBorders>
                <w:shd w:val="clear" w:color="auto" w:fill="auto"/>
              </w:tcPr>
            </w:tcPrChange>
          </w:tcPr>
          <w:p w14:paraId="7B580B02" w14:textId="77777777" w:rsidR="00820FD8" w:rsidRPr="00DB707E" w:rsidRDefault="00820FD8" w:rsidP="00864629">
            <w:pPr>
              <w:pStyle w:val="TAC"/>
              <w:rPr>
                <w:noProof/>
              </w:rPr>
            </w:pPr>
          </w:p>
        </w:tc>
        <w:tc>
          <w:tcPr>
            <w:tcW w:w="1232" w:type="pct"/>
            <w:shd w:val="clear" w:color="auto" w:fill="auto"/>
            <w:tcPrChange w:id="21064" w:author="Huawei" w:date="2022-10-18T15:34:00Z">
              <w:tcPr>
                <w:tcW w:w="1232" w:type="pct"/>
                <w:shd w:val="clear" w:color="auto" w:fill="auto"/>
              </w:tcPr>
            </w:tcPrChange>
          </w:tcPr>
          <w:p w14:paraId="7BAB3FCA" w14:textId="77777777" w:rsidR="00820FD8" w:rsidRPr="00DB707E" w:rsidRDefault="00820FD8" w:rsidP="00864629">
            <w:pPr>
              <w:pStyle w:val="TAC"/>
              <w:rPr>
                <w:noProof/>
              </w:rPr>
            </w:pPr>
            <w:r w:rsidRPr="00DB707E">
              <w:rPr>
                <w:noProof/>
              </w:rPr>
              <w:t>CR.2.1 TDD</w:t>
            </w:r>
          </w:p>
        </w:tc>
        <w:tc>
          <w:tcPr>
            <w:tcW w:w="985" w:type="pct"/>
            <w:tcPrChange w:id="21065" w:author="Huawei" w:date="2022-10-18T15:34:00Z">
              <w:tcPr>
                <w:tcW w:w="984" w:type="pct"/>
              </w:tcPr>
            </w:tcPrChange>
          </w:tcPr>
          <w:p w14:paraId="73BB1028" w14:textId="77777777" w:rsidR="00820FD8" w:rsidRPr="00DB707E" w:rsidRDefault="00820FD8" w:rsidP="00864629">
            <w:pPr>
              <w:pStyle w:val="TAC"/>
              <w:rPr>
                <w:noProof/>
              </w:rPr>
            </w:pPr>
          </w:p>
        </w:tc>
      </w:tr>
      <w:tr w:rsidR="00820FD8" w:rsidRPr="00DB707E" w14:paraId="185599EB" w14:textId="77777777" w:rsidTr="00864629">
        <w:trPr>
          <w:trHeight w:val="187"/>
          <w:jc w:val="center"/>
          <w:trPrChange w:id="21066" w:author="Huawei" w:date="2022-10-18T15:34:00Z">
            <w:trPr>
              <w:gridAfter w:val="0"/>
              <w:trHeight w:val="187"/>
              <w:jc w:val="center"/>
            </w:trPr>
          </w:trPrChange>
        </w:trPr>
        <w:tc>
          <w:tcPr>
            <w:tcW w:w="1549" w:type="pct"/>
            <w:gridSpan w:val="4"/>
            <w:tcBorders>
              <w:bottom w:val="nil"/>
            </w:tcBorders>
            <w:shd w:val="clear" w:color="auto" w:fill="auto"/>
            <w:tcPrChange w:id="21067" w:author="Huawei" w:date="2022-10-18T15:34:00Z">
              <w:tcPr>
                <w:tcW w:w="1549" w:type="pct"/>
                <w:gridSpan w:val="4"/>
                <w:tcBorders>
                  <w:bottom w:val="nil"/>
                </w:tcBorders>
                <w:shd w:val="clear" w:color="auto" w:fill="auto"/>
              </w:tcPr>
            </w:tcPrChange>
          </w:tcPr>
          <w:p w14:paraId="2900303D" w14:textId="77777777" w:rsidR="00820FD8" w:rsidRPr="00DB707E" w:rsidRDefault="00820FD8" w:rsidP="00864629">
            <w:pPr>
              <w:pStyle w:val="TAL"/>
              <w:rPr>
                <w:noProof/>
              </w:rPr>
            </w:pPr>
            <w:r w:rsidRPr="00DB707E">
              <w:rPr>
                <w:noProof/>
              </w:rPr>
              <w:t>SSB Configuration</w:t>
            </w:r>
          </w:p>
        </w:tc>
        <w:tc>
          <w:tcPr>
            <w:tcW w:w="747" w:type="pct"/>
            <w:shd w:val="clear" w:color="auto" w:fill="auto"/>
            <w:tcPrChange w:id="21068" w:author="Huawei" w:date="2022-10-18T15:34:00Z">
              <w:tcPr>
                <w:tcW w:w="747" w:type="pct"/>
                <w:shd w:val="clear" w:color="auto" w:fill="auto"/>
              </w:tcPr>
            </w:tcPrChange>
          </w:tcPr>
          <w:p w14:paraId="07475E31" w14:textId="77777777" w:rsidR="00820FD8" w:rsidRPr="00DB707E" w:rsidRDefault="00820FD8" w:rsidP="00864629">
            <w:pPr>
              <w:pStyle w:val="TAL"/>
              <w:rPr>
                <w:noProof/>
              </w:rPr>
            </w:pPr>
            <w:r w:rsidRPr="00DB707E">
              <w:rPr>
                <w:noProof/>
              </w:rPr>
              <w:t>Config 1,4</w:t>
            </w:r>
          </w:p>
        </w:tc>
        <w:tc>
          <w:tcPr>
            <w:tcW w:w="487" w:type="pct"/>
            <w:tcBorders>
              <w:bottom w:val="nil"/>
            </w:tcBorders>
            <w:shd w:val="clear" w:color="auto" w:fill="auto"/>
            <w:tcPrChange w:id="21069" w:author="Huawei" w:date="2022-10-18T15:34:00Z">
              <w:tcPr>
                <w:tcW w:w="487" w:type="pct"/>
                <w:tcBorders>
                  <w:bottom w:val="nil"/>
                </w:tcBorders>
                <w:shd w:val="clear" w:color="auto" w:fill="auto"/>
              </w:tcPr>
            </w:tcPrChange>
          </w:tcPr>
          <w:p w14:paraId="57F542F5" w14:textId="77777777" w:rsidR="00820FD8" w:rsidRPr="00DB707E" w:rsidRDefault="00820FD8" w:rsidP="00864629">
            <w:pPr>
              <w:pStyle w:val="TAC"/>
              <w:rPr>
                <w:noProof/>
              </w:rPr>
            </w:pPr>
          </w:p>
        </w:tc>
        <w:tc>
          <w:tcPr>
            <w:tcW w:w="1232" w:type="pct"/>
            <w:shd w:val="clear" w:color="auto" w:fill="auto"/>
            <w:tcPrChange w:id="21070" w:author="Huawei" w:date="2022-10-18T15:34:00Z">
              <w:tcPr>
                <w:tcW w:w="1232" w:type="pct"/>
                <w:shd w:val="clear" w:color="auto" w:fill="auto"/>
              </w:tcPr>
            </w:tcPrChange>
          </w:tcPr>
          <w:p w14:paraId="7716A3F1" w14:textId="77777777" w:rsidR="00820FD8" w:rsidRPr="00DB707E" w:rsidRDefault="00820FD8" w:rsidP="00864629">
            <w:pPr>
              <w:pStyle w:val="TAC"/>
              <w:rPr>
                <w:noProof/>
              </w:rPr>
            </w:pPr>
            <w:r w:rsidRPr="00DB707E">
              <w:rPr>
                <w:noProof/>
              </w:rPr>
              <w:t>SSB.3 FR1</w:t>
            </w:r>
          </w:p>
        </w:tc>
        <w:tc>
          <w:tcPr>
            <w:tcW w:w="985" w:type="pct"/>
            <w:tcPrChange w:id="21071" w:author="Huawei" w:date="2022-10-18T15:34:00Z">
              <w:tcPr>
                <w:tcW w:w="984" w:type="pct"/>
              </w:tcPr>
            </w:tcPrChange>
          </w:tcPr>
          <w:p w14:paraId="3A9C46D1" w14:textId="77777777" w:rsidR="00820FD8" w:rsidRPr="00DB707E" w:rsidRDefault="00820FD8" w:rsidP="00864629">
            <w:pPr>
              <w:pStyle w:val="TAC"/>
              <w:rPr>
                <w:noProof/>
              </w:rPr>
            </w:pPr>
          </w:p>
        </w:tc>
      </w:tr>
      <w:tr w:rsidR="00820FD8" w:rsidRPr="00DB707E" w14:paraId="221BCCB2" w14:textId="77777777" w:rsidTr="00864629">
        <w:trPr>
          <w:trHeight w:val="187"/>
          <w:jc w:val="center"/>
          <w:trPrChange w:id="21072" w:author="Huawei" w:date="2022-10-18T15:34:00Z">
            <w:trPr>
              <w:gridAfter w:val="0"/>
              <w:trHeight w:val="187"/>
              <w:jc w:val="center"/>
            </w:trPr>
          </w:trPrChange>
        </w:trPr>
        <w:tc>
          <w:tcPr>
            <w:tcW w:w="1549" w:type="pct"/>
            <w:gridSpan w:val="4"/>
            <w:tcBorders>
              <w:top w:val="nil"/>
              <w:bottom w:val="nil"/>
            </w:tcBorders>
            <w:shd w:val="clear" w:color="auto" w:fill="auto"/>
            <w:tcPrChange w:id="21073" w:author="Huawei" w:date="2022-10-18T15:34:00Z">
              <w:tcPr>
                <w:tcW w:w="1549" w:type="pct"/>
                <w:gridSpan w:val="4"/>
                <w:tcBorders>
                  <w:top w:val="nil"/>
                  <w:bottom w:val="nil"/>
                </w:tcBorders>
                <w:shd w:val="clear" w:color="auto" w:fill="auto"/>
              </w:tcPr>
            </w:tcPrChange>
          </w:tcPr>
          <w:p w14:paraId="26FE859E" w14:textId="77777777" w:rsidR="00820FD8" w:rsidRPr="00DB707E" w:rsidRDefault="00820FD8" w:rsidP="00864629">
            <w:pPr>
              <w:pStyle w:val="TAL"/>
              <w:rPr>
                <w:noProof/>
              </w:rPr>
            </w:pPr>
          </w:p>
        </w:tc>
        <w:tc>
          <w:tcPr>
            <w:tcW w:w="747" w:type="pct"/>
            <w:shd w:val="clear" w:color="auto" w:fill="auto"/>
            <w:tcPrChange w:id="21074" w:author="Huawei" w:date="2022-10-18T15:34:00Z">
              <w:tcPr>
                <w:tcW w:w="747" w:type="pct"/>
                <w:shd w:val="clear" w:color="auto" w:fill="auto"/>
              </w:tcPr>
            </w:tcPrChange>
          </w:tcPr>
          <w:p w14:paraId="0D58CF8D" w14:textId="77777777" w:rsidR="00820FD8" w:rsidRPr="00DB707E" w:rsidRDefault="00820FD8" w:rsidP="00864629">
            <w:pPr>
              <w:pStyle w:val="TAL"/>
              <w:rPr>
                <w:noProof/>
              </w:rPr>
            </w:pPr>
            <w:r w:rsidRPr="00DB707E">
              <w:rPr>
                <w:noProof/>
              </w:rPr>
              <w:t>Config 2</w:t>
            </w:r>
          </w:p>
        </w:tc>
        <w:tc>
          <w:tcPr>
            <w:tcW w:w="487" w:type="pct"/>
            <w:tcBorders>
              <w:top w:val="nil"/>
              <w:bottom w:val="nil"/>
            </w:tcBorders>
            <w:shd w:val="clear" w:color="auto" w:fill="auto"/>
            <w:tcPrChange w:id="21075" w:author="Huawei" w:date="2022-10-18T15:34:00Z">
              <w:tcPr>
                <w:tcW w:w="487" w:type="pct"/>
                <w:tcBorders>
                  <w:top w:val="nil"/>
                  <w:bottom w:val="nil"/>
                </w:tcBorders>
                <w:shd w:val="clear" w:color="auto" w:fill="auto"/>
              </w:tcPr>
            </w:tcPrChange>
          </w:tcPr>
          <w:p w14:paraId="231EFCD6" w14:textId="77777777" w:rsidR="00820FD8" w:rsidRPr="00DB707E" w:rsidRDefault="00820FD8" w:rsidP="00864629">
            <w:pPr>
              <w:pStyle w:val="TAC"/>
              <w:rPr>
                <w:noProof/>
              </w:rPr>
            </w:pPr>
          </w:p>
        </w:tc>
        <w:tc>
          <w:tcPr>
            <w:tcW w:w="1232" w:type="pct"/>
            <w:shd w:val="clear" w:color="auto" w:fill="auto"/>
            <w:tcPrChange w:id="21076" w:author="Huawei" w:date="2022-10-18T15:34:00Z">
              <w:tcPr>
                <w:tcW w:w="1232" w:type="pct"/>
                <w:shd w:val="clear" w:color="auto" w:fill="auto"/>
              </w:tcPr>
            </w:tcPrChange>
          </w:tcPr>
          <w:p w14:paraId="76D66273" w14:textId="77777777" w:rsidR="00820FD8" w:rsidRPr="00DB707E" w:rsidRDefault="00820FD8" w:rsidP="00864629">
            <w:pPr>
              <w:pStyle w:val="TAC"/>
              <w:rPr>
                <w:noProof/>
              </w:rPr>
            </w:pPr>
            <w:r w:rsidRPr="00DB707E">
              <w:rPr>
                <w:noProof/>
              </w:rPr>
              <w:t>SSB.3 FR1</w:t>
            </w:r>
          </w:p>
        </w:tc>
        <w:tc>
          <w:tcPr>
            <w:tcW w:w="985" w:type="pct"/>
            <w:tcPrChange w:id="21077" w:author="Huawei" w:date="2022-10-18T15:34:00Z">
              <w:tcPr>
                <w:tcW w:w="984" w:type="pct"/>
              </w:tcPr>
            </w:tcPrChange>
          </w:tcPr>
          <w:p w14:paraId="198BC546" w14:textId="77777777" w:rsidR="00820FD8" w:rsidRPr="00DB707E" w:rsidRDefault="00820FD8" w:rsidP="00864629">
            <w:pPr>
              <w:pStyle w:val="TAC"/>
              <w:rPr>
                <w:noProof/>
              </w:rPr>
            </w:pPr>
          </w:p>
        </w:tc>
      </w:tr>
      <w:tr w:rsidR="00820FD8" w:rsidRPr="00DB707E" w14:paraId="67498E24" w14:textId="77777777" w:rsidTr="00864629">
        <w:trPr>
          <w:trHeight w:val="187"/>
          <w:jc w:val="center"/>
          <w:trPrChange w:id="21078" w:author="Huawei" w:date="2022-10-18T15:34:00Z">
            <w:trPr>
              <w:gridAfter w:val="0"/>
              <w:trHeight w:val="187"/>
              <w:jc w:val="center"/>
            </w:trPr>
          </w:trPrChange>
        </w:trPr>
        <w:tc>
          <w:tcPr>
            <w:tcW w:w="1549" w:type="pct"/>
            <w:gridSpan w:val="4"/>
            <w:tcBorders>
              <w:top w:val="nil"/>
              <w:bottom w:val="single" w:sz="4" w:space="0" w:color="auto"/>
            </w:tcBorders>
            <w:shd w:val="clear" w:color="auto" w:fill="auto"/>
            <w:tcPrChange w:id="21079" w:author="Huawei" w:date="2022-10-18T15:34:00Z">
              <w:tcPr>
                <w:tcW w:w="1549" w:type="pct"/>
                <w:gridSpan w:val="4"/>
                <w:tcBorders>
                  <w:top w:val="nil"/>
                  <w:bottom w:val="single" w:sz="4" w:space="0" w:color="auto"/>
                </w:tcBorders>
                <w:shd w:val="clear" w:color="auto" w:fill="auto"/>
              </w:tcPr>
            </w:tcPrChange>
          </w:tcPr>
          <w:p w14:paraId="1F88A055" w14:textId="77777777" w:rsidR="00820FD8" w:rsidRPr="00DB707E" w:rsidRDefault="00820FD8" w:rsidP="00864629">
            <w:pPr>
              <w:pStyle w:val="TAL"/>
              <w:rPr>
                <w:noProof/>
              </w:rPr>
            </w:pPr>
          </w:p>
        </w:tc>
        <w:tc>
          <w:tcPr>
            <w:tcW w:w="747" w:type="pct"/>
            <w:shd w:val="clear" w:color="auto" w:fill="auto"/>
            <w:tcPrChange w:id="21080" w:author="Huawei" w:date="2022-10-18T15:34:00Z">
              <w:tcPr>
                <w:tcW w:w="747" w:type="pct"/>
                <w:shd w:val="clear" w:color="auto" w:fill="auto"/>
              </w:tcPr>
            </w:tcPrChange>
          </w:tcPr>
          <w:p w14:paraId="577BA449"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Change w:id="21081" w:author="Huawei" w:date="2022-10-18T15:34:00Z">
              <w:tcPr>
                <w:tcW w:w="487" w:type="pct"/>
                <w:tcBorders>
                  <w:top w:val="nil"/>
                  <w:bottom w:val="single" w:sz="4" w:space="0" w:color="auto"/>
                </w:tcBorders>
                <w:shd w:val="clear" w:color="auto" w:fill="auto"/>
              </w:tcPr>
            </w:tcPrChange>
          </w:tcPr>
          <w:p w14:paraId="3D5A6255" w14:textId="77777777" w:rsidR="00820FD8" w:rsidRPr="00DB707E" w:rsidRDefault="00820FD8" w:rsidP="00864629">
            <w:pPr>
              <w:pStyle w:val="TAC"/>
              <w:rPr>
                <w:noProof/>
              </w:rPr>
            </w:pPr>
          </w:p>
        </w:tc>
        <w:tc>
          <w:tcPr>
            <w:tcW w:w="1232" w:type="pct"/>
            <w:shd w:val="clear" w:color="auto" w:fill="auto"/>
            <w:tcPrChange w:id="21082" w:author="Huawei" w:date="2022-10-18T15:34:00Z">
              <w:tcPr>
                <w:tcW w:w="1232" w:type="pct"/>
                <w:shd w:val="clear" w:color="auto" w:fill="auto"/>
              </w:tcPr>
            </w:tcPrChange>
          </w:tcPr>
          <w:p w14:paraId="4F7B1A3D" w14:textId="77777777" w:rsidR="00820FD8" w:rsidRPr="00DB707E" w:rsidRDefault="00820FD8" w:rsidP="00864629">
            <w:pPr>
              <w:pStyle w:val="TAC"/>
              <w:rPr>
                <w:noProof/>
              </w:rPr>
            </w:pPr>
            <w:r w:rsidRPr="00DB707E">
              <w:rPr>
                <w:noProof/>
              </w:rPr>
              <w:t>SSB.</w:t>
            </w:r>
            <w:del w:id="21083" w:author="Huawei" w:date="2022-10-18T16:10:00Z">
              <w:r w:rsidRPr="00DB707E" w:rsidDel="00EC54A5">
                <w:rPr>
                  <w:noProof/>
                </w:rPr>
                <w:delText xml:space="preserve">1 </w:delText>
              </w:r>
            </w:del>
            <w:ins w:id="21084" w:author="Huawei" w:date="2022-10-18T16:10:00Z">
              <w:r>
                <w:rPr>
                  <w:noProof/>
                </w:rPr>
                <w:t>2</w:t>
              </w:r>
              <w:r w:rsidRPr="00DB707E">
                <w:rPr>
                  <w:noProof/>
                </w:rPr>
                <w:t xml:space="preserve"> </w:t>
              </w:r>
            </w:ins>
            <w:r w:rsidRPr="00DB707E">
              <w:rPr>
                <w:noProof/>
              </w:rPr>
              <w:t>RedCap FR1</w:t>
            </w:r>
          </w:p>
        </w:tc>
        <w:tc>
          <w:tcPr>
            <w:tcW w:w="985" w:type="pct"/>
            <w:tcPrChange w:id="21085" w:author="Huawei" w:date="2022-10-18T15:34:00Z">
              <w:tcPr>
                <w:tcW w:w="984" w:type="pct"/>
              </w:tcPr>
            </w:tcPrChange>
          </w:tcPr>
          <w:p w14:paraId="40AA7B50" w14:textId="77777777" w:rsidR="00820FD8" w:rsidRPr="00DB707E" w:rsidRDefault="00820FD8" w:rsidP="00864629">
            <w:pPr>
              <w:pStyle w:val="TAC"/>
              <w:rPr>
                <w:noProof/>
              </w:rPr>
            </w:pPr>
          </w:p>
        </w:tc>
      </w:tr>
      <w:tr w:rsidR="00820FD8" w:rsidRPr="00DB707E" w14:paraId="0A2CD518" w14:textId="77777777" w:rsidTr="00864629">
        <w:trPr>
          <w:trHeight w:val="187"/>
          <w:jc w:val="center"/>
          <w:trPrChange w:id="21086" w:author="Huawei" w:date="2022-10-18T15:34:00Z">
            <w:trPr>
              <w:gridAfter w:val="0"/>
              <w:trHeight w:val="187"/>
              <w:jc w:val="center"/>
            </w:trPr>
          </w:trPrChange>
        </w:trPr>
        <w:tc>
          <w:tcPr>
            <w:tcW w:w="1549" w:type="pct"/>
            <w:gridSpan w:val="4"/>
            <w:tcBorders>
              <w:bottom w:val="nil"/>
            </w:tcBorders>
            <w:shd w:val="clear" w:color="auto" w:fill="auto"/>
            <w:tcPrChange w:id="21087" w:author="Huawei" w:date="2022-10-18T15:34:00Z">
              <w:tcPr>
                <w:tcW w:w="1549" w:type="pct"/>
                <w:gridSpan w:val="4"/>
                <w:tcBorders>
                  <w:bottom w:val="nil"/>
                </w:tcBorders>
                <w:shd w:val="clear" w:color="auto" w:fill="auto"/>
              </w:tcPr>
            </w:tcPrChange>
          </w:tcPr>
          <w:p w14:paraId="0BDEF25E" w14:textId="77777777" w:rsidR="00820FD8" w:rsidRPr="00DB707E" w:rsidRDefault="00820FD8" w:rsidP="00864629">
            <w:pPr>
              <w:pStyle w:val="TAL"/>
              <w:rPr>
                <w:noProof/>
              </w:rPr>
            </w:pPr>
            <w:r w:rsidRPr="00DB707E">
              <w:rPr>
                <w:noProof/>
              </w:rPr>
              <w:t>SMTC Configuration</w:t>
            </w:r>
          </w:p>
        </w:tc>
        <w:tc>
          <w:tcPr>
            <w:tcW w:w="747" w:type="pct"/>
            <w:shd w:val="clear" w:color="auto" w:fill="auto"/>
            <w:tcPrChange w:id="21088" w:author="Huawei" w:date="2022-10-18T15:34:00Z">
              <w:tcPr>
                <w:tcW w:w="747" w:type="pct"/>
                <w:shd w:val="clear" w:color="auto" w:fill="auto"/>
              </w:tcPr>
            </w:tcPrChange>
          </w:tcPr>
          <w:p w14:paraId="0304BA39" w14:textId="77777777" w:rsidR="00820FD8" w:rsidRPr="00DB707E" w:rsidRDefault="00820FD8" w:rsidP="00864629">
            <w:pPr>
              <w:pStyle w:val="TAL"/>
              <w:rPr>
                <w:noProof/>
              </w:rPr>
            </w:pPr>
            <w:r w:rsidRPr="00DB707E">
              <w:rPr>
                <w:noProof/>
              </w:rPr>
              <w:t>Config 1, 2</w:t>
            </w:r>
            <w:ins w:id="21089" w:author="Huawei" w:date="2022-10-18T15:30:00Z">
              <w:r>
                <w:rPr>
                  <w:noProof/>
                </w:rPr>
                <w:t>,</w:t>
              </w:r>
            </w:ins>
            <w:del w:id="21090" w:author="Huawei" w:date="2022-10-18T15:30:00Z">
              <w:r w:rsidRPr="00DB707E" w:rsidDel="001256DB">
                <w:rPr>
                  <w:noProof/>
                </w:rPr>
                <w:delText>.</w:delText>
              </w:r>
            </w:del>
            <w:r w:rsidRPr="00DB707E">
              <w:rPr>
                <w:noProof/>
              </w:rPr>
              <w:t>4</w:t>
            </w:r>
          </w:p>
        </w:tc>
        <w:tc>
          <w:tcPr>
            <w:tcW w:w="487" w:type="pct"/>
            <w:tcBorders>
              <w:bottom w:val="nil"/>
            </w:tcBorders>
            <w:shd w:val="clear" w:color="auto" w:fill="auto"/>
            <w:tcPrChange w:id="21091" w:author="Huawei" w:date="2022-10-18T15:34:00Z">
              <w:tcPr>
                <w:tcW w:w="487" w:type="pct"/>
                <w:tcBorders>
                  <w:bottom w:val="nil"/>
                </w:tcBorders>
                <w:shd w:val="clear" w:color="auto" w:fill="auto"/>
              </w:tcPr>
            </w:tcPrChange>
          </w:tcPr>
          <w:p w14:paraId="6768C76A" w14:textId="77777777" w:rsidR="00820FD8" w:rsidRPr="00DB707E" w:rsidRDefault="00820FD8" w:rsidP="00864629">
            <w:pPr>
              <w:pStyle w:val="TAC"/>
              <w:rPr>
                <w:noProof/>
              </w:rPr>
            </w:pPr>
          </w:p>
        </w:tc>
        <w:tc>
          <w:tcPr>
            <w:tcW w:w="1232" w:type="pct"/>
            <w:shd w:val="clear" w:color="auto" w:fill="auto"/>
            <w:tcPrChange w:id="21092" w:author="Huawei" w:date="2022-10-18T15:34:00Z">
              <w:tcPr>
                <w:tcW w:w="1232" w:type="pct"/>
                <w:shd w:val="clear" w:color="auto" w:fill="auto"/>
              </w:tcPr>
            </w:tcPrChange>
          </w:tcPr>
          <w:p w14:paraId="39B71BE1" w14:textId="77777777" w:rsidR="00820FD8" w:rsidRPr="00DB707E" w:rsidRDefault="00820FD8" w:rsidP="00864629">
            <w:pPr>
              <w:pStyle w:val="TAC"/>
              <w:rPr>
                <w:noProof/>
              </w:rPr>
            </w:pPr>
            <w:r w:rsidRPr="00DB707E">
              <w:rPr>
                <w:snapToGrid w:val="0"/>
                <w:szCs w:val="18"/>
                <w:lang w:eastAsia="zh-CN"/>
              </w:rPr>
              <w:t>SMTC.1 RedCap</w:t>
            </w:r>
          </w:p>
        </w:tc>
        <w:tc>
          <w:tcPr>
            <w:tcW w:w="985" w:type="pct"/>
            <w:tcPrChange w:id="21093" w:author="Huawei" w:date="2022-10-18T15:34:00Z">
              <w:tcPr>
                <w:tcW w:w="984" w:type="pct"/>
              </w:tcPr>
            </w:tcPrChange>
          </w:tcPr>
          <w:p w14:paraId="40B56692" w14:textId="77777777" w:rsidR="00820FD8" w:rsidRPr="00DB707E" w:rsidRDefault="00820FD8" w:rsidP="00864629">
            <w:pPr>
              <w:pStyle w:val="TAC"/>
              <w:rPr>
                <w:noProof/>
              </w:rPr>
            </w:pPr>
          </w:p>
        </w:tc>
      </w:tr>
      <w:tr w:rsidR="00820FD8" w:rsidRPr="00DB707E" w14:paraId="1484CF66" w14:textId="77777777" w:rsidTr="00864629">
        <w:trPr>
          <w:trHeight w:val="187"/>
          <w:jc w:val="center"/>
          <w:trPrChange w:id="21094" w:author="Huawei" w:date="2022-10-18T15:34:00Z">
            <w:trPr>
              <w:gridAfter w:val="0"/>
              <w:trHeight w:val="187"/>
              <w:jc w:val="center"/>
            </w:trPr>
          </w:trPrChange>
        </w:trPr>
        <w:tc>
          <w:tcPr>
            <w:tcW w:w="1549" w:type="pct"/>
            <w:gridSpan w:val="4"/>
            <w:tcBorders>
              <w:top w:val="nil"/>
              <w:bottom w:val="single" w:sz="4" w:space="0" w:color="auto"/>
            </w:tcBorders>
            <w:shd w:val="clear" w:color="auto" w:fill="auto"/>
            <w:tcPrChange w:id="21095" w:author="Huawei" w:date="2022-10-18T15:34:00Z">
              <w:tcPr>
                <w:tcW w:w="1549" w:type="pct"/>
                <w:gridSpan w:val="4"/>
                <w:tcBorders>
                  <w:top w:val="nil"/>
                  <w:bottom w:val="single" w:sz="4" w:space="0" w:color="auto"/>
                </w:tcBorders>
                <w:shd w:val="clear" w:color="auto" w:fill="auto"/>
              </w:tcPr>
            </w:tcPrChange>
          </w:tcPr>
          <w:p w14:paraId="74F7BC54" w14:textId="77777777" w:rsidR="00820FD8" w:rsidRPr="00DB707E" w:rsidRDefault="00820FD8" w:rsidP="00864629">
            <w:pPr>
              <w:pStyle w:val="TAL"/>
              <w:rPr>
                <w:noProof/>
              </w:rPr>
            </w:pPr>
          </w:p>
        </w:tc>
        <w:tc>
          <w:tcPr>
            <w:tcW w:w="747" w:type="pct"/>
            <w:shd w:val="clear" w:color="auto" w:fill="auto"/>
            <w:tcPrChange w:id="21096" w:author="Huawei" w:date="2022-10-18T15:34:00Z">
              <w:tcPr>
                <w:tcW w:w="747" w:type="pct"/>
                <w:shd w:val="clear" w:color="auto" w:fill="auto"/>
              </w:tcPr>
            </w:tcPrChange>
          </w:tcPr>
          <w:p w14:paraId="5F00CEB6"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Change w:id="21097" w:author="Huawei" w:date="2022-10-18T15:34:00Z">
              <w:tcPr>
                <w:tcW w:w="487" w:type="pct"/>
                <w:tcBorders>
                  <w:top w:val="nil"/>
                  <w:bottom w:val="single" w:sz="4" w:space="0" w:color="auto"/>
                </w:tcBorders>
                <w:shd w:val="clear" w:color="auto" w:fill="auto"/>
              </w:tcPr>
            </w:tcPrChange>
          </w:tcPr>
          <w:p w14:paraId="3D07010C" w14:textId="77777777" w:rsidR="00820FD8" w:rsidRPr="00DB707E" w:rsidRDefault="00820FD8" w:rsidP="00864629">
            <w:pPr>
              <w:pStyle w:val="TAC"/>
              <w:rPr>
                <w:noProof/>
              </w:rPr>
            </w:pPr>
          </w:p>
        </w:tc>
        <w:tc>
          <w:tcPr>
            <w:tcW w:w="1232" w:type="pct"/>
            <w:shd w:val="clear" w:color="auto" w:fill="auto"/>
            <w:tcPrChange w:id="21098" w:author="Huawei" w:date="2022-10-18T15:34:00Z">
              <w:tcPr>
                <w:tcW w:w="1232" w:type="pct"/>
                <w:shd w:val="clear" w:color="auto" w:fill="auto"/>
              </w:tcPr>
            </w:tcPrChange>
          </w:tcPr>
          <w:p w14:paraId="50BFF689" w14:textId="77777777" w:rsidR="00820FD8" w:rsidRPr="00DB707E" w:rsidRDefault="00820FD8" w:rsidP="00864629">
            <w:pPr>
              <w:pStyle w:val="TAC"/>
              <w:rPr>
                <w:noProof/>
              </w:rPr>
            </w:pPr>
            <w:r w:rsidRPr="00DB707E">
              <w:rPr>
                <w:snapToGrid w:val="0"/>
                <w:szCs w:val="18"/>
                <w:lang w:eastAsia="zh-CN"/>
              </w:rPr>
              <w:t>SMTC.1 RedCap</w:t>
            </w:r>
          </w:p>
        </w:tc>
        <w:tc>
          <w:tcPr>
            <w:tcW w:w="985" w:type="pct"/>
            <w:tcPrChange w:id="21099" w:author="Huawei" w:date="2022-10-18T15:34:00Z">
              <w:tcPr>
                <w:tcW w:w="984" w:type="pct"/>
              </w:tcPr>
            </w:tcPrChange>
          </w:tcPr>
          <w:p w14:paraId="6F61C30D" w14:textId="77777777" w:rsidR="00820FD8" w:rsidRPr="00DB707E" w:rsidRDefault="00820FD8" w:rsidP="00864629">
            <w:pPr>
              <w:pStyle w:val="TAC"/>
              <w:rPr>
                <w:noProof/>
              </w:rPr>
            </w:pPr>
          </w:p>
        </w:tc>
      </w:tr>
      <w:tr w:rsidR="00820FD8" w:rsidRPr="00DB707E" w14:paraId="6DE71BAA" w14:textId="77777777" w:rsidTr="00864629">
        <w:trPr>
          <w:trHeight w:val="187"/>
          <w:jc w:val="center"/>
          <w:trPrChange w:id="21100" w:author="Huawei" w:date="2022-10-18T15:34:00Z">
            <w:trPr>
              <w:gridAfter w:val="0"/>
              <w:trHeight w:val="187"/>
              <w:jc w:val="center"/>
            </w:trPr>
          </w:trPrChange>
        </w:trPr>
        <w:tc>
          <w:tcPr>
            <w:tcW w:w="1549" w:type="pct"/>
            <w:gridSpan w:val="4"/>
            <w:tcBorders>
              <w:bottom w:val="nil"/>
            </w:tcBorders>
            <w:shd w:val="clear" w:color="auto" w:fill="auto"/>
            <w:tcPrChange w:id="21101" w:author="Huawei" w:date="2022-10-18T15:34:00Z">
              <w:tcPr>
                <w:tcW w:w="1549" w:type="pct"/>
                <w:gridSpan w:val="4"/>
                <w:tcBorders>
                  <w:bottom w:val="nil"/>
                </w:tcBorders>
                <w:shd w:val="clear" w:color="auto" w:fill="auto"/>
              </w:tcPr>
            </w:tcPrChange>
          </w:tcPr>
          <w:p w14:paraId="46153154" w14:textId="77777777" w:rsidR="00820FD8" w:rsidRPr="00DB707E" w:rsidRDefault="00820FD8" w:rsidP="00864629">
            <w:pPr>
              <w:pStyle w:val="TAL"/>
              <w:rPr>
                <w:noProof/>
              </w:rPr>
            </w:pPr>
            <w:r w:rsidRPr="00DB707E">
              <w:rPr>
                <w:noProof/>
              </w:rPr>
              <w:t>PDSCH/PDCCH subcarrier spacing</w:t>
            </w:r>
          </w:p>
        </w:tc>
        <w:tc>
          <w:tcPr>
            <w:tcW w:w="747" w:type="pct"/>
            <w:shd w:val="clear" w:color="auto" w:fill="auto"/>
            <w:tcPrChange w:id="21102" w:author="Huawei" w:date="2022-10-18T15:34:00Z">
              <w:tcPr>
                <w:tcW w:w="747" w:type="pct"/>
                <w:shd w:val="clear" w:color="auto" w:fill="auto"/>
              </w:tcPr>
            </w:tcPrChange>
          </w:tcPr>
          <w:p w14:paraId="361242FA" w14:textId="77777777" w:rsidR="00820FD8" w:rsidRPr="00DB707E" w:rsidRDefault="00820FD8" w:rsidP="00864629">
            <w:pPr>
              <w:pStyle w:val="TAL"/>
              <w:rPr>
                <w:noProof/>
              </w:rPr>
            </w:pPr>
            <w:r w:rsidRPr="00DB707E">
              <w:rPr>
                <w:noProof/>
              </w:rPr>
              <w:t>Config 1, 2</w:t>
            </w:r>
          </w:p>
        </w:tc>
        <w:tc>
          <w:tcPr>
            <w:tcW w:w="487" w:type="pct"/>
            <w:tcBorders>
              <w:bottom w:val="nil"/>
            </w:tcBorders>
            <w:shd w:val="clear" w:color="auto" w:fill="auto"/>
            <w:tcPrChange w:id="21103" w:author="Huawei" w:date="2022-10-18T15:34:00Z">
              <w:tcPr>
                <w:tcW w:w="487" w:type="pct"/>
                <w:tcBorders>
                  <w:bottom w:val="nil"/>
                </w:tcBorders>
                <w:shd w:val="clear" w:color="auto" w:fill="auto"/>
              </w:tcPr>
            </w:tcPrChange>
          </w:tcPr>
          <w:p w14:paraId="75A03407" w14:textId="77777777" w:rsidR="00820FD8" w:rsidRPr="00DB707E" w:rsidRDefault="00820FD8" w:rsidP="00864629">
            <w:pPr>
              <w:pStyle w:val="TAC"/>
              <w:rPr>
                <w:noProof/>
              </w:rPr>
            </w:pPr>
          </w:p>
        </w:tc>
        <w:tc>
          <w:tcPr>
            <w:tcW w:w="1232" w:type="pct"/>
            <w:shd w:val="clear" w:color="auto" w:fill="auto"/>
            <w:tcPrChange w:id="21104" w:author="Huawei" w:date="2022-10-18T15:34:00Z">
              <w:tcPr>
                <w:tcW w:w="1232" w:type="pct"/>
                <w:shd w:val="clear" w:color="auto" w:fill="auto"/>
              </w:tcPr>
            </w:tcPrChange>
          </w:tcPr>
          <w:p w14:paraId="1DF8EE20" w14:textId="77777777" w:rsidR="00820FD8" w:rsidRPr="00DB707E" w:rsidRDefault="00820FD8" w:rsidP="00864629">
            <w:pPr>
              <w:pStyle w:val="TAC"/>
              <w:rPr>
                <w:noProof/>
              </w:rPr>
            </w:pPr>
            <w:r w:rsidRPr="00DB707E">
              <w:rPr>
                <w:noProof/>
              </w:rPr>
              <w:t>15 KHz</w:t>
            </w:r>
          </w:p>
        </w:tc>
        <w:tc>
          <w:tcPr>
            <w:tcW w:w="985" w:type="pct"/>
            <w:tcPrChange w:id="21105" w:author="Huawei" w:date="2022-10-18T15:34:00Z">
              <w:tcPr>
                <w:tcW w:w="984" w:type="pct"/>
              </w:tcPr>
            </w:tcPrChange>
          </w:tcPr>
          <w:p w14:paraId="71D40595" w14:textId="77777777" w:rsidR="00820FD8" w:rsidRPr="00DB707E" w:rsidRDefault="00820FD8" w:rsidP="00864629">
            <w:pPr>
              <w:pStyle w:val="TAC"/>
              <w:rPr>
                <w:noProof/>
              </w:rPr>
            </w:pPr>
          </w:p>
        </w:tc>
      </w:tr>
      <w:tr w:rsidR="00820FD8" w:rsidRPr="00DB707E" w14:paraId="68DC46CD" w14:textId="77777777" w:rsidTr="00864629">
        <w:trPr>
          <w:trHeight w:val="187"/>
          <w:jc w:val="center"/>
          <w:trPrChange w:id="21106" w:author="Huawei" w:date="2022-10-18T15:34:00Z">
            <w:trPr>
              <w:gridAfter w:val="0"/>
              <w:trHeight w:val="187"/>
              <w:jc w:val="center"/>
            </w:trPr>
          </w:trPrChange>
        </w:trPr>
        <w:tc>
          <w:tcPr>
            <w:tcW w:w="1549" w:type="pct"/>
            <w:gridSpan w:val="4"/>
            <w:tcBorders>
              <w:top w:val="nil"/>
              <w:bottom w:val="single" w:sz="4" w:space="0" w:color="auto"/>
            </w:tcBorders>
            <w:shd w:val="clear" w:color="auto" w:fill="auto"/>
            <w:tcPrChange w:id="21107" w:author="Huawei" w:date="2022-10-18T15:34:00Z">
              <w:tcPr>
                <w:tcW w:w="1549" w:type="pct"/>
                <w:gridSpan w:val="4"/>
                <w:tcBorders>
                  <w:top w:val="nil"/>
                  <w:bottom w:val="single" w:sz="4" w:space="0" w:color="auto"/>
                </w:tcBorders>
                <w:shd w:val="clear" w:color="auto" w:fill="auto"/>
              </w:tcPr>
            </w:tcPrChange>
          </w:tcPr>
          <w:p w14:paraId="561D3062" w14:textId="77777777" w:rsidR="00820FD8" w:rsidRPr="00DB707E" w:rsidRDefault="00820FD8" w:rsidP="00864629">
            <w:pPr>
              <w:pStyle w:val="TAL"/>
              <w:rPr>
                <w:noProof/>
              </w:rPr>
            </w:pPr>
          </w:p>
        </w:tc>
        <w:tc>
          <w:tcPr>
            <w:tcW w:w="747" w:type="pct"/>
            <w:shd w:val="clear" w:color="auto" w:fill="auto"/>
            <w:tcPrChange w:id="21108" w:author="Huawei" w:date="2022-10-18T15:34:00Z">
              <w:tcPr>
                <w:tcW w:w="747" w:type="pct"/>
                <w:shd w:val="clear" w:color="auto" w:fill="auto"/>
              </w:tcPr>
            </w:tcPrChange>
          </w:tcPr>
          <w:p w14:paraId="38D60189"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Change w:id="21109" w:author="Huawei" w:date="2022-10-18T15:34:00Z">
              <w:tcPr>
                <w:tcW w:w="487" w:type="pct"/>
                <w:tcBorders>
                  <w:top w:val="nil"/>
                  <w:bottom w:val="single" w:sz="4" w:space="0" w:color="auto"/>
                </w:tcBorders>
                <w:shd w:val="clear" w:color="auto" w:fill="auto"/>
              </w:tcPr>
            </w:tcPrChange>
          </w:tcPr>
          <w:p w14:paraId="0505A7C2" w14:textId="77777777" w:rsidR="00820FD8" w:rsidRPr="00DB707E" w:rsidRDefault="00820FD8" w:rsidP="00864629">
            <w:pPr>
              <w:pStyle w:val="TAC"/>
              <w:rPr>
                <w:noProof/>
              </w:rPr>
            </w:pPr>
          </w:p>
        </w:tc>
        <w:tc>
          <w:tcPr>
            <w:tcW w:w="1232" w:type="pct"/>
            <w:shd w:val="clear" w:color="auto" w:fill="auto"/>
            <w:tcPrChange w:id="21110" w:author="Huawei" w:date="2022-10-18T15:34:00Z">
              <w:tcPr>
                <w:tcW w:w="1232" w:type="pct"/>
                <w:shd w:val="clear" w:color="auto" w:fill="auto"/>
              </w:tcPr>
            </w:tcPrChange>
          </w:tcPr>
          <w:p w14:paraId="45017FCA" w14:textId="77777777" w:rsidR="00820FD8" w:rsidRPr="00DB707E" w:rsidRDefault="00820FD8" w:rsidP="00864629">
            <w:pPr>
              <w:pStyle w:val="TAC"/>
              <w:rPr>
                <w:noProof/>
              </w:rPr>
            </w:pPr>
            <w:r w:rsidRPr="00DB707E">
              <w:rPr>
                <w:noProof/>
              </w:rPr>
              <w:t>30 KHz</w:t>
            </w:r>
          </w:p>
        </w:tc>
        <w:tc>
          <w:tcPr>
            <w:tcW w:w="985" w:type="pct"/>
            <w:tcPrChange w:id="21111" w:author="Huawei" w:date="2022-10-18T15:34:00Z">
              <w:tcPr>
                <w:tcW w:w="984" w:type="pct"/>
              </w:tcPr>
            </w:tcPrChange>
          </w:tcPr>
          <w:p w14:paraId="659038B4" w14:textId="77777777" w:rsidR="00820FD8" w:rsidRPr="00DB707E" w:rsidRDefault="00820FD8" w:rsidP="00864629">
            <w:pPr>
              <w:pStyle w:val="TAC"/>
              <w:rPr>
                <w:noProof/>
              </w:rPr>
            </w:pPr>
          </w:p>
        </w:tc>
      </w:tr>
      <w:tr w:rsidR="00820FD8" w:rsidRPr="00DB707E" w14:paraId="33EE69D9" w14:textId="77777777" w:rsidTr="00864629">
        <w:trPr>
          <w:trHeight w:val="187"/>
          <w:jc w:val="center"/>
          <w:trPrChange w:id="21112" w:author="Huawei" w:date="2022-10-18T15:34:00Z">
            <w:trPr>
              <w:gridAfter w:val="0"/>
              <w:trHeight w:val="187"/>
              <w:jc w:val="center"/>
            </w:trPr>
          </w:trPrChange>
        </w:trPr>
        <w:tc>
          <w:tcPr>
            <w:tcW w:w="1549" w:type="pct"/>
            <w:gridSpan w:val="4"/>
            <w:tcBorders>
              <w:bottom w:val="nil"/>
            </w:tcBorders>
            <w:shd w:val="clear" w:color="auto" w:fill="auto"/>
            <w:tcPrChange w:id="21113" w:author="Huawei" w:date="2022-10-18T15:34:00Z">
              <w:tcPr>
                <w:tcW w:w="1549" w:type="pct"/>
                <w:gridSpan w:val="4"/>
                <w:tcBorders>
                  <w:bottom w:val="nil"/>
                </w:tcBorders>
                <w:shd w:val="clear" w:color="auto" w:fill="auto"/>
              </w:tcPr>
            </w:tcPrChange>
          </w:tcPr>
          <w:p w14:paraId="65951883" w14:textId="77777777" w:rsidR="00820FD8" w:rsidRPr="00DB707E" w:rsidRDefault="00820FD8" w:rsidP="00864629">
            <w:pPr>
              <w:pStyle w:val="TAL"/>
              <w:rPr>
                <w:noProof/>
              </w:rPr>
            </w:pPr>
            <w:r w:rsidRPr="00DB707E">
              <w:rPr>
                <w:noProof/>
              </w:rPr>
              <w:t>PRACH Configuration</w:t>
            </w:r>
          </w:p>
        </w:tc>
        <w:tc>
          <w:tcPr>
            <w:tcW w:w="747" w:type="pct"/>
            <w:shd w:val="clear" w:color="auto" w:fill="auto"/>
            <w:tcPrChange w:id="21114" w:author="Huawei" w:date="2022-10-18T15:34:00Z">
              <w:tcPr>
                <w:tcW w:w="747" w:type="pct"/>
                <w:shd w:val="clear" w:color="auto" w:fill="auto"/>
              </w:tcPr>
            </w:tcPrChange>
          </w:tcPr>
          <w:p w14:paraId="23DA44F7" w14:textId="77777777" w:rsidR="00820FD8" w:rsidRPr="00DB707E" w:rsidRDefault="00820FD8" w:rsidP="00864629">
            <w:pPr>
              <w:pStyle w:val="TAL"/>
              <w:rPr>
                <w:noProof/>
              </w:rPr>
            </w:pPr>
            <w:r w:rsidRPr="00DB707E">
              <w:rPr>
                <w:noProof/>
              </w:rPr>
              <w:t>Config 1, 2</w:t>
            </w:r>
            <w:ins w:id="21115" w:author="Huawei" w:date="2022-10-18T15:31:00Z">
              <w:r>
                <w:rPr>
                  <w:noProof/>
                </w:rPr>
                <w:t>,4</w:t>
              </w:r>
            </w:ins>
          </w:p>
        </w:tc>
        <w:tc>
          <w:tcPr>
            <w:tcW w:w="487" w:type="pct"/>
            <w:tcBorders>
              <w:bottom w:val="nil"/>
            </w:tcBorders>
            <w:shd w:val="clear" w:color="auto" w:fill="auto"/>
            <w:tcPrChange w:id="21116" w:author="Huawei" w:date="2022-10-18T15:34:00Z">
              <w:tcPr>
                <w:tcW w:w="487" w:type="pct"/>
                <w:tcBorders>
                  <w:bottom w:val="nil"/>
                </w:tcBorders>
                <w:shd w:val="clear" w:color="auto" w:fill="auto"/>
              </w:tcPr>
            </w:tcPrChange>
          </w:tcPr>
          <w:p w14:paraId="07947660" w14:textId="77777777" w:rsidR="00820FD8" w:rsidRPr="00DB707E" w:rsidRDefault="00820FD8" w:rsidP="00864629">
            <w:pPr>
              <w:pStyle w:val="TAC"/>
              <w:rPr>
                <w:noProof/>
              </w:rPr>
            </w:pPr>
          </w:p>
        </w:tc>
        <w:tc>
          <w:tcPr>
            <w:tcW w:w="1232" w:type="pct"/>
            <w:shd w:val="clear" w:color="auto" w:fill="auto"/>
            <w:tcPrChange w:id="21117" w:author="Huawei" w:date="2022-10-18T15:34:00Z">
              <w:tcPr>
                <w:tcW w:w="1232" w:type="pct"/>
                <w:shd w:val="clear" w:color="auto" w:fill="auto"/>
              </w:tcPr>
            </w:tcPrChange>
          </w:tcPr>
          <w:p w14:paraId="658DEEA7" w14:textId="77777777" w:rsidR="00820FD8" w:rsidRPr="00DB707E" w:rsidRDefault="00820FD8" w:rsidP="00864629">
            <w:pPr>
              <w:pStyle w:val="TAC"/>
              <w:rPr>
                <w:noProof/>
              </w:rPr>
            </w:pPr>
            <w:r w:rsidRPr="00DB707E">
              <w:rPr>
                <w:noProof/>
              </w:rPr>
              <w:t>Table  A.3.8.2.2-1</w:t>
            </w:r>
          </w:p>
        </w:tc>
        <w:tc>
          <w:tcPr>
            <w:tcW w:w="985" w:type="pct"/>
            <w:tcPrChange w:id="21118" w:author="Huawei" w:date="2022-10-18T15:34:00Z">
              <w:tcPr>
                <w:tcW w:w="984" w:type="pct"/>
              </w:tcPr>
            </w:tcPrChange>
          </w:tcPr>
          <w:p w14:paraId="11097C33" w14:textId="77777777" w:rsidR="00820FD8" w:rsidRPr="00DB707E" w:rsidRDefault="00820FD8" w:rsidP="00864629">
            <w:pPr>
              <w:pStyle w:val="TAC"/>
              <w:rPr>
                <w:noProof/>
              </w:rPr>
            </w:pPr>
          </w:p>
        </w:tc>
      </w:tr>
      <w:tr w:rsidR="00820FD8" w:rsidRPr="00DB707E" w14:paraId="30332864" w14:textId="77777777" w:rsidTr="00864629">
        <w:trPr>
          <w:trHeight w:val="187"/>
          <w:jc w:val="center"/>
          <w:trPrChange w:id="21119" w:author="Huawei" w:date="2022-10-18T15:34:00Z">
            <w:trPr>
              <w:gridAfter w:val="0"/>
              <w:trHeight w:val="187"/>
              <w:jc w:val="center"/>
            </w:trPr>
          </w:trPrChange>
        </w:trPr>
        <w:tc>
          <w:tcPr>
            <w:tcW w:w="1549" w:type="pct"/>
            <w:gridSpan w:val="4"/>
            <w:tcBorders>
              <w:top w:val="nil"/>
            </w:tcBorders>
            <w:shd w:val="clear" w:color="auto" w:fill="auto"/>
            <w:tcPrChange w:id="21120" w:author="Huawei" w:date="2022-10-18T15:34:00Z">
              <w:tcPr>
                <w:tcW w:w="1549" w:type="pct"/>
                <w:gridSpan w:val="4"/>
                <w:tcBorders>
                  <w:top w:val="nil"/>
                </w:tcBorders>
                <w:shd w:val="clear" w:color="auto" w:fill="auto"/>
              </w:tcPr>
            </w:tcPrChange>
          </w:tcPr>
          <w:p w14:paraId="5C5F81F2" w14:textId="77777777" w:rsidR="00820FD8" w:rsidRPr="00DB707E" w:rsidRDefault="00820FD8" w:rsidP="00864629">
            <w:pPr>
              <w:pStyle w:val="TAL"/>
              <w:rPr>
                <w:noProof/>
              </w:rPr>
            </w:pPr>
          </w:p>
        </w:tc>
        <w:tc>
          <w:tcPr>
            <w:tcW w:w="747" w:type="pct"/>
            <w:shd w:val="clear" w:color="auto" w:fill="auto"/>
            <w:tcPrChange w:id="21121" w:author="Huawei" w:date="2022-10-18T15:34:00Z">
              <w:tcPr>
                <w:tcW w:w="747" w:type="pct"/>
                <w:shd w:val="clear" w:color="auto" w:fill="auto"/>
              </w:tcPr>
            </w:tcPrChange>
          </w:tcPr>
          <w:p w14:paraId="57091221" w14:textId="77777777" w:rsidR="00820FD8" w:rsidRPr="00DB707E" w:rsidRDefault="00820FD8" w:rsidP="00864629">
            <w:pPr>
              <w:pStyle w:val="TAL"/>
              <w:rPr>
                <w:noProof/>
              </w:rPr>
            </w:pPr>
            <w:r w:rsidRPr="00DB707E">
              <w:rPr>
                <w:noProof/>
              </w:rPr>
              <w:t>Config 3</w:t>
            </w:r>
          </w:p>
        </w:tc>
        <w:tc>
          <w:tcPr>
            <w:tcW w:w="487" w:type="pct"/>
            <w:tcBorders>
              <w:top w:val="nil"/>
            </w:tcBorders>
            <w:shd w:val="clear" w:color="auto" w:fill="auto"/>
            <w:tcPrChange w:id="21122" w:author="Huawei" w:date="2022-10-18T15:34:00Z">
              <w:tcPr>
                <w:tcW w:w="487" w:type="pct"/>
                <w:tcBorders>
                  <w:top w:val="nil"/>
                </w:tcBorders>
                <w:shd w:val="clear" w:color="auto" w:fill="auto"/>
              </w:tcPr>
            </w:tcPrChange>
          </w:tcPr>
          <w:p w14:paraId="12096770" w14:textId="77777777" w:rsidR="00820FD8" w:rsidRPr="00DB707E" w:rsidRDefault="00820FD8" w:rsidP="00864629">
            <w:pPr>
              <w:pStyle w:val="TAC"/>
              <w:rPr>
                <w:noProof/>
              </w:rPr>
            </w:pPr>
          </w:p>
        </w:tc>
        <w:tc>
          <w:tcPr>
            <w:tcW w:w="1232" w:type="pct"/>
            <w:shd w:val="clear" w:color="auto" w:fill="auto"/>
            <w:tcPrChange w:id="21123" w:author="Huawei" w:date="2022-10-18T15:34:00Z">
              <w:tcPr>
                <w:tcW w:w="1232" w:type="pct"/>
                <w:shd w:val="clear" w:color="auto" w:fill="auto"/>
              </w:tcPr>
            </w:tcPrChange>
          </w:tcPr>
          <w:p w14:paraId="0DD1F94D" w14:textId="77777777" w:rsidR="00820FD8" w:rsidRPr="00DB707E" w:rsidRDefault="00820FD8" w:rsidP="00864629">
            <w:pPr>
              <w:pStyle w:val="TAC"/>
              <w:rPr>
                <w:noProof/>
              </w:rPr>
            </w:pPr>
            <w:r w:rsidRPr="00DB707E">
              <w:rPr>
                <w:noProof/>
              </w:rPr>
              <w:t>Table  A.3.8.2.2-1</w:t>
            </w:r>
          </w:p>
        </w:tc>
        <w:tc>
          <w:tcPr>
            <w:tcW w:w="985" w:type="pct"/>
            <w:tcPrChange w:id="21124" w:author="Huawei" w:date="2022-10-18T15:34:00Z">
              <w:tcPr>
                <w:tcW w:w="984" w:type="pct"/>
              </w:tcPr>
            </w:tcPrChange>
          </w:tcPr>
          <w:p w14:paraId="4B55A8A2" w14:textId="77777777" w:rsidR="00820FD8" w:rsidRPr="00DB707E" w:rsidRDefault="00820FD8" w:rsidP="00864629">
            <w:pPr>
              <w:pStyle w:val="TAC"/>
              <w:rPr>
                <w:noProof/>
              </w:rPr>
            </w:pPr>
          </w:p>
        </w:tc>
      </w:tr>
      <w:tr w:rsidR="00820FD8" w:rsidRPr="00DB707E" w14:paraId="064F913F" w14:textId="77777777" w:rsidTr="00864629">
        <w:trPr>
          <w:trHeight w:val="187"/>
          <w:jc w:val="center"/>
          <w:trPrChange w:id="21125" w:author="Huawei" w:date="2022-10-18T15:34:00Z">
            <w:trPr>
              <w:gridAfter w:val="0"/>
              <w:trHeight w:val="187"/>
              <w:jc w:val="center"/>
            </w:trPr>
          </w:trPrChange>
        </w:trPr>
        <w:tc>
          <w:tcPr>
            <w:tcW w:w="2296" w:type="pct"/>
            <w:gridSpan w:val="5"/>
            <w:shd w:val="clear" w:color="auto" w:fill="auto"/>
            <w:tcPrChange w:id="21126" w:author="Huawei" w:date="2022-10-18T15:34:00Z">
              <w:tcPr>
                <w:tcW w:w="2296" w:type="pct"/>
                <w:gridSpan w:val="5"/>
                <w:shd w:val="clear" w:color="auto" w:fill="auto"/>
              </w:tcPr>
            </w:tcPrChange>
          </w:tcPr>
          <w:p w14:paraId="35A1607E" w14:textId="77777777" w:rsidR="00820FD8" w:rsidRPr="00DB707E" w:rsidRDefault="00820FD8" w:rsidP="00864629">
            <w:pPr>
              <w:pStyle w:val="TAL"/>
              <w:rPr>
                <w:noProof/>
              </w:rPr>
            </w:pPr>
            <w:r w:rsidRPr="00DB707E">
              <w:rPr>
                <w:noProof/>
              </w:rPr>
              <w:t>SSB Index assigned as BFD RS (q</w:t>
            </w:r>
            <w:r w:rsidRPr="00DB707E">
              <w:rPr>
                <w:noProof/>
                <w:vertAlign w:val="subscript"/>
              </w:rPr>
              <w:t>0</w:t>
            </w:r>
            <w:r w:rsidRPr="00DB707E">
              <w:rPr>
                <w:noProof/>
              </w:rPr>
              <w:t>)</w:t>
            </w:r>
          </w:p>
        </w:tc>
        <w:tc>
          <w:tcPr>
            <w:tcW w:w="487" w:type="pct"/>
            <w:shd w:val="clear" w:color="auto" w:fill="auto"/>
            <w:tcPrChange w:id="21127" w:author="Huawei" w:date="2022-10-18T15:34:00Z">
              <w:tcPr>
                <w:tcW w:w="487" w:type="pct"/>
                <w:shd w:val="clear" w:color="auto" w:fill="auto"/>
              </w:tcPr>
            </w:tcPrChange>
          </w:tcPr>
          <w:p w14:paraId="0AFF854A" w14:textId="77777777" w:rsidR="00820FD8" w:rsidRPr="00DB707E" w:rsidRDefault="00820FD8" w:rsidP="00864629">
            <w:pPr>
              <w:pStyle w:val="TAC"/>
              <w:rPr>
                <w:noProof/>
              </w:rPr>
            </w:pPr>
          </w:p>
        </w:tc>
        <w:tc>
          <w:tcPr>
            <w:tcW w:w="1232" w:type="pct"/>
            <w:shd w:val="clear" w:color="auto" w:fill="auto"/>
            <w:tcPrChange w:id="21128" w:author="Huawei" w:date="2022-10-18T15:34:00Z">
              <w:tcPr>
                <w:tcW w:w="1232" w:type="pct"/>
                <w:shd w:val="clear" w:color="auto" w:fill="auto"/>
              </w:tcPr>
            </w:tcPrChange>
          </w:tcPr>
          <w:p w14:paraId="07A90E40" w14:textId="77777777" w:rsidR="00820FD8" w:rsidRPr="00DB707E" w:rsidRDefault="00820FD8" w:rsidP="00864629">
            <w:pPr>
              <w:pStyle w:val="TAC"/>
              <w:rPr>
                <w:noProof/>
              </w:rPr>
            </w:pPr>
            <w:r w:rsidRPr="00DB707E">
              <w:rPr>
                <w:noProof/>
              </w:rPr>
              <w:t>0</w:t>
            </w:r>
          </w:p>
        </w:tc>
        <w:tc>
          <w:tcPr>
            <w:tcW w:w="985" w:type="pct"/>
            <w:tcPrChange w:id="21129" w:author="Huawei" w:date="2022-10-18T15:34:00Z">
              <w:tcPr>
                <w:tcW w:w="984" w:type="pct"/>
              </w:tcPr>
            </w:tcPrChange>
          </w:tcPr>
          <w:p w14:paraId="7B9460B9" w14:textId="77777777" w:rsidR="00820FD8" w:rsidRPr="00DB707E" w:rsidRDefault="00820FD8" w:rsidP="00864629">
            <w:pPr>
              <w:pStyle w:val="TAC"/>
              <w:rPr>
                <w:noProof/>
              </w:rPr>
            </w:pPr>
          </w:p>
        </w:tc>
      </w:tr>
      <w:tr w:rsidR="00820FD8" w:rsidRPr="00DB707E" w14:paraId="51CB4926" w14:textId="77777777" w:rsidTr="00864629">
        <w:trPr>
          <w:trHeight w:val="187"/>
          <w:jc w:val="center"/>
          <w:trPrChange w:id="21130" w:author="Huawei" w:date="2022-10-18T15:34:00Z">
            <w:trPr>
              <w:gridAfter w:val="0"/>
              <w:trHeight w:val="187"/>
              <w:jc w:val="center"/>
            </w:trPr>
          </w:trPrChange>
        </w:trPr>
        <w:tc>
          <w:tcPr>
            <w:tcW w:w="2296" w:type="pct"/>
            <w:gridSpan w:val="5"/>
            <w:tcBorders>
              <w:top w:val="single" w:sz="4" w:space="0" w:color="auto"/>
              <w:left w:val="single" w:sz="4" w:space="0" w:color="auto"/>
              <w:bottom w:val="single" w:sz="4" w:space="0" w:color="auto"/>
              <w:right w:val="single" w:sz="4" w:space="0" w:color="auto"/>
            </w:tcBorders>
            <w:shd w:val="clear" w:color="auto" w:fill="auto"/>
            <w:tcPrChange w:id="21131" w:author="Huawei" w:date="2022-10-18T15:34:00Z">
              <w:tcPr>
                <w:tcW w:w="2296" w:type="pct"/>
                <w:gridSpan w:val="5"/>
                <w:tcBorders>
                  <w:top w:val="single" w:sz="4" w:space="0" w:color="auto"/>
                  <w:left w:val="single" w:sz="4" w:space="0" w:color="auto"/>
                  <w:bottom w:val="single" w:sz="4" w:space="0" w:color="auto"/>
                  <w:right w:val="single" w:sz="4" w:space="0" w:color="auto"/>
                </w:tcBorders>
                <w:shd w:val="clear" w:color="auto" w:fill="auto"/>
              </w:tcPr>
            </w:tcPrChange>
          </w:tcPr>
          <w:p w14:paraId="3583D110" w14:textId="77777777" w:rsidR="00820FD8" w:rsidRPr="00DB707E" w:rsidRDefault="00820FD8" w:rsidP="00864629">
            <w:pPr>
              <w:pStyle w:val="TAL"/>
              <w:rPr>
                <w:noProof/>
              </w:rPr>
            </w:pPr>
            <w:r w:rsidRPr="00DB707E">
              <w:rPr>
                <w:noProof/>
              </w:rPr>
              <w:t>SSB Index assigned as CBD RS (q</w:t>
            </w:r>
            <w:r w:rsidRPr="00DB707E">
              <w:rPr>
                <w:noProof/>
                <w:vertAlign w:val="subscript"/>
              </w:rPr>
              <w:t>1</w:t>
            </w:r>
            <w:r w:rsidRPr="00DB707E">
              <w:rPr>
                <w:noProof/>
              </w:rPr>
              <w:t>)</w:t>
            </w:r>
          </w:p>
        </w:tc>
        <w:tc>
          <w:tcPr>
            <w:tcW w:w="487" w:type="pct"/>
            <w:tcBorders>
              <w:top w:val="single" w:sz="4" w:space="0" w:color="auto"/>
              <w:left w:val="single" w:sz="4" w:space="0" w:color="auto"/>
              <w:bottom w:val="single" w:sz="4" w:space="0" w:color="auto"/>
              <w:right w:val="single" w:sz="4" w:space="0" w:color="auto"/>
            </w:tcBorders>
            <w:shd w:val="clear" w:color="auto" w:fill="auto"/>
            <w:tcPrChange w:id="21132" w:author="Huawei" w:date="2022-10-18T15:34:00Z">
              <w:tcPr>
                <w:tcW w:w="487" w:type="pct"/>
                <w:tcBorders>
                  <w:top w:val="single" w:sz="4" w:space="0" w:color="auto"/>
                  <w:left w:val="single" w:sz="4" w:space="0" w:color="auto"/>
                  <w:bottom w:val="single" w:sz="4" w:space="0" w:color="auto"/>
                  <w:right w:val="single" w:sz="4" w:space="0" w:color="auto"/>
                </w:tcBorders>
                <w:shd w:val="clear" w:color="auto" w:fill="auto"/>
              </w:tcPr>
            </w:tcPrChange>
          </w:tcPr>
          <w:p w14:paraId="1CF82EFA"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Change w:id="21133" w:author="Huawei" w:date="2022-10-18T15:34:00Z">
              <w:tcPr>
                <w:tcW w:w="1232" w:type="pct"/>
                <w:tcBorders>
                  <w:top w:val="single" w:sz="4" w:space="0" w:color="auto"/>
                  <w:left w:val="single" w:sz="4" w:space="0" w:color="auto"/>
                  <w:bottom w:val="single" w:sz="4" w:space="0" w:color="auto"/>
                  <w:right w:val="single" w:sz="4" w:space="0" w:color="auto"/>
                </w:tcBorders>
                <w:shd w:val="clear" w:color="auto" w:fill="auto"/>
              </w:tcPr>
            </w:tcPrChange>
          </w:tcPr>
          <w:p w14:paraId="782EF054" w14:textId="77777777" w:rsidR="00820FD8" w:rsidRPr="00DB707E" w:rsidRDefault="00820FD8" w:rsidP="00864629">
            <w:pPr>
              <w:pStyle w:val="TAC"/>
              <w:rPr>
                <w:noProof/>
              </w:rPr>
            </w:pPr>
            <w:r w:rsidRPr="00DB707E">
              <w:rPr>
                <w:noProof/>
              </w:rPr>
              <w:t>1</w:t>
            </w:r>
          </w:p>
        </w:tc>
        <w:tc>
          <w:tcPr>
            <w:tcW w:w="985" w:type="pct"/>
            <w:tcBorders>
              <w:top w:val="single" w:sz="4" w:space="0" w:color="auto"/>
              <w:left w:val="single" w:sz="4" w:space="0" w:color="auto"/>
              <w:bottom w:val="single" w:sz="4" w:space="0" w:color="auto"/>
              <w:right w:val="single" w:sz="4" w:space="0" w:color="auto"/>
            </w:tcBorders>
            <w:tcPrChange w:id="21134" w:author="Huawei" w:date="2022-10-18T15:34:00Z">
              <w:tcPr>
                <w:tcW w:w="984" w:type="pct"/>
                <w:tcBorders>
                  <w:top w:val="single" w:sz="4" w:space="0" w:color="auto"/>
                  <w:left w:val="single" w:sz="4" w:space="0" w:color="auto"/>
                  <w:bottom w:val="single" w:sz="4" w:space="0" w:color="auto"/>
                  <w:right w:val="single" w:sz="4" w:space="0" w:color="auto"/>
                </w:tcBorders>
              </w:tcPr>
            </w:tcPrChange>
          </w:tcPr>
          <w:p w14:paraId="3BC6B99B" w14:textId="77777777" w:rsidR="00820FD8" w:rsidRPr="00DB707E" w:rsidRDefault="00820FD8" w:rsidP="00864629">
            <w:pPr>
              <w:pStyle w:val="TAC"/>
              <w:rPr>
                <w:noProof/>
              </w:rPr>
            </w:pPr>
          </w:p>
        </w:tc>
      </w:tr>
      <w:tr w:rsidR="00820FD8" w:rsidRPr="00DB707E" w14:paraId="2C63DEF2" w14:textId="77777777" w:rsidTr="00864629">
        <w:trPr>
          <w:trHeight w:val="187"/>
          <w:jc w:val="center"/>
          <w:trPrChange w:id="21135" w:author="Huawei" w:date="2022-10-18T15:34:00Z">
            <w:trPr>
              <w:gridAfter w:val="0"/>
              <w:trHeight w:val="187"/>
              <w:jc w:val="center"/>
            </w:trPr>
          </w:trPrChange>
        </w:trPr>
        <w:tc>
          <w:tcPr>
            <w:tcW w:w="2296" w:type="pct"/>
            <w:gridSpan w:val="5"/>
            <w:shd w:val="clear" w:color="auto" w:fill="auto"/>
            <w:tcPrChange w:id="21136" w:author="Huawei" w:date="2022-10-18T15:34:00Z">
              <w:tcPr>
                <w:tcW w:w="2296" w:type="pct"/>
                <w:gridSpan w:val="5"/>
                <w:shd w:val="clear" w:color="auto" w:fill="auto"/>
              </w:tcPr>
            </w:tcPrChange>
          </w:tcPr>
          <w:p w14:paraId="7EC20879" w14:textId="77777777" w:rsidR="00820FD8" w:rsidRPr="00DB707E" w:rsidRDefault="00820FD8" w:rsidP="00864629">
            <w:pPr>
              <w:pStyle w:val="TAL"/>
              <w:rPr>
                <w:noProof/>
              </w:rPr>
            </w:pPr>
            <w:r w:rsidRPr="00DB707E">
              <w:rPr>
                <w:noProof/>
              </w:rPr>
              <w:t>OCNG parameters</w:t>
            </w:r>
          </w:p>
        </w:tc>
        <w:tc>
          <w:tcPr>
            <w:tcW w:w="487" w:type="pct"/>
            <w:shd w:val="clear" w:color="auto" w:fill="auto"/>
            <w:tcPrChange w:id="21137" w:author="Huawei" w:date="2022-10-18T15:34:00Z">
              <w:tcPr>
                <w:tcW w:w="487" w:type="pct"/>
                <w:shd w:val="clear" w:color="auto" w:fill="auto"/>
              </w:tcPr>
            </w:tcPrChange>
          </w:tcPr>
          <w:p w14:paraId="74CC09B5" w14:textId="77777777" w:rsidR="00820FD8" w:rsidRPr="00DB707E" w:rsidRDefault="00820FD8" w:rsidP="00864629">
            <w:pPr>
              <w:pStyle w:val="TAC"/>
              <w:rPr>
                <w:noProof/>
              </w:rPr>
            </w:pPr>
          </w:p>
        </w:tc>
        <w:tc>
          <w:tcPr>
            <w:tcW w:w="1232" w:type="pct"/>
            <w:shd w:val="clear" w:color="auto" w:fill="auto"/>
            <w:tcPrChange w:id="21138" w:author="Huawei" w:date="2022-10-18T15:34:00Z">
              <w:tcPr>
                <w:tcW w:w="1232" w:type="pct"/>
                <w:shd w:val="clear" w:color="auto" w:fill="auto"/>
              </w:tcPr>
            </w:tcPrChange>
          </w:tcPr>
          <w:p w14:paraId="529D596B" w14:textId="77777777" w:rsidR="00820FD8" w:rsidRPr="00DB707E" w:rsidRDefault="00820FD8" w:rsidP="00864629">
            <w:pPr>
              <w:pStyle w:val="TAC"/>
              <w:rPr>
                <w:noProof/>
              </w:rPr>
            </w:pPr>
            <w:r w:rsidRPr="00DB707E">
              <w:rPr>
                <w:noProof/>
              </w:rPr>
              <w:t>OP.1</w:t>
            </w:r>
          </w:p>
        </w:tc>
        <w:tc>
          <w:tcPr>
            <w:tcW w:w="985" w:type="pct"/>
            <w:tcPrChange w:id="21139" w:author="Huawei" w:date="2022-10-18T15:34:00Z">
              <w:tcPr>
                <w:tcW w:w="984" w:type="pct"/>
              </w:tcPr>
            </w:tcPrChange>
          </w:tcPr>
          <w:p w14:paraId="797C30AA" w14:textId="77777777" w:rsidR="00820FD8" w:rsidRPr="00DB707E" w:rsidRDefault="00820FD8" w:rsidP="00864629">
            <w:pPr>
              <w:pStyle w:val="TAC"/>
              <w:rPr>
                <w:noProof/>
              </w:rPr>
            </w:pPr>
          </w:p>
        </w:tc>
      </w:tr>
      <w:tr w:rsidR="00820FD8" w:rsidRPr="00DB707E" w14:paraId="3E2AAA5F" w14:textId="77777777" w:rsidTr="00864629">
        <w:trPr>
          <w:trHeight w:val="187"/>
          <w:jc w:val="center"/>
          <w:trPrChange w:id="21140" w:author="Huawei" w:date="2022-10-18T15:34:00Z">
            <w:trPr>
              <w:gridAfter w:val="0"/>
              <w:trHeight w:val="187"/>
              <w:jc w:val="center"/>
            </w:trPr>
          </w:trPrChange>
        </w:trPr>
        <w:tc>
          <w:tcPr>
            <w:tcW w:w="2296" w:type="pct"/>
            <w:gridSpan w:val="5"/>
            <w:shd w:val="clear" w:color="auto" w:fill="auto"/>
            <w:tcPrChange w:id="21141" w:author="Huawei" w:date="2022-10-18T15:34:00Z">
              <w:tcPr>
                <w:tcW w:w="2296" w:type="pct"/>
                <w:gridSpan w:val="5"/>
                <w:shd w:val="clear" w:color="auto" w:fill="auto"/>
              </w:tcPr>
            </w:tcPrChange>
          </w:tcPr>
          <w:p w14:paraId="0E6CC70E" w14:textId="77777777" w:rsidR="00820FD8" w:rsidRPr="00DB707E" w:rsidRDefault="00820FD8" w:rsidP="00864629">
            <w:pPr>
              <w:pStyle w:val="TAL"/>
              <w:rPr>
                <w:noProof/>
              </w:rPr>
            </w:pPr>
            <w:r w:rsidRPr="00DB707E">
              <w:rPr>
                <w:noProof/>
              </w:rPr>
              <w:t>CP length</w:t>
            </w:r>
            <w:r w:rsidRPr="00DB707E">
              <w:rPr>
                <w:noProof/>
              </w:rPr>
              <w:tab/>
            </w:r>
          </w:p>
        </w:tc>
        <w:tc>
          <w:tcPr>
            <w:tcW w:w="487" w:type="pct"/>
            <w:shd w:val="clear" w:color="auto" w:fill="auto"/>
            <w:tcPrChange w:id="21142" w:author="Huawei" w:date="2022-10-18T15:34:00Z">
              <w:tcPr>
                <w:tcW w:w="487" w:type="pct"/>
                <w:shd w:val="clear" w:color="auto" w:fill="auto"/>
              </w:tcPr>
            </w:tcPrChange>
          </w:tcPr>
          <w:p w14:paraId="7E1D0F17" w14:textId="77777777" w:rsidR="00820FD8" w:rsidRPr="00DB707E" w:rsidRDefault="00820FD8" w:rsidP="00864629">
            <w:pPr>
              <w:pStyle w:val="TAC"/>
              <w:rPr>
                <w:noProof/>
              </w:rPr>
            </w:pPr>
          </w:p>
        </w:tc>
        <w:tc>
          <w:tcPr>
            <w:tcW w:w="1232" w:type="pct"/>
            <w:shd w:val="clear" w:color="auto" w:fill="auto"/>
            <w:tcPrChange w:id="21143" w:author="Huawei" w:date="2022-10-18T15:34:00Z">
              <w:tcPr>
                <w:tcW w:w="1232" w:type="pct"/>
                <w:shd w:val="clear" w:color="auto" w:fill="auto"/>
              </w:tcPr>
            </w:tcPrChange>
          </w:tcPr>
          <w:p w14:paraId="3BD8EF99" w14:textId="77777777" w:rsidR="00820FD8" w:rsidRPr="00DB707E" w:rsidRDefault="00820FD8" w:rsidP="00864629">
            <w:pPr>
              <w:pStyle w:val="TAC"/>
              <w:rPr>
                <w:noProof/>
              </w:rPr>
            </w:pPr>
            <w:r w:rsidRPr="00DB707E">
              <w:rPr>
                <w:noProof/>
              </w:rPr>
              <w:t>Normal</w:t>
            </w:r>
          </w:p>
        </w:tc>
        <w:tc>
          <w:tcPr>
            <w:tcW w:w="985" w:type="pct"/>
            <w:tcPrChange w:id="21144" w:author="Huawei" w:date="2022-10-18T15:34:00Z">
              <w:tcPr>
                <w:tcW w:w="984" w:type="pct"/>
              </w:tcPr>
            </w:tcPrChange>
          </w:tcPr>
          <w:p w14:paraId="0C6C9F5F" w14:textId="77777777" w:rsidR="00820FD8" w:rsidRPr="00DB707E" w:rsidRDefault="00820FD8" w:rsidP="00864629">
            <w:pPr>
              <w:pStyle w:val="TAC"/>
              <w:rPr>
                <w:noProof/>
              </w:rPr>
            </w:pPr>
          </w:p>
        </w:tc>
      </w:tr>
      <w:tr w:rsidR="00820FD8" w:rsidRPr="00DB707E" w14:paraId="255B66FD" w14:textId="77777777" w:rsidTr="00864629">
        <w:trPr>
          <w:trHeight w:val="187"/>
          <w:jc w:val="center"/>
          <w:trPrChange w:id="21145" w:author="Huawei" w:date="2022-10-18T15:34:00Z">
            <w:trPr>
              <w:gridAfter w:val="0"/>
              <w:trHeight w:val="187"/>
              <w:jc w:val="center"/>
            </w:trPr>
          </w:trPrChange>
        </w:trPr>
        <w:tc>
          <w:tcPr>
            <w:tcW w:w="2296" w:type="pct"/>
            <w:gridSpan w:val="5"/>
            <w:shd w:val="clear" w:color="auto" w:fill="auto"/>
            <w:tcPrChange w:id="21146" w:author="Huawei" w:date="2022-10-18T15:34:00Z">
              <w:tcPr>
                <w:tcW w:w="2296" w:type="pct"/>
                <w:gridSpan w:val="5"/>
                <w:shd w:val="clear" w:color="auto" w:fill="auto"/>
              </w:tcPr>
            </w:tcPrChange>
          </w:tcPr>
          <w:p w14:paraId="05D6D475" w14:textId="77777777" w:rsidR="00820FD8" w:rsidRPr="00DB707E" w:rsidRDefault="00820FD8" w:rsidP="00864629">
            <w:pPr>
              <w:pStyle w:val="TAL"/>
              <w:rPr>
                <w:noProof/>
              </w:rPr>
            </w:pPr>
            <w:r w:rsidRPr="00DB707E">
              <w:rPr>
                <w:noProof/>
              </w:rPr>
              <w:t>Correlation Matrix and Antenna Configuration</w:t>
            </w:r>
          </w:p>
        </w:tc>
        <w:tc>
          <w:tcPr>
            <w:tcW w:w="487" w:type="pct"/>
            <w:shd w:val="clear" w:color="auto" w:fill="auto"/>
            <w:tcPrChange w:id="21147" w:author="Huawei" w:date="2022-10-18T15:34:00Z">
              <w:tcPr>
                <w:tcW w:w="487" w:type="pct"/>
                <w:shd w:val="clear" w:color="auto" w:fill="auto"/>
              </w:tcPr>
            </w:tcPrChange>
          </w:tcPr>
          <w:p w14:paraId="1DA14D18" w14:textId="77777777" w:rsidR="00820FD8" w:rsidRPr="00DB707E" w:rsidRDefault="00820FD8" w:rsidP="00864629">
            <w:pPr>
              <w:pStyle w:val="TAC"/>
              <w:rPr>
                <w:noProof/>
              </w:rPr>
            </w:pPr>
          </w:p>
        </w:tc>
        <w:tc>
          <w:tcPr>
            <w:tcW w:w="1232" w:type="pct"/>
            <w:shd w:val="clear" w:color="auto" w:fill="auto"/>
            <w:tcPrChange w:id="21148" w:author="Huawei" w:date="2022-10-18T15:34:00Z">
              <w:tcPr>
                <w:tcW w:w="1232" w:type="pct"/>
                <w:shd w:val="clear" w:color="auto" w:fill="auto"/>
              </w:tcPr>
            </w:tcPrChange>
          </w:tcPr>
          <w:p w14:paraId="50175B39" w14:textId="77777777" w:rsidR="00820FD8" w:rsidRPr="00DB707E" w:rsidRDefault="00820FD8" w:rsidP="00864629">
            <w:pPr>
              <w:pStyle w:val="TAC"/>
              <w:rPr>
                <w:noProof/>
              </w:rPr>
            </w:pPr>
            <w:del w:id="21149" w:author="Huawei" w:date="2022-10-18T15:31:00Z">
              <w:r w:rsidRPr="00DB707E" w:rsidDel="001256DB">
                <w:rPr>
                  <w:noProof/>
                </w:rPr>
                <w:delText xml:space="preserve">2x2 </w:delText>
              </w:r>
            </w:del>
            <w:ins w:id="21150" w:author="Huawei" w:date="2022-10-18T15:31:00Z">
              <w:r w:rsidRPr="00DB707E">
                <w:rPr>
                  <w:noProof/>
                </w:rPr>
                <w:t>2x</w:t>
              </w:r>
              <w:r>
                <w:rPr>
                  <w:noProof/>
                </w:rPr>
                <w:t>1</w:t>
              </w:r>
              <w:r w:rsidRPr="00DB707E">
                <w:rPr>
                  <w:noProof/>
                </w:rPr>
                <w:t xml:space="preserve"> </w:t>
              </w:r>
            </w:ins>
            <w:r w:rsidRPr="00DB707E">
              <w:rPr>
                <w:noProof/>
              </w:rPr>
              <w:t>Low</w:t>
            </w:r>
          </w:p>
        </w:tc>
        <w:tc>
          <w:tcPr>
            <w:tcW w:w="985" w:type="pct"/>
            <w:tcPrChange w:id="21151" w:author="Huawei" w:date="2022-10-18T15:34:00Z">
              <w:tcPr>
                <w:tcW w:w="984" w:type="pct"/>
              </w:tcPr>
            </w:tcPrChange>
          </w:tcPr>
          <w:p w14:paraId="2B137AD1" w14:textId="77777777" w:rsidR="00820FD8" w:rsidRPr="00DB707E" w:rsidRDefault="00820FD8" w:rsidP="00864629">
            <w:pPr>
              <w:pStyle w:val="TAC"/>
              <w:rPr>
                <w:noProof/>
              </w:rPr>
            </w:pPr>
          </w:p>
        </w:tc>
      </w:tr>
      <w:tr w:rsidR="00820FD8" w:rsidRPr="00DB707E" w14:paraId="0624414E" w14:textId="77777777" w:rsidTr="00864629">
        <w:trPr>
          <w:trHeight w:val="187"/>
          <w:jc w:val="center"/>
          <w:trPrChange w:id="21152" w:author="Huawei" w:date="2022-10-18T15:34:00Z">
            <w:trPr>
              <w:gridAfter w:val="0"/>
              <w:trHeight w:val="187"/>
              <w:jc w:val="center"/>
            </w:trPr>
          </w:trPrChange>
        </w:trPr>
        <w:tc>
          <w:tcPr>
            <w:tcW w:w="1250" w:type="pct"/>
            <w:gridSpan w:val="2"/>
            <w:tcBorders>
              <w:bottom w:val="nil"/>
            </w:tcBorders>
            <w:shd w:val="clear" w:color="auto" w:fill="auto"/>
            <w:tcPrChange w:id="21153" w:author="Huawei" w:date="2022-10-18T15:34:00Z">
              <w:tcPr>
                <w:tcW w:w="1250" w:type="pct"/>
                <w:gridSpan w:val="2"/>
                <w:tcBorders>
                  <w:bottom w:val="nil"/>
                </w:tcBorders>
                <w:shd w:val="clear" w:color="auto" w:fill="auto"/>
              </w:tcPr>
            </w:tcPrChange>
          </w:tcPr>
          <w:p w14:paraId="3E8AC131" w14:textId="77777777" w:rsidR="00820FD8" w:rsidRPr="00DB707E" w:rsidRDefault="00820FD8" w:rsidP="00864629">
            <w:pPr>
              <w:pStyle w:val="TAL"/>
              <w:rPr>
                <w:noProof/>
              </w:rPr>
            </w:pPr>
            <w:r w:rsidRPr="00DB707E">
              <w:rPr>
                <w:noProof/>
              </w:rPr>
              <w:t xml:space="preserve">Beam failure detection transmission parameters </w:t>
            </w:r>
          </w:p>
        </w:tc>
        <w:tc>
          <w:tcPr>
            <w:tcW w:w="1046" w:type="pct"/>
            <w:gridSpan w:val="3"/>
            <w:shd w:val="clear" w:color="auto" w:fill="auto"/>
            <w:tcPrChange w:id="21154" w:author="Huawei" w:date="2022-10-18T15:34:00Z">
              <w:tcPr>
                <w:tcW w:w="1046" w:type="pct"/>
                <w:gridSpan w:val="3"/>
                <w:shd w:val="clear" w:color="auto" w:fill="auto"/>
              </w:tcPr>
            </w:tcPrChange>
          </w:tcPr>
          <w:p w14:paraId="6C224100" w14:textId="77777777" w:rsidR="00820FD8" w:rsidRPr="00DB707E" w:rsidRDefault="00820FD8" w:rsidP="00864629">
            <w:pPr>
              <w:pStyle w:val="TAL"/>
              <w:rPr>
                <w:noProof/>
              </w:rPr>
            </w:pPr>
            <w:r w:rsidRPr="00DB707E">
              <w:rPr>
                <w:noProof/>
              </w:rPr>
              <w:t>DCI format</w:t>
            </w:r>
          </w:p>
        </w:tc>
        <w:tc>
          <w:tcPr>
            <w:tcW w:w="487" w:type="pct"/>
            <w:shd w:val="clear" w:color="auto" w:fill="auto"/>
            <w:tcPrChange w:id="21155" w:author="Huawei" w:date="2022-10-18T15:34:00Z">
              <w:tcPr>
                <w:tcW w:w="487" w:type="pct"/>
                <w:shd w:val="clear" w:color="auto" w:fill="auto"/>
              </w:tcPr>
            </w:tcPrChange>
          </w:tcPr>
          <w:p w14:paraId="792492C9" w14:textId="77777777" w:rsidR="00820FD8" w:rsidRPr="00DB707E" w:rsidRDefault="00820FD8" w:rsidP="00864629">
            <w:pPr>
              <w:pStyle w:val="TAC"/>
              <w:rPr>
                <w:noProof/>
              </w:rPr>
            </w:pPr>
          </w:p>
        </w:tc>
        <w:tc>
          <w:tcPr>
            <w:tcW w:w="1232" w:type="pct"/>
            <w:shd w:val="clear" w:color="auto" w:fill="auto"/>
            <w:tcPrChange w:id="21156" w:author="Huawei" w:date="2022-10-18T15:34:00Z">
              <w:tcPr>
                <w:tcW w:w="1232" w:type="pct"/>
                <w:shd w:val="clear" w:color="auto" w:fill="auto"/>
              </w:tcPr>
            </w:tcPrChange>
          </w:tcPr>
          <w:p w14:paraId="0B20178B" w14:textId="77777777" w:rsidR="00820FD8" w:rsidRPr="00DB707E" w:rsidRDefault="00820FD8" w:rsidP="00864629">
            <w:pPr>
              <w:pStyle w:val="TAC"/>
              <w:rPr>
                <w:noProof/>
              </w:rPr>
            </w:pPr>
            <w:r w:rsidRPr="00DB707E">
              <w:rPr>
                <w:noProof/>
              </w:rPr>
              <w:t>1-0</w:t>
            </w:r>
          </w:p>
        </w:tc>
        <w:tc>
          <w:tcPr>
            <w:tcW w:w="985" w:type="pct"/>
            <w:tcPrChange w:id="21157" w:author="Huawei" w:date="2022-10-18T15:34:00Z">
              <w:tcPr>
                <w:tcW w:w="984" w:type="pct"/>
              </w:tcPr>
            </w:tcPrChange>
          </w:tcPr>
          <w:p w14:paraId="6933DFF9" w14:textId="77777777" w:rsidR="00820FD8" w:rsidRPr="00DB707E" w:rsidRDefault="00820FD8" w:rsidP="00864629">
            <w:pPr>
              <w:pStyle w:val="TAC"/>
              <w:rPr>
                <w:noProof/>
              </w:rPr>
            </w:pPr>
          </w:p>
        </w:tc>
      </w:tr>
      <w:tr w:rsidR="00820FD8" w:rsidRPr="00DB707E" w14:paraId="21499DE9" w14:textId="77777777" w:rsidTr="00864629">
        <w:trPr>
          <w:trHeight w:val="187"/>
          <w:jc w:val="center"/>
          <w:trPrChange w:id="21158" w:author="Huawei" w:date="2022-10-18T15:34:00Z">
            <w:trPr>
              <w:gridAfter w:val="0"/>
              <w:trHeight w:val="187"/>
              <w:jc w:val="center"/>
            </w:trPr>
          </w:trPrChange>
        </w:trPr>
        <w:tc>
          <w:tcPr>
            <w:tcW w:w="1250" w:type="pct"/>
            <w:gridSpan w:val="2"/>
            <w:tcBorders>
              <w:top w:val="nil"/>
              <w:bottom w:val="nil"/>
            </w:tcBorders>
            <w:shd w:val="clear" w:color="auto" w:fill="auto"/>
            <w:tcPrChange w:id="21159" w:author="Huawei" w:date="2022-10-18T15:34:00Z">
              <w:tcPr>
                <w:tcW w:w="1250" w:type="pct"/>
                <w:gridSpan w:val="2"/>
                <w:tcBorders>
                  <w:top w:val="nil"/>
                  <w:bottom w:val="nil"/>
                </w:tcBorders>
                <w:shd w:val="clear" w:color="auto" w:fill="auto"/>
              </w:tcPr>
            </w:tcPrChange>
          </w:tcPr>
          <w:p w14:paraId="37EA0BC1" w14:textId="77777777" w:rsidR="00820FD8" w:rsidRPr="00DB707E" w:rsidRDefault="00820FD8" w:rsidP="00864629">
            <w:pPr>
              <w:pStyle w:val="TAL"/>
              <w:rPr>
                <w:noProof/>
              </w:rPr>
            </w:pPr>
          </w:p>
        </w:tc>
        <w:tc>
          <w:tcPr>
            <w:tcW w:w="1046" w:type="pct"/>
            <w:gridSpan w:val="3"/>
            <w:shd w:val="clear" w:color="auto" w:fill="auto"/>
            <w:tcPrChange w:id="21160" w:author="Huawei" w:date="2022-10-18T15:34:00Z">
              <w:tcPr>
                <w:tcW w:w="1046" w:type="pct"/>
                <w:gridSpan w:val="3"/>
                <w:shd w:val="clear" w:color="auto" w:fill="auto"/>
              </w:tcPr>
            </w:tcPrChange>
          </w:tcPr>
          <w:p w14:paraId="28D1AA5B" w14:textId="77777777" w:rsidR="00820FD8" w:rsidRPr="00DB707E" w:rsidRDefault="00820FD8" w:rsidP="00864629">
            <w:pPr>
              <w:pStyle w:val="TAL"/>
              <w:rPr>
                <w:noProof/>
              </w:rPr>
            </w:pPr>
            <w:r w:rsidRPr="00DB707E">
              <w:rPr>
                <w:noProof/>
              </w:rPr>
              <w:t>Number of Control OFDM symbols</w:t>
            </w:r>
          </w:p>
        </w:tc>
        <w:tc>
          <w:tcPr>
            <w:tcW w:w="487" w:type="pct"/>
            <w:shd w:val="clear" w:color="auto" w:fill="auto"/>
            <w:tcPrChange w:id="21161" w:author="Huawei" w:date="2022-10-18T15:34:00Z">
              <w:tcPr>
                <w:tcW w:w="487" w:type="pct"/>
                <w:shd w:val="clear" w:color="auto" w:fill="auto"/>
              </w:tcPr>
            </w:tcPrChange>
          </w:tcPr>
          <w:p w14:paraId="0E81243A" w14:textId="77777777" w:rsidR="00820FD8" w:rsidRPr="00DB707E" w:rsidRDefault="00820FD8" w:rsidP="00864629">
            <w:pPr>
              <w:pStyle w:val="TAC"/>
              <w:rPr>
                <w:noProof/>
              </w:rPr>
            </w:pPr>
          </w:p>
        </w:tc>
        <w:tc>
          <w:tcPr>
            <w:tcW w:w="1232" w:type="pct"/>
            <w:shd w:val="clear" w:color="auto" w:fill="auto"/>
            <w:tcPrChange w:id="21162" w:author="Huawei" w:date="2022-10-18T15:34:00Z">
              <w:tcPr>
                <w:tcW w:w="1232" w:type="pct"/>
                <w:shd w:val="clear" w:color="auto" w:fill="auto"/>
              </w:tcPr>
            </w:tcPrChange>
          </w:tcPr>
          <w:p w14:paraId="0B577D45" w14:textId="77777777" w:rsidR="00820FD8" w:rsidRPr="00DB707E" w:rsidRDefault="00820FD8" w:rsidP="00864629">
            <w:pPr>
              <w:pStyle w:val="TAC"/>
              <w:rPr>
                <w:noProof/>
              </w:rPr>
            </w:pPr>
            <w:r w:rsidRPr="00DB707E">
              <w:rPr>
                <w:noProof/>
              </w:rPr>
              <w:t>2</w:t>
            </w:r>
          </w:p>
        </w:tc>
        <w:tc>
          <w:tcPr>
            <w:tcW w:w="985" w:type="pct"/>
            <w:tcPrChange w:id="21163" w:author="Huawei" w:date="2022-10-18T15:34:00Z">
              <w:tcPr>
                <w:tcW w:w="984" w:type="pct"/>
              </w:tcPr>
            </w:tcPrChange>
          </w:tcPr>
          <w:p w14:paraId="366D7C62" w14:textId="77777777" w:rsidR="00820FD8" w:rsidRPr="00DB707E" w:rsidRDefault="00820FD8" w:rsidP="00864629">
            <w:pPr>
              <w:pStyle w:val="TAC"/>
              <w:rPr>
                <w:noProof/>
              </w:rPr>
            </w:pPr>
          </w:p>
        </w:tc>
      </w:tr>
      <w:tr w:rsidR="00820FD8" w:rsidRPr="00DB707E" w14:paraId="394C41BC" w14:textId="77777777" w:rsidTr="00864629">
        <w:trPr>
          <w:trHeight w:val="187"/>
          <w:jc w:val="center"/>
          <w:trPrChange w:id="21164" w:author="Huawei" w:date="2022-10-18T15:34:00Z">
            <w:trPr>
              <w:gridAfter w:val="0"/>
              <w:trHeight w:val="187"/>
              <w:jc w:val="center"/>
            </w:trPr>
          </w:trPrChange>
        </w:trPr>
        <w:tc>
          <w:tcPr>
            <w:tcW w:w="1250" w:type="pct"/>
            <w:gridSpan w:val="2"/>
            <w:tcBorders>
              <w:top w:val="nil"/>
              <w:bottom w:val="nil"/>
            </w:tcBorders>
            <w:shd w:val="clear" w:color="auto" w:fill="auto"/>
            <w:tcPrChange w:id="21165" w:author="Huawei" w:date="2022-10-18T15:34:00Z">
              <w:tcPr>
                <w:tcW w:w="1250" w:type="pct"/>
                <w:gridSpan w:val="2"/>
                <w:tcBorders>
                  <w:top w:val="nil"/>
                  <w:bottom w:val="nil"/>
                </w:tcBorders>
                <w:shd w:val="clear" w:color="auto" w:fill="auto"/>
              </w:tcPr>
            </w:tcPrChange>
          </w:tcPr>
          <w:p w14:paraId="203BB31C" w14:textId="77777777" w:rsidR="00820FD8" w:rsidRPr="00DB707E" w:rsidRDefault="00820FD8" w:rsidP="00864629">
            <w:pPr>
              <w:pStyle w:val="TAL"/>
              <w:rPr>
                <w:noProof/>
              </w:rPr>
            </w:pPr>
          </w:p>
        </w:tc>
        <w:tc>
          <w:tcPr>
            <w:tcW w:w="1046" w:type="pct"/>
            <w:gridSpan w:val="3"/>
            <w:shd w:val="clear" w:color="auto" w:fill="auto"/>
            <w:tcPrChange w:id="21166" w:author="Huawei" w:date="2022-10-18T15:34:00Z">
              <w:tcPr>
                <w:tcW w:w="1046" w:type="pct"/>
                <w:gridSpan w:val="3"/>
                <w:shd w:val="clear" w:color="auto" w:fill="auto"/>
              </w:tcPr>
            </w:tcPrChange>
          </w:tcPr>
          <w:p w14:paraId="2D530D3E" w14:textId="77777777" w:rsidR="00820FD8" w:rsidRPr="00DB707E" w:rsidRDefault="00820FD8" w:rsidP="00864629">
            <w:pPr>
              <w:pStyle w:val="TAL"/>
              <w:rPr>
                <w:noProof/>
              </w:rPr>
            </w:pPr>
            <w:r w:rsidRPr="00DB707E">
              <w:rPr>
                <w:noProof/>
              </w:rPr>
              <w:t xml:space="preserve">Aggregation level </w:t>
            </w:r>
          </w:p>
        </w:tc>
        <w:tc>
          <w:tcPr>
            <w:tcW w:w="487" w:type="pct"/>
            <w:shd w:val="clear" w:color="auto" w:fill="auto"/>
            <w:tcPrChange w:id="21167" w:author="Huawei" w:date="2022-10-18T15:34:00Z">
              <w:tcPr>
                <w:tcW w:w="487" w:type="pct"/>
                <w:shd w:val="clear" w:color="auto" w:fill="auto"/>
              </w:tcPr>
            </w:tcPrChange>
          </w:tcPr>
          <w:p w14:paraId="662FD5B8" w14:textId="77777777" w:rsidR="00820FD8" w:rsidRPr="00DB707E" w:rsidRDefault="00820FD8" w:rsidP="00864629">
            <w:pPr>
              <w:pStyle w:val="TAC"/>
              <w:rPr>
                <w:noProof/>
              </w:rPr>
            </w:pPr>
            <w:r w:rsidRPr="00DB707E">
              <w:rPr>
                <w:noProof/>
              </w:rPr>
              <w:t>CCE</w:t>
            </w:r>
          </w:p>
        </w:tc>
        <w:tc>
          <w:tcPr>
            <w:tcW w:w="1232" w:type="pct"/>
            <w:shd w:val="clear" w:color="auto" w:fill="auto"/>
            <w:tcPrChange w:id="21168" w:author="Huawei" w:date="2022-10-18T15:34:00Z">
              <w:tcPr>
                <w:tcW w:w="1232" w:type="pct"/>
                <w:shd w:val="clear" w:color="auto" w:fill="auto"/>
              </w:tcPr>
            </w:tcPrChange>
          </w:tcPr>
          <w:p w14:paraId="5426D7A6" w14:textId="77777777" w:rsidR="00820FD8" w:rsidRPr="00DB707E" w:rsidRDefault="00820FD8" w:rsidP="00864629">
            <w:pPr>
              <w:pStyle w:val="TAC"/>
              <w:rPr>
                <w:noProof/>
              </w:rPr>
            </w:pPr>
            <w:r w:rsidRPr="00DB707E">
              <w:rPr>
                <w:noProof/>
              </w:rPr>
              <w:t>16</w:t>
            </w:r>
          </w:p>
        </w:tc>
        <w:tc>
          <w:tcPr>
            <w:tcW w:w="985" w:type="pct"/>
            <w:tcPrChange w:id="21169" w:author="Huawei" w:date="2022-10-18T15:34:00Z">
              <w:tcPr>
                <w:tcW w:w="984" w:type="pct"/>
              </w:tcPr>
            </w:tcPrChange>
          </w:tcPr>
          <w:p w14:paraId="712BD30B" w14:textId="77777777" w:rsidR="00820FD8" w:rsidRPr="00DB707E" w:rsidRDefault="00820FD8" w:rsidP="00864629">
            <w:pPr>
              <w:pStyle w:val="TAC"/>
              <w:rPr>
                <w:noProof/>
              </w:rPr>
            </w:pPr>
          </w:p>
        </w:tc>
      </w:tr>
      <w:tr w:rsidR="00820FD8" w:rsidRPr="00DB707E" w14:paraId="03E4B069" w14:textId="77777777" w:rsidTr="00864629">
        <w:trPr>
          <w:trHeight w:val="187"/>
          <w:jc w:val="center"/>
          <w:trPrChange w:id="21170" w:author="Huawei" w:date="2022-10-18T15:34:00Z">
            <w:trPr>
              <w:gridAfter w:val="0"/>
              <w:trHeight w:val="187"/>
              <w:jc w:val="center"/>
            </w:trPr>
          </w:trPrChange>
        </w:trPr>
        <w:tc>
          <w:tcPr>
            <w:tcW w:w="1250" w:type="pct"/>
            <w:gridSpan w:val="2"/>
            <w:tcBorders>
              <w:top w:val="nil"/>
              <w:bottom w:val="nil"/>
            </w:tcBorders>
            <w:shd w:val="clear" w:color="auto" w:fill="auto"/>
            <w:tcPrChange w:id="21171" w:author="Huawei" w:date="2022-10-18T15:34:00Z">
              <w:tcPr>
                <w:tcW w:w="1250" w:type="pct"/>
                <w:gridSpan w:val="2"/>
                <w:tcBorders>
                  <w:top w:val="nil"/>
                  <w:bottom w:val="nil"/>
                </w:tcBorders>
                <w:shd w:val="clear" w:color="auto" w:fill="auto"/>
              </w:tcPr>
            </w:tcPrChange>
          </w:tcPr>
          <w:p w14:paraId="3D82A323" w14:textId="77777777" w:rsidR="00820FD8" w:rsidRPr="00DB707E" w:rsidRDefault="00820FD8" w:rsidP="00864629">
            <w:pPr>
              <w:pStyle w:val="TAL"/>
              <w:rPr>
                <w:noProof/>
              </w:rPr>
            </w:pPr>
          </w:p>
        </w:tc>
        <w:tc>
          <w:tcPr>
            <w:tcW w:w="1046" w:type="pct"/>
            <w:gridSpan w:val="3"/>
            <w:shd w:val="clear" w:color="auto" w:fill="auto"/>
            <w:tcPrChange w:id="21172" w:author="Huawei" w:date="2022-10-18T15:34:00Z">
              <w:tcPr>
                <w:tcW w:w="1046" w:type="pct"/>
                <w:gridSpan w:val="3"/>
                <w:shd w:val="clear" w:color="auto" w:fill="auto"/>
              </w:tcPr>
            </w:tcPrChange>
          </w:tcPr>
          <w:p w14:paraId="57B94763" w14:textId="77777777" w:rsidR="00820FD8" w:rsidRPr="00DB707E" w:rsidRDefault="00820FD8" w:rsidP="00864629">
            <w:pPr>
              <w:pStyle w:val="TAL"/>
              <w:rPr>
                <w:noProof/>
              </w:rPr>
            </w:pPr>
            <w:r w:rsidRPr="00DB707E">
              <w:rPr>
                <w:rFonts w:eastAsia="?? ??"/>
              </w:rPr>
              <w:t>Ratio of hypothetical PDCCH RE energy to average CSI-RS RE energy</w:t>
            </w:r>
          </w:p>
        </w:tc>
        <w:tc>
          <w:tcPr>
            <w:tcW w:w="487" w:type="pct"/>
            <w:shd w:val="clear" w:color="auto" w:fill="auto"/>
            <w:tcPrChange w:id="21173" w:author="Huawei" w:date="2022-10-18T15:34:00Z">
              <w:tcPr>
                <w:tcW w:w="487" w:type="pct"/>
                <w:shd w:val="clear" w:color="auto" w:fill="auto"/>
              </w:tcPr>
            </w:tcPrChange>
          </w:tcPr>
          <w:p w14:paraId="79F47A5A" w14:textId="77777777" w:rsidR="00820FD8" w:rsidRPr="00DB707E" w:rsidRDefault="00820FD8" w:rsidP="00864629">
            <w:pPr>
              <w:pStyle w:val="TAC"/>
              <w:rPr>
                <w:noProof/>
              </w:rPr>
            </w:pPr>
            <w:r w:rsidRPr="00DB707E">
              <w:rPr>
                <w:noProof/>
              </w:rPr>
              <w:t>dB</w:t>
            </w:r>
          </w:p>
        </w:tc>
        <w:tc>
          <w:tcPr>
            <w:tcW w:w="1232" w:type="pct"/>
            <w:shd w:val="clear" w:color="auto" w:fill="auto"/>
            <w:tcPrChange w:id="21174" w:author="Huawei" w:date="2022-10-18T15:34:00Z">
              <w:tcPr>
                <w:tcW w:w="1232" w:type="pct"/>
                <w:shd w:val="clear" w:color="auto" w:fill="auto"/>
              </w:tcPr>
            </w:tcPrChange>
          </w:tcPr>
          <w:p w14:paraId="3306C349" w14:textId="77777777" w:rsidR="00820FD8" w:rsidRPr="00DB707E" w:rsidRDefault="00820FD8" w:rsidP="00864629">
            <w:pPr>
              <w:pStyle w:val="TAC"/>
              <w:rPr>
                <w:noProof/>
              </w:rPr>
            </w:pPr>
            <w:r w:rsidRPr="00DB707E">
              <w:rPr>
                <w:noProof/>
              </w:rPr>
              <w:t>0</w:t>
            </w:r>
          </w:p>
        </w:tc>
        <w:tc>
          <w:tcPr>
            <w:tcW w:w="985" w:type="pct"/>
            <w:tcPrChange w:id="21175" w:author="Huawei" w:date="2022-10-18T15:34:00Z">
              <w:tcPr>
                <w:tcW w:w="984" w:type="pct"/>
              </w:tcPr>
            </w:tcPrChange>
          </w:tcPr>
          <w:p w14:paraId="257E9346" w14:textId="77777777" w:rsidR="00820FD8" w:rsidRPr="00DB707E" w:rsidRDefault="00820FD8" w:rsidP="00864629">
            <w:pPr>
              <w:pStyle w:val="TAC"/>
              <w:rPr>
                <w:noProof/>
              </w:rPr>
            </w:pPr>
          </w:p>
        </w:tc>
      </w:tr>
      <w:tr w:rsidR="00820FD8" w:rsidRPr="00DB707E" w14:paraId="4B9BD07C" w14:textId="77777777" w:rsidTr="00864629">
        <w:trPr>
          <w:trHeight w:val="187"/>
          <w:jc w:val="center"/>
          <w:trPrChange w:id="21176" w:author="Huawei" w:date="2022-10-18T15:34:00Z">
            <w:trPr>
              <w:gridAfter w:val="0"/>
              <w:trHeight w:val="187"/>
              <w:jc w:val="center"/>
            </w:trPr>
          </w:trPrChange>
        </w:trPr>
        <w:tc>
          <w:tcPr>
            <w:tcW w:w="1250" w:type="pct"/>
            <w:gridSpan w:val="2"/>
            <w:tcBorders>
              <w:top w:val="nil"/>
              <w:bottom w:val="nil"/>
            </w:tcBorders>
            <w:shd w:val="clear" w:color="auto" w:fill="auto"/>
            <w:tcPrChange w:id="21177" w:author="Huawei" w:date="2022-10-18T15:34:00Z">
              <w:tcPr>
                <w:tcW w:w="1250" w:type="pct"/>
                <w:gridSpan w:val="2"/>
                <w:tcBorders>
                  <w:top w:val="nil"/>
                  <w:bottom w:val="nil"/>
                </w:tcBorders>
                <w:shd w:val="clear" w:color="auto" w:fill="auto"/>
              </w:tcPr>
            </w:tcPrChange>
          </w:tcPr>
          <w:p w14:paraId="775066A9" w14:textId="77777777" w:rsidR="00820FD8" w:rsidRPr="00DB707E" w:rsidRDefault="00820FD8" w:rsidP="00864629">
            <w:pPr>
              <w:pStyle w:val="TAL"/>
              <w:rPr>
                <w:noProof/>
              </w:rPr>
            </w:pPr>
          </w:p>
        </w:tc>
        <w:tc>
          <w:tcPr>
            <w:tcW w:w="1046" w:type="pct"/>
            <w:gridSpan w:val="3"/>
            <w:shd w:val="clear" w:color="auto" w:fill="auto"/>
            <w:tcPrChange w:id="21178" w:author="Huawei" w:date="2022-10-18T15:34:00Z">
              <w:tcPr>
                <w:tcW w:w="1046" w:type="pct"/>
                <w:gridSpan w:val="3"/>
                <w:shd w:val="clear" w:color="auto" w:fill="auto"/>
              </w:tcPr>
            </w:tcPrChange>
          </w:tcPr>
          <w:p w14:paraId="627F5C46" w14:textId="77777777" w:rsidR="00820FD8" w:rsidRPr="00DB707E" w:rsidRDefault="00820FD8" w:rsidP="00864629">
            <w:pPr>
              <w:pStyle w:val="TAL"/>
              <w:rPr>
                <w:noProof/>
              </w:rPr>
            </w:pPr>
            <w:r w:rsidRPr="00DB707E">
              <w:rPr>
                <w:rFonts w:eastAsia="?? ??"/>
              </w:rPr>
              <w:t>Ratio of hypothetical PDCCH DMRS energy to average CSI-RS RE energy</w:t>
            </w:r>
          </w:p>
        </w:tc>
        <w:tc>
          <w:tcPr>
            <w:tcW w:w="487" w:type="pct"/>
            <w:shd w:val="clear" w:color="auto" w:fill="auto"/>
            <w:tcPrChange w:id="21179" w:author="Huawei" w:date="2022-10-18T15:34:00Z">
              <w:tcPr>
                <w:tcW w:w="487" w:type="pct"/>
                <w:shd w:val="clear" w:color="auto" w:fill="auto"/>
              </w:tcPr>
            </w:tcPrChange>
          </w:tcPr>
          <w:p w14:paraId="4B03E570" w14:textId="77777777" w:rsidR="00820FD8" w:rsidRPr="00DB707E" w:rsidRDefault="00820FD8" w:rsidP="00864629">
            <w:pPr>
              <w:pStyle w:val="TAC"/>
              <w:rPr>
                <w:noProof/>
              </w:rPr>
            </w:pPr>
            <w:r w:rsidRPr="00DB707E">
              <w:rPr>
                <w:noProof/>
              </w:rPr>
              <w:t>dB</w:t>
            </w:r>
          </w:p>
        </w:tc>
        <w:tc>
          <w:tcPr>
            <w:tcW w:w="1232" w:type="pct"/>
            <w:shd w:val="clear" w:color="auto" w:fill="auto"/>
            <w:tcPrChange w:id="21180" w:author="Huawei" w:date="2022-10-18T15:34:00Z">
              <w:tcPr>
                <w:tcW w:w="1232" w:type="pct"/>
                <w:shd w:val="clear" w:color="auto" w:fill="auto"/>
              </w:tcPr>
            </w:tcPrChange>
          </w:tcPr>
          <w:p w14:paraId="6F85C4C3" w14:textId="77777777" w:rsidR="00820FD8" w:rsidRPr="00DB707E" w:rsidRDefault="00820FD8" w:rsidP="00864629">
            <w:pPr>
              <w:pStyle w:val="TAC"/>
              <w:rPr>
                <w:noProof/>
              </w:rPr>
            </w:pPr>
            <w:r w:rsidRPr="00DB707E">
              <w:rPr>
                <w:noProof/>
              </w:rPr>
              <w:t>0</w:t>
            </w:r>
          </w:p>
        </w:tc>
        <w:tc>
          <w:tcPr>
            <w:tcW w:w="985" w:type="pct"/>
            <w:tcPrChange w:id="21181" w:author="Huawei" w:date="2022-10-18T15:34:00Z">
              <w:tcPr>
                <w:tcW w:w="984" w:type="pct"/>
              </w:tcPr>
            </w:tcPrChange>
          </w:tcPr>
          <w:p w14:paraId="79DA6D30" w14:textId="77777777" w:rsidR="00820FD8" w:rsidRPr="00DB707E" w:rsidRDefault="00820FD8" w:rsidP="00864629">
            <w:pPr>
              <w:pStyle w:val="TAC"/>
              <w:rPr>
                <w:noProof/>
              </w:rPr>
            </w:pPr>
          </w:p>
        </w:tc>
      </w:tr>
      <w:tr w:rsidR="00820FD8" w:rsidRPr="00DB707E" w14:paraId="629BE137" w14:textId="77777777" w:rsidTr="00864629">
        <w:trPr>
          <w:trHeight w:val="187"/>
          <w:jc w:val="center"/>
          <w:trPrChange w:id="21182" w:author="Huawei" w:date="2022-10-18T15:34:00Z">
            <w:trPr>
              <w:gridAfter w:val="0"/>
              <w:trHeight w:val="187"/>
              <w:jc w:val="center"/>
            </w:trPr>
          </w:trPrChange>
        </w:trPr>
        <w:tc>
          <w:tcPr>
            <w:tcW w:w="1250" w:type="pct"/>
            <w:gridSpan w:val="2"/>
            <w:tcBorders>
              <w:top w:val="nil"/>
              <w:bottom w:val="nil"/>
            </w:tcBorders>
            <w:shd w:val="clear" w:color="auto" w:fill="auto"/>
            <w:tcPrChange w:id="21183" w:author="Huawei" w:date="2022-10-18T15:34:00Z">
              <w:tcPr>
                <w:tcW w:w="1250" w:type="pct"/>
                <w:gridSpan w:val="2"/>
                <w:tcBorders>
                  <w:top w:val="nil"/>
                  <w:bottom w:val="nil"/>
                </w:tcBorders>
                <w:shd w:val="clear" w:color="auto" w:fill="auto"/>
              </w:tcPr>
            </w:tcPrChange>
          </w:tcPr>
          <w:p w14:paraId="3399FD3D" w14:textId="77777777" w:rsidR="00820FD8" w:rsidRPr="00DB707E" w:rsidRDefault="00820FD8" w:rsidP="00864629">
            <w:pPr>
              <w:pStyle w:val="TAL"/>
              <w:rPr>
                <w:noProof/>
              </w:rPr>
            </w:pPr>
          </w:p>
        </w:tc>
        <w:tc>
          <w:tcPr>
            <w:tcW w:w="1046" w:type="pct"/>
            <w:gridSpan w:val="3"/>
            <w:shd w:val="clear" w:color="auto" w:fill="auto"/>
            <w:tcPrChange w:id="21184" w:author="Huawei" w:date="2022-10-18T15:34:00Z">
              <w:tcPr>
                <w:tcW w:w="1046" w:type="pct"/>
                <w:gridSpan w:val="3"/>
                <w:shd w:val="clear" w:color="auto" w:fill="auto"/>
              </w:tcPr>
            </w:tcPrChange>
          </w:tcPr>
          <w:p w14:paraId="3594DEFC" w14:textId="77777777" w:rsidR="00820FD8" w:rsidRPr="00DB707E" w:rsidRDefault="00820FD8" w:rsidP="00864629">
            <w:pPr>
              <w:pStyle w:val="TAL"/>
              <w:rPr>
                <w:rFonts w:eastAsia="?? ??"/>
              </w:rPr>
            </w:pPr>
            <w:r w:rsidRPr="00DB707E">
              <w:rPr>
                <w:rFonts w:eastAsia="?? ??"/>
              </w:rPr>
              <w:t>DMRS precoder granularity</w:t>
            </w:r>
          </w:p>
        </w:tc>
        <w:tc>
          <w:tcPr>
            <w:tcW w:w="487" w:type="pct"/>
            <w:shd w:val="clear" w:color="auto" w:fill="auto"/>
            <w:tcPrChange w:id="21185" w:author="Huawei" w:date="2022-10-18T15:34:00Z">
              <w:tcPr>
                <w:tcW w:w="487" w:type="pct"/>
                <w:shd w:val="clear" w:color="auto" w:fill="auto"/>
              </w:tcPr>
            </w:tcPrChange>
          </w:tcPr>
          <w:p w14:paraId="2B3B2A83" w14:textId="77777777" w:rsidR="00820FD8" w:rsidRPr="00DB707E" w:rsidRDefault="00820FD8" w:rsidP="00864629">
            <w:pPr>
              <w:pStyle w:val="TAC"/>
              <w:rPr>
                <w:rFonts w:eastAsia="?? ??"/>
              </w:rPr>
            </w:pPr>
          </w:p>
        </w:tc>
        <w:tc>
          <w:tcPr>
            <w:tcW w:w="1232" w:type="pct"/>
            <w:shd w:val="clear" w:color="auto" w:fill="auto"/>
            <w:tcPrChange w:id="21186" w:author="Huawei" w:date="2022-10-18T15:34:00Z">
              <w:tcPr>
                <w:tcW w:w="1232" w:type="pct"/>
                <w:shd w:val="clear" w:color="auto" w:fill="auto"/>
              </w:tcPr>
            </w:tcPrChange>
          </w:tcPr>
          <w:p w14:paraId="17DAA993" w14:textId="77777777" w:rsidR="00820FD8" w:rsidRPr="00DB707E" w:rsidRDefault="00820FD8" w:rsidP="00864629">
            <w:pPr>
              <w:pStyle w:val="TAC"/>
              <w:rPr>
                <w:noProof/>
              </w:rPr>
            </w:pPr>
            <w:r w:rsidRPr="00DB707E">
              <w:rPr>
                <w:rFonts w:eastAsia="?? ??"/>
              </w:rPr>
              <w:t>REG bundle size</w:t>
            </w:r>
          </w:p>
        </w:tc>
        <w:tc>
          <w:tcPr>
            <w:tcW w:w="985" w:type="pct"/>
            <w:tcPrChange w:id="21187" w:author="Huawei" w:date="2022-10-18T15:34:00Z">
              <w:tcPr>
                <w:tcW w:w="984" w:type="pct"/>
              </w:tcPr>
            </w:tcPrChange>
          </w:tcPr>
          <w:p w14:paraId="3AA838E8" w14:textId="77777777" w:rsidR="00820FD8" w:rsidRPr="00DB707E" w:rsidRDefault="00820FD8" w:rsidP="00864629">
            <w:pPr>
              <w:pStyle w:val="TAC"/>
              <w:rPr>
                <w:rFonts w:eastAsia="?? ??"/>
              </w:rPr>
            </w:pPr>
          </w:p>
        </w:tc>
      </w:tr>
      <w:tr w:rsidR="00820FD8" w:rsidRPr="00DB707E" w14:paraId="61CB4011" w14:textId="77777777" w:rsidTr="00864629">
        <w:trPr>
          <w:trHeight w:val="187"/>
          <w:jc w:val="center"/>
          <w:trPrChange w:id="21188" w:author="Huawei" w:date="2022-10-18T15:34:00Z">
            <w:trPr>
              <w:gridAfter w:val="0"/>
              <w:trHeight w:val="187"/>
              <w:jc w:val="center"/>
            </w:trPr>
          </w:trPrChange>
        </w:trPr>
        <w:tc>
          <w:tcPr>
            <w:tcW w:w="1250" w:type="pct"/>
            <w:gridSpan w:val="2"/>
            <w:tcBorders>
              <w:top w:val="nil"/>
            </w:tcBorders>
            <w:shd w:val="clear" w:color="auto" w:fill="auto"/>
            <w:tcPrChange w:id="21189" w:author="Huawei" w:date="2022-10-18T15:34:00Z">
              <w:tcPr>
                <w:tcW w:w="1250" w:type="pct"/>
                <w:gridSpan w:val="2"/>
                <w:tcBorders>
                  <w:top w:val="nil"/>
                </w:tcBorders>
                <w:shd w:val="clear" w:color="auto" w:fill="auto"/>
              </w:tcPr>
            </w:tcPrChange>
          </w:tcPr>
          <w:p w14:paraId="111BD905" w14:textId="77777777" w:rsidR="00820FD8" w:rsidRPr="00DB707E" w:rsidRDefault="00820FD8" w:rsidP="00864629">
            <w:pPr>
              <w:pStyle w:val="TAL"/>
              <w:rPr>
                <w:noProof/>
              </w:rPr>
            </w:pPr>
          </w:p>
        </w:tc>
        <w:tc>
          <w:tcPr>
            <w:tcW w:w="1046" w:type="pct"/>
            <w:gridSpan w:val="3"/>
            <w:shd w:val="clear" w:color="auto" w:fill="auto"/>
            <w:tcPrChange w:id="21190" w:author="Huawei" w:date="2022-10-18T15:34:00Z">
              <w:tcPr>
                <w:tcW w:w="1046" w:type="pct"/>
                <w:gridSpan w:val="3"/>
                <w:shd w:val="clear" w:color="auto" w:fill="auto"/>
              </w:tcPr>
            </w:tcPrChange>
          </w:tcPr>
          <w:p w14:paraId="746146B7" w14:textId="77777777" w:rsidR="00820FD8" w:rsidRPr="00DB707E" w:rsidRDefault="00820FD8" w:rsidP="00864629">
            <w:pPr>
              <w:pStyle w:val="TAL"/>
              <w:rPr>
                <w:rFonts w:eastAsia="?? ??"/>
              </w:rPr>
            </w:pPr>
            <w:r w:rsidRPr="00DB707E">
              <w:rPr>
                <w:rFonts w:eastAsia="?? ??"/>
              </w:rPr>
              <w:t>REG bundle size</w:t>
            </w:r>
          </w:p>
        </w:tc>
        <w:tc>
          <w:tcPr>
            <w:tcW w:w="487" w:type="pct"/>
            <w:shd w:val="clear" w:color="auto" w:fill="auto"/>
            <w:tcPrChange w:id="21191" w:author="Huawei" w:date="2022-10-18T15:34:00Z">
              <w:tcPr>
                <w:tcW w:w="487" w:type="pct"/>
                <w:shd w:val="clear" w:color="auto" w:fill="auto"/>
              </w:tcPr>
            </w:tcPrChange>
          </w:tcPr>
          <w:p w14:paraId="52E2D9A2" w14:textId="77777777" w:rsidR="00820FD8" w:rsidRPr="00DB707E" w:rsidRDefault="00820FD8" w:rsidP="00864629">
            <w:pPr>
              <w:pStyle w:val="TAC"/>
              <w:rPr>
                <w:rFonts w:eastAsia="?? ??"/>
              </w:rPr>
            </w:pPr>
          </w:p>
        </w:tc>
        <w:tc>
          <w:tcPr>
            <w:tcW w:w="1232" w:type="pct"/>
            <w:shd w:val="clear" w:color="auto" w:fill="auto"/>
            <w:tcPrChange w:id="21192" w:author="Huawei" w:date="2022-10-18T15:34:00Z">
              <w:tcPr>
                <w:tcW w:w="1232" w:type="pct"/>
                <w:shd w:val="clear" w:color="auto" w:fill="auto"/>
              </w:tcPr>
            </w:tcPrChange>
          </w:tcPr>
          <w:p w14:paraId="63C3FF21" w14:textId="77777777" w:rsidR="00820FD8" w:rsidRPr="00DB707E" w:rsidRDefault="00820FD8" w:rsidP="00864629">
            <w:pPr>
              <w:pStyle w:val="TAC"/>
              <w:rPr>
                <w:noProof/>
              </w:rPr>
            </w:pPr>
            <w:r w:rsidRPr="00DB707E">
              <w:rPr>
                <w:noProof/>
              </w:rPr>
              <w:t>6</w:t>
            </w:r>
          </w:p>
        </w:tc>
        <w:tc>
          <w:tcPr>
            <w:tcW w:w="985" w:type="pct"/>
            <w:tcPrChange w:id="21193" w:author="Huawei" w:date="2022-10-18T15:34:00Z">
              <w:tcPr>
                <w:tcW w:w="984" w:type="pct"/>
              </w:tcPr>
            </w:tcPrChange>
          </w:tcPr>
          <w:p w14:paraId="711F88AD" w14:textId="77777777" w:rsidR="00820FD8" w:rsidRPr="00DB707E" w:rsidRDefault="00820FD8" w:rsidP="00864629">
            <w:pPr>
              <w:pStyle w:val="TAC"/>
              <w:rPr>
                <w:noProof/>
              </w:rPr>
            </w:pPr>
          </w:p>
        </w:tc>
      </w:tr>
      <w:tr w:rsidR="00820FD8" w:rsidRPr="00DB707E" w14:paraId="2BACE79B" w14:textId="77777777" w:rsidTr="00864629">
        <w:trPr>
          <w:trHeight w:val="187"/>
          <w:jc w:val="center"/>
          <w:trPrChange w:id="21194" w:author="Huawei" w:date="2022-10-18T15:34:00Z">
            <w:trPr>
              <w:gridAfter w:val="0"/>
              <w:trHeight w:val="187"/>
              <w:jc w:val="center"/>
            </w:trPr>
          </w:trPrChange>
        </w:trPr>
        <w:tc>
          <w:tcPr>
            <w:tcW w:w="2296" w:type="pct"/>
            <w:gridSpan w:val="5"/>
            <w:shd w:val="clear" w:color="auto" w:fill="auto"/>
            <w:tcPrChange w:id="21195" w:author="Huawei" w:date="2022-10-18T15:34:00Z">
              <w:tcPr>
                <w:tcW w:w="2296" w:type="pct"/>
                <w:gridSpan w:val="5"/>
                <w:shd w:val="clear" w:color="auto" w:fill="auto"/>
              </w:tcPr>
            </w:tcPrChange>
          </w:tcPr>
          <w:p w14:paraId="4D65C9AE" w14:textId="77777777" w:rsidR="00820FD8" w:rsidRPr="00DB707E" w:rsidRDefault="00820FD8" w:rsidP="00864629">
            <w:pPr>
              <w:pStyle w:val="TAL"/>
              <w:rPr>
                <w:noProof/>
              </w:rPr>
            </w:pPr>
            <w:r w:rsidRPr="00DB707E">
              <w:rPr>
                <w:noProof/>
              </w:rPr>
              <w:t>DRX</w:t>
            </w:r>
          </w:p>
        </w:tc>
        <w:tc>
          <w:tcPr>
            <w:tcW w:w="487" w:type="pct"/>
            <w:shd w:val="clear" w:color="auto" w:fill="auto"/>
            <w:tcPrChange w:id="21196" w:author="Huawei" w:date="2022-10-18T15:34:00Z">
              <w:tcPr>
                <w:tcW w:w="487" w:type="pct"/>
                <w:shd w:val="clear" w:color="auto" w:fill="auto"/>
              </w:tcPr>
            </w:tcPrChange>
          </w:tcPr>
          <w:p w14:paraId="54F6FB91" w14:textId="77777777" w:rsidR="00820FD8" w:rsidRPr="00DB707E" w:rsidRDefault="00820FD8" w:rsidP="00864629">
            <w:pPr>
              <w:pStyle w:val="TAC"/>
              <w:rPr>
                <w:noProof/>
              </w:rPr>
            </w:pPr>
          </w:p>
        </w:tc>
        <w:tc>
          <w:tcPr>
            <w:tcW w:w="1232" w:type="pct"/>
            <w:shd w:val="clear" w:color="auto" w:fill="auto"/>
            <w:tcPrChange w:id="21197" w:author="Huawei" w:date="2022-10-18T15:34:00Z">
              <w:tcPr>
                <w:tcW w:w="1232" w:type="pct"/>
                <w:shd w:val="clear" w:color="auto" w:fill="auto"/>
              </w:tcPr>
            </w:tcPrChange>
          </w:tcPr>
          <w:p w14:paraId="221DBDF9" w14:textId="77777777" w:rsidR="00820FD8" w:rsidRPr="00DB707E" w:rsidRDefault="00820FD8" w:rsidP="00864629">
            <w:pPr>
              <w:pStyle w:val="TAC"/>
              <w:rPr>
                <w:iCs/>
              </w:rPr>
            </w:pPr>
            <w:r w:rsidRPr="00DB707E">
              <w:rPr>
                <w:iCs/>
              </w:rPr>
              <w:t>OFF</w:t>
            </w:r>
          </w:p>
        </w:tc>
        <w:tc>
          <w:tcPr>
            <w:tcW w:w="985" w:type="pct"/>
            <w:tcPrChange w:id="21198" w:author="Huawei" w:date="2022-10-18T15:34:00Z">
              <w:tcPr>
                <w:tcW w:w="984" w:type="pct"/>
              </w:tcPr>
            </w:tcPrChange>
          </w:tcPr>
          <w:p w14:paraId="6A0DBA31" w14:textId="77777777" w:rsidR="00820FD8" w:rsidRPr="00DB707E" w:rsidRDefault="00820FD8" w:rsidP="00864629">
            <w:pPr>
              <w:pStyle w:val="TAC"/>
              <w:rPr>
                <w:i/>
                <w:iCs/>
              </w:rPr>
            </w:pPr>
          </w:p>
        </w:tc>
      </w:tr>
      <w:tr w:rsidR="00820FD8" w:rsidRPr="00DB707E" w14:paraId="092EF6EE" w14:textId="77777777" w:rsidTr="00864629">
        <w:trPr>
          <w:trHeight w:val="187"/>
          <w:jc w:val="center"/>
          <w:trPrChange w:id="21199" w:author="Huawei" w:date="2022-10-18T15:34:00Z">
            <w:trPr>
              <w:gridAfter w:val="0"/>
              <w:trHeight w:val="187"/>
              <w:jc w:val="center"/>
            </w:trPr>
          </w:trPrChange>
        </w:trPr>
        <w:tc>
          <w:tcPr>
            <w:tcW w:w="2296" w:type="pct"/>
            <w:gridSpan w:val="5"/>
            <w:shd w:val="clear" w:color="auto" w:fill="auto"/>
            <w:tcPrChange w:id="21200" w:author="Huawei" w:date="2022-10-18T15:34:00Z">
              <w:tcPr>
                <w:tcW w:w="2296" w:type="pct"/>
                <w:gridSpan w:val="5"/>
                <w:shd w:val="clear" w:color="auto" w:fill="auto"/>
              </w:tcPr>
            </w:tcPrChange>
          </w:tcPr>
          <w:p w14:paraId="233DFE2D" w14:textId="77777777" w:rsidR="00820FD8" w:rsidRPr="00DB707E" w:rsidRDefault="00820FD8" w:rsidP="00864629">
            <w:pPr>
              <w:pStyle w:val="TAL"/>
              <w:rPr>
                <w:noProof/>
              </w:rPr>
            </w:pPr>
            <w:r w:rsidRPr="00DB707E">
              <w:rPr>
                <w:noProof/>
              </w:rPr>
              <w:t xml:space="preserve">Gap pattern ID </w:t>
            </w:r>
          </w:p>
        </w:tc>
        <w:tc>
          <w:tcPr>
            <w:tcW w:w="487" w:type="pct"/>
            <w:shd w:val="clear" w:color="auto" w:fill="auto"/>
            <w:tcPrChange w:id="21201" w:author="Huawei" w:date="2022-10-18T15:34:00Z">
              <w:tcPr>
                <w:tcW w:w="487" w:type="pct"/>
                <w:shd w:val="clear" w:color="auto" w:fill="auto"/>
              </w:tcPr>
            </w:tcPrChange>
          </w:tcPr>
          <w:p w14:paraId="1C4CC829" w14:textId="77777777" w:rsidR="00820FD8" w:rsidRPr="00DB707E" w:rsidRDefault="00820FD8" w:rsidP="00864629">
            <w:pPr>
              <w:pStyle w:val="TAC"/>
              <w:rPr>
                <w:noProof/>
              </w:rPr>
            </w:pPr>
          </w:p>
        </w:tc>
        <w:tc>
          <w:tcPr>
            <w:tcW w:w="1232" w:type="pct"/>
            <w:shd w:val="clear" w:color="auto" w:fill="auto"/>
            <w:tcPrChange w:id="21202" w:author="Huawei" w:date="2022-10-18T15:34:00Z">
              <w:tcPr>
                <w:tcW w:w="1232" w:type="pct"/>
                <w:shd w:val="clear" w:color="auto" w:fill="auto"/>
              </w:tcPr>
            </w:tcPrChange>
          </w:tcPr>
          <w:p w14:paraId="48A78F22" w14:textId="77777777" w:rsidR="00820FD8" w:rsidRPr="00DB707E" w:rsidRDefault="00820FD8" w:rsidP="00864629">
            <w:pPr>
              <w:pStyle w:val="TAC"/>
              <w:rPr>
                <w:iCs/>
              </w:rPr>
            </w:pPr>
            <w:r w:rsidRPr="00DB707E">
              <w:rPr>
                <w:iCs/>
              </w:rPr>
              <w:t>gp0</w:t>
            </w:r>
          </w:p>
        </w:tc>
        <w:tc>
          <w:tcPr>
            <w:tcW w:w="985" w:type="pct"/>
            <w:tcPrChange w:id="21203" w:author="Huawei" w:date="2022-10-18T15:34:00Z">
              <w:tcPr>
                <w:tcW w:w="984" w:type="pct"/>
              </w:tcPr>
            </w:tcPrChange>
          </w:tcPr>
          <w:p w14:paraId="5F2AD4B4" w14:textId="77777777" w:rsidR="00820FD8" w:rsidRPr="00DB707E" w:rsidRDefault="00820FD8" w:rsidP="00864629">
            <w:pPr>
              <w:pStyle w:val="TAC"/>
              <w:rPr>
                <w:iCs/>
              </w:rPr>
            </w:pPr>
          </w:p>
        </w:tc>
      </w:tr>
      <w:tr w:rsidR="00820FD8" w:rsidRPr="00DB707E" w14:paraId="29DB180D" w14:textId="77777777" w:rsidTr="00864629">
        <w:trPr>
          <w:trHeight w:val="187"/>
          <w:jc w:val="center"/>
          <w:trPrChange w:id="21204" w:author="Huawei" w:date="2022-10-18T15:34:00Z">
            <w:trPr>
              <w:gridAfter w:val="0"/>
              <w:trHeight w:val="187"/>
              <w:jc w:val="center"/>
            </w:trPr>
          </w:trPrChange>
        </w:trPr>
        <w:tc>
          <w:tcPr>
            <w:tcW w:w="2296" w:type="pct"/>
            <w:gridSpan w:val="5"/>
            <w:shd w:val="clear" w:color="auto" w:fill="auto"/>
            <w:tcPrChange w:id="21205" w:author="Huawei" w:date="2022-10-18T15:34:00Z">
              <w:tcPr>
                <w:tcW w:w="2296" w:type="pct"/>
                <w:gridSpan w:val="5"/>
                <w:shd w:val="clear" w:color="auto" w:fill="auto"/>
              </w:tcPr>
            </w:tcPrChange>
          </w:tcPr>
          <w:p w14:paraId="69C3AD66" w14:textId="77777777" w:rsidR="00820FD8" w:rsidRPr="00DB707E" w:rsidRDefault="00820FD8" w:rsidP="00864629">
            <w:pPr>
              <w:pStyle w:val="TAL"/>
              <w:rPr>
                <w:noProof/>
              </w:rPr>
            </w:pPr>
            <w:r w:rsidRPr="00DB707E">
              <w:rPr>
                <w:noProof/>
                <w:lang w:eastAsia="zh-CN"/>
              </w:rPr>
              <w:t>gapOffset</w:t>
            </w:r>
          </w:p>
        </w:tc>
        <w:tc>
          <w:tcPr>
            <w:tcW w:w="487" w:type="pct"/>
            <w:shd w:val="clear" w:color="auto" w:fill="auto"/>
            <w:tcPrChange w:id="21206" w:author="Huawei" w:date="2022-10-18T15:34:00Z">
              <w:tcPr>
                <w:tcW w:w="487" w:type="pct"/>
                <w:shd w:val="clear" w:color="auto" w:fill="auto"/>
              </w:tcPr>
            </w:tcPrChange>
          </w:tcPr>
          <w:p w14:paraId="12E010F4" w14:textId="77777777" w:rsidR="00820FD8" w:rsidRPr="00DB707E" w:rsidRDefault="00820FD8" w:rsidP="00864629">
            <w:pPr>
              <w:pStyle w:val="TAC"/>
              <w:rPr>
                <w:noProof/>
              </w:rPr>
            </w:pPr>
          </w:p>
        </w:tc>
        <w:tc>
          <w:tcPr>
            <w:tcW w:w="1232" w:type="pct"/>
            <w:shd w:val="clear" w:color="auto" w:fill="auto"/>
            <w:tcPrChange w:id="21207" w:author="Huawei" w:date="2022-10-18T15:34:00Z">
              <w:tcPr>
                <w:tcW w:w="1232" w:type="pct"/>
                <w:shd w:val="clear" w:color="auto" w:fill="auto"/>
              </w:tcPr>
            </w:tcPrChange>
          </w:tcPr>
          <w:p w14:paraId="38F70D86" w14:textId="77777777" w:rsidR="00820FD8" w:rsidRPr="00DB707E" w:rsidRDefault="00820FD8" w:rsidP="00864629">
            <w:pPr>
              <w:pStyle w:val="TAC"/>
              <w:rPr>
                <w:iCs/>
              </w:rPr>
            </w:pPr>
            <w:r w:rsidRPr="00DB707E">
              <w:rPr>
                <w:iCs/>
                <w:lang w:eastAsia="zh-CN"/>
              </w:rPr>
              <w:t>0</w:t>
            </w:r>
          </w:p>
        </w:tc>
        <w:tc>
          <w:tcPr>
            <w:tcW w:w="985" w:type="pct"/>
            <w:tcPrChange w:id="21208" w:author="Huawei" w:date="2022-10-18T15:34:00Z">
              <w:tcPr>
                <w:tcW w:w="984" w:type="pct"/>
              </w:tcPr>
            </w:tcPrChange>
          </w:tcPr>
          <w:p w14:paraId="78CE9FF3" w14:textId="77777777" w:rsidR="00820FD8" w:rsidRPr="00DB707E" w:rsidRDefault="00820FD8" w:rsidP="00864629">
            <w:pPr>
              <w:pStyle w:val="TAC"/>
              <w:rPr>
                <w:iCs/>
              </w:rPr>
            </w:pPr>
          </w:p>
        </w:tc>
      </w:tr>
      <w:tr w:rsidR="00820FD8" w:rsidRPr="00DB707E" w14:paraId="5BA77C00" w14:textId="77777777" w:rsidTr="00864629">
        <w:trPr>
          <w:trHeight w:val="187"/>
          <w:jc w:val="center"/>
          <w:trPrChange w:id="21209" w:author="Huawei" w:date="2022-10-18T15:34:00Z">
            <w:trPr>
              <w:gridAfter w:val="0"/>
              <w:trHeight w:val="187"/>
              <w:jc w:val="center"/>
            </w:trPr>
          </w:trPrChange>
        </w:trPr>
        <w:tc>
          <w:tcPr>
            <w:tcW w:w="2296" w:type="pct"/>
            <w:gridSpan w:val="5"/>
            <w:shd w:val="clear" w:color="auto" w:fill="auto"/>
            <w:tcPrChange w:id="21210" w:author="Huawei" w:date="2022-10-18T15:34:00Z">
              <w:tcPr>
                <w:tcW w:w="2296" w:type="pct"/>
                <w:gridSpan w:val="5"/>
                <w:shd w:val="clear" w:color="auto" w:fill="auto"/>
              </w:tcPr>
            </w:tcPrChange>
          </w:tcPr>
          <w:p w14:paraId="55367E6B" w14:textId="77777777" w:rsidR="00820FD8" w:rsidRPr="00DB707E" w:rsidRDefault="00820FD8" w:rsidP="00864629">
            <w:pPr>
              <w:pStyle w:val="TAL"/>
            </w:pPr>
            <w:proofErr w:type="spellStart"/>
            <w:r w:rsidRPr="00DB707E">
              <w:t>rlmInSyncOutOfSyncThreshold</w:t>
            </w:r>
            <w:proofErr w:type="spellEnd"/>
          </w:p>
        </w:tc>
        <w:tc>
          <w:tcPr>
            <w:tcW w:w="487" w:type="pct"/>
            <w:tcBorders>
              <w:bottom w:val="single" w:sz="4" w:space="0" w:color="auto"/>
            </w:tcBorders>
            <w:shd w:val="clear" w:color="auto" w:fill="auto"/>
            <w:tcPrChange w:id="21211" w:author="Huawei" w:date="2022-10-18T15:34:00Z">
              <w:tcPr>
                <w:tcW w:w="487" w:type="pct"/>
                <w:tcBorders>
                  <w:bottom w:val="single" w:sz="4" w:space="0" w:color="auto"/>
                </w:tcBorders>
                <w:shd w:val="clear" w:color="auto" w:fill="auto"/>
              </w:tcPr>
            </w:tcPrChange>
          </w:tcPr>
          <w:p w14:paraId="269CA497" w14:textId="77777777" w:rsidR="00820FD8" w:rsidRPr="00DB707E" w:rsidRDefault="00820FD8" w:rsidP="00864629">
            <w:pPr>
              <w:pStyle w:val="TAC"/>
              <w:rPr>
                <w:noProof/>
              </w:rPr>
            </w:pPr>
          </w:p>
        </w:tc>
        <w:tc>
          <w:tcPr>
            <w:tcW w:w="1232" w:type="pct"/>
            <w:shd w:val="clear" w:color="auto" w:fill="auto"/>
            <w:tcPrChange w:id="21212" w:author="Huawei" w:date="2022-10-18T15:34:00Z">
              <w:tcPr>
                <w:tcW w:w="1232" w:type="pct"/>
                <w:shd w:val="clear" w:color="auto" w:fill="auto"/>
              </w:tcPr>
            </w:tcPrChange>
          </w:tcPr>
          <w:p w14:paraId="626306E6" w14:textId="77777777" w:rsidR="00820FD8" w:rsidRPr="00DB707E" w:rsidRDefault="00820FD8" w:rsidP="00864629">
            <w:pPr>
              <w:pStyle w:val="TAC"/>
              <w:rPr>
                <w:iCs/>
              </w:rPr>
            </w:pPr>
            <w:r w:rsidRPr="00DB707E">
              <w:rPr>
                <w:iCs/>
              </w:rPr>
              <w:t>absent</w:t>
            </w:r>
          </w:p>
        </w:tc>
        <w:tc>
          <w:tcPr>
            <w:tcW w:w="985" w:type="pct"/>
            <w:tcBorders>
              <w:bottom w:val="single" w:sz="4" w:space="0" w:color="auto"/>
            </w:tcBorders>
            <w:tcPrChange w:id="21213" w:author="Huawei" w:date="2022-10-18T15:34:00Z">
              <w:tcPr>
                <w:tcW w:w="984" w:type="pct"/>
                <w:tcBorders>
                  <w:bottom w:val="single" w:sz="4" w:space="0" w:color="auto"/>
                </w:tcBorders>
              </w:tcPr>
            </w:tcPrChange>
          </w:tcPr>
          <w:p w14:paraId="0C0CA1CA" w14:textId="77777777" w:rsidR="00820FD8" w:rsidRPr="00DB707E" w:rsidRDefault="00820FD8" w:rsidP="00864629">
            <w:pPr>
              <w:pStyle w:val="TAC"/>
              <w:rPr>
                <w:iCs/>
              </w:rPr>
            </w:pPr>
            <w:r w:rsidRPr="00DB707E">
              <w:rPr>
                <w:iCs/>
              </w:rPr>
              <w:t>When the field is absent, the UE applies the value 0. (Table 8.1.1-1).</w:t>
            </w:r>
          </w:p>
        </w:tc>
      </w:tr>
      <w:tr w:rsidR="00820FD8" w:rsidRPr="00DB707E" w14:paraId="03718B0D" w14:textId="77777777" w:rsidTr="00864629">
        <w:trPr>
          <w:trHeight w:val="187"/>
          <w:jc w:val="center"/>
          <w:trPrChange w:id="21214" w:author="Huawei" w:date="2022-10-18T15:34:00Z">
            <w:trPr>
              <w:gridAfter w:val="0"/>
              <w:trHeight w:val="187"/>
              <w:jc w:val="center"/>
            </w:trPr>
          </w:trPrChange>
        </w:trPr>
        <w:tc>
          <w:tcPr>
            <w:tcW w:w="1214" w:type="pct"/>
            <w:tcBorders>
              <w:bottom w:val="nil"/>
            </w:tcBorders>
            <w:shd w:val="clear" w:color="auto" w:fill="auto"/>
            <w:tcPrChange w:id="21215" w:author="Huawei" w:date="2022-10-18T15:34:00Z">
              <w:tcPr>
                <w:tcW w:w="1214" w:type="pct"/>
                <w:tcBorders>
                  <w:bottom w:val="nil"/>
                </w:tcBorders>
                <w:shd w:val="clear" w:color="auto" w:fill="auto"/>
              </w:tcPr>
            </w:tcPrChange>
          </w:tcPr>
          <w:p w14:paraId="434CFFFD" w14:textId="77777777" w:rsidR="00820FD8" w:rsidRPr="00DB707E" w:rsidRDefault="00820FD8" w:rsidP="00864629">
            <w:pPr>
              <w:pStyle w:val="TAL"/>
              <w:rPr>
                <w:noProof/>
              </w:rPr>
            </w:pPr>
            <w:proofErr w:type="spellStart"/>
            <w:r w:rsidRPr="00DB707E">
              <w:t>rsrp-ThresholdSSB</w:t>
            </w:r>
            <w:proofErr w:type="spellEnd"/>
          </w:p>
        </w:tc>
        <w:tc>
          <w:tcPr>
            <w:tcW w:w="1082" w:type="pct"/>
            <w:gridSpan w:val="4"/>
            <w:shd w:val="clear" w:color="auto" w:fill="auto"/>
            <w:tcPrChange w:id="21216" w:author="Huawei" w:date="2022-10-18T15:34:00Z">
              <w:tcPr>
                <w:tcW w:w="1082" w:type="pct"/>
                <w:gridSpan w:val="4"/>
                <w:shd w:val="clear" w:color="auto" w:fill="auto"/>
              </w:tcPr>
            </w:tcPrChange>
          </w:tcPr>
          <w:p w14:paraId="7C056DA4" w14:textId="77777777" w:rsidR="00820FD8" w:rsidRPr="00DB707E" w:rsidRDefault="00820FD8" w:rsidP="00864629">
            <w:pPr>
              <w:pStyle w:val="TAL"/>
              <w:rPr>
                <w:noProof/>
              </w:rPr>
            </w:pPr>
            <w:r w:rsidRPr="00DB707E">
              <w:rPr>
                <w:noProof/>
                <w:lang w:eastAsia="zh-CN"/>
              </w:rPr>
              <w:t>Config 1, 2,4</w:t>
            </w:r>
          </w:p>
        </w:tc>
        <w:tc>
          <w:tcPr>
            <w:tcW w:w="487" w:type="pct"/>
            <w:tcBorders>
              <w:bottom w:val="nil"/>
            </w:tcBorders>
            <w:shd w:val="clear" w:color="auto" w:fill="auto"/>
            <w:tcPrChange w:id="21217" w:author="Huawei" w:date="2022-10-18T15:34:00Z">
              <w:tcPr>
                <w:tcW w:w="487" w:type="pct"/>
                <w:tcBorders>
                  <w:bottom w:val="nil"/>
                </w:tcBorders>
                <w:shd w:val="clear" w:color="auto" w:fill="auto"/>
              </w:tcPr>
            </w:tcPrChange>
          </w:tcPr>
          <w:p w14:paraId="774C1985" w14:textId="77777777" w:rsidR="00820FD8" w:rsidRPr="00DB707E" w:rsidRDefault="00820FD8" w:rsidP="00864629">
            <w:pPr>
              <w:pStyle w:val="TAC"/>
              <w:rPr>
                <w:noProof/>
              </w:rPr>
            </w:pPr>
            <w:r w:rsidRPr="00DB707E">
              <w:rPr>
                <w:noProof/>
              </w:rPr>
              <w:t>dBm/SCS kHz</w:t>
            </w:r>
          </w:p>
        </w:tc>
        <w:tc>
          <w:tcPr>
            <w:tcW w:w="1232" w:type="pct"/>
            <w:shd w:val="clear" w:color="auto" w:fill="auto"/>
            <w:tcPrChange w:id="21218" w:author="Huawei" w:date="2022-10-18T15:34:00Z">
              <w:tcPr>
                <w:tcW w:w="1232" w:type="pct"/>
                <w:shd w:val="clear" w:color="auto" w:fill="auto"/>
              </w:tcPr>
            </w:tcPrChange>
          </w:tcPr>
          <w:p w14:paraId="3D7C07B7" w14:textId="77777777" w:rsidR="00820FD8" w:rsidRPr="00DB707E" w:rsidRDefault="00820FD8" w:rsidP="00864629">
            <w:pPr>
              <w:pStyle w:val="TAC"/>
              <w:rPr>
                <w:noProof/>
              </w:rPr>
            </w:pPr>
            <w:r w:rsidRPr="00DB707E">
              <w:rPr>
                <w:iCs/>
              </w:rPr>
              <w:t>-98</w:t>
            </w:r>
          </w:p>
        </w:tc>
        <w:tc>
          <w:tcPr>
            <w:tcW w:w="985" w:type="pct"/>
            <w:tcBorders>
              <w:bottom w:val="nil"/>
            </w:tcBorders>
            <w:shd w:val="clear" w:color="auto" w:fill="auto"/>
            <w:tcPrChange w:id="21219" w:author="Huawei" w:date="2022-10-18T15:34:00Z">
              <w:tcPr>
                <w:tcW w:w="984" w:type="pct"/>
                <w:tcBorders>
                  <w:bottom w:val="nil"/>
                </w:tcBorders>
                <w:shd w:val="clear" w:color="auto" w:fill="auto"/>
              </w:tcPr>
            </w:tcPrChange>
          </w:tcPr>
          <w:p w14:paraId="5A40CFD2" w14:textId="77777777" w:rsidR="00820FD8" w:rsidRPr="00DB707E" w:rsidRDefault="00820FD8" w:rsidP="00864629">
            <w:pPr>
              <w:pStyle w:val="TAC"/>
              <w:rPr>
                <w:iCs/>
              </w:rPr>
            </w:pPr>
            <w:r w:rsidRPr="00DB707E">
              <w:rPr>
                <w:noProof/>
              </w:rPr>
              <w:t>Threshold used for Q</w:t>
            </w:r>
            <w:r w:rsidRPr="00DB707E">
              <w:rPr>
                <w:noProof/>
                <w:vertAlign w:val="subscript"/>
              </w:rPr>
              <w:t>in_LR_SSB</w:t>
            </w:r>
          </w:p>
        </w:tc>
      </w:tr>
      <w:tr w:rsidR="00820FD8" w:rsidRPr="00DB707E" w14:paraId="2FA024BF" w14:textId="77777777" w:rsidTr="00864629">
        <w:trPr>
          <w:trHeight w:val="187"/>
          <w:jc w:val="center"/>
          <w:trPrChange w:id="21220" w:author="Huawei" w:date="2022-10-18T15:34:00Z">
            <w:trPr>
              <w:gridAfter w:val="0"/>
              <w:trHeight w:val="187"/>
              <w:jc w:val="center"/>
            </w:trPr>
          </w:trPrChange>
        </w:trPr>
        <w:tc>
          <w:tcPr>
            <w:tcW w:w="1214" w:type="pct"/>
            <w:tcBorders>
              <w:top w:val="nil"/>
            </w:tcBorders>
            <w:shd w:val="clear" w:color="auto" w:fill="auto"/>
            <w:tcPrChange w:id="21221" w:author="Huawei" w:date="2022-10-18T15:34:00Z">
              <w:tcPr>
                <w:tcW w:w="1214" w:type="pct"/>
                <w:tcBorders>
                  <w:top w:val="nil"/>
                </w:tcBorders>
                <w:shd w:val="clear" w:color="auto" w:fill="auto"/>
              </w:tcPr>
            </w:tcPrChange>
          </w:tcPr>
          <w:p w14:paraId="35F02A72" w14:textId="77777777" w:rsidR="00820FD8" w:rsidRPr="00DB707E" w:rsidRDefault="00820FD8" w:rsidP="00864629">
            <w:pPr>
              <w:pStyle w:val="TAL"/>
            </w:pPr>
          </w:p>
        </w:tc>
        <w:tc>
          <w:tcPr>
            <w:tcW w:w="1082" w:type="pct"/>
            <w:gridSpan w:val="4"/>
            <w:shd w:val="clear" w:color="auto" w:fill="auto"/>
            <w:tcPrChange w:id="21222" w:author="Huawei" w:date="2022-10-18T15:34:00Z">
              <w:tcPr>
                <w:tcW w:w="1082" w:type="pct"/>
                <w:gridSpan w:val="4"/>
                <w:shd w:val="clear" w:color="auto" w:fill="auto"/>
              </w:tcPr>
            </w:tcPrChange>
          </w:tcPr>
          <w:p w14:paraId="59991E25" w14:textId="77777777" w:rsidR="00820FD8" w:rsidRPr="00DB707E" w:rsidRDefault="00820FD8" w:rsidP="00864629">
            <w:pPr>
              <w:pStyle w:val="TAL"/>
              <w:rPr>
                <w:noProof/>
              </w:rPr>
            </w:pPr>
            <w:r w:rsidRPr="00DB707E">
              <w:rPr>
                <w:noProof/>
                <w:lang w:eastAsia="zh-CN"/>
              </w:rPr>
              <w:t>Config 3</w:t>
            </w:r>
          </w:p>
        </w:tc>
        <w:tc>
          <w:tcPr>
            <w:tcW w:w="487" w:type="pct"/>
            <w:tcBorders>
              <w:top w:val="nil"/>
            </w:tcBorders>
            <w:shd w:val="clear" w:color="auto" w:fill="auto"/>
            <w:tcPrChange w:id="21223" w:author="Huawei" w:date="2022-10-18T15:34:00Z">
              <w:tcPr>
                <w:tcW w:w="487" w:type="pct"/>
                <w:tcBorders>
                  <w:top w:val="nil"/>
                </w:tcBorders>
                <w:shd w:val="clear" w:color="auto" w:fill="auto"/>
              </w:tcPr>
            </w:tcPrChange>
          </w:tcPr>
          <w:p w14:paraId="62265D43" w14:textId="77777777" w:rsidR="00820FD8" w:rsidRPr="00DB707E" w:rsidRDefault="00820FD8" w:rsidP="00864629">
            <w:pPr>
              <w:pStyle w:val="TAC"/>
              <w:rPr>
                <w:noProof/>
              </w:rPr>
            </w:pPr>
          </w:p>
        </w:tc>
        <w:tc>
          <w:tcPr>
            <w:tcW w:w="1232" w:type="pct"/>
            <w:shd w:val="clear" w:color="auto" w:fill="auto"/>
            <w:tcPrChange w:id="21224" w:author="Huawei" w:date="2022-10-18T15:34:00Z">
              <w:tcPr>
                <w:tcW w:w="1232" w:type="pct"/>
                <w:shd w:val="clear" w:color="auto" w:fill="auto"/>
              </w:tcPr>
            </w:tcPrChange>
          </w:tcPr>
          <w:p w14:paraId="74D4BBC9" w14:textId="77777777" w:rsidR="00820FD8" w:rsidRPr="00DB707E" w:rsidRDefault="00820FD8" w:rsidP="00864629">
            <w:pPr>
              <w:pStyle w:val="TAC"/>
              <w:rPr>
                <w:iCs/>
              </w:rPr>
            </w:pPr>
            <w:r w:rsidRPr="00DB707E">
              <w:rPr>
                <w:iCs/>
                <w:lang w:eastAsia="zh-CN"/>
              </w:rPr>
              <w:t>-95</w:t>
            </w:r>
          </w:p>
        </w:tc>
        <w:tc>
          <w:tcPr>
            <w:tcW w:w="985" w:type="pct"/>
            <w:tcBorders>
              <w:top w:val="nil"/>
            </w:tcBorders>
            <w:shd w:val="clear" w:color="auto" w:fill="auto"/>
            <w:tcPrChange w:id="21225" w:author="Huawei" w:date="2022-10-18T15:34:00Z">
              <w:tcPr>
                <w:tcW w:w="984" w:type="pct"/>
                <w:tcBorders>
                  <w:top w:val="nil"/>
                </w:tcBorders>
                <w:shd w:val="clear" w:color="auto" w:fill="auto"/>
              </w:tcPr>
            </w:tcPrChange>
          </w:tcPr>
          <w:p w14:paraId="2035162B" w14:textId="77777777" w:rsidR="00820FD8" w:rsidRPr="00DB707E" w:rsidRDefault="00820FD8" w:rsidP="00864629">
            <w:pPr>
              <w:pStyle w:val="TAC"/>
              <w:rPr>
                <w:noProof/>
              </w:rPr>
            </w:pPr>
          </w:p>
        </w:tc>
      </w:tr>
      <w:tr w:rsidR="00820FD8" w:rsidRPr="00DB707E" w:rsidDel="001256DB" w14:paraId="7B2A8F16" w14:textId="77777777" w:rsidTr="00864629">
        <w:trPr>
          <w:trHeight w:val="187"/>
          <w:jc w:val="center"/>
          <w:del w:id="21226" w:author="Huawei" w:date="2022-10-18T15:34:00Z"/>
          <w:trPrChange w:id="21227" w:author="Huawei" w:date="2022-10-18T15:34:00Z">
            <w:trPr>
              <w:gridAfter w:val="0"/>
              <w:trHeight w:val="187"/>
              <w:jc w:val="center"/>
            </w:trPr>
          </w:trPrChange>
        </w:trPr>
        <w:tc>
          <w:tcPr>
            <w:tcW w:w="2296" w:type="pct"/>
            <w:gridSpan w:val="5"/>
            <w:shd w:val="clear" w:color="auto" w:fill="auto"/>
            <w:tcPrChange w:id="21228" w:author="Huawei" w:date="2022-10-18T15:34:00Z">
              <w:tcPr>
                <w:tcW w:w="2296" w:type="pct"/>
                <w:gridSpan w:val="5"/>
                <w:shd w:val="clear" w:color="auto" w:fill="auto"/>
              </w:tcPr>
            </w:tcPrChange>
          </w:tcPr>
          <w:p w14:paraId="2DAE84E9" w14:textId="77777777" w:rsidR="00820FD8" w:rsidRPr="00DB707E" w:rsidDel="001256DB" w:rsidRDefault="00820FD8" w:rsidP="00864629">
            <w:pPr>
              <w:pStyle w:val="TAL"/>
              <w:rPr>
                <w:del w:id="21229" w:author="Huawei" w:date="2022-10-18T15:34:00Z"/>
              </w:rPr>
            </w:pPr>
            <w:del w:id="21230" w:author="Huawei" w:date="2022-10-18T15:34:00Z">
              <w:r w:rsidRPr="00DB707E" w:rsidDel="001256DB">
                <w:delText>powerControlOffsetSS</w:delText>
              </w:r>
            </w:del>
          </w:p>
        </w:tc>
        <w:tc>
          <w:tcPr>
            <w:tcW w:w="487" w:type="pct"/>
            <w:shd w:val="clear" w:color="auto" w:fill="auto"/>
            <w:tcPrChange w:id="21231" w:author="Huawei" w:date="2022-10-18T15:34:00Z">
              <w:tcPr>
                <w:tcW w:w="487" w:type="pct"/>
                <w:shd w:val="clear" w:color="auto" w:fill="auto"/>
              </w:tcPr>
            </w:tcPrChange>
          </w:tcPr>
          <w:p w14:paraId="1B2DAA1A" w14:textId="77777777" w:rsidR="00820FD8" w:rsidRPr="00DB707E" w:rsidDel="001256DB" w:rsidRDefault="00820FD8" w:rsidP="00864629">
            <w:pPr>
              <w:pStyle w:val="TAC"/>
              <w:rPr>
                <w:del w:id="21232" w:author="Huawei" w:date="2022-10-18T15:34:00Z"/>
                <w:noProof/>
              </w:rPr>
            </w:pPr>
          </w:p>
        </w:tc>
        <w:tc>
          <w:tcPr>
            <w:tcW w:w="1232" w:type="pct"/>
            <w:shd w:val="clear" w:color="auto" w:fill="auto"/>
            <w:tcPrChange w:id="21233" w:author="Huawei" w:date="2022-10-18T15:34:00Z">
              <w:tcPr>
                <w:tcW w:w="1232" w:type="pct"/>
                <w:shd w:val="clear" w:color="auto" w:fill="auto"/>
              </w:tcPr>
            </w:tcPrChange>
          </w:tcPr>
          <w:p w14:paraId="41E3578D" w14:textId="77777777" w:rsidR="00820FD8" w:rsidRPr="00DB707E" w:rsidDel="001256DB" w:rsidRDefault="00820FD8" w:rsidP="00864629">
            <w:pPr>
              <w:pStyle w:val="TAC"/>
              <w:rPr>
                <w:del w:id="21234" w:author="Huawei" w:date="2022-10-18T15:34:00Z"/>
                <w:iCs/>
              </w:rPr>
            </w:pPr>
            <w:del w:id="21235" w:author="Huawei" w:date="2022-10-18T15:34:00Z">
              <w:r w:rsidRPr="00DB707E" w:rsidDel="001256DB">
                <w:rPr>
                  <w:iCs/>
                </w:rPr>
                <w:delText>db0</w:delText>
              </w:r>
            </w:del>
          </w:p>
        </w:tc>
        <w:tc>
          <w:tcPr>
            <w:tcW w:w="985" w:type="pct"/>
            <w:tcPrChange w:id="21236" w:author="Huawei" w:date="2022-10-18T15:34:00Z">
              <w:tcPr>
                <w:tcW w:w="984" w:type="pct"/>
              </w:tcPr>
            </w:tcPrChange>
          </w:tcPr>
          <w:p w14:paraId="49A2873A" w14:textId="77777777" w:rsidR="00820FD8" w:rsidRPr="00DB707E" w:rsidDel="001256DB" w:rsidRDefault="00820FD8" w:rsidP="00864629">
            <w:pPr>
              <w:pStyle w:val="TAC"/>
              <w:rPr>
                <w:del w:id="21237" w:author="Huawei" w:date="2022-10-18T15:34:00Z"/>
                <w:noProof/>
              </w:rPr>
            </w:pPr>
            <w:del w:id="21238" w:author="Huawei" w:date="2022-10-18T15:34:00Z">
              <w:r w:rsidRPr="00DB707E" w:rsidDel="001256DB">
                <w:rPr>
                  <w:noProof/>
                </w:rPr>
                <w:delText>Used for deriving rsrp-ThresholdCSI-RS</w:delText>
              </w:r>
            </w:del>
          </w:p>
        </w:tc>
      </w:tr>
      <w:tr w:rsidR="00820FD8" w:rsidRPr="00DB707E" w14:paraId="7E30616D" w14:textId="77777777" w:rsidTr="00864629">
        <w:trPr>
          <w:trHeight w:val="187"/>
          <w:jc w:val="center"/>
          <w:trPrChange w:id="21239" w:author="Huawei" w:date="2022-10-18T15:34:00Z">
            <w:trPr>
              <w:gridAfter w:val="0"/>
              <w:trHeight w:val="187"/>
              <w:jc w:val="center"/>
            </w:trPr>
          </w:trPrChange>
        </w:trPr>
        <w:tc>
          <w:tcPr>
            <w:tcW w:w="2296" w:type="pct"/>
            <w:gridSpan w:val="5"/>
            <w:shd w:val="clear" w:color="auto" w:fill="auto"/>
            <w:tcPrChange w:id="21240" w:author="Huawei" w:date="2022-10-18T15:34:00Z">
              <w:tcPr>
                <w:tcW w:w="2296" w:type="pct"/>
                <w:gridSpan w:val="5"/>
                <w:shd w:val="clear" w:color="auto" w:fill="auto"/>
              </w:tcPr>
            </w:tcPrChange>
          </w:tcPr>
          <w:p w14:paraId="2AC04916" w14:textId="77777777" w:rsidR="00820FD8" w:rsidRPr="00DB707E" w:rsidRDefault="00820FD8" w:rsidP="00864629">
            <w:pPr>
              <w:pStyle w:val="TAL"/>
              <w:rPr>
                <w:noProof/>
              </w:rPr>
            </w:pPr>
            <w:r w:rsidRPr="00DB707E">
              <w:rPr>
                <w:noProof/>
              </w:rPr>
              <w:t>beamFailureInstanceMaxCount</w:t>
            </w:r>
          </w:p>
        </w:tc>
        <w:tc>
          <w:tcPr>
            <w:tcW w:w="487" w:type="pct"/>
            <w:shd w:val="clear" w:color="auto" w:fill="auto"/>
            <w:tcPrChange w:id="21241" w:author="Huawei" w:date="2022-10-18T15:34:00Z">
              <w:tcPr>
                <w:tcW w:w="487" w:type="pct"/>
                <w:shd w:val="clear" w:color="auto" w:fill="auto"/>
              </w:tcPr>
            </w:tcPrChange>
          </w:tcPr>
          <w:p w14:paraId="2DC0A1D7" w14:textId="77777777" w:rsidR="00820FD8" w:rsidRPr="00DB707E" w:rsidRDefault="00820FD8" w:rsidP="00864629">
            <w:pPr>
              <w:pStyle w:val="TAC"/>
              <w:rPr>
                <w:iCs/>
              </w:rPr>
            </w:pPr>
          </w:p>
        </w:tc>
        <w:tc>
          <w:tcPr>
            <w:tcW w:w="1232" w:type="pct"/>
            <w:shd w:val="clear" w:color="auto" w:fill="auto"/>
            <w:tcPrChange w:id="21242" w:author="Huawei" w:date="2022-10-18T15:34:00Z">
              <w:tcPr>
                <w:tcW w:w="1232" w:type="pct"/>
                <w:shd w:val="clear" w:color="auto" w:fill="auto"/>
              </w:tcPr>
            </w:tcPrChange>
          </w:tcPr>
          <w:p w14:paraId="520D8E92" w14:textId="77777777" w:rsidR="00820FD8" w:rsidRPr="00DB707E" w:rsidRDefault="00820FD8" w:rsidP="00864629">
            <w:pPr>
              <w:pStyle w:val="TAC"/>
              <w:rPr>
                <w:iCs/>
              </w:rPr>
            </w:pPr>
            <w:r w:rsidRPr="00DB707E">
              <w:rPr>
                <w:iCs/>
              </w:rPr>
              <w:t>n1</w:t>
            </w:r>
          </w:p>
        </w:tc>
        <w:tc>
          <w:tcPr>
            <w:tcW w:w="985" w:type="pct"/>
            <w:tcPrChange w:id="21243" w:author="Huawei" w:date="2022-10-18T15:34:00Z">
              <w:tcPr>
                <w:tcW w:w="984" w:type="pct"/>
              </w:tcPr>
            </w:tcPrChange>
          </w:tcPr>
          <w:p w14:paraId="6D234C3B" w14:textId="77777777" w:rsidR="00820FD8" w:rsidRPr="00DB707E" w:rsidRDefault="00820FD8" w:rsidP="00864629">
            <w:pPr>
              <w:pStyle w:val="TAC"/>
              <w:rPr>
                <w:iCs/>
              </w:rPr>
            </w:pPr>
            <w:r w:rsidRPr="00DB707E">
              <w:rPr>
                <w:iCs/>
              </w:rPr>
              <w:t>see clause 5.17 of TS 38.321 [7]</w:t>
            </w:r>
          </w:p>
        </w:tc>
      </w:tr>
      <w:tr w:rsidR="00820FD8" w:rsidRPr="00DB707E" w14:paraId="0B2D44AA" w14:textId="77777777" w:rsidTr="00864629">
        <w:trPr>
          <w:trHeight w:val="187"/>
          <w:jc w:val="center"/>
          <w:trPrChange w:id="21244" w:author="Huawei" w:date="2022-10-18T15:34:00Z">
            <w:trPr>
              <w:gridAfter w:val="0"/>
              <w:trHeight w:val="187"/>
              <w:jc w:val="center"/>
            </w:trPr>
          </w:trPrChange>
        </w:trPr>
        <w:tc>
          <w:tcPr>
            <w:tcW w:w="2296" w:type="pct"/>
            <w:gridSpan w:val="5"/>
            <w:shd w:val="clear" w:color="auto" w:fill="auto"/>
            <w:tcPrChange w:id="21245" w:author="Huawei" w:date="2022-10-18T15:34:00Z">
              <w:tcPr>
                <w:tcW w:w="2296" w:type="pct"/>
                <w:gridSpan w:val="5"/>
                <w:shd w:val="clear" w:color="auto" w:fill="auto"/>
              </w:tcPr>
            </w:tcPrChange>
          </w:tcPr>
          <w:p w14:paraId="21168551" w14:textId="77777777" w:rsidR="00820FD8" w:rsidRPr="00DB707E" w:rsidRDefault="00820FD8" w:rsidP="00864629">
            <w:pPr>
              <w:pStyle w:val="TAL"/>
              <w:rPr>
                <w:noProof/>
              </w:rPr>
            </w:pPr>
            <w:r w:rsidRPr="00DB707E">
              <w:rPr>
                <w:noProof/>
              </w:rPr>
              <w:t>beamFailureDetectionTimer</w:t>
            </w:r>
          </w:p>
        </w:tc>
        <w:tc>
          <w:tcPr>
            <w:tcW w:w="487" w:type="pct"/>
            <w:shd w:val="clear" w:color="auto" w:fill="auto"/>
            <w:tcPrChange w:id="21246" w:author="Huawei" w:date="2022-10-18T15:34:00Z">
              <w:tcPr>
                <w:tcW w:w="487" w:type="pct"/>
                <w:shd w:val="clear" w:color="auto" w:fill="auto"/>
              </w:tcPr>
            </w:tcPrChange>
          </w:tcPr>
          <w:p w14:paraId="78052B7F" w14:textId="77777777" w:rsidR="00820FD8" w:rsidRPr="00DB707E" w:rsidRDefault="00820FD8" w:rsidP="00864629">
            <w:pPr>
              <w:pStyle w:val="TAC"/>
              <w:rPr>
                <w:iCs/>
              </w:rPr>
            </w:pPr>
          </w:p>
        </w:tc>
        <w:tc>
          <w:tcPr>
            <w:tcW w:w="1232" w:type="pct"/>
            <w:shd w:val="clear" w:color="auto" w:fill="auto"/>
            <w:tcPrChange w:id="21247" w:author="Huawei" w:date="2022-10-18T15:34:00Z">
              <w:tcPr>
                <w:tcW w:w="1232" w:type="pct"/>
                <w:shd w:val="clear" w:color="auto" w:fill="auto"/>
              </w:tcPr>
            </w:tcPrChange>
          </w:tcPr>
          <w:p w14:paraId="79629461" w14:textId="77777777" w:rsidR="00820FD8" w:rsidRPr="00DB707E" w:rsidRDefault="00820FD8" w:rsidP="00864629">
            <w:pPr>
              <w:pStyle w:val="TAC"/>
              <w:rPr>
                <w:i/>
                <w:iCs/>
              </w:rPr>
            </w:pPr>
            <w:r w:rsidRPr="00DB707E">
              <w:rPr>
                <w:noProof/>
              </w:rPr>
              <w:t>pbfd4</w:t>
            </w:r>
          </w:p>
        </w:tc>
        <w:tc>
          <w:tcPr>
            <w:tcW w:w="985" w:type="pct"/>
            <w:tcPrChange w:id="21248" w:author="Huawei" w:date="2022-10-18T15:34:00Z">
              <w:tcPr>
                <w:tcW w:w="984" w:type="pct"/>
              </w:tcPr>
            </w:tcPrChange>
          </w:tcPr>
          <w:p w14:paraId="55E34725" w14:textId="77777777" w:rsidR="00820FD8" w:rsidRPr="00DB707E" w:rsidRDefault="00820FD8" w:rsidP="00864629">
            <w:pPr>
              <w:pStyle w:val="TAC"/>
              <w:rPr>
                <w:noProof/>
              </w:rPr>
            </w:pPr>
            <w:r w:rsidRPr="00DB707E">
              <w:rPr>
                <w:iCs/>
              </w:rPr>
              <w:t>see clause 5.17 of TS 38.321 [7]</w:t>
            </w:r>
          </w:p>
        </w:tc>
      </w:tr>
      <w:tr w:rsidR="00820FD8" w:rsidRPr="00DB707E" w14:paraId="35EB694A" w14:textId="77777777" w:rsidTr="00864629">
        <w:trPr>
          <w:trHeight w:val="187"/>
          <w:jc w:val="center"/>
          <w:trPrChange w:id="21249" w:author="Huawei" w:date="2022-10-18T15:34:00Z">
            <w:trPr>
              <w:gridAfter w:val="0"/>
              <w:trHeight w:val="187"/>
              <w:jc w:val="center"/>
            </w:trPr>
          </w:trPrChange>
        </w:trPr>
        <w:tc>
          <w:tcPr>
            <w:tcW w:w="1255" w:type="pct"/>
            <w:gridSpan w:val="3"/>
            <w:tcBorders>
              <w:bottom w:val="nil"/>
            </w:tcBorders>
            <w:shd w:val="clear" w:color="auto" w:fill="auto"/>
            <w:tcPrChange w:id="21250" w:author="Huawei" w:date="2022-10-18T15:34:00Z">
              <w:tcPr>
                <w:tcW w:w="1255" w:type="pct"/>
                <w:gridSpan w:val="3"/>
                <w:tcBorders>
                  <w:bottom w:val="nil"/>
                </w:tcBorders>
                <w:shd w:val="clear" w:color="auto" w:fill="auto"/>
              </w:tcPr>
            </w:tcPrChange>
          </w:tcPr>
          <w:p w14:paraId="62AFE8A6" w14:textId="77777777" w:rsidR="00820FD8" w:rsidRPr="00DB707E" w:rsidRDefault="00820FD8" w:rsidP="00864629">
            <w:pPr>
              <w:pStyle w:val="TAL"/>
              <w:rPr>
                <w:rFonts w:cs="Arial"/>
                <w:szCs w:val="18"/>
              </w:rPr>
            </w:pPr>
            <w:r w:rsidRPr="00DB707E">
              <w:rPr>
                <w:rFonts w:cs="Arial"/>
                <w:szCs w:val="18"/>
              </w:rPr>
              <w:t xml:space="preserve">CSI-RS </w:t>
            </w:r>
            <w:proofErr w:type="gramStart"/>
            <w:r w:rsidRPr="00DB707E">
              <w:rPr>
                <w:rFonts w:cs="Arial"/>
                <w:szCs w:val="18"/>
              </w:rPr>
              <w:t>configuration  for</w:t>
            </w:r>
            <w:proofErr w:type="gramEnd"/>
            <w:r w:rsidRPr="00DB707E">
              <w:rPr>
                <w:rFonts w:cs="Arial"/>
                <w:szCs w:val="18"/>
              </w:rPr>
              <w:t xml:space="preserve"> CSI reporting</w:t>
            </w:r>
          </w:p>
        </w:tc>
        <w:tc>
          <w:tcPr>
            <w:tcW w:w="1041" w:type="pct"/>
            <w:gridSpan w:val="2"/>
            <w:shd w:val="clear" w:color="auto" w:fill="auto"/>
            <w:tcPrChange w:id="21251" w:author="Huawei" w:date="2022-10-18T15:34:00Z">
              <w:tcPr>
                <w:tcW w:w="1041" w:type="pct"/>
                <w:gridSpan w:val="2"/>
                <w:shd w:val="clear" w:color="auto" w:fill="auto"/>
              </w:tcPr>
            </w:tcPrChange>
          </w:tcPr>
          <w:p w14:paraId="117D1FAB" w14:textId="77777777" w:rsidR="00820FD8" w:rsidRPr="00DB707E" w:rsidRDefault="00820FD8" w:rsidP="00864629">
            <w:pPr>
              <w:pStyle w:val="TAL"/>
              <w:rPr>
                <w:rFonts w:cs="Arial"/>
                <w:szCs w:val="18"/>
              </w:rPr>
            </w:pPr>
            <w:r w:rsidRPr="00DB707E">
              <w:rPr>
                <w:rFonts w:cs="Arial"/>
                <w:szCs w:val="18"/>
              </w:rPr>
              <w:t>Config 1,4</w:t>
            </w:r>
          </w:p>
        </w:tc>
        <w:tc>
          <w:tcPr>
            <w:tcW w:w="487" w:type="pct"/>
            <w:shd w:val="clear" w:color="auto" w:fill="auto"/>
            <w:tcPrChange w:id="21252" w:author="Huawei" w:date="2022-10-18T15:34:00Z">
              <w:tcPr>
                <w:tcW w:w="487" w:type="pct"/>
                <w:shd w:val="clear" w:color="auto" w:fill="auto"/>
              </w:tcPr>
            </w:tcPrChange>
          </w:tcPr>
          <w:p w14:paraId="0834A42A" w14:textId="77777777" w:rsidR="00820FD8" w:rsidRPr="00DB707E" w:rsidRDefault="00820FD8" w:rsidP="00864629">
            <w:pPr>
              <w:pStyle w:val="TAC"/>
              <w:rPr>
                <w:rFonts w:cs="Arial"/>
                <w:noProof/>
                <w:szCs w:val="18"/>
              </w:rPr>
            </w:pPr>
          </w:p>
        </w:tc>
        <w:tc>
          <w:tcPr>
            <w:tcW w:w="1232" w:type="pct"/>
            <w:shd w:val="clear" w:color="auto" w:fill="auto"/>
            <w:tcPrChange w:id="21253" w:author="Huawei" w:date="2022-10-18T15:34:00Z">
              <w:tcPr>
                <w:tcW w:w="1232" w:type="pct"/>
                <w:shd w:val="clear" w:color="auto" w:fill="auto"/>
              </w:tcPr>
            </w:tcPrChange>
          </w:tcPr>
          <w:p w14:paraId="668A85D8" w14:textId="77777777" w:rsidR="00820FD8" w:rsidRPr="00DB707E" w:rsidRDefault="00820FD8" w:rsidP="00864629">
            <w:pPr>
              <w:pStyle w:val="TAC"/>
              <w:rPr>
                <w:rFonts w:cs="Arial"/>
                <w:iCs/>
                <w:szCs w:val="18"/>
              </w:rPr>
            </w:pPr>
            <w:r w:rsidRPr="00DB707E">
              <w:rPr>
                <w:rFonts w:cs="Arial"/>
                <w:szCs w:val="18"/>
              </w:rPr>
              <w:t>CSI-RS.1.1 FDD</w:t>
            </w:r>
          </w:p>
        </w:tc>
        <w:tc>
          <w:tcPr>
            <w:tcW w:w="985" w:type="pct"/>
            <w:tcPrChange w:id="21254" w:author="Huawei" w:date="2022-10-18T15:34:00Z">
              <w:tcPr>
                <w:tcW w:w="984" w:type="pct"/>
              </w:tcPr>
            </w:tcPrChange>
          </w:tcPr>
          <w:p w14:paraId="6B3D9E36" w14:textId="77777777" w:rsidR="00820FD8" w:rsidRPr="00DB707E" w:rsidRDefault="00820FD8" w:rsidP="00864629">
            <w:pPr>
              <w:pStyle w:val="TAC"/>
              <w:rPr>
                <w:rFonts w:cs="Arial"/>
                <w:iCs/>
                <w:szCs w:val="18"/>
              </w:rPr>
            </w:pPr>
          </w:p>
        </w:tc>
      </w:tr>
      <w:tr w:rsidR="00820FD8" w:rsidRPr="00DB707E" w14:paraId="769DF43A" w14:textId="77777777" w:rsidTr="00864629">
        <w:trPr>
          <w:trHeight w:val="187"/>
          <w:jc w:val="center"/>
          <w:trPrChange w:id="21255" w:author="Huawei" w:date="2022-10-18T15:34:00Z">
            <w:trPr>
              <w:gridAfter w:val="0"/>
              <w:trHeight w:val="187"/>
              <w:jc w:val="center"/>
            </w:trPr>
          </w:trPrChange>
        </w:trPr>
        <w:tc>
          <w:tcPr>
            <w:tcW w:w="1255" w:type="pct"/>
            <w:gridSpan w:val="3"/>
            <w:tcBorders>
              <w:top w:val="nil"/>
              <w:bottom w:val="nil"/>
            </w:tcBorders>
            <w:shd w:val="clear" w:color="auto" w:fill="auto"/>
            <w:tcPrChange w:id="21256" w:author="Huawei" w:date="2022-10-18T15:34:00Z">
              <w:tcPr>
                <w:tcW w:w="1255" w:type="pct"/>
                <w:gridSpan w:val="3"/>
                <w:tcBorders>
                  <w:top w:val="nil"/>
                  <w:bottom w:val="nil"/>
                </w:tcBorders>
                <w:shd w:val="clear" w:color="auto" w:fill="auto"/>
              </w:tcPr>
            </w:tcPrChange>
          </w:tcPr>
          <w:p w14:paraId="23331679" w14:textId="77777777" w:rsidR="00820FD8" w:rsidRPr="00DB707E" w:rsidRDefault="00820FD8" w:rsidP="00864629">
            <w:pPr>
              <w:pStyle w:val="TAL"/>
              <w:rPr>
                <w:rFonts w:cs="Arial"/>
                <w:szCs w:val="18"/>
              </w:rPr>
            </w:pPr>
          </w:p>
        </w:tc>
        <w:tc>
          <w:tcPr>
            <w:tcW w:w="1041" w:type="pct"/>
            <w:gridSpan w:val="2"/>
            <w:shd w:val="clear" w:color="auto" w:fill="auto"/>
            <w:tcPrChange w:id="21257" w:author="Huawei" w:date="2022-10-18T15:34:00Z">
              <w:tcPr>
                <w:tcW w:w="1041" w:type="pct"/>
                <w:gridSpan w:val="2"/>
                <w:shd w:val="clear" w:color="auto" w:fill="auto"/>
              </w:tcPr>
            </w:tcPrChange>
          </w:tcPr>
          <w:p w14:paraId="79F1EA95" w14:textId="77777777" w:rsidR="00820FD8" w:rsidRPr="00DB707E" w:rsidRDefault="00820FD8" w:rsidP="00864629">
            <w:pPr>
              <w:pStyle w:val="TAL"/>
              <w:rPr>
                <w:rFonts w:cs="Arial"/>
                <w:szCs w:val="18"/>
              </w:rPr>
            </w:pPr>
            <w:r w:rsidRPr="00DB707E">
              <w:rPr>
                <w:rFonts w:cs="Arial"/>
                <w:szCs w:val="18"/>
              </w:rPr>
              <w:t>Config 2</w:t>
            </w:r>
          </w:p>
        </w:tc>
        <w:tc>
          <w:tcPr>
            <w:tcW w:w="487" w:type="pct"/>
            <w:shd w:val="clear" w:color="auto" w:fill="auto"/>
            <w:tcPrChange w:id="21258" w:author="Huawei" w:date="2022-10-18T15:34:00Z">
              <w:tcPr>
                <w:tcW w:w="487" w:type="pct"/>
                <w:shd w:val="clear" w:color="auto" w:fill="auto"/>
              </w:tcPr>
            </w:tcPrChange>
          </w:tcPr>
          <w:p w14:paraId="50C15309" w14:textId="77777777" w:rsidR="00820FD8" w:rsidRPr="00DB707E" w:rsidRDefault="00820FD8" w:rsidP="00864629">
            <w:pPr>
              <w:pStyle w:val="TAC"/>
              <w:rPr>
                <w:rFonts w:cs="Arial"/>
                <w:noProof/>
                <w:szCs w:val="18"/>
              </w:rPr>
            </w:pPr>
          </w:p>
        </w:tc>
        <w:tc>
          <w:tcPr>
            <w:tcW w:w="1232" w:type="pct"/>
            <w:shd w:val="clear" w:color="auto" w:fill="auto"/>
            <w:tcPrChange w:id="21259" w:author="Huawei" w:date="2022-10-18T15:34:00Z">
              <w:tcPr>
                <w:tcW w:w="1232" w:type="pct"/>
                <w:shd w:val="clear" w:color="auto" w:fill="auto"/>
              </w:tcPr>
            </w:tcPrChange>
          </w:tcPr>
          <w:p w14:paraId="239B5251" w14:textId="77777777" w:rsidR="00820FD8" w:rsidRPr="00DB707E" w:rsidRDefault="00820FD8" w:rsidP="00864629">
            <w:pPr>
              <w:pStyle w:val="TAC"/>
              <w:rPr>
                <w:rFonts w:cs="Arial"/>
                <w:iCs/>
                <w:szCs w:val="18"/>
              </w:rPr>
            </w:pPr>
            <w:r w:rsidRPr="00DB707E">
              <w:rPr>
                <w:rFonts w:cs="Arial"/>
                <w:szCs w:val="18"/>
              </w:rPr>
              <w:t>CSI-RS.1.1 TDD</w:t>
            </w:r>
          </w:p>
        </w:tc>
        <w:tc>
          <w:tcPr>
            <w:tcW w:w="985" w:type="pct"/>
            <w:tcPrChange w:id="21260" w:author="Huawei" w:date="2022-10-18T15:34:00Z">
              <w:tcPr>
                <w:tcW w:w="984" w:type="pct"/>
              </w:tcPr>
            </w:tcPrChange>
          </w:tcPr>
          <w:p w14:paraId="18B1C34C" w14:textId="77777777" w:rsidR="00820FD8" w:rsidRPr="00DB707E" w:rsidRDefault="00820FD8" w:rsidP="00864629">
            <w:pPr>
              <w:pStyle w:val="TAC"/>
              <w:rPr>
                <w:rFonts w:cs="Arial"/>
                <w:iCs/>
                <w:szCs w:val="18"/>
              </w:rPr>
            </w:pPr>
          </w:p>
        </w:tc>
      </w:tr>
      <w:tr w:rsidR="00820FD8" w:rsidRPr="00DB707E" w14:paraId="155188FE" w14:textId="77777777" w:rsidTr="00864629">
        <w:trPr>
          <w:trHeight w:val="187"/>
          <w:jc w:val="center"/>
          <w:trPrChange w:id="21261" w:author="Huawei" w:date="2022-10-18T15:34:00Z">
            <w:trPr>
              <w:gridAfter w:val="0"/>
              <w:trHeight w:val="187"/>
              <w:jc w:val="center"/>
            </w:trPr>
          </w:trPrChange>
        </w:trPr>
        <w:tc>
          <w:tcPr>
            <w:tcW w:w="1255" w:type="pct"/>
            <w:gridSpan w:val="3"/>
            <w:tcBorders>
              <w:top w:val="nil"/>
              <w:bottom w:val="single" w:sz="4" w:space="0" w:color="auto"/>
            </w:tcBorders>
            <w:shd w:val="clear" w:color="auto" w:fill="auto"/>
            <w:tcPrChange w:id="21262" w:author="Huawei" w:date="2022-10-18T15:34:00Z">
              <w:tcPr>
                <w:tcW w:w="1255" w:type="pct"/>
                <w:gridSpan w:val="3"/>
                <w:tcBorders>
                  <w:top w:val="nil"/>
                  <w:bottom w:val="single" w:sz="4" w:space="0" w:color="auto"/>
                </w:tcBorders>
                <w:shd w:val="clear" w:color="auto" w:fill="auto"/>
              </w:tcPr>
            </w:tcPrChange>
          </w:tcPr>
          <w:p w14:paraId="24AF4910" w14:textId="77777777" w:rsidR="00820FD8" w:rsidRPr="00DB707E" w:rsidRDefault="00820FD8" w:rsidP="00864629">
            <w:pPr>
              <w:pStyle w:val="TAL"/>
              <w:rPr>
                <w:rFonts w:cs="Arial"/>
                <w:szCs w:val="18"/>
              </w:rPr>
            </w:pPr>
          </w:p>
        </w:tc>
        <w:tc>
          <w:tcPr>
            <w:tcW w:w="1041" w:type="pct"/>
            <w:gridSpan w:val="2"/>
            <w:shd w:val="clear" w:color="auto" w:fill="auto"/>
            <w:tcPrChange w:id="21263" w:author="Huawei" w:date="2022-10-18T15:34:00Z">
              <w:tcPr>
                <w:tcW w:w="1041" w:type="pct"/>
                <w:gridSpan w:val="2"/>
                <w:shd w:val="clear" w:color="auto" w:fill="auto"/>
              </w:tcPr>
            </w:tcPrChange>
          </w:tcPr>
          <w:p w14:paraId="7392A52E" w14:textId="77777777" w:rsidR="00820FD8" w:rsidRPr="00DB707E" w:rsidRDefault="00820FD8" w:rsidP="00864629">
            <w:pPr>
              <w:pStyle w:val="TAL"/>
              <w:rPr>
                <w:rFonts w:cs="Arial"/>
                <w:szCs w:val="18"/>
              </w:rPr>
            </w:pPr>
            <w:r w:rsidRPr="00DB707E">
              <w:rPr>
                <w:rFonts w:cs="Arial"/>
                <w:szCs w:val="18"/>
              </w:rPr>
              <w:t>Config 3</w:t>
            </w:r>
          </w:p>
        </w:tc>
        <w:tc>
          <w:tcPr>
            <w:tcW w:w="487" w:type="pct"/>
            <w:shd w:val="clear" w:color="auto" w:fill="auto"/>
            <w:tcPrChange w:id="21264" w:author="Huawei" w:date="2022-10-18T15:34:00Z">
              <w:tcPr>
                <w:tcW w:w="487" w:type="pct"/>
                <w:shd w:val="clear" w:color="auto" w:fill="auto"/>
              </w:tcPr>
            </w:tcPrChange>
          </w:tcPr>
          <w:p w14:paraId="5BD7C2A8" w14:textId="77777777" w:rsidR="00820FD8" w:rsidRPr="00DB707E" w:rsidRDefault="00820FD8" w:rsidP="00864629">
            <w:pPr>
              <w:pStyle w:val="TAC"/>
              <w:rPr>
                <w:rFonts w:cs="Arial"/>
                <w:noProof/>
                <w:szCs w:val="18"/>
              </w:rPr>
            </w:pPr>
          </w:p>
        </w:tc>
        <w:tc>
          <w:tcPr>
            <w:tcW w:w="1232" w:type="pct"/>
            <w:shd w:val="clear" w:color="auto" w:fill="auto"/>
            <w:tcPrChange w:id="21265" w:author="Huawei" w:date="2022-10-18T15:34:00Z">
              <w:tcPr>
                <w:tcW w:w="1232" w:type="pct"/>
                <w:shd w:val="clear" w:color="auto" w:fill="auto"/>
              </w:tcPr>
            </w:tcPrChange>
          </w:tcPr>
          <w:p w14:paraId="7F538510" w14:textId="77777777" w:rsidR="00820FD8" w:rsidRPr="00DB707E" w:rsidRDefault="00820FD8" w:rsidP="00864629">
            <w:pPr>
              <w:pStyle w:val="TAC"/>
              <w:rPr>
                <w:rFonts w:cs="Arial"/>
                <w:iCs/>
                <w:szCs w:val="18"/>
              </w:rPr>
            </w:pPr>
            <w:r w:rsidRPr="00DB707E">
              <w:rPr>
                <w:rFonts w:cs="Arial"/>
                <w:szCs w:val="18"/>
              </w:rPr>
              <w:t>CSI-RS.2.1 TDD</w:t>
            </w:r>
          </w:p>
        </w:tc>
        <w:tc>
          <w:tcPr>
            <w:tcW w:w="985" w:type="pct"/>
            <w:tcPrChange w:id="21266" w:author="Huawei" w:date="2022-10-18T15:34:00Z">
              <w:tcPr>
                <w:tcW w:w="984" w:type="pct"/>
              </w:tcPr>
            </w:tcPrChange>
          </w:tcPr>
          <w:p w14:paraId="4224B571" w14:textId="77777777" w:rsidR="00820FD8" w:rsidRPr="00DB707E" w:rsidRDefault="00820FD8" w:rsidP="00864629">
            <w:pPr>
              <w:pStyle w:val="TAC"/>
              <w:rPr>
                <w:rFonts w:cs="Arial"/>
                <w:iCs/>
                <w:szCs w:val="18"/>
              </w:rPr>
            </w:pPr>
          </w:p>
        </w:tc>
      </w:tr>
      <w:tr w:rsidR="00820FD8" w:rsidRPr="00DB707E" w14:paraId="00E077C1" w14:textId="77777777" w:rsidTr="00864629">
        <w:trPr>
          <w:trHeight w:val="187"/>
          <w:jc w:val="center"/>
          <w:trPrChange w:id="21267" w:author="Huawei" w:date="2022-10-18T15:34:00Z">
            <w:trPr>
              <w:gridAfter w:val="0"/>
              <w:trHeight w:val="187"/>
              <w:jc w:val="center"/>
            </w:trPr>
          </w:trPrChange>
        </w:trPr>
        <w:tc>
          <w:tcPr>
            <w:tcW w:w="1255" w:type="pct"/>
            <w:gridSpan w:val="3"/>
            <w:tcBorders>
              <w:bottom w:val="nil"/>
            </w:tcBorders>
            <w:shd w:val="clear" w:color="auto" w:fill="auto"/>
            <w:tcPrChange w:id="21268" w:author="Huawei" w:date="2022-10-18T15:34:00Z">
              <w:tcPr>
                <w:tcW w:w="1255" w:type="pct"/>
                <w:gridSpan w:val="3"/>
                <w:tcBorders>
                  <w:bottom w:val="nil"/>
                </w:tcBorders>
                <w:shd w:val="clear" w:color="auto" w:fill="auto"/>
              </w:tcPr>
            </w:tcPrChange>
          </w:tcPr>
          <w:p w14:paraId="7401430D" w14:textId="77777777" w:rsidR="00820FD8" w:rsidRPr="00DB707E" w:rsidRDefault="00820FD8" w:rsidP="00864629">
            <w:pPr>
              <w:pStyle w:val="TAL"/>
              <w:rPr>
                <w:rFonts w:cs="Arial"/>
                <w:szCs w:val="18"/>
              </w:rPr>
            </w:pPr>
            <w:r w:rsidRPr="00DB707E">
              <w:rPr>
                <w:rFonts w:cs="Arial"/>
                <w:szCs w:val="18"/>
              </w:rPr>
              <w:t xml:space="preserve">CSI-RS for tracking </w:t>
            </w:r>
          </w:p>
        </w:tc>
        <w:tc>
          <w:tcPr>
            <w:tcW w:w="1041" w:type="pct"/>
            <w:gridSpan w:val="2"/>
            <w:shd w:val="clear" w:color="auto" w:fill="auto"/>
            <w:tcPrChange w:id="21269" w:author="Huawei" w:date="2022-10-18T15:34:00Z">
              <w:tcPr>
                <w:tcW w:w="1041" w:type="pct"/>
                <w:gridSpan w:val="2"/>
                <w:shd w:val="clear" w:color="auto" w:fill="auto"/>
              </w:tcPr>
            </w:tcPrChange>
          </w:tcPr>
          <w:p w14:paraId="6F762E33" w14:textId="77777777" w:rsidR="00820FD8" w:rsidRPr="00DB707E" w:rsidRDefault="00820FD8" w:rsidP="00864629">
            <w:pPr>
              <w:pStyle w:val="TAL"/>
              <w:rPr>
                <w:rFonts w:cs="Arial"/>
                <w:szCs w:val="18"/>
              </w:rPr>
            </w:pPr>
            <w:r w:rsidRPr="00DB707E">
              <w:rPr>
                <w:rFonts w:cs="Arial"/>
                <w:noProof/>
                <w:szCs w:val="18"/>
              </w:rPr>
              <w:t>Config 1,4</w:t>
            </w:r>
          </w:p>
        </w:tc>
        <w:tc>
          <w:tcPr>
            <w:tcW w:w="487" w:type="pct"/>
            <w:shd w:val="clear" w:color="auto" w:fill="auto"/>
            <w:tcPrChange w:id="21270" w:author="Huawei" w:date="2022-10-18T15:34:00Z">
              <w:tcPr>
                <w:tcW w:w="487" w:type="pct"/>
                <w:shd w:val="clear" w:color="auto" w:fill="auto"/>
              </w:tcPr>
            </w:tcPrChange>
          </w:tcPr>
          <w:p w14:paraId="23D74AB2" w14:textId="77777777" w:rsidR="00820FD8" w:rsidRPr="00DB707E" w:rsidRDefault="00820FD8" w:rsidP="00864629">
            <w:pPr>
              <w:pStyle w:val="TAC"/>
              <w:rPr>
                <w:rFonts w:cs="Arial"/>
                <w:noProof/>
                <w:szCs w:val="18"/>
              </w:rPr>
            </w:pPr>
          </w:p>
        </w:tc>
        <w:tc>
          <w:tcPr>
            <w:tcW w:w="1232" w:type="pct"/>
            <w:shd w:val="clear" w:color="auto" w:fill="auto"/>
            <w:tcPrChange w:id="21271" w:author="Huawei" w:date="2022-10-18T15:34:00Z">
              <w:tcPr>
                <w:tcW w:w="1232" w:type="pct"/>
                <w:shd w:val="clear" w:color="auto" w:fill="auto"/>
              </w:tcPr>
            </w:tcPrChange>
          </w:tcPr>
          <w:p w14:paraId="1559655C" w14:textId="77777777" w:rsidR="00820FD8" w:rsidRPr="00DB707E" w:rsidRDefault="00820FD8" w:rsidP="00864629">
            <w:pPr>
              <w:pStyle w:val="TAC"/>
              <w:rPr>
                <w:rFonts w:cs="Arial"/>
                <w:szCs w:val="18"/>
              </w:rPr>
            </w:pPr>
            <w:r w:rsidRPr="00DB707E">
              <w:rPr>
                <w:rFonts w:cs="Arial"/>
                <w:szCs w:val="18"/>
              </w:rPr>
              <w:t>TRS.1.1 FDD</w:t>
            </w:r>
          </w:p>
        </w:tc>
        <w:tc>
          <w:tcPr>
            <w:tcW w:w="985" w:type="pct"/>
            <w:tcPrChange w:id="21272" w:author="Huawei" w:date="2022-10-18T15:34:00Z">
              <w:tcPr>
                <w:tcW w:w="984" w:type="pct"/>
              </w:tcPr>
            </w:tcPrChange>
          </w:tcPr>
          <w:p w14:paraId="219233F8" w14:textId="77777777" w:rsidR="00820FD8" w:rsidRPr="00DB707E" w:rsidRDefault="00820FD8" w:rsidP="00864629">
            <w:pPr>
              <w:pStyle w:val="TAC"/>
              <w:rPr>
                <w:rFonts w:cs="Arial"/>
                <w:iCs/>
                <w:szCs w:val="18"/>
              </w:rPr>
            </w:pPr>
          </w:p>
        </w:tc>
      </w:tr>
      <w:tr w:rsidR="00820FD8" w:rsidRPr="00DB707E" w14:paraId="38A99112" w14:textId="77777777" w:rsidTr="00864629">
        <w:trPr>
          <w:trHeight w:val="187"/>
          <w:jc w:val="center"/>
          <w:trPrChange w:id="21273" w:author="Huawei" w:date="2022-10-18T15:34:00Z">
            <w:trPr>
              <w:gridAfter w:val="0"/>
              <w:trHeight w:val="187"/>
              <w:jc w:val="center"/>
            </w:trPr>
          </w:trPrChange>
        </w:trPr>
        <w:tc>
          <w:tcPr>
            <w:tcW w:w="1255" w:type="pct"/>
            <w:gridSpan w:val="3"/>
            <w:tcBorders>
              <w:top w:val="nil"/>
              <w:bottom w:val="nil"/>
            </w:tcBorders>
            <w:shd w:val="clear" w:color="auto" w:fill="auto"/>
            <w:tcPrChange w:id="21274" w:author="Huawei" w:date="2022-10-18T15:34:00Z">
              <w:tcPr>
                <w:tcW w:w="1255" w:type="pct"/>
                <w:gridSpan w:val="3"/>
                <w:tcBorders>
                  <w:top w:val="nil"/>
                  <w:bottom w:val="nil"/>
                </w:tcBorders>
                <w:shd w:val="clear" w:color="auto" w:fill="auto"/>
              </w:tcPr>
            </w:tcPrChange>
          </w:tcPr>
          <w:p w14:paraId="3E5EE59B" w14:textId="77777777" w:rsidR="00820FD8" w:rsidRPr="00DB707E" w:rsidRDefault="00820FD8" w:rsidP="00864629">
            <w:pPr>
              <w:pStyle w:val="TAL"/>
              <w:rPr>
                <w:rFonts w:cs="Arial"/>
                <w:szCs w:val="18"/>
              </w:rPr>
            </w:pPr>
          </w:p>
        </w:tc>
        <w:tc>
          <w:tcPr>
            <w:tcW w:w="1041" w:type="pct"/>
            <w:gridSpan w:val="2"/>
            <w:shd w:val="clear" w:color="auto" w:fill="auto"/>
            <w:tcPrChange w:id="21275" w:author="Huawei" w:date="2022-10-18T15:34:00Z">
              <w:tcPr>
                <w:tcW w:w="1041" w:type="pct"/>
                <w:gridSpan w:val="2"/>
                <w:shd w:val="clear" w:color="auto" w:fill="auto"/>
              </w:tcPr>
            </w:tcPrChange>
          </w:tcPr>
          <w:p w14:paraId="599B3184" w14:textId="77777777" w:rsidR="00820FD8" w:rsidRPr="00DB707E" w:rsidRDefault="00820FD8" w:rsidP="00864629">
            <w:pPr>
              <w:pStyle w:val="TAL"/>
              <w:rPr>
                <w:rFonts w:cs="Arial"/>
                <w:szCs w:val="18"/>
              </w:rPr>
            </w:pPr>
            <w:r w:rsidRPr="00DB707E">
              <w:rPr>
                <w:rFonts w:cs="Arial"/>
                <w:noProof/>
                <w:szCs w:val="18"/>
              </w:rPr>
              <w:t>Config 2</w:t>
            </w:r>
          </w:p>
        </w:tc>
        <w:tc>
          <w:tcPr>
            <w:tcW w:w="487" w:type="pct"/>
            <w:shd w:val="clear" w:color="auto" w:fill="auto"/>
            <w:tcPrChange w:id="21276" w:author="Huawei" w:date="2022-10-18T15:34:00Z">
              <w:tcPr>
                <w:tcW w:w="487" w:type="pct"/>
                <w:shd w:val="clear" w:color="auto" w:fill="auto"/>
              </w:tcPr>
            </w:tcPrChange>
          </w:tcPr>
          <w:p w14:paraId="31C781D3" w14:textId="77777777" w:rsidR="00820FD8" w:rsidRPr="00DB707E" w:rsidRDefault="00820FD8" w:rsidP="00864629">
            <w:pPr>
              <w:pStyle w:val="TAC"/>
              <w:rPr>
                <w:rFonts w:cs="Arial"/>
                <w:noProof/>
                <w:szCs w:val="18"/>
              </w:rPr>
            </w:pPr>
          </w:p>
        </w:tc>
        <w:tc>
          <w:tcPr>
            <w:tcW w:w="1232" w:type="pct"/>
            <w:shd w:val="clear" w:color="auto" w:fill="auto"/>
            <w:tcPrChange w:id="21277" w:author="Huawei" w:date="2022-10-18T15:34:00Z">
              <w:tcPr>
                <w:tcW w:w="1232" w:type="pct"/>
                <w:shd w:val="clear" w:color="auto" w:fill="auto"/>
              </w:tcPr>
            </w:tcPrChange>
          </w:tcPr>
          <w:p w14:paraId="4DCC5292" w14:textId="77777777" w:rsidR="00820FD8" w:rsidRPr="00DB707E" w:rsidRDefault="00820FD8" w:rsidP="00864629">
            <w:pPr>
              <w:pStyle w:val="TAC"/>
              <w:rPr>
                <w:rFonts w:cs="Arial"/>
                <w:szCs w:val="18"/>
              </w:rPr>
            </w:pPr>
            <w:r w:rsidRPr="00DB707E">
              <w:rPr>
                <w:rFonts w:cs="Arial"/>
                <w:szCs w:val="18"/>
              </w:rPr>
              <w:t>TRS.1.1 TDD</w:t>
            </w:r>
          </w:p>
        </w:tc>
        <w:tc>
          <w:tcPr>
            <w:tcW w:w="985" w:type="pct"/>
            <w:tcPrChange w:id="21278" w:author="Huawei" w:date="2022-10-18T15:34:00Z">
              <w:tcPr>
                <w:tcW w:w="984" w:type="pct"/>
              </w:tcPr>
            </w:tcPrChange>
          </w:tcPr>
          <w:p w14:paraId="3288797D" w14:textId="77777777" w:rsidR="00820FD8" w:rsidRPr="00DB707E" w:rsidRDefault="00820FD8" w:rsidP="00864629">
            <w:pPr>
              <w:pStyle w:val="TAC"/>
              <w:rPr>
                <w:rFonts w:cs="Arial"/>
                <w:iCs/>
                <w:szCs w:val="18"/>
              </w:rPr>
            </w:pPr>
          </w:p>
        </w:tc>
      </w:tr>
      <w:tr w:rsidR="00820FD8" w:rsidRPr="00DB707E" w14:paraId="0855D68E" w14:textId="77777777" w:rsidTr="00864629">
        <w:trPr>
          <w:trHeight w:val="187"/>
          <w:jc w:val="center"/>
          <w:trPrChange w:id="21279" w:author="Huawei" w:date="2022-10-18T15:34:00Z">
            <w:trPr>
              <w:gridAfter w:val="0"/>
              <w:trHeight w:val="187"/>
              <w:jc w:val="center"/>
            </w:trPr>
          </w:trPrChange>
        </w:trPr>
        <w:tc>
          <w:tcPr>
            <w:tcW w:w="1255" w:type="pct"/>
            <w:gridSpan w:val="3"/>
            <w:tcBorders>
              <w:top w:val="nil"/>
            </w:tcBorders>
            <w:shd w:val="clear" w:color="auto" w:fill="auto"/>
            <w:tcPrChange w:id="21280" w:author="Huawei" w:date="2022-10-18T15:34:00Z">
              <w:tcPr>
                <w:tcW w:w="1255" w:type="pct"/>
                <w:gridSpan w:val="3"/>
                <w:tcBorders>
                  <w:top w:val="nil"/>
                </w:tcBorders>
                <w:shd w:val="clear" w:color="auto" w:fill="auto"/>
              </w:tcPr>
            </w:tcPrChange>
          </w:tcPr>
          <w:p w14:paraId="5C2F1F27" w14:textId="77777777" w:rsidR="00820FD8" w:rsidRPr="00DB707E" w:rsidRDefault="00820FD8" w:rsidP="00864629">
            <w:pPr>
              <w:pStyle w:val="TAL"/>
              <w:rPr>
                <w:rFonts w:cs="Arial"/>
                <w:szCs w:val="18"/>
              </w:rPr>
            </w:pPr>
          </w:p>
        </w:tc>
        <w:tc>
          <w:tcPr>
            <w:tcW w:w="1041" w:type="pct"/>
            <w:gridSpan w:val="2"/>
            <w:shd w:val="clear" w:color="auto" w:fill="auto"/>
            <w:tcPrChange w:id="21281" w:author="Huawei" w:date="2022-10-18T15:34:00Z">
              <w:tcPr>
                <w:tcW w:w="1041" w:type="pct"/>
                <w:gridSpan w:val="2"/>
                <w:shd w:val="clear" w:color="auto" w:fill="auto"/>
              </w:tcPr>
            </w:tcPrChange>
          </w:tcPr>
          <w:p w14:paraId="16CAFD2D" w14:textId="77777777" w:rsidR="00820FD8" w:rsidRPr="00DB707E" w:rsidRDefault="00820FD8" w:rsidP="00864629">
            <w:pPr>
              <w:pStyle w:val="TAL"/>
              <w:rPr>
                <w:rFonts w:cs="Arial"/>
                <w:szCs w:val="18"/>
              </w:rPr>
            </w:pPr>
            <w:r w:rsidRPr="00DB707E">
              <w:rPr>
                <w:rFonts w:cs="Arial"/>
                <w:noProof/>
                <w:szCs w:val="18"/>
              </w:rPr>
              <w:t>Config 3</w:t>
            </w:r>
          </w:p>
        </w:tc>
        <w:tc>
          <w:tcPr>
            <w:tcW w:w="487" w:type="pct"/>
            <w:shd w:val="clear" w:color="auto" w:fill="auto"/>
            <w:tcPrChange w:id="21282" w:author="Huawei" w:date="2022-10-18T15:34:00Z">
              <w:tcPr>
                <w:tcW w:w="487" w:type="pct"/>
                <w:shd w:val="clear" w:color="auto" w:fill="auto"/>
              </w:tcPr>
            </w:tcPrChange>
          </w:tcPr>
          <w:p w14:paraId="045F714E" w14:textId="77777777" w:rsidR="00820FD8" w:rsidRPr="00DB707E" w:rsidRDefault="00820FD8" w:rsidP="00864629">
            <w:pPr>
              <w:pStyle w:val="TAC"/>
              <w:rPr>
                <w:rFonts w:cs="Arial"/>
                <w:noProof/>
                <w:szCs w:val="18"/>
              </w:rPr>
            </w:pPr>
          </w:p>
        </w:tc>
        <w:tc>
          <w:tcPr>
            <w:tcW w:w="1232" w:type="pct"/>
            <w:shd w:val="clear" w:color="auto" w:fill="auto"/>
            <w:tcPrChange w:id="21283" w:author="Huawei" w:date="2022-10-18T15:34:00Z">
              <w:tcPr>
                <w:tcW w:w="1232" w:type="pct"/>
                <w:shd w:val="clear" w:color="auto" w:fill="auto"/>
              </w:tcPr>
            </w:tcPrChange>
          </w:tcPr>
          <w:p w14:paraId="5C8A7B86" w14:textId="77777777" w:rsidR="00820FD8" w:rsidRPr="00DB707E" w:rsidRDefault="00820FD8" w:rsidP="00864629">
            <w:pPr>
              <w:pStyle w:val="TAC"/>
              <w:rPr>
                <w:rFonts w:cs="Arial"/>
                <w:szCs w:val="18"/>
              </w:rPr>
            </w:pPr>
            <w:r w:rsidRPr="00DB707E">
              <w:rPr>
                <w:rFonts w:cs="Arial"/>
                <w:szCs w:val="18"/>
              </w:rPr>
              <w:t>TRS.1.2 TDD</w:t>
            </w:r>
          </w:p>
        </w:tc>
        <w:tc>
          <w:tcPr>
            <w:tcW w:w="985" w:type="pct"/>
            <w:tcPrChange w:id="21284" w:author="Huawei" w:date="2022-10-18T15:34:00Z">
              <w:tcPr>
                <w:tcW w:w="984" w:type="pct"/>
              </w:tcPr>
            </w:tcPrChange>
          </w:tcPr>
          <w:p w14:paraId="47B1BABE" w14:textId="77777777" w:rsidR="00820FD8" w:rsidRPr="00DB707E" w:rsidRDefault="00820FD8" w:rsidP="00864629">
            <w:pPr>
              <w:pStyle w:val="TAC"/>
              <w:rPr>
                <w:rFonts w:cs="Arial"/>
                <w:iCs/>
                <w:szCs w:val="18"/>
              </w:rPr>
            </w:pPr>
          </w:p>
        </w:tc>
      </w:tr>
      <w:tr w:rsidR="00820FD8" w:rsidRPr="00DB707E" w14:paraId="747F9453" w14:textId="77777777" w:rsidTr="00864629">
        <w:trPr>
          <w:trHeight w:val="187"/>
          <w:jc w:val="center"/>
          <w:trPrChange w:id="21285" w:author="Huawei" w:date="2022-10-18T15:34:00Z">
            <w:trPr>
              <w:gridAfter w:val="0"/>
              <w:trHeight w:val="187"/>
              <w:jc w:val="center"/>
            </w:trPr>
          </w:trPrChange>
        </w:trPr>
        <w:tc>
          <w:tcPr>
            <w:tcW w:w="1255" w:type="pct"/>
            <w:gridSpan w:val="3"/>
            <w:shd w:val="clear" w:color="auto" w:fill="auto"/>
            <w:tcPrChange w:id="21286" w:author="Huawei" w:date="2022-10-18T15:34:00Z">
              <w:tcPr>
                <w:tcW w:w="1255" w:type="pct"/>
                <w:gridSpan w:val="3"/>
                <w:shd w:val="clear" w:color="auto" w:fill="auto"/>
              </w:tcPr>
            </w:tcPrChange>
          </w:tcPr>
          <w:p w14:paraId="6014BCA8" w14:textId="77777777" w:rsidR="00820FD8" w:rsidRPr="00DB707E" w:rsidRDefault="00820FD8" w:rsidP="00864629">
            <w:pPr>
              <w:pStyle w:val="TAL"/>
              <w:rPr>
                <w:rFonts w:cs="Arial"/>
                <w:szCs w:val="18"/>
              </w:rPr>
            </w:pPr>
            <w:r w:rsidRPr="00DB707E">
              <w:rPr>
                <w:noProof/>
              </w:rPr>
              <w:t>SSB Index assigned as RLM RS</w:t>
            </w:r>
          </w:p>
        </w:tc>
        <w:tc>
          <w:tcPr>
            <w:tcW w:w="1041" w:type="pct"/>
            <w:gridSpan w:val="2"/>
            <w:shd w:val="clear" w:color="auto" w:fill="auto"/>
            <w:tcPrChange w:id="21287" w:author="Huawei" w:date="2022-10-18T15:34:00Z">
              <w:tcPr>
                <w:tcW w:w="1041" w:type="pct"/>
                <w:gridSpan w:val="2"/>
                <w:shd w:val="clear" w:color="auto" w:fill="auto"/>
              </w:tcPr>
            </w:tcPrChange>
          </w:tcPr>
          <w:p w14:paraId="16966648" w14:textId="77777777" w:rsidR="00820FD8" w:rsidRPr="00DB707E" w:rsidRDefault="00820FD8" w:rsidP="00864629">
            <w:pPr>
              <w:pStyle w:val="TAL"/>
              <w:rPr>
                <w:rFonts w:cs="Arial"/>
                <w:noProof/>
                <w:szCs w:val="18"/>
              </w:rPr>
            </w:pPr>
          </w:p>
        </w:tc>
        <w:tc>
          <w:tcPr>
            <w:tcW w:w="487" w:type="pct"/>
            <w:shd w:val="clear" w:color="auto" w:fill="auto"/>
            <w:tcPrChange w:id="21288" w:author="Huawei" w:date="2022-10-18T15:34:00Z">
              <w:tcPr>
                <w:tcW w:w="487" w:type="pct"/>
                <w:shd w:val="clear" w:color="auto" w:fill="auto"/>
              </w:tcPr>
            </w:tcPrChange>
          </w:tcPr>
          <w:p w14:paraId="22DE8531" w14:textId="77777777" w:rsidR="00820FD8" w:rsidRPr="00DB707E" w:rsidRDefault="00820FD8" w:rsidP="00864629">
            <w:pPr>
              <w:pStyle w:val="TAC"/>
              <w:rPr>
                <w:noProof/>
              </w:rPr>
            </w:pPr>
            <w:del w:id="21289" w:author="Huawei" w:date="2022-10-18T15:35:00Z">
              <w:r w:rsidRPr="00DB707E" w:rsidDel="001256DB">
                <w:rPr>
                  <w:lang w:eastAsia="zh-CN"/>
                </w:rPr>
                <w:delText>0, 1</w:delText>
              </w:r>
            </w:del>
          </w:p>
        </w:tc>
        <w:tc>
          <w:tcPr>
            <w:tcW w:w="1232" w:type="pct"/>
            <w:shd w:val="clear" w:color="auto" w:fill="auto"/>
            <w:tcPrChange w:id="21290" w:author="Huawei" w:date="2022-10-18T15:34:00Z">
              <w:tcPr>
                <w:tcW w:w="1232" w:type="pct"/>
                <w:shd w:val="clear" w:color="auto" w:fill="auto"/>
              </w:tcPr>
            </w:tcPrChange>
          </w:tcPr>
          <w:p w14:paraId="4DA862A5" w14:textId="77777777" w:rsidR="00820FD8" w:rsidRPr="00DB707E" w:rsidRDefault="00820FD8" w:rsidP="00864629">
            <w:pPr>
              <w:pStyle w:val="TAC"/>
            </w:pPr>
            <w:ins w:id="21291" w:author="Huawei" w:date="2022-10-18T15:35:00Z">
              <w:r w:rsidRPr="00DB707E">
                <w:rPr>
                  <w:lang w:eastAsia="zh-CN"/>
                </w:rPr>
                <w:t>0, 1</w:t>
              </w:r>
            </w:ins>
          </w:p>
        </w:tc>
        <w:tc>
          <w:tcPr>
            <w:tcW w:w="985" w:type="pct"/>
            <w:tcPrChange w:id="21292" w:author="Huawei" w:date="2022-10-18T15:34:00Z">
              <w:tcPr>
                <w:tcW w:w="984" w:type="pct"/>
              </w:tcPr>
            </w:tcPrChange>
          </w:tcPr>
          <w:p w14:paraId="4FDD3679" w14:textId="77777777" w:rsidR="00820FD8" w:rsidRPr="00DB707E" w:rsidRDefault="00820FD8" w:rsidP="00864629">
            <w:pPr>
              <w:pStyle w:val="TAC"/>
              <w:rPr>
                <w:iCs/>
              </w:rPr>
            </w:pPr>
          </w:p>
        </w:tc>
      </w:tr>
      <w:tr w:rsidR="00820FD8" w:rsidRPr="00DB707E" w14:paraId="1DF0D943" w14:textId="77777777" w:rsidTr="00864629">
        <w:trPr>
          <w:trHeight w:val="187"/>
          <w:jc w:val="center"/>
          <w:trPrChange w:id="21293" w:author="Huawei" w:date="2022-10-18T15:34:00Z">
            <w:trPr>
              <w:gridAfter w:val="0"/>
              <w:trHeight w:val="187"/>
              <w:jc w:val="center"/>
            </w:trPr>
          </w:trPrChange>
        </w:trPr>
        <w:tc>
          <w:tcPr>
            <w:tcW w:w="1255" w:type="pct"/>
            <w:gridSpan w:val="3"/>
            <w:shd w:val="clear" w:color="auto" w:fill="auto"/>
            <w:tcPrChange w:id="21294" w:author="Huawei" w:date="2022-10-18T15:34:00Z">
              <w:tcPr>
                <w:tcW w:w="1255" w:type="pct"/>
                <w:gridSpan w:val="3"/>
                <w:shd w:val="clear" w:color="auto" w:fill="auto"/>
              </w:tcPr>
            </w:tcPrChange>
          </w:tcPr>
          <w:p w14:paraId="5D6A2238" w14:textId="77777777" w:rsidR="00820FD8" w:rsidRPr="00DB707E" w:rsidRDefault="00820FD8" w:rsidP="00864629">
            <w:pPr>
              <w:pStyle w:val="TAL"/>
              <w:rPr>
                <w:rFonts w:cs="Arial"/>
                <w:szCs w:val="18"/>
              </w:rPr>
            </w:pPr>
            <w:r w:rsidRPr="00DB707E">
              <w:rPr>
                <w:noProof/>
              </w:rPr>
              <w:t>T310 Timer</w:t>
            </w:r>
          </w:p>
        </w:tc>
        <w:tc>
          <w:tcPr>
            <w:tcW w:w="1041" w:type="pct"/>
            <w:gridSpan w:val="2"/>
            <w:shd w:val="clear" w:color="auto" w:fill="auto"/>
            <w:tcPrChange w:id="21295" w:author="Huawei" w:date="2022-10-18T15:34:00Z">
              <w:tcPr>
                <w:tcW w:w="1041" w:type="pct"/>
                <w:gridSpan w:val="2"/>
                <w:shd w:val="clear" w:color="auto" w:fill="auto"/>
              </w:tcPr>
            </w:tcPrChange>
          </w:tcPr>
          <w:p w14:paraId="4BAFB81A" w14:textId="77777777" w:rsidR="00820FD8" w:rsidRPr="00DB707E" w:rsidRDefault="00820FD8" w:rsidP="00864629">
            <w:pPr>
              <w:pStyle w:val="TAL"/>
              <w:rPr>
                <w:rFonts w:cs="Arial"/>
                <w:noProof/>
                <w:szCs w:val="18"/>
              </w:rPr>
            </w:pPr>
            <w:r w:rsidRPr="00DB707E">
              <w:rPr>
                <w:rFonts w:cs="Arial"/>
                <w:noProof/>
                <w:szCs w:val="18"/>
                <w:lang w:eastAsia="zh-CN"/>
              </w:rPr>
              <w:t>ms</w:t>
            </w:r>
          </w:p>
        </w:tc>
        <w:tc>
          <w:tcPr>
            <w:tcW w:w="487" w:type="pct"/>
            <w:shd w:val="clear" w:color="auto" w:fill="auto"/>
            <w:tcPrChange w:id="21296" w:author="Huawei" w:date="2022-10-18T15:34:00Z">
              <w:tcPr>
                <w:tcW w:w="487" w:type="pct"/>
                <w:shd w:val="clear" w:color="auto" w:fill="auto"/>
              </w:tcPr>
            </w:tcPrChange>
          </w:tcPr>
          <w:p w14:paraId="2F369DA8" w14:textId="77777777" w:rsidR="00820FD8" w:rsidRPr="00DB707E" w:rsidRDefault="00820FD8" w:rsidP="00864629">
            <w:pPr>
              <w:pStyle w:val="TAC"/>
              <w:rPr>
                <w:noProof/>
              </w:rPr>
            </w:pPr>
            <w:del w:id="21297" w:author="Huawei" w:date="2022-10-18T15:35:00Z">
              <w:r w:rsidRPr="00DB707E" w:rsidDel="001256DB">
                <w:rPr>
                  <w:lang w:eastAsia="zh-CN"/>
                </w:rPr>
                <w:delText>1000</w:delText>
              </w:r>
            </w:del>
          </w:p>
        </w:tc>
        <w:tc>
          <w:tcPr>
            <w:tcW w:w="1232" w:type="pct"/>
            <w:shd w:val="clear" w:color="auto" w:fill="auto"/>
            <w:tcPrChange w:id="21298" w:author="Huawei" w:date="2022-10-18T15:34:00Z">
              <w:tcPr>
                <w:tcW w:w="1232" w:type="pct"/>
                <w:shd w:val="clear" w:color="auto" w:fill="auto"/>
              </w:tcPr>
            </w:tcPrChange>
          </w:tcPr>
          <w:p w14:paraId="5D4AF232" w14:textId="77777777" w:rsidR="00820FD8" w:rsidRPr="00DB707E" w:rsidRDefault="00820FD8" w:rsidP="00864629">
            <w:pPr>
              <w:pStyle w:val="TAC"/>
            </w:pPr>
            <w:ins w:id="21299" w:author="Huawei" w:date="2022-10-18T15:35:00Z">
              <w:r w:rsidRPr="00DB707E">
                <w:rPr>
                  <w:lang w:eastAsia="zh-CN"/>
                </w:rPr>
                <w:t>1000</w:t>
              </w:r>
            </w:ins>
          </w:p>
        </w:tc>
        <w:tc>
          <w:tcPr>
            <w:tcW w:w="985" w:type="pct"/>
            <w:tcPrChange w:id="21300" w:author="Huawei" w:date="2022-10-18T15:34:00Z">
              <w:tcPr>
                <w:tcW w:w="984" w:type="pct"/>
              </w:tcPr>
            </w:tcPrChange>
          </w:tcPr>
          <w:p w14:paraId="1F3A62E6" w14:textId="77777777" w:rsidR="00820FD8" w:rsidRPr="00DB707E" w:rsidRDefault="00820FD8" w:rsidP="00864629">
            <w:pPr>
              <w:pStyle w:val="TAC"/>
              <w:rPr>
                <w:iCs/>
              </w:rPr>
            </w:pPr>
          </w:p>
        </w:tc>
      </w:tr>
      <w:tr w:rsidR="00820FD8" w:rsidRPr="00DB707E" w14:paraId="45776FBB" w14:textId="77777777" w:rsidTr="00864629">
        <w:trPr>
          <w:trHeight w:val="187"/>
          <w:jc w:val="center"/>
          <w:trPrChange w:id="21301" w:author="Huawei" w:date="2022-10-18T15:34:00Z">
            <w:trPr>
              <w:gridAfter w:val="0"/>
              <w:trHeight w:val="187"/>
              <w:jc w:val="center"/>
            </w:trPr>
          </w:trPrChange>
        </w:trPr>
        <w:tc>
          <w:tcPr>
            <w:tcW w:w="1255" w:type="pct"/>
            <w:gridSpan w:val="3"/>
            <w:shd w:val="clear" w:color="auto" w:fill="auto"/>
            <w:tcPrChange w:id="21302" w:author="Huawei" w:date="2022-10-18T15:34:00Z">
              <w:tcPr>
                <w:tcW w:w="1255" w:type="pct"/>
                <w:gridSpan w:val="3"/>
                <w:shd w:val="clear" w:color="auto" w:fill="auto"/>
              </w:tcPr>
            </w:tcPrChange>
          </w:tcPr>
          <w:p w14:paraId="3BCBB2A9" w14:textId="77777777" w:rsidR="00820FD8" w:rsidRPr="00DB707E" w:rsidRDefault="00820FD8" w:rsidP="00864629">
            <w:pPr>
              <w:pStyle w:val="TAL"/>
              <w:rPr>
                <w:rFonts w:cs="Arial"/>
                <w:szCs w:val="18"/>
              </w:rPr>
            </w:pPr>
            <w:r w:rsidRPr="00DB707E">
              <w:rPr>
                <w:noProof/>
                <w:lang w:eastAsia="zh-CN"/>
              </w:rPr>
              <w:t>N310</w:t>
            </w:r>
          </w:p>
        </w:tc>
        <w:tc>
          <w:tcPr>
            <w:tcW w:w="1041" w:type="pct"/>
            <w:gridSpan w:val="2"/>
            <w:shd w:val="clear" w:color="auto" w:fill="auto"/>
            <w:tcPrChange w:id="21303" w:author="Huawei" w:date="2022-10-18T15:34:00Z">
              <w:tcPr>
                <w:tcW w:w="1041" w:type="pct"/>
                <w:gridSpan w:val="2"/>
                <w:shd w:val="clear" w:color="auto" w:fill="auto"/>
              </w:tcPr>
            </w:tcPrChange>
          </w:tcPr>
          <w:p w14:paraId="1091D6A3" w14:textId="77777777" w:rsidR="00820FD8" w:rsidRPr="00DB707E" w:rsidRDefault="00820FD8" w:rsidP="00864629">
            <w:pPr>
              <w:pStyle w:val="TAL"/>
              <w:rPr>
                <w:rFonts w:cs="Arial"/>
                <w:noProof/>
                <w:szCs w:val="18"/>
              </w:rPr>
            </w:pPr>
          </w:p>
        </w:tc>
        <w:tc>
          <w:tcPr>
            <w:tcW w:w="487" w:type="pct"/>
            <w:shd w:val="clear" w:color="auto" w:fill="auto"/>
            <w:tcPrChange w:id="21304" w:author="Huawei" w:date="2022-10-18T15:34:00Z">
              <w:tcPr>
                <w:tcW w:w="487" w:type="pct"/>
                <w:shd w:val="clear" w:color="auto" w:fill="auto"/>
              </w:tcPr>
            </w:tcPrChange>
          </w:tcPr>
          <w:p w14:paraId="45E3EB81" w14:textId="77777777" w:rsidR="00820FD8" w:rsidRPr="00DB707E" w:rsidRDefault="00820FD8" w:rsidP="00864629">
            <w:pPr>
              <w:pStyle w:val="TAC"/>
              <w:rPr>
                <w:noProof/>
              </w:rPr>
            </w:pPr>
            <w:del w:id="21305" w:author="Huawei" w:date="2022-10-18T15:35:00Z">
              <w:r w:rsidRPr="00DB707E" w:rsidDel="001256DB">
                <w:rPr>
                  <w:lang w:eastAsia="zh-CN"/>
                </w:rPr>
                <w:delText>2</w:delText>
              </w:r>
            </w:del>
          </w:p>
        </w:tc>
        <w:tc>
          <w:tcPr>
            <w:tcW w:w="1232" w:type="pct"/>
            <w:shd w:val="clear" w:color="auto" w:fill="auto"/>
            <w:tcPrChange w:id="21306" w:author="Huawei" w:date="2022-10-18T15:34:00Z">
              <w:tcPr>
                <w:tcW w:w="1232" w:type="pct"/>
                <w:shd w:val="clear" w:color="auto" w:fill="auto"/>
              </w:tcPr>
            </w:tcPrChange>
          </w:tcPr>
          <w:p w14:paraId="53CE87DB" w14:textId="77777777" w:rsidR="00820FD8" w:rsidRPr="00DB707E" w:rsidRDefault="00820FD8" w:rsidP="00864629">
            <w:pPr>
              <w:pStyle w:val="TAC"/>
            </w:pPr>
            <w:ins w:id="21307" w:author="Huawei" w:date="2022-10-18T15:35:00Z">
              <w:r w:rsidRPr="00DB707E">
                <w:rPr>
                  <w:lang w:eastAsia="zh-CN"/>
                </w:rPr>
                <w:t>2</w:t>
              </w:r>
            </w:ins>
          </w:p>
        </w:tc>
        <w:tc>
          <w:tcPr>
            <w:tcW w:w="985" w:type="pct"/>
            <w:tcPrChange w:id="21308" w:author="Huawei" w:date="2022-10-18T15:34:00Z">
              <w:tcPr>
                <w:tcW w:w="984" w:type="pct"/>
              </w:tcPr>
            </w:tcPrChange>
          </w:tcPr>
          <w:p w14:paraId="353ECE27" w14:textId="77777777" w:rsidR="00820FD8" w:rsidRPr="00DB707E" w:rsidRDefault="00820FD8" w:rsidP="00864629">
            <w:pPr>
              <w:pStyle w:val="TAC"/>
              <w:rPr>
                <w:iCs/>
              </w:rPr>
            </w:pPr>
          </w:p>
        </w:tc>
      </w:tr>
      <w:tr w:rsidR="00820FD8" w:rsidRPr="00DB707E" w14:paraId="46D5A92B" w14:textId="77777777" w:rsidTr="00864629">
        <w:trPr>
          <w:trHeight w:val="187"/>
          <w:jc w:val="center"/>
          <w:trPrChange w:id="21309" w:author="Huawei" w:date="2022-10-18T15:34:00Z">
            <w:trPr>
              <w:gridAfter w:val="0"/>
              <w:trHeight w:val="187"/>
              <w:jc w:val="center"/>
            </w:trPr>
          </w:trPrChange>
        </w:trPr>
        <w:tc>
          <w:tcPr>
            <w:tcW w:w="2296" w:type="pct"/>
            <w:gridSpan w:val="5"/>
            <w:shd w:val="clear" w:color="auto" w:fill="auto"/>
            <w:tcPrChange w:id="21310" w:author="Huawei" w:date="2022-10-18T15:34:00Z">
              <w:tcPr>
                <w:tcW w:w="2296" w:type="pct"/>
                <w:gridSpan w:val="5"/>
                <w:shd w:val="clear" w:color="auto" w:fill="auto"/>
              </w:tcPr>
            </w:tcPrChange>
          </w:tcPr>
          <w:p w14:paraId="1206304E" w14:textId="77777777" w:rsidR="00820FD8" w:rsidRPr="00DB707E" w:rsidRDefault="00820FD8" w:rsidP="00864629">
            <w:pPr>
              <w:pStyle w:val="TAL"/>
              <w:rPr>
                <w:noProof/>
              </w:rPr>
            </w:pPr>
            <w:r w:rsidRPr="00DB707E">
              <w:rPr>
                <w:noProof/>
              </w:rPr>
              <w:t>T1</w:t>
            </w:r>
          </w:p>
        </w:tc>
        <w:tc>
          <w:tcPr>
            <w:tcW w:w="487" w:type="pct"/>
            <w:shd w:val="clear" w:color="auto" w:fill="auto"/>
            <w:tcPrChange w:id="21311" w:author="Huawei" w:date="2022-10-18T15:34:00Z">
              <w:tcPr>
                <w:tcW w:w="487" w:type="pct"/>
                <w:shd w:val="clear" w:color="auto" w:fill="auto"/>
              </w:tcPr>
            </w:tcPrChange>
          </w:tcPr>
          <w:p w14:paraId="1277CBDF" w14:textId="77777777" w:rsidR="00820FD8" w:rsidRPr="00DB707E" w:rsidRDefault="00820FD8" w:rsidP="00864629">
            <w:pPr>
              <w:pStyle w:val="TAC"/>
              <w:rPr>
                <w:noProof/>
              </w:rPr>
            </w:pPr>
            <w:r w:rsidRPr="00DB707E">
              <w:rPr>
                <w:noProof/>
              </w:rPr>
              <w:t>s</w:t>
            </w:r>
          </w:p>
        </w:tc>
        <w:tc>
          <w:tcPr>
            <w:tcW w:w="1232" w:type="pct"/>
            <w:shd w:val="clear" w:color="auto" w:fill="auto"/>
            <w:tcPrChange w:id="21312" w:author="Huawei" w:date="2022-10-18T15:34:00Z">
              <w:tcPr>
                <w:tcW w:w="1232" w:type="pct"/>
                <w:shd w:val="clear" w:color="auto" w:fill="auto"/>
              </w:tcPr>
            </w:tcPrChange>
          </w:tcPr>
          <w:p w14:paraId="18D4F1F2" w14:textId="77777777" w:rsidR="00820FD8" w:rsidRPr="00DB707E" w:rsidRDefault="00820FD8" w:rsidP="00864629">
            <w:pPr>
              <w:pStyle w:val="TAC"/>
              <w:rPr>
                <w:noProof/>
              </w:rPr>
            </w:pPr>
            <w:r w:rsidRPr="00DB707E">
              <w:rPr>
                <w:noProof/>
              </w:rPr>
              <w:t>0.2</w:t>
            </w:r>
          </w:p>
        </w:tc>
        <w:tc>
          <w:tcPr>
            <w:tcW w:w="985" w:type="pct"/>
            <w:tcPrChange w:id="21313" w:author="Huawei" w:date="2022-10-18T15:34:00Z">
              <w:tcPr>
                <w:tcW w:w="984" w:type="pct"/>
              </w:tcPr>
            </w:tcPrChange>
          </w:tcPr>
          <w:p w14:paraId="3C5292C7" w14:textId="77777777" w:rsidR="00820FD8" w:rsidRPr="00DB707E" w:rsidRDefault="00820FD8" w:rsidP="00864629">
            <w:pPr>
              <w:pStyle w:val="TAC"/>
              <w:rPr>
                <w:noProof/>
              </w:rPr>
            </w:pPr>
            <w:r w:rsidRPr="00DB707E">
              <w:rPr>
                <w:noProof/>
              </w:rPr>
              <w:t>During this time the the UE shall be fully synchronized to cell 1</w:t>
            </w:r>
          </w:p>
        </w:tc>
      </w:tr>
      <w:tr w:rsidR="00820FD8" w:rsidRPr="00DB707E" w14:paraId="62F753AA" w14:textId="77777777" w:rsidTr="00864629">
        <w:trPr>
          <w:trHeight w:val="187"/>
          <w:jc w:val="center"/>
          <w:trPrChange w:id="21314" w:author="Huawei" w:date="2022-10-18T15:34:00Z">
            <w:trPr>
              <w:gridAfter w:val="0"/>
              <w:trHeight w:val="187"/>
              <w:jc w:val="center"/>
            </w:trPr>
          </w:trPrChange>
        </w:trPr>
        <w:tc>
          <w:tcPr>
            <w:tcW w:w="2296" w:type="pct"/>
            <w:gridSpan w:val="5"/>
            <w:shd w:val="clear" w:color="auto" w:fill="auto"/>
            <w:tcPrChange w:id="21315" w:author="Huawei" w:date="2022-10-18T15:34:00Z">
              <w:tcPr>
                <w:tcW w:w="2296" w:type="pct"/>
                <w:gridSpan w:val="5"/>
                <w:shd w:val="clear" w:color="auto" w:fill="auto"/>
              </w:tcPr>
            </w:tcPrChange>
          </w:tcPr>
          <w:p w14:paraId="0DC7BE66" w14:textId="77777777" w:rsidR="00820FD8" w:rsidRPr="00DB707E" w:rsidRDefault="00820FD8" w:rsidP="00864629">
            <w:pPr>
              <w:pStyle w:val="TAL"/>
              <w:rPr>
                <w:noProof/>
              </w:rPr>
            </w:pPr>
            <w:r w:rsidRPr="00DB707E">
              <w:rPr>
                <w:noProof/>
              </w:rPr>
              <w:t>T2</w:t>
            </w:r>
          </w:p>
        </w:tc>
        <w:tc>
          <w:tcPr>
            <w:tcW w:w="487" w:type="pct"/>
            <w:shd w:val="clear" w:color="auto" w:fill="auto"/>
            <w:tcPrChange w:id="21316" w:author="Huawei" w:date="2022-10-18T15:34:00Z">
              <w:tcPr>
                <w:tcW w:w="487" w:type="pct"/>
                <w:shd w:val="clear" w:color="auto" w:fill="auto"/>
              </w:tcPr>
            </w:tcPrChange>
          </w:tcPr>
          <w:p w14:paraId="42E0187C" w14:textId="77777777" w:rsidR="00820FD8" w:rsidRPr="00DB707E" w:rsidRDefault="00820FD8" w:rsidP="00864629">
            <w:pPr>
              <w:pStyle w:val="TAC"/>
              <w:rPr>
                <w:noProof/>
              </w:rPr>
            </w:pPr>
            <w:r w:rsidRPr="00DB707E">
              <w:rPr>
                <w:noProof/>
              </w:rPr>
              <w:t>s</w:t>
            </w:r>
          </w:p>
        </w:tc>
        <w:tc>
          <w:tcPr>
            <w:tcW w:w="1232" w:type="pct"/>
            <w:shd w:val="clear" w:color="auto" w:fill="auto"/>
            <w:tcPrChange w:id="21317" w:author="Huawei" w:date="2022-10-18T15:34:00Z">
              <w:tcPr>
                <w:tcW w:w="1232" w:type="pct"/>
                <w:shd w:val="clear" w:color="auto" w:fill="auto"/>
              </w:tcPr>
            </w:tcPrChange>
          </w:tcPr>
          <w:p w14:paraId="2A182730" w14:textId="77777777" w:rsidR="00820FD8" w:rsidRPr="00DB707E" w:rsidRDefault="00820FD8" w:rsidP="00864629">
            <w:pPr>
              <w:pStyle w:val="TAC"/>
              <w:rPr>
                <w:noProof/>
              </w:rPr>
            </w:pPr>
            <w:r w:rsidRPr="00DB707E">
              <w:rPr>
                <w:noProof/>
              </w:rPr>
              <w:t>0.37</w:t>
            </w:r>
          </w:p>
        </w:tc>
        <w:tc>
          <w:tcPr>
            <w:tcW w:w="985" w:type="pct"/>
            <w:tcPrChange w:id="21318" w:author="Huawei" w:date="2022-10-18T15:34:00Z">
              <w:tcPr>
                <w:tcW w:w="984" w:type="pct"/>
              </w:tcPr>
            </w:tcPrChange>
          </w:tcPr>
          <w:p w14:paraId="7BA4239E" w14:textId="77777777" w:rsidR="00820FD8" w:rsidRPr="00DB707E" w:rsidRDefault="00820FD8" w:rsidP="00864629">
            <w:pPr>
              <w:pStyle w:val="TAC"/>
              <w:rPr>
                <w:noProof/>
              </w:rPr>
            </w:pPr>
          </w:p>
        </w:tc>
      </w:tr>
      <w:tr w:rsidR="00820FD8" w:rsidRPr="00DB707E" w14:paraId="414AF617" w14:textId="77777777" w:rsidTr="00864629">
        <w:trPr>
          <w:trHeight w:val="187"/>
          <w:jc w:val="center"/>
          <w:trPrChange w:id="21319" w:author="Huawei" w:date="2022-10-18T15:34:00Z">
            <w:trPr>
              <w:gridAfter w:val="0"/>
              <w:trHeight w:val="187"/>
              <w:jc w:val="center"/>
            </w:trPr>
          </w:trPrChange>
        </w:trPr>
        <w:tc>
          <w:tcPr>
            <w:tcW w:w="2296" w:type="pct"/>
            <w:gridSpan w:val="5"/>
            <w:shd w:val="clear" w:color="auto" w:fill="auto"/>
            <w:tcPrChange w:id="21320" w:author="Huawei" w:date="2022-10-18T15:34:00Z">
              <w:tcPr>
                <w:tcW w:w="2296" w:type="pct"/>
                <w:gridSpan w:val="5"/>
                <w:shd w:val="clear" w:color="auto" w:fill="auto"/>
              </w:tcPr>
            </w:tcPrChange>
          </w:tcPr>
          <w:p w14:paraId="455196EB" w14:textId="77777777" w:rsidR="00820FD8" w:rsidRPr="00DB707E" w:rsidRDefault="00820FD8" w:rsidP="00864629">
            <w:pPr>
              <w:pStyle w:val="TAL"/>
              <w:rPr>
                <w:noProof/>
              </w:rPr>
            </w:pPr>
            <w:r w:rsidRPr="00DB707E">
              <w:rPr>
                <w:noProof/>
              </w:rPr>
              <w:t>T3</w:t>
            </w:r>
          </w:p>
        </w:tc>
        <w:tc>
          <w:tcPr>
            <w:tcW w:w="487" w:type="pct"/>
            <w:shd w:val="clear" w:color="auto" w:fill="auto"/>
            <w:tcPrChange w:id="21321" w:author="Huawei" w:date="2022-10-18T15:34:00Z">
              <w:tcPr>
                <w:tcW w:w="487" w:type="pct"/>
                <w:shd w:val="clear" w:color="auto" w:fill="auto"/>
              </w:tcPr>
            </w:tcPrChange>
          </w:tcPr>
          <w:p w14:paraId="6617A05E" w14:textId="77777777" w:rsidR="00820FD8" w:rsidRPr="00DB707E" w:rsidRDefault="00820FD8" w:rsidP="00864629">
            <w:pPr>
              <w:pStyle w:val="TAC"/>
              <w:rPr>
                <w:noProof/>
              </w:rPr>
            </w:pPr>
            <w:r w:rsidRPr="00DB707E">
              <w:rPr>
                <w:noProof/>
              </w:rPr>
              <w:t>s</w:t>
            </w:r>
          </w:p>
        </w:tc>
        <w:tc>
          <w:tcPr>
            <w:tcW w:w="1232" w:type="pct"/>
            <w:shd w:val="clear" w:color="auto" w:fill="auto"/>
            <w:tcPrChange w:id="21322" w:author="Huawei" w:date="2022-10-18T15:34:00Z">
              <w:tcPr>
                <w:tcW w:w="1232" w:type="pct"/>
                <w:shd w:val="clear" w:color="auto" w:fill="auto"/>
              </w:tcPr>
            </w:tcPrChange>
          </w:tcPr>
          <w:p w14:paraId="33701EAD" w14:textId="77777777" w:rsidR="00820FD8" w:rsidRPr="00DB707E" w:rsidRDefault="00820FD8" w:rsidP="00864629">
            <w:pPr>
              <w:pStyle w:val="TAC"/>
              <w:rPr>
                <w:noProof/>
              </w:rPr>
            </w:pPr>
            <w:r w:rsidRPr="00DB707E">
              <w:rPr>
                <w:noProof/>
              </w:rPr>
              <w:t>0.24</w:t>
            </w:r>
          </w:p>
        </w:tc>
        <w:tc>
          <w:tcPr>
            <w:tcW w:w="985" w:type="pct"/>
            <w:tcPrChange w:id="21323" w:author="Huawei" w:date="2022-10-18T15:34:00Z">
              <w:tcPr>
                <w:tcW w:w="984" w:type="pct"/>
              </w:tcPr>
            </w:tcPrChange>
          </w:tcPr>
          <w:p w14:paraId="6F55953B" w14:textId="77777777" w:rsidR="00820FD8" w:rsidRPr="00DB707E" w:rsidRDefault="00820FD8" w:rsidP="00864629">
            <w:pPr>
              <w:pStyle w:val="TAC"/>
              <w:rPr>
                <w:noProof/>
              </w:rPr>
            </w:pPr>
          </w:p>
        </w:tc>
      </w:tr>
      <w:tr w:rsidR="00820FD8" w:rsidRPr="00DB707E" w14:paraId="2934AC54" w14:textId="77777777" w:rsidTr="00864629">
        <w:trPr>
          <w:trHeight w:val="187"/>
          <w:jc w:val="center"/>
          <w:trPrChange w:id="21324" w:author="Huawei" w:date="2022-10-18T15:34:00Z">
            <w:trPr>
              <w:gridAfter w:val="0"/>
              <w:trHeight w:val="187"/>
              <w:jc w:val="center"/>
            </w:trPr>
          </w:trPrChange>
        </w:trPr>
        <w:tc>
          <w:tcPr>
            <w:tcW w:w="2296" w:type="pct"/>
            <w:gridSpan w:val="5"/>
            <w:shd w:val="clear" w:color="auto" w:fill="auto"/>
            <w:tcPrChange w:id="21325" w:author="Huawei" w:date="2022-10-18T15:34:00Z">
              <w:tcPr>
                <w:tcW w:w="2296" w:type="pct"/>
                <w:gridSpan w:val="5"/>
                <w:shd w:val="clear" w:color="auto" w:fill="auto"/>
              </w:tcPr>
            </w:tcPrChange>
          </w:tcPr>
          <w:p w14:paraId="73CF9B5B" w14:textId="77777777" w:rsidR="00820FD8" w:rsidRPr="00DB707E" w:rsidRDefault="00820FD8" w:rsidP="00864629">
            <w:pPr>
              <w:pStyle w:val="TAL"/>
              <w:rPr>
                <w:noProof/>
              </w:rPr>
            </w:pPr>
            <w:r w:rsidRPr="00DB707E">
              <w:rPr>
                <w:noProof/>
              </w:rPr>
              <w:t>T4</w:t>
            </w:r>
          </w:p>
        </w:tc>
        <w:tc>
          <w:tcPr>
            <w:tcW w:w="487" w:type="pct"/>
            <w:shd w:val="clear" w:color="auto" w:fill="auto"/>
            <w:tcPrChange w:id="21326" w:author="Huawei" w:date="2022-10-18T15:34:00Z">
              <w:tcPr>
                <w:tcW w:w="487" w:type="pct"/>
                <w:shd w:val="clear" w:color="auto" w:fill="auto"/>
              </w:tcPr>
            </w:tcPrChange>
          </w:tcPr>
          <w:p w14:paraId="7E87EB70" w14:textId="77777777" w:rsidR="00820FD8" w:rsidRPr="00DB707E" w:rsidRDefault="00820FD8" w:rsidP="00864629">
            <w:pPr>
              <w:pStyle w:val="TAC"/>
              <w:rPr>
                <w:noProof/>
              </w:rPr>
            </w:pPr>
            <w:r w:rsidRPr="00DB707E">
              <w:rPr>
                <w:noProof/>
              </w:rPr>
              <w:t>s</w:t>
            </w:r>
          </w:p>
        </w:tc>
        <w:tc>
          <w:tcPr>
            <w:tcW w:w="1232" w:type="pct"/>
            <w:shd w:val="clear" w:color="auto" w:fill="auto"/>
            <w:tcPrChange w:id="21327" w:author="Huawei" w:date="2022-10-18T15:34:00Z">
              <w:tcPr>
                <w:tcW w:w="1232" w:type="pct"/>
                <w:shd w:val="clear" w:color="auto" w:fill="auto"/>
              </w:tcPr>
            </w:tcPrChange>
          </w:tcPr>
          <w:p w14:paraId="3F6031C8" w14:textId="77777777" w:rsidR="00820FD8" w:rsidRPr="00DB707E" w:rsidRDefault="00820FD8" w:rsidP="00864629">
            <w:pPr>
              <w:pStyle w:val="TAC"/>
              <w:rPr>
                <w:noProof/>
              </w:rPr>
            </w:pPr>
            <w:r w:rsidRPr="00DB707E">
              <w:rPr>
                <w:noProof/>
              </w:rPr>
              <w:t>0</w:t>
            </w:r>
          </w:p>
        </w:tc>
        <w:tc>
          <w:tcPr>
            <w:tcW w:w="985" w:type="pct"/>
            <w:tcPrChange w:id="21328" w:author="Huawei" w:date="2022-10-18T15:34:00Z">
              <w:tcPr>
                <w:tcW w:w="984" w:type="pct"/>
              </w:tcPr>
            </w:tcPrChange>
          </w:tcPr>
          <w:p w14:paraId="68629680" w14:textId="77777777" w:rsidR="00820FD8" w:rsidRPr="00DB707E" w:rsidRDefault="00820FD8" w:rsidP="00864629">
            <w:pPr>
              <w:pStyle w:val="TAC"/>
              <w:rPr>
                <w:noProof/>
              </w:rPr>
            </w:pPr>
          </w:p>
        </w:tc>
      </w:tr>
      <w:tr w:rsidR="00820FD8" w:rsidRPr="00DB707E" w14:paraId="5E4CB91D" w14:textId="77777777" w:rsidTr="00864629">
        <w:trPr>
          <w:trHeight w:val="187"/>
          <w:jc w:val="center"/>
          <w:trPrChange w:id="21329" w:author="Huawei" w:date="2022-10-18T15:34:00Z">
            <w:trPr>
              <w:gridAfter w:val="0"/>
              <w:trHeight w:val="187"/>
              <w:jc w:val="center"/>
            </w:trPr>
          </w:trPrChange>
        </w:trPr>
        <w:tc>
          <w:tcPr>
            <w:tcW w:w="2296" w:type="pct"/>
            <w:gridSpan w:val="5"/>
            <w:shd w:val="clear" w:color="auto" w:fill="auto"/>
            <w:tcPrChange w:id="21330" w:author="Huawei" w:date="2022-10-18T15:34:00Z">
              <w:tcPr>
                <w:tcW w:w="2296" w:type="pct"/>
                <w:gridSpan w:val="5"/>
                <w:shd w:val="clear" w:color="auto" w:fill="auto"/>
              </w:tcPr>
            </w:tcPrChange>
          </w:tcPr>
          <w:p w14:paraId="64C3E7B5" w14:textId="77777777" w:rsidR="00820FD8" w:rsidRPr="00DB707E" w:rsidRDefault="00820FD8" w:rsidP="00864629">
            <w:pPr>
              <w:pStyle w:val="TAL"/>
              <w:rPr>
                <w:noProof/>
              </w:rPr>
            </w:pPr>
            <w:r w:rsidRPr="00DB707E">
              <w:rPr>
                <w:noProof/>
              </w:rPr>
              <w:t>T5</w:t>
            </w:r>
          </w:p>
        </w:tc>
        <w:tc>
          <w:tcPr>
            <w:tcW w:w="487" w:type="pct"/>
            <w:shd w:val="clear" w:color="auto" w:fill="auto"/>
            <w:tcPrChange w:id="21331" w:author="Huawei" w:date="2022-10-18T15:34:00Z">
              <w:tcPr>
                <w:tcW w:w="487" w:type="pct"/>
                <w:shd w:val="clear" w:color="auto" w:fill="auto"/>
              </w:tcPr>
            </w:tcPrChange>
          </w:tcPr>
          <w:p w14:paraId="4A9CF8C0" w14:textId="77777777" w:rsidR="00820FD8" w:rsidRPr="00DB707E" w:rsidRDefault="00820FD8" w:rsidP="00864629">
            <w:pPr>
              <w:pStyle w:val="TAC"/>
              <w:rPr>
                <w:noProof/>
              </w:rPr>
            </w:pPr>
            <w:r w:rsidRPr="00DB707E">
              <w:rPr>
                <w:noProof/>
              </w:rPr>
              <w:t>s</w:t>
            </w:r>
          </w:p>
        </w:tc>
        <w:tc>
          <w:tcPr>
            <w:tcW w:w="1232" w:type="pct"/>
            <w:shd w:val="clear" w:color="auto" w:fill="auto"/>
            <w:tcPrChange w:id="21332" w:author="Huawei" w:date="2022-10-18T15:34:00Z">
              <w:tcPr>
                <w:tcW w:w="1232" w:type="pct"/>
                <w:shd w:val="clear" w:color="auto" w:fill="auto"/>
              </w:tcPr>
            </w:tcPrChange>
          </w:tcPr>
          <w:p w14:paraId="02FFAA1B" w14:textId="77777777" w:rsidR="00820FD8" w:rsidRPr="00DB707E" w:rsidRDefault="00820FD8" w:rsidP="00864629">
            <w:pPr>
              <w:pStyle w:val="TAC"/>
              <w:rPr>
                <w:noProof/>
              </w:rPr>
            </w:pPr>
            <w:r w:rsidRPr="00DB707E">
              <w:rPr>
                <w:noProof/>
              </w:rPr>
              <w:t>0.17</w:t>
            </w:r>
          </w:p>
        </w:tc>
        <w:tc>
          <w:tcPr>
            <w:tcW w:w="985" w:type="pct"/>
            <w:tcPrChange w:id="21333" w:author="Huawei" w:date="2022-10-18T15:34:00Z">
              <w:tcPr>
                <w:tcW w:w="984" w:type="pct"/>
              </w:tcPr>
            </w:tcPrChange>
          </w:tcPr>
          <w:p w14:paraId="252D84CF" w14:textId="77777777" w:rsidR="00820FD8" w:rsidRPr="00DB707E" w:rsidRDefault="00820FD8" w:rsidP="00864629">
            <w:pPr>
              <w:pStyle w:val="TAC"/>
              <w:rPr>
                <w:noProof/>
              </w:rPr>
            </w:pPr>
          </w:p>
        </w:tc>
      </w:tr>
      <w:tr w:rsidR="00820FD8" w:rsidRPr="00DB707E" w14:paraId="28EE85EB" w14:textId="77777777" w:rsidTr="00864629">
        <w:trPr>
          <w:trHeight w:val="187"/>
          <w:jc w:val="center"/>
          <w:trPrChange w:id="21334" w:author="Huawei" w:date="2022-10-18T15:34:00Z">
            <w:trPr>
              <w:gridAfter w:val="0"/>
              <w:trHeight w:val="187"/>
              <w:jc w:val="center"/>
            </w:trPr>
          </w:trPrChange>
        </w:trPr>
        <w:tc>
          <w:tcPr>
            <w:tcW w:w="2296" w:type="pct"/>
            <w:gridSpan w:val="5"/>
            <w:shd w:val="clear" w:color="auto" w:fill="auto"/>
            <w:tcPrChange w:id="21335" w:author="Huawei" w:date="2022-10-18T15:34:00Z">
              <w:tcPr>
                <w:tcW w:w="2296" w:type="pct"/>
                <w:gridSpan w:val="5"/>
                <w:shd w:val="clear" w:color="auto" w:fill="auto"/>
              </w:tcPr>
            </w:tcPrChange>
          </w:tcPr>
          <w:p w14:paraId="40667C0E" w14:textId="77777777" w:rsidR="00820FD8" w:rsidRPr="00DB707E" w:rsidRDefault="00820FD8" w:rsidP="00864629">
            <w:pPr>
              <w:pStyle w:val="TAL"/>
              <w:rPr>
                <w:noProof/>
              </w:rPr>
            </w:pPr>
            <w:r w:rsidRPr="00DB707E">
              <w:rPr>
                <w:noProof/>
              </w:rPr>
              <w:t>D1</w:t>
            </w:r>
          </w:p>
        </w:tc>
        <w:tc>
          <w:tcPr>
            <w:tcW w:w="487" w:type="pct"/>
            <w:shd w:val="clear" w:color="auto" w:fill="auto"/>
            <w:tcPrChange w:id="21336" w:author="Huawei" w:date="2022-10-18T15:34:00Z">
              <w:tcPr>
                <w:tcW w:w="487" w:type="pct"/>
                <w:shd w:val="clear" w:color="auto" w:fill="auto"/>
              </w:tcPr>
            </w:tcPrChange>
          </w:tcPr>
          <w:p w14:paraId="36B1FBDB" w14:textId="77777777" w:rsidR="00820FD8" w:rsidRPr="00DB707E" w:rsidRDefault="00820FD8" w:rsidP="00864629">
            <w:pPr>
              <w:pStyle w:val="TAC"/>
              <w:rPr>
                <w:noProof/>
              </w:rPr>
            </w:pPr>
            <w:r w:rsidRPr="00DB707E">
              <w:rPr>
                <w:noProof/>
              </w:rPr>
              <w:t>s</w:t>
            </w:r>
          </w:p>
        </w:tc>
        <w:tc>
          <w:tcPr>
            <w:tcW w:w="1232" w:type="pct"/>
            <w:shd w:val="clear" w:color="auto" w:fill="auto"/>
            <w:tcPrChange w:id="21337" w:author="Huawei" w:date="2022-10-18T15:34:00Z">
              <w:tcPr>
                <w:tcW w:w="1232" w:type="pct"/>
                <w:shd w:val="clear" w:color="auto" w:fill="auto"/>
              </w:tcPr>
            </w:tcPrChange>
          </w:tcPr>
          <w:p w14:paraId="6517C112" w14:textId="77777777" w:rsidR="00820FD8" w:rsidRPr="00DB707E" w:rsidRDefault="00820FD8" w:rsidP="00864629">
            <w:pPr>
              <w:pStyle w:val="TAC"/>
              <w:rPr>
                <w:noProof/>
              </w:rPr>
            </w:pPr>
            <w:r w:rsidRPr="00DB707E">
              <w:rPr>
                <w:noProof/>
              </w:rPr>
              <w:t>0.13</w:t>
            </w:r>
          </w:p>
        </w:tc>
        <w:tc>
          <w:tcPr>
            <w:tcW w:w="985" w:type="pct"/>
            <w:tcPrChange w:id="21338" w:author="Huawei" w:date="2022-10-18T15:34:00Z">
              <w:tcPr>
                <w:tcW w:w="984" w:type="pct"/>
              </w:tcPr>
            </w:tcPrChange>
          </w:tcPr>
          <w:p w14:paraId="5B56B870" w14:textId="77777777" w:rsidR="00820FD8" w:rsidRPr="00DB707E" w:rsidRDefault="00820FD8" w:rsidP="00864629">
            <w:pPr>
              <w:pStyle w:val="TAC"/>
              <w:rPr>
                <w:noProof/>
              </w:rPr>
            </w:pPr>
          </w:p>
        </w:tc>
      </w:tr>
      <w:tr w:rsidR="00820FD8" w:rsidRPr="00DB707E" w14:paraId="3923B70F" w14:textId="77777777" w:rsidTr="00864629">
        <w:trPr>
          <w:trHeight w:val="187"/>
          <w:jc w:val="center"/>
        </w:trPr>
        <w:tc>
          <w:tcPr>
            <w:tcW w:w="5000" w:type="pct"/>
            <w:gridSpan w:val="8"/>
            <w:shd w:val="clear" w:color="auto" w:fill="auto"/>
          </w:tcPr>
          <w:p w14:paraId="61944B0E" w14:textId="77777777" w:rsidR="00820FD8" w:rsidRPr="00DB707E" w:rsidRDefault="00820FD8" w:rsidP="00864629">
            <w:pPr>
              <w:pStyle w:val="TAN"/>
              <w:rPr>
                <w:noProof/>
              </w:rPr>
            </w:pPr>
            <w:r w:rsidRPr="00DB707E">
              <w:rPr>
                <w:noProof/>
              </w:rPr>
              <w:t>Note 1:</w:t>
            </w:r>
            <w:r w:rsidRPr="00DB707E">
              <w:rPr>
                <w:noProof/>
              </w:rPr>
              <w:tab/>
              <w:t>All configurations are assigned to the UE prior to the start of time period T1.</w:t>
            </w:r>
          </w:p>
          <w:p w14:paraId="11104B41" w14:textId="77777777" w:rsidR="00820FD8" w:rsidRPr="00DB707E" w:rsidRDefault="00820FD8" w:rsidP="00864629">
            <w:pPr>
              <w:pStyle w:val="TAN"/>
              <w:rPr>
                <w:noProof/>
              </w:rPr>
            </w:pPr>
            <w:r w:rsidRPr="00DB707E">
              <w:rPr>
                <w:noProof/>
              </w:rPr>
              <w:t>Note 2:</w:t>
            </w:r>
            <w:r w:rsidRPr="00DB707E">
              <w:rPr>
                <w:noProof/>
              </w:rPr>
              <w:tab/>
              <w:t>UE-specific PDCCH is not transmitted after T1 starts.</w:t>
            </w:r>
          </w:p>
        </w:tc>
      </w:tr>
    </w:tbl>
    <w:p w14:paraId="2A328800" w14:textId="77777777" w:rsidR="00820FD8" w:rsidRPr="00DB707E" w:rsidRDefault="00820FD8" w:rsidP="00820FD8">
      <w:pPr>
        <w:spacing w:before="120"/>
      </w:pPr>
    </w:p>
    <w:p w14:paraId="6F9841C3" w14:textId="77777777" w:rsidR="00820FD8" w:rsidRPr="00DB707E" w:rsidRDefault="00820FD8" w:rsidP="00820FD8">
      <w:pPr>
        <w:pStyle w:val="TH"/>
      </w:pPr>
      <w:r w:rsidRPr="00DB707E">
        <w:lastRenderedPageBreak/>
        <w:t>Table A.</w:t>
      </w:r>
      <w:del w:id="21339" w:author="Huawei" w:date="2022-10-25T19:46:00Z">
        <w:r w:rsidRPr="00DB707E" w:rsidDel="00CB5701">
          <w:delText>16.5.5</w:delText>
        </w:r>
      </w:del>
      <w:ins w:id="21340" w:author="Huawei" w:date="2022-10-25T19:46:00Z">
        <w:r>
          <w:t>16.5.2</w:t>
        </w:r>
      </w:ins>
      <w:r w:rsidRPr="00DB707E">
        <w:t xml:space="preserve">.1.1-3: Cell specific test parameters for FR1 </w:t>
      </w:r>
      <w:proofErr w:type="spellStart"/>
      <w:r w:rsidRPr="00DB707E">
        <w:t>PCell</w:t>
      </w:r>
      <w:proofErr w:type="spellEnd"/>
      <w:r w:rsidRPr="00DB707E">
        <w:t xml:space="preserve">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820FD8" w:rsidRPr="00DB707E" w14:paraId="342522BF" w14:textId="77777777" w:rsidTr="0086462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3F1FC6E8" w14:textId="77777777" w:rsidR="00820FD8" w:rsidRPr="00DB707E" w:rsidRDefault="00820FD8" w:rsidP="00864629">
            <w:pPr>
              <w:pStyle w:val="TAH"/>
            </w:pPr>
            <w:bookmarkStart w:id="21341" w:name="_Hlk117000413"/>
            <w:r w:rsidRPr="00DB707E">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411E8FDE" w14:textId="77777777" w:rsidR="00820FD8" w:rsidRPr="00DB707E" w:rsidRDefault="00820FD8" w:rsidP="00864629">
            <w:pPr>
              <w:pStyle w:val="TAH"/>
            </w:pPr>
            <w:r w:rsidRPr="00DB707E">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4C820C78" w14:textId="77777777" w:rsidR="00820FD8" w:rsidRPr="00DB707E" w:rsidRDefault="00820FD8" w:rsidP="00864629">
            <w:pPr>
              <w:pStyle w:val="TAH"/>
            </w:pPr>
            <w:r w:rsidRPr="00DB707E">
              <w:t>Test 1</w:t>
            </w:r>
          </w:p>
        </w:tc>
      </w:tr>
      <w:tr w:rsidR="00820FD8" w:rsidRPr="00DB707E" w14:paraId="149B92DD" w14:textId="77777777" w:rsidTr="0086462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0FB2DA59" w14:textId="77777777" w:rsidR="00820FD8" w:rsidRPr="00DB707E" w:rsidRDefault="00820FD8" w:rsidP="00864629">
            <w:pPr>
              <w:pStyle w:val="TAH"/>
            </w:pPr>
          </w:p>
        </w:tc>
        <w:tc>
          <w:tcPr>
            <w:tcW w:w="850" w:type="dxa"/>
            <w:tcBorders>
              <w:top w:val="nil"/>
              <w:left w:val="single" w:sz="4" w:space="0" w:color="auto"/>
              <w:bottom w:val="single" w:sz="4" w:space="0" w:color="auto"/>
              <w:right w:val="single" w:sz="4" w:space="0" w:color="auto"/>
            </w:tcBorders>
            <w:shd w:val="clear" w:color="auto" w:fill="auto"/>
            <w:hideMark/>
          </w:tcPr>
          <w:p w14:paraId="5B6F3D74" w14:textId="77777777" w:rsidR="00820FD8" w:rsidRPr="00DB707E" w:rsidRDefault="00820FD8" w:rsidP="0086462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55958306" w14:textId="77777777" w:rsidR="00820FD8" w:rsidRPr="00DB707E" w:rsidRDefault="00820FD8" w:rsidP="00864629">
            <w:pPr>
              <w:pStyle w:val="TAH"/>
            </w:pPr>
            <w:r w:rsidRPr="00DB707E">
              <w:t>T1</w:t>
            </w:r>
          </w:p>
        </w:tc>
        <w:tc>
          <w:tcPr>
            <w:tcW w:w="879" w:type="dxa"/>
            <w:tcBorders>
              <w:top w:val="single" w:sz="4" w:space="0" w:color="auto"/>
              <w:left w:val="single" w:sz="4" w:space="0" w:color="auto"/>
              <w:bottom w:val="single" w:sz="4" w:space="0" w:color="auto"/>
              <w:right w:val="single" w:sz="4" w:space="0" w:color="auto"/>
            </w:tcBorders>
            <w:hideMark/>
          </w:tcPr>
          <w:p w14:paraId="63D06EFE" w14:textId="77777777" w:rsidR="00820FD8" w:rsidRPr="00DB707E" w:rsidRDefault="00820FD8" w:rsidP="00864629">
            <w:pPr>
              <w:pStyle w:val="TAH"/>
            </w:pPr>
            <w:r w:rsidRPr="00DB707E">
              <w:t>T2</w:t>
            </w:r>
          </w:p>
        </w:tc>
        <w:tc>
          <w:tcPr>
            <w:tcW w:w="879" w:type="dxa"/>
            <w:tcBorders>
              <w:top w:val="single" w:sz="4" w:space="0" w:color="auto"/>
              <w:left w:val="single" w:sz="4" w:space="0" w:color="auto"/>
              <w:bottom w:val="single" w:sz="4" w:space="0" w:color="auto"/>
              <w:right w:val="single" w:sz="4" w:space="0" w:color="auto"/>
            </w:tcBorders>
            <w:hideMark/>
          </w:tcPr>
          <w:p w14:paraId="4E3F031A" w14:textId="77777777" w:rsidR="00820FD8" w:rsidRPr="00DB707E" w:rsidRDefault="00820FD8" w:rsidP="00864629">
            <w:pPr>
              <w:pStyle w:val="TAH"/>
            </w:pPr>
            <w:r w:rsidRPr="00DB707E">
              <w:t>T3</w:t>
            </w:r>
          </w:p>
        </w:tc>
        <w:tc>
          <w:tcPr>
            <w:tcW w:w="879" w:type="dxa"/>
            <w:tcBorders>
              <w:top w:val="single" w:sz="4" w:space="0" w:color="auto"/>
              <w:left w:val="single" w:sz="4" w:space="0" w:color="auto"/>
              <w:bottom w:val="single" w:sz="4" w:space="0" w:color="auto"/>
              <w:right w:val="single" w:sz="4" w:space="0" w:color="auto"/>
            </w:tcBorders>
            <w:hideMark/>
          </w:tcPr>
          <w:p w14:paraId="6266EDCF" w14:textId="77777777" w:rsidR="00820FD8" w:rsidRPr="00DB707E" w:rsidRDefault="00820FD8" w:rsidP="00864629">
            <w:pPr>
              <w:pStyle w:val="TAH"/>
            </w:pPr>
            <w:r w:rsidRPr="00DB707E">
              <w:t>T4</w:t>
            </w:r>
          </w:p>
        </w:tc>
        <w:tc>
          <w:tcPr>
            <w:tcW w:w="879" w:type="dxa"/>
            <w:tcBorders>
              <w:top w:val="single" w:sz="4" w:space="0" w:color="auto"/>
              <w:left w:val="single" w:sz="4" w:space="0" w:color="auto"/>
              <w:bottom w:val="single" w:sz="4" w:space="0" w:color="auto"/>
              <w:right w:val="single" w:sz="4" w:space="0" w:color="auto"/>
            </w:tcBorders>
            <w:hideMark/>
          </w:tcPr>
          <w:p w14:paraId="21BE1796" w14:textId="77777777" w:rsidR="00820FD8" w:rsidRPr="00DB707E" w:rsidRDefault="00820FD8" w:rsidP="00864629">
            <w:pPr>
              <w:pStyle w:val="TAH"/>
            </w:pPr>
            <w:r w:rsidRPr="00DB707E">
              <w:t>T5</w:t>
            </w:r>
          </w:p>
        </w:tc>
      </w:tr>
      <w:tr w:rsidR="00820FD8" w:rsidRPr="00DB707E" w14:paraId="4D59F5E0"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F5DD2B2" w14:textId="77777777" w:rsidR="00820FD8" w:rsidRPr="00DB707E" w:rsidRDefault="00820FD8" w:rsidP="00864629">
            <w:pPr>
              <w:pStyle w:val="TAL"/>
            </w:pPr>
            <w:r w:rsidRPr="00DB707E">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3D68C929" w14:textId="77777777" w:rsidR="00820FD8" w:rsidRPr="00DB707E" w:rsidRDefault="00820FD8" w:rsidP="00864629">
            <w:pPr>
              <w:pStyle w:val="TAC"/>
            </w:pPr>
            <w:r w:rsidRPr="00DB707E">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77FA0335" w14:textId="77777777" w:rsidR="00820FD8" w:rsidRPr="00DB707E" w:rsidRDefault="00820FD8" w:rsidP="00864629">
            <w:pPr>
              <w:pStyle w:val="TAC"/>
            </w:pPr>
            <w:r w:rsidRPr="00DB707E">
              <w:t>0</w:t>
            </w:r>
          </w:p>
        </w:tc>
      </w:tr>
      <w:tr w:rsidR="00820FD8" w:rsidRPr="00DB707E" w14:paraId="58D7F5E8"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3A6254" w14:textId="77777777" w:rsidR="00820FD8" w:rsidRPr="00DB707E" w:rsidRDefault="00820FD8" w:rsidP="00864629">
            <w:pPr>
              <w:pStyle w:val="TAL"/>
            </w:pPr>
            <w:r w:rsidRPr="00DB707E">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DDADCB9"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tcPr>
          <w:p w14:paraId="6052857D" w14:textId="77777777" w:rsidR="00820FD8" w:rsidRPr="00DB707E" w:rsidRDefault="00820FD8" w:rsidP="00864629">
            <w:pPr>
              <w:pStyle w:val="TAC"/>
            </w:pPr>
          </w:p>
        </w:tc>
      </w:tr>
      <w:tr w:rsidR="00820FD8" w:rsidRPr="00DB707E" w14:paraId="57909CCF"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001BBE4" w14:textId="77777777" w:rsidR="00820FD8" w:rsidRPr="00DB707E" w:rsidRDefault="00820FD8" w:rsidP="00864629">
            <w:pPr>
              <w:pStyle w:val="TAL"/>
            </w:pPr>
            <w:r w:rsidRPr="00DB707E">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0D920847"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tcPr>
          <w:p w14:paraId="36543561" w14:textId="77777777" w:rsidR="00820FD8" w:rsidRPr="00DB707E" w:rsidRDefault="00820FD8" w:rsidP="00864629">
            <w:pPr>
              <w:pStyle w:val="TAC"/>
            </w:pPr>
          </w:p>
        </w:tc>
      </w:tr>
      <w:tr w:rsidR="00820FD8" w:rsidRPr="00DB707E" w14:paraId="38FCB43C"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1DC917B" w14:textId="77777777" w:rsidR="00820FD8" w:rsidRPr="00DB707E" w:rsidRDefault="00820FD8" w:rsidP="00864629">
            <w:pPr>
              <w:pStyle w:val="TAL"/>
            </w:pPr>
            <w:r w:rsidRPr="00DB707E">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65C6052E"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78C1AC52" w14:textId="77777777" w:rsidR="00820FD8" w:rsidRPr="00DB707E" w:rsidRDefault="00820FD8" w:rsidP="00864629">
            <w:pPr>
              <w:pStyle w:val="TAC"/>
            </w:pPr>
          </w:p>
        </w:tc>
      </w:tr>
      <w:tr w:rsidR="00820FD8" w:rsidRPr="00DB707E" w14:paraId="4CCC6305"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19B31BF" w14:textId="77777777" w:rsidR="00820FD8" w:rsidRPr="00DB707E" w:rsidRDefault="00820FD8" w:rsidP="00864629">
            <w:pPr>
              <w:pStyle w:val="TAL"/>
            </w:pPr>
            <w:r w:rsidRPr="00DB707E">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9D03EF5"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550C1D49" w14:textId="77777777" w:rsidR="00820FD8" w:rsidRPr="00DB707E" w:rsidRDefault="00820FD8" w:rsidP="00864629">
            <w:pPr>
              <w:pStyle w:val="TAC"/>
            </w:pPr>
          </w:p>
        </w:tc>
      </w:tr>
      <w:tr w:rsidR="00820FD8" w:rsidRPr="00DB707E" w14:paraId="2B7E34EE"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FF8710" w14:textId="77777777" w:rsidR="00820FD8" w:rsidRPr="00DB707E" w:rsidRDefault="00820FD8" w:rsidP="00864629">
            <w:pPr>
              <w:pStyle w:val="TAL"/>
            </w:pPr>
            <w:r w:rsidRPr="00DB707E">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0ED5F43"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2D6C36C7" w14:textId="77777777" w:rsidR="00820FD8" w:rsidRPr="00DB707E" w:rsidRDefault="00820FD8" w:rsidP="00864629">
            <w:pPr>
              <w:pStyle w:val="TAC"/>
            </w:pPr>
          </w:p>
        </w:tc>
      </w:tr>
      <w:tr w:rsidR="00820FD8" w:rsidRPr="00DB707E" w14:paraId="5DF68431"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3C15C20" w14:textId="77777777" w:rsidR="00820FD8" w:rsidRPr="00DB707E" w:rsidRDefault="00820FD8" w:rsidP="00864629">
            <w:pPr>
              <w:pStyle w:val="TAL"/>
            </w:pPr>
            <w:r w:rsidRPr="00DB707E">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4BF808A9"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0571131A" w14:textId="77777777" w:rsidR="00820FD8" w:rsidRPr="00DB707E" w:rsidRDefault="00820FD8" w:rsidP="00864629">
            <w:pPr>
              <w:pStyle w:val="TAC"/>
            </w:pPr>
          </w:p>
        </w:tc>
      </w:tr>
      <w:tr w:rsidR="00820FD8" w:rsidRPr="00DB707E" w14:paraId="115AA668"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53A2B09" w14:textId="77777777" w:rsidR="00820FD8" w:rsidRPr="00DB707E" w:rsidRDefault="00820FD8" w:rsidP="00864629">
            <w:pPr>
              <w:pStyle w:val="TAL"/>
            </w:pPr>
            <w:r w:rsidRPr="00DB707E">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3391CCF1"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7B6FF6C4" w14:textId="77777777" w:rsidR="00820FD8" w:rsidRPr="00DB707E" w:rsidRDefault="00820FD8" w:rsidP="00864629">
            <w:pPr>
              <w:pStyle w:val="TAC"/>
            </w:pPr>
          </w:p>
        </w:tc>
      </w:tr>
      <w:tr w:rsidR="00820FD8" w:rsidRPr="00DB707E" w14:paraId="7BBB8252"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DAE9828" w14:textId="77777777" w:rsidR="00820FD8" w:rsidRPr="00DB707E" w:rsidRDefault="00820FD8" w:rsidP="00864629">
            <w:pPr>
              <w:pStyle w:val="TAL"/>
            </w:pPr>
            <w:r w:rsidRPr="00DB707E">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0E100F1A" w14:textId="77777777" w:rsidR="00820FD8" w:rsidRPr="00DB707E" w:rsidRDefault="00820FD8" w:rsidP="00864629">
            <w:pPr>
              <w:pStyle w:val="TAC"/>
            </w:pPr>
            <w:r w:rsidRPr="00DB707E">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19200063" w14:textId="77777777" w:rsidR="00820FD8" w:rsidRPr="00DB707E" w:rsidRDefault="00820FD8" w:rsidP="00864629">
            <w:pPr>
              <w:pStyle w:val="TAC"/>
            </w:pPr>
          </w:p>
        </w:tc>
      </w:tr>
      <w:tr w:rsidR="00820FD8" w:rsidRPr="00DB707E" w14:paraId="146B145B" w14:textId="77777777" w:rsidTr="00864629">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hideMark/>
          </w:tcPr>
          <w:p w14:paraId="63837202" w14:textId="77777777" w:rsidR="00820FD8" w:rsidRPr="00DB707E" w:rsidRDefault="00820FD8" w:rsidP="00864629">
            <w:pPr>
              <w:pStyle w:val="TAL"/>
            </w:pPr>
            <w:r w:rsidRPr="00DB707E">
              <w:rPr>
                <w:rFonts w:eastAsia="?? ??"/>
              </w:rPr>
              <w:t xml:space="preserve">SNR_SSB of </w:t>
            </w:r>
            <w:r w:rsidRPr="00DB707E">
              <w:t>set q</w:t>
            </w:r>
            <w:r w:rsidRPr="00DB707E">
              <w:rPr>
                <w:vertAlign w:val="subscript"/>
              </w:rPr>
              <w:t>0</w:t>
            </w:r>
          </w:p>
        </w:tc>
        <w:tc>
          <w:tcPr>
            <w:tcW w:w="2410" w:type="dxa"/>
            <w:tcBorders>
              <w:top w:val="single" w:sz="4" w:space="0" w:color="auto"/>
              <w:left w:val="single" w:sz="4" w:space="0" w:color="auto"/>
              <w:bottom w:val="single" w:sz="4" w:space="0" w:color="auto"/>
              <w:right w:val="single" w:sz="4" w:space="0" w:color="auto"/>
            </w:tcBorders>
            <w:hideMark/>
          </w:tcPr>
          <w:p w14:paraId="44B9980F" w14:textId="77777777" w:rsidR="00820FD8" w:rsidRPr="00DB707E" w:rsidRDefault="00820FD8" w:rsidP="00864629">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hideMark/>
          </w:tcPr>
          <w:p w14:paraId="1F0B4F6B" w14:textId="77777777" w:rsidR="00820FD8" w:rsidRPr="00DB707E" w:rsidRDefault="00820FD8" w:rsidP="00864629">
            <w:pPr>
              <w:pStyle w:val="TAC"/>
            </w:pPr>
            <w:r w:rsidRPr="00DB707E">
              <w:t>dB</w:t>
            </w:r>
          </w:p>
        </w:tc>
        <w:tc>
          <w:tcPr>
            <w:tcW w:w="879" w:type="dxa"/>
            <w:tcBorders>
              <w:top w:val="single" w:sz="4" w:space="0" w:color="auto"/>
              <w:left w:val="single" w:sz="4" w:space="0" w:color="auto"/>
              <w:bottom w:val="single" w:sz="4" w:space="0" w:color="auto"/>
              <w:right w:val="single" w:sz="4" w:space="0" w:color="auto"/>
            </w:tcBorders>
          </w:tcPr>
          <w:p w14:paraId="0FF278CB" w14:textId="77777777" w:rsidR="00820FD8" w:rsidRPr="00DB707E" w:rsidRDefault="00820FD8" w:rsidP="00864629">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6410AAB5" w14:textId="77777777" w:rsidR="00820FD8" w:rsidRPr="00DB707E" w:rsidRDefault="00820FD8" w:rsidP="00864629">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6E71CCF9"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ED169E4"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2D80600" w14:textId="77777777" w:rsidR="00820FD8" w:rsidRPr="00DB707E" w:rsidRDefault="00820FD8" w:rsidP="00864629">
            <w:pPr>
              <w:pStyle w:val="TAC"/>
              <w:rPr>
                <w:noProof/>
              </w:rPr>
            </w:pPr>
            <w:r w:rsidRPr="00DB707E">
              <w:rPr>
                <w:rFonts w:eastAsia="MS Mincho"/>
              </w:rPr>
              <w:t>-12</w:t>
            </w:r>
          </w:p>
        </w:tc>
      </w:tr>
      <w:tr w:rsidR="00820FD8" w:rsidRPr="00DB707E" w14:paraId="2DE8340D" w14:textId="77777777" w:rsidTr="00864629">
        <w:trPr>
          <w:cantSplit/>
          <w:trHeight w:val="187"/>
          <w:jc w:val="center"/>
        </w:trPr>
        <w:tc>
          <w:tcPr>
            <w:tcW w:w="1271" w:type="dxa"/>
            <w:tcBorders>
              <w:top w:val="nil"/>
              <w:left w:val="single" w:sz="4" w:space="0" w:color="auto"/>
              <w:bottom w:val="nil"/>
              <w:right w:val="single" w:sz="4" w:space="0" w:color="auto"/>
            </w:tcBorders>
            <w:shd w:val="clear" w:color="auto" w:fill="auto"/>
            <w:hideMark/>
          </w:tcPr>
          <w:p w14:paraId="6AF89F2D"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5EFF836C" w14:textId="77777777" w:rsidR="00820FD8" w:rsidRPr="00DB707E" w:rsidRDefault="00820FD8" w:rsidP="00864629">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hideMark/>
          </w:tcPr>
          <w:p w14:paraId="0B61ACAA"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3D29B4D9" w14:textId="77777777" w:rsidR="00820FD8" w:rsidRPr="00DB707E" w:rsidRDefault="00820FD8" w:rsidP="00864629">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040BC06D" w14:textId="77777777" w:rsidR="00820FD8" w:rsidRPr="00DB707E" w:rsidRDefault="00820FD8" w:rsidP="00864629">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51E1D609"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5FDCF933"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B5102E1" w14:textId="77777777" w:rsidR="00820FD8" w:rsidRPr="00DB707E" w:rsidRDefault="00820FD8" w:rsidP="00864629">
            <w:pPr>
              <w:pStyle w:val="TAC"/>
              <w:rPr>
                <w:noProof/>
              </w:rPr>
            </w:pPr>
            <w:r w:rsidRPr="00DB707E">
              <w:rPr>
                <w:rFonts w:eastAsia="MS Mincho"/>
              </w:rPr>
              <w:t>-12</w:t>
            </w:r>
          </w:p>
        </w:tc>
      </w:tr>
      <w:tr w:rsidR="00820FD8" w:rsidRPr="00DB707E" w14:paraId="6C2E4EA9" w14:textId="77777777" w:rsidTr="00864629">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hideMark/>
          </w:tcPr>
          <w:p w14:paraId="4021A70C"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66124668" w14:textId="77777777" w:rsidR="00820FD8" w:rsidRPr="00DB707E" w:rsidRDefault="00820FD8" w:rsidP="00864629">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hideMark/>
          </w:tcPr>
          <w:p w14:paraId="6623F5D2"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0C9A64AA" w14:textId="77777777" w:rsidR="00820FD8" w:rsidRPr="00DB707E" w:rsidRDefault="00820FD8" w:rsidP="00864629">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A148C67" w14:textId="77777777" w:rsidR="00820FD8" w:rsidRPr="00DB707E" w:rsidRDefault="00820FD8" w:rsidP="00864629">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215AF934"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A16F2B1"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D694FFD" w14:textId="77777777" w:rsidR="00820FD8" w:rsidRPr="00DB707E" w:rsidRDefault="00820FD8" w:rsidP="00864629">
            <w:pPr>
              <w:pStyle w:val="TAC"/>
              <w:rPr>
                <w:noProof/>
              </w:rPr>
            </w:pPr>
            <w:r w:rsidRPr="00DB707E">
              <w:rPr>
                <w:rFonts w:eastAsia="MS Mincho"/>
              </w:rPr>
              <w:t>-12</w:t>
            </w:r>
          </w:p>
        </w:tc>
      </w:tr>
      <w:tr w:rsidR="00820FD8" w:rsidRPr="00DB707E" w14:paraId="73ACD138" w14:textId="77777777" w:rsidTr="00864629">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tcPr>
          <w:p w14:paraId="478C9A9C" w14:textId="77777777" w:rsidR="00820FD8" w:rsidRPr="00DB707E" w:rsidRDefault="00820FD8" w:rsidP="00864629">
            <w:pPr>
              <w:pStyle w:val="TAL"/>
            </w:pPr>
            <w:r w:rsidRPr="00DB707E">
              <w:t>SNR_SSB of set q</w:t>
            </w:r>
            <w:r w:rsidRPr="00DB707E">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78143E31" w14:textId="77777777" w:rsidR="00820FD8" w:rsidRPr="00DB707E" w:rsidRDefault="00820FD8" w:rsidP="00864629">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tcPr>
          <w:p w14:paraId="3BA2D0BE" w14:textId="77777777" w:rsidR="00820FD8" w:rsidRPr="00DB707E" w:rsidRDefault="00820FD8" w:rsidP="00864629">
            <w:pPr>
              <w:pStyle w:val="TAC"/>
            </w:pPr>
            <w:r w:rsidRPr="00DB707E">
              <w:t>dB</w:t>
            </w:r>
          </w:p>
        </w:tc>
        <w:tc>
          <w:tcPr>
            <w:tcW w:w="879" w:type="dxa"/>
            <w:tcBorders>
              <w:top w:val="single" w:sz="4" w:space="0" w:color="auto"/>
              <w:left w:val="single" w:sz="4" w:space="0" w:color="auto"/>
              <w:bottom w:val="single" w:sz="4" w:space="0" w:color="auto"/>
              <w:right w:val="single" w:sz="4" w:space="0" w:color="auto"/>
            </w:tcBorders>
          </w:tcPr>
          <w:p w14:paraId="702ED513"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FB121C1"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968B9A9"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1A76C5A"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EF47803" w14:textId="77777777" w:rsidR="00820FD8" w:rsidRPr="00DB707E" w:rsidRDefault="00820FD8" w:rsidP="00864629">
            <w:pPr>
              <w:pStyle w:val="TAC"/>
              <w:rPr>
                <w:noProof/>
              </w:rPr>
            </w:pPr>
            <w:r w:rsidRPr="00DB707E">
              <w:rPr>
                <w:rFonts w:eastAsia="MS Mincho"/>
              </w:rPr>
              <w:t>10</w:t>
            </w:r>
          </w:p>
        </w:tc>
      </w:tr>
      <w:tr w:rsidR="00820FD8" w:rsidRPr="00DB707E" w14:paraId="5D3E8EAA" w14:textId="77777777" w:rsidTr="00864629">
        <w:trPr>
          <w:cantSplit/>
          <w:trHeight w:val="187"/>
          <w:jc w:val="center"/>
        </w:trPr>
        <w:tc>
          <w:tcPr>
            <w:tcW w:w="1271" w:type="dxa"/>
            <w:tcBorders>
              <w:top w:val="nil"/>
              <w:left w:val="single" w:sz="4" w:space="0" w:color="auto"/>
              <w:bottom w:val="nil"/>
              <w:right w:val="single" w:sz="4" w:space="0" w:color="auto"/>
            </w:tcBorders>
            <w:shd w:val="clear" w:color="auto" w:fill="auto"/>
          </w:tcPr>
          <w:p w14:paraId="47E35225"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tcPr>
          <w:p w14:paraId="76D33892" w14:textId="77777777" w:rsidR="00820FD8" w:rsidRPr="00DB707E" w:rsidRDefault="00820FD8" w:rsidP="00864629">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tcPr>
          <w:p w14:paraId="202E1ECB"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24601F00"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69200E5"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A390603"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8A8A376"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7893E82A" w14:textId="77777777" w:rsidR="00820FD8" w:rsidRPr="00DB707E" w:rsidRDefault="00820FD8" w:rsidP="00864629">
            <w:pPr>
              <w:pStyle w:val="TAC"/>
              <w:rPr>
                <w:noProof/>
              </w:rPr>
            </w:pPr>
            <w:r w:rsidRPr="00DB707E">
              <w:rPr>
                <w:rFonts w:eastAsia="MS Mincho"/>
              </w:rPr>
              <w:t>10</w:t>
            </w:r>
          </w:p>
        </w:tc>
      </w:tr>
      <w:tr w:rsidR="00820FD8" w:rsidRPr="00DB707E" w14:paraId="6A48AFF1" w14:textId="77777777" w:rsidTr="00864629">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43F3EFE4"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tcPr>
          <w:p w14:paraId="0046D965" w14:textId="77777777" w:rsidR="00820FD8" w:rsidRPr="00DB707E" w:rsidRDefault="00820FD8" w:rsidP="00864629">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tcPr>
          <w:p w14:paraId="390EA9D2"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0295A4A0"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1D94CFD"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86B6EF6"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C8CB72C"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D5BEABA" w14:textId="77777777" w:rsidR="00820FD8" w:rsidRPr="00DB707E" w:rsidRDefault="00820FD8" w:rsidP="00864629">
            <w:pPr>
              <w:pStyle w:val="TAC"/>
              <w:rPr>
                <w:noProof/>
              </w:rPr>
            </w:pPr>
            <w:r w:rsidRPr="00DB707E">
              <w:rPr>
                <w:rFonts w:eastAsia="MS Mincho"/>
              </w:rPr>
              <w:t>10</w:t>
            </w:r>
          </w:p>
        </w:tc>
      </w:tr>
      <w:tr w:rsidR="00820FD8" w:rsidRPr="00DB707E" w14:paraId="15FEE699" w14:textId="77777777" w:rsidTr="00864629">
        <w:trPr>
          <w:cantSplit/>
          <w:trHeight w:val="187"/>
          <w:jc w:val="center"/>
        </w:trPr>
        <w:tc>
          <w:tcPr>
            <w:tcW w:w="1271" w:type="dxa"/>
            <w:tcBorders>
              <w:left w:val="single" w:sz="4" w:space="0" w:color="auto"/>
              <w:bottom w:val="nil"/>
              <w:right w:val="single" w:sz="4" w:space="0" w:color="auto"/>
            </w:tcBorders>
            <w:shd w:val="clear" w:color="auto" w:fill="auto"/>
          </w:tcPr>
          <w:p w14:paraId="0192B09B" w14:textId="77777777" w:rsidR="00820FD8" w:rsidRPr="00DB707E" w:rsidRDefault="00820FD8" w:rsidP="00864629">
            <w:pPr>
              <w:pStyle w:val="TAL"/>
            </w:pPr>
            <w:r w:rsidRPr="00DB707E">
              <w:rPr>
                <w:lang w:eastAsia="zh-CN"/>
              </w:rPr>
              <w:t>SSB_RP</w:t>
            </w:r>
            <w:r w:rsidRPr="00DB707E">
              <w:t xml:space="preserve"> of set q</w:t>
            </w:r>
            <w:r w:rsidRPr="00DB707E">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738DEE0A" w14:textId="77777777" w:rsidR="00820FD8" w:rsidRPr="00DB707E" w:rsidRDefault="00820FD8" w:rsidP="00864629">
            <w:pPr>
              <w:pStyle w:val="TAL"/>
              <w:rPr>
                <w:noProof/>
              </w:rPr>
            </w:pPr>
            <w:r w:rsidRPr="00DB707E">
              <w:rPr>
                <w:noProof/>
              </w:rPr>
              <w:t>Config 1,4</w:t>
            </w:r>
          </w:p>
        </w:tc>
        <w:tc>
          <w:tcPr>
            <w:tcW w:w="850" w:type="dxa"/>
            <w:tcBorders>
              <w:left w:val="single" w:sz="4" w:space="0" w:color="auto"/>
              <w:bottom w:val="nil"/>
              <w:right w:val="single" w:sz="4" w:space="0" w:color="auto"/>
            </w:tcBorders>
            <w:shd w:val="clear" w:color="auto" w:fill="auto"/>
          </w:tcPr>
          <w:p w14:paraId="26F1FDA1" w14:textId="77777777" w:rsidR="00820FD8" w:rsidRPr="00DB707E" w:rsidRDefault="00820FD8" w:rsidP="00864629">
            <w:pPr>
              <w:pStyle w:val="TAC"/>
            </w:pPr>
            <w:r w:rsidRPr="00DB707E">
              <w:t>dBm/SCS kHz</w:t>
            </w:r>
          </w:p>
        </w:tc>
        <w:tc>
          <w:tcPr>
            <w:tcW w:w="879" w:type="dxa"/>
            <w:tcBorders>
              <w:top w:val="single" w:sz="4" w:space="0" w:color="auto"/>
              <w:left w:val="single" w:sz="4" w:space="0" w:color="auto"/>
              <w:bottom w:val="single" w:sz="4" w:space="0" w:color="auto"/>
              <w:right w:val="single" w:sz="4" w:space="0" w:color="auto"/>
            </w:tcBorders>
          </w:tcPr>
          <w:p w14:paraId="2C9BE294" w14:textId="77777777" w:rsidR="00820FD8" w:rsidRPr="00DB707E" w:rsidRDefault="00820FD8" w:rsidP="00864629">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7350207A" w14:textId="77777777" w:rsidR="00820FD8" w:rsidRPr="00DB707E" w:rsidRDefault="00820FD8" w:rsidP="00864629">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63FAEAEB" w14:textId="77777777" w:rsidR="00820FD8" w:rsidRPr="00DB707E" w:rsidRDefault="00820FD8" w:rsidP="00864629">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C132A4A" w14:textId="77777777" w:rsidR="00820FD8" w:rsidRPr="00DB707E" w:rsidRDefault="00820FD8" w:rsidP="00864629">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764A2874" w14:textId="77777777" w:rsidR="00820FD8" w:rsidRPr="00DB707E" w:rsidRDefault="00820FD8" w:rsidP="00864629">
            <w:pPr>
              <w:pStyle w:val="TAC"/>
              <w:rPr>
                <w:rFonts w:eastAsia="MS Mincho"/>
              </w:rPr>
            </w:pPr>
            <w:r w:rsidRPr="00DB707E">
              <w:rPr>
                <w:rFonts w:eastAsia="MS Mincho"/>
              </w:rPr>
              <w:t>-88</w:t>
            </w:r>
          </w:p>
        </w:tc>
      </w:tr>
      <w:tr w:rsidR="00820FD8" w:rsidRPr="00DB707E" w14:paraId="33C07A31" w14:textId="77777777" w:rsidTr="00864629">
        <w:trPr>
          <w:cantSplit/>
          <w:trHeight w:val="187"/>
          <w:jc w:val="center"/>
        </w:trPr>
        <w:tc>
          <w:tcPr>
            <w:tcW w:w="1271" w:type="dxa"/>
            <w:tcBorders>
              <w:top w:val="nil"/>
              <w:left w:val="single" w:sz="4" w:space="0" w:color="auto"/>
              <w:bottom w:val="nil"/>
              <w:right w:val="single" w:sz="4" w:space="0" w:color="auto"/>
            </w:tcBorders>
            <w:shd w:val="clear" w:color="auto" w:fill="auto"/>
          </w:tcPr>
          <w:p w14:paraId="6EE14A2E"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tcPr>
          <w:p w14:paraId="53E7B54E" w14:textId="77777777" w:rsidR="00820FD8" w:rsidRPr="00DB707E" w:rsidRDefault="00820FD8" w:rsidP="00864629">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tcPr>
          <w:p w14:paraId="7B234F11"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149D484C" w14:textId="77777777" w:rsidR="00820FD8" w:rsidRPr="00DB707E" w:rsidRDefault="00820FD8" w:rsidP="00864629">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70EB4EAB" w14:textId="77777777" w:rsidR="00820FD8" w:rsidRPr="00DB707E" w:rsidRDefault="00820FD8" w:rsidP="00864629">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0E35E5C5" w14:textId="77777777" w:rsidR="00820FD8" w:rsidRPr="00DB707E" w:rsidRDefault="00820FD8" w:rsidP="00864629">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44BC5C8E" w14:textId="77777777" w:rsidR="00820FD8" w:rsidRPr="00DB707E" w:rsidRDefault="00820FD8" w:rsidP="00864629">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093790F3" w14:textId="77777777" w:rsidR="00820FD8" w:rsidRPr="00DB707E" w:rsidRDefault="00820FD8" w:rsidP="00864629">
            <w:pPr>
              <w:pStyle w:val="TAC"/>
              <w:rPr>
                <w:rFonts w:eastAsia="MS Mincho"/>
              </w:rPr>
            </w:pPr>
            <w:r w:rsidRPr="00DB707E">
              <w:rPr>
                <w:rFonts w:eastAsia="MS Mincho"/>
              </w:rPr>
              <w:t>-88</w:t>
            </w:r>
          </w:p>
        </w:tc>
      </w:tr>
      <w:tr w:rsidR="00820FD8" w:rsidRPr="00DB707E" w14:paraId="70E4DB22" w14:textId="77777777" w:rsidTr="00864629">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7A1C8150"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tcPr>
          <w:p w14:paraId="3299E043" w14:textId="77777777" w:rsidR="00820FD8" w:rsidRPr="00DB707E" w:rsidRDefault="00820FD8" w:rsidP="00864629">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tcPr>
          <w:p w14:paraId="543D2A1A"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49851763" w14:textId="77777777" w:rsidR="00820FD8" w:rsidRPr="00DB707E" w:rsidRDefault="00820FD8" w:rsidP="00864629">
            <w:pPr>
              <w:pStyle w:val="TAC"/>
              <w:rPr>
                <w:rFonts w:eastAsia="MS Mincho"/>
              </w:rPr>
            </w:pPr>
            <w:r w:rsidRPr="00DB707E">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11DF190B" w14:textId="77777777" w:rsidR="00820FD8" w:rsidRPr="00DB707E" w:rsidRDefault="00820FD8" w:rsidP="00864629">
            <w:pPr>
              <w:pStyle w:val="TAC"/>
              <w:rPr>
                <w:rFonts w:eastAsia="MS Mincho"/>
              </w:rPr>
            </w:pPr>
            <w:r w:rsidRPr="00DB707E">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36D079F0" w14:textId="77777777" w:rsidR="00820FD8" w:rsidRPr="00DB707E" w:rsidRDefault="00820FD8" w:rsidP="00864629">
            <w:pPr>
              <w:pStyle w:val="TAC"/>
              <w:rPr>
                <w:rFonts w:eastAsia="MS Mincho"/>
              </w:rPr>
            </w:pPr>
            <w:r w:rsidRPr="00DB707E">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76E2B5D7" w14:textId="77777777" w:rsidR="00820FD8" w:rsidRPr="00DB707E" w:rsidRDefault="00820FD8" w:rsidP="00864629">
            <w:pPr>
              <w:pStyle w:val="TAC"/>
              <w:rPr>
                <w:rFonts w:eastAsia="MS Mincho"/>
              </w:rPr>
            </w:pPr>
            <w:r w:rsidRPr="00DB707E">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7266E825" w14:textId="77777777" w:rsidR="00820FD8" w:rsidRPr="00DB707E" w:rsidRDefault="00820FD8" w:rsidP="00864629">
            <w:pPr>
              <w:pStyle w:val="TAC"/>
              <w:rPr>
                <w:rFonts w:eastAsia="MS Mincho"/>
              </w:rPr>
            </w:pPr>
            <w:r w:rsidRPr="00DB707E">
              <w:rPr>
                <w:rFonts w:eastAsia="MS Mincho"/>
              </w:rPr>
              <w:t>-85</w:t>
            </w:r>
          </w:p>
        </w:tc>
      </w:tr>
      <w:tr w:rsidR="00820FD8" w:rsidRPr="00DB707E" w14:paraId="7DA65AF9" w14:textId="77777777" w:rsidTr="00864629">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hideMark/>
          </w:tcPr>
          <w:p w14:paraId="16B7A5C2" w14:textId="77777777" w:rsidR="00820FD8" w:rsidRPr="00DB707E" w:rsidRDefault="00820FD8" w:rsidP="00864629">
            <w:pPr>
              <w:pStyle w:val="TAL"/>
            </w:pPr>
            <w:r w:rsidRPr="00DB707E">
              <w:rPr>
                <w:position w:val="-12"/>
              </w:rPr>
              <w:object w:dxaOrig="420" w:dyaOrig="420" w14:anchorId="7B9B635D">
                <v:shape id="_x0000_i2328" type="#_x0000_t75" style="width:20.75pt;height:20.75pt" o:ole="" fillcolor="window">
                  <v:imagedata r:id="rId149" o:title=""/>
                </v:shape>
                <o:OLEObject Type="Embed" ProgID="Equation.3" ShapeID="_x0000_i2328" DrawAspect="Content" ObjectID="_1731331484" r:id="rId191"/>
              </w:object>
            </w:r>
          </w:p>
        </w:tc>
        <w:tc>
          <w:tcPr>
            <w:tcW w:w="2410" w:type="dxa"/>
            <w:tcBorders>
              <w:top w:val="single" w:sz="4" w:space="0" w:color="auto"/>
              <w:left w:val="single" w:sz="4" w:space="0" w:color="auto"/>
              <w:bottom w:val="single" w:sz="4" w:space="0" w:color="auto"/>
              <w:right w:val="single" w:sz="4" w:space="0" w:color="auto"/>
            </w:tcBorders>
            <w:hideMark/>
          </w:tcPr>
          <w:p w14:paraId="1E5EC770" w14:textId="77777777" w:rsidR="00820FD8" w:rsidRPr="00DB707E" w:rsidRDefault="00820FD8" w:rsidP="00864629">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hideMark/>
          </w:tcPr>
          <w:p w14:paraId="3515E3DD" w14:textId="77777777" w:rsidR="00820FD8" w:rsidRPr="00DB707E" w:rsidRDefault="00820FD8" w:rsidP="00864629">
            <w:pPr>
              <w:pStyle w:val="TAC"/>
            </w:pPr>
            <w:r w:rsidRPr="00DB707E">
              <w:t xml:space="preserve">dBm/15 </w:t>
            </w:r>
            <w:proofErr w:type="spellStart"/>
            <w:r w:rsidRPr="00DB707E">
              <w:t>KHz</w:t>
            </w:r>
            <w:proofErr w:type="spellEnd"/>
          </w:p>
        </w:tc>
        <w:tc>
          <w:tcPr>
            <w:tcW w:w="4395" w:type="dxa"/>
            <w:gridSpan w:val="5"/>
            <w:tcBorders>
              <w:top w:val="single" w:sz="4" w:space="0" w:color="auto"/>
              <w:left w:val="single" w:sz="4" w:space="0" w:color="auto"/>
              <w:bottom w:val="single" w:sz="4" w:space="0" w:color="auto"/>
              <w:right w:val="single" w:sz="4" w:space="0" w:color="auto"/>
            </w:tcBorders>
            <w:hideMark/>
          </w:tcPr>
          <w:p w14:paraId="23D35666" w14:textId="77777777" w:rsidR="00820FD8" w:rsidRPr="00DB707E" w:rsidRDefault="00820FD8" w:rsidP="00864629">
            <w:pPr>
              <w:pStyle w:val="TAC"/>
            </w:pPr>
            <w:r w:rsidRPr="00DB707E">
              <w:t>-98</w:t>
            </w:r>
          </w:p>
        </w:tc>
      </w:tr>
      <w:tr w:rsidR="00820FD8" w:rsidRPr="00DB707E" w14:paraId="7A35E97D" w14:textId="77777777" w:rsidTr="00864629">
        <w:trPr>
          <w:cantSplit/>
          <w:trHeight w:val="187"/>
          <w:jc w:val="center"/>
        </w:trPr>
        <w:tc>
          <w:tcPr>
            <w:tcW w:w="1271" w:type="dxa"/>
            <w:tcBorders>
              <w:top w:val="nil"/>
              <w:left w:val="single" w:sz="4" w:space="0" w:color="auto"/>
              <w:bottom w:val="nil"/>
              <w:right w:val="single" w:sz="4" w:space="0" w:color="auto"/>
            </w:tcBorders>
            <w:shd w:val="clear" w:color="auto" w:fill="auto"/>
            <w:hideMark/>
          </w:tcPr>
          <w:p w14:paraId="71FCED14"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0F200464" w14:textId="77777777" w:rsidR="00820FD8" w:rsidRPr="00DB707E" w:rsidRDefault="00820FD8" w:rsidP="00864629">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hideMark/>
          </w:tcPr>
          <w:p w14:paraId="5A552800" w14:textId="77777777" w:rsidR="00820FD8" w:rsidRPr="00DB707E" w:rsidRDefault="00820FD8" w:rsidP="0086462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FEC6045" w14:textId="77777777" w:rsidR="00820FD8" w:rsidRPr="00DB707E" w:rsidRDefault="00820FD8" w:rsidP="00864629">
            <w:pPr>
              <w:pStyle w:val="TAC"/>
            </w:pPr>
            <w:r w:rsidRPr="00DB707E">
              <w:t>-98</w:t>
            </w:r>
          </w:p>
        </w:tc>
      </w:tr>
      <w:tr w:rsidR="00820FD8" w:rsidRPr="00DB707E" w14:paraId="5B1E4F5C" w14:textId="77777777" w:rsidTr="00864629">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hideMark/>
          </w:tcPr>
          <w:p w14:paraId="014B69FC"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452D888B" w14:textId="77777777" w:rsidR="00820FD8" w:rsidRPr="00DB707E" w:rsidRDefault="00820FD8" w:rsidP="00864629">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hideMark/>
          </w:tcPr>
          <w:p w14:paraId="7EDC0579" w14:textId="77777777" w:rsidR="00820FD8" w:rsidRPr="00DB707E" w:rsidRDefault="00820FD8" w:rsidP="0086462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9CAFB7A" w14:textId="77777777" w:rsidR="00820FD8" w:rsidRPr="00DB707E" w:rsidRDefault="00820FD8" w:rsidP="00864629">
            <w:pPr>
              <w:pStyle w:val="TAC"/>
            </w:pPr>
            <w:r w:rsidRPr="00DB707E">
              <w:t>-98</w:t>
            </w:r>
          </w:p>
        </w:tc>
      </w:tr>
      <w:tr w:rsidR="00820FD8" w:rsidRPr="00DB707E" w14:paraId="2947DF51"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4D766AC" w14:textId="77777777" w:rsidR="00820FD8" w:rsidRPr="00DB707E" w:rsidRDefault="00820FD8" w:rsidP="00864629">
            <w:pPr>
              <w:pStyle w:val="TAL"/>
            </w:pPr>
            <w:r w:rsidRPr="00DB707E">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468A9DB0" w14:textId="77777777" w:rsidR="00820FD8" w:rsidRPr="00DB707E" w:rsidRDefault="00820FD8" w:rsidP="0086462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ED05489" w14:textId="77777777" w:rsidR="00820FD8" w:rsidRPr="00DB707E" w:rsidRDefault="00820FD8" w:rsidP="00864629">
            <w:pPr>
              <w:pStyle w:val="TAC"/>
              <w:rPr>
                <w:rFonts w:eastAsia="MS Mincho"/>
              </w:rPr>
            </w:pPr>
            <w:r w:rsidRPr="00DB707E">
              <w:rPr>
                <w:rFonts w:eastAsia="MS Mincho"/>
              </w:rPr>
              <w:t>TDL-C 300ns 100Hz</w:t>
            </w:r>
          </w:p>
        </w:tc>
      </w:tr>
      <w:tr w:rsidR="00820FD8" w:rsidRPr="00DB707E" w14:paraId="7E90C825" w14:textId="77777777" w:rsidTr="00864629">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54EEE35" w14:textId="77777777" w:rsidR="00820FD8" w:rsidRPr="00DB707E" w:rsidRDefault="00820FD8" w:rsidP="00864629">
            <w:pPr>
              <w:pStyle w:val="TAN"/>
            </w:pPr>
            <w:r w:rsidRPr="00DB707E">
              <w:t>Note 1:</w:t>
            </w:r>
            <w:r w:rsidRPr="00DB707E">
              <w:tab/>
              <w:t>OCNG shall be used such that the resources in Cell 1 are fully allocated and a constant total transmitted power spectral density is achieved for all OFDM symbols.</w:t>
            </w:r>
          </w:p>
          <w:p w14:paraId="0015418C" w14:textId="77777777" w:rsidR="00820FD8" w:rsidRPr="00DB707E" w:rsidRDefault="00820FD8" w:rsidP="00864629">
            <w:pPr>
              <w:pStyle w:val="TAN"/>
            </w:pPr>
            <w:r w:rsidRPr="00DB707E">
              <w:t>Note 2:</w:t>
            </w:r>
            <w:r w:rsidRPr="00DB707E">
              <w:tab/>
              <w:t xml:space="preserve">The uplink resources for CSI reporting are assigned to the UE prior to the start of </w:t>
            </w:r>
            <w:proofErr w:type="gramStart"/>
            <w:r w:rsidRPr="00DB707E">
              <w:t>time period</w:t>
            </w:r>
            <w:proofErr w:type="gramEnd"/>
            <w:r w:rsidRPr="00DB707E">
              <w:t xml:space="preserve"> T1.</w:t>
            </w:r>
          </w:p>
          <w:p w14:paraId="4A80469D" w14:textId="77777777" w:rsidR="00820FD8" w:rsidRPr="00DB707E" w:rsidRDefault="00820FD8" w:rsidP="00864629">
            <w:pPr>
              <w:pStyle w:val="TAN"/>
            </w:pPr>
            <w:r w:rsidRPr="00DB707E">
              <w:t>Note 3:</w:t>
            </w:r>
            <w:r w:rsidRPr="00DB707E">
              <w:tab/>
              <w:t xml:space="preserve">NZP CSI-RS resource set configuration for CSI reporting </w:t>
            </w:r>
            <w:proofErr w:type="gramStart"/>
            <w:r w:rsidRPr="00DB707E">
              <w:t>are</w:t>
            </w:r>
            <w:proofErr w:type="gramEnd"/>
            <w:r w:rsidRPr="00DB707E">
              <w:t xml:space="preserve"> assigned to the UE prior to the start of time period T1.</w:t>
            </w:r>
          </w:p>
          <w:p w14:paraId="3621DC10" w14:textId="77777777" w:rsidR="00820FD8" w:rsidRPr="00DB707E" w:rsidRDefault="00820FD8" w:rsidP="00864629">
            <w:pPr>
              <w:pStyle w:val="TAN"/>
            </w:pPr>
            <w:r w:rsidRPr="00DB707E">
              <w:t>Note 4:</w:t>
            </w:r>
            <w:r w:rsidRPr="00DB707E">
              <w:tab/>
              <w:t xml:space="preserve">Measurement gap configuration is assigned to the UE prior to the start of </w:t>
            </w:r>
            <w:proofErr w:type="gramStart"/>
            <w:r w:rsidRPr="00DB707E">
              <w:t>time period</w:t>
            </w:r>
            <w:proofErr w:type="gramEnd"/>
            <w:r w:rsidRPr="00DB707E">
              <w:t xml:space="preserve"> T1.</w:t>
            </w:r>
          </w:p>
          <w:p w14:paraId="4C042FEC" w14:textId="77777777" w:rsidR="00820FD8" w:rsidRPr="00DB707E" w:rsidRDefault="00820FD8" w:rsidP="00864629">
            <w:pPr>
              <w:pStyle w:val="TAN"/>
            </w:pPr>
            <w:r w:rsidRPr="00DB707E">
              <w:t>Note 5:</w:t>
            </w:r>
            <w:r w:rsidRPr="00DB707E">
              <w:tab/>
              <w:t xml:space="preserve">The timers and layer 3 filtering related parameters are configured prior to the start of </w:t>
            </w:r>
            <w:proofErr w:type="gramStart"/>
            <w:r w:rsidRPr="00DB707E">
              <w:t>time period</w:t>
            </w:r>
            <w:proofErr w:type="gramEnd"/>
            <w:r w:rsidRPr="00DB707E">
              <w:t xml:space="preserve"> T1.</w:t>
            </w:r>
          </w:p>
          <w:p w14:paraId="57AF4FF8" w14:textId="77777777" w:rsidR="00820FD8" w:rsidRPr="00DB707E" w:rsidRDefault="00820FD8" w:rsidP="00864629">
            <w:pPr>
              <w:pStyle w:val="TAN"/>
            </w:pPr>
            <w:r w:rsidRPr="00DB707E">
              <w:t>Note 6:</w:t>
            </w:r>
            <w:r w:rsidRPr="00DB707E">
              <w:tab/>
              <w:t>The signal contains PDCCH for UEs other than the device under test as part of OCNG.</w:t>
            </w:r>
          </w:p>
          <w:p w14:paraId="7B9BB1C2" w14:textId="77777777" w:rsidR="00820FD8" w:rsidRPr="00DB707E" w:rsidRDefault="00820FD8" w:rsidP="00864629">
            <w:pPr>
              <w:pStyle w:val="TAN"/>
            </w:pPr>
            <w:r w:rsidRPr="00DB707E">
              <w:t>Note 7:</w:t>
            </w:r>
            <w:r w:rsidRPr="00DB707E">
              <w:tab/>
              <w:t xml:space="preserve">SNR levels correspond to the signal to noise ratio over the SSS </w:t>
            </w:r>
            <w:proofErr w:type="spellStart"/>
            <w:r w:rsidRPr="00DB707E">
              <w:t>REs.</w:t>
            </w:r>
            <w:proofErr w:type="spellEnd"/>
          </w:p>
          <w:p w14:paraId="1EFF696C" w14:textId="77777777" w:rsidR="00820FD8" w:rsidRPr="00DB707E" w:rsidRDefault="00820FD8" w:rsidP="00864629">
            <w:pPr>
              <w:pStyle w:val="TAN"/>
            </w:pPr>
            <w:r w:rsidRPr="00DB707E">
              <w:t>Note 8:</w:t>
            </w:r>
            <w:r w:rsidRPr="00DB707E">
              <w:tab/>
              <w:t>The SNR in time periods T1, T2, T3, T4 and T5 is denoted as SNR1, SNR2 and SNR3 respectively in figure A.4.5.5.1.1-1.</w:t>
            </w:r>
          </w:p>
          <w:p w14:paraId="477C1725" w14:textId="77777777" w:rsidR="00820FD8" w:rsidRPr="00DB707E" w:rsidRDefault="00820FD8" w:rsidP="00864629">
            <w:pPr>
              <w:pStyle w:val="TAN"/>
            </w:pPr>
            <w:r w:rsidRPr="00DB707E">
              <w:t>Note 9:</w:t>
            </w:r>
            <w:r w:rsidRPr="00DB707E">
              <w:rPr>
                <w:rFonts w:eastAsia="MS Mincho"/>
                <w:snapToGrid w:val="0"/>
              </w:rPr>
              <w:tab/>
            </w:r>
            <w:ins w:id="21342" w:author="Huawei" w:date="2022-10-18T15:49:00Z">
              <w:r>
                <w:rPr>
                  <w:rFonts w:eastAsia="MS Mincho"/>
                  <w:snapToGrid w:val="0"/>
                </w:rPr>
                <w:t>Void</w:t>
              </w:r>
            </w:ins>
            <w:del w:id="21343" w:author="Huawei" w:date="2022-10-18T15:49:00Z">
              <w:r w:rsidRPr="00DB707E" w:rsidDel="00EA013A">
                <w:delText>The SNR values are specified for testing a UE which supports 2RX on at least one band. For testing of a UE which supports 4RX on all bands, the SNR during T3 is modified as specified in clause A.3.6</w:delText>
              </w:r>
            </w:del>
            <w:r w:rsidRPr="00DB707E">
              <w:t>.</w:t>
            </w:r>
          </w:p>
        </w:tc>
      </w:tr>
      <w:bookmarkEnd w:id="21341"/>
    </w:tbl>
    <w:p w14:paraId="135B2E40" w14:textId="77777777" w:rsidR="00820FD8" w:rsidRPr="00DB707E" w:rsidRDefault="00820FD8" w:rsidP="00820FD8">
      <w:pPr>
        <w:spacing w:after="120"/>
        <w:rPr>
          <w:rFonts w:eastAsia="MS Mincho"/>
        </w:rPr>
      </w:pPr>
    </w:p>
    <w:p w14:paraId="2C0A1C00" w14:textId="77777777" w:rsidR="00820FD8" w:rsidRPr="00DB707E" w:rsidRDefault="00820FD8" w:rsidP="00820FD8">
      <w:pPr>
        <w:pStyle w:val="TH"/>
      </w:pPr>
      <w:r w:rsidRPr="00DB707E">
        <w:t>Table A.</w:t>
      </w:r>
      <w:del w:id="21344" w:author="Huawei" w:date="2022-10-25T19:46:00Z">
        <w:r w:rsidRPr="00DB707E" w:rsidDel="00CB5701">
          <w:delText>16.5.5</w:delText>
        </w:r>
      </w:del>
      <w:ins w:id="21345" w:author="Huawei" w:date="2022-10-25T19:46:00Z">
        <w:r>
          <w:t>16.5.2</w:t>
        </w:r>
      </w:ins>
      <w:r w:rsidRPr="00DB707E">
        <w:t>.1.1-4: Void</w:t>
      </w:r>
    </w:p>
    <w:p w14:paraId="1AE1022C" w14:textId="77777777" w:rsidR="00820FD8" w:rsidRPr="00DB707E" w:rsidRDefault="00820FD8" w:rsidP="00820FD8"/>
    <w:p w14:paraId="451D011D" w14:textId="77777777" w:rsidR="00820FD8" w:rsidRPr="00DB707E" w:rsidRDefault="00820FD8" w:rsidP="00820FD8">
      <w:pPr>
        <w:pStyle w:val="TH"/>
      </w:pPr>
      <w:r w:rsidRPr="00DB707E">
        <w:lastRenderedPageBreak/>
        <w:t xml:space="preserve"> </w:t>
      </w:r>
      <w:r w:rsidRPr="00DB707E">
        <w:rPr>
          <w:noProof/>
          <w:lang w:val="en-US" w:eastAsia="zh-CN"/>
        </w:rPr>
        <w:drawing>
          <wp:inline distT="0" distB="0" distL="0" distR="0" wp14:anchorId="6DD252E2" wp14:editId="38C2A11D">
            <wp:extent cx="4576710" cy="2153423"/>
            <wp:effectExtent l="0" t="0" r="0" b="0"/>
            <wp:docPr id="3199" name="图片 32"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w00527694\Pictures\图片28.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612014" cy="2170034"/>
                    </a:xfrm>
                    <a:prstGeom prst="rect">
                      <a:avLst/>
                    </a:prstGeom>
                    <a:noFill/>
                    <a:ln>
                      <a:noFill/>
                    </a:ln>
                  </pic:spPr>
                </pic:pic>
              </a:graphicData>
            </a:graphic>
          </wp:inline>
        </w:drawing>
      </w:r>
      <w:r w:rsidRPr="00DB707E">
        <w:rPr>
          <w:noProof/>
          <w:lang w:eastAsia="zh-CN"/>
        </w:rPr>
        <w:t xml:space="preserve"> </w:t>
      </w:r>
      <w:r w:rsidRPr="00DB707E">
        <w:t xml:space="preserve"> </w:t>
      </w:r>
    </w:p>
    <w:p w14:paraId="04C0990B" w14:textId="77777777" w:rsidR="00820FD8" w:rsidRPr="00DB707E" w:rsidRDefault="00820FD8" w:rsidP="00820FD8">
      <w:pPr>
        <w:pStyle w:val="TF"/>
      </w:pPr>
      <w:r w:rsidRPr="00DB707E">
        <w:t>Figure A.</w:t>
      </w:r>
      <w:del w:id="21346" w:author="Huawei" w:date="2022-10-25T19:46:00Z">
        <w:r w:rsidRPr="00DB707E" w:rsidDel="00CB5701">
          <w:delText>16.5.5</w:delText>
        </w:r>
      </w:del>
      <w:ins w:id="21347" w:author="Huawei" w:date="2022-10-25T19:46:00Z">
        <w:r>
          <w:t>16.5.2</w:t>
        </w:r>
      </w:ins>
      <w:r w:rsidRPr="00DB707E">
        <w:t>.1.1-1: SNR and L1-RSRP variation SSB for SSB-based beam failure detection and link recovery testing in non-DRX mode</w:t>
      </w:r>
    </w:p>
    <w:p w14:paraId="6BBBF6DD" w14:textId="77777777" w:rsidR="00820FD8" w:rsidRPr="00DB707E" w:rsidRDefault="00820FD8" w:rsidP="00820FD8">
      <w:pPr>
        <w:pStyle w:val="Heading5"/>
        <w:rPr>
          <w:snapToGrid w:val="0"/>
          <w:lang w:eastAsia="zh-CN"/>
        </w:rPr>
      </w:pPr>
      <w:r w:rsidRPr="00DB707E">
        <w:rPr>
          <w:snapToGrid w:val="0"/>
          <w:lang w:eastAsia="zh-CN"/>
        </w:rPr>
        <w:t>A.</w:t>
      </w:r>
      <w:del w:id="21348" w:author="Huawei" w:date="2022-10-25T19:46:00Z">
        <w:r w:rsidRPr="00DB707E" w:rsidDel="00CB5701">
          <w:rPr>
            <w:snapToGrid w:val="0"/>
            <w:lang w:eastAsia="zh-CN"/>
          </w:rPr>
          <w:delText>16.5.5</w:delText>
        </w:r>
      </w:del>
      <w:ins w:id="21349" w:author="Huawei" w:date="2022-10-25T19:46:00Z">
        <w:r>
          <w:rPr>
            <w:snapToGrid w:val="0"/>
            <w:lang w:eastAsia="zh-CN"/>
          </w:rPr>
          <w:t>16.5.2</w:t>
        </w:r>
      </w:ins>
      <w:r w:rsidRPr="00DB707E">
        <w:rPr>
          <w:snapToGrid w:val="0"/>
          <w:lang w:eastAsia="zh-CN"/>
        </w:rPr>
        <w:t>.1.2</w:t>
      </w:r>
      <w:r w:rsidRPr="00DB707E">
        <w:rPr>
          <w:snapToGrid w:val="0"/>
          <w:lang w:eastAsia="zh-CN"/>
        </w:rPr>
        <w:tab/>
        <w:t>Test Requirements</w:t>
      </w:r>
    </w:p>
    <w:p w14:paraId="24FA5B25" w14:textId="77777777" w:rsidR="00820FD8" w:rsidRPr="00DB707E" w:rsidRDefault="00820FD8" w:rsidP="00820FD8">
      <w:r w:rsidRPr="00DB707E">
        <w:t xml:space="preserve">The UE behaviour during time durations T1, T2, T3, T4 </w:t>
      </w:r>
      <w:r w:rsidRPr="00DB707E">
        <w:rPr>
          <w:lang w:eastAsia="zh-CN"/>
        </w:rPr>
        <w:t xml:space="preserve">and </w:t>
      </w:r>
      <w:r w:rsidRPr="00DB707E">
        <w:t>T5 shall be as follows:</w:t>
      </w:r>
    </w:p>
    <w:p w14:paraId="338772C8" w14:textId="77777777" w:rsidR="00820FD8" w:rsidRPr="00DB707E" w:rsidRDefault="00820FD8" w:rsidP="00820FD8">
      <w:pPr>
        <w:rPr>
          <w:lang w:eastAsia="zh-CN"/>
        </w:rPr>
      </w:pPr>
      <w:r w:rsidRPr="00DB707E">
        <w:t xml:space="preserve">During the </w:t>
      </w:r>
      <w:r w:rsidRPr="00DB707E">
        <w:rPr>
          <w:lang w:eastAsia="zh-CN"/>
        </w:rPr>
        <w:t>time duration T1 and T2, the UE shall transmit uplink signal at least in all subframes configured for CSI transmission on Cell 1.</w:t>
      </w:r>
    </w:p>
    <w:p w14:paraId="6E4B4269" w14:textId="77777777" w:rsidR="00820FD8" w:rsidRPr="00DB707E" w:rsidRDefault="00820FD8" w:rsidP="00820FD8">
      <w:r w:rsidRPr="00DB707E">
        <w:rPr>
          <w:lang w:eastAsia="zh-CN"/>
        </w:rPr>
        <w:t xml:space="preserve">During the </w:t>
      </w:r>
      <w:r w:rsidRPr="00DB707E">
        <w:t>period from time point A to time point B the UE shall transmit uplink signal in Cell 1 in all uplink slots configured for CSI transmission according to the configured periodic CSI reporting for Cell 1.</w:t>
      </w:r>
    </w:p>
    <w:p w14:paraId="583FBB97" w14:textId="77777777" w:rsidR="00820FD8" w:rsidRPr="00DB707E" w:rsidRDefault="00820FD8" w:rsidP="00820FD8">
      <w:r w:rsidRPr="00DB707E">
        <w:t>During T3 the UE shall detect beam failure and initiate link recovery. During T4 and T5 the UE measures and evaluate beam candidate from beam candidate set q</w:t>
      </w:r>
      <w:r w:rsidRPr="00DB707E">
        <w:rPr>
          <w:vertAlign w:val="subscript"/>
        </w:rPr>
        <w:t>1</w:t>
      </w:r>
      <w:r w:rsidRPr="00DB707E">
        <w:t>.</w:t>
      </w:r>
    </w:p>
    <w:p w14:paraId="200C7D07" w14:textId="77777777" w:rsidR="00820FD8" w:rsidRPr="00DB707E" w:rsidRDefault="00820FD8" w:rsidP="00820FD8">
      <w:r w:rsidRPr="00DB707E">
        <w:t xml:space="preserve">No later than time point F occurring no later than D1 = 240+10 </w:t>
      </w:r>
      <w:proofErr w:type="spellStart"/>
      <w:r w:rsidRPr="00DB707E">
        <w:t>ms</w:t>
      </w:r>
      <w:proofErr w:type="spellEnd"/>
      <w:r w:rsidRPr="00DB707E">
        <w:t xml:space="preserve"> after the start of T5, the UE shall transmit preamble on a beam associated with the candidate beam set q</w:t>
      </w:r>
      <w:r w:rsidRPr="00DB707E">
        <w:rPr>
          <w:vertAlign w:val="subscript"/>
        </w:rPr>
        <w:t>1</w:t>
      </w:r>
      <w:r w:rsidRPr="00DB707E">
        <w:t>. The UE shall not transmit preamble on a beam associated with the candidate beam set q</w:t>
      </w:r>
      <w:r w:rsidRPr="00DB707E">
        <w:rPr>
          <w:vertAlign w:val="subscript"/>
        </w:rPr>
        <w:t>1</w:t>
      </w:r>
      <w:r w:rsidRPr="00DB707E">
        <w:t xml:space="preserve"> earlier than time point B.</w:t>
      </w:r>
    </w:p>
    <w:p w14:paraId="1A2541F9" w14:textId="77777777" w:rsidR="00820FD8" w:rsidRPr="00DB707E" w:rsidRDefault="00820FD8" w:rsidP="00820FD8">
      <w:r w:rsidRPr="00DB707E">
        <w:t>Test is concluded once the test equipment has received the initial preamble transmission from the UE. The rate of correct events observed during repeated tests shall be at least 90%.</w:t>
      </w:r>
    </w:p>
    <w:p w14:paraId="2260AB6D" w14:textId="77777777" w:rsidR="00820FD8" w:rsidRPr="00DB707E" w:rsidRDefault="00820FD8" w:rsidP="00820FD8"/>
    <w:p w14:paraId="719D3063" w14:textId="77777777" w:rsidR="00820FD8" w:rsidRPr="00DB707E" w:rsidRDefault="00820FD8" w:rsidP="00820FD8">
      <w:pPr>
        <w:pStyle w:val="Heading4"/>
      </w:pPr>
      <w:r w:rsidRPr="00DB707E">
        <w:t>A.</w:t>
      </w:r>
      <w:del w:id="21350" w:author="Huawei" w:date="2022-10-25T19:46:00Z">
        <w:r w:rsidRPr="00DB707E" w:rsidDel="00CB5701">
          <w:delText>16.5.5</w:delText>
        </w:r>
      </w:del>
      <w:ins w:id="21351" w:author="Huawei" w:date="2022-10-25T19:46:00Z">
        <w:r>
          <w:t>16.5.2</w:t>
        </w:r>
      </w:ins>
      <w:r w:rsidRPr="00DB707E">
        <w:t>.2</w:t>
      </w:r>
      <w:r w:rsidRPr="00DB707E">
        <w:tab/>
      </w:r>
      <w:r w:rsidRPr="00DB707E">
        <w:rPr>
          <w:rFonts w:eastAsia="MS Mincho" w:cs="Arial"/>
        </w:rPr>
        <w:t xml:space="preserve">Beam Failure Detection and Link Recovery Test for FR1 </w:t>
      </w:r>
      <w:proofErr w:type="spellStart"/>
      <w:r w:rsidRPr="00DB707E">
        <w:rPr>
          <w:rFonts w:eastAsia="MS Mincho" w:cs="Arial"/>
        </w:rPr>
        <w:t>PCell</w:t>
      </w:r>
      <w:proofErr w:type="spellEnd"/>
      <w:r w:rsidRPr="00DB707E">
        <w:rPr>
          <w:rFonts w:eastAsia="MS Mincho" w:cs="Arial"/>
        </w:rPr>
        <w:t xml:space="preserve"> configured with SSB-based BFD and LR in non-DRX mode for 2 Rx UE</w:t>
      </w:r>
    </w:p>
    <w:p w14:paraId="36564438" w14:textId="77777777" w:rsidR="00820FD8" w:rsidRPr="00DB707E" w:rsidRDefault="00820FD8" w:rsidP="00820FD8">
      <w:pPr>
        <w:pStyle w:val="Heading5"/>
        <w:rPr>
          <w:snapToGrid w:val="0"/>
        </w:rPr>
      </w:pPr>
      <w:r w:rsidRPr="00DB707E">
        <w:rPr>
          <w:snapToGrid w:val="0"/>
          <w:lang w:eastAsia="zh-CN"/>
        </w:rPr>
        <w:t>A.</w:t>
      </w:r>
      <w:del w:id="21352" w:author="Huawei" w:date="2022-10-25T19:46:00Z">
        <w:r w:rsidRPr="00DB707E" w:rsidDel="00CB5701">
          <w:rPr>
            <w:snapToGrid w:val="0"/>
            <w:lang w:eastAsia="zh-CN"/>
          </w:rPr>
          <w:delText>16.5.5</w:delText>
        </w:r>
      </w:del>
      <w:ins w:id="21353" w:author="Huawei" w:date="2022-10-25T19:46:00Z">
        <w:r>
          <w:rPr>
            <w:snapToGrid w:val="0"/>
            <w:lang w:eastAsia="zh-CN"/>
          </w:rPr>
          <w:t>16.5.2</w:t>
        </w:r>
      </w:ins>
      <w:r w:rsidRPr="00DB707E">
        <w:rPr>
          <w:snapToGrid w:val="0"/>
          <w:lang w:eastAsia="zh-CN"/>
        </w:rPr>
        <w:t>.2.1</w:t>
      </w:r>
      <w:r w:rsidRPr="00DB707E">
        <w:rPr>
          <w:snapToGrid w:val="0"/>
          <w:lang w:eastAsia="zh-CN"/>
        </w:rPr>
        <w:tab/>
        <w:t>Test Purpose and Environment</w:t>
      </w:r>
    </w:p>
    <w:p w14:paraId="2683F4BB" w14:textId="77777777" w:rsidR="00820FD8" w:rsidRPr="00DB707E" w:rsidRDefault="00820FD8" w:rsidP="00820FD8">
      <w:r w:rsidRPr="00DB707E">
        <w:t>The purpose of this test is to verify that the UE properly detects SSB-based beam failure in the set q</w:t>
      </w:r>
      <w:r w:rsidRPr="00DB707E">
        <w:rPr>
          <w:vertAlign w:val="subscript"/>
        </w:rPr>
        <w:t>0</w:t>
      </w:r>
      <w:r w:rsidRPr="00DB707E">
        <w:t xml:space="preserve"> configured for a serving cell and that the UE performs correct SSB-based link recovery based on beam candidate set q</w:t>
      </w:r>
      <w:r w:rsidRPr="00DB707E">
        <w:rPr>
          <w:vertAlign w:val="subscript"/>
        </w:rPr>
        <w:t>1</w:t>
      </w:r>
      <w:r w:rsidRPr="00DB707E">
        <w:t>. The purpose is to test the downlink monitoring for beam failure detection within the UEs active DL BWP, during the evaluation period, and link recovery, when no DRX is used. This test will partly verify the SSB based beam failure detection and link recovery for an FR1 serving cell requirements in clause 8.5B.</w:t>
      </w:r>
    </w:p>
    <w:p w14:paraId="2F50825A" w14:textId="77777777" w:rsidR="00820FD8" w:rsidRPr="00DB707E" w:rsidRDefault="00820FD8" w:rsidP="00820FD8">
      <w:r w:rsidRPr="00DB707E">
        <w:t>The test parameters are given in Tables A.</w:t>
      </w:r>
      <w:del w:id="21354" w:author="Huawei" w:date="2022-10-25T19:46:00Z">
        <w:r w:rsidRPr="00DB707E" w:rsidDel="00CB5701">
          <w:delText>16.5.5</w:delText>
        </w:r>
      </w:del>
      <w:ins w:id="21355" w:author="Huawei" w:date="2022-10-25T19:46:00Z">
        <w:r>
          <w:t>16.5.2</w:t>
        </w:r>
      </w:ins>
      <w:r w:rsidRPr="00DB707E">
        <w:t>.2.1-1, A.</w:t>
      </w:r>
      <w:del w:id="21356" w:author="Huawei" w:date="2022-10-25T19:46:00Z">
        <w:r w:rsidRPr="00DB707E" w:rsidDel="00CB5701">
          <w:delText>16.5.5</w:delText>
        </w:r>
      </w:del>
      <w:ins w:id="21357" w:author="Huawei" w:date="2022-10-25T19:46:00Z">
        <w:r>
          <w:t>16.5.2</w:t>
        </w:r>
      </w:ins>
      <w:r w:rsidRPr="00DB707E">
        <w:t>.2.1-2, A.</w:t>
      </w:r>
      <w:del w:id="21358" w:author="Huawei" w:date="2022-10-25T19:46:00Z">
        <w:r w:rsidRPr="00DB707E" w:rsidDel="00CB5701">
          <w:delText>16.5.5</w:delText>
        </w:r>
      </w:del>
      <w:ins w:id="21359" w:author="Huawei" w:date="2022-10-25T19:46:00Z">
        <w:r>
          <w:t>16.5.2</w:t>
        </w:r>
      </w:ins>
      <w:r w:rsidRPr="00DB707E">
        <w:t>.2.1-3 and A.</w:t>
      </w:r>
      <w:del w:id="21360" w:author="Huawei" w:date="2022-10-25T19:46:00Z">
        <w:r w:rsidRPr="00DB707E" w:rsidDel="00CB5701">
          <w:delText>16.5.5</w:delText>
        </w:r>
      </w:del>
      <w:ins w:id="21361" w:author="Huawei" w:date="2022-10-25T19:46:00Z">
        <w:r>
          <w:t>16.5.2</w:t>
        </w:r>
      </w:ins>
      <w:r w:rsidRPr="00DB707E">
        <w:t>.2.1-4 below. There is one cell, cell 1 which is the active cell, in the test. The test consists of five successive time periods, with time duration of T1, T2, T3, T4 and T5 respectively. Figure A.</w:t>
      </w:r>
      <w:del w:id="21362" w:author="Huawei" w:date="2022-10-25T19:46:00Z">
        <w:r w:rsidRPr="00DB707E" w:rsidDel="00CB5701">
          <w:delText>16.5.5</w:delText>
        </w:r>
      </w:del>
      <w:ins w:id="21363" w:author="Huawei" w:date="2022-10-25T19:46:00Z">
        <w:r>
          <w:t>16.5.2</w:t>
        </w:r>
      </w:ins>
      <w:r w:rsidRPr="00DB707E">
        <w:t>.2.1-1 shows the variation of the downlink SNR of the SSB in set q</w:t>
      </w:r>
      <w:r w:rsidRPr="00DB707E">
        <w:rPr>
          <w:vertAlign w:val="subscript"/>
        </w:rPr>
        <w:t>0</w:t>
      </w:r>
      <w:r w:rsidRPr="00DB707E">
        <w:t xml:space="preserve"> in the active cell to emulate SSB based beam failure. Figure A.</w:t>
      </w:r>
      <w:del w:id="21364" w:author="Huawei" w:date="2022-10-25T19:46:00Z">
        <w:r w:rsidRPr="00DB707E" w:rsidDel="00CB5701">
          <w:delText>16.5.5</w:delText>
        </w:r>
      </w:del>
      <w:ins w:id="21365" w:author="Huawei" w:date="2022-10-25T19:46:00Z">
        <w:r>
          <w:t>16.5.2</w:t>
        </w:r>
      </w:ins>
      <w:r w:rsidRPr="00DB707E">
        <w:t>.2.1-1 additionally shows the variation of the downlink L1-RSRP of the SSB in set q</w:t>
      </w:r>
      <w:r w:rsidRPr="00DB707E">
        <w:rPr>
          <w:vertAlign w:val="subscript"/>
        </w:rPr>
        <w:t>1</w:t>
      </w:r>
      <w:r w:rsidRPr="00DB707E">
        <w:t xml:space="preserve"> of the candidate beam used for link recovery. Prior to the start of the time duration T1, the UE shall be fully synchronized to cell 1. The UE shall be configured for periodic CSI reporting with a reporting periodicity of 2 </w:t>
      </w:r>
      <w:proofErr w:type="spellStart"/>
      <w:r w:rsidRPr="00DB707E">
        <w:t>ms</w:t>
      </w:r>
      <w:proofErr w:type="spellEnd"/>
      <w:r w:rsidRPr="00DB707E">
        <w:t>. In the test, DRX configuration is not enabled. The UE is configured to perform inter-frequency measurements using GP ID #0 (40ms) in test 1.</w:t>
      </w:r>
    </w:p>
    <w:p w14:paraId="3EA5770F" w14:textId="77777777" w:rsidR="00820FD8" w:rsidRPr="00DB707E" w:rsidRDefault="00820FD8" w:rsidP="00820FD8">
      <w:pPr>
        <w:pStyle w:val="TH"/>
      </w:pPr>
      <w:r w:rsidRPr="00DB707E">
        <w:lastRenderedPageBreak/>
        <w:t>Table A.</w:t>
      </w:r>
      <w:del w:id="21366" w:author="Huawei" w:date="2022-10-25T19:46:00Z">
        <w:r w:rsidRPr="00DB707E" w:rsidDel="00CB5701">
          <w:delText>16.5.5</w:delText>
        </w:r>
      </w:del>
      <w:ins w:id="21367" w:author="Huawei" w:date="2022-10-25T19:46:00Z">
        <w:r>
          <w:t>16.5.2</w:t>
        </w:r>
      </w:ins>
      <w:r w:rsidRPr="00DB707E">
        <w:t xml:space="preserve">.2.1-1: Supported test configurations for FR1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20FD8" w:rsidRPr="00DB707E" w14:paraId="13E4916A" w14:textId="77777777" w:rsidTr="00864629">
        <w:trPr>
          <w:trHeight w:val="187"/>
          <w:jc w:val="center"/>
        </w:trPr>
        <w:tc>
          <w:tcPr>
            <w:tcW w:w="2265" w:type="dxa"/>
            <w:shd w:val="clear" w:color="auto" w:fill="auto"/>
          </w:tcPr>
          <w:p w14:paraId="6CD55569" w14:textId="77777777" w:rsidR="00820FD8" w:rsidRPr="00DB707E" w:rsidRDefault="00820FD8" w:rsidP="00864629">
            <w:pPr>
              <w:pStyle w:val="TAH"/>
            </w:pPr>
            <w:r w:rsidRPr="00DB707E">
              <w:t>Configuration</w:t>
            </w:r>
          </w:p>
        </w:tc>
        <w:tc>
          <w:tcPr>
            <w:tcW w:w="6905" w:type="dxa"/>
            <w:shd w:val="clear" w:color="auto" w:fill="auto"/>
          </w:tcPr>
          <w:p w14:paraId="4F3A8A9D" w14:textId="77777777" w:rsidR="00820FD8" w:rsidRPr="00DB707E" w:rsidRDefault="00820FD8" w:rsidP="00864629">
            <w:pPr>
              <w:pStyle w:val="TAH"/>
            </w:pPr>
            <w:r w:rsidRPr="00DB707E">
              <w:t>Description</w:t>
            </w:r>
          </w:p>
        </w:tc>
      </w:tr>
      <w:tr w:rsidR="00820FD8" w:rsidRPr="00DB707E" w14:paraId="1E579150" w14:textId="77777777" w:rsidTr="00864629">
        <w:trPr>
          <w:trHeight w:val="187"/>
          <w:jc w:val="center"/>
        </w:trPr>
        <w:tc>
          <w:tcPr>
            <w:tcW w:w="2265" w:type="dxa"/>
            <w:shd w:val="clear" w:color="auto" w:fill="auto"/>
          </w:tcPr>
          <w:p w14:paraId="42AB43F5" w14:textId="77777777" w:rsidR="00820FD8" w:rsidRPr="00DB707E" w:rsidRDefault="00820FD8" w:rsidP="00864629">
            <w:pPr>
              <w:pStyle w:val="TAL"/>
            </w:pPr>
            <w:r w:rsidRPr="00DB707E">
              <w:t>1</w:t>
            </w:r>
          </w:p>
        </w:tc>
        <w:tc>
          <w:tcPr>
            <w:tcW w:w="6905" w:type="dxa"/>
            <w:shd w:val="clear" w:color="auto" w:fill="auto"/>
          </w:tcPr>
          <w:p w14:paraId="3F5AED8A" w14:textId="77777777" w:rsidR="00820FD8" w:rsidRPr="00DB707E" w:rsidRDefault="00820FD8" w:rsidP="00864629">
            <w:pPr>
              <w:pStyle w:val="TAL"/>
            </w:pPr>
            <w:r w:rsidRPr="00DB707E">
              <w:t>FDD duplex mode, 15 kHz SSB SCS, 10 MHz bandwidth</w:t>
            </w:r>
          </w:p>
        </w:tc>
      </w:tr>
      <w:tr w:rsidR="00820FD8" w:rsidRPr="00DB707E" w14:paraId="0B936E17" w14:textId="77777777" w:rsidTr="00864629">
        <w:trPr>
          <w:trHeight w:val="187"/>
          <w:jc w:val="center"/>
        </w:trPr>
        <w:tc>
          <w:tcPr>
            <w:tcW w:w="2265" w:type="dxa"/>
            <w:shd w:val="clear" w:color="auto" w:fill="auto"/>
          </w:tcPr>
          <w:p w14:paraId="206E7D29" w14:textId="77777777" w:rsidR="00820FD8" w:rsidRPr="00DB707E" w:rsidRDefault="00820FD8" w:rsidP="00864629">
            <w:pPr>
              <w:pStyle w:val="TAL"/>
            </w:pPr>
            <w:r w:rsidRPr="00DB707E">
              <w:t>2</w:t>
            </w:r>
          </w:p>
        </w:tc>
        <w:tc>
          <w:tcPr>
            <w:tcW w:w="6905" w:type="dxa"/>
            <w:shd w:val="clear" w:color="auto" w:fill="auto"/>
          </w:tcPr>
          <w:p w14:paraId="49C4523B" w14:textId="77777777" w:rsidR="00820FD8" w:rsidRPr="00DB707E" w:rsidRDefault="00820FD8" w:rsidP="00864629">
            <w:pPr>
              <w:pStyle w:val="TAL"/>
            </w:pPr>
            <w:r w:rsidRPr="00DB707E">
              <w:t>TDD duplex mode, 15 kHz SSB SCS, 10 MHz bandwidth</w:t>
            </w:r>
          </w:p>
        </w:tc>
      </w:tr>
      <w:tr w:rsidR="00820FD8" w:rsidRPr="00DB707E" w14:paraId="66983047" w14:textId="77777777" w:rsidTr="00864629">
        <w:trPr>
          <w:trHeight w:val="187"/>
          <w:jc w:val="center"/>
        </w:trPr>
        <w:tc>
          <w:tcPr>
            <w:tcW w:w="2265" w:type="dxa"/>
            <w:shd w:val="clear" w:color="auto" w:fill="auto"/>
          </w:tcPr>
          <w:p w14:paraId="31F314DD" w14:textId="77777777" w:rsidR="00820FD8" w:rsidRPr="00DB707E" w:rsidRDefault="00820FD8" w:rsidP="00864629">
            <w:pPr>
              <w:pStyle w:val="TAL"/>
            </w:pPr>
            <w:r w:rsidRPr="00DB707E">
              <w:t>3</w:t>
            </w:r>
          </w:p>
        </w:tc>
        <w:tc>
          <w:tcPr>
            <w:tcW w:w="6905" w:type="dxa"/>
            <w:shd w:val="clear" w:color="auto" w:fill="auto"/>
          </w:tcPr>
          <w:p w14:paraId="55743814" w14:textId="77777777" w:rsidR="00820FD8" w:rsidRPr="00DB707E" w:rsidRDefault="00820FD8" w:rsidP="00864629">
            <w:pPr>
              <w:pStyle w:val="TAL"/>
            </w:pPr>
            <w:r w:rsidRPr="00DB707E">
              <w:t>TDD duplex mode, 30 kHz SSB SCS, 20 MHz bandwidth</w:t>
            </w:r>
          </w:p>
        </w:tc>
      </w:tr>
      <w:tr w:rsidR="00820FD8" w:rsidRPr="00DB707E" w14:paraId="567CD70C" w14:textId="77777777" w:rsidTr="00864629">
        <w:trPr>
          <w:trHeight w:val="187"/>
          <w:jc w:val="center"/>
        </w:trPr>
        <w:tc>
          <w:tcPr>
            <w:tcW w:w="2265" w:type="dxa"/>
            <w:shd w:val="clear" w:color="auto" w:fill="auto"/>
          </w:tcPr>
          <w:p w14:paraId="77810BE6" w14:textId="77777777" w:rsidR="00820FD8" w:rsidRPr="00DB707E" w:rsidRDefault="00820FD8" w:rsidP="00864629">
            <w:pPr>
              <w:pStyle w:val="TAL"/>
            </w:pPr>
            <w:r w:rsidRPr="00DB707E">
              <w:t>4</w:t>
            </w:r>
          </w:p>
        </w:tc>
        <w:tc>
          <w:tcPr>
            <w:tcW w:w="6905" w:type="dxa"/>
            <w:shd w:val="clear" w:color="auto" w:fill="auto"/>
          </w:tcPr>
          <w:p w14:paraId="2CB27D47" w14:textId="77777777" w:rsidR="00820FD8" w:rsidRPr="00DB707E" w:rsidRDefault="00820FD8" w:rsidP="00864629">
            <w:pPr>
              <w:pStyle w:val="TAL"/>
            </w:pPr>
            <w:r w:rsidRPr="00DB707E">
              <w:rPr>
                <w:rFonts w:eastAsia="Malgun Gothic"/>
              </w:rPr>
              <w:t>HD-FDD duplex mode, 15 kHz SSB SCS, 10 MHz bandwidth</w:t>
            </w:r>
          </w:p>
        </w:tc>
      </w:tr>
      <w:tr w:rsidR="00820FD8" w:rsidRPr="00DB707E" w14:paraId="17D332D0" w14:textId="77777777" w:rsidTr="00864629">
        <w:trPr>
          <w:trHeight w:val="187"/>
          <w:jc w:val="center"/>
        </w:trPr>
        <w:tc>
          <w:tcPr>
            <w:tcW w:w="9170" w:type="dxa"/>
            <w:gridSpan w:val="2"/>
            <w:shd w:val="clear" w:color="auto" w:fill="auto"/>
          </w:tcPr>
          <w:p w14:paraId="0E52C16D" w14:textId="77777777" w:rsidR="00820FD8" w:rsidRPr="00DB707E" w:rsidRDefault="00820FD8" w:rsidP="00864629">
            <w:pPr>
              <w:pStyle w:val="TAN"/>
            </w:pPr>
            <w:r w:rsidRPr="00DB707E">
              <w:t>Note:</w:t>
            </w:r>
            <w:r w:rsidRPr="00DB707E">
              <w:tab/>
              <w:t>The UE is only required to pass in one of the supported test configurations in FR1</w:t>
            </w:r>
          </w:p>
        </w:tc>
      </w:tr>
    </w:tbl>
    <w:p w14:paraId="1C512297" w14:textId="77777777" w:rsidR="00820FD8" w:rsidRPr="00DB707E" w:rsidRDefault="00820FD8" w:rsidP="00820FD8">
      <w:pPr>
        <w:spacing w:before="120"/>
      </w:pPr>
    </w:p>
    <w:p w14:paraId="6FA8CA34" w14:textId="77777777" w:rsidR="00820FD8" w:rsidRPr="00DB707E" w:rsidRDefault="00820FD8" w:rsidP="00820FD8">
      <w:pPr>
        <w:pStyle w:val="TH"/>
      </w:pPr>
      <w:r w:rsidRPr="00DB707E">
        <w:lastRenderedPageBreak/>
        <w:t>Table A.</w:t>
      </w:r>
      <w:del w:id="21368" w:author="Huawei" w:date="2022-10-25T19:46:00Z">
        <w:r w:rsidRPr="00DB707E" w:rsidDel="00CB5701">
          <w:delText>16.5.5</w:delText>
        </w:r>
      </w:del>
      <w:ins w:id="21369" w:author="Huawei" w:date="2022-10-25T19:46:00Z">
        <w:r>
          <w:t>16.5.2</w:t>
        </w:r>
      </w:ins>
      <w:r w:rsidRPr="00DB707E">
        <w:t xml:space="preserve">.2.1-2: General test parameters for FR1 </w:t>
      </w:r>
      <w:proofErr w:type="spellStart"/>
      <w:r w:rsidRPr="00DB707E">
        <w:t>PCell</w:t>
      </w:r>
      <w:proofErr w:type="spellEnd"/>
      <w:r w:rsidRPr="00DB707E">
        <w:t xml:space="preserve"> for SSB-based beam failure detection and link recovery testing in non-DRX mode</w:t>
      </w:r>
    </w:p>
    <w:tbl>
      <w:tblPr>
        <w:tblW w:w="374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51"/>
        <w:gridCol w:w="52"/>
        <w:gridCol w:w="7"/>
        <w:gridCol w:w="423"/>
        <w:gridCol w:w="1079"/>
        <w:gridCol w:w="703"/>
        <w:gridCol w:w="1778"/>
        <w:gridCol w:w="1421"/>
      </w:tblGrid>
      <w:tr w:rsidR="00820FD8" w:rsidRPr="00DB707E" w14:paraId="6A83B64C" w14:textId="77777777" w:rsidTr="00864629">
        <w:trPr>
          <w:trHeight w:val="187"/>
          <w:jc w:val="center"/>
        </w:trPr>
        <w:tc>
          <w:tcPr>
            <w:tcW w:w="2296" w:type="pct"/>
            <w:gridSpan w:val="5"/>
            <w:tcBorders>
              <w:bottom w:val="nil"/>
            </w:tcBorders>
            <w:shd w:val="clear" w:color="auto" w:fill="auto"/>
          </w:tcPr>
          <w:p w14:paraId="39621471" w14:textId="77777777" w:rsidR="00820FD8" w:rsidRPr="00DB707E" w:rsidRDefault="00820FD8" w:rsidP="00864629">
            <w:pPr>
              <w:pStyle w:val="TAH"/>
              <w:rPr>
                <w:noProof/>
              </w:rPr>
            </w:pPr>
            <w:r w:rsidRPr="00DB707E">
              <w:rPr>
                <w:noProof/>
              </w:rPr>
              <w:lastRenderedPageBreak/>
              <w:t>Parameter</w:t>
            </w:r>
          </w:p>
        </w:tc>
        <w:tc>
          <w:tcPr>
            <w:tcW w:w="487" w:type="pct"/>
            <w:tcBorders>
              <w:bottom w:val="nil"/>
            </w:tcBorders>
            <w:shd w:val="clear" w:color="auto" w:fill="auto"/>
          </w:tcPr>
          <w:p w14:paraId="02B70E18" w14:textId="77777777" w:rsidR="00820FD8" w:rsidRPr="00DB707E" w:rsidRDefault="00820FD8" w:rsidP="00864629">
            <w:pPr>
              <w:pStyle w:val="TAH"/>
              <w:rPr>
                <w:noProof/>
              </w:rPr>
            </w:pPr>
            <w:r w:rsidRPr="00DB707E">
              <w:rPr>
                <w:noProof/>
              </w:rPr>
              <w:t>Unit</w:t>
            </w:r>
          </w:p>
        </w:tc>
        <w:tc>
          <w:tcPr>
            <w:tcW w:w="1232" w:type="pct"/>
            <w:shd w:val="clear" w:color="auto" w:fill="auto"/>
          </w:tcPr>
          <w:p w14:paraId="43A4566E" w14:textId="77777777" w:rsidR="00820FD8" w:rsidRPr="00DB707E" w:rsidRDefault="00820FD8" w:rsidP="00864629">
            <w:pPr>
              <w:pStyle w:val="TAH"/>
              <w:rPr>
                <w:noProof/>
              </w:rPr>
            </w:pPr>
            <w:r w:rsidRPr="00DB707E">
              <w:rPr>
                <w:noProof/>
              </w:rPr>
              <w:t>Value</w:t>
            </w:r>
          </w:p>
        </w:tc>
        <w:tc>
          <w:tcPr>
            <w:tcW w:w="985" w:type="pct"/>
          </w:tcPr>
          <w:p w14:paraId="12949E25" w14:textId="77777777" w:rsidR="00820FD8" w:rsidRPr="00DB707E" w:rsidRDefault="00820FD8" w:rsidP="00864629">
            <w:pPr>
              <w:pStyle w:val="TAH"/>
              <w:rPr>
                <w:noProof/>
              </w:rPr>
            </w:pPr>
            <w:r w:rsidRPr="00DB707E">
              <w:rPr>
                <w:noProof/>
              </w:rPr>
              <w:t>Comment</w:t>
            </w:r>
          </w:p>
        </w:tc>
      </w:tr>
      <w:tr w:rsidR="00820FD8" w:rsidRPr="00DB707E" w14:paraId="05BED8DD" w14:textId="77777777" w:rsidTr="00864629">
        <w:trPr>
          <w:trHeight w:val="187"/>
          <w:jc w:val="center"/>
        </w:trPr>
        <w:tc>
          <w:tcPr>
            <w:tcW w:w="2296" w:type="pct"/>
            <w:gridSpan w:val="5"/>
            <w:tcBorders>
              <w:top w:val="nil"/>
            </w:tcBorders>
            <w:shd w:val="clear" w:color="auto" w:fill="auto"/>
          </w:tcPr>
          <w:p w14:paraId="59F57F0A" w14:textId="77777777" w:rsidR="00820FD8" w:rsidRPr="00DB707E" w:rsidRDefault="00820FD8" w:rsidP="00864629">
            <w:pPr>
              <w:pStyle w:val="TAH"/>
              <w:rPr>
                <w:noProof/>
              </w:rPr>
            </w:pPr>
          </w:p>
        </w:tc>
        <w:tc>
          <w:tcPr>
            <w:tcW w:w="487" w:type="pct"/>
            <w:tcBorders>
              <w:top w:val="nil"/>
            </w:tcBorders>
            <w:shd w:val="clear" w:color="auto" w:fill="auto"/>
          </w:tcPr>
          <w:p w14:paraId="3A177F05" w14:textId="77777777" w:rsidR="00820FD8" w:rsidRPr="00DB707E" w:rsidRDefault="00820FD8" w:rsidP="00864629">
            <w:pPr>
              <w:pStyle w:val="TAH"/>
              <w:rPr>
                <w:noProof/>
              </w:rPr>
            </w:pPr>
          </w:p>
        </w:tc>
        <w:tc>
          <w:tcPr>
            <w:tcW w:w="1232" w:type="pct"/>
            <w:shd w:val="clear" w:color="auto" w:fill="auto"/>
          </w:tcPr>
          <w:p w14:paraId="3270BB3C" w14:textId="77777777" w:rsidR="00820FD8" w:rsidRPr="00DB707E" w:rsidRDefault="00820FD8" w:rsidP="00864629">
            <w:pPr>
              <w:pStyle w:val="TAH"/>
              <w:rPr>
                <w:noProof/>
              </w:rPr>
            </w:pPr>
            <w:r w:rsidRPr="00DB707E">
              <w:rPr>
                <w:noProof/>
              </w:rPr>
              <w:t>Test 1</w:t>
            </w:r>
          </w:p>
        </w:tc>
        <w:tc>
          <w:tcPr>
            <w:tcW w:w="985" w:type="pct"/>
          </w:tcPr>
          <w:p w14:paraId="29CBAD29" w14:textId="77777777" w:rsidR="00820FD8" w:rsidRPr="00DB707E" w:rsidRDefault="00820FD8" w:rsidP="00864629">
            <w:pPr>
              <w:pStyle w:val="TAH"/>
              <w:rPr>
                <w:noProof/>
              </w:rPr>
            </w:pPr>
          </w:p>
        </w:tc>
      </w:tr>
      <w:tr w:rsidR="00820FD8" w:rsidRPr="00DB707E" w14:paraId="713DA9A5" w14:textId="77777777" w:rsidTr="00864629">
        <w:trPr>
          <w:trHeight w:val="187"/>
          <w:jc w:val="center"/>
        </w:trPr>
        <w:tc>
          <w:tcPr>
            <w:tcW w:w="2296" w:type="pct"/>
            <w:gridSpan w:val="5"/>
            <w:shd w:val="clear" w:color="auto" w:fill="auto"/>
          </w:tcPr>
          <w:p w14:paraId="05923708" w14:textId="77777777" w:rsidR="00820FD8" w:rsidRPr="00DB707E" w:rsidRDefault="00820FD8" w:rsidP="00864629">
            <w:pPr>
              <w:pStyle w:val="TAL"/>
              <w:rPr>
                <w:noProof/>
              </w:rPr>
            </w:pPr>
            <w:r w:rsidRPr="00DB707E">
              <w:rPr>
                <w:noProof/>
              </w:rPr>
              <w:t>Active P</w:t>
            </w:r>
            <w:del w:id="21370" w:author="Huawei" w:date="2022-10-18T16:07:00Z">
              <w:r w:rsidRPr="00DB707E" w:rsidDel="00EC54A5">
                <w:rPr>
                  <w:noProof/>
                </w:rPr>
                <w:delText>S</w:delText>
              </w:r>
            </w:del>
            <w:r w:rsidRPr="00DB707E">
              <w:rPr>
                <w:noProof/>
              </w:rPr>
              <w:t>Cell</w:t>
            </w:r>
          </w:p>
        </w:tc>
        <w:tc>
          <w:tcPr>
            <w:tcW w:w="487" w:type="pct"/>
            <w:shd w:val="clear" w:color="auto" w:fill="auto"/>
          </w:tcPr>
          <w:p w14:paraId="5555EFD8" w14:textId="77777777" w:rsidR="00820FD8" w:rsidRPr="00DB707E" w:rsidRDefault="00820FD8" w:rsidP="00864629">
            <w:pPr>
              <w:pStyle w:val="TAC"/>
              <w:rPr>
                <w:noProof/>
              </w:rPr>
            </w:pPr>
          </w:p>
        </w:tc>
        <w:tc>
          <w:tcPr>
            <w:tcW w:w="1232" w:type="pct"/>
            <w:shd w:val="clear" w:color="auto" w:fill="auto"/>
          </w:tcPr>
          <w:p w14:paraId="5CDF0550" w14:textId="77777777" w:rsidR="00820FD8" w:rsidRPr="00DB707E" w:rsidRDefault="00820FD8" w:rsidP="00864629">
            <w:pPr>
              <w:pStyle w:val="TAC"/>
              <w:rPr>
                <w:noProof/>
              </w:rPr>
            </w:pPr>
            <w:r w:rsidRPr="00DB707E">
              <w:rPr>
                <w:noProof/>
              </w:rPr>
              <w:t>Cell 1</w:t>
            </w:r>
          </w:p>
        </w:tc>
        <w:tc>
          <w:tcPr>
            <w:tcW w:w="985" w:type="pct"/>
          </w:tcPr>
          <w:p w14:paraId="72DBB1B7" w14:textId="77777777" w:rsidR="00820FD8" w:rsidRPr="00DB707E" w:rsidRDefault="00820FD8" w:rsidP="00864629">
            <w:pPr>
              <w:pStyle w:val="TAC"/>
              <w:rPr>
                <w:noProof/>
              </w:rPr>
            </w:pPr>
          </w:p>
        </w:tc>
      </w:tr>
      <w:tr w:rsidR="00820FD8" w:rsidRPr="00DB707E" w14:paraId="3040999C" w14:textId="77777777" w:rsidTr="00864629">
        <w:trPr>
          <w:trHeight w:val="187"/>
          <w:jc w:val="center"/>
        </w:trPr>
        <w:tc>
          <w:tcPr>
            <w:tcW w:w="2296" w:type="pct"/>
            <w:gridSpan w:val="5"/>
            <w:shd w:val="clear" w:color="auto" w:fill="auto"/>
          </w:tcPr>
          <w:p w14:paraId="65A21BFF" w14:textId="77777777" w:rsidR="00820FD8" w:rsidRPr="00DB707E" w:rsidRDefault="00820FD8" w:rsidP="00864629">
            <w:pPr>
              <w:pStyle w:val="TAL"/>
              <w:rPr>
                <w:noProof/>
              </w:rPr>
            </w:pPr>
            <w:r w:rsidRPr="00DB707E">
              <w:rPr>
                <w:noProof/>
              </w:rPr>
              <w:t>RF Channel Number</w:t>
            </w:r>
          </w:p>
        </w:tc>
        <w:tc>
          <w:tcPr>
            <w:tcW w:w="487" w:type="pct"/>
            <w:tcBorders>
              <w:bottom w:val="single" w:sz="4" w:space="0" w:color="auto"/>
            </w:tcBorders>
            <w:shd w:val="clear" w:color="auto" w:fill="auto"/>
          </w:tcPr>
          <w:p w14:paraId="1718E59F" w14:textId="77777777" w:rsidR="00820FD8" w:rsidRPr="00DB707E" w:rsidRDefault="00820FD8" w:rsidP="00864629">
            <w:pPr>
              <w:pStyle w:val="TAC"/>
              <w:rPr>
                <w:noProof/>
              </w:rPr>
            </w:pPr>
          </w:p>
        </w:tc>
        <w:tc>
          <w:tcPr>
            <w:tcW w:w="1232" w:type="pct"/>
            <w:shd w:val="clear" w:color="auto" w:fill="auto"/>
          </w:tcPr>
          <w:p w14:paraId="312DD263" w14:textId="77777777" w:rsidR="00820FD8" w:rsidRPr="00DB707E" w:rsidRDefault="00820FD8" w:rsidP="00864629">
            <w:pPr>
              <w:pStyle w:val="TAC"/>
              <w:rPr>
                <w:noProof/>
              </w:rPr>
            </w:pPr>
            <w:r w:rsidRPr="00DB707E">
              <w:rPr>
                <w:noProof/>
              </w:rPr>
              <w:t>1</w:t>
            </w:r>
          </w:p>
        </w:tc>
        <w:tc>
          <w:tcPr>
            <w:tcW w:w="985" w:type="pct"/>
          </w:tcPr>
          <w:p w14:paraId="45ED00B2" w14:textId="77777777" w:rsidR="00820FD8" w:rsidRPr="00DB707E" w:rsidRDefault="00820FD8" w:rsidP="00864629">
            <w:pPr>
              <w:pStyle w:val="TAC"/>
              <w:rPr>
                <w:noProof/>
              </w:rPr>
            </w:pPr>
          </w:p>
        </w:tc>
      </w:tr>
      <w:tr w:rsidR="00820FD8" w:rsidRPr="00DB707E" w14:paraId="1619623C" w14:textId="77777777" w:rsidTr="00864629">
        <w:trPr>
          <w:trHeight w:val="187"/>
          <w:jc w:val="center"/>
        </w:trPr>
        <w:tc>
          <w:tcPr>
            <w:tcW w:w="1548" w:type="pct"/>
            <w:gridSpan w:val="4"/>
            <w:tcBorders>
              <w:bottom w:val="nil"/>
            </w:tcBorders>
            <w:shd w:val="clear" w:color="auto" w:fill="auto"/>
          </w:tcPr>
          <w:p w14:paraId="3951D38F" w14:textId="77777777" w:rsidR="00820FD8" w:rsidRPr="00DB707E" w:rsidRDefault="00820FD8" w:rsidP="00864629">
            <w:pPr>
              <w:pStyle w:val="TAL"/>
              <w:rPr>
                <w:noProof/>
              </w:rPr>
            </w:pPr>
            <w:r w:rsidRPr="00DB707E">
              <w:rPr>
                <w:noProof/>
              </w:rPr>
              <w:t>Duplex mode</w:t>
            </w:r>
          </w:p>
        </w:tc>
        <w:tc>
          <w:tcPr>
            <w:tcW w:w="747" w:type="pct"/>
            <w:shd w:val="clear" w:color="auto" w:fill="auto"/>
          </w:tcPr>
          <w:p w14:paraId="132DDF48" w14:textId="77777777" w:rsidR="00820FD8" w:rsidRPr="00DB707E" w:rsidRDefault="00820FD8" w:rsidP="00864629">
            <w:pPr>
              <w:pStyle w:val="TAL"/>
              <w:rPr>
                <w:noProof/>
              </w:rPr>
            </w:pPr>
            <w:r w:rsidRPr="00DB707E">
              <w:rPr>
                <w:noProof/>
              </w:rPr>
              <w:t>Config 1</w:t>
            </w:r>
          </w:p>
        </w:tc>
        <w:tc>
          <w:tcPr>
            <w:tcW w:w="487" w:type="pct"/>
            <w:tcBorders>
              <w:bottom w:val="nil"/>
            </w:tcBorders>
            <w:shd w:val="clear" w:color="auto" w:fill="auto"/>
          </w:tcPr>
          <w:p w14:paraId="61DB87D3" w14:textId="77777777" w:rsidR="00820FD8" w:rsidRPr="00DB707E" w:rsidRDefault="00820FD8" w:rsidP="00864629">
            <w:pPr>
              <w:pStyle w:val="TAC"/>
              <w:rPr>
                <w:noProof/>
              </w:rPr>
            </w:pPr>
          </w:p>
        </w:tc>
        <w:tc>
          <w:tcPr>
            <w:tcW w:w="1232" w:type="pct"/>
            <w:shd w:val="clear" w:color="auto" w:fill="auto"/>
          </w:tcPr>
          <w:p w14:paraId="3DF68C1C" w14:textId="77777777" w:rsidR="00820FD8" w:rsidRPr="00DB707E" w:rsidRDefault="00820FD8" w:rsidP="00864629">
            <w:pPr>
              <w:pStyle w:val="TAC"/>
              <w:rPr>
                <w:noProof/>
              </w:rPr>
            </w:pPr>
            <w:r w:rsidRPr="00DB707E">
              <w:rPr>
                <w:noProof/>
              </w:rPr>
              <w:t>FDD</w:t>
            </w:r>
          </w:p>
        </w:tc>
        <w:tc>
          <w:tcPr>
            <w:tcW w:w="985" w:type="pct"/>
          </w:tcPr>
          <w:p w14:paraId="3669DB93" w14:textId="77777777" w:rsidR="00820FD8" w:rsidRPr="00DB707E" w:rsidRDefault="00820FD8" w:rsidP="00864629">
            <w:pPr>
              <w:pStyle w:val="TAC"/>
              <w:rPr>
                <w:noProof/>
              </w:rPr>
            </w:pPr>
          </w:p>
        </w:tc>
      </w:tr>
      <w:tr w:rsidR="00820FD8" w:rsidRPr="00DB707E" w14:paraId="4F8F016B" w14:textId="77777777" w:rsidTr="00864629">
        <w:trPr>
          <w:trHeight w:val="157"/>
          <w:jc w:val="center"/>
        </w:trPr>
        <w:tc>
          <w:tcPr>
            <w:tcW w:w="1548" w:type="pct"/>
            <w:gridSpan w:val="4"/>
            <w:vMerge w:val="restart"/>
            <w:tcBorders>
              <w:top w:val="nil"/>
            </w:tcBorders>
            <w:shd w:val="clear" w:color="auto" w:fill="auto"/>
          </w:tcPr>
          <w:p w14:paraId="66DA4461" w14:textId="77777777" w:rsidR="00820FD8" w:rsidRPr="00DB707E" w:rsidRDefault="00820FD8" w:rsidP="00864629">
            <w:pPr>
              <w:pStyle w:val="TAL"/>
              <w:rPr>
                <w:noProof/>
              </w:rPr>
            </w:pPr>
          </w:p>
        </w:tc>
        <w:tc>
          <w:tcPr>
            <w:tcW w:w="747" w:type="pct"/>
            <w:shd w:val="clear" w:color="auto" w:fill="auto"/>
          </w:tcPr>
          <w:p w14:paraId="5E7E19FF" w14:textId="77777777" w:rsidR="00820FD8" w:rsidRPr="00DB707E" w:rsidRDefault="00820FD8" w:rsidP="00864629">
            <w:pPr>
              <w:pStyle w:val="TAL"/>
              <w:rPr>
                <w:noProof/>
              </w:rPr>
            </w:pPr>
            <w:r w:rsidRPr="00DB707E">
              <w:rPr>
                <w:noProof/>
              </w:rPr>
              <w:t>Config 2, 3</w:t>
            </w:r>
          </w:p>
        </w:tc>
        <w:tc>
          <w:tcPr>
            <w:tcW w:w="487" w:type="pct"/>
            <w:vMerge w:val="restart"/>
            <w:tcBorders>
              <w:top w:val="nil"/>
            </w:tcBorders>
            <w:shd w:val="clear" w:color="auto" w:fill="auto"/>
          </w:tcPr>
          <w:p w14:paraId="26B846E5" w14:textId="77777777" w:rsidR="00820FD8" w:rsidRPr="00DB707E" w:rsidRDefault="00820FD8" w:rsidP="00864629">
            <w:pPr>
              <w:pStyle w:val="TAC"/>
              <w:rPr>
                <w:noProof/>
              </w:rPr>
            </w:pPr>
          </w:p>
        </w:tc>
        <w:tc>
          <w:tcPr>
            <w:tcW w:w="1232" w:type="pct"/>
            <w:shd w:val="clear" w:color="auto" w:fill="auto"/>
          </w:tcPr>
          <w:p w14:paraId="06849151" w14:textId="77777777" w:rsidR="00820FD8" w:rsidRPr="00DB707E" w:rsidRDefault="00820FD8" w:rsidP="00864629">
            <w:pPr>
              <w:pStyle w:val="TAC"/>
              <w:rPr>
                <w:noProof/>
              </w:rPr>
            </w:pPr>
            <w:r w:rsidRPr="00DB707E">
              <w:rPr>
                <w:noProof/>
              </w:rPr>
              <w:t>TDD</w:t>
            </w:r>
          </w:p>
        </w:tc>
        <w:tc>
          <w:tcPr>
            <w:tcW w:w="985" w:type="pct"/>
            <w:vMerge w:val="restart"/>
          </w:tcPr>
          <w:p w14:paraId="26C786E7" w14:textId="77777777" w:rsidR="00820FD8" w:rsidRPr="00DB707E" w:rsidRDefault="00820FD8" w:rsidP="00864629">
            <w:pPr>
              <w:pStyle w:val="TAC"/>
              <w:rPr>
                <w:noProof/>
              </w:rPr>
            </w:pPr>
          </w:p>
        </w:tc>
      </w:tr>
      <w:tr w:rsidR="00820FD8" w:rsidRPr="00DB707E" w14:paraId="46F54D47" w14:textId="77777777" w:rsidTr="00864629">
        <w:trPr>
          <w:trHeight w:val="157"/>
          <w:jc w:val="center"/>
        </w:trPr>
        <w:tc>
          <w:tcPr>
            <w:tcW w:w="1548" w:type="pct"/>
            <w:gridSpan w:val="4"/>
            <w:vMerge/>
            <w:shd w:val="clear" w:color="auto" w:fill="auto"/>
          </w:tcPr>
          <w:p w14:paraId="3C3633DF" w14:textId="77777777" w:rsidR="00820FD8" w:rsidRPr="00DB707E" w:rsidRDefault="00820FD8" w:rsidP="00864629">
            <w:pPr>
              <w:pStyle w:val="TAL"/>
              <w:rPr>
                <w:noProof/>
              </w:rPr>
            </w:pPr>
          </w:p>
        </w:tc>
        <w:tc>
          <w:tcPr>
            <w:tcW w:w="747" w:type="pct"/>
            <w:shd w:val="clear" w:color="auto" w:fill="auto"/>
          </w:tcPr>
          <w:p w14:paraId="0670CF3A" w14:textId="77777777" w:rsidR="00820FD8" w:rsidRPr="00DB707E" w:rsidRDefault="00820FD8" w:rsidP="00864629">
            <w:pPr>
              <w:pStyle w:val="TAL"/>
              <w:rPr>
                <w:noProof/>
              </w:rPr>
            </w:pPr>
            <w:r w:rsidRPr="00DB707E">
              <w:rPr>
                <w:noProof/>
              </w:rPr>
              <w:t>Config 4</w:t>
            </w:r>
          </w:p>
        </w:tc>
        <w:tc>
          <w:tcPr>
            <w:tcW w:w="487" w:type="pct"/>
            <w:vMerge/>
            <w:shd w:val="clear" w:color="auto" w:fill="auto"/>
          </w:tcPr>
          <w:p w14:paraId="30CA960C" w14:textId="77777777" w:rsidR="00820FD8" w:rsidRPr="00DB707E" w:rsidRDefault="00820FD8" w:rsidP="00864629">
            <w:pPr>
              <w:pStyle w:val="TAC"/>
              <w:rPr>
                <w:noProof/>
              </w:rPr>
            </w:pPr>
          </w:p>
        </w:tc>
        <w:tc>
          <w:tcPr>
            <w:tcW w:w="1232" w:type="pct"/>
            <w:shd w:val="clear" w:color="auto" w:fill="auto"/>
          </w:tcPr>
          <w:p w14:paraId="66EB2A1E" w14:textId="77777777" w:rsidR="00820FD8" w:rsidRPr="00DB707E" w:rsidRDefault="00820FD8" w:rsidP="00864629">
            <w:pPr>
              <w:pStyle w:val="TAC"/>
              <w:rPr>
                <w:noProof/>
              </w:rPr>
            </w:pPr>
            <w:r w:rsidRPr="00DB707E">
              <w:rPr>
                <w:noProof/>
              </w:rPr>
              <w:t>HD-FDD</w:t>
            </w:r>
          </w:p>
        </w:tc>
        <w:tc>
          <w:tcPr>
            <w:tcW w:w="985" w:type="pct"/>
            <w:vMerge/>
          </w:tcPr>
          <w:p w14:paraId="66BB9FFB" w14:textId="77777777" w:rsidR="00820FD8" w:rsidRPr="00DB707E" w:rsidRDefault="00820FD8" w:rsidP="00864629">
            <w:pPr>
              <w:pStyle w:val="TAC"/>
              <w:rPr>
                <w:noProof/>
              </w:rPr>
            </w:pPr>
          </w:p>
        </w:tc>
      </w:tr>
      <w:tr w:rsidR="00820FD8" w:rsidRPr="00DB707E" w14:paraId="55DD7A87" w14:textId="77777777" w:rsidTr="00864629">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4BA2889D" w14:textId="77777777" w:rsidR="00820FD8" w:rsidRPr="00DB707E" w:rsidRDefault="00820FD8" w:rsidP="00864629">
            <w:pPr>
              <w:pStyle w:val="TAL"/>
              <w:rPr>
                <w:noProof/>
              </w:rPr>
            </w:pPr>
            <w:r w:rsidRPr="00DB707E">
              <w:rPr>
                <w:noProof/>
              </w:rPr>
              <w:t>BWchannel</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355FD77C" w14:textId="77777777" w:rsidR="00820FD8" w:rsidRPr="00DB707E" w:rsidRDefault="00820FD8" w:rsidP="00864629">
            <w:pPr>
              <w:pStyle w:val="TAL"/>
              <w:rPr>
                <w:noProof/>
              </w:rPr>
            </w:pPr>
            <w:r w:rsidRPr="00DB707E">
              <w:rPr>
                <w:noProof/>
              </w:rPr>
              <w:t>Config 1,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38DA91D4" w14:textId="77777777" w:rsidR="00820FD8" w:rsidRPr="00DB707E" w:rsidRDefault="00820FD8" w:rsidP="00864629">
            <w:pPr>
              <w:pStyle w:val="TAC"/>
              <w:rPr>
                <w:noProof/>
              </w:rPr>
            </w:pPr>
            <w:r w:rsidRPr="00DB707E">
              <w:rPr>
                <w:noProof/>
              </w:rPr>
              <w:t>MHz</w:t>
            </w: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34194D6E" w14:textId="77777777" w:rsidR="00820FD8" w:rsidRPr="00DB707E" w:rsidRDefault="00820FD8" w:rsidP="00864629">
            <w:pPr>
              <w:pStyle w:val="TAC"/>
              <w:rPr>
                <w:noProof/>
              </w:rPr>
            </w:pPr>
            <w:r w:rsidRPr="00DB707E">
              <w:rPr>
                <w:noProof/>
              </w:rPr>
              <w:t>10: N</w:t>
            </w:r>
            <w:r w:rsidRPr="00EC54A5">
              <w:rPr>
                <w:noProof/>
                <w:vertAlign w:val="subscript"/>
                <w:rPrChange w:id="21371" w:author="Huawei" w:date="2022-10-18T16:07:00Z">
                  <w:rPr>
                    <w:noProof/>
                  </w:rPr>
                </w:rPrChange>
              </w:rPr>
              <w:t>RB,c</w:t>
            </w:r>
            <w:r w:rsidRPr="00DB707E">
              <w:rPr>
                <w:noProof/>
              </w:rPr>
              <w:t xml:space="preserve"> = 52</w:t>
            </w:r>
          </w:p>
        </w:tc>
        <w:tc>
          <w:tcPr>
            <w:tcW w:w="985" w:type="pct"/>
            <w:tcBorders>
              <w:top w:val="single" w:sz="4" w:space="0" w:color="auto"/>
              <w:left w:val="single" w:sz="4" w:space="0" w:color="auto"/>
              <w:bottom w:val="single" w:sz="4" w:space="0" w:color="auto"/>
              <w:right w:val="single" w:sz="4" w:space="0" w:color="auto"/>
            </w:tcBorders>
          </w:tcPr>
          <w:p w14:paraId="49BC3F84" w14:textId="77777777" w:rsidR="00820FD8" w:rsidRPr="00DB707E" w:rsidRDefault="00820FD8" w:rsidP="00864629">
            <w:pPr>
              <w:pStyle w:val="TAC"/>
              <w:rPr>
                <w:noProof/>
              </w:rPr>
            </w:pPr>
          </w:p>
        </w:tc>
      </w:tr>
      <w:tr w:rsidR="00820FD8" w:rsidRPr="00DB707E" w14:paraId="6DB61AE8" w14:textId="77777777" w:rsidTr="00864629">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2CB26323" w14:textId="77777777" w:rsidR="00820FD8" w:rsidRPr="00DB707E" w:rsidRDefault="00820FD8" w:rsidP="00864629">
            <w:pPr>
              <w:pStyle w:val="TAL"/>
              <w:rPr>
                <w:noProof/>
              </w:rPr>
            </w:pP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5292043D" w14:textId="77777777" w:rsidR="00820FD8" w:rsidRPr="00DB707E" w:rsidRDefault="00820FD8" w:rsidP="00864629">
            <w:pPr>
              <w:pStyle w:val="TAL"/>
              <w:rPr>
                <w:noProof/>
              </w:rPr>
            </w:pPr>
            <w:r w:rsidRPr="00DB707E">
              <w:rPr>
                <w:noProof/>
              </w:rPr>
              <w:t>Config 2</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46B97FC9"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556823E0" w14:textId="77777777" w:rsidR="00820FD8" w:rsidRPr="00DB707E" w:rsidRDefault="00820FD8" w:rsidP="00864629">
            <w:pPr>
              <w:pStyle w:val="TAC"/>
              <w:rPr>
                <w:noProof/>
              </w:rPr>
            </w:pPr>
            <w:r w:rsidRPr="00DB707E">
              <w:rPr>
                <w:noProof/>
              </w:rPr>
              <w:t>10: N</w:t>
            </w:r>
            <w:r w:rsidRPr="00EC54A5">
              <w:rPr>
                <w:noProof/>
                <w:vertAlign w:val="subscript"/>
                <w:rPrChange w:id="21372" w:author="Huawei" w:date="2022-10-18T16:07:00Z">
                  <w:rPr>
                    <w:noProof/>
                  </w:rPr>
                </w:rPrChange>
              </w:rPr>
              <w:t>RB,c</w:t>
            </w:r>
            <w:r w:rsidRPr="00DB707E">
              <w:rPr>
                <w:noProof/>
              </w:rPr>
              <w:t xml:space="preserve"> = 52</w:t>
            </w:r>
          </w:p>
        </w:tc>
        <w:tc>
          <w:tcPr>
            <w:tcW w:w="985" w:type="pct"/>
            <w:tcBorders>
              <w:top w:val="single" w:sz="4" w:space="0" w:color="auto"/>
              <w:left w:val="single" w:sz="4" w:space="0" w:color="auto"/>
              <w:bottom w:val="single" w:sz="4" w:space="0" w:color="auto"/>
              <w:right w:val="single" w:sz="4" w:space="0" w:color="auto"/>
            </w:tcBorders>
          </w:tcPr>
          <w:p w14:paraId="17352AC2" w14:textId="77777777" w:rsidR="00820FD8" w:rsidRPr="00DB707E" w:rsidRDefault="00820FD8" w:rsidP="00864629">
            <w:pPr>
              <w:pStyle w:val="TAC"/>
              <w:rPr>
                <w:noProof/>
              </w:rPr>
            </w:pPr>
          </w:p>
        </w:tc>
      </w:tr>
      <w:tr w:rsidR="00820FD8" w:rsidRPr="00DB707E" w14:paraId="0848DD78" w14:textId="77777777" w:rsidTr="00864629">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7E332C97" w14:textId="77777777" w:rsidR="00820FD8" w:rsidRPr="00DB707E" w:rsidRDefault="00820FD8" w:rsidP="00864629">
            <w:pPr>
              <w:pStyle w:val="TAL"/>
              <w:rPr>
                <w:noProof/>
              </w:rPr>
            </w:pP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0C4295DE" w14:textId="77777777" w:rsidR="00820FD8" w:rsidRPr="00DB707E" w:rsidRDefault="00820FD8" w:rsidP="00864629">
            <w:pPr>
              <w:pStyle w:val="TAL"/>
              <w:rPr>
                <w:noProof/>
              </w:rPr>
            </w:pPr>
            <w:r w:rsidRPr="00DB707E">
              <w:rPr>
                <w:noProof/>
              </w:rPr>
              <w:t>Config 3</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717C269C"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42E21B05" w14:textId="77777777" w:rsidR="00820FD8" w:rsidRPr="00DB707E" w:rsidRDefault="00820FD8" w:rsidP="00864629">
            <w:pPr>
              <w:pStyle w:val="TAC"/>
              <w:rPr>
                <w:noProof/>
              </w:rPr>
            </w:pPr>
            <w:r w:rsidRPr="00DB707E">
              <w:rPr>
                <w:noProof/>
              </w:rPr>
              <w:t>20: N</w:t>
            </w:r>
            <w:r w:rsidRPr="00EC54A5">
              <w:rPr>
                <w:noProof/>
                <w:vertAlign w:val="subscript"/>
                <w:rPrChange w:id="21373" w:author="Huawei" w:date="2022-10-18T16:07:00Z">
                  <w:rPr>
                    <w:noProof/>
                  </w:rPr>
                </w:rPrChange>
              </w:rPr>
              <w:t>RB,c</w:t>
            </w:r>
            <w:r w:rsidRPr="00DB707E">
              <w:rPr>
                <w:noProof/>
              </w:rPr>
              <w:t xml:space="preserve"> = 51</w:t>
            </w:r>
          </w:p>
        </w:tc>
        <w:tc>
          <w:tcPr>
            <w:tcW w:w="985" w:type="pct"/>
            <w:tcBorders>
              <w:top w:val="single" w:sz="4" w:space="0" w:color="auto"/>
              <w:left w:val="single" w:sz="4" w:space="0" w:color="auto"/>
              <w:bottom w:val="single" w:sz="4" w:space="0" w:color="auto"/>
              <w:right w:val="single" w:sz="4" w:space="0" w:color="auto"/>
            </w:tcBorders>
          </w:tcPr>
          <w:p w14:paraId="77335B77" w14:textId="77777777" w:rsidR="00820FD8" w:rsidRPr="00DB707E" w:rsidRDefault="00820FD8" w:rsidP="00864629">
            <w:pPr>
              <w:pStyle w:val="TAC"/>
              <w:rPr>
                <w:noProof/>
              </w:rPr>
            </w:pPr>
          </w:p>
        </w:tc>
      </w:tr>
      <w:tr w:rsidR="00820FD8" w:rsidRPr="00DB707E" w14:paraId="3711DEF1" w14:textId="77777777" w:rsidTr="00864629">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6E64F42C" w14:textId="77777777" w:rsidR="00820FD8" w:rsidRPr="00DB707E" w:rsidRDefault="00820FD8" w:rsidP="00864629">
            <w:pPr>
              <w:pStyle w:val="TAL"/>
              <w:rPr>
                <w:noProof/>
              </w:rPr>
            </w:pPr>
            <w:r w:rsidRPr="00DB707E">
              <w:rPr>
                <w:noProof/>
              </w:rPr>
              <w:t>DL initial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31F822F0" w14:textId="77777777" w:rsidR="00820FD8" w:rsidRPr="00DB707E" w:rsidRDefault="00820FD8" w:rsidP="00864629">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17611AD8"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034F9927" w14:textId="77777777" w:rsidR="00820FD8" w:rsidRPr="00DB707E" w:rsidRDefault="00820FD8" w:rsidP="00864629">
            <w:pPr>
              <w:pStyle w:val="TAC"/>
              <w:rPr>
                <w:noProof/>
              </w:rPr>
            </w:pPr>
            <w:r w:rsidRPr="00DB707E">
              <w:rPr>
                <w:noProof/>
              </w:rPr>
              <w:t>DLBWP.0.1</w:t>
            </w:r>
          </w:p>
        </w:tc>
        <w:tc>
          <w:tcPr>
            <w:tcW w:w="985" w:type="pct"/>
            <w:tcBorders>
              <w:top w:val="single" w:sz="4" w:space="0" w:color="auto"/>
              <w:left w:val="single" w:sz="4" w:space="0" w:color="auto"/>
              <w:bottom w:val="single" w:sz="4" w:space="0" w:color="auto"/>
              <w:right w:val="single" w:sz="4" w:space="0" w:color="auto"/>
            </w:tcBorders>
          </w:tcPr>
          <w:p w14:paraId="1FB327FD" w14:textId="77777777" w:rsidR="00820FD8" w:rsidRPr="00DB707E" w:rsidRDefault="00820FD8" w:rsidP="00864629">
            <w:pPr>
              <w:pStyle w:val="TAC"/>
              <w:rPr>
                <w:noProof/>
              </w:rPr>
            </w:pPr>
          </w:p>
        </w:tc>
      </w:tr>
      <w:tr w:rsidR="00820FD8" w:rsidRPr="00DB707E" w14:paraId="08D734B0" w14:textId="77777777" w:rsidTr="00864629">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43A29FB6" w14:textId="77777777" w:rsidR="00820FD8" w:rsidRPr="00DB707E" w:rsidRDefault="00820FD8" w:rsidP="00864629">
            <w:pPr>
              <w:pStyle w:val="TAL"/>
              <w:rPr>
                <w:noProof/>
              </w:rPr>
            </w:pPr>
            <w:r w:rsidRPr="00DB707E">
              <w:rPr>
                <w:noProof/>
              </w:rPr>
              <w:t>DL dedicated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50D5F2FD" w14:textId="77777777" w:rsidR="00820FD8" w:rsidRPr="00DB707E" w:rsidRDefault="00820FD8" w:rsidP="00864629">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3AD7C700"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02FA24D8" w14:textId="77777777" w:rsidR="00820FD8" w:rsidRPr="00DB707E" w:rsidRDefault="00820FD8" w:rsidP="00864629">
            <w:pPr>
              <w:pStyle w:val="TAC"/>
              <w:rPr>
                <w:noProof/>
              </w:rPr>
            </w:pPr>
            <w:r w:rsidRPr="00DB707E">
              <w:rPr>
                <w:noProof/>
              </w:rPr>
              <w:t>DLBWP.1.1</w:t>
            </w:r>
          </w:p>
        </w:tc>
        <w:tc>
          <w:tcPr>
            <w:tcW w:w="985" w:type="pct"/>
            <w:tcBorders>
              <w:top w:val="single" w:sz="4" w:space="0" w:color="auto"/>
              <w:left w:val="single" w:sz="4" w:space="0" w:color="auto"/>
              <w:bottom w:val="single" w:sz="4" w:space="0" w:color="auto"/>
              <w:right w:val="single" w:sz="4" w:space="0" w:color="auto"/>
            </w:tcBorders>
          </w:tcPr>
          <w:p w14:paraId="51641DC7" w14:textId="77777777" w:rsidR="00820FD8" w:rsidRPr="00DB707E" w:rsidRDefault="00820FD8" w:rsidP="00864629">
            <w:pPr>
              <w:pStyle w:val="TAC"/>
              <w:rPr>
                <w:noProof/>
              </w:rPr>
            </w:pPr>
          </w:p>
        </w:tc>
      </w:tr>
      <w:tr w:rsidR="00820FD8" w:rsidRPr="00DB707E" w14:paraId="06D293EC" w14:textId="77777777" w:rsidTr="00864629">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430D02CD" w14:textId="77777777" w:rsidR="00820FD8" w:rsidRPr="00DB707E" w:rsidRDefault="00820FD8" w:rsidP="00864629">
            <w:pPr>
              <w:pStyle w:val="TAL"/>
              <w:rPr>
                <w:noProof/>
              </w:rPr>
            </w:pPr>
            <w:r w:rsidRPr="00DB707E">
              <w:rPr>
                <w:noProof/>
              </w:rPr>
              <w:t>UL initial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65315B85" w14:textId="77777777" w:rsidR="00820FD8" w:rsidRPr="00DB707E" w:rsidRDefault="00820FD8" w:rsidP="00864629">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3190F07B"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20667F7E" w14:textId="77777777" w:rsidR="00820FD8" w:rsidRPr="00DB707E" w:rsidRDefault="00820FD8" w:rsidP="00864629">
            <w:pPr>
              <w:pStyle w:val="TAC"/>
              <w:rPr>
                <w:noProof/>
              </w:rPr>
            </w:pPr>
            <w:r w:rsidRPr="00DB707E">
              <w:rPr>
                <w:noProof/>
              </w:rPr>
              <w:t>ULBWP.0.1</w:t>
            </w:r>
          </w:p>
        </w:tc>
        <w:tc>
          <w:tcPr>
            <w:tcW w:w="985" w:type="pct"/>
            <w:tcBorders>
              <w:top w:val="single" w:sz="4" w:space="0" w:color="auto"/>
              <w:left w:val="single" w:sz="4" w:space="0" w:color="auto"/>
              <w:bottom w:val="single" w:sz="4" w:space="0" w:color="auto"/>
              <w:right w:val="single" w:sz="4" w:space="0" w:color="auto"/>
            </w:tcBorders>
          </w:tcPr>
          <w:p w14:paraId="1735D254" w14:textId="77777777" w:rsidR="00820FD8" w:rsidRPr="00DB707E" w:rsidRDefault="00820FD8" w:rsidP="00864629">
            <w:pPr>
              <w:pStyle w:val="TAC"/>
              <w:rPr>
                <w:noProof/>
              </w:rPr>
            </w:pPr>
          </w:p>
        </w:tc>
      </w:tr>
      <w:tr w:rsidR="00820FD8" w:rsidRPr="00DB707E" w14:paraId="3E831BE5" w14:textId="77777777" w:rsidTr="00864629">
        <w:trPr>
          <w:trHeight w:val="187"/>
          <w:jc w:val="center"/>
        </w:trPr>
        <w:tc>
          <w:tcPr>
            <w:tcW w:w="1548" w:type="pct"/>
            <w:gridSpan w:val="4"/>
            <w:tcBorders>
              <w:top w:val="single" w:sz="4" w:space="0" w:color="auto"/>
              <w:left w:val="single" w:sz="4" w:space="0" w:color="auto"/>
              <w:bottom w:val="single" w:sz="4" w:space="0" w:color="auto"/>
              <w:right w:val="single" w:sz="4" w:space="0" w:color="auto"/>
            </w:tcBorders>
            <w:shd w:val="clear" w:color="auto" w:fill="auto"/>
          </w:tcPr>
          <w:p w14:paraId="57816913" w14:textId="77777777" w:rsidR="00820FD8" w:rsidRPr="00DB707E" w:rsidRDefault="00820FD8" w:rsidP="00864629">
            <w:pPr>
              <w:pStyle w:val="TAL"/>
              <w:rPr>
                <w:noProof/>
              </w:rPr>
            </w:pPr>
            <w:r w:rsidRPr="00DB707E">
              <w:rPr>
                <w:noProof/>
              </w:rPr>
              <w:t>UL dedicated BWP configuration</w:t>
            </w:r>
          </w:p>
        </w:tc>
        <w:tc>
          <w:tcPr>
            <w:tcW w:w="747" w:type="pct"/>
            <w:tcBorders>
              <w:top w:val="single" w:sz="4" w:space="0" w:color="auto"/>
              <w:left w:val="single" w:sz="4" w:space="0" w:color="auto"/>
              <w:bottom w:val="single" w:sz="4" w:space="0" w:color="auto"/>
              <w:right w:val="single" w:sz="4" w:space="0" w:color="auto"/>
            </w:tcBorders>
            <w:shd w:val="clear" w:color="auto" w:fill="auto"/>
          </w:tcPr>
          <w:p w14:paraId="1AA8DB6A" w14:textId="77777777" w:rsidR="00820FD8" w:rsidRPr="00DB707E" w:rsidRDefault="00820FD8" w:rsidP="00864629">
            <w:pPr>
              <w:pStyle w:val="TAL"/>
              <w:rPr>
                <w:noProof/>
              </w:rPr>
            </w:pPr>
            <w:r w:rsidRPr="00DB707E">
              <w:rPr>
                <w:noProof/>
              </w:rPr>
              <w:t>Config 1, 2, 3,4</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5AF63F5B"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33E97BB2" w14:textId="77777777" w:rsidR="00820FD8" w:rsidRPr="00DB707E" w:rsidRDefault="00820FD8" w:rsidP="00864629">
            <w:pPr>
              <w:pStyle w:val="TAC"/>
              <w:rPr>
                <w:noProof/>
              </w:rPr>
            </w:pPr>
            <w:r w:rsidRPr="00DB707E">
              <w:rPr>
                <w:noProof/>
              </w:rPr>
              <w:t>ULBWP.1.1</w:t>
            </w:r>
          </w:p>
        </w:tc>
        <w:tc>
          <w:tcPr>
            <w:tcW w:w="985" w:type="pct"/>
            <w:tcBorders>
              <w:top w:val="single" w:sz="4" w:space="0" w:color="auto"/>
              <w:left w:val="single" w:sz="4" w:space="0" w:color="auto"/>
              <w:bottom w:val="single" w:sz="4" w:space="0" w:color="auto"/>
              <w:right w:val="single" w:sz="4" w:space="0" w:color="auto"/>
            </w:tcBorders>
          </w:tcPr>
          <w:p w14:paraId="1F3B3C40" w14:textId="77777777" w:rsidR="00820FD8" w:rsidRPr="00DB707E" w:rsidRDefault="00820FD8" w:rsidP="00864629">
            <w:pPr>
              <w:pStyle w:val="TAC"/>
              <w:rPr>
                <w:noProof/>
              </w:rPr>
            </w:pPr>
          </w:p>
        </w:tc>
      </w:tr>
      <w:tr w:rsidR="00820FD8" w:rsidRPr="00DB707E" w14:paraId="7FC3A35C" w14:textId="77777777" w:rsidTr="00864629">
        <w:trPr>
          <w:trHeight w:val="187"/>
          <w:jc w:val="center"/>
        </w:trPr>
        <w:tc>
          <w:tcPr>
            <w:tcW w:w="1548" w:type="pct"/>
            <w:gridSpan w:val="4"/>
            <w:tcBorders>
              <w:bottom w:val="nil"/>
            </w:tcBorders>
            <w:shd w:val="clear" w:color="auto" w:fill="auto"/>
          </w:tcPr>
          <w:p w14:paraId="46D20652" w14:textId="77777777" w:rsidR="00820FD8" w:rsidRPr="00DB707E" w:rsidRDefault="00820FD8" w:rsidP="00864629">
            <w:pPr>
              <w:pStyle w:val="TAL"/>
              <w:rPr>
                <w:noProof/>
              </w:rPr>
            </w:pPr>
            <w:r w:rsidRPr="00DB707E">
              <w:rPr>
                <w:noProof/>
              </w:rPr>
              <w:t>TDD Configuration</w:t>
            </w:r>
          </w:p>
        </w:tc>
        <w:tc>
          <w:tcPr>
            <w:tcW w:w="747" w:type="pct"/>
            <w:shd w:val="clear" w:color="auto" w:fill="auto"/>
          </w:tcPr>
          <w:p w14:paraId="0249415F" w14:textId="77777777" w:rsidR="00820FD8" w:rsidRPr="00DB707E" w:rsidRDefault="00820FD8" w:rsidP="00864629">
            <w:pPr>
              <w:pStyle w:val="TAL"/>
              <w:rPr>
                <w:noProof/>
              </w:rPr>
            </w:pPr>
            <w:r w:rsidRPr="00DB707E">
              <w:rPr>
                <w:noProof/>
              </w:rPr>
              <w:t>Config 1,4</w:t>
            </w:r>
          </w:p>
        </w:tc>
        <w:tc>
          <w:tcPr>
            <w:tcW w:w="487" w:type="pct"/>
            <w:tcBorders>
              <w:bottom w:val="nil"/>
            </w:tcBorders>
            <w:shd w:val="clear" w:color="auto" w:fill="auto"/>
          </w:tcPr>
          <w:p w14:paraId="4F5D9B39" w14:textId="77777777" w:rsidR="00820FD8" w:rsidRPr="00DB707E" w:rsidRDefault="00820FD8" w:rsidP="00864629">
            <w:pPr>
              <w:pStyle w:val="TAC"/>
              <w:rPr>
                <w:noProof/>
              </w:rPr>
            </w:pPr>
          </w:p>
        </w:tc>
        <w:tc>
          <w:tcPr>
            <w:tcW w:w="1232" w:type="pct"/>
            <w:shd w:val="clear" w:color="auto" w:fill="auto"/>
          </w:tcPr>
          <w:p w14:paraId="5518BF03" w14:textId="77777777" w:rsidR="00820FD8" w:rsidRPr="00DB707E" w:rsidRDefault="00820FD8" w:rsidP="00864629">
            <w:pPr>
              <w:pStyle w:val="TAC"/>
              <w:rPr>
                <w:noProof/>
              </w:rPr>
            </w:pPr>
            <w:r w:rsidRPr="00DB707E">
              <w:rPr>
                <w:noProof/>
              </w:rPr>
              <w:t>Not Applicable</w:t>
            </w:r>
          </w:p>
        </w:tc>
        <w:tc>
          <w:tcPr>
            <w:tcW w:w="985" w:type="pct"/>
          </w:tcPr>
          <w:p w14:paraId="3164B6C0" w14:textId="77777777" w:rsidR="00820FD8" w:rsidRPr="00DB707E" w:rsidRDefault="00820FD8" w:rsidP="00864629">
            <w:pPr>
              <w:pStyle w:val="TAC"/>
              <w:rPr>
                <w:noProof/>
              </w:rPr>
            </w:pPr>
          </w:p>
        </w:tc>
      </w:tr>
      <w:tr w:rsidR="00820FD8" w:rsidRPr="00DB707E" w14:paraId="3D0F85EF" w14:textId="77777777" w:rsidTr="00864629">
        <w:trPr>
          <w:trHeight w:val="187"/>
          <w:jc w:val="center"/>
        </w:trPr>
        <w:tc>
          <w:tcPr>
            <w:tcW w:w="1548" w:type="pct"/>
            <w:gridSpan w:val="4"/>
            <w:tcBorders>
              <w:top w:val="nil"/>
              <w:bottom w:val="nil"/>
            </w:tcBorders>
            <w:shd w:val="clear" w:color="auto" w:fill="auto"/>
          </w:tcPr>
          <w:p w14:paraId="0F5F08CB" w14:textId="77777777" w:rsidR="00820FD8" w:rsidRPr="00DB707E" w:rsidRDefault="00820FD8" w:rsidP="00864629">
            <w:pPr>
              <w:pStyle w:val="TAL"/>
              <w:rPr>
                <w:noProof/>
              </w:rPr>
            </w:pPr>
          </w:p>
        </w:tc>
        <w:tc>
          <w:tcPr>
            <w:tcW w:w="747" w:type="pct"/>
            <w:shd w:val="clear" w:color="auto" w:fill="auto"/>
          </w:tcPr>
          <w:p w14:paraId="4BE11DB3" w14:textId="77777777" w:rsidR="00820FD8" w:rsidRPr="00DB707E" w:rsidRDefault="00820FD8" w:rsidP="00864629">
            <w:pPr>
              <w:pStyle w:val="TAL"/>
              <w:rPr>
                <w:noProof/>
              </w:rPr>
            </w:pPr>
            <w:r w:rsidRPr="00DB707E">
              <w:rPr>
                <w:noProof/>
              </w:rPr>
              <w:t>Config 2</w:t>
            </w:r>
          </w:p>
        </w:tc>
        <w:tc>
          <w:tcPr>
            <w:tcW w:w="487" w:type="pct"/>
            <w:tcBorders>
              <w:top w:val="nil"/>
              <w:bottom w:val="nil"/>
            </w:tcBorders>
            <w:shd w:val="clear" w:color="auto" w:fill="auto"/>
          </w:tcPr>
          <w:p w14:paraId="163D4096" w14:textId="77777777" w:rsidR="00820FD8" w:rsidRPr="00DB707E" w:rsidRDefault="00820FD8" w:rsidP="00864629">
            <w:pPr>
              <w:pStyle w:val="TAC"/>
              <w:rPr>
                <w:noProof/>
              </w:rPr>
            </w:pPr>
          </w:p>
        </w:tc>
        <w:tc>
          <w:tcPr>
            <w:tcW w:w="1232" w:type="pct"/>
            <w:shd w:val="clear" w:color="auto" w:fill="auto"/>
          </w:tcPr>
          <w:p w14:paraId="46E364D4" w14:textId="77777777" w:rsidR="00820FD8" w:rsidRPr="00DB707E" w:rsidRDefault="00820FD8" w:rsidP="00864629">
            <w:pPr>
              <w:pStyle w:val="TAC"/>
              <w:rPr>
                <w:noProof/>
              </w:rPr>
            </w:pPr>
            <w:r w:rsidRPr="00DB707E">
              <w:rPr>
                <w:noProof/>
              </w:rPr>
              <w:t>TDDConf.1.1</w:t>
            </w:r>
          </w:p>
        </w:tc>
        <w:tc>
          <w:tcPr>
            <w:tcW w:w="985" w:type="pct"/>
          </w:tcPr>
          <w:p w14:paraId="1C9FE48C" w14:textId="77777777" w:rsidR="00820FD8" w:rsidRPr="00DB707E" w:rsidRDefault="00820FD8" w:rsidP="00864629">
            <w:pPr>
              <w:pStyle w:val="TAC"/>
              <w:rPr>
                <w:noProof/>
              </w:rPr>
            </w:pPr>
          </w:p>
        </w:tc>
      </w:tr>
      <w:tr w:rsidR="00820FD8" w:rsidRPr="00DB707E" w14:paraId="0ECEAA36" w14:textId="77777777" w:rsidTr="00864629">
        <w:trPr>
          <w:trHeight w:val="187"/>
          <w:jc w:val="center"/>
        </w:trPr>
        <w:tc>
          <w:tcPr>
            <w:tcW w:w="1548" w:type="pct"/>
            <w:gridSpan w:val="4"/>
            <w:tcBorders>
              <w:top w:val="nil"/>
              <w:bottom w:val="single" w:sz="4" w:space="0" w:color="auto"/>
            </w:tcBorders>
            <w:shd w:val="clear" w:color="auto" w:fill="auto"/>
          </w:tcPr>
          <w:p w14:paraId="1791E8B6" w14:textId="77777777" w:rsidR="00820FD8" w:rsidRPr="00DB707E" w:rsidRDefault="00820FD8" w:rsidP="00864629">
            <w:pPr>
              <w:pStyle w:val="TAL"/>
              <w:rPr>
                <w:noProof/>
              </w:rPr>
            </w:pPr>
          </w:p>
        </w:tc>
        <w:tc>
          <w:tcPr>
            <w:tcW w:w="747" w:type="pct"/>
            <w:shd w:val="clear" w:color="auto" w:fill="auto"/>
          </w:tcPr>
          <w:p w14:paraId="53993B26"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
          <w:p w14:paraId="387F0103" w14:textId="77777777" w:rsidR="00820FD8" w:rsidRPr="00DB707E" w:rsidRDefault="00820FD8" w:rsidP="00864629">
            <w:pPr>
              <w:pStyle w:val="TAC"/>
              <w:rPr>
                <w:noProof/>
              </w:rPr>
            </w:pPr>
          </w:p>
        </w:tc>
        <w:tc>
          <w:tcPr>
            <w:tcW w:w="1232" w:type="pct"/>
            <w:shd w:val="clear" w:color="auto" w:fill="auto"/>
          </w:tcPr>
          <w:p w14:paraId="7B56B29E" w14:textId="77777777" w:rsidR="00820FD8" w:rsidRPr="00DB707E" w:rsidRDefault="00820FD8" w:rsidP="00864629">
            <w:pPr>
              <w:pStyle w:val="TAC"/>
              <w:rPr>
                <w:noProof/>
              </w:rPr>
            </w:pPr>
            <w:r w:rsidRPr="00DB707E">
              <w:rPr>
                <w:noProof/>
              </w:rPr>
              <w:t>TDDConf.2.1</w:t>
            </w:r>
          </w:p>
        </w:tc>
        <w:tc>
          <w:tcPr>
            <w:tcW w:w="985" w:type="pct"/>
          </w:tcPr>
          <w:p w14:paraId="480F5221" w14:textId="77777777" w:rsidR="00820FD8" w:rsidRPr="00DB707E" w:rsidRDefault="00820FD8" w:rsidP="00864629">
            <w:pPr>
              <w:pStyle w:val="TAC"/>
              <w:rPr>
                <w:noProof/>
              </w:rPr>
            </w:pPr>
          </w:p>
        </w:tc>
      </w:tr>
      <w:tr w:rsidR="00820FD8" w:rsidRPr="00DB707E" w14:paraId="04EEF3D6" w14:textId="77777777" w:rsidTr="00864629">
        <w:trPr>
          <w:trHeight w:val="187"/>
          <w:jc w:val="center"/>
        </w:trPr>
        <w:tc>
          <w:tcPr>
            <w:tcW w:w="1548" w:type="pct"/>
            <w:gridSpan w:val="4"/>
            <w:tcBorders>
              <w:bottom w:val="nil"/>
            </w:tcBorders>
            <w:shd w:val="clear" w:color="auto" w:fill="auto"/>
          </w:tcPr>
          <w:p w14:paraId="29649483" w14:textId="77777777" w:rsidR="00820FD8" w:rsidRPr="00DB707E" w:rsidRDefault="00820FD8" w:rsidP="00864629">
            <w:pPr>
              <w:pStyle w:val="TAL"/>
              <w:rPr>
                <w:noProof/>
              </w:rPr>
            </w:pPr>
            <w:r w:rsidRPr="00DB707E">
              <w:rPr>
                <w:noProof/>
              </w:rPr>
              <w:t>CORESET Reference Channel</w:t>
            </w:r>
          </w:p>
        </w:tc>
        <w:tc>
          <w:tcPr>
            <w:tcW w:w="747" w:type="pct"/>
            <w:shd w:val="clear" w:color="auto" w:fill="auto"/>
          </w:tcPr>
          <w:p w14:paraId="12A23697" w14:textId="77777777" w:rsidR="00820FD8" w:rsidRPr="00DB707E" w:rsidRDefault="00820FD8" w:rsidP="00864629">
            <w:pPr>
              <w:pStyle w:val="TAL"/>
              <w:rPr>
                <w:noProof/>
              </w:rPr>
            </w:pPr>
            <w:r w:rsidRPr="00DB707E">
              <w:rPr>
                <w:noProof/>
              </w:rPr>
              <w:t>Config 1,4</w:t>
            </w:r>
          </w:p>
        </w:tc>
        <w:tc>
          <w:tcPr>
            <w:tcW w:w="487" w:type="pct"/>
            <w:tcBorders>
              <w:bottom w:val="nil"/>
            </w:tcBorders>
            <w:shd w:val="clear" w:color="auto" w:fill="auto"/>
          </w:tcPr>
          <w:p w14:paraId="7414FFE4" w14:textId="77777777" w:rsidR="00820FD8" w:rsidRPr="00DB707E" w:rsidRDefault="00820FD8" w:rsidP="00864629">
            <w:pPr>
              <w:pStyle w:val="TAC"/>
              <w:rPr>
                <w:noProof/>
              </w:rPr>
            </w:pPr>
          </w:p>
        </w:tc>
        <w:tc>
          <w:tcPr>
            <w:tcW w:w="1232" w:type="pct"/>
            <w:shd w:val="clear" w:color="auto" w:fill="auto"/>
          </w:tcPr>
          <w:p w14:paraId="64A9C124" w14:textId="77777777" w:rsidR="00820FD8" w:rsidRPr="00DB707E" w:rsidRDefault="00820FD8" w:rsidP="00864629">
            <w:pPr>
              <w:pStyle w:val="TAC"/>
              <w:rPr>
                <w:noProof/>
              </w:rPr>
            </w:pPr>
            <w:r w:rsidRPr="00DB707E">
              <w:rPr>
                <w:noProof/>
              </w:rPr>
              <w:t>CR.1.1 FDD</w:t>
            </w:r>
          </w:p>
        </w:tc>
        <w:tc>
          <w:tcPr>
            <w:tcW w:w="985" w:type="pct"/>
          </w:tcPr>
          <w:p w14:paraId="5F6370E5" w14:textId="77777777" w:rsidR="00820FD8" w:rsidRPr="00DB707E" w:rsidRDefault="00820FD8" w:rsidP="00864629">
            <w:pPr>
              <w:pStyle w:val="TAC"/>
              <w:rPr>
                <w:noProof/>
              </w:rPr>
            </w:pPr>
          </w:p>
        </w:tc>
      </w:tr>
      <w:tr w:rsidR="00820FD8" w:rsidRPr="00DB707E" w14:paraId="08195F3B" w14:textId="77777777" w:rsidTr="00864629">
        <w:trPr>
          <w:trHeight w:val="187"/>
          <w:jc w:val="center"/>
        </w:trPr>
        <w:tc>
          <w:tcPr>
            <w:tcW w:w="1548" w:type="pct"/>
            <w:gridSpan w:val="4"/>
            <w:tcBorders>
              <w:top w:val="nil"/>
              <w:bottom w:val="nil"/>
            </w:tcBorders>
            <w:shd w:val="clear" w:color="auto" w:fill="auto"/>
          </w:tcPr>
          <w:p w14:paraId="5E0D08C5" w14:textId="77777777" w:rsidR="00820FD8" w:rsidRPr="00DB707E" w:rsidRDefault="00820FD8" w:rsidP="00864629">
            <w:pPr>
              <w:pStyle w:val="TAL"/>
              <w:rPr>
                <w:noProof/>
              </w:rPr>
            </w:pPr>
          </w:p>
        </w:tc>
        <w:tc>
          <w:tcPr>
            <w:tcW w:w="747" w:type="pct"/>
            <w:shd w:val="clear" w:color="auto" w:fill="auto"/>
          </w:tcPr>
          <w:p w14:paraId="351657F7" w14:textId="77777777" w:rsidR="00820FD8" w:rsidRPr="00DB707E" w:rsidRDefault="00820FD8" w:rsidP="00864629">
            <w:pPr>
              <w:pStyle w:val="TAL"/>
              <w:rPr>
                <w:noProof/>
              </w:rPr>
            </w:pPr>
            <w:r w:rsidRPr="00DB707E">
              <w:rPr>
                <w:noProof/>
              </w:rPr>
              <w:t>Config 2</w:t>
            </w:r>
          </w:p>
        </w:tc>
        <w:tc>
          <w:tcPr>
            <w:tcW w:w="487" w:type="pct"/>
            <w:tcBorders>
              <w:top w:val="nil"/>
              <w:bottom w:val="nil"/>
            </w:tcBorders>
            <w:shd w:val="clear" w:color="auto" w:fill="auto"/>
          </w:tcPr>
          <w:p w14:paraId="353975E0" w14:textId="77777777" w:rsidR="00820FD8" w:rsidRPr="00DB707E" w:rsidRDefault="00820FD8" w:rsidP="00864629">
            <w:pPr>
              <w:pStyle w:val="TAC"/>
              <w:rPr>
                <w:noProof/>
              </w:rPr>
            </w:pPr>
          </w:p>
        </w:tc>
        <w:tc>
          <w:tcPr>
            <w:tcW w:w="1232" w:type="pct"/>
            <w:shd w:val="clear" w:color="auto" w:fill="auto"/>
          </w:tcPr>
          <w:p w14:paraId="786BCF5D" w14:textId="77777777" w:rsidR="00820FD8" w:rsidRPr="00DB707E" w:rsidRDefault="00820FD8" w:rsidP="00864629">
            <w:pPr>
              <w:pStyle w:val="TAC"/>
              <w:rPr>
                <w:noProof/>
              </w:rPr>
            </w:pPr>
            <w:r w:rsidRPr="00DB707E">
              <w:rPr>
                <w:noProof/>
              </w:rPr>
              <w:t>CR.1.1 TDD</w:t>
            </w:r>
          </w:p>
        </w:tc>
        <w:tc>
          <w:tcPr>
            <w:tcW w:w="985" w:type="pct"/>
          </w:tcPr>
          <w:p w14:paraId="5AFF1D71" w14:textId="77777777" w:rsidR="00820FD8" w:rsidRPr="00DB707E" w:rsidRDefault="00820FD8" w:rsidP="00864629">
            <w:pPr>
              <w:pStyle w:val="TAC"/>
              <w:rPr>
                <w:noProof/>
              </w:rPr>
            </w:pPr>
          </w:p>
        </w:tc>
      </w:tr>
      <w:tr w:rsidR="00820FD8" w:rsidRPr="00DB707E" w14:paraId="58B6E301" w14:textId="77777777" w:rsidTr="00864629">
        <w:trPr>
          <w:trHeight w:val="187"/>
          <w:jc w:val="center"/>
        </w:trPr>
        <w:tc>
          <w:tcPr>
            <w:tcW w:w="1548" w:type="pct"/>
            <w:gridSpan w:val="4"/>
            <w:tcBorders>
              <w:top w:val="nil"/>
              <w:bottom w:val="single" w:sz="4" w:space="0" w:color="auto"/>
            </w:tcBorders>
            <w:shd w:val="clear" w:color="auto" w:fill="auto"/>
          </w:tcPr>
          <w:p w14:paraId="5067127B" w14:textId="77777777" w:rsidR="00820FD8" w:rsidRPr="00DB707E" w:rsidRDefault="00820FD8" w:rsidP="00864629">
            <w:pPr>
              <w:pStyle w:val="TAL"/>
              <w:rPr>
                <w:noProof/>
              </w:rPr>
            </w:pPr>
          </w:p>
        </w:tc>
        <w:tc>
          <w:tcPr>
            <w:tcW w:w="747" w:type="pct"/>
            <w:shd w:val="clear" w:color="auto" w:fill="auto"/>
          </w:tcPr>
          <w:p w14:paraId="1D3CCD6E"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
          <w:p w14:paraId="40A1B925" w14:textId="77777777" w:rsidR="00820FD8" w:rsidRPr="00DB707E" w:rsidRDefault="00820FD8" w:rsidP="00864629">
            <w:pPr>
              <w:pStyle w:val="TAC"/>
              <w:rPr>
                <w:noProof/>
              </w:rPr>
            </w:pPr>
          </w:p>
        </w:tc>
        <w:tc>
          <w:tcPr>
            <w:tcW w:w="1232" w:type="pct"/>
            <w:shd w:val="clear" w:color="auto" w:fill="auto"/>
          </w:tcPr>
          <w:p w14:paraId="1748A586" w14:textId="77777777" w:rsidR="00820FD8" w:rsidRPr="00DB707E" w:rsidRDefault="00820FD8" w:rsidP="00864629">
            <w:pPr>
              <w:pStyle w:val="TAC"/>
              <w:rPr>
                <w:noProof/>
              </w:rPr>
            </w:pPr>
            <w:r w:rsidRPr="00DB707E">
              <w:rPr>
                <w:noProof/>
              </w:rPr>
              <w:t>CR.2.1 TDD</w:t>
            </w:r>
          </w:p>
        </w:tc>
        <w:tc>
          <w:tcPr>
            <w:tcW w:w="985" w:type="pct"/>
          </w:tcPr>
          <w:p w14:paraId="5902BA6E" w14:textId="77777777" w:rsidR="00820FD8" w:rsidRPr="00DB707E" w:rsidRDefault="00820FD8" w:rsidP="00864629">
            <w:pPr>
              <w:pStyle w:val="TAC"/>
              <w:rPr>
                <w:noProof/>
              </w:rPr>
            </w:pPr>
          </w:p>
        </w:tc>
      </w:tr>
      <w:tr w:rsidR="00820FD8" w:rsidRPr="00DB707E" w14:paraId="79A38194" w14:textId="77777777" w:rsidTr="00864629">
        <w:trPr>
          <w:trHeight w:val="187"/>
          <w:jc w:val="center"/>
        </w:trPr>
        <w:tc>
          <w:tcPr>
            <w:tcW w:w="1548" w:type="pct"/>
            <w:gridSpan w:val="4"/>
            <w:tcBorders>
              <w:bottom w:val="nil"/>
            </w:tcBorders>
            <w:shd w:val="clear" w:color="auto" w:fill="auto"/>
          </w:tcPr>
          <w:p w14:paraId="7B2F7D6B" w14:textId="77777777" w:rsidR="00820FD8" w:rsidRPr="00DB707E" w:rsidRDefault="00820FD8" w:rsidP="00864629">
            <w:pPr>
              <w:pStyle w:val="TAL"/>
              <w:rPr>
                <w:noProof/>
              </w:rPr>
            </w:pPr>
            <w:r w:rsidRPr="00DB707E">
              <w:rPr>
                <w:noProof/>
              </w:rPr>
              <w:t>SSB Configuration</w:t>
            </w:r>
          </w:p>
        </w:tc>
        <w:tc>
          <w:tcPr>
            <w:tcW w:w="747" w:type="pct"/>
            <w:shd w:val="clear" w:color="auto" w:fill="auto"/>
          </w:tcPr>
          <w:p w14:paraId="67EB6CD4" w14:textId="77777777" w:rsidR="00820FD8" w:rsidRPr="00DB707E" w:rsidRDefault="00820FD8" w:rsidP="00864629">
            <w:pPr>
              <w:pStyle w:val="TAL"/>
              <w:rPr>
                <w:noProof/>
              </w:rPr>
            </w:pPr>
            <w:r w:rsidRPr="00DB707E">
              <w:rPr>
                <w:noProof/>
              </w:rPr>
              <w:t>Config 1,4</w:t>
            </w:r>
          </w:p>
        </w:tc>
        <w:tc>
          <w:tcPr>
            <w:tcW w:w="487" w:type="pct"/>
            <w:tcBorders>
              <w:bottom w:val="nil"/>
            </w:tcBorders>
            <w:shd w:val="clear" w:color="auto" w:fill="auto"/>
          </w:tcPr>
          <w:p w14:paraId="4DBADDB4" w14:textId="77777777" w:rsidR="00820FD8" w:rsidRPr="00DB707E" w:rsidRDefault="00820FD8" w:rsidP="00864629">
            <w:pPr>
              <w:pStyle w:val="TAC"/>
              <w:rPr>
                <w:noProof/>
              </w:rPr>
            </w:pPr>
          </w:p>
        </w:tc>
        <w:tc>
          <w:tcPr>
            <w:tcW w:w="1232" w:type="pct"/>
            <w:shd w:val="clear" w:color="auto" w:fill="auto"/>
          </w:tcPr>
          <w:p w14:paraId="14D81052" w14:textId="77777777" w:rsidR="00820FD8" w:rsidRPr="00DB707E" w:rsidRDefault="00820FD8" w:rsidP="00864629">
            <w:pPr>
              <w:pStyle w:val="TAC"/>
              <w:rPr>
                <w:noProof/>
              </w:rPr>
            </w:pPr>
            <w:r w:rsidRPr="00DB707E">
              <w:rPr>
                <w:noProof/>
              </w:rPr>
              <w:t>SSB.3 FR1</w:t>
            </w:r>
          </w:p>
        </w:tc>
        <w:tc>
          <w:tcPr>
            <w:tcW w:w="985" w:type="pct"/>
          </w:tcPr>
          <w:p w14:paraId="3FF6C9AB" w14:textId="77777777" w:rsidR="00820FD8" w:rsidRPr="00DB707E" w:rsidRDefault="00820FD8" w:rsidP="00864629">
            <w:pPr>
              <w:pStyle w:val="TAC"/>
              <w:rPr>
                <w:noProof/>
              </w:rPr>
            </w:pPr>
          </w:p>
        </w:tc>
      </w:tr>
      <w:tr w:rsidR="00820FD8" w:rsidRPr="00DB707E" w14:paraId="3C376B32" w14:textId="77777777" w:rsidTr="00864629">
        <w:trPr>
          <w:trHeight w:val="187"/>
          <w:jc w:val="center"/>
        </w:trPr>
        <w:tc>
          <w:tcPr>
            <w:tcW w:w="1548" w:type="pct"/>
            <w:gridSpan w:val="4"/>
            <w:tcBorders>
              <w:top w:val="nil"/>
              <w:bottom w:val="nil"/>
            </w:tcBorders>
            <w:shd w:val="clear" w:color="auto" w:fill="auto"/>
          </w:tcPr>
          <w:p w14:paraId="10AF1084" w14:textId="77777777" w:rsidR="00820FD8" w:rsidRPr="00DB707E" w:rsidRDefault="00820FD8" w:rsidP="00864629">
            <w:pPr>
              <w:pStyle w:val="TAL"/>
              <w:rPr>
                <w:noProof/>
              </w:rPr>
            </w:pPr>
          </w:p>
        </w:tc>
        <w:tc>
          <w:tcPr>
            <w:tcW w:w="747" w:type="pct"/>
            <w:shd w:val="clear" w:color="auto" w:fill="auto"/>
          </w:tcPr>
          <w:p w14:paraId="27195446" w14:textId="77777777" w:rsidR="00820FD8" w:rsidRPr="00DB707E" w:rsidRDefault="00820FD8" w:rsidP="00864629">
            <w:pPr>
              <w:pStyle w:val="TAL"/>
              <w:rPr>
                <w:noProof/>
              </w:rPr>
            </w:pPr>
            <w:r w:rsidRPr="00DB707E">
              <w:rPr>
                <w:noProof/>
              </w:rPr>
              <w:t>Config 2</w:t>
            </w:r>
          </w:p>
        </w:tc>
        <w:tc>
          <w:tcPr>
            <w:tcW w:w="487" w:type="pct"/>
            <w:tcBorders>
              <w:top w:val="nil"/>
              <w:bottom w:val="nil"/>
            </w:tcBorders>
            <w:shd w:val="clear" w:color="auto" w:fill="auto"/>
          </w:tcPr>
          <w:p w14:paraId="11C2BD60" w14:textId="77777777" w:rsidR="00820FD8" w:rsidRPr="00DB707E" w:rsidRDefault="00820FD8" w:rsidP="00864629">
            <w:pPr>
              <w:pStyle w:val="TAC"/>
              <w:rPr>
                <w:noProof/>
              </w:rPr>
            </w:pPr>
          </w:p>
        </w:tc>
        <w:tc>
          <w:tcPr>
            <w:tcW w:w="1232" w:type="pct"/>
            <w:shd w:val="clear" w:color="auto" w:fill="auto"/>
          </w:tcPr>
          <w:p w14:paraId="76E7CB56" w14:textId="77777777" w:rsidR="00820FD8" w:rsidRPr="00DB707E" w:rsidRDefault="00820FD8" w:rsidP="00864629">
            <w:pPr>
              <w:pStyle w:val="TAC"/>
              <w:rPr>
                <w:noProof/>
              </w:rPr>
            </w:pPr>
            <w:r w:rsidRPr="00DB707E">
              <w:rPr>
                <w:noProof/>
              </w:rPr>
              <w:t>SSB.3 FR1</w:t>
            </w:r>
          </w:p>
        </w:tc>
        <w:tc>
          <w:tcPr>
            <w:tcW w:w="985" w:type="pct"/>
          </w:tcPr>
          <w:p w14:paraId="35709CAD" w14:textId="77777777" w:rsidR="00820FD8" w:rsidRPr="00DB707E" w:rsidRDefault="00820FD8" w:rsidP="00864629">
            <w:pPr>
              <w:pStyle w:val="TAC"/>
              <w:rPr>
                <w:noProof/>
              </w:rPr>
            </w:pPr>
          </w:p>
        </w:tc>
      </w:tr>
      <w:tr w:rsidR="00820FD8" w:rsidRPr="00DB707E" w14:paraId="5BC12BFC" w14:textId="77777777" w:rsidTr="00864629">
        <w:trPr>
          <w:trHeight w:val="187"/>
          <w:jc w:val="center"/>
        </w:trPr>
        <w:tc>
          <w:tcPr>
            <w:tcW w:w="1548" w:type="pct"/>
            <w:gridSpan w:val="4"/>
            <w:tcBorders>
              <w:top w:val="nil"/>
              <w:bottom w:val="single" w:sz="4" w:space="0" w:color="auto"/>
            </w:tcBorders>
            <w:shd w:val="clear" w:color="auto" w:fill="auto"/>
          </w:tcPr>
          <w:p w14:paraId="3518288B" w14:textId="77777777" w:rsidR="00820FD8" w:rsidRPr="00DB707E" w:rsidRDefault="00820FD8" w:rsidP="00864629">
            <w:pPr>
              <w:pStyle w:val="TAL"/>
              <w:rPr>
                <w:noProof/>
              </w:rPr>
            </w:pPr>
          </w:p>
        </w:tc>
        <w:tc>
          <w:tcPr>
            <w:tcW w:w="747" w:type="pct"/>
            <w:shd w:val="clear" w:color="auto" w:fill="auto"/>
          </w:tcPr>
          <w:p w14:paraId="7AD82BFE"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
          <w:p w14:paraId="521CA4C3" w14:textId="77777777" w:rsidR="00820FD8" w:rsidRPr="00DB707E" w:rsidRDefault="00820FD8" w:rsidP="00864629">
            <w:pPr>
              <w:pStyle w:val="TAC"/>
              <w:rPr>
                <w:noProof/>
              </w:rPr>
            </w:pPr>
          </w:p>
        </w:tc>
        <w:tc>
          <w:tcPr>
            <w:tcW w:w="1232" w:type="pct"/>
            <w:shd w:val="clear" w:color="auto" w:fill="auto"/>
          </w:tcPr>
          <w:p w14:paraId="2FE99F7D" w14:textId="77777777" w:rsidR="00820FD8" w:rsidRPr="00DB707E" w:rsidRDefault="00820FD8" w:rsidP="00864629">
            <w:pPr>
              <w:pStyle w:val="TAC"/>
              <w:rPr>
                <w:noProof/>
              </w:rPr>
            </w:pPr>
            <w:r w:rsidRPr="00DB707E">
              <w:rPr>
                <w:noProof/>
              </w:rPr>
              <w:t>SSB.</w:t>
            </w:r>
            <w:del w:id="21374" w:author="Huawei" w:date="2022-10-18T16:11:00Z">
              <w:r w:rsidRPr="00DB707E" w:rsidDel="00EC54A5">
                <w:rPr>
                  <w:noProof/>
                </w:rPr>
                <w:delText xml:space="preserve">1 </w:delText>
              </w:r>
            </w:del>
            <w:ins w:id="21375" w:author="Huawei" w:date="2022-10-18T16:11:00Z">
              <w:r>
                <w:rPr>
                  <w:noProof/>
                </w:rPr>
                <w:t>2</w:t>
              </w:r>
              <w:r w:rsidRPr="00DB707E">
                <w:rPr>
                  <w:noProof/>
                </w:rPr>
                <w:t xml:space="preserve"> </w:t>
              </w:r>
            </w:ins>
            <w:r w:rsidRPr="00DB707E">
              <w:rPr>
                <w:noProof/>
              </w:rPr>
              <w:t>RedCap FR1</w:t>
            </w:r>
          </w:p>
        </w:tc>
        <w:tc>
          <w:tcPr>
            <w:tcW w:w="985" w:type="pct"/>
          </w:tcPr>
          <w:p w14:paraId="30983F4D" w14:textId="77777777" w:rsidR="00820FD8" w:rsidRPr="00DB707E" w:rsidRDefault="00820FD8" w:rsidP="00864629">
            <w:pPr>
              <w:pStyle w:val="TAC"/>
              <w:rPr>
                <w:noProof/>
              </w:rPr>
            </w:pPr>
          </w:p>
        </w:tc>
      </w:tr>
      <w:tr w:rsidR="00820FD8" w:rsidRPr="00DB707E" w14:paraId="16473B44" w14:textId="77777777" w:rsidTr="00864629">
        <w:trPr>
          <w:trHeight w:val="187"/>
          <w:jc w:val="center"/>
        </w:trPr>
        <w:tc>
          <w:tcPr>
            <w:tcW w:w="1548" w:type="pct"/>
            <w:gridSpan w:val="4"/>
            <w:tcBorders>
              <w:bottom w:val="nil"/>
            </w:tcBorders>
            <w:shd w:val="clear" w:color="auto" w:fill="auto"/>
          </w:tcPr>
          <w:p w14:paraId="1CC15989" w14:textId="77777777" w:rsidR="00820FD8" w:rsidRPr="00DB707E" w:rsidRDefault="00820FD8" w:rsidP="00864629">
            <w:pPr>
              <w:pStyle w:val="TAL"/>
              <w:rPr>
                <w:noProof/>
              </w:rPr>
            </w:pPr>
            <w:r w:rsidRPr="00DB707E">
              <w:rPr>
                <w:noProof/>
              </w:rPr>
              <w:t>SMTC Configuration</w:t>
            </w:r>
          </w:p>
        </w:tc>
        <w:tc>
          <w:tcPr>
            <w:tcW w:w="747" w:type="pct"/>
            <w:shd w:val="clear" w:color="auto" w:fill="auto"/>
          </w:tcPr>
          <w:p w14:paraId="4094A154" w14:textId="77777777" w:rsidR="00820FD8" w:rsidRPr="00DB707E" w:rsidRDefault="00820FD8" w:rsidP="00864629">
            <w:pPr>
              <w:pStyle w:val="TAL"/>
              <w:rPr>
                <w:noProof/>
              </w:rPr>
            </w:pPr>
            <w:r w:rsidRPr="00DB707E">
              <w:rPr>
                <w:noProof/>
              </w:rPr>
              <w:t>Config 1, 2,4</w:t>
            </w:r>
          </w:p>
        </w:tc>
        <w:tc>
          <w:tcPr>
            <w:tcW w:w="487" w:type="pct"/>
            <w:tcBorders>
              <w:bottom w:val="nil"/>
            </w:tcBorders>
            <w:shd w:val="clear" w:color="auto" w:fill="auto"/>
          </w:tcPr>
          <w:p w14:paraId="20FDF513" w14:textId="77777777" w:rsidR="00820FD8" w:rsidRPr="00DB707E" w:rsidRDefault="00820FD8" w:rsidP="00864629">
            <w:pPr>
              <w:pStyle w:val="TAC"/>
              <w:rPr>
                <w:noProof/>
              </w:rPr>
            </w:pPr>
          </w:p>
        </w:tc>
        <w:tc>
          <w:tcPr>
            <w:tcW w:w="1232" w:type="pct"/>
            <w:shd w:val="clear" w:color="auto" w:fill="auto"/>
          </w:tcPr>
          <w:p w14:paraId="49AFA069" w14:textId="77777777" w:rsidR="00820FD8" w:rsidRPr="00DB707E" w:rsidRDefault="00820FD8" w:rsidP="00864629">
            <w:pPr>
              <w:pStyle w:val="TAC"/>
              <w:rPr>
                <w:noProof/>
              </w:rPr>
            </w:pPr>
            <w:r w:rsidRPr="00DB707E">
              <w:rPr>
                <w:snapToGrid w:val="0"/>
                <w:szCs w:val="18"/>
                <w:lang w:eastAsia="zh-CN"/>
              </w:rPr>
              <w:t>SMTC.1 RedCap</w:t>
            </w:r>
          </w:p>
        </w:tc>
        <w:tc>
          <w:tcPr>
            <w:tcW w:w="985" w:type="pct"/>
          </w:tcPr>
          <w:p w14:paraId="71A9B30F" w14:textId="77777777" w:rsidR="00820FD8" w:rsidRPr="00DB707E" w:rsidRDefault="00820FD8" w:rsidP="00864629">
            <w:pPr>
              <w:pStyle w:val="TAC"/>
              <w:rPr>
                <w:noProof/>
              </w:rPr>
            </w:pPr>
          </w:p>
        </w:tc>
      </w:tr>
      <w:tr w:rsidR="00820FD8" w:rsidRPr="00DB707E" w14:paraId="2D5113BF" w14:textId="77777777" w:rsidTr="00864629">
        <w:trPr>
          <w:trHeight w:val="187"/>
          <w:jc w:val="center"/>
        </w:trPr>
        <w:tc>
          <w:tcPr>
            <w:tcW w:w="1548" w:type="pct"/>
            <w:gridSpan w:val="4"/>
            <w:tcBorders>
              <w:top w:val="nil"/>
              <w:bottom w:val="single" w:sz="4" w:space="0" w:color="auto"/>
            </w:tcBorders>
            <w:shd w:val="clear" w:color="auto" w:fill="auto"/>
          </w:tcPr>
          <w:p w14:paraId="45B95A12" w14:textId="77777777" w:rsidR="00820FD8" w:rsidRPr="00DB707E" w:rsidRDefault="00820FD8" w:rsidP="00864629">
            <w:pPr>
              <w:pStyle w:val="TAL"/>
              <w:rPr>
                <w:noProof/>
              </w:rPr>
            </w:pPr>
          </w:p>
        </w:tc>
        <w:tc>
          <w:tcPr>
            <w:tcW w:w="747" w:type="pct"/>
            <w:shd w:val="clear" w:color="auto" w:fill="auto"/>
          </w:tcPr>
          <w:p w14:paraId="72C1517B"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
          <w:p w14:paraId="7D5FDFEE" w14:textId="77777777" w:rsidR="00820FD8" w:rsidRPr="00DB707E" w:rsidRDefault="00820FD8" w:rsidP="00864629">
            <w:pPr>
              <w:pStyle w:val="TAC"/>
              <w:rPr>
                <w:noProof/>
              </w:rPr>
            </w:pPr>
          </w:p>
        </w:tc>
        <w:tc>
          <w:tcPr>
            <w:tcW w:w="1232" w:type="pct"/>
            <w:shd w:val="clear" w:color="auto" w:fill="auto"/>
          </w:tcPr>
          <w:p w14:paraId="621E9E3A" w14:textId="77777777" w:rsidR="00820FD8" w:rsidRPr="00DB707E" w:rsidRDefault="00820FD8" w:rsidP="00864629">
            <w:pPr>
              <w:pStyle w:val="TAC"/>
              <w:rPr>
                <w:noProof/>
              </w:rPr>
            </w:pPr>
            <w:r w:rsidRPr="00DB707E">
              <w:rPr>
                <w:snapToGrid w:val="0"/>
                <w:szCs w:val="18"/>
                <w:lang w:eastAsia="zh-CN"/>
              </w:rPr>
              <w:t>SMTC.1 RedCap</w:t>
            </w:r>
          </w:p>
        </w:tc>
        <w:tc>
          <w:tcPr>
            <w:tcW w:w="985" w:type="pct"/>
          </w:tcPr>
          <w:p w14:paraId="4BA8FF25" w14:textId="77777777" w:rsidR="00820FD8" w:rsidRPr="00DB707E" w:rsidRDefault="00820FD8" w:rsidP="00864629">
            <w:pPr>
              <w:pStyle w:val="TAC"/>
              <w:rPr>
                <w:noProof/>
              </w:rPr>
            </w:pPr>
          </w:p>
        </w:tc>
      </w:tr>
      <w:tr w:rsidR="00820FD8" w:rsidRPr="00DB707E" w14:paraId="2C462EE9" w14:textId="77777777" w:rsidTr="00864629">
        <w:trPr>
          <w:trHeight w:val="187"/>
          <w:jc w:val="center"/>
        </w:trPr>
        <w:tc>
          <w:tcPr>
            <w:tcW w:w="1548" w:type="pct"/>
            <w:gridSpan w:val="4"/>
            <w:tcBorders>
              <w:bottom w:val="nil"/>
            </w:tcBorders>
            <w:shd w:val="clear" w:color="auto" w:fill="auto"/>
          </w:tcPr>
          <w:p w14:paraId="1A6F500B" w14:textId="77777777" w:rsidR="00820FD8" w:rsidRPr="00DB707E" w:rsidRDefault="00820FD8" w:rsidP="00864629">
            <w:pPr>
              <w:pStyle w:val="TAL"/>
              <w:rPr>
                <w:noProof/>
              </w:rPr>
            </w:pPr>
            <w:r w:rsidRPr="00DB707E">
              <w:rPr>
                <w:noProof/>
              </w:rPr>
              <w:t>PDSCH/PDCCH subcarrier spacing</w:t>
            </w:r>
          </w:p>
        </w:tc>
        <w:tc>
          <w:tcPr>
            <w:tcW w:w="747" w:type="pct"/>
            <w:shd w:val="clear" w:color="auto" w:fill="auto"/>
          </w:tcPr>
          <w:p w14:paraId="3B5E7EAD" w14:textId="77777777" w:rsidR="00820FD8" w:rsidRPr="00DB707E" w:rsidRDefault="00820FD8" w:rsidP="00864629">
            <w:pPr>
              <w:pStyle w:val="TAL"/>
              <w:rPr>
                <w:noProof/>
              </w:rPr>
            </w:pPr>
            <w:r w:rsidRPr="00DB707E">
              <w:rPr>
                <w:noProof/>
              </w:rPr>
              <w:t>Config 1, 2</w:t>
            </w:r>
          </w:p>
        </w:tc>
        <w:tc>
          <w:tcPr>
            <w:tcW w:w="487" w:type="pct"/>
            <w:tcBorders>
              <w:bottom w:val="nil"/>
            </w:tcBorders>
            <w:shd w:val="clear" w:color="auto" w:fill="auto"/>
          </w:tcPr>
          <w:p w14:paraId="332E9408" w14:textId="77777777" w:rsidR="00820FD8" w:rsidRPr="00DB707E" w:rsidRDefault="00820FD8" w:rsidP="00864629">
            <w:pPr>
              <w:pStyle w:val="TAC"/>
              <w:rPr>
                <w:noProof/>
              </w:rPr>
            </w:pPr>
          </w:p>
        </w:tc>
        <w:tc>
          <w:tcPr>
            <w:tcW w:w="1232" w:type="pct"/>
            <w:shd w:val="clear" w:color="auto" w:fill="auto"/>
          </w:tcPr>
          <w:p w14:paraId="1CF1C0F0" w14:textId="77777777" w:rsidR="00820FD8" w:rsidRPr="00DB707E" w:rsidRDefault="00820FD8" w:rsidP="00864629">
            <w:pPr>
              <w:pStyle w:val="TAC"/>
              <w:rPr>
                <w:noProof/>
              </w:rPr>
            </w:pPr>
            <w:r w:rsidRPr="00DB707E">
              <w:rPr>
                <w:noProof/>
              </w:rPr>
              <w:t>15 KHz</w:t>
            </w:r>
          </w:p>
        </w:tc>
        <w:tc>
          <w:tcPr>
            <w:tcW w:w="985" w:type="pct"/>
          </w:tcPr>
          <w:p w14:paraId="01837C5A" w14:textId="77777777" w:rsidR="00820FD8" w:rsidRPr="00DB707E" w:rsidRDefault="00820FD8" w:rsidP="00864629">
            <w:pPr>
              <w:pStyle w:val="TAC"/>
              <w:rPr>
                <w:noProof/>
              </w:rPr>
            </w:pPr>
          </w:p>
        </w:tc>
      </w:tr>
      <w:tr w:rsidR="00820FD8" w:rsidRPr="00DB707E" w14:paraId="67F36F0D" w14:textId="77777777" w:rsidTr="00864629">
        <w:trPr>
          <w:trHeight w:val="187"/>
          <w:jc w:val="center"/>
        </w:trPr>
        <w:tc>
          <w:tcPr>
            <w:tcW w:w="1548" w:type="pct"/>
            <w:gridSpan w:val="4"/>
            <w:tcBorders>
              <w:top w:val="nil"/>
              <w:bottom w:val="single" w:sz="4" w:space="0" w:color="auto"/>
            </w:tcBorders>
            <w:shd w:val="clear" w:color="auto" w:fill="auto"/>
          </w:tcPr>
          <w:p w14:paraId="1B826C8D" w14:textId="77777777" w:rsidR="00820FD8" w:rsidRPr="00DB707E" w:rsidRDefault="00820FD8" w:rsidP="00864629">
            <w:pPr>
              <w:pStyle w:val="TAL"/>
              <w:rPr>
                <w:noProof/>
              </w:rPr>
            </w:pPr>
          </w:p>
        </w:tc>
        <w:tc>
          <w:tcPr>
            <w:tcW w:w="747" w:type="pct"/>
            <w:shd w:val="clear" w:color="auto" w:fill="auto"/>
          </w:tcPr>
          <w:p w14:paraId="758B1C46" w14:textId="77777777" w:rsidR="00820FD8" w:rsidRPr="00DB707E" w:rsidRDefault="00820FD8" w:rsidP="00864629">
            <w:pPr>
              <w:pStyle w:val="TAL"/>
              <w:rPr>
                <w:noProof/>
              </w:rPr>
            </w:pPr>
            <w:r w:rsidRPr="00DB707E">
              <w:rPr>
                <w:noProof/>
              </w:rPr>
              <w:t>Config 3</w:t>
            </w:r>
          </w:p>
        </w:tc>
        <w:tc>
          <w:tcPr>
            <w:tcW w:w="487" w:type="pct"/>
            <w:tcBorders>
              <w:top w:val="nil"/>
              <w:bottom w:val="single" w:sz="4" w:space="0" w:color="auto"/>
            </w:tcBorders>
            <w:shd w:val="clear" w:color="auto" w:fill="auto"/>
          </w:tcPr>
          <w:p w14:paraId="74C890B7" w14:textId="77777777" w:rsidR="00820FD8" w:rsidRPr="00DB707E" w:rsidRDefault="00820FD8" w:rsidP="00864629">
            <w:pPr>
              <w:pStyle w:val="TAC"/>
              <w:rPr>
                <w:noProof/>
              </w:rPr>
            </w:pPr>
          </w:p>
        </w:tc>
        <w:tc>
          <w:tcPr>
            <w:tcW w:w="1232" w:type="pct"/>
            <w:shd w:val="clear" w:color="auto" w:fill="auto"/>
          </w:tcPr>
          <w:p w14:paraId="4D64B8A3" w14:textId="77777777" w:rsidR="00820FD8" w:rsidRPr="00DB707E" w:rsidRDefault="00820FD8" w:rsidP="00864629">
            <w:pPr>
              <w:pStyle w:val="TAC"/>
              <w:rPr>
                <w:noProof/>
              </w:rPr>
            </w:pPr>
            <w:r w:rsidRPr="00DB707E">
              <w:rPr>
                <w:noProof/>
              </w:rPr>
              <w:t>30 KHz</w:t>
            </w:r>
          </w:p>
        </w:tc>
        <w:tc>
          <w:tcPr>
            <w:tcW w:w="985" w:type="pct"/>
          </w:tcPr>
          <w:p w14:paraId="2C0C1E4E" w14:textId="77777777" w:rsidR="00820FD8" w:rsidRPr="00DB707E" w:rsidRDefault="00820FD8" w:rsidP="00864629">
            <w:pPr>
              <w:pStyle w:val="TAC"/>
              <w:rPr>
                <w:noProof/>
              </w:rPr>
            </w:pPr>
          </w:p>
        </w:tc>
      </w:tr>
      <w:tr w:rsidR="00820FD8" w:rsidRPr="00DB707E" w14:paraId="72FF7376" w14:textId="77777777" w:rsidTr="00864629">
        <w:trPr>
          <w:trHeight w:val="187"/>
          <w:jc w:val="center"/>
        </w:trPr>
        <w:tc>
          <w:tcPr>
            <w:tcW w:w="1548" w:type="pct"/>
            <w:gridSpan w:val="4"/>
            <w:tcBorders>
              <w:bottom w:val="nil"/>
            </w:tcBorders>
            <w:shd w:val="clear" w:color="auto" w:fill="auto"/>
          </w:tcPr>
          <w:p w14:paraId="00F821F7" w14:textId="77777777" w:rsidR="00820FD8" w:rsidRPr="00DB707E" w:rsidRDefault="00820FD8" w:rsidP="00864629">
            <w:pPr>
              <w:pStyle w:val="TAL"/>
              <w:rPr>
                <w:noProof/>
              </w:rPr>
            </w:pPr>
            <w:r w:rsidRPr="00DB707E">
              <w:rPr>
                <w:noProof/>
              </w:rPr>
              <w:t>PRACH Configuration</w:t>
            </w:r>
          </w:p>
        </w:tc>
        <w:tc>
          <w:tcPr>
            <w:tcW w:w="747" w:type="pct"/>
            <w:shd w:val="clear" w:color="auto" w:fill="auto"/>
          </w:tcPr>
          <w:p w14:paraId="4A3BA4D8" w14:textId="77777777" w:rsidR="00820FD8" w:rsidRPr="00DB707E" w:rsidRDefault="00820FD8" w:rsidP="00864629">
            <w:pPr>
              <w:pStyle w:val="TAL"/>
              <w:rPr>
                <w:noProof/>
              </w:rPr>
            </w:pPr>
            <w:r w:rsidRPr="00DB707E">
              <w:rPr>
                <w:noProof/>
              </w:rPr>
              <w:t>Config 1, 2,4</w:t>
            </w:r>
          </w:p>
        </w:tc>
        <w:tc>
          <w:tcPr>
            <w:tcW w:w="487" w:type="pct"/>
            <w:tcBorders>
              <w:bottom w:val="nil"/>
            </w:tcBorders>
            <w:shd w:val="clear" w:color="auto" w:fill="auto"/>
          </w:tcPr>
          <w:p w14:paraId="6D2FE170" w14:textId="77777777" w:rsidR="00820FD8" w:rsidRPr="00DB707E" w:rsidRDefault="00820FD8" w:rsidP="00864629">
            <w:pPr>
              <w:pStyle w:val="TAC"/>
              <w:rPr>
                <w:noProof/>
              </w:rPr>
            </w:pPr>
          </w:p>
        </w:tc>
        <w:tc>
          <w:tcPr>
            <w:tcW w:w="1232" w:type="pct"/>
            <w:shd w:val="clear" w:color="auto" w:fill="auto"/>
          </w:tcPr>
          <w:p w14:paraId="60E86B5D" w14:textId="77777777" w:rsidR="00820FD8" w:rsidRPr="00DB707E" w:rsidRDefault="00820FD8" w:rsidP="00864629">
            <w:pPr>
              <w:pStyle w:val="TAC"/>
              <w:rPr>
                <w:noProof/>
              </w:rPr>
            </w:pPr>
            <w:r w:rsidRPr="00DB707E">
              <w:rPr>
                <w:noProof/>
              </w:rPr>
              <w:t>Table  A.3.8.2.2-1</w:t>
            </w:r>
          </w:p>
        </w:tc>
        <w:tc>
          <w:tcPr>
            <w:tcW w:w="985" w:type="pct"/>
          </w:tcPr>
          <w:p w14:paraId="4F6BBB5B" w14:textId="77777777" w:rsidR="00820FD8" w:rsidRPr="00DB707E" w:rsidRDefault="00820FD8" w:rsidP="00864629">
            <w:pPr>
              <w:pStyle w:val="TAC"/>
              <w:rPr>
                <w:noProof/>
              </w:rPr>
            </w:pPr>
          </w:p>
        </w:tc>
      </w:tr>
      <w:tr w:rsidR="00820FD8" w:rsidRPr="00DB707E" w14:paraId="5ABE18AD" w14:textId="77777777" w:rsidTr="00864629">
        <w:trPr>
          <w:trHeight w:val="187"/>
          <w:jc w:val="center"/>
        </w:trPr>
        <w:tc>
          <w:tcPr>
            <w:tcW w:w="1548" w:type="pct"/>
            <w:gridSpan w:val="4"/>
            <w:tcBorders>
              <w:top w:val="nil"/>
            </w:tcBorders>
            <w:shd w:val="clear" w:color="auto" w:fill="auto"/>
          </w:tcPr>
          <w:p w14:paraId="4CFD7B2A" w14:textId="77777777" w:rsidR="00820FD8" w:rsidRPr="00DB707E" w:rsidRDefault="00820FD8" w:rsidP="00864629">
            <w:pPr>
              <w:pStyle w:val="TAL"/>
              <w:rPr>
                <w:noProof/>
              </w:rPr>
            </w:pPr>
          </w:p>
        </w:tc>
        <w:tc>
          <w:tcPr>
            <w:tcW w:w="747" w:type="pct"/>
            <w:shd w:val="clear" w:color="auto" w:fill="auto"/>
          </w:tcPr>
          <w:p w14:paraId="336AD97E" w14:textId="77777777" w:rsidR="00820FD8" w:rsidRPr="00DB707E" w:rsidRDefault="00820FD8" w:rsidP="00864629">
            <w:pPr>
              <w:pStyle w:val="TAL"/>
              <w:rPr>
                <w:noProof/>
              </w:rPr>
            </w:pPr>
            <w:r w:rsidRPr="00DB707E">
              <w:rPr>
                <w:noProof/>
              </w:rPr>
              <w:t>Config 3</w:t>
            </w:r>
          </w:p>
        </w:tc>
        <w:tc>
          <w:tcPr>
            <w:tcW w:w="487" w:type="pct"/>
            <w:tcBorders>
              <w:top w:val="nil"/>
            </w:tcBorders>
            <w:shd w:val="clear" w:color="auto" w:fill="auto"/>
          </w:tcPr>
          <w:p w14:paraId="25268B72" w14:textId="77777777" w:rsidR="00820FD8" w:rsidRPr="00DB707E" w:rsidRDefault="00820FD8" w:rsidP="00864629">
            <w:pPr>
              <w:pStyle w:val="TAC"/>
              <w:rPr>
                <w:noProof/>
              </w:rPr>
            </w:pPr>
          </w:p>
        </w:tc>
        <w:tc>
          <w:tcPr>
            <w:tcW w:w="1232" w:type="pct"/>
            <w:shd w:val="clear" w:color="auto" w:fill="auto"/>
          </w:tcPr>
          <w:p w14:paraId="52C051A1" w14:textId="77777777" w:rsidR="00820FD8" w:rsidRPr="00DB707E" w:rsidRDefault="00820FD8" w:rsidP="00864629">
            <w:pPr>
              <w:pStyle w:val="TAC"/>
              <w:rPr>
                <w:noProof/>
              </w:rPr>
            </w:pPr>
            <w:r w:rsidRPr="00DB707E">
              <w:rPr>
                <w:noProof/>
              </w:rPr>
              <w:t>Table  A.3.8.2.2-1</w:t>
            </w:r>
          </w:p>
        </w:tc>
        <w:tc>
          <w:tcPr>
            <w:tcW w:w="985" w:type="pct"/>
          </w:tcPr>
          <w:p w14:paraId="370876B0" w14:textId="77777777" w:rsidR="00820FD8" w:rsidRPr="00DB707E" w:rsidRDefault="00820FD8" w:rsidP="00864629">
            <w:pPr>
              <w:pStyle w:val="TAC"/>
              <w:rPr>
                <w:noProof/>
              </w:rPr>
            </w:pPr>
          </w:p>
        </w:tc>
      </w:tr>
      <w:tr w:rsidR="00820FD8" w:rsidRPr="00DB707E" w14:paraId="0DDB3F1E" w14:textId="77777777" w:rsidTr="00864629">
        <w:trPr>
          <w:trHeight w:val="187"/>
          <w:jc w:val="center"/>
        </w:trPr>
        <w:tc>
          <w:tcPr>
            <w:tcW w:w="2296" w:type="pct"/>
            <w:gridSpan w:val="5"/>
            <w:shd w:val="clear" w:color="auto" w:fill="auto"/>
          </w:tcPr>
          <w:p w14:paraId="49C57D6A" w14:textId="77777777" w:rsidR="00820FD8" w:rsidRPr="00DB707E" w:rsidRDefault="00820FD8" w:rsidP="00864629">
            <w:pPr>
              <w:pStyle w:val="TAL"/>
              <w:rPr>
                <w:noProof/>
              </w:rPr>
            </w:pPr>
            <w:r w:rsidRPr="00DB707E">
              <w:rPr>
                <w:noProof/>
              </w:rPr>
              <w:t>SSB Index assigned as BFD RS (q</w:t>
            </w:r>
            <w:r w:rsidRPr="00DB707E">
              <w:rPr>
                <w:noProof/>
                <w:vertAlign w:val="subscript"/>
              </w:rPr>
              <w:t>0</w:t>
            </w:r>
            <w:r w:rsidRPr="00DB707E">
              <w:rPr>
                <w:noProof/>
              </w:rPr>
              <w:t>)</w:t>
            </w:r>
          </w:p>
        </w:tc>
        <w:tc>
          <w:tcPr>
            <w:tcW w:w="487" w:type="pct"/>
            <w:shd w:val="clear" w:color="auto" w:fill="auto"/>
          </w:tcPr>
          <w:p w14:paraId="386919CF" w14:textId="77777777" w:rsidR="00820FD8" w:rsidRPr="00DB707E" w:rsidRDefault="00820FD8" w:rsidP="00864629">
            <w:pPr>
              <w:pStyle w:val="TAC"/>
              <w:rPr>
                <w:noProof/>
              </w:rPr>
            </w:pPr>
          </w:p>
        </w:tc>
        <w:tc>
          <w:tcPr>
            <w:tcW w:w="1232" w:type="pct"/>
            <w:shd w:val="clear" w:color="auto" w:fill="auto"/>
          </w:tcPr>
          <w:p w14:paraId="330FECEC" w14:textId="77777777" w:rsidR="00820FD8" w:rsidRPr="00DB707E" w:rsidRDefault="00820FD8" w:rsidP="00864629">
            <w:pPr>
              <w:pStyle w:val="TAC"/>
              <w:rPr>
                <w:noProof/>
              </w:rPr>
            </w:pPr>
            <w:r w:rsidRPr="00DB707E">
              <w:rPr>
                <w:noProof/>
              </w:rPr>
              <w:t>0</w:t>
            </w:r>
          </w:p>
        </w:tc>
        <w:tc>
          <w:tcPr>
            <w:tcW w:w="985" w:type="pct"/>
          </w:tcPr>
          <w:p w14:paraId="0500E198" w14:textId="77777777" w:rsidR="00820FD8" w:rsidRPr="00DB707E" w:rsidRDefault="00820FD8" w:rsidP="00864629">
            <w:pPr>
              <w:pStyle w:val="TAC"/>
              <w:rPr>
                <w:noProof/>
              </w:rPr>
            </w:pPr>
          </w:p>
        </w:tc>
      </w:tr>
      <w:tr w:rsidR="00820FD8" w:rsidRPr="00DB707E" w14:paraId="3ABD1C88" w14:textId="77777777" w:rsidTr="00864629">
        <w:trPr>
          <w:trHeight w:val="187"/>
          <w:jc w:val="center"/>
        </w:trPr>
        <w:tc>
          <w:tcPr>
            <w:tcW w:w="2296" w:type="pct"/>
            <w:gridSpan w:val="5"/>
            <w:tcBorders>
              <w:top w:val="single" w:sz="4" w:space="0" w:color="auto"/>
              <w:left w:val="single" w:sz="4" w:space="0" w:color="auto"/>
              <w:bottom w:val="single" w:sz="4" w:space="0" w:color="auto"/>
              <w:right w:val="single" w:sz="4" w:space="0" w:color="auto"/>
            </w:tcBorders>
            <w:shd w:val="clear" w:color="auto" w:fill="auto"/>
          </w:tcPr>
          <w:p w14:paraId="2F110C89" w14:textId="77777777" w:rsidR="00820FD8" w:rsidRPr="00DB707E" w:rsidRDefault="00820FD8" w:rsidP="00864629">
            <w:pPr>
              <w:pStyle w:val="TAL"/>
              <w:rPr>
                <w:noProof/>
              </w:rPr>
            </w:pPr>
            <w:r w:rsidRPr="00DB707E">
              <w:rPr>
                <w:noProof/>
              </w:rPr>
              <w:t>SSB Index assigned as CBD RS (q</w:t>
            </w:r>
            <w:r w:rsidRPr="00DB707E">
              <w:rPr>
                <w:noProof/>
                <w:vertAlign w:val="subscript"/>
              </w:rPr>
              <w:t>1</w:t>
            </w:r>
            <w:r w:rsidRPr="00DB707E">
              <w:rPr>
                <w:noProof/>
              </w:rPr>
              <w:t>)</w:t>
            </w:r>
          </w:p>
        </w:tc>
        <w:tc>
          <w:tcPr>
            <w:tcW w:w="487" w:type="pct"/>
            <w:tcBorders>
              <w:top w:val="single" w:sz="4" w:space="0" w:color="auto"/>
              <w:left w:val="single" w:sz="4" w:space="0" w:color="auto"/>
              <w:bottom w:val="single" w:sz="4" w:space="0" w:color="auto"/>
              <w:right w:val="single" w:sz="4" w:space="0" w:color="auto"/>
            </w:tcBorders>
            <w:shd w:val="clear" w:color="auto" w:fill="auto"/>
          </w:tcPr>
          <w:p w14:paraId="3C1AA4CF" w14:textId="77777777" w:rsidR="00820FD8" w:rsidRPr="00DB707E" w:rsidRDefault="00820FD8" w:rsidP="00864629">
            <w:pPr>
              <w:pStyle w:val="TAC"/>
              <w:rPr>
                <w:noProof/>
              </w:rPr>
            </w:pPr>
          </w:p>
        </w:tc>
        <w:tc>
          <w:tcPr>
            <w:tcW w:w="1232" w:type="pct"/>
            <w:tcBorders>
              <w:top w:val="single" w:sz="4" w:space="0" w:color="auto"/>
              <w:left w:val="single" w:sz="4" w:space="0" w:color="auto"/>
              <w:bottom w:val="single" w:sz="4" w:space="0" w:color="auto"/>
              <w:right w:val="single" w:sz="4" w:space="0" w:color="auto"/>
            </w:tcBorders>
            <w:shd w:val="clear" w:color="auto" w:fill="auto"/>
          </w:tcPr>
          <w:p w14:paraId="65316626" w14:textId="77777777" w:rsidR="00820FD8" w:rsidRPr="00DB707E" w:rsidRDefault="00820FD8" w:rsidP="00864629">
            <w:pPr>
              <w:pStyle w:val="TAC"/>
              <w:rPr>
                <w:noProof/>
              </w:rPr>
            </w:pPr>
            <w:r w:rsidRPr="00DB707E">
              <w:rPr>
                <w:noProof/>
              </w:rPr>
              <w:t>1</w:t>
            </w:r>
          </w:p>
        </w:tc>
        <w:tc>
          <w:tcPr>
            <w:tcW w:w="985" w:type="pct"/>
            <w:tcBorders>
              <w:top w:val="single" w:sz="4" w:space="0" w:color="auto"/>
              <w:left w:val="single" w:sz="4" w:space="0" w:color="auto"/>
              <w:bottom w:val="single" w:sz="4" w:space="0" w:color="auto"/>
              <w:right w:val="single" w:sz="4" w:space="0" w:color="auto"/>
            </w:tcBorders>
          </w:tcPr>
          <w:p w14:paraId="3328AE8D" w14:textId="77777777" w:rsidR="00820FD8" w:rsidRPr="00DB707E" w:rsidRDefault="00820FD8" w:rsidP="00864629">
            <w:pPr>
              <w:pStyle w:val="TAC"/>
              <w:rPr>
                <w:noProof/>
              </w:rPr>
            </w:pPr>
          </w:p>
        </w:tc>
      </w:tr>
      <w:tr w:rsidR="00820FD8" w:rsidRPr="00DB707E" w14:paraId="19F68488" w14:textId="77777777" w:rsidTr="00864629">
        <w:trPr>
          <w:trHeight w:val="187"/>
          <w:jc w:val="center"/>
        </w:trPr>
        <w:tc>
          <w:tcPr>
            <w:tcW w:w="2296" w:type="pct"/>
            <w:gridSpan w:val="5"/>
            <w:shd w:val="clear" w:color="auto" w:fill="auto"/>
          </w:tcPr>
          <w:p w14:paraId="03FC67EC" w14:textId="77777777" w:rsidR="00820FD8" w:rsidRPr="00DB707E" w:rsidRDefault="00820FD8" w:rsidP="00864629">
            <w:pPr>
              <w:pStyle w:val="TAL"/>
              <w:rPr>
                <w:noProof/>
              </w:rPr>
            </w:pPr>
            <w:r w:rsidRPr="00DB707E">
              <w:rPr>
                <w:noProof/>
              </w:rPr>
              <w:t>OCNG parameters</w:t>
            </w:r>
          </w:p>
        </w:tc>
        <w:tc>
          <w:tcPr>
            <w:tcW w:w="487" w:type="pct"/>
            <w:shd w:val="clear" w:color="auto" w:fill="auto"/>
          </w:tcPr>
          <w:p w14:paraId="052B8C66" w14:textId="77777777" w:rsidR="00820FD8" w:rsidRPr="00DB707E" w:rsidRDefault="00820FD8" w:rsidP="00864629">
            <w:pPr>
              <w:pStyle w:val="TAC"/>
              <w:rPr>
                <w:noProof/>
              </w:rPr>
            </w:pPr>
          </w:p>
        </w:tc>
        <w:tc>
          <w:tcPr>
            <w:tcW w:w="1232" w:type="pct"/>
            <w:shd w:val="clear" w:color="auto" w:fill="auto"/>
          </w:tcPr>
          <w:p w14:paraId="72B5D95A" w14:textId="77777777" w:rsidR="00820FD8" w:rsidRPr="00DB707E" w:rsidRDefault="00820FD8" w:rsidP="00864629">
            <w:pPr>
              <w:pStyle w:val="TAC"/>
              <w:rPr>
                <w:noProof/>
              </w:rPr>
            </w:pPr>
            <w:r w:rsidRPr="00DB707E">
              <w:rPr>
                <w:noProof/>
              </w:rPr>
              <w:t>OP.1</w:t>
            </w:r>
          </w:p>
        </w:tc>
        <w:tc>
          <w:tcPr>
            <w:tcW w:w="985" w:type="pct"/>
          </w:tcPr>
          <w:p w14:paraId="456049A8" w14:textId="77777777" w:rsidR="00820FD8" w:rsidRPr="00DB707E" w:rsidRDefault="00820FD8" w:rsidP="00864629">
            <w:pPr>
              <w:pStyle w:val="TAC"/>
              <w:rPr>
                <w:noProof/>
              </w:rPr>
            </w:pPr>
          </w:p>
        </w:tc>
      </w:tr>
      <w:tr w:rsidR="00820FD8" w:rsidRPr="00DB707E" w14:paraId="6EBF99B2" w14:textId="77777777" w:rsidTr="00864629">
        <w:trPr>
          <w:trHeight w:val="187"/>
          <w:jc w:val="center"/>
        </w:trPr>
        <w:tc>
          <w:tcPr>
            <w:tcW w:w="2296" w:type="pct"/>
            <w:gridSpan w:val="5"/>
            <w:shd w:val="clear" w:color="auto" w:fill="auto"/>
          </w:tcPr>
          <w:p w14:paraId="2147085C" w14:textId="77777777" w:rsidR="00820FD8" w:rsidRPr="00DB707E" w:rsidRDefault="00820FD8" w:rsidP="00864629">
            <w:pPr>
              <w:pStyle w:val="TAL"/>
              <w:rPr>
                <w:noProof/>
              </w:rPr>
            </w:pPr>
            <w:r w:rsidRPr="00DB707E">
              <w:rPr>
                <w:noProof/>
              </w:rPr>
              <w:t>CP length</w:t>
            </w:r>
            <w:r w:rsidRPr="00DB707E">
              <w:rPr>
                <w:noProof/>
              </w:rPr>
              <w:tab/>
            </w:r>
          </w:p>
        </w:tc>
        <w:tc>
          <w:tcPr>
            <w:tcW w:w="487" w:type="pct"/>
            <w:shd w:val="clear" w:color="auto" w:fill="auto"/>
          </w:tcPr>
          <w:p w14:paraId="3D1878AE" w14:textId="77777777" w:rsidR="00820FD8" w:rsidRPr="00DB707E" w:rsidRDefault="00820FD8" w:rsidP="00864629">
            <w:pPr>
              <w:pStyle w:val="TAC"/>
              <w:rPr>
                <w:noProof/>
              </w:rPr>
            </w:pPr>
          </w:p>
        </w:tc>
        <w:tc>
          <w:tcPr>
            <w:tcW w:w="1232" w:type="pct"/>
            <w:shd w:val="clear" w:color="auto" w:fill="auto"/>
          </w:tcPr>
          <w:p w14:paraId="6EDA7B15" w14:textId="77777777" w:rsidR="00820FD8" w:rsidRPr="00DB707E" w:rsidRDefault="00820FD8" w:rsidP="00864629">
            <w:pPr>
              <w:pStyle w:val="TAC"/>
              <w:rPr>
                <w:noProof/>
              </w:rPr>
            </w:pPr>
            <w:r w:rsidRPr="00DB707E">
              <w:rPr>
                <w:noProof/>
              </w:rPr>
              <w:t>Normal</w:t>
            </w:r>
          </w:p>
        </w:tc>
        <w:tc>
          <w:tcPr>
            <w:tcW w:w="985" w:type="pct"/>
          </w:tcPr>
          <w:p w14:paraId="4EB0C698" w14:textId="77777777" w:rsidR="00820FD8" w:rsidRPr="00DB707E" w:rsidRDefault="00820FD8" w:rsidP="00864629">
            <w:pPr>
              <w:pStyle w:val="TAC"/>
              <w:rPr>
                <w:noProof/>
              </w:rPr>
            </w:pPr>
          </w:p>
        </w:tc>
      </w:tr>
      <w:tr w:rsidR="00820FD8" w:rsidRPr="00DB707E" w14:paraId="45AD869B" w14:textId="77777777" w:rsidTr="00864629">
        <w:trPr>
          <w:trHeight w:val="187"/>
          <w:jc w:val="center"/>
        </w:trPr>
        <w:tc>
          <w:tcPr>
            <w:tcW w:w="2296" w:type="pct"/>
            <w:gridSpan w:val="5"/>
            <w:shd w:val="clear" w:color="auto" w:fill="auto"/>
          </w:tcPr>
          <w:p w14:paraId="477831C2" w14:textId="77777777" w:rsidR="00820FD8" w:rsidRPr="00DB707E" w:rsidRDefault="00820FD8" w:rsidP="00864629">
            <w:pPr>
              <w:pStyle w:val="TAL"/>
              <w:rPr>
                <w:noProof/>
              </w:rPr>
            </w:pPr>
            <w:r w:rsidRPr="00DB707E">
              <w:rPr>
                <w:noProof/>
              </w:rPr>
              <w:t>Correlation Matrix and Antenna Configuration</w:t>
            </w:r>
          </w:p>
        </w:tc>
        <w:tc>
          <w:tcPr>
            <w:tcW w:w="487" w:type="pct"/>
            <w:shd w:val="clear" w:color="auto" w:fill="auto"/>
          </w:tcPr>
          <w:p w14:paraId="6919AF20" w14:textId="77777777" w:rsidR="00820FD8" w:rsidRPr="00DB707E" w:rsidRDefault="00820FD8" w:rsidP="00864629">
            <w:pPr>
              <w:pStyle w:val="TAC"/>
              <w:rPr>
                <w:noProof/>
              </w:rPr>
            </w:pPr>
          </w:p>
        </w:tc>
        <w:tc>
          <w:tcPr>
            <w:tcW w:w="1232" w:type="pct"/>
            <w:shd w:val="clear" w:color="auto" w:fill="auto"/>
          </w:tcPr>
          <w:p w14:paraId="19603BB0" w14:textId="77777777" w:rsidR="00820FD8" w:rsidRPr="00DB707E" w:rsidRDefault="00820FD8" w:rsidP="00864629">
            <w:pPr>
              <w:pStyle w:val="TAC"/>
              <w:rPr>
                <w:noProof/>
              </w:rPr>
            </w:pPr>
            <w:r w:rsidRPr="00DB707E">
              <w:rPr>
                <w:noProof/>
              </w:rPr>
              <w:t>2x2 Low</w:t>
            </w:r>
          </w:p>
        </w:tc>
        <w:tc>
          <w:tcPr>
            <w:tcW w:w="985" w:type="pct"/>
          </w:tcPr>
          <w:p w14:paraId="1BDE9958" w14:textId="77777777" w:rsidR="00820FD8" w:rsidRPr="00DB707E" w:rsidRDefault="00820FD8" w:rsidP="00864629">
            <w:pPr>
              <w:pStyle w:val="TAC"/>
              <w:rPr>
                <w:noProof/>
              </w:rPr>
            </w:pPr>
          </w:p>
        </w:tc>
      </w:tr>
      <w:tr w:rsidR="00820FD8" w:rsidRPr="00DB707E" w14:paraId="352C4892" w14:textId="77777777" w:rsidTr="00864629">
        <w:trPr>
          <w:trHeight w:val="187"/>
          <w:jc w:val="center"/>
        </w:trPr>
        <w:tc>
          <w:tcPr>
            <w:tcW w:w="1250" w:type="pct"/>
            <w:gridSpan w:val="2"/>
            <w:tcBorders>
              <w:bottom w:val="nil"/>
            </w:tcBorders>
            <w:shd w:val="clear" w:color="auto" w:fill="auto"/>
          </w:tcPr>
          <w:p w14:paraId="2D11C6A5" w14:textId="77777777" w:rsidR="00820FD8" w:rsidRPr="00DB707E" w:rsidRDefault="00820FD8" w:rsidP="00864629">
            <w:pPr>
              <w:pStyle w:val="TAL"/>
              <w:rPr>
                <w:noProof/>
              </w:rPr>
            </w:pPr>
            <w:r w:rsidRPr="00DB707E">
              <w:rPr>
                <w:noProof/>
              </w:rPr>
              <w:t xml:space="preserve">Beam failure detection transmission parameters </w:t>
            </w:r>
          </w:p>
        </w:tc>
        <w:tc>
          <w:tcPr>
            <w:tcW w:w="1046" w:type="pct"/>
            <w:gridSpan w:val="3"/>
            <w:shd w:val="clear" w:color="auto" w:fill="auto"/>
          </w:tcPr>
          <w:p w14:paraId="1DFE75B8" w14:textId="77777777" w:rsidR="00820FD8" w:rsidRPr="00DB707E" w:rsidRDefault="00820FD8" w:rsidP="00864629">
            <w:pPr>
              <w:pStyle w:val="TAL"/>
              <w:rPr>
                <w:noProof/>
              </w:rPr>
            </w:pPr>
            <w:r w:rsidRPr="00DB707E">
              <w:rPr>
                <w:noProof/>
              </w:rPr>
              <w:t>DCI format</w:t>
            </w:r>
          </w:p>
        </w:tc>
        <w:tc>
          <w:tcPr>
            <w:tcW w:w="487" w:type="pct"/>
            <w:shd w:val="clear" w:color="auto" w:fill="auto"/>
          </w:tcPr>
          <w:p w14:paraId="45F6DC26" w14:textId="77777777" w:rsidR="00820FD8" w:rsidRPr="00DB707E" w:rsidRDefault="00820FD8" w:rsidP="00864629">
            <w:pPr>
              <w:pStyle w:val="TAC"/>
              <w:rPr>
                <w:noProof/>
              </w:rPr>
            </w:pPr>
          </w:p>
        </w:tc>
        <w:tc>
          <w:tcPr>
            <w:tcW w:w="1232" w:type="pct"/>
            <w:shd w:val="clear" w:color="auto" w:fill="auto"/>
          </w:tcPr>
          <w:p w14:paraId="2A688283" w14:textId="77777777" w:rsidR="00820FD8" w:rsidRPr="00DB707E" w:rsidRDefault="00820FD8" w:rsidP="00864629">
            <w:pPr>
              <w:pStyle w:val="TAC"/>
              <w:rPr>
                <w:noProof/>
              </w:rPr>
            </w:pPr>
            <w:r w:rsidRPr="00DB707E">
              <w:rPr>
                <w:noProof/>
              </w:rPr>
              <w:t>1-0</w:t>
            </w:r>
          </w:p>
        </w:tc>
        <w:tc>
          <w:tcPr>
            <w:tcW w:w="985" w:type="pct"/>
          </w:tcPr>
          <w:p w14:paraId="066393DD" w14:textId="77777777" w:rsidR="00820FD8" w:rsidRPr="00DB707E" w:rsidRDefault="00820FD8" w:rsidP="00864629">
            <w:pPr>
              <w:pStyle w:val="TAC"/>
              <w:rPr>
                <w:noProof/>
              </w:rPr>
            </w:pPr>
          </w:p>
        </w:tc>
      </w:tr>
      <w:tr w:rsidR="00820FD8" w:rsidRPr="00DB707E" w14:paraId="1EAC63E2" w14:textId="77777777" w:rsidTr="00864629">
        <w:trPr>
          <w:trHeight w:val="187"/>
          <w:jc w:val="center"/>
        </w:trPr>
        <w:tc>
          <w:tcPr>
            <w:tcW w:w="1250" w:type="pct"/>
            <w:gridSpan w:val="2"/>
            <w:tcBorders>
              <w:top w:val="nil"/>
              <w:bottom w:val="nil"/>
            </w:tcBorders>
            <w:shd w:val="clear" w:color="auto" w:fill="auto"/>
          </w:tcPr>
          <w:p w14:paraId="7EE8E738" w14:textId="77777777" w:rsidR="00820FD8" w:rsidRPr="00DB707E" w:rsidRDefault="00820FD8" w:rsidP="00864629">
            <w:pPr>
              <w:pStyle w:val="TAL"/>
              <w:rPr>
                <w:noProof/>
              </w:rPr>
            </w:pPr>
          </w:p>
        </w:tc>
        <w:tc>
          <w:tcPr>
            <w:tcW w:w="1046" w:type="pct"/>
            <w:gridSpan w:val="3"/>
            <w:shd w:val="clear" w:color="auto" w:fill="auto"/>
          </w:tcPr>
          <w:p w14:paraId="47FB5BE9" w14:textId="77777777" w:rsidR="00820FD8" w:rsidRPr="00DB707E" w:rsidRDefault="00820FD8" w:rsidP="00864629">
            <w:pPr>
              <w:pStyle w:val="TAL"/>
              <w:rPr>
                <w:noProof/>
              </w:rPr>
            </w:pPr>
            <w:r w:rsidRPr="00DB707E">
              <w:rPr>
                <w:noProof/>
              </w:rPr>
              <w:t>Number of Control OFDM symbols</w:t>
            </w:r>
          </w:p>
        </w:tc>
        <w:tc>
          <w:tcPr>
            <w:tcW w:w="487" w:type="pct"/>
            <w:shd w:val="clear" w:color="auto" w:fill="auto"/>
          </w:tcPr>
          <w:p w14:paraId="1101CA32" w14:textId="77777777" w:rsidR="00820FD8" w:rsidRPr="00DB707E" w:rsidRDefault="00820FD8" w:rsidP="00864629">
            <w:pPr>
              <w:pStyle w:val="TAC"/>
              <w:rPr>
                <w:noProof/>
              </w:rPr>
            </w:pPr>
          </w:p>
        </w:tc>
        <w:tc>
          <w:tcPr>
            <w:tcW w:w="1232" w:type="pct"/>
            <w:shd w:val="clear" w:color="auto" w:fill="auto"/>
          </w:tcPr>
          <w:p w14:paraId="0CB69DC2" w14:textId="77777777" w:rsidR="00820FD8" w:rsidRPr="00DB707E" w:rsidRDefault="00820FD8" w:rsidP="00864629">
            <w:pPr>
              <w:pStyle w:val="TAC"/>
              <w:rPr>
                <w:noProof/>
              </w:rPr>
            </w:pPr>
            <w:r w:rsidRPr="00DB707E">
              <w:rPr>
                <w:noProof/>
              </w:rPr>
              <w:t>2</w:t>
            </w:r>
          </w:p>
        </w:tc>
        <w:tc>
          <w:tcPr>
            <w:tcW w:w="985" w:type="pct"/>
          </w:tcPr>
          <w:p w14:paraId="54CEDACA" w14:textId="77777777" w:rsidR="00820FD8" w:rsidRPr="00DB707E" w:rsidRDefault="00820FD8" w:rsidP="00864629">
            <w:pPr>
              <w:pStyle w:val="TAC"/>
              <w:rPr>
                <w:noProof/>
              </w:rPr>
            </w:pPr>
          </w:p>
        </w:tc>
      </w:tr>
      <w:tr w:rsidR="00820FD8" w:rsidRPr="00DB707E" w14:paraId="02712D47" w14:textId="77777777" w:rsidTr="00864629">
        <w:trPr>
          <w:trHeight w:val="187"/>
          <w:jc w:val="center"/>
        </w:trPr>
        <w:tc>
          <w:tcPr>
            <w:tcW w:w="1250" w:type="pct"/>
            <w:gridSpan w:val="2"/>
            <w:tcBorders>
              <w:top w:val="nil"/>
              <w:bottom w:val="nil"/>
            </w:tcBorders>
            <w:shd w:val="clear" w:color="auto" w:fill="auto"/>
          </w:tcPr>
          <w:p w14:paraId="5680892D" w14:textId="77777777" w:rsidR="00820FD8" w:rsidRPr="00DB707E" w:rsidRDefault="00820FD8" w:rsidP="00864629">
            <w:pPr>
              <w:pStyle w:val="TAL"/>
              <w:rPr>
                <w:noProof/>
              </w:rPr>
            </w:pPr>
          </w:p>
        </w:tc>
        <w:tc>
          <w:tcPr>
            <w:tcW w:w="1046" w:type="pct"/>
            <w:gridSpan w:val="3"/>
            <w:shd w:val="clear" w:color="auto" w:fill="auto"/>
          </w:tcPr>
          <w:p w14:paraId="1C1B6668" w14:textId="77777777" w:rsidR="00820FD8" w:rsidRPr="00DB707E" w:rsidRDefault="00820FD8" w:rsidP="00864629">
            <w:pPr>
              <w:pStyle w:val="TAL"/>
              <w:rPr>
                <w:noProof/>
              </w:rPr>
            </w:pPr>
            <w:r w:rsidRPr="00DB707E">
              <w:rPr>
                <w:noProof/>
              </w:rPr>
              <w:t xml:space="preserve">Aggregation level </w:t>
            </w:r>
          </w:p>
        </w:tc>
        <w:tc>
          <w:tcPr>
            <w:tcW w:w="487" w:type="pct"/>
            <w:shd w:val="clear" w:color="auto" w:fill="auto"/>
          </w:tcPr>
          <w:p w14:paraId="62345C33" w14:textId="77777777" w:rsidR="00820FD8" w:rsidRPr="00DB707E" w:rsidRDefault="00820FD8" w:rsidP="00864629">
            <w:pPr>
              <w:pStyle w:val="TAC"/>
              <w:rPr>
                <w:noProof/>
              </w:rPr>
            </w:pPr>
            <w:r w:rsidRPr="00DB707E">
              <w:rPr>
                <w:noProof/>
              </w:rPr>
              <w:t>CCE</w:t>
            </w:r>
          </w:p>
        </w:tc>
        <w:tc>
          <w:tcPr>
            <w:tcW w:w="1232" w:type="pct"/>
            <w:shd w:val="clear" w:color="auto" w:fill="auto"/>
          </w:tcPr>
          <w:p w14:paraId="0DC2081E" w14:textId="77777777" w:rsidR="00820FD8" w:rsidRPr="00DB707E" w:rsidRDefault="00820FD8" w:rsidP="00864629">
            <w:pPr>
              <w:pStyle w:val="TAC"/>
              <w:rPr>
                <w:noProof/>
              </w:rPr>
            </w:pPr>
            <w:r w:rsidRPr="00DB707E">
              <w:rPr>
                <w:noProof/>
              </w:rPr>
              <w:t>8</w:t>
            </w:r>
          </w:p>
        </w:tc>
        <w:tc>
          <w:tcPr>
            <w:tcW w:w="985" w:type="pct"/>
          </w:tcPr>
          <w:p w14:paraId="67BE167A" w14:textId="77777777" w:rsidR="00820FD8" w:rsidRPr="00DB707E" w:rsidRDefault="00820FD8" w:rsidP="00864629">
            <w:pPr>
              <w:pStyle w:val="TAC"/>
              <w:rPr>
                <w:noProof/>
              </w:rPr>
            </w:pPr>
          </w:p>
        </w:tc>
      </w:tr>
      <w:tr w:rsidR="00820FD8" w:rsidRPr="00DB707E" w14:paraId="2890B92F" w14:textId="77777777" w:rsidTr="00864629">
        <w:trPr>
          <w:trHeight w:val="187"/>
          <w:jc w:val="center"/>
        </w:trPr>
        <w:tc>
          <w:tcPr>
            <w:tcW w:w="1250" w:type="pct"/>
            <w:gridSpan w:val="2"/>
            <w:tcBorders>
              <w:top w:val="nil"/>
              <w:bottom w:val="nil"/>
            </w:tcBorders>
            <w:shd w:val="clear" w:color="auto" w:fill="auto"/>
          </w:tcPr>
          <w:p w14:paraId="4AE29FEF" w14:textId="77777777" w:rsidR="00820FD8" w:rsidRPr="00DB707E" w:rsidRDefault="00820FD8" w:rsidP="00864629">
            <w:pPr>
              <w:pStyle w:val="TAL"/>
              <w:rPr>
                <w:noProof/>
              </w:rPr>
            </w:pPr>
          </w:p>
        </w:tc>
        <w:tc>
          <w:tcPr>
            <w:tcW w:w="1046" w:type="pct"/>
            <w:gridSpan w:val="3"/>
            <w:shd w:val="clear" w:color="auto" w:fill="auto"/>
          </w:tcPr>
          <w:p w14:paraId="731E74EE" w14:textId="77777777" w:rsidR="00820FD8" w:rsidRPr="00DB707E" w:rsidRDefault="00820FD8" w:rsidP="00864629">
            <w:pPr>
              <w:pStyle w:val="TAL"/>
              <w:rPr>
                <w:noProof/>
              </w:rPr>
            </w:pPr>
            <w:r w:rsidRPr="00DB707E">
              <w:rPr>
                <w:rFonts w:eastAsia="?? ??"/>
              </w:rPr>
              <w:t>Ratio of hypothetical PDCCH RE energy to average CSI-RS RE energy</w:t>
            </w:r>
          </w:p>
        </w:tc>
        <w:tc>
          <w:tcPr>
            <w:tcW w:w="487" w:type="pct"/>
            <w:shd w:val="clear" w:color="auto" w:fill="auto"/>
          </w:tcPr>
          <w:p w14:paraId="7278CEE3" w14:textId="77777777" w:rsidR="00820FD8" w:rsidRPr="00DB707E" w:rsidRDefault="00820FD8" w:rsidP="00864629">
            <w:pPr>
              <w:pStyle w:val="TAC"/>
              <w:rPr>
                <w:noProof/>
              </w:rPr>
            </w:pPr>
            <w:r w:rsidRPr="00DB707E">
              <w:rPr>
                <w:noProof/>
              </w:rPr>
              <w:t>dB</w:t>
            </w:r>
          </w:p>
        </w:tc>
        <w:tc>
          <w:tcPr>
            <w:tcW w:w="1232" w:type="pct"/>
            <w:shd w:val="clear" w:color="auto" w:fill="auto"/>
          </w:tcPr>
          <w:p w14:paraId="1FA5C132" w14:textId="77777777" w:rsidR="00820FD8" w:rsidRPr="00DB707E" w:rsidRDefault="00820FD8" w:rsidP="00864629">
            <w:pPr>
              <w:pStyle w:val="TAC"/>
              <w:rPr>
                <w:noProof/>
              </w:rPr>
            </w:pPr>
            <w:r w:rsidRPr="00DB707E">
              <w:rPr>
                <w:noProof/>
              </w:rPr>
              <w:t>0</w:t>
            </w:r>
          </w:p>
        </w:tc>
        <w:tc>
          <w:tcPr>
            <w:tcW w:w="985" w:type="pct"/>
          </w:tcPr>
          <w:p w14:paraId="34F14FD7" w14:textId="77777777" w:rsidR="00820FD8" w:rsidRPr="00DB707E" w:rsidRDefault="00820FD8" w:rsidP="00864629">
            <w:pPr>
              <w:pStyle w:val="TAC"/>
              <w:rPr>
                <w:noProof/>
              </w:rPr>
            </w:pPr>
          </w:p>
        </w:tc>
      </w:tr>
      <w:tr w:rsidR="00820FD8" w:rsidRPr="00DB707E" w14:paraId="6FFB0BA0" w14:textId="77777777" w:rsidTr="00864629">
        <w:trPr>
          <w:trHeight w:val="187"/>
          <w:jc w:val="center"/>
        </w:trPr>
        <w:tc>
          <w:tcPr>
            <w:tcW w:w="1250" w:type="pct"/>
            <w:gridSpan w:val="2"/>
            <w:tcBorders>
              <w:top w:val="nil"/>
              <w:bottom w:val="nil"/>
            </w:tcBorders>
            <w:shd w:val="clear" w:color="auto" w:fill="auto"/>
          </w:tcPr>
          <w:p w14:paraId="531CFDE4" w14:textId="77777777" w:rsidR="00820FD8" w:rsidRPr="00DB707E" w:rsidRDefault="00820FD8" w:rsidP="00864629">
            <w:pPr>
              <w:pStyle w:val="TAL"/>
              <w:rPr>
                <w:noProof/>
              </w:rPr>
            </w:pPr>
          </w:p>
        </w:tc>
        <w:tc>
          <w:tcPr>
            <w:tcW w:w="1046" w:type="pct"/>
            <w:gridSpan w:val="3"/>
            <w:shd w:val="clear" w:color="auto" w:fill="auto"/>
          </w:tcPr>
          <w:p w14:paraId="1A44E80D" w14:textId="77777777" w:rsidR="00820FD8" w:rsidRPr="00DB707E" w:rsidRDefault="00820FD8" w:rsidP="00864629">
            <w:pPr>
              <w:pStyle w:val="TAL"/>
              <w:rPr>
                <w:noProof/>
              </w:rPr>
            </w:pPr>
            <w:r w:rsidRPr="00DB707E">
              <w:rPr>
                <w:rFonts w:eastAsia="?? ??"/>
              </w:rPr>
              <w:t>Ratio of hypothetical PDCCH DMRS energy to average CSI-RS RE energy</w:t>
            </w:r>
          </w:p>
        </w:tc>
        <w:tc>
          <w:tcPr>
            <w:tcW w:w="487" w:type="pct"/>
            <w:shd w:val="clear" w:color="auto" w:fill="auto"/>
          </w:tcPr>
          <w:p w14:paraId="6086F47E" w14:textId="77777777" w:rsidR="00820FD8" w:rsidRPr="00DB707E" w:rsidRDefault="00820FD8" w:rsidP="00864629">
            <w:pPr>
              <w:pStyle w:val="TAC"/>
              <w:rPr>
                <w:noProof/>
              </w:rPr>
            </w:pPr>
            <w:r w:rsidRPr="00DB707E">
              <w:rPr>
                <w:noProof/>
              </w:rPr>
              <w:t>dB</w:t>
            </w:r>
          </w:p>
        </w:tc>
        <w:tc>
          <w:tcPr>
            <w:tcW w:w="1232" w:type="pct"/>
            <w:shd w:val="clear" w:color="auto" w:fill="auto"/>
          </w:tcPr>
          <w:p w14:paraId="345E6156" w14:textId="77777777" w:rsidR="00820FD8" w:rsidRPr="00DB707E" w:rsidRDefault="00820FD8" w:rsidP="00864629">
            <w:pPr>
              <w:pStyle w:val="TAC"/>
              <w:rPr>
                <w:noProof/>
              </w:rPr>
            </w:pPr>
            <w:r w:rsidRPr="00DB707E">
              <w:rPr>
                <w:noProof/>
              </w:rPr>
              <w:t>0</w:t>
            </w:r>
          </w:p>
        </w:tc>
        <w:tc>
          <w:tcPr>
            <w:tcW w:w="985" w:type="pct"/>
          </w:tcPr>
          <w:p w14:paraId="23C8F8BC" w14:textId="77777777" w:rsidR="00820FD8" w:rsidRPr="00DB707E" w:rsidRDefault="00820FD8" w:rsidP="00864629">
            <w:pPr>
              <w:pStyle w:val="TAC"/>
              <w:rPr>
                <w:noProof/>
              </w:rPr>
            </w:pPr>
          </w:p>
        </w:tc>
      </w:tr>
      <w:tr w:rsidR="00820FD8" w:rsidRPr="00DB707E" w14:paraId="522CC5AA" w14:textId="77777777" w:rsidTr="00864629">
        <w:trPr>
          <w:trHeight w:val="187"/>
          <w:jc w:val="center"/>
        </w:trPr>
        <w:tc>
          <w:tcPr>
            <w:tcW w:w="1250" w:type="pct"/>
            <w:gridSpan w:val="2"/>
            <w:tcBorders>
              <w:top w:val="nil"/>
              <w:bottom w:val="nil"/>
            </w:tcBorders>
            <w:shd w:val="clear" w:color="auto" w:fill="auto"/>
          </w:tcPr>
          <w:p w14:paraId="0CF9F655" w14:textId="77777777" w:rsidR="00820FD8" w:rsidRPr="00DB707E" w:rsidRDefault="00820FD8" w:rsidP="00864629">
            <w:pPr>
              <w:pStyle w:val="TAL"/>
              <w:rPr>
                <w:noProof/>
              </w:rPr>
            </w:pPr>
          </w:p>
        </w:tc>
        <w:tc>
          <w:tcPr>
            <w:tcW w:w="1046" w:type="pct"/>
            <w:gridSpan w:val="3"/>
            <w:shd w:val="clear" w:color="auto" w:fill="auto"/>
          </w:tcPr>
          <w:p w14:paraId="6C6BE26F" w14:textId="77777777" w:rsidR="00820FD8" w:rsidRPr="00DB707E" w:rsidRDefault="00820FD8" w:rsidP="00864629">
            <w:pPr>
              <w:pStyle w:val="TAL"/>
              <w:rPr>
                <w:rFonts w:eastAsia="?? ??"/>
              </w:rPr>
            </w:pPr>
            <w:r w:rsidRPr="00DB707E">
              <w:rPr>
                <w:rFonts w:eastAsia="?? ??"/>
              </w:rPr>
              <w:t>DMRS precoder granularity</w:t>
            </w:r>
          </w:p>
        </w:tc>
        <w:tc>
          <w:tcPr>
            <w:tcW w:w="487" w:type="pct"/>
            <w:shd w:val="clear" w:color="auto" w:fill="auto"/>
          </w:tcPr>
          <w:p w14:paraId="01DAA813" w14:textId="77777777" w:rsidR="00820FD8" w:rsidRPr="00DB707E" w:rsidRDefault="00820FD8" w:rsidP="00864629">
            <w:pPr>
              <w:pStyle w:val="TAC"/>
              <w:rPr>
                <w:rFonts w:eastAsia="?? ??"/>
              </w:rPr>
            </w:pPr>
          </w:p>
        </w:tc>
        <w:tc>
          <w:tcPr>
            <w:tcW w:w="1232" w:type="pct"/>
            <w:shd w:val="clear" w:color="auto" w:fill="auto"/>
          </w:tcPr>
          <w:p w14:paraId="3C6E9C2C" w14:textId="77777777" w:rsidR="00820FD8" w:rsidRPr="00DB707E" w:rsidRDefault="00820FD8" w:rsidP="00864629">
            <w:pPr>
              <w:pStyle w:val="TAC"/>
              <w:rPr>
                <w:noProof/>
              </w:rPr>
            </w:pPr>
            <w:r w:rsidRPr="00DB707E">
              <w:rPr>
                <w:rFonts w:eastAsia="?? ??"/>
              </w:rPr>
              <w:t>REG bundle size</w:t>
            </w:r>
          </w:p>
        </w:tc>
        <w:tc>
          <w:tcPr>
            <w:tcW w:w="985" w:type="pct"/>
          </w:tcPr>
          <w:p w14:paraId="7A6A1176" w14:textId="77777777" w:rsidR="00820FD8" w:rsidRPr="00DB707E" w:rsidRDefault="00820FD8" w:rsidP="00864629">
            <w:pPr>
              <w:pStyle w:val="TAC"/>
              <w:rPr>
                <w:rFonts w:eastAsia="?? ??"/>
              </w:rPr>
            </w:pPr>
          </w:p>
        </w:tc>
      </w:tr>
      <w:tr w:rsidR="00820FD8" w:rsidRPr="00DB707E" w14:paraId="1120B7D3" w14:textId="77777777" w:rsidTr="00864629">
        <w:trPr>
          <w:trHeight w:val="187"/>
          <w:jc w:val="center"/>
        </w:trPr>
        <w:tc>
          <w:tcPr>
            <w:tcW w:w="1250" w:type="pct"/>
            <w:gridSpan w:val="2"/>
            <w:tcBorders>
              <w:top w:val="nil"/>
            </w:tcBorders>
            <w:shd w:val="clear" w:color="auto" w:fill="auto"/>
          </w:tcPr>
          <w:p w14:paraId="1AA7F6E2" w14:textId="77777777" w:rsidR="00820FD8" w:rsidRPr="00DB707E" w:rsidRDefault="00820FD8" w:rsidP="00864629">
            <w:pPr>
              <w:pStyle w:val="TAL"/>
              <w:rPr>
                <w:noProof/>
              </w:rPr>
            </w:pPr>
          </w:p>
        </w:tc>
        <w:tc>
          <w:tcPr>
            <w:tcW w:w="1046" w:type="pct"/>
            <w:gridSpan w:val="3"/>
            <w:shd w:val="clear" w:color="auto" w:fill="auto"/>
          </w:tcPr>
          <w:p w14:paraId="38B6F3B3" w14:textId="77777777" w:rsidR="00820FD8" w:rsidRPr="00DB707E" w:rsidRDefault="00820FD8" w:rsidP="00864629">
            <w:pPr>
              <w:pStyle w:val="TAL"/>
              <w:rPr>
                <w:rFonts w:eastAsia="?? ??"/>
              </w:rPr>
            </w:pPr>
            <w:r w:rsidRPr="00DB707E">
              <w:rPr>
                <w:rFonts w:eastAsia="?? ??"/>
              </w:rPr>
              <w:t>REG bundle size</w:t>
            </w:r>
          </w:p>
        </w:tc>
        <w:tc>
          <w:tcPr>
            <w:tcW w:w="487" w:type="pct"/>
            <w:shd w:val="clear" w:color="auto" w:fill="auto"/>
          </w:tcPr>
          <w:p w14:paraId="5DAFEB53" w14:textId="77777777" w:rsidR="00820FD8" w:rsidRPr="00DB707E" w:rsidRDefault="00820FD8" w:rsidP="00864629">
            <w:pPr>
              <w:pStyle w:val="TAC"/>
              <w:rPr>
                <w:rFonts w:eastAsia="?? ??"/>
              </w:rPr>
            </w:pPr>
          </w:p>
        </w:tc>
        <w:tc>
          <w:tcPr>
            <w:tcW w:w="1232" w:type="pct"/>
            <w:shd w:val="clear" w:color="auto" w:fill="auto"/>
          </w:tcPr>
          <w:p w14:paraId="40E3AC10" w14:textId="77777777" w:rsidR="00820FD8" w:rsidRPr="00DB707E" w:rsidRDefault="00820FD8" w:rsidP="00864629">
            <w:pPr>
              <w:pStyle w:val="TAC"/>
              <w:rPr>
                <w:noProof/>
              </w:rPr>
            </w:pPr>
            <w:r w:rsidRPr="00DB707E">
              <w:rPr>
                <w:noProof/>
              </w:rPr>
              <w:t>6</w:t>
            </w:r>
          </w:p>
        </w:tc>
        <w:tc>
          <w:tcPr>
            <w:tcW w:w="985" w:type="pct"/>
          </w:tcPr>
          <w:p w14:paraId="794CC4A4" w14:textId="77777777" w:rsidR="00820FD8" w:rsidRPr="00DB707E" w:rsidRDefault="00820FD8" w:rsidP="00864629">
            <w:pPr>
              <w:pStyle w:val="TAC"/>
              <w:rPr>
                <w:noProof/>
              </w:rPr>
            </w:pPr>
          </w:p>
        </w:tc>
      </w:tr>
      <w:tr w:rsidR="00820FD8" w:rsidRPr="00DB707E" w14:paraId="2D87CCD4" w14:textId="77777777" w:rsidTr="00864629">
        <w:trPr>
          <w:trHeight w:val="187"/>
          <w:jc w:val="center"/>
        </w:trPr>
        <w:tc>
          <w:tcPr>
            <w:tcW w:w="2296" w:type="pct"/>
            <w:gridSpan w:val="5"/>
            <w:shd w:val="clear" w:color="auto" w:fill="auto"/>
          </w:tcPr>
          <w:p w14:paraId="2F38D107" w14:textId="77777777" w:rsidR="00820FD8" w:rsidRPr="00DB707E" w:rsidRDefault="00820FD8" w:rsidP="00864629">
            <w:pPr>
              <w:pStyle w:val="TAL"/>
              <w:rPr>
                <w:noProof/>
              </w:rPr>
            </w:pPr>
            <w:r w:rsidRPr="00DB707E">
              <w:rPr>
                <w:noProof/>
              </w:rPr>
              <w:t>DRX</w:t>
            </w:r>
          </w:p>
        </w:tc>
        <w:tc>
          <w:tcPr>
            <w:tcW w:w="487" w:type="pct"/>
            <w:shd w:val="clear" w:color="auto" w:fill="auto"/>
          </w:tcPr>
          <w:p w14:paraId="31B7B5F0" w14:textId="77777777" w:rsidR="00820FD8" w:rsidRPr="00DB707E" w:rsidRDefault="00820FD8" w:rsidP="00864629">
            <w:pPr>
              <w:pStyle w:val="TAC"/>
              <w:rPr>
                <w:noProof/>
              </w:rPr>
            </w:pPr>
          </w:p>
        </w:tc>
        <w:tc>
          <w:tcPr>
            <w:tcW w:w="1232" w:type="pct"/>
            <w:shd w:val="clear" w:color="auto" w:fill="auto"/>
          </w:tcPr>
          <w:p w14:paraId="6FCB7B19" w14:textId="77777777" w:rsidR="00820FD8" w:rsidRPr="00DB707E" w:rsidRDefault="00820FD8" w:rsidP="00864629">
            <w:pPr>
              <w:pStyle w:val="TAC"/>
              <w:rPr>
                <w:iCs/>
              </w:rPr>
            </w:pPr>
            <w:r w:rsidRPr="00DB707E">
              <w:rPr>
                <w:iCs/>
              </w:rPr>
              <w:t>OFF</w:t>
            </w:r>
          </w:p>
        </w:tc>
        <w:tc>
          <w:tcPr>
            <w:tcW w:w="985" w:type="pct"/>
          </w:tcPr>
          <w:p w14:paraId="6C3E4FC9" w14:textId="77777777" w:rsidR="00820FD8" w:rsidRPr="00DB707E" w:rsidRDefault="00820FD8" w:rsidP="00864629">
            <w:pPr>
              <w:pStyle w:val="TAC"/>
              <w:rPr>
                <w:i/>
                <w:iCs/>
              </w:rPr>
            </w:pPr>
          </w:p>
        </w:tc>
      </w:tr>
      <w:tr w:rsidR="00820FD8" w:rsidRPr="00DB707E" w14:paraId="481775E1" w14:textId="77777777" w:rsidTr="00864629">
        <w:trPr>
          <w:trHeight w:val="187"/>
          <w:jc w:val="center"/>
        </w:trPr>
        <w:tc>
          <w:tcPr>
            <w:tcW w:w="2296" w:type="pct"/>
            <w:gridSpan w:val="5"/>
            <w:shd w:val="clear" w:color="auto" w:fill="auto"/>
          </w:tcPr>
          <w:p w14:paraId="4DC9AFC4" w14:textId="77777777" w:rsidR="00820FD8" w:rsidRPr="00DB707E" w:rsidRDefault="00820FD8" w:rsidP="00864629">
            <w:pPr>
              <w:pStyle w:val="TAL"/>
              <w:rPr>
                <w:noProof/>
              </w:rPr>
            </w:pPr>
            <w:r w:rsidRPr="00DB707E">
              <w:rPr>
                <w:noProof/>
              </w:rPr>
              <w:t xml:space="preserve">Gap pattern ID </w:t>
            </w:r>
          </w:p>
        </w:tc>
        <w:tc>
          <w:tcPr>
            <w:tcW w:w="487" w:type="pct"/>
            <w:shd w:val="clear" w:color="auto" w:fill="auto"/>
          </w:tcPr>
          <w:p w14:paraId="4D68C85F" w14:textId="77777777" w:rsidR="00820FD8" w:rsidRPr="00DB707E" w:rsidRDefault="00820FD8" w:rsidP="00864629">
            <w:pPr>
              <w:pStyle w:val="TAC"/>
              <w:rPr>
                <w:noProof/>
              </w:rPr>
            </w:pPr>
          </w:p>
        </w:tc>
        <w:tc>
          <w:tcPr>
            <w:tcW w:w="1232" w:type="pct"/>
            <w:shd w:val="clear" w:color="auto" w:fill="auto"/>
          </w:tcPr>
          <w:p w14:paraId="47DBBA01" w14:textId="77777777" w:rsidR="00820FD8" w:rsidRPr="00DB707E" w:rsidRDefault="00820FD8" w:rsidP="00864629">
            <w:pPr>
              <w:pStyle w:val="TAC"/>
              <w:rPr>
                <w:iCs/>
              </w:rPr>
            </w:pPr>
            <w:r w:rsidRPr="00DB707E">
              <w:rPr>
                <w:iCs/>
              </w:rPr>
              <w:t>gp0</w:t>
            </w:r>
          </w:p>
        </w:tc>
        <w:tc>
          <w:tcPr>
            <w:tcW w:w="985" w:type="pct"/>
          </w:tcPr>
          <w:p w14:paraId="537B9BDE" w14:textId="77777777" w:rsidR="00820FD8" w:rsidRPr="00DB707E" w:rsidRDefault="00820FD8" w:rsidP="00864629">
            <w:pPr>
              <w:pStyle w:val="TAC"/>
              <w:rPr>
                <w:iCs/>
              </w:rPr>
            </w:pPr>
          </w:p>
        </w:tc>
      </w:tr>
      <w:tr w:rsidR="00820FD8" w:rsidRPr="00DB707E" w14:paraId="24276340" w14:textId="77777777" w:rsidTr="00864629">
        <w:trPr>
          <w:trHeight w:val="187"/>
          <w:jc w:val="center"/>
        </w:trPr>
        <w:tc>
          <w:tcPr>
            <w:tcW w:w="2296" w:type="pct"/>
            <w:gridSpan w:val="5"/>
            <w:shd w:val="clear" w:color="auto" w:fill="auto"/>
          </w:tcPr>
          <w:p w14:paraId="47121799" w14:textId="77777777" w:rsidR="00820FD8" w:rsidRPr="00DB707E" w:rsidRDefault="00820FD8" w:rsidP="00864629">
            <w:pPr>
              <w:pStyle w:val="TAL"/>
              <w:rPr>
                <w:noProof/>
              </w:rPr>
            </w:pPr>
            <w:r w:rsidRPr="00DB707E">
              <w:rPr>
                <w:noProof/>
                <w:lang w:eastAsia="zh-CN"/>
              </w:rPr>
              <w:t>gapOffset</w:t>
            </w:r>
          </w:p>
        </w:tc>
        <w:tc>
          <w:tcPr>
            <w:tcW w:w="487" w:type="pct"/>
            <w:shd w:val="clear" w:color="auto" w:fill="auto"/>
          </w:tcPr>
          <w:p w14:paraId="1C2020C6" w14:textId="77777777" w:rsidR="00820FD8" w:rsidRPr="00DB707E" w:rsidRDefault="00820FD8" w:rsidP="00864629">
            <w:pPr>
              <w:pStyle w:val="TAC"/>
              <w:rPr>
                <w:noProof/>
              </w:rPr>
            </w:pPr>
          </w:p>
        </w:tc>
        <w:tc>
          <w:tcPr>
            <w:tcW w:w="1232" w:type="pct"/>
            <w:shd w:val="clear" w:color="auto" w:fill="auto"/>
          </w:tcPr>
          <w:p w14:paraId="17961DC1" w14:textId="77777777" w:rsidR="00820FD8" w:rsidRPr="00DB707E" w:rsidRDefault="00820FD8" w:rsidP="00864629">
            <w:pPr>
              <w:pStyle w:val="TAC"/>
              <w:rPr>
                <w:iCs/>
              </w:rPr>
            </w:pPr>
            <w:r w:rsidRPr="00DB707E">
              <w:rPr>
                <w:iCs/>
                <w:lang w:eastAsia="zh-CN"/>
              </w:rPr>
              <w:t>0</w:t>
            </w:r>
          </w:p>
        </w:tc>
        <w:tc>
          <w:tcPr>
            <w:tcW w:w="985" w:type="pct"/>
          </w:tcPr>
          <w:p w14:paraId="75003613" w14:textId="77777777" w:rsidR="00820FD8" w:rsidRPr="00DB707E" w:rsidRDefault="00820FD8" w:rsidP="00864629">
            <w:pPr>
              <w:pStyle w:val="TAC"/>
              <w:rPr>
                <w:iCs/>
              </w:rPr>
            </w:pPr>
          </w:p>
        </w:tc>
      </w:tr>
      <w:tr w:rsidR="00820FD8" w:rsidRPr="00DB707E" w14:paraId="3C1D7988" w14:textId="77777777" w:rsidTr="00864629">
        <w:trPr>
          <w:trHeight w:val="187"/>
          <w:jc w:val="center"/>
        </w:trPr>
        <w:tc>
          <w:tcPr>
            <w:tcW w:w="2296" w:type="pct"/>
            <w:gridSpan w:val="5"/>
            <w:shd w:val="clear" w:color="auto" w:fill="auto"/>
          </w:tcPr>
          <w:p w14:paraId="16175AE8" w14:textId="77777777" w:rsidR="00820FD8" w:rsidRPr="00DB707E" w:rsidRDefault="00820FD8" w:rsidP="00864629">
            <w:pPr>
              <w:pStyle w:val="TAL"/>
            </w:pPr>
            <w:proofErr w:type="spellStart"/>
            <w:r w:rsidRPr="00DB707E">
              <w:t>rlmInSyncOutOfSyncThreshold</w:t>
            </w:r>
            <w:proofErr w:type="spellEnd"/>
          </w:p>
        </w:tc>
        <w:tc>
          <w:tcPr>
            <w:tcW w:w="487" w:type="pct"/>
            <w:tcBorders>
              <w:bottom w:val="single" w:sz="4" w:space="0" w:color="auto"/>
            </w:tcBorders>
            <w:shd w:val="clear" w:color="auto" w:fill="auto"/>
          </w:tcPr>
          <w:p w14:paraId="190722CB" w14:textId="77777777" w:rsidR="00820FD8" w:rsidRPr="00DB707E" w:rsidRDefault="00820FD8" w:rsidP="00864629">
            <w:pPr>
              <w:pStyle w:val="TAC"/>
              <w:rPr>
                <w:noProof/>
              </w:rPr>
            </w:pPr>
          </w:p>
        </w:tc>
        <w:tc>
          <w:tcPr>
            <w:tcW w:w="1232" w:type="pct"/>
            <w:shd w:val="clear" w:color="auto" w:fill="auto"/>
          </w:tcPr>
          <w:p w14:paraId="41CE752D" w14:textId="77777777" w:rsidR="00820FD8" w:rsidRPr="00DB707E" w:rsidRDefault="00820FD8" w:rsidP="00864629">
            <w:pPr>
              <w:pStyle w:val="TAC"/>
              <w:rPr>
                <w:iCs/>
              </w:rPr>
            </w:pPr>
            <w:r w:rsidRPr="00DB707E">
              <w:rPr>
                <w:iCs/>
              </w:rPr>
              <w:t>absent</w:t>
            </w:r>
          </w:p>
        </w:tc>
        <w:tc>
          <w:tcPr>
            <w:tcW w:w="985" w:type="pct"/>
            <w:tcBorders>
              <w:bottom w:val="single" w:sz="4" w:space="0" w:color="auto"/>
            </w:tcBorders>
          </w:tcPr>
          <w:p w14:paraId="2872185D" w14:textId="77777777" w:rsidR="00820FD8" w:rsidRPr="00DB707E" w:rsidRDefault="00820FD8" w:rsidP="00864629">
            <w:pPr>
              <w:pStyle w:val="TAC"/>
              <w:rPr>
                <w:iCs/>
              </w:rPr>
            </w:pPr>
            <w:r w:rsidRPr="00DB707E">
              <w:rPr>
                <w:iCs/>
              </w:rPr>
              <w:t>When the field is absent, the UE applies the value 0. (Table 8.1.1-1).</w:t>
            </w:r>
          </w:p>
        </w:tc>
      </w:tr>
      <w:tr w:rsidR="00820FD8" w:rsidRPr="00DB707E" w14:paraId="6F65B731" w14:textId="77777777" w:rsidTr="00864629">
        <w:trPr>
          <w:trHeight w:val="187"/>
          <w:jc w:val="center"/>
        </w:trPr>
        <w:tc>
          <w:tcPr>
            <w:tcW w:w="1214" w:type="pct"/>
            <w:tcBorders>
              <w:bottom w:val="nil"/>
            </w:tcBorders>
            <w:shd w:val="clear" w:color="auto" w:fill="auto"/>
          </w:tcPr>
          <w:p w14:paraId="51CC36C3" w14:textId="77777777" w:rsidR="00820FD8" w:rsidRPr="00DB707E" w:rsidRDefault="00820FD8" w:rsidP="00864629">
            <w:pPr>
              <w:pStyle w:val="TAL"/>
              <w:rPr>
                <w:noProof/>
              </w:rPr>
            </w:pPr>
            <w:proofErr w:type="spellStart"/>
            <w:r w:rsidRPr="00DB707E">
              <w:t>rsrp-ThresholdSSB</w:t>
            </w:r>
            <w:proofErr w:type="spellEnd"/>
          </w:p>
        </w:tc>
        <w:tc>
          <w:tcPr>
            <w:tcW w:w="1082" w:type="pct"/>
            <w:gridSpan w:val="4"/>
            <w:shd w:val="clear" w:color="auto" w:fill="auto"/>
          </w:tcPr>
          <w:p w14:paraId="225DC74F" w14:textId="77777777" w:rsidR="00820FD8" w:rsidRPr="00DB707E" w:rsidRDefault="00820FD8" w:rsidP="00864629">
            <w:pPr>
              <w:pStyle w:val="TAL"/>
              <w:rPr>
                <w:noProof/>
              </w:rPr>
            </w:pPr>
            <w:r w:rsidRPr="00DB707E">
              <w:rPr>
                <w:noProof/>
                <w:lang w:eastAsia="zh-CN"/>
              </w:rPr>
              <w:t>Config 1, 2,4</w:t>
            </w:r>
          </w:p>
        </w:tc>
        <w:tc>
          <w:tcPr>
            <w:tcW w:w="487" w:type="pct"/>
            <w:tcBorders>
              <w:bottom w:val="nil"/>
            </w:tcBorders>
            <w:shd w:val="clear" w:color="auto" w:fill="auto"/>
          </w:tcPr>
          <w:p w14:paraId="02B3EDD5" w14:textId="77777777" w:rsidR="00820FD8" w:rsidRPr="00DB707E" w:rsidRDefault="00820FD8" w:rsidP="00864629">
            <w:pPr>
              <w:pStyle w:val="TAC"/>
              <w:rPr>
                <w:noProof/>
              </w:rPr>
            </w:pPr>
            <w:r w:rsidRPr="00DB707E">
              <w:rPr>
                <w:noProof/>
              </w:rPr>
              <w:t>dBm/SCS kHz</w:t>
            </w:r>
          </w:p>
        </w:tc>
        <w:tc>
          <w:tcPr>
            <w:tcW w:w="1232" w:type="pct"/>
            <w:shd w:val="clear" w:color="auto" w:fill="auto"/>
          </w:tcPr>
          <w:p w14:paraId="4BB7A679" w14:textId="77777777" w:rsidR="00820FD8" w:rsidRPr="00DB707E" w:rsidRDefault="00820FD8" w:rsidP="00864629">
            <w:pPr>
              <w:pStyle w:val="TAC"/>
              <w:rPr>
                <w:noProof/>
              </w:rPr>
            </w:pPr>
            <w:r w:rsidRPr="00DB707E">
              <w:rPr>
                <w:iCs/>
              </w:rPr>
              <w:t>-98</w:t>
            </w:r>
          </w:p>
        </w:tc>
        <w:tc>
          <w:tcPr>
            <w:tcW w:w="985" w:type="pct"/>
            <w:tcBorders>
              <w:bottom w:val="nil"/>
            </w:tcBorders>
            <w:shd w:val="clear" w:color="auto" w:fill="auto"/>
          </w:tcPr>
          <w:p w14:paraId="5F7A3C3C" w14:textId="77777777" w:rsidR="00820FD8" w:rsidRPr="00DB707E" w:rsidRDefault="00820FD8" w:rsidP="00864629">
            <w:pPr>
              <w:pStyle w:val="TAC"/>
              <w:rPr>
                <w:iCs/>
              </w:rPr>
            </w:pPr>
            <w:r w:rsidRPr="00DB707E">
              <w:rPr>
                <w:noProof/>
              </w:rPr>
              <w:t>Threshold used for Q</w:t>
            </w:r>
            <w:r w:rsidRPr="00DB707E">
              <w:rPr>
                <w:noProof/>
                <w:vertAlign w:val="subscript"/>
              </w:rPr>
              <w:t>in_LR_SSB</w:t>
            </w:r>
          </w:p>
        </w:tc>
      </w:tr>
      <w:tr w:rsidR="00820FD8" w:rsidRPr="00DB707E" w14:paraId="0C2C32D9" w14:textId="77777777" w:rsidTr="00864629">
        <w:trPr>
          <w:trHeight w:val="187"/>
          <w:jc w:val="center"/>
        </w:trPr>
        <w:tc>
          <w:tcPr>
            <w:tcW w:w="1214" w:type="pct"/>
            <w:tcBorders>
              <w:top w:val="nil"/>
            </w:tcBorders>
            <w:shd w:val="clear" w:color="auto" w:fill="auto"/>
          </w:tcPr>
          <w:p w14:paraId="2C31B422" w14:textId="77777777" w:rsidR="00820FD8" w:rsidRPr="00DB707E" w:rsidRDefault="00820FD8" w:rsidP="00864629">
            <w:pPr>
              <w:pStyle w:val="TAL"/>
            </w:pPr>
          </w:p>
        </w:tc>
        <w:tc>
          <w:tcPr>
            <w:tcW w:w="1082" w:type="pct"/>
            <w:gridSpan w:val="4"/>
            <w:shd w:val="clear" w:color="auto" w:fill="auto"/>
          </w:tcPr>
          <w:p w14:paraId="09D85465" w14:textId="77777777" w:rsidR="00820FD8" w:rsidRPr="00DB707E" w:rsidRDefault="00820FD8" w:rsidP="00864629">
            <w:pPr>
              <w:pStyle w:val="TAL"/>
              <w:rPr>
                <w:noProof/>
              </w:rPr>
            </w:pPr>
            <w:r w:rsidRPr="00DB707E">
              <w:rPr>
                <w:noProof/>
                <w:lang w:eastAsia="zh-CN"/>
              </w:rPr>
              <w:t>Config 3</w:t>
            </w:r>
          </w:p>
        </w:tc>
        <w:tc>
          <w:tcPr>
            <w:tcW w:w="487" w:type="pct"/>
            <w:tcBorders>
              <w:top w:val="nil"/>
            </w:tcBorders>
            <w:shd w:val="clear" w:color="auto" w:fill="auto"/>
          </w:tcPr>
          <w:p w14:paraId="4B2A6A93" w14:textId="77777777" w:rsidR="00820FD8" w:rsidRPr="00DB707E" w:rsidRDefault="00820FD8" w:rsidP="00864629">
            <w:pPr>
              <w:pStyle w:val="TAC"/>
              <w:rPr>
                <w:noProof/>
              </w:rPr>
            </w:pPr>
          </w:p>
        </w:tc>
        <w:tc>
          <w:tcPr>
            <w:tcW w:w="1232" w:type="pct"/>
            <w:shd w:val="clear" w:color="auto" w:fill="auto"/>
          </w:tcPr>
          <w:p w14:paraId="354778F9" w14:textId="77777777" w:rsidR="00820FD8" w:rsidRPr="00DB707E" w:rsidRDefault="00820FD8" w:rsidP="00864629">
            <w:pPr>
              <w:pStyle w:val="TAC"/>
              <w:rPr>
                <w:iCs/>
              </w:rPr>
            </w:pPr>
            <w:r w:rsidRPr="00DB707E">
              <w:rPr>
                <w:iCs/>
                <w:lang w:eastAsia="zh-CN"/>
              </w:rPr>
              <w:t>-95</w:t>
            </w:r>
          </w:p>
        </w:tc>
        <w:tc>
          <w:tcPr>
            <w:tcW w:w="985" w:type="pct"/>
            <w:tcBorders>
              <w:top w:val="nil"/>
            </w:tcBorders>
            <w:shd w:val="clear" w:color="auto" w:fill="auto"/>
          </w:tcPr>
          <w:p w14:paraId="11F8ADB2" w14:textId="77777777" w:rsidR="00820FD8" w:rsidRPr="00DB707E" w:rsidRDefault="00820FD8" w:rsidP="00864629">
            <w:pPr>
              <w:pStyle w:val="TAC"/>
              <w:rPr>
                <w:noProof/>
              </w:rPr>
            </w:pPr>
          </w:p>
        </w:tc>
      </w:tr>
      <w:tr w:rsidR="00820FD8" w:rsidRPr="00DB707E" w14:paraId="552D5731" w14:textId="77777777" w:rsidTr="00864629">
        <w:trPr>
          <w:trHeight w:val="187"/>
          <w:jc w:val="center"/>
        </w:trPr>
        <w:tc>
          <w:tcPr>
            <w:tcW w:w="2296" w:type="pct"/>
            <w:gridSpan w:val="5"/>
            <w:shd w:val="clear" w:color="auto" w:fill="auto"/>
          </w:tcPr>
          <w:p w14:paraId="16A7769E" w14:textId="77777777" w:rsidR="00820FD8" w:rsidRPr="00DB707E" w:rsidRDefault="00820FD8" w:rsidP="00864629">
            <w:pPr>
              <w:pStyle w:val="TAL"/>
            </w:pPr>
            <w:proofErr w:type="spellStart"/>
            <w:r w:rsidRPr="00DB707E">
              <w:t>powerControlOffsetSS</w:t>
            </w:r>
            <w:proofErr w:type="spellEnd"/>
          </w:p>
        </w:tc>
        <w:tc>
          <w:tcPr>
            <w:tcW w:w="487" w:type="pct"/>
            <w:shd w:val="clear" w:color="auto" w:fill="auto"/>
          </w:tcPr>
          <w:p w14:paraId="317E3F53" w14:textId="77777777" w:rsidR="00820FD8" w:rsidRPr="00DB707E" w:rsidRDefault="00820FD8" w:rsidP="00864629">
            <w:pPr>
              <w:pStyle w:val="TAC"/>
              <w:rPr>
                <w:noProof/>
              </w:rPr>
            </w:pPr>
          </w:p>
        </w:tc>
        <w:tc>
          <w:tcPr>
            <w:tcW w:w="1232" w:type="pct"/>
            <w:shd w:val="clear" w:color="auto" w:fill="auto"/>
          </w:tcPr>
          <w:p w14:paraId="53502845" w14:textId="77777777" w:rsidR="00820FD8" w:rsidRPr="00DB707E" w:rsidRDefault="00820FD8" w:rsidP="00864629">
            <w:pPr>
              <w:pStyle w:val="TAC"/>
              <w:rPr>
                <w:iCs/>
              </w:rPr>
            </w:pPr>
            <w:r w:rsidRPr="00DB707E">
              <w:rPr>
                <w:iCs/>
              </w:rPr>
              <w:t>db0</w:t>
            </w:r>
          </w:p>
        </w:tc>
        <w:tc>
          <w:tcPr>
            <w:tcW w:w="985" w:type="pct"/>
          </w:tcPr>
          <w:p w14:paraId="4525C618" w14:textId="77777777" w:rsidR="00820FD8" w:rsidRPr="00DB707E" w:rsidRDefault="00820FD8" w:rsidP="00864629">
            <w:pPr>
              <w:pStyle w:val="TAC"/>
              <w:rPr>
                <w:noProof/>
              </w:rPr>
            </w:pPr>
            <w:r w:rsidRPr="00DB707E">
              <w:rPr>
                <w:noProof/>
              </w:rPr>
              <w:t>Used for deriving rsrp-ThresholdCSI-RS</w:t>
            </w:r>
          </w:p>
        </w:tc>
      </w:tr>
      <w:tr w:rsidR="00820FD8" w:rsidRPr="00DB707E" w14:paraId="218AB217" w14:textId="77777777" w:rsidTr="00864629">
        <w:trPr>
          <w:trHeight w:val="187"/>
          <w:jc w:val="center"/>
        </w:trPr>
        <w:tc>
          <w:tcPr>
            <w:tcW w:w="2296" w:type="pct"/>
            <w:gridSpan w:val="5"/>
            <w:shd w:val="clear" w:color="auto" w:fill="auto"/>
          </w:tcPr>
          <w:p w14:paraId="4776CFC9" w14:textId="77777777" w:rsidR="00820FD8" w:rsidRPr="00DB707E" w:rsidRDefault="00820FD8" w:rsidP="00864629">
            <w:pPr>
              <w:pStyle w:val="TAL"/>
              <w:rPr>
                <w:noProof/>
              </w:rPr>
            </w:pPr>
            <w:r w:rsidRPr="00DB707E">
              <w:rPr>
                <w:noProof/>
              </w:rPr>
              <w:t>beamFailureInstanceMaxCount</w:t>
            </w:r>
          </w:p>
        </w:tc>
        <w:tc>
          <w:tcPr>
            <w:tcW w:w="487" w:type="pct"/>
            <w:shd w:val="clear" w:color="auto" w:fill="auto"/>
          </w:tcPr>
          <w:p w14:paraId="340E3BD2" w14:textId="77777777" w:rsidR="00820FD8" w:rsidRPr="00DB707E" w:rsidRDefault="00820FD8" w:rsidP="00864629">
            <w:pPr>
              <w:pStyle w:val="TAC"/>
              <w:rPr>
                <w:iCs/>
              </w:rPr>
            </w:pPr>
          </w:p>
        </w:tc>
        <w:tc>
          <w:tcPr>
            <w:tcW w:w="1232" w:type="pct"/>
            <w:shd w:val="clear" w:color="auto" w:fill="auto"/>
          </w:tcPr>
          <w:p w14:paraId="2119AD0D" w14:textId="77777777" w:rsidR="00820FD8" w:rsidRPr="00DB707E" w:rsidRDefault="00820FD8" w:rsidP="00864629">
            <w:pPr>
              <w:pStyle w:val="TAC"/>
              <w:rPr>
                <w:iCs/>
              </w:rPr>
            </w:pPr>
            <w:r w:rsidRPr="00DB707E">
              <w:rPr>
                <w:iCs/>
              </w:rPr>
              <w:t>n1</w:t>
            </w:r>
          </w:p>
        </w:tc>
        <w:tc>
          <w:tcPr>
            <w:tcW w:w="985" w:type="pct"/>
          </w:tcPr>
          <w:p w14:paraId="71108351" w14:textId="77777777" w:rsidR="00820FD8" w:rsidRPr="00DB707E" w:rsidRDefault="00820FD8" w:rsidP="00864629">
            <w:pPr>
              <w:pStyle w:val="TAC"/>
              <w:rPr>
                <w:iCs/>
              </w:rPr>
            </w:pPr>
            <w:r w:rsidRPr="00DB707E">
              <w:rPr>
                <w:iCs/>
              </w:rPr>
              <w:t>see clause 5.17 of TS 38.321 [7]</w:t>
            </w:r>
          </w:p>
        </w:tc>
      </w:tr>
      <w:tr w:rsidR="00820FD8" w:rsidRPr="00DB707E" w14:paraId="4F5E0417" w14:textId="77777777" w:rsidTr="00864629">
        <w:trPr>
          <w:trHeight w:val="187"/>
          <w:jc w:val="center"/>
        </w:trPr>
        <w:tc>
          <w:tcPr>
            <w:tcW w:w="2296" w:type="pct"/>
            <w:gridSpan w:val="5"/>
            <w:shd w:val="clear" w:color="auto" w:fill="auto"/>
          </w:tcPr>
          <w:p w14:paraId="60DED2FA" w14:textId="77777777" w:rsidR="00820FD8" w:rsidRPr="00DB707E" w:rsidRDefault="00820FD8" w:rsidP="00864629">
            <w:pPr>
              <w:pStyle w:val="TAL"/>
              <w:rPr>
                <w:noProof/>
              </w:rPr>
            </w:pPr>
            <w:r w:rsidRPr="00DB707E">
              <w:rPr>
                <w:noProof/>
              </w:rPr>
              <w:t>beamFailureDetectionTimer</w:t>
            </w:r>
          </w:p>
        </w:tc>
        <w:tc>
          <w:tcPr>
            <w:tcW w:w="487" w:type="pct"/>
            <w:shd w:val="clear" w:color="auto" w:fill="auto"/>
          </w:tcPr>
          <w:p w14:paraId="5F50AA9E" w14:textId="77777777" w:rsidR="00820FD8" w:rsidRPr="00DB707E" w:rsidRDefault="00820FD8" w:rsidP="00864629">
            <w:pPr>
              <w:pStyle w:val="TAC"/>
              <w:rPr>
                <w:iCs/>
              </w:rPr>
            </w:pPr>
          </w:p>
        </w:tc>
        <w:tc>
          <w:tcPr>
            <w:tcW w:w="1232" w:type="pct"/>
            <w:shd w:val="clear" w:color="auto" w:fill="auto"/>
          </w:tcPr>
          <w:p w14:paraId="34AE5B85" w14:textId="77777777" w:rsidR="00820FD8" w:rsidRPr="00DB707E" w:rsidRDefault="00820FD8" w:rsidP="00864629">
            <w:pPr>
              <w:pStyle w:val="TAC"/>
              <w:rPr>
                <w:i/>
                <w:iCs/>
              </w:rPr>
            </w:pPr>
            <w:r w:rsidRPr="00DB707E">
              <w:rPr>
                <w:noProof/>
              </w:rPr>
              <w:t>pbfd4</w:t>
            </w:r>
          </w:p>
        </w:tc>
        <w:tc>
          <w:tcPr>
            <w:tcW w:w="985" w:type="pct"/>
          </w:tcPr>
          <w:p w14:paraId="1FF9DB47" w14:textId="77777777" w:rsidR="00820FD8" w:rsidRPr="00DB707E" w:rsidRDefault="00820FD8" w:rsidP="00864629">
            <w:pPr>
              <w:pStyle w:val="TAC"/>
              <w:rPr>
                <w:noProof/>
              </w:rPr>
            </w:pPr>
            <w:r w:rsidRPr="00DB707E">
              <w:rPr>
                <w:iCs/>
              </w:rPr>
              <w:t>see clause 5.17 of TS 38.321 [7]</w:t>
            </w:r>
          </w:p>
        </w:tc>
      </w:tr>
      <w:tr w:rsidR="00820FD8" w:rsidRPr="00DB707E" w14:paraId="2F325276" w14:textId="77777777" w:rsidTr="00864629">
        <w:trPr>
          <w:trHeight w:val="187"/>
          <w:jc w:val="center"/>
        </w:trPr>
        <w:tc>
          <w:tcPr>
            <w:tcW w:w="1255" w:type="pct"/>
            <w:gridSpan w:val="3"/>
            <w:tcBorders>
              <w:bottom w:val="nil"/>
            </w:tcBorders>
            <w:shd w:val="clear" w:color="auto" w:fill="auto"/>
          </w:tcPr>
          <w:p w14:paraId="64CFC344" w14:textId="77777777" w:rsidR="00820FD8" w:rsidRPr="00DB707E" w:rsidRDefault="00820FD8" w:rsidP="00864629">
            <w:pPr>
              <w:pStyle w:val="TAL"/>
              <w:rPr>
                <w:rFonts w:cs="Arial"/>
                <w:szCs w:val="18"/>
              </w:rPr>
            </w:pPr>
            <w:r w:rsidRPr="00DB707E">
              <w:rPr>
                <w:rFonts w:cs="Arial"/>
                <w:szCs w:val="18"/>
              </w:rPr>
              <w:t xml:space="preserve">CSI-RS </w:t>
            </w:r>
            <w:proofErr w:type="gramStart"/>
            <w:r w:rsidRPr="00DB707E">
              <w:rPr>
                <w:rFonts w:cs="Arial"/>
                <w:szCs w:val="18"/>
              </w:rPr>
              <w:t>configuration  for</w:t>
            </w:r>
            <w:proofErr w:type="gramEnd"/>
            <w:r w:rsidRPr="00DB707E">
              <w:rPr>
                <w:rFonts w:cs="Arial"/>
                <w:szCs w:val="18"/>
              </w:rPr>
              <w:t xml:space="preserve"> CSI reporting</w:t>
            </w:r>
          </w:p>
        </w:tc>
        <w:tc>
          <w:tcPr>
            <w:tcW w:w="1041" w:type="pct"/>
            <w:gridSpan w:val="2"/>
            <w:shd w:val="clear" w:color="auto" w:fill="auto"/>
          </w:tcPr>
          <w:p w14:paraId="1182EA89" w14:textId="77777777" w:rsidR="00820FD8" w:rsidRPr="00DB707E" w:rsidRDefault="00820FD8" w:rsidP="00864629">
            <w:pPr>
              <w:pStyle w:val="TAL"/>
              <w:rPr>
                <w:rFonts w:cs="Arial"/>
                <w:szCs w:val="18"/>
              </w:rPr>
            </w:pPr>
            <w:r w:rsidRPr="00DB707E">
              <w:rPr>
                <w:rFonts w:cs="Arial"/>
                <w:szCs w:val="18"/>
              </w:rPr>
              <w:t>Config 1,4</w:t>
            </w:r>
          </w:p>
        </w:tc>
        <w:tc>
          <w:tcPr>
            <w:tcW w:w="487" w:type="pct"/>
            <w:shd w:val="clear" w:color="auto" w:fill="auto"/>
          </w:tcPr>
          <w:p w14:paraId="666C53A6" w14:textId="77777777" w:rsidR="00820FD8" w:rsidRPr="00DB707E" w:rsidRDefault="00820FD8" w:rsidP="00864629">
            <w:pPr>
              <w:pStyle w:val="TAC"/>
              <w:rPr>
                <w:rFonts w:cs="Arial"/>
                <w:noProof/>
                <w:szCs w:val="18"/>
              </w:rPr>
            </w:pPr>
          </w:p>
        </w:tc>
        <w:tc>
          <w:tcPr>
            <w:tcW w:w="1232" w:type="pct"/>
            <w:shd w:val="clear" w:color="auto" w:fill="auto"/>
          </w:tcPr>
          <w:p w14:paraId="64D1E4E3" w14:textId="77777777" w:rsidR="00820FD8" w:rsidRPr="00DB707E" w:rsidRDefault="00820FD8" w:rsidP="00864629">
            <w:pPr>
              <w:pStyle w:val="TAC"/>
              <w:rPr>
                <w:rFonts w:cs="Arial"/>
                <w:iCs/>
                <w:szCs w:val="18"/>
              </w:rPr>
            </w:pPr>
            <w:r w:rsidRPr="00DB707E">
              <w:rPr>
                <w:rFonts w:cs="Arial"/>
                <w:szCs w:val="18"/>
              </w:rPr>
              <w:t>CSI-RS.1.1 FDD</w:t>
            </w:r>
          </w:p>
        </w:tc>
        <w:tc>
          <w:tcPr>
            <w:tcW w:w="985" w:type="pct"/>
          </w:tcPr>
          <w:p w14:paraId="6346D3A5" w14:textId="77777777" w:rsidR="00820FD8" w:rsidRPr="00DB707E" w:rsidRDefault="00820FD8" w:rsidP="00864629">
            <w:pPr>
              <w:pStyle w:val="TAC"/>
              <w:rPr>
                <w:rFonts w:cs="Arial"/>
                <w:iCs/>
                <w:szCs w:val="18"/>
              </w:rPr>
            </w:pPr>
          </w:p>
        </w:tc>
      </w:tr>
      <w:tr w:rsidR="00820FD8" w:rsidRPr="00DB707E" w14:paraId="6F027695" w14:textId="77777777" w:rsidTr="00864629">
        <w:trPr>
          <w:trHeight w:val="187"/>
          <w:jc w:val="center"/>
        </w:trPr>
        <w:tc>
          <w:tcPr>
            <w:tcW w:w="1255" w:type="pct"/>
            <w:gridSpan w:val="3"/>
            <w:tcBorders>
              <w:top w:val="nil"/>
              <w:bottom w:val="nil"/>
            </w:tcBorders>
            <w:shd w:val="clear" w:color="auto" w:fill="auto"/>
          </w:tcPr>
          <w:p w14:paraId="38923376" w14:textId="77777777" w:rsidR="00820FD8" w:rsidRPr="00DB707E" w:rsidRDefault="00820FD8" w:rsidP="00864629">
            <w:pPr>
              <w:pStyle w:val="TAL"/>
              <w:rPr>
                <w:rFonts w:cs="Arial"/>
                <w:szCs w:val="18"/>
              </w:rPr>
            </w:pPr>
          </w:p>
        </w:tc>
        <w:tc>
          <w:tcPr>
            <w:tcW w:w="1041" w:type="pct"/>
            <w:gridSpan w:val="2"/>
            <w:shd w:val="clear" w:color="auto" w:fill="auto"/>
          </w:tcPr>
          <w:p w14:paraId="5BCD115A" w14:textId="77777777" w:rsidR="00820FD8" w:rsidRPr="00DB707E" w:rsidRDefault="00820FD8" w:rsidP="00864629">
            <w:pPr>
              <w:pStyle w:val="TAL"/>
              <w:rPr>
                <w:rFonts w:cs="Arial"/>
                <w:szCs w:val="18"/>
              </w:rPr>
            </w:pPr>
            <w:r w:rsidRPr="00DB707E">
              <w:rPr>
                <w:rFonts w:cs="Arial"/>
                <w:szCs w:val="18"/>
              </w:rPr>
              <w:t>Config 2</w:t>
            </w:r>
          </w:p>
        </w:tc>
        <w:tc>
          <w:tcPr>
            <w:tcW w:w="487" w:type="pct"/>
            <w:shd w:val="clear" w:color="auto" w:fill="auto"/>
          </w:tcPr>
          <w:p w14:paraId="651FA194" w14:textId="77777777" w:rsidR="00820FD8" w:rsidRPr="00DB707E" w:rsidRDefault="00820FD8" w:rsidP="00864629">
            <w:pPr>
              <w:pStyle w:val="TAC"/>
              <w:rPr>
                <w:rFonts w:cs="Arial"/>
                <w:noProof/>
                <w:szCs w:val="18"/>
              </w:rPr>
            </w:pPr>
          </w:p>
        </w:tc>
        <w:tc>
          <w:tcPr>
            <w:tcW w:w="1232" w:type="pct"/>
            <w:shd w:val="clear" w:color="auto" w:fill="auto"/>
          </w:tcPr>
          <w:p w14:paraId="09869C96" w14:textId="77777777" w:rsidR="00820FD8" w:rsidRPr="00DB707E" w:rsidRDefault="00820FD8" w:rsidP="00864629">
            <w:pPr>
              <w:pStyle w:val="TAC"/>
              <w:rPr>
                <w:rFonts w:cs="Arial"/>
                <w:iCs/>
                <w:szCs w:val="18"/>
              </w:rPr>
            </w:pPr>
            <w:r w:rsidRPr="00DB707E">
              <w:rPr>
                <w:rFonts w:cs="Arial"/>
                <w:szCs w:val="18"/>
              </w:rPr>
              <w:t>CSI-RS.1.1 TDD</w:t>
            </w:r>
          </w:p>
        </w:tc>
        <w:tc>
          <w:tcPr>
            <w:tcW w:w="985" w:type="pct"/>
          </w:tcPr>
          <w:p w14:paraId="0C31D69A" w14:textId="77777777" w:rsidR="00820FD8" w:rsidRPr="00DB707E" w:rsidRDefault="00820FD8" w:rsidP="00864629">
            <w:pPr>
              <w:pStyle w:val="TAC"/>
              <w:rPr>
                <w:rFonts w:cs="Arial"/>
                <w:iCs/>
                <w:szCs w:val="18"/>
              </w:rPr>
            </w:pPr>
          </w:p>
        </w:tc>
      </w:tr>
      <w:tr w:rsidR="00820FD8" w:rsidRPr="00DB707E" w14:paraId="3E8C1115" w14:textId="77777777" w:rsidTr="00864629">
        <w:trPr>
          <w:trHeight w:val="187"/>
          <w:jc w:val="center"/>
        </w:trPr>
        <w:tc>
          <w:tcPr>
            <w:tcW w:w="1255" w:type="pct"/>
            <w:gridSpan w:val="3"/>
            <w:tcBorders>
              <w:top w:val="nil"/>
              <w:bottom w:val="single" w:sz="4" w:space="0" w:color="auto"/>
            </w:tcBorders>
            <w:shd w:val="clear" w:color="auto" w:fill="auto"/>
          </w:tcPr>
          <w:p w14:paraId="4C8C2B83" w14:textId="77777777" w:rsidR="00820FD8" w:rsidRPr="00DB707E" w:rsidRDefault="00820FD8" w:rsidP="00864629">
            <w:pPr>
              <w:pStyle w:val="TAL"/>
              <w:rPr>
                <w:rFonts w:cs="Arial"/>
                <w:szCs w:val="18"/>
              </w:rPr>
            </w:pPr>
          </w:p>
        </w:tc>
        <w:tc>
          <w:tcPr>
            <w:tcW w:w="1041" w:type="pct"/>
            <w:gridSpan w:val="2"/>
            <w:shd w:val="clear" w:color="auto" w:fill="auto"/>
          </w:tcPr>
          <w:p w14:paraId="386E2452" w14:textId="77777777" w:rsidR="00820FD8" w:rsidRPr="00DB707E" w:rsidRDefault="00820FD8" w:rsidP="00864629">
            <w:pPr>
              <w:pStyle w:val="TAL"/>
              <w:rPr>
                <w:rFonts w:cs="Arial"/>
                <w:szCs w:val="18"/>
              </w:rPr>
            </w:pPr>
            <w:r w:rsidRPr="00DB707E">
              <w:rPr>
                <w:rFonts w:cs="Arial"/>
                <w:szCs w:val="18"/>
              </w:rPr>
              <w:t>Config 3</w:t>
            </w:r>
          </w:p>
        </w:tc>
        <w:tc>
          <w:tcPr>
            <w:tcW w:w="487" w:type="pct"/>
            <w:shd w:val="clear" w:color="auto" w:fill="auto"/>
          </w:tcPr>
          <w:p w14:paraId="74742E8F" w14:textId="77777777" w:rsidR="00820FD8" w:rsidRPr="00DB707E" w:rsidRDefault="00820FD8" w:rsidP="00864629">
            <w:pPr>
              <w:pStyle w:val="TAC"/>
              <w:rPr>
                <w:rFonts w:cs="Arial"/>
                <w:noProof/>
                <w:szCs w:val="18"/>
              </w:rPr>
            </w:pPr>
          </w:p>
        </w:tc>
        <w:tc>
          <w:tcPr>
            <w:tcW w:w="1232" w:type="pct"/>
            <w:shd w:val="clear" w:color="auto" w:fill="auto"/>
          </w:tcPr>
          <w:p w14:paraId="282B1CCF" w14:textId="77777777" w:rsidR="00820FD8" w:rsidRPr="00DB707E" w:rsidRDefault="00820FD8" w:rsidP="00864629">
            <w:pPr>
              <w:pStyle w:val="TAC"/>
              <w:rPr>
                <w:rFonts w:cs="Arial"/>
                <w:iCs/>
                <w:szCs w:val="18"/>
              </w:rPr>
            </w:pPr>
            <w:r w:rsidRPr="00DB707E">
              <w:rPr>
                <w:rFonts w:cs="Arial"/>
                <w:szCs w:val="18"/>
              </w:rPr>
              <w:t>CSI-RS.2.1 TDD</w:t>
            </w:r>
          </w:p>
        </w:tc>
        <w:tc>
          <w:tcPr>
            <w:tcW w:w="985" w:type="pct"/>
          </w:tcPr>
          <w:p w14:paraId="18FD0A97" w14:textId="77777777" w:rsidR="00820FD8" w:rsidRPr="00DB707E" w:rsidRDefault="00820FD8" w:rsidP="00864629">
            <w:pPr>
              <w:pStyle w:val="TAC"/>
              <w:rPr>
                <w:rFonts w:cs="Arial"/>
                <w:iCs/>
                <w:szCs w:val="18"/>
              </w:rPr>
            </w:pPr>
          </w:p>
        </w:tc>
      </w:tr>
      <w:tr w:rsidR="00820FD8" w:rsidRPr="00DB707E" w14:paraId="5B752BD4" w14:textId="77777777" w:rsidTr="00864629">
        <w:trPr>
          <w:trHeight w:val="187"/>
          <w:jc w:val="center"/>
        </w:trPr>
        <w:tc>
          <w:tcPr>
            <w:tcW w:w="1255" w:type="pct"/>
            <w:gridSpan w:val="3"/>
            <w:tcBorders>
              <w:bottom w:val="nil"/>
            </w:tcBorders>
            <w:shd w:val="clear" w:color="auto" w:fill="auto"/>
          </w:tcPr>
          <w:p w14:paraId="1E781E62" w14:textId="77777777" w:rsidR="00820FD8" w:rsidRPr="00DB707E" w:rsidRDefault="00820FD8" w:rsidP="00864629">
            <w:pPr>
              <w:pStyle w:val="TAL"/>
              <w:rPr>
                <w:rFonts w:cs="Arial"/>
                <w:szCs w:val="18"/>
              </w:rPr>
            </w:pPr>
            <w:r w:rsidRPr="00DB707E">
              <w:rPr>
                <w:rFonts w:cs="Arial"/>
                <w:szCs w:val="18"/>
              </w:rPr>
              <w:t xml:space="preserve">CSI-RS for tracking </w:t>
            </w:r>
          </w:p>
        </w:tc>
        <w:tc>
          <w:tcPr>
            <w:tcW w:w="1041" w:type="pct"/>
            <w:gridSpan w:val="2"/>
            <w:shd w:val="clear" w:color="auto" w:fill="auto"/>
          </w:tcPr>
          <w:p w14:paraId="01326195" w14:textId="77777777" w:rsidR="00820FD8" w:rsidRPr="00DB707E" w:rsidRDefault="00820FD8" w:rsidP="00864629">
            <w:pPr>
              <w:pStyle w:val="TAL"/>
              <w:rPr>
                <w:rFonts w:cs="Arial"/>
                <w:szCs w:val="18"/>
              </w:rPr>
            </w:pPr>
            <w:r w:rsidRPr="00DB707E">
              <w:rPr>
                <w:rFonts w:cs="Arial"/>
                <w:noProof/>
                <w:szCs w:val="18"/>
              </w:rPr>
              <w:t>Config 1,4</w:t>
            </w:r>
          </w:p>
        </w:tc>
        <w:tc>
          <w:tcPr>
            <w:tcW w:w="487" w:type="pct"/>
            <w:shd w:val="clear" w:color="auto" w:fill="auto"/>
          </w:tcPr>
          <w:p w14:paraId="04D64BA7" w14:textId="77777777" w:rsidR="00820FD8" w:rsidRPr="00DB707E" w:rsidRDefault="00820FD8" w:rsidP="00864629">
            <w:pPr>
              <w:pStyle w:val="TAC"/>
              <w:rPr>
                <w:rFonts w:cs="Arial"/>
                <w:noProof/>
                <w:szCs w:val="18"/>
              </w:rPr>
            </w:pPr>
          </w:p>
        </w:tc>
        <w:tc>
          <w:tcPr>
            <w:tcW w:w="1232" w:type="pct"/>
            <w:shd w:val="clear" w:color="auto" w:fill="auto"/>
          </w:tcPr>
          <w:p w14:paraId="2C20F3D4" w14:textId="77777777" w:rsidR="00820FD8" w:rsidRPr="00DB707E" w:rsidRDefault="00820FD8" w:rsidP="00864629">
            <w:pPr>
              <w:pStyle w:val="TAC"/>
              <w:rPr>
                <w:rFonts w:cs="Arial"/>
                <w:szCs w:val="18"/>
              </w:rPr>
            </w:pPr>
            <w:r w:rsidRPr="00DB707E">
              <w:rPr>
                <w:rFonts w:cs="Arial"/>
                <w:szCs w:val="18"/>
              </w:rPr>
              <w:t>TRS.1.1 FDD</w:t>
            </w:r>
          </w:p>
        </w:tc>
        <w:tc>
          <w:tcPr>
            <w:tcW w:w="985" w:type="pct"/>
          </w:tcPr>
          <w:p w14:paraId="0736C6CC" w14:textId="77777777" w:rsidR="00820FD8" w:rsidRPr="00DB707E" w:rsidRDefault="00820FD8" w:rsidP="00864629">
            <w:pPr>
              <w:pStyle w:val="TAC"/>
              <w:rPr>
                <w:rFonts w:cs="Arial"/>
                <w:iCs/>
                <w:szCs w:val="18"/>
              </w:rPr>
            </w:pPr>
          </w:p>
        </w:tc>
      </w:tr>
      <w:tr w:rsidR="00820FD8" w:rsidRPr="00DB707E" w14:paraId="6B42E9C7" w14:textId="77777777" w:rsidTr="00864629">
        <w:trPr>
          <w:trHeight w:val="187"/>
          <w:jc w:val="center"/>
        </w:trPr>
        <w:tc>
          <w:tcPr>
            <w:tcW w:w="1255" w:type="pct"/>
            <w:gridSpan w:val="3"/>
            <w:tcBorders>
              <w:top w:val="nil"/>
              <w:bottom w:val="nil"/>
            </w:tcBorders>
            <w:shd w:val="clear" w:color="auto" w:fill="auto"/>
          </w:tcPr>
          <w:p w14:paraId="391F508D" w14:textId="77777777" w:rsidR="00820FD8" w:rsidRPr="00DB707E" w:rsidRDefault="00820FD8" w:rsidP="00864629">
            <w:pPr>
              <w:pStyle w:val="TAL"/>
              <w:rPr>
                <w:rFonts w:cs="Arial"/>
                <w:szCs w:val="18"/>
              </w:rPr>
            </w:pPr>
          </w:p>
        </w:tc>
        <w:tc>
          <w:tcPr>
            <w:tcW w:w="1041" w:type="pct"/>
            <w:gridSpan w:val="2"/>
            <w:shd w:val="clear" w:color="auto" w:fill="auto"/>
          </w:tcPr>
          <w:p w14:paraId="0161FC01" w14:textId="77777777" w:rsidR="00820FD8" w:rsidRPr="00DB707E" w:rsidRDefault="00820FD8" w:rsidP="00864629">
            <w:pPr>
              <w:pStyle w:val="TAL"/>
              <w:rPr>
                <w:rFonts w:cs="Arial"/>
                <w:szCs w:val="18"/>
              </w:rPr>
            </w:pPr>
            <w:r w:rsidRPr="00DB707E">
              <w:rPr>
                <w:rFonts w:cs="Arial"/>
                <w:noProof/>
                <w:szCs w:val="18"/>
              </w:rPr>
              <w:t>Config 2</w:t>
            </w:r>
          </w:p>
        </w:tc>
        <w:tc>
          <w:tcPr>
            <w:tcW w:w="487" w:type="pct"/>
            <w:shd w:val="clear" w:color="auto" w:fill="auto"/>
          </w:tcPr>
          <w:p w14:paraId="270D707B" w14:textId="77777777" w:rsidR="00820FD8" w:rsidRPr="00DB707E" w:rsidRDefault="00820FD8" w:rsidP="00864629">
            <w:pPr>
              <w:pStyle w:val="TAC"/>
              <w:rPr>
                <w:rFonts w:cs="Arial"/>
                <w:noProof/>
                <w:szCs w:val="18"/>
              </w:rPr>
            </w:pPr>
          </w:p>
        </w:tc>
        <w:tc>
          <w:tcPr>
            <w:tcW w:w="1232" w:type="pct"/>
            <w:shd w:val="clear" w:color="auto" w:fill="auto"/>
          </w:tcPr>
          <w:p w14:paraId="49A0E86A" w14:textId="77777777" w:rsidR="00820FD8" w:rsidRPr="00DB707E" w:rsidRDefault="00820FD8" w:rsidP="00864629">
            <w:pPr>
              <w:pStyle w:val="TAC"/>
              <w:rPr>
                <w:rFonts w:cs="Arial"/>
                <w:szCs w:val="18"/>
              </w:rPr>
            </w:pPr>
            <w:r w:rsidRPr="00DB707E">
              <w:rPr>
                <w:rFonts w:cs="Arial"/>
                <w:szCs w:val="18"/>
              </w:rPr>
              <w:t>TRS.1.1 TDD</w:t>
            </w:r>
          </w:p>
        </w:tc>
        <w:tc>
          <w:tcPr>
            <w:tcW w:w="985" w:type="pct"/>
          </w:tcPr>
          <w:p w14:paraId="3D0105A9" w14:textId="77777777" w:rsidR="00820FD8" w:rsidRPr="00DB707E" w:rsidRDefault="00820FD8" w:rsidP="00864629">
            <w:pPr>
              <w:pStyle w:val="TAC"/>
              <w:rPr>
                <w:rFonts w:cs="Arial"/>
                <w:iCs/>
                <w:szCs w:val="18"/>
              </w:rPr>
            </w:pPr>
          </w:p>
        </w:tc>
      </w:tr>
      <w:tr w:rsidR="00820FD8" w:rsidRPr="00DB707E" w14:paraId="26AFD295" w14:textId="77777777" w:rsidTr="00864629">
        <w:trPr>
          <w:trHeight w:val="187"/>
          <w:jc w:val="center"/>
        </w:trPr>
        <w:tc>
          <w:tcPr>
            <w:tcW w:w="1255" w:type="pct"/>
            <w:gridSpan w:val="3"/>
            <w:tcBorders>
              <w:top w:val="nil"/>
            </w:tcBorders>
            <w:shd w:val="clear" w:color="auto" w:fill="auto"/>
          </w:tcPr>
          <w:p w14:paraId="010F58C7" w14:textId="77777777" w:rsidR="00820FD8" w:rsidRPr="00DB707E" w:rsidRDefault="00820FD8" w:rsidP="00864629">
            <w:pPr>
              <w:pStyle w:val="TAL"/>
              <w:rPr>
                <w:rFonts w:cs="Arial"/>
                <w:szCs w:val="18"/>
              </w:rPr>
            </w:pPr>
          </w:p>
        </w:tc>
        <w:tc>
          <w:tcPr>
            <w:tcW w:w="1041" w:type="pct"/>
            <w:gridSpan w:val="2"/>
            <w:shd w:val="clear" w:color="auto" w:fill="auto"/>
          </w:tcPr>
          <w:p w14:paraId="44CD89E8" w14:textId="77777777" w:rsidR="00820FD8" w:rsidRPr="00DB707E" w:rsidRDefault="00820FD8" w:rsidP="00864629">
            <w:pPr>
              <w:pStyle w:val="TAL"/>
              <w:rPr>
                <w:rFonts w:cs="Arial"/>
                <w:szCs w:val="18"/>
              </w:rPr>
            </w:pPr>
            <w:r w:rsidRPr="00DB707E">
              <w:rPr>
                <w:rFonts w:cs="Arial"/>
                <w:noProof/>
                <w:szCs w:val="18"/>
              </w:rPr>
              <w:t>Config 3</w:t>
            </w:r>
          </w:p>
        </w:tc>
        <w:tc>
          <w:tcPr>
            <w:tcW w:w="487" w:type="pct"/>
            <w:shd w:val="clear" w:color="auto" w:fill="auto"/>
          </w:tcPr>
          <w:p w14:paraId="1C306B4B" w14:textId="77777777" w:rsidR="00820FD8" w:rsidRPr="00DB707E" w:rsidRDefault="00820FD8" w:rsidP="00864629">
            <w:pPr>
              <w:pStyle w:val="TAC"/>
              <w:rPr>
                <w:rFonts w:cs="Arial"/>
                <w:noProof/>
                <w:szCs w:val="18"/>
              </w:rPr>
            </w:pPr>
          </w:p>
        </w:tc>
        <w:tc>
          <w:tcPr>
            <w:tcW w:w="1232" w:type="pct"/>
            <w:shd w:val="clear" w:color="auto" w:fill="auto"/>
          </w:tcPr>
          <w:p w14:paraId="0890CB4E" w14:textId="77777777" w:rsidR="00820FD8" w:rsidRPr="00DB707E" w:rsidRDefault="00820FD8" w:rsidP="00864629">
            <w:pPr>
              <w:pStyle w:val="TAC"/>
              <w:rPr>
                <w:rFonts w:cs="Arial"/>
                <w:szCs w:val="18"/>
              </w:rPr>
            </w:pPr>
            <w:r w:rsidRPr="00DB707E">
              <w:rPr>
                <w:rFonts w:cs="Arial"/>
                <w:szCs w:val="18"/>
              </w:rPr>
              <w:t>TRS.1.2 TDD</w:t>
            </w:r>
          </w:p>
        </w:tc>
        <w:tc>
          <w:tcPr>
            <w:tcW w:w="985" w:type="pct"/>
          </w:tcPr>
          <w:p w14:paraId="35D42583" w14:textId="77777777" w:rsidR="00820FD8" w:rsidRPr="00DB707E" w:rsidRDefault="00820FD8" w:rsidP="00864629">
            <w:pPr>
              <w:pStyle w:val="TAC"/>
              <w:rPr>
                <w:rFonts w:cs="Arial"/>
                <w:iCs/>
                <w:szCs w:val="18"/>
              </w:rPr>
            </w:pPr>
          </w:p>
        </w:tc>
      </w:tr>
      <w:tr w:rsidR="00820FD8" w:rsidRPr="00DB707E" w14:paraId="014989B4" w14:textId="77777777" w:rsidTr="00864629">
        <w:trPr>
          <w:trHeight w:val="187"/>
          <w:jc w:val="center"/>
        </w:trPr>
        <w:tc>
          <w:tcPr>
            <w:tcW w:w="1255" w:type="pct"/>
            <w:gridSpan w:val="3"/>
            <w:shd w:val="clear" w:color="auto" w:fill="auto"/>
          </w:tcPr>
          <w:p w14:paraId="422E5640" w14:textId="77777777" w:rsidR="00820FD8" w:rsidRPr="00DB707E" w:rsidRDefault="00820FD8" w:rsidP="00864629">
            <w:pPr>
              <w:pStyle w:val="TAL"/>
              <w:rPr>
                <w:rFonts w:cs="Arial"/>
                <w:szCs w:val="18"/>
              </w:rPr>
            </w:pPr>
            <w:r w:rsidRPr="00DB707E">
              <w:rPr>
                <w:noProof/>
              </w:rPr>
              <w:t>SSB Index assigned as RLM RS</w:t>
            </w:r>
          </w:p>
        </w:tc>
        <w:tc>
          <w:tcPr>
            <w:tcW w:w="1041" w:type="pct"/>
            <w:gridSpan w:val="2"/>
            <w:shd w:val="clear" w:color="auto" w:fill="auto"/>
          </w:tcPr>
          <w:p w14:paraId="06AFB0F7" w14:textId="77777777" w:rsidR="00820FD8" w:rsidRPr="00DB707E" w:rsidRDefault="00820FD8" w:rsidP="00864629">
            <w:pPr>
              <w:pStyle w:val="TAL"/>
              <w:rPr>
                <w:rFonts w:cs="Arial"/>
                <w:noProof/>
                <w:szCs w:val="18"/>
              </w:rPr>
            </w:pPr>
          </w:p>
        </w:tc>
        <w:tc>
          <w:tcPr>
            <w:tcW w:w="487" w:type="pct"/>
            <w:shd w:val="clear" w:color="auto" w:fill="auto"/>
          </w:tcPr>
          <w:p w14:paraId="1D24B3CC" w14:textId="77777777" w:rsidR="00820FD8" w:rsidRPr="00DB707E" w:rsidRDefault="00820FD8" w:rsidP="00864629">
            <w:pPr>
              <w:pStyle w:val="TAC"/>
              <w:rPr>
                <w:noProof/>
              </w:rPr>
            </w:pPr>
            <w:r w:rsidRPr="00DB707E">
              <w:rPr>
                <w:lang w:eastAsia="zh-CN"/>
              </w:rPr>
              <w:t>0, 1</w:t>
            </w:r>
          </w:p>
        </w:tc>
        <w:tc>
          <w:tcPr>
            <w:tcW w:w="1232" w:type="pct"/>
            <w:shd w:val="clear" w:color="auto" w:fill="auto"/>
          </w:tcPr>
          <w:p w14:paraId="24125833" w14:textId="77777777" w:rsidR="00820FD8" w:rsidRPr="00DB707E" w:rsidRDefault="00820FD8" w:rsidP="00864629">
            <w:pPr>
              <w:pStyle w:val="TAC"/>
            </w:pPr>
          </w:p>
        </w:tc>
        <w:tc>
          <w:tcPr>
            <w:tcW w:w="985" w:type="pct"/>
          </w:tcPr>
          <w:p w14:paraId="6ECE741E" w14:textId="77777777" w:rsidR="00820FD8" w:rsidRPr="00DB707E" w:rsidRDefault="00820FD8" w:rsidP="00864629">
            <w:pPr>
              <w:pStyle w:val="TAC"/>
              <w:rPr>
                <w:iCs/>
              </w:rPr>
            </w:pPr>
          </w:p>
        </w:tc>
      </w:tr>
      <w:tr w:rsidR="00820FD8" w:rsidRPr="00DB707E" w14:paraId="1478E0A7" w14:textId="77777777" w:rsidTr="00864629">
        <w:trPr>
          <w:trHeight w:val="187"/>
          <w:jc w:val="center"/>
        </w:trPr>
        <w:tc>
          <w:tcPr>
            <w:tcW w:w="1255" w:type="pct"/>
            <w:gridSpan w:val="3"/>
            <w:shd w:val="clear" w:color="auto" w:fill="auto"/>
          </w:tcPr>
          <w:p w14:paraId="7D3479F5" w14:textId="77777777" w:rsidR="00820FD8" w:rsidRPr="00DB707E" w:rsidRDefault="00820FD8" w:rsidP="00864629">
            <w:pPr>
              <w:pStyle w:val="TAL"/>
              <w:rPr>
                <w:rFonts w:cs="Arial"/>
                <w:szCs w:val="18"/>
              </w:rPr>
            </w:pPr>
            <w:r w:rsidRPr="00DB707E">
              <w:rPr>
                <w:noProof/>
              </w:rPr>
              <w:t>T310 Timer</w:t>
            </w:r>
          </w:p>
        </w:tc>
        <w:tc>
          <w:tcPr>
            <w:tcW w:w="1041" w:type="pct"/>
            <w:gridSpan w:val="2"/>
            <w:shd w:val="clear" w:color="auto" w:fill="auto"/>
          </w:tcPr>
          <w:p w14:paraId="6137955A" w14:textId="77777777" w:rsidR="00820FD8" w:rsidRPr="00DB707E" w:rsidRDefault="00820FD8" w:rsidP="00864629">
            <w:pPr>
              <w:pStyle w:val="TAL"/>
              <w:rPr>
                <w:rFonts w:cs="Arial"/>
                <w:noProof/>
                <w:szCs w:val="18"/>
              </w:rPr>
            </w:pPr>
            <w:r w:rsidRPr="00DB707E">
              <w:rPr>
                <w:rFonts w:cs="Arial"/>
                <w:noProof/>
                <w:szCs w:val="18"/>
                <w:lang w:eastAsia="zh-CN"/>
              </w:rPr>
              <w:t>ms</w:t>
            </w:r>
          </w:p>
        </w:tc>
        <w:tc>
          <w:tcPr>
            <w:tcW w:w="487" w:type="pct"/>
            <w:shd w:val="clear" w:color="auto" w:fill="auto"/>
          </w:tcPr>
          <w:p w14:paraId="2C6991E9" w14:textId="77777777" w:rsidR="00820FD8" w:rsidRPr="00DB707E" w:rsidRDefault="00820FD8" w:rsidP="00864629">
            <w:pPr>
              <w:pStyle w:val="TAC"/>
              <w:rPr>
                <w:noProof/>
              </w:rPr>
            </w:pPr>
            <w:r w:rsidRPr="00DB707E">
              <w:rPr>
                <w:lang w:eastAsia="zh-CN"/>
              </w:rPr>
              <w:t>1000</w:t>
            </w:r>
          </w:p>
        </w:tc>
        <w:tc>
          <w:tcPr>
            <w:tcW w:w="1232" w:type="pct"/>
            <w:shd w:val="clear" w:color="auto" w:fill="auto"/>
          </w:tcPr>
          <w:p w14:paraId="690F66EB" w14:textId="77777777" w:rsidR="00820FD8" w:rsidRPr="00DB707E" w:rsidRDefault="00820FD8" w:rsidP="00864629">
            <w:pPr>
              <w:pStyle w:val="TAC"/>
            </w:pPr>
          </w:p>
        </w:tc>
        <w:tc>
          <w:tcPr>
            <w:tcW w:w="985" w:type="pct"/>
          </w:tcPr>
          <w:p w14:paraId="0EEC25F5" w14:textId="77777777" w:rsidR="00820FD8" w:rsidRPr="00DB707E" w:rsidRDefault="00820FD8" w:rsidP="00864629">
            <w:pPr>
              <w:pStyle w:val="TAC"/>
              <w:rPr>
                <w:iCs/>
              </w:rPr>
            </w:pPr>
          </w:p>
        </w:tc>
      </w:tr>
      <w:tr w:rsidR="00820FD8" w:rsidRPr="00DB707E" w14:paraId="1C0BD266" w14:textId="77777777" w:rsidTr="00864629">
        <w:trPr>
          <w:trHeight w:val="187"/>
          <w:jc w:val="center"/>
        </w:trPr>
        <w:tc>
          <w:tcPr>
            <w:tcW w:w="1255" w:type="pct"/>
            <w:gridSpan w:val="3"/>
            <w:shd w:val="clear" w:color="auto" w:fill="auto"/>
          </w:tcPr>
          <w:p w14:paraId="7C4F266E" w14:textId="77777777" w:rsidR="00820FD8" w:rsidRPr="00DB707E" w:rsidRDefault="00820FD8" w:rsidP="00864629">
            <w:pPr>
              <w:pStyle w:val="TAL"/>
              <w:rPr>
                <w:rFonts w:cs="Arial"/>
                <w:szCs w:val="18"/>
              </w:rPr>
            </w:pPr>
            <w:r w:rsidRPr="00DB707E">
              <w:rPr>
                <w:noProof/>
                <w:lang w:eastAsia="zh-CN"/>
              </w:rPr>
              <w:t>N310</w:t>
            </w:r>
          </w:p>
        </w:tc>
        <w:tc>
          <w:tcPr>
            <w:tcW w:w="1041" w:type="pct"/>
            <w:gridSpan w:val="2"/>
            <w:shd w:val="clear" w:color="auto" w:fill="auto"/>
          </w:tcPr>
          <w:p w14:paraId="038239E8" w14:textId="77777777" w:rsidR="00820FD8" w:rsidRPr="00DB707E" w:rsidRDefault="00820FD8" w:rsidP="00864629">
            <w:pPr>
              <w:pStyle w:val="TAL"/>
              <w:rPr>
                <w:rFonts w:cs="Arial"/>
                <w:noProof/>
                <w:szCs w:val="18"/>
              </w:rPr>
            </w:pPr>
          </w:p>
        </w:tc>
        <w:tc>
          <w:tcPr>
            <w:tcW w:w="487" w:type="pct"/>
            <w:shd w:val="clear" w:color="auto" w:fill="auto"/>
          </w:tcPr>
          <w:p w14:paraId="35F43B25" w14:textId="77777777" w:rsidR="00820FD8" w:rsidRPr="00DB707E" w:rsidRDefault="00820FD8" w:rsidP="00864629">
            <w:pPr>
              <w:pStyle w:val="TAC"/>
              <w:rPr>
                <w:noProof/>
              </w:rPr>
            </w:pPr>
            <w:r w:rsidRPr="00DB707E">
              <w:rPr>
                <w:lang w:eastAsia="zh-CN"/>
              </w:rPr>
              <w:t>2</w:t>
            </w:r>
          </w:p>
        </w:tc>
        <w:tc>
          <w:tcPr>
            <w:tcW w:w="1232" w:type="pct"/>
            <w:shd w:val="clear" w:color="auto" w:fill="auto"/>
          </w:tcPr>
          <w:p w14:paraId="758DC751" w14:textId="77777777" w:rsidR="00820FD8" w:rsidRPr="00DB707E" w:rsidRDefault="00820FD8" w:rsidP="00864629">
            <w:pPr>
              <w:pStyle w:val="TAC"/>
            </w:pPr>
          </w:p>
        </w:tc>
        <w:tc>
          <w:tcPr>
            <w:tcW w:w="985" w:type="pct"/>
          </w:tcPr>
          <w:p w14:paraId="5B245633" w14:textId="77777777" w:rsidR="00820FD8" w:rsidRPr="00DB707E" w:rsidRDefault="00820FD8" w:rsidP="00864629">
            <w:pPr>
              <w:pStyle w:val="TAC"/>
              <w:rPr>
                <w:iCs/>
              </w:rPr>
            </w:pPr>
          </w:p>
        </w:tc>
      </w:tr>
      <w:tr w:rsidR="00820FD8" w:rsidRPr="00DB707E" w14:paraId="7DE33685" w14:textId="77777777" w:rsidTr="00864629">
        <w:trPr>
          <w:trHeight w:val="187"/>
          <w:jc w:val="center"/>
        </w:trPr>
        <w:tc>
          <w:tcPr>
            <w:tcW w:w="2296" w:type="pct"/>
            <w:gridSpan w:val="5"/>
            <w:shd w:val="clear" w:color="auto" w:fill="auto"/>
          </w:tcPr>
          <w:p w14:paraId="0C934DCD" w14:textId="77777777" w:rsidR="00820FD8" w:rsidRPr="00DB707E" w:rsidRDefault="00820FD8" w:rsidP="00864629">
            <w:pPr>
              <w:pStyle w:val="TAL"/>
              <w:rPr>
                <w:noProof/>
              </w:rPr>
            </w:pPr>
            <w:r w:rsidRPr="00DB707E">
              <w:rPr>
                <w:noProof/>
              </w:rPr>
              <w:t>T1</w:t>
            </w:r>
          </w:p>
        </w:tc>
        <w:tc>
          <w:tcPr>
            <w:tcW w:w="487" w:type="pct"/>
            <w:shd w:val="clear" w:color="auto" w:fill="auto"/>
          </w:tcPr>
          <w:p w14:paraId="0A1C7489" w14:textId="77777777" w:rsidR="00820FD8" w:rsidRPr="00DB707E" w:rsidRDefault="00820FD8" w:rsidP="00864629">
            <w:pPr>
              <w:pStyle w:val="TAC"/>
              <w:rPr>
                <w:noProof/>
              </w:rPr>
            </w:pPr>
            <w:r w:rsidRPr="00DB707E">
              <w:rPr>
                <w:noProof/>
              </w:rPr>
              <w:t>s</w:t>
            </w:r>
          </w:p>
        </w:tc>
        <w:tc>
          <w:tcPr>
            <w:tcW w:w="1232" w:type="pct"/>
            <w:shd w:val="clear" w:color="auto" w:fill="auto"/>
          </w:tcPr>
          <w:p w14:paraId="00AF750E" w14:textId="77777777" w:rsidR="00820FD8" w:rsidRPr="00DB707E" w:rsidRDefault="00820FD8" w:rsidP="00864629">
            <w:pPr>
              <w:pStyle w:val="TAC"/>
              <w:rPr>
                <w:noProof/>
              </w:rPr>
            </w:pPr>
            <w:r w:rsidRPr="00DB707E">
              <w:rPr>
                <w:noProof/>
              </w:rPr>
              <w:t>0.2</w:t>
            </w:r>
          </w:p>
        </w:tc>
        <w:tc>
          <w:tcPr>
            <w:tcW w:w="985" w:type="pct"/>
          </w:tcPr>
          <w:p w14:paraId="662A3FEC" w14:textId="77777777" w:rsidR="00820FD8" w:rsidRPr="00DB707E" w:rsidRDefault="00820FD8" w:rsidP="00864629">
            <w:pPr>
              <w:pStyle w:val="TAC"/>
              <w:rPr>
                <w:noProof/>
              </w:rPr>
            </w:pPr>
            <w:r w:rsidRPr="00DB707E">
              <w:rPr>
                <w:noProof/>
              </w:rPr>
              <w:t>During this time the the UE shall be fully synchronized to cell 1</w:t>
            </w:r>
          </w:p>
        </w:tc>
      </w:tr>
      <w:tr w:rsidR="00820FD8" w:rsidRPr="00DB707E" w14:paraId="0629B6A8" w14:textId="77777777" w:rsidTr="00864629">
        <w:trPr>
          <w:trHeight w:val="187"/>
          <w:jc w:val="center"/>
        </w:trPr>
        <w:tc>
          <w:tcPr>
            <w:tcW w:w="2296" w:type="pct"/>
            <w:gridSpan w:val="5"/>
            <w:shd w:val="clear" w:color="auto" w:fill="auto"/>
          </w:tcPr>
          <w:p w14:paraId="10AF864E" w14:textId="77777777" w:rsidR="00820FD8" w:rsidRPr="00DB707E" w:rsidRDefault="00820FD8" w:rsidP="00864629">
            <w:pPr>
              <w:pStyle w:val="TAL"/>
              <w:rPr>
                <w:noProof/>
              </w:rPr>
            </w:pPr>
            <w:r w:rsidRPr="00DB707E">
              <w:rPr>
                <w:noProof/>
              </w:rPr>
              <w:t>T2</w:t>
            </w:r>
          </w:p>
        </w:tc>
        <w:tc>
          <w:tcPr>
            <w:tcW w:w="487" w:type="pct"/>
            <w:shd w:val="clear" w:color="auto" w:fill="auto"/>
          </w:tcPr>
          <w:p w14:paraId="38C006B9" w14:textId="77777777" w:rsidR="00820FD8" w:rsidRPr="00DB707E" w:rsidRDefault="00820FD8" w:rsidP="00864629">
            <w:pPr>
              <w:pStyle w:val="TAC"/>
              <w:rPr>
                <w:noProof/>
              </w:rPr>
            </w:pPr>
            <w:r w:rsidRPr="00DB707E">
              <w:rPr>
                <w:noProof/>
              </w:rPr>
              <w:t>s</w:t>
            </w:r>
          </w:p>
        </w:tc>
        <w:tc>
          <w:tcPr>
            <w:tcW w:w="1232" w:type="pct"/>
            <w:shd w:val="clear" w:color="auto" w:fill="auto"/>
          </w:tcPr>
          <w:p w14:paraId="39CEBD60" w14:textId="77777777" w:rsidR="00820FD8" w:rsidRPr="00DB707E" w:rsidRDefault="00820FD8" w:rsidP="00864629">
            <w:pPr>
              <w:pStyle w:val="TAC"/>
              <w:rPr>
                <w:noProof/>
              </w:rPr>
            </w:pPr>
            <w:r w:rsidRPr="00DB707E">
              <w:rPr>
                <w:noProof/>
              </w:rPr>
              <w:t>0.37</w:t>
            </w:r>
          </w:p>
        </w:tc>
        <w:tc>
          <w:tcPr>
            <w:tcW w:w="985" w:type="pct"/>
          </w:tcPr>
          <w:p w14:paraId="4B43E15E" w14:textId="77777777" w:rsidR="00820FD8" w:rsidRPr="00DB707E" w:rsidRDefault="00820FD8" w:rsidP="00864629">
            <w:pPr>
              <w:pStyle w:val="TAC"/>
              <w:rPr>
                <w:noProof/>
              </w:rPr>
            </w:pPr>
          </w:p>
        </w:tc>
      </w:tr>
      <w:tr w:rsidR="00820FD8" w:rsidRPr="00DB707E" w14:paraId="79789E28" w14:textId="77777777" w:rsidTr="00864629">
        <w:trPr>
          <w:trHeight w:val="187"/>
          <w:jc w:val="center"/>
        </w:trPr>
        <w:tc>
          <w:tcPr>
            <w:tcW w:w="2296" w:type="pct"/>
            <w:gridSpan w:val="5"/>
            <w:shd w:val="clear" w:color="auto" w:fill="auto"/>
          </w:tcPr>
          <w:p w14:paraId="095106E7" w14:textId="77777777" w:rsidR="00820FD8" w:rsidRPr="00DB707E" w:rsidRDefault="00820FD8" w:rsidP="00864629">
            <w:pPr>
              <w:pStyle w:val="TAL"/>
              <w:rPr>
                <w:noProof/>
              </w:rPr>
            </w:pPr>
            <w:r w:rsidRPr="00DB707E">
              <w:rPr>
                <w:noProof/>
              </w:rPr>
              <w:t>T3</w:t>
            </w:r>
          </w:p>
        </w:tc>
        <w:tc>
          <w:tcPr>
            <w:tcW w:w="487" w:type="pct"/>
            <w:shd w:val="clear" w:color="auto" w:fill="auto"/>
          </w:tcPr>
          <w:p w14:paraId="0482846B" w14:textId="77777777" w:rsidR="00820FD8" w:rsidRPr="00DB707E" w:rsidRDefault="00820FD8" w:rsidP="00864629">
            <w:pPr>
              <w:pStyle w:val="TAC"/>
              <w:rPr>
                <w:noProof/>
              </w:rPr>
            </w:pPr>
            <w:r w:rsidRPr="00DB707E">
              <w:rPr>
                <w:noProof/>
              </w:rPr>
              <w:t>s</w:t>
            </w:r>
          </w:p>
        </w:tc>
        <w:tc>
          <w:tcPr>
            <w:tcW w:w="1232" w:type="pct"/>
            <w:shd w:val="clear" w:color="auto" w:fill="auto"/>
          </w:tcPr>
          <w:p w14:paraId="1E1EAEB3" w14:textId="77777777" w:rsidR="00820FD8" w:rsidRPr="00DB707E" w:rsidRDefault="00820FD8" w:rsidP="00864629">
            <w:pPr>
              <w:pStyle w:val="TAC"/>
              <w:rPr>
                <w:noProof/>
              </w:rPr>
            </w:pPr>
            <w:r w:rsidRPr="00DB707E">
              <w:rPr>
                <w:noProof/>
              </w:rPr>
              <w:t>0.24</w:t>
            </w:r>
          </w:p>
        </w:tc>
        <w:tc>
          <w:tcPr>
            <w:tcW w:w="985" w:type="pct"/>
          </w:tcPr>
          <w:p w14:paraId="1A20DADA" w14:textId="77777777" w:rsidR="00820FD8" w:rsidRPr="00DB707E" w:rsidRDefault="00820FD8" w:rsidP="00864629">
            <w:pPr>
              <w:pStyle w:val="TAC"/>
              <w:rPr>
                <w:noProof/>
              </w:rPr>
            </w:pPr>
          </w:p>
        </w:tc>
      </w:tr>
      <w:tr w:rsidR="00820FD8" w:rsidRPr="00DB707E" w14:paraId="4B9FDFCE" w14:textId="77777777" w:rsidTr="00864629">
        <w:trPr>
          <w:trHeight w:val="187"/>
          <w:jc w:val="center"/>
        </w:trPr>
        <w:tc>
          <w:tcPr>
            <w:tcW w:w="2296" w:type="pct"/>
            <w:gridSpan w:val="5"/>
            <w:shd w:val="clear" w:color="auto" w:fill="auto"/>
          </w:tcPr>
          <w:p w14:paraId="235850E1" w14:textId="77777777" w:rsidR="00820FD8" w:rsidRPr="00DB707E" w:rsidRDefault="00820FD8" w:rsidP="00864629">
            <w:pPr>
              <w:pStyle w:val="TAL"/>
              <w:rPr>
                <w:noProof/>
              </w:rPr>
            </w:pPr>
            <w:r w:rsidRPr="00DB707E">
              <w:rPr>
                <w:noProof/>
              </w:rPr>
              <w:t>T4</w:t>
            </w:r>
          </w:p>
        </w:tc>
        <w:tc>
          <w:tcPr>
            <w:tcW w:w="487" w:type="pct"/>
            <w:shd w:val="clear" w:color="auto" w:fill="auto"/>
          </w:tcPr>
          <w:p w14:paraId="0E239465" w14:textId="77777777" w:rsidR="00820FD8" w:rsidRPr="00DB707E" w:rsidRDefault="00820FD8" w:rsidP="00864629">
            <w:pPr>
              <w:pStyle w:val="TAC"/>
              <w:rPr>
                <w:noProof/>
              </w:rPr>
            </w:pPr>
            <w:r w:rsidRPr="00DB707E">
              <w:rPr>
                <w:noProof/>
              </w:rPr>
              <w:t>s</w:t>
            </w:r>
          </w:p>
        </w:tc>
        <w:tc>
          <w:tcPr>
            <w:tcW w:w="1232" w:type="pct"/>
            <w:shd w:val="clear" w:color="auto" w:fill="auto"/>
          </w:tcPr>
          <w:p w14:paraId="06009334" w14:textId="77777777" w:rsidR="00820FD8" w:rsidRPr="00DB707E" w:rsidRDefault="00820FD8" w:rsidP="00864629">
            <w:pPr>
              <w:pStyle w:val="TAC"/>
              <w:rPr>
                <w:noProof/>
              </w:rPr>
            </w:pPr>
            <w:r w:rsidRPr="00DB707E">
              <w:rPr>
                <w:noProof/>
              </w:rPr>
              <w:t>0</w:t>
            </w:r>
          </w:p>
        </w:tc>
        <w:tc>
          <w:tcPr>
            <w:tcW w:w="985" w:type="pct"/>
          </w:tcPr>
          <w:p w14:paraId="5F1BE152" w14:textId="77777777" w:rsidR="00820FD8" w:rsidRPr="00DB707E" w:rsidRDefault="00820FD8" w:rsidP="00864629">
            <w:pPr>
              <w:pStyle w:val="TAC"/>
              <w:rPr>
                <w:noProof/>
              </w:rPr>
            </w:pPr>
          </w:p>
        </w:tc>
      </w:tr>
      <w:tr w:rsidR="00820FD8" w:rsidRPr="00DB707E" w14:paraId="3B5E4616" w14:textId="77777777" w:rsidTr="00864629">
        <w:trPr>
          <w:trHeight w:val="187"/>
          <w:jc w:val="center"/>
        </w:trPr>
        <w:tc>
          <w:tcPr>
            <w:tcW w:w="2296" w:type="pct"/>
            <w:gridSpan w:val="5"/>
            <w:shd w:val="clear" w:color="auto" w:fill="auto"/>
          </w:tcPr>
          <w:p w14:paraId="4F59B395" w14:textId="77777777" w:rsidR="00820FD8" w:rsidRPr="00DB707E" w:rsidRDefault="00820FD8" w:rsidP="00864629">
            <w:pPr>
              <w:pStyle w:val="TAL"/>
              <w:rPr>
                <w:noProof/>
              </w:rPr>
            </w:pPr>
            <w:r w:rsidRPr="00DB707E">
              <w:rPr>
                <w:noProof/>
              </w:rPr>
              <w:t>T5</w:t>
            </w:r>
          </w:p>
        </w:tc>
        <w:tc>
          <w:tcPr>
            <w:tcW w:w="487" w:type="pct"/>
            <w:shd w:val="clear" w:color="auto" w:fill="auto"/>
          </w:tcPr>
          <w:p w14:paraId="3F4B3B7D" w14:textId="77777777" w:rsidR="00820FD8" w:rsidRPr="00DB707E" w:rsidRDefault="00820FD8" w:rsidP="00864629">
            <w:pPr>
              <w:pStyle w:val="TAC"/>
              <w:rPr>
                <w:noProof/>
              </w:rPr>
            </w:pPr>
            <w:r w:rsidRPr="00DB707E">
              <w:rPr>
                <w:noProof/>
              </w:rPr>
              <w:t>s</w:t>
            </w:r>
          </w:p>
        </w:tc>
        <w:tc>
          <w:tcPr>
            <w:tcW w:w="1232" w:type="pct"/>
            <w:shd w:val="clear" w:color="auto" w:fill="auto"/>
          </w:tcPr>
          <w:p w14:paraId="4435F484" w14:textId="77777777" w:rsidR="00820FD8" w:rsidRPr="00DB707E" w:rsidRDefault="00820FD8" w:rsidP="00864629">
            <w:pPr>
              <w:pStyle w:val="TAC"/>
              <w:rPr>
                <w:noProof/>
              </w:rPr>
            </w:pPr>
            <w:r w:rsidRPr="00DB707E">
              <w:rPr>
                <w:noProof/>
              </w:rPr>
              <w:t>0.17</w:t>
            </w:r>
          </w:p>
        </w:tc>
        <w:tc>
          <w:tcPr>
            <w:tcW w:w="985" w:type="pct"/>
          </w:tcPr>
          <w:p w14:paraId="64F23814" w14:textId="77777777" w:rsidR="00820FD8" w:rsidRPr="00DB707E" w:rsidRDefault="00820FD8" w:rsidP="00864629">
            <w:pPr>
              <w:pStyle w:val="TAC"/>
              <w:rPr>
                <w:noProof/>
              </w:rPr>
            </w:pPr>
          </w:p>
        </w:tc>
      </w:tr>
      <w:tr w:rsidR="00820FD8" w:rsidRPr="00DB707E" w14:paraId="6AD26CE0" w14:textId="77777777" w:rsidTr="00864629">
        <w:trPr>
          <w:trHeight w:val="187"/>
          <w:jc w:val="center"/>
        </w:trPr>
        <w:tc>
          <w:tcPr>
            <w:tcW w:w="2296" w:type="pct"/>
            <w:gridSpan w:val="5"/>
            <w:shd w:val="clear" w:color="auto" w:fill="auto"/>
          </w:tcPr>
          <w:p w14:paraId="2AB38645" w14:textId="77777777" w:rsidR="00820FD8" w:rsidRPr="00DB707E" w:rsidRDefault="00820FD8" w:rsidP="00864629">
            <w:pPr>
              <w:pStyle w:val="TAL"/>
              <w:rPr>
                <w:noProof/>
              </w:rPr>
            </w:pPr>
            <w:r w:rsidRPr="00DB707E">
              <w:rPr>
                <w:noProof/>
              </w:rPr>
              <w:t>D1</w:t>
            </w:r>
          </w:p>
        </w:tc>
        <w:tc>
          <w:tcPr>
            <w:tcW w:w="487" w:type="pct"/>
            <w:shd w:val="clear" w:color="auto" w:fill="auto"/>
          </w:tcPr>
          <w:p w14:paraId="4432DB75" w14:textId="77777777" w:rsidR="00820FD8" w:rsidRPr="00DB707E" w:rsidRDefault="00820FD8" w:rsidP="00864629">
            <w:pPr>
              <w:pStyle w:val="TAC"/>
              <w:rPr>
                <w:noProof/>
              </w:rPr>
            </w:pPr>
            <w:r w:rsidRPr="00DB707E">
              <w:rPr>
                <w:noProof/>
              </w:rPr>
              <w:t>s</w:t>
            </w:r>
          </w:p>
        </w:tc>
        <w:tc>
          <w:tcPr>
            <w:tcW w:w="1232" w:type="pct"/>
            <w:shd w:val="clear" w:color="auto" w:fill="auto"/>
          </w:tcPr>
          <w:p w14:paraId="6E1A01E6" w14:textId="77777777" w:rsidR="00820FD8" w:rsidRPr="00DB707E" w:rsidRDefault="00820FD8" w:rsidP="00864629">
            <w:pPr>
              <w:pStyle w:val="TAC"/>
              <w:rPr>
                <w:noProof/>
              </w:rPr>
            </w:pPr>
            <w:r w:rsidRPr="00DB707E">
              <w:rPr>
                <w:noProof/>
              </w:rPr>
              <w:t>0.13</w:t>
            </w:r>
          </w:p>
        </w:tc>
        <w:tc>
          <w:tcPr>
            <w:tcW w:w="985" w:type="pct"/>
          </w:tcPr>
          <w:p w14:paraId="76C7D20E" w14:textId="77777777" w:rsidR="00820FD8" w:rsidRPr="00DB707E" w:rsidRDefault="00820FD8" w:rsidP="00864629">
            <w:pPr>
              <w:pStyle w:val="TAC"/>
              <w:rPr>
                <w:noProof/>
              </w:rPr>
            </w:pPr>
          </w:p>
        </w:tc>
      </w:tr>
      <w:tr w:rsidR="00820FD8" w:rsidRPr="00DB707E" w14:paraId="2C4A5FC3" w14:textId="77777777" w:rsidTr="00864629">
        <w:trPr>
          <w:trHeight w:val="187"/>
          <w:jc w:val="center"/>
        </w:trPr>
        <w:tc>
          <w:tcPr>
            <w:tcW w:w="5000" w:type="pct"/>
            <w:gridSpan w:val="8"/>
            <w:shd w:val="clear" w:color="auto" w:fill="auto"/>
          </w:tcPr>
          <w:p w14:paraId="25A7CF14" w14:textId="77777777" w:rsidR="00820FD8" w:rsidRPr="00DB707E" w:rsidRDefault="00820FD8" w:rsidP="00864629">
            <w:pPr>
              <w:pStyle w:val="TAN"/>
              <w:rPr>
                <w:noProof/>
              </w:rPr>
            </w:pPr>
            <w:r w:rsidRPr="00DB707E">
              <w:rPr>
                <w:noProof/>
              </w:rPr>
              <w:t>Note 1:</w:t>
            </w:r>
            <w:r w:rsidRPr="00DB707E">
              <w:rPr>
                <w:noProof/>
              </w:rPr>
              <w:tab/>
              <w:t>All configurations are assigned to the UE prior to the start of time period T1.</w:t>
            </w:r>
          </w:p>
          <w:p w14:paraId="31BFF5ED" w14:textId="77777777" w:rsidR="00820FD8" w:rsidRPr="00DB707E" w:rsidRDefault="00820FD8" w:rsidP="00864629">
            <w:pPr>
              <w:pStyle w:val="TAN"/>
              <w:rPr>
                <w:noProof/>
              </w:rPr>
            </w:pPr>
            <w:r w:rsidRPr="00DB707E">
              <w:rPr>
                <w:noProof/>
              </w:rPr>
              <w:t>Note 2:</w:t>
            </w:r>
            <w:r w:rsidRPr="00DB707E">
              <w:rPr>
                <w:noProof/>
              </w:rPr>
              <w:tab/>
              <w:t>UE-specific PDCCH is not transmitted after T1 starts.</w:t>
            </w:r>
          </w:p>
        </w:tc>
      </w:tr>
    </w:tbl>
    <w:p w14:paraId="3C488D70" w14:textId="77777777" w:rsidR="00820FD8" w:rsidRPr="00DB707E" w:rsidRDefault="00820FD8" w:rsidP="00820FD8">
      <w:pPr>
        <w:spacing w:before="120"/>
      </w:pPr>
    </w:p>
    <w:p w14:paraId="4666D41C" w14:textId="77777777" w:rsidR="00820FD8" w:rsidRPr="00DB707E" w:rsidRDefault="00820FD8" w:rsidP="00820FD8">
      <w:pPr>
        <w:pStyle w:val="TH"/>
      </w:pPr>
      <w:r w:rsidRPr="00DB707E">
        <w:lastRenderedPageBreak/>
        <w:t>Table A.</w:t>
      </w:r>
      <w:del w:id="21376" w:author="Huawei" w:date="2022-10-25T19:46:00Z">
        <w:r w:rsidRPr="00DB707E" w:rsidDel="00CB5701">
          <w:delText>16.5.5</w:delText>
        </w:r>
      </w:del>
      <w:ins w:id="21377" w:author="Huawei" w:date="2022-10-25T19:46:00Z">
        <w:r>
          <w:t>16.5.2</w:t>
        </w:r>
      </w:ins>
      <w:r w:rsidRPr="00DB707E">
        <w:t xml:space="preserve">.2.1-3: Cell specific test parameters for FR1 </w:t>
      </w:r>
      <w:proofErr w:type="spellStart"/>
      <w:r w:rsidRPr="00DB707E">
        <w:t>PCell</w:t>
      </w:r>
      <w:proofErr w:type="spellEnd"/>
      <w:r w:rsidRPr="00DB707E">
        <w:t xml:space="preserve">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820FD8" w:rsidRPr="00DB707E" w14:paraId="48D34F20" w14:textId="77777777" w:rsidTr="00864629">
        <w:trPr>
          <w:cantSplit/>
          <w:trHeight w:val="187"/>
          <w:jc w:val="center"/>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1E40884" w14:textId="77777777" w:rsidR="00820FD8" w:rsidRPr="00DB707E" w:rsidRDefault="00820FD8" w:rsidP="00864629">
            <w:pPr>
              <w:pStyle w:val="TAH"/>
            </w:pPr>
            <w:r w:rsidRPr="00DB707E">
              <w:t>Parameter</w:t>
            </w:r>
          </w:p>
        </w:tc>
        <w:tc>
          <w:tcPr>
            <w:tcW w:w="850" w:type="dxa"/>
            <w:tcBorders>
              <w:top w:val="single" w:sz="4" w:space="0" w:color="auto"/>
              <w:left w:val="single" w:sz="4" w:space="0" w:color="auto"/>
              <w:bottom w:val="nil"/>
              <w:right w:val="single" w:sz="4" w:space="0" w:color="auto"/>
            </w:tcBorders>
            <w:shd w:val="clear" w:color="auto" w:fill="auto"/>
            <w:hideMark/>
          </w:tcPr>
          <w:p w14:paraId="5427A1B2" w14:textId="77777777" w:rsidR="00820FD8" w:rsidRPr="00DB707E" w:rsidRDefault="00820FD8" w:rsidP="00864629">
            <w:pPr>
              <w:pStyle w:val="TAH"/>
            </w:pPr>
            <w:r w:rsidRPr="00DB707E">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0F72F951" w14:textId="77777777" w:rsidR="00820FD8" w:rsidRPr="00DB707E" w:rsidRDefault="00820FD8" w:rsidP="00864629">
            <w:pPr>
              <w:pStyle w:val="TAH"/>
            </w:pPr>
            <w:r w:rsidRPr="00DB707E">
              <w:t>Test 1</w:t>
            </w:r>
          </w:p>
        </w:tc>
      </w:tr>
      <w:tr w:rsidR="00820FD8" w:rsidRPr="00DB707E" w14:paraId="76E20201" w14:textId="77777777" w:rsidTr="00864629">
        <w:trPr>
          <w:cantSplit/>
          <w:trHeight w:val="187"/>
          <w:jc w:val="center"/>
        </w:trPr>
        <w:tc>
          <w:tcPr>
            <w:tcW w:w="3681" w:type="dxa"/>
            <w:gridSpan w:val="2"/>
            <w:tcBorders>
              <w:top w:val="nil"/>
              <w:left w:val="single" w:sz="4" w:space="0" w:color="auto"/>
              <w:bottom w:val="single" w:sz="4" w:space="0" w:color="auto"/>
              <w:right w:val="single" w:sz="4" w:space="0" w:color="auto"/>
            </w:tcBorders>
            <w:shd w:val="clear" w:color="auto" w:fill="auto"/>
            <w:hideMark/>
          </w:tcPr>
          <w:p w14:paraId="6D8F4907" w14:textId="77777777" w:rsidR="00820FD8" w:rsidRPr="00DB707E" w:rsidRDefault="00820FD8" w:rsidP="00864629">
            <w:pPr>
              <w:pStyle w:val="TAH"/>
            </w:pPr>
          </w:p>
        </w:tc>
        <w:tc>
          <w:tcPr>
            <w:tcW w:w="850" w:type="dxa"/>
            <w:tcBorders>
              <w:top w:val="nil"/>
              <w:left w:val="single" w:sz="4" w:space="0" w:color="auto"/>
              <w:bottom w:val="single" w:sz="4" w:space="0" w:color="auto"/>
              <w:right w:val="single" w:sz="4" w:space="0" w:color="auto"/>
            </w:tcBorders>
            <w:shd w:val="clear" w:color="auto" w:fill="auto"/>
            <w:hideMark/>
          </w:tcPr>
          <w:p w14:paraId="2CF1798C" w14:textId="77777777" w:rsidR="00820FD8" w:rsidRPr="00DB707E" w:rsidRDefault="00820FD8" w:rsidP="00864629">
            <w:pPr>
              <w:pStyle w:val="TAH"/>
            </w:pPr>
          </w:p>
        </w:tc>
        <w:tc>
          <w:tcPr>
            <w:tcW w:w="879" w:type="dxa"/>
            <w:tcBorders>
              <w:top w:val="single" w:sz="4" w:space="0" w:color="auto"/>
              <w:left w:val="single" w:sz="4" w:space="0" w:color="auto"/>
              <w:bottom w:val="single" w:sz="4" w:space="0" w:color="auto"/>
              <w:right w:val="single" w:sz="4" w:space="0" w:color="auto"/>
            </w:tcBorders>
            <w:hideMark/>
          </w:tcPr>
          <w:p w14:paraId="46D0A7D5" w14:textId="77777777" w:rsidR="00820FD8" w:rsidRPr="00DB707E" w:rsidRDefault="00820FD8" w:rsidP="00864629">
            <w:pPr>
              <w:pStyle w:val="TAH"/>
            </w:pPr>
            <w:r w:rsidRPr="00DB707E">
              <w:t>T1</w:t>
            </w:r>
          </w:p>
        </w:tc>
        <w:tc>
          <w:tcPr>
            <w:tcW w:w="879" w:type="dxa"/>
            <w:tcBorders>
              <w:top w:val="single" w:sz="4" w:space="0" w:color="auto"/>
              <w:left w:val="single" w:sz="4" w:space="0" w:color="auto"/>
              <w:bottom w:val="single" w:sz="4" w:space="0" w:color="auto"/>
              <w:right w:val="single" w:sz="4" w:space="0" w:color="auto"/>
            </w:tcBorders>
            <w:hideMark/>
          </w:tcPr>
          <w:p w14:paraId="4DC36427" w14:textId="77777777" w:rsidR="00820FD8" w:rsidRPr="00DB707E" w:rsidRDefault="00820FD8" w:rsidP="00864629">
            <w:pPr>
              <w:pStyle w:val="TAH"/>
            </w:pPr>
            <w:r w:rsidRPr="00DB707E">
              <w:t>T2</w:t>
            </w:r>
          </w:p>
        </w:tc>
        <w:tc>
          <w:tcPr>
            <w:tcW w:w="879" w:type="dxa"/>
            <w:tcBorders>
              <w:top w:val="single" w:sz="4" w:space="0" w:color="auto"/>
              <w:left w:val="single" w:sz="4" w:space="0" w:color="auto"/>
              <w:bottom w:val="single" w:sz="4" w:space="0" w:color="auto"/>
              <w:right w:val="single" w:sz="4" w:space="0" w:color="auto"/>
            </w:tcBorders>
            <w:hideMark/>
          </w:tcPr>
          <w:p w14:paraId="5BE61AD6" w14:textId="77777777" w:rsidR="00820FD8" w:rsidRPr="00DB707E" w:rsidRDefault="00820FD8" w:rsidP="00864629">
            <w:pPr>
              <w:pStyle w:val="TAH"/>
            </w:pPr>
            <w:r w:rsidRPr="00DB707E">
              <w:t>T3</w:t>
            </w:r>
          </w:p>
        </w:tc>
        <w:tc>
          <w:tcPr>
            <w:tcW w:w="879" w:type="dxa"/>
            <w:tcBorders>
              <w:top w:val="single" w:sz="4" w:space="0" w:color="auto"/>
              <w:left w:val="single" w:sz="4" w:space="0" w:color="auto"/>
              <w:bottom w:val="single" w:sz="4" w:space="0" w:color="auto"/>
              <w:right w:val="single" w:sz="4" w:space="0" w:color="auto"/>
            </w:tcBorders>
            <w:hideMark/>
          </w:tcPr>
          <w:p w14:paraId="25A06873" w14:textId="77777777" w:rsidR="00820FD8" w:rsidRPr="00DB707E" w:rsidRDefault="00820FD8" w:rsidP="00864629">
            <w:pPr>
              <w:pStyle w:val="TAH"/>
            </w:pPr>
            <w:r w:rsidRPr="00DB707E">
              <w:t>T4</w:t>
            </w:r>
          </w:p>
        </w:tc>
        <w:tc>
          <w:tcPr>
            <w:tcW w:w="879" w:type="dxa"/>
            <w:tcBorders>
              <w:top w:val="single" w:sz="4" w:space="0" w:color="auto"/>
              <w:left w:val="single" w:sz="4" w:space="0" w:color="auto"/>
              <w:bottom w:val="single" w:sz="4" w:space="0" w:color="auto"/>
              <w:right w:val="single" w:sz="4" w:space="0" w:color="auto"/>
            </w:tcBorders>
            <w:hideMark/>
          </w:tcPr>
          <w:p w14:paraId="15D3BC0D" w14:textId="77777777" w:rsidR="00820FD8" w:rsidRPr="00DB707E" w:rsidRDefault="00820FD8" w:rsidP="00864629">
            <w:pPr>
              <w:pStyle w:val="TAH"/>
            </w:pPr>
            <w:r w:rsidRPr="00DB707E">
              <w:t>T5</w:t>
            </w:r>
          </w:p>
        </w:tc>
      </w:tr>
      <w:tr w:rsidR="00820FD8" w:rsidRPr="00DB707E" w14:paraId="23F57C16"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73E4E9" w14:textId="77777777" w:rsidR="00820FD8" w:rsidRPr="00DB707E" w:rsidRDefault="00820FD8" w:rsidP="00864629">
            <w:pPr>
              <w:pStyle w:val="TAL"/>
            </w:pPr>
            <w:r w:rsidRPr="00DB707E">
              <w:rPr>
                <w:lang w:eastAsia="ja-JP"/>
              </w:rPr>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1421A4ED" w14:textId="77777777" w:rsidR="00820FD8" w:rsidRPr="00DB707E" w:rsidRDefault="00820FD8" w:rsidP="00864629">
            <w:pPr>
              <w:pStyle w:val="TAC"/>
            </w:pPr>
            <w:r w:rsidRPr="00DB707E">
              <w:t>dB</w:t>
            </w:r>
          </w:p>
        </w:tc>
        <w:tc>
          <w:tcPr>
            <w:tcW w:w="4395" w:type="dxa"/>
            <w:gridSpan w:val="5"/>
            <w:tcBorders>
              <w:top w:val="single" w:sz="4" w:space="0" w:color="auto"/>
              <w:left w:val="single" w:sz="4" w:space="0" w:color="auto"/>
              <w:bottom w:val="nil"/>
              <w:right w:val="single" w:sz="4" w:space="0" w:color="auto"/>
            </w:tcBorders>
            <w:shd w:val="clear" w:color="auto" w:fill="auto"/>
          </w:tcPr>
          <w:p w14:paraId="69C0C940" w14:textId="77777777" w:rsidR="00820FD8" w:rsidRPr="00DB707E" w:rsidRDefault="00820FD8" w:rsidP="00864629">
            <w:pPr>
              <w:pStyle w:val="TAC"/>
            </w:pPr>
            <w:r w:rsidRPr="00DB707E">
              <w:t>0</w:t>
            </w:r>
          </w:p>
        </w:tc>
      </w:tr>
      <w:tr w:rsidR="00820FD8" w:rsidRPr="00DB707E" w14:paraId="46E045FF"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A617AF" w14:textId="77777777" w:rsidR="00820FD8" w:rsidRPr="00DB707E" w:rsidRDefault="00820FD8" w:rsidP="00864629">
            <w:pPr>
              <w:pStyle w:val="TAL"/>
            </w:pPr>
            <w:r w:rsidRPr="00DB707E">
              <w:rPr>
                <w:lang w:eastAsia="ja-JP"/>
              </w:rPr>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4DE7572F"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tcPr>
          <w:p w14:paraId="3F089245" w14:textId="77777777" w:rsidR="00820FD8" w:rsidRPr="00DB707E" w:rsidRDefault="00820FD8" w:rsidP="00864629">
            <w:pPr>
              <w:pStyle w:val="TAC"/>
            </w:pPr>
          </w:p>
        </w:tc>
      </w:tr>
      <w:tr w:rsidR="00820FD8" w:rsidRPr="00DB707E" w14:paraId="1B1440B8"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4EA14D1" w14:textId="77777777" w:rsidR="00820FD8" w:rsidRPr="00DB707E" w:rsidRDefault="00820FD8" w:rsidP="00864629">
            <w:pPr>
              <w:pStyle w:val="TAL"/>
            </w:pPr>
            <w:r w:rsidRPr="00DB707E">
              <w:rPr>
                <w:lang w:eastAsia="ja-JP"/>
              </w:rPr>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32D4CD9"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tcPr>
          <w:p w14:paraId="3BEA0024" w14:textId="77777777" w:rsidR="00820FD8" w:rsidRPr="00DB707E" w:rsidRDefault="00820FD8" w:rsidP="00864629">
            <w:pPr>
              <w:pStyle w:val="TAC"/>
            </w:pPr>
          </w:p>
        </w:tc>
      </w:tr>
      <w:tr w:rsidR="00820FD8" w:rsidRPr="00DB707E" w14:paraId="5B234A47"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038BF0" w14:textId="77777777" w:rsidR="00820FD8" w:rsidRPr="00DB707E" w:rsidRDefault="00820FD8" w:rsidP="00864629">
            <w:pPr>
              <w:pStyle w:val="TAL"/>
            </w:pPr>
            <w:r w:rsidRPr="00DB707E">
              <w:rPr>
                <w:lang w:eastAsia="ja-JP"/>
              </w:rPr>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6A1C5FC2"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5D929321" w14:textId="77777777" w:rsidR="00820FD8" w:rsidRPr="00DB707E" w:rsidRDefault="00820FD8" w:rsidP="00864629">
            <w:pPr>
              <w:pStyle w:val="TAC"/>
            </w:pPr>
          </w:p>
        </w:tc>
      </w:tr>
      <w:tr w:rsidR="00820FD8" w:rsidRPr="00DB707E" w14:paraId="70B12C03"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E57835" w14:textId="77777777" w:rsidR="00820FD8" w:rsidRPr="00DB707E" w:rsidRDefault="00820FD8" w:rsidP="00864629">
            <w:pPr>
              <w:pStyle w:val="TAL"/>
            </w:pPr>
            <w:r w:rsidRPr="00DB707E">
              <w:rPr>
                <w:lang w:eastAsia="ja-JP"/>
              </w:rPr>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4541711B"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7A9CE95A" w14:textId="77777777" w:rsidR="00820FD8" w:rsidRPr="00DB707E" w:rsidRDefault="00820FD8" w:rsidP="00864629">
            <w:pPr>
              <w:pStyle w:val="TAC"/>
            </w:pPr>
          </w:p>
        </w:tc>
      </w:tr>
      <w:tr w:rsidR="00820FD8" w:rsidRPr="00DB707E" w14:paraId="19052296"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7F254EB" w14:textId="77777777" w:rsidR="00820FD8" w:rsidRPr="00DB707E" w:rsidRDefault="00820FD8" w:rsidP="00864629">
            <w:pPr>
              <w:pStyle w:val="TAL"/>
            </w:pPr>
            <w:r w:rsidRPr="00DB707E">
              <w:rPr>
                <w:lang w:eastAsia="ja-JP"/>
              </w:rPr>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06B08F85"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3E7E941E" w14:textId="77777777" w:rsidR="00820FD8" w:rsidRPr="00DB707E" w:rsidRDefault="00820FD8" w:rsidP="00864629">
            <w:pPr>
              <w:pStyle w:val="TAC"/>
            </w:pPr>
          </w:p>
        </w:tc>
      </w:tr>
      <w:tr w:rsidR="00820FD8" w:rsidRPr="00DB707E" w14:paraId="4F354EBA"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0C863E" w14:textId="77777777" w:rsidR="00820FD8" w:rsidRPr="00DB707E" w:rsidRDefault="00820FD8" w:rsidP="00864629">
            <w:pPr>
              <w:pStyle w:val="TAL"/>
            </w:pPr>
            <w:r w:rsidRPr="00DB707E">
              <w:rPr>
                <w:lang w:eastAsia="ja-JP"/>
              </w:rPr>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7C86E9BD"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5EC1E32E" w14:textId="77777777" w:rsidR="00820FD8" w:rsidRPr="00DB707E" w:rsidRDefault="00820FD8" w:rsidP="00864629">
            <w:pPr>
              <w:pStyle w:val="TAC"/>
            </w:pPr>
          </w:p>
        </w:tc>
      </w:tr>
      <w:tr w:rsidR="00820FD8" w:rsidRPr="00DB707E" w14:paraId="168B6DCC"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B1A0871" w14:textId="77777777" w:rsidR="00820FD8" w:rsidRPr="00DB707E" w:rsidRDefault="00820FD8" w:rsidP="00864629">
            <w:pPr>
              <w:pStyle w:val="TAL"/>
            </w:pPr>
            <w:r w:rsidRPr="00DB707E">
              <w:rPr>
                <w:lang w:eastAsia="ja-JP"/>
              </w:rPr>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40C2ACD8" w14:textId="77777777" w:rsidR="00820FD8" w:rsidRPr="00DB707E" w:rsidRDefault="00820FD8" w:rsidP="00864629">
            <w:pPr>
              <w:pStyle w:val="TAC"/>
            </w:pPr>
            <w:r w:rsidRPr="00DB707E">
              <w:t>dB</w:t>
            </w:r>
          </w:p>
        </w:tc>
        <w:tc>
          <w:tcPr>
            <w:tcW w:w="4395" w:type="dxa"/>
            <w:gridSpan w:val="5"/>
            <w:tcBorders>
              <w:top w:val="nil"/>
              <w:left w:val="single" w:sz="4" w:space="0" w:color="auto"/>
              <w:bottom w:val="nil"/>
              <w:right w:val="single" w:sz="4" w:space="0" w:color="auto"/>
            </w:tcBorders>
            <w:shd w:val="clear" w:color="auto" w:fill="auto"/>
            <w:hideMark/>
          </w:tcPr>
          <w:p w14:paraId="076DB37D" w14:textId="77777777" w:rsidR="00820FD8" w:rsidRPr="00DB707E" w:rsidRDefault="00820FD8" w:rsidP="00864629">
            <w:pPr>
              <w:pStyle w:val="TAC"/>
            </w:pPr>
          </w:p>
        </w:tc>
      </w:tr>
      <w:tr w:rsidR="00820FD8" w:rsidRPr="00DB707E" w14:paraId="4EA5E60A"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FFE51A" w14:textId="77777777" w:rsidR="00820FD8" w:rsidRPr="00DB707E" w:rsidRDefault="00820FD8" w:rsidP="00864629">
            <w:pPr>
              <w:pStyle w:val="TAL"/>
            </w:pPr>
            <w:r w:rsidRPr="00DB707E">
              <w:rPr>
                <w:lang w:eastAsia="ja-JP"/>
              </w:rPr>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5D0506E9" w14:textId="77777777" w:rsidR="00820FD8" w:rsidRPr="00DB707E" w:rsidRDefault="00820FD8" w:rsidP="00864629">
            <w:pPr>
              <w:pStyle w:val="TAC"/>
            </w:pPr>
            <w:r w:rsidRPr="00DB707E">
              <w:t>dB</w:t>
            </w:r>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4E70B36" w14:textId="77777777" w:rsidR="00820FD8" w:rsidRPr="00DB707E" w:rsidRDefault="00820FD8" w:rsidP="00864629">
            <w:pPr>
              <w:pStyle w:val="TAC"/>
            </w:pPr>
          </w:p>
        </w:tc>
      </w:tr>
      <w:tr w:rsidR="00820FD8" w:rsidRPr="00DB707E" w14:paraId="5D5946B9" w14:textId="77777777" w:rsidTr="00864629">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hideMark/>
          </w:tcPr>
          <w:p w14:paraId="4D76FC27" w14:textId="77777777" w:rsidR="00820FD8" w:rsidRPr="00DB707E" w:rsidRDefault="00820FD8" w:rsidP="00864629">
            <w:pPr>
              <w:pStyle w:val="TAL"/>
            </w:pPr>
            <w:r w:rsidRPr="00DB707E">
              <w:rPr>
                <w:rFonts w:eastAsia="?? ??"/>
              </w:rPr>
              <w:t xml:space="preserve">SNR_SSB of </w:t>
            </w:r>
            <w:r w:rsidRPr="00DB707E">
              <w:t>set q</w:t>
            </w:r>
            <w:r w:rsidRPr="00DB707E">
              <w:rPr>
                <w:vertAlign w:val="subscript"/>
              </w:rPr>
              <w:t>0</w:t>
            </w:r>
          </w:p>
        </w:tc>
        <w:tc>
          <w:tcPr>
            <w:tcW w:w="2410" w:type="dxa"/>
            <w:tcBorders>
              <w:top w:val="single" w:sz="4" w:space="0" w:color="auto"/>
              <w:left w:val="single" w:sz="4" w:space="0" w:color="auto"/>
              <w:bottom w:val="single" w:sz="4" w:space="0" w:color="auto"/>
              <w:right w:val="single" w:sz="4" w:space="0" w:color="auto"/>
            </w:tcBorders>
            <w:hideMark/>
          </w:tcPr>
          <w:p w14:paraId="68B43AEF" w14:textId="77777777" w:rsidR="00820FD8" w:rsidRPr="00DB707E" w:rsidRDefault="00820FD8" w:rsidP="00864629">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hideMark/>
          </w:tcPr>
          <w:p w14:paraId="6545C9B3" w14:textId="77777777" w:rsidR="00820FD8" w:rsidRPr="00DB707E" w:rsidRDefault="00820FD8" w:rsidP="00864629">
            <w:pPr>
              <w:pStyle w:val="TAC"/>
            </w:pPr>
            <w:r w:rsidRPr="00DB707E">
              <w:t>dB</w:t>
            </w:r>
          </w:p>
        </w:tc>
        <w:tc>
          <w:tcPr>
            <w:tcW w:w="879" w:type="dxa"/>
            <w:tcBorders>
              <w:top w:val="single" w:sz="4" w:space="0" w:color="auto"/>
              <w:left w:val="single" w:sz="4" w:space="0" w:color="auto"/>
              <w:bottom w:val="single" w:sz="4" w:space="0" w:color="auto"/>
              <w:right w:val="single" w:sz="4" w:space="0" w:color="auto"/>
            </w:tcBorders>
          </w:tcPr>
          <w:p w14:paraId="4157C0ED" w14:textId="77777777" w:rsidR="00820FD8" w:rsidRPr="00DB707E" w:rsidRDefault="00820FD8" w:rsidP="00864629">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E912953" w14:textId="77777777" w:rsidR="00820FD8" w:rsidRPr="00DB707E" w:rsidRDefault="00820FD8" w:rsidP="00864629">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01EB3E35"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38BE1DB1"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085F01C" w14:textId="77777777" w:rsidR="00820FD8" w:rsidRPr="00DB707E" w:rsidRDefault="00820FD8" w:rsidP="00864629">
            <w:pPr>
              <w:pStyle w:val="TAC"/>
              <w:rPr>
                <w:noProof/>
              </w:rPr>
            </w:pPr>
            <w:r w:rsidRPr="00DB707E">
              <w:rPr>
                <w:rFonts w:eastAsia="MS Mincho"/>
              </w:rPr>
              <w:t>-12</w:t>
            </w:r>
          </w:p>
        </w:tc>
      </w:tr>
      <w:tr w:rsidR="00820FD8" w:rsidRPr="00DB707E" w14:paraId="009AB0B5" w14:textId="77777777" w:rsidTr="00864629">
        <w:trPr>
          <w:cantSplit/>
          <w:trHeight w:val="187"/>
          <w:jc w:val="center"/>
        </w:trPr>
        <w:tc>
          <w:tcPr>
            <w:tcW w:w="1271" w:type="dxa"/>
            <w:tcBorders>
              <w:top w:val="nil"/>
              <w:left w:val="single" w:sz="4" w:space="0" w:color="auto"/>
              <w:bottom w:val="nil"/>
              <w:right w:val="single" w:sz="4" w:space="0" w:color="auto"/>
            </w:tcBorders>
            <w:shd w:val="clear" w:color="auto" w:fill="auto"/>
            <w:hideMark/>
          </w:tcPr>
          <w:p w14:paraId="44FB1E6B"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70CAC855" w14:textId="77777777" w:rsidR="00820FD8" w:rsidRPr="00DB707E" w:rsidRDefault="00820FD8" w:rsidP="00864629">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hideMark/>
          </w:tcPr>
          <w:p w14:paraId="2E746070"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41A47065" w14:textId="77777777" w:rsidR="00820FD8" w:rsidRPr="00DB707E" w:rsidRDefault="00820FD8" w:rsidP="00864629">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5C78A603" w14:textId="77777777" w:rsidR="00820FD8" w:rsidRPr="00DB707E" w:rsidRDefault="00820FD8" w:rsidP="00864629">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1B859A55"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F7E6F2A"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07B989D" w14:textId="77777777" w:rsidR="00820FD8" w:rsidRPr="00DB707E" w:rsidRDefault="00820FD8" w:rsidP="00864629">
            <w:pPr>
              <w:pStyle w:val="TAC"/>
              <w:rPr>
                <w:noProof/>
              </w:rPr>
            </w:pPr>
            <w:r w:rsidRPr="00DB707E">
              <w:rPr>
                <w:rFonts w:eastAsia="MS Mincho"/>
              </w:rPr>
              <w:t>-12</w:t>
            </w:r>
          </w:p>
        </w:tc>
      </w:tr>
      <w:tr w:rsidR="00820FD8" w:rsidRPr="00DB707E" w14:paraId="786ED0DC" w14:textId="77777777" w:rsidTr="00864629">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hideMark/>
          </w:tcPr>
          <w:p w14:paraId="4979B1EC"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5CAB7DFB" w14:textId="77777777" w:rsidR="00820FD8" w:rsidRPr="00DB707E" w:rsidRDefault="00820FD8" w:rsidP="00864629">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hideMark/>
          </w:tcPr>
          <w:p w14:paraId="3A0CE3EB"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1B909121" w14:textId="77777777" w:rsidR="00820FD8" w:rsidRPr="00DB707E" w:rsidRDefault="00820FD8" w:rsidP="00864629">
            <w:pPr>
              <w:pStyle w:val="TAC"/>
              <w:rPr>
                <w:noProof/>
              </w:rPr>
            </w:pPr>
            <w:r w:rsidRPr="00DB707E">
              <w:rPr>
                <w:rFonts w:eastAsia="MS Mincho"/>
              </w:rPr>
              <w:t>5</w:t>
            </w:r>
          </w:p>
        </w:tc>
        <w:tc>
          <w:tcPr>
            <w:tcW w:w="879" w:type="dxa"/>
            <w:tcBorders>
              <w:top w:val="single" w:sz="4" w:space="0" w:color="auto"/>
              <w:left w:val="single" w:sz="4" w:space="0" w:color="auto"/>
              <w:bottom w:val="single" w:sz="4" w:space="0" w:color="auto"/>
              <w:right w:val="single" w:sz="4" w:space="0" w:color="auto"/>
            </w:tcBorders>
          </w:tcPr>
          <w:p w14:paraId="141C61E7" w14:textId="77777777" w:rsidR="00820FD8" w:rsidRPr="00DB707E" w:rsidRDefault="00820FD8" w:rsidP="00864629">
            <w:pPr>
              <w:pStyle w:val="TAC"/>
              <w:rPr>
                <w:noProof/>
              </w:rPr>
            </w:pPr>
            <w:r w:rsidRPr="00DB707E">
              <w:rPr>
                <w:rFonts w:eastAsia="MS Mincho"/>
              </w:rPr>
              <w:t>-3</w:t>
            </w:r>
          </w:p>
        </w:tc>
        <w:tc>
          <w:tcPr>
            <w:tcW w:w="879" w:type="dxa"/>
            <w:tcBorders>
              <w:top w:val="single" w:sz="4" w:space="0" w:color="auto"/>
              <w:left w:val="single" w:sz="4" w:space="0" w:color="auto"/>
              <w:bottom w:val="single" w:sz="4" w:space="0" w:color="auto"/>
              <w:right w:val="single" w:sz="4" w:space="0" w:color="auto"/>
            </w:tcBorders>
          </w:tcPr>
          <w:p w14:paraId="1FE49643"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1F655CC9" w14:textId="77777777" w:rsidR="00820FD8" w:rsidRPr="00DB707E" w:rsidRDefault="00820FD8" w:rsidP="00864629">
            <w:pPr>
              <w:pStyle w:val="TAC"/>
              <w:rPr>
                <w:noProof/>
              </w:rPr>
            </w:pPr>
            <w:r w:rsidRPr="00DB707E">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0EA559B3" w14:textId="77777777" w:rsidR="00820FD8" w:rsidRPr="00DB707E" w:rsidRDefault="00820FD8" w:rsidP="00864629">
            <w:pPr>
              <w:pStyle w:val="TAC"/>
              <w:rPr>
                <w:noProof/>
              </w:rPr>
            </w:pPr>
            <w:r w:rsidRPr="00DB707E">
              <w:rPr>
                <w:rFonts w:eastAsia="MS Mincho"/>
              </w:rPr>
              <w:t>-12</w:t>
            </w:r>
          </w:p>
        </w:tc>
      </w:tr>
      <w:tr w:rsidR="00820FD8" w:rsidRPr="00DB707E" w14:paraId="39948687" w14:textId="77777777" w:rsidTr="00864629">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tcPr>
          <w:p w14:paraId="4E4F87E6" w14:textId="77777777" w:rsidR="00820FD8" w:rsidRPr="00DB707E" w:rsidRDefault="00820FD8" w:rsidP="00864629">
            <w:pPr>
              <w:pStyle w:val="TAL"/>
            </w:pPr>
            <w:r w:rsidRPr="00DB707E">
              <w:t>SNR_SSB of set q</w:t>
            </w:r>
            <w:r w:rsidRPr="00DB707E">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5C1D65AF" w14:textId="77777777" w:rsidR="00820FD8" w:rsidRPr="00DB707E" w:rsidRDefault="00820FD8" w:rsidP="00864629">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tcPr>
          <w:p w14:paraId="6ED2D053" w14:textId="77777777" w:rsidR="00820FD8" w:rsidRPr="00DB707E" w:rsidRDefault="00820FD8" w:rsidP="00864629">
            <w:pPr>
              <w:pStyle w:val="TAC"/>
            </w:pPr>
            <w:r w:rsidRPr="00DB707E">
              <w:t>dB</w:t>
            </w:r>
          </w:p>
        </w:tc>
        <w:tc>
          <w:tcPr>
            <w:tcW w:w="879" w:type="dxa"/>
            <w:tcBorders>
              <w:top w:val="single" w:sz="4" w:space="0" w:color="auto"/>
              <w:left w:val="single" w:sz="4" w:space="0" w:color="auto"/>
              <w:bottom w:val="single" w:sz="4" w:space="0" w:color="auto"/>
              <w:right w:val="single" w:sz="4" w:space="0" w:color="auto"/>
            </w:tcBorders>
          </w:tcPr>
          <w:p w14:paraId="288EF39E"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F24CACB"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18491C9"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5D97CCD"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3958177" w14:textId="77777777" w:rsidR="00820FD8" w:rsidRPr="00DB707E" w:rsidRDefault="00820FD8" w:rsidP="00864629">
            <w:pPr>
              <w:pStyle w:val="TAC"/>
              <w:rPr>
                <w:noProof/>
              </w:rPr>
            </w:pPr>
            <w:r w:rsidRPr="00DB707E">
              <w:rPr>
                <w:rFonts w:eastAsia="MS Mincho"/>
              </w:rPr>
              <w:t>10</w:t>
            </w:r>
          </w:p>
        </w:tc>
      </w:tr>
      <w:tr w:rsidR="00820FD8" w:rsidRPr="00DB707E" w14:paraId="358E4E49" w14:textId="77777777" w:rsidTr="00864629">
        <w:trPr>
          <w:cantSplit/>
          <w:trHeight w:val="187"/>
          <w:jc w:val="center"/>
        </w:trPr>
        <w:tc>
          <w:tcPr>
            <w:tcW w:w="1271" w:type="dxa"/>
            <w:tcBorders>
              <w:top w:val="nil"/>
              <w:left w:val="single" w:sz="4" w:space="0" w:color="auto"/>
              <w:bottom w:val="nil"/>
              <w:right w:val="single" w:sz="4" w:space="0" w:color="auto"/>
            </w:tcBorders>
            <w:shd w:val="clear" w:color="auto" w:fill="auto"/>
          </w:tcPr>
          <w:p w14:paraId="11F9A9C9"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tcPr>
          <w:p w14:paraId="31F33519" w14:textId="77777777" w:rsidR="00820FD8" w:rsidRPr="00DB707E" w:rsidRDefault="00820FD8" w:rsidP="00864629">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tcPr>
          <w:p w14:paraId="5A48D8F2"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37B7A617"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B6B8298"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067DCA94"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22D13C93"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500D9EB4" w14:textId="77777777" w:rsidR="00820FD8" w:rsidRPr="00DB707E" w:rsidRDefault="00820FD8" w:rsidP="00864629">
            <w:pPr>
              <w:pStyle w:val="TAC"/>
              <w:rPr>
                <w:noProof/>
              </w:rPr>
            </w:pPr>
            <w:r w:rsidRPr="00DB707E">
              <w:rPr>
                <w:rFonts w:eastAsia="MS Mincho"/>
              </w:rPr>
              <w:t>10</w:t>
            </w:r>
          </w:p>
        </w:tc>
      </w:tr>
      <w:tr w:rsidR="00820FD8" w:rsidRPr="00DB707E" w14:paraId="2797C014" w14:textId="77777777" w:rsidTr="00864629">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2F5E19C4"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tcPr>
          <w:p w14:paraId="480F4679" w14:textId="77777777" w:rsidR="00820FD8" w:rsidRPr="00DB707E" w:rsidRDefault="00820FD8" w:rsidP="00864629">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tcPr>
          <w:p w14:paraId="0D0F7ABC"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25E42B8E"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3D67B556"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4EA47A69" w14:textId="77777777" w:rsidR="00820FD8" w:rsidRPr="00DB707E" w:rsidRDefault="00820FD8" w:rsidP="00864629">
            <w:pPr>
              <w:pStyle w:val="TAC"/>
              <w:rPr>
                <w:rFonts w:eastAsia="MS Mincho"/>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16F8E3A4" w14:textId="77777777" w:rsidR="00820FD8" w:rsidRPr="00DB707E" w:rsidRDefault="00820FD8" w:rsidP="00864629">
            <w:pPr>
              <w:pStyle w:val="TAC"/>
              <w:rPr>
                <w:noProof/>
              </w:rPr>
            </w:pPr>
            <w:r w:rsidRPr="00DB707E">
              <w:rPr>
                <w:rFonts w:eastAsia="MS Mincho"/>
              </w:rPr>
              <w:t>10</w:t>
            </w:r>
          </w:p>
        </w:tc>
        <w:tc>
          <w:tcPr>
            <w:tcW w:w="879" w:type="dxa"/>
            <w:tcBorders>
              <w:top w:val="single" w:sz="4" w:space="0" w:color="auto"/>
              <w:left w:val="single" w:sz="4" w:space="0" w:color="auto"/>
              <w:bottom w:val="single" w:sz="4" w:space="0" w:color="auto"/>
              <w:right w:val="single" w:sz="4" w:space="0" w:color="auto"/>
            </w:tcBorders>
          </w:tcPr>
          <w:p w14:paraId="6541C7B8" w14:textId="77777777" w:rsidR="00820FD8" w:rsidRPr="00DB707E" w:rsidRDefault="00820FD8" w:rsidP="00864629">
            <w:pPr>
              <w:pStyle w:val="TAC"/>
              <w:rPr>
                <w:noProof/>
              </w:rPr>
            </w:pPr>
            <w:r w:rsidRPr="00DB707E">
              <w:rPr>
                <w:rFonts w:eastAsia="MS Mincho"/>
              </w:rPr>
              <w:t>10</w:t>
            </w:r>
          </w:p>
        </w:tc>
      </w:tr>
      <w:tr w:rsidR="00820FD8" w:rsidRPr="00DB707E" w14:paraId="6731625E" w14:textId="77777777" w:rsidTr="00864629">
        <w:trPr>
          <w:cantSplit/>
          <w:trHeight w:val="187"/>
          <w:jc w:val="center"/>
        </w:trPr>
        <w:tc>
          <w:tcPr>
            <w:tcW w:w="1271" w:type="dxa"/>
            <w:tcBorders>
              <w:left w:val="single" w:sz="4" w:space="0" w:color="auto"/>
              <w:bottom w:val="nil"/>
              <w:right w:val="single" w:sz="4" w:space="0" w:color="auto"/>
            </w:tcBorders>
            <w:shd w:val="clear" w:color="auto" w:fill="auto"/>
          </w:tcPr>
          <w:p w14:paraId="03B077C4" w14:textId="77777777" w:rsidR="00820FD8" w:rsidRPr="00DB707E" w:rsidRDefault="00820FD8" w:rsidP="00864629">
            <w:pPr>
              <w:pStyle w:val="TAL"/>
            </w:pPr>
            <w:r w:rsidRPr="00DB707E">
              <w:rPr>
                <w:lang w:eastAsia="zh-CN"/>
              </w:rPr>
              <w:t>SSB_RP</w:t>
            </w:r>
            <w:r w:rsidRPr="00DB707E">
              <w:t xml:space="preserve"> of set q</w:t>
            </w:r>
            <w:r w:rsidRPr="00DB707E">
              <w:rPr>
                <w:vertAlign w:val="subscript"/>
              </w:rPr>
              <w:t>1</w:t>
            </w:r>
          </w:p>
        </w:tc>
        <w:tc>
          <w:tcPr>
            <w:tcW w:w="2410" w:type="dxa"/>
            <w:tcBorders>
              <w:top w:val="single" w:sz="4" w:space="0" w:color="auto"/>
              <w:left w:val="single" w:sz="4" w:space="0" w:color="auto"/>
              <w:bottom w:val="single" w:sz="4" w:space="0" w:color="auto"/>
              <w:right w:val="single" w:sz="4" w:space="0" w:color="auto"/>
            </w:tcBorders>
          </w:tcPr>
          <w:p w14:paraId="23EF4C08" w14:textId="77777777" w:rsidR="00820FD8" w:rsidRPr="00DB707E" w:rsidRDefault="00820FD8" w:rsidP="00864629">
            <w:pPr>
              <w:pStyle w:val="TAL"/>
              <w:rPr>
                <w:noProof/>
              </w:rPr>
            </w:pPr>
            <w:r w:rsidRPr="00DB707E">
              <w:rPr>
                <w:noProof/>
              </w:rPr>
              <w:t>Config 1,4</w:t>
            </w:r>
          </w:p>
        </w:tc>
        <w:tc>
          <w:tcPr>
            <w:tcW w:w="850" w:type="dxa"/>
            <w:tcBorders>
              <w:left w:val="single" w:sz="4" w:space="0" w:color="auto"/>
              <w:bottom w:val="nil"/>
              <w:right w:val="single" w:sz="4" w:space="0" w:color="auto"/>
            </w:tcBorders>
            <w:shd w:val="clear" w:color="auto" w:fill="auto"/>
          </w:tcPr>
          <w:p w14:paraId="2E44A0BB" w14:textId="77777777" w:rsidR="00820FD8" w:rsidRPr="00DB707E" w:rsidRDefault="00820FD8" w:rsidP="00864629">
            <w:pPr>
              <w:pStyle w:val="TAC"/>
            </w:pPr>
            <w:r w:rsidRPr="00DB707E">
              <w:t>dBm/SCS kHz</w:t>
            </w:r>
          </w:p>
        </w:tc>
        <w:tc>
          <w:tcPr>
            <w:tcW w:w="879" w:type="dxa"/>
            <w:tcBorders>
              <w:top w:val="single" w:sz="4" w:space="0" w:color="auto"/>
              <w:left w:val="single" w:sz="4" w:space="0" w:color="auto"/>
              <w:bottom w:val="single" w:sz="4" w:space="0" w:color="auto"/>
              <w:right w:val="single" w:sz="4" w:space="0" w:color="auto"/>
            </w:tcBorders>
          </w:tcPr>
          <w:p w14:paraId="19D6E6E6" w14:textId="77777777" w:rsidR="00820FD8" w:rsidRPr="00DB707E" w:rsidRDefault="00820FD8" w:rsidP="00864629">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6464CB89" w14:textId="77777777" w:rsidR="00820FD8" w:rsidRPr="00DB707E" w:rsidRDefault="00820FD8" w:rsidP="00864629">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09E139A3" w14:textId="77777777" w:rsidR="00820FD8" w:rsidRPr="00DB707E" w:rsidRDefault="00820FD8" w:rsidP="00864629">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06CE727" w14:textId="77777777" w:rsidR="00820FD8" w:rsidRPr="00DB707E" w:rsidRDefault="00820FD8" w:rsidP="00864629">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0CEC7AD8" w14:textId="77777777" w:rsidR="00820FD8" w:rsidRPr="00DB707E" w:rsidRDefault="00820FD8" w:rsidP="00864629">
            <w:pPr>
              <w:pStyle w:val="TAC"/>
              <w:rPr>
                <w:rFonts w:eastAsia="MS Mincho"/>
              </w:rPr>
            </w:pPr>
            <w:r w:rsidRPr="00DB707E">
              <w:rPr>
                <w:rFonts w:eastAsia="MS Mincho"/>
              </w:rPr>
              <w:t>-88</w:t>
            </w:r>
          </w:p>
        </w:tc>
      </w:tr>
      <w:tr w:rsidR="00820FD8" w:rsidRPr="00DB707E" w14:paraId="16720BDC" w14:textId="77777777" w:rsidTr="00864629">
        <w:trPr>
          <w:cantSplit/>
          <w:trHeight w:val="187"/>
          <w:jc w:val="center"/>
        </w:trPr>
        <w:tc>
          <w:tcPr>
            <w:tcW w:w="1271" w:type="dxa"/>
            <w:tcBorders>
              <w:top w:val="nil"/>
              <w:left w:val="single" w:sz="4" w:space="0" w:color="auto"/>
              <w:bottom w:val="nil"/>
              <w:right w:val="single" w:sz="4" w:space="0" w:color="auto"/>
            </w:tcBorders>
            <w:shd w:val="clear" w:color="auto" w:fill="auto"/>
          </w:tcPr>
          <w:p w14:paraId="6C97AF4D"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tcPr>
          <w:p w14:paraId="122D002E" w14:textId="77777777" w:rsidR="00820FD8" w:rsidRPr="00DB707E" w:rsidRDefault="00820FD8" w:rsidP="00864629">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tcPr>
          <w:p w14:paraId="636CAB11"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5AEB9A85" w14:textId="77777777" w:rsidR="00820FD8" w:rsidRPr="00DB707E" w:rsidRDefault="00820FD8" w:rsidP="00864629">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1B93B703" w14:textId="77777777" w:rsidR="00820FD8" w:rsidRPr="00DB707E" w:rsidRDefault="00820FD8" w:rsidP="00864629">
            <w:pPr>
              <w:pStyle w:val="TAC"/>
              <w:rPr>
                <w:rFonts w:eastAsia="MS Mincho"/>
              </w:rPr>
            </w:pPr>
            <w:r w:rsidRPr="00DB707E">
              <w:rPr>
                <w:rFonts w:eastAsia="MS Mincho"/>
              </w:rPr>
              <w:t>-108</w:t>
            </w:r>
          </w:p>
        </w:tc>
        <w:tc>
          <w:tcPr>
            <w:tcW w:w="879" w:type="dxa"/>
            <w:tcBorders>
              <w:top w:val="single" w:sz="4" w:space="0" w:color="auto"/>
              <w:left w:val="single" w:sz="4" w:space="0" w:color="auto"/>
              <w:bottom w:val="single" w:sz="4" w:space="0" w:color="auto"/>
              <w:right w:val="single" w:sz="4" w:space="0" w:color="auto"/>
            </w:tcBorders>
          </w:tcPr>
          <w:p w14:paraId="0CE0A7A3" w14:textId="77777777" w:rsidR="00820FD8" w:rsidRPr="00DB707E" w:rsidRDefault="00820FD8" w:rsidP="00864629">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218BDEE0" w14:textId="77777777" w:rsidR="00820FD8" w:rsidRPr="00DB707E" w:rsidRDefault="00820FD8" w:rsidP="00864629">
            <w:pPr>
              <w:pStyle w:val="TAC"/>
              <w:rPr>
                <w:rFonts w:eastAsia="MS Mincho"/>
              </w:rPr>
            </w:pPr>
            <w:r w:rsidRPr="00DB707E">
              <w:rPr>
                <w:rFonts w:eastAsia="MS Mincho"/>
              </w:rPr>
              <w:t>-88</w:t>
            </w:r>
          </w:p>
        </w:tc>
        <w:tc>
          <w:tcPr>
            <w:tcW w:w="879" w:type="dxa"/>
            <w:tcBorders>
              <w:top w:val="single" w:sz="4" w:space="0" w:color="auto"/>
              <w:left w:val="single" w:sz="4" w:space="0" w:color="auto"/>
              <w:bottom w:val="single" w:sz="4" w:space="0" w:color="auto"/>
              <w:right w:val="single" w:sz="4" w:space="0" w:color="auto"/>
            </w:tcBorders>
          </w:tcPr>
          <w:p w14:paraId="0DF1F5DE" w14:textId="77777777" w:rsidR="00820FD8" w:rsidRPr="00DB707E" w:rsidRDefault="00820FD8" w:rsidP="00864629">
            <w:pPr>
              <w:pStyle w:val="TAC"/>
              <w:rPr>
                <w:rFonts w:eastAsia="MS Mincho"/>
              </w:rPr>
            </w:pPr>
            <w:r w:rsidRPr="00DB707E">
              <w:rPr>
                <w:rFonts w:eastAsia="MS Mincho"/>
              </w:rPr>
              <w:t>-88</w:t>
            </w:r>
          </w:p>
        </w:tc>
      </w:tr>
      <w:tr w:rsidR="00820FD8" w:rsidRPr="00DB707E" w14:paraId="6EFC120B" w14:textId="77777777" w:rsidTr="00864629">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tcPr>
          <w:p w14:paraId="303DB1F7"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tcPr>
          <w:p w14:paraId="49E12FAA" w14:textId="77777777" w:rsidR="00820FD8" w:rsidRPr="00DB707E" w:rsidRDefault="00820FD8" w:rsidP="00864629">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tcPr>
          <w:p w14:paraId="5EEE6BEA" w14:textId="77777777" w:rsidR="00820FD8" w:rsidRPr="00DB707E" w:rsidRDefault="00820FD8" w:rsidP="00864629">
            <w:pPr>
              <w:pStyle w:val="TAC"/>
            </w:pPr>
          </w:p>
        </w:tc>
        <w:tc>
          <w:tcPr>
            <w:tcW w:w="879" w:type="dxa"/>
            <w:tcBorders>
              <w:top w:val="single" w:sz="4" w:space="0" w:color="auto"/>
              <w:left w:val="single" w:sz="4" w:space="0" w:color="auto"/>
              <w:bottom w:val="single" w:sz="4" w:space="0" w:color="auto"/>
              <w:right w:val="single" w:sz="4" w:space="0" w:color="auto"/>
            </w:tcBorders>
          </w:tcPr>
          <w:p w14:paraId="7BAEE412" w14:textId="77777777" w:rsidR="00820FD8" w:rsidRPr="00DB707E" w:rsidRDefault="00820FD8" w:rsidP="00864629">
            <w:pPr>
              <w:pStyle w:val="TAC"/>
              <w:rPr>
                <w:rFonts w:eastAsia="MS Mincho"/>
              </w:rPr>
            </w:pPr>
            <w:r w:rsidRPr="00DB707E">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7F706E3C" w14:textId="77777777" w:rsidR="00820FD8" w:rsidRPr="00DB707E" w:rsidRDefault="00820FD8" w:rsidP="00864629">
            <w:pPr>
              <w:pStyle w:val="TAC"/>
              <w:rPr>
                <w:rFonts w:eastAsia="MS Mincho"/>
              </w:rPr>
            </w:pPr>
            <w:r w:rsidRPr="00DB707E">
              <w:rPr>
                <w:rFonts w:eastAsia="MS Mincho"/>
              </w:rPr>
              <w:t>-105</w:t>
            </w:r>
          </w:p>
        </w:tc>
        <w:tc>
          <w:tcPr>
            <w:tcW w:w="879" w:type="dxa"/>
            <w:tcBorders>
              <w:top w:val="single" w:sz="4" w:space="0" w:color="auto"/>
              <w:left w:val="single" w:sz="4" w:space="0" w:color="auto"/>
              <w:bottom w:val="single" w:sz="4" w:space="0" w:color="auto"/>
              <w:right w:val="single" w:sz="4" w:space="0" w:color="auto"/>
            </w:tcBorders>
          </w:tcPr>
          <w:p w14:paraId="174202FD" w14:textId="77777777" w:rsidR="00820FD8" w:rsidRPr="00DB707E" w:rsidRDefault="00820FD8" w:rsidP="00864629">
            <w:pPr>
              <w:pStyle w:val="TAC"/>
              <w:rPr>
                <w:rFonts w:eastAsia="MS Mincho"/>
              </w:rPr>
            </w:pPr>
            <w:r w:rsidRPr="00DB707E">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5A795BE1" w14:textId="77777777" w:rsidR="00820FD8" w:rsidRPr="00DB707E" w:rsidRDefault="00820FD8" w:rsidP="00864629">
            <w:pPr>
              <w:pStyle w:val="TAC"/>
              <w:rPr>
                <w:rFonts w:eastAsia="MS Mincho"/>
              </w:rPr>
            </w:pPr>
            <w:r w:rsidRPr="00DB707E">
              <w:rPr>
                <w:rFonts w:eastAsia="MS Mincho"/>
              </w:rPr>
              <w:t>-85</w:t>
            </w:r>
          </w:p>
        </w:tc>
        <w:tc>
          <w:tcPr>
            <w:tcW w:w="879" w:type="dxa"/>
            <w:tcBorders>
              <w:top w:val="single" w:sz="4" w:space="0" w:color="auto"/>
              <w:left w:val="single" w:sz="4" w:space="0" w:color="auto"/>
              <w:bottom w:val="single" w:sz="4" w:space="0" w:color="auto"/>
              <w:right w:val="single" w:sz="4" w:space="0" w:color="auto"/>
            </w:tcBorders>
          </w:tcPr>
          <w:p w14:paraId="7CC6BAE0" w14:textId="77777777" w:rsidR="00820FD8" w:rsidRPr="00DB707E" w:rsidRDefault="00820FD8" w:rsidP="00864629">
            <w:pPr>
              <w:pStyle w:val="TAC"/>
              <w:rPr>
                <w:rFonts w:eastAsia="MS Mincho"/>
              </w:rPr>
            </w:pPr>
            <w:r w:rsidRPr="00DB707E">
              <w:rPr>
                <w:rFonts w:eastAsia="MS Mincho"/>
              </w:rPr>
              <w:t>-85</w:t>
            </w:r>
          </w:p>
        </w:tc>
      </w:tr>
      <w:tr w:rsidR="00820FD8" w:rsidRPr="00DB707E" w14:paraId="65F5947C" w14:textId="77777777" w:rsidTr="00864629">
        <w:trPr>
          <w:cantSplit/>
          <w:trHeight w:val="187"/>
          <w:jc w:val="center"/>
        </w:trPr>
        <w:tc>
          <w:tcPr>
            <w:tcW w:w="1271" w:type="dxa"/>
            <w:tcBorders>
              <w:top w:val="single" w:sz="4" w:space="0" w:color="auto"/>
              <w:left w:val="single" w:sz="4" w:space="0" w:color="auto"/>
              <w:bottom w:val="nil"/>
              <w:right w:val="single" w:sz="4" w:space="0" w:color="auto"/>
            </w:tcBorders>
            <w:shd w:val="clear" w:color="auto" w:fill="auto"/>
            <w:hideMark/>
          </w:tcPr>
          <w:p w14:paraId="574D14C6" w14:textId="77777777" w:rsidR="00820FD8" w:rsidRPr="00DB707E" w:rsidRDefault="00820FD8" w:rsidP="00864629">
            <w:pPr>
              <w:pStyle w:val="TAL"/>
            </w:pPr>
            <w:r w:rsidRPr="00DB707E">
              <w:rPr>
                <w:position w:val="-12"/>
              </w:rPr>
              <w:object w:dxaOrig="420" w:dyaOrig="420" w14:anchorId="133FE62B">
                <v:shape id="_x0000_i2329" type="#_x0000_t75" style="width:20.75pt;height:20.75pt" o:ole="" fillcolor="window">
                  <v:imagedata r:id="rId149" o:title=""/>
                </v:shape>
                <o:OLEObject Type="Embed" ProgID="Equation.3" ShapeID="_x0000_i2329" DrawAspect="Content" ObjectID="_1731331485" r:id="rId193"/>
              </w:object>
            </w:r>
          </w:p>
        </w:tc>
        <w:tc>
          <w:tcPr>
            <w:tcW w:w="2410" w:type="dxa"/>
            <w:tcBorders>
              <w:top w:val="single" w:sz="4" w:space="0" w:color="auto"/>
              <w:left w:val="single" w:sz="4" w:space="0" w:color="auto"/>
              <w:bottom w:val="single" w:sz="4" w:space="0" w:color="auto"/>
              <w:right w:val="single" w:sz="4" w:space="0" w:color="auto"/>
            </w:tcBorders>
            <w:hideMark/>
          </w:tcPr>
          <w:p w14:paraId="4322D59C" w14:textId="77777777" w:rsidR="00820FD8" w:rsidRPr="00DB707E" w:rsidRDefault="00820FD8" w:rsidP="00864629">
            <w:pPr>
              <w:pStyle w:val="TAL"/>
              <w:rPr>
                <w:noProof/>
              </w:rPr>
            </w:pPr>
            <w:r w:rsidRPr="00DB707E">
              <w:rPr>
                <w:noProof/>
              </w:rPr>
              <w:t>Config 1,4</w:t>
            </w:r>
          </w:p>
        </w:tc>
        <w:tc>
          <w:tcPr>
            <w:tcW w:w="850" w:type="dxa"/>
            <w:tcBorders>
              <w:top w:val="single" w:sz="4" w:space="0" w:color="auto"/>
              <w:left w:val="single" w:sz="4" w:space="0" w:color="auto"/>
              <w:bottom w:val="nil"/>
              <w:right w:val="single" w:sz="4" w:space="0" w:color="auto"/>
            </w:tcBorders>
            <w:shd w:val="clear" w:color="auto" w:fill="auto"/>
            <w:hideMark/>
          </w:tcPr>
          <w:p w14:paraId="2A6987CE" w14:textId="77777777" w:rsidR="00820FD8" w:rsidRPr="00DB707E" w:rsidRDefault="00820FD8" w:rsidP="00864629">
            <w:pPr>
              <w:pStyle w:val="TAC"/>
            </w:pPr>
            <w:r w:rsidRPr="00DB707E">
              <w:t xml:space="preserve">dBm/15 </w:t>
            </w:r>
            <w:proofErr w:type="spellStart"/>
            <w:r w:rsidRPr="00DB707E">
              <w:t>KHz</w:t>
            </w:r>
            <w:proofErr w:type="spellEnd"/>
          </w:p>
        </w:tc>
        <w:tc>
          <w:tcPr>
            <w:tcW w:w="4395" w:type="dxa"/>
            <w:gridSpan w:val="5"/>
            <w:tcBorders>
              <w:top w:val="single" w:sz="4" w:space="0" w:color="auto"/>
              <w:left w:val="single" w:sz="4" w:space="0" w:color="auto"/>
              <w:bottom w:val="single" w:sz="4" w:space="0" w:color="auto"/>
              <w:right w:val="single" w:sz="4" w:space="0" w:color="auto"/>
            </w:tcBorders>
            <w:hideMark/>
          </w:tcPr>
          <w:p w14:paraId="2D8BC447" w14:textId="77777777" w:rsidR="00820FD8" w:rsidRPr="00DB707E" w:rsidRDefault="00820FD8" w:rsidP="00864629">
            <w:pPr>
              <w:pStyle w:val="TAC"/>
            </w:pPr>
            <w:r w:rsidRPr="00DB707E">
              <w:t>-98</w:t>
            </w:r>
          </w:p>
        </w:tc>
      </w:tr>
      <w:tr w:rsidR="00820FD8" w:rsidRPr="00DB707E" w14:paraId="0AFCB561" w14:textId="77777777" w:rsidTr="00864629">
        <w:trPr>
          <w:cantSplit/>
          <w:trHeight w:val="187"/>
          <w:jc w:val="center"/>
        </w:trPr>
        <w:tc>
          <w:tcPr>
            <w:tcW w:w="1271" w:type="dxa"/>
            <w:tcBorders>
              <w:top w:val="nil"/>
              <w:left w:val="single" w:sz="4" w:space="0" w:color="auto"/>
              <w:bottom w:val="nil"/>
              <w:right w:val="single" w:sz="4" w:space="0" w:color="auto"/>
            </w:tcBorders>
            <w:shd w:val="clear" w:color="auto" w:fill="auto"/>
            <w:hideMark/>
          </w:tcPr>
          <w:p w14:paraId="194E37D5"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68C0B799" w14:textId="77777777" w:rsidR="00820FD8" w:rsidRPr="00DB707E" w:rsidRDefault="00820FD8" w:rsidP="00864629">
            <w:pPr>
              <w:pStyle w:val="TAL"/>
              <w:rPr>
                <w:noProof/>
              </w:rPr>
            </w:pPr>
            <w:r w:rsidRPr="00DB707E">
              <w:rPr>
                <w:noProof/>
              </w:rPr>
              <w:t>Config 2</w:t>
            </w:r>
          </w:p>
        </w:tc>
        <w:tc>
          <w:tcPr>
            <w:tcW w:w="850" w:type="dxa"/>
            <w:tcBorders>
              <w:top w:val="nil"/>
              <w:left w:val="single" w:sz="4" w:space="0" w:color="auto"/>
              <w:bottom w:val="nil"/>
              <w:right w:val="single" w:sz="4" w:space="0" w:color="auto"/>
            </w:tcBorders>
            <w:shd w:val="clear" w:color="auto" w:fill="auto"/>
            <w:hideMark/>
          </w:tcPr>
          <w:p w14:paraId="445064E3" w14:textId="77777777" w:rsidR="00820FD8" w:rsidRPr="00DB707E" w:rsidRDefault="00820FD8" w:rsidP="0086462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5B3B3F6A" w14:textId="77777777" w:rsidR="00820FD8" w:rsidRPr="00DB707E" w:rsidRDefault="00820FD8" w:rsidP="00864629">
            <w:pPr>
              <w:pStyle w:val="TAC"/>
            </w:pPr>
            <w:r w:rsidRPr="00DB707E">
              <w:t>-98</w:t>
            </w:r>
          </w:p>
        </w:tc>
      </w:tr>
      <w:tr w:rsidR="00820FD8" w:rsidRPr="00DB707E" w14:paraId="1B2FACE5" w14:textId="77777777" w:rsidTr="00864629">
        <w:trPr>
          <w:cantSplit/>
          <w:trHeight w:val="187"/>
          <w:jc w:val="center"/>
        </w:trPr>
        <w:tc>
          <w:tcPr>
            <w:tcW w:w="1271" w:type="dxa"/>
            <w:tcBorders>
              <w:top w:val="nil"/>
              <w:left w:val="single" w:sz="4" w:space="0" w:color="auto"/>
              <w:bottom w:val="single" w:sz="4" w:space="0" w:color="auto"/>
              <w:right w:val="single" w:sz="4" w:space="0" w:color="auto"/>
            </w:tcBorders>
            <w:shd w:val="clear" w:color="auto" w:fill="auto"/>
            <w:hideMark/>
          </w:tcPr>
          <w:p w14:paraId="1BC704FC" w14:textId="77777777" w:rsidR="00820FD8" w:rsidRPr="00DB707E" w:rsidRDefault="00820FD8" w:rsidP="00864629">
            <w:pPr>
              <w:pStyle w:val="TAL"/>
            </w:pPr>
          </w:p>
        </w:tc>
        <w:tc>
          <w:tcPr>
            <w:tcW w:w="2410" w:type="dxa"/>
            <w:tcBorders>
              <w:top w:val="single" w:sz="4" w:space="0" w:color="auto"/>
              <w:left w:val="single" w:sz="4" w:space="0" w:color="auto"/>
              <w:bottom w:val="single" w:sz="4" w:space="0" w:color="auto"/>
              <w:right w:val="single" w:sz="4" w:space="0" w:color="auto"/>
            </w:tcBorders>
            <w:hideMark/>
          </w:tcPr>
          <w:p w14:paraId="3D16FA9C" w14:textId="77777777" w:rsidR="00820FD8" w:rsidRPr="00DB707E" w:rsidRDefault="00820FD8" w:rsidP="00864629">
            <w:pPr>
              <w:pStyle w:val="TAL"/>
              <w:rPr>
                <w:noProof/>
              </w:rPr>
            </w:pPr>
            <w:r w:rsidRPr="00DB707E">
              <w:rPr>
                <w:noProof/>
              </w:rPr>
              <w:t>Config 3</w:t>
            </w:r>
          </w:p>
        </w:tc>
        <w:tc>
          <w:tcPr>
            <w:tcW w:w="850" w:type="dxa"/>
            <w:tcBorders>
              <w:top w:val="nil"/>
              <w:left w:val="single" w:sz="4" w:space="0" w:color="auto"/>
              <w:bottom w:val="single" w:sz="4" w:space="0" w:color="auto"/>
              <w:right w:val="single" w:sz="4" w:space="0" w:color="auto"/>
            </w:tcBorders>
            <w:shd w:val="clear" w:color="auto" w:fill="auto"/>
            <w:hideMark/>
          </w:tcPr>
          <w:p w14:paraId="3598FBF4" w14:textId="77777777" w:rsidR="00820FD8" w:rsidRPr="00DB707E" w:rsidRDefault="00820FD8" w:rsidP="0086462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49068BD8" w14:textId="77777777" w:rsidR="00820FD8" w:rsidRPr="00DB707E" w:rsidRDefault="00820FD8" w:rsidP="00864629">
            <w:pPr>
              <w:pStyle w:val="TAC"/>
            </w:pPr>
            <w:r w:rsidRPr="00DB707E">
              <w:t>-98</w:t>
            </w:r>
          </w:p>
        </w:tc>
      </w:tr>
      <w:tr w:rsidR="00820FD8" w:rsidRPr="00DB707E" w14:paraId="6514CEE7" w14:textId="77777777" w:rsidTr="00864629">
        <w:trPr>
          <w:cantSplit/>
          <w:trHeight w:val="187"/>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08955A" w14:textId="77777777" w:rsidR="00820FD8" w:rsidRPr="00DB707E" w:rsidRDefault="00820FD8" w:rsidP="00864629">
            <w:pPr>
              <w:pStyle w:val="TAL"/>
            </w:pPr>
            <w:r w:rsidRPr="00DB707E">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57564E19" w14:textId="77777777" w:rsidR="00820FD8" w:rsidRPr="00DB707E" w:rsidRDefault="00820FD8" w:rsidP="00864629">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24FEFBF6" w14:textId="77777777" w:rsidR="00820FD8" w:rsidRPr="00DB707E" w:rsidRDefault="00820FD8" w:rsidP="00864629">
            <w:pPr>
              <w:pStyle w:val="TAC"/>
              <w:rPr>
                <w:rFonts w:eastAsia="MS Mincho"/>
              </w:rPr>
            </w:pPr>
            <w:r w:rsidRPr="00DB707E">
              <w:rPr>
                <w:rFonts w:eastAsia="MS Mincho"/>
              </w:rPr>
              <w:t>TDL-C 300ns 100Hz</w:t>
            </w:r>
          </w:p>
        </w:tc>
      </w:tr>
      <w:tr w:rsidR="00820FD8" w:rsidRPr="00DB707E" w14:paraId="16E5BBD1" w14:textId="77777777" w:rsidTr="00864629">
        <w:trPr>
          <w:cantSplit/>
          <w:trHeight w:val="187"/>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A525925" w14:textId="77777777" w:rsidR="00820FD8" w:rsidRPr="00DB707E" w:rsidRDefault="00820FD8" w:rsidP="00864629">
            <w:pPr>
              <w:pStyle w:val="TAN"/>
            </w:pPr>
            <w:r w:rsidRPr="00DB707E">
              <w:t>Note 1:</w:t>
            </w:r>
            <w:r w:rsidRPr="00DB707E">
              <w:tab/>
              <w:t>OCNG shall be used such that the resources in Cell 1 are fully allocated and a constant total transmitted power spectral density is achieved for all OFDM symbols.</w:t>
            </w:r>
          </w:p>
          <w:p w14:paraId="7432C97D" w14:textId="77777777" w:rsidR="00820FD8" w:rsidRPr="00DB707E" w:rsidRDefault="00820FD8" w:rsidP="00864629">
            <w:pPr>
              <w:pStyle w:val="TAN"/>
            </w:pPr>
            <w:r w:rsidRPr="00DB707E">
              <w:t>Note 2:</w:t>
            </w:r>
            <w:r w:rsidRPr="00DB707E">
              <w:tab/>
              <w:t xml:space="preserve">The uplink resources for CSI reporting are assigned to the UE prior to the start of </w:t>
            </w:r>
            <w:proofErr w:type="gramStart"/>
            <w:r w:rsidRPr="00DB707E">
              <w:t>time period</w:t>
            </w:r>
            <w:proofErr w:type="gramEnd"/>
            <w:r w:rsidRPr="00DB707E">
              <w:t xml:space="preserve"> T1.</w:t>
            </w:r>
          </w:p>
          <w:p w14:paraId="5B68B393" w14:textId="77777777" w:rsidR="00820FD8" w:rsidRPr="00DB707E" w:rsidRDefault="00820FD8" w:rsidP="00864629">
            <w:pPr>
              <w:pStyle w:val="TAN"/>
            </w:pPr>
            <w:r w:rsidRPr="00DB707E">
              <w:t>Note 3:</w:t>
            </w:r>
            <w:r w:rsidRPr="00DB707E">
              <w:tab/>
              <w:t xml:space="preserve">NZP CSI-RS resource set configuration for CSI reporting </w:t>
            </w:r>
            <w:proofErr w:type="gramStart"/>
            <w:r w:rsidRPr="00DB707E">
              <w:t>are</w:t>
            </w:r>
            <w:proofErr w:type="gramEnd"/>
            <w:r w:rsidRPr="00DB707E">
              <w:t xml:space="preserve"> assigned to the UE prior to the start of time period T1.</w:t>
            </w:r>
          </w:p>
          <w:p w14:paraId="5ABDEF49" w14:textId="77777777" w:rsidR="00820FD8" w:rsidRPr="00DB707E" w:rsidRDefault="00820FD8" w:rsidP="00864629">
            <w:pPr>
              <w:pStyle w:val="TAN"/>
            </w:pPr>
            <w:r w:rsidRPr="00DB707E">
              <w:t>Note 4:</w:t>
            </w:r>
            <w:r w:rsidRPr="00DB707E">
              <w:tab/>
              <w:t xml:space="preserve">Measurement gap configuration is assigned to the UE prior to the start of </w:t>
            </w:r>
            <w:proofErr w:type="gramStart"/>
            <w:r w:rsidRPr="00DB707E">
              <w:t>time period</w:t>
            </w:r>
            <w:proofErr w:type="gramEnd"/>
            <w:r w:rsidRPr="00DB707E">
              <w:t xml:space="preserve"> T1.</w:t>
            </w:r>
          </w:p>
          <w:p w14:paraId="4391980A" w14:textId="77777777" w:rsidR="00820FD8" w:rsidRPr="00DB707E" w:rsidRDefault="00820FD8" w:rsidP="00864629">
            <w:pPr>
              <w:pStyle w:val="TAN"/>
            </w:pPr>
            <w:r w:rsidRPr="00DB707E">
              <w:t>Note 5:</w:t>
            </w:r>
            <w:r w:rsidRPr="00DB707E">
              <w:tab/>
              <w:t xml:space="preserve">The timers and layer 3 filtering related parameters are configured prior to the start of </w:t>
            </w:r>
            <w:proofErr w:type="gramStart"/>
            <w:r w:rsidRPr="00DB707E">
              <w:t>time period</w:t>
            </w:r>
            <w:proofErr w:type="gramEnd"/>
            <w:r w:rsidRPr="00DB707E">
              <w:t xml:space="preserve"> T1.</w:t>
            </w:r>
          </w:p>
          <w:p w14:paraId="43828D47" w14:textId="77777777" w:rsidR="00820FD8" w:rsidRPr="00DB707E" w:rsidRDefault="00820FD8" w:rsidP="00864629">
            <w:pPr>
              <w:pStyle w:val="TAN"/>
            </w:pPr>
            <w:r w:rsidRPr="00DB707E">
              <w:t>Note 6:</w:t>
            </w:r>
            <w:r w:rsidRPr="00DB707E">
              <w:tab/>
              <w:t>The signal contains PDCCH for UEs other than the device under test as part of OCNG.</w:t>
            </w:r>
          </w:p>
          <w:p w14:paraId="0272A7E0" w14:textId="77777777" w:rsidR="00820FD8" w:rsidRPr="00DB707E" w:rsidRDefault="00820FD8" w:rsidP="00864629">
            <w:pPr>
              <w:pStyle w:val="TAN"/>
            </w:pPr>
            <w:r w:rsidRPr="00DB707E">
              <w:t>Note 7:</w:t>
            </w:r>
            <w:r w:rsidRPr="00DB707E">
              <w:tab/>
              <w:t xml:space="preserve">SNR levels correspond to the signal to noise ratio over the SSS </w:t>
            </w:r>
            <w:proofErr w:type="spellStart"/>
            <w:r w:rsidRPr="00DB707E">
              <w:t>REs.</w:t>
            </w:r>
            <w:proofErr w:type="spellEnd"/>
          </w:p>
          <w:p w14:paraId="039EF001" w14:textId="77777777" w:rsidR="00820FD8" w:rsidRPr="00DB707E" w:rsidRDefault="00820FD8" w:rsidP="00864629">
            <w:pPr>
              <w:pStyle w:val="TAN"/>
            </w:pPr>
            <w:r w:rsidRPr="00DB707E">
              <w:t>Note 8:</w:t>
            </w:r>
            <w:r w:rsidRPr="00DB707E">
              <w:tab/>
              <w:t>The SNR in time periods T1, T2, T3, T4 and T5 is denoted as SNR1, SNR2 and SNR3 respectively in figure A.4.5.5.1.1-1.</w:t>
            </w:r>
          </w:p>
          <w:p w14:paraId="036A0F9D" w14:textId="77777777" w:rsidR="00820FD8" w:rsidRPr="00DB707E" w:rsidRDefault="00820FD8" w:rsidP="00864629">
            <w:pPr>
              <w:pStyle w:val="TAN"/>
            </w:pPr>
            <w:r w:rsidRPr="00DB707E">
              <w:t>Note 9:</w:t>
            </w:r>
            <w:r w:rsidRPr="00DB707E">
              <w:rPr>
                <w:rFonts w:eastAsia="MS Mincho"/>
                <w:snapToGrid w:val="0"/>
              </w:rPr>
              <w:tab/>
            </w:r>
            <w:r w:rsidRPr="00DB707E">
              <w:t xml:space="preserve">The SNR values are specified for testing a UE which supports 2RX on at least one band. </w:t>
            </w:r>
            <w:del w:id="21378" w:author="Huawei" w:date="2022-10-18T16:12:00Z">
              <w:r w:rsidRPr="00DB707E" w:rsidDel="00EC54A5">
                <w:delText>For testing of a UE which supports 4RX on all bands, the SNR during T3 is modified as specified in clause A.3.6.</w:delText>
              </w:r>
            </w:del>
          </w:p>
        </w:tc>
      </w:tr>
    </w:tbl>
    <w:p w14:paraId="0662F795" w14:textId="77777777" w:rsidR="00820FD8" w:rsidRPr="00DB707E" w:rsidRDefault="00820FD8" w:rsidP="00820FD8">
      <w:pPr>
        <w:spacing w:after="120"/>
        <w:rPr>
          <w:rFonts w:eastAsia="MS Mincho"/>
        </w:rPr>
      </w:pPr>
    </w:p>
    <w:p w14:paraId="1DC0B39F" w14:textId="77777777" w:rsidR="00820FD8" w:rsidRPr="00DB707E" w:rsidRDefault="00820FD8" w:rsidP="00820FD8">
      <w:pPr>
        <w:pStyle w:val="TH"/>
      </w:pPr>
      <w:r w:rsidRPr="00DB707E">
        <w:t>Table A.</w:t>
      </w:r>
      <w:del w:id="21379" w:author="Huawei" w:date="2022-10-25T19:46:00Z">
        <w:r w:rsidRPr="00DB707E" w:rsidDel="00CB5701">
          <w:delText>16.5.5</w:delText>
        </w:r>
      </w:del>
      <w:ins w:id="21380" w:author="Huawei" w:date="2022-10-25T19:46:00Z">
        <w:r>
          <w:t>16.5.2</w:t>
        </w:r>
      </w:ins>
      <w:r w:rsidRPr="00DB707E">
        <w:t>.2.1-4: Void</w:t>
      </w:r>
    </w:p>
    <w:p w14:paraId="04B79FD9" w14:textId="77777777" w:rsidR="00820FD8" w:rsidRPr="00DB707E" w:rsidRDefault="00820FD8" w:rsidP="00820FD8"/>
    <w:p w14:paraId="137C0D72" w14:textId="77777777" w:rsidR="00820FD8" w:rsidRPr="00DB707E" w:rsidRDefault="00820FD8" w:rsidP="00820FD8">
      <w:pPr>
        <w:pStyle w:val="TH"/>
      </w:pPr>
      <w:r w:rsidRPr="00DB707E">
        <w:lastRenderedPageBreak/>
        <w:t xml:space="preserve"> </w:t>
      </w:r>
      <w:r w:rsidRPr="00DB707E">
        <w:rPr>
          <w:noProof/>
          <w:lang w:val="en-US" w:eastAsia="zh-CN"/>
        </w:rPr>
        <w:drawing>
          <wp:inline distT="0" distB="0" distL="0" distR="0" wp14:anchorId="1DAB9680" wp14:editId="5AB9727B">
            <wp:extent cx="4576710" cy="2153423"/>
            <wp:effectExtent l="0" t="0" r="0" b="0"/>
            <wp:docPr id="64" name="图片 1"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w00527694\Pictures\图片28.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612014" cy="2170034"/>
                    </a:xfrm>
                    <a:prstGeom prst="rect">
                      <a:avLst/>
                    </a:prstGeom>
                    <a:noFill/>
                    <a:ln>
                      <a:noFill/>
                    </a:ln>
                  </pic:spPr>
                </pic:pic>
              </a:graphicData>
            </a:graphic>
          </wp:inline>
        </w:drawing>
      </w:r>
      <w:r w:rsidRPr="00DB707E">
        <w:rPr>
          <w:noProof/>
          <w:lang w:eastAsia="zh-CN"/>
        </w:rPr>
        <w:t xml:space="preserve"> </w:t>
      </w:r>
      <w:r w:rsidRPr="00DB707E">
        <w:t xml:space="preserve"> </w:t>
      </w:r>
    </w:p>
    <w:p w14:paraId="191C7814" w14:textId="77777777" w:rsidR="00820FD8" w:rsidRPr="00DB707E" w:rsidRDefault="00820FD8" w:rsidP="00820FD8">
      <w:pPr>
        <w:pStyle w:val="TF"/>
      </w:pPr>
      <w:r w:rsidRPr="00DB707E">
        <w:t>Figure A.</w:t>
      </w:r>
      <w:del w:id="21381" w:author="Huawei" w:date="2022-10-25T19:46:00Z">
        <w:r w:rsidRPr="00DB707E" w:rsidDel="00CB5701">
          <w:delText>16.5.5</w:delText>
        </w:r>
      </w:del>
      <w:ins w:id="21382" w:author="Huawei" w:date="2022-10-25T19:46:00Z">
        <w:r>
          <w:t>16.5.2</w:t>
        </w:r>
      </w:ins>
      <w:r w:rsidRPr="00DB707E">
        <w:t>.2.1-1: SNR and L1-RSRP variation SSB for SSB-based beam failure detection and link recovery testing in non-DRX mode</w:t>
      </w:r>
    </w:p>
    <w:p w14:paraId="74374A70" w14:textId="77777777" w:rsidR="00820FD8" w:rsidRPr="00DB707E" w:rsidRDefault="00820FD8" w:rsidP="00820FD8">
      <w:pPr>
        <w:pStyle w:val="Heading5"/>
        <w:rPr>
          <w:snapToGrid w:val="0"/>
          <w:lang w:eastAsia="zh-CN"/>
        </w:rPr>
      </w:pPr>
      <w:r w:rsidRPr="00DB707E">
        <w:rPr>
          <w:snapToGrid w:val="0"/>
          <w:lang w:eastAsia="zh-CN"/>
        </w:rPr>
        <w:t>A.</w:t>
      </w:r>
      <w:del w:id="21383" w:author="Huawei" w:date="2022-10-25T19:46:00Z">
        <w:r w:rsidRPr="00DB707E" w:rsidDel="00CB5701">
          <w:rPr>
            <w:snapToGrid w:val="0"/>
            <w:lang w:eastAsia="zh-CN"/>
          </w:rPr>
          <w:delText>16.5.5</w:delText>
        </w:r>
      </w:del>
      <w:ins w:id="21384" w:author="Huawei" w:date="2022-10-25T19:46:00Z">
        <w:r>
          <w:rPr>
            <w:snapToGrid w:val="0"/>
            <w:lang w:eastAsia="zh-CN"/>
          </w:rPr>
          <w:t>16.5.2</w:t>
        </w:r>
      </w:ins>
      <w:r w:rsidRPr="00DB707E">
        <w:rPr>
          <w:snapToGrid w:val="0"/>
          <w:lang w:eastAsia="zh-CN"/>
        </w:rPr>
        <w:t>.2.2</w:t>
      </w:r>
      <w:r w:rsidRPr="00DB707E">
        <w:rPr>
          <w:snapToGrid w:val="0"/>
          <w:lang w:eastAsia="zh-CN"/>
        </w:rPr>
        <w:tab/>
        <w:t>Test Requirements</w:t>
      </w:r>
    </w:p>
    <w:p w14:paraId="082FAD37" w14:textId="77777777" w:rsidR="00820FD8" w:rsidRPr="00DB707E" w:rsidRDefault="00820FD8" w:rsidP="00820FD8">
      <w:r w:rsidRPr="00DB707E">
        <w:t xml:space="preserve">The UE behaviour during time durations T1, T2, T3, T4 </w:t>
      </w:r>
      <w:r w:rsidRPr="00DB707E">
        <w:rPr>
          <w:lang w:eastAsia="zh-CN"/>
        </w:rPr>
        <w:t xml:space="preserve">and </w:t>
      </w:r>
      <w:r w:rsidRPr="00DB707E">
        <w:t>T5 shall be as follows:</w:t>
      </w:r>
    </w:p>
    <w:p w14:paraId="2814DAA4" w14:textId="77777777" w:rsidR="00820FD8" w:rsidRPr="00DB707E" w:rsidRDefault="00820FD8" w:rsidP="00820FD8">
      <w:pPr>
        <w:rPr>
          <w:lang w:eastAsia="zh-CN"/>
        </w:rPr>
      </w:pPr>
      <w:r w:rsidRPr="00DB707E">
        <w:t xml:space="preserve">During the </w:t>
      </w:r>
      <w:r w:rsidRPr="00DB707E">
        <w:rPr>
          <w:lang w:eastAsia="zh-CN"/>
        </w:rPr>
        <w:t>time duration T1 and T2, the UE shall transmit uplink signal at least in all subframes configured for CSI transmission on Cell 1.</w:t>
      </w:r>
    </w:p>
    <w:p w14:paraId="4314A03E" w14:textId="77777777" w:rsidR="00820FD8" w:rsidRPr="00DB707E" w:rsidRDefault="00820FD8" w:rsidP="00820FD8">
      <w:r w:rsidRPr="00DB707E">
        <w:rPr>
          <w:lang w:eastAsia="zh-CN"/>
        </w:rPr>
        <w:t xml:space="preserve">During the </w:t>
      </w:r>
      <w:r w:rsidRPr="00DB707E">
        <w:t>period from time point A to time point B the UE shall transmit uplink signal in Cell 1 in all uplink slots configured for CSI transmission according to the configured periodic CSI reporting for Cell 1.</w:t>
      </w:r>
    </w:p>
    <w:p w14:paraId="09543C20" w14:textId="77777777" w:rsidR="00820FD8" w:rsidRPr="00DB707E" w:rsidRDefault="00820FD8" w:rsidP="00820FD8">
      <w:r w:rsidRPr="00DB707E">
        <w:t>During T3 the UE shall detect beam failure and initiate link recovery. During T4 and T5 the UE measures and evaluate beam candidate from beam candidate set q</w:t>
      </w:r>
      <w:r w:rsidRPr="00DB707E">
        <w:rPr>
          <w:vertAlign w:val="subscript"/>
        </w:rPr>
        <w:t>1</w:t>
      </w:r>
      <w:r w:rsidRPr="00DB707E">
        <w:t>.</w:t>
      </w:r>
    </w:p>
    <w:p w14:paraId="7F9343AE" w14:textId="77777777" w:rsidR="00820FD8" w:rsidRPr="00DB707E" w:rsidRDefault="00820FD8" w:rsidP="00820FD8">
      <w:r w:rsidRPr="00DB707E">
        <w:t xml:space="preserve">No later than time point F occurring no later than D1 = 120+10 </w:t>
      </w:r>
      <w:proofErr w:type="spellStart"/>
      <w:r w:rsidRPr="00DB707E">
        <w:t>ms</w:t>
      </w:r>
      <w:proofErr w:type="spellEnd"/>
      <w:r w:rsidRPr="00DB707E">
        <w:t xml:space="preserve"> after the start of T5, the UE shall transmit preamble on a beam associated with the candidate beam set q</w:t>
      </w:r>
      <w:r w:rsidRPr="00DB707E">
        <w:rPr>
          <w:vertAlign w:val="subscript"/>
        </w:rPr>
        <w:t>1</w:t>
      </w:r>
      <w:r w:rsidRPr="00DB707E">
        <w:t>. The UE shall not transmit preamble on a beam associated with the candidate beam set q</w:t>
      </w:r>
      <w:r w:rsidRPr="00DB707E">
        <w:rPr>
          <w:vertAlign w:val="subscript"/>
        </w:rPr>
        <w:t>1</w:t>
      </w:r>
      <w:r w:rsidRPr="00DB707E">
        <w:t xml:space="preserve"> earlier than time point B.</w:t>
      </w:r>
    </w:p>
    <w:p w14:paraId="4F9862EB" w14:textId="77777777" w:rsidR="00820FD8" w:rsidRDefault="00820FD8" w:rsidP="00820FD8">
      <w:r w:rsidRPr="00DB707E">
        <w:t>Test is concluded once the test equipment has received the initial preamble transmission from the UE. The rate of correct events observed during repeated tests shall be at least 90%.</w:t>
      </w:r>
    </w:p>
    <w:p w14:paraId="2417C330" w14:textId="77777777" w:rsidR="00820FD8" w:rsidRPr="00020619" w:rsidRDefault="00820FD8" w:rsidP="00820FD8">
      <w:pPr>
        <w:pStyle w:val="Heading4"/>
      </w:pPr>
      <w:del w:id="21385" w:author="Huawei" w:date="2022-11-16T19:14:00Z">
        <w:r w:rsidRPr="00020619" w:rsidDel="00E06351">
          <w:delText>A.16.5.5.3</w:delText>
        </w:r>
      </w:del>
      <w:ins w:id="21386" w:author="Huawei" w:date="2022-11-16T19:14:00Z">
        <w:r>
          <w:t>A.16.5.2.3</w:t>
        </w:r>
      </w:ins>
      <w:r w:rsidRPr="00020619">
        <w:tab/>
        <w:t xml:space="preserve">Beam Failure Detection and Link Recovery Test for FR1 </w:t>
      </w:r>
      <w:proofErr w:type="spellStart"/>
      <w:r w:rsidRPr="00020619">
        <w:t>PCell</w:t>
      </w:r>
      <w:proofErr w:type="spellEnd"/>
      <w:r w:rsidRPr="00020619">
        <w:t xml:space="preserve"> configured with SSB-based BFD and LR in DRX mode for 1 Rx UE</w:t>
      </w:r>
    </w:p>
    <w:p w14:paraId="3EA7DEE8" w14:textId="77777777" w:rsidR="00820FD8" w:rsidRPr="00020619" w:rsidRDefault="00820FD8" w:rsidP="00820FD8">
      <w:pPr>
        <w:pStyle w:val="Heading5"/>
        <w:rPr>
          <w:ins w:id="21387" w:author="BigCREditor-RAN4#104-bis" w:date="2022-10-21T18:23:00Z"/>
          <w:snapToGrid w:val="0"/>
        </w:rPr>
      </w:pPr>
      <w:ins w:id="21388" w:author="BigCREditor-RAN4#104-bis" w:date="2022-10-21T18:23:00Z">
        <w:del w:id="21389" w:author="Huawei" w:date="2022-11-16T19:14:00Z">
          <w:r w:rsidRPr="00020619" w:rsidDel="00E06351">
            <w:rPr>
              <w:snapToGrid w:val="0"/>
              <w:lang w:eastAsia="zh-CN"/>
            </w:rPr>
            <w:delText>A.16.5.5.3</w:delText>
          </w:r>
        </w:del>
      </w:ins>
      <w:ins w:id="21390" w:author="Huawei" w:date="2022-11-16T19:14:00Z">
        <w:r>
          <w:rPr>
            <w:snapToGrid w:val="0"/>
            <w:lang w:eastAsia="zh-CN"/>
          </w:rPr>
          <w:t>A.16.5.2.3</w:t>
        </w:r>
      </w:ins>
      <w:ins w:id="21391" w:author="BigCREditor-RAN4#104-bis" w:date="2022-10-21T18:23:00Z">
        <w:r w:rsidRPr="00020619">
          <w:rPr>
            <w:snapToGrid w:val="0"/>
            <w:lang w:eastAsia="zh-CN"/>
          </w:rPr>
          <w:t>.1</w:t>
        </w:r>
        <w:r w:rsidRPr="00020619">
          <w:rPr>
            <w:snapToGrid w:val="0"/>
            <w:lang w:eastAsia="zh-CN"/>
          </w:rPr>
          <w:tab/>
          <w:t>Test Purpose and Environment</w:t>
        </w:r>
      </w:ins>
    </w:p>
    <w:p w14:paraId="491F3549" w14:textId="77777777" w:rsidR="00820FD8" w:rsidRPr="00020619" w:rsidRDefault="00820FD8" w:rsidP="00820FD8">
      <w:pPr>
        <w:rPr>
          <w:ins w:id="21392" w:author="BigCREditor-RAN4#104-bis" w:date="2022-10-21T18:23:00Z"/>
        </w:rPr>
      </w:pPr>
      <w:ins w:id="21393" w:author="BigCREditor-RAN4#104-bis" w:date="2022-10-21T18:23:00Z">
        <w:r w:rsidRPr="00020619">
          <w:t>The purpose of this test is to verify that the UE properly detects SSB-based beam failure in the set q</w:t>
        </w:r>
        <w:r w:rsidRPr="00020619">
          <w:rPr>
            <w:vertAlign w:val="subscript"/>
          </w:rPr>
          <w:t>0</w:t>
        </w:r>
        <w:r w:rsidRPr="00020619">
          <w:t xml:space="preserve"> configured for a serving cell and that the UE performs correct SSB-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SSB based beam failure detection and link recovery for an FR1 serving cell requirements in clause 8.5B.2.</w:t>
        </w:r>
      </w:ins>
    </w:p>
    <w:p w14:paraId="4D4C048A" w14:textId="77777777" w:rsidR="00820FD8" w:rsidRPr="00020619" w:rsidRDefault="00820FD8" w:rsidP="00820FD8">
      <w:pPr>
        <w:spacing w:before="120"/>
        <w:rPr>
          <w:ins w:id="21394" w:author="BigCREditor-RAN4#104-bis" w:date="2022-10-21T18:23:00Z"/>
        </w:rPr>
      </w:pPr>
      <w:ins w:id="21395" w:author="BigCREditor-RAN4#104-bis" w:date="2022-10-21T18:23:00Z">
        <w:r w:rsidRPr="00020619">
          <w:t xml:space="preserve">The test parameters are given in Tables </w:t>
        </w:r>
        <w:del w:id="21396" w:author="Huawei" w:date="2022-11-16T19:14:00Z">
          <w:r w:rsidRPr="00020619" w:rsidDel="00E06351">
            <w:delText>A.16.5.5.3</w:delText>
          </w:r>
        </w:del>
      </w:ins>
      <w:ins w:id="21397" w:author="Huawei" w:date="2022-11-16T19:14:00Z">
        <w:r>
          <w:t>A.16.5.2.3</w:t>
        </w:r>
      </w:ins>
      <w:ins w:id="21398" w:author="BigCREditor-RAN4#104-bis" w:date="2022-10-21T18:23:00Z">
        <w:r w:rsidRPr="00020619">
          <w:t xml:space="preserve">.1-1, </w:t>
        </w:r>
        <w:del w:id="21399" w:author="Huawei" w:date="2022-11-16T19:14:00Z">
          <w:r w:rsidRPr="00020619" w:rsidDel="00E06351">
            <w:delText>A.16.5.5.3</w:delText>
          </w:r>
        </w:del>
      </w:ins>
      <w:ins w:id="21400" w:author="Huawei" w:date="2022-11-16T19:14:00Z">
        <w:r>
          <w:t>A.16.5.2.3</w:t>
        </w:r>
      </w:ins>
      <w:ins w:id="21401" w:author="BigCREditor-RAN4#104-bis" w:date="2022-10-21T18:23:00Z">
        <w:r w:rsidRPr="00020619">
          <w:t xml:space="preserve">.1-2, </w:t>
        </w:r>
        <w:del w:id="21402" w:author="Huawei" w:date="2022-11-16T19:14:00Z">
          <w:r w:rsidRPr="00020619" w:rsidDel="00E06351">
            <w:delText>A.16.5.5.3</w:delText>
          </w:r>
        </w:del>
      </w:ins>
      <w:ins w:id="21403" w:author="Huawei" w:date="2022-11-16T19:14:00Z">
        <w:r>
          <w:t>A.16.5.2.3</w:t>
        </w:r>
      </w:ins>
      <w:ins w:id="21404" w:author="BigCREditor-RAN4#104-bis" w:date="2022-10-21T18:23:00Z">
        <w:r w:rsidRPr="00020619">
          <w:t xml:space="preserve">.1-3, </w:t>
        </w:r>
        <w:del w:id="21405" w:author="Huawei" w:date="2022-11-16T19:14:00Z">
          <w:r w:rsidRPr="00020619" w:rsidDel="00E06351">
            <w:delText>A.16.5.5.3</w:delText>
          </w:r>
        </w:del>
      </w:ins>
      <w:ins w:id="21406" w:author="Huawei" w:date="2022-11-16T19:14:00Z">
        <w:r>
          <w:t>A.16.5.2.3</w:t>
        </w:r>
      </w:ins>
      <w:ins w:id="21407" w:author="BigCREditor-RAN4#104-bis" w:date="2022-10-21T18:23:00Z">
        <w:r w:rsidRPr="00020619">
          <w:t xml:space="preserve">.1-4 and </w:t>
        </w:r>
        <w:del w:id="21408" w:author="Huawei" w:date="2022-11-16T19:14:00Z">
          <w:r w:rsidRPr="00020619" w:rsidDel="00E06351">
            <w:delText>A.16.5.5.3</w:delText>
          </w:r>
        </w:del>
      </w:ins>
      <w:ins w:id="21409" w:author="Huawei" w:date="2022-11-16T19:14:00Z">
        <w:r>
          <w:t>A.16.5.2.3</w:t>
        </w:r>
      </w:ins>
      <w:ins w:id="21410" w:author="BigCREditor-RAN4#104-bis" w:date="2022-10-21T18:23:00Z">
        <w:r w:rsidRPr="00020619">
          <w:t xml:space="preserve">.1-5 below. There is one cell, cell 1 which is the active cell, in the test. The test consists of five successive time periods, with time duration of T1, T2, T3, T4 and T5 respectively. Figure </w:t>
        </w:r>
        <w:del w:id="21411" w:author="Huawei" w:date="2022-11-16T19:14:00Z">
          <w:r w:rsidRPr="00020619" w:rsidDel="00E06351">
            <w:delText>A.16.5.5.3</w:delText>
          </w:r>
        </w:del>
      </w:ins>
      <w:ins w:id="21412" w:author="Huawei" w:date="2022-11-16T19:14:00Z">
        <w:r>
          <w:t>A.16.5.2.3</w:t>
        </w:r>
      </w:ins>
      <w:ins w:id="21413" w:author="BigCREditor-RAN4#104-bis" w:date="2022-10-21T18:23:00Z">
        <w:r w:rsidRPr="00020619">
          <w:t>.1-1 shows the variation of the downlink SNR of the SSB in set q</w:t>
        </w:r>
        <w:r w:rsidRPr="00020619">
          <w:rPr>
            <w:vertAlign w:val="subscript"/>
          </w:rPr>
          <w:t>0</w:t>
        </w:r>
        <w:r w:rsidRPr="00020619">
          <w:t xml:space="preserve"> in the active cell to emulate SSB based beam failure. Figure </w:t>
        </w:r>
        <w:del w:id="21414" w:author="Huawei" w:date="2022-11-16T19:14:00Z">
          <w:r w:rsidRPr="00020619" w:rsidDel="00E06351">
            <w:delText>A.16.5.5.3</w:delText>
          </w:r>
        </w:del>
      </w:ins>
      <w:ins w:id="21415" w:author="Huawei" w:date="2022-11-16T19:14:00Z">
        <w:r>
          <w:t>A.16.5.2.3</w:t>
        </w:r>
      </w:ins>
      <w:ins w:id="21416" w:author="BigCREditor-RAN4#104-bis" w:date="2022-10-21T18:23:00Z">
        <w:r w:rsidRPr="00020619">
          <w:t>.1-1 additionally shows the variation of the downlink L1-RSRP of the SSB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w:t>
        </w:r>
        <w:proofErr w:type="gramStart"/>
        <w:r w:rsidRPr="00020619">
          <w:t xml:space="preserve">5  </w:t>
        </w:r>
        <w:proofErr w:type="spellStart"/>
        <w:r w:rsidRPr="00020619">
          <w:t>ms</w:t>
        </w:r>
        <w:proofErr w:type="spellEnd"/>
        <w:proofErr w:type="gramEnd"/>
        <w:r w:rsidRPr="00020619">
          <w:t xml:space="preserve">. In the test, DRX configuration is enabled in </w:t>
        </w:r>
        <w:proofErr w:type="spellStart"/>
        <w:r w:rsidRPr="00020619">
          <w:t>PCell</w:t>
        </w:r>
        <w:proofErr w:type="spellEnd"/>
        <w:r w:rsidRPr="00020619">
          <w:t xml:space="preserve"> and DRX inactivity timer has already been expired, </w:t>
        </w:r>
        <w:proofErr w:type="gramStart"/>
        <w:r w:rsidRPr="00020619">
          <w:t>i.e.</w:t>
        </w:r>
        <w:proofErr w:type="gramEnd"/>
        <w:r w:rsidRPr="00020619">
          <w:t xml:space="preserve"> UE tries to decode PDCCH and to send periodic CQI during the period when On-duration timer is running. Time alignment timers shall be set to “infinity” so that UL timing alignment is maintained during the test. </w:t>
        </w:r>
      </w:ins>
    </w:p>
    <w:p w14:paraId="785705DC" w14:textId="77777777" w:rsidR="00820FD8" w:rsidRPr="00020619" w:rsidRDefault="00820FD8" w:rsidP="00820FD8">
      <w:pPr>
        <w:pStyle w:val="TH"/>
        <w:rPr>
          <w:ins w:id="21417" w:author="BigCREditor-RAN4#104-bis" w:date="2022-10-21T18:23:00Z"/>
        </w:rPr>
      </w:pPr>
      <w:ins w:id="21418" w:author="BigCREditor-RAN4#104-bis" w:date="2022-10-21T18:23:00Z">
        <w:r w:rsidRPr="00020619">
          <w:lastRenderedPageBreak/>
          <w:t xml:space="preserve">Table </w:t>
        </w:r>
        <w:del w:id="21419" w:author="Huawei" w:date="2022-11-16T19:14:00Z">
          <w:r w:rsidRPr="00020619" w:rsidDel="00E06351">
            <w:delText>A.16.5.5.3</w:delText>
          </w:r>
        </w:del>
      </w:ins>
      <w:ins w:id="21420" w:author="Huawei" w:date="2022-11-16T19:14:00Z">
        <w:r>
          <w:t>A.16.5.2.3</w:t>
        </w:r>
      </w:ins>
      <w:ins w:id="21421" w:author="BigCREditor-RAN4#104-bis" w:date="2022-10-21T18:23:00Z">
        <w:r w:rsidRPr="00020619">
          <w:t xml:space="preserve">.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20FD8" w:rsidRPr="00020619" w14:paraId="3254C9F9" w14:textId="77777777" w:rsidTr="00864629">
        <w:trPr>
          <w:trHeight w:val="187"/>
          <w:jc w:val="center"/>
          <w:ins w:id="21422" w:author="BigCREditor-RAN4#104-bis" w:date="2022-10-21T18:23:00Z"/>
        </w:trPr>
        <w:tc>
          <w:tcPr>
            <w:tcW w:w="2265" w:type="dxa"/>
            <w:shd w:val="clear" w:color="auto" w:fill="auto"/>
          </w:tcPr>
          <w:p w14:paraId="3D88C00F" w14:textId="77777777" w:rsidR="00820FD8" w:rsidRPr="00020619" w:rsidRDefault="00820FD8" w:rsidP="00864629">
            <w:pPr>
              <w:pStyle w:val="TAH"/>
              <w:rPr>
                <w:ins w:id="21423" w:author="BigCREditor-RAN4#104-bis" w:date="2022-10-21T18:23:00Z"/>
              </w:rPr>
            </w:pPr>
            <w:ins w:id="21424" w:author="BigCREditor-RAN4#104-bis" w:date="2022-10-21T18:23:00Z">
              <w:r w:rsidRPr="00020619">
                <w:t>Configuration</w:t>
              </w:r>
            </w:ins>
          </w:p>
        </w:tc>
        <w:tc>
          <w:tcPr>
            <w:tcW w:w="6905" w:type="dxa"/>
            <w:shd w:val="clear" w:color="auto" w:fill="auto"/>
          </w:tcPr>
          <w:p w14:paraId="423CD218" w14:textId="77777777" w:rsidR="00820FD8" w:rsidRPr="00020619" w:rsidRDefault="00820FD8" w:rsidP="00864629">
            <w:pPr>
              <w:pStyle w:val="TAH"/>
              <w:rPr>
                <w:ins w:id="21425" w:author="BigCREditor-RAN4#104-bis" w:date="2022-10-21T18:23:00Z"/>
              </w:rPr>
            </w:pPr>
            <w:ins w:id="21426" w:author="BigCREditor-RAN4#104-bis" w:date="2022-10-21T18:23:00Z">
              <w:r w:rsidRPr="00020619">
                <w:t>Description</w:t>
              </w:r>
            </w:ins>
          </w:p>
        </w:tc>
      </w:tr>
      <w:tr w:rsidR="00820FD8" w:rsidRPr="00020619" w14:paraId="715DB6B0" w14:textId="77777777" w:rsidTr="00864629">
        <w:trPr>
          <w:trHeight w:val="187"/>
          <w:jc w:val="center"/>
          <w:ins w:id="21427" w:author="BigCREditor-RAN4#104-bis" w:date="2022-10-21T18:23:00Z"/>
        </w:trPr>
        <w:tc>
          <w:tcPr>
            <w:tcW w:w="2265" w:type="dxa"/>
            <w:shd w:val="clear" w:color="auto" w:fill="auto"/>
          </w:tcPr>
          <w:p w14:paraId="79D51478" w14:textId="77777777" w:rsidR="00820FD8" w:rsidRPr="00020619" w:rsidRDefault="00820FD8" w:rsidP="00864629">
            <w:pPr>
              <w:pStyle w:val="TAL"/>
              <w:rPr>
                <w:ins w:id="21428" w:author="BigCREditor-RAN4#104-bis" w:date="2022-10-21T18:23:00Z"/>
              </w:rPr>
            </w:pPr>
            <w:ins w:id="21429" w:author="BigCREditor-RAN4#104-bis" w:date="2022-10-21T18:23:00Z">
              <w:r w:rsidRPr="00020619">
                <w:t>1</w:t>
              </w:r>
            </w:ins>
          </w:p>
        </w:tc>
        <w:tc>
          <w:tcPr>
            <w:tcW w:w="6905" w:type="dxa"/>
            <w:shd w:val="clear" w:color="auto" w:fill="auto"/>
          </w:tcPr>
          <w:p w14:paraId="7E7F3694" w14:textId="77777777" w:rsidR="00820FD8" w:rsidRPr="00020619" w:rsidRDefault="00820FD8" w:rsidP="00864629">
            <w:pPr>
              <w:pStyle w:val="TAL"/>
              <w:rPr>
                <w:ins w:id="21430" w:author="BigCREditor-RAN4#104-bis" w:date="2022-10-21T18:23:00Z"/>
              </w:rPr>
            </w:pPr>
            <w:ins w:id="21431" w:author="BigCREditor-RAN4#104-bis" w:date="2022-10-21T18:23:00Z">
              <w:r w:rsidRPr="00020619">
                <w:t>FDD duplex mode, 15 kHz SSB SCS, 10 MHz bandwidth</w:t>
              </w:r>
            </w:ins>
          </w:p>
        </w:tc>
      </w:tr>
      <w:tr w:rsidR="00820FD8" w:rsidRPr="00020619" w14:paraId="5764479E" w14:textId="77777777" w:rsidTr="00864629">
        <w:trPr>
          <w:trHeight w:val="187"/>
          <w:jc w:val="center"/>
          <w:ins w:id="21432" w:author="BigCREditor-RAN4#104-bis" w:date="2022-10-21T18:23:00Z"/>
        </w:trPr>
        <w:tc>
          <w:tcPr>
            <w:tcW w:w="2265" w:type="dxa"/>
            <w:shd w:val="clear" w:color="auto" w:fill="auto"/>
          </w:tcPr>
          <w:p w14:paraId="33365F92" w14:textId="77777777" w:rsidR="00820FD8" w:rsidRPr="00020619" w:rsidRDefault="00820FD8" w:rsidP="00864629">
            <w:pPr>
              <w:pStyle w:val="TAL"/>
              <w:rPr>
                <w:ins w:id="21433" w:author="BigCREditor-RAN4#104-bis" w:date="2022-10-21T18:23:00Z"/>
              </w:rPr>
            </w:pPr>
            <w:ins w:id="21434" w:author="BigCREditor-RAN4#104-bis" w:date="2022-10-21T18:23:00Z">
              <w:r w:rsidRPr="00020619">
                <w:t>2</w:t>
              </w:r>
            </w:ins>
          </w:p>
        </w:tc>
        <w:tc>
          <w:tcPr>
            <w:tcW w:w="6905" w:type="dxa"/>
            <w:shd w:val="clear" w:color="auto" w:fill="auto"/>
          </w:tcPr>
          <w:p w14:paraId="47FD3197" w14:textId="77777777" w:rsidR="00820FD8" w:rsidRPr="00020619" w:rsidRDefault="00820FD8" w:rsidP="00864629">
            <w:pPr>
              <w:pStyle w:val="TAL"/>
              <w:rPr>
                <w:ins w:id="21435" w:author="BigCREditor-RAN4#104-bis" w:date="2022-10-21T18:23:00Z"/>
              </w:rPr>
            </w:pPr>
            <w:ins w:id="21436" w:author="BigCREditor-RAN4#104-bis" w:date="2022-10-21T18:23:00Z">
              <w:r w:rsidRPr="00020619">
                <w:t>TDD duplex mode, 15 kHz SSB SCS, 10 MHz bandwidth</w:t>
              </w:r>
            </w:ins>
          </w:p>
        </w:tc>
      </w:tr>
      <w:tr w:rsidR="00820FD8" w:rsidRPr="00020619" w14:paraId="4F8F61E0" w14:textId="77777777" w:rsidTr="00864629">
        <w:trPr>
          <w:trHeight w:val="187"/>
          <w:jc w:val="center"/>
          <w:ins w:id="21437" w:author="BigCREditor-RAN4#104-bis" w:date="2022-10-21T18:23:00Z"/>
        </w:trPr>
        <w:tc>
          <w:tcPr>
            <w:tcW w:w="2265" w:type="dxa"/>
            <w:shd w:val="clear" w:color="auto" w:fill="auto"/>
          </w:tcPr>
          <w:p w14:paraId="3D1C6977" w14:textId="77777777" w:rsidR="00820FD8" w:rsidRPr="00020619" w:rsidRDefault="00820FD8" w:rsidP="00864629">
            <w:pPr>
              <w:pStyle w:val="TAL"/>
              <w:rPr>
                <w:ins w:id="21438" w:author="BigCREditor-RAN4#104-bis" w:date="2022-10-21T18:23:00Z"/>
              </w:rPr>
            </w:pPr>
            <w:ins w:id="21439" w:author="BigCREditor-RAN4#104-bis" w:date="2022-10-21T18:23:00Z">
              <w:r w:rsidRPr="00020619">
                <w:t>3</w:t>
              </w:r>
            </w:ins>
          </w:p>
        </w:tc>
        <w:tc>
          <w:tcPr>
            <w:tcW w:w="6905" w:type="dxa"/>
            <w:shd w:val="clear" w:color="auto" w:fill="auto"/>
          </w:tcPr>
          <w:p w14:paraId="0606D7BF" w14:textId="77777777" w:rsidR="00820FD8" w:rsidRPr="00020619" w:rsidRDefault="00820FD8" w:rsidP="00864629">
            <w:pPr>
              <w:pStyle w:val="TAL"/>
              <w:rPr>
                <w:ins w:id="21440" w:author="BigCREditor-RAN4#104-bis" w:date="2022-10-21T18:23:00Z"/>
              </w:rPr>
            </w:pPr>
            <w:ins w:id="21441" w:author="BigCREditor-RAN4#104-bis" w:date="2022-10-21T18:23:00Z">
              <w:r w:rsidRPr="00020619">
                <w:t>TDD duplex mode, 30 kHz SSB SCS, 20 MHz bandwidth</w:t>
              </w:r>
            </w:ins>
          </w:p>
        </w:tc>
      </w:tr>
      <w:tr w:rsidR="00820FD8" w:rsidRPr="00020619" w14:paraId="4B43E879" w14:textId="77777777" w:rsidTr="00864629">
        <w:trPr>
          <w:trHeight w:val="187"/>
          <w:jc w:val="center"/>
          <w:ins w:id="21442" w:author="BigCREditor-RAN4#104-bis" w:date="2022-10-21T18:23:00Z"/>
        </w:trPr>
        <w:tc>
          <w:tcPr>
            <w:tcW w:w="2265" w:type="dxa"/>
            <w:shd w:val="clear" w:color="auto" w:fill="auto"/>
          </w:tcPr>
          <w:p w14:paraId="4AAA9DA6" w14:textId="77777777" w:rsidR="00820FD8" w:rsidRPr="00020619" w:rsidRDefault="00820FD8" w:rsidP="00864629">
            <w:pPr>
              <w:pStyle w:val="TAL"/>
              <w:rPr>
                <w:ins w:id="21443" w:author="BigCREditor-RAN4#104-bis" w:date="2022-10-21T18:23:00Z"/>
              </w:rPr>
            </w:pPr>
            <w:ins w:id="21444" w:author="BigCREditor-RAN4#104-bis" w:date="2022-10-21T18:23:00Z">
              <w:r w:rsidRPr="00020619">
                <w:t>4</w:t>
              </w:r>
            </w:ins>
          </w:p>
        </w:tc>
        <w:tc>
          <w:tcPr>
            <w:tcW w:w="6905" w:type="dxa"/>
            <w:shd w:val="clear" w:color="auto" w:fill="auto"/>
          </w:tcPr>
          <w:p w14:paraId="0E6EC9E4" w14:textId="77777777" w:rsidR="00820FD8" w:rsidRPr="00020619" w:rsidRDefault="00820FD8" w:rsidP="00864629">
            <w:pPr>
              <w:pStyle w:val="TAL"/>
              <w:rPr>
                <w:ins w:id="21445" w:author="BigCREditor-RAN4#104-bis" w:date="2022-10-21T18:23:00Z"/>
              </w:rPr>
            </w:pPr>
            <w:ins w:id="21446" w:author="BigCREditor-RAN4#104-bis" w:date="2022-10-21T18:23:00Z">
              <w:r w:rsidRPr="00020619">
                <w:t>HD-FDD duplex mode, 15kHz SSB SCS, 10 MHz bandwidth</w:t>
              </w:r>
            </w:ins>
          </w:p>
        </w:tc>
      </w:tr>
      <w:tr w:rsidR="00820FD8" w:rsidRPr="00020619" w14:paraId="631F2592" w14:textId="77777777" w:rsidTr="00864629">
        <w:trPr>
          <w:trHeight w:val="187"/>
          <w:jc w:val="center"/>
          <w:ins w:id="21447" w:author="BigCREditor-RAN4#104-bis" w:date="2022-10-21T18:23:00Z"/>
        </w:trPr>
        <w:tc>
          <w:tcPr>
            <w:tcW w:w="9170" w:type="dxa"/>
            <w:gridSpan w:val="2"/>
            <w:shd w:val="clear" w:color="auto" w:fill="auto"/>
          </w:tcPr>
          <w:p w14:paraId="073A5017" w14:textId="77777777" w:rsidR="00820FD8" w:rsidRPr="00020619" w:rsidRDefault="00820FD8" w:rsidP="00864629">
            <w:pPr>
              <w:pStyle w:val="TAN"/>
              <w:rPr>
                <w:ins w:id="21448" w:author="BigCREditor-RAN4#104-bis" w:date="2022-10-21T18:23:00Z"/>
              </w:rPr>
            </w:pPr>
            <w:ins w:id="21449" w:author="BigCREditor-RAN4#104-bis" w:date="2022-10-21T18:23:00Z">
              <w:r w:rsidRPr="00020619">
                <w:t>Note:</w:t>
              </w:r>
              <w:r w:rsidRPr="00020619">
                <w:tab/>
                <w:t>The UE is only required to pass in one of the supported test configurations in FR1</w:t>
              </w:r>
            </w:ins>
          </w:p>
        </w:tc>
      </w:tr>
    </w:tbl>
    <w:p w14:paraId="3CF13A1D" w14:textId="77777777" w:rsidR="00820FD8" w:rsidRPr="00020619" w:rsidRDefault="00820FD8" w:rsidP="00820FD8">
      <w:pPr>
        <w:spacing w:before="120"/>
        <w:rPr>
          <w:ins w:id="21450" w:author="BigCREditor-RAN4#104-bis" w:date="2022-10-21T18:23:00Z"/>
        </w:rPr>
      </w:pPr>
    </w:p>
    <w:p w14:paraId="0D4F4FD7" w14:textId="77777777" w:rsidR="00820FD8" w:rsidRPr="00020619" w:rsidRDefault="00820FD8" w:rsidP="00820FD8">
      <w:pPr>
        <w:pStyle w:val="TH"/>
        <w:rPr>
          <w:ins w:id="21451" w:author="BigCREditor-RAN4#104-bis" w:date="2022-10-21T18:23:00Z"/>
        </w:rPr>
      </w:pPr>
      <w:ins w:id="21452" w:author="BigCREditor-RAN4#104-bis" w:date="2022-10-21T18:23:00Z">
        <w:r w:rsidRPr="00020619">
          <w:lastRenderedPageBreak/>
          <w:t xml:space="preserve">Table </w:t>
        </w:r>
        <w:del w:id="21453" w:author="Huawei" w:date="2022-11-16T19:14:00Z">
          <w:r w:rsidRPr="00020619" w:rsidDel="00E06351">
            <w:delText>A.16.5.5.3</w:delText>
          </w:r>
        </w:del>
      </w:ins>
      <w:ins w:id="21454" w:author="Huawei" w:date="2022-11-16T19:14:00Z">
        <w:r>
          <w:t>A.16.5.2.3</w:t>
        </w:r>
      </w:ins>
      <w:ins w:id="21455" w:author="BigCREditor-RAN4#104-bis" w:date="2022-10-21T18:23:00Z">
        <w:r w:rsidRPr="00020619">
          <w:t xml:space="preserve">.1-2: General test parameters for FR1 </w:t>
        </w:r>
        <w:proofErr w:type="spellStart"/>
        <w:r w:rsidRPr="00020619">
          <w:t>PCell</w:t>
        </w:r>
        <w:proofErr w:type="spellEnd"/>
        <w:r w:rsidRPr="00020619">
          <w:t xml:space="preserve"> for SSB-based beam failure detection and link recovery testing in DRX mode</w:t>
        </w:r>
      </w:ins>
    </w:p>
    <w:tbl>
      <w:tblPr>
        <w:tblW w:w="36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1456" w:author="Huawei" w:date="2022-11-16T19:17:00Z">
          <w:tblPr>
            <w:tblW w:w="36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1828"/>
        <w:gridCol w:w="34"/>
        <w:gridCol w:w="179"/>
        <w:gridCol w:w="1163"/>
        <w:gridCol w:w="732"/>
        <w:gridCol w:w="1763"/>
        <w:gridCol w:w="1309"/>
        <w:tblGridChange w:id="21457">
          <w:tblGrid>
            <w:gridCol w:w="1827"/>
            <w:gridCol w:w="35"/>
            <w:gridCol w:w="179"/>
            <w:gridCol w:w="1163"/>
            <w:gridCol w:w="732"/>
            <w:gridCol w:w="1763"/>
            <w:gridCol w:w="1309"/>
          </w:tblGrid>
        </w:tblGridChange>
      </w:tblGrid>
      <w:tr w:rsidR="00820FD8" w:rsidRPr="00020619" w14:paraId="0452BE92" w14:textId="77777777" w:rsidTr="00864629">
        <w:trPr>
          <w:trHeight w:val="187"/>
          <w:jc w:val="center"/>
          <w:ins w:id="21458" w:author="BigCREditor-RAN4#104-bis" w:date="2022-10-21T18:23:00Z"/>
          <w:trPrChange w:id="21459" w:author="Huawei" w:date="2022-11-16T19:17:00Z">
            <w:trPr>
              <w:trHeight w:val="187"/>
              <w:jc w:val="center"/>
            </w:trPr>
          </w:trPrChange>
        </w:trPr>
        <w:tc>
          <w:tcPr>
            <w:tcW w:w="2286" w:type="pct"/>
            <w:gridSpan w:val="4"/>
            <w:tcBorders>
              <w:bottom w:val="nil"/>
            </w:tcBorders>
            <w:shd w:val="clear" w:color="auto" w:fill="auto"/>
            <w:tcPrChange w:id="21460" w:author="Huawei" w:date="2022-11-16T19:17:00Z">
              <w:tcPr>
                <w:tcW w:w="2285" w:type="pct"/>
                <w:gridSpan w:val="4"/>
                <w:tcBorders>
                  <w:bottom w:val="nil"/>
                </w:tcBorders>
                <w:shd w:val="clear" w:color="auto" w:fill="auto"/>
              </w:tcPr>
            </w:tcPrChange>
          </w:tcPr>
          <w:p w14:paraId="36B6B4C3" w14:textId="77777777" w:rsidR="00820FD8" w:rsidRPr="00020619" w:rsidRDefault="00820FD8" w:rsidP="00864629">
            <w:pPr>
              <w:pStyle w:val="TAH"/>
              <w:rPr>
                <w:ins w:id="21461" w:author="BigCREditor-RAN4#104-bis" w:date="2022-10-21T18:23:00Z"/>
                <w:noProof/>
              </w:rPr>
            </w:pPr>
            <w:ins w:id="21462" w:author="BigCREditor-RAN4#104-bis" w:date="2022-10-21T18:23:00Z">
              <w:r w:rsidRPr="00020619">
                <w:rPr>
                  <w:noProof/>
                </w:rPr>
                <w:lastRenderedPageBreak/>
                <w:t>Parameter</w:t>
              </w:r>
            </w:ins>
          </w:p>
        </w:tc>
        <w:tc>
          <w:tcPr>
            <w:tcW w:w="522" w:type="pct"/>
            <w:tcBorders>
              <w:bottom w:val="nil"/>
            </w:tcBorders>
            <w:shd w:val="clear" w:color="auto" w:fill="auto"/>
            <w:tcPrChange w:id="21463" w:author="Huawei" w:date="2022-11-16T19:17:00Z">
              <w:tcPr>
                <w:tcW w:w="522" w:type="pct"/>
                <w:tcBorders>
                  <w:bottom w:val="nil"/>
                </w:tcBorders>
                <w:shd w:val="clear" w:color="auto" w:fill="auto"/>
              </w:tcPr>
            </w:tcPrChange>
          </w:tcPr>
          <w:p w14:paraId="1A416586" w14:textId="77777777" w:rsidR="00820FD8" w:rsidRPr="00020619" w:rsidRDefault="00820FD8" w:rsidP="00864629">
            <w:pPr>
              <w:pStyle w:val="TAH"/>
              <w:rPr>
                <w:ins w:id="21464" w:author="BigCREditor-RAN4#104-bis" w:date="2022-10-21T18:23:00Z"/>
                <w:noProof/>
              </w:rPr>
            </w:pPr>
            <w:ins w:id="21465" w:author="BigCREditor-RAN4#104-bis" w:date="2022-10-21T18:23:00Z">
              <w:r w:rsidRPr="00020619">
                <w:rPr>
                  <w:noProof/>
                </w:rPr>
                <w:t>Unit</w:t>
              </w:r>
            </w:ins>
          </w:p>
        </w:tc>
        <w:tc>
          <w:tcPr>
            <w:tcW w:w="1258" w:type="pct"/>
            <w:shd w:val="clear" w:color="auto" w:fill="auto"/>
            <w:tcPrChange w:id="21466" w:author="Huawei" w:date="2022-11-16T19:17:00Z">
              <w:tcPr>
                <w:tcW w:w="1258" w:type="pct"/>
                <w:shd w:val="clear" w:color="auto" w:fill="auto"/>
              </w:tcPr>
            </w:tcPrChange>
          </w:tcPr>
          <w:p w14:paraId="59E0807F" w14:textId="77777777" w:rsidR="00820FD8" w:rsidRPr="00020619" w:rsidRDefault="00820FD8" w:rsidP="00864629">
            <w:pPr>
              <w:pStyle w:val="TAH"/>
              <w:rPr>
                <w:ins w:id="21467" w:author="BigCREditor-RAN4#104-bis" w:date="2022-10-21T18:23:00Z"/>
                <w:noProof/>
              </w:rPr>
            </w:pPr>
            <w:ins w:id="21468" w:author="BigCREditor-RAN4#104-bis" w:date="2022-10-21T18:23:00Z">
              <w:r w:rsidRPr="00020619">
                <w:rPr>
                  <w:noProof/>
                </w:rPr>
                <w:t>Value</w:t>
              </w:r>
            </w:ins>
          </w:p>
        </w:tc>
        <w:tc>
          <w:tcPr>
            <w:tcW w:w="934" w:type="pct"/>
            <w:tcPrChange w:id="21469" w:author="Huawei" w:date="2022-11-16T19:17:00Z">
              <w:tcPr>
                <w:tcW w:w="935" w:type="pct"/>
              </w:tcPr>
            </w:tcPrChange>
          </w:tcPr>
          <w:p w14:paraId="14AE7888" w14:textId="77777777" w:rsidR="00820FD8" w:rsidRPr="00020619" w:rsidRDefault="00820FD8" w:rsidP="00864629">
            <w:pPr>
              <w:pStyle w:val="TAH"/>
              <w:rPr>
                <w:ins w:id="21470" w:author="BigCREditor-RAN4#104-bis" w:date="2022-10-21T18:23:00Z"/>
                <w:noProof/>
              </w:rPr>
            </w:pPr>
            <w:ins w:id="21471" w:author="BigCREditor-RAN4#104-bis" w:date="2022-10-21T18:23:00Z">
              <w:r w:rsidRPr="00020619">
                <w:rPr>
                  <w:noProof/>
                </w:rPr>
                <w:t>Comment</w:t>
              </w:r>
            </w:ins>
          </w:p>
        </w:tc>
      </w:tr>
      <w:tr w:rsidR="00820FD8" w:rsidRPr="00020619" w14:paraId="2504120B" w14:textId="77777777" w:rsidTr="00864629">
        <w:trPr>
          <w:trHeight w:val="187"/>
          <w:jc w:val="center"/>
          <w:ins w:id="21472" w:author="BigCREditor-RAN4#104-bis" w:date="2022-10-21T18:23:00Z"/>
          <w:trPrChange w:id="21473" w:author="Huawei" w:date="2022-11-16T19:17:00Z">
            <w:trPr>
              <w:trHeight w:val="187"/>
              <w:jc w:val="center"/>
            </w:trPr>
          </w:trPrChange>
        </w:trPr>
        <w:tc>
          <w:tcPr>
            <w:tcW w:w="2286" w:type="pct"/>
            <w:gridSpan w:val="4"/>
            <w:tcBorders>
              <w:top w:val="nil"/>
            </w:tcBorders>
            <w:shd w:val="clear" w:color="auto" w:fill="auto"/>
            <w:tcPrChange w:id="21474" w:author="Huawei" w:date="2022-11-16T19:17:00Z">
              <w:tcPr>
                <w:tcW w:w="2285" w:type="pct"/>
                <w:gridSpan w:val="4"/>
                <w:tcBorders>
                  <w:top w:val="nil"/>
                </w:tcBorders>
                <w:shd w:val="clear" w:color="auto" w:fill="auto"/>
              </w:tcPr>
            </w:tcPrChange>
          </w:tcPr>
          <w:p w14:paraId="75658D40" w14:textId="77777777" w:rsidR="00820FD8" w:rsidRPr="00020619" w:rsidRDefault="00820FD8" w:rsidP="00864629">
            <w:pPr>
              <w:pStyle w:val="TAH"/>
              <w:rPr>
                <w:ins w:id="21475" w:author="BigCREditor-RAN4#104-bis" w:date="2022-10-21T18:23:00Z"/>
                <w:noProof/>
              </w:rPr>
            </w:pPr>
          </w:p>
        </w:tc>
        <w:tc>
          <w:tcPr>
            <w:tcW w:w="522" w:type="pct"/>
            <w:tcBorders>
              <w:top w:val="nil"/>
            </w:tcBorders>
            <w:shd w:val="clear" w:color="auto" w:fill="auto"/>
            <w:tcPrChange w:id="21476" w:author="Huawei" w:date="2022-11-16T19:17:00Z">
              <w:tcPr>
                <w:tcW w:w="522" w:type="pct"/>
                <w:tcBorders>
                  <w:top w:val="nil"/>
                </w:tcBorders>
                <w:shd w:val="clear" w:color="auto" w:fill="auto"/>
              </w:tcPr>
            </w:tcPrChange>
          </w:tcPr>
          <w:p w14:paraId="53E8C284" w14:textId="77777777" w:rsidR="00820FD8" w:rsidRPr="00020619" w:rsidRDefault="00820FD8" w:rsidP="00864629">
            <w:pPr>
              <w:pStyle w:val="TAH"/>
              <w:rPr>
                <w:ins w:id="21477" w:author="BigCREditor-RAN4#104-bis" w:date="2022-10-21T18:23:00Z"/>
                <w:noProof/>
              </w:rPr>
            </w:pPr>
          </w:p>
        </w:tc>
        <w:tc>
          <w:tcPr>
            <w:tcW w:w="1258" w:type="pct"/>
            <w:shd w:val="clear" w:color="auto" w:fill="auto"/>
            <w:tcPrChange w:id="21478" w:author="Huawei" w:date="2022-11-16T19:17:00Z">
              <w:tcPr>
                <w:tcW w:w="1258" w:type="pct"/>
                <w:shd w:val="clear" w:color="auto" w:fill="auto"/>
              </w:tcPr>
            </w:tcPrChange>
          </w:tcPr>
          <w:p w14:paraId="237B1BF2" w14:textId="77777777" w:rsidR="00820FD8" w:rsidRPr="00020619" w:rsidRDefault="00820FD8" w:rsidP="00864629">
            <w:pPr>
              <w:pStyle w:val="TAH"/>
              <w:rPr>
                <w:ins w:id="21479" w:author="BigCREditor-RAN4#104-bis" w:date="2022-10-21T18:23:00Z"/>
                <w:noProof/>
              </w:rPr>
            </w:pPr>
            <w:ins w:id="21480" w:author="BigCREditor-RAN4#104-bis" w:date="2022-10-21T18:23:00Z">
              <w:r w:rsidRPr="00020619">
                <w:rPr>
                  <w:noProof/>
                </w:rPr>
                <w:t>Test 1</w:t>
              </w:r>
            </w:ins>
          </w:p>
        </w:tc>
        <w:tc>
          <w:tcPr>
            <w:tcW w:w="934" w:type="pct"/>
            <w:tcPrChange w:id="21481" w:author="Huawei" w:date="2022-11-16T19:17:00Z">
              <w:tcPr>
                <w:tcW w:w="935" w:type="pct"/>
              </w:tcPr>
            </w:tcPrChange>
          </w:tcPr>
          <w:p w14:paraId="44EBCC29" w14:textId="77777777" w:rsidR="00820FD8" w:rsidRPr="00020619" w:rsidRDefault="00820FD8" w:rsidP="00864629">
            <w:pPr>
              <w:pStyle w:val="TAH"/>
              <w:rPr>
                <w:ins w:id="21482" w:author="BigCREditor-RAN4#104-bis" w:date="2022-10-21T18:23:00Z"/>
                <w:noProof/>
              </w:rPr>
            </w:pPr>
          </w:p>
        </w:tc>
      </w:tr>
      <w:tr w:rsidR="00820FD8" w:rsidRPr="00020619" w14:paraId="3F3C73E8" w14:textId="77777777" w:rsidTr="00864629">
        <w:trPr>
          <w:trHeight w:val="187"/>
          <w:jc w:val="center"/>
          <w:ins w:id="21483" w:author="BigCREditor-RAN4#104-bis" w:date="2022-10-21T18:23:00Z"/>
          <w:trPrChange w:id="21484" w:author="Huawei" w:date="2022-11-16T19:17:00Z">
            <w:trPr>
              <w:trHeight w:val="187"/>
              <w:jc w:val="center"/>
            </w:trPr>
          </w:trPrChange>
        </w:trPr>
        <w:tc>
          <w:tcPr>
            <w:tcW w:w="2286" w:type="pct"/>
            <w:gridSpan w:val="4"/>
            <w:shd w:val="clear" w:color="auto" w:fill="auto"/>
            <w:tcPrChange w:id="21485" w:author="Huawei" w:date="2022-11-16T19:17:00Z">
              <w:tcPr>
                <w:tcW w:w="2285" w:type="pct"/>
                <w:gridSpan w:val="4"/>
                <w:shd w:val="clear" w:color="auto" w:fill="auto"/>
              </w:tcPr>
            </w:tcPrChange>
          </w:tcPr>
          <w:p w14:paraId="2834FEF9" w14:textId="77777777" w:rsidR="00820FD8" w:rsidRPr="00020619" w:rsidRDefault="00820FD8" w:rsidP="00864629">
            <w:pPr>
              <w:pStyle w:val="TAL"/>
              <w:rPr>
                <w:ins w:id="21486" w:author="BigCREditor-RAN4#104-bis" w:date="2022-10-21T18:23:00Z"/>
                <w:noProof/>
              </w:rPr>
            </w:pPr>
            <w:ins w:id="21487" w:author="BigCREditor-RAN4#104-bis" w:date="2022-10-21T18:23:00Z">
              <w:r w:rsidRPr="00020619">
                <w:rPr>
                  <w:noProof/>
                </w:rPr>
                <w:t>Active PSCell</w:t>
              </w:r>
            </w:ins>
          </w:p>
        </w:tc>
        <w:tc>
          <w:tcPr>
            <w:tcW w:w="522" w:type="pct"/>
            <w:shd w:val="clear" w:color="auto" w:fill="auto"/>
            <w:tcPrChange w:id="21488" w:author="Huawei" w:date="2022-11-16T19:17:00Z">
              <w:tcPr>
                <w:tcW w:w="522" w:type="pct"/>
                <w:shd w:val="clear" w:color="auto" w:fill="auto"/>
              </w:tcPr>
            </w:tcPrChange>
          </w:tcPr>
          <w:p w14:paraId="14265B2B" w14:textId="77777777" w:rsidR="00820FD8" w:rsidRPr="00020619" w:rsidRDefault="00820FD8" w:rsidP="00864629">
            <w:pPr>
              <w:pStyle w:val="TAC"/>
              <w:rPr>
                <w:ins w:id="21489" w:author="BigCREditor-RAN4#104-bis" w:date="2022-10-21T18:23:00Z"/>
                <w:noProof/>
              </w:rPr>
            </w:pPr>
          </w:p>
        </w:tc>
        <w:tc>
          <w:tcPr>
            <w:tcW w:w="1258" w:type="pct"/>
            <w:shd w:val="clear" w:color="auto" w:fill="auto"/>
            <w:tcPrChange w:id="21490" w:author="Huawei" w:date="2022-11-16T19:17:00Z">
              <w:tcPr>
                <w:tcW w:w="1258" w:type="pct"/>
                <w:shd w:val="clear" w:color="auto" w:fill="auto"/>
              </w:tcPr>
            </w:tcPrChange>
          </w:tcPr>
          <w:p w14:paraId="1E8449C1" w14:textId="77777777" w:rsidR="00820FD8" w:rsidRPr="00020619" w:rsidRDefault="00820FD8" w:rsidP="00864629">
            <w:pPr>
              <w:pStyle w:val="TAC"/>
              <w:rPr>
                <w:ins w:id="21491" w:author="BigCREditor-RAN4#104-bis" w:date="2022-10-21T18:23:00Z"/>
                <w:noProof/>
              </w:rPr>
            </w:pPr>
            <w:ins w:id="21492" w:author="BigCREditor-RAN4#104-bis" w:date="2022-10-21T18:23:00Z">
              <w:r w:rsidRPr="00020619">
                <w:rPr>
                  <w:noProof/>
                </w:rPr>
                <w:t>Cell 1</w:t>
              </w:r>
            </w:ins>
          </w:p>
        </w:tc>
        <w:tc>
          <w:tcPr>
            <w:tcW w:w="934" w:type="pct"/>
            <w:tcPrChange w:id="21493" w:author="Huawei" w:date="2022-11-16T19:17:00Z">
              <w:tcPr>
                <w:tcW w:w="935" w:type="pct"/>
              </w:tcPr>
            </w:tcPrChange>
          </w:tcPr>
          <w:p w14:paraId="540E2F61" w14:textId="77777777" w:rsidR="00820FD8" w:rsidRPr="00020619" w:rsidRDefault="00820FD8" w:rsidP="00864629">
            <w:pPr>
              <w:pStyle w:val="TAC"/>
              <w:rPr>
                <w:ins w:id="21494" w:author="BigCREditor-RAN4#104-bis" w:date="2022-10-21T18:23:00Z"/>
                <w:noProof/>
              </w:rPr>
            </w:pPr>
          </w:p>
        </w:tc>
      </w:tr>
      <w:tr w:rsidR="00820FD8" w:rsidRPr="00020619" w14:paraId="710E613B" w14:textId="77777777" w:rsidTr="00864629">
        <w:trPr>
          <w:trHeight w:val="187"/>
          <w:jc w:val="center"/>
          <w:ins w:id="21495" w:author="BigCREditor-RAN4#104-bis" w:date="2022-10-21T18:23:00Z"/>
          <w:trPrChange w:id="21496" w:author="Huawei" w:date="2022-11-16T19:17:00Z">
            <w:trPr>
              <w:trHeight w:val="187"/>
              <w:jc w:val="center"/>
            </w:trPr>
          </w:trPrChange>
        </w:trPr>
        <w:tc>
          <w:tcPr>
            <w:tcW w:w="2286" w:type="pct"/>
            <w:gridSpan w:val="4"/>
            <w:shd w:val="clear" w:color="auto" w:fill="auto"/>
            <w:tcPrChange w:id="21497" w:author="Huawei" w:date="2022-11-16T19:17:00Z">
              <w:tcPr>
                <w:tcW w:w="2285" w:type="pct"/>
                <w:gridSpan w:val="4"/>
                <w:shd w:val="clear" w:color="auto" w:fill="auto"/>
              </w:tcPr>
            </w:tcPrChange>
          </w:tcPr>
          <w:p w14:paraId="0D3752B1" w14:textId="77777777" w:rsidR="00820FD8" w:rsidRPr="00020619" w:rsidRDefault="00820FD8" w:rsidP="00864629">
            <w:pPr>
              <w:pStyle w:val="TAL"/>
              <w:rPr>
                <w:ins w:id="21498" w:author="BigCREditor-RAN4#104-bis" w:date="2022-10-21T18:23:00Z"/>
                <w:noProof/>
              </w:rPr>
            </w:pPr>
            <w:ins w:id="21499" w:author="BigCREditor-RAN4#104-bis" w:date="2022-10-21T18:23:00Z">
              <w:r w:rsidRPr="00020619">
                <w:rPr>
                  <w:noProof/>
                </w:rPr>
                <w:t>RF Channel Number</w:t>
              </w:r>
            </w:ins>
          </w:p>
        </w:tc>
        <w:tc>
          <w:tcPr>
            <w:tcW w:w="522" w:type="pct"/>
            <w:tcBorders>
              <w:bottom w:val="single" w:sz="4" w:space="0" w:color="auto"/>
            </w:tcBorders>
            <w:shd w:val="clear" w:color="auto" w:fill="auto"/>
            <w:tcPrChange w:id="21500" w:author="Huawei" w:date="2022-11-16T19:17:00Z">
              <w:tcPr>
                <w:tcW w:w="522" w:type="pct"/>
                <w:tcBorders>
                  <w:bottom w:val="single" w:sz="4" w:space="0" w:color="auto"/>
                </w:tcBorders>
                <w:shd w:val="clear" w:color="auto" w:fill="auto"/>
              </w:tcPr>
            </w:tcPrChange>
          </w:tcPr>
          <w:p w14:paraId="1E6C07C0" w14:textId="77777777" w:rsidR="00820FD8" w:rsidRPr="00020619" w:rsidRDefault="00820FD8" w:rsidP="00864629">
            <w:pPr>
              <w:pStyle w:val="TAC"/>
              <w:rPr>
                <w:ins w:id="21501" w:author="BigCREditor-RAN4#104-bis" w:date="2022-10-21T18:23:00Z"/>
                <w:noProof/>
              </w:rPr>
            </w:pPr>
          </w:p>
        </w:tc>
        <w:tc>
          <w:tcPr>
            <w:tcW w:w="1258" w:type="pct"/>
            <w:shd w:val="clear" w:color="auto" w:fill="auto"/>
            <w:tcPrChange w:id="21502" w:author="Huawei" w:date="2022-11-16T19:17:00Z">
              <w:tcPr>
                <w:tcW w:w="1258" w:type="pct"/>
                <w:shd w:val="clear" w:color="auto" w:fill="auto"/>
              </w:tcPr>
            </w:tcPrChange>
          </w:tcPr>
          <w:p w14:paraId="3172141D" w14:textId="77777777" w:rsidR="00820FD8" w:rsidRPr="00020619" w:rsidRDefault="00820FD8" w:rsidP="00864629">
            <w:pPr>
              <w:pStyle w:val="TAC"/>
              <w:rPr>
                <w:ins w:id="21503" w:author="BigCREditor-RAN4#104-bis" w:date="2022-10-21T18:23:00Z"/>
                <w:noProof/>
              </w:rPr>
            </w:pPr>
            <w:ins w:id="21504" w:author="BigCREditor-RAN4#104-bis" w:date="2022-10-21T18:23:00Z">
              <w:r w:rsidRPr="00020619">
                <w:rPr>
                  <w:noProof/>
                </w:rPr>
                <w:t>1</w:t>
              </w:r>
            </w:ins>
          </w:p>
        </w:tc>
        <w:tc>
          <w:tcPr>
            <w:tcW w:w="934" w:type="pct"/>
            <w:tcPrChange w:id="21505" w:author="Huawei" w:date="2022-11-16T19:17:00Z">
              <w:tcPr>
                <w:tcW w:w="935" w:type="pct"/>
              </w:tcPr>
            </w:tcPrChange>
          </w:tcPr>
          <w:p w14:paraId="007A5B54" w14:textId="77777777" w:rsidR="00820FD8" w:rsidRPr="00020619" w:rsidRDefault="00820FD8" w:rsidP="00864629">
            <w:pPr>
              <w:pStyle w:val="TAC"/>
              <w:rPr>
                <w:ins w:id="21506" w:author="BigCREditor-RAN4#104-bis" w:date="2022-10-21T18:23:00Z"/>
                <w:noProof/>
              </w:rPr>
            </w:pPr>
          </w:p>
        </w:tc>
      </w:tr>
      <w:tr w:rsidR="00820FD8" w:rsidRPr="00020619" w14:paraId="622D18BC" w14:textId="77777777" w:rsidTr="00864629">
        <w:trPr>
          <w:trHeight w:val="187"/>
          <w:jc w:val="center"/>
          <w:ins w:id="21507" w:author="BigCREditor-RAN4#104-bis" w:date="2022-10-21T18:23:00Z"/>
          <w:trPrChange w:id="21508" w:author="Huawei" w:date="2022-11-16T19:17:00Z">
            <w:trPr>
              <w:trHeight w:val="187"/>
              <w:jc w:val="center"/>
            </w:trPr>
          </w:trPrChange>
        </w:trPr>
        <w:tc>
          <w:tcPr>
            <w:tcW w:w="1456" w:type="pct"/>
            <w:gridSpan w:val="3"/>
            <w:tcBorders>
              <w:bottom w:val="nil"/>
            </w:tcBorders>
            <w:shd w:val="clear" w:color="auto" w:fill="auto"/>
            <w:tcPrChange w:id="21509" w:author="Huawei" w:date="2022-11-16T19:17:00Z">
              <w:tcPr>
                <w:tcW w:w="1455" w:type="pct"/>
                <w:gridSpan w:val="3"/>
                <w:tcBorders>
                  <w:bottom w:val="nil"/>
                </w:tcBorders>
                <w:shd w:val="clear" w:color="auto" w:fill="auto"/>
              </w:tcPr>
            </w:tcPrChange>
          </w:tcPr>
          <w:p w14:paraId="4FB50BB8" w14:textId="77777777" w:rsidR="00820FD8" w:rsidRPr="00020619" w:rsidRDefault="00820FD8" w:rsidP="00864629">
            <w:pPr>
              <w:pStyle w:val="TAL"/>
              <w:rPr>
                <w:ins w:id="21510" w:author="BigCREditor-RAN4#104-bis" w:date="2022-10-21T18:23:00Z"/>
                <w:noProof/>
              </w:rPr>
            </w:pPr>
            <w:ins w:id="21511" w:author="BigCREditor-RAN4#104-bis" w:date="2022-10-21T18:23:00Z">
              <w:r w:rsidRPr="00020619">
                <w:rPr>
                  <w:noProof/>
                </w:rPr>
                <w:t>Duplex mode</w:t>
              </w:r>
            </w:ins>
          </w:p>
        </w:tc>
        <w:tc>
          <w:tcPr>
            <w:tcW w:w="830" w:type="pct"/>
            <w:shd w:val="clear" w:color="auto" w:fill="auto"/>
            <w:tcPrChange w:id="21512" w:author="Huawei" w:date="2022-11-16T19:17:00Z">
              <w:tcPr>
                <w:tcW w:w="830" w:type="pct"/>
                <w:shd w:val="clear" w:color="auto" w:fill="auto"/>
              </w:tcPr>
            </w:tcPrChange>
          </w:tcPr>
          <w:p w14:paraId="6F8F7DD0" w14:textId="77777777" w:rsidR="00820FD8" w:rsidRPr="00020619" w:rsidRDefault="00820FD8" w:rsidP="00864629">
            <w:pPr>
              <w:pStyle w:val="TAL"/>
              <w:rPr>
                <w:ins w:id="21513" w:author="BigCREditor-RAN4#104-bis" w:date="2022-10-21T18:23:00Z"/>
                <w:noProof/>
              </w:rPr>
            </w:pPr>
            <w:ins w:id="21514" w:author="BigCREditor-RAN4#104-bis" w:date="2022-10-21T18:23:00Z">
              <w:r w:rsidRPr="00020619">
                <w:rPr>
                  <w:noProof/>
                </w:rPr>
                <w:t>Config 1</w:t>
              </w:r>
            </w:ins>
          </w:p>
        </w:tc>
        <w:tc>
          <w:tcPr>
            <w:tcW w:w="522" w:type="pct"/>
            <w:tcBorders>
              <w:bottom w:val="nil"/>
            </w:tcBorders>
            <w:shd w:val="clear" w:color="auto" w:fill="auto"/>
            <w:tcPrChange w:id="21515" w:author="Huawei" w:date="2022-11-16T19:17:00Z">
              <w:tcPr>
                <w:tcW w:w="522" w:type="pct"/>
                <w:tcBorders>
                  <w:bottom w:val="nil"/>
                </w:tcBorders>
                <w:shd w:val="clear" w:color="auto" w:fill="auto"/>
              </w:tcPr>
            </w:tcPrChange>
          </w:tcPr>
          <w:p w14:paraId="6EDA8AF2" w14:textId="77777777" w:rsidR="00820FD8" w:rsidRPr="00020619" w:rsidRDefault="00820FD8" w:rsidP="00864629">
            <w:pPr>
              <w:pStyle w:val="TAC"/>
              <w:rPr>
                <w:ins w:id="21516" w:author="BigCREditor-RAN4#104-bis" w:date="2022-10-21T18:23:00Z"/>
                <w:noProof/>
              </w:rPr>
            </w:pPr>
          </w:p>
        </w:tc>
        <w:tc>
          <w:tcPr>
            <w:tcW w:w="1258" w:type="pct"/>
            <w:shd w:val="clear" w:color="auto" w:fill="auto"/>
            <w:tcPrChange w:id="21517" w:author="Huawei" w:date="2022-11-16T19:17:00Z">
              <w:tcPr>
                <w:tcW w:w="1258" w:type="pct"/>
                <w:shd w:val="clear" w:color="auto" w:fill="auto"/>
              </w:tcPr>
            </w:tcPrChange>
          </w:tcPr>
          <w:p w14:paraId="511165D1" w14:textId="77777777" w:rsidR="00820FD8" w:rsidRPr="00020619" w:rsidRDefault="00820FD8" w:rsidP="00864629">
            <w:pPr>
              <w:pStyle w:val="TAC"/>
              <w:rPr>
                <w:ins w:id="21518" w:author="BigCREditor-RAN4#104-bis" w:date="2022-10-21T18:23:00Z"/>
                <w:noProof/>
              </w:rPr>
            </w:pPr>
            <w:ins w:id="21519" w:author="BigCREditor-RAN4#104-bis" w:date="2022-10-21T18:23:00Z">
              <w:r w:rsidRPr="00020619">
                <w:rPr>
                  <w:noProof/>
                </w:rPr>
                <w:t>FDD</w:t>
              </w:r>
            </w:ins>
          </w:p>
        </w:tc>
        <w:tc>
          <w:tcPr>
            <w:tcW w:w="934" w:type="pct"/>
            <w:tcPrChange w:id="21520" w:author="Huawei" w:date="2022-11-16T19:17:00Z">
              <w:tcPr>
                <w:tcW w:w="935" w:type="pct"/>
              </w:tcPr>
            </w:tcPrChange>
          </w:tcPr>
          <w:p w14:paraId="237BDF2A" w14:textId="77777777" w:rsidR="00820FD8" w:rsidRPr="00020619" w:rsidRDefault="00820FD8" w:rsidP="00864629">
            <w:pPr>
              <w:pStyle w:val="TAC"/>
              <w:rPr>
                <w:ins w:id="21521" w:author="BigCREditor-RAN4#104-bis" w:date="2022-10-21T18:23:00Z"/>
                <w:noProof/>
              </w:rPr>
            </w:pPr>
          </w:p>
        </w:tc>
      </w:tr>
      <w:tr w:rsidR="00820FD8" w:rsidRPr="00020619" w14:paraId="242F6306" w14:textId="77777777" w:rsidTr="00864629">
        <w:trPr>
          <w:trHeight w:val="187"/>
          <w:jc w:val="center"/>
          <w:ins w:id="21522" w:author="BigCREditor-RAN4#104-bis" w:date="2022-10-21T18:23:00Z"/>
          <w:trPrChange w:id="21523" w:author="Huawei" w:date="2022-11-16T19:17:00Z">
            <w:trPr>
              <w:trHeight w:val="187"/>
              <w:jc w:val="center"/>
            </w:trPr>
          </w:trPrChange>
        </w:trPr>
        <w:tc>
          <w:tcPr>
            <w:tcW w:w="1456" w:type="pct"/>
            <w:gridSpan w:val="3"/>
            <w:tcBorders>
              <w:top w:val="nil"/>
            </w:tcBorders>
            <w:shd w:val="clear" w:color="auto" w:fill="auto"/>
            <w:tcPrChange w:id="21524" w:author="Huawei" w:date="2022-11-16T19:17:00Z">
              <w:tcPr>
                <w:tcW w:w="1455" w:type="pct"/>
                <w:gridSpan w:val="3"/>
                <w:tcBorders>
                  <w:top w:val="nil"/>
                </w:tcBorders>
                <w:shd w:val="clear" w:color="auto" w:fill="auto"/>
              </w:tcPr>
            </w:tcPrChange>
          </w:tcPr>
          <w:p w14:paraId="771AD343" w14:textId="77777777" w:rsidR="00820FD8" w:rsidRPr="00020619" w:rsidRDefault="00820FD8" w:rsidP="00864629">
            <w:pPr>
              <w:pStyle w:val="TAL"/>
              <w:rPr>
                <w:ins w:id="21525" w:author="BigCREditor-RAN4#104-bis" w:date="2022-10-21T18:23:00Z"/>
                <w:noProof/>
              </w:rPr>
            </w:pPr>
          </w:p>
        </w:tc>
        <w:tc>
          <w:tcPr>
            <w:tcW w:w="830" w:type="pct"/>
            <w:shd w:val="clear" w:color="auto" w:fill="auto"/>
            <w:tcPrChange w:id="21526" w:author="Huawei" w:date="2022-11-16T19:17:00Z">
              <w:tcPr>
                <w:tcW w:w="830" w:type="pct"/>
                <w:shd w:val="clear" w:color="auto" w:fill="auto"/>
              </w:tcPr>
            </w:tcPrChange>
          </w:tcPr>
          <w:p w14:paraId="5B27B1EA" w14:textId="77777777" w:rsidR="00820FD8" w:rsidRPr="00020619" w:rsidRDefault="00820FD8" w:rsidP="00864629">
            <w:pPr>
              <w:pStyle w:val="TAL"/>
              <w:rPr>
                <w:ins w:id="21527" w:author="BigCREditor-RAN4#104-bis" w:date="2022-10-21T18:23:00Z"/>
                <w:noProof/>
              </w:rPr>
            </w:pPr>
            <w:ins w:id="21528" w:author="BigCREditor-RAN4#104-bis" w:date="2022-10-21T18:23:00Z">
              <w:r w:rsidRPr="00020619">
                <w:rPr>
                  <w:noProof/>
                </w:rPr>
                <w:t>Config 2, 3</w:t>
              </w:r>
            </w:ins>
          </w:p>
        </w:tc>
        <w:tc>
          <w:tcPr>
            <w:tcW w:w="522" w:type="pct"/>
            <w:tcBorders>
              <w:top w:val="nil"/>
            </w:tcBorders>
            <w:shd w:val="clear" w:color="auto" w:fill="auto"/>
            <w:tcPrChange w:id="21529" w:author="Huawei" w:date="2022-11-16T19:17:00Z">
              <w:tcPr>
                <w:tcW w:w="522" w:type="pct"/>
                <w:tcBorders>
                  <w:top w:val="nil"/>
                </w:tcBorders>
                <w:shd w:val="clear" w:color="auto" w:fill="auto"/>
              </w:tcPr>
            </w:tcPrChange>
          </w:tcPr>
          <w:p w14:paraId="1CE15286" w14:textId="77777777" w:rsidR="00820FD8" w:rsidRPr="00020619" w:rsidRDefault="00820FD8" w:rsidP="00864629">
            <w:pPr>
              <w:pStyle w:val="TAC"/>
              <w:rPr>
                <w:ins w:id="21530" w:author="BigCREditor-RAN4#104-bis" w:date="2022-10-21T18:23:00Z"/>
                <w:noProof/>
              </w:rPr>
            </w:pPr>
          </w:p>
        </w:tc>
        <w:tc>
          <w:tcPr>
            <w:tcW w:w="1258" w:type="pct"/>
            <w:shd w:val="clear" w:color="auto" w:fill="auto"/>
            <w:tcPrChange w:id="21531" w:author="Huawei" w:date="2022-11-16T19:17:00Z">
              <w:tcPr>
                <w:tcW w:w="1258" w:type="pct"/>
                <w:shd w:val="clear" w:color="auto" w:fill="auto"/>
              </w:tcPr>
            </w:tcPrChange>
          </w:tcPr>
          <w:p w14:paraId="0B27A378" w14:textId="77777777" w:rsidR="00820FD8" w:rsidRPr="00020619" w:rsidRDefault="00820FD8" w:rsidP="00864629">
            <w:pPr>
              <w:pStyle w:val="TAC"/>
              <w:rPr>
                <w:ins w:id="21532" w:author="BigCREditor-RAN4#104-bis" w:date="2022-10-21T18:23:00Z"/>
                <w:noProof/>
              </w:rPr>
            </w:pPr>
            <w:ins w:id="21533" w:author="BigCREditor-RAN4#104-bis" w:date="2022-10-21T18:23:00Z">
              <w:r w:rsidRPr="00020619">
                <w:rPr>
                  <w:noProof/>
                </w:rPr>
                <w:t>TDD</w:t>
              </w:r>
            </w:ins>
          </w:p>
        </w:tc>
        <w:tc>
          <w:tcPr>
            <w:tcW w:w="934" w:type="pct"/>
            <w:tcPrChange w:id="21534" w:author="Huawei" w:date="2022-11-16T19:17:00Z">
              <w:tcPr>
                <w:tcW w:w="935" w:type="pct"/>
              </w:tcPr>
            </w:tcPrChange>
          </w:tcPr>
          <w:p w14:paraId="0AB6DC55" w14:textId="77777777" w:rsidR="00820FD8" w:rsidRPr="00020619" w:rsidRDefault="00820FD8" w:rsidP="00864629">
            <w:pPr>
              <w:pStyle w:val="TAC"/>
              <w:rPr>
                <w:ins w:id="21535" w:author="BigCREditor-RAN4#104-bis" w:date="2022-10-21T18:23:00Z"/>
                <w:noProof/>
              </w:rPr>
            </w:pPr>
          </w:p>
        </w:tc>
      </w:tr>
      <w:tr w:rsidR="00820FD8" w:rsidRPr="00020619" w14:paraId="78FACAE0" w14:textId="77777777" w:rsidTr="00864629">
        <w:trPr>
          <w:trHeight w:val="187"/>
          <w:jc w:val="center"/>
          <w:ins w:id="21536" w:author="BigCREditor-RAN4#104-bis" w:date="2022-10-21T18:23:00Z"/>
          <w:trPrChange w:id="21537" w:author="Huawei" w:date="2022-11-16T19:17:00Z">
            <w:trPr>
              <w:trHeight w:val="187"/>
              <w:jc w:val="center"/>
            </w:trPr>
          </w:trPrChange>
        </w:trPr>
        <w:tc>
          <w:tcPr>
            <w:tcW w:w="1456" w:type="pct"/>
            <w:gridSpan w:val="3"/>
            <w:tcBorders>
              <w:top w:val="nil"/>
            </w:tcBorders>
            <w:shd w:val="clear" w:color="auto" w:fill="auto"/>
            <w:tcPrChange w:id="21538" w:author="Huawei" w:date="2022-11-16T19:17:00Z">
              <w:tcPr>
                <w:tcW w:w="1456" w:type="pct"/>
                <w:gridSpan w:val="3"/>
                <w:tcBorders>
                  <w:top w:val="nil"/>
                </w:tcBorders>
                <w:shd w:val="clear" w:color="auto" w:fill="auto"/>
              </w:tcPr>
            </w:tcPrChange>
          </w:tcPr>
          <w:p w14:paraId="48F6B538" w14:textId="77777777" w:rsidR="00820FD8" w:rsidRPr="00020619" w:rsidRDefault="00820FD8" w:rsidP="00864629">
            <w:pPr>
              <w:pStyle w:val="TAL"/>
              <w:rPr>
                <w:ins w:id="21539" w:author="BigCREditor-RAN4#104-bis" w:date="2022-10-21T18:23:00Z"/>
                <w:noProof/>
              </w:rPr>
            </w:pPr>
          </w:p>
        </w:tc>
        <w:tc>
          <w:tcPr>
            <w:tcW w:w="830" w:type="pct"/>
            <w:shd w:val="clear" w:color="auto" w:fill="auto"/>
            <w:tcPrChange w:id="21540" w:author="Huawei" w:date="2022-11-16T19:17:00Z">
              <w:tcPr>
                <w:tcW w:w="829" w:type="pct"/>
                <w:shd w:val="clear" w:color="auto" w:fill="auto"/>
              </w:tcPr>
            </w:tcPrChange>
          </w:tcPr>
          <w:p w14:paraId="3B930F98" w14:textId="77777777" w:rsidR="00820FD8" w:rsidRPr="00020619" w:rsidRDefault="00820FD8" w:rsidP="00864629">
            <w:pPr>
              <w:pStyle w:val="TAL"/>
              <w:rPr>
                <w:ins w:id="21541" w:author="BigCREditor-RAN4#104-bis" w:date="2022-10-21T18:23:00Z"/>
                <w:noProof/>
              </w:rPr>
            </w:pPr>
            <w:ins w:id="21542" w:author="BigCREditor-RAN4#104-bis" w:date="2022-10-21T18:23:00Z">
              <w:r w:rsidRPr="00020619">
                <w:rPr>
                  <w:noProof/>
                </w:rPr>
                <w:t>Config 4</w:t>
              </w:r>
            </w:ins>
          </w:p>
        </w:tc>
        <w:tc>
          <w:tcPr>
            <w:tcW w:w="522" w:type="pct"/>
            <w:tcBorders>
              <w:top w:val="nil"/>
            </w:tcBorders>
            <w:shd w:val="clear" w:color="auto" w:fill="auto"/>
            <w:tcPrChange w:id="21543" w:author="Huawei" w:date="2022-11-16T19:17:00Z">
              <w:tcPr>
                <w:tcW w:w="522" w:type="pct"/>
                <w:tcBorders>
                  <w:top w:val="nil"/>
                </w:tcBorders>
                <w:shd w:val="clear" w:color="auto" w:fill="auto"/>
              </w:tcPr>
            </w:tcPrChange>
          </w:tcPr>
          <w:p w14:paraId="13CA036D" w14:textId="77777777" w:rsidR="00820FD8" w:rsidRPr="00020619" w:rsidRDefault="00820FD8" w:rsidP="00864629">
            <w:pPr>
              <w:pStyle w:val="TAC"/>
              <w:rPr>
                <w:ins w:id="21544" w:author="BigCREditor-RAN4#104-bis" w:date="2022-10-21T18:23:00Z"/>
                <w:noProof/>
              </w:rPr>
            </w:pPr>
          </w:p>
        </w:tc>
        <w:tc>
          <w:tcPr>
            <w:tcW w:w="1258" w:type="pct"/>
            <w:shd w:val="clear" w:color="auto" w:fill="auto"/>
            <w:tcPrChange w:id="21545" w:author="Huawei" w:date="2022-11-16T19:17:00Z">
              <w:tcPr>
                <w:tcW w:w="1258" w:type="pct"/>
                <w:shd w:val="clear" w:color="auto" w:fill="auto"/>
              </w:tcPr>
            </w:tcPrChange>
          </w:tcPr>
          <w:p w14:paraId="47F231D5" w14:textId="77777777" w:rsidR="00820FD8" w:rsidRPr="00020619" w:rsidRDefault="00820FD8" w:rsidP="00864629">
            <w:pPr>
              <w:pStyle w:val="TAC"/>
              <w:rPr>
                <w:ins w:id="21546" w:author="BigCREditor-RAN4#104-bis" w:date="2022-10-21T18:23:00Z"/>
                <w:noProof/>
              </w:rPr>
            </w:pPr>
            <w:ins w:id="21547" w:author="BigCREditor-RAN4#104-bis" w:date="2022-10-21T18:23:00Z">
              <w:r w:rsidRPr="00020619">
                <w:rPr>
                  <w:noProof/>
                </w:rPr>
                <w:t>HD-FDD</w:t>
              </w:r>
            </w:ins>
          </w:p>
        </w:tc>
        <w:tc>
          <w:tcPr>
            <w:tcW w:w="934" w:type="pct"/>
            <w:tcPrChange w:id="21548" w:author="Huawei" w:date="2022-11-16T19:17:00Z">
              <w:tcPr>
                <w:tcW w:w="935" w:type="pct"/>
              </w:tcPr>
            </w:tcPrChange>
          </w:tcPr>
          <w:p w14:paraId="316E8BED" w14:textId="77777777" w:rsidR="00820FD8" w:rsidRPr="00020619" w:rsidRDefault="00820FD8" w:rsidP="00864629">
            <w:pPr>
              <w:pStyle w:val="TAC"/>
              <w:rPr>
                <w:ins w:id="21549" w:author="BigCREditor-RAN4#104-bis" w:date="2022-10-21T18:23:00Z"/>
                <w:noProof/>
              </w:rPr>
            </w:pPr>
          </w:p>
        </w:tc>
      </w:tr>
      <w:tr w:rsidR="00820FD8" w:rsidRPr="00020619" w14:paraId="00A06DB4" w14:textId="77777777" w:rsidTr="00864629">
        <w:trPr>
          <w:trHeight w:val="187"/>
          <w:jc w:val="center"/>
          <w:ins w:id="21550" w:author="BigCREditor-RAN4#104-bis" w:date="2022-10-21T18:23:00Z"/>
          <w:trPrChange w:id="21551" w:author="Huawei" w:date="2022-11-16T19:17:00Z">
            <w:trPr>
              <w:trHeight w:val="187"/>
              <w:jc w:val="center"/>
            </w:trPr>
          </w:trPrChange>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Change w:id="21552" w:author="Huawei" w:date="2022-11-16T19:17:00Z">
              <w:tcPr>
                <w:tcW w:w="1455" w:type="pct"/>
                <w:gridSpan w:val="3"/>
                <w:tcBorders>
                  <w:top w:val="single" w:sz="4" w:space="0" w:color="auto"/>
                  <w:left w:val="single" w:sz="4" w:space="0" w:color="auto"/>
                  <w:bottom w:val="single" w:sz="4" w:space="0" w:color="auto"/>
                  <w:right w:val="single" w:sz="4" w:space="0" w:color="auto"/>
                </w:tcBorders>
                <w:shd w:val="clear" w:color="auto" w:fill="auto"/>
              </w:tcPr>
            </w:tcPrChange>
          </w:tcPr>
          <w:p w14:paraId="4845F407" w14:textId="77777777" w:rsidR="00820FD8" w:rsidRPr="00020619" w:rsidRDefault="00820FD8" w:rsidP="00864629">
            <w:pPr>
              <w:pStyle w:val="TAL"/>
              <w:rPr>
                <w:ins w:id="21553" w:author="BigCREditor-RAN4#104-bis" w:date="2022-10-21T18:23:00Z"/>
                <w:noProof/>
              </w:rPr>
            </w:pPr>
            <w:ins w:id="21554" w:author="BigCREditor-RAN4#104-bis" w:date="2022-10-21T18:23:00Z">
              <w:r w:rsidRPr="00020619">
                <w:rPr>
                  <w:noProof/>
                </w:rPr>
                <w:t>BWchannel</w:t>
              </w:r>
            </w:ins>
          </w:p>
        </w:tc>
        <w:tc>
          <w:tcPr>
            <w:tcW w:w="830" w:type="pct"/>
            <w:tcBorders>
              <w:top w:val="single" w:sz="4" w:space="0" w:color="auto"/>
              <w:left w:val="single" w:sz="4" w:space="0" w:color="auto"/>
              <w:bottom w:val="single" w:sz="4" w:space="0" w:color="auto"/>
              <w:right w:val="single" w:sz="4" w:space="0" w:color="auto"/>
            </w:tcBorders>
            <w:shd w:val="clear" w:color="auto" w:fill="auto"/>
            <w:tcPrChange w:id="21555" w:author="Huawei" w:date="2022-11-16T19:17:00Z">
              <w:tcPr>
                <w:tcW w:w="830" w:type="pct"/>
                <w:tcBorders>
                  <w:top w:val="single" w:sz="4" w:space="0" w:color="auto"/>
                  <w:left w:val="single" w:sz="4" w:space="0" w:color="auto"/>
                  <w:bottom w:val="single" w:sz="4" w:space="0" w:color="auto"/>
                  <w:right w:val="single" w:sz="4" w:space="0" w:color="auto"/>
                </w:tcBorders>
                <w:shd w:val="clear" w:color="auto" w:fill="auto"/>
              </w:tcPr>
            </w:tcPrChange>
          </w:tcPr>
          <w:p w14:paraId="3EAF85BD" w14:textId="77777777" w:rsidR="00820FD8" w:rsidRPr="00020619" w:rsidRDefault="00820FD8" w:rsidP="00864629">
            <w:pPr>
              <w:pStyle w:val="TAL"/>
              <w:rPr>
                <w:ins w:id="21556" w:author="BigCREditor-RAN4#104-bis" w:date="2022-10-21T18:23:00Z"/>
                <w:noProof/>
              </w:rPr>
            </w:pPr>
            <w:ins w:id="21557" w:author="BigCREditor-RAN4#104-bis" w:date="2022-10-21T18:23:00Z">
              <w:r w:rsidRPr="00020619">
                <w:rPr>
                  <w:noProof/>
                </w:rPr>
                <w:t>Config 1</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1558"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6EAA6B4A" w14:textId="77777777" w:rsidR="00820FD8" w:rsidRPr="00020619" w:rsidRDefault="00820FD8" w:rsidP="00864629">
            <w:pPr>
              <w:pStyle w:val="TAC"/>
              <w:rPr>
                <w:ins w:id="21559" w:author="BigCREditor-RAN4#104-bis" w:date="2022-10-21T18:23:00Z"/>
                <w:noProof/>
              </w:rPr>
            </w:pPr>
            <w:ins w:id="21560" w:author="BigCREditor-RAN4#104-bis" w:date="2022-10-21T18:23:00Z">
              <w:r w:rsidRPr="00020619">
                <w:rPr>
                  <w:noProof/>
                </w:rPr>
                <w:t>MHz</w:t>
              </w:r>
            </w:ins>
          </w:p>
        </w:tc>
        <w:tc>
          <w:tcPr>
            <w:tcW w:w="1258" w:type="pct"/>
            <w:tcBorders>
              <w:top w:val="single" w:sz="4" w:space="0" w:color="auto"/>
              <w:left w:val="single" w:sz="4" w:space="0" w:color="auto"/>
              <w:bottom w:val="single" w:sz="4" w:space="0" w:color="auto"/>
              <w:right w:val="single" w:sz="4" w:space="0" w:color="auto"/>
            </w:tcBorders>
            <w:shd w:val="clear" w:color="auto" w:fill="auto"/>
            <w:tcPrChange w:id="21561"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1AE2E89A" w14:textId="77777777" w:rsidR="00820FD8" w:rsidRPr="00020619" w:rsidRDefault="00820FD8" w:rsidP="00864629">
            <w:pPr>
              <w:pStyle w:val="TAC"/>
              <w:rPr>
                <w:ins w:id="21562" w:author="BigCREditor-RAN4#104-bis" w:date="2022-10-21T18:23:00Z"/>
                <w:noProof/>
              </w:rPr>
            </w:pPr>
            <w:ins w:id="21563" w:author="BigCREditor-RAN4#104-bis" w:date="2022-10-21T18:23:00Z">
              <w:r w:rsidRPr="00020619">
                <w:rPr>
                  <w:noProof/>
                </w:rPr>
                <w:t>10: NRB,c = 52</w:t>
              </w:r>
            </w:ins>
          </w:p>
        </w:tc>
        <w:tc>
          <w:tcPr>
            <w:tcW w:w="934" w:type="pct"/>
            <w:tcBorders>
              <w:top w:val="single" w:sz="4" w:space="0" w:color="auto"/>
              <w:left w:val="single" w:sz="4" w:space="0" w:color="auto"/>
              <w:bottom w:val="single" w:sz="4" w:space="0" w:color="auto"/>
              <w:right w:val="single" w:sz="4" w:space="0" w:color="auto"/>
            </w:tcBorders>
            <w:tcPrChange w:id="21564"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0E021305" w14:textId="77777777" w:rsidR="00820FD8" w:rsidRPr="00020619" w:rsidRDefault="00820FD8" w:rsidP="00864629">
            <w:pPr>
              <w:pStyle w:val="TAC"/>
              <w:rPr>
                <w:ins w:id="21565" w:author="BigCREditor-RAN4#104-bis" w:date="2022-10-21T18:23:00Z"/>
                <w:noProof/>
              </w:rPr>
            </w:pPr>
          </w:p>
        </w:tc>
      </w:tr>
      <w:tr w:rsidR="00820FD8" w:rsidRPr="00020619" w14:paraId="720ED8C3" w14:textId="77777777" w:rsidTr="00864629">
        <w:trPr>
          <w:trHeight w:val="187"/>
          <w:jc w:val="center"/>
          <w:ins w:id="21566" w:author="BigCREditor-RAN4#104-bis" w:date="2022-10-21T18:23:00Z"/>
          <w:trPrChange w:id="21567" w:author="Huawei" w:date="2022-11-16T19:17:00Z">
            <w:trPr>
              <w:trHeight w:val="187"/>
              <w:jc w:val="center"/>
            </w:trPr>
          </w:trPrChange>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Change w:id="21568" w:author="Huawei" w:date="2022-11-16T19:17:00Z">
              <w:tcPr>
                <w:tcW w:w="1455" w:type="pct"/>
                <w:gridSpan w:val="3"/>
                <w:tcBorders>
                  <w:top w:val="single" w:sz="4" w:space="0" w:color="auto"/>
                  <w:left w:val="single" w:sz="4" w:space="0" w:color="auto"/>
                  <w:bottom w:val="single" w:sz="4" w:space="0" w:color="auto"/>
                  <w:right w:val="single" w:sz="4" w:space="0" w:color="auto"/>
                </w:tcBorders>
                <w:shd w:val="clear" w:color="auto" w:fill="auto"/>
              </w:tcPr>
            </w:tcPrChange>
          </w:tcPr>
          <w:p w14:paraId="259D3F6D" w14:textId="77777777" w:rsidR="00820FD8" w:rsidRPr="00020619" w:rsidRDefault="00820FD8" w:rsidP="00864629">
            <w:pPr>
              <w:pStyle w:val="TAL"/>
              <w:rPr>
                <w:ins w:id="21569" w:author="BigCREditor-RAN4#104-bis" w:date="2022-10-21T18:23:00Z"/>
                <w:noProof/>
              </w:rPr>
            </w:pPr>
          </w:p>
        </w:tc>
        <w:tc>
          <w:tcPr>
            <w:tcW w:w="830" w:type="pct"/>
            <w:tcBorders>
              <w:top w:val="single" w:sz="4" w:space="0" w:color="auto"/>
              <w:left w:val="single" w:sz="4" w:space="0" w:color="auto"/>
              <w:bottom w:val="single" w:sz="4" w:space="0" w:color="auto"/>
              <w:right w:val="single" w:sz="4" w:space="0" w:color="auto"/>
            </w:tcBorders>
            <w:shd w:val="clear" w:color="auto" w:fill="auto"/>
            <w:tcPrChange w:id="21570" w:author="Huawei" w:date="2022-11-16T19:17:00Z">
              <w:tcPr>
                <w:tcW w:w="830" w:type="pct"/>
                <w:tcBorders>
                  <w:top w:val="single" w:sz="4" w:space="0" w:color="auto"/>
                  <w:left w:val="single" w:sz="4" w:space="0" w:color="auto"/>
                  <w:bottom w:val="single" w:sz="4" w:space="0" w:color="auto"/>
                  <w:right w:val="single" w:sz="4" w:space="0" w:color="auto"/>
                </w:tcBorders>
                <w:shd w:val="clear" w:color="auto" w:fill="auto"/>
              </w:tcPr>
            </w:tcPrChange>
          </w:tcPr>
          <w:p w14:paraId="1C96F272" w14:textId="77777777" w:rsidR="00820FD8" w:rsidRPr="00020619" w:rsidRDefault="00820FD8" w:rsidP="00864629">
            <w:pPr>
              <w:pStyle w:val="TAL"/>
              <w:rPr>
                <w:ins w:id="21571" w:author="BigCREditor-RAN4#104-bis" w:date="2022-10-21T18:23:00Z"/>
                <w:noProof/>
              </w:rPr>
            </w:pPr>
            <w:ins w:id="21572" w:author="BigCREditor-RAN4#104-bis" w:date="2022-10-21T18:23:00Z">
              <w:r w:rsidRPr="00020619">
                <w:rPr>
                  <w:noProof/>
                </w:rPr>
                <w:t>Config 2</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1573"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65DFC715" w14:textId="77777777" w:rsidR="00820FD8" w:rsidRPr="00020619" w:rsidRDefault="00820FD8" w:rsidP="00864629">
            <w:pPr>
              <w:pStyle w:val="TAC"/>
              <w:rPr>
                <w:ins w:id="21574" w:author="BigCREditor-RAN4#104-bis" w:date="2022-10-21T18:23: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1575"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54E553A5" w14:textId="77777777" w:rsidR="00820FD8" w:rsidRPr="00020619" w:rsidRDefault="00820FD8" w:rsidP="00864629">
            <w:pPr>
              <w:pStyle w:val="TAC"/>
              <w:rPr>
                <w:ins w:id="21576" w:author="BigCREditor-RAN4#104-bis" w:date="2022-10-21T18:23:00Z"/>
                <w:noProof/>
              </w:rPr>
            </w:pPr>
            <w:ins w:id="21577" w:author="BigCREditor-RAN4#104-bis" w:date="2022-10-21T18:23:00Z">
              <w:r w:rsidRPr="00020619">
                <w:rPr>
                  <w:noProof/>
                </w:rPr>
                <w:t>10: NRB,c = 52</w:t>
              </w:r>
            </w:ins>
          </w:p>
        </w:tc>
        <w:tc>
          <w:tcPr>
            <w:tcW w:w="934" w:type="pct"/>
            <w:tcBorders>
              <w:top w:val="single" w:sz="4" w:space="0" w:color="auto"/>
              <w:left w:val="single" w:sz="4" w:space="0" w:color="auto"/>
              <w:bottom w:val="single" w:sz="4" w:space="0" w:color="auto"/>
              <w:right w:val="single" w:sz="4" w:space="0" w:color="auto"/>
            </w:tcBorders>
            <w:tcPrChange w:id="21578"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7CC6CF62" w14:textId="77777777" w:rsidR="00820FD8" w:rsidRPr="00020619" w:rsidRDefault="00820FD8" w:rsidP="00864629">
            <w:pPr>
              <w:pStyle w:val="TAC"/>
              <w:rPr>
                <w:ins w:id="21579" w:author="BigCREditor-RAN4#104-bis" w:date="2022-10-21T18:23:00Z"/>
                <w:noProof/>
              </w:rPr>
            </w:pPr>
          </w:p>
        </w:tc>
      </w:tr>
      <w:tr w:rsidR="00820FD8" w:rsidRPr="00020619" w14:paraId="46C1F3D0" w14:textId="77777777" w:rsidTr="00864629">
        <w:trPr>
          <w:trHeight w:val="187"/>
          <w:jc w:val="center"/>
          <w:ins w:id="21580" w:author="BigCREditor-RAN4#104-bis" w:date="2022-10-21T18:23:00Z"/>
          <w:trPrChange w:id="21581" w:author="Huawei" w:date="2022-11-16T19:17:00Z">
            <w:trPr>
              <w:trHeight w:val="187"/>
              <w:jc w:val="center"/>
            </w:trPr>
          </w:trPrChange>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Change w:id="21582" w:author="Huawei" w:date="2022-11-16T19:17:00Z">
              <w:tcPr>
                <w:tcW w:w="1455" w:type="pct"/>
                <w:gridSpan w:val="3"/>
                <w:tcBorders>
                  <w:top w:val="single" w:sz="4" w:space="0" w:color="auto"/>
                  <w:left w:val="single" w:sz="4" w:space="0" w:color="auto"/>
                  <w:bottom w:val="single" w:sz="4" w:space="0" w:color="auto"/>
                  <w:right w:val="single" w:sz="4" w:space="0" w:color="auto"/>
                </w:tcBorders>
                <w:shd w:val="clear" w:color="auto" w:fill="auto"/>
              </w:tcPr>
            </w:tcPrChange>
          </w:tcPr>
          <w:p w14:paraId="3E9E9BEA" w14:textId="77777777" w:rsidR="00820FD8" w:rsidRPr="00020619" w:rsidRDefault="00820FD8" w:rsidP="00864629">
            <w:pPr>
              <w:pStyle w:val="TAL"/>
              <w:rPr>
                <w:ins w:id="21583" w:author="BigCREditor-RAN4#104-bis" w:date="2022-10-21T18:23:00Z"/>
                <w:noProof/>
              </w:rPr>
            </w:pPr>
          </w:p>
        </w:tc>
        <w:tc>
          <w:tcPr>
            <w:tcW w:w="830" w:type="pct"/>
            <w:tcBorders>
              <w:top w:val="single" w:sz="4" w:space="0" w:color="auto"/>
              <w:left w:val="single" w:sz="4" w:space="0" w:color="auto"/>
              <w:bottom w:val="single" w:sz="4" w:space="0" w:color="auto"/>
              <w:right w:val="single" w:sz="4" w:space="0" w:color="auto"/>
            </w:tcBorders>
            <w:shd w:val="clear" w:color="auto" w:fill="auto"/>
            <w:tcPrChange w:id="21584" w:author="Huawei" w:date="2022-11-16T19:17:00Z">
              <w:tcPr>
                <w:tcW w:w="830" w:type="pct"/>
                <w:tcBorders>
                  <w:top w:val="single" w:sz="4" w:space="0" w:color="auto"/>
                  <w:left w:val="single" w:sz="4" w:space="0" w:color="auto"/>
                  <w:bottom w:val="single" w:sz="4" w:space="0" w:color="auto"/>
                  <w:right w:val="single" w:sz="4" w:space="0" w:color="auto"/>
                </w:tcBorders>
                <w:shd w:val="clear" w:color="auto" w:fill="auto"/>
              </w:tcPr>
            </w:tcPrChange>
          </w:tcPr>
          <w:p w14:paraId="65D02936" w14:textId="77777777" w:rsidR="00820FD8" w:rsidRPr="00020619" w:rsidRDefault="00820FD8" w:rsidP="00864629">
            <w:pPr>
              <w:pStyle w:val="TAL"/>
              <w:rPr>
                <w:ins w:id="21585" w:author="BigCREditor-RAN4#104-bis" w:date="2022-10-21T18:23:00Z"/>
                <w:noProof/>
              </w:rPr>
            </w:pPr>
            <w:ins w:id="21586" w:author="BigCREditor-RAN4#104-bis" w:date="2022-10-21T18:23:00Z">
              <w:r w:rsidRPr="00020619">
                <w:rPr>
                  <w:noProof/>
                </w:rPr>
                <w:t>Config 3</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1587"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7DC9E836" w14:textId="77777777" w:rsidR="00820FD8" w:rsidRPr="00020619" w:rsidRDefault="00820FD8" w:rsidP="00864629">
            <w:pPr>
              <w:pStyle w:val="TAC"/>
              <w:rPr>
                <w:ins w:id="21588" w:author="BigCREditor-RAN4#104-bis" w:date="2022-10-21T18:23: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1589"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45DE5987" w14:textId="77777777" w:rsidR="00820FD8" w:rsidRPr="00020619" w:rsidRDefault="00820FD8" w:rsidP="00864629">
            <w:pPr>
              <w:pStyle w:val="TAC"/>
              <w:rPr>
                <w:ins w:id="21590" w:author="BigCREditor-RAN4#104-bis" w:date="2022-10-21T18:23:00Z"/>
                <w:noProof/>
              </w:rPr>
            </w:pPr>
            <w:ins w:id="21591" w:author="BigCREditor-RAN4#104-bis" w:date="2022-10-21T18:23:00Z">
              <w:r w:rsidRPr="00020619">
                <w:rPr>
                  <w:noProof/>
                </w:rPr>
                <w:t>20: NRB,c = 51</w:t>
              </w:r>
            </w:ins>
          </w:p>
        </w:tc>
        <w:tc>
          <w:tcPr>
            <w:tcW w:w="934" w:type="pct"/>
            <w:tcBorders>
              <w:top w:val="single" w:sz="4" w:space="0" w:color="auto"/>
              <w:left w:val="single" w:sz="4" w:space="0" w:color="auto"/>
              <w:bottom w:val="single" w:sz="4" w:space="0" w:color="auto"/>
              <w:right w:val="single" w:sz="4" w:space="0" w:color="auto"/>
            </w:tcBorders>
            <w:tcPrChange w:id="21592"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7E1D57E5" w14:textId="77777777" w:rsidR="00820FD8" w:rsidRPr="00020619" w:rsidRDefault="00820FD8" w:rsidP="00864629">
            <w:pPr>
              <w:pStyle w:val="TAC"/>
              <w:rPr>
                <w:ins w:id="21593" w:author="BigCREditor-RAN4#104-bis" w:date="2022-10-21T18:23:00Z"/>
                <w:noProof/>
              </w:rPr>
            </w:pPr>
          </w:p>
        </w:tc>
      </w:tr>
      <w:tr w:rsidR="00820FD8" w:rsidRPr="00020619" w14:paraId="1B210337" w14:textId="77777777" w:rsidTr="00864629">
        <w:trPr>
          <w:trHeight w:val="187"/>
          <w:jc w:val="center"/>
          <w:ins w:id="21594" w:author="BigCREditor-RAN4#104-bis" w:date="2022-10-21T18:23:00Z"/>
          <w:trPrChange w:id="21595" w:author="Huawei" w:date="2022-11-16T19:17:00Z">
            <w:trPr>
              <w:trHeight w:val="187"/>
              <w:jc w:val="center"/>
            </w:trPr>
          </w:trPrChange>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Change w:id="21596" w:author="Huawei" w:date="2022-11-16T19:17:00Z">
              <w:tcPr>
                <w:tcW w:w="1455" w:type="pct"/>
                <w:gridSpan w:val="3"/>
                <w:tcBorders>
                  <w:top w:val="single" w:sz="4" w:space="0" w:color="auto"/>
                  <w:left w:val="single" w:sz="4" w:space="0" w:color="auto"/>
                  <w:bottom w:val="single" w:sz="4" w:space="0" w:color="auto"/>
                  <w:right w:val="single" w:sz="4" w:space="0" w:color="auto"/>
                </w:tcBorders>
                <w:shd w:val="clear" w:color="auto" w:fill="auto"/>
              </w:tcPr>
            </w:tcPrChange>
          </w:tcPr>
          <w:p w14:paraId="19B343B6" w14:textId="77777777" w:rsidR="00820FD8" w:rsidRPr="00020619" w:rsidRDefault="00820FD8" w:rsidP="00864629">
            <w:pPr>
              <w:pStyle w:val="TAL"/>
              <w:rPr>
                <w:ins w:id="21597" w:author="BigCREditor-RAN4#104-bis" w:date="2022-10-21T18:23:00Z"/>
                <w:noProof/>
              </w:rPr>
            </w:pPr>
          </w:p>
        </w:tc>
        <w:tc>
          <w:tcPr>
            <w:tcW w:w="830" w:type="pct"/>
            <w:tcBorders>
              <w:top w:val="single" w:sz="4" w:space="0" w:color="auto"/>
              <w:left w:val="single" w:sz="4" w:space="0" w:color="auto"/>
              <w:bottom w:val="single" w:sz="4" w:space="0" w:color="auto"/>
              <w:right w:val="single" w:sz="4" w:space="0" w:color="auto"/>
            </w:tcBorders>
            <w:shd w:val="clear" w:color="auto" w:fill="auto"/>
            <w:tcPrChange w:id="21598" w:author="Huawei" w:date="2022-11-16T19:17:00Z">
              <w:tcPr>
                <w:tcW w:w="830" w:type="pct"/>
                <w:tcBorders>
                  <w:top w:val="single" w:sz="4" w:space="0" w:color="auto"/>
                  <w:left w:val="single" w:sz="4" w:space="0" w:color="auto"/>
                  <w:bottom w:val="single" w:sz="4" w:space="0" w:color="auto"/>
                  <w:right w:val="single" w:sz="4" w:space="0" w:color="auto"/>
                </w:tcBorders>
                <w:shd w:val="clear" w:color="auto" w:fill="auto"/>
              </w:tcPr>
            </w:tcPrChange>
          </w:tcPr>
          <w:p w14:paraId="0D396C18" w14:textId="77777777" w:rsidR="00820FD8" w:rsidRPr="00020619" w:rsidRDefault="00820FD8" w:rsidP="00864629">
            <w:pPr>
              <w:pStyle w:val="TAL"/>
              <w:rPr>
                <w:ins w:id="21599" w:author="BigCREditor-RAN4#104-bis" w:date="2022-10-21T18:23:00Z"/>
                <w:noProof/>
              </w:rPr>
            </w:pPr>
            <w:ins w:id="21600" w:author="BigCREditor-RAN4#104-bis" w:date="2022-10-21T18:23:00Z">
              <w:r w:rsidRPr="00020619">
                <w:rPr>
                  <w:noProof/>
                </w:rPr>
                <w:t>Config 4</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1601"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6EF4996D" w14:textId="77777777" w:rsidR="00820FD8" w:rsidRPr="00020619" w:rsidRDefault="00820FD8" w:rsidP="00864629">
            <w:pPr>
              <w:pStyle w:val="TAC"/>
              <w:rPr>
                <w:ins w:id="21602" w:author="BigCREditor-RAN4#104-bis" w:date="2022-10-21T18:23: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1603"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38AEDA17" w14:textId="77777777" w:rsidR="00820FD8" w:rsidRPr="00020619" w:rsidRDefault="00820FD8" w:rsidP="00864629">
            <w:pPr>
              <w:pStyle w:val="TAC"/>
              <w:rPr>
                <w:ins w:id="21604" w:author="BigCREditor-RAN4#104-bis" w:date="2022-10-21T18:23:00Z"/>
                <w:noProof/>
              </w:rPr>
            </w:pPr>
            <w:ins w:id="21605" w:author="BigCREditor-RAN4#104-bis" w:date="2022-10-21T18:23:00Z">
              <w:r w:rsidRPr="00020619">
                <w:rPr>
                  <w:noProof/>
                </w:rPr>
                <w:t>10: NRB,c = 52</w:t>
              </w:r>
            </w:ins>
          </w:p>
        </w:tc>
        <w:tc>
          <w:tcPr>
            <w:tcW w:w="934" w:type="pct"/>
            <w:tcBorders>
              <w:top w:val="single" w:sz="4" w:space="0" w:color="auto"/>
              <w:left w:val="single" w:sz="4" w:space="0" w:color="auto"/>
              <w:bottom w:val="single" w:sz="4" w:space="0" w:color="auto"/>
              <w:right w:val="single" w:sz="4" w:space="0" w:color="auto"/>
            </w:tcBorders>
            <w:tcPrChange w:id="21606"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26F188FC" w14:textId="77777777" w:rsidR="00820FD8" w:rsidRPr="00020619" w:rsidRDefault="00820FD8" w:rsidP="00864629">
            <w:pPr>
              <w:pStyle w:val="TAC"/>
              <w:rPr>
                <w:ins w:id="21607" w:author="BigCREditor-RAN4#104-bis" w:date="2022-10-21T18:23:00Z"/>
                <w:noProof/>
              </w:rPr>
            </w:pPr>
          </w:p>
        </w:tc>
      </w:tr>
      <w:tr w:rsidR="00820FD8" w:rsidRPr="00020619" w14:paraId="53C8A479" w14:textId="77777777" w:rsidTr="00864629">
        <w:trPr>
          <w:trHeight w:val="187"/>
          <w:jc w:val="center"/>
          <w:ins w:id="21608" w:author="BigCREditor-RAN4#104-bis" w:date="2022-10-21T18:23:00Z"/>
          <w:trPrChange w:id="21609" w:author="Huawei" w:date="2022-11-16T19:17:00Z">
            <w:trPr>
              <w:trHeight w:val="187"/>
              <w:jc w:val="center"/>
            </w:trPr>
          </w:trPrChange>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Change w:id="21610" w:author="Huawei" w:date="2022-11-16T19:17:00Z">
              <w:tcPr>
                <w:tcW w:w="1455" w:type="pct"/>
                <w:gridSpan w:val="3"/>
                <w:tcBorders>
                  <w:top w:val="single" w:sz="4" w:space="0" w:color="auto"/>
                  <w:left w:val="single" w:sz="4" w:space="0" w:color="auto"/>
                  <w:bottom w:val="single" w:sz="4" w:space="0" w:color="auto"/>
                  <w:right w:val="single" w:sz="4" w:space="0" w:color="auto"/>
                </w:tcBorders>
                <w:shd w:val="clear" w:color="auto" w:fill="auto"/>
              </w:tcPr>
            </w:tcPrChange>
          </w:tcPr>
          <w:p w14:paraId="5C851C63" w14:textId="77777777" w:rsidR="00820FD8" w:rsidRPr="00020619" w:rsidRDefault="00820FD8" w:rsidP="00864629">
            <w:pPr>
              <w:pStyle w:val="TAL"/>
              <w:rPr>
                <w:ins w:id="21611" w:author="BigCREditor-RAN4#104-bis" w:date="2022-10-21T18:23:00Z"/>
                <w:noProof/>
              </w:rPr>
            </w:pPr>
            <w:ins w:id="21612" w:author="BigCREditor-RAN4#104-bis" w:date="2022-10-21T18:23:00Z">
              <w:r w:rsidRPr="00020619">
                <w:rPr>
                  <w:noProof/>
                </w:rPr>
                <w:t>DL initial BWP configuration</w:t>
              </w:r>
            </w:ins>
          </w:p>
        </w:tc>
        <w:tc>
          <w:tcPr>
            <w:tcW w:w="830" w:type="pct"/>
            <w:tcBorders>
              <w:top w:val="single" w:sz="4" w:space="0" w:color="auto"/>
              <w:left w:val="single" w:sz="4" w:space="0" w:color="auto"/>
              <w:bottom w:val="single" w:sz="4" w:space="0" w:color="auto"/>
              <w:right w:val="single" w:sz="4" w:space="0" w:color="auto"/>
            </w:tcBorders>
            <w:shd w:val="clear" w:color="auto" w:fill="auto"/>
            <w:tcPrChange w:id="21613" w:author="Huawei" w:date="2022-11-16T19:17:00Z">
              <w:tcPr>
                <w:tcW w:w="830" w:type="pct"/>
                <w:tcBorders>
                  <w:top w:val="single" w:sz="4" w:space="0" w:color="auto"/>
                  <w:left w:val="single" w:sz="4" w:space="0" w:color="auto"/>
                  <w:bottom w:val="single" w:sz="4" w:space="0" w:color="auto"/>
                  <w:right w:val="single" w:sz="4" w:space="0" w:color="auto"/>
                </w:tcBorders>
                <w:shd w:val="clear" w:color="auto" w:fill="auto"/>
              </w:tcPr>
            </w:tcPrChange>
          </w:tcPr>
          <w:p w14:paraId="799EDFC6" w14:textId="77777777" w:rsidR="00820FD8" w:rsidRPr="00020619" w:rsidRDefault="00820FD8" w:rsidP="00864629">
            <w:pPr>
              <w:pStyle w:val="TAL"/>
              <w:rPr>
                <w:ins w:id="21614" w:author="BigCREditor-RAN4#104-bis" w:date="2022-10-21T18:23:00Z"/>
                <w:noProof/>
              </w:rPr>
            </w:pPr>
            <w:ins w:id="21615" w:author="BigCREditor-RAN4#104-bis" w:date="2022-10-21T18:23:00Z">
              <w:r w:rsidRPr="00020619">
                <w:rPr>
                  <w:noProof/>
                </w:rPr>
                <w:t>Config 1, 2, 3, 4</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1616"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5EFB98A7" w14:textId="77777777" w:rsidR="00820FD8" w:rsidRPr="00020619" w:rsidRDefault="00820FD8" w:rsidP="00864629">
            <w:pPr>
              <w:pStyle w:val="TAC"/>
              <w:rPr>
                <w:ins w:id="21617" w:author="BigCREditor-RAN4#104-bis" w:date="2022-10-21T18:23: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1618"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751C23E5" w14:textId="77777777" w:rsidR="00820FD8" w:rsidRPr="00020619" w:rsidRDefault="00820FD8" w:rsidP="00864629">
            <w:pPr>
              <w:pStyle w:val="TAC"/>
              <w:rPr>
                <w:ins w:id="21619" w:author="BigCREditor-RAN4#104-bis" w:date="2022-10-21T18:23:00Z"/>
                <w:noProof/>
              </w:rPr>
            </w:pPr>
            <w:ins w:id="21620" w:author="BigCREditor-RAN4#104-bis" w:date="2022-10-21T18:23:00Z">
              <w:r w:rsidRPr="00020619">
                <w:rPr>
                  <w:noProof/>
                </w:rPr>
                <w:t>DLBWP.0.1</w:t>
              </w:r>
            </w:ins>
          </w:p>
        </w:tc>
        <w:tc>
          <w:tcPr>
            <w:tcW w:w="934" w:type="pct"/>
            <w:tcBorders>
              <w:top w:val="single" w:sz="4" w:space="0" w:color="auto"/>
              <w:left w:val="single" w:sz="4" w:space="0" w:color="auto"/>
              <w:bottom w:val="single" w:sz="4" w:space="0" w:color="auto"/>
              <w:right w:val="single" w:sz="4" w:space="0" w:color="auto"/>
            </w:tcBorders>
            <w:tcPrChange w:id="21621"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5399F13D" w14:textId="77777777" w:rsidR="00820FD8" w:rsidRPr="00020619" w:rsidRDefault="00820FD8" w:rsidP="00864629">
            <w:pPr>
              <w:pStyle w:val="TAC"/>
              <w:rPr>
                <w:ins w:id="21622" w:author="BigCREditor-RAN4#104-bis" w:date="2022-10-21T18:23:00Z"/>
                <w:noProof/>
              </w:rPr>
            </w:pPr>
          </w:p>
        </w:tc>
      </w:tr>
      <w:tr w:rsidR="00820FD8" w:rsidRPr="00020619" w14:paraId="79E7CFC2" w14:textId="77777777" w:rsidTr="00864629">
        <w:trPr>
          <w:trHeight w:val="187"/>
          <w:jc w:val="center"/>
          <w:ins w:id="21623" w:author="BigCREditor-RAN4#104-bis" w:date="2022-10-21T18:23:00Z"/>
          <w:trPrChange w:id="21624" w:author="Huawei" w:date="2022-11-16T19:17:00Z">
            <w:trPr>
              <w:trHeight w:val="187"/>
              <w:jc w:val="center"/>
            </w:trPr>
          </w:trPrChange>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Change w:id="21625" w:author="Huawei" w:date="2022-11-16T19:17:00Z">
              <w:tcPr>
                <w:tcW w:w="1455" w:type="pct"/>
                <w:gridSpan w:val="3"/>
                <w:tcBorders>
                  <w:top w:val="single" w:sz="4" w:space="0" w:color="auto"/>
                  <w:left w:val="single" w:sz="4" w:space="0" w:color="auto"/>
                  <w:bottom w:val="single" w:sz="4" w:space="0" w:color="auto"/>
                  <w:right w:val="single" w:sz="4" w:space="0" w:color="auto"/>
                </w:tcBorders>
                <w:shd w:val="clear" w:color="auto" w:fill="auto"/>
              </w:tcPr>
            </w:tcPrChange>
          </w:tcPr>
          <w:p w14:paraId="535AA4B3" w14:textId="77777777" w:rsidR="00820FD8" w:rsidRPr="00020619" w:rsidRDefault="00820FD8" w:rsidP="00864629">
            <w:pPr>
              <w:pStyle w:val="TAL"/>
              <w:rPr>
                <w:ins w:id="21626" w:author="BigCREditor-RAN4#104-bis" w:date="2022-10-21T18:23:00Z"/>
                <w:noProof/>
              </w:rPr>
            </w:pPr>
            <w:ins w:id="21627" w:author="BigCREditor-RAN4#104-bis" w:date="2022-10-21T18:23:00Z">
              <w:r w:rsidRPr="00020619">
                <w:rPr>
                  <w:noProof/>
                </w:rPr>
                <w:t>DL dedicated BWP configuration</w:t>
              </w:r>
            </w:ins>
          </w:p>
        </w:tc>
        <w:tc>
          <w:tcPr>
            <w:tcW w:w="830" w:type="pct"/>
            <w:tcBorders>
              <w:top w:val="single" w:sz="4" w:space="0" w:color="auto"/>
              <w:left w:val="single" w:sz="4" w:space="0" w:color="auto"/>
              <w:bottom w:val="single" w:sz="4" w:space="0" w:color="auto"/>
              <w:right w:val="single" w:sz="4" w:space="0" w:color="auto"/>
            </w:tcBorders>
            <w:shd w:val="clear" w:color="auto" w:fill="auto"/>
            <w:tcPrChange w:id="21628" w:author="Huawei" w:date="2022-11-16T19:17:00Z">
              <w:tcPr>
                <w:tcW w:w="830" w:type="pct"/>
                <w:tcBorders>
                  <w:top w:val="single" w:sz="4" w:space="0" w:color="auto"/>
                  <w:left w:val="single" w:sz="4" w:space="0" w:color="auto"/>
                  <w:bottom w:val="single" w:sz="4" w:space="0" w:color="auto"/>
                  <w:right w:val="single" w:sz="4" w:space="0" w:color="auto"/>
                </w:tcBorders>
                <w:shd w:val="clear" w:color="auto" w:fill="auto"/>
              </w:tcPr>
            </w:tcPrChange>
          </w:tcPr>
          <w:p w14:paraId="576D52B3" w14:textId="77777777" w:rsidR="00820FD8" w:rsidRPr="00020619" w:rsidRDefault="00820FD8" w:rsidP="00864629">
            <w:pPr>
              <w:pStyle w:val="TAL"/>
              <w:rPr>
                <w:ins w:id="21629" w:author="BigCREditor-RAN4#104-bis" w:date="2022-10-21T18:23:00Z"/>
                <w:noProof/>
              </w:rPr>
            </w:pPr>
            <w:ins w:id="21630" w:author="BigCREditor-RAN4#104-bis" w:date="2022-10-21T18:23:00Z">
              <w:r w:rsidRPr="00020619">
                <w:rPr>
                  <w:noProof/>
                </w:rPr>
                <w:t>Config 1, 2, 3, 4</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1631"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180A778B" w14:textId="77777777" w:rsidR="00820FD8" w:rsidRPr="00020619" w:rsidRDefault="00820FD8" w:rsidP="00864629">
            <w:pPr>
              <w:pStyle w:val="TAC"/>
              <w:rPr>
                <w:ins w:id="21632" w:author="BigCREditor-RAN4#104-bis" w:date="2022-10-21T18:23: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1633"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6498D328" w14:textId="77777777" w:rsidR="00820FD8" w:rsidRPr="00020619" w:rsidRDefault="00820FD8" w:rsidP="00864629">
            <w:pPr>
              <w:pStyle w:val="TAC"/>
              <w:rPr>
                <w:ins w:id="21634" w:author="BigCREditor-RAN4#104-bis" w:date="2022-10-21T18:23:00Z"/>
                <w:noProof/>
              </w:rPr>
            </w:pPr>
            <w:ins w:id="21635" w:author="BigCREditor-RAN4#104-bis" w:date="2022-10-21T18:23:00Z">
              <w:r w:rsidRPr="00020619">
                <w:rPr>
                  <w:noProof/>
                </w:rPr>
                <w:t>DLBWP.1.1 RedCap</w:t>
              </w:r>
            </w:ins>
          </w:p>
        </w:tc>
        <w:tc>
          <w:tcPr>
            <w:tcW w:w="934" w:type="pct"/>
            <w:tcBorders>
              <w:top w:val="single" w:sz="4" w:space="0" w:color="auto"/>
              <w:left w:val="single" w:sz="4" w:space="0" w:color="auto"/>
              <w:bottom w:val="single" w:sz="4" w:space="0" w:color="auto"/>
              <w:right w:val="single" w:sz="4" w:space="0" w:color="auto"/>
            </w:tcBorders>
            <w:tcPrChange w:id="21636"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55E98032" w14:textId="77777777" w:rsidR="00820FD8" w:rsidRPr="00020619" w:rsidRDefault="00820FD8" w:rsidP="00864629">
            <w:pPr>
              <w:pStyle w:val="TAC"/>
              <w:rPr>
                <w:ins w:id="21637" w:author="BigCREditor-RAN4#104-bis" w:date="2022-10-21T18:23:00Z"/>
                <w:noProof/>
              </w:rPr>
            </w:pPr>
          </w:p>
        </w:tc>
      </w:tr>
      <w:tr w:rsidR="00820FD8" w:rsidRPr="00020619" w14:paraId="1804A9A6" w14:textId="77777777" w:rsidTr="00864629">
        <w:trPr>
          <w:trHeight w:val="187"/>
          <w:jc w:val="center"/>
          <w:ins w:id="21638" w:author="BigCREditor-RAN4#104-bis" w:date="2022-10-21T18:23:00Z"/>
          <w:trPrChange w:id="21639" w:author="Huawei" w:date="2022-11-16T19:17:00Z">
            <w:trPr>
              <w:trHeight w:val="187"/>
              <w:jc w:val="center"/>
            </w:trPr>
          </w:trPrChange>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Change w:id="21640" w:author="Huawei" w:date="2022-11-16T19:17:00Z">
              <w:tcPr>
                <w:tcW w:w="1455" w:type="pct"/>
                <w:gridSpan w:val="3"/>
                <w:tcBorders>
                  <w:top w:val="single" w:sz="4" w:space="0" w:color="auto"/>
                  <w:left w:val="single" w:sz="4" w:space="0" w:color="auto"/>
                  <w:bottom w:val="single" w:sz="4" w:space="0" w:color="auto"/>
                  <w:right w:val="single" w:sz="4" w:space="0" w:color="auto"/>
                </w:tcBorders>
                <w:shd w:val="clear" w:color="auto" w:fill="auto"/>
              </w:tcPr>
            </w:tcPrChange>
          </w:tcPr>
          <w:p w14:paraId="4D1A3E43" w14:textId="77777777" w:rsidR="00820FD8" w:rsidRPr="00020619" w:rsidRDefault="00820FD8" w:rsidP="00864629">
            <w:pPr>
              <w:pStyle w:val="TAL"/>
              <w:rPr>
                <w:ins w:id="21641" w:author="BigCREditor-RAN4#104-bis" w:date="2022-10-21T18:23:00Z"/>
                <w:noProof/>
              </w:rPr>
            </w:pPr>
            <w:ins w:id="21642" w:author="BigCREditor-RAN4#104-bis" w:date="2022-10-21T18:23:00Z">
              <w:r w:rsidRPr="00020619">
                <w:rPr>
                  <w:noProof/>
                </w:rPr>
                <w:t>UL initial BWP configuration</w:t>
              </w:r>
            </w:ins>
          </w:p>
        </w:tc>
        <w:tc>
          <w:tcPr>
            <w:tcW w:w="830" w:type="pct"/>
            <w:tcBorders>
              <w:top w:val="single" w:sz="4" w:space="0" w:color="auto"/>
              <w:left w:val="single" w:sz="4" w:space="0" w:color="auto"/>
              <w:bottom w:val="single" w:sz="4" w:space="0" w:color="auto"/>
              <w:right w:val="single" w:sz="4" w:space="0" w:color="auto"/>
            </w:tcBorders>
            <w:shd w:val="clear" w:color="auto" w:fill="auto"/>
            <w:tcPrChange w:id="21643" w:author="Huawei" w:date="2022-11-16T19:17:00Z">
              <w:tcPr>
                <w:tcW w:w="830" w:type="pct"/>
                <w:tcBorders>
                  <w:top w:val="single" w:sz="4" w:space="0" w:color="auto"/>
                  <w:left w:val="single" w:sz="4" w:space="0" w:color="auto"/>
                  <w:bottom w:val="single" w:sz="4" w:space="0" w:color="auto"/>
                  <w:right w:val="single" w:sz="4" w:space="0" w:color="auto"/>
                </w:tcBorders>
                <w:shd w:val="clear" w:color="auto" w:fill="auto"/>
              </w:tcPr>
            </w:tcPrChange>
          </w:tcPr>
          <w:p w14:paraId="02D362B1" w14:textId="77777777" w:rsidR="00820FD8" w:rsidRPr="00020619" w:rsidRDefault="00820FD8" w:rsidP="00864629">
            <w:pPr>
              <w:pStyle w:val="TAL"/>
              <w:rPr>
                <w:ins w:id="21644" w:author="BigCREditor-RAN4#104-bis" w:date="2022-10-21T18:23:00Z"/>
                <w:noProof/>
              </w:rPr>
            </w:pPr>
            <w:ins w:id="21645" w:author="BigCREditor-RAN4#104-bis" w:date="2022-10-21T18:23:00Z">
              <w:r w:rsidRPr="00020619">
                <w:rPr>
                  <w:noProof/>
                </w:rPr>
                <w:t>Config 1, 2, 3, 4</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1646"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027DC552" w14:textId="77777777" w:rsidR="00820FD8" w:rsidRPr="00020619" w:rsidRDefault="00820FD8" w:rsidP="00864629">
            <w:pPr>
              <w:pStyle w:val="TAC"/>
              <w:rPr>
                <w:ins w:id="21647" w:author="BigCREditor-RAN4#104-bis" w:date="2022-10-21T18:23: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1648"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2E0783EE" w14:textId="77777777" w:rsidR="00820FD8" w:rsidRPr="00020619" w:rsidRDefault="00820FD8" w:rsidP="00864629">
            <w:pPr>
              <w:pStyle w:val="TAC"/>
              <w:rPr>
                <w:ins w:id="21649" w:author="BigCREditor-RAN4#104-bis" w:date="2022-10-21T18:23:00Z"/>
                <w:noProof/>
              </w:rPr>
            </w:pPr>
            <w:ins w:id="21650" w:author="BigCREditor-RAN4#104-bis" w:date="2022-10-21T18:23:00Z">
              <w:r w:rsidRPr="00020619">
                <w:rPr>
                  <w:noProof/>
                </w:rPr>
                <w:t>ULBWP.0.1</w:t>
              </w:r>
            </w:ins>
          </w:p>
        </w:tc>
        <w:tc>
          <w:tcPr>
            <w:tcW w:w="934" w:type="pct"/>
            <w:tcBorders>
              <w:top w:val="single" w:sz="4" w:space="0" w:color="auto"/>
              <w:left w:val="single" w:sz="4" w:space="0" w:color="auto"/>
              <w:bottom w:val="single" w:sz="4" w:space="0" w:color="auto"/>
              <w:right w:val="single" w:sz="4" w:space="0" w:color="auto"/>
            </w:tcBorders>
            <w:tcPrChange w:id="21651"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715D0138" w14:textId="77777777" w:rsidR="00820FD8" w:rsidRPr="00020619" w:rsidRDefault="00820FD8" w:rsidP="00864629">
            <w:pPr>
              <w:pStyle w:val="TAC"/>
              <w:rPr>
                <w:ins w:id="21652" w:author="BigCREditor-RAN4#104-bis" w:date="2022-10-21T18:23:00Z"/>
                <w:noProof/>
              </w:rPr>
            </w:pPr>
          </w:p>
        </w:tc>
      </w:tr>
      <w:tr w:rsidR="00820FD8" w:rsidRPr="00020619" w14:paraId="0EB5877C" w14:textId="77777777" w:rsidTr="00864629">
        <w:trPr>
          <w:trHeight w:val="187"/>
          <w:jc w:val="center"/>
          <w:ins w:id="21653" w:author="BigCREditor-RAN4#104-bis" w:date="2022-10-21T18:23:00Z"/>
          <w:trPrChange w:id="21654" w:author="Huawei" w:date="2022-11-16T19:17:00Z">
            <w:trPr>
              <w:trHeight w:val="187"/>
              <w:jc w:val="center"/>
            </w:trPr>
          </w:trPrChange>
        </w:trPr>
        <w:tc>
          <w:tcPr>
            <w:tcW w:w="1456" w:type="pct"/>
            <w:gridSpan w:val="3"/>
            <w:tcBorders>
              <w:top w:val="single" w:sz="4" w:space="0" w:color="auto"/>
              <w:left w:val="single" w:sz="4" w:space="0" w:color="auto"/>
              <w:bottom w:val="single" w:sz="4" w:space="0" w:color="auto"/>
              <w:right w:val="single" w:sz="4" w:space="0" w:color="auto"/>
            </w:tcBorders>
            <w:shd w:val="clear" w:color="auto" w:fill="auto"/>
            <w:tcPrChange w:id="21655" w:author="Huawei" w:date="2022-11-16T19:17:00Z">
              <w:tcPr>
                <w:tcW w:w="1455" w:type="pct"/>
                <w:gridSpan w:val="3"/>
                <w:tcBorders>
                  <w:top w:val="single" w:sz="4" w:space="0" w:color="auto"/>
                  <w:left w:val="single" w:sz="4" w:space="0" w:color="auto"/>
                  <w:bottom w:val="single" w:sz="4" w:space="0" w:color="auto"/>
                  <w:right w:val="single" w:sz="4" w:space="0" w:color="auto"/>
                </w:tcBorders>
                <w:shd w:val="clear" w:color="auto" w:fill="auto"/>
              </w:tcPr>
            </w:tcPrChange>
          </w:tcPr>
          <w:p w14:paraId="05ECF2CA" w14:textId="77777777" w:rsidR="00820FD8" w:rsidRPr="00020619" w:rsidRDefault="00820FD8" w:rsidP="00864629">
            <w:pPr>
              <w:pStyle w:val="TAL"/>
              <w:rPr>
                <w:ins w:id="21656" w:author="BigCREditor-RAN4#104-bis" w:date="2022-10-21T18:23:00Z"/>
                <w:noProof/>
              </w:rPr>
            </w:pPr>
            <w:ins w:id="21657" w:author="BigCREditor-RAN4#104-bis" w:date="2022-10-21T18:23:00Z">
              <w:r w:rsidRPr="00020619">
                <w:rPr>
                  <w:noProof/>
                </w:rPr>
                <w:t>UL dedicated BWP configuration</w:t>
              </w:r>
            </w:ins>
          </w:p>
        </w:tc>
        <w:tc>
          <w:tcPr>
            <w:tcW w:w="830" w:type="pct"/>
            <w:tcBorders>
              <w:top w:val="single" w:sz="4" w:space="0" w:color="auto"/>
              <w:left w:val="single" w:sz="4" w:space="0" w:color="auto"/>
              <w:bottom w:val="single" w:sz="4" w:space="0" w:color="auto"/>
              <w:right w:val="single" w:sz="4" w:space="0" w:color="auto"/>
            </w:tcBorders>
            <w:shd w:val="clear" w:color="auto" w:fill="auto"/>
            <w:tcPrChange w:id="21658" w:author="Huawei" w:date="2022-11-16T19:17:00Z">
              <w:tcPr>
                <w:tcW w:w="830" w:type="pct"/>
                <w:tcBorders>
                  <w:top w:val="single" w:sz="4" w:space="0" w:color="auto"/>
                  <w:left w:val="single" w:sz="4" w:space="0" w:color="auto"/>
                  <w:bottom w:val="single" w:sz="4" w:space="0" w:color="auto"/>
                  <w:right w:val="single" w:sz="4" w:space="0" w:color="auto"/>
                </w:tcBorders>
                <w:shd w:val="clear" w:color="auto" w:fill="auto"/>
              </w:tcPr>
            </w:tcPrChange>
          </w:tcPr>
          <w:p w14:paraId="6E2AECAC" w14:textId="77777777" w:rsidR="00820FD8" w:rsidRPr="00020619" w:rsidRDefault="00820FD8" w:rsidP="00864629">
            <w:pPr>
              <w:pStyle w:val="TAL"/>
              <w:rPr>
                <w:ins w:id="21659" w:author="BigCREditor-RAN4#104-bis" w:date="2022-10-21T18:23:00Z"/>
                <w:noProof/>
              </w:rPr>
            </w:pPr>
            <w:ins w:id="21660" w:author="BigCREditor-RAN4#104-bis" w:date="2022-10-21T18:23:00Z">
              <w:r w:rsidRPr="00020619">
                <w:rPr>
                  <w:noProof/>
                </w:rPr>
                <w:t>Config 1, 2, 3, 4</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1661"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7FC672A6" w14:textId="77777777" w:rsidR="00820FD8" w:rsidRPr="00020619" w:rsidRDefault="00820FD8" w:rsidP="00864629">
            <w:pPr>
              <w:pStyle w:val="TAC"/>
              <w:rPr>
                <w:ins w:id="21662" w:author="BigCREditor-RAN4#104-bis" w:date="2022-10-21T18:23: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1663"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7B29475B" w14:textId="77777777" w:rsidR="00820FD8" w:rsidRPr="00020619" w:rsidRDefault="00820FD8" w:rsidP="00864629">
            <w:pPr>
              <w:pStyle w:val="TAC"/>
              <w:rPr>
                <w:ins w:id="21664" w:author="BigCREditor-RAN4#104-bis" w:date="2022-10-21T18:23:00Z"/>
                <w:noProof/>
              </w:rPr>
            </w:pPr>
            <w:ins w:id="21665" w:author="BigCREditor-RAN4#104-bis" w:date="2022-10-21T18:23:00Z">
              <w:r w:rsidRPr="00020619">
                <w:rPr>
                  <w:noProof/>
                </w:rPr>
                <w:t>ULBWP.1.1 RedCap</w:t>
              </w:r>
            </w:ins>
          </w:p>
        </w:tc>
        <w:tc>
          <w:tcPr>
            <w:tcW w:w="934" w:type="pct"/>
            <w:tcBorders>
              <w:top w:val="single" w:sz="4" w:space="0" w:color="auto"/>
              <w:left w:val="single" w:sz="4" w:space="0" w:color="auto"/>
              <w:bottom w:val="single" w:sz="4" w:space="0" w:color="auto"/>
              <w:right w:val="single" w:sz="4" w:space="0" w:color="auto"/>
            </w:tcBorders>
            <w:tcPrChange w:id="21666"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79A37467" w14:textId="77777777" w:rsidR="00820FD8" w:rsidRPr="00020619" w:rsidRDefault="00820FD8" w:rsidP="00864629">
            <w:pPr>
              <w:pStyle w:val="TAC"/>
              <w:rPr>
                <w:ins w:id="21667" w:author="BigCREditor-RAN4#104-bis" w:date="2022-10-21T18:23:00Z"/>
                <w:noProof/>
              </w:rPr>
            </w:pPr>
          </w:p>
        </w:tc>
      </w:tr>
      <w:tr w:rsidR="00820FD8" w:rsidRPr="00020619" w14:paraId="6E650C65" w14:textId="77777777" w:rsidTr="00864629">
        <w:trPr>
          <w:trHeight w:val="187"/>
          <w:jc w:val="center"/>
          <w:ins w:id="21668" w:author="BigCREditor-RAN4#104-bis" w:date="2022-10-21T18:23:00Z"/>
          <w:trPrChange w:id="21669" w:author="Huawei" w:date="2022-11-16T19:17:00Z">
            <w:trPr>
              <w:trHeight w:val="187"/>
              <w:jc w:val="center"/>
            </w:trPr>
          </w:trPrChange>
        </w:trPr>
        <w:tc>
          <w:tcPr>
            <w:tcW w:w="1456" w:type="pct"/>
            <w:gridSpan w:val="3"/>
            <w:vMerge w:val="restart"/>
            <w:shd w:val="clear" w:color="auto" w:fill="auto"/>
            <w:tcPrChange w:id="21670" w:author="Huawei" w:date="2022-11-16T19:17:00Z">
              <w:tcPr>
                <w:tcW w:w="1456" w:type="pct"/>
                <w:gridSpan w:val="3"/>
                <w:vMerge w:val="restart"/>
                <w:shd w:val="clear" w:color="auto" w:fill="auto"/>
              </w:tcPr>
            </w:tcPrChange>
          </w:tcPr>
          <w:p w14:paraId="651B6175" w14:textId="77777777" w:rsidR="00820FD8" w:rsidRPr="00020619" w:rsidRDefault="00820FD8" w:rsidP="00864629">
            <w:pPr>
              <w:pStyle w:val="TAL"/>
              <w:rPr>
                <w:ins w:id="21671" w:author="BigCREditor-RAN4#104-bis" w:date="2022-10-21T18:23:00Z"/>
                <w:noProof/>
              </w:rPr>
            </w:pPr>
            <w:ins w:id="21672" w:author="BigCREditor-RAN4#104-bis" w:date="2022-10-21T18:23:00Z">
              <w:r w:rsidRPr="00020619">
                <w:rPr>
                  <w:noProof/>
                </w:rPr>
                <w:t>TDD Configuration</w:t>
              </w:r>
            </w:ins>
          </w:p>
        </w:tc>
        <w:tc>
          <w:tcPr>
            <w:tcW w:w="830" w:type="pct"/>
            <w:shd w:val="clear" w:color="auto" w:fill="auto"/>
            <w:tcPrChange w:id="21673" w:author="Huawei" w:date="2022-11-16T19:17:00Z">
              <w:tcPr>
                <w:tcW w:w="829" w:type="pct"/>
                <w:shd w:val="clear" w:color="auto" w:fill="auto"/>
              </w:tcPr>
            </w:tcPrChange>
          </w:tcPr>
          <w:p w14:paraId="6676B54B" w14:textId="77777777" w:rsidR="00820FD8" w:rsidRPr="00020619" w:rsidRDefault="00820FD8" w:rsidP="00864629">
            <w:pPr>
              <w:pStyle w:val="TAL"/>
              <w:rPr>
                <w:ins w:id="21674" w:author="BigCREditor-RAN4#104-bis" w:date="2022-10-21T18:23:00Z"/>
                <w:noProof/>
              </w:rPr>
            </w:pPr>
            <w:ins w:id="21675" w:author="BigCREditor-RAN4#104-bis" w:date="2022-10-21T18:23:00Z">
              <w:r w:rsidRPr="00020619">
                <w:rPr>
                  <w:noProof/>
                </w:rPr>
                <w:t>Config 1</w:t>
              </w:r>
            </w:ins>
          </w:p>
        </w:tc>
        <w:tc>
          <w:tcPr>
            <w:tcW w:w="522" w:type="pct"/>
            <w:vMerge w:val="restart"/>
            <w:shd w:val="clear" w:color="auto" w:fill="auto"/>
            <w:tcPrChange w:id="21676" w:author="Huawei" w:date="2022-11-16T19:17:00Z">
              <w:tcPr>
                <w:tcW w:w="522" w:type="pct"/>
                <w:vMerge w:val="restart"/>
                <w:shd w:val="clear" w:color="auto" w:fill="auto"/>
              </w:tcPr>
            </w:tcPrChange>
          </w:tcPr>
          <w:p w14:paraId="7315FEBF" w14:textId="77777777" w:rsidR="00820FD8" w:rsidRPr="00020619" w:rsidRDefault="00820FD8" w:rsidP="00864629">
            <w:pPr>
              <w:pStyle w:val="TAC"/>
              <w:rPr>
                <w:ins w:id="21677" w:author="BigCREditor-RAN4#104-bis" w:date="2022-10-21T18:23:00Z"/>
                <w:noProof/>
              </w:rPr>
            </w:pPr>
          </w:p>
        </w:tc>
        <w:tc>
          <w:tcPr>
            <w:tcW w:w="1258" w:type="pct"/>
            <w:shd w:val="clear" w:color="auto" w:fill="auto"/>
            <w:tcPrChange w:id="21678" w:author="Huawei" w:date="2022-11-16T19:17:00Z">
              <w:tcPr>
                <w:tcW w:w="1258" w:type="pct"/>
                <w:shd w:val="clear" w:color="auto" w:fill="auto"/>
              </w:tcPr>
            </w:tcPrChange>
          </w:tcPr>
          <w:p w14:paraId="2DDAD2EF" w14:textId="77777777" w:rsidR="00820FD8" w:rsidRPr="00020619" w:rsidRDefault="00820FD8" w:rsidP="00864629">
            <w:pPr>
              <w:pStyle w:val="TAC"/>
              <w:rPr>
                <w:ins w:id="21679" w:author="BigCREditor-RAN4#104-bis" w:date="2022-10-21T18:23:00Z"/>
                <w:noProof/>
              </w:rPr>
            </w:pPr>
            <w:ins w:id="21680" w:author="BigCREditor-RAN4#104-bis" w:date="2022-10-21T18:23:00Z">
              <w:r w:rsidRPr="00020619">
                <w:rPr>
                  <w:noProof/>
                </w:rPr>
                <w:t>Not Applicable</w:t>
              </w:r>
            </w:ins>
          </w:p>
        </w:tc>
        <w:tc>
          <w:tcPr>
            <w:tcW w:w="934" w:type="pct"/>
            <w:tcPrChange w:id="21681" w:author="Huawei" w:date="2022-11-16T19:17:00Z">
              <w:tcPr>
                <w:tcW w:w="935" w:type="pct"/>
              </w:tcPr>
            </w:tcPrChange>
          </w:tcPr>
          <w:p w14:paraId="3EDAE3E1" w14:textId="77777777" w:rsidR="00820FD8" w:rsidRPr="00020619" w:rsidRDefault="00820FD8" w:rsidP="00864629">
            <w:pPr>
              <w:pStyle w:val="TAC"/>
              <w:rPr>
                <w:ins w:id="21682" w:author="BigCREditor-RAN4#104-bis" w:date="2022-10-21T18:23:00Z"/>
                <w:noProof/>
              </w:rPr>
            </w:pPr>
          </w:p>
        </w:tc>
      </w:tr>
      <w:tr w:rsidR="00820FD8" w:rsidRPr="00020619" w14:paraId="7B503DF1" w14:textId="77777777" w:rsidTr="00864629">
        <w:trPr>
          <w:trHeight w:val="187"/>
          <w:jc w:val="center"/>
          <w:ins w:id="21683" w:author="BigCREditor-RAN4#104-bis" w:date="2022-10-21T18:23:00Z"/>
          <w:trPrChange w:id="21684" w:author="Huawei" w:date="2022-11-16T19:17:00Z">
            <w:trPr>
              <w:trHeight w:val="187"/>
              <w:jc w:val="center"/>
            </w:trPr>
          </w:trPrChange>
        </w:trPr>
        <w:tc>
          <w:tcPr>
            <w:tcW w:w="1456" w:type="pct"/>
            <w:gridSpan w:val="3"/>
            <w:vMerge/>
            <w:tcPrChange w:id="21685" w:author="Huawei" w:date="2022-11-16T19:17:00Z">
              <w:tcPr>
                <w:tcW w:w="1456" w:type="pct"/>
                <w:gridSpan w:val="3"/>
                <w:vMerge/>
              </w:tcPr>
            </w:tcPrChange>
          </w:tcPr>
          <w:p w14:paraId="359980D8" w14:textId="77777777" w:rsidR="00820FD8" w:rsidRPr="00020619" w:rsidRDefault="00820FD8" w:rsidP="00864629">
            <w:pPr>
              <w:pStyle w:val="TAL"/>
              <w:rPr>
                <w:ins w:id="21686" w:author="BigCREditor-RAN4#104-bis" w:date="2022-10-21T18:23:00Z"/>
                <w:noProof/>
              </w:rPr>
            </w:pPr>
          </w:p>
        </w:tc>
        <w:tc>
          <w:tcPr>
            <w:tcW w:w="830" w:type="pct"/>
            <w:shd w:val="clear" w:color="auto" w:fill="auto"/>
            <w:tcPrChange w:id="21687" w:author="Huawei" w:date="2022-11-16T19:17:00Z">
              <w:tcPr>
                <w:tcW w:w="829" w:type="pct"/>
                <w:shd w:val="clear" w:color="auto" w:fill="auto"/>
              </w:tcPr>
            </w:tcPrChange>
          </w:tcPr>
          <w:p w14:paraId="5CF0A593" w14:textId="77777777" w:rsidR="00820FD8" w:rsidRPr="00020619" w:rsidRDefault="00820FD8" w:rsidP="00864629">
            <w:pPr>
              <w:pStyle w:val="TAL"/>
              <w:rPr>
                <w:ins w:id="21688" w:author="BigCREditor-RAN4#104-bis" w:date="2022-10-21T18:23:00Z"/>
                <w:noProof/>
              </w:rPr>
            </w:pPr>
            <w:ins w:id="21689" w:author="BigCREditor-RAN4#104-bis" w:date="2022-10-21T18:23:00Z">
              <w:r w:rsidRPr="00020619">
                <w:rPr>
                  <w:noProof/>
                </w:rPr>
                <w:t>Config 2</w:t>
              </w:r>
            </w:ins>
          </w:p>
        </w:tc>
        <w:tc>
          <w:tcPr>
            <w:tcW w:w="522" w:type="pct"/>
            <w:vMerge/>
            <w:tcPrChange w:id="21690" w:author="Huawei" w:date="2022-11-16T19:17:00Z">
              <w:tcPr>
                <w:tcW w:w="522" w:type="pct"/>
                <w:vMerge/>
              </w:tcPr>
            </w:tcPrChange>
          </w:tcPr>
          <w:p w14:paraId="170CE0B5" w14:textId="77777777" w:rsidR="00820FD8" w:rsidRPr="00020619" w:rsidRDefault="00820FD8" w:rsidP="00864629">
            <w:pPr>
              <w:pStyle w:val="TAC"/>
              <w:rPr>
                <w:ins w:id="21691" w:author="BigCREditor-RAN4#104-bis" w:date="2022-10-21T18:23:00Z"/>
                <w:noProof/>
              </w:rPr>
            </w:pPr>
          </w:p>
        </w:tc>
        <w:tc>
          <w:tcPr>
            <w:tcW w:w="1258" w:type="pct"/>
            <w:shd w:val="clear" w:color="auto" w:fill="auto"/>
            <w:tcPrChange w:id="21692" w:author="Huawei" w:date="2022-11-16T19:17:00Z">
              <w:tcPr>
                <w:tcW w:w="1258" w:type="pct"/>
                <w:shd w:val="clear" w:color="auto" w:fill="auto"/>
              </w:tcPr>
            </w:tcPrChange>
          </w:tcPr>
          <w:p w14:paraId="64152D3C" w14:textId="77777777" w:rsidR="00820FD8" w:rsidRPr="00020619" w:rsidRDefault="00820FD8" w:rsidP="00864629">
            <w:pPr>
              <w:pStyle w:val="TAC"/>
              <w:rPr>
                <w:ins w:id="21693" w:author="BigCREditor-RAN4#104-bis" w:date="2022-10-21T18:23:00Z"/>
                <w:noProof/>
              </w:rPr>
            </w:pPr>
            <w:ins w:id="21694" w:author="BigCREditor-RAN4#104-bis" w:date="2022-10-21T18:23:00Z">
              <w:r w:rsidRPr="00020619">
                <w:rPr>
                  <w:noProof/>
                </w:rPr>
                <w:t>TDDConf.1.1</w:t>
              </w:r>
            </w:ins>
          </w:p>
        </w:tc>
        <w:tc>
          <w:tcPr>
            <w:tcW w:w="934" w:type="pct"/>
            <w:tcPrChange w:id="21695" w:author="Huawei" w:date="2022-11-16T19:17:00Z">
              <w:tcPr>
                <w:tcW w:w="935" w:type="pct"/>
              </w:tcPr>
            </w:tcPrChange>
          </w:tcPr>
          <w:p w14:paraId="1B753A74" w14:textId="77777777" w:rsidR="00820FD8" w:rsidRPr="00020619" w:rsidRDefault="00820FD8" w:rsidP="00864629">
            <w:pPr>
              <w:pStyle w:val="TAC"/>
              <w:rPr>
                <w:ins w:id="21696" w:author="BigCREditor-RAN4#104-bis" w:date="2022-10-21T18:23:00Z"/>
                <w:noProof/>
              </w:rPr>
            </w:pPr>
          </w:p>
        </w:tc>
      </w:tr>
      <w:tr w:rsidR="00820FD8" w:rsidRPr="00020619" w14:paraId="1A14F4B5" w14:textId="77777777" w:rsidTr="00864629">
        <w:trPr>
          <w:trHeight w:val="187"/>
          <w:jc w:val="center"/>
          <w:ins w:id="21697" w:author="BigCREditor-RAN4#104-bis" w:date="2022-10-21T18:23:00Z"/>
          <w:trPrChange w:id="21698" w:author="Huawei" w:date="2022-11-16T19:17:00Z">
            <w:trPr>
              <w:trHeight w:val="187"/>
              <w:jc w:val="center"/>
            </w:trPr>
          </w:trPrChange>
        </w:trPr>
        <w:tc>
          <w:tcPr>
            <w:tcW w:w="1456" w:type="pct"/>
            <w:gridSpan w:val="3"/>
            <w:vMerge/>
            <w:tcPrChange w:id="21699" w:author="Huawei" w:date="2022-11-16T19:17:00Z">
              <w:tcPr>
                <w:tcW w:w="1456" w:type="pct"/>
                <w:gridSpan w:val="3"/>
                <w:vMerge/>
              </w:tcPr>
            </w:tcPrChange>
          </w:tcPr>
          <w:p w14:paraId="50654388" w14:textId="77777777" w:rsidR="00820FD8" w:rsidRPr="00020619" w:rsidRDefault="00820FD8" w:rsidP="00864629">
            <w:pPr>
              <w:pStyle w:val="TAL"/>
              <w:rPr>
                <w:ins w:id="21700" w:author="BigCREditor-RAN4#104-bis" w:date="2022-10-21T18:23:00Z"/>
                <w:noProof/>
              </w:rPr>
            </w:pPr>
          </w:p>
        </w:tc>
        <w:tc>
          <w:tcPr>
            <w:tcW w:w="830" w:type="pct"/>
            <w:shd w:val="clear" w:color="auto" w:fill="auto"/>
            <w:tcPrChange w:id="21701" w:author="Huawei" w:date="2022-11-16T19:17:00Z">
              <w:tcPr>
                <w:tcW w:w="829" w:type="pct"/>
                <w:shd w:val="clear" w:color="auto" w:fill="auto"/>
              </w:tcPr>
            </w:tcPrChange>
          </w:tcPr>
          <w:p w14:paraId="57DC9158" w14:textId="77777777" w:rsidR="00820FD8" w:rsidRPr="00020619" w:rsidRDefault="00820FD8" w:rsidP="00864629">
            <w:pPr>
              <w:pStyle w:val="TAL"/>
              <w:rPr>
                <w:ins w:id="21702" w:author="BigCREditor-RAN4#104-bis" w:date="2022-10-21T18:23:00Z"/>
                <w:noProof/>
              </w:rPr>
            </w:pPr>
            <w:ins w:id="21703" w:author="BigCREditor-RAN4#104-bis" w:date="2022-10-21T18:23:00Z">
              <w:r w:rsidRPr="00020619">
                <w:rPr>
                  <w:noProof/>
                </w:rPr>
                <w:t>Config 3</w:t>
              </w:r>
            </w:ins>
          </w:p>
        </w:tc>
        <w:tc>
          <w:tcPr>
            <w:tcW w:w="522" w:type="pct"/>
            <w:vMerge/>
            <w:tcPrChange w:id="21704" w:author="Huawei" w:date="2022-11-16T19:17:00Z">
              <w:tcPr>
                <w:tcW w:w="522" w:type="pct"/>
                <w:vMerge/>
              </w:tcPr>
            </w:tcPrChange>
          </w:tcPr>
          <w:p w14:paraId="43C0CE1C" w14:textId="77777777" w:rsidR="00820FD8" w:rsidRPr="00020619" w:rsidRDefault="00820FD8" w:rsidP="00864629">
            <w:pPr>
              <w:pStyle w:val="TAC"/>
              <w:rPr>
                <w:ins w:id="21705" w:author="BigCREditor-RAN4#104-bis" w:date="2022-10-21T18:23:00Z"/>
                <w:noProof/>
              </w:rPr>
            </w:pPr>
          </w:p>
        </w:tc>
        <w:tc>
          <w:tcPr>
            <w:tcW w:w="1258" w:type="pct"/>
            <w:shd w:val="clear" w:color="auto" w:fill="auto"/>
            <w:tcPrChange w:id="21706" w:author="Huawei" w:date="2022-11-16T19:17:00Z">
              <w:tcPr>
                <w:tcW w:w="1258" w:type="pct"/>
                <w:shd w:val="clear" w:color="auto" w:fill="auto"/>
              </w:tcPr>
            </w:tcPrChange>
          </w:tcPr>
          <w:p w14:paraId="56AFECA6" w14:textId="77777777" w:rsidR="00820FD8" w:rsidRPr="00020619" w:rsidRDefault="00820FD8" w:rsidP="00864629">
            <w:pPr>
              <w:pStyle w:val="TAC"/>
              <w:rPr>
                <w:ins w:id="21707" w:author="BigCREditor-RAN4#104-bis" w:date="2022-10-21T18:23:00Z"/>
                <w:noProof/>
              </w:rPr>
            </w:pPr>
            <w:ins w:id="21708" w:author="BigCREditor-RAN4#104-bis" w:date="2022-10-21T18:23:00Z">
              <w:r w:rsidRPr="00020619">
                <w:rPr>
                  <w:noProof/>
                </w:rPr>
                <w:t>TDDConf.2.1</w:t>
              </w:r>
            </w:ins>
          </w:p>
        </w:tc>
        <w:tc>
          <w:tcPr>
            <w:tcW w:w="934" w:type="pct"/>
            <w:tcPrChange w:id="21709" w:author="Huawei" w:date="2022-11-16T19:17:00Z">
              <w:tcPr>
                <w:tcW w:w="935" w:type="pct"/>
              </w:tcPr>
            </w:tcPrChange>
          </w:tcPr>
          <w:p w14:paraId="36168C66" w14:textId="77777777" w:rsidR="00820FD8" w:rsidRPr="00020619" w:rsidRDefault="00820FD8" w:rsidP="00864629">
            <w:pPr>
              <w:pStyle w:val="TAC"/>
              <w:rPr>
                <w:ins w:id="21710" w:author="BigCREditor-RAN4#104-bis" w:date="2022-10-21T18:23:00Z"/>
                <w:noProof/>
              </w:rPr>
            </w:pPr>
          </w:p>
        </w:tc>
      </w:tr>
      <w:tr w:rsidR="00820FD8" w:rsidRPr="00020619" w14:paraId="4CECE79A" w14:textId="77777777" w:rsidTr="00864629">
        <w:trPr>
          <w:trHeight w:val="187"/>
          <w:jc w:val="center"/>
          <w:ins w:id="21711" w:author="BigCREditor-RAN4#104-bis" w:date="2022-10-21T18:23:00Z"/>
          <w:trPrChange w:id="21712" w:author="Huawei" w:date="2022-11-16T19:17:00Z">
            <w:trPr>
              <w:trHeight w:val="187"/>
              <w:jc w:val="center"/>
            </w:trPr>
          </w:trPrChange>
        </w:trPr>
        <w:tc>
          <w:tcPr>
            <w:tcW w:w="1456" w:type="pct"/>
            <w:gridSpan w:val="3"/>
            <w:vMerge/>
            <w:tcPrChange w:id="21713" w:author="Huawei" w:date="2022-11-16T19:17:00Z">
              <w:tcPr>
                <w:tcW w:w="1456" w:type="pct"/>
                <w:gridSpan w:val="3"/>
                <w:vMerge/>
              </w:tcPr>
            </w:tcPrChange>
          </w:tcPr>
          <w:p w14:paraId="30FC7A74" w14:textId="77777777" w:rsidR="00820FD8" w:rsidRPr="00020619" w:rsidRDefault="00820FD8" w:rsidP="00864629">
            <w:pPr>
              <w:pStyle w:val="TAL"/>
              <w:rPr>
                <w:ins w:id="21714" w:author="BigCREditor-RAN4#104-bis" w:date="2022-10-21T18:23:00Z"/>
                <w:noProof/>
              </w:rPr>
            </w:pPr>
          </w:p>
        </w:tc>
        <w:tc>
          <w:tcPr>
            <w:tcW w:w="830" w:type="pct"/>
            <w:shd w:val="clear" w:color="auto" w:fill="auto"/>
            <w:tcPrChange w:id="21715" w:author="Huawei" w:date="2022-11-16T19:17:00Z">
              <w:tcPr>
                <w:tcW w:w="829" w:type="pct"/>
                <w:shd w:val="clear" w:color="auto" w:fill="auto"/>
              </w:tcPr>
            </w:tcPrChange>
          </w:tcPr>
          <w:p w14:paraId="60F27E8B" w14:textId="77777777" w:rsidR="00820FD8" w:rsidRPr="00020619" w:rsidRDefault="00820FD8" w:rsidP="00864629">
            <w:pPr>
              <w:pStyle w:val="TAL"/>
              <w:rPr>
                <w:ins w:id="21716" w:author="BigCREditor-RAN4#104-bis" w:date="2022-10-21T18:23:00Z"/>
                <w:noProof/>
              </w:rPr>
            </w:pPr>
            <w:ins w:id="21717" w:author="BigCREditor-RAN4#104-bis" w:date="2022-10-21T18:23:00Z">
              <w:r w:rsidRPr="00020619">
                <w:rPr>
                  <w:noProof/>
                </w:rPr>
                <w:t>Config 4</w:t>
              </w:r>
            </w:ins>
          </w:p>
        </w:tc>
        <w:tc>
          <w:tcPr>
            <w:tcW w:w="522" w:type="pct"/>
            <w:vMerge/>
            <w:tcPrChange w:id="21718" w:author="Huawei" w:date="2022-11-16T19:17:00Z">
              <w:tcPr>
                <w:tcW w:w="522" w:type="pct"/>
                <w:vMerge/>
              </w:tcPr>
            </w:tcPrChange>
          </w:tcPr>
          <w:p w14:paraId="51ED827F" w14:textId="77777777" w:rsidR="00820FD8" w:rsidRPr="00020619" w:rsidRDefault="00820FD8" w:rsidP="00864629">
            <w:pPr>
              <w:pStyle w:val="TAC"/>
              <w:rPr>
                <w:ins w:id="21719" w:author="BigCREditor-RAN4#104-bis" w:date="2022-10-21T18:23:00Z"/>
                <w:noProof/>
              </w:rPr>
            </w:pPr>
          </w:p>
        </w:tc>
        <w:tc>
          <w:tcPr>
            <w:tcW w:w="1258" w:type="pct"/>
            <w:shd w:val="clear" w:color="auto" w:fill="auto"/>
            <w:tcPrChange w:id="21720" w:author="Huawei" w:date="2022-11-16T19:17:00Z">
              <w:tcPr>
                <w:tcW w:w="1258" w:type="pct"/>
                <w:shd w:val="clear" w:color="auto" w:fill="auto"/>
              </w:tcPr>
            </w:tcPrChange>
          </w:tcPr>
          <w:p w14:paraId="1FB42079" w14:textId="77777777" w:rsidR="00820FD8" w:rsidRPr="00020619" w:rsidRDefault="00820FD8" w:rsidP="00864629">
            <w:pPr>
              <w:pStyle w:val="TAC"/>
              <w:rPr>
                <w:ins w:id="21721" w:author="BigCREditor-RAN4#104-bis" w:date="2022-10-21T18:23:00Z"/>
                <w:noProof/>
              </w:rPr>
            </w:pPr>
            <w:ins w:id="21722" w:author="BigCREditor-RAN4#104-bis" w:date="2022-10-21T18:23:00Z">
              <w:r w:rsidRPr="00020619">
                <w:rPr>
                  <w:noProof/>
                </w:rPr>
                <w:t>Not Applicable</w:t>
              </w:r>
            </w:ins>
          </w:p>
        </w:tc>
        <w:tc>
          <w:tcPr>
            <w:tcW w:w="934" w:type="pct"/>
            <w:tcPrChange w:id="21723" w:author="Huawei" w:date="2022-11-16T19:17:00Z">
              <w:tcPr>
                <w:tcW w:w="935" w:type="pct"/>
              </w:tcPr>
            </w:tcPrChange>
          </w:tcPr>
          <w:p w14:paraId="5C4E8FBB" w14:textId="77777777" w:rsidR="00820FD8" w:rsidRPr="00020619" w:rsidRDefault="00820FD8" w:rsidP="00864629">
            <w:pPr>
              <w:pStyle w:val="TAC"/>
              <w:rPr>
                <w:ins w:id="21724" w:author="BigCREditor-RAN4#104-bis" w:date="2022-10-21T18:23:00Z"/>
                <w:noProof/>
              </w:rPr>
            </w:pPr>
          </w:p>
        </w:tc>
      </w:tr>
      <w:tr w:rsidR="00820FD8" w:rsidRPr="00020619" w14:paraId="682ADC2C" w14:textId="77777777" w:rsidTr="00864629">
        <w:trPr>
          <w:trHeight w:val="187"/>
          <w:jc w:val="center"/>
          <w:ins w:id="21725" w:author="BigCREditor-RAN4#104-bis" w:date="2022-10-21T18:23:00Z"/>
          <w:trPrChange w:id="21726" w:author="Huawei" w:date="2022-11-16T19:17:00Z">
            <w:trPr>
              <w:trHeight w:val="187"/>
              <w:jc w:val="center"/>
            </w:trPr>
          </w:trPrChange>
        </w:trPr>
        <w:tc>
          <w:tcPr>
            <w:tcW w:w="1456" w:type="pct"/>
            <w:gridSpan w:val="3"/>
            <w:vMerge w:val="restart"/>
            <w:shd w:val="clear" w:color="auto" w:fill="auto"/>
            <w:tcPrChange w:id="21727" w:author="Huawei" w:date="2022-11-16T19:17:00Z">
              <w:tcPr>
                <w:tcW w:w="1456" w:type="pct"/>
                <w:gridSpan w:val="3"/>
                <w:vMerge w:val="restart"/>
                <w:shd w:val="clear" w:color="auto" w:fill="auto"/>
              </w:tcPr>
            </w:tcPrChange>
          </w:tcPr>
          <w:p w14:paraId="377DE3A6" w14:textId="77777777" w:rsidR="00820FD8" w:rsidRPr="00020619" w:rsidRDefault="00820FD8" w:rsidP="00864629">
            <w:pPr>
              <w:pStyle w:val="TAL"/>
              <w:rPr>
                <w:ins w:id="21728" w:author="BigCREditor-RAN4#104-bis" w:date="2022-10-21T18:23:00Z"/>
                <w:noProof/>
              </w:rPr>
            </w:pPr>
            <w:ins w:id="21729" w:author="BigCREditor-RAN4#104-bis" w:date="2022-10-21T18:23:00Z">
              <w:r w:rsidRPr="00020619">
                <w:rPr>
                  <w:noProof/>
                </w:rPr>
                <w:t>RMSI CORESET Reference Channel</w:t>
              </w:r>
            </w:ins>
          </w:p>
        </w:tc>
        <w:tc>
          <w:tcPr>
            <w:tcW w:w="830" w:type="pct"/>
            <w:shd w:val="clear" w:color="auto" w:fill="auto"/>
            <w:tcPrChange w:id="21730" w:author="Huawei" w:date="2022-11-16T19:17:00Z">
              <w:tcPr>
                <w:tcW w:w="829" w:type="pct"/>
                <w:shd w:val="clear" w:color="auto" w:fill="auto"/>
              </w:tcPr>
            </w:tcPrChange>
          </w:tcPr>
          <w:p w14:paraId="739335F0" w14:textId="77777777" w:rsidR="00820FD8" w:rsidRPr="00020619" w:rsidRDefault="00820FD8" w:rsidP="00864629">
            <w:pPr>
              <w:pStyle w:val="TAL"/>
              <w:rPr>
                <w:ins w:id="21731" w:author="BigCREditor-RAN4#104-bis" w:date="2022-10-21T18:23:00Z"/>
                <w:noProof/>
              </w:rPr>
            </w:pPr>
            <w:ins w:id="21732" w:author="BigCREditor-RAN4#104-bis" w:date="2022-10-21T18:23:00Z">
              <w:r w:rsidRPr="00020619">
                <w:rPr>
                  <w:noProof/>
                </w:rPr>
                <w:t>Config 1</w:t>
              </w:r>
            </w:ins>
          </w:p>
        </w:tc>
        <w:tc>
          <w:tcPr>
            <w:tcW w:w="522" w:type="pct"/>
            <w:vMerge w:val="restart"/>
            <w:shd w:val="clear" w:color="auto" w:fill="auto"/>
            <w:tcPrChange w:id="21733" w:author="Huawei" w:date="2022-11-16T19:17:00Z">
              <w:tcPr>
                <w:tcW w:w="522" w:type="pct"/>
                <w:vMerge w:val="restart"/>
                <w:shd w:val="clear" w:color="auto" w:fill="auto"/>
              </w:tcPr>
            </w:tcPrChange>
          </w:tcPr>
          <w:p w14:paraId="718921D5" w14:textId="77777777" w:rsidR="00820FD8" w:rsidRPr="00020619" w:rsidRDefault="00820FD8" w:rsidP="00864629">
            <w:pPr>
              <w:pStyle w:val="TAC"/>
              <w:rPr>
                <w:ins w:id="21734" w:author="BigCREditor-RAN4#104-bis" w:date="2022-10-21T18:23:00Z"/>
                <w:noProof/>
              </w:rPr>
            </w:pPr>
          </w:p>
        </w:tc>
        <w:tc>
          <w:tcPr>
            <w:tcW w:w="1258" w:type="pct"/>
            <w:shd w:val="clear" w:color="auto" w:fill="auto"/>
            <w:tcPrChange w:id="21735" w:author="Huawei" w:date="2022-11-16T19:17:00Z">
              <w:tcPr>
                <w:tcW w:w="1258" w:type="pct"/>
                <w:shd w:val="clear" w:color="auto" w:fill="auto"/>
              </w:tcPr>
            </w:tcPrChange>
          </w:tcPr>
          <w:p w14:paraId="34E3ED14" w14:textId="77777777" w:rsidR="00820FD8" w:rsidRPr="00020619" w:rsidRDefault="00820FD8" w:rsidP="00864629">
            <w:pPr>
              <w:pStyle w:val="TAC"/>
              <w:rPr>
                <w:ins w:id="21736" w:author="BigCREditor-RAN4#104-bis" w:date="2022-10-21T18:23:00Z"/>
                <w:noProof/>
              </w:rPr>
            </w:pPr>
            <w:ins w:id="21737" w:author="BigCREditor-RAN4#104-bis" w:date="2022-10-21T18:23:00Z">
              <w:r w:rsidRPr="00020619">
                <w:rPr>
                  <w:noProof/>
                </w:rPr>
                <w:t>CR.1.1 FDD</w:t>
              </w:r>
            </w:ins>
          </w:p>
        </w:tc>
        <w:tc>
          <w:tcPr>
            <w:tcW w:w="934" w:type="pct"/>
            <w:tcPrChange w:id="21738" w:author="Huawei" w:date="2022-11-16T19:17:00Z">
              <w:tcPr>
                <w:tcW w:w="935" w:type="pct"/>
              </w:tcPr>
            </w:tcPrChange>
          </w:tcPr>
          <w:p w14:paraId="270AE61E" w14:textId="77777777" w:rsidR="00820FD8" w:rsidRPr="00020619" w:rsidRDefault="00820FD8" w:rsidP="00864629">
            <w:pPr>
              <w:pStyle w:val="TAC"/>
              <w:rPr>
                <w:ins w:id="21739" w:author="BigCREditor-RAN4#104-bis" w:date="2022-10-21T18:23:00Z"/>
                <w:noProof/>
              </w:rPr>
            </w:pPr>
          </w:p>
        </w:tc>
      </w:tr>
      <w:tr w:rsidR="00820FD8" w:rsidRPr="00020619" w14:paraId="65404AEC" w14:textId="77777777" w:rsidTr="00864629">
        <w:trPr>
          <w:trHeight w:val="187"/>
          <w:jc w:val="center"/>
          <w:ins w:id="21740" w:author="BigCREditor-RAN4#104-bis" w:date="2022-10-21T18:23:00Z"/>
          <w:trPrChange w:id="21741" w:author="Huawei" w:date="2022-11-16T19:17:00Z">
            <w:trPr>
              <w:trHeight w:val="187"/>
              <w:jc w:val="center"/>
            </w:trPr>
          </w:trPrChange>
        </w:trPr>
        <w:tc>
          <w:tcPr>
            <w:tcW w:w="1456" w:type="pct"/>
            <w:gridSpan w:val="3"/>
            <w:vMerge/>
            <w:tcPrChange w:id="21742" w:author="Huawei" w:date="2022-11-16T19:17:00Z">
              <w:tcPr>
                <w:tcW w:w="1456" w:type="pct"/>
                <w:gridSpan w:val="3"/>
                <w:vMerge/>
              </w:tcPr>
            </w:tcPrChange>
          </w:tcPr>
          <w:p w14:paraId="4F4D6491" w14:textId="77777777" w:rsidR="00820FD8" w:rsidRPr="00020619" w:rsidRDefault="00820FD8" w:rsidP="00864629">
            <w:pPr>
              <w:pStyle w:val="TAL"/>
              <w:rPr>
                <w:ins w:id="21743" w:author="BigCREditor-RAN4#104-bis" w:date="2022-10-21T18:23:00Z"/>
                <w:noProof/>
              </w:rPr>
            </w:pPr>
          </w:p>
        </w:tc>
        <w:tc>
          <w:tcPr>
            <w:tcW w:w="830" w:type="pct"/>
            <w:shd w:val="clear" w:color="auto" w:fill="auto"/>
            <w:tcPrChange w:id="21744" w:author="Huawei" w:date="2022-11-16T19:17:00Z">
              <w:tcPr>
                <w:tcW w:w="829" w:type="pct"/>
                <w:shd w:val="clear" w:color="auto" w:fill="auto"/>
              </w:tcPr>
            </w:tcPrChange>
          </w:tcPr>
          <w:p w14:paraId="6717EDAF" w14:textId="77777777" w:rsidR="00820FD8" w:rsidRPr="00020619" w:rsidRDefault="00820FD8" w:rsidP="00864629">
            <w:pPr>
              <w:pStyle w:val="TAL"/>
              <w:rPr>
                <w:ins w:id="21745" w:author="BigCREditor-RAN4#104-bis" w:date="2022-10-21T18:23:00Z"/>
                <w:noProof/>
              </w:rPr>
            </w:pPr>
            <w:ins w:id="21746" w:author="BigCREditor-RAN4#104-bis" w:date="2022-10-21T18:23:00Z">
              <w:r w:rsidRPr="00020619">
                <w:rPr>
                  <w:noProof/>
                </w:rPr>
                <w:t>Config 2</w:t>
              </w:r>
            </w:ins>
          </w:p>
        </w:tc>
        <w:tc>
          <w:tcPr>
            <w:tcW w:w="522" w:type="pct"/>
            <w:vMerge/>
            <w:tcPrChange w:id="21747" w:author="Huawei" w:date="2022-11-16T19:17:00Z">
              <w:tcPr>
                <w:tcW w:w="522" w:type="pct"/>
                <w:vMerge/>
              </w:tcPr>
            </w:tcPrChange>
          </w:tcPr>
          <w:p w14:paraId="1C0638B4" w14:textId="77777777" w:rsidR="00820FD8" w:rsidRPr="00020619" w:rsidRDefault="00820FD8" w:rsidP="00864629">
            <w:pPr>
              <w:pStyle w:val="TAC"/>
              <w:rPr>
                <w:ins w:id="21748" w:author="BigCREditor-RAN4#104-bis" w:date="2022-10-21T18:23:00Z"/>
                <w:noProof/>
              </w:rPr>
            </w:pPr>
          </w:p>
        </w:tc>
        <w:tc>
          <w:tcPr>
            <w:tcW w:w="1258" w:type="pct"/>
            <w:shd w:val="clear" w:color="auto" w:fill="auto"/>
            <w:tcPrChange w:id="21749" w:author="Huawei" w:date="2022-11-16T19:17:00Z">
              <w:tcPr>
                <w:tcW w:w="1258" w:type="pct"/>
                <w:shd w:val="clear" w:color="auto" w:fill="auto"/>
              </w:tcPr>
            </w:tcPrChange>
          </w:tcPr>
          <w:p w14:paraId="35BA1AF9" w14:textId="77777777" w:rsidR="00820FD8" w:rsidRPr="00020619" w:rsidRDefault="00820FD8" w:rsidP="00864629">
            <w:pPr>
              <w:pStyle w:val="TAC"/>
              <w:rPr>
                <w:ins w:id="21750" w:author="BigCREditor-RAN4#104-bis" w:date="2022-10-21T18:23:00Z"/>
                <w:noProof/>
              </w:rPr>
            </w:pPr>
            <w:ins w:id="21751" w:author="BigCREditor-RAN4#104-bis" w:date="2022-10-21T18:23:00Z">
              <w:r w:rsidRPr="00020619">
                <w:rPr>
                  <w:noProof/>
                </w:rPr>
                <w:t>CR.1.1 TDD</w:t>
              </w:r>
            </w:ins>
          </w:p>
        </w:tc>
        <w:tc>
          <w:tcPr>
            <w:tcW w:w="934" w:type="pct"/>
            <w:tcPrChange w:id="21752" w:author="Huawei" w:date="2022-11-16T19:17:00Z">
              <w:tcPr>
                <w:tcW w:w="935" w:type="pct"/>
              </w:tcPr>
            </w:tcPrChange>
          </w:tcPr>
          <w:p w14:paraId="3FA9842B" w14:textId="77777777" w:rsidR="00820FD8" w:rsidRPr="00020619" w:rsidRDefault="00820FD8" w:rsidP="00864629">
            <w:pPr>
              <w:pStyle w:val="TAC"/>
              <w:rPr>
                <w:ins w:id="21753" w:author="BigCREditor-RAN4#104-bis" w:date="2022-10-21T18:23:00Z"/>
                <w:noProof/>
              </w:rPr>
            </w:pPr>
          </w:p>
        </w:tc>
      </w:tr>
      <w:tr w:rsidR="00820FD8" w:rsidRPr="00020619" w14:paraId="58F692CE" w14:textId="77777777" w:rsidTr="00864629">
        <w:trPr>
          <w:trHeight w:val="187"/>
          <w:jc w:val="center"/>
          <w:ins w:id="21754" w:author="BigCREditor-RAN4#104-bis" w:date="2022-10-21T18:23:00Z"/>
          <w:trPrChange w:id="21755" w:author="Huawei" w:date="2022-11-16T19:17:00Z">
            <w:trPr>
              <w:trHeight w:val="187"/>
              <w:jc w:val="center"/>
            </w:trPr>
          </w:trPrChange>
        </w:trPr>
        <w:tc>
          <w:tcPr>
            <w:tcW w:w="1456" w:type="pct"/>
            <w:gridSpan w:val="3"/>
            <w:vMerge/>
            <w:tcPrChange w:id="21756" w:author="Huawei" w:date="2022-11-16T19:17:00Z">
              <w:tcPr>
                <w:tcW w:w="1456" w:type="pct"/>
                <w:gridSpan w:val="3"/>
                <w:vMerge/>
              </w:tcPr>
            </w:tcPrChange>
          </w:tcPr>
          <w:p w14:paraId="6E872FC0" w14:textId="77777777" w:rsidR="00820FD8" w:rsidRPr="00020619" w:rsidRDefault="00820FD8" w:rsidP="00864629">
            <w:pPr>
              <w:pStyle w:val="TAL"/>
              <w:rPr>
                <w:ins w:id="21757" w:author="BigCREditor-RAN4#104-bis" w:date="2022-10-21T18:23:00Z"/>
                <w:noProof/>
              </w:rPr>
            </w:pPr>
          </w:p>
        </w:tc>
        <w:tc>
          <w:tcPr>
            <w:tcW w:w="830" w:type="pct"/>
            <w:shd w:val="clear" w:color="auto" w:fill="auto"/>
            <w:tcPrChange w:id="21758" w:author="Huawei" w:date="2022-11-16T19:17:00Z">
              <w:tcPr>
                <w:tcW w:w="829" w:type="pct"/>
                <w:shd w:val="clear" w:color="auto" w:fill="auto"/>
              </w:tcPr>
            </w:tcPrChange>
          </w:tcPr>
          <w:p w14:paraId="533FC7CB" w14:textId="77777777" w:rsidR="00820FD8" w:rsidRPr="00020619" w:rsidRDefault="00820FD8" w:rsidP="00864629">
            <w:pPr>
              <w:pStyle w:val="TAL"/>
              <w:rPr>
                <w:ins w:id="21759" w:author="BigCREditor-RAN4#104-bis" w:date="2022-10-21T18:23:00Z"/>
                <w:noProof/>
              </w:rPr>
            </w:pPr>
            <w:ins w:id="21760" w:author="BigCREditor-RAN4#104-bis" w:date="2022-10-21T18:23:00Z">
              <w:r w:rsidRPr="00020619">
                <w:rPr>
                  <w:noProof/>
                </w:rPr>
                <w:t>Config 3</w:t>
              </w:r>
            </w:ins>
          </w:p>
        </w:tc>
        <w:tc>
          <w:tcPr>
            <w:tcW w:w="522" w:type="pct"/>
            <w:vMerge/>
            <w:tcPrChange w:id="21761" w:author="Huawei" w:date="2022-11-16T19:17:00Z">
              <w:tcPr>
                <w:tcW w:w="522" w:type="pct"/>
                <w:vMerge/>
              </w:tcPr>
            </w:tcPrChange>
          </w:tcPr>
          <w:p w14:paraId="50E09814" w14:textId="77777777" w:rsidR="00820FD8" w:rsidRPr="00020619" w:rsidRDefault="00820FD8" w:rsidP="00864629">
            <w:pPr>
              <w:pStyle w:val="TAC"/>
              <w:rPr>
                <w:ins w:id="21762" w:author="BigCREditor-RAN4#104-bis" w:date="2022-10-21T18:23:00Z"/>
                <w:noProof/>
              </w:rPr>
            </w:pPr>
          </w:p>
        </w:tc>
        <w:tc>
          <w:tcPr>
            <w:tcW w:w="1258" w:type="pct"/>
            <w:shd w:val="clear" w:color="auto" w:fill="auto"/>
            <w:tcPrChange w:id="21763" w:author="Huawei" w:date="2022-11-16T19:17:00Z">
              <w:tcPr>
                <w:tcW w:w="1258" w:type="pct"/>
                <w:shd w:val="clear" w:color="auto" w:fill="auto"/>
              </w:tcPr>
            </w:tcPrChange>
          </w:tcPr>
          <w:p w14:paraId="53370F3B" w14:textId="77777777" w:rsidR="00820FD8" w:rsidRPr="00020619" w:rsidRDefault="00820FD8" w:rsidP="00864629">
            <w:pPr>
              <w:pStyle w:val="TAC"/>
              <w:rPr>
                <w:ins w:id="21764" w:author="BigCREditor-RAN4#104-bis" w:date="2022-10-21T18:23:00Z"/>
                <w:noProof/>
              </w:rPr>
            </w:pPr>
            <w:ins w:id="21765" w:author="BigCREditor-RAN4#104-bis" w:date="2022-10-21T18:23:00Z">
              <w:r w:rsidRPr="00020619">
                <w:rPr>
                  <w:noProof/>
                </w:rPr>
                <w:t>CR.2.1 TDD</w:t>
              </w:r>
            </w:ins>
          </w:p>
        </w:tc>
        <w:tc>
          <w:tcPr>
            <w:tcW w:w="934" w:type="pct"/>
            <w:tcPrChange w:id="21766" w:author="Huawei" w:date="2022-11-16T19:17:00Z">
              <w:tcPr>
                <w:tcW w:w="935" w:type="pct"/>
              </w:tcPr>
            </w:tcPrChange>
          </w:tcPr>
          <w:p w14:paraId="02502DB8" w14:textId="77777777" w:rsidR="00820FD8" w:rsidRPr="00020619" w:rsidRDefault="00820FD8" w:rsidP="00864629">
            <w:pPr>
              <w:pStyle w:val="TAC"/>
              <w:rPr>
                <w:ins w:id="21767" w:author="BigCREditor-RAN4#104-bis" w:date="2022-10-21T18:23:00Z"/>
                <w:noProof/>
              </w:rPr>
            </w:pPr>
          </w:p>
        </w:tc>
      </w:tr>
      <w:tr w:rsidR="00820FD8" w:rsidRPr="00020619" w14:paraId="034E23BF" w14:textId="77777777" w:rsidTr="00864629">
        <w:trPr>
          <w:trHeight w:val="187"/>
          <w:jc w:val="center"/>
          <w:ins w:id="21768" w:author="BigCREditor-RAN4#104-bis" w:date="2022-10-21T18:23:00Z"/>
          <w:trPrChange w:id="21769" w:author="Huawei" w:date="2022-11-16T19:17:00Z">
            <w:trPr>
              <w:trHeight w:val="187"/>
              <w:jc w:val="center"/>
            </w:trPr>
          </w:trPrChange>
        </w:trPr>
        <w:tc>
          <w:tcPr>
            <w:tcW w:w="1456" w:type="pct"/>
            <w:gridSpan w:val="3"/>
            <w:vMerge/>
            <w:tcPrChange w:id="21770" w:author="Huawei" w:date="2022-11-16T19:17:00Z">
              <w:tcPr>
                <w:tcW w:w="1456" w:type="pct"/>
                <w:gridSpan w:val="3"/>
                <w:vMerge/>
              </w:tcPr>
            </w:tcPrChange>
          </w:tcPr>
          <w:p w14:paraId="066AD411" w14:textId="77777777" w:rsidR="00820FD8" w:rsidRPr="00020619" w:rsidRDefault="00820FD8" w:rsidP="00864629">
            <w:pPr>
              <w:pStyle w:val="TAL"/>
              <w:rPr>
                <w:ins w:id="21771" w:author="BigCREditor-RAN4#104-bis" w:date="2022-10-21T18:23:00Z"/>
                <w:noProof/>
              </w:rPr>
            </w:pPr>
          </w:p>
        </w:tc>
        <w:tc>
          <w:tcPr>
            <w:tcW w:w="830" w:type="pct"/>
            <w:shd w:val="clear" w:color="auto" w:fill="auto"/>
            <w:tcPrChange w:id="21772" w:author="Huawei" w:date="2022-11-16T19:17:00Z">
              <w:tcPr>
                <w:tcW w:w="829" w:type="pct"/>
                <w:shd w:val="clear" w:color="auto" w:fill="auto"/>
              </w:tcPr>
            </w:tcPrChange>
          </w:tcPr>
          <w:p w14:paraId="4B563185" w14:textId="77777777" w:rsidR="00820FD8" w:rsidRPr="00020619" w:rsidRDefault="00820FD8" w:rsidP="00864629">
            <w:pPr>
              <w:pStyle w:val="TAL"/>
              <w:rPr>
                <w:ins w:id="21773" w:author="BigCREditor-RAN4#104-bis" w:date="2022-10-21T18:23:00Z"/>
                <w:noProof/>
              </w:rPr>
            </w:pPr>
            <w:ins w:id="21774" w:author="BigCREditor-RAN4#104-bis" w:date="2022-10-21T18:23:00Z">
              <w:r w:rsidRPr="00020619">
                <w:rPr>
                  <w:noProof/>
                </w:rPr>
                <w:t>Config 4</w:t>
              </w:r>
            </w:ins>
          </w:p>
        </w:tc>
        <w:tc>
          <w:tcPr>
            <w:tcW w:w="522" w:type="pct"/>
            <w:vMerge/>
            <w:tcPrChange w:id="21775" w:author="Huawei" w:date="2022-11-16T19:17:00Z">
              <w:tcPr>
                <w:tcW w:w="522" w:type="pct"/>
                <w:vMerge/>
              </w:tcPr>
            </w:tcPrChange>
          </w:tcPr>
          <w:p w14:paraId="44B68EA3" w14:textId="77777777" w:rsidR="00820FD8" w:rsidRPr="00020619" w:rsidRDefault="00820FD8" w:rsidP="00864629">
            <w:pPr>
              <w:pStyle w:val="TAC"/>
              <w:rPr>
                <w:ins w:id="21776" w:author="BigCREditor-RAN4#104-bis" w:date="2022-10-21T18:23:00Z"/>
                <w:noProof/>
              </w:rPr>
            </w:pPr>
          </w:p>
        </w:tc>
        <w:tc>
          <w:tcPr>
            <w:tcW w:w="1258" w:type="pct"/>
            <w:shd w:val="clear" w:color="auto" w:fill="auto"/>
            <w:tcPrChange w:id="21777" w:author="Huawei" w:date="2022-11-16T19:17:00Z">
              <w:tcPr>
                <w:tcW w:w="1258" w:type="pct"/>
                <w:shd w:val="clear" w:color="auto" w:fill="auto"/>
              </w:tcPr>
            </w:tcPrChange>
          </w:tcPr>
          <w:p w14:paraId="2A8ADC75" w14:textId="77777777" w:rsidR="00820FD8" w:rsidRPr="00020619" w:rsidRDefault="00820FD8" w:rsidP="00864629">
            <w:pPr>
              <w:pStyle w:val="TAC"/>
              <w:rPr>
                <w:ins w:id="21778" w:author="BigCREditor-RAN4#104-bis" w:date="2022-10-21T18:23:00Z"/>
                <w:noProof/>
              </w:rPr>
            </w:pPr>
            <w:ins w:id="21779" w:author="BigCREditor-RAN4#104-bis" w:date="2022-10-21T18:23:00Z">
              <w:r w:rsidRPr="00020619">
                <w:rPr>
                  <w:noProof/>
                </w:rPr>
                <w:t>CR.1.1 FDD</w:t>
              </w:r>
            </w:ins>
          </w:p>
        </w:tc>
        <w:tc>
          <w:tcPr>
            <w:tcW w:w="934" w:type="pct"/>
            <w:tcPrChange w:id="21780" w:author="Huawei" w:date="2022-11-16T19:17:00Z">
              <w:tcPr>
                <w:tcW w:w="935" w:type="pct"/>
              </w:tcPr>
            </w:tcPrChange>
          </w:tcPr>
          <w:p w14:paraId="2C3834CB" w14:textId="77777777" w:rsidR="00820FD8" w:rsidRPr="00020619" w:rsidRDefault="00820FD8" w:rsidP="00864629">
            <w:pPr>
              <w:pStyle w:val="TAC"/>
              <w:rPr>
                <w:ins w:id="21781" w:author="BigCREditor-RAN4#104-bis" w:date="2022-10-21T18:23:00Z"/>
                <w:noProof/>
              </w:rPr>
            </w:pPr>
          </w:p>
        </w:tc>
      </w:tr>
      <w:tr w:rsidR="00820FD8" w:rsidRPr="00020619" w14:paraId="05A503FD" w14:textId="77777777" w:rsidTr="00864629">
        <w:trPr>
          <w:trHeight w:val="187"/>
          <w:jc w:val="center"/>
          <w:ins w:id="21782" w:author="BigCREditor-RAN4#104-bis" w:date="2022-10-21T18:23:00Z"/>
          <w:trPrChange w:id="21783" w:author="Huawei" w:date="2022-11-16T19:17:00Z">
            <w:trPr>
              <w:trHeight w:val="187"/>
              <w:jc w:val="center"/>
            </w:trPr>
          </w:trPrChange>
        </w:trPr>
        <w:tc>
          <w:tcPr>
            <w:tcW w:w="1456" w:type="pct"/>
            <w:gridSpan w:val="3"/>
            <w:vMerge w:val="restart"/>
            <w:shd w:val="clear" w:color="auto" w:fill="auto"/>
            <w:tcPrChange w:id="21784" w:author="Huawei" w:date="2022-11-16T19:17:00Z">
              <w:tcPr>
                <w:tcW w:w="1456" w:type="pct"/>
                <w:gridSpan w:val="3"/>
                <w:vMerge w:val="restart"/>
                <w:shd w:val="clear" w:color="auto" w:fill="auto"/>
              </w:tcPr>
            </w:tcPrChange>
          </w:tcPr>
          <w:p w14:paraId="67BDFB40" w14:textId="77777777" w:rsidR="00820FD8" w:rsidRPr="00020619" w:rsidRDefault="00820FD8" w:rsidP="00864629">
            <w:pPr>
              <w:pStyle w:val="TAL"/>
              <w:rPr>
                <w:ins w:id="21785" w:author="BigCREditor-RAN4#104-bis" w:date="2022-10-21T18:23:00Z"/>
                <w:noProof/>
              </w:rPr>
            </w:pPr>
            <w:ins w:id="21786" w:author="BigCREditor-RAN4#104-bis" w:date="2022-10-21T18:23:00Z">
              <w:r w:rsidRPr="00020619">
                <w:rPr>
                  <w:noProof/>
                </w:rPr>
                <w:t>Dedicated CORESET Reference Channel</w:t>
              </w:r>
            </w:ins>
          </w:p>
        </w:tc>
        <w:tc>
          <w:tcPr>
            <w:tcW w:w="830" w:type="pct"/>
            <w:shd w:val="clear" w:color="auto" w:fill="auto"/>
            <w:tcPrChange w:id="21787" w:author="Huawei" w:date="2022-11-16T19:17:00Z">
              <w:tcPr>
                <w:tcW w:w="829" w:type="pct"/>
                <w:shd w:val="clear" w:color="auto" w:fill="auto"/>
              </w:tcPr>
            </w:tcPrChange>
          </w:tcPr>
          <w:p w14:paraId="7E5CAE2D" w14:textId="77777777" w:rsidR="00820FD8" w:rsidRPr="00020619" w:rsidRDefault="00820FD8" w:rsidP="00864629">
            <w:pPr>
              <w:pStyle w:val="TAL"/>
              <w:rPr>
                <w:ins w:id="21788" w:author="BigCREditor-RAN4#104-bis" w:date="2022-10-21T18:23:00Z"/>
                <w:noProof/>
              </w:rPr>
            </w:pPr>
            <w:ins w:id="21789" w:author="BigCREditor-RAN4#104-bis" w:date="2022-10-21T18:23:00Z">
              <w:r w:rsidRPr="00020619">
                <w:rPr>
                  <w:noProof/>
                </w:rPr>
                <w:t>Config 1</w:t>
              </w:r>
            </w:ins>
          </w:p>
        </w:tc>
        <w:tc>
          <w:tcPr>
            <w:tcW w:w="522" w:type="pct"/>
            <w:vMerge w:val="restart"/>
            <w:shd w:val="clear" w:color="auto" w:fill="auto"/>
            <w:tcPrChange w:id="21790" w:author="Huawei" w:date="2022-11-16T19:17:00Z">
              <w:tcPr>
                <w:tcW w:w="522" w:type="pct"/>
                <w:vMerge w:val="restart"/>
                <w:shd w:val="clear" w:color="auto" w:fill="auto"/>
              </w:tcPr>
            </w:tcPrChange>
          </w:tcPr>
          <w:p w14:paraId="4492E2B8" w14:textId="77777777" w:rsidR="00820FD8" w:rsidRPr="00020619" w:rsidRDefault="00820FD8" w:rsidP="00864629">
            <w:pPr>
              <w:pStyle w:val="TAC"/>
              <w:rPr>
                <w:ins w:id="21791" w:author="BigCREditor-RAN4#104-bis" w:date="2022-10-21T18:23:00Z"/>
                <w:noProof/>
              </w:rPr>
            </w:pPr>
          </w:p>
        </w:tc>
        <w:tc>
          <w:tcPr>
            <w:tcW w:w="1258" w:type="pct"/>
            <w:shd w:val="clear" w:color="auto" w:fill="auto"/>
            <w:tcPrChange w:id="21792" w:author="Huawei" w:date="2022-11-16T19:17:00Z">
              <w:tcPr>
                <w:tcW w:w="1258" w:type="pct"/>
                <w:shd w:val="clear" w:color="auto" w:fill="auto"/>
              </w:tcPr>
            </w:tcPrChange>
          </w:tcPr>
          <w:p w14:paraId="521075C0" w14:textId="77777777" w:rsidR="00820FD8" w:rsidRPr="00020619" w:rsidRDefault="00820FD8" w:rsidP="00864629">
            <w:pPr>
              <w:pStyle w:val="TAC"/>
              <w:rPr>
                <w:ins w:id="21793" w:author="BigCREditor-RAN4#104-bis" w:date="2022-10-21T18:23:00Z"/>
                <w:noProof/>
              </w:rPr>
            </w:pPr>
            <w:ins w:id="21794" w:author="BigCREditor-RAN4#104-bis" w:date="2022-10-21T18:23:00Z">
              <w:r w:rsidRPr="00020619">
                <w:rPr>
                  <w:noProof/>
                </w:rPr>
                <w:t>CCR.1.1 FDD</w:t>
              </w:r>
            </w:ins>
          </w:p>
        </w:tc>
        <w:tc>
          <w:tcPr>
            <w:tcW w:w="934" w:type="pct"/>
            <w:tcPrChange w:id="21795" w:author="Huawei" w:date="2022-11-16T19:17:00Z">
              <w:tcPr>
                <w:tcW w:w="935" w:type="pct"/>
              </w:tcPr>
            </w:tcPrChange>
          </w:tcPr>
          <w:p w14:paraId="5C821679" w14:textId="77777777" w:rsidR="00820FD8" w:rsidRPr="00020619" w:rsidRDefault="00820FD8" w:rsidP="00864629">
            <w:pPr>
              <w:pStyle w:val="TAC"/>
              <w:rPr>
                <w:ins w:id="21796" w:author="BigCREditor-RAN4#104-bis" w:date="2022-10-21T18:23:00Z"/>
                <w:noProof/>
              </w:rPr>
            </w:pPr>
          </w:p>
        </w:tc>
      </w:tr>
      <w:tr w:rsidR="00820FD8" w:rsidRPr="00020619" w14:paraId="7FA07E48" w14:textId="77777777" w:rsidTr="00864629">
        <w:trPr>
          <w:trHeight w:val="187"/>
          <w:jc w:val="center"/>
          <w:ins w:id="21797" w:author="BigCREditor-RAN4#104-bis" w:date="2022-10-21T18:23:00Z"/>
          <w:trPrChange w:id="21798" w:author="Huawei" w:date="2022-11-16T19:17:00Z">
            <w:trPr>
              <w:trHeight w:val="187"/>
              <w:jc w:val="center"/>
            </w:trPr>
          </w:trPrChange>
        </w:trPr>
        <w:tc>
          <w:tcPr>
            <w:tcW w:w="1456" w:type="pct"/>
            <w:gridSpan w:val="3"/>
            <w:vMerge/>
            <w:tcPrChange w:id="21799" w:author="Huawei" w:date="2022-11-16T19:17:00Z">
              <w:tcPr>
                <w:tcW w:w="1456" w:type="pct"/>
                <w:gridSpan w:val="3"/>
                <w:vMerge/>
              </w:tcPr>
            </w:tcPrChange>
          </w:tcPr>
          <w:p w14:paraId="2696C732" w14:textId="77777777" w:rsidR="00820FD8" w:rsidRPr="00020619" w:rsidRDefault="00820FD8" w:rsidP="00864629">
            <w:pPr>
              <w:pStyle w:val="TAL"/>
              <w:rPr>
                <w:ins w:id="21800" w:author="BigCREditor-RAN4#104-bis" w:date="2022-10-21T18:23:00Z"/>
                <w:noProof/>
              </w:rPr>
            </w:pPr>
          </w:p>
        </w:tc>
        <w:tc>
          <w:tcPr>
            <w:tcW w:w="830" w:type="pct"/>
            <w:shd w:val="clear" w:color="auto" w:fill="auto"/>
            <w:tcPrChange w:id="21801" w:author="Huawei" w:date="2022-11-16T19:17:00Z">
              <w:tcPr>
                <w:tcW w:w="829" w:type="pct"/>
                <w:shd w:val="clear" w:color="auto" w:fill="auto"/>
              </w:tcPr>
            </w:tcPrChange>
          </w:tcPr>
          <w:p w14:paraId="01648B2E" w14:textId="77777777" w:rsidR="00820FD8" w:rsidRPr="00020619" w:rsidRDefault="00820FD8" w:rsidP="00864629">
            <w:pPr>
              <w:pStyle w:val="TAL"/>
              <w:rPr>
                <w:ins w:id="21802" w:author="BigCREditor-RAN4#104-bis" w:date="2022-10-21T18:23:00Z"/>
                <w:noProof/>
              </w:rPr>
            </w:pPr>
            <w:ins w:id="21803" w:author="BigCREditor-RAN4#104-bis" w:date="2022-10-21T18:23:00Z">
              <w:r w:rsidRPr="00020619">
                <w:rPr>
                  <w:noProof/>
                </w:rPr>
                <w:t>Config 2</w:t>
              </w:r>
            </w:ins>
          </w:p>
        </w:tc>
        <w:tc>
          <w:tcPr>
            <w:tcW w:w="522" w:type="pct"/>
            <w:vMerge/>
            <w:tcPrChange w:id="21804" w:author="Huawei" w:date="2022-11-16T19:17:00Z">
              <w:tcPr>
                <w:tcW w:w="522" w:type="pct"/>
                <w:vMerge/>
              </w:tcPr>
            </w:tcPrChange>
          </w:tcPr>
          <w:p w14:paraId="093C182A" w14:textId="77777777" w:rsidR="00820FD8" w:rsidRPr="00020619" w:rsidRDefault="00820FD8" w:rsidP="00864629">
            <w:pPr>
              <w:pStyle w:val="TAC"/>
              <w:rPr>
                <w:ins w:id="21805" w:author="BigCREditor-RAN4#104-bis" w:date="2022-10-21T18:23:00Z"/>
                <w:noProof/>
              </w:rPr>
            </w:pPr>
          </w:p>
        </w:tc>
        <w:tc>
          <w:tcPr>
            <w:tcW w:w="1258" w:type="pct"/>
            <w:shd w:val="clear" w:color="auto" w:fill="auto"/>
            <w:tcPrChange w:id="21806" w:author="Huawei" w:date="2022-11-16T19:17:00Z">
              <w:tcPr>
                <w:tcW w:w="1258" w:type="pct"/>
                <w:shd w:val="clear" w:color="auto" w:fill="auto"/>
              </w:tcPr>
            </w:tcPrChange>
          </w:tcPr>
          <w:p w14:paraId="6177BC6D" w14:textId="77777777" w:rsidR="00820FD8" w:rsidRPr="00020619" w:rsidRDefault="00820FD8" w:rsidP="00864629">
            <w:pPr>
              <w:pStyle w:val="TAC"/>
              <w:rPr>
                <w:ins w:id="21807" w:author="BigCREditor-RAN4#104-bis" w:date="2022-10-21T18:23:00Z"/>
                <w:noProof/>
              </w:rPr>
            </w:pPr>
            <w:ins w:id="21808" w:author="BigCREditor-RAN4#104-bis" w:date="2022-10-21T18:23:00Z">
              <w:r w:rsidRPr="00020619">
                <w:rPr>
                  <w:noProof/>
                </w:rPr>
                <w:t>CCR.1.1 TDD</w:t>
              </w:r>
            </w:ins>
          </w:p>
        </w:tc>
        <w:tc>
          <w:tcPr>
            <w:tcW w:w="934" w:type="pct"/>
            <w:tcPrChange w:id="21809" w:author="Huawei" w:date="2022-11-16T19:17:00Z">
              <w:tcPr>
                <w:tcW w:w="935" w:type="pct"/>
              </w:tcPr>
            </w:tcPrChange>
          </w:tcPr>
          <w:p w14:paraId="49849DA4" w14:textId="77777777" w:rsidR="00820FD8" w:rsidRPr="00020619" w:rsidRDefault="00820FD8" w:rsidP="00864629">
            <w:pPr>
              <w:pStyle w:val="TAC"/>
              <w:rPr>
                <w:ins w:id="21810" w:author="BigCREditor-RAN4#104-bis" w:date="2022-10-21T18:23:00Z"/>
                <w:noProof/>
              </w:rPr>
            </w:pPr>
          </w:p>
        </w:tc>
      </w:tr>
      <w:tr w:rsidR="00820FD8" w:rsidRPr="00020619" w14:paraId="4E703048" w14:textId="77777777" w:rsidTr="00864629">
        <w:trPr>
          <w:trHeight w:val="187"/>
          <w:jc w:val="center"/>
          <w:ins w:id="21811" w:author="BigCREditor-RAN4#104-bis" w:date="2022-10-21T18:23:00Z"/>
          <w:trPrChange w:id="21812" w:author="Huawei" w:date="2022-11-16T19:17:00Z">
            <w:trPr>
              <w:trHeight w:val="187"/>
              <w:jc w:val="center"/>
            </w:trPr>
          </w:trPrChange>
        </w:trPr>
        <w:tc>
          <w:tcPr>
            <w:tcW w:w="1456" w:type="pct"/>
            <w:gridSpan w:val="3"/>
            <w:vMerge/>
            <w:tcPrChange w:id="21813" w:author="Huawei" w:date="2022-11-16T19:17:00Z">
              <w:tcPr>
                <w:tcW w:w="1456" w:type="pct"/>
                <w:gridSpan w:val="3"/>
                <w:vMerge/>
              </w:tcPr>
            </w:tcPrChange>
          </w:tcPr>
          <w:p w14:paraId="4B198AF7" w14:textId="77777777" w:rsidR="00820FD8" w:rsidRPr="00020619" w:rsidRDefault="00820FD8" w:rsidP="00864629">
            <w:pPr>
              <w:pStyle w:val="TAL"/>
              <w:rPr>
                <w:ins w:id="21814" w:author="BigCREditor-RAN4#104-bis" w:date="2022-10-21T18:23:00Z"/>
                <w:noProof/>
              </w:rPr>
            </w:pPr>
          </w:p>
        </w:tc>
        <w:tc>
          <w:tcPr>
            <w:tcW w:w="830" w:type="pct"/>
            <w:shd w:val="clear" w:color="auto" w:fill="auto"/>
            <w:tcPrChange w:id="21815" w:author="Huawei" w:date="2022-11-16T19:17:00Z">
              <w:tcPr>
                <w:tcW w:w="829" w:type="pct"/>
                <w:shd w:val="clear" w:color="auto" w:fill="auto"/>
              </w:tcPr>
            </w:tcPrChange>
          </w:tcPr>
          <w:p w14:paraId="2DF4F47B" w14:textId="77777777" w:rsidR="00820FD8" w:rsidRPr="00020619" w:rsidRDefault="00820FD8" w:rsidP="00864629">
            <w:pPr>
              <w:pStyle w:val="TAL"/>
              <w:rPr>
                <w:ins w:id="21816" w:author="BigCREditor-RAN4#104-bis" w:date="2022-10-21T18:23:00Z"/>
                <w:noProof/>
              </w:rPr>
            </w:pPr>
            <w:ins w:id="21817" w:author="BigCREditor-RAN4#104-bis" w:date="2022-10-21T18:23:00Z">
              <w:r w:rsidRPr="00020619">
                <w:rPr>
                  <w:noProof/>
                </w:rPr>
                <w:t>Config 3</w:t>
              </w:r>
            </w:ins>
          </w:p>
        </w:tc>
        <w:tc>
          <w:tcPr>
            <w:tcW w:w="522" w:type="pct"/>
            <w:vMerge/>
            <w:tcPrChange w:id="21818" w:author="Huawei" w:date="2022-11-16T19:17:00Z">
              <w:tcPr>
                <w:tcW w:w="522" w:type="pct"/>
                <w:vMerge/>
              </w:tcPr>
            </w:tcPrChange>
          </w:tcPr>
          <w:p w14:paraId="2953E8DA" w14:textId="77777777" w:rsidR="00820FD8" w:rsidRPr="00020619" w:rsidRDefault="00820FD8" w:rsidP="00864629">
            <w:pPr>
              <w:pStyle w:val="TAC"/>
              <w:rPr>
                <w:ins w:id="21819" w:author="BigCREditor-RAN4#104-bis" w:date="2022-10-21T18:23:00Z"/>
                <w:noProof/>
              </w:rPr>
            </w:pPr>
          </w:p>
        </w:tc>
        <w:tc>
          <w:tcPr>
            <w:tcW w:w="1258" w:type="pct"/>
            <w:shd w:val="clear" w:color="auto" w:fill="auto"/>
            <w:tcPrChange w:id="21820" w:author="Huawei" w:date="2022-11-16T19:17:00Z">
              <w:tcPr>
                <w:tcW w:w="1258" w:type="pct"/>
                <w:shd w:val="clear" w:color="auto" w:fill="auto"/>
              </w:tcPr>
            </w:tcPrChange>
          </w:tcPr>
          <w:p w14:paraId="1318C8B1" w14:textId="77777777" w:rsidR="00820FD8" w:rsidRPr="00020619" w:rsidRDefault="00820FD8" w:rsidP="00864629">
            <w:pPr>
              <w:pStyle w:val="TAC"/>
              <w:rPr>
                <w:ins w:id="21821" w:author="BigCREditor-RAN4#104-bis" w:date="2022-10-21T18:23:00Z"/>
                <w:noProof/>
              </w:rPr>
            </w:pPr>
            <w:ins w:id="21822" w:author="BigCREditor-RAN4#104-bis" w:date="2022-10-21T18:23:00Z">
              <w:r w:rsidRPr="00020619">
                <w:rPr>
                  <w:noProof/>
                </w:rPr>
                <w:t>CCR.2.1 TDD</w:t>
              </w:r>
            </w:ins>
          </w:p>
        </w:tc>
        <w:tc>
          <w:tcPr>
            <w:tcW w:w="934" w:type="pct"/>
            <w:tcPrChange w:id="21823" w:author="Huawei" w:date="2022-11-16T19:17:00Z">
              <w:tcPr>
                <w:tcW w:w="935" w:type="pct"/>
              </w:tcPr>
            </w:tcPrChange>
          </w:tcPr>
          <w:p w14:paraId="38D7EB71" w14:textId="77777777" w:rsidR="00820FD8" w:rsidRPr="00020619" w:rsidRDefault="00820FD8" w:rsidP="00864629">
            <w:pPr>
              <w:pStyle w:val="TAC"/>
              <w:rPr>
                <w:ins w:id="21824" w:author="BigCREditor-RAN4#104-bis" w:date="2022-10-21T18:23:00Z"/>
                <w:noProof/>
              </w:rPr>
            </w:pPr>
          </w:p>
        </w:tc>
      </w:tr>
      <w:tr w:rsidR="00820FD8" w:rsidRPr="00020619" w14:paraId="37BB1EC2" w14:textId="77777777" w:rsidTr="00864629">
        <w:trPr>
          <w:trHeight w:val="187"/>
          <w:jc w:val="center"/>
          <w:ins w:id="21825" w:author="BigCREditor-RAN4#104-bis" w:date="2022-10-21T18:23:00Z"/>
          <w:trPrChange w:id="21826" w:author="Huawei" w:date="2022-11-16T19:17:00Z">
            <w:trPr>
              <w:trHeight w:val="187"/>
              <w:jc w:val="center"/>
            </w:trPr>
          </w:trPrChange>
        </w:trPr>
        <w:tc>
          <w:tcPr>
            <w:tcW w:w="1456" w:type="pct"/>
            <w:gridSpan w:val="3"/>
            <w:vMerge/>
            <w:tcPrChange w:id="21827" w:author="Huawei" w:date="2022-11-16T19:17:00Z">
              <w:tcPr>
                <w:tcW w:w="1456" w:type="pct"/>
                <w:gridSpan w:val="3"/>
                <w:vMerge/>
              </w:tcPr>
            </w:tcPrChange>
          </w:tcPr>
          <w:p w14:paraId="40F91904" w14:textId="77777777" w:rsidR="00820FD8" w:rsidRPr="00020619" w:rsidRDefault="00820FD8" w:rsidP="00864629">
            <w:pPr>
              <w:pStyle w:val="TAL"/>
              <w:rPr>
                <w:ins w:id="21828" w:author="BigCREditor-RAN4#104-bis" w:date="2022-10-21T18:23:00Z"/>
                <w:noProof/>
              </w:rPr>
            </w:pPr>
          </w:p>
        </w:tc>
        <w:tc>
          <w:tcPr>
            <w:tcW w:w="830" w:type="pct"/>
            <w:shd w:val="clear" w:color="auto" w:fill="auto"/>
            <w:tcPrChange w:id="21829" w:author="Huawei" w:date="2022-11-16T19:17:00Z">
              <w:tcPr>
                <w:tcW w:w="829" w:type="pct"/>
                <w:shd w:val="clear" w:color="auto" w:fill="auto"/>
              </w:tcPr>
            </w:tcPrChange>
          </w:tcPr>
          <w:p w14:paraId="2F4186A5" w14:textId="77777777" w:rsidR="00820FD8" w:rsidRPr="00020619" w:rsidRDefault="00820FD8" w:rsidP="00864629">
            <w:pPr>
              <w:pStyle w:val="TAL"/>
              <w:rPr>
                <w:ins w:id="21830" w:author="BigCREditor-RAN4#104-bis" w:date="2022-10-21T18:23:00Z"/>
                <w:noProof/>
              </w:rPr>
            </w:pPr>
            <w:ins w:id="21831" w:author="BigCREditor-RAN4#104-bis" w:date="2022-10-21T18:23:00Z">
              <w:r w:rsidRPr="00020619">
                <w:rPr>
                  <w:noProof/>
                </w:rPr>
                <w:t>Config 4</w:t>
              </w:r>
            </w:ins>
          </w:p>
        </w:tc>
        <w:tc>
          <w:tcPr>
            <w:tcW w:w="522" w:type="pct"/>
            <w:vMerge/>
            <w:tcPrChange w:id="21832" w:author="Huawei" w:date="2022-11-16T19:17:00Z">
              <w:tcPr>
                <w:tcW w:w="522" w:type="pct"/>
                <w:vMerge/>
              </w:tcPr>
            </w:tcPrChange>
          </w:tcPr>
          <w:p w14:paraId="7FD739C2" w14:textId="77777777" w:rsidR="00820FD8" w:rsidRPr="00020619" w:rsidRDefault="00820FD8" w:rsidP="00864629">
            <w:pPr>
              <w:pStyle w:val="TAC"/>
              <w:rPr>
                <w:ins w:id="21833" w:author="BigCREditor-RAN4#104-bis" w:date="2022-10-21T18:23:00Z"/>
                <w:noProof/>
              </w:rPr>
            </w:pPr>
          </w:p>
        </w:tc>
        <w:tc>
          <w:tcPr>
            <w:tcW w:w="1258" w:type="pct"/>
            <w:shd w:val="clear" w:color="auto" w:fill="auto"/>
            <w:tcPrChange w:id="21834" w:author="Huawei" w:date="2022-11-16T19:17:00Z">
              <w:tcPr>
                <w:tcW w:w="1258" w:type="pct"/>
                <w:shd w:val="clear" w:color="auto" w:fill="auto"/>
              </w:tcPr>
            </w:tcPrChange>
          </w:tcPr>
          <w:p w14:paraId="7ECFD52A" w14:textId="77777777" w:rsidR="00820FD8" w:rsidRPr="00020619" w:rsidRDefault="00820FD8" w:rsidP="00864629">
            <w:pPr>
              <w:pStyle w:val="TAC"/>
              <w:rPr>
                <w:ins w:id="21835" w:author="BigCREditor-RAN4#104-bis" w:date="2022-10-21T18:23:00Z"/>
                <w:noProof/>
              </w:rPr>
            </w:pPr>
            <w:ins w:id="21836" w:author="BigCREditor-RAN4#104-bis" w:date="2022-10-21T18:23:00Z">
              <w:r w:rsidRPr="00020619">
                <w:rPr>
                  <w:noProof/>
                </w:rPr>
                <w:t>CCR.1.1 FDD</w:t>
              </w:r>
            </w:ins>
          </w:p>
        </w:tc>
        <w:tc>
          <w:tcPr>
            <w:tcW w:w="934" w:type="pct"/>
            <w:tcPrChange w:id="21837" w:author="Huawei" w:date="2022-11-16T19:17:00Z">
              <w:tcPr>
                <w:tcW w:w="935" w:type="pct"/>
              </w:tcPr>
            </w:tcPrChange>
          </w:tcPr>
          <w:p w14:paraId="063198AF" w14:textId="77777777" w:rsidR="00820FD8" w:rsidRPr="00020619" w:rsidRDefault="00820FD8" w:rsidP="00864629">
            <w:pPr>
              <w:pStyle w:val="TAC"/>
              <w:rPr>
                <w:ins w:id="21838" w:author="BigCREditor-RAN4#104-bis" w:date="2022-10-21T18:23:00Z"/>
                <w:noProof/>
              </w:rPr>
            </w:pPr>
          </w:p>
        </w:tc>
      </w:tr>
      <w:tr w:rsidR="00820FD8" w:rsidRPr="00020619" w14:paraId="6426298A" w14:textId="77777777" w:rsidTr="00864629">
        <w:trPr>
          <w:trHeight w:val="187"/>
          <w:jc w:val="center"/>
          <w:ins w:id="21839" w:author="BigCREditor-RAN4#104-bis" w:date="2022-10-21T18:23:00Z"/>
          <w:trPrChange w:id="21840" w:author="Huawei" w:date="2022-11-16T19:17:00Z">
            <w:trPr>
              <w:trHeight w:val="187"/>
              <w:jc w:val="center"/>
            </w:trPr>
          </w:trPrChange>
        </w:trPr>
        <w:tc>
          <w:tcPr>
            <w:tcW w:w="1456" w:type="pct"/>
            <w:gridSpan w:val="3"/>
            <w:vMerge w:val="restart"/>
            <w:shd w:val="clear" w:color="auto" w:fill="auto"/>
            <w:tcPrChange w:id="21841" w:author="Huawei" w:date="2022-11-16T19:17:00Z">
              <w:tcPr>
                <w:tcW w:w="1456" w:type="pct"/>
                <w:gridSpan w:val="3"/>
                <w:vMerge w:val="restart"/>
                <w:shd w:val="clear" w:color="auto" w:fill="auto"/>
              </w:tcPr>
            </w:tcPrChange>
          </w:tcPr>
          <w:p w14:paraId="2097C043" w14:textId="77777777" w:rsidR="00820FD8" w:rsidRPr="00020619" w:rsidRDefault="00820FD8" w:rsidP="00864629">
            <w:pPr>
              <w:pStyle w:val="TAL"/>
              <w:rPr>
                <w:ins w:id="21842" w:author="BigCREditor-RAN4#104-bis" w:date="2022-10-21T18:23:00Z"/>
                <w:noProof/>
              </w:rPr>
            </w:pPr>
            <w:ins w:id="21843" w:author="BigCREditor-RAN4#104-bis" w:date="2022-10-21T18:23:00Z">
              <w:r w:rsidRPr="00020619">
                <w:rPr>
                  <w:noProof/>
                </w:rPr>
                <w:t>SSB Configuration</w:t>
              </w:r>
            </w:ins>
          </w:p>
        </w:tc>
        <w:tc>
          <w:tcPr>
            <w:tcW w:w="830" w:type="pct"/>
            <w:shd w:val="clear" w:color="auto" w:fill="auto"/>
            <w:tcPrChange w:id="21844" w:author="Huawei" w:date="2022-11-16T19:17:00Z">
              <w:tcPr>
                <w:tcW w:w="829" w:type="pct"/>
                <w:shd w:val="clear" w:color="auto" w:fill="auto"/>
              </w:tcPr>
            </w:tcPrChange>
          </w:tcPr>
          <w:p w14:paraId="78B77E43" w14:textId="77777777" w:rsidR="00820FD8" w:rsidRPr="00020619" w:rsidRDefault="00820FD8" w:rsidP="00864629">
            <w:pPr>
              <w:pStyle w:val="TAL"/>
              <w:rPr>
                <w:ins w:id="21845" w:author="BigCREditor-RAN4#104-bis" w:date="2022-10-21T18:23:00Z"/>
                <w:noProof/>
              </w:rPr>
            </w:pPr>
            <w:ins w:id="21846" w:author="BigCREditor-RAN4#104-bis" w:date="2022-10-21T18:23:00Z">
              <w:r w:rsidRPr="00020619">
                <w:rPr>
                  <w:noProof/>
                </w:rPr>
                <w:t>Config 1</w:t>
              </w:r>
            </w:ins>
          </w:p>
        </w:tc>
        <w:tc>
          <w:tcPr>
            <w:tcW w:w="522" w:type="pct"/>
            <w:vMerge w:val="restart"/>
            <w:shd w:val="clear" w:color="auto" w:fill="auto"/>
            <w:tcPrChange w:id="21847" w:author="Huawei" w:date="2022-11-16T19:17:00Z">
              <w:tcPr>
                <w:tcW w:w="522" w:type="pct"/>
                <w:vMerge w:val="restart"/>
                <w:shd w:val="clear" w:color="auto" w:fill="auto"/>
              </w:tcPr>
            </w:tcPrChange>
          </w:tcPr>
          <w:p w14:paraId="3273CBD3" w14:textId="77777777" w:rsidR="00820FD8" w:rsidRPr="00020619" w:rsidRDefault="00820FD8" w:rsidP="00864629">
            <w:pPr>
              <w:pStyle w:val="TAC"/>
              <w:rPr>
                <w:ins w:id="21848" w:author="BigCREditor-RAN4#104-bis" w:date="2022-10-21T18:23:00Z"/>
                <w:noProof/>
              </w:rPr>
            </w:pPr>
          </w:p>
        </w:tc>
        <w:tc>
          <w:tcPr>
            <w:tcW w:w="1258" w:type="pct"/>
            <w:shd w:val="clear" w:color="auto" w:fill="auto"/>
            <w:tcPrChange w:id="21849" w:author="Huawei" w:date="2022-11-16T19:17:00Z">
              <w:tcPr>
                <w:tcW w:w="1258" w:type="pct"/>
                <w:shd w:val="clear" w:color="auto" w:fill="auto"/>
              </w:tcPr>
            </w:tcPrChange>
          </w:tcPr>
          <w:p w14:paraId="1F5F1E51" w14:textId="77777777" w:rsidR="00820FD8" w:rsidRPr="00020619" w:rsidRDefault="00820FD8" w:rsidP="00864629">
            <w:pPr>
              <w:pStyle w:val="TAC"/>
              <w:rPr>
                <w:ins w:id="21850" w:author="BigCREditor-RAN4#104-bis" w:date="2022-10-21T18:23:00Z"/>
                <w:noProof/>
              </w:rPr>
            </w:pPr>
            <w:ins w:id="21851" w:author="BigCREditor-RAN4#104-bis" w:date="2022-10-21T18:23:00Z">
              <w:r w:rsidRPr="00020619">
                <w:rPr>
                  <w:noProof/>
                </w:rPr>
                <w:t>SSB.3 FR1</w:t>
              </w:r>
            </w:ins>
          </w:p>
        </w:tc>
        <w:tc>
          <w:tcPr>
            <w:tcW w:w="934" w:type="pct"/>
            <w:tcPrChange w:id="21852" w:author="Huawei" w:date="2022-11-16T19:17:00Z">
              <w:tcPr>
                <w:tcW w:w="935" w:type="pct"/>
              </w:tcPr>
            </w:tcPrChange>
          </w:tcPr>
          <w:p w14:paraId="1F1AD9E7" w14:textId="77777777" w:rsidR="00820FD8" w:rsidRPr="00020619" w:rsidRDefault="00820FD8" w:rsidP="00864629">
            <w:pPr>
              <w:pStyle w:val="TAC"/>
              <w:rPr>
                <w:ins w:id="21853" w:author="BigCREditor-RAN4#104-bis" w:date="2022-10-21T18:23:00Z"/>
                <w:noProof/>
              </w:rPr>
            </w:pPr>
          </w:p>
        </w:tc>
      </w:tr>
      <w:tr w:rsidR="00820FD8" w:rsidRPr="00020619" w14:paraId="129F5E99" w14:textId="77777777" w:rsidTr="00864629">
        <w:trPr>
          <w:trHeight w:val="187"/>
          <w:jc w:val="center"/>
          <w:ins w:id="21854" w:author="BigCREditor-RAN4#104-bis" w:date="2022-10-21T18:23:00Z"/>
          <w:trPrChange w:id="21855" w:author="Huawei" w:date="2022-11-16T19:17:00Z">
            <w:trPr>
              <w:trHeight w:val="187"/>
              <w:jc w:val="center"/>
            </w:trPr>
          </w:trPrChange>
        </w:trPr>
        <w:tc>
          <w:tcPr>
            <w:tcW w:w="1456" w:type="pct"/>
            <w:gridSpan w:val="3"/>
            <w:vMerge/>
            <w:tcPrChange w:id="21856" w:author="Huawei" w:date="2022-11-16T19:17:00Z">
              <w:tcPr>
                <w:tcW w:w="1456" w:type="pct"/>
                <w:gridSpan w:val="3"/>
                <w:vMerge/>
              </w:tcPr>
            </w:tcPrChange>
          </w:tcPr>
          <w:p w14:paraId="27147CEF" w14:textId="77777777" w:rsidR="00820FD8" w:rsidRPr="00020619" w:rsidRDefault="00820FD8" w:rsidP="00864629">
            <w:pPr>
              <w:pStyle w:val="TAL"/>
              <w:rPr>
                <w:ins w:id="21857" w:author="BigCREditor-RAN4#104-bis" w:date="2022-10-21T18:23:00Z"/>
                <w:noProof/>
              </w:rPr>
            </w:pPr>
          </w:p>
        </w:tc>
        <w:tc>
          <w:tcPr>
            <w:tcW w:w="830" w:type="pct"/>
            <w:shd w:val="clear" w:color="auto" w:fill="auto"/>
            <w:tcPrChange w:id="21858" w:author="Huawei" w:date="2022-11-16T19:17:00Z">
              <w:tcPr>
                <w:tcW w:w="829" w:type="pct"/>
                <w:shd w:val="clear" w:color="auto" w:fill="auto"/>
              </w:tcPr>
            </w:tcPrChange>
          </w:tcPr>
          <w:p w14:paraId="5809A295" w14:textId="77777777" w:rsidR="00820FD8" w:rsidRPr="00020619" w:rsidRDefault="00820FD8" w:rsidP="00864629">
            <w:pPr>
              <w:pStyle w:val="TAL"/>
              <w:rPr>
                <w:ins w:id="21859" w:author="BigCREditor-RAN4#104-bis" w:date="2022-10-21T18:23:00Z"/>
                <w:noProof/>
              </w:rPr>
            </w:pPr>
            <w:ins w:id="21860" w:author="BigCREditor-RAN4#104-bis" w:date="2022-10-21T18:23:00Z">
              <w:r w:rsidRPr="00020619">
                <w:rPr>
                  <w:noProof/>
                </w:rPr>
                <w:t>Config 2</w:t>
              </w:r>
            </w:ins>
          </w:p>
        </w:tc>
        <w:tc>
          <w:tcPr>
            <w:tcW w:w="522" w:type="pct"/>
            <w:vMerge/>
            <w:tcPrChange w:id="21861" w:author="Huawei" w:date="2022-11-16T19:17:00Z">
              <w:tcPr>
                <w:tcW w:w="522" w:type="pct"/>
                <w:vMerge/>
              </w:tcPr>
            </w:tcPrChange>
          </w:tcPr>
          <w:p w14:paraId="04AF0C18" w14:textId="77777777" w:rsidR="00820FD8" w:rsidRPr="00020619" w:rsidRDefault="00820FD8" w:rsidP="00864629">
            <w:pPr>
              <w:pStyle w:val="TAC"/>
              <w:rPr>
                <w:ins w:id="21862" w:author="BigCREditor-RAN4#104-bis" w:date="2022-10-21T18:23:00Z"/>
                <w:noProof/>
              </w:rPr>
            </w:pPr>
          </w:p>
        </w:tc>
        <w:tc>
          <w:tcPr>
            <w:tcW w:w="1258" w:type="pct"/>
            <w:shd w:val="clear" w:color="auto" w:fill="auto"/>
            <w:tcPrChange w:id="21863" w:author="Huawei" w:date="2022-11-16T19:17:00Z">
              <w:tcPr>
                <w:tcW w:w="1258" w:type="pct"/>
                <w:shd w:val="clear" w:color="auto" w:fill="auto"/>
              </w:tcPr>
            </w:tcPrChange>
          </w:tcPr>
          <w:p w14:paraId="4A6F9FA7" w14:textId="77777777" w:rsidR="00820FD8" w:rsidRPr="00020619" w:rsidRDefault="00820FD8" w:rsidP="00864629">
            <w:pPr>
              <w:pStyle w:val="TAC"/>
              <w:rPr>
                <w:ins w:id="21864" w:author="BigCREditor-RAN4#104-bis" w:date="2022-10-21T18:23:00Z"/>
                <w:noProof/>
              </w:rPr>
            </w:pPr>
            <w:ins w:id="21865" w:author="BigCREditor-RAN4#104-bis" w:date="2022-10-21T18:23:00Z">
              <w:r w:rsidRPr="00020619">
                <w:rPr>
                  <w:noProof/>
                </w:rPr>
                <w:t>SSB.3 FR1</w:t>
              </w:r>
            </w:ins>
          </w:p>
        </w:tc>
        <w:tc>
          <w:tcPr>
            <w:tcW w:w="934" w:type="pct"/>
            <w:tcPrChange w:id="21866" w:author="Huawei" w:date="2022-11-16T19:17:00Z">
              <w:tcPr>
                <w:tcW w:w="935" w:type="pct"/>
              </w:tcPr>
            </w:tcPrChange>
          </w:tcPr>
          <w:p w14:paraId="374CA694" w14:textId="77777777" w:rsidR="00820FD8" w:rsidRPr="00020619" w:rsidRDefault="00820FD8" w:rsidP="00864629">
            <w:pPr>
              <w:pStyle w:val="TAC"/>
              <w:rPr>
                <w:ins w:id="21867" w:author="BigCREditor-RAN4#104-bis" w:date="2022-10-21T18:23:00Z"/>
                <w:noProof/>
              </w:rPr>
            </w:pPr>
          </w:p>
        </w:tc>
      </w:tr>
      <w:tr w:rsidR="00820FD8" w:rsidRPr="00020619" w14:paraId="223166EB" w14:textId="77777777" w:rsidTr="00864629">
        <w:trPr>
          <w:trHeight w:val="187"/>
          <w:jc w:val="center"/>
          <w:ins w:id="21868" w:author="BigCREditor-RAN4#104-bis" w:date="2022-10-21T18:23:00Z"/>
          <w:trPrChange w:id="21869" w:author="Huawei" w:date="2022-11-16T19:17:00Z">
            <w:trPr>
              <w:trHeight w:val="187"/>
              <w:jc w:val="center"/>
            </w:trPr>
          </w:trPrChange>
        </w:trPr>
        <w:tc>
          <w:tcPr>
            <w:tcW w:w="1456" w:type="pct"/>
            <w:gridSpan w:val="3"/>
            <w:vMerge/>
            <w:tcPrChange w:id="21870" w:author="Huawei" w:date="2022-11-16T19:17:00Z">
              <w:tcPr>
                <w:tcW w:w="1456" w:type="pct"/>
                <w:gridSpan w:val="3"/>
                <w:vMerge/>
              </w:tcPr>
            </w:tcPrChange>
          </w:tcPr>
          <w:p w14:paraId="06FCDD77" w14:textId="77777777" w:rsidR="00820FD8" w:rsidRPr="00020619" w:rsidRDefault="00820FD8" w:rsidP="00864629">
            <w:pPr>
              <w:pStyle w:val="TAL"/>
              <w:rPr>
                <w:ins w:id="21871" w:author="BigCREditor-RAN4#104-bis" w:date="2022-10-21T18:23:00Z"/>
                <w:noProof/>
              </w:rPr>
            </w:pPr>
          </w:p>
        </w:tc>
        <w:tc>
          <w:tcPr>
            <w:tcW w:w="830" w:type="pct"/>
            <w:shd w:val="clear" w:color="auto" w:fill="auto"/>
            <w:tcPrChange w:id="21872" w:author="Huawei" w:date="2022-11-16T19:17:00Z">
              <w:tcPr>
                <w:tcW w:w="829" w:type="pct"/>
                <w:shd w:val="clear" w:color="auto" w:fill="auto"/>
              </w:tcPr>
            </w:tcPrChange>
          </w:tcPr>
          <w:p w14:paraId="2DC8D574" w14:textId="77777777" w:rsidR="00820FD8" w:rsidRPr="00020619" w:rsidRDefault="00820FD8" w:rsidP="00864629">
            <w:pPr>
              <w:pStyle w:val="TAL"/>
              <w:rPr>
                <w:ins w:id="21873" w:author="BigCREditor-RAN4#104-bis" w:date="2022-10-21T18:23:00Z"/>
                <w:noProof/>
              </w:rPr>
            </w:pPr>
            <w:ins w:id="21874" w:author="BigCREditor-RAN4#104-bis" w:date="2022-10-21T18:23:00Z">
              <w:r w:rsidRPr="00020619">
                <w:rPr>
                  <w:noProof/>
                </w:rPr>
                <w:t>Config 3</w:t>
              </w:r>
            </w:ins>
          </w:p>
        </w:tc>
        <w:tc>
          <w:tcPr>
            <w:tcW w:w="522" w:type="pct"/>
            <w:vMerge/>
            <w:tcPrChange w:id="21875" w:author="Huawei" w:date="2022-11-16T19:17:00Z">
              <w:tcPr>
                <w:tcW w:w="522" w:type="pct"/>
                <w:vMerge/>
              </w:tcPr>
            </w:tcPrChange>
          </w:tcPr>
          <w:p w14:paraId="0CB197F7" w14:textId="77777777" w:rsidR="00820FD8" w:rsidRPr="00020619" w:rsidRDefault="00820FD8" w:rsidP="00864629">
            <w:pPr>
              <w:pStyle w:val="TAC"/>
              <w:rPr>
                <w:ins w:id="21876" w:author="BigCREditor-RAN4#104-bis" w:date="2022-10-21T18:23:00Z"/>
                <w:noProof/>
              </w:rPr>
            </w:pPr>
          </w:p>
        </w:tc>
        <w:tc>
          <w:tcPr>
            <w:tcW w:w="1258" w:type="pct"/>
            <w:shd w:val="clear" w:color="auto" w:fill="auto"/>
            <w:tcPrChange w:id="21877" w:author="Huawei" w:date="2022-11-16T19:17:00Z">
              <w:tcPr>
                <w:tcW w:w="1258" w:type="pct"/>
                <w:shd w:val="clear" w:color="auto" w:fill="auto"/>
              </w:tcPr>
            </w:tcPrChange>
          </w:tcPr>
          <w:p w14:paraId="141F8386" w14:textId="77777777" w:rsidR="00820FD8" w:rsidRPr="00020619" w:rsidRDefault="00820FD8" w:rsidP="00864629">
            <w:pPr>
              <w:pStyle w:val="TAC"/>
              <w:rPr>
                <w:ins w:id="21878" w:author="BigCREditor-RAN4#104-bis" w:date="2022-10-21T18:23:00Z"/>
                <w:noProof/>
              </w:rPr>
            </w:pPr>
            <w:ins w:id="21879" w:author="BigCREditor-RAN4#104-bis" w:date="2022-10-21T18:23:00Z">
              <w:r w:rsidRPr="00020619">
                <w:rPr>
                  <w:noProof/>
                </w:rPr>
                <w:t>SSB.2 RedCap FR1</w:t>
              </w:r>
            </w:ins>
          </w:p>
        </w:tc>
        <w:tc>
          <w:tcPr>
            <w:tcW w:w="934" w:type="pct"/>
            <w:tcPrChange w:id="21880" w:author="Huawei" w:date="2022-11-16T19:17:00Z">
              <w:tcPr>
                <w:tcW w:w="935" w:type="pct"/>
              </w:tcPr>
            </w:tcPrChange>
          </w:tcPr>
          <w:p w14:paraId="18056647" w14:textId="77777777" w:rsidR="00820FD8" w:rsidRPr="00020619" w:rsidRDefault="00820FD8" w:rsidP="00864629">
            <w:pPr>
              <w:pStyle w:val="TAC"/>
              <w:rPr>
                <w:ins w:id="21881" w:author="BigCREditor-RAN4#104-bis" w:date="2022-10-21T18:23:00Z"/>
                <w:noProof/>
              </w:rPr>
            </w:pPr>
          </w:p>
        </w:tc>
      </w:tr>
      <w:tr w:rsidR="00820FD8" w:rsidRPr="00020619" w14:paraId="518F7F62" w14:textId="77777777" w:rsidTr="00864629">
        <w:trPr>
          <w:trHeight w:val="187"/>
          <w:jc w:val="center"/>
          <w:ins w:id="21882" w:author="BigCREditor-RAN4#104-bis" w:date="2022-10-21T18:23:00Z"/>
          <w:trPrChange w:id="21883" w:author="Huawei" w:date="2022-11-16T19:17:00Z">
            <w:trPr>
              <w:trHeight w:val="187"/>
              <w:jc w:val="center"/>
            </w:trPr>
          </w:trPrChange>
        </w:trPr>
        <w:tc>
          <w:tcPr>
            <w:tcW w:w="1456" w:type="pct"/>
            <w:gridSpan w:val="3"/>
            <w:vMerge/>
            <w:tcPrChange w:id="21884" w:author="Huawei" w:date="2022-11-16T19:17:00Z">
              <w:tcPr>
                <w:tcW w:w="1456" w:type="pct"/>
                <w:gridSpan w:val="3"/>
                <w:vMerge/>
              </w:tcPr>
            </w:tcPrChange>
          </w:tcPr>
          <w:p w14:paraId="5C4616E4" w14:textId="77777777" w:rsidR="00820FD8" w:rsidRPr="00020619" w:rsidRDefault="00820FD8" w:rsidP="00864629">
            <w:pPr>
              <w:pStyle w:val="TAL"/>
              <w:rPr>
                <w:ins w:id="21885" w:author="BigCREditor-RAN4#104-bis" w:date="2022-10-21T18:23:00Z"/>
                <w:noProof/>
              </w:rPr>
            </w:pPr>
          </w:p>
        </w:tc>
        <w:tc>
          <w:tcPr>
            <w:tcW w:w="830" w:type="pct"/>
            <w:shd w:val="clear" w:color="auto" w:fill="auto"/>
            <w:tcPrChange w:id="21886" w:author="Huawei" w:date="2022-11-16T19:17:00Z">
              <w:tcPr>
                <w:tcW w:w="829" w:type="pct"/>
                <w:shd w:val="clear" w:color="auto" w:fill="auto"/>
              </w:tcPr>
            </w:tcPrChange>
          </w:tcPr>
          <w:p w14:paraId="07E91AA6" w14:textId="77777777" w:rsidR="00820FD8" w:rsidRPr="00020619" w:rsidRDefault="00820FD8" w:rsidP="00864629">
            <w:pPr>
              <w:pStyle w:val="TAL"/>
              <w:rPr>
                <w:ins w:id="21887" w:author="BigCREditor-RAN4#104-bis" w:date="2022-10-21T18:23:00Z"/>
                <w:noProof/>
              </w:rPr>
            </w:pPr>
            <w:ins w:id="21888" w:author="BigCREditor-RAN4#104-bis" w:date="2022-10-21T18:23:00Z">
              <w:r w:rsidRPr="00020619">
                <w:rPr>
                  <w:noProof/>
                </w:rPr>
                <w:t>Config 4</w:t>
              </w:r>
            </w:ins>
          </w:p>
        </w:tc>
        <w:tc>
          <w:tcPr>
            <w:tcW w:w="522" w:type="pct"/>
            <w:vMerge/>
            <w:tcPrChange w:id="21889" w:author="Huawei" w:date="2022-11-16T19:17:00Z">
              <w:tcPr>
                <w:tcW w:w="522" w:type="pct"/>
                <w:vMerge/>
              </w:tcPr>
            </w:tcPrChange>
          </w:tcPr>
          <w:p w14:paraId="14B00269" w14:textId="77777777" w:rsidR="00820FD8" w:rsidRPr="00020619" w:rsidRDefault="00820FD8" w:rsidP="00864629">
            <w:pPr>
              <w:pStyle w:val="TAC"/>
              <w:rPr>
                <w:ins w:id="21890" w:author="BigCREditor-RAN4#104-bis" w:date="2022-10-21T18:23:00Z"/>
                <w:noProof/>
              </w:rPr>
            </w:pPr>
          </w:p>
        </w:tc>
        <w:tc>
          <w:tcPr>
            <w:tcW w:w="1258" w:type="pct"/>
            <w:shd w:val="clear" w:color="auto" w:fill="auto"/>
            <w:tcPrChange w:id="21891" w:author="Huawei" w:date="2022-11-16T19:17:00Z">
              <w:tcPr>
                <w:tcW w:w="1258" w:type="pct"/>
                <w:shd w:val="clear" w:color="auto" w:fill="auto"/>
              </w:tcPr>
            </w:tcPrChange>
          </w:tcPr>
          <w:p w14:paraId="3F594126" w14:textId="77777777" w:rsidR="00820FD8" w:rsidRPr="00020619" w:rsidRDefault="00820FD8" w:rsidP="00864629">
            <w:pPr>
              <w:pStyle w:val="TAC"/>
              <w:rPr>
                <w:ins w:id="21892" w:author="BigCREditor-RAN4#104-bis" w:date="2022-10-21T18:23:00Z"/>
                <w:noProof/>
              </w:rPr>
            </w:pPr>
            <w:ins w:id="21893" w:author="BigCREditor-RAN4#104-bis" w:date="2022-10-21T18:23:00Z">
              <w:r w:rsidRPr="00020619">
                <w:rPr>
                  <w:noProof/>
                </w:rPr>
                <w:t>SSB.3 FR1</w:t>
              </w:r>
            </w:ins>
          </w:p>
        </w:tc>
        <w:tc>
          <w:tcPr>
            <w:tcW w:w="934" w:type="pct"/>
            <w:tcPrChange w:id="21894" w:author="Huawei" w:date="2022-11-16T19:17:00Z">
              <w:tcPr>
                <w:tcW w:w="935" w:type="pct"/>
              </w:tcPr>
            </w:tcPrChange>
          </w:tcPr>
          <w:p w14:paraId="5E2521D3" w14:textId="77777777" w:rsidR="00820FD8" w:rsidRPr="00020619" w:rsidRDefault="00820FD8" w:rsidP="00864629">
            <w:pPr>
              <w:pStyle w:val="TAC"/>
              <w:rPr>
                <w:ins w:id="21895" w:author="BigCREditor-RAN4#104-bis" w:date="2022-10-21T18:23:00Z"/>
                <w:noProof/>
              </w:rPr>
            </w:pPr>
          </w:p>
        </w:tc>
      </w:tr>
      <w:tr w:rsidR="00820FD8" w:rsidRPr="00020619" w14:paraId="1B77D5D0" w14:textId="77777777" w:rsidTr="00864629">
        <w:trPr>
          <w:trHeight w:val="187"/>
          <w:jc w:val="center"/>
          <w:ins w:id="21896" w:author="BigCREditor-RAN4#104-bis" w:date="2022-10-21T18:23:00Z"/>
          <w:trPrChange w:id="21897" w:author="Huawei" w:date="2022-11-16T19:17:00Z">
            <w:trPr>
              <w:trHeight w:val="187"/>
              <w:jc w:val="center"/>
            </w:trPr>
          </w:trPrChange>
        </w:trPr>
        <w:tc>
          <w:tcPr>
            <w:tcW w:w="1456" w:type="pct"/>
            <w:gridSpan w:val="3"/>
            <w:vMerge w:val="restart"/>
            <w:shd w:val="clear" w:color="auto" w:fill="auto"/>
            <w:tcPrChange w:id="21898" w:author="Huawei" w:date="2022-11-16T19:17:00Z">
              <w:tcPr>
                <w:tcW w:w="1456" w:type="pct"/>
                <w:gridSpan w:val="3"/>
                <w:vMerge w:val="restart"/>
                <w:shd w:val="clear" w:color="auto" w:fill="auto"/>
              </w:tcPr>
            </w:tcPrChange>
          </w:tcPr>
          <w:p w14:paraId="0916A361" w14:textId="77777777" w:rsidR="00820FD8" w:rsidRPr="00020619" w:rsidRDefault="00820FD8" w:rsidP="00864629">
            <w:pPr>
              <w:pStyle w:val="TAL"/>
              <w:rPr>
                <w:ins w:id="21899" w:author="BigCREditor-RAN4#104-bis" w:date="2022-10-21T18:23:00Z"/>
                <w:noProof/>
              </w:rPr>
            </w:pPr>
            <w:ins w:id="21900" w:author="BigCREditor-RAN4#104-bis" w:date="2022-10-21T18:23:00Z">
              <w:r w:rsidRPr="00020619">
                <w:rPr>
                  <w:noProof/>
                </w:rPr>
                <w:t>SMTC Configuration</w:t>
              </w:r>
            </w:ins>
          </w:p>
        </w:tc>
        <w:tc>
          <w:tcPr>
            <w:tcW w:w="830" w:type="pct"/>
            <w:shd w:val="clear" w:color="auto" w:fill="auto"/>
            <w:tcPrChange w:id="21901" w:author="Huawei" w:date="2022-11-16T19:17:00Z">
              <w:tcPr>
                <w:tcW w:w="829" w:type="pct"/>
                <w:shd w:val="clear" w:color="auto" w:fill="auto"/>
              </w:tcPr>
            </w:tcPrChange>
          </w:tcPr>
          <w:p w14:paraId="44866C5F" w14:textId="77777777" w:rsidR="00820FD8" w:rsidRPr="00020619" w:rsidRDefault="00820FD8" w:rsidP="00864629">
            <w:pPr>
              <w:pStyle w:val="TAL"/>
              <w:rPr>
                <w:ins w:id="21902" w:author="BigCREditor-RAN4#104-bis" w:date="2022-10-21T18:23:00Z"/>
                <w:noProof/>
              </w:rPr>
            </w:pPr>
            <w:ins w:id="21903" w:author="BigCREditor-RAN4#104-bis" w:date="2022-10-21T18:23:00Z">
              <w:r w:rsidRPr="00020619">
                <w:rPr>
                  <w:noProof/>
                </w:rPr>
                <w:t>Config 1, 2</w:t>
              </w:r>
            </w:ins>
          </w:p>
        </w:tc>
        <w:tc>
          <w:tcPr>
            <w:tcW w:w="522" w:type="pct"/>
            <w:vMerge w:val="restart"/>
            <w:shd w:val="clear" w:color="auto" w:fill="auto"/>
            <w:tcPrChange w:id="21904" w:author="Huawei" w:date="2022-11-16T19:17:00Z">
              <w:tcPr>
                <w:tcW w:w="522" w:type="pct"/>
                <w:vMerge w:val="restart"/>
                <w:shd w:val="clear" w:color="auto" w:fill="auto"/>
              </w:tcPr>
            </w:tcPrChange>
          </w:tcPr>
          <w:p w14:paraId="73F851D3" w14:textId="77777777" w:rsidR="00820FD8" w:rsidRPr="00020619" w:rsidRDefault="00820FD8" w:rsidP="00864629">
            <w:pPr>
              <w:pStyle w:val="TAC"/>
              <w:rPr>
                <w:ins w:id="21905" w:author="BigCREditor-RAN4#104-bis" w:date="2022-10-21T18:23:00Z"/>
                <w:noProof/>
              </w:rPr>
            </w:pPr>
          </w:p>
        </w:tc>
        <w:tc>
          <w:tcPr>
            <w:tcW w:w="1258" w:type="pct"/>
            <w:shd w:val="clear" w:color="auto" w:fill="auto"/>
            <w:tcPrChange w:id="21906" w:author="Huawei" w:date="2022-11-16T19:17:00Z">
              <w:tcPr>
                <w:tcW w:w="1258" w:type="pct"/>
                <w:shd w:val="clear" w:color="auto" w:fill="auto"/>
              </w:tcPr>
            </w:tcPrChange>
          </w:tcPr>
          <w:p w14:paraId="1867F946" w14:textId="77777777" w:rsidR="00820FD8" w:rsidRPr="00020619" w:rsidRDefault="00820FD8" w:rsidP="00864629">
            <w:pPr>
              <w:pStyle w:val="TAC"/>
              <w:rPr>
                <w:ins w:id="21907" w:author="BigCREditor-RAN4#104-bis" w:date="2022-10-21T18:23:00Z"/>
                <w:noProof/>
              </w:rPr>
            </w:pPr>
            <w:ins w:id="21908" w:author="BigCREditor-RAN4#104-bis" w:date="2022-10-21T18:23:00Z">
              <w:r w:rsidRPr="00020619">
                <w:rPr>
                  <w:noProof/>
                </w:rPr>
                <w:t>SMTC.1</w:t>
              </w:r>
            </w:ins>
          </w:p>
        </w:tc>
        <w:tc>
          <w:tcPr>
            <w:tcW w:w="934" w:type="pct"/>
            <w:tcPrChange w:id="21909" w:author="Huawei" w:date="2022-11-16T19:17:00Z">
              <w:tcPr>
                <w:tcW w:w="935" w:type="pct"/>
              </w:tcPr>
            </w:tcPrChange>
          </w:tcPr>
          <w:p w14:paraId="67D2C260" w14:textId="77777777" w:rsidR="00820FD8" w:rsidRPr="00020619" w:rsidRDefault="00820FD8" w:rsidP="00864629">
            <w:pPr>
              <w:pStyle w:val="TAC"/>
              <w:rPr>
                <w:ins w:id="21910" w:author="BigCREditor-RAN4#104-bis" w:date="2022-10-21T18:23:00Z"/>
                <w:noProof/>
              </w:rPr>
            </w:pPr>
          </w:p>
        </w:tc>
      </w:tr>
      <w:tr w:rsidR="00820FD8" w:rsidRPr="00020619" w14:paraId="54F859FA" w14:textId="77777777" w:rsidTr="00864629">
        <w:trPr>
          <w:trHeight w:val="187"/>
          <w:jc w:val="center"/>
          <w:ins w:id="21911" w:author="BigCREditor-RAN4#104-bis" w:date="2022-10-21T18:23:00Z"/>
          <w:trPrChange w:id="21912" w:author="Huawei" w:date="2022-11-16T19:17:00Z">
            <w:trPr>
              <w:trHeight w:val="187"/>
              <w:jc w:val="center"/>
            </w:trPr>
          </w:trPrChange>
        </w:trPr>
        <w:tc>
          <w:tcPr>
            <w:tcW w:w="1456" w:type="pct"/>
            <w:gridSpan w:val="3"/>
            <w:vMerge/>
            <w:tcPrChange w:id="21913" w:author="Huawei" w:date="2022-11-16T19:17:00Z">
              <w:tcPr>
                <w:tcW w:w="1456" w:type="pct"/>
                <w:gridSpan w:val="3"/>
                <w:vMerge/>
              </w:tcPr>
            </w:tcPrChange>
          </w:tcPr>
          <w:p w14:paraId="5F52467B" w14:textId="77777777" w:rsidR="00820FD8" w:rsidRPr="00020619" w:rsidRDefault="00820FD8" w:rsidP="00864629">
            <w:pPr>
              <w:pStyle w:val="TAL"/>
              <w:rPr>
                <w:ins w:id="21914" w:author="BigCREditor-RAN4#104-bis" w:date="2022-10-21T18:23:00Z"/>
                <w:noProof/>
              </w:rPr>
            </w:pPr>
          </w:p>
        </w:tc>
        <w:tc>
          <w:tcPr>
            <w:tcW w:w="830" w:type="pct"/>
            <w:shd w:val="clear" w:color="auto" w:fill="auto"/>
            <w:tcPrChange w:id="21915" w:author="Huawei" w:date="2022-11-16T19:17:00Z">
              <w:tcPr>
                <w:tcW w:w="829" w:type="pct"/>
                <w:shd w:val="clear" w:color="auto" w:fill="auto"/>
              </w:tcPr>
            </w:tcPrChange>
          </w:tcPr>
          <w:p w14:paraId="7266C62E" w14:textId="77777777" w:rsidR="00820FD8" w:rsidRPr="00020619" w:rsidRDefault="00820FD8" w:rsidP="00864629">
            <w:pPr>
              <w:pStyle w:val="TAL"/>
              <w:rPr>
                <w:ins w:id="21916" w:author="BigCREditor-RAN4#104-bis" w:date="2022-10-21T18:23:00Z"/>
                <w:noProof/>
              </w:rPr>
            </w:pPr>
            <w:ins w:id="21917" w:author="BigCREditor-RAN4#104-bis" w:date="2022-10-21T18:23:00Z">
              <w:r w:rsidRPr="00020619">
                <w:rPr>
                  <w:noProof/>
                </w:rPr>
                <w:t>Config 3</w:t>
              </w:r>
            </w:ins>
          </w:p>
        </w:tc>
        <w:tc>
          <w:tcPr>
            <w:tcW w:w="522" w:type="pct"/>
            <w:vMerge/>
            <w:tcPrChange w:id="21918" w:author="Huawei" w:date="2022-11-16T19:17:00Z">
              <w:tcPr>
                <w:tcW w:w="522" w:type="pct"/>
                <w:vMerge/>
              </w:tcPr>
            </w:tcPrChange>
          </w:tcPr>
          <w:p w14:paraId="6BCDC952" w14:textId="77777777" w:rsidR="00820FD8" w:rsidRPr="00020619" w:rsidRDefault="00820FD8" w:rsidP="00864629">
            <w:pPr>
              <w:pStyle w:val="TAC"/>
              <w:rPr>
                <w:ins w:id="21919" w:author="BigCREditor-RAN4#104-bis" w:date="2022-10-21T18:23:00Z"/>
                <w:noProof/>
              </w:rPr>
            </w:pPr>
          </w:p>
        </w:tc>
        <w:tc>
          <w:tcPr>
            <w:tcW w:w="1258" w:type="pct"/>
            <w:shd w:val="clear" w:color="auto" w:fill="auto"/>
            <w:tcPrChange w:id="21920" w:author="Huawei" w:date="2022-11-16T19:17:00Z">
              <w:tcPr>
                <w:tcW w:w="1258" w:type="pct"/>
                <w:shd w:val="clear" w:color="auto" w:fill="auto"/>
              </w:tcPr>
            </w:tcPrChange>
          </w:tcPr>
          <w:p w14:paraId="50B13D4F" w14:textId="77777777" w:rsidR="00820FD8" w:rsidRPr="00020619" w:rsidRDefault="00820FD8" w:rsidP="00864629">
            <w:pPr>
              <w:pStyle w:val="TAC"/>
              <w:rPr>
                <w:ins w:id="21921" w:author="BigCREditor-RAN4#104-bis" w:date="2022-10-21T18:23:00Z"/>
                <w:noProof/>
              </w:rPr>
            </w:pPr>
            <w:ins w:id="21922" w:author="BigCREditor-RAN4#104-bis" w:date="2022-10-21T18:23:00Z">
              <w:r w:rsidRPr="00020619">
                <w:rPr>
                  <w:noProof/>
                </w:rPr>
                <w:t>SMTC.1</w:t>
              </w:r>
            </w:ins>
          </w:p>
        </w:tc>
        <w:tc>
          <w:tcPr>
            <w:tcW w:w="934" w:type="pct"/>
            <w:tcPrChange w:id="21923" w:author="Huawei" w:date="2022-11-16T19:17:00Z">
              <w:tcPr>
                <w:tcW w:w="935" w:type="pct"/>
              </w:tcPr>
            </w:tcPrChange>
          </w:tcPr>
          <w:p w14:paraId="3A89D68B" w14:textId="77777777" w:rsidR="00820FD8" w:rsidRPr="00020619" w:rsidRDefault="00820FD8" w:rsidP="00864629">
            <w:pPr>
              <w:pStyle w:val="TAC"/>
              <w:rPr>
                <w:ins w:id="21924" w:author="BigCREditor-RAN4#104-bis" w:date="2022-10-21T18:23:00Z"/>
                <w:noProof/>
              </w:rPr>
            </w:pPr>
          </w:p>
        </w:tc>
      </w:tr>
      <w:tr w:rsidR="00820FD8" w:rsidRPr="00020619" w14:paraId="443400B1" w14:textId="77777777" w:rsidTr="00864629">
        <w:trPr>
          <w:trHeight w:val="187"/>
          <w:jc w:val="center"/>
          <w:ins w:id="21925" w:author="BigCREditor-RAN4#104-bis" w:date="2022-10-21T18:23:00Z"/>
          <w:trPrChange w:id="21926" w:author="Huawei" w:date="2022-11-16T19:17:00Z">
            <w:trPr>
              <w:trHeight w:val="187"/>
              <w:jc w:val="center"/>
            </w:trPr>
          </w:trPrChange>
        </w:trPr>
        <w:tc>
          <w:tcPr>
            <w:tcW w:w="1456" w:type="pct"/>
            <w:gridSpan w:val="3"/>
            <w:vMerge/>
            <w:tcPrChange w:id="21927" w:author="Huawei" w:date="2022-11-16T19:17:00Z">
              <w:tcPr>
                <w:tcW w:w="1456" w:type="pct"/>
                <w:gridSpan w:val="3"/>
                <w:vMerge/>
              </w:tcPr>
            </w:tcPrChange>
          </w:tcPr>
          <w:p w14:paraId="56A0B099" w14:textId="77777777" w:rsidR="00820FD8" w:rsidRPr="00020619" w:rsidRDefault="00820FD8" w:rsidP="00864629">
            <w:pPr>
              <w:pStyle w:val="TAL"/>
              <w:rPr>
                <w:ins w:id="21928" w:author="BigCREditor-RAN4#104-bis" w:date="2022-10-21T18:23:00Z"/>
                <w:noProof/>
              </w:rPr>
            </w:pPr>
          </w:p>
        </w:tc>
        <w:tc>
          <w:tcPr>
            <w:tcW w:w="830" w:type="pct"/>
            <w:shd w:val="clear" w:color="auto" w:fill="auto"/>
            <w:tcPrChange w:id="21929" w:author="Huawei" w:date="2022-11-16T19:17:00Z">
              <w:tcPr>
                <w:tcW w:w="829" w:type="pct"/>
                <w:shd w:val="clear" w:color="auto" w:fill="auto"/>
              </w:tcPr>
            </w:tcPrChange>
          </w:tcPr>
          <w:p w14:paraId="6DA3C32F" w14:textId="77777777" w:rsidR="00820FD8" w:rsidRPr="00020619" w:rsidRDefault="00820FD8" w:rsidP="00864629">
            <w:pPr>
              <w:pStyle w:val="TAL"/>
              <w:rPr>
                <w:ins w:id="21930" w:author="BigCREditor-RAN4#104-bis" w:date="2022-10-21T18:23:00Z"/>
                <w:noProof/>
              </w:rPr>
            </w:pPr>
            <w:ins w:id="21931" w:author="BigCREditor-RAN4#104-bis" w:date="2022-10-21T18:23:00Z">
              <w:r w:rsidRPr="00020619">
                <w:rPr>
                  <w:noProof/>
                </w:rPr>
                <w:t>Config 4</w:t>
              </w:r>
            </w:ins>
          </w:p>
        </w:tc>
        <w:tc>
          <w:tcPr>
            <w:tcW w:w="522" w:type="pct"/>
            <w:vMerge/>
            <w:tcPrChange w:id="21932" w:author="Huawei" w:date="2022-11-16T19:17:00Z">
              <w:tcPr>
                <w:tcW w:w="522" w:type="pct"/>
                <w:vMerge/>
              </w:tcPr>
            </w:tcPrChange>
          </w:tcPr>
          <w:p w14:paraId="3E83C79A" w14:textId="77777777" w:rsidR="00820FD8" w:rsidRPr="00020619" w:rsidRDefault="00820FD8" w:rsidP="00864629">
            <w:pPr>
              <w:pStyle w:val="TAC"/>
              <w:rPr>
                <w:ins w:id="21933" w:author="BigCREditor-RAN4#104-bis" w:date="2022-10-21T18:23:00Z"/>
                <w:noProof/>
              </w:rPr>
            </w:pPr>
          </w:p>
        </w:tc>
        <w:tc>
          <w:tcPr>
            <w:tcW w:w="1258" w:type="pct"/>
            <w:shd w:val="clear" w:color="auto" w:fill="auto"/>
            <w:tcPrChange w:id="21934" w:author="Huawei" w:date="2022-11-16T19:17:00Z">
              <w:tcPr>
                <w:tcW w:w="1258" w:type="pct"/>
                <w:shd w:val="clear" w:color="auto" w:fill="auto"/>
              </w:tcPr>
            </w:tcPrChange>
          </w:tcPr>
          <w:p w14:paraId="608D3D94" w14:textId="77777777" w:rsidR="00820FD8" w:rsidRPr="00020619" w:rsidRDefault="00820FD8" w:rsidP="00864629">
            <w:pPr>
              <w:pStyle w:val="TAC"/>
              <w:rPr>
                <w:ins w:id="21935" w:author="BigCREditor-RAN4#104-bis" w:date="2022-10-21T18:23:00Z"/>
                <w:noProof/>
              </w:rPr>
            </w:pPr>
            <w:ins w:id="21936" w:author="BigCREditor-RAN4#104-bis" w:date="2022-10-21T18:23:00Z">
              <w:r w:rsidRPr="00020619">
                <w:rPr>
                  <w:noProof/>
                </w:rPr>
                <w:t>SMTC.1</w:t>
              </w:r>
            </w:ins>
          </w:p>
        </w:tc>
        <w:tc>
          <w:tcPr>
            <w:tcW w:w="934" w:type="pct"/>
            <w:tcPrChange w:id="21937" w:author="Huawei" w:date="2022-11-16T19:17:00Z">
              <w:tcPr>
                <w:tcW w:w="935" w:type="pct"/>
              </w:tcPr>
            </w:tcPrChange>
          </w:tcPr>
          <w:p w14:paraId="2580406B" w14:textId="77777777" w:rsidR="00820FD8" w:rsidRPr="00020619" w:rsidRDefault="00820FD8" w:rsidP="00864629">
            <w:pPr>
              <w:pStyle w:val="TAC"/>
              <w:rPr>
                <w:ins w:id="21938" w:author="BigCREditor-RAN4#104-bis" w:date="2022-10-21T18:23:00Z"/>
                <w:noProof/>
              </w:rPr>
            </w:pPr>
          </w:p>
        </w:tc>
      </w:tr>
      <w:tr w:rsidR="00820FD8" w:rsidRPr="00020619" w14:paraId="7ADF85E4" w14:textId="77777777" w:rsidTr="00864629">
        <w:trPr>
          <w:trHeight w:val="187"/>
          <w:jc w:val="center"/>
          <w:ins w:id="21939" w:author="BigCREditor-RAN4#104-bis" w:date="2022-10-21T18:23:00Z"/>
          <w:trPrChange w:id="21940" w:author="Huawei" w:date="2022-11-16T19:17:00Z">
            <w:trPr>
              <w:trHeight w:val="187"/>
              <w:jc w:val="center"/>
            </w:trPr>
          </w:trPrChange>
        </w:trPr>
        <w:tc>
          <w:tcPr>
            <w:tcW w:w="1456" w:type="pct"/>
            <w:gridSpan w:val="3"/>
            <w:vMerge w:val="restart"/>
            <w:shd w:val="clear" w:color="auto" w:fill="auto"/>
            <w:tcPrChange w:id="21941" w:author="Huawei" w:date="2022-11-16T19:17:00Z">
              <w:tcPr>
                <w:tcW w:w="1456" w:type="pct"/>
                <w:gridSpan w:val="3"/>
                <w:vMerge w:val="restart"/>
                <w:shd w:val="clear" w:color="auto" w:fill="auto"/>
              </w:tcPr>
            </w:tcPrChange>
          </w:tcPr>
          <w:p w14:paraId="1A0B6C81" w14:textId="77777777" w:rsidR="00820FD8" w:rsidRPr="00020619" w:rsidRDefault="00820FD8" w:rsidP="00864629">
            <w:pPr>
              <w:pStyle w:val="TAL"/>
              <w:rPr>
                <w:ins w:id="21942" w:author="BigCREditor-RAN4#104-bis" w:date="2022-10-21T18:23:00Z"/>
                <w:noProof/>
              </w:rPr>
            </w:pPr>
            <w:ins w:id="21943" w:author="BigCREditor-RAN4#104-bis" w:date="2022-10-21T18:23:00Z">
              <w:r w:rsidRPr="00020619">
                <w:rPr>
                  <w:noProof/>
                </w:rPr>
                <w:t>PDSCH/PDCCH subcarrier spacing</w:t>
              </w:r>
            </w:ins>
          </w:p>
        </w:tc>
        <w:tc>
          <w:tcPr>
            <w:tcW w:w="830" w:type="pct"/>
            <w:shd w:val="clear" w:color="auto" w:fill="auto"/>
            <w:tcPrChange w:id="21944" w:author="Huawei" w:date="2022-11-16T19:17:00Z">
              <w:tcPr>
                <w:tcW w:w="829" w:type="pct"/>
                <w:shd w:val="clear" w:color="auto" w:fill="auto"/>
              </w:tcPr>
            </w:tcPrChange>
          </w:tcPr>
          <w:p w14:paraId="434E6169" w14:textId="77777777" w:rsidR="00820FD8" w:rsidRPr="00020619" w:rsidRDefault="00820FD8" w:rsidP="00864629">
            <w:pPr>
              <w:pStyle w:val="TAL"/>
              <w:rPr>
                <w:ins w:id="21945" w:author="BigCREditor-RAN4#104-bis" w:date="2022-10-21T18:23:00Z"/>
                <w:noProof/>
              </w:rPr>
            </w:pPr>
            <w:ins w:id="21946" w:author="BigCREditor-RAN4#104-bis" w:date="2022-10-21T18:23:00Z">
              <w:r w:rsidRPr="00020619">
                <w:rPr>
                  <w:noProof/>
                </w:rPr>
                <w:t>Config 1, 2</w:t>
              </w:r>
            </w:ins>
          </w:p>
        </w:tc>
        <w:tc>
          <w:tcPr>
            <w:tcW w:w="522" w:type="pct"/>
            <w:tcBorders>
              <w:bottom w:val="nil"/>
            </w:tcBorders>
            <w:shd w:val="clear" w:color="auto" w:fill="auto"/>
            <w:tcPrChange w:id="21947" w:author="Huawei" w:date="2022-11-16T19:17:00Z">
              <w:tcPr>
                <w:tcW w:w="522" w:type="pct"/>
                <w:tcBorders>
                  <w:bottom w:val="nil"/>
                </w:tcBorders>
                <w:shd w:val="clear" w:color="auto" w:fill="auto"/>
              </w:tcPr>
            </w:tcPrChange>
          </w:tcPr>
          <w:p w14:paraId="30FBDD1A" w14:textId="77777777" w:rsidR="00820FD8" w:rsidRPr="00020619" w:rsidRDefault="00820FD8" w:rsidP="00864629">
            <w:pPr>
              <w:pStyle w:val="TAC"/>
              <w:rPr>
                <w:ins w:id="21948" w:author="BigCREditor-RAN4#104-bis" w:date="2022-10-21T18:23:00Z"/>
                <w:noProof/>
              </w:rPr>
            </w:pPr>
          </w:p>
        </w:tc>
        <w:tc>
          <w:tcPr>
            <w:tcW w:w="1258" w:type="pct"/>
            <w:shd w:val="clear" w:color="auto" w:fill="auto"/>
            <w:tcPrChange w:id="21949" w:author="Huawei" w:date="2022-11-16T19:17:00Z">
              <w:tcPr>
                <w:tcW w:w="1258" w:type="pct"/>
                <w:shd w:val="clear" w:color="auto" w:fill="auto"/>
              </w:tcPr>
            </w:tcPrChange>
          </w:tcPr>
          <w:p w14:paraId="495DEDC2" w14:textId="77777777" w:rsidR="00820FD8" w:rsidRPr="00020619" w:rsidRDefault="00820FD8" w:rsidP="00864629">
            <w:pPr>
              <w:pStyle w:val="TAC"/>
              <w:rPr>
                <w:ins w:id="21950" w:author="BigCREditor-RAN4#104-bis" w:date="2022-10-21T18:23:00Z"/>
                <w:noProof/>
              </w:rPr>
            </w:pPr>
            <w:ins w:id="21951" w:author="BigCREditor-RAN4#104-bis" w:date="2022-10-21T18:23:00Z">
              <w:r w:rsidRPr="00020619">
                <w:rPr>
                  <w:noProof/>
                </w:rPr>
                <w:t>15 KHz</w:t>
              </w:r>
            </w:ins>
          </w:p>
        </w:tc>
        <w:tc>
          <w:tcPr>
            <w:tcW w:w="934" w:type="pct"/>
            <w:tcPrChange w:id="21952" w:author="Huawei" w:date="2022-11-16T19:17:00Z">
              <w:tcPr>
                <w:tcW w:w="935" w:type="pct"/>
              </w:tcPr>
            </w:tcPrChange>
          </w:tcPr>
          <w:p w14:paraId="337717F9" w14:textId="77777777" w:rsidR="00820FD8" w:rsidRPr="00020619" w:rsidRDefault="00820FD8" w:rsidP="00864629">
            <w:pPr>
              <w:pStyle w:val="TAC"/>
              <w:rPr>
                <w:ins w:id="21953" w:author="BigCREditor-RAN4#104-bis" w:date="2022-10-21T18:23:00Z"/>
                <w:noProof/>
              </w:rPr>
            </w:pPr>
          </w:p>
        </w:tc>
      </w:tr>
      <w:tr w:rsidR="00820FD8" w:rsidRPr="00020619" w14:paraId="01A4CCD9" w14:textId="77777777" w:rsidTr="00864629">
        <w:trPr>
          <w:trHeight w:val="187"/>
          <w:jc w:val="center"/>
          <w:ins w:id="21954" w:author="BigCREditor-RAN4#104-bis" w:date="2022-10-21T18:23:00Z"/>
          <w:trPrChange w:id="21955" w:author="Huawei" w:date="2022-11-16T19:17:00Z">
            <w:trPr>
              <w:trHeight w:val="187"/>
              <w:jc w:val="center"/>
            </w:trPr>
          </w:trPrChange>
        </w:trPr>
        <w:tc>
          <w:tcPr>
            <w:tcW w:w="1456" w:type="pct"/>
            <w:gridSpan w:val="3"/>
            <w:vMerge/>
            <w:tcPrChange w:id="21956" w:author="Huawei" w:date="2022-11-16T19:17:00Z">
              <w:tcPr>
                <w:tcW w:w="1456" w:type="pct"/>
                <w:gridSpan w:val="3"/>
                <w:vMerge/>
              </w:tcPr>
            </w:tcPrChange>
          </w:tcPr>
          <w:p w14:paraId="6C20853F" w14:textId="77777777" w:rsidR="00820FD8" w:rsidRPr="00020619" w:rsidRDefault="00820FD8" w:rsidP="00864629">
            <w:pPr>
              <w:pStyle w:val="TAL"/>
              <w:rPr>
                <w:ins w:id="21957" w:author="BigCREditor-RAN4#104-bis" w:date="2022-10-21T18:23:00Z"/>
                <w:noProof/>
              </w:rPr>
            </w:pPr>
          </w:p>
        </w:tc>
        <w:tc>
          <w:tcPr>
            <w:tcW w:w="830" w:type="pct"/>
            <w:shd w:val="clear" w:color="auto" w:fill="auto"/>
            <w:tcPrChange w:id="21958" w:author="Huawei" w:date="2022-11-16T19:17:00Z">
              <w:tcPr>
                <w:tcW w:w="829" w:type="pct"/>
                <w:shd w:val="clear" w:color="auto" w:fill="auto"/>
              </w:tcPr>
            </w:tcPrChange>
          </w:tcPr>
          <w:p w14:paraId="36A4A0D2" w14:textId="77777777" w:rsidR="00820FD8" w:rsidRPr="00020619" w:rsidRDefault="00820FD8" w:rsidP="00864629">
            <w:pPr>
              <w:pStyle w:val="TAL"/>
              <w:rPr>
                <w:ins w:id="21959" w:author="BigCREditor-RAN4#104-bis" w:date="2022-10-21T18:23:00Z"/>
                <w:noProof/>
              </w:rPr>
            </w:pPr>
            <w:ins w:id="21960" w:author="BigCREditor-RAN4#104-bis" w:date="2022-10-21T18:23:00Z">
              <w:r w:rsidRPr="00020619">
                <w:rPr>
                  <w:noProof/>
                </w:rPr>
                <w:t>Config 3</w:t>
              </w:r>
            </w:ins>
          </w:p>
        </w:tc>
        <w:tc>
          <w:tcPr>
            <w:tcW w:w="522" w:type="pct"/>
            <w:tcBorders>
              <w:top w:val="nil"/>
              <w:bottom w:val="single" w:sz="4" w:space="0" w:color="auto"/>
            </w:tcBorders>
            <w:shd w:val="clear" w:color="auto" w:fill="auto"/>
            <w:tcPrChange w:id="21961" w:author="Huawei" w:date="2022-11-16T19:17:00Z">
              <w:tcPr>
                <w:tcW w:w="522" w:type="pct"/>
                <w:tcBorders>
                  <w:top w:val="nil"/>
                  <w:bottom w:val="single" w:sz="4" w:space="0" w:color="auto"/>
                </w:tcBorders>
                <w:shd w:val="clear" w:color="auto" w:fill="auto"/>
              </w:tcPr>
            </w:tcPrChange>
          </w:tcPr>
          <w:p w14:paraId="64BA7785" w14:textId="77777777" w:rsidR="00820FD8" w:rsidRPr="00020619" w:rsidRDefault="00820FD8" w:rsidP="00864629">
            <w:pPr>
              <w:pStyle w:val="TAC"/>
              <w:rPr>
                <w:ins w:id="21962" w:author="BigCREditor-RAN4#104-bis" w:date="2022-10-21T18:23:00Z"/>
                <w:noProof/>
              </w:rPr>
            </w:pPr>
          </w:p>
        </w:tc>
        <w:tc>
          <w:tcPr>
            <w:tcW w:w="1258" w:type="pct"/>
            <w:shd w:val="clear" w:color="auto" w:fill="auto"/>
            <w:tcPrChange w:id="21963" w:author="Huawei" w:date="2022-11-16T19:17:00Z">
              <w:tcPr>
                <w:tcW w:w="1258" w:type="pct"/>
                <w:shd w:val="clear" w:color="auto" w:fill="auto"/>
              </w:tcPr>
            </w:tcPrChange>
          </w:tcPr>
          <w:p w14:paraId="60882459" w14:textId="77777777" w:rsidR="00820FD8" w:rsidRPr="00020619" w:rsidRDefault="00820FD8" w:rsidP="00864629">
            <w:pPr>
              <w:pStyle w:val="TAC"/>
              <w:rPr>
                <w:ins w:id="21964" w:author="BigCREditor-RAN4#104-bis" w:date="2022-10-21T18:23:00Z"/>
                <w:noProof/>
              </w:rPr>
            </w:pPr>
            <w:ins w:id="21965" w:author="BigCREditor-RAN4#104-bis" w:date="2022-10-21T18:23:00Z">
              <w:r w:rsidRPr="00020619">
                <w:rPr>
                  <w:noProof/>
                </w:rPr>
                <w:t>30 KHz</w:t>
              </w:r>
            </w:ins>
          </w:p>
        </w:tc>
        <w:tc>
          <w:tcPr>
            <w:tcW w:w="934" w:type="pct"/>
            <w:tcPrChange w:id="21966" w:author="Huawei" w:date="2022-11-16T19:17:00Z">
              <w:tcPr>
                <w:tcW w:w="935" w:type="pct"/>
              </w:tcPr>
            </w:tcPrChange>
          </w:tcPr>
          <w:p w14:paraId="61E74DE9" w14:textId="77777777" w:rsidR="00820FD8" w:rsidRPr="00020619" w:rsidRDefault="00820FD8" w:rsidP="00864629">
            <w:pPr>
              <w:pStyle w:val="TAC"/>
              <w:rPr>
                <w:ins w:id="21967" w:author="BigCREditor-RAN4#104-bis" w:date="2022-10-21T18:23:00Z"/>
                <w:noProof/>
              </w:rPr>
            </w:pPr>
          </w:p>
        </w:tc>
      </w:tr>
      <w:tr w:rsidR="00820FD8" w:rsidRPr="00020619" w14:paraId="714D7516" w14:textId="77777777" w:rsidTr="00864629">
        <w:trPr>
          <w:trHeight w:val="187"/>
          <w:jc w:val="center"/>
          <w:ins w:id="21968" w:author="BigCREditor-RAN4#104-bis" w:date="2022-10-21T18:23:00Z"/>
          <w:trPrChange w:id="21969" w:author="Huawei" w:date="2022-11-16T19:17:00Z">
            <w:trPr>
              <w:trHeight w:val="187"/>
              <w:jc w:val="center"/>
            </w:trPr>
          </w:trPrChange>
        </w:trPr>
        <w:tc>
          <w:tcPr>
            <w:tcW w:w="1456" w:type="pct"/>
            <w:gridSpan w:val="3"/>
            <w:vMerge/>
            <w:tcPrChange w:id="21970" w:author="Huawei" w:date="2022-11-16T19:17:00Z">
              <w:tcPr>
                <w:tcW w:w="1456" w:type="pct"/>
                <w:gridSpan w:val="3"/>
                <w:vMerge/>
              </w:tcPr>
            </w:tcPrChange>
          </w:tcPr>
          <w:p w14:paraId="2A535535" w14:textId="77777777" w:rsidR="00820FD8" w:rsidRPr="00020619" w:rsidRDefault="00820FD8" w:rsidP="00864629">
            <w:pPr>
              <w:pStyle w:val="TAL"/>
              <w:rPr>
                <w:ins w:id="21971" w:author="BigCREditor-RAN4#104-bis" w:date="2022-10-21T18:23:00Z"/>
                <w:noProof/>
              </w:rPr>
            </w:pPr>
          </w:p>
        </w:tc>
        <w:tc>
          <w:tcPr>
            <w:tcW w:w="830" w:type="pct"/>
            <w:shd w:val="clear" w:color="auto" w:fill="auto"/>
            <w:tcPrChange w:id="21972" w:author="Huawei" w:date="2022-11-16T19:17:00Z">
              <w:tcPr>
                <w:tcW w:w="829" w:type="pct"/>
                <w:shd w:val="clear" w:color="auto" w:fill="auto"/>
              </w:tcPr>
            </w:tcPrChange>
          </w:tcPr>
          <w:p w14:paraId="59F8AAD2" w14:textId="77777777" w:rsidR="00820FD8" w:rsidRPr="00020619" w:rsidRDefault="00820FD8" w:rsidP="00864629">
            <w:pPr>
              <w:pStyle w:val="TAL"/>
              <w:rPr>
                <w:ins w:id="21973" w:author="BigCREditor-RAN4#104-bis" w:date="2022-10-21T18:23:00Z"/>
                <w:noProof/>
              </w:rPr>
            </w:pPr>
            <w:ins w:id="21974" w:author="BigCREditor-RAN4#104-bis" w:date="2022-10-21T18:23:00Z">
              <w:r w:rsidRPr="00020619">
                <w:rPr>
                  <w:noProof/>
                </w:rPr>
                <w:t>Config 4</w:t>
              </w:r>
            </w:ins>
          </w:p>
        </w:tc>
        <w:tc>
          <w:tcPr>
            <w:tcW w:w="522" w:type="pct"/>
            <w:tcBorders>
              <w:top w:val="nil"/>
              <w:bottom w:val="single" w:sz="4" w:space="0" w:color="auto"/>
            </w:tcBorders>
            <w:shd w:val="clear" w:color="auto" w:fill="auto"/>
            <w:tcPrChange w:id="21975" w:author="Huawei" w:date="2022-11-16T19:17:00Z">
              <w:tcPr>
                <w:tcW w:w="522" w:type="pct"/>
                <w:tcBorders>
                  <w:top w:val="nil"/>
                  <w:bottom w:val="single" w:sz="4" w:space="0" w:color="auto"/>
                </w:tcBorders>
                <w:shd w:val="clear" w:color="auto" w:fill="auto"/>
              </w:tcPr>
            </w:tcPrChange>
          </w:tcPr>
          <w:p w14:paraId="33BE1417" w14:textId="77777777" w:rsidR="00820FD8" w:rsidRPr="00020619" w:rsidRDefault="00820FD8" w:rsidP="00864629">
            <w:pPr>
              <w:pStyle w:val="TAC"/>
              <w:rPr>
                <w:ins w:id="21976" w:author="BigCREditor-RAN4#104-bis" w:date="2022-10-21T18:23:00Z"/>
                <w:noProof/>
              </w:rPr>
            </w:pPr>
          </w:p>
        </w:tc>
        <w:tc>
          <w:tcPr>
            <w:tcW w:w="1258" w:type="pct"/>
            <w:shd w:val="clear" w:color="auto" w:fill="auto"/>
            <w:tcPrChange w:id="21977" w:author="Huawei" w:date="2022-11-16T19:17:00Z">
              <w:tcPr>
                <w:tcW w:w="1258" w:type="pct"/>
                <w:shd w:val="clear" w:color="auto" w:fill="auto"/>
              </w:tcPr>
            </w:tcPrChange>
          </w:tcPr>
          <w:p w14:paraId="1E1597C4" w14:textId="77777777" w:rsidR="00820FD8" w:rsidRPr="00020619" w:rsidRDefault="00820FD8" w:rsidP="00864629">
            <w:pPr>
              <w:pStyle w:val="TAC"/>
              <w:rPr>
                <w:ins w:id="21978" w:author="BigCREditor-RAN4#104-bis" w:date="2022-10-21T18:23:00Z"/>
                <w:noProof/>
              </w:rPr>
            </w:pPr>
            <w:ins w:id="21979" w:author="BigCREditor-RAN4#104-bis" w:date="2022-10-21T18:23:00Z">
              <w:r w:rsidRPr="00020619">
                <w:rPr>
                  <w:noProof/>
                </w:rPr>
                <w:t>15 KHz</w:t>
              </w:r>
            </w:ins>
          </w:p>
        </w:tc>
        <w:tc>
          <w:tcPr>
            <w:tcW w:w="934" w:type="pct"/>
            <w:tcPrChange w:id="21980" w:author="Huawei" w:date="2022-11-16T19:17:00Z">
              <w:tcPr>
                <w:tcW w:w="935" w:type="pct"/>
              </w:tcPr>
            </w:tcPrChange>
          </w:tcPr>
          <w:p w14:paraId="3D6BF2C6" w14:textId="77777777" w:rsidR="00820FD8" w:rsidRPr="00020619" w:rsidRDefault="00820FD8" w:rsidP="00864629">
            <w:pPr>
              <w:pStyle w:val="TAC"/>
              <w:rPr>
                <w:ins w:id="21981" w:author="BigCREditor-RAN4#104-bis" w:date="2022-10-21T18:23:00Z"/>
                <w:noProof/>
              </w:rPr>
            </w:pPr>
          </w:p>
        </w:tc>
      </w:tr>
      <w:tr w:rsidR="00820FD8" w:rsidRPr="00020619" w14:paraId="5DEE24D1" w14:textId="77777777" w:rsidTr="00864629">
        <w:trPr>
          <w:trHeight w:val="187"/>
          <w:jc w:val="center"/>
          <w:ins w:id="21982" w:author="BigCREditor-RAN4#104-bis" w:date="2022-10-21T18:23:00Z"/>
          <w:trPrChange w:id="21983" w:author="Huawei" w:date="2022-11-16T19:17:00Z">
            <w:trPr>
              <w:trHeight w:val="187"/>
              <w:jc w:val="center"/>
            </w:trPr>
          </w:trPrChange>
        </w:trPr>
        <w:tc>
          <w:tcPr>
            <w:tcW w:w="1456" w:type="pct"/>
            <w:gridSpan w:val="3"/>
            <w:vMerge w:val="restart"/>
            <w:shd w:val="clear" w:color="auto" w:fill="auto"/>
            <w:tcPrChange w:id="21984" w:author="Huawei" w:date="2022-11-16T19:17:00Z">
              <w:tcPr>
                <w:tcW w:w="1456" w:type="pct"/>
                <w:gridSpan w:val="3"/>
                <w:vMerge w:val="restart"/>
                <w:shd w:val="clear" w:color="auto" w:fill="auto"/>
              </w:tcPr>
            </w:tcPrChange>
          </w:tcPr>
          <w:p w14:paraId="4391C10E" w14:textId="77777777" w:rsidR="00820FD8" w:rsidRPr="00020619" w:rsidRDefault="00820FD8" w:rsidP="00864629">
            <w:pPr>
              <w:pStyle w:val="TAL"/>
              <w:rPr>
                <w:ins w:id="21985" w:author="BigCREditor-RAN4#104-bis" w:date="2022-10-21T18:23:00Z"/>
                <w:noProof/>
              </w:rPr>
            </w:pPr>
            <w:ins w:id="21986" w:author="BigCREditor-RAN4#104-bis" w:date="2022-10-21T18:23:00Z">
              <w:r w:rsidRPr="00020619">
                <w:rPr>
                  <w:noProof/>
                </w:rPr>
                <w:t>PRACH Configuration</w:t>
              </w:r>
            </w:ins>
          </w:p>
        </w:tc>
        <w:tc>
          <w:tcPr>
            <w:tcW w:w="830" w:type="pct"/>
            <w:shd w:val="clear" w:color="auto" w:fill="auto"/>
            <w:tcPrChange w:id="21987" w:author="Huawei" w:date="2022-11-16T19:17:00Z">
              <w:tcPr>
                <w:tcW w:w="829" w:type="pct"/>
                <w:shd w:val="clear" w:color="auto" w:fill="auto"/>
              </w:tcPr>
            </w:tcPrChange>
          </w:tcPr>
          <w:p w14:paraId="49A81DDD" w14:textId="77777777" w:rsidR="00820FD8" w:rsidRPr="00020619" w:rsidRDefault="00820FD8" w:rsidP="00864629">
            <w:pPr>
              <w:pStyle w:val="TAL"/>
              <w:rPr>
                <w:ins w:id="21988" w:author="BigCREditor-RAN4#104-bis" w:date="2022-10-21T18:23:00Z"/>
                <w:noProof/>
              </w:rPr>
            </w:pPr>
            <w:ins w:id="21989" w:author="BigCREditor-RAN4#104-bis" w:date="2022-10-21T18:23:00Z">
              <w:r w:rsidRPr="00020619">
                <w:rPr>
                  <w:noProof/>
                </w:rPr>
                <w:t>Config 1, 2</w:t>
              </w:r>
            </w:ins>
          </w:p>
        </w:tc>
        <w:tc>
          <w:tcPr>
            <w:tcW w:w="522" w:type="pct"/>
            <w:vMerge w:val="restart"/>
            <w:shd w:val="clear" w:color="auto" w:fill="auto"/>
            <w:tcPrChange w:id="21990" w:author="Huawei" w:date="2022-11-16T19:17:00Z">
              <w:tcPr>
                <w:tcW w:w="522" w:type="pct"/>
                <w:vMerge w:val="restart"/>
                <w:shd w:val="clear" w:color="auto" w:fill="auto"/>
              </w:tcPr>
            </w:tcPrChange>
          </w:tcPr>
          <w:p w14:paraId="518E70B7" w14:textId="77777777" w:rsidR="00820FD8" w:rsidRPr="00020619" w:rsidRDefault="00820FD8" w:rsidP="00864629">
            <w:pPr>
              <w:pStyle w:val="TAC"/>
              <w:rPr>
                <w:ins w:id="21991" w:author="BigCREditor-RAN4#104-bis" w:date="2022-10-21T18:23:00Z"/>
                <w:noProof/>
              </w:rPr>
            </w:pPr>
          </w:p>
        </w:tc>
        <w:tc>
          <w:tcPr>
            <w:tcW w:w="1258" w:type="pct"/>
            <w:shd w:val="clear" w:color="auto" w:fill="auto"/>
            <w:tcPrChange w:id="21992" w:author="Huawei" w:date="2022-11-16T19:17:00Z">
              <w:tcPr>
                <w:tcW w:w="1258" w:type="pct"/>
                <w:shd w:val="clear" w:color="auto" w:fill="auto"/>
              </w:tcPr>
            </w:tcPrChange>
          </w:tcPr>
          <w:p w14:paraId="6086F69E" w14:textId="77777777" w:rsidR="00820FD8" w:rsidRPr="00020619" w:rsidRDefault="00820FD8" w:rsidP="00864629">
            <w:pPr>
              <w:pStyle w:val="TAC"/>
              <w:rPr>
                <w:ins w:id="21993" w:author="BigCREditor-RAN4#104-bis" w:date="2022-10-21T18:23:00Z"/>
                <w:noProof/>
              </w:rPr>
            </w:pPr>
            <w:ins w:id="21994" w:author="BigCREditor-RAN4#104-bis" w:date="2022-10-21T18:23:00Z">
              <w:r w:rsidRPr="00020619">
                <w:rPr>
                  <w:noProof/>
                </w:rPr>
                <w:t>Table  A.3.8.2.2-1</w:t>
              </w:r>
            </w:ins>
          </w:p>
        </w:tc>
        <w:tc>
          <w:tcPr>
            <w:tcW w:w="934" w:type="pct"/>
            <w:tcPrChange w:id="21995" w:author="Huawei" w:date="2022-11-16T19:17:00Z">
              <w:tcPr>
                <w:tcW w:w="935" w:type="pct"/>
              </w:tcPr>
            </w:tcPrChange>
          </w:tcPr>
          <w:p w14:paraId="34AFF8F2" w14:textId="77777777" w:rsidR="00820FD8" w:rsidRPr="00020619" w:rsidRDefault="00820FD8" w:rsidP="00864629">
            <w:pPr>
              <w:pStyle w:val="TAC"/>
              <w:rPr>
                <w:ins w:id="21996" w:author="BigCREditor-RAN4#104-bis" w:date="2022-10-21T18:23:00Z"/>
                <w:noProof/>
              </w:rPr>
            </w:pPr>
          </w:p>
        </w:tc>
      </w:tr>
      <w:tr w:rsidR="00820FD8" w:rsidRPr="00020619" w14:paraId="5143491E" w14:textId="77777777" w:rsidTr="00864629">
        <w:trPr>
          <w:trHeight w:val="187"/>
          <w:jc w:val="center"/>
          <w:ins w:id="21997" w:author="BigCREditor-RAN4#104-bis" w:date="2022-10-21T18:23:00Z"/>
          <w:trPrChange w:id="21998" w:author="Huawei" w:date="2022-11-16T19:17:00Z">
            <w:trPr>
              <w:trHeight w:val="187"/>
              <w:jc w:val="center"/>
            </w:trPr>
          </w:trPrChange>
        </w:trPr>
        <w:tc>
          <w:tcPr>
            <w:tcW w:w="1456" w:type="pct"/>
            <w:gridSpan w:val="3"/>
            <w:vMerge/>
            <w:tcPrChange w:id="21999" w:author="Huawei" w:date="2022-11-16T19:17:00Z">
              <w:tcPr>
                <w:tcW w:w="1456" w:type="pct"/>
                <w:gridSpan w:val="3"/>
                <w:vMerge/>
              </w:tcPr>
            </w:tcPrChange>
          </w:tcPr>
          <w:p w14:paraId="14075C04" w14:textId="77777777" w:rsidR="00820FD8" w:rsidRPr="00020619" w:rsidRDefault="00820FD8" w:rsidP="00864629">
            <w:pPr>
              <w:pStyle w:val="TAL"/>
              <w:rPr>
                <w:ins w:id="22000" w:author="BigCREditor-RAN4#104-bis" w:date="2022-10-21T18:23:00Z"/>
                <w:noProof/>
              </w:rPr>
            </w:pPr>
          </w:p>
        </w:tc>
        <w:tc>
          <w:tcPr>
            <w:tcW w:w="830" w:type="pct"/>
            <w:shd w:val="clear" w:color="auto" w:fill="auto"/>
            <w:tcPrChange w:id="22001" w:author="Huawei" w:date="2022-11-16T19:17:00Z">
              <w:tcPr>
                <w:tcW w:w="829" w:type="pct"/>
                <w:shd w:val="clear" w:color="auto" w:fill="auto"/>
              </w:tcPr>
            </w:tcPrChange>
          </w:tcPr>
          <w:p w14:paraId="7961C31E" w14:textId="77777777" w:rsidR="00820FD8" w:rsidRPr="00020619" w:rsidRDefault="00820FD8" w:rsidP="00864629">
            <w:pPr>
              <w:pStyle w:val="TAL"/>
              <w:rPr>
                <w:ins w:id="22002" w:author="BigCREditor-RAN4#104-bis" w:date="2022-10-21T18:23:00Z"/>
                <w:noProof/>
              </w:rPr>
            </w:pPr>
            <w:ins w:id="22003" w:author="BigCREditor-RAN4#104-bis" w:date="2022-10-21T18:23:00Z">
              <w:r w:rsidRPr="00020619">
                <w:rPr>
                  <w:noProof/>
                </w:rPr>
                <w:t>Config 3</w:t>
              </w:r>
            </w:ins>
          </w:p>
        </w:tc>
        <w:tc>
          <w:tcPr>
            <w:tcW w:w="522" w:type="pct"/>
            <w:vMerge/>
            <w:tcPrChange w:id="22004" w:author="Huawei" w:date="2022-11-16T19:17:00Z">
              <w:tcPr>
                <w:tcW w:w="522" w:type="pct"/>
                <w:vMerge/>
              </w:tcPr>
            </w:tcPrChange>
          </w:tcPr>
          <w:p w14:paraId="3687428C" w14:textId="77777777" w:rsidR="00820FD8" w:rsidRPr="00020619" w:rsidRDefault="00820FD8" w:rsidP="00864629">
            <w:pPr>
              <w:pStyle w:val="TAC"/>
              <w:rPr>
                <w:ins w:id="22005" w:author="BigCREditor-RAN4#104-bis" w:date="2022-10-21T18:23:00Z"/>
                <w:noProof/>
              </w:rPr>
            </w:pPr>
          </w:p>
        </w:tc>
        <w:tc>
          <w:tcPr>
            <w:tcW w:w="1258" w:type="pct"/>
            <w:shd w:val="clear" w:color="auto" w:fill="auto"/>
            <w:tcPrChange w:id="22006" w:author="Huawei" w:date="2022-11-16T19:17:00Z">
              <w:tcPr>
                <w:tcW w:w="1258" w:type="pct"/>
                <w:shd w:val="clear" w:color="auto" w:fill="auto"/>
              </w:tcPr>
            </w:tcPrChange>
          </w:tcPr>
          <w:p w14:paraId="7E10B705" w14:textId="77777777" w:rsidR="00820FD8" w:rsidRPr="00020619" w:rsidRDefault="00820FD8" w:rsidP="00864629">
            <w:pPr>
              <w:pStyle w:val="TAC"/>
              <w:rPr>
                <w:ins w:id="22007" w:author="BigCREditor-RAN4#104-bis" w:date="2022-10-21T18:23:00Z"/>
                <w:noProof/>
              </w:rPr>
            </w:pPr>
            <w:ins w:id="22008" w:author="BigCREditor-RAN4#104-bis" w:date="2022-10-21T18:23:00Z">
              <w:r w:rsidRPr="00020619">
                <w:rPr>
                  <w:noProof/>
                </w:rPr>
                <w:t>Table A.3.8.2.2-1</w:t>
              </w:r>
            </w:ins>
          </w:p>
        </w:tc>
        <w:tc>
          <w:tcPr>
            <w:tcW w:w="934" w:type="pct"/>
            <w:tcPrChange w:id="22009" w:author="Huawei" w:date="2022-11-16T19:17:00Z">
              <w:tcPr>
                <w:tcW w:w="935" w:type="pct"/>
              </w:tcPr>
            </w:tcPrChange>
          </w:tcPr>
          <w:p w14:paraId="624A2390" w14:textId="77777777" w:rsidR="00820FD8" w:rsidRPr="00020619" w:rsidRDefault="00820FD8" w:rsidP="00864629">
            <w:pPr>
              <w:pStyle w:val="TAC"/>
              <w:rPr>
                <w:ins w:id="22010" w:author="BigCREditor-RAN4#104-bis" w:date="2022-10-21T18:23:00Z"/>
                <w:noProof/>
              </w:rPr>
            </w:pPr>
          </w:p>
        </w:tc>
      </w:tr>
      <w:tr w:rsidR="00820FD8" w:rsidRPr="00020619" w14:paraId="51BCA331" w14:textId="77777777" w:rsidTr="00864629">
        <w:trPr>
          <w:trHeight w:val="187"/>
          <w:jc w:val="center"/>
          <w:ins w:id="22011" w:author="BigCREditor-RAN4#104-bis" w:date="2022-10-21T18:23:00Z"/>
          <w:trPrChange w:id="22012" w:author="Huawei" w:date="2022-11-16T19:17:00Z">
            <w:trPr>
              <w:trHeight w:val="187"/>
              <w:jc w:val="center"/>
            </w:trPr>
          </w:trPrChange>
        </w:trPr>
        <w:tc>
          <w:tcPr>
            <w:tcW w:w="1456" w:type="pct"/>
            <w:gridSpan w:val="3"/>
            <w:vMerge/>
            <w:tcPrChange w:id="22013" w:author="Huawei" w:date="2022-11-16T19:17:00Z">
              <w:tcPr>
                <w:tcW w:w="1456" w:type="pct"/>
                <w:gridSpan w:val="3"/>
                <w:vMerge/>
              </w:tcPr>
            </w:tcPrChange>
          </w:tcPr>
          <w:p w14:paraId="1D58DCC4" w14:textId="77777777" w:rsidR="00820FD8" w:rsidRPr="00020619" w:rsidRDefault="00820FD8" w:rsidP="00864629">
            <w:pPr>
              <w:pStyle w:val="TAL"/>
              <w:rPr>
                <w:ins w:id="22014" w:author="BigCREditor-RAN4#104-bis" w:date="2022-10-21T18:23:00Z"/>
                <w:noProof/>
              </w:rPr>
            </w:pPr>
          </w:p>
        </w:tc>
        <w:tc>
          <w:tcPr>
            <w:tcW w:w="830" w:type="pct"/>
            <w:shd w:val="clear" w:color="auto" w:fill="auto"/>
            <w:tcPrChange w:id="22015" w:author="Huawei" w:date="2022-11-16T19:17:00Z">
              <w:tcPr>
                <w:tcW w:w="829" w:type="pct"/>
                <w:shd w:val="clear" w:color="auto" w:fill="auto"/>
              </w:tcPr>
            </w:tcPrChange>
          </w:tcPr>
          <w:p w14:paraId="751A0F03" w14:textId="77777777" w:rsidR="00820FD8" w:rsidRPr="00020619" w:rsidRDefault="00820FD8" w:rsidP="00864629">
            <w:pPr>
              <w:pStyle w:val="TAL"/>
              <w:rPr>
                <w:ins w:id="22016" w:author="BigCREditor-RAN4#104-bis" w:date="2022-10-21T18:23:00Z"/>
                <w:noProof/>
              </w:rPr>
            </w:pPr>
            <w:ins w:id="22017" w:author="BigCREditor-RAN4#104-bis" w:date="2022-10-21T18:23:00Z">
              <w:r w:rsidRPr="00020619">
                <w:rPr>
                  <w:noProof/>
                </w:rPr>
                <w:t>Config 4</w:t>
              </w:r>
            </w:ins>
          </w:p>
        </w:tc>
        <w:tc>
          <w:tcPr>
            <w:tcW w:w="522" w:type="pct"/>
            <w:vMerge/>
            <w:tcPrChange w:id="22018" w:author="Huawei" w:date="2022-11-16T19:17:00Z">
              <w:tcPr>
                <w:tcW w:w="522" w:type="pct"/>
                <w:vMerge/>
              </w:tcPr>
            </w:tcPrChange>
          </w:tcPr>
          <w:p w14:paraId="03BECEB2" w14:textId="77777777" w:rsidR="00820FD8" w:rsidRPr="00020619" w:rsidRDefault="00820FD8" w:rsidP="00864629">
            <w:pPr>
              <w:pStyle w:val="TAC"/>
              <w:rPr>
                <w:ins w:id="22019" w:author="BigCREditor-RAN4#104-bis" w:date="2022-10-21T18:23:00Z"/>
                <w:noProof/>
              </w:rPr>
            </w:pPr>
          </w:p>
        </w:tc>
        <w:tc>
          <w:tcPr>
            <w:tcW w:w="1258" w:type="pct"/>
            <w:shd w:val="clear" w:color="auto" w:fill="auto"/>
            <w:tcPrChange w:id="22020" w:author="Huawei" w:date="2022-11-16T19:17:00Z">
              <w:tcPr>
                <w:tcW w:w="1258" w:type="pct"/>
                <w:shd w:val="clear" w:color="auto" w:fill="auto"/>
              </w:tcPr>
            </w:tcPrChange>
          </w:tcPr>
          <w:p w14:paraId="4A0C25A8" w14:textId="77777777" w:rsidR="00820FD8" w:rsidRPr="00020619" w:rsidRDefault="00820FD8" w:rsidP="00864629">
            <w:pPr>
              <w:pStyle w:val="TAC"/>
              <w:rPr>
                <w:ins w:id="22021" w:author="BigCREditor-RAN4#104-bis" w:date="2022-10-21T18:23:00Z"/>
                <w:noProof/>
              </w:rPr>
            </w:pPr>
            <w:ins w:id="22022" w:author="BigCREditor-RAN4#104-bis" w:date="2022-10-21T18:23:00Z">
              <w:r w:rsidRPr="00020619">
                <w:rPr>
                  <w:noProof/>
                </w:rPr>
                <w:t>Table  A.3.8.2.2-1</w:t>
              </w:r>
            </w:ins>
          </w:p>
        </w:tc>
        <w:tc>
          <w:tcPr>
            <w:tcW w:w="934" w:type="pct"/>
            <w:tcPrChange w:id="22023" w:author="Huawei" w:date="2022-11-16T19:17:00Z">
              <w:tcPr>
                <w:tcW w:w="935" w:type="pct"/>
              </w:tcPr>
            </w:tcPrChange>
          </w:tcPr>
          <w:p w14:paraId="4F0D7133" w14:textId="77777777" w:rsidR="00820FD8" w:rsidRPr="00020619" w:rsidRDefault="00820FD8" w:rsidP="00864629">
            <w:pPr>
              <w:pStyle w:val="TAC"/>
              <w:rPr>
                <w:ins w:id="22024" w:author="BigCREditor-RAN4#104-bis" w:date="2022-10-21T18:23:00Z"/>
                <w:noProof/>
              </w:rPr>
            </w:pPr>
          </w:p>
        </w:tc>
      </w:tr>
      <w:tr w:rsidR="00820FD8" w:rsidRPr="00020619" w14:paraId="062D3648" w14:textId="77777777" w:rsidTr="00864629">
        <w:trPr>
          <w:trHeight w:val="187"/>
          <w:jc w:val="center"/>
          <w:ins w:id="22025" w:author="BigCREditor-RAN4#104-bis" w:date="2022-10-21T18:23:00Z"/>
          <w:trPrChange w:id="22026" w:author="Huawei" w:date="2022-11-16T19:17:00Z">
            <w:trPr>
              <w:trHeight w:val="187"/>
              <w:jc w:val="center"/>
            </w:trPr>
          </w:trPrChange>
        </w:trPr>
        <w:tc>
          <w:tcPr>
            <w:tcW w:w="2286" w:type="pct"/>
            <w:gridSpan w:val="4"/>
            <w:shd w:val="clear" w:color="auto" w:fill="auto"/>
            <w:tcPrChange w:id="22027" w:author="Huawei" w:date="2022-11-16T19:17:00Z">
              <w:tcPr>
                <w:tcW w:w="2285" w:type="pct"/>
                <w:gridSpan w:val="4"/>
                <w:shd w:val="clear" w:color="auto" w:fill="auto"/>
              </w:tcPr>
            </w:tcPrChange>
          </w:tcPr>
          <w:p w14:paraId="4CCD7DB2" w14:textId="77777777" w:rsidR="00820FD8" w:rsidRPr="00020619" w:rsidRDefault="00820FD8" w:rsidP="00864629">
            <w:pPr>
              <w:pStyle w:val="TAL"/>
              <w:rPr>
                <w:ins w:id="22028" w:author="BigCREditor-RAN4#104-bis" w:date="2022-10-21T18:23:00Z"/>
                <w:noProof/>
              </w:rPr>
            </w:pPr>
            <w:ins w:id="22029" w:author="BigCREditor-RAN4#104-bis" w:date="2022-10-21T18:23:00Z">
              <w:r w:rsidRPr="00020619">
                <w:rPr>
                  <w:noProof/>
                </w:rPr>
                <w:t>SSB Index assigned as BFD RS (q</w:t>
              </w:r>
              <w:r w:rsidRPr="00020619">
                <w:rPr>
                  <w:noProof/>
                  <w:vertAlign w:val="subscript"/>
                </w:rPr>
                <w:t>0</w:t>
              </w:r>
              <w:r w:rsidRPr="00020619">
                <w:rPr>
                  <w:noProof/>
                </w:rPr>
                <w:t>)</w:t>
              </w:r>
            </w:ins>
          </w:p>
        </w:tc>
        <w:tc>
          <w:tcPr>
            <w:tcW w:w="522" w:type="pct"/>
            <w:shd w:val="clear" w:color="auto" w:fill="auto"/>
            <w:tcPrChange w:id="22030" w:author="Huawei" w:date="2022-11-16T19:17:00Z">
              <w:tcPr>
                <w:tcW w:w="522" w:type="pct"/>
                <w:shd w:val="clear" w:color="auto" w:fill="auto"/>
              </w:tcPr>
            </w:tcPrChange>
          </w:tcPr>
          <w:p w14:paraId="025BE8EA" w14:textId="77777777" w:rsidR="00820FD8" w:rsidRPr="00020619" w:rsidRDefault="00820FD8" w:rsidP="00864629">
            <w:pPr>
              <w:pStyle w:val="TAC"/>
              <w:rPr>
                <w:ins w:id="22031" w:author="BigCREditor-RAN4#104-bis" w:date="2022-10-21T18:23:00Z"/>
                <w:noProof/>
              </w:rPr>
            </w:pPr>
          </w:p>
        </w:tc>
        <w:tc>
          <w:tcPr>
            <w:tcW w:w="1258" w:type="pct"/>
            <w:shd w:val="clear" w:color="auto" w:fill="auto"/>
            <w:tcPrChange w:id="22032" w:author="Huawei" w:date="2022-11-16T19:17:00Z">
              <w:tcPr>
                <w:tcW w:w="1258" w:type="pct"/>
                <w:shd w:val="clear" w:color="auto" w:fill="auto"/>
              </w:tcPr>
            </w:tcPrChange>
          </w:tcPr>
          <w:p w14:paraId="1B0304EB" w14:textId="77777777" w:rsidR="00820FD8" w:rsidRPr="00020619" w:rsidRDefault="00820FD8" w:rsidP="00864629">
            <w:pPr>
              <w:pStyle w:val="TAC"/>
              <w:rPr>
                <w:ins w:id="22033" w:author="BigCREditor-RAN4#104-bis" w:date="2022-10-21T18:23:00Z"/>
                <w:noProof/>
              </w:rPr>
            </w:pPr>
            <w:ins w:id="22034" w:author="BigCREditor-RAN4#104-bis" w:date="2022-10-21T18:23:00Z">
              <w:r w:rsidRPr="00020619">
                <w:rPr>
                  <w:noProof/>
                </w:rPr>
                <w:t>0</w:t>
              </w:r>
            </w:ins>
          </w:p>
        </w:tc>
        <w:tc>
          <w:tcPr>
            <w:tcW w:w="934" w:type="pct"/>
            <w:tcPrChange w:id="22035" w:author="Huawei" w:date="2022-11-16T19:17:00Z">
              <w:tcPr>
                <w:tcW w:w="935" w:type="pct"/>
              </w:tcPr>
            </w:tcPrChange>
          </w:tcPr>
          <w:p w14:paraId="5DE06FC8" w14:textId="77777777" w:rsidR="00820FD8" w:rsidRPr="00020619" w:rsidRDefault="00820FD8" w:rsidP="00864629">
            <w:pPr>
              <w:pStyle w:val="TAC"/>
              <w:rPr>
                <w:ins w:id="22036" w:author="BigCREditor-RAN4#104-bis" w:date="2022-10-21T18:23:00Z"/>
                <w:noProof/>
              </w:rPr>
            </w:pPr>
          </w:p>
        </w:tc>
      </w:tr>
      <w:tr w:rsidR="00820FD8" w:rsidRPr="00020619" w14:paraId="517D7AB2" w14:textId="77777777" w:rsidTr="00864629">
        <w:trPr>
          <w:trHeight w:val="187"/>
          <w:jc w:val="center"/>
          <w:ins w:id="22037" w:author="BigCREditor-RAN4#104-bis" w:date="2022-10-21T18:23:00Z"/>
          <w:trPrChange w:id="22038"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039"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0F882DD8" w14:textId="77777777" w:rsidR="00820FD8" w:rsidRPr="00020619" w:rsidRDefault="00820FD8" w:rsidP="00864629">
            <w:pPr>
              <w:pStyle w:val="TAL"/>
              <w:rPr>
                <w:ins w:id="22040" w:author="BigCREditor-RAN4#104-bis" w:date="2022-10-21T18:23:00Z"/>
                <w:noProof/>
              </w:rPr>
            </w:pPr>
            <w:ins w:id="22041" w:author="BigCREditor-RAN4#104-bis" w:date="2022-10-21T18:23:00Z">
              <w:r w:rsidRPr="00020619">
                <w:rPr>
                  <w:noProof/>
                </w:rPr>
                <w:t>SSB Index assigned as CBD RS (q</w:t>
              </w:r>
              <w:r w:rsidRPr="00020619">
                <w:rPr>
                  <w:noProof/>
                  <w:vertAlign w:val="subscript"/>
                </w:rPr>
                <w:t>1</w:t>
              </w:r>
              <w:r w:rsidRPr="00020619">
                <w:rPr>
                  <w:noProof/>
                </w:rPr>
                <w:t>)</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042"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76536818" w14:textId="77777777" w:rsidR="00820FD8" w:rsidRPr="00020619" w:rsidRDefault="00820FD8" w:rsidP="00864629">
            <w:pPr>
              <w:pStyle w:val="TAC"/>
              <w:rPr>
                <w:ins w:id="22043" w:author="BigCREditor-RAN4#104-bis" w:date="2022-10-21T18:23: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044"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78CD5C7F" w14:textId="77777777" w:rsidR="00820FD8" w:rsidRPr="00020619" w:rsidRDefault="00820FD8" w:rsidP="00864629">
            <w:pPr>
              <w:pStyle w:val="TAC"/>
              <w:rPr>
                <w:ins w:id="22045" w:author="BigCREditor-RAN4#104-bis" w:date="2022-10-21T18:23:00Z"/>
                <w:noProof/>
              </w:rPr>
            </w:pPr>
            <w:ins w:id="22046" w:author="BigCREditor-RAN4#104-bis" w:date="2022-10-21T18:23:00Z">
              <w:r w:rsidRPr="00020619">
                <w:rPr>
                  <w:noProof/>
                </w:rPr>
                <w:t>1</w:t>
              </w:r>
            </w:ins>
          </w:p>
        </w:tc>
        <w:tc>
          <w:tcPr>
            <w:tcW w:w="934" w:type="pct"/>
            <w:tcBorders>
              <w:top w:val="single" w:sz="4" w:space="0" w:color="auto"/>
              <w:left w:val="single" w:sz="4" w:space="0" w:color="auto"/>
              <w:bottom w:val="single" w:sz="4" w:space="0" w:color="auto"/>
              <w:right w:val="single" w:sz="4" w:space="0" w:color="auto"/>
            </w:tcBorders>
            <w:tcPrChange w:id="22047"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79627709" w14:textId="77777777" w:rsidR="00820FD8" w:rsidRPr="00020619" w:rsidRDefault="00820FD8" w:rsidP="00864629">
            <w:pPr>
              <w:pStyle w:val="TAC"/>
              <w:rPr>
                <w:ins w:id="22048" w:author="BigCREditor-RAN4#104-bis" w:date="2022-10-21T18:23:00Z"/>
                <w:noProof/>
              </w:rPr>
            </w:pPr>
          </w:p>
        </w:tc>
      </w:tr>
      <w:tr w:rsidR="00820FD8" w:rsidRPr="00020619" w14:paraId="681F1472" w14:textId="77777777" w:rsidTr="00864629">
        <w:trPr>
          <w:trHeight w:val="187"/>
          <w:jc w:val="center"/>
          <w:ins w:id="22049" w:author="BigCREditor-RAN4#104-bis" w:date="2022-10-21T18:23:00Z"/>
          <w:trPrChange w:id="22050" w:author="Huawei" w:date="2022-11-16T19:17:00Z">
            <w:trPr>
              <w:trHeight w:val="187"/>
              <w:jc w:val="center"/>
            </w:trPr>
          </w:trPrChange>
        </w:trPr>
        <w:tc>
          <w:tcPr>
            <w:tcW w:w="2286" w:type="pct"/>
            <w:gridSpan w:val="4"/>
            <w:shd w:val="clear" w:color="auto" w:fill="auto"/>
            <w:tcPrChange w:id="22051" w:author="Huawei" w:date="2022-11-16T19:17:00Z">
              <w:tcPr>
                <w:tcW w:w="2285" w:type="pct"/>
                <w:gridSpan w:val="4"/>
                <w:shd w:val="clear" w:color="auto" w:fill="auto"/>
              </w:tcPr>
            </w:tcPrChange>
          </w:tcPr>
          <w:p w14:paraId="55D8E431" w14:textId="77777777" w:rsidR="00820FD8" w:rsidRPr="00020619" w:rsidRDefault="00820FD8" w:rsidP="00864629">
            <w:pPr>
              <w:pStyle w:val="TAL"/>
              <w:rPr>
                <w:ins w:id="22052" w:author="BigCREditor-RAN4#104-bis" w:date="2022-10-21T18:23:00Z"/>
                <w:noProof/>
              </w:rPr>
            </w:pPr>
            <w:ins w:id="22053" w:author="BigCREditor-RAN4#104-bis" w:date="2022-10-21T18:23:00Z">
              <w:r w:rsidRPr="00020619">
                <w:rPr>
                  <w:noProof/>
                </w:rPr>
                <w:t>OCNG parameters</w:t>
              </w:r>
            </w:ins>
          </w:p>
        </w:tc>
        <w:tc>
          <w:tcPr>
            <w:tcW w:w="522" w:type="pct"/>
            <w:shd w:val="clear" w:color="auto" w:fill="auto"/>
            <w:tcPrChange w:id="22054" w:author="Huawei" w:date="2022-11-16T19:17:00Z">
              <w:tcPr>
                <w:tcW w:w="522" w:type="pct"/>
                <w:shd w:val="clear" w:color="auto" w:fill="auto"/>
              </w:tcPr>
            </w:tcPrChange>
          </w:tcPr>
          <w:p w14:paraId="7CB70A5B" w14:textId="77777777" w:rsidR="00820FD8" w:rsidRPr="00020619" w:rsidRDefault="00820FD8" w:rsidP="00864629">
            <w:pPr>
              <w:pStyle w:val="TAC"/>
              <w:rPr>
                <w:ins w:id="22055" w:author="BigCREditor-RAN4#104-bis" w:date="2022-10-21T18:23:00Z"/>
                <w:noProof/>
              </w:rPr>
            </w:pPr>
          </w:p>
        </w:tc>
        <w:tc>
          <w:tcPr>
            <w:tcW w:w="1258" w:type="pct"/>
            <w:shd w:val="clear" w:color="auto" w:fill="auto"/>
            <w:tcPrChange w:id="22056" w:author="Huawei" w:date="2022-11-16T19:17:00Z">
              <w:tcPr>
                <w:tcW w:w="1258" w:type="pct"/>
                <w:shd w:val="clear" w:color="auto" w:fill="auto"/>
              </w:tcPr>
            </w:tcPrChange>
          </w:tcPr>
          <w:p w14:paraId="15154E1B" w14:textId="77777777" w:rsidR="00820FD8" w:rsidRPr="00020619" w:rsidRDefault="00820FD8" w:rsidP="00864629">
            <w:pPr>
              <w:pStyle w:val="TAC"/>
              <w:rPr>
                <w:ins w:id="22057" w:author="BigCREditor-RAN4#104-bis" w:date="2022-10-21T18:23:00Z"/>
                <w:noProof/>
              </w:rPr>
            </w:pPr>
            <w:ins w:id="22058" w:author="BigCREditor-RAN4#104-bis" w:date="2022-10-21T18:23:00Z">
              <w:r w:rsidRPr="00020619">
                <w:rPr>
                  <w:noProof/>
                </w:rPr>
                <w:t>OP.1</w:t>
              </w:r>
            </w:ins>
          </w:p>
        </w:tc>
        <w:tc>
          <w:tcPr>
            <w:tcW w:w="934" w:type="pct"/>
            <w:tcPrChange w:id="22059" w:author="Huawei" w:date="2022-11-16T19:17:00Z">
              <w:tcPr>
                <w:tcW w:w="935" w:type="pct"/>
              </w:tcPr>
            </w:tcPrChange>
          </w:tcPr>
          <w:p w14:paraId="6D621DD3" w14:textId="77777777" w:rsidR="00820FD8" w:rsidRPr="00020619" w:rsidRDefault="00820FD8" w:rsidP="00864629">
            <w:pPr>
              <w:pStyle w:val="TAC"/>
              <w:rPr>
                <w:ins w:id="22060" w:author="BigCREditor-RAN4#104-bis" w:date="2022-10-21T18:23:00Z"/>
                <w:noProof/>
              </w:rPr>
            </w:pPr>
          </w:p>
        </w:tc>
      </w:tr>
      <w:tr w:rsidR="00820FD8" w:rsidRPr="00020619" w14:paraId="15DCFDFC" w14:textId="77777777" w:rsidTr="00864629">
        <w:trPr>
          <w:trHeight w:val="187"/>
          <w:jc w:val="center"/>
          <w:ins w:id="22061" w:author="BigCREditor-RAN4#104-bis" w:date="2022-10-21T18:23:00Z"/>
          <w:trPrChange w:id="22062" w:author="Huawei" w:date="2022-11-16T19:17:00Z">
            <w:trPr>
              <w:trHeight w:val="187"/>
              <w:jc w:val="center"/>
            </w:trPr>
          </w:trPrChange>
        </w:trPr>
        <w:tc>
          <w:tcPr>
            <w:tcW w:w="2286" w:type="pct"/>
            <w:gridSpan w:val="4"/>
            <w:shd w:val="clear" w:color="auto" w:fill="auto"/>
            <w:tcPrChange w:id="22063" w:author="Huawei" w:date="2022-11-16T19:17:00Z">
              <w:tcPr>
                <w:tcW w:w="2285" w:type="pct"/>
                <w:gridSpan w:val="4"/>
                <w:shd w:val="clear" w:color="auto" w:fill="auto"/>
              </w:tcPr>
            </w:tcPrChange>
          </w:tcPr>
          <w:p w14:paraId="0B604FBB" w14:textId="77777777" w:rsidR="00820FD8" w:rsidRPr="00020619" w:rsidRDefault="00820FD8" w:rsidP="00864629">
            <w:pPr>
              <w:pStyle w:val="TAL"/>
              <w:rPr>
                <w:ins w:id="22064" w:author="BigCREditor-RAN4#104-bis" w:date="2022-10-21T18:23:00Z"/>
                <w:noProof/>
              </w:rPr>
            </w:pPr>
            <w:ins w:id="22065" w:author="BigCREditor-RAN4#104-bis" w:date="2022-10-21T18:23:00Z">
              <w:r w:rsidRPr="00020619">
                <w:rPr>
                  <w:noProof/>
                </w:rPr>
                <w:t>CP length</w:t>
              </w:r>
            </w:ins>
          </w:p>
        </w:tc>
        <w:tc>
          <w:tcPr>
            <w:tcW w:w="522" w:type="pct"/>
            <w:shd w:val="clear" w:color="auto" w:fill="auto"/>
            <w:tcPrChange w:id="22066" w:author="Huawei" w:date="2022-11-16T19:17:00Z">
              <w:tcPr>
                <w:tcW w:w="522" w:type="pct"/>
                <w:shd w:val="clear" w:color="auto" w:fill="auto"/>
              </w:tcPr>
            </w:tcPrChange>
          </w:tcPr>
          <w:p w14:paraId="08DF6525" w14:textId="77777777" w:rsidR="00820FD8" w:rsidRPr="00020619" w:rsidRDefault="00820FD8" w:rsidP="00864629">
            <w:pPr>
              <w:pStyle w:val="TAC"/>
              <w:rPr>
                <w:ins w:id="22067" w:author="BigCREditor-RAN4#104-bis" w:date="2022-10-21T18:23:00Z"/>
                <w:noProof/>
              </w:rPr>
            </w:pPr>
          </w:p>
        </w:tc>
        <w:tc>
          <w:tcPr>
            <w:tcW w:w="1258" w:type="pct"/>
            <w:shd w:val="clear" w:color="auto" w:fill="auto"/>
            <w:tcPrChange w:id="22068" w:author="Huawei" w:date="2022-11-16T19:17:00Z">
              <w:tcPr>
                <w:tcW w:w="1258" w:type="pct"/>
                <w:shd w:val="clear" w:color="auto" w:fill="auto"/>
              </w:tcPr>
            </w:tcPrChange>
          </w:tcPr>
          <w:p w14:paraId="7D37F65C" w14:textId="77777777" w:rsidR="00820FD8" w:rsidRPr="00020619" w:rsidRDefault="00820FD8" w:rsidP="00864629">
            <w:pPr>
              <w:pStyle w:val="TAC"/>
              <w:rPr>
                <w:ins w:id="22069" w:author="BigCREditor-RAN4#104-bis" w:date="2022-10-21T18:23:00Z"/>
                <w:noProof/>
              </w:rPr>
            </w:pPr>
            <w:ins w:id="22070" w:author="BigCREditor-RAN4#104-bis" w:date="2022-10-21T18:23:00Z">
              <w:r w:rsidRPr="00020619">
                <w:rPr>
                  <w:noProof/>
                </w:rPr>
                <w:t>Normal</w:t>
              </w:r>
            </w:ins>
          </w:p>
        </w:tc>
        <w:tc>
          <w:tcPr>
            <w:tcW w:w="934" w:type="pct"/>
            <w:tcPrChange w:id="22071" w:author="Huawei" w:date="2022-11-16T19:17:00Z">
              <w:tcPr>
                <w:tcW w:w="935" w:type="pct"/>
              </w:tcPr>
            </w:tcPrChange>
          </w:tcPr>
          <w:p w14:paraId="66F310EB" w14:textId="77777777" w:rsidR="00820FD8" w:rsidRPr="00020619" w:rsidRDefault="00820FD8" w:rsidP="00864629">
            <w:pPr>
              <w:pStyle w:val="TAC"/>
              <w:rPr>
                <w:ins w:id="22072" w:author="BigCREditor-RAN4#104-bis" w:date="2022-10-21T18:23:00Z"/>
                <w:noProof/>
              </w:rPr>
            </w:pPr>
          </w:p>
        </w:tc>
      </w:tr>
      <w:tr w:rsidR="00820FD8" w:rsidRPr="00020619" w14:paraId="32547825" w14:textId="77777777" w:rsidTr="00864629">
        <w:trPr>
          <w:trHeight w:val="187"/>
          <w:jc w:val="center"/>
          <w:ins w:id="22073" w:author="BigCREditor-RAN4#104-bis" w:date="2022-10-21T18:23:00Z"/>
          <w:trPrChange w:id="22074" w:author="Huawei" w:date="2022-11-16T19:17:00Z">
            <w:trPr>
              <w:trHeight w:val="187"/>
              <w:jc w:val="center"/>
            </w:trPr>
          </w:trPrChange>
        </w:trPr>
        <w:tc>
          <w:tcPr>
            <w:tcW w:w="2286" w:type="pct"/>
            <w:gridSpan w:val="4"/>
            <w:shd w:val="clear" w:color="auto" w:fill="auto"/>
            <w:tcPrChange w:id="22075" w:author="Huawei" w:date="2022-11-16T19:17:00Z">
              <w:tcPr>
                <w:tcW w:w="2285" w:type="pct"/>
                <w:gridSpan w:val="4"/>
                <w:shd w:val="clear" w:color="auto" w:fill="auto"/>
              </w:tcPr>
            </w:tcPrChange>
          </w:tcPr>
          <w:p w14:paraId="5A0874A0" w14:textId="77777777" w:rsidR="00820FD8" w:rsidRPr="00020619" w:rsidRDefault="00820FD8" w:rsidP="00864629">
            <w:pPr>
              <w:pStyle w:val="TAL"/>
              <w:rPr>
                <w:ins w:id="22076" w:author="BigCREditor-RAN4#104-bis" w:date="2022-10-21T18:23:00Z"/>
                <w:noProof/>
              </w:rPr>
            </w:pPr>
            <w:ins w:id="22077" w:author="BigCREditor-RAN4#104-bis" w:date="2022-10-21T18:23:00Z">
              <w:r w:rsidRPr="00020619">
                <w:rPr>
                  <w:noProof/>
                </w:rPr>
                <w:t>Correlation Matrix and Antenna Configuration</w:t>
              </w:r>
            </w:ins>
          </w:p>
        </w:tc>
        <w:tc>
          <w:tcPr>
            <w:tcW w:w="522" w:type="pct"/>
            <w:shd w:val="clear" w:color="auto" w:fill="auto"/>
            <w:tcPrChange w:id="22078" w:author="Huawei" w:date="2022-11-16T19:17:00Z">
              <w:tcPr>
                <w:tcW w:w="522" w:type="pct"/>
                <w:shd w:val="clear" w:color="auto" w:fill="auto"/>
              </w:tcPr>
            </w:tcPrChange>
          </w:tcPr>
          <w:p w14:paraId="116F144A" w14:textId="77777777" w:rsidR="00820FD8" w:rsidRPr="00020619" w:rsidRDefault="00820FD8" w:rsidP="00864629">
            <w:pPr>
              <w:pStyle w:val="TAC"/>
              <w:rPr>
                <w:ins w:id="22079" w:author="BigCREditor-RAN4#104-bis" w:date="2022-10-21T18:23:00Z"/>
                <w:noProof/>
              </w:rPr>
            </w:pPr>
          </w:p>
        </w:tc>
        <w:tc>
          <w:tcPr>
            <w:tcW w:w="1258" w:type="pct"/>
            <w:shd w:val="clear" w:color="auto" w:fill="auto"/>
            <w:tcPrChange w:id="22080" w:author="Huawei" w:date="2022-11-16T19:17:00Z">
              <w:tcPr>
                <w:tcW w:w="1258" w:type="pct"/>
                <w:shd w:val="clear" w:color="auto" w:fill="auto"/>
              </w:tcPr>
            </w:tcPrChange>
          </w:tcPr>
          <w:p w14:paraId="6D6A1F84" w14:textId="77777777" w:rsidR="00820FD8" w:rsidRPr="00020619" w:rsidRDefault="00820FD8" w:rsidP="00864629">
            <w:pPr>
              <w:pStyle w:val="TAC"/>
              <w:rPr>
                <w:ins w:id="22081" w:author="BigCREditor-RAN4#104-bis" w:date="2022-10-21T18:23:00Z"/>
                <w:noProof/>
              </w:rPr>
            </w:pPr>
            <w:ins w:id="22082" w:author="Huawei" w:date="2022-11-16T19:16:00Z">
              <w:r w:rsidRPr="00020619">
                <w:rPr>
                  <w:noProof/>
                </w:rPr>
                <w:t>2x</w:t>
              </w:r>
              <w:r>
                <w:rPr>
                  <w:noProof/>
                </w:rPr>
                <w:t>1</w:t>
              </w:r>
            </w:ins>
            <w:ins w:id="22083" w:author="BigCREditor-RAN4#104-bis" w:date="2022-10-21T18:23:00Z">
              <w:del w:id="22084" w:author="Huawei" w:date="2022-11-16T19:16:00Z">
                <w:r w:rsidRPr="00020619" w:rsidDel="00E06351">
                  <w:rPr>
                    <w:noProof/>
                  </w:rPr>
                  <w:delText>2x2</w:delText>
                </w:r>
              </w:del>
              <w:r w:rsidRPr="00020619">
                <w:rPr>
                  <w:noProof/>
                </w:rPr>
                <w:t xml:space="preserve"> Low</w:t>
              </w:r>
            </w:ins>
          </w:p>
        </w:tc>
        <w:tc>
          <w:tcPr>
            <w:tcW w:w="934" w:type="pct"/>
            <w:tcPrChange w:id="22085" w:author="Huawei" w:date="2022-11-16T19:17:00Z">
              <w:tcPr>
                <w:tcW w:w="935" w:type="pct"/>
              </w:tcPr>
            </w:tcPrChange>
          </w:tcPr>
          <w:p w14:paraId="1B47F37B" w14:textId="77777777" w:rsidR="00820FD8" w:rsidRPr="00020619" w:rsidRDefault="00820FD8" w:rsidP="00864629">
            <w:pPr>
              <w:pStyle w:val="TAC"/>
              <w:rPr>
                <w:ins w:id="22086" w:author="BigCREditor-RAN4#104-bis" w:date="2022-10-21T18:23:00Z"/>
                <w:noProof/>
              </w:rPr>
            </w:pPr>
          </w:p>
        </w:tc>
      </w:tr>
      <w:tr w:rsidR="00820FD8" w:rsidRPr="00020619" w14:paraId="25520C6C" w14:textId="77777777" w:rsidTr="00864629">
        <w:trPr>
          <w:trHeight w:val="187"/>
          <w:jc w:val="center"/>
          <w:ins w:id="22087" w:author="BigCREditor-RAN4#104-bis" w:date="2022-10-21T18:23:00Z"/>
          <w:trPrChange w:id="22088" w:author="Huawei" w:date="2022-11-16T19:17:00Z">
            <w:trPr>
              <w:trHeight w:val="187"/>
              <w:jc w:val="center"/>
            </w:trPr>
          </w:trPrChange>
        </w:trPr>
        <w:tc>
          <w:tcPr>
            <w:tcW w:w="1328" w:type="pct"/>
            <w:gridSpan w:val="2"/>
            <w:tcBorders>
              <w:bottom w:val="nil"/>
            </w:tcBorders>
            <w:shd w:val="clear" w:color="auto" w:fill="auto"/>
            <w:tcPrChange w:id="22089" w:author="Huawei" w:date="2022-11-16T19:17:00Z">
              <w:tcPr>
                <w:tcW w:w="1328" w:type="pct"/>
                <w:gridSpan w:val="2"/>
                <w:tcBorders>
                  <w:bottom w:val="nil"/>
                </w:tcBorders>
                <w:shd w:val="clear" w:color="auto" w:fill="auto"/>
              </w:tcPr>
            </w:tcPrChange>
          </w:tcPr>
          <w:p w14:paraId="6D9201B3" w14:textId="77777777" w:rsidR="00820FD8" w:rsidRPr="00020619" w:rsidRDefault="00820FD8" w:rsidP="00864629">
            <w:pPr>
              <w:pStyle w:val="TAL"/>
              <w:rPr>
                <w:ins w:id="22090" w:author="BigCREditor-RAN4#104-bis" w:date="2022-10-21T18:23:00Z"/>
                <w:noProof/>
              </w:rPr>
            </w:pPr>
            <w:ins w:id="22091" w:author="BigCREditor-RAN4#104-bis" w:date="2022-10-21T18:23:00Z">
              <w:r w:rsidRPr="00020619">
                <w:rPr>
                  <w:noProof/>
                </w:rPr>
                <w:t>Beam failure detection transmission parameters</w:t>
              </w:r>
            </w:ins>
          </w:p>
        </w:tc>
        <w:tc>
          <w:tcPr>
            <w:tcW w:w="957" w:type="pct"/>
            <w:gridSpan w:val="2"/>
            <w:shd w:val="clear" w:color="auto" w:fill="auto"/>
            <w:tcPrChange w:id="22092" w:author="Huawei" w:date="2022-11-16T19:17:00Z">
              <w:tcPr>
                <w:tcW w:w="957" w:type="pct"/>
                <w:gridSpan w:val="2"/>
                <w:shd w:val="clear" w:color="auto" w:fill="auto"/>
              </w:tcPr>
            </w:tcPrChange>
          </w:tcPr>
          <w:p w14:paraId="15581D33" w14:textId="77777777" w:rsidR="00820FD8" w:rsidRPr="00020619" w:rsidRDefault="00820FD8" w:rsidP="00864629">
            <w:pPr>
              <w:pStyle w:val="TAL"/>
              <w:rPr>
                <w:ins w:id="22093" w:author="BigCREditor-RAN4#104-bis" w:date="2022-10-21T18:23:00Z"/>
                <w:noProof/>
              </w:rPr>
            </w:pPr>
            <w:ins w:id="22094" w:author="BigCREditor-RAN4#104-bis" w:date="2022-10-21T18:23:00Z">
              <w:r w:rsidRPr="00020619">
                <w:rPr>
                  <w:noProof/>
                </w:rPr>
                <w:t>DCI format</w:t>
              </w:r>
            </w:ins>
          </w:p>
        </w:tc>
        <w:tc>
          <w:tcPr>
            <w:tcW w:w="522" w:type="pct"/>
            <w:shd w:val="clear" w:color="auto" w:fill="auto"/>
            <w:tcPrChange w:id="22095" w:author="Huawei" w:date="2022-11-16T19:17:00Z">
              <w:tcPr>
                <w:tcW w:w="522" w:type="pct"/>
                <w:shd w:val="clear" w:color="auto" w:fill="auto"/>
              </w:tcPr>
            </w:tcPrChange>
          </w:tcPr>
          <w:p w14:paraId="7064FA07" w14:textId="77777777" w:rsidR="00820FD8" w:rsidRPr="00020619" w:rsidRDefault="00820FD8" w:rsidP="00864629">
            <w:pPr>
              <w:pStyle w:val="TAC"/>
              <w:rPr>
                <w:ins w:id="22096" w:author="BigCREditor-RAN4#104-bis" w:date="2022-10-21T18:23:00Z"/>
                <w:noProof/>
              </w:rPr>
            </w:pPr>
          </w:p>
        </w:tc>
        <w:tc>
          <w:tcPr>
            <w:tcW w:w="1258" w:type="pct"/>
            <w:shd w:val="clear" w:color="auto" w:fill="auto"/>
            <w:tcPrChange w:id="22097" w:author="Huawei" w:date="2022-11-16T19:17:00Z">
              <w:tcPr>
                <w:tcW w:w="1258" w:type="pct"/>
                <w:shd w:val="clear" w:color="auto" w:fill="auto"/>
              </w:tcPr>
            </w:tcPrChange>
          </w:tcPr>
          <w:p w14:paraId="6CD8C9D6" w14:textId="77777777" w:rsidR="00820FD8" w:rsidRPr="00020619" w:rsidRDefault="00820FD8" w:rsidP="00864629">
            <w:pPr>
              <w:pStyle w:val="TAC"/>
              <w:rPr>
                <w:ins w:id="22098" w:author="BigCREditor-RAN4#104-bis" w:date="2022-10-21T18:23:00Z"/>
                <w:noProof/>
              </w:rPr>
            </w:pPr>
            <w:ins w:id="22099" w:author="BigCREditor-RAN4#104-bis" w:date="2022-10-21T18:23:00Z">
              <w:r w:rsidRPr="00020619">
                <w:rPr>
                  <w:noProof/>
                </w:rPr>
                <w:t>1-0</w:t>
              </w:r>
            </w:ins>
          </w:p>
        </w:tc>
        <w:tc>
          <w:tcPr>
            <w:tcW w:w="934" w:type="pct"/>
            <w:tcPrChange w:id="22100" w:author="Huawei" w:date="2022-11-16T19:17:00Z">
              <w:tcPr>
                <w:tcW w:w="935" w:type="pct"/>
              </w:tcPr>
            </w:tcPrChange>
          </w:tcPr>
          <w:p w14:paraId="53C41B24" w14:textId="77777777" w:rsidR="00820FD8" w:rsidRPr="00020619" w:rsidRDefault="00820FD8" w:rsidP="00864629">
            <w:pPr>
              <w:pStyle w:val="TAC"/>
              <w:rPr>
                <w:ins w:id="22101" w:author="BigCREditor-RAN4#104-bis" w:date="2022-10-21T18:23:00Z"/>
                <w:noProof/>
              </w:rPr>
            </w:pPr>
          </w:p>
        </w:tc>
      </w:tr>
      <w:tr w:rsidR="00820FD8" w:rsidRPr="00020619" w14:paraId="5D9D511B" w14:textId="77777777" w:rsidTr="00864629">
        <w:trPr>
          <w:trHeight w:val="187"/>
          <w:jc w:val="center"/>
          <w:ins w:id="22102" w:author="BigCREditor-RAN4#104-bis" w:date="2022-10-21T18:23:00Z"/>
          <w:trPrChange w:id="22103" w:author="Huawei" w:date="2022-11-16T19:17:00Z">
            <w:trPr>
              <w:trHeight w:val="187"/>
              <w:jc w:val="center"/>
            </w:trPr>
          </w:trPrChange>
        </w:trPr>
        <w:tc>
          <w:tcPr>
            <w:tcW w:w="1328" w:type="pct"/>
            <w:gridSpan w:val="2"/>
            <w:tcBorders>
              <w:top w:val="nil"/>
              <w:bottom w:val="nil"/>
            </w:tcBorders>
            <w:shd w:val="clear" w:color="auto" w:fill="auto"/>
            <w:tcPrChange w:id="22104" w:author="Huawei" w:date="2022-11-16T19:17:00Z">
              <w:tcPr>
                <w:tcW w:w="1328" w:type="pct"/>
                <w:gridSpan w:val="2"/>
                <w:tcBorders>
                  <w:top w:val="nil"/>
                  <w:bottom w:val="nil"/>
                </w:tcBorders>
                <w:shd w:val="clear" w:color="auto" w:fill="auto"/>
              </w:tcPr>
            </w:tcPrChange>
          </w:tcPr>
          <w:p w14:paraId="57B344A1" w14:textId="77777777" w:rsidR="00820FD8" w:rsidRPr="00020619" w:rsidRDefault="00820FD8" w:rsidP="00864629">
            <w:pPr>
              <w:pStyle w:val="TAL"/>
              <w:rPr>
                <w:ins w:id="22105" w:author="BigCREditor-RAN4#104-bis" w:date="2022-10-21T18:23:00Z"/>
                <w:noProof/>
              </w:rPr>
            </w:pPr>
          </w:p>
        </w:tc>
        <w:tc>
          <w:tcPr>
            <w:tcW w:w="957" w:type="pct"/>
            <w:gridSpan w:val="2"/>
            <w:shd w:val="clear" w:color="auto" w:fill="auto"/>
            <w:tcPrChange w:id="22106" w:author="Huawei" w:date="2022-11-16T19:17:00Z">
              <w:tcPr>
                <w:tcW w:w="957" w:type="pct"/>
                <w:gridSpan w:val="2"/>
                <w:shd w:val="clear" w:color="auto" w:fill="auto"/>
              </w:tcPr>
            </w:tcPrChange>
          </w:tcPr>
          <w:p w14:paraId="135CB393" w14:textId="77777777" w:rsidR="00820FD8" w:rsidRPr="00020619" w:rsidRDefault="00820FD8" w:rsidP="00864629">
            <w:pPr>
              <w:pStyle w:val="TAL"/>
              <w:rPr>
                <w:ins w:id="22107" w:author="BigCREditor-RAN4#104-bis" w:date="2022-10-21T18:23:00Z"/>
                <w:noProof/>
              </w:rPr>
            </w:pPr>
            <w:ins w:id="22108" w:author="BigCREditor-RAN4#104-bis" w:date="2022-10-21T18:23:00Z">
              <w:r w:rsidRPr="00020619">
                <w:rPr>
                  <w:noProof/>
                </w:rPr>
                <w:t>Number of Control OFDM symbols</w:t>
              </w:r>
            </w:ins>
          </w:p>
        </w:tc>
        <w:tc>
          <w:tcPr>
            <w:tcW w:w="522" w:type="pct"/>
            <w:shd w:val="clear" w:color="auto" w:fill="auto"/>
            <w:tcPrChange w:id="22109" w:author="Huawei" w:date="2022-11-16T19:17:00Z">
              <w:tcPr>
                <w:tcW w:w="522" w:type="pct"/>
                <w:shd w:val="clear" w:color="auto" w:fill="auto"/>
              </w:tcPr>
            </w:tcPrChange>
          </w:tcPr>
          <w:p w14:paraId="6661D522" w14:textId="77777777" w:rsidR="00820FD8" w:rsidRPr="00020619" w:rsidRDefault="00820FD8" w:rsidP="00864629">
            <w:pPr>
              <w:pStyle w:val="TAC"/>
              <w:rPr>
                <w:ins w:id="22110" w:author="BigCREditor-RAN4#104-bis" w:date="2022-10-21T18:23:00Z"/>
                <w:noProof/>
              </w:rPr>
            </w:pPr>
          </w:p>
        </w:tc>
        <w:tc>
          <w:tcPr>
            <w:tcW w:w="1258" w:type="pct"/>
            <w:shd w:val="clear" w:color="auto" w:fill="auto"/>
            <w:tcPrChange w:id="22111" w:author="Huawei" w:date="2022-11-16T19:17:00Z">
              <w:tcPr>
                <w:tcW w:w="1258" w:type="pct"/>
                <w:shd w:val="clear" w:color="auto" w:fill="auto"/>
              </w:tcPr>
            </w:tcPrChange>
          </w:tcPr>
          <w:p w14:paraId="523A652C" w14:textId="77777777" w:rsidR="00820FD8" w:rsidRPr="00020619" w:rsidRDefault="00820FD8" w:rsidP="00864629">
            <w:pPr>
              <w:pStyle w:val="TAC"/>
              <w:rPr>
                <w:ins w:id="22112" w:author="BigCREditor-RAN4#104-bis" w:date="2022-10-21T18:23:00Z"/>
                <w:noProof/>
              </w:rPr>
            </w:pPr>
            <w:ins w:id="22113" w:author="BigCREditor-RAN4#104-bis" w:date="2022-10-21T18:23:00Z">
              <w:r w:rsidRPr="00020619">
                <w:rPr>
                  <w:noProof/>
                </w:rPr>
                <w:t>2</w:t>
              </w:r>
            </w:ins>
          </w:p>
        </w:tc>
        <w:tc>
          <w:tcPr>
            <w:tcW w:w="934" w:type="pct"/>
            <w:tcPrChange w:id="22114" w:author="Huawei" w:date="2022-11-16T19:17:00Z">
              <w:tcPr>
                <w:tcW w:w="935" w:type="pct"/>
              </w:tcPr>
            </w:tcPrChange>
          </w:tcPr>
          <w:p w14:paraId="25483170" w14:textId="77777777" w:rsidR="00820FD8" w:rsidRPr="00020619" w:rsidRDefault="00820FD8" w:rsidP="00864629">
            <w:pPr>
              <w:pStyle w:val="TAC"/>
              <w:rPr>
                <w:ins w:id="22115" w:author="BigCREditor-RAN4#104-bis" w:date="2022-10-21T18:23:00Z"/>
                <w:noProof/>
              </w:rPr>
            </w:pPr>
          </w:p>
        </w:tc>
      </w:tr>
      <w:tr w:rsidR="00820FD8" w:rsidRPr="00020619" w14:paraId="10572DED" w14:textId="77777777" w:rsidTr="00864629">
        <w:trPr>
          <w:trHeight w:val="187"/>
          <w:jc w:val="center"/>
          <w:ins w:id="22116" w:author="BigCREditor-RAN4#104-bis" w:date="2022-10-21T18:23:00Z"/>
          <w:trPrChange w:id="22117" w:author="Huawei" w:date="2022-11-16T19:17:00Z">
            <w:trPr>
              <w:trHeight w:val="187"/>
              <w:jc w:val="center"/>
            </w:trPr>
          </w:trPrChange>
        </w:trPr>
        <w:tc>
          <w:tcPr>
            <w:tcW w:w="1328" w:type="pct"/>
            <w:gridSpan w:val="2"/>
            <w:tcBorders>
              <w:top w:val="nil"/>
              <w:bottom w:val="nil"/>
            </w:tcBorders>
            <w:shd w:val="clear" w:color="auto" w:fill="auto"/>
            <w:tcPrChange w:id="22118" w:author="Huawei" w:date="2022-11-16T19:17:00Z">
              <w:tcPr>
                <w:tcW w:w="1328" w:type="pct"/>
                <w:gridSpan w:val="2"/>
                <w:tcBorders>
                  <w:top w:val="nil"/>
                  <w:bottom w:val="nil"/>
                </w:tcBorders>
                <w:shd w:val="clear" w:color="auto" w:fill="auto"/>
              </w:tcPr>
            </w:tcPrChange>
          </w:tcPr>
          <w:p w14:paraId="773D5438" w14:textId="77777777" w:rsidR="00820FD8" w:rsidRPr="00020619" w:rsidRDefault="00820FD8" w:rsidP="00864629">
            <w:pPr>
              <w:pStyle w:val="TAL"/>
              <w:rPr>
                <w:ins w:id="22119" w:author="BigCREditor-RAN4#104-bis" w:date="2022-10-21T18:23:00Z"/>
                <w:noProof/>
              </w:rPr>
            </w:pPr>
          </w:p>
        </w:tc>
        <w:tc>
          <w:tcPr>
            <w:tcW w:w="957" w:type="pct"/>
            <w:gridSpan w:val="2"/>
            <w:shd w:val="clear" w:color="auto" w:fill="auto"/>
            <w:tcPrChange w:id="22120" w:author="Huawei" w:date="2022-11-16T19:17:00Z">
              <w:tcPr>
                <w:tcW w:w="957" w:type="pct"/>
                <w:gridSpan w:val="2"/>
                <w:shd w:val="clear" w:color="auto" w:fill="auto"/>
              </w:tcPr>
            </w:tcPrChange>
          </w:tcPr>
          <w:p w14:paraId="06D4D944" w14:textId="77777777" w:rsidR="00820FD8" w:rsidRPr="00020619" w:rsidRDefault="00820FD8" w:rsidP="00864629">
            <w:pPr>
              <w:pStyle w:val="TAL"/>
              <w:rPr>
                <w:ins w:id="22121" w:author="BigCREditor-RAN4#104-bis" w:date="2022-10-21T18:23:00Z"/>
                <w:noProof/>
              </w:rPr>
            </w:pPr>
            <w:ins w:id="22122" w:author="BigCREditor-RAN4#104-bis" w:date="2022-10-21T18:23:00Z">
              <w:r w:rsidRPr="00020619">
                <w:rPr>
                  <w:noProof/>
                </w:rPr>
                <w:t xml:space="preserve">Aggregation level </w:t>
              </w:r>
            </w:ins>
          </w:p>
        </w:tc>
        <w:tc>
          <w:tcPr>
            <w:tcW w:w="522" w:type="pct"/>
            <w:shd w:val="clear" w:color="auto" w:fill="auto"/>
            <w:tcPrChange w:id="22123" w:author="Huawei" w:date="2022-11-16T19:17:00Z">
              <w:tcPr>
                <w:tcW w:w="522" w:type="pct"/>
                <w:shd w:val="clear" w:color="auto" w:fill="auto"/>
              </w:tcPr>
            </w:tcPrChange>
          </w:tcPr>
          <w:p w14:paraId="2E9FAEFD" w14:textId="77777777" w:rsidR="00820FD8" w:rsidRPr="00020619" w:rsidRDefault="00820FD8" w:rsidP="00864629">
            <w:pPr>
              <w:pStyle w:val="TAC"/>
              <w:rPr>
                <w:ins w:id="22124" w:author="BigCREditor-RAN4#104-bis" w:date="2022-10-21T18:23:00Z"/>
                <w:noProof/>
              </w:rPr>
            </w:pPr>
            <w:ins w:id="22125" w:author="BigCREditor-RAN4#104-bis" w:date="2022-10-21T18:23:00Z">
              <w:r w:rsidRPr="00020619">
                <w:rPr>
                  <w:noProof/>
                </w:rPr>
                <w:t>CCE</w:t>
              </w:r>
            </w:ins>
          </w:p>
        </w:tc>
        <w:tc>
          <w:tcPr>
            <w:tcW w:w="1258" w:type="pct"/>
            <w:shd w:val="clear" w:color="auto" w:fill="auto"/>
            <w:tcPrChange w:id="22126" w:author="Huawei" w:date="2022-11-16T19:17:00Z">
              <w:tcPr>
                <w:tcW w:w="1258" w:type="pct"/>
                <w:shd w:val="clear" w:color="auto" w:fill="auto"/>
              </w:tcPr>
            </w:tcPrChange>
          </w:tcPr>
          <w:p w14:paraId="3F08FCF9" w14:textId="77777777" w:rsidR="00820FD8" w:rsidRPr="00020619" w:rsidRDefault="00820FD8" w:rsidP="00864629">
            <w:pPr>
              <w:pStyle w:val="TAC"/>
              <w:rPr>
                <w:ins w:id="22127" w:author="BigCREditor-RAN4#104-bis" w:date="2022-10-21T18:23:00Z"/>
                <w:noProof/>
              </w:rPr>
            </w:pPr>
            <w:ins w:id="22128" w:author="BigCREditor-RAN4#104-bis" w:date="2022-10-21T18:23:00Z">
              <w:r w:rsidRPr="00020619">
                <w:rPr>
                  <w:noProof/>
                </w:rPr>
                <w:t>8</w:t>
              </w:r>
            </w:ins>
          </w:p>
        </w:tc>
        <w:tc>
          <w:tcPr>
            <w:tcW w:w="934" w:type="pct"/>
            <w:tcPrChange w:id="22129" w:author="Huawei" w:date="2022-11-16T19:17:00Z">
              <w:tcPr>
                <w:tcW w:w="935" w:type="pct"/>
              </w:tcPr>
            </w:tcPrChange>
          </w:tcPr>
          <w:p w14:paraId="56DDA6DC" w14:textId="77777777" w:rsidR="00820FD8" w:rsidRPr="00020619" w:rsidRDefault="00820FD8" w:rsidP="00864629">
            <w:pPr>
              <w:pStyle w:val="TAC"/>
              <w:rPr>
                <w:ins w:id="22130" w:author="BigCREditor-RAN4#104-bis" w:date="2022-10-21T18:23:00Z"/>
                <w:noProof/>
              </w:rPr>
            </w:pPr>
          </w:p>
        </w:tc>
      </w:tr>
      <w:tr w:rsidR="00820FD8" w:rsidRPr="00020619" w14:paraId="5762CFA0" w14:textId="77777777" w:rsidTr="00864629">
        <w:trPr>
          <w:trHeight w:val="187"/>
          <w:jc w:val="center"/>
          <w:ins w:id="22131" w:author="BigCREditor-RAN4#104-bis" w:date="2022-10-21T18:23:00Z"/>
          <w:trPrChange w:id="22132" w:author="Huawei" w:date="2022-11-16T19:17:00Z">
            <w:trPr>
              <w:trHeight w:val="187"/>
              <w:jc w:val="center"/>
            </w:trPr>
          </w:trPrChange>
        </w:trPr>
        <w:tc>
          <w:tcPr>
            <w:tcW w:w="1328" w:type="pct"/>
            <w:gridSpan w:val="2"/>
            <w:tcBorders>
              <w:top w:val="nil"/>
              <w:bottom w:val="nil"/>
            </w:tcBorders>
            <w:shd w:val="clear" w:color="auto" w:fill="auto"/>
            <w:tcPrChange w:id="22133" w:author="Huawei" w:date="2022-11-16T19:17:00Z">
              <w:tcPr>
                <w:tcW w:w="1328" w:type="pct"/>
                <w:gridSpan w:val="2"/>
                <w:tcBorders>
                  <w:top w:val="nil"/>
                  <w:bottom w:val="nil"/>
                </w:tcBorders>
                <w:shd w:val="clear" w:color="auto" w:fill="auto"/>
              </w:tcPr>
            </w:tcPrChange>
          </w:tcPr>
          <w:p w14:paraId="7B899511" w14:textId="77777777" w:rsidR="00820FD8" w:rsidRPr="00020619" w:rsidRDefault="00820FD8" w:rsidP="00864629">
            <w:pPr>
              <w:pStyle w:val="TAL"/>
              <w:rPr>
                <w:ins w:id="22134" w:author="BigCREditor-RAN4#104-bis" w:date="2022-10-21T18:23:00Z"/>
                <w:noProof/>
              </w:rPr>
            </w:pPr>
          </w:p>
        </w:tc>
        <w:tc>
          <w:tcPr>
            <w:tcW w:w="957" w:type="pct"/>
            <w:gridSpan w:val="2"/>
            <w:shd w:val="clear" w:color="auto" w:fill="auto"/>
            <w:tcPrChange w:id="22135" w:author="Huawei" w:date="2022-11-16T19:17:00Z">
              <w:tcPr>
                <w:tcW w:w="957" w:type="pct"/>
                <w:gridSpan w:val="2"/>
                <w:shd w:val="clear" w:color="auto" w:fill="auto"/>
              </w:tcPr>
            </w:tcPrChange>
          </w:tcPr>
          <w:p w14:paraId="6828A150" w14:textId="77777777" w:rsidR="00820FD8" w:rsidRPr="00020619" w:rsidRDefault="00820FD8" w:rsidP="00864629">
            <w:pPr>
              <w:pStyle w:val="TAL"/>
              <w:rPr>
                <w:ins w:id="22136" w:author="BigCREditor-RAN4#104-bis" w:date="2022-10-21T18:23:00Z"/>
                <w:noProof/>
              </w:rPr>
            </w:pPr>
            <w:ins w:id="22137" w:author="BigCREditor-RAN4#104-bis" w:date="2022-10-21T18:23:00Z">
              <w:r w:rsidRPr="00020619">
                <w:rPr>
                  <w:rFonts w:eastAsia="?? ??"/>
                </w:rPr>
                <w:t>Ratio of hypothetical PDCCH RE energy to average SSS RE energy</w:t>
              </w:r>
            </w:ins>
          </w:p>
        </w:tc>
        <w:tc>
          <w:tcPr>
            <w:tcW w:w="522" w:type="pct"/>
            <w:shd w:val="clear" w:color="auto" w:fill="auto"/>
            <w:tcPrChange w:id="22138" w:author="Huawei" w:date="2022-11-16T19:17:00Z">
              <w:tcPr>
                <w:tcW w:w="522" w:type="pct"/>
                <w:shd w:val="clear" w:color="auto" w:fill="auto"/>
              </w:tcPr>
            </w:tcPrChange>
          </w:tcPr>
          <w:p w14:paraId="79C168E1" w14:textId="77777777" w:rsidR="00820FD8" w:rsidRPr="00020619" w:rsidRDefault="00820FD8" w:rsidP="00864629">
            <w:pPr>
              <w:pStyle w:val="TAC"/>
              <w:rPr>
                <w:ins w:id="22139" w:author="BigCREditor-RAN4#104-bis" w:date="2022-10-21T18:23:00Z"/>
                <w:noProof/>
              </w:rPr>
            </w:pPr>
            <w:ins w:id="22140" w:author="BigCREditor-RAN4#104-bis" w:date="2022-10-21T18:23:00Z">
              <w:r w:rsidRPr="00020619">
                <w:rPr>
                  <w:noProof/>
                </w:rPr>
                <w:t>dB</w:t>
              </w:r>
            </w:ins>
          </w:p>
        </w:tc>
        <w:tc>
          <w:tcPr>
            <w:tcW w:w="1258" w:type="pct"/>
            <w:shd w:val="clear" w:color="auto" w:fill="auto"/>
            <w:tcPrChange w:id="22141" w:author="Huawei" w:date="2022-11-16T19:17:00Z">
              <w:tcPr>
                <w:tcW w:w="1258" w:type="pct"/>
                <w:shd w:val="clear" w:color="auto" w:fill="auto"/>
              </w:tcPr>
            </w:tcPrChange>
          </w:tcPr>
          <w:p w14:paraId="0BE17262" w14:textId="77777777" w:rsidR="00820FD8" w:rsidRPr="00020619" w:rsidRDefault="00820FD8" w:rsidP="00864629">
            <w:pPr>
              <w:pStyle w:val="TAC"/>
              <w:rPr>
                <w:ins w:id="22142" w:author="BigCREditor-RAN4#104-bis" w:date="2022-10-21T18:23:00Z"/>
                <w:noProof/>
              </w:rPr>
            </w:pPr>
            <w:ins w:id="22143" w:author="BigCREditor-RAN4#104-bis" w:date="2022-10-21T18:23:00Z">
              <w:r w:rsidRPr="00020619">
                <w:rPr>
                  <w:noProof/>
                </w:rPr>
                <w:t>0</w:t>
              </w:r>
            </w:ins>
          </w:p>
        </w:tc>
        <w:tc>
          <w:tcPr>
            <w:tcW w:w="934" w:type="pct"/>
            <w:tcPrChange w:id="22144" w:author="Huawei" w:date="2022-11-16T19:17:00Z">
              <w:tcPr>
                <w:tcW w:w="935" w:type="pct"/>
              </w:tcPr>
            </w:tcPrChange>
          </w:tcPr>
          <w:p w14:paraId="62EDC9C7" w14:textId="77777777" w:rsidR="00820FD8" w:rsidRPr="00020619" w:rsidRDefault="00820FD8" w:rsidP="00864629">
            <w:pPr>
              <w:pStyle w:val="TAC"/>
              <w:rPr>
                <w:ins w:id="22145" w:author="BigCREditor-RAN4#104-bis" w:date="2022-10-21T18:23:00Z"/>
                <w:noProof/>
              </w:rPr>
            </w:pPr>
          </w:p>
        </w:tc>
      </w:tr>
      <w:tr w:rsidR="00820FD8" w:rsidRPr="00020619" w14:paraId="1F52BD32" w14:textId="77777777" w:rsidTr="00864629">
        <w:trPr>
          <w:trHeight w:val="187"/>
          <w:jc w:val="center"/>
          <w:ins w:id="22146" w:author="BigCREditor-RAN4#104-bis" w:date="2022-10-21T18:23:00Z"/>
          <w:trPrChange w:id="22147" w:author="Huawei" w:date="2022-11-16T19:17:00Z">
            <w:trPr>
              <w:trHeight w:val="187"/>
              <w:jc w:val="center"/>
            </w:trPr>
          </w:trPrChange>
        </w:trPr>
        <w:tc>
          <w:tcPr>
            <w:tcW w:w="1328" w:type="pct"/>
            <w:gridSpan w:val="2"/>
            <w:tcBorders>
              <w:top w:val="nil"/>
              <w:bottom w:val="nil"/>
            </w:tcBorders>
            <w:shd w:val="clear" w:color="auto" w:fill="auto"/>
            <w:tcPrChange w:id="22148" w:author="Huawei" w:date="2022-11-16T19:17:00Z">
              <w:tcPr>
                <w:tcW w:w="1328" w:type="pct"/>
                <w:gridSpan w:val="2"/>
                <w:tcBorders>
                  <w:top w:val="nil"/>
                  <w:bottom w:val="nil"/>
                </w:tcBorders>
                <w:shd w:val="clear" w:color="auto" w:fill="auto"/>
              </w:tcPr>
            </w:tcPrChange>
          </w:tcPr>
          <w:p w14:paraId="04C42264" w14:textId="77777777" w:rsidR="00820FD8" w:rsidRPr="00020619" w:rsidRDefault="00820FD8" w:rsidP="00864629">
            <w:pPr>
              <w:pStyle w:val="TAL"/>
              <w:rPr>
                <w:ins w:id="22149" w:author="BigCREditor-RAN4#104-bis" w:date="2022-10-21T18:23:00Z"/>
                <w:noProof/>
              </w:rPr>
            </w:pPr>
          </w:p>
        </w:tc>
        <w:tc>
          <w:tcPr>
            <w:tcW w:w="957" w:type="pct"/>
            <w:gridSpan w:val="2"/>
            <w:shd w:val="clear" w:color="auto" w:fill="auto"/>
            <w:tcPrChange w:id="22150" w:author="Huawei" w:date="2022-11-16T19:17:00Z">
              <w:tcPr>
                <w:tcW w:w="957" w:type="pct"/>
                <w:gridSpan w:val="2"/>
                <w:shd w:val="clear" w:color="auto" w:fill="auto"/>
              </w:tcPr>
            </w:tcPrChange>
          </w:tcPr>
          <w:p w14:paraId="73681411" w14:textId="77777777" w:rsidR="00820FD8" w:rsidRPr="00020619" w:rsidRDefault="00820FD8" w:rsidP="00864629">
            <w:pPr>
              <w:pStyle w:val="TAL"/>
              <w:rPr>
                <w:ins w:id="22151" w:author="BigCREditor-RAN4#104-bis" w:date="2022-10-21T18:23:00Z"/>
                <w:noProof/>
              </w:rPr>
            </w:pPr>
            <w:ins w:id="22152" w:author="BigCREditor-RAN4#104-bis" w:date="2022-10-21T18:23:00Z">
              <w:r w:rsidRPr="00020619">
                <w:rPr>
                  <w:rFonts w:eastAsia="?? ??"/>
                </w:rPr>
                <w:t>Ratio of hypothetical PDCCH DMRS energy to average SSS RE energy</w:t>
              </w:r>
            </w:ins>
          </w:p>
        </w:tc>
        <w:tc>
          <w:tcPr>
            <w:tcW w:w="522" w:type="pct"/>
            <w:shd w:val="clear" w:color="auto" w:fill="auto"/>
            <w:tcPrChange w:id="22153" w:author="Huawei" w:date="2022-11-16T19:17:00Z">
              <w:tcPr>
                <w:tcW w:w="522" w:type="pct"/>
                <w:shd w:val="clear" w:color="auto" w:fill="auto"/>
              </w:tcPr>
            </w:tcPrChange>
          </w:tcPr>
          <w:p w14:paraId="7AD6C3C9" w14:textId="77777777" w:rsidR="00820FD8" w:rsidRPr="00020619" w:rsidRDefault="00820FD8" w:rsidP="00864629">
            <w:pPr>
              <w:pStyle w:val="TAC"/>
              <w:rPr>
                <w:ins w:id="22154" w:author="BigCREditor-RAN4#104-bis" w:date="2022-10-21T18:23:00Z"/>
                <w:noProof/>
              </w:rPr>
            </w:pPr>
            <w:ins w:id="22155" w:author="BigCREditor-RAN4#104-bis" w:date="2022-10-21T18:23:00Z">
              <w:r w:rsidRPr="00020619">
                <w:rPr>
                  <w:noProof/>
                </w:rPr>
                <w:t>dB</w:t>
              </w:r>
            </w:ins>
          </w:p>
        </w:tc>
        <w:tc>
          <w:tcPr>
            <w:tcW w:w="1258" w:type="pct"/>
            <w:shd w:val="clear" w:color="auto" w:fill="auto"/>
            <w:tcPrChange w:id="22156" w:author="Huawei" w:date="2022-11-16T19:17:00Z">
              <w:tcPr>
                <w:tcW w:w="1258" w:type="pct"/>
                <w:shd w:val="clear" w:color="auto" w:fill="auto"/>
              </w:tcPr>
            </w:tcPrChange>
          </w:tcPr>
          <w:p w14:paraId="1C2200B7" w14:textId="77777777" w:rsidR="00820FD8" w:rsidRPr="00020619" w:rsidRDefault="00820FD8" w:rsidP="00864629">
            <w:pPr>
              <w:pStyle w:val="TAC"/>
              <w:rPr>
                <w:ins w:id="22157" w:author="BigCREditor-RAN4#104-bis" w:date="2022-10-21T18:23:00Z"/>
                <w:noProof/>
              </w:rPr>
            </w:pPr>
            <w:ins w:id="22158" w:author="BigCREditor-RAN4#104-bis" w:date="2022-10-21T18:23:00Z">
              <w:r w:rsidRPr="00020619">
                <w:rPr>
                  <w:noProof/>
                </w:rPr>
                <w:t>0</w:t>
              </w:r>
            </w:ins>
          </w:p>
        </w:tc>
        <w:tc>
          <w:tcPr>
            <w:tcW w:w="934" w:type="pct"/>
            <w:tcPrChange w:id="22159" w:author="Huawei" w:date="2022-11-16T19:17:00Z">
              <w:tcPr>
                <w:tcW w:w="935" w:type="pct"/>
              </w:tcPr>
            </w:tcPrChange>
          </w:tcPr>
          <w:p w14:paraId="5F822859" w14:textId="77777777" w:rsidR="00820FD8" w:rsidRPr="00020619" w:rsidRDefault="00820FD8" w:rsidP="00864629">
            <w:pPr>
              <w:pStyle w:val="TAC"/>
              <w:rPr>
                <w:ins w:id="22160" w:author="BigCREditor-RAN4#104-bis" w:date="2022-10-21T18:23:00Z"/>
                <w:noProof/>
              </w:rPr>
            </w:pPr>
          </w:p>
        </w:tc>
      </w:tr>
      <w:tr w:rsidR="00820FD8" w:rsidRPr="00020619" w14:paraId="65D50EF7" w14:textId="77777777" w:rsidTr="00864629">
        <w:trPr>
          <w:trHeight w:val="187"/>
          <w:jc w:val="center"/>
          <w:ins w:id="22161" w:author="BigCREditor-RAN4#104-bis" w:date="2022-10-21T18:23:00Z"/>
          <w:trPrChange w:id="22162" w:author="Huawei" w:date="2022-11-16T19:17:00Z">
            <w:trPr>
              <w:trHeight w:val="187"/>
              <w:jc w:val="center"/>
            </w:trPr>
          </w:trPrChange>
        </w:trPr>
        <w:tc>
          <w:tcPr>
            <w:tcW w:w="1328" w:type="pct"/>
            <w:gridSpan w:val="2"/>
            <w:tcBorders>
              <w:top w:val="nil"/>
              <w:bottom w:val="nil"/>
            </w:tcBorders>
            <w:shd w:val="clear" w:color="auto" w:fill="auto"/>
            <w:tcPrChange w:id="22163" w:author="Huawei" w:date="2022-11-16T19:17:00Z">
              <w:tcPr>
                <w:tcW w:w="1328" w:type="pct"/>
                <w:gridSpan w:val="2"/>
                <w:tcBorders>
                  <w:top w:val="nil"/>
                  <w:bottom w:val="nil"/>
                </w:tcBorders>
                <w:shd w:val="clear" w:color="auto" w:fill="auto"/>
              </w:tcPr>
            </w:tcPrChange>
          </w:tcPr>
          <w:p w14:paraId="4430D8FE" w14:textId="77777777" w:rsidR="00820FD8" w:rsidRPr="00020619" w:rsidRDefault="00820FD8" w:rsidP="00864629">
            <w:pPr>
              <w:pStyle w:val="TAL"/>
              <w:rPr>
                <w:ins w:id="22164" w:author="BigCREditor-RAN4#104-bis" w:date="2022-10-21T18:23:00Z"/>
                <w:noProof/>
              </w:rPr>
            </w:pPr>
          </w:p>
        </w:tc>
        <w:tc>
          <w:tcPr>
            <w:tcW w:w="957" w:type="pct"/>
            <w:gridSpan w:val="2"/>
            <w:shd w:val="clear" w:color="auto" w:fill="auto"/>
            <w:tcPrChange w:id="22165" w:author="Huawei" w:date="2022-11-16T19:17:00Z">
              <w:tcPr>
                <w:tcW w:w="957" w:type="pct"/>
                <w:gridSpan w:val="2"/>
                <w:shd w:val="clear" w:color="auto" w:fill="auto"/>
              </w:tcPr>
            </w:tcPrChange>
          </w:tcPr>
          <w:p w14:paraId="21015A19" w14:textId="77777777" w:rsidR="00820FD8" w:rsidRPr="00020619" w:rsidRDefault="00820FD8" w:rsidP="00864629">
            <w:pPr>
              <w:pStyle w:val="TAL"/>
              <w:rPr>
                <w:ins w:id="22166" w:author="BigCREditor-RAN4#104-bis" w:date="2022-10-21T18:23:00Z"/>
                <w:rFonts w:eastAsia="?? ??"/>
              </w:rPr>
            </w:pPr>
            <w:ins w:id="22167" w:author="BigCREditor-RAN4#104-bis" w:date="2022-10-21T18:23:00Z">
              <w:r w:rsidRPr="00020619">
                <w:rPr>
                  <w:rFonts w:eastAsia="?? ??"/>
                </w:rPr>
                <w:t>DMRS precoder granularity</w:t>
              </w:r>
            </w:ins>
          </w:p>
        </w:tc>
        <w:tc>
          <w:tcPr>
            <w:tcW w:w="522" w:type="pct"/>
            <w:shd w:val="clear" w:color="auto" w:fill="auto"/>
            <w:tcPrChange w:id="22168" w:author="Huawei" w:date="2022-11-16T19:17:00Z">
              <w:tcPr>
                <w:tcW w:w="522" w:type="pct"/>
                <w:shd w:val="clear" w:color="auto" w:fill="auto"/>
              </w:tcPr>
            </w:tcPrChange>
          </w:tcPr>
          <w:p w14:paraId="4BEA320B" w14:textId="77777777" w:rsidR="00820FD8" w:rsidRPr="00020619" w:rsidRDefault="00820FD8" w:rsidP="00864629">
            <w:pPr>
              <w:pStyle w:val="TAC"/>
              <w:rPr>
                <w:ins w:id="22169" w:author="BigCREditor-RAN4#104-bis" w:date="2022-10-21T18:23:00Z"/>
                <w:rFonts w:eastAsia="?? ??"/>
              </w:rPr>
            </w:pPr>
          </w:p>
        </w:tc>
        <w:tc>
          <w:tcPr>
            <w:tcW w:w="1258" w:type="pct"/>
            <w:shd w:val="clear" w:color="auto" w:fill="auto"/>
            <w:tcPrChange w:id="22170" w:author="Huawei" w:date="2022-11-16T19:17:00Z">
              <w:tcPr>
                <w:tcW w:w="1258" w:type="pct"/>
                <w:shd w:val="clear" w:color="auto" w:fill="auto"/>
              </w:tcPr>
            </w:tcPrChange>
          </w:tcPr>
          <w:p w14:paraId="728EBC57" w14:textId="77777777" w:rsidR="00820FD8" w:rsidRPr="00020619" w:rsidRDefault="00820FD8" w:rsidP="00864629">
            <w:pPr>
              <w:pStyle w:val="TAC"/>
              <w:rPr>
                <w:ins w:id="22171" w:author="BigCREditor-RAN4#104-bis" w:date="2022-10-21T18:23:00Z"/>
                <w:noProof/>
              </w:rPr>
            </w:pPr>
            <w:ins w:id="22172" w:author="BigCREditor-RAN4#104-bis" w:date="2022-10-21T18:23:00Z">
              <w:r w:rsidRPr="00020619">
                <w:rPr>
                  <w:rFonts w:eastAsia="?? ??"/>
                </w:rPr>
                <w:t>REG bundle size</w:t>
              </w:r>
            </w:ins>
          </w:p>
        </w:tc>
        <w:tc>
          <w:tcPr>
            <w:tcW w:w="934" w:type="pct"/>
            <w:tcPrChange w:id="22173" w:author="Huawei" w:date="2022-11-16T19:17:00Z">
              <w:tcPr>
                <w:tcW w:w="935" w:type="pct"/>
              </w:tcPr>
            </w:tcPrChange>
          </w:tcPr>
          <w:p w14:paraId="68DC4878" w14:textId="77777777" w:rsidR="00820FD8" w:rsidRPr="00020619" w:rsidRDefault="00820FD8" w:rsidP="00864629">
            <w:pPr>
              <w:pStyle w:val="TAC"/>
              <w:rPr>
                <w:ins w:id="22174" w:author="BigCREditor-RAN4#104-bis" w:date="2022-10-21T18:23:00Z"/>
                <w:rFonts w:eastAsia="?? ??"/>
              </w:rPr>
            </w:pPr>
          </w:p>
        </w:tc>
      </w:tr>
      <w:tr w:rsidR="00820FD8" w:rsidRPr="00020619" w14:paraId="4B2C9C3A" w14:textId="77777777" w:rsidTr="00864629">
        <w:trPr>
          <w:trHeight w:val="187"/>
          <w:jc w:val="center"/>
          <w:ins w:id="22175" w:author="BigCREditor-RAN4#104-bis" w:date="2022-10-21T18:23:00Z"/>
          <w:trPrChange w:id="22176" w:author="Huawei" w:date="2022-11-16T19:17:00Z">
            <w:trPr>
              <w:trHeight w:val="187"/>
              <w:jc w:val="center"/>
            </w:trPr>
          </w:trPrChange>
        </w:trPr>
        <w:tc>
          <w:tcPr>
            <w:tcW w:w="1328" w:type="pct"/>
            <w:gridSpan w:val="2"/>
            <w:tcBorders>
              <w:top w:val="nil"/>
            </w:tcBorders>
            <w:shd w:val="clear" w:color="auto" w:fill="auto"/>
            <w:tcPrChange w:id="22177" w:author="Huawei" w:date="2022-11-16T19:17:00Z">
              <w:tcPr>
                <w:tcW w:w="1328" w:type="pct"/>
                <w:gridSpan w:val="2"/>
                <w:tcBorders>
                  <w:top w:val="nil"/>
                </w:tcBorders>
                <w:shd w:val="clear" w:color="auto" w:fill="auto"/>
              </w:tcPr>
            </w:tcPrChange>
          </w:tcPr>
          <w:p w14:paraId="39ABFEBC" w14:textId="77777777" w:rsidR="00820FD8" w:rsidRPr="00020619" w:rsidRDefault="00820FD8" w:rsidP="00864629">
            <w:pPr>
              <w:pStyle w:val="TAL"/>
              <w:rPr>
                <w:ins w:id="22178" w:author="BigCREditor-RAN4#104-bis" w:date="2022-10-21T18:23:00Z"/>
                <w:noProof/>
              </w:rPr>
            </w:pPr>
          </w:p>
        </w:tc>
        <w:tc>
          <w:tcPr>
            <w:tcW w:w="957" w:type="pct"/>
            <w:gridSpan w:val="2"/>
            <w:shd w:val="clear" w:color="auto" w:fill="auto"/>
            <w:tcPrChange w:id="22179" w:author="Huawei" w:date="2022-11-16T19:17:00Z">
              <w:tcPr>
                <w:tcW w:w="957" w:type="pct"/>
                <w:gridSpan w:val="2"/>
                <w:shd w:val="clear" w:color="auto" w:fill="auto"/>
              </w:tcPr>
            </w:tcPrChange>
          </w:tcPr>
          <w:p w14:paraId="16584672" w14:textId="77777777" w:rsidR="00820FD8" w:rsidRPr="00020619" w:rsidRDefault="00820FD8" w:rsidP="00864629">
            <w:pPr>
              <w:pStyle w:val="TAL"/>
              <w:rPr>
                <w:ins w:id="22180" w:author="BigCREditor-RAN4#104-bis" w:date="2022-10-21T18:23:00Z"/>
                <w:rFonts w:eastAsia="?? ??"/>
              </w:rPr>
            </w:pPr>
            <w:ins w:id="22181" w:author="BigCREditor-RAN4#104-bis" w:date="2022-10-21T18:23:00Z">
              <w:r w:rsidRPr="00020619">
                <w:rPr>
                  <w:rFonts w:eastAsia="?? ??"/>
                </w:rPr>
                <w:t>REG bundle size</w:t>
              </w:r>
            </w:ins>
          </w:p>
        </w:tc>
        <w:tc>
          <w:tcPr>
            <w:tcW w:w="522" w:type="pct"/>
            <w:shd w:val="clear" w:color="auto" w:fill="auto"/>
            <w:tcPrChange w:id="22182" w:author="Huawei" w:date="2022-11-16T19:17:00Z">
              <w:tcPr>
                <w:tcW w:w="522" w:type="pct"/>
                <w:shd w:val="clear" w:color="auto" w:fill="auto"/>
              </w:tcPr>
            </w:tcPrChange>
          </w:tcPr>
          <w:p w14:paraId="53933637" w14:textId="77777777" w:rsidR="00820FD8" w:rsidRPr="00020619" w:rsidRDefault="00820FD8" w:rsidP="00864629">
            <w:pPr>
              <w:pStyle w:val="TAC"/>
              <w:rPr>
                <w:ins w:id="22183" w:author="BigCREditor-RAN4#104-bis" w:date="2022-10-21T18:23:00Z"/>
                <w:rFonts w:eastAsia="?? ??"/>
              </w:rPr>
            </w:pPr>
          </w:p>
        </w:tc>
        <w:tc>
          <w:tcPr>
            <w:tcW w:w="1258" w:type="pct"/>
            <w:shd w:val="clear" w:color="auto" w:fill="auto"/>
            <w:tcPrChange w:id="22184" w:author="Huawei" w:date="2022-11-16T19:17:00Z">
              <w:tcPr>
                <w:tcW w:w="1258" w:type="pct"/>
                <w:shd w:val="clear" w:color="auto" w:fill="auto"/>
              </w:tcPr>
            </w:tcPrChange>
          </w:tcPr>
          <w:p w14:paraId="5193BBAA" w14:textId="77777777" w:rsidR="00820FD8" w:rsidRPr="00020619" w:rsidRDefault="00820FD8" w:rsidP="00864629">
            <w:pPr>
              <w:pStyle w:val="TAC"/>
              <w:rPr>
                <w:ins w:id="22185" w:author="BigCREditor-RAN4#104-bis" w:date="2022-10-21T18:23:00Z"/>
                <w:noProof/>
              </w:rPr>
            </w:pPr>
            <w:ins w:id="22186" w:author="BigCREditor-RAN4#104-bis" w:date="2022-10-21T18:23:00Z">
              <w:r w:rsidRPr="00020619">
                <w:rPr>
                  <w:noProof/>
                </w:rPr>
                <w:t>6</w:t>
              </w:r>
            </w:ins>
          </w:p>
        </w:tc>
        <w:tc>
          <w:tcPr>
            <w:tcW w:w="934" w:type="pct"/>
            <w:tcPrChange w:id="22187" w:author="Huawei" w:date="2022-11-16T19:17:00Z">
              <w:tcPr>
                <w:tcW w:w="935" w:type="pct"/>
              </w:tcPr>
            </w:tcPrChange>
          </w:tcPr>
          <w:p w14:paraId="2B9340E0" w14:textId="77777777" w:rsidR="00820FD8" w:rsidRPr="00020619" w:rsidRDefault="00820FD8" w:rsidP="00864629">
            <w:pPr>
              <w:pStyle w:val="TAC"/>
              <w:rPr>
                <w:ins w:id="22188" w:author="BigCREditor-RAN4#104-bis" w:date="2022-10-21T18:23:00Z"/>
                <w:noProof/>
              </w:rPr>
            </w:pPr>
          </w:p>
        </w:tc>
      </w:tr>
      <w:tr w:rsidR="00820FD8" w:rsidRPr="00020619" w14:paraId="09F0A406" w14:textId="77777777" w:rsidTr="00864629">
        <w:trPr>
          <w:trHeight w:val="187"/>
          <w:jc w:val="center"/>
          <w:ins w:id="22189" w:author="BigCREditor-RAN4#104-bis" w:date="2022-10-21T18:23:00Z"/>
          <w:trPrChange w:id="22190" w:author="Huawei" w:date="2022-11-16T19:17:00Z">
            <w:trPr>
              <w:trHeight w:val="187"/>
              <w:jc w:val="center"/>
            </w:trPr>
          </w:trPrChange>
        </w:trPr>
        <w:tc>
          <w:tcPr>
            <w:tcW w:w="2286" w:type="pct"/>
            <w:gridSpan w:val="4"/>
            <w:shd w:val="clear" w:color="auto" w:fill="auto"/>
            <w:tcPrChange w:id="22191" w:author="Huawei" w:date="2022-11-16T19:17:00Z">
              <w:tcPr>
                <w:tcW w:w="2285" w:type="pct"/>
                <w:gridSpan w:val="4"/>
                <w:shd w:val="clear" w:color="auto" w:fill="auto"/>
              </w:tcPr>
            </w:tcPrChange>
          </w:tcPr>
          <w:p w14:paraId="09724885" w14:textId="77777777" w:rsidR="00820FD8" w:rsidRPr="00020619" w:rsidRDefault="00820FD8" w:rsidP="00864629">
            <w:pPr>
              <w:pStyle w:val="TAL"/>
              <w:rPr>
                <w:ins w:id="22192" w:author="BigCREditor-RAN4#104-bis" w:date="2022-10-21T18:23:00Z"/>
                <w:noProof/>
              </w:rPr>
            </w:pPr>
            <w:ins w:id="22193" w:author="BigCREditor-RAN4#104-bis" w:date="2022-10-21T18:23:00Z">
              <w:r w:rsidRPr="00020619">
                <w:rPr>
                  <w:noProof/>
                </w:rPr>
                <w:t>DRX</w:t>
              </w:r>
            </w:ins>
          </w:p>
        </w:tc>
        <w:tc>
          <w:tcPr>
            <w:tcW w:w="522" w:type="pct"/>
            <w:shd w:val="clear" w:color="auto" w:fill="auto"/>
            <w:tcPrChange w:id="22194" w:author="Huawei" w:date="2022-11-16T19:17:00Z">
              <w:tcPr>
                <w:tcW w:w="522" w:type="pct"/>
                <w:shd w:val="clear" w:color="auto" w:fill="auto"/>
              </w:tcPr>
            </w:tcPrChange>
          </w:tcPr>
          <w:p w14:paraId="0054DBEE" w14:textId="77777777" w:rsidR="00820FD8" w:rsidRPr="00020619" w:rsidRDefault="00820FD8" w:rsidP="00864629">
            <w:pPr>
              <w:pStyle w:val="TAC"/>
              <w:rPr>
                <w:ins w:id="22195" w:author="BigCREditor-RAN4#104-bis" w:date="2022-10-21T18:23:00Z"/>
                <w:noProof/>
              </w:rPr>
            </w:pPr>
          </w:p>
        </w:tc>
        <w:tc>
          <w:tcPr>
            <w:tcW w:w="1258" w:type="pct"/>
            <w:shd w:val="clear" w:color="auto" w:fill="auto"/>
            <w:tcPrChange w:id="22196" w:author="Huawei" w:date="2022-11-16T19:17:00Z">
              <w:tcPr>
                <w:tcW w:w="1258" w:type="pct"/>
                <w:shd w:val="clear" w:color="auto" w:fill="auto"/>
              </w:tcPr>
            </w:tcPrChange>
          </w:tcPr>
          <w:p w14:paraId="5285E31F" w14:textId="77777777" w:rsidR="00820FD8" w:rsidRPr="00020619" w:rsidRDefault="00820FD8" w:rsidP="00864629">
            <w:pPr>
              <w:pStyle w:val="TAC"/>
              <w:rPr>
                <w:ins w:id="22197" w:author="BigCREditor-RAN4#104-bis" w:date="2022-10-21T18:23:00Z"/>
                <w:iCs/>
              </w:rPr>
            </w:pPr>
            <w:ins w:id="22198" w:author="BigCREditor-RAN4#104-bis" w:date="2022-10-21T18:23:00Z">
              <w:r w:rsidRPr="00020619">
                <w:rPr>
                  <w:iCs/>
                </w:rPr>
                <w:t>DRX.7</w:t>
              </w:r>
            </w:ins>
          </w:p>
        </w:tc>
        <w:tc>
          <w:tcPr>
            <w:tcW w:w="934" w:type="pct"/>
            <w:tcPrChange w:id="22199" w:author="Huawei" w:date="2022-11-16T19:17:00Z">
              <w:tcPr>
                <w:tcW w:w="935" w:type="pct"/>
              </w:tcPr>
            </w:tcPrChange>
          </w:tcPr>
          <w:p w14:paraId="7566F5CD" w14:textId="77777777" w:rsidR="00820FD8" w:rsidRPr="00020619" w:rsidRDefault="00820FD8" w:rsidP="00864629">
            <w:pPr>
              <w:pStyle w:val="TAC"/>
              <w:rPr>
                <w:ins w:id="22200" w:author="BigCREditor-RAN4#104-bis" w:date="2022-10-21T18:23:00Z"/>
                <w:i/>
                <w:iCs/>
              </w:rPr>
            </w:pPr>
            <w:ins w:id="22201" w:author="BigCREditor-RAN4#104-bis" w:date="2022-10-21T18:23:00Z">
              <w:r w:rsidRPr="00020619">
                <w:rPr>
                  <w:iCs/>
                </w:rPr>
                <w:t>A.3.3.7</w:t>
              </w:r>
            </w:ins>
          </w:p>
        </w:tc>
      </w:tr>
      <w:tr w:rsidR="00820FD8" w:rsidRPr="00020619" w14:paraId="2885E0B9" w14:textId="77777777" w:rsidTr="00864629">
        <w:trPr>
          <w:trHeight w:val="187"/>
          <w:jc w:val="center"/>
          <w:ins w:id="22202" w:author="BigCREditor-RAN4#104-bis" w:date="2022-10-21T18:23:00Z"/>
          <w:trPrChange w:id="22203" w:author="Huawei" w:date="2022-11-16T19:17:00Z">
            <w:trPr>
              <w:trHeight w:val="187"/>
              <w:jc w:val="center"/>
            </w:trPr>
          </w:trPrChange>
        </w:trPr>
        <w:tc>
          <w:tcPr>
            <w:tcW w:w="2286" w:type="pct"/>
            <w:gridSpan w:val="4"/>
            <w:shd w:val="clear" w:color="auto" w:fill="auto"/>
            <w:tcPrChange w:id="22204" w:author="Huawei" w:date="2022-11-16T19:17:00Z">
              <w:tcPr>
                <w:tcW w:w="2285" w:type="pct"/>
                <w:gridSpan w:val="4"/>
                <w:shd w:val="clear" w:color="auto" w:fill="auto"/>
              </w:tcPr>
            </w:tcPrChange>
          </w:tcPr>
          <w:p w14:paraId="6FD1390B" w14:textId="77777777" w:rsidR="00820FD8" w:rsidRPr="00020619" w:rsidRDefault="00820FD8" w:rsidP="00864629">
            <w:pPr>
              <w:pStyle w:val="TAL"/>
              <w:rPr>
                <w:ins w:id="22205" w:author="BigCREditor-RAN4#104-bis" w:date="2022-10-21T18:23:00Z"/>
                <w:noProof/>
              </w:rPr>
            </w:pPr>
            <w:ins w:id="22206" w:author="BigCREditor-RAN4#104-bis" w:date="2022-10-21T18:23:00Z">
              <w:r w:rsidRPr="00020619">
                <w:rPr>
                  <w:noProof/>
                </w:rPr>
                <w:t xml:space="preserve">Gap pattern ID </w:t>
              </w:r>
            </w:ins>
          </w:p>
        </w:tc>
        <w:tc>
          <w:tcPr>
            <w:tcW w:w="522" w:type="pct"/>
            <w:shd w:val="clear" w:color="auto" w:fill="auto"/>
            <w:tcPrChange w:id="22207" w:author="Huawei" w:date="2022-11-16T19:17:00Z">
              <w:tcPr>
                <w:tcW w:w="522" w:type="pct"/>
                <w:shd w:val="clear" w:color="auto" w:fill="auto"/>
              </w:tcPr>
            </w:tcPrChange>
          </w:tcPr>
          <w:p w14:paraId="4886440C" w14:textId="77777777" w:rsidR="00820FD8" w:rsidRPr="00020619" w:rsidRDefault="00820FD8" w:rsidP="00864629">
            <w:pPr>
              <w:pStyle w:val="TAC"/>
              <w:rPr>
                <w:ins w:id="22208" w:author="BigCREditor-RAN4#104-bis" w:date="2022-10-21T18:23:00Z"/>
                <w:noProof/>
              </w:rPr>
            </w:pPr>
          </w:p>
        </w:tc>
        <w:tc>
          <w:tcPr>
            <w:tcW w:w="1258" w:type="pct"/>
            <w:shd w:val="clear" w:color="auto" w:fill="auto"/>
            <w:tcPrChange w:id="22209" w:author="Huawei" w:date="2022-11-16T19:17:00Z">
              <w:tcPr>
                <w:tcW w:w="1258" w:type="pct"/>
                <w:shd w:val="clear" w:color="auto" w:fill="auto"/>
              </w:tcPr>
            </w:tcPrChange>
          </w:tcPr>
          <w:p w14:paraId="61ED4D4F" w14:textId="77777777" w:rsidR="00820FD8" w:rsidRPr="00020619" w:rsidRDefault="00820FD8" w:rsidP="00864629">
            <w:pPr>
              <w:pStyle w:val="TAC"/>
              <w:rPr>
                <w:ins w:id="22210" w:author="BigCREditor-RAN4#104-bis" w:date="2022-10-21T18:23:00Z"/>
                <w:iCs/>
              </w:rPr>
            </w:pPr>
            <w:ins w:id="22211" w:author="BigCREditor-RAN4#104-bis" w:date="2022-10-21T18:23:00Z">
              <w:r w:rsidRPr="00020619">
                <w:rPr>
                  <w:iCs/>
                </w:rPr>
                <w:t>N.A.</w:t>
              </w:r>
            </w:ins>
          </w:p>
        </w:tc>
        <w:tc>
          <w:tcPr>
            <w:tcW w:w="934" w:type="pct"/>
            <w:tcPrChange w:id="22212" w:author="Huawei" w:date="2022-11-16T19:17:00Z">
              <w:tcPr>
                <w:tcW w:w="935" w:type="pct"/>
              </w:tcPr>
            </w:tcPrChange>
          </w:tcPr>
          <w:p w14:paraId="67BBBE71" w14:textId="77777777" w:rsidR="00820FD8" w:rsidRPr="00020619" w:rsidRDefault="00820FD8" w:rsidP="00864629">
            <w:pPr>
              <w:pStyle w:val="TAC"/>
              <w:rPr>
                <w:ins w:id="22213" w:author="BigCREditor-RAN4#104-bis" w:date="2022-10-21T18:23:00Z"/>
                <w:iCs/>
              </w:rPr>
            </w:pPr>
          </w:p>
        </w:tc>
      </w:tr>
      <w:tr w:rsidR="00820FD8" w:rsidRPr="00020619" w14:paraId="773621E3" w14:textId="77777777" w:rsidTr="00864629">
        <w:trPr>
          <w:trHeight w:val="187"/>
          <w:jc w:val="center"/>
          <w:ins w:id="22214" w:author="BigCREditor-RAN4#104-bis" w:date="2022-10-21T18:23:00Z"/>
          <w:trPrChange w:id="22215" w:author="Huawei" w:date="2022-11-16T19:17:00Z">
            <w:trPr>
              <w:trHeight w:val="187"/>
              <w:jc w:val="center"/>
            </w:trPr>
          </w:trPrChange>
        </w:trPr>
        <w:tc>
          <w:tcPr>
            <w:tcW w:w="2286" w:type="pct"/>
            <w:gridSpan w:val="4"/>
            <w:shd w:val="clear" w:color="auto" w:fill="auto"/>
            <w:tcPrChange w:id="22216" w:author="Huawei" w:date="2022-11-16T19:17:00Z">
              <w:tcPr>
                <w:tcW w:w="2285" w:type="pct"/>
                <w:gridSpan w:val="4"/>
                <w:shd w:val="clear" w:color="auto" w:fill="auto"/>
              </w:tcPr>
            </w:tcPrChange>
          </w:tcPr>
          <w:p w14:paraId="330AF3B9" w14:textId="77777777" w:rsidR="00820FD8" w:rsidRPr="00020619" w:rsidRDefault="00820FD8" w:rsidP="00864629">
            <w:pPr>
              <w:pStyle w:val="TAL"/>
              <w:rPr>
                <w:ins w:id="22217" w:author="BigCREditor-RAN4#104-bis" w:date="2022-10-21T18:23:00Z"/>
              </w:rPr>
            </w:pPr>
            <w:proofErr w:type="spellStart"/>
            <w:ins w:id="22218" w:author="BigCREditor-RAN4#104-bis" w:date="2022-10-21T18:23:00Z">
              <w:r w:rsidRPr="00020619">
                <w:t>rlmInSyncOutOfSyncThreshold</w:t>
              </w:r>
              <w:proofErr w:type="spellEnd"/>
            </w:ins>
          </w:p>
        </w:tc>
        <w:tc>
          <w:tcPr>
            <w:tcW w:w="522" w:type="pct"/>
            <w:tcBorders>
              <w:bottom w:val="single" w:sz="4" w:space="0" w:color="auto"/>
            </w:tcBorders>
            <w:shd w:val="clear" w:color="auto" w:fill="auto"/>
            <w:tcPrChange w:id="22219" w:author="Huawei" w:date="2022-11-16T19:17:00Z">
              <w:tcPr>
                <w:tcW w:w="522" w:type="pct"/>
                <w:tcBorders>
                  <w:bottom w:val="single" w:sz="4" w:space="0" w:color="auto"/>
                </w:tcBorders>
                <w:shd w:val="clear" w:color="auto" w:fill="auto"/>
              </w:tcPr>
            </w:tcPrChange>
          </w:tcPr>
          <w:p w14:paraId="4634C3DE" w14:textId="77777777" w:rsidR="00820FD8" w:rsidRPr="00020619" w:rsidRDefault="00820FD8" w:rsidP="00864629">
            <w:pPr>
              <w:pStyle w:val="TAC"/>
              <w:rPr>
                <w:ins w:id="22220" w:author="BigCREditor-RAN4#104-bis" w:date="2022-10-21T18:23:00Z"/>
                <w:noProof/>
              </w:rPr>
            </w:pPr>
          </w:p>
        </w:tc>
        <w:tc>
          <w:tcPr>
            <w:tcW w:w="1258" w:type="pct"/>
            <w:shd w:val="clear" w:color="auto" w:fill="auto"/>
            <w:tcPrChange w:id="22221" w:author="Huawei" w:date="2022-11-16T19:17:00Z">
              <w:tcPr>
                <w:tcW w:w="1258" w:type="pct"/>
                <w:shd w:val="clear" w:color="auto" w:fill="auto"/>
              </w:tcPr>
            </w:tcPrChange>
          </w:tcPr>
          <w:p w14:paraId="714AF64F" w14:textId="77777777" w:rsidR="00820FD8" w:rsidRPr="00020619" w:rsidRDefault="00820FD8" w:rsidP="00864629">
            <w:pPr>
              <w:pStyle w:val="TAC"/>
              <w:rPr>
                <w:ins w:id="22222" w:author="BigCREditor-RAN4#104-bis" w:date="2022-10-21T18:23:00Z"/>
                <w:iCs/>
              </w:rPr>
            </w:pPr>
            <w:ins w:id="22223" w:author="BigCREditor-RAN4#104-bis" w:date="2022-10-21T18:23:00Z">
              <w:r w:rsidRPr="00020619">
                <w:rPr>
                  <w:iCs/>
                </w:rPr>
                <w:t>Absent</w:t>
              </w:r>
            </w:ins>
          </w:p>
        </w:tc>
        <w:tc>
          <w:tcPr>
            <w:tcW w:w="934" w:type="pct"/>
            <w:tcBorders>
              <w:bottom w:val="single" w:sz="4" w:space="0" w:color="auto"/>
            </w:tcBorders>
            <w:tcPrChange w:id="22224" w:author="Huawei" w:date="2022-11-16T19:17:00Z">
              <w:tcPr>
                <w:tcW w:w="935" w:type="pct"/>
                <w:tcBorders>
                  <w:bottom w:val="single" w:sz="4" w:space="0" w:color="auto"/>
                </w:tcBorders>
              </w:tcPr>
            </w:tcPrChange>
          </w:tcPr>
          <w:p w14:paraId="63D82CA8" w14:textId="77777777" w:rsidR="00820FD8" w:rsidRPr="00020619" w:rsidRDefault="00820FD8" w:rsidP="00864629">
            <w:pPr>
              <w:pStyle w:val="TAC"/>
              <w:rPr>
                <w:ins w:id="22225" w:author="BigCREditor-RAN4#104-bis" w:date="2022-10-21T18:23:00Z"/>
                <w:iCs/>
              </w:rPr>
            </w:pPr>
            <w:ins w:id="22226" w:author="BigCREditor-RAN4#104-bis" w:date="2022-10-21T18:23:00Z">
              <w:r w:rsidRPr="00020619">
                <w:rPr>
                  <w:iCs/>
                </w:rPr>
                <w:t>When the field is absent, the UE applies the value 0. (Table 8.1.1-1).</w:t>
              </w:r>
            </w:ins>
          </w:p>
        </w:tc>
      </w:tr>
      <w:tr w:rsidR="00820FD8" w:rsidRPr="00020619" w14:paraId="7324902B" w14:textId="77777777" w:rsidTr="00864629">
        <w:trPr>
          <w:trHeight w:val="187"/>
          <w:jc w:val="center"/>
          <w:ins w:id="22227" w:author="BigCREditor-RAN4#104-bis" w:date="2022-10-21T18:23:00Z"/>
          <w:trPrChange w:id="22228" w:author="Huawei" w:date="2022-11-16T19:17:00Z">
            <w:trPr>
              <w:trHeight w:val="187"/>
              <w:jc w:val="center"/>
            </w:trPr>
          </w:trPrChange>
        </w:trPr>
        <w:tc>
          <w:tcPr>
            <w:tcW w:w="1304" w:type="pct"/>
            <w:vMerge w:val="restart"/>
            <w:shd w:val="clear" w:color="auto" w:fill="auto"/>
            <w:tcPrChange w:id="22229" w:author="Huawei" w:date="2022-11-16T19:17:00Z">
              <w:tcPr>
                <w:tcW w:w="1303" w:type="pct"/>
                <w:vMerge w:val="restart"/>
                <w:shd w:val="clear" w:color="auto" w:fill="auto"/>
              </w:tcPr>
            </w:tcPrChange>
          </w:tcPr>
          <w:p w14:paraId="72BF0124" w14:textId="77777777" w:rsidR="00820FD8" w:rsidRPr="00020619" w:rsidRDefault="00820FD8" w:rsidP="00864629">
            <w:pPr>
              <w:pStyle w:val="TAL"/>
              <w:rPr>
                <w:ins w:id="22230" w:author="BigCREditor-RAN4#104-bis" w:date="2022-10-21T18:23:00Z"/>
                <w:noProof/>
              </w:rPr>
            </w:pPr>
            <w:proofErr w:type="spellStart"/>
            <w:ins w:id="22231" w:author="BigCREditor-RAN4#104-bis" w:date="2022-10-21T18:23:00Z">
              <w:r w:rsidRPr="00020619">
                <w:t>rsrp-ThresholdSSB</w:t>
              </w:r>
              <w:proofErr w:type="spellEnd"/>
            </w:ins>
          </w:p>
        </w:tc>
        <w:tc>
          <w:tcPr>
            <w:tcW w:w="982" w:type="pct"/>
            <w:gridSpan w:val="3"/>
            <w:shd w:val="clear" w:color="auto" w:fill="auto"/>
            <w:tcPrChange w:id="22232" w:author="Huawei" w:date="2022-11-16T19:17:00Z">
              <w:tcPr>
                <w:tcW w:w="982" w:type="pct"/>
                <w:gridSpan w:val="3"/>
                <w:shd w:val="clear" w:color="auto" w:fill="auto"/>
              </w:tcPr>
            </w:tcPrChange>
          </w:tcPr>
          <w:p w14:paraId="249BAFB3" w14:textId="77777777" w:rsidR="00820FD8" w:rsidRPr="00020619" w:rsidRDefault="00820FD8" w:rsidP="00864629">
            <w:pPr>
              <w:pStyle w:val="TAL"/>
              <w:rPr>
                <w:ins w:id="22233" w:author="BigCREditor-RAN4#104-bis" w:date="2022-10-21T18:23:00Z"/>
                <w:noProof/>
              </w:rPr>
            </w:pPr>
            <w:ins w:id="22234" w:author="BigCREditor-RAN4#104-bis" w:date="2022-10-21T18:23:00Z">
              <w:r w:rsidRPr="00020619">
                <w:rPr>
                  <w:noProof/>
                  <w:lang w:eastAsia="zh-CN"/>
                </w:rPr>
                <w:t>Config 1, 2</w:t>
              </w:r>
            </w:ins>
          </w:p>
        </w:tc>
        <w:tc>
          <w:tcPr>
            <w:tcW w:w="522" w:type="pct"/>
            <w:vMerge w:val="restart"/>
            <w:shd w:val="clear" w:color="auto" w:fill="auto"/>
            <w:tcPrChange w:id="22235" w:author="Huawei" w:date="2022-11-16T19:17:00Z">
              <w:tcPr>
                <w:tcW w:w="522" w:type="pct"/>
                <w:vMerge w:val="restart"/>
                <w:shd w:val="clear" w:color="auto" w:fill="auto"/>
              </w:tcPr>
            </w:tcPrChange>
          </w:tcPr>
          <w:p w14:paraId="03B035FB" w14:textId="77777777" w:rsidR="00820FD8" w:rsidRPr="00020619" w:rsidRDefault="00820FD8" w:rsidP="00864629">
            <w:pPr>
              <w:pStyle w:val="TAC"/>
              <w:rPr>
                <w:ins w:id="22236" w:author="BigCREditor-RAN4#104-bis" w:date="2022-10-21T18:23:00Z"/>
                <w:noProof/>
              </w:rPr>
            </w:pPr>
            <w:ins w:id="22237" w:author="BigCREditor-RAN4#104-bis" w:date="2022-10-21T18:23:00Z">
              <w:r w:rsidRPr="00020619">
                <w:rPr>
                  <w:noProof/>
                </w:rPr>
                <w:t>dBm/SCS kHz</w:t>
              </w:r>
            </w:ins>
          </w:p>
        </w:tc>
        <w:tc>
          <w:tcPr>
            <w:tcW w:w="1258" w:type="pct"/>
            <w:shd w:val="clear" w:color="auto" w:fill="auto"/>
            <w:tcPrChange w:id="22238" w:author="Huawei" w:date="2022-11-16T19:17:00Z">
              <w:tcPr>
                <w:tcW w:w="1258" w:type="pct"/>
                <w:shd w:val="clear" w:color="auto" w:fill="auto"/>
              </w:tcPr>
            </w:tcPrChange>
          </w:tcPr>
          <w:p w14:paraId="1A138A65" w14:textId="77777777" w:rsidR="00820FD8" w:rsidRPr="00020619" w:rsidRDefault="00820FD8" w:rsidP="00864629">
            <w:pPr>
              <w:pStyle w:val="TAC"/>
              <w:rPr>
                <w:ins w:id="22239" w:author="BigCREditor-RAN4#104-bis" w:date="2022-10-21T18:23:00Z"/>
                <w:noProof/>
              </w:rPr>
            </w:pPr>
            <w:ins w:id="22240" w:author="BigCREditor-RAN4#104-bis" w:date="2022-10-21T18:23:00Z">
              <w:r w:rsidRPr="00020619">
                <w:rPr>
                  <w:iCs/>
                </w:rPr>
                <w:t>-98</w:t>
              </w:r>
            </w:ins>
          </w:p>
        </w:tc>
        <w:tc>
          <w:tcPr>
            <w:tcW w:w="934" w:type="pct"/>
            <w:tcBorders>
              <w:bottom w:val="nil"/>
            </w:tcBorders>
            <w:shd w:val="clear" w:color="auto" w:fill="auto"/>
            <w:tcPrChange w:id="22241" w:author="Huawei" w:date="2022-11-16T19:17:00Z">
              <w:tcPr>
                <w:tcW w:w="935" w:type="pct"/>
                <w:tcBorders>
                  <w:bottom w:val="nil"/>
                </w:tcBorders>
                <w:shd w:val="clear" w:color="auto" w:fill="auto"/>
              </w:tcPr>
            </w:tcPrChange>
          </w:tcPr>
          <w:p w14:paraId="7AB0FE9C" w14:textId="77777777" w:rsidR="00820FD8" w:rsidRPr="00020619" w:rsidRDefault="00820FD8" w:rsidP="00864629">
            <w:pPr>
              <w:pStyle w:val="TAC"/>
              <w:rPr>
                <w:ins w:id="22242" w:author="BigCREditor-RAN4#104-bis" w:date="2022-10-21T18:23:00Z"/>
                <w:iCs/>
              </w:rPr>
            </w:pPr>
            <w:ins w:id="22243" w:author="BigCREditor-RAN4#104-bis" w:date="2022-10-21T18:23:00Z">
              <w:r w:rsidRPr="00020619">
                <w:rPr>
                  <w:noProof/>
                </w:rPr>
                <w:t>Threshold used for Q</w:t>
              </w:r>
              <w:r w:rsidRPr="00020619">
                <w:rPr>
                  <w:noProof/>
                  <w:vertAlign w:val="subscript"/>
                </w:rPr>
                <w:t>in_LR_SSB</w:t>
              </w:r>
            </w:ins>
          </w:p>
        </w:tc>
      </w:tr>
      <w:tr w:rsidR="00820FD8" w:rsidRPr="00020619" w14:paraId="3D6EBCB1" w14:textId="77777777" w:rsidTr="00864629">
        <w:trPr>
          <w:trHeight w:val="187"/>
          <w:jc w:val="center"/>
          <w:ins w:id="22244" w:author="BigCREditor-RAN4#104-bis" w:date="2022-10-21T18:23:00Z"/>
          <w:trPrChange w:id="22245" w:author="Huawei" w:date="2022-11-16T19:17:00Z">
            <w:trPr>
              <w:trHeight w:val="187"/>
              <w:jc w:val="center"/>
            </w:trPr>
          </w:trPrChange>
        </w:trPr>
        <w:tc>
          <w:tcPr>
            <w:tcW w:w="1304" w:type="pct"/>
            <w:vMerge/>
            <w:tcPrChange w:id="22246" w:author="Huawei" w:date="2022-11-16T19:17:00Z">
              <w:tcPr>
                <w:tcW w:w="1303" w:type="pct"/>
                <w:vMerge/>
              </w:tcPr>
            </w:tcPrChange>
          </w:tcPr>
          <w:p w14:paraId="5CBBB83B" w14:textId="77777777" w:rsidR="00820FD8" w:rsidRPr="00020619" w:rsidRDefault="00820FD8" w:rsidP="00864629">
            <w:pPr>
              <w:pStyle w:val="TAL"/>
              <w:rPr>
                <w:ins w:id="22247" w:author="BigCREditor-RAN4#104-bis" w:date="2022-10-21T18:23:00Z"/>
              </w:rPr>
            </w:pPr>
          </w:p>
        </w:tc>
        <w:tc>
          <w:tcPr>
            <w:tcW w:w="982" w:type="pct"/>
            <w:gridSpan w:val="3"/>
            <w:shd w:val="clear" w:color="auto" w:fill="auto"/>
            <w:tcPrChange w:id="22248" w:author="Huawei" w:date="2022-11-16T19:17:00Z">
              <w:tcPr>
                <w:tcW w:w="982" w:type="pct"/>
                <w:gridSpan w:val="3"/>
                <w:shd w:val="clear" w:color="auto" w:fill="auto"/>
              </w:tcPr>
            </w:tcPrChange>
          </w:tcPr>
          <w:p w14:paraId="28979DF4" w14:textId="77777777" w:rsidR="00820FD8" w:rsidRPr="00020619" w:rsidRDefault="00820FD8" w:rsidP="00864629">
            <w:pPr>
              <w:pStyle w:val="TAL"/>
              <w:rPr>
                <w:ins w:id="22249" w:author="BigCREditor-RAN4#104-bis" w:date="2022-10-21T18:23:00Z"/>
                <w:noProof/>
              </w:rPr>
            </w:pPr>
            <w:ins w:id="22250" w:author="BigCREditor-RAN4#104-bis" w:date="2022-10-21T18:23:00Z">
              <w:r w:rsidRPr="00020619">
                <w:rPr>
                  <w:noProof/>
                  <w:lang w:eastAsia="zh-CN"/>
                </w:rPr>
                <w:t>Config 3</w:t>
              </w:r>
            </w:ins>
          </w:p>
        </w:tc>
        <w:tc>
          <w:tcPr>
            <w:tcW w:w="522" w:type="pct"/>
            <w:vMerge/>
            <w:tcPrChange w:id="22251" w:author="Huawei" w:date="2022-11-16T19:17:00Z">
              <w:tcPr>
                <w:tcW w:w="522" w:type="pct"/>
                <w:vMerge/>
              </w:tcPr>
            </w:tcPrChange>
          </w:tcPr>
          <w:p w14:paraId="5B937068" w14:textId="77777777" w:rsidR="00820FD8" w:rsidRPr="00020619" w:rsidRDefault="00820FD8" w:rsidP="00864629">
            <w:pPr>
              <w:pStyle w:val="TAC"/>
              <w:rPr>
                <w:ins w:id="22252" w:author="BigCREditor-RAN4#104-bis" w:date="2022-10-21T18:23:00Z"/>
                <w:noProof/>
              </w:rPr>
            </w:pPr>
          </w:p>
        </w:tc>
        <w:tc>
          <w:tcPr>
            <w:tcW w:w="1258" w:type="pct"/>
            <w:shd w:val="clear" w:color="auto" w:fill="auto"/>
            <w:tcPrChange w:id="22253" w:author="Huawei" w:date="2022-11-16T19:17:00Z">
              <w:tcPr>
                <w:tcW w:w="1258" w:type="pct"/>
                <w:shd w:val="clear" w:color="auto" w:fill="auto"/>
              </w:tcPr>
            </w:tcPrChange>
          </w:tcPr>
          <w:p w14:paraId="424C2CA8" w14:textId="77777777" w:rsidR="00820FD8" w:rsidRPr="00020619" w:rsidRDefault="00820FD8" w:rsidP="00864629">
            <w:pPr>
              <w:pStyle w:val="TAC"/>
              <w:rPr>
                <w:ins w:id="22254" w:author="BigCREditor-RAN4#104-bis" w:date="2022-10-21T18:23:00Z"/>
                <w:iCs/>
              </w:rPr>
            </w:pPr>
            <w:ins w:id="22255" w:author="BigCREditor-RAN4#104-bis" w:date="2022-10-21T18:23:00Z">
              <w:r w:rsidRPr="00020619">
                <w:rPr>
                  <w:iCs/>
                  <w:lang w:eastAsia="zh-CN"/>
                </w:rPr>
                <w:t>-95</w:t>
              </w:r>
            </w:ins>
          </w:p>
        </w:tc>
        <w:tc>
          <w:tcPr>
            <w:tcW w:w="934" w:type="pct"/>
            <w:tcBorders>
              <w:top w:val="nil"/>
            </w:tcBorders>
            <w:shd w:val="clear" w:color="auto" w:fill="auto"/>
            <w:tcPrChange w:id="22256" w:author="Huawei" w:date="2022-11-16T19:17:00Z">
              <w:tcPr>
                <w:tcW w:w="935" w:type="pct"/>
                <w:tcBorders>
                  <w:top w:val="nil"/>
                </w:tcBorders>
                <w:shd w:val="clear" w:color="auto" w:fill="auto"/>
              </w:tcPr>
            </w:tcPrChange>
          </w:tcPr>
          <w:p w14:paraId="7F5A11ED" w14:textId="77777777" w:rsidR="00820FD8" w:rsidRPr="00020619" w:rsidRDefault="00820FD8" w:rsidP="00864629">
            <w:pPr>
              <w:pStyle w:val="TAC"/>
              <w:rPr>
                <w:ins w:id="22257" w:author="BigCREditor-RAN4#104-bis" w:date="2022-10-21T18:23:00Z"/>
                <w:noProof/>
              </w:rPr>
            </w:pPr>
          </w:p>
        </w:tc>
      </w:tr>
      <w:tr w:rsidR="00820FD8" w:rsidRPr="00020619" w14:paraId="716A4325" w14:textId="77777777" w:rsidTr="00864629">
        <w:trPr>
          <w:trHeight w:val="187"/>
          <w:jc w:val="center"/>
          <w:ins w:id="22258" w:author="BigCREditor-RAN4#104-bis" w:date="2022-10-21T18:23:00Z"/>
          <w:trPrChange w:id="22259" w:author="Huawei" w:date="2022-11-16T19:17:00Z">
            <w:trPr>
              <w:trHeight w:val="187"/>
              <w:jc w:val="center"/>
            </w:trPr>
          </w:trPrChange>
        </w:trPr>
        <w:tc>
          <w:tcPr>
            <w:tcW w:w="1304" w:type="pct"/>
            <w:vMerge/>
            <w:tcPrChange w:id="22260" w:author="Huawei" w:date="2022-11-16T19:17:00Z">
              <w:tcPr>
                <w:tcW w:w="1303" w:type="pct"/>
                <w:vMerge/>
              </w:tcPr>
            </w:tcPrChange>
          </w:tcPr>
          <w:p w14:paraId="5C49950F" w14:textId="77777777" w:rsidR="00820FD8" w:rsidRPr="00020619" w:rsidRDefault="00820FD8" w:rsidP="00864629">
            <w:pPr>
              <w:pStyle w:val="TAL"/>
              <w:rPr>
                <w:ins w:id="22261" w:author="BigCREditor-RAN4#104-bis" w:date="2022-10-21T18:23:00Z"/>
              </w:rPr>
            </w:pPr>
          </w:p>
        </w:tc>
        <w:tc>
          <w:tcPr>
            <w:tcW w:w="982" w:type="pct"/>
            <w:gridSpan w:val="3"/>
            <w:shd w:val="clear" w:color="auto" w:fill="auto"/>
            <w:tcPrChange w:id="22262" w:author="Huawei" w:date="2022-11-16T19:17:00Z">
              <w:tcPr>
                <w:tcW w:w="982" w:type="pct"/>
                <w:gridSpan w:val="3"/>
                <w:shd w:val="clear" w:color="auto" w:fill="auto"/>
              </w:tcPr>
            </w:tcPrChange>
          </w:tcPr>
          <w:p w14:paraId="0DE85A96" w14:textId="77777777" w:rsidR="00820FD8" w:rsidRPr="00020619" w:rsidRDefault="00820FD8" w:rsidP="00864629">
            <w:pPr>
              <w:pStyle w:val="TAL"/>
              <w:rPr>
                <w:ins w:id="22263" w:author="BigCREditor-RAN4#104-bis" w:date="2022-10-21T18:23:00Z"/>
                <w:noProof/>
                <w:lang w:eastAsia="zh-CN"/>
              </w:rPr>
            </w:pPr>
            <w:ins w:id="22264" w:author="BigCREditor-RAN4#104-bis" w:date="2022-10-21T18:23:00Z">
              <w:r w:rsidRPr="00020619">
                <w:rPr>
                  <w:noProof/>
                </w:rPr>
                <w:t>Config 4</w:t>
              </w:r>
            </w:ins>
          </w:p>
        </w:tc>
        <w:tc>
          <w:tcPr>
            <w:tcW w:w="522" w:type="pct"/>
            <w:vMerge/>
            <w:tcPrChange w:id="22265" w:author="Huawei" w:date="2022-11-16T19:17:00Z">
              <w:tcPr>
                <w:tcW w:w="522" w:type="pct"/>
                <w:vMerge/>
              </w:tcPr>
            </w:tcPrChange>
          </w:tcPr>
          <w:p w14:paraId="25E7E2D1" w14:textId="77777777" w:rsidR="00820FD8" w:rsidRPr="00020619" w:rsidRDefault="00820FD8" w:rsidP="00864629">
            <w:pPr>
              <w:pStyle w:val="TAC"/>
              <w:rPr>
                <w:ins w:id="22266" w:author="BigCREditor-RAN4#104-bis" w:date="2022-10-21T18:23:00Z"/>
                <w:noProof/>
              </w:rPr>
            </w:pPr>
          </w:p>
        </w:tc>
        <w:tc>
          <w:tcPr>
            <w:tcW w:w="1258" w:type="pct"/>
            <w:shd w:val="clear" w:color="auto" w:fill="auto"/>
            <w:tcPrChange w:id="22267" w:author="Huawei" w:date="2022-11-16T19:17:00Z">
              <w:tcPr>
                <w:tcW w:w="1258" w:type="pct"/>
                <w:shd w:val="clear" w:color="auto" w:fill="auto"/>
              </w:tcPr>
            </w:tcPrChange>
          </w:tcPr>
          <w:p w14:paraId="4BF539DA" w14:textId="77777777" w:rsidR="00820FD8" w:rsidRPr="00020619" w:rsidRDefault="00820FD8" w:rsidP="00864629">
            <w:pPr>
              <w:pStyle w:val="TAC"/>
              <w:rPr>
                <w:ins w:id="22268" w:author="BigCREditor-RAN4#104-bis" w:date="2022-10-21T18:23:00Z"/>
                <w:iCs/>
                <w:lang w:eastAsia="zh-CN"/>
              </w:rPr>
            </w:pPr>
            <w:ins w:id="22269" w:author="BigCREditor-RAN4#104-bis" w:date="2022-10-21T18:23:00Z">
              <w:r w:rsidRPr="00020619">
                <w:rPr>
                  <w:iCs/>
                </w:rPr>
                <w:t>-98</w:t>
              </w:r>
            </w:ins>
          </w:p>
        </w:tc>
        <w:tc>
          <w:tcPr>
            <w:tcW w:w="934" w:type="pct"/>
            <w:tcBorders>
              <w:top w:val="nil"/>
            </w:tcBorders>
            <w:shd w:val="clear" w:color="auto" w:fill="auto"/>
            <w:tcPrChange w:id="22270" w:author="Huawei" w:date="2022-11-16T19:17:00Z">
              <w:tcPr>
                <w:tcW w:w="935" w:type="pct"/>
                <w:tcBorders>
                  <w:top w:val="nil"/>
                </w:tcBorders>
                <w:shd w:val="clear" w:color="auto" w:fill="auto"/>
              </w:tcPr>
            </w:tcPrChange>
          </w:tcPr>
          <w:p w14:paraId="19B93671" w14:textId="77777777" w:rsidR="00820FD8" w:rsidRPr="00020619" w:rsidRDefault="00820FD8" w:rsidP="00864629">
            <w:pPr>
              <w:pStyle w:val="TAC"/>
              <w:rPr>
                <w:ins w:id="22271" w:author="BigCREditor-RAN4#104-bis" w:date="2022-10-21T18:23:00Z"/>
                <w:noProof/>
              </w:rPr>
            </w:pPr>
          </w:p>
        </w:tc>
      </w:tr>
      <w:tr w:rsidR="00820FD8" w:rsidRPr="00020619" w:rsidDel="00E06351" w14:paraId="70264BE9" w14:textId="77777777" w:rsidTr="00864629">
        <w:trPr>
          <w:trHeight w:val="187"/>
          <w:jc w:val="center"/>
          <w:ins w:id="22272" w:author="BigCREditor-RAN4#104-bis" w:date="2022-10-21T18:23:00Z"/>
          <w:del w:id="22273" w:author="Huawei" w:date="2022-11-16T19:17:00Z"/>
          <w:trPrChange w:id="22274"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275"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149EE831" w14:textId="77777777" w:rsidR="00820FD8" w:rsidRPr="00020619" w:rsidDel="00E06351" w:rsidRDefault="00820FD8" w:rsidP="00864629">
            <w:pPr>
              <w:pStyle w:val="TAL"/>
              <w:rPr>
                <w:ins w:id="22276" w:author="BigCREditor-RAN4#104-bis" w:date="2022-10-21T18:23:00Z"/>
                <w:del w:id="22277" w:author="Huawei" w:date="2022-11-16T19:17:00Z"/>
              </w:rPr>
            </w:pPr>
            <w:ins w:id="22278" w:author="BigCREditor-RAN4#104-bis" w:date="2022-10-21T18:23:00Z">
              <w:del w:id="22279" w:author="Huawei" w:date="2022-11-16T19:17:00Z">
                <w:r w:rsidRPr="00020619" w:rsidDel="00E06351">
                  <w:delText>powerControlOffsetSS</w:delText>
                </w:r>
              </w:del>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280"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2F3E5C1F" w14:textId="77777777" w:rsidR="00820FD8" w:rsidRPr="00020619" w:rsidDel="00E06351" w:rsidRDefault="00820FD8" w:rsidP="00864629">
            <w:pPr>
              <w:pStyle w:val="TAC"/>
              <w:rPr>
                <w:ins w:id="22281" w:author="BigCREditor-RAN4#104-bis" w:date="2022-10-21T18:23:00Z"/>
                <w:del w:id="22282" w:author="Huawei" w:date="2022-11-16T19:17:00Z"/>
                <w:noProof/>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283"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0660CD35" w14:textId="77777777" w:rsidR="00820FD8" w:rsidRPr="00020619" w:rsidDel="00E06351" w:rsidRDefault="00820FD8" w:rsidP="00864629">
            <w:pPr>
              <w:pStyle w:val="TAC"/>
              <w:rPr>
                <w:ins w:id="22284" w:author="BigCREditor-RAN4#104-bis" w:date="2022-10-21T18:23:00Z"/>
                <w:del w:id="22285" w:author="Huawei" w:date="2022-11-16T19:17:00Z"/>
                <w:iCs/>
              </w:rPr>
            </w:pPr>
            <w:ins w:id="22286" w:author="BigCREditor-RAN4#104-bis" w:date="2022-10-21T18:23:00Z">
              <w:del w:id="22287" w:author="Huawei" w:date="2022-11-16T19:17:00Z">
                <w:r w:rsidRPr="00020619" w:rsidDel="00E06351">
                  <w:rPr>
                    <w:iCs/>
                  </w:rPr>
                  <w:delText>db0</w:delText>
                </w:r>
              </w:del>
            </w:ins>
          </w:p>
        </w:tc>
        <w:tc>
          <w:tcPr>
            <w:tcW w:w="934" w:type="pct"/>
            <w:tcBorders>
              <w:top w:val="single" w:sz="4" w:space="0" w:color="auto"/>
              <w:left w:val="single" w:sz="4" w:space="0" w:color="auto"/>
              <w:bottom w:val="single" w:sz="4" w:space="0" w:color="auto"/>
              <w:right w:val="single" w:sz="4" w:space="0" w:color="auto"/>
            </w:tcBorders>
            <w:tcPrChange w:id="22288"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4AAD29B8" w14:textId="77777777" w:rsidR="00820FD8" w:rsidRPr="00020619" w:rsidDel="00E06351" w:rsidRDefault="00820FD8" w:rsidP="00864629">
            <w:pPr>
              <w:pStyle w:val="TAC"/>
              <w:rPr>
                <w:ins w:id="22289" w:author="BigCREditor-RAN4#104-bis" w:date="2022-10-21T18:23:00Z"/>
                <w:del w:id="22290" w:author="Huawei" w:date="2022-11-16T19:17:00Z"/>
                <w:noProof/>
              </w:rPr>
            </w:pPr>
            <w:ins w:id="22291" w:author="BigCREditor-RAN4#104-bis" w:date="2022-10-21T18:23:00Z">
              <w:del w:id="22292" w:author="Huawei" w:date="2022-11-16T19:17:00Z">
                <w:r w:rsidRPr="00020619" w:rsidDel="00E06351">
                  <w:rPr>
                    <w:noProof/>
                  </w:rPr>
                  <w:delText>Used for deriving rsrp-ThresholdCSI-RS</w:delText>
                </w:r>
              </w:del>
            </w:ins>
          </w:p>
        </w:tc>
      </w:tr>
      <w:tr w:rsidR="00820FD8" w:rsidRPr="00020619" w14:paraId="054E486E" w14:textId="77777777" w:rsidTr="00864629">
        <w:trPr>
          <w:trHeight w:val="187"/>
          <w:jc w:val="center"/>
          <w:ins w:id="22293" w:author="BigCREditor-RAN4#104-bis" w:date="2022-10-21T18:23:00Z"/>
          <w:trPrChange w:id="22294"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295"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083B2235" w14:textId="77777777" w:rsidR="00820FD8" w:rsidRPr="00020619" w:rsidRDefault="00820FD8" w:rsidP="00864629">
            <w:pPr>
              <w:pStyle w:val="TAL"/>
              <w:rPr>
                <w:ins w:id="22296" w:author="BigCREditor-RAN4#104-bis" w:date="2022-10-21T18:23:00Z"/>
                <w:noProof/>
              </w:rPr>
            </w:pPr>
            <w:ins w:id="22297" w:author="BigCREditor-RAN4#104-bis" w:date="2022-10-21T18:23:00Z">
              <w:r w:rsidRPr="00020619">
                <w:rPr>
                  <w:noProof/>
                </w:rPr>
                <w:t>beamFailureInstanceMaxCount</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298"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5F9C08C5" w14:textId="77777777" w:rsidR="00820FD8" w:rsidRPr="00020619" w:rsidRDefault="00820FD8" w:rsidP="00864629">
            <w:pPr>
              <w:pStyle w:val="TAC"/>
              <w:rPr>
                <w:ins w:id="22299" w:author="BigCREditor-RAN4#104-bis" w:date="2022-10-21T18:23:00Z"/>
                <w:iCs/>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300"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00094C48" w14:textId="77777777" w:rsidR="00820FD8" w:rsidRPr="00020619" w:rsidRDefault="00820FD8" w:rsidP="00864629">
            <w:pPr>
              <w:pStyle w:val="TAC"/>
              <w:rPr>
                <w:ins w:id="22301" w:author="BigCREditor-RAN4#104-bis" w:date="2022-10-21T18:23:00Z"/>
                <w:iCs/>
              </w:rPr>
            </w:pPr>
            <w:ins w:id="22302" w:author="BigCREditor-RAN4#104-bis" w:date="2022-10-21T18:23:00Z">
              <w:r w:rsidRPr="00020619">
                <w:rPr>
                  <w:iCs/>
                </w:rPr>
                <w:t>n1</w:t>
              </w:r>
            </w:ins>
          </w:p>
        </w:tc>
        <w:tc>
          <w:tcPr>
            <w:tcW w:w="934" w:type="pct"/>
            <w:tcBorders>
              <w:top w:val="single" w:sz="4" w:space="0" w:color="auto"/>
              <w:left w:val="single" w:sz="4" w:space="0" w:color="auto"/>
              <w:bottom w:val="single" w:sz="4" w:space="0" w:color="auto"/>
              <w:right w:val="single" w:sz="4" w:space="0" w:color="auto"/>
            </w:tcBorders>
            <w:tcPrChange w:id="22303"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7FC00A0B" w14:textId="77777777" w:rsidR="00820FD8" w:rsidRPr="00020619" w:rsidRDefault="00820FD8" w:rsidP="00864629">
            <w:pPr>
              <w:pStyle w:val="TAC"/>
              <w:rPr>
                <w:ins w:id="22304" w:author="BigCREditor-RAN4#104-bis" w:date="2022-10-21T18:23:00Z"/>
                <w:iCs/>
              </w:rPr>
            </w:pPr>
            <w:ins w:id="22305" w:author="BigCREditor-RAN4#104-bis" w:date="2022-10-21T18:23:00Z">
              <w:r w:rsidRPr="00020619">
                <w:rPr>
                  <w:iCs/>
                </w:rPr>
                <w:t>see clause 5.17 of TS 38.321 [7]</w:t>
              </w:r>
            </w:ins>
          </w:p>
        </w:tc>
      </w:tr>
      <w:tr w:rsidR="00820FD8" w:rsidRPr="00020619" w14:paraId="6654B4B4" w14:textId="77777777" w:rsidTr="00864629">
        <w:trPr>
          <w:trHeight w:val="187"/>
          <w:jc w:val="center"/>
          <w:ins w:id="22306" w:author="BigCREditor-RAN4#104-bis" w:date="2022-10-21T18:23:00Z"/>
          <w:trPrChange w:id="22307"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308"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273D4B9A" w14:textId="77777777" w:rsidR="00820FD8" w:rsidRPr="00020619" w:rsidRDefault="00820FD8" w:rsidP="00864629">
            <w:pPr>
              <w:pStyle w:val="TAL"/>
              <w:rPr>
                <w:ins w:id="22309" w:author="BigCREditor-RAN4#104-bis" w:date="2022-10-21T18:23:00Z"/>
                <w:noProof/>
              </w:rPr>
            </w:pPr>
            <w:ins w:id="22310" w:author="BigCREditor-RAN4#104-bis" w:date="2022-10-21T18:23:00Z">
              <w:r w:rsidRPr="00020619">
                <w:rPr>
                  <w:noProof/>
                </w:rPr>
                <w:t>beamFailureDetectionTimer</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311"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758A09CA" w14:textId="77777777" w:rsidR="00820FD8" w:rsidRPr="00020619" w:rsidRDefault="00820FD8" w:rsidP="00864629">
            <w:pPr>
              <w:pStyle w:val="TAC"/>
              <w:rPr>
                <w:ins w:id="22312" w:author="BigCREditor-RAN4#104-bis" w:date="2022-10-21T18:23:00Z"/>
                <w:iCs/>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313"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4BA68916" w14:textId="77777777" w:rsidR="00820FD8" w:rsidRPr="00020619" w:rsidRDefault="00820FD8" w:rsidP="00864629">
            <w:pPr>
              <w:pStyle w:val="TAC"/>
              <w:rPr>
                <w:ins w:id="22314" w:author="BigCREditor-RAN4#104-bis" w:date="2022-10-21T18:23:00Z"/>
                <w:i/>
                <w:iCs/>
              </w:rPr>
            </w:pPr>
            <w:ins w:id="22315" w:author="BigCREditor-RAN4#104-bis" w:date="2022-10-21T18:23:00Z">
              <w:r w:rsidRPr="00020619">
                <w:rPr>
                  <w:noProof/>
                </w:rPr>
                <w:t>pbfd4</w:t>
              </w:r>
            </w:ins>
          </w:p>
        </w:tc>
        <w:tc>
          <w:tcPr>
            <w:tcW w:w="934" w:type="pct"/>
            <w:tcBorders>
              <w:top w:val="single" w:sz="4" w:space="0" w:color="auto"/>
              <w:left w:val="single" w:sz="4" w:space="0" w:color="auto"/>
              <w:bottom w:val="single" w:sz="4" w:space="0" w:color="auto"/>
              <w:right w:val="single" w:sz="4" w:space="0" w:color="auto"/>
            </w:tcBorders>
            <w:tcPrChange w:id="22316"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4EE5F0D3" w14:textId="77777777" w:rsidR="00820FD8" w:rsidRPr="00020619" w:rsidRDefault="00820FD8" w:rsidP="00864629">
            <w:pPr>
              <w:pStyle w:val="TAC"/>
              <w:rPr>
                <w:ins w:id="22317" w:author="BigCREditor-RAN4#104-bis" w:date="2022-10-21T18:23:00Z"/>
                <w:noProof/>
              </w:rPr>
            </w:pPr>
            <w:ins w:id="22318" w:author="BigCREditor-RAN4#104-bis" w:date="2022-10-21T18:23:00Z">
              <w:r w:rsidRPr="00020619">
                <w:rPr>
                  <w:iCs/>
                </w:rPr>
                <w:t>see clause 5.17 of TS 38.321 [7]</w:t>
              </w:r>
            </w:ins>
          </w:p>
        </w:tc>
      </w:tr>
      <w:tr w:rsidR="00820FD8" w:rsidRPr="00020619" w14:paraId="42AA35BA" w14:textId="77777777" w:rsidTr="00864629">
        <w:trPr>
          <w:trHeight w:val="187"/>
          <w:jc w:val="center"/>
          <w:ins w:id="22319" w:author="BigCREditor-RAN4#104-bis" w:date="2022-10-21T18:23:00Z"/>
          <w:trPrChange w:id="22320" w:author="Huawei" w:date="2022-11-16T19:17:00Z">
            <w:trPr>
              <w:trHeight w:val="187"/>
              <w:jc w:val="center"/>
            </w:trPr>
          </w:trPrChange>
        </w:trPr>
        <w:tc>
          <w:tcPr>
            <w:tcW w:w="1328" w:type="pct"/>
            <w:gridSpan w:val="2"/>
            <w:vMerge w:val="restart"/>
            <w:shd w:val="clear" w:color="auto" w:fill="auto"/>
            <w:tcPrChange w:id="22321" w:author="Huawei" w:date="2022-11-16T19:17:00Z">
              <w:tcPr>
                <w:tcW w:w="1328" w:type="pct"/>
                <w:gridSpan w:val="2"/>
                <w:vMerge w:val="restart"/>
                <w:shd w:val="clear" w:color="auto" w:fill="auto"/>
              </w:tcPr>
            </w:tcPrChange>
          </w:tcPr>
          <w:p w14:paraId="5AA5465D" w14:textId="77777777" w:rsidR="00820FD8" w:rsidRPr="00020619" w:rsidRDefault="00820FD8" w:rsidP="00864629">
            <w:pPr>
              <w:pStyle w:val="TAL"/>
              <w:rPr>
                <w:ins w:id="22322" w:author="BigCREditor-RAN4#104-bis" w:date="2022-10-21T18:23:00Z"/>
                <w:rFonts w:cs="Arial"/>
                <w:szCs w:val="18"/>
              </w:rPr>
            </w:pPr>
            <w:ins w:id="22323" w:author="BigCREditor-RAN4#104-bis" w:date="2022-10-21T18:23:00Z">
              <w:r w:rsidRPr="00020619">
                <w:rPr>
                  <w:rFonts w:cs="Arial"/>
                  <w:szCs w:val="18"/>
                </w:rPr>
                <w:t xml:space="preserve">CSI-RS configuration for CSI reporting </w:t>
              </w:r>
            </w:ins>
          </w:p>
        </w:tc>
        <w:tc>
          <w:tcPr>
            <w:tcW w:w="957" w:type="pct"/>
            <w:gridSpan w:val="2"/>
            <w:shd w:val="clear" w:color="auto" w:fill="auto"/>
            <w:tcPrChange w:id="22324" w:author="Huawei" w:date="2022-11-16T19:17:00Z">
              <w:tcPr>
                <w:tcW w:w="957" w:type="pct"/>
                <w:gridSpan w:val="2"/>
                <w:shd w:val="clear" w:color="auto" w:fill="auto"/>
              </w:tcPr>
            </w:tcPrChange>
          </w:tcPr>
          <w:p w14:paraId="118949FC" w14:textId="77777777" w:rsidR="00820FD8" w:rsidRPr="00020619" w:rsidRDefault="00820FD8" w:rsidP="00864629">
            <w:pPr>
              <w:pStyle w:val="TAL"/>
              <w:rPr>
                <w:ins w:id="22325" w:author="BigCREditor-RAN4#104-bis" w:date="2022-10-21T18:23:00Z"/>
                <w:rFonts w:cs="Arial"/>
                <w:szCs w:val="18"/>
              </w:rPr>
            </w:pPr>
            <w:ins w:id="22326" w:author="BigCREditor-RAN4#104-bis" w:date="2022-10-21T18:23:00Z">
              <w:r w:rsidRPr="00020619">
                <w:rPr>
                  <w:rFonts w:cs="Arial"/>
                  <w:szCs w:val="18"/>
                </w:rPr>
                <w:t>Config 1</w:t>
              </w:r>
            </w:ins>
          </w:p>
        </w:tc>
        <w:tc>
          <w:tcPr>
            <w:tcW w:w="522" w:type="pct"/>
            <w:vMerge w:val="restart"/>
            <w:shd w:val="clear" w:color="auto" w:fill="auto"/>
            <w:tcPrChange w:id="22327" w:author="Huawei" w:date="2022-11-16T19:17:00Z">
              <w:tcPr>
                <w:tcW w:w="522" w:type="pct"/>
                <w:vMerge w:val="restart"/>
                <w:shd w:val="clear" w:color="auto" w:fill="auto"/>
              </w:tcPr>
            </w:tcPrChange>
          </w:tcPr>
          <w:p w14:paraId="5AE8071C" w14:textId="77777777" w:rsidR="00820FD8" w:rsidRPr="00020619" w:rsidRDefault="00820FD8" w:rsidP="00864629">
            <w:pPr>
              <w:pStyle w:val="TAC"/>
              <w:rPr>
                <w:ins w:id="22328" w:author="BigCREditor-RAN4#104-bis" w:date="2022-10-21T18:23:00Z"/>
                <w:rFonts w:cs="Arial"/>
                <w:noProof/>
                <w:szCs w:val="18"/>
              </w:rPr>
            </w:pPr>
          </w:p>
        </w:tc>
        <w:tc>
          <w:tcPr>
            <w:tcW w:w="1258" w:type="pct"/>
            <w:shd w:val="clear" w:color="auto" w:fill="auto"/>
            <w:tcPrChange w:id="22329" w:author="Huawei" w:date="2022-11-16T19:17:00Z">
              <w:tcPr>
                <w:tcW w:w="1258" w:type="pct"/>
                <w:shd w:val="clear" w:color="auto" w:fill="auto"/>
              </w:tcPr>
            </w:tcPrChange>
          </w:tcPr>
          <w:p w14:paraId="1265B0B7" w14:textId="77777777" w:rsidR="00820FD8" w:rsidRPr="00020619" w:rsidRDefault="00820FD8" w:rsidP="00864629">
            <w:pPr>
              <w:pStyle w:val="TAC"/>
              <w:rPr>
                <w:ins w:id="22330" w:author="BigCREditor-RAN4#104-bis" w:date="2022-10-21T18:23:00Z"/>
                <w:rFonts w:cs="Arial"/>
                <w:iCs/>
                <w:szCs w:val="18"/>
              </w:rPr>
            </w:pPr>
            <w:ins w:id="22331" w:author="BigCREditor-RAN4#104-bis" w:date="2022-10-21T18:23:00Z">
              <w:r w:rsidRPr="00020619">
                <w:rPr>
                  <w:rFonts w:cs="Arial"/>
                  <w:szCs w:val="18"/>
                </w:rPr>
                <w:t>CSI-RS.1.1 FDD</w:t>
              </w:r>
            </w:ins>
          </w:p>
        </w:tc>
        <w:tc>
          <w:tcPr>
            <w:tcW w:w="934" w:type="pct"/>
            <w:tcPrChange w:id="22332" w:author="Huawei" w:date="2022-11-16T19:17:00Z">
              <w:tcPr>
                <w:tcW w:w="935" w:type="pct"/>
              </w:tcPr>
            </w:tcPrChange>
          </w:tcPr>
          <w:p w14:paraId="62391367" w14:textId="77777777" w:rsidR="00820FD8" w:rsidRPr="00020619" w:rsidRDefault="00820FD8" w:rsidP="00864629">
            <w:pPr>
              <w:pStyle w:val="TAC"/>
              <w:rPr>
                <w:ins w:id="22333" w:author="BigCREditor-RAN4#104-bis" w:date="2022-10-21T18:23:00Z"/>
                <w:rFonts w:cs="Arial"/>
                <w:iCs/>
                <w:szCs w:val="18"/>
              </w:rPr>
            </w:pPr>
          </w:p>
        </w:tc>
      </w:tr>
      <w:tr w:rsidR="00820FD8" w:rsidRPr="00020619" w14:paraId="38DC29F8" w14:textId="77777777" w:rsidTr="00864629">
        <w:trPr>
          <w:trHeight w:val="187"/>
          <w:jc w:val="center"/>
          <w:ins w:id="22334" w:author="BigCREditor-RAN4#104-bis" w:date="2022-10-21T18:23:00Z"/>
          <w:trPrChange w:id="22335" w:author="Huawei" w:date="2022-11-16T19:17:00Z">
            <w:trPr>
              <w:trHeight w:val="187"/>
              <w:jc w:val="center"/>
            </w:trPr>
          </w:trPrChange>
        </w:trPr>
        <w:tc>
          <w:tcPr>
            <w:tcW w:w="1328" w:type="pct"/>
            <w:gridSpan w:val="2"/>
            <w:vMerge/>
            <w:tcPrChange w:id="22336" w:author="Huawei" w:date="2022-11-16T19:17:00Z">
              <w:tcPr>
                <w:tcW w:w="1328" w:type="pct"/>
                <w:gridSpan w:val="2"/>
                <w:vMerge/>
              </w:tcPr>
            </w:tcPrChange>
          </w:tcPr>
          <w:p w14:paraId="16DBFC36" w14:textId="77777777" w:rsidR="00820FD8" w:rsidRPr="00020619" w:rsidRDefault="00820FD8" w:rsidP="00864629">
            <w:pPr>
              <w:pStyle w:val="TAL"/>
              <w:rPr>
                <w:ins w:id="22337" w:author="BigCREditor-RAN4#104-bis" w:date="2022-10-21T18:23:00Z"/>
                <w:rFonts w:cs="Arial"/>
                <w:szCs w:val="18"/>
              </w:rPr>
            </w:pPr>
          </w:p>
        </w:tc>
        <w:tc>
          <w:tcPr>
            <w:tcW w:w="957" w:type="pct"/>
            <w:gridSpan w:val="2"/>
            <w:shd w:val="clear" w:color="auto" w:fill="auto"/>
            <w:tcPrChange w:id="22338" w:author="Huawei" w:date="2022-11-16T19:17:00Z">
              <w:tcPr>
                <w:tcW w:w="957" w:type="pct"/>
                <w:gridSpan w:val="2"/>
                <w:shd w:val="clear" w:color="auto" w:fill="auto"/>
              </w:tcPr>
            </w:tcPrChange>
          </w:tcPr>
          <w:p w14:paraId="10675CB7" w14:textId="77777777" w:rsidR="00820FD8" w:rsidRPr="00020619" w:rsidRDefault="00820FD8" w:rsidP="00864629">
            <w:pPr>
              <w:pStyle w:val="TAL"/>
              <w:rPr>
                <w:ins w:id="22339" w:author="BigCREditor-RAN4#104-bis" w:date="2022-10-21T18:23:00Z"/>
                <w:rFonts w:cs="Arial"/>
                <w:szCs w:val="18"/>
              </w:rPr>
            </w:pPr>
            <w:ins w:id="22340" w:author="BigCREditor-RAN4#104-bis" w:date="2022-10-21T18:23:00Z">
              <w:r w:rsidRPr="00020619">
                <w:rPr>
                  <w:rFonts w:cs="Arial"/>
                  <w:szCs w:val="18"/>
                </w:rPr>
                <w:t>Config 2</w:t>
              </w:r>
            </w:ins>
          </w:p>
        </w:tc>
        <w:tc>
          <w:tcPr>
            <w:tcW w:w="522" w:type="pct"/>
            <w:vMerge/>
            <w:tcPrChange w:id="22341" w:author="Huawei" w:date="2022-11-16T19:17:00Z">
              <w:tcPr>
                <w:tcW w:w="522" w:type="pct"/>
                <w:vMerge/>
              </w:tcPr>
            </w:tcPrChange>
          </w:tcPr>
          <w:p w14:paraId="685C9BB0" w14:textId="77777777" w:rsidR="00820FD8" w:rsidRPr="00020619" w:rsidRDefault="00820FD8" w:rsidP="00864629">
            <w:pPr>
              <w:pStyle w:val="TAC"/>
              <w:rPr>
                <w:ins w:id="22342" w:author="BigCREditor-RAN4#104-bis" w:date="2022-10-21T18:23:00Z"/>
                <w:rFonts w:cs="Arial"/>
                <w:noProof/>
                <w:szCs w:val="18"/>
              </w:rPr>
            </w:pPr>
          </w:p>
        </w:tc>
        <w:tc>
          <w:tcPr>
            <w:tcW w:w="1258" w:type="pct"/>
            <w:shd w:val="clear" w:color="auto" w:fill="auto"/>
            <w:tcPrChange w:id="22343" w:author="Huawei" w:date="2022-11-16T19:17:00Z">
              <w:tcPr>
                <w:tcW w:w="1258" w:type="pct"/>
                <w:shd w:val="clear" w:color="auto" w:fill="auto"/>
              </w:tcPr>
            </w:tcPrChange>
          </w:tcPr>
          <w:p w14:paraId="43CDAC84" w14:textId="77777777" w:rsidR="00820FD8" w:rsidRPr="00020619" w:rsidRDefault="00820FD8" w:rsidP="00864629">
            <w:pPr>
              <w:pStyle w:val="TAC"/>
              <w:rPr>
                <w:ins w:id="22344" w:author="BigCREditor-RAN4#104-bis" w:date="2022-10-21T18:23:00Z"/>
                <w:rFonts w:cs="Arial"/>
                <w:iCs/>
                <w:szCs w:val="18"/>
              </w:rPr>
            </w:pPr>
            <w:ins w:id="22345" w:author="BigCREditor-RAN4#104-bis" w:date="2022-10-21T18:23:00Z">
              <w:r w:rsidRPr="00020619">
                <w:rPr>
                  <w:rFonts w:cs="Arial"/>
                  <w:szCs w:val="18"/>
                </w:rPr>
                <w:t>CSI-RS.1.1 TDD</w:t>
              </w:r>
            </w:ins>
          </w:p>
        </w:tc>
        <w:tc>
          <w:tcPr>
            <w:tcW w:w="934" w:type="pct"/>
            <w:tcPrChange w:id="22346" w:author="Huawei" w:date="2022-11-16T19:17:00Z">
              <w:tcPr>
                <w:tcW w:w="935" w:type="pct"/>
              </w:tcPr>
            </w:tcPrChange>
          </w:tcPr>
          <w:p w14:paraId="44602E47" w14:textId="77777777" w:rsidR="00820FD8" w:rsidRPr="00020619" w:rsidRDefault="00820FD8" w:rsidP="00864629">
            <w:pPr>
              <w:pStyle w:val="TAC"/>
              <w:rPr>
                <w:ins w:id="22347" w:author="BigCREditor-RAN4#104-bis" w:date="2022-10-21T18:23:00Z"/>
                <w:rFonts w:cs="Arial"/>
                <w:iCs/>
                <w:szCs w:val="18"/>
              </w:rPr>
            </w:pPr>
          </w:p>
        </w:tc>
      </w:tr>
      <w:tr w:rsidR="00820FD8" w:rsidRPr="00020619" w14:paraId="09029EE3" w14:textId="77777777" w:rsidTr="00864629">
        <w:trPr>
          <w:trHeight w:val="187"/>
          <w:jc w:val="center"/>
          <w:ins w:id="22348" w:author="BigCREditor-RAN4#104-bis" w:date="2022-10-21T18:23:00Z"/>
          <w:trPrChange w:id="22349" w:author="Huawei" w:date="2022-11-16T19:17:00Z">
            <w:trPr>
              <w:trHeight w:val="187"/>
              <w:jc w:val="center"/>
            </w:trPr>
          </w:trPrChange>
        </w:trPr>
        <w:tc>
          <w:tcPr>
            <w:tcW w:w="1328" w:type="pct"/>
            <w:gridSpan w:val="2"/>
            <w:vMerge/>
            <w:tcPrChange w:id="22350" w:author="Huawei" w:date="2022-11-16T19:17:00Z">
              <w:tcPr>
                <w:tcW w:w="1328" w:type="pct"/>
                <w:gridSpan w:val="2"/>
                <w:vMerge/>
              </w:tcPr>
            </w:tcPrChange>
          </w:tcPr>
          <w:p w14:paraId="7142D034" w14:textId="77777777" w:rsidR="00820FD8" w:rsidRPr="00020619" w:rsidRDefault="00820FD8" w:rsidP="00864629">
            <w:pPr>
              <w:pStyle w:val="TAL"/>
              <w:rPr>
                <w:ins w:id="22351" w:author="BigCREditor-RAN4#104-bis" w:date="2022-10-21T18:23:00Z"/>
                <w:rFonts w:cs="Arial"/>
                <w:szCs w:val="18"/>
              </w:rPr>
            </w:pPr>
          </w:p>
        </w:tc>
        <w:tc>
          <w:tcPr>
            <w:tcW w:w="957" w:type="pct"/>
            <w:gridSpan w:val="2"/>
            <w:shd w:val="clear" w:color="auto" w:fill="auto"/>
            <w:tcPrChange w:id="22352" w:author="Huawei" w:date="2022-11-16T19:17:00Z">
              <w:tcPr>
                <w:tcW w:w="957" w:type="pct"/>
                <w:gridSpan w:val="2"/>
                <w:shd w:val="clear" w:color="auto" w:fill="auto"/>
              </w:tcPr>
            </w:tcPrChange>
          </w:tcPr>
          <w:p w14:paraId="2B3A552D" w14:textId="77777777" w:rsidR="00820FD8" w:rsidRPr="00020619" w:rsidRDefault="00820FD8" w:rsidP="00864629">
            <w:pPr>
              <w:pStyle w:val="TAL"/>
              <w:rPr>
                <w:ins w:id="22353" w:author="BigCREditor-RAN4#104-bis" w:date="2022-10-21T18:23:00Z"/>
                <w:rFonts w:cs="Arial"/>
                <w:szCs w:val="18"/>
              </w:rPr>
            </w:pPr>
            <w:ins w:id="22354" w:author="BigCREditor-RAN4#104-bis" w:date="2022-10-21T18:23:00Z">
              <w:r w:rsidRPr="00020619">
                <w:rPr>
                  <w:rFonts w:cs="Arial"/>
                  <w:szCs w:val="18"/>
                </w:rPr>
                <w:t>Config 3</w:t>
              </w:r>
            </w:ins>
          </w:p>
        </w:tc>
        <w:tc>
          <w:tcPr>
            <w:tcW w:w="522" w:type="pct"/>
            <w:vMerge/>
            <w:tcPrChange w:id="22355" w:author="Huawei" w:date="2022-11-16T19:17:00Z">
              <w:tcPr>
                <w:tcW w:w="522" w:type="pct"/>
                <w:vMerge/>
              </w:tcPr>
            </w:tcPrChange>
          </w:tcPr>
          <w:p w14:paraId="77E2639B" w14:textId="77777777" w:rsidR="00820FD8" w:rsidRPr="00020619" w:rsidRDefault="00820FD8" w:rsidP="00864629">
            <w:pPr>
              <w:pStyle w:val="TAC"/>
              <w:rPr>
                <w:ins w:id="22356" w:author="BigCREditor-RAN4#104-bis" w:date="2022-10-21T18:23:00Z"/>
                <w:rFonts w:cs="Arial"/>
                <w:noProof/>
                <w:szCs w:val="18"/>
              </w:rPr>
            </w:pPr>
          </w:p>
        </w:tc>
        <w:tc>
          <w:tcPr>
            <w:tcW w:w="1258" w:type="pct"/>
            <w:shd w:val="clear" w:color="auto" w:fill="auto"/>
            <w:tcPrChange w:id="22357" w:author="Huawei" w:date="2022-11-16T19:17:00Z">
              <w:tcPr>
                <w:tcW w:w="1258" w:type="pct"/>
                <w:shd w:val="clear" w:color="auto" w:fill="auto"/>
              </w:tcPr>
            </w:tcPrChange>
          </w:tcPr>
          <w:p w14:paraId="43141D5B" w14:textId="77777777" w:rsidR="00820FD8" w:rsidRPr="00020619" w:rsidRDefault="00820FD8" w:rsidP="00864629">
            <w:pPr>
              <w:pStyle w:val="TAC"/>
              <w:rPr>
                <w:ins w:id="22358" w:author="BigCREditor-RAN4#104-bis" w:date="2022-10-21T18:23:00Z"/>
                <w:rFonts w:cs="Arial"/>
                <w:iCs/>
                <w:szCs w:val="18"/>
              </w:rPr>
            </w:pPr>
            <w:ins w:id="22359" w:author="BigCREditor-RAN4#104-bis" w:date="2022-10-21T18:23:00Z">
              <w:r w:rsidRPr="00020619">
                <w:rPr>
                  <w:rFonts w:cs="Arial"/>
                  <w:szCs w:val="18"/>
                </w:rPr>
                <w:t>CSI-RS.2.1 TDD</w:t>
              </w:r>
            </w:ins>
          </w:p>
        </w:tc>
        <w:tc>
          <w:tcPr>
            <w:tcW w:w="934" w:type="pct"/>
            <w:tcPrChange w:id="22360" w:author="Huawei" w:date="2022-11-16T19:17:00Z">
              <w:tcPr>
                <w:tcW w:w="935" w:type="pct"/>
              </w:tcPr>
            </w:tcPrChange>
          </w:tcPr>
          <w:p w14:paraId="75B70332" w14:textId="77777777" w:rsidR="00820FD8" w:rsidRPr="00020619" w:rsidRDefault="00820FD8" w:rsidP="00864629">
            <w:pPr>
              <w:pStyle w:val="TAC"/>
              <w:rPr>
                <w:ins w:id="22361" w:author="BigCREditor-RAN4#104-bis" w:date="2022-10-21T18:23:00Z"/>
                <w:rFonts w:cs="Arial"/>
                <w:iCs/>
                <w:szCs w:val="18"/>
              </w:rPr>
            </w:pPr>
          </w:p>
        </w:tc>
      </w:tr>
      <w:tr w:rsidR="00820FD8" w:rsidRPr="00020619" w14:paraId="485DD7DB" w14:textId="77777777" w:rsidTr="00864629">
        <w:trPr>
          <w:trHeight w:val="187"/>
          <w:jc w:val="center"/>
          <w:ins w:id="22362" w:author="BigCREditor-RAN4#104-bis" w:date="2022-10-21T18:23:00Z"/>
          <w:trPrChange w:id="22363" w:author="Huawei" w:date="2022-11-16T19:17:00Z">
            <w:trPr>
              <w:trHeight w:val="187"/>
              <w:jc w:val="center"/>
            </w:trPr>
          </w:trPrChange>
        </w:trPr>
        <w:tc>
          <w:tcPr>
            <w:tcW w:w="1328" w:type="pct"/>
            <w:gridSpan w:val="2"/>
            <w:vMerge/>
            <w:tcPrChange w:id="22364" w:author="Huawei" w:date="2022-11-16T19:17:00Z">
              <w:tcPr>
                <w:tcW w:w="1328" w:type="pct"/>
                <w:gridSpan w:val="2"/>
                <w:vMerge/>
              </w:tcPr>
            </w:tcPrChange>
          </w:tcPr>
          <w:p w14:paraId="4496188C" w14:textId="77777777" w:rsidR="00820FD8" w:rsidRPr="00020619" w:rsidRDefault="00820FD8" w:rsidP="00864629">
            <w:pPr>
              <w:pStyle w:val="TAL"/>
              <w:rPr>
                <w:ins w:id="22365" w:author="BigCREditor-RAN4#104-bis" w:date="2022-10-21T18:23:00Z"/>
                <w:rFonts w:cs="Arial"/>
                <w:szCs w:val="18"/>
              </w:rPr>
            </w:pPr>
          </w:p>
        </w:tc>
        <w:tc>
          <w:tcPr>
            <w:tcW w:w="957" w:type="pct"/>
            <w:gridSpan w:val="2"/>
            <w:shd w:val="clear" w:color="auto" w:fill="auto"/>
            <w:tcPrChange w:id="22366" w:author="Huawei" w:date="2022-11-16T19:17:00Z">
              <w:tcPr>
                <w:tcW w:w="957" w:type="pct"/>
                <w:gridSpan w:val="2"/>
                <w:shd w:val="clear" w:color="auto" w:fill="auto"/>
              </w:tcPr>
            </w:tcPrChange>
          </w:tcPr>
          <w:p w14:paraId="4D388189" w14:textId="77777777" w:rsidR="00820FD8" w:rsidRPr="00020619" w:rsidRDefault="00820FD8" w:rsidP="00864629">
            <w:pPr>
              <w:pStyle w:val="TAL"/>
              <w:rPr>
                <w:ins w:id="22367" w:author="BigCREditor-RAN4#104-bis" w:date="2022-10-21T18:23:00Z"/>
                <w:rFonts w:cs="Arial"/>
                <w:szCs w:val="18"/>
              </w:rPr>
            </w:pPr>
            <w:ins w:id="22368" w:author="BigCREditor-RAN4#104-bis" w:date="2022-10-21T18:23:00Z">
              <w:r w:rsidRPr="00020619">
                <w:rPr>
                  <w:rFonts w:cs="Arial"/>
                  <w:szCs w:val="18"/>
                </w:rPr>
                <w:t>Config 4</w:t>
              </w:r>
            </w:ins>
          </w:p>
        </w:tc>
        <w:tc>
          <w:tcPr>
            <w:tcW w:w="522" w:type="pct"/>
            <w:vMerge/>
            <w:tcPrChange w:id="22369" w:author="Huawei" w:date="2022-11-16T19:17:00Z">
              <w:tcPr>
                <w:tcW w:w="522" w:type="pct"/>
                <w:vMerge/>
              </w:tcPr>
            </w:tcPrChange>
          </w:tcPr>
          <w:p w14:paraId="0BCE33F9" w14:textId="77777777" w:rsidR="00820FD8" w:rsidRPr="00020619" w:rsidRDefault="00820FD8" w:rsidP="00864629">
            <w:pPr>
              <w:pStyle w:val="TAC"/>
              <w:rPr>
                <w:ins w:id="22370" w:author="BigCREditor-RAN4#104-bis" w:date="2022-10-21T18:23:00Z"/>
                <w:rFonts w:cs="Arial"/>
                <w:noProof/>
                <w:szCs w:val="18"/>
              </w:rPr>
            </w:pPr>
          </w:p>
        </w:tc>
        <w:tc>
          <w:tcPr>
            <w:tcW w:w="1258" w:type="pct"/>
            <w:shd w:val="clear" w:color="auto" w:fill="auto"/>
            <w:tcPrChange w:id="22371" w:author="Huawei" w:date="2022-11-16T19:17:00Z">
              <w:tcPr>
                <w:tcW w:w="1258" w:type="pct"/>
                <w:shd w:val="clear" w:color="auto" w:fill="auto"/>
              </w:tcPr>
            </w:tcPrChange>
          </w:tcPr>
          <w:p w14:paraId="00AC8AB6" w14:textId="77777777" w:rsidR="00820FD8" w:rsidRPr="00020619" w:rsidRDefault="00820FD8" w:rsidP="00864629">
            <w:pPr>
              <w:pStyle w:val="TAC"/>
              <w:rPr>
                <w:ins w:id="22372" w:author="BigCREditor-RAN4#104-bis" w:date="2022-10-21T18:23:00Z"/>
                <w:rFonts w:cs="Arial"/>
                <w:szCs w:val="18"/>
              </w:rPr>
            </w:pPr>
            <w:ins w:id="22373" w:author="BigCREditor-RAN4#104-bis" w:date="2022-10-21T18:23:00Z">
              <w:r w:rsidRPr="00020619">
                <w:rPr>
                  <w:rFonts w:cs="Arial"/>
                  <w:szCs w:val="18"/>
                </w:rPr>
                <w:t>CSI-RS.1.1 FDD</w:t>
              </w:r>
            </w:ins>
          </w:p>
        </w:tc>
        <w:tc>
          <w:tcPr>
            <w:tcW w:w="934" w:type="pct"/>
            <w:tcPrChange w:id="22374" w:author="Huawei" w:date="2022-11-16T19:17:00Z">
              <w:tcPr>
                <w:tcW w:w="935" w:type="pct"/>
              </w:tcPr>
            </w:tcPrChange>
          </w:tcPr>
          <w:p w14:paraId="765224E2" w14:textId="77777777" w:rsidR="00820FD8" w:rsidRPr="00020619" w:rsidRDefault="00820FD8" w:rsidP="00864629">
            <w:pPr>
              <w:pStyle w:val="TAC"/>
              <w:rPr>
                <w:ins w:id="22375" w:author="BigCREditor-RAN4#104-bis" w:date="2022-10-21T18:23:00Z"/>
                <w:rFonts w:cs="Arial"/>
                <w:iCs/>
                <w:szCs w:val="18"/>
              </w:rPr>
            </w:pPr>
          </w:p>
        </w:tc>
      </w:tr>
      <w:tr w:rsidR="00820FD8" w:rsidRPr="00020619" w14:paraId="724C5AEE" w14:textId="77777777" w:rsidTr="00864629">
        <w:trPr>
          <w:trHeight w:val="187"/>
          <w:jc w:val="center"/>
          <w:ins w:id="22376" w:author="BigCREditor-RAN4#104-bis" w:date="2022-10-21T18:23:00Z"/>
          <w:trPrChange w:id="22377" w:author="Huawei" w:date="2022-11-16T19:17:00Z">
            <w:trPr>
              <w:trHeight w:val="187"/>
              <w:jc w:val="center"/>
            </w:trPr>
          </w:trPrChange>
        </w:trPr>
        <w:tc>
          <w:tcPr>
            <w:tcW w:w="1328" w:type="pct"/>
            <w:gridSpan w:val="2"/>
            <w:shd w:val="clear" w:color="auto" w:fill="auto"/>
            <w:tcPrChange w:id="22378" w:author="Huawei" w:date="2022-11-16T19:17:00Z">
              <w:tcPr>
                <w:tcW w:w="1328" w:type="pct"/>
                <w:gridSpan w:val="2"/>
                <w:shd w:val="clear" w:color="auto" w:fill="auto"/>
              </w:tcPr>
            </w:tcPrChange>
          </w:tcPr>
          <w:p w14:paraId="532EC533" w14:textId="77777777" w:rsidR="00820FD8" w:rsidRPr="00020619" w:rsidRDefault="00820FD8" w:rsidP="00864629">
            <w:pPr>
              <w:pStyle w:val="TAL"/>
              <w:rPr>
                <w:ins w:id="22379" w:author="BigCREditor-RAN4#104-bis" w:date="2022-10-21T18:23:00Z"/>
                <w:rFonts w:cs="Arial"/>
                <w:szCs w:val="18"/>
              </w:rPr>
            </w:pPr>
            <w:ins w:id="22380" w:author="BigCREditor-RAN4#104-bis" w:date="2022-10-21T18:23:00Z">
              <w:r w:rsidRPr="00020619">
                <w:rPr>
                  <w:rFonts w:cs="Arial"/>
                  <w:szCs w:val="18"/>
                </w:rPr>
                <w:t xml:space="preserve">CSI-RS for tracking </w:t>
              </w:r>
            </w:ins>
          </w:p>
        </w:tc>
        <w:tc>
          <w:tcPr>
            <w:tcW w:w="957" w:type="pct"/>
            <w:gridSpan w:val="2"/>
            <w:shd w:val="clear" w:color="auto" w:fill="auto"/>
            <w:tcPrChange w:id="22381" w:author="Huawei" w:date="2022-11-16T19:17:00Z">
              <w:tcPr>
                <w:tcW w:w="957" w:type="pct"/>
                <w:gridSpan w:val="2"/>
                <w:shd w:val="clear" w:color="auto" w:fill="auto"/>
              </w:tcPr>
            </w:tcPrChange>
          </w:tcPr>
          <w:p w14:paraId="44500ACC" w14:textId="77777777" w:rsidR="00820FD8" w:rsidRPr="00020619" w:rsidRDefault="00820FD8" w:rsidP="00864629">
            <w:pPr>
              <w:pStyle w:val="TAL"/>
              <w:rPr>
                <w:ins w:id="22382" w:author="BigCREditor-RAN4#104-bis" w:date="2022-10-21T18:23:00Z"/>
                <w:rFonts w:cs="Arial"/>
                <w:szCs w:val="18"/>
              </w:rPr>
            </w:pPr>
            <w:ins w:id="22383" w:author="BigCREditor-RAN4#104-bis" w:date="2022-10-21T18:23:00Z">
              <w:r w:rsidRPr="00020619">
                <w:rPr>
                  <w:rFonts w:cs="Arial"/>
                  <w:noProof/>
                  <w:szCs w:val="18"/>
                </w:rPr>
                <w:t>Config 1</w:t>
              </w:r>
            </w:ins>
          </w:p>
        </w:tc>
        <w:tc>
          <w:tcPr>
            <w:tcW w:w="522" w:type="pct"/>
            <w:vMerge w:val="restart"/>
            <w:shd w:val="clear" w:color="auto" w:fill="auto"/>
            <w:tcPrChange w:id="22384" w:author="Huawei" w:date="2022-11-16T19:17:00Z">
              <w:tcPr>
                <w:tcW w:w="522" w:type="pct"/>
                <w:vMerge w:val="restart"/>
                <w:shd w:val="clear" w:color="auto" w:fill="auto"/>
              </w:tcPr>
            </w:tcPrChange>
          </w:tcPr>
          <w:p w14:paraId="4DBB02B5" w14:textId="77777777" w:rsidR="00820FD8" w:rsidRPr="00020619" w:rsidRDefault="00820FD8" w:rsidP="00864629">
            <w:pPr>
              <w:pStyle w:val="TAC"/>
              <w:rPr>
                <w:ins w:id="22385" w:author="BigCREditor-RAN4#104-bis" w:date="2022-10-21T18:23:00Z"/>
                <w:rFonts w:cs="Arial"/>
                <w:noProof/>
                <w:szCs w:val="18"/>
              </w:rPr>
            </w:pPr>
          </w:p>
        </w:tc>
        <w:tc>
          <w:tcPr>
            <w:tcW w:w="1258" w:type="pct"/>
            <w:shd w:val="clear" w:color="auto" w:fill="auto"/>
            <w:tcPrChange w:id="22386" w:author="Huawei" w:date="2022-11-16T19:17:00Z">
              <w:tcPr>
                <w:tcW w:w="1258" w:type="pct"/>
                <w:shd w:val="clear" w:color="auto" w:fill="auto"/>
              </w:tcPr>
            </w:tcPrChange>
          </w:tcPr>
          <w:p w14:paraId="1A63C85A" w14:textId="77777777" w:rsidR="00820FD8" w:rsidRPr="00020619" w:rsidRDefault="00820FD8" w:rsidP="00864629">
            <w:pPr>
              <w:pStyle w:val="TAC"/>
              <w:rPr>
                <w:ins w:id="22387" w:author="BigCREditor-RAN4#104-bis" w:date="2022-10-21T18:23:00Z"/>
                <w:rFonts w:cs="Arial"/>
                <w:szCs w:val="18"/>
              </w:rPr>
            </w:pPr>
            <w:ins w:id="22388" w:author="BigCREditor-RAN4#104-bis" w:date="2022-10-21T18:23:00Z">
              <w:r w:rsidRPr="00020619">
                <w:rPr>
                  <w:rFonts w:cs="Arial"/>
                  <w:szCs w:val="18"/>
                </w:rPr>
                <w:t>TRS.1.1 FDD</w:t>
              </w:r>
            </w:ins>
          </w:p>
        </w:tc>
        <w:tc>
          <w:tcPr>
            <w:tcW w:w="934" w:type="pct"/>
            <w:tcPrChange w:id="22389" w:author="Huawei" w:date="2022-11-16T19:17:00Z">
              <w:tcPr>
                <w:tcW w:w="935" w:type="pct"/>
              </w:tcPr>
            </w:tcPrChange>
          </w:tcPr>
          <w:p w14:paraId="0109DC12" w14:textId="77777777" w:rsidR="00820FD8" w:rsidRPr="00020619" w:rsidRDefault="00820FD8" w:rsidP="00864629">
            <w:pPr>
              <w:pStyle w:val="TAC"/>
              <w:rPr>
                <w:ins w:id="22390" w:author="BigCREditor-RAN4#104-bis" w:date="2022-10-21T18:23:00Z"/>
                <w:rFonts w:cs="Arial"/>
                <w:iCs/>
                <w:szCs w:val="18"/>
              </w:rPr>
            </w:pPr>
          </w:p>
        </w:tc>
      </w:tr>
      <w:tr w:rsidR="00820FD8" w:rsidRPr="00020619" w14:paraId="4F98BD4E" w14:textId="77777777" w:rsidTr="00864629">
        <w:trPr>
          <w:trHeight w:val="187"/>
          <w:jc w:val="center"/>
          <w:ins w:id="22391" w:author="BigCREditor-RAN4#104-bis" w:date="2022-10-21T18:23:00Z"/>
          <w:trPrChange w:id="22392" w:author="Huawei" w:date="2022-11-16T19:17:00Z">
            <w:trPr>
              <w:trHeight w:val="187"/>
              <w:jc w:val="center"/>
            </w:trPr>
          </w:trPrChange>
        </w:trPr>
        <w:tc>
          <w:tcPr>
            <w:tcW w:w="1328" w:type="pct"/>
            <w:gridSpan w:val="2"/>
            <w:shd w:val="clear" w:color="auto" w:fill="auto"/>
            <w:tcPrChange w:id="22393" w:author="Huawei" w:date="2022-11-16T19:17:00Z">
              <w:tcPr>
                <w:tcW w:w="1328" w:type="pct"/>
                <w:gridSpan w:val="2"/>
                <w:shd w:val="clear" w:color="auto" w:fill="auto"/>
              </w:tcPr>
            </w:tcPrChange>
          </w:tcPr>
          <w:p w14:paraId="764945BC" w14:textId="77777777" w:rsidR="00820FD8" w:rsidRPr="00020619" w:rsidRDefault="00820FD8" w:rsidP="00864629">
            <w:pPr>
              <w:pStyle w:val="TAL"/>
              <w:rPr>
                <w:ins w:id="22394" w:author="BigCREditor-RAN4#104-bis" w:date="2022-10-21T18:23:00Z"/>
                <w:rFonts w:cs="Arial"/>
                <w:szCs w:val="18"/>
              </w:rPr>
            </w:pPr>
          </w:p>
        </w:tc>
        <w:tc>
          <w:tcPr>
            <w:tcW w:w="957" w:type="pct"/>
            <w:gridSpan w:val="2"/>
            <w:shd w:val="clear" w:color="auto" w:fill="auto"/>
            <w:tcPrChange w:id="22395" w:author="Huawei" w:date="2022-11-16T19:17:00Z">
              <w:tcPr>
                <w:tcW w:w="957" w:type="pct"/>
                <w:gridSpan w:val="2"/>
                <w:shd w:val="clear" w:color="auto" w:fill="auto"/>
              </w:tcPr>
            </w:tcPrChange>
          </w:tcPr>
          <w:p w14:paraId="74052A9D" w14:textId="77777777" w:rsidR="00820FD8" w:rsidRPr="00020619" w:rsidRDefault="00820FD8" w:rsidP="00864629">
            <w:pPr>
              <w:pStyle w:val="TAL"/>
              <w:rPr>
                <w:ins w:id="22396" w:author="BigCREditor-RAN4#104-bis" w:date="2022-10-21T18:23:00Z"/>
                <w:rFonts w:cs="Arial"/>
                <w:szCs w:val="18"/>
              </w:rPr>
            </w:pPr>
            <w:ins w:id="22397" w:author="BigCREditor-RAN4#104-bis" w:date="2022-10-21T18:23:00Z">
              <w:r w:rsidRPr="00020619">
                <w:rPr>
                  <w:rFonts w:cs="Arial"/>
                  <w:noProof/>
                  <w:szCs w:val="18"/>
                </w:rPr>
                <w:t>Config 2</w:t>
              </w:r>
            </w:ins>
          </w:p>
        </w:tc>
        <w:tc>
          <w:tcPr>
            <w:tcW w:w="522" w:type="pct"/>
            <w:vMerge/>
            <w:tcPrChange w:id="22398" w:author="Huawei" w:date="2022-11-16T19:17:00Z">
              <w:tcPr>
                <w:tcW w:w="522" w:type="pct"/>
                <w:vMerge/>
              </w:tcPr>
            </w:tcPrChange>
          </w:tcPr>
          <w:p w14:paraId="0540C9D7" w14:textId="77777777" w:rsidR="00820FD8" w:rsidRPr="00020619" w:rsidRDefault="00820FD8" w:rsidP="00864629">
            <w:pPr>
              <w:pStyle w:val="TAC"/>
              <w:rPr>
                <w:ins w:id="22399" w:author="BigCREditor-RAN4#104-bis" w:date="2022-10-21T18:23:00Z"/>
                <w:rFonts w:cs="Arial"/>
                <w:noProof/>
                <w:szCs w:val="18"/>
              </w:rPr>
            </w:pPr>
          </w:p>
        </w:tc>
        <w:tc>
          <w:tcPr>
            <w:tcW w:w="1258" w:type="pct"/>
            <w:shd w:val="clear" w:color="auto" w:fill="auto"/>
            <w:tcPrChange w:id="22400" w:author="Huawei" w:date="2022-11-16T19:17:00Z">
              <w:tcPr>
                <w:tcW w:w="1258" w:type="pct"/>
                <w:shd w:val="clear" w:color="auto" w:fill="auto"/>
              </w:tcPr>
            </w:tcPrChange>
          </w:tcPr>
          <w:p w14:paraId="218BF9E0" w14:textId="77777777" w:rsidR="00820FD8" w:rsidRPr="00020619" w:rsidRDefault="00820FD8" w:rsidP="00864629">
            <w:pPr>
              <w:pStyle w:val="TAC"/>
              <w:rPr>
                <w:ins w:id="22401" w:author="BigCREditor-RAN4#104-bis" w:date="2022-10-21T18:23:00Z"/>
                <w:rFonts w:cs="Arial"/>
                <w:szCs w:val="18"/>
              </w:rPr>
            </w:pPr>
            <w:ins w:id="22402" w:author="BigCREditor-RAN4#104-bis" w:date="2022-10-21T18:23:00Z">
              <w:r w:rsidRPr="00020619">
                <w:rPr>
                  <w:rFonts w:cs="Arial"/>
                  <w:szCs w:val="18"/>
                </w:rPr>
                <w:t>TRS.1.1 TDD</w:t>
              </w:r>
            </w:ins>
          </w:p>
        </w:tc>
        <w:tc>
          <w:tcPr>
            <w:tcW w:w="934" w:type="pct"/>
            <w:tcPrChange w:id="22403" w:author="Huawei" w:date="2022-11-16T19:17:00Z">
              <w:tcPr>
                <w:tcW w:w="935" w:type="pct"/>
              </w:tcPr>
            </w:tcPrChange>
          </w:tcPr>
          <w:p w14:paraId="11FDC5C4" w14:textId="77777777" w:rsidR="00820FD8" w:rsidRPr="00020619" w:rsidRDefault="00820FD8" w:rsidP="00864629">
            <w:pPr>
              <w:pStyle w:val="TAC"/>
              <w:rPr>
                <w:ins w:id="22404" w:author="BigCREditor-RAN4#104-bis" w:date="2022-10-21T18:23:00Z"/>
                <w:rFonts w:cs="Arial"/>
                <w:iCs/>
                <w:szCs w:val="18"/>
              </w:rPr>
            </w:pPr>
          </w:p>
        </w:tc>
      </w:tr>
      <w:tr w:rsidR="00820FD8" w:rsidRPr="00020619" w14:paraId="15D71911" w14:textId="77777777" w:rsidTr="00864629">
        <w:trPr>
          <w:trHeight w:val="187"/>
          <w:jc w:val="center"/>
          <w:ins w:id="22405" w:author="BigCREditor-RAN4#104-bis" w:date="2022-10-21T18:23:00Z"/>
          <w:trPrChange w:id="22406" w:author="Huawei" w:date="2022-11-16T19:17:00Z">
            <w:trPr>
              <w:trHeight w:val="187"/>
              <w:jc w:val="center"/>
            </w:trPr>
          </w:trPrChange>
        </w:trPr>
        <w:tc>
          <w:tcPr>
            <w:tcW w:w="1328" w:type="pct"/>
            <w:gridSpan w:val="2"/>
            <w:shd w:val="clear" w:color="auto" w:fill="auto"/>
            <w:tcPrChange w:id="22407" w:author="Huawei" w:date="2022-11-16T19:17:00Z">
              <w:tcPr>
                <w:tcW w:w="1328" w:type="pct"/>
                <w:gridSpan w:val="2"/>
                <w:shd w:val="clear" w:color="auto" w:fill="auto"/>
              </w:tcPr>
            </w:tcPrChange>
          </w:tcPr>
          <w:p w14:paraId="31A32FA8" w14:textId="77777777" w:rsidR="00820FD8" w:rsidRPr="00020619" w:rsidRDefault="00820FD8" w:rsidP="00864629">
            <w:pPr>
              <w:pStyle w:val="TAL"/>
              <w:rPr>
                <w:ins w:id="22408" w:author="BigCREditor-RAN4#104-bis" w:date="2022-10-21T18:23:00Z"/>
                <w:rFonts w:cs="Arial"/>
                <w:szCs w:val="18"/>
              </w:rPr>
            </w:pPr>
          </w:p>
        </w:tc>
        <w:tc>
          <w:tcPr>
            <w:tcW w:w="957" w:type="pct"/>
            <w:gridSpan w:val="2"/>
            <w:shd w:val="clear" w:color="auto" w:fill="auto"/>
            <w:tcPrChange w:id="22409" w:author="Huawei" w:date="2022-11-16T19:17:00Z">
              <w:tcPr>
                <w:tcW w:w="957" w:type="pct"/>
                <w:gridSpan w:val="2"/>
                <w:shd w:val="clear" w:color="auto" w:fill="auto"/>
              </w:tcPr>
            </w:tcPrChange>
          </w:tcPr>
          <w:p w14:paraId="5C67FD19" w14:textId="77777777" w:rsidR="00820FD8" w:rsidRPr="00020619" w:rsidRDefault="00820FD8" w:rsidP="00864629">
            <w:pPr>
              <w:pStyle w:val="TAL"/>
              <w:rPr>
                <w:ins w:id="22410" w:author="BigCREditor-RAN4#104-bis" w:date="2022-10-21T18:23:00Z"/>
                <w:rFonts w:cs="Arial"/>
                <w:szCs w:val="18"/>
              </w:rPr>
            </w:pPr>
            <w:ins w:id="22411" w:author="BigCREditor-RAN4#104-bis" w:date="2022-10-21T18:23:00Z">
              <w:r w:rsidRPr="00020619">
                <w:rPr>
                  <w:rFonts w:cs="Arial"/>
                  <w:noProof/>
                  <w:szCs w:val="18"/>
                </w:rPr>
                <w:t>Config 3</w:t>
              </w:r>
            </w:ins>
          </w:p>
        </w:tc>
        <w:tc>
          <w:tcPr>
            <w:tcW w:w="522" w:type="pct"/>
            <w:vMerge/>
            <w:tcPrChange w:id="22412" w:author="Huawei" w:date="2022-11-16T19:17:00Z">
              <w:tcPr>
                <w:tcW w:w="522" w:type="pct"/>
                <w:vMerge/>
              </w:tcPr>
            </w:tcPrChange>
          </w:tcPr>
          <w:p w14:paraId="1C658359" w14:textId="77777777" w:rsidR="00820FD8" w:rsidRPr="00020619" w:rsidRDefault="00820FD8" w:rsidP="00864629">
            <w:pPr>
              <w:pStyle w:val="TAC"/>
              <w:rPr>
                <w:ins w:id="22413" w:author="BigCREditor-RAN4#104-bis" w:date="2022-10-21T18:23:00Z"/>
                <w:rFonts w:cs="Arial"/>
                <w:noProof/>
                <w:szCs w:val="18"/>
              </w:rPr>
            </w:pPr>
          </w:p>
        </w:tc>
        <w:tc>
          <w:tcPr>
            <w:tcW w:w="1258" w:type="pct"/>
            <w:shd w:val="clear" w:color="auto" w:fill="auto"/>
            <w:tcPrChange w:id="22414" w:author="Huawei" w:date="2022-11-16T19:17:00Z">
              <w:tcPr>
                <w:tcW w:w="1258" w:type="pct"/>
                <w:shd w:val="clear" w:color="auto" w:fill="auto"/>
              </w:tcPr>
            </w:tcPrChange>
          </w:tcPr>
          <w:p w14:paraId="7D6CA9F2" w14:textId="77777777" w:rsidR="00820FD8" w:rsidRPr="00020619" w:rsidRDefault="00820FD8" w:rsidP="00864629">
            <w:pPr>
              <w:pStyle w:val="TAC"/>
              <w:rPr>
                <w:ins w:id="22415" w:author="BigCREditor-RAN4#104-bis" w:date="2022-10-21T18:23:00Z"/>
                <w:rFonts w:cs="Arial"/>
                <w:szCs w:val="18"/>
              </w:rPr>
            </w:pPr>
            <w:ins w:id="22416" w:author="BigCREditor-RAN4#104-bis" w:date="2022-10-21T18:23:00Z">
              <w:r w:rsidRPr="00020619">
                <w:rPr>
                  <w:rFonts w:cs="Arial"/>
                  <w:szCs w:val="18"/>
                </w:rPr>
                <w:t>TRS.1.2 TDD</w:t>
              </w:r>
            </w:ins>
          </w:p>
        </w:tc>
        <w:tc>
          <w:tcPr>
            <w:tcW w:w="934" w:type="pct"/>
            <w:tcPrChange w:id="22417" w:author="Huawei" w:date="2022-11-16T19:17:00Z">
              <w:tcPr>
                <w:tcW w:w="935" w:type="pct"/>
              </w:tcPr>
            </w:tcPrChange>
          </w:tcPr>
          <w:p w14:paraId="4CC0A718" w14:textId="77777777" w:rsidR="00820FD8" w:rsidRPr="00020619" w:rsidRDefault="00820FD8" w:rsidP="00864629">
            <w:pPr>
              <w:pStyle w:val="TAC"/>
              <w:rPr>
                <w:ins w:id="22418" w:author="BigCREditor-RAN4#104-bis" w:date="2022-10-21T18:23:00Z"/>
                <w:rFonts w:cs="Arial"/>
                <w:iCs/>
                <w:szCs w:val="18"/>
              </w:rPr>
            </w:pPr>
          </w:p>
        </w:tc>
      </w:tr>
      <w:tr w:rsidR="00820FD8" w:rsidRPr="00020619" w14:paraId="0F936226" w14:textId="77777777" w:rsidTr="00864629">
        <w:trPr>
          <w:trHeight w:val="187"/>
          <w:jc w:val="center"/>
          <w:ins w:id="22419" w:author="BigCREditor-RAN4#104-bis" w:date="2022-10-21T18:23:00Z"/>
          <w:trPrChange w:id="22420" w:author="Huawei" w:date="2022-11-16T19:17:00Z">
            <w:trPr>
              <w:trHeight w:val="187"/>
              <w:jc w:val="center"/>
            </w:trPr>
          </w:trPrChange>
        </w:trPr>
        <w:tc>
          <w:tcPr>
            <w:tcW w:w="1328" w:type="pct"/>
            <w:gridSpan w:val="2"/>
            <w:shd w:val="clear" w:color="auto" w:fill="auto"/>
            <w:tcPrChange w:id="22421" w:author="Huawei" w:date="2022-11-16T19:17:00Z">
              <w:tcPr>
                <w:tcW w:w="1328" w:type="pct"/>
                <w:gridSpan w:val="2"/>
                <w:shd w:val="clear" w:color="auto" w:fill="auto"/>
              </w:tcPr>
            </w:tcPrChange>
          </w:tcPr>
          <w:p w14:paraId="77E95061" w14:textId="77777777" w:rsidR="00820FD8" w:rsidRPr="00020619" w:rsidRDefault="00820FD8" w:rsidP="00864629">
            <w:pPr>
              <w:pStyle w:val="TAL"/>
              <w:rPr>
                <w:ins w:id="22422" w:author="BigCREditor-RAN4#104-bis" w:date="2022-10-21T18:23:00Z"/>
                <w:rFonts w:cs="Arial"/>
                <w:szCs w:val="18"/>
              </w:rPr>
            </w:pPr>
          </w:p>
        </w:tc>
        <w:tc>
          <w:tcPr>
            <w:tcW w:w="957" w:type="pct"/>
            <w:gridSpan w:val="2"/>
            <w:shd w:val="clear" w:color="auto" w:fill="auto"/>
            <w:tcPrChange w:id="22423" w:author="Huawei" w:date="2022-11-16T19:17:00Z">
              <w:tcPr>
                <w:tcW w:w="957" w:type="pct"/>
                <w:gridSpan w:val="2"/>
                <w:shd w:val="clear" w:color="auto" w:fill="auto"/>
              </w:tcPr>
            </w:tcPrChange>
          </w:tcPr>
          <w:p w14:paraId="4CBD83B6" w14:textId="77777777" w:rsidR="00820FD8" w:rsidRPr="00020619" w:rsidRDefault="00820FD8" w:rsidP="00864629">
            <w:pPr>
              <w:pStyle w:val="TAL"/>
              <w:rPr>
                <w:ins w:id="22424" w:author="BigCREditor-RAN4#104-bis" w:date="2022-10-21T18:23:00Z"/>
                <w:rFonts w:cs="Arial"/>
                <w:noProof/>
                <w:szCs w:val="18"/>
              </w:rPr>
            </w:pPr>
            <w:ins w:id="22425" w:author="BigCREditor-RAN4#104-bis" w:date="2022-10-21T18:23:00Z">
              <w:r w:rsidRPr="00020619">
                <w:rPr>
                  <w:rFonts w:cs="Arial"/>
                  <w:szCs w:val="18"/>
                </w:rPr>
                <w:t>Config 4</w:t>
              </w:r>
            </w:ins>
          </w:p>
        </w:tc>
        <w:tc>
          <w:tcPr>
            <w:tcW w:w="522" w:type="pct"/>
            <w:vMerge/>
            <w:tcPrChange w:id="22426" w:author="Huawei" w:date="2022-11-16T19:17:00Z">
              <w:tcPr>
                <w:tcW w:w="522" w:type="pct"/>
                <w:vMerge/>
              </w:tcPr>
            </w:tcPrChange>
          </w:tcPr>
          <w:p w14:paraId="1D72BB4E" w14:textId="77777777" w:rsidR="00820FD8" w:rsidRPr="00020619" w:rsidRDefault="00820FD8" w:rsidP="00864629">
            <w:pPr>
              <w:pStyle w:val="TAC"/>
              <w:rPr>
                <w:ins w:id="22427" w:author="BigCREditor-RAN4#104-bis" w:date="2022-10-21T18:23:00Z"/>
                <w:rFonts w:cs="Arial"/>
                <w:noProof/>
                <w:szCs w:val="18"/>
              </w:rPr>
            </w:pPr>
          </w:p>
        </w:tc>
        <w:tc>
          <w:tcPr>
            <w:tcW w:w="1258" w:type="pct"/>
            <w:shd w:val="clear" w:color="auto" w:fill="auto"/>
            <w:tcPrChange w:id="22428" w:author="Huawei" w:date="2022-11-16T19:17:00Z">
              <w:tcPr>
                <w:tcW w:w="1258" w:type="pct"/>
                <w:shd w:val="clear" w:color="auto" w:fill="auto"/>
              </w:tcPr>
            </w:tcPrChange>
          </w:tcPr>
          <w:p w14:paraId="55885F2D" w14:textId="77777777" w:rsidR="00820FD8" w:rsidRPr="00020619" w:rsidRDefault="00820FD8" w:rsidP="00864629">
            <w:pPr>
              <w:pStyle w:val="TAC"/>
              <w:rPr>
                <w:ins w:id="22429" w:author="BigCREditor-RAN4#104-bis" w:date="2022-10-21T18:23:00Z"/>
                <w:rFonts w:cs="Arial"/>
                <w:szCs w:val="18"/>
              </w:rPr>
            </w:pPr>
            <w:ins w:id="22430" w:author="BigCREditor-RAN4#104-bis" w:date="2022-10-21T18:23:00Z">
              <w:r w:rsidRPr="00020619">
                <w:rPr>
                  <w:rFonts w:cs="Arial"/>
                  <w:szCs w:val="18"/>
                </w:rPr>
                <w:t>TRS.1.1 FDD</w:t>
              </w:r>
            </w:ins>
          </w:p>
        </w:tc>
        <w:tc>
          <w:tcPr>
            <w:tcW w:w="934" w:type="pct"/>
            <w:tcPrChange w:id="22431" w:author="Huawei" w:date="2022-11-16T19:17:00Z">
              <w:tcPr>
                <w:tcW w:w="935" w:type="pct"/>
              </w:tcPr>
            </w:tcPrChange>
          </w:tcPr>
          <w:p w14:paraId="6BB811E5" w14:textId="77777777" w:rsidR="00820FD8" w:rsidRPr="00020619" w:rsidRDefault="00820FD8" w:rsidP="00864629">
            <w:pPr>
              <w:pStyle w:val="TAC"/>
              <w:rPr>
                <w:ins w:id="22432" w:author="BigCREditor-RAN4#104-bis" w:date="2022-10-21T18:23:00Z"/>
                <w:rFonts w:cs="Arial"/>
                <w:iCs/>
                <w:szCs w:val="18"/>
              </w:rPr>
            </w:pPr>
          </w:p>
        </w:tc>
      </w:tr>
      <w:tr w:rsidR="00820FD8" w:rsidRPr="00020619" w14:paraId="7DA2FBB0" w14:textId="77777777" w:rsidTr="00864629">
        <w:trPr>
          <w:trHeight w:val="187"/>
          <w:jc w:val="center"/>
          <w:ins w:id="22433" w:author="BigCREditor-RAN4#104-bis" w:date="2022-10-21T18:23:00Z"/>
          <w:trPrChange w:id="22434" w:author="Huawei" w:date="2022-11-16T19:17:00Z">
            <w:trPr>
              <w:trHeight w:val="187"/>
              <w:jc w:val="center"/>
            </w:trPr>
          </w:trPrChange>
        </w:trPr>
        <w:tc>
          <w:tcPr>
            <w:tcW w:w="1328" w:type="pct"/>
            <w:gridSpan w:val="2"/>
            <w:tcBorders>
              <w:top w:val="single" w:sz="4" w:space="0" w:color="auto"/>
              <w:left w:val="single" w:sz="4" w:space="0" w:color="auto"/>
              <w:bottom w:val="single" w:sz="4" w:space="0" w:color="auto"/>
              <w:right w:val="single" w:sz="4" w:space="0" w:color="auto"/>
            </w:tcBorders>
            <w:shd w:val="clear" w:color="auto" w:fill="auto"/>
            <w:tcPrChange w:id="22435" w:author="Huawei" w:date="2022-11-16T19:17:00Z">
              <w:tcPr>
                <w:tcW w:w="1328"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24290B45" w14:textId="77777777" w:rsidR="00820FD8" w:rsidRPr="00020619" w:rsidRDefault="00820FD8" w:rsidP="00864629">
            <w:pPr>
              <w:pStyle w:val="TAL"/>
              <w:rPr>
                <w:ins w:id="22436" w:author="BigCREditor-RAN4#104-bis" w:date="2022-10-21T18:23:00Z"/>
                <w:rFonts w:cs="Arial"/>
                <w:szCs w:val="18"/>
              </w:rPr>
            </w:pPr>
            <w:ins w:id="22437" w:author="BigCREditor-RAN4#104-bis" w:date="2022-10-21T18:23:00Z">
              <w:r w:rsidRPr="00020619">
                <w:rPr>
                  <w:noProof/>
                </w:rPr>
                <w:t>SSB Index assigned as RLM RS</w:t>
              </w:r>
            </w:ins>
          </w:p>
        </w:tc>
        <w:tc>
          <w:tcPr>
            <w:tcW w:w="957" w:type="pct"/>
            <w:gridSpan w:val="2"/>
            <w:tcBorders>
              <w:top w:val="single" w:sz="4" w:space="0" w:color="auto"/>
              <w:left w:val="single" w:sz="4" w:space="0" w:color="auto"/>
              <w:bottom w:val="single" w:sz="4" w:space="0" w:color="auto"/>
              <w:right w:val="single" w:sz="4" w:space="0" w:color="auto"/>
            </w:tcBorders>
            <w:shd w:val="clear" w:color="auto" w:fill="auto"/>
            <w:tcPrChange w:id="22438" w:author="Huawei" w:date="2022-11-16T19:17:00Z">
              <w:tcPr>
                <w:tcW w:w="957"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55A22A23" w14:textId="77777777" w:rsidR="00820FD8" w:rsidRPr="00020619" w:rsidRDefault="00820FD8" w:rsidP="00864629">
            <w:pPr>
              <w:pStyle w:val="TAL"/>
              <w:rPr>
                <w:ins w:id="22439" w:author="BigCREditor-RAN4#104-bis" w:date="2022-10-21T18:23:00Z"/>
                <w:rFonts w:cs="Arial"/>
                <w:noProof/>
                <w:szCs w:val="18"/>
              </w:rPr>
            </w:pPr>
          </w:p>
        </w:tc>
        <w:tc>
          <w:tcPr>
            <w:tcW w:w="522" w:type="pct"/>
            <w:tcBorders>
              <w:top w:val="single" w:sz="4" w:space="0" w:color="auto"/>
              <w:left w:val="single" w:sz="4" w:space="0" w:color="auto"/>
              <w:bottom w:val="single" w:sz="4" w:space="0" w:color="auto"/>
              <w:right w:val="single" w:sz="4" w:space="0" w:color="auto"/>
            </w:tcBorders>
            <w:shd w:val="clear" w:color="auto" w:fill="auto"/>
            <w:tcPrChange w:id="22440"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493752E9" w14:textId="77777777" w:rsidR="00820FD8" w:rsidRPr="00020619" w:rsidRDefault="00820FD8" w:rsidP="00864629">
            <w:pPr>
              <w:pStyle w:val="TAC"/>
              <w:rPr>
                <w:ins w:id="22441" w:author="BigCREditor-RAN4#104-bis" w:date="2022-10-21T18:23:00Z"/>
                <w:rFonts w:cs="Arial"/>
                <w:noProof/>
                <w:szCs w:val="18"/>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442"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6A749872" w14:textId="77777777" w:rsidR="00820FD8" w:rsidRPr="00020619" w:rsidRDefault="00820FD8" w:rsidP="00864629">
            <w:pPr>
              <w:pStyle w:val="TAC"/>
              <w:rPr>
                <w:ins w:id="22443" w:author="BigCREditor-RAN4#104-bis" w:date="2022-10-21T18:23:00Z"/>
                <w:rFonts w:cs="Arial"/>
                <w:szCs w:val="18"/>
              </w:rPr>
            </w:pPr>
            <w:ins w:id="22444" w:author="BigCREditor-RAN4#104-bis" w:date="2022-10-21T18:23:00Z">
              <w:r w:rsidRPr="00020619">
                <w:rPr>
                  <w:rFonts w:cs="Arial"/>
                  <w:szCs w:val="18"/>
                  <w:lang w:eastAsia="zh-CN"/>
                </w:rPr>
                <w:t>0, 1</w:t>
              </w:r>
            </w:ins>
          </w:p>
        </w:tc>
        <w:tc>
          <w:tcPr>
            <w:tcW w:w="934" w:type="pct"/>
            <w:tcBorders>
              <w:top w:val="single" w:sz="4" w:space="0" w:color="auto"/>
              <w:left w:val="single" w:sz="4" w:space="0" w:color="auto"/>
              <w:bottom w:val="single" w:sz="4" w:space="0" w:color="auto"/>
              <w:right w:val="single" w:sz="4" w:space="0" w:color="auto"/>
            </w:tcBorders>
            <w:tcPrChange w:id="22445"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16094B85" w14:textId="77777777" w:rsidR="00820FD8" w:rsidRPr="00020619" w:rsidRDefault="00820FD8" w:rsidP="00864629">
            <w:pPr>
              <w:pStyle w:val="TAC"/>
              <w:rPr>
                <w:ins w:id="22446" w:author="BigCREditor-RAN4#104-bis" w:date="2022-10-21T18:23:00Z"/>
                <w:rFonts w:cs="Arial"/>
                <w:iCs/>
                <w:szCs w:val="18"/>
              </w:rPr>
            </w:pPr>
          </w:p>
        </w:tc>
      </w:tr>
      <w:tr w:rsidR="00820FD8" w:rsidRPr="00020619" w14:paraId="78DD8B2A" w14:textId="77777777" w:rsidTr="00864629">
        <w:trPr>
          <w:trHeight w:val="187"/>
          <w:jc w:val="center"/>
          <w:ins w:id="22447" w:author="BigCREditor-RAN4#104-bis" w:date="2022-10-21T18:23:00Z"/>
          <w:trPrChange w:id="22448" w:author="Huawei" w:date="2022-11-16T19:17:00Z">
            <w:trPr>
              <w:trHeight w:val="187"/>
              <w:jc w:val="center"/>
            </w:trPr>
          </w:trPrChange>
        </w:trPr>
        <w:tc>
          <w:tcPr>
            <w:tcW w:w="1328" w:type="pct"/>
            <w:gridSpan w:val="2"/>
            <w:tcBorders>
              <w:top w:val="single" w:sz="4" w:space="0" w:color="auto"/>
              <w:left w:val="single" w:sz="4" w:space="0" w:color="auto"/>
              <w:bottom w:val="single" w:sz="4" w:space="0" w:color="auto"/>
              <w:right w:val="single" w:sz="4" w:space="0" w:color="auto"/>
            </w:tcBorders>
            <w:shd w:val="clear" w:color="auto" w:fill="auto"/>
            <w:tcPrChange w:id="22449" w:author="Huawei" w:date="2022-11-16T19:17:00Z">
              <w:tcPr>
                <w:tcW w:w="1328"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709E8EFD" w14:textId="77777777" w:rsidR="00820FD8" w:rsidRPr="00020619" w:rsidRDefault="00820FD8" w:rsidP="00864629">
            <w:pPr>
              <w:pStyle w:val="TAL"/>
              <w:rPr>
                <w:ins w:id="22450" w:author="BigCREditor-RAN4#104-bis" w:date="2022-10-21T18:23:00Z"/>
                <w:rFonts w:cs="Arial"/>
                <w:szCs w:val="18"/>
              </w:rPr>
            </w:pPr>
            <w:ins w:id="22451" w:author="BigCREditor-RAN4#104-bis" w:date="2022-10-21T18:23:00Z">
              <w:r w:rsidRPr="00020619">
                <w:rPr>
                  <w:noProof/>
                  <w:lang w:eastAsia="zh-CN"/>
                </w:rPr>
                <w:t>T310 Timer</w:t>
              </w:r>
            </w:ins>
          </w:p>
        </w:tc>
        <w:tc>
          <w:tcPr>
            <w:tcW w:w="957" w:type="pct"/>
            <w:gridSpan w:val="2"/>
            <w:tcBorders>
              <w:top w:val="single" w:sz="4" w:space="0" w:color="auto"/>
              <w:left w:val="single" w:sz="4" w:space="0" w:color="auto"/>
              <w:bottom w:val="single" w:sz="4" w:space="0" w:color="auto"/>
              <w:right w:val="single" w:sz="4" w:space="0" w:color="auto"/>
            </w:tcBorders>
            <w:shd w:val="clear" w:color="auto" w:fill="auto"/>
            <w:tcPrChange w:id="22452" w:author="Huawei" w:date="2022-11-16T19:17:00Z">
              <w:tcPr>
                <w:tcW w:w="957"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0DE06A16" w14:textId="77777777" w:rsidR="00820FD8" w:rsidRPr="00020619" w:rsidRDefault="00820FD8" w:rsidP="00864629">
            <w:pPr>
              <w:pStyle w:val="TAL"/>
              <w:rPr>
                <w:ins w:id="22453" w:author="BigCREditor-RAN4#104-bis" w:date="2022-10-21T18:23:00Z"/>
                <w:rFonts w:cs="Arial"/>
                <w:noProof/>
                <w:szCs w:val="18"/>
              </w:rPr>
            </w:pPr>
          </w:p>
        </w:tc>
        <w:tc>
          <w:tcPr>
            <w:tcW w:w="522" w:type="pct"/>
            <w:tcBorders>
              <w:top w:val="single" w:sz="4" w:space="0" w:color="auto"/>
              <w:left w:val="single" w:sz="4" w:space="0" w:color="auto"/>
              <w:bottom w:val="single" w:sz="4" w:space="0" w:color="auto"/>
              <w:right w:val="single" w:sz="4" w:space="0" w:color="auto"/>
            </w:tcBorders>
            <w:shd w:val="clear" w:color="auto" w:fill="auto"/>
            <w:tcPrChange w:id="22454"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7552904D" w14:textId="77777777" w:rsidR="00820FD8" w:rsidRPr="00020619" w:rsidRDefault="00820FD8" w:rsidP="00864629">
            <w:pPr>
              <w:pStyle w:val="TAC"/>
              <w:rPr>
                <w:ins w:id="22455" w:author="BigCREditor-RAN4#104-bis" w:date="2022-10-21T18:23:00Z"/>
                <w:rFonts w:cs="Arial"/>
                <w:noProof/>
                <w:szCs w:val="18"/>
              </w:rPr>
            </w:pPr>
            <w:ins w:id="22456" w:author="BigCREditor-RAN4#104-bis" w:date="2022-10-21T18:23:00Z">
              <w:r w:rsidRPr="00020619">
                <w:rPr>
                  <w:rFonts w:cs="Arial"/>
                  <w:noProof/>
                  <w:szCs w:val="18"/>
                  <w:lang w:eastAsia="zh-CN"/>
                </w:rPr>
                <w:t>ms</w:t>
              </w:r>
            </w:ins>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457"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7B76D0A8" w14:textId="77777777" w:rsidR="00820FD8" w:rsidRPr="00020619" w:rsidRDefault="00820FD8" w:rsidP="00864629">
            <w:pPr>
              <w:pStyle w:val="TAC"/>
              <w:rPr>
                <w:ins w:id="22458" w:author="BigCREditor-RAN4#104-bis" w:date="2022-10-21T18:23:00Z"/>
                <w:rFonts w:cs="Arial"/>
                <w:szCs w:val="18"/>
              </w:rPr>
            </w:pPr>
            <w:ins w:id="22459" w:author="BigCREditor-RAN4#104-bis" w:date="2022-10-21T18:23:00Z">
              <w:r w:rsidRPr="00020619">
                <w:rPr>
                  <w:rFonts w:cs="Arial"/>
                  <w:szCs w:val="18"/>
                </w:rPr>
                <w:t>1000</w:t>
              </w:r>
            </w:ins>
          </w:p>
        </w:tc>
        <w:tc>
          <w:tcPr>
            <w:tcW w:w="934" w:type="pct"/>
            <w:tcBorders>
              <w:top w:val="single" w:sz="4" w:space="0" w:color="auto"/>
              <w:left w:val="single" w:sz="4" w:space="0" w:color="auto"/>
              <w:bottom w:val="single" w:sz="4" w:space="0" w:color="auto"/>
              <w:right w:val="single" w:sz="4" w:space="0" w:color="auto"/>
            </w:tcBorders>
            <w:tcPrChange w:id="22460"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182FB272" w14:textId="77777777" w:rsidR="00820FD8" w:rsidRPr="00020619" w:rsidRDefault="00820FD8" w:rsidP="00864629">
            <w:pPr>
              <w:pStyle w:val="TAC"/>
              <w:rPr>
                <w:ins w:id="22461" w:author="BigCREditor-RAN4#104-bis" w:date="2022-10-21T18:23:00Z"/>
                <w:rFonts w:cs="Arial"/>
                <w:iCs/>
                <w:szCs w:val="18"/>
              </w:rPr>
            </w:pPr>
          </w:p>
        </w:tc>
      </w:tr>
      <w:tr w:rsidR="00820FD8" w:rsidRPr="00020619" w14:paraId="77523512" w14:textId="77777777" w:rsidTr="00864629">
        <w:trPr>
          <w:trHeight w:val="187"/>
          <w:jc w:val="center"/>
          <w:ins w:id="22462" w:author="BigCREditor-RAN4#104-bis" w:date="2022-10-21T18:23:00Z"/>
          <w:trPrChange w:id="22463" w:author="Huawei" w:date="2022-11-16T19:17:00Z">
            <w:trPr>
              <w:trHeight w:val="187"/>
              <w:jc w:val="center"/>
            </w:trPr>
          </w:trPrChange>
        </w:trPr>
        <w:tc>
          <w:tcPr>
            <w:tcW w:w="1328" w:type="pct"/>
            <w:gridSpan w:val="2"/>
            <w:tcBorders>
              <w:top w:val="single" w:sz="4" w:space="0" w:color="auto"/>
              <w:left w:val="single" w:sz="4" w:space="0" w:color="auto"/>
              <w:bottom w:val="single" w:sz="4" w:space="0" w:color="auto"/>
              <w:right w:val="single" w:sz="4" w:space="0" w:color="auto"/>
            </w:tcBorders>
            <w:shd w:val="clear" w:color="auto" w:fill="auto"/>
            <w:tcPrChange w:id="22464" w:author="Huawei" w:date="2022-11-16T19:17:00Z">
              <w:tcPr>
                <w:tcW w:w="1328"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6630BC99" w14:textId="77777777" w:rsidR="00820FD8" w:rsidRPr="00020619" w:rsidRDefault="00820FD8" w:rsidP="00864629">
            <w:pPr>
              <w:pStyle w:val="TAL"/>
              <w:rPr>
                <w:ins w:id="22465" w:author="BigCREditor-RAN4#104-bis" w:date="2022-10-21T18:23:00Z"/>
                <w:rFonts w:cs="Arial"/>
                <w:szCs w:val="18"/>
              </w:rPr>
            </w:pPr>
            <w:ins w:id="22466" w:author="BigCREditor-RAN4#104-bis" w:date="2022-10-21T18:23:00Z">
              <w:r w:rsidRPr="00020619">
                <w:rPr>
                  <w:noProof/>
                  <w:lang w:eastAsia="zh-CN"/>
                </w:rPr>
                <w:t>N310</w:t>
              </w:r>
            </w:ins>
          </w:p>
        </w:tc>
        <w:tc>
          <w:tcPr>
            <w:tcW w:w="957" w:type="pct"/>
            <w:gridSpan w:val="2"/>
            <w:tcBorders>
              <w:top w:val="single" w:sz="4" w:space="0" w:color="auto"/>
              <w:left w:val="single" w:sz="4" w:space="0" w:color="auto"/>
              <w:bottom w:val="single" w:sz="4" w:space="0" w:color="auto"/>
              <w:right w:val="single" w:sz="4" w:space="0" w:color="auto"/>
            </w:tcBorders>
            <w:shd w:val="clear" w:color="auto" w:fill="auto"/>
            <w:tcPrChange w:id="22467" w:author="Huawei" w:date="2022-11-16T19:17:00Z">
              <w:tcPr>
                <w:tcW w:w="957" w:type="pct"/>
                <w:gridSpan w:val="2"/>
                <w:tcBorders>
                  <w:top w:val="single" w:sz="4" w:space="0" w:color="auto"/>
                  <w:left w:val="single" w:sz="4" w:space="0" w:color="auto"/>
                  <w:bottom w:val="single" w:sz="4" w:space="0" w:color="auto"/>
                  <w:right w:val="single" w:sz="4" w:space="0" w:color="auto"/>
                </w:tcBorders>
                <w:shd w:val="clear" w:color="auto" w:fill="auto"/>
              </w:tcPr>
            </w:tcPrChange>
          </w:tcPr>
          <w:p w14:paraId="76C01A9C" w14:textId="77777777" w:rsidR="00820FD8" w:rsidRPr="00020619" w:rsidRDefault="00820FD8" w:rsidP="00864629">
            <w:pPr>
              <w:pStyle w:val="TAL"/>
              <w:rPr>
                <w:ins w:id="22468" w:author="BigCREditor-RAN4#104-bis" w:date="2022-10-21T18:23:00Z"/>
                <w:rFonts w:cs="Arial"/>
                <w:noProof/>
                <w:szCs w:val="18"/>
              </w:rPr>
            </w:pPr>
          </w:p>
        </w:tc>
        <w:tc>
          <w:tcPr>
            <w:tcW w:w="522" w:type="pct"/>
            <w:tcBorders>
              <w:top w:val="single" w:sz="4" w:space="0" w:color="auto"/>
              <w:left w:val="single" w:sz="4" w:space="0" w:color="auto"/>
              <w:bottom w:val="single" w:sz="4" w:space="0" w:color="auto"/>
              <w:right w:val="single" w:sz="4" w:space="0" w:color="auto"/>
            </w:tcBorders>
            <w:shd w:val="clear" w:color="auto" w:fill="auto"/>
            <w:tcPrChange w:id="22469"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42C9DB7E" w14:textId="77777777" w:rsidR="00820FD8" w:rsidRPr="00020619" w:rsidRDefault="00820FD8" w:rsidP="00864629">
            <w:pPr>
              <w:pStyle w:val="TAC"/>
              <w:rPr>
                <w:ins w:id="22470" w:author="BigCREditor-RAN4#104-bis" w:date="2022-10-21T18:23:00Z"/>
                <w:rFonts w:cs="Arial"/>
                <w:noProof/>
                <w:szCs w:val="18"/>
              </w:rPr>
            </w:pPr>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471"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54F63E53" w14:textId="77777777" w:rsidR="00820FD8" w:rsidRPr="00020619" w:rsidRDefault="00820FD8" w:rsidP="00864629">
            <w:pPr>
              <w:pStyle w:val="TAC"/>
              <w:rPr>
                <w:ins w:id="22472" w:author="BigCREditor-RAN4#104-bis" w:date="2022-10-21T18:23:00Z"/>
                <w:rFonts w:cs="Arial"/>
                <w:szCs w:val="18"/>
              </w:rPr>
            </w:pPr>
            <w:ins w:id="22473" w:author="BigCREditor-RAN4#104-bis" w:date="2022-10-21T18:23:00Z">
              <w:r w:rsidRPr="00020619">
                <w:rPr>
                  <w:rFonts w:cs="Arial"/>
                  <w:szCs w:val="18"/>
                </w:rPr>
                <w:t>2</w:t>
              </w:r>
            </w:ins>
          </w:p>
        </w:tc>
        <w:tc>
          <w:tcPr>
            <w:tcW w:w="934" w:type="pct"/>
            <w:tcBorders>
              <w:top w:val="single" w:sz="4" w:space="0" w:color="auto"/>
              <w:left w:val="single" w:sz="4" w:space="0" w:color="auto"/>
              <w:bottom w:val="single" w:sz="4" w:space="0" w:color="auto"/>
              <w:right w:val="single" w:sz="4" w:space="0" w:color="auto"/>
            </w:tcBorders>
            <w:tcPrChange w:id="22474"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05C1CFEC" w14:textId="77777777" w:rsidR="00820FD8" w:rsidRPr="00020619" w:rsidRDefault="00820FD8" w:rsidP="00864629">
            <w:pPr>
              <w:pStyle w:val="TAC"/>
              <w:rPr>
                <w:ins w:id="22475" w:author="BigCREditor-RAN4#104-bis" w:date="2022-10-21T18:23:00Z"/>
                <w:rFonts w:cs="Arial"/>
                <w:iCs/>
                <w:szCs w:val="18"/>
              </w:rPr>
            </w:pPr>
          </w:p>
        </w:tc>
      </w:tr>
      <w:tr w:rsidR="00820FD8" w:rsidRPr="00020619" w14:paraId="309FF7E6" w14:textId="77777777" w:rsidTr="00864629">
        <w:trPr>
          <w:trHeight w:val="187"/>
          <w:jc w:val="center"/>
          <w:ins w:id="22476" w:author="BigCREditor-RAN4#104-bis" w:date="2022-10-21T18:23:00Z"/>
          <w:trPrChange w:id="22477"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478"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27CAF76A" w14:textId="77777777" w:rsidR="00820FD8" w:rsidRPr="00020619" w:rsidRDefault="00820FD8" w:rsidP="00864629">
            <w:pPr>
              <w:pStyle w:val="TAL"/>
              <w:rPr>
                <w:ins w:id="22479" w:author="BigCREditor-RAN4#104-bis" w:date="2022-10-21T18:23:00Z"/>
                <w:noProof/>
              </w:rPr>
            </w:pPr>
            <w:ins w:id="22480" w:author="BigCREditor-RAN4#104-bis" w:date="2022-10-21T18:23:00Z">
              <w:r w:rsidRPr="00020619">
                <w:rPr>
                  <w:noProof/>
                </w:rPr>
                <w:t>T1</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481"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30826B5C" w14:textId="77777777" w:rsidR="00820FD8" w:rsidRPr="00020619" w:rsidRDefault="00820FD8" w:rsidP="00864629">
            <w:pPr>
              <w:pStyle w:val="TAC"/>
              <w:rPr>
                <w:ins w:id="22482" w:author="BigCREditor-RAN4#104-bis" w:date="2022-10-21T18:23:00Z"/>
                <w:noProof/>
              </w:rPr>
            </w:pPr>
            <w:ins w:id="22483" w:author="BigCREditor-RAN4#104-bis" w:date="2022-10-21T18:23:00Z">
              <w:r w:rsidRPr="00020619">
                <w:rPr>
                  <w:noProof/>
                </w:rPr>
                <w:t>s</w:t>
              </w:r>
            </w:ins>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484"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165D77B3" w14:textId="77777777" w:rsidR="00820FD8" w:rsidRPr="00020619" w:rsidRDefault="00820FD8" w:rsidP="00864629">
            <w:pPr>
              <w:pStyle w:val="TAC"/>
              <w:rPr>
                <w:ins w:id="22485" w:author="BigCREditor-RAN4#104-bis" w:date="2022-10-21T18:23:00Z"/>
                <w:noProof/>
              </w:rPr>
            </w:pPr>
            <w:ins w:id="22486" w:author="BigCREditor-RAN4#104-bis" w:date="2022-10-21T18:23:00Z">
              <w:r w:rsidRPr="00020619">
                <w:rPr>
                  <w:noProof/>
                </w:rPr>
                <w:t>1</w:t>
              </w:r>
            </w:ins>
          </w:p>
        </w:tc>
        <w:tc>
          <w:tcPr>
            <w:tcW w:w="934" w:type="pct"/>
            <w:tcBorders>
              <w:top w:val="single" w:sz="4" w:space="0" w:color="auto"/>
              <w:left w:val="single" w:sz="4" w:space="0" w:color="auto"/>
              <w:bottom w:val="single" w:sz="4" w:space="0" w:color="auto"/>
              <w:right w:val="single" w:sz="4" w:space="0" w:color="auto"/>
            </w:tcBorders>
            <w:tcPrChange w:id="22487"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1AC5C840" w14:textId="77777777" w:rsidR="00820FD8" w:rsidRPr="00020619" w:rsidRDefault="00820FD8" w:rsidP="00864629">
            <w:pPr>
              <w:pStyle w:val="TAC"/>
              <w:rPr>
                <w:ins w:id="22488" w:author="BigCREditor-RAN4#104-bis" w:date="2022-10-21T18:23:00Z"/>
                <w:noProof/>
              </w:rPr>
            </w:pPr>
            <w:ins w:id="22489" w:author="BigCREditor-RAN4#104-bis" w:date="2022-10-21T18:23:00Z">
              <w:r w:rsidRPr="00020619">
                <w:rPr>
                  <w:noProof/>
                </w:rPr>
                <w:t>During this time the the UE shall be fully synchronized to cell 1</w:t>
              </w:r>
            </w:ins>
          </w:p>
        </w:tc>
      </w:tr>
      <w:tr w:rsidR="00820FD8" w:rsidRPr="00020619" w14:paraId="0FAC4BBF" w14:textId="77777777" w:rsidTr="00864629">
        <w:trPr>
          <w:trHeight w:val="187"/>
          <w:jc w:val="center"/>
          <w:ins w:id="22490" w:author="BigCREditor-RAN4#104-bis" w:date="2022-10-21T18:23:00Z"/>
          <w:trPrChange w:id="22491"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492"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03F5F253" w14:textId="77777777" w:rsidR="00820FD8" w:rsidRPr="00020619" w:rsidRDefault="00820FD8" w:rsidP="00864629">
            <w:pPr>
              <w:pStyle w:val="TAL"/>
              <w:rPr>
                <w:ins w:id="22493" w:author="BigCREditor-RAN4#104-bis" w:date="2022-10-21T18:23:00Z"/>
                <w:noProof/>
              </w:rPr>
            </w:pPr>
            <w:ins w:id="22494" w:author="BigCREditor-RAN4#104-bis" w:date="2022-10-21T18:23:00Z">
              <w:r w:rsidRPr="00020619">
                <w:rPr>
                  <w:noProof/>
                </w:rPr>
                <w:t>T2</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495"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0D5DFD5F" w14:textId="77777777" w:rsidR="00820FD8" w:rsidRPr="00020619" w:rsidRDefault="00820FD8" w:rsidP="00864629">
            <w:pPr>
              <w:pStyle w:val="TAC"/>
              <w:rPr>
                <w:ins w:id="22496" w:author="BigCREditor-RAN4#104-bis" w:date="2022-10-21T18:23:00Z"/>
                <w:noProof/>
              </w:rPr>
            </w:pPr>
            <w:ins w:id="22497" w:author="BigCREditor-RAN4#104-bis" w:date="2022-10-21T18:23:00Z">
              <w:r w:rsidRPr="00020619">
                <w:rPr>
                  <w:noProof/>
                </w:rPr>
                <w:t>s</w:t>
              </w:r>
            </w:ins>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498"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69CDE739" w14:textId="77777777" w:rsidR="00820FD8" w:rsidRPr="00020619" w:rsidRDefault="00820FD8" w:rsidP="00864629">
            <w:pPr>
              <w:pStyle w:val="TAC"/>
              <w:rPr>
                <w:ins w:id="22499" w:author="BigCREditor-RAN4#104-bis" w:date="2022-10-21T18:23:00Z"/>
                <w:noProof/>
              </w:rPr>
            </w:pPr>
            <w:ins w:id="22500" w:author="BigCREditor-RAN4#104-bis" w:date="2022-10-21T18:23:00Z">
              <w:r w:rsidRPr="00020619">
                <w:rPr>
                  <w:noProof/>
                </w:rPr>
                <w:t>5.17</w:t>
              </w:r>
            </w:ins>
          </w:p>
        </w:tc>
        <w:tc>
          <w:tcPr>
            <w:tcW w:w="934" w:type="pct"/>
            <w:tcBorders>
              <w:top w:val="single" w:sz="4" w:space="0" w:color="auto"/>
              <w:left w:val="single" w:sz="4" w:space="0" w:color="auto"/>
              <w:bottom w:val="single" w:sz="4" w:space="0" w:color="auto"/>
              <w:right w:val="single" w:sz="4" w:space="0" w:color="auto"/>
            </w:tcBorders>
            <w:tcPrChange w:id="22501"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1B2C5B03" w14:textId="77777777" w:rsidR="00820FD8" w:rsidRPr="00020619" w:rsidRDefault="00820FD8" w:rsidP="00864629">
            <w:pPr>
              <w:pStyle w:val="TAC"/>
              <w:rPr>
                <w:ins w:id="22502" w:author="BigCREditor-RAN4#104-bis" w:date="2022-10-21T18:23:00Z"/>
                <w:noProof/>
              </w:rPr>
            </w:pPr>
          </w:p>
        </w:tc>
      </w:tr>
      <w:tr w:rsidR="00820FD8" w:rsidRPr="00020619" w14:paraId="46EB64A0" w14:textId="77777777" w:rsidTr="00864629">
        <w:trPr>
          <w:trHeight w:val="187"/>
          <w:jc w:val="center"/>
          <w:ins w:id="22503" w:author="BigCREditor-RAN4#104-bis" w:date="2022-10-21T18:23:00Z"/>
          <w:trPrChange w:id="22504"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505"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5FE2A711" w14:textId="77777777" w:rsidR="00820FD8" w:rsidRPr="00020619" w:rsidRDefault="00820FD8" w:rsidP="00864629">
            <w:pPr>
              <w:pStyle w:val="TAL"/>
              <w:rPr>
                <w:ins w:id="22506" w:author="BigCREditor-RAN4#104-bis" w:date="2022-10-21T18:23:00Z"/>
                <w:noProof/>
              </w:rPr>
            </w:pPr>
            <w:ins w:id="22507" w:author="BigCREditor-RAN4#104-bis" w:date="2022-10-21T18:23:00Z">
              <w:r w:rsidRPr="00020619">
                <w:rPr>
                  <w:noProof/>
                </w:rPr>
                <w:t>T3</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508"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1530185C" w14:textId="77777777" w:rsidR="00820FD8" w:rsidRPr="00020619" w:rsidRDefault="00820FD8" w:rsidP="00864629">
            <w:pPr>
              <w:pStyle w:val="TAC"/>
              <w:rPr>
                <w:ins w:id="22509" w:author="BigCREditor-RAN4#104-bis" w:date="2022-10-21T18:23:00Z"/>
                <w:noProof/>
              </w:rPr>
            </w:pPr>
            <w:ins w:id="22510" w:author="BigCREditor-RAN4#104-bis" w:date="2022-10-21T18:23:00Z">
              <w:r w:rsidRPr="00020619">
                <w:rPr>
                  <w:noProof/>
                </w:rPr>
                <w:t>s</w:t>
              </w:r>
            </w:ins>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511"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71234B73" w14:textId="77777777" w:rsidR="00820FD8" w:rsidRPr="00020619" w:rsidRDefault="00820FD8" w:rsidP="00864629">
            <w:pPr>
              <w:pStyle w:val="TAC"/>
              <w:rPr>
                <w:ins w:id="22512" w:author="BigCREditor-RAN4#104-bis" w:date="2022-10-21T18:23:00Z"/>
                <w:noProof/>
              </w:rPr>
            </w:pPr>
            <w:ins w:id="22513" w:author="BigCREditor-RAN4#104-bis" w:date="2022-10-21T18:23:00Z">
              <w:r w:rsidRPr="00020619">
                <w:rPr>
                  <w:noProof/>
                </w:rPr>
                <w:t xml:space="preserve"> [5.84]</w:t>
              </w:r>
            </w:ins>
          </w:p>
        </w:tc>
        <w:tc>
          <w:tcPr>
            <w:tcW w:w="934" w:type="pct"/>
            <w:tcBorders>
              <w:top w:val="single" w:sz="4" w:space="0" w:color="auto"/>
              <w:left w:val="single" w:sz="4" w:space="0" w:color="auto"/>
              <w:bottom w:val="single" w:sz="4" w:space="0" w:color="auto"/>
              <w:right w:val="single" w:sz="4" w:space="0" w:color="auto"/>
            </w:tcBorders>
            <w:tcPrChange w:id="22514"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7212664C" w14:textId="77777777" w:rsidR="00820FD8" w:rsidRPr="00020619" w:rsidRDefault="00820FD8" w:rsidP="00864629">
            <w:pPr>
              <w:pStyle w:val="TAC"/>
              <w:rPr>
                <w:ins w:id="22515" w:author="BigCREditor-RAN4#104-bis" w:date="2022-10-21T18:23:00Z"/>
                <w:noProof/>
              </w:rPr>
            </w:pPr>
          </w:p>
        </w:tc>
      </w:tr>
      <w:tr w:rsidR="00820FD8" w:rsidRPr="00020619" w14:paraId="589BF5DE" w14:textId="77777777" w:rsidTr="00864629">
        <w:trPr>
          <w:trHeight w:val="187"/>
          <w:jc w:val="center"/>
          <w:ins w:id="22516" w:author="BigCREditor-RAN4#104-bis" w:date="2022-10-21T18:23:00Z"/>
          <w:trPrChange w:id="22517"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518"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4F802112" w14:textId="77777777" w:rsidR="00820FD8" w:rsidRPr="00020619" w:rsidRDefault="00820FD8" w:rsidP="00864629">
            <w:pPr>
              <w:pStyle w:val="TAL"/>
              <w:rPr>
                <w:ins w:id="22519" w:author="BigCREditor-RAN4#104-bis" w:date="2022-10-21T18:23:00Z"/>
                <w:noProof/>
              </w:rPr>
            </w:pPr>
            <w:ins w:id="22520" w:author="BigCREditor-RAN4#104-bis" w:date="2022-10-21T18:23:00Z">
              <w:r w:rsidRPr="00020619">
                <w:rPr>
                  <w:noProof/>
                </w:rPr>
                <w:t>T4</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521"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01818C4E" w14:textId="77777777" w:rsidR="00820FD8" w:rsidRPr="00020619" w:rsidRDefault="00820FD8" w:rsidP="00864629">
            <w:pPr>
              <w:pStyle w:val="TAC"/>
              <w:rPr>
                <w:ins w:id="22522" w:author="BigCREditor-RAN4#104-bis" w:date="2022-10-21T18:23:00Z"/>
                <w:noProof/>
              </w:rPr>
            </w:pPr>
            <w:ins w:id="22523" w:author="BigCREditor-RAN4#104-bis" w:date="2022-10-21T18:23:00Z">
              <w:r w:rsidRPr="00020619">
                <w:rPr>
                  <w:noProof/>
                </w:rPr>
                <w:t>s</w:t>
              </w:r>
            </w:ins>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524"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61F03ADD" w14:textId="77777777" w:rsidR="00820FD8" w:rsidRPr="00020619" w:rsidRDefault="00820FD8" w:rsidP="00864629">
            <w:pPr>
              <w:pStyle w:val="TAC"/>
              <w:rPr>
                <w:ins w:id="22525" w:author="BigCREditor-RAN4#104-bis" w:date="2022-10-21T18:23:00Z"/>
                <w:noProof/>
              </w:rPr>
            </w:pPr>
            <w:ins w:id="22526" w:author="BigCREditor-RAN4#104-bis" w:date="2022-10-21T18:23:00Z">
              <w:r w:rsidRPr="00020619">
                <w:rPr>
                  <w:noProof/>
                </w:rPr>
                <w:t>0</w:t>
              </w:r>
            </w:ins>
          </w:p>
        </w:tc>
        <w:tc>
          <w:tcPr>
            <w:tcW w:w="934" w:type="pct"/>
            <w:tcBorders>
              <w:top w:val="single" w:sz="4" w:space="0" w:color="auto"/>
              <w:left w:val="single" w:sz="4" w:space="0" w:color="auto"/>
              <w:bottom w:val="single" w:sz="4" w:space="0" w:color="auto"/>
              <w:right w:val="single" w:sz="4" w:space="0" w:color="auto"/>
            </w:tcBorders>
            <w:tcPrChange w:id="22527"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580F28C5" w14:textId="77777777" w:rsidR="00820FD8" w:rsidRPr="00020619" w:rsidRDefault="00820FD8" w:rsidP="00864629">
            <w:pPr>
              <w:pStyle w:val="TAC"/>
              <w:rPr>
                <w:ins w:id="22528" w:author="BigCREditor-RAN4#104-bis" w:date="2022-10-21T18:23:00Z"/>
                <w:noProof/>
              </w:rPr>
            </w:pPr>
          </w:p>
        </w:tc>
      </w:tr>
      <w:tr w:rsidR="00820FD8" w:rsidRPr="00020619" w14:paraId="05F6D52A" w14:textId="77777777" w:rsidTr="00864629">
        <w:trPr>
          <w:trHeight w:val="187"/>
          <w:jc w:val="center"/>
          <w:ins w:id="22529" w:author="BigCREditor-RAN4#104-bis" w:date="2022-10-21T18:23:00Z"/>
          <w:trPrChange w:id="22530"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531"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7234197E" w14:textId="77777777" w:rsidR="00820FD8" w:rsidRPr="00020619" w:rsidRDefault="00820FD8" w:rsidP="00864629">
            <w:pPr>
              <w:pStyle w:val="TAL"/>
              <w:rPr>
                <w:ins w:id="22532" w:author="BigCREditor-RAN4#104-bis" w:date="2022-10-21T18:23:00Z"/>
                <w:noProof/>
              </w:rPr>
            </w:pPr>
            <w:ins w:id="22533" w:author="BigCREditor-RAN4#104-bis" w:date="2022-10-21T18:23:00Z">
              <w:r w:rsidRPr="00020619">
                <w:rPr>
                  <w:noProof/>
                </w:rPr>
                <w:t>T5</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534"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53C2DA6D" w14:textId="77777777" w:rsidR="00820FD8" w:rsidRPr="00020619" w:rsidRDefault="00820FD8" w:rsidP="00864629">
            <w:pPr>
              <w:pStyle w:val="TAC"/>
              <w:rPr>
                <w:ins w:id="22535" w:author="BigCREditor-RAN4#104-bis" w:date="2022-10-21T18:23:00Z"/>
                <w:noProof/>
              </w:rPr>
            </w:pPr>
            <w:ins w:id="22536" w:author="BigCREditor-RAN4#104-bis" w:date="2022-10-21T18:23:00Z">
              <w:r w:rsidRPr="00020619">
                <w:rPr>
                  <w:noProof/>
                </w:rPr>
                <w:t>s</w:t>
              </w:r>
            </w:ins>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537"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754277EA" w14:textId="77777777" w:rsidR="00820FD8" w:rsidRPr="00020619" w:rsidRDefault="00820FD8" w:rsidP="00864629">
            <w:pPr>
              <w:pStyle w:val="TAC"/>
              <w:rPr>
                <w:ins w:id="22538" w:author="BigCREditor-RAN4#104-bis" w:date="2022-10-21T18:23:00Z"/>
                <w:noProof/>
              </w:rPr>
            </w:pPr>
            <w:ins w:id="22539" w:author="BigCREditor-RAN4#104-bis" w:date="2022-10-21T18:23:00Z">
              <w:r w:rsidRPr="00020619">
                <w:rPr>
                  <w:noProof/>
                </w:rPr>
                <w:t>1.97</w:t>
              </w:r>
            </w:ins>
          </w:p>
        </w:tc>
        <w:tc>
          <w:tcPr>
            <w:tcW w:w="934" w:type="pct"/>
            <w:tcBorders>
              <w:top w:val="single" w:sz="4" w:space="0" w:color="auto"/>
              <w:left w:val="single" w:sz="4" w:space="0" w:color="auto"/>
              <w:bottom w:val="single" w:sz="4" w:space="0" w:color="auto"/>
              <w:right w:val="single" w:sz="4" w:space="0" w:color="auto"/>
            </w:tcBorders>
            <w:tcPrChange w:id="22540"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11FF3091" w14:textId="77777777" w:rsidR="00820FD8" w:rsidRPr="00020619" w:rsidRDefault="00820FD8" w:rsidP="00864629">
            <w:pPr>
              <w:pStyle w:val="TAC"/>
              <w:rPr>
                <w:ins w:id="22541" w:author="BigCREditor-RAN4#104-bis" w:date="2022-10-21T18:23:00Z"/>
                <w:noProof/>
              </w:rPr>
            </w:pPr>
          </w:p>
        </w:tc>
      </w:tr>
      <w:tr w:rsidR="00820FD8" w:rsidRPr="00020619" w14:paraId="239EE657" w14:textId="77777777" w:rsidTr="00864629">
        <w:trPr>
          <w:trHeight w:val="187"/>
          <w:jc w:val="center"/>
          <w:ins w:id="22542" w:author="BigCREditor-RAN4#104-bis" w:date="2022-10-21T18:23:00Z"/>
          <w:trPrChange w:id="22543" w:author="Huawei" w:date="2022-11-16T19:17:00Z">
            <w:trPr>
              <w:trHeight w:val="187"/>
              <w:jc w:val="center"/>
            </w:trPr>
          </w:trPrChange>
        </w:trPr>
        <w:tc>
          <w:tcPr>
            <w:tcW w:w="2286" w:type="pct"/>
            <w:gridSpan w:val="4"/>
            <w:tcBorders>
              <w:top w:val="single" w:sz="4" w:space="0" w:color="auto"/>
              <w:left w:val="single" w:sz="4" w:space="0" w:color="auto"/>
              <w:bottom w:val="single" w:sz="4" w:space="0" w:color="auto"/>
              <w:right w:val="single" w:sz="4" w:space="0" w:color="auto"/>
            </w:tcBorders>
            <w:shd w:val="clear" w:color="auto" w:fill="auto"/>
            <w:tcPrChange w:id="22544" w:author="Huawei" w:date="2022-11-16T19:17:00Z">
              <w:tcPr>
                <w:tcW w:w="2285" w:type="pct"/>
                <w:gridSpan w:val="4"/>
                <w:tcBorders>
                  <w:top w:val="single" w:sz="4" w:space="0" w:color="auto"/>
                  <w:left w:val="single" w:sz="4" w:space="0" w:color="auto"/>
                  <w:bottom w:val="single" w:sz="4" w:space="0" w:color="auto"/>
                  <w:right w:val="single" w:sz="4" w:space="0" w:color="auto"/>
                </w:tcBorders>
                <w:shd w:val="clear" w:color="auto" w:fill="auto"/>
              </w:tcPr>
            </w:tcPrChange>
          </w:tcPr>
          <w:p w14:paraId="695C5F5B" w14:textId="77777777" w:rsidR="00820FD8" w:rsidRPr="00020619" w:rsidRDefault="00820FD8" w:rsidP="00864629">
            <w:pPr>
              <w:pStyle w:val="TAL"/>
              <w:rPr>
                <w:ins w:id="22545" w:author="BigCREditor-RAN4#104-bis" w:date="2022-10-21T18:23:00Z"/>
                <w:noProof/>
              </w:rPr>
            </w:pPr>
            <w:ins w:id="22546" w:author="BigCREditor-RAN4#104-bis" w:date="2022-10-21T18:23:00Z">
              <w:r w:rsidRPr="00020619">
                <w:rPr>
                  <w:noProof/>
                </w:rPr>
                <w:t>D1</w:t>
              </w:r>
            </w:ins>
          </w:p>
        </w:tc>
        <w:tc>
          <w:tcPr>
            <w:tcW w:w="522" w:type="pct"/>
            <w:tcBorders>
              <w:top w:val="single" w:sz="4" w:space="0" w:color="auto"/>
              <w:left w:val="single" w:sz="4" w:space="0" w:color="auto"/>
              <w:bottom w:val="single" w:sz="4" w:space="0" w:color="auto"/>
              <w:right w:val="single" w:sz="4" w:space="0" w:color="auto"/>
            </w:tcBorders>
            <w:shd w:val="clear" w:color="auto" w:fill="auto"/>
            <w:tcPrChange w:id="22547" w:author="Huawei" w:date="2022-11-16T19:17:00Z">
              <w:tcPr>
                <w:tcW w:w="522" w:type="pct"/>
                <w:tcBorders>
                  <w:top w:val="single" w:sz="4" w:space="0" w:color="auto"/>
                  <w:left w:val="single" w:sz="4" w:space="0" w:color="auto"/>
                  <w:bottom w:val="single" w:sz="4" w:space="0" w:color="auto"/>
                  <w:right w:val="single" w:sz="4" w:space="0" w:color="auto"/>
                </w:tcBorders>
                <w:shd w:val="clear" w:color="auto" w:fill="auto"/>
              </w:tcPr>
            </w:tcPrChange>
          </w:tcPr>
          <w:p w14:paraId="17C3219E" w14:textId="77777777" w:rsidR="00820FD8" w:rsidRPr="00020619" w:rsidRDefault="00820FD8" w:rsidP="00864629">
            <w:pPr>
              <w:pStyle w:val="TAC"/>
              <w:rPr>
                <w:ins w:id="22548" w:author="BigCREditor-RAN4#104-bis" w:date="2022-10-21T18:23:00Z"/>
                <w:noProof/>
              </w:rPr>
            </w:pPr>
            <w:ins w:id="22549" w:author="BigCREditor-RAN4#104-bis" w:date="2022-10-21T18:23:00Z">
              <w:r w:rsidRPr="00020619">
                <w:rPr>
                  <w:noProof/>
                </w:rPr>
                <w:t>s</w:t>
              </w:r>
            </w:ins>
          </w:p>
        </w:tc>
        <w:tc>
          <w:tcPr>
            <w:tcW w:w="1258" w:type="pct"/>
            <w:tcBorders>
              <w:top w:val="single" w:sz="4" w:space="0" w:color="auto"/>
              <w:left w:val="single" w:sz="4" w:space="0" w:color="auto"/>
              <w:bottom w:val="single" w:sz="4" w:space="0" w:color="auto"/>
              <w:right w:val="single" w:sz="4" w:space="0" w:color="auto"/>
            </w:tcBorders>
            <w:shd w:val="clear" w:color="auto" w:fill="auto"/>
            <w:tcPrChange w:id="22550" w:author="Huawei" w:date="2022-11-16T19:17:00Z">
              <w:tcPr>
                <w:tcW w:w="1258" w:type="pct"/>
                <w:tcBorders>
                  <w:top w:val="single" w:sz="4" w:space="0" w:color="auto"/>
                  <w:left w:val="single" w:sz="4" w:space="0" w:color="auto"/>
                  <w:bottom w:val="single" w:sz="4" w:space="0" w:color="auto"/>
                  <w:right w:val="single" w:sz="4" w:space="0" w:color="auto"/>
                </w:tcBorders>
                <w:shd w:val="clear" w:color="auto" w:fill="auto"/>
              </w:tcPr>
            </w:tcPrChange>
          </w:tcPr>
          <w:p w14:paraId="33ED7208" w14:textId="77777777" w:rsidR="00820FD8" w:rsidRPr="00020619" w:rsidRDefault="00820FD8" w:rsidP="00864629">
            <w:pPr>
              <w:pStyle w:val="TAC"/>
              <w:rPr>
                <w:ins w:id="22551" w:author="BigCREditor-RAN4#104-bis" w:date="2022-10-21T18:23:00Z"/>
                <w:noProof/>
              </w:rPr>
            </w:pPr>
            <w:ins w:id="22552" w:author="BigCREditor-RAN4#104-bis" w:date="2022-10-21T18:23:00Z">
              <w:r w:rsidRPr="00020619">
                <w:rPr>
                  <w:noProof/>
                </w:rPr>
                <w:t>1.93</w:t>
              </w:r>
            </w:ins>
          </w:p>
        </w:tc>
        <w:tc>
          <w:tcPr>
            <w:tcW w:w="934" w:type="pct"/>
            <w:tcBorders>
              <w:top w:val="single" w:sz="4" w:space="0" w:color="auto"/>
              <w:left w:val="single" w:sz="4" w:space="0" w:color="auto"/>
              <w:bottom w:val="single" w:sz="4" w:space="0" w:color="auto"/>
              <w:right w:val="single" w:sz="4" w:space="0" w:color="auto"/>
            </w:tcBorders>
            <w:tcPrChange w:id="22553" w:author="Huawei" w:date="2022-11-16T19:17:00Z">
              <w:tcPr>
                <w:tcW w:w="935" w:type="pct"/>
                <w:tcBorders>
                  <w:top w:val="single" w:sz="4" w:space="0" w:color="auto"/>
                  <w:left w:val="single" w:sz="4" w:space="0" w:color="auto"/>
                  <w:bottom w:val="single" w:sz="4" w:space="0" w:color="auto"/>
                  <w:right w:val="single" w:sz="4" w:space="0" w:color="auto"/>
                </w:tcBorders>
              </w:tcPr>
            </w:tcPrChange>
          </w:tcPr>
          <w:p w14:paraId="373C6942" w14:textId="77777777" w:rsidR="00820FD8" w:rsidRPr="00020619" w:rsidRDefault="00820FD8" w:rsidP="00864629">
            <w:pPr>
              <w:pStyle w:val="TAC"/>
              <w:rPr>
                <w:ins w:id="22554" w:author="BigCREditor-RAN4#104-bis" w:date="2022-10-21T18:23:00Z"/>
                <w:noProof/>
              </w:rPr>
            </w:pPr>
          </w:p>
        </w:tc>
      </w:tr>
      <w:tr w:rsidR="00820FD8" w:rsidRPr="00020619" w14:paraId="02C0AB37" w14:textId="77777777" w:rsidTr="00864629">
        <w:trPr>
          <w:trHeight w:val="187"/>
          <w:jc w:val="center"/>
          <w:ins w:id="22555" w:author="BigCREditor-RAN4#104-bis" w:date="2022-10-21T18:23:00Z"/>
        </w:trPr>
        <w:tc>
          <w:tcPr>
            <w:tcW w:w="5000" w:type="pct"/>
            <w:gridSpan w:val="7"/>
            <w:tcBorders>
              <w:top w:val="single" w:sz="4" w:space="0" w:color="auto"/>
              <w:left w:val="single" w:sz="4" w:space="0" w:color="auto"/>
              <w:bottom w:val="single" w:sz="4" w:space="0" w:color="auto"/>
              <w:right w:val="single" w:sz="4" w:space="0" w:color="auto"/>
            </w:tcBorders>
            <w:shd w:val="clear" w:color="auto" w:fill="auto"/>
          </w:tcPr>
          <w:p w14:paraId="21F75785" w14:textId="77777777" w:rsidR="00820FD8" w:rsidRPr="00020619" w:rsidRDefault="00820FD8" w:rsidP="00864629">
            <w:pPr>
              <w:pStyle w:val="TAN"/>
              <w:rPr>
                <w:ins w:id="22556" w:author="BigCREditor-RAN4#104-bis" w:date="2022-10-21T18:23:00Z"/>
                <w:noProof/>
              </w:rPr>
            </w:pPr>
            <w:ins w:id="22557" w:author="BigCREditor-RAN4#104-bis" w:date="2022-10-21T18:23:00Z">
              <w:r w:rsidRPr="00020619">
                <w:rPr>
                  <w:noProof/>
                </w:rPr>
                <w:lastRenderedPageBreak/>
                <w:t>Note 1:</w:t>
              </w:r>
              <w:r w:rsidRPr="00020619">
                <w:rPr>
                  <w:noProof/>
                </w:rPr>
                <w:tab/>
                <w:t>All configurations are assigned to the UE prior to the start of time period T1.</w:t>
              </w:r>
            </w:ins>
          </w:p>
          <w:p w14:paraId="28E560D6" w14:textId="77777777" w:rsidR="00820FD8" w:rsidRPr="00020619" w:rsidRDefault="00820FD8" w:rsidP="00864629">
            <w:pPr>
              <w:pStyle w:val="TAN"/>
              <w:rPr>
                <w:ins w:id="22558" w:author="BigCREditor-RAN4#104-bis" w:date="2022-10-21T18:23:00Z"/>
                <w:noProof/>
              </w:rPr>
            </w:pPr>
            <w:ins w:id="22559" w:author="BigCREditor-RAN4#104-bis" w:date="2022-10-21T18:23:00Z">
              <w:r w:rsidRPr="00020619">
                <w:rPr>
                  <w:noProof/>
                </w:rPr>
                <w:t>Note 2:</w:t>
              </w:r>
              <w:r w:rsidRPr="00020619">
                <w:rPr>
                  <w:noProof/>
                </w:rPr>
                <w:tab/>
                <w:t>UE-specific PDCCH is not transmitted after T1 starts.</w:t>
              </w:r>
            </w:ins>
          </w:p>
        </w:tc>
      </w:tr>
    </w:tbl>
    <w:p w14:paraId="34751CAC" w14:textId="77777777" w:rsidR="00820FD8" w:rsidRPr="00020619" w:rsidRDefault="00820FD8" w:rsidP="00820FD8">
      <w:pPr>
        <w:spacing w:before="120"/>
        <w:rPr>
          <w:ins w:id="22560" w:author="BigCREditor-RAN4#104-bis" w:date="2022-10-21T18:23:00Z"/>
        </w:rPr>
      </w:pPr>
    </w:p>
    <w:p w14:paraId="0BD9B51A" w14:textId="77777777" w:rsidR="00820FD8" w:rsidRPr="00020619" w:rsidRDefault="00820FD8" w:rsidP="00820FD8">
      <w:pPr>
        <w:spacing w:after="120"/>
        <w:rPr>
          <w:ins w:id="22561" w:author="BigCREditor-RAN4#104-bis" w:date="2022-10-21T18:23:00Z"/>
          <w:rFonts w:eastAsia="MS Mincho"/>
        </w:rPr>
      </w:pPr>
    </w:p>
    <w:p w14:paraId="3A055CEB" w14:textId="77777777" w:rsidR="00820FD8" w:rsidRPr="00020619" w:rsidRDefault="00820FD8" w:rsidP="00820FD8">
      <w:pPr>
        <w:pStyle w:val="TH"/>
        <w:rPr>
          <w:ins w:id="22562" w:author="BigCREditor-RAN4#104-bis" w:date="2022-10-21T18:23:00Z"/>
        </w:rPr>
      </w:pPr>
      <w:ins w:id="22563" w:author="BigCREditor-RAN4#104-bis" w:date="2022-10-21T18:23:00Z">
        <w:r w:rsidRPr="00020619">
          <w:t xml:space="preserve">Table </w:t>
        </w:r>
        <w:del w:id="22564" w:author="Huawei" w:date="2022-11-16T19:14:00Z">
          <w:r w:rsidRPr="00020619" w:rsidDel="00E06351">
            <w:delText>A.16.5.5.3</w:delText>
          </w:r>
        </w:del>
      </w:ins>
      <w:ins w:id="22565" w:author="Huawei" w:date="2022-11-16T19:14:00Z">
        <w:r>
          <w:t>A.16.5.2.3</w:t>
        </w:r>
      </w:ins>
      <w:ins w:id="22566" w:author="BigCREditor-RAN4#104-bis" w:date="2022-10-21T18:23:00Z">
        <w:r w:rsidRPr="00020619">
          <w:t xml:space="preserve">.1-3: Cell specific test parameters for FR1 </w:t>
        </w:r>
        <w:proofErr w:type="spellStart"/>
        <w:r w:rsidRPr="00020619">
          <w:t>PCell</w:t>
        </w:r>
        <w:proofErr w:type="spellEnd"/>
        <w:r w:rsidRPr="00020619">
          <w:t xml:space="preserve"> for SSB-based beam failure detection and link recovery testing in DRX mode</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820FD8" w:rsidRPr="00020619" w14:paraId="02853301" w14:textId="77777777" w:rsidTr="00864629">
        <w:trPr>
          <w:cantSplit/>
          <w:trHeight w:val="187"/>
          <w:jc w:val="center"/>
          <w:ins w:id="22567" w:author="BigCREditor-RAN4#104-bis" w:date="2022-10-21T18:23:00Z"/>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ACA7F3B" w14:textId="77777777" w:rsidR="00820FD8" w:rsidRPr="00020619" w:rsidRDefault="00820FD8" w:rsidP="00864629">
            <w:pPr>
              <w:pStyle w:val="TAH"/>
              <w:rPr>
                <w:ins w:id="22568" w:author="BigCREditor-RAN4#104-bis" w:date="2022-10-21T18:23:00Z"/>
              </w:rPr>
            </w:pPr>
            <w:ins w:id="22569" w:author="BigCREditor-RAN4#104-bis" w:date="2022-10-21T18:23:00Z">
              <w:r w:rsidRPr="00020619">
                <w:t>Parameter</w:t>
              </w:r>
            </w:ins>
          </w:p>
        </w:tc>
        <w:tc>
          <w:tcPr>
            <w:tcW w:w="850" w:type="dxa"/>
            <w:tcBorders>
              <w:top w:val="single" w:sz="4" w:space="0" w:color="auto"/>
              <w:left w:val="single" w:sz="4" w:space="0" w:color="auto"/>
              <w:bottom w:val="nil"/>
              <w:right w:val="single" w:sz="4" w:space="0" w:color="auto"/>
            </w:tcBorders>
            <w:shd w:val="clear" w:color="auto" w:fill="auto"/>
            <w:hideMark/>
          </w:tcPr>
          <w:p w14:paraId="457FEECC" w14:textId="77777777" w:rsidR="00820FD8" w:rsidRPr="00020619" w:rsidRDefault="00820FD8" w:rsidP="00864629">
            <w:pPr>
              <w:pStyle w:val="TAH"/>
              <w:rPr>
                <w:ins w:id="22570" w:author="BigCREditor-RAN4#104-bis" w:date="2022-10-21T18:23:00Z"/>
              </w:rPr>
            </w:pPr>
            <w:ins w:id="22571" w:author="BigCREditor-RAN4#104-bis" w:date="2022-10-21T18:23: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57F8E565" w14:textId="77777777" w:rsidR="00820FD8" w:rsidRPr="00020619" w:rsidRDefault="00820FD8" w:rsidP="00864629">
            <w:pPr>
              <w:pStyle w:val="TAH"/>
              <w:rPr>
                <w:ins w:id="22572" w:author="BigCREditor-RAN4#104-bis" w:date="2022-10-21T18:23:00Z"/>
              </w:rPr>
            </w:pPr>
            <w:ins w:id="22573" w:author="BigCREditor-RAN4#104-bis" w:date="2022-10-21T18:23:00Z">
              <w:r w:rsidRPr="00020619">
                <w:t>Test 1</w:t>
              </w:r>
            </w:ins>
          </w:p>
        </w:tc>
      </w:tr>
      <w:tr w:rsidR="00820FD8" w:rsidRPr="00020619" w14:paraId="739EEA79" w14:textId="77777777" w:rsidTr="00864629">
        <w:trPr>
          <w:cantSplit/>
          <w:trHeight w:val="187"/>
          <w:jc w:val="center"/>
          <w:ins w:id="22574" w:author="BigCREditor-RAN4#104-bis" w:date="2022-10-21T18:23:00Z"/>
        </w:trPr>
        <w:tc>
          <w:tcPr>
            <w:tcW w:w="3681" w:type="dxa"/>
            <w:gridSpan w:val="2"/>
            <w:tcBorders>
              <w:top w:val="nil"/>
              <w:left w:val="single" w:sz="4" w:space="0" w:color="auto"/>
              <w:bottom w:val="single" w:sz="4" w:space="0" w:color="auto"/>
              <w:right w:val="single" w:sz="4" w:space="0" w:color="auto"/>
            </w:tcBorders>
            <w:shd w:val="clear" w:color="auto" w:fill="auto"/>
            <w:hideMark/>
          </w:tcPr>
          <w:p w14:paraId="4B0262A3" w14:textId="77777777" w:rsidR="00820FD8" w:rsidRPr="00020619" w:rsidRDefault="00820FD8" w:rsidP="00864629">
            <w:pPr>
              <w:pStyle w:val="TAH"/>
              <w:rPr>
                <w:ins w:id="22575" w:author="BigCREditor-RAN4#104-bis" w:date="2022-10-21T18:23:00Z"/>
              </w:rPr>
            </w:pPr>
          </w:p>
        </w:tc>
        <w:tc>
          <w:tcPr>
            <w:tcW w:w="850" w:type="dxa"/>
            <w:tcBorders>
              <w:top w:val="nil"/>
              <w:left w:val="single" w:sz="4" w:space="0" w:color="auto"/>
              <w:bottom w:val="single" w:sz="4" w:space="0" w:color="auto"/>
              <w:right w:val="single" w:sz="4" w:space="0" w:color="auto"/>
            </w:tcBorders>
            <w:shd w:val="clear" w:color="auto" w:fill="auto"/>
            <w:hideMark/>
          </w:tcPr>
          <w:p w14:paraId="358EE6AD" w14:textId="77777777" w:rsidR="00820FD8" w:rsidRPr="00020619" w:rsidRDefault="00820FD8" w:rsidP="00864629">
            <w:pPr>
              <w:pStyle w:val="TAH"/>
              <w:rPr>
                <w:ins w:id="22576"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hideMark/>
          </w:tcPr>
          <w:p w14:paraId="46345510" w14:textId="77777777" w:rsidR="00820FD8" w:rsidRPr="00020619" w:rsidRDefault="00820FD8" w:rsidP="00864629">
            <w:pPr>
              <w:pStyle w:val="TAH"/>
              <w:rPr>
                <w:ins w:id="22577" w:author="BigCREditor-RAN4#104-bis" w:date="2022-10-21T18:23:00Z"/>
              </w:rPr>
            </w:pPr>
            <w:ins w:id="22578" w:author="BigCREditor-RAN4#104-bis" w:date="2022-10-21T18:23: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60B014F6" w14:textId="77777777" w:rsidR="00820FD8" w:rsidRPr="00020619" w:rsidRDefault="00820FD8" w:rsidP="00864629">
            <w:pPr>
              <w:pStyle w:val="TAH"/>
              <w:rPr>
                <w:ins w:id="22579" w:author="BigCREditor-RAN4#104-bis" w:date="2022-10-21T18:23:00Z"/>
              </w:rPr>
            </w:pPr>
            <w:ins w:id="22580" w:author="BigCREditor-RAN4#104-bis" w:date="2022-10-21T18:23: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5E210C83" w14:textId="77777777" w:rsidR="00820FD8" w:rsidRPr="00020619" w:rsidRDefault="00820FD8" w:rsidP="00864629">
            <w:pPr>
              <w:pStyle w:val="TAH"/>
              <w:rPr>
                <w:ins w:id="22581" w:author="BigCREditor-RAN4#104-bis" w:date="2022-10-21T18:23:00Z"/>
              </w:rPr>
            </w:pPr>
            <w:ins w:id="22582" w:author="BigCREditor-RAN4#104-bis" w:date="2022-10-21T18:23: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34E9F40D" w14:textId="77777777" w:rsidR="00820FD8" w:rsidRPr="00020619" w:rsidRDefault="00820FD8" w:rsidP="00864629">
            <w:pPr>
              <w:pStyle w:val="TAH"/>
              <w:rPr>
                <w:ins w:id="22583" w:author="BigCREditor-RAN4#104-bis" w:date="2022-10-21T18:23:00Z"/>
              </w:rPr>
            </w:pPr>
            <w:ins w:id="22584" w:author="BigCREditor-RAN4#104-bis" w:date="2022-10-21T18:23: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0E44773C" w14:textId="77777777" w:rsidR="00820FD8" w:rsidRPr="00020619" w:rsidRDefault="00820FD8" w:rsidP="00864629">
            <w:pPr>
              <w:pStyle w:val="TAH"/>
              <w:rPr>
                <w:ins w:id="22585" w:author="BigCREditor-RAN4#104-bis" w:date="2022-10-21T18:23:00Z"/>
              </w:rPr>
            </w:pPr>
            <w:ins w:id="22586" w:author="BigCREditor-RAN4#104-bis" w:date="2022-10-21T18:23:00Z">
              <w:r w:rsidRPr="00020619">
                <w:t>T5</w:t>
              </w:r>
            </w:ins>
          </w:p>
        </w:tc>
      </w:tr>
      <w:tr w:rsidR="00820FD8" w:rsidRPr="00020619" w14:paraId="6F5C00C5" w14:textId="77777777" w:rsidTr="00864629">
        <w:trPr>
          <w:cantSplit/>
          <w:trHeight w:val="187"/>
          <w:jc w:val="center"/>
          <w:ins w:id="22587"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32960E35" w14:textId="77777777" w:rsidR="00820FD8" w:rsidRPr="00020619" w:rsidRDefault="00820FD8" w:rsidP="00864629">
            <w:pPr>
              <w:pStyle w:val="TAL"/>
              <w:rPr>
                <w:ins w:id="22588" w:author="BigCREditor-RAN4#104-bis" w:date="2022-10-21T18:23:00Z"/>
              </w:rPr>
            </w:pPr>
            <w:ins w:id="22589" w:author="BigCREditor-RAN4#104-bis" w:date="2022-10-21T18:23: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41ABD09C" w14:textId="77777777" w:rsidR="00820FD8" w:rsidRPr="00020619" w:rsidRDefault="00820FD8" w:rsidP="00864629">
            <w:pPr>
              <w:pStyle w:val="TAC"/>
              <w:rPr>
                <w:ins w:id="22590" w:author="BigCREditor-RAN4#104-bis" w:date="2022-10-21T18:23:00Z"/>
              </w:rPr>
            </w:pPr>
            <w:ins w:id="22591" w:author="BigCREditor-RAN4#104-bis" w:date="2022-10-21T18:23:00Z">
              <w:r w:rsidRPr="00020619">
                <w:t>dB</w:t>
              </w:r>
            </w:ins>
          </w:p>
        </w:tc>
        <w:tc>
          <w:tcPr>
            <w:tcW w:w="4395" w:type="dxa"/>
            <w:gridSpan w:val="5"/>
            <w:tcBorders>
              <w:top w:val="single" w:sz="4" w:space="0" w:color="auto"/>
              <w:left w:val="single" w:sz="4" w:space="0" w:color="auto"/>
              <w:bottom w:val="nil"/>
              <w:right w:val="single" w:sz="4" w:space="0" w:color="auto"/>
            </w:tcBorders>
            <w:shd w:val="clear" w:color="auto" w:fill="auto"/>
          </w:tcPr>
          <w:p w14:paraId="776EC3D7" w14:textId="77777777" w:rsidR="00820FD8" w:rsidRPr="00020619" w:rsidRDefault="00820FD8" w:rsidP="00864629">
            <w:pPr>
              <w:pStyle w:val="TAC"/>
              <w:rPr>
                <w:ins w:id="22592" w:author="BigCREditor-RAN4#104-bis" w:date="2022-10-21T18:23:00Z"/>
              </w:rPr>
            </w:pPr>
            <w:ins w:id="22593" w:author="BigCREditor-RAN4#104-bis" w:date="2022-10-21T18:23:00Z">
              <w:r w:rsidRPr="00020619">
                <w:t>0</w:t>
              </w:r>
            </w:ins>
          </w:p>
        </w:tc>
      </w:tr>
      <w:tr w:rsidR="00820FD8" w:rsidRPr="00020619" w14:paraId="79B51BB3" w14:textId="77777777" w:rsidTr="00864629">
        <w:trPr>
          <w:cantSplit/>
          <w:trHeight w:val="187"/>
          <w:jc w:val="center"/>
          <w:ins w:id="22594"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37967489" w14:textId="77777777" w:rsidR="00820FD8" w:rsidRPr="00020619" w:rsidRDefault="00820FD8" w:rsidP="00864629">
            <w:pPr>
              <w:pStyle w:val="TAL"/>
              <w:rPr>
                <w:ins w:id="22595" w:author="BigCREditor-RAN4#104-bis" w:date="2022-10-21T18:23:00Z"/>
              </w:rPr>
            </w:pPr>
            <w:ins w:id="22596" w:author="BigCREditor-RAN4#104-bis" w:date="2022-10-21T18:23: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2201860F" w14:textId="77777777" w:rsidR="00820FD8" w:rsidRPr="00020619" w:rsidRDefault="00820FD8" w:rsidP="00864629">
            <w:pPr>
              <w:pStyle w:val="TAC"/>
              <w:rPr>
                <w:ins w:id="22597" w:author="BigCREditor-RAN4#104-bis" w:date="2022-10-21T18:23:00Z"/>
              </w:rPr>
            </w:pPr>
            <w:ins w:id="22598" w:author="BigCREditor-RAN4#104-bis" w:date="2022-10-21T18:23: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2F80C292" w14:textId="77777777" w:rsidR="00820FD8" w:rsidRPr="00020619" w:rsidRDefault="00820FD8" w:rsidP="00864629">
            <w:pPr>
              <w:pStyle w:val="TAC"/>
              <w:rPr>
                <w:ins w:id="22599" w:author="BigCREditor-RAN4#104-bis" w:date="2022-10-21T18:23:00Z"/>
              </w:rPr>
            </w:pPr>
          </w:p>
        </w:tc>
      </w:tr>
      <w:tr w:rsidR="00820FD8" w:rsidRPr="00020619" w14:paraId="339D2930" w14:textId="77777777" w:rsidTr="00864629">
        <w:trPr>
          <w:cantSplit/>
          <w:trHeight w:val="187"/>
          <w:jc w:val="center"/>
          <w:ins w:id="22600"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33F498DD" w14:textId="77777777" w:rsidR="00820FD8" w:rsidRPr="00020619" w:rsidRDefault="00820FD8" w:rsidP="00864629">
            <w:pPr>
              <w:pStyle w:val="TAL"/>
              <w:rPr>
                <w:ins w:id="22601" w:author="BigCREditor-RAN4#104-bis" w:date="2022-10-21T18:23:00Z"/>
              </w:rPr>
            </w:pPr>
            <w:ins w:id="22602" w:author="BigCREditor-RAN4#104-bis" w:date="2022-10-21T18:23: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4999336C" w14:textId="77777777" w:rsidR="00820FD8" w:rsidRPr="00020619" w:rsidRDefault="00820FD8" w:rsidP="00864629">
            <w:pPr>
              <w:pStyle w:val="TAC"/>
              <w:rPr>
                <w:ins w:id="22603" w:author="BigCREditor-RAN4#104-bis" w:date="2022-10-21T18:23:00Z"/>
              </w:rPr>
            </w:pPr>
            <w:ins w:id="22604" w:author="BigCREditor-RAN4#104-bis" w:date="2022-10-21T18:23: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1556879C" w14:textId="77777777" w:rsidR="00820FD8" w:rsidRPr="00020619" w:rsidRDefault="00820FD8" w:rsidP="00864629">
            <w:pPr>
              <w:pStyle w:val="TAC"/>
              <w:rPr>
                <w:ins w:id="22605" w:author="BigCREditor-RAN4#104-bis" w:date="2022-10-21T18:23:00Z"/>
              </w:rPr>
            </w:pPr>
          </w:p>
        </w:tc>
      </w:tr>
      <w:tr w:rsidR="00820FD8" w:rsidRPr="00020619" w14:paraId="7B13C22A" w14:textId="77777777" w:rsidTr="00864629">
        <w:trPr>
          <w:cantSplit/>
          <w:trHeight w:val="187"/>
          <w:jc w:val="center"/>
          <w:ins w:id="22606"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2F41F526" w14:textId="77777777" w:rsidR="00820FD8" w:rsidRPr="00020619" w:rsidRDefault="00820FD8" w:rsidP="00864629">
            <w:pPr>
              <w:pStyle w:val="TAL"/>
              <w:rPr>
                <w:ins w:id="22607" w:author="BigCREditor-RAN4#104-bis" w:date="2022-10-21T18:23:00Z"/>
              </w:rPr>
            </w:pPr>
            <w:ins w:id="22608" w:author="BigCREditor-RAN4#104-bis" w:date="2022-10-21T18:23: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10667D10" w14:textId="77777777" w:rsidR="00820FD8" w:rsidRPr="00020619" w:rsidRDefault="00820FD8" w:rsidP="00864629">
            <w:pPr>
              <w:pStyle w:val="TAC"/>
              <w:rPr>
                <w:ins w:id="22609" w:author="BigCREditor-RAN4#104-bis" w:date="2022-10-21T18:23:00Z"/>
              </w:rPr>
            </w:pPr>
            <w:ins w:id="22610" w:author="BigCREditor-RAN4#104-bis" w:date="2022-10-21T18:23: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46D88283" w14:textId="77777777" w:rsidR="00820FD8" w:rsidRPr="00020619" w:rsidRDefault="00820FD8" w:rsidP="00864629">
            <w:pPr>
              <w:pStyle w:val="TAC"/>
              <w:rPr>
                <w:ins w:id="22611" w:author="BigCREditor-RAN4#104-bis" w:date="2022-10-21T18:23:00Z"/>
              </w:rPr>
            </w:pPr>
          </w:p>
        </w:tc>
      </w:tr>
      <w:tr w:rsidR="00820FD8" w:rsidRPr="00020619" w14:paraId="24F9B43C" w14:textId="77777777" w:rsidTr="00864629">
        <w:trPr>
          <w:cantSplit/>
          <w:trHeight w:val="187"/>
          <w:jc w:val="center"/>
          <w:ins w:id="22612"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400CB8A6" w14:textId="77777777" w:rsidR="00820FD8" w:rsidRPr="00020619" w:rsidRDefault="00820FD8" w:rsidP="00864629">
            <w:pPr>
              <w:pStyle w:val="TAL"/>
              <w:rPr>
                <w:ins w:id="22613" w:author="BigCREditor-RAN4#104-bis" w:date="2022-10-21T18:23:00Z"/>
              </w:rPr>
            </w:pPr>
            <w:ins w:id="22614" w:author="BigCREditor-RAN4#104-bis" w:date="2022-10-21T18:23: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431487A7" w14:textId="77777777" w:rsidR="00820FD8" w:rsidRPr="00020619" w:rsidRDefault="00820FD8" w:rsidP="00864629">
            <w:pPr>
              <w:pStyle w:val="TAC"/>
              <w:rPr>
                <w:ins w:id="22615" w:author="BigCREditor-RAN4#104-bis" w:date="2022-10-21T18:23:00Z"/>
              </w:rPr>
            </w:pPr>
            <w:ins w:id="22616" w:author="BigCREditor-RAN4#104-bis" w:date="2022-10-21T18:23: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05A4F939" w14:textId="77777777" w:rsidR="00820FD8" w:rsidRPr="00020619" w:rsidRDefault="00820FD8" w:rsidP="00864629">
            <w:pPr>
              <w:pStyle w:val="TAC"/>
              <w:rPr>
                <w:ins w:id="22617" w:author="BigCREditor-RAN4#104-bis" w:date="2022-10-21T18:23:00Z"/>
              </w:rPr>
            </w:pPr>
          </w:p>
        </w:tc>
      </w:tr>
      <w:tr w:rsidR="00820FD8" w:rsidRPr="00020619" w14:paraId="0973483D" w14:textId="77777777" w:rsidTr="00864629">
        <w:trPr>
          <w:cantSplit/>
          <w:trHeight w:val="187"/>
          <w:jc w:val="center"/>
          <w:ins w:id="22618"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1A8421F0" w14:textId="77777777" w:rsidR="00820FD8" w:rsidRPr="00020619" w:rsidRDefault="00820FD8" w:rsidP="00864629">
            <w:pPr>
              <w:pStyle w:val="TAL"/>
              <w:rPr>
                <w:ins w:id="22619" w:author="BigCREditor-RAN4#104-bis" w:date="2022-10-21T18:23:00Z"/>
              </w:rPr>
            </w:pPr>
            <w:ins w:id="22620" w:author="BigCREditor-RAN4#104-bis" w:date="2022-10-21T18:23: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5A16BA3F" w14:textId="77777777" w:rsidR="00820FD8" w:rsidRPr="00020619" w:rsidRDefault="00820FD8" w:rsidP="00864629">
            <w:pPr>
              <w:pStyle w:val="TAC"/>
              <w:rPr>
                <w:ins w:id="22621" w:author="BigCREditor-RAN4#104-bis" w:date="2022-10-21T18:23:00Z"/>
              </w:rPr>
            </w:pPr>
            <w:ins w:id="22622" w:author="BigCREditor-RAN4#104-bis" w:date="2022-10-21T18:23: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34F3D65C" w14:textId="77777777" w:rsidR="00820FD8" w:rsidRPr="00020619" w:rsidRDefault="00820FD8" w:rsidP="00864629">
            <w:pPr>
              <w:pStyle w:val="TAC"/>
              <w:rPr>
                <w:ins w:id="22623" w:author="BigCREditor-RAN4#104-bis" w:date="2022-10-21T18:23:00Z"/>
              </w:rPr>
            </w:pPr>
          </w:p>
        </w:tc>
      </w:tr>
      <w:tr w:rsidR="00820FD8" w:rsidRPr="00020619" w14:paraId="2FAFAE4E" w14:textId="77777777" w:rsidTr="00864629">
        <w:trPr>
          <w:cantSplit/>
          <w:trHeight w:val="187"/>
          <w:jc w:val="center"/>
          <w:ins w:id="22624"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26A70435" w14:textId="77777777" w:rsidR="00820FD8" w:rsidRPr="00020619" w:rsidRDefault="00820FD8" w:rsidP="00864629">
            <w:pPr>
              <w:pStyle w:val="TAL"/>
              <w:rPr>
                <w:ins w:id="22625" w:author="BigCREditor-RAN4#104-bis" w:date="2022-10-21T18:23:00Z"/>
              </w:rPr>
            </w:pPr>
            <w:ins w:id="22626" w:author="BigCREditor-RAN4#104-bis" w:date="2022-10-21T18:23: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705939FF" w14:textId="77777777" w:rsidR="00820FD8" w:rsidRPr="00020619" w:rsidRDefault="00820FD8" w:rsidP="00864629">
            <w:pPr>
              <w:pStyle w:val="TAC"/>
              <w:rPr>
                <w:ins w:id="22627" w:author="BigCREditor-RAN4#104-bis" w:date="2022-10-21T18:23:00Z"/>
              </w:rPr>
            </w:pPr>
            <w:ins w:id="22628" w:author="BigCREditor-RAN4#104-bis" w:date="2022-10-21T18:23: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2A12D630" w14:textId="77777777" w:rsidR="00820FD8" w:rsidRPr="00020619" w:rsidRDefault="00820FD8" w:rsidP="00864629">
            <w:pPr>
              <w:pStyle w:val="TAC"/>
              <w:rPr>
                <w:ins w:id="22629" w:author="BigCREditor-RAN4#104-bis" w:date="2022-10-21T18:23:00Z"/>
              </w:rPr>
            </w:pPr>
          </w:p>
        </w:tc>
      </w:tr>
      <w:tr w:rsidR="00820FD8" w:rsidRPr="00020619" w14:paraId="6B046CD1" w14:textId="77777777" w:rsidTr="00864629">
        <w:trPr>
          <w:cantSplit/>
          <w:trHeight w:val="187"/>
          <w:jc w:val="center"/>
          <w:ins w:id="22630"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01BEA907" w14:textId="77777777" w:rsidR="00820FD8" w:rsidRPr="00020619" w:rsidRDefault="00820FD8" w:rsidP="00864629">
            <w:pPr>
              <w:pStyle w:val="TAL"/>
              <w:rPr>
                <w:ins w:id="22631" w:author="BigCREditor-RAN4#104-bis" w:date="2022-10-21T18:23:00Z"/>
              </w:rPr>
            </w:pPr>
            <w:ins w:id="22632" w:author="BigCREditor-RAN4#104-bis" w:date="2022-10-21T18:23: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0A6717FC" w14:textId="77777777" w:rsidR="00820FD8" w:rsidRPr="00020619" w:rsidRDefault="00820FD8" w:rsidP="00864629">
            <w:pPr>
              <w:pStyle w:val="TAC"/>
              <w:rPr>
                <w:ins w:id="22633" w:author="BigCREditor-RAN4#104-bis" w:date="2022-10-21T18:23:00Z"/>
              </w:rPr>
            </w:pPr>
            <w:ins w:id="22634" w:author="BigCREditor-RAN4#104-bis" w:date="2022-10-21T18:23: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300FD8FF" w14:textId="77777777" w:rsidR="00820FD8" w:rsidRPr="00020619" w:rsidRDefault="00820FD8" w:rsidP="00864629">
            <w:pPr>
              <w:pStyle w:val="TAC"/>
              <w:rPr>
                <w:ins w:id="22635" w:author="BigCREditor-RAN4#104-bis" w:date="2022-10-21T18:23:00Z"/>
              </w:rPr>
            </w:pPr>
          </w:p>
        </w:tc>
      </w:tr>
      <w:tr w:rsidR="00820FD8" w:rsidRPr="00020619" w14:paraId="27130531" w14:textId="77777777" w:rsidTr="00864629">
        <w:trPr>
          <w:cantSplit/>
          <w:trHeight w:val="187"/>
          <w:jc w:val="center"/>
          <w:ins w:id="22636"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23CF75BE" w14:textId="77777777" w:rsidR="00820FD8" w:rsidRPr="00020619" w:rsidRDefault="00820FD8" w:rsidP="00864629">
            <w:pPr>
              <w:pStyle w:val="TAL"/>
              <w:rPr>
                <w:ins w:id="22637" w:author="BigCREditor-RAN4#104-bis" w:date="2022-10-21T18:23:00Z"/>
              </w:rPr>
            </w:pPr>
            <w:ins w:id="22638" w:author="BigCREditor-RAN4#104-bis" w:date="2022-10-21T18:23: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68E4B3CA" w14:textId="77777777" w:rsidR="00820FD8" w:rsidRPr="00020619" w:rsidRDefault="00820FD8" w:rsidP="00864629">
            <w:pPr>
              <w:pStyle w:val="TAC"/>
              <w:rPr>
                <w:ins w:id="22639" w:author="BigCREditor-RAN4#104-bis" w:date="2022-10-21T18:23:00Z"/>
              </w:rPr>
            </w:pPr>
            <w:ins w:id="22640" w:author="BigCREditor-RAN4#104-bis" w:date="2022-10-21T18:23:00Z">
              <w:r w:rsidRPr="00020619">
                <w:t>dB</w:t>
              </w:r>
            </w:ins>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8D24E4F" w14:textId="77777777" w:rsidR="00820FD8" w:rsidRPr="00020619" w:rsidRDefault="00820FD8" w:rsidP="00864629">
            <w:pPr>
              <w:pStyle w:val="TAC"/>
              <w:rPr>
                <w:ins w:id="22641" w:author="BigCREditor-RAN4#104-bis" w:date="2022-10-21T18:23:00Z"/>
              </w:rPr>
            </w:pPr>
          </w:p>
        </w:tc>
      </w:tr>
      <w:tr w:rsidR="00820FD8" w:rsidRPr="00020619" w14:paraId="72441580" w14:textId="77777777" w:rsidTr="00864629">
        <w:trPr>
          <w:cantSplit/>
          <w:trHeight w:val="187"/>
          <w:jc w:val="center"/>
          <w:ins w:id="22642" w:author="BigCREditor-RAN4#104-bis" w:date="2022-10-21T18:23:00Z"/>
        </w:trPr>
        <w:tc>
          <w:tcPr>
            <w:tcW w:w="1271" w:type="dxa"/>
            <w:vMerge w:val="restart"/>
            <w:tcBorders>
              <w:top w:val="single" w:sz="4" w:space="0" w:color="auto"/>
              <w:left w:val="single" w:sz="4" w:space="0" w:color="auto"/>
              <w:right w:val="single" w:sz="4" w:space="0" w:color="auto"/>
            </w:tcBorders>
            <w:shd w:val="clear" w:color="auto" w:fill="auto"/>
            <w:hideMark/>
          </w:tcPr>
          <w:p w14:paraId="1FBAF023" w14:textId="77777777" w:rsidR="00820FD8" w:rsidRPr="00020619" w:rsidRDefault="00820FD8" w:rsidP="00864629">
            <w:pPr>
              <w:pStyle w:val="TAL"/>
              <w:rPr>
                <w:ins w:id="22643" w:author="BigCREditor-RAN4#104-bis" w:date="2022-10-21T18:23:00Z"/>
              </w:rPr>
            </w:pPr>
            <w:ins w:id="22644" w:author="BigCREditor-RAN4#104-bis" w:date="2022-10-21T18:23:00Z">
              <w:r w:rsidRPr="00020619">
                <w:rPr>
                  <w:rFonts w:eastAsia="?? ??"/>
                </w:rPr>
                <w:t xml:space="preserve">SNR_SSB of </w:t>
              </w:r>
              <w:r w:rsidRPr="00020619">
                <w:t>set q</w:t>
              </w:r>
              <w:r w:rsidRPr="00020619">
                <w:rPr>
                  <w:vertAlign w:val="subscript"/>
                </w:rPr>
                <w:t>0</w:t>
              </w:r>
            </w:ins>
          </w:p>
        </w:tc>
        <w:tc>
          <w:tcPr>
            <w:tcW w:w="2410" w:type="dxa"/>
            <w:tcBorders>
              <w:top w:val="single" w:sz="4" w:space="0" w:color="auto"/>
              <w:left w:val="single" w:sz="4" w:space="0" w:color="auto"/>
              <w:bottom w:val="single" w:sz="4" w:space="0" w:color="auto"/>
              <w:right w:val="single" w:sz="4" w:space="0" w:color="auto"/>
            </w:tcBorders>
            <w:hideMark/>
          </w:tcPr>
          <w:p w14:paraId="619B1F31" w14:textId="77777777" w:rsidR="00820FD8" w:rsidRPr="00020619" w:rsidRDefault="00820FD8" w:rsidP="00864629">
            <w:pPr>
              <w:pStyle w:val="TAL"/>
              <w:rPr>
                <w:ins w:id="22645" w:author="BigCREditor-RAN4#104-bis" w:date="2022-10-21T18:23:00Z"/>
                <w:noProof/>
              </w:rPr>
            </w:pPr>
            <w:ins w:id="22646" w:author="BigCREditor-RAN4#104-bis" w:date="2022-10-21T18:23: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170888A6" w14:textId="77777777" w:rsidR="00820FD8" w:rsidRPr="00020619" w:rsidRDefault="00820FD8" w:rsidP="00864629">
            <w:pPr>
              <w:pStyle w:val="TAC"/>
              <w:rPr>
                <w:ins w:id="22647" w:author="BigCREditor-RAN4#104-bis" w:date="2022-10-21T18:23:00Z"/>
              </w:rPr>
            </w:pPr>
            <w:ins w:id="22648" w:author="BigCREditor-RAN4#104-bis" w:date="2022-10-21T18:23: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3D6F06B8" w14:textId="77777777" w:rsidR="00820FD8" w:rsidRPr="00020619" w:rsidRDefault="00820FD8" w:rsidP="00864629">
            <w:pPr>
              <w:pStyle w:val="TAC"/>
              <w:rPr>
                <w:ins w:id="22649" w:author="BigCREditor-RAN4#104-bis" w:date="2022-10-21T18:23:00Z"/>
                <w:noProof/>
                <w:szCs w:val="18"/>
              </w:rPr>
            </w:pPr>
            <w:ins w:id="22650" w:author="BigCREditor-RAN4#104-bis" w:date="2022-10-21T18:23: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6761A672" w14:textId="77777777" w:rsidR="00820FD8" w:rsidRPr="00020619" w:rsidRDefault="00820FD8" w:rsidP="00864629">
            <w:pPr>
              <w:pStyle w:val="TAC"/>
              <w:rPr>
                <w:ins w:id="22651" w:author="BigCREditor-RAN4#104-bis" w:date="2022-10-21T18:23:00Z"/>
                <w:noProof/>
                <w:szCs w:val="18"/>
              </w:rPr>
            </w:pPr>
            <w:ins w:id="22652" w:author="BigCREditor-RAN4#104-bis" w:date="2022-10-21T18:23: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283B48F2" w14:textId="77777777" w:rsidR="00820FD8" w:rsidRPr="00020619" w:rsidRDefault="00820FD8" w:rsidP="00864629">
            <w:pPr>
              <w:pStyle w:val="TAC"/>
              <w:rPr>
                <w:ins w:id="22653" w:author="BigCREditor-RAN4#104-bis" w:date="2022-10-21T18:23:00Z"/>
                <w:noProof/>
                <w:szCs w:val="18"/>
              </w:rPr>
            </w:pPr>
            <w:ins w:id="22654" w:author="BigCREditor-RAN4#104-bis" w:date="2022-10-21T18:23: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056A241D" w14:textId="77777777" w:rsidR="00820FD8" w:rsidRPr="00020619" w:rsidRDefault="00820FD8" w:rsidP="00864629">
            <w:pPr>
              <w:pStyle w:val="TAC"/>
              <w:rPr>
                <w:ins w:id="22655" w:author="BigCREditor-RAN4#104-bis" w:date="2022-10-21T18:23:00Z"/>
                <w:noProof/>
                <w:szCs w:val="18"/>
              </w:rPr>
            </w:pPr>
            <w:ins w:id="22656" w:author="BigCREditor-RAN4#104-bis" w:date="2022-10-21T18:23: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53F828DA" w14:textId="77777777" w:rsidR="00820FD8" w:rsidRPr="00020619" w:rsidRDefault="00820FD8" w:rsidP="00864629">
            <w:pPr>
              <w:pStyle w:val="TAC"/>
              <w:rPr>
                <w:ins w:id="22657" w:author="BigCREditor-RAN4#104-bis" w:date="2022-10-21T18:23:00Z"/>
                <w:noProof/>
                <w:szCs w:val="18"/>
              </w:rPr>
            </w:pPr>
            <w:ins w:id="22658" w:author="BigCREditor-RAN4#104-bis" w:date="2022-10-21T18:23:00Z">
              <w:r w:rsidRPr="00020619">
                <w:rPr>
                  <w:rFonts w:eastAsia="MS Mincho"/>
                  <w:szCs w:val="18"/>
                </w:rPr>
                <w:t>-12</w:t>
              </w:r>
            </w:ins>
          </w:p>
        </w:tc>
      </w:tr>
      <w:tr w:rsidR="00820FD8" w:rsidRPr="00020619" w14:paraId="5753B874" w14:textId="77777777" w:rsidTr="00864629">
        <w:trPr>
          <w:cantSplit/>
          <w:trHeight w:val="187"/>
          <w:jc w:val="center"/>
          <w:ins w:id="22659" w:author="BigCREditor-RAN4#104-bis" w:date="2022-10-21T18:23:00Z"/>
        </w:trPr>
        <w:tc>
          <w:tcPr>
            <w:tcW w:w="1271" w:type="dxa"/>
            <w:vMerge/>
            <w:tcBorders>
              <w:left w:val="single" w:sz="4" w:space="0" w:color="auto"/>
              <w:right w:val="single" w:sz="4" w:space="0" w:color="auto"/>
            </w:tcBorders>
            <w:shd w:val="clear" w:color="auto" w:fill="auto"/>
            <w:hideMark/>
          </w:tcPr>
          <w:p w14:paraId="38F9B554" w14:textId="77777777" w:rsidR="00820FD8" w:rsidRPr="00020619" w:rsidRDefault="00820FD8" w:rsidP="00864629">
            <w:pPr>
              <w:pStyle w:val="TAL"/>
              <w:rPr>
                <w:ins w:id="22660"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hideMark/>
          </w:tcPr>
          <w:p w14:paraId="5EAE2BA9" w14:textId="77777777" w:rsidR="00820FD8" w:rsidRPr="00020619" w:rsidRDefault="00820FD8" w:rsidP="00864629">
            <w:pPr>
              <w:pStyle w:val="TAL"/>
              <w:rPr>
                <w:ins w:id="22661" w:author="BigCREditor-RAN4#104-bis" w:date="2022-10-21T18:23:00Z"/>
                <w:noProof/>
              </w:rPr>
            </w:pPr>
            <w:ins w:id="22662" w:author="BigCREditor-RAN4#104-bis" w:date="2022-10-21T18:23:00Z">
              <w:r w:rsidRPr="00020619">
                <w:rPr>
                  <w:noProof/>
                </w:rPr>
                <w:t>Config 2</w:t>
              </w:r>
            </w:ins>
          </w:p>
        </w:tc>
        <w:tc>
          <w:tcPr>
            <w:tcW w:w="850" w:type="dxa"/>
            <w:vMerge/>
            <w:tcBorders>
              <w:left w:val="single" w:sz="4" w:space="0" w:color="auto"/>
              <w:right w:val="single" w:sz="4" w:space="0" w:color="auto"/>
            </w:tcBorders>
            <w:shd w:val="clear" w:color="auto" w:fill="auto"/>
            <w:hideMark/>
          </w:tcPr>
          <w:p w14:paraId="5ACDCB8F" w14:textId="77777777" w:rsidR="00820FD8" w:rsidRPr="00020619" w:rsidRDefault="00820FD8" w:rsidP="00864629">
            <w:pPr>
              <w:pStyle w:val="TAC"/>
              <w:rPr>
                <w:ins w:id="22663"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24070CA2" w14:textId="77777777" w:rsidR="00820FD8" w:rsidRPr="00020619" w:rsidRDefault="00820FD8" w:rsidP="00864629">
            <w:pPr>
              <w:pStyle w:val="TAC"/>
              <w:rPr>
                <w:ins w:id="22664" w:author="BigCREditor-RAN4#104-bis" w:date="2022-10-21T18:23:00Z"/>
                <w:noProof/>
                <w:szCs w:val="18"/>
              </w:rPr>
            </w:pPr>
            <w:ins w:id="22665" w:author="BigCREditor-RAN4#104-bis" w:date="2022-10-21T18:23: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3D7C7AF8" w14:textId="77777777" w:rsidR="00820FD8" w:rsidRPr="00020619" w:rsidRDefault="00820FD8" w:rsidP="00864629">
            <w:pPr>
              <w:pStyle w:val="TAC"/>
              <w:rPr>
                <w:ins w:id="22666" w:author="BigCREditor-RAN4#104-bis" w:date="2022-10-21T18:23:00Z"/>
                <w:noProof/>
                <w:szCs w:val="18"/>
              </w:rPr>
            </w:pPr>
            <w:ins w:id="22667" w:author="BigCREditor-RAN4#104-bis" w:date="2022-10-21T18:23: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6B8646F2" w14:textId="77777777" w:rsidR="00820FD8" w:rsidRPr="00020619" w:rsidRDefault="00820FD8" w:rsidP="00864629">
            <w:pPr>
              <w:pStyle w:val="TAC"/>
              <w:rPr>
                <w:ins w:id="22668" w:author="BigCREditor-RAN4#104-bis" w:date="2022-10-21T18:23:00Z"/>
                <w:noProof/>
                <w:szCs w:val="18"/>
              </w:rPr>
            </w:pPr>
            <w:ins w:id="22669" w:author="BigCREditor-RAN4#104-bis" w:date="2022-10-21T18:23: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195C9D5D" w14:textId="77777777" w:rsidR="00820FD8" w:rsidRPr="00020619" w:rsidRDefault="00820FD8" w:rsidP="00864629">
            <w:pPr>
              <w:pStyle w:val="TAC"/>
              <w:rPr>
                <w:ins w:id="22670" w:author="BigCREditor-RAN4#104-bis" w:date="2022-10-21T18:23:00Z"/>
                <w:noProof/>
                <w:szCs w:val="18"/>
              </w:rPr>
            </w:pPr>
            <w:ins w:id="22671" w:author="BigCREditor-RAN4#104-bis" w:date="2022-10-21T18:23: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110DBE8C" w14:textId="77777777" w:rsidR="00820FD8" w:rsidRPr="00020619" w:rsidRDefault="00820FD8" w:rsidP="00864629">
            <w:pPr>
              <w:pStyle w:val="TAC"/>
              <w:rPr>
                <w:ins w:id="22672" w:author="BigCREditor-RAN4#104-bis" w:date="2022-10-21T18:23:00Z"/>
                <w:noProof/>
                <w:szCs w:val="18"/>
              </w:rPr>
            </w:pPr>
            <w:ins w:id="22673" w:author="BigCREditor-RAN4#104-bis" w:date="2022-10-21T18:23:00Z">
              <w:r w:rsidRPr="00020619">
                <w:rPr>
                  <w:rFonts w:eastAsia="MS Mincho"/>
                  <w:szCs w:val="18"/>
                </w:rPr>
                <w:t>-12</w:t>
              </w:r>
            </w:ins>
          </w:p>
        </w:tc>
      </w:tr>
      <w:tr w:rsidR="00820FD8" w:rsidRPr="00020619" w14:paraId="5F7B60D0" w14:textId="77777777" w:rsidTr="00864629">
        <w:trPr>
          <w:cantSplit/>
          <w:trHeight w:val="187"/>
          <w:jc w:val="center"/>
          <w:ins w:id="22674" w:author="BigCREditor-RAN4#104-bis" w:date="2022-10-21T18:23:00Z"/>
        </w:trPr>
        <w:tc>
          <w:tcPr>
            <w:tcW w:w="1271" w:type="dxa"/>
            <w:vMerge/>
            <w:tcBorders>
              <w:left w:val="single" w:sz="4" w:space="0" w:color="auto"/>
              <w:right w:val="single" w:sz="4" w:space="0" w:color="auto"/>
            </w:tcBorders>
            <w:shd w:val="clear" w:color="auto" w:fill="auto"/>
            <w:hideMark/>
          </w:tcPr>
          <w:p w14:paraId="41D831CD" w14:textId="77777777" w:rsidR="00820FD8" w:rsidRPr="00020619" w:rsidRDefault="00820FD8" w:rsidP="00864629">
            <w:pPr>
              <w:pStyle w:val="TAL"/>
              <w:rPr>
                <w:ins w:id="22675"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hideMark/>
          </w:tcPr>
          <w:p w14:paraId="1DFB6263" w14:textId="77777777" w:rsidR="00820FD8" w:rsidRPr="00020619" w:rsidRDefault="00820FD8" w:rsidP="00864629">
            <w:pPr>
              <w:pStyle w:val="TAL"/>
              <w:rPr>
                <w:ins w:id="22676" w:author="BigCREditor-RAN4#104-bis" w:date="2022-10-21T18:23:00Z"/>
                <w:noProof/>
              </w:rPr>
            </w:pPr>
            <w:ins w:id="22677" w:author="BigCREditor-RAN4#104-bis" w:date="2022-10-21T18:23:00Z">
              <w:r w:rsidRPr="00020619">
                <w:rPr>
                  <w:noProof/>
                </w:rPr>
                <w:t>Config 3</w:t>
              </w:r>
            </w:ins>
          </w:p>
        </w:tc>
        <w:tc>
          <w:tcPr>
            <w:tcW w:w="850" w:type="dxa"/>
            <w:vMerge/>
            <w:tcBorders>
              <w:left w:val="single" w:sz="4" w:space="0" w:color="auto"/>
              <w:right w:val="single" w:sz="4" w:space="0" w:color="auto"/>
            </w:tcBorders>
            <w:shd w:val="clear" w:color="auto" w:fill="auto"/>
            <w:hideMark/>
          </w:tcPr>
          <w:p w14:paraId="4FFA2C6E" w14:textId="77777777" w:rsidR="00820FD8" w:rsidRPr="00020619" w:rsidRDefault="00820FD8" w:rsidP="00864629">
            <w:pPr>
              <w:pStyle w:val="TAC"/>
              <w:rPr>
                <w:ins w:id="22678"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4B876834" w14:textId="77777777" w:rsidR="00820FD8" w:rsidRPr="00020619" w:rsidRDefault="00820FD8" w:rsidP="00864629">
            <w:pPr>
              <w:pStyle w:val="TAC"/>
              <w:rPr>
                <w:ins w:id="22679" w:author="BigCREditor-RAN4#104-bis" w:date="2022-10-21T18:23:00Z"/>
                <w:noProof/>
                <w:szCs w:val="18"/>
              </w:rPr>
            </w:pPr>
            <w:ins w:id="22680" w:author="BigCREditor-RAN4#104-bis" w:date="2022-10-21T18:23: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24B5707A" w14:textId="77777777" w:rsidR="00820FD8" w:rsidRPr="00020619" w:rsidRDefault="00820FD8" w:rsidP="00864629">
            <w:pPr>
              <w:pStyle w:val="TAC"/>
              <w:rPr>
                <w:ins w:id="22681" w:author="BigCREditor-RAN4#104-bis" w:date="2022-10-21T18:23:00Z"/>
                <w:noProof/>
                <w:szCs w:val="18"/>
              </w:rPr>
            </w:pPr>
            <w:ins w:id="22682" w:author="BigCREditor-RAN4#104-bis" w:date="2022-10-21T18:23: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5FA8CD23" w14:textId="77777777" w:rsidR="00820FD8" w:rsidRPr="00020619" w:rsidRDefault="00820FD8" w:rsidP="00864629">
            <w:pPr>
              <w:pStyle w:val="TAC"/>
              <w:rPr>
                <w:ins w:id="22683" w:author="BigCREditor-RAN4#104-bis" w:date="2022-10-21T18:23:00Z"/>
                <w:noProof/>
                <w:szCs w:val="18"/>
              </w:rPr>
            </w:pPr>
            <w:ins w:id="22684" w:author="BigCREditor-RAN4#104-bis" w:date="2022-10-21T18:23: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69D2A93B" w14:textId="77777777" w:rsidR="00820FD8" w:rsidRPr="00020619" w:rsidRDefault="00820FD8" w:rsidP="00864629">
            <w:pPr>
              <w:pStyle w:val="TAC"/>
              <w:rPr>
                <w:ins w:id="22685" w:author="BigCREditor-RAN4#104-bis" w:date="2022-10-21T18:23:00Z"/>
                <w:noProof/>
                <w:szCs w:val="18"/>
              </w:rPr>
            </w:pPr>
            <w:ins w:id="22686" w:author="BigCREditor-RAN4#104-bis" w:date="2022-10-21T18:23: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51B31D64" w14:textId="77777777" w:rsidR="00820FD8" w:rsidRPr="00020619" w:rsidRDefault="00820FD8" w:rsidP="00864629">
            <w:pPr>
              <w:pStyle w:val="TAC"/>
              <w:rPr>
                <w:ins w:id="22687" w:author="BigCREditor-RAN4#104-bis" w:date="2022-10-21T18:23:00Z"/>
                <w:noProof/>
                <w:szCs w:val="18"/>
              </w:rPr>
            </w:pPr>
            <w:ins w:id="22688" w:author="BigCREditor-RAN4#104-bis" w:date="2022-10-21T18:23:00Z">
              <w:r w:rsidRPr="00020619">
                <w:rPr>
                  <w:rFonts w:eastAsia="MS Mincho"/>
                  <w:szCs w:val="18"/>
                </w:rPr>
                <w:t>-12</w:t>
              </w:r>
            </w:ins>
          </w:p>
        </w:tc>
      </w:tr>
      <w:tr w:rsidR="00820FD8" w:rsidRPr="00020619" w14:paraId="2CD9E722" w14:textId="77777777" w:rsidTr="00864629">
        <w:trPr>
          <w:cantSplit/>
          <w:trHeight w:val="187"/>
          <w:jc w:val="center"/>
          <w:ins w:id="22689" w:author="BigCREditor-RAN4#104-bis" w:date="2022-10-21T18:23:00Z"/>
        </w:trPr>
        <w:tc>
          <w:tcPr>
            <w:tcW w:w="1271" w:type="dxa"/>
            <w:vMerge/>
            <w:tcBorders>
              <w:left w:val="single" w:sz="4" w:space="0" w:color="auto"/>
              <w:bottom w:val="nil"/>
              <w:right w:val="single" w:sz="4" w:space="0" w:color="auto"/>
            </w:tcBorders>
            <w:shd w:val="clear" w:color="auto" w:fill="auto"/>
          </w:tcPr>
          <w:p w14:paraId="1B3E0373" w14:textId="77777777" w:rsidR="00820FD8" w:rsidRPr="00020619" w:rsidRDefault="00820FD8" w:rsidP="00864629">
            <w:pPr>
              <w:pStyle w:val="TAL"/>
              <w:rPr>
                <w:ins w:id="22690"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tcPr>
          <w:p w14:paraId="35171E3B" w14:textId="77777777" w:rsidR="00820FD8" w:rsidRPr="00020619" w:rsidRDefault="00820FD8" w:rsidP="00864629">
            <w:pPr>
              <w:pStyle w:val="TAL"/>
              <w:rPr>
                <w:ins w:id="22691" w:author="BigCREditor-RAN4#104-bis" w:date="2022-10-21T18:23:00Z"/>
                <w:noProof/>
              </w:rPr>
            </w:pPr>
            <w:ins w:id="22692" w:author="BigCREditor-RAN4#104-bis" w:date="2022-10-21T18:23:00Z">
              <w:r w:rsidRPr="00020619">
                <w:rPr>
                  <w:noProof/>
                </w:rPr>
                <w:t>Config 4</w:t>
              </w:r>
            </w:ins>
          </w:p>
        </w:tc>
        <w:tc>
          <w:tcPr>
            <w:tcW w:w="850" w:type="dxa"/>
            <w:vMerge/>
            <w:tcBorders>
              <w:left w:val="single" w:sz="4" w:space="0" w:color="auto"/>
              <w:bottom w:val="nil"/>
              <w:right w:val="single" w:sz="4" w:space="0" w:color="auto"/>
            </w:tcBorders>
            <w:shd w:val="clear" w:color="auto" w:fill="auto"/>
          </w:tcPr>
          <w:p w14:paraId="52EF93E6" w14:textId="77777777" w:rsidR="00820FD8" w:rsidRPr="00020619" w:rsidRDefault="00820FD8" w:rsidP="00864629">
            <w:pPr>
              <w:pStyle w:val="TAC"/>
              <w:rPr>
                <w:ins w:id="22693"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4C09CFEC" w14:textId="77777777" w:rsidR="00820FD8" w:rsidRPr="00020619" w:rsidRDefault="00820FD8" w:rsidP="00864629">
            <w:pPr>
              <w:pStyle w:val="TAC"/>
              <w:rPr>
                <w:ins w:id="22694" w:author="BigCREditor-RAN4#104-bis" w:date="2022-10-21T18:23:00Z"/>
                <w:rFonts w:eastAsia="MS Mincho"/>
                <w:szCs w:val="18"/>
              </w:rPr>
            </w:pPr>
            <w:ins w:id="22695" w:author="BigCREditor-RAN4#104-bis" w:date="2022-10-21T18:23: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2F7A63C2" w14:textId="77777777" w:rsidR="00820FD8" w:rsidRPr="00020619" w:rsidRDefault="00820FD8" w:rsidP="00864629">
            <w:pPr>
              <w:pStyle w:val="TAC"/>
              <w:rPr>
                <w:ins w:id="22696" w:author="BigCREditor-RAN4#104-bis" w:date="2022-10-21T18:23:00Z"/>
                <w:rFonts w:eastAsia="MS Mincho"/>
                <w:szCs w:val="18"/>
              </w:rPr>
            </w:pPr>
            <w:ins w:id="22697" w:author="BigCREditor-RAN4#104-bis" w:date="2022-10-21T18:23: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0551C6D9" w14:textId="77777777" w:rsidR="00820FD8" w:rsidRPr="00020619" w:rsidRDefault="00820FD8" w:rsidP="00864629">
            <w:pPr>
              <w:pStyle w:val="TAC"/>
              <w:rPr>
                <w:ins w:id="22698" w:author="BigCREditor-RAN4#104-bis" w:date="2022-10-21T18:23:00Z"/>
                <w:rFonts w:eastAsia="MS Mincho"/>
                <w:szCs w:val="18"/>
              </w:rPr>
            </w:pPr>
            <w:ins w:id="22699" w:author="BigCREditor-RAN4#104-bis" w:date="2022-10-21T18:23: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2D461D3E" w14:textId="77777777" w:rsidR="00820FD8" w:rsidRPr="00020619" w:rsidRDefault="00820FD8" w:rsidP="00864629">
            <w:pPr>
              <w:pStyle w:val="TAC"/>
              <w:rPr>
                <w:ins w:id="22700" w:author="BigCREditor-RAN4#104-bis" w:date="2022-10-21T18:23:00Z"/>
                <w:rFonts w:eastAsia="MS Mincho"/>
                <w:szCs w:val="18"/>
              </w:rPr>
            </w:pPr>
            <w:ins w:id="22701" w:author="BigCREditor-RAN4#104-bis" w:date="2022-10-21T18:23: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75DCA604" w14:textId="77777777" w:rsidR="00820FD8" w:rsidRPr="00020619" w:rsidRDefault="00820FD8" w:rsidP="00864629">
            <w:pPr>
              <w:pStyle w:val="TAC"/>
              <w:rPr>
                <w:ins w:id="22702" w:author="BigCREditor-RAN4#104-bis" w:date="2022-10-21T18:23:00Z"/>
                <w:rFonts w:eastAsia="MS Mincho"/>
                <w:szCs w:val="18"/>
              </w:rPr>
            </w:pPr>
            <w:ins w:id="22703" w:author="BigCREditor-RAN4#104-bis" w:date="2022-10-21T18:23:00Z">
              <w:r w:rsidRPr="00020619">
                <w:rPr>
                  <w:rFonts w:eastAsia="MS Mincho"/>
                  <w:szCs w:val="18"/>
                </w:rPr>
                <w:t>-12</w:t>
              </w:r>
            </w:ins>
          </w:p>
        </w:tc>
      </w:tr>
      <w:tr w:rsidR="00820FD8" w:rsidRPr="00020619" w14:paraId="15487A54" w14:textId="77777777" w:rsidTr="00864629">
        <w:trPr>
          <w:cantSplit/>
          <w:trHeight w:val="187"/>
          <w:jc w:val="center"/>
          <w:ins w:id="22704" w:author="BigCREditor-RAN4#104-bis" w:date="2022-10-21T18:23:00Z"/>
        </w:trPr>
        <w:tc>
          <w:tcPr>
            <w:tcW w:w="1271" w:type="dxa"/>
            <w:vMerge w:val="restart"/>
            <w:tcBorders>
              <w:top w:val="single" w:sz="4" w:space="0" w:color="auto"/>
              <w:left w:val="single" w:sz="4" w:space="0" w:color="auto"/>
              <w:right w:val="single" w:sz="4" w:space="0" w:color="auto"/>
            </w:tcBorders>
            <w:shd w:val="clear" w:color="auto" w:fill="auto"/>
          </w:tcPr>
          <w:p w14:paraId="3E84CA9C" w14:textId="77777777" w:rsidR="00820FD8" w:rsidRPr="00020619" w:rsidRDefault="00820FD8" w:rsidP="00864629">
            <w:pPr>
              <w:pStyle w:val="TAL"/>
              <w:rPr>
                <w:ins w:id="22705" w:author="BigCREditor-RAN4#104-bis" w:date="2022-10-21T18:23:00Z"/>
              </w:rPr>
            </w:pPr>
            <w:ins w:id="22706" w:author="BigCREditor-RAN4#104-bis" w:date="2022-10-21T18:23:00Z">
              <w:r w:rsidRPr="00020619">
                <w:t>SNR_SSB of set q</w:t>
              </w:r>
              <w:r w:rsidRPr="00020619">
                <w:rPr>
                  <w:vertAlign w:val="subscript"/>
                </w:rPr>
                <w:t>1</w:t>
              </w:r>
            </w:ins>
          </w:p>
        </w:tc>
        <w:tc>
          <w:tcPr>
            <w:tcW w:w="2410" w:type="dxa"/>
            <w:tcBorders>
              <w:top w:val="single" w:sz="4" w:space="0" w:color="auto"/>
              <w:left w:val="single" w:sz="4" w:space="0" w:color="auto"/>
              <w:bottom w:val="single" w:sz="4" w:space="0" w:color="auto"/>
              <w:right w:val="single" w:sz="4" w:space="0" w:color="auto"/>
            </w:tcBorders>
          </w:tcPr>
          <w:p w14:paraId="075D928D" w14:textId="77777777" w:rsidR="00820FD8" w:rsidRPr="00020619" w:rsidRDefault="00820FD8" w:rsidP="00864629">
            <w:pPr>
              <w:pStyle w:val="TAL"/>
              <w:rPr>
                <w:ins w:id="22707" w:author="BigCREditor-RAN4#104-bis" w:date="2022-10-21T18:23:00Z"/>
                <w:noProof/>
              </w:rPr>
            </w:pPr>
            <w:ins w:id="22708" w:author="BigCREditor-RAN4#104-bis" w:date="2022-10-21T18:23: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tcPr>
          <w:p w14:paraId="2BCBD077" w14:textId="77777777" w:rsidR="00820FD8" w:rsidRPr="00020619" w:rsidRDefault="00820FD8" w:rsidP="00864629">
            <w:pPr>
              <w:pStyle w:val="TAC"/>
              <w:rPr>
                <w:ins w:id="22709" w:author="BigCREditor-RAN4#104-bis" w:date="2022-10-21T18:23:00Z"/>
              </w:rPr>
            </w:pPr>
            <w:ins w:id="22710" w:author="BigCREditor-RAN4#104-bis" w:date="2022-10-21T18:23: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45092345" w14:textId="77777777" w:rsidR="00820FD8" w:rsidRPr="00020619" w:rsidRDefault="00820FD8" w:rsidP="00864629">
            <w:pPr>
              <w:pStyle w:val="TAC"/>
              <w:rPr>
                <w:ins w:id="22711" w:author="BigCREditor-RAN4#104-bis" w:date="2022-10-21T18:23:00Z"/>
                <w:noProof/>
                <w:szCs w:val="18"/>
              </w:rPr>
            </w:pPr>
            <w:ins w:id="22712"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A9AF732" w14:textId="77777777" w:rsidR="00820FD8" w:rsidRPr="00020619" w:rsidRDefault="00820FD8" w:rsidP="00864629">
            <w:pPr>
              <w:pStyle w:val="TAC"/>
              <w:rPr>
                <w:ins w:id="22713" w:author="BigCREditor-RAN4#104-bis" w:date="2022-10-21T18:23:00Z"/>
                <w:rFonts w:eastAsia="MS Mincho"/>
                <w:szCs w:val="18"/>
              </w:rPr>
            </w:pPr>
            <w:ins w:id="22714"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609E691" w14:textId="77777777" w:rsidR="00820FD8" w:rsidRPr="00020619" w:rsidRDefault="00820FD8" w:rsidP="00864629">
            <w:pPr>
              <w:pStyle w:val="TAC"/>
              <w:rPr>
                <w:ins w:id="22715" w:author="BigCREditor-RAN4#104-bis" w:date="2022-10-21T18:23:00Z"/>
                <w:rFonts w:eastAsia="MS Mincho"/>
                <w:szCs w:val="18"/>
              </w:rPr>
            </w:pPr>
            <w:ins w:id="22716"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4DF4BB9" w14:textId="77777777" w:rsidR="00820FD8" w:rsidRPr="00020619" w:rsidRDefault="00820FD8" w:rsidP="00864629">
            <w:pPr>
              <w:pStyle w:val="TAC"/>
              <w:rPr>
                <w:ins w:id="22717" w:author="BigCREditor-RAN4#104-bis" w:date="2022-10-21T18:23:00Z"/>
                <w:noProof/>
                <w:szCs w:val="18"/>
              </w:rPr>
            </w:pPr>
            <w:ins w:id="22718"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568EC92" w14:textId="77777777" w:rsidR="00820FD8" w:rsidRPr="00020619" w:rsidRDefault="00820FD8" w:rsidP="00864629">
            <w:pPr>
              <w:pStyle w:val="TAC"/>
              <w:rPr>
                <w:ins w:id="22719" w:author="BigCREditor-RAN4#104-bis" w:date="2022-10-21T18:23:00Z"/>
                <w:noProof/>
                <w:szCs w:val="18"/>
              </w:rPr>
            </w:pPr>
            <w:ins w:id="22720" w:author="BigCREditor-RAN4#104-bis" w:date="2022-10-21T18:23:00Z">
              <w:r w:rsidRPr="00020619">
                <w:rPr>
                  <w:rFonts w:eastAsia="MS Mincho"/>
                  <w:szCs w:val="18"/>
                </w:rPr>
                <w:t>10</w:t>
              </w:r>
            </w:ins>
          </w:p>
        </w:tc>
      </w:tr>
      <w:tr w:rsidR="00820FD8" w:rsidRPr="00020619" w14:paraId="7F6D1396" w14:textId="77777777" w:rsidTr="00864629">
        <w:trPr>
          <w:cantSplit/>
          <w:trHeight w:val="187"/>
          <w:jc w:val="center"/>
          <w:ins w:id="22721" w:author="BigCREditor-RAN4#104-bis" w:date="2022-10-21T18:23:00Z"/>
        </w:trPr>
        <w:tc>
          <w:tcPr>
            <w:tcW w:w="1271" w:type="dxa"/>
            <w:vMerge/>
            <w:tcBorders>
              <w:left w:val="single" w:sz="4" w:space="0" w:color="auto"/>
              <w:right w:val="single" w:sz="4" w:space="0" w:color="auto"/>
            </w:tcBorders>
            <w:shd w:val="clear" w:color="auto" w:fill="auto"/>
          </w:tcPr>
          <w:p w14:paraId="1889A177" w14:textId="77777777" w:rsidR="00820FD8" w:rsidRPr="00020619" w:rsidRDefault="00820FD8" w:rsidP="00864629">
            <w:pPr>
              <w:pStyle w:val="TAL"/>
              <w:rPr>
                <w:ins w:id="22722"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tcPr>
          <w:p w14:paraId="73040780" w14:textId="77777777" w:rsidR="00820FD8" w:rsidRPr="00020619" w:rsidRDefault="00820FD8" w:rsidP="00864629">
            <w:pPr>
              <w:pStyle w:val="TAL"/>
              <w:rPr>
                <w:ins w:id="22723" w:author="BigCREditor-RAN4#104-bis" w:date="2022-10-21T18:23:00Z"/>
                <w:noProof/>
              </w:rPr>
            </w:pPr>
            <w:ins w:id="22724" w:author="BigCREditor-RAN4#104-bis" w:date="2022-10-21T18:23:00Z">
              <w:r w:rsidRPr="00020619">
                <w:rPr>
                  <w:noProof/>
                </w:rPr>
                <w:t>Config 2</w:t>
              </w:r>
            </w:ins>
          </w:p>
        </w:tc>
        <w:tc>
          <w:tcPr>
            <w:tcW w:w="850" w:type="dxa"/>
            <w:vMerge/>
            <w:tcBorders>
              <w:left w:val="single" w:sz="4" w:space="0" w:color="auto"/>
              <w:right w:val="single" w:sz="4" w:space="0" w:color="auto"/>
            </w:tcBorders>
            <w:shd w:val="clear" w:color="auto" w:fill="auto"/>
          </w:tcPr>
          <w:p w14:paraId="7CA0BF52" w14:textId="77777777" w:rsidR="00820FD8" w:rsidRPr="00020619" w:rsidRDefault="00820FD8" w:rsidP="00864629">
            <w:pPr>
              <w:pStyle w:val="TAC"/>
              <w:rPr>
                <w:ins w:id="22725"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3DD89683" w14:textId="77777777" w:rsidR="00820FD8" w:rsidRPr="00020619" w:rsidRDefault="00820FD8" w:rsidP="00864629">
            <w:pPr>
              <w:pStyle w:val="TAC"/>
              <w:rPr>
                <w:ins w:id="22726" w:author="BigCREditor-RAN4#104-bis" w:date="2022-10-21T18:23:00Z"/>
                <w:noProof/>
                <w:szCs w:val="18"/>
              </w:rPr>
            </w:pPr>
            <w:ins w:id="22727"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91304D2" w14:textId="77777777" w:rsidR="00820FD8" w:rsidRPr="00020619" w:rsidRDefault="00820FD8" w:rsidP="00864629">
            <w:pPr>
              <w:pStyle w:val="TAC"/>
              <w:rPr>
                <w:ins w:id="22728" w:author="BigCREditor-RAN4#104-bis" w:date="2022-10-21T18:23:00Z"/>
                <w:rFonts w:eastAsia="MS Mincho"/>
                <w:szCs w:val="18"/>
              </w:rPr>
            </w:pPr>
            <w:ins w:id="22729"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29ACAEFA" w14:textId="77777777" w:rsidR="00820FD8" w:rsidRPr="00020619" w:rsidRDefault="00820FD8" w:rsidP="00864629">
            <w:pPr>
              <w:pStyle w:val="TAC"/>
              <w:rPr>
                <w:ins w:id="22730" w:author="BigCREditor-RAN4#104-bis" w:date="2022-10-21T18:23:00Z"/>
                <w:rFonts w:eastAsia="MS Mincho"/>
                <w:szCs w:val="18"/>
              </w:rPr>
            </w:pPr>
            <w:ins w:id="22731"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60C1799F" w14:textId="77777777" w:rsidR="00820FD8" w:rsidRPr="00020619" w:rsidRDefault="00820FD8" w:rsidP="00864629">
            <w:pPr>
              <w:pStyle w:val="TAC"/>
              <w:rPr>
                <w:ins w:id="22732" w:author="BigCREditor-RAN4#104-bis" w:date="2022-10-21T18:23:00Z"/>
                <w:noProof/>
                <w:szCs w:val="18"/>
              </w:rPr>
            </w:pPr>
            <w:ins w:id="22733"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963A991" w14:textId="77777777" w:rsidR="00820FD8" w:rsidRPr="00020619" w:rsidRDefault="00820FD8" w:rsidP="00864629">
            <w:pPr>
              <w:pStyle w:val="TAC"/>
              <w:rPr>
                <w:ins w:id="22734" w:author="BigCREditor-RAN4#104-bis" w:date="2022-10-21T18:23:00Z"/>
                <w:noProof/>
                <w:szCs w:val="18"/>
              </w:rPr>
            </w:pPr>
            <w:ins w:id="22735" w:author="BigCREditor-RAN4#104-bis" w:date="2022-10-21T18:23:00Z">
              <w:r w:rsidRPr="00020619">
                <w:rPr>
                  <w:rFonts w:eastAsia="MS Mincho"/>
                  <w:szCs w:val="18"/>
                </w:rPr>
                <w:t>10</w:t>
              </w:r>
            </w:ins>
          </w:p>
        </w:tc>
      </w:tr>
      <w:tr w:rsidR="00820FD8" w:rsidRPr="00020619" w14:paraId="7B72E1DD" w14:textId="77777777" w:rsidTr="00864629">
        <w:trPr>
          <w:cantSplit/>
          <w:trHeight w:val="187"/>
          <w:jc w:val="center"/>
          <w:ins w:id="22736" w:author="BigCREditor-RAN4#104-bis" w:date="2022-10-21T18:23:00Z"/>
        </w:trPr>
        <w:tc>
          <w:tcPr>
            <w:tcW w:w="1271" w:type="dxa"/>
            <w:vMerge/>
            <w:tcBorders>
              <w:left w:val="single" w:sz="4" w:space="0" w:color="auto"/>
              <w:right w:val="single" w:sz="4" w:space="0" w:color="auto"/>
            </w:tcBorders>
            <w:shd w:val="clear" w:color="auto" w:fill="auto"/>
          </w:tcPr>
          <w:p w14:paraId="169561B3" w14:textId="77777777" w:rsidR="00820FD8" w:rsidRPr="00020619" w:rsidRDefault="00820FD8" w:rsidP="00864629">
            <w:pPr>
              <w:pStyle w:val="TAL"/>
              <w:rPr>
                <w:ins w:id="22737"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tcPr>
          <w:p w14:paraId="7BD1BB68" w14:textId="77777777" w:rsidR="00820FD8" w:rsidRPr="00020619" w:rsidRDefault="00820FD8" w:rsidP="00864629">
            <w:pPr>
              <w:pStyle w:val="TAL"/>
              <w:rPr>
                <w:ins w:id="22738" w:author="BigCREditor-RAN4#104-bis" w:date="2022-10-21T18:23:00Z"/>
                <w:noProof/>
              </w:rPr>
            </w:pPr>
            <w:ins w:id="22739" w:author="BigCREditor-RAN4#104-bis" w:date="2022-10-21T18:23:00Z">
              <w:r w:rsidRPr="00020619">
                <w:rPr>
                  <w:noProof/>
                </w:rPr>
                <w:t>Config 3</w:t>
              </w:r>
            </w:ins>
          </w:p>
        </w:tc>
        <w:tc>
          <w:tcPr>
            <w:tcW w:w="850" w:type="dxa"/>
            <w:vMerge/>
            <w:tcBorders>
              <w:left w:val="single" w:sz="4" w:space="0" w:color="auto"/>
              <w:right w:val="single" w:sz="4" w:space="0" w:color="auto"/>
            </w:tcBorders>
            <w:shd w:val="clear" w:color="auto" w:fill="auto"/>
          </w:tcPr>
          <w:p w14:paraId="380F8B81" w14:textId="77777777" w:rsidR="00820FD8" w:rsidRPr="00020619" w:rsidRDefault="00820FD8" w:rsidP="00864629">
            <w:pPr>
              <w:pStyle w:val="TAC"/>
              <w:rPr>
                <w:ins w:id="22740"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47679E1E" w14:textId="77777777" w:rsidR="00820FD8" w:rsidRPr="00020619" w:rsidRDefault="00820FD8" w:rsidP="00864629">
            <w:pPr>
              <w:pStyle w:val="TAC"/>
              <w:rPr>
                <w:ins w:id="22741" w:author="BigCREditor-RAN4#104-bis" w:date="2022-10-21T18:23:00Z"/>
                <w:noProof/>
                <w:szCs w:val="18"/>
              </w:rPr>
            </w:pPr>
            <w:ins w:id="22742"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6D29BEF6" w14:textId="77777777" w:rsidR="00820FD8" w:rsidRPr="00020619" w:rsidRDefault="00820FD8" w:rsidP="00864629">
            <w:pPr>
              <w:pStyle w:val="TAC"/>
              <w:rPr>
                <w:ins w:id="22743" w:author="BigCREditor-RAN4#104-bis" w:date="2022-10-21T18:23:00Z"/>
                <w:rFonts w:eastAsia="MS Mincho"/>
                <w:szCs w:val="18"/>
              </w:rPr>
            </w:pPr>
            <w:ins w:id="22744"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58FC9F1" w14:textId="77777777" w:rsidR="00820FD8" w:rsidRPr="00020619" w:rsidRDefault="00820FD8" w:rsidP="00864629">
            <w:pPr>
              <w:pStyle w:val="TAC"/>
              <w:rPr>
                <w:ins w:id="22745" w:author="BigCREditor-RAN4#104-bis" w:date="2022-10-21T18:23:00Z"/>
                <w:rFonts w:eastAsia="MS Mincho"/>
                <w:szCs w:val="18"/>
              </w:rPr>
            </w:pPr>
            <w:ins w:id="22746"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28431604" w14:textId="77777777" w:rsidR="00820FD8" w:rsidRPr="00020619" w:rsidRDefault="00820FD8" w:rsidP="00864629">
            <w:pPr>
              <w:pStyle w:val="TAC"/>
              <w:rPr>
                <w:ins w:id="22747" w:author="BigCREditor-RAN4#104-bis" w:date="2022-10-21T18:23:00Z"/>
                <w:noProof/>
                <w:szCs w:val="18"/>
              </w:rPr>
            </w:pPr>
            <w:ins w:id="22748"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0B06DD9" w14:textId="77777777" w:rsidR="00820FD8" w:rsidRPr="00020619" w:rsidRDefault="00820FD8" w:rsidP="00864629">
            <w:pPr>
              <w:pStyle w:val="TAC"/>
              <w:rPr>
                <w:ins w:id="22749" w:author="BigCREditor-RAN4#104-bis" w:date="2022-10-21T18:23:00Z"/>
                <w:noProof/>
                <w:szCs w:val="18"/>
              </w:rPr>
            </w:pPr>
            <w:ins w:id="22750" w:author="BigCREditor-RAN4#104-bis" w:date="2022-10-21T18:23:00Z">
              <w:r w:rsidRPr="00020619">
                <w:rPr>
                  <w:rFonts w:eastAsia="MS Mincho"/>
                  <w:szCs w:val="18"/>
                </w:rPr>
                <w:t>10</w:t>
              </w:r>
            </w:ins>
          </w:p>
        </w:tc>
      </w:tr>
      <w:tr w:rsidR="00820FD8" w:rsidRPr="00020619" w14:paraId="0606823D" w14:textId="77777777" w:rsidTr="00864629">
        <w:trPr>
          <w:cantSplit/>
          <w:trHeight w:val="187"/>
          <w:jc w:val="center"/>
          <w:ins w:id="22751" w:author="BigCREditor-RAN4#104-bis" w:date="2022-10-21T18:23:00Z"/>
        </w:trPr>
        <w:tc>
          <w:tcPr>
            <w:tcW w:w="1271" w:type="dxa"/>
            <w:vMerge/>
            <w:tcBorders>
              <w:left w:val="single" w:sz="4" w:space="0" w:color="auto"/>
              <w:bottom w:val="single" w:sz="4" w:space="0" w:color="auto"/>
              <w:right w:val="single" w:sz="4" w:space="0" w:color="auto"/>
            </w:tcBorders>
            <w:shd w:val="clear" w:color="auto" w:fill="auto"/>
          </w:tcPr>
          <w:p w14:paraId="014FD8CB" w14:textId="77777777" w:rsidR="00820FD8" w:rsidRPr="00020619" w:rsidRDefault="00820FD8" w:rsidP="00864629">
            <w:pPr>
              <w:pStyle w:val="TAL"/>
              <w:rPr>
                <w:ins w:id="22752"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tcPr>
          <w:p w14:paraId="6F3CA0CF" w14:textId="77777777" w:rsidR="00820FD8" w:rsidRPr="00020619" w:rsidRDefault="00820FD8" w:rsidP="00864629">
            <w:pPr>
              <w:pStyle w:val="TAL"/>
              <w:rPr>
                <w:ins w:id="22753" w:author="BigCREditor-RAN4#104-bis" w:date="2022-10-21T18:23:00Z"/>
                <w:noProof/>
              </w:rPr>
            </w:pPr>
            <w:ins w:id="22754" w:author="BigCREditor-RAN4#104-bis" w:date="2022-10-21T18:23: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03F226D5" w14:textId="77777777" w:rsidR="00820FD8" w:rsidRPr="00020619" w:rsidRDefault="00820FD8" w:rsidP="00864629">
            <w:pPr>
              <w:pStyle w:val="TAC"/>
              <w:rPr>
                <w:ins w:id="22755"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7BC85B2B" w14:textId="77777777" w:rsidR="00820FD8" w:rsidRPr="00020619" w:rsidRDefault="00820FD8" w:rsidP="00864629">
            <w:pPr>
              <w:pStyle w:val="TAC"/>
              <w:rPr>
                <w:ins w:id="22756" w:author="BigCREditor-RAN4#104-bis" w:date="2022-10-21T18:23:00Z"/>
                <w:rFonts w:eastAsia="MS Mincho"/>
                <w:szCs w:val="18"/>
              </w:rPr>
            </w:pPr>
            <w:ins w:id="22757"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05E7DC0" w14:textId="77777777" w:rsidR="00820FD8" w:rsidRPr="00020619" w:rsidRDefault="00820FD8" w:rsidP="00864629">
            <w:pPr>
              <w:pStyle w:val="TAC"/>
              <w:rPr>
                <w:ins w:id="22758" w:author="BigCREditor-RAN4#104-bis" w:date="2022-10-21T18:23:00Z"/>
                <w:rFonts w:eastAsia="MS Mincho"/>
                <w:szCs w:val="18"/>
              </w:rPr>
            </w:pPr>
            <w:ins w:id="22759"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40B15C7" w14:textId="77777777" w:rsidR="00820FD8" w:rsidRPr="00020619" w:rsidRDefault="00820FD8" w:rsidP="00864629">
            <w:pPr>
              <w:pStyle w:val="TAC"/>
              <w:rPr>
                <w:ins w:id="22760" w:author="BigCREditor-RAN4#104-bis" w:date="2022-10-21T18:23:00Z"/>
                <w:rFonts w:eastAsia="MS Mincho"/>
                <w:szCs w:val="18"/>
              </w:rPr>
            </w:pPr>
            <w:ins w:id="22761"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484F43C4" w14:textId="77777777" w:rsidR="00820FD8" w:rsidRPr="00020619" w:rsidRDefault="00820FD8" w:rsidP="00864629">
            <w:pPr>
              <w:pStyle w:val="TAC"/>
              <w:rPr>
                <w:ins w:id="22762" w:author="BigCREditor-RAN4#104-bis" w:date="2022-10-21T18:23:00Z"/>
                <w:rFonts w:eastAsia="MS Mincho"/>
                <w:szCs w:val="18"/>
              </w:rPr>
            </w:pPr>
            <w:ins w:id="22763" w:author="BigCREditor-RAN4#104-bis" w:date="2022-10-21T18:23: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23E79331" w14:textId="77777777" w:rsidR="00820FD8" w:rsidRPr="00020619" w:rsidRDefault="00820FD8" w:rsidP="00864629">
            <w:pPr>
              <w:pStyle w:val="TAC"/>
              <w:rPr>
                <w:ins w:id="22764" w:author="BigCREditor-RAN4#104-bis" w:date="2022-10-21T18:23:00Z"/>
                <w:rFonts w:eastAsia="MS Mincho"/>
                <w:szCs w:val="18"/>
              </w:rPr>
            </w:pPr>
            <w:ins w:id="22765" w:author="BigCREditor-RAN4#104-bis" w:date="2022-10-21T18:23:00Z">
              <w:r w:rsidRPr="00020619">
                <w:rPr>
                  <w:rFonts w:eastAsia="MS Mincho"/>
                  <w:szCs w:val="18"/>
                </w:rPr>
                <w:t>10</w:t>
              </w:r>
            </w:ins>
          </w:p>
        </w:tc>
      </w:tr>
      <w:tr w:rsidR="00820FD8" w:rsidRPr="00020619" w14:paraId="364C6A9B" w14:textId="77777777" w:rsidTr="00864629">
        <w:trPr>
          <w:cantSplit/>
          <w:trHeight w:val="187"/>
          <w:jc w:val="center"/>
          <w:ins w:id="22766" w:author="BigCREditor-RAN4#104-bis" w:date="2022-10-21T18:23:00Z"/>
        </w:trPr>
        <w:tc>
          <w:tcPr>
            <w:tcW w:w="1271" w:type="dxa"/>
            <w:vMerge w:val="restart"/>
            <w:tcBorders>
              <w:left w:val="single" w:sz="4" w:space="0" w:color="auto"/>
              <w:right w:val="single" w:sz="4" w:space="0" w:color="auto"/>
            </w:tcBorders>
            <w:shd w:val="clear" w:color="auto" w:fill="auto"/>
          </w:tcPr>
          <w:p w14:paraId="42BF23EB" w14:textId="77777777" w:rsidR="00820FD8" w:rsidRPr="00020619" w:rsidRDefault="00820FD8" w:rsidP="00864629">
            <w:pPr>
              <w:pStyle w:val="TAL"/>
              <w:rPr>
                <w:ins w:id="22767" w:author="BigCREditor-RAN4#104-bis" w:date="2022-10-21T18:23:00Z"/>
              </w:rPr>
            </w:pPr>
            <w:ins w:id="22768" w:author="BigCREditor-RAN4#104-bis" w:date="2022-10-21T18:23:00Z">
              <w:r w:rsidRPr="00020619">
                <w:t>SSB_RP of set q</w:t>
              </w:r>
              <w:r w:rsidRPr="00020619">
                <w:rPr>
                  <w:vertAlign w:val="subscript"/>
                </w:rPr>
                <w:t>1</w:t>
              </w:r>
            </w:ins>
          </w:p>
        </w:tc>
        <w:tc>
          <w:tcPr>
            <w:tcW w:w="2410" w:type="dxa"/>
            <w:tcBorders>
              <w:top w:val="single" w:sz="4" w:space="0" w:color="auto"/>
              <w:left w:val="single" w:sz="4" w:space="0" w:color="auto"/>
              <w:bottom w:val="single" w:sz="4" w:space="0" w:color="auto"/>
              <w:right w:val="single" w:sz="4" w:space="0" w:color="auto"/>
            </w:tcBorders>
          </w:tcPr>
          <w:p w14:paraId="39D1CC55" w14:textId="77777777" w:rsidR="00820FD8" w:rsidRPr="00020619" w:rsidRDefault="00820FD8" w:rsidP="00864629">
            <w:pPr>
              <w:pStyle w:val="TAL"/>
              <w:rPr>
                <w:ins w:id="22769" w:author="BigCREditor-RAN4#104-bis" w:date="2022-10-21T18:23:00Z"/>
                <w:noProof/>
              </w:rPr>
            </w:pPr>
            <w:ins w:id="22770" w:author="BigCREditor-RAN4#104-bis" w:date="2022-10-21T18:23:00Z">
              <w:r w:rsidRPr="00020619">
                <w:rPr>
                  <w:noProof/>
                </w:rPr>
                <w:t>Config 1</w:t>
              </w:r>
            </w:ins>
          </w:p>
        </w:tc>
        <w:tc>
          <w:tcPr>
            <w:tcW w:w="850" w:type="dxa"/>
            <w:vMerge w:val="restart"/>
            <w:tcBorders>
              <w:left w:val="single" w:sz="4" w:space="0" w:color="auto"/>
              <w:right w:val="single" w:sz="4" w:space="0" w:color="auto"/>
            </w:tcBorders>
            <w:shd w:val="clear" w:color="auto" w:fill="auto"/>
          </w:tcPr>
          <w:p w14:paraId="4098AA2D" w14:textId="77777777" w:rsidR="00820FD8" w:rsidRPr="00020619" w:rsidRDefault="00820FD8" w:rsidP="00864629">
            <w:pPr>
              <w:pStyle w:val="TAC"/>
              <w:rPr>
                <w:ins w:id="22771" w:author="BigCREditor-RAN4#104-bis" w:date="2022-10-21T18:23:00Z"/>
              </w:rPr>
            </w:pPr>
            <w:ins w:id="22772" w:author="BigCREditor-RAN4#104-bis" w:date="2022-10-21T18:23:00Z">
              <w:r w:rsidRPr="00020619">
                <w:t>dBm/SCS kHz</w:t>
              </w:r>
            </w:ins>
          </w:p>
        </w:tc>
        <w:tc>
          <w:tcPr>
            <w:tcW w:w="879" w:type="dxa"/>
            <w:tcBorders>
              <w:top w:val="single" w:sz="4" w:space="0" w:color="auto"/>
              <w:left w:val="single" w:sz="4" w:space="0" w:color="auto"/>
              <w:bottom w:val="single" w:sz="4" w:space="0" w:color="auto"/>
              <w:right w:val="single" w:sz="4" w:space="0" w:color="auto"/>
            </w:tcBorders>
          </w:tcPr>
          <w:p w14:paraId="3BC55D42" w14:textId="77777777" w:rsidR="00820FD8" w:rsidRPr="00020619" w:rsidRDefault="00820FD8" w:rsidP="00864629">
            <w:pPr>
              <w:pStyle w:val="TAC"/>
              <w:rPr>
                <w:ins w:id="22773" w:author="BigCREditor-RAN4#104-bis" w:date="2022-10-21T18:23:00Z"/>
                <w:rFonts w:eastAsia="MS Mincho"/>
                <w:szCs w:val="18"/>
              </w:rPr>
            </w:pPr>
            <w:ins w:id="22774" w:author="BigCREditor-RAN4#104-bis" w:date="2022-10-21T18:23: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1D978FCF" w14:textId="77777777" w:rsidR="00820FD8" w:rsidRPr="00020619" w:rsidRDefault="00820FD8" w:rsidP="00864629">
            <w:pPr>
              <w:pStyle w:val="TAC"/>
              <w:rPr>
                <w:ins w:id="22775" w:author="BigCREditor-RAN4#104-bis" w:date="2022-10-21T18:23:00Z"/>
                <w:rFonts w:eastAsia="MS Mincho"/>
                <w:szCs w:val="18"/>
              </w:rPr>
            </w:pPr>
            <w:ins w:id="22776" w:author="BigCREditor-RAN4#104-bis" w:date="2022-10-21T18:23: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5A74C214" w14:textId="77777777" w:rsidR="00820FD8" w:rsidRPr="00020619" w:rsidRDefault="00820FD8" w:rsidP="00864629">
            <w:pPr>
              <w:pStyle w:val="TAC"/>
              <w:rPr>
                <w:ins w:id="22777" w:author="BigCREditor-RAN4#104-bis" w:date="2022-10-21T18:23:00Z"/>
                <w:rFonts w:eastAsia="MS Mincho"/>
                <w:szCs w:val="18"/>
              </w:rPr>
            </w:pPr>
            <w:ins w:id="22778" w:author="BigCREditor-RAN4#104-bis" w:date="2022-10-21T18:23: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4C4656DA" w14:textId="77777777" w:rsidR="00820FD8" w:rsidRPr="00020619" w:rsidRDefault="00820FD8" w:rsidP="00864629">
            <w:pPr>
              <w:pStyle w:val="TAC"/>
              <w:rPr>
                <w:ins w:id="22779" w:author="BigCREditor-RAN4#104-bis" w:date="2022-10-21T18:23:00Z"/>
                <w:rFonts w:eastAsia="MS Mincho"/>
                <w:szCs w:val="18"/>
              </w:rPr>
            </w:pPr>
            <w:ins w:id="22780" w:author="BigCREditor-RAN4#104-bis" w:date="2022-10-21T18:23: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417EBE04" w14:textId="77777777" w:rsidR="00820FD8" w:rsidRPr="00020619" w:rsidRDefault="00820FD8" w:rsidP="00864629">
            <w:pPr>
              <w:pStyle w:val="TAC"/>
              <w:rPr>
                <w:ins w:id="22781" w:author="BigCREditor-RAN4#104-bis" w:date="2022-10-21T18:23:00Z"/>
                <w:rFonts w:eastAsia="MS Mincho"/>
                <w:szCs w:val="18"/>
              </w:rPr>
            </w:pPr>
            <w:ins w:id="22782" w:author="BigCREditor-RAN4#104-bis" w:date="2022-10-21T18:23:00Z">
              <w:r w:rsidRPr="00020619">
                <w:rPr>
                  <w:rFonts w:eastAsia="MS Mincho"/>
                  <w:szCs w:val="18"/>
                </w:rPr>
                <w:t>-88</w:t>
              </w:r>
            </w:ins>
          </w:p>
        </w:tc>
      </w:tr>
      <w:tr w:rsidR="00820FD8" w:rsidRPr="00020619" w14:paraId="0D432987" w14:textId="77777777" w:rsidTr="00864629">
        <w:trPr>
          <w:cantSplit/>
          <w:trHeight w:val="187"/>
          <w:jc w:val="center"/>
          <w:ins w:id="22783" w:author="BigCREditor-RAN4#104-bis" w:date="2022-10-21T18:23:00Z"/>
        </w:trPr>
        <w:tc>
          <w:tcPr>
            <w:tcW w:w="1271" w:type="dxa"/>
            <w:vMerge/>
            <w:tcBorders>
              <w:left w:val="single" w:sz="4" w:space="0" w:color="auto"/>
              <w:right w:val="single" w:sz="4" w:space="0" w:color="auto"/>
            </w:tcBorders>
            <w:shd w:val="clear" w:color="auto" w:fill="auto"/>
          </w:tcPr>
          <w:p w14:paraId="2CA29D44" w14:textId="77777777" w:rsidR="00820FD8" w:rsidRPr="00020619" w:rsidRDefault="00820FD8" w:rsidP="00864629">
            <w:pPr>
              <w:pStyle w:val="TAL"/>
              <w:rPr>
                <w:ins w:id="22784"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tcPr>
          <w:p w14:paraId="75781530" w14:textId="77777777" w:rsidR="00820FD8" w:rsidRPr="00020619" w:rsidRDefault="00820FD8" w:rsidP="00864629">
            <w:pPr>
              <w:pStyle w:val="TAL"/>
              <w:rPr>
                <w:ins w:id="22785" w:author="BigCREditor-RAN4#104-bis" w:date="2022-10-21T18:23:00Z"/>
                <w:noProof/>
              </w:rPr>
            </w:pPr>
            <w:ins w:id="22786" w:author="BigCREditor-RAN4#104-bis" w:date="2022-10-21T18:23:00Z">
              <w:r w:rsidRPr="00020619">
                <w:rPr>
                  <w:noProof/>
                </w:rPr>
                <w:t>Config 2</w:t>
              </w:r>
            </w:ins>
          </w:p>
        </w:tc>
        <w:tc>
          <w:tcPr>
            <w:tcW w:w="850" w:type="dxa"/>
            <w:vMerge/>
            <w:tcBorders>
              <w:left w:val="single" w:sz="4" w:space="0" w:color="auto"/>
              <w:right w:val="single" w:sz="4" w:space="0" w:color="auto"/>
            </w:tcBorders>
            <w:shd w:val="clear" w:color="auto" w:fill="auto"/>
          </w:tcPr>
          <w:p w14:paraId="1AD1CA53" w14:textId="77777777" w:rsidR="00820FD8" w:rsidRPr="00020619" w:rsidRDefault="00820FD8" w:rsidP="00864629">
            <w:pPr>
              <w:pStyle w:val="TAC"/>
              <w:rPr>
                <w:ins w:id="22787"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7D4B9D9A" w14:textId="77777777" w:rsidR="00820FD8" w:rsidRPr="00020619" w:rsidRDefault="00820FD8" w:rsidP="00864629">
            <w:pPr>
              <w:pStyle w:val="TAC"/>
              <w:rPr>
                <w:ins w:id="22788" w:author="BigCREditor-RAN4#104-bis" w:date="2022-10-21T18:23:00Z"/>
                <w:rFonts w:eastAsia="MS Mincho"/>
                <w:szCs w:val="18"/>
              </w:rPr>
            </w:pPr>
            <w:ins w:id="22789" w:author="BigCREditor-RAN4#104-bis" w:date="2022-10-21T18:23: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58EA19C6" w14:textId="77777777" w:rsidR="00820FD8" w:rsidRPr="00020619" w:rsidRDefault="00820FD8" w:rsidP="00864629">
            <w:pPr>
              <w:pStyle w:val="TAC"/>
              <w:rPr>
                <w:ins w:id="22790" w:author="BigCREditor-RAN4#104-bis" w:date="2022-10-21T18:23:00Z"/>
                <w:rFonts w:eastAsia="MS Mincho"/>
                <w:szCs w:val="18"/>
              </w:rPr>
            </w:pPr>
            <w:ins w:id="22791" w:author="BigCREditor-RAN4#104-bis" w:date="2022-10-21T18:23: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27EBB273" w14:textId="77777777" w:rsidR="00820FD8" w:rsidRPr="00020619" w:rsidRDefault="00820FD8" w:rsidP="00864629">
            <w:pPr>
              <w:pStyle w:val="TAC"/>
              <w:rPr>
                <w:ins w:id="22792" w:author="BigCREditor-RAN4#104-bis" w:date="2022-10-21T18:23:00Z"/>
                <w:rFonts w:eastAsia="MS Mincho"/>
                <w:szCs w:val="18"/>
              </w:rPr>
            </w:pPr>
            <w:ins w:id="22793" w:author="BigCREditor-RAN4#104-bis" w:date="2022-10-21T18:23: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1829A060" w14:textId="77777777" w:rsidR="00820FD8" w:rsidRPr="00020619" w:rsidRDefault="00820FD8" w:rsidP="00864629">
            <w:pPr>
              <w:pStyle w:val="TAC"/>
              <w:rPr>
                <w:ins w:id="22794" w:author="BigCREditor-RAN4#104-bis" w:date="2022-10-21T18:23:00Z"/>
                <w:rFonts w:eastAsia="MS Mincho"/>
                <w:szCs w:val="18"/>
              </w:rPr>
            </w:pPr>
            <w:ins w:id="22795" w:author="BigCREditor-RAN4#104-bis" w:date="2022-10-21T18:23: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0FFA3801" w14:textId="77777777" w:rsidR="00820FD8" w:rsidRPr="00020619" w:rsidRDefault="00820FD8" w:rsidP="00864629">
            <w:pPr>
              <w:pStyle w:val="TAC"/>
              <w:rPr>
                <w:ins w:id="22796" w:author="BigCREditor-RAN4#104-bis" w:date="2022-10-21T18:23:00Z"/>
                <w:rFonts w:eastAsia="MS Mincho"/>
                <w:szCs w:val="18"/>
              </w:rPr>
            </w:pPr>
            <w:ins w:id="22797" w:author="BigCREditor-RAN4#104-bis" w:date="2022-10-21T18:23:00Z">
              <w:r w:rsidRPr="00020619">
                <w:rPr>
                  <w:rFonts w:eastAsia="MS Mincho"/>
                  <w:szCs w:val="18"/>
                </w:rPr>
                <w:t>-88</w:t>
              </w:r>
            </w:ins>
          </w:p>
        </w:tc>
      </w:tr>
      <w:tr w:rsidR="00820FD8" w:rsidRPr="00020619" w14:paraId="2E1AECDE" w14:textId="77777777" w:rsidTr="00864629">
        <w:trPr>
          <w:cantSplit/>
          <w:trHeight w:val="187"/>
          <w:jc w:val="center"/>
          <w:ins w:id="22798" w:author="BigCREditor-RAN4#104-bis" w:date="2022-10-21T18:23:00Z"/>
        </w:trPr>
        <w:tc>
          <w:tcPr>
            <w:tcW w:w="1271" w:type="dxa"/>
            <w:vMerge/>
            <w:tcBorders>
              <w:left w:val="single" w:sz="4" w:space="0" w:color="auto"/>
              <w:right w:val="single" w:sz="4" w:space="0" w:color="auto"/>
            </w:tcBorders>
            <w:shd w:val="clear" w:color="auto" w:fill="auto"/>
          </w:tcPr>
          <w:p w14:paraId="649CC521" w14:textId="77777777" w:rsidR="00820FD8" w:rsidRPr="00020619" w:rsidRDefault="00820FD8" w:rsidP="00864629">
            <w:pPr>
              <w:pStyle w:val="TAL"/>
              <w:rPr>
                <w:ins w:id="22799"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tcPr>
          <w:p w14:paraId="6D437FD1" w14:textId="77777777" w:rsidR="00820FD8" w:rsidRPr="00020619" w:rsidRDefault="00820FD8" w:rsidP="00864629">
            <w:pPr>
              <w:pStyle w:val="TAL"/>
              <w:rPr>
                <w:ins w:id="22800" w:author="BigCREditor-RAN4#104-bis" w:date="2022-10-21T18:23:00Z"/>
                <w:noProof/>
              </w:rPr>
            </w:pPr>
            <w:ins w:id="22801" w:author="BigCREditor-RAN4#104-bis" w:date="2022-10-21T18:23:00Z">
              <w:r w:rsidRPr="00020619">
                <w:rPr>
                  <w:noProof/>
                </w:rPr>
                <w:t>Config 3</w:t>
              </w:r>
            </w:ins>
          </w:p>
        </w:tc>
        <w:tc>
          <w:tcPr>
            <w:tcW w:w="850" w:type="dxa"/>
            <w:vMerge/>
            <w:tcBorders>
              <w:left w:val="single" w:sz="4" w:space="0" w:color="auto"/>
              <w:right w:val="single" w:sz="4" w:space="0" w:color="auto"/>
            </w:tcBorders>
            <w:shd w:val="clear" w:color="auto" w:fill="auto"/>
          </w:tcPr>
          <w:p w14:paraId="518B664B" w14:textId="77777777" w:rsidR="00820FD8" w:rsidRPr="00020619" w:rsidRDefault="00820FD8" w:rsidP="00864629">
            <w:pPr>
              <w:pStyle w:val="TAC"/>
              <w:rPr>
                <w:ins w:id="22802"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6BE01E57" w14:textId="77777777" w:rsidR="00820FD8" w:rsidRPr="00020619" w:rsidRDefault="00820FD8" w:rsidP="00864629">
            <w:pPr>
              <w:pStyle w:val="TAC"/>
              <w:rPr>
                <w:ins w:id="22803" w:author="BigCREditor-RAN4#104-bis" w:date="2022-10-21T18:23:00Z"/>
                <w:rFonts w:eastAsia="MS Mincho"/>
                <w:szCs w:val="18"/>
              </w:rPr>
            </w:pPr>
            <w:ins w:id="22804" w:author="BigCREditor-RAN4#104-bis" w:date="2022-10-21T18:23:00Z">
              <w:r w:rsidRPr="00020619">
                <w:rPr>
                  <w:rFonts w:eastAsia="MS Mincho"/>
                  <w:szCs w:val="18"/>
                </w:rPr>
                <w:t>-105</w:t>
              </w:r>
            </w:ins>
          </w:p>
        </w:tc>
        <w:tc>
          <w:tcPr>
            <w:tcW w:w="879" w:type="dxa"/>
            <w:tcBorders>
              <w:top w:val="single" w:sz="4" w:space="0" w:color="auto"/>
              <w:left w:val="single" w:sz="4" w:space="0" w:color="auto"/>
              <w:bottom w:val="single" w:sz="4" w:space="0" w:color="auto"/>
              <w:right w:val="single" w:sz="4" w:space="0" w:color="auto"/>
            </w:tcBorders>
          </w:tcPr>
          <w:p w14:paraId="0FF8DA4E" w14:textId="77777777" w:rsidR="00820FD8" w:rsidRPr="00020619" w:rsidRDefault="00820FD8" w:rsidP="00864629">
            <w:pPr>
              <w:pStyle w:val="TAC"/>
              <w:rPr>
                <w:ins w:id="22805" w:author="BigCREditor-RAN4#104-bis" w:date="2022-10-21T18:23:00Z"/>
                <w:rFonts w:eastAsia="MS Mincho"/>
                <w:szCs w:val="18"/>
              </w:rPr>
            </w:pPr>
            <w:ins w:id="22806" w:author="BigCREditor-RAN4#104-bis" w:date="2022-10-21T18:23:00Z">
              <w:r w:rsidRPr="00020619">
                <w:rPr>
                  <w:rFonts w:eastAsia="MS Mincho"/>
                  <w:szCs w:val="18"/>
                </w:rPr>
                <w:t>-105</w:t>
              </w:r>
            </w:ins>
          </w:p>
        </w:tc>
        <w:tc>
          <w:tcPr>
            <w:tcW w:w="879" w:type="dxa"/>
            <w:tcBorders>
              <w:top w:val="single" w:sz="4" w:space="0" w:color="auto"/>
              <w:left w:val="single" w:sz="4" w:space="0" w:color="auto"/>
              <w:bottom w:val="single" w:sz="4" w:space="0" w:color="auto"/>
              <w:right w:val="single" w:sz="4" w:space="0" w:color="auto"/>
            </w:tcBorders>
          </w:tcPr>
          <w:p w14:paraId="58DBAEFD" w14:textId="77777777" w:rsidR="00820FD8" w:rsidRPr="00020619" w:rsidRDefault="00820FD8" w:rsidP="00864629">
            <w:pPr>
              <w:pStyle w:val="TAC"/>
              <w:rPr>
                <w:ins w:id="22807" w:author="BigCREditor-RAN4#104-bis" w:date="2022-10-21T18:23:00Z"/>
                <w:rFonts w:eastAsia="MS Mincho"/>
                <w:szCs w:val="18"/>
              </w:rPr>
            </w:pPr>
            <w:ins w:id="22808" w:author="BigCREditor-RAN4#104-bis" w:date="2022-10-21T18:23:00Z">
              <w:r w:rsidRPr="00020619">
                <w:rPr>
                  <w:rFonts w:eastAsia="MS Mincho"/>
                  <w:szCs w:val="18"/>
                </w:rPr>
                <w:t>-85</w:t>
              </w:r>
            </w:ins>
          </w:p>
        </w:tc>
        <w:tc>
          <w:tcPr>
            <w:tcW w:w="879" w:type="dxa"/>
            <w:tcBorders>
              <w:top w:val="single" w:sz="4" w:space="0" w:color="auto"/>
              <w:left w:val="single" w:sz="4" w:space="0" w:color="auto"/>
              <w:bottom w:val="single" w:sz="4" w:space="0" w:color="auto"/>
              <w:right w:val="single" w:sz="4" w:space="0" w:color="auto"/>
            </w:tcBorders>
          </w:tcPr>
          <w:p w14:paraId="7ED4F2C7" w14:textId="77777777" w:rsidR="00820FD8" w:rsidRPr="00020619" w:rsidRDefault="00820FD8" w:rsidP="00864629">
            <w:pPr>
              <w:pStyle w:val="TAC"/>
              <w:rPr>
                <w:ins w:id="22809" w:author="BigCREditor-RAN4#104-bis" w:date="2022-10-21T18:23:00Z"/>
                <w:rFonts w:eastAsia="MS Mincho"/>
                <w:szCs w:val="18"/>
              </w:rPr>
            </w:pPr>
            <w:ins w:id="22810" w:author="BigCREditor-RAN4#104-bis" w:date="2022-10-21T18:23:00Z">
              <w:r w:rsidRPr="00020619">
                <w:rPr>
                  <w:rFonts w:eastAsia="MS Mincho"/>
                  <w:szCs w:val="18"/>
                </w:rPr>
                <w:t>-85</w:t>
              </w:r>
            </w:ins>
          </w:p>
        </w:tc>
        <w:tc>
          <w:tcPr>
            <w:tcW w:w="879" w:type="dxa"/>
            <w:tcBorders>
              <w:top w:val="single" w:sz="4" w:space="0" w:color="auto"/>
              <w:left w:val="single" w:sz="4" w:space="0" w:color="auto"/>
              <w:bottom w:val="single" w:sz="4" w:space="0" w:color="auto"/>
              <w:right w:val="single" w:sz="4" w:space="0" w:color="auto"/>
            </w:tcBorders>
          </w:tcPr>
          <w:p w14:paraId="4A72B873" w14:textId="77777777" w:rsidR="00820FD8" w:rsidRPr="00020619" w:rsidRDefault="00820FD8" w:rsidP="00864629">
            <w:pPr>
              <w:pStyle w:val="TAC"/>
              <w:rPr>
                <w:ins w:id="22811" w:author="BigCREditor-RAN4#104-bis" w:date="2022-10-21T18:23:00Z"/>
                <w:rFonts w:eastAsia="MS Mincho"/>
                <w:szCs w:val="18"/>
              </w:rPr>
            </w:pPr>
            <w:ins w:id="22812" w:author="BigCREditor-RAN4#104-bis" w:date="2022-10-21T18:23:00Z">
              <w:r w:rsidRPr="00020619">
                <w:rPr>
                  <w:rFonts w:eastAsia="MS Mincho"/>
                  <w:szCs w:val="18"/>
                </w:rPr>
                <w:t>-85</w:t>
              </w:r>
            </w:ins>
          </w:p>
        </w:tc>
      </w:tr>
      <w:tr w:rsidR="00820FD8" w:rsidRPr="00020619" w14:paraId="72DAB3E1" w14:textId="77777777" w:rsidTr="00864629">
        <w:trPr>
          <w:cantSplit/>
          <w:trHeight w:val="187"/>
          <w:jc w:val="center"/>
          <w:ins w:id="22813" w:author="BigCREditor-RAN4#104-bis" w:date="2022-10-21T18:23:00Z"/>
        </w:trPr>
        <w:tc>
          <w:tcPr>
            <w:tcW w:w="1271" w:type="dxa"/>
            <w:vMerge/>
            <w:tcBorders>
              <w:left w:val="single" w:sz="4" w:space="0" w:color="auto"/>
              <w:bottom w:val="single" w:sz="4" w:space="0" w:color="auto"/>
              <w:right w:val="single" w:sz="4" w:space="0" w:color="auto"/>
            </w:tcBorders>
            <w:shd w:val="clear" w:color="auto" w:fill="auto"/>
          </w:tcPr>
          <w:p w14:paraId="59FDD95D" w14:textId="77777777" w:rsidR="00820FD8" w:rsidRPr="00020619" w:rsidRDefault="00820FD8" w:rsidP="00864629">
            <w:pPr>
              <w:pStyle w:val="TAL"/>
              <w:rPr>
                <w:ins w:id="22814"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tcPr>
          <w:p w14:paraId="7A88A105" w14:textId="77777777" w:rsidR="00820FD8" w:rsidRPr="00020619" w:rsidRDefault="00820FD8" w:rsidP="00864629">
            <w:pPr>
              <w:pStyle w:val="TAL"/>
              <w:rPr>
                <w:ins w:id="22815" w:author="BigCREditor-RAN4#104-bis" w:date="2022-10-21T18:23:00Z"/>
                <w:noProof/>
              </w:rPr>
            </w:pPr>
            <w:ins w:id="22816" w:author="BigCREditor-RAN4#104-bis" w:date="2022-10-21T18:23: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66962DA8" w14:textId="77777777" w:rsidR="00820FD8" w:rsidRPr="00020619" w:rsidRDefault="00820FD8" w:rsidP="00864629">
            <w:pPr>
              <w:pStyle w:val="TAC"/>
              <w:rPr>
                <w:ins w:id="22817" w:author="BigCREditor-RAN4#104-bis" w:date="2022-10-21T18:23:00Z"/>
              </w:rPr>
            </w:pPr>
          </w:p>
        </w:tc>
        <w:tc>
          <w:tcPr>
            <w:tcW w:w="879" w:type="dxa"/>
            <w:tcBorders>
              <w:top w:val="single" w:sz="4" w:space="0" w:color="auto"/>
              <w:left w:val="single" w:sz="4" w:space="0" w:color="auto"/>
              <w:bottom w:val="single" w:sz="4" w:space="0" w:color="auto"/>
              <w:right w:val="single" w:sz="4" w:space="0" w:color="auto"/>
            </w:tcBorders>
          </w:tcPr>
          <w:p w14:paraId="2A627527" w14:textId="77777777" w:rsidR="00820FD8" w:rsidRPr="00020619" w:rsidRDefault="00820FD8" w:rsidP="00864629">
            <w:pPr>
              <w:pStyle w:val="TAC"/>
              <w:rPr>
                <w:ins w:id="22818" w:author="BigCREditor-RAN4#104-bis" w:date="2022-10-21T18:23:00Z"/>
                <w:rFonts w:eastAsia="MS Mincho"/>
                <w:szCs w:val="18"/>
              </w:rPr>
            </w:pPr>
            <w:ins w:id="22819" w:author="BigCREditor-RAN4#104-bis" w:date="2022-10-21T18:23: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1E351AF5" w14:textId="77777777" w:rsidR="00820FD8" w:rsidRPr="00020619" w:rsidRDefault="00820FD8" w:rsidP="00864629">
            <w:pPr>
              <w:pStyle w:val="TAC"/>
              <w:rPr>
                <w:ins w:id="22820" w:author="BigCREditor-RAN4#104-bis" w:date="2022-10-21T18:23:00Z"/>
                <w:rFonts w:eastAsia="MS Mincho"/>
                <w:szCs w:val="18"/>
              </w:rPr>
            </w:pPr>
            <w:ins w:id="22821" w:author="BigCREditor-RAN4#104-bis" w:date="2022-10-21T18:23: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7657EEE9" w14:textId="77777777" w:rsidR="00820FD8" w:rsidRPr="00020619" w:rsidRDefault="00820FD8" w:rsidP="00864629">
            <w:pPr>
              <w:pStyle w:val="TAC"/>
              <w:rPr>
                <w:ins w:id="22822" w:author="BigCREditor-RAN4#104-bis" w:date="2022-10-21T18:23:00Z"/>
                <w:rFonts w:eastAsia="MS Mincho"/>
                <w:szCs w:val="18"/>
              </w:rPr>
            </w:pPr>
            <w:ins w:id="22823" w:author="BigCREditor-RAN4#104-bis" w:date="2022-10-21T18:23: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26754C8B" w14:textId="77777777" w:rsidR="00820FD8" w:rsidRPr="00020619" w:rsidRDefault="00820FD8" w:rsidP="00864629">
            <w:pPr>
              <w:pStyle w:val="TAC"/>
              <w:rPr>
                <w:ins w:id="22824" w:author="BigCREditor-RAN4#104-bis" w:date="2022-10-21T18:23:00Z"/>
                <w:rFonts w:eastAsia="MS Mincho"/>
                <w:szCs w:val="18"/>
              </w:rPr>
            </w:pPr>
            <w:ins w:id="22825" w:author="BigCREditor-RAN4#104-bis" w:date="2022-10-21T18:23: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7D06398C" w14:textId="77777777" w:rsidR="00820FD8" w:rsidRPr="00020619" w:rsidRDefault="00820FD8" w:rsidP="00864629">
            <w:pPr>
              <w:pStyle w:val="TAC"/>
              <w:rPr>
                <w:ins w:id="22826" w:author="BigCREditor-RAN4#104-bis" w:date="2022-10-21T18:23:00Z"/>
                <w:rFonts w:eastAsia="MS Mincho"/>
                <w:szCs w:val="18"/>
              </w:rPr>
            </w:pPr>
            <w:ins w:id="22827" w:author="BigCREditor-RAN4#104-bis" w:date="2022-10-21T18:23:00Z">
              <w:r w:rsidRPr="00020619">
                <w:rPr>
                  <w:rFonts w:eastAsia="MS Mincho"/>
                  <w:szCs w:val="18"/>
                </w:rPr>
                <w:t>-88</w:t>
              </w:r>
            </w:ins>
          </w:p>
        </w:tc>
      </w:tr>
      <w:tr w:rsidR="00820FD8" w:rsidRPr="00020619" w14:paraId="02EA06FE" w14:textId="77777777" w:rsidTr="00864629">
        <w:trPr>
          <w:cantSplit/>
          <w:trHeight w:val="187"/>
          <w:jc w:val="center"/>
          <w:ins w:id="22828" w:author="BigCREditor-RAN4#104-bis" w:date="2022-10-21T18:23:00Z"/>
        </w:trPr>
        <w:tc>
          <w:tcPr>
            <w:tcW w:w="1271" w:type="dxa"/>
            <w:vMerge w:val="restart"/>
            <w:tcBorders>
              <w:top w:val="single" w:sz="4" w:space="0" w:color="auto"/>
              <w:left w:val="single" w:sz="4" w:space="0" w:color="auto"/>
              <w:right w:val="single" w:sz="4" w:space="0" w:color="auto"/>
            </w:tcBorders>
            <w:shd w:val="clear" w:color="auto" w:fill="auto"/>
            <w:hideMark/>
          </w:tcPr>
          <w:p w14:paraId="4B33C10A" w14:textId="77777777" w:rsidR="00820FD8" w:rsidRPr="00020619" w:rsidRDefault="00820FD8" w:rsidP="00864629">
            <w:pPr>
              <w:pStyle w:val="TAL"/>
              <w:rPr>
                <w:ins w:id="22829" w:author="BigCREditor-RAN4#104-bis" w:date="2022-10-21T18:23:00Z"/>
              </w:rPr>
            </w:pPr>
            <w:ins w:id="22830" w:author="BigCREditor-RAN4#104-bis" w:date="2022-10-21T18:23:00Z">
              <w:r w:rsidRPr="00020619">
                <w:rPr>
                  <w:position w:val="-12"/>
                </w:rPr>
                <w:object w:dxaOrig="420" w:dyaOrig="420" w14:anchorId="156DAB02">
                  <v:shape id="_x0000_i2330" type="#_x0000_t75" style="width:20.3pt;height:20.3pt" o:ole="" fillcolor="window">
                    <v:imagedata r:id="rId149" o:title=""/>
                  </v:shape>
                  <o:OLEObject Type="Embed" ProgID="Equation.3" ShapeID="_x0000_i2330" DrawAspect="Content" ObjectID="_1731331486" r:id="rId194"/>
                </w:object>
              </w:r>
            </w:ins>
          </w:p>
        </w:tc>
        <w:tc>
          <w:tcPr>
            <w:tcW w:w="2410" w:type="dxa"/>
            <w:tcBorders>
              <w:top w:val="single" w:sz="4" w:space="0" w:color="auto"/>
              <w:left w:val="single" w:sz="4" w:space="0" w:color="auto"/>
              <w:bottom w:val="single" w:sz="4" w:space="0" w:color="auto"/>
              <w:right w:val="single" w:sz="4" w:space="0" w:color="auto"/>
            </w:tcBorders>
            <w:hideMark/>
          </w:tcPr>
          <w:p w14:paraId="1B8171AE" w14:textId="77777777" w:rsidR="00820FD8" w:rsidRPr="00020619" w:rsidRDefault="00820FD8" w:rsidP="00864629">
            <w:pPr>
              <w:pStyle w:val="TAL"/>
              <w:rPr>
                <w:ins w:id="22831" w:author="BigCREditor-RAN4#104-bis" w:date="2022-10-21T18:23:00Z"/>
                <w:noProof/>
              </w:rPr>
            </w:pPr>
            <w:ins w:id="22832" w:author="BigCREditor-RAN4#104-bis" w:date="2022-10-21T18:23: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4FF2D9E8" w14:textId="77777777" w:rsidR="00820FD8" w:rsidRPr="00020619" w:rsidRDefault="00820FD8" w:rsidP="00864629">
            <w:pPr>
              <w:pStyle w:val="TAC"/>
              <w:rPr>
                <w:ins w:id="22833" w:author="BigCREditor-RAN4#104-bis" w:date="2022-10-21T18:23:00Z"/>
              </w:rPr>
            </w:pPr>
            <w:ins w:id="22834" w:author="BigCREditor-RAN4#104-bis" w:date="2022-10-21T18:23:00Z">
              <w:r w:rsidRPr="00020619">
                <w:t xml:space="preserve">dBm/15 </w:t>
              </w:r>
              <w:proofErr w:type="spellStart"/>
              <w:r w:rsidRPr="00020619">
                <w:t>KHz</w:t>
              </w:r>
              <w:proofErr w:type="spellEnd"/>
            </w:ins>
          </w:p>
        </w:tc>
        <w:tc>
          <w:tcPr>
            <w:tcW w:w="4395" w:type="dxa"/>
            <w:gridSpan w:val="5"/>
            <w:tcBorders>
              <w:top w:val="single" w:sz="4" w:space="0" w:color="auto"/>
              <w:left w:val="single" w:sz="4" w:space="0" w:color="auto"/>
              <w:bottom w:val="single" w:sz="4" w:space="0" w:color="auto"/>
              <w:right w:val="single" w:sz="4" w:space="0" w:color="auto"/>
            </w:tcBorders>
            <w:hideMark/>
          </w:tcPr>
          <w:p w14:paraId="329E6DE0" w14:textId="77777777" w:rsidR="00820FD8" w:rsidRPr="00020619" w:rsidRDefault="00820FD8" w:rsidP="00864629">
            <w:pPr>
              <w:pStyle w:val="TAC"/>
              <w:rPr>
                <w:ins w:id="22835" w:author="BigCREditor-RAN4#104-bis" w:date="2022-10-21T18:23:00Z"/>
              </w:rPr>
            </w:pPr>
            <w:ins w:id="22836" w:author="BigCREditor-RAN4#104-bis" w:date="2022-10-21T18:23:00Z">
              <w:r w:rsidRPr="00020619">
                <w:t>-98</w:t>
              </w:r>
            </w:ins>
          </w:p>
        </w:tc>
      </w:tr>
      <w:tr w:rsidR="00820FD8" w:rsidRPr="00020619" w14:paraId="74B4E7E4" w14:textId="77777777" w:rsidTr="00864629">
        <w:trPr>
          <w:cantSplit/>
          <w:trHeight w:val="187"/>
          <w:jc w:val="center"/>
          <w:ins w:id="22837" w:author="BigCREditor-RAN4#104-bis" w:date="2022-10-21T18:23:00Z"/>
        </w:trPr>
        <w:tc>
          <w:tcPr>
            <w:tcW w:w="1271" w:type="dxa"/>
            <w:vMerge/>
            <w:tcBorders>
              <w:left w:val="single" w:sz="4" w:space="0" w:color="auto"/>
              <w:right w:val="single" w:sz="4" w:space="0" w:color="auto"/>
            </w:tcBorders>
            <w:shd w:val="clear" w:color="auto" w:fill="auto"/>
            <w:hideMark/>
          </w:tcPr>
          <w:p w14:paraId="671ADEDD" w14:textId="77777777" w:rsidR="00820FD8" w:rsidRPr="00020619" w:rsidRDefault="00820FD8" w:rsidP="00864629">
            <w:pPr>
              <w:pStyle w:val="TAL"/>
              <w:rPr>
                <w:ins w:id="22838"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hideMark/>
          </w:tcPr>
          <w:p w14:paraId="0CE4C505" w14:textId="77777777" w:rsidR="00820FD8" w:rsidRPr="00020619" w:rsidRDefault="00820FD8" w:rsidP="00864629">
            <w:pPr>
              <w:pStyle w:val="TAL"/>
              <w:rPr>
                <w:ins w:id="22839" w:author="BigCREditor-RAN4#104-bis" w:date="2022-10-21T18:23:00Z"/>
                <w:noProof/>
              </w:rPr>
            </w:pPr>
            <w:ins w:id="22840" w:author="BigCREditor-RAN4#104-bis" w:date="2022-10-21T18:23:00Z">
              <w:r w:rsidRPr="00020619">
                <w:rPr>
                  <w:noProof/>
                </w:rPr>
                <w:t>Config 2</w:t>
              </w:r>
            </w:ins>
          </w:p>
        </w:tc>
        <w:tc>
          <w:tcPr>
            <w:tcW w:w="850" w:type="dxa"/>
            <w:vMerge/>
            <w:tcBorders>
              <w:left w:val="single" w:sz="4" w:space="0" w:color="auto"/>
              <w:right w:val="single" w:sz="4" w:space="0" w:color="auto"/>
            </w:tcBorders>
            <w:shd w:val="clear" w:color="auto" w:fill="auto"/>
            <w:hideMark/>
          </w:tcPr>
          <w:p w14:paraId="3F66F72E" w14:textId="77777777" w:rsidR="00820FD8" w:rsidRPr="00020619" w:rsidRDefault="00820FD8" w:rsidP="00864629">
            <w:pPr>
              <w:pStyle w:val="TAC"/>
              <w:rPr>
                <w:ins w:id="22841" w:author="BigCREditor-RAN4#104-bis" w:date="2022-10-21T18:23: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C25798C" w14:textId="77777777" w:rsidR="00820FD8" w:rsidRPr="00020619" w:rsidRDefault="00820FD8" w:rsidP="00864629">
            <w:pPr>
              <w:pStyle w:val="TAC"/>
              <w:rPr>
                <w:ins w:id="22842" w:author="BigCREditor-RAN4#104-bis" w:date="2022-10-21T18:23:00Z"/>
              </w:rPr>
            </w:pPr>
            <w:ins w:id="22843" w:author="BigCREditor-RAN4#104-bis" w:date="2022-10-21T18:23:00Z">
              <w:r w:rsidRPr="00020619">
                <w:t>-98</w:t>
              </w:r>
            </w:ins>
          </w:p>
        </w:tc>
      </w:tr>
      <w:tr w:rsidR="00820FD8" w:rsidRPr="00020619" w14:paraId="410D75F5" w14:textId="77777777" w:rsidTr="00864629">
        <w:trPr>
          <w:cantSplit/>
          <w:trHeight w:val="187"/>
          <w:jc w:val="center"/>
          <w:ins w:id="22844" w:author="BigCREditor-RAN4#104-bis" w:date="2022-10-21T18:23:00Z"/>
        </w:trPr>
        <w:tc>
          <w:tcPr>
            <w:tcW w:w="1271" w:type="dxa"/>
            <w:vMerge/>
            <w:tcBorders>
              <w:left w:val="single" w:sz="4" w:space="0" w:color="auto"/>
              <w:right w:val="single" w:sz="4" w:space="0" w:color="auto"/>
            </w:tcBorders>
            <w:shd w:val="clear" w:color="auto" w:fill="auto"/>
            <w:hideMark/>
          </w:tcPr>
          <w:p w14:paraId="5B3115BB" w14:textId="77777777" w:rsidR="00820FD8" w:rsidRPr="00020619" w:rsidRDefault="00820FD8" w:rsidP="00864629">
            <w:pPr>
              <w:pStyle w:val="TAL"/>
              <w:rPr>
                <w:ins w:id="22845"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hideMark/>
          </w:tcPr>
          <w:p w14:paraId="051B832D" w14:textId="77777777" w:rsidR="00820FD8" w:rsidRPr="00020619" w:rsidRDefault="00820FD8" w:rsidP="00864629">
            <w:pPr>
              <w:pStyle w:val="TAL"/>
              <w:rPr>
                <w:ins w:id="22846" w:author="BigCREditor-RAN4#104-bis" w:date="2022-10-21T18:23:00Z"/>
                <w:noProof/>
              </w:rPr>
            </w:pPr>
            <w:ins w:id="22847" w:author="BigCREditor-RAN4#104-bis" w:date="2022-10-21T18:23:00Z">
              <w:r w:rsidRPr="00020619">
                <w:rPr>
                  <w:noProof/>
                </w:rPr>
                <w:t>Config 3</w:t>
              </w:r>
            </w:ins>
          </w:p>
        </w:tc>
        <w:tc>
          <w:tcPr>
            <w:tcW w:w="850" w:type="dxa"/>
            <w:vMerge/>
            <w:tcBorders>
              <w:left w:val="single" w:sz="4" w:space="0" w:color="auto"/>
              <w:right w:val="single" w:sz="4" w:space="0" w:color="auto"/>
            </w:tcBorders>
            <w:shd w:val="clear" w:color="auto" w:fill="auto"/>
            <w:hideMark/>
          </w:tcPr>
          <w:p w14:paraId="0B83F977" w14:textId="77777777" w:rsidR="00820FD8" w:rsidRPr="00020619" w:rsidRDefault="00820FD8" w:rsidP="00864629">
            <w:pPr>
              <w:pStyle w:val="TAC"/>
              <w:rPr>
                <w:ins w:id="22848" w:author="BigCREditor-RAN4#104-bis" w:date="2022-10-21T18:23: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10612D6" w14:textId="77777777" w:rsidR="00820FD8" w:rsidRPr="00020619" w:rsidRDefault="00820FD8" w:rsidP="00864629">
            <w:pPr>
              <w:pStyle w:val="TAC"/>
              <w:rPr>
                <w:ins w:id="22849" w:author="BigCREditor-RAN4#104-bis" w:date="2022-10-21T18:23:00Z"/>
              </w:rPr>
            </w:pPr>
            <w:ins w:id="22850" w:author="BigCREditor-RAN4#104-bis" w:date="2022-10-21T18:23:00Z">
              <w:r w:rsidRPr="00020619">
                <w:t>-98</w:t>
              </w:r>
            </w:ins>
          </w:p>
        </w:tc>
      </w:tr>
      <w:tr w:rsidR="00820FD8" w:rsidRPr="00020619" w14:paraId="23708A7B" w14:textId="77777777" w:rsidTr="00864629">
        <w:trPr>
          <w:cantSplit/>
          <w:trHeight w:val="187"/>
          <w:jc w:val="center"/>
          <w:ins w:id="22851" w:author="BigCREditor-RAN4#104-bis" w:date="2022-10-21T18:23:00Z"/>
        </w:trPr>
        <w:tc>
          <w:tcPr>
            <w:tcW w:w="1271" w:type="dxa"/>
            <w:vMerge/>
            <w:tcBorders>
              <w:left w:val="single" w:sz="4" w:space="0" w:color="auto"/>
              <w:bottom w:val="single" w:sz="4" w:space="0" w:color="auto"/>
              <w:right w:val="single" w:sz="4" w:space="0" w:color="auto"/>
            </w:tcBorders>
            <w:shd w:val="clear" w:color="auto" w:fill="auto"/>
          </w:tcPr>
          <w:p w14:paraId="3C730628" w14:textId="77777777" w:rsidR="00820FD8" w:rsidRPr="00020619" w:rsidRDefault="00820FD8" w:rsidP="00864629">
            <w:pPr>
              <w:pStyle w:val="TAL"/>
              <w:rPr>
                <w:ins w:id="22852" w:author="BigCREditor-RAN4#104-bis" w:date="2022-10-21T18:23:00Z"/>
              </w:rPr>
            </w:pPr>
          </w:p>
        </w:tc>
        <w:tc>
          <w:tcPr>
            <w:tcW w:w="2410" w:type="dxa"/>
            <w:tcBorders>
              <w:top w:val="single" w:sz="4" w:space="0" w:color="auto"/>
              <w:left w:val="single" w:sz="4" w:space="0" w:color="auto"/>
              <w:bottom w:val="single" w:sz="4" w:space="0" w:color="auto"/>
              <w:right w:val="single" w:sz="4" w:space="0" w:color="auto"/>
            </w:tcBorders>
          </w:tcPr>
          <w:p w14:paraId="23BFF151" w14:textId="77777777" w:rsidR="00820FD8" w:rsidRPr="00020619" w:rsidRDefault="00820FD8" w:rsidP="00864629">
            <w:pPr>
              <w:pStyle w:val="TAL"/>
              <w:rPr>
                <w:ins w:id="22853" w:author="BigCREditor-RAN4#104-bis" w:date="2022-10-21T18:23:00Z"/>
                <w:noProof/>
              </w:rPr>
            </w:pPr>
            <w:ins w:id="22854" w:author="BigCREditor-RAN4#104-bis" w:date="2022-10-21T18:23: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15998087" w14:textId="77777777" w:rsidR="00820FD8" w:rsidRPr="00020619" w:rsidRDefault="00820FD8" w:rsidP="00864629">
            <w:pPr>
              <w:pStyle w:val="TAC"/>
              <w:rPr>
                <w:ins w:id="22855" w:author="BigCREditor-RAN4#104-bis" w:date="2022-10-21T18:23:00Z"/>
              </w:rPr>
            </w:pPr>
          </w:p>
        </w:tc>
        <w:tc>
          <w:tcPr>
            <w:tcW w:w="4395" w:type="dxa"/>
            <w:gridSpan w:val="5"/>
            <w:tcBorders>
              <w:top w:val="single" w:sz="4" w:space="0" w:color="auto"/>
              <w:left w:val="single" w:sz="4" w:space="0" w:color="auto"/>
              <w:bottom w:val="single" w:sz="4" w:space="0" w:color="auto"/>
              <w:right w:val="single" w:sz="4" w:space="0" w:color="auto"/>
            </w:tcBorders>
          </w:tcPr>
          <w:p w14:paraId="3CE47530" w14:textId="77777777" w:rsidR="00820FD8" w:rsidRPr="00020619" w:rsidRDefault="00820FD8" w:rsidP="00864629">
            <w:pPr>
              <w:pStyle w:val="TAC"/>
              <w:rPr>
                <w:ins w:id="22856" w:author="BigCREditor-RAN4#104-bis" w:date="2022-10-21T18:23:00Z"/>
              </w:rPr>
            </w:pPr>
            <w:ins w:id="22857" w:author="BigCREditor-RAN4#104-bis" w:date="2022-10-21T18:23:00Z">
              <w:r w:rsidRPr="00020619">
                <w:t>-98</w:t>
              </w:r>
            </w:ins>
          </w:p>
        </w:tc>
      </w:tr>
      <w:tr w:rsidR="00820FD8" w:rsidRPr="00020619" w14:paraId="0CF334CF" w14:textId="77777777" w:rsidTr="00864629">
        <w:trPr>
          <w:cantSplit/>
          <w:trHeight w:val="187"/>
          <w:jc w:val="center"/>
          <w:ins w:id="22858" w:author="BigCREditor-RAN4#104-bis" w:date="2022-10-21T18:23:00Z"/>
        </w:trPr>
        <w:tc>
          <w:tcPr>
            <w:tcW w:w="3681" w:type="dxa"/>
            <w:gridSpan w:val="2"/>
            <w:tcBorders>
              <w:top w:val="single" w:sz="4" w:space="0" w:color="auto"/>
              <w:left w:val="single" w:sz="4" w:space="0" w:color="auto"/>
              <w:bottom w:val="single" w:sz="4" w:space="0" w:color="auto"/>
              <w:right w:val="single" w:sz="4" w:space="0" w:color="auto"/>
            </w:tcBorders>
            <w:hideMark/>
          </w:tcPr>
          <w:p w14:paraId="2F7D5492" w14:textId="77777777" w:rsidR="00820FD8" w:rsidRPr="00020619" w:rsidRDefault="00820FD8" w:rsidP="00864629">
            <w:pPr>
              <w:pStyle w:val="TAL"/>
              <w:rPr>
                <w:ins w:id="22859" w:author="BigCREditor-RAN4#104-bis" w:date="2022-10-21T18:23:00Z"/>
              </w:rPr>
            </w:pPr>
            <w:ins w:id="22860" w:author="BigCREditor-RAN4#104-bis" w:date="2022-10-21T18:23: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76222E3E" w14:textId="77777777" w:rsidR="00820FD8" w:rsidRPr="00020619" w:rsidRDefault="00820FD8" w:rsidP="00864629">
            <w:pPr>
              <w:pStyle w:val="TAC"/>
              <w:rPr>
                <w:ins w:id="22861" w:author="BigCREditor-RAN4#104-bis" w:date="2022-10-21T18:23: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1854EC20" w14:textId="77777777" w:rsidR="00820FD8" w:rsidRPr="00020619" w:rsidRDefault="00820FD8" w:rsidP="00864629">
            <w:pPr>
              <w:pStyle w:val="TAC"/>
              <w:rPr>
                <w:ins w:id="22862" w:author="BigCREditor-RAN4#104-bis" w:date="2022-10-21T18:23:00Z"/>
                <w:rFonts w:eastAsia="MS Mincho"/>
              </w:rPr>
            </w:pPr>
            <w:ins w:id="22863" w:author="BigCREditor-RAN4#104-bis" w:date="2022-10-21T18:23:00Z">
              <w:r w:rsidRPr="00020619">
                <w:rPr>
                  <w:rFonts w:eastAsia="MS Mincho"/>
                </w:rPr>
                <w:t>TDL-C 300ns 100Hz</w:t>
              </w:r>
            </w:ins>
          </w:p>
        </w:tc>
      </w:tr>
      <w:tr w:rsidR="00820FD8" w:rsidRPr="00020619" w14:paraId="2D1BA50A" w14:textId="77777777" w:rsidTr="00864629">
        <w:trPr>
          <w:cantSplit/>
          <w:trHeight w:val="187"/>
          <w:jc w:val="center"/>
          <w:ins w:id="22864" w:author="BigCREditor-RAN4#104-bis" w:date="2022-10-21T18:23:00Z"/>
        </w:trPr>
        <w:tc>
          <w:tcPr>
            <w:tcW w:w="8926" w:type="dxa"/>
            <w:gridSpan w:val="8"/>
            <w:tcBorders>
              <w:top w:val="single" w:sz="4" w:space="0" w:color="auto"/>
              <w:left w:val="single" w:sz="4" w:space="0" w:color="auto"/>
              <w:bottom w:val="single" w:sz="4" w:space="0" w:color="auto"/>
              <w:right w:val="single" w:sz="4" w:space="0" w:color="auto"/>
            </w:tcBorders>
            <w:hideMark/>
          </w:tcPr>
          <w:p w14:paraId="693DB0FA" w14:textId="77777777" w:rsidR="00820FD8" w:rsidRPr="00020619" w:rsidRDefault="00820FD8" w:rsidP="00864629">
            <w:pPr>
              <w:pStyle w:val="TAN"/>
              <w:rPr>
                <w:ins w:id="22865" w:author="BigCREditor-RAN4#104-bis" w:date="2022-10-21T18:23:00Z"/>
              </w:rPr>
            </w:pPr>
            <w:ins w:id="22866" w:author="BigCREditor-RAN4#104-bis" w:date="2022-10-21T18:23:00Z">
              <w:r w:rsidRPr="00020619">
                <w:t>Note 1:</w:t>
              </w:r>
              <w:r w:rsidRPr="00020619">
                <w:tab/>
                <w:t>OCNG shall be used such that the resources in Cell 1 are fully allocated and a constant total transmitted power spectral density is achieved for all OFDM symbols.</w:t>
              </w:r>
            </w:ins>
          </w:p>
          <w:p w14:paraId="7EBB6778" w14:textId="77777777" w:rsidR="00820FD8" w:rsidRPr="00020619" w:rsidRDefault="00820FD8" w:rsidP="00864629">
            <w:pPr>
              <w:pStyle w:val="TAN"/>
              <w:rPr>
                <w:ins w:id="22867" w:author="BigCREditor-RAN4#104-bis" w:date="2022-10-21T18:23:00Z"/>
              </w:rPr>
            </w:pPr>
            <w:ins w:id="22868" w:author="BigCREditor-RAN4#104-bis" w:date="2022-10-21T18:23: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767D6213" w14:textId="77777777" w:rsidR="00820FD8" w:rsidRPr="00020619" w:rsidRDefault="00820FD8" w:rsidP="00864629">
            <w:pPr>
              <w:pStyle w:val="TAN"/>
              <w:rPr>
                <w:ins w:id="22869" w:author="BigCREditor-RAN4#104-bis" w:date="2022-10-21T18:23:00Z"/>
              </w:rPr>
            </w:pPr>
            <w:ins w:id="22870" w:author="BigCREditor-RAN4#104-bis" w:date="2022-10-21T18:23: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432859EE" w14:textId="77777777" w:rsidR="00820FD8" w:rsidRPr="00020619" w:rsidRDefault="00820FD8" w:rsidP="00864629">
            <w:pPr>
              <w:keepNext/>
              <w:keepLines/>
              <w:spacing w:after="0"/>
              <w:ind w:left="851" w:hanging="851"/>
              <w:rPr>
                <w:ins w:id="22871" w:author="BigCREditor-RAN4#104-bis" w:date="2022-10-21T18:23:00Z"/>
                <w:rFonts w:ascii="Arial" w:hAnsi="Arial"/>
                <w:sz w:val="18"/>
              </w:rPr>
            </w:pPr>
            <w:ins w:id="22872" w:author="BigCREditor-RAN4#104-bis" w:date="2022-10-21T18:23:00Z">
              <w:r w:rsidRPr="00020619">
                <w:rPr>
                  <w:rFonts w:ascii="Arial" w:hAnsi="Arial"/>
                  <w:sz w:val="18"/>
                </w:rPr>
                <w:t>Note 4:</w:t>
              </w:r>
              <w:r w:rsidRPr="00020619">
                <w:rPr>
                  <w:rFonts w:ascii="Arial" w:hAnsi="Arial"/>
                  <w:sz w:val="18"/>
                </w:rPr>
                <w:tab/>
                <w:t>Void</w:t>
              </w:r>
            </w:ins>
          </w:p>
          <w:p w14:paraId="7E0ED001" w14:textId="77777777" w:rsidR="00820FD8" w:rsidRPr="00020619" w:rsidRDefault="00820FD8" w:rsidP="00864629">
            <w:pPr>
              <w:pStyle w:val="TAN"/>
              <w:rPr>
                <w:ins w:id="22873" w:author="BigCREditor-RAN4#104-bis" w:date="2022-10-21T18:23:00Z"/>
              </w:rPr>
            </w:pPr>
            <w:ins w:id="22874" w:author="BigCREditor-RAN4#104-bis" w:date="2022-10-21T18:23: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194EC0AF" w14:textId="77777777" w:rsidR="00820FD8" w:rsidRPr="00020619" w:rsidRDefault="00820FD8" w:rsidP="00864629">
            <w:pPr>
              <w:pStyle w:val="TAN"/>
              <w:rPr>
                <w:ins w:id="22875" w:author="BigCREditor-RAN4#104-bis" w:date="2022-10-21T18:23:00Z"/>
              </w:rPr>
            </w:pPr>
            <w:ins w:id="22876" w:author="BigCREditor-RAN4#104-bis" w:date="2022-10-21T18:23:00Z">
              <w:r w:rsidRPr="00020619">
                <w:t>Note 6:</w:t>
              </w:r>
              <w:r w:rsidRPr="00020619">
                <w:tab/>
                <w:t>The signal contains PDCCH for UEs other than the device under test as part of OCNG.</w:t>
              </w:r>
            </w:ins>
          </w:p>
          <w:p w14:paraId="7D42B909" w14:textId="77777777" w:rsidR="00820FD8" w:rsidRPr="00020619" w:rsidRDefault="00820FD8" w:rsidP="00864629">
            <w:pPr>
              <w:pStyle w:val="TAN"/>
              <w:rPr>
                <w:ins w:id="22877" w:author="BigCREditor-RAN4#104-bis" w:date="2022-10-21T18:23:00Z"/>
              </w:rPr>
            </w:pPr>
            <w:ins w:id="22878" w:author="BigCREditor-RAN4#104-bis" w:date="2022-10-21T18:23:00Z">
              <w:r w:rsidRPr="00020619">
                <w:t>Note 7:</w:t>
              </w:r>
              <w:r w:rsidRPr="00020619">
                <w:tab/>
                <w:t xml:space="preserve">SNR levels correspond to the signal to noise ratio over the SSS </w:t>
              </w:r>
              <w:proofErr w:type="spellStart"/>
              <w:r w:rsidRPr="00020619">
                <w:t>REs.</w:t>
              </w:r>
              <w:proofErr w:type="spellEnd"/>
            </w:ins>
          </w:p>
          <w:p w14:paraId="03C188B5" w14:textId="77777777" w:rsidR="00820FD8" w:rsidRPr="00020619" w:rsidRDefault="00820FD8" w:rsidP="00864629">
            <w:pPr>
              <w:pStyle w:val="TAN"/>
              <w:rPr>
                <w:ins w:id="22879" w:author="BigCREditor-RAN4#104-bis" w:date="2022-10-21T18:23:00Z"/>
              </w:rPr>
            </w:pPr>
            <w:ins w:id="22880" w:author="BigCREditor-RAN4#104-bis" w:date="2022-10-21T18:23:00Z">
              <w:r w:rsidRPr="00020619">
                <w:t>Note 8:</w:t>
              </w:r>
              <w:r w:rsidRPr="00020619">
                <w:tab/>
                <w:t>The SNR in time periods T1, T2, T3, T4 and T5 is denoted as SNR1, SNR2 and SNR3 respectively in figure A.4.5.5.1.1-1.</w:t>
              </w:r>
            </w:ins>
          </w:p>
          <w:p w14:paraId="32A633BD" w14:textId="77777777" w:rsidR="00820FD8" w:rsidRPr="00020619" w:rsidRDefault="00820FD8" w:rsidP="00864629">
            <w:pPr>
              <w:pStyle w:val="TAN"/>
              <w:rPr>
                <w:ins w:id="22881" w:author="BigCREditor-RAN4#104-bis" w:date="2022-10-21T18:23:00Z"/>
              </w:rPr>
            </w:pPr>
            <w:ins w:id="22882" w:author="BigCREditor-RAN4#104-bis" w:date="2022-10-21T18:23:00Z">
              <w:del w:id="22883" w:author="Huawei" w:date="2022-11-16T19:17:00Z">
                <w:r w:rsidRPr="00020619" w:rsidDel="00E06351">
                  <w:delText>Note 9:</w:delText>
                </w:r>
                <w:r w:rsidRPr="00020619" w:rsidDel="00E06351">
                  <w:rPr>
                    <w:rFonts w:eastAsia="MS Mincho"/>
                    <w:snapToGrid w:val="0"/>
                  </w:rPr>
                  <w:tab/>
                </w:r>
                <w:r w:rsidRPr="00020619" w:rsidDel="00E06351">
                  <w:delText>The SNR values are specified for testing a UE which supports 2RX on at least one band. For testing of a UE which supports 4RX on all bands, the SNR during T3 is modified as specified in clause A.3.6.</w:delText>
                </w:r>
              </w:del>
            </w:ins>
          </w:p>
        </w:tc>
      </w:tr>
    </w:tbl>
    <w:p w14:paraId="18974022" w14:textId="77777777" w:rsidR="00820FD8" w:rsidRPr="00020619" w:rsidRDefault="00820FD8" w:rsidP="00820FD8">
      <w:pPr>
        <w:spacing w:after="120"/>
        <w:rPr>
          <w:ins w:id="22884" w:author="BigCREditor-RAN4#104-bis" w:date="2022-10-21T18:23:00Z"/>
          <w:rFonts w:eastAsia="MS Mincho"/>
        </w:rPr>
      </w:pPr>
    </w:p>
    <w:p w14:paraId="7D842779" w14:textId="77777777" w:rsidR="00820FD8" w:rsidRPr="00020619" w:rsidRDefault="00820FD8" w:rsidP="00820FD8">
      <w:pPr>
        <w:keepNext/>
        <w:keepLines/>
        <w:spacing w:before="60"/>
        <w:jc w:val="center"/>
        <w:rPr>
          <w:ins w:id="22885" w:author="BigCREditor-RAN4#104-bis" w:date="2022-10-21T18:23:00Z"/>
          <w:rFonts w:ascii="Arial" w:hAnsi="Arial"/>
          <w:b/>
        </w:rPr>
      </w:pPr>
      <w:ins w:id="22886" w:author="BigCREditor-RAN4#104-bis" w:date="2022-10-21T18:23:00Z">
        <w:r w:rsidRPr="00020619">
          <w:rPr>
            <w:rFonts w:ascii="Arial" w:hAnsi="Arial"/>
            <w:b/>
            <w:noProof/>
            <w:lang w:val="en-US" w:eastAsia="zh-CN"/>
          </w:rPr>
          <w:lastRenderedPageBreak/>
          <w:drawing>
            <wp:inline distT="0" distB="0" distL="0" distR="0" wp14:anchorId="1769CB8D" wp14:editId="50B2A528">
              <wp:extent cx="4809428" cy="2273548"/>
              <wp:effectExtent l="0" t="0" r="0" b="0"/>
              <wp:docPr id="66" name="图片 33"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w00527694\Pictures\图片28.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828596" cy="2282609"/>
                      </a:xfrm>
                      <a:prstGeom prst="rect">
                        <a:avLst/>
                      </a:prstGeom>
                      <a:noFill/>
                      <a:ln>
                        <a:noFill/>
                      </a:ln>
                    </pic:spPr>
                  </pic:pic>
                </a:graphicData>
              </a:graphic>
            </wp:inline>
          </w:drawing>
        </w:r>
        <w:r w:rsidRPr="00020619">
          <w:rPr>
            <w:rFonts w:ascii="Arial" w:hAnsi="Arial"/>
            <w:b/>
            <w:noProof/>
            <w:lang w:eastAsia="zh-CN"/>
          </w:rPr>
          <w:t xml:space="preserve"> </w:t>
        </w:r>
      </w:ins>
    </w:p>
    <w:p w14:paraId="51EB45F7" w14:textId="77777777" w:rsidR="00820FD8" w:rsidRPr="00020619" w:rsidRDefault="00820FD8" w:rsidP="00820FD8">
      <w:pPr>
        <w:keepLines/>
        <w:spacing w:after="240"/>
        <w:jc w:val="center"/>
        <w:rPr>
          <w:ins w:id="22887" w:author="BigCREditor-RAN4#104-bis" w:date="2022-10-21T18:23:00Z"/>
          <w:rFonts w:ascii="Arial" w:hAnsi="Arial"/>
        </w:rPr>
      </w:pPr>
      <w:ins w:id="22888" w:author="BigCREditor-RAN4#104-bis" w:date="2022-10-21T18:23:00Z">
        <w:r w:rsidRPr="00020619">
          <w:rPr>
            <w:rFonts w:ascii="Arial" w:hAnsi="Arial"/>
            <w:b/>
          </w:rPr>
          <w:t>Figure A.16.5.2.2.1-1: SNR and L1-RSRP variation for SSB-based beam failure detection and link recovery testing in non-DRX mode</w:t>
        </w:r>
      </w:ins>
    </w:p>
    <w:p w14:paraId="49E7FC0E" w14:textId="77777777" w:rsidR="00820FD8" w:rsidRPr="00020619" w:rsidRDefault="00820FD8" w:rsidP="00820FD8">
      <w:pPr>
        <w:pStyle w:val="Heading5"/>
        <w:rPr>
          <w:ins w:id="22889" w:author="BigCREditor-RAN4#104-bis" w:date="2022-10-21T18:23:00Z"/>
          <w:snapToGrid w:val="0"/>
        </w:rPr>
      </w:pPr>
      <w:ins w:id="22890" w:author="BigCREditor-RAN4#104-bis" w:date="2022-10-21T18:23:00Z">
        <w:del w:id="22891" w:author="Huawei" w:date="2022-11-16T19:14:00Z">
          <w:r w:rsidRPr="00020619" w:rsidDel="00E06351">
            <w:rPr>
              <w:snapToGrid w:val="0"/>
            </w:rPr>
            <w:delText>A.16.5.5.3</w:delText>
          </w:r>
        </w:del>
      </w:ins>
      <w:ins w:id="22892" w:author="Huawei" w:date="2022-11-16T19:14:00Z">
        <w:r>
          <w:rPr>
            <w:snapToGrid w:val="0"/>
          </w:rPr>
          <w:t>A.16.5.2.3</w:t>
        </w:r>
      </w:ins>
      <w:ins w:id="22893" w:author="BigCREditor-RAN4#104-bis" w:date="2022-10-21T18:23:00Z">
        <w:r w:rsidRPr="00020619">
          <w:rPr>
            <w:snapToGrid w:val="0"/>
          </w:rPr>
          <w:t>.2</w:t>
        </w:r>
        <w:r w:rsidRPr="00020619">
          <w:rPr>
            <w:snapToGrid w:val="0"/>
          </w:rPr>
          <w:tab/>
          <w:t>Test Requirements</w:t>
        </w:r>
      </w:ins>
    </w:p>
    <w:p w14:paraId="63BD916E" w14:textId="77777777" w:rsidR="00820FD8" w:rsidRPr="00020619" w:rsidRDefault="00820FD8" w:rsidP="00820FD8">
      <w:pPr>
        <w:rPr>
          <w:ins w:id="22894" w:author="BigCREditor-RAN4#104-bis" w:date="2022-10-21T18:23:00Z"/>
        </w:rPr>
      </w:pPr>
      <w:ins w:id="22895" w:author="BigCREditor-RAN4#104-bis" w:date="2022-10-21T18:23:00Z">
        <w:r w:rsidRPr="00020619">
          <w:t xml:space="preserve">The UE behaviour during time durations T1, T2, T3, T4 </w:t>
        </w:r>
        <w:r w:rsidRPr="00020619">
          <w:rPr>
            <w:lang w:eastAsia="zh-CN"/>
          </w:rPr>
          <w:t xml:space="preserve">and </w:t>
        </w:r>
        <w:r w:rsidRPr="00020619">
          <w:t>T5 shall be as follows:</w:t>
        </w:r>
      </w:ins>
    </w:p>
    <w:p w14:paraId="7A811BD3" w14:textId="77777777" w:rsidR="00820FD8" w:rsidRPr="00020619" w:rsidRDefault="00820FD8" w:rsidP="00820FD8">
      <w:pPr>
        <w:rPr>
          <w:ins w:id="22896" w:author="BigCREditor-RAN4#104-bis" w:date="2022-10-21T18:23:00Z"/>
          <w:lang w:eastAsia="zh-CN"/>
        </w:rPr>
      </w:pPr>
      <w:ins w:id="22897" w:author="BigCREditor-RAN4#104-bis" w:date="2022-10-21T18:23:00Z">
        <w:r w:rsidRPr="00020619">
          <w:t xml:space="preserve">During the </w:t>
        </w:r>
        <w:r w:rsidRPr="00020619">
          <w:rPr>
            <w:lang w:eastAsia="zh-CN"/>
          </w:rPr>
          <w:t>time duration T1 and T2, the UE shall transmit uplink signal at least in all subframes configured for CSI transmission on Cell 1.</w:t>
        </w:r>
      </w:ins>
    </w:p>
    <w:p w14:paraId="461558F3" w14:textId="77777777" w:rsidR="00820FD8" w:rsidRPr="00020619" w:rsidRDefault="00820FD8" w:rsidP="00820FD8">
      <w:pPr>
        <w:rPr>
          <w:ins w:id="22898" w:author="BigCREditor-RAN4#104-bis" w:date="2022-10-21T18:23:00Z"/>
        </w:rPr>
      </w:pPr>
      <w:ins w:id="22899" w:author="BigCREditor-RAN4#104-bis" w:date="2022-10-21T18:23:00Z">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ins>
    </w:p>
    <w:p w14:paraId="3C024050" w14:textId="77777777" w:rsidR="00820FD8" w:rsidRPr="00020619" w:rsidRDefault="00820FD8" w:rsidP="00820FD8">
      <w:pPr>
        <w:rPr>
          <w:ins w:id="22900" w:author="BigCREditor-RAN4#104-bis" w:date="2022-10-21T18:23:00Z"/>
        </w:rPr>
      </w:pPr>
      <w:ins w:id="22901" w:author="BigCREditor-RAN4#104-bis" w:date="2022-10-21T18:23:00Z">
        <w:r w:rsidRPr="00020619">
          <w:t>During T3 the UE shall detect beam failure and initiate link recovery. During T4 and T5 the UE measures and evaluate beam candidate from beam candidate set q</w:t>
        </w:r>
        <w:r w:rsidRPr="00020619">
          <w:rPr>
            <w:vertAlign w:val="subscript"/>
          </w:rPr>
          <w:t>1</w:t>
        </w:r>
        <w:r w:rsidRPr="00020619">
          <w:t>.</w:t>
        </w:r>
      </w:ins>
    </w:p>
    <w:p w14:paraId="3D6A1554" w14:textId="77777777" w:rsidR="00820FD8" w:rsidRPr="00020619" w:rsidRDefault="00820FD8" w:rsidP="00820FD8">
      <w:pPr>
        <w:rPr>
          <w:ins w:id="22902" w:author="BigCREditor-RAN4#104-bis" w:date="2022-10-21T18:23:00Z"/>
        </w:rPr>
      </w:pPr>
      <w:ins w:id="22903" w:author="BigCREditor-RAN4#104-bis" w:date="2022-10-21T18:23:00Z">
        <w:r w:rsidRPr="00020619">
          <w:t xml:space="preserve">No later than time point F occurring no later than D1 = 1920+10 </w:t>
        </w:r>
        <w:proofErr w:type="spellStart"/>
        <w:r w:rsidRPr="00020619">
          <w:t>ms</w:t>
        </w:r>
        <w:proofErr w:type="spellEnd"/>
        <w:r w:rsidRPr="00020619">
          <w:t xml:space="preserve">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ins>
    </w:p>
    <w:p w14:paraId="29C1104F" w14:textId="77777777" w:rsidR="00820FD8" w:rsidRPr="00020619" w:rsidRDefault="00820FD8" w:rsidP="00820FD8">
      <w:pPr>
        <w:rPr>
          <w:ins w:id="22904" w:author="BigCREditor-RAN4#104-bis" w:date="2022-10-21T18:23:00Z"/>
        </w:rPr>
      </w:pPr>
      <w:ins w:id="22905" w:author="BigCREditor-RAN4#104-bis" w:date="2022-10-21T18:23:00Z">
        <w:r w:rsidRPr="00020619">
          <w:t>Test is concluded once the test equipment has received the initial preamble transmission from the UE. The rate of correct events observed during repeated tests shall be at least 90%.</w:t>
        </w:r>
      </w:ins>
    </w:p>
    <w:p w14:paraId="6E9B638A" w14:textId="77777777" w:rsidR="00820FD8" w:rsidRPr="00020619" w:rsidRDefault="00820FD8" w:rsidP="00820FD8"/>
    <w:p w14:paraId="5A4691DA" w14:textId="77777777" w:rsidR="00820FD8" w:rsidRPr="00020619" w:rsidRDefault="00820FD8" w:rsidP="00820FD8">
      <w:pPr>
        <w:pStyle w:val="Heading4"/>
      </w:pPr>
      <w:del w:id="22906" w:author="Huawei" w:date="2022-11-16T19:15:00Z">
        <w:r w:rsidRPr="00020619" w:rsidDel="00E06351">
          <w:delText>A.16.5.5.4</w:delText>
        </w:r>
      </w:del>
      <w:ins w:id="22907" w:author="Huawei" w:date="2022-11-16T19:15:00Z">
        <w:r>
          <w:t>A.16.5.2.4</w:t>
        </w:r>
      </w:ins>
      <w:r w:rsidRPr="00020619">
        <w:tab/>
        <w:t xml:space="preserve">Beam Failure Detection and Link Recovery Test for FR1 </w:t>
      </w:r>
      <w:proofErr w:type="spellStart"/>
      <w:r w:rsidRPr="00020619">
        <w:t>PCell</w:t>
      </w:r>
      <w:proofErr w:type="spellEnd"/>
      <w:r w:rsidRPr="00020619">
        <w:t xml:space="preserve"> configured with SSB-based BFD and LR in DRX mode for 2 Rx UE</w:t>
      </w:r>
    </w:p>
    <w:p w14:paraId="6056479D" w14:textId="77777777" w:rsidR="00820FD8" w:rsidRPr="00020619" w:rsidRDefault="00820FD8" w:rsidP="00820FD8">
      <w:pPr>
        <w:pStyle w:val="Heading5"/>
        <w:rPr>
          <w:ins w:id="22908" w:author="BigCREditor-RAN4#104-bis" w:date="2022-10-21T18:24:00Z"/>
          <w:snapToGrid w:val="0"/>
        </w:rPr>
      </w:pPr>
      <w:ins w:id="22909" w:author="BigCREditor-RAN4#104-bis" w:date="2022-10-21T18:24:00Z">
        <w:del w:id="22910" w:author="Huawei" w:date="2022-11-16T19:15:00Z">
          <w:r w:rsidRPr="00020619" w:rsidDel="00E06351">
            <w:rPr>
              <w:snapToGrid w:val="0"/>
              <w:lang w:eastAsia="zh-CN"/>
            </w:rPr>
            <w:delText>A.16.5.5.4</w:delText>
          </w:r>
        </w:del>
      </w:ins>
      <w:ins w:id="22911" w:author="Huawei" w:date="2022-11-16T19:15:00Z">
        <w:r>
          <w:rPr>
            <w:snapToGrid w:val="0"/>
            <w:lang w:eastAsia="zh-CN"/>
          </w:rPr>
          <w:t>A.16.5.2.4</w:t>
        </w:r>
      </w:ins>
      <w:ins w:id="22912" w:author="BigCREditor-RAN4#104-bis" w:date="2022-10-21T18:24:00Z">
        <w:r w:rsidRPr="00020619">
          <w:rPr>
            <w:snapToGrid w:val="0"/>
            <w:lang w:eastAsia="zh-CN"/>
          </w:rPr>
          <w:t>.1</w:t>
        </w:r>
        <w:r w:rsidRPr="00020619">
          <w:rPr>
            <w:snapToGrid w:val="0"/>
            <w:lang w:eastAsia="zh-CN"/>
          </w:rPr>
          <w:tab/>
          <w:t>Test Purpose and Environment</w:t>
        </w:r>
      </w:ins>
    </w:p>
    <w:p w14:paraId="69062FB1" w14:textId="77777777" w:rsidR="00820FD8" w:rsidRPr="00020619" w:rsidRDefault="00820FD8" w:rsidP="00820FD8">
      <w:pPr>
        <w:rPr>
          <w:ins w:id="22913" w:author="BigCREditor-RAN4#104-bis" w:date="2022-10-21T18:24:00Z"/>
        </w:rPr>
      </w:pPr>
      <w:ins w:id="22914" w:author="BigCREditor-RAN4#104-bis" w:date="2022-10-21T18:24:00Z">
        <w:r w:rsidRPr="00020619">
          <w:t>The purpose of this test is to verify that the UE properly detects SSB-based beam failure in the set q</w:t>
        </w:r>
        <w:r w:rsidRPr="00020619">
          <w:rPr>
            <w:vertAlign w:val="subscript"/>
          </w:rPr>
          <w:t>0</w:t>
        </w:r>
        <w:r w:rsidRPr="00020619">
          <w:t xml:space="preserve"> configured for a serving cell and that the UE performs correct SSB-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SSB based beam failure detection and link recovery for an FR1 serving cell requirements in clause 8.5B.2.</w:t>
        </w:r>
      </w:ins>
    </w:p>
    <w:p w14:paraId="2D609B74" w14:textId="77777777" w:rsidR="00820FD8" w:rsidRPr="00020619" w:rsidRDefault="00820FD8" w:rsidP="00820FD8">
      <w:pPr>
        <w:spacing w:before="120"/>
        <w:rPr>
          <w:ins w:id="22915" w:author="BigCREditor-RAN4#104-bis" w:date="2022-10-21T18:24:00Z"/>
        </w:rPr>
      </w:pPr>
      <w:ins w:id="22916" w:author="BigCREditor-RAN4#104-bis" w:date="2022-10-21T18:24:00Z">
        <w:r w:rsidRPr="00020619">
          <w:t xml:space="preserve">The test parameters are given in Tables </w:t>
        </w:r>
        <w:del w:id="22917" w:author="Huawei" w:date="2022-11-16T19:15:00Z">
          <w:r w:rsidRPr="00020619" w:rsidDel="00E06351">
            <w:delText>A.16.5.5.4</w:delText>
          </w:r>
        </w:del>
      </w:ins>
      <w:ins w:id="22918" w:author="Huawei" w:date="2022-11-16T19:15:00Z">
        <w:r>
          <w:t>A.16.5.2.4</w:t>
        </w:r>
      </w:ins>
      <w:ins w:id="22919" w:author="BigCREditor-RAN4#104-bis" w:date="2022-10-21T18:24:00Z">
        <w:r w:rsidRPr="00020619">
          <w:t xml:space="preserve">.1-1, </w:t>
        </w:r>
        <w:del w:id="22920" w:author="Huawei" w:date="2022-11-16T19:15:00Z">
          <w:r w:rsidRPr="00020619" w:rsidDel="00E06351">
            <w:delText>A.16.5.5.4</w:delText>
          </w:r>
        </w:del>
      </w:ins>
      <w:ins w:id="22921" w:author="Huawei" w:date="2022-11-16T19:15:00Z">
        <w:r>
          <w:t>A.16.5.2.4</w:t>
        </w:r>
      </w:ins>
      <w:ins w:id="22922" w:author="BigCREditor-RAN4#104-bis" w:date="2022-10-21T18:24:00Z">
        <w:r w:rsidRPr="00020619">
          <w:t xml:space="preserve">.1-2, </w:t>
        </w:r>
        <w:del w:id="22923" w:author="Huawei" w:date="2022-11-16T19:15:00Z">
          <w:r w:rsidRPr="00020619" w:rsidDel="00E06351">
            <w:delText>A.16.5.5.4</w:delText>
          </w:r>
        </w:del>
      </w:ins>
      <w:ins w:id="22924" w:author="Huawei" w:date="2022-11-16T19:15:00Z">
        <w:r>
          <w:t>A.16.5.2.4</w:t>
        </w:r>
      </w:ins>
      <w:ins w:id="22925" w:author="BigCREditor-RAN4#104-bis" w:date="2022-10-21T18:24:00Z">
        <w:r w:rsidRPr="00020619">
          <w:t xml:space="preserve">.1-3, </w:t>
        </w:r>
        <w:del w:id="22926" w:author="Huawei" w:date="2022-11-16T19:15:00Z">
          <w:r w:rsidRPr="00020619" w:rsidDel="00E06351">
            <w:delText>A.16.5.5.4</w:delText>
          </w:r>
        </w:del>
      </w:ins>
      <w:ins w:id="22927" w:author="Huawei" w:date="2022-11-16T19:15:00Z">
        <w:r>
          <w:t>A.16.5.2.4</w:t>
        </w:r>
      </w:ins>
      <w:ins w:id="22928" w:author="BigCREditor-RAN4#104-bis" w:date="2022-10-21T18:24:00Z">
        <w:r w:rsidRPr="00020619">
          <w:t xml:space="preserve">.1-4 and </w:t>
        </w:r>
        <w:del w:id="22929" w:author="Huawei" w:date="2022-11-16T19:15:00Z">
          <w:r w:rsidRPr="00020619" w:rsidDel="00E06351">
            <w:delText>A.16.5.5.4</w:delText>
          </w:r>
        </w:del>
      </w:ins>
      <w:ins w:id="22930" w:author="Huawei" w:date="2022-11-16T19:15:00Z">
        <w:r>
          <w:t>A.16.5.2.4</w:t>
        </w:r>
      </w:ins>
      <w:ins w:id="22931" w:author="BigCREditor-RAN4#104-bis" w:date="2022-10-21T18:24:00Z">
        <w:r w:rsidRPr="00020619">
          <w:t xml:space="preserve">.1-5 below. There is one cell, cell 1 which is the active cell, in the test. The test consists of five successive time periods, with time duration of T1, T2, T3, T4 and T5 respectively. Figure </w:t>
        </w:r>
        <w:del w:id="22932" w:author="Huawei" w:date="2022-11-16T19:15:00Z">
          <w:r w:rsidRPr="00020619" w:rsidDel="00E06351">
            <w:delText>A.16.5.5.4</w:delText>
          </w:r>
        </w:del>
      </w:ins>
      <w:ins w:id="22933" w:author="Huawei" w:date="2022-11-16T19:15:00Z">
        <w:r>
          <w:t>A.16.5.2.4</w:t>
        </w:r>
      </w:ins>
      <w:ins w:id="22934" w:author="BigCREditor-RAN4#104-bis" w:date="2022-10-21T18:24:00Z">
        <w:r w:rsidRPr="00020619">
          <w:t>.1-1 shows the variation of the downlink SNR of the SSB in set q</w:t>
        </w:r>
        <w:r w:rsidRPr="00020619">
          <w:rPr>
            <w:vertAlign w:val="subscript"/>
          </w:rPr>
          <w:t>0</w:t>
        </w:r>
        <w:r w:rsidRPr="00020619">
          <w:t xml:space="preserve"> in the active cell to emulate SSB based beam failure. Figure </w:t>
        </w:r>
        <w:del w:id="22935" w:author="Huawei" w:date="2022-11-16T19:15:00Z">
          <w:r w:rsidRPr="00020619" w:rsidDel="00E06351">
            <w:delText>A.16.5.5.4</w:delText>
          </w:r>
        </w:del>
      </w:ins>
      <w:ins w:id="22936" w:author="Huawei" w:date="2022-11-16T19:15:00Z">
        <w:r>
          <w:t>A.16.5.2.4</w:t>
        </w:r>
      </w:ins>
      <w:ins w:id="22937" w:author="BigCREditor-RAN4#104-bis" w:date="2022-10-21T18:24:00Z">
        <w:r w:rsidRPr="00020619">
          <w:t>.1-1 additionally shows the variation of the downlink L1-RSRP of the SSB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w:t>
        </w:r>
        <w:proofErr w:type="gramStart"/>
        <w:r w:rsidRPr="00020619">
          <w:t xml:space="preserve">5  </w:t>
        </w:r>
        <w:proofErr w:type="spellStart"/>
        <w:r w:rsidRPr="00020619">
          <w:t>ms</w:t>
        </w:r>
        <w:proofErr w:type="spellEnd"/>
        <w:proofErr w:type="gramEnd"/>
        <w:r w:rsidRPr="00020619">
          <w:t xml:space="preserve">. In the test, DRX configuration is enabled in </w:t>
        </w:r>
        <w:proofErr w:type="spellStart"/>
        <w:r w:rsidRPr="00020619">
          <w:t>PCell</w:t>
        </w:r>
        <w:proofErr w:type="spellEnd"/>
        <w:r w:rsidRPr="00020619">
          <w:t xml:space="preserve"> and DRX inactivity timer has already been expired, </w:t>
        </w:r>
        <w:proofErr w:type="gramStart"/>
        <w:r w:rsidRPr="00020619">
          <w:t>i.e.</w:t>
        </w:r>
        <w:proofErr w:type="gramEnd"/>
        <w:r w:rsidRPr="00020619">
          <w:t xml:space="preserve"> UE tries to decode PDCCH and to send periodic CQI during the period when On-duration timer is running. Time alignment timers shall be set to “infinity” so that UL timing alignment is maintained during the test. </w:t>
        </w:r>
      </w:ins>
    </w:p>
    <w:p w14:paraId="6E38782C" w14:textId="77777777" w:rsidR="00820FD8" w:rsidRPr="00020619" w:rsidRDefault="00820FD8" w:rsidP="00820FD8">
      <w:pPr>
        <w:pStyle w:val="TH"/>
        <w:rPr>
          <w:ins w:id="22938" w:author="BigCREditor-RAN4#104-bis" w:date="2022-10-21T18:24:00Z"/>
        </w:rPr>
      </w:pPr>
      <w:ins w:id="22939" w:author="BigCREditor-RAN4#104-bis" w:date="2022-10-21T18:24:00Z">
        <w:r w:rsidRPr="00020619">
          <w:lastRenderedPageBreak/>
          <w:t xml:space="preserve">Table </w:t>
        </w:r>
        <w:del w:id="22940" w:author="Huawei" w:date="2022-11-16T19:15:00Z">
          <w:r w:rsidRPr="00020619" w:rsidDel="00E06351">
            <w:delText>A.16.5.5.4</w:delText>
          </w:r>
        </w:del>
      </w:ins>
      <w:ins w:id="22941" w:author="Huawei" w:date="2022-11-16T19:15:00Z">
        <w:r>
          <w:t>A.16.5.2.4</w:t>
        </w:r>
      </w:ins>
      <w:ins w:id="22942" w:author="BigCREditor-RAN4#104-bis" w:date="2022-10-21T18:24:00Z">
        <w:r w:rsidRPr="00020619">
          <w:t xml:space="preserve">.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20FD8" w:rsidRPr="00020619" w14:paraId="3EED477B" w14:textId="77777777" w:rsidTr="00864629">
        <w:trPr>
          <w:trHeight w:val="187"/>
          <w:jc w:val="center"/>
          <w:ins w:id="22943" w:author="BigCREditor-RAN4#104-bis" w:date="2022-10-21T18:24:00Z"/>
        </w:trPr>
        <w:tc>
          <w:tcPr>
            <w:tcW w:w="2265" w:type="dxa"/>
            <w:shd w:val="clear" w:color="auto" w:fill="auto"/>
          </w:tcPr>
          <w:p w14:paraId="07671152" w14:textId="77777777" w:rsidR="00820FD8" w:rsidRPr="00020619" w:rsidRDefault="00820FD8" w:rsidP="00864629">
            <w:pPr>
              <w:pStyle w:val="TAH"/>
              <w:rPr>
                <w:ins w:id="22944" w:author="BigCREditor-RAN4#104-bis" w:date="2022-10-21T18:24:00Z"/>
              </w:rPr>
            </w:pPr>
            <w:ins w:id="22945" w:author="BigCREditor-RAN4#104-bis" w:date="2022-10-21T18:24:00Z">
              <w:r w:rsidRPr="00020619">
                <w:t>Configuration</w:t>
              </w:r>
            </w:ins>
          </w:p>
        </w:tc>
        <w:tc>
          <w:tcPr>
            <w:tcW w:w="6905" w:type="dxa"/>
            <w:shd w:val="clear" w:color="auto" w:fill="auto"/>
          </w:tcPr>
          <w:p w14:paraId="18102878" w14:textId="77777777" w:rsidR="00820FD8" w:rsidRPr="00020619" w:rsidRDefault="00820FD8" w:rsidP="00864629">
            <w:pPr>
              <w:pStyle w:val="TAH"/>
              <w:rPr>
                <w:ins w:id="22946" w:author="BigCREditor-RAN4#104-bis" w:date="2022-10-21T18:24:00Z"/>
              </w:rPr>
            </w:pPr>
            <w:ins w:id="22947" w:author="BigCREditor-RAN4#104-bis" w:date="2022-10-21T18:24:00Z">
              <w:r w:rsidRPr="00020619">
                <w:t>Description</w:t>
              </w:r>
            </w:ins>
          </w:p>
        </w:tc>
      </w:tr>
      <w:tr w:rsidR="00820FD8" w:rsidRPr="00020619" w14:paraId="71F3FB5B" w14:textId="77777777" w:rsidTr="00864629">
        <w:trPr>
          <w:trHeight w:val="187"/>
          <w:jc w:val="center"/>
          <w:ins w:id="22948" w:author="BigCREditor-RAN4#104-bis" w:date="2022-10-21T18:24:00Z"/>
        </w:trPr>
        <w:tc>
          <w:tcPr>
            <w:tcW w:w="2265" w:type="dxa"/>
            <w:shd w:val="clear" w:color="auto" w:fill="auto"/>
          </w:tcPr>
          <w:p w14:paraId="2FDC02E4" w14:textId="77777777" w:rsidR="00820FD8" w:rsidRPr="00020619" w:rsidRDefault="00820FD8" w:rsidP="00864629">
            <w:pPr>
              <w:pStyle w:val="TAL"/>
              <w:rPr>
                <w:ins w:id="22949" w:author="BigCREditor-RAN4#104-bis" w:date="2022-10-21T18:24:00Z"/>
              </w:rPr>
            </w:pPr>
            <w:ins w:id="22950" w:author="BigCREditor-RAN4#104-bis" w:date="2022-10-21T18:24:00Z">
              <w:r w:rsidRPr="00020619">
                <w:t>1</w:t>
              </w:r>
            </w:ins>
          </w:p>
        </w:tc>
        <w:tc>
          <w:tcPr>
            <w:tcW w:w="6905" w:type="dxa"/>
            <w:shd w:val="clear" w:color="auto" w:fill="auto"/>
          </w:tcPr>
          <w:p w14:paraId="2667AA10" w14:textId="77777777" w:rsidR="00820FD8" w:rsidRPr="00020619" w:rsidRDefault="00820FD8" w:rsidP="00864629">
            <w:pPr>
              <w:pStyle w:val="TAL"/>
              <w:rPr>
                <w:ins w:id="22951" w:author="BigCREditor-RAN4#104-bis" w:date="2022-10-21T18:24:00Z"/>
              </w:rPr>
            </w:pPr>
            <w:ins w:id="22952" w:author="BigCREditor-RAN4#104-bis" w:date="2022-10-21T18:24:00Z">
              <w:r w:rsidRPr="00020619">
                <w:t>FDD duplex mode, 15 kHz SSB SCS, 10 MHz bandwidth</w:t>
              </w:r>
            </w:ins>
          </w:p>
        </w:tc>
      </w:tr>
      <w:tr w:rsidR="00820FD8" w:rsidRPr="00020619" w14:paraId="4CDC2A92" w14:textId="77777777" w:rsidTr="00864629">
        <w:trPr>
          <w:trHeight w:val="187"/>
          <w:jc w:val="center"/>
          <w:ins w:id="22953" w:author="BigCREditor-RAN4#104-bis" w:date="2022-10-21T18:24:00Z"/>
        </w:trPr>
        <w:tc>
          <w:tcPr>
            <w:tcW w:w="2265" w:type="dxa"/>
            <w:shd w:val="clear" w:color="auto" w:fill="auto"/>
          </w:tcPr>
          <w:p w14:paraId="37FEC034" w14:textId="77777777" w:rsidR="00820FD8" w:rsidRPr="00020619" w:rsidRDefault="00820FD8" w:rsidP="00864629">
            <w:pPr>
              <w:pStyle w:val="TAL"/>
              <w:rPr>
                <w:ins w:id="22954" w:author="BigCREditor-RAN4#104-bis" w:date="2022-10-21T18:24:00Z"/>
              </w:rPr>
            </w:pPr>
            <w:ins w:id="22955" w:author="BigCREditor-RAN4#104-bis" w:date="2022-10-21T18:24:00Z">
              <w:r w:rsidRPr="00020619">
                <w:t>2</w:t>
              </w:r>
            </w:ins>
          </w:p>
        </w:tc>
        <w:tc>
          <w:tcPr>
            <w:tcW w:w="6905" w:type="dxa"/>
            <w:shd w:val="clear" w:color="auto" w:fill="auto"/>
          </w:tcPr>
          <w:p w14:paraId="43206554" w14:textId="77777777" w:rsidR="00820FD8" w:rsidRPr="00020619" w:rsidRDefault="00820FD8" w:rsidP="00864629">
            <w:pPr>
              <w:pStyle w:val="TAL"/>
              <w:rPr>
                <w:ins w:id="22956" w:author="BigCREditor-RAN4#104-bis" w:date="2022-10-21T18:24:00Z"/>
              </w:rPr>
            </w:pPr>
            <w:ins w:id="22957" w:author="BigCREditor-RAN4#104-bis" w:date="2022-10-21T18:24:00Z">
              <w:r w:rsidRPr="00020619">
                <w:t>TDD duplex mode, 15 kHz SSB SCS, 10 MHz bandwidth</w:t>
              </w:r>
            </w:ins>
          </w:p>
        </w:tc>
      </w:tr>
      <w:tr w:rsidR="00820FD8" w:rsidRPr="00020619" w14:paraId="28348352" w14:textId="77777777" w:rsidTr="00864629">
        <w:trPr>
          <w:trHeight w:val="187"/>
          <w:jc w:val="center"/>
          <w:ins w:id="22958" w:author="BigCREditor-RAN4#104-bis" w:date="2022-10-21T18:24:00Z"/>
        </w:trPr>
        <w:tc>
          <w:tcPr>
            <w:tcW w:w="2265" w:type="dxa"/>
            <w:shd w:val="clear" w:color="auto" w:fill="auto"/>
          </w:tcPr>
          <w:p w14:paraId="355A01D3" w14:textId="77777777" w:rsidR="00820FD8" w:rsidRPr="00020619" w:rsidRDefault="00820FD8" w:rsidP="00864629">
            <w:pPr>
              <w:pStyle w:val="TAL"/>
              <w:rPr>
                <w:ins w:id="22959" w:author="BigCREditor-RAN4#104-bis" w:date="2022-10-21T18:24:00Z"/>
              </w:rPr>
            </w:pPr>
            <w:ins w:id="22960" w:author="BigCREditor-RAN4#104-bis" w:date="2022-10-21T18:24:00Z">
              <w:r w:rsidRPr="00020619">
                <w:t>3</w:t>
              </w:r>
            </w:ins>
          </w:p>
        </w:tc>
        <w:tc>
          <w:tcPr>
            <w:tcW w:w="6905" w:type="dxa"/>
            <w:shd w:val="clear" w:color="auto" w:fill="auto"/>
          </w:tcPr>
          <w:p w14:paraId="5904CCE0" w14:textId="77777777" w:rsidR="00820FD8" w:rsidRPr="00020619" w:rsidRDefault="00820FD8" w:rsidP="00864629">
            <w:pPr>
              <w:pStyle w:val="TAL"/>
              <w:rPr>
                <w:ins w:id="22961" w:author="BigCREditor-RAN4#104-bis" w:date="2022-10-21T18:24:00Z"/>
              </w:rPr>
            </w:pPr>
            <w:ins w:id="22962" w:author="BigCREditor-RAN4#104-bis" w:date="2022-10-21T18:24:00Z">
              <w:r w:rsidRPr="00020619">
                <w:t>TDD duplex mode, 30 kHz SSB SCS, 20 MHz bandwidth</w:t>
              </w:r>
            </w:ins>
          </w:p>
        </w:tc>
      </w:tr>
      <w:tr w:rsidR="00820FD8" w:rsidRPr="00020619" w14:paraId="03AB8D23" w14:textId="77777777" w:rsidTr="00864629">
        <w:trPr>
          <w:trHeight w:val="187"/>
          <w:jc w:val="center"/>
          <w:ins w:id="22963" w:author="BigCREditor-RAN4#104-bis" w:date="2022-10-21T18:24:00Z"/>
        </w:trPr>
        <w:tc>
          <w:tcPr>
            <w:tcW w:w="2265" w:type="dxa"/>
            <w:shd w:val="clear" w:color="auto" w:fill="auto"/>
          </w:tcPr>
          <w:p w14:paraId="019EA162" w14:textId="77777777" w:rsidR="00820FD8" w:rsidRPr="00020619" w:rsidRDefault="00820FD8" w:rsidP="00864629">
            <w:pPr>
              <w:pStyle w:val="TAL"/>
              <w:rPr>
                <w:ins w:id="22964" w:author="BigCREditor-RAN4#104-bis" w:date="2022-10-21T18:24:00Z"/>
              </w:rPr>
            </w:pPr>
            <w:ins w:id="22965" w:author="BigCREditor-RAN4#104-bis" w:date="2022-10-21T18:24:00Z">
              <w:r w:rsidRPr="00020619">
                <w:t>4</w:t>
              </w:r>
            </w:ins>
          </w:p>
        </w:tc>
        <w:tc>
          <w:tcPr>
            <w:tcW w:w="6905" w:type="dxa"/>
            <w:shd w:val="clear" w:color="auto" w:fill="auto"/>
          </w:tcPr>
          <w:p w14:paraId="3DA1CFBE" w14:textId="77777777" w:rsidR="00820FD8" w:rsidRPr="00020619" w:rsidRDefault="00820FD8" w:rsidP="00864629">
            <w:pPr>
              <w:pStyle w:val="TAL"/>
              <w:rPr>
                <w:ins w:id="22966" w:author="BigCREditor-RAN4#104-bis" w:date="2022-10-21T18:24:00Z"/>
              </w:rPr>
            </w:pPr>
            <w:ins w:id="22967" w:author="BigCREditor-RAN4#104-bis" w:date="2022-10-21T18:24:00Z">
              <w:r w:rsidRPr="00020619">
                <w:t>HD-FDD duplex mode, 15kHz SSB SCS, 10 MHz bandwidth</w:t>
              </w:r>
            </w:ins>
          </w:p>
        </w:tc>
      </w:tr>
      <w:tr w:rsidR="00820FD8" w:rsidRPr="00020619" w14:paraId="549DBC00" w14:textId="77777777" w:rsidTr="00864629">
        <w:trPr>
          <w:trHeight w:val="187"/>
          <w:jc w:val="center"/>
          <w:ins w:id="22968" w:author="BigCREditor-RAN4#104-bis" w:date="2022-10-21T18:24:00Z"/>
        </w:trPr>
        <w:tc>
          <w:tcPr>
            <w:tcW w:w="9170" w:type="dxa"/>
            <w:gridSpan w:val="2"/>
            <w:shd w:val="clear" w:color="auto" w:fill="auto"/>
          </w:tcPr>
          <w:p w14:paraId="67521FE0" w14:textId="77777777" w:rsidR="00820FD8" w:rsidRPr="00020619" w:rsidRDefault="00820FD8" w:rsidP="00864629">
            <w:pPr>
              <w:pStyle w:val="TAN"/>
              <w:rPr>
                <w:ins w:id="22969" w:author="BigCREditor-RAN4#104-bis" w:date="2022-10-21T18:24:00Z"/>
              </w:rPr>
            </w:pPr>
            <w:ins w:id="22970" w:author="BigCREditor-RAN4#104-bis" w:date="2022-10-21T18:24:00Z">
              <w:r w:rsidRPr="00020619">
                <w:t>Note:</w:t>
              </w:r>
              <w:r w:rsidRPr="00020619">
                <w:tab/>
                <w:t>The UE is only required to pass in one of the supported test configurations in FR1</w:t>
              </w:r>
            </w:ins>
          </w:p>
        </w:tc>
      </w:tr>
    </w:tbl>
    <w:p w14:paraId="42422DDB" w14:textId="77777777" w:rsidR="00820FD8" w:rsidRPr="00020619" w:rsidRDefault="00820FD8" w:rsidP="00820FD8">
      <w:pPr>
        <w:spacing w:before="120"/>
        <w:rPr>
          <w:ins w:id="22971" w:author="BigCREditor-RAN4#104-bis" w:date="2022-10-21T18:24:00Z"/>
        </w:rPr>
      </w:pPr>
    </w:p>
    <w:p w14:paraId="7FE60CF0" w14:textId="77777777" w:rsidR="00820FD8" w:rsidRPr="00020619" w:rsidRDefault="00820FD8" w:rsidP="00820FD8">
      <w:pPr>
        <w:pStyle w:val="TH"/>
        <w:rPr>
          <w:ins w:id="22972" w:author="BigCREditor-RAN4#104-bis" w:date="2022-10-21T18:24:00Z"/>
        </w:rPr>
      </w:pPr>
      <w:ins w:id="22973" w:author="BigCREditor-RAN4#104-bis" w:date="2022-10-21T18:24:00Z">
        <w:r w:rsidRPr="00020619">
          <w:lastRenderedPageBreak/>
          <w:t xml:space="preserve">Table </w:t>
        </w:r>
        <w:del w:id="22974" w:author="Huawei" w:date="2022-11-16T19:15:00Z">
          <w:r w:rsidRPr="00020619" w:rsidDel="00E06351">
            <w:delText>A.16.5.5.4</w:delText>
          </w:r>
        </w:del>
      </w:ins>
      <w:ins w:id="22975" w:author="Huawei" w:date="2022-11-16T19:15:00Z">
        <w:r>
          <w:t>A.16.5.2.4</w:t>
        </w:r>
      </w:ins>
      <w:ins w:id="22976" w:author="BigCREditor-RAN4#104-bis" w:date="2022-10-21T18:24:00Z">
        <w:r w:rsidRPr="00020619">
          <w:t xml:space="preserve">.1-2: General test parameters for FR1 </w:t>
        </w:r>
        <w:proofErr w:type="spellStart"/>
        <w:r w:rsidRPr="00020619">
          <w:t>PCell</w:t>
        </w:r>
        <w:proofErr w:type="spellEnd"/>
        <w:r w:rsidRPr="00020619">
          <w:t xml:space="preserve"> for SSB-based beam failure detection and link recovery testing in DRX mode</w:t>
        </w:r>
      </w:ins>
    </w:p>
    <w:tbl>
      <w:tblPr>
        <w:tblW w:w="37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0"/>
        <w:gridCol w:w="34"/>
        <w:gridCol w:w="186"/>
        <w:gridCol w:w="1453"/>
        <w:gridCol w:w="730"/>
        <w:gridCol w:w="1752"/>
        <w:gridCol w:w="1317"/>
      </w:tblGrid>
      <w:tr w:rsidR="00820FD8" w:rsidRPr="00020619" w14:paraId="516C7A82" w14:textId="77777777" w:rsidTr="00864629">
        <w:trPr>
          <w:trHeight w:val="187"/>
          <w:jc w:val="center"/>
          <w:ins w:id="22977" w:author="BigCREditor-RAN4#104-bis" w:date="2022-10-21T18:24:00Z"/>
        </w:trPr>
        <w:tc>
          <w:tcPr>
            <w:tcW w:w="2344" w:type="pct"/>
            <w:gridSpan w:val="4"/>
            <w:tcBorders>
              <w:bottom w:val="nil"/>
            </w:tcBorders>
            <w:shd w:val="clear" w:color="auto" w:fill="auto"/>
          </w:tcPr>
          <w:p w14:paraId="378B3FFC" w14:textId="77777777" w:rsidR="00820FD8" w:rsidRPr="00020619" w:rsidRDefault="00820FD8" w:rsidP="00864629">
            <w:pPr>
              <w:pStyle w:val="TAH"/>
              <w:rPr>
                <w:ins w:id="22978" w:author="BigCREditor-RAN4#104-bis" w:date="2022-10-21T18:24:00Z"/>
                <w:noProof/>
              </w:rPr>
            </w:pPr>
            <w:ins w:id="22979" w:author="BigCREditor-RAN4#104-bis" w:date="2022-10-21T18:24:00Z">
              <w:r w:rsidRPr="00020619">
                <w:rPr>
                  <w:noProof/>
                </w:rPr>
                <w:lastRenderedPageBreak/>
                <w:t>Parameter</w:t>
              </w:r>
            </w:ins>
          </w:p>
        </w:tc>
        <w:tc>
          <w:tcPr>
            <w:tcW w:w="510" w:type="pct"/>
            <w:tcBorders>
              <w:bottom w:val="nil"/>
            </w:tcBorders>
            <w:shd w:val="clear" w:color="auto" w:fill="auto"/>
          </w:tcPr>
          <w:p w14:paraId="7422767E" w14:textId="77777777" w:rsidR="00820FD8" w:rsidRPr="00020619" w:rsidRDefault="00820FD8" w:rsidP="00864629">
            <w:pPr>
              <w:pStyle w:val="TAH"/>
              <w:rPr>
                <w:ins w:id="22980" w:author="BigCREditor-RAN4#104-bis" w:date="2022-10-21T18:24:00Z"/>
                <w:noProof/>
              </w:rPr>
            </w:pPr>
            <w:ins w:id="22981" w:author="BigCREditor-RAN4#104-bis" w:date="2022-10-21T18:24:00Z">
              <w:r w:rsidRPr="00020619">
                <w:rPr>
                  <w:noProof/>
                </w:rPr>
                <w:t>Unit</w:t>
              </w:r>
            </w:ins>
          </w:p>
        </w:tc>
        <w:tc>
          <w:tcPr>
            <w:tcW w:w="1225" w:type="pct"/>
            <w:shd w:val="clear" w:color="auto" w:fill="auto"/>
          </w:tcPr>
          <w:p w14:paraId="6928B8B5" w14:textId="77777777" w:rsidR="00820FD8" w:rsidRPr="00020619" w:rsidRDefault="00820FD8" w:rsidP="00864629">
            <w:pPr>
              <w:pStyle w:val="TAH"/>
              <w:rPr>
                <w:ins w:id="22982" w:author="BigCREditor-RAN4#104-bis" w:date="2022-10-21T18:24:00Z"/>
                <w:noProof/>
              </w:rPr>
            </w:pPr>
            <w:ins w:id="22983" w:author="BigCREditor-RAN4#104-bis" w:date="2022-10-21T18:24:00Z">
              <w:r w:rsidRPr="00020619">
                <w:rPr>
                  <w:noProof/>
                </w:rPr>
                <w:t>Value</w:t>
              </w:r>
            </w:ins>
          </w:p>
        </w:tc>
        <w:tc>
          <w:tcPr>
            <w:tcW w:w="921" w:type="pct"/>
          </w:tcPr>
          <w:p w14:paraId="5A42D82F" w14:textId="77777777" w:rsidR="00820FD8" w:rsidRPr="00020619" w:rsidRDefault="00820FD8" w:rsidP="00864629">
            <w:pPr>
              <w:pStyle w:val="TAH"/>
              <w:rPr>
                <w:ins w:id="22984" w:author="BigCREditor-RAN4#104-bis" w:date="2022-10-21T18:24:00Z"/>
                <w:noProof/>
              </w:rPr>
            </w:pPr>
            <w:ins w:id="22985" w:author="BigCREditor-RAN4#104-bis" w:date="2022-10-21T18:24:00Z">
              <w:r w:rsidRPr="00020619">
                <w:rPr>
                  <w:noProof/>
                </w:rPr>
                <w:t>Comment</w:t>
              </w:r>
            </w:ins>
          </w:p>
        </w:tc>
      </w:tr>
      <w:tr w:rsidR="00820FD8" w:rsidRPr="00020619" w14:paraId="19BF0DAF" w14:textId="77777777" w:rsidTr="00864629">
        <w:trPr>
          <w:trHeight w:val="187"/>
          <w:jc w:val="center"/>
          <w:ins w:id="22986" w:author="BigCREditor-RAN4#104-bis" w:date="2022-10-21T18:24:00Z"/>
        </w:trPr>
        <w:tc>
          <w:tcPr>
            <w:tcW w:w="2344" w:type="pct"/>
            <w:gridSpan w:val="4"/>
            <w:tcBorders>
              <w:top w:val="nil"/>
            </w:tcBorders>
            <w:shd w:val="clear" w:color="auto" w:fill="auto"/>
          </w:tcPr>
          <w:p w14:paraId="49A4BB98" w14:textId="77777777" w:rsidR="00820FD8" w:rsidRPr="00020619" w:rsidRDefault="00820FD8" w:rsidP="00864629">
            <w:pPr>
              <w:pStyle w:val="TAH"/>
              <w:rPr>
                <w:ins w:id="22987" w:author="BigCREditor-RAN4#104-bis" w:date="2022-10-21T18:24:00Z"/>
                <w:noProof/>
              </w:rPr>
            </w:pPr>
          </w:p>
        </w:tc>
        <w:tc>
          <w:tcPr>
            <w:tcW w:w="510" w:type="pct"/>
            <w:tcBorders>
              <w:top w:val="nil"/>
            </w:tcBorders>
            <w:shd w:val="clear" w:color="auto" w:fill="auto"/>
          </w:tcPr>
          <w:p w14:paraId="4FBDA569" w14:textId="77777777" w:rsidR="00820FD8" w:rsidRPr="00020619" w:rsidRDefault="00820FD8" w:rsidP="00864629">
            <w:pPr>
              <w:pStyle w:val="TAH"/>
              <w:rPr>
                <w:ins w:id="22988" w:author="BigCREditor-RAN4#104-bis" w:date="2022-10-21T18:24:00Z"/>
                <w:noProof/>
              </w:rPr>
            </w:pPr>
          </w:p>
        </w:tc>
        <w:tc>
          <w:tcPr>
            <w:tcW w:w="1225" w:type="pct"/>
            <w:shd w:val="clear" w:color="auto" w:fill="auto"/>
          </w:tcPr>
          <w:p w14:paraId="397F9C44" w14:textId="77777777" w:rsidR="00820FD8" w:rsidRPr="00020619" w:rsidRDefault="00820FD8" w:rsidP="00864629">
            <w:pPr>
              <w:pStyle w:val="TAH"/>
              <w:rPr>
                <w:ins w:id="22989" w:author="BigCREditor-RAN4#104-bis" w:date="2022-10-21T18:24:00Z"/>
                <w:noProof/>
              </w:rPr>
            </w:pPr>
            <w:ins w:id="22990" w:author="BigCREditor-RAN4#104-bis" w:date="2022-10-21T18:24:00Z">
              <w:r w:rsidRPr="00020619">
                <w:rPr>
                  <w:noProof/>
                </w:rPr>
                <w:t>Test 1</w:t>
              </w:r>
            </w:ins>
          </w:p>
        </w:tc>
        <w:tc>
          <w:tcPr>
            <w:tcW w:w="921" w:type="pct"/>
          </w:tcPr>
          <w:p w14:paraId="6F9A9E7D" w14:textId="77777777" w:rsidR="00820FD8" w:rsidRPr="00020619" w:rsidRDefault="00820FD8" w:rsidP="00864629">
            <w:pPr>
              <w:pStyle w:val="TAH"/>
              <w:rPr>
                <w:ins w:id="22991" w:author="BigCREditor-RAN4#104-bis" w:date="2022-10-21T18:24:00Z"/>
                <w:noProof/>
              </w:rPr>
            </w:pPr>
          </w:p>
        </w:tc>
      </w:tr>
      <w:tr w:rsidR="00820FD8" w:rsidRPr="00020619" w14:paraId="1212B19C" w14:textId="77777777" w:rsidTr="00864629">
        <w:trPr>
          <w:trHeight w:val="187"/>
          <w:jc w:val="center"/>
          <w:ins w:id="22992" w:author="BigCREditor-RAN4#104-bis" w:date="2022-10-21T18:24:00Z"/>
        </w:trPr>
        <w:tc>
          <w:tcPr>
            <w:tcW w:w="2344" w:type="pct"/>
            <w:gridSpan w:val="4"/>
            <w:shd w:val="clear" w:color="auto" w:fill="auto"/>
          </w:tcPr>
          <w:p w14:paraId="517CB82F" w14:textId="77777777" w:rsidR="00820FD8" w:rsidRPr="00020619" w:rsidRDefault="00820FD8" w:rsidP="00864629">
            <w:pPr>
              <w:pStyle w:val="TAL"/>
              <w:rPr>
                <w:ins w:id="22993" w:author="BigCREditor-RAN4#104-bis" w:date="2022-10-21T18:24:00Z"/>
                <w:noProof/>
              </w:rPr>
            </w:pPr>
            <w:ins w:id="22994" w:author="BigCREditor-RAN4#104-bis" w:date="2022-10-21T18:24:00Z">
              <w:r w:rsidRPr="00020619">
                <w:rPr>
                  <w:noProof/>
                </w:rPr>
                <w:t>Active PSCell</w:t>
              </w:r>
            </w:ins>
          </w:p>
        </w:tc>
        <w:tc>
          <w:tcPr>
            <w:tcW w:w="510" w:type="pct"/>
            <w:shd w:val="clear" w:color="auto" w:fill="auto"/>
          </w:tcPr>
          <w:p w14:paraId="38B2B319" w14:textId="77777777" w:rsidR="00820FD8" w:rsidRPr="00020619" w:rsidRDefault="00820FD8" w:rsidP="00864629">
            <w:pPr>
              <w:pStyle w:val="TAC"/>
              <w:rPr>
                <w:ins w:id="22995" w:author="BigCREditor-RAN4#104-bis" w:date="2022-10-21T18:24:00Z"/>
                <w:noProof/>
              </w:rPr>
            </w:pPr>
          </w:p>
        </w:tc>
        <w:tc>
          <w:tcPr>
            <w:tcW w:w="1225" w:type="pct"/>
            <w:shd w:val="clear" w:color="auto" w:fill="auto"/>
          </w:tcPr>
          <w:p w14:paraId="3A8D9F9F" w14:textId="77777777" w:rsidR="00820FD8" w:rsidRPr="00020619" w:rsidRDefault="00820FD8" w:rsidP="00864629">
            <w:pPr>
              <w:pStyle w:val="TAC"/>
              <w:rPr>
                <w:ins w:id="22996" w:author="BigCREditor-RAN4#104-bis" w:date="2022-10-21T18:24:00Z"/>
                <w:noProof/>
              </w:rPr>
            </w:pPr>
            <w:ins w:id="22997" w:author="BigCREditor-RAN4#104-bis" w:date="2022-10-21T18:24:00Z">
              <w:r w:rsidRPr="00020619">
                <w:rPr>
                  <w:noProof/>
                </w:rPr>
                <w:t>Cell 1</w:t>
              </w:r>
            </w:ins>
          </w:p>
        </w:tc>
        <w:tc>
          <w:tcPr>
            <w:tcW w:w="921" w:type="pct"/>
          </w:tcPr>
          <w:p w14:paraId="663172EC" w14:textId="77777777" w:rsidR="00820FD8" w:rsidRPr="00020619" w:rsidRDefault="00820FD8" w:rsidP="00864629">
            <w:pPr>
              <w:pStyle w:val="TAC"/>
              <w:rPr>
                <w:ins w:id="22998" w:author="BigCREditor-RAN4#104-bis" w:date="2022-10-21T18:24:00Z"/>
                <w:noProof/>
              </w:rPr>
            </w:pPr>
          </w:p>
        </w:tc>
      </w:tr>
      <w:tr w:rsidR="00820FD8" w:rsidRPr="00020619" w14:paraId="5FEFD5F6" w14:textId="77777777" w:rsidTr="00864629">
        <w:trPr>
          <w:trHeight w:val="187"/>
          <w:jc w:val="center"/>
          <w:ins w:id="22999" w:author="BigCREditor-RAN4#104-bis" w:date="2022-10-21T18:24:00Z"/>
        </w:trPr>
        <w:tc>
          <w:tcPr>
            <w:tcW w:w="2344" w:type="pct"/>
            <w:gridSpan w:val="4"/>
            <w:shd w:val="clear" w:color="auto" w:fill="auto"/>
          </w:tcPr>
          <w:p w14:paraId="72347A65" w14:textId="77777777" w:rsidR="00820FD8" w:rsidRPr="00020619" w:rsidRDefault="00820FD8" w:rsidP="00864629">
            <w:pPr>
              <w:pStyle w:val="TAL"/>
              <w:rPr>
                <w:ins w:id="23000" w:author="BigCREditor-RAN4#104-bis" w:date="2022-10-21T18:24:00Z"/>
                <w:noProof/>
              </w:rPr>
            </w:pPr>
            <w:ins w:id="23001" w:author="BigCREditor-RAN4#104-bis" w:date="2022-10-21T18:24:00Z">
              <w:r w:rsidRPr="00020619">
                <w:rPr>
                  <w:noProof/>
                </w:rPr>
                <w:t>RF Channel Number</w:t>
              </w:r>
            </w:ins>
          </w:p>
        </w:tc>
        <w:tc>
          <w:tcPr>
            <w:tcW w:w="510" w:type="pct"/>
            <w:tcBorders>
              <w:bottom w:val="single" w:sz="4" w:space="0" w:color="auto"/>
            </w:tcBorders>
            <w:shd w:val="clear" w:color="auto" w:fill="auto"/>
          </w:tcPr>
          <w:p w14:paraId="624874E4" w14:textId="77777777" w:rsidR="00820FD8" w:rsidRPr="00020619" w:rsidRDefault="00820FD8" w:rsidP="00864629">
            <w:pPr>
              <w:pStyle w:val="TAC"/>
              <w:rPr>
                <w:ins w:id="23002" w:author="BigCREditor-RAN4#104-bis" w:date="2022-10-21T18:24:00Z"/>
                <w:noProof/>
              </w:rPr>
            </w:pPr>
          </w:p>
        </w:tc>
        <w:tc>
          <w:tcPr>
            <w:tcW w:w="1225" w:type="pct"/>
            <w:shd w:val="clear" w:color="auto" w:fill="auto"/>
          </w:tcPr>
          <w:p w14:paraId="10B946F1" w14:textId="77777777" w:rsidR="00820FD8" w:rsidRPr="00020619" w:rsidRDefault="00820FD8" w:rsidP="00864629">
            <w:pPr>
              <w:pStyle w:val="TAC"/>
              <w:rPr>
                <w:ins w:id="23003" w:author="BigCREditor-RAN4#104-bis" w:date="2022-10-21T18:24:00Z"/>
                <w:noProof/>
              </w:rPr>
            </w:pPr>
            <w:ins w:id="23004" w:author="BigCREditor-RAN4#104-bis" w:date="2022-10-21T18:24:00Z">
              <w:r w:rsidRPr="00020619">
                <w:rPr>
                  <w:noProof/>
                </w:rPr>
                <w:t>1</w:t>
              </w:r>
            </w:ins>
          </w:p>
        </w:tc>
        <w:tc>
          <w:tcPr>
            <w:tcW w:w="921" w:type="pct"/>
          </w:tcPr>
          <w:p w14:paraId="2EE3458C" w14:textId="77777777" w:rsidR="00820FD8" w:rsidRPr="00020619" w:rsidRDefault="00820FD8" w:rsidP="00864629">
            <w:pPr>
              <w:pStyle w:val="TAC"/>
              <w:rPr>
                <w:ins w:id="23005" w:author="BigCREditor-RAN4#104-bis" w:date="2022-10-21T18:24:00Z"/>
                <w:noProof/>
              </w:rPr>
            </w:pPr>
          </w:p>
        </w:tc>
      </w:tr>
      <w:tr w:rsidR="00820FD8" w:rsidRPr="00020619" w14:paraId="77DB4649" w14:textId="77777777" w:rsidTr="00864629">
        <w:trPr>
          <w:trHeight w:val="187"/>
          <w:jc w:val="center"/>
          <w:ins w:id="23006" w:author="BigCREditor-RAN4#104-bis" w:date="2022-10-21T18:24:00Z"/>
        </w:trPr>
        <w:tc>
          <w:tcPr>
            <w:tcW w:w="1328" w:type="pct"/>
            <w:gridSpan w:val="3"/>
            <w:tcBorders>
              <w:bottom w:val="nil"/>
            </w:tcBorders>
            <w:shd w:val="clear" w:color="auto" w:fill="auto"/>
          </w:tcPr>
          <w:p w14:paraId="0EF030DC" w14:textId="77777777" w:rsidR="00820FD8" w:rsidRPr="00020619" w:rsidRDefault="00820FD8" w:rsidP="00864629">
            <w:pPr>
              <w:pStyle w:val="TAL"/>
              <w:rPr>
                <w:ins w:id="23007" w:author="BigCREditor-RAN4#104-bis" w:date="2022-10-21T18:24:00Z"/>
                <w:noProof/>
              </w:rPr>
            </w:pPr>
            <w:ins w:id="23008" w:author="BigCREditor-RAN4#104-bis" w:date="2022-10-21T18:24:00Z">
              <w:r w:rsidRPr="00020619">
                <w:rPr>
                  <w:noProof/>
                </w:rPr>
                <w:t>Duplex mode</w:t>
              </w:r>
            </w:ins>
          </w:p>
        </w:tc>
        <w:tc>
          <w:tcPr>
            <w:tcW w:w="1016" w:type="pct"/>
            <w:shd w:val="clear" w:color="auto" w:fill="auto"/>
          </w:tcPr>
          <w:p w14:paraId="2F8F3061" w14:textId="77777777" w:rsidR="00820FD8" w:rsidRPr="00020619" w:rsidRDefault="00820FD8" w:rsidP="00864629">
            <w:pPr>
              <w:pStyle w:val="TAL"/>
              <w:rPr>
                <w:ins w:id="23009" w:author="BigCREditor-RAN4#104-bis" w:date="2022-10-21T18:24:00Z"/>
                <w:noProof/>
              </w:rPr>
            </w:pPr>
            <w:ins w:id="23010" w:author="BigCREditor-RAN4#104-bis" w:date="2022-10-21T18:24:00Z">
              <w:r w:rsidRPr="00020619">
                <w:rPr>
                  <w:noProof/>
                </w:rPr>
                <w:t>Config 1</w:t>
              </w:r>
            </w:ins>
          </w:p>
        </w:tc>
        <w:tc>
          <w:tcPr>
            <w:tcW w:w="510" w:type="pct"/>
            <w:tcBorders>
              <w:bottom w:val="nil"/>
            </w:tcBorders>
            <w:shd w:val="clear" w:color="auto" w:fill="auto"/>
          </w:tcPr>
          <w:p w14:paraId="233FC584" w14:textId="77777777" w:rsidR="00820FD8" w:rsidRPr="00020619" w:rsidRDefault="00820FD8" w:rsidP="00864629">
            <w:pPr>
              <w:pStyle w:val="TAC"/>
              <w:rPr>
                <w:ins w:id="23011" w:author="BigCREditor-RAN4#104-bis" w:date="2022-10-21T18:24:00Z"/>
                <w:noProof/>
              </w:rPr>
            </w:pPr>
          </w:p>
        </w:tc>
        <w:tc>
          <w:tcPr>
            <w:tcW w:w="1225" w:type="pct"/>
            <w:shd w:val="clear" w:color="auto" w:fill="auto"/>
          </w:tcPr>
          <w:p w14:paraId="60892F58" w14:textId="77777777" w:rsidR="00820FD8" w:rsidRPr="00020619" w:rsidRDefault="00820FD8" w:rsidP="00864629">
            <w:pPr>
              <w:pStyle w:val="TAC"/>
              <w:rPr>
                <w:ins w:id="23012" w:author="BigCREditor-RAN4#104-bis" w:date="2022-10-21T18:24:00Z"/>
                <w:noProof/>
              </w:rPr>
            </w:pPr>
            <w:ins w:id="23013" w:author="BigCREditor-RAN4#104-bis" w:date="2022-10-21T18:24:00Z">
              <w:r w:rsidRPr="00020619">
                <w:rPr>
                  <w:noProof/>
                </w:rPr>
                <w:t>FDD</w:t>
              </w:r>
            </w:ins>
          </w:p>
        </w:tc>
        <w:tc>
          <w:tcPr>
            <w:tcW w:w="921" w:type="pct"/>
          </w:tcPr>
          <w:p w14:paraId="09EA2D5F" w14:textId="77777777" w:rsidR="00820FD8" w:rsidRPr="00020619" w:rsidRDefault="00820FD8" w:rsidP="00864629">
            <w:pPr>
              <w:pStyle w:val="TAC"/>
              <w:rPr>
                <w:ins w:id="23014" w:author="BigCREditor-RAN4#104-bis" w:date="2022-10-21T18:24:00Z"/>
                <w:noProof/>
              </w:rPr>
            </w:pPr>
          </w:p>
        </w:tc>
      </w:tr>
      <w:tr w:rsidR="00820FD8" w:rsidRPr="00020619" w14:paraId="51526221" w14:textId="77777777" w:rsidTr="00864629">
        <w:trPr>
          <w:trHeight w:val="187"/>
          <w:jc w:val="center"/>
          <w:ins w:id="23015" w:author="BigCREditor-RAN4#104-bis" w:date="2022-10-21T18:24:00Z"/>
        </w:trPr>
        <w:tc>
          <w:tcPr>
            <w:tcW w:w="1328" w:type="pct"/>
            <w:gridSpan w:val="3"/>
            <w:tcBorders>
              <w:top w:val="nil"/>
              <w:bottom w:val="nil"/>
            </w:tcBorders>
            <w:shd w:val="clear" w:color="auto" w:fill="auto"/>
          </w:tcPr>
          <w:p w14:paraId="3224683D" w14:textId="77777777" w:rsidR="00820FD8" w:rsidRPr="00020619" w:rsidRDefault="00820FD8" w:rsidP="00864629">
            <w:pPr>
              <w:pStyle w:val="TAL"/>
              <w:rPr>
                <w:ins w:id="23016" w:author="BigCREditor-RAN4#104-bis" w:date="2022-10-21T18:24:00Z"/>
                <w:noProof/>
              </w:rPr>
            </w:pPr>
          </w:p>
        </w:tc>
        <w:tc>
          <w:tcPr>
            <w:tcW w:w="1016" w:type="pct"/>
            <w:shd w:val="clear" w:color="auto" w:fill="auto"/>
          </w:tcPr>
          <w:p w14:paraId="39BFC09B" w14:textId="77777777" w:rsidR="00820FD8" w:rsidRPr="00020619" w:rsidRDefault="00820FD8" w:rsidP="00864629">
            <w:pPr>
              <w:pStyle w:val="TAL"/>
              <w:rPr>
                <w:ins w:id="23017" w:author="BigCREditor-RAN4#104-bis" w:date="2022-10-21T18:24:00Z"/>
                <w:noProof/>
              </w:rPr>
            </w:pPr>
            <w:ins w:id="23018" w:author="BigCREditor-RAN4#104-bis" w:date="2022-10-21T18:24:00Z">
              <w:r w:rsidRPr="00020619">
                <w:rPr>
                  <w:noProof/>
                </w:rPr>
                <w:t>Config 2, 3</w:t>
              </w:r>
            </w:ins>
          </w:p>
        </w:tc>
        <w:tc>
          <w:tcPr>
            <w:tcW w:w="510" w:type="pct"/>
            <w:tcBorders>
              <w:top w:val="nil"/>
              <w:bottom w:val="nil"/>
            </w:tcBorders>
            <w:shd w:val="clear" w:color="auto" w:fill="auto"/>
          </w:tcPr>
          <w:p w14:paraId="0C4CC8FD" w14:textId="77777777" w:rsidR="00820FD8" w:rsidRPr="00020619" w:rsidRDefault="00820FD8" w:rsidP="00864629">
            <w:pPr>
              <w:pStyle w:val="TAC"/>
              <w:rPr>
                <w:ins w:id="23019" w:author="BigCREditor-RAN4#104-bis" w:date="2022-10-21T18:24:00Z"/>
                <w:noProof/>
              </w:rPr>
            </w:pPr>
          </w:p>
        </w:tc>
        <w:tc>
          <w:tcPr>
            <w:tcW w:w="1225" w:type="pct"/>
            <w:shd w:val="clear" w:color="auto" w:fill="auto"/>
          </w:tcPr>
          <w:p w14:paraId="78C73ABE" w14:textId="77777777" w:rsidR="00820FD8" w:rsidRPr="00020619" w:rsidRDefault="00820FD8" w:rsidP="00864629">
            <w:pPr>
              <w:pStyle w:val="TAC"/>
              <w:rPr>
                <w:ins w:id="23020" w:author="BigCREditor-RAN4#104-bis" w:date="2022-10-21T18:24:00Z"/>
                <w:noProof/>
              </w:rPr>
            </w:pPr>
            <w:ins w:id="23021" w:author="BigCREditor-RAN4#104-bis" w:date="2022-10-21T18:24:00Z">
              <w:r w:rsidRPr="00020619">
                <w:rPr>
                  <w:noProof/>
                </w:rPr>
                <w:t>TDD</w:t>
              </w:r>
            </w:ins>
          </w:p>
        </w:tc>
        <w:tc>
          <w:tcPr>
            <w:tcW w:w="921" w:type="pct"/>
          </w:tcPr>
          <w:p w14:paraId="0E258B01" w14:textId="77777777" w:rsidR="00820FD8" w:rsidRPr="00020619" w:rsidRDefault="00820FD8" w:rsidP="00864629">
            <w:pPr>
              <w:pStyle w:val="TAC"/>
              <w:rPr>
                <w:ins w:id="23022" w:author="BigCREditor-RAN4#104-bis" w:date="2022-10-21T18:24:00Z"/>
                <w:noProof/>
              </w:rPr>
            </w:pPr>
          </w:p>
        </w:tc>
      </w:tr>
      <w:tr w:rsidR="00820FD8" w:rsidRPr="00020619" w14:paraId="1ECC7866" w14:textId="77777777" w:rsidTr="00864629">
        <w:trPr>
          <w:trHeight w:val="187"/>
          <w:jc w:val="center"/>
          <w:ins w:id="23023" w:author="BigCREditor-RAN4#104-bis" w:date="2022-10-21T18:24:00Z"/>
        </w:trPr>
        <w:tc>
          <w:tcPr>
            <w:tcW w:w="1328" w:type="pct"/>
            <w:gridSpan w:val="3"/>
            <w:tcBorders>
              <w:top w:val="nil"/>
            </w:tcBorders>
            <w:shd w:val="clear" w:color="auto" w:fill="auto"/>
          </w:tcPr>
          <w:p w14:paraId="608B71BD" w14:textId="77777777" w:rsidR="00820FD8" w:rsidRPr="00020619" w:rsidRDefault="00820FD8" w:rsidP="00864629">
            <w:pPr>
              <w:pStyle w:val="TAL"/>
              <w:rPr>
                <w:ins w:id="23024" w:author="BigCREditor-RAN4#104-bis" w:date="2022-10-21T18:24:00Z"/>
                <w:noProof/>
              </w:rPr>
            </w:pPr>
          </w:p>
        </w:tc>
        <w:tc>
          <w:tcPr>
            <w:tcW w:w="1016" w:type="pct"/>
            <w:shd w:val="clear" w:color="auto" w:fill="auto"/>
          </w:tcPr>
          <w:p w14:paraId="6097531F" w14:textId="77777777" w:rsidR="00820FD8" w:rsidRPr="00020619" w:rsidRDefault="00820FD8" w:rsidP="00864629">
            <w:pPr>
              <w:pStyle w:val="TAL"/>
              <w:rPr>
                <w:ins w:id="23025" w:author="BigCREditor-RAN4#104-bis" w:date="2022-10-21T18:24:00Z"/>
                <w:noProof/>
              </w:rPr>
            </w:pPr>
            <w:ins w:id="23026" w:author="BigCREditor-RAN4#104-bis" w:date="2022-10-21T18:24:00Z">
              <w:r w:rsidRPr="00020619">
                <w:rPr>
                  <w:noProof/>
                </w:rPr>
                <w:t>Config 4</w:t>
              </w:r>
            </w:ins>
          </w:p>
        </w:tc>
        <w:tc>
          <w:tcPr>
            <w:tcW w:w="510" w:type="pct"/>
            <w:tcBorders>
              <w:top w:val="nil"/>
            </w:tcBorders>
            <w:shd w:val="clear" w:color="auto" w:fill="auto"/>
          </w:tcPr>
          <w:p w14:paraId="285CC8F2" w14:textId="77777777" w:rsidR="00820FD8" w:rsidRPr="00020619" w:rsidRDefault="00820FD8" w:rsidP="00864629">
            <w:pPr>
              <w:pStyle w:val="TAC"/>
              <w:rPr>
                <w:ins w:id="23027" w:author="BigCREditor-RAN4#104-bis" w:date="2022-10-21T18:24:00Z"/>
                <w:noProof/>
              </w:rPr>
            </w:pPr>
          </w:p>
        </w:tc>
        <w:tc>
          <w:tcPr>
            <w:tcW w:w="1225" w:type="pct"/>
            <w:shd w:val="clear" w:color="auto" w:fill="auto"/>
          </w:tcPr>
          <w:p w14:paraId="0A95A8FC" w14:textId="77777777" w:rsidR="00820FD8" w:rsidRPr="00020619" w:rsidRDefault="00820FD8" w:rsidP="00864629">
            <w:pPr>
              <w:pStyle w:val="TAC"/>
              <w:rPr>
                <w:ins w:id="23028" w:author="BigCREditor-RAN4#104-bis" w:date="2022-10-21T18:24:00Z"/>
                <w:noProof/>
              </w:rPr>
            </w:pPr>
            <w:ins w:id="23029" w:author="BigCREditor-RAN4#104-bis" w:date="2022-10-21T18:24:00Z">
              <w:r w:rsidRPr="00020619">
                <w:rPr>
                  <w:noProof/>
                </w:rPr>
                <w:t>HD-FDD</w:t>
              </w:r>
            </w:ins>
          </w:p>
        </w:tc>
        <w:tc>
          <w:tcPr>
            <w:tcW w:w="921" w:type="pct"/>
          </w:tcPr>
          <w:p w14:paraId="2A808073" w14:textId="77777777" w:rsidR="00820FD8" w:rsidRPr="00020619" w:rsidRDefault="00820FD8" w:rsidP="00864629">
            <w:pPr>
              <w:pStyle w:val="TAC"/>
              <w:rPr>
                <w:ins w:id="23030" w:author="BigCREditor-RAN4#104-bis" w:date="2022-10-21T18:24:00Z"/>
                <w:noProof/>
              </w:rPr>
            </w:pPr>
          </w:p>
        </w:tc>
      </w:tr>
      <w:tr w:rsidR="00820FD8" w:rsidRPr="00020619" w14:paraId="08DA2850" w14:textId="77777777" w:rsidTr="00864629">
        <w:trPr>
          <w:trHeight w:val="187"/>
          <w:jc w:val="center"/>
          <w:ins w:id="23031" w:author="BigCREditor-RAN4#104-bis" w:date="2022-10-21T18:24:00Z"/>
        </w:trPr>
        <w:tc>
          <w:tcPr>
            <w:tcW w:w="1328" w:type="pct"/>
            <w:gridSpan w:val="3"/>
            <w:tcBorders>
              <w:top w:val="single" w:sz="4" w:space="0" w:color="auto"/>
              <w:left w:val="single" w:sz="4" w:space="0" w:color="auto"/>
              <w:bottom w:val="nil"/>
              <w:right w:val="single" w:sz="4" w:space="0" w:color="auto"/>
            </w:tcBorders>
            <w:shd w:val="clear" w:color="auto" w:fill="auto"/>
          </w:tcPr>
          <w:p w14:paraId="25339282" w14:textId="77777777" w:rsidR="00820FD8" w:rsidRPr="00020619" w:rsidRDefault="00820FD8" w:rsidP="00864629">
            <w:pPr>
              <w:pStyle w:val="TAL"/>
              <w:rPr>
                <w:ins w:id="23032" w:author="BigCREditor-RAN4#104-bis" w:date="2022-10-21T18:24:00Z"/>
                <w:noProof/>
              </w:rPr>
            </w:pPr>
            <w:ins w:id="23033" w:author="BigCREditor-RAN4#104-bis" w:date="2022-10-21T18:24:00Z">
              <w:r w:rsidRPr="00020619">
                <w:rPr>
                  <w:noProof/>
                </w:rPr>
                <w:t>BWchannel</w:t>
              </w:r>
            </w:ins>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46885A92" w14:textId="77777777" w:rsidR="00820FD8" w:rsidRPr="00020619" w:rsidRDefault="00820FD8" w:rsidP="00864629">
            <w:pPr>
              <w:pStyle w:val="TAL"/>
              <w:rPr>
                <w:ins w:id="23034" w:author="BigCREditor-RAN4#104-bis" w:date="2022-10-21T18:24:00Z"/>
                <w:noProof/>
              </w:rPr>
            </w:pPr>
            <w:ins w:id="23035" w:author="BigCREditor-RAN4#104-bis" w:date="2022-10-21T18:24:00Z">
              <w:r w:rsidRPr="00020619">
                <w:rPr>
                  <w:noProof/>
                </w:rPr>
                <w:t>Config 1</w:t>
              </w:r>
            </w:ins>
          </w:p>
        </w:tc>
        <w:tc>
          <w:tcPr>
            <w:tcW w:w="510" w:type="pct"/>
            <w:tcBorders>
              <w:top w:val="single" w:sz="4" w:space="0" w:color="auto"/>
              <w:left w:val="single" w:sz="4" w:space="0" w:color="auto"/>
              <w:bottom w:val="nil"/>
              <w:right w:val="single" w:sz="4" w:space="0" w:color="auto"/>
            </w:tcBorders>
            <w:shd w:val="clear" w:color="auto" w:fill="auto"/>
          </w:tcPr>
          <w:p w14:paraId="7807689B" w14:textId="77777777" w:rsidR="00820FD8" w:rsidRPr="00020619" w:rsidRDefault="00820FD8" w:rsidP="00864629">
            <w:pPr>
              <w:pStyle w:val="TAC"/>
              <w:rPr>
                <w:ins w:id="23036" w:author="BigCREditor-RAN4#104-bis" w:date="2022-10-21T18:24:00Z"/>
                <w:noProof/>
              </w:rPr>
            </w:pPr>
            <w:ins w:id="23037" w:author="BigCREditor-RAN4#104-bis" w:date="2022-10-21T18:24:00Z">
              <w:r w:rsidRPr="00020619">
                <w:rPr>
                  <w:noProof/>
                </w:rPr>
                <w:t>MHz</w:t>
              </w:r>
            </w:ins>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4F44ECC8" w14:textId="77777777" w:rsidR="00820FD8" w:rsidRPr="00020619" w:rsidRDefault="00820FD8" w:rsidP="00864629">
            <w:pPr>
              <w:pStyle w:val="TAC"/>
              <w:rPr>
                <w:ins w:id="23038" w:author="BigCREditor-RAN4#104-bis" w:date="2022-10-21T18:24:00Z"/>
                <w:noProof/>
              </w:rPr>
            </w:pPr>
            <w:ins w:id="23039" w:author="BigCREditor-RAN4#104-bis" w:date="2022-10-21T18:24:00Z">
              <w:r w:rsidRPr="00020619">
                <w:rPr>
                  <w:noProof/>
                </w:rPr>
                <w:t>10: NRB,c = 52</w:t>
              </w:r>
            </w:ins>
          </w:p>
        </w:tc>
        <w:tc>
          <w:tcPr>
            <w:tcW w:w="921" w:type="pct"/>
            <w:tcBorders>
              <w:top w:val="single" w:sz="4" w:space="0" w:color="auto"/>
              <w:left w:val="single" w:sz="4" w:space="0" w:color="auto"/>
              <w:bottom w:val="single" w:sz="4" w:space="0" w:color="auto"/>
              <w:right w:val="single" w:sz="4" w:space="0" w:color="auto"/>
            </w:tcBorders>
          </w:tcPr>
          <w:p w14:paraId="223C92D8" w14:textId="77777777" w:rsidR="00820FD8" w:rsidRPr="00020619" w:rsidRDefault="00820FD8" w:rsidP="00864629">
            <w:pPr>
              <w:pStyle w:val="TAC"/>
              <w:rPr>
                <w:ins w:id="23040" w:author="BigCREditor-RAN4#104-bis" w:date="2022-10-21T18:24:00Z"/>
                <w:noProof/>
              </w:rPr>
            </w:pPr>
          </w:p>
        </w:tc>
      </w:tr>
      <w:tr w:rsidR="00820FD8" w:rsidRPr="00020619" w14:paraId="5F34A641" w14:textId="77777777" w:rsidTr="00864629">
        <w:trPr>
          <w:trHeight w:val="187"/>
          <w:jc w:val="center"/>
          <w:ins w:id="23041" w:author="BigCREditor-RAN4#104-bis" w:date="2022-10-21T18:24:00Z"/>
        </w:trPr>
        <w:tc>
          <w:tcPr>
            <w:tcW w:w="1328" w:type="pct"/>
            <w:gridSpan w:val="3"/>
            <w:tcBorders>
              <w:top w:val="nil"/>
              <w:left w:val="single" w:sz="4" w:space="0" w:color="auto"/>
              <w:bottom w:val="nil"/>
              <w:right w:val="single" w:sz="4" w:space="0" w:color="auto"/>
            </w:tcBorders>
            <w:shd w:val="clear" w:color="auto" w:fill="auto"/>
          </w:tcPr>
          <w:p w14:paraId="34492F40" w14:textId="77777777" w:rsidR="00820FD8" w:rsidRPr="00020619" w:rsidRDefault="00820FD8" w:rsidP="00864629">
            <w:pPr>
              <w:pStyle w:val="TAL"/>
              <w:rPr>
                <w:ins w:id="23042" w:author="BigCREditor-RAN4#104-bis" w:date="2022-10-21T18:24:00Z"/>
                <w:noProof/>
              </w:rPr>
            </w:pP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76A667D7" w14:textId="77777777" w:rsidR="00820FD8" w:rsidRPr="00020619" w:rsidRDefault="00820FD8" w:rsidP="00864629">
            <w:pPr>
              <w:pStyle w:val="TAL"/>
              <w:rPr>
                <w:ins w:id="23043" w:author="BigCREditor-RAN4#104-bis" w:date="2022-10-21T18:24:00Z"/>
                <w:noProof/>
              </w:rPr>
            </w:pPr>
            <w:ins w:id="23044" w:author="BigCREditor-RAN4#104-bis" w:date="2022-10-21T18:24:00Z">
              <w:r w:rsidRPr="00020619">
                <w:rPr>
                  <w:noProof/>
                </w:rPr>
                <w:t>Config 2</w:t>
              </w:r>
            </w:ins>
          </w:p>
        </w:tc>
        <w:tc>
          <w:tcPr>
            <w:tcW w:w="510" w:type="pct"/>
            <w:tcBorders>
              <w:top w:val="nil"/>
              <w:left w:val="single" w:sz="4" w:space="0" w:color="auto"/>
              <w:bottom w:val="nil"/>
              <w:right w:val="single" w:sz="4" w:space="0" w:color="auto"/>
            </w:tcBorders>
            <w:shd w:val="clear" w:color="auto" w:fill="auto"/>
          </w:tcPr>
          <w:p w14:paraId="68EA88C8" w14:textId="77777777" w:rsidR="00820FD8" w:rsidRPr="00020619" w:rsidRDefault="00820FD8" w:rsidP="00864629">
            <w:pPr>
              <w:pStyle w:val="TAC"/>
              <w:rPr>
                <w:ins w:id="23045" w:author="BigCREditor-RAN4#104-bis" w:date="2022-10-21T18:24:00Z"/>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088E4D3B" w14:textId="77777777" w:rsidR="00820FD8" w:rsidRPr="00020619" w:rsidRDefault="00820FD8" w:rsidP="00864629">
            <w:pPr>
              <w:pStyle w:val="TAC"/>
              <w:rPr>
                <w:ins w:id="23046" w:author="BigCREditor-RAN4#104-bis" w:date="2022-10-21T18:24:00Z"/>
                <w:noProof/>
              </w:rPr>
            </w:pPr>
            <w:ins w:id="23047" w:author="BigCREditor-RAN4#104-bis" w:date="2022-10-21T18:24:00Z">
              <w:r w:rsidRPr="00020619">
                <w:rPr>
                  <w:noProof/>
                </w:rPr>
                <w:t>10: NRB,c = 52</w:t>
              </w:r>
            </w:ins>
          </w:p>
        </w:tc>
        <w:tc>
          <w:tcPr>
            <w:tcW w:w="921" w:type="pct"/>
            <w:tcBorders>
              <w:top w:val="single" w:sz="4" w:space="0" w:color="auto"/>
              <w:left w:val="single" w:sz="4" w:space="0" w:color="auto"/>
              <w:bottom w:val="single" w:sz="4" w:space="0" w:color="auto"/>
              <w:right w:val="single" w:sz="4" w:space="0" w:color="auto"/>
            </w:tcBorders>
          </w:tcPr>
          <w:p w14:paraId="56358B7A" w14:textId="77777777" w:rsidR="00820FD8" w:rsidRPr="00020619" w:rsidRDefault="00820FD8" w:rsidP="00864629">
            <w:pPr>
              <w:pStyle w:val="TAC"/>
              <w:rPr>
                <w:ins w:id="23048" w:author="BigCREditor-RAN4#104-bis" w:date="2022-10-21T18:24:00Z"/>
                <w:noProof/>
              </w:rPr>
            </w:pPr>
          </w:p>
        </w:tc>
      </w:tr>
      <w:tr w:rsidR="00820FD8" w:rsidRPr="00020619" w14:paraId="112EDBEE" w14:textId="77777777" w:rsidTr="00864629">
        <w:trPr>
          <w:trHeight w:val="187"/>
          <w:jc w:val="center"/>
          <w:ins w:id="23049" w:author="BigCREditor-RAN4#104-bis" w:date="2022-10-21T18:24:00Z"/>
        </w:trPr>
        <w:tc>
          <w:tcPr>
            <w:tcW w:w="1328" w:type="pct"/>
            <w:gridSpan w:val="3"/>
            <w:tcBorders>
              <w:top w:val="nil"/>
              <w:left w:val="single" w:sz="4" w:space="0" w:color="auto"/>
              <w:bottom w:val="nil"/>
              <w:right w:val="single" w:sz="4" w:space="0" w:color="auto"/>
            </w:tcBorders>
            <w:shd w:val="clear" w:color="auto" w:fill="auto"/>
          </w:tcPr>
          <w:p w14:paraId="01DAEAC7" w14:textId="77777777" w:rsidR="00820FD8" w:rsidRPr="00020619" w:rsidRDefault="00820FD8" w:rsidP="00864629">
            <w:pPr>
              <w:pStyle w:val="TAL"/>
              <w:rPr>
                <w:ins w:id="23050" w:author="BigCREditor-RAN4#104-bis" w:date="2022-10-21T18:24:00Z"/>
                <w:noProof/>
              </w:rPr>
            </w:pP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466D7BA1" w14:textId="77777777" w:rsidR="00820FD8" w:rsidRPr="00020619" w:rsidRDefault="00820FD8" w:rsidP="00864629">
            <w:pPr>
              <w:pStyle w:val="TAL"/>
              <w:rPr>
                <w:ins w:id="23051" w:author="BigCREditor-RAN4#104-bis" w:date="2022-10-21T18:24:00Z"/>
                <w:noProof/>
              </w:rPr>
            </w:pPr>
            <w:ins w:id="23052" w:author="BigCREditor-RAN4#104-bis" w:date="2022-10-21T18:24:00Z">
              <w:r w:rsidRPr="00020619">
                <w:rPr>
                  <w:noProof/>
                </w:rPr>
                <w:t>Config 3</w:t>
              </w:r>
            </w:ins>
          </w:p>
        </w:tc>
        <w:tc>
          <w:tcPr>
            <w:tcW w:w="510" w:type="pct"/>
            <w:tcBorders>
              <w:top w:val="nil"/>
              <w:left w:val="single" w:sz="4" w:space="0" w:color="auto"/>
              <w:bottom w:val="nil"/>
              <w:right w:val="single" w:sz="4" w:space="0" w:color="auto"/>
            </w:tcBorders>
            <w:shd w:val="clear" w:color="auto" w:fill="auto"/>
          </w:tcPr>
          <w:p w14:paraId="712CB730" w14:textId="77777777" w:rsidR="00820FD8" w:rsidRPr="00020619" w:rsidRDefault="00820FD8" w:rsidP="00864629">
            <w:pPr>
              <w:pStyle w:val="TAC"/>
              <w:rPr>
                <w:ins w:id="23053" w:author="BigCREditor-RAN4#104-bis" w:date="2022-10-21T18:24:00Z"/>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5B7CAC44" w14:textId="77777777" w:rsidR="00820FD8" w:rsidRPr="00020619" w:rsidRDefault="00820FD8" w:rsidP="00864629">
            <w:pPr>
              <w:pStyle w:val="TAC"/>
              <w:rPr>
                <w:ins w:id="23054" w:author="BigCREditor-RAN4#104-bis" w:date="2022-10-21T18:24:00Z"/>
                <w:noProof/>
              </w:rPr>
            </w:pPr>
            <w:ins w:id="23055" w:author="BigCREditor-RAN4#104-bis" w:date="2022-10-21T18:24:00Z">
              <w:r w:rsidRPr="00020619">
                <w:rPr>
                  <w:noProof/>
                </w:rPr>
                <w:t xml:space="preserve"> 20: NRB,c = 51</w:t>
              </w:r>
            </w:ins>
          </w:p>
        </w:tc>
        <w:tc>
          <w:tcPr>
            <w:tcW w:w="921" w:type="pct"/>
            <w:tcBorders>
              <w:top w:val="single" w:sz="4" w:space="0" w:color="auto"/>
              <w:left w:val="single" w:sz="4" w:space="0" w:color="auto"/>
              <w:bottom w:val="single" w:sz="4" w:space="0" w:color="auto"/>
              <w:right w:val="single" w:sz="4" w:space="0" w:color="auto"/>
            </w:tcBorders>
          </w:tcPr>
          <w:p w14:paraId="58E9820C" w14:textId="77777777" w:rsidR="00820FD8" w:rsidRPr="00020619" w:rsidRDefault="00820FD8" w:rsidP="00864629">
            <w:pPr>
              <w:pStyle w:val="TAC"/>
              <w:rPr>
                <w:ins w:id="23056" w:author="BigCREditor-RAN4#104-bis" w:date="2022-10-21T18:24:00Z"/>
                <w:noProof/>
              </w:rPr>
            </w:pPr>
          </w:p>
        </w:tc>
      </w:tr>
      <w:tr w:rsidR="00820FD8" w:rsidRPr="00020619" w14:paraId="26709480" w14:textId="77777777" w:rsidTr="00864629">
        <w:trPr>
          <w:trHeight w:val="187"/>
          <w:jc w:val="center"/>
          <w:ins w:id="23057" w:author="BigCREditor-RAN4#104-bis" w:date="2022-10-21T18:24:00Z"/>
        </w:trPr>
        <w:tc>
          <w:tcPr>
            <w:tcW w:w="1328" w:type="pct"/>
            <w:gridSpan w:val="3"/>
            <w:tcBorders>
              <w:top w:val="nil"/>
              <w:left w:val="single" w:sz="4" w:space="0" w:color="auto"/>
              <w:bottom w:val="single" w:sz="4" w:space="0" w:color="auto"/>
              <w:right w:val="single" w:sz="4" w:space="0" w:color="auto"/>
            </w:tcBorders>
            <w:shd w:val="clear" w:color="auto" w:fill="auto"/>
          </w:tcPr>
          <w:p w14:paraId="4DB7FD92" w14:textId="77777777" w:rsidR="00820FD8" w:rsidRPr="00020619" w:rsidRDefault="00820FD8" w:rsidP="00864629">
            <w:pPr>
              <w:pStyle w:val="TAL"/>
              <w:rPr>
                <w:ins w:id="23058" w:author="BigCREditor-RAN4#104-bis" w:date="2022-10-21T18:24:00Z"/>
                <w:noProof/>
              </w:rPr>
            </w:pPr>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2687A827" w14:textId="77777777" w:rsidR="00820FD8" w:rsidRPr="00020619" w:rsidRDefault="00820FD8" w:rsidP="00864629">
            <w:pPr>
              <w:pStyle w:val="TAL"/>
              <w:rPr>
                <w:ins w:id="23059" w:author="BigCREditor-RAN4#104-bis" w:date="2022-10-21T18:24:00Z"/>
                <w:noProof/>
              </w:rPr>
            </w:pPr>
            <w:ins w:id="23060" w:author="BigCREditor-RAN4#104-bis" w:date="2022-10-21T18:24:00Z">
              <w:r w:rsidRPr="00020619">
                <w:rPr>
                  <w:noProof/>
                </w:rPr>
                <w:t>Config 4</w:t>
              </w:r>
            </w:ins>
          </w:p>
        </w:tc>
        <w:tc>
          <w:tcPr>
            <w:tcW w:w="510" w:type="pct"/>
            <w:tcBorders>
              <w:top w:val="nil"/>
              <w:left w:val="single" w:sz="4" w:space="0" w:color="auto"/>
              <w:bottom w:val="single" w:sz="4" w:space="0" w:color="auto"/>
              <w:right w:val="single" w:sz="4" w:space="0" w:color="auto"/>
            </w:tcBorders>
            <w:shd w:val="clear" w:color="auto" w:fill="auto"/>
          </w:tcPr>
          <w:p w14:paraId="3D4A990A" w14:textId="77777777" w:rsidR="00820FD8" w:rsidRPr="00020619" w:rsidRDefault="00820FD8" w:rsidP="00864629">
            <w:pPr>
              <w:pStyle w:val="TAC"/>
              <w:rPr>
                <w:ins w:id="23061" w:author="BigCREditor-RAN4#104-bis" w:date="2022-10-21T18:24:00Z"/>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71DDE94D" w14:textId="77777777" w:rsidR="00820FD8" w:rsidRPr="00020619" w:rsidRDefault="00820FD8" w:rsidP="00864629">
            <w:pPr>
              <w:pStyle w:val="TAC"/>
              <w:rPr>
                <w:ins w:id="23062" w:author="BigCREditor-RAN4#104-bis" w:date="2022-10-21T18:24:00Z"/>
                <w:noProof/>
              </w:rPr>
            </w:pPr>
            <w:ins w:id="23063" w:author="BigCREditor-RAN4#104-bis" w:date="2022-10-21T18:24:00Z">
              <w:r w:rsidRPr="00020619">
                <w:rPr>
                  <w:noProof/>
                </w:rPr>
                <w:t>10: NRB,c = 52</w:t>
              </w:r>
            </w:ins>
          </w:p>
        </w:tc>
        <w:tc>
          <w:tcPr>
            <w:tcW w:w="921" w:type="pct"/>
            <w:tcBorders>
              <w:top w:val="single" w:sz="4" w:space="0" w:color="auto"/>
              <w:left w:val="single" w:sz="4" w:space="0" w:color="auto"/>
              <w:bottom w:val="single" w:sz="4" w:space="0" w:color="auto"/>
              <w:right w:val="single" w:sz="4" w:space="0" w:color="auto"/>
            </w:tcBorders>
          </w:tcPr>
          <w:p w14:paraId="694C128D" w14:textId="77777777" w:rsidR="00820FD8" w:rsidRPr="00020619" w:rsidRDefault="00820FD8" w:rsidP="00864629">
            <w:pPr>
              <w:pStyle w:val="TAC"/>
              <w:rPr>
                <w:ins w:id="23064" w:author="BigCREditor-RAN4#104-bis" w:date="2022-10-21T18:24:00Z"/>
                <w:noProof/>
              </w:rPr>
            </w:pPr>
          </w:p>
        </w:tc>
      </w:tr>
      <w:tr w:rsidR="00820FD8" w:rsidRPr="00020619" w14:paraId="44EFA6A0" w14:textId="77777777" w:rsidTr="00864629">
        <w:trPr>
          <w:trHeight w:val="187"/>
          <w:jc w:val="center"/>
          <w:ins w:id="23065" w:author="BigCREditor-RAN4#104-bis" w:date="2022-10-21T18:24:00Z"/>
        </w:trPr>
        <w:tc>
          <w:tcPr>
            <w:tcW w:w="1328" w:type="pct"/>
            <w:gridSpan w:val="3"/>
            <w:tcBorders>
              <w:top w:val="single" w:sz="4" w:space="0" w:color="auto"/>
              <w:left w:val="single" w:sz="4" w:space="0" w:color="auto"/>
              <w:bottom w:val="single" w:sz="4" w:space="0" w:color="auto"/>
              <w:right w:val="single" w:sz="4" w:space="0" w:color="auto"/>
            </w:tcBorders>
            <w:shd w:val="clear" w:color="auto" w:fill="auto"/>
          </w:tcPr>
          <w:p w14:paraId="47FDADD8" w14:textId="77777777" w:rsidR="00820FD8" w:rsidRPr="00020619" w:rsidRDefault="00820FD8" w:rsidP="00864629">
            <w:pPr>
              <w:pStyle w:val="TAL"/>
              <w:rPr>
                <w:ins w:id="23066" w:author="BigCREditor-RAN4#104-bis" w:date="2022-10-21T18:24:00Z"/>
                <w:noProof/>
              </w:rPr>
            </w:pPr>
            <w:ins w:id="23067" w:author="BigCREditor-RAN4#104-bis" w:date="2022-10-21T18:24:00Z">
              <w:r w:rsidRPr="00020619">
                <w:rPr>
                  <w:noProof/>
                </w:rPr>
                <w:t>DL initial BWP configuration</w:t>
              </w:r>
            </w:ins>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6A030BE9" w14:textId="77777777" w:rsidR="00820FD8" w:rsidRPr="00020619" w:rsidRDefault="00820FD8" w:rsidP="00864629">
            <w:pPr>
              <w:pStyle w:val="TAL"/>
              <w:rPr>
                <w:ins w:id="23068" w:author="BigCREditor-RAN4#104-bis" w:date="2022-10-21T18:24:00Z"/>
                <w:noProof/>
              </w:rPr>
            </w:pPr>
            <w:ins w:id="23069" w:author="BigCREditor-RAN4#104-bis" w:date="2022-10-21T18:24:00Z">
              <w:r w:rsidRPr="00020619">
                <w:rPr>
                  <w:noProof/>
                </w:rPr>
                <w:t>Config 1, 2, 3, 4</w:t>
              </w:r>
            </w:ins>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11ECDEB0" w14:textId="77777777" w:rsidR="00820FD8" w:rsidRPr="00020619" w:rsidRDefault="00820FD8" w:rsidP="00864629">
            <w:pPr>
              <w:pStyle w:val="TAC"/>
              <w:rPr>
                <w:ins w:id="23070" w:author="BigCREditor-RAN4#104-bis" w:date="2022-10-21T18:24:00Z"/>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4727AEC6" w14:textId="77777777" w:rsidR="00820FD8" w:rsidRPr="00020619" w:rsidRDefault="00820FD8" w:rsidP="00864629">
            <w:pPr>
              <w:pStyle w:val="TAC"/>
              <w:rPr>
                <w:ins w:id="23071" w:author="BigCREditor-RAN4#104-bis" w:date="2022-10-21T18:24:00Z"/>
                <w:noProof/>
              </w:rPr>
            </w:pPr>
            <w:ins w:id="23072" w:author="BigCREditor-RAN4#104-bis" w:date="2022-10-21T18:24:00Z">
              <w:r w:rsidRPr="00020619">
                <w:rPr>
                  <w:noProof/>
                </w:rPr>
                <w:t>DLBWP.0.1</w:t>
              </w:r>
            </w:ins>
          </w:p>
        </w:tc>
        <w:tc>
          <w:tcPr>
            <w:tcW w:w="921" w:type="pct"/>
            <w:tcBorders>
              <w:top w:val="single" w:sz="4" w:space="0" w:color="auto"/>
              <w:left w:val="single" w:sz="4" w:space="0" w:color="auto"/>
              <w:bottom w:val="single" w:sz="4" w:space="0" w:color="auto"/>
              <w:right w:val="single" w:sz="4" w:space="0" w:color="auto"/>
            </w:tcBorders>
          </w:tcPr>
          <w:p w14:paraId="5868BB8B" w14:textId="77777777" w:rsidR="00820FD8" w:rsidRPr="00020619" w:rsidRDefault="00820FD8" w:rsidP="00864629">
            <w:pPr>
              <w:pStyle w:val="TAC"/>
              <w:rPr>
                <w:ins w:id="23073" w:author="BigCREditor-RAN4#104-bis" w:date="2022-10-21T18:24:00Z"/>
                <w:noProof/>
              </w:rPr>
            </w:pPr>
          </w:p>
        </w:tc>
      </w:tr>
      <w:tr w:rsidR="00820FD8" w:rsidRPr="00020619" w14:paraId="7ACA58F1" w14:textId="77777777" w:rsidTr="00864629">
        <w:trPr>
          <w:trHeight w:val="187"/>
          <w:jc w:val="center"/>
          <w:ins w:id="23074" w:author="BigCREditor-RAN4#104-bis" w:date="2022-10-21T18:24:00Z"/>
        </w:trPr>
        <w:tc>
          <w:tcPr>
            <w:tcW w:w="1328" w:type="pct"/>
            <w:gridSpan w:val="3"/>
            <w:tcBorders>
              <w:top w:val="single" w:sz="4" w:space="0" w:color="auto"/>
              <w:left w:val="single" w:sz="4" w:space="0" w:color="auto"/>
              <w:bottom w:val="single" w:sz="4" w:space="0" w:color="auto"/>
              <w:right w:val="single" w:sz="4" w:space="0" w:color="auto"/>
            </w:tcBorders>
            <w:shd w:val="clear" w:color="auto" w:fill="auto"/>
          </w:tcPr>
          <w:p w14:paraId="38D82DE1" w14:textId="77777777" w:rsidR="00820FD8" w:rsidRPr="00020619" w:rsidRDefault="00820FD8" w:rsidP="00864629">
            <w:pPr>
              <w:pStyle w:val="TAL"/>
              <w:rPr>
                <w:ins w:id="23075" w:author="BigCREditor-RAN4#104-bis" w:date="2022-10-21T18:24:00Z"/>
                <w:noProof/>
              </w:rPr>
            </w:pPr>
            <w:ins w:id="23076" w:author="BigCREditor-RAN4#104-bis" w:date="2022-10-21T18:24:00Z">
              <w:r w:rsidRPr="00020619">
                <w:rPr>
                  <w:noProof/>
                </w:rPr>
                <w:t>DL dedicated BWP configuration</w:t>
              </w:r>
            </w:ins>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5864DDD7" w14:textId="77777777" w:rsidR="00820FD8" w:rsidRPr="00020619" w:rsidRDefault="00820FD8" w:rsidP="00864629">
            <w:pPr>
              <w:pStyle w:val="TAL"/>
              <w:rPr>
                <w:ins w:id="23077" w:author="BigCREditor-RAN4#104-bis" w:date="2022-10-21T18:24:00Z"/>
                <w:noProof/>
              </w:rPr>
            </w:pPr>
            <w:ins w:id="23078" w:author="BigCREditor-RAN4#104-bis" w:date="2022-10-21T18:24:00Z">
              <w:r w:rsidRPr="00020619">
                <w:rPr>
                  <w:noProof/>
                </w:rPr>
                <w:t>Config 1, 2, 3, 4</w:t>
              </w:r>
            </w:ins>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309F576D" w14:textId="77777777" w:rsidR="00820FD8" w:rsidRPr="00020619" w:rsidRDefault="00820FD8" w:rsidP="00864629">
            <w:pPr>
              <w:pStyle w:val="TAC"/>
              <w:rPr>
                <w:ins w:id="23079" w:author="BigCREditor-RAN4#104-bis" w:date="2022-10-21T18:24:00Z"/>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6BE9ADA9" w14:textId="77777777" w:rsidR="00820FD8" w:rsidRPr="00020619" w:rsidRDefault="00820FD8" w:rsidP="00864629">
            <w:pPr>
              <w:pStyle w:val="TAC"/>
              <w:rPr>
                <w:ins w:id="23080" w:author="BigCREditor-RAN4#104-bis" w:date="2022-10-21T18:24:00Z"/>
                <w:noProof/>
              </w:rPr>
            </w:pPr>
            <w:ins w:id="23081" w:author="BigCREditor-RAN4#104-bis" w:date="2022-10-21T18:24:00Z">
              <w:r w:rsidRPr="00020619">
                <w:rPr>
                  <w:noProof/>
                </w:rPr>
                <w:t>DLBWP.1.1 RedCap</w:t>
              </w:r>
            </w:ins>
          </w:p>
        </w:tc>
        <w:tc>
          <w:tcPr>
            <w:tcW w:w="921" w:type="pct"/>
            <w:tcBorders>
              <w:top w:val="single" w:sz="4" w:space="0" w:color="auto"/>
              <w:left w:val="single" w:sz="4" w:space="0" w:color="auto"/>
              <w:bottom w:val="single" w:sz="4" w:space="0" w:color="auto"/>
              <w:right w:val="single" w:sz="4" w:space="0" w:color="auto"/>
            </w:tcBorders>
          </w:tcPr>
          <w:p w14:paraId="7EB82E04" w14:textId="77777777" w:rsidR="00820FD8" w:rsidRPr="00020619" w:rsidRDefault="00820FD8" w:rsidP="00864629">
            <w:pPr>
              <w:pStyle w:val="TAC"/>
              <w:rPr>
                <w:ins w:id="23082" w:author="BigCREditor-RAN4#104-bis" w:date="2022-10-21T18:24:00Z"/>
                <w:noProof/>
              </w:rPr>
            </w:pPr>
          </w:p>
        </w:tc>
      </w:tr>
      <w:tr w:rsidR="00820FD8" w:rsidRPr="00020619" w14:paraId="39A97D15" w14:textId="77777777" w:rsidTr="00864629">
        <w:trPr>
          <w:trHeight w:val="187"/>
          <w:jc w:val="center"/>
          <w:ins w:id="23083" w:author="BigCREditor-RAN4#104-bis" w:date="2022-10-21T18:24:00Z"/>
        </w:trPr>
        <w:tc>
          <w:tcPr>
            <w:tcW w:w="1328" w:type="pct"/>
            <w:gridSpan w:val="3"/>
            <w:tcBorders>
              <w:top w:val="single" w:sz="4" w:space="0" w:color="auto"/>
              <w:left w:val="single" w:sz="4" w:space="0" w:color="auto"/>
              <w:bottom w:val="single" w:sz="4" w:space="0" w:color="auto"/>
              <w:right w:val="single" w:sz="4" w:space="0" w:color="auto"/>
            </w:tcBorders>
            <w:shd w:val="clear" w:color="auto" w:fill="auto"/>
          </w:tcPr>
          <w:p w14:paraId="3FC321BE" w14:textId="77777777" w:rsidR="00820FD8" w:rsidRPr="00020619" w:rsidRDefault="00820FD8" w:rsidP="00864629">
            <w:pPr>
              <w:pStyle w:val="TAL"/>
              <w:rPr>
                <w:ins w:id="23084" w:author="BigCREditor-RAN4#104-bis" w:date="2022-10-21T18:24:00Z"/>
                <w:noProof/>
              </w:rPr>
            </w:pPr>
            <w:ins w:id="23085" w:author="BigCREditor-RAN4#104-bis" w:date="2022-10-21T18:24:00Z">
              <w:r w:rsidRPr="00020619">
                <w:rPr>
                  <w:noProof/>
                </w:rPr>
                <w:t>UL initial BWP configuration</w:t>
              </w:r>
            </w:ins>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3BF24A2B" w14:textId="77777777" w:rsidR="00820FD8" w:rsidRPr="00020619" w:rsidRDefault="00820FD8" w:rsidP="00864629">
            <w:pPr>
              <w:pStyle w:val="TAL"/>
              <w:rPr>
                <w:ins w:id="23086" w:author="BigCREditor-RAN4#104-bis" w:date="2022-10-21T18:24:00Z"/>
                <w:noProof/>
              </w:rPr>
            </w:pPr>
            <w:ins w:id="23087" w:author="BigCREditor-RAN4#104-bis" w:date="2022-10-21T18:24:00Z">
              <w:r w:rsidRPr="00020619">
                <w:rPr>
                  <w:noProof/>
                </w:rPr>
                <w:t>Config 1, 2, 3, 4</w:t>
              </w:r>
            </w:ins>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59142CC9" w14:textId="77777777" w:rsidR="00820FD8" w:rsidRPr="00020619" w:rsidRDefault="00820FD8" w:rsidP="00864629">
            <w:pPr>
              <w:pStyle w:val="TAC"/>
              <w:rPr>
                <w:ins w:id="23088" w:author="BigCREditor-RAN4#104-bis" w:date="2022-10-21T18:24:00Z"/>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7606FAB3" w14:textId="77777777" w:rsidR="00820FD8" w:rsidRPr="00020619" w:rsidRDefault="00820FD8" w:rsidP="00864629">
            <w:pPr>
              <w:pStyle w:val="TAC"/>
              <w:rPr>
                <w:ins w:id="23089" w:author="BigCREditor-RAN4#104-bis" w:date="2022-10-21T18:24:00Z"/>
                <w:noProof/>
              </w:rPr>
            </w:pPr>
            <w:ins w:id="23090" w:author="BigCREditor-RAN4#104-bis" w:date="2022-10-21T18:24:00Z">
              <w:r w:rsidRPr="00020619">
                <w:rPr>
                  <w:noProof/>
                </w:rPr>
                <w:t>ULBWP.0.1</w:t>
              </w:r>
            </w:ins>
          </w:p>
        </w:tc>
        <w:tc>
          <w:tcPr>
            <w:tcW w:w="921" w:type="pct"/>
            <w:tcBorders>
              <w:top w:val="single" w:sz="4" w:space="0" w:color="auto"/>
              <w:left w:val="single" w:sz="4" w:space="0" w:color="auto"/>
              <w:bottom w:val="single" w:sz="4" w:space="0" w:color="auto"/>
              <w:right w:val="single" w:sz="4" w:space="0" w:color="auto"/>
            </w:tcBorders>
          </w:tcPr>
          <w:p w14:paraId="04CCA383" w14:textId="77777777" w:rsidR="00820FD8" w:rsidRPr="00020619" w:rsidRDefault="00820FD8" w:rsidP="00864629">
            <w:pPr>
              <w:pStyle w:val="TAC"/>
              <w:rPr>
                <w:ins w:id="23091" w:author="BigCREditor-RAN4#104-bis" w:date="2022-10-21T18:24:00Z"/>
                <w:noProof/>
              </w:rPr>
            </w:pPr>
          </w:p>
        </w:tc>
      </w:tr>
      <w:tr w:rsidR="00820FD8" w:rsidRPr="00020619" w14:paraId="0452D12F" w14:textId="77777777" w:rsidTr="00864629">
        <w:trPr>
          <w:trHeight w:val="187"/>
          <w:jc w:val="center"/>
          <w:ins w:id="23092" w:author="BigCREditor-RAN4#104-bis" w:date="2022-10-21T18:24:00Z"/>
        </w:trPr>
        <w:tc>
          <w:tcPr>
            <w:tcW w:w="1328" w:type="pct"/>
            <w:gridSpan w:val="3"/>
            <w:tcBorders>
              <w:top w:val="single" w:sz="4" w:space="0" w:color="auto"/>
              <w:left w:val="single" w:sz="4" w:space="0" w:color="auto"/>
              <w:bottom w:val="single" w:sz="4" w:space="0" w:color="auto"/>
              <w:right w:val="single" w:sz="4" w:space="0" w:color="auto"/>
            </w:tcBorders>
            <w:shd w:val="clear" w:color="auto" w:fill="auto"/>
          </w:tcPr>
          <w:p w14:paraId="363053B7" w14:textId="77777777" w:rsidR="00820FD8" w:rsidRPr="00020619" w:rsidRDefault="00820FD8" w:rsidP="00864629">
            <w:pPr>
              <w:pStyle w:val="TAL"/>
              <w:rPr>
                <w:ins w:id="23093" w:author="BigCREditor-RAN4#104-bis" w:date="2022-10-21T18:24:00Z"/>
                <w:noProof/>
              </w:rPr>
            </w:pPr>
            <w:ins w:id="23094" w:author="BigCREditor-RAN4#104-bis" w:date="2022-10-21T18:24:00Z">
              <w:r w:rsidRPr="00020619">
                <w:rPr>
                  <w:noProof/>
                </w:rPr>
                <w:t>UL dedicated BWP configuration</w:t>
              </w:r>
            </w:ins>
          </w:p>
        </w:tc>
        <w:tc>
          <w:tcPr>
            <w:tcW w:w="1016" w:type="pct"/>
            <w:tcBorders>
              <w:top w:val="single" w:sz="4" w:space="0" w:color="auto"/>
              <w:left w:val="single" w:sz="4" w:space="0" w:color="auto"/>
              <w:bottom w:val="single" w:sz="4" w:space="0" w:color="auto"/>
              <w:right w:val="single" w:sz="4" w:space="0" w:color="auto"/>
            </w:tcBorders>
            <w:shd w:val="clear" w:color="auto" w:fill="auto"/>
          </w:tcPr>
          <w:p w14:paraId="77085916" w14:textId="77777777" w:rsidR="00820FD8" w:rsidRPr="00020619" w:rsidRDefault="00820FD8" w:rsidP="00864629">
            <w:pPr>
              <w:pStyle w:val="TAL"/>
              <w:rPr>
                <w:ins w:id="23095" w:author="BigCREditor-RAN4#104-bis" w:date="2022-10-21T18:24:00Z"/>
                <w:noProof/>
              </w:rPr>
            </w:pPr>
            <w:ins w:id="23096" w:author="BigCREditor-RAN4#104-bis" w:date="2022-10-21T18:24:00Z">
              <w:r w:rsidRPr="00020619">
                <w:rPr>
                  <w:noProof/>
                </w:rPr>
                <w:t>Config 1, 2, 3, 4</w:t>
              </w:r>
            </w:ins>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164E9762" w14:textId="77777777" w:rsidR="00820FD8" w:rsidRPr="00020619" w:rsidRDefault="00820FD8" w:rsidP="00864629">
            <w:pPr>
              <w:pStyle w:val="TAC"/>
              <w:rPr>
                <w:ins w:id="23097" w:author="BigCREditor-RAN4#104-bis" w:date="2022-10-21T18:24:00Z"/>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60123DC7" w14:textId="77777777" w:rsidR="00820FD8" w:rsidRPr="00020619" w:rsidRDefault="00820FD8" w:rsidP="00864629">
            <w:pPr>
              <w:pStyle w:val="TAC"/>
              <w:rPr>
                <w:ins w:id="23098" w:author="BigCREditor-RAN4#104-bis" w:date="2022-10-21T18:24:00Z"/>
                <w:noProof/>
              </w:rPr>
            </w:pPr>
            <w:ins w:id="23099" w:author="BigCREditor-RAN4#104-bis" w:date="2022-10-21T18:24:00Z">
              <w:r w:rsidRPr="00020619">
                <w:rPr>
                  <w:noProof/>
                </w:rPr>
                <w:t>ULBWP.1.1</w:t>
              </w:r>
            </w:ins>
          </w:p>
          <w:p w14:paraId="36D8D775" w14:textId="77777777" w:rsidR="00820FD8" w:rsidRPr="00020619" w:rsidRDefault="00820FD8" w:rsidP="00864629">
            <w:pPr>
              <w:pStyle w:val="TAC"/>
              <w:rPr>
                <w:ins w:id="23100" w:author="BigCREditor-RAN4#104-bis" w:date="2022-10-21T18:24:00Z"/>
                <w:noProof/>
              </w:rPr>
            </w:pPr>
            <w:ins w:id="23101" w:author="BigCREditor-RAN4#104-bis" w:date="2022-10-21T18:24:00Z">
              <w:r w:rsidRPr="00020619">
                <w:rPr>
                  <w:noProof/>
                </w:rPr>
                <w:t>RedCap</w:t>
              </w:r>
            </w:ins>
          </w:p>
        </w:tc>
        <w:tc>
          <w:tcPr>
            <w:tcW w:w="921" w:type="pct"/>
            <w:tcBorders>
              <w:top w:val="single" w:sz="4" w:space="0" w:color="auto"/>
              <w:left w:val="single" w:sz="4" w:space="0" w:color="auto"/>
              <w:bottom w:val="single" w:sz="4" w:space="0" w:color="auto"/>
              <w:right w:val="single" w:sz="4" w:space="0" w:color="auto"/>
            </w:tcBorders>
          </w:tcPr>
          <w:p w14:paraId="37CE6704" w14:textId="77777777" w:rsidR="00820FD8" w:rsidRPr="00020619" w:rsidRDefault="00820FD8" w:rsidP="00864629">
            <w:pPr>
              <w:pStyle w:val="TAC"/>
              <w:rPr>
                <w:ins w:id="23102" w:author="BigCREditor-RAN4#104-bis" w:date="2022-10-21T18:24:00Z"/>
                <w:noProof/>
              </w:rPr>
            </w:pPr>
          </w:p>
        </w:tc>
      </w:tr>
      <w:tr w:rsidR="00820FD8" w:rsidRPr="00020619" w14:paraId="10E7F306" w14:textId="77777777" w:rsidTr="00864629">
        <w:trPr>
          <w:trHeight w:val="187"/>
          <w:jc w:val="center"/>
          <w:ins w:id="23103" w:author="BigCREditor-RAN4#104-bis" w:date="2022-10-21T18:24:00Z"/>
        </w:trPr>
        <w:tc>
          <w:tcPr>
            <w:tcW w:w="1328" w:type="pct"/>
            <w:gridSpan w:val="3"/>
            <w:vMerge w:val="restart"/>
            <w:shd w:val="clear" w:color="auto" w:fill="auto"/>
          </w:tcPr>
          <w:p w14:paraId="782FAB8C" w14:textId="77777777" w:rsidR="00820FD8" w:rsidRPr="00020619" w:rsidRDefault="00820FD8" w:rsidP="00864629">
            <w:pPr>
              <w:pStyle w:val="TAL"/>
              <w:rPr>
                <w:ins w:id="23104" w:author="BigCREditor-RAN4#104-bis" w:date="2022-10-21T18:24:00Z"/>
                <w:noProof/>
              </w:rPr>
            </w:pPr>
            <w:ins w:id="23105" w:author="BigCREditor-RAN4#104-bis" w:date="2022-10-21T18:24:00Z">
              <w:r w:rsidRPr="00020619">
                <w:rPr>
                  <w:noProof/>
                </w:rPr>
                <w:t>TDD Configuration</w:t>
              </w:r>
            </w:ins>
          </w:p>
        </w:tc>
        <w:tc>
          <w:tcPr>
            <w:tcW w:w="1016" w:type="pct"/>
            <w:shd w:val="clear" w:color="auto" w:fill="auto"/>
          </w:tcPr>
          <w:p w14:paraId="57D511E5" w14:textId="77777777" w:rsidR="00820FD8" w:rsidRPr="00020619" w:rsidRDefault="00820FD8" w:rsidP="00864629">
            <w:pPr>
              <w:pStyle w:val="TAL"/>
              <w:rPr>
                <w:ins w:id="23106" w:author="BigCREditor-RAN4#104-bis" w:date="2022-10-21T18:24:00Z"/>
                <w:noProof/>
              </w:rPr>
            </w:pPr>
            <w:ins w:id="23107" w:author="BigCREditor-RAN4#104-bis" w:date="2022-10-21T18:24:00Z">
              <w:r w:rsidRPr="00020619">
                <w:rPr>
                  <w:noProof/>
                </w:rPr>
                <w:t>Config 1</w:t>
              </w:r>
            </w:ins>
          </w:p>
        </w:tc>
        <w:tc>
          <w:tcPr>
            <w:tcW w:w="510" w:type="pct"/>
            <w:vMerge w:val="restart"/>
            <w:shd w:val="clear" w:color="auto" w:fill="auto"/>
          </w:tcPr>
          <w:p w14:paraId="241C57BC" w14:textId="77777777" w:rsidR="00820FD8" w:rsidRPr="00020619" w:rsidRDefault="00820FD8" w:rsidP="00864629">
            <w:pPr>
              <w:pStyle w:val="TAC"/>
              <w:rPr>
                <w:ins w:id="23108" w:author="BigCREditor-RAN4#104-bis" w:date="2022-10-21T18:24:00Z"/>
                <w:noProof/>
              </w:rPr>
            </w:pPr>
          </w:p>
        </w:tc>
        <w:tc>
          <w:tcPr>
            <w:tcW w:w="1225" w:type="pct"/>
            <w:shd w:val="clear" w:color="auto" w:fill="auto"/>
          </w:tcPr>
          <w:p w14:paraId="6E5E7D18" w14:textId="77777777" w:rsidR="00820FD8" w:rsidRPr="00020619" w:rsidRDefault="00820FD8" w:rsidP="00864629">
            <w:pPr>
              <w:pStyle w:val="TAC"/>
              <w:rPr>
                <w:ins w:id="23109" w:author="BigCREditor-RAN4#104-bis" w:date="2022-10-21T18:24:00Z"/>
                <w:noProof/>
              </w:rPr>
            </w:pPr>
            <w:ins w:id="23110" w:author="BigCREditor-RAN4#104-bis" w:date="2022-10-21T18:24:00Z">
              <w:r w:rsidRPr="00020619">
                <w:rPr>
                  <w:noProof/>
                </w:rPr>
                <w:t>Not Applicable</w:t>
              </w:r>
            </w:ins>
          </w:p>
        </w:tc>
        <w:tc>
          <w:tcPr>
            <w:tcW w:w="921" w:type="pct"/>
          </w:tcPr>
          <w:p w14:paraId="39F1EB98" w14:textId="77777777" w:rsidR="00820FD8" w:rsidRPr="00020619" w:rsidRDefault="00820FD8" w:rsidP="00864629">
            <w:pPr>
              <w:pStyle w:val="TAC"/>
              <w:rPr>
                <w:ins w:id="23111" w:author="BigCREditor-RAN4#104-bis" w:date="2022-10-21T18:24:00Z"/>
                <w:noProof/>
              </w:rPr>
            </w:pPr>
          </w:p>
        </w:tc>
      </w:tr>
      <w:tr w:rsidR="00820FD8" w:rsidRPr="00020619" w14:paraId="263A7EB5" w14:textId="77777777" w:rsidTr="00864629">
        <w:trPr>
          <w:trHeight w:val="187"/>
          <w:jc w:val="center"/>
          <w:ins w:id="23112" w:author="BigCREditor-RAN4#104-bis" w:date="2022-10-21T18:24:00Z"/>
        </w:trPr>
        <w:tc>
          <w:tcPr>
            <w:tcW w:w="1328" w:type="pct"/>
            <w:gridSpan w:val="3"/>
            <w:vMerge/>
          </w:tcPr>
          <w:p w14:paraId="2D62E7A0" w14:textId="77777777" w:rsidR="00820FD8" w:rsidRPr="00020619" w:rsidRDefault="00820FD8" w:rsidP="00864629">
            <w:pPr>
              <w:pStyle w:val="TAL"/>
              <w:rPr>
                <w:ins w:id="23113" w:author="BigCREditor-RAN4#104-bis" w:date="2022-10-21T18:24:00Z"/>
                <w:noProof/>
              </w:rPr>
            </w:pPr>
          </w:p>
        </w:tc>
        <w:tc>
          <w:tcPr>
            <w:tcW w:w="1016" w:type="pct"/>
            <w:shd w:val="clear" w:color="auto" w:fill="auto"/>
          </w:tcPr>
          <w:p w14:paraId="465CB2AD" w14:textId="77777777" w:rsidR="00820FD8" w:rsidRPr="00020619" w:rsidRDefault="00820FD8" w:rsidP="00864629">
            <w:pPr>
              <w:pStyle w:val="TAL"/>
              <w:rPr>
                <w:ins w:id="23114" w:author="BigCREditor-RAN4#104-bis" w:date="2022-10-21T18:24:00Z"/>
                <w:noProof/>
              </w:rPr>
            </w:pPr>
            <w:ins w:id="23115" w:author="BigCREditor-RAN4#104-bis" w:date="2022-10-21T18:24:00Z">
              <w:r w:rsidRPr="00020619">
                <w:rPr>
                  <w:noProof/>
                </w:rPr>
                <w:t>Config 2</w:t>
              </w:r>
            </w:ins>
          </w:p>
        </w:tc>
        <w:tc>
          <w:tcPr>
            <w:tcW w:w="510" w:type="pct"/>
            <w:vMerge/>
          </w:tcPr>
          <w:p w14:paraId="6D3F709C" w14:textId="77777777" w:rsidR="00820FD8" w:rsidRPr="00020619" w:rsidRDefault="00820FD8" w:rsidP="00864629">
            <w:pPr>
              <w:pStyle w:val="TAC"/>
              <w:rPr>
                <w:ins w:id="23116" w:author="BigCREditor-RAN4#104-bis" w:date="2022-10-21T18:24:00Z"/>
                <w:noProof/>
              </w:rPr>
            </w:pPr>
          </w:p>
        </w:tc>
        <w:tc>
          <w:tcPr>
            <w:tcW w:w="1225" w:type="pct"/>
            <w:shd w:val="clear" w:color="auto" w:fill="auto"/>
          </w:tcPr>
          <w:p w14:paraId="35D001BD" w14:textId="77777777" w:rsidR="00820FD8" w:rsidRPr="00020619" w:rsidRDefault="00820FD8" w:rsidP="00864629">
            <w:pPr>
              <w:pStyle w:val="TAC"/>
              <w:rPr>
                <w:ins w:id="23117" w:author="BigCREditor-RAN4#104-bis" w:date="2022-10-21T18:24:00Z"/>
                <w:noProof/>
              </w:rPr>
            </w:pPr>
            <w:ins w:id="23118" w:author="BigCREditor-RAN4#104-bis" w:date="2022-10-21T18:24:00Z">
              <w:r w:rsidRPr="00020619">
                <w:rPr>
                  <w:noProof/>
                </w:rPr>
                <w:t>TDDConf.1.1</w:t>
              </w:r>
            </w:ins>
          </w:p>
        </w:tc>
        <w:tc>
          <w:tcPr>
            <w:tcW w:w="921" w:type="pct"/>
          </w:tcPr>
          <w:p w14:paraId="07DF8D40" w14:textId="77777777" w:rsidR="00820FD8" w:rsidRPr="00020619" w:rsidRDefault="00820FD8" w:rsidP="00864629">
            <w:pPr>
              <w:pStyle w:val="TAC"/>
              <w:rPr>
                <w:ins w:id="23119" w:author="BigCREditor-RAN4#104-bis" w:date="2022-10-21T18:24:00Z"/>
                <w:noProof/>
              </w:rPr>
            </w:pPr>
          </w:p>
        </w:tc>
      </w:tr>
      <w:tr w:rsidR="00820FD8" w:rsidRPr="00020619" w14:paraId="63C4BB0F" w14:textId="77777777" w:rsidTr="00864629">
        <w:trPr>
          <w:trHeight w:val="187"/>
          <w:jc w:val="center"/>
          <w:ins w:id="23120" w:author="BigCREditor-RAN4#104-bis" w:date="2022-10-21T18:24:00Z"/>
        </w:trPr>
        <w:tc>
          <w:tcPr>
            <w:tcW w:w="1328" w:type="pct"/>
            <w:gridSpan w:val="3"/>
            <w:vMerge/>
          </w:tcPr>
          <w:p w14:paraId="2D1BB0E9" w14:textId="77777777" w:rsidR="00820FD8" w:rsidRPr="00020619" w:rsidRDefault="00820FD8" w:rsidP="00864629">
            <w:pPr>
              <w:pStyle w:val="TAL"/>
              <w:rPr>
                <w:ins w:id="23121" w:author="BigCREditor-RAN4#104-bis" w:date="2022-10-21T18:24:00Z"/>
                <w:noProof/>
              </w:rPr>
            </w:pPr>
          </w:p>
        </w:tc>
        <w:tc>
          <w:tcPr>
            <w:tcW w:w="1016" w:type="pct"/>
            <w:shd w:val="clear" w:color="auto" w:fill="auto"/>
          </w:tcPr>
          <w:p w14:paraId="1A5E953E" w14:textId="77777777" w:rsidR="00820FD8" w:rsidRPr="00020619" w:rsidRDefault="00820FD8" w:rsidP="00864629">
            <w:pPr>
              <w:pStyle w:val="TAL"/>
              <w:rPr>
                <w:ins w:id="23122" w:author="BigCREditor-RAN4#104-bis" w:date="2022-10-21T18:24:00Z"/>
                <w:noProof/>
              </w:rPr>
            </w:pPr>
            <w:ins w:id="23123" w:author="BigCREditor-RAN4#104-bis" w:date="2022-10-21T18:24:00Z">
              <w:r w:rsidRPr="00020619">
                <w:rPr>
                  <w:noProof/>
                </w:rPr>
                <w:t>Config 3</w:t>
              </w:r>
            </w:ins>
          </w:p>
        </w:tc>
        <w:tc>
          <w:tcPr>
            <w:tcW w:w="510" w:type="pct"/>
            <w:vMerge/>
          </w:tcPr>
          <w:p w14:paraId="399020A6" w14:textId="77777777" w:rsidR="00820FD8" w:rsidRPr="00020619" w:rsidRDefault="00820FD8" w:rsidP="00864629">
            <w:pPr>
              <w:pStyle w:val="TAC"/>
              <w:rPr>
                <w:ins w:id="23124" w:author="BigCREditor-RAN4#104-bis" w:date="2022-10-21T18:24:00Z"/>
                <w:noProof/>
              </w:rPr>
            </w:pPr>
          </w:p>
        </w:tc>
        <w:tc>
          <w:tcPr>
            <w:tcW w:w="1225" w:type="pct"/>
            <w:shd w:val="clear" w:color="auto" w:fill="auto"/>
          </w:tcPr>
          <w:p w14:paraId="694151D3" w14:textId="77777777" w:rsidR="00820FD8" w:rsidRPr="00020619" w:rsidRDefault="00820FD8" w:rsidP="00864629">
            <w:pPr>
              <w:pStyle w:val="TAC"/>
              <w:rPr>
                <w:ins w:id="23125" w:author="BigCREditor-RAN4#104-bis" w:date="2022-10-21T18:24:00Z"/>
                <w:noProof/>
              </w:rPr>
            </w:pPr>
            <w:ins w:id="23126" w:author="BigCREditor-RAN4#104-bis" w:date="2022-10-21T18:24:00Z">
              <w:r w:rsidRPr="00020619">
                <w:rPr>
                  <w:noProof/>
                </w:rPr>
                <w:t>TDDConf.2.1</w:t>
              </w:r>
            </w:ins>
          </w:p>
        </w:tc>
        <w:tc>
          <w:tcPr>
            <w:tcW w:w="921" w:type="pct"/>
          </w:tcPr>
          <w:p w14:paraId="09ECFD79" w14:textId="77777777" w:rsidR="00820FD8" w:rsidRPr="00020619" w:rsidRDefault="00820FD8" w:rsidP="00864629">
            <w:pPr>
              <w:pStyle w:val="TAC"/>
              <w:rPr>
                <w:ins w:id="23127" w:author="BigCREditor-RAN4#104-bis" w:date="2022-10-21T18:24:00Z"/>
                <w:noProof/>
              </w:rPr>
            </w:pPr>
          </w:p>
        </w:tc>
      </w:tr>
      <w:tr w:rsidR="00820FD8" w:rsidRPr="00020619" w14:paraId="05C90A37" w14:textId="77777777" w:rsidTr="00864629">
        <w:trPr>
          <w:trHeight w:val="187"/>
          <w:jc w:val="center"/>
          <w:ins w:id="23128" w:author="BigCREditor-RAN4#104-bis" w:date="2022-10-21T18:24:00Z"/>
        </w:trPr>
        <w:tc>
          <w:tcPr>
            <w:tcW w:w="1328" w:type="pct"/>
            <w:gridSpan w:val="3"/>
            <w:vMerge/>
          </w:tcPr>
          <w:p w14:paraId="0D491FD2" w14:textId="77777777" w:rsidR="00820FD8" w:rsidRPr="00020619" w:rsidRDefault="00820FD8" w:rsidP="00864629">
            <w:pPr>
              <w:pStyle w:val="TAL"/>
              <w:rPr>
                <w:ins w:id="23129" w:author="BigCREditor-RAN4#104-bis" w:date="2022-10-21T18:24:00Z"/>
                <w:noProof/>
              </w:rPr>
            </w:pPr>
          </w:p>
        </w:tc>
        <w:tc>
          <w:tcPr>
            <w:tcW w:w="1016" w:type="pct"/>
            <w:shd w:val="clear" w:color="auto" w:fill="auto"/>
          </w:tcPr>
          <w:p w14:paraId="495667F2" w14:textId="77777777" w:rsidR="00820FD8" w:rsidRPr="00020619" w:rsidRDefault="00820FD8" w:rsidP="00864629">
            <w:pPr>
              <w:pStyle w:val="TAL"/>
              <w:rPr>
                <w:ins w:id="23130" w:author="BigCREditor-RAN4#104-bis" w:date="2022-10-21T18:24:00Z"/>
                <w:noProof/>
              </w:rPr>
            </w:pPr>
            <w:ins w:id="23131" w:author="BigCREditor-RAN4#104-bis" w:date="2022-10-21T18:24:00Z">
              <w:r w:rsidRPr="00020619">
                <w:rPr>
                  <w:noProof/>
                </w:rPr>
                <w:t>Config 4</w:t>
              </w:r>
            </w:ins>
          </w:p>
        </w:tc>
        <w:tc>
          <w:tcPr>
            <w:tcW w:w="510" w:type="pct"/>
            <w:vMerge/>
          </w:tcPr>
          <w:p w14:paraId="12DE92A6" w14:textId="77777777" w:rsidR="00820FD8" w:rsidRPr="00020619" w:rsidRDefault="00820FD8" w:rsidP="00864629">
            <w:pPr>
              <w:pStyle w:val="TAC"/>
              <w:rPr>
                <w:ins w:id="23132" w:author="BigCREditor-RAN4#104-bis" w:date="2022-10-21T18:24:00Z"/>
                <w:noProof/>
              </w:rPr>
            </w:pPr>
          </w:p>
        </w:tc>
        <w:tc>
          <w:tcPr>
            <w:tcW w:w="1225" w:type="pct"/>
            <w:shd w:val="clear" w:color="auto" w:fill="auto"/>
          </w:tcPr>
          <w:p w14:paraId="7FAC94B6" w14:textId="77777777" w:rsidR="00820FD8" w:rsidRPr="00020619" w:rsidRDefault="00820FD8" w:rsidP="00864629">
            <w:pPr>
              <w:pStyle w:val="TAC"/>
              <w:rPr>
                <w:ins w:id="23133" w:author="BigCREditor-RAN4#104-bis" w:date="2022-10-21T18:24:00Z"/>
                <w:noProof/>
              </w:rPr>
            </w:pPr>
            <w:ins w:id="23134" w:author="BigCREditor-RAN4#104-bis" w:date="2022-10-21T18:24:00Z">
              <w:r w:rsidRPr="00020619">
                <w:rPr>
                  <w:noProof/>
                </w:rPr>
                <w:t>Not Applicable</w:t>
              </w:r>
            </w:ins>
          </w:p>
        </w:tc>
        <w:tc>
          <w:tcPr>
            <w:tcW w:w="921" w:type="pct"/>
          </w:tcPr>
          <w:p w14:paraId="1AD202FB" w14:textId="77777777" w:rsidR="00820FD8" w:rsidRPr="00020619" w:rsidRDefault="00820FD8" w:rsidP="00864629">
            <w:pPr>
              <w:pStyle w:val="TAC"/>
              <w:rPr>
                <w:ins w:id="23135" w:author="BigCREditor-RAN4#104-bis" w:date="2022-10-21T18:24:00Z"/>
                <w:noProof/>
              </w:rPr>
            </w:pPr>
          </w:p>
        </w:tc>
      </w:tr>
      <w:tr w:rsidR="00820FD8" w:rsidRPr="00020619" w14:paraId="44FBB59B" w14:textId="77777777" w:rsidTr="00864629">
        <w:trPr>
          <w:trHeight w:val="187"/>
          <w:jc w:val="center"/>
          <w:ins w:id="23136" w:author="BigCREditor-RAN4#104-bis" w:date="2022-10-21T18:24:00Z"/>
        </w:trPr>
        <w:tc>
          <w:tcPr>
            <w:tcW w:w="1328" w:type="pct"/>
            <w:gridSpan w:val="3"/>
            <w:vMerge w:val="restart"/>
            <w:shd w:val="clear" w:color="auto" w:fill="auto"/>
          </w:tcPr>
          <w:p w14:paraId="0C9987D9" w14:textId="77777777" w:rsidR="00820FD8" w:rsidRPr="00020619" w:rsidRDefault="00820FD8" w:rsidP="00864629">
            <w:pPr>
              <w:pStyle w:val="TAL"/>
              <w:rPr>
                <w:ins w:id="23137" w:author="BigCREditor-RAN4#104-bis" w:date="2022-10-21T18:24:00Z"/>
                <w:noProof/>
              </w:rPr>
            </w:pPr>
            <w:ins w:id="23138" w:author="BigCREditor-RAN4#104-bis" w:date="2022-10-21T18:24:00Z">
              <w:r w:rsidRPr="00020619">
                <w:rPr>
                  <w:noProof/>
                </w:rPr>
                <w:t>RMSI CORESET Reference Channel</w:t>
              </w:r>
            </w:ins>
          </w:p>
        </w:tc>
        <w:tc>
          <w:tcPr>
            <w:tcW w:w="1016" w:type="pct"/>
            <w:shd w:val="clear" w:color="auto" w:fill="auto"/>
          </w:tcPr>
          <w:p w14:paraId="78FD3538" w14:textId="77777777" w:rsidR="00820FD8" w:rsidRPr="00020619" w:rsidRDefault="00820FD8" w:rsidP="00864629">
            <w:pPr>
              <w:pStyle w:val="TAL"/>
              <w:rPr>
                <w:ins w:id="23139" w:author="BigCREditor-RAN4#104-bis" w:date="2022-10-21T18:24:00Z"/>
                <w:noProof/>
              </w:rPr>
            </w:pPr>
            <w:ins w:id="23140" w:author="BigCREditor-RAN4#104-bis" w:date="2022-10-21T18:24:00Z">
              <w:r w:rsidRPr="00020619">
                <w:rPr>
                  <w:noProof/>
                </w:rPr>
                <w:t>Config 1</w:t>
              </w:r>
            </w:ins>
          </w:p>
        </w:tc>
        <w:tc>
          <w:tcPr>
            <w:tcW w:w="510" w:type="pct"/>
            <w:vMerge w:val="restart"/>
            <w:shd w:val="clear" w:color="auto" w:fill="auto"/>
          </w:tcPr>
          <w:p w14:paraId="24EF97B0" w14:textId="77777777" w:rsidR="00820FD8" w:rsidRPr="00020619" w:rsidRDefault="00820FD8" w:rsidP="00864629">
            <w:pPr>
              <w:pStyle w:val="TAC"/>
              <w:rPr>
                <w:ins w:id="23141" w:author="BigCREditor-RAN4#104-bis" w:date="2022-10-21T18:24:00Z"/>
                <w:noProof/>
              </w:rPr>
            </w:pPr>
          </w:p>
        </w:tc>
        <w:tc>
          <w:tcPr>
            <w:tcW w:w="1225" w:type="pct"/>
            <w:shd w:val="clear" w:color="auto" w:fill="auto"/>
          </w:tcPr>
          <w:p w14:paraId="169AF59C" w14:textId="77777777" w:rsidR="00820FD8" w:rsidRPr="00020619" w:rsidRDefault="00820FD8" w:rsidP="00864629">
            <w:pPr>
              <w:pStyle w:val="TAC"/>
              <w:rPr>
                <w:ins w:id="23142" w:author="BigCREditor-RAN4#104-bis" w:date="2022-10-21T18:24:00Z"/>
                <w:noProof/>
              </w:rPr>
            </w:pPr>
            <w:ins w:id="23143" w:author="BigCREditor-RAN4#104-bis" w:date="2022-10-21T18:24:00Z">
              <w:r w:rsidRPr="00020619">
                <w:rPr>
                  <w:noProof/>
                </w:rPr>
                <w:t>CR.1.1 FDD</w:t>
              </w:r>
            </w:ins>
          </w:p>
        </w:tc>
        <w:tc>
          <w:tcPr>
            <w:tcW w:w="921" w:type="pct"/>
          </w:tcPr>
          <w:p w14:paraId="51CD1DC3" w14:textId="77777777" w:rsidR="00820FD8" w:rsidRPr="00020619" w:rsidRDefault="00820FD8" w:rsidP="00864629">
            <w:pPr>
              <w:pStyle w:val="TAC"/>
              <w:rPr>
                <w:ins w:id="23144" w:author="BigCREditor-RAN4#104-bis" w:date="2022-10-21T18:24:00Z"/>
                <w:noProof/>
              </w:rPr>
            </w:pPr>
          </w:p>
        </w:tc>
      </w:tr>
      <w:tr w:rsidR="00820FD8" w:rsidRPr="00020619" w14:paraId="3A5451AE" w14:textId="77777777" w:rsidTr="00864629">
        <w:trPr>
          <w:trHeight w:val="187"/>
          <w:jc w:val="center"/>
          <w:ins w:id="23145" w:author="BigCREditor-RAN4#104-bis" w:date="2022-10-21T18:24:00Z"/>
        </w:trPr>
        <w:tc>
          <w:tcPr>
            <w:tcW w:w="1328" w:type="pct"/>
            <w:gridSpan w:val="3"/>
            <w:vMerge/>
          </w:tcPr>
          <w:p w14:paraId="0772C724" w14:textId="77777777" w:rsidR="00820FD8" w:rsidRPr="00020619" w:rsidRDefault="00820FD8" w:rsidP="00864629">
            <w:pPr>
              <w:pStyle w:val="TAL"/>
              <w:rPr>
                <w:ins w:id="23146" w:author="BigCREditor-RAN4#104-bis" w:date="2022-10-21T18:24:00Z"/>
                <w:noProof/>
              </w:rPr>
            </w:pPr>
          </w:p>
        </w:tc>
        <w:tc>
          <w:tcPr>
            <w:tcW w:w="1016" w:type="pct"/>
            <w:shd w:val="clear" w:color="auto" w:fill="auto"/>
          </w:tcPr>
          <w:p w14:paraId="594E5CA9" w14:textId="77777777" w:rsidR="00820FD8" w:rsidRPr="00020619" w:rsidRDefault="00820FD8" w:rsidP="00864629">
            <w:pPr>
              <w:pStyle w:val="TAL"/>
              <w:rPr>
                <w:ins w:id="23147" w:author="BigCREditor-RAN4#104-bis" w:date="2022-10-21T18:24:00Z"/>
                <w:noProof/>
              </w:rPr>
            </w:pPr>
            <w:ins w:id="23148" w:author="BigCREditor-RAN4#104-bis" w:date="2022-10-21T18:24:00Z">
              <w:r w:rsidRPr="00020619">
                <w:rPr>
                  <w:noProof/>
                </w:rPr>
                <w:t>Config 2</w:t>
              </w:r>
            </w:ins>
          </w:p>
        </w:tc>
        <w:tc>
          <w:tcPr>
            <w:tcW w:w="510" w:type="pct"/>
            <w:vMerge/>
          </w:tcPr>
          <w:p w14:paraId="2E459C28" w14:textId="77777777" w:rsidR="00820FD8" w:rsidRPr="00020619" w:rsidRDefault="00820FD8" w:rsidP="00864629">
            <w:pPr>
              <w:pStyle w:val="TAC"/>
              <w:rPr>
                <w:ins w:id="23149" w:author="BigCREditor-RAN4#104-bis" w:date="2022-10-21T18:24:00Z"/>
                <w:noProof/>
              </w:rPr>
            </w:pPr>
          </w:p>
        </w:tc>
        <w:tc>
          <w:tcPr>
            <w:tcW w:w="1225" w:type="pct"/>
            <w:shd w:val="clear" w:color="auto" w:fill="auto"/>
          </w:tcPr>
          <w:p w14:paraId="3F847F6D" w14:textId="77777777" w:rsidR="00820FD8" w:rsidRPr="00020619" w:rsidRDefault="00820FD8" w:rsidP="00864629">
            <w:pPr>
              <w:pStyle w:val="TAC"/>
              <w:rPr>
                <w:ins w:id="23150" w:author="BigCREditor-RAN4#104-bis" w:date="2022-10-21T18:24:00Z"/>
                <w:noProof/>
              </w:rPr>
            </w:pPr>
            <w:ins w:id="23151" w:author="BigCREditor-RAN4#104-bis" w:date="2022-10-21T18:24:00Z">
              <w:r w:rsidRPr="00020619">
                <w:rPr>
                  <w:noProof/>
                </w:rPr>
                <w:t>CR.1.1 TDD</w:t>
              </w:r>
            </w:ins>
          </w:p>
        </w:tc>
        <w:tc>
          <w:tcPr>
            <w:tcW w:w="921" w:type="pct"/>
          </w:tcPr>
          <w:p w14:paraId="59194AB8" w14:textId="77777777" w:rsidR="00820FD8" w:rsidRPr="00020619" w:rsidRDefault="00820FD8" w:rsidP="00864629">
            <w:pPr>
              <w:pStyle w:val="TAC"/>
              <w:rPr>
                <w:ins w:id="23152" w:author="BigCREditor-RAN4#104-bis" w:date="2022-10-21T18:24:00Z"/>
                <w:noProof/>
              </w:rPr>
            </w:pPr>
          </w:p>
        </w:tc>
      </w:tr>
      <w:tr w:rsidR="00820FD8" w:rsidRPr="00020619" w14:paraId="6E25ED83" w14:textId="77777777" w:rsidTr="00864629">
        <w:trPr>
          <w:trHeight w:val="187"/>
          <w:jc w:val="center"/>
          <w:ins w:id="23153" w:author="BigCREditor-RAN4#104-bis" w:date="2022-10-21T18:24:00Z"/>
        </w:trPr>
        <w:tc>
          <w:tcPr>
            <w:tcW w:w="1328" w:type="pct"/>
            <w:gridSpan w:val="3"/>
            <w:vMerge/>
          </w:tcPr>
          <w:p w14:paraId="4FCE5C13" w14:textId="77777777" w:rsidR="00820FD8" w:rsidRPr="00020619" w:rsidRDefault="00820FD8" w:rsidP="00864629">
            <w:pPr>
              <w:pStyle w:val="TAL"/>
              <w:rPr>
                <w:ins w:id="23154" w:author="BigCREditor-RAN4#104-bis" w:date="2022-10-21T18:24:00Z"/>
                <w:noProof/>
              </w:rPr>
            </w:pPr>
          </w:p>
        </w:tc>
        <w:tc>
          <w:tcPr>
            <w:tcW w:w="1016" w:type="pct"/>
            <w:shd w:val="clear" w:color="auto" w:fill="auto"/>
          </w:tcPr>
          <w:p w14:paraId="3AAF12E7" w14:textId="77777777" w:rsidR="00820FD8" w:rsidRPr="00020619" w:rsidRDefault="00820FD8" w:rsidP="00864629">
            <w:pPr>
              <w:pStyle w:val="TAL"/>
              <w:rPr>
                <w:ins w:id="23155" w:author="BigCREditor-RAN4#104-bis" w:date="2022-10-21T18:24:00Z"/>
                <w:noProof/>
              </w:rPr>
            </w:pPr>
            <w:ins w:id="23156" w:author="BigCREditor-RAN4#104-bis" w:date="2022-10-21T18:24:00Z">
              <w:r w:rsidRPr="00020619">
                <w:rPr>
                  <w:noProof/>
                </w:rPr>
                <w:t>Config 3</w:t>
              </w:r>
            </w:ins>
          </w:p>
        </w:tc>
        <w:tc>
          <w:tcPr>
            <w:tcW w:w="510" w:type="pct"/>
            <w:vMerge/>
          </w:tcPr>
          <w:p w14:paraId="69750520" w14:textId="77777777" w:rsidR="00820FD8" w:rsidRPr="00020619" w:rsidRDefault="00820FD8" w:rsidP="00864629">
            <w:pPr>
              <w:pStyle w:val="TAC"/>
              <w:rPr>
                <w:ins w:id="23157" w:author="BigCREditor-RAN4#104-bis" w:date="2022-10-21T18:24:00Z"/>
                <w:noProof/>
              </w:rPr>
            </w:pPr>
          </w:p>
        </w:tc>
        <w:tc>
          <w:tcPr>
            <w:tcW w:w="1225" w:type="pct"/>
            <w:shd w:val="clear" w:color="auto" w:fill="auto"/>
          </w:tcPr>
          <w:p w14:paraId="49529B54" w14:textId="77777777" w:rsidR="00820FD8" w:rsidRPr="00020619" w:rsidRDefault="00820FD8" w:rsidP="00864629">
            <w:pPr>
              <w:pStyle w:val="TAC"/>
              <w:rPr>
                <w:ins w:id="23158" w:author="BigCREditor-RAN4#104-bis" w:date="2022-10-21T18:24:00Z"/>
                <w:noProof/>
              </w:rPr>
            </w:pPr>
            <w:ins w:id="23159" w:author="BigCREditor-RAN4#104-bis" w:date="2022-10-21T18:24:00Z">
              <w:r w:rsidRPr="00020619">
                <w:rPr>
                  <w:noProof/>
                </w:rPr>
                <w:t>CR.2.1 TDD</w:t>
              </w:r>
            </w:ins>
          </w:p>
        </w:tc>
        <w:tc>
          <w:tcPr>
            <w:tcW w:w="921" w:type="pct"/>
          </w:tcPr>
          <w:p w14:paraId="011DC547" w14:textId="77777777" w:rsidR="00820FD8" w:rsidRPr="00020619" w:rsidRDefault="00820FD8" w:rsidP="00864629">
            <w:pPr>
              <w:pStyle w:val="TAC"/>
              <w:rPr>
                <w:ins w:id="23160" w:author="BigCREditor-RAN4#104-bis" w:date="2022-10-21T18:24:00Z"/>
                <w:noProof/>
              </w:rPr>
            </w:pPr>
          </w:p>
        </w:tc>
      </w:tr>
      <w:tr w:rsidR="00820FD8" w:rsidRPr="00020619" w14:paraId="0685E0A0" w14:textId="77777777" w:rsidTr="00864629">
        <w:trPr>
          <w:trHeight w:val="187"/>
          <w:jc w:val="center"/>
          <w:ins w:id="23161" w:author="BigCREditor-RAN4#104-bis" w:date="2022-10-21T18:24:00Z"/>
        </w:trPr>
        <w:tc>
          <w:tcPr>
            <w:tcW w:w="1328" w:type="pct"/>
            <w:gridSpan w:val="3"/>
            <w:vMerge/>
          </w:tcPr>
          <w:p w14:paraId="4015A7B0" w14:textId="77777777" w:rsidR="00820FD8" w:rsidRPr="00020619" w:rsidRDefault="00820FD8" w:rsidP="00864629">
            <w:pPr>
              <w:pStyle w:val="TAL"/>
              <w:rPr>
                <w:ins w:id="23162" w:author="BigCREditor-RAN4#104-bis" w:date="2022-10-21T18:24:00Z"/>
                <w:noProof/>
              </w:rPr>
            </w:pPr>
          </w:p>
        </w:tc>
        <w:tc>
          <w:tcPr>
            <w:tcW w:w="1016" w:type="pct"/>
            <w:shd w:val="clear" w:color="auto" w:fill="auto"/>
          </w:tcPr>
          <w:p w14:paraId="19CEDBF0" w14:textId="77777777" w:rsidR="00820FD8" w:rsidRPr="00020619" w:rsidRDefault="00820FD8" w:rsidP="00864629">
            <w:pPr>
              <w:pStyle w:val="TAL"/>
              <w:rPr>
                <w:ins w:id="23163" w:author="BigCREditor-RAN4#104-bis" w:date="2022-10-21T18:24:00Z"/>
                <w:noProof/>
              </w:rPr>
            </w:pPr>
            <w:ins w:id="23164" w:author="BigCREditor-RAN4#104-bis" w:date="2022-10-21T18:24:00Z">
              <w:r w:rsidRPr="00020619">
                <w:rPr>
                  <w:noProof/>
                </w:rPr>
                <w:t>Config 4</w:t>
              </w:r>
            </w:ins>
          </w:p>
        </w:tc>
        <w:tc>
          <w:tcPr>
            <w:tcW w:w="510" w:type="pct"/>
            <w:vMerge/>
          </w:tcPr>
          <w:p w14:paraId="2FD8473A" w14:textId="77777777" w:rsidR="00820FD8" w:rsidRPr="00020619" w:rsidRDefault="00820FD8" w:rsidP="00864629">
            <w:pPr>
              <w:pStyle w:val="TAC"/>
              <w:rPr>
                <w:ins w:id="23165" w:author="BigCREditor-RAN4#104-bis" w:date="2022-10-21T18:24:00Z"/>
                <w:noProof/>
              </w:rPr>
            </w:pPr>
          </w:p>
        </w:tc>
        <w:tc>
          <w:tcPr>
            <w:tcW w:w="1225" w:type="pct"/>
            <w:shd w:val="clear" w:color="auto" w:fill="auto"/>
          </w:tcPr>
          <w:p w14:paraId="17314906" w14:textId="77777777" w:rsidR="00820FD8" w:rsidRPr="00020619" w:rsidRDefault="00820FD8" w:rsidP="00864629">
            <w:pPr>
              <w:pStyle w:val="TAC"/>
              <w:rPr>
                <w:ins w:id="23166" w:author="BigCREditor-RAN4#104-bis" w:date="2022-10-21T18:24:00Z"/>
                <w:noProof/>
              </w:rPr>
            </w:pPr>
            <w:ins w:id="23167" w:author="BigCREditor-RAN4#104-bis" w:date="2022-10-21T18:24:00Z">
              <w:r w:rsidRPr="00020619">
                <w:rPr>
                  <w:noProof/>
                </w:rPr>
                <w:t>CR.1.1 FDD</w:t>
              </w:r>
            </w:ins>
          </w:p>
        </w:tc>
        <w:tc>
          <w:tcPr>
            <w:tcW w:w="921" w:type="pct"/>
          </w:tcPr>
          <w:p w14:paraId="58CB338F" w14:textId="77777777" w:rsidR="00820FD8" w:rsidRPr="00020619" w:rsidRDefault="00820FD8" w:rsidP="00864629">
            <w:pPr>
              <w:pStyle w:val="TAC"/>
              <w:rPr>
                <w:ins w:id="23168" w:author="BigCREditor-RAN4#104-bis" w:date="2022-10-21T18:24:00Z"/>
                <w:noProof/>
              </w:rPr>
            </w:pPr>
          </w:p>
        </w:tc>
      </w:tr>
      <w:tr w:rsidR="00820FD8" w:rsidRPr="00020619" w14:paraId="37B4B263" w14:textId="77777777" w:rsidTr="00864629">
        <w:trPr>
          <w:trHeight w:val="187"/>
          <w:jc w:val="center"/>
          <w:ins w:id="23169" w:author="BigCREditor-RAN4#104-bis" w:date="2022-10-21T18:24:00Z"/>
        </w:trPr>
        <w:tc>
          <w:tcPr>
            <w:tcW w:w="1328" w:type="pct"/>
            <w:gridSpan w:val="3"/>
            <w:vMerge w:val="restart"/>
            <w:shd w:val="clear" w:color="auto" w:fill="auto"/>
          </w:tcPr>
          <w:p w14:paraId="59070E46" w14:textId="77777777" w:rsidR="00820FD8" w:rsidRPr="00020619" w:rsidRDefault="00820FD8" w:rsidP="00864629">
            <w:pPr>
              <w:pStyle w:val="TAL"/>
              <w:rPr>
                <w:ins w:id="23170" w:author="BigCREditor-RAN4#104-bis" w:date="2022-10-21T18:24:00Z"/>
                <w:noProof/>
              </w:rPr>
            </w:pPr>
            <w:ins w:id="23171" w:author="BigCREditor-RAN4#104-bis" w:date="2022-10-21T18:24:00Z">
              <w:r w:rsidRPr="00020619">
                <w:rPr>
                  <w:noProof/>
                </w:rPr>
                <w:t>Dedicated CORESET Reference Channel</w:t>
              </w:r>
            </w:ins>
          </w:p>
        </w:tc>
        <w:tc>
          <w:tcPr>
            <w:tcW w:w="1016" w:type="pct"/>
            <w:shd w:val="clear" w:color="auto" w:fill="auto"/>
          </w:tcPr>
          <w:p w14:paraId="7EBB7D73" w14:textId="77777777" w:rsidR="00820FD8" w:rsidRPr="00020619" w:rsidRDefault="00820FD8" w:rsidP="00864629">
            <w:pPr>
              <w:pStyle w:val="TAL"/>
              <w:rPr>
                <w:ins w:id="23172" w:author="BigCREditor-RAN4#104-bis" w:date="2022-10-21T18:24:00Z"/>
                <w:noProof/>
              </w:rPr>
            </w:pPr>
            <w:ins w:id="23173" w:author="BigCREditor-RAN4#104-bis" w:date="2022-10-21T18:24:00Z">
              <w:r w:rsidRPr="00020619">
                <w:rPr>
                  <w:noProof/>
                </w:rPr>
                <w:t>Config 1</w:t>
              </w:r>
            </w:ins>
          </w:p>
        </w:tc>
        <w:tc>
          <w:tcPr>
            <w:tcW w:w="510" w:type="pct"/>
            <w:tcBorders>
              <w:bottom w:val="nil"/>
            </w:tcBorders>
            <w:shd w:val="clear" w:color="auto" w:fill="auto"/>
          </w:tcPr>
          <w:p w14:paraId="79C8A5CD" w14:textId="77777777" w:rsidR="00820FD8" w:rsidRPr="00020619" w:rsidRDefault="00820FD8" w:rsidP="00864629">
            <w:pPr>
              <w:pStyle w:val="TAC"/>
              <w:rPr>
                <w:ins w:id="23174" w:author="BigCREditor-RAN4#104-bis" w:date="2022-10-21T18:24:00Z"/>
                <w:noProof/>
              </w:rPr>
            </w:pPr>
          </w:p>
        </w:tc>
        <w:tc>
          <w:tcPr>
            <w:tcW w:w="1225" w:type="pct"/>
            <w:shd w:val="clear" w:color="auto" w:fill="auto"/>
          </w:tcPr>
          <w:p w14:paraId="218DA196" w14:textId="77777777" w:rsidR="00820FD8" w:rsidRPr="00020619" w:rsidRDefault="00820FD8" w:rsidP="00864629">
            <w:pPr>
              <w:pStyle w:val="TAC"/>
              <w:rPr>
                <w:ins w:id="23175" w:author="BigCREditor-RAN4#104-bis" w:date="2022-10-21T18:24:00Z"/>
                <w:noProof/>
              </w:rPr>
            </w:pPr>
            <w:ins w:id="23176" w:author="BigCREditor-RAN4#104-bis" w:date="2022-10-21T18:24:00Z">
              <w:r w:rsidRPr="00020619">
                <w:rPr>
                  <w:noProof/>
                </w:rPr>
                <w:t>CCR.1.1 FDD</w:t>
              </w:r>
            </w:ins>
          </w:p>
        </w:tc>
        <w:tc>
          <w:tcPr>
            <w:tcW w:w="921" w:type="pct"/>
          </w:tcPr>
          <w:p w14:paraId="517CB190" w14:textId="77777777" w:rsidR="00820FD8" w:rsidRPr="00020619" w:rsidRDefault="00820FD8" w:rsidP="00864629">
            <w:pPr>
              <w:pStyle w:val="TAC"/>
              <w:rPr>
                <w:ins w:id="23177" w:author="BigCREditor-RAN4#104-bis" w:date="2022-10-21T18:24:00Z"/>
                <w:noProof/>
              </w:rPr>
            </w:pPr>
          </w:p>
        </w:tc>
      </w:tr>
      <w:tr w:rsidR="00820FD8" w:rsidRPr="00020619" w14:paraId="71969705" w14:textId="77777777" w:rsidTr="00864629">
        <w:trPr>
          <w:trHeight w:val="187"/>
          <w:jc w:val="center"/>
          <w:ins w:id="23178" w:author="BigCREditor-RAN4#104-bis" w:date="2022-10-21T18:24:00Z"/>
        </w:trPr>
        <w:tc>
          <w:tcPr>
            <w:tcW w:w="1328" w:type="pct"/>
            <w:gridSpan w:val="3"/>
            <w:vMerge/>
          </w:tcPr>
          <w:p w14:paraId="2A2C47F9" w14:textId="77777777" w:rsidR="00820FD8" w:rsidRPr="00020619" w:rsidRDefault="00820FD8" w:rsidP="00864629">
            <w:pPr>
              <w:pStyle w:val="TAL"/>
              <w:rPr>
                <w:ins w:id="23179" w:author="BigCREditor-RAN4#104-bis" w:date="2022-10-21T18:24:00Z"/>
                <w:noProof/>
              </w:rPr>
            </w:pPr>
          </w:p>
        </w:tc>
        <w:tc>
          <w:tcPr>
            <w:tcW w:w="1016" w:type="pct"/>
            <w:shd w:val="clear" w:color="auto" w:fill="auto"/>
          </w:tcPr>
          <w:p w14:paraId="7FD1E449" w14:textId="77777777" w:rsidR="00820FD8" w:rsidRPr="00020619" w:rsidRDefault="00820FD8" w:rsidP="00864629">
            <w:pPr>
              <w:pStyle w:val="TAL"/>
              <w:rPr>
                <w:ins w:id="23180" w:author="BigCREditor-RAN4#104-bis" w:date="2022-10-21T18:24:00Z"/>
                <w:noProof/>
              </w:rPr>
            </w:pPr>
            <w:ins w:id="23181" w:author="BigCREditor-RAN4#104-bis" w:date="2022-10-21T18:24:00Z">
              <w:r w:rsidRPr="00020619">
                <w:rPr>
                  <w:noProof/>
                </w:rPr>
                <w:t>Config 2</w:t>
              </w:r>
            </w:ins>
          </w:p>
        </w:tc>
        <w:tc>
          <w:tcPr>
            <w:tcW w:w="510" w:type="pct"/>
            <w:tcBorders>
              <w:top w:val="nil"/>
              <w:bottom w:val="nil"/>
            </w:tcBorders>
            <w:shd w:val="clear" w:color="auto" w:fill="auto"/>
          </w:tcPr>
          <w:p w14:paraId="322FB3A4" w14:textId="77777777" w:rsidR="00820FD8" w:rsidRPr="00020619" w:rsidRDefault="00820FD8" w:rsidP="00864629">
            <w:pPr>
              <w:pStyle w:val="TAC"/>
              <w:rPr>
                <w:ins w:id="23182" w:author="BigCREditor-RAN4#104-bis" w:date="2022-10-21T18:24:00Z"/>
                <w:noProof/>
              </w:rPr>
            </w:pPr>
          </w:p>
        </w:tc>
        <w:tc>
          <w:tcPr>
            <w:tcW w:w="1225" w:type="pct"/>
            <w:shd w:val="clear" w:color="auto" w:fill="auto"/>
          </w:tcPr>
          <w:p w14:paraId="6B0B5C70" w14:textId="77777777" w:rsidR="00820FD8" w:rsidRPr="00020619" w:rsidRDefault="00820FD8" w:rsidP="00864629">
            <w:pPr>
              <w:pStyle w:val="TAC"/>
              <w:rPr>
                <w:ins w:id="23183" w:author="BigCREditor-RAN4#104-bis" w:date="2022-10-21T18:24:00Z"/>
                <w:noProof/>
              </w:rPr>
            </w:pPr>
            <w:ins w:id="23184" w:author="BigCREditor-RAN4#104-bis" w:date="2022-10-21T18:24:00Z">
              <w:r w:rsidRPr="00020619">
                <w:rPr>
                  <w:noProof/>
                </w:rPr>
                <w:t>CCR.1.1 TDD</w:t>
              </w:r>
            </w:ins>
          </w:p>
        </w:tc>
        <w:tc>
          <w:tcPr>
            <w:tcW w:w="921" w:type="pct"/>
          </w:tcPr>
          <w:p w14:paraId="2DE627EE" w14:textId="77777777" w:rsidR="00820FD8" w:rsidRPr="00020619" w:rsidRDefault="00820FD8" w:rsidP="00864629">
            <w:pPr>
              <w:pStyle w:val="TAC"/>
              <w:rPr>
                <w:ins w:id="23185" w:author="BigCREditor-RAN4#104-bis" w:date="2022-10-21T18:24:00Z"/>
                <w:noProof/>
              </w:rPr>
            </w:pPr>
          </w:p>
        </w:tc>
      </w:tr>
      <w:tr w:rsidR="00820FD8" w:rsidRPr="00020619" w14:paraId="4485073E" w14:textId="77777777" w:rsidTr="00864629">
        <w:trPr>
          <w:trHeight w:val="187"/>
          <w:jc w:val="center"/>
          <w:ins w:id="23186" w:author="BigCREditor-RAN4#104-bis" w:date="2022-10-21T18:24:00Z"/>
        </w:trPr>
        <w:tc>
          <w:tcPr>
            <w:tcW w:w="1328" w:type="pct"/>
            <w:gridSpan w:val="3"/>
            <w:vMerge/>
          </w:tcPr>
          <w:p w14:paraId="392C988C" w14:textId="77777777" w:rsidR="00820FD8" w:rsidRPr="00020619" w:rsidRDefault="00820FD8" w:rsidP="00864629">
            <w:pPr>
              <w:pStyle w:val="TAL"/>
              <w:rPr>
                <w:ins w:id="23187" w:author="BigCREditor-RAN4#104-bis" w:date="2022-10-21T18:24:00Z"/>
                <w:noProof/>
              </w:rPr>
            </w:pPr>
          </w:p>
        </w:tc>
        <w:tc>
          <w:tcPr>
            <w:tcW w:w="1016" w:type="pct"/>
            <w:shd w:val="clear" w:color="auto" w:fill="auto"/>
          </w:tcPr>
          <w:p w14:paraId="7EE504E7" w14:textId="77777777" w:rsidR="00820FD8" w:rsidRPr="00020619" w:rsidRDefault="00820FD8" w:rsidP="00864629">
            <w:pPr>
              <w:pStyle w:val="TAL"/>
              <w:rPr>
                <w:ins w:id="23188" w:author="BigCREditor-RAN4#104-bis" w:date="2022-10-21T18:24:00Z"/>
                <w:noProof/>
              </w:rPr>
            </w:pPr>
            <w:ins w:id="23189" w:author="BigCREditor-RAN4#104-bis" w:date="2022-10-21T18:24:00Z">
              <w:r w:rsidRPr="00020619">
                <w:rPr>
                  <w:noProof/>
                </w:rPr>
                <w:t>Config 3</w:t>
              </w:r>
            </w:ins>
          </w:p>
        </w:tc>
        <w:tc>
          <w:tcPr>
            <w:tcW w:w="510" w:type="pct"/>
            <w:tcBorders>
              <w:top w:val="nil"/>
              <w:bottom w:val="single" w:sz="4" w:space="0" w:color="auto"/>
            </w:tcBorders>
            <w:shd w:val="clear" w:color="auto" w:fill="auto"/>
          </w:tcPr>
          <w:p w14:paraId="32FA0E26" w14:textId="77777777" w:rsidR="00820FD8" w:rsidRPr="00020619" w:rsidRDefault="00820FD8" w:rsidP="00864629">
            <w:pPr>
              <w:pStyle w:val="TAC"/>
              <w:rPr>
                <w:ins w:id="23190" w:author="BigCREditor-RAN4#104-bis" w:date="2022-10-21T18:24:00Z"/>
                <w:noProof/>
              </w:rPr>
            </w:pPr>
          </w:p>
        </w:tc>
        <w:tc>
          <w:tcPr>
            <w:tcW w:w="1225" w:type="pct"/>
            <w:shd w:val="clear" w:color="auto" w:fill="auto"/>
          </w:tcPr>
          <w:p w14:paraId="3DFDA7F0" w14:textId="77777777" w:rsidR="00820FD8" w:rsidRPr="00020619" w:rsidRDefault="00820FD8" w:rsidP="00864629">
            <w:pPr>
              <w:pStyle w:val="TAC"/>
              <w:rPr>
                <w:ins w:id="23191" w:author="BigCREditor-RAN4#104-bis" w:date="2022-10-21T18:24:00Z"/>
                <w:noProof/>
              </w:rPr>
            </w:pPr>
            <w:ins w:id="23192" w:author="BigCREditor-RAN4#104-bis" w:date="2022-10-21T18:24:00Z">
              <w:r w:rsidRPr="00020619">
                <w:rPr>
                  <w:noProof/>
                </w:rPr>
                <w:t>CCR.2.1 TDD</w:t>
              </w:r>
            </w:ins>
          </w:p>
        </w:tc>
        <w:tc>
          <w:tcPr>
            <w:tcW w:w="921" w:type="pct"/>
          </w:tcPr>
          <w:p w14:paraId="47207DC0" w14:textId="77777777" w:rsidR="00820FD8" w:rsidRPr="00020619" w:rsidRDefault="00820FD8" w:rsidP="00864629">
            <w:pPr>
              <w:pStyle w:val="TAC"/>
              <w:rPr>
                <w:ins w:id="23193" w:author="BigCREditor-RAN4#104-bis" w:date="2022-10-21T18:24:00Z"/>
                <w:noProof/>
              </w:rPr>
            </w:pPr>
          </w:p>
        </w:tc>
      </w:tr>
      <w:tr w:rsidR="00820FD8" w:rsidRPr="00020619" w14:paraId="7355DFFD" w14:textId="77777777" w:rsidTr="00864629">
        <w:trPr>
          <w:trHeight w:val="187"/>
          <w:jc w:val="center"/>
          <w:ins w:id="23194" w:author="BigCREditor-RAN4#104-bis" w:date="2022-10-21T18:24:00Z"/>
        </w:trPr>
        <w:tc>
          <w:tcPr>
            <w:tcW w:w="1328" w:type="pct"/>
            <w:gridSpan w:val="3"/>
            <w:vMerge/>
          </w:tcPr>
          <w:p w14:paraId="3E739CDB" w14:textId="77777777" w:rsidR="00820FD8" w:rsidRPr="00020619" w:rsidRDefault="00820FD8" w:rsidP="00864629">
            <w:pPr>
              <w:pStyle w:val="TAL"/>
              <w:rPr>
                <w:ins w:id="23195" w:author="BigCREditor-RAN4#104-bis" w:date="2022-10-21T18:24:00Z"/>
                <w:noProof/>
              </w:rPr>
            </w:pPr>
          </w:p>
        </w:tc>
        <w:tc>
          <w:tcPr>
            <w:tcW w:w="1016" w:type="pct"/>
            <w:shd w:val="clear" w:color="auto" w:fill="auto"/>
          </w:tcPr>
          <w:p w14:paraId="74555466" w14:textId="77777777" w:rsidR="00820FD8" w:rsidRPr="00020619" w:rsidRDefault="00820FD8" w:rsidP="00864629">
            <w:pPr>
              <w:pStyle w:val="TAL"/>
              <w:rPr>
                <w:ins w:id="23196" w:author="BigCREditor-RAN4#104-bis" w:date="2022-10-21T18:24:00Z"/>
                <w:noProof/>
              </w:rPr>
            </w:pPr>
            <w:ins w:id="23197" w:author="BigCREditor-RAN4#104-bis" w:date="2022-10-21T18:24:00Z">
              <w:r w:rsidRPr="00020619">
                <w:rPr>
                  <w:noProof/>
                </w:rPr>
                <w:t>Config 4</w:t>
              </w:r>
            </w:ins>
          </w:p>
        </w:tc>
        <w:tc>
          <w:tcPr>
            <w:tcW w:w="510" w:type="pct"/>
            <w:tcBorders>
              <w:top w:val="nil"/>
              <w:bottom w:val="single" w:sz="4" w:space="0" w:color="auto"/>
            </w:tcBorders>
            <w:shd w:val="clear" w:color="auto" w:fill="auto"/>
          </w:tcPr>
          <w:p w14:paraId="0893BAE7" w14:textId="77777777" w:rsidR="00820FD8" w:rsidRPr="00020619" w:rsidRDefault="00820FD8" w:rsidP="00864629">
            <w:pPr>
              <w:pStyle w:val="TAC"/>
              <w:rPr>
                <w:ins w:id="23198" w:author="BigCREditor-RAN4#104-bis" w:date="2022-10-21T18:24:00Z"/>
                <w:noProof/>
              </w:rPr>
            </w:pPr>
          </w:p>
        </w:tc>
        <w:tc>
          <w:tcPr>
            <w:tcW w:w="1225" w:type="pct"/>
            <w:shd w:val="clear" w:color="auto" w:fill="auto"/>
          </w:tcPr>
          <w:p w14:paraId="2675EE7C" w14:textId="77777777" w:rsidR="00820FD8" w:rsidRPr="00020619" w:rsidRDefault="00820FD8" w:rsidP="00864629">
            <w:pPr>
              <w:pStyle w:val="TAC"/>
              <w:rPr>
                <w:ins w:id="23199" w:author="BigCREditor-RAN4#104-bis" w:date="2022-10-21T18:24:00Z"/>
                <w:noProof/>
              </w:rPr>
            </w:pPr>
            <w:ins w:id="23200" w:author="BigCREditor-RAN4#104-bis" w:date="2022-10-21T18:24:00Z">
              <w:r w:rsidRPr="00020619">
                <w:rPr>
                  <w:noProof/>
                </w:rPr>
                <w:t>CCR.1.1 FDD</w:t>
              </w:r>
            </w:ins>
          </w:p>
        </w:tc>
        <w:tc>
          <w:tcPr>
            <w:tcW w:w="921" w:type="pct"/>
          </w:tcPr>
          <w:p w14:paraId="154AD83A" w14:textId="77777777" w:rsidR="00820FD8" w:rsidRPr="00020619" w:rsidRDefault="00820FD8" w:rsidP="00864629">
            <w:pPr>
              <w:pStyle w:val="TAC"/>
              <w:rPr>
                <w:ins w:id="23201" w:author="BigCREditor-RAN4#104-bis" w:date="2022-10-21T18:24:00Z"/>
                <w:noProof/>
              </w:rPr>
            </w:pPr>
          </w:p>
        </w:tc>
      </w:tr>
      <w:tr w:rsidR="00820FD8" w:rsidRPr="00020619" w14:paraId="74DDD905" w14:textId="77777777" w:rsidTr="00864629">
        <w:trPr>
          <w:trHeight w:val="187"/>
          <w:jc w:val="center"/>
          <w:ins w:id="23202" w:author="BigCREditor-RAN4#104-bis" w:date="2022-10-21T18:24:00Z"/>
        </w:trPr>
        <w:tc>
          <w:tcPr>
            <w:tcW w:w="1328" w:type="pct"/>
            <w:gridSpan w:val="3"/>
            <w:vMerge w:val="restart"/>
            <w:shd w:val="clear" w:color="auto" w:fill="auto"/>
          </w:tcPr>
          <w:p w14:paraId="407EF295" w14:textId="77777777" w:rsidR="00820FD8" w:rsidRPr="00020619" w:rsidRDefault="00820FD8" w:rsidP="00864629">
            <w:pPr>
              <w:pStyle w:val="TAL"/>
              <w:rPr>
                <w:ins w:id="23203" w:author="BigCREditor-RAN4#104-bis" w:date="2022-10-21T18:24:00Z"/>
                <w:noProof/>
              </w:rPr>
            </w:pPr>
            <w:ins w:id="23204" w:author="BigCREditor-RAN4#104-bis" w:date="2022-10-21T18:24:00Z">
              <w:r w:rsidRPr="00020619">
                <w:rPr>
                  <w:noProof/>
                </w:rPr>
                <w:t>SSB Configuration</w:t>
              </w:r>
            </w:ins>
          </w:p>
        </w:tc>
        <w:tc>
          <w:tcPr>
            <w:tcW w:w="1016" w:type="pct"/>
            <w:shd w:val="clear" w:color="auto" w:fill="auto"/>
          </w:tcPr>
          <w:p w14:paraId="612D19C4" w14:textId="77777777" w:rsidR="00820FD8" w:rsidRPr="00020619" w:rsidRDefault="00820FD8" w:rsidP="00864629">
            <w:pPr>
              <w:pStyle w:val="TAL"/>
              <w:rPr>
                <w:ins w:id="23205" w:author="BigCREditor-RAN4#104-bis" w:date="2022-10-21T18:24:00Z"/>
                <w:noProof/>
              </w:rPr>
            </w:pPr>
            <w:ins w:id="23206" w:author="BigCREditor-RAN4#104-bis" w:date="2022-10-21T18:24:00Z">
              <w:r w:rsidRPr="00020619">
                <w:rPr>
                  <w:noProof/>
                </w:rPr>
                <w:t>Config 1</w:t>
              </w:r>
            </w:ins>
          </w:p>
        </w:tc>
        <w:tc>
          <w:tcPr>
            <w:tcW w:w="510" w:type="pct"/>
            <w:tcBorders>
              <w:bottom w:val="nil"/>
            </w:tcBorders>
            <w:shd w:val="clear" w:color="auto" w:fill="auto"/>
          </w:tcPr>
          <w:p w14:paraId="1A4253AA" w14:textId="77777777" w:rsidR="00820FD8" w:rsidRPr="00020619" w:rsidRDefault="00820FD8" w:rsidP="00864629">
            <w:pPr>
              <w:pStyle w:val="TAC"/>
              <w:rPr>
                <w:ins w:id="23207" w:author="BigCREditor-RAN4#104-bis" w:date="2022-10-21T18:24:00Z"/>
                <w:noProof/>
              </w:rPr>
            </w:pPr>
          </w:p>
        </w:tc>
        <w:tc>
          <w:tcPr>
            <w:tcW w:w="1225" w:type="pct"/>
            <w:shd w:val="clear" w:color="auto" w:fill="auto"/>
          </w:tcPr>
          <w:p w14:paraId="7D9063F7" w14:textId="77777777" w:rsidR="00820FD8" w:rsidRPr="00020619" w:rsidRDefault="00820FD8" w:rsidP="00864629">
            <w:pPr>
              <w:pStyle w:val="TAC"/>
              <w:rPr>
                <w:ins w:id="23208" w:author="BigCREditor-RAN4#104-bis" w:date="2022-10-21T18:24:00Z"/>
                <w:noProof/>
              </w:rPr>
            </w:pPr>
            <w:ins w:id="23209" w:author="BigCREditor-RAN4#104-bis" w:date="2022-10-21T18:24:00Z">
              <w:r w:rsidRPr="00020619">
                <w:rPr>
                  <w:noProof/>
                </w:rPr>
                <w:t>SSB.3 FR1</w:t>
              </w:r>
            </w:ins>
          </w:p>
        </w:tc>
        <w:tc>
          <w:tcPr>
            <w:tcW w:w="921" w:type="pct"/>
          </w:tcPr>
          <w:p w14:paraId="2757F850" w14:textId="77777777" w:rsidR="00820FD8" w:rsidRPr="00020619" w:rsidRDefault="00820FD8" w:rsidP="00864629">
            <w:pPr>
              <w:pStyle w:val="TAC"/>
              <w:rPr>
                <w:ins w:id="23210" w:author="BigCREditor-RAN4#104-bis" w:date="2022-10-21T18:24:00Z"/>
                <w:noProof/>
              </w:rPr>
            </w:pPr>
          </w:p>
        </w:tc>
      </w:tr>
      <w:tr w:rsidR="00820FD8" w:rsidRPr="00020619" w14:paraId="46869E62" w14:textId="77777777" w:rsidTr="00864629">
        <w:trPr>
          <w:trHeight w:val="187"/>
          <w:jc w:val="center"/>
          <w:ins w:id="23211" w:author="BigCREditor-RAN4#104-bis" w:date="2022-10-21T18:24:00Z"/>
        </w:trPr>
        <w:tc>
          <w:tcPr>
            <w:tcW w:w="1328" w:type="pct"/>
            <w:gridSpan w:val="3"/>
            <w:vMerge/>
          </w:tcPr>
          <w:p w14:paraId="7DDB8B59" w14:textId="77777777" w:rsidR="00820FD8" w:rsidRPr="00020619" w:rsidRDefault="00820FD8" w:rsidP="00864629">
            <w:pPr>
              <w:pStyle w:val="TAL"/>
              <w:rPr>
                <w:ins w:id="23212" w:author="BigCREditor-RAN4#104-bis" w:date="2022-10-21T18:24:00Z"/>
                <w:noProof/>
              </w:rPr>
            </w:pPr>
          </w:p>
        </w:tc>
        <w:tc>
          <w:tcPr>
            <w:tcW w:w="1016" w:type="pct"/>
            <w:shd w:val="clear" w:color="auto" w:fill="auto"/>
          </w:tcPr>
          <w:p w14:paraId="6A7DE352" w14:textId="77777777" w:rsidR="00820FD8" w:rsidRPr="00020619" w:rsidRDefault="00820FD8" w:rsidP="00864629">
            <w:pPr>
              <w:pStyle w:val="TAL"/>
              <w:rPr>
                <w:ins w:id="23213" w:author="BigCREditor-RAN4#104-bis" w:date="2022-10-21T18:24:00Z"/>
                <w:noProof/>
              </w:rPr>
            </w:pPr>
            <w:ins w:id="23214" w:author="BigCREditor-RAN4#104-bis" w:date="2022-10-21T18:24:00Z">
              <w:r w:rsidRPr="00020619">
                <w:rPr>
                  <w:noProof/>
                </w:rPr>
                <w:t>Config 2</w:t>
              </w:r>
            </w:ins>
          </w:p>
        </w:tc>
        <w:tc>
          <w:tcPr>
            <w:tcW w:w="510" w:type="pct"/>
            <w:tcBorders>
              <w:top w:val="nil"/>
              <w:bottom w:val="nil"/>
            </w:tcBorders>
            <w:shd w:val="clear" w:color="auto" w:fill="auto"/>
          </w:tcPr>
          <w:p w14:paraId="7A86A2B8" w14:textId="77777777" w:rsidR="00820FD8" w:rsidRPr="00020619" w:rsidRDefault="00820FD8" w:rsidP="00864629">
            <w:pPr>
              <w:pStyle w:val="TAC"/>
              <w:rPr>
                <w:ins w:id="23215" w:author="BigCREditor-RAN4#104-bis" w:date="2022-10-21T18:24:00Z"/>
                <w:noProof/>
              </w:rPr>
            </w:pPr>
          </w:p>
        </w:tc>
        <w:tc>
          <w:tcPr>
            <w:tcW w:w="1225" w:type="pct"/>
            <w:shd w:val="clear" w:color="auto" w:fill="auto"/>
          </w:tcPr>
          <w:p w14:paraId="1A1D5632" w14:textId="77777777" w:rsidR="00820FD8" w:rsidRPr="00020619" w:rsidRDefault="00820FD8" w:rsidP="00864629">
            <w:pPr>
              <w:pStyle w:val="TAC"/>
              <w:rPr>
                <w:ins w:id="23216" w:author="BigCREditor-RAN4#104-bis" w:date="2022-10-21T18:24:00Z"/>
                <w:noProof/>
              </w:rPr>
            </w:pPr>
            <w:ins w:id="23217" w:author="BigCREditor-RAN4#104-bis" w:date="2022-10-21T18:24:00Z">
              <w:r w:rsidRPr="00020619">
                <w:rPr>
                  <w:noProof/>
                </w:rPr>
                <w:t>SSB.3 FR1</w:t>
              </w:r>
            </w:ins>
          </w:p>
        </w:tc>
        <w:tc>
          <w:tcPr>
            <w:tcW w:w="921" w:type="pct"/>
          </w:tcPr>
          <w:p w14:paraId="72807E9F" w14:textId="77777777" w:rsidR="00820FD8" w:rsidRPr="00020619" w:rsidRDefault="00820FD8" w:rsidP="00864629">
            <w:pPr>
              <w:pStyle w:val="TAC"/>
              <w:rPr>
                <w:ins w:id="23218" w:author="BigCREditor-RAN4#104-bis" w:date="2022-10-21T18:24:00Z"/>
                <w:noProof/>
              </w:rPr>
            </w:pPr>
          </w:p>
        </w:tc>
      </w:tr>
      <w:tr w:rsidR="00820FD8" w:rsidRPr="00020619" w14:paraId="2BF8904B" w14:textId="77777777" w:rsidTr="00864629">
        <w:trPr>
          <w:trHeight w:val="187"/>
          <w:jc w:val="center"/>
          <w:ins w:id="23219" w:author="BigCREditor-RAN4#104-bis" w:date="2022-10-21T18:24:00Z"/>
        </w:trPr>
        <w:tc>
          <w:tcPr>
            <w:tcW w:w="1328" w:type="pct"/>
            <w:gridSpan w:val="3"/>
            <w:vMerge/>
          </w:tcPr>
          <w:p w14:paraId="357702EC" w14:textId="77777777" w:rsidR="00820FD8" w:rsidRPr="00020619" w:rsidRDefault="00820FD8" w:rsidP="00864629">
            <w:pPr>
              <w:pStyle w:val="TAL"/>
              <w:rPr>
                <w:ins w:id="23220" w:author="BigCREditor-RAN4#104-bis" w:date="2022-10-21T18:24:00Z"/>
                <w:noProof/>
              </w:rPr>
            </w:pPr>
          </w:p>
        </w:tc>
        <w:tc>
          <w:tcPr>
            <w:tcW w:w="1016" w:type="pct"/>
            <w:shd w:val="clear" w:color="auto" w:fill="auto"/>
          </w:tcPr>
          <w:p w14:paraId="31B7F219" w14:textId="77777777" w:rsidR="00820FD8" w:rsidRPr="00020619" w:rsidRDefault="00820FD8" w:rsidP="00864629">
            <w:pPr>
              <w:pStyle w:val="TAL"/>
              <w:rPr>
                <w:ins w:id="23221" w:author="BigCREditor-RAN4#104-bis" w:date="2022-10-21T18:24:00Z"/>
                <w:noProof/>
              </w:rPr>
            </w:pPr>
            <w:ins w:id="23222" w:author="BigCREditor-RAN4#104-bis" w:date="2022-10-21T18:24:00Z">
              <w:r w:rsidRPr="00020619">
                <w:rPr>
                  <w:noProof/>
                </w:rPr>
                <w:t>Config 3</w:t>
              </w:r>
            </w:ins>
          </w:p>
        </w:tc>
        <w:tc>
          <w:tcPr>
            <w:tcW w:w="510" w:type="pct"/>
            <w:tcBorders>
              <w:top w:val="nil"/>
              <w:bottom w:val="single" w:sz="4" w:space="0" w:color="auto"/>
            </w:tcBorders>
            <w:shd w:val="clear" w:color="auto" w:fill="auto"/>
          </w:tcPr>
          <w:p w14:paraId="78CF852A" w14:textId="77777777" w:rsidR="00820FD8" w:rsidRPr="00020619" w:rsidRDefault="00820FD8" w:rsidP="00864629">
            <w:pPr>
              <w:pStyle w:val="TAC"/>
              <w:rPr>
                <w:ins w:id="23223" w:author="BigCREditor-RAN4#104-bis" w:date="2022-10-21T18:24:00Z"/>
                <w:noProof/>
              </w:rPr>
            </w:pPr>
          </w:p>
        </w:tc>
        <w:tc>
          <w:tcPr>
            <w:tcW w:w="1225" w:type="pct"/>
            <w:shd w:val="clear" w:color="auto" w:fill="auto"/>
          </w:tcPr>
          <w:p w14:paraId="4C34A587" w14:textId="77777777" w:rsidR="00820FD8" w:rsidRPr="00020619" w:rsidRDefault="00820FD8" w:rsidP="00864629">
            <w:pPr>
              <w:pStyle w:val="TAC"/>
              <w:rPr>
                <w:ins w:id="23224" w:author="BigCREditor-RAN4#104-bis" w:date="2022-10-21T18:24:00Z"/>
                <w:noProof/>
              </w:rPr>
            </w:pPr>
            <w:ins w:id="23225" w:author="BigCREditor-RAN4#104-bis" w:date="2022-10-21T18:24:00Z">
              <w:r w:rsidRPr="00020619">
                <w:rPr>
                  <w:noProof/>
                </w:rPr>
                <w:t xml:space="preserve">SSB.2 RedCap FR1 </w:t>
              </w:r>
            </w:ins>
          </w:p>
        </w:tc>
        <w:tc>
          <w:tcPr>
            <w:tcW w:w="921" w:type="pct"/>
          </w:tcPr>
          <w:p w14:paraId="1ABEFCE5" w14:textId="77777777" w:rsidR="00820FD8" w:rsidRPr="00020619" w:rsidRDefault="00820FD8" w:rsidP="00864629">
            <w:pPr>
              <w:pStyle w:val="TAC"/>
              <w:rPr>
                <w:ins w:id="23226" w:author="BigCREditor-RAN4#104-bis" w:date="2022-10-21T18:24:00Z"/>
                <w:noProof/>
              </w:rPr>
            </w:pPr>
          </w:p>
        </w:tc>
      </w:tr>
      <w:tr w:rsidR="00820FD8" w:rsidRPr="00020619" w14:paraId="6059C210" w14:textId="77777777" w:rsidTr="00864629">
        <w:trPr>
          <w:trHeight w:val="187"/>
          <w:jc w:val="center"/>
          <w:ins w:id="23227" w:author="BigCREditor-RAN4#104-bis" w:date="2022-10-21T18:24:00Z"/>
        </w:trPr>
        <w:tc>
          <w:tcPr>
            <w:tcW w:w="1328" w:type="pct"/>
            <w:gridSpan w:val="3"/>
            <w:vMerge/>
          </w:tcPr>
          <w:p w14:paraId="79C46270" w14:textId="77777777" w:rsidR="00820FD8" w:rsidRPr="00020619" w:rsidRDefault="00820FD8" w:rsidP="00864629">
            <w:pPr>
              <w:pStyle w:val="TAL"/>
              <w:rPr>
                <w:ins w:id="23228" w:author="BigCREditor-RAN4#104-bis" w:date="2022-10-21T18:24:00Z"/>
                <w:noProof/>
              </w:rPr>
            </w:pPr>
          </w:p>
        </w:tc>
        <w:tc>
          <w:tcPr>
            <w:tcW w:w="1016" w:type="pct"/>
            <w:shd w:val="clear" w:color="auto" w:fill="auto"/>
          </w:tcPr>
          <w:p w14:paraId="7E0150AE" w14:textId="77777777" w:rsidR="00820FD8" w:rsidRPr="00020619" w:rsidRDefault="00820FD8" w:rsidP="00864629">
            <w:pPr>
              <w:pStyle w:val="TAL"/>
              <w:rPr>
                <w:ins w:id="23229" w:author="BigCREditor-RAN4#104-bis" w:date="2022-10-21T18:24:00Z"/>
                <w:noProof/>
              </w:rPr>
            </w:pPr>
            <w:ins w:id="23230" w:author="BigCREditor-RAN4#104-bis" w:date="2022-10-21T18:24:00Z">
              <w:r w:rsidRPr="00020619">
                <w:rPr>
                  <w:noProof/>
                </w:rPr>
                <w:t>Config 4</w:t>
              </w:r>
            </w:ins>
          </w:p>
        </w:tc>
        <w:tc>
          <w:tcPr>
            <w:tcW w:w="510" w:type="pct"/>
            <w:tcBorders>
              <w:top w:val="nil"/>
              <w:bottom w:val="single" w:sz="4" w:space="0" w:color="auto"/>
            </w:tcBorders>
            <w:shd w:val="clear" w:color="auto" w:fill="auto"/>
          </w:tcPr>
          <w:p w14:paraId="138115EE" w14:textId="77777777" w:rsidR="00820FD8" w:rsidRPr="00020619" w:rsidRDefault="00820FD8" w:rsidP="00864629">
            <w:pPr>
              <w:pStyle w:val="TAC"/>
              <w:rPr>
                <w:ins w:id="23231" w:author="BigCREditor-RAN4#104-bis" w:date="2022-10-21T18:24:00Z"/>
                <w:noProof/>
              </w:rPr>
            </w:pPr>
          </w:p>
        </w:tc>
        <w:tc>
          <w:tcPr>
            <w:tcW w:w="1225" w:type="pct"/>
            <w:shd w:val="clear" w:color="auto" w:fill="auto"/>
          </w:tcPr>
          <w:p w14:paraId="5A330288" w14:textId="77777777" w:rsidR="00820FD8" w:rsidRPr="00020619" w:rsidRDefault="00820FD8" w:rsidP="00864629">
            <w:pPr>
              <w:pStyle w:val="TAC"/>
              <w:rPr>
                <w:ins w:id="23232" w:author="BigCREditor-RAN4#104-bis" w:date="2022-10-21T18:24:00Z"/>
                <w:noProof/>
              </w:rPr>
            </w:pPr>
            <w:ins w:id="23233" w:author="BigCREditor-RAN4#104-bis" w:date="2022-10-21T18:24:00Z">
              <w:r w:rsidRPr="00020619">
                <w:rPr>
                  <w:noProof/>
                </w:rPr>
                <w:t>SSB.3 FR1</w:t>
              </w:r>
            </w:ins>
          </w:p>
        </w:tc>
        <w:tc>
          <w:tcPr>
            <w:tcW w:w="921" w:type="pct"/>
          </w:tcPr>
          <w:p w14:paraId="71F508A6" w14:textId="77777777" w:rsidR="00820FD8" w:rsidRPr="00020619" w:rsidRDefault="00820FD8" w:rsidP="00864629">
            <w:pPr>
              <w:pStyle w:val="TAC"/>
              <w:rPr>
                <w:ins w:id="23234" w:author="BigCREditor-RAN4#104-bis" w:date="2022-10-21T18:24:00Z"/>
                <w:noProof/>
              </w:rPr>
            </w:pPr>
          </w:p>
        </w:tc>
      </w:tr>
      <w:tr w:rsidR="00820FD8" w:rsidRPr="00020619" w14:paraId="3A78F291" w14:textId="77777777" w:rsidTr="00864629">
        <w:trPr>
          <w:trHeight w:val="187"/>
          <w:jc w:val="center"/>
          <w:ins w:id="23235" w:author="BigCREditor-RAN4#104-bis" w:date="2022-10-21T18:24:00Z"/>
        </w:trPr>
        <w:tc>
          <w:tcPr>
            <w:tcW w:w="1328" w:type="pct"/>
            <w:gridSpan w:val="3"/>
            <w:vMerge w:val="restart"/>
            <w:shd w:val="clear" w:color="auto" w:fill="auto"/>
          </w:tcPr>
          <w:p w14:paraId="6E76C018" w14:textId="77777777" w:rsidR="00820FD8" w:rsidRPr="00020619" w:rsidRDefault="00820FD8" w:rsidP="00864629">
            <w:pPr>
              <w:pStyle w:val="TAL"/>
              <w:rPr>
                <w:ins w:id="23236" w:author="BigCREditor-RAN4#104-bis" w:date="2022-10-21T18:24:00Z"/>
                <w:noProof/>
              </w:rPr>
            </w:pPr>
            <w:ins w:id="23237" w:author="BigCREditor-RAN4#104-bis" w:date="2022-10-21T18:24:00Z">
              <w:r w:rsidRPr="00020619">
                <w:rPr>
                  <w:noProof/>
                </w:rPr>
                <w:t>SMTC Configuration</w:t>
              </w:r>
            </w:ins>
          </w:p>
        </w:tc>
        <w:tc>
          <w:tcPr>
            <w:tcW w:w="1016" w:type="pct"/>
            <w:shd w:val="clear" w:color="auto" w:fill="auto"/>
          </w:tcPr>
          <w:p w14:paraId="5CB44237" w14:textId="77777777" w:rsidR="00820FD8" w:rsidRPr="00020619" w:rsidRDefault="00820FD8" w:rsidP="00864629">
            <w:pPr>
              <w:pStyle w:val="TAL"/>
              <w:rPr>
                <w:ins w:id="23238" w:author="BigCREditor-RAN4#104-bis" w:date="2022-10-21T18:24:00Z"/>
                <w:noProof/>
              </w:rPr>
            </w:pPr>
            <w:ins w:id="23239" w:author="BigCREditor-RAN4#104-bis" w:date="2022-10-21T18:24:00Z">
              <w:r w:rsidRPr="00020619">
                <w:rPr>
                  <w:noProof/>
                </w:rPr>
                <w:t>Config 1, 2</w:t>
              </w:r>
            </w:ins>
          </w:p>
        </w:tc>
        <w:tc>
          <w:tcPr>
            <w:tcW w:w="510" w:type="pct"/>
            <w:tcBorders>
              <w:bottom w:val="nil"/>
            </w:tcBorders>
            <w:shd w:val="clear" w:color="auto" w:fill="auto"/>
          </w:tcPr>
          <w:p w14:paraId="0A5D2E98" w14:textId="77777777" w:rsidR="00820FD8" w:rsidRPr="00020619" w:rsidRDefault="00820FD8" w:rsidP="00864629">
            <w:pPr>
              <w:pStyle w:val="TAC"/>
              <w:rPr>
                <w:ins w:id="23240" w:author="BigCREditor-RAN4#104-bis" w:date="2022-10-21T18:24:00Z"/>
                <w:noProof/>
              </w:rPr>
            </w:pPr>
          </w:p>
        </w:tc>
        <w:tc>
          <w:tcPr>
            <w:tcW w:w="1225" w:type="pct"/>
            <w:shd w:val="clear" w:color="auto" w:fill="auto"/>
          </w:tcPr>
          <w:p w14:paraId="33D1454D" w14:textId="77777777" w:rsidR="00820FD8" w:rsidRPr="00020619" w:rsidRDefault="00820FD8" w:rsidP="00864629">
            <w:pPr>
              <w:pStyle w:val="TAC"/>
              <w:rPr>
                <w:ins w:id="23241" w:author="BigCREditor-RAN4#104-bis" w:date="2022-10-21T18:24:00Z"/>
                <w:noProof/>
              </w:rPr>
            </w:pPr>
            <w:ins w:id="23242" w:author="BigCREditor-RAN4#104-bis" w:date="2022-10-21T18:24:00Z">
              <w:r w:rsidRPr="00020619">
                <w:rPr>
                  <w:noProof/>
                </w:rPr>
                <w:t>SMTC.1</w:t>
              </w:r>
            </w:ins>
          </w:p>
        </w:tc>
        <w:tc>
          <w:tcPr>
            <w:tcW w:w="921" w:type="pct"/>
          </w:tcPr>
          <w:p w14:paraId="7E5C6AC5" w14:textId="77777777" w:rsidR="00820FD8" w:rsidRPr="00020619" w:rsidRDefault="00820FD8" w:rsidP="00864629">
            <w:pPr>
              <w:pStyle w:val="TAC"/>
              <w:rPr>
                <w:ins w:id="23243" w:author="BigCREditor-RAN4#104-bis" w:date="2022-10-21T18:24:00Z"/>
                <w:noProof/>
              </w:rPr>
            </w:pPr>
          </w:p>
        </w:tc>
      </w:tr>
      <w:tr w:rsidR="00820FD8" w:rsidRPr="00020619" w14:paraId="2D5D6EC6" w14:textId="77777777" w:rsidTr="00864629">
        <w:trPr>
          <w:trHeight w:val="187"/>
          <w:jc w:val="center"/>
          <w:ins w:id="23244" w:author="BigCREditor-RAN4#104-bis" w:date="2022-10-21T18:24:00Z"/>
        </w:trPr>
        <w:tc>
          <w:tcPr>
            <w:tcW w:w="1328" w:type="pct"/>
            <w:gridSpan w:val="3"/>
            <w:vMerge/>
          </w:tcPr>
          <w:p w14:paraId="4CFE66D6" w14:textId="77777777" w:rsidR="00820FD8" w:rsidRPr="00020619" w:rsidRDefault="00820FD8" w:rsidP="00864629">
            <w:pPr>
              <w:pStyle w:val="TAL"/>
              <w:rPr>
                <w:ins w:id="23245" w:author="BigCREditor-RAN4#104-bis" w:date="2022-10-21T18:24:00Z"/>
                <w:noProof/>
              </w:rPr>
            </w:pPr>
          </w:p>
        </w:tc>
        <w:tc>
          <w:tcPr>
            <w:tcW w:w="1016" w:type="pct"/>
            <w:shd w:val="clear" w:color="auto" w:fill="auto"/>
          </w:tcPr>
          <w:p w14:paraId="56BC087E" w14:textId="77777777" w:rsidR="00820FD8" w:rsidRPr="00020619" w:rsidRDefault="00820FD8" w:rsidP="00864629">
            <w:pPr>
              <w:pStyle w:val="TAL"/>
              <w:rPr>
                <w:ins w:id="23246" w:author="BigCREditor-RAN4#104-bis" w:date="2022-10-21T18:24:00Z"/>
                <w:noProof/>
              </w:rPr>
            </w:pPr>
            <w:ins w:id="23247" w:author="BigCREditor-RAN4#104-bis" w:date="2022-10-21T18:24:00Z">
              <w:r w:rsidRPr="00020619">
                <w:rPr>
                  <w:noProof/>
                </w:rPr>
                <w:t>Config 3</w:t>
              </w:r>
            </w:ins>
          </w:p>
        </w:tc>
        <w:tc>
          <w:tcPr>
            <w:tcW w:w="510" w:type="pct"/>
            <w:tcBorders>
              <w:top w:val="nil"/>
              <w:bottom w:val="single" w:sz="4" w:space="0" w:color="auto"/>
            </w:tcBorders>
            <w:shd w:val="clear" w:color="auto" w:fill="auto"/>
          </w:tcPr>
          <w:p w14:paraId="069EA112" w14:textId="77777777" w:rsidR="00820FD8" w:rsidRPr="00020619" w:rsidRDefault="00820FD8" w:rsidP="00864629">
            <w:pPr>
              <w:pStyle w:val="TAC"/>
              <w:rPr>
                <w:ins w:id="23248" w:author="BigCREditor-RAN4#104-bis" w:date="2022-10-21T18:24:00Z"/>
                <w:noProof/>
              </w:rPr>
            </w:pPr>
          </w:p>
        </w:tc>
        <w:tc>
          <w:tcPr>
            <w:tcW w:w="1225" w:type="pct"/>
            <w:shd w:val="clear" w:color="auto" w:fill="auto"/>
          </w:tcPr>
          <w:p w14:paraId="0E95D41B" w14:textId="77777777" w:rsidR="00820FD8" w:rsidRPr="00020619" w:rsidRDefault="00820FD8" w:rsidP="00864629">
            <w:pPr>
              <w:pStyle w:val="TAC"/>
              <w:rPr>
                <w:ins w:id="23249" w:author="BigCREditor-RAN4#104-bis" w:date="2022-10-21T18:24:00Z"/>
                <w:noProof/>
              </w:rPr>
            </w:pPr>
            <w:ins w:id="23250" w:author="BigCREditor-RAN4#104-bis" w:date="2022-10-21T18:24:00Z">
              <w:r w:rsidRPr="00020619">
                <w:rPr>
                  <w:noProof/>
                </w:rPr>
                <w:t>SMTC.1</w:t>
              </w:r>
            </w:ins>
          </w:p>
        </w:tc>
        <w:tc>
          <w:tcPr>
            <w:tcW w:w="921" w:type="pct"/>
          </w:tcPr>
          <w:p w14:paraId="24F6DBDD" w14:textId="77777777" w:rsidR="00820FD8" w:rsidRPr="00020619" w:rsidRDefault="00820FD8" w:rsidP="00864629">
            <w:pPr>
              <w:pStyle w:val="TAC"/>
              <w:rPr>
                <w:ins w:id="23251" w:author="BigCREditor-RAN4#104-bis" w:date="2022-10-21T18:24:00Z"/>
                <w:noProof/>
              </w:rPr>
            </w:pPr>
          </w:p>
        </w:tc>
      </w:tr>
      <w:tr w:rsidR="00820FD8" w:rsidRPr="00020619" w14:paraId="785091EE" w14:textId="77777777" w:rsidTr="00864629">
        <w:trPr>
          <w:trHeight w:val="187"/>
          <w:jc w:val="center"/>
          <w:ins w:id="23252" w:author="BigCREditor-RAN4#104-bis" w:date="2022-10-21T18:24:00Z"/>
        </w:trPr>
        <w:tc>
          <w:tcPr>
            <w:tcW w:w="1328" w:type="pct"/>
            <w:gridSpan w:val="3"/>
            <w:vMerge/>
          </w:tcPr>
          <w:p w14:paraId="746F7253" w14:textId="77777777" w:rsidR="00820FD8" w:rsidRPr="00020619" w:rsidRDefault="00820FD8" w:rsidP="00864629">
            <w:pPr>
              <w:pStyle w:val="TAL"/>
              <w:rPr>
                <w:ins w:id="23253" w:author="BigCREditor-RAN4#104-bis" w:date="2022-10-21T18:24:00Z"/>
                <w:noProof/>
              </w:rPr>
            </w:pPr>
          </w:p>
        </w:tc>
        <w:tc>
          <w:tcPr>
            <w:tcW w:w="1016" w:type="pct"/>
            <w:shd w:val="clear" w:color="auto" w:fill="auto"/>
          </w:tcPr>
          <w:p w14:paraId="7281D688" w14:textId="77777777" w:rsidR="00820FD8" w:rsidRPr="00020619" w:rsidRDefault="00820FD8" w:rsidP="00864629">
            <w:pPr>
              <w:pStyle w:val="TAL"/>
              <w:rPr>
                <w:ins w:id="23254" w:author="BigCREditor-RAN4#104-bis" w:date="2022-10-21T18:24:00Z"/>
                <w:noProof/>
              </w:rPr>
            </w:pPr>
            <w:ins w:id="23255" w:author="BigCREditor-RAN4#104-bis" w:date="2022-10-21T18:24:00Z">
              <w:r w:rsidRPr="00020619">
                <w:rPr>
                  <w:noProof/>
                </w:rPr>
                <w:t>Config 4</w:t>
              </w:r>
            </w:ins>
          </w:p>
        </w:tc>
        <w:tc>
          <w:tcPr>
            <w:tcW w:w="510" w:type="pct"/>
            <w:tcBorders>
              <w:top w:val="nil"/>
              <w:bottom w:val="single" w:sz="4" w:space="0" w:color="auto"/>
            </w:tcBorders>
            <w:shd w:val="clear" w:color="auto" w:fill="auto"/>
          </w:tcPr>
          <w:p w14:paraId="7A100D53" w14:textId="77777777" w:rsidR="00820FD8" w:rsidRPr="00020619" w:rsidRDefault="00820FD8" w:rsidP="00864629">
            <w:pPr>
              <w:pStyle w:val="TAC"/>
              <w:rPr>
                <w:ins w:id="23256" w:author="BigCREditor-RAN4#104-bis" w:date="2022-10-21T18:24:00Z"/>
                <w:noProof/>
              </w:rPr>
            </w:pPr>
          </w:p>
        </w:tc>
        <w:tc>
          <w:tcPr>
            <w:tcW w:w="1225" w:type="pct"/>
            <w:shd w:val="clear" w:color="auto" w:fill="auto"/>
          </w:tcPr>
          <w:p w14:paraId="54DC14F9" w14:textId="77777777" w:rsidR="00820FD8" w:rsidRPr="00020619" w:rsidRDefault="00820FD8" w:rsidP="00864629">
            <w:pPr>
              <w:pStyle w:val="TAC"/>
              <w:rPr>
                <w:ins w:id="23257" w:author="BigCREditor-RAN4#104-bis" w:date="2022-10-21T18:24:00Z"/>
                <w:noProof/>
              </w:rPr>
            </w:pPr>
            <w:ins w:id="23258" w:author="BigCREditor-RAN4#104-bis" w:date="2022-10-21T18:24:00Z">
              <w:r w:rsidRPr="00020619">
                <w:rPr>
                  <w:noProof/>
                </w:rPr>
                <w:t>SMTC.1</w:t>
              </w:r>
            </w:ins>
          </w:p>
        </w:tc>
        <w:tc>
          <w:tcPr>
            <w:tcW w:w="921" w:type="pct"/>
          </w:tcPr>
          <w:p w14:paraId="1A1D7CFC" w14:textId="77777777" w:rsidR="00820FD8" w:rsidRPr="00020619" w:rsidRDefault="00820FD8" w:rsidP="00864629">
            <w:pPr>
              <w:pStyle w:val="TAC"/>
              <w:rPr>
                <w:ins w:id="23259" w:author="BigCREditor-RAN4#104-bis" w:date="2022-10-21T18:24:00Z"/>
                <w:noProof/>
              </w:rPr>
            </w:pPr>
          </w:p>
        </w:tc>
      </w:tr>
      <w:tr w:rsidR="00820FD8" w:rsidRPr="00020619" w14:paraId="6407C9CE" w14:textId="77777777" w:rsidTr="00864629">
        <w:trPr>
          <w:trHeight w:val="187"/>
          <w:jc w:val="center"/>
          <w:ins w:id="23260" w:author="BigCREditor-RAN4#104-bis" w:date="2022-10-21T18:24:00Z"/>
        </w:trPr>
        <w:tc>
          <w:tcPr>
            <w:tcW w:w="1328" w:type="pct"/>
            <w:gridSpan w:val="3"/>
            <w:vMerge w:val="restart"/>
            <w:shd w:val="clear" w:color="auto" w:fill="auto"/>
          </w:tcPr>
          <w:p w14:paraId="45FB551E" w14:textId="77777777" w:rsidR="00820FD8" w:rsidRPr="00020619" w:rsidRDefault="00820FD8" w:rsidP="00864629">
            <w:pPr>
              <w:pStyle w:val="TAL"/>
              <w:rPr>
                <w:ins w:id="23261" w:author="BigCREditor-RAN4#104-bis" w:date="2022-10-21T18:24:00Z"/>
                <w:noProof/>
              </w:rPr>
            </w:pPr>
            <w:ins w:id="23262" w:author="BigCREditor-RAN4#104-bis" w:date="2022-10-21T18:24:00Z">
              <w:r w:rsidRPr="00020619">
                <w:rPr>
                  <w:noProof/>
                </w:rPr>
                <w:t>PDSCH/PDCCH subcarrier spacing</w:t>
              </w:r>
            </w:ins>
          </w:p>
        </w:tc>
        <w:tc>
          <w:tcPr>
            <w:tcW w:w="1016" w:type="pct"/>
            <w:shd w:val="clear" w:color="auto" w:fill="auto"/>
          </w:tcPr>
          <w:p w14:paraId="55FD2AE7" w14:textId="77777777" w:rsidR="00820FD8" w:rsidRPr="00020619" w:rsidRDefault="00820FD8" w:rsidP="00864629">
            <w:pPr>
              <w:pStyle w:val="TAL"/>
              <w:rPr>
                <w:ins w:id="23263" w:author="BigCREditor-RAN4#104-bis" w:date="2022-10-21T18:24:00Z"/>
                <w:noProof/>
              </w:rPr>
            </w:pPr>
            <w:ins w:id="23264" w:author="BigCREditor-RAN4#104-bis" w:date="2022-10-21T18:24:00Z">
              <w:r w:rsidRPr="00020619">
                <w:rPr>
                  <w:noProof/>
                </w:rPr>
                <w:t>Config 1, 2</w:t>
              </w:r>
            </w:ins>
          </w:p>
        </w:tc>
        <w:tc>
          <w:tcPr>
            <w:tcW w:w="510" w:type="pct"/>
            <w:tcBorders>
              <w:bottom w:val="nil"/>
            </w:tcBorders>
            <w:shd w:val="clear" w:color="auto" w:fill="auto"/>
          </w:tcPr>
          <w:p w14:paraId="6C63B2F0" w14:textId="77777777" w:rsidR="00820FD8" w:rsidRPr="00020619" w:rsidRDefault="00820FD8" w:rsidP="00864629">
            <w:pPr>
              <w:pStyle w:val="TAC"/>
              <w:rPr>
                <w:ins w:id="23265" w:author="BigCREditor-RAN4#104-bis" w:date="2022-10-21T18:24:00Z"/>
                <w:noProof/>
              </w:rPr>
            </w:pPr>
          </w:p>
        </w:tc>
        <w:tc>
          <w:tcPr>
            <w:tcW w:w="1225" w:type="pct"/>
            <w:shd w:val="clear" w:color="auto" w:fill="auto"/>
          </w:tcPr>
          <w:p w14:paraId="47D484EB" w14:textId="77777777" w:rsidR="00820FD8" w:rsidRPr="00020619" w:rsidRDefault="00820FD8" w:rsidP="00864629">
            <w:pPr>
              <w:pStyle w:val="TAC"/>
              <w:rPr>
                <w:ins w:id="23266" w:author="BigCREditor-RAN4#104-bis" w:date="2022-10-21T18:24:00Z"/>
                <w:noProof/>
              </w:rPr>
            </w:pPr>
            <w:ins w:id="23267" w:author="BigCREditor-RAN4#104-bis" w:date="2022-10-21T18:24:00Z">
              <w:r w:rsidRPr="00020619">
                <w:rPr>
                  <w:noProof/>
                </w:rPr>
                <w:t>15 KHz</w:t>
              </w:r>
            </w:ins>
          </w:p>
        </w:tc>
        <w:tc>
          <w:tcPr>
            <w:tcW w:w="921" w:type="pct"/>
          </w:tcPr>
          <w:p w14:paraId="3EFBFC38" w14:textId="77777777" w:rsidR="00820FD8" w:rsidRPr="00020619" w:rsidRDefault="00820FD8" w:rsidP="00864629">
            <w:pPr>
              <w:pStyle w:val="TAC"/>
              <w:rPr>
                <w:ins w:id="23268" w:author="BigCREditor-RAN4#104-bis" w:date="2022-10-21T18:24:00Z"/>
                <w:noProof/>
              </w:rPr>
            </w:pPr>
          </w:p>
        </w:tc>
      </w:tr>
      <w:tr w:rsidR="00820FD8" w:rsidRPr="00020619" w14:paraId="5BDF3610" w14:textId="77777777" w:rsidTr="00864629">
        <w:trPr>
          <w:trHeight w:val="187"/>
          <w:jc w:val="center"/>
          <w:ins w:id="23269" w:author="BigCREditor-RAN4#104-bis" w:date="2022-10-21T18:24:00Z"/>
        </w:trPr>
        <w:tc>
          <w:tcPr>
            <w:tcW w:w="1328" w:type="pct"/>
            <w:gridSpan w:val="3"/>
            <w:vMerge/>
          </w:tcPr>
          <w:p w14:paraId="19D5DF65" w14:textId="77777777" w:rsidR="00820FD8" w:rsidRPr="00020619" w:rsidRDefault="00820FD8" w:rsidP="00864629">
            <w:pPr>
              <w:pStyle w:val="TAL"/>
              <w:rPr>
                <w:ins w:id="23270" w:author="BigCREditor-RAN4#104-bis" w:date="2022-10-21T18:24:00Z"/>
                <w:noProof/>
              </w:rPr>
            </w:pPr>
          </w:p>
        </w:tc>
        <w:tc>
          <w:tcPr>
            <w:tcW w:w="1016" w:type="pct"/>
            <w:shd w:val="clear" w:color="auto" w:fill="auto"/>
          </w:tcPr>
          <w:p w14:paraId="3CE7ED53" w14:textId="77777777" w:rsidR="00820FD8" w:rsidRPr="00020619" w:rsidRDefault="00820FD8" w:rsidP="00864629">
            <w:pPr>
              <w:pStyle w:val="TAL"/>
              <w:rPr>
                <w:ins w:id="23271" w:author="BigCREditor-RAN4#104-bis" w:date="2022-10-21T18:24:00Z"/>
                <w:noProof/>
              </w:rPr>
            </w:pPr>
            <w:ins w:id="23272" w:author="BigCREditor-RAN4#104-bis" w:date="2022-10-21T18:24:00Z">
              <w:r w:rsidRPr="00020619">
                <w:rPr>
                  <w:noProof/>
                </w:rPr>
                <w:t>Config 3</w:t>
              </w:r>
            </w:ins>
          </w:p>
        </w:tc>
        <w:tc>
          <w:tcPr>
            <w:tcW w:w="510" w:type="pct"/>
            <w:tcBorders>
              <w:top w:val="nil"/>
              <w:bottom w:val="single" w:sz="4" w:space="0" w:color="auto"/>
            </w:tcBorders>
            <w:shd w:val="clear" w:color="auto" w:fill="auto"/>
          </w:tcPr>
          <w:p w14:paraId="28885582" w14:textId="77777777" w:rsidR="00820FD8" w:rsidRPr="00020619" w:rsidRDefault="00820FD8" w:rsidP="00864629">
            <w:pPr>
              <w:pStyle w:val="TAC"/>
              <w:rPr>
                <w:ins w:id="23273" w:author="BigCREditor-RAN4#104-bis" w:date="2022-10-21T18:24:00Z"/>
                <w:noProof/>
              </w:rPr>
            </w:pPr>
          </w:p>
        </w:tc>
        <w:tc>
          <w:tcPr>
            <w:tcW w:w="1225" w:type="pct"/>
            <w:shd w:val="clear" w:color="auto" w:fill="auto"/>
          </w:tcPr>
          <w:p w14:paraId="1145133A" w14:textId="77777777" w:rsidR="00820FD8" w:rsidRPr="00020619" w:rsidRDefault="00820FD8" w:rsidP="00864629">
            <w:pPr>
              <w:pStyle w:val="TAC"/>
              <w:rPr>
                <w:ins w:id="23274" w:author="BigCREditor-RAN4#104-bis" w:date="2022-10-21T18:24:00Z"/>
                <w:noProof/>
              </w:rPr>
            </w:pPr>
            <w:ins w:id="23275" w:author="BigCREditor-RAN4#104-bis" w:date="2022-10-21T18:24:00Z">
              <w:r w:rsidRPr="00020619">
                <w:rPr>
                  <w:noProof/>
                </w:rPr>
                <w:t>30 KHz</w:t>
              </w:r>
            </w:ins>
          </w:p>
        </w:tc>
        <w:tc>
          <w:tcPr>
            <w:tcW w:w="921" w:type="pct"/>
          </w:tcPr>
          <w:p w14:paraId="21FF57FC" w14:textId="77777777" w:rsidR="00820FD8" w:rsidRPr="00020619" w:rsidRDefault="00820FD8" w:rsidP="00864629">
            <w:pPr>
              <w:pStyle w:val="TAC"/>
              <w:rPr>
                <w:ins w:id="23276" w:author="BigCREditor-RAN4#104-bis" w:date="2022-10-21T18:24:00Z"/>
                <w:noProof/>
              </w:rPr>
            </w:pPr>
          </w:p>
        </w:tc>
      </w:tr>
      <w:tr w:rsidR="00820FD8" w:rsidRPr="00020619" w14:paraId="38A21F04" w14:textId="77777777" w:rsidTr="00864629">
        <w:trPr>
          <w:trHeight w:val="187"/>
          <w:jc w:val="center"/>
          <w:ins w:id="23277" w:author="BigCREditor-RAN4#104-bis" w:date="2022-10-21T18:24:00Z"/>
        </w:trPr>
        <w:tc>
          <w:tcPr>
            <w:tcW w:w="1328" w:type="pct"/>
            <w:gridSpan w:val="3"/>
            <w:vMerge/>
          </w:tcPr>
          <w:p w14:paraId="1D29E3A6" w14:textId="77777777" w:rsidR="00820FD8" w:rsidRPr="00020619" w:rsidRDefault="00820FD8" w:rsidP="00864629">
            <w:pPr>
              <w:pStyle w:val="TAL"/>
              <w:rPr>
                <w:ins w:id="23278" w:author="BigCREditor-RAN4#104-bis" w:date="2022-10-21T18:24:00Z"/>
                <w:noProof/>
              </w:rPr>
            </w:pPr>
          </w:p>
        </w:tc>
        <w:tc>
          <w:tcPr>
            <w:tcW w:w="1016" w:type="pct"/>
            <w:shd w:val="clear" w:color="auto" w:fill="auto"/>
          </w:tcPr>
          <w:p w14:paraId="6B0F16FE" w14:textId="77777777" w:rsidR="00820FD8" w:rsidRPr="00020619" w:rsidRDefault="00820FD8" w:rsidP="00864629">
            <w:pPr>
              <w:pStyle w:val="TAL"/>
              <w:rPr>
                <w:ins w:id="23279" w:author="BigCREditor-RAN4#104-bis" w:date="2022-10-21T18:24:00Z"/>
                <w:noProof/>
              </w:rPr>
            </w:pPr>
            <w:ins w:id="23280" w:author="BigCREditor-RAN4#104-bis" w:date="2022-10-21T18:24:00Z">
              <w:r w:rsidRPr="00020619">
                <w:rPr>
                  <w:noProof/>
                </w:rPr>
                <w:t>Config 4</w:t>
              </w:r>
            </w:ins>
          </w:p>
        </w:tc>
        <w:tc>
          <w:tcPr>
            <w:tcW w:w="510" w:type="pct"/>
            <w:tcBorders>
              <w:top w:val="nil"/>
              <w:bottom w:val="single" w:sz="4" w:space="0" w:color="auto"/>
            </w:tcBorders>
            <w:shd w:val="clear" w:color="auto" w:fill="auto"/>
          </w:tcPr>
          <w:p w14:paraId="3CF1F740" w14:textId="77777777" w:rsidR="00820FD8" w:rsidRPr="00020619" w:rsidRDefault="00820FD8" w:rsidP="00864629">
            <w:pPr>
              <w:pStyle w:val="TAC"/>
              <w:rPr>
                <w:ins w:id="23281" w:author="BigCREditor-RAN4#104-bis" w:date="2022-10-21T18:24:00Z"/>
                <w:noProof/>
              </w:rPr>
            </w:pPr>
          </w:p>
        </w:tc>
        <w:tc>
          <w:tcPr>
            <w:tcW w:w="1225" w:type="pct"/>
            <w:shd w:val="clear" w:color="auto" w:fill="auto"/>
          </w:tcPr>
          <w:p w14:paraId="29A71829" w14:textId="77777777" w:rsidR="00820FD8" w:rsidRPr="00020619" w:rsidRDefault="00820FD8" w:rsidP="00864629">
            <w:pPr>
              <w:pStyle w:val="TAC"/>
              <w:rPr>
                <w:ins w:id="23282" w:author="BigCREditor-RAN4#104-bis" w:date="2022-10-21T18:24:00Z"/>
                <w:noProof/>
              </w:rPr>
            </w:pPr>
            <w:ins w:id="23283" w:author="BigCREditor-RAN4#104-bis" w:date="2022-10-21T18:24:00Z">
              <w:r w:rsidRPr="00020619">
                <w:rPr>
                  <w:noProof/>
                </w:rPr>
                <w:t>15 KHz</w:t>
              </w:r>
            </w:ins>
          </w:p>
        </w:tc>
        <w:tc>
          <w:tcPr>
            <w:tcW w:w="921" w:type="pct"/>
          </w:tcPr>
          <w:p w14:paraId="0A56A26E" w14:textId="77777777" w:rsidR="00820FD8" w:rsidRPr="00020619" w:rsidRDefault="00820FD8" w:rsidP="00864629">
            <w:pPr>
              <w:pStyle w:val="TAC"/>
              <w:rPr>
                <w:ins w:id="23284" w:author="BigCREditor-RAN4#104-bis" w:date="2022-10-21T18:24:00Z"/>
                <w:noProof/>
              </w:rPr>
            </w:pPr>
          </w:p>
        </w:tc>
      </w:tr>
      <w:tr w:rsidR="00820FD8" w:rsidRPr="00020619" w14:paraId="79D920AA" w14:textId="77777777" w:rsidTr="00864629">
        <w:trPr>
          <w:trHeight w:val="187"/>
          <w:jc w:val="center"/>
          <w:ins w:id="23285" w:author="BigCREditor-RAN4#104-bis" w:date="2022-10-21T18:24:00Z"/>
        </w:trPr>
        <w:tc>
          <w:tcPr>
            <w:tcW w:w="1328" w:type="pct"/>
            <w:gridSpan w:val="3"/>
            <w:vMerge w:val="restart"/>
            <w:shd w:val="clear" w:color="auto" w:fill="auto"/>
          </w:tcPr>
          <w:p w14:paraId="3E8CBA1D" w14:textId="77777777" w:rsidR="00820FD8" w:rsidRPr="00020619" w:rsidRDefault="00820FD8" w:rsidP="00864629">
            <w:pPr>
              <w:pStyle w:val="TAL"/>
              <w:rPr>
                <w:ins w:id="23286" w:author="BigCREditor-RAN4#104-bis" w:date="2022-10-21T18:24:00Z"/>
                <w:noProof/>
              </w:rPr>
            </w:pPr>
            <w:ins w:id="23287" w:author="BigCREditor-RAN4#104-bis" w:date="2022-10-21T18:24:00Z">
              <w:r w:rsidRPr="00020619">
                <w:rPr>
                  <w:noProof/>
                </w:rPr>
                <w:t>PRACH Configuration</w:t>
              </w:r>
            </w:ins>
          </w:p>
        </w:tc>
        <w:tc>
          <w:tcPr>
            <w:tcW w:w="1016" w:type="pct"/>
            <w:shd w:val="clear" w:color="auto" w:fill="auto"/>
          </w:tcPr>
          <w:p w14:paraId="37CCC653" w14:textId="77777777" w:rsidR="00820FD8" w:rsidRPr="00020619" w:rsidRDefault="00820FD8" w:rsidP="00864629">
            <w:pPr>
              <w:pStyle w:val="TAL"/>
              <w:rPr>
                <w:ins w:id="23288" w:author="BigCREditor-RAN4#104-bis" w:date="2022-10-21T18:24:00Z"/>
                <w:noProof/>
              </w:rPr>
            </w:pPr>
            <w:ins w:id="23289" w:author="BigCREditor-RAN4#104-bis" w:date="2022-10-21T18:24:00Z">
              <w:r w:rsidRPr="00020619">
                <w:rPr>
                  <w:noProof/>
                </w:rPr>
                <w:t>Config 1, 2</w:t>
              </w:r>
            </w:ins>
          </w:p>
        </w:tc>
        <w:tc>
          <w:tcPr>
            <w:tcW w:w="510" w:type="pct"/>
            <w:tcBorders>
              <w:bottom w:val="nil"/>
            </w:tcBorders>
            <w:shd w:val="clear" w:color="auto" w:fill="auto"/>
          </w:tcPr>
          <w:p w14:paraId="45E1252F" w14:textId="77777777" w:rsidR="00820FD8" w:rsidRPr="00020619" w:rsidRDefault="00820FD8" w:rsidP="00864629">
            <w:pPr>
              <w:pStyle w:val="TAC"/>
              <w:rPr>
                <w:ins w:id="23290" w:author="BigCREditor-RAN4#104-bis" w:date="2022-10-21T18:24:00Z"/>
                <w:noProof/>
              </w:rPr>
            </w:pPr>
          </w:p>
        </w:tc>
        <w:tc>
          <w:tcPr>
            <w:tcW w:w="1225" w:type="pct"/>
            <w:shd w:val="clear" w:color="auto" w:fill="auto"/>
          </w:tcPr>
          <w:p w14:paraId="695C5D67" w14:textId="77777777" w:rsidR="00820FD8" w:rsidRPr="00020619" w:rsidRDefault="00820FD8" w:rsidP="00864629">
            <w:pPr>
              <w:pStyle w:val="TAC"/>
              <w:rPr>
                <w:ins w:id="23291" w:author="BigCREditor-RAN4#104-bis" w:date="2022-10-21T18:24:00Z"/>
                <w:noProof/>
              </w:rPr>
            </w:pPr>
            <w:ins w:id="23292" w:author="BigCREditor-RAN4#104-bis" w:date="2022-10-21T18:24:00Z">
              <w:r w:rsidRPr="00020619">
                <w:rPr>
                  <w:noProof/>
                </w:rPr>
                <w:t>Table  A.3.8.2.2-1</w:t>
              </w:r>
            </w:ins>
          </w:p>
        </w:tc>
        <w:tc>
          <w:tcPr>
            <w:tcW w:w="921" w:type="pct"/>
          </w:tcPr>
          <w:p w14:paraId="177836C0" w14:textId="77777777" w:rsidR="00820FD8" w:rsidRPr="00020619" w:rsidRDefault="00820FD8" w:rsidP="00864629">
            <w:pPr>
              <w:pStyle w:val="TAC"/>
              <w:rPr>
                <w:ins w:id="23293" w:author="BigCREditor-RAN4#104-bis" w:date="2022-10-21T18:24:00Z"/>
                <w:noProof/>
              </w:rPr>
            </w:pPr>
          </w:p>
        </w:tc>
      </w:tr>
      <w:tr w:rsidR="00820FD8" w:rsidRPr="00020619" w14:paraId="523E005F" w14:textId="77777777" w:rsidTr="00864629">
        <w:trPr>
          <w:trHeight w:val="187"/>
          <w:jc w:val="center"/>
          <w:ins w:id="23294" w:author="BigCREditor-RAN4#104-bis" w:date="2022-10-21T18:24:00Z"/>
        </w:trPr>
        <w:tc>
          <w:tcPr>
            <w:tcW w:w="1328" w:type="pct"/>
            <w:gridSpan w:val="3"/>
            <w:vMerge/>
          </w:tcPr>
          <w:p w14:paraId="19C70D73" w14:textId="77777777" w:rsidR="00820FD8" w:rsidRPr="00020619" w:rsidRDefault="00820FD8" w:rsidP="00864629">
            <w:pPr>
              <w:pStyle w:val="TAL"/>
              <w:rPr>
                <w:ins w:id="23295" w:author="BigCREditor-RAN4#104-bis" w:date="2022-10-21T18:24:00Z"/>
                <w:noProof/>
              </w:rPr>
            </w:pPr>
          </w:p>
        </w:tc>
        <w:tc>
          <w:tcPr>
            <w:tcW w:w="1016" w:type="pct"/>
            <w:shd w:val="clear" w:color="auto" w:fill="auto"/>
          </w:tcPr>
          <w:p w14:paraId="045BB9A4" w14:textId="77777777" w:rsidR="00820FD8" w:rsidRPr="00020619" w:rsidRDefault="00820FD8" w:rsidP="00864629">
            <w:pPr>
              <w:pStyle w:val="TAL"/>
              <w:rPr>
                <w:ins w:id="23296" w:author="BigCREditor-RAN4#104-bis" w:date="2022-10-21T18:24:00Z"/>
                <w:noProof/>
              </w:rPr>
            </w:pPr>
            <w:ins w:id="23297" w:author="BigCREditor-RAN4#104-bis" w:date="2022-10-21T18:24:00Z">
              <w:r w:rsidRPr="00020619">
                <w:rPr>
                  <w:noProof/>
                </w:rPr>
                <w:t>Config 3</w:t>
              </w:r>
            </w:ins>
          </w:p>
        </w:tc>
        <w:tc>
          <w:tcPr>
            <w:tcW w:w="510" w:type="pct"/>
            <w:tcBorders>
              <w:top w:val="nil"/>
            </w:tcBorders>
            <w:shd w:val="clear" w:color="auto" w:fill="auto"/>
          </w:tcPr>
          <w:p w14:paraId="4DED7948" w14:textId="77777777" w:rsidR="00820FD8" w:rsidRPr="00020619" w:rsidRDefault="00820FD8" w:rsidP="00864629">
            <w:pPr>
              <w:pStyle w:val="TAC"/>
              <w:rPr>
                <w:ins w:id="23298" w:author="BigCREditor-RAN4#104-bis" w:date="2022-10-21T18:24:00Z"/>
                <w:noProof/>
              </w:rPr>
            </w:pPr>
          </w:p>
        </w:tc>
        <w:tc>
          <w:tcPr>
            <w:tcW w:w="1225" w:type="pct"/>
            <w:shd w:val="clear" w:color="auto" w:fill="auto"/>
          </w:tcPr>
          <w:p w14:paraId="2A529B8B" w14:textId="77777777" w:rsidR="00820FD8" w:rsidRPr="00020619" w:rsidRDefault="00820FD8" w:rsidP="00864629">
            <w:pPr>
              <w:pStyle w:val="TAC"/>
              <w:rPr>
                <w:ins w:id="23299" w:author="BigCREditor-RAN4#104-bis" w:date="2022-10-21T18:24:00Z"/>
                <w:noProof/>
              </w:rPr>
            </w:pPr>
            <w:ins w:id="23300" w:author="BigCREditor-RAN4#104-bis" w:date="2022-10-21T18:24:00Z">
              <w:r w:rsidRPr="00020619">
                <w:rPr>
                  <w:noProof/>
                </w:rPr>
                <w:t>Table A.3.8.2.2-1</w:t>
              </w:r>
            </w:ins>
          </w:p>
        </w:tc>
        <w:tc>
          <w:tcPr>
            <w:tcW w:w="921" w:type="pct"/>
          </w:tcPr>
          <w:p w14:paraId="3E25FBE9" w14:textId="77777777" w:rsidR="00820FD8" w:rsidRPr="00020619" w:rsidRDefault="00820FD8" w:rsidP="00864629">
            <w:pPr>
              <w:pStyle w:val="TAC"/>
              <w:rPr>
                <w:ins w:id="23301" w:author="BigCREditor-RAN4#104-bis" w:date="2022-10-21T18:24:00Z"/>
                <w:noProof/>
              </w:rPr>
            </w:pPr>
          </w:p>
        </w:tc>
      </w:tr>
      <w:tr w:rsidR="00820FD8" w:rsidRPr="00020619" w14:paraId="0B11AA13" w14:textId="77777777" w:rsidTr="00864629">
        <w:trPr>
          <w:trHeight w:val="187"/>
          <w:jc w:val="center"/>
          <w:ins w:id="23302" w:author="BigCREditor-RAN4#104-bis" w:date="2022-10-21T18:24:00Z"/>
        </w:trPr>
        <w:tc>
          <w:tcPr>
            <w:tcW w:w="1328" w:type="pct"/>
            <w:gridSpan w:val="3"/>
            <w:vMerge/>
          </w:tcPr>
          <w:p w14:paraId="2FA1177A" w14:textId="77777777" w:rsidR="00820FD8" w:rsidRPr="00020619" w:rsidRDefault="00820FD8" w:rsidP="00864629">
            <w:pPr>
              <w:pStyle w:val="TAL"/>
              <w:rPr>
                <w:ins w:id="23303" w:author="BigCREditor-RAN4#104-bis" w:date="2022-10-21T18:24:00Z"/>
                <w:noProof/>
              </w:rPr>
            </w:pPr>
          </w:p>
        </w:tc>
        <w:tc>
          <w:tcPr>
            <w:tcW w:w="1016" w:type="pct"/>
            <w:shd w:val="clear" w:color="auto" w:fill="auto"/>
          </w:tcPr>
          <w:p w14:paraId="520E6A6D" w14:textId="77777777" w:rsidR="00820FD8" w:rsidRPr="00020619" w:rsidRDefault="00820FD8" w:rsidP="00864629">
            <w:pPr>
              <w:pStyle w:val="TAL"/>
              <w:rPr>
                <w:ins w:id="23304" w:author="BigCREditor-RAN4#104-bis" w:date="2022-10-21T18:24:00Z"/>
                <w:noProof/>
              </w:rPr>
            </w:pPr>
            <w:ins w:id="23305" w:author="BigCREditor-RAN4#104-bis" w:date="2022-10-21T18:24:00Z">
              <w:r w:rsidRPr="00020619">
                <w:rPr>
                  <w:noProof/>
                </w:rPr>
                <w:t>Config 4</w:t>
              </w:r>
            </w:ins>
          </w:p>
        </w:tc>
        <w:tc>
          <w:tcPr>
            <w:tcW w:w="510" w:type="pct"/>
            <w:tcBorders>
              <w:top w:val="nil"/>
            </w:tcBorders>
            <w:shd w:val="clear" w:color="auto" w:fill="auto"/>
          </w:tcPr>
          <w:p w14:paraId="0E15BFE7" w14:textId="77777777" w:rsidR="00820FD8" w:rsidRPr="00020619" w:rsidRDefault="00820FD8" w:rsidP="00864629">
            <w:pPr>
              <w:pStyle w:val="TAC"/>
              <w:rPr>
                <w:ins w:id="23306" w:author="BigCREditor-RAN4#104-bis" w:date="2022-10-21T18:24:00Z"/>
                <w:noProof/>
              </w:rPr>
            </w:pPr>
          </w:p>
        </w:tc>
        <w:tc>
          <w:tcPr>
            <w:tcW w:w="1225" w:type="pct"/>
            <w:shd w:val="clear" w:color="auto" w:fill="auto"/>
          </w:tcPr>
          <w:p w14:paraId="736FAE66" w14:textId="77777777" w:rsidR="00820FD8" w:rsidRPr="00020619" w:rsidRDefault="00820FD8" w:rsidP="00864629">
            <w:pPr>
              <w:pStyle w:val="TAC"/>
              <w:rPr>
                <w:ins w:id="23307" w:author="BigCREditor-RAN4#104-bis" w:date="2022-10-21T18:24:00Z"/>
                <w:noProof/>
              </w:rPr>
            </w:pPr>
            <w:ins w:id="23308" w:author="BigCREditor-RAN4#104-bis" w:date="2022-10-21T18:24:00Z">
              <w:r w:rsidRPr="00020619">
                <w:rPr>
                  <w:noProof/>
                </w:rPr>
                <w:t>Table A.3.8.2.2-1</w:t>
              </w:r>
            </w:ins>
          </w:p>
        </w:tc>
        <w:tc>
          <w:tcPr>
            <w:tcW w:w="921" w:type="pct"/>
          </w:tcPr>
          <w:p w14:paraId="1E8262B6" w14:textId="77777777" w:rsidR="00820FD8" w:rsidRPr="00020619" w:rsidRDefault="00820FD8" w:rsidP="00864629">
            <w:pPr>
              <w:pStyle w:val="TAC"/>
              <w:rPr>
                <w:ins w:id="23309" w:author="BigCREditor-RAN4#104-bis" w:date="2022-10-21T18:24:00Z"/>
                <w:noProof/>
              </w:rPr>
            </w:pPr>
          </w:p>
        </w:tc>
      </w:tr>
      <w:tr w:rsidR="00820FD8" w:rsidRPr="00020619" w14:paraId="462BA0BB" w14:textId="77777777" w:rsidTr="00864629">
        <w:trPr>
          <w:trHeight w:val="187"/>
          <w:jc w:val="center"/>
          <w:ins w:id="23310" w:author="BigCREditor-RAN4#104-bis" w:date="2022-10-21T18:24:00Z"/>
        </w:trPr>
        <w:tc>
          <w:tcPr>
            <w:tcW w:w="2344" w:type="pct"/>
            <w:gridSpan w:val="4"/>
            <w:shd w:val="clear" w:color="auto" w:fill="auto"/>
          </w:tcPr>
          <w:p w14:paraId="3FB65918" w14:textId="77777777" w:rsidR="00820FD8" w:rsidRPr="00020619" w:rsidRDefault="00820FD8" w:rsidP="00864629">
            <w:pPr>
              <w:pStyle w:val="TAL"/>
              <w:rPr>
                <w:ins w:id="23311" w:author="BigCREditor-RAN4#104-bis" w:date="2022-10-21T18:24:00Z"/>
                <w:noProof/>
              </w:rPr>
            </w:pPr>
            <w:ins w:id="23312" w:author="BigCREditor-RAN4#104-bis" w:date="2022-10-21T18:24:00Z">
              <w:r w:rsidRPr="00020619">
                <w:rPr>
                  <w:noProof/>
                </w:rPr>
                <w:t>SSB Index assigned as BFD RS (q</w:t>
              </w:r>
              <w:r w:rsidRPr="00020619">
                <w:rPr>
                  <w:noProof/>
                  <w:vertAlign w:val="subscript"/>
                </w:rPr>
                <w:t>0</w:t>
              </w:r>
              <w:r w:rsidRPr="00020619">
                <w:rPr>
                  <w:noProof/>
                </w:rPr>
                <w:t>)</w:t>
              </w:r>
            </w:ins>
          </w:p>
        </w:tc>
        <w:tc>
          <w:tcPr>
            <w:tcW w:w="510" w:type="pct"/>
            <w:shd w:val="clear" w:color="auto" w:fill="auto"/>
          </w:tcPr>
          <w:p w14:paraId="5184BE6A" w14:textId="77777777" w:rsidR="00820FD8" w:rsidRPr="00020619" w:rsidRDefault="00820FD8" w:rsidP="00864629">
            <w:pPr>
              <w:pStyle w:val="TAC"/>
              <w:rPr>
                <w:ins w:id="23313" w:author="BigCREditor-RAN4#104-bis" w:date="2022-10-21T18:24:00Z"/>
                <w:noProof/>
              </w:rPr>
            </w:pPr>
          </w:p>
        </w:tc>
        <w:tc>
          <w:tcPr>
            <w:tcW w:w="1225" w:type="pct"/>
            <w:shd w:val="clear" w:color="auto" w:fill="auto"/>
          </w:tcPr>
          <w:p w14:paraId="6C89DA65" w14:textId="77777777" w:rsidR="00820FD8" w:rsidRPr="00020619" w:rsidRDefault="00820FD8" w:rsidP="00864629">
            <w:pPr>
              <w:pStyle w:val="TAC"/>
              <w:rPr>
                <w:ins w:id="23314" w:author="BigCREditor-RAN4#104-bis" w:date="2022-10-21T18:24:00Z"/>
                <w:noProof/>
              </w:rPr>
            </w:pPr>
            <w:ins w:id="23315" w:author="BigCREditor-RAN4#104-bis" w:date="2022-10-21T18:24:00Z">
              <w:r w:rsidRPr="00020619">
                <w:rPr>
                  <w:noProof/>
                </w:rPr>
                <w:t>0</w:t>
              </w:r>
            </w:ins>
          </w:p>
        </w:tc>
        <w:tc>
          <w:tcPr>
            <w:tcW w:w="921" w:type="pct"/>
          </w:tcPr>
          <w:p w14:paraId="7F8C587D" w14:textId="77777777" w:rsidR="00820FD8" w:rsidRPr="00020619" w:rsidRDefault="00820FD8" w:rsidP="00864629">
            <w:pPr>
              <w:pStyle w:val="TAC"/>
              <w:rPr>
                <w:ins w:id="23316" w:author="BigCREditor-RAN4#104-bis" w:date="2022-10-21T18:24:00Z"/>
                <w:noProof/>
              </w:rPr>
            </w:pPr>
          </w:p>
        </w:tc>
      </w:tr>
      <w:tr w:rsidR="00820FD8" w:rsidRPr="00020619" w14:paraId="1F65844D" w14:textId="77777777" w:rsidTr="00864629">
        <w:trPr>
          <w:trHeight w:val="187"/>
          <w:jc w:val="center"/>
          <w:ins w:id="23317" w:author="BigCREditor-RAN4#104-bis" w:date="2022-10-21T18:24:00Z"/>
        </w:trPr>
        <w:tc>
          <w:tcPr>
            <w:tcW w:w="2344" w:type="pct"/>
            <w:gridSpan w:val="4"/>
            <w:tcBorders>
              <w:top w:val="single" w:sz="4" w:space="0" w:color="auto"/>
              <w:left w:val="single" w:sz="4" w:space="0" w:color="auto"/>
              <w:bottom w:val="single" w:sz="4" w:space="0" w:color="auto"/>
              <w:right w:val="single" w:sz="4" w:space="0" w:color="auto"/>
            </w:tcBorders>
            <w:shd w:val="clear" w:color="auto" w:fill="auto"/>
          </w:tcPr>
          <w:p w14:paraId="12C20060" w14:textId="77777777" w:rsidR="00820FD8" w:rsidRPr="00020619" w:rsidRDefault="00820FD8" w:rsidP="00864629">
            <w:pPr>
              <w:pStyle w:val="TAL"/>
              <w:rPr>
                <w:ins w:id="23318" w:author="BigCREditor-RAN4#104-bis" w:date="2022-10-21T18:24:00Z"/>
                <w:noProof/>
              </w:rPr>
            </w:pPr>
            <w:ins w:id="23319" w:author="BigCREditor-RAN4#104-bis" w:date="2022-10-21T18:24:00Z">
              <w:r w:rsidRPr="00020619">
                <w:rPr>
                  <w:noProof/>
                </w:rPr>
                <w:t>SSB Index assigned as CBD RS (q</w:t>
              </w:r>
              <w:r w:rsidRPr="00020619">
                <w:rPr>
                  <w:noProof/>
                  <w:vertAlign w:val="subscript"/>
                </w:rPr>
                <w:t>1</w:t>
              </w:r>
              <w:r w:rsidRPr="00020619">
                <w:rPr>
                  <w:noProof/>
                </w:rPr>
                <w:t>)</w:t>
              </w:r>
            </w:ins>
          </w:p>
        </w:tc>
        <w:tc>
          <w:tcPr>
            <w:tcW w:w="510" w:type="pct"/>
            <w:tcBorders>
              <w:top w:val="single" w:sz="4" w:space="0" w:color="auto"/>
              <w:left w:val="single" w:sz="4" w:space="0" w:color="auto"/>
              <w:bottom w:val="single" w:sz="4" w:space="0" w:color="auto"/>
              <w:right w:val="single" w:sz="4" w:space="0" w:color="auto"/>
            </w:tcBorders>
            <w:shd w:val="clear" w:color="auto" w:fill="auto"/>
          </w:tcPr>
          <w:p w14:paraId="37951F91" w14:textId="77777777" w:rsidR="00820FD8" w:rsidRPr="00020619" w:rsidRDefault="00820FD8" w:rsidP="00864629">
            <w:pPr>
              <w:pStyle w:val="TAC"/>
              <w:rPr>
                <w:ins w:id="23320" w:author="BigCREditor-RAN4#104-bis" w:date="2022-10-21T18:24:00Z"/>
                <w:noProof/>
              </w:rPr>
            </w:pPr>
          </w:p>
        </w:tc>
        <w:tc>
          <w:tcPr>
            <w:tcW w:w="1225" w:type="pct"/>
            <w:tcBorders>
              <w:top w:val="single" w:sz="4" w:space="0" w:color="auto"/>
              <w:left w:val="single" w:sz="4" w:space="0" w:color="auto"/>
              <w:bottom w:val="single" w:sz="4" w:space="0" w:color="auto"/>
              <w:right w:val="single" w:sz="4" w:space="0" w:color="auto"/>
            </w:tcBorders>
            <w:shd w:val="clear" w:color="auto" w:fill="auto"/>
          </w:tcPr>
          <w:p w14:paraId="6EE8DC75" w14:textId="77777777" w:rsidR="00820FD8" w:rsidRPr="00020619" w:rsidRDefault="00820FD8" w:rsidP="00864629">
            <w:pPr>
              <w:pStyle w:val="TAC"/>
              <w:rPr>
                <w:ins w:id="23321" w:author="BigCREditor-RAN4#104-bis" w:date="2022-10-21T18:24:00Z"/>
                <w:noProof/>
              </w:rPr>
            </w:pPr>
            <w:ins w:id="23322" w:author="BigCREditor-RAN4#104-bis" w:date="2022-10-21T18:24:00Z">
              <w:r w:rsidRPr="00020619">
                <w:rPr>
                  <w:noProof/>
                </w:rPr>
                <w:t>1</w:t>
              </w:r>
            </w:ins>
          </w:p>
        </w:tc>
        <w:tc>
          <w:tcPr>
            <w:tcW w:w="921" w:type="pct"/>
            <w:tcBorders>
              <w:top w:val="single" w:sz="4" w:space="0" w:color="auto"/>
              <w:left w:val="single" w:sz="4" w:space="0" w:color="auto"/>
              <w:bottom w:val="single" w:sz="4" w:space="0" w:color="auto"/>
              <w:right w:val="single" w:sz="4" w:space="0" w:color="auto"/>
            </w:tcBorders>
          </w:tcPr>
          <w:p w14:paraId="765E6C16" w14:textId="77777777" w:rsidR="00820FD8" w:rsidRPr="00020619" w:rsidRDefault="00820FD8" w:rsidP="00864629">
            <w:pPr>
              <w:pStyle w:val="TAC"/>
              <w:rPr>
                <w:ins w:id="23323" w:author="BigCREditor-RAN4#104-bis" w:date="2022-10-21T18:24:00Z"/>
                <w:noProof/>
              </w:rPr>
            </w:pPr>
          </w:p>
        </w:tc>
      </w:tr>
      <w:tr w:rsidR="00820FD8" w:rsidRPr="00020619" w14:paraId="14370388" w14:textId="77777777" w:rsidTr="00864629">
        <w:trPr>
          <w:trHeight w:val="187"/>
          <w:jc w:val="center"/>
          <w:ins w:id="23324" w:author="BigCREditor-RAN4#104-bis" w:date="2022-10-21T18:24:00Z"/>
        </w:trPr>
        <w:tc>
          <w:tcPr>
            <w:tcW w:w="2344" w:type="pct"/>
            <w:gridSpan w:val="4"/>
            <w:shd w:val="clear" w:color="auto" w:fill="auto"/>
          </w:tcPr>
          <w:p w14:paraId="14913EA4" w14:textId="77777777" w:rsidR="00820FD8" w:rsidRPr="00020619" w:rsidRDefault="00820FD8" w:rsidP="00864629">
            <w:pPr>
              <w:pStyle w:val="TAL"/>
              <w:rPr>
                <w:ins w:id="23325" w:author="BigCREditor-RAN4#104-bis" w:date="2022-10-21T18:24:00Z"/>
                <w:noProof/>
              </w:rPr>
            </w:pPr>
            <w:ins w:id="23326" w:author="BigCREditor-RAN4#104-bis" w:date="2022-10-21T18:24:00Z">
              <w:r w:rsidRPr="00020619">
                <w:rPr>
                  <w:noProof/>
                </w:rPr>
                <w:t>OCNG parameters</w:t>
              </w:r>
            </w:ins>
          </w:p>
        </w:tc>
        <w:tc>
          <w:tcPr>
            <w:tcW w:w="510" w:type="pct"/>
            <w:shd w:val="clear" w:color="auto" w:fill="auto"/>
          </w:tcPr>
          <w:p w14:paraId="231CC3B1" w14:textId="77777777" w:rsidR="00820FD8" w:rsidRPr="00020619" w:rsidRDefault="00820FD8" w:rsidP="00864629">
            <w:pPr>
              <w:pStyle w:val="TAC"/>
              <w:rPr>
                <w:ins w:id="23327" w:author="BigCREditor-RAN4#104-bis" w:date="2022-10-21T18:24:00Z"/>
                <w:noProof/>
              </w:rPr>
            </w:pPr>
          </w:p>
        </w:tc>
        <w:tc>
          <w:tcPr>
            <w:tcW w:w="1225" w:type="pct"/>
            <w:shd w:val="clear" w:color="auto" w:fill="auto"/>
          </w:tcPr>
          <w:p w14:paraId="218C13ED" w14:textId="77777777" w:rsidR="00820FD8" w:rsidRPr="00020619" w:rsidRDefault="00820FD8" w:rsidP="00864629">
            <w:pPr>
              <w:pStyle w:val="TAC"/>
              <w:rPr>
                <w:ins w:id="23328" w:author="BigCREditor-RAN4#104-bis" w:date="2022-10-21T18:24:00Z"/>
                <w:noProof/>
              </w:rPr>
            </w:pPr>
            <w:ins w:id="23329" w:author="BigCREditor-RAN4#104-bis" w:date="2022-10-21T18:24:00Z">
              <w:r w:rsidRPr="00020619">
                <w:rPr>
                  <w:noProof/>
                </w:rPr>
                <w:t>OP.1</w:t>
              </w:r>
            </w:ins>
          </w:p>
        </w:tc>
        <w:tc>
          <w:tcPr>
            <w:tcW w:w="921" w:type="pct"/>
          </w:tcPr>
          <w:p w14:paraId="15E52E89" w14:textId="77777777" w:rsidR="00820FD8" w:rsidRPr="00020619" w:rsidRDefault="00820FD8" w:rsidP="00864629">
            <w:pPr>
              <w:pStyle w:val="TAC"/>
              <w:rPr>
                <w:ins w:id="23330" w:author="BigCREditor-RAN4#104-bis" w:date="2022-10-21T18:24:00Z"/>
                <w:noProof/>
              </w:rPr>
            </w:pPr>
          </w:p>
        </w:tc>
      </w:tr>
      <w:tr w:rsidR="00820FD8" w:rsidRPr="00020619" w14:paraId="66AD5580" w14:textId="77777777" w:rsidTr="00864629">
        <w:trPr>
          <w:trHeight w:val="187"/>
          <w:jc w:val="center"/>
          <w:ins w:id="23331" w:author="BigCREditor-RAN4#104-bis" w:date="2022-10-21T18:24:00Z"/>
        </w:trPr>
        <w:tc>
          <w:tcPr>
            <w:tcW w:w="2344" w:type="pct"/>
            <w:gridSpan w:val="4"/>
            <w:shd w:val="clear" w:color="auto" w:fill="auto"/>
          </w:tcPr>
          <w:p w14:paraId="1D8F3001" w14:textId="77777777" w:rsidR="00820FD8" w:rsidRPr="00020619" w:rsidRDefault="00820FD8" w:rsidP="00864629">
            <w:pPr>
              <w:pStyle w:val="TAL"/>
              <w:rPr>
                <w:ins w:id="23332" w:author="BigCREditor-RAN4#104-bis" w:date="2022-10-21T18:24:00Z"/>
                <w:noProof/>
              </w:rPr>
            </w:pPr>
            <w:ins w:id="23333" w:author="BigCREditor-RAN4#104-bis" w:date="2022-10-21T18:24:00Z">
              <w:r w:rsidRPr="00020619">
                <w:rPr>
                  <w:noProof/>
                </w:rPr>
                <w:t>CP length</w:t>
              </w:r>
            </w:ins>
          </w:p>
        </w:tc>
        <w:tc>
          <w:tcPr>
            <w:tcW w:w="510" w:type="pct"/>
            <w:shd w:val="clear" w:color="auto" w:fill="auto"/>
          </w:tcPr>
          <w:p w14:paraId="193167AA" w14:textId="77777777" w:rsidR="00820FD8" w:rsidRPr="00020619" w:rsidRDefault="00820FD8" w:rsidP="00864629">
            <w:pPr>
              <w:pStyle w:val="TAC"/>
              <w:rPr>
                <w:ins w:id="23334" w:author="BigCREditor-RAN4#104-bis" w:date="2022-10-21T18:24:00Z"/>
                <w:noProof/>
              </w:rPr>
            </w:pPr>
          </w:p>
        </w:tc>
        <w:tc>
          <w:tcPr>
            <w:tcW w:w="1225" w:type="pct"/>
            <w:shd w:val="clear" w:color="auto" w:fill="auto"/>
          </w:tcPr>
          <w:p w14:paraId="17629B4F" w14:textId="77777777" w:rsidR="00820FD8" w:rsidRPr="00020619" w:rsidRDefault="00820FD8" w:rsidP="00864629">
            <w:pPr>
              <w:pStyle w:val="TAC"/>
              <w:rPr>
                <w:ins w:id="23335" w:author="BigCREditor-RAN4#104-bis" w:date="2022-10-21T18:24:00Z"/>
                <w:noProof/>
              </w:rPr>
            </w:pPr>
            <w:ins w:id="23336" w:author="BigCREditor-RAN4#104-bis" w:date="2022-10-21T18:24:00Z">
              <w:r w:rsidRPr="00020619">
                <w:rPr>
                  <w:noProof/>
                </w:rPr>
                <w:t>Normal</w:t>
              </w:r>
            </w:ins>
          </w:p>
        </w:tc>
        <w:tc>
          <w:tcPr>
            <w:tcW w:w="921" w:type="pct"/>
          </w:tcPr>
          <w:p w14:paraId="3CECE22B" w14:textId="77777777" w:rsidR="00820FD8" w:rsidRPr="00020619" w:rsidRDefault="00820FD8" w:rsidP="00864629">
            <w:pPr>
              <w:pStyle w:val="TAC"/>
              <w:rPr>
                <w:ins w:id="23337" w:author="BigCREditor-RAN4#104-bis" w:date="2022-10-21T18:24:00Z"/>
                <w:noProof/>
              </w:rPr>
            </w:pPr>
          </w:p>
        </w:tc>
      </w:tr>
      <w:tr w:rsidR="00820FD8" w:rsidRPr="00020619" w14:paraId="7183E02C" w14:textId="77777777" w:rsidTr="00864629">
        <w:trPr>
          <w:trHeight w:val="187"/>
          <w:jc w:val="center"/>
          <w:ins w:id="23338" w:author="BigCREditor-RAN4#104-bis" w:date="2022-10-21T18:24:00Z"/>
        </w:trPr>
        <w:tc>
          <w:tcPr>
            <w:tcW w:w="2344" w:type="pct"/>
            <w:gridSpan w:val="4"/>
            <w:shd w:val="clear" w:color="auto" w:fill="auto"/>
          </w:tcPr>
          <w:p w14:paraId="22B5ED16" w14:textId="77777777" w:rsidR="00820FD8" w:rsidRPr="00020619" w:rsidRDefault="00820FD8" w:rsidP="00864629">
            <w:pPr>
              <w:pStyle w:val="TAL"/>
              <w:rPr>
                <w:ins w:id="23339" w:author="BigCREditor-RAN4#104-bis" w:date="2022-10-21T18:24:00Z"/>
                <w:noProof/>
              </w:rPr>
            </w:pPr>
            <w:ins w:id="23340" w:author="BigCREditor-RAN4#104-bis" w:date="2022-10-21T18:24:00Z">
              <w:r w:rsidRPr="00020619">
                <w:rPr>
                  <w:noProof/>
                </w:rPr>
                <w:t>Correlation Matrix and Antenna Configuration</w:t>
              </w:r>
            </w:ins>
          </w:p>
        </w:tc>
        <w:tc>
          <w:tcPr>
            <w:tcW w:w="510" w:type="pct"/>
            <w:shd w:val="clear" w:color="auto" w:fill="auto"/>
          </w:tcPr>
          <w:p w14:paraId="385539D0" w14:textId="77777777" w:rsidR="00820FD8" w:rsidRPr="00020619" w:rsidRDefault="00820FD8" w:rsidP="00864629">
            <w:pPr>
              <w:pStyle w:val="TAC"/>
              <w:rPr>
                <w:ins w:id="23341" w:author="BigCREditor-RAN4#104-bis" w:date="2022-10-21T18:24:00Z"/>
                <w:noProof/>
              </w:rPr>
            </w:pPr>
          </w:p>
        </w:tc>
        <w:tc>
          <w:tcPr>
            <w:tcW w:w="1225" w:type="pct"/>
            <w:shd w:val="clear" w:color="auto" w:fill="auto"/>
          </w:tcPr>
          <w:p w14:paraId="3897ABB7" w14:textId="77777777" w:rsidR="00820FD8" w:rsidRPr="00020619" w:rsidRDefault="00820FD8" w:rsidP="00864629">
            <w:pPr>
              <w:pStyle w:val="TAC"/>
              <w:rPr>
                <w:ins w:id="23342" w:author="BigCREditor-RAN4#104-bis" w:date="2022-10-21T18:24:00Z"/>
                <w:noProof/>
              </w:rPr>
            </w:pPr>
            <w:ins w:id="23343" w:author="BigCREditor-RAN4#104-bis" w:date="2022-10-21T18:24:00Z">
              <w:r w:rsidRPr="00020619">
                <w:rPr>
                  <w:noProof/>
                </w:rPr>
                <w:t>2x2 Low</w:t>
              </w:r>
            </w:ins>
          </w:p>
        </w:tc>
        <w:tc>
          <w:tcPr>
            <w:tcW w:w="921" w:type="pct"/>
          </w:tcPr>
          <w:p w14:paraId="2DA36C70" w14:textId="77777777" w:rsidR="00820FD8" w:rsidRPr="00020619" w:rsidRDefault="00820FD8" w:rsidP="00864629">
            <w:pPr>
              <w:pStyle w:val="TAC"/>
              <w:rPr>
                <w:ins w:id="23344" w:author="BigCREditor-RAN4#104-bis" w:date="2022-10-21T18:24:00Z"/>
                <w:noProof/>
              </w:rPr>
            </w:pPr>
          </w:p>
        </w:tc>
      </w:tr>
      <w:tr w:rsidR="00820FD8" w:rsidRPr="00020619" w14:paraId="1BFFB0EC" w14:textId="77777777" w:rsidTr="00864629">
        <w:trPr>
          <w:trHeight w:val="187"/>
          <w:jc w:val="center"/>
          <w:ins w:id="23345" w:author="BigCREditor-RAN4#104-bis" w:date="2022-10-21T18:24:00Z"/>
        </w:trPr>
        <w:tc>
          <w:tcPr>
            <w:tcW w:w="1198" w:type="pct"/>
            <w:gridSpan w:val="2"/>
            <w:tcBorders>
              <w:bottom w:val="nil"/>
            </w:tcBorders>
            <w:shd w:val="clear" w:color="auto" w:fill="auto"/>
          </w:tcPr>
          <w:p w14:paraId="6B3BEFDE" w14:textId="77777777" w:rsidR="00820FD8" w:rsidRPr="00020619" w:rsidRDefault="00820FD8" w:rsidP="00864629">
            <w:pPr>
              <w:pStyle w:val="TAL"/>
              <w:rPr>
                <w:ins w:id="23346" w:author="BigCREditor-RAN4#104-bis" w:date="2022-10-21T18:24:00Z"/>
                <w:noProof/>
              </w:rPr>
            </w:pPr>
            <w:ins w:id="23347" w:author="BigCREditor-RAN4#104-bis" w:date="2022-10-21T18:24:00Z">
              <w:r w:rsidRPr="00020619">
                <w:rPr>
                  <w:noProof/>
                </w:rPr>
                <w:t>Beam failure detection transmission parameters</w:t>
              </w:r>
            </w:ins>
          </w:p>
        </w:tc>
        <w:tc>
          <w:tcPr>
            <w:tcW w:w="1146" w:type="pct"/>
            <w:gridSpan w:val="2"/>
            <w:shd w:val="clear" w:color="auto" w:fill="auto"/>
          </w:tcPr>
          <w:p w14:paraId="756E0976" w14:textId="77777777" w:rsidR="00820FD8" w:rsidRPr="00020619" w:rsidRDefault="00820FD8" w:rsidP="00864629">
            <w:pPr>
              <w:pStyle w:val="TAL"/>
              <w:rPr>
                <w:ins w:id="23348" w:author="BigCREditor-RAN4#104-bis" w:date="2022-10-21T18:24:00Z"/>
                <w:noProof/>
              </w:rPr>
            </w:pPr>
            <w:ins w:id="23349" w:author="BigCREditor-RAN4#104-bis" w:date="2022-10-21T18:24:00Z">
              <w:r w:rsidRPr="00020619">
                <w:rPr>
                  <w:noProof/>
                </w:rPr>
                <w:t>DCI format</w:t>
              </w:r>
            </w:ins>
          </w:p>
        </w:tc>
        <w:tc>
          <w:tcPr>
            <w:tcW w:w="510" w:type="pct"/>
            <w:shd w:val="clear" w:color="auto" w:fill="auto"/>
          </w:tcPr>
          <w:p w14:paraId="196DF0C6" w14:textId="77777777" w:rsidR="00820FD8" w:rsidRPr="00020619" w:rsidRDefault="00820FD8" w:rsidP="00864629">
            <w:pPr>
              <w:pStyle w:val="TAC"/>
              <w:rPr>
                <w:ins w:id="23350" w:author="BigCREditor-RAN4#104-bis" w:date="2022-10-21T18:24:00Z"/>
                <w:noProof/>
              </w:rPr>
            </w:pPr>
          </w:p>
        </w:tc>
        <w:tc>
          <w:tcPr>
            <w:tcW w:w="1225" w:type="pct"/>
            <w:shd w:val="clear" w:color="auto" w:fill="auto"/>
          </w:tcPr>
          <w:p w14:paraId="29BAADFA" w14:textId="77777777" w:rsidR="00820FD8" w:rsidRPr="00020619" w:rsidRDefault="00820FD8" w:rsidP="00864629">
            <w:pPr>
              <w:pStyle w:val="TAC"/>
              <w:rPr>
                <w:ins w:id="23351" w:author="BigCREditor-RAN4#104-bis" w:date="2022-10-21T18:24:00Z"/>
                <w:noProof/>
              </w:rPr>
            </w:pPr>
            <w:ins w:id="23352" w:author="BigCREditor-RAN4#104-bis" w:date="2022-10-21T18:24:00Z">
              <w:r w:rsidRPr="00020619">
                <w:rPr>
                  <w:noProof/>
                </w:rPr>
                <w:t>1-0</w:t>
              </w:r>
            </w:ins>
          </w:p>
        </w:tc>
        <w:tc>
          <w:tcPr>
            <w:tcW w:w="921" w:type="pct"/>
          </w:tcPr>
          <w:p w14:paraId="79B125AF" w14:textId="77777777" w:rsidR="00820FD8" w:rsidRPr="00020619" w:rsidRDefault="00820FD8" w:rsidP="00864629">
            <w:pPr>
              <w:pStyle w:val="TAC"/>
              <w:rPr>
                <w:ins w:id="23353" w:author="BigCREditor-RAN4#104-bis" w:date="2022-10-21T18:24:00Z"/>
                <w:noProof/>
              </w:rPr>
            </w:pPr>
          </w:p>
        </w:tc>
      </w:tr>
      <w:tr w:rsidR="00820FD8" w:rsidRPr="00020619" w14:paraId="24FB3541" w14:textId="77777777" w:rsidTr="00864629">
        <w:trPr>
          <w:trHeight w:val="187"/>
          <w:jc w:val="center"/>
          <w:ins w:id="23354" w:author="BigCREditor-RAN4#104-bis" w:date="2022-10-21T18:24:00Z"/>
        </w:trPr>
        <w:tc>
          <w:tcPr>
            <w:tcW w:w="1198" w:type="pct"/>
            <w:gridSpan w:val="2"/>
            <w:tcBorders>
              <w:top w:val="nil"/>
              <w:bottom w:val="nil"/>
            </w:tcBorders>
            <w:shd w:val="clear" w:color="auto" w:fill="auto"/>
          </w:tcPr>
          <w:p w14:paraId="3B331B70" w14:textId="77777777" w:rsidR="00820FD8" w:rsidRPr="00020619" w:rsidRDefault="00820FD8" w:rsidP="00864629">
            <w:pPr>
              <w:pStyle w:val="TAL"/>
              <w:rPr>
                <w:ins w:id="23355" w:author="BigCREditor-RAN4#104-bis" w:date="2022-10-21T18:24:00Z"/>
                <w:noProof/>
              </w:rPr>
            </w:pPr>
          </w:p>
        </w:tc>
        <w:tc>
          <w:tcPr>
            <w:tcW w:w="1146" w:type="pct"/>
            <w:gridSpan w:val="2"/>
            <w:shd w:val="clear" w:color="auto" w:fill="auto"/>
          </w:tcPr>
          <w:p w14:paraId="32B05907" w14:textId="77777777" w:rsidR="00820FD8" w:rsidRPr="00020619" w:rsidRDefault="00820FD8" w:rsidP="00864629">
            <w:pPr>
              <w:pStyle w:val="TAL"/>
              <w:rPr>
                <w:ins w:id="23356" w:author="BigCREditor-RAN4#104-bis" w:date="2022-10-21T18:24:00Z"/>
                <w:noProof/>
              </w:rPr>
            </w:pPr>
            <w:ins w:id="23357" w:author="BigCREditor-RAN4#104-bis" w:date="2022-10-21T18:24:00Z">
              <w:r w:rsidRPr="00020619">
                <w:rPr>
                  <w:noProof/>
                </w:rPr>
                <w:t>Number of Control OFDM symbols</w:t>
              </w:r>
            </w:ins>
          </w:p>
        </w:tc>
        <w:tc>
          <w:tcPr>
            <w:tcW w:w="510" w:type="pct"/>
            <w:shd w:val="clear" w:color="auto" w:fill="auto"/>
          </w:tcPr>
          <w:p w14:paraId="32542401" w14:textId="77777777" w:rsidR="00820FD8" w:rsidRPr="00020619" w:rsidRDefault="00820FD8" w:rsidP="00864629">
            <w:pPr>
              <w:pStyle w:val="TAC"/>
              <w:rPr>
                <w:ins w:id="23358" w:author="BigCREditor-RAN4#104-bis" w:date="2022-10-21T18:24:00Z"/>
                <w:noProof/>
              </w:rPr>
            </w:pPr>
          </w:p>
        </w:tc>
        <w:tc>
          <w:tcPr>
            <w:tcW w:w="1225" w:type="pct"/>
            <w:shd w:val="clear" w:color="auto" w:fill="auto"/>
          </w:tcPr>
          <w:p w14:paraId="60F6189F" w14:textId="77777777" w:rsidR="00820FD8" w:rsidRPr="00020619" w:rsidRDefault="00820FD8" w:rsidP="00864629">
            <w:pPr>
              <w:pStyle w:val="TAC"/>
              <w:rPr>
                <w:ins w:id="23359" w:author="BigCREditor-RAN4#104-bis" w:date="2022-10-21T18:24:00Z"/>
                <w:noProof/>
              </w:rPr>
            </w:pPr>
            <w:ins w:id="23360" w:author="BigCREditor-RAN4#104-bis" w:date="2022-10-21T18:24:00Z">
              <w:r w:rsidRPr="00020619">
                <w:rPr>
                  <w:noProof/>
                </w:rPr>
                <w:t>2</w:t>
              </w:r>
            </w:ins>
          </w:p>
        </w:tc>
        <w:tc>
          <w:tcPr>
            <w:tcW w:w="921" w:type="pct"/>
          </w:tcPr>
          <w:p w14:paraId="5C1B78EE" w14:textId="77777777" w:rsidR="00820FD8" w:rsidRPr="00020619" w:rsidRDefault="00820FD8" w:rsidP="00864629">
            <w:pPr>
              <w:pStyle w:val="TAC"/>
              <w:rPr>
                <w:ins w:id="23361" w:author="BigCREditor-RAN4#104-bis" w:date="2022-10-21T18:24:00Z"/>
                <w:noProof/>
              </w:rPr>
            </w:pPr>
          </w:p>
        </w:tc>
      </w:tr>
      <w:tr w:rsidR="00820FD8" w:rsidRPr="00020619" w14:paraId="79564F32" w14:textId="77777777" w:rsidTr="00864629">
        <w:trPr>
          <w:trHeight w:val="187"/>
          <w:jc w:val="center"/>
          <w:ins w:id="23362" w:author="BigCREditor-RAN4#104-bis" w:date="2022-10-21T18:24:00Z"/>
        </w:trPr>
        <w:tc>
          <w:tcPr>
            <w:tcW w:w="1198" w:type="pct"/>
            <w:gridSpan w:val="2"/>
            <w:tcBorders>
              <w:top w:val="nil"/>
              <w:bottom w:val="nil"/>
            </w:tcBorders>
            <w:shd w:val="clear" w:color="auto" w:fill="auto"/>
          </w:tcPr>
          <w:p w14:paraId="5436BC94" w14:textId="77777777" w:rsidR="00820FD8" w:rsidRPr="00020619" w:rsidRDefault="00820FD8" w:rsidP="00864629">
            <w:pPr>
              <w:pStyle w:val="TAL"/>
              <w:rPr>
                <w:ins w:id="23363" w:author="BigCREditor-RAN4#104-bis" w:date="2022-10-21T18:24:00Z"/>
                <w:noProof/>
              </w:rPr>
            </w:pPr>
          </w:p>
        </w:tc>
        <w:tc>
          <w:tcPr>
            <w:tcW w:w="1146" w:type="pct"/>
            <w:gridSpan w:val="2"/>
            <w:shd w:val="clear" w:color="auto" w:fill="auto"/>
          </w:tcPr>
          <w:p w14:paraId="52ED5BEC" w14:textId="77777777" w:rsidR="00820FD8" w:rsidRPr="00020619" w:rsidRDefault="00820FD8" w:rsidP="00864629">
            <w:pPr>
              <w:pStyle w:val="TAL"/>
              <w:rPr>
                <w:ins w:id="23364" w:author="BigCREditor-RAN4#104-bis" w:date="2022-10-21T18:24:00Z"/>
                <w:noProof/>
              </w:rPr>
            </w:pPr>
            <w:ins w:id="23365" w:author="BigCREditor-RAN4#104-bis" w:date="2022-10-21T18:24:00Z">
              <w:r w:rsidRPr="00020619">
                <w:rPr>
                  <w:noProof/>
                </w:rPr>
                <w:t xml:space="preserve">Aggregation level </w:t>
              </w:r>
            </w:ins>
          </w:p>
        </w:tc>
        <w:tc>
          <w:tcPr>
            <w:tcW w:w="510" w:type="pct"/>
            <w:shd w:val="clear" w:color="auto" w:fill="auto"/>
          </w:tcPr>
          <w:p w14:paraId="76EC449F" w14:textId="77777777" w:rsidR="00820FD8" w:rsidRPr="00020619" w:rsidRDefault="00820FD8" w:rsidP="00864629">
            <w:pPr>
              <w:pStyle w:val="TAC"/>
              <w:rPr>
                <w:ins w:id="23366" w:author="BigCREditor-RAN4#104-bis" w:date="2022-10-21T18:24:00Z"/>
                <w:noProof/>
              </w:rPr>
            </w:pPr>
            <w:ins w:id="23367" w:author="BigCREditor-RAN4#104-bis" w:date="2022-10-21T18:24:00Z">
              <w:r w:rsidRPr="00020619">
                <w:rPr>
                  <w:noProof/>
                </w:rPr>
                <w:t>CCE</w:t>
              </w:r>
            </w:ins>
          </w:p>
        </w:tc>
        <w:tc>
          <w:tcPr>
            <w:tcW w:w="1225" w:type="pct"/>
            <w:shd w:val="clear" w:color="auto" w:fill="auto"/>
          </w:tcPr>
          <w:p w14:paraId="61118A6F" w14:textId="77777777" w:rsidR="00820FD8" w:rsidRPr="00020619" w:rsidRDefault="00820FD8" w:rsidP="00864629">
            <w:pPr>
              <w:pStyle w:val="TAC"/>
              <w:rPr>
                <w:ins w:id="23368" w:author="BigCREditor-RAN4#104-bis" w:date="2022-10-21T18:24:00Z"/>
                <w:noProof/>
              </w:rPr>
            </w:pPr>
            <w:ins w:id="23369" w:author="BigCREditor-RAN4#104-bis" w:date="2022-10-21T18:24:00Z">
              <w:r w:rsidRPr="00020619">
                <w:rPr>
                  <w:noProof/>
                </w:rPr>
                <w:t>8</w:t>
              </w:r>
            </w:ins>
          </w:p>
        </w:tc>
        <w:tc>
          <w:tcPr>
            <w:tcW w:w="921" w:type="pct"/>
          </w:tcPr>
          <w:p w14:paraId="78F8BC22" w14:textId="77777777" w:rsidR="00820FD8" w:rsidRPr="00020619" w:rsidRDefault="00820FD8" w:rsidP="00864629">
            <w:pPr>
              <w:pStyle w:val="TAC"/>
              <w:rPr>
                <w:ins w:id="23370" w:author="BigCREditor-RAN4#104-bis" w:date="2022-10-21T18:24:00Z"/>
                <w:noProof/>
              </w:rPr>
            </w:pPr>
          </w:p>
        </w:tc>
      </w:tr>
      <w:tr w:rsidR="00820FD8" w:rsidRPr="00020619" w14:paraId="3161BB38" w14:textId="77777777" w:rsidTr="00864629">
        <w:trPr>
          <w:trHeight w:val="187"/>
          <w:jc w:val="center"/>
          <w:ins w:id="23371" w:author="BigCREditor-RAN4#104-bis" w:date="2022-10-21T18:24:00Z"/>
        </w:trPr>
        <w:tc>
          <w:tcPr>
            <w:tcW w:w="1198" w:type="pct"/>
            <w:gridSpan w:val="2"/>
            <w:tcBorders>
              <w:top w:val="nil"/>
              <w:bottom w:val="nil"/>
            </w:tcBorders>
            <w:shd w:val="clear" w:color="auto" w:fill="auto"/>
          </w:tcPr>
          <w:p w14:paraId="7F293243" w14:textId="77777777" w:rsidR="00820FD8" w:rsidRPr="00020619" w:rsidRDefault="00820FD8" w:rsidP="00864629">
            <w:pPr>
              <w:pStyle w:val="TAL"/>
              <w:rPr>
                <w:ins w:id="23372" w:author="BigCREditor-RAN4#104-bis" w:date="2022-10-21T18:24:00Z"/>
                <w:noProof/>
              </w:rPr>
            </w:pPr>
          </w:p>
        </w:tc>
        <w:tc>
          <w:tcPr>
            <w:tcW w:w="1146" w:type="pct"/>
            <w:gridSpan w:val="2"/>
            <w:shd w:val="clear" w:color="auto" w:fill="auto"/>
          </w:tcPr>
          <w:p w14:paraId="6A7A3357" w14:textId="77777777" w:rsidR="00820FD8" w:rsidRPr="00020619" w:rsidRDefault="00820FD8" w:rsidP="00864629">
            <w:pPr>
              <w:pStyle w:val="TAL"/>
              <w:rPr>
                <w:ins w:id="23373" w:author="BigCREditor-RAN4#104-bis" w:date="2022-10-21T18:24:00Z"/>
                <w:noProof/>
              </w:rPr>
            </w:pPr>
            <w:ins w:id="23374" w:author="BigCREditor-RAN4#104-bis" w:date="2022-10-21T18:24:00Z">
              <w:r w:rsidRPr="00020619">
                <w:rPr>
                  <w:rFonts w:eastAsia="?? ??"/>
                </w:rPr>
                <w:t>Ratio of hypothetical PDCCH RE energy to average SSS RE energy</w:t>
              </w:r>
            </w:ins>
          </w:p>
        </w:tc>
        <w:tc>
          <w:tcPr>
            <w:tcW w:w="510" w:type="pct"/>
            <w:shd w:val="clear" w:color="auto" w:fill="auto"/>
          </w:tcPr>
          <w:p w14:paraId="6D108C4F" w14:textId="77777777" w:rsidR="00820FD8" w:rsidRPr="00020619" w:rsidRDefault="00820FD8" w:rsidP="00864629">
            <w:pPr>
              <w:pStyle w:val="TAC"/>
              <w:rPr>
                <w:ins w:id="23375" w:author="BigCREditor-RAN4#104-bis" w:date="2022-10-21T18:24:00Z"/>
                <w:noProof/>
              </w:rPr>
            </w:pPr>
            <w:ins w:id="23376" w:author="BigCREditor-RAN4#104-bis" w:date="2022-10-21T18:24:00Z">
              <w:r w:rsidRPr="00020619">
                <w:rPr>
                  <w:noProof/>
                </w:rPr>
                <w:t>dB</w:t>
              </w:r>
            </w:ins>
          </w:p>
        </w:tc>
        <w:tc>
          <w:tcPr>
            <w:tcW w:w="1225" w:type="pct"/>
            <w:shd w:val="clear" w:color="auto" w:fill="auto"/>
          </w:tcPr>
          <w:p w14:paraId="2EE3AEA2" w14:textId="77777777" w:rsidR="00820FD8" w:rsidRPr="00020619" w:rsidRDefault="00820FD8" w:rsidP="00864629">
            <w:pPr>
              <w:pStyle w:val="TAC"/>
              <w:rPr>
                <w:ins w:id="23377" w:author="BigCREditor-RAN4#104-bis" w:date="2022-10-21T18:24:00Z"/>
                <w:noProof/>
              </w:rPr>
            </w:pPr>
            <w:ins w:id="23378" w:author="BigCREditor-RAN4#104-bis" w:date="2022-10-21T18:24:00Z">
              <w:r w:rsidRPr="00020619">
                <w:rPr>
                  <w:noProof/>
                </w:rPr>
                <w:t>0</w:t>
              </w:r>
            </w:ins>
          </w:p>
        </w:tc>
        <w:tc>
          <w:tcPr>
            <w:tcW w:w="921" w:type="pct"/>
          </w:tcPr>
          <w:p w14:paraId="6FAF411C" w14:textId="77777777" w:rsidR="00820FD8" w:rsidRPr="00020619" w:rsidRDefault="00820FD8" w:rsidP="00864629">
            <w:pPr>
              <w:pStyle w:val="TAC"/>
              <w:rPr>
                <w:ins w:id="23379" w:author="BigCREditor-RAN4#104-bis" w:date="2022-10-21T18:24:00Z"/>
                <w:noProof/>
              </w:rPr>
            </w:pPr>
          </w:p>
        </w:tc>
      </w:tr>
      <w:tr w:rsidR="00820FD8" w:rsidRPr="00020619" w14:paraId="6FBCE4F5" w14:textId="77777777" w:rsidTr="00864629">
        <w:trPr>
          <w:trHeight w:val="187"/>
          <w:jc w:val="center"/>
          <w:ins w:id="23380" w:author="BigCREditor-RAN4#104-bis" w:date="2022-10-21T18:24:00Z"/>
        </w:trPr>
        <w:tc>
          <w:tcPr>
            <w:tcW w:w="1198" w:type="pct"/>
            <w:gridSpan w:val="2"/>
            <w:tcBorders>
              <w:top w:val="nil"/>
              <w:bottom w:val="nil"/>
            </w:tcBorders>
            <w:shd w:val="clear" w:color="auto" w:fill="auto"/>
          </w:tcPr>
          <w:p w14:paraId="0D582A7D" w14:textId="77777777" w:rsidR="00820FD8" w:rsidRPr="00020619" w:rsidRDefault="00820FD8" w:rsidP="00864629">
            <w:pPr>
              <w:pStyle w:val="TAL"/>
              <w:rPr>
                <w:ins w:id="23381" w:author="BigCREditor-RAN4#104-bis" w:date="2022-10-21T18:24:00Z"/>
                <w:noProof/>
              </w:rPr>
            </w:pPr>
          </w:p>
        </w:tc>
        <w:tc>
          <w:tcPr>
            <w:tcW w:w="1146" w:type="pct"/>
            <w:gridSpan w:val="2"/>
            <w:shd w:val="clear" w:color="auto" w:fill="auto"/>
          </w:tcPr>
          <w:p w14:paraId="0A62BA68" w14:textId="77777777" w:rsidR="00820FD8" w:rsidRPr="00020619" w:rsidRDefault="00820FD8" w:rsidP="00864629">
            <w:pPr>
              <w:pStyle w:val="TAL"/>
              <w:rPr>
                <w:ins w:id="23382" w:author="BigCREditor-RAN4#104-bis" w:date="2022-10-21T18:24:00Z"/>
                <w:noProof/>
              </w:rPr>
            </w:pPr>
            <w:ins w:id="23383" w:author="BigCREditor-RAN4#104-bis" w:date="2022-10-21T18:24:00Z">
              <w:r w:rsidRPr="00020619">
                <w:rPr>
                  <w:rFonts w:eastAsia="?? ??"/>
                </w:rPr>
                <w:t>Ratio of hypothetical PDCCH DMRS energy to average SSS RE energy</w:t>
              </w:r>
            </w:ins>
          </w:p>
        </w:tc>
        <w:tc>
          <w:tcPr>
            <w:tcW w:w="510" w:type="pct"/>
            <w:shd w:val="clear" w:color="auto" w:fill="auto"/>
          </w:tcPr>
          <w:p w14:paraId="0895D5B7" w14:textId="77777777" w:rsidR="00820FD8" w:rsidRPr="00020619" w:rsidRDefault="00820FD8" w:rsidP="00864629">
            <w:pPr>
              <w:pStyle w:val="TAC"/>
              <w:rPr>
                <w:ins w:id="23384" w:author="BigCREditor-RAN4#104-bis" w:date="2022-10-21T18:24:00Z"/>
                <w:noProof/>
              </w:rPr>
            </w:pPr>
            <w:ins w:id="23385" w:author="BigCREditor-RAN4#104-bis" w:date="2022-10-21T18:24:00Z">
              <w:r w:rsidRPr="00020619">
                <w:rPr>
                  <w:noProof/>
                </w:rPr>
                <w:t>dB</w:t>
              </w:r>
            </w:ins>
          </w:p>
        </w:tc>
        <w:tc>
          <w:tcPr>
            <w:tcW w:w="1225" w:type="pct"/>
            <w:shd w:val="clear" w:color="auto" w:fill="auto"/>
          </w:tcPr>
          <w:p w14:paraId="77348E37" w14:textId="77777777" w:rsidR="00820FD8" w:rsidRPr="00020619" w:rsidRDefault="00820FD8" w:rsidP="00864629">
            <w:pPr>
              <w:pStyle w:val="TAC"/>
              <w:rPr>
                <w:ins w:id="23386" w:author="BigCREditor-RAN4#104-bis" w:date="2022-10-21T18:24:00Z"/>
                <w:noProof/>
              </w:rPr>
            </w:pPr>
            <w:ins w:id="23387" w:author="BigCREditor-RAN4#104-bis" w:date="2022-10-21T18:24:00Z">
              <w:r w:rsidRPr="00020619">
                <w:rPr>
                  <w:noProof/>
                </w:rPr>
                <w:t>0</w:t>
              </w:r>
            </w:ins>
          </w:p>
        </w:tc>
        <w:tc>
          <w:tcPr>
            <w:tcW w:w="921" w:type="pct"/>
          </w:tcPr>
          <w:p w14:paraId="3640D1C9" w14:textId="77777777" w:rsidR="00820FD8" w:rsidRPr="00020619" w:rsidRDefault="00820FD8" w:rsidP="00864629">
            <w:pPr>
              <w:pStyle w:val="TAC"/>
              <w:rPr>
                <w:ins w:id="23388" w:author="BigCREditor-RAN4#104-bis" w:date="2022-10-21T18:24:00Z"/>
                <w:noProof/>
              </w:rPr>
            </w:pPr>
          </w:p>
        </w:tc>
      </w:tr>
      <w:tr w:rsidR="00820FD8" w:rsidRPr="00020619" w14:paraId="139CE79E" w14:textId="77777777" w:rsidTr="00864629">
        <w:trPr>
          <w:trHeight w:val="187"/>
          <w:jc w:val="center"/>
          <w:ins w:id="23389" w:author="BigCREditor-RAN4#104-bis" w:date="2022-10-21T18:24:00Z"/>
        </w:trPr>
        <w:tc>
          <w:tcPr>
            <w:tcW w:w="1198" w:type="pct"/>
            <w:gridSpan w:val="2"/>
            <w:tcBorders>
              <w:top w:val="nil"/>
              <w:bottom w:val="nil"/>
            </w:tcBorders>
            <w:shd w:val="clear" w:color="auto" w:fill="auto"/>
          </w:tcPr>
          <w:p w14:paraId="3CA87C25" w14:textId="77777777" w:rsidR="00820FD8" w:rsidRPr="00020619" w:rsidRDefault="00820FD8" w:rsidP="00864629">
            <w:pPr>
              <w:pStyle w:val="TAL"/>
              <w:rPr>
                <w:ins w:id="23390" w:author="BigCREditor-RAN4#104-bis" w:date="2022-10-21T18:24:00Z"/>
                <w:noProof/>
              </w:rPr>
            </w:pPr>
          </w:p>
        </w:tc>
        <w:tc>
          <w:tcPr>
            <w:tcW w:w="1146" w:type="pct"/>
            <w:gridSpan w:val="2"/>
            <w:shd w:val="clear" w:color="auto" w:fill="auto"/>
          </w:tcPr>
          <w:p w14:paraId="26AF7C12" w14:textId="77777777" w:rsidR="00820FD8" w:rsidRPr="00020619" w:rsidRDefault="00820FD8" w:rsidP="00864629">
            <w:pPr>
              <w:pStyle w:val="TAL"/>
              <w:rPr>
                <w:ins w:id="23391" w:author="BigCREditor-RAN4#104-bis" w:date="2022-10-21T18:24:00Z"/>
                <w:rFonts w:eastAsia="?? ??"/>
              </w:rPr>
            </w:pPr>
            <w:ins w:id="23392" w:author="BigCREditor-RAN4#104-bis" w:date="2022-10-21T18:24:00Z">
              <w:r w:rsidRPr="00020619">
                <w:rPr>
                  <w:rFonts w:eastAsia="?? ??"/>
                </w:rPr>
                <w:t>DMRS precoder granularity</w:t>
              </w:r>
            </w:ins>
          </w:p>
        </w:tc>
        <w:tc>
          <w:tcPr>
            <w:tcW w:w="510" w:type="pct"/>
            <w:shd w:val="clear" w:color="auto" w:fill="auto"/>
          </w:tcPr>
          <w:p w14:paraId="35379635" w14:textId="77777777" w:rsidR="00820FD8" w:rsidRPr="00020619" w:rsidRDefault="00820FD8" w:rsidP="00864629">
            <w:pPr>
              <w:pStyle w:val="TAC"/>
              <w:rPr>
                <w:ins w:id="23393" w:author="BigCREditor-RAN4#104-bis" w:date="2022-10-21T18:24:00Z"/>
                <w:rFonts w:eastAsia="?? ??"/>
              </w:rPr>
            </w:pPr>
          </w:p>
        </w:tc>
        <w:tc>
          <w:tcPr>
            <w:tcW w:w="1225" w:type="pct"/>
            <w:shd w:val="clear" w:color="auto" w:fill="auto"/>
          </w:tcPr>
          <w:p w14:paraId="308A36A9" w14:textId="77777777" w:rsidR="00820FD8" w:rsidRPr="00020619" w:rsidRDefault="00820FD8" w:rsidP="00864629">
            <w:pPr>
              <w:pStyle w:val="TAC"/>
              <w:rPr>
                <w:ins w:id="23394" w:author="BigCREditor-RAN4#104-bis" w:date="2022-10-21T18:24:00Z"/>
                <w:noProof/>
              </w:rPr>
            </w:pPr>
            <w:ins w:id="23395" w:author="BigCREditor-RAN4#104-bis" w:date="2022-10-21T18:24:00Z">
              <w:r w:rsidRPr="00020619">
                <w:rPr>
                  <w:rFonts w:eastAsia="?? ??"/>
                </w:rPr>
                <w:t>REG bundle size</w:t>
              </w:r>
            </w:ins>
          </w:p>
        </w:tc>
        <w:tc>
          <w:tcPr>
            <w:tcW w:w="921" w:type="pct"/>
          </w:tcPr>
          <w:p w14:paraId="415FCF34" w14:textId="77777777" w:rsidR="00820FD8" w:rsidRPr="00020619" w:rsidRDefault="00820FD8" w:rsidP="00864629">
            <w:pPr>
              <w:pStyle w:val="TAC"/>
              <w:rPr>
                <w:ins w:id="23396" w:author="BigCREditor-RAN4#104-bis" w:date="2022-10-21T18:24:00Z"/>
                <w:rFonts w:eastAsia="?? ??"/>
              </w:rPr>
            </w:pPr>
          </w:p>
        </w:tc>
      </w:tr>
      <w:tr w:rsidR="00820FD8" w:rsidRPr="00020619" w14:paraId="0AC22A41" w14:textId="77777777" w:rsidTr="00864629">
        <w:trPr>
          <w:trHeight w:val="187"/>
          <w:jc w:val="center"/>
          <w:ins w:id="23397" w:author="BigCREditor-RAN4#104-bis" w:date="2022-10-21T18:24:00Z"/>
        </w:trPr>
        <w:tc>
          <w:tcPr>
            <w:tcW w:w="1198" w:type="pct"/>
            <w:gridSpan w:val="2"/>
            <w:tcBorders>
              <w:top w:val="nil"/>
            </w:tcBorders>
            <w:shd w:val="clear" w:color="auto" w:fill="auto"/>
          </w:tcPr>
          <w:p w14:paraId="056E5731" w14:textId="77777777" w:rsidR="00820FD8" w:rsidRPr="00020619" w:rsidRDefault="00820FD8" w:rsidP="00864629">
            <w:pPr>
              <w:pStyle w:val="TAL"/>
              <w:rPr>
                <w:ins w:id="23398" w:author="BigCREditor-RAN4#104-bis" w:date="2022-10-21T18:24:00Z"/>
                <w:noProof/>
              </w:rPr>
            </w:pPr>
          </w:p>
        </w:tc>
        <w:tc>
          <w:tcPr>
            <w:tcW w:w="1146" w:type="pct"/>
            <w:gridSpan w:val="2"/>
            <w:shd w:val="clear" w:color="auto" w:fill="auto"/>
          </w:tcPr>
          <w:p w14:paraId="7513AE84" w14:textId="77777777" w:rsidR="00820FD8" w:rsidRPr="00020619" w:rsidRDefault="00820FD8" w:rsidP="00864629">
            <w:pPr>
              <w:pStyle w:val="TAL"/>
              <w:rPr>
                <w:ins w:id="23399" w:author="BigCREditor-RAN4#104-bis" w:date="2022-10-21T18:24:00Z"/>
                <w:rFonts w:eastAsia="?? ??"/>
              </w:rPr>
            </w:pPr>
            <w:ins w:id="23400" w:author="BigCREditor-RAN4#104-bis" w:date="2022-10-21T18:24:00Z">
              <w:r w:rsidRPr="00020619">
                <w:rPr>
                  <w:rFonts w:eastAsia="?? ??"/>
                </w:rPr>
                <w:t>REG bundle size</w:t>
              </w:r>
            </w:ins>
          </w:p>
        </w:tc>
        <w:tc>
          <w:tcPr>
            <w:tcW w:w="510" w:type="pct"/>
            <w:shd w:val="clear" w:color="auto" w:fill="auto"/>
          </w:tcPr>
          <w:p w14:paraId="0F1AF53E" w14:textId="77777777" w:rsidR="00820FD8" w:rsidRPr="00020619" w:rsidRDefault="00820FD8" w:rsidP="00864629">
            <w:pPr>
              <w:pStyle w:val="TAC"/>
              <w:rPr>
                <w:ins w:id="23401" w:author="BigCREditor-RAN4#104-bis" w:date="2022-10-21T18:24:00Z"/>
                <w:rFonts w:eastAsia="?? ??"/>
              </w:rPr>
            </w:pPr>
          </w:p>
        </w:tc>
        <w:tc>
          <w:tcPr>
            <w:tcW w:w="1225" w:type="pct"/>
            <w:shd w:val="clear" w:color="auto" w:fill="auto"/>
          </w:tcPr>
          <w:p w14:paraId="183F0598" w14:textId="77777777" w:rsidR="00820FD8" w:rsidRPr="00020619" w:rsidRDefault="00820FD8" w:rsidP="00864629">
            <w:pPr>
              <w:pStyle w:val="TAC"/>
              <w:rPr>
                <w:ins w:id="23402" w:author="BigCREditor-RAN4#104-bis" w:date="2022-10-21T18:24:00Z"/>
                <w:noProof/>
              </w:rPr>
            </w:pPr>
            <w:ins w:id="23403" w:author="BigCREditor-RAN4#104-bis" w:date="2022-10-21T18:24:00Z">
              <w:r w:rsidRPr="00020619">
                <w:rPr>
                  <w:noProof/>
                </w:rPr>
                <w:t>6</w:t>
              </w:r>
            </w:ins>
          </w:p>
        </w:tc>
        <w:tc>
          <w:tcPr>
            <w:tcW w:w="921" w:type="pct"/>
          </w:tcPr>
          <w:p w14:paraId="44C6694B" w14:textId="77777777" w:rsidR="00820FD8" w:rsidRPr="00020619" w:rsidRDefault="00820FD8" w:rsidP="00864629">
            <w:pPr>
              <w:pStyle w:val="TAC"/>
              <w:rPr>
                <w:ins w:id="23404" w:author="BigCREditor-RAN4#104-bis" w:date="2022-10-21T18:24:00Z"/>
                <w:noProof/>
              </w:rPr>
            </w:pPr>
          </w:p>
        </w:tc>
      </w:tr>
      <w:tr w:rsidR="00820FD8" w:rsidRPr="00020619" w14:paraId="15354962" w14:textId="77777777" w:rsidTr="00864629">
        <w:trPr>
          <w:trHeight w:val="187"/>
          <w:jc w:val="center"/>
          <w:ins w:id="23405" w:author="BigCREditor-RAN4#104-bis" w:date="2022-10-21T18:24:00Z"/>
        </w:trPr>
        <w:tc>
          <w:tcPr>
            <w:tcW w:w="2344" w:type="pct"/>
            <w:gridSpan w:val="4"/>
            <w:shd w:val="clear" w:color="auto" w:fill="auto"/>
          </w:tcPr>
          <w:p w14:paraId="55DBC871" w14:textId="77777777" w:rsidR="00820FD8" w:rsidRPr="00020619" w:rsidRDefault="00820FD8" w:rsidP="00864629">
            <w:pPr>
              <w:pStyle w:val="TAL"/>
              <w:rPr>
                <w:ins w:id="23406" w:author="BigCREditor-RAN4#104-bis" w:date="2022-10-21T18:24:00Z"/>
                <w:noProof/>
              </w:rPr>
            </w:pPr>
            <w:ins w:id="23407" w:author="BigCREditor-RAN4#104-bis" w:date="2022-10-21T18:24:00Z">
              <w:r w:rsidRPr="00020619">
                <w:rPr>
                  <w:noProof/>
                </w:rPr>
                <w:t>DRX</w:t>
              </w:r>
            </w:ins>
          </w:p>
        </w:tc>
        <w:tc>
          <w:tcPr>
            <w:tcW w:w="510" w:type="pct"/>
            <w:shd w:val="clear" w:color="auto" w:fill="auto"/>
          </w:tcPr>
          <w:p w14:paraId="6BA5862B" w14:textId="77777777" w:rsidR="00820FD8" w:rsidRPr="00020619" w:rsidRDefault="00820FD8" w:rsidP="00864629">
            <w:pPr>
              <w:pStyle w:val="TAC"/>
              <w:rPr>
                <w:ins w:id="23408" w:author="BigCREditor-RAN4#104-bis" w:date="2022-10-21T18:24:00Z"/>
                <w:noProof/>
              </w:rPr>
            </w:pPr>
          </w:p>
        </w:tc>
        <w:tc>
          <w:tcPr>
            <w:tcW w:w="1225" w:type="pct"/>
            <w:shd w:val="clear" w:color="auto" w:fill="auto"/>
          </w:tcPr>
          <w:p w14:paraId="481907C5" w14:textId="77777777" w:rsidR="00820FD8" w:rsidRPr="00020619" w:rsidRDefault="00820FD8" w:rsidP="00864629">
            <w:pPr>
              <w:pStyle w:val="TAC"/>
              <w:rPr>
                <w:ins w:id="23409" w:author="BigCREditor-RAN4#104-bis" w:date="2022-10-21T18:24:00Z"/>
                <w:iCs/>
              </w:rPr>
            </w:pPr>
            <w:ins w:id="23410" w:author="BigCREditor-RAN4#104-bis" w:date="2022-10-21T18:24:00Z">
              <w:r w:rsidRPr="00020619">
                <w:rPr>
                  <w:iCs/>
                </w:rPr>
                <w:t>DRX.7</w:t>
              </w:r>
            </w:ins>
          </w:p>
        </w:tc>
        <w:tc>
          <w:tcPr>
            <w:tcW w:w="921" w:type="pct"/>
          </w:tcPr>
          <w:p w14:paraId="034BFCFE" w14:textId="77777777" w:rsidR="00820FD8" w:rsidRPr="00020619" w:rsidRDefault="00820FD8" w:rsidP="00864629">
            <w:pPr>
              <w:pStyle w:val="TAC"/>
              <w:rPr>
                <w:ins w:id="23411" w:author="BigCREditor-RAN4#104-bis" w:date="2022-10-21T18:24:00Z"/>
                <w:i/>
                <w:iCs/>
              </w:rPr>
            </w:pPr>
            <w:ins w:id="23412" w:author="BigCREditor-RAN4#104-bis" w:date="2022-10-21T18:24:00Z">
              <w:r w:rsidRPr="00020619">
                <w:rPr>
                  <w:iCs/>
                </w:rPr>
                <w:t>A.3.3.7</w:t>
              </w:r>
            </w:ins>
          </w:p>
        </w:tc>
      </w:tr>
      <w:tr w:rsidR="00820FD8" w:rsidRPr="00020619" w14:paraId="055D80B4" w14:textId="77777777" w:rsidTr="00864629">
        <w:trPr>
          <w:trHeight w:val="187"/>
          <w:jc w:val="center"/>
          <w:ins w:id="23413" w:author="BigCREditor-RAN4#104-bis" w:date="2022-10-21T18:24:00Z"/>
        </w:trPr>
        <w:tc>
          <w:tcPr>
            <w:tcW w:w="2344" w:type="pct"/>
            <w:gridSpan w:val="4"/>
            <w:shd w:val="clear" w:color="auto" w:fill="auto"/>
          </w:tcPr>
          <w:p w14:paraId="384CF56B" w14:textId="77777777" w:rsidR="00820FD8" w:rsidRPr="00020619" w:rsidRDefault="00820FD8" w:rsidP="00864629">
            <w:pPr>
              <w:pStyle w:val="TAL"/>
              <w:rPr>
                <w:ins w:id="23414" w:author="BigCREditor-RAN4#104-bis" w:date="2022-10-21T18:24:00Z"/>
                <w:noProof/>
              </w:rPr>
            </w:pPr>
            <w:ins w:id="23415" w:author="BigCREditor-RAN4#104-bis" w:date="2022-10-21T18:24:00Z">
              <w:r w:rsidRPr="00020619">
                <w:rPr>
                  <w:noProof/>
                </w:rPr>
                <w:t xml:space="preserve">Gap pattern ID </w:t>
              </w:r>
            </w:ins>
          </w:p>
        </w:tc>
        <w:tc>
          <w:tcPr>
            <w:tcW w:w="510" w:type="pct"/>
            <w:shd w:val="clear" w:color="auto" w:fill="auto"/>
          </w:tcPr>
          <w:p w14:paraId="7B6FD8EB" w14:textId="77777777" w:rsidR="00820FD8" w:rsidRPr="00020619" w:rsidRDefault="00820FD8" w:rsidP="00864629">
            <w:pPr>
              <w:pStyle w:val="TAC"/>
              <w:rPr>
                <w:ins w:id="23416" w:author="BigCREditor-RAN4#104-bis" w:date="2022-10-21T18:24:00Z"/>
                <w:noProof/>
              </w:rPr>
            </w:pPr>
          </w:p>
        </w:tc>
        <w:tc>
          <w:tcPr>
            <w:tcW w:w="1225" w:type="pct"/>
            <w:shd w:val="clear" w:color="auto" w:fill="auto"/>
          </w:tcPr>
          <w:p w14:paraId="0CE1A16A" w14:textId="77777777" w:rsidR="00820FD8" w:rsidRPr="00020619" w:rsidRDefault="00820FD8" w:rsidP="00864629">
            <w:pPr>
              <w:pStyle w:val="TAC"/>
              <w:rPr>
                <w:ins w:id="23417" w:author="BigCREditor-RAN4#104-bis" w:date="2022-10-21T18:24:00Z"/>
                <w:iCs/>
              </w:rPr>
            </w:pPr>
            <w:ins w:id="23418" w:author="BigCREditor-RAN4#104-bis" w:date="2022-10-21T18:24:00Z">
              <w:r w:rsidRPr="00020619">
                <w:rPr>
                  <w:iCs/>
                </w:rPr>
                <w:t>N.A.</w:t>
              </w:r>
            </w:ins>
          </w:p>
        </w:tc>
        <w:tc>
          <w:tcPr>
            <w:tcW w:w="921" w:type="pct"/>
          </w:tcPr>
          <w:p w14:paraId="46FA24AB" w14:textId="77777777" w:rsidR="00820FD8" w:rsidRPr="00020619" w:rsidRDefault="00820FD8" w:rsidP="00864629">
            <w:pPr>
              <w:pStyle w:val="TAC"/>
              <w:rPr>
                <w:ins w:id="23419" w:author="BigCREditor-RAN4#104-bis" w:date="2022-10-21T18:24:00Z"/>
                <w:iCs/>
              </w:rPr>
            </w:pPr>
          </w:p>
        </w:tc>
      </w:tr>
      <w:tr w:rsidR="00820FD8" w:rsidRPr="00020619" w14:paraId="6DB8C74E" w14:textId="77777777" w:rsidTr="00864629">
        <w:trPr>
          <w:trHeight w:val="187"/>
          <w:jc w:val="center"/>
          <w:ins w:id="23420" w:author="BigCREditor-RAN4#104-bis" w:date="2022-10-21T18:24:00Z"/>
        </w:trPr>
        <w:tc>
          <w:tcPr>
            <w:tcW w:w="2344" w:type="pct"/>
            <w:gridSpan w:val="4"/>
            <w:shd w:val="clear" w:color="auto" w:fill="auto"/>
          </w:tcPr>
          <w:p w14:paraId="6F1F1EED" w14:textId="77777777" w:rsidR="00820FD8" w:rsidRPr="00020619" w:rsidRDefault="00820FD8" w:rsidP="00864629">
            <w:pPr>
              <w:pStyle w:val="TAL"/>
              <w:rPr>
                <w:ins w:id="23421" w:author="BigCREditor-RAN4#104-bis" w:date="2022-10-21T18:24:00Z"/>
              </w:rPr>
            </w:pPr>
            <w:proofErr w:type="spellStart"/>
            <w:ins w:id="23422" w:author="BigCREditor-RAN4#104-bis" w:date="2022-10-21T18:24:00Z">
              <w:r w:rsidRPr="00020619">
                <w:t>rlmInSyncOutOfSyncThreshold</w:t>
              </w:r>
              <w:proofErr w:type="spellEnd"/>
            </w:ins>
          </w:p>
        </w:tc>
        <w:tc>
          <w:tcPr>
            <w:tcW w:w="510" w:type="pct"/>
            <w:tcBorders>
              <w:bottom w:val="single" w:sz="4" w:space="0" w:color="auto"/>
            </w:tcBorders>
            <w:shd w:val="clear" w:color="auto" w:fill="auto"/>
          </w:tcPr>
          <w:p w14:paraId="17F26A61" w14:textId="77777777" w:rsidR="00820FD8" w:rsidRPr="00020619" w:rsidRDefault="00820FD8" w:rsidP="00864629">
            <w:pPr>
              <w:pStyle w:val="TAC"/>
              <w:rPr>
                <w:ins w:id="23423" w:author="BigCREditor-RAN4#104-bis" w:date="2022-10-21T18:24:00Z"/>
                <w:noProof/>
              </w:rPr>
            </w:pPr>
          </w:p>
        </w:tc>
        <w:tc>
          <w:tcPr>
            <w:tcW w:w="1225" w:type="pct"/>
            <w:shd w:val="clear" w:color="auto" w:fill="auto"/>
          </w:tcPr>
          <w:p w14:paraId="49E7BD84" w14:textId="77777777" w:rsidR="00820FD8" w:rsidRPr="00020619" w:rsidRDefault="00820FD8" w:rsidP="00864629">
            <w:pPr>
              <w:pStyle w:val="TAC"/>
              <w:rPr>
                <w:ins w:id="23424" w:author="BigCREditor-RAN4#104-bis" w:date="2022-10-21T18:24:00Z"/>
                <w:iCs/>
              </w:rPr>
            </w:pPr>
            <w:ins w:id="23425" w:author="BigCREditor-RAN4#104-bis" w:date="2022-10-21T18:24:00Z">
              <w:r w:rsidRPr="00020619">
                <w:rPr>
                  <w:iCs/>
                </w:rPr>
                <w:t>Absent</w:t>
              </w:r>
            </w:ins>
          </w:p>
        </w:tc>
        <w:tc>
          <w:tcPr>
            <w:tcW w:w="921" w:type="pct"/>
            <w:tcBorders>
              <w:bottom w:val="single" w:sz="4" w:space="0" w:color="auto"/>
            </w:tcBorders>
          </w:tcPr>
          <w:p w14:paraId="5A5E4638" w14:textId="77777777" w:rsidR="00820FD8" w:rsidRPr="00020619" w:rsidRDefault="00820FD8" w:rsidP="00864629">
            <w:pPr>
              <w:pStyle w:val="TAC"/>
              <w:rPr>
                <w:ins w:id="23426" w:author="BigCREditor-RAN4#104-bis" w:date="2022-10-21T18:24:00Z"/>
                <w:iCs/>
              </w:rPr>
            </w:pPr>
            <w:ins w:id="23427" w:author="BigCREditor-RAN4#104-bis" w:date="2022-10-21T18:24:00Z">
              <w:r w:rsidRPr="00020619">
                <w:rPr>
                  <w:iCs/>
                </w:rPr>
                <w:t>When the field is absent, the UE applies the value 0. (Table 8.1.1-1).</w:t>
              </w:r>
            </w:ins>
          </w:p>
        </w:tc>
      </w:tr>
      <w:tr w:rsidR="00820FD8" w:rsidRPr="00020619" w14:paraId="6284C0BF" w14:textId="77777777" w:rsidTr="00864629">
        <w:trPr>
          <w:trHeight w:val="187"/>
          <w:jc w:val="center"/>
          <w:ins w:id="23428" w:author="BigCREditor-RAN4#104-bis" w:date="2022-10-21T18:24:00Z"/>
        </w:trPr>
        <w:tc>
          <w:tcPr>
            <w:tcW w:w="1174" w:type="pct"/>
            <w:vMerge w:val="restart"/>
            <w:shd w:val="clear" w:color="auto" w:fill="auto"/>
          </w:tcPr>
          <w:p w14:paraId="64C2E9EE" w14:textId="77777777" w:rsidR="00820FD8" w:rsidRPr="00020619" w:rsidRDefault="00820FD8" w:rsidP="00864629">
            <w:pPr>
              <w:pStyle w:val="TAL"/>
              <w:rPr>
                <w:ins w:id="23429" w:author="BigCREditor-RAN4#104-bis" w:date="2022-10-21T18:24:00Z"/>
                <w:noProof/>
              </w:rPr>
            </w:pPr>
            <w:proofErr w:type="spellStart"/>
            <w:ins w:id="23430" w:author="BigCREditor-RAN4#104-bis" w:date="2022-10-21T18:24:00Z">
              <w:r w:rsidRPr="00020619">
                <w:t>rsrp-ThresholdSSB</w:t>
              </w:r>
              <w:proofErr w:type="spellEnd"/>
            </w:ins>
          </w:p>
        </w:tc>
        <w:tc>
          <w:tcPr>
            <w:tcW w:w="1170" w:type="pct"/>
            <w:gridSpan w:val="3"/>
            <w:shd w:val="clear" w:color="auto" w:fill="auto"/>
          </w:tcPr>
          <w:p w14:paraId="24952D33" w14:textId="77777777" w:rsidR="00820FD8" w:rsidRPr="00020619" w:rsidRDefault="00820FD8" w:rsidP="00864629">
            <w:pPr>
              <w:pStyle w:val="TAL"/>
              <w:rPr>
                <w:ins w:id="23431" w:author="BigCREditor-RAN4#104-bis" w:date="2022-10-21T18:24:00Z"/>
                <w:noProof/>
              </w:rPr>
            </w:pPr>
            <w:ins w:id="23432" w:author="BigCREditor-RAN4#104-bis" w:date="2022-10-21T18:24:00Z">
              <w:r w:rsidRPr="00020619">
                <w:rPr>
                  <w:noProof/>
                  <w:lang w:eastAsia="zh-CN"/>
                </w:rPr>
                <w:t>Config 1, 2</w:t>
              </w:r>
            </w:ins>
          </w:p>
        </w:tc>
        <w:tc>
          <w:tcPr>
            <w:tcW w:w="510" w:type="pct"/>
            <w:vMerge w:val="restart"/>
            <w:shd w:val="clear" w:color="auto" w:fill="auto"/>
          </w:tcPr>
          <w:p w14:paraId="09F3B9EC" w14:textId="77777777" w:rsidR="00820FD8" w:rsidRPr="00020619" w:rsidRDefault="00820FD8" w:rsidP="00864629">
            <w:pPr>
              <w:pStyle w:val="TAC"/>
              <w:rPr>
                <w:ins w:id="23433" w:author="BigCREditor-RAN4#104-bis" w:date="2022-10-21T18:24:00Z"/>
                <w:noProof/>
              </w:rPr>
            </w:pPr>
            <w:ins w:id="23434" w:author="BigCREditor-RAN4#104-bis" w:date="2022-10-21T18:24:00Z">
              <w:r w:rsidRPr="00020619">
                <w:rPr>
                  <w:noProof/>
                </w:rPr>
                <w:t>dBm/SCS kHz</w:t>
              </w:r>
            </w:ins>
          </w:p>
        </w:tc>
        <w:tc>
          <w:tcPr>
            <w:tcW w:w="1225" w:type="pct"/>
            <w:shd w:val="clear" w:color="auto" w:fill="auto"/>
          </w:tcPr>
          <w:p w14:paraId="663055A5" w14:textId="77777777" w:rsidR="00820FD8" w:rsidRPr="00020619" w:rsidRDefault="00820FD8" w:rsidP="00864629">
            <w:pPr>
              <w:pStyle w:val="TAC"/>
              <w:rPr>
                <w:ins w:id="23435" w:author="BigCREditor-RAN4#104-bis" w:date="2022-10-21T18:24:00Z"/>
                <w:noProof/>
              </w:rPr>
            </w:pPr>
            <w:ins w:id="23436" w:author="BigCREditor-RAN4#104-bis" w:date="2022-10-21T18:24:00Z">
              <w:r w:rsidRPr="00020619">
                <w:rPr>
                  <w:iCs/>
                </w:rPr>
                <w:t>-98</w:t>
              </w:r>
            </w:ins>
          </w:p>
        </w:tc>
        <w:tc>
          <w:tcPr>
            <w:tcW w:w="921" w:type="pct"/>
            <w:vMerge w:val="restart"/>
            <w:shd w:val="clear" w:color="auto" w:fill="auto"/>
          </w:tcPr>
          <w:p w14:paraId="67527CA5" w14:textId="77777777" w:rsidR="00820FD8" w:rsidRPr="00020619" w:rsidRDefault="00820FD8" w:rsidP="00864629">
            <w:pPr>
              <w:pStyle w:val="TAC"/>
              <w:rPr>
                <w:ins w:id="23437" w:author="BigCREditor-RAN4#104-bis" w:date="2022-10-21T18:24:00Z"/>
                <w:iCs/>
              </w:rPr>
            </w:pPr>
            <w:ins w:id="23438" w:author="BigCREditor-RAN4#104-bis" w:date="2022-10-21T18:24:00Z">
              <w:r w:rsidRPr="00020619">
                <w:rPr>
                  <w:noProof/>
                </w:rPr>
                <w:t>Threshold used for Q</w:t>
              </w:r>
              <w:r w:rsidRPr="00020619">
                <w:rPr>
                  <w:noProof/>
                  <w:vertAlign w:val="subscript"/>
                </w:rPr>
                <w:t>in_LR_SSB</w:t>
              </w:r>
            </w:ins>
          </w:p>
        </w:tc>
      </w:tr>
      <w:tr w:rsidR="00820FD8" w:rsidRPr="00020619" w14:paraId="7B2B66E2" w14:textId="77777777" w:rsidTr="00864629">
        <w:trPr>
          <w:trHeight w:val="187"/>
          <w:jc w:val="center"/>
          <w:ins w:id="23439" w:author="BigCREditor-RAN4#104-bis" w:date="2022-10-21T18:24:00Z"/>
        </w:trPr>
        <w:tc>
          <w:tcPr>
            <w:tcW w:w="1174" w:type="pct"/>
            <w:vMerge/>
          </w:tcPr>
          <w:p w14:paraId="19E3546D" w14:textId="77777777" w:rsidR="00820FD8" w:rsidRPr="00020619" w:rsidRDefault="00820FD8" w:rsidP="00864629">
            <w:pPr>
              <w:pStyle w:val="TAL"/>
              <w:rPr>
                <w:ins w:id="23440" w:author="BigCREditor-RAN4#104-bis" w:date="2022-10-21T18:24:00Z"/>
              </w:rPr>
            </w:pPr>
          </w:p>
        </w:tc>
        <w:tc>
          <w:tcPr>
            <w:tcW w:w="1170" w:type="pct"/>
            <w:gridSpan w:val="3"/>
            <w:shd w:val="clear" w:color="auto" w:fill="auto"/>
          </w:tcPr>
          <w:p w14:paraId="412AA8CC" w14:textId="77777777" w:rsidR="00820FD8" w:rsidRPr="00020619" w:rsidRDefault="00820FD8" w:rsidP="00864629">
            <w:pPr>
              <w:pStyle w:val="TAL"/>
              <w:rPr>
                <w:ins w:id="23441" w:author="BigCREditor-RAN4#104-bis" w:date="2022-10-21T18:24:00Z"/>
                <w:noProof/>
              </w:rPr>
            </w:pPr>
            <w:ins w:id="23442" w:author="BigCREditor-RAN4#104-bis" w:date="2022-10-21T18:24:00Z">
              <w:r w:rsidRPr="00020619">
                <w:rPr>
                  <w:noProof/>
                  <w:lang w:eastAsia="zh-CN"/>
                </w:rPr>
                <w:t>Config 3</w:t>
              </w:r>
            </w:ins>
          </w:p>
        </w:tc>
        <w:tc>
          <w:tcPr>
            <w:tcW w:w="510" w:type="pct"/>
            <w:vMerge/>
          </w:tcPr>
          <w:p w14:paraId="1C9A73BA" w14:textId="77777777" w:rsidR="00820FD8" w:rsidRPr="00020619" w:rsidRDefault="00820FD8" w:rsidP="00864629">
            <w:pPr>
              <w:pStyle w:val="TAC"/>
              <w:rPr>
                <w:ins w:id="23443" w:author="BigCREditor-RAN4#104-bis" w:date="2022-10-21T18:24:00Z"/>
                <w:noProof/>
              </w:rPr>
            </w:pPr>
          </w:p>
        </w:tc>
        <w:tc>
          <w:tcPr>
            <w:tcW w:w="1225" w:type="pct"/>
            <w:shd w:val="clear" w:color="auto" w:fill="auto"/>
          </w:tcPr>
          <w:p w14:paraId="6C566356" w14:textId="77777777" w:rsidR="00820FD8" w:rsidRPr="00020619" w:rsidRDefault="00820FD8" w:rsidP="00864629">
            <w:pPr>
              <w:pStyle w:val="TAC"/>
              <w:rPr>
                <w:ins w:id="23444" w:author="BigCREditor-RAN4#104-bis" w:date="2022-10-21T18:24:00Z"/>
                <w:iCs/>
              </w:rPr>
            </w:pPr>
            <w:ins w:id="23445" w:author="BigCREditor-RAN4#104-bis" w:date="2022-10-21T18:24:00Z">
              <w:r w:rsidRPr="00020619">
                <w:rPr>
                  <w:iCs/>
                  <w:lang w:eastAsia="zh-CN"/>
                </w:rPr>
                <w:t>-95</w:t>
              </w:r>
            </w:ins>
          </w:p>
        </w:tc>
        <w:tc>
          <w:tcPr>
            <w:tcW w:w="921" w:type="pct"/>
            <w:vMerge/>
          </w:tcPr>
          <w:p w14:paraId="492DBFFF" w14:textId="77777777" w:rsidR="00820FD8" w:rsidRPr="00020619" w:rsidRDefault="00820FD8" w:rsidP="00864629">
            <w:pPr>
              <w:pStyle w:val="TAC"/>
              <w:rPr>
                <w:ins w:id="23446" w:author="BigCREditor-RAN4#104-bis" w:date="2022-10-21T18:24:00Z"/>
                <w:noProof/>
              </w:rPr>
            </w:pPr>
          </w:p>
        </w:tc>
      </w:tr>
      <w:tr w:rsidR="00820FD8" w:rsidRPr="00020619" w14:paraId="7EECE3D1" w14:textId="77777777" w:rsidTr="00864629">
        <w:trPr>
          <w:trHeight w:val="323"/>
          <w:jc w:val="center"/>
          <w:ins w:id="23447" w:author="BigCREditor-RAN4#104-bis" w:date="2022-10-21T18:24:00Z"/>
        </w:trPr>
        <w:tc>
          <w:tcPr>
            <w:tcW w:w="1174" w:type="pct"/>
            <w:vMerge/>
          </w:tcPr>
          <w:p w14:paraId="4B16F6B8" w14:textId="77777777" w:rsidR="00820FD8" w:rsidRPr="00020619" w:rsidRDefault="00820FD8" w:rsidP="00864629">
            <w:pPr>
              <w:pStyle w:val="TAL"/>
              <w:rPr>
                <w:ins w:id="23448" w:author="BigCREditor-RAN4#104-bis" w:date="2022-10-21T18:24:00Z"/>
              </w:rPr>
            </w:pPr>
          </w:p>
        </w:tc>
        <w:tc>
          <w:tcPr>
            <w:tcW w:w="1170" w:type="pct"/>
            <w:gridSpan w:val="3"/>
            <w:shd w:val="clear" w:color="auto" w:fill="auto"/>
          </w:tcPr>
          <w:p w14:paraId="4B03CC2E" w14:textId="77777777" w:rsidR="00820FD8" w:rsidRPr="00020619" w:rsidRDefault="00820FD8" w:rsidP="00864629">
            <w:pPr>
              <w:pStyle w:val="TAL"/>
              <w:rPr>
                <w:ins w:id="23449" w:author="BigCREditor-RAN4#104-bis" w:date="2022-10-21T18:24:00Z"/>
                <w:noProof/>
                <w:lang w:eastAsia="zh-CN"/>
              </w:rPr>
            </w:pPr>
            <w:ins w:id="23450" w:author="BigCREditor-RAN4#104-bis" w:date="2022-10-21T18:24:00Z">
              <w:r w:rsidRPr="00020619">
                <w:rPr>
                  <w:noProof/>
                  <w:lang w:eastAsia="zh-CN"/>
                </w:rPr>
                <w:t>Config 4</w:t>
              </w:r>
            </w:ins>
          </w:p>
        </w:tc>
        <w:tc>
          <w:tcPr>
            <w:tcW w:w="510" w:type="pct"/>
            <w:vMerge/>
          </w:tcPr>
          <w:p w14:paraId="6BBCEAA8" w14:textId="77777777" w:rsidR="00820FD8" w:rsidRPr="00020619" w:rsidRDefault="00820FD8" w:rsidP="00864629">
            <w:pPr>
              <w:pStyle w:val="TAC"/>
              <w:rPr>
                <w:ins w:id="23451" w:author="BigCREditor-RAN4#104-bis" w:date="2022-10-21T18:24:00Z"/>
                <w:noProof/>
              </w:rPr>
            </w:pPr>
          </w:p>
        </w:tc>
        <w:tc>
          <w:tcPr>
            <w:tcW w:w="1225" w:type="pct"/>
            <w:shd w:val="clear" w:color="auto" w:fill="auto"/>
          </w:tcPr>
          <w:p w14:paraId="49832917" w14:textId="77777777" w:rsidR="00820FD8" w:rsidRPr="00020619" w:rsidRDefault="00820FD8" w:rsidP="00864629">
            <w:pPr>
              <w:pStyle w:val="TAC"/>
              <w:rPr>
                <w:ins w:id="23452" w:author="BigCREditor-RAN4#104-bis" w:date="2022-10-21T18:24:00Z"/>
                <w:iCs/>
                <w:lang w:eastAsia="zh-CN"/>
              </w:rPr>
            </w:pPr>
            <w:ins w:id="23453" w:author="BigCREditor-RAN4#104-bis" w:date="2022-10-21T18:24:00Z">
              <w:r w:rsidRPr="00020619">
                <w:rPr>
                  <w:iCs/>
                  <w:lang w:eastAsia="zh-CN"/>
                </w:rPr>
                <w:t>-98</w:t>
              </w:r>
            </w:ins>
          </w:p>
        </w:tc>
        <w:tc>
          <w:tcPr>
            <w:tcW w:w="921" w:type="pct"/>
            <w:vMerge/>
          </w:tcPr>
          <w:p w14:paraId="47CC2D26" w14:textId="77777777" w:rsidR="00820FD8" w:rsidRPr="00020619" w:rsidRDefault="00820FD8" w:rsidP="00864629">
            <w:pPr>
              <w:pStyle w:val="TAC"/>
              <w:rPr>
                <w:ins w:id="23454" w:author="BigCREditor-RAN4#104-bis" w:date="2022-10-21T18:24:00Z"/>
                <w:noProof/>
              </w:rPr>
            </w:pPr>
          </w:p>
        </w:tc>
      </w:tr>
      <w:tr w:rsidR="00820FD8" w:rsidRPr="00020619" w:rsidDel="00E06351" w14:paraId="0AA7FDCF" w14:textId="77777777" w:rsidTr="00864629">
        <w:trPr>
          <w:trHeight w:val="187"/>
          <w:jc w:val="center"/>
          <w:ins w:id="23455" w:author="BigCREditor-RAN4#104-bis" w:date="2022-10-21T18:24:00Z"/>
          <w:del w:id="23456" w:author="Huawei" w:date="2022-11-16T19:18:00Z"/>
        </w:trPr>
        <w:tc>
          <w:tcPr>
            <w:tcW w:w="2344" w:type="pct"/>
            <w:gridSpan w:val="4"/>
            <w:shd w:val="clear" w:color="auto" w:fill="auto"/>
          </w:tcPr>
          <w:p w14:paraId="60ECC109" w14:textId="77777777" w:rsidR="00820FD8" w:rsidRPr="00020619" w:rsidDel="00E06351" w:rsidRDefault="00820FD8" w:rsidP="00864629">
            <w:pPr>
              <w:pStyle w:val="TAL"/>
              <w:rPr>
                <w:ins w:id="23457" w:author="BigCREditor-RAN4#104-bis" w:date="2022-10-21T18:24:00Z"/>
                <w:del w:id="23458" w:author="Huawei" w:date="2022-11-16T19:18:00Z"/>
              </w:rPr>
            </w:pPr>
            <w:ins w:id="23459" w:author="BigCREditor-RAN4#104-bis" w:date="2022-10-21T18:24:00Z">
              <w:del w:id="23460" w:author="Huawei" w:date="2022-11-16T19:18:00Z">
                <w:r w:rsidRPr="00020619" w:rsidDel="00E06351">
                  <w:delText>powerControlOffsetSS</w:delText>
                </w:r>
              </w:del>
            </w:ins>
          </w:p>
        </w:tc>
        <w:tc>
          <w:tcPr>
            <w:tcW w:w="510" w:type="pct"/>
            <w:shd w:val="clear" w:color="auto" w:fill="auto"/>
          </w:tcPr>
          <w:p w14:paraId="75B656B3" w14:textId="77777777" w:rsidR="00820FD8" w:rsidRPr="00020619" w:rsidDel="00E06351" w:rsidRDefault="00820FD8" w:rsidP="00864629">
            <w:pPr>
              <w:pStyle w:val="TAC"/>
              <w:rPr>
                <w:ins w:id="23461" w:author="BigCREditor-RAN4#104-bis" w:date="2022-10-21T18:24:00Z"/>
                <w:del w:id="23462" w:author="Huawei" w:date="2022-11-16T19:18:00Z"/>
                <w:noProof/>
              </w:rPr>
            </w:pPr>
          </w:p>
        </w:tc>
        <w:tc>
          <w:tcPr>
            <w:tcW w:w="1225" w:type="pct"/>
            <w:shd w:val="clear" w:color="auto" w:fill="auto"/>
          </w:tcPr>
          <w:p w14:paraId="6F290876" w14:textId="77777777" w:rsidR="00820FD8" w:rsidRPr="00020619" w:rsidDel="00E06351" w:rsidRDefault="00820FD8" w:rsidP="00864629">
            <w:pPr>
              <w:pStyle w:val="TAC"/>
              <w:rPr>
                <w:ins w:id="23463" w:author="BigCREditor-RAN4#104-bis" w:date="2022-10-21T18:24:00Z"/>
                <w:del w:id="23464" w:author="Huawei" w:date="2022-11-16T19:18:00Z"/>
                <w:iCs/>
              </w:rPr>
            </w:pPr>
            <w:ins w:id="23465" w:author="BigCREditor-RAN4#104-bis" w:date="2022-10-21T18:24:00Z">
              <w:del w:id="23466" w:author="Huawei" w:date="2022-11-16T19:18:00Z">
                <w:r w:rsidRPr="00020619" w:rsidDel="00E06351">
                  <w:rPr>
                    <w:iCs/>
                  </w:rPr>
                  <w:delText>db0</w:delText>
                </w:r>
              </w:del>
            </w:ins>
          </w:p>
        </w:tc>
        <w:tc>
          <w:tcPr>
            <w:tcW w:w="921" w:type="pct"/>
          </w:tcPr>
          <w:p w14:paraId="14368564" w14:textId="77777777" w:rsidR="00820FD8" w:rsidRPr="00020619" w:rsidDel="00E06351" w:rsidRDefault="00820FD8" w:rsidP="00864629">
            <w:pPr>
              <w:pStyle w:val="TAC"/>
              <w:rPr>
                <w:ins w:id="23467" w:author="BigCREditor-RAN4#104-bis" w:date="2022-10-21T18:24:00Z"/>
                <w:del w:id="23468" w:author="Huawei" w:date="2022-11-16T19:18:00Z"/>
                <w:noProof/>
              </w:rPr>
            </w:pPr>
            <w:ins w:id="23469" w:author="BigCREditor-RAN4#104-bis" w:date="2022-10-21T18:24:00Z">
              <w:del w:id="23470" w:author="Huawei" w:date="2022-11-16T19:18:00Z">
                <w:r w:rsidRPr="00020619" w:rsidDel="00E06351">
                  <w:rPr>
                    <w:noProof/>
                  </w:rPr>
                  <w:delText>Used for deriving rsrp-ThresholdCSI-RS</w:delText>
                </w:r>
              </w:del>
            </w:ins>
          </w:p>
        </w:tc>
      </w:tr>
      <w:tr w:rsidR="00820FD8" w:rsidRPr="00020619" w14:paraId="25858776" w14:textId="77777777" w:rsidTr="00864629">
        <w:trPr>
          <w:trHeight w:val="187"/>
          <w:jc w:val="center"/>
          <w:ins w:id="23471" w:author="BigCREditor-RAN4#104-bis" w:date="2022-10-21T18:24:00Z"/>
        </w:trPr>
        <w:tc>
          <w:tcPr>
            <w:tcW w:w="2344" w:type="pct"/>
            <w:gridSpan w:val="4"/>
            <w:shd w:val="clear" w:color="auto" w:fill="auto"/>
          </w:tcPr>
          <w:p w14:paraId="69C0B5AE" w14:textId="77777777" w:rsidR="00820FD8" w:rsidRPr="00020619" w:rsidRDefault="00820FD8" w:rsidP="00864629">
            <w:pPr>
              <w:pStyle w:val="TAL"/>
              <w:rPr>
                <w:ins w:id="23472" w:author="BigCREditor-RAN4#104-bis" w:date="2022-10-21T18:24:00Z"/>
                <w:noProof/>
              </w:rPr>
            </w:pPr>
            <w:ins w:id="23473" w:author="BigCREditor-RAN4#104-bis" w:date="2022-10-21T18:24:00Z">
              <w:r w:rsidRPr="00020619">
                <w:rPr>
                  <w:noProof/>
                </w:rPr>
                <w:t>beamFailureInstanceMaxCount</w:t>
              </w:r>
            </w:ins>
          </w:p>
        </w:tc>
        <w:tc>
          <w:tcPr>
            <w:tcW w:w="510" w:type="pct"/>
            <w:shd w:val="clear" w:color="auto" w:fill="auto"/>
          </w:tcPr>
          <w:p w14:paraId="2106B8FE" w14:textId="77777777" w:rsidR="00820FD8" w:rsidRPr="00020619" w:rsidRDefault="00820FD8" w:rsidP="00864629">
            <w:pPr>
              <w:pStyle w:val="TAC"/>
              <w:rPr>
                <w:ins w:id="23474" w:author="BigCREditor-RAN4#104-bis" w:date="2022-10-21T18:24:00Z"/>
                <w:iCs/>
              </w:rPr>
            </w:pPr>
          </w:p>
        </w:tc>
        <w:tc>
          <w:tcPr>
            <w:tcW w:w="1225" w:type="pct"/>
            <w:shd w:val="clear" w:color="auto" w:fill="auto"/>
          </w:tcPr>
          <w:p w14:paraId="19F3A784" w14:textId="77777777" w:rsidR="00820FD8" w:rsidRPr="00020619" w:rsidRDefault="00820FD8" w:rsidP="00864629">
            <w:pPr>
              <w:pStyle w:val="TAC"/>
              <w:rPr>
                <w:ins w:id="23475" w:author="BigCREditor-RAN4#104-bis" w:date="2022-10-21T18:24:00Z"/>
                <w:iCs/>
              </w:rPr>
            </w:pPr>
            <w:ins w:id="23476" w:author="BigCREditor-RAN4#104-bis" w:date="2022-10-21T18:24:00Z">
              <w:r w:rsidRPr="00020619">
                <w:rPr>
                  <w:iCs/>
                </w:rPr>
                <w:t>n1</w:t>
              </w:r>
            </w:ins>
          </w:p>
        </w:tc>
        <w:tc>
          <w:tcPr>
            <w:tcW w:w="921" w:type="pct"/>
          </w:tcPr>
          <w:p w14:paraId="336E321E" w14:textId="77777777" w:rsidR="00820FD8" w:rsidRPr="00020619" w:rsidRDefault="00820FD8" w:rsidP="00864629">
            <w:pPr>
              <w:pStyle w:val="TAC"/>
              <w:rPr>
                <w:ins w:id="23477" w:author="BigCREditor-RAN4#104-bis" w:date="2022-10-21T18:24:00Z"/>
                <w:iCs/>
              </w:rPr>
            </w:pPr>
            <w:ins w:id="23478" w:author="BigCREditor-RAN4#104-bis" w:date="2022-10-21T18:24:00Z">
              <w:r w:rsidRPr="00020619">
                <w:rPr>
                  <w:iCs/>
                </w:rPr>
                <w:t>see clause 5.17 of TS 38.321 [7]</w:t>
              </w:r>
            </w:ins>
          </w:p>
        </w:tc>
      </w:tr>
      <w:tr w:rsidR="00820FD8" w:rsidRPr="00020619" w14:paraId="50994115" w14:textId="77777777" w:rsidTr="00864629">
        <w:trPr>
          <w:trHeight w:val="187"/>
          <w:jc w:val="center"/>
          <w:ins w:id="23479" w:author="BigCREditor-RAN4#104-bis" w:date="2022-10-21T18:24:00Z"/>
        </w:trPr>
        <w:tc>
          <w:tcPr>
            <w:tcW w:w="2344" w:type="pct"/>
            <w:gridSpan w:val="4"/>
            <w:shd w:val="clear" w:color="auto" w:fill="auto"/>
          </w:tcPr>
          <w:p w14:paraId="0EAA7630" w14:textId="77777777" w:rsidR="00820FD8" w:rsidRPr="00020619" w:rsidRDefault="00820FD8" w:rsidP="00864629">
            <w:pPr>
              <w:pStyle w:val="TAL"/>
              <w:rPr>
                <w:ins w:id="23480" w:author="BigCREditor-RAN4#104-bis" w:date="2022-10-21T18:24:00Z"/>
                <w:noProof/>
              </w:rPr>
            </w:pPr>
            <w:ins w:id="23481" w:author="BigCREditor-RAN4#104-bis" w:date="2022-10-21T18:24:00Z">
              <w:r w:rsidRPr="00020619">
                <w:rPr>
                  <w:noProof/>
                </w:rPr>
                <w:t>beamFailureDetectionTimer</w:t>
              </w:r>
            </w:ins>
          </w:p>
        </w:tc>
        <w:tc>
          <w:tcPr>
            <w:tcW w:w="510" w:type="pct"/>
            <w:shd w:val="clear" w:color="auto" w:fill="auto"/>
          </w:tcPr>
          <w:p w14:paraId="3C84CB61" w14:textId="77777777" w:rsidR="00820FD8" w:rsidRPr="00020619" w:rsidRDefault="00820FD8" w:rsidP="00864629">
            <w:pPr>
              <w:pStyle w:val="TAC"/>
              <w:rPr>
                <w:ins w:id="23482" w:author="BigCREditor-RAN4#104-bis" w:date="2022-10-21T18:24:00Z"/>
                <w:iCs/>
              </w:rPr>
            </w:pPr>
          </w:p>
        </w:tc>
        <w:tc>
          <w:tcPr>
            <w:tcW w:w="1225" w:type="pct"/>
            <w:shd w:val="clear" w:color="auto" w:fill="auto"/>
          </w:tcPr>
          <w:p w14:paraId="4D7B2E11" w14:textId="77777777" w:rsidR="00820FD8" w:rsidRPr="00020619" w:rsidRDefault="00820FD8" w:rsidP="00864629">
            <w:pPr>
              <w:pStyle w:val="TAC"/>
              <w:rPr>
                <w:ins w:id="23483" w:author="BigCREditor-RAN4#104-bis" w:date="2022-10-21T18:24:00Z"/>
                <w:i/>
                <w:iCs/>
              </w:rPr>
            </w:pPr>
            <w:ins w:id="23484" w:author="BigCREditor-RAN4#104-bis" w:date="2022-10-21T18:24:00Z">
              <w:r w:rsidRPr="00020619">
                <w:rPr>
                  <w:noProof/>
                </w:rPr>
                <w:t>pbfd4</w:t>
              </w:r>
            </w:ins>
          </w:p>
        </w:tc>
        <w:tc>
          <w:tcPr>
            <w:tcW w:w="921" w:type="pct"/>
          </w:tcPr>
          <w:p w14:paraId="09A31640" w14:textId="77777777" w:rsidR="00820FD8" w:rsidRPr="00020619" w:rsidRDefault="00820FD8" w:rsidP="00864629">
            <w:pPr>
              <w:pStyle w:val="TAC"/>
              <w:rPr>
                <w:ins w:id="23485" w:author="BigCREditor-RAN4#104-bis" w:date="2022-10-21T18:24:00Z"/>
                <w:noProof/>
              </w:rPr>
            </w:pPr>
            <w:ins w:id="23486" w:author="BigCREditor-RAN4#104-bis" w:date="2022-10-21T18:24:00Z">
              <w:r w:rsidRPr="00020619">
                <w:rPr>
                  <w:iCs/>
                </w:rPr>
                <w:t>see clause 5.17 of TS 38.321 [7]</w:t>
              </w:r>
            </w:ins>
          </w:p>
        </w:tc>
      </w:tr>
      <w:tr w:rsidR="00820FD8" w:rsidRPr="00020619" w14:paraId="0C3FC9A9" w14:textId="77777777" w:rsidTr="00864629">
        <w:trPr>
          <w:trHeight w:val="187"/>
          <w:jc w:val="center"/>
          <w:ins w:id="23487" w:author="BigCREditor-RAN4#104-bis" w:date="2022-10-21T18:24:00Z"/>
        </w:trPr>
        <w:tc>
          <w:tcPr>
            <w:tcW w:w="1198" w:type="pct"/>
            <w:gridSpan w:val="2"/>
            <w:vMerge w:val="restart"/>
            <w:shd w:val="clear" w:color="auto" w:fill="auto"/>
          </w:tcPr>
          <w:p w14:paraId="2262A66F" w14:textId="77777777" w:rsidR="00820FD8" w:rsidRPr="00020619" w:rsidRDefault="00820FD8" w:rsidP="00864629">
            <w:pPr>
              <w:pStyle w:val="TAL"/>
              <w:rPr>
                <w:ins w:id="23488" w:author="BigCREditor-RAN4#104-bis" w:date="2022-10-21T18:24:00Z"/>
                <w:rFonts w:cs="Arial"/>
                <w:szCs w:val="18"/>
              </w:rPr>
            </w:pPr>
            <w:ins w:id="23489" w:author="BigCREditor-RAN4#104-bis" w:date="2022-10-21T18:24:00Z">
              <w:r w:rsidRPr="00020619">
                <w:rPr>
                  <w:rFonts w:cs="Arial"/>
                  <w:szCs w:val="18"/>
                </w:rPr>
                <w:t xml:space="preserve">CSI-RS configuration for CSI reporting </w:t>
              </w:r>
            </w:ins>
          </w:p>
        </w:tc>
        <w:tc>
          <w:tcPr>
            <w:tcW w:w="1146" w:type="pct"/>
            <w:gridSpan w:val="2"/>
            <w:shd w:val="clear" w:color="auto" w:fill="auto"/>
          </w:tcPr>
          <w:p w14:paraId="3D97C811" w14:textId="77777777" w:rsidR="00820FD8" w:rsidRPr="00020619" w:rsidRDefault="00820FD8" w:rsidP="00864629">
            <w:pPr>
              <w:pStyle w:val="TAL"/>
              <w:rPr>
                <w:ins w:id="23490" w:author="BigCREditor-RAN4#104-bis" w:date="2022-10-21T18:24:00Z"/>
                <w:rFonts w:cs="Arial"/>
                <w:szCs w:val="18"/>
              </w:rPr>
            </w:pPr>
            <w:ins w:id="23491" w:author="BigCREditor-RAN4#104-bis" w:date="2022-10-21T18:24:00Z">
              <w:r w:rsidRPr="00020619">
                <w:rPr>
                  <w:rFonts w:cs="Arial"/>
                  <w:szCs w:val="18"/>
                </w:rPr>
                <w:t>Config 1</w:t>
              </w:r>
            </w:ins>
          </w:p>
        </w:tc>
        <w:tc>
          <w:tcPr>
            <w:tcW w:w="510" w:type="pct"/>
            <w:vMerge w:val="restart"/>
            <w:shd w:val="clear" w:color="auto" w:fill="auto"/>
          </w:tcPr>
          <w:p w14:paraId="02E3028E" w14:textId="77777777" w:rsidR="00820FD8" w:rsidRPr="00020619" w:rsidRDefault="00820FD8" w:rsidP="00864629">
            <w:pPr>
              <w:pStyle w:val="TAC"/>
              <w:rPr>
                <w:ins w:id="23492" w:author="BigCREditor-RAN4#104-bis" w:date="2022-10-21T18:24:00Z"/>
                <w:rFonts w:cs="Arial"/>
                <w:noProof/>
                <w:szCs w:val="18"/>
              </w:rPr>
            </w:pPr>
          </w:p>
        </w:tc>
        <w:tc>
          <w:tcPr>
            <w:tcW w:w="1225" w:type="pct"/>
            <w:shd w:val="clear" w:color="auto" w:fill="auto"/>
          </w:tcPr>
          <w:p w14:paraId="59E5B4E9" w14:textId="77777777" w:rsidR="00820FD8" w:rsidRPr="00020619" w:rsidRDefault="00820FD8" w:rsidP="00864629">
            <w:pPr>
              <w:pStyle w:val="TAC"/>
              <w:rPr>
                <w:ins w:id="23493" w:author="BigCREditor-RAN4#104-bis" w:date="2022-10-21T18:24:00Z"/>
                <w:rFonts w:cs="Arial"/>
                <w:iCs/>
                <w:szCs w:val="18"/>
              </w:rPr>
            </w:pPr>
            <w:ins w:id="23494" w:author="BigCREditor-RAN4#104-bis" w:date="2022-10-21T18:24:00Z">
              <w:r w:rsidRPr="00020619">
                <w:rPr>
                  <w:rFonts w:cs="Arial"/>
                  <w:szCs w:val="18"/>
                </w:rPr>
                <w:t>CSI-RS.1.1 FDD</w:t>
              </w:r>
            </w:ins>
          </w:p>
        </w:tc>
        <w:tc>
          <w:tcPr>
            <w:tcW w:w="921" w:type="pct"/>
          </w:tcPr>
          <w:p w14:paraId="5C5A38BE" w14:textId="77777777" w:rsidR="00820FD8" w:rsidRPr="00020619" w:rsidRDefault="00820FD8" w:rsidP="00864629">
            <w:pPr>
              <w:pStyle w:val="TAC"/>
              <w:rPr>
                <w:ins w:id="23495" w:author="BigCREditor-RAN4#104-bis" w:date="2022-10-21T18:24:00Z"/>
                <w:rFonts w:cs="Arial"/>
                <w:iCs/>
                <w:szCs w:val="18"/>
              </w:rPr>
            </w:pPr>
          </w:p>
        </w:tc>
      </w:tr>
      <w:tr w:rsidR="00820FD8" w:rsidRPr="00020619" w14:paraId="13FFC750" w14:textId="77777777" w:rsidTr="00864629">
        <w:trPr>
          <w:trHeight w:val="187"/>
          <w:jc w:val="center"/>
          <w:ins w:id="23496" w:author="BigCREditor-RAN4#104-bis" w:date="2022-10-21T18:24:00Z"/>
        </w:trPr>
        <w:tc>
          <w:tcPr>
            <w:tcW w:w="1198" w:type="pct"/>
            <w:gridSpan w:val="2"/>
            <w:vMerge/>
          </w:tcPr>
          <w:p w14:paraId="06281CCF" w14:textId="77777777" w:rsidR="00820FD8" w:rsidRPr="00020619" w:rsidRDefault="00820FD8" w:rsidP="00864629">
            <w:pPr>
              <w:pStyle w:val="TAL"/>
              <w:rPr>
                <w:ins w:id="23497" w:author="BigCREditor-RAN4#104-bis" w:date="2022-10-21T18:24:00Z"/>
                <w:rFonts w:cs="Arial"/>
                <w:szCs w:val="18"/>
              </w:rPr>
            </w:pPr>
          </w:p>
        </w:tc>
        <w:tc>
          <w:tcPr>
            <w:tcW w:w="1146" w:type="pct"/>
            <w:gridSpan w:val="2"/>
            <w:shd w:val="clear" w:color="auto" w:fill="auto"/>
          </w:tcPr>
          <w:p w14:paraId="4BE5DE75" w14:textId="77777777" w:rsidR="00820FD8" w:rsidRPr="00020619" w:rsidRDefault="00820FD8" w:rsidP="00864629">
            <w:pPr>
              <w:pStyle w:val="TAL"/>
              <w:rPr>
                <w:ins w:id="23498" w:author="BigCREditor-RAN4#104-bis" w:date="2022-10-21T18:24:00Z"/>
                <w:rFonts w:cs="Arial"/>
                <w:szCs w:val="18"/>
              </w:rPr>
            </w:pPr>
            <w:ins w:id="23499" w:author="BigCREditor-RAN4#104-bis" w:date="2022-10-21T18:24:00Z">
              <w:r w:rsidRPr="00020619">
                <w:rPr>
                  <w:rFonts w:cs="Arial"/>
                  <w:szCs w:val="18"/>
                </w:rPr>
                <w:t>Config 2</w:t>
              </w:r>
            </w:ins>
          </w:p>
        </w:tc>
        <w:tc>
          <w:tcPr>
            <w:tcW w:w="510" w:type="pct"/>
            <w:vMerge/>
          </w:tcPr>
          <w:p w14:paraId="4C93FD41" w14:textId="77777777" w:rsidR="00820FD8" w:rsidRPr="00020619" w:rsidRDefault="00820FD8" w:rsidP="00864629">
            <w:pPr>
              <w:pStyle w:val="TAC"/>
              <w:rPr>
                <w:ins w:id="23500" w:author="BigCREditor-RAN4#104-bis" w:date="2022-10-21T18:24:00Z"/>
                <w:rFonts w:cs="Arial"/>
                <w:noProof/>
                <w:szCs w:val="18"/>
              </w:rPr>
            </w:pPr>
          </w:p>
        </w:tc>
        <w:tc>
          <w:tcPr>
            <w:tcW w:w="1225" w:type="pct"/>
            <w:shd w:val="clear" w:color="auto" w:fill="auto"/>
          </w:tcPr>
          <w:p w14:paraId="64677CC7" w14:textId="77777777" w:rsidR="00820FD8" w:rsidRPr="00020619" w:rsidRDefault="00820FD8" w:rsidP="00864629">
            <w:pPr>
              <w:pStyle w:val="TAC"/>
              <w:rPr>
                <w:ins w:id="23501" w:author="BigCREditor-RAN4#104-bis" w:date="2022-10-21T18:24:00Z"/>
                <w:rFonts w:cs="Arial"/>
                <w:iCs/>
                <w:szCs w:val="18"/>
              </w:rPr>
            </w:pPr>
            <w:ins w:id="23502" w:author="BigCREditor-RAN4#104-bis" w:date="2022-10-21T18:24:00Z">
              <w:r w:rsidRPr="00020619">
                <w:rPr>
                  <w:rFonts w:cs="Arial"/>
                  <w:szCs w:val="18"/>
                </w:rPr>
                <w:t>CSI-RS.1.1 TDD</w:t>
              </w:r>
            </w:ins>
          </w:p>
        </w:tc>
        <w:tc>
          <w:tcPr>
            <w:tcW w:w="921" w:type="pct"/>
          </w:tcPr>
          <w:p w14:paraId="712ADA26" w14:textId="77777777" w:rsidR="00820FD8" w:rsidRPr="00020619" w:rsidRDefault="00820FD8" w:rsidP="00864629">
            <w:pPr>
              <w:pStyle w:val="TAC"/>
              <w:rPr>
                <w:ins w:id="23503" w:author="BigCREditor-RAN4#104-bis" w:date="2022-10-21T18:24:00Z"/>
                <w:rFonts w:cs="Arial"/>
                <w:iCs/>
                <w:szCs w:val="18"/>
              </w:rPr>
            </w:pPr>
          </w:p>
        </w:tc>
      </w:tr>
      <w:tr w:rsidR="00820FD8" w:rsidRPr="00020619" w14:paraId="72107148" w14:textId="77777777" w:rsidTr="00864629">
        <w:trPr>
          <w:trHeight w:val="187"/>
          <w:jc w:val="center"/>
          <w:ins w:id="23504" w:author="BigCREditor-RAN4#104-bis" w:date="2022-10-21T18:24:00Z"/>
        </w:trPr>
        <w:tc>
          <w:tcPr>
            <w:tcW w:w="1198" w:type="pct"/>
            <w:gridSpan w:val="2"/>
            <w:vMerge/>
          </w:tcPr>
          <w:p w14:paraId="568E03EE" w14:textId="77777777" w:rsidR="00820FD8" w:rsidRPr="00020619" w:rsidRDefault="00820FD8" w:rsidP="00864629">
            <w:pPr>
              <w:pStyle w:val="TAL"/>
              <w:rPr>
                <w:ins w:id="23505" w:author="BigCREditor-RAN4#104-bis" w:date="2022-10-21T18:24:00Z"/>
                <w:rFonts w:cs="Arial"/>
                <w:szCs w:val="18"/>
              </w:rPr>
            </w:pPr>
          </w:p>
        </w:tc>
        <w:tc>
          <w:tcPr>
            <w:tcW w:w="1146" w:type="pct"/>
            <w:gridSpan w:val="2"/>
            <w:shd w:val="clear" w:color="auto" w:fill="auto"/>
          </w:tcPr>
          <w:p w14:paraId="2139A053" w14:textId="77777777" w:rsidR="00820FD8" w:rsidRPr="00020619" w:rsidRDefault="00820FD8" w:rsidP="00864629">
            <w:pPr>
              <w:pStyle w:val="TAL"/>
              <w:rPr>
                <w:ins w:id="23506" w:author="BigCREditor-RAN4#104-bis" w:date="2022-10-21T18:24:00Z"/>
                <w:rFonts w:cs="Arial"/>
                <w:szCs w:val="18"/>
              </w:rPr>
            </w:pPr>
            <w:ins w:id="23507" w:author="BigCREditor-RAN4#104-bis" w:date="2022-10-21T18:24:00Z">
              <w:r w:rsidRPr="00020619">
                <w:rPr>
                  <w:rFonts w:cs="Arial"/>
                  <w:szCs w:val="18"/>
                </w:rPr>
                <w:t>Config 3</w:t>
              </w:r>
            </w:ins>
          </w:p>
        </w:tc>
        <w:tc>
          <w:tcPr>
            <w:tcW w:w="510" w:type="pct"/>
            <w:vMerge/>
          </w:tcPr>
          <w:p w14:paraId="3AC841FB" w14:textId="77777777" w:rsidR="00820FD8" w:rsidRPr="00020619" w:rsidRDefault="00820FD8" w:rsidP="00864629">
            <w:pPr>
              <w:pStyle w:val="TAC"/>
              <w:rPr>
                <w:ins w:id="23508" w:author="BigCREditor-RAN4#104-bis" w:date="2022-10-21T18:24:00Z"/>
                <w:rFonts w:cs="Arial"/>
                <w:noProof/>
                <w:szCs w:val="18"/>
              </w:rPr>
            </w:pPr>
          </w:p>
        </w:tc>
        <w:tc>
          <w:tcPr>
            <w:tcW w:w="1225" w:type="pct"/>
            <w:shd w:val="clear" w:color="auto" w:fill="auto"/>
          </w:tcPr>
          <w:p w14:paraId="2F980C02" w14:textId="77777777" w:rsidR="00820FD8" w:rsidRPr="00020619" w:rsidRDefault="00820FD8" w:rsidP="00864629">
            <w:pPr>
              <w:pStyle w:val="TAC"/>
              <w:rPr>
                <w:ins w:id="23509" w:author="BigCREditor-RAN4#104-bis" w:date="2022-10-21T18:24:00Z"/>
                <w:rFonts w:cs="Arial"/>
                <w:iCs/>
                <w:szCs w:val="18"/>
              </w:rPr>
            </w:pPr>
            <w:ins w:id="23510" w:author="BigCREditor-RAN4#104-bis" w:date="2022-10-21T18:24:00Z">
              <w:r w:rsidRPr="00020619">
                <w:rPr>
                  <w:rFonts w:cs="Arial"/>
                  <w:szCs w:val="18"/>
                </w:rPr>
                <w:t>CSI-RS.2.1 TDD</w:t>
              </w:r>
            </w:ins>
          </w:p>
        </w:tc>
        <w:tc>
          <w:tcPr>
            <w:tcW w:w="921" w:type="pct"/>
          </w:tcPr>
          <w:p w14:paraId="771169B0" w14:textId="77777777" w:rsidR="00820FD8" w:rsidRPr="00020619" w:rsidRDefault="00820FD8" w:rsidP="00864629">
            <w:pPr>
              <w:pStyle w:val="TAC"/>
              <w:rPr>
                <w:ins w:id="23511" w:author="BigCREditor-RAN4#104-bis" w:date="2022-10-21T18:24:00Z"/>
                <w:rFonts w:cs="Arial"/>
                <w:iCs/>
                <w:szCs w:val="18"/>
              </w:rPr>
            </w:pPr>
          </w:p>
        </w:tc>
      </w:tr>
      <w:tr w:rsidR="00820FD8" w:rsidRPr="00020619" w14:paraId="37D6771B" w14:textId="77777777" w:rsidTr="00864629">
        <w:trPr>
          <w:trHeight w:val="187"/>
          <w:jc w:val="center"/>
          <w:ins w:id="23512" w:author="BigCREditor-RAN4#104-bis" w:date="2022-10-21T18:24:00Z"/>
        </w:trPr>
        <w:tc>
          <w:tcPr>
            <w:tcW w:w="1198" w:type="pct"/>
            <w:gridSpan w:val="2"/>
            <w:vMerge/>
          </w:tcPr>
          <w:p w14:paraId="7BD6CA2B" w14:textId="77777777" w:rsidR="00820FD8" w:rsidRPr="00020619" w:rsidRDefault="00820FD8" w:rsidP="00864629">
            <w:pPr>
              <w:pStyle w:val="TAL"/>
              <w:rPr>
                <w:ins w:id="23513" w:author="BigCREditor-RAN4#104-bis" w:date="2022-10-21T18:24:00Z"/>
                <w:rFonts w:cs="Arial"/>
                <w:szCs w:val="18"/>
              </w:rPr>
            </w:pPr>
          </w:p>
        </w:tc>
        <w:tc>
          <w:tcPr>
            <w:tcW w:w="1146" w:type="pct"/>
            <w:gridSpan w:val="2"/>
            <w:shd w:val="clear" w:color="auto" w:fill="auto"/>
          </w:tcPr>
          <w:p w14:paraId="7A16CCED" w14:textId="77777777" w:rsidR="00820FD8" w:rsidRPr="00020619" w:rsidRDefault="00820FD8" w:rsidP="00864629">
            <w:pPr>
              <w:pStyle w:val="TAL"/>
              <w:rPr>
                <w:ins w:id="23514" w:author="BigCREditor-RAN4#104-bis" w:date="2022-10-21T18:24:00Z"/>
                <w:rFonts w:cs="Arial"/>
                <w:noProof/>
                <w:szCs w:val="18"/>
              </w:rPr>
            </w:pPr>
            <w:ins w:id="23515" w:author="BigCREditor-RAN4#104-bis" w:date="2022-10-21T18:24:00Z">
              <w:r w:rsidRPr="00020619">
                <w:rPr>
                  <w:rFonts w:cs="Arial"/>
                  <w:szCs w:val="18"/>
                </w:rPr>
                <w:t>Config 4</w:t>
              </w:r>
            </w:ins>
          </w:p>
        </w:tc>
        <w:tc>
          <w:tcPr>
            <w:tcW w:w="510" w:type="pct"/>
            <w:vMerge/>
          </w:tcPr>
          <w:p w14:paraId="57C0A34C" w14:textId="77777777" w:rsidR="00820FD8" w:rsidRPr="00020619" w:rsidRDefault="00820FD8" w:rsidP="00864629">
            <w:pPr>
              <w:pStyle w:val="TAC"/>
              <w:rPr>
                <w:ins w:id="23516" w:author="BigCREditor-RAN4#104-bis" w:date="2022-10-21T18:24:00Z"/>
                <w:rFonts w:cs="Arial"/>
                <w:noProof/>
                <w:szCs w:val="18"/>
              </w:rPr>
            </w:pPr>
          </w:p>
        </w:tc>
        <w:tc>
          <w:tcPr>
            <w:tcW w:w="1225" w:type="pct"/>
            <w:shd w:val="clear" w:color="auto" w:fill="auto"/>
          </w:tcPr>
          <w:p w14:paraId="1445768D" w14:textId="77777777" w:rsidR="00820FD8" w:rsidRPr="00020619" w:rsidRDefault="00820FD8" w:rsidP="00864629">
            <w:pPr>
              <w:pStyle w:val="TAC"/>
              <w:rPr>
                <w:ins w:id="23517" w:author="BigCREditor-RAN4#104-bis" w:date="2022-10-21T18:24:00Z"/>
                <w:rFonts w:cs="Arial"/>
                <w:szCs w:val="18"/>
              </w:rPr>
            </w:pPr>
            <w:ins w:id="23518" w:author="BigCREditor-RAN4#104-bis" w:date="2022-10-21T18:24:00Z">
              <w:r w:rsidRPr="00020619">
                <w:rPr>
                  <w:rFonts w:cs="Arial"/>
                  <w:szCs w:val="18"/>
                </w:rPr>
                <w:t>CSI-RS.1.1 FDD</w:t>
              </w:r>
            </w:ins>
          </w:p>
        </w:tc>
        <w:tc>
          <w:tcPr>
            <w:tcW w:w="921" w:type="pct"/>
          </w:tcPr>
          <w:p w14:paraId="47E1ADD4" w14:textId="77777777" w:rsidR="00820FD8" w:rsidRPr="00020619" w:rsidRDefault="00820FD8" w:rsidP="00864629">
            <w:pPr>
              <w:pStyle w:val="TAC"/>
              <w:rPr>
                <w:ins w:id="23519" w:author="BigCREditor-RAN4#104-bis" w:date="2022-10-21T18:24:00Z"/>
                <w:rFonts w:cs="Arial"/>
                <w:iCs/>
                <w:szCs w:val="18"/>
              </w:rPr>
            </w:pPr>
          </w:p>
        </w:tc>
      </w:tr>
      <w:tr w:rsidR="00820FD8" w:rsidRPr="00020619" w14:paraId="5B1E2B16" w14:textId="77777777" w:rsidTr="00864629">
        <w:trPr>
          <w:trHeight w:val="187"/>
          <w:jc w:val="center"/>
          <w:ins w:id="23520" w:author="BigCREditor-RAN4#104-bis" w:date="2022-10-21T18:24:00Z"/>
        </w:trPr>
        <w:tc>
          <w:tcPr>
            <w:tcW w:w="1198" w:type="pct"/>
            <w:gridSpan w:val="2"/>
            <w:vMerge w:val="restart"/>
            <w:shd w:val="clear" w:color="auto" w:fill="auto"/>
          </w:tcPr>
          <w:p w14:paraId="39A41F86" w14:textId="77777777" w:rsidR="00820FD8" w:rsidRPr="00020619" w:rsidRDefault="00820FD8" w:rsidP="00864629">
            <w:pPr>
              <w:pStyle w:val="TAL"/>
              <w:rPr>
                <w:ins w:id="23521" w:author="BigCREditor-RAN4#104-bis" w:date="2022-10-21T18:24:00Z"/>
                <w:rFonts w:cs="Arial"/>
                <w:szCs w:val="18"/>
              </w:rPr>
            </w:pPr>
            <w:ins w:id="23522" w:author="BigCREditor-RAN4#104-bis" w:date="2022-10-21T18:24:00Z">
              <w:r w:rsidRPr="00020619">
                <w:rPr>
                  <w:rFonts w:cs="Arial"/>
                  <w:szCs w:val="18"/>
                </w:rPr>
                <w:t xml:space="preserve">CSI-RS for tracking </w:t>
              </w:r>
            </w:ins>
          </w:p>
        </w:tc>
        <w:tc>
          <w:tcPr>
            <w:tcW w:w="1146" w:type="pct"/>
            <w:gridSpan w:val="2"/>
            <w:shd w:val="clear" w:color="auto" w:fill="auto"/>
          </w:tcPr>
          <w:p w14:paraId="685A33EA" w14:textId="77777777" w:rsidR="00820FD8" w:rsidRPr="00020619" w:rsidRDefault="00820FD8" w:rsidP="00864629">
            <w:pPr>
              <w:pStyle w:val="TAL"/>
              <w:rPr>
                <w:ins w:id="23523" w:author="BigCREditor-RAN4#104-bis" w:date="2022-10-21T18:24:00Z"/>
                <w:rFonts w:cs="Arial"/>
                <w:szCs w:val="18"/>
              </w:rPr>
            </w:pPr>
            <w:ins w:id="23524" w:author="BigCREditor-RAN4#104-bis" w:date="2022-10-21T18:24:00Z">
              <w:r w:rsidRPr="00020619">
                <w:rPr>
                  <w:rFonts w:cs="Arial"/>
                  <w:noProof/>
                  <w:szCs w:val="18"/>
                </w:rPr>
                <w:t>Config 1</w:t>
              </w:r>
            </w:ins>
          </w:p>
        </w:tc>
        <w:tc>
          <w:tcPr>
            <w:tcW w:w="510" w:type="pct"/>
            <w:vMerge w:val="restart"/>
            <w:shd w:val="clear" w:color="auto" w:fill="auto"/>
          </w:tcPr>
          <w:p w14:paraId="678688D9" w14:textId="77777777" w:rsidR="00820FD8" w:rsidRPr="00020619" w:rsidRDefault="00820FD8" w:rsidP="00864629">
            <w:pPr>
              <w:pStyle w:val="TAC"/>
              <w:rPr>
                <w:ins w:id="23525" w:author="BigCREditor-RAN4#104-bis" w:date="2022-10-21T18:24:00Z"/>
                <w:rFonts w:cs="Arial"/>
                <w:noProof/>
                <w:szCs w:val="18"/>
              </w:rPr>
            </w:pPr>
          </w:p>
        </w:tc>
        <w:tc>
          <w:tcPr>
            <w:tcW w:w="1225" w:type="pct"/>
            <w:shd w:val="clear" w:color="auto" w:fill="auto"/>
          </w:tcPr>
          <w:p w14:paraId="2F3CDBCD" w14:textId="77777777" w:rsidR="00820FD8" w:rsidRPr="00020619" w:rsidRDefault="00820FD8" w:rsidP="00864629">
            <w:pPr>
              <w:pStyle w:val="TAC"/>
              <w:rPr>
                <w:ins w:id="23526" w:author="BigCREditor-RAN4#104-bis" w:date="2022-10-21T18:24:00Z"/>
                <w:rFonts w:cs="Arial"/>
                <w:szCs w:val="18"/>
              </w:rPr>
            </w:pPr>
            <w:ins w:id="23527" w:author="BigCREditor-RAN4#104-bis" w:date="2022-10-21T18:24:00Z">
              <w:r w:rsidRPr="00020619">
                <w:rPr>
                  <w:rFonts w:cs="Arial"/>
                  <w:szCs w:val="18"/>
                </w:rPr>
                <w:t>TRS.1.1 FDD</w:t>
              </w:r>
            </w:ins>
          </w:p>
        </w:tc>
        <w:tc>
          <w:tcPr>
            <w:tcW w:w="921" w:type="pct"/>
          </w:tcPr>
          <w:p w14:paraId="4CC921B0" w14:textId="77777777" w:rsidR="00820FD8" w:rsidRPr="00020619" w:rsidRDefault="00820FD8" w:rsidP="00864629">
            <w:pPr>
              <w:pStyle w:val="TAC"/>
              <w:rPr>
                <w:ins w:id="23528" w:author="BigCREditor-RAN4#104-bis" w:date="2022-10-21T18:24:00Z"/>
                <w:rFonts w:cs="Arial"/>
                <w:iCs/>
                <w:szCs w:val="18"/>
              </w:rPr>
            </w:pPr>
          </w:p>
        </w:tc>
      </w:tr>
      <w:tr w:rsidR="00820FD8" w:rsidRPr="00020619" w14:paraId="2705F996" w14:textId="77777777" w:rsidTr="00864629">
        <w:trPr>
          <w:trHeight w:val="187"/>
          <w:jc w:val="center"/>
          <w:ins w:id="23529" w:author="BigCREditor-RAN4#104-bis" w:date="2022-10-21T18:24:00Z"/>
        </w:trPr>
        <w:tc>
          <w:tcPr>
            <w:tcW w:w="1198" w:type="pct"/>
            <w:gridSpan w:val="2"/>
            <w:vMerge/>
          </w:tcPr>
          <w:p w14:paraId="2F67D624" w14:textId="77777777" w:rsidR="00820FD8" w:rsidRPr="00020619" w:rsidRDefault="00820FD8" w:rsidP="00864629">
            <w:pPr>
              <w:pStyle w:val="TAL"/>
              <w:rPr>
                <w:ins w:id="23530" w:author="BigCREditor-RAN4#104-bis" w:date="2022-10-21T18:24:00Z"/>
                <w:rFonts w:cs="Arial"/>
                <w:szCs w:val="18"/>
              </w:rPr>
            </w:pPr>
          </w:p>
        </w:tc>
        <w:tc>
          <w:tcPr>
            <w:tcW w:w="1146" w:type="pct"/>
            <w:gridSpan w:val="2"/>
            <w:shd w:val="clear" w:color="auto" w:fill="auto"/>
          </w:tcPr>
          <w:p w14:paraId="3D8EF32D" w14:textId="77777777" w:rsidR="00820FD8" w:rsidRPr="00020619" w:rsidRDefault="00820FD8" w:rsidP="00864629">
            <w:pPr>
              <w:pStyle w:val="TAL"/>
              <w:rPr>
                <w:ins w:id="23531" w:author="BigCREditor-RAN4#104-bis" w:date="2022-10-21T18:24:00Z"/>
                <w:rFonts w:cs="Arial"/>
                <w:szCs w:val="18"/>
              </w:rPr>
            </w:pPr>
            <w:ins w:id="23532" w:author="BigCREditor-RAN4#104-bis" w:date="2022-10-21T18:24:00Z">
              <w:r w:rsidRPr="00020619">
                <w:rPr>
                  <w:rFonts w:cs="Arial"/>
                  <w:noProof/>
                  <w:szCs w:val="18"/>
                </w:rPr>
                <w:t>Config 2</w:t>
              </w:r>
            </w:ins>
          </w:p>
        </w:tc>
        <w:tc>
          <w:tcPr>
            <w:tcW w:w="510" w:type="pct"/>
            <w:vMerge/>
          </w:tcPr>
          <w:p w14:paraId="3013E5DB" w14:textId="77777777" w:rsidR="00820FD8" w:rsidRPr="00020619" w:rsidRDefault="00820FD8" w:rsidP="00864629">
            <w:pPr>
              <w:pStyle w:val="TAC"/>
              <w:rPr>
                <w:ins w:id="23533" w:author="BigCREditor-RAN4#104-bis" w:date="2022-10-21T18:24:00Z"/>
                <w:rFonts w:cs="Arial"/>
                <w:noProof/>
                <w:szCs w:val="18"/>
              </w:rPr>
            </w:pPr>
          </w:p>
        </w:tc>
        <w:tc>
          <w:tcPr>
            <w:tcW w:w="1225" w:type="pct"/>
            <w:shd w:val="clear" w:color="auto" w:fill="auto"/>
          </w:tcPr>
          <w:p w14:paraId="0665DA9A" w14:textId="77777777" w:rsidR="00820FD8" w:rsidRPr="00020619" w:rsidRDefault="00820FD8" w:rsidP="00864629">
            <w:pPr>
              <w:pStyle w:val="TAC"/>
              <w:rPr>
                <w:ins w:id="23534" w:author="BigCREditor-RAN4#104-bis" w:date="2022-10-21T18:24:00Z"/>
                <w:rFonts w:cs="Arial"/>
                <w:szCs w:val="18"/>
              </w:rPr>
            </w:pPr>
            <w:ins w:id="23535" w:author="BigCREditor-RAN4#104-bis" w:date="2022-10-21T18:24:00Z">
              <w:r w:rsidRPr="00020619">
                <w:rPr>
                  <w:rFonts w:cs="Arial"/>
                  <w:szCs w:val="18"/>
                </w:rPr>
                <w:t>TRS.1.1 TDD</w:t>
              </w:r>
            </w:ins>
          </w:p>
        </w:tc>
        <w:tc>
          <w:tcPr>
            <w:tcW w:w="921" w:type="pct"/>
          </w:tcPr>
          <w:p w14:paraId="0C8009D5" w14:textId="77777777" w:rsidR="00820FD8" w:rsidRPr="00020619" w:rsidRDefault="00820FD8" w:rsidP="00864629">
            <w:pPr>
              <w:pStyle w:val="TAC"/>
              <w:rPr>
                <w:ins w:id="23536" w:author="BigCREditor-RAN4#104-bis" w:date="2022-10-21T18:24:00Z"/>
                <w:rFonts w:cs="Arial"/>
                <w:iCs/>
                <w:szCs w:val="18"/>
              </w:rPr>
            </w:pPr>
          </w:p>
        </w:tc>
      </w:tr>
      <w:tr w:rsidR="00820FD8" w:rsidRPr="00020619" w14:paraId="16D0F0E4" w14:textId="77777777" w:rsidTr="00864629">
        <w:trPr>
          <w:trHeight w:val="187"/>
          <w:jc w:val="center"/>
          <w:ins w:id="23537" w:author="BigCREditor-RAN4#104-bis" w:date="2022-10-21T18:24:00Z"/>
        </w:trPr>
        <w:tc>
          <w:tcPr>
            <w:tcW w:w="1198" w:type="pct"/>
            <w:gridSpan w:val="2"/>
            <w:vMerge/>
          </w:tcPr>
          <w:p w14:paraId="2B44B4BA" w14:textId="77777777" w:rsidR="00820FD8" w:rsidRPr="00020619" w:rsidRDefault="00820FD8" w:rsidP="00864629">
            <w:pPr>
              <w:pStyle w:val="TAL"/>
              <w:rPr>
                <w:ins w:id="23538" w:author="BigCREditor-RAN4#104-bis" w:date="2022-10-21T18:24:00Z"/>
                <w:rFonts w:cs="Arial"/>
                <w:szCs w:val="18"/>
              </w:rPr>
            </w:pPr>
          </w:p>
        </w:tc>
        <w:tc>
          <w:tcPr>
            <w:tcW w:w="1146" w:type="pct"/>
            <w:gridSpan w:val="2"/>
            <w:shd w:val="clear" w:color="auto" w:fill="auto"/>
          </w:tcPr>
          <w:p w14:paraId="05D6171F" w14:textId="77777777" w:rsidR="00820FD8" w:rsidRPr="00020619" w:rsidRDefault="00820FD8" w:rsidP="00864629">
            <w:pPr>
              <w:pStyle w:val="TAL"/>
              <w:rPr>
                <w:ins w:id="23539" w:author="BigCREditor-RAN4#104-bis" w:date="2022-10-21T18:24:00Z"/>
                <w:rFonts w:cs="Arial"/>
                <w:szCs w:val="18"/>
              </w:rPr>
            </w:pPr>
            <w:ins w:id="23540" w:author="BigCREditor-RAN4#104-bis" w:date="2022-10-21T18:24:00Z">
              <w:r w:rsidRPr="00020619">
                <w:rPr>
                  <w:rFonts w:cs="Arial"/>
                  <w:noProof/>
                  <w:szCs w:val="18"/>
                </w:rPr>
                <w:t>Config 3</w:t>
              </w:r>
            </w:ins>
          </w:p>
        </w:tc>
        <w:tc>
          <w:tcPr>
            <w:tcW w:w="510" w:type="pct"/>
            <w:vMerge/>
          </w:tcPr>
          <w:p w14:paraId="0141A1AF" w14:textId="77777777" w:rsidR="00820FD8" w:rsidRPr="00020619" w:rsidRDefault="00820FD8" w:rsidP="00864629">
            <w:pPr>
              <w:pStyle w:val="TAC"/>
              <w:rPr>
                <w:ins w:id="23541" w:author="BigCREditor-RAN4#104-bis" w:date="2022-10-21T18:24:00Z"/>
                <w:rFonts w:cs="Arial"/>
                <w:noProof/>
                <w:szCs w:val="18"/>
              </w:rPr>
            </w:pPr>
          </w:p>
        </w:tc>
        <w:tc>
          <w:tcPr>
            <w:tcW w:w="1225" w:type="pct"/>
            <w:shd w:val="clear" w:color="auto" w:fill="auto"/>
          </w:tcPr>
          <w:p w14:paraId="4DE46A80" w14:textId="77777777" w:rsidR="00820FD8" w:rsidRPr="00020619" w:rsidRDefault="00820FD8" w:rsidP="00864629">
            <w:pPr>
              <w:pStyle w:val="TAC"/>
              <w:rPr>
                <w:ins w:id="23542" w:author="BigCREditor-RAN4#104-bis" w:date="2022-10-21T18:24:00Z"/>
                <w:rFonts w:cs="Arial"/>
                <w:szCs w:val="18"/>
              </w:rPr>
            </w:pPr>
            <w:ins w:id="23543" w:author="BigCREditor-RAN4#104-bis" w:date="2022-10-21T18:24:00Z">
              <w:r w:rsidRPr="00020619">
                <w:rPr>
                  <w:rFonts w:cs="Arial"/>
                  <w:szCs w:val="18"/>
                </w:rPr>
                <w:t>TRS.1.2 TDD</w:t>
              </w:r>
            </w:ins>
          </w:p>
        </w:tc>
        <w:tc>
          <w:tcPr>
            <w:tcW w:w="921" w:type="pct"/>
          </w:tcPr>
          <w:p w14:paraId="4ED6859E" w14:textId="77777777" w:rsidR="00820FD8" w:rsidRPr="00020619" w:rsidRDefault="00820FD8" w:rsidP="00864629">
            <w:pPr>
              <w:pStyle w:val="TAC"/>
              <w:rPr>
                <w:ins w:id="23544" w:author="BigCREditor-RAN4#104-bis" w:date="2022-10-21T18:24:00Z"/>
                <w:rFonts w:cs="Arial"/>
                <w:iCs/>
                <w:szCs w:val="18"/>
              </w:rPr>
            </w:pPr>
          </w:p>
        </w:tc>
      </w:tr>
      <w:tr w:rsidR="00820FD8" w:rsidRPr="00020619" w14:paraId="3745A905" w14:textId="77777777" w:rsidTr="00864629">
        <w:trPr>
          <w:trHeight w:val="187"/>
          <w:jc w:val="center"/>
          <w:ins w:id="23545" w:author="BigCREditor-RAN4#104-bis" w:date="2022-10-21T18:24:00Z"/>
        </w:trPr>
        <w:tc>
          <w:tcPr>
            <w:tcW w:w="1198" w:type="pct"/>
            <w:gridSpan w:val="2"/>
            <w:vMerge/>
          </w:tcPr>
          <w:p w14:paraId="68B62348" w14:textId="77777777" w:rsidR="00820FD8" w:rsidRPr="00020619" w:rsidRDefault="00820FD8" w:rsidP="00864629">
            <w:pPr>
              <w:pStyle w:val="TAL"/>
              <w:rPr>
                <w:ins w:id="23546" w:author="BigCREditor-RAN4#104-bis" w:date="2022-10-21T18:24:00Z"/>
                <w:noProof/>
              </w:rPr>
            </w:pPr>
          </w:p>
        </w:tc>
        <w:tc>
          <w:tcPr>
            <w:tcW w:w="1146" w:type="pct"/>
            <w:gridSpan w:val="2"/>
            <w:shd w:val="clear" w:color="auto" w:fill="auto"/>
          </w:tcPr>
          <w:p w14:paraId="2E7473CC" w14:textId="77777777" w:rsidR="00820FD8" w:rsidRPr="00020619" w:rsidRDefault="00820FD8" w:rsidP="00864629">
            <w:pPr>
              <w:pStyle w:val="TAL"/>
              <w:rPr>
                <w:ins w:id="23547" w:author="BigCREditor-RAN4#104-bis" w:date="2022-10-21T18:24:00Z"/>
                <w:rFonts w:cs="Arial"/>
                <w:noProof/>
                <w:szCs w:val="18"/>
              </w:rPr>
            </w:pPr>
            <w:ins w:id="23548" w:author="BigCREditor-RAN4#104-bis" w:date="2022-10-21T18:24:00Z">
              <w:r w:rsidRPr="00020619">
                <w:rPr>
                  <w:rFonts w:cs="Arial"/>
                  <w:szCs w:val="18"/>
                </w:rPr>
                <w:t>Config 4</w:t>
              </w:r>
            </w:ins>
          </w:p>
        </w:tc>
        <w:tc>
          <w:tcPr>
            <w:tcW w:w="510" w:type="pct"/>
            <w:vMerge/>
          </w:tcPr>
          <w:p w14:paraId="448B2F80" w14:textId="77777777" w:rsidR="00820FD8" w:rsidRPr="00020619" w:rsidRDefault="00820FD8" w:rsidP="00864629">
            <w:pPr>
              <w:pStyle w:val="TAC"/>
              <w:rPr>
                <w:ins w:id="23549" w:author="BigCREditor-RAN4#104-bis" w:date="2022-10-21T18:24:00Z"/>
                <w:rFonts w:cs="Arial"/>
                <w:noProof/>
                <w:szCs w:val="18"/>
              </w:rPr>
            </w:pPr>
          </w:p>
        </w:tc>
        <w:tc>
          <w:tcPr>
            <w:tcW w:w="1225" w:type="pct"/>
            <w:shd w:val="clear" w:color="auto" w:fill="auto"/>
          </w:tcPr>
          <w:p w14:paraId="2AAA2BE6" w14:textId="77777777" w:rsidR="00820FD8" w:rsidRPr="00020619" w:rsidRDefault="00820FD8" w:rsidP="00864629">
            <w:pPr>
              <w:pStyle w:val="TAC"/>
              <w:rPr>
                <w:ins w:id="23550" w:author="BigCREditor-RAN4#104-bis" w:date="2022-10-21T18:24:00Z"/>
                <w:rFonts w:cs="Arial"/>
                <w:szCs w:val="18"/>
                <w:lang w:eastAsia="zh-CN"/>
              </w:rPr>
            </w:pPr>
            <w:ins w:id="23551" w:author="BigCREditor-RAN4#104-bis" w:date="2022-10-21T18:24:00Z">
              <w:r w:rsidRPr="00020619">
                <w:rPr>
                  <w:rFonts w:cs="Arial"/>
                  <w:szCs w:val="18"/>
                </w:rPr>
                <w:t>TRS.1.1 FDD</w:t>
              </w:r>
            </w:ins>
          </w:p>
        </w:tc>
        <w:tc>
          <w:tcPr>
            <w:tcW w:w="921" w:type="pct"/>
          </w:tcPr>
          <w:p w14:paraId="5D62EDB2" w14:textId="77777777" w:rsidR="00820FD8" w:rsidRPr="00020619" w:rsidRDefault="00820FD8" w:rsidP="00864629">
            <w:pPr>
              <w:pStyle w:val="TAC"/>
              <w:rPr>
                <w:ins w:id="23552" w:author="BigCREditor-RAN4#104-bis" w:date="2022-10-21T18:24:00Z"/>
                <w:rFonts w:cs="Arial"/>
                <w:iCs/>
                <w:szCs w:val="18"/>
              </w:rPr>
            </w:pPr>
          </w:p>
        </w:tc>
      </w:tr>
      <w:tr w:rsidR="00820FD8" w:rsidRPr="00020619" w14:paraId="5C8E7F33" w14:textId="77777777" w:rsidTr="00864629">
        <w:trPr>
          <w:trHeight w:val="187"/>
          <w:jc w:val="center"/>
          <w:ins w:id="23553" w:author="BigCREditor-RAN4#104-bis" w:date="2022-10-21T18:24:00Z"/>
        </w:trPr>
        <w:tc>
          <w:tcPr>
            <w:tcW w:w="1198" w:type="pct"/>
            <w:gridSpan w:val="2"/>
            <w:shd w:val="clear" w:color="auto" w:fill="auto"/>
          </w:tcPr>
          <w:p w14:paraId="0671F91D" w14:textId="77777777" w:rsidR="00820FD8" w:rsidRPr="00020619" w:rsidRDefault="00820FD8" w:rsidP="00864629">
            <w:pPr>
              <w:pStyle w:val="TAL"/>
              <w:rPr>
                <w:ins w:id="23554" w:author="BigCREditor-RAN4#104-bis" w:date="2022-10-21T18:24:00Z"/>
                <w:rFonts w:cs="Arial"/>
                <w:szCs w:val="18"/>
              </w:rPr>
            </w:pPr>
            <w:ins w:id="23555" w:author="BigCREditor-RAN4#104-bis" w:date="2022-10-21T18:24:00Z">
              <w:r w:rsidRPr="00020619">
                <w:rPr>
                  <w:noProof/>
                </w:rPr>
                <w:t>SSB Index assigned as RLM RS</w:t>
              </w:r>
            </w:ins>
          </w:p>
        </w:tc>
        <w:tc>
          <w:tcPr>
            <w:tcW w:w="1146" w:type="pct"/>
            <w:gridSpan w:val="2"/>
            <w:shd w:val="clear" w:color="auto" w:fill="auto"/>
          </w:tcPr>
          <w:p w14:paraId="5D6E8E46" w14:textId="77777777" w:rsidR="00820FD8" w:rsidRPr="00020619" w:rsidRDefault="00820FD8" w:rsidP="00864629">
            <w:pPr>
              <w:pStyle w:val="TAL"/>
              <w:rPr>
                <w:ins w:id="23556" w:author="BigCREditor-RAN4#104-bis" w:date="2022-10-21T18:24:00Z"/>
                <w:rFonts w:cs="Arial"/>
                <w:noProof/>
                <w:szCs w:val="18"/>
              </w:rPr>
            </w:pPr>
          </w:p>
        </w:tc>
        <w:tc>
          <w:tcPr>
            <w:tcW w:w="510" w:type="pct"/>
            <w:shd w:val="clear" w:color="auto" w:fill="auto"/>
          </w:tcPr>
          <w:p w14:paraId="7554EADE" w14:textId="77777777" w:rsidR="00820FD8" w:rsidRPr="00020619" w:rsidRDefault="00820FD8" w:rsidP="00864629">
            <w:pPr>
              <w:pStyle w:val="TAC"/>
              <w:rPr>
                <w:ins w:id="23557" w:author="BigCREditor-RAN4#104-bis" w:date="2022-10-21T18:24:00Z"/>
                <w:rFonts w:cs="Arial"/>
                <w:noProof/>
                <w:szCs w:val="18"/>
              </w:rPr>
            </w:pPr>
          </w:p>
        </w:tc>
        <w:tc>
          <w:tcPr>
            <w:tcW w:w="1225" w:type="pct"/>
            <w:shd w:val="clear" w:color="auto" w:fill="auto"/>
          </w:tcPr>
          <w:p w14:paraId="55C345E0" w14:textId="77777777" w:rsidR="00820FD8" w:rsidRPr="00020619" w:rsidRDefault="00820FD8" w:rsidP="00864629">
            <w:pPr>
              <w:pStyle w:val="TAC"/>
              <w:rPr>
                <w:ins w:id="23558" w:author="BigCREditor-RAN4#104-bis" w:date="2022-10-21T18:24:00Z"/>
                <w:rFonts w:cs="Arial"/>
                <w:szCs w:val="18"/>
              </w:rPr>
            </w:pPr>
            <w:ins w:id="23559" w:author="BigCREditor-RAN4#104-bis" w:date="2022-10-21T18:24:00Z">
              <w:r w:rsidRPr="00020619">
                <w:rPr>
                  <w:rFonts w:cs="Arial"/>
                  <w:szCs w:val="18"/>
                  <w:lang w:eastAsia="zh-CN"/>
                </w:rPr>
                <w:t>0, 1</w:t>
              </w:r>
            </w:ins>
          </w:p>
        </w:tc>
        <w:tc>
          <w:tcPr>
            <w:tcW w:w="921" w:type="pct"/>
          </w:tcPr>
          <w:p w14:paraId="3F5C8CB3" w14:textId="77777777" w:rsidR="00820FD8" w:rsidRPr="00020619" w:rsidRDefault="00820FD8" w:rsidP="00864629">
            <w:pPr>
              <w:pStyle w:val="TAC"/>
              <w:rPr>
                <w:ins w:id="23560" w:author="BigCREditor-RAN4#104-bis" w:date="2022-10-21T18:24:00Z"/>
                <w:rFonts w:cs="Arial"/>
                <w:iCs/>
                <w:szCs w:val="18"/>
              </w:rPr>
            </w:pPr>
          </w:p>
        </w:tc>
      </w:tr>
      <w:tr w:rsidR="00820FD8" w:rsidRPr="00020619" w14:paraId="02D3F201" w14:textId="77777777" w:rsidTr="00864629">
        <w:trPr>
          <w:trHeight w:val="187"/>
          <w:jc w:val="center"/>
          <w:ins w:id="23561" w:author="BigCREditor-RAN4#104-bis" w:date="2022-10-21T18:24:00Z"/>
        </w:trPr>
        <w:tc>
          <w:tcPr>
            <w:tcW w:w="1198" w:type="pct"/>
            <w:gridSpan w:val="2"/>
            <w:shd w:val="clear" w:color="auto" w:fill="auto"/>
          </w:tcPr>
          <w:p w14:paraId="61B2AF00" w14:textId="77777777" w:rsidR="00820FD8" w:rsidRPr="00020619" w:rsidRDefault="00820FD8" w:rsidP="00864629">
            <w:pPr>
              <w:pStyle w:val="TAL"/>
              <w:rPr>
                <w:ins w:id="23562" w:author="BigCREditor-RAN4#104-bis" w:date="2022-10-21T18:24:00Z"/>
                <w:rFonts w:cs="Arial"/>
                <w:szCs w:val="18"/>
              </w:rPr>
            </w:pPr>
            <w:ins w:id="23563" w:author="BigCREditor-RAN4#104-bis" w:date="2022-10-21T18:24:00Z">
              <w:r w:rsidRPr="00020619">
                <w:rPr>
                  <w:noProof/>
                  <w:lang w:eastAsia="zh-CN"/>
                </w:rPr>
                <w:t>T310 Timer</w:t>
              </w:r>
            </w:ins>
          </w:p>
        </w:tc>
        <w:tc>
          <w:tcPr>
            <w:tcW w:w="1146" w:type="pct"/>
            <w:gridSpan w:val="2"/>
            <w:shd w:val="clear" w:color="auto" w:fill="auto"/>
          </w:tcPr>
          <w:p w14:paraId="1EF08D49" w14:textId="77777777" w:rsidR="00820FD8" w:rsidRPr="00020619" w:rsidRDefault="00820FD8" w:rsidP="00864629">
            <w:pPr>
              <w:pStyle w:val="TAL"/>
              <w:rPr>
                <w:ins w:id="23564" w:author="BigCREditor-RAN4#104-bis" w:date="2022-10-21T18:24:00Z"/>
                <w:rFonts w:cs="Arial"/>
                <w:noProof/>
                <w:szCs w:val="18"/>
              </w:rPr>
            </w:pPr>
          </w:p>
        </w:tc>
        <w:tc>
          <w:tcPr>
            <w:tcW w:w="510" w:type="pct"/>
            <w:shd w:val="clear" w:color="auto" w:fill="auto"/>
          </w:tcPr>
          <w:p w14:paraId="0D68EDC8" w14:textId="77777777" w:rsidR="00820FD8" w:rsidRPr="00020619" w:rsidRDefault="00820FD8" w:rsidP="00864629">
            <w:pPr>
              <w:pStyle w:val="TAC"/>
              <w:rPr>
                <w:ins w:id="23565" w:author="BigCREditor-RAN4#104-bis" w:date="2022-10-21T18:24:00Z"/>
                <w:rFonts w:cs="Arial"/>
                <w:noProof/>
                <w:szCs w:val="18"/>
              </w:rPr>
            </w:pPr>
            <w:ins w:id="23566" w:author="BigCREditor-RAN4#104-bis" w:date="2022-10-21T18:24:00Z">
              <w:r w:rsidRPr="00020619">
                <w:rPr>
                  <w:rFonts w:cs="Arial"/>
                  <w:noProof/>
                  <w:szCs w:val="18"/>
                  <w:lang w:eastAsia="zh-CN"/>
                </w:rPr>
                <w:t>ms</w:t>
              </w:r>
            </w:ins>
          </w:p>
        </w:tc>
        <w:tc>
          <w:tcPr>
            <w:tcW w:w="1225" w:type="pct"/>
            <w:shd w:val="clear" w:color="auto" w:fill="auto"/>
          </w:tcPr>
          <w:p w14:paraId="0D76D758" w14:textId="77777777" w:rsidR="00820FD8" w:rsidRPr="00020619" w:rsidRDefault="00820FD8" w:rsidP="00864629">
            <w:pPr>
              <w:pStyle w:val="TAC"/>
              <w:rPr>
                <w:ins w:id="23567" w:author="BigCREditor-RAN4#104-bis" w:date="2022-10-21T18:24:00Z"/>
                <w:rFonts w:cs="Arial"/>
                <w:szCs w:val="18"/>
              </w:rPr>
            </w:pPr>
            <w:ins w:id="23568" w:author="BigCREditor-RAN4#104-bis" w:date="2022-10-21T18:24:00Z">
              <w:r w:rsidRPr="00020619">
                <w:rPr>
                  <w:rFonts w:cs="Arial"/>
                  <w:szCs w:val="18"/>
                </w:rPr>
                <w:t>1000</w:t>
              </w:r>
            </w:ins>
          </w:p>
        </w:tc>
        <w:tc>
          <w:tcPr>
            <w:tcW w:w="921" w:type="pct"/>
          </w:tcPr>
          <w:p w14:paraId="232FFB99" w14:textId="77777777" w:rsidR="00820FD8" w:rsidRPr="00020619" w:rsidRDefault="00820FD8" w:rsidP="00864629">
            <w:pPr>
              <w:pStyle w:val="TAC"/>
              <w:rPr>
                <w:ins w:id="23569" w:author="BigCREditor-RAN4#104-bis" w:date="2022-10-21T18:24:00Z"/>
                <w:rFonts w:cs="Arial"/>
                <w:iCs/>
                <w:szCs w:val="18"/>
              </w:rPr>
            </w:pPr>
          </w:p>
        </w:tc>
      </w:tr>
      <w:tr w:rsidR="00820FD8" w:rsidRPr="00020619" w14:paraId="5795BDED" w14:textId="77777777" w:rsidTr="00864629">
        <w:trPr>
          <w:trHeight w:val="187"/>
          <w:jc w:val="center"/>
          <w:ins w:id="23570" w:author="BigCREditor-RAN4#104-bis" w:date="2022-10-21T18:24:00Z"/>
        </w:trPr>
        <w:tc>
          <w:tcPr>
            <w:tcW w:w="1198" w:type="pct"/>
            <w:gridSpan w:val="2"/>
            <w:shd w:val="clear" w:color="auto" w:fill="auto"/>
          </w:tcPr>
          <w:p w14:paraId="17F7C68A" w14:textId="77777777" w:rsidR="00820FD8" w:rsidRPr="00020619" w:rsidRDefault="00820FD8" w:rsidP="00864629">
            <w:pPr>
              <w:pStyle w:val="TAL"/>
              <w:rPr>
                <w:ins w:id="23571" w:author="BigCREditor-RAN4#104-bis" w:date="2022-10-21T18:24:00Z"/>
                <w:rFonts w:cs="Arial"/>
                <w:szCs w:val="18"/>
              </w:rPr>
            </w:pPr>
            <w:ins w:id="23572" w:author="BigCREditor-RAN4#104-bis" w:date="2022-10-21T18:24:00Z">
              <w:r w:rsidRPr="00020619">
                <w:rPr>
                  <w:noProof/>
                  <w:lang w:eastAsia="zh-CN"/>
                </w:rPr>
                <w:t>N310</w:t>
              </w:r>
            </w:ins>
          </w:p>
        </w:tc>
        <w:tc>
          <w:tcPr>
            <w:tcW w:w="1146" w:type="pct"/>
            <w:gridSpan w:val="2"/>
            <w:shd w:val="clear" w:color="auto" w:fill="auto"/>
          </w:tcPr>
          <w:p w14:paraId="17885C20" w14:textId="77777777" w:rsidR="00820FD8" w:rsidRPr="00020619" w:rsidRDefault="00820FD8" w:rsidP="00864629">
            <w:pPr>
              <w:pStyle w:val="TAL"/>
              <w:rPr>
                <w:ins w:id="23573" w:author="BigCREditor-RAN4#104-bis" w:date="2022-10-21T18:24:00Z"/>
                <w:rFonts w:cs="Arial"/>
                <w:noProof/>
                <w:szCs w:val="18"/>
              </w:rPr>
            </w:pPr>
          </w:p>
        </w:tc>
        <w:tc>
          <w:tcPr>
            <w:tcW w:w="510" w:type="pct"/>
            <w:shd w:val="clear" w:color="auto" w:fill="auto"/>
          </w:tcPr>
          <w:p w14:paraId="654306BF" w14:textId="77777777" w:rsidR="00820FD8" w:rsidRPr="00020619" w:rsidRDefault="00820FD8" w:rsidP="00864629">
            <w:pPr>
              <w:pStyle w:val="TAC"/>
              <w:rPr>
                <w:ins w:id="23574" w:author="BigCREditor-RAN4#104-bis" w:date="2022-10-21T18:24:00Z"/>
                <w:rFonts w:cs="Arial"/>
                <w:noProof/>
                <w:szCs w:val="18"/>
              </w:rPr>
            </w:pPr>
          </w:p>
        </w:tc>
        <w:tc>
          <w:tcPr>
            <w:tcW w:w="1225" w:type="pct"/>
            <w:shd w:val="clear" w:color="auto" w:fill="auto"/>
          </w:tcPr>
          <w:p w14:paraId="5766C665" w14:textId="77777777" w:rsidR="00820FD8" w:rsidRPr="00020619" w:rsidRDefault="00820FD8" w:rsidP="00864629">
            <w:pPr>
              <w:pStyle w:val="TAC"/>
              <w:rPr>
                <w:ins w:id="23575" w:author="BigCREditor-RAN4#104-bis" w:date="2022-10-21T18:24:00Z"/>
                <w:rFonts w:cs="Arial"/>
                <w:szCs w:val="18"/>
              </w:rPr>
            </w:pPr>
            <w:ins w:id="23576" w:author="BigCREditor-RAN4#104-bis" w:date="2022-10-21T18:24:00Z">
              <w:r w:rsidRPr="00020619">
                <w:rPr>
                  <w:rFonts w:cs="Arial"/>
                  <w:szCs w:val="18"/>
                </w:rPr>
                <w:t>2</w:t>
              </w:r>
            </w:ins>
          </w:p>
        </w:tc>
        <w:tc>
          <w:tcPr>
            <w:tcW w:w="921" w:type="pct"/>
          </w:tcPr>
          <w:p w14:paraId="1CD5F7F2" w14:textId="77777777" w:rsidR="00820FD8" w:rsidRPr="00020619" w:rsidRDefault="00820FD8" w:rsidP="00864629">
            <w:pPr>
              <w:pStyle w:val="TAC"/>
              <w:rPr>
                <w:ins w:id="23577" w:author="BigCREditor-RAN4#104-bis" w:date="2022-10-21T18:24:00Z"/>
                <w:rFonts w:cs="Arial"/>
                <w:iCs/>
                <w:szCs w:val="18"/>
              </w:rPr>
            </w:pPr>
          </w:p>
        </w:tc>
      </w:tr>
      <w:tr w:rsidR="00820FD8" w:rsidRPr="00020619" w14:paraId="136FE22E" w14:textId="77777777" w:rsidTr="00864629">
        <w:trPr>
          <w:trHeight w:val="187"/>
          <w:jc w:val="center"/>
          <w:ins w:id="23578" w:author="BigCREditor-RAN4#104-bis" w:date="2022-10-21T18:24:00Z"/>
        </w:trPr>
        <w:tc>
          <w:tcPr>
            <w:tcW w:w="2344" w:type="pct"/>
            <w:gridSpan w:val="4"/>
            <w:shd w:val="clear" w:color="auto" w:fill="auto"/>
          </w:tcPr>
          <w:p w14:paraId="26A42416" w14:textId="77777777" w:rsidR="00820FD8" w:rsidRPr="00020619" w:rsidRDefault="00820FD8" w:rsidP="00864629">
            <w:pPr>
              <w:pStyle w:val="TAL"/>
              <w:rPr>
                <w:ins w:id="23579" w:author="BigCREditor-RAN4#104-bis" w:date="2022-10-21T18:24:00Z"/>
                <w:noProof/>
              </w:rPr>
            </w:pPr>
            <w:ins w:id="23580" w:author="BigCREditor-RAN4#104-bis" w:date="2022-10-21T18:24:00Z">
              <w:r w:rsidRPr="00020619">
                <w:rPr>
                  <w:noProof/>
                </w:rPr>
                <w:t>T1</w:t>
              </w:r>
            </w:ins>
          </w:p>
        </w:tc>
        <w:tc>
          <w:tcPr>
            <w:tcW w:w="510" w:type="pct"/>
            <w:shd w:val="clear" w:color="auto" w:fill="auto"/>
          </w:tcPr>
          <w:p w14:paraId="0209248E" w14:textId="77777777" w:rsidR="00820FD8" w:rsidRPr="00020619" w:rsidRDefault="00820FD8" w:rsidP="00864629">
            <w:pPr>
              <w:pStyle w:val="TAC"/>
              <w:rPr>
                <w:ins w:id="23581" w:author="BigCREditor-RAN4#104-bis" w:date="2022-10-21T18:24:00Z"/>
                <w:noProof/>
              </w:rPr>
            </w:pPr>
            <w:ins w:id="23582" w:author="BigCREditor-RAN4#104-bis" w:date="2022-10-21T18:24:00Z">
              <w:r w:rsidRPr="00020619">
                <w:rPr>
                  <w:noProof/>
                </w:rPr>
                <w:t>s</w:t>
              </w:r>
            </w:ins>
          </w:p>
        </w:tc>
        <w:tc>
          <w:tcPr>
            <w:tcW w:w="1225" w:type="pct"/>
            <w:shd w:val="clear" w:color="auto" w:fill="auto"/>
          </w:tcPr>
          <w:p w14:paraId="33CC16C8" w14:textId="77777777" w:rsidR="00820FD8" w:rsidRPr="00020619" w:rsidRDefault="00820FD8" w:rsidP="00864629">
            <w:pPr>
              <w:pStyle w:val="TAC"/>
              <w:rPr>
                <w:ins w:id="23583" w:author="BigCREditor-RAN4#104-bis" w:date="2022-10-21T18:24:00Z"/>
                <w:noProof/>
              </w:rPr>
            </w:pPr>
            <w:ins w:id="23584" w:author="BigCREditor-RAN4#104-bis" w:date="2022-10-21T18:24:00Z">
              <w:r w:rsidRPr="00020619">
                <w:rPr>
                  <w:noProof/>
                </w:rPr>
                <w:t>1</w:t>
              </w:r>
            </w:ins>
          </w:p>
        </w:tc>
        <w:tc>
          <w:tcPr>
            <w:tcW w:w="921" w:type="pct"/>
          </w:tcPr>
          <w:p w14:paraId="3792BD2B" w14:textId="77777777" w:rsidR="00820FD8" w:rsidRPr="00020619" w:rsidRDefault="00820FD8" w:rsidP="00864629">
            <w:pPr>
              <w:pStyle w:val="TAC"/>
              <w:rPr>
                <w:ins w:id="23585" w:author="BigCREditor-RAN4#104-bis" w:date="2022-10-21T18:24:00Z"/>
                <w:noProof/>
              </w:rPr>
            </w:pPr>
            <w:ins w:id="23586" w:author="BigCREditor-RAN4#104-bis" w:date="2022-10-21T18:24:00Z">
              <w:r w:rsidRPr="00020619">
                <w:rPr>
                  <w:noProof/>
                </w:rPr>
                <w:t>During this time the the UE shall be fully synchronized to cell 1</w:t>
              </w:r>
            </w:ins>
          </w:p>
        </w:tc>
      </w:tr>
      <w:tr w:rsidR="00820FD8" w:rsidRPr="00020619" w14:paraId="30442914" w14:textId="77777777" w:rsidTr="00864629">
        <w:trPr>
          <w:trHeight w:val="187"/>
          <w:jc w:val="center"/>
          <w:ins w:id="23587" w:author="BigCREditor-RAN4#104-bis" w:date="2022-10-21T18:24:00Z"/>
        </w:trPr>
        <w:tc>
          <w:tcPr>
            <w:tcW w:w="2344" w:type="pct"/>
            <w:gridSpan w:val="4"/>
            <w:shd w:val="clear" w:color="auto" w:fill="auto"/>
          </w:tcPr>
          <w:p w14:paraId="4644C418" w14:textId="77777777" w:rsidR="00820FD8" w:rsidRPr="00020619" w:rsidRDefault="00820FD8" w:rsidP="00864629">
            <w:pPr>
              <w:pStyle w:val="TAL"/>
              <w:rPr>
                <w:ins w:id="23588" w:author="BigCREditor-RAN4#104-bis" w:date="2022-10-21T18:24:00Z"/>
                <w:noProof/>
              </w:rPr>
            </w:pPr>
            <w:ins w:id="23589" w:author="BigCREditor-RAN4#104-bis" w:date="2022-10-21T18:24:00Z">
              <w:r w:rsidRPr="00020619">
                <w:rPr>
                  <w:noProof/>
                </w:rPr>
                <w:t>T2</w:t>
              </w:r>
            </w:ins>
          </w:p>
        </w:tc>
        <w:tc>
          <w:tcPr>
            <w:tcW w:w="510" w:type="pct"/>
            <w:shd w:val="clear" w:color="auto" w:fill="auto"/>
          </w:tcPr>
          <w:p w14:paraId="5723AE33" w14:textId="77777777" w:rsidR="00820FD8" w:rsidRPr="00020619" w:rsidRDefault="00820FD8" w:rsidP="00864629">
            <w:pPr>
              <w:pStyle w:val="TAC"/>
              <w:rPr>
                <w:ins w:id="23590" w:author="BigCREditor-RAN4#104-bis" w:date="2022-10-21T18:24:00Z"/>
                <w:noProof/>
              </w:rPr>
            </w:pPr>
            <w:ins w:id="23591" w:author="BigCREditor-RAN4#104-bis" w:date="2022-10-21T18:24:00Z">
              <w:r w:rsidRPr="00020619">
                <w:rPr>
                  <w:noProof/>
                </w:rPr>
                <w:t>s</w:t>
              </w:r>
            </w:ins>
          </w:p>
        </w:tc>
        <w:tc>
          <w:tcPr>
            <w:tcW w:w="1225" w:type="pct"/>
            <w:shd w:val="clear" w:color="auto" w:fill="auto"/>
          </w:tcPr>
          <w:p w14:paraId="0EDEC06F" w14:textId="77777777" w:rsidR="00820FD8" w:rsidRPr="00020619" w:rsidRDefault="00820FD8" w:rsidP="00864629">
            <w:pPr>
              <w:pStyle w:val="TAC"/>
              <w:rPr>
                <w:ins w:id="23592" w:author="BigCREditor-RAN4#104-bis" w:date="2022-10-21T18:24:00Z"/>
                <w:noProof/>
              </w:rPr>
            </w:pPr>
            <w:ins w:id="23593" w:author="BigCREditor-RAN4#104-bis" w:date="2022-10-21T18:24:00Z">
              <w:r w:rsidRPr="00020619">
                <w:rPr>
                  <w:noProof/>
                </w:rPr>
                <w:t>5.17</w:t>
              </w:r>
            </w:ins>
          </w:p>
        </w:tc>
        <w:tc>
          <w:tcPr>
            <w:tcW w:w="921" w:type="pct"/>
          </w:tcPr>
          <w:p w14:paraId="12891700" w14:textId="77777777" w:rsidR="00820FD8" w:rsidRPr="00020619" w:rsidRDefault="00820FD8" w:rsidP="00864629">
            <w:pPr>
              <w:pStyle w:val="TAC"/>
              <w:rPr>
                <w:ins w:id="23594" w:author="BigCREditor-RAN4#104-bis" w:date="2022-10-21T18:24:00Z"/>
                <w:noProof/>
              </w:rPr>
            </w:pPr>
          </w:p>
        </w:tc>
      </w:tr>
      <w:tr w:rsidR="00820FD8" w:rsidRPr="00020619" w14:paraId="3DB9BBBD" w14:textId="77777777" w:rsidTr="00864629">
        <w:trPr>
          <w:trHeight w:val="187"/>
          <w:jc w:val="center"/>
          <w:ins w:id="23595" w:author="BigCREditor-RAN4#104-bis" w:date="2022-10-21T18:24:00Z"/>
        </w:trPr>
        <w:tc>
          <w:tcPr>
            <w:tcW w:w="2344" w:type="pct"/>
            <w:gridSpan w:val="4"/>
            <w:shd w:val="clear" w:color="auto" w:fill="auto"/>
          </w:tcPr>
          <w:p w14:paraId="41E8A215" w14:textId="77777777" w:rsidR="00820FD8" w:rsidRPr="00020619" w:rsidRDefault="00820FD8" w:rsidP="00864629">
            <w:pPr>
              <w:pStyle w:val="TAL"/>
              <w:rPr>
                <w:ins w:id="23596" w:author="BigCREditor-RAN4#104-bis" w:date="2022-10-21T18:24:00Z"/>
                <w:noProof/>
              </w:rPr>
            </w:pPr>
            <w:ins w:id="23597" w:author="BigCREditor-RAN4#104-bis" w:date="2022-10-21T18:24:00Z">
              <w:r w:rsidRPr="00020619">
                <w:rPr>
                  <w:noProof/>
                </w:rPr>
                <w:t>T3</w:t>
              </w:r>
            </w:ins>
          </w:p>
        </w:tc>
        <w:tc>
          <w:tcPr>
            <w:tcW w:w="510" w:type="pct"/>
            <w:shd w:val="clear" w:color="auto" w:fill="auto"/>
          </w:tcPr>
          <w:p w14:paraId="149ED3DA" w14:textId="77777777" w:rsidR="00820FD8" w:rsidRPr="00020619" w:rsidRDefault="00820FD8" w:rsidP="00864629">
            <w:pPr>
              <w:pStyle w:val="TAC"/>
              <w:rPr>
                <w:ins w:id="23598" w:author="BigCREditor-RAN4#104-bis" w:date="2022-10-21T18:24:00Z"/>
                <w:noProof/>
              </w:rPr>
            </w:pPr>
            <w:ins w:id="23599" w:author="BigCREditor-RAN4#104-bis" w:date="2022-10-21T18:24:00Z">
              <w:r w:rsidRPr="00020619">
                <w:rPr>
                  <w:noProof/>
                </w:rPr>
                <w:t>s</w:t>
              </w:r>
            </w:ins>
          </w:p>
        </w:tc>
        <w:tc>
          <w:tcPr>
            <w:tcW w:w="1225" w:type="pct"/>
            <w:shd w:val="clear" w:color="auto" w:fill="auto"/>
          </w:tcPr>
          <w:p w14:paraId="2C320BF7" w14:textId="77777777" w:rsidR="00820FD8" w:rsidRPr="00020619" w:rsidRDefault="00820FD8" w:rsidP="00864629">
            <w:pPr>
              <w:pStyle w:val="TAC"/>
              <w:rPr>
                <w:ins w:id="23600" w:author="BigCREditor-RAN4#104-bis" w:date="2022-10-21T18:24:00Z"/>
                <w:noProof/>
              </w:rPr>
            </w:pPr>
            <w:ins w:id="23601" w:author="BigCREditor-RAN4#104-bis" w:date="2022-10-21T18:24:00Z">
              <w:r w:rsidRPr="00020619">
                <w:rPr>
                  <w:noProof/>
                </w:rPr>
                <w:t>3.24</w:t>
              </w:r>
            </w:ins>
          </w:p>
        </w:tc>
        <w:tc>
          <w:tcPr>
            <w:tcW w:w="921" w:type="pct"/>
          </w:tcPr>
          <w:p w14:paraId="1701DE4C" w14:textId="77777777" w:rsidR="00820FD8" w:rsidRPr="00020619" w:rsidRDefault="00820FD8" w:rsidP="00864629">
            <w:pPr>
              <w:pStyle w:val="TAC"/>
              <w:rPr>
                <w:ins w:id="23602" w:author="BigCREditor-RAN4#104-bis" w:date="2022-10-21T18:24:00Z"/>
                <w:noProof/>
              </w:rPr>
            </w:pPr>
          </w:p>
        </w:tc>
      </w:tr>
      <w:tr w:rsidR="00820FD8" w:rsidRPr="00020619" w14:paraId="6CEF760E" w14:textId="77777777" w:rsidTr="00864629">
        <w:trPr>
          <w:trHeight w:val="187"/>
          <w:jc w:val="center"/>
          <w:ins w:id="23603" w:author="BigCREditor-RAN4#104-bis" w:date="2022-10-21T18:24:00Z"/>
        </w:trPr>
        <w:tc>
          <w:tcPr>
            <w:tcW w:w="2344" w:type="pct"/>
            <w:gridSpan w:val="4"/>
            <w:shd w:val="clear" w:color="auto" w:fill="auto"/>
          </w:tcPr>
          <w:p w14:paraId="196408FF" w14:textId="77777777" w:rsidR="00820FD8" w:rsidRPr="00020619" w:rsidRDefault="00820FD8" w:rsidP="00864629">
            <w:pPr>
              <w:pStyle w:val="TAL"/>
              <w:rPr>
                <w:ins w:id="23604" w:author="BigCREditor-RAN4#104-bis" w:date="2022-10-21T18:24:00Z"/>
                <w:noProof/>
              </w:rPr>
            </w:pPr>
            <w:ins w:id="23605" w:author="BigCREditor-RAN4#104-bis" w:date="2022-10-21T18:24:00Z">
              <w:r w:rsidRPr="00020619">
                <w:rPr>
                  <w:noProof/>
                </w:rPr>
                <w:t>T4</w:t>
              </w:r>
            </w:ins>
          </w:p>
        </w:tc>
        <w:tc>
          <w:tcPr>
            <w:tcW w:w="510" w:type="pct"/>
            <w:shd w:val="clear" w:color="auto" w:fill="auto"/>
          </w:tcPr>
          <w:p w14:paraId="2DB9CF1E" w14:textId="77777777" w:rsidR="00820FD8" w:rsidRPr="00020619" w:rsidRDefault="00820FD8" w:rsidP="00864629">
            <w:pPr>
              <w:pStyle w:val="TAC"/>
              <w:rPr>
                <w:ins w:id="23606" w:author="BigCREditor-RAN4#104-bis" w:date="2022-10-21T18:24:00Z"/>
                <w:noProof/>
              </w:rPr>
            </w:pPr>
            <w:ins w:id="23607" w:author="BigCREditor-RAN4#104-bis" w:date="2022-10-21T18:24:00Z">
              <w:r w:rsidRPr="00020619">
                <w:rPr>
                  <w:noProof/>
                </w:rPr>
                <w:t>s</w:t>
              </w:r>
            </w:ins>
          </w:p>
        </w:tc>
        <w:tc>
          <w:tcPr>
            <w:tcW w:w="1225" w:type="pct"/>
            <w:shd w:val="clear" w:color="auto" w:fill="auto"/>
          </w:tcPr>
          <w:p w14:paraId="4C4B7961" w14:textId="77777777" w:rsidR="00820FD8" w:rsidRPr="00020619" w:rsidRDefault="00820FD8" w:rsidP="00864629">
            <w:pPr>
              <w:pStyle w:val="TAC"/>
              <w:rPr>
                <w:ins w:id="23608" w:author="BigCREditor-RAN4#104-bis" w:date="2022-10-21T18:24:00Z"/>
                <w:noProof/>
              </w:rPr>
            </w:pPr>
            <w:ins w:id="23609" w:author="BigCREditor-RAN4#104-bis" w:date="2022-10-21T18:24:00Z">
              <w:r w:rsidRPr="00020619">
                <w:rPr>
                  <w:noProof/>
                </w:rPr>
                <w:t>0</w:t>
              </w:r>
            </w:ins>
          </w:p>
        </w:tc>
        <w:tc>
          <w:tcPr>
            <w:tcW w:w="921" w:type="pct"/>
          </w:tcPr>
          <w:p w14:paraId="067C6305" w14:textId="77777777" w:rsidR="00820FD8" w:rsidRPr="00020619" w:rsidRDefault="00820FD8" w:rsidP="00864629">
            <w:pPr>
              <w:pStyle w:val="TAC"/>
              <w:rPr>
                <w:ins w:id="23610" w:author="BigCREditor-RAN4#104-bis" w:date="2022-10-21T18:24:00Z"/>
                <w:noProof/>
              </w:rPr>
            </w:pPr>
          </w:p>
        </w:tc>
      </w:tr>
      <w:tr w:rsidR="00820FD8" w:rsidRPr="00020619" w14:paraId="3D0DC8F4" w14:textId="77777777" w:rsidTr="00864629">
        <w:trPr>
          <w:trHeight w:val="187"/>
          <w:jc w:val="center"/>
          <w:ins w:id="23611" w:author="BigCREditor-RAN4#104-bis" w:date="2022-10-21T18:24:00Z"/>
        </w:trPr>
        <w:tc>
          <w:tcPr>
            <w:tcW w:w="2344" w:type="pct"/>
            <w:gridSpan w:val="4"/>
            <w:shd w:val="clear" w:color="auto" w:fill="auto"/>
          </w:tcPr>
          <w:p w14:paraId="3990DC9D" w14:textId="77777777" w:rsidR="00820FD8" w:rsidRPr="00020619" w:rsidRDefault="00820FD8" w:rsidP="00864629">
            <w:pPr>
              <w:pStyle w:val="TAL"/>
              <w:rPr>
                <w:ins w:id="23612" w:author="BigCREditor-RAN4#104-bis" w:date="2022-10-21T18:24:00Z"/>
                <w:noProof/>
              </w:rPr>
            </w:pPr>
            <w:ins w:id="23613" w:author="BigCREditor-RAN4#104-bis" w:date="2022-10-21T18:24:00Z">
              <w:r w:rsidRPr="00020619">
                <w:rPr>
                  <w:noProof/>
                </w:rPr>
                <w:t>T5</w:t>
              </w:r>
            </w:ins>
          </w:p>
        </w:tc>
        <w:tc>
          <w:tcPr>
            <w:tcW w:w="510" w:type="pct"/>
            <w:shd w:val="clear" w:color="auto" w:fill="auto"/>
          </w:tcPr>
          <w:p w14:paraId="056C51AC" w14:textId="77777777" w:rsidR="00820FD8" w:rsidRPr="00020619" w:rsidRDefault="00820FD8" w:rsidP="00864629">
            <w:pPr>
              <w:pStyle w:val="TAC"/>
              <w:rPr>
                <w:ins w:id="23614" w:author="BigCREditor-RAN4#104-bis" w:date="2022-10-21T18:24:00Z"/>
                <w:noProof/>
              </w:rPr>
            </w:pPr>
            <w:ins w:id="23615" w:author="BigCREditor-RAN4#104-bis" w:date="2022-10-21T18:24:00Z">
              <w:r w:rsidRPr="00020619">
                <w:rPr>
                  <w:noProof/>
                </w:rPr>
                <w:t>s</w:t>
              </w:r>
            </w:ins>
          </w:p>
        </w:tc>
        <w:tc>
          <w:tcPr>
            <w:tcW w:w="1225" w:type="pct"/>
            <w:shd w:val="clear" w:color="auto" w:fill="auto"/>
          </w:tcPr>
          <w:p w14:paraId="2785F6C6" w14:textId="77777777" w:rsidR="00820FD8" w:rsidRPr="00020619" w:rsidRDefault="00820FD8" w:rsidP="00864629">
            <w:pPr>
              <w:pStyle w:val="TAC"/>
              <w:rPr>
                <w:ins w:id="23616" w:author="BigCREditor-RAN4#104-bis" w:date="2022-10-21T18:24:00Z"/>
                <w:noProof/>
              </w:rPr>
            </w:pPr>
            <w:ins w:id="23617" w:author="BigCREditor-RAN4#104-bis" w:date="2022-10-21T18:24:00Z">
              <w:r w:rsidRPr="00020619">
                <w:rPr>
                  <w:noProof/>
                </w:rPr>
                <w:t>1.97</w:t>
              </w:r>
            </w:ins>
          </w:p>
        </w:tc>
        <w:tc>
          <w:tcPr>
            <w:tcW w:w="921" w:type="pct"/>
          </w:tcPr>
          <w:p w14:paraId="5958C1C0" w14:textId="77777777" w:rsidR="00820FD8" w:rsidRPr="00020619" w:rsidRDefault="00820FD8" w:rsidP="00864629">
            <w:pPr>
              <w:pStyle w:val="TAC"/>
              <w:rPr>
                <w:ins w:id="23618" w:author="BigCREditor-RAN4#104-bis" w:date="2022-10-21T18:24:00Z"/>
                <w:noProof/>
              </w:rPr>
            </w:pPr>
          </w:p>
        </w:tc>
      </w:tr>
      <w:tr w:rsidR="00820FD8" w:rsidRPr="00020619" w14:paraId="291D905D" w14:textId="77777777" w:rsidTr="00864629">
        <w:trPr>
          <w:trHeight w:val="187"/>
          <w:jc w:val="center"/>
          <w:ins w:id="23619" w:author="BigCREditor-RAN4#104-bis" w:date="2022-10-21T18:24:00Z"/>
        </w:trPr>
        <w:tc>
          <w:tcPr>
            <w:tcW w:w="2344" w:type="pct"/>
            <w:gridSpan w:val="4"/>
            <w:shd w:val="clear" w:color="auto" w:fill="auto"/>
          </w:tcPr>
          <w:p w14:paraId="54E30930" w14:textId="77777777" w:rsidR="00820FD8" w:rsidRPr="00020619" w:rsidRDefault="00820FD8" w:rsidP="00864629">
            <w:pPr>
              <w:pStyle w:val="TAL"/>
              <w:rPr>
                <w:ins w:id="23620" w:author="BigCREditor-RAN4#104-bis" w:date="2022-10-21T18:24:00Z"/>
                <w:noProof/>
              </w:rPr>
            </w:pPr>
            <w:ins w:id="23621" w:author="BigCREditor-RAN4#104-bis" w:date="2022-10-21T18:24:00Z">
              <w:r w:rsidRPr="00020619">
                <w:rPr>
                  <w:noProof/>
                </w:rPr>
                <w:t>D1</w:t>
              </w:r>
            </w:ins>
          </w:p>
        </w:tc>
        <w:tc>
          <w:tcPr>
            <w:tcW w:w="510" w:type="pct"/>
            <w:shd w:val="clear" w:color="auto" w:fill="auto"/>
          </w:tcPr>
          <w:p w14:paraId="24E45A65" w14:textId="77777777" w:rsidR="00820FD8" w:rsidRPr="00020619" w:rsidRDefault="00820FD8" w:rsidP="00864629">
            <w:pPr>
              <w:pStyle w:val="TAC"/>
              <w:rPr>
                <w:ins w:id="23622" w:author="BigCREditor-RAN4#104-bis" w:date="2022-10-21T18:24:00Z"/>
                <w:noProof/>
              </w:rPr>
            </w:pPr>
            <w:ins w:id="23623" w:author="BigCREditor-RAN4#104-bis" w:date="2022-10-21T18:24:00Z">
              <w:r w:rsidRPr="00020619">
                <w:rPr>
                  <w:noProof/>
                </w:rPr>
                <w:t>s</w:t>
              </w:r>
            </w:ins>
          </w:p>
        </w:tc>
        <w:tc>
          <w:tcPr>
            <w:tcW w:w="1225" w:type="pct"/>
            <w:shd w:val="clear" w:color="auto" w:fill="auto"/>
          </w:tcPr>
          <w:p w14:paraId="676C9401" w14:textId="77777777" w:rsidR="00820FD8" w:rsidRPr="00020619" w:rsidRDefault="00820FD8" w:rsidP="00864629">
            <w:pPr>
              <w:pStyle w:val="TAC"/>
              <w:rPr>
                <w:ins w:id="23624" w:author="BigCREditor-RAN4#104-bis" w:date="2022-10-21T18:24:00Z"/>
                <w:noProof/>
              </w:rPr>
            </w:pPr>
            <w:ins w:id="23625" w:author="BigCREditor-RAN4#104-bis" w:date="2022-10-21T18:24:00Z">
              <w:r w:rsidRPr="00020619">
                <w:rPr>
                  <w:noProof/>
                </w:rPr>
                <w:t>1.93</w:t>
              </w:r>
            </w:ins>
          </w:p>
        </w:tc>
        <w:tc>
          <w:tcPr>
            <w:tcW w:w="921" w:type="pct"/>
          </w:tcPr>
          <w:p w14:paraId="4B76D6DC" w14:textId="77777777" w:rsidR="00820FD8" w:rsidRPr="00020619" w:rsidRDefault="00820FD8" w:rsidP="00864629">
            <w:pPr>
              <w:pStyle w:val="TAC"/>
              <w:rPr>
                <w:ins w:id="23626" w:author="BigCREditor-RAN4#104-bis" w:date="2022-10-21T18:24:00Z"/>
                <w:noProof/>
              </w:rPr>
            </w:pPr>
          </w:p>
        </w:tc>
      </w:tr>
      <w:tr w:rsidR="00820FD8" w:rsidRPr="00020619" w14:paraId="782CE41A" w14:textId="77777777" w:rsidTr="00864629">
        <w:trPr>
          <w:trHeight w:val="187"/>
          <w:jc w:val="center"/>
          <w:ins w:id="23627" w:author="BigCREditor-RAN4#104-bis" w:date="2022-10-21T18:24:00Z"/>
        </w:trPr>
        <w:tc>
          <w:tcPr>
            <w:tcW w:w="5000" w:type="pct"/>
            <w:gridSpan w:val="7"/>
            <w:shd w:val="clear" w:color="auto" w:fill="auto"/>
          </w:tcPr>
          <w:p w14:paraId="6E37FC79" w14:textId="77777777" w:rsidR="00820FD8" w:rsidRPr="00020619" w:rsidRDefault="00820FD8" w:rsidP="00864629">
            <w:pPr>
              <w:pStyle w:val="TAN"/>
              <w:rPr>
                <w:ins w:id="23628" w:author="BigCREditor-RAN4#104-bis" w:date="2022-10-21T18:24:00Z"/>
                <w:noProof/>
              </w:rPr>
            </w:pPr>
            <w:ins w:id="23629" w:author="BigCREditor-RAN4#104-bis" w:date="2022-10-21T18:24:00Z">
              <w:r w:rsidRPr="00020619">
                <w:rPr>
                  <w:noProof/>
                </w:rPr>
                <w:t>Note 1:</w:t>
              </w:r>
              <w:r w:rsidRPr="00020619">
                <w:rPr>
                  <w:noProof/>
                </w:rPr>
                <w:tab/>
                <w:t>All configurations are assigned to the UE prior to the start of time period T1.</w:t>
              </w:r>
            </w:ins>
          </w:p>
          <w:p w14:paraId="74DDB31A" w14:textId="77777777" w:rsidR="00820FD8" w:rsidRPr="00020619" w:rsidRDefault="00820FD8" w:rsidP="00864629">
            <w:pPr>
              <w:pStyle w:val="TAN"/>
              <w:rPr>
                <w:ins w:id="23630" w:author="BigCREditor-RAN4#104-bis" w:date="2022-10-21T18:24:00Z"/>
                <w:noProof/>
              </w:rPr>
            </w:pPr>
            <w:ins w:id="23631" w:author="BigCREditor-RAN4#104-bis" w:date="2022-10-21T18:24:00Z">
              <w:r w:rsidRPr="00020619">
                <w:rPr>
                  <w:noProof/>
                </w:rPr>
                <w:t>Note 2:</w:t>
              </w:r>
              <w:r w:rsidRPr="00020619">
                <w:rPr>
                  <w:noProof/>
                </w:rPr>
                <w:tab/>
                <w:t>UE-specific PDCCH is not transmitted after T1 starts.</w:t>
              </w:r>
            </w:ins>
          </w:p>
        </w:tc>
      </w:tr>
    </w:tbl>
    <w:p w14:paraId="6D37BCCB" w14:textId="77777777" w:rsidR="00820FD8" w:rsidRPr="00020619" w:rsidRDefault="00820FD8" w:rsidP="00820FD8">
      <w:pPr>
        <w:spacing w:before="120"/>
        <w:rPr>
          <w:ins w:id="23632" w:author="BigCREditor-RAN4#104-bis" w:date="2022-10-21T18:24:00Z"/>
        </w:rPr>
      </w:pPr>
    </w:p>
    <w:p w14:paraId="0E52A1A0" w14:textId="77777777" w:rsidR="00820FD8" w:rsidRPr="00020619" w:rsidRDefault="00820FD8" w:rsidP="00820FD8">
      <w:pPr>
        <w:spacing w:after="120"/>
        <w:rPr>
          <w:ins w:id="23633" w:author="BigCREditor-RAN4#104-bis" w:date="2022-10-21T18:24:00Z"/>
          <w:rFonts w:eastAsia="MS Mincho"/>
        </w:rPr>
      </w:pPr>
    </w:p>
    <w:p w14:paraId="130F1D91" w14:textId="77777777" w:rsidR="00820FD8" w:rsidRPr="00020619" w:rsidRDefault="00820FD8" w:rsidP="00820FD8">
      <w:pPr>
        <w:pStyle w:val="TH"/>
        <w:rPr>
          <w:ins w:id="23634" w:author="BigCREditor-RAN4#104-bis" w:date="2022-10-21T18:24:00Z"/>
        </w:rPr>
      </w:pPr>
      <w:ins w:id="23635" w:author="BigCREditor-RAN4#104-bis" w:date="2022-10-21T18:24:00Z">
        <w:r w:rsidRPr="00020619">
          <w:lastRenderedPageBreak/>
          <w:t xml:space="preserve">Table </w:t>
        </w:r>
        <w:del w:id="23636" w:author="Huawei" w:date="2022-11-16T19:15:00Z">
          <w:r w:rsidRPr="00020619" w:rsidDel="00E06351">
            <w:delText>A.16.5.5.4</w:delText>
          </w:r>
        </w:del>
      </w:ins>
      <w:ins w:id="23637" w:author="Huawei" w:date="2022-11-16T19:15:00Z">
        <w:r>
          <w:t>A.16.5.2.4</w:t>
        </w:r>
      </w:ins>
      <w:ins w:id="23638" w:author="BigCREditor-RAN4#104-bis" w:date="2022-10-21T18:24:00Z">
        <w:r w:rsidRPr="00020619">
          <w:t xml:space="preserve">.1-3: Cell specific test parameters for FR1 </w:t>
        </w:r>
        <w:proofErr w:type="spellStart"/>
        <w:r w:rsidRPr="00020619">
          <w:t>PCell</w:t>
        </w:r>
        <w:proofErr w:type="spellEnd"/>
        <w:r w:rsidRPr="00020619">
          <w:t xml:space="preserve"> for SSB-based beam failure detection and link recovery testing in DRX mode</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410"/>
        <w:gridCol w:w="850"/>
        <w:gridCol w:w="879"/>
        <w:gridCol w:w="879"/>
        <w:gridCol w:w="879"/>
        <w:gridCol w:w="879"/>
        <w:gridCol w:w="879"/>
      </w:tblGrid>
      <w:tr w:rsidR="00820FD8" w:rsidRPr="00020619" w14:paraId="58C7AA38" w14:textId="77777777" w:rsidTr="00864629">
        <w:trPr>
          <w:cantSplit/>
          <w:trHeight w:val="187"/>
          <w:jc w:val="center"/>
          <w:ins w:id="23639" w:author="BigCREditor-RAN4#104-bis" w:date="2022-10-21T18:24:00Z"/>
        </w:trPr>
        <w:tc>
          <w:tcPr>
            <w:tcW w:w="3681" w:type="dxa"/>
            <w:gridSpan w:val="2"/>
            <w:tcBorders>
              <w:top w:val="single" w:sz="4" w:space="0" w:color="auto"/>
              <w:left w:val="single" w:sz="4" w:space="0" w:color="auto"/>
              <w:bottom w:val="nil"/>
              <w:right w:val="single" w:sz="4" w:space="0" w:color="auto"/>
            </w:tcBorders>
            <w:shd w:val="clear" w:color="auto" w:fill="auto"/>
            <w:hideMark/>
          </w:tcPr>
          <w:p w14:paraId="45EDFE1F" w14:textId="77777777" w:rsidR="00820FD8" w:rsidRPr="00020619" w:rsidRDefault="00820FD8" w:rsidP="00864629">
            <w:pPr>
              <w:pStyle w:val="TAH"/>
              <w:rPr>
                <w:ins w:id="23640" w:author="BigCREditor-RAN4#104-bis" w:date="2022-10-21T18:24:00Z"/>
              </w:rPr>
            </w:pPr>
            <w:ins w:id="23641" w:author="BigCREditor-RAN4#104-bis" w:date="2022-10-21T18:24:00Z">
              <w:r w:rsidRPr="00020619">
                <w:t>Parameter</w:t>
              </w:r>
            </w:ins>
          </w:p>
        </w:tc>
        <w:tc>
          <w:tcPr>
            <w:tcW w:w="850" w:type="dxa"/>
            <w:tcBorders>
              <w:top w:val="single" w:sz="4" w:space="0" w:color="auto"/>
              <w:left w:val="single" w:sz="4" w:space="0" w:color="auto"/>
              <w:bottom w:val="nil"/>
              <w:right w:val="single" w:sz="4" w:space="0" w:color="auto"/>
            </w:tcBorders>
            <w:shd w:val="clear" w:color="auto" w:fill="auto"/>
            <w:hideMark/>
          </w:tcPr>
          <w:p w14:paraId="563AB8D0" w14:textId="77777777" w:rsidR="00820FD8" w:rsidRPr="00020619" w:rsidRDefault="00820FD8" w:rsidP="00864629">
            <w:pPr>
              <w:pStyle w:val="TAH"/>
              <w:rPr>
                <w:ins w:id="23642" w:author="BigCREditor-RAN4#104-bis" w:date="2022-10-21T18:24:00Z"/>
              </w:rPr>
            </w:pPr>
            <w:ins w:id="23643" w:author="BigCREditor-RAN4#104-bis" w:date="2022-10-21T18:24: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25D0DD54" w14:textId="77777777" w:rsidR="00820FD8" w:rsidRPr="00020619" w:rsidRDefault="00820FD8" w:rsidP="00864629">
            <w:pPr>
              <w:pStyle w:val="TAH"/>
              <w:rPr>
                <w:ins w:id="23644" w:author="BigCREditor-RAN4#104-bis" w:date="2022-10-21T18:24:00Z"/>
              </w:rPr>
            </w:pPr>
            <w:ins w:id="23645" w:author="BigCREditor-RAN4#104-bis" w:date="2022-10-21T18:24:00Z">
              <w:r w:rsidRPr="00020619">
                <w:t>Test 1</w:t>
              </w:r>
            </w:ins>
          </w:p>
        </w:tc>
      </w:tr>
      <w:tr w:rsidR="00820FD8" w:rsidRPr="00020619" w14:paraId="4CC70E66" w14:textId="77777777" w:rsidTr="00864629">
        <w:trPr>
          <w:cantSplit/>
          <w:trHeight w:val="187"/>
          <w:jc w:val="center"/>
          <w:ins w:id="23646" w:author="BigCREditor-RAN4#104-bis" w:date="2022-10-21T18:24:00Z"/>
        </w:trPr>
        <w:tc>
          <w:tcPr>
            <w:tcW w:w="3681" w:type="dxa"/>
            <w:gridSpan w:val="2"/>
            <w:tcBorders>
              <w:top w:val="nil"/>
              <w:left w:val="single" w:sz="4" w:space="0" w:color="auto"/>
              <w:bottom w:val="single" w:sz="4" w:space="0" w:color="auto"/>
              <w:right w:val="single" w:sz="4" w:space="0" w:color="auto"/>
            </w:tcBorders>
            <w:shd w:val="clear" w:color="auto" w:fill="auto"/>
            <w:hideMark/>
          </w:tcPr>
          <w:p w14:paraId="7EDA03DA" w14:textId="77777777" w:rsidR="00820FD8" w:rsidRPr="00020619" w:rsidRDefault="00820FD8" w:rsidP="00864629">
            <w:pPr>
              <w:pStyle w:val="TAH"/>
              <w:rPr>
                <w:ins w:id="23647" w:author="BigCREditor-RAN4#104-bis" w:date="2022-10-21T18:24:00Z"/>
              </w:rPr>
            </w:pPr>
          </w:p>
        </w:tc>
        <w:tc>
          <w:tcPr>
            <w:tcW w:w="850" w:type="dxa"/>
            <w:tcBorders>
              <w:top w:val="nil"/>
              <w:left w:val="single" w:sz="4" w:space="0" w:color="auto"/>
              <w:bottom w:val="single" w:sz="4" w:space="0" w:color="auto"/>
              <w:right w:val="single" w:sz="4" w:space="0" w:color="auto"/>
            </w:tcBorders>
            <w:shd w:val="clear" w:color="auto" w:fill="auto"/>
            <w:hideMark/>
          </w:tcPr>
          <w:p w14:paraId="0CD2B66A" w14:textId="77777777" w:rsidR="00820FD8" w:rsidRPr="00020619" w:rsidRDefault="00820FD8" w:rsidP="00864629">
            <w:pPr>
              <w:pStyle w:val="TAH"/>
              <w:rPr>
                <w:ins w:id="23648"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hideMark/>
          </w:tcPr>
          <w:p w14:paraId="0AACA97F" w14:textId="77777777" w:rsidR="00820FD8" w:rsidRPr="00020619" w:rsidRDefault="00820FD8" w:rsidP="00864629">
            <w:pPr>
              <w:pStyle w:val="TAH"/>
              <w:rPr>
                <w:ins w:id="23649" w:author="BigCREditor-RAN4#104-bis" w:date="2022-10-21T18:24:00Z"/>
              </w:rPr>
            </w:pPr>
            <w:ins w:id="23650" w:author="BigCREditor-RAN4#104-bis" w:date="2022-10-21T18:24: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1CEF2E54" w14:textId="77777777" w:rsidR="00820FD8" w:rsidRPr="00020619" w:rsidRDefault="00820FD8" w:rsidP="00864629">
            <w:pPr>
              <w:pStyle w:val="TAH"/>
              <w:rPr>
                <w:ins w:id="23651" w:author="BigCREditor-RAN4#104-bis" w:date="2022-10-21T18:24:00Z"/>
              </w:rPr>
            </w:pPr>
            <w:ins w:id="23652" w:author="BigCREditor-RAN4#104-bis" w:date="2022-10-21T18:24: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1ED1010B" w14:textId="77777777" w:rsidR="00820FD8" w:rsidRPr="00020619" w:rsidRDefault="00820FD8" w:rsidP="00864629">
            <w:pPr>
              <w:pStyle w:val="TAH"/>
              <w:rPr>
                <w:ins w:id="23653" w:author="BigCREditor-RAN4#104-bis" w:date="2022-10-21T18:24:00Z"/>
              </w:rPr>
            </w:pPr>
            <w:ins w:id="23654" w:author="BigCREditor-RAN4#104-bis" w:date="2022-10-21T18:24: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5321C322" w14:textId="77777777" w:rsidR="00820FD8" w:rsidRPr="00020619" w:rsidRDefault="00820FD8" w:rsidP="00864629">
            <w:pPr>
              <w:pStyle w:val="TAH"/>
              <w:rPr>
                <w:ins w:id="23655" w:author="BigCREditor-RAN4#104-bis" w:date="2022-10-21T18:24:00Z"/>
              </w:rPr>
            </w:pPr>
            <w:ins w:id="23656" w:author="BigCREditor-RAN4#104-bis" w:date="2022-10-21T18:24: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5147DBC6" w14:textId="77777777" w:rsidR="00820FD8" w:rsidRPr="00020619" w:rsidRDefault="00820FD8" w:rsidP="00864629">
            <w:pPr>
              <w:pStyle w:val="TAH"/>
              <w:rPr>
                <w:ins w:id="23657" w:author="BigCREditor-RAN4#104-bis" w:date="2022-10-21T18:24:00Z"/>
              </w:rPr>
            </w:pPr>
            <w:ins w:id="23658" w:author="BigCREditor-RAN4#104-bis" w:date="2022-10-21T18:24:00Z">
              <w:r w:rsidRPr="00020619">
                <w:t>T5</w:t>
              </w:r>
            </w:ins>
          </w:p>
        </w:tc>
      </w:tr>
      <w:tr w:rsidR="00820FD8" w:rsidRPr="00020619" w14:paraId="27F0042B" w14:textId="77777777" w:rsidTr="00864629">
        <w:trPr>
          <w:cantSplit/>
          <w:trHeight w:val="187"/>
          <w:jc w:val="center"/>
          <w:ins w:id="23659"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0B80463C" w14:textId="77777777" w:rsidR="00820FD8" w:rsidRPr="00020619" w:rsidRDefault="00820FD8" w:rsidP="00864629">
            <w:pPr>
              <w:pStyle w:val="TAL"/>
              <w:rPr>
                <w:ins w:id="23660" w:author="BigCREditor-RAN4#104-bis" w:date="2022-10-21T18:24:00Z"/>
              </w:rPr>
            </w:pPr>
            <w:ins w:id="23661" w:author="BigCREditor-RAN4#104-bis" w:date="2022-10-21T18:24: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531323D8" w14:textId="77777777" w:rsidR="00820FD8" w:rsidRPr="00020619" w:rsidRDefault="00820FD8" w:rsidP="00864629">
            <w:pPr>
              <w:pStyle w:val="TAC"/>
              <w:rPr>
                <w:ins w:id="23662" w:author="BigCREditor-RAN4#104-bis" w:date="2022-10-21T18:24:00Z"/>
              </w:rPr>
            </w:pPr>
            <w:ins w:id="23663" w:author="BigCREditor-RAN4#104-bis" w:date="2022-10-21T18:24:00Z">
              <w:r w:rsidRPr="00020619">
                <w:t>dB</w:t>
              </w:r>
            </w:ins>
          </w:p>
        </w:tc>
        <w:tc>
          <w:tcPr>
            <w:tcW w:w="4395" w:type="dxa"/>
            <w:gridSpan w:val="5"/>
            <w:tcBorders>
              <w:top w:val="single" w:sz="4" w:space="0" w:color="auto"/>
              <w:left w:val="single" w:sz="4" w:space="0" w:color="auto"/>
              <w:bottom w:val="nil"/>
              <w:right w:val="single" w:sz="4" w:space="0" w:color="auto"/>
            </w:tcBorders>
            <w:shd w:val="clear" w:color="auto" w:fill="auto"/>
          </w:tcPr>
          <w:p w14:paraId="2052EA37" w14:textId="77777777" w:rsidR="00820FD8" w:rsidRPr="00020619" w:rsidRDefault="00820FD8" w:rsidP="00864629">
            <w:pPr>
              <w:pStyle w:val="TAC"/>
              <w:rPr>
                <w:ins w:id="23664" w:author="BigCREditor-RAN4#104-bis" w:date="2022-10-21T18:24:00Z"/>
              </w:rPr>
            </w:pPr>
            <w:ins w:id="23665" w:author="BigCREditor-RAN4#104-bis" w:date="2022-10-21T18:24:00Z">
              <w:r w:rsidRPr="00020619">
                <w:t>0</w:t>
              </w:r>
            </w:ins>
          </w:p>
        </w:tc>
      </w:tr>
      <w:tr w:rsidR="00820FD8" w:rsidRPr="00020619" w14:paraId="2D69BF81" w14:textId="77777777" w:rsidTr="00864629">
        <w:trPr>
          <w:cantSplit/>
          <w:trHeight w:val="187"/>
          <w:jc w:val="center"/>
          <w:ins w:id="23666"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3DDCA456" w14:textId="77777777" w:rsidR="00820FD8" w:rsidRPr="00020619" w:rsidRDefault="00820FD8" w:rsidP="00864629">
            <w:pPr>
              <w:pStyle w:val="TAL"/>
              <w:rPr>
                <w:ins w:id="23667" w:author="BigCREditor-RAN4#104-bis" w:date="2022-10-21T18:24:00Z"/>
              </w:rPr>
            </w:pPr>
            <w:ins w:id="23668" w:author="BigCREditor-RAN4#104-bis" w:date="2022-10-21T18:24: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5499525B" w14:textId="77777777" w:rsidR="00820FD8" w:rsidRPr="00020619" w:rsidRDefault="00820FD8" w:rsidP="00864629">
            <w:pPr>
              <w:pStyle w:val="TAC"/>
              <w:rPr>
                <w:ins w:id="23669" w:author="BigCREditor-RAN4#104-bis" w:date="2022-10-21T18:24:00Z"/>
              </w:rPr>
            </w:pPr>
            <w:ins w:id="23670"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18F9421B" w14:textId="77777777" w:rsidR="00820FD8" w:rsidRPr="00020619" w:rsidRDefault="00820FD8" w:rsidP="00864629">
            <w:pPr>
              <w:pStyle w:val="TAC"/>
              <w:rPr>
                <w:ins w:id="23671" w:author="BigCREditor-RAN4#104-bis" w:date="2022-10-21T18:24:00Z"/>
              </w:rPr>
            </w:pPr>
          </w:p>
        </w:tc>
      </w:tr>
      <w:tr w:rsidR="00820FD8" w:rsidRPr="00020619" w14:paraId="08F6C600" w14:textId="77777777" w:rsidTr="00864629">
        <w:trPr>
          <w:cantSplit/>
          <w:trHeight w:val="187"/>
          <w:jc w:val="center"/>
          <w:ins w:id="23672"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4CE48C75" w14:textId="77777777" w:rsidR="00820FD8" w:rsidRPr="00020619" w:rsidRDefault="00820FD8" w:rsidP="00864629">
            <w:pPr>
              <w:pStyle w:val="TAL"/>
              <w:rPr>
                <w:ins w:id="23673" w:author="BigCREditor-RAN4#104-bis" w:date="2022-10-21T18:24:00Z"/>
              </w:rPr>
            </w:pPr>
            <w:ins w:id="23674" w:author="BigCREditor-RAN4#104-bis" w:date="2022-10-21T18:24: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76ED411D" w14:textId="77777777" w:rsidR="00820FD8" w:rsidRPr="00020619" w:rsidRDefault="00820FD8" w:rsidP="00864629">
            <w:pPr>
              <w:pStyle w:val="TAC"/>
              <w:rPr>
                <w:ins w:id="23675" w:author="BigCREditor-RAN4#104-bis" w:date="2022-10-21T18:24:00Z"/>
              </w:rPr>
            </w:pPr>
            <w:ins w:id="23676"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06E7E2DC" w14:textId="77777777" w:rsidR="00820FD8" w:rsidRPr="00020619" w:rsidRDefault="00820FD8" w:rsidP="00864629">
            <w:pPr>
              <w:pStyle w:val="TAC"/>
              <w:rPr>
                <w:ins w:id="23677" w:author="BigCREditor-RAN4#104-bis" w:date="2022-10-21T18:24:00Z"/>
              </w:rPr>
            </w:pPr>
          </w:p>
        </w:tc>
      </w:tr>
      <w:tr w:rsidR="00820FD8" w:rsidRPr="00020619" w14:paraId="60011BCB" w14:textId="77777777" w:rsidTr="00864629">
        <w:trPr>
          <w:cantSplit/>
          <w:trHeight w:val="187"/>
          <w:jc w:val="center"/>
          <w:ins w:id="23678"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7E16AAB0" w14:textId="77777777" w:rsidR="00820FD8" w:rsidRPr="00020619" w:rsidRDefault="00820FD8" w:rsidP="00864629">
            <w:pPr>
              <w:pStyle w:val="TAL"/>
              <w:rPr>
                <w:ins w:id="23679" w:author="BigCREditor-RAN4#104-bis" w:date="2022-10-21T18:24:00Z"/>
              </w:rPr>
            </w:pPr>
            <w:ins w:id="23680" w:author="BigCREditor-RAN4#104-bis" w:date="2022-10-21T18:24: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469F2716" w14:textId="77777777" w:rsidR="00820FD8" w:rsidRPr="00020619" w:rsidRDefault="00820FD8" w:rsidP="00864629">
            <w:pPr>
              <w:pStyle w:val="TAC"/>
              <w:rPr>
                <w:ins w:id="23681" w:author="BigCREditor-RAN4#104-bis" w:date="2022-10-21T18:24:00Z"/>
              </w:rPr>
            </w:pPr>
            <w:ins w:id="23682"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62AB484A" w14:textId="77777777" w:rsidR="00820FD8" w:rsidRPr="00020619" w:rsidRDefault="00820FD8" w:rsidP="00864629">
            <w:pPr>
              <w:pStyle w:val="TAC"/>
              <w:rPr>
                <w:ins w:id="23683" w:author="BigCREditor-RAN4#104-bis" w:date="2022-10-21T18:24:00Z"/>
              </w:rPr>
            </w:pPr>
          </w:p>
        </w:tc>
      </w:tr>
      <w:tr w:rsidR="00820FD8" w:rsidRPr="00020619" w14:paraId="4D8E6ADC" w14:textId="77777777" w:rsidTr="00864629">
        <w:trPr>
          <w:cantSplit/>
          <w:trHeight w:val="187"/>
          <w:jc w:val="center"/>
          <w:ins w:id="23684"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25941D94" w14:textId="77777777" w:rsidR="00820FD8" w:rsidRPr="00020619" w:rsidRDefault="00820FD8" w:rsidP="00864629">
            <w:pPr>
              <w:pStyle w:val="TAL"/>
              <w:rPr>
                <w:ins w:id="23685" w:author="BigCREditor-RAN4#104-bis" w:date="2022-10-21T18:24:00Z"/>
              </w:rPr>
            </w:pPr>
            <w:ins w:id="23686" w:author="BigCREditor-RAN4#104-bis" w:date="2022-10-21T18:24: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3E3F80A5" w14:textId="77777777" w:rsidR="00820FD8" w:rsidRPr="00020619" w:rsidRDefault="00820FD8" w:rsidP="00864629">
            <w:pPr>
              <w:pStyle w:val="TAC"/>
              <w:rPr>
                <w:ins w:id="23687" w:author="BigCREditor-RAN4#104-bis" w:date="2022-10-21T18:24:00Z"/>
              </w:rPr>
            </w:pPr>
            <w:ins w:id="23688"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25371787" w14:textId="77777777" w:rsidR="00820FD8" w:rsidRPr="00020619" w:rsidRDefault="00820FD8" w:rsidP="00864629">
            <w:pPr>
              <w:pStyle w:val="TAC"/>
              <w:rPr>
                <w:ins w:id="23689" w:author="BigCREditor-RAN4#104-bis" w:date="2022-10-21T18:24:00Z"/>
              </w:rPr>
            </w:pPr>
          </w:p>
        </w:tc>
      </w:tr>
      <w:tr w:rsidR="00820FD8" w:rsidRPr="00020619" w14:paraId="21CEF63A" w14:textId="77777777" w:rsidTr="00864629">
        <w:trPr>
          <w:cantSplit/>
          <w:trHeight w:val="187"/>
          <w:jc w:val="center"/>
          <w:ins w:id="23690"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6BA66B70" w14:textId="77777777" w:rsidR="00820FD8" w:rsidRPr="00020619" w:rsidRDefault="00820FD8" w:rsidP="00864629">
            <w:pPr>
              <w:pStyle w:val="TAL"/>
              <w:rPr>
                <w:ins w:id="23691" w:author="BigCREditor-RAN4#104-bis" w:date="2022-10-21T18:24:00Z"/>
              </w:rPr>
            </w:pPr>
            <w:ins w:id="23692" w:author="BigCREditor-RAN4#104-bis" w:date="2022-10-21T18:24: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6A7488A4" w14:textId="77777777" w:rsidR="00820FD8" w:rsidRPr="00020619" w:rsidRDefault="00820FD8" w:rsidP="00864629">
            <w:pPr>
              <w:pStyle w:val="TAC"/>
              <w:rPr>
                <w:ins w:id="23693" w:author="BigCREditor-RAN4#104-bis" w:date="2022-10-21T18:24:00Z"/>
              </w:rPr>
            </w:pPr>
            <w:ins w:id="23694"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13AAFD95" w14:textId="77777777" w:rsidR="00820FD8" w:rsidRPr="00020619" w:rsidRDefault="00820FD8" w:rsidP="00864629">
            <w:pPr>
              <w:pStyle w:val="TAC"/>
              <w:rPr>
                <w:ins w:id="23695" w:author="BigCREditor-RAN4#104-bis" w:date="2022-10-21T18:24:00Z"/>
              </w:rPr>
            </w:pPr>
          </w:p>
        </w:tc>
      </w:tr>
      <w:tr w:rsidR="00820FD8" w:rsidRPr="00020619" w14:paraId="571432EB" w14:textId="77777777" w:rsidTr="00864629">
        <w:trPr>
          <w:cantSplit/>
          <w:trHeight w:val="187"/>
          <w:jc w:val="center"/>
          <w:ins w:id="23696"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1BC8D249" w14:textId="77777777" w:rsidR="00820FD8" w:rsidRPr="00020619" w:rsidRDefault="00820FD8" w:rsidP="00864629">
            <w:pPr>
              <w:pStyle w:val="TAL"/>
              <w:rPr>
                <w:ins w:id="23697" w:author="BigCREditor-RAN4#104-bis" w:date="2022-10-21T18:24:00Z"/>
              </w:rPr>
            </w:pPr>
            <w:ins w:id="23698" w:author="BigCREditor-RAN4#104-bis" w:date="2022-10-21T18:24: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0237EB60" w14:textId="77777777" w:rsidR="00820FD8" w:rsidRPr="00020619" w:rsidRDefault="00820FD8" w:rsidP="00864629">
            <w:pPr>
              <w:pStyle w:val="TAC"/>
              <w:rPr>
                <w:ins w:id="23699" w:author="BigCREditor-RAN4#104-bis" w:date="2022-10-21T18:24:00Z"/>
              </w:rPr>
            </w:pPr>
            <w:ins w:id="23700"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364D85D6" w14:textId="77777777" w:rsidR="00820FD8" w:rsidRPr="00020619" w:rsidRDefault="00820FD8" w:rsidP="00864629">
            <w:pPr>
              <w:pStyle w:val="TAC"/>
              <w:rPr>
                <w:ins w:id="23701" w:author="BigCREditor-RAN4#104-bis" w:date="2022-10-21T18:24:00Z"/>
              </w:rPr>
            </w:pPr>
          </w:p>
        </w:tc>
      </w:tr>
      <w:tr w:rsidR="00820FD8" w:rsidRPr="00020619" w14:paraId="4ED15EFE" w14:textId="77777777" w:rsidTr="00864629">
        <w:trPr>
          <w:cantSplit/>
          <w:trHeight w:val="187"/>
          <w:jc w:val="center"/>
          <w:ins w:id="23702"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3CF2397D" w14:textId="77777777" w:rsidR="00820FD8" w:rsidRPr="00020619" w:rsidRDefault="00820FD8" w:rsidP="00864629">
            <w:pPr>
              <w:pStyle w:val="TAL"/>
              <w:rPr>
                <w:ins w:id="23703" w:author="BigCREditor-RAN4#104-bis" w:date="2022-10-21T18:24:00Z"/>
              </w:rPr>
            </w:pPr>
            <w:ins w:id="23704" w:author="BigCREditor-RAN4#104-bis" w:date="2022-10-21T18:24: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33943B44" w14:textId="77777777" w:rsidR="00820FD8" w:rsidRPr="00020619" w:rsidRDefault="00820FD8" w:rsidP="00864629">
            <w:pPr>
              <w:pStyle w:val="TAC"/>
              <w:rPr>
                <w:ins w:id="23705" w:author="BigCREditor-RAN4#104-bis" w:date="2022-10-21T18:24:00Z"/>
              </w:rPr>
            </w:pPr>
            <w:ins w:id="23706"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58B264C9" w14:textId="77777777" w:rsidR="00820FD8" w:rsidRPr="00020619" w:rsidRDefault="00820FD8" w:rsidP="00864629">
            <w:pPr>
              <w:pStyle w:val="TAC"/>
              <w:rPr>
                <w:ins w:id="23707" w:author="BigCREditor-RAN4#104-bis" w:date="2022-10-21T18:24:00Z"/>
              </w:rPr>
            </w:pPr>
          </w:p>
        </w:tc>
      </w:tr>
      <w:tr w:rsidR="00820FD8" w:rsidRPr="00020619" w14:paraId="1CAC299B" w14:textId="77777777" w:rsidTr="00864629">
        <w:trPr>
          <w:cantSplit/>
          <w:trHeight w:val="187"/>
          <w:jc w:val="center"/>
          <w:ins w:id="23708"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5136064C" w14:textId="77777777" w:rsidR="00820FD8" w:rsidRPr="00020619" w:rsidRDefault="00820FD8" w:rsidP="00864629">
            <w:pPr>
              <w:pStyle w:val="TAL"/>
              <w:rPr>
                <w:ins w:id="23709" w:author="BigCREditor-RAN4#104-bis" w:date="2022-10-21T18:24:00Z"/>
              </w:rPr>
            </w:pPr>
            <w:ins w:id="23710" w:author="BigCREditor-RAN4#104-bis" w:date="2022-10-21T18:24: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209C6B27" w14:textId="77777777" w:rsidR="00820FD8" w:rsidRPr="00020619" w:rsidRDefault="00820FD8" w:rsidP="00864629">
            <w:pPr>
              <w:pStyle w:val="TAC"/>
              <w:rPr>
                <w:ins w:id="23711" w:author="BigCREditor-RAN4#104-bis" w:date="2022-10-21T18:24:00Z"/>
              </w:rPr>
            </w:pPr>
            <w:ins w:id="23712" w:author="BigCREditor-RAN4#104-bis" w:date="2022-10-21T18:24:00Z">
              <w:r w:rsidRPr="00020619">
                <w:t>dB</w:t>
              </w:r>
            </w:ins>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2BC76CF8" w14:textId="77777777" w:rsidR="00820FD8" w:rsidRPr="00020619" w:rsidRDefault="00820FD8" w:rsidP="00864629">
            <w:pPr>
              <w:pStyle w:val="TAC"/>
              <w:rPr>
                <w:ins w:id="23713" w:author="BigCREditor-RAN4#104-bis" w:date="2022-10-21T18:24:00Z"/>
              </w:rPr>
            </w:pPr>
          </w:p>
        </w:tc>
      </w:tr>
      <w:tr w:rsidR="00820FD8" w:rsidRPr="00020619" w14:paraId="1FD86EB4" w14:textId="77777777" w:rsidTr="00864629">
        <w:trPr>
          <w:cantSplit/>
          <w:trHeight w:val="187"/>
          <w:jc w:val="center"/>
          <w:ins w:id="23714" w:author="BigCREditor-RAN4#104-bis" w:date="2022-10-21T18:24:00Z"/>
        </w:trPr>
        <w:tc>
          <w:tcPr>
            <w:tcW w:w="1271" w:type="dxa"/>
            <w:vMerge w:val="restart"/>
            <w:tcBorders>
              <w:top w:val="single" w:sz="4" w:space="0" w:color="auto"/>
              <w:left w:val="single" w:sz="4" w:space="0" w:color="auto"/>
              <w:right w:val="single" w:sz="4" w:space="0" w:color="auto"/>
            </w:tcBorders>
            <w:shd w:val="clear" w:color="auto" w:fill="auto"/>
            <w:hideMark/>
          </w:tcPr>
          <w:p w14:paraId="13C4EC0A" w14:textId="77777777" w:rsidR="00820FD8" w:rsidRPr="00020619" w:rsidRDefault="00820FD8" w:rsidP="00864629">
            <w:pPr>
              <w:pStyle w:val="TAL"/>
              <w:rPr>
                <w:ins w:id="23715" w:author="BigCREditor-RAN4#104-bis" w:date="2022-10-21T18:24:00Z"/>
              </w:rPr>
            </w:pPr>
            <w:ins w:id="23716" w:author="BigCREditor-RAN4#104-bis" w:date="2022-10-21T18:24:00Z">
              <w:r w:rsidRPr="00020619">
                <w:rPr>
                  <w:rFonts w:eastAsia="?? ??"/>
                </w:rPr>
                <w:t xml:space="preserve">SNR_SSB of </w:t>
              </w:r>
              <w:r w:rsidRPr="00020619">
                <w:t>set q</w:t>
              </w:r>
              <w:r w:rsidRPr="00020619">
                <w:rPr>
                  <w:vertAlign w:val="subscript"/>
                </w:rPr>
                <w:t>0</w:t>
              </w:r>
            </w:ins>
          </w:p>
        </w:tc>
        <w:tc>
          <w:tcPr>
            <w:tcW w:w="2410" w:type="dxa"/>
            <w:tcBorders>
              <w:top w:val="single" w:sz="4" w:space="0" w:color="auto"/>
              <w:left w:val="single" w:sz="4" w:space="0" w:color="auto"/>
              <w:bottom w:val="single" w:sz="4" w:space="0" w:color="auto"/>
              <w:right w:val="single" w:sz="4" w:space="0" w:color="auto"/>
            </w:tcBorders>
            <w:hideMark/>
          </w:tcPr>
          <w:p w14:paraId="049FEF1D" w14:textId="77777777" w:rsidR="00820FD8" w:rsidRPr="00020619" w:rsidRDefault="00820FD8" w:rsidP="00864629">
            <w:pPr>
              <w:pStyle w:val="TAL"/>
              <w:rPr>
                <w:ins w:id="23717" w:author="BigCREditor-RAN4#104-bis" w:date="2022-10-21T18:24:00Z"/>
                <w:noProof/>
              </w:rPr>
            </w:pPr>
            <w:ins w:id="23718"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06A4D6D9" w14:textId="77777777" w:rsidR="00820FD8" w:rsidRPr="00020619" w:rsidRDefault="00820FD8" w:rsidP="00864629">
            <w:pPr>
              <w:pStyle w:val="TAC"/>
              <w:rPr>
                <w:ins w:id="23719" w:author="BigCREditor-RAN4#104-bis" w:date="2022-10-21T18:24:00Z"/>
              </w:rPr>
            </w:pPr>
            <w:ins w:id="23720" w:author="BigCREditor-RAN4#104-bis" w:date="2022-10-21T18:24: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7CD2F5DB" w14:textId="77777777" w:rsidR="00820FD8" w:rsidRPr="00020619" w:rsidRDefault="00820FD8" w:rsidP="00864629">
            <w:pPr>
              <w:pStyle w:val="TAC"/>
              <w:rPr>
                <w:ins w:id="23721" w:author="BigCREditor-RAN4#104-bis" w:date="2022-10-21T18:24:00Z"/>
                <w:noProof/>
                <w:szCs w:val="18"/>
              </w:rPr>
            </w:pPr>
            <w:ins w:id="23722" w:author="BigCREditor-RAN4#104-bis" w:date="2022-10-21T18:24: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442EC726" w14:textId="77777777" w:rsidR="00820FD8" w:rsidRPr="00020619" w:rsidRDefault="00820FD8" w:rsidP="00864629">
            <w:pPr>
              <w:pStyle w:val="TAC"/>
              <w:rPr>
                <w:ins w:id="23723" w:author="BigCREditor-RAN4#104-bis" w:date="2022-10-21T18:24:00Z"/>
                <w:noProof/>
                <w:szCs w:val="18"/>
              </w:rPr>
            </w:pPr>
            <w:ins w:id="23724" w:author="BigCREditor-RAN4#104-bis" w:date="2022-10-21T18:24: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519AC88E" w14:textId="77777777" w:rsidR="00820FD8" w:rsidRPr="00020619" w:rsidRDefault="00820FD8" w:rsidP="00864629">
            <w:pPr>
              <w:pStyle w:val="TAC"/>
              <w:rPr>
                <w:ins w:id="23725" w:author="BigCREditor-RAN4#104-bis" w:date="2022-10-21T18:24:00Z"/>
                <w:noProof/>
                <w:szCs w:val="18"/>
              </w:rPr>
            </w:pPr>
            <w:ins w:id="23726" w:author="BigCREditor-RAN4#104-bis" w:date="2022-10-21T18:24: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3A0CE1ED" w14:textId="77777777" w:rsidR="00820FD8" w:rsidRPr="00020619" w:rsidRDefault="00820FD8" w:rsidP="00864629">
            <w:pPr>
              <w:pStyle w:val="TAC"/>
              <w:rPr>
                <w:ins w:id="23727" w:author="BigCREditor-RAN4#104-bis" w:date="2022-10-21T18:24:00Z"/>
                <w:noProof/>
                <w:szCs w:val="18"/>
              </w:rPr>
            </w:pPr>
            <w:ins w:id="23728" w:author="BigCREditor-RAN4#104-bis" w:date="2022-10-21T18:24: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1B4421FC" w14:textId="77777777" w:rsidR="00820FD8" w:rsidRPr="00020619" w:rsidRDefault="00820FD8" w:rsidP="00864629">
            <w:pPr>
              <w:pStyle w:val="TAC"/>
              <w:rPr>
                <w:ins w:id="23729" w:author="BigCREditor-RAN4#104-bis" w:date="2022-10-21T18:24:00Z"/>
                <w:noProof/>
                <w:szCs w:val="18"/>
              </w:rPr>
            </w:pPr>
            <w:ins w:id="23730" w:author="BigCREditor-RAN4#104-bis" w:date="2022-10-21T18:24:00Z">
              <w:r w:rsidRPr="00020619">
                <w:rPr>
                  <w:rFonts w:eastAsia="MS Mincho"/>
                  <w:szCs w:val="18"/>
                </w:rPr>
                <w:t>-12</w:t>
              </w:r>
            </w:ins>
          </w:p>
        </w:tc>
      </w:tr>
      <w:tr w:rsidR="00820FD8" w:rsidRPr="00020619" w14:paraId="27CB260E" w14:textId="77777777" w:rsidTr="00864629">
        <w:trPr>
          <w:cantSplit/>
          <w:trHeight w:val="187"/>
          <w:jc w:val="center"/>
          <w:ins w:id="23731" w:author="BigCREditor-RAN4#104-bis" w:date="2022-10-21T18:24:00Z"/>
        </w:trPr>
        <w:tc>
          <w:tcPr>
            <w:tcW w:w="1271" w:type="dxa"/>
            <w:vMerge/>
            <w:tcBorders>
              <w:left w:val="single" w:sz="4" w:space="0" w:color="auto"/>
              <w:right w:val="single" w:sz="4" w:space="0" w:color="auto"/>
            </w:tcBorders>
            <w:shd w:val="clear" w:color="auto" w:fill="auto"/>
            <w:hideMark/>
          </w:tcPr>
          <w:p w14:paraId="4D1BC508" w14:textId="77777777" w:rsidR="00820FD8" w:rsidRPr="00020619" w:rsidRDefault="00820FD8" w:rsidP="00864629">
            <w:pPr>
              <w:pStyle w:val="TAL"/>
              <w:rPr>
                <w:ins w:id="23732"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hideMark/>
          </w:tcPr>
          <w:p w14:paraId="3D62B559" w14:textId="77777777" w:rsidR="00820FD8" w:rsidRPr="00020619" w:rsidRDefault="00820FD8" w:rsidP="00864629">
            <w:pPr>
              <w:pStyle w:val="TAL"/>
              <w:rPr>
                <w:ins w:id="23733" w:author="BigCREditor-RAN4#104-bis" w:date="2022-10-21T18:24:00Z"/>
                <w:noProof/>
              </w:rPr>
            </w:pPr>
            <w:ins w:id="23734"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hideMark/>
          </w:tcPr>
          <w:p w14:paraId="0ED3F153" w14:textId="77777777" w:rsidR="00820FD8" w:rsidRPr="00020619" w:rsidRDefault="00820FD8" w:rsidP="00864629">
            <w:pPr>
              <w:pStyle w:val="TAC"/>
              <w:rPr>
                <w:ins w:id="23735"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73DDB665" w14:textId="77777777" w:rsidR="00820FD8" w:rsidRPr="00020619" w:rsidRDefault="00820FD8" w:rsidP="00864629">
            <w:pPr>
              <w:pStyle w:val="TAC"/>
              <w:rPr>
                <w:ins w:id="23736" w:author="BigCREditor-RAN4#104-bis" w:date="2022-10-21T18:24:00Z"/>
                <w:noProof/>
                <w:szCs w:val="18"/>
              </w:rPr>
            </w:pPr>
            <w:ins w:id="23737" w:author="BigCREditor-RAN4#104-bis" w:date="2022-10-21T18:24: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1BAB3834" w14:textId="77777777" w:rsidR="00820FD8" w:rsidRPr="00020619" w:rsidRDefault="00820FD8" w:rsidP="00864629">
            <w:pPr>
              <w:pStyle w:val="TAC"/>
              <w:rPr>
                <w:ins w:id="23738" w:author="BigCREditor-RAN4#104-bis" w:date="2022-10-21T18:24:00Z"/>
                <w:noProof/>
                <w:szCs w:val="18"/>
              </w:rPr>
            </w:pPr>
            <w:ins w:id="23739" w:author="BigCREditor-RAN4#104-bis" w:date="2022-10-21T18:24: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1297F1F1" w14:textId="77777777" w:rsidR="00820FD8" w:rsidRPr="00020619" w:rsidRDefault="00820FD8" w:rsidP="00864629">
            <w:pPr>
              <w:pStyle w:val="TAC"/>
              <w:rPr>
                <w:ins w:id="23740" w:author="BigCREditor-RAN4#104-bis" w:date="2022-10-21T18:24:00Z"/>
                <w:noProof/>
                <w:szCs w:val="18"/>
              </w:rPr>
            </w:pPr>
            <w:ins w:id="23741" w:author="BigCREditor-RAN4#104-bis" w:date="2022-10-21T18:24: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6A29763A" w14:textId="77777777" w:rsidR="00820FD8" w:rsidRPr="00020619" w:rsidRDefault="00820FD8" w:rsidP="00864629">
            <w:pPr>
              <w:pStyle w:val="TAC"/>
              <w:rPr>
                <w:ins w:id="23742" w:author="BigCREditor-RAN4#104-bis" w:date="2022-10-21T18:24:00Z"/>
                <w:noProof/>
                <w:szCs w:val="18"/>
              </w:rPr>
            </w:pPr>
            <w:ins w:id="23743" w:author="BigCREditor-RAN4#104-bis" w:date="2022-10-21T18:24: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53A97A71" w14:textId="77777777" w:rsidR="00820FD8" w:rsidRPr="00020619" w:rsidRDefault="00820FD8" w:rsidP="00864629">
            <w:pPr>
              <w:pStyle w:val="TAC"/>
              <w:rPr>
                <w:ins w:id="23744" w:author="BigCREditor-RAN4#104-bis" w:date="2022-10-21T18:24:00Z"/>
                <w:noProof/>
                <w:szCs w:val="18"/>
              </w:rPr>
            </w:pPr>
            <w:ins w:id="23745" w:author="BigCREditor-RAN4#104-bis" w:date="2022-10-21T18:24:00Z">
              <w:r w:rsidRPr="00020619">
                <w:rPr>
                  <w:rFonts w:eastAsia="MS Mincho"/>
                  <w:szCs w:val="18"/>
                </w:rPr>
                <w:t>-12</w:t>
              </w:r>
            </w:ins>
          </w:p>
        </w:tc>
      </w:tr>
      <w:tr w:rsidR="00820FD8" w:rsidRPr="00020619" w14:paraId="29FBD8D7" w14:textId="77777777" w:rsidTr="00864629">
        <w:trPr>
          <w:cantSplit/>
          <w:trHeight w:val="187"/>
          <w:jc w:val="center"/>
          <w:ins w:id="23746" w:author="BigCREditor-RAN4#104-bis" w:date="2022-10-21T18:24:00Z"/>
        </w:trPr>
        <w:tc>
          <w:tcPr>
            <w:tcW w:w="1271" w:type="dxa"/>
            <w:vMerge/>
            <w:tcBorders>
              <w:left w:val="single" w:sz="4" w:space="0" w:color="auto"/>
              <w:right w:val="single" w:sz="4" w:space="0" w:color="auto"/>
            </w:tcBorders>
            <w:shd w:val="clear" w:color="auto" w:fill="auto"/>
            <w:hideMark/>
          </w:tcPr>
          <w:p w14:paraId="377FBB3B" w14:textId="77777777" w:rsidR="00820FD8" w:rsidRPr="00020619" w:rsidRDefault="00820FD8" w:rsidP="00864629">
            <w:pPr>
              <w:pStyle w:val="TAL"/>
              <w:rPr>
                <w:ins w:id="23747"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hideMark/>
          </w:tcPr>
          <w:p w14:paraId="3A3E9F99" w14:textId="77777777" w:rsidR="00820FD8" w:rsidRPr="00020619" w:rsidRDefault="00820FD8" w:rsidP="00864629">
            <w:pPr>
              <w:pStyle w:val="TAL"/>
              <w:rPr>
                <w:ins w:id="23748" w:author="BigCREditor-RAN4#104-bis" w:date="2022-10-21T18:24:00Z"/>
                <w:noProof/>
              </w:rPr>
            </w:pPr>
            <w:ins w:id="23749"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hideMark/>
          </w:tcPr>
          <w:p w14:paraId="0F7D9045" w14:textId="77777777" w:rsidR="00820FD8" w:rsidRPr="00020619" w:rsidRDefault="00820FD8" w:rsidP="00864629">
            <w:pPr>
              <w:pStyle w:val="TAC"/>
              <w:rPr>
                <w:ins w:id="23750"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5F1458D1" w14:textId="77777777" w:rsidR="00820FD8" w:rsidRPr="00020619" w:rsidRDefault="00820FD8" w:rsidP="00864629">
            <w:pPr>
              <w:pStyle w:val="TAC"/>
              <w:rPr>
                <w:ins w:id="23751" w:author="BigCREditor-RAN4#104-bis" w:date="2022-10-21T18:24:00Z"/>
                <w:noProof/>
                <w:szCs w:val="18"/>
              </w:rPr>
            </w:pPr>
            <w:ins w:id="23752" w:author="BigCREditor-RAN4#104-bis" w:date="2022-10-21T18:24: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2AA03B25" w14:textId="77777777" w:rsidR="00820FD8" w:rsidRPr="00020619" w:rsidRDefault="00820FD8" w:rsidP="00864629">
            <w:pPr>
              <w:pStyle w:val="TAC"/>
              <w:rPr>
                <w:ins w:id="23753" w:author="BigCREditor-RAN4#104-bis" w:date="2022-10-21T18:24:00Z"/>
                <w:noProof/>
                <w:szCs w:val="18"/>
              </w:rPr>
            </w:pPr>
            <w:ins w:id="23754" w:author="BigCREditor-RAN4#104-bis" w:date="2022-10-21T18:24: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6009BF86" w14:textId="77777777" w:rsidR="00820FD8" w:rsidRPr="00020619" w:rsidRDefault="00820FD8" w:rsidP="00864629">
            <w:pPr>
              <w:pStyle w:val="TAC"/>
              <w:rPr>
                <w:ins w:id="23755" w:author="BigCREditor-RAN4#104-bis" w:date="2022-10-21T18:24:00Z"/>
                <w:noProof/>
                <w:szCs w:val="18"/>
              </w:rPr>
            </w:pPr>
            <w:ins w:id="23756" w:author="BigCREditor-RAN4#104-bis" w:date="2022-10-21T18:24: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710563A6" w14:textId="77777777" w:rsidR="00820FD8" w:rsidRPr="00020619" w:rsidRDefault="00820FD8" w:rsidP="00864629">
            <w:pPr>
              <w:pStyle w:val="TAC"/>
              <w:rPr>
                <w:ins w:id="23757" w:author="BigCREditor-RAN4#104-bis" w:date="2022-10-21T18:24:00Z"/>
                <w:noProof/>
                <w:szCs w:val="18"/>
              </w:rPr>
            </w:pPr>
            <w:ins w:id="23758" w:author="BigCREditor-RAN4#104-bis" w:date="2022-10-21T18:24: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76CCCDB0" w14:textId="77777777" w:rsidR="00820FD8" w:rsidRPr="00020619" w:rsidRDefault="00820FD8" w:rsidP="00864629">
            <w:pPr>
              <w:pStyle w:val="TAC"/>
              <w:rPr>
                <w:ins w:id="23759" w:author="BigCREditor-RAN4#104-bis" w:date="2022-10-21T18:24:00Z"/>
                <w:noProof/>
                <w:szCs w:val="18"/>
              </w:rPr>
            </w:pPr>
            <w:ins w:id="23760" w:author="BigCREditor-RAN4#104-bis" w:date="2022-10-21T18:24:00Z">
              <w:r w:rsidRPr="00020619">
                <w:rPr>
                  <w:rFonts w:eastAsia="MS Mincho"/>
                  <w:szCs w:val="18"/>
                </w:rPr>
                <w:t>-12</w:t>
              </w:r>
            </w:ins>
          </w:p>
        </w:tc>
      </w:tr>
      <w:tr w:rsidR="00820FD8" w:rsidRPr="00020619" w14:paraId="737E6F26" w14:textId="77777777" w:rsidTr="00864629">
        <w:trPr>
          <w:cantSplit/>
          <w:trHeight w:val="187"/>
          <w:jc w:val="center"/>
          <w:ins w:id="23761" w:author="BigCREditor-RAN4#104-bis" w:date="2022-10-21T18:24:00Z"/>
        </w:trPr>
        <w:tc>
          <w:tcPr>
            <w:tcW w:w="1271" w:type="dxa"/>
            <w:vMerge/>
            <w:tcBorders>
              <w:left w:val="single" w:sz="4" w:space="0" w:color="auto"/>
              <w:bottom w:val="single" w:sz="4" w:space="0" w:color="auto"/>
              <w:right w:val="single" w:sz="4" w:space="0" w:color="auto"/>
            </w:tcBorders>
            <w:shd w:val="clear" w:color="auto" w:fill="auto"/>
          </w:tcPr>
          <w:p w14:paraId="3DBA8C58" w14:textId="77777777" w:rsidR="00820FD8" w:rsidRPr="00020619" w:rsidRDefault="00820FD8" w:rsidP="00864629">
            <w:pPr>
              <w:pStyle w:val="TAL"/>
              <w:rPr>
                <w:ins w:id="23762"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tcPr>
          <w:p w14:paraId="38A6D673" w14:textId="77777777" w:rsidR="00820FD8" w:rsidRPr="00020619" w:rsidRDefault="00820FD8" w:rsidP="00864629">
            <w:pPr>
              <w:pStyle w:val="TAL"/>
              <w:rPr>
                <w:ins w:id="23763" w:author="BigCREditor-RAN4#104-bis" w:date="2022-10-21T18:24:00Z"/>
                <w:noProof/>
              </w:rPr>
            </w:pPr>
            <w:ins w:id="23764"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737DC261" w14:textId="77777777" w:rsidR="00820FD8" w:rsidRPr="00020619" w:rsidRDefault="00820FD8" w:rsidP="00864629">
            <w:pPr>
              <w:pStyle w:val="TAC"/>
              <w:rPr>
                <w:ins w:id="23765"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3A9703D1" w14:textId="77777777" w:rsidR="00820FD8" w:rsidRPr="00020619" w:rsidRDefault="00820FD8" w:rsidP="00864629">
            <w:pPr>
              <w:pStyle w:val="TAC"/>
              <w:rPr>
                <w:ins w:id="23766" w:author="BigCREditor-RAN4#104-bis" w:date="2022-10-21T18:24:00Z"/>
                <w:rFonts w:eastAsia="MS Mincho"/>
                <w:szCs w:val="18"/>
              </w:rPr>
            </w:pPr>
            <w:ins w:id="23767" w:author="BigCREditor-RAN4#104-bis" w:date="2022-10-21T18:24: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4E7A3713" w14:textId="77777777" w:rsidR="00820FD8" w:rsidRPr="00020619" w:rsidRDefault="00820FD8" w:rsidP="00864629">
            <w:pPr>
              <w:pStyle w:val="TAC"/>
              <w:rPr>
                <w:ins w:id="23768" w:author="BigCREditor-RAN4#104-bis" w:date="2022-10-21T18:24:00Z"/>
                <w:rFonts w:eastAsia="MS Mincho"/>
                <w:szCs w:val="18"/>
              </w:rPr>
            </w:pPr>
            <w:ins w:id="23769" w:author="BigCREditor-RAN4#104-bis" w:date="2022-10-21T18:24: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419FBF0D" w14:textId="77777777" w:rsidR="00820FD8" w:rsidRPr="00020619" w:rsidRDefault="00820FD8" w:rsidP="00864629">
            <w:pPr>
              <w:pStyle w:val="TAC"/>
              <w:rPr>
                <w:ins w:id="23770" w:author="BigCREditor-RAN4#104-bis" w:date="2022-10-21T18:24:00Z"/>
                <w:rFonts w:eastAsia="MS Mincho"/>
                <w:szCs w:val="18"/>
              </w:rPr>
            </w:pPr>
            <w:ins w:id="23771" w:author="BigCREditor-RAN4#104-bis" w:date="2022-10-21T18:24: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287125D3" w14:textId="77777777" w:rsidR="00820FD8" w:rsidRPr="00020619" w:rsidRDefault="00820FD8" w:rsidP="00864629">
            <w:pPr>
              <w:pStyle w:val="TAC"/>
              <w:rPr>
                <w:ins w:id="23772" w:author="BigCREditor-RAN4#104-bis" w:date="2022-10-21T18:24:00Z"/>
                <w:rFonts w:eastAsia="MS Mincho"/>
                <w:szCs w:val="18"/>
              </w:rPr>
            </w:pPr>
            <w:ins w:id="23773" w:author="BigCREditor-RAN4#104-bis" w:date="2022-10-21T18:24:00Z">
              <w:r w:rsidRPr="00020619">
                <w:rPr>
                  <w:rFonts w:eastAsia="MS Mincho"/>
                  <w:szCs w:val="18"/>
                </w:rPr>
                <w:t>-12</w:t>
              </w:r>
            </w:ins>
          </w:p>
        </w:tc>
        <w:tc>
          <w:tcPr>
            <w:tcW w:w="879" w:type="dxa"/>
            <w:tcBorders>
              <w:top w:val="single" w:sz="4" w:space="0" w:color="auto"/>
              <w:left w:val="single" w:sz="4" w:space="0" w:color="auto"/>
              <w:bottom w:val="single" w:sz="4" w:space="0" w:color="auto"/>
              <w:right w:val="single" w:sz="4" w:space="0" w:color="auto"/>
            </w:tcBorders>
          </w:tcPr>
          <w:p w14:paraId="17C4C9CD" w14:textId="77777777" w:rsidR="00820FD8" w:rsidRPr="00020619" w:rsidRDefault="00820FD8" w:rsidP="00864629">
            <w:pPr>
              <w:pStyle w:val="TAC"/>
              <w:rPr>
                <w:ins w:id="23774" w:author="BigCREditor-RAN4#104-bis" w:date="2022-10-21T18:24:00Z"/>
                <w:rFonts w:eastAsia="MS Mincho"/>
                <w:szCs w:val="18"/>
              </w:rPr>
            </w:pPr>
            <w:ins w:id="23775" w:author="BigCREditor-RAN4#104-bis" w:date="2022-10-21T18:24:00Z">
              <w:r w:rsidRPr="00020619">
                <w:rPr>
                  <w:rFonts w:eastAsia="MS Mincho"/>
                  <w:szCs w:val="18"/>
                </w:rPr>
                <w:t>-12</w:t>
              </w:r>
            </w:ins>
          </w:p>
        </w:tc>
      </w:tr>
      <w:tr w:rsidR="00820FD8" w:rsidRPr="00020619" w14:paraId="0B20F1C5" w14:textId="77777777" w:rsidTr="00864629">
        <w:trPr>
          <w:cantSplit/>
          <w:trHeight w:val="187"/>
          <w:jc w:val="center"/>
          <w:ins w:id="23776" w:author="BigCREditor-RAN4#104-bis" w:date="2022-10-21T18:24:00Z"/>
        </w:trPr>
        <w:tc>
          <w:tcPr>
            <w:tcW w:w="1271" w:type="dxa"/>
            <w:vMerge w:val="restart"/>
            <w:tcBorders>
              <w:top w:val="single" w:sz="4" w:space="0" w:color="auto"/>
              <w:left w:val="single" w:sz="4" w:space="0" w:color="auto"/>
              <w:right w:val="single" w:sz="4" w:space="0" w:color="auto"/>
            </w:tcBorders>
            <w:shd w:val="clear" w:color="auto" w:fill="auto"/>
          </w:tcPr>
          <w:p w14:paraId="547AEF0D" w14:textId="77777777" w:rsidR="00820FD8" w:rsidRPr="00020619" w:rsidRDefault="00820FD8" w:rsidP="00864629">
            <w:pPr>
              <w:pStyle w:val="TAL"/>
              <w:rPr>
                <w:ins w:id="23777" w:author="BigCREditor-RAN4#104-bis" w:date="2022-10-21T18:24:00Z"/>
              </w:rPr>
            </w:pPr>
            <w:ins w:id="23778" w:author="BigCREditor-RAN4#104-bis" w:date="2022-10-21T18:24:00Z">
              <w:r w:rsidRPr="00020619">
                <w:t>SNR_SSB of set q</w:t>
              </w:r>
              <w:r w:rsidRPr="00020619">
                <w:rPr>
                  <w:vertAlign w:val="subscript"/>
                </w:rPr>
                <w:t>1</w:t>
              </w:r>
            </w:ins>
          </w:p>
        </w:tc>
        <w:tc>
          <w:tcPr>
            <w:tcW w:w="2410" w:type="dxa"/>
            <w:tcBorders>
              <w:top w:val="single" w:sz="4" w:space="0" w:color="auto"/>
              <w:left w:val="single" w:sz="4" w:space="0" w:color="auto"/>
              <w:bottom w:val="single" w:sz="4" w:space="0" w:color="auto"/>
              <w:right w:val="single" w:sz="4" w:space="0" w:color="auto"/>
            </w:tcBorders>
          </w:tcPr>
          <w:p w14:paraId="0B31B572" w14:textId="77777777" w:rsidR="00820FD8" w:rsidRPr="00020619" w:rsidRDefault="00820FD8" w:rsidP="00864629">
            <w:pPr>
              <w:pStyle w:val="TAL"/>
              <w:rPr>
                <w:ins w:id="23779" w:author="BigCREditor-RAN4#104-bis" w:date="2022-10-21T18:24:00Z"/>
                <w:noProof/>
              </w:rPr>
            </w:pPr>
            <w:ins w:id="23780"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tcPr>
          <w:p w14:paraId="0D0A833A" w14:textId="77777777" w:rsidR="00820FD8" w:rsidRPr="00020619" w:rsidRDefault="00820FD8" w:rsidP="00864629">
            <w:pPr>
              <w:pStyle w:val="TAC"/>
              <w:rPr>
                <w:ins w:id="23781" w:author="BigCREditor-RAN4#104-bis" w:date="2022-10-21T18:24:00Z"/>
              </w:rPr>
            </w:pPr>
            <w:ins w:id="23782" w:author="BigCREditor-RAN4#104-bis" w:date="2022-10-21T18:24: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6758ED02" w14:textId="77777777" w:rsidR="00820FD8" w:rsidRPr="00020619" w:rsidRDefault="00820FD8" w:rsidP="00864629">
            <w:pPr>
              <w:pStyle w:val="TAC"/>
              <w:rPr>
                <w:ins w:id="23783" w:author="BigCREditor-RAN4#104-bis" w:date="2022-10-21T18:24:00Z"/>
                <w:noProof/>
                <w:szCs w:val="18"/>
              </w:rPr>
            </w:pPr>
            <w:ins w:id="23784"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989549F" w14:textId="77777777" w:rsidR="00820FD8" w:rsidRPr="00020619" w:rsidRDefault="00820FD8" w:rsidP="00864629">
            <w:pPr>
              <w:pStyle w:val="TAC"/>
              <w:rPr>
                <w:ins w:id="23785" w:author="BigCREditor-RAN4#104-bis" w:date="2022-10-21T18:24:00Z"/>
                <w:rFonts w:eastAsia="MS Mincho"/>
                <w:szCs w:val="18"/>
              </w:rPr>
            </w:pPr>
            <w:ins w:id="23786"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4802B03" w14:textId="77777777" w:rsidR="00820FD8" w:rsidRPr="00020619" w:rsidRDefault="00820FD8" w:rsidP="00864629">
            <w:pPr>
              <w:pStyle w:val="TAC"/>
              <w:rPr>
                <w:ins w:id="23787" w:author="BigCREditor-RAN4#104-bis" w:date="2022-10-21T18:24:00Z"/>
                <w:rFonts w:eastAsia="MS Mincho"/>
                <w:szCs w:val="18"/>
              </w:rPr>
            </w:pPr>
            <w:ins w:id="23788"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43FEBDFF" w14:textId="77777777" w:rsidR="00820FD8" w:rsidRPr="00020619" w:rsidRDefault="00820FD8" w:rsidP="00864629">
            <w:pPr>
              <w:pStyle w:val="TAC"/>
              <w:rPr>
                <w:ins w:id="23789" w:author="BigCREditor-RAN4#104-bis" w:date="2022-10-21T18:24:00Z"/>
                <w:noProof/>
                <w:szCs w:val="18"/>
              </w:rPr>
            </w:pPr>
            <w:ins w:id="23790"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1ECBCA69" w14:textId="77777777" w:rsidR="00820FD8" w:rsidRPr="00020619" w:rsidRDefault="00820FD8" w:rsidP="00864629">
            <w:pPr>
              <w:pStyle w:val="TAC"/>
              <w:rPr>
                <w:ins w:id="23791" w:author="BigCREditor-RAN4#104-bis" w:date="2022-10-21T18:24:00Z"/>
                <w:noProof/>
                <w:szCs w:val="18"/>
              </w:rPr>
            </w:pPr>
            <w:ins w:id="23792" w:author="BigCREditor-RAN4#104-bis" w:date="2022-10-21T18:24:00Z">
              <w:r w:rsidRPr="00020619">
                <w:rPr>
                  <w:rFonts w:eastAsia="MS Mincho"/>
                  <w:szCs w:val="18"/>
                </w:rPr>
                <w:t>10</w:t>
              </w:r>
            </w:ins>
          </w:p>
        </w:tc>
      </w:tr>
      <w:tr w:rsidR="00820FD8" w:rsidRPr="00020619" w14:paraId="42987982" w14:textId="77777777" w:rsidTr="00864629">
        <w:trPr>
          <w:cantSplit/>
          <w:trHeight w:val="187"/>
          <w:jc w:val="center"/>
          <w:ins w:id="23793" w:author="BigCREditor-RAN4#104-bis" w:date="2022-10-21T18:24:00Z"/>
        </w:trPr>
        <w:tc>
          <w:tcPr>
            <w:tcW w:w="1271" w:type="dxa"/>
            <w:vMerge/>
            <w:tcBorders>
              <w:left w:val="single" w:sz="4" w:space="0" w:color="auto"/>
              <w:right w:val="single" w:sz="4" w:space="0" w:color="auto"/>
            </w:tcBorders>
            <w:shd w:val="clear" w:color="auto" w:fill="auto"/>
          </w:tcPr>
          <w:p w14:paraId="09E7BAF5" w14:textId="77777777" w:rsidR="00820FD8" w:rsidRPr="00020619" w:rsidRDefault="00820FD8" w:rsidP="00864629">
            <w:pPr>
              <w:pStyle w:val="TAL"/>
              <w:rPr>
                <w:ins w:id="23794"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tcPr>
          <w:p w14:paraId="19FBF8D0" w14:textId="77777777" w:rsidR="00820FD8" w:rsidRPr="00020619" w:rsidRDefault="00820FD8" w:rsidP="00864629">
            <w:pPr>
              <w:pStyle w:val="TAL"/>
              <w:rPr>
                <w:ins w:id="23795" w:author="BigCREditor-RAN4#104-bis" w:date="2022-10-21T18:24:00Z"/>
                <w:noProof/>
              </w:rPr>
            </w:pPr>
            <w:ins w:id="23796"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tcPr>
          <w:p w14:paraId="7284F2B1" w14:textId="77777777" w:rsidR="00820FD8" w:rsidRPr="00020619" w:rsidRDefault="00820FD8" w:rsidP="00864629">
            <w:pPr>
              <w:pStyle w:val="TAC"/>
              <w:rPr>
                <w:ins w:id="23797"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715F53CE" w14:textId="77777777" w:rsidR="00820FD8" w:rsidRPr="00020619" w:rsidRDefault="00820FD8" w:rsidP="00864629">
            <w:pPr>
              <w:pStyle w:val="TAC"/>
              <w:rPr>
                <w:ins w:id="23798" w:author="BigCREditor-RAN4#104-bis" w:date="2022-10-21T18:24:00Z"/>
                <w:noProof/>
                <w:szCs w:val="18"/>
              </w:rPr>
            </w:pPr>
            <w:ins w:id="23799"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11EE810" w14:textId="77777777" w:rsidR="00820FD8" w:rsidRPr="00020619" w:rsidRDefault="00820FD8" w:rsidP="00864629">
            <w:pPr>
              <w:pStyle w:val="TAC"/>
              <w:rPr>
                <w:ins w:id="23800" w:author="BigCREditor-RAN4#104-bis" w:date="2022-10-21T18:24:00Z"/>
                <w:rFonts w:eastAsia="MS Mincho"/>
                <w:szCs w:val="18"/>
              </w:rPr>
            </w:pPr>
            <w:ins w:id="23801"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49B9B31C" w14:textId="77777777" w:rsidR="00820FD8" w:rsidRPr="00020619" w:rsidRDefault="00820FD8" w:rsidP="00864629">
            <w:pPr>
              <w:pStyle w:val="TAC"/>
              <w:rPr>
                <w:ins w:id="23802" w:author="BigCREditor-RAN4#104-bis" w:date="2022-10-21T18:24:00Z"/>
                <w:rFonts w:eastAsia="MS Mincho"/>
                <w:szCs w:val="18"/>
              </w:rPr>
            </w:pPr>
            <w:ins w:id="23803"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4191867" w14:textId="77777777" w:rsidR="00820FD8" w:rsidRPr="00020619" w:rsidRDefault="00820FD8" w:rsidP="00864629">
            <w:pPr>
              <w:pStyle w:val="TAC"/>
              <w:rPr>
                <w:ins w:id="23804" w:author="BigCREditor-RAN4#104-bis" w:date="2022-10-21T18:24:00Z"/>
                <w:noProof/>
                <w:szCs w:val="18"/>
              </w:rPr>
            </w:pPr>
            <w:ins w:id="23805"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1CA2274" w14:textId="77777777" w:rsidR="00820FD8" w:rsidRPr="00020619" w:rsidRDefault="00820FD8" w:rsidP="00864629">
            <w:pPr>
              <w:pStyle w:val="TAC"/>
              <w:rPr>
                <w:ins w:id="23806" w:author="BigCREditor-RAN4#104-bis" w:date="2022-10-21T18:24:00Z"/>
                <w:noProof/>
                <w:szCs w:val="18"/>
              </w:rPr>
            </w:pPr>
            <w:ins w:id="23807" w:author="BigCREditor-RAN4#104-bis" w:date="2022-10-21T18:24:00Z">
              <w:r w:rsidRPr="00020619">
                <w:rPr>
                  <w:rFonts w:eastAsia="MS Mincho"/>
                  <w:szCs w:val="18"/>
                </w:rPr>
                <w:t>10</w:t>
              </w:r>
            </w:ins>
          </w:p>
        </w:tc>
      </w:tr>
      <w:tr w:rsidR="00820FD8" w:rsidRPr="00020619" w14:paraId="663E731E" w14:textId="77777777" w:rsidTr="00864629">
        <w:trPr>
          <w:cantSplit/>
          <w:trHeight w:val="187"/>
          <w:jc w:val="center"/>
          <w:ins w:id="23808" w:author="BigCREditor-RAN4#104-bis" w:date="2022-10-21T18:24:00Z"/>
        </w:trPr>
        <w:tc>
          <w:tcPr>
            <w:tcW w:w="1271" w:type="dxa"/>
            <w:vMerge/>
            <w:tcBorders>
              <w:left w:val="single" w:sz="4" w:space="0" w:color="auto"/>
              <w:right w:val="single" w:sz="4" w:space="0" w:color="auto"/>
            </w:tcBorders>
            <w:shd w:val="clear" w:color="auto" w:fill="auto"/>
          </w:tcPr>
          <w:p w14:paraId="6E7A4100" w14:textId="77777777" w:rsidR="00820FD8" w:rsidRPr="00020619" w:rsidRDefault="00820FD8" w:rsidP="00864629">
            <w:pPr>
              <w:pStyle w:val="TAL"/>
              <w:rPr>
                <w:ins w:id="23809"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tcPr>
          <w:p w14:paraId="631C867F" w14:textId="77777777" w:rsidR="00820FD8" w:rsidRPr="00020619" w:rsidRDefault="00820FD8" w:rsidP="00864629">
            <w:pPr>
              <w:pStyle w:val="TAL"/>
              <w:rPr>
                <w:ins w:id="23810" w:author="BigCREditor-RAN4#104-bis" w:date="2022-10-21T18:24:00Z"/>
                <w:noProof/>
              </w:rPr>
            </w:pPr>
            <w:ins w:id="23811"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tcPr>
          <w:p w14:paraId="5860ACBF" w14:textId="77777777" w:rsidR="00820FD8" w:rsidRPr="00020619" w:rsidRDefault="00820FD8" w:rsidP="00864629">
            <w:pPr>
              <w:pStyle w:val="TAC"/>
              <w:rPr>
                <w:ins w:id="23812"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0FD009D6" w14:textId="77777777" w:rsidR="00820FD8" w:rsidRPr="00020619" w:rsidRDefault="00820FD8" w:rsidP="00864629">
            <w:pPr>
              <w:pStyle w:val="TAC"/>
              <w:rPr>
                <w:ins w:id="23813" w:author="BigCREditor-RAN4#104-bis" w:date="2022-10-21T18:24:00Z"/>
                <w:noProof/>
                <w:szCs w:val="18"/>
              </w:rPr>
            </w:pPr>
            <w:ins w:id="23814"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B16002E" w14:textId="77777777" w:rsidR="00820FD8" w:rsidRPr="00020619" w:rsidRDefault="00820FD8" w:rsidP="00864629">
            <w:pPr>
              <w:pStyle w:val="TAC"/>
              <w:rPr>
                <w:ins w:id="23815" w:author="BigCREditor-RAN4#104-bis" w:date="2022-10-21T18:24:00Z"/>
                <w:rFonts w:eastAsia="MS Mincho"/>
                <w:szCs w:val="18"/>
              </w:rPr>
            </w:pPr>
            <w:ins w:id="23816"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611A958" w14:textId="77777777" w:rsidR="00820FD8" w:rsidRPr="00020619" w:rsidRDefault="00820FD8" w:rsidP="00864629">
            <w:pPr>
              <w:pStyle w:val="TAC"/>
              <w:rPr>
                <w:ins w:id="23817" w:author="BigCREditor-RAN4#104-bis" w:date="2022-10-21T18:24:00Z"/>
                <w:rFonts w:eastAsia="MS Mincho"/>
                <w:szCs w:val="18"/>
              </w:rPr>
            </w:pPr>
            <w:ins w:id="23818"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E9A7D7D" w14:textId="77777777" w:rsidR="00820FD8" w:rsidRPr="00020619" w:rsidRDefault="00820FD8" w:rsidP="00864629">
            <w:pPr>
              <w:pStyle w:val="TAC"/>
              <w:rPr>
                <w:ins w:id="23819" w:author="BigCREditor-RAN4#104-bis" w:date="2022-10-21T18:24:00Z"/>
                <w:noProof/>
                <w:szCs w:val="18"/>
              </w:rPr>
            </w:pPr>
            <w:ins w:id="23820"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7CD3387" w14:textId="77777777" w:rsidR="00820FD8" w:rsidRPr="00020619" w:rsidRDefault="00820FD8" w:rsidP="00864629">
            <w:pPr>
              <w:pStyle w:val="TAC"/>
              <w:rPr>
                <w:ins w:id="23821" w:author="BigCREditor-RAN4#104-bis" w:date="2022-10-21T18:24:00Z"/>
                <w:noProof/>
                <w:szCs w:val="18"/>
              </w:rPr>
            </w:pPr>
            <w:ins w:id="23822" w:author="BigCREditor-RAN4#104-bis" w:date="2022-10-21T18:24:00Z">
              <w:r w:rsidRPr="00020619">
                <w:rPr>
                  <w:rFonts w:eastAsia="MS Mincho"/>
                  <w:szCs w:val="18"/>
                </w:rPr>
                <w:t>10</w:t>
              </w:r>
            </w:ins>
          </w:p>
        </w:tc>
      </w:tr>
      <w:tr w:rsidR="00820FD8" w:rsidRPr="00020619" w14:paraId="70A8894B" w14:textId="77777777" w:rsidTr="00864629">
        <w:trPr>
          <w:cantSplit/>
          <w:trHeight w:val="187"/>
          <w:jc w:val="center"/>
          <w:ins w:id="23823" w:author="BigCREditor-RAN4#104-bis" w:date="2022-10-21T18:24:00Z"/>
        </w:trPr>
        <w:tc>
          <w:tcPr>
            <w:tcW w:w="1271" w:type="dxa"/>
            <w:vMerge/>
            <w:tcBorders>
              <w:left w:val="single" w:sz="4" w:space="0" w:color="auto"/>
              <w:bottom w:val="nil"/>
              <w:right w:val="single" w:sz="4" w:space="0" w:color="auto"/>
            </w:tcBorders>
            <w:shd w:val="clear" w:color="auto" w:fill="auto"/>
          </w:tcPr>
          <w:p w14:paraId="04D34521" w14:textId="77777777" w:rsidR="00820FD8" w:rsidRPr="00020619" w:rsidRDefault="00820FD8" w:rsidP="00864629">
            <w:pPr>
              <w:pStyle w:val="TAL"/>
              <w:rPr>
                <w:ins w:id="23824"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tcPr>
          <w:p w14:paraId="380FC6CD" w14:textId="77777777" w:rsidR="00820FD8" w:rsidRPr="00020619" w:rsidRDefault="00820FD8" w:rsidP="00864629">
            <w:pPr>
              <w:pStyle w:val="TAL"/>
              <w:rPr>
                <w:ins w:id="23825" w:author="BigCREditor-RAN4#104-bis" w:date="2022-10-21T18:24:00Z"/>
                <w:noProof/>
              </w:rPr>
            </w:pPr>
            <w:ins w:id="23826" w:author="BigCREditor-RAN4#104-bis" w:date="2022-10-21T18:24:00Z">
              <w:r w:rsidRPr="00020619">
                <w:rPr>
                  <w:noProof/>
                </w:rPr>
                <w:t>Config 4</w:t>
              </w:r>
            </w:ins>
          </w:p>
        </w:tc>
        <w:tc>
          <w:tcPr>
            <w:tcW w:w="850" w:type="dxa"/>
            <w:vMerge/>
            <w:tcBorders>
              <w:left w:val="single" w:sz="4" w:space="0" w:color="auto"/>
              <w:bottom w:val="nil"/>
              <w:right w:val="single" w:sz="4" w:space="0" w:color="auto"/>
            </w:tcBorders>
            <w:shd w:val="clear" w:color="auto" w:fill="auto"/>
          </w:tcPr>
          <w:p w14:paraId="504A68B5" w14:textId="77777777" w:rsidR="00820FD8" w:rsidRPr="00020619" w:rsidRDefault="00820FD8" w:rsidP="00864629">
            <w:pPr>
              <w:pStyle w:val="TAC"/>
              <w:rPr>
                <w:ins w:id="23827"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519FD779" w14:textId="77777777" w:rsidR="00820FD8" w:rsidRPr="00020619" w:rsidRDefault="00820FD8" w:rsidP="00864629">
            <w:pPr>
              <w:pStyle w:val="TAC"/>
              <w:rPr>
                <w:ins w:id="23828" w:author="BigCREditor-RAN4#104-bis" w:date="2022-10-21T18:24:00Z"/>
                <w:rFonts w:eastAsia="MS Mincho"/>
                <w:szCs w:val="18"/>
              </w:rPr>
            </w:pPr>
            <w:ins w:id="23829"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C1A1020" w14:textId="77777777" w:rsidR="00820FD8" w:rsidRPr="00020619" w:rsidRDefault="00820FD8" w:rsidP="00864629">
            <w:pPr>
              <w:pStyle w:val="TAC"/>
              <w:rPr>
                <w:ins w:id="23830" w:author="BigCREditor-RAN4#104-bis" w:date="2022-10-21T18:24:00Z"/>
                <w:rFonts w:eastAsia="MS Mincho"/>
                <w:szCs w:val="18"/>
              </w:rPr>
            </w:pPr>
            <w:ins w:id="23831"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EE98D4B" w14:textId="77777777" w:rsidR="00820FD8" w:rsidRPr="00020619" w:rsidRDefault="00820FD8" w:rsidP="00864629">
            <w:pPr>
              <w:pStyle w:val="TAC"/>
              <w:rPr>
                <w:ins w:id="23832" w:author="BigCREditor-RAN4#104-bis" w:date="2022-10-21T18:24:00Z"/>
                <w:rFonts w:eastAsia="MS Mincho"/>
                <w:szCs w:val="18"/>
              </w:rPr>
            </w:pPr>
            <w:ins w:id="23833"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0DE3EDA" w14:textId="77777777" w:rsidR="00820FD8" w:rsidRPr="00020619" w:rsidRDefault="00820FD8" w:rsidP="00864629">
            <w:pPr>
              <w:pStyle w:val="TAC"/>
              <w:rPr>
                <w:ins w:id="23834" w:author="BigCREditor-RAN4#104-bis" w:date="2022-10-21T18:24:00Z"/>
                <w:rFonts w:eastAsia="MS Mincho"/>
                <w:szCs w:val="18"/>
              </w:rPr>
            </w:pPr>
            <w:ins w:id="23835" w:author="BigCREditor-RAN4#104-bis" w:date="2022-10-21T18:24: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91E0B68" w14:textId="77777777" w:rsidR="00820FD8" w:rsidRPr="00020619" w:rsidRDefault="00820FD8" w:rsidP="00864629">
            <w:pPr>
              <w:pStyle w:val="TAC"/>
              <w:rPr>
                <w:ins w:id="23836" w:author="BigCREditor-RAN4#104-bis" w:date="2022-10-21T18:24:00Z"/>
                <w:rFonts w:eastAsia="MS Mincho"/>
                <w:szCs w:val="18"/>
              </w:rPr>
            </w:pPr>
            <w:ins w:id="23837" w:author="BigCREditor-RAN4#104-bis" w:date="2022-10-21T18:24:00Z">
              <w:r w:rsidRPr="00020619">
                <w:rPr>
                  <w:rFonts w:eastAsia="MS Mincho"/>
                  <w:szCs w:val="18"/>
                </w:rPr>
                <w:t>10</w:t>
              </w:r>
            </w:ins>
          </w:p>
        </w:tc>
      </w:tr>
      <w:tr w:rsidR="00820FD8" w:rsidRPr="00020619" w14:paraId="44E77368" w14:textId="77777777" w:rsidTr="00864629">
        <w:trPr>
          <w:cantSplit/>
          <w:trHeight w:val="187"/>
          <w:jc w:val="center"/>
          <w:ins w:id="23838" w:author="BigCREditor-RAN4#104-bis" w:date="2022-10-21T18:24:00Z"/>
        </w:trPr>
        <w:tc>
          <w:tcPr>
            <w:tcW w:w="1271" w:type="dxa"/>
            <w:vMerge w:val="restart"/>
            <w:tcBorders>
              <w:left w:val="single" w:sz="4" w:space="0" w:color="auto"/>
              <w:right w:val="single" w:sz="4" w:space="0" w:color="auto"/>
            </w:tcBorders>
            <w:shd w:val="clear" w:color="auto" w:fill="auto"/>
          </w:tcPr>
          <w:p w14:paraId="0CA7ED66" w14:textId="77777777" w:rsidR="00820FD8" w:rsidRPr="00020619" w:rsidRDefault="00820FD8" w:rsidP="00864629">
            <w:pPr>
              <w:pStyle w:val="TAL"/>
              <w:rPr>
                <w:ins w:id="23839" w:author="BigCREditor-RAN4#104-bis" w:date="2022-10-21T18:24:00Z"/>
              </w:rPr>
            </w:pPr>
            <w:ins w:id="23840" w:author="BigCREditor-RAN4#104-bis" w:date="2022-10-21T18:24:00Z">
              <w:r w:rsidRPr="00020619">
                <w:t>SSB_RP of set q</w:t>
              </w:r>
              <w:r w:rsidRPr="00020619">
                <w:rPr>
                  <w:vertAlign w:val="subscript"/>
                </w:rPr>
                <w:t>1</w:t>
              </w:r>
            </w:ins>
          </w:p>
        </w:tc>
        <w:tc>
          <w:tcPr>
            <w:tcW w:w="2410" w:type="dxa"/>
            <w:tcBorders>
              <w:top w:val="single" w:sz="4" w:space="0" w:color="auto"/>
              <w:left w:val="single" w:sz="4" w:space="0" w:color="auto"/>
              <w:bottom w:val="single" w:sz="4" w:space="0" w:color="auto"/>
              <w:right w:val="single" w:sz="4" w:space="0" w:color="auto"/>
            </w:tcBorders>
          </w:tcPr>
          <w:p w14:paraId="214B0BF1" w14:textId="77777777" w:rsidR="00820FD8" w:rsidRPr="00020619" w:rsidRDefault="00820FD8" w:rsidP="00864629">
            <w:pPr>
              <w:pStyle w:val="TAL"/>
              <w:rPr>
                <w:ins w:id="23841" w:author="BigCREditor-RAN4#104-bis" w:date="2022-10-21T18:24:00Z"/>
                <w:noProof/>
              </w:rPr>
            </w:pPr>
            <w:ins w:id="23842" w:author="BigCREditor-RAN4#104-bis" w:date="2022-10-21T18:24:00Z">
              <w:r w:rsidRPr="00020619">
                <w:rPr>
                  <w:noProof/>
                </w:rPr>
                <w:t>Config 1</w:t>
              </w:r>
            </w:ins>
          </w:p>
        </w:tc>
        <w:tc>
          <w:tcPr>
            <w:tcW w:w="850" w:type="dxa"/>
            <w:vMerge w:val="restart"/>
            <w:tcBorders>
              <w:left w:val="single" w:sz="4" w:space="0" w:color="auto"/>
              <w:right w:val="single" w:sz="4" w:space="0" w:color="auto"/>
            </w:tcBorders>
            <w:shd w:val="clear" w:color="auto" w:fill="auto"/>
          </w:tcPr>
          <w:p w14:paraId="5715E4A1" w14:textId="77777777" w:rsidR="00820FD8" w:rsidRPr="00020619" w:rsidRDefault="00820FD8" w:rsidP="00864629">
            <w:pPr>
              <w:pStyle w:val="TAC"/>
              <w:rPr>
                <w:ins w:id="23843" w:author="BigCREditor-RAN4#104-bis" w:date="2022-10-21T18:24:00Z"/>
              </w:rPr>
            </w:pPr>
            <w:ins w:id="23844" w:author="BigCREditor-RAN4#104-bis" w:date="2022-10-21T18:24:00Z">
              <w:r w:rsidRPr="00020619">
                <w:t>dBm/SCS kHz</w:t>
              </w:r>
            </w:ins>
          </w:p>
        </w:tc>
        <w:tc>
          <w:tcPr>
            <w:tcW w:w="879" w:type="dxa"/>
            <w:tcBorders>
              <w:top w:val="single" w:sz="4" w:space="0" w:color="auto"/>
              <w:left w:val="single" w:sz="4" w:space="0" w:color="auto"/>
              <w:bottom w:val="single" w:sz="4" w:space="0" w:color="auto"/>
              <w:right w:val="single" w:sz="4" w:space="0" w:color="auto"/>
            </w:tcBorders>
          </w:tcPr>
          <w:p w14:paraId="7DF0EAA6" w14:textId="77777777" w:rsidR="00820FD8" w:rsidRPr="00020619" w:rsidRDefault="00820FD8" w:rsidP="00864629">
            <w:pPr>
              <w:pStyle w:val="TAC"/>
              <w:rPr>
                <w:ins w:id="23845" w:author="BigCREditor-RAN4#104-bis" w:date="2022-10-21T18:24:00Z"/>
                <w:rFonts w:eastAsia="MS Mincho"/>
                <w:szCs w:val="18"/>
              </w:rPr>
            </w:pPr>
            <w:ins w:id="23846" w:author="BigCREditor-RAN4#104-bis" w:date="2022-10-21T18:24: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1E66CD4E" w14:textId="77777777" w:rsidR="00820FD8" w:rsidRPr="00020619" w:rsidRDefault="00820FD8" w:rsidP="00864629">
            <w:pPr>
              <w:pStyle w:val="TAC"/>
              <w:rPr>
                <w:ins w:id="23847" w:author="BigCREditor-RAN4#104-bis" w:date="2022-10-21T18:24:00Z"/>
                <w:rFonts w:eastAsia="MS Mincho"/>
                <w:szCs w:val="18"/>
              </w:rPr>
            </w:pPr>
            <w:ins w:id="23848" w:author="BigCREditor-RAN4#104-bis" w:date="2022-10-21T18:24: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68DEEB7F" w14:textId="77777777" w:rsidR="00820FD8" w:rsidRPr="00020619" w:rsidRDefault="00820FD8" w:rsidP="00864629">
            <w:pPr>
              <w:pStyle w:val="TAC"/>
              <w:rPr>
                <w:ins w:id="23849" w:author="BigCREditor-RAN4#104-bis" w:date="2022-10-21T18:24:00Z"/>
                <w:rFonts w:eastAsia="MS Mincho"/>
                <w:szCs w:val="18"/>
              </w:rPr>
            </w:pPr>
            <w:ins w:id="23850" w:author="BigCREditor-RAN4#104-bis" w:date="2022-10-21T18:24: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4AFD4FE3" w14:textId="77777777" w:rsidR="00820FD8" w:rsidRPr="00020619" w:rsidRDefault="00820FD8" w:rsidP="00864629">
            <w:pPr>
              <w:pStyle w:val="TAC"/>
              <w:rPr>
                <w:ins w:id="23851" w:author="BigCREditor-RAN4#104-bis" w:date="2022-10-21T18:24:00Z"/>
                <w:rFonts w:eastAsia="MS Mincho"/>
                <w:szCs w:val="18"/>
              </w:rPr>
            </w:pPr>
            <w:ins w:id="23852" w:author="BigCREditor-RAN4#104-bis" w:date="2022-10-21T18:24: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72EE8EC1" w14:textId="77777777" w:rsidR="00820FD8" w:rsidRPr="00020619" w:rsidRDefault="00820FD8" w:rsidP="00864629">
            <w:pPr>
              <w:pStyle w:val="TAC"/>
              <w:rPr>
                <w:ins w:id="23853" w:author="BigCREditor-RAN4#104-bis" w:date="2022-10-21T18:24:00Z"/>
                <w:rFonts w:eastAsia="MS Mincho"/>
                <w:szCs w:val="18"/>
              </w:rPr>
            </w:pPr>
            <w:ins w:id="23854" w:author="BigCREditor-RAN4#104-bis" w:date="2022-10-21T18:24:00Z">
              <w:r w:rsidRPr="00020619">
                <w:rPr>
                  <w:rFonts w:eastAsia="MS Mincho"/>
                  <w:szCs w:val="18"/>
                </w:rPr>
                <w:t>-88</w:t>
              </w:r>
            </w:ins>
          </w:p>
        </w:tc>
      </w:tr>
      <w:tr w:rsidR="00820FD8" w:rsidRPr="00020619" w14:paraId="0677DED7" w14:textId="77777777" w:rsidTr="00864629">
        <w:trPr>
          <w:cantSplit/>
          <w:trHeight w:val="187"/>
          <w:jc w:val="center"/>
          <w:ins w:id="23855" w:author="BigCREditor-RAN4#104-bis" w:date="2022-10-21T18:24:00Z"/>
        </w:trPr>
        <w:tc>
          <w:tcPr>
            <w:tcW w:w="1271" w:type="dxa"/>
            <w:vMerge/>
            <w:tcBorders>
              <w:left w:val="single" w:sz="4" w:space="0" w:color="auto"/>
              <w:right w:val="single" w:sz="4" w:space="0" w:color="auto"/>
            </w:tcBorders>
            <w:shd w:val="clear" w:color="auto" w:fill="auto"/>
          </w:tcPr>
          <w:p w14:paraId="7E4328D4" w14:textId="77777777" w:rsidR="00820FD8" w:rsidRPr="00020619" w:rsidRDefault="00820FD8" w:rsidP="00864629">
            <w:pPr>
              <w:pStyle w:val="TAL"/>
              <w:rPr>
                <w:ins w:id="23856"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tcPr>
          <w:p w14:paraId="71825B3A" w14:textId="77777777" w:rsidR="00820FD8" w:rsidRPr="00020619" w:rsidRDefault="00820FD8" w:rsidP="00864629">
            <w:pPr>
              <w:pStyle w:val="TAL"/>
              <w:rPr>
                <w:ins w:id="23857" w:author="BigCREditor-RAN4#104-bis" w:date="2022-10-21T18:24:00Z"/>
                <w:noProof/>
              </w:rPr>
            </w:pPr>
            <w:ins w:id="23858"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tcPr>
          <w:p w14:paraId="30F2B6FC" w14:textId="77777777" w:rsidR="00820FD8" w:rsidRPr="00020619" w:rsidRDefault="00820FD8" w:rsidP="00864629">
            <w:pPr>
              <w:pStyle w:val="TAC"/>
              <w:rPr>
                <w:ins w:id="23859"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6A629F36" w14:textId="77777777" w:rsidR="00820FD8" w:rsidRPr="00020619" w:rsidRDefault="00820FD8" w:rsidP="00864629">
            <w:pPr>
              <w:pStyle w:val="TAC"/>
              <w:rPr>
                <w:ins w:id="23860" w:author="BigCREditor-RAN4#104-bis" w:date="2022-10-21T18:24:00Z"/>
                <w:rFonts w:eastAsia="MS Mincho"/>
                <w:szCs w:val="18"/>
              </w:rPr>
            </w:pPr>
            <w:ins w:id="23861" w:author="BigCREditor-RAN4#104-bis" w:date="2022-10-21T18:24: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6482C743" w14:textId="77777777" w:rsidR="00820FD8" w:rsidRPr="00020619" w:rsidRDefault="00820FD8" w:rsidP="00864629">
            <w:pPr>
              <w:pStyle w:val="TAC"/>
              <w:rPr>
                <w:ins w:id="23862" w:author="BigCREditor-RAN4#104-bis" w:date="2022-10-21T18:24:00Z"/>
                <w:rFonts w:eastAsia="MS Mincho"/>
                <w:szCs w:val="18"/>
              </w:rPr>
            </w:pPr>
            <w:ins w:id="23863" w:author="BigCREditor-RAN4#104-bis" w:date="2022-10-21T18:24: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08233DB8" w14:textId="77777777" w:rsidR="00820FD8" w:rsidRPr="00020619" w:rsidRDefault="00820FD8" w:rsidP="00864629">
            <w:pPr>
              <w:pStyle w:val="TAC"/>
              <w:rPr>
                <w:ins w:id="23864" w:author="BigCREditor-RAN4#104-bis" w:date="2022-10-21T18:24:00Z"/>
                <w:rFonts w:eastAsia="MS Mincho"/>
                <w:szCs w:val="18"/>
              </w:rPr>
            </w:pPr>
            <w:ins w:id="23865" w:author="BigCREditor-RAN4#104-bis" w:date="2022-10-21T18:24: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4B03704B" w14:textId="77777777" w:rsidR="00820FD8" w:rsidRPr="00020619" w:rsidRDefault="00820FD8" w:rsidP="00864629">
            <w:pPr>
              <w:pStyle w:val="TAC"/>
              <w:rPr>
                <w:ins w:id="23866" w:author="BigCREditor-RAN4#104-bis" w:date="2022-10-21T18:24:00Z"/>
                <w:rFonts w:eastAsia="MS Mincho"/>
                <w:szCs w:val="18"/>
              </w:rPr>
            </w:pPr>
            <w:ins w:id="23867" w:author="BigCREditor-RAN4#104-bis" w:date="2022-10-21T18:24: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5DF7CCC7" w14:textId="77777777" w:rsidR="00820FD8" w:rsidRPr="00020619" w:rsidRDefault="00820FD8" w:rsidP="00864629">
            <w:pPr>
              <w:pStyle w:val="TAC"/>
              <w:rPr>
                <w:ins w:id="23868" w:author="BigCREditor-RAN4#104-bis" w:date="2022-10-21T18:24:00Z"/>
                <w:rFonts w:eastAsia="MS Mincho"/>
                <w:szCs w:val="18"/>
              </w:rPr>
            </w:pPr>
            <w:ins w:id="23869" w:author="BigCREditor-RAN4#104-bis" w:date="2022-10-21T18:24:00Z">
              <w:r w:rsidRPr="00020619">
                <w:rPr>
                  <w:rFonts w:eastAsia="MS Mincho"/>
                  <w:szCs w:val="18"/>
                </w:rPr>
                <w:t>-88</w:t>
              </w:r>
            </w:ins>
          </w:p>
        </w:tc>
      </w:tr>
      <w:tr w:rsidR="00820FD8" w:rsidRPr="00020619" w14:paraId="38CDF011" w14:textId="77777777" w:rsidTr="00864629">
        <w:trPr>
          <w:cantSplit/>
          <w:trHeight w:val="187"/>
          <w:jc w:val="center"/>
          <w:ins w:id="23870" w:author="BigCREditor-RAN4#104-bis" w:date="2022-10-21T18:24:00Z"/>
        </w:trPr>
        <w:tc>
          <w:tcPr>
            <w:tcW w:w="1271" w:type="dxa"/>
            <w:vMerge/>
            <w:tcBorders>
              <w:left w:val="single" w:sz="4" w:space="0" w:color="auto"/>
              <w:right w:val="single" w:sz="4" w:space="0" w:color="auto"/>
            </w:tcBorders>
            <w:shd w:val="clear" w:color="auto" w:fill="auto"/>
          </w:tcPr>
          <w:p w14:paraId="3FAC8AD7" w14:textId="77777777" w:rsidR="00820FD8" w:rsidRPr="00020619" w:rsidRDefault="00820FD8" w:rsidP="00864629">
            <w:pPr>
              <w:pStyle w:val="TAL"/>
              <w:rPr>
                <w:ins w:id="23871"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tcPr>
          <w:p w14:paraId="59571E70" w14:textId="77777777" w:rsidR="00820FD8" w:rsidRPr="00020619" w:rsidRDefault="00820FD8" w:rsidP="00864629">
            <w:pPr>
              <w:pStyle w:val="TAL"/>
              <w:rPr>
                <w:ins w:id="23872" w:author="BigCREditor-RAN4#104-bis" w:date="2022-10-21T18:24:00Z"/>
                <w:noProof/>
              </w:rPr>
            </w:pPr>
            <w:ins w:id="23873"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tcPr>
          <w:p w14:paraId="7E37A1B3" w14:textId="77777777" w:rsidR="00820FD8" w:rsidRPr="00020619" w:rsidRDefault="00820FD8" w:rsidP="00864629">
            <w:pPr>
              <w:pStyle w:val="TAC"/>
              <w:rPr>
                <w:ins w:id="23874"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37434943" w14:textId="77777777" w:rsidR="00820FD8" w:rsidRPr="00020619" w:rsidRDefault="00820FD8" w:rsidP="00864629">
            <w:pPr>
              <w:pStyle w:val="TAC"/>
              <w:rPr>
                <w:ins w:id="23875" w:author="BigCREditor-RAN4#104-bis" w:date="2022-10-21T18:24:00Z"/>
                <w:rFonts w:eastAsia="MS Mincho"/>
                <w:szCs w:val="18"/>
              </w:rPr>
            </w:pPr>
            <w:ins w:id="23876" w:author="BigCREditor-RAN4#104-bis" w:date="2022-10-21T18:24:00Z">
              <w:r w:rsidRPr="00020619">
                <w:rPr>
                  <w:rFonts w:eastAsia="MS Mincho"/>
                  <w:szCs w:val="18"/>
                </w:rPr>
                <w:t>-105</w:t>
              </w:r>
            </w:ins>
          </w:p>
        </w:tc>
        <w:tc>
          <w:tcPr>
            <w:tcW w:w="879" w:type="dxa"/>
            <w:tcBorders>
              <w:top w:val="single" w:sz="4" w:space="0" w:color="auto"/>
              <w:left w:val="single" w:sz="4" w:space="0" w:color="auto"/>
              <w:bottom w:val="single" w:sz="4" w:space="0" w:color="auto"/>
              <w:right w:val="single" w:sz="4" w:space="0" w:color="auto"/>
            </w:tcBorders>
          </w:tcPr>
          <w:p w14:paraId="2B5E6549" w14:textId="77777777" w:rsidR="00820FD8" w:rsidRPr="00020619" w:rsidRDefault="00820FD8" w:rsidP="00864629">
            <w:pPr>
              <w:pStyle w:val="TAC"/>
              <w:rPr>
                <w:ins w:id="23877" w:author="BigCREditor-RAN4#104-bis" w:date="2022-10-21T18:24:00Z"/>
                <w:rFonts w:eastAsia="MS Mincho"/>
                <w:szCs w:val="18"/>
              </w:rPr>
            </w:pPr>
            <w:ins w:id="23878" w:author="BigCREditor-RAN4#104-bis" w:date="2022-10-21T18:24:00Z">
              <w:r w:rsidRPr="00020619">
                <w:rPr>
                  <w:rFonts w:eastAsia="MS Mincho"/>
                  <w:szCs w:val="18"/>
                </w:rPr>
                <w:t>-105</w:t>
              </w:r>
            </w:ins>
          </w:p>
        </w:tc>
        <w:tc>
          <w:tcPr>
            <w:tcW w:w="879" w:type="dxa"/>
            <w:tcBorders>
              <w:top w:val="single" w:sz="4" w:space="0" w:color="auto"/>
              <w:left w:val="single" w:sz="4" w:space="0" w:color="auto"/>
              <w:bottom w:val="single" w:sz="4" w:space="0" w:color="auto"/>
              <w:right w:val="single" w:sz="4" w:space="0" w:color="auto"/>
            </w:tcBorders>
          </w:tcPr>
          <w:p w14:paraId="5F60621B" w14:textId="77777777" w:rsidR="00820FD8" w:rsidRPr="00020619" w:rsidRDefault="00820FD8" w:rsidP="00864629">
            <w:pPr>
              <w:pStyle w:val="TAC"/>
              <w:rPr>
                <w:ins w:id="23879" w:author="BigCREditor-RAN4#104-bis" w:date="2022-10-21T18:24:00Z"/>
                <w:rFonts w:eastAsia="MS Mincho"/>
                <w:szCs w:val="18"/>
              </w:rPr>
            </w:pPr>
            <w:ins w:id="23880" w:author="BigCREditor-RAN4#104-bis" w:date="2022-10-21T18:24:00Z">
              <w:r w:rsidRPr="00020619">
                <w:rPr>
                  <w:rFonts w:eastAsia="MS Mincho"/>
                  <w:szCs w:val="18"/>
                </w:rPr>
                <w:t>-85</w:t>
              </w:r>
            </w:ins>
          </w:p>
        </w:tc>
        <w:tc>
          <w:tcPr>
            <w:tcW w:w="879" w:type="dxa"/>
            <w:tcBorders>
              <w:top w:val="single" w:sz="4" w:space="0" w:color="auto"/>
              <w:left w:val="single" w:sz="4" w:space="0" w:color="auto"/>
              <w:bottom w:val="single" w:sz="4" w:space="0" w:color="auto"/>
              <w:right w:val="single" w:sz="4" w:space="0" w:color="auto"/>
            </w:tcBorders>
          </w:tcPr>
          <w:p w14:paraId="0FA095AE" w14:textId="77777777" w:rsidR="00820FD8" w:rsidRPr="00020619" w:rsidRDefault="00820FD8" w:rsidP="00864629">
            <w:pPr>
              <w:pStyle w:val="TAC"/>
              <w:rPr>
                <w:ins w:id="23881" w:author="BigCREditor-RAN4#104-bis" w:date="2022-10-21T18:24:00Z"/>
                <w:rFonts w:eastAsia="MS Mincho"/>
                <w:szCs w:val="18"/>
              </w:rPr>
            </w:pPr>
            <w:ins w:id="23882" w:author="BigCREditor-RAN4#104-bis" w:date="2022-10-21T18:24:00Z">
              <w:r w:rsidRPr="00020619">
                <w:rPr>
                  <w:rFonts w:eastAsia="MS Mincho"/>
                  <w:szCs w:val="18"/>
                </w:rPr>
                <w:t>-85</w:t>
              </w:r>
            </w:ins>
          </w:p>
        </w:tc>
        <w:tc>
          <w:tcPr>
            <w:tcW w:w="879" w:type="dxa"/>
            <w:tcBorders>
              <w:top w:val="single" w:sz="4" w:space="0" w:color="auto"/>
              <w:left w:val="single" w:sz="4" w:space="0" w:color="auto"/>
              <w:bottom w:val="single" w:sz="4" w:space="0" w:color="auto"/>
              <w:right w:val="single" w:sz="4" w:space="0" w:color="auto"/>
            </w:tcBorders>
          </w:tcPr>
          <w:p w14:paraId="1E9AEEF5" w14:textId="77777777" w:rsidR="00820FD8" w:rsidRPr="00020619" w:rsidRDefault="00820FD8" w:rsidP="00864629">
            <w:pPr>
              <w:pStyle w:val="TAC"/>
              <w:rPr>
                <w:ins w:id="23883" w:author="BigCREditor-RAN4#104-bis" w:date="2022-10-21T18:24:00Z"/>
                <w:rFonts w:eastAsia="MS Mincho"/>
                <w:szCs w:val="18"/>
              </w:rPr>
            </w:pPr>
            <w:ins w:id="23884" w:author="BigCREditor-RAN4#104-bis" w:date="2022-10-21T18:24:00Z">
              <w:r w:rsidRPr="00020619">
                <w:rPr>
                  <w:rFonts w:eastAsia="MS Mincho"/>
                  <w:szCs w:val="18"/>
                </w:rPr>
                <w:t>-85</w:t>
              </w:r>
            </w:ins>
          </w:p>
        </w:tc>
      </w:tr>
      <w:tr w:rsidR="00820FD8" w:rsidRPr="00020619" w14:paraId="2F0D1BB2" w14:textId="77777777" w:rsidTr="00864629">
        <w:trPr>
          <w:cantSplit/>
          <w:trHeight w:val="187"/>
          <w:jc w:val="center"/>
          <w:ins w:id="23885" w:author="BigCREditor-RAN4#104-bis" w:date="2022-10-21T18:24:00Z"/>
        </w:trPr>
        <w:tc>
          <w:tcPr>
            <w:tcW w:w="1271" w:type="dxa"/>
            <w:vMerge/>
            <w:tcBorders>
              <w:left w:val="single" w:sz="4" w:space="0" w:color="auto"/>
              <w:bottom w:val="single" w:sz="4" w:space="0" w:color="auto"/>
              <w:right w:val="single" w:sz="4" w:space="0" w:color="auto"/>
            </w:tcBorders>
            <w:shd w:val="clear" w:color="auto" w:fill="auto"/>
          </w:tcPr>
          <w:p w14:paraId="4F7F8574" w14:textId="77777777" w:rsidR="00820FD8" w:rsidRPr="00020619" w:rsidRDefault="00820FD8" w:rsidP="00864629">
            <w:pPr>
              <w:pStyle w:val="TAL"/>
              <w:rPr>
                <w:ins w:id="23886"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tcPr>
          <w:p w14:paraId="6A2FA5B4" w14:textId="77777777" w:rsidR="00820FD8" w:rsidRPr="00020619" w:rsidRDefault="00820FD8" w:rsidP="00864629">
            <w:pPr>
              <w:pStyle w:val="TAL"/>
              <w:rPr>
                <w:ins w:id="23887" w:author="BigCREditor-RAN4#104-bis" w:date="2022-10-21T18:24:00Z"/>
                <w:noProof/>
              </w:rPr>
            </w:pPr>
            <w:ins w:id="23888"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40F4E02E" w14:textId="77777777" w:rsidR="00820FD8" w:rsidRPr="00020619" w:rsidRDefault="00820FD8" w:rsidP="00864629">
            <w:pPr>
              <w:pStyle w:val="TAC"/>
              <w:rPr>
                <w:ins w:id="23889"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0D490CDF" w14:textId="77777777" w:rsidR="00820FD8" w:rsidRPr="00020619" w:rsidRDefault="00820FD8" w:rsidP="00864629">
            <w:pPr>
              <w:pStyle w:val="TAC"/>
              <w:rPr>
                <w:ins w:id="23890" w:author="BigCREditor-RAN4#104-bis" w:date="2022-10-21T18:24:00Z"/>
                <w:rFonts w:eastAsia="MS Mincho"/>
                <w:szCs w:val="18"/>
              </w:rPr>
            </w:pPr>
            <w:ins w:id="23891" w:author="BigCREditor-RAN4#104-bis" w:date="2022-10-21T18:24: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467F776A" w14:textId="77777777" w:rsidR="00820FD8" w:rsidRPr="00020619" w:rsidRDefault="00820FD8" w:rsidP="00864629">
            <w:pPr>
              <w:pStyle w:val="TAC"/>
              <w:rPr>
                <w:ins w:id="23892" w:author="BigCREditor-RAN4#104-bis" w:date="2022-10-21T18:24:00Z"/>
                <w:rFonts w:eastAsia="MS Mincho"/>
                <w:szCs w:val="18"/>
              </w:rPr>
            </w:pPr>
            <w:ins w:id="23893" w:author="BigCREditor-RAN4#104-bis" w:date="2022-10-21T18:24:00Z">
              <w:r w:rsidRPr="00020619">
                <w:rPr>
                  <w:rFonts w:eastAsia="MS Mincho"/>
                  <w:szCs w:val="18"/>
                </w:rPr>
                <w:t>-108</w:t>
              </w:r>
            </w:ins>
          </w:p>
        </w:tc>
        <w:tc>
          <w:tcPr>
            <w:tcW w:w="879" w:type="dxa"/>
            <w:tcBorders>
              <w:top w:val="single" w:sz="4" w:space="0" w:color="auto"/>
              <w:left w:val="single" w:sz="4" w:space="0" w:color="auto"/>
              <w:bottom w:val="single" w:sz="4" w:space="0" w:color="auto"/>
              <w:right w:val="single" w:sz="4" w:space="0" w:color="auto"/>
            </w:tcBorders>
          </w:tcPr>
          <w:p w14:paraId="23150463" w14:textId="77777777" w:rsidR="00820FD8" w:rsidRPr="00020619" w:rsidRDefault="00820FD8" w:rsidP="00864629">
            <w:pPr>
              <w:pStyle w:val="TAC"/>
              <w:rPr>
                <w:ins w:id="23894" w:author="BigCREditor-RAN4#104-bis" w:date="2022-10-21T18:24:00Z"/>
                <w:rFonts w:eastAsia="MS Mincho"/>
                <w:szCs w:val="18"/>
              </w:rPr>
            </w:pPr>
            <w:ins w:id="23895" w:author="BigCREditor-RAN4#104-bis" w:date="2022-10-21T18:24: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78560C80" w14:textId="77777777" w:rsidR="00820FD8" w:rsidRPr="00020619" w:rsidRDefault="00820FD8" w:rsidP="00864629">
            <w:pPr>
              <w:pStyle w:val="TAC"/>
              <w:rPr>
                <w:ins w:id="23896" w:author="BigCREditor-RAN4#104-bis" w:date="2022-10-21T18:24:00Z"/>
                <w:rFonts w:eastAsia="MS Mincho"/>
                <w:szCs w:val="18"/>
              </w:rPr>
            </w:pPr>
            <w:ins w:id="23897" w:author="BigCREditor-RAN4#104-bis" w:date="2022-10-21T18:24: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182A6FBB" w14:textId="77777777" w:rsidR="00820FD8" w:rsidRPr="00020619" w:rsidRDefault="00820FD8" w:rsidP="00864629">
            <w:pPr>
              <w:pStyle w:val="TAC"/>
              <w:rPr>
                <w:ins w:id="23898" w:author="BigCREditor-RAN4#104-bis" w:date="2022-10-21T18:24:00Z"/>
                <w:rFonts w:eastAsia="MS Mincho"/>
                <w:szCs w:val="18"/>
              </w:rPr>
            </w:pPr>
            <w:ins w:id="23899" w:author="BigCREditor-RAN4#104-bis" w:date="2022-10-21T18:24:00Z">
              <w:r w:rsidRPr="00020619">
                <w:rPr>
                  <w:rFonts w:eastAsia="MS Mincho"/>
                  <w:szCs w:val="18"/>
                </w:rPr>
                <w:t>-88</w:t>
              </w:r>
            </w:ins>
          </w:p>
        </w:tc>
      </w:tr>
      <w:tr w:rsidR="00820FD8" w:rsidRPr="00020619" w14:paraId="4B68DF20" w14:textId="77777777" w:rsidTr="00864629">
        <w:trPr>
          <w:cantSplit/>
          <w:trHeight w:val="187"/>
          <w:jc w:val="center"/>
          <w:ins w:id="23900" w:author="BigCREditor-RAN4#104-bis" w:date="2022-10-21T18:24:00Z"/>
        </w:trPr>
        <w:tc>
          <w:tcPr>
            <w:tcW w:w="1271" w:type="dxa"/>
            <w:vMerge w:val="restart"/>
            <w:tcBorders>
              <w:top w:val="single" w:sz="4" w:space="0" w:color="auto"/>
              <w:left w:val="single" w:sz="4" w:space="0" w:color="auto"/>
              <w:right w:val="single" w:sz="4" w:space="0" w:color="auto"/>
            </w:tcBorders>
            <w:shd w:val="clear" w:color="auto" w:fill="auto"/>
            <w:hideMark/>
          </w:tcPr>
          <w:p w14:paraId="24EC4F70" w14:textId="77777777" w:rsidR="00820FD8" w:rsidRPr="00020619" w:rsidRDefault="00820FD8" w:rsidP="00864629">
            <w:pPr>
              <w:pStyle w:val="TAL"/>
              <w:rPr>
                <w:ins w:id="23901" w:author="BigCREditor-RAN4#104-bis" w:date="2022-10-21T18:24:00Z"/>
              </w:rPr>
            </w:pPr>
            <w:ins w:id="23902" w:author="BigCREditor-RAN4#104-bis" w:date="2022-10-21T18:24:00Z">
              <w:r w:rsidRPr="00020619">
                <w:rPr>
                  <w:position w:val="-12"/>
                </w:rPr>
                <w:object w:dxaOrig="420" w:dyaOrig="420" w14:anchorId="2B4625B9">
                  <v:shape id="_x0000_i2331" type="#_x0000_t75" style="width:20.3pt;height:20.3pt" o:ole="" fillcolor="window">
                    <v:imagedata r:id="rId149" o:title=""/>
                  </v:shape>
                  <o:OLEObject Type="Embed" ProgID="Equation.3" ShapeID="_x0000_i2331" DrawAspect="Content" ObjectID="_1731331487" r:id="rId195"/>
                </w:object>
              </w:r>
            </w:ins>
          </w:p>
        </w:tc>
        <w:tc>
          <w:tcPr>
            <w:tcW w:w="2410" w:type="dxa"/>
            <w:tcBorders>
              <w:top w:val="single" w:sz="4" w:space="0" w:color="auto"/>
              <w:left w:val="single" w:sz="4" w:space="0" w:color="auto"/>
              <w:bottom w:val="single" w:sz="4" w:space="0" w:color="auto"/>
              <w:right w:val="single" w:sz="4" w:space="0" w:color="auto"/>
            </w:tcBorders>
            <w:hideMark/>
          </w:tcPr>
          <w:p w14:paraId="18B03203" w14:textId="77777777" w:rsidR="00820FD8" w:rsidRPr="00020619" w:rsidRDefault="00820FD8" w:rsidP="00864629">
            <w:pPr>
              <w:pStyle w:val="TAL"/>
              <w:rPr>
                <w:ins w:id="23903" w:author="BigCREditor-RAN4#104-bis" w:date="2022-10-21T18:24:00Z"/>
                <w:noProof/>
              </w:rPr>
            </w:pPr>
            <w:ins w:id="23904"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3A7B6B04" w14:textId="77777777" w:rsidR="00820FD8" w:rsidRPr="00020619" w:rsidRDefault="00820FD8" w:rsidP="00864629">
            <w:pPr>
              <w:pStyle w:val="TAC"/>
              <w:rPr>
                <w:ins w:id="23905" w:author="BigCREditor-RAN4#104-bis" w:date="2022-10-21T18:24:00Z"/>
              </w:rPr>
            </w:pPr>
            <w:ins w:id="23906" w:author="BigCREditor-RAN4#104-bis" w:date="2022-10-21T18:24:00Z">
              <w:r w:rsidRPr="00020619">
                <w:t xml:space="preserve">dBm/15 </w:t>
              </w:r>
              <w:proofErr w:type="spellStart"/>
              <w:r w:rsidRPr="00020619">
                <w:t>KHz</w:t>
              </w:r>
              <w:proofErr w:type="spellEnd"/>
            </w:ins>
          </w:p>
        </w:tc>
        <w:tc>
          <w:tcPr>
            <w:tcW w:w="4395" w:type="dxa"/>
            <w:gridSpan w:val="5"/>
            <w:tcBorders>
              <w:top w:val="single" w:sz="4" w:space="0" w:color="auto"/>
              <w:left w:val="single" w:sz="4" w:space="0" w:color="auto"/>
              <w:bottom w:val="single" w:sz="4" w:space="0" w:color="auto"/>
              <w:right w:val="single" w:sz="4" w:space="0" w:color="auto"/>
            </w:tcBorders>
            <w:hideMark/>
          </w:tcPr>
          <w:p w14:paraId="2BC54EB2" w14:textId="77777777" w:rsidR="00820FD8" w:rsidRPr="00020619" w:rsidRDefault="00820FD8" w:rsidP="00864629">
            <w:pPr>
              <w:pStyle w:val="TAC"/>
              <w:rPr>
                <w:ins w:id="23907" w:author="BigCREditor-RAN4#104-bis" w:date="2022-10-21T18:24:00Z"/>
              </w:rPr>
            </w:pPr>
            <w:ins w:id="23908" w:author="BigCREditor-RAN4#104-bis" w:date="2022-10-21T18:24:00Z">
              <w:r w:rsidRPr="00020619">
                <w:t>-98</w:t>
              </w:r>
            </w:ins>
          </w:p>
        </w:tc>
      </w:tr>
      <w:tr w:rsidR="00820FD8" w:rsidRPr="00020619" w14:paraId="3607FA4E" w14:textId="77777777" w:rsidTr="00864629">
        <w:trPr>
          <w:cantSplit/>
          <w:trHeight w:val="187"/>
          <w:jc w:val="center"/>
          <w:ins w:id="23909" w:author="BigCREditor-RAN4#104-bis" w:date="2022-10-21T18:24:00Z"/>
        </w:trPr>
        <w:tc>
          <w:tcPr>
            <w:tcW w:w="1271" w:type="dxa"/>
            <w:vMerge/>
            <w:tcBorders>
              <w:left w:val="single" w:sz="4" w:space="0" w:color="auto"/>
              <w:right w:val="single" w:sz="4" w:space="0" w:color="auto"/>
            </w:tcBorders>
            <w:shd w:val="clear" w:color="auto" w:fill="auto"/>
            <w:hideMark/>
          </w:tcPr>
          <w:p w14:paraId="1144AE03" w14:textId="77777777" w:rsidR="00820FD8" w:rsidRPr="00020619" w:rsidRDefault="00820FD8" w:rsidP="00864629">
            <w:pPr>
              <w:pStyle w:val="TAL"/>
              <w:rPr>
                <w:ins w:id="23910"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hideMark/>
          </w:tcPr>
          <w:p w14:paraId="12D46556" w14:textId="77777777" w:rsidR="00820FD8" w:rsidRPr="00020619" w:rsidRDefault="00820FD8" w:rsidP="00864629">
            <w:pPr>
              <w:pStyle w:val="TAL"/>
              <w:rPr>
                <w:ins w:id="23911" w:author="BigCREditor-RAN4#104-bis" w:date="2022-10-21T18:24:00Z"/>
                <w:noProof/>
              </w:rPr>
            </w:pPr>
            <w:ins w:id="23912"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hideMark/>
          </w:tcPr>
          <w:p w14:paraId="79404937" w14:textId="77777777" w:rsidR="00820FD8" w:rsidRPr="00020619" w:rsidRDefault="00820FD8" w:rsidP="00864629">
            <w:pPr>
              <w:pStyle w:val="TAC"/>
              <w:rPr>
                <w:ins w:id="23913"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245ACEE" w14:textId="77777777" w:rsidR="00820FD8" w:rsidRPr="00020619" w:rsidRDefault="00820FD8" w:rsidP="00864629">
            <w:pPr>
              <w:pStyle w:val="TAC"/>
              <w:rPr>
                <w:ins w:id="23914" w:author="BigCREditor-RAN4#104-bis" w:date="2022-10-21T18:24:00Z"/>
              </w:rPr>
            </w:pPr>
            <w:ins w:id="23915" w:author="BigCREditor-RAN4#104-bis" w:date="2022-10-21T18:24:00Z">
              <w:r w:rsidRPr="00020619">
                <w:t>-98</w:t>
              </w:r>
            </w:ins>
          </w:p>
        </w:tc>
      </w:tr>
      <w:tr w:rsidR="00820FD8" w:rsidRPr="00020619" w14:paraId="52A7299C" w14:textId="77777777" w:rsidTr="00864629">
        <w:trPr>
          <w:cantSplit/>
          <w:trHeight w:val="187"/>
          <w:jc w:val="center"/>
          <w:ins w:id="23916" w:author="BigCREditor-RAN4#104-bis" w:date="2022-10-21T18:24:00Z"/>
        </w:trPr>
        <w:tc>
          <w:tcPr>
            <w:tcW w:w="1271" w:type="dxa"/>
            <w:vMerge/>
            <w:tcBorders>
              <w:left w:val="single" w:sz="4" w:space="0" w:color="auto"/>
              <w:right w:val="single" w:sz="4" w:space="0" w:color="auto"/>
            </w:tcBorders>
            <w:shd w:val="clear" w:color="auto" w:fill="auto"/>
            <w:hideMark/>
          </w:tcPr>
          <w:p w14:paraId="6B1A65FD" w14:textId="77777777" w:rsidR="00820FD8" w:rsidRPr="00020619" w:rsidRDefault="00820FD8" w:rsidP="00864629">
            <w:pPr>
              <w:pStyle w:val="TAL"/>
              <w:rPr>
                <w:ins w:id="23917"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hideMark/>
          </w:tcPr>
          <w:p w14:paraId="6EC78B13" w14:textId="77777777" w:rsidR="00820FD8" w:rsidRPr="00020619" w:rsidRDefault="00820FD8" w:rsidP="00864629">
            <w:pPr>
              <w:pStyle w:val="TAL"/>
              <w:rPr>
                <w:ins w:id="23918" w:author="BigCREditor-RAN4#104-bis" w:date="2022-10-21T18:24:00Z"/>
                <w:noProof/>
              </w:rPr>
            </w:pPr>
            <w:ins w:id="23919"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hideMark/>
          </w:tcPr>
          <w:p w14:paraId="782F54F4" w14:textId="77777777" w:rsidR="00820FD8" w:rsidRPr="00020619" w:rsidRDefault="00820FD8" w:rsidP="00864629">
            <w:pPr>
              <w:pStyle w:val="TAC"/>
              <w:rPr>
                <w:ins w:id="23920"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ADB1AFD" w14:textId="77777777" w:rsidR="00820FD8" w:rsidRPr="00020619" w:rsidRDefault="00820FD8" w:rsidP="00864629">
            <w:pPr>
              <w:pStyle w:val="TAC"/>
              <w:rPr>
                <w:ins w:id="23921" w:author="BigCREditor-RAN4#104-bis" w:date="2022-10-21T18:24:00Z"/>
              </w:rPr>
            </w:pPr>
            <w:ins w:id="23922" w:author="BigCREditor-RAN4#104-bis" w:date="2022-10-21T18:24:00Z">
              <w:r w:rsidRPr="00020619">
                <w:t>-98</w:t>
              </w:r>
            </w:ins>
          </w:p>
        </w:tc>
      </w:tr>
      <w:tr w:rsidR="00820FD8" w:rsidRPr="00020619" w14:paraId="13B1CACE" w14:textId="77777777" w:rsidTr="00864629">
        <w:trPr>
          <w:cantSplit/>
          <w:trHeight w:val="187"/>
          <w:jc w:val="center"/>
          <w:ins w:id="23923" w:author="BigCREditor-RAN4#104-bis" w:date="2022-10-21T18:24:00Z"/>
        </w:trPr>
        <w:tc>
          <w:tcPr>
            <w:tcW w:w="1271" w:type="dxa"/>
            <w:vMerge/>
            <w:tcBorders>
              <w:left w:val="single" w:sz="4" w:space="0" w:color="auto"/>
              <w:bottom w:val="single" w:sz="4" w:space="0" w:color="auto"/>
              <w:right w:val="single" w:sz="4" w:space="0" w:color="auto"/>
            </w:tcBorders>
            <w:shd w:val="clear" w:color="auto" w:fill="auto"/>
          </w:tcPr>
          <w:p w14:paraId="71F42D5F" w14:textId="77777777" w:rsidR="00820FD8" w:rsidRPr="00020619" w:rsidRDefault="00820FD8" w:rsidP="00864629">
            <w:pPr>
              <w:pStyle w:val="TAL"/>
              <w:rPr>
                <w:ins w:id="23924" w:author="BigCREditor-RAN4#104-bis" w:date="2022-10-21T18:24:00Z"/>
              </w:rPr>
            </w:pPr>
          </w:p>
        </w:tc>
        <w:tc>
          <w:tcPr>
            <w:tcW w:w="2410" w:type="dxa"/>
            <w:tcBorders>
              <w:top w:val="single" w:sz="4" w:space="0" w:color="auto"/>
              <w:left w:val="single" w:sz="4" w:space="0" w:color="auto"/>
              <w:bottom w:val="single" w:sz="4" w:space="0" w:color="auto"/>
              <w:right w:val="single" w:sz="4" w:space="0" w:color="auto"/>
            </w:tcBorders>
          </w:tcPr>
          <w:p w14:paraId="3F7D7E56" w14:textId="77777777" w:rsidR="00820FD8" w:rsidRPr="00020619" w:rsidRDefault="00820FD8" w:rsidP="00864629">
            <w:pPr>
              <w:pStyle w:val="TAL"/>
              <w:rPr>
                <w:ins w:id="23925" w:author="BigCREditor-RAN4#104-bis" w:date="2022-10-21T18:24:00Z"/>
                <w:noProof/>
              </w:rPr>
            </w:pPr>
            <w:ins w:id="23926"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4C648794" w14:textId="77777777" w:rsidR="00820FD8" w:rsidRPr="00020619" w:rsidRDefault="00820FD8" w:rsidP="00864629">
            <w:pPr>
              <w:pStyle w:val="TAC"/>
              <w:rPr>
                <w:ins w:id="23927"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tcPr>
          <w:p w14:paraId="47B2068B" w14:textId="77777777" w:rsidR="00820FD8" w:rsidRPr="00020619" w:rsidRDefault="00820FD8" w:rsidP="00864629">
            <w:pPr>
              <w:pStyle w:val="TAC"/>
              <w:rPr>
                <w:ins w:id="23928" w:author="BigCREditor-RAN4#104-bis" w:date="2022-10-21T18:24:00Z"/>
              </w:rPr>
            </w:pPr>
            <w:ins w:id="23929" w:author="BigCREditor-RAN4#104-bis" w:date="2022-10-21T18:24:00Z">
              <w:r w:rsidRPr="00020619">
                <w:t>-98</w:t>
              </w:r>
            </w:ins>
          </w:p>
        </w:tc>
      </w:tr>
      <w:tr w:rsidR="00820FD8" w:rsidRPr="00020619" w14:paraId="7AEAEE8F" w14:textId="77777777" w:rsidTr="00864629">
        <w:trPr>
          <w:cantSplit/>
          <w:trHeight w:val="187"/>
          <w:jc w:val="center"/>
          <w:ins w:id="23930"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26BDFF2E" w14:textId="77777777" w:rsidR="00820FD8" w:rsidRPr="00020619" w:rsidRDefault="00820FD8" w:rsidP="00864629">
            <w:pPr>
              <w:pStyle w:val="TAL"/>
              <w:rPr>
                <w:ins w:id="23931" w:author="BigCREditor-RAN4#104-bis" w:date="2022-10-21T18:24:00Z"/>
              </w:rPr>
            </w:pPr>
            <w:ins w:id="23932" w:author="BigCREditor-RAN4#104-bis" w:date="2022-10-21T18:24: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61F33FFB" w14:textId="77777777" w:rsidR="00820FD8" w:rsidRPr="00020619" w:rsidRDefault="00820FD8" w:rsidP="00864629">
            <w:pPr>
              <w:pStyle w:val="TAC"/>
              <w:rPr>
                <w:ins w:id="23933"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BEA69D5" w14:textId="77777777" w:rsidR="00820FD8" w:rsidRPr="00020619" w:rsidRDefault="00820FD8" w:rsidP="00864629">
            <w:pPr>
              <w:pStyle w:val="TAC"/>
              <w:rPr>
                <w:ins w:id="23934" w:author="BigCREditor-RAN4#104-bis" w:date="2022-10-21T18:24:00Z"/>
                <w:rFonts w:eastAsia="MS Mincho"/>
              </w:rPr>
            </w:pPr>
            <w:ins w:id="23935" w:author="BigCREditor-RAN4#104-bis" w:date="2022-10-21T18:24:00Z">
              <w:r w:rsidRPr="00020619">
                <w:rPr>
                  <w:rFonts w:eastAsia="MS Mincho"/>
                </w:rPr>
                <w:t>TDL-C 300ns 100Hz</w:t>
              </w:r>
            </w:ins>
          </w:p>
        </w:tc>
      </w:tr>
      <w:tr w:rsidR="00820FD8" w:rsidRPr="00020619" w14:paraId="417F155E" w14:textId="77777777" w:rsidTr="00864629">
        <w:trPr>
          <w:cantSplit/>
          <w:trHeight w:val="187"/>
          <w:jc w:val="center"/>
          <w:ins w:id="23936" w:author="BigCREditor-RAN4#104-bis" w:date="2022-10-21T18:24:00Z"/>
        </w:trPr>
        <w:tc>
          <w:tcPr>
            <w:tcW w:w="8926" w:type="dxa"/>
            <w:gridSpan w:val="8"/>
            <w:tcBorders>
              <w:top w:val="single" w:sz="4" w:space="0" w:color="auto"/>
              <w:left w:val="single" w:sz="4" w:space="0" w:color="auto"/>
              <w:bottom w:val="single" w:sz="4" w:space="0" w:color="auto"/>
              <w:right w:val="single" w:sz="4" w:space="0" w:color="auto"/>
            </w:tcBorders>
            <w:hideMark/>
          </w:tcPr>
          <w:p w14:paraId="21CEF084" w14:textId="77777777" w:rsidR="00820FD8" w:rsidRPr="00020619" w:rsidRDefault="00820FD8" w:rsidP="00864629">
            <w:pPr>
              <w:pStyle w:val="TAN"/>
              <w:rPr>
                <w:ins w:id="23937" w:author="BigCREditor-RAN4#104-bis" w:date="2022-10-21T18:24:00Z"/>
              </w:rPr>
            </w:pPr>
            <w:ins w:id="23938" w:author="BigCREditor-RAN4#104-bis" w:date="2022-10-21T18:24:00Z">
              <w:r w:rsidRPr="00020619">
                <w:t>Note 1:</w:t>
              </w:r>
              <w:r w:rsidRPr="00020619">
                <w:tab/>
                <w:t>OCNG shall be used such that the resources in Cell 1 are fully allocated and a constant total transmitted power spectral density is achieved for all OFDM symbols.</w:t>
              </w:r>
            </w:ins>
          </w:p>
          <w:p w14:paraId="1AEDC881" w14:textId="77777777" w:rsidR="00820FD8" w:rsidRPr="00020619" w:rsidRDefault="00820FD8" w:rsidP="00864629">
            <w:pPr>
              <w:pStyle w:val="TAN"/>
              <w:rPr>
                <w:ins w:id="23939" w:author="BigCREditor-RAN4#104-bis" w:date="2022-10-21T18:24:00Z"/>
              </w:rPr>
            </w:pPr>
            <w:ins w:id="23940" w:author="BigCREditor-RAN4#104-bis" w:date="2022-10-21T18:24: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2F31BA75" w14:textId="77777777" w:rsidR="00820FD8" w:rsidRPr="00020619" w:rsidRDefault="00820FD8" w:rsidP="00864629">
            <w:pPr>
              <w:pStyle w:val="TAN"/>
              <w:rPr>
                <w:ins w:id="23941" w:author="BigCREditor-RAN4#104-bis" w:date="2022-10-21T18:24:00Z"/>
              </w:rPr>
            </w:pPr>
            <w:ins w:id="23942" w:author="BigCREditor-RAN4#104-bis" w:date="2022-10-21T18:24: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21CAD9D2" w14:textId="77777777" w:rsidR="00820FD8" w:rsidRPr="00020619" w:rsidRDefault="00820FD8" w:rsidP="00864629">
            <w:pPr>
              <w:keepNext/>
              <w:keepLines/>
              <w:spacing w:after="0"/>
              <w:ind w:left="851" w:hanging="851"/>
              <w:rPr>
                <w:ins w:id="23943" w:author="BigCREditor-RAN4#104-bis" w:date="2022-10-21T18:24:00Z"/>
                <w:rFonts w:ascii="Arial" w:hAnsi="Arial"/>
                <w:sz w:val="18"/>
              </w:rPr>
            </w:pPr>
            <w:ins w:id="23944" w:author="BigCREditor-RAN4#104-bis" w:date="2022-10-21T18:24:00Z">
              <w:r w:rsidRPr="00020619">
                <w:rPr>
                  <w:rFonts w:ascii="Arial" w:hAnsi="Arial"/>
                  <w:sz w:val="18"/>
                </w:rPr>
                <w:t>Note 4:</w:t>
              </w:r>
              <w:r w:rsidRPr="00020619">
                <w:rPr>
                  <w:rFonts w:ascii="Arial" w:hAnsi="Arial"/>
                  <w:sz w:val="18"/>
                </w:rPr>
                <w:tab/>
                <w:t>Void</w:t>
              </w:r>
            </w:ins>
          </w:p>
          <w:p w14:paraId="7E13136B" w14:textId="77777777" w:rsidR="00820FD8" w:rsidRPr="00020619" w:rsidRDefault="00820FD8" w:rsidP="00864629">
            <w:pPr>
              <w:pStyle w:val="TAN"/>
              <w:rPr>
                <w:ins w:id="23945" w:author="BigCREditor-RAN4#104-bis" w:date="2022-10-21T18:24:00Z"/>
              </w:rPr>
            </w:pPr>
            <w:ins w:id="23946" w:author="BigCREditor-RAN4#104-bis" w:date="2022-10-21T18:24: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3CDCF0AC" w14:textId="77777777" w:rsidR="00820FD8" w:rsidRPr="00020619" w:rsidRDefault="00820FD8" w:rsidP="00864629">
            <w:pPr>
              <w:pStyle w:val="TAN"/>
              <w:rPr>
                <w:ins w:id="23947" w:author="BigCREditor-RAN4#104-bis" w:date="2022-10-21T18:24:00Z"/>
              </w:rPr>
            </w:pPr>
            <w:ins w:id="23948" w:author="BigCREditor-RAN4#104-bis" w:date="2022-10-21T18:24:00Z">
              <w:r w:rsidRPr="00020619">
                <w:t>Note 6:</w:t>
              </w:r>
              <w:r w:rsidRPr="00020619">
                <w:tab/>
                <w:t>The signal contains PDCCH for UEs other than the device under test as part of OCNG.</w:t>
              </w:r>
            </w:ins>
          </w:p>
          <w:p w14:paraId="0309D99E" w14:textId="77777777" w:rsidR="00820FD8" w:rsidRPr="00020619" w:rsidRDefault="00820FD8" w:rsidP="00864629">
            <w:pPr>
              <w:pStyle w:val="TAN"/>
              <w:rPr>
                <w:ins w:id="23949" w:author="BigCREditor-RAN4#104-bis" w:date="2022-10-21T18:24:00Z"/>
              </w:rPr>
            </w:pPr>
            <w:ins w:id="23950" w:author="BigCREditor-RAN4#104-bis" w:date="2022-10-21T18:24:00Z">
              <w:r w:rsidRPr="00020619">
                <w:t>Note 7:</w:t>
              </w:r>
              <w:r w:rsidRPr="00020619">
                <w:tab/>
                <w:t xml:space="preserve">SNR levels correspond to the signal to noise ratio over the SSS </w:t>
              </w:r>
              <w:proofErr w:type="spellStart"/>
              <w:r w:rsidRPr="00020619">
                <w:t>REs.</w:t>
              </w:r>
              <w:proofErr w:type="spellEnd"/>
            </w:ins>
          </w:p>
          <w:p w14:paraId="2BEE41CA" w14:textId="77777777" w:rsidR="00820FD8" w:rsidRPr="00020619" w:rsidRDefault="00820FD8" w:rsidP="00864629">
            <w:pPr>
              <w:pStyle w:val="TAN"/>
              <w:rPr>
                <w:ins w:id="23951" w:author="BigCREditor-RAN4#104-bis" w:date="2022-10-21T18:24:00Z"/>
              </w:rPr>
            </w:pPr>
            <w:ins w:id="23952" w:author="BigCREditor-RAN4#104-bis" w:date="2022-10-21T18:24:00Z">
              <w:r w:rsidRPr="00020619">
                <w:t>Note 8:</w:t>
              </w:r>
              <w:r w:rsidRPr="00020619">
                <w:tab/>
                <w:t>The SNR in time periods T1, T2, T3, T4 and T5 is denoted as SNR1, SNR2 and SNR3 respectively in figure A.4.5.5.1.1-1.</w:t>
              </w:r>
            </w:ins>
          </w:p>
          <w:p w14:paraId="6E5EAF7C" w14:textId="77777777" w:rsidR="00820FD8" w:rsidRPr="00020619" w:rsidRDefault="00820FD8" w:rsidP="00864629">
            <w:pPr>
              <w:pStyle w:val="TAN"/>
              <w:rPr>
                <w:ins w:id="23953" w:author="BigCREditor-RAN4#104-bis" w:date="2022-10-21T18:24:00Z"/>
              </w:rPr>
            </w:pPr>
            <w:ins w:id="23954" w:author="BigCREditor-RAN4#104-bis" w:date="2022-10-21T18:24:00Z">
              <w:r w:rsidRPr="00020619">
                <w:t>Note 9:</w:t>
              </w:r>
              <w:r w:rsidRPr="00020619">
                <w:rPr>
                  <w:rFonts w:eastAsia="MS Mincho"/>
                  <w:snapToGrid w:val="0"/>
                </w:rPr>
                <w:tab/>
              </w:r>
              <w:r w:rsidRPr="00020619">
                <w:t xml:space="preserve">The SNR values are specified for testing a UE which supports 2RX on at least one band. </w:t>
              </w:r>
              <w:del w:id="23955" w:author="Huawei" w:date="2022-11-16T19:18:00Z">
                <w:r w:rsidRPr="00020619" w:rsidDel="00E06351">
                  <w:delText>For testing of a UE which supports 4RX on all bands, the SNR during T3 is modified as specified in clause A.3.6.</w:delText>
                </w:r>
              </w:del>
            </w:ins>
          </w:p>
        </w:tc>
      </w:tr>
    </w:tbl>
    <w:p w14:paraId="43639196" w14:textId="77777777" w:rsidR="00820FD8" w:rsidRPr="00020619" w:rsidRDefault="00820FD8" w:rsidP="00820FD8">
      <w:pPr>
        <w:spacing w:after="120"/>
        <w:rPr>
          <w:ins w:id="23956" w:author="BigCREditor-RAN4#104-bis" w:date="2022-10-21T18:24:00Z"/>
          <w:rFonts w:eastAsia="MS Mincho"/>
        </w:rPr>
      </w:pPr>
    </w:p>
    <w:p w14:paraId="5DD50A8C" w14:textId="77777777" w:rsidR="00820FD8" w:rsidRPr="00020619" w:rsidRDefault="00820FD8" w:rsidP="00820FD8">
      <w:pPr>
        <w:rPr>
          <w:ins w:id="23957" w:author="BigCREditor-RAN4#104-bis" w:date="2022-10-21T18:24:00Z"/>
        </w:rPr>
      </w:pPr>
    </w:p>
    <w:p w14:paraId="51027BA5" w14:textId="77777777" w:rsidR="00820FD8" w:rsidRPr="00020619" w:rsidRDefault="00820FD8" w:rsidP="00820FD8">
      <w:pPr>
        <w:keepNext/>
        <w:keepLines/>
        <w:spacing w:before="60"/>
        <w:jc w:val="center"/>
        <w:rPr>
          <w:ins w:id="23958" w:author="BigCREditor-RAN4#104-bis" w:date="2022-10-21T18:24:00Z"/>
          <w:rFonts w:ascii="Arial" w:hAnsi="Arial"/>
          <w:b/>
        </w:rPr>
      </w:pPr>
      <w:ins w:id="23959" w:author="BigCREditor-RAN4#104-bis" w:date="2022-10-21T18:24:00Z">
        <w:r w:rsidRPr="00020619">
          <w:rPr>
            <w:rFonts w:ascii="Arial" w:hAnsi="Arial"/>
            <w:b/>
            <w:noProof/>
            <w:lang w:val="en-US" w:eastAsia="zh-CN"/>
          </w:rPr>
          <w:lastRenderedPageBreak/>
          <w:drawing>
            <wp:inline distT="0" distB="0" distL="0" distR="0" wp14:anchorId="7076CD90" wp14:editId="18B90BF2">
              <wp:extent cx="4809428" cy="2273548"/>
              <wp:effectExtent l="0" t="0" r="0" b="0"/>
              <wp:docPr id="71" name="图片 33" descr="C:\Users\w00527694\Pictures\图片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w00527694\Pictures\图片28.png"/>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828596" cy="2282609"/>
                      </a:xfrm>
                      <a:prstGeom prst="rect">
                        <a:avLst/>
                      </a:prstGeom>
                      <a:noFill/>
                      <a:ln>
                        <a:noFill/>
                      </a:ln>
                    </pic:spPr>
                  </pic:pic>
                </a:graphicData>
              </a:graphic>
            </wp:inline>
          </w:drawing>
        </w:r>
        <w:r w:rsidRPr="00020619">
          <w:rPr>
            <w:rFonts w:ascii="Arial" w:hAnsi="Arial"/>
            <w:b/>
            <w:noProof/>
            <w:lang w:eastAsia="zh-CN"/>
          </w:rPr>
          <w:t xml:space="preserve"> </w:t>
        </w:r>
      </w:ins>
    </w:p>
    <w:p w14:paraId="674E3A29" w14:textId="77777777" w:rsidR="00820FD8" w:rsidRPr="00020619" w:rsidRDefault="00820FD8" w:rsidP="00820FD8">
      <w:pPr>
        <w:keepLines/>
        <w:spacing w:after="240"/>
        <w:jc w:val="center"/>
        <w:rPr>
          <w:ins w:id="23960" w:author="BigCREditor-RAN4#104-bis" w:date="2022-10-21T18:24:00Z"/>
          <w:rFonts w:ascii="Arial" w:hAnsi="Arial"/>
        </w:rPr>
      </w:pPr>
      <w:ins w:id="23961" w:author="BigCREditor-RAN4#104-bis" w:date="2022-10-21T18:24:00Z">
        <w:r w:rsidRPr="00020619">
          <w:rPr>
            <w:rFonts w:ascii="Arial" w:hAnsi="Arial"/>
            <w:b/>
          </w:rPr>
          <w:t xml:space="preserve">Figure </w:t>
        </w:r>
        <w:del w:id="23962" w:author="Huawei" w:date="2022-11-16T19:15:00Z">
          <w:r w:rsidRPr="00020619" w:rsidDel="00E06351">
            <w:rPr>
              <w:rFonts w:ascii="Arial" w:hAnsi="Arial"/>
              <w:b/>
            </w:rPr>
            <w:delText>A.16.5.5.4</w:delText>
          </w:r>
        </w:del>
      </w:ins>
      <w:ins w:id="23963" w:author="Huawei" w:date="2022-11-16T19:15:00Z">
        <w:r>
          <w:rPr>
            <w:rFonts w:ascii="Arial" w:hAnsi="Arial"/>
            <w:b/>
          </w:rPr>
          <w:t>A.16.5.2.4</w:t>
        </w:r>
      </w:ins>
      <w:ins w:id="23964" w:author="BigCREditor-RAN4#104-bis" w:date="2022-10-21T18:24:00Z">
        <w:r w:rsidRPr="00020619">
          <w:rPr>
            <w:rFonts w:ascii="Arial" w:hAnsi="Arial"/>
            <w:b/>
          </w:rPr>
          <w:t>.1-1: SNR and L1-RSRP variation for SSB-based beam failure detection and link recovery testing in non-DRX mode</w:t>
        </w:r>
      </w:ins>
    </w:p>
    <w:p w14:paraId="3F1A3333" w14:textId="77777777" w:rsidR="00820FD8" w:rsidRPr="00020619" w:rsidRDefault="00820FD8" w:rsidP="00820FD8">
      <w:pPr>
        <w:pStyle w:val="Heading5"/>
        <w:rPr>
          <w:ins w:id="23965" w:author="BigCREditor-RAN4#104-bis" w:date="2022-10-21T18:24:00Z"/>
          <w:snapToGrid w:val="0"/>
        </w:rPr>
      </w:pPr>
      <w:ins w:id="23966" w:author="BigCREditor-RAN4#104-bis" w:date="2022-10-21T18:24:00Z">
        <w:del w:id="23967" w:author="Huawei" w:date="2022-11-16T19:15:00Z">
          <w:r w:rsidRPr="00020619" w:rsidDel="00E06351">
            <w:rPr>
              <w:snapToGrid w:val="0"/>
            </w:rPr>
            <w:delText>A.16.5.5.4</w:delText>
          </w:r>
        </w:del>
      </w:ins>
      <w:ins w:id="23968" w:author="Huawei" w:date="2022-11-16T19:15:00Z">
        <w:r>
          <w:rPr>
            <w:snapToGrid w:val="0"/>
          </w:rPr>
          <w:t>A.16.5.2.4</w:t>
        </w:r>
      </w:ins>
      <w:ins w:id="23969" w:author="BigCREditor-RAN4#104-bis" w:date="2022-10-21T18:24:00Z">
        <w:r w:rsidRPr="00020619">
          <w:rPr>
            <w:snapToGrid w:val="0"/>
          </w:rPr>
          <w:t>.2</w:t>
        </w:r>
        <w:r w:rsidRPr="00020619">
          <w:rPr>
            <w:snapToGrid w:val="0"/>
          </w:rPr>
          <w:tab/>
          <w:t>Test Requirements</w:t>
        </w:r>
      </w:ins>
    </w:p>
    <w:p w14:paraId="6B2B127A" w14:textId="77777777" w:rsidR="00820FD8" w:rsidRPr="00020619" w:rsidRDefault="00820FD8" w:rsidP="00820FD8">
      <w:pPr>
        <w:rPr>
          <w:ins w:id="23970" w:author="BigCREditor-RAN4#104-bis" w:date="2022-10-21T18:24:00Z"/>
        </w:rPr>
      </w:pPr>
      <w:ins w:id="23971" w:author="BigCREditor-RAN4#104-bis" w:date="2022-10-21T18:24:00Z">
        <w:r w:rsidRPr="00020619">
          <w:t xml:space="preserve">The UE behaviour during time durations T1, T2, T3, T4 </w:t>
        </w:r>
        <w:r w:rsidRPr="00020619">
          <w:rPr>
            <w:lang w:eastAsia="zh-CN"/>
          </w:rPr>
          <w:t xml:space="preserve">and </w:t>
        </w:r>
        <w:r w:rsidRPr="00020619">
          <w:t>T5 shall be as follows:</w:t>
        </w:r>
      </w:ins>
    </w:p>
    <w:p w14:paraId="6E70C230" w14:textId="77777777" w:rsidR="00820FD8" w:rsidRPr="00020619" w:rsidRDefault="00820FD8" w:rsidP="00820FD8">
      <w:pPr>
        <w:rPr>
          <w:ins w:id="23972" w:author="BigCREditor-RAN4#104-bis" w:date="2022-10-21T18:24:00Z"/>
          <w:lang w:eastAsia="zh-CN"/>
        </w:rPr>
      </w:pPr>
      <w:ins w:id="23973" w:author="BigCREditor-RAN4#104-bis" w:date="2022-10-21T18:24:00Z">
        <w:r w:rsidRPr="00020619">
          <w:t xml:space="preserve">During the </w:t>
        </w:r>
        <w:r w:rsidRPr="00020619">
          <w:rPr>
            <w:lang w:eastAsia="zh-CN"/>
          </w:rPr>
          <w:t>time duration T1 and T2, the UE shall transmit uplink signal at least in all subframes configured for CSI transmission on Cell 1.</w:t>
        </w:r>
      </w:ins>
    </w:p>
    <w:p w14:paraId="76D68C9E" w14:textId="77777777" w:rsidR="00820FD8" w:rsidRPr="00020619" w:rsidRDefault="00820FD8" w:rsidP="00820FD8">
      <w:pPr>
        <w:rPr>
          <w:ins w:id="23974" w:author="BigCREditor-RAN4#104-bis" w:date="2022-10-21T18:24:00Z"/>
        </w:rPr>
      </w:pPr>
      <w:ins w:id="23975" w:author="BigCREditor-RAN4#104-bis" w:date="2022-10-21T18:24:00Z">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ins>
    </w:p>
    <w:p w14:paraId="1FDD79DE" w14:textId="77777777" w:rsidR="00820FD8" w:rsidRPr="00020619" w:rsidRDefault="00820FD8" w:rsidP="00820FD8">
      <w:pPr>
        <w:rPr>
          <w:ins w:id="23976" w:author="BigCREditor-RAN4#104-bis" w:date="2022-10-21T18:24:00Z"/>
        </w:rPr>
      </w:pPr>
      <w:ins w:id="23977" w:author="BigCREditor-RAN4#104-bis" w:date="2022-10-21T18:24:00Z">
        <w:r w:rsidRPr="00020619">
          <w:t>During T3 the UE shall detect beam failure and initiate link recovery. During T4 and T5 the UE measures and evaluate beam candidate from beam candidate set q</w:t>
        </w:r>
        <w:r w:rsidRPr="00020619">
          <w:rPr>
            <w:vertAlign w:val="subscript"/>
          </w:rPr>
          <w:t>1</w:t>
        </w:r>
        <w:r w:rsidRPr="00020619">
          <w:t>.</w:t>
        </w:r>
      </w:ins>
    </w:p>
    <w:p w14:paraId="0E9905DB" w14:textId="77777777" w:rsidR="00820FD8" w:rsidRPr="00020619" w:rsidRDefault="00820FD8" w:rsidP="00820FD8">
      <w:pPr>
        <w:rPr>
          <w:ins w:id="23978" w:author="BigCREditor-RAN4#104-bis" w:date="2022-10-21T18:24:00Z"/>
        </w:rPr>
      </w:pPr>
      <w:ins w:id="23979" w:author="BigCREditor-RAN4#104-bis" w:date="2022-10-21T18:24:00Z">
        <w:r w:rsidRPr="00020619">
          <w:t xml:space="preserve">No later than time point F occurring no later than D1 = 1920+10 </w:t>
        </w:r>
        <w:proofErr w:type="spellStart"/>
        <w:r w:rsidRPr="00020619">
          <w:t>ms</w:t>
        </w:r>
        <w:proofErr w:type="spellEnd"/>
        <w:r w:rsidRPr="00020619">
          <w:t xml:space="preserve">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ins>
    </w:p>
    <w:p w14:paraId="1F824B9F" w14:textId="77777777" w:rsidR="00820FD8" w:rsidRPr="00020619" w:rsidRDefault="00820FD8" w:rsidP="00820FD8">
      <w:pPr>
        <w:rPr>
          <w:ins w:id="23980" w:author="BigCREditor-RAN4#104-bis" w:date="2022-10-21T18:24:00Z"/>
        </w:rPr>
      </w:pPr>
      <w:ins w:id="23981" w:author="BigCREditor-RAN4#104-bis" w:date="2022-10-21T18:24:00Z">
        <w:r w:rsidRPr="00020619">
          <w:t>Test is concluded once the test equipment has received the initial preamble transmission from the UE. The rate of correct events observed during repeated tests shall be at least 90%.</w:t>
        </w:r>
      </w:ins>
    </w:p>
    <w:p w14:paraId="649BDAEA" w14:textId="77777777" w:rsidR="00820FD8" w:rsidRPr="00020619" w:rsidRDefault="00820FD8" w:rsidP="00820FD8"/>
    <w:p w14:paraId="4A2A4023" w14:textId="77777777" w:rsidR="00820FD8" w:rsidRPr="00020619" w:rsidRDefault="00820FD8" w:rsidP="00820FD8">
      <w:pPr>
        <w:pStyle w:val="Heading4"/>
      </w:pPr>
      <w:del w:id="23982" w:author="Huawei" w:date="2022-11-16T19:15:00Z">
        <w:r w:rsidRPr="00020619" w:rsidDel="00E06351">
          <w:delText>A.16.5.5.5</w:delText>
        </w:r>
      </w:del>
      <w:ins w:id="23983" w:author="Huawei" w:date="2022-11-16T19:15:00Z">
        <w:r>
          <w:t>A.16.5.2.5</w:t>
        </w:r>
      </w:ins>
      <w:r w:rsidRPr="00020619">
        <w:tab/>
        <w:t xml:space="preserve">Beam Failure Detection and Link Recovery Test for FR1 </w:t>
      </w:r>
      <w:proofErr w:type="spellStart"/>
      <w:r w:rsidRPr="00020619">
        <w:t>PCell</w:t>
      </w:r>
      <w:proofErr w:type="spellEnd"/>
      <w:r w:rsidRPr="00020619">
        <w:t xml:space="preserve"> configured with CSI-RS-based BFD and LR in non-DRX mode for 1 Rx UE</w:t>
      </w:r>
    </w:p>
    <w:p w14:paraId="51EB6597" w14:textId="77777777" w:rsidR="00820FD8" w:rsidRPr="00020619" w:rsidRDefault="00820FD8" w:rsidP="00820FD8">
      <w:pPr>
        <w:pStyle w:val="Heading5"/>
        <w:rPr>
          <w:ins w:id="23984" w:author="BigCREditor-RAN4#104-bis" w:date="2022-10-21T18:24:00Z"/>
          <w:snapToGrid w:val="0"/>
        </w:rPr>
      </w:pPr>
      <w:ins w:id="23985" w:author="BigCREditor-RAN4#104-bis" w:date="2022-10-21T18:24:00Z">
        <w:del w:id="23986" w:author="Huawei" w:date="2022-11-16T19:15:00Z">
          <w:r w:rsidRPr="00020619" w:rsidDel="00E06351">
            <w:rPr>
              <w:snapToGrid w:val="0"/>
              <w:lang w:eastAsia="zh-CN"/>
            </w:rPr>
            <w:delText>A.16.5.5.5</w:delText>
          </w:r>
        </w:del>
      </w:ins>
      <w:ins w:id="23987" w:author="Huawei" w:date="2022-11-16T19:15:00Z">
        <w:r>
          <w:rPr>
            <w:snapToGrid w:val="0"/>
            <w:lang w:eastAsia="zh-CN"/>
          </w:rPr>
          <w:t>A.16.5.2.5</w:t>
        </w:r>
      </w:ins>
      <w:ins w:id="23988" w:author="BigCREditor-RAN4#104-bis" w:date="2022-10-21T18:24:00Z">
        <w:r w:rsidRPr="00020619">
          <w:rPr>
            <w:snapToGrid w:val="0"/>
            <w:lang w:eastAsia="zh-CN"/>
          </w:rPr>
          <w:t>.1</w:t>
        </w:r>
        <w:r w:rsidRPr="00020619">
          <w:rPr>
            <w:snapToGrid w:val="0"/>
            <w:lang w:eastAsia="zh-CN"/>
          </w:rPr>
          <w:tab/>
          <w:t>Test Purpose and Environment</w:t>
        </w:r>
      </w:ins>
    </w:p>
    <w:p w14:paraId="4EA53AC1" w14:textId="77777777" w:rsidR="00820FD8" w:rsidRPr="00020619" w:rsidRDefault="00820FD8" w:rsidP="00820FD8">
      <w:pPr>
        <w:rPr>
          <w:ins w:id="23989" w:author="BigCREditor-RAN4#104-bis" w:date="2022-10-21T18:24:00Z"/>
        </w:rPr>
      </w:pPr>
      <w:ins w:id="23990" w:author="BigCREditor-RAN4#104-bis" w:date="2022-10-21T18:24:00Z">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w:t>
        </w:r>
        <w:proofErr w:type="spellStart"/>
        <w:r w:rsidRPr="00020619">
          <w:t>candicate</w:t>
        </w:r>
        <w:proofErr w:type="spellEnd"/>
        <w:r w:rsidRPr="00020619">
          <w:t xml:space="preserve"> set q</w:t>
        </w:r>
        <w:r w:rsidRPr="00020619">
          <w:rPr>
            <w:vertAlign w:val="subscript"/>
          </w:rPr>
          <w:t>1</w:t>
        </w:r>
        <w:r w:rsidRPr="00020619">
          <w:t>. The purpose is to test the downlink monitoring for beam failure detection within the UEs active DL BWP, during the evaluation period, and link recovery, when no DRX is used. This test will partly verify the CSI-RS based beam failure detection and link recovery for an FR1 serving cell requirements in clause 8.5B.3.</w:t>
        </w:r>
      </w:ins>
    </w:p>
    <w:p w14:paraId="33CBE358" w14:textId="77777777" w:rsidR="00820FD8" w:rsidRPr="00020619" w:rsidRDefault="00820FD8" w:rsidP="00820FD8">
      <w:pPr>
        <w:spacing w:before="120"/>
        <w:rPr>
          <w:ins w:id="23991" w:author="BigCREditor-RAN4#104-bis" w:date="2022-10-21T18:24:00Z"/>
        </w:rPr>
      </w:pPr>
      <w:ins w:id="23992" w:author="BigCREditor-RAN4#104-bis" w:date="2022-10-21T18:24:00Z">
        <w:r w:rsidRPr="00020619">
          <w:t xml:space="preserve">The test parameters are given in Tables </w:t>
        </w:r>
        <w:del w:id="23993" w:author="Huawei" w:date="2022-11-16T19:15:00Z">
          <w:r w:rsidRPr="00020619" w:rsidDel="00E06351">
            <w:delText>A.16.5.5.5</w:delText>
          </w:r>
        </w:del>
      </w:ins>
      <w:ins w:id="23994" w:author="Huawei" w:date="2022-11-16T19:15:00Z">
        <w:r>
          <w:t>A.16.5.2.5</w:t>
        </w:r>
      </w:ins>
      <w:ins w:id="23995" w:author="BigCREditor-RAN4#104-bis" w:date="2022-10-21T18:24:00Z">
        <w:r w:rsidRPr="00020619">
          <w:t xml:space="preserve">.1-1, </w:t>
        </w:r>
        <w:del w:id="23996" w:author="Huawei" w:date="2022-11-16T19:15:00Z">
          <w:r w:rsidRPr="00020619" w:rsidDel="00E06351">
            <w:delText>A.16.5.5.5</w:delText>
          </w:r>
        </w:del>
      </w:ins>
      <w:ins w:id="23997" w:author="Huawei" w:date="2022-11-16T19:15:00Z">
        <w:r>
          <w:t>A.16.5.2.5</w:t>
        </w:r>
      </w:ins>
      <w:ins w:id="23998" w:author="BigCREditor-RAN4#104-bis" w:date="2022-10-21T18:24:00Z">
        <w:r w:rsidRPr="00020619">
          <w:t xml:space="preserve">.1-2, and below. There is one cell, cell 1 which is the active cell, in the test. The test consists of five successive time periods, with time duration of T1, T2, T3, T4 and T5 respectively. Figure </w:t>
        </w:r>
        <w:del w:id="23999" w:author="Huawei" w:date="2022-11-16T19:15:00Z">
          <w:r w:rsidRPr="00020619" w:rsidDel="00E06351">
            <w:delText>A.16.5.5.5</w:delText>
          </w:r>
        </w:del>
      </w:ins>
      <w:ins w:id="24000" w:author="Huawei" w:date="2022-11-16T19:15:00Z">
        <w:r>
          <w:t>A.16.5.2.5</w:t>
        </w:r>
      </w:ins>
      <w:ins w:id="24001" w:author="BigCREditor-RAN4#104-bis" w:date="2022-10-21T18:24:00Z">
        <w:r w:rsidRPr="00020619">
          <w:t>.1-1 shows the variation of the downlink SNR of the CSI-RS in set q</w:t>
        </w:r>
        <w:r w:rsidRPr="00020619">
          <w:rPr>
            <w:vertAlign w:val="subscript"/>
          </w:rPr>
          <w:t>0</w:t>
        </w:r>
        <w:r w:rsidRPr="00020619">
          <w:t xml:space="preserve"> in the active cell to emulate CSI-RS based beam failure. Figure </w:t>
        </w:r>
        <w:del w:id="24002" w:author="Huawei" w:date="2022-11-16T19:15:00Z">
          <w:r w:rsidRPr="00020619" w:rsidDel="00E06351">
            <w:delText>A.16.5.5.5</w:delText>
          </w:r>
        </w:del>
      </w:ins>
      <w:ins w:id="24003" w:author="Huawei" w:date="2022-11-16T19:15:00Z">
        <w:r>
          <w:t>A.16.5.2.5</w:t>
        </w:r>
      </w:ins>
      <w:ins w:id="24004" w:author="BigCREditor-RAN4#104-bis" w:date="2022-10-21T18:24:00Z">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5 </w:t>
        </w:r>
        <w:proofErr w:type="spellStart"/>
        <w:r w:rsidRPr="00020619">
          <w:t>ms</w:t>
        </w:r>
        <w:proofErr w:type="spellEnd"/>
        <w:r w:rsidRPr="00020619">
          <w:t>. In the test, DRX configuration is not enabled.</w:t>
        </w:r>
      </w:ins>
    </w:p>
    <w:p w14:paraId="2FDD69A8" w14:textId="77777777" w:rsidR="00820FD8" w:rsidRPr="00020619" w:rsidDel="003A1762" w:rsidRDefault="00820FD8" w:rsidP="00820FD8">
      <w:pPr>
        <w:pStyle w:val="TH"/>
        <w:rPr>
          <w:ins w:id="24005" w:author="BigCREditor-RAN4#104-bis" w:date="2022-10-21T18:24:00Z"/>
        </w:rPr>
      </w:pPr>
      <w:ins w:id="24006" w:author="BigCREditor-RAN4#104-bis" w:date="2022-10-21T18:24:00Z">
        <w:r w:rsidRPr="00020619">
          <w:lastRenderedPageBreak/>
          <w:t xml:space="preserve">Table </w:t>
        </w:r>
        <w:del w:id="24007" w:author="Huawei" w:date="2022-11-16T19:15:00Z">
          <w:r w:rsidRPr="00020619" w:rsidDel="00E06351">
            <w:delText>A.16.5.5.5</w:delText>
          </w:r>
        </w:del>
      </w:ins>
      <w:ins w:id="24008" w:author="Huawei" w:date="2022-11-16T19:15:00Z">
        <w:r>
          <w:t>A.16.5.2.5</w:t>
        </w:r>
      </w:ins>
      <w:ins w:id="24009" w:author="BigCREditor-RAN4#104-bis" w:date="2022-10-21T18:24:00Z">
        <w:r w:rsidRPr="00020619">
          <w:t xml:space="preserve">.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20FD8" w:rsidRPr="00020619" w14:paraId="35A2A8FD" w14:textId="77777777" w:rsidTr="00864629">
        <w:trPr>
          <w:trHeight w:val="187"/>
          <w:jc w:val="center"/>
          <w:ins w:id="24010" w:author="BigCREditor-RAN4#104-bis" w:date="2022-10-21T18:24:00Z"/>
        </w:trPr>
        <w:tc>
          <w:tcPr>
            <w:tcW w:w="2265" w:type="dxa"/>
            <w:shd w:val="clear" w:color="auto" w:fill="auto"/>
          </w:tcPr>
          <w:p w14:paraId="5C2B1ED5" w14:textId="77777777" w:rsidR="00820FD8" w:rsidRPr="00020619" w:rsidRDefault="00820FD8" w:rsidP="00864629">
            <w:pPr>
              <w:pStyle w:val="TAH"/>
              <w:rPr>
                <w:ins w:id="24011" w:author="BigCREditor-RAN4#104-bis" w:date="2022-10-21T18:24:00Z"/>
              </w:rPr>
            </w:pPr>
            <w:ins w:id="24012" w:author="BigCREditor-RAN4#104-bis" w:date="2022-10-21T18:24:00Z">
              <w:r w:rsidRPr="00020619">
                <w:t>Configuration</w:t>
              </w:r>
            </w:ins>
          </w:p>
        </w:tc>
        <w:tc>
          <w:tcPr>
            <w:tcW w:w="6905" w:type="dxa"/>
            <w:shd w:val="clear" w:color="auto" w:fill="auto"/>
          </w:tcPr>
          <w:p w14:paraId="7D4AB22F" w14:textId="77777777" w:rsidR="00820FD8" w:rsidRPr="00020619" w:rsidRDefault="00820FD8" w:rsidP="00864629">
            <w:pPr>
              <w:pStyle w:val="TAH"/>
              <w:rPr>
                <w:ins w:id="24013" w:author="BigCREditor-RAN4#104-bis" w:date="2022-10-21T18:24:00Z"/>
              </w:rPr>
            </w:pPr>
            <w:ins w:id="24014" w:author="BigCREditor-RAN4#104-bis" w:date="2022-10-21T18:24:00Z">
              <w:r w:rsidRPr="00020619">
                <w:t>Description</w:t>
              </w:r>
            </w:ins>
          </w:p>
        </w:tc>
      </w:tr>
      <w:tr w:rsidR="00820FD8" w:rsidRPr="00020619" w14:paraId="0EE246A1" w14:textId="77777777" w:rsidTr="00864629">
        <w:trPr>
          <w:trHeight w:val="187"/>
          <w:jc w:val="center"/>
          <w:ins w:id="24015" w:author="BigCREditor-RAN4#104-bis" w:date="2022-10-21T18:24:00Z"/>
        </w:trPr>
        <w:tc>
          <w:tcPr>
            <w:tcW w:w="2265" w:type="dxa"/>
            <w:shd w:val="clear" w:color="auto" w:fill="auto"/>
          </w:tcPr>
          <w:p w14:paraId="3C39CBC0" w14:textId="77777777" w:rsidR="00820FD8" w:rsidRPr="00020619" w:rsidRDefault="00820FD8" w:rsidP="00864629">
            <w:pPr>
              <w:pStyle w:val="TAL"/>
              <w:rPr>
                <w:ins w:id="24016" w:author="BigCREditor-RAN4#104-bis" w:date="2022-10-21T18:24:00Z"/>
              </w:rPr>
            </w:pPr>
            <w:ins w:id="24017" w:author="BigCREditor-RAN4#104-bis" w:date="2022-10-21T18:24:00Z">
              <w:r w:rsidRPr="00020619">
                <w:t>1</w:t>
              </w:r>
            </w:ins>
          </w:p>
        </w:tc>
        <w:tc>
          <w:tcPr>
            <w:tcW w:w="6905" w:type="dxa"/>
            <w:shd w:val="clear" w:color="auto" w:fill="auto"/>
          </w:tcPr>
          <w:p w14:paraId="104A566D" w14:textId="77777777" w:rsidR="00820FD8" w:rsidRPr="00020619" w:rsidRDefault="00820FD8" w:rsidP="00864629">
            <w:pPr>
              <w:pStyle w:val="TAL"/>
              <w:rPr>
                <w:ins w:id="24018" w:author="BigCREditor-RAN4#104-bis" w:date="2022-10-21T18:24:00Z"/>
              </w:rPr>
            </w:pPr>
            <w:ins w:id="24019" w:author="BigCREditor-RAN4#104-bis" w:date="2022-10-21T18:24:00Z">
              <w:r w:rsidRPr="00020619">
                <w:t>FDD duplex mode, 15 kHz SSB SCS, 10 MHz bandwidth</w:t>
              </w:r>
            </w:ins>
          </w:p>
        </w:tc>
      </w:tr>
      <w:tr w:rsidR="00820FD8" w:rsidRPr="00020619" w14:paraId="4CFE95C1" w14:textId="77777777" w:rsidTr="00864629">
        <w:trPr>
          <w:trHeight w:val="187"/>
          <w:jc w:val="center"/>
          <w:ins w:id="24020" w:author="BigCREditor-RAN4#104-bis" w:date="2022-10-21T18:24:00Z"/>
        </w:trPr>
        <w:tc>
          <w:tcPr>
            <w:tcW w:w="2265" w:type="dxa"/>
            <w:shd w:val="clear" w:color="auto" w:fill="auto"/>
          </w:tcPr>
          <w:p w14:paraId="19BC365A" w14:textId="77777777" w:rsidR="00820FD8" w:rsidRPr="00020619" w:rsidRDefault="00820FD8" w:rsidP="00864629">
            <w:pPr>
              <w:pStyle w:val="TAL"/>
              <w:rPr>
                <w:ins w:id="24021" w:author="BigCREditor-RAN4#104-bis" w:date="2022-10-21T18:24:00Z"/>
              </w:rPr>
            </w:pPr>
            <w:ins w:id="24022" w:author="BigCREditor-RAN4#104-bis" w:date="2022-10-21T18:24:00Z">
              <w:r w:rsidRPr="00020619">
                <w:t>2</w:t>
              </w:r>
            </w:ins>
          </w:p>
        </w:tc>
        <w:tc>
          <w:tcPr>
            <w:tcW w:w="6905" w:type="dxa"/>
            <w:shd w:val="clear" w:color="auto" w:fill="auto"/>
          </w:tcPr>
          <w:p w14:paraId="647DE672" w14:textId="77777777" w:rsidR="00820FD8" w:rsidRPr="00020619" w:rsidRDefault="00820FD8" w:rsidP="00864629">
            <w:pPr>
              <w:pStyle w:val="TAL"/>
              <w:rPr>
                <w:ins w:id="24023" w:author="BigCREditor-RAN4#104-bis" w:date="2022-10-21T18:24:00Z"/>
              </w:rPr>
            </w:pPr>
            <w:ins w:id="24024" w:author="BigCREditor-RAN4#104-bis" w:date="2022-10-21T18:24:00Z">
              <w:r w:rsidRPr="00020619">
                <w:t>TDD duplex mode, 15 kHz SSB SCS, 10 MHz bandwidth</w:t>
              </w:r>
            </w:ins>
          </w:p>
        </w:tc>
      </w:tr>
      <w:tr w:rsidR="00820FD8" w:rsidRPr="00020619" w14:paraId="280DE82D" w14:textId="77777777" w:rsidTr="00864629">
        <w:trPr>
          <w:trHeight w:val="187"/>
          <w:jc w:val="center"/>
          <w:ins w:id="24025" w:author="BigCREditor-RAN4#104-bis" w:date="2022-10-21T18:24:00Z"/>
        </w:trPr>
        <w:tc>
          <w:tcPr>
            <w:tcW w:w="2265" w:type="dxa"/>
            <w:shd w:val="clear" w:color="auto" w:fill="auto"/>
          </w:tcPr>
          <w:p w14:paraId="5DC3EDFE" w14:textId="77777777" w:rsidR="00820FD8" w:rsidRPr="00020619" w:rsidRDefault="00820FD8" w:rsidP="00864629">
            <w:pPr>
              <w:pStyle w:val="TAL"/>
              <w:rPr>
                <w:ins w:id="24026" w:author="BigCREditor-RAN4#104-bis" w:date="2022-10-21T18:24:00Z"/>
              </w:rPr>
            </w:pPr>
            <w:ins w:id="24027" w:author="BigCREditor-RAN4#104-bis" w:date="2022-10-21T18:24:00Z">
              <w:r w:rsidRPr="00020619">
                <w:t>3</w:t>
              </w:r>
            </w:ins>
          </w:p>
        </w:tc>
        <w:tc>
          <w:tcPr>
            <w:tcW w:w="6905" w:type="dxa"/>
            <w:shd w:val="clear" w:color="auto" w:fill="auto"/>
          </w:tcPr>
          <w:p w14:paraId="408E2428" w14:textId="77777777" w:rsidR="00820FD8" w:rsidRPr="00020619" w:rsidRDefault="00820FD8" w:rsidP="00864629">
            <w:pPr>
              <w:pStyle w:val="TAL"/>
              <w:rPr>
                <w:ins w:id="24028" w:author="BigCREditor-RAN4#104-bis" w:date="2022-10-21T18:24:00Z"/>
              </w:rPr>
            </w:pPr>
            <w:ins w:id="24029" w:author="BigCREditor-RAN4#104-bis" w:date="2022-10-21T18:24:00Z">
              <w:r w:rsidRPr="00020619">
                <w:t>TDD duplex mode, 30 kHz SSB SCS, 20 MHz bandwidth</w:t>
              </w:r>
            </w:ins>
          </w:p>
        </w:tc>
      </w:tr>
      <w:tr w:rsidR="00820FD8" w:rsidRPr="00020619" w14:paraId="0CB8861B" w14:textId="77777777" w:rsidTr="00864629">
        <w:trPr>
          <w:trHeight w:val="187"/>
          <w:jc w:val="center"/>
          <w:ins w:id="24030" w:author="BigCREditor-RAN4#104-bis" w:date="2022-10-21T18:24:00Z"/>
        </w:trPr>
        <w:tc>
          <w:tcPr>
            <w:tcW w:w="2265" w:type="dxa"/>
            <w:shd w:val="clear" w:color="auto" w:fill="auto"/>
          </w:tcPr>
          <w:p w14:paraId="3890D16D" w14:textId="77777777" w:rsidR="00820FD8" w:rsidRPr="00020619" w:rsidRDefault="00820FD8" w:rsidP="00864629">
            <w:pPr>
              <w:pStyle w:val="TAL"/>
              <w:rPr>
                <w:ins w:id="24031" w:author="BigCREditor-RAN4#104-bis" w:date="2022-10-21T18:24:00Z"/>
              </w:rPr>
            </w:pPr>
            <w:ins w:id="24032" w:author="BigCREditor-RAN4#104-bis" w:date="2022-10-21T18:24:00Z">
              <w:r w:rsidRPr="00020619">
                <w:t>4</w:t>
              </w:r>
            </w:ins>
          </w:p>
        </w:tc>
        <w:tc>
          <w:tcPr>
            <w:tcW w:w="6905" w:type="dxa"/>
            <w:shd w:val="clear" w:color="auto" w:fill="auto"/>
          </w:tcPr>
          <w:p w14:paraId="26BF1C97" w14:textId="77777777" w:rsidR="00820FD8" w:rsidRPr="00020619" w:rsidRDefault="00820FD8" w:rsidP="00864629">
            <w:pPr>
              <w:pStyle w:val="TAL"/>
              <w:rPr>
                <w:ins w:id="24033" w:author="BigCREditor-RAN4#104-bis" w:date="2022-10-21T18:24:00Z"/>
              </w:rPr>
            </w:pPr>
            <w:ins w:id="24034" w:author="BigCREditor-RAN4#104-bis" w:date="2022-10-21T18:24:00Z">
              <w:r w:rsidRPr="00020619">
                <w:t>HD-FDD duplex mode, 15kHz SSB SCS, 10 MHz bandwidth</w:t>
              </w:r>
            </w:ins>
          </w:p>
        </w:tc>
      </w:tr>
      <w:tr w:rsidR="00820FD8" w:rsidRPr="00020619" w14:paraId="1D08EA32" w14:textId="77777777" w:rsidTr="00864629">
        <w:trPr>
          <w:trHeight w:val="187"/>
          <w:jc w:val="center"/>
          <w:ins w:id="24035" w:author="BigCREditor-RAN4#104-bis" w:date="2022-10-21T18:24:00Z"/>
        </w:trPr>
        <w:tc>
          <w:tcPr>
            <w:tcW w:w="9170" w:type="dxa"/>
            <w:gridSpan w:val="2"/>
            <w:shd w:val="clear" w:color="auto" w:fill="auto"/>
          </w:tcPr>
          <w:p w14:paraId="1DFD6498" w14:textId="77777777" w:rsidR="00820FD8" w:rsidRPr="00020619" w:rsidRDefault="00820FD8" w:rsidP="00864629">
            <w:pPr>
              <w:pStyle w:val="TAN"/>
              <w:rPr>
                <w:ins w:id="24036" w:author="BigCREditor-RAN4#104-bis" w:date="2022-10-21T18:24:00Z"/>
              </w:rPr>
            </w:pPr>
            <w:ins w:id="24037" w:author="BigCREditor-RAN4#104-bis" w:date="2022-10-21T18:24:00Z">
              <w:r w:rsidRPr="00020619">
                <w:t>Note:</w:t>
              </w:r>
              <w:r w:rsidRPr="00020619">
                <w:tab/>
                <w:t>The UE is only required to pass in one of the supported test configurations in FR1</w:t>
              </w:r>
            </w:ins>
          </w:p>
        </w:tc>
      </w:tr>
    </w:tbl>
    <w:p w14:paraId="7A0D44DF" w14:textId="77777777" w:rsidR="00820FD8" w:rsidRPr="00020619" w:rsidRDefault="00820FD8" w:rsidP="00820FD8">
      <w:pPr>
        <w:spacing w:before="120"/>
        <w:rPr>
          <w:ins w:id="24038" w:author="BigCREditor-RAN4#104-bis" w:date="2022-10-21T18:24:00Z"/>
        </w:rPr>
      </w:pPr>
    </w:p>
    <w:p w14:paraId="6A180E81" w14:textId="77777777" w:rsidR="00820FD8" w:rsidRPr="00020619" w:rsidDel="003A1762" w:rsidRDefault="00820FD8" w:rsidP="00820FD8">
      <w:pPr>
        <w:pStyle w:val="TH"/>
        <w:rPr>
          <w:ins w:id="24039" w:author="BigCREditor-RAN4#104-bis" w:date="2022-10-21T18:24:00Z"/>
        </w:rPr>
      </w:pPr>
      <w:ins w:id="24040" w:author="BigCREditor-RAN4#104-bis" w:date="2022-10-21T18:24:00Z">
        <w:r w:rsidRPr="00020619">
          <w:t xml:space="preserve">Table </w:t>
        </w:r>
        <w:del w:id="24041" w:author="Huawei" w:date="2022-11-16T19:15:00Z">
          <w:r w:rsidRPr="00020619" w:rsidDel="00E06351">
            <w:delText>A.16.5.5.5</w:delText>
          </w:r>
        </w:del>
      </w:ins>
      <w:ins w:id="24042" w:author="Huawei" w:date="2022-11-16T19:15:00Z">
        <w:r>
          <w:t>A.16.5.2.5</w:t>
        </w:r>
      </w:ins>
      <w:ins w:id="24043" w:author="BigCREditor-RAN4#104-bis" w:date="2022-10-21T18:24:00Z">
        <w:r w:rsidRPr="00020619">
          <w:t xml:space="preserve">.1-2: General test parameters for FR1 </w:t>
        </w:r>
        <w:proofErr w:type="spellStart"/>
        <w:r w:rsidRPr="00020619">
          <w:t>PCell</w:t>
        </w:r>
        <w:proofErr w:type="spellEnd"/>
        <w:r w:rsidRPr="00020619">
          <w:t xml:space="preserve"> for CSI-RS-based beam failure detection and link recovery testing in non-DRX mode</w:t>
        </w:r>
      </w:ins>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8"/>
        <w:gridCol w:w="251"/>
        <w:gridCol w:w="622"/>
        <w:gridCol w:w="1068"/>
        <w:gridCol w:w="968"/>
        <w:gridCol w:w="1940"/>
        <w:gridCol w:w="1851"/>
      </w:tblGrid>
      <w:tr w:rsidR="00820FD8" w:rsidRPr="00020619" w14:paraId="69EAF6C9" w14:textId="77777777" w:rsidTr="00864629">
        <w:trPr>
          <w:trHeight w:val="187"/>
          <w:jc w:val="center"/>
          <w:ins w:id="24044" w:author="BigCREditor-RAN4#104-bis" w:date="2022-10-21T18:24:00Z"/>
        </w:trPr>
        <w:tc>
          <w:tcPr>
            <w:tcW w:w="2076" w:type="pct"/>
            <w:gridSpan w:val="4"/>
            <w:tcBorders>
              <w:bottom w:val="nil"/>
            </w:tcBorders>
            <w:shd w:val="clear" w:color="auto" w:fill="auto"/>
          </w:tcPr>
          <w:p w14:paraId="37F14F7E" w14:textId="77777777" w:rsidR="00820FD8" w:rsidRPr="00020619" w:rsidRDefault="00820FD8" w:rsidP="00864629">
            <w:pPr>
              <w:pStyle w:val="TAH"/>
              <w:rPr>
                <w:ins w:id="24045" w:author="BigCREditor-RAN4#104-bis" w:date="2022-10-21T18:24:00Z"/>
                <w:noProof/>
              </w:rPr>
            </w:pPr>
            <w:ins w:id="24046" w:author="BigCREditor-RAN4#104-bis" w:date="2022-10-21T18:24:00Z">
              <w:r w:rsidRPr="00020619">
                <w:rPr>
                  <w:noProof/>
                </w:rPr>
                <w:t>Parameter</w:t>
              </w:r>
            </w:ins>
          </w:p>
        </w:tc>
        <w:tc>
          <w:tcPr>
            <w:tcW w:w="595" w:type="pct"/>
            <w:tcBorders>
              <w:bottom w:val="nil"/>
            </w:tcBorders>
            <w:shd w:val="clear" w:color="auto" w:fill="auto"/>
          </w:tcPr>
          <w:p w14:paraId="3F836C71" w14:textId="77777777" w:rsidR="00820FD8" w:rsidRPr="00020619" w:rsidRDefault="00820FD8" w:rsidP="00864629">
            <w:pPr>
              <w:pStyle w:val="TAH"/>
              <w:rPr>
                <w:ins w:id="24047" w:author="BigCREditor-RAN4#104-bis" w:date="2022-10-21T18:24:00Z"/>
                <w:noProof/>
              </w:rPr>
            </w:pPr>
            <w:ins w:id="24048" w:author="BigCREditor-RAN4#104-bis" w:date="2022-10-21T18:24:00Z">
              <w:r w:rsidRPr="00020619">
                <w:rPr>
                  <w:noProof/>
                </w:rPr>
                <w:t>Unit</w:t>
              </w:r>
            </w:ins>
          </w:p>
        </w:tc>
        <w:tc>
          <w:tcPr>
            <w:tcW w:w="1192" w:type="pct"/>
            <w:shd w:val="clear" w:color="auto" w:fill="auto"/>
          </w:tcPr>
          <w:p w14:paraId="2FE3F275" w14:textId="77777777" w:rsidR="00820FD8" w:rsidRPr="00020619" w:rsidRDefault="00820FD8" w:rsidP="00864629">
            <w:pPr>
              <w:pStyle w:val="TAH"/>
              <w:rPr>
                <w:ins w:id="24049" w:author="BigCREditor-RAN4#104-bis" w:date="2022-10-21T18:24:00Z"/>
                <w:noProof/>
              </w:rPr>
            </w:pPr>
            <w:ins w:id="24050" w:author="BigCREditor-RAN4#104-bis" w:date="2022-10-21T18:24:00Z">
              <w:r w:rsidRPr="00020619">
                <w:rPr>
                  <w:noProof/>
                </w:rPr>
                <w:t>Value</w:t>
              </w:r>
            </w:ins>
          </w:p>
        </w:tc>
        <w:tc>
          <w:tcPr>
            <w:tcW w:w="1137" w:type="pct"/>
            <w:tcBorders>
              <w:bottom w:val="nil"/>
            </w:tcBorders>
            <w:shd w:val="clear" w:color="auto" w:fill="auto"/>
          </w:tcPr>
          <w:p w14:paraId="56D95050" w14:textId="77777777" w:rsidR="00820FD8" w:rsidRPr="00020619" w:rsidRDefault="00820FD8" w:rsidP="00864629">
            <w:pPr>
              <w:pStyle w:val="TAH"/>
              <w:rPr>
                <w:ins w:id="24051" w:author="BigCREditor-RAN4#104-bis" w:date="2022-10-21T18:24:00Z"/>
                <w:noProof/>
              </w:rPr>
            </w:pPr>
            <w:ins w:id="24052" w:author="BigCREditor-RAN4#104-bis" w:date="2022-10-21T18:24:00Z">
              <w:r w:rsidRPr="00020619">
                <w:rPr>
                  <w:noProof/>
                </w:rPr>
                <w:t>Comment</w:t>
              </w:r>
            </w:ins>
          </w:p>
        </w:tc>
      </w:tr>
      <w:tr w:rsidR="00820FD8" w:rsidRPr="00020619" w14:paraId="685D2EEA" w14:textId="77777777" w:rsidTr="00864629">
        <w:trPr>
          <w:trHeight w:val="187"/>
          <w:jc w:val="center"/>
          <w:ins w:id="24053" w:author="BigCREditor-RAN4#104-bis" w:date="2022-10-21T18:24:00Z"/>
        </w:trPr>
        <w:tc>
          <w:tcPr>
            <w:tcW w:w="2076" w:type="pct"/>
            <w:gridSpan w:val="4"/>
            <w:tcBorders>
              <w:top w:val="nil"/>
            </w:tcBorders>
            <w:shd w:val="clear" w:color="auto" w:fill="auto"/>
          </w:tcPr>
          <w:p w14:paraId="760A622B" w14:textId="77777777" w:rsidR="00820FD8" w:rsidRPr="00020619" w:rsidRDefault="00820FD8" w:rsidP="00864629">
            <w:pPr>
              <w:pStyle w:val="TAH"/>
              <w:rPr>
                <w:ins w:id="24054" w:author="BigCREditor-RAN4#104-bis" w:date="2022-10-21T18:24:00Z"/>
                <w:noProof/>
              </w:rPr>
            </w:pPr>
          </w:p>
        </w:tc>
        <w:tc>
          <w:tcPr>
            <w:tcW w:w="595" w:type="pct"/>
            <w:tcBorders>
              <w:top w:val="nil"/>
            </w:tcBorders>
            <w:shd w:val="clear" w:color="auto" w:fill="auto"/>
          </w:tcPr>
          <w:p w14:paraId="07651412" w14:textId="77777777" w:rsidR="00820FD8" w:rsidRPr="00020619" w:rsidRDefault="00820FD8" w:rsidP="00864629">
            <w:pPr>
              <w:pStyle w:val="TAH"/>
              <w:rPr>
                <w:ins w:id="24055" w:author="BigCREditor-RAN4#104-bis" w:date="2022-10-21T18:24:00Z"/>
                <w:noProof/>
              </w:rPr>
            </w:pPr>
          </w:p>
        </w:tc>
        <w:tc>
          <w:tcPr>
            <w:tcW w:w="1192" w:type="pct"/>
            <w:shd w:val="clear" w:color="auto" w:fill="auto"/>
          </w:tcPr>
          <w:p w14:paraId="4BBFA12C" w14:textId="77777777" w:rsidR="00820FD8" w:rsidRPr="00020619" w:rsidRDefault="00820FD8" w:rsidP="00864629">
            <w:pPr>
              <w:pStyle w:val="TAH"/>
              <w:rPr>
                <w:ins w:id="24056" w:author="BigCREditor-RAN4#104-bis" w:date="2022-10-21T18:24:00Z"/>
                <w:noProof/>
              </w:rPr>
            </w:pPr>
            <w:ins w:id="24057" w:author="BigCREditor-RAN4#104-bis" w:date="2022-10-21T18:24:00Z">
              <w:r w:rsidRPr="00020619">
                <w:rPr>
                  <w:noProof/>
                </w:rPr>
                <w:t>Test 1</w:t>
              </w:r>
            </w:ins>
          </w:p>
        </w:tc>
        <w:tc>
          <w:tcPr>
            <w:tcW w:w="1137" w:type="pct"/>
            <w:tcBorders>
              <w:top w:val="nil"/>
            </w:tcBorders>
            <w:shd w:val="clear" w:color="auto" w:fill="auto"/>
          </w:tcPr>
          <w:p w14:paraId="1196FC63" w14:textId="77777777" w:rsidR="00820FD8" w:rsidRPr="00020619" w:rsidRDefault="00820FD8" w:rsidP="00864629">
            <w:pPr>
              <w:pStyle w:val="TAH"/>
              <w:rPr>
                <w:ins w:id="24058" w:author="BigCREditor-RAN4#104-bis" w:date="2022-10-21T18:24:00Z"/>
                <w:noProof/>
              </w:rPr>
            </w:pPr>
          </w:p>
        </w:tc>
      </w:tr>
      <w:tr w:rsidR="00820FD8" w:rsidRPr="00020619" w14:paraId="42E6A6E2" w14:textId="77777777" w:rsidTr="00864629">
        <w:trPr>
          <w:trHeight w:val="187"/>
          <w:jc w:val="center"/>
          <w:ins w:id="24059" w:author="BigCREditor-RAN4#104-bis" w:date="2022-10-21T18:24:00Z"/>
        </w:trPr>
        <w:tc>
          <w:tcPr>
            <w:tcW w:w="2076" w:type="pct"/>
            <w:gridSpan w:val="4"/>
            <w:shd w:val="clear" w:color="auto" w:fill="auto"/>
          </w:tcPr>
          <w:p w14:paraId="59DDB5C0" w14:textId="77777777" w:rsidR="00820FD8" w:rsidRPr="00020619" w:rsidRDefault="00820FD8" w:rsidP="00864629">
            <w:pPr>
              <w:pStyle w:val="TAL"/>
              <w:rPr>
                <w:ins w:id="24060" w:author="BigCREditor-RAN4#104-bis" w:date="2022-10-21T18:24:00Z"/>
                <w:noProof/>
              </w:rPr>
            </w:pPr>
            <w:ins w:id="24061" w:author="BigCREditor-RAN4#104-bis" w:date="2022-10-21T18:24:00Z">
              <w:r w:rsidRPr="00020619">
                <w:rPr>
                  <w:noProof/>
                </w:rPr>
                <w:t xml:space="preserve">Active PCell </w:t>
              </w:r>
            </w:ins>
          </w:p>
        </w:tc>
        <w:tc>
          <w:tcPr>
            <w:tcW w:w="595" w:type="pct"/>
            <w:shd w:val="clear" w:color="auto" w:fill="auto"/>
          </w:tcPr>
          <w:p w14:paraId="2992726C" w14:textId="77777777" w:rsidR="00820FD8" w:rsidRPr="00020619" w:rsidRDefault="00820FD8" w:rsidP="00864629">
            <w:pPr>
              <w:pStyle w:val="TAC"/>
              <w:rPr>
                <w:ins w:id="24062" w:author="BigCREditor-RAN4#104-bis" w:date="2022-10-21T18:24:00Z"/>
                <w:noProof/>
              </w:rPr>
            </w:pPr>
          </w:p>
        </w:tc>
        <w:tc>
          <w:tcPr>
            <w:tcW w:w="1192" w:type="pct"/>
            <w:shd w:val="clear" w:color="auto" w:fill="auto"/>
          </w:tcPr>
          <w:p w14:paraId="723C73BF" w14:textId="77777777" w:rsidR="00820FD8" w:rsidRPr="00020619" w:rsidRDefault="00820FD8" w:rsidP="00864629">
            <w:pPr>
              <w:pStyle w:val="TAC"/>
              <w:rPr>
                <w:ins w:id="24063" w:author="BigCREditor-RAN4#104-bis" w:date="2022-10-21T18:24:00Z"/>
                <w:noProof/>
              </w:rPr>
            </w:pPr>
            <w:ins w:id="24064" w:author="BigCREditor-RAN4#104-bis" w:date="2022-10-21T18:24:00Z">
              <w:r w:rsidRPr="00020619">
                <w:rPr>
                  <w:noProof/>
                </w:rPr>
                <w:t>Cell 1</w:t>
              </w:r>
            </w:ins>
          </w:p>
        </w:tc>
        <w:tc>
          <w:tcPr>
            <w:tcW w:w="1137" w:type="pct"/>
          </w:tcPr>
          <w:p w14:paraId="1431506A" w14:textId="77777777" w:rsidR="00820FD8" w:rsidRPr="00020619" w:rsidRDefault="00820FD8" w:rsidP="00864629">
            <w:pPr>
              <w:pStyle w:val="TAC"/>
              <w:rPr>
                <w:ins w:id="24065" w:author="BigCREditor-RAN4#104-bis" w:date="2022-10-21T18:24:00Z"/>
                <w:noProof/>
              </w:rPr>
            </w:pPr>
          </w:p>
        </w:tc>
      </w:tr>
      <w:tr w:rsidR="00820FD8" w:rsidRPr="00020619" w14:paraId="60DBD22D" w14:textId="77777777" w:rsidTr="00864629">
        <w:trPr>
          <w:trHeight w:val="187"/>
          <w:jc w:val="center"/>
          <w:ins w:id="24066" w:author="BigCREditor-RAN4#104-bis" w:date="2022-10-21T18:24:00Z"/>
        </w:trPr>
        <w:tc>
          <w:tcPr>
            <w:tcW w:w="2076" w:type="pct"/>
            <w:gridSpan w:val="4"/>
            <w:shd w:val="clear" w:color="auto" w:fill="auto"/>
          </w:tcPr>
          <w:p w14:paraId="259D04AB" w14:textId="77777777" w:rsidR="00820FD8" w:rsidRPr="00020619" w:rsidRDefault="00820FD8" w:rsidP="00864629">
            <w:pPr>
              <w:pStyle w:val="TAL"/>
              <w:rPr>
                <w:ins w:id="24067" w:author="BigCREditor-RAN4#104-bis" w:date="2022-10-21T18:24:00Z"/>
                <w:noProof/>
              </w:rPr>
            </w:pPr>
            <w:ins w:id="24068" w:author="BigCREditor-RAN4#104-bis" w:date="2022-10-21T18:24:00Z">
              <w:r w:rsidRPr="00020619">
                <w:rPr>
                  <w:noProof/>
                </w:rPr>
                <w:t>RF Channel Number</w:t>
              </w:r>
            </w:ins>
          </w:p>
        </w:tc>
        <w:tc>
          <w:tcPr>
            <w:tcW w:w="595" w:type="pct"/>
            <w:tcBorders>
              <w:bottom w:val="single" w:sz="4" w:space="0" w:color="auto"/>
            </w:tcBorders>
            <w:shd w:val="clear" w:color="auto" w:fill="auto"/>
          </w:tcPr>
          <w:p w14:paraId="13C8E26D" w14:textId="77777777" w:rsidR="00820FD8" w:rsidRPr="00020619" w:rsidRDefault="00820FD8" w:rsidP="00864629">
            <w:pPr>
              <w:pStyle w:val="TAC"/>
              <w:rPr>
                <w:ins w:id="24069" w:author="BigCREditor-RAN4#104-bis" w:date="2022-10-21T18:24:00Z"/>
                <w:noProof/>
              </w:rPr>
            </w:pPr>
          </w:p>
        </w:tc>
        <w:tc>
          <w:tcPr>
            <w:tcW w:w="1192" w:type="pct"/>
            <w:shd w:val="clear" w:color="auto" w:fill="auto"/>
          </w:tcPr>
          <w:p w14:paraId="1CA31BF5" w14:textId="77777777" w:rsidR="00820FD8" w:rsidRPr="00020619" w:rsidRDefault="00820FD8" w:rsidP="00864629">
            <w:pPr>
              <w:pStyle w:val="TAC"/>
              <w:rPr>
                <w:ins w:id="24070" w:author="BigCREditor-RAN4#104-bis" w:date="2022-10-21T18:24:00Z"/>
                <w:noProof/>
              </w:rPr>
            </w:pPr>
            <w:ins w:id="24071" w:author="BigCREditor-RAN4#104-bis" w:date="2022-10-21T18:24:00Z">
              <w:r w:rsidRPr="00020619">
                <w:rPr>
                  <w:noProof/>
                </w:rPr>
                <w:t>1</w:t>
              </w:r>
            </w:ins>
          </w:p>
        </w:tc>
        <w:tc>
          <w:tcPr>
            <w:tcW w:w="1137" w:type="pct"/>
          </w:tcPr>
          <w:p w14:paraId="38744DDC" w14:textId="77777777" w:rsidR="00820FD8" w:rsidRPr="00020619" w:rsidRDefault="00820FD8" w:rsidP="00864629">
            <w:pPr>
              <w:pStyle w:val="TAC"/>
              <w:rPr>
                <w:ins w:id="24072" w:author="BigCREditor-RAN4#104-bis" w:date="2022-10-21T18:24:00Z"/>
                <w:noProof/>
              </w:rPr>
            </w:pPr>
          </w:p>
        </w:tc>
      </w:tr>
      <w:tr w:rsidR="00820FD8" w:rsidRPr="00020619" w14:paraId="0A635453" w14:textId="77777777" w:rsidTr="00864629">
        <w:trPr>
          <w:trHeight w:val="187"/>
          <w:jc w:val="center"/>
          <w:ins w:id="24073" w:author="BigCREditor-RAN4#104-bis" w:date="2022-10-21T18:24:00Z"/>
        </w:trPr>
        <w:tc>
          <w:tcPr>
            <w:tcW w:w="1398" w:type="dxa"/>
            <w:vMerge w:val="restart"/>
            <w:tcBorders>
              <w:bottom w:val="single" w:sz="4" w:space="0" w:color="auto"/>
            </w:tcBorders>
            <w:shd w:val="clear" w:color="auto" w:fill="auto"/>
          </w:tcPr>
          <w:p w14:paraId="6C1AFFB5" w14:textId="77777777" w:rsidR="00820FD8" w:rsidRPr="00020619" w:rsidRDefault="00820FD8" w:rsidP="00864629">
            <w:pPr>
              <w:pStyle w:val="TAL"/>
              <w:rPr>
                <w:ins w:id="24074" w:author="BigCREditor-RAN4#104-bis" w:date="2022-10-21T18:24:00Z"/>
                <w:noProof/>
              </w:rPr>
            </w:pPr>
            <w:ins w:id="24075" w:author="BigCREditor-RAN4#104-bis" w:date="2022-10-21T18:24:00Z">
              <w:r w:rsidRPr="00020619">
                <w:rPr>
                  <w:noProof/>
                </w:rPr>
                <w:t>Duplex mode</w:t>
              </w:r>
            </w:ins>
          </w:p>
        </w:tc>
        <w:tc>
          <w:tcPr>
            <w:tcW w:w="1192" w:type="pct"/>
            <w:gridSpan w:val="3"/>
            <w:shd w:val="clear" w:color="auto" w:fill="auto"/>
          </w:tcPr>
          <w:p w14:paraId="62D0AA27" w14:textId="77777777" w:rsidR="00820FD8" w:rsidRPr="00020619" w:rsidRDefault="00820FD8" w:rsidP="00864629">
            <w:pPr>
              <w:pStyle w:val="TAL"/>
              <w:rPr>
                <w:ins w:id="24076" w:author="BigCREditor-RAN4#104-bis" w:date="2022-10-21T18:24:00Z"/>
                <w:noProof/>
              </w:rPr>
            </w:pPr>
            <w:ins w:id="24077" w:author="BigCREditor-RAN4#104-bis" w:date="2022-10-21T18:24:00Z">
              <w:r w:rsidRPr="00020619">
                <w:rPr>
                  <w:noProof/>
                </w:rPr>
                <w:t>Config 1</w:t>
              </w:r>
            </w:ins>
          </w:p>
        </w:tc>
        <w:tc>
          <w:tcPr>
            <w:tcW w:w="595" w:type="pct"/>
            <w:tcBorders>
              <w:bottom w:val="nil"/>
            </w:tcBorders>
            <w:shd w:val="clear" w:color="auto" w:fill="auto"/>
          </w:tcPr>
          <w:p w14:paraId="7A1C8D7B" w14:textId="77777777" w:rsidR="00820FD8" w:rsidRPr="00020619" w:rsidRDefault="00820FD8" w:rsidP="00864629">
            <w:pPr>
              <w:pStyle w:val="TAC"/>
              <w:rPr>
                <w:ins w:id="24078" w:author="BigCREditor-RAN4#104-bis" w:date="2022-10-21T18:24:00Z"/>
                <w:noProof/>
              </w:rPr>
            </w:pPr>
          </w:p>
        </w:tc>
        <w:tc>
          <w:tcPr>
            <w:tcW w:w="1192" w:type="pct"/>
            <w:shd w:val="clear" w:color="auto" w:fill="auto"/>
          </w:tcPr>
          <w:p w14:paraId="346C966E" w14:textId="77777777" w:rsidR="00820FD8" w:rsidRPr="00020619" w:rsidRDefault="00820FD8" w:rsidP="00864629">
            <w:pPr>
              <w:pStyle w:val="TAC"/>
              <w:rPr>
                <w:ins w:id="24079" w:author="BigCREditor-RAN4#104-bis" w:date="2022-10-21T18:24:00Z"/>
                <w:noProof/>
              </w:rPr>
            </w:pPr>
            <w:ins w:id="24080" w:author="BigCREditor-RAN4#104-bis" w:date="2022-10-21T18:24:00Z">
              <w:r w:rsidRPr="00020619">
                <w:rPr>
                  <w:noProof/>
                </w:rPr>
                <w:t>FDD</w:t>
              </w:r>
            </w:ins>
          </w:p>
        </w:tc>
        <w:tc>
          <w:tcPr>
            <w:tcW w:w="1137" w:type="pct"/>
          </w:tcPr>
          <w:p w14:paraId="44D3BF6B" w14:textId="77777777" w:rsidR="00820FD8" w:rsidRPr="00020619" w:rsidRDefault="00820FD8" w:rsidP="00864629">
            <w:pPr>
              <w:pStyle w:val="TAC"/>
              <w:rPr>
                <w:ins w:id="24081" w:author="BigCREditor-RAN4#104-bis" w:date="2022-10-21T18:24:00Z"/>
                <w:noProof/>
              </w:rPr>
            </w:pPr>
          </w:p>
        </w:tc>
      </w:tr>
      <w:tr w:rsidR="00820FD8" w:rsidRPr="00020619" w14:paraId="58851523" w14:textId="77777777" w:rsidTr="00864629">
        <w:trPr>
          <w:trHeight w:val="187"/>
          <w:jc w:val="center"/>
          <w:ins w:id="24082" w:author="BigCREditor-RAN4#104-bis" w:date="2022-10-21T18:24:00Z"/>
        </w:trPr>
        <w:tc>
          <w:tcPr>
            <w:tcW w:w="1398" w:type="dxa"/>
            <w:vMerge/>
            <w:shd w:val="clear" w:color="auto" w:fill="auto"/>
          </w:tcPr>
          <w:p w14:paraId="1FA6AF93" w14:textId="77777777" w:rsidR="00820FD8" w:rsidRPr="00020619" w:rsidRDefault="00820FD8" w:rsidP="00864629">
            <w:pPr>
              <w:pStyle w:val="TAL"/>
              <w:rPr>
                <w:ins w:id="24083" w:author="BigCREditor-RAN4#104-bis" w:date="2022-10-21T18:24:00Z"/>
                <w:noProof/>
              </w:rPr>
            </w:pPr>
          </w:p>
        </w:tc>
        <w:tc>
          <w:tcPr>
            <w:tcW w:w="1192" w:type="pct"/>
            <w:gridSpan w:val="3"/>
            <w:shd w:val="clear" w:color="auto" w:fill="auto"/>
          </w:tcPr>
          <w:p w14:paraId="58AA4F73" w14:textId="77777777" w:rsidR="00820FD8" w:rsidRPr="00020619" w:rsidRDefault="00820FD8" w:rsidP="00864629">
            <w:pPr>
              <w:pStyle w:val="TAL"/>
              <w:rPr>
                <w:ins w:id="24084" w:author="BigCREditor-RAN4#104-bis" w:date="2022-10-21T18:24:00Z"/>
                <w:noProof/>
              </w:rPr>
            </w:pPr>
            <w:ins w:id="24085" w:author="BigCREditor-RAN4#104-bis" w:date="2022-10-21T18:24:00Z">
              <w:r w:rsidRPr="00020619">
                <w:rPr>
                  <w:noProof/>
                </w:rPr>
                <w:t>Config 2, 3</w:t>
              </w:r>
            </w:ins>
          </w:p>
        </w:tc>
        <w:tc>
          <w:tcPr>
            <w:tcW w:w="595" w:type="pct"/>
            <w:tcBorders>
              <w:top w:val="nil"/>
              <w:bottom w:val="single" w:sz="4" w:space="0" w:color="auto"/>
            </w:tcBorders>
            <w:shd w:val="clear" w:color="auto" w:fill="auto"/>
          </w:tcPr>
          <w:p w14:paraId="18B6DFB2" w14:textId="77777777" w:rsidR="00820FD8" w:rsidRPr="00020619" w:rsidRDefault="00820FD8" w:rsidP="00864629">
            <w:pPr>
              <w:pStyle w:val="TAC"/>
              <w:rPr>
                <w:ins w:id="24086" w:author="BigCREditor-RAN4#104-bis" w:date="2022-10-21T18:24:00Z"/>
                <w:noProof/>
              </w:rPr>
            </w:pPr>
          </w:p>
        </w:tc>
        <w:tc>
          <w:tcPr>
            <w:tcW w:w="1192" w:type="pct"/>
            <w:shd w:val="clear" w:color="auto" w:fill="auto"/>
          </w:tcPr>
          <w:p w14:paraId="3AB07F3D" w14:textId="77777777" w:rsidR="00820FD8" w:rsidRPr="00020619" w:rsidRDefault="00820FD8" w:rsidP="00864629">
            <w:pPr>
              <w:pStyle w:val="TAC"/>
              <w:rPr>
                <w:ins w:id="24087" w:author="BigCREditor-RAN4#104-bis" w:date="2022-10-21T18:24:00Z"/>
                <w:noProof/>
              </w:rPr>
            </w:pPr>
            <w:ins w:id="24088" w:author="BigCREditor-RAN4#104-bis" w:date="2022-10-21T18:24:00Z">
              <w:r w:rsidRPr="00020619">
                <w:rPr>
                  <w:noProof/>
                </w:rPr>
                <w:t>TDD</w:t>
              </w:r>
            </w:ins>
          </w:p>
        </w:tc>
        <w:tc>
          <w:tcPr>
            <w:tcW w:w="1137" w:type="pct"/>
          </w:tcPr>
          <w:p w14:paraId="200E1D41" w14:textId="77777777" w:rsidR="00820FD8" w:rsidRPr="00020619" w:rsidRDefault="00820FD8" w:rsidP="00864629">
            <w:pPr>
              <w:pStyle w:val="TAC"/>
              <w:rPr>
                <w:ins w:id="24089" w:author="BigCREditor-RAN4#104-bis" w:date="2022-10-21T18:24:00Z"/>
                <w:noProof/>
              </w:rPr>
            </w:pPr>
          </w:p>
        </w:tc>
      </w:tr>
      <w:tr w:rsidR="00820FD8" w:rsidRPr="00020619" w14:paraId="2E381C41" w14:textId="77777777" w:rsidTr="00864629">
        <w:trPr>
          <w:trHeight w:val="187"/>
          <w:jc w:val="center"/>
          <w:ins w:id="24090" w:author="BigCREditor-RAN4#104-bis" w:date="2022-10-21T18:24:00Z"/>
        </w:trPr>
        <w:tc>
          <w:tcPr>
            <w:tcW w:w="1398" w:type="dxa"/>
            <w:vMerge/>
            <w:tcBorders>
              <w:bottom w:val="single" w:sz="4" w:space="0" w:color="auto"/>
            </w:tcBorders>
            <w:shd w:val="clear" w:color="auto" w:fill="auto"/>
          </w:tcPr>
          <w:p w14:paraId="0488C758" w14:textId="77777777" w:rsidR="00820FD8" w:rsidRPr="00020619" w:rsidRDefault="00820FD8" w:rsidP="00864629">
            <w:pPr>
              <w:rPr>
                <w:ins w:id="24091" w:author="BigCREditor-RAN4#104-bis" w:date="2022-10-21T18:24:00Z"/>
              </w:rPr>
            </w:pPr>
          </w:p>
        </w:tc>
        <w:tc>
          <w:tcPr>
            <w:tcW w:w="1884" w:type="dxa"/>
            <w:gridSpan w:val="3"/>
            <w:shd w:val="clear" w:color="auto" w:fill="auto"/>
          </w:tcPr>
          <w:p w14:paraId="0E543677" w14:textId="77777777" w:rsidR="00820FD8" w:rsidRPr="00020619" w:rsidRDefault="00820FD8" w:rsidP="00864629">
            <w:pPr>
              <w:pStyle w:val="TAL"/>
              <w:rPr>
                <w:ins w:id="24092" w:author="BigCREditor-RAN4#104-bis" w:date="2022-10-21T18:24:00Z"/>
                <w:noProof/>
              </w:rPr>
            </w:pPr>
            <w:ins w:id="24093" w:author="BigCREditor-RAN4#104-bis" w:date="2022-10-21T18:24:00Z">
              <w:r w:rsidRPr="00020619">
                <w:rPr>
                  <w:noProof/>
                </w:rPr>
                <w:t>Config 4</w:t>
              </w:r>
            </w:ins>
          </w:p>
        </w:tc>
        <w:tc>
          <w:tcPr>
            <w:tcW w:w="940" w:type="dxa"/>
            <w:tcBorders>
              <w:top w:val="nil"/>
              <w:bottom w:val="single" w:sz="4" w:space="0" w:color="auto"/>
            </w:tcBorders>
            <w:shd w:val="clear" w:color="auto" w:fill="auto"/>
          </w:tcPr>
          <w:p w14:paraId="4FBA2F3F" w14:textId="77777777" w:rsidR="00820FD8" w:rsidRPr="00020619" w:rsidRDefault="00820FD8" w:rsidP="00864629">
            <w:pPr>
              <w:pStyle w:val="TAC"/>
              <w:rPr>
                <w:ins w:id="24094" w:author="BigCREditor-RAN4#104-bis" w:date="2022-10-21T18:24:00Z"/>
                <w:noProof/>
              </w:rPr>
            </w:pPr>
          </w:p>
        </w:tc>
        <w:tc>
          <w:tcPr>
            <w:tcW w:w="1884" w:type="dxa"/>
            <w:shd w:val="clear" w:color="auto" w:fill="auto"/>
          </w:tcPr>
          <w:p w14:paraId="34B370AF" w14:textId="77777777" w:rsidR="00820FD8" w:rsidRPr="00020619" w:rsidRDefault="00820FD8" w:rsidP="00864629">
            <w:pPr>
              <w:pStyle w:val="TAC"/>
              <w:rPr>
                <w:ins w:id="24095" w:author="BigCREditor-RAN4#104-bis" w:date="2022-10-21T18:24:00Z"/>
                <w:noProof/>
              </w:rPr>
            </w:pPr>
            <w:ins w:id="24096" w:author="BigCREditor-RAN4#104-bis" w:date="2022-10-21T18:24:00Z">
              <w:r w:rsidRPr="00020619">
                <w:rPr>
                  <w:noProof/>
                </w:rPr>
                <w:t>HD-FDD</w:t>
              </w:r>
            </w:ins>
          </w:p>
        </w:tc>
        <w:tc>
          <w:tcPr>
            <w:tcW w:w="1797" w:type="dxa"/>
          </w:tcPr>
          <w:p w14:paraId="62F6B985" w14:textId="77777777" w:rsidR="00820FD8" w:rsidRPr="00020619" w:rsidRDefault="00820FD8" w:rsidP="00864629">
            <w:pPr>
              <w:pStyle w:val="TAC"/>
              <w:rPr>
                <w:ins w:id="24097" w:author="BigCREditor-RAN4#104-bis" w:date="2022-10-21T18:24:00Z"/>
                <w:noProof/>
              </w:rPr>
            </w:pPr>
          </w:p>
        </w:tc>
      </w:tr>
      <w:tr w:rsidR="00820FD8" w:rsidRPr="00020619" w14:paraId="1966C141" w14:textId="77777777" w:rsidTr="00864629">
        <w:trPr>
          <w:trHeight w:val="187"/>
          <w:jc w:val="center"/>
          <w:ins w:id="24098" w:author="BigCREditor-RAN4#104-bis" w:date="2022-10-21T18:24:00Z"/>
        </w:trPr>
        <w:tc>
          <w:tcPr>
            <w:tcW w:w="884" w:type="pct"/>
            <w:vMerge w:val="restart"/>
            <w:shd w:val="clear" w:color="auto" w:fill="auto"/>
          </w:tcPr>
          <w:p w14:paraId="39A0A389" w14:textId="77777777" w:rsidR="00820FD8" w:rsidRPr="00020619" w:rsidRDefault="00820FD8" w:rsidP="00864629">
            <w:pPr>
              <w:pStyle w:val="TAL"/>
              <w:rPr>
                <w:ins w:id="24099" w:author="BigCREditor-RAN4#104-bis" w:date="2022-10-21T18:24:00Z"/>
                <w:noProof/>
              </w:rPr>
            </w:pPr>
            <w:ins w:id="24100" w:author="BigCREditor-RAN4#104-bis" w:date="2022-10-21T18:24:00Z">
              <w:r w:rsidRPr="00020619">
                <w:rPr>
                  <w:noProof/>
                </w:rPr>
                <w:lastRenderedPageBreak/>
                <w:t>TDD Configuration</w:t>
              </w:r>
            </w:ins>
          </w:p>
        </w:tc>
        <w:tc>
          <w:tcPr>
            <w:tcW w:w="1192" w:type="pct"/>
            <w:gridSpan w:val="3"/>
            <w:shd w:val="clear" w:color="auto" w:fill="auto"/>
          </w:tcPr>
          <w:p w14:paraId="62AE81E7" w14:textId="77777777" w:rsidR="00820FD8" w:rsidRPr="00020619" w:rsidRDefault="00820FD8" w:rsidP="00864629">
            <w:pPr>
              <w:pStyle w:val="TAL"/>
              <w:rPr>
                <w:ins w:id="24101" w:author="BigCREditor-RAN4#104-bis" w:date="2022-10-21T18:24:00Z"/>
                <w:noProof/>
              </w:rPr>
            </w:pPr>
            <w:ins w:id="24102" w:author="BigCREditor-RAN4#104-bis" w:date="2022-10-21T18:24:00Z">
              <w:r w:rsidRPr="00020619">
                <w:rPr>
                  <w:noProof/>
                </w:rPr>
                <w:t>Config 1</w:t>
              </w:r>
            </w:ins>
          </w:p>
        </w:tc>
        <w:tc>
          <w:tcPr>
            <w:tcW w:w="595" w:type="pct"/>
            <w:vMerge w:val="restart"/>
            <w:shd w:val="clear" w:color="auto" w:fill="auto"/>
          </w:tcPr>
          <w:p w14:paraId="5BBA7187" w14:textId="77777777" w:rsidR="00820FD8" w:rsidRPr="00020619" w:rsidRDefault="00820FD8" w:rsidP="00864629">
            <w:pPr>
              <w:pStyle w:val="TAC"/>
              <w:rPr>
                <w:ins w:id="24103" w:author="BigCREditor-RAN4#104-bis" w:date="2022-10-21T18:24:00Z"/>
                <w:noProof/>
              </w:rPr>
            </w:pPr>
          </w:p>
        </w:tc>
        <w:tc>
          <w:tcPr>
            <w:tcW w:w="1192" w:type="pct"/>
            <w:shd w:val="clear" w:color="auto" w:fill="auto"/>
          </w:tcPr>
          <w:p w14:paraId="1AA2367D" w14:textId="77777777" w:rsidR="00820FD8" w:rsidRPr="00020619" w:rsidRDefault="00820FD8" w:rsidP="00864629">
            <w:pPr>
              <w:pStyle w:val="TAC"/>
              <w:rPr>
                <w:ins w:id="24104" w:author="BigCREditor-RAN4#104-bis" w:date="2022-10-21T18:24:00Z"/>
                <w:noProof/>
              </w:rPr>
            </w:pPr>
            <w:ins w:id="24105" w:author="BigCREditor-RAN4#104-bis" w:date="2022-10-21T18:24:00Z">
              <w:r w:rsidRPr="00020619">
                <w:rPr>
                  <w:noProof/>
                </w:rPr>
                <w:t>Not Applicable</w:t>
              </w:r>
            </w:ins>
          </w:p>
        </w:tc>
        <w:tc>
          <w:tcPr>
            <w:tcW w:w="1137" w:type="pct"/>
          </w:tcPr>
          <w:p w14:paraId="5C112935" w14:textId="77777777" w:rsidR="00820FD8" w:rsidRPr="00020619" w:rsidRDefault="00820FD8" w:rsidP="00864629">
            <w:pPr>
              <w:pStyle w:val="TAC"/>
              <w:rPr>
                <w:ins w:id="24106" w:author="BigCREditor-RAN4#104-bis" w:date="2022-10-21T18:24:00Z"/>
                <w:noProof/>
              </w:rPr>
            </w:pPr>
          </w:p>
        </w:tc>
      </w:tr>
      <w:tr w:rsidR="00820FD8" w:rsidRPr="00020619" w14:paraId="4BF59E09" w14:textId="77777777" w:rsidTr="00864629">
        <w:trPr>
          <w:trHeight w:val="187"/>
          <w:jc w:val="center"/>
          <w:ins w:id="24107" w:author="BigCREditor-RAN4#104-bis" w:date="2022-10-21T18:24:00Z"/>
        </w:trPr>
        <w:tc>
          <w:tcPr>
            <w:tcW w:w="884" w:type="pct"/>
            <w:vMerge/>
          </w:tcPr>
          <w:p w14:paraId="16109CC7" w14:textId="77777777" w:rsidR="00820FD8" w:rsidRPr="00020619" w:rsidRDefault="00820FD8" w:rsidP="00864629">
            <w:pPr>
              <w:pStyle w:val="TAL"/>
              <w:rPr>
                <w:ins w:id="24108" w:author="BigCREditor-RAN4#104-bis" w:date="2022-10-21T18:24:00Z"/>
                <w:noProof/>
              </w:rPr>
            </w:pPr>
          </w:p>
        </w:tc>
        <w:tc>
          <w:tcPr>
            <w:tcW w:w="1192" w:type="pct"/>
            <w:gridSpan w:val="3"/>
            <w:shd w:val="clear" w:color="auto" w:fill="auto"/>
          </w:tcPr>
          <w:p w14:paraId="165B40AF" w14:textId="77777777" w:rsidR="00820FD8" w:rsidRPr="00020619" w:rsidRDefault="00820FD8" w:rsidP="00864629">
            <w:pPr>
              <w:pStyle w:val="TAL"/>
              <w:rPr>
                <w:ins w:id="24109" w:author="BigCREditor-RAN4#104-bis" w:date="2022-10-21T18:24:00Z"/>
                <w:noProof/>
              </w:rPr>
            </w:pPr>
            <w:ins w:id="24110" w:author="BigCREditor-RAN4#104-bis" w:date="2022-10-21T18:24:00Z">
              <w:r w:rsidRPr="00020619">
                <w:rPr>
                  <w:noProof/>
                </w:rPr>
                <w:t>Config 2</w:t>
              </w:r>
            </w:ins>
          </w:p>
        </w:tc>
        <w:tc>
          <w:tcPr>
            <w:tcW w:w="595" w:type="pct"/>
            <w:vMerge/>
          </w:tcPr>
          <w:p w14:paraId="45CD2A81" w14:textId="77777777" w:rsidR="00820FD8" w:rsidRPr="00020619" w:rsidRDefault="00820FD8" w:rsidP="00864629">
            <w:pPr>
              <w:pStyle w:val="TAC"/>
              <w:rPr>
                <w:ins w:id="24111" w:author="BigCREditor-RAN4#104-bis" w:date="2022-10-21T18:24:00Z"/>
                <w:noProof/>
              </w:rPr>
            </w:pPr>
          </w:p>
        </w:tc>
        <w:tc>
          <w:tcPr>
            <w:tcW w:w="1192" w:type="pct"/>
            <w:shd w:val="clear" w:color="auto" w:fill="auto"/>
          </w:tcPr>
          <w:p w14:paraId="6AE461CA" w14:textId="77777777" w:rsidR="00820FD8" w:rsidRPr="00020619" w:rsidRDefault="00820FD8" w:rsidP="00864629">
            <w:pPr>
              <w:pStyle w:val="TAC"/>
              <w:rPr>
                <w:ins w:id="24112" w:author="BigCREditor-RAN4#104-bis" w:date="2022-10-21T18:24:00Z"/>
                <w:noProof/>
              </w:rPr>
            </w:pPr>
            <w:ins w:id="24113" w:author="BigCREditor-RAN4#104-bis" w:date="2022-10-21T18:24:00Z">
              <w:r w:rsidRPr="00020619">
                <w:rPr>
                  <w:noProof/>
                </w:rPr>
                <w:t>TDDConf.1.1</w:t>
              </w:r>
            </w:ins>
          </w:p>
        </w:tc>
        <w:tc>
          <w:tcPr>
            <w:tcW w:w="1137" w:type="pct"/>
          </w:tcPr>
          <w:p w14:paraId="568874CC" w14:textId="77777777" w:rsidR="00820FD8" w:rsidRPr="00020619" w:rsidRDefault="00820FD8" w:rsidP="00864629">
            <w:pPr>
              <w:pStyle w:val="TAC"/>
              <w:rPr>
                <w:ins w:id="24114" w:author="BigCREditor-RAN4#104-bis" w:date="2022-10-21T18:24:00Z"/>
                <w:noProof/>
              </w:rPr>
            </w:pPr>
          </w:p>
        </w:tc>
      </w:tr>
      <w:tr w:rsidR="00820FD8" w:rsidRPr="00020619" w14:paraId="6C3FA403" w14:textId="77777777" w:rsidTr="00864629">
        <w:trPr>
          <w:trHeight w:val="187"/>
          <w:jc w:val="center"/>
          <w:ins w:id="24115" w:author="BigCREditor-RAN4#104-bis" w:date="2022-10-21T18:24:00Z"/>
        </w:trPr>
        <w:tc>
          <w:tcPr>
            <w:tcW w:w="884" w:type="pct"/>
            <w:vMerge/>
          </w:tcPr>
          <w:p w14:paraId="28BC96A3" w14:textId="77777777" w:rsidR="00820FD8" w:rsidRPr="00020619" w:rsidRDefault="00820FD8" w:rsidP="00864629">
            <w:pPr>
              <w:pStyle w:val="TAL"/>
              <w:rPr>
                <w:ins w:id="24116" w:author="BigCREditor-RAN4#104-bis" w:date="2022-10-21T18:24:00Z"/>
                <w:noProof/>
              </w:rPr>
            </w:pPr>
          </w:p>
        </w:tc>
        <w:tc>
          <w:tcPr>
            <w:tcW w:w="1192" w:type="pct"/>
            <w:gridSpan w:val="3"/>
            <w:shd w:val="clear" w:color="auto" w:fill="auto"/>
          </w:tcPr>
          <w:p w14:paraId="65EBBD1C" w14:textId="77777777" w:rsidR="00820FD8" w:rsidRPr="00020619" w:rsidRDefault="00820FD8" w:rsidP="00864629">
            <w:pPr>
              <w:pStyle w:val="TAL"/>
              <w:rPr>
                <w:ins w:id="24117" w:author="BigCREditor-RAN4#104-bis" w:date="2022-10-21T18:24:00Z"/>
                <w:noProof/>
              </w:rPr>
            </w:pPr>
            <w:ins w:id="24118" w:author="BigCREditor-RAN4#104-bis" w:date="2022-10-21T18:24:00Z">
              <w:r w:rsidRPr="00020619">
                <w:rPr>
                  <w:noProof/>
                </w:rPr>
                <w:t>Config 3</w:t>
              </w:r>
            </w:ins>
          </w:p>
        </w:tc>
        <w:tc>
          <w:tcPr>
            <w:tcW w:w="595" w:type="pct"/>
            <w:vMerge/>
          </w:tcPr>
          <w:p w14:paraId="1FC2C978" w14:textId="77777777" w:rsidR="00820FD8" w:rsidRPr="00020619" w:rsidRDefault="00820FD8" w:rsidP="00864629">
            <w:pPr>
              <w:pStyle w:val="TAC"/>
              <w:rPr>
                <w:ins w:id="24119" w:author="BigCREditor-RAN4#104-bis" w:date="2022-10-21T18:24:00Z"/>
                <w:noProof/>
              </w:rPr>
            </w:pPr>
          </w:p>
        </w:tc>
        <w:tc>
          <w:tcPr>
            <w:tcW w:w="1192" w:type="pct"/>
            <w:shd w:val="clear" w:color="auto" w:fill="auto"/>
          </w:tcPr>
          <w:p w14:paraId="0EB7C276" w14:textId="77777777" w:rsidR="00820FD8" w:rsidRPr="00020619" w:rsidRDefault="00820FD8" w:rsidP="00864629">
            <w:pPr>
              <w:pStyle w:val="TAC"/>
              <w:rPr>
                <w:ins w:id="24120" w:author="BigCREditor-RAN4#104-bis" w:date="2022-10-21T18:24:00Z"/>
                <w:noProof/>
              </w:rPr>
            </w:pPr>
            <w:ins w:id="24121" w:author="BigCREditor-RAN4#104-bis" w:date="2022-10-21T18:24:00Z">
              <w:r w:rsidRPr="00020619">
                <w:rPr>
                  <w:noProof/>
                </w:rPr>
                <w:t>TDDConf.2.1</w:t>
              </w:r>
            </w:ins>
          </w:p>
        </w:tc>
        <w:tc>
          <w:tcPr>
            <w:tcW w:w="1137" w:type="pct"/>
            <w:tcBorders>
              <w:bottom w:val="single" w:sz="4" w:space="0" w:color="auto"/>
            </w:tcBorders>
          </w:tcPr>
          <w:p w14:paraId="3AABCF62" w14:textId="77777777" w:rsidR="00820FD8" w:rsidRPr="00020619" w:rsidRDefault="00820FD8" w:rsidP="00864629">
            <w:pPr>
              <w:pStyle w:val="TAC"/>
              <w:rPr>
                <w:ins w:id="24122" w:author="BigCREditor-RAN4#104-bis" w:date="2022-10-21T18:24:00Z"/>
                <w:noProof/>
              </w:rPr>
            </w:pPr>
          </w:p>
        </w:tc>
      </w:tr>
      <w:tr w:rsidR="00820FD8" w:rsidRPr="00020619" w14:paraId="3D708CEE" w14:textId="77777777" w:rsidTr="00864629">
        <w:trPr>
          <w:trHeight w:val="187"/>
          <w:jc w:val="center"/>
          <w:ins w:id="24123" w:author="BigCREditor-RAN4#104-bis" w:date="2022-10-21T18:24:00Z"/>
        </w:trPr>
        <w:tc>
          <w:tcPr>
            <w:tcW w:w="884" w:type="pct"/>
            <w:vMerge/>
          </w:tcPr>
          <w:p w14:paraId="6083F6E2" w14:textId="77777777" w:rsidR="00820FD8" w:rsidRPr="00020619" w:rsidRDefault="00820FD8" w:rsidP="00864629">
            <w:pPr>
              <w:pStyle w:val="TAL"/>
              <w:rPr>
                <w:ins w:id="24124" w:author="BigCREditor-RAN4#104-bis" w:date="2022-10-21T18:24:00Z"/>
                <w:noProof/>
              </w:rPr>
            </w:pPr>
          </w:p>
        </w:tc>
        <w:tc>
          <w:tcPr>
            <w:tcW w:w="1192" w:type="pct"/>
            <w:gridSpan w:val="3"/>
            <w:shd w:val="clear" w:color="auto" w:fill="auto"/>
          </w:tcPr>
          <w:p w14:paraId="41A3163E" w14:textId="77777777" w:rsidR="00820FD8" w:rsidRPr="00020619" w:rsidRDefault="00820FD8" w:rsidP="00864629">
            <w:pPr>
              <w:pStyle w:val="TAL"/>
              <w:rPr>
                <w:ins w:id="24125" w:author="BigCREditor-RAN4#104-bis" w:date="2022-10-21T18:24:00Z"/>
                <w:noProof/>
              </w:rPr>
            </w:pPr>
            <w:ins w:id="24126" w:author="BigCREditor-RAN4#104-bis" w:date="2022-10-21T18:24:00Z">
              <w:r w:rsidRPr="00020619">
                <w:rPr>
                  <w:noProof/>
                </w:rPr>
                <w:t>Config 4</w:t>
              </w:r>
            </w:ins>
          </w:p>
        </w:tc>
        <w:tc>
          <w:tcPr>
            <w:tcW w:w="595" w:type="pct"/>
            <w:vMerge/>
          </w:tcPr>
          <w:p w14:paraId="28990FB5" w14:textId="77777777" w:rsidR="00820FD8" w:rsidRPr="00020619" w:rsidRDefault="00820FD8" w:rsidP="00864629">
            <w:pPr>
              <w:pStyle w:val="TAC"/>
              <w:rPr>
                <w:ins w:id="24127" w:author="BigCREditor-RAN4#104-bis" w:date="2022-10-21T18:24:00Z"/>
                <w:noProof/>
              </w:rPr>
            </w:pPr>
          </w:p>
        </w:tc>
        <w:tc>
          <w:tcPr>
            <w:tcW w:w="1192" w:type="pct"/>
            <w:shd w:val="clear" w:color="auto" w:fill="auto"/>
          </w:tcPr>
          <w:p w14:paraId="12FC5BAA" w14:textId="77777777" w:rsidR="00820FD8" w:rsidRPr="00020619" w:rsidRDefault="00820FD8" w:rsidP="00864629">
            <w:pPr>
              <w:pStyle w:val="TAC"/>
              <w:rPr>
                <w:ins w:id="24128" w:author="BigCREditor-RAN4#104-bis" w:date="2022-10-21T18:24:00Z"/>
                <w:noProof/>
              </w:rPr>
            </w:pPr>
            <w:ins w:id="24129" w:author="BigCREditor-RAN4#104-bis" w:date="2022-10-21T18:24:00Z">
              <w:r w:rsidRPr="00020619">
                <w:rPr>
                  <w:noProof/>
                </w:rPr>
                <w:t>Not Applicable</w:t>
              </w:r>
            </w:ins>
          </w:p>
        </w:tc>
        <w:tc>
          <w:tcPr>
            <w:tcW w:w="1137" w:type="pct"/>
            <w:tcBorders>
              <w:bottom w:val="single" w:sz="4" w:space="0" w:color="auto"/>
            </w:tcBorders>
          </w:tcPr>
          <w:p w14:paraId="7655321E" w14:textId="77777777" w:rsidR="00820FD8" w:rsidRPr="00020619" w:rsidRDefault="00820FD8" w:rsidP="00864629">
            <w:pPr>
              <w:pStyle w:val="TAC"/>
              <w:rPr>
                <w:ins w:id="24130" w:author="BigCREditor-RAN4#104-bis" w:date="2022-10-21T18:24:00Z"/>
                <w:noProof/>
              </w:rPr>
            </w:pPr>
          </w:p>
        </w:tc>
      </w:tr>
      <w:tr w:rsidR="00820FD8" w:rsidRPr="00020619" w14:paraId="37ED1E82" w14:textId="77777777" w:rsidTr="00864629">
        <w:trPr>
          <w:trHeight w:val="187"/>
          <w:jc w:val="center"/>
          <w:ins w:id="24131" w:author="BigCREditor-RAN4#104-bis" w:date="2022-10-21T18:24:00Z"/>
        </w:trPr>
        <w:tc>
          <w:tcPr>
            <w:tcW w:w="884" w:type="pct"/>
            <w:vMerge w:val="restart"/>
            <w:shd w:val="clear" w:color="auto" w:fill="auto"/>
          </w:tcPr>
          <w:p w14:paraId="21DB4CD2" w14:textId="77777777" w:rsidR="00820FD8" w:rsidRPr="00020619" w:rsidRDefault="00820FD8" w:rsidP="00864629">
            <w:pPr>
              <w:pStyle w:val="TAL"/>
              <w:rPr>
                <w:ins w:id="24132" w:author="BigCREditor-RAN4#104-bis" w:date="2022-10-21T18:24:00Z"/>
                <w:noProof/>
              </w:rPr>
            </w:pPr>
            <w:ins w:id="24133" w:author="BigCREditor-RAN4#104-bis" w:date="2022-10-21T18:24:00Z">
              <w:r w:rsidRPr="00020619">
                <w:rPr>
                  <w:noProof/>
                </w:rPr>
                <w:t>RMSI CORESET Reference Channel</w:t>
              </w:r>
            </w:ins>
          </w:p>
        </w:tc>
        <w:tc>
          <w:tcPr>
            <w:tcW w:w="1192" w:type="pct"/>
            <w:gridSpan w:val="3"/>
            <w:shd w:val="clear" w:color="auto" w:fill="auto"/>
          </w:tcPr>
          <w:p w14:paraId="751EDD44" w14:textId="77777777" w:rsidR="00820FD8" w:rsidRPr="00020619" w:rsidRDefault="00820FD8" w:rsidP="00864629">
            <w:pPr>
              <w:pStyle w:val="TAL"/>
              <w:rPr>
                <w:ins w:id="24134" w:author="BigCREditor-RAN4#104-bis" w:date="2022-10-21T18:24:00Z"/>
                <w:noProof/>
              </w:rPr>
            </w:pPr>
            <w:ins w:id="24135" w:author="BigCREditor-RAN4#104-bis" w:date="2022-10-21T18:24:00Z">
              <w:r w:rsidRPr="00020619">
                <w:rPr>
                  <w:noProof/>
                </w:rPr>
                <w:t>Config 1</w:t>
              </w:r>
            </w:ins>
          </w:p>
        </w:tc>
        <w:tc>
          <w:tcPr>
            <w:tcW w:w="595" w:type="pct"/>
            <w:vMerge w:val="restart"/>
            <w:shd w:val="clear" w:color="auto" w:fill="auto"/>
          </w:tcPr>
          <w:p w14:paraId="3C1B76C2" w14:textId="77777777" w:rsidR="00820FD8" w:rsidRPr="00020619" w:rsidRDefault="00820FD8" w:rsidP="00864629">
            <w:pPr>
              <w:pStyle w:val="TAC"/>
              <w:rPr>
                <w:ins w:id="24136" w:author="BigCREditor-RAN4#104-bis" w:date="2022-10-21T18:24:00Z"/>
                <w:noProof/>
              </w:rPr>
            </w:pPr>
          </w:p>
        </w:tc>
        <w:tc>
          <w:tcPr>
            <w:tcW w:w="1192" w:type="pct"/>
            <w:shd w:val="clear" w:color="auto" w:fill="auto"/>
          </w:tcPr>
          <w:p w14:paraId="04A7D077" w14:textId="77777777" w:rsidR="00820FD8" w:rsidRPr="00020619" w:rsidRDefault="00820FD8" w:rsidP="00864629">
            <w:pPr>
              <w:pStyle w:val="TAC"/>
              <w:rPr>
                <w:ins w:id="24137" w:author="BigCREditor-RAN4#104-bis" w:date="2022-10-21T18:24:00Z"/>
                <w:noProof/>
              </w:rPr>
            </w:pPr>
            <w:ins w:id="24138" w:author="BigCREditor-RAN4#104-bis" w:date="2022-10-21T18:24:00Z">
              <w:r w:rsidRPr="00020619">
                <w:rPr>
                  <w:noProof/>
                </w:rPr>
                <w:t>CR.1.1 FDD</w:t>
              </w:r>
            </w:ins>
          </w:p>
        </w:tc>
        <w:tc>
          <w:tcPr>
            <w:tcW w:w="1137" w:type="pct"/>
            <w:vMerge w:val="restart"/>
            <w:shd w:val="clear" w:color="auto" w:fill="auto"/>
          </w:tcPr>
          <w:p w14:paraId="34F50C7E" w14:textId="77777777" w:rsidR="00820FD8" w:rsidRPr="00020619" w:rsidRDefault="00820FD8" w:rsidP="00864629">
            <w:pPr>
              <w:pStyle w:val="TAC"/>
              <w:rPr>
                <w:ins w:id="24139" w:author="BigCREditor-RAN4#104-bis" w:date="2022-10-21T18:24:00Z"/>
                <w:noProof/>
              </w:rPr>
            </w:pPr>
            <w:ins w:id="24140" w:author="BigCREditor-RAN4#104-bis" w:date="2022-10-21T18:24:00Z">
              <w:r w:rsidRPr="00020619">
                <w:rPr>
                  <w:noProof/>
                </w:rPr>
                <w:t>A.3.1.2</w:t>
              </w:r>
            </w:ins>
          </w:p>
        </w:tc>
      </w:tr>
      <w:tr w:rsidR="00820FD8" w:rsidRPr="00020619" w14:paraId="612FF4C9" w14:textId="77777777" w:rsidTr="00864629">
        <w:trPr>
          <w:trHeight w:val="187"/>
          <w:jc w:val="center"/>
          <w:ins w:id="24141" w:author="BigCREditor-RAN4#104-bis" w:date="2022-10-21T18:24:00Z"/>
        </w:trPr>
        <w:tc>
          <w:tcPr>
            <w:tcW w:w="884" w:type="pct"/>
            <w:vMerge/>
          </w:tcPr>
          <w:p w14:paraId="1EB827D0" w14:textId="77777777" w:rsidR="00820FD8" w:rsidRPr="00020619" w:rsidRDefault="00820FD8" w:rsidP="00864629">
            <w:pPr>
              <w:pStyle w:val="TAL"/>
              <w:rPr>
                <w:ins w:id="24142" w:author="BigCREditor-RAN4#104-bis" w:date="2022-10-21T18:24:00Z"/>
                <w:noProof/>
              </w:rPr>
            </w:pPr>
          </w:p>
        </w:tc>
        <w:tc>
          <w:tcPr>
            <w:tcW w:w="1192" w:type="pct"/>
            <w:gridSpan w:val="3"/>
            <w:shd w:val="clear" w:color="auto" w:fill="auto"/>
          </w:tcPr>
          <w:p w14:paraId="19DC0E16" w14:textId="77777777" w:rsidR="00820FD8" w:rsidRPr="00020619" w:rsidRDefault="00820FD8" w:rsidP="00864629">
            <w:pPr>
              <w:pStyle w:val="TAL"/>
              <w:rPr>
                <w:ins w:id="24143" w:author="BigCREditor-RAN4#104-bis" w:date="2022-10-21T18:24:00Z"/>
                <w:noProof/>
              </w:rPr>
            </w:pPr>
            <w:ins w:id="24144" w:author="BigCREditor-RAN4#104-bis" w:date="2022-10-21T18:24:00Z">
              <w:r w:rsidRPr="00020619">
                <w:rPr>
                  <w:noProof/>
                </w:rPr>
                <w:t>Config 2</w:t>
              </w:r>
            </w:ins>
          </w:p>
        </w:tc>
        <w:tc>
          <w:tcPr>
            <w:tcW w:w="595" w:type="pct"/>
            <w:vMerge/>
          </w:tcPr>
          <w:p w14:paraId="2A152C53" w14:textId="77777777" w:rsidR="00820FD8" w:rsidRPr="00020619" w:rsidRDefault="00820FD8" w:rsidP="00864629">
            <w:pPr>
              <w:pStyle w:val="TAC"/>
              <w:rPr>
                <w:ins w:id="24145" w:author="BigCREditor-RAN4#104-bis" w:date="2022-10-21T18:24:00Z"/>
                <w:noProof/>
              </w:rPr>
            </w:pPr>
          </w:p>
        </w:tc>
        <w:tc>
          <w:tcPr>
            <w:tcW w:w="1192" w:type="pct"/>
            <w:shd w:val="clear" w:color="auto" w:fill="auto"/>
          </w:tcPr>
          <w:p w14:paraId="095226D3" w14:textId="77777777" w:rsidR="00820FD8" w:rsidRPr="00020619" w:rsidRDefault="00820FD8" w:rsidP="00864629">
            <w:pPr>
              <w:pStyle w:val="TAC"/>
              <w:rPr>
                <w:ins w:id="24146" w:author="BigCREditor-RAN4#104-bis" w:date="2022-10-21T18:24:00Z"/>
                <w:noProof/>
              </w:rPr>
            </w:pPr>
            <w:ins w:id="24147" w:author="BigCREditor-RAN4#104-bis" w:date="2022-10-21T18:24:00Z">
              <w:r w:rsidRPr="00020619">
                <w:rPr>
                  <w:noProof/>
                </w:rPr>
                <w:t>CR.1.1 TDD</w:t>
              </w:r>
            </w:ins>
          </w:p>
        </w:tc>
        <w:tc>
          <w:tcPr>
            <w:tcW w:w="1137" w:type="pct"/>
            <w:vMerge/>
          </w:tcPr>
          <w:p w14:paraId="2FA828BF" w14:textId="77777777" w:rsidR="00820FD8" w:rsidRPr="00020619" w:rsidRDefault="00820FD8" w:rsidP="00864629">
            <w:pPr>
              <w:pStyle w:val="TAC"/>
              <w:rPr>
                <w:ins w:id="24148" w:author="BigCREditor-RAN4#104-bis" w:date="2022-10-21T18:24:00Z"/>
                <w:noProof/>
              </w:rPr>
            </w:pPr>
          </w:p>
        </w:tc>
      </w:tr>
      <w:tr w:rsidR="00820FD8" w:rsidRPr="00020619" w14:paraId="362FAD45" w14:textId="77777777" w:rsidTr="00864629">
        <w:trPr>
          <w:trHeight w:val="187"/>
          <w:jc w:val="center"/>
          <w:ins w:id="24149" w:author="BigCREditor-RAN4#104-bis" w:date="2022-10-21T18:24:00Z"/>
        </w:trPr>
        <w:tc>
          <w:tcPr>
            <w:tcW w:w="884" w:type="pct"/>
            <w:vMerge/>
          </w:tcPr>
          <w:p w14:paraId="07CEB537" w14:textId="77777777" w:rsidR="00820FD8" w:rsidRPr="00020619" w:rsidRDefault="00820FD8" w:rsidP="00864629">
            <w:pPr>
              <w:pStyle w:val="TAL"/>
              <w:rPr>
                <w:ins w:id="24150" w:author="BigCREditor-RAN4#104-bis" w:date="2022-10-21T18:24:00Z"/>
                <w:noProof/>
              </w:rPr>
            </w:pPr>
          </w:p>
        </w:tc>
        <w:tc>
          <w:tcPr>
            <w:tcW w:w="1192" w:type="pct"/>
            <w:gridSpan w:val="3"/>
            <w:shd w:val="clear" w:color="auto" w:fill="auto"/>
          </w:tcPr>
          <w:p w14:paraId="200AAB91" w14:textId="77777777" w:rsidR="00820FD8" w:rsidRPr="00020619" w:rsidRDefault="00820FD8" w:rsidP="00864629">
            <w:pPr>
              <w:pStyle w:val="TAL"/>
              <w:rPr>
                <w:ins w:id="24151" w:author="BigCREditor-RAN4#104-bis" w:date="2022-10-21T18:24:00Z"/>
                <w:noProof/>
              </w:rPr>
            </w:pPr>
            <w:ins w:id="24152" w:author="BigCREditor-RAN4#104-bis" w:date="2022-10-21T18:24:00Z">
              <w:r w:rsidRPr="00020619">
                <w:rPr>
                  <w:noProof/>
                </w:rPr>
                <w:t>Config 3</w:t>
              </w:r>
            </w:ins>
          </w:p>
        </w:tc>
        <w:tc>
          <w:tcPr>
            <w:tcW w:w="595" w:type="pct"/>
            <w:vMerge/>
          </w:tcPr>
          <w:p w14:paraId="54649013" w14:textId="77777777" w:rsidR="00820FD8" w:rsidRPr="00020619" w:rsidRDefault="00820FD8" w:rsidP="00864629">
            <w:pPr>
              <w:pStyle w:val="TAC"/>
              <w:rPr>
                <w:ins w:id="24153" w:author="BigCREditor-RAN4#104-bis" w:date="2022-10-21T18:24:00Z"/>
                <w:noProof/>
              </w:rPr>
            </w:pPr>
          </w:p>
        </w:tc>
        <w:tc>
          <w:tcPr>
            <w:tcW w:w="1192" w:type="pct"/>
            <w:shd w:val="clear" w:color="auto" w:fill="auto"/>
          </w:tcPr>
          <w:p w14:paraId="30F7FDCC" w14:textId="77777777" w:rsidR="00820FD8" w:rsidRPr="00020619" w:rsidRDefault="00820FD8" w:rsidP="00864629">
            <w:pPr>
              <w:pStyle w:val="TAC"/>
              <w:rPr>
                <w:ins w:id="24154" w:author="BigCREditor-RAN4#104-bis" w:date="2022-10-21T18:24:00Z"/>
                <w:noProof/>
              </w:rPr>
            </w:pPr>
            <w:ins w:id="24155" w:author="BigCREditor-RAN4#104-bis" w:date="2022-10-21T18:24:00Z">
              <w:r w:rsidRPr="00020619">
                <w:rPr>
                  <w:noProof/>
                </w:rPr>
                <w:t>CR.2.1 TDD</w:t>
              </w:r>
            </w:ins>
          </w:p>
        </w:tc>
        <w:tc>
          <w:tcPr>
            <w:tcW w:w="1137" w:type="pct"/>
            <w:vMerge/>
          </w:tcPr>
          <w:p w14:paraId="34D04D3B" w14:textId="77777777" w:rsidR="00820FD8" w:rsidRPr="00020619" w:rsidRDefault="00820FD8" w:rsidP="00864629">
            <w:pPr>
              <w:pStyle w:val="TAC"/>
              <w:rPr>
                <w:ins w:id="24156" w:author="BigCREditor-RAN4#104-bis" w:date="2022-10-21T18:24:00Z"/>
                <w:noProof/>
              </w:rPr>
            </w:pPr>
          </w:p>
        </w:tc>
      </w:tr>
      <w:tr w:rsidR="00820FD8" w:rsidRPr="00020619" w14:paraId="2A6F8F43" w14:textId="77777777" w:rsidTr="00864629">
        <w:trPr>
          <w:trHeight w:val="187"/>
          <w:jc w:val="center"/>
          <w:ins w:id="24157" w:author="BigCREditor-RAN4#104-bis" w:date="2022-10-21T18:24:00Z"/>
        </w:trPr>
        <w:tc>
          <w:tcPr>
            <w:tcW w:w="884" w:type="pct"/>
            <w:vMerge/>
          </w:tcPr>
          <w:p w14:paraId="5E170BED" w14:textId="77777777" w:rsidR="00820FD8" w:rsidRPr="00020619" w:rsidRDefault="00820FD8" w:rsidP="00864629">
            <w:pPr>
              <w:pStyle w:val="TAL"/>
              <w:rPr>
                <w:ins w:id="24158" w:author="BigCREditor-RAN4#104-bis" w:date="2022-10-21T18:24:00Z"/>
                <w:noProof/>
              </w:rPr>
            </w:pPr>
          </w:p>
        </w:tc>
        <w:tc>
          <w:tcPr>
            <w:tcW w:w="1192" w:type="pct"/>
            <w:gridSpan w:val="3"/>
            <w:shd w:val="clear" w:color="auto" w:fill="auto"/>
          </w:tcPr>
          <w:p w14:paraId="35317776" w14:textId="77777777" w:rsidR="00820FD8" w:rsidRPr="00020619" w:rsidRDefault="00820FD8" w:rsidP="00864629">
            <w:pPr>
              <w:pStyle w:val="TAL"/>
              <w:rPr>
                <w:ins w:id="24159" w:author="BigCREditor-RAN4#104-bis" w:date="2022-10-21T18:24:00Z"/>
                <w:noProof/>
              </w:rPr>
            </w:pPr>
            <w:ins w:id="24160" w:author="BigCREditor-RAN4#104-bis" w:date="2022-10-21T18:24:00Z">
              <w:r w:rsidRPr="00020619">
                <w:rPr>
                  <w:noProof/>
                </w:rPr>
                <w:t>Config 4</w:t>
              </w:r>
            </w:ins>
          </w:p>
        </w:tc>
        <w:tc>
          <w:tcPr>
            <w:tcW w:w="595" w:type="pct"/>
            <w:vMerge/>
          </w:tcPr>
          <w:p w14:paraId="45C0C714" w14:textId="77777777" w:rsidR="00820FD8" w:rsidRPr="00020619" w:rsidRDefault="00820FD8" w:rsidP="00864629">
            <w:pPr>
              <w:pStyle w:val="TAC"/>
              <w:rPr>
                <w:ins w:id="24161" w:author="BigCREditor-RAN4#104-bis" w:date="2022-10-21T18:24:00Z"/>
                <w:noProof/>
              </w:rPr>
            </w:pPr>
          </w:p>
        </w:tc>
        <w:tc>
          <w:tcPr>
            <w:tcW w:w="1192" w:type="pct"/>
            <w:shd w:val="clear" w:color="auto" w:fill="auto"/>
          </w:tcPr>
          <w:p w14:paraId="0FA2229C" w14:textId="77777777" w:rsidR="00820FD8" w:rsidRPr="00020619" w:rsidRDefault="00820FD8" w:rsidP="00864629">
            <w:pPr>
              <w:pStyle w:val="TAC"/>
              <w:rPr>
                <w:ins w:id="24162" w:author="BigCREditor-RAN4#104-bis" w:date="2022-10-21T18:24:00Z"/>
                <w:noProof/>
              </w:rPr>
            </w:pPr>
            <w:ins w:id="24163" w:author="BigCREditor-RAN4#104-bis" w:date="2022-10-21T18:24:00Z">
              <w:r w:rsidRPr="00020619">
                <w:rPr>
                  <w:noProof/>
                </w:rPr>
                <w:t>CR.1.1 FDD</w:t>
              </w:r>
            </w:ins>
          </w:p>
        </w:tc>
        <w:tc>
          <w:tcPr>
            <w:tcW w:w="1137" w:type="pct"/>
            <w:vMerge/>
          </w:tcPr>
          <w:p w14:paraId="5A167411" w14:textId="77777777" w:rsidR="00820FD8" w:rsidRPr="00020619" w:rsidRDefault="00820FD8" w:rsidP="00864629">
            <w:pPr>
              <w:pStyle w:val="TAC"/>
              <w:rPr>
                <w:ins w:id="24164" w:author="BigCREditor-RAN4#104-bis" w:date="2022-10-21T18:24:00Z"/>
                <w:noProof/>
              </w:rPr>
            </w:pPr>
          </w:p>
        </w:tc>
      </w:tr>
      <w:tr w:rsidR="00820FD8" w:rsidRPr="00020619" w14:paraId="7C9B4D72" w14:textId="77777777" w:rsidTr="00864629">
        <w:trPr>
          <w:trHeight w:val="187"/>
          <w:jc w:val="center"/>
          <w:ins w:id="24165" w:author="BigCREditor-RAN4#104-bis" w:date="2022-10-21T18:24:00Z"/>
        </w:trPr>
        <w:tc>
          <w:tcPr>
            <w:tcW w:w="884" w:type="pct"/>
            <w:vMerge w:val="restart"/>
            <w:shd w:val="clear" w:color="auto" w:fill="auto"/>
          </w:tcPr>
          <w:p w14:paraId="14D7C413" w14:textId="77777777" w:rsidR="00820FD8" w:rsidRPr="00020619" w:rsidRDefault="00820FD8" w:rsidP="00864629">
            <w:pPr>
              <w:pStyle w:val="TAL"/>
              <w:rPr>
                <w:ins w:id="24166" w:author="BigCREditor-RAN4#104-bis" w:date="2022-10-21T18:24:00Z"/>
                <w:noProof/>
              </w:rPr>
            </w:pPr>
            <w:ins w:id="24167" w:author="BigCREditor-RAN4#104-bis" w:date="2022-10-21T18:24:00Z">
              <w:r w:rsidRPr="00020619">
                <w:rPr>
                  <w:noProof/>
                </w:rPr>
                <w:t>Dedicated CORESET Reference Channel</w:t>
              </w:r>
            </w:ins>
          </w:p>
        </w:tc>
        <w:tc>
          <w:tcPr>
            <w:tcW w:w="1192" w:type="pct"/>
            <w:gridSpan w:val="3"/>
            <w:shd w:val="clear" w:color="auto" w:fill="auto"/>
          </w:tcPr>
          <w:p w14:paraId="3489D25D" w14:textId="77777777" w:rsidR="00820FD8" w:rsidRPr="00020619" w:rsidRDefault="00820FD8" w:rsidP="00864629">
            <w:pPr>
              <w:pStyle w:val="TAL"/>
              <w:rPr>
                <w:ins w:id="24168" w:author="BigCREditor-RAN4#104-bis" w:date="2022-10-21T18:24:00Z"/>
                <w:noProof/>
                <w:lang w:val="it-IT"/>
              </w:rPr>
            </w:pPr>
            <w:ins w:id="24169" w:author="BigCREditor-RAN4#104-bis" w:date="2022-10-21T18:24:00Z">
              <w:r w:rsidRPr="00020619">
                <w:rPr>
                  <w:noProof/>
                </w:rPr>
                <w:t>Config 1</w:t>
              </w:r>
            </w:ins>
          </w:p>
        </w:tc>
        <w:tc>
          <w:tcPr>
            <w:tcW w:w="595" w:type="pct"/>
            <w:vMerge w:val="restart"/>
            <w:shd w:val="clear" w:color="auto" w:fill="auto"/>
          </w:tcPr>
          <w:p w14:paraId="2657FBE0" w14:textId="77777777" w:rsidR="00820FD8" w:rsidRPr="00020619" w:rsidRDefault="00820FD8" w:rsidP="00864629">
            <w:pPr>
              <w:pStyle w:val="TAC"/>
              <w:rPr>
                <w:ins w:id="24170" w:author="BigCREditor-RAN4#104-bis" w:date="2022-10-21T18:24:00Z"/>
                <w:noProof/>
              </w:rPr>
            </w:pPr>
          </w:p>
        </w:tc>
        <w:tc>
          <w:tcPr>
            <w:tcW w:w="1192" w:type="pct"/>
            <w:shd w:val="clear" w:color="auto" w:fill="auto"/>
          </w:tcPr>
          <w:p w14:paraId="18667BCC" w14:textId="77777777" w:rsidR="00820FD8" w:rsidRPr="00020619" w:rsidRDefault="00820FD8" w:rsidP="00864629">
            <w:pPr>
              <w:pStyle w:val="TAC"/>
              <w:rPr>
                <w:ins w:id="24171" w:author="BigCREditor-RAN4#104-bis" w:date="2022-10-21T18:24:00Z"/>
                <w:bCs/>
                <w:noProof/>
              </w:rPr>
            </w:pPr>
            <w:ins w:id="24172" w:author="BigCREditor-RAN4#104-bis" w:date="2022-10-21T18:24:00Z">
              <w:r w:rsidRPr="00020619">
                <w:rPr>
                  <w:noProof/>
                </w:rPr>
                <w:t>CCR.1.1 FDD</w:t>
              </w:r>
            </w:ins>
          </w:p>
        </w:tc>
        <w:tc>
          <w:tcPr>
            <w:tcW w:w="1137" w:type="pct"/>
            <w:vMerge w:val="restart"/>
            <w:shd w:val="clear" w:color="auto" w:fill="auto"/>
          </w:tcPr>
          <w:p w14:paraId="2EA7F629" w14:textId="77777777" w:rsidR="00820FD8" w:rsidRPr="00020619" w:rsidRDefault="00820FD8" w:rsidP="00864629">
            <w:pPr>
              <w:pStyle w:val="TAC"/>
              <w:rPr>
                <w:ins w:id="24173" w:author="BigCREditor-RAN4#104-bis" w:date="2022-10-21T18:24:00Z"/>
                <w:noProof/>
              </w:rPr>
            </w:pPr>
            <w:ins w:id="24174" w:author="BigCREditor-RAN4#104-bis" w:date="2022-10-21T18:24:00Z">
              <w:r w:rsidRPr="00020619">
                <w:rPr>
                  <w:noProof/>
                </w:rPr>
                <w:t>A.3.1.3</w:t>
              </w:r>
            </w:ins>
          </w:p>
        </w:tc>
      </w:tr>
      <w:tr w:rsidR="00820FD8" w:rsidRPr="00020619" w14:paraId="0C08B60A" w14:textId="77777777" w:rsidTr="00864629">
        <w:trPr>
          <w:trHeight w:val="187"/>
          <w:jc w:val="center"/>
          <w:ins w:id="24175" w:author="BigCREditor-RAN4#104-bis" w:date="2022-10-21T18:24:00Z"/>
        </w:trPr>
        <w:tc>
          <w:tcPr>
            <w:tcW w:w="884" w:type="pct"/>
            <w:vMerge/>
          </w:tcPr>
          <w:p w14:paraId="6CF70459" w14:textId="77777777" w:rsidR="00820FD8" w:rsidRPr="00020619" w:rsidRDefault="00820FD8" w:rsidP="00864629">
            <w:pPr>
              <w:pStyle w:val="TAL"/>
              <w:rPr>
                <w:ins w:id="24176" w:author="BigCREditor-RAN4#104-bis" w:date="2022-10-21T18:24:00Z"/>
                <w:noProof/>
              </w:rPr>
            </w:pPr>
          </w:p>
        </w:tc>
        <w:tc>
          <w:tcPr>
            <w:tcW w:w="1192" w:type="pct"/>
            <w:gridSpan w:val="3"/>
            <w:shd w:val="clear" w:color="auto" w:fill="auto"/>
          </w:tcPr>
          <w:p w14:paraId="5B6EC6F0" w14:textId="77777777" w:rsidR="00820FD8" w:rsidRPr="00020619" w:rsidRDefault="00820FD8" w:rsidP="00864629">
            <w:pPr>
              <w:pStyle w:val="TAL"/>
              <w:rPr>
                <w:ins w:id="24177" w:author="BigCREditor-RAN4#104-bis" w:date="2022-10-21T18:24:00Z"/>
                <w:noProof/>
                <w:lang w:val="it-IT"/>
              </w:rPr>
            </w:pPr>
            <w:ins w:id="24178" w:author="BigCREditor-RAN4#104-bis" w:date="2022-10-21T18:24:00Z">
              <w:r w:rsidRPr="00020619">
                <w:rPr>
                  <w:noProof/>
                </w:rPr>
                <w:t>Config 2</w:t>
              </w:r>
            </w:ins>
          </w:p>
        </w:tc>
        <w:tc>
          <w:tcPr>
            <w:tcW w:w="595" w:type="pct"/>
            <w:vMerge/>
          </w:tcPr>
          <w:p w14:paraId="43D2C1B9" w14:textId="77777777" w:rsidR="00820FD8" w:rsidRPr="00020619" w:rsidRDefault="00820FD8" w:rsidP="00864629">
            <w:pPr>
              <w:pStyle w:val="TAC"/>
              <w:rPr>
                <w:ins w:id="24179" w:author="BigCREditor-RAN4#104-bis" w:date="2022-10-21T18:24:00Z"/>
                <w:noProof/>
              </w:rPr>
            </w:pPr>
          </w:p>
        </w:tc>
        <w:tc>
          <w:tcPr>
            <w:tcW w:w="1192" w:type="pct"/>
            <w:shd w:val="clear" w:color="auto" w:fill="auto"/>
          </w:tcPr>
          <w:p w14:paraId="075EBC90" w14:textId="77777777" w:rsidR="00820FD8" w:rsidRPr="00020619" w:rsidRDefault="00820FD8" w:rsidP="00864629">
            <w:pPr>
              <w:pStyle w:val="TAC"/>
              <w:rPr>
                <w:ins w:id="24180" w:author="BigCREditor-RAN4#104-bis" w:date="2022-10-21T18:24:00Z"/>
                <w:bCs/>
                <w:noProof/>
              </w:rPr>
            </w:pPr>
            <w:ins w:id="24181" w:author="BigCREditor-RAN4#104-bis" w:date="2022-10-21T18:24:00Z">
              <w:r w:rsidRPr="00020619">
                <w:rPr>
                  <w:noProof/>
                </w:rPr>
                <w:t>CCR.1.1 TDD</w:t>
              </w:r>
            </w:ins>
          </w:p>
        </w:tc>
        <w:tc>
          <w:tcPr>
            <w:tcW w:w="1137" w:type="pct"/>
            <w:vMerge/>
          </w:tcPr>
          <w:p w14:paraId="5874986F" w14:textId="77777777" w:rsidR="00820FD8" w:rsidRPr="00020619" w:rsidRDefault="00820FD8" w:rsidP="00864629">
            <w:pPr>
              <w:pStyle w:val="TAC"/>
              <w:rPr>
                <w:ins w:id="24182" w:author="BigCREditor-RAN4#104-bis" w:date="2022-10-21T18:24:00Z"/>
                <w:noProof/>
              </w:rPr>
            </w:pPr>
          </w:p>
        </w:tc>
      </w:tr>
      <w:tr w:rsidR="00820FD8" w:rsidRPr="00020619" w14:paraId="01E78436" w14:textId="77777777" w:rsidTr="00864629">
        <w:trPr>
          <w:trHeight w:val="187"/>
          <w:jc w:val="center"/>
          <w:ins w:id="24183" w:author="BigCREditor-RAN4#104-bis" w:date="2022-10-21T18:24:00Z"/>
        </w:trPr>
        <w:tc>
          <w:tcPr>
            <w:tcW w:w="884" w:type="pct"/>
            <w:vMerge/>
          </w:tcPr>
          <w:p w14:paraId="453C5DB2" w14:textId="77777777" w:rsidR="00820FD8" w:rsidRPr="00020619" w:rsidRDefault="00820FD8" w:rsidP="00864629">
            <w:pPr>
              <w:pStyle w:val="TAL"/>
              <w:rPr>
                <w:ins w:id="24184" w:author="BigCREditor-RAN4#104-bis" w:date="2022-10-21T18:24:00Z"/>
                <w:noProof/>
              </w:rPr>
            </w:pPr>
          </w:p>
        </w:tc>
        <w:tc>
          <w:tcPr>
            <w:tcW w:w="1192" w:type="pct"/>
            <w:gridSpan w:val="3"/>
            <w:shd w:val="clear" w:color="auto" w:fill="auto"/>
          </w:tcPr>
          <w:p w14:paraId="37E35B1E" w14:textId="77777777" w:rsidR="00820FD8" w:rsidRPr="00020619" w:rsidRDefault="00820FD8" w:rsidP="00864629">
            <w:pPr>
              <w:pStyle w:val="TAL"/>
              <w:rPr>
                <w:ins w:id="24185" w:author="BigCREditor-RAN4#104-bis" w:date="2022-10-21T18:24:00Z"/>
                <w:noProof/>
                <w:lang w:val="it-IT"/>
              </w:rPr>
            </w:pPr>
            <w:ins w:id="24186" w:author="BigCREditor-RAN4#104-bis" w:date="2022-10-21T18:24:00Z">
              <w:r w:rsidRPr="00020619">
                <w:rPr>
                  <w:noProof/>
                </w:rPr>
                <w:t>Config 3</w:t>
              </w:r>
            </w:ins>
          </w:p>
        </w:tc>
        <w:tc>
          <w:tcPr>
            <w:tcW w:w="595" w:type="pct"/>
            <w:vMerge/>
          </w:tcPr>
          <w:p w14:paraId="282B657E" w14:textId="77777777" w:rsidR="00820FD8" w:rsidRPr="00020619" w:rsidRDefault="00820FD8" w:rsidP="00864629">
            <w:pPr>
              <w:pStyle w:val="TAC"/>
              <w:rPr>
                <w:ins w:id="24187" w:author="BigCREditor-RAN4#104-bis" w:date="2022-10-21T18:24:00Z"/>
                <w:noProof/>
              </w:rPr>
            </w:pPr>
          </w:p>
        </w:tc>
        <w:tc>
          <w:tcPr>
            <w:tcW w:w="1192" w:type="pct"/>
            <w:shd w:val="clear" w:color="auto" w:fill="auto"/>
          </w:tcPr>
          <w:p w14:paraId="23E15337" w14:textId="77777777" w:rsidR="00820FD8" w:rsidRPr="00020619" w:rsidRDefault="00820FD8" w:rsidP="00864629">
            <w:pPr>
              <w:pStyle w:val="TAC"/>
              <w:rPr>
                <w:ins w:id="24188" w:author="BigCREditor-RAN4#104-bis" w:date="2022-10-21T18:24:00Z"/>
                <w:bCs/>
                <w:noProof/>
              </w:rPr>
            </w:pPr>
            <w:ins w:id="24189" w:author="BigCREditor-RAN4#104-bis" w:date="2022-10-21T18:24:00Z">
              <w:r w:rsidRPr="00020619">
                <w:rPr>
                  <w:noProof/>
                </w:rPr>
                <w:t>CCR.2.1 TDD</w:t>
              </w:r>
            </w:ins>
          </w:p>
        </w:tc>
        <w:tc>
          <w:tcPr>
            <w:tcW w:w="1137" w:type="pct"/>
            <w:vMerge/>
          </w:tcPr>
          <w:p w14:paraId="1642208D" w14:textId="77777777" w:rsidR="00820FD8" w:rsidRPr="00020619" w:rsidRDefault="00820FD8" w:rsidP="00864629">
            <w:pPr>
              <w:pStyle w:val="TAC"/>
              <w:rPr>
                <w:ins w:id="24190" w:author="BigCREditor-RAN4#104-bis" w:date="2022-10-21T18:24:00Z"/>
                <w:noProof/>
              </w:rPr>
            </w:pPr>
          </w:p>
        </w:tc>
      </w:tr>
      <w:tr w:rsidR="00820FD8" w:rsidRPr="00020619" w14:paraId="06191F9B" w14:textId="77777777" w:rsidTr="00864629">
        <w:trPr>
          <w:trHeight w:val="187"/>
          <w:jc w:val="center"/>
          <w:ins w:id="24191" w:author="BigCREditor-RAN4#104-bis" w:date="2022-10-21T18:24:00Z"/>
        </w:trPr>
        <w:tc>
          <w:tcPr>
            <w:tcW w:w="884" w:type="pct"/>
            <w:vMerge/>
          </w:tcPr>
          <w:p w14:paraId="29C7CDEE" w14:textId="77777777" w:rsidR="00820FD8" w:rsidRPr="00020619" w:rsidRDefault="00820FD8" w:rsidP="00864629">
            <w:pPr>
              <w:pStyle w:val="TAL"/>
              <w:rPr>
                <w:ins w:id="24192" w:author="BigCREditor-RAN4#104-bis" w:date="2022-10-21T18:24:00Z"/>
                <w:noProof/>
              </w:rPr>
            </w:pPr>
          </w:p>
        </w:tc>
        <w:tc>
          <w:tcPr>
            <w:tcW w:w="1192" w:type="pct"/>
            <w:gridSpan w:val="3"/>
            <w:shd w:val="clear" w:color="auto" w:fill="auto"/>
          </w:tcPr>
          <w:p w14:paraId="7133F3C9" w14:textId="77777777" w:rsidR="00820FD8" w:rsidRPr="00020619" w:rsidRDefault="00820FD8" w:rsidP="00864629">
            <w:pPr>
              <w:pStyle w:val="TAL"/>
              <w:rPr>
                <w:ins w:id="24193" w:author="BigCREditor-RAN4#104-bis" w:date="2022-10-21T18:24:00Z"/>
                <w:noProof/>
              </w:rPr>
            </w:pPr>
            <w:ins w:id="24194" w:author="BigCREditor-RAN4#104-bis" w:date="2022-10-21T18:24:00Z">
              <w:r w:rsidRPr="00020619">
                <w:rPr>
                  <w:noProof/>
                </w:rPr>
                <w:t>Config 4</w:t>
              </w:r>
            </w:ins>
          </w:p>
        </w:tc>
        <w:tc>
          <w:tcPr>
            <w:tcW w:w="595" w:type="pct"/>
            <w:vMerge/>
          </w:tcPr>
          <w:p w14:paraId="711C4C12" w14:textId="77777777" w:rsidR="00820FD8" w:rsidRPr="00020619" w:rsidRDefault="00820FD8" w:rsidP="00864629">
            <w:pPr>
              <w:pStyle w:val="TAC"/>
              <w:rPr>
                <w:ins w:id="24195" w:author="BigCREditor-RAN4#104-bis" w:date="2022-10-21T18:24:00Z"/>
                <w:noProof/>
              </w:rPr>
            </w:pPr>
          </w:p>
        </w:tc>
        <w:tc>
          <w:tcPr>
            <w:tcW w:w="1192" w:type="pct"/>
            <w:shd w:val="clear" w:color="auto" w:fill="auto"/>
          </w:tcPr>
          <w:p w14:paraId="659F37A9" w14:textId="77777777" w:rsidR="00820FD8" w:rsidRPr="00020619" w:rsidRDefault="00820FD8" w:rsidP="00864629">
            <w:pPr>
              <w:pStyle w:val="TAC"/>
              <w:rPr>
                <w:ins w:id="24196" w:author="BigCREditor-RAN4#104-bis" w:date="2022-10-21T18:24:00Z"/>
                <w:noProof/>
              </w:rPr>
            </w:pPr>
            <w:ins w:id="24197" w:author="BigCREditor-RAN4#104-bis" w:date="2022-10-21T18:24:00Z">
              <w:r w:rsidRPr="00020619">
                <w:rPr>
                  <w:noProof/>
                </w:rPr>
                <w:t>CCR.1.1 FDD</w:t>
              </w:r>
            </w:ins>
          </w:p>
        </w:tc>
        <w:tc>
          <w:tcPr>
            <w:tcW w:w="1137" w:type="pct"/>
            <w:vMerge/>
          </w:tcPr>
          <w:p w14:paraId="2827489B" w14:textId="77777777" w:rsidR="00820FD8" w:rsidRPr="00020619" w:rsidRDefault="00820FD8" w:rsidP="00864629">
            <w:pPr>
              <w:pStyle w:val="TAC"/>
              <w:rPr>
                <w:ins w:id="24198" w:author="BigCREditor-RAN4#104-bis" w:date="2022-10-21T18:24:00Z"/>
                <w:noProof/>
              </w:rPr>
            </w:pPr>
          </w:p>
        </w:tc>
      </w:tr>
      <w:tr w:rsidR="00820FD8" w:rsidRPr="00020619" w14:paraId="1F04CD1C" w14:textId="77777777" w:rsidTr="00864629">
        <w:trPr>
          <w:trHeight w:val="187"/>
          <w:jc w:val="center"/>
          <w:ins w:id="24199" w:author="BigCREditor-RAN4#104-bis" w:date="2022-10-21T18:24:00Z"/>
        </w:trPr>
        <w:tc>
          <w:tcPr>
            <w:tcW w:w="884" w:type="pct"/>
            <w:vMerge w:val="restart"/>
            <w:shd w:val="clear" w:color="auto" w:fill="auto"/>
          </w:tcPr>
          <w:p w14:paraId="0CDE20C1" w14:textId="77777777" w:rsidR="00820FD8" w:rsidRPr="00020619" w:rsidRDefault="00820FD8" w:rsidP="00864629">
            <w:pPr>
              <w:pStyle w:val="TAL"/>
              <w:rPr>
                <w:ins w:id="24200" w:author="BigCREditor-RAN4#104-bis" w:date="2022-10-21T18:24:00Z"/>
                <w:noProof/>
              </w:rPr>
            </w:pPr>
            <w:ins w:id="24201" w:author="BigCREditor-RAN4#104-bis" w:date="2022-10-21T18:24:00Z">
              <w:r w:rsidRPr="00020619">
                <w:rPr>
                  <w:noProof/>
                </w:rPr>
                <w:t>SSB Configuration</w:t>
              </w:r>
            </w:ins>
          </w:p>
        </w:tc>
        <w:tc>
          <w:tcPr>
            <w:tcW w:w="1192" w:type="pct"/>
            <w:gridSpan w:val="3"/>
            <w:shd w:val="clear" w:color="auto" w:fill="auto"/>
          </w:tcPr>
          <w:p w14:paraId="409B3C5E" w14:textId="77777777" w:rsidR="00820FD8" w:rsidRPr="00020619" w:rsidRDefault="00820FD8" w:rsidP="00864629">
            <w:pPr>
              <w:pStyle w:val="TAL"/>
              <w:rPr>
                <w:ins w:id="24202" w:author="BigCREditor-RAN4#104-bis" w:date="2022-10-21T18:24:00Z"/>
                <w:noProof/>
              </w:rPr>
            </w:pPr>
            <w:ins w:id="24203" w:author="BigCREditor-RAN4#104-bis" w:date="2022-10-21T18:24:00Z">
              <w:r w:rsidRPr="00020619">
                <w:rPr>
                  <w:noProof/>
                </w:rPr>
                <w:t>Config 1</w:t>
              </w:r>
            </w:ins>
          </w:p>
        </w:tc>
        <w:tc>
          <w:tcPr>
            <w:tcW w:w="595" w:type="pct"/>
            <w:vMerge w:val="restart"/>
            <w:shd w:val="clear" w:color="auto" w:fill="auto"/>
          </w:tcPr>
          <w:p w14:paraId="1E67BB17" w14:textId="77777777" w:rsidR="00820FD8" w:rsidRPr="00020619" w:rsidRDefault="00820FD8" w:rsidP="00864629">
            <w:pPr>
              <w:pStyle w:val="TAC"/>
              <w:rPr>
                <w:ins w:id="24204" w:author="BigCREditor-RAN4#104-bis" w:date="2022-10-21T18:24:00Z"/>
                <w:noProof/>
              </w:rPr>
            </w:pPr>
          </w:p>
        </w:tc>
        <w:tc>
          <w:tcPr>
            <w:tcW w:w="1192" w:type="pct"/>
            <w:shd w:val="clear" w:color="auto" w:fill="auto"/>
          </w:tcPr>
          <w:p w14:paraId="0C812C23" w14:textId="77777777" w:rsidR="00820FD8" w:rsidRPr="00020619" w:rsidRDefault="00820FD8" w:rsidP="00864629">
            <w:pPr>
              <w:pStyle w:val="TAC"/>
              <w:rPr>
                <w:ins w:id="24205" w:author="BigCREditor-RAN4#104-bis" w:date="2022-10-21T18:24:00Z"/>
                <w:noProof/>
              </w:rPr>
            </w:pPr>
            <w:ins w:id="24206" w:author="BigCREditor-RAN4#104-bis" w:date="2022-10-21T18:24:00Z">
              <w:r w:rsidRPr="00020619">
                <w:rPr>
                  <w:bCs/>
                  <w:noProof/>
                </w:rPr>
                <w:t>SSB. 3  FR1</w:t>
              </w:r>
            </w:ins>
          </w:p>
        </w:tc>
        <w:tc>
          <w:tcPr>
            <w:tcW w:w="1137" w:type="pct"/>
            <w:tcBorders>
              <w:bottom w:val="nil"/>
            </w:tcBorders>
            <w:shd w:val="clear" w:color="auto" w:fill="auto"/>
          </w:tcPr>
          <w:p w14:paraId="5286F8D4" w14:textId="77777777" w:rsidR="00820FD8" w:rsidRPr="00020619" w:rsidRDefault="00820FD8" w:rsidP="00864629">
            <w:pPr>
              <w:pStyle w:val="TAC"/>
              <w:rPr>
                <w:ins w:id="24207" w:author="BigCREditor-RAN4#104-bis" w:date="2022-10-21T18:24:00Z"/>
                <w:noProof/>
              </w:rPr>
            </w:pPr>
            <w:ins w:id="24208" w:author="BigCREditor-RAN4#104-bis" w:date="2022-10-21T18:24:00Z">
              <w:r w:rsidRPr="00020619">
                <w:rPr>
                  <w:noProof/>
                </w:rPr>
                <w:t>A.3.10</w:t>
              </w:r>
            </w:ins>
          </w:p>
        </w:tc>
      </w:tr>
      <w:tr w:rsidR="00820FD8" w:rsidRPr="00020619" w14:paraId="56B4C181" w14:textId="77777777" w:rsidTr="00864629">
        <w:trPr>
          <w:trHeight w:val="187"/>
          <w:jc w:val="center"/>
          <w:ins w:id="24209" w:author="BigCREditor-RAN4#104-bis" w:date="2022-10-21T18:24:00Z"/>
        </w:trPr>
        <w:tc>
          <w:tcPr>
            <w:tcW w:w="884" w:type="pct"/>
            <w:vMerge/>
          </w:tcPr>
          <w:p w14:paraId="163D7AD3" w14:textId="77777777" w:rsidR="00820FD8" w:rsidRPr="00020619" w:rsidRDefault="00820FD8" w:rsidP="00864629">
            <w:pPr>
              <w:pStyle w:val="TAL"/>
              <w:rPr>
                <w:ins w:id="24210" w:author="BigCREditor-RAN4#104-bis" w:date="2022-10-21T18:24:00Z"/>
                <w:noProof/>
              </w:rPr>
            </w:pPr>
          </w:p>
        </w:tc>
        <w:tc>
          <w:tcPr>
            <w:tcW w:w="1192" w:type="pct"/>
            <w:gridSpan w:val="3"/>
            <w:shd w:val="clear" w:color="auto" w:fill="auto"/>
          </w:tcPr>
          <w:p w14:paraId="4F9DA759" w14:textId="77777777" w:rsidR="00820FD8" w:rsidRPr="00020619" w:rsidRDefault="00820FD8" w:rsidP="00864629">
            <w:pPr>
              <w:pStyle w:val="TAL"/>
              <w:rPr>
                <w:ins w:id="24211" w:author="BigCREditor-RAN4#104-bis" w:date="2022-10-21T18:24:00Z"/>
                <w:noProof/>
              </w:rPr>
            </w:pPr>
            <w:ins w:id="24212" w:author="BigCREditor-RAN4#104-bis" w:date="2022-10-21T18:24:00Z">
              <w:r w:rsidRPr="00020619">
                <w:rPr>
                  <w:noProof/>
                </w:rPr>
                <w:t>Config 2</w:t>
              </w:r>
            </w:ins>
          </w:p>
        </w:tc>
        <w:tc>
          <w:tcPr>
            <w:tcW w:w="595" w:type="pct"/>
            <w:vMerge/>
          </w:tcPr>
          <w:p w14:paraId="6E29F219" w14:textId="77777777" w:rsidR="00820FD8" w:rsidRPr="00020619" w:rsidRDefault="00820FD8" w:rsidP="00864629">
            <w:pPr>
              <w:pStyle w:val="TAC"/>
              <w:rPr>
                <w:ins w:id="24213" w:author="BigCREditor-RAN4#104-bis" w:date="2022-10-21T18:24:00Z"/>
                <w:noProof/>
              </w:rPr>
            </w:pPr>
          </w:p>
        </w:tc>
        <w:tc>
          <w:tcPr>
            <w:tcW w:w="1192" w:type="pct"/>
            <w:shd w:val="clear" w:color="auto" w:fill="auto"/>
          </w:tcPr>
          <w:p w14:paraId="5A399115" w14:textId="77777777" w:rsidR="00820FD8" w:rsidRPr="00020619" w:rsidRDefault="00820FD8" w:rsidP="00864629">
            <w:pPr>
              <w:pStyle w:val="TAC"/>
              <w:rPr>
                <w:ins w:id="24214" w:author="BigCREditor-RAN4#104-bis" w:date="2022-10-21T18:24:00Z"/>
                <w:noProof/>
              </w:rPr>
            </w:pPr>
            <w:ins w:id="24215" w:author="BigCREditor-RAN4#104-bis" w:date="2022-10-21T18:24:00Z">
              <w:r w:rsidRPr="00020619">
                <w:rPr>
                  <w:bCs/>
                  <w:noProof/>
                </w:rPr>
                <w:t>SSB. 3 FR1</w:t>
              </w:r>
            </w:ins>
          </w:p>
        </w:tc>
        <w:tc>
          <w:tcPr>
            <w:tcW w:w="1137" w:type="pct"/>
            <w:tcBorders>
              <w:top w:val="nil"/>
              <w:bottom w:val="nil"/>
            </w:tcBorders>
            <w:shd w:val="clear" w:color="auto" w:fill="auto"/>
          </w:tcPr>
          <w:p w14:paraId="6D7FB0F6" w14:textId="77777777" w:rsidR="00820FD8" w:rsidRPr="00020619" w:rsidRDefault="00820FD8" w:rsidP="00864629">
            <w:pPr>
              <w:pStyle w:val="TAC"/>
              <w:rPr>
                <w:ins w:id="24216" w:author="BigCREditor-RAN4#104-bis" w:date="2022-10-21T18:24:00Z"/>
                <w:noProof/>
              </w:rPr>
            </w:pPr>
          </w:p>
        </w:tc>
      </w:tr>
      <w:tr w:rsidR="00820FD8" w:rsidRPr="00020619" w14:paraId="5EB408DA" w14:textId="77777777" w:rsidTr="00864629">
        <w:trPr>
          <w:trHeight w:val="187"/>
          <w:jc w:val="center"/>
          <w:ins w:id="24217" w:author="BigCREditor-RAN4#104-bis" w:date="2022-10-21T18:24:00Z"/>
        </w:trPr>
        <w:tc>
          <w:tcPr>
            <w:tcW w:w="884" w:type="pct"/>
            <w:vMerge/>
          </w:tcPr>
          <w:p w14:paraId="6F7060AE" w14:textId="77777777" w:rsidR="00820FD8" w:rsidRPr="00020619" w:rsidRDefault="00820FD8" w:rsidP="00864629">
            <w:pPr>
              <w:pStyle w:val="TAL"/>
              <w:rPr>
                <w:ins w:id="24218" w:author="BigCREditor-RAN4#104-bis" w:date="2022-10-21T18:24:00Z"/>
                <w:noProof/>
              </w:rPr>
            </w:pPr>
          </w:p>
        </w:tc>
        <w:tc>
          <w:tcPr>
            <w:tcW w:w="1192" w:type="pct"/>
            <w:gridSpan w:val="3"/>
            <w:shd w:val="clear" w:color="auto" w:fill="auto"/>
          </w:tcPr>
          <w:p w14:paraId="4539E5DA" w14:textId="77777777" w:rsidR="00820FD8" w:rsidRPr="00020619" w:rsidRDefault="00820FD8" w:rsidP="00864629">
            <w:pPr>
              <w:pStyle w:val="TAL"/>
              <w:rPr>
                <w:ins w:id="24219" w:author="BigCREditor-RAN4#104-bis" w:date="2022-10-21T18:24:00Z"/>
                <w:noProof/>
              </w:rPr>
            </w:pPr>
            <w:ins w:id="24220" w:author="BigCREditor-RAN4#104-bis" w:date="2022-10-21T18:24:00Z">
              <w:r w:rsidRPr="00020619">
                <w:rPr>
                  <w:noProof/>
                </w:rPr>
                <w:t>Config 3</w:t>
              </w:r>
            </w:ins>
          </w:p>
        </w:tc>
        <w:tc>
          <w:tcPr>
            <w:tcW w:w="595" w:type="pct"/>
            <w:vMerge/>
          </w:tcPr>
          <w:p w14:paraId="5933B2BC" w14:textId="77777777" w:rsidR="00820FD8" w:rsidRPr="00020619" w:rsidRDefault="00820FD8" w:rsidP="00864629">
            <w:pPr>
              <w:pStyle w:val="TAC"/>
              <w:rPr>
                <w:ins w:id="24221" w:author="BigCREditor-RAN4#104-bis" w:date="2022-10-21T18:24:00Z"/>
                <w:noProof/>
              </w:rPr>
            </w:pPr>
          </w:p>
        </w:tc>
        <w:tc>
          <w:tcPr>
            <w:tcW w:w="1192" w:type="pct"/>
            <w:shd w:val="clear" w:color="auto" w:fill="auto"/>
          </w:tcPr>
          <w:p w14:paraId="2F5CCEA2" w14:textId="77777777" w:rsidR="00820FD8" w:rsidRPr="00020619" w:rsidRDefault="00820FD8" w:rsidP="00864629">
            <w:pPr>
              <w:pStyle w:val="TAC"/>
              <w:rPr>
                <w:ins w:id="24222" w:author="BigCREditor-RAN4#104-bis" w:date="2022-10-21T18:24:00Z"/>
                <w:noProof/>
              </w:rPr>
            </w:pPr>
            <w:ins w:id="24223" w:author="Huawei" w:date="2022-11-16T19:19:00Z">
              <w:r>
                <w:rPr>
                  <w:rFonts w:hint="eastAsia"/>
                  <w:noProof/>
                  <w:lang w:eastAsia="zh-CN"/>
                </w:rPr>
                <w:t>S</w:t>
              </w:r>
              <w:r>
                <w:rPr>
                  <w:noProof/>
                  <w:lang w:eastAsia="zh-CN"/>
                </w:rPr>
                <w:t>SB.2 RedCap FR1</w:t>
              </w:r>
            </w:ins>
          </w:p>
        </w:tc>
        <w:tc>
          <w:tcPr>
            <w:tcW w:w="1137" w:type="pct"/>
            <w:tcBorders>
              <w:top w:val="nil"/>
              <w:bottom w:val="single" w:sz="4" w:space="0" w:color="auto"/>
            </w:tcBorders>
            <w:shd w:val="clear" w:color="auto" w:fill="auto"/>
          </w:tcPr>
          <w:p w14:paraId="166FEBC1" w14:textId="77777777" w:rsidR="00820FD8" w:rsidRPr="00020619" w:rsidRDefault="00820FD8" w:rsidP="00864629">
            <w:pPr>
              <w:pStyle w:val="TAC"/>
              <w:rPr>
                <w:ins w:id="24224" w:author="BigCREditor-RAN4#104-bis" w:date="2022-10-21T18:24:00Z"/>
                <w:noProof/>
              </w:rPr>
            </w:pPr>
          </w:p>
        </w:tc>
      </w:tr>
      <w:tr w:rsidR="00820FD8" w:rsidRPr="00020619" w14:paraId="0F18B3EB" w14:textId="77777777" w:rsidTr="00864629">
        <w:trPr>
          <w:trHeight w:val="187"/>
          <w:jc w:val="center"/>
          <w:ins w:id="24225" w:author="BigCREditor-RAN4#104-bis" w:date="2022-10-21T18:24:00Z"/>
        </w:trPr>
        <w:tc>
          <w:tcPr>
            <w:tcW w:w="884" w:type="pct"/>
            <w:vMerge/>
          </w:tcPr>
          <w:p w14:paraId="3BC486CF" w14:textId="77777777" w:rsidR="00820FD8" w:rsidRPr="00020619" w:rsidRDefault="00820FD8" w:rsidP="00864629">
            <w:pPr>
              <w:pStyle w:val="TAL"/>
              <w:rPr>
                <w:ins w:id="24226" w:author="BigCREditor-RAN4#104-bis" w:date="2022-10-21T18:24:00Z"/>
                <w:noProof/>
              </w:rPr>
            </w:pPr>
          </w:p>
        </w:tc>
        <w:tc>
          <w:tcPr>
            <w:tcW w:w="1192" w:type="pct"/>
            <w:gridSpan w:val="3"/>
            <w:shd w:val="clear" w:color="auto" w:fill="auto"/>
          </w:tcPr>
          <w:p w14:paraId="7D749773" w14:textId="77777777" w:rsidR="00820FD8" w:rsidRPr="00020619" w:rsidRDefault="00820FD8" w:rsidP="00864629">
            <w:pPr>
              <w:pStyle w:val="TAL"/>
              <w:rPr>
                <w:ins w:id="24227" w:author="BigCREditor-RAN4#104-bis" w:date="2022-10-21T18:24:00Z"/>
                <w:noProof/>
              </w:rPr>
            </w:pPr>
            <w:ins w:id="24228" w:author="BigCREditor-RAN4#104-bis" w:date="2022-10-21T18:24:00Z">
              <w:r w:rsidRPr="00020619">
                <w:rPr>
                  <w:noProof/>
                </w:rPr>
                <w:t>Config 4</w:t>
              </w:r>
            </w:ins>
          </w:p>
        </w:tc>
        <w:tc>
          <w:tcPr>
            <w:tcW w:w="595" w:type="pct"/>
            <w:vMerge/>
          </w:tcPr>
          <w:p w14:paraId="7CE31853" w14:textId="77777777" w:rsidR="00820FD8" w:rsidRPr="00020619" w:rsidRDefault="00820FD8" w:rsidP="00864629">
            <w:pPr>
              <w:pStyle w:val="TAC"/>
              <w:rPr>
                <w:ins w:id="24229" w:author="BigCREditor-RAN4#104-bis" w:date="2022-10-21T18:24:00Z"/>
                <w:noProof/>
              </w:rPr>
            </w:pPr>
          </w:p>
        </w:tc>
        <w:tc>
          <w:tcPr>
            <w:tcW w:w="1192" w:type="pct"/>
            <w:shd w:val="clear" w:color="auto" w:fill="auto"/>
          </w:tcPr>
          <w:p w14:paraId="2F292A9B" w14:textId="77777777" w:rsidR="00820FD8" w:rsidRPr="00020619" w:rsidRDefault="00820FD8" w:rsidP="00864629">
            <w:pPr>
              <w:pStyle w:val="TAC"/>
              <w:rPr>
                <w:ins w:id="24230" w:author="BigCREditor-RAN4#104-bis" w:date="2022-10-21T18:24:00Z"/>
                <w:bCs/>
                <w:noProof/>
              </w:rPr>
            </w:pPr>
            <w:ins w:id="24231" w:author="BigCREditor-RAN4#104-bis" w:date="2022-10-21T18:24:00Z">
              <w:r w:rsidRPr="00020619">
                <w:rPr>
                  <w:noProof/>
                </w:rPr>
                <w:t>SSB.3 FR1</w:t>
              </w:r>
            </w:ins>
          </w:p>
        </w:tc>
        <w:tc>
          <w:tcPr>
            <w:tcW w:w="1137" w:type="pct"/>
            <w:tcBorders>
              <w:top w:val="nil"/>
              <w:bottom w:val="single" w:sz="4" w:space="0" w:color="auto"/>
            </w:tcBorders>
            <w:shd w:val="clear" w:color="auto" w:fill="auto"/>
          </w:tcPr>
          <w:p w14:paraId="595438ED" w14:textId="77777777" w:rsidR="00820FD8" w:rsidRPr="00020619" w:rsidRDefault="00820FD8" w:rsidP="00864629">
            <w:pPr>
              <w:pStyle w:val="TAC"/>
              <w:rPr>
                <w:ins w:id="24232" w:author="BigCREditor-RAN4#104-bis" w:date="2022-10-21T18:24:00Z"/>
                <w:noProof/>
              </w:rPr>
            </w:pPr>
          </w:p>
        </w:tc>
      </w:tr>
      <w:tr w:rsidR="00820FD8" w:rsidRPr="00020619" w14:paraId="038F8884" w14:textId="77777777" w:rsidTr="00864629">
        <w:trPr>
          <w:trHeight w:val="187"/>
          <w:jc w:val="center"/>
          <w:ins w:id="24233" w:author="BigCREditor-RAN4#104-bis" w:date="2022-10-21T18:24:00Z"/>
        </w:trPr>
        <w:tc>
          <w:tcPr>
            <w:tcW w:w="884" w:type="pct"/>
            <w:vMerge w:val="restart"/>
            <w:shd w:val="clear" w:color="auto" w:fill="auto"/>
          </w:tcPr>
          <w:p w14:paraId="41BAED5A" w14:textId="77777777" w:rsidR="00820FD8" w:rsidRPr="00020619" w:rsidRDefault="00820FD8" w:rsidP="00864629">
            <w:pPr>
              <w:pStyle w:val="TAL"/>
              <w:rPr>
                <w:ins w:id="24234" w:author="BigCREditor-RAN4#104-bis" w:date="2022-10-21T18:24:00Z"/>
                <w:noProof/>
              </w:rPr>
            </w:pPr>
            <w:ins w:id="24235" w:author="BigCREditor-RAN4#104-bis" w:date="2022-10-21T18:24:00Z">
              <w:r w:rsidRPr="00020619">
                <w:rPr>
                  <w:noProof/>
                </w:rPr>
                <w:t>SMTC Configuration</w:t>
              </w:r>
            </w:ins>
          </w:p>
        </w:tc>
        <w:tc>
          <w:tcPr>
            <w:tcW w:w="1192" w:type="pct"/>
            <w:gridSpan w:val="3"/>
            <w:shd w:val="clear" w:color="auto" w:fill="auto"/>
          </w:tcPr>
          <w:p w14:paraId="3B306B44" w14:textId="77777777" w:rsidR="00820FD8" w:rsidRPr="00020619" w:rsidRDefault="00820FD8" w:rsidP="00864629">
            <w:pPr>
              <w:pStyle w:val="TAL"/>
              <w:rPr>
                <w:ins w:id="24236" w:author="BigCREditor-RAN4#104-bis" w:date="2022-10-21T18:24:00Z"/>
                <w:noProof/>
              </w:rPr>
            </w:pPr>
            <w:ins w:id="24237" w:author="BigCREditor-RAN4#104-bis" w:date="2022-10-21T18:24:00Z">
              <w:r w:rsidRPr="00020619">
                <w:rPr>
                  <w:noProof/>
                </w:rPr>
                <w:t>Config 1, 2</w:t>
              </w:r>
            </w:ins>
          </w:p>
        </w:tc>
        <w:tc>
          <w:tcPr>
            <w:tcW w:w="595" w:type="pct"/>
            <w:vMerge w:val="restart"/>
            <w:shd w:val="clear" w:color="auto" w:fill="auto"/>
          </w:tcPr>
          <w:p w14:paraId="4B8FD3D0" w14:textId="77777777" w:rsidR="00820FD8" w:rsidRPr="00020619" w:rsidRDefault="00820FD8" w:rsidP="00864629">
            <w:pPr>
              <w:pStyle w:val="TAC"/>
              <w:rPr>
                <w:ins w:id="24238" w:author="BigCREditor-RAN4#104-bis" w:date="2022-10-21T18:24:00Z"/>
                <w:noProof/>
              </w:rPr>
            </w:pPr>
          </w:p>
        </w:tc>
        <w:tc>
          <w:tcPr>
            <w:tcW w:w="1192" w:type="pct"/>
            <w:shd w:val="clear" w:color="auto" w:fill="auto"/>
          </w:tcPr>
          <w:p w14:paraId="67BDB0AC" w14:textId="77777777" w:rsidR="00820FD8" w:rsidRPr="00020619" w:rsidRDefault="00820FD8" w:rsidP="00864629">
            <w:pPr>
              <w:pStyle w:val="TAC"/>
              <w:rPr>
                <w:ins w:id="24239" w:author="BigCREditor-RAN4#104-bis" w:date="2022-10-21T18:24:00Z"/>
                <w:noProof/>
              </w:rPr>
            </w:pPr>
            <w:ins w:id="24240" w:author="BigCREditor-RAN4#104-bis" w:date="2022-10-21T18:24:00Z">
              <w:r w:rsidRPr="00020619">
                <w:rPr>
                  <w:noProof/>
                </w:rPr>
                <w:t>SMTC.1</w:t>
              </w:r>
            </w:ins>
          </w:p>
        </w:tc>
        <w:tc>
          <w:tcPr>
            <w:tcW w:w="1137" w:type="pct"/>
            <w:tcBorders>
              <w:bottom w:val="nil"/>
            </w:tcBorders>
            <w:shd w:val="clear" w:color="auto" w:fill="auto"/>
          </w:tcPr>
          <w:p w14:paraId="732F95B7" w14:textId="77777777" w:rsidR="00820FD8" w:rsidRPr="00020619" w:rsidRDefault="00820FD8" w:rsidP="00864629">
            <w:pPr>
              <w:pStyle w:val="TAC"/>
              <w:rPr>
                <w:ins w:id="24241" w:author="BigCREditor-RAN4#104-bis" w:date="2022-10-21T18:24:00Z"/>
                <w:noProof/>
              </w:rPr>
            </w:pPr>
            <w:ins w:id="24242" w:author="BigCREditor-RAN4#104-bis" w:date="2022-10-21T18:24:00Z">
              <w:r w:rsidRPr="00020619">
                <w:rPr>
                  <w:noProof/>
                </w:rPr>
                <w:t>A.3.11</w:t>
              </w:r>
            </w:ins>
          </w:p>
        </w:tc>
      </w:tr>
      <w:tr w:rsidR="00820FD8" w:rsidRPr="00020619" w14:paraId="1C15E07F" w14:textId="77777777" w:rsidTr="00864629">
        <w:trPr>
          <w:trHeight w:val="187"/>
          <w:jc w:val="center"/>
          <w:ins w:id="24243" w:author="BigCREditor-RAN4#104-bis" w:date="2022-10-21T18:24:00Z"/>
        </w:trPr>
        <w:tc>
          <w:tcPr>
            <w:tcW w:w="884" w:type="pct"/>
            <w:vMerge/>
          </w:tcPr>
          <w:p w14:paraId="3474ED52" w14:textId="77777777" w:rsidR="00820FD8" w:rsidRPr="00020619" w:rsidRDefault="00820FD8" w:rsidP="00864629">
            <w:pPr>
              <w:pStyle w:val="TAL"/>
              <w:rPr>
                <w:ins w:id="24244" w:author="BigCREditor-RAN4#104-bis" w:date="2022-10-21T18:24:00Z"/>
                <w:noProof/>
              </w:rPr>
            </w:pPr>
          </w:p>
        </w:tc>
        <w:tc>
          <w:tcPr>
            <w:tcW w:w="1192" w:type="pct"/>
            <w:gridSpan w:val="3"/>
            <w:shd w:val="clear" w:color="auto" w:fill="auto"/>
          </w:tcPr>
          <w:p w14:paraId="04C13391" w14:textId="77777777" w:rsidR="00820FD8" w:rsidRPr="00020619" w:rsidRDefault="00820FD8" w:rsidP="00864629">
            <w:pPr>
              <w:pStyle w:val="TAL"/>
              <w:rPr>
                <w:ins w:id="24245" w:author="BigCREditor-RAN4#104-bis" w:date="2022-10-21T18:24:00Z"/>
                <w:noProof/>
              </w:rPr>
            </w:pPr>
            <w:ins w:id="24246" w:author="BigCREditor-RAN4#104-bis" w:date="2022-10-21T18:24:00Z">
              <w:r w:rsidRPr="00020619">
                <w:rPr>
                  <w:noProof/>
                </w:rPr>
                <w:t>Config 3</w:t>
              </w:r>
            </w:ins>
          </w:p>
        </w:tc>
        <w:tc>
          <w:tcPr>
            <w:tcW w:w="595" w:type="pct"/>
            <w:vMerge/>
          </w:tcPr>
          <w:p w14:paraId="02E3EDD0" w14:textId="77777777" w:rsidR="00820FD8" w:rsidRPr="00020619" w:rsidRDefault="00820FD8" w:rsidP="00864629">
            <w:pPr>
              <w:pStyle w:val="TAC"/>
              <w:rPr>
                <w:ins w:id="24247" w:author="BigCREditor-RAN4#104-bis" w:date="2022-10-21T18:24:00Z"/>
                <w:noProof/>
              </w:rPr>
            </w:pPr>
          </w:p>
        </w:tc>
        <w:tc>
          <w:tcPr>
            <w:tcW w:w="1192" w:type="pct"/>
            <w:shd w:val="clear" w:color="auto" w:fill="auto"/>
          </w:tcPr>
          <w:p w14:paraId="7D26F783" w14:textId="77777777" w:rsidR="00820FD8" w:rsidRPr="00020619" w:rsidRDefault="00820FD8" w:rsidP="00864629">
            <w:pPr>
              <w:pStyle w:val="TAC"/>
              <w:rPr>
                <w:ins w:id="24248" w:author="BigCREditor-RAN4#104-bis" w:date="2022-10-21T18:24:00Z"/>
                <w:noProof/>
              </w:rPr>
            </w:pPr>
            <w:ins w:id="24249" w:author="BigCREditor-RAN4#104-bis" w:date="2022-10-21T18:24:00Z">
              <w:r w:rsidRPr="00020619">
                <w:rPr>
                  <w:noProof/>
                </w:rPr>
                <w:t>SMTC.1</w:t>
              </w:r>
            </w:ins>
          </w:p>
        </w:tc>
        <w:tc>
          <w:tcPr>
            <w:tcW w:w="1137" w:type="pct"/>
            <w:tcBorders>
              <w:top w:val="nil"/>
            </w:tcBorders>
            <w:shd w:val="clear" w:color="auto" w:fill="auto"/>
          </w:tcPr>
          <w:p w14:paraId="5AF24A36" w14:textId="77777777" w:rsidR="00820FD8" w:rsidRPr="00020619" w:rsidRDefault="00820FD8" w:rsidP="00864629">
            <w:pPr>
              <w:pStyle w:val="TAC"/>
              <w:rPr>
                <w:ins w:id="24250" w:author="BigCREditor-RAN4#104-bis" w:date="2022-10-21T18:24:00Z"/>
                <w:noProof/>
              </w:rPr>
            </w:pPr>
          </w:p>
        </w:tc>
      </w:tr>
      <w:tr w:rsidR="00820FD8" w:rsidRPr="00020619" w14:paraId="6764E593" w14:textId="77777777" w:rsidTr="00864629">
        <w:trPr>
          <w:trHeight w:val="187"/>
          <w:jc w:val="center"/>
          <w:ins w:id="24251" w:author="BigCREditor-RAN4#104-bis" w:date="2022-10-21T18:24:00Z"/>
        </w:trPr>
        <w:tc>
          <w:tcPr>
            <w:tcW w:w="884" w:type="pct"/>
            <w:vMerge/>
          </w:tcPr>
          <w:p w14:paraId="0E522AAD" w14:textId="77777777" w:rsidR="00820FD8" w:rsidRPr="00020619" w:rsidRDefault="00820FD8" w:rsidP="00864629">
            <w:pPr>
              <w:pStyle w:val="TAL"/>
              <w:rPr>
                <w:ins w:id="24252" w:author="BigCREditor-RAN4#104-bis" w:date="2022-10-21T18:24:00Z"/>
                <w:noProof/>
              </w:rPr>
            </w:pPr>
          </w:p>
        </w:tc>
        <w:tc>
          <w:tcPr>
            <w:tcW w:w="1192" w:type="pct"/>
            <w:gridSpan w:val="3"/>
            <w:shd w:val="clear" w:color="auto" w:fill="auto"/>
          </w:tcPr>
          <w:p w14:paraId="013BEDB7" w14:textId="77777777" w:rsidR="00820FD8" w:rsidRPr="00020619" w:rsidRDefault="00820FD8" w:rsidP="00864629">
            <w:pPr>
              <w:pStyle w:val="TAL"/>
              <w:rPr>
                <w:ins w:id="24253" w:author="BigCREditor-RAN4#104-bis" w:date="2022-10-21T18:24:00Z"/>
                <w:noProof/>
              </w:rPr>
            </w:pPr>
            <w:ins w:id="24254" w:author="BigCREditor-RAN4#104-bis" w:date="2022-10-21T18:24:00Z">
              <w:r w:rsidRPr="00020619">
                <w:rPr>
                  <w:noProof/>
                </w:rPr>
                <w:t>Config 4</w:t>
              </w:r>
            </w:ins>
          </w:p>
        </w:tc>
        <w:tc>
          <w:tcPr>
            <w:tcW w:w="595" w:type="pct"/>
            <w:vMerge/>
          </w:tcPr>
          <w:p w14:paraId="731B482A" w14:textId="77777777" w:rsidR="00820FD8" w:rsidRPr="00020619" w:rsidRDefault="00820FD8" w:rsidP="00864629">
            <w:pPr>
              <w:pStyle w:val="TAC"/>
              <w:rPr>
                <w:ins w:id="24255" w:author="BigCREditor-RAN4#104-bis" w:date="2022-10-21T18:24:00Z"/>
                <w:noProof/>
              </w:rPr>
            </w:pPr>
          </w:p>
        </w:tc>
        <w:tc>
          <w:tcPr>
            <w:tcW w:w="1192" w:type="pct"/>
            <w:shd w:val="clear" w:color="auto" w:fill="auto"/>
          </w:tcPr>
          <w:p w14:paraId="78AC666C" w14:textId="77777777" w:rsidR="00820FD8" w:rsidRPr="00020619" w:rsidRDefault="00820FD8" w:rsidP="00864629">
            <w:pPr>
              <w:pStyle w:val="TAC"/>
              <w:rPr>
                <w:ins w:id="24256" w:author="BigCREditor-RAN4#104-bis" w:date="2022-10-21T18:24:00Z"/>
                <w:noProof/>
              </w:rPr>
            </w:pPr>
            <w:ins w:id="24257" w:author="BigCREditor-RAN4#104-bis" w:date="2022-10-21T18:24:00Z">
              <w:r w:rsidRPr="00020619">
                <w:rPr>
                  <w:noProof/>
                </w:rPr>
                <w:t>SMTC.1</w:t>
              </w:r>
            </w:ins>
          </w:p>
        </w:tc>
        <w:tc>
          <w:tcPr>
            <w:tcW w:w="1137" w:type="pct"/>
            <w:tcBorders>
              <w:top w:val="nil"/>
            </w:tcBorders>
            <w:shd w:val="clear" w:color="auto" w:fill="auto"/>
          </w:tcPr>
          <w:p w14:paraId="08E229A9" w14:textId="77777777" w:rsidR="00820FD8" w:rsidRPr="00020619" w:rsidRDefault="00820FD8" w:rsidP="00864629">
            <w:pPr>
              <w:pStyle w:val="TAC"/>
              <w:rPr>
                <w:ins w:id="24258" w:author="BigCREditor-RAN4#104-bis" w:date="2022-10-21T18:24:00Z"/>
                <w:noProof/>
              </w:rPr>
            </w:pPr>
          </w:p>
        </w:tc>
      </w:tr>
      <w:tr w:rsidR="00820FD8" w:rsidRPr="00020619" w14:paraId="206213EC" w14:textId="77777777" w:rsidTr="00864629">
        <w:trPr>
          <w:trHeight w:val="187"/>
          <w:jc w:val="center"/>
          <w:ins w:id="24259" w:author="BigCREditor-RAN4#104-bis" w:date="2022-10-21T18:24:00Z"/>
        </w:trPr>
        <w:tc>
          <w:tcPr>
            <w:tcW w:w="884" w:type="pct"/>
            <w:tcBorders>
              <w:bottom w:val="nil"/>
            </w:tcBorders>
            <w:shd w:val="clear" w:color="auto" w:fill="auto"/>
          </w:tcPr>
          <w:p w14:paraId="24C8268D" w14:textId="77777777" w:rsidR="00820FD8" w:rsidRPr="00020619" w:rsidRDefault="00820FD8" w:rsidP="00864629">
            <w:pPr>
              <w:pStyle w:val="TAL"/>
              <w:rPr>
                <w:ins w:id="24260" w:author="BigCREditor-RAN4#104-bis" w:date="2022-10-21T18:24:00Z"/>
                <w:noProof/>
              </w:rPr>
            </w:pPr>
            <w:ins w:id="24261" w:author="BigCREditor-RAN4#104-bis" w:date="2022-10-21T18:24:00Z">
              <w:r w:rsidRPr="00020619">
                <w:rPr>
                  <w:noProof/>
                </w:rPr>
                <w:t>PDSCH/PDCCH subcarrier spacing</w:t>
              </w:r>
            </w:ins>
          </w:p>
        </w:tc>
        <w:tc>
          <w:tcPr>
            <w:tcW w:w="1192" w:type="pct"/>
            <w:gridSpan w:val="3"/>
            <w:shd w:val="clear" w:color="auto" w:fill="auto"/>
          </w:tcPr>
          <w:p w14:paraId="2D7BA326" w14:textId="77777777" w:rsidR="00820FD8" w:rsidRPr="00020619" w:rsidRDefault="00820FD8" w:rsidP="00864629">
            <w:pPr>
              <w:pStyle w:val="TAL"/>
              <w:rPr>
                <w:ins w:id="24262" w:author="BigCREditor-RAN4#104-bis" w:date="2022-10-21T18:24:00Z"/>
                <w:noProof/>
              </w:rPr>
            </w:pPr>
            <w:ins w:id="24263" w:author="BigCREditor-RAN4#104-bis" w:date="2022-10-21T18:24:00Z">
              <w:r w:rsidRPr="00020619">
                <w:rPr>
                  <w:noProof/>
                </w:rPr>
                <w:t>Config 1, 2</w:t>
              </w:r>
            </w:ins>
          </w:p>
        </w:tc>
        <w:tc>
          <w:tcPr>
            <w:tcW w:w="595" w:type="pct"/>
            <w:tcBorders>
              <w:bottom w:val="nil"/>
            </w:tcBorders>
            <w:shd w:val="clear" w:color="auto" w:fill="auto"/>
          </w:tcPr>
          <w:p w14:paraId="7B2EBDEC" w14:textId="77777777" w:rsidR="00820FD8" w:rsidRPr="00020619" w:rsidRDefault="00820FD8" w:rsidP="00864629">
            <w:pPr>
              <w:pStyle w:val="TAC"/>
              <w:rPr>
                <w:ins w:id="24264" w:author="BigCREditor-RAN4#104-bis" w:date="2022-10-21T18:24:00Z"/>
                <w:noProof/>
              </w:rPr>
            </w:pPr>
          </w:p>
        </w:tc>
        <w:tc>
          <w:tcPr>
            <w:tcW w:w="1192" w:type="pct"/>
            <w:shd w:val="clear" w:color="auto" w:fill="auto"/>
          </w:tcPr>
          <w:p w14:paraId="4B38EDC3" w14:textId="77777777" w:rsidR="00820FD8" w:rsidRPr="00020619" w:rsidRDefault="00820FD8" w:rsidP="00864629">
            <w:pPr>
              <w:pStyle w:val="TAC"/>
              <w:rPr>
                <w:ins w:id="24265" w:author="BigCREditor-RAN4#104-bis" w:date="2022-10-21T18:24:00Z"/>
                <w:noProof/>
              </w:rPr>
            </w:pPr>
            <w:ins w:id="24266" w:author="BigCREditor-RAN4#104-bis" w:date="2022-10-21T18:24:00Z">
              <w:r w:rsidRPr="00020619">
                <w:rPr>
                  <w:noProof/>
                </w:rPr>
                <w:t>15 KHz</w:t>
              </w:r>
            </w:ins>
          </w:p>
        </w:tc>
        <w:tc>
          <w:tcPr>
            <w:tcW w:w="1137" w:type="pct"/>
          </w:tcPr>
          <w:p w14:paraId="62062263" w14:textId="77777777" w:rsidR="00820FD8" w:rsidRPr="00020619" w:rsidRDefault="00820FD8" w:rsidP="00864629">
            <w:pPr>
              <w:pStyle w:val="TAC"/>
              <w:rPr>
                <w:ins w:id="24267" w:author="BigCREditor-RAN4#104-bis" w:date="2022-10-21T18:24:00Z"/>
                <w:noProof/>
              </w:rPr>
            </w:pPr>
          </w:p>
        </w:tc>
      </w:tr>
      <w:tr w:rsidR="00820FD8" w:rsidRPr="00020619" w14:paraId="2554B24B" w14:textId="77777777" w:rsidTr="00864629">
        <w:trPr>
          <w:trHeight w:val="187"/>
          <w:jc w:val="center"/>
          <w:ins w:id="24268" w:author="BigCREditor-RAN4#104-bis" w:date="2022-10-21T18:24:00Z"/>
        </w:trPr>
        <w:tc>
          <w:tcPr>
            <w:tcW w:w="884" w:type="pct"/>
            <w:tcBorders>
              <w:top w:val="nil"/>
            </w:tcBorders>
            <w:shd w:val="clear" w:color="auto" w:fill="auto"/>
          </w:tcPr>
          <w:p w14:paraId="6DA3040C" w14:textId="77777777" w:rsidR="00820FD8" w:rsidRPr="00020619" w:rsidRDefault="00820FD8" w:rsidP="00864629">
            <w:pPr>
              <w:pStyle w:val="TAL"/>
              <w:rPr>
                <w:ins w:id="24269" w:author="BigCREditor-RAN4#104-bis" w:date="2022-10-21T18:24:00Z"/>
                <w:noProof/>
              </w:rPr>
            </w:pPr>
          </w:p>
        </w:tc>
        <w:tc>
          <w:tcPr>
            <w:tcW w:w="1192" w:type="pct"/>
            <w:gridSpan w:val="3"/>
            <w:shd w:val="clear" w:color="auto" w:fill="auto"/>
          </w:tcPr>
          <w:p w14:paraId="21DF2CDC" w14:textId="77777777" w:rsidR="00820FD8" w:rsidRPr="00020619" w:rsidRDefault="00820FD8" w:rsidP="00864629">
            <w:pPr>
              <w:pStyle w:val="TAL"/>
              <w:rPr>
                <w:ins w:id="24270" w:author="BigCREditor-RAN4#104-bis" w:date="2022-10-21T18:24:00Z"/>
                <w:noProof/>
              </w:rPr>
            </w:pPr>
            <w:ins w:id="24271" w:author="BigCREditor-RAN4#104-bis" w:date="2022-10-21T18:24:00Z">
              <w:r w:rsidRPr="00020619">
                <w:rPr>
                  <w:noProof/>
                </w:rPr>
                <w:t>Config 3</w:t>
              </w:r>
            </w:ins>
          </w:p>
        </w:tc>
        <w:tc>
          <w:tcPr>
            <w:tcW w:w="595" w:type="pct"/>
            <w:tcBorders>
              <w:top w:val="nil"/>
            </w:tcBorders>
            <w:shd w:val="clear" w:color="auto" w:fill="auto"/>
          </w:tcPr>
          <w:p w14:paraId="09C8A800" w14:textId="77777777" w:rsidR="00820FD8" w:rsidRPr="00020619" w:rsidRDefault="00820FD8" w:rsidP="00864629">
            <w:pPr>
              <w:pStyle w:val="TAC"/>
              <w:rPr>
                <w:ins w:id="24272" w:author="BigCREditor-RAN4#104-bis" w:date="2022-10-21T18:24:00Z"/>
                <w:noProof/>
              </w:rPr>
            </w:pPr>
          </w:p>
        </w:tc>
        <w:tc>
          <w:tcPr>
            <w:tcW w:w="1192" w:type="pct"/>
            <w:shd w:val="clear" w:color="auto" w:fill="auto"/>
          </w:tcPr>
          <w:p w14:paraId="71E1C4B0" w14:textId="77777777" w:rsidR="00820FD8" w:rsidRPr="00020619" w:rsidRDefault="00820FD8" w:rsidP="00864629">
            <w:pPr>
              <w:pStyle w:val="TAC"/>
              <w:rPr>
                <w:ins w:id="24273" w:author="BigCREditor-RAN4#104-bis" w:date="2022-10-21T18:24:00Z"/>
                <w:noProof/>
              </w:rPr>
            </w:pPr>
            <w:ins w:id="24274" w:author="BigCREditor-RAN4#104-bis" w:date="2022-10-21T18:24:00Z">
              <w:r w:rsidRPr="00020619">
                <w:rPr>
                  <w:noProof/>
                </w:rPr>
                <w:t>30 KHz</w:t>
              </w:r>
            </w:ins>
          </w:p>
        </w:tc>
        <w:tc>
          <w:tcPr>
            <w:tcW w:w="1137" w:type="pct"/>
          </w:tcPr>
          <w:p w14:paraId="7D439915" w14:textId="77777777" w:rsidR="00820FD8" w:rsidRPr="00020619" w:rsidRDefault="00820FD8" w:rsidP="00864629">
            <w:pPr>
              <w:pStyle w:val="TAC"/>
              <w:rPr>
                <w:ins w:id="24275" w:author="BigCREditor-RAN4#104-bis" w:date="2022-10-21T18:24:00Z"/>
                <w:noProof/>
              </w:rPr>
            </w:pPr>
          </w:p>
        </w:tc>
      </w:tr>
      <w:tr w:rsidR="00820FD8" w:rsidRPr="00020619" w14:paraId="2527DAAC" w14:textId="77777777" w:rsidTr="00864629">
        <w:trPr>
          <w:trHeight w:val="187"/>
          <w:jc w:val="center"/>
          <w:ins w:id="24276" w:author="BigCREditor-RAN4#104-bis" w:date="2022-10-21T18:24:00Z"/>
        </w:trPr>
        <w:tc>
          <w:tcPr>
            <w:tcW w:w="884" w:type="pct"/>
            <w:vMerge w:val="restart"/>
            <w:tcBorders>
              <w:top w:val="nil"/>
            </w:tcBorders>
            <w:shd w:val="clear" w:color="auto" w:fill="auto"/>
          </w:tcPr>
          <w:p w14:paraId="3D489DDF" w14:textId="77777777" w:rsidR="00820FD8" w:rsidRPr="00020619" w:rsidRDefault="00820FD8" w:rsidP="00864629">
            <w:pPr>
              <w:pStyle w:val="TAL"/>
              <w:rPr>
                <w:ins w:id="24277" w:author="BigCREditor-RAN4#104-bis" w:date="2022-10-21T18:24:00Z"/>
                <w:noProof/>
              </w:rPr>
            </w:pPr>
            <w:ins w:id="24278" w:author="BigCREditor-RAN4#104-bis" w:date="2022-10-21T18:24:00Z">
              <w:r w:rsidRPr="00020619">
                <w:rPr>
                  <w:noProof/>
                </w:rPr>
                <w:t xml:space="preserve">PRACH </w:t>
              </w:r>
            </w:ins>
          </w:p>
          <w:p w14:paraId="25DD3773" w14:textId="77777777" w:rsidR="00820FD8" w:rsidRPr="00020619" w:rsidRDefault="00820FD8" w:rsidP="00864629">
            <w:pPr>
              <w:pStyle w:val="TAL"/>
              <w:rPr>
                <w:ins w:id="24279" w:author="BigCREditor-RAN4#104-bis" w:date="2022-10-21T18:24:00Z"/>
                <w:noProof/>
              </w:rPr>
            </w:pPr>
            <w:ins w:id="24280" w:author="BigCREditor-RAN4#104-bis" w:date="2022-10-21T18:24:00Z">
              <w:r w:rsidRPr="00020619">
                <w:rPr>
                  <w:noProof/>
                  <w:lang w:val="it-IT"/>
                </w:rPr>
                <w:t>Configuration</w:t>
              </w:r>
            </w:ins>
          </w:p>
        </w:tc>
        <w:tc>
          <w:tcPr>
            <w:tcW w:w="1192" w:type="pct"/>
            <w:gridSpan w:val="3"/>
            <w:shd w:val="clear" w:color="auto" w:fill="auto"/>
          </w:tcPr>
          <w:p w14:paraId="32A4FC89" w14:textId="77777777" w:rsidR="00820FD8" w:rsidRPr="00020619" w:rsidRDefault="00820FD8" w:rsidP="00864629">
            <w:pPr>
              <w:pStyle w:val="TAL"/>
              <w:rPr>
                <w:ins w:id="24281" w:author="BigCREditor-RAN4#104-bis" w:date="2022-10-21T18:24:00Z"/>
                <w:noProof/>
              </w:rPr>
            </w:pPr>
            <w:ins w:id="24282" w:author="BigCREditor-RAN4#104-bis" w:date="2022-10-21T18:24:00Z">
              <w:r w:rsidRPr="00020619">
                <w:rPr>
                  <w:noProof/>
                  <w:lang w:val="it-IT"/>
                </w:rPr>
                <w:t>Config 1, 2, 4</w:t>
              </w:r>
            </w:ins>
          </w:p>
        </w:tc>
        <w:tc>
          <w:tcPr>
            <w:tcW w:w="595" w:type="pct"/>
            <w:tcBorders>
              <w:top w:val="nil"/>
            </w:tcBorders>
            <w:shd w:val="clear" w:color="auto" w:fill="auto"/>
          </w:tcPr>
          <w:p w14:paraId="7E78F1BA" w14:textId="77777777" w:rsidR="00820FD8" w:rsidRPr="00020619" w:rsidRDefault="00820FD8" w:rsidP="00864629">
            <w:pPr>
              <w:pStyle w:val="TAC"/>
              <w:rPr>
                <w:ins w:id="24283" w:author="BigCREditor-RAN4#104-bis" w:date="2022-10-21T18:24:00Z"/>
                <w:noProof/>
              </w:rPr>
            </w:pPr>
          </w:p>
        </w:tc>
        <w:tc>
          <w:tcPr>
            <w:tcW w:w="1192" w:type="pct"/>
            <w:shd w:val="clear" w:color="auto" w:fill="auto"/>
          </w:tcPr>
          <w:p w14:paraId="00DE643C" w14:textId="77777777" w:rsidR="00820FD8" w:rsidRPr="00020619" w:rsidRDefault="00820FD8" w:rsidP="00864629">
            <w:pPr>
              <w:pStyle w:val="TAC"/>
              <w:rPr>
                <w:ins w:id="24284" w:author="BigCREditor-RAN4#104-bis" w:date="2022-10-21T18:24:00Z"/>
                <w:noProof/>
              </w:rPr>
            </w:pPr>
            <w:ins w:id="24285" w:author="BigCREditor-RAN4#104-bis" w:date="2022-10-21T18:24:00Z">
              <w:r w:rsidRPr="00020619">
                <w:rPr>
                  <w:rFonts w:cs="Arial"/>
                  <w:szCs w:val="18"/>
                </w:rPr>
                <w:t>FR1 PRACH configuration 4</w:t>
              </w:r>
            </w:ins>
          </w:p>
        </w:tc>
        <w:tc>
          <w:tcPr>
            <w:tcW w:w="1137" w:type="pct"/>
          </w:tcPr>
          <w:p w14:paraId="6EB8086B" w14:textId="77777777" w:rsidR="00820FD8" w:rsidRPr="00020619" w:rsidRDefault="00820FD8" w:rsidP="00864629">
            <w:pPr>
              <w:pStyle w:val="TAC"/>
              <w:rPr>
                <w:ins w:id="24286" w:author="BigCREditor-RAN4#104-bis" w:date="2022-10-21T18:24:00Z"/>
                <w:noProof/>
              </w:rPr>
            </w:pPr>
            <w:ins w:id="24287" w:author="BigCREditor-RAN4#104-bis" w:date="2022-10-21T18:24:00Z">
              <w:r w:rsidRPr="00020619">
                <w:rPr>
                  <w:rFonts w:cs="Arial"/>
                  <w:szCs w:val="18"/>
                </w:rPr>
                <w:t>A.3.8.2</w:t>
              </w:r>
            </w:ins>
          </w:p>
        </w:tc>
      </w:tr>
      <w:tr w:rsidR="00820FD8" w:rsidRPr="00020619" w14:paraId="5E063E66" w14:textId="77777777" w:rsidTr="00864629">
        <w:trPr>
          <w:trHeight w:val="187"/>
          <w:jc w:val="center"/>
          <w:ins w:id="24288" w:author="BigCREditor-RAN4#104-bis" w:date="2022-10-21T18:24:00Z"/>
        </w:trPr>
        <w:tc>
          <w:tcPr>
            <w:tcW w:w="884" w:type="pct"/>
            <w:vMerge/>
          </w:tcPr>
          <w:p w14:paraId="04FCC9C9" w14:textId="77777777" w:rsidR="00820FD8" w:rsidRPr="00020619" w:rsidRDefault="00820FD8" w:rsidP="00864629">
            <w:pPr>
              <w:pStyle w:val="TAL"/>
              <w:rPr>
                <w:ins w:id="24289" w:author="BigCREditor-RAN4#104-bis" w:date="2022-10-21T18:24:00Z"/>
                <w:noProof/>
              </w:rPr>
            </w:pPr>
          </w:p>
        </w:tc>
        <w:tc>
          <w:tcPr>
            <w:tcW w:w="1192" w:type="pct"/>
            <w:gridSpan w:val="3"/>
            <w:shd w:val="clear" w:color="auto" w:fill="auto"/>
          </w:tcPr>
          <w:p w14:paraId="70D5DA91" w14:textId="77777777" w:rsidR="00820FD8" w:rsidRPr="00020619" w:rsidRDefault="00820FD8" w:rsidP="00864629">
            <w:pPr>
              <w:pStyle w:val="TAL"/>
              <w:rPr>
                <w:ins w:id="24290" w:author="BigCREditor-RAN4#104-bis" w:date="2022-10-21T18:24:00Z"/>
                <w:noProof/>
              </w:rPr>
            </w:pPr>
            <w:ins w:id="24291" w:author="BigCREditor-RAN4#104-bis" w:date="2022-10-21T18:24:00Z">
              <w:r w:rsidRPr="00020619">
                <w:rPr>
                  <w:noProof/>
                  <w:lang w:val="it-IT"/>
                </w:rPr>
                <w:t>Config 3</w:t>
              </w:r>
            </w:ins>
          </w:p>
        </w:tc>
        <w:tc>
          <w:tcPr>
            <w:tcW w:w="595" w:type="pct"/>
            <w:tcBorders>
              <w:top w:val="nil"/>
            </w:tcBorders>
            <w:shd w:val="clear" w:color="auto" w:fill="auto"/>
          </w:tcPr>
          <w:p w14:paraId="572ECF81" w14:textId="77777777" w:rsidR="00820FD8" w:rsidRPr="00020619" w:rsidRDefault="00820FD8" w:rsidP="00864629">
            <w:pPr>
              <w:pStyle w:val="TAC"/>
              <w:rPr>
                <w:ins w:id="24292" w:author="BigCREditor-RAN4#104-bis" w:date="2022-10-21T18:24:00Z"/>
                <w:noProof/>
              </w:rPr>
            </w:pPr>
          </w:p>
        </w:tc>
        <w:tc>
          <w:tcPr>
            <w:tcW w:w="1192" w:type="pct"/>
            <w:shd w:val="clear" w:color="auto" w:fill="auto"/>
          </w:tcPr>
          <w:p w14:paraId="39DB782E" w14:textId="77777777" w:rsidR="00820FD8" w:rsidRPr="00020619" w:rsidRDefault="00820FD8" w:rsidP="00864629">
            <w:pPr>
              <w:pStyle w:val="TAC"/>
              <w:rPr>
                <w:ins w:id="24293" w:author="BigCREditor-RAN4#104-bis" w:date="2022-10-21T18:24:00Z"/>
                <w:noProof/>
              </w:rPr>
            </w:pPr>
            <w:ins w:id="24294" w:author="BigCREditor-RAN4#104-bis" w:date="2022-10-21T18:24:00Z">
              <w:r w:rsidRPr="00020619">
                <w:rPr>
                  <w:rFonts w:cs="Arial"/>
                  <w:szCs w:val="18"/>
                </w:rPr>
                <w:t>FR1 PRACH configuration 4</w:t>
              </w:r>
            </w:ins>
          </w:p>
        </w:tc>
        <w:tc>
          <w:tcPr>
            <w:tcW w:w="1137" w:type="pct"/>
          </w:tcPr>
          <w:p w14:paraId="339E6144" w14:textId="77777777" w:rsidR="00820FD8" w:rsidRPr="00020619" w:rsidRDefault="00820FD8" w:rsidP="00864629">
            <w:pPr>
              <w:pStyle w:val="TAC"/>
              <w:rPr>
                <w:ins w:id="24295" w:author="BigCREditor-RAN4#104-bis" w:date="2022-10-21T18:24:00Z"/>
                <w:noProof/>
              </w:rPr>
            </w:pPr>
            <w:ins w:id="24296" w:author="BigCREditor-RAN4#104-bis" w:date="2022-10-21T18:24:00Z">
              <w:r w:rsidRPr="00020619">
                <w:rPr>
                  <w:rFonts w:cs="Arial"/>
                  <w:szCs w:val="18"/>
                </w:rPr>
                <w:t>A.3.8.2</w:t>
              </w:r>
            </w:ins>
          </w:p>
        </w:tc>
      </w:tr>
      <w:tr w:rsidR="00820FD8" w:rsidRPr="00020619" w14:paraId="7074622D" w14:textId="77777777" w:rsidTr="00864629">
        <w:trPr>
          <w:trHeight w:val="187"/>
          <w:jc w:val="center"/>
          <w:ins w:id="24297" w:author="BigCREditor-RAN4#104-bis" w:date="2022-10-21T18:24:00Z"/>
        </w:trPr>
        <w:tc>
          <w:tcPr>
            <w:tcW w:w="2076" w:type="pct"/>
            <w:gridSpan w:val="4"/>
            <w:shd w:val="clear" w:color="auto" w:fill="auto"/>
          </w:tcPr>
          <w:p w14:paraId="3094C0F2" w14:textId="77777777" w:rsidR="00820FD8" w:rsidRPr="00020619" w:rsidRDefault="00820FD8" w:rsidP="00864629">
            <w:pPr>
              <w:pStyle w:val="TAL"/>
              <w:rPr>
                <w:ins w:id="24298" w:author="BigCREditor-RAN4#104-bis" w:date="2022-10-21T18:24:00Z"/>
                <w:noProof/>
              </w:rPr>
            </w:pPr>
            <w:ins w:id="24299" w:author="BigCREditor-RAN4#104-bis" w:date="2022-10-21T18:24:00Z">
              <w:r w:rsidRPr="00020619">
                <w:rPr>
                  <w:noProof/>
                </w:rPr>
                <w:t>csi-RS-Index assigned as beam failure detection RS in set q</w:t>
              </w:r>
              <w:r w:rsidRPr="00020619">
                <w:rPr>
                  <w:noProof/>
                  <w:vertAlign w:val="subscript"/>
                </w:rPr>
                <w:t>0</w:t>
              </w:r>
            </w:ins>
          </w:p>
        </w:tc>
        <w:tc>
          <w:tcPr>
            <w:tcW w:w="595" w:type="pct"/>
            <w:shd w:val="clear" w:color="auto" w:fill="auto"/>
          </w:tcPr>
          <w:p w14:paraId="55BAE159" w14:textId="77777777" w:rsidR="00820FD8" w:rsidRPr="00020619" w:rsidRDefault="00820FD8" w:rsidP="00864629">
            <w:pPr>
              <w:pStyle w:val="TAC"/>
              <w:rPr>
                <w:ins w:id="24300" w:author="BigCREditor-RAN4#104-bis" w:date="2022-10-21T18:24:00Z"/>
                <w:noProof/>
              </w:rPr>
            </w:pPr>
          </w:p>
        </w:tc>
        <w:tc>
          <w:tcPr>
            <w:tcW w:w="1192" w:type="pct"/>
            <w:shd w:val="clear" w:color="auto" w:fill="auto"/>
          </w:tcPr>
          <w:p w14:paraId="7D640093" w14:textId="77777777" w:rsidR="00820FD8" w:rsidRPr="00020619" w:rsidRDefault="00820FD8" w:rsidP="00864629">
            <w:pPr>
              <w:pStyle w:val="TAC"/>
              <w:rPr>
                <w:ins w:id="24301" w:author="BigCREditor-RAN4#104-bis" w:date="2022-10-21T18:24:00Z"/>
                <w:noProof/>
              </w:rPr>
            </w:pPr>
            <w:ins w:id="24302" w:author="BigCREditor-RAN4#104-bis" w:date="2022-10-21T18:24:00Z">
              <w:r w:rsidRPr="00020619">
                <w:rPr>
                  <w:noProof/>
                </w:rPr>
                <w:t>0</w:t>
              </w:r>
            </w:ins>
          </w:p>
        </w:tc>
        <w:tc>
          <w:tcPr>
            <w:tcW w:w="1137" w:type="pct"/>
          </w:tcPr>
          <w:p w14:paraId="0077012A" w14:textId="77777777" w:rsidR="00820FD8" w:rsidRPr="00020619" w:rsidRDefault="00820FD8" w:rsidP="00864629">
            <w:pPr>
              <w:pStyle w:val="TAC"/>
              <w:rPr>
                <w:ins w:id="24303" w:author="BigCREditor-RAN4#104-bis" w:date="2022-10-21T18:24:00Z"/>
                <w:noProof/>
              </w:rPr>
            </w:pPr>
          </w:p>
        </w:tc>
      </w:tr>
      <w:tr w:rsidR="00820FD8" w:rsidRPr="00020619" w14:paraId="507DAB4E" w14:textId="77777777" w:rsidTr="00864629">
        <w:trPr>
          <w:trHeight w:val="187"/>
          <w:jc w:val="center"/>
          <w:ins w:id="24304" w:author="BigCREditor-RAN4#104-bis" w:date="2022-10-21T18:24:00Z"/>
        </w:trPr>
        <w:tc>
          <w:tcPr>
            <w:tcW w:w="2076" w:type="pct"/>
            <w:gridSpan w:val="4"/>
            <w:shd w:val="clear" w:color="auto" w:fill="auto"/>
          </w:tcPr>
          <w:p w14:paraId="3BE741D9" w14:textId="77777777" w:rsidR="00820FD8" w:rsidRPr="00020619" w:rsidRDefault="00820FD8" w:rsidP="00864629">
            <w:pPr>
              <w:pStyle w:val="TAL"/>
              <w:rPr>
                <w:ins w:id="24305" w:author="BigCREditor-RAN4#104-bis" w:date="2022-10-21T18:24:00Z"/>
                <w:noProof/>
              </w:rPr>
            </w:pPr>
            <w:ins w:id="24306" w:author="BigCREditor-RAN4#104-bis" w:date="2022-10-21T18:24:00Z">
              <w:r w:rsidRPr="00020619">
                <w:rPr>
                  <w:noProof/>
                </w:rPr>
                <w:t>OCNG parameters</w:t>
              </w:r>
            </w:ins>
          </w:p>
        </w:tc>
        <w:tc>
          <w:tcPr>
            <w:tcW w:w="595" w:type="pct"/>
            <w:shd w:val="clear" w:color="auto" w:fill="auto"/>
          </w:tcPr>
          <w:p w14:paraId="31D5FD9F" w14:textId="77777777" w:rsidR="00820FD8" w:rsidRPr="00020619" w:rsidRDefault="00820FD8" w:rsidP="00864629">
            <w:pPr>
              <w:pStyle w:val="TAC"/>
              <w:rPr>
                <w:ins w:id="24307" w:author="BigCREditor-RAN4#104-bis" w:date="2022-10-21T18:24:00Z"/>
                <w:noProof/>
              </w:rPr>
            </w:pPr>
          </w:p>
        </w:tc>
        <w:tc>
          <w:tcPr>
            <w:tcW w:w="1192" w:type="pct"/>
            <w:shd w:val="clear" w:color="auto" w:fill="auto"/>
          </w:tcPr>
          <w:p w14:paraId="796F83CA" w14:textId="77777777" w:rsidR="00820FD8" w:rsidRPr="00020619" w:rsidRDefault="00820FD8" w:rsidP="00864629">
            <w:pPr>
              <w:pStyle w:val="TAC"/>
              <w:rPr>
                <w:ins w:id="24308" w:author="BigCREditor-RAN4#104-bis" w:date="2022-10-21T18:24:00Z"/>
                <w:noProof/>
              </w:rPr>
            </w:pPr>
            <w:ins w:id="24309" w:author="BigCREditor-RAN4#104-bis" w:date="2022-10-21T18:24:00Z">
              <w:r w:rsidRPr="00020619">
                <w:rPr>
                  <w:noProof/>
                </w:rPr>
                <w:t>OP.1</w:t>
              </w:r>
            </w:ins>
          </w:p>
        </w:tc>
        <w:tc>
          <w:tcPr>
            <w:tcW w:w="1137" w:type="pct"/>
          </w:tcPr>
          <w:p w14:paraId="461FE414" w14:textId="77777777" w:rsidR="00820FD8" w:rsidRPr="00020619" w:rsidRDefault="00820FD8" w:rsidP="00864629">
            <w:pPr>
              <w:pStyle w:val="TAC"/>
              <w:rPr>
                <w:ins w:id="24310" w:author="BigCREditor-RAN4#104-bis" w:date="2022-10-21T18:24:00Z"/>
                <w:noProof/>
              </w:rPr>
            </w:pPr>
            <w:ins w:id="24311" w:author="BigCREditor-RAN4#104-bis" w:date="2022-10-21T18:24:00Z">
              <w:r w:rsidRPr="00020619">
                <w:rPr>
                  <w:noProof/>
                </w:rPr>
                <w:t>A.3.2.1</w:t>
              </w:r>
            </w:ins>
          </w:p>
        </w:tc>
      </w:tr>
      <w:tr w:rsidR="00820FD8" w:rsidRPr="00020619" w14:paraId="68C0AC6A" w14:textId="77777777" w:rsidTr="00864629">
        <w:trPr>
          <w:trHeight w:val="187"/>
          <w:jc w:val="center"/>
          <w:ins w:id="24312" w:author="BigCREditor-RAN4#104-bis" w:date="2022-10-21T18:24:00Z"/>
        </w:trPr>
        <w:tc>
          <w:tcPr>
            <w:tcW w:w="2076" w:type="pct"/>
            <w:gridSpan w:val="4"/>
            <w:shd w:val="clear" w:color="auto" w:fill="auto"/>
          </w:tcPr>
          <w:p w14:paraId="0021B997" w14:textId="77777777" w:rsidR="00820FD8" w:rsidRPr="00020619" w:rsidRDefault="00820FD8" w:rsidP="00864629">
            <w:pPr>
              <w:pStyle w:val="TAL"/>
              <w:rPr>
                <w:ins w:id="24313" w:author="BigCREditor-RAN4#104-bis" w:date="2022-10-21T18:24:00Z"/>
                <w:noProof/>
              </w:rPr>
            </w:pPr>
            <w:ins w:id="24314" w:author="BigCREditor-RAN4#104-bis" w:date="2022-10-21T18:24:00Z">
              <w:r w:rsidRPr="00020619">
                <w:rPr>
                  <w:noProof/>
                </w:rPr>
                <w:t>CP length</w:t>
              </w:r>
              <w:r w:rsidRPr="00020619">
                <w:rPr>
                  <w:noProof/>
                </w:rPr>
                <w:tab/>
              </w:r>
            </w:ins>
          </w:p>
        </w:tc>
        <w:tc>
          <w:tcPr>
            <w:tcW w:w="595" w:type="pct"/>
            <w:shd w:val="clear" w:color="auto" w:fill="auto"/>
          </w:tcPr>
          <w:p w14:paraId="28D978B3" w14:textId="77777777" w:rsidR="00820FD8" w:rsidRPr="00020619" w:rsidRDefault="00820FD8" w:rsidP="00864629">
            <w:pPr>
              <w:pStyle w:val="TAC"/>
              <w:rPr>
                <w:ins w:id="24315" w:author="BigCREditor-RAN4#104-bis" w:date="2022-10-21T18:24:00Z"/>
                <w:noProof/>
              </w:rPr>
            </w:pPr>
          </w:p>
        </w:tc>
        <w:tc>
          <w:tcPr>
            <w:tcW w:w="1192" w:type="pct"/>
            <w:shd w:val="clear" w:color="auto" w:fill="auto"/>
          </w:tcPr>
          <w:p w14:paraId="39F83043" w14:textId="77777777" w:rsidR="00820FD8" w:rsidRPr="00020619" w:rsidRDefault="00820FD8" w:rsidP="00864629">
            <w:pPr>
              <w:pStyle w:val="TAC"/>
              <w:rPr>
                <w:ins w:id="24316" w:author="BigCREditor-RAN4#104-bis" w:date="2022-10-21T18:24:00Z"/>
                <w:noProof/>
              </w:rPr>
            </w:pPr>
            <w:ins w:id="24317" w:author="BigCREditor-RAN4#104-bis" w:date="2022-10-21T18:24:00Z">
              <w:r w:rsidRPr="00020619">
                <w:rPr>
                  <w:noProof/>
                </w:rPr>
                <w:t>Normal</w:t>
              </w:r>
            </w:ins>
          </w:p>
        </w:tc>
        <w:tc>
          <w:tcPr>
            <w:tcW w:w="1137" w:type="pct"/>
          </w:tcPr>
          <w:p w14:paraId="01605C46" w14:textId="77777777" w:rsidR="00820FD8" w:rsidRPr="00020619" w:rsidRDefault="00820FD8" w:rsidP="00864629">
            <w:pPr>
              <w:pStyle w:val="TAC"/>
              <w:rPr>
                <w:ins w:id="24318" w:author="BigCREditor-RAN4#104-bis" w:date="2022-10-21T18:24:00Z"/>
                <w:noProof/>
              </w:rPr>
            </w:pPr>
          </w:p>
        </w:tc>
      </w:tr>
      <w:tr w:rsidR="00820FD8" w:rsidRPr="00020619" w14:paraId="5BE3A071" w14:textId="77777777" w:rsidTr="00864629">
        <w:trPr>
          <w:trHeight w:val="187"/>
          <w:jc w:val="center"/>
          <w:ins w:id="24319" w:author="BigCREditor-RAN4#104-bis" w:date="2022-10-21T18:24:00Z"/>
        </w:trPr>
        <w:tc>
          <w:tcPr>
            <w:tcW w:w="2076" w:type="pct"/>
            <w:gridSpan w:val="4"/>
            <w:shd w:val="clear" w:color="auto" w:fill="auto"/>
          </w:tcPr>
          <w:p w14:paraId="42A3472F" w14:textId="77777777" w:rsidR="00820FD8" w:rsidRPr="00020619" w:rsidRDefault="00820FD8" w:rsidP="00864629">
            <w:pPr>
              <w:pStyle w:val="TAL"/>
              <w:rPr>
                <w:ins w:id="24320" w:author="BigCREditor-RAN4#104-bis" w:date="2022-10-21T18:24:00Z"/>
                <w:noProof/>
              </w:rPr>
            </w:pPr>
            <w:ins w:id="24321" w:author="BigCREditor-RAN4#104-bis" w:date="2022-10-21T18:24:00Z">
              <w:r w:rsidRPr="00020619">
                <w:rPr>
                  <w:noProof/>
                </w:rPr>
                <w:t>Correlation Matrix and Antenna Configuration</w:t>
              </w:r>
            </w:ins>
          </w:p>
        </w:tc>
        <w:tc>
          <w:tcPr>
            <w:tcW w:w="595" w:type="pct"/>
            <w:shd w:val="clear" w:color="auto" w:fill="auto"/>
          </w:tcPr>
          <w:p w14:paraId="0CEEB1DD" w14:textId="77777777" w:rsidR="00820FD8" w:rsidRPr="00020619" w:rsidRDefault="00820FD8" w:rsidP="00864629">
            <w:pPr>
              <w:pStyle w:val="TAC"/>
              <w:rPr>
                <w:ins w:id="24322" w:author="BigCREditor-RAN4#104-bis" w:date="2022-10-21T18:24:00Z"/>
                <w:noProof/>
              </w:rPr>
            </w:pPr>
          </w:p>
        </w:tc>
        <w:tc>
          <w:tcPr>
            <w:tcW w:w="1192" w:type="pct"/>
            <w:shd w:val="clear" w:color="auto" w:fill="auto"/>
          </w:tcPr>
          <w:p w14:paraId="3C2A3251" w14:textId="77777777" w:rsidR="00820FD8" w:rsidRPr="00020619" w:rsidRDefault="00820FD8" w:rsidP="00864629">
            <w:pPr>
              <w:pStyle w:val="TAC"/>
              <w:rPr>
                <w:ins w:id="24323" w:author="BigCREditor-RAN4#104-bis" w:date="2022-10-21T18:24:00Z"/>
                <w:noProof/>
              </w:rPr>
            </w:pPr>
            <w:ins w:id="24324" w:author="Huawei" w:date="2022-11-16T19:19:00Z">
              <w:r w:rsidRPr="00020619">
                <w:rPr>
                  <w:noProof/>
                </w:rPr>
                <w:t>2x</w:t>
              </w:r>
              <w:r>
                <w:rPr>
                  <w:noProof/>
                </w:rPr>
                <w:t>1</w:t>
              </w:r>
            </w:ins>
            <w:ins w:id="24325" w:author="BigCREditor-RAN4#104-bis" w:date="2022-10-21T18:24:00Z">
              <w:del w:id="24326" w:author="Huawei" w:date="2022-11-16T19:19:00Z">
                <w:r w:rsidRPr="00020619" w:rsidDel="00E06351">
                  <w:rPr>
                    <w:noProof/>
                  </w:rPr>
                  <w:delText>2x2</w:delText>
                </w:r>
              </w:del>
              <w:r w:rsidRPr="00020619">
                <w:rPr>
                  <w:noProof/>
                </w:rPr>
                <w:t xml:space="preserve"> Low</w:t>
              </w:r>
            </w:ins>
          </w:p>
        </w:tc>
        <w:tc>
          <w:tcPr>
            <w:tcW w:w="1137" w:type="pct"/>
          </w:tcPr>
          <w:p w14:paraId="39D92EC2" w14:textId="77777777" w:rsidR="00820FD8" w:rsidRPr="00020619" w:rsidRDefault="00820FD8" w:rsidP="00864629">
            <w:pPr>
              <w:pStyle w:val="TAC"/>
              <w:rPr>
                <w:ins w:id="24327" w:author="BigCREditor-RAN4#104-bis" w:date="2022-10-21T18:24:00Z"/>
                <w:noProof/>
              </w:rPr>
            </w:pPr>
          </w:p>
        </w:tc>
      </w:tr>
      <w:tr w:rsidR="00820FD8" w:rsidRPr="00020619" w14:paraId="6244582F" w14:textId="77777777" w:rsidTr="00864629">
        <w:trPr>
          <w:trHeight w:val="187"/>
          <w:jc w:val="center"/>
          <w:ins w:id="24328" w:author="BigCREditor-RAN4#104-bis" w:date="2022-10-21T18:24:00Z"/>
        </w:trPr>
        <w:tc>
          <w:tcPr>
            <w:tcW w:w="884" w:type="pct"/>
            <w:tcBorders>
              <w:bottom w:val="nil"/>
            </w:tcBorders>
            <w:shd w:val="clear" w:color="auto" w:fill="auto"/>
          </w:tcPr>
          <w:p w14:paraId="468EF255" w14:textId="77777777" w:rsidR="00820FD8" w:rsidRPr="00020619" w:rsidRDefault="00820FD8" w:rsidP="00864629">
            <w:pPr>
              <w:pStyle w:val="TAL"/>
              <w:rPr>
                <w:ins w:id="24329" w:author="BigCREditor-RAN4#104-bis" w:date="2022-10-21T18:24:00Z"/>
                <w:noProof/>
              </w:rPr>
            </w:pPr>
            <w:ins w:id="24330" w:author="BigCREditor-RAN4#104-bis" w:date="2022-10-21T18:24:00Z">
              <w:r w:rsidRPr="00020619">
                <w:rPr>
                  <w:noProof/>
                </w:rPr>
                <w:t>Beam failure detection transmission parameters</w:t>
              </w:r>
            </w:ins>
          </w:p>
        </w:tc>
        <w:tc>
          <w:tcPr>
            <w:tcW w:w="1192" w:type="pct"/>
            <w:gridSpan w:val="3"/>
            <w:shd w:val="clear" w:color="auto" w:fill="auto"/>
          </w:tcPr>
          <w:p w14:paraId="74F37434" w14:textId="77777777" w:rsidR="00820FD8" w:rsidRPr="00020619" w:rsidRDefault="00820FD8" w:rsidP="00864629">
            <w:pPr>
              <w:pStyle w:val="TAL"/>
              <w:rPr>
                <w:ins w:id="24331" w:author="BigCREditor-RAN4#104-bis" w:date="2022-10-21T18:24:00Z"/>
                <w:noProof/>
              </w:rPr>
            </w:pPr>
            <w:ins w:id="24332" w:author="BigCREditor-RAN4#104-bis" w:date="2022-10-21T18:24:00Z">
              <w:r w:rsidRPr="00020619">
                <w:rPr>
                  <w:noProof/>
                </w:rPr>
                <w:t>DCI format</w:t>
              </w:r>
            </w:ins>
          </w:p>
        </w:tc>
        <w:tc>
          <w:tcPr>
            <w:tcW w:w="595" w:type="pct"/>
            <w:shd w:val="clear" w:color="auto" w:fill="auto"/>
          </w:tcPr>
          <w:p w14:paraId="3ABDDA1D" w14:textId="77777777" w:rsidR="00820FD8" w:rsidRPr="00020619" w:rsidRDefault="00820FD8" w:rsidP="00864629">
            <w:pPr>
              <w:pStyle w:val="TAC"/>
              <w:rPr>
                <w:ins w:id="24333" w:author="BigCREditor-RAN4#104-bis" w:date="2022-10-21T18:24:00Z"/>
                <w:noProof/>
              </w:rPr>
            </w:pPr>
          </w:p>
        </w:tc>
        <w:tc>
          <w:tcPr>
            <w:tcW w:w="1192" w:type="pct"/>
            <w:shd w:val="clear" w:color="auto" w:fill="auto"/>
          </w:tcPr>
          <w:p w14:paraId="206561AE" w14:textId="77777777" w:rsidR="00820FD8" w:rsidRPr="00020619" w:rsidRDefault="00820FD8" w:rsidP="00864629">
            <w:pPr>
              <w:pStyle w:val="TAC"/>
              <w:rPr>
                <w:ins w:id="24334" w:author="BigCREditor-RAN4#104-bis" w:date="2022-10-21T18:24:00Z"/>
                <w:noProof/>
              </w:rPr>
            </w:pPr>
            <w:ins w:id="24335" w:author="BigCREditor-RAN4#104-bis" w:date="2022-10-21T18:24:00Z">
              <w:r w:rsidRPr="00020619">
                <w:rPr>
                  <w:noProof/>
                </w:rPr>
                <w:t>1-0</w:t>
              </w:r>
            </w:ins>
          </w:p>
        </w:tc>
        <w:tc>
          <w:tcPr>
            <w:tcW w:w="1137" w:type="pct"/>
          </w:tcPr>
          <w:p w14:paraId="6C610D33" w14:textId="77777777" w:rsidR="00820FD8" w:rsidRPr="00020619" w:rsidRDefault="00820FD8" w:rsidP="00864629">
            <w:pPr>
              <w:pStyle w:val="TAC"/>
              <w:rPr>
                <w:ins w:id="24336" w:author="BigCREditor-RAN4#104-bis" w:date="2022-10-21T18:24:00Z"/>
                <w:noProof/>
              </w:rPr>
            </w:pPr>
          </w:p>
        </w:tc>
      </w:tr>
      <w:tr w:rsidR="00820FD8" w:rsidRPr="00020619" w14:paraId="3B35D6FC" w14:textId="77777777" w:rsidTr="00864629">
        <w:trPr>
          <w:trHeight w:val="187"/>
          <w:jc w:val="center"/>
          <w:ins w:id="24337" w:author="BigCREditor-RAN4#104-bis" w:date="2022-10-21T18:24:00Z"/>
        </w:trPr>
        <w:tc>
          <w:tcPr>
            <w:tcW w:w="884" w:type="pct"/>
            <w:tcBorders>
              <w:top w:val="nil"/>
              <w:bottom w:val="nil"/>
            </w:tcBorders>
            <w:shd w:val="clear" w:color="auto" w:fill="auto"/>
          </w:tcPr>
          <w:p w14:paraId="72F7EA3F" w14:textId="77777777" w:rsidR="00820FD8" w:rsidRPr="00020619" w:rsidRDefault="00820FD8" w:rsidP="00864629">
            <w:pPr>
              <w:pStyle w:val="TAL"/>
              <w:rPr>
                <w:ins w:id="24338" w:author="BigCREditor-RAN4#104-bis" w:date="2022-10-21T18:24:00Z"/>
                <w:noProof/>
              </w:rPr>
            </w:pPr>
          </w:p>
        </w:tc>
        <w:tc>
          <w:tcPr>
            <w:tcW w:w="1192" w:type="pct"/>
            <w:gridSpan w:val="3"/>
            <w:shd w:val="clear" w:color="auto" w:fill="auto"/>
          </w:tcPr>
          <w:p w14:paraId="2BE277A9" w14:textId="77777777" w:rsidR="00820FD8" w:rsidRPr="00020619" w:rsidRDefault="00820FD8" w:rsidP="00864629">
            <w:pPr>
              <w:pStyle w:val="TAL"/>
              <w:rPr>
                <w:ins w:id="24339" w:author="BigCREditor-RAN4#104-bis" w:date="2022-10-21T18:24:00Z"/>
                <w:noProof/>
              </w:rPr>
            </w:pPr>
            <w:ins w:id="24340" w:author="BigCREditor-RAN4#104-bis" w:date="2022-10-21T18:24:00Z">
              <w:r w:rsidRPr="00020619">
                <w:rPr>
                  <w:noProof/>
                </w:rPr>
                <w:t>Number of Control OFDM symbols</w:t>
              </w:r>
            </w:ins>
          </w:p>
        </w:tc>
        <w:tc>
          <w:tcPr>
            <w:tcW w:w="595" w:type="pct"/>
            <w:shd w:val="clear" w:color="auto" w:fill="auto"/>
          </w:tcPr>
          <w:p w14:paraId="2A156324" w14:textId="77777777" w:rsidR="00820FD8" w:rsidRPr="00020619" w:rsidRDefault="00820FD8" w:rsidP="00864629">
            <w:pPr>
              <w:pStyle w:val="TAC"/>
              <w:rPr>
                <w:ins w:id="24341" w:author="BigCREditor-RAN4#104-bis" w:date="2022-10-21T18:24:00Z"/>
                <w:noProof/>
              </w:rPr>
            </w:pPr>
          </w:p>
        </w:tc>
        <w:tc>
          <w:tcPr>
            <w:tcW w:w="1192" w:type="pct"/>
            <w:shd w:val="clear" w:color="auto" w:fill="auto"/>
          </w:tcPr>
          <w:p w14:paraId="11892044" w14:textId="77777777" w:rsidR="00820FD8" w:rsidRPr="00020619" w:rsidRDefault="00820FD8" w:rsidP="00864629">
            <w:pPr>
              <w:pStyle w:val="TAC"/>
              <w:rPr>
                <w:ins w:id="24342" w:author="BigCREditor-RAN4#104-bis" w:date="2022-10-21T18:24:00Z"/>
                <w:noProof/>
              </w:rPr>
            </w:pPr>
            <w:ins w:id="24343" w:author="BigCREditor-RAN4#104-bis" w:date="2022-10-21T18:24:00Z">
              <w:r w:rsidRPr="00020619">
                <w:rPr>
                  <w:noProof/>
                </w:rPr>
                <w:t>2</w:t>
              </w:r>
            </w:ins>
          </w:p>
        </w:tc>
        <w:tc>
          <w:tcPr>
            <w:tcW w:w="1137" w:type="pct"/>
          </w:tcPr>
          <w:p w14:paraId="54A78F6B" w14:textId="77777777" w:rsidR="00820FD8" w:rsidRPr="00020619" w:rsidRDefault="00820FD8" w:rsidP="00864629">
            <w:pPr>
              <w:pStyle w:val="TAC"/>
              <w:rPr>
                <w:ins w:id="24344" w:author="BigCREditor-RAN4#104-bis" w:date="2022-10-21T18:24:00Z"/>
                <w:noProof/>
              </w:rPr>
            </w:pPr>
          </w:p>
        </w:tc>
      </w:tr>
      <w:tr w:rsidR="00820FD8" w:rsidRPr="00020619" w14:paraId="6DA789A4" w14:textId="77777777" w:rsidTr="00864629">
        <w:trPr>
          <w:trHeight w:val="187"/>
          <w:jc w:val="center"/>
          <w:ins w:id="24345" w:author="BigCREditor-RAN4#104-bis" w:date="2022-10-21T18:24:00Z"/>
        </w:trPr>
        <w:tc>
          <w:tcPr>
            <w:tcW w:w="884" w:type="pct"/>
            <w:tcBorders>
              <w:top w:val="nil"/>
              <w:bottom w:val="nil"/>
            </w:tcBorders>
            <w:shd w:val="clear" w:color="auto" w:fill="auto"/>
          </w:tcPr>
          <w:p w14:paraId="1B855698" w14:textId="77777777" w:rsidR="00820FD8" w:rsidRPr="00020619" w:rsidRDefault="00820FD8" w:rsidP="00864629">
            <w:pPr>
              <w:pStyle w:val="TAL"/>
              <w:rPr>
                <w:ins w:id="24346" w:author="BigCREditor-RAN4#104-bis" w:date="2022-10-21T18:24:00Z"/>
                <w:noProof/>
              </w:rPr>
            </w:pPr>
          </w:p>
        </w:tc>
        <w:tc>
          <w:tcPr>
            <w:tcW w:w="1192" w:type="pct"/>
            <w:gridSpan w:val="3"/>
            <w:shd w:val="clear" w:color="auto" w:fill="auto"/>
          </w:tcPr>
          <w:p w14:paraId="6557BEE9" w14:textId="77777777" w:rsidR="00820FD8" w:rsidRPr="00020619" w:rsidRDefault="00820FD8" w:rsidP="00864629">
            <w:pPr>
              <w:pStyle w:val="TAL"/>
              <w:rPr>
                <w:ins w:id="24347" w:author="BigCREditor-RAN4#104-bis" w:date="2022-10-21T18:24:00Z"/>
                <w:noProof/>
              </w:rPr>
            </w:pPr>
            <w:ins w:id="24348" w:author="BigCREditor-RAN4#104-bis" w:date="2022-10-21T18:24:00Z">
              <w:r w:rsidRPr="00020619">
                <w:rPr>
                  <w:noProof/>
                </w:rPr>
                <w:t xml:space="preserve">Aggregation level </w:t>
              </w:r>
            </w:ins>
          </w:p>
        </w:tc>
        <w:tc>
          <w:tcPr>
            <w:tcW w:w="595" w:type="pct"/>
            <w:shd w:val="clear" w:color="auto" w:fill="auto"/>
          </w:tcPr>
          <w:p w14:paraId="7243EB99" w14:textId="77777777" w:rsidR="00820FD8" w:rsidRPr="00020619" w:rsidRDefault="00820FD8" w:rsidP="00864629">
            <w:pPr>
              <w:pStyle w:val="TAC"/>
              <w:rPr>
                <w:ins w:id="24349" w:author="BigCREditor-RAN4#104-bis" w:date="2022-10-21T18:24:00Z"/>
                <w:noProof/>
              </w:rPr>
            </w:pPr>
            <w:ins w:id="24350" w:author="BigCREditor-RAN4#104-bis" w:date="2022-10-21T18:24:00Z">
              <w:r w:rsidRPr="00020619">
                <w:rPr>
                  <w:noProof/>
                </w:rPr>
                <w:t>CCE</w:t>
              </w:r>
            </w:ins>
          </w:p>
        </w:tc>
        <w:tc>
          <w:tcPr>
            <w:tcW w:w="1192" w:type="pct"/>
            <w:shd w:val="clear" w:color="auto" w:fill="auto"/>
          </w:tcPr>
          <w:p w14:paraId="32B24F8F" w14:textId="77777777" w:rsidR="00820FD8" w:rsidRPr="00020619" w:rsidRDefault="00820FD8" w:rsidP="00864629">
            <w:pPr>
              <w:pStyle w:val="TAC"/>
              <w:rPr>
                <w:ins w:id="24351" w:author="BigCREditor-RAN4#104-bis" w:date="2022-10-21T18:24:00Z"/>
                <w:noProof/>
              </w:rPr>
            </w:pPr>
            <w:ins w:id="24352" w:author="BigCREditor-RAN4#104-bis" w:date="2022-10-21T18:24:00Z">
              <w:r w:rsidRPr="00020619">
                <w:rPr>
                  <w:noProof/>
                </w:rPr>
                <w:t>8</w:t>
              </w:r>
            </w:ins>
          </w:p>
        </w:tc>
        <w:tc>
          <w:tcPr>
            <w:tcW w:w="1137" w:type="pct"/>
          </w:tcPr>
          <w:p w14:paraId="7DA2E7E7" w14:textId="77777777" w:rsidR="00820FD8" w:rsidRPr="00020619" w:rsidRDefault="00820FD8" w:rsidP="00864629">
            <w:pPr>
              <w:pStyle w:val="TAC"/>
              <w:rPr>
                <w:ins w:id="24353" w:author="BigCREditor-RAN4#104-bis" w:date="2022-10-21T18:24:00Z"/>
                <w:noProof/>
              </w:rPr>
            </w:pPr>
          </w:p>
        </w:tc>
      </w:tr>
      <w:tr w:rsidR="00820FD8" w:rsidRPr="00020619" w14:paraId="66B23A89" w14:textId="77777777" w:rsidTr="00864629">
        <w:trPr>
          <w:trHeight w:val="187"/>
          <w:jc w:val="center"/>
          <w:ins w:id="24354" w:author="BigCREditor-RAN4#104-bis" w:date="2022-10-21T18:24:00Z"/>
        </w:trPr>
        <w:tc>
          <w:tcPr>
            <w:tcW w:w="884" w:type="pct"/>
            <w:tcBorders>
              <w:top w:val="nil"/>
              <w:bottom w:val="nil"/>
            </w:tcBorders>
            <w:shd w:val="clear" w:color="auto" w:fill="auto"/>
          </w:tcPr>
          <w:p w14:paraId="4F585B2D" w14:textId="77777777" w:rsidR="00820FD8" w:rsidRPr="00020619" w:rsidRDefault="00820FD8" w:rsidP="00864629">
            <w:pPr>
              <w:pStyle w:val="TAL"/>
              <w:rPr>
                <w:ins w:id="24355" w:author="BigCREditor-RAN4#104-bis" w:date="2022-10-21T18:24:00Z"/>
                <w:noProof/>
              </w:rPr>
            </w:pPr>
          </w:p>
        </w:tc>
        <w:tc>
          <w:tcPr>
            <w:tcW w:w="1192" w:type="pct"/>
            <w:gridSpan w:val="3"/>
            <w:shd w:val="clear" w:color="auto" w:fill="auto"/>
          </w:tcPr>
          <w:p w14:paraId="0BAEBE45" w14:textId="77777777" w:rsidR="00820FD8" w:rsidRPr="00020619" w:rsidRDefault="00820FD8" w:rsidP="00864629">
            <w:pPr>
              <w:pStyle w:val="TAL"/>
              <w:rPr>
                <w:ins w:id="24356" w:author="BigCREditor-RAN4#104-bis" w:date="2022-10-21T18:24:00Z"/>
                <w:noProof/>
              </w:rPr>
            </w:pPr>
            <w:ins w:id="24357" w:author="BigCREditor-RAN4#104-bis" w:date="2022-10-21T18:24:00Z">
              <w:r w:rsidRPr="00020619">
                <w:rPr>
                  <w:rFonts w:eastAsia="?? ??"/>
                </w:rPr>
                <w:t>Ratio of hypothetical PDCCH RE energy to average CSI-RS RE energy</w:t>
              </w:r>
            </w:ins>
          </w:p>
        </w:tc>
        <w:tc>
          <w:tcPr>
            <w:tcW w:w="595" w:type="pct"/>
            <w:shd w:val="clear" w:color="auto" w:fill="auto"/>
          </w:tcPr>
          <w:p w14:paraId="49C60647" w14:textId="77777777" w:rsidR="00820FD8" w:rsidRPr="00020619" w:rsidRDefault="00820FD8" w:rsidP="00864629">
            <w:pPr>
              <w:pStyle w:val="TAC"/>
              <w:rPr>
                <w:ins w:id="24358" w:author="BigCREditor-RAN4#104-bis" w:date="2022-10-21T18:24:00Z"/>
                <w:noProof/>
              </w:rPr>
            </w:pPr>
            <w:ins w:id="24359" w:author="BigCREditor-RAN4#104-bis" w:date="2022-10-21T18:24:00Z">
              <w:r w:rsidRPr="00020619">
                <w:rPr>
                  <w:noProof/>
                </w:rPr>
                <w:t>dB</w:t>
              </w:r>
            </w:ins>
          </w:p>
        </w:tc>
        <w:tc>
          <w:tcPr>
            <w:tcW w:w="1192" w:type="pct"/>
            <w:shd w:val="clear" w:color="auto" w:fill="auto"/>
          </w:tcPr>
          <w:p w14:paraId="4CEBA7E3" w14:textId="77777777" w:rsidR="00820FD8" w:rsidRPr="00020619" w:rsidRDefault="00820FD8" w:rsidP="00864629">
            <w:pPr>
              <w:pStyle w:val="TAC"/>
              <w:rPr>
                <w:ins w:id="24360" w:author="BigCREditor-RAN4#104-bis" w:date="2022-10-21T18:24:00Z"/>
                <w:noProof/>
              </w:rPr>
            </w:pPr>
            <w:ins w:id="24361" w:author="BigCREditor-RAN4#104-bis" w:date="2022-10-21T18:24:00Z">
              <w:r w:rsidRPr="00020619">
                <w:rPr>
                  <w:noProof/>
                </w:rPr>
                <w:t>0</w:t>
              </w:r>
            </w:ins>
          </w:p>
        </w:tc>
        <w:tc>
          <w:tcPr>
            <w:tcW w:w="1137" w:type="pct"/>
          </w:tcPr>
          <w:p w14:paraId="07947DFE" w14:textId="77777777" w:rsidR="00820FD8" w:rsidRPr="00020619" w:rsidRDefault="00820FD8" w:rsidP="00864629">
            <w:pPr>
              <w:pStyle w:val="TAC"/>
              <w:rPr>
                <w:ins w:id="24362" w:author="BigCREditor-RAN4#104-bis" w:date="2022-10-21T18:24:00Z"/>
                <w:noProof/>
              </w:rPr>
            </w:pPr>
          </w:p>
        </w:tc>
      </w:tr>
      <w:tr w:rsidR="00820FD8" w:rsidRPr="00020619" w14:paraId="2E3F836B" w14:textId="77777777" w:rsidTr="00864629">
        <w:trPr>
          <w:trHeight w:val="187"/>
          <w:jc w:val="center"/>
          <w:ins w:id="24363" w:author="BigCREditor-RAN4#104-bis" w:date="2022-10-21T18:24:00Z"/>
        </w:trPr>
        <w:tc>
          <w:tcPr>
            <w:tcW w:w="884" w:type="pct"/>
            <w:tcBorders>
              <w:top w:val="nil"/>
              <w:bottom w:val="nil"/>
            </w:tcBorders>
            <w:shd w:val="clear" w:color="auto" w:fill="auto"/>
          </w:tcPr>
          <w:p w14:paraId="5E7C7BA0" w14:textId="77777777" w:rsidR="00820FD8" w:rsidRPr="00020619" w:rsidRDefault="00820FD8" w:rsidP="00864629">
            <w:pPr>
              <w:pStyle w:val="TAL"/>
              <w:rPr>
                <w:ins w:id="24364" w:author="BigCREditor-RAN4#104-bis" w:date="2022-10-21T18:24:00Z"/>
                <w:noProof/>
              </w:rPr>
            </w:pPr>
          </w:p>
        </w:tc>
        <w:tc>
          <w:tcPr>
            <w:tcW w:w="1192" w:type="pct"/>
            <w:gridSpan w:val="3"/>
            <w:shd w:val="clear" w:color="auto" w:fill="auto"/>
          </w:tcPr>
          <w:p w14:paraId="689F8B81" w14:textId="77777777" w:rsidR="00820FD8" w:rsidRPr="00020619" w:rsidRDefault="00820FD8" w:rsidP="00864629">
            <w:pPr>
              <w:pStyle w:val="TAL"/>
              <w:rPr>
                <w:ins w:id="24365" w:author="BigCREditor-RAN4#104-bis" w:date="2022-10-21T18:24:00Z"/>
                <w:noProof/>
              </w:rPr>
            </w:pPr>
            <w:ins w:id="24366" w:author="BigCREditor-RAN4#104-bis" w:date="2022-10-21T18:24:00Z">
              <w:r w:rsidRPr="00020619">
                <w:rPr>
                  <w:rFonts w:eastAsia="?? ??"/>
                </w:rPr>
                <w:t>Ratio of hypothetical PDCCH DMRS energy to average CSI-RS RE energy</w:t>
              </w:r>
            </w:ins>
          </w:p>
        </w:tc>
        <w:tc>
          <w:tcPr>
            <w:tcW w:w="595" w:type="pct"/>
            <w:shd w:val="clear" w:color="auto" w:fill="auto"/>
          </w:tcPr>
          <w:p w14:paraId="4BB7C0A9" w14:textId="77777777" w:rsidR="00820FD8" w:rsidRPr="00020619" w:rsidRDefault="00820FD8" w:rsidP="00864629">
            <w:pPr>
              <w:pStyle w:val="TAC"/>
              <w:rPr>
                <w:ins w:id="24367" w:author="BigCREditor-RAN4#104-bis" w:date="2022-10-21T18:24:00Z"/>
                <w:noProof/>
              </w:rPr>
            </w:pPr>
            <w:ins w:id="24368" w:author="BigCREditor-RAN4#104-bis" w:date="2022-10-21T18:24:00Z">
              <w:r w:rsidRPr="00020619">
                <w:rPr>
                  <w:noProof/>
                </w:rPr>
                <w:t>dB</w:t>
              </w:r>
            </w:ins>
          </w:p>
        </w:tc>
        <w:tc>
          <w:tcPr>
            <w:tcW w:w="1192" w:type="pct"/>
            <w:shd w:val="clear" w:color="auto" w:fill="auto"/>
          </w:tcPr>
          <w:p w14:paraId="6366E357" w14:textId="77777777" w:rsidR="00820FD8" w:rsidRPr="00020619" w:rsidRDefault="00820FD8" w:rsidP="00864629">
            <w:pPr>
              <w:pStyle w:val="TAC"/>
              <w:rPr>
                <w:ins w:id="24369" w:author="BigCREditor-RAN4#104-bis" w:date="2022-10-21T18:24:00Z"/>
                <w:noProof/>
              </w:rPr>
            </w:pPr>
            <w:ins w:id="24370" w:author="BigCREditor-RAN4#104-bis" w:date="2022-10-21T18:24:00Z">
              <w:r w:rsidRPr="00020619">
                <w:rPr>
                  <w:noProof/>
                </w:rPr>
                <w:t>0</w:t>
              </w:r>
            </w:ins>
          </w:p>
        </w:tc>
        <w:tc>
          <w:tcPr>
            <w:tcW w:w="1137" w:type="pct"/>
          </w:tcPr>
          <w:p w14:paraId="7D2C7989" w14:textId="77777777" w:rsidR="00820FD8" w:rsidRPr="00020619" w:rsidRDefault="00820FD8" w:rsidP="00864629">
            <w:pPr>
              <w:pStyle w:val="TAC"/>
              <w:rPr>
                <w:ins w:id="24371" w:author="BigCREditor-RAN4#104-bis" w:date="2022-10-21T18:24:00Z"/>
                <w:noProof/>
              </w:rPr>
            </w:pPr>
          </w:p>
        </w:tc>
      </w:tr>
      <w:tr w:rsidR="00820FD8" w:rsidRPr="00020619" w14:paraId="404C5CC1" w14:textId="77777777" w:rsidTr="00864629">
        <w:trPr>
          <w:trHeight w:val="187"/>
          <w:jc w:val="center"/>
          <w:ins w:id="24372" w:author="BigCREditor-RAN4#104-bis" w:date="2022-10-21T18:24:00Z"/>
        </w:trPr>
        <w:tc>
          <w:tcPr>
            <w:tcW w:w="884" w:type="pct"/>
            <w:tcBorders>
              <w:top w:val="nil"/>
              <w:bottom w:val="nil"/>
            </w:tcBorders>
            <w:shd w:val="clear" w:color="auto" w:fill="auto"/>
          </w:tcPr>
          <w:p w14:paraId="55A16315" w14:textId="77777777" w:rsidR="00820FD8" w:rsidRPr="00020619" w:rsidRDefault="00820FD8" w:rsidP="00864629">
            <w:pPr>
              <w:pStyle w:val="TAL"/>
              <w:rPr>
                <w:ins w:id="24373" w:author="BigCREditor-RAN4#104-bis" w:date="2022-10-21T18:24:00Z"/>
                <w:noProof/>
              </w:rPr>
            </w:pPr>
          </w:p>
        </w:tc>
        <w:tc>
          <w:tcPr>
            <w:tcW w:w="1192" w:type="pct"/>
            <w:gridSpan w:val="3"/>
            <w:shd w:val="clear" w:color="auto" w:fill="auto"/>
          </w:tcPr>
          <w:p w14:paraId="2B62F3D9" w14:textId="77777777" w:rsidR="00820FD8" w:rsidRPr="00020619" w:rsidRDefault="00820FD8" w:rsidP="00864629">
            <w:pPr>
              <w:pStyle w:val="TAL"/>
              <w:rPr>
                <w:ins w:id="24374" w:author="BigCREditor-RAN4#104-bis" w:date="2022-10-21T18:24:00Z"/>
                <w:rFonts w:eastAsia="?? ??"/>
              </w:rPr>
            </w:pPr>
            <w:ins w:id="24375" w:author="BigCREditor-RAN4#104-bis" w:date="2022-10-21T18:24:00Z">
              <w:r w:rsidRPr="00020619">
                <w:rPr>
                  <w:rFonts w:eastAsia="?? ??"/>
                </w:rPr>
                <w:t>DMRS precoder granularity</w:t>
              </w:r>
            </w:ins>
          </w:p>
        </w:tc>
        <w:tc>
          <w:tcPr>
            <w:tcW w:w="595" w:type="pct"/>
            <w:shd w:val="clear" w:color="auto" w:fill="auto"/>
          </w:tcPr>
          <w:p w14:paraId="0E318FCC" w14:textId="77777777" w:rsidR="00820FD8" w:rsidRPr="00020619" w:rsidRDefault="00820FD8" w:rsidP="00864629">
            <w:pPr>
              <w:pStyle w:val="TAC"/>
              <w:rPr>
                <w:ins w:id="24376" w:author="BigCREditor-RAN4#104-bis" w:date="2022-10-21T18:24:00Z"/>
                <w:rFonts w:eastAsia="?? ??"/>
              </w:rPr>
            </w:pPr>
          </w:p>
        </w:tc>
        <w:tc>
          <w:tcPr>
            <w:tcW w:w="1192" w:type="pct"/>
            <w:shd w:val="clear" w:color="auto" w:fill="auto"/>
          </w:tcPr>
          <w:p w14:paraId="1E662EEC" w14:textId="77777777" w:rsidR="00820FD8" w:rsidRPr="00020619" w:rsidRDefault="00820FD8" w:rsidP="00864629">
            <w:pPr>
              <w:pStyle w:val="TAC"/>
              <w:rPr>
                <w:ins w:id="24377" w:author="BigCREditor-RAN4#104-bis" w:date="2022-10-21T18:24:00Z"/>
                <w:noProof/>
              </w:rPr>
            </w:pPr>
            <w:ins w:id="24378" w:author="BigCREditor-RAN4#104-bis" w:date="2022-10-21T18:24:00Z">
              <w:r w:rsidRPr="00020619">
                <w:rPr>
                  <w:rFonts w:eastAsia="?? ??"/>
                </w:rPr>
                <w:t>REG bundle size</w:t>
              </w:r>
            </w:ins>
          </w:p>
        </w:tc>
        <w:tc>
          <w:tcPr>
            <w:tcW w:w="1137" w:type="pct"/>
          </w:tcPr>
          <w:p w14:paraId="5122D4D9" w14:textId="77777777" w:rsidR="00820FD8" w:rsidRPr="00020619" w:rsidRDefault="00820FD8" w:rsidP="00864629">
            <w:pPr>
              <w:pStyle w:val="TAC"/>
              <w:rPr>
                <w:ins w:id="24379" w:author="BigCREditor-RAN4#104-bis" w:date="2022-10-21T18:24:00Z"/>
                <w:rFonts w:eastAsia="?? ??"/>
              </w:rPr>
            </w:pPr>
          </w:p>
        </w:tc>
      </w:tr>
      <w:tr w:rsidR="00820FD8" w:rsidRPr="00020619" w14:paraId="5B691ED7" w14:textId="77777777" w:rsidTr="00864629">
        <w:trPr>
          <w:trHeight w:val="187"/>
          <w:jc w:val="center"/>
          <w:ins w:id="24380" w:author="BigCREditor-RAN4#104-bis" w:date="2022-10-21T18:24:00Z"/>
        </w:trPr>
        <w:tc>
          <w:tcPr>
            <w:tcW w:w="884" w:type="pct"/>
            <w:tcBorders>
              <w:top w:val="nil"/>
            </w:tcBorders>
            <w:shd w:val="clear" w:color="auto" w:fill="auto"/>
          </w:tcPr>
          <w:p w14:paraId="4C8F1C5F" w14:textId="77777777" w:rsidR="00820FD8" w:rsidRPr="00020619" w:rsidRDefault="00820FD8" w:rsidP="00864629">
            <w:pPr>
              <w:pStyle w:val="TAL"/>
              <w:rPr>
                <w:ins w:id="24381" w:author="BigCREditor-RAN4#104-bis" w:date="2022-10-21T18:24:00Z"/>
                <w:noProof/>
              </w:rPr>
            </w:pPr>
          </w:p>
        </w:tc>
        <w:tc>
          <w:tcPr>
            <w:tcW w:w="1192" w:type="pct"/>
            <w:gridSpan w:val="3"/>
            <w:shd w:val="clear" w:color="auto" w:fill="auto"/>
          </w:tcPr>
          <w:p w14:paraId="2940548F" w14:textId="77777777" w:rsidR="00820FD8" w:rsidRPr="00020619" w:rsidRDefault="00820FD8" w:rsidP="00864629">
            <w:pPr>
              <w:pStyle w:val="TAL"/>
              <w:rPr>
                <w:ins w:id="24382" w:author="BigCREditor-RAN4#104-bis" w:date="2022-10-21T18:24:00Z"/>
                <w:rFonts w:eastAsia="?? ??"/>
              </w:rPr>
            </w:pPr>
            <w:ins w:id="24383" w:author="BigCREditor-RAN4#104-bis" w:date="2022-10-21T18:24:00Z">
              <w:r w:rsidRPr="00020619">
                <w:rPr>
                  <w:rFonts w:eastAsia="?? ??"/>
                </w:rPr>
                <w:t>REG bundle size</w:t>
              </w:r>
            </w:ins>
          </w:p>
        </w:tc>
        <w:tc>
          <w:tcPr>
            <w:tcW w:w="595" w:type="pct"/>
            <w:shd w:val="clear" w:color="auto" w:fill="auto"/>
          </w:tcPr>
          <w:p w14:paraId="23F8C8F1" w14:textId="77777777" w:rsidR="00820FD8" w:rsidRPr="00020619" w:rsidRDefault="00820FD8" w:rsidP="00864629">
            <w:pPr>
              <w:pStyle w:val="TAC"/>
              <w:rPr>
                <w:ins w:id="24384" w:author="BigCREditor-RAN4#104-bis" w:date="2022-10-21T18:24:00Z"/>
                <w:rFonts w:eastAsia="?? ??"/>
              </w:rPr>
            </w:pPr>
          </w:p>
        </w:tc>
        <w:tc>
          <w:tcPr>
            <w:tcW w:w="1192" w:type="pct"/>
            <w:shd w:val="clear" w:color="auto" w:fill="auto"/>
          </w:tcPr>
          <w:p w14:paraId="1A419AF9" w14:textId="77777777" w:rsidR="00820FD8" w:rsidRPr="00020619" w:rsidRDefault="00820FD8" w:rsidP="00864629">
            <w:pPr>
              <w:pStyle w:val="TAC"/>
              <w:rPr>
                <w:ins w:id="24385" w:author="BigCREditor-RAN4#104-bis" w:date="2022-10-21T18:24:00Z"/>
                <w:noProof/>
              </w:rPr>
            </w:pPr>
            <w:ins w:id="24386" w:author="BigCREditor-RAN4#104-bis" w:date="2022-10-21T18:24:00Z">
              <w:r w:rsidRPr="00020619">
                <w:rPr>
                  <w:noProof/>
                </w:rPr>
                <w:t>6</w:t>
              </w:r>
            </w:ins>
          </w:p>
        </w:tc>
        <w:tc>
          <w:tcPr>
            <w:tcW w:w="1137" w:type="pct"/>
          </w:tcPr>
          <w:p w14:paraId="61E2F8A1" w14:textId="77777777" w:rsidR="00820FD8" w:rsidRPr="00020619" w:rsidRDefault="00820FD8" w:rsidP="00864629">
            <w:pPr>
              <w:pStyle w:val="TAC"/>
              <w:rPr>
                <w:ins w:id="24387" w:author="BigCREditor-RAN4#104-bis" w:date="2022-10-21T18:24:00Z"/>
                <w:noProof/>
              </w:rPr>
            </w:pPr>
          </w:p>
        </w:tc>
      </w:tr>
      <w:tr w:rsidR="00820FD8" w:rsidRPr="00020619" w14:paraId="2AE82205" w14:textId="77777777" w:rsidTr="00864629">
        <w:trPr>
          <w:trHeight w:val="187"/>
          <w:jc w:val="center"/>
          <w:ins w:id="24388" w:author="BigCREditor-RAN4#104-bis" w:date="2022-10-21T18:24:00Z"/>
        </w:trPr>
        <w:tc>
          <w:tcPr>
            <w:tcW w:w="2076" w:type="pct"/>
            <w:gridSpan w:val="4"/>
            <w:shd w:val="clear" w:color="auto" w:fill="auto"/>
          </w:tcPr>
          <w:p w14:paraId="6AD0FC96" w14:textId="77777777" w:rsidR="00820FD8" w:rsidRPr="00020619" w:rsidRDefault="00820FD8" w:rsidP="00864629">
            <w:pPr>
              <w:pStyle w:val="TAL"/>
              <w:rPr>
                <w:ins w:id="24389" w:author="BigCREditor-RAN4#104-bis" w:date="2022-10-21T18:24:00Z"/>
                <w:noProof/>
              </w:rPr>
            </w:pPr>
            <w:ins w:id="24390" w:author="BigCREditor-RAN4#104-bis" w:date="2022-10-21T18:24:00Z">
              <w:r w:rsidRPr="00020619">
                <w:rPr>
                  <w:noProof/>
                </w:rPr>
                <w:t>DRX</w:t>
              </w:r>
            </w:ins>
          </w:p>
        </w:tc>
        <w:tc>
          <w:tcPr>
            <w:tcW w:w="595" w:type="pct"/>
            <w:shd w:val="clear" w:color="auto" w:fill="auto"/>
          </w:tcPr>
          <w:p w14:paraId="6E770891" w14:textId="77777777" w:rsidR="00820FD8" w:rsidRPr="00020619" w:rsidRDefault="00820FD8" w:rsidP="00864629">
            <w:pPr>
              <w:pStyle w:val="TAC"/>
              <w:rPr>
                <w:ins w:id="24391" w:author="BigCREditor-RAN4#104-bis" w:date="2022-10-21T18:24:00Z"/>
                <w:noProof/>
              </w:rPr>
            </w:pPr>
          </w:p>
        </w:tc>
        <w:tc>
          <w:tcPr>
            <w:tcW w:w="1192" w:type="pct"/>
            <w:shd w:val="clear" w:color="auto" w:fill="auto"/>
          </w:tcPr>
          <w:p w14:paraId="6790891A" w14:textId="77777777" w:rsidR="00820FD8" w:rsidRPr="00020619" w:rsidRDefault="00820FD8" w:rsidP="00864629">
            <w:pPr>
              <w:pStyle w:val="TAC"/>
              <w:rPr>
                <w:ins w:id="24392" w:author="BigCREditor-RAN4#104-bis" w:date="2022-10-21T18:24:00Z"/>
                <w:iCs/>
              </w:rPr>
            </w:pPr>
            <w:ins w:id="24393" w:author="BigCREditor-RAN4#104-bis" w:date="2022-10-21T18:24:00Z">
              <w:r w:rsidRPr="00020619">
                <w:rPr>
                  <w:iCs/>
                </w:rPr>
                <w:t>OFF</w:t>
              </w:r>
            </w:ins>
          </w:p>
        </w:tc>
        <w:tc>
          <w:tcPr>
            <w:tcW w:w="1137" w:type="pct"/>
          </w:tcPr>
          <w:p w14:paraId="2EE88FF9" w14:textId="77777777" w:rsidR="00820FD8" w:rsidRPr="00020619" w:rsidRDefault="00820FD8" w:rsidP="00864629">
            <w:pPr>
              <w:pStyle w:val="TAC"/>
              <w:rPr>
                <w:ins w:id="24394" w:author="BigCREditor-RAN4#104-bis" w:date="2022-10-21T18:24:00Z"/>
                <w:i/>
                <w:iCs/>
              </w:rPr>
            </w:pPr>
          </w:p>
        </w:tc>
      </w:tr>
      <w:tr w:rsidR="00820FD8" w:rsidRPr="00020619" w14:paraId="12955B79" w14:textId="77777777" w:rsidTr="00864629">
        <w:trPr>
          <w:trHeight w:val="187"/>
          <w:jc w:val="center"/>
          <w:ins w:id="24395" w:author="BigCREditor-RAN4#104-bis" w:date="2022-10-21T18:24:00Z"/>
        </w:trPr>
        <w:tc>
          <w:tcPr>
            <w:tcW w:w="2076" w:type="pct"/>
            <w:gridSpan w:val="4"/>
            <w:shd w:val="clear" w:color="auto" w:fill="auto"/>
          </w:tcPr>
          <w:p w14:paraId="266DD623" w14:textId="77777777" w:rsidR="00820FD8" w:rsidRPr="00020619" w:rsidRDefault="00820FD8" w:rsidP="00864629">
            <w:pPr>
              <w:pStyle w:val="TAL"/>
              <w:rPr>
                <w:ins w:id="24396" w:author="BigCREditor-RAN4#104-bis" w:date="2022-10-21T18:24:00Z"/>
                <w:noProof/>
              </w:rPr>
            </w:pPr>
            <w:ins w:id="24397" w:author="BigCREditor-RAN4#104-bis" w:date="2022-10-21T18:24:00Z">
              <w:r w:rsidRPr="00020619">
                <w:rPr>
                  <w:noProof/>
                </w:rPr>
                <w:t xml:space="preserve">Gap pattern ID </w:t>
              </w:r>
            </w:ins>
          </w:p>
        </w:tc>
        <w:tc>
          <w:tcPr>
            <w:tcW w:w="595" w:type="pct"/>
            <w:shd w:val="clear" w:color="auto" w:fill="auto"/>
          </w:tcPr>
          <w:p w14:paraId="5EBCB8A8" w14:textId="77777777" w:rsidR="00820FD8" w:rsidRPr="00020619" w:rsidRDefault="00820FD8" w:rsidP="00864629">
            <w:pPr>
              <w:pStyle w:val="TAC"/>
              <w:rPr>
                <w:ins w:id="24398" w:author="BigCREditor-RAN4#104-bis" w:date="2022-10-21T18:24:00Z"/>
                <w:noProof/>
              </w:rPr>
            </w:pPr>
          </w:p>
        </w:tc>
        <w:tc>
          <w:tcPr>
            <w:tcW w:w="1192" w:type="pct"/>
            <w:shd w:val="clear" w:color="auto" w:fill="auto"/>
          </w:tcPr>
          <w:p w14:paraId="0904EADD" w14:textId="77777777" w:rsidR="00820FD8" w:rsidRPr="00020619" w:rsidRDefault="00820FD8" w:rsidP="00864629">
            <w:pPr>
              <w:pStyle w:val="TAC"/>
              <w:rPr>
                <w:ins w:id="24399" w:author="BigCREditor-RAN4#104-bis" w:date="2022-10-21T18:24:00Z"/>
                <w:iCs/>
              </w:rPr>
            </w:pPr>
            <w:ins w:id="24400" w:author="BigCREditor-RAN4#104-bis" w:date="2022-10-21T18:24:00Z">
              <w:r w:rsidRPr="00020619">
                <w:rPr>
                  <w:iCs/>
                </w:rPr>
                <w:t>N.A.</w:t>
              </w:r>
            </w:ins>
          </w:p>
        </w:tc>
        <w:tc>
          <w:tcPr>
            <w:tcW w:w="1137" w:type="pct"/>
          </w:tcPr>
          <w:p w14:paraId="1CB2CDFE" w14:textId="77777777" w:rsidR="00820FD8" w:rsidRPr="00020619" w:rsidRDefault="00820FD8" w:rsidP="00864629">
            <w:pPr>
              <w:pStyle w:val="TAC"/>
              <w:rPr>
                <w:ins w:id="24401" w:author="BigCREditor-RAN4#104-bis" w:date="2022-10-21T18:24:00Z"/>
                <w:iCs/>
              </w:rPr>
            </w:pPr>
          </w:p>
        </w:tc>
      </w:tr>
      <w:tr w:rsidR="00820FD8" w:rsidRPr="00020619" w14:paraId="28695A66" w14:textId="77777777" w:rsidTr="00864629">
        <w:trPr>
          <w:trHeight w:val="187"/>
          <w:jc w:val="center"/>
          <w:ins w:id="24402" w:author="BigCREditor-RAN4#104-bis" w:date="2022-10-21T18:24:00Z"/>
        </w:trPr>
        <w:tc>
          <w:tcPr>
            <w:tcW w:w="2076" w:type="pct"/>
            <w:gridSpan w:val="4"/>
            <w:shd w:val="clear" w:color="auto" w:fill="auto"/>
          </w:tcPr>
          <w:p w14:paraId="06E2EE67" w14:textId="77777777" w:rsidR="00820FD8" w:rsidRPr="00020619" w:rsidRDefault="00820FD8" w:rsidP="00864629">
            <w:pPr>
              <w:pStyle w:val="TAL"/>
              <w:rPr>
                <w:ins w:id="24403" w:author="BigCREditor-RAN4#104-bis" w:date="2022-10-21T18:24:00Z"/>
                <w:noProof/>
              </w:rPr>
            </w:pPr>
            <w:proofErr w:type="spellStart"/>
            <w:ins w:id="24404" w:author="BigCREditor-RAN4#104-bis" w:date="2022-10-21T18:24:00Z">
              <w:r w:rsidRPr="00020619">
                <w:t>csi</w:t>
              </w:r>
              <w:proofErr w:type="spellEnd"/>
              <w:r w:rsidRPr="00020619">
                <w:t>-RS-Index</w:t>
              </w:r>
              <w:r w:rsidRPr="00020619">
                <w:rPr>
                  <w:noProof/>
                </w:rPr>
                <w:t xml:space="preserve"> assigned as candidate beam detection RS in set q</w:t>
              </w:r>
              <w:r w:rsidRPr="00020619">
                <w:rPr>
                  <w:noProof/>
                  <w:vertAlign w:val="subscript"/>
                </w:rPr>
                <w:t>1</w:t>
              </w:r>
            </w:ins>
          </w:p>
        </w:tc>
        <w:tc>
          <w:tcPr>
            <w:tcW w:w="595" w:type="pct"/>
            <w:shd w:val="clear" w:color="auto" w:fill="auto"/>
          </w:tcPr>
          <w:p w14:paraId="4AE096CC" w14:textId="77777777" w:rsidR="00820FD8" w:rsidRPr="00020619" w:rsidRDefault="00820FD8" w:rsidP="00864629">
            <w:pPr>
              <w:pStyle w:val="TAC"/>
              <w:rPr>
                <w:ins w:id="24405" w:author="BigCREditor-RAN4#104-bis" w:date="2022-10-21T18:24:00Z"/>
                <w:noProof/>
              </w:rPr>
            </w:pPr>
          </w:p>
        </w:tc>
        <w:tc>
          <w:tcPr>
            <w:tcW w:w="1192" w:type="pct"/>
            <w:shd w:val="clear" w:color="auto" w:fill="auto"/>
          </w:tcPr>
          <w:p w14:paraId="2505DE7D" w14:textId="77777777" w:rsidR="00820FD8" w:rsidRPr="00020619" w:rsidRDefault="00820FD8" w:rsidP="00864629">
            <w:pPr>
              <w:pStyle w:val="TAC"/>
              <w:rPr>
                <w:ins w:id="24406" w:author="BigCREditor-RAN4#104-bis" w:date="2022-10-21T18:24:00Z"/>
                <w:iCs/>
              </w:rPr>
            </w:pPr>
            <w:ins w:id="24407" w:author="BigCREditor-RAN4#104-bis" w:date="2022-10-21T18:24:00Z">
              <w:r w:rsidRPr="00020619">
                <w:rPr>
                  <w:iCs/>
                </w:rPr>
                <w:t>1</w:t>
              </w:r>
            </w:ins>
          </w:p>
        </w:tc>
        <w:tc>
          <w:tcPr>
            <w:tcW w:w="1137" w:type="pct"/>
          </w:tcPr>
          <w:p w14:paraId="6D3514BC" w14:textId="77777777" w:rsidR="00820FD8" w:rsidRPr="00020619" w:rsidRDefault="00820FD8" w:rsidP="00864629">
            <w:pPr>
              <w:pStyle w:val="TAC"/>
              <w:rPr>
                <w:ins w:id="24408" w:author="BigCREditor-RAN4#104-bis" w:date="2022-10-21T18:24:00Z"/>
                <w:iCs/>
              </w:rPr>
            </w:pPr>
            <w:ins w:id="24409" w:author="BigCREditor-RAN4#104-bis" w:date="2022-10-21T18:24:00Z">
              <w:r w:rsidRPr="00020619" w:rsidDel="00260E56">
                <w:rPr>
                  <w:iCs/>
                </w:rPr>
                <w:t>N</w:t>
              </w:r>
            </w:ins>
          </w:p>
        </w:tc>
      </w:tr>
      <w:tr w:rsidR="00820FD8" w:rsidRPr="00020619" w14:paraId="1B4CD60A" w14:textId="77777777" w:rsidTr="00864629">
        <w:trPr>
          <w:trHeight w:val="187"/>
          <w:jc w:val="center"/>
          <w:ins w:id="24410" w:author="BigCREditor-RAN4#104-bis" w:date="2022-10-21T18:24:00Z"/>
        </w:trPr>
        <w:tc>
          <w:tcPr>
            <w:tcW w:w="2076" w:type="pct"/>
            <w:gridSpan w:val="4"/>
            <w:shd w:val="clear" w:color="auto" w:fill="auto"/>
          </w:tcPr>
          <w:p w14:paraId="6CBDB652" w14:textId="77777777" w:rsidR="00820FD8" w:rsidRPr="00020619" w:rsidRDefault="00820FD8" w:rsidP="00864629">
            <w:pPr>
              <w:pStyle w:val="TAL"/>
              <w:rPr>
                <w:ins w:id="24411" w:author="BigCREditor-RAN4#104-bis" w:date="2022-10-21T18:24:00Z"/>
              </w:rPr>
            </w:pPr>
            <w:proofErr w:type="spellStart"/>
            <w:ins w:id="24412" w:author="BigCREditor-RAN4#104-bis" w:date="2022-10-21T18:24:00Z">
              <w:r w:rsidRPr="00020619">
                <w:t>rlmInSyncOutOfSyncThreshold</w:t>
              </w:r>
              <w:proofErr w:type="spellEnd"/>
            </w:ins>
          </w:p>
        </w:tc>
        <w:tc>
          <w:tcPr>
            <w:tcW w:w="595" w:type="pct"/>
            <w:tcBorders>
              <w:bottom w:val="single" w:sz="4" w:space="0" w:color="auto"/>
            </w:tcBorders>
            <w:shd w:val="clear" w:color="auto" w:fill="auto"/>
          </w:tcPr>
          <w:p w14:paraId="45085BA1" w14:textId="77777777" w:rsidR="00820FD8" w:rsidRPr="00020619" w:rsidRDefault="00820FD8" w:rsidP="00864629">
            <w:pPr>
              <w:pStyle w:val="TAC"/>
              <w:rPr>
                <w:ins w:id="24413" w:author="BigCREditor-RAN4#104-bis" w:date="2022-10-21T18:24:00Z"/>
                <w:noProof/>
              </w:rPr>
            </w:pPr>
          </w:p>
        </w:tc>
        <w:tc>
          <w:tcPr>
            <w:tcW w:w="1192" w:type="pct"/>
            <w:shd w:val="clear" w:color="auto" w:fill="auto"/>
          </w:tcPr>
          <w:p w14:paraId="6CB0026E" w14:textId="77777777" w:rsidR="00820FD8" w:rsidRPr="00020619" w:rsidRDefault="00820FD8" w:rsidP="00864629">
            <w:pPr>
              <w:pStyle w:val="TAC"/>
              <w:rPr>
                <w:ins w:id="24414" w:author="BigCREditor-RAN4#104-bis" w:date="2022-10-21T18:24:00Z"/>
                <w:iCs/>
              </w:rPr>
            </w:pPr>
            <w:ins w:id="24415" w:author="BigCREditor-RAN4#104-bis" w:date="2022-10-21T18:24:00Z">
              <w:r w:rsidRPr="00020619">
                <w:rPr>
                  <w:iCs/>
                </w:rPr>
                <w:t>absent</w:t>
              </w:r>
            </w:ins>
          </w:p>
        </w:tc>
        <w:tc>
          <w:tcPr>
            <w:tcW w:w="1137" w:type="pct"/>
            <w:tcBorders>
              <w:bottom w:val="single" w:sz="4" w:space="0" w:color="auto"/>
            </w:tcBorders>
          </w:tcPr>
          <w:p w14:paraId="375A3916" w14:textId="77777777" w:rsidR="00820FD8" w:rsidRPr="00020619" w:rsidRDefault="00820FD8" w:rsidP="00864629">
            <w:pPr>
              <w:pStyle w:val="TAC"/>
              <w:rPr>
                <w:ins w:id="24416" w:author="BigCREditor-RAN4#104-bis" w:date="2022-10-21T18:24:00Z"/>
                <w:iCs/>
              </w:rPr>
            </w:pPr>
            <w:ins w:id="24417" w:author="BigCREditor-RAN4#104-bis" w:date="2022-10-21T18:24:00Z">
              <w:r w:rsidRPr="00020619">
                <w:rPr>
                  <w:iCs/>
                </w:rPr>
                <w:t>When the field is absent, the UE applies the value 0. (Table 8.1.1-1).</w:t>
              </w:r>
            </w:ins>
          </w:p>
        </w:tc>
      </w:tr>
      <w:tr w:rsidR="00820FD8" w:rsidRPr="00020619" w14:paraId="72E6BD70" w14:textId="77777777" w:rsidTr="00864629">
        <w:trPr>
          <w:trHeight w:val="187"/>
          <w:jc w:val="center"/>
          <w:ins w:id="24418" w:author="BigCREditor-RAN4#104-bis" w:date="2022-10-21T18:24:00Z"/>
        </w:trPr>
        <w:tc>
          <w:tcPr>
            <w:tcW w:w="1038" w:type="pct"/>
            <w:gridSpan w:val="2"/>
            <w:vMerge w:val="restart"/>
            <w:shd w:val="clear" w:color="auto" w:fill="auto"/>
          </w:tcPr>
          <w:p w14:paraId="6DBBF753" w14:textId="77777777" w:rsidR="00820FD8" w:rsidRPr="00020619" w:rsidRDefault="00820FD8" w:rsidP="00864629">
            <w:pPr>
              <w:pStyle w:val="TAL"/>
              <w:rPr>
                <w:ins w:id="24419" w:author="BigCREditor-RAN4#104-bis" w:date="2022-10-21T18:24:00Z"/>
                <w:noProof/>
              </w:rPr>
            </w:pPr>
            <w:proofErr w:type="spellStart"/>
            <w:ins w:id="24420" w:author="BigCREditor-RAN4#104-bis" w:date="2022-10-21T18:24:00Z">
              <w:r w:rsidRPr="00020619">
                <w:t>rsrp-ThresholdSSB</w:t>
              </w:r>
              <w:proofErr w:type="spellEnd"/>
            </w:ins>
          </w:p>
        </w:tc>
        <w:tc>
          <w:tcPr>
            <w:tcW w:w="1038" w:type="pct"/>
            <w:gridSpan w:val="2"/>
            <w:shd w:val="clear" w:color="auto" w:fill="auto"/>
          </w:tcPr>
          <w:p w14:paraId="5F0C261C" w14:textId="77777777" w:rsidR="00820FD8" w:rsidRPr="00020619" w:rsidRDefault="00820FD8" w:rsidP="00864629">
            <w:pPr>
              <w:pStyle w:val="TAL"/>
              <w:rPr>
                <w:ins w:id="24421" w:author="BigCREditor-RAN4#104-bis" w:date="2022-10-21T18:24:00Z"/>
                <w:noProof/>
              </w:rPr>
            </w:pPr>
            <w:ins w:id="24422" w:author="BigCREditor-RAN4#104-bis" w:date="2022-10-21T18:24:00Z">
              <w:r w:rsidRPr="00020619">
                <w:rPr>
                  <w:noProof/>
                  <w:lang w:eastAsia="zh-CN"/>
                </w:rPr>
                <w:t>Config 1, 2</w:t>
              </w:r>
            </w:ins>
          </w:p>
        </w:tc>
        <w:tc>
          <w:tcPr>
            <w:tcW w:w="595" w:type="pct"/>
            <w:vMerge w:val="restart"/>
            <w:shd w:val="clear" w:color="auto" w:fill="auto"/>
          </w:tcPr>
          <w:p w14:paraId="701EDCDB" w14:textId="77777777" w:rsidR="00820FD8" w:rsidRPr="00020619" w:rsidRDefault="00820FD8" w:rsidP="00864629">
            <w:pPr>
              <w:pStyle w:val="TAC"/>
              <w:rPr>
                <w:ins w:id="24423" w:author="BigCREditor-RAN4#104-bis" w:date="2022-10-21T18:24:00Z"/>
                <w:noProof/>
              </w:rPr>
            </w:pPr>
            <w:ins w:id="24424" w:author="BigCREditor-RAN4#104-bis" w:date="2022-10-21T18:24:00Z">
              <w:r w:rsidRPr="00020619">
                <w:rPr>
                  <w:noProof/>
                </w:rPr>
                <w:t>dBm/SCS kHz</w:t>
              </w:r>
            </w:ins>
          </w:p>
        </w:tc>
        <w:tc>
          <w:tcPr>
            <w:tcW w:w="1192" w:type="pct"/>
            <w:shd w:val="clear" w:color="auto" w:fill="auto"/>
          </w:tcPr>
          <w:p w14:paraId="6B0BB1D8" w14:textId="77777777" w:rsidR="00820FD8" w:rsidRPr="00020619" w:rsidRDefault="00820FD8" w:rsidP="00864629">
            <w:pPr>
              <w:pStyle w:val="TAC"/>
              <w:rPr>
                <w:ins w:id="24425" w:author="BigCREditor-RAN4#104-bis" w:date="2022-10-21T18:24:00Z"/>
                <w:noProof/>
              </w:rPr>
            </w:pPr>
            <w:ins w:id="24426" w:author="BigCREditor-RAN4#104-bis" w:date="2022-10-21T18:24:00Z">
              <w:r w:rsidRPr="00020619">
                <w:rPr>
                  <w:iCs/>
                </w:rPr>
                <w:t>-98</w:t>
              </w:r>
            </w:ins>
          </w:p>
        </w:tc>
        <w:tc>
          <w:tcPr>
            <w:tcW w:w="1137" w:type="pct"/>
            <w:vMerge w:val="restart"/>
            <w:shd w:val="clear" w:color="auto" w:fill="auto"/>
          </w:tcPr>
          <w:p w14:paraId="3AB2A813" w14:textId="77777777" w:rsidR="00820FD8" w:rsidRPr="00020619" w:rsidRDefault="00820FD8" w:rsidP="00864629">
            <w:pPr>
              <w:pStyle w:val="TAC"/>
              <w:rPr>
                <w:ins w:id="24427" w:author="BigCREditor-RAN4#104-bis" w:date="2022-10-21T18:24:00Z"/>
                <w:iCs/>
              </w:rPr>
            </w:pPr>
            <w:ins w:id="24428" w:author="BigCREditor-RAN4#104-bis" w:date="2022-10-21T18:24:00Z">
              <w:r w:rsidRPr="00020619">
                <w:rPr>
                  <w:noProof/>
                </w:rPr>
                <w:t>Threshold used for Q</w:t>
              </w:r>
              <w:r w:rsidRPr="00020619">
                <w:rPr>
                  <w:noProof/>
                  <w:vertAlign w:val="subscript"/>
                </w:rPr>
                <w:t>in_LR_SSB</w:t>
              </w:r>
            </w:ins>
          </w:p>
        </w:tc>
      </w:tr>
      <w:tr w:rsidR="00820FD8" w:rsidRPr="00020619" w14:paraId="01852CE2" w14:textId="77777777" w:rsidTr="00864629">
        <w:trPr>
          <w:trHeight w:val="187"/>
          <w:jc w:val="center"/>
          <w:ins w:id="24429" w:author="BigCREditor-RAN4#104-bis" w:date="2022-10-21T18:24:00Z"/>
        </w:trPr>
        <w:tc>
          <w:tcPr>
            <w:tcW w:w="1038" w:type="pct"/>
            <w:gridSpan w:val="2"/>
            <w:vMerge/>
          </w:tcPr>
          <w:p w14:paraId="18FE580B" w14:textId="77777777" w:rsidR="00820FD8" w:rsidRPr="00020619" w:rsidRDefault="00820FD8" w:rsidP="00864629">
            <w:pPr>
              <w:pStyle w:val="TAL"/>
              <w:rPr>
                <w:ins w:id="24430" w:author="BigCREditor-RAN4#104-bis" w:date="2022-10-21T18:24:00Z"/>
              </w:rPr>
            </w:pPr>
          </w:p>
        </w:tc>
        <w:tc>
          <w:tcPr>
            <w:tcW w:w="1038" w:type="pct"/>
            <w:gridSpan w:val="2"/>
            <w:shd w:val="clear" w:color="auto" w:fill="auto"/>
          </w:tcPr>
          <w:p w14:paraId="70845644" w14:textId="77777777" w:rsidR="00820FD8" w:rsidRPr="00020619" w:rsidRDefault="00820FD8" w:rsidP="00864629">
            <w:pPr>
              <w:pStyle w:val="TAL"/>
              <w:rPr>
                <w:ins w:id="24431" w:author="BigCREditor-RAN4#104-bis" w:date="2022-10-21T18:24:00Z"/>
                <w:noProof/>
              </w:rPr>
            </w:pPr>
            <w:ins w:id="24432" w:author="BigCREditor-RAN4#104-bis" w:date="2022-10-21T18:24:00Z">
              <w:r w:rsidRPr="00020619">
                <w:rPr>
                  <w:noProof/>
                  <w:lang w:eastAsia="zh-CN"/>
                </w:rPr>
                <w:t>Config 3</w:t>
              </w:r>
            </w:ins>
          </w:p>
        </w:tc>
        <w:tc>
          <w:tcPr>
            <w:tcW w:w="595" w:type="pct"/>
            <w:vMerge/>
          </w:tcPr>
          <w:p w14:paraId="1FEE585B" w14:textId="77777777" w:rsidR="00820FD8" w:rsidRPr="00020619" w:rsidRDefault="00820FD8" w:rsidP="00864629">
            <w:pPr>
              <w:pStyle w:val="TAC"/>
              <w:rPr>
                <w:ins w:id="24433" w:author="BigCREditor-RAN4#104-bis" w:date="2022-10-21T18:24:00Z"/>
                <w:noProof/>
              </w:rPr>
            </w:pPr>
          </w:p>
        </w:tc>
        <w:tc>
          <w:tcPr>
            <w:tcW w:w="1192" w:type="pct"/>
            <w:shd w:val="clear" w:color="auto" w:fill="auto"/>
          </w:tcPr>
          <w:p w14:paraId="15C05308" w14:textId="77777777" w:rsidR="00820FD8" w:rsidRPr="00020619" w:rsidRDefault="00820FD8" w:rsidP="00864629">
            <w:pPr>
              <w:pStyle w:val="TAC"/>
              <w:rPr>
                <w:ins w:id="24434" w:author="BigCREditor-RAN4#104-bis" w:date="2022-10-21T18:24:00Z"/>
                <w:iCs/>
              </w:rPr>
            </w:pPr>
            <w:ins w:id="24435" w:author="BigCREditor-RAN4#104-bis" w:date="2022-10-21T18:24:00Z">
              <w:r w:rsidRPr="00020619">
                <w:rPr>
                  <w:iCs/>
                  <w:lang w:eastAsia="zh-CN"/>
                </w:rPr>
                <w:t>-95</w:t>
              </w:r>
            </w:ins>
          </w:p>
        </w:tc>
        <w:tc>
          <w:tcPr>
            <w:tcW w:w="1137" w:type="pct"/>
            <w:vMerge/>
          </w:tcPr>
          <w:p w14:paraId="0E3E27AF" w14:textId="77777777" w:rsidR="00820FD8" w:rsidRPr="00020619" w:rsidRDefault="00820FD8" w:rsidP="00864629">
            <w:pPr>
              <w:pStyle w:val="TAC"/>
              <w:rPr>
                <w:ins w:id="24436" w:author="BigCREditor-RAN4#104-bis" w:date="2022-10-21T18:24:00Z"/>
                <w:noProof/>
              </w:rPr>
            </w:pPr>
          </w:p>
        </w:tc>
      </w:tr>
      <w:tr w:rsidR="00820FD8" w:rsidRPr="00020619" w14:paraId="77DB2BE1" w14:textId="77777777" w:rsidTr="00864629">
        <w:trPr>
          <w:trHeight w:val="187"/>
          <w:jc w:val="center"/>
          <w:ins w:id="24437" w:author="BigCREditor-RAN4#104-bis" w:date="2022-10-21T18:24:00Z"/>
        </w:trPr>
        <w:tc>
          <w:tcPr>
            <w:tcW w:w="1038" w:type="pct"/>
            <w:gridSpan w:val="2"/>
            <w:vMerge/>
          </w:tcPr>
          <w:p w14:paraId="6D179871" w14:textId="77777777" w:rsidR="00820FD8" w:rsidRPr="00020619" w:rsidRDefault="00820FD8" w:rsidP="00864629">
            <w:pPr>
              <w:pStyle w:val="TAL"/>
              <w:rPr>
                <w:ins w:id="24438" w:author="BigCREditor-RAN4#104-bis" w:date="2022-10-21T18:24:00Z"/>
              </w:rPr>
            </w:pPr>
          </w:p>
        </w:tc>
        <w:tc>
          <w:tcPr>
            <w:tcW w:w="1038" w:type="pct"/>
            <w:gridSpan w:val="2"/>
            <w:shd w:val="clear" w:color="auto" w:fill="auto"/>
          </w:tcPr>
          <w:p w14:paraId="3D4005B0" w14:textId="77777777" w:rsidR="00820FD8" w:rsidRPr="00020619" w:rsidRDefault="00820FD8" w:rsidP="00864629">
            <w:pPr>
              <w:pStyle w:val="TAL"/>
              <w:rPr>
                <w:ins w:id="24439" w:author="BigCREditor-RAN4#104-bis" w:date="2022-10-21T18:24:00Z"/>
                <w:noProof/>
                <w:lang w:eastAsia="zh-CN"/>
              </w:rPr>
            </w:pPr>
            <w:ins w:id="24440" w:author="BigCREditor-RAN4#104-bis" w:date="2022-10-21T18:24:00Z">
              <w:r w:rsidRPr="00020619">
                <w:rPr>
                  <w:noProof/>
                  <w:lang w:eastAsia="zh-CN"/>
                </w:rPr>
                <w:t>Config 4</w:t>
              </w:r>
            </w:ins>
          </w:p>
        </w:tc>
        <w:tc>
          <w:tcPr>
            <w:tcW w:w="595" w:type="pct"/>
            <w:vMerge/>
          </w:tcPr>
          <w:p w14:paraId="5C26FFD6" w14:textId="77777777" w:rsidR="00820FD8" w:rsidRPr="00020619" w:rsidRDefault="00820FD8" w:rsidP="00864629">
            <w:pPr>
              <w:pStyle w:val="TAC"/>
              <w:rPr>
                <w:ins w:id="24441" w:author="BigCREditor-RAN4#104-bis" w:date="2022-10-21T18:24:00Z"/>
                <w:noProof/>
              </w:rPr>
            </w:pPr>
          </w:p>
        </w:tc>
        <w:tc>
          <w:tcPr>
            <w:tcW w:w="1192" w:type="pct"/>
            <w:shd w:val="clear" w:color="auto" w:fill="auto"/>
          </w:tcPr>
          <w:p w14:paraId="5F3198D8" w14:textId="77777777" w:rsidR="00820FD8" w:rsidRPr="00020619" w:rsidRDefault="00820FD8" w:rsidP="00864629">
            <w:pPr>
              <w:pStyle w:val="TAC"/>
              <w:rPr>
                <w:ins w:id="24442" w:author="BigCREditor-RAN4#104-bis" w:date="2022-10-21T18:24:00Z"/>
                <w:iCs/>
                <w:lang w:eastAsia="zh-CN"/>
              </w:rPr>
            </w:pPr>
            <w:ins w:id="24443" w:author="BigCREditor-RAN4#104-bis" w:date="2022-10-21T18:24:00Z">
              <w:r w:rsidRPr="00020619">
                <w:rPr>
                  <w:iCs/>
                  <w:lang w:eastAsia="zh-CN"/>
                </w:rPr>
                <w:t>-98</w:t>
              </w:r>
            </w:ins>
          </w:p>
        </w:tc>
        <w:tc>
          <w:tcPr>
            <w:tcW w:w="1137" w:type="pct"/>
            <w:vMerge/>
          </w:tcPr>
          <w:p w14:paraId="0CC18A16" w14:textId="77777777" w:rsidR="00820FD8" w:rsidRPr="00020619" w:rsidRDefault="00820FD8" w:rsidP="00864629">
            <w:pPr>
              <w:pStyle w:val="TAC"/>
              <w:rPr>
                <w:ins w:id="24444" w:author="BigCREditor-RAN4#104-bis" w:date="2022-10-21T18:24:00Z"/>
                <w:noProof/>
              </w:rPr>
            </w:pPr>
          </w:p>
        </w:tc>
      </w:tr>
      <w:tr w:rsidR="00820FD8" w:rsidRPr="00020619" w14:paraId="4A30B54C" w14:textId="77777777" w:rsidTr="00864629">
        <w:trPr>
          <w:trHeight w:val="187"/>
          <w:jc w:val="center"/>
          <w:ins w:id="24445" w:author="BigCREditor-RAN4#104-bis" w:date="2022-10-21T18:24:00Z"/>
        </w:trPr>
        <w:tc>
          <w:tcPr>
            <w:tcW w:w="2076" w:type="pct"/>
            <w:gridSpan w:val="4"/>
            <w:shd w:val="clear" w:color="auto" w:fill="auto"/>
          </w:tcPr>
          <w:p w14:paraId="2E2F584A" w14:textId="77777777" w:rsidR="00820FD8" w:rsidRPr="00020619" w:rsidRDefault="00820FD8" w:rsidP="00864629">
            <w:pPr>
              <w:pStyle w:val="TAL"/>
              <w:rPr>
                <w:ins w:id="24446" w:author="BigCREditor-RAN4#104-bis" w:date="2022-10-21T18:24:00Z"/>
              </w:rPr>
            </w:pPr>
            <w:proofErr w:type="spellStart"/>
            <w:ins w:id="24447" w:author="BigCREditor-RAN4#104-bis" w:date="2022-10-21T18:24:00Z">
              <w:r w:rsidRPr="00020619">
                <w:t>powerControlOffsetSS</w:t>
              </w:r>
              <w:proofErr w:type="spellEnd"/>
            </w:ins>
          </w:p>
        </w:tc>
        <w:tc>
          <w:tcPr>
            <w:tcW w:w="595" w:type="pct"/>
            <w:shd w:val="clear" w:color="auto" w:fill="auto"/>
          </w:tcPr>
          <w:p w14:paraId="695AEAF8" w14:textId="77777777" w:rsidR="00820FD8" w:rsidRPr="00020619" w:rsidRDefault="00820FD8" w:rsidP="00864629">
            <w:pPr>
              <w:pStyle w:val="TAC"/>
              <w:rPr>
                <w:ins w:id="24448" w:author="BigCREditor-RAN4#104-bis" w:date="2022-10-21T18:24:00Z"/>
                <w:noProof/>
              </w:rPr>
            </w:pPr>
          </w:p>
        </w:tc>
        <w:tc>
          <w:tcPr>
            <w:tcW w:w="1192" w:type="pct"/>
            <w:shd w:val="clear" w:color="auto" w:fill="auto"/>
          </w:tcPr>
          <w:p w14:paraId="5FF50EFF" w14:textId="77777777" w:rsidR="00820FD8" w:rsidRPr="00020619" w:rsidRDefault="00820FD8" w:rsidP="00864629">
            <w:pPr>
              <w:pStyle w:val="TAC"/>
              <w:rPr>
                <w:ins w:id="24449" w:author="BigCREditor-RAN4#104-bis" w:date="2022-10-21T18:24:00Z"/>
                <w:iCs/>
              </w:rPr>
            </w:pPr>
            <w:ins w:id="24450" w:author="BigCREditor-RAN4#104-bis" w:date="2022-10-21T18:24:00Z">
              <w:r w:rsidRPr="00020619">
                <w:t>db0</w:t>
              </w:r>
            </w:ins>
          </w:p>
        </w:tc>
        <w:tc>
          <w:tcPr>
            <w:tcW w:w="1137" w:type="pct"/>
          </w:tcPr>
          <w:p w14:paraId="574D43D9" w14:textId="77777777" w:rsidR="00820FD8" w:rsidRPr="00020619" w:rsidRDefault="00820FD8" w:rsidP="00864629">
            <w:pPr>
              <w:pStyle w:val="TAC"/>
              <w:rPr>
                <w:ins w:id="24451" w:author="BigCREditor-RAN4#104-bis" w:date="2022-10-21T18:24:00Z"/>
                <w:noProof/>
              </w:rPr>
            </w:pPr>
            <w:ins w:id="24452" w:author="BigCREditor-RAN4#104-bis" w:date="2022-10-21T18:24:00Z">
              <w:r w:rsidRPr="00020619">
                <w:rPr>
                  <w:noProof/>
                </w:rPr>
                <w:t>Used for deriving rsrp-ThresholdCSI-RS</w:t>
              </w:r>
            </w:ins>
          </w:p>
        </w:tc>
      </w:tr>
      <w:tr w:rsidR="00820FD8" w:rsidRPr="00020619" w14:paraId="0EC726B6" w14:textId="77777777" w:rsidTr="00864629">
        <w:trPr>
          <w:trHeight w:val="187"/>
          <w:jc w:val="center"/>
          <w:ins w:id="24453" w:author="BigCREditor-RAN4#104-bis" w:date="2022-10-21T18:24:00Z"/>
        </w:trPr>
        <w:tc>
          <w:tcPr>
            <w:tcW w:w="2076" w:type="pct"/>
            <w:gridSpan w:val="4"/>
            <w:shd w:val="clear" w:color="auto" w:fill="auto"/>
          </w:tcPr>
          <w:p w14:paraId="49A7F9CD" w14:textId="77777777" w:rsidR="00820FD8" w:rsidRPr="00020619" w:rsidRDefault="00820FD8" w:rsidP="00864629">
            <w:pPr>
              <w:pStyle w:val="TAL"/>
              <w:rPr>
                <w:ins w:id="24454" w:author="BigCREditor-RAN4#104-bis" w:date="2022-10-21T18:24:00Z"/>
                <w:noProof/>
              </w:rPr>
            </w:pPr>
            <w:ins w:id="24455" w:author="BigCREditor-RAN4#104-bis" w:date="2022-10-21T18:24:00Z">
              <w:r w:rsidRPr="00020619">
                <w:rPr>
                  <w:noProof/>
                </w:rPr>
                <w:lastRenderedPageBreak/>
                <w:t>beamFailureInstanceMaxCount</w:t>
              </w:r>
            </w:ins>
          </w:p>
        </w:tc>
        <w:tc>
          <w:tcPr>
            <w:tcW w:w="595" w:type="pct"/>
            <w:shd w:val="clear" w:color="auto" w:fill="auto"/>
          </w:tcPr>
          <w:p w14:paraId="4C271B78" w14:textId="77777777" w:rsidR="00820FD8" w:rsidRPr="00020619" w:rsidRDefault="00820FD8" w:rsidP="00864629">
            <w:pPr>
              <w:pStyle w:val="TAC"/>
              <w:rPr>
                <w:ins w:id="24456" w:author="BigCREditor-RAN4#104-bis" w:date="2022-10-21T18:24:00Z"/>
                <w:iCs/>
              </w:rPr>
            </w:pPr>
          </w:p>
        </w:tc>
        <w:tc>
          <w:tcPr>
            <w:tcW w:w="1192" w:type="pct"/>
            <w:shd w:val="clear" w:color="auto" w:fill="auto"/>
          </w:tcPr>
          <w:p w14:paraId="135596F3" w14:textId="77777777" w:rsidR="00820FD8" w:rsidRPr="00020619" w:rsidRDefault="00820FD8" w:rsidP="00864629">
            <w:pPr>
              <w:pStyle w:val="TAC"/>
              <w:rPr>
                <w:ins w:id="24457" w:author="BigCREditor-RAN4#104-bis" w:date="2022-10-21T18:24:00Z"/>
                <w:iCs/>
              </w:rPr>
            </w:pPr>
            <w:ins w:id="24458" w:author="BigCREditor-RAN4#104-bis" w:date="2022-10-21T18:24:00Z">
              <w:r w:rsidRPr="00020619">
                <w:rPr>
                  <w:iCs/>
                </w:rPr>
                <w:t>n1</w:t>
              </w:r>
            </w:ins>
          </w:p>
        </w:tc>
        <w:tc>
          <w:tcPr>
            <w:tcW w:w="1137" w:type="pct"/>
          </w:tcPr>
          <w:p w14:paraId="558C9F46" w14:textId="77777777" w:rsidR="00820FD8" w:rsidRPr="00020619" w:rsidRDefault="00820FD8" w:rsidP="00864629">
            <w:pPr>
              <w:pStyle w:val="TAC"/>
              <w:rPr>
                <w:ins w:id="24459" w:author="BigCREditor-RAN4#104-bis" w:date="2022-10-21T18:24:00Z"/>
                <w:iCs/>
              </w:rPr>
            </w:pPr>
            <w:ins w:id="24460" w:author="BigCREditor-RAN4#104-bis" w:date="2022-10-21T18:24:00Z">
              <w:r w:rsidRPr="00020619">
                <w:rPr>
                  <w:iCs/>
                </w:rPr>
                <w:t>see clause 5.17 of TS 38.321 [7]</w:t>
              </w:r>
            </w:ins>
          </w:p>
        </w:tc>
      </w:tr>
      <w:tr w:rsidR="00820FD8" w:rsidRPr="00020619" w14:paraId="152F555B" w14:textId="77777777" w:rsidTr="00864629">
        <w:trPr>
          <w:trHeight w:val="187"/>
          <w:jc w:val="center"/>
          <w:ins w:id="24461" w:author="BigCREditor-RAN4#104-bis" w:date="2022-10-21T18:24:00Z"/>
        </w:trPr>
        <w:tc>
          <w:tcPr>
            <w:tcW w:w="2076" w:type="pct"/>
            <w:gridSpan w:val="4"/>
            <w:shd w:val="clear" w:color="auto" w:fill="auto"/>
          </w:tcPr>
          <w:p w14:paraId="0924C546" w14:textId="77777777" w:rsidR="00820FD8" w:rsidRPr="00020619" w:rsidRDefault="00820FD8" w:rsidP="00864629">
            <w:pPr>
              <w:pStyle w:val="TAL"/>
              <w:rPr>
                <w:ins w:id="24462" w:author="BigCREditor-RAN4#104-bis" w:date="2022-10-21T18:24:00Z"/>
                <w:noProof/>
              </w:rPr>
            </w:pPr>
            <w:ins w:id="24463" w:author="BigCREditor-RAN4#104-bis" w:date="2022-10-21T18:24:00Z">
              <w:r w:rsidRPr="00020619">
                <w:rPr>
                  <w:noProof/>
                </w:rPr>
                <w:t>beamFailureDetectionTimer</w:t>
              </w:r>
            </w:ins>
          </w:p>
        </w:tc>
        <w:tc>
          <w:tcPr>
            <w:tcW w:w="595" w:type="pct"/>
            <w:shd w:val="clear" w:color="auto" w:fill="auto"/>
          </w:tcPr>
          <w:p w14:paraId="62B0C7E6" w14:textId="77777777" w:rsidR="00820FD8" w:rsidRPr="00020619" w:rsidRDefault="00820FD8" w:rsidP="00864629">
            <w:pPr>
              <w:pStyle w:val="TAC"/>
              <w:rPr>
                <w:ins w:id="24464" w:author="BigCREditor-RAN4#104-bis" w:date="2022-10-21T18:24:00Z"/>
                <w:iCs/>
              </w:rPr>
            </w:pPr>
          </w:p>
        </w:tc>
        <w:tc>
          <w:tcPr>
            <w:tcW w:w="1192" w:type="pct"/>
            <w:shd w:val="clear" w:color="auto" w:fill="auto"/>
          </w:tcPr>
          <w:p w14:paraId="32F1A89C" w14:textId="77777777" w:rsidR="00820FD8" w:rsidRPr="00020619" w:rsidRDefault="00820FD8" w:rsidP="00864629">
            <w:pPr>
              <w:pStyle w:val="TAC"/>
              <w:rPr>
                <w:ins w:id="24465" w:author="BigCREditor-RAN4#104-bis" w:date="2022-10-21T18:24:00Z"/>
                <w:i/>
                <w:iCs/>
              </w:rPr>
            </w:pPr>
            <w:ins w:id="24466" w:author="BigCREditor-RAN4#104-bis" w:date="2022-10-21T18:24:00Z">
              <w:r w:rsidRPr="00020619">
                <w:rPr>
                  <w:noProof/>
                </w:rPr>
                <w:t>pbfd4</w:t>
              </w:r>
            </w:ins>
          </w:p>
        </w:tc>
        <w:tc>
          <w:tcPr>
            <w:tcW w:w="1137" w:type="pct"/>
            <w:tcBorders>
              <w:bottom w:val="single" w:sz="4" w:space="0" w:color="auto"/>
            </w:tcBorders>
          </w:tcPr>
          <w:p w14:paraId="7BDE2B48" w14:textId="77777777" w:rsidR="00820FD8" w:rsidRPr="00020619" w:rsidRDefault="00820FD8" w:rsidP="00864629">
            <w:pPr>
              <w:pStyle w:val="TAC"/>
              <w:rPr>
                <w:ins w:id="24467" w:author="BigCREditor-RAN4#104-bis" w:date="2022-10-21T18:24:00Z"/>
                <w:noProof/>
              </w:rPr>
            </w:pPr>
            <w:ins w:id="24468" w:author="BigCREditor-RAN4#104-bis" w:date="2022-10-21T18:24:00Z">
              <w:r w:rsidRPr="00020619">
                <w:rPr>
                  <w:iCs/>
                </w:rPr>
                <w:t>see clause 5.17 of TS 38.321 [7]</w:t>
              </w:r>
            </w:ins>
          </w:p>
        </w:tc>
      </w:tr>
      <w:tr w:rsidR="00820FD8" w:rsidRPr="00020619" w14:paraId="7136B47D" w14:textId="77777777" w:rsidTr="00864629">
        <w:trPr>
          <w:trHeight w:val="187"/>
          <w:jc w:val="center"/>
          <w:ins w:id="24469" w:author="BigCREditor-RAN4#104-bis" w:date="2022-10-21T18:24:00Z"/>
        </w:trPr>
        <w:tc>
          <w:tcPr>
            <w:tcW w:w="1420" w:type="pct"/>
            <w:gridSpan w:val="3"/>
            <w:vMerge w:val="restart"/>
            <w:shd w:val="clear" w:color="auto" w:fill="auto"/>
          </w:tcPr>
          <w:p w14:paraId="53EA429F" w14:textId="77777777" w:rsidR="00820FD8" w:rsidRPr="00020619" w:rsidRDefault="00820FD8" w:rsidP="00864629">
            <w:pPr>
              <w:pStyle w:val="TAL"/>
              <w:rPr>
                <w:ins w:id="24470" w:author="BigCREditor-RAN4#104-bis" w:date="2022-10-21T18:24:00Z"/>
                <w:noProof/>
              </w:rPr>
            </w:pPr>
            <w:ins w:id="24471" w:author="BigCREditor-RAN4#104-bis" w:date="2022-10-21T18:24:00Z">
              <w:r w:rsidRPr="00020619">
                <w:rPr>
                  <w:noProof/>
                </w:rPr>
                <w:t>CSI-RS configuration for q</w:t>
              </w:r>
              <w:r w:rsidRPr="00020619">
                <w:rPr>
                  <w:noProof/>
                  <w:vertAlign w:val="subscript"/>
                </w:rPr>
                <w:t>0</w:t>
              </w:r>
              <w:r w:rsidRPr="00020619">
                <w:rPr>
                  <w:noProof/>
                </w:rPr>
                <w:t xml:space="preserve"> and q</w:t>
              </w:r>
              <w:r w:rsidRPr="00020619">
                <w:rPr>
                  <w:noProof/>
                  <w:vertAlign w:val="subscript"/>
                </w:rPr>
                <w:t>1</w:t>
              </w:r>
            </w:ins>
          </w:p>
        </w:tc>
        <w:tc>
          <w:tcPr>
            <w:tcW w:w="656" w:type="pct"/>
            <w:shd w:val="clear" w:color="auto" w:fill="auto"/>
          </w:tcPr>
          <w:p w14:paraId="5D0AC14D" w14:textId="77777777" w:rsidR="00820FD8" w:rsidRPr="00020619" w:rsidRDefault="00820FD8" w:rsidP="00864629">
            <w:pPr>
              <w:pStyle w:val="TAL"/>
              <w:rPr>
                <w:ins w:id="24472" w:author="BigCREditor-RAN4#104-bis" w:date="2022-10-21T18:24:00Z"/>
                <w:noProof/>
              </w:rPr>
            </w:pPr>
            <w:ins w:id="24473" w:author="BigCREditor-RAN4#104-bis" w:date="2022-10-21T18:24:00Z">
              <w:r w:rsidRPr="00020619">
                <w:rPr>
                  <w:noProof/>
                </w:rPr>
                <w:t>Config 1</w:t>
              </w:r>
            </w:ins>
          </w:p>
        </w:tc>
        <w:tc>
          <w:tcPr>
            <w:tcW w:w="595" w:type="pct"/>
            <w:vMerge w:val="restart"/>
            <w:shd w:val="clear" w:color="auto" w:fill="auto"/>
          </w:tcPr>
          <w:p w14:paraId="00A68443" w14:textId="77777777" w:rsidR="00820FD8" w:rsidRPr="00020619" w:rsidRDefault="00820FD8" w:rsidP="00864629">
            <w:pPr>
              <w:pStyle w:val="TAC"/>
              <w:rPr>
                <w:ins w:id="24474" w:author="BigCREditor-RAN4#104-bis" w:date="2022-10-21T18:24:00Z"/>
                <w:noProof/>
              </w:rPr>
            </w:pPr>
          </w:p>
        </w:tc>
        <w:tc>
          <w:tcPr>
            <w:tcW w:w="1192" w:type="pct"/>
            <w:shd w:val="clear" w:color="auto" w:fill="auto"/>
          </w:tcPr>
          <w:p w14:paraId="0F2CB74A" w14:textId="77777777" w:rsidR="00820FD8" w:rsidRPr="00020619" w:rsidRDefault="00820FD8" w:rsidP="00864629">
            <w:pPr>
              <w:pStyle w:val="TAC"/>
              <w:rPr>
                <w:ins w:id="24475" w:author="BigCREditor-RAN4#104-bis" w:date="2022-10-21T18:24:00Z"/>
                <w:noProof/>
              </w:rPr>
            </w:pPr>
            <w:ins w:id="24476" w:author="BigCREditor-RAN4#104-bis" w:date="2022-10-21T18:24:00Z">
              <w:r w:rsidRPr="00020619">
                <w:t>CSI-RS.1.2 FDD</w:t>
              </w:r>
            </w:ins>
          </w:p>
        </w:tc>
        <w:tc>
          <w:tcPr>
            <w:tcW w:w="1137" w:type="pct"/>
            <w:vMerge w:val="restart"/>
            <w:shd w:val="clear" w:color="auto" w:fill="auto"/>
          </w:tcPr>
          <w:p w14:paraId="41804729" w14:textId="77777777" w:rsidR="00820FD8" w:rsidRPr="00020619" w:rsidRDefault="00820FD8" w:rsidP="00864629">
            <w:pPr>
              <w:pStyle w:val="TAC"/>
              <w:rPr>
                <w:ins w:id="24477" w:author="BigCREditor-RAN4#104-bis" w:date="2022-10-21T18:24:00Z"/>
                <w:noProof/>
              </w:rPr>
            </w:pPr>
            <w:ins w:id="24478" w:author="BigCREditor-RAN4#104-bis" w:date="2022-10-21T18:24:00Z">
              <w:r w:rsidRPr="00020619">
                <w:rPr>
                  <w:noProof/>
                </w:rPr>
                <w:t>A.3.14</w:t>
              </w:r>
            </w:ins>
          </w:p>
        </w:tc>
      </w:tr>
      <w:tr w:rsidR="00820FD8" w:rsidRPr="00020619" w14:paraId="6B138E5C" w14:textId="77777777" w:rsidTr="00864629">
        <w:trPr>
          <w:trHeight w:val="187"/>
          <w:jc w:val="center"/>
          <w:ins w:id="24479" w:author="BigCREditor-RAN4#104-bis" w:date="2022-10-21T18:24:00Z"/>
        </w:trPr>
        <w:tc>
          <w:tcPr>
            <w:tcW w:w="1420" w:type="pct"/>
            <w:gridSpan w:val="3"/>
            <w:vMerge/>
          </w:tcPr>
          <w:p w14:paraId="5AB71798" w14:textId="77777777" w:rsidR="00820FD8" w:rsidRPr="00020619" w:rsidRDefault="00820FD8" w:rsidP="00864629">
            <w:pPr>
              <w:pStyle w:val="TAL"/>
              <w:rPr>
                <w:ins w:id="24480" w:author="BigCREditor-RAN4#104-bis" w:date="2022-10-21T18:24:00Z"/>
                <w:noProof/>
              </w:rPr>
            </w:pPr>
          </w:p>
        </w:tc>
        <w:tc>
          <w:tcPr>
            <w:tcW w:w="656" w:type="pct"/>
            <w:shd w:val="clear" w:color="auto" w:fill="auto"/>
          </w:tcPr>
          <w:p w14:paraId="3D11098C" w14:textId="77777777" w:rsidR="00820FD8" w:rsidRPr="00020619" w:rsidRDefault="00820FD8" w:rsidP="00864629">
            <w:pPr>
              <w:pStyle w:val="TAL"/>
              <w:rPr>
                <w:ins w:id="24481" w:author="BigCREditor-RAN4#104-bis" w:date="2022-10-21T18:24:00Z"/>
                <w:noProof/>
              </w:rPr>
            </w:pPr>
            <w:ins w:id="24482" w:author="BigCREditor-RAN4#104-bis" w:date="2022-10-21T18:24:00Z">
              <w:r w:rsidRPr="00020619">
                <w:rPr>
                  <w:noProof/>
                </w:rPr>
                <w:t>Config 2</w:t>
              </w:r>
            </w:ins>
          </w:p>
        </w:tc>
        <w:tc>
          <w:tcPr>
            <w:tcW w:w="595" w:type="pct"/>
            <w:vMerge/>
          </w:tcPr>
          <w:p w14:paraId="51A805D7" w14:textId="77777777" w:rsidR="00820FD8" w:rsidRPr="00020619" w:rsidRDefault="00820FD8" w:rsidP="00864629">
            <w:pPr>
              <w:pStyle w:val="TAC"/>
              <w:rPr>
                <w:ins w:id="24483" w:author="BigCREditor-RAN4#104-bis" w:date="2022-10-21T18:24:00Z"/>
                <w:noProof/>
              </w:rPr>
            </w:pPr>
          </w:p>
        </w:tc>
        <w:tc>
          <w:tcPr>
            <w:tcW w:w="1192" w:type="pct"/>
            <w:shd w:val="clear" w:color="auto" w:fill="auto"/>
          </w:tcPr>
          <w:p w14:paraId="35F4FBF9" w14:textId="77777777" w:rsidR="00820FD8" w:rsidRPr="00020619" w:rsidRDefault="00820FD8" w:rsidP="00864629">
            <w:pPr>
              <w:pStyle w:val="TAC"/>
              <w:rPr>
                <w:ins w:id="24484" w:author="BigCREditor-RAN4#104-bis" w:date="2022-10-21T18:24:00Z"/>
                <w:noProof/>
              </w:rPr>
            </w:pPr>
            <w:ins w:id="24485" w:author="BigCREditor-RAN4#104-bis" w:date="2022-10-21T18:24:00Z">
              <w:r w:rsidRPr="00020619">
                <w:t>CSI-RS.1.2 TDD</w:t>
              </w:r>
            </w:ins>
          </w:p>
        </w:tc>
        <w:tc>
          <w:tcPr>
            <w:tcW w:w="1137" w:type="pct"/>
            <w:vMerge/>
          </w:tcPr>
          <w:p w14:paraId="12734465" w14:textId="77777777" w:rsidR="00820FD8" w:rsidRPr="00020619" w:rsidRDefault="00820FD8" w:rsidP="00864629">
            <w:pPr>
              <w:pStyle w:val="TAC"/>
              <w:rPr>
                <w:ins w:id="24486" w:author="BigCREditor-RAN4#104-bis" w:date="2022-10-21T18:24:00Z"/>
                <w:noProof/>
              </w:rPr>
            </w:pPr>
          </w:p>
        </w:tc>
      </w:tr>
      <w:tr w:rsidR="00820FD8" w:rsidRPr="00020619" w14:paraId="07212DD6" w14:textId="77777777" w:rsidTr="00864629">
        <w:trPr>
          <w:trHeight w:val="187"/>
          <w:jc w:val="center"/>
          <w:ins w:id="24487" w:author="BigCREditor-RAN4#104-bis" w:date="2022-10-21T18:24:00Z"/>
        </w:trPr>
        <w:tc>
          <w:tcPr>
            <w:tcW w:w="1420" w:type="pct"/>
            <w:gridSpan w:val="3"/>
            <w:vMerge/>
          </w:tcPr>
          <w:p w14:paraId="68495E0C" w14:textId="77777777" w:rsidR="00820FD8" w:rsidRPr="00020619" w:rsidRDefault="00820FD8" w:rsidP="00864629">
            <w:pPr>
              <w:pStyle w:val="TAL"/>
              <w:rPr>
                <w:ins w:id="24488" w:author="BigCREditor-RAN4#104-bis" w:date="2022-10-21T18:24:00Z"/>
                <w:noProof/>
              </w:rPr>
            </w:pPr>
          </w:p>
        </w:tc>
        <w:tc>
          <w:tcPr>
            <w:tcW w:w="656" w:type="pct"/>
            <w:shd w:val="clear" w:color="auto" w:fill="auto"/>
          </w:tcPr>
          <w:p w14:paraId="61A9F1A9" w14:textId="77777777" w:rsidR="00820FD8" w:rsidRPr="00020619" w:rsidRDefault="00820FD8" w:rsidP="00864629">
            <w:pPr>
              <w:pStyle w:val="TAL"/>
              <w:rPr>
                <w:ins w:id="24489" w:author="BigCREditor-RAN4#104-bis" w:date="2022-10-21T18:24:00Z"/>
                <w:noProof/>
              </w:rPr>
            </w:pPr>
            <w:ins w:id="24490" w:author="BigCREditor-RAN4#104-bis" w:date="2022-10-21T18:24:00Z">
              <w:r w:rsidRPr="00020619">
                <w:rPr>
                  <w:noProof/>
                </w:rPr>
                <w:t>Config 3</w:t>
              </w:r>
            </w:ins>
          </w:p>
        </w:tc>
        <w:tc>
          <w:tcPr>
            <w:tcW w:w="595" w:type="pct"/>
            <w:vMerge/>
          </w:tcPr>
          <w:p w14:paraId="4FA8D189" w14:textId="77777777" w:rsidR="00820FD8" w:rsidRPr="00020619" w:rsidRDefault="00820FD8" w:rsidP="00864629">
            <w:pPr>
              <w:pStyle w:val="TAC"/>
              <w:rPr>
                <w:ins w:id="24491" w:author="BigCREditor-RAN4#104-bis" w:date="2022-10-21T18:24:00Z"/>
                <w:noProof/>
              </w:rPr>
            </w:pPr>
          </w:p>
        </w:tc>
        <w:tc>
          <w:tcPr>
            <w:tcW w:w="1192" w:type="pct"/>
            <w:shd w:val="clear" w:color="auto" w:fill="auto"/>
          </w:tcPr>
          <w:p w14:paraId="1A7B5940" w14:textId="77777777" w:rsidR="00820FD8" w:rsidRPr="00020619" w:rsidRDefault="00820FD8" w:rsidP="00864629">
            <w:pPr>
              <w:pStyle w:val="TAC"/>
              <w:rPr>
                <w:ins w:id="24492" w:author="BigCREditor-RAN4#104-bis" w:date="2022-10-21T18:24:00Z"/>
                <w:noProof/>
              </w:rPr>
            </w:pPr>
            <w:ins w:id="24493" w:author="BigCREditor-RAN4#104-bis" w:date="2022-10-21T18:24:00Z">
              <w:r w:rsidRPr="00020619">
                <w:t>CSI-RS.2.2 TDD</w:t>
              </w:r>
            </w:ins>
          </w:p>
        </w:tc>
        <w:tc>
          <w:tcPr>
            <w:tcW w:w="1137" w:type="pct"/>
            <w:vMerge/>
          </w:tcPr>
          <w:p w14:paraId="091BB5FC" w14:textId="77777777" w:rsidR="00820FD8" w:rsidRPr="00020619" w:rsidRDefault="00820FD8" w:rsidP="00864629">
            <w:pPr>
              <w:pStyle w:val="TAC"/>
              <w:rPr>
                <w:ins w:id="24494" w:author="BigCREditor-RAN4#104-bis" w:date="2022-10-21T18:24:00Z"/>
                <w:noProof/>
              </w:rPr>
            </w:pPr>
          </w:p>
        </w:tc>
      </w:tr>
      <w:tr w:rsidR="00820FD8" w:rsidRPr="00020619" w14:paraId="5BAE4BD3" w14:textId="77777777" w:rsidTr="00864629">
        <w:trPr>
          <w:trHeight w:val="187"/>
          <w:jc w:val="center"/>
          <w:ins w:id="24495" w:author="BigCREditor-RAN4#104-bis" w:date="2022-10-21T18:24:00Z"/>
        </w:trPr>
        <w:tc>
          <w:tcPr>
            <w:tcW w:w="1420" w:type="pct"/>
            <w:gridSpan w:val="3"/>
            <w:vMerge/>
          </w:tcPr>
          <w:p w14:paraId="1EE82171" w14:textId="77777777" w:rsidR="00820FD8" w:rsidRPr="00020619" w:rsidRDefault="00820FD8" w:rsidP="00864629">
            <w:pPr>
              <w:pStyle w:val="TAL"/>
              <w:rPr>
                <w:ins w:id="24496" w:author="BigCREditor-RAN4#104-bis" w:date="2022-10-21T18:24:00Z"/>
                <w:noProof/>
              </w:rPr>
            </w:pPr>
          </w:p>
        </w:tc>
        <w:tc>
          <w:tcPr>
            <w:tcW w:w="656" w:type="pct"/>
            <w:shd w:val="clear" w:color="auto" w:fill="auto"/>
          </w:tcPr>
          <w:p w14:paraId="4A57B674" w14:textId="77777777" w:rsidR="00820FD8" w:rsidRPr="00020619" w:rsidRDefault="00820FD8" w:rsidP="00864629">
            <w:pPr>
              <w:pStyle w:val="TAL"/>
              <w:rPr>
                <w:ins w:id="24497" w:author="BigCREditor-RAN4#104-bis" w:date="2022-10-21T18:24:00Z"/>
                <w:noProof/>
              </w:rPr>
            </w:pPr>
            <w:ins w:id="24498" w:author="BigCREditor-RAN4#104-bis" w:date="2022-10-21T18:24:00Z">
              <w:r w:rsidRPr="00020619">
                <w:rPr>
                  <w:noProof/>
                  <w:lang w:eastAsia="zh-CN"/>
                </w:rPr>
                <w:t>Config 4</w:t>
              </w:r>
            </w:ins>
          </w:p>
        </w:tc>
        <w:tc>
          <w:tcPr>
            <w:tcW w:w="595" w:type="pct"/>
            <w:vMerge/>
          </w:tcPr>
          <w:p w14:paraId="21FF6825" w14:textId="77777777" w:rsidR="00820FD8" w:rsidRPr="00020619" w:rsidRDefault="00820FD8" w:rsidP="00864629">
            <w:pPr>
              <w:pStyle w:val="TAC"/>
              <w:rPr>
                <w:ins w:id="24499" w:author="BigCREditor-RAN4#104-bis" w:date="2022-10-21T18:24:00Z"/>
                <w:noProof/>
              </w:rPr>
            </w:pPr>
          </w:p>
        </w:tc>
        <w:tc>
          <w:tcPr>
            <w:tcW w:w="1192" w:type="pct"/>
            <w:shd w:val="clear" w:color="auto" w:fill="auto"/>
          </w:tcPr>
          <w:p w14:paraId="5E4B0B69" w14:textId="77777777" w:rsidR="00820FD8" w:rsidRPr="00020619" w:rsidRDefault="00820FD8" w:rsidP="00864629">
            <w:pPr>
              <w:pStyle w:val="TAC"/>
              <w:rPr>
                <w:ins w:id="24500" w:author="BigCREditor-RAN4#104-bis" w:date="2022-10-21T18:24:00Z"/>
              </w:rPr>
            </w:pPr>
            <w:ins w:id="24501" w:author="BigCREditor-RAN4#104-bis" w:date="2022-10-21T18:24:00Z">
              <w:r w:rsidRPr="00020619">
                <w:t>CSI-RS.1.2 FDD</w:t>
              </w:r>
            </w:ins>
          </w:p>
        </w:tc>
        <w:tc>
          <w:tcPr>
            <w:tcW w:w="1137" w:type="pct"/>
            <w:vMerge/>
          </w:tcPr>
          <w:p w14:paraId="0001AF4A" w14:textId="77777777" w:rsidR="00820FD8" w:rsidRPr="00020619" w:rsidRDefault="00820FD8" w:rsidP="00864629">
            <w:pPr>
              <w:pStyle w:val="TAC"/>
              <w:rPr>
                <w:ins w:id="24502" w:author="BigCREditor-RAN4#104-bis" w:date="2022-10-21T18:24:00Z"/>
                <w:noProof/>
              </w:rPr>
            </w:pPr>
          </w:p>
        </w:tc>
      </w:tr>
      <w:tr w:rsidR="00820FD8" w:rsidRPr="00020619" w14:paraId="65C4E559" w14:textId="77777777" w:rsidTr="00864629">
        <w:trPr>
          <w:trHeight w:val="187"/>
          <w:jc w:val="center"/>
          <w:ins w:id="24503" w:author="BigCREditor-RAN4#104-bis" w:date="2022-10-21T18:24:00Z"/>
        </w:trPr>
        <w:tc>
          <w:tcPr>
            <w:tcW w:w="1420" w:type="pct"/>
            <w:gridSpan w:val="3"/>
            <w:vMerge w:val="restart"/>
            <w:shd w:val="clear" w:color="auto" w:fill="auto"/>
          </w:tcPr>
          <w:p w14:paraId="489FC25B" w14:textId="77777777" w:rsidR="00820FD8" w:rsidRPr="00020619" w:rsidRDefault="00820FD8" w:rsidP="00864629">
            <w:pPr>
              <w:pStyle w:val="TAL"/>
              <w:rPr>
                <w:ins w:id="24504" w:author="BigCREditor-RAN4#104-bis" w:date="2022-10-21T18:24:00Z"/>
                <w:noProof/>
              </w:rPr>
            </w:pPr>
            <w:ins w:id="24505" w:author="BigCREditor-RAN4#104-bis" w:date="2022-10-21T18:24:00Z">
              <w:r w:rsidRPr="00020619">
                <w:rPr>
                  <w:noProof/>
                </w:rPr>
                <w:t>CSI-RS configuration for CSI reporting</w:t>
              </w:r>
            </w:ins>
          </w:p>
        </w:tc>
        <w:tc>
          <w:tcPr>
            <w:tcW w:w="656" w:type="pct"/>
            <w:shd w:val="clear" w:color="auto" w:fill="auto"/>
          </w:tcPr>
          <w:p w14:paraId="33F0098E" w14:textId="77777777" w:rsidR="00820FD8" w:rsidRPr="00020619" w:rsidRDefault="00820FD8" w:rsidP="00864629">
            <w:pPr>
              <w:pStyle w:val="TAL"/>
              <w:rPr>
                <w:ins w:id="24506" w:author="BigCREditor-RAN4#104-bis" w:date="2022-10-21T18:24:00Z"/>
                <w:noProof/>
              </w:rPr>
            </w:pPr>
            <w:ins w:id="24507" w:author="BigCREditor-RAN4#104-bis" w:date="2022-10-21T18:24:00Z">
              <w:r w:rsidRPr="00020619">
                <w:rPr>
                  <w:noProof/>
                </w:rPr>
                <w:t>Config 1</w:t>
              </w:r>
            </w:ins>
          </w:p>
        </w:tc>
        <w:tc>
          <w:tcPr>
            <w:tcW w:w="595" w:type="pct"/>
            <w:vMerge w:val="restart"/>
            <w:shd w:val="clear" w:color="auto" w:fill="auto"/>
          </w:tcPr>
          <w:p w14:paraId="1AAB6707" w14:textId="77777777" w:rsidR="00820FD8" w:rsidRPr="00020619" w:rsidRDefault="00820FD8" w:rsidP="00864629">
            <w:pPr>
              <w:pStyle w:val="TAC"/>
              <w:rPr>
                <w:ins w:id="24508" w:author="BigCREditor-RAN4#104-bis" w:date="2022-10-21T18:24:00Z"/>
                <w:noProof/>
              </w:rPr>
            </w:pPr>
          </w:p>
        </w:tc>
        <w:tc>
          <w:tcPr>
            <w:tcW w:w="1192" w:type="pct"/>
            <w:shd w:val="clear" w:color="auto" w:fill="auto"/>
          </w:tcPr>
          <w:p w14:paraId="3C9C343C" w14:textId="77777777" w:rsidR="00820FD8" w:rsidRPr="00020619" w:rsidRDefault="00820FD8" w:rsidP="00864629">
            <w:pPr>
              <w:pStyle w:val="TAC"/>
              <w:rPr>
                <w:ins w:id="24509" w:author="BigCREditor-RAN4#104-bis" w:date="2022-10-21T18:24:00Z"/>
              </w:rPr>
            </w:pPr>
            <w:ins w:id="24510" w:author="BigCREditor-RAN4#104-bis" w:date="2022-10-21T18:24:00Z">
              <w:r w:rsidRPr="00020619">
                <w:t>CSI-RS.1.1 FDD</w:t>
              </w:r>
            </w:ins>
          </w:p>
        </w:tc>
        <w:tc>
          <w:tcPr>
            <w:tcW w:w="1137" w:type="pct"/>
            <w:vMerge w:val="restart"/>
            <w:shd w:val="clear" w:color="auto" w:fill="auto"/>
          </w:tcPr>
          <w:p w14:paraId="4F8CC095" w14:textId="77777777" w:rsidR="00820FD8" w:rsidRPr="00020619" w:rsidRDefault="00820FD8" w:rsidP="00864629">
            <w:pPr>
              <w:pStyle w:val="TAC"/>
              <w:rPr>
                <w:ins w:id="24511" w:author="BigCREditor-RAN4#104-bis" w:date="2022-10-21T18:24:00Z"/>
                <w:noProof/>
              </w:rPr>
            </w:pPr>
            <w:ins w:id="24512" w:author="BigCREditor-RAN4#104-bis" w:date="2022-10-21T18:24:00Z">
              <w:r w:rsidRPr="00020619">
                <w:rPr>
                  <w:noProof/>
                </w:rPr>
                <w:t>A.3.14</w:t>
              </w:r>
            </w:ins>
          </w:p>
        </w:tc>
      </w:tr>
      <w:tr w:rsidR="00820FD8" w:rsidRPr="00020619" w14:paraId="0336BD8B" w14:textId="77777777" w:rsidTr="00864629">
        <w:trPr>
          <w:trHeight w:val="187"/>
          <w:jc w:val="center"/>
          <w:ins w:id="24513" w:author="BigCREditor-RAN4#104-bis" w:date="2022-10-21T18:24:00Z"/>
        </w:trPr>
        <w:tc>
          <w:tcPr>
            <w:tcW w:w="1420" w:type="pct"/>
            <w:gridSpan w:val="3"/>
            <w:vMerge/>
          </w:tcPr>
          <w:p w14:paraId="4D9F83A3" w14:textId="77777777" w:rsidR="00820FD8" w:rsidRPr="00020619" w:rsidRDefault="00820FD8" w:rsidP="00864629">
            <w:pPr>
              <w:pStyle w:val="TAL"/>
              <w:rPr>
                <w:ins w:id="24514" w:author="BigCREditor-RAN4#104-bis" w:date="2022-10-21T18:24:00Z"/>
                <w:noProof/>
              </w:rPr>
            </w:pPr>
          </w:p>
        </w:tc>
        <w:tc>
          <w:tcPr>
            <w:tcW w:w="656" w:type="pct"/>
            <w:shd w:val="clear" w:color="auto" w:fill="auto"/>
          </w:tcPr>
          <w:p w14:paraId="7B89EB2A" w14:textId="77777777" w:rsidR="00820FD8" w:rsidRPr="00020619" w:rsidRDefault="00820FD8" w:rsidP="00864629">
            <w:pPr>
              <w:pStyle w:val="TAL"/>
              <w:rPr>
                <w:ins w:id="24515" w:author="BigCREditor-RAN4#104-bis" w:date="2022-10-21T18:24:00Z"/>
                <w:noProof/>
              </w:rPr>
            </w:pPr>
            <w:ins w:id="24516" w:author="BigCREditor-RAN4#104-bis" w:date="2022-10-21T18:24:00Z">
              <w:r w:rsidRPr="00020619">
                <w:rPr>
                  <w:noProof/>
                </w:rPr>
                <w:t>Config 2</w:t>
              </w:r>
            </w:ins>
          </w:p>
        </w:tc>
        <w:tc>
          <w:tcPr>
            <w:tcW w:w="595" w:type="pct"/>
            <w:vMerge/>
          </w:tcPr>
          <w:p w14:paraId="750F9A1F" w14:textId="77777777" w:rsidR="00820FD8" w:rsidRPr="00020619" w:rsidRDefault="00820FD8" w:rsidP="00864629">
            <w:pPr>
              <w:pStyle w:val="TAC"/>
              <w:rPr>
                <w:ins w:id="24517" w:author="BigCREditor-RAN4#104-bis" w:date="2022-10-21T18:24:00Z"/>
                <w:noProof/>
              </w:rPr>
            </w:pPr>
          </w:p>
        </w:tc>
        <w:tc>
          <w:tcPr>
            <w:tcW w:w="1192" w:type="pct"/>
            <w:shd w:val="clear" w:color="auto" w:fill="auto"/>
          </w:tcPr>
          <w:p w14:paraId="72989ECE" w14:textId="77777777" w:rsidR="00820FD8" w:rsidRPr="00020619" w:rsidRDefault="00820FD8" w:rsidP="00864629">
            <w:pPr>
              <w:pStyle w:val="TAC"/>
              <w:rPr>
                <w:ins w:id="24518" w:author="BigCREditor-RAN4#104-bis" w:date="2022-10-21T18:24:00Z"/>
              </w:rPr>
            </w:pPr>
            <w:ins w:id="24519" w:author="BigCREditor-RAN4#104-bis" w:date="2022-10-21T18:24:00Z">
              <w:r w:rsidRPr="00020619">
                <w:t>CSI-RS.1.1 TDD</w:t>
              </w:r>
            </w:ins>
          </w:p>
        </w:tc>
        <w:tc>
          <w:tcPr>
            <w:tcW w:w="1137" w:type="pct"/>
            <w:vMerge/>
          </w:tcPr>
          <w:p w14:paraId="6411354D" w14:textId="77777777" w:rsidR="00820FD8" w:rsidRPr="00020619" w:rsidRDefault="00820FD8" w:rsidP="00864629">
            <w:pPr>
              <w:pStyle w:val="TAC"/>
              <w:rPr>
                <w:ins w:id="24520" w:author="BigCREditor-RAN4#104-bis" w:date="2022-10-21T18:24:00Z"/>
                <w:noProof/>
              </w:rPr>
            </w:pPr>
          </w:p>
        </w:tc>
      </w:tr>
      <w:tr w:rsidR="00820FD8" w:rsidRPr="00020619" w14:paraId="5F6601C7" w14:textId="77777777" w:rsidTr="00864629">
        <w:trPr>
          <w:trHeight w:val="187"/>
          <w:jc w:val="center"/>
          <w:ins w:id="24521" w:author="BigCREditor-RAN4#104-bis" w:date="2022-10-21T18:24:00Z"/>
        </w:trPr>
        <w:tc>
          <w:tcPr>
            <w:tcW w:w="1420" w:type="pct"/>
            <w:gridSpan w:val="3"/>
            <w:vMerge/>
          </w:tcPr>
          <w:p w14:paraId="6612268E" w14:textId="77777777" w:rsidR="00820FD8" w:rsidRPr="00020619" w:rsidRDefault="00820FD8" w:rsidP="00864629">
            <w:pPr>
              <w:pStyle w:val="TAL"/>
              <w:rPr>
                <w:ins w:id="24522" w:author="BigCREditor-RAN4#104-bis" w:date="2022-10-21T18:24:00Z"/>
                <w:noProof/>
              </w:rPr>
            </w:pPr>
          </w:p>
        </w:tc>
        <w:tc>
          <w:tcPr>
            <w:tcW w:w="656" w:type="pct"/>
            <w:shd w:val="clear" w:color="auto" w:fill="auto"/>
          </w:tcPr>
          <w:p w14:paraId="615E041B" w14:textId="77777777" w:rsidR="00820FD8" w:rsidRPr="00020619" w:rsidRDefault="00820FD8" w:rsidP="00864629">
            <w:pPr>
              <w:pStyle w:val="TAL"/>
              <w:rPr>
                <w:ins w:id="24523" w:author="BigCREditor-RAN4#104-bis" w:date="2022-10-21T18:24:00Z"/>
                <w:noProof/>
              </w:rPr>
            </w:pPr>
            <w:ins w:id="24524" w:author="BigCREditor-RAN4#104-bis" w:date="2022-10-21T18:24:00Z">
              <w:r w:rsidRPr="00020619">
                <w:rPr>
                  <w:noProof/>
                </w:rPr>
                <w:t>Config 3</w:t>
              </w:r>
            </w:ins>
          </w:p>
        </w:tc>
        <w:tc>
          <w:tcPr>
            <w:tcW w:w="595" w:type="pct"/>
            <w:vMerge/>
          </w:tcPr>
          <w:p w14:paraId="6ED06D93" w14:textId="77777777" w:rsidR="00820FD8" w:rsidRPr="00020619" w:rsidRDefault="00820FD8" w:rsidP="00864629">
            <w:pPr>
              <w:pStyle w:val="TAC"/>
              <w:rPr>
                <w:ins w:id="24525" w:author="BigCREditor-RAN4#104-bis" w:date="2022-10-21T18:24:00Z"/>
                <w:noProof/>
              </w:rPr>
            </w:pPr>
          </w:p>
        </w:tc>
        <w:tc>
          <w:tcPr>
            <w:tcW w:w="1192" w:type="pct"/>
            <w:shd w:val="clear" w:color="auto" w:fill="auto"/>
          </w:tcPr>
          <w:p w14:paraId="4D08A493" w14:textId="77777777" w:rsidR="00820FD8" w:rsidRPr="00020619" w:rsidRDefault="00820FD8" w:rsidP="00864629">
            <w:pPr>
              <w:pStyle w:val="TAC"/>
              <w:rPr>
                <w:ins w:id="24526" w:author="BigCREditor-RAN4#104-bis" w:date="2022-10-21T18:24:00Z"/>
              </w:rPr>
            </w:pPr>
            <w:ins w:id="24527" w:author="BigCREditor-RAN4#104-bis" w:date="2022-10-21T18:24:00Z">
              <w:r w:rsidRPr="00020619">
                <w:t>CSI-RS.2.1 TDD</w:t>
              </w:r>
            </w:ins>
          </w:p>
        </w:tc>
        <w:tc>
          <w:tcPr>
            <w:tcW w:w="1137" w:type="pct"/>
            <w:vMerge/>
          </w:tcPr>
          <w:p w14:paraId="5F9E8520" w14:textId="77777777" w:rsidR="00820FD8" w:rsidRPr="00020619" w:rsidRDefault="00820FD8" w:rsidP="00864629">
            <w:pPr>
              <w:pStyle w:val="TAC"/>
              <w:rPr>
                <w:ins w:id="24528" w:author="BigCREditor-RAN4#104-bis" w:date="2022-10-21T18:24:00Z"/>
                <w:noProof/>
              </w:rPr>
            </w:pPr>
          </w:p>
        </w:tc>
      </w:tr>
      <w:tr w:rsidR="00820FD8" w:rsidRPr="00020619" w14:paraId="4E192130" w14:textId="77777777" w:rsidTr="00864629">
        <w:trPr>
          <w:trHeight w:val="187"/>
          <w:jc w:val="center"/>
          <w:ins w:id="24529" w:author="BigCREditor-RAN4#104-bis" w:date="2022-10-21T18:24:00Z"/>
        </w:trPr>
        <w:tc>
          <w:tcPr>
            <w:tcW w:w="1420" w:type="pct"/>
            <w:gridSpan w:val="3"/>
            <w:vMerge/>
          </w:tcPr>
          <w:p w14:paraId="675F115F" w14:textId="77777777" w:rsidR="00820FD8" w:rsidRPr="00020619" w:rsidRDefault="00820FD8" w:rsidP="00864629">
            <w:pPr>
              <w:pStyle w:val="TAL"/>
              <w:rPr>
                <w:ins w:id="24530" w:author="BigCREditor-RAN4#104-bis" w:date="2022-10-21T18:24:00Z"/>
                <w:noProof/>
              </w:rPr>
            </w:pPr>
          </w:p>
        </w:tc>
        <w:tc>
          <w:tcPr>
            <w:tcW w:w="656" w:type="pct"/>
            <w:shd w:val="clear" w:color="auto" w:fill="auto"/>
          </w:tcPr>
          <w:p w14:paraId="452A60CC" w14:textId="77777777" w:rsidR="00820FD8" w:rsidRPr="00020619" w:rsidRDefault="00820FD8" w:rsidP="00864629">
            <w:pPr>
              <w:pStyle w:val="TAL"/>
              <w:rPr>
                <w:ins w:id="24531" w:author="BigCREditor-RAN4#104-bis" w:date="2022-10-21T18:24:00Z"/>
                <w:noProof/>
              </w:rPr>
            </w:pPr>
            <w:ins w:id="24532" w:author="BigCREditor-RAN4#104-bis" w:date="2022-10-21T18:24:00Z">
              <w:r w:rsidRPr="00020619">
                <w:rPr>
                  <w:noProof/>
                </w:rPr>
                <w:t>Config 4</w:t>
              </w:r>
            </w:ins>
          </w:p>
        </w:tc>
        <w:tc>
          <w:tcPr>
            <w:tcW w:w="595" w:type="pct"/>
            <w:vMerge/>
          </w:tcPr>
          <w:p w14:paraId="05D0528C" w14:textId="77777777" w:rsidR="00820FD8" w:rsidRPr="00020619" w:rsidRDefault="00820FD8" w:rsidP="00864629">
            <w:pPr>
              <w:pStyle w:val="TAC"/>
              <w:rPr>
                <w:ins w:id="24533" w:author="BigCREditor-RAN4#104-bis" w:date="2022-10-21T18:24:00Z"/>
                <w:noProof/>
              </w:rPr>
            </w:pPr>
          </w:p>
        </w:tc>
        <w:tc>
          <w:tcPr>
            <w:tcW w:w="1192" w:type="pct"/>
            <w:shd w:val="clear" w:color="auto" w:fill="auto"/>
          </w:tcPr>
          <w:p w14:paraId="23FB6F92" w14:textId="77777777" w:rsidR="00820FD8" w:rsidRPr="00020619" w:rsidRDefault="00820FD8" w:rsidP="00864629">
            <w:pPr>
              <w:pStyle w:val="TAC"/>
              <w:rPr>
                <w:ins w:id="24534" w:author="BigCREditor-RAN4#104-bis" w:date="2022-10-21T18:24:00Z"/>
              </w:rPr>
            </w:pPr>
            <w:ins w:id="24535" w:author="BigCREditor-RAN4#104-bis" w:date="2022-10-21T18:24:00Z">
              <w:r w:rsidRPr="00020619">
                <w:t>CSI-RS.1.1 FDD</w:t>
              </w:r>
            </w:ins>
          </w:p>
        </w:tc>
        <w:tc>
          <w:tcPr>
            <w:tcW w:w="1137" w:type="pct"/>
            <w:vMerge/>
          </w:tcPr>
          <w:p w14:paraId="7FF3FC0B" w14:textId="77777777" w:rsidR="00820FD8" w:rsidRPr="00020619" w:rsidRDefault="00820FD8" w:rsidP="00864629">
            <w:pPr>
              <w:pStyle w:val="TAC"/>
              <w:rPr>
                <w:ins w:id="24536" w:author="BigCREditor-RAN4#104-bis" w:date="2022-10-21T18:24:00Z"/>
                <w:noProof/>
              </w:rPr>
            </w:pPr>
          </w:p>
        </w:tc>
      </w:tr>
      <w:tr w:rsidR="00820FD8" w:rsidRPr="00020619" w14:paraId="4871660E" w14:textId="77777777" w:rsidTr="00864629">
        <w:trPr>
          <w:trHeight w:val="187"/>
          <w:jc w:val="center"/>
          <w:ins w:id="24537" w:author="BigCREditor-RAN4#104-bis" w:date="2022-10-21T18:24:00Z"/>
        </w:trPr>
        <w:tc>
          <w:tcPr>
            <w:tcW w:w="1420" w:type="pct"/>
            <w:gridSpan w:val="3"/>
            <w:vMerge w:val="restart"/>
            <w:shd w:val="clear" w:color="auto" w:fill="auto"/>
          </w:tcPr>
          <w:p w14:paraId="351B1D8F" w14:textId="77777777" w:rsidR="00820FD8" w:rsidRPr="00020619" w:rsidRDefault="00820FD8" w:rsidP="00864629">
            <w:pPr>
              <w:pStyle w:val="TAL"/>
              <w:rPr>
                <w:ins w:id="24538" w:author="BigCREditor-RAN4#104-bis" w:date="2022-10-21T18:24:00Z"/>
                <w:noProof/>
              </w:rPr>
            </w:pPr>
            <w:ins w:id="24539" w:author="BigCREditor-RAN4#104-bis" w:date="2022-10-21T18:24:00Z">
              <w:r w:rsidRPr="00020619">
                <w:rPr>
                  <w:noProof/>
                </w:rPr>
                <w:t>TRS configuration</w:t>
              </w:r>
            </w:ins>
          </w:p>
        </w:tc>
        <w:tc>
          <w:tcPr>
            <w:tcW w:w="656" w:type="pct"/>
            <w:shd w:val="clear" w:color="auto" w:fill="auto"/>
          </w:tcPr>
          <w:p w14:paraId="6C49B8BC" w14:textId="77777777" w:rsidR="00820FD8" w:rsidRPr="00020619" w:rsidRDefault="00820FD8" w:rsidP="00864629">
            <w:pPr>
              <w:pStyle w:val="TAL"/>
              <w:rPr>
                <w:ins w:id="24540" w:author="BigCREditor-RAN4#104-bis" w:date="2022-10-21T18:24:00Z"/>
                <w:noProof/>
              </w:rPr>
            </w:pPr>
            <w:ins w:id="24541" w:author="BigCREditor-RAN4#104-bis" w:date="2022-10-21T18:24:00Z">
              <w:r w:rsidRPr="00020619">
                <w:rPr>
                  <w:noProof/>
                </w:rPr>
                <w:t>Config 1</w:t>
              </w:r>
            </w:ins>
          </w:p>
        </w:tc>
        <w:tc>
          <w:tcPr>
            <w:tcW w:w="595" w:type="pct"/>
            <w:vMerge w:val="restart"/>
            <w:shd w:val="clear" w:color="auto" w:fill="auto"/>
          </w:tcPr>
          <w:p w14:paraId="6340F091" w14:textId="77777777" w:rsidR="00820FD8" w:rsidRPr="00020619" w:rsidRDefault="00820FD8" w:rsidP="00864629">
            <w:pPr>
              <w:pStyle w:val="TAC"/>
              <w:rPr>
                <w:ins w:id="24542" w:author="BigCREditor-RAN4#104-bis" w:date="2022-10-21T18:24:00Z"/>
                <w:noProof/>
              </w:rPr>
            </w:pPr>
          </w:p>
        </w:tc>
        <w:tc>
          <w:tcPr>
            <w:tcW w:w="1192" w:type="pct"/>
            <w:shd w:val="clear" w:color="auto" w:fill="auto"/>
          </w:tcPr>
          <w:p w14:paraId="4D59D6A6" w14:textId="77777777" w:rsidR="00820FD8" w:rsidRPr="00020619" w:rsidRDefault="00820FD8" w:rsidP="00864629">
            <w:pPr>
              <w:pStyle w:val="TAC"/>
              <w:rPr>
                <w:ins w:id="24543" w:author="BigCREditor-RAN4#104-bis" w:date="2022-10-21T18:24:00Z"/>
              </w:rPr>
            </w:pPr>
            <w:ins w:id="24544" w:author="BigCREditor-RAN4#104-bis" w:date="2022-10-21T18:24:00Z">
              <w:r w:rsidRPr="00020619">
                <w:rPr>
                  <w:noProof/>
                </w:rPr>
                <w:t>TRS.1.1 FDD</w:t>
              </w:r>
            </w:ins>
          </w:p>
        </w:tc>
        <w:tc>
          <w:tcPr>
            <w:tcW w:w="1137" w:type="pct"/>
          </w:tcPr>
          <w:p w14:paraId="0A8C6E55" w14:textId="77777777" w:rsidR="00820FD8" w:rsidRPr="00020619" w:rsidRDefault="00820FD8" w:rsidP="00864629">
            <w:pPr>
              <w:pStyle w:val="TAC"/>
              <w:rPr>
                <w:ins w:id="24545" w:author="BigCREditor-RAN4#104-bis" w:date="2022-10-21T18:24:00Z"/>
                <w:noProof/>
              </w:rPr>
            </w:pPr>
          </w:p>
        </w:tc>
      </w:tr>
      <w:tr w:rsidR="00820FD8" w:rsidRPr="00020619" w14:paraId="2706D663" w14:textId="77777777" w:rsidTr="00864629">
        <w:trPr>
          <w:trHeight w:val="187"/>
          <w:jc w:val="center"/>
          <w:ins w:id="24546" w:author="BigCREditor-RAN4#104-bis" w:date="2022-10-21T18:24:00Z"/>
        </w:trPr>
        <w:tc>
          <w:tcPr>
            <w:tcW w:w="1420" w:type="pct"/>
            <w:gridSpan w:val="3"/>
            <w:vMerge/>
          </w:tcPr>
          <w:p w14:paraId="4165033F" w14:textId="77777777" w:rsidR="00820FD8" w:rsidRPr="00020619" w:rsidRDefault="00820FD8" w:rsidP="00864629">
            <w:pPr>
              <w:pStyle w:val="TAL"/>
              <w:rPr>
                <w:ins w:id="24547" w:author="BigCREditor-RAN4#104-bis" w:date="2022-10-21T18:24:00Z"/>
                <w:noProof/>
              </w:rPr>
            </w:pPr>
          </w:p>
        </w:tc>
        <w:tc>
          <w:tcPr>
            <w:tcW w:w="656" w:type="pct"/>
            <w:shd w:val="clear" w:color="auto" w:fill="auto"/>
          </w:tcPr>
          <w:p w14:paraId="5B3A71C2" w14:textId="77777777" w:rsidR="00820FD8" w:rsidRPr="00020619" w:rsidRDefault="00820FD8" w:rsidP="00864629">
            <w:pPr>
              <w:pStyle w:val="TAL"/>
              <w:rPr>
                <w:ins w:id="24548" w:author="BigCREditor-RAN4#104-bis" w:date="2022-10-21T18:24:00Z"/>
                <w:noProof/>
              </w:rPr>
            </w:pPr>
            <w:ins w:id="24549" w:author="BigCREditor-RAN4#104-bis" w:date="2022-10-21T18:24:00Z">
              <w:r w:rsidRPr="00020619">
                <w:rPr>
                  <w:noProof/>
                </w:rPr>
                <w:t>Config 2</w:t>
              </w:r>
            </w:ins>
          </w:p>
        </w:tc>
        <w:tc>
          <w:tcPr>
            <w:tcW w:w="595" w:type="pct"/>
            <w:vMerge/>
          </w:tcPr>
          <w:p w14:paraId="6C2B1290" w14:textId="77777777" w:rsidR="00820FD8" w:rsidRPr="00020619" w:rsidRDefault="00820FD8" w:rsidP="00864629">
            <w:pPr>
              <w:pStyle w:val="TAC"/>
              <w:rPr>
                <w:ins w:id="24550" w:author="BigCREditor-RAN4#104-bis" w:date="2022-10-21T18:24:00Z"/>
                <w:noProof/>
              </w:rPr>
            </w:pPr>
          </w:p>
        </w:tc>
        <w:tc>
          <w:tcPr>
            <w:tcW w:w="1192" w:type="pct"/>
            <w:shd w:val="clear" w:color="auto" w:fill="auto"/>
          </w:tcPr>
          <w:p w14:paraId="4B741E84" w14:textId="77777777" w:rsidR="00820FD8" w:rsidRPr="00020619" w:rsidRDefault="00820FD8" w:rsidP="00864629">
            <w:pPr>
              <w:pStyle w:val="TAC"/>
              <w:rPr>
                <w:ins w:id="24551" w:author="BigCREditor-RAN4#104-bis" w:date="2022-10-21T18:24:00Z"/>
              </w:rPr>
            </w:pPr>
            <w:ins w:id="24552" w:author="BigCREditor-RAN4#104-bis" w:date="2022-10-21T18:24:00Z">
              <w:r w:rsidRPr="00020619">
                <w:rPr>
                  <w:noProof/>
                </w:rPr>
                <w:t>TRS.1.1 TDD</w:t>
              </w:r>
            </w:ins>
          </w:p>
        </w:tc>
        <w:tc>
          <w:tcPr>
            <w:tcW w:w="1137" w:type="pct"/>
          </w:tcPr>
          <w:p w14:paraId="40C37FB3" w14:textId="77777777" w:rsidR="00820FD8" w:rsidRPr="00020619" w:rsidRDefault="00820FD8" w:rsidP="00864629">
            <w:pPr>
              <w:pStyle w:val="TAC"/>
              <w:rPr>
                <w:ins w:id="24553" w:author="BigCREditor-RAN4#104-bis" w:date="2022-10-21T18:24:00Z"/>
                <w:noProof/>
              </w:rPr>
            </w:pPr>
          </w:p>
        </w:tc>
      </w:tr>
      <w:tr w:rsidR="00820FD8" w:rsidRPr="00020619" w14:paraId="3EC5025D" w14:textId="77777777" w:rsidTr="00864629">
        <w:trPr>
          <w:trHeight w:val="187"/>
          <w:jc w:val="center"/>
          <w:ins w:id="24554" w:author="BigCREditor-RAN4#104-bis" w:date="2022-10-21T18:24:00Z"/>
        </w:trPr>
        <w:tc>
          <w:tcPr>
            <w:tcW w:w="1420" w:type="pct"/>
            <w:gridSpan w:val="3"/>
            <w:vMerge/>
          </w:tcPr>
          <w:p w14:paraId="4C5B5E12" w14:textId="77777777" w:rsidR="00820FD8" w:rsidRPr="00020619" w:rsidRDefault="00820FD8" w:rsidP="00864629">
            <w:pPr>
              <w:pStyle w:val="TAL"/>
              <w:rPr>
                <w:ins w:id="24555" w:author="BigCREditor-RAN4#104-bis" w:date="2022-10-21T18:24:00Z"/>
                <w:noProof/>
              </w:rPr>
            </w:pPr>
          </w:p>
        </w:tc>
        <w:tc>
          <w:tcPr>
            <w:tcW w:w="656" w:type="pct"/>
            <w:shd w:val="clear" w:color="auto" w:fill="auto"/>
          </w:tcPr>
          <w:p w14:paraId="6834A4AA" w14:textId="77777777" w:rsidR="00820FD8" w:rsidRPr="00020619" w:rsidRDefault="00820FD8" w:rsidP="00864629">
            <w:pPr>
              <w:pStyle w:val="TAL"/>
              <w:rPr>
                <w:ins w:id="24556" w:author="BigCREditor-RAN4#104-bis" w:date="2022-10-21T18:24:00Z"/>
                <w:noProof/>
              </w:rPr>
            </w:pPr>
            <w:ins w:id="24557" w:author="BigCREditor-RAN4#104-bis" w:date="2022-10-21T18:24:00Z">
              <w:r w:rsidRPr="00020619">
                <w:rPr>
                  <w:noProof/>
                </w:rPr>
                <w:t>Config 3</w:t>
              </w:r>
            </w:ins>
          </w:p>
        </w:tc>
        <w:tc>
          <w:tcPr>
            <w:tcW w:w="595" w:type="pct"/>
            <w:vMerge/>
          </w:tcPr>
          <w:p w14:paraId="469DFC94" w14:textId="77777777" w:rsidR="00820FD8" w:rsidRPr="00020619" w:rsidRDefault="00820FD8" w:rsidP="00864629">
            <w:pPr>
              <w:pStyle w:val="TAC"/>
              <w:rPr>
                <w:ins w:id="24558" w:author="BigCREditor-RAN4#104-bis" w:date="2022-10-21T18:24:00Z"/>
                <w:noProof/>
              </w:rPr>
            </w:pPr>
          </w:p>
        </w:tc>
        <w:tc>
          <w:tcPr>
            <w:tcW w:w="1192" w:type="pct"/>
            <w:shd w:val="clear" w:color="auto" w:fill="auto"/>
          </w:tcPr>
          <w:p w14:paraId="35EF860B" w14:textId="77777777" w:rsidR="00820FD8" w:rsidRPr="00020619" w:rsidRDefault="00820FD8" w:rsidP="00864629">
            <w:pPr>
              <w:pStyle w:val="TAC"/>
              <w:rPr>
                <w:ins w:id="24559" w:author="BigCREditor-RAN4#104-bis" w:date="2022-10-21T18:24:00Z"/>
              </w:rPr>
            </w:pPr>
            <w:ins w:id="24560" w:author="BigCREditor-RAN4#104-bis" w:date="2022-10-21T18:24:00Z">
              <w:r w:rsidRPr="00020619">
                <w:rPr>
                  <w:noProof/>
                </w:rPr>
                <w:t>TRS.1.2 TDD</w:t>
              </w:r>
            </w:ins>
          </w:p>
        </w:tc>
        <w:tc>
          <w:tcPr>
            <w:tcW w:w="1137" w:type="pct"/>
            <w:tcBorders>
              <w:bottom w:val="single" w:sz="4" w:space="0" w:color="auto"/>
            </w:tcBorders>
          </w:tcPr>
          <w:p w14:paraId="40F62A64" w14:textId="77777777" w:rsidR="00820FD8" w:rsidRPr="00020619" w:rsidRDefault="00820FD8" w:rsidP="00864629">
            <w:pPr>
              <w:pStyle w:val="TAC"/>
              <w:rPr>
                <w:ins w:id="24561" w:author="BigCREditor-RAN4#104-bis" w:date="2022-10-21T18:24:00Z"/>
                <w:noProof/>
              </w:rPr>
            </w:pPr>
          </w:p>
        </w:tc>
      </w:tr>
      <w:tr w:rsidR="00820FD8" w:rsidRPr="00020619" w14:paraId="5A75E77F" w14:textId="77777777" w:rsidTr="00864629">
        <w:trPr>
          <w:trHeight w:val="187"/>
          <w:jc w:val="center"/>
          <w:ins w:id="24562" w:author="BigCREditor-RAN4#104-bis" w:date="2022-10-21T18:24:00Z"/>
        </w:trPr>
        <w:tc>
          <w:tcPr>
            <w:tcW w:w="1420" w:type="pct"/>
            <w:gridSpan w:val="3"/>
            <w:vMerge/>
          </w:tcPr>
          <w:p w14:paraId="26F880EE" w14:textId="77777777" w:rsidR="00820FD8" w:rsidRPr="00020619" w:rsidRDefault="00820FD8" w:rsidP="00864629">
            <w:pPr>
              <w:pStyle w:val="TAL"/>
              <w:rPr>
                <w:ins w:id="24563" w:author="BigCREditor-RAN4#104-bis" w:date="2022-10-21T18:24:00Z"/>
                <w:noProof/>
              </w:rPr>
            </w:pPr>
          </w:p>
        </w:tc>
        <w:tc>
          <w:tcPr>
            <w:tcW w:w="656" w:type="pct"/>
            <w:shd w:val="clear" w:color="auto" w:fill="auto"/>
          </w:tcPr>
          <w:p w14:paraId="2676E774" w14:textId="77777777" w:rsidR="00820FD8" w:rsidRPr="00020619" w:rsidRDefault="00820FD8" w:rsidP="00864629">
            <w:pPr>
              <w:pStyle w:val="TAL"/>
              <w:rPr>
                <w:ins w:id="24564" w:author="BigCREditor-RAN4#104-bis" w:date="2022-10-21T18:24:00Z"/>
                <w:noProof/>
              </w:rPr>
            </w:pPr>
            <w:ins w:id="24565" w:author="BigCREditor-RAN4#104-bis" w:date="2022-10-21T18:24:00Z">
              <w:r w:rsidRPr="00020619">
                <w:rPr>
                  <w:noProof/>
                </w:rPr>
                <w:t>Config 4</w:t>
              </w:r>
            </w:ins>
          </w:p>
        </w:tc>
        <w:tc>
          <w:tcPr>
            <w:tcW w:w="595" w:type="pct"/>
            <w:vMerge/>
          </w:tcPr>
          <w:p w14:paraId="3A9A2170" w14:textId="77777777" w:rsidR="00820FD8" w:rsidRPr="00020619" w:rsidRDefault="00820FD8" w:rsidP="00864629">
            <w:pPr>
              <w:pStyle w:val="TAC"/>
              <w:rPr>
                <w:ins w:id="24566" w:author="BigCREditor-RAN4#104-bis" w:date="2022-10-21T18:24:00Z"/>
                <w:noProof/>
              </w:rPr>
            </w:pPr>
          </w:p>
        </w:tc>
        <w:tc>
          <w:tcPr>
            <w:tcW w:w="1192" w:type="pct"/>
            <w:shd w:val="clear" w:color="auto" w:fill="auto"/>
          </w:tcPr>
          <w:p w14:paraId="4601866D" w14:textId="77777777" w:rsidR="00820FD8" w:rsidRPr="00020619" w:rsidRDefault="00820FD8" w:rsidP="00864629">
            <w:pPr>
              <w:pStyle w:val="TAC"/>
              <w:rPr>
                <w:ins w:id="24567" w:author="BigCREditor-RAN4#104-bis" w:date="2022-10-21T18:24:00Z"/>
                <w:noProof/>
              </w:rPr>
            </w:pPr>
            <w:ins w:id="24568" w:author="BigCREditor-RAN4#104-bis" w:date="2022-10-21T18:24:00Z">
              <w:r w:rsidRPr="00020619">
                <w:rPr>
                  <w:noProof/>
                </w:rPr>
                <w:t>TRS.1.1 FDD</w:t>
              </w:r>
            </w:ins>
          </w:p>
        </w:tc>
        <w:tc>
          <w:tcPr>
            <w:tcW w:w="1137" w:type="pct"/>
            <w:tcBorders>
              <w:bottom w:val="single" w:sz="4" w:space="0" w:color="auto"/>
            </w:tcBorders>
          </w:tcPr>
          <w:p w14:paraId="438EDB0A" w14:textId="77777777" w:rsidR="00820FD8" w:rsidRPr="00020619" w:rsidRDefault="00820FD8" w:rsidP="00864629">
            <w:pPr>
              <w:pStyle w:val="TAC"/>
              <w:rPr>
                <w:ins w:id="24569" w:author="BigCREditor-RAN4#104-bis" w:date="2022-10-21T18:24:00Z"/>
                <w:noProof/>
              </w:rPr>
            </w:pPr>
          </w:p>
        </w:tc>
      </w:tr>
      <w:tr w:rsidR="00820FD8" w:rsidRPr="00020619" w14:paraId="41084A0E" w14:textId="77777777" w:rsidTr="00864629">
        <w:trPr>
          <w:trHeight w:val="187"/>
          <w:jc w:val="center"/>
          <w:ins w:id="24570" w:author="BigCREditor-RAN4#104-bis" w:date="2022-10-21T18:24:00Z"/>
        </w:trPr>
        <w:tc>
          <w:tcPr>
            <w:tcW w:w="1420" w:type="pct"/>
            <w:gridSpan w:val="3"/>
            <w:vMerge w:val="restart"/>
            <w:shd w:val="clear" w:color="auto" w:fill="auto"/>
          </w:tcPr>
          <w:p w14:paraId="783EDD4F" w14:textId="77777777" w:rsidR="00820FD8" w:rsidRPr="00020619" w:rsidRDefault="00820FD8" w:rsidP="00864629">
            <w:pPr>
              <w:pStyle w:val="TAL"/>
              <w:rPr>
                <w:ins w:id="24571" w:author="BigCREditor-RAN4#104-bis" w:date="2022-10-21T18:24:00Z"/>
                <w:noProof/>
              </w:rPr>
            </w:pPr>
            <w:ins w:id="24572" w:author="BigCREditor-RAN4#104-bis" w:date="2022-10-21T18:24:00Z">
              <w:r w:rsidRPr="00020619">
                <w:t>CSI-RS-Index</w:t>
              </w:r>
              <w:r w:rsidRPr="00020619">
                <w:rPr>
                  <w:noProof/>
                </w:rPr>
                <w:t xml:space="preserve"> assigned as RLM RS</w:t>
              </w:r>
            </w:ins>
          </w:p>
        </w:tc>
        <w:tc>
          <w:tcPr>
            <w:tcW w:w="656" w:type="pct"/>
            <w:shd w:val="clear" w:color="auto" w:fill="auto"/>
          </w:tcPr>
          <w:p w14:paraId="1EBD084D" w14:textId="77777777" w:rsidR="00820FD8" w:rsidRPr="00020619" w:rsidRDefault="00820FD8" w:rsidP="00864629">
            <w:pPr>
              <w:pStyle w:val="TAL"/>
              <w:rPr>
                <w:ins w:id="24573" w:author="BigCREditor-RAN4#104-bis" w:date="2022-10-21T18:24:00Z"/>
                <w:noProof/>
              </w:rPr>
            </w:pPr>
            <w:ins w:id="24574" w:author="BigCREditor-RAN4#104-bis" w:date="2022-10-21T18:24:00Z">
              <w:r w:rsidRPr="00020619">
                <w:rPr>
                  <w:noProof/>
                </w:rPr>
                <w:t>Config 1</w:t>
              </w:r>
            </w:ins>
          </w:p>
        </w:tc>
        <w:tc>
          <w:tcPr>
            <w:tcW w:w="595" w:type="pct"/>
            <w:vMerge w:val="restart"/>
            <w:shd w:val="clear" w:color="auto" w:fill="auto"/>
          </w:tcPr>
          <w:p w14:paraId="54F43B54" w14:textId="77777777" w:rsidR="00820FD8" w:rsidRPr="00020619" w:rsidRDefault="00820FD8" w:rsidP="00864629">
            <w:pPr>
              <w:pStyle w:val="TAC"/>
              <w:rPr>
                <w:ins w:id="24575" w:author="BigCREditor-RAN4#104-bis" w:date="2022-10-21T18:24:00Z"/>
                <w:noProof/>
              </w:rPr>
            </w:pPr>
          </w:p>
        </w:tc>
        <w:tc>
          <w:tcPr>
            <w:tcW w:w="1192" w:type="pct"/>
            <w:shd w:val="clear" w:color="auto" w:fill="auto"/>
          </w:tcPr>
          <w:p w14:paraId="3894D8B0" w14:textId="77777777" w:rsidR="00820FD8" w:rsidRPr="00020619" w:rsidRDefault="00820FD8" w:rsidP="00864629">
            <w:pPr>
              <w:pStyle w:val="TAC"/>
              <w:rPr>
                <w:ins w:id="24576" w:author="BigCREditor-RAN4#104-bis" w:date="2022-10-21T18:24:00Z"/>
                <w:noProof/>
              </w:rPr>
            </w:pPr>
            <w:ins w:id="24577" w:author="BigCREditor-RAN4#104-bis" w:date="2022-10-21T18:24:00Z">
              <w:r w:rsidRPr="00020619">
                <w:t>CSI-RS.1.2 FDD</w:t>
              </w:r>
            </w:ins>
          </w:p>
        </w:tc>
        <w:tc>
          <w:tcPr>
            <w:tcW w:w="1137" w:type="pct"/>
            <w:tcBorders>
              <w:bottom w:val="nil"/>
            </w:tcBorders>
            <w:shd w:val="clear" w:color="auto" w:fill="auto"/>
          </w:tcPr>
          <w:p w14:paraId="4149A33E" w14:textId="77777777" w:rsidR="00820FD8" w:rsidRPr="00020619" w:rsidRDefault="00820FD8" w:rsidP="00864629">
            <w:pPr>
              <w:pStyle w:val="TAC"/>
              <w:rPr>
                <w:ins w:id="24578" w:author="BigCREditor-RAN4#104-bis" w:date="2022-10-21T18:24:00Z"/>
                <w:noProof/>
              </w:rPr>
            </w:pPr>
            <w:ins w:id="24579" w:author="BigCREditor-RAN4#104-bis" w:date="2022-10-21T18:24:00Z">
              <w:r w:rsidRPr="00020619">
                <w:rPr>
                  <w:noProof/>
                </w:rPr>
                <w:t>A.3.14</w:t>
              </w:r>
            </w:ins>
          </w:p>
        </w:tc>
      </w:tr>
      <w:tr w:rsidR="00820FD8" w:rsidRPr="00020619" w14:paraId="5A0FC121" w14:textId="77777777" w:rsidTr="00864629">
        <w:trPr>
          <w:trHeight w:val="187"/>
          <w:jc w:val="center"/>
          <w:ins w:id="24580" w:author="BigCREditor-RAN4#104-bis" w:date="2022-10-21T18:24:00Z"/>
        </w:trPr>
        <w:tc>
          <w:tcPr>
            <w:tcW w:w="1420" w:type="pct"/>
            <w:gridSpan w:val="3"/>
            <w:vMerge/>
          </w:tcPr>
          <w:p w14:paraId="760DCE54" w14:textId="77777777" w:rsidR="00820FD8" w:rsidRPr="00020619" w:rsidRDefault="00820FD8" w:rsidP="00864629">
            <w:pPr>
              <w:pStyle w:val="TAL"/>
              <w:rPr>
                <w:ins w:id="24581" w:author="BigCREditor-RAN4#104-bis" w:date="2022-10-21T18:24:00Z"/>
                <w:noProof/>
              </w:rPr>
            </w:pPr>
          </w:p>
        </w:tc>
        <w:tc>
          <w:tcPr>
            <w:tcW w:w="656" w:type="pct"/>
            <w:shd w:val="clear" w:color="auto" w:fill="auto"/>
          </w:tcPr>
          <w:p w14:paraId="0AB16527" w14:textId="77777777" w:rsidR="00820FD8" w:rsidRPr="00020619" w:rsidRDefault="00820FD8" w:rsidP="00864629">
            <w:pPr>
              <w:pStyle w:val="TAL"/>
              <w:rPr>
                <w:ins w:id="24582" w:author="BigCREditor-RAN4#104-bis" w:date="2022-10-21T18:24:00Z"/>
                <w:noProof/>
              </w:rPr>
            </w:pPr>
            <w:ins w:id="24583" w:author="BigCREditor-RAN4#104-bis" w:date="2022-10-21T18:24:00Z">
              <w:r w:rsidRPr="00020619">
                <w:rPr>
                  <w:noProof/>
                </w:rPr>
                <w:t>Config 2</w:t>
              </w:r>
            </w:ins>
          </w:p>
        </w:tc>
        <w:tc>
          <w:tcPr>
            <w:tcW w:w="595" w:type="pct"/>
            <w:vMerge/>
          </w:tcPr>
          <w:p w14:paraId="52824DBA" w14:textId="77777777" w:rsidR="00820FD8" w:rsidRPr="00020619" w:rsidRDefault="00820FD8" w:rsidP="00864629">
            <w:pPr>
              <w:pStyle w:val="TAC"/>
              <w:rPr>
                <w:ins w:id="24584" w:author="BigCREditor-RAN4#104-bis" w:date="2022-10-21T18:24:00Z"/>
                <w:noProof/>
              </w:rPr>
            </w:pPr>
          </w:p>
        </w:tc>
        <w:tc>
          <w:tcPr>
            <w:tcW w:w="1192" w:type="pct"/>
            <w:shd w:val="clear" w:color="auto" w:fill="auto"/>
          </w:tcPr>
          <w:p w14:paraId="6BECBA20" w14:textId="77777777" w:rsidR="00820FD8" w:rsidRPr="00020619" w:rsidRDefault="00820FD8" w:rsidP="00864629">
            <w:pPr>
              <w:pStyle w:val="TAC"/>
              <w:rPr>
                <w:ins w:id="24585" w:author="BigCREditor-RAN4#104-bis" w:date="2022-10-21T18:24:00Z"/>
                <w:noProof/>
              </w:rPr>
            </w:pPr>
            <w:ins w:id="24586" w:author="BigCREditor-RAN4#104-bis" w:date="2022-10-21T18:24:00Z">
              <w:r w:rsidRPr="00020619">
                <w:t>CSI-RS.1.2 TDD</w:t>
              </w:r>
            </w:ins>
          </w:p>
        </w:tc>
        <w:tc>
          <w:tcPr>
            <w:tcW w:w="1137" w:type="pct"/>
            <w:tcBorders>
              <w:top w:val="nil"/>
              <w:bottom w:val="nil"/>
            </w:tcBorders>
            <w:shd w:val="clear" w:color="auto" w:fill="auto"/>
          </w:tcPr>
          <w:p w14:paraId="73AD4A7E" w14:textId="77777777" w:rsidR="00820FD8" w:rsidRPr="00020619" w:rsidRDefault="00820FD8" w:rsidP="00864629">
            <w:pPr>
              <w:pStyle w:val="TAC"/>
              <w:rPr>
                <w:ins w:id="24587" w:author="BigCREditor-RAN4#104-bis" w:date="2022-10-21T18:24:00Z"/>
                <w:noProof/>
              </w:rPr>
            </w:pPr>
          </w:p>
        </w:tc>
      </w:tr>
      <w:tr w:rsidR="00820FD8" w:rsidRPr="00020619" w14:paraId="411272BD" w14:textId="77777777" w:rsidTr="00864629">
        <w:trPr>
          <w:trHeight w:val="187"/>
          <w:jc w:val="center"/>
          <w:ins w:id="24588" w:author="BigCREditor-RAN4#104-bis" w:date="2022-10-21T18:24:00Z"/>
        </w:trPr>
        <w:tc>
          <w:tcPr>
            <w:tcW w:w="1420" w:type="pct"/>
            <w:gridSpan w:val="3"/>
            <w:vMerge/>
          </w:tcPr>
          <w:p w14:paraId="2970E47C" w14:textId="77777777" w:rsidR="00820FD8" w:rsidRPr="00020619" w:rsidRDefault="00820FD8" w:rsidP="00864629">
            <w:pPr>
              <w:pStyle w:val="TAL"/>
              <w:rPr>
                <w:ins w:id="24589" w:author="BigCREditor-RAN4#104-bis" w:date="2022-10-21T18:24:00Z"/>
                <w:noProof/>
              </w:rPr>
            </w:pPr>
          </w:p>
        </w:tc>
        <w:tc>
          <w:tcPr>
            <w:tcW w:w="656" w:type="pct"/>
            <w:shd w:val="clear" w:color="auto" w:fill="auto"/>
          </w:tcPr>
          <w:p w14:paraId="6AFA2630" w14:textId="77777777" w:rsidR="00820FD8" w:rsidRPr="00020619" w:rsidRDefault="00820FD8" w:rsidP="00864629">
            <w:pPr>
              <w:pStyle w:val="TAL"/>
              <w:rPr>
                <w:ins w:id="24590" w:author="BigCREditor-RAN4#104-bis" w:date="2022-10-21T18:24:00Z"/>
                <w:noProof/>
              </w:rPr>
            </w:pPr>
            <w:ins w:id="24591" w:author="BigCREditor-RAN4#104-bis" w:date="2022-10-21T18:24:00Z">
              <w:r w:rsidRPr="00020619">
                <w:rPr>
                  <w:noProof/>
                </w:rPr>
                <w:t>Config 3</w:t>
              </w:r>
            </w:ins>
          </w:p>
        </w:tc>
        <w:tc>
          <w:tcPr>
            <w:tcW w:w="595" w:type="pct"/>
            <w:vMerge/>
          </w:tcPr>
          <w:p w14:paraId="1997E1AC" w14:textId="77777777" w:rsidR="00820FD8" w:rsidRPr="00020619" w:rsidRDefault="00820FD8" w:rsidP="00864629">
            <w:pPr>
              <w:pStyle w:val="TAC"/>
              <w:rPr>
                <w:ins w:id="24592" w:author="BigCREditor-RAN4#104-bis" w:date="2022-10-21T18:24:00Z"/>
                <w:noProof/>
              </w:rPr>
            </w:pPr>
          </w:p>
        </w:tc>
        <w:tc>
          <w:tcPr>
            <w:tcW w:w="1192" w:type="pct"/>
            <w:shd w:val="clear" w:color="auto" w:fill="auto"/>
          </w:tcPr>
          <w:p w14:paraId="72B93C0D" w14:textId="77777777" w:rsidR="00820FD8" w:rsidRPr="00020619" w:rsidRDefault="00820FD8" w:rsidP="00864629">
            <w:pPr>
              <w:pStyle w:val="TAC"/>
              <w:rPr>
                <w:ins w:id="24593" w:author="BigCREditor-RAN4#104-bis" w:date="2022-10-21T18:24:00Z"/>
                <w:noProof/>
              </w:rPr>
            </w:pPr>
            <w:ins w:id="24594" w:author="BigCREditor-RAN4#104-bis" w:date="2022-10-21T18:24:00Z">
              <w:r w:rsidRPr="00020619">
                <w:t>CSI-RS.2.2 TDD</w:t>
              </w:r>
            </w:ins>
          </w:p>
        </w:tc>
        <w:tc>
          <w:tcPr>
            <w:tcW w:w="1137" w:type="pct"/>
            <w:tcBorders>
              <w:top w:val="nil"/>
            </w:tcBorders>
            <w:shd w:val="clear" w:color="auto" w:fill="auto"/>
          </w:tcPr>
          <w:p w14:paraId="4741C43F" w14:textId="77777777" w:rsidR="00820FD8" w:rsidRPr="00020619" w:rsidRDefault="00820FD8" w:rsidP="00864629">
            <w:pPr>
              <w:pStyle w:val="TAC"/>
              <w:rPr>
                <w:ins w:id="24595" w:author="BigCREditor-RAN4#104-bis" w:date="2022-10-21T18:24:00Z"/>
                <w:noProof/>
              </w:rPr>
            </w:pPr>
          </w:p>
        </w:tc>
      </w:tr>
      <w:tr w:rsidR="00820FD8" w:rsidRPr="00020619" w14:paraId="328EBFE7" w14:textId="77777777" w:rsidTr="00864629">
        <w:trPr>
          <w:trHeight w:val="187"/>
          <w:jc w:val="center"/>
          <w:ins w:id="24596" w:author="BigCREditor-RAN4#104-bis" w:date="2022-10-21T18:24:00Z"/>
        </w:trPr>
        <w:tc>
          <w:tcPr>
            <w:tcW w:w="1420" w:type="pct"/>
            <w:gridSpan w:val="3"/>
            <w:vMerge/>
          </w:tcPr>
          <w:p w14:paraId="7BC88BEE" w14:textId="77777777" w:rsidR="00820FD8" w:rsidRPr="00020619" w:rsidRDefault="00820FD8" w:rsidP="00864629">
            <w:pPr>
              <w:pStyle w:val="TAL"/>
              <w:rPr>
                <w:ins w:id="24597" w:author="BigCREditor-RAN4#104-bis" w:date="2022-10-21T18:24:00Z"/>
                <w:noProof/>
              </w:rPr>
            </w:pPr>
          </w:p>
        </w:tc>
        <w:tc>
          <w:tcPr>
            <w:tcW w:w="656" w:type="pct"/>
            <w:shd w:val="clear" w:color="auto" w:fill="auto"/>
          </w:tcPr>
          <w:p w14:paraId="57AD3068" w14:textId="77777777" w:rsidR="00820FD8" w:rsidRPr="00020619" w:rsidRDefault="00820FD8" w:rsidP="00864629">
            <w:pPr>
              <w:pStyle w:val="TAL"/>
              <w:rPr>
                <w:ins w:id="24598" w:author="BigCREditor-RAN4#104-bis" w:date="2022-10-21T18:24:00Z"/>
                <w:noProof/>
              </w:rPr>
            </w:pPr>
            <w:ins w:id="24599" w:author="BigCREditor-RAN4#104-bis" w:date="2022-10-21T18:24:00Z">
              <w:r w:rsidRPr="00020619">
                <w:rPr>
                  <w:noProof/>
                </w:rPr>
                <w:t>Config 4</w:t>
              </w:r>
            </w:ins>
          </w:p>
        </w:tc>
        <w:tc>
          <w:tcPr>
            <w:tcW w:w="595" w:type="pct"/>
            <w:vMerge/>
          </w:tcPr>
          <w:p w14:paraId="2A26E4DE" w14:textId="77777777" w:rsidR="00820FD8" w:rsidRPr="00020619" w:rsidRDefault="00820FD8" w:rsidP="00864629">
            <w:pPr>
              <w:pStyle w:val="TAC"/>
              <w:rPr>
                <w:ins w:id="24600" w:author="BigCREditor-RAN4#104-bis" w:date="2022-10-21T18:24:00Z"/>
                <w:noProof/>
              </w:rPr>
            </w:pPr>
          </w:p>
        </w:tc>
        <w:tc>
          <w:tcPr>
            <w:tcW w:w="1192" w:type="pct"/>
            <w:shd w:val="clear" w:color="auto" w:fill="auto"/>
          </w:tcPr>
          <w:p w14:paraId="3126DF62" w14:textId="77777777" w:rsidR="00820FD8" w:rsidRPr="00020619" w:rsidRDefault="00820FD8" w:rsidP="00864629">
            <w:pPr>
              <w:pStyle w:val="TAC"/>
              <w:rPr>
                <w:ins w:id="24601" w:author="BigCREditor-RAN4#104-bis" w:date="2022-10-21T18:24:00Z"/>
              </w:rPr>
            </w:pPr>
            <w:ins w:id="24602" w:author="BigCREditor-RAN4#104-bis" w:date="2022-10-21T18:24:00Z">
              <w:r w:rsidRPr="00020619">
                <w:t>CSI-RS.1.2 FDD</w:t>
              </w:r>
            </w:ins>
          </w:p>
        </w:tc>
        <w:tc>
          <w:tcPr>
            <w:tcW w:w="1137" w:type="pct"/>
            <w:tcBorders>
              <w:top w:val="nil"/>
            </w:tcBorders>
            <w:shd w:val="clear" w:color="auto" w:fill="auto"/>
          </w:tcPr>
          <w:p w14:paraId="3B547810" w14:textId="77777777" w:rsidR="00820FD8" w:rsidRPr="00020619" w:rsidRDefault="00820FD8" w:rsidP="00864629">
            <w:pPr>
              <w:pStyle w:val="TAC"/>
              <w:rPr>
                <w:ins w:id="24603" w:author="BigCREditor-RAN4#104-bis" w:date="2022-10-21T18:24:00Z"/>
                <w:noProof/>
              </w:rPr>
            </w:pPr>
          </w:p>
        </w:tc>
      </w:tr>
      <w:tr w:rsidR="00820FD8" w:rsidRPr="00020619" w14:paraId="65D96544" w14:textId="77777777" w:rsidTr="00864629">
        <w:trPr>
          <w:trHeight w:val="187"/>
          <w:jc w:val="center"/>
          <w:ins w:id="24604" w:author="BigCREditor-RAN4#104-bis" w:date="2022-10-21T18:24:00Z"/>
        </w:trPr>
        <w:tc>
          <w:tcPr>
            <w:tcW w:w="2076" w:type="pct"/>
            <w:gridSpan w:val="4"/>
            <w:shd w:val="clear" w:color="auto" w:fill="auto"/>
          </w:tcPr>
          <w:p w14:paraId="2964BC56" w14:textId="77777777" w:rsidR="00820FD8" w:rsidRPr="00020619" w:rsidRDefault="00820FD8" w:rsidP="00864629">
            <w:pPr>
              <w:pStyle w:val="TAL"/>
              <w:rPr>
                <w:ins w:id="24605" w:author="BigCREditor-RAN4#104-bis" w:date="2022-10-21T18:24:00Z"/>
                <w:noProof/>
              </w:rPr>
            </w:pPr>
            <w:ins w:id="24606" w:author="BigCREditor-RAN4#104-bis" w:date="2022-10-21T18:24:00Z">
              <w:r w:rsidRPr="00020619">
                <w:rPr>
                  <w:noProof/>
                  <w:lang w:eastAsia="zh-CN"/>
                </w:rPr>
                <w:t>T310 Timer</w:t>
              </w:r>
            </w:ins>
          </w:p>
        </w:tc>
        <w:tc>
          <w:tcPr>
            <w:tcW w:w="595" w:type="pct"/>
            <w:shd w:val="clear" w:color="auto" w:fill="auto"/>
          </w:tcPr>
          <w:p w14:paraId="189A0AA8" w14:textId="77777777" w:rsidR="00820FD8" w:rsidRPr="00020619" w:rsidRDefault="00820FD8" w:rsidP="00864629">
            <w:pPr>
              <w:pStyle w:val="TAC"/>
              <w:rPr>
                <w:ins w:id="24607" w:author="BigCREditor-RAN4#104-bis" w:date="2022-10-21T18:24:00Z"/>
                <w:noProof/>
              </w:rPr>
            </w:pPr>
            <w:ins w:id="24608" w:author="BigCREditor-RAN4#104-bis" w:date="2022-10-21T18:24:00Z">
              <w:r w:rsidRPr="00020619">
                <w:rPr>
                  <w:noProof/>
                  <w:lang w:eastAsia="zh-CN"/>
                </w:rPr>
                <w:t>ms</w:t>
              </w:r>
            </w:ins>
          </w:p>
        </w:tc>
        <w:tc>
          <w:tcPr>
            <w:tcW w:w="1192" w:type="pct"/>
            <w:shd w:val="clear" w:color="auto" w:fill="auto"/>
          </w:tcPr>
          <w:p w14:paraId="68979995" w14:textId="77777777" w:rsidR="00820FD8" w:rsidRPr="00020619" w:rsidRDefault="00820FD8" w:rsidP="00864629">
            <w:pPr>
              <w:pStyle w:val="TAC"/>
              <w:rPr>
                <w:ins w:id="24609" w:author="BigCREditor-RAN4#104-bis" w:date="2022-10-21T18:24:00Z"/>
              </w:rPr>
            </w:pPr>
            <w:ins w:id="24610" w:author="BigCREditor-RAN4#104-bis" w:date="2022-10-21T18:24:00Z">
              <w:r w:rsidRPr="00020619">
                <w:rPr>
                  <w:noProof/>
                  <w:lang w:eastAsia="zh-CN"/>
                </w:rPr>
                <w:t>1000</w:t>
              </w:r>
            </w:ins>
          </w:p>
        </w:tc>
        <w:tc>
          <w:tcPr>
            <w:tcW w:w="1137" w:type="pct"/>
          </w:tcPr>
          <w:p w14:paraId="1AEBDF12" w14:textId="77777777" w:rsidR="00820FD8" w:rsidRPr="00020619" w:rsidRDefault="00820FD8" w:rsidP="00864629">
            <w:pPr>
              <w:pStyle w:val="TAC"/>
              <w:rPr>
                <w:ins w:id="24611" w:author="BigCREditor-RAN4#104-bis" w:date="2022-10-21T18:24:00Z"/>
                <w:noProof/>
              </w:rPr>
            </w:pPr>
          </w:p>
        </w:tc>
      </w:tr>
      <w:tr w:rsidR="00820FD8" w:rsidRPr="00020619" w14:paraId="11800C64" w14:textId="77777777" w:rsidTr="00864629">
        <w:trPr>
          <w:trHeight w:val="187"/>
          <w:jc w:val="center"/>
          <w:ins w:id="24612" w:author="BigCREditor-RAN4#104-bis" w:date="2022-10-21T18:24:00Z"/>
        </w:trPr>
        <w:tc>
          <w:tcPr>
            <w:tcW w:w="2076" w:type="pct"/>
            <w:gridSpan w:val="4"/>
            <w:shd w:val="clear" w:color="auto" w:fill="auto"/>
          </w:tcPr>
          <w:p w14:paraId="600ED697" w14:textId="77777777" w:rsidR="00820FD8" w:rsidRPr="00020619" w:rsidRDefault="00820FD8" w:rsidP="00864629">
            <w:pPr>
              <w:pStyle w:val="TAL"/>
              <w:rPr>
                <w:ins w:id="24613" w:author="BigCREditor-RAN4#104-bis" w:date="2022-10-21T18:24:00Z"/>
                <w:noProof/>
              </w:rPr>
            </w:pPr>
            <w:ins w:id="24614" w:author="BigCREditor-RAN4#104-bis" w:date="2022-10-21T18:24:00Z">
              <w:r w:rsidRPr="00020619">
                <w:rPr>
                  <w:noProof/>
                  <w:lang w:eastAsia="zh-CN"/>
                </w:rPr>
                <w:t>N310</w:t>
              </w:r>
            </w:ins>
          </w:p>
        </w:tc>
        <w:tc>
          <w:tcPr>
            <w:tcW w:w="595" w:type="pct"/>
            <w:shd w:val="clear" w:color="auto" w:fill="auto"/>
          </w:tcPr>
          <w:p w14:paraId="344B467B" w14:textId="77777777" w:rsidR="00820FD8" w:rsidRPr="00020619" w:rsidRDefault="00820FD8" w:rsidP="00864629">
            <w:pPr>
              <w:pStyle w:val="TAC"/>
              <w:rPr>
                <w:ins w:id="24615" w:author="BigCREditor-RAN4#104-bis" w:date="2022-10-21T18:24:00Z"/>
                <w:noProof/>
              </w:rPr>
            </w:pPr>
          </w:p>
        </w:tc>
        <w:tc>
          <w:tcPr>
            <w:tcW w:w="1192" w:type="pct"/>
            <w:shd w:val="clear" w:color="auto" w:fill="auto"/>
          </w:tcPr>
          <w:p w14:paraId="46DBBE8A" w14:textId="77777777" w:rsidR="00820FD8" w:rsidRPr="00020619" w:rsidRDefault="00820FD8" w:rsidP="00864629">
            <w:pPr>
              <w:pStyle w:val="TAC"/>
              <w:rPr>
                <w:ins w:id="24616" w:author="BigCREditor-RAN4#104-bis" w:date="2022-10-21T18:24:00Z"/>
              </w:rPr>
            </w:pPr>
            <w:ins w:id="24617" w:author="BigCREditor-RAN4#104-bis" w:date="2022-10-21T18:24:00Z">
              <w:r w:rsidRPr="00020619">
                <w:rPr>
                  <w:rFonts w:cs="Arial"/>
                  <w:szCs w:val="18"/>
                  <w:lang w:eastAsia="zh-CN"/>
                </w:rPr>
                <w:t>2</w:t>
              </w:r>
            </w:ins>
          </w:p>
        </w:tc>
        <w:tc>
          <w:tcPr>
            <w:tcW w:w="1137" w:type="pct"/>
          </w:tcPr>
          <w:p w14:paraId="77299683" w14:textId="77777777" w:rsidR="00820FD8" w:rsidRPr="00020619" w:rsidRDefault="00820FD8" w:rsidP="00864629">
            <w:pPr>
              <w:pStyle w:val="TAC"/>
              <w:rPr>
                <w:ins w:id="24618" w:author="BigCREditor-RAN4#104-bis" w:date="2022-10-21T18:24:00Z"/>
                <w:noProof/>
              </w:rPr>
            </w:pPr>
          </w:p>
        </w:tc>
      </w:tr>
      <w:tr w:rsidR="00820FD8" w:rsidRPr="00020619" w14:paraId="6C639AF3" w14:textId="77777777" w:rsidTr="00864629">
        <w:trPr>
          <w:trHeight w:val="187"/>
          <w:jc w:val="center"/>
          <w:ins w:id="24619" w:author="BigCREditor-RAN4#104-bis" w:date="2022-10-21T18:24:00Z"/>
        </w:trPr>
        <w:tc>
          <w:tcPr>
            <w:tcW w:w="2076" w:type="pct"/>
            <w:gridSpan w:val="4"/>
            <w:shd w:val="clear" w:color="auto" w:fill="auto"/>
          </w:tcPr>
          <w:p w14:paraId="786801E9" w14:textId="77777777" w:rsidR="00820FD8" w:rsidRPr="00020619" w:rsidRDefault="00820FD8" w:rsidP="00864629">
            <w:pPr>
              <w:pStyle w:val="TAL"/>
              <w:rPr>
                <w:ins w:id="24620" w:author="BigCREditor-RAN4#104-bis" w:date="2022-10-21T18:24:00Z"/>
                <w:noProof/>
              </w:rPr>
            </w:pPr>
            <w:ins w:id="24621" w:author="BigCREditor-RAN4#104-bis" w:date="2022-10-21T18:24:00Z">
              <w:r w:rsidRPr="00020619">
                <w:rPr>
                  <w:noProof/>
                </w:rPr>
                <w:t>T1</w:t>
              </w:r>
            </w:ins>
          </w:p>
        </w:tc>
        <w:tc>
          <w:tcPr>
            <w:tcW w:w="595" w:type="pct"/>
            <w:shd w:val="clear" w:color="auto" w:fill="auto"/>
          </w:tcPr>
          <w:p w14:paraId="491E4094" w14:textId="77777777" w:rsidR="00820FD8" w:rsidRPr="00020619" w:rsidRDefault="00820FD8" w:rsidP="00864629">
            <w:pPr>
              <w:pStyle w:val="TAC"/>
              <w:rPr>
                <w:ins w:id="24622" w:author="BigCREditor-RAN4#104-bis" w:date="2022-10-21T18:24:00Z"/>
                <w:noProof/>
              </w:rPr>
            </w:pPr>
            <w:ins w:id="24623" w:author="BigCREditor-RAN4#104-bis" w:date="2022-10-21T18:24:00Z">
              <w:r w:rsidRPr="00020619">
                <w:rPr>
                  <w:noProof/>
                </w:rPr>
                <w:t>s</w:t>
              </w:r>
            </w:ins>
          </w:p>
        </w:tc>
        <w:tc>
          <w:tcPr>
            <w:tcW w:w="1192" w:type="pct"/>
            <w:shd w:val="clear" w:color="auto" w:fill="auto"/>
          </w:tcPr>
          <w:p w14:paraId="28A04E33" w14:textId="77777777" w:rsidR="00820FD8" w:rsidRPr="00020619" w:rsidRDefault="00820FD8" w:rsidP="00864629">
            <w:pPr>
              <w:pStyle w:val="TAC"/>
              <w:rPr>
                <w:ins w:id="24624" w:author="BigCREditor-RAN4#104-bis" w:date="2022-10-21T18:24:00Z"/>
                <w:noProof/>
              </w:rPr>
            </w:pPr>
            <w:ins w:id="24625" w:author="BigCREditor-RAN4#104-bis" w:date="2022-10-21T18:24:00Z">
              <w:r w:rsidRPr="00020619">
                <w:rPr>
                  <w:noProof/>
                </w:rPr>
                <w:t>0.2</w:t>
              </w:r>
            </w:ins>
          </w:p>
        </w:tc>
        <w:tc>
          <w:tcPr>
            <w:tcW w:w="1137" w:type="pct"/>
          </w:tcPr>
          <w:p w14:paraId="28E4CB9A" w14:textId="77777777" w:rsidR="00820FD8" w:rsidRPr="00020619" w:rsidRDefault="00820FD8" w:rsidP="00864629">
            <w:pPr>
              <w:pStyle w:val="TAC"/>
              <w:rPr>
                <w:ins w:id="24626" w:author="BigCREditor-RAN4#104-bis" w:date="2022-10-21T18:24:00Z"/>
                <w:noProof/>
              </w:rPr>
            </w:pPr>
            <w:ins w:id="24627" w:author="BigCREditor-RAN4#104-bis" w:date="2022-10-21T18:24:00Z">
              <w:r w:rsidRPr="00020619">
                <w:rPr>
                  <w:noProof/>
                </w:rPr>
                <w:t>During this time the the UE shall be fully synchronized to cell 1</w:t>
              </w:r>
            </w:ins>
          </w:p>
        </w:tc>
      </w:tr>
      <w:tr w:rsidR="00820FD8" w:rsidRPr="00020619" w14:paraId="1312535B" w14:textId="77777777" w:rsidTr="00864629">
        <w:trPr>
          <w:trHeight w:val="187"/>
          <w:jc w:val="center"/>
          <w:ins w:id="24628" w:author="BigCREditor-RAN4#104-bis" w:date="2022-10-21T18:24:00Z"/>
        </w:trPr>
        <w:tc>
          <w:tcPr>
            <w:tcW w:w="2076" w:type="pct"/>
            <w:gridSpan w:val="4"/>
            <w:shd w:val="clear" w:color="auto" w:fill="auto"/>
          </w:tcPr>
          <w:p w14:paraId="443C4B79" w14:textId="77777777" w:rsidR="00820FD8" w:rsidRPr="00020619" w:rsidRDefault="00820FD8" w:rsidP="00864629">
            <w:pPr>
              <w:pStyle w:val="TAL"/>
              <w:rPr>
                <w:ins w:id="24629" w:author="BigCREditor-RAN4#104-bis" w:date="2022-10-21T18:24:00Z"/>
                <w:noProof/>
              </w:rPr>
            </w:pPr>
            <w:ins w:id="24630" w:author="BigCREditor-RAN4#104-bis" w:date="2022-10-21T18:24:00Z">
              <w:r w:rsidRPr="00020619">
                <w:rPr>
                  <w:noProof/>
                </w:rPr>
                <w:t>T2</w:t>
              </w:r>
            </w:ins>
          </w:p>
        </w:tc>
        <w:tc>
          <w:tcPr>
            <w:tcW w:w="595" w:type="pct"/>
            <w:shd w:val="clear" w:color="auto" w:fill="auto"/>
          </w:tcPr>
          <w:p w14:paraId="582829B6" w14:textId="77777777" w:rsidR="00820FD8" w:rsidRPr="00020619" w:rsidRDefault="00820FD8" w:rsidP="00864629">
            <w:pPr>
              <w:pStyle w:val="TAC"/>
              <w:rPr>
                <w:ins w:id="24631" w:author="BigCREditor-RAN4#104-bis" w:date="2022-10-21T18:24:00Z"/>
                <w:noProof/>
              </w:rPr>
            </w:pPr>
            <w:ins w:id="24632" w:author="BigCREditor-RAN4#104-bis" w:date="2022-10-21T18:24:00Z">
              <w:r w:rsidRPr="00020619">
                <w:rPr>
                  <w:noProof/>
                </w:rPr>
                <w:t>s</w:t>
              </w:r>
            </w:ins>
          </w:p>
        </w:tc>
        <w:tc>
          <w:tcPr>
            <w:tcW w:w="1192" w:type="pct"/>
            <w:shd w:val="clear" w:color="auto" w:fill="auto"/>
          </w:tcPr>
          <w:p w14:paraId="17D51345" w14:textId="77777777" w:rsidR="00820FD8" w:rsidRPr="00020619" w:rsidRDefault="00820FD8" w:rsidP="00864629">
            <w:pPr>
              <w:pStyle w:val="TAC"/>
              <w:rPr>
                <w:ins w:id="24633" w:author="BigCREditor-RAN4#104-bis" w:date="2022-10-21T18:24:00Z"/>
                <w:noProof/>
              </w:rPr>
            </w:pPr>
            <w:ins w:id="24634" w:author="BigCREditor-RAN4#104-bis" w:date="2022-10-21T18:24:00Z">
              <w:r w:rsidRPr="00020619">
                <w:rPr>
                  <w:noProof/>
                </w:rPr>
                <w:t>0.</w:t>
              </w:r>
              <w:r w:rsidRPr="00020619" w:rsidDel="00A85492">
                <w:rPr>
                  <w:noProof/>
                </w:rPr>
                <w:t>18</w:t>
              </w:r>
            </w:ins>
          </w:p>
        </w:tc>
        <w:tc>
          <w:tcPr>
            <w:tcW w:w="1137" w:type="pct"/>
          </w:tcPr>
          <w:p w14:paraId="645103F9" w14:textId="77777777" w:rsidR="00820FD8" w:rsidRPr="00020619" w:rsidRDefault="00820FD8" w:rsidP="00864629">
            <w:pPr>
              <w:pStyle w:val="TAC"/>
              <w:rPr>
                <w:ins w:id="24635" w:author="BigCREditor-RAN4#104-bis" w:date="2022-10-21T18:24:00Z"/>
                <w:noProof/>
              </w:rPr>
            </w:pPr>
          </w:p>
        </w:tc>
      </w:tr>
      <w:tr w:rsidR="00820FD8" w:rsidRPr="00020619" w14:paraId="432334D1" w14:textId="77777777" w:rsidTr="00864629">
        <w:trPr>
          <w:trHeight w:val="187"/>
          <w:jc w:val="center"/>
          <w:ins w:id="24636" w:author="BigCREditor-RAN4#104-bis" w:date="2022-10-21T18:24:00Z"/>
        </w:trPr>
        <w:tc>
          <w:tcPr>
            <w:tcW w:w="2076" w:type="pct"/>
            <w:gridSpan w:val="4"/>
            <w:shd w:val="clear" w:color="auto" w:fill="auto"/>
          </w:tcPr>
          <w:p w14:paraId="4114931D" w14:textId="77777777" w:rsidR="00820FD8" w:rsidRPr="00020619" w:rsidRDefault="00820FD8" w:rsidP="00864629">
            <w:pPr>
              <w:pStyle w:val="TAL"/>
              <w:rPr>
                <w:ins w:id="24637" w:author="BigCREditor-RAN4#104-bis" w:date="2022-10-21T18:24:00Z"/>
                <w:noProof/>
              </w:rPr>
            </w:pPr>
            <w:ins w:id="24638" w:author="BigCREditor-RAN4#104-bis" w:date="2022-10-21T18:24:00Z">
              <w:r w:rsidRPr="00020619">
                <w:rPr>
                  <w:noProof/>
                </w:rPr>
                <w:t>T3</w:t>
              </w:r>
            </w:ins>
          </w:p>
        </w:tc>
        <w:tc>
          <w:tcPr>
            <w:tcW w:w="595" w:type="pct"/>
            <w:shd w:val="clear" w:color="auto" w:fill="auto"/>
          </w:tcPr>
          <w:p w14:paraId="4D5C9D32" w14:textId="77777777" w:rsidR="00820FD8" w:rsidRPr="00020619" w:rsidRDefault="00820FD8" w:rsidP="00864629">
            <w:pPr>
              <w:pStyle w:val="TAC"/>
              <w:rPr>
                <w:ins w:id="24639" w:author="BigCREditor-RAN4#104-bis" w:date="2022-10-21T18:24:00Z"/>
                <w:noProof/>
              </w:rPr>
            </w:pPr>
            <w:ins w:id="24640" w:author="BigCREditor-RAN4#104-bis" w:date="2022-10-21T18:24:00Z">
              <w:r w:rsidRPr="00020619">
                <w:rPr>
                  <w:noProof/>
                </w:rPr>
                <w:t>s</w:t>
              </w:r>
            </w:ins>
          </w:p>
        </w:tc>
        <w:tc>
          <w:tcPr>
            <w:tcW w:w="1192" w:type="pct"/>
            <w:shd w:val="clear" w:color="auto" w:fill="auto"/>
          </w:tcPr>
          <w:p w14:paraId="750762F3" w14:textId="77777777" w:rsidR="00820FD8" w:rsidRPr="00020619" w:rsidRDefault="00820FD8" w:rsidP="00864629">
            <w:pPr>
              <w:pStyle w:val="TAC"/>
              <w:rPr>
                <w:ins w:id="24641" w:author="BigCREditor-RAN4#104-bis" w:date="2022-10-21T18:24:00Z"/>
                <w:noProof/>
              </w:rPr>
            </w:pPr>
            <w:ins w:id="24642" w:author="BigCREditor-RAN4#104-bis" w:date="2022-10-21T18:24:00Z">
              <w:r w:rsidRPr="00020619">
                <w:rPr>
                  <w:noProof/>
                </w:rPr>
                <w:t xml:space="preserve">0.27 </w:t>
              </w:r>
            </w:ins>
          </w:p>
        </w:tc>
        <w:tc>
          <w:tcPr>
            <w:tcW w:w="1137" w:type="pct"/>
          </w:tcPr>
          <w:p w14:paraId="376BF1AC" w14:textId="77777777" w:rsidR="00820FD8" w:rsidRPr="00020619" w:rsidRDefault="00820FD8" w:rsidP="00864629">
            <w:pPr>
              <w:pStyle w:val="TAC"/>
              <w:rPr>
                <w:ins w:id="24643" w:author="BigCREditor-RAN4#104-bis" w:date="2022-10-21T18:24:00Z"/>
                <w:noProof/>
              </w:rPr>
            </w:pPr>
          </w:p>
        </w:tc>
      </w:tr>
      <w:tr w:rsidR="00820FD8" w:rsidRPr="00020619" w14:paraId="0392017E" w14:textId="77777777" w:rsidTr="00864629">
        <w:trPr>
          <w:trHeight w:val="187"/>
          <w:jc w:val="center"/>
          <w:ins w:id="24644" w:author="BigCREditor-RAN4#104-bis" w:date="2022-10-21T18:24:00Z"/>
        </w:trPr>
        <w:tc>
          <w:tcPr>
            <w:tcW w:w="2076" w:type="pct"/>
            <w:gridSpan w:val="4"/>
            <w:shd w:val="clear" w:color="auto" w:fill="auto"/>
          </w:tcPr>
          <w:p w14:paraId="38AE0DE4" w14:textId="77777777" w:rsidR="00820FD8" w:rsidRPr="00020619" w:rsidRDefault="00820FD8" w:rsidP="00864629">
            <w:pPr>
              <w:pStyle w:val="TAL"/>
              <w:rPr>
                <w:ins w:id="24645" w:author="BigCREditor-RAN4#104-bis" w:date="2022-10-21T18:24:00Z"/>
                <w:noProof/>
              </w:rPr>
            </w:pPr>
            <w:ins w:id="24646" w:author="BigCREditor-RAN4#104-bis" w:date="2022-10-21T18:24:00Z">
              <w:r w:rsidRPr="00020619">
                <w:rPr>
                  <w:noProof/>
                  <w:lang w:eastAsia="zh-CN"/>
                </w:rPr>
                <w:t>T4</w:t>
              </w:r>
            </w:ins>
          </w:p>
        </w:tc>
        <w:tc>
          <w:tcPr>
            <w:tcW w:w="595" w:type="pct"/>
            <w:shd w:val="clear" w:color="auto" w:fill="auto"/>
          </w:tcPr>
          <w:p w14:paraId="0857C71D" w14:textId="77777777" w:rsidR="00820FD8" w:rsidRPr="00020619" w:rsidRDefault="00820FD8" w:rsidP="00864629">
            <w:pPr>
              <w:pStyle w:val="TAC"/>
              <w:rPr>
                <w:ins w:id="24647" w:author="BigCREditor-RAN4#104-bis" w:date="2022-10-21T18:24:00Z"/>
                <w:noProof/>
              </w:rPr>
            </w:pPr>
            <w:ins w:id="24648" w:author="BigCREditor-RAN4#104-bis" w:date="2022-10-21T18:24:00Z">
              <w:r w:rsidRPr="00020619">
                <w:rPr>
                  <w:noProof/>
                </w:rPr>
                <w:t>s</w:t>
              </w:r>
            </w:ins>
          </w:p>
        </w:tc>
        <w:tc>
          <w:tcPr>
            <w:tcW w:w="1192" w:type="pct"/>
            <w:shd w:val="clear" w:color="auto" w:fill="auto"/>
          </w:tcPr>
          <w:p w14:paraId="2A7E4A80" w14:textId="77777777" w:rsidR="00820FD8" w:rsidRPr="00020619" w:rsidRDefault="00820FD8" w:rsidP="00864629">
            <w:pPr>
              <w:pStyle w:val="TAC"/>
              <w:rPr>
                <w:ins w:id="24649" w:author="BigCREditor-RAN4#104-bis" w:date="2022-10-21T18:24:00Z"/>
                <w:noProof/>
              </w:rPr>
            </w:pPr>
            <w:ins w:id="24650" w:author="BigCREditor-RAN4#104-bis" w:date="2022-10-21T18:24:00Z">
              <w:r w:rsidRPr="00020619">
                <w:rPr>
                  <w:noProof/>
                </w:rPr>
                <w:t>0</w:t>
              </w:r>
            </w:ins>
          </w:p>
        </w:tc>
        <w:tc>
          <w:tcPr>
            <w:tcW w:w="1137" w:type="pct"/>
          </w:tcPr>
          <w:p w14:paraId="49FCD55C" w14:textId="77777777" w:rsidR="00820FD8" w:rsidRPr="00020619" w:rsidRDefault="00820FD8" w:rsidP="00864629">
            <w:pPr>
              <w:pStyle w:val="TAC"/>
              <w:rPr>
                <w:ins w:id="24651" w:author="BigCREditor-RAN4#104-bis" w:date="2022-10-21T18:24:00Z"/>
                <w:noProof/>
              </w:rPr>
            </w:pPr>
          </w:p>
        </w:tc>
      </w:tr>
      <w:tr w:rsidR="00820FD8" w:rsidRPr="00020619" w14:paraId="58704F5D" w14:textId="77777777" w:rsidTr="00864629">
        <w:trPr>
          <w:trHeight w:val="187"/>
          <w:jc w:val="center"/>
          <w:ins w:id="24652" w:author="BigCREditor-RAN4#104-bis" w:date="2022-10-21T18:24:00Z"/>
        </w:trPr>
        <w:tc>
          <w:tcPr>
            <w:tcW w:w="2076" w:type="pct"/>
            <w:gridSpan w:val="4"/>
            <w:shd w:val="clear" w:color="auto" w:fill="auto"/>
          </w:tcPr>
          <w:p w14:paraId="134FF4CD" w14:textId="77777777" w:rsidR="00820FD8" w:rsidRPr="00020619" w:rsidRDefault="00820FD8" w:rsidP="00864629">
            <w:pPr>
              <w:pStyle w:val="TAL"/>
              <w:rPr>
                <w:ins w:id="24653" w:author="BigCREditor-RAN4#104-bis" w:date="2022-10-21T18:24:00Z"/>
                <w:noProof/>
              </w:rPr>
            </w:pPr>
            <w:ins w:id="24654" w:author="BigCREditor-RAN4#104-bis" w:date="2022-10-21T18:24:00Z">
              <w:r w:rsidRPr="00020619">
                <w:rPr>
                  <w:noProof/>
                  <w:lang w:eastAsia="zh-CN"/>
                </w:rPr>
                <w:t>T5</w:t>
              </w:r>
            </w:ins>
          </w:p>
        </w:tc>
        <w:tc>
          <w:tcPr>
            <w:tcW w:w="595" w:type="pct"/>
            <w:shd w:val="clear" w:color="auto" w:fill="auto"/>
          </w:tcPr>
          <w:p w14:paraId="7D6F0E85" w14:textId="77777777" w:rsidR="00820FD8" w:rsidRPr="00020619" w:rsidRDefault="00820FD8" w:rsidP="00864629">
            <w:pPr>
              <w:pStyle w:val="TAC"/>
              <w:rPr>
                <w:ins w:id="24655" w:author="BigCREditor-RAN4#104-bis" w:date="2022-10-21T18:24:00Z"/>
                <w:noProof/>
              </w:rPr>
            </w:pPr>
            <w:ins w:id="24656" w:author="BigCREditor-RAN4#104-bis" w:date="2022-10-21T18:24:00Z">
              <w:r w:rsidRPr="00020619">
                <w:rPr>
                  <w:noProof/>
                </w:rPr>
                <w:t>s</w:t>
              </w:r>
            </w:ins>
          </w:p>
        </w:tc>
        <w:tc>
          <w:tcPr>
            <w:tcW w:w="1192" w:type="pct"/>
            <w:shd w:val="clear" w:color="auto" w:fill="auto"/>
          </w:tcPr>
          <w:p w14:paraId="288D1168" w14:textId="77777777" w:rsidR="00820FD8" w:rsidRPr="00020619" w:rsidRDefault="00820FD8" w:rsidP="00864629">
            <w:pPr>
              <w:pStyle w:val="TAC"/>
              <w:rPr>
                <w:ins w:id="24657" w:author="BigCREditor-RAN4#104-bis" w:date="2022-10-21T18:24:00Z"/>
                <w:noProof/>
              </w:rPr>
            </w:pPr>
            <w:ins w:id="24658" w:author="BigCREditor-RAN4#104-bis" w:date="2022-10-21T18:24:00Z">
              <w:r w:rsidRPr="00020619">
                <w:rPr>
                  <w:noProof/>
                </w:rPr>
                <w:t>0.08</w:t>
              </w:r>
            </w:ins>
          </w:p>
        </w:tc>
        <w:tc>
          <w:tcPr>
            <w:tcW w:w="1137" w:type="pct"/>
          </w:tcPr>
          <w:p w14:paraId="46E19DD2" w14:textId="77777777" w:rsidR="00820FD8" w:rsidRPr="00020619" w:rsidRDefault="00820FD8" w:rsidP="00864629">
            <w:pPr>
              <w:pStyle w:val="TAC"/>
              <w:rPr>
                <w:ins w:id="24659" w:author="BigCREditor-RAN4#104-bis" w:date="2022-10-21T18:24:00Z"/>
                <w:noProof/>
              </w:rPr>
            </w:pPr>
          </w:p>
        </w:tc>
      </w:tr>
      <w:tr w:rsidR="00820FD8" w:rsidRPr="00020619" w14:paraId="2B038665" w14:textId="77777777" w:rsidTr="00864629">
        <w:trPr>
          <w:trHeight w:val="187"/>
          <w:jc w:val="center"/>
          <w:ins w:id="24660" w:author="BigCREditor-RAN4#104-bis" w:date="2022-10-21T18:24:00Z"/>
        </w:trPr>
        <w:tc>
          <w:tcPr>
            <w:tcW w:w="2076" w:type="pct"/>
            <w:gridSpan w:val="4"/>
            <w:shd w:val="clear" w:color="auto" w:fill="auto"/>
          </w:tcPr>
          <w:p w14:paraId="67A186F6" w14:textId="77777777" w:rsidR="00820FD8" w:rsidRPr="00020619" w:rsidRDefault="00820FD8" w:rsidP="00864629">
            <w:pPr>
              <w:pStyle w:val="TAL"/>
              <w:rPr>
                <w:ins w:id="24661" w:author="BigCREditor-RAN4#104-bis" w:date="2022-10-21T18:24:00Z"/>
                <w:noProof/>
              </w:rPr>
            </w:pPr>
            <w:ins w:id="24662" w:author="BigCREditor-RAN4#104-bis" w:date="2022-10-21T18:24:00Z">
              <w:r w:rsidRPr="00020619">
                <w:rPr>
                  <w:noProof/>
                </w:rPr>
                <w:t>D1</w:t>
              </w:r>
            </w:ins>
          </w:p>
        </w:tc>
        <w:tc>
          <w:tcPr>
            <w:tcW w:w="595" w:type="pct"/>
            <w:shd w:val="clear" w:color="auto" w:fill="auto"/>
          </w:tcPr>
          <w:p w14:paraId="3AC385F3" w14:textId="77777777" w:rsidR="00820FD8" w:rsidRPr="00020619" w:rsidRDefault="00820FD8" w:rsidP="00864629">
            <w:pPr>
              <w:pStyle w:val="TAC"/>
              <w:rPr>
                <w:ins w:id="24663" w:author="BigCREditor-RAN4#104-bis" w:date="2022-10-21T18:24:00Z"/>
                <w:noProof/>
              </w:rPr>
            </w:pPr>
            <w:ins w:id="24664" w:author="BigCREditor-RAN4#104-bis" w:date="2022-10-21T18:24:00Z">
              <w:r w:rsidRPr="00020619">
                <w:rPr>
                  <w:noProof/>
                </w:rPr>
                <w:t>s</w:t>
              </w:r>
            </w:ins>
          </w:p>
        </w:tc>
        <w:tc>
          <w:tcPr>
            <w:tcW w:w="1192" w:type="pct"/>
            <w:shd w:val="clear" w:color="auto" w:fill="auto"/>
          </w:tcPr>
          <w:p w14:paraId="79F69B68" w14:textId="77777777" w:rsidR="00820FD8" w:rsidRPr="00020619" w:rsidRDefault="00820FD8" w:rsidP="00864629">
            <w:pPr>
              <w:pStyle w:val="TAC"/>
              <w:rPr>
                <w:ins w:id="24665" w:author="BigCREditor-RAN4#104-bis" w:date="2022-10-21T18:24:00Z"/>
                <w:noProof/>
              </w:rPr>
            </w:pPr>
            <w:ins w:id="24666" w:author="BigCREditor-RAN4#104-bis" w:date="2022-10-21T18:24:00Z">
              <w:r w:rsidRPr="00020619">
                <w:rPr>
                  <w:noProof/>
                </w:rPr>
                <w:t>0.04</w:t>
              </w:r>
            </w:ins>
          </w:p>
        </w:tc>
        <w:tc>
          <w:tcPr>
            <w:tcW w:w="1137" w:type="pct"/>
          </w:tcPr>
          <w:p w14:paraId="04B4E6B6" w14:textId="77777777" w:rsidR="00820FD8" w:rsidRPr="00020619" w:rsidRDefault="00820FD8" w:rsidP="00864629">
            <w:pPr>
              <w:pStyle w:val="TAC"/>
              <w:rPr>
                <w:ins w:id="24667" w:author="BigCREditor-RAN4#104-bis" w:date="2022-10-21T18:24:00Z"/>
                <w:noProof/>
              </w:rPr>
            </w:pPr>
          </w:p>
        </w:tc>
      </w:tr>
      <w:tr w:rsidR="00820FD8" w:rsidRPr="00020619" w14:paraId="74B69CF7" w14:textId="77777777" w:rsidTr="00864629">
        <w:trPr>
          <w:trHeight w:val="187"/>
          <w:jc w:val="center"/>
          <w:ins w:id="24668" w:author="BigCREditor-RAN4#104-bis" w:date="2022-10-21T18:24:00Z"/>
        </w:trPr>
        <w:tc>
          <w:tcPr>
            <w:tcW w:w="5000" w:type="pct"/>
            <w:gridSpan w:val="7"/>
          </w:tcPr>
          <w:p w14:paraId="4147A5F6" w14:textId="77777777" w:rsidR="00820FD8" w:rsidRPr="00020619" w:rsidRDefault="00820FD8" w:rsidP="00864629">
            <w:pPr>
              <w:pStyle w:val="TAN"/>
              <w:rPr>
                <w:ins w:id="24669" w:author="BigCREditor-RAN4#104-bis" w:date="2022-10-21T18:24:00Z"/>
              </w:rPr>
            </w:pPr>
            <w:ins w:id="24670" w:author="BigCREditor-RAN4#104-bis" w:date="2022-10-21T18:24:00Z">
              <w:r w:rsidRPr="00020619">
                <w:t>Note 1:</w:t>
              </w:r>
              <w:r w:rsidRPr="00020619">
                <w:tab/>
                <w:t>UE-specific PDCCH is not transmitted after T1 starts.</w:t>
              </w:r>
            </w:ins>
          </w:p>
        </w:tc>
      </w:tr>
    </w:tbl>
    <w:p w14:paraId="1CB09E54" w14:textId="77777777" w:rsidR="00820FD8" w:rsidRPr="00020619" w:rsidRDefault="00820FD8" w:rsidP="00820FD8">
      <w:pPr>
        <w:rPr>
          <w:ins w:id="24671" w:author="BigCREditor-RAN4#104-bis" w:date="2022-10-21T18:24:00Z"/>
        </w:rPr>
      </w:pPr>
    </w:p>
    <w:p w14:paraId="3EB6B3E3" w14:textId="77777777" w:rsidR="00820FD8" w:rsidRPr="00020619" w:rsidRDefault="00820FD8" w:rsidP="00820FD8">
      <w:pPr>
        <w:spacing w:after="120"/>
        <w:rPr>
          <w:ins w:id="24672" w:author="BigCREditor-RAN4#104-bis" w:date="2022-10-21T18:24:00Z"/>
          <w:rFonts w:eastAsia="MS Mincho"/>
        </w:rPr>
      </w:pPr>
    </w:p>
    <w:p w14:paraId="021FEE39" w14:textId="77777777" w:rsidR="00820FD8" w:rsidRPr="00020619" w:rsidRDefault="00820FD8" w:rsidP="00820FD8">
      <w:pPr>
        <w:pStyle w:val="TH"/>
        <w:rPr>
          <w:ins w:id="24673" w:author="BigCREditor-RAN4#104-bis" w:date="2022-10-21T18:24:00Z"/>
        </w:rPr>
      </w:pPr>
      <w:ins w:id="24674" w:author="BigCREditor-RAN4#104-bis" w:date="2022-10-21T18:24:00Z">
        <w:r w:rsidRPr="00020619">
          <w:lastRenderedPageBreak/>
          <w:t xml:space="preserve">Table </w:t>
        </w:r>
        <w:del w:id="24675" w:author="Huawei" w:date="2022-11-16T19:15:00Z">
          <w:r w:rsidRPr="00020619" w:rsidDel="00E06351">
            <w:delText>A.16.5.5.5</w:delText>
          </w:r>
        </w:del>
      </w:ins>
      <w:ins w:id="24676" w:author="Huawei" w:date="2022-11-16T19:15:00Z">
        <w:r>
          <w:t>A.16.5.2.5</w:t>
        </w:r>
      </w:ins>
      <w:ins w:id="24677" w:author="BigCREditor-RAN4#104-bis" w:date="2022-10-21T18:24:00Z">
        <w:r w:rsidRPr="00020619">
          <w:t xml:space="preserve">.1-3: Cell specific test parameters for FR1 </w:t>
        </w:r>
        <w:proofErr w:type="spellStart"/>
        <w:r w:rsidRPr="00020619">
          <w:t>PCell</w:t>
        </w:r>
        <w:proofErr w:type="spellEnd"/>
        <w:r w:rsidRPr="00020619">
          <w:t xml:space="preserve"> for CSI-RS-based beam failure detection and link recovery testing in non-DRX mode</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5"/>
        <w:gridCol w:w="850"/>
        <w:gridCol w:w="879"/>
        <w:gridCol w:w="879"/>
        <w:gridCol w:w="879"/>
        <w:gridCol w:w="879"/>
        <w:gridCol w:w="879"/>
      </w:tblGrid>
      <w:tr w:rsidR="00820FD8" w:rsidRPr="00020619" w14:paraId="6A977ABC" w14:textId="77777777" w:rsidTr="00864629">
        <w:trPr>
          <w:cantSplit/>
          <w:trHeight w:val="187"/>
          <w:jc w:val="center"/>
          <w:ins w:id="24678" w:author="BigCREditor-RAN4#104-bis" w:date="2022-10-21T18:24:00Z"/>
        </w:trPr>
        <w:tc>
          <w:tcPr>
            <w:tcW w:w="3681" w:type="dxa"/>
            <w:gridSpan w:val="2"/>
            <w:tcBorders>
              <w:top w:val="single" w:sz="4" w:space="0" w:color="auto"/>
              <w:left w:val="single" w:sz="4" w:space="0" w:color="auto"/>
              <w:bottom w:val="nil"/>
              <w:right w:val="single" w:sz="4" w:space="0" w:color="auto"/>
            </w:tcBorders>
            <w:shd w:val="clear" w:color="auto" w:fill="auto"/>
            <w:hideMark/>
          </w:tcPr>
          <w:p w14:paraId="1E02C39F" w14:textId="77777777" w:rsidR="00820FD8" w:rsidRPr="00020619" w:rsidRDefault="00820FD8" w:rsidP="00864629">
            <w:pPr>
              <w:pStyle w:val="TAH"/>
              <w:rPr>
                <w:ins w:id="24679" w:author="BigCREditor-RAN4#104-bis" w:date="2022-10-21T18:24:00Z"/>
              </w:rPr>
            </w:pPr>
            <w:ins w:id="24680" w:author="BigCREditor-RAN4#104-bis" w:date="2022-10-21T18:24:00Z">
              <w:r w:rsidRPr="00020619">
                <w:t>Parameter</w:t>
              </w:r>
            </w:ins>
          </w:p>
        </w:tc>
        <w:tc>
          <w:tcPr>
            <w:tcW w:w="850" w:type="dxa"/>
            <w:tcBorders>
              <w:top w:val="single" w:sz="4" w:space="0" w:color="auto"/>
              <w:left w:val="single" w:sz="4" w:space="0" w:color="auto"/>
              <w:bottom w:val="nil"/>
              <w:right w:val="single" w:sz="4" w:space="0" w:color="auto"/>
            </w:tcBorders>
            <w:shd w:val="clear" w:color="auto" w:fill="auto"/>
            <w:hideMark/>
          </w:tcPr>
          <w:p w14:paraId="6B17661B" w14:textId="77777777" w:rsidR="00820FD8" w:rsidRPr="00020619" w:rsidRDefault="00820FD8" w:rsidP="00864629">
            <w:pPr>
              <w:pStyle w:val="TAH"/>
              <w:rPr>
                <w:ins w:id="24681" w:author="BigCREditor-RAN4#104-bis" w:date="2022-10-21T18:24:00Z"/>
              </w:rPr>
            </w:pPr>
            <w:ins w:id="24682" w:author="BigCREditor-RAN4#104-bis" w:date="2022-10-21T18:24: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7BB50541" w14:textId="77777777" w:rsidR="00820FD8" w:rsidRPr="00020619" w:rsidRDefault="00820FD8" w:rsidP="00864629">
            <w:pPr>
              <w:pStyle w:val="TAH"/>
              <w:rPr>
                <w:ins w:id="24683" w:author="BigCREditor-RAN4#104-bis" w:date="2022-10-21T18:24:00Z"/>
              </w:rPr>
            </w:pPr>
            <w:ins w:id="24684" w:author="BigCREditor-RAN4#104-bis" w:date="2022-10-21T18:24:00Z">
              <w:r w:rsidRPr="00020619">
                <w:t>Test 1</w:t>
              </w:r>
            </w:ins>
          </w:p>
        </w:tc>
      </w:tr>
      <w:tr w:rsidR="00820FD8" w:rsidRPr="00020619" w14:paraId="175408F9" w14:textId="77777777" w:rsidTr="00864629">
        <w:trPr>
          <w:cantSplit/>
          <w:trHeight w:val="187"/>
          <w:jc w:val="center"/>
          <w:ins w:id="24685" w:author="BigCREditor-RAN4#104-bis" w:date="2022-10-21T18:24:00Z"/>
        </w:trPr>
        <w:tc>
          <w:tcPr>
            <w:tcW w:w="3681" w:type="dxa"/>
            <w:gridSpan w:val="2"/>
            <w:tcBorders>
              <w:top w:val="nil"/>
              <w:left w:val="single" w:sz="4" w:space="0" w:color="auto"/>
              <w:bottom w:val="single" w:sz="4" w:space="0" w:color="auto"/>
              <w:right w:val="single" w:sz="4" w:space="0" w:color="auto"/>
            </w:tcBorders>
            <w:shd w:val="clear" w:color="auto" w:fill="auto"/>
            <w:hideMark/>
          </w:tcPr>
          <w:p w14:paraId="504C5C55" w14:textId="77777777" w:rsidR="00820FD8" w:rsidRPr="00020619" w:rsidRDefault="00820FD8" w:rsidP="00864629">
            <w:pPr>
              <w:pStyle w:val="TAL"/>
              <w:rPr>
                <w:ins w:id="24686" w:author="BigCREditor-RAN4#104-bis" w:date="2022-10-21T18:24:00Z"/>
              </w:rPr>
            </w:pPr>
          </w:p>
        </w:tc>
        <w:tc>
          <w:tcPr>
            <w:tcW w:w="850" w:type="dxa"/>
            <w:tcBorders>
              <w:top w:val="nil"/>
              <w:left w:val="single" w:sz="4" w:space="0" w:color="auto"/>
              <w:bottom w:val="single" w:sz="4" w:space="0" w:color="auto"/>
              <w:right w:val="single" w:sz="4" w:space="0" w:color="auto"/>
            </w:tcBorders>
            <w:shd w:val="clear" w:color="auto" w:fill="auto"/>
            <w:hideMark/>
          </w:tcPr>
          <w:p w14:paraId="1C7F0126" w14:textId="77777777" w:rsidR="00820FD8" w:rsidRPr="00020619" w:rsidRDefault="00820FD8" w:rsidP="00864629">
            <w:pPr>
              <w:pStyle w:val="TAH"/>
              <w:rPr>
                <w:ins w:id="24687"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hideMark/>
          </w:tcPr>
          <w:p w14:paraId="4F5BC13B" w14:textId="77777777" w:rsidR="00820FD8" w:rsidRPr="00020619" w:rsidRDefault="00820FD8" w:rsidP="00864629">
            <w:pPr>
              <w:pStyle w:val="TAH"/>
              <w:rPr>
                <w:ins w:id="24688" w:author="BigCREditor-RAN4#104-bis" w:date="2022-10-21T18:24:00Z"/>
              </w:rPr>
            </w:pPr>
            <w:ins w:id="24689" w:author="BigCREditor-RAN4#104-bis" w:date="2022-10-21T18:24: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0E10D7A4" w14:textId="77777777" w:rsidR="00820FD8" w:rsidRPr="00020619" w:rsidRDefault="00820FD8" w:rsidP="00864629">
            <w:pPr>
              <w:pStyle w:val="TAH"/>
              <w:rPr>
                <w:ins w:id="24690" w:author="BigCREditor-RAN4#104-bis" w:date="2022-10-21T18:24:00Z"/>
              </w:rPr>
            </w:pPr>
            <w:ins w:id="24691" w:author="BigCREditor-RAN4#104-bis" w:date="2022-10-21T18:24: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372D74F0" w14:textId="77777777" w:rsidR="00820FD8" w:rsidRPr="00020619" w:rsidRDefault="00820FD8" w:rsidP="00864629">
            <w:pPr>
              <w:pStyle w:val="TAH"/>
              <w:rPr>
                <w:ins w:id="24692" w:author="BigCREditor-RAN4#104-bis" w:date="2022-10-21T18:24:00Z"/>
              </w:rPr>
            </w:pPr>
            <w:ins w:id="24693" w:author="BigCREditor-RAN4#104-bis" w:date="2022-10-21T18:24: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65EBE42A" w14:textId="77777777" w:rsidR="00820FD8" w:rsidRPr="00020619" w:rsidRDefault="00820FD8" w:rsidP="00864629">
            <w:pPr>
              <w:pStyle w:val="TAH"/>
              <w:rPr>
                <w:ins w:id="24694" w:author="BigCREditor-RAN4#104-bis" w:date="2022-10-21T18:24:00Z"/>
              </w:rPr>
            </w:pPr>
            <w:ins w:id="24695" w:author="BigCREditor-RAN4#104-bis" w:date="2022-10-21T18:24: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259D1C51" w14:textId="77777777" w:rsidR="00820FD8" w:rsidRPr="00020619" w:rsidRDefault="00820FD8" w:rsidP="00864629">
            <w:pPr>
              <w:pStyle w:val="TAH"/>
              <w:rPr>
                <w:ins w:id="24696" w:author="BigCREditor-RAN4#104-bis" w:date="2022-10-21T18:24:00Z"/>
              </w:rPr>
            </w:pPr>
            <w:ins w:id="24697" w:author="BigCREditor-RAN4#104-bis" w:date="2022-10-21T18:24:00Z">
              <w:r w:rsidRPr="00020619">
                <w:t>T5</w:t>
              </w:r>
            </w:ins>
          </w:p>
        </w:tc>
      </w:tr>
      <w:tr w:rsidR="00820FD8" w:rsidRPr="00020619" w14:paraId="0A59C32E" w14:textId="77777777" w:rsidTr="00864629">
        <w:trPr>
          <w:cantSplit/>
          <w:trHeight w:val="187"/>
          <w:jc w:val="center"/>
          <w:ins w:id="24698"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0DE8FF1E" w14:textId="77777777" w:rsidR="00820FD8" w:rsidRPr="00020619" w:rsidRDefault="00820FD8" w:rsidP="00864629">
            <w:pPr>
              <w:pStyle w:val="TAL"/>
              <w:rPr>
                <w:ins w:id="24699" w:author="BigCREditor-RAN4#104-bis" w:date="2022-10-21T18:24:00Z"/>
              </w:rPr>
            </w:pPr>
            <w:ins w:id="24700" w:author="BigCREditor-RAN4#104-bis" w:date="2022-10-21T18:24: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3E8FE064" w14:textId="77777777" w:rsidR="00820FD8" w:rsidRPr="00020619" w:rsidRDefault="00820FD8" w:rsidP="00864629">
            <w:pPr>
              <w:pStyle w:val="TAC"/>
              <w:rPr>
                <w:ins w:id="24701" w:author="BigCREditor-RAN4#104-bis" w:date="2022-10-21T18:24:00Z"/>
              </w:rPr>
            </w:pPr>
            <w:ins w:id="24702" w:author="BigCREditor-RAN4#104-bis" w:date="2022-10-21T18:24:00Z">
              <w:r w:rsidRPr="00020619">
                <w:t>dB</w:t>
              </w:r>
            </w:ins>
          </w:p>
        </w:tc>
        <w:tc>
          <w:tcPr>
            <w:tcW w:w="4395" w:type="dxa"/>
            <w:gridSpan w:val="5"/>
            <w:tcBorders>
              <w:top w:val="single" w:sz="4" w:space="0" w:color="auto"/>
              <w:left w:val="single" w:sz="4" w:space="0" w:color="auto"/>
              <w:bottom w:val="nil"/>
              <w:right w:val="single" w:sz="4" w:space="0" w:color="auto"/>
            </w:tcBorders>
            <w:shd w:val="clear" w:color="auto" w:fill="auto"/>
          </w:tcPr>
          <w:p w14:paraId="30A0228A" w14:textId="77777777" w:rsidR="00820FD8" w:rsidRPr="00020619" w:rsidRDefault="00820FD8" w:rsidP="00864629">
            <w:pPr>
              <w:pStyle w:val="TAC"/>
              <w:rPr>
                <w:ins w:id="24703" w:author="BigCREditor-RAN4#104-bis" w:date="2022-10-21T18:24:00Z"/>
              </w:rPr>
            </w:pPr>
            <w:ins w:id="24704" w:author="BigCREditor-RAN4#104-bis" w:date="2022-10-21T18:24:00Z">
              <w:r w:rsidRPr="00020619">
                <w:t>0</w:t>
              </w:r>
            </w:ins>
          </w:p>
        </w:tc>
      </w:tr>
      <w:tr w:rsidR="00820FD8" w:rsidRPr="00020619" w14:paraId="2D073554" w14:textId="77777777" w:rsidTr="00864629">
        <w:trPr>
          <w:cantSplit/>
          <w:trHeight w:val="187"/>
          <w:jc w:val="center"/>
          <w:ins w:id="24705"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30A17448" w14:textId="77777777" w:rsidR="00820FD8" w:rsidRPr="00020619" w:rsidRDefault="00820FD8" w:rsidP="00864629">
            <w:pPr>
              <w:pStyle w:val="TAL"/>
              <w:rPr>
                <w:ins w:id="24706" w:author="BigCREditor-RAN4#104-bis" w:date="2022-10-21T18:24:00Z"/>
              </w:rPr>
            </w:pPr>
            <w:ins w:id="24707" w:author="BigCREditor-RAN4#104-bis" w:date="2022-10-21T18:24: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3CF6CD51" w14:textId="77777777" w:rsidR="00820FD8" w:rsidRPr="00020619" w:rsidRDefault="00820FD8" w:rsidP="00864629">
            <w:pPr>
              <w:pStyle w:val="TAC"/>
              <w:rPr>
                <w:ins w:id="24708" w:author="BigCREditor-RAN4#104-bis" w:date="2022-10-21T18:24:00Z"/>
              </w:rPr>
            </w:pPr>
            <w:ins w:id="24709"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632F6A20" w14:textId="77777777" w:rsidR="00820FD8" w:rsidRPr="00020619" w:rsidRDefault="00820FD8" w:rsidP="00864629">
            <w:pPr>
              <w:pStyle w:val="TAC"/>
              <w:rPr>
                <w:ins w:id="24710" w:author="BigCREditor-RAN4#104-bis" w:date="2022-10-21T18:24:00Z"/>
              </w:rPr>
            </w:pPr>
          </w:p>
        </w:tc>
      </w:tr>
      <w:tr w:rsidR="00820FD8" w:rsidRPr="00020619" w14:paraId="60A80B30" w14:textId="77777777" w:rsidTr="00864629">
        <w:trPr>
          <w:cantSplit/>
          <w:trHeight w:val="187"/>
          <w:jc w:val="center"/>
          <w:ins w:id="24711"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089599FB" w14:textId="77777777" w:rsidR="00820FD8" w:rsidRPr="00020619" w:rsidRDefault="00820FD8" w:rsidP="00864629">
            <w:pPr>
              <w:pStyle w:val="TAL"/>
              <w:rPr>
                <w:ins w:id="24712" w:author="BigCREditor-RAN4#104-bis" w:date="2022-10-21T18:24:00Z"/>
              </w:rPr>
            </w:pPr>
            <w:ins w:id="24713" w:author="BigCREditor-RAN4#104-bis" w:date="2022-10-21T18:24: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6E40EA14" w14:textId="77777777" w:rsidR="00820FD8" w:rsidRPr="00020619" w:rsidRDefault="00820FD8" w:rsidP="00864629">
            <w:pPr>
              <w:pStyle w:val="TAC"/>
              <w:rPr>
                <w:ins w:id="24714" w:author="BigCREditor-RAN4#104-bis" w:date="2022-10-21T18:24:00Z"/>
              </w:rPr>
            </w:pPr>
            <w:ins w:id="24715"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4B60EE70" w14:textId="77777777" w:rsidR="00820FD8" w:rsidRPr="00020619" w:rsidRDefault="00820FD8" w:rsidP="00864629">
            <w:pPr>
              <w:pStyle w:val="TAC"/>
              <w:rPr>
                <w:ins w:id="24716" w:author="BigCREditor-RAN4#104-bis" w:date="2022-10-21T18:24:00Z"/>
              </w:rPr>
            </w:pPr>
          </w:p>
        </w:tc>
      </w:tr>
      <w:tr w:rsidR="00820FD8" w:rsidRPr="00020619" w14:paraId="0BF8E63C" w14:textId="77777777" w:rsidTr="00864629">
        <w:trPr>
          <w:cantSplit/>
          <w:trHeight w:val="187"/>
          <w:jc w:val="center"/>
          <w:ins w:id="24717"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29C21BBD" w14:textId="77777777" w:rsidR="00820FD8" w:rsidRPr="00020619" w:rsidRDefault="00820FD8" w:rsidP="00864629">
            <w:pPr>
              <w:pStyle w:val="TAL"/>
              <w:rPr>
                <w:ins w:id="24718" w:author="BigCREditor-RAN4#104-bis" w:date="2022-10-21T18:24:00Z"/>
              </w:rPr>
            </w:pPr>
            <w:ins w:id="24719" w:author="BigCREditor-RAN4#104-bis" w:date="2022-10-21T18:24: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16AED956" w14:textId="77777777" w:rsidR="00820FD8" w:rsidRPr="00020619" w:rsidRDefault="00820FD8" w:rsidP="00864629">
            <w:pPr>
              <w:pStyle w:val="TAC"/>
              <w:rPr>
                <w:ins w:id="24720" w:author="BigCREditor-RAN4#104-bis" w:date="2022-10-21T18:24:00Z"/>
              </w:rPr>
            </w:pPr>
            <w:ins w:id="24721"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4CD46A25" w14:textId="77777777" w:rsidR="00820FD8" w:rsidRPr="00020619" w:rsidRDefault="00820FD8" w:rsidP="00864629">
            <w:pPr>
              <w:pStyle w:val="TAC"/>
              <w:rPr>
                <w:ins w:id="24722" w:author="BigCREditor-RAN4#104-bis" w:date="2022-10-21T18:24:00Z"/>
              </w:rPr>
            </w:pPr>
          </w:p>
        </w:tc>
      </w:tr>
      <w:tr w:rsidR="00820FD8" w:rsidRPr="00020619" w14:paraId="7BCB5176" w14:textId="77777777" w:rsidTr="00864629">
        <w:trPr>
          <w:cantSplit/>
          <w:trHeight w:val="187"/>
          <w:jc w:val="center"/>
          <w:ins w:id="24723"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66A548A3" w14:textId="77777777" w:rsidR="00820FD8" w:rsidRPr="00020619" w:rsidRDefault="00820FD8" w:rsidP="00864629">
            <w:pPr>
              <w:pStyle w:val="TAL"/>
              <w:rPr>
                <w:ins w:id="24724" w:author="BigCREditor-RAN4#104-bis" w:date="2022-10-21T18:24:00Z"/>
              </w:rPr>
            </w:pPr>
            <w:ins w:id="24725" w:author="BigCREditor-RAN4#104-bis" w:date="2022-10-21T18:24: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6DE081EF" w14:textId="77777777" w:rsidR="00820FD8" w:rsidRPr="00020619" w:rsidRDefault="00820FD8" w:rsidP="00864629">
            <w:pPr>
              <w:pStyle w:val="TAC"/>
              <w:rPr>
                <w:ins w:id="24726" w:author="BigCREditor-RAN4#104-bis" w:date="2022-10-21T18:24:00Z"/>
              </w:rPr>
            </w:pPr>
            <w:ins w:id="24727"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58E59D2B" w14:textId="77777777" w:rsidR="00820FD8" w:rsidRPr="00020619" w:rsidRDefault="00820FD8" w:rsidP="00864629">
            <w:pPr>
              <w:pStyle w:val="TAC"/>
              <w:rPr>
                <w:ins w:id="24728" w:author="BigCREditor-RAN4#104-bis" w:date="2022-10-21T18:24:00Z"/>
              </w:rPr>
            </w:pPr>
          </w:p>
        </w:tc>
      </w:tr>
      <w:tr w:rsidR="00820FD8" w:rsidRPr="00020619" w14:paraId="2D7AEA0F" w14:textId="77777777" w:rsidTr="00864629">
        <w:trPr>
          <w:cantSplit/>
          <w:trHeight w:val="187"/>
          <w:jc w:val="center"/>
          <w:ins w:id="24729"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420109B6" w14:textId="77777777" w:rsidR="00820FD8" w:rsidRPr="00020619" w:rsidRDefault="00820FD8" w:rsidP="00864629">
            <w:pPr>
              <w:pStyle w:val="TAL"/>
              <w:rPr>
                <w:ins w:id="24730" w:author="BigCREditor-RAN4#104-bis" w:date="2022-10-21T18:24:00Z"/>
              </w:rPr>
            </w:pPr>
            <w:ins w:id="24731" w:author="BigCREditor-RAN4#104-bis" w:date="2022-10-21T18:24: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3CDE700C" w14:textId="77777777" w:rsidR="00820FD8" w:rsidRPr="00020619" w:rsidRDefault="00820FD8" w:rsidP="00864629">
            <w:pPr>
              <w:pStyle w:val="TAC"/>
              <w:rPr>
                <w:ins w:id="24732" w:author="BigCREditor-RAN4#104-bis" w:date="2022-10-21T18:24:00Z"/>
              </w:rPr>
            </w:pPr>
            <w:ins w:id="24733"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3C7D4989" w14:textId="77777777" w:rsidR="00820FD8" w:rsidRPr="00020619" w:rsidRDefault="00820FD8" w:rsidP="00864629">
            <w:pPr>
              <w:pStyle w:val="TAC"/>
              <w:rPr>
                <w:ins w:id="24734" w:author="BigCREditor-RAN4#104-bis" w:date="2022-10-21T18:24:00Z"/>
              </w:rPr>
            </w:pPr>
          </w:p>
        </w:tc>
      </w:tr>
      <w:tr w:rsidR="00820FD8" w:rsidRPr="00020619" w14:paraId="26DA0B08" w14:textId="77777777" w:rsidTr="00864629">
        <w:trPr>
          <w:cantSplit/>
          <w:trHeight w:val="187"/>
          <w:jc w:val="center"/>
          <w:ins w:id="24735"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5F71FA65" w14:textId="77777777" w:rsidR="00820FD8" w:rsidRPr="00020619" w:rsidRDefault="00820FD8" w:rsidP="00864629">
            <w:pPr>
              <w:pStyle w:val="TAL"/>
              <w:rPr>
                <w:ins w:id="24736" w:author="BigCREditor-RAN4#104-bis" w:date="2022-10-21T18:24:00Z"/>
              </w:rPr>
            </w:pPr>
            <w:ins w:id="24737" w:author="BigCREditor-RAN4#104-bis" w:date="2022-10-21T18:24: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329FD054" w14:textId="77777777" w:rsidR="00820FD8" w:rsidRPr="00020619" w:rsidRDefault="00820FD8" w:rsidP="00864629">
            <w:pPr>
              <w:pStyle w:val="TAC"/>
              <w:rPr>
                <w:ins w:id="24738" w:author="BigCREditor-RAN4#104-bis" w:date="2022-10-21T18:24:00Z"/>
              </w:rPr>
            </w:pPr>
            <w:ins w:id="24739"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380805FA" w14:textId="77777777" w:rsidR="00820FD8" w:rsidRPr="00020619" w:rsidRDefault="00820FD8" w:rsidP="00864629">
            <w:pPr>
              <w:pStyle w:val="TAC"/>
              <w:rPr>
                <w:ins w:id="24740" w:author="BigCREditor-RAN4#104-bis" w:date="2022-10-21T18:24:00Z"/>
              </w:rPr>
            </w:pPr>
          </w:p>
        </w:tc>
      </w:tr>
      <w:tr w:rsidR="00820FD8" w:rsidRPr="00020619" w14:paraId="2BD6B73C" w14:textId="77777777" w:rsidTr="00864629">
        <w:trPr>
          <w:cantSplit/>
          <w:trHeight w:val="187"/>
          <w:jc w:val="center"/>
          <w:ins w:id="24741"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15E60920" w14:textId="77777777" w:rsidR="00820FD8" w:rsidRPr="00020619" w:rsidRDefault="00820FD8" w:rsidP="00864629">
            <w:pPr>
              <w:pStyle w:val="TAL"/>
              <w:rPr>
                <w:ins w:id="24742" w:author="BigCREditor-RAN4#104-bis" w:date="2022-10-21T18:24:00Z"/>
              </w:rPr>
            </w:pPr>
            <w:ins w:id="24743" w:author="BigCREditor-RAN4#104-bis" w:date="2022-10-21T18:24: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34F8D496" w14:textId="77777777" w:rsidR="00820FD8" w:rsidRPr="00020619" w:rsidRDefault="00820FD8" w:rsidP="00864629">
            <w:pPr>
              <w:pStyle w:val="TAC"/>
              <w:rPr>
                <w:ins w:id="24744" w:author="BigCREditor-RAN4#104-bis" w:date="2022-10-21T18:24:00Z"/>
              </w:rPr>
            </w:pPr>
            <w:ins w:id="24745"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49004EAA" w14:textId="77777777" w:rsidR="00820FD8" w:rsidRPr="00020619" w:rsidRDefault="00820FD8" w:rsidP="00864629">
            <w:pPr>
              <w:pStyle w:val="TAC"/>
              <w:rPr>
                <w:ins w:id="24746" w:author="BigCREditor-RAN4#104-bis" w:date="2022-10-21T18:24:00Z"/>
              </w:rPr>
            </w:pPr>
          </w:p>
        </w:tc>
      </w:tr>
      <w:tr w:rsidR="00820FD8" w:rsidRPr="00020619" w14:paraId="56CA70C4" w14:textId="77777777" w:rsidTr="00864629">
        <w:trPr>
          <w:cantSplit/>
          <w:trHeight w:val="187"/>
          <w:jc w:val="center"/>
          <w:ins w:id="24747"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67404CB7" w14:textId="77777777" w:rsidR="00820FD8" w:rsidRPr="00020619" w:rsidRDefault="00820FD8" w:rsidP="00864629">
            <w:pPr>
              <w:pStyle w:val="TAL"/>
              <w:rPr>
                <w:ins w:id="24748" w:author="BigCREditor-RAN4#104-bis" w:date="2022-10-21T18:24:00Z"/>
              </w:rPr>
            </w:pPr>
            <w:ins w:id="24749" w:author="BigCREditor-RAN4#104-bis" w:date="2022-10-21T18:24: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28CBF31B" w14:textId="77777777" w:rsidR="00820FD8" w:rsidRPr="00020619" w:rsidRDefault="00820FD8" w:rsidP="00864629">
            <w:pPr>
              <w:pStyle w:val="TAC"/>
              <w:rPr>
                <w:ins w:id="24750" w:author="BigCREditor-RAN4#104-bis" w:date="2022-10-21T18:24:00Z"/>
              </w:rPr>
            </w:pPr>
            <w:ins w:id="24751" w:author="BigCREditor-RAN4#104-bis" w:date="2022-10-21T18:24:00Z">
              <w:r w:rsidRPr="00020619">
                <w:t>dB</w:t>
              </w:r>
            </w:ins>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333A187E" w14:textId="77777777" w:rsidR="00820FD8" w:rsidRPr="00020619" w:rsidRDefault="00820FD8" w:rsidP="00864629">
            <w:pPr>
              <w:pStyle w:val="TAC"/>
              <w:rPr>
                <w:ins w:id="24752" w:author="BigCREditor-RAN4#104-bis" w:date="2022-10-21T18:24:00Z"/>
              </w:rPr>
            </w:pPr>
          </w:p>
        </w:tc>
      </w:tr>
      <w:tr w:rsidR="00820FD8" w:rsidRPr="00020619" w14:paraId="137CA646" w14:textId="77777777" w:rsidTr="00864629">
        <w:trPr>
          <w:cantSplit/>
          <w:trHeight w:val="187"/>
          <w:jc w:val="center"/>
          <w:ins w:id="24753" w:author="BigCREditor-RAN4#104-bis" w:date="2022-10-21T18:24:00Z"/>
        </w:trPr>
        <w:tc>
          <w:tcPr>
            <w:tcW w:w="1696" w:type="dxa"/>
            <w:vMerge w:val="restart"/>
            <w:tcBorders>
              <w:top w:val="single" w:sz="4" w:space="0" w:color="auto"/>
              <w:left w:val="single" w:sz="4" w:space="0" w:color="auto"/>
              <w:right w:val="single" w:sz="4" w:space="0" w:color="auto"/>
            </w:tcBorders>
            <w:shd w:val="clear" w:color="auto" w:fill="auto"/>
            <w:hideMark/>
          </w:tcPr>
          <w:p w14:paraId="2F54E49F" w14:textId="77777777" w:rsidR="00820FD8" w:rsidRPr="00020619" w:rsidRDefault="00820FD8" w:rsidP="00864629">
            <w:pPr>
              <w:pStyle w:val="TAL"/>
              <w:rPr>
                <w:ins w:id="24754" w:author="BigCREditor-RAN4#104-bis" w:date="2022-10-21T18:24:00Z"/>
              </w:rPr>
            </w:pPr>
            <w:ins w:id="24755" w:author="BigCREditor-RAN4#104-bis" w:date="2022-10-21T18:24:00Z">
              <w:r w:rsidRPr="00020619">
                <w:rPr>
                  <w:rFonts w:eastAsia="?? ??"/>
                </w:rPr>
                <w:t xml:space="preserve">SNR_CSI-RS of </w:t>
              </w:r>
              <w:r w:rsidRPr="00020619">
                <w:t>set q</w:t>
              </w:r>
              <w:r w:rsidRPr="00020619">
                <w:rPr>
                  <w:vertAlign w:val="subscript"/>
                </w:rPr>
                <w:t>0</w:t>
              </w:r>
            </w:ins>
          </w:p>
        </w:tc>
        <w:tc>
          <w:tcPr>
            <w:tcW w:w="1985" w:type="dxa"/>
            <w:tcBorders>
              <w:top w:val="single" w:sz="4" w:space="0" w:color="auto"/>
              <w:left w:val="single" w:sz="4" w:space="0" w:color="auto"/>
              <w:bottom w:val="single" w:sz="4" w:space="0" w:color="auto"/>
              <w:right w:val="single" w:sz="4" w:space="0" w:color="auto"/>
            </w:tcBorders>
            <w:hideMark/>
          </w:tcPr>
          <w:p w14:paraId="66D3844C" w14:textId="77777777" w:rsidR="00820FD8" w:rsidRPr="00020619" w:rsidRDefault="00820FD8" w:rsidP="00864629">
            <w:pPr>
              <w:pStyle w:val="TAL"/>
              <w:rPr>
                <w:ins w:id="24756" w:author="BigCREditor-RAN4#104-bis" w:date="2022-10-21T18:24:00Z"/>
                <w:noProof/>
              </w:rPr>
            </w:pPr>
            <w:ins w:id="24757"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5B873DF6" w14:textId="77777777" w:rsidR="00820FD8" w:rsidRPr="00020619" w:rsidRDefault="00820FD8" w:rsidP="00864629">
            <w:pPr>
              <w:pStyle w:val="TAC"/>
              <w:rPr>
                <w:ins w:id="24758" w:author="BigCREditor-RAN4#104-bis" w:date="2022-10-21T18:24:00Z"/>
              </w:rPr>
            </w:pPr>
            <w:ins w:id="24759" w:author="BigCREditor-RAN4#104-bis" w:date="2022-10-21T18:24: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6E60E4D9" w14:textId="77777777" w:rsidR="00820FD8" w:rsidRPr="00020619" w:rsidRDefault="00820FD8" w:rsidP="00864629">
            <w:pPr>
              <w:pStyle w:val="TAC"/>
              <w:rPr>
                <w:ins w:id="24760" w:author="BigCREditor-RAN4#104-bis" w:date="2022-10-21T18:24:00Z"/>
                <w:noProof/>
              </w:rPr>
            </w:pPr>
            <w:ins w:id="24761" w:author="BigCREditor-RAN4#104-bis" w:date="2022-10-21T18:24: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16385AE9" w14:textId="77777777" w:rsidR="00820FD8" w:rsidRPr="00020619" w:rsidRDefault="00820FD8" w:rsidP="00864629">
            <w:pPr>
              <w:pStyle w:val="TAC"/>
              <w:rPr>
                <w:ins w:id="24762" w:author="BigCREditor-RAN4#104-bis" w:date="2022-10-21T18:24:00Z"/>
                <w:noProof/>
              </w:rPr>
            </w:pPr>
            <w:ins w:id="24763" w:author="BigCREditor-RAN4#104-bis" w:date="2022-10-21T18:24: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0B045CB6" w14:textId="77777777" w:rsidR="00820FD8" w:rsidRPr="00020619" w:rsidRDefault="00820FD8" w:rsidP="00864629">
            <w:pPr>
              <w:pStyle w:val="TAC"/>
              <w:rPr>
                <w:ins w:id="24764" w:author="BigCREditor-RAN4#104-bis" w:date="2022-10-21T18:24:00Z"/>
                <w:noProof/>
              </w:rPr>
            </w:pPr>
            <w:ins w:id="24765"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41657135" w14:textId="77777777" w:rsidR="00820FD8" w:rsidRPr="00020619" w:rsidRDefault="00820FD8" w:rsidP="00864629">
            <w:pPr>
              <w:pStyle w:val="TAC"/>
              <w:rPr>
                <w:ins w:id="24766" w:author="BigCREditor-RAN4#104-bis" w:date="2022-10-21T18:24:00Z"/>
                <w:noProof/>
              </w:rPr>
            </w:pPr>
            <w:ins w:id="24767"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6BB4D5D8" w14:textId="77777777" w:rsidR="00820FD8" w:rsidRPr="00020619" w:rsidRDefault="00820FD8" w:rsidP="00864629">
            <w:pPr>
              <w:pStyle w:val="TAC"/>
              <w:rPr>
                <w:ins w:id="24768" w:author="BigCREditor-RAN4#104-bis" w:date="2022-10-21T18:24:00Z"/>
                <w:noProof/>
              </w:rPr>
            </w:pPr>
            <w:ins w:id="24769" w:author="BigCREditor-RAN4#104-bis" w:date="2022-10-21T18:24:00Z">
              <w:r w:rsidRPr="00020619">
                <w:rPr>
                  <w:rFonts w:eastAsia="MS Mincho"/>
                </w:rPr>
                <w:t>-12</w:t>
              </w:r>
            </w:ins>
          </w:p>
        </w:tc>
      </w:tr>
      <w:tr w:rsidR="00820FD8" w:rsidRPr="00020619" w14:paraId="112A4680" w14:textId="77777777" w:rsidTr="00864629">
        <w:trPr>
          <w:cantSplit/>
          <w:trHeight w:val="187"/>
          <w:jc w:val="center"/>
          <w:ins w:id="24770" w:author="BigCREditor-RAN4#104-bis" w:date="2022-10-21T18:24:00Z"/>
        </w:trPr>
        <w:tc>
          <w:tcPr>
            <w:tcW w:w="1696" w:type="dxa"/>
            <w:vMerge/>
            <w:tcBorders>
              <w:left w:val="single" w:sz="4" w:space="0" w:color="auto"/>
              <w:right w:val="single" w:sz="4" w:space="0" w:color="auto"/>
            </w:tcBorders>
            <w:shd w:val="clear" w:color="auto" w:fill="auto"/>
            <w:hideMark/>
          </w:tcPr>
          <w:p w14:paraId="30038700" w14:textId="77777777" w:rsidR="00820FD8" w:rsidRPr="00020619" w:rsidRDefault="00820FD8" w:rsidP="00864629">
            <w:pPr>
              <w:pStyle w:val="TAL"/>
              <w:rPr>
                <w:ins w:id="24771"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hideMark/>
          </w:tcPr>
          <w:p w14:paraId="125ECDFD" w14:textId="77777777" w:rsidR="00820FD8" w:rsidRPr="00020619" w:rsidRDefault="00820FD8" w:rsidP="00864629">
            <w:pPr>
              <w:pStyle w:val="TAL"/>
              <w:rPr>
                <w:ins w:id="24772" w:author="BigCREditor-RAN4#104-bis" w:date="2022-10-21T18:24:00Z"/>
                <w:noProof/>
              </w:rPr>
            </w:pPr>
            <w:ins w:id="24773"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hideMark/>
          </w:tcPr>
          <w:p w14:paraId="5A112538" w14:textId="77777777" w:rsidR="00820FD8" w:rsidRPr="00020619" w:rsidRDefault="00820FD8" w:rsidP="00864629">
            <w:pPr>
              <w:pStyle w:val="TAC"/>
              <w:rPr>
                <w:ins w:id="24774"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5ECDCC07" w14:textId="77777777" w:rsidR="00820FD8" w:rsidRPr="00020619" w:rsidRDefault="00820FD8" w:rsidP="00864629">
            <w:pPr>
              <w:pStyle w:val="TAC"/>
              <w:rPr>
                <w:ins w:id="24775" w:author="BigCREditor-RAN4#104-bis" w:date="2022-10-21T18:24:00Z"/>
                <w:noProof/>
              </w:rPr>
            </w:pPr>
            <w:ins w:id="24776" w:author="BigCREditor-RAN4#104-bis" w:date="2022-10-21T18:24: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18191DF5" w14:textId="77777777" w:rsidR="00820FD8" w:rsidRPr="00020619" w:rsidRDefault="00820FD8" w:rsidP="00864629">
            <w:pPr>
              <w:pStyle w:val="TAC"/>
              <w:rPr>
                <w:ins w:id="24777" w:author="BigCREditor-RAN4#104-bis" w:date="2022-10-21T18:24:00Z"/>
                <w:noProof/>
              </w:rPr>
            </w:pPr>
            <w:ins w:id="24778" w:author="BigCREditor-RAN4#104-bis" w:date="2022-10-21T18:24: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169F0BAF" w14:textId="77777777" w:rsidR="00820FD8" w:rsidRPr="00020619" w:rsidRDefault="00820FD8" w:rsidP="00864629">
            <w:pPr>
              <w:pStyle w:val="TAC"/>
              <w:rPr>
                <w:ins w:id="24779" w:author="BigCREditor-RAN4#104-bis" w:date="2022-10-21T18:24:00Z"/>
                <w:noProof/>
              </w:rPr>
            </w:pPr>
            <w:ins w:id="24780"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6E8FFD95" w14:textId="77777777" w:rsidR="00820FD8" w:rsidRPr="00020619" w:rsidRDefault="00820FD8" w:rsidP="00864629">
            <w:pPr>
              <w:pStyle w:val="TAC"/>
              <w:rPr>
                <w:ins w:id="24781" w:author="BigCREditor-RAN4#104-bis" w:date="2022-10-21T18:24:00Z"/>
                <w:noProof/>
              </w:rPr>
            </w:pPr>
            <w:ins w:id="24782"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25002222" w14:textId="77777777" w:rsidR="00820FD8" w:rsidRPr="00020619" w:rsidRDefault="00820FD8" w:rsidP="00864629">
            <w:pPr>
              <w:pStyle w:val="TAC"/>
              <w:rPr>
                <w:ins w:id="24783" w:author="BigCREditor-RAN4#104-bis" w:date="2022-10-21T18:24:00Z"/>
                <w:noProof/>
              </w:rPr>
            </w:pPr>
            <w:ins w:id="24784" w:author="BigCREditor-RAN4#104-bis" w:date="2022-10-21T18:24:00Z">
              <w:r w:rsidRPr="00020619">
                <w:rPr>
                  <w:rFonts w:eastAsia="MS Mincho"/>
                </w:rPr>
                <w:t>-12</w:t>
              </w:r>
            </w:ins>
          </w:p>
        </w:tc>
      </w:tr>
      <w:tr w:rsidR="00820FD8" w:rsidRPr="00020619" w14:paraId="5B9CEC8B" w14:textId="77777777" w:rsidTr="00864629">
        <w:trPr>
          <w:cantSplit/>
          <w:trHeight w:val="187"/>
          <w:jc w:val="center"/>
          <w:ins w:id="24785" w:author="BigCREditor-RAN4#104-bis" w:date="2022-10-21T18:24:00Z"/>
        </w:trPr>
        <w:tc>
          <w:tcPr>
            <w:tcW w:w="1696" w:type="dxa"/>
            <w:vMerge/>
            <w:tcBorders>
              <w:left w:val="single" w:sz="4" w:space="0" w:color="auto"/>
              <w:right w:val="single" w:sz="4" w:space="0" w:color="auto"/>
            </w:tcBorders>
            <w:shd w:val="clear" w:color="auto" w:fill="auto"/>
            <w:hideMark/>
          </w:tcPr>
          <w:p w14:paraId="1DDF4F4E" w14:textId="77777777" w:rsidR="00820FD8" w:rsidRPr="00020619" w:rsidRDefault="00820FD8" w:rsidP="00864629">
            <w:pPr>
              <w:pStyle w:val="TAL"/>
              <w:rPr>
                <w:ins w:id="24786"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hideMark/>
          </w:tcPr>
          <w:p w14:paraId="1AF21CA9" w14:textId="77777777" w:rsidR="00820FD8" w:rsidRPr="00020619" w:rsidRDefault="00820FD8" w:rsidP="00864629">
            <w:pPr>
              <w:pStyle w:val="TAL"/>
              <w:rPr>
                <w:ins w:id="24787" w:author="BigCREditor-RAN4#104-bis" w:date="2022-10-21T18:24:00Z"/>
                <w:noProof/>
              </w:rPr>
            </w:pPr>
            <w:ins w:id="24788"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hideMark/>
          </w:tcPr>
          <w:p w14:paraId="55423125" w14:textId="77777777" w:rsidR="00820FD8" w:rsidRPr="00020619" w:rsidRDefault="00820FD8" w:rsidP="00864629">
            <w:pPr>
              <w:pStyle w:val="TAC"/>
              <w:rPr>
                <w:ins w:id="24789"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676449A8" w14:textId="77777777" w:rsidR="00820FD8" w:rsidRPr="00020619" w:rsidRDefault="00820FD8" w:rsidP="00864629">
            <w:pPr>
              <w:pStyle w:val="TAC"/>
              <w:rPr>
                <w:ins w:id="24790" w:author="BigCREditor-RAN4#104-bis" w:date="2022-10-21T18:24:00Z"/>
                <w:noProof/>
              </w:rPr>
            </w:pPr>
            <w:ins w:id="24791" w:author="BigCREditor-RAN4#104-bis" w:date="2022-10-21T18:24: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0D6A9D7B" w14:textId="77777777" w:rsidR="00820FD8" w:rsidRPr="00020619" w:rsidRDefault="00820FD8" w:rsidP="00864629">
            <w:pPr>
              <w:pStyle w:val="TAC"/>
              <w:rPr>
                <w:ins w:id="24792" w:author="BigCREditor-RAN4#104-bis" w:date="2022-10-21T18:24:00Z"/>
                <w:noProof/>
              </w:rPr>
            </w:pPr>
            <w:ins w:id="24793" w:author="BigCREditor-RAN4#104-bis" w:date="2022-10-21T18:24: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4E283D4B" w14:textId="77777777" w:rsidR="00820FD8" w:rsidRPr="00020619" w:rsidRDefault="00820FD8" w:rsidP="00864629">
            <w:pPr>
              <w:pStyle w:val="TAC"/>
              <w:rPr>
                <w:ins w:id="24794" w:author="BigCREditor-RAN4#104-bis" w:date="2022-10-21T18:24:00Z"/>
                <w:noProof/>
              </w:rPr>
            </w:pPr>
            <w:ins w:id="24795"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78C43644" w14:textId="77777777" w:rsidR="00820FD8" w:rsidRPr="00020619" w:rsidRDefault="00820FD8" w:rsidP="00864629">
            <w:pPr>
              <w:pStyle w:val="TAC"/>
              <w:rPr>
                <w:ins w:id="24796" w:author="BigCREditor-RAN4#104-bis" w:date="2022-10-21T18:24:00Z"/>
                <w:noProof/>
              </w:rPr>
            </w:pPr>
            <w:ins w:id="24797"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1A62CE9C" w14:textId="77777777" w:rsidR="00820FD8" w:rsidRPr="00020619" w:rsidRDefault="00820FD8" w:rsidP="00864629">
            <w:pPr>
              <w:pStyle w:val="TAC"/>
              <w:rPr>
                <w:ins w:id="24798" w:author="BigCREditor-RAN4#104-bis" w:date="2022-10-21T18:24:00Z"/>
                <w:noProof/>
              </w:rPr>
            </w:pPr>
            <w:ins w:id="24799" w:author="BigCREditor-RAN4#104-bis" w:date="2022-10-21T18:24:00Z">
              <w:r w:rsidRPr="00020619">
                <w:rPr>
                  <w:rFonts w:eastAsia="MS Mincho"/>
                </w:rPr>
                <w:t>-12</w:t>
              </w:r>
            </w:ins>
          </w:p>
        </w:tc>
      </w:tr>
      <w:tr w:rsidR="00820FD8" w:rsidRPr="00020619" w14:paraId="325EC872" w14:textId="77777777" w:rsidTr="00864629">
        <w:trPr>
          <w:cantSplit/>
          <w:trHeight w:val="187"/>
          <w:jc w:val="center"/>
          <w:ins w:id="24800" w:author="BigCREditor-RAN4#104-bis" w:date="2022-10-21T18:24:00Z"/>
        </w:trPr>
        <w:tc>
          <w:tcPr>
            <w:tcW w:w="1696" w:type="dxa"/>
            <w:vMerge/>
            <w:tcBorders>
              <w:left w:val="single" w:sz="4" w:space="0" w:color="auto"/>
              <w:bottom w:val="single" w:sz="4" w:space="0" w:color="auto"/>
              <w:right w:val="single" w:sz="4" w:space="0" w:color="auto"/>
            </w:tcBorders>
            <w:shd w:val="clear" w:color="auto" w:fill="auto"/>
          </w:tcPr>
          <w:p w14:paraId="2E2B8157" w14:textId="77777777" w:rsidR="00820FD8" w:rsidRPr="00020619" w:rsidRDefault="00820FD8" w:rsidP="00864629">
            <w:pPr>
              <w:pStyle w:val="TAL"/>
              <w:rPr>
                <w:ins w:id="24801"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560DAF36" w14:textId="77777777" w:rsidR="00820FD8" w:rsidRPr="00020619" w:rsidRDefault="00820FD8" w:rsidP="00864629">
            <w:pPr>
              <w:pStyle w:val="TAL"/>
              <w:rPr>
                <w:ins w:id="24802" w:author="BigCREditor-RAN4#104-bis" w:date="2022-10-21T18:24:00Z"/>
                <w:noProof/>
              </w:rPr>
            </w:pPr>
            <w:ins w:id="24803"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660784D4" w14:textId="77777777" w:rsidR="00820FD8" w:rsidRPr="00020619" w:rsidRDefault="00820FD8" w:rsidP="00864629">
            <w:pPr>
              <w:pStyle w:val="TAC"/>
              <w:rPr>
                <w:ins w:id="24804"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497FAD87" w14:textId="77777777" w:rsidR="00820FD8" w:rsidRPr="00020619" w:rsidRDefault="00820FD8" w:rsidP="00864629">
            <w:pPr>
              <w:pStyle w:val="TAC"/>
              <w:rPr>
                <w:ins w:id="24805" w:author="BigCREditor-RAN4#104-bis" w:date="2022-10-21T18:24:00Z"/>
                <w:rFonts w:eastAsia="MS Mincho"/>
              </w:rPr>
            </w:pPr>
            <w:ins w:id="24806" w:author="BigCREditor-RAN4#104-bis" w:date="2022-10-21T18:24: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4230FF31" w14:textId="77777777" w:rsidR="00820FD8" w:rsidRPr="00020619" w:rsidRDefault="00820FD8" w:rsidP="00864629">
            <w:pPr>
              <w:pStyle w:val="TAC"/>
              <w:rPr>
                <w:ins w:id="24807" w:author="BigCREditor-RAN4#104-bis" w:date="2022-10-21T18:24:00Z"/>
                <w:rFonts w:eastAsia="MS Mincho"/>
              </w:rPr>
            </w:pPr>
            <w:ins w:id="24808" w:author="BigCREditor-RAN4#104-bis" w:date="2022-10-21T18:24: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6CBACAE6" w14:textId="77777777" w:rsidR="00820FD8" w:rsidRPr="00020619" w:rsidRDefault="00820FD8" w:rsidP="00864629">
            <w:pPr>
              <w:pStyle w:val="TAC"/>
              <w:rPr>
                <w:ins w:id="24809" w:author="BigCREditor-RAN4#104-bis" w:date="2022-10-21T18:24:00Z"/>
                <w:rFonts w:eastAsia="MS Mincho"/>
              </w:rPr>
            </w:pPr>
            <w:ins w:id="24810"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5506BA10" w14:textId="77777777" w:rsidR="00820FD8" w:rsidRPr="00020619" w:rsidRDefault="00820FD8" w:rsidP="00864629">
            <w:pPr>
              <w:pStyle w:val="TAC"/>
              <w:rPr>
                <w:ins w:id="24811" w:author="BigCREditor-RAN4#104-bis" w:date="2022-10-21T18:24:00Z"/>
                <w:rFonts w:eastAsia="MS Mincho"/>
              </w:rPr>
            </w:pPr>
            <w:ins w:id="24812"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7E1CCFDA" w14:textId="77777777" w:rsidR="00820FD8" w:rsidRPr="00020619" w:rsidRDefault="00820FD8" w:rsidP="00864629">
            <w:pPr>
              <w:pStyle w:val="TAC"/>
              <w:rPr>
                <w:ins w:id="24813" w:author="BigCREditor-RAN4#104-bis" w:date="2022-10-21T18:24:00Z"/>
                <w:rFonts w:eastAsia="MS Mincho"/>
              </w:rPr>
            </w:pPr>
            <w:ins w:id="24814" w:author="BigCREditor-RAN4#104-bis" w:date="2022-10-21T18:24:00Z">
              <w:r w:rsidRPr="00020619">
                <w:rPr>
                  <w:rFonts w:eastAsia="MS Mincho"/>
                </w:rPr>
                <w:t>-12</w:t>
              </w:r>
            </w:ins>
          </w:p>
        </w:tc>
      </w:tr>
      <w:tr w:rsidR="00820FD8" w:rsidRPr="00020619" w14:paraId="4AFE114B" w14:textId="77777777" w:rsidTr="00864629">
        <w:trPr>
          <w:cantSplit/>
          <w:trHeight w:val="187"/>
          <w:jc w:val="center"/>
          <w:ins w:id="24815" w:author="BigCREditor-RAN4#104-bis" w:date="2022-10-21T18:24:00Z"/>
        </w:trPr>
        <w:tc>
          <w:tcPr>
            <w:tcW w:w="1696" w:type="dxa"/>
            <w:vMerge w:val="restart"/>
            <w:tcBorders>
              <w:top w:val="single" w:sz="4" w:space="0" w:color="auto"/>
              <w:left w:val="single" w:sz="4" w:space="0" w:color="auto"/>
              <w:right w:val="single" w:sz="4" w:space="0" w:color="auto"/>
            </w:tcBorders>
            <w:shd w:val="clear" w:color="auto" w:fill="auto"/>
          </w:tcPr>
          <w:p w14:paraId="793C86C4" w14:textId="77777777" w:rsidR="00820FD8" w:rsidRPr="00020619" w:rsidRDefault="00820FD8" w:rsidP="00864629">
            <w:pPr>
              <w:pStyle w:val="TAL"/>
              <w:rPr>
                <w:ins w:id="24816" w:author="BigCREditor-RAN4#104-bis" w:date="2022-10-21T18:24:00Z"/>
              </w:rPr>
            </w:pPr>
            <w:ins w:id="24817" w:author="BigCREditor-RAN4#104-bis" w:date="2022-10-21T18:24:00Z">
              <w:r w:rsidRPr="00020619">
                <w:rPr>
                  <w:rFonts w:eastAsia="?? ??"/>
                </w:rPr>
                <w:t>SNR_CSI-RS</w:t>
              </w:r>
              <w:r w:rsidRPr="00020619">
                <w:t xml:space="preserve"> of set q</w:t>
              </w:r>
              <w:r w:rsidRPr="00020619">
                <w:rPr>
                  <w:vertAlign w:val="subscript"/>
                </w:rPr>
                <w:t>1</w:t>
              </w:r>
            </w:ins>
          </w:p>
        </w:tc>
        <w:tc>
          <w:tcPr>
            <w:tcW w:w="1985" w:type="dxa"/>
            <w:tcBorders>
              <w:top w:val="single" w:sz="4" w:space="0" w:color="auto"/>
              <w:left w:val="single" w:sz="4" w:space="0" w:color="auto"/>
              <w:bottom w:val="single" w:sz="4" w:space="0" w:color="auto"/>
              <w:right w:val="single" w:sz="4" w:space="0" w:color="auto"/>
            </w:tcBorders>
          </w:tcPr>
          <w:p w14:paraId="220B06BD" w14:textId="77777777" w:rsidR="00820FD8" w:rsidRPr="00020619" w:rsidRDefault="00820FD8" w:rsidP="00864629">
            <w:pPr>
              <w:pStyle w:val="TAL"/>
              <w:rPr>
                <w:ins w:id="24818" w:author="BigCREditor-RAN4#104-bis" w:date="2022-10-21T18:24:00Z"/>
                <w:noProof/>
              </w:rPr>
            </w:pPr>
            <w:ins w:id="24819"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tcPr>
          <w:p w14:paraId="1C0E4C1E" w14:textId="77777777" w:rsidR="00820FD8" w:rsidRPr="00020619" w:rsidRDefault="00820FD8" w:rsidP="00864629">
            <w:pPr>
              <w:pStyle w:val="TAC"/>
              <w:rPr>
                <w:ins w:id="24820" w:author="BigCREditor-RAN4#104-bis" w:date="2022-10-21T18:24:00Z"/>
              </w:rPr>
            </w:pPr>
            <w:ins w:id="24821" w:author="BigCREditor-RAN4#104-bis" w:date="2022-10-21T18:24: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6B8ACB00" w14:textId="77777777" w:rsidR="00820FD8" w:rsidRPr="00020619" w:rsidRDefault="00820FD8" w:rsidP="00864629">
            <w:pPr>
              <w:pStyle w:val="TAC"/>
              <w:rPr>
                <w:ins w:id="24822" w:author="BigCREditor-RAN4#104-bis" w:date="2022-10-21T18:24:00Z"/>
                <w:noProof/>
              </w:rPr>
            </w:pPr>
            <w:ins w:id="24823"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469AB05E" w14:textId="77777777" w:rsidR="00820FD8" w:rsidRPr="00020619" w:rsidRDefault="00820FD8" w:rsidP="00864629">
            <w:pPr>
              <w:pStyle w:val="TAC"/>
              <w:rPr>
                <w:ins w:id="24824" w:author="BigCREditor-RAN4#104-bis" w:date="2022-10-21T18:24:00Z"/>
                <w:rFonts w:eastAsia="MS Mincho"/>
              </w:rPr>
            </w:pPr>
            <w:ins w:id="24825"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376CD93F" w14:textId="77777777" w:rsidR="00820FD8" w:rsidRPr="00020619" w:rsidRDefault="00820FD8" w:rsidP="00864629">
            <w:pPr>
              <w:pStyle w:val="TAC"/>
              <w:rPr>
                <w:ins w:id="24826" w:author="BigCREditor-RAN4#104-bis" w:date="2022-10-21T18:24:00Z"/>
                <w:rFonts w:eastAsia="MS Mincho"/>
              </w:rPr>
            </w:pPr>
            <w:ins w:id="24827"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65D70A38" w14:textId="77777777" w:rsidR="00820FD8" w:rsidRPr="00020619" w:rsidRDefault="00820FD8" w:rsidP="00864629">
            <w:pPr>
              <w:pStyle w:val="TAC"/>
              <w:rPr>
                <w:ins w:id="24828" w:author="BigCREditor-RAN4#104-bis" w:date="2022-10-21T18:24:00Z"/>
                <w:noProof/>
              </w:rPr>
            </w:pPr>
            <w:ins w:id="24829"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5AFF95D" w14:textId="77777777" w:rsidR="00820FD8" w:rsidRPr="00020619" w:rsidRDefault="00820FD8" w:rsidP="00864629">
            <w:pPr>
              <w:pStyle w:val="TAC"/>
              <w:rPr>
                <w:ins w:id="24830" w:author="BigCREditor-RAN4#104-bis" w:date="2022-10-21T18:24:00Z"/>
                <w:noProof/>
              </w:rPr>
            </w:pPr>
            <w:ins w:id="24831" w:author="BigCREditor-RAN4#104-bis" w:date="2022-10-21T18:24:00Z">
              <w:r w:rsidRPr="00020619">
                <w:rPr>
                  <w:rFonts w:eastAsia="MS Mincho"/>
                </w:rPr>
                <w:t>10</w:t>
              </w:r>
            </w:ins>
          </w:p>
        </w:tc>
      </w:tr>
      <w:tr w:rsidR="00820FD8" w:rsidRPr="00020619" w14:paraId="4BDFAD2E" w14:textId="77777777" w:rsidTr="00864629">
        <w:trPr>
          <w:cantSplit/>
          <w:trHeight w:val="187"/>
          <w:jc w:val="center"/>
          <w:ins w:id="24832" w:author="BigCREditor-RAN4#104-bis" w:date="2022-10-21T18:24:00Z"/>
        </w:trPr>
        <w:tc>
          <w:tcPr>
            <w:tcW w:w="1696" w:type="dxa"/>
            <w:vMerge/>
            <w:tcBorders>
              <w:left w:val="single" w:sz="4" w:space="0" w:color="auto"/>
              <w:right w:val="single" w:sz="4" w:space="0" w:color="auto"/>
            </w:tcBorders>
            <w:shd w:val="clear" w:color="auto" w:fill="auto"/>
          </w:tcPr>
          <w:p w14:paraId="0FEA400B" w14:textId="77777777" w:rsidR="00820FD8" w:rsidRPr="00020619" w:rsidRDefault="00820FD8" w:rsidP="00864629">
            <w:pPr>
              <w:pStyle w:val="TAL"/>
              <w:rPr>
                <w:ins w:id="24833"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28A798A6" w14:textId="77777777" w:rsidR="00820FD8" w:rsidRPr="00020619" w:rsidRDefault="00820FD8" w:rsidP="00864629">
            <w:pPr>
              <w:pStyle w:val="TAL"/>
              <w:rPr>
                <w:ins w:id="24834" w:author="BigCREditor-RAN4#104-bis" w:date="2022-10-21T18:24:00Z"/>
                <w:noProof/>
              </w:rPr>
            </w:pPr>
            <w:ins w:id="24835"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tcPr>
          <w:p w14:paraId="4097EA0D" w14:textId="77777777" w:rsidR="00820FD8" w:rsidRPr="00020619" w:rsidRDefault="00820FD8" w:rsidP="00864629">
            <w:pPr>
              <w:pStyle w:val="TAC"/>
              <w:rPr>
                <w:ins w:id="24836"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1EFAD515" w14:textId="77777777" w:rsidR="00820FD8" w:rsidRPr="00020619" w:rsidRDefault="00820FD8" w:rsidP="00864629">
            <w:pPr>
              <w:pStyle w:val="TAC"/>
              <w:rPr>
                <w:ins w:id="24837" w:author="BigCREditor-RAN4#104-bis" w:date="2022-10-21T18:24:00Z"/>
                <w:noProof/>
              </w:rPr>
            </w:pPr>
            <w:ins w:id="24838"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17CD50BC" w14:textId="77777777" w:rsidR="00820FD8" w:rsidRPr="00020619" w:rsidRDefault="00820FD8" w:rsidP="00864629">
            <w:pPr>
              <w:pStyle w:val="TAC"/>
              <w:rPr>
                <w:ins w:id="24839" w:author="BigCREditor-RAN4#104-bis" w:date="2022-10-21T18:24:00Z"/>
                <w:rFonts w:eastAsia="MS Mincho"/>
              </w:rPr>
            </w:pPr>
            <w:ins w:id="24840"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3A9F086D" w14:textId="77777777" w:rsidR="00820FD8" w:rsidRPr="00020619" w:rsidRDefault="00820FD8" w:rsidP="00864629">
            <w:pPr>
              <w:pStyle w:val="TAC"/>
              <w:rPr>
                <w:ins w:id="24841" w:author="BigCREditor-RAN4#104-bis" w:date="2022-10-21T18:24:00Z"/>
                <w:rFonts w:eastAsia="MS Mincho"/>
              </w:rPr>
            </w:pPr>
            <w:ins w:id="24842"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213060F" w14:textId="77777777" w:rsidR="00820FD8" w:rsidRPr="00020619" w:rsidRDefault="00820FD8" w:rsidP="00864629">
            <w:pPr>
              <w:pStyle w:val="TAC"/>
              <w:rPr>
                <w:ins w:id="24843" w:author="BigCREditor-RAN4#104-bis" w:date="2022-10-21T18:24:00Z"/>
                <w:noProof/>
              </w:rPr>
            </w:pPr>
            <w:ins w:id="24844"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2EDC135D" w14:textId="77777777" w:rsidR="00820FD8" w:rsidRPr="00020619" w:rsidRDefault="00820FD8" w:rsidP="00864629">
            <w:pPr>
              <w:pStyle w:val="TAC"/>
              <w:rPr>
                <w:ins w:id="24845" w:author="BigCREditor-RAN4#104-bis" w:date="2022-10-21T18:24:00Z"/>
                <w:noProof/>
              </w:rPr>
            </w:pPr>
            <w:ins w:id="24846" w:author="BigCREditor-RAN4#104-bis" w:date="2022-10-21T18:24:00Z">
              <w:r w:rsidRPr="00020619">
                <w:rPr>
                  <w:rFonts w:eastAsia="MS Mincho"/>
                </w:rPr>
                <w:t>10</w:t>
              </w:r>
            </w:ins>
          </w:p>
        </w:tc>
      </w:tr>
      <w:tr w:rsidR="00820FD8" w:rsidRPr="00020619" w14:paraId="5C8C3CA5" w14:textId="77777777" w:rsidTr="00864629">
        <w:trPr>
          <w:cantSplit/>
          <w:trHeight w:val="187"/>
          <w:jc w:val="center"/>
          <w:ins w:id="24847" w:author="BigCREditor-RAN4#104-bis" w:date="2022-10-21T18:24:00Z"/>
        </w:trPr>
        <w:tc>
          <w:tcPr>
            <w:tcW w:w="1696" w:type="dxa"/>
            <w:vMerge/>
            <w:tcBorders>
              <w:left w:val="single" w:sz="4" w:space="0" w:color="auto"/>
              <w:right w:val="single" w:sz="4" w:space="0" w:color="auto"/>
            </w:tcBorders>
            <w:shd w:val="clear" w:color="auto" w:fill="auto"/>
          </w:tcPr>
          <w:p w14:paraId="5F0398BF" w14:textId="77777777" w:rsidR="00820FD8" w:rsidRPr="00020619" w:rsidRDefault="00820FD8" w:rsidP="00864629">
            <w:pPr>
              <w:pStyle w:val="TAL"/>
              <w:rPr>
                <w:ins w:id="24848"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2807CBD4" w14:textId="77777777" w:rsidR="00820FD8" w:rsidRPr="00020619" w:rsidRDefault="00820FD8" w:rsidP="00864629">
            <w:pPr>
              <w:pStyle w:val="TAL"/>
              <w:rPr>
                <w:ins w:id="24849" w:author="BigCREditor-RAN4#104-bis" w:date="2022-10-21T18:24:00Z"/>
                <w:noProof/>
              </w:rPr>
            </w:pPr>
            <w:ins w:id="24850"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tcPr>
          <w:p w14:paraId="4E2341D5" w14:textId="77777777" w:rsidR="00820FD8" w:rsidRPr="00020619" w:rsidRDefault="00820FD8" w:rsidP="00864629">
            <w:pPr>
              <w:pStyle w:val="TAC"/>
              <w:rPr>
                <w:ins w:id="24851"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39A15C99" w14:textId="77777777" w:rsidR="00820FD8" w:rsidRPr="00020619" w:rsidRDefault="00820FD8" w:rsidP="00864629">
            <w:pPr>
              <w:pStyle w:val="TAC"/>
              <w:rPr>
                <w:ins w:id="24852" w:author="BigCREditor-RAN4#104-bis" w:date="2022-10-21T18:24:00Z"/>
                <w:noProof/>
              </w:rPr>
            </w:pPr>
            <w:ins w:id="24853"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7E6A39B6" w14:textId="77777777" w:rsidR="00820FD8" w:rsidRPr="00020619" w:rsidRDefault="00820FD8" w:rsidP="00864629">
            <w:pPr>
              <w:pStyle w:val="TAC"/>
              <w:rPr>
                <w:ins w:id="24854" w:author="BigCREditor-RAN4#104-bis" w:date="2022-10-21T18:24:00Z"/>
                <w:rFonts w:eastAsia="MS Mincho"/>
              </w:rPr>
            </w:pPr>
            <w:ins w:id="24855"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4C34FD0B" w14:textId="77777777" w:rsidR="00820FD8" w:rsidRPr="00020619" w:rsidRDefault="00820FD8" w:rsidP="00864629">
            <w:pPr>
              <w:pStyle w:val="TAC"/>
              <w:rPr>
                <w:ins w:id="24856" w:author="BigCREditor-RAN4#104-bis" w:date="2022-10-21T18:24:00Z"/>
                <w:rFonts w:eastAsia="MS Mincho"/>
              </w:rPr>
            </w:pPr>
            <w:ins w:id="24857"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27DC67A3" w14:textId="77777777" w:rsidR="00820FD8" w:rsidRPr="00020619" w:rsidRDefault="00820FD8" w:rsidP="00864629">
            <w:pPr>
              <w:pStyle w:val="TAC"/>
              <w:rPr>
                <w:ins w:id="24858" w:author="BigCREditor-RAN4#104-bis" w:date="2022-10-21T18:24:00Z"/>
                <w:noProof/>
              </w:rPr>
            </w:pPr>
            <w:ins w:id="24859"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4D80AD7C" w14:textId="77777777" w:rsidR="00820FD8" w:rsidRPr="00020619" w:rsidRDefault="00820FD8" w:rsidP="00864629">
            <w:pPr>
              <w:pStyle w:val="TAC"/>
              <w:rPr>
                <w:ins w:id="24860" w:author="BigCREditor-RAN4#104-bis" w:date="2022-10-21T18:24:00Z"/>
                <w:noProof/>
              </w:rPr>
            </w:pPr>
            <w:ins w:id="24861" w:author="BigCREditor-RAN4#104-bis" w:date="2022-10-21T18:24:00Z">
              <w:r w:rsidRPr="00020619">
                <w:rPr>
                  <w:rFonts w:eastAsia="MS Mincho"/>
                </w:rPr>
                <w:t>10</w:t>
              </w:r>
            </w:ins>
          </w:p>
        </w:tc>
      </w:tr>
      <w:tr w:rsidR="00820FD8" w:rsidRPr="00020619" w14:paraId="32836735" w14:textId="77777777" w:rsidTr="00864629">
        <w:trPr>
          <w:cantSplit/>
          <w:trHeight w:val="187"/>
          <w:jc w:val="center"/>
          <w:ins w:id="24862" w:author="BigCREditor-RAN4#104-bis" w:date="2022-10-21T18:24:00Z"/>
        </w:trPr>
        <w:tc>
          <w:tcPr>
            <w:tcW w:w="1696" w:type="dxa"/>
            <w:vMerge/>
            <w:tcBorders>
              <w:left w:val="single" w:sz="4" w:space="0" w:color="auto"/>
              <w:bottom w:val="single" w:sz="4" w:space="0" w:color="auto"/>
              <w:right w:val="single" w:sz="4" w:space="0" w:color="auto"/>
            </w:tcBorders>
            <w:shd w:val="clear" w:color="auto" w:fill="auto"/>
          </w:tcPr>
          <w:p w14:paraId="0AFF748A" w14:textId="77777777" w:rsidR="00820FD8" w:rsidRPr="00020619" w:rsidRDefault="00820FD8" w:rsidP="00864629">
            <w:pPr>
              <w:pStyle w:val="TAL"/>
              <w:rPr>
                <w:ins w:id="24863"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05268982" w14:textId="77777777" w:rsidR="00820FD8" w:rsidRPr="00020619" w:rsidRDefault="00820FD8" w:rsidP="00864629">
            <w:pPr>
              <w:pStyle w:val="TAL"/>
              <w:rPr>
                <w:ins w:id="24864" w:author="BigCREditor-RAN4#104-bis" w:date="2022-10-21T18:24:00Z"/>
                <w:noProof/>
              </w:rPr>
            </w:pPr>
            <w:ins w:id="24865"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3275FC9F" w14:textId="77777777" w:rsidR="00820FD8" w:rsidRPr="00020619" w:rsidRDefault="00820FD8" w:rsidP="00864629">
            <w:pPr>
              <w:pStyle w:val="TAC"/>
              <w:rPr>
                <w:ins w:id="24866"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736922AB" w14:textId="77777777" w:rsidR="00820FD8" w:rsidRPr="00020619" w:rsidRDefault="00820FD8" w:rsidP="00864629">
            <w:pPr>
              <w:pStyle w:val="TAC"/>
              <w:rPr>
                <w:ins w:id="24867" w:author="BigCREditor-RAN4#104-bis" w:date="2022-10-21T18:24:00Z"/>
                <w:rFonts w:eastAsia="MS Mincho"/>
              </w:rPr>
            </w:pPr>
            <w:ins w:id="24868"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23640231" w14:textId="77777777" w:rsidR="00820FD8" w:rsidRPr="00020619" w:rsidRDefault="00820FD8" w:rsidP="00864629">
            <w:pPr>
              <w:pStyle w:val="TAC"/>
              <w:rPr>
                <w:ins w:id="24869" w:author="BigCREditor-RAN4#104-bis" w:date="2022-10-21T18:24:00Z"/>
                <w:rFonts w:eastAsia="MS Mincho"/>
              </w:rPr>
            </w:pPr>
            <w:ins w:id="24870"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4EB4E63F" w14:textId="77777777" w:rsidR="00820FD8" w:rsidRPr="00020619" w:rsidRDefault="00820FD8" w:rsidP="00864629">
            <w:pPr>
              <w:pStyle w:val="TAC"/>
              <w:rPr>
                <w:ins w:id="24871" w:author="BigCREditor-RAN4#104-bis" w:date="2022-10-21T18:24:00Z"/>
                <w:rFonts w:eastAsia="MS Mincho"/>
              </w:rPr>
            </w:pPr>
            <w:ins w:id="24872"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CF1CD91" w14:textId="77777777" w:rsidR="00820FD8" w:rsidRPr="00020619" w:rsidRDefault="00820FD8" w:rsidP="00864629">
            <w:pPr>
              <w:pStyle w:val="TAC"/>
              <w:rPr>
                <w:ins w:id="24873" w:author="BigCREditor-RAN4#104-bis" w:date="2022-10-21T18:24:00Z"/>
                <w:rFonts w:eastAsia="MS Mincho"/>
              </w:rPr>
            </w:pPr>
            <w:ins w:id="24874"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3367DC83" w14:textId="77777777" w:rsidR="00820FD8" w:rsidRPr="00020619" w:rsidRDefault="00820FD8" w:rsidP="00864629">
            <w:pPr>
              <w:pStyle w:val="TAC"/>
              <w:rPr>
                <w:ins w:id="24875" w:author="BigCREditor-RAN4#104-bis" w:date="2022-10-21T18:24:00Z"/>
                <w:rFonts w:eastAsia="MS Mincho"/>
              </w:rPr>
            </w:pPr>
            <w:ins w:id="24876" w:author="BigCREditor-RAN4#104-bis" w:date="2022-10-21T18:24:00Z">
              <w:r w:rsidRPr="00020619">
                <w:rPr>
                  <w:rFonts w:eastAsia="MS Mincho"/>
                </w:rPr>
                <w:t>10</w:t>
              </w:r>
            </w:ins>
          </w:p>
        </w:tc>
      </w:tr>
      <w:tr w:rsidR="00820FD8" w:rsidRPr="00020619" w14:paraId="6A814044" w14:textId="77777777" w:rsidTr="00864629">
        <w:trPr>
          <w:cantSplit/>
          <w:trHeight w:val="187"/>
          <w:jc w:val="center"/>
          <w:ins w:id="24877" w:author="BigCREditor-RAN4#104-bis" w:date="2022-10-21T18:24:00Z"/>
        </w:trPr>
        <w:tc>
          <w:tcPr>
            <w:tcW w:w="1696" w:type="dxa"/>
            <w:vMerge w:val="restart"/>
            <w:tcBorders>
              <w:left w:val="single" w:sz="4" w:space="0" w:color="auto"/>
              <w:right w:val="single" w:sz="4" w:space="0" w:color="auto"/>
            </w:tcBorders>
            <w:shd w:val="clear" w:color="auto" w:fill="auto"/>
          </w:tcPr>
          <w:p w14:paraId="761B1905" w14:textId="77777777" w:rsidR="00820FD8" w:rsidRPr="00020619" w:rsidRDefault="00820FD8" w:rsidP="00864629">
            <w:pPr>
              <w:pStyle w:val="TAL"/>
              <w:rPr>
                <w:ins w:id="24878" w:author="BigCREditor-RAN4#104-bis" w:date="2022-10-21T18:24:00Z"/>
              </w:rPr>
            </w:pPr>
            <w:ins w:id="24879" w:author="BigCREditor-RAN4#104-bis" w:date="2022-10-21T18:24:00Z">
              <w:r w:rsidRPr="00020619">
                <w:rPr>
                  <w:rFonts w:eastAsia="?? ??"/>
                </w:rPr>
                <w:t>CSI-RS_RP</w:t>
              </w:r>
              <w:r w:rsidRPr="00020619">
                <w:t xml:space="preserve"> of set q</w:t>
              </w:r>
              <w:r w:rsidRPr="00020619">
                <w:rPr>
                  <w:vertAlign w:val="subscript"/>
                </w:rPr>
                <w:t>1</w:t>
              </w:r>
            </w:ins>
          </w:p>
        </w:tc>
        <w:tc>
          <w:tcPr>
            <w:tcW w:w="1985" w:type="dxa"/>
            <w:tcBorders>
              <w:top w:val="single" w:sz="4" w:space="0" w:color="auto"/>
              <w:left w:val="single" w:sz="4" w:space="0" w:color="auto"/>
              <w:bottom w:val="single" w:sz="4" w:space="0" w:color="auto"/>
              <w:right w:val="single" w:sz="4" w:space="0" w:color="auto"/>
            </w:tcBorders>
          </w:tcPr>
          <w:p w14:paraId="089BBA93" w14:textId="77777777" w:rsidR="00820FD8" w:rsidRPr="00020619" w:rsidRDefault="00820FD8" w:rsidP="00864629">
            <w:pPr>
              <w:pStyle w:val="TAL"/>
              <w:rPr>
                <w:ins w:id="24880" w:author="BigCREditor-RAN4#104-bis" w:date="2022-10-21T18:24:00Z"/>
                <w:noProof/>
              </w:rPr>
            </w:pPr>
            <w:ins w:id="24881" w:author="BigCREditor-RAN4#104-bis" w:date="2022-10-21T18:24:00Z">
              <w:r w:rsidRPr="00020619">
                <w:rPr>
                  <w:noProof/>
                </w:rPr>
                <w:t>Config 1</w:t>
              </w:r>
            </w:ins>
          </w:p>
        </w:tc>
        <w:tc>
          <w:tcPr>
            <w:tcW w:w="850" w:type="dxa"/>
            <w:vMerge w:val="restart"/>
            <w:tcBorders>
              <w:left w:val="single" w:sz="4" w:space="0" w:color="auto"/>
              <w:right w:val="single" w:sz="4" w:space="0" w:color="auto"/>
            </w:tcBorders>
            <w:shd w:val="clear" w:color="auto" w:fill="auto"/>
          </w:tcPr>
          <w:p w14:paraId="5951404A" w14:textId="77777777" w:rsidR="00820FD8" w:rsidRPr="00020619" w:rsidRDefault="00820FD8" w:rsidP="00864629">
            <w:pPr>
              <w:pStyle w:val="TAC"/>
              <w:rPr>
                <w:ins w:id="24882" w:author="BigCREditor-RAN4#104-bis" w:date="2022-10-21T18:24:00Z"/>
              </w:rPr>
            </w:pPr>
            <w:ins w:id="24883" w:author="BigCREditor-RAN4#104-bis" w:date="2022-10-21T18:24:00Z">
              <w:r w:rsidRPr="00020619">
                <w:t>dBm/SCS kHz</w:t>
              </w:r>
            </w:ins>
          </w:p>
        </w:tc>
        <w:tc>
          <w:tcPr>
            <w:tcW w:w="879" w:type="dxa"/>
            <w:tcBorders>
              <w:top w:val="single" w:sz="4" w:space="0" w:color="auto"/>
              <w:left w:val="single" w:sz="4" w:space="0" w:color="auto"/>
              <w:bottom w:val="single" w:sz="4" w:space="0" w:color="auto"/>
              <w:right w:val="single" w:sz="4" w:space="0" w:color="auto"/>
            </w:tcBorders>
          </w:tcPr>
          <w:p w14:paraId="1D1C3B24" w14:textId="77777777" w:rsidR="00820FD8" w:rsidRPr="00020619" w:rsidRDefault="00820FD8" w:rsidP="00864629">
            <w:pPr>
              <w:pStyle w:val="TAC"/>
              <w:rPr>
                <w:ins w:id="24884" w:author="BigCREditor-RAN4#104-bis" w:date="2022-10-21T18:24:00Z"/>
                <w:rFonts w:eastAsia="MS Mincho"/>
              </w:rPr>
            </w:pPr>
            <w:ins w:id="24885"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5F1588E7" w14:textId="77777777" w:rsidR="00820FD8" w:rsidRPr="00020619" w:rsidRDefault="00820FD8" w:rsidP="00864629">
            <w:pPr>
              <w:pStyle w:val="TAC"/>
              <w:rPr>
                <w:ins w:id="24886" w:author="BigCREditor-RAN4#104-bis" w:date="2022-10-21T18:24:00Z"/>
                <w:rFonts w:eastAsia="MS Mincho"/>
              </w:rPr>
            </w:pPr>
            <w:ins w:id="24887"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5831E1EE" w14:textId="77777777" w:rsidR="00820FD8" w:rsidRPr="00020619" w:rsidRDefault="00820FD8" w:rsidP="00864629">
            <w:pPr>
              <w:pStyle w:val="TAC"/>
              <w:rPr>
                <w:ins w:id="24888" w:author="BigCREditor-RAN4#104-bis" w:date="2022-10-21T18:24:00Z"/>
                <w:rFonts w:eastAsia="MS Mincho"/>
              </w:rPr>
            </w:pPr>
            <w:ins w:id="24889"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0CB54367" w14:textId="77777777" w:rsidR="00820FD8" w:rsidRPr="00020619" w:rsidRDefault="00820FD8" w:rsidP="00864629">
            <w:pPr>
              <w:pStyle w:val="TAC"/>
              <w:rPr>
                <w:ins w:id="24890" w:author="BigCREditor-RAN4#104-bis" w:date="2022-10-21T18:24:00Z"/>
                <w:rFonts w:eastAsia="MS Mincho"/>
              </w:rPr>
            </w:pPr>
            <w:ins w:id="24891"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20E77507" w14:textId="77777777" w:rsidR="00820FD8" w:rsidRPr="00020619" w:rsidRDefault="00820FD8" w:rsidP="00864629">
            <w:pPr>
              <w:pStyle w:val="TAC"/>
              <w:rPr>
                <w:ins w:id="24892" w:author="BigCREditor-RAN4#104-bis" w:date="2022-10-21T18:24:00Z"/>
                <w:rFonts w:eastAsia="MS Mincho"/>
              </w:rPr>
            </w:pPr>
            <w:ins w:id="24893" w:author="BigCREditor-RAN4#104-bis" w:date="2022-10-21T18:24:00Z">
              <w:r w:rsidRPr="00020619">
                <w:rPr>
                  <w:rFonts w:eastAsia="MS Mincho"/>
                </w:rPr>
                <w:t>-88</w:t>
              </w:r>
            </w:ins>
          </w:p>
        </w:tc>
      </w:tr>
      <w:tr w:rsidR="00820FD8" w:rsidRPr="00020619" w14:paraId="1FDE899D" w14:textId="77777777" w:rsidTr="00864629">
        <w:trPr>
          <w:cantSplit/>
          <w:trHeight w:val="187"/>
          <w:jc w:val="center"/>
          <w:ins w:id="24894" w:author="BigCREditor-RAN4#104-bis" w:date="2022-10-21T18:24:00Z"/>
        </w:trPr>
        <w:tc>
          <w:tcPr>
            <w:tcW w:w="1696" w:type="dxa"/>
            <w:vMerge/>
            <w:tcBorders>
              <w:left w:val="single" w:sz="4" w:space="0" w:color="auto"/>
              <w:right w:val="single" w:sz="4" w:space="0" w:color="auto"/>
            </w:tcBorders>
            <w:shd w:val="clear" w:color="auto" w:fill="auto"/>
          </w:tcPr>
          <w:p w14:paraId="7B8B6FC7" w14:textId="77777777" w:rsidR="00820FD8" w:rsidRPr="00020619" w:rsidRDefault="00820FD8" w:rsidP="00864629">
            <w:pPr>
              <w:pStyle w:val="TAL"/>
              <w:rPr>
                <w:ins w:id="24895"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2F4C27E5" w14:textId="77777777" w:rsidR="00820FD8" w:rsidRPr="00020619" w:rsidRDefault="00820FD8" w:rsidP="00864629">
            <w:pPr>
              <w:pStyle w:val="TAL"/>
              <w:rPr>
                <w:ins w:id="24896" w:author="BigCREditor-RAN4#104-bis" w:date="2022-10-21T18:24:00Z"/>
                <w:noProof/>
              </w:rPr>
            </w:pPr>
            <w:ins w:id="24897"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tcPr>
          <w:p w14:paraId="17A346BF" w14:textId="77777777" w:rsidR="00820FD8" w:rsidRPr="00020619" w:rsidRDefault="00820FD8" w:rsidP="00864629">
            <w:pPr>
              <w:pStyle w:val="TAC"/>
              <w:rPr>
                <w:ins w:id="24898"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6DDDDCF5" w14:textId="77777777" w:rsidR="00820FD8" w:rsidRPr="00020619" w:rsidRDefault="00820FD8" w:rsidP="00864629">
            <w:pPr>
              <w:pStyle w:val="TAC"/>
              <w:rPr>
                <w:ins w:id="24899" w:author="BigCREditor-RAN4#104-bis" w:date="2022-10-21T18:24:00Z"/>
                <w:rFonts w:eastAsia="MS Mincho"/>
              </w:rPr>
            </w:pPr>
            <w:ins w:id="24900"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73729F75" w14:textId="77777777" w:rsidR="00820FD8" w:rsidRPr="00020619" w:rsidRDefault="00820FD8" w:rsidP="00864629">
            <w:pPr>
              <w:pStyle w:val="TAC"/>
              <w:rPr>
                <w:ins w:id="24901" w:author="BigCREditor-RAN4#104-bis" w:date="2022-10-21T18:24:00Z"/>
                <w:rFonts w:eastAsia="MS Mincho"/>
              </w:rPr>
            </w:pPr>
            <w:ins w:id="24902"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0F5C4078" w14:textId="77777777" w:rsidR="00820FD8" w:rsidRPr="00020619" w:rsidRDefault="00820FD8" w:rsidP="00864629">
            <w:pPr>
              <w:pStyle w:val="TAC"/>
              <w:rPr>
                <w:ins w:id="24903" w:author="BigCREditor-RAN4#104-bis" w:date="2022-10-21T18:24:00Z"/>
                <w:rFonts w:eastAsia="MS Mincho"/>
              </w:rPr>
            </w:pPr>
            <w:ins w:id="24904"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612203E6" w14:textId="77777777" w:rsidR="00820FD8" w:rsidRPr="00020619" w:rsidRDefault="00820FD8" w:rsidP="00864629">
            <w:pPr>
              <w:pStyle w:val="TAC"/>
              <w:rPr>
                <w:ins w:id="24905" w:author="BigCREditor-RAN4#104-bis" w:date="2022-10-21T18:24:00Z"/>
                <w:rFonts w:eastAsia="MS Mincho"/>
              </w:rPr>
            </w:pPr>
            <w:ins w:id="24906"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70FC7341" w14:textId="77777777" w:rsidR="00820FD8" w:rsidRPr="00020619" w:rsidRDefault="00820FD8" w:rsidP="00864629">
            <w:pPr>
              <w:pStyle w:val="TAC"/>
              <w:rPr>
                <w:ins w:id="24907" w:author="BigCREditor-RAN4#104-bis" w:date="2022-10-21T18:24:00Z"/>
                <w:rFonts w:eastAsia="MS Mincho"/>
              </w:rPr>
            </w:pPr>
            <w:ins w:id="24908" w:author="BigCREditor-RAN4#104-bis" w:date="2022-10-21T18:24:00Z">
              <w:r w:rsidRPr="00020619">
                <w:rPr>
                  <w:rFonts w:eastAsia="MS Mincho"/>
                </w:rPr>
                <w:t>-88</w:t>
              </w:r>
            </w:ins>
          </w:p>
        </w:tc>
      </w:tr>
      <w:tr w:rsidR="00820FD8" w:rsidRPr="00020619" w14:paraId="49F89B27" w14:textId="77777777" w:rsidTr="00864629">
        <w:trPr>
          <w:cantSplit/>
          <w:trHeight w:val="187"/>
          <w:jc w:val="center"/>
          <w:ins w:id="24909" w:author="BigCREditor-RAN4#104-bis" w:date="2022-10-21T18:24:00Z"/>
        </w:trPr>
        <w:tc>
          <w:tcPr>
            <w:tcW w:w="1696" w:type="dxa"/>
            <w:vMerge/>
            <w:tcBorders>
              <w:left w:val="single" w:sz="4" w:space="0" w:color="auto"/>
              <w:right w:val="single" w:sz="4" w:space="0" w:color="auto"/>
            </w:tcBorders>
            <w:shd w:val="clear" w:color="auto" w:fill="auto"/>
          </w:tcPr>
          <w:p w14:paraId="37520F66" w14:textId="77777777" w:rsidR="00820FD8" w:rsidRPr="00020619" w:rsidRDefault="00820FD8" w:rsidP="00864629">
            <w:pPr>
              <w:pStyle w:val="TAL"/>
              <w:rPr>
                <w:ins w:id="24910"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62257AD8" w14:textId="77777777" w:rsidR="00820FD8" w:rsidRPr="00020619" w:rsidRDefault="00820FD8" w:rsidP="00864629">
            <w:pPr>
              <w:pStyle w:val="TAL"/>
              <w:rPr>
                <w:ins w:id="24911" w:author="BigCREditor-RAN4#104-bis" w:date="2022-10-21T18:24:00Z"/>
                <w:noProof/>
              </w:rPr>
            </w:pPr>
            <w:ins w:id="24912"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tcPr>
          <w:p w14:paraId="52E6928D" w14:textId="77777777" w:rsidR="00820FD8" w:rsidRPr="00020619" w:rsidRDefault="00820FD8" w:rsidP="00864629">
            <w:pPr>
              <w:pStyle w:val="TAC"/>
              <w:rPr>
                <w:ins w:id="24913"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7290FC24" w14:textId="77777777" w:rsidR="00820FD8" w:rsidRPr="00020619" w:rsidRDefault="00820FD8" w:rsidP="00864629">
            <w:pPr>
              <w:pStyle w:val="TAC"/>
              <w:rPr>
                <w:ins w:id="24914" w:author="BigCREditor-RAN4#104-bis" w:date="2022-10-21T18:24:00Z"/>
                <w:rFonts w:eastAsia="MS Mincho"/>
              </w:rPr>
            </w:pPr>
            <w:ins w:id="24915" w:author="BigCREditor-RAN4#104-bis" w:date="2022-10-21T18:24:00Z">
              <w:r w:rsidRPr="00020619">
                <w:rPr>
                  <w:rFonts w:eastAsia="MS Mincho"/>
                </w:rPr>
                <w:t>-105</w:t>
              </w:r>
            </w:ins>
          </w:p>
        </w:tc>
        <w:tc>
          <w:tcPr>
            <w:tcW w:w="879" w:type="dxa"/>
            <w:tcBorders>
              <w:top w:val="single" w:sz="4" w:space="0" w:color="auto"/>
              <w:left w:val="single" w:sz="4" w:space="0" w:color="auto"/>
              <w:bottom w:val="single" w:sz="4" w:space="0" w:color="auto"/>
              <w:right w:val="single" w:sz="4" w:space="0" w:color="auto"/>
            </w:tcBorders>
          </w:tcPr>
          <w:p w14:paraId="3F25F7E0" w14:textId="77777777" w:rsidR="00820FD8" w:rsidRPr="00020619" w:rsidRDefault="00820FD8" w:rsidP="00864629">
            <w:pPr>
              <w:pStyle w:val="TAC"/>
              <w:rPr>
                <w:ins w:id="24916" w:author="BigCREditor-RAN4#104-bis" w:date="2022-10-21T18:24:00Z"/>
                <w:rFonts w:eastAsia="MS Mincho"/>
              </w:rPr>
            </w:pPr>
            <w:ins w:id="24917" w:author="BigCREditor-RAN4#104-bis" w:date="2022-10-21T18:24:00Z">
              <w:r w:rsidRPr="00020619">
                <w:rPr>
                  <w:rFonts w:eastAsia="MS Mincho"/>
                </w:rPr>
                <w:t>-105</w:t>
              </w:r>
            </w:ins>
          </w:p>
        </w:tc>
        <w:tc>
          <w:tcPr>
            <w:tcW w:w="879" w:type="dxa"/>
            <w:tcBorders>
              <w:top w:val="single" w:sz="4" w:space="0" w:color="auto"/>
              <w:left w:val="single" w:sz="4" w:space="0" w:color="auto"/>
              <w:bottom w:val="single" w:sz="4" w:space="0" w:color="auto"/>
              <w:right w:val="single" w:sz="4" w:space="0" w:color="auto"/>
            </w:tcBorders>
          </w:tcPr>
          <w:p w14:paraId="2EA31D86" w14:textId="77777777" w:rsidR="00820FD8" w:rsidRPr="00020619" w:rsidRDefault="00820FD8" w:rsidP="00864629">
            <w:pPr>
              <w:pStyle w:val="TAC"/>
              <w:rPr>
                <w:ins w:id="24918" w:author="BigCREditor-RAN4#104-bis" w:date="2022-10-21T18:24:00Z"/>
                <w:rFonts w:eastAsia="MS Mincho"/>
              </w:rPr>
            </w:pPr>
            <w:ins w:id="24919" w:author="BigCREditor-RAN4#104-bis" w:date="2022-10-21T18:24:00Z">
              <w:r w:rsidRPr="00020619">
                <w:rPr>
                  <w:rFonts w:eastAsia="MS Mincho"/>
                </w:rPr>
                <w:t>-85</w:t>
              </w:r>
            </w:ins>
          </w:p>
        </w:tc>
        <w:tc>
          <w:tcPr>
            <w:tcW w:w="879" w:type="dxa"/>
            <w:tcBorders>
              <w:top w:val="single" w:sz="4" w:space="0" w:color="auto"/>
              <w:left w:val="single" w:sz="4" w:space="0" w:color="auto"/>
              <w:bottom w:val="single" w:sz="4" w:space="0" w:color="auto"/>
              <w:right w:val="single" w:sz="4" w:space="0" w:color="auto"/>
            </w:tcBorders>
          </w:tcPr>
          <w:p w14:paraId="42B06CA7" w14:textId="77777777" w:rsidR="00820FD8" w:rsidRPr="00020619" w:rsidRDefault="00820FD8" w:rsidP="00864629">
            <w:pPr>
              <w:pStyle w:val="TAC"/>
              <w:rPr>
                <w:ins w:id="24920" w:author="BigCREditor-RAN4#104-bis" w:date="2022-10-21T18:24:00Z"/>
                <w:rFonts w:eastAsia="MS Mincho"/>
              </w:rPr>
            </w:pPr>
            <w:ins w:id="24921" w:author="BigCREditor-RAN4#104-bis" w:date="2022-10-21T18:24:00Z">
              <w:r w:rsidRPr="00020619">
                <w:rPr>
                  <w:rFonts w:eastAsia="MS Mincho"/>
                </w:rPr>
                <w:t>-85</w:t>
              </w:r>
            </w:ins>
          </w:p>
        </w:tc>
        <w:tc>
          <w:tcPr>
            <w:tcW w:w="879" w:type="dxa"/>
            <w:tcBorders>
              <w:top w:val="single" w:sz="4" w:space="0" w:color="auto"/>
              <w:left w:val="single" w:sz="4" w:space="0" w:color="auto"/>
              <w:bottom w:val="single" w:sz="4" w:space="0" w:color="auto"/>
              <w:right w:val="single" w:sz="4" w:space="0" w:color="auto"/>
            </w:tcBorders>
          </w:tcPr>
          <w:p w14:paraId="05452DBF" w14:textId="77777777" w:rsidR="00820FD8" w:rsidRPr="00020619" w:rsidRDefault="00820FD8" w:rsidP="00864629">
            <w:pPr>
              <w:pStyle w:val="TAC"/>
              <w:rPr>
                <w:ins w:id="24922" w:author="BigCREditor-RAN4#104-bis" w:date="2022-10-21T18:24:00Z"/>
                <w:rFonts w:eastAsia="MS Mincho"/>
              </w:rPr>
            </w:pPr>
            <w:ins w:id="24923" w:author="BigCREditor-RAN4#104-bis" w:date="2022-10-21T18:24:00Z">
              <w:r w:rsidRPr="00020619">
                <w:rPr>
                  <w:rFonts w:eastAsia="MS Mincho"/>
                </w:rPr>
                <w:t>-85</w:t>
              </w:r>
            </w:ins>
          </w:p>
        </w:tc>
      </w:tr>
      <w:tr w:rsidR="00820FD8" w:rsidRPr="00020619" w14:paraId="7BC39C79" w14:textId="77777777" w:rsidTr="00864629">
        <w:trPr>
          <w:cantSplit/>
          <w:trHeight w:val="187"/>
          <w:jc w:val="center"/>
          <w:ins w:id="24924" w:author="BigCREditor-RAN4#104-bis" w:date="2022-10-21T18:24:00Z"/>
        </w:trPr>
        <w:tc>
          <w:tcPr>
            <w:tcW w:w="1696" w:type="dxa"/>
            <w:vMerge/>
            <w:tcBorders>
              <w:left w:val="single" w:sz="4" w:space="0" w:color="auto"/>
              <w:bottom w:val="single" w:sz="4" w:space="0" w:color="auto"/>
              <w:right w:val="single" w:sz="4" w:space="0" w:color="auto"/>
            </w:tcBorders>
            <w:shd w:val="clear" w:color="auto" w:fill="auto"/>
          </w:tcPr>
          <w:p w14:paraId="61650BCC" w14:textId="77777777" w:rsidR="00820FD8" w:rsidRPr="00020619" w:rsidRDefault="00820FD8" w:rsidP="00864629">
            <w:pPr>
              <w:pStyle w:val="TAL"/>
              <w:rPr>
                <w:ins w:id="24925"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7C8268C6" w14:textId="77777777" w:rsidR="00820FD8" w:rsidRPr="00020619" w:rsidRDefault="00820FD8" w:rsidP="00864629">
            <w:pPr>
              <w:pStyle w:val="TAL"/>
              <w:rPr>
                <w:ins w:id="24926" w:author="BigCREditor-RAN4#104-bis" w:date="2022-10-21T18:24:00Z"/>
                <w:noProof/>
              </w:rPr>
            </w:pPr>
            <w:ins w:id="24927"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31FA61B3" w14:textId="77777777" w:rsidR="00820FD8" w:rsidRPr="00020619" w:rsidRDefault="00820FD8" w:rsidP="00864629">
            <w:pPr>
              <w:pStyle w:val="TAC"/>
              <w:rPr>
                <w:ins w:id="24928"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6D82EDE9" w14:textId="77777777" w:rsidR="00820FD8" w:rsidRPr="00020619" w:rsidRDefault="00820FD8" w:rsidP="00864629">
            <w:pPr>
              <w:pStyle w:val="TAC"/>
              <w:rPr>
                <w:ins w:id="24929" w:author="BigCREditor-RAN4#104-bis" w:date="2022-10-21T18:24:00Z"/>
                <w:rFonts w:eastAsia="MS Mincho"/>
              </w:rPr>
            </w:pPr>
            <w:ins w:id="24930"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52EDF456" w14:textId="77777777" w:rsidR="00820FD8" w:rsidRPr="00020619" w:rsidRDefault="00820FD8" w:rsidP="00864629">
            <w:pPr>
              <w:pStyle w:val="TAC"/>
              <w:rPr>
                <w:ins w:id="24931" w:author="BigCREditor-RAN4#104-bis" w:date="2022-10-21T18:24:00Z"/>
                <w:rFonts w:eastAsia="MS Mincho"/>
              </w:rPr>
            </w:pPr>
            <w:ins w:id="24932"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0DC36847" w14:textId="77777777" w:rsidR="00820FD8" w:rsidRPr="00020619" w:rsidRDefault="00820FD8" w:rsidP="00864629">
            <w:pPr>
              <w:pStyle w:val="TAC"/>
              <w:rPr>
                <w:ins w:id="24933" w:author="BigCREditor-RAN4#104-bis" w:date="2022-10-21T18:24:00Z"/>
                <w:rFonts w:eastAsia="MS Mincho"/>
              </w:rPr>
            </w:pPr>
            <w:ins w:id="24934"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1C8427E3" w14:textId="77777777" w:rsidR="00820FD8" w:rsidRPr="00020619" w:rsidRDefault="00820FD8" w:rsidP="00864629">
            <w:pPr>
              <w:pStyle w:val="TAC"/>
              <w:rPr>
                <w:ins w:id="24935" w:author="BigCREditor-RAN4#104-bis" w:date="2022-10-21T18:24:00Z"/>
                <w:rFonts w:eastAsia="MS Mincho"/>
              </w:rPr>
            </w:pPr>
            <w:ins w:id="24936"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14FAFCDE" w14:textId="77777777" w:rsidR="00820FD8" w:rsidRPr="00020619" w:rsidRDefault="00820FD8" w:rsidP="00864629">
            <w:pPr>
              <w:pStyle w:val="TAC"/>
              <w:rPr>
                <w:ins w:id="24937" w:author="BigCREditor-RAN4#104-bis" w:date="2022-10-21T18:24:00Z"/>
                <w:rFonts w:eastAsia="MS Mincho"/>
              </w:rPr>
            </w:pPr>
            <w:ins w:id="24938" w:author="BigCREditor-RAN4#104-bis" w:date="2022-10-21T18:24:00Z">
              <w:r w:rsidRPr="00020619">
                <w:rPr>
                  <w:rFonts w:eastAsia="MS Mincho"/>
                </w:rPr>
                <w:t>-88</w:t>
              </w:r>
            </w:ins>
          </w:p>
        </w:tc>
      </w:tr>
      <w:tr w:rsidR="00820FD8" w:rsidRPr="00020619" w14:paraId="6144076D" w14:textId="77777777" w:rsidTr="00864629">
        <w:trPr>
          <w:cantSplit/>
          <w:trHeight w:val="187"/>
          <w:jc w:val="center"/>
          <w:ins w:id="24939" w:author="BigCREditor-RAN4#104-bis" w:date="2022-10-21T18:24:00Z"/>
        </w:trPr>
        <w:tc>
          <w:tcPr>
            <w:tcW w:w="1696" w:type="dxa"/>
            <w:vMerge w:val="restart"/>
            <w:tcBorders>
              <w:top w:val="single" w:sz="4" w:space="0" w:color="auto"/>
              <w:left w:val="single" w:sz="4" w:space="0" w:color="auto"/>
              <w:right w:val="single" w:sz="4" w:space="0" w:color="auto"/>
            </w:tcBorders>
            <w:shd w:val="clear" w:color="auto" w:fill="auto"/>
            <w:hideMark/>
          </w:tcPr>
          <w:p w14:paraId="1A56C745" w14:textId="77777777" w:rsidR="00820FD8" w:rsidRPr="00020619" w:rsidRDefault="00820FD8" w:rsidP="00864629">
            <w:pPr>
              <w:pStyle w:val="TAL"/>
              <w:rPr>
                <w:ins w:id="24940" w:author="BigCREditor-RAN4#104-bis" w:date="2022-10-21T18:24:00Z"/>
              </w:rPr>
            </w:pPr>
            <w:ins w:id="24941" w:author="BigCREditor-RAN4#104-bis" w:date="2022-10-21T18:24:00Z">
              <w:r w:rsidRPr="00020619">
                <w:rPr>
                  <w:position w:val="-12"/>
                </w:rPr>
                <w:object w:dxaOrig="420" w:dyaOrig="420" w14:anchorId="3D21F450">
                  <v:shape id="_x0000_i2332" type="#_x0000_t75" style="width:20.3pt;height:20.3pt" o:ole="" fillcolor="window">
                    <v:imagedata r:id="rId149" o:title=""/>
                  </v:shape>
                  <o:OLEObject Type="Embed" ProgID="Equation.3" ShapeID="_x0000_i2332" DrawAspect="Content" ObjectID="_1731331488" r:id="rId196"/>
                </w:object>
              </w:r>
            </w:ins>
          </w:p>
        </w:tc>
        <w:tc>
          <w:tcPr>
            <w:tcW w:w="1985" w:type="dxa"/>
            <w:tcBorders>
              <w:top w:val="single" w:sz="4" w:space="0" w:color="auto"/>
              <w:left w:val="single" w:sz="4" w:space="0" w:color="auto"/>
              <w:bottom w:val="single" w:sz="4" w:space="0" w:color="auto"/>
              <w:right w:val="single" w:sz="4" w:space="0" w:color="auto"/>
            </w:tcBorders>
            <w:hideMark/>
          </w:tcPr>
          <w:p w14:paraId="0E27588B" w14:textId="77777777" w:rsidR="00820FD8" w:rsidRPr="00020619" w:rsidRDefault="00820FD8" w:rsidP="00864629">
            <w:pPr>
              <w:pStyle w:val="TAL"/>
              <w:rPr>
                <w:ins w:id="24942" w:author="BigCREditor-RAN4#104-bis" w:date="2022-10-21T18:24:00Z"/>
                <w:noProof/>
              </w:rPr>
            </w:pPr>
            <w:ins w:id="24943"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167C81FF" w14:textId="77777777" w:rsidR="00820FD8" w:rsidRPr="00020619" w:rsidRDefault="00820FD8" w:rsidP="00864629">
            <w:pPr>
              <w:pStyle w:val="TAC"/>
              <w:rPr>
                <w:ins w:id="24944" w:author="BigCREditor-RAN4#104-bis" w:date="2022-10-21T18:24:00Z"/>
              </w:rPr>
            </w:pPr>
            <w:ins w:id="24945" w:author="BigCREditor-RAN4#104-bis" w:date="2022-10-21T18:24:00Z">
              <w:r w:rsidRPr="00020619">
                <w:t xml:space="preserve">dBm/15 </w:t>
              </w:r>
              <w:proofErr w:type="spellStart"/>
              <w:r w:rsidRPr="00020619">
                <w:t>KHz</w:t>
              </w:r>
              <w:proofErr w:type="spellEnd"/>
            </w:ins>
          </w:p>
        </w:tc>
        <w:tc>
          <w:tcPr>
            <w:tcW w:w="4395" w:type="dxa"/>
            <w:gridSpan w:val="5"/>
            <w:tcBorders>
              <w:top w:val="single" w:sz="4" w:space="0" w:color="auto"/>
              <w:left w:val="single" w:sz="4" w:space="0" w:color="auto"/>
              <w:bottom w:val="single" w:sz="4" w:space="0" w:color="auto"/>
              <w:right w:val="single" w:sz="4" w:space="0" w:color="auto"/>
            </w:tcBorders>
            <w:hideMark/>
          </w:tcPr>
          <w:p w14:paraId="4193E1A3" w14:textId="77777777" w:rsidR="00820FD8" w:rsidRPr="00020619" w:rsidRDefault="00820FD8" w:rsidP="00864629">
            <w:pPr>
              <w:pStyle w:val="TAC"/>
              <w:rPr>
                <w:ins w:id="24946" w:author="BigCREditor-RAN4#104-bis" w:date="2022-10-21T18:24:00Z"/>
              </w:rPr>
            </w:pPr>
            <w:ins w:id="24947" w:author="BigCREditor-RAN4#104-bis" w:date="2022-10-21T18:24:00Z">
              <w:r w:rsidRPr="00020619">
                <w:t>-98</w:t>
              </w:r>
            </w:ins>
          </w:p>
        </w:tc>
      </w:tr>
      <w:tr w:rsidR="00820FD8" w:rsidRPr="00020619" w14:paraId="65CBC0C1" w14:textId="77777777" w:rsidTr="00864629">
        <w:trPr>
          <w:cantSplit/>
          <w:trHeight w:val="187"/>
          <w:jc w:val="center"/>
          <w:ins w:id="24948" w:author="BigCREditor-RAN4#104-bis" w:date="2022-10-21T18:24:00Z"/>
        </w:trPr>
        <w:tc>
          <w:tcPr>
            <w:tcW w:w="1696" w:type="dxa"/>
            <w:vMerge/>
            <w:tcBorders>
              <w:left w:val="single" w:sz="4" w:space="0" w:color="auto"/>
              <w:right w:val="single" w:sz="4" w:space="0" w:color="auto"/>
            </w:tcBorders>
            <w:shd w:val="clear" w:color="auto" w:fill="auto"/>
            <w:hideMark/>
          </w:tcPr>
          <w:p w14:paraId="09DDB8F1" w14:textId="77777777" w:rsidR="00820FD8" w:rsidRPr="00020619" w:rsidRDefault="00820FD8" w:rsidP="00864629">
            <w:pPr>
              <w:pStyle w:val="TAL"/>
              <w:rPr>
                <w:ins w:id="24949"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hideMark/>
          </w:tcPr>
          <w:p w14:paraId="1A0CAEF3" w14:textId="77777777" w:rsidR="00820FD8" w:rsidRPr="00020619" w:rsidRDefault="00820FD8" w:rsidP="00864629">
            <w:pPr>
              <w:pStyle w:val="TAL"/>
              <w:rPr>
                <w:ins w:id="24950" w:author="BigCREditor-RAN4#104-bis" w:date="2022-10-21T18:24:00Z"/>
                <w:noProof/>
              </w:rPr>
            </w:pPr>
            <w:ins w:id="24951"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hideMark/>
          </w:tcPr>
          <w:p w14:paraId="73A058FF" w14:textId="77777777" w:rsidR="00820FD8" w:rsidRPr="00020619" w:rsidRDefault="00820FD8" w:rsidP="00864629">
            <w:pPr>
              <w:pStyle w:val="TAC"/>
              <w:rPr>
                <w:ins w:id="24952"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9831BBB" w14:textId="77777777" w:rsidR="00820FD8" w:rsidRPr="00020619" w:rsidRDefault="00820FD8" w:rsidP="00864629">
            <w:pPr>
              <w:pStyle w:val="TAC"/>
              <w:rPr>
                <w:ins w:id="24953" w:author="BigCREditor-RAN4#104-bis" w:date="2022-10-21T18:24:00Z"/>
              </w:rPr>
            </w:pPr>
            <w:ins w:id="24954" w:author="BigCREditor-RAN4#104-bis" w:date="2022-10-21T18:24:00Z">
              <w:r w:rsidRPr="00020619">
                <w:t>-98</w:t>
              </w:r>
            </w:ins>
          </w:p>
        </w:tc>
      </w:tr>
      <w:tr w:rsidR="00820FD8" w:rsidRPr="00020619" w14:paraId="1FB8E3DB" w14:textId="77777777" w:rsidTr="00864629">
        <w:trPr>
          <w:cantSplit/>
          <w:trHeight w:val="187"/>
          <w:jc w:val="center"/>
          <w:ins w:id="24955" w:author="BigCREditor-RAN4#104-bis" w:date="2022-10-21T18:24:00Z"/>
        </w:trPr>
        <w:tc>
          <w:tcPr>
            <w:tcW w:w="1696" w:type="dxa"/>
            <w:vMerge/>
            <w:tcBorders>
              <w:left w:val="single" w:sz="4" w:space="0" w:color="auto"/>
              <w:right w:val="single" w:sz="4" w:space="0" w:color="auto"/>
            </w:tcBorders>
            <w:shd w:val="clear" w:color="auto" w:fill="auto"/>
            <w:hideMark/>
          </w:tcPr>
          <w:p w14:paraId="54AE9490" w14:textId="77777777" w:rsidR="00820FD8" w:rsidRPr="00020619" w:rsidRDefault="00820FD8" w:rsidP="00864629">
            <w:pPr>
              <w:pStyle w:val="TAL"/>
              <w:rPr>
                <w:ins w:id="24956"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hideMark/>
          </w:tcPr>
          <w:p w14:paraId="48863A18" w14:textId="77777777" w:rsidR="00820FD8" w:rsidRPr="00020619" w:rsidRDefault="00820FD8" w:rsidP="00864629">
            <w:pPr>
              <w:pStyle w:val="TAL"/>
              <w:rPr>
                <w:ins w:id="24957" w:author="BigCREditor-RAN4#104-bis" w:date="2022-10-21T18:24:00Z"/>
                <w:noProof/>
              </w:rPr>
            </w:pPr>
            <w:ins w:id="24958"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hideMark/>
          </w:tcPr>
          <w:p w14:paraId="606F8621" w14:textId="77777777" w:rsidR="00820FD8" w:rsidRPr="00020619" w:rsidRDefault="00820FD8" w:rsidP="00864629">
            <w:pPr>
              <w:pStyle w:val="TAC"/>
              <w:rPr>
                <w:ins w:id="24959"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17990E8" w14:textId="77777777" w:rsidR="00820FD8" w:rsidRPr="00020619" w:rsidRDefault="00820FD8" w:rsidP="00864629">
            <w:pPr>
              <w:pStyle w:val="TAC"/>
              <w:rPr>
                <w:ins w:id="24960" w:author="BigCREditor-RAN4#104-bis" w:date="2022-10-21T18:24:00Z"/>
              </w:rPr>
            </w:pPr>
            <w:ins w:id="24961" w:author="BigCREditor-RAN4#104-bis" w:date="2022-10-21T18:24:00Z">
              <w:r w:rsidRPr="00020619">
                <w:t>-98</w:t>
              </w:r>
            </w:ins>
          </w:p>
        </w:tc>
      </w:tr>
      <w:tr w:rsidR="00820FD8" w:rsidRPr="00020619" w14:paraId="03C75D87" w14:textId="77777777" w:rsidTr="00864629">
        <w:trPr>
          <w:cantSplit/>
          <w:trHeight w:val="187"/>
          <w:jc w:val="center"/>
          <w:ins w:id="24962" w:author="BigCREditor-RAN4#104-bis" w:date="2022-10-21T18:24:00Z"/>
        </w:trPr>
        <w:tc>
          <w:tcPr>
            <w:tcW w:w="1696" w:type="dxa"/>
            <w:vMerge/>
            <w:tcBorders>
              <w:left w:val="single" w:sz="4" w:space="0" w:color="auto"/>
              <w:bottom w:val="single" w:sz="4" w:space="0" w:color="auto"/>
              <w:right w:val="single" w:sz="4" w:space="0" w:color="auto"/>
            </w:tcBorders>
            <w:shd w:val="clear" w:color="auto" w:fill="auto"/>
          </w:tcPr>
          <w:p w14:paraId="130A1EA7" w14:textId="77777777" w:rsidR="00820FD8" w:rsidRPr="00020619" w:rsidRDefault="00820FD8" w:rsidP="00864629">
            <w:pPr>
              <w:pStyle w:val="TAL"/>
              <w:rPr>
                <w:ins w:id="24963"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0646BB32" w14:textId="77777777" w:rsidR="00820FD8" w:rsidRPr="00020619" w:rsidRDefault="00820FD8" w:rsidP="00864629">
            <w:pPr>
              <w:pStyle w:val="TAL"/>
              <w:rPr>
                <w:ins w:id="24964" w:author="BigCREditor-RAN4#104-bis" w:date="2022-10-21T18:24:00Z"/>
                <w:noProof/>
              </w:rPr>
            </w:pPr>
            <w:ins w:id="24965"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62882E6D" w14:textId="77777777" w:rsidR="00820FD8" w:rsidRPr="00020619" w:rsidRDefault="00820FD8" w:rsidP="00864629">
            <w:pPr>
              <w:pStyle w:val="TAC"/>
              <w:rPr>
                <w:ins w:id="24966"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tcPr>
          <w:p w14:paraId="1D69ED75" w14:textId="77777777" w:rsidR="00820FD8" w:rsidRPr="00020619" w:rsidRDefault="00820FD8" w:rsidP="00864629">
            <w:pPr>
              <w:pStyle w:val="TAC"/>
              <w:rPr>
                <w:ins w:id="24967" w:author="BigCREditor-RAN4#104-bis" w:date="2022-10-21T18:24:00Z"/>
              </w:rPr>
            </w:pPr>
            <w:ins w:id="24968" w:author="BigCREditor-RAN4#104-bis" w:date="2022-10-21T18:24:00Z">
              <w:r w:rsidRPr="00020619">
                <w:t>-98</w:t>
              </w:r>
            </w:ins>
          </w:p>
        </w:tc>
      </w:tr>
      <w:tr w:rsidR="00820FD8" w:rsidRPr="00020619" w14:paraId="01C194AF" w14:textId="77777777" w:rsidTr="00864629">
        <w:trPr>
          <w:cantSplit/>
          <w:trHeight w:val="187"/>
          <w:jc w:val="center"/>
          <w:ins w:id="24969"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125BA41E" w14:textId="77777777" w:rsidR="00820FD8" w:rsidRPr="00020619" w:rsidRDefault="00820FD8" w:rsidP="00864629">
            <w:pPr>
              <w:pStyle w:val="TAL"/>
              <w:rPr>
                <w:ins w:id="24970" w:author="BigCREditor-RAN4#104-bis" w:date="2022-10-21T18:24:00Z"/>
              </w:rPr>
            </w:pPr>
            <w:ins w:id="24971" w:author="BigCREditor-RAN4#104-bis" w:date="2022-10-21T18:24: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60B3BC7B" w14:textId="77777777" w:rsidR="00820FD8" w:rsidRPr="00020619" w:rsidRDefault="00820FD8" w:rsidP="00864629">
            <w:pPr>
              <w:pStyle w:val="TAC"/>
              <w:rPr>
                <w:ins w:id="24972"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A52B39E" w14:textId="77777777" w:rsidR="00820FD8" w:rsidRPr="00020619" w:rsidRDefault="00820FD8" w:rsidP="00864629">
            <w:pPr>
              <w:pStyle w:val="TAC"/>
              <w:rPr>
                <w:ins w:id="24973" w:author="BigCREditor-RAN4#104-bis" w:date="2022-10-21T18:24:00Z"/>
                <w:rFonts w:eastAsia="MS Mincho"/>
              </w:rPr>
            </w:pPr>
            <w:ins w:id="24974" w:author="BigCREditor-RAN4#104-bis" w:date="2022-10-21T18:24:00Z">
              <w:r w:rsidRPr="00020619">
                <w:rPr>
                  <w:rFonts w:eastAsia="MS Mincho"/>
                </w:rPr>
                <w:t>TDL-C 300ns 100Hz</w:t>
              </w:r>
            </w:ins>
          </w:p>
        </w:tc>
      </w:tr>
      <w:tr w:rsidR="00820FD8" w:rsidRPr="00020619" w14:paraId="08638EEF" w14:textId="77777777" w:rsidTr="00864629">
        <w:trPr>
          <w:cantSplit/>
          <w:trHeight w:val="187"/>
          <w:jc w:val="center"/>
          <w:ins w:id="24975" w:author="BigCREditor-RAN4#104-bis" w:date="2022-10-21T18:24:00Z"/>
        </w:trPr>
        <w:tc>
          <w:tcPr>
            <w:tcW w:w="8926" w:type="dxa"/>
            <w:gridSpan w:val="8"/>
            <w:tcBorders>
              <w:top w:val="single" w:sz="4" w:space="0" w:color="auto"/>
              <w:left w:val="single" w:sz="4" w:space="0" w:color="auto"/>
              <w:bottom w:val="single" w:sz="4" w:space="0" w:color="auto"/>
              <w:right w:val="single" w:sz="4" w:space="0" w:color="auto"/>
            </w:tcBorders>
            <w:hideMark/>
          </w:tcPr>
          <w:p w14:paraId="7A71C0B5" w14:textId="77777777" w:rsidR="00820FD8" w:rsidRPr="00020619" w:rsidRDefault="00820FD8" w:rsidP="00864629">
            <w:pPr>
              <w:pStyle w:val="TAN"/>
              <w:rPr>
                <w:ins w:id="24976" w:author="BigCREditor-RAN4#104-bis" w:date="2022-10-21T18:24:00Z"/>
              </w:rPr>
            </w:pPr>
            <w:ins w:id="24977" w:author="BigCREditor-RAN4#104-bis" w:date="2022-10-21T18:24:00Z">
              <w:r w:rsidRPr="00020619">
                <w:t>Note 1:</w:t>
              </w:r>
              <w:r w:rsidRPr="00020619">
                <w:tab/>
                <w:t>OCNG shall be used such that the resources in Cell 1 are fully allocated and a constant total transmitted power spectral density is achieved for all OFDM symbols.</w:t>
              </w:r>
            </w:ins>
          </w:p>
          <w:p w14:paraId="78FAD65D" w14:textId="77777777" w:rsidR="00820FD8" w:rsidRPr="00020619" w:rsidRDefault="00820FD8" w:rsidP="00864629">
            <w:pPr>
              <w:pStyle w:val="TAN"/>
              <w:rPr>
                <w:ins w:id="24978" w:author="BigCREditor-RAN4#104-bis" w:date="2022-10-21T18:24:00Z"/>
              </w:rPr>
            </w:pPr>
            <w:ins w:id="24979" w:author="BigCREditor-RAN4#104-bis" w:date="2022-10-21T18:24: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49FEB33B" w14:textId="77777777" w:rsidR="00820FD8" w:rsidRPr="00020619" w:rsidRDefault="00820FD8" w:rsidP="00864629">
            <w:pPr>
              <w:pStyle w:val="TAN"/>
              <w:rPr>
                <w:ins w:id="24980" w:author="BigCREditor-RAN4#104-bis" w:date="2022-10-21T18:24:00Z"/>
              </w:rPr>
            </w:pPr>
            <w:ins w:id="24981" w:author="BigCREditor-RAN4#104-bis" w:date="2022-10-21T18:24: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4B2ECB9B" w14:textId="77777777" w:rsidR="00820FD8" w:rsidRPr="00020619" w:rsidRDefault="00820FD8" w:rsidP="00864629">
            <w:pPr>
              <w:pStyle w:val="TAN"/>
              <w:rPr>
                <w:ins w:id="24982" w:author="BigCREditor-RAN4#104-bis" w:date="2022-10-21T18:24:00Z"/>
              </w:rPr>
            </w:pPr>
            <w:ins w:id="24983" w:author="BigCREditor-RAN4#104-bis" w:date="2022-10-21T18:24:00Z">
              <w:r w:rsidRPr="00020619">
                <w:t>Note 4:</w:t>
              </w:r>
              <w:r w:rsidRPr="00020619">
                <w:tab/>
                <w:t>Void</w:t>
              </w:r>
            </w:ins>
          </w:p>
          <w:p w14:paraId="5D45C5BC" w14:textId="77777777" w:rsidR="00820FD8" w:rsidRPr="00020619" w:rsidRDefault="00820FD8" w:rsidP="00864629">
            <w:pPr>
              <w:pStyle w:val="TAN"/>
              <w:rPr>
                <w:ins w:id="24984" w:author="BigCREditor-RAN4#104-bis" w:date="2022-10-21T18:24:00Z"/>
              </w:rPr>
            </w:pPr>
            <w:ins w:id="24985" w:author="BigCREditor-RAN4#104-bis" w:date="2022-10-21T18:24: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58BFA1A0" w14:textId="77777777" w:rsidR="00820FD8" w:rsidRPr="00020619" w:rsidRDefault="00820FD8" w:rsidP="00864629">
            <w:pPr>
              <w:pStyle w:val="TAN"/>
              <w:rPr>
                <w:ins w:id="24986" w:author="BigCREditor-RAN4#104-bis" w:date="2022-10-21T18:24:00Z"/>
              </w:rPr>
            </w:pPr>
            <w:ins w:id="24987" w:author="BigCREditor-RAN4#104-bis" w:date="2022-10-21T18:24:00Z">
              <w:r w:rsidRPr="00020619">
                <w:t>Note 6:</w:t>
              </w:r>
              <w:r w:rsidRPr="00020619">
                <w:tab/>
                <w:t>The signal contains PDCCH for UEs other than the device under test as part of OCNG.</w:t>
              </w:r>
            </w:ins>
          </w:p>
          <w:p w14:paraId="4AA85948" w14:textId="77777777" w:rsidR="00820FD8" w:rsidRPr="00020619" w:rsidRDefault="00820FD8" w:rsidP="00864629">
            <w:pPr>
              <w:keepNext/>
              <w:keepLines/>
              <w:spacing w:after="0"/>
              <w:ind w:left="851" w:hanging="851"/>
              <w:rPr>
                <w:ins w:id="24988" w:author="BigCREditor-RAN4#104-bis" w:date="2022-10-21T18:24:00Z"/>
                <w:rFonts w:ascii="Arial" w:hAnsi="Arial"/>
                <w:sz w:val="18"/>
              </w:rPr>
            </w:pPr>
            <w:ins w:id="24989" w:author="BigCREditor-RAN4#104-bis" w:date="2022-10-21T18:24:00Z">
              <w:r w:rsidRPr="00020619">
                <w:rPr>
                  <w:rFonts w:ascii="Arial" w:hAnsi="Arial"/>
                  <w:sz w:val="18"/>
                </w:rPr>
                <w:t>Note 7:</w:t>
              </w:r>
              <w:r w:rsidRPr="00020619">
                <w:rPr>
                  <w:rFonts w:ascii="Arial" w:hAnsi="Arial"/>
                  <w:sz w:val="18"/>
                </w:rPr>
                <w:tab/>
                <w:t>SNR levels correspond to the signal to noise ratio over the REs carrying CSI-RS.</w:t>
              </w:r>
            </w:ins>
          </w:p>
          <w:p w14:paraId="3775F70C" w14:textId="77777777" w:rsidR="00820FD8" w:rsidRPr="00020619" w:rsidRDefault="00820FD8" w:rsidP="00864629">
            <w:pPr>
              <w:pStyle w:val="TAN"/>
              <w:rPr>
                <w:ins w:id="24990" w:author="BigCREditor-RAN4#104-bis" w:date="2022-10-21T18:24:00Z"/>
              </w:rPr>
            </w:pPr>
            <w:ins w:id="24991" w:author="BigCREditor-RAN4#104-bis" w:date="2022-10-21T18:24:00Z">
              <w:r w:rsidRPr="00020619">
                <w:t>Note 8:</w:t>
              </w:r>
              <w:r w:rsidRPr="00020619">
                <w:tab/>
                <w:t>The SNR in time periods T1, T2, T3, T4 and T5 is denoted as SNR1, SNR2 and SNR3 respectively in figure A.4.5.5.1.1-1.</w:t>
              </w:r>
            </w:ins>
          </w:p>
          <w:p w14:paraId="439363AC" w14:textId="77777777" w:rsidR="00820FD8" w:rsidRPr="00020619" w:rsidRDefault="00820FD8" w:rsidP="00864629">
            <w:pPr>
              <w:pStyle w:val="TAN"/>
              <w:rPr>
                <w:ins w:id="24992" w:author="BigCREditor-RAN4#104-bis" w:date="2022-10-21T18:24:00Z"/>
              </w:rPr>
            </w:pPr>
            <w:ins w:id="24993" w:author="BigCREditor-RAN4#104-bis" w:date="2022-10-21T18:24:00Z">
              <w:del w:id="24994" w:author="Huawei" w:date="2022-11-16T19:19:00Z">
                <w:r w:rsidRPr="00020619" w:rsidDel="00E06351">
                  <w:delText>Note 9:</w:delText>
                </w:r>
                <w:r w:rsidRPr="00020619" w:rsidDel="00E06351">
                  <w:rPr>
                    <w:rFonts w:eastAsia="MS Mincho"/>
                    <w:snapToGrid w:val="0"/>
                  </w:rPr>
                  <w:tab/>
                </w:r>
                <w:r w:rsidRPr="00020619" w:rsidDel="00E06351">
                  <w:delText>The SNR values are specified for testing a UE which supports 2RX on at least one band. For testing of a UE which supports 4RX on all bands, the SNR during T3 is modified as specified in clause A.3.6.</w:delText>
                </w:r>
              </w:del>
            </w:ins>
          </w:p>
        </w:tc>
      </w:tr>
    </w:tbl>
    <w:p w14:paraId="6E6F2B4E" w14:textId="77777777" w:rsidR="00820FD8" w:rsidRPr="00020619" w:rsidRDefault="00820FD8" w:rsidP="00820FD8">
      <w:pPr>
        <w:keepNext/>
        <w:keepLines/>
        <w:spacing w:before="60"/>
        <w:jc w:val="center"/>
        <w:rPr>
          <w:ins w:id="24995" w:author="BigCREditor-RAN4#104-bis" w:date="2022-10-21T18:24:00Z"/>
          <w:rFonts w:ascii="Arial" w:hAnsi="Arial"/>
          <w:b/>
        </w:rPr>
      </w:pPr>
    </w:p>
    <w:p w14:paraId="39DD504A" w14:textId="77777777" w:rsidR="00820FD8" w:rsidRPr="00020619" w:rsidRDefault="00820FD8" w:rsidP="00820FD8">
      <w:pPr>
        <w:keepNext/>
        <w:keepLines/>
        <w:spacing w:before="60"/>
        <w:jc w:val="center"/>
        <w:rPr>
          <w:ins w:id="24996" w:author="BigCREditor-RAN4#104-bis" w:date="2022-10-21T18:24:00Z"/>
          <w:rFonts w:ascii="Arial" w:hAnsi="Arial"/>
          <w:b/>
        </w:rPr>
      </w:pPr>
      <w:ins w:id="24997" w:author="BigCREditor-RAN4#104-bis" w:date="2022-10-21T18:24:00Z">
        <w:r w:rsidRPr="00020619">
          <w:rPr>
            <w:noProof/>
            <w:lang w:val="en-US" w:eastAsia="zh-CN"/>
          </w:rPr>
          <w:drawing>
            <wp:inline distT="0" distB="0" distL="0" distR="0" wp14:anchorId="0E0BF57E" wp14:editId="7BD5AD8C">
              <wp:extent cx="4570937" cy="2098052"/>
              <wp:effectExtent l="0" t="0" r="0" b="0"/>
              <wp:docPr id="75" name="图片 41"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w00527694\Pictures\图片29.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598175" cy="2110554"/>
                      </a:xfrm>
                      <a:prstGeom prst="rect">
                        <a:avLst/>
                      </a:prstGeom>
                      <a:noFill/>
                      <a:ln>
                        <a:noFill/>
                      </a:ln>
                    </pic:spPr>
                  </pic:pic>
                </a:graphicData>
              </a:graphic>
            </wp:inline>
          </w:drawing>
        </w:r>
        <w:r w:rsidRPr="00020619">
          <w:rPr>
            <w:noProof/>
            <w:lang w:eastAsia="zh-CN"/>
          </w:rPr>
          <w:t xml:space="preserve"> </w:t>
        </w:r>
      </w:ins>
    </w:p>
    <w:p w14:paraId="7A5DF195" w14:textId="77777777" w:rsidR="00820FD8" w:rsidRPr="00020619" w:rsidRDefault="00820FD8" w:rsidP="00820FD8">
      <w:pPr>
        <w:keepLines/>
        <w:spacing w:after="240"/>
        <w:jc w:val="center"/>
        <w:rPr>
          <w:ins w:id="24998" w:author="BigCREditor-RAN4#104-bis" w:date="2022-10-21T18:24:00Z"/>
          <w:rFonts w:ascii="Arial" w:hAnsi="Arial"/>
        </w:rPr>
      </w:pPr>
      <w:ins w:id="24999" w:author="BigCREditor-RAN4#104-bis" w:date="2022-10-21T18:24:00Z">
        <w:r w:rsidRPr="00020619">
          <w:rPr>
            <w:rFonts w:ascii="Arial" w:hAnsi="Arial"/>
            <w:b/>
          </w:rPr>
          <w:lastRenderedPageBreak/>
          <w:t xml:space="preserve">Figure </w:t>
        </w:r>
        <w:del w:id="25000" w:author="Huawei" w:date="2022-11-16T19:15:00Z">
          <w:r w:rsidRPr="00020619" w:rsidDel="00E06351">
            <w:rPr>
              <w:rFonts w:ascii="Arial" w:hAnsi="Arial"/>
              <w:b/>
            </w:rPr>
            <w:delText>A.16.5.5.5</w:delText>
          </w:r>
        </w:del>
      </w:ins>
      <w:ins w:id="25001" w:author="Huawei" w:date="2022-11-16T19:15:00Z">
        <w:r>
          <w:rPr>
            <w:rFonts w:ascii="Arial" w:hAnsi="Arial"/>
            <w:b/>
          </w:rPr>
          <w:t>A.16.5.2.5</w:t>
        </w:r>
      </w:ins>
      <w:ins w:id="25002" w:author="BigCREditor-RAN4#104-bis" w:date="2022-10-21T18:24:00Z">
        <w:r w:rsidRPr="00020619">
          <w:rPr>
            <w:rFonts w:ascii="Arial" w:hAnsi="Arial"/>
            <w:b/>
          </w:rPr>
          <w:t>.1-1: SNR and L1-RSRP variation for CSI-RS-based beam failure detection and link recovery testing in non-DRX mode</w:t>
        </w:r>
      </w:ins>
    </w:p>
    <w:p w14:paraId="0109E502" w14:textId="77777777" w:rsidR="00820FD8" w:rsidRPr="00020619" w:rsidRDefault="00820FD8" w:rsidP="00820FD8">
      <w:pPr>
        <w:pStyle w:val="Heading5"/>
        <w:rPr>
          <w:ins w:id="25003" w:author="BigCREditor-RAN4#104-bis" w:date="2022-10-21T18:24:00Z"/>
          <w:snapToGrid w:val="0"/>
        </w:rPr>
      </w:pPr>
      <w:ins w:id="25004" w:author="BigCREditor-RAN4#104-bis" w:date="2022-10-21T18:24:00Z">
        <w:del w:id="25005" w:author="Huawei" w:date="2022-11-16T19:15:00Z">
          <w:r w:rsidRPr="00020619" w:rsidDel="00E06351">
            <w:rPr>
              <w:snapToGrid w:val="0"/>
            </w:rPr>
            <w:delText>A.16.5.5.5</w:delText>
          </w:r>
        </w:del>
      </w:ins>
      <w:ins w:id="25006" w:author="Huawei" w:date="2022-11-16T19:15:00Z">
        <w:r>
          <w:rPr>
            <w:snapToGrid w:val="0"/>
          </w:rPr>
          <w:t>A.16.5.2.5</w:t>
        </w:r>
      </w:ins>
      <w:ins w:id="25007" w:author="BigCREditor-RAN4#104-bis" w:date="2022-10-21T18:24:00Z">
        <w:r w:rsidRPr="00020619">
          <w:rPr>
            <w:snapToGrid w:val="0"/>
          </w:rPr>
          <w:t>.2</w:t>
        </w:r>
        <w:r w:rsidRPr="00020619">
          <w:rPr>
            <w:snapToGrid w:val="0"/>
          </w:rPr>
          <w:tab/>
          <w:t>Test Requirements</w:t>
        </w:r>
      </w:ins>
    </w:p>
    <w:p w14:paraId="73A32536" w14:textId="77777777" w:rsidR="00820FD8" w:rsidRPr="00020619" w:rsidRDefault="00820FD8" w:rsidP="00820FD8">
      <w:pPr>
        <w:rPr>
          <w:ins w:id="25008" w:author="BigCREditor-RAN4#104-bis" w:date="2022-10-21T18:24:00Z"/>
        </w:rPr>
      </w:pPr>
      <w:ins w:id="25009" w:author="BigCREditor-RAN4#104-bis" w:date="2022-10-21T18:24:00Z">
        <w:r w:rsidRPr="00020619">
          <w:t xml:space="preserve">The UE behaviour during time durations T1, T2, T3, T4 </w:t>
        </w:r>
        <w:r w:rsidRPr="00020619">
          <w:rPr>
            <w:lang w:eastAsia="zh-CN"/>
          </w:rPr>
          <w:t xml:space="preserve">and </w:t>
        </w:r>
        <w:r w:rsidRPr="00020619">
          <w:t>T5 shall be as follows:</w:t>
        </w:r>
      </w:ins>
    </w:p>
    <w:p w14:paraId="54D77E41" w14:textId="77777777" w:rsidR="00820FD8" w:rsidRPr="00020619" w:rsidRDefault="00820FD8" w:rsidP="00820FD8">
      <w:pPr>
        <w:rPr>
          <w:ins w:id="25010" w:author="BigCREditor-RAN4#104-bis" w:date="2022-10-21T18:24:00Z"/>
          <w:lang w:eastAsia="zh-CN"/>
        </w:rPr>
      </w:pPr>
      <w:ins w:id="25011" w:author="BigCREditor-RAN4#104-bis" w:date="2022-10-21T18:24:00Z">
        <w:r w:rsidRPr="00020619">
          <w:t xml:space="preserve">During the </w:t>
        </w:r>
        <w:r w:rsidRPr="00020619">
          <w:rPr>
            <w:lang w:eastAsia="zh-CN"/>
          </w:rPr>
          <w:t>time duration T1 and T2, the UE shall transmit uplink signal at least in all subframes configured for CSI transmission on Cell 1.</w:t>
        </w:r>
      </w:ins>
    </w:p>
    <w:p w14:paraId="6A136FBC" w14:textId="77777777" w:rsidR="00820FD8" w:rsidRPr="00020619" w:rsidRDefault="00820FD8" w:rsidP="00820FD8">
      <w:pPr>
        <w:rPr>
          <w:ins w:id="25012" w:author="BigCREditor-RAN4#104-bis" w:date="2022-10-21T18:24:00Z"/>
        </w:rPr>
      </w:pPr>
      <w:ins w:id="25013" w:author="BigCREditor-RAN4#104-bis" w:date="2022-10-21T18:24:00Z">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ins>
    </w:p>
    <w:p w14:paraId="06B25D43" w14:textId="77777777" w:rsidR="00820FD8" w:rsidRPr="00020619" w:rsidRDefault="00820FD8" w:rsidP="00820FD8">
      <w:pPr>
        <w:rPr>
          <w:ins w:id="25014" w:author="BigCREditor-RAN4#104-bis" w:date="2022-10-21T18:24:00Z"/>
        </w:rPr>
      </w:pPr>
      <w:ins w:id="25015" w:author="BigCREditor-RAN4#104-bis" w:date="2022-10-21T18:24:00Z">
        <w:r w:rsidRPr="00020619">
          <w:t xml:space="preserve">During T3 </w:t>
        </w:r>
        <w:proofErr w:type="gramStart"/>
        <w:r w:rsidRPr="00020619">
          <w:t>the</w:t>
        </w:r>
        <w:proofErr w:type="gramEnd"/>
        <w:r w:rsidRPr="00020619">
          <w:t xml:space="preserve"> shall detect beam failure and initiate link recovery. During T4 and T5 the UE measures and evaluate beam candidate from beam candidate set q</w:t>
        </w:r>
        <w:r w:rsidRPr="00020619">
          <w:rPr>
            <w:vertAlign w:val="subscript"/>
          </w:rPr>
          <w:t>1</w:t>
        </w:r>
        <w:r w:rsidRPr="00020619">
          <w:t>.</w:t>
        </w:r>
      </w:ins>
    </w:p>
    <w:p w14:paraId="03B07E47" w14:textId="77777777" w:rsidR="00820FD8" w:rsidRPr="00020619" w:rsidRDefault="00820FD8" w:rsidP="00820FD8">
      <w:pPr>
        <w:rPr>
          <w:ins w:id="25016" w:author="BigCREditor-RAN4#104-bis" w:date="2022-10-21T18:24:00Z"/>
        </w:rPr>
      </w:pPr>
      <w:ins w:id="25017" w:author="BigCREditor-RAN4#104-bis" w:date="2022-10-21T18:24:00Z">
        <w:r w:rsidRPr="00020619">
          <w:t xml:space="preserve">No later than time point F occurring no later than D1 = 30+10 </w:t>
        </w:r>
        <w:proofErr w:type="spellStart"/>
        <w:r w:rsidRPr="00020619">
          <w:t>ms</w:t>
        </w:r>
        <w:proofErr w:type="spellEnd"/>
        <w:r w:rsidRPr="00020619">
          <w:t xml:space="preserve">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ins>
    </w:p>
    <w:p w14:paraId="24E92058" w14:textId="77777777" w:rsidR="00820FD8" w:rsidRPr="00020619" w:rsidRDefault="00820FD8" w:rsidP="00820FD8">
      <w:ins w:id="25018" w:author="BigCREditor-RAN4#104-bis" w:date="2022-10-21T18:24:00Z">
        <w:r w:rsidRPr="00020619">
          <w:t>Test is concluded once the test equipment has received the initial preamble transmission from the UE. The rate of correct events observed during repeated tests shall be at least 90%.</w:t>
        </w:r>
      </w:ins>
    </w:p>
    <w:p w14:paraId="1E8A8C70" w14:textId="77777777" w:rsidR="00820FD8" w:rsidRPr="00020619" w:rsidRDefault="00820FD8" w:rsidP="00820FD8">
      <w:pPr>
        <w:pStyle w:val="Heading4"/>
      </w:pPr>
      <w:del w:id="25019" w:author="Huawei" w:date="2022-11-16T19:15:00Z">
        <w:r w:rsidRPr="00020619" w:rsidDel="00E06351">
          <w:delText>A.16.5.5.6</w:delText>
        </w:r>
      </w:del>
      <w:ins w:id="25020" w:author="Huawei" w:date="2022-11-16T19:15:00Z">
        <w:r>
          <w:t>A.16.5.2.6</w:t>
        </w:r>
      </w:ins>
      <w:r w:rsidRPr="00020619">
        <w:tab/>
        <w:t xml:space="preserve">Beam Failure Detection and Link Recovery Test for FR1 </w:t>
      </w:r>
      <w:proofErr w:type="spellStart"/>
      <w:r w:rsidRPr="00020619">
        <w:t>PCell</w:t>
      </w:r>
      <w:proofErr w:type="spellEnd"/>
      <w:r w:rsidRPr="00020619">
        <w:t xml:space="preserve"> configured with CSI-RS-based BFD and LR in non-DRX mode for 2 Rx UE</w:t>
      </w:r>
    </w:p>
    <w:p w14:paraId="443A6E91" w14:textId="77777777" w:rsidR="00820FD8" w:rsidRPr="00020619" w:rsidRDefault="00820FD8" w:rsidP="00820FD8">
      <w:pPr>
        <w:pStyle w:val="Heading5"/>
        <w:rPr>
          <w:ins w:id="25021" w:author="BigCREditor-RAN4#104-bis" w:date="2022-10-21T18:24:00Z"/>
          <w:snapToGrid w:val="0"/>
        </w:rPr>
      </w:pPr>
      <w:ins w:id="25022" w:author="BigCREditor-RAN4#104-bis" w:date="2022-10-21T18:24:00Z">
        <w:del w:id="25023" w:author="Huawei" w:date="2022-11-16T19:15:00Z">
          <w:r w:rsidRPr="00020619" w:rsidDel="00E06351">
            <w:rPr>
              <w:snapToGrid w:val="0"/>
              <w:lang w:eastAsia="zh-CN"/>
            </w:rPr>
            <w:delText>A.16.5.5.6</w:delText>
          </w:r>
        </w:del>
      </w:ins>
      <w:ins w:id="25024" w:author="Huawei" w:date="2022-11-16T19:15:00Z">
        <w:r>
          <w:rPr>
            <w:snapToGrid w:val="0"/>
            <w:lang w:eastAsia="zh-CN"/>
          </w:rPr>
          <w:t>A.16.5.2.6</w:t>
        </w:r>
      </w:ins>
      <w:ins w:id="25025" w:author="BigCREditor-RAN4#104-bis" w:date="2022-10-21T18:24:00Z">
        <w:r w:rsidRPr="00020619">
          <w:rPr>
            <w:snapToGrid w:val="0"/>
            <w:lang w:eastAsia="zh-CN"/>
          </w:rPr>
          <w:t>.1</w:t>
        </w:r>
        <w:r w:rsidRPr="00020619">
          <w:rPr>
            <w:snapToGrid w:val="0"/>
            <w:lang w:eastAsia="zh-CN"/>
          </w:rPr>
          <w:tab/>
          <w:t>Test Purpose and Environment</w:t>
        </w:r>
      </w:ins>
    </w:p>
    <w:p w14:paraId="10B08E44" w14:textId="77777777" w:rsidR="00820FD8" w:rsidRPr="00020619" w:rsidRDefault="00820FD8" w:rsidP="00820FD8">
      <w:pPr>
        <w:rPr>
          <w:ins w:id="25026" w:author="BigCREditor-RAN4#104-bis" w:date="2022-10-21T18:24:00Z"/>
        </w:rPr>
      </w:pPr>
      <w:ins w:id="25027" w:author="BigCREditor-RAN4#104-bis" w:date="2022-10-21T18:24:00Z">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no DRX is used. This test will partly verify the CSI-RS based beam failure detection and link recovery for an FR1 serving cell requirements in clause 8.5B.3.</w:t>
        </w:r>
      </w:ins>
    </w:p>
    <w:p w14:paraId="604E7528" w14:textId="77777777" w:rsidR="00820FD8" w:rsidRPr="00020619" w:rsidRDefault="00820FD8" w:rsidP="00820FD8">
      <w:pPr>
        <w:spacing w:before="120"/>
        <w:rPr>
          <w:ins w:id="25028" w:author="BigCREditor-RAN4#104-bis" w:date="2022-10-21T18:24:00Z"/>
        </w:rPr>
      </w:pPr>
      <w:ins w:id="25029" w:author="BigCREditor-RAN4#104-bis" w:date="2022-10-21T18:24:00Z">
        <w:r w:rsidRPr="00020619">
          <w:t xml:space="preserve">The test parameters are given in Tables </w:t>
        </w:r>
        <w:del w:id="25030" w:author="Huawei" w:date="2022-11-16T19:15:00Z">
          <w:r w:rsidRPr="00020619" w:rsidDel="00E06351">
            <w:delText>A.16.5.5.6</w:delText>
          </w:r>
        </w:del>
      </w:ins>
      <w:ins w:id="25031" w:author="Huawei" w:date="2022-11-16T19:15:00Z">
        <w:r>
          <w:t>A.16.5.2.6</w:t>
        </w:r>
      </w:ins>
      <w:ins w:id="25032" w:author="BigCREditor-RAN4#104-bis" w:date="2022-10-21T18:24:00Z">
        <w:r w:rsidRPr="00020619">
          <w:t xml:space="preserve">.1-1, </w:t>
        </w:r>
        <w:del w:id="25033" w:author="Huawei" w:date="2022-11-16T19:15:00Z">
          <w:r w:rsidRPr="00020619" w:rsidDel="00E06351">
            <w:delText>A.16.5.5.6</w:delText>
          </w:r>
        </w:del>
      </w:ins>
      <w:ins w:id="25034" w:author="Huawei" w:date="2022-11-16T19:15:00Z">
        <w:r>
          <w:t>A.16.5.2.6</w:t>
        </w:r>
      </w:ins>
      <w:ins w:id="25035" w:author="BigCREditor-RAN4#104-bis" w:date="2022-10-21T18:24:00Z">
        <w:r w:rsidRPr="00020619">
          <w:t xml:space="preserve">.1-2, and below. There is one cell, cell 1 which is the active cell, in the test. The test consists of five successive time periods, with time duration of T1, T2, T3, T4 and T5 respectively. Figure </w:t>
        </w:r>
        <w:del w:id="25036" w:author="Huawei" w:date="2022-11-16T19:15:00Z">
          <w:r w:rsidRPr="00020619" w:rsidDel="00E06351">
            <w:delText>A.16.5.5.6</w:delText>
          </w:r>
        </w:del>
      </w:ins>
      <w:ins w:id="25037" w:author="Huawei" w:date="2022-11-16T19:15:00Z">
        <w:r>
          <w:t>A.16.5.2.6</w:t>
        </w:r>
      </w:ins>
      <w:ins w:id="25038" w:author="BigCREditor-RAN4#104-bis" w:date="2022-10-21T18:24:00Z">
        <w:r w:rsidRPr="00020619">
          <w:t>.1-1 shows the variation of the downlink SNR of the CSI-RS in set q</w:t>
        </w:r>
        <w:r w:rsidRPr="00020619">
          <w:rPr>
            <w:vertAlign w:val="subscript"/>
          </w:rPr>
          <w:t>0</w:t>
        </w:r>
        <w:r w:rsidRPr="00020619">
          <w:t xml:space="preserve"> in the active cell to emulate CSI-RS based beam failure. Figure </w:t>
        </w:r>
        <w:del w:id="25039" w:author="Huawei" w:date="2022-11-16T19:15:00Z">
          <w:r w:rsidRPr="00020619" w:rsidDel="00E06351">
            <w:delText>A.16.5.5.6</w:delText>
          </w:r>
        </w:del>
      </w:ins>
      <w:ins w:id="25040" w:author="Huawei" w:date="2022-11-16T19:15:00Z">
        <w:r>
          <w:t>A.16.5.2.6</w:t>
        </w:r>
      </w:ins>
      <w:ins w:id="25041" w:author="BigCREditor-RAN4#104-bis" w:date="2022-10-21T18:24:00Z">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5 </w:t>
        </w:r>
        <w:proofErr w:type="spellStart"/>
        <w:r w:rsidRPr="00020619">
          <w:t>ms</w:t>
        </w:r>
        <w:proofErr w:type="spellEnd"/>
        <w:r w:rsidRPr="00020619">
          <w:t>. In the test, DRX configuration is not enabled.</w:t>
        </w:r>
      </w:ins>
    </w:p>
    <w:p w14:paraId="3CF1710C" w14:textId="77777777" w:rsidR="00820FD8" w:rsidRPr="00020619" w:rsidDel="003A1762" w:rsidRDefault="00820FD8" w:rsidP="00820FD8">
      <w:pPr>
        <w:pStyle w:val="TH"/>
        <w:rPr>
          <w:ins w:id="25042" w:author="BigCREditor-RAN4#104-bis" w:date="2022-10-21T18:24:00Z"/>
        </w:rPr>
      </w:pPr>
      <w:ins w:id="25043" w:author="BigCREditor-RAN4#104-bis" w:date="2022-10-21T18:24:00Z">
        <w:r w:rsidRPr="00020619">
          <w:t xml:space="preserve">Table </w:t>
        </w:r>
        <w:del w:id="25044" w:author="Huawei" w:date="2022-11-16T19:15:00Z">
          <w:r w:rsidRPr="00020619" w:rsidDel="00E06351">
            <w:delText>A.16.5.5.6</w:delText>
          </w:r>
        </w:del>
      </w:ins>
      <w:ins w:id="25045" w:author="Huawei" w:date="2022-11-16T19:15:00Z">
        <w:r>
          <w:t>A.16.5.2.6</w:t>
        </w:r>
      </w:ins>
      <w:ins w:id="25046" w:author="BigCREditor-RAN4#104-bis" w:date="2022-10-21T18:24:00Z">
        <w:r w:rsidRPr="00020619">
          <w:t xml:space="preserve">.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20FD8" w:rsidRPr="00020619" w14:paraId="44363288" w14:textId="77777777" w:rsidTr="00864629">
        <w:trPr>
          <w:trHeight w:val="187"/>
          <w:jc w:val="center"/>
          <w:ins w:id="25047" w:author="BigCREditor-RAN4#104-bis" w:date="2022-10-21T18:24:00Z"/>
        </w:trPr>
        <w:tc>
          <w:tcPr>
            <w:tcW w:w="2265" w:type="dxa"/>
            <w:shd w:val="clear" w:color="auto" w:fill="auto"/>
          </w:tcPr>
          <w:p w14:paraId="158ABA52" w14:textId="77777777" w:rsidR="00820FD8" w:rsidRPr="00020619" w:rsidRDefault="00820FD8" w:rsidP="00864629">
            <w:pPr>
              <w:pStyle w:val="TAH"/>
              <w:rPr>
                <w:ins w:id="25048" w:author="BigCREditor-RAN4#104-bis" w:date="2022-10-21T18:24:00Z"/>
              </w:rPr>
            </w:pPr>
            <w:ins w:id="25049" w:author="BigCREditor-RAN4#104-bis" w:date="2022-10-21T18:24:00Z">
              <w:r w:rsidRPr="00020619">
                <w:t>Configuration</w:t>
              </w:r>
            </w:ins>
          </w:p>
        </w:tc>
        <w:tc>
          <w:tcPr>
            <w:tcW w:w="6905" w:type="dxa"/>
            <w:shd w:val="clear" w:color="auto" w:fill="auto"/>
          </w:tcPr>
          <w:p w14:paraId="061A90EB" w14:textId="77777777" w:rsidR="00820FD8" w:rsidRPr="00020619" w:rsidRDefault="00820FD8" w:rsidP="00864629">
            <w:pPr>
              <w:pStyle w:val="TAH"/>
              <w:rPr>
                <w:ins w:id="25050" w:author="BigCREditor-RAN4#104-bis" w:date="2022-10-21T18:24:00Z"/>
              </w:rPr>
            </w:pPr>
            <w:ins w:id="25051" w:author="BigCREditor-RAN4#104-bis" w:date="2022-10-21T18:24:00Z">
              <w:r w:rsidRPr="00020619">
                <w:t>Description</w:t>
              </w:r>
            </w:ins>
          </w:p>
        </w:tc>
      </w:tr>
      <w:tr w:rsidR="00820FD8" w:rsidRPr="00020619" w14:paraId="47FA237B" w14:textId="77777777" w:rsidTr="00864629">
        <w:trPr>
          <w:trHeight w:val="187"/>
          <w:jc w:val="center"/>
          <w:ins w:id="25052" w:author="BigCREditor-RAN4#104-bis" w:date="2022-10-21T18:24:00Z"/>
        </w:trPr>
        <w:tc>
          <w:tcPr>
            <w:tcW w:w="2265" w:type="dxa"/>
            <w:shd w:val="clear" w:color="auto" w:fill="auto"/>
          </w:tcPr>
          <w:p w14:paraId="6E3D56DB" w14:textId="77777777" w:rsidR="00820FD8" w:rsidRPr="00020619" w:rsidRDefault="00820FD8" w:rsidP="00864629">
            <w:pPr>
              <w:pStyle w:val="TAL"/>
              <w:rPr>
                <w:ins w:id="25053" w:author="BigCREditor-RAN4#104-bis" w:date="2022-10-21T18:24:00Z"/>
              </w:rPr>
            </w:pPr>
            <w:ins w:id="25054" w:author="BigCREditor-RAN4#104-bis" w:date="2022-10-21T18:24:00Z">
              <w:r w:rsidRPr="00020619">
                <w:t>1</w:t>
              </w:r>
            </w:ins>
          </w:p>
        </w:tc>
        <w:tc>
          <w:tcPr>
            <w:tcW w:w="6905" w:type="dxa"/>
            <w:shd w:val="clear" w:color="auto" w:fill="auto"/>
          </w:tcPr>
          <w:p w14:paraId="423A0C64" w14:textId="77777777" w:rsidR="00820FD8" w:rsidRPr="00020619" w:rsidRDefault="00820FD8" w:rsidP="00864629">
            <w:pPr>
              <w:pStyle w:val="TAL"/>
              <w:rPr>
                <w:ins w:id="25055" w:author="BigCREditor-RAN4#104-bis" w:date="2022-10-21T18:24:00Z"/>
              </w:rPr>
            </w:pPr>
            <w:ins w:id="25056" w:author="BigCREditor-RAN4#104-bis" w:date="2022-10-21T18:24:00Z">
              <w:r w:rsidRPr="00020619">
                <w:t>FDD duplex mode, 15 kHz SSB SCS, 10 MHz bandwidth</w:t>
              </w:r>
            </w:ins>
          </w:p>
        </w:tc>
      </w:tr>
      <w:tr w:rsidR="00820FD8" w:rsidRPr="00020619" w14:paraId="0C4566B4" w14:textId="77777777" w:rsidTr="00864629">
        <w:trPr>
          <w:trHeight w:val="187"/>
          <w:jc w:val="center"/>
          <w:ins w:id="25057" w:author="BigCREditor-RAN4#104-bis" w:date="2022-10-21T18:24:00Z"/>
        </w:trPr>
        <w:tc>
          <w:tcPr>
            <w:tcW w:w="2265" w:type="dxa"/>
            <w:shd w:val="clear" w:color="auto" w:fill="auto"/>
          </w:tcPr>
          <w:p w14:paraId="623006A4" w14:textId="77777777" w:rsidR="00820FD8" w:rsidRPr="00020619" w:rsidRDefault="00820FD8" w:rsidP="00864629">
            <w:pPr>
              <w:pStyle w:val="TAL"/>
              <w:rPr>
                <w:ins w:id="25058" w:author="BigCREditor-RAN4#104-bis" w:date="2022-10-21T18:24:00Z"/>
              </w:rPr>
            </w:pPr>
            <w:ins w:id="25059" w:author="BigCREditor-RAN4#104-bis" w:date="2022-10-21T18:24:00Z">
              <w:r w:rsidRPr="00020619">
                <w:t>2</w:t>
              </w:r>
            </w:ins>
          </w:p>
        </w:tc>
        <w:tc>
          <w:tcPr>
            <w:tcW w:w="6905" w:type="dxa"/>
            <w:shd w:val="clear" w:color="auto" w:fill="auto"/>
          </w:tcPr>
          <w:p w14:paraId="677B9D10" w14:textId="77777777" w:rsidR="00820FD8" w:rsidRPr="00020619" w:rsidRDefault="00820FD8" w:rsidP="00864629">
            <w:pPr>
              <w:pStyle w:val="TAL"/>
              <w:rPr>
                <w:ins w:id="25060" w:author="BigCREditor-RAN4#104-bis" w:date="2022-10-21T18:24:00Z"/>
              </w:rPr>
            </w:pPr>
            <w:ins w:id="25061" w:author="BigCREditor-RAN4#104-bis" w:date="2022-10-21T18:24:00Z">
              <w:r w:rsidRPr="00020619">
                <w:t>TDD duplex mode, 15 kHz SSB SCS, 10 MHz bandwidth</w:t>
              </w:r>
            </w:ins>
          </w:p>
        </w:tc>
      </w:tr>
      <w:tr w:rsidR="00820FD8" w:rsidRPr="00020619" w14:paraId="1478C02D" w14:textId="77777777" w:rsidTr="00864629">
        <w:trPr>
          <w:trHeight w:val="187"/>
          <w:jc w:val="center"/>
          <w:ins w:id="25062" w:author="BigCREditor-RAN4#104-bis" w:date="2022-10-21T18:24:00Z"/>
        </w:trPr>
        <w:tc>
          <w:tcPr>
            <w:tcW w:w="2265" w:type="dxa"/>
            <w:shd w:val="clear" w:color="auto" w:fill="auto"/>
          </w:tcPr>
          <w:p w14:paraId="5D81AC7B" w14:textId="77777777" w:rsidR="00820FD8" w:rsidRPr="00020619" w:rsidRDefault="00820FD8" w:rsidP="00864629">
            <w:pPr>
              <w:pStyle w:val="TAL"/>
              <w:rPr>
                <w:ins w:id="25063" w:author="BigCREditor-RAN4#104-bis" w:date="2022-10-21T18:24:00Z"/>
              </w:rPr>
            </w:pPr>
            <w:ins w:id="25064" w:author="BigCREditor-RAN4#104-bis" w:date="2022-10-21T18:24:00Z">
              <w:r w:rsidRPr="00020619">
                <w:t>3</w:t>
              </w:r>
            </w:ins>
          </w:p>
        </w:tc>
        <w:tc>
          <w:tcPr>
            <w:tcW w:w="6905" w:type="dxa"/>
            <w:shd w:val="clear" w:color="auto" w:fill="auto"/>
          </w:tcPr>
          <w:p w14:paraId="52C2C126" w14:textId="77777777" w:rsidR="00820FD8" w:rsidRPr="00020619" w:rsidRDefault="00820FD8" w:rsidP="00864629">
            <w:pPr>
              <w:pStyle w:val="TAL"/>
              <w:rPr>
                <w:ins w:id="25065" w:author="BigCREditor-RAN4#104-bis" w:date="2022-10-21T18:24:00Z"/>
              </w:rPr>
            </w:pPr>
            <w:ins w:id="25066" w:author="BigCREditor-RAN4#104-bis" w:date="2022-10-21T18:24:00Z">
              <w:r w:rsidRPr="00020619">
                <w:t>TDD duplex mode, 30 kHz SSB SCS, 20 MHz bandwidth</w:t>
              </w:r>
            </w:ins>
          </w:p>
        </w:tc>
      </w:tr>
      <w:tr w:rsidR="00820FD8" w:rsidRPr="00020619" w14:paraId="47E2CE91" w14:textId="77777777" w:rsidTr="00864629">
        <w:trPr>
          <w:trHeight w:val="187"/>
          <w:jc w:val="center"/>
          <w:ins w:id="25067" w:author="BigCREditor-RAN4#104-bis" w:date="2022-10-21T18:24:00Z"/>
        </w:trPr>
        <w:tc>
          <w:tcPr>
            <w:tcW w:w="2265" w:type="dxa"/>
            <w:shd w:val="clear" w:color="auto" w:fill="auto"/>
          </w:tcPr>
          <w:p w14:paraId="77712B00" w14:textId="77777777" w:rsidR="00820FD8" w:rsidRPr="00020619" w:rsidRDefault="00820FD8" w:rsidP="00864629">
            <w:pPr>
              <w:pStyle w:val="TAL"/>
              <w:rPr>
                <w:ins w:id="25068" w:author="BigCREditor-RAN4#104-bis" w:date="2022-10-21T18:24:00Z"/>
              </w:rPr>
            </w:pPr>
            <w:ins w:id="25069" w:author="BigCREditor-RAN4#104-bis" w:date="2022-10-21T18:24:00Z">
              <w:r w:rsidRPr="00020619">
                <w:t>4</w:t>
              </w:r>
            </w:ins>
          </w:p>
        </w:tc>
        <w:tc>
          <w:tcPr>
            <w:tcW w:w="6905" w:type="dxa"/>
            <w:shd w:val="clear" w:color="auto" w:fill="auto"/>
          </w:tcPr>
          <w:p w14:paraId="4B8BA918" w14:textId="77777777" w:rsidR="00820FD8" w:rsidRPr="00020619" w:rsidRDefault="00820FD8" w:rsidP="00864629">
            <w:pPr>
              <w:pStyle w:val="TAL"/>
              <w:rPr>
                <w:ins w:id="25070" w:author="BigCREditor-RAN4#104-bis" w:date="2022-10-21T18:24:00Z"/>
              </w:rPr>
            </w:pPr>
            <w:ins w:id="25071" w:author="BigCREditor-RAN4#104-bis" w:date="2022-10-21T18:24:00Z">
              <w:r w:rsidRPr="00020619">
                <w:t>HD-FDD duplex mode, 15kHz SSB SCS, 10 MHz bandwidth</w:t>
              </w:r>
            </w:ins>
          </w:p>
        </w:tc>
      </w:tr>
      <w:tr w:rsidR="00820FD8" w:rsidRPr="00020619" w14:paraId="2DC3BC46" w14:textId="77777777" w:rsidTr="00864629">
        <w:trPr>
          <w:trHeight w:val="187"/>
          <w:jc w:val="center"/>
          <w:ins w:id="25072" w:author="BigCREditor-RAN4#104-bis" w:date="2022-10-21T18:24:00Z"/>
        </w:trPr>
        <w:tc>
          <w:tcPr>
            <w:tcW w:w="9170" w:type="dxa"/>
            <w:gridSpan w:val="2"/>
            <w:shd w:val="clear" w:color="auto" w:fill="auto"/>
          </w:tcPr>
          <w:p w14:paraId="631B6A23" w14:textId="77777777" w:rsidR="00820FD8" w:rsidRPr="00020619" w:rsidRDefault="00820FD8" w:rsidP="00864629">
            <w:pPr>
              <w:pStyle w:val="TAN"/>
              <w:rPr>
                <w:ins w:id="25073" w:author="BigCREditor-RAN4#104-bis" w:date="2022-10-21T18:24:00Z"/>
              </w:rPr>
            </w:pPr>
            <w:ins w:id="25074" w:author="BigCREditor-RAN4#104-bis" w:date="2022-10-21T18:24:00Z">
              <w:r w:rsidRPr="00020619">
                <w:t>Note:</w:t>
              </w:r>
              <w:r w:rsidRPr="00020619">
                <w:tab/>
                <w:t>The UE is only required to pass in one of the supported test configurations in FR1</w:t>
              </w:r>
            </w:ins>
          </w:p>
        </w:tc>
      </w:tr>
    </w:tbl>
    <w:p w14:paraId="491A9110" w14:textId="77777777" w:rsidR="00820FD8" w:rsidRPr="00020619" w:rsidRDefault="00820FD8" w:rsidP="00820FD8">
      <w:pPr>
        <w:spacing w:before="120"/>
        <w:rPr>
          <w:ins w:id="25075" w:author="BigCREditor-RAN4#104-bis" w:date="2022-10-21T18:24:00Z"/>
        </w:rPr>
      </w:pPr>
    </w:p>
    <w:p w14:paraId="1B3BDF2B" w14:textId="77777777" w:rsidR="00820FD8" w:rsidRPr="00020619" w:rsidDel="003A1762" w:rsidRDefault="00820FD8" w:rsidP="00820FD8">
      <w:pPr>
        <w:pStyle w:val="TH"/>
        <w:rPr>
          <w:ins w:id="25076" w:author="BigCREditor-RAN4#104-bis" w:date="2022-10-21T18:24:00Z"/>
        </w:rPr>
      </w:pPr>
      <w:ins w:id="25077" w:author="BigCREditor-RAN4#104-bis" w:date="2022-10-21T18:24:00Z">
        <w:r w:rsidRPr="00020619">
          <w:t xml:space="preserve">Table </w:t>
        </w:r>
        <w:del w:id="25078" w:author="Huawei" w:date="2022-11-16T19:15:00Z">
          <w:r w:rsidRPr="00020619" w:rsidDel="00E06351">
            <w:delText>A.16.5.5.6</w:delText>
          </w:r>
        </w:del>
      </w:ins>
      <w:ins w:id="25079" w:author="Huawei" w:date="2022-11-16T19:15:00Z">
        <w:r>
          <w:t>A.16.5.2.6</w:t>
        </w:r>
      </w:ins>
      <w:ins w:id="25080" w:author="BigCREditor-RAN4#104-bis" w:date="2022-10-21T18:24:00Z">
        <w:r w:rsidRPr="00020619">
          <w:t xml:space="preserve">.1-2: General test parameters for FR1 </w:t>
        </w:r>
        <w:proofErr w:type="spellStart"/>
        <w:r w:rsidRPr="00020619">
          <w:t>PCell</w:t>
        </w:r>
        <w:proofErr w:type="spellEnd"/>
        <w:r w:rsidRPr="00020619">
          <w:t xml:space="preserve"> for CSI-RS-based beam failure detection and link recovery testing in non-DRX mode</w:t>
        </w:r>
      </w:ins>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8"/>
        <w:gridCol w:w="251"/>
        <w:gridCol w:w="622"/>
        <w:gridCol w:w="1068"/>
        <w:gridCol w:w="968"/>
        <w:gridCol w:w="1940"/>
        <w:gridCol w:w="1851"/>
      </w:tblGrid>
      <w:tr w:rsidR="00820FD8" w:rsidRPr="00020619" w14:paraId="6E3BA473" w14:textId="77777777" w:rsidTr="00864629">
        <w:trPr>
          <w:trHeight w:val="187"/>
          <w:jc w:val="center"/>
          <w:ins w:id="25081" w:author="BigCREditor-RAN4#104-bis" w:date="2022-10-21T18:24:00Z"/>
        </w:trPr>
        <w:tc>
          <w:tcPr>
            <w:tcW w:w="2076" w:type="pct"/>
            <w:gridSpan w:val="4"/>
            <w:tcBorders>
              <w:bottom w:val="nil"/>
            </w:tcBorders>
            <w:shd w:val="clear" w:color="auto" w:fill="auto"/>
          </w:tcPr>
          <w:p w14:paraId="62ED2B9E" w14:textId="77777777" w:rsidR="00820FD8" w:rsidRPr="00020619" w:rsidRDefault="00820FD8" w:rsidP="00864629">
            <w:pPr>
              <w:pStyle w:val="TAH"/>
              <w:rPr>
                <w:ins w:id="25082" w:author="BigCREditor-RAN4#104-bis" w:date="2022-10-21T18:24:00Z"/>
                <w:noProof/>
              </w:rPr>
            </w:pPr>
            <w:ins w:id="25083" w:author="BigCREditor-RAN4#104-bis" w:date="2022-10-21T18:24:00Z">
              <w:r w:rsidRPr="00020619">
                <w:rPr>
                  <w:noProof/>
                </w:rPr>
                <w:t>Parameter</w:t>
              </w:r>
            </w:ins>
          </w:p>
        </w:tc>
        <w:tc>
          <w:tcPr>
            <w:tcW w:w="595" w:type="pct"/>
            <w:tcBorders>
              <w:bottom w:val="nil"/>
            </w:tcBorders>
            <w:shd w:val="clear" w:color="auto" w:fill="auto"/>
          </w:tcPr>
          <w:p w14:paraId="3FAF32AD" w14:textId="77777777" w:rsidR="00820FD8" w:rsidRPr="00020619" w:rsidRDefault="00820FD8" w:rsidP="00864629">
            <w:pPr>
              <w:pStyle w:val="TAH"/>
              <w:rPr>
                <w:ins w:id="25084" w:author="BigCREditor-RAN4#104-bis" w:date="2022-10-21T18:24:00Z"/>
                <w:noProof/>
              </w:rPr>
            </w:pPr>
            <w:ins w:id="25085" w:author="BigCREditor-RAN4#104-bis" w:date="2022-10-21T18:24:00Z">
              <w:r w:rsidRPr="00020619">
                <w:rPr>
                  <w:noProof/>
                </w:rPr>
                <w:t>Unit</w:t>
              </w:r>
            </w:ins>
          </w:p>
        </w:tc>
        <w:tc>
          <w:tcPr>
            <w:tcW w:w="1192" w:type="pct"/>
            <w:shd w:val="clear" w:color="auto" w:fill="auto"/>
          </w:tcPr>
          <w:p w14:paraId="3F37EE5D" w14:textId="77777777" w:rsidR="00820FD8" w:rsidRPr="00020619" w:rsidRDefault="00820FD8" w:rsidP="00864629">
            <w:pPr>
              <w:pStyle w:val="TAH"/>
              <w:rPr>
                <w:ins w:id="25086" w:author="BigCREditor-RAN4#104-bis" w:date="2022-10-21T18:24:00Z"/>
                <w:noProof/>
              </w:rPr>
            </w:pPr>
            <w:ins w:id="25087" w:author="BigCREditor-RAN4#104-bis" w:date="2022-10-21T18:24:00Z">
              <w:r w:rsidRPr="00020619">
                <w:rPr>
                  <w:noProof/>
                </w:rPr>
                <w:t>Value</w:t>
              </w:r>
            </w:ins>
          </w:p>
        </w:tc>
        <w:tc>
          <w:tcPr>
            <w:tcW w:w="1137" w:type="pct"/>
            <w:tcBorders>
              <w:bottom w:val="nil"/>
            </w:tcBorders>
            <w:shd w:val="clear" w:color="auto" w:fill="auto"/>
          </w:tcPr>
          <w:p w14:paraId="5FC0459E" w14:textId="77777777" w:rsidR="00820FD8" w:rsidRPr="00020619" w:rsidRDefault="00820FD8" w:rsidP="00864629">
            <w:pPr>
              <w:pStyle w:val="TAH"/>
              <w:rPr>
                <w:ins w:id="25088" w:author="BigCREditor-RAN4#104-bis" w:date="2022-10-21T18:24:00Z"/>
                <w:noProof/>
              </w:rPr>
            </w:pPr>
            <w:ins w:id="25089" w:author="BigCREditor-RAN4#104-bis" w:date="2022-10-21T18:24:00Z">
              <w:r w:rsidRPr="00020619">
                <w:rPr>
                  <w:noProof/>
                </w:rPr>
                <w:t>Comment</w:t>
              </w:r>
            </w:ins>
          </w:p>
        </w:tc>
      </w:tr>
      <w:tr w:rsidR="00820FD8" w:rsidRPr="00020619" w14:paraId="42EB67A5" w14:textId="77777777" w:rsidTr="00864629">
        <w:trPr>
          <w:trHeight w:val="187"/>
          <w:jc w:val="center"/>
          <w:ins w:id="25090" w:author="BigCREditor-RAN4#104-bis" w:date="2022-10-21T18:24:00Z"/>
        </w:trPr>
        <w:tc>
          <w:tcPr>
            <w:tcW w:w="2076" w:type="pct"/>
            <w:gridSpan w:val="4"/>
            <w:tcBorders>
              <w:top w:val="nil"/>
            </w:tcBorders>
            <w:shd w:val="clear" w:color="auto" w:fill="auto"/>
          </w:tcPr>
          <w:p w14:paraId="0120B8C2" w14:textId="77777777" w:rsidR="00820FD8" w:rsidRPr="00020619" w:rsidRDefault="00820FD8" w:rsidP="00864629">
            <w:pPr>
              <w:pStyle w:val="TAH"/>
              <w:rPr>
                <w:ins w:id="25091" w:author="BigCREditor-RAN4#104-bis" w:date="2022-10-21T18:24:00Z"/>
                <w:noProof/>
              </w:rPr>
            </w:pPr>
          </w:p>
        </w:tc>
        <w:tc>
          <w:tcPr>
            <w:tcW w:w="595" w:type="pct"/>
            <w:tcBorders>
              <w:top w:val="nil"/>
            </w:tcBorders>
            <w:shd w:val="clear" w:color="auto" w:fill="auto"/>
          </w:tcPr>
          <w:p w14:paraId="5F5C8A05" w14:textId="77777777" w:rsidR="00820FD8" w:rsidRPr="00020619" w:rsidRDefault="00820FD8" w:rsidP="00864629">
            <w:pPr>
              <w:pStyle w:val="TAH"/>
              <w:rPr>
                <w:ins w:id="25092" w:author="BigCREditor-RAN4#104-bis" w:date="2022-10-21T18:24:00Z"/>
                <w:noProof/>
              </w:rPr>
            </w:pPr>
          </w:p>
        </w:tc>
        <w:tc>
          <w:tcPr>
            <w:tcW w:w="1192" w:type="pct"/>
            <w:shd w:val="clear" w:color="auto" w:fill="auto"/>
          </w:tcPr>
          <w:p w14:paraId="7C27CDB6" w14:textId="77777777" w:rsidR="00820FD8" w:rsidRPr="00020619" w:rsidRDefault="00820FD8" w:rsidP="00864629">
            <w:pPr>
              <w:pStyle w:val="TAH"/>
              <w:rPr>
                <w:ins w:id="25093" w:author="BigCREditor-RAN4#104-bis" w:date="2022-10-21T18:24:00Z"/>
                <w:noProof/>
              </w:rPr>
            </w:pPr>
            <w:ins w:id="25094" w:author="BigCREditor-RAN4#104-bis" w:date="2022-10-21T18:24:00Z">
              <w:r w:rsidRPr="00020619">
                <w:rPr>
                  <w:noProof/>
                </w:rPr>
                <w:t>Test 1</w:t>
              </w:r>
            </w:ins>
          </w:p>
        </w:tc>
        <w:tc>
          <w:tcPr>
            <w:tcW w:w="1137" w:type="pct"/>
            <w:tcBorders>
              <w:top w:val="nil"/>
            </w:tcBorders>
            <w:shd w:val="clear" w:color="auto" w:fill="auto"/>
          </w:tcPr>
          <w:p w14:paraId="1E0BBA01" w14:textId="77777777" w:rsidR="00820FD8" w:rsidRPr="00020619" w:rsidRDefault="00820FD8" w:rsidP="00864629">
            <w:pPr>
              <w:pStyle w:val="TAH"/>
              <w:rPr>
                <w:ins w:id="25095" w:author="BigCREditor-RAN4#104-bis" w:date="2022-10-21T18:24:00Z"/>
                <w:noProof/>
              </w:rPr>
            </w:pPr>
          </w:p>
        </w:tc>
      </w:tr>
      <w:tr w:rsidR="00820FD8" w:rsidRPr="00020619" w14:paraId="41440C4A" w14:textId="77777777" w:rsidTr="00864629">
        <w:trPr>
          <w:trHeight w:val="187"/>
          <w:jc w:val="center"/>
          <w:ins w:id="25096" w:author="BigCREditor-RAN4#104-bis" w:date="2022-10-21T18:24:00Z"/>
        </w:trPr>
        <w:tc>
          <w:tcPr>
            <w:tcW w:w="2076" w:type="pct"/>
            <w:gridSpan w:val="4"/>
            <w:shd w:val="clear" w:color="auto" w:fill="auto"/>
          </w:tcPr>
          <w:p w14:paraId="5BF3F005" w14:textId="77777777" w:rsidR="00820FD8" w:rsidRPr="00020619" w:rsidRDefault="00820FD8" w:rsidP="00864629">
            <w:pPr>
              <w:pStyle w:val="TAL"/>
              <w:rPr>
                <w:ins w:id="25097" w:author="BigCREditor-RAN4#104-bis" w:date="2022-10-21T18:24:00Z"/>
                <w:noProof/>
              </w:rPr>
            </w:pPr>
            <w:ins w:id="25098" w:author="BigCREditor-RAN4#104-bis" w:date="2022-10-21T18:24:00Z">
              <w:r w:rsidRPr="00020619">
                <w:rPr>
                  <w:noProof/>
                </w:rPr>
                <w:t xml:space="preserve">Active PCell </w:t>
              </w:r>
            </w:ins>
          </w:p>
        </w:tc>
        <w:tc>
          <w:tcPr>
            <w:tcW w:w="595" w:type="pct"/>
            <w:shd w:val="clear" w:color="auto" w:fill="auto"/>
          </w:tcPr>
          <w:p w14:paraId="384BC9CE" w14:textId="77777777" w:rsidR="00820FD8" w:rsidRPr="00020619" w:rsidRDefault="00820FD8" w:rsidP="00864629">
            <w:pPr>
              <w:pStyle w:val="TAC"/>
              <w:rPr>
                <w:ins w:id="25099" w:author="BigCREditor-RAN4#104-bis" w:date="2022-10-21T18:24:00Z"/>
                <w:noProof/>
              </w:rPr>
            </w:pPr>
          </w:p>
        </w:tc>
        <w:tc>
          <w:tcPr>
            <w:tcW w:w="1192" w:type="pct"/>
            <w:shd w:val="clear" w:color="auto" w:fill="auto"/>
          </w:tcPr>
          <w:p w14:paraId="4E89C372" w14:textId="77777777" w:rsidR="00820FD8" w:rsidRPr="00020619" w:rsidRDefault="00820FD8" w:rsidP="00864629">
            <w:pPr>
              <w:pStyle w:val="TAC"/>
              <w:rPr>
                <w:ins w:id="25100" w:author="BigCREditor-RAN4#104-bis" w:date="2022-10-21T18:24:00Z"/>
                <w:noProof/>
              </w:rPr>
            </w:pPr>
            <w:ins w:id="25101" w:author="BigCREditor-RAN4#104-bis" w:date="2022-10-21T18:24:00Z">
              <w:r w:rsidRPr="00020619">
                <w:rPr>
                  <w:noProof/>
                </w:rPr>
                <w:t>Cell 1</w:t>
              </w:r>
            </w:ins>
          </w:p>
        </w:tc>
        <w:tc>
          <w:tcPr>
            <w:tcW w:w="1137" w:type="pct"/>
          </w:tcPr>
          <w:p w14:paraId="161BBD90" w14:textId="77777777" w:rsidR="00820FD8" w:rsidRPr="00020619" w:rsidRDefault="00820FD8" w:rsidP="00864629">
            <w:pPr>
              <w:pStyle w:val="TAC"/>
              <w:rPr>
                <w:ins w:id="25102" w:author="BigCREditor-RAN4#104-bis" w:date="2022-10-21T18:24:00Z"/>
                <w:noProof/>
              </w:rPr>
            </w:pPr>
          </w:p>
        </w:tc>
      </w:tr>
      <w:tr w:rsidR="00820FD8" w:rsidRPr="00020619" w14:paraId="6BFF028B" w14:textId="77777777" w:rsidTr="00864629">
        <w:trPr>
          <w:trHeight w:val="187"/>
          <w:jc w:val="center"/>
          <w:ins w:id="25103" w:author="BigCREditor-RAN4#104-bis" w:date="2022-10-21T18:24:00Z"/>
        </w:trPr>
        <w:tc>
          <w:tcPr>
            <w:tcW w:w="2076" w:type="pct"/>
            <w:gridSpan w:val="4"/>
            <w:shd w:val="clear" w:color="auto" w:fill="auto"/>
          </w:tcPr>
          <w:p w14:paraId="6A983797" w14:textId="77777777" w:rsidR="00820FD8" w:rsidRPr="00020619" w:rsidRDefault="00820FD8" w:rsidP="00864629">
            <w:pPr>
              <w:pStyle w:val="TAL"/>
              <w:rPr>
                <w:ins w:id="25104" w:author="BigCREditor-RAN4#104-bis" w:date="2022-10-21T18:24:00Z"/>
                <w:noProof/>
              </w:rPr>
            </w:pPr>
            <w:ins w:id="25105" w:author="BigCREditor-RAN4#104-bis" w:date="2022-10-21T18:24:00Z">
              <w:r w:rsidRPr="00020619">
                <w:rPr>
                  <w:noProof/>
                </w:rPr>
                <w:t>RF Channel Number</w:t>
              </w:r>
            </w:ins>
          </w:p>
        </w:tc>
        <w:tc>
          <w:tcPr>
            <w:tcW w:w="595" w:type="pct"/>
            <w:tcBorders>
              <w:bottom w:val="single" w:sz="4" w:space="0" w:color="auto"/>
            </w:tcBorders>
            <w:shd w:val="clear" w:color="auto" w:fill="auto"/>
          </w:tcPr>
          <w:p w14:paraId="6C998B59" w14:textId="77777777" w:rsidR="00820FD8" w:rsidRPr="00020619" w:rsidRDefault="00820FD8" w:rsidP="00864629">
            <w:pPr>
              <w:pStyle w:val="TAC"/>
              <w:rPr>
                <w:ins w:id="25106" w:author="BigCREditor-RAN4#104-bis" w:date="2022-10-21T18:24:00Z"/>
                <w:noProof/>
              </w:rPr>
            </w:pPr>
          </w:p>
        </w:tc>
        <w:tc>
          <w:tcPr>
            <w:tcW w:w="1192" w:type="pct"/>
            <w:shd w:val="clear" w:color="auto" w:fill="auto"/>
          </w:tcPr>
          <w:p w14:paraId="5983B9F6" w14:textId="77777777" w:rsidR="00820FD8" w:rsidRPr="00020619" w:rsidRDefault="00820FD8" w:rsidP="00864629">
            <w:pPr>
              <w:pStyle w:val="TAC"/>
              <w:rPr>
                <w:ins w:id="25107" w:author="BigCREditor-RAN4#104-bis" w:date="2022-10-21T18:24:00Z"/>
                <w:noProof/>
              </w:rPr>
            </w:pPr>
            <w:ins w:id="25108" w:author="BigCREditor-RAN4#104-bis" w:date="2022-10-21T18:24:00Z">
              <w:r w:rsidRPr="00020619">
                <w:rPr>
                  <w:noProof/>
                </w:rPr>
                <w:t>1</w:t>
              </w:r>
            </w:ins>
          </w:p>
        </w:tc>
        <w:tc>
          <w:tcPr>
            <w:tcW w:w="1137" w:type="pct"/>
          </w:tcPr>
          <w:p w14:paraId="2D81EA1C" w14:textId="77777777" w:rsidR="00820FD8" w:rsidRPr="00020619" w:rsidRDefault="00820FD8" w:rsidP="00864629">
            <w:pPr>
              <w:pStyle w:val="TAC"/>
              <w:rPr>
                <w:ins w:id="25109" w:author="BigCREditor-RAN4#104-bis" w:date="2022-10-21T18:24:00Z"/>
                <w:noProof/>
              </w:rPr>
            </w:pPr>
          </w:p>
        </w:tc>
      </w:tr>
      <w:tr w:rsidR="00820FD8" w:rsidRPr="00020619" w14:paraId="15E9B639" w14:textId="77777777" w:rsidTr="00864629">
        <w:trPr>
          <w:trHeight w:val="187"/>
          <w:jc w:val="center"/>
          <w:ins w:id="25110" w:author="BigCREditor-RAN4#104-bis" w:date="2022-10-21T18:24:00Z"/>
        </w:trPr>
        <w:tc>
          <w:tcPr>
            <w:tcW w:w="1398" w:type="dxa"/>
            <w:vMerge w:val="restart"/>
            <w:tcBorders>
              <w:bottom w:val="single" w:sz="4" w:space="0" w:color="auto"/>
            </w:tcBorders>
            <w:shd w:val="clear" w:color="auto" w:fill="auto"/>
          </w:tcPr>
          <w:p w14:paraId="31118E8D" w14:textId="77777777" w:rsidR="00820FD8" w:rsidRPr="00020619" w:rsidRDefault="00820FD8" w:rsidP="00864629">
            <w:pPr>
              <w:pStyle w:val="TAL"/>
              <w:rPr>
                <w:ins w:id="25111" w:author="BigCREditor-RAN4#104-bis" w:date="2022-10-21T18:24:00Z"/>
                <w:noProof/>
              </w:rPr>
            </w:pPr>
            <w:ins w:id="25112" w:author="BigCREditor-RAN4#104-bis" w:date="2022-10-21T18:24:00Z">
              <w:r w:rsidRPr="00020619">
                <w:rPr>
                  <w:noProof/>
                </w:rPr>
                <w:t>Duplex mode</w:t>
              </w:r>
            </w:ins>
          </w:p>
        </w:tc>
        <w:tc>
          <w:tcPr>
            <w:tcW w:w="1192" w:type="pct"/>
            <w:gridSpan w:val="3"/>
            <w:shd w:val="clear" w:color="auto" w:fill="auto"/>
          </w:tcPr>
          <w:p w14:paraId="09967B09" w14:textId="77777777" w:rsidR="00820FD8" w:rsidRPr="00020619" w:rsidRDefault="00820FD8" w:rsidP="00864629">
            <w:pPr>
              <w:pStyle w:val="TAL"/>
              <w:rPr>
                <w:ins w:id="25113" w:author="BigCREditor-RAN4#104-bis" w:date="2022-10-21T18:24:00Z"/>
                <w:noProof/>
              </w:rPr>
            </w:pPr>
            <w:ins w:id="25114" w:author="BigCREditor-RAN4#104-bis" w:date="2022-10-21T18:24:00Z">
              <w:r w:rsidRPr="00020619">
                <w:rPr>
                  <w:noProof/>
                </w:rPr>
                <w:t>Config 1</w:t>
              </w:r>
            </w:ins>
          </w:p>
        </w:tc>
        <w:tc>
          <w:tcPr>
            <w:tcW w:w="595" w:type="pct"/>
            <w:tcBorders>
              <w:bottom w:val="nil"/>
            </w:tcBorders>
            <w:shd w:val="clear" w:color="auto" w:fill="auto"/>
          </w:tcPr>
          <w:p w14:paraId="6CFACA81" w14:textId="77777777" w:rsidR="00820FD8" w:rsidRPr="00020619" w:rsidRDefault="00820FD8" w:rsidP="00864629">
            <w:pPr>
              <w:pStyle w:val="TAC"/>
              <w:rPr>
                <w:ins w:id="25115" w:author="BigCREditor-RAN4#104-bis" w:date="2022-10-21T18:24:00Z"/>
                <w:noProof/>
              </w:rPr>
            </w:pPr>
          </w:p>
        </w:tc>
        <w:tc>
          <w:tcPr>
            <w:tcW w:w="1192" w:type="pct"/>
            <w:shd w:val="clear" w:color="auto" w:fill="auto"/>
          </w:tcPr>
          <w:p w14:paraId="6C37A694" w14:textId="77777777" w:rsidR="00820FD8" w:rsidRPr="00020619" w:rsidRDefault="00820FD8" w:rsidP="00864629">
            <w:pPr>
              <w:pStyle w:val="TAC"/>
              <w:rPr>
                <w:ins w:id="25116" w:author="BigCREditor-RAN4#104-bis" w:date="2022-10-21T18:24:00Z"/>
                <w:noProof/>
              </w:rPr>
            </w:pPr>
            <w:ins w:id="25117" w:author="BigCREditor-RAN4#104-bis" w:date="2022-10-21T18:24:00Z">
              <w:r w:rsidRPr="00020619">
                <w:rPr>
                  <w:noProof/>
                </w:rPr>
                <w:t>FDD</w:t>
              </w:r>
            </w:ins>
          </w:p>
        </w:tc>
        <w:tc>
          <w:tcPr>
            <w:tcW w:w="1137" w:type="pct"/>
          </w:tcPr>
          <w:p w14:paraId="2DFE7560" w14:textId="77777777" w:rsidR="00820FD8" w:rsidRPr="00020619" w:rsidRDefault="00820FD8" w:rsidP="00864629">
            <w:pPr>
              <w:pStyle w:val="TAC"/>
              <w:rPr>
                <w:ins w:id="25118" w:author="BigCREditor-RAN4#104-bis" w:date="2022-10-21T18:24:00Z"/>
                <w:noProof/>
              </w:rPr>
            </w:pPr>
          </w:p>
        </w:tc>
      </w:tr>
      <w:tr w:rsidR="00820FD8" w:rsidRPr="00020619" w14:paraId="09C32FAD" w14:textId="77777777" w:rsidTr="00864629">
        <w:trPr>
          <w:trHeight w:val="187"/>
          <w:jc w:val="center"/>
          <w:ins w:id="25119" w:author="BigCREditor-RAN4#104-bis" w:date="2022-10-21T18:24:00Z"/>
        </w:trPr>
        <w:tc>
          <w:tcPr>
            <w:tcW w:w="1398" w:type="dxa"/>
            <w:vMerge/>
            <w:shd w:val="clear" w:color="auto" w:fill="auto"/>
          </w:tcPr>
          <w:p w14:paraId="42007416" w14:textId="77777777" w:rsidR="00820FD8" w:rsidRPr="00020619" w:rsidRDefault="00820FD8" w:rsidP="00864629">
            <w:pPr>
              <w:pStyle w:val="TAL"/>
              <w:rPr>
                <w:ins w:id="25120" w:author="BigCREditor-RAN4#104-bis" w:date="2022-10-21T18:24:00Z"/>
                <w:noProof/>
              </w:rPr>
            </w:pPr>
          </w:p>
        </w:tc>
        <w:tc>
          <w:tcPr>
            <w:tcW w:w="1192" w:type="pct"/>
            <w:gridSpan w:val="3"/>
            <w:shd w:val="clear" w:color="auto" w:fill="auto"/>
          </w:tcPr>
          <w:p w14:paraId="26723F7E" w14:textId="77777777" w:rsidR="00820FD8" w:rsidRPr="00020619" w:rsidRDefault="00820FD8" w:rsidP="00864629">
            <w:pPr>
              <w:pStyle w:val="TAL"/>
              <w:rPr>
                <w:ins w:id="25121" w:author="BigCREditor-RAN4#104-bis" w:date="2022-10-21T18:24:00Z"/>
                <w:noProof/>
              </w:rPr>
            </w:pPr>
            <w:ins w:id="25122" w:author="BigCREditor-RAN4#104-bis" w:date="2022-10-21T18:24:00Z">
              <w:r w:rsidRPr="00020619">
                <w:rPr>
                  <w:noProof/>
                </w:rPr>
                <w:t>Config 2, 3</w:t>
              </w:r>
            </w:ins>
          </w:p>
        </w:tc>
        <w:tc>
          <w:tcPr>
            <w:tcW w:w="595" w:type="pct"/>
            <w:tcBorders>
              <w:top w:val="nil"/>
              <w:bottom w:val="single" w:sz="4" w:space="0" w:color="auto"/>
            </w:tcBorders>
            <w:shd w:val="clear" w:color="auto" w:fill="auto"/>
          </w:tcPr>
          <w:p w14:paraId="07FA93E7" w14:textId="77777777" w:rsidR="00820FD8" w:rsidRPr="00020619" w:rsidRDefault="00820FD8" w:rsidP="00864629">
            <w:pPr>
              <w:pStyle w:val="TAC"/>
              <w:rPr>
                <w:ins w:id="25123" w:author="BigCREditor-RAN4#104-bis" w:date="2022-10-21T18:24:00Z"/>
                <w:noProof/>
              </w:rPr>
            </w:pPr>
          </w:p>
        </w:tc>
        <w:tc>
          <w:tcPr>
            <w:tcW w:w="1192" w:type="pct"/>
            <w:shd w:val="clear" w:color="auto" w:fill="auto"/>
          </w:tcPr>
          <w:p w14:paraId="3308B134" w14:textId="77777777" w:rsidR="00820FD8" w:rsidRPr="00020619" w:rsidRDefault="00820FD8" w:rsidP="00864629">
            <w:pPr>
              <w:pStyle w:val="TAC"/>
              <w:rPr>
                <w:ins w:id="25124" w:author="BigCREditor-RAN4#104-bis" w:date="2022-10-21T18:24:00Z"/>
                <w:noProof/>
              </w:rPr>
            </w:pPr>
            <w:ins w:id="25125" w:author="BigCREditor-RAN4#104-bis" w:date="2022-10-21T18:24:00Z">
              <w:r w:rsidRPr="00020619">
                <w:rPr>
                  <w:noProof/>
                </w:rPr>
                <w:t>TDD</w:t>
              </w:r>
            </w:ins>
          </w:p>
        </w:tc>
        <w:tc>
          <w:tcPr>
            <w:tcW w:w="1137" w:type="pct"/>
          </w:tcPr>
          <w:p w14:paraId="6F82D8C7" w14:textId="77777777" w:rsidR="00820FD8" w:rsidRPr="00020619" w:rsidRDefault="00820FD8" w:rsidP="00864629">
            <w:pPr>
              <w:pStyle w:val="TAC"/>
              <w:rPr>
                <w:ins w:id="25126" w:author="BigCREditor-RAN4#104-bis" w:date="2022-10-21T18:24:00Z"/>
                <w:noProof/>
              </w:rPr>
            </w:pPr>
          </w:p>
        </w:tc>
      </w:tr>
      <w:tr w:rsidR="00820FD8" w:rsidRPr="00020619" w14:paraId="5DC90A42" w14:textId="77777777" w:rsidTr="00864629">
        <w:trPr>
          <w:trHeight w:val="187"/>
          <w:jc w:val="center"/>
          <w:ins w:id="25127" w:author="BigCREditor-RAN4#104-bis" w:date="2022-10-21T18:24:00Z"/>
        </w:trPr>
        <w:tc>
          <w:tcPr>
            <w:tcW w:w="1398" w:type="dxa"/>
            <w:vMerge/>
            <w:tcBorders>
              <w:bottom w:val="single" w:sz="4" w:space="0" w:color="auto"/>
            </w:tcBorders>
            <w:shd w:val="clear" w:color="auto" w:fill="auto"/>
          </w:tcPr>
          <w:p w14:paraId="2008AA2F" w14:textId="77777777" w:rsidR="00820FD8" w:rsidRPr="00020619" w:rsidRDefault="00820FD8" w:rsidP="00864629">
            <w:pPr>
              <w:rPr>
                <w:ins w:id="25128" w:author="BigCREditor-RAN4#104-bis" w:date="2022-10-21T18:24:00Z"/>
              </w:rPr>
            </w:pPr>
          </w:p>
        </w:tc>
        <w:tc>
          <w:tcPr>
            <w:tcW w:w="1884" w:type="dxa"/>
            <w:gridSpan w:val="3"/>
            <w:shd w:val="clear" w:color="auto" w:fill="auto"/>
          </w:tcPr>
          <w:p w14:paraId="0775989B" w14:textId="77777777" w:rsidR="00820FD8" w:rsidRPr="00020619" w:rsidRDefault="00820FD8" w:rsidP="00864629">
            <w:pPr>
              <w:pStyle w:val="TAL"/>
              <w:rPr>
                <w:ins w:id="25129" w:author="BigCREditor-RAN4#104-bis" w:date="2022-10-21T18:24:00Z"/>
                <w:noProof/>
              </w:rPr>
            </w:pPr>
            <w:ins w:id="25130" w:author="BigCREditor-RAN4#104-bis" w:date="2022-10-21T18:24:00Z">
              <w:r w:rsidRPr="00020619">
                <w:rPr>
                  <w:noProof/>
                </w:rPr>
                <w:t>Config 4</w:t>
              </w:r>
            </w:ins>
          </w:p>
        </w:tc>
        <w:tc>
          <w:tcPr>
            <w:tcW w:w="940" w:type="dxa"/>
            <w:tcBorders>
              <w:top w:val="nil"/>
              <w:bottom w:val="single" w:sz="4" w:space="0" w:color="auto"/>
            </w:tcBorders>
            <w:shd w:val="clear" w:color="auto" w:fill="auto"/>
          </w:tcPr>
          <w:p w14:paraId="456C2962" w14:textId="77777777" w:rsidR="00820FD8" w:rsidRPr="00020619" w:rsidRDefault="00820FD8" w:rsidP="00864629">
            <w:pPr>
              <w:pStyle w:val="TAC"/>
              <w:rPr>
                <w:ins w:id="25131" w:author="BigCREditor-RAN4#104-bis" w:date="2022-10-21T18:24:00Z"/>
                <w:noProof/>
              </w:rPr>
            </w:pPr>
          </w:p>
        </w:tc>
        <w:tc>
          <w:tcPr>
            <w:tcW w:w="1884" w:type="dxa"/>
            <w:shd w:val="clear" w:color="auto" w:fill="auto"/>
          </w:tcPr>
          <w:p w14:paraId="617C5B7B" w14:textId="77777777" w:rsidR="00820FD8" w:rsidRPr="00020619" w:rsidRDefault="00820FD8" w:rsidP="00864629">
            <w:pPr>
              <w:pStyle w:val="TAC"/>
              <w:rPr>
                <w:ins w:id="25132" w:author="BigCREditor-RAN4#104-bis" w:date="2022-10-21T18:24:00Z"/>
                <w:noProof/>
              </w:rPr>
            </w:pPr>
            <w:ins w:id="25133" w:author="BigCREditor-RAN4#104-bis" w:date="2022-10-21T18:24:00Z">
              <w:r w:rsidRPr="00020619">
                <w:rPr>
                  <w:noProof/>
                </w:rPr>
                <w:t>HD-FDD</w:t>
              </w:r>
            </w:ins>
          </w:p>
        </w:tc>
        <w:tc>
          <w:tcPr>
            <w:tcW w:w="1797" w:type="dxa"/>
          </w:tcPr>
          <w:p w14:paraId="7ACE7770" w14:textId="77777777" w:rsidR="00820FD8" w:rsidRPr="00020619" w:rsidRDefault="00820FD8" w:rsidP="00864629">
            <w:pPr>
              <w:pStyle w:val="TAC"/>
              <w:rPr>
                <w:ins w:id="25134" w:author="BigCREditor-RAN4#104-bis" w:date="2022-10-21T18:24:00Z"/>
                <w:noProof/>
              </w:rPr>
            </w:pPr>
          </w:p>
        </w:tc>
      </w:tr>
      <w:tr w:rsidR="00820FD8" w:rsidRPr="00020619" w14:paraId="3AF576A4" w14:textId="77777777" w:rsidTr="00864629">
        <w:trPr>
          <w:trHeight w:val="187"/>
          <w:jc w:val="center"/>
          <w:ins w:id="25135" w:author="BigCREditor-RAN4#104-bis" w:date="2022-10-21T18:24:00Z"/>
        </w:trPr>
        <w:tc>
          <w:tcPr>
            <w:tcW w:w="884" w:type="pct"/>
            <w:vMerge w:val="restart"/>
            <w:shd w:val="clear" w:color="auto" w:fill="auto"/>
          </w:tcPr>
          <w:p w14:paraId="049B6883" w14:textId="77777777" w:rsidR="00820FD8" w:rsidRPr="00020619" w:rsidRDefault="00820FD8" w:rsidP="00864629">
            <w:pPr>
              <w:pStyle w:val="TAL"/>
              <w:rPr>
                <w:ins w:id="25136" w:author="BigCREditor-RAN4#104-bis" w:date="2022-10-21T18:24:00Z"/>
                <w:noProof/>
              </w:rPr>
            </w:pPr>
            <w:ins w:id="25137" w:author="BigCREditor-RAN4#104-bis" w:date="2022-10-21T18:24:00Z">
              <w:r w:rsidRPr="00020619">
                <w:rPr>
                  <w:noProof/>
                </w:rPr>
                <w:lastRenderedPageBreak/>
                <w:t>TDD Configuration</w:t>
              </w:r>
            </w:ins>
          </w:p>
        </w:tc>
        <w:tc>
          <w:tcPr>
            <w:tcW w:w="1192" w:type="pct"/>
            <w:gridSpan w:val="3"/>
            <w:shd w:val="clear" w:color="auto" w:fill="auto"/>
          </w:tcPr>
          <w:p w14:paraId="59051798" w14:textId="77777777" w:rsidR="00820FD8" w:rsidRPr="00020619" w:rsidRDefault="00820FD8" w:rsidP="00864629">
            <w:pPr>
              <w:pStyle w:val="TAL"/>
              <w:rPr>
                <w:ins w:id="25138" w:author="BigCREditor-RAN4#104-bis" w:date="2022-10-21T18:24:00Z"/>
                <w:noProof/>
              </w:rPr>
            </w:pPr>
            <w:ins w:id="25139" w:author="BigCREditor-RAN4#104-bis" w:date="2022-10-21T18:24:00Z">
              <w:r w:rsidRPr="00020619">
                <w:rPr>
                  <w:noProof/>
                </w:rPr>
                <w:t>Config 1</w:t>
              </w:r>
            </w:ins>
          </w:p>
        </w:tc>
        <w:tc>
          <w:tcPr>
            <w:tcW w:w="595" w:type="pct"/>
            <w:vMerge w:val="restart"/>
            <w:shd w:val="clear" w:color="auto" w:fill="auto"/>
          </w:tcPr>
          <w:p w14:paraId="3367104A" w14:textId="77777777" w:rsidR="00820FD8" w:rsidRPr="00020619" w:rsidRDefault="00820FD8" w:rsidP="00864629">
            <w:pPr>
              <w:pStyle w:val="TAC"/>
              <w:rPr>
                <w:ins w:id="25140" w:author="BigCREditor-RAN4#104-bis" w:date="2022-10-21T18:24:00Z"/>
                <w:noProof/>
              </w:rPr>
            </w:pPr>
          </w:p>
        </w:tc>
        <w:tc>
          <w:tcPr>
            <w:tcW w:w="1192" w:type="pct"/>
            <w:shd w:val="clear" w:color="auto" w:fill="auto"/>
          </w:tcPr>
          <w:p w14:paraId="13E8BA35" w14:textId="77777777" w:rsidR="00820FD8" w:rsidRPr="00020619" w:rsidRDefault="00820FD8" w:rsidP="00864629">
            <w:pPr>
              <w:pStyle w:val="TAC"/>
              <w:rPr>
                <w:ins w:id="25141" w:author="BigCREditor-RAN4#104-bis" w:date="2022-10-21T18:24:00Z"/>
                <w:noProof/>
              </w:rPr>
            </w:pPr>
            <w:ins w:id="25142" w:author="BigCREditor-RAN4#104-bis" w:date="2022-10-21T18:24:00Z">
              <w:r w:rsidRPr="00020619">
                <w:rPr>
                  <w:noProof/>
                </w:rPr>
                <w:t>Not Applicable</w:t>
              </w:r>
            </w:ins>
          </w:p>
        </w:tc>
        <w:tc>
          <w:tcPr>
            <w:tcW w:w="1137" w:type="pct"/>
          </w:tcPr>
          <w:p w14:paraId="623C3621" w14:textId="77777777" w:rsidR="00820FD8" w:rsidRPr="00020619" w:rsidRDefault="00820FD8" w:rsidP="00864629">
            <w:pPr>
              <w:pStyle w:val="TAC"/>
              <w:rPr>
                <w:ins w:id="25143" w:author="BigCREditor-RAN4#104-bis" w:date="2022-10-21T18:24:00Z"/>
                <w:noProof/>
              </w:rPr>
            </w:pPr>
          </w:p>
        </w:tc>
      </w:tr>
      <w:tr w:rsidR="00820FD8" w:rsidRPr="00020619" w14:paraId="75C6F86F" w14:textId="77777777" w:rsidTr="00864629">
        <w:trPr>
          <w:trHeight w:val="187"/>
          <w:jc w:val="center"/>
          <w:ins w:id="25144" w:author="BigCREditor-RAN4#104-bis" w:date="2022-10-21T18:24:00Z"/>
        </w:trPr>
        <w:tc>
          <w:tcPr>
            <w:tcW w:w="884" w:type="pct"/>
            <w:vMerge/>
          </w:tcPr>
          <w:p w14:paraId="75D54592" w14:textId="77777777" w:rsidR="00820FD8" w:rsidRPr="00020619" w:rsidRDefault="00820FD8" w:rsidP="00864629">
            <w:pPr>
              <w:pStyle w:val="TAL"/>
              <w:rPr>
                <w:ins w:id="25145" w:author="BigCREditor-RAN4#104-bis" w:date="2022-10-21T18:24:00Z"/>
                <w:noProof/>
              </w:rPr>
            </w:pPr>
          </w:p>
        </w:tc>
        <w:tc>
          <w:tcPr>
            <w:tcW w:w="1192" w:type="pct"/>
            <w:gridSpan w:val="3"/>
            <w:shd w:val="clear" w:color="auto" w:fill="auto"/>
          </w:tcPr>
          <w:p w14:paraId="11DAE3A2" w14:textId="77777777" w:rsidR="00820FD8" w:rsidRPr="00020619" w:rsidRDefault="00820FD8" w:rsidP="00864629">
            <w:pPr>
              <w:pStyle w:val="TAL"/>
              <w:rPr>
                <w:ins w:id="25146" w:author="BigCREditor-RAN4#104-bis" w:date="2022-10-21T18:24:00Z"/>
                <w:noProof/>
              </w:rPr>
            </w:pPr>
            <w:ins w:id="25147" w:author="BigCREditor-RAN4#104-bis" w:date="2022-10-21T18:24:00Z">
              <w:r w:rsidRPr="00020619">
                <w:rPr>
                  <w:noProof/>
                </w:rPr>
                <w:t>Config 2</w:t>
              </w:r>
            </w:ins>
          </w:p>
        </w:tc>
        <w:tc>
          <w:tcPr>
            <w:tcW w:w="595" w:type="pct"/>
            <w:vMerge/>
          </w:tcPr>
          <w:p w14:paraId="155B7F6B" w14:textId="77777777" w:rsidR="00820FD8" w:rsidRPr="00020619" w:rsidRDefault="00820FD8" w:rsidP="00864629">
            <w:pPr>
              <w:pStyle w:val="TAC"/>
              <w:rPr>
                <w:ins w:id="25148" w:author="BigCREditor-RAN4#104-bis" w:date="2022-10-21T18:24:00Z"/>
                <w:noProof/>
              </w:rPr>
            </w:pPr>
          </w:p>
        </w:tc>
        <w:tc>
          <w:tcPr>
            <w:tcW w:w="1192" w:type="pct"/>
            <w:shd w:val="clear" w:color="auto" w:fill="auto"/>
          </w:tcPr>
          <w:p w14:paraId="7233DCDF" w14:textId="77777777" w:rsidR="00820FD8" w:rsidRPr="00020619" w:rsidRDefault="00820FD8" w:rsidP="00864629">
            <w:pPr>
              <w:pStyle w:val="TAC"/>
              <w:rPr>
                <w:ins w:id="25149" w:author="BigCREditor-RAN4#104-bis" w:date="2022-10-21T18:24:00Z"/>
                <w:noProof/>
              </w:rPr>
            </w:pPr>
            <w:ins w:id="25150" w:author="BigCREditor-RAN4#104-bis" w:date="2022-10-21T18:24:00Z">
              <w:r w:rsidRPr="00020619">
                <w:rPr>
                  <w:noProof/>
                </w:rPr>
                <w:t>TDDConf.1.1</w:t>
              </w:r>
            </w:ins>
          </w:p>
        </w:tc>
        <w:tc>
          <w:tcPr>
            <w:tcW w:w="1137" w:type="pct"/>
          </w:tcPr>
          <w:p w14:paraId="4AAD4F45" w14:textId="77777777" w:rsidR="00820FD8" w:rsidRPr="00020619" w:rsidRDefault="00820FD8" w:rsidP="00864629">
            <w:pPr>
              <w:pStyle w:val="TAC"/>
              <w:rPr>
                <w:ins w:id="25151" w:author="BigCREditor-RAN4#104-bis" w:date="2022-10-21T18:24:00Z"/>
                <w:noProof/>
              </w:rPr>
            </w:pPr>
          </w:p>
        </w:tc>
      </w:tr>
      <w:tr w:rsidR="00820FD8" w:rsidRPr="00020619" w14:paraId="4C75C46D" w14:textId="77777777" w:rsidTr="00864629">
        <w:trPr>
          <w:trHeight w:val="187"/>
          <w:jc w:val="center"/>
          <w:ins w:id="25152" w:author="BigCREditor-RAN4#104-bis" w:date="2022-10-21T18:24:00Z"/>
        </w:trPr>
        <w:tc>
          <w:tcPr>
            <w:tcW w:w="884" w:type="pct"/>
            <w:vMerge/>
          </w:tcPr>
          <w:p w14:paraId="6D35A984" w14:textId="77777777" w:rsidR="00820FD8" w:rsidRPr="00020619" w:rsidRDefault="00820FD8" w:rsidP="00864629">
            <w:pPr>
              <w:pStyle w:val="TAL"/>
              <w:rPr>
                <w:ins w:id="25153" w:author="BigCREditor-RAN4#104-bis" w:date="2022-10-21T18:24:00Z"/>
                <w:noProof/>
              </w:rPr>
            </w:pPr>
          </w:p>
        </w:tc>
        <w:tc>
          <w:tcPr>
            <w:tcW w:w="1192" w:type="pct"/>
            <w:gridSpan w:val="3"/>
            <w:shd w:val="clear" w:color="auto" w:fill="auto"/>
          </w:tcPr>
          <w:p w14:paraId="3EB51C12" w14:textId="77777777" w:rsidR="00820FD8" w:rsidRPr="00020619" w:rsidRDefault="00820FD8" w:rsidP="00864629">
            <w:pPr>
              <w:pStyle w:val="TAL"/>
              <w:rPr>
                <w:ins w:id="25154" w:author="BigCREditor-RAN4#104-bis" w:date="2022-10-21T18:24:00Z"/>
                <w:noProof/>
              </w:rPr>
            </w:pPr>
            <w:ins w:id="25155" w:author="BigCREditor-RAN4#104-bis" w:date="2022-10-21T18:24:00Z">
              <w:r w:rsidRPr="00020619">
                <w:rPr>
                  <w:noProof/>
                </w:rPr>
                <w:t>Config 3</w:t>
              </w:r>
            </w:ins>
          </w:p>
        </w:tc>
        <w:tc>
          <w:tcPr>
            <w:tcW w:w="595" w:type="pct"/>
            <w:vMerge/>
          </w:tcPr>
          <w:p w14:paraId="4502C6C4" w14:textId="77777777" w:rsidR="00820FD8" w:rsidRPr="00020619" w:rsidRDefault="00820FD8" w:rsidP="00864629">
            <w:pPr>
              <w:pStyle w:val="TAC"/>
              <w:rPr>
                <w:ins w:id="25156" w:author="BigCREditor-RAN4#104-bis" w:date="2022-10-21T18:24:00Z"/>
                <w:noProof/>
              </w:rPr>
            </w:pPr>
          </w:p>
        </w:tc>
        <w:tc>
          <w:tcPr>
            <w:tcW w:w="1192" w:type="pct"/>
            <w:shd w:val="clear" w:color="auto" w:fill="auto"/>
          </w:tcPr>
          <w:p w14:paraId="16901A15" w14:textId="77777777" w:rsidR="00820FD8" w:rsidRPr="00020619" w:rsidRDefault="00820FD8" w:rsidP="00864629">
            <w:pPr>
              <w:pStyle w:val="TAC"/>
              <w:rPr>
                <w:ins w:id="25157" w:author="BigCREditor-RAN4#104-bis" w:date="2022-10-21T18:24:00Z"/>
                <w:noProof/>
              </w:rPr>
            </w:pPr>
            <w:ins w:id="25158" w:author="BigCREditor-RAN4#104-bis" w:date="2022-10-21T18:24:00Z">
              <w:r w:rsidRPr="00020619">
                <w:rPr>
                  <w:noProof/>
                </w:rPr>
                <w:t>TDDConf.2.1</w:t>
              </w:r>
            </w:ins>
          </w:p>
        </w:tc>
        <w:tc>
          <w:tcPr>
            <w:tcW w:w="1137" w:type="pct"/>
            <w:tcBorders>
              <w:bottom w:val="single" w:sz="4" w:space="0" w:color="auto"/>
            </w:tcBorders>
          </w:tcPr>
          <w:p w14:paraId="3145590B" w14:textId="77777777" w:rsidR="00820FD8" w:rsidRPr="00020619" w:rsidRDefault="00820FD8" w:rsidP="00864629">
            <w:pPr>
              <w:pStyle w:val="TAC"/>
              <w:rPr>
                <w:ins w:id="25159" w:author="BigCREditor-RAN4#104-bis" w:date="2022-10-21T18:24:00Z"/>
                <w:noProof/>
              </w:rPr>
            </w:pPr>
          </w:p>
        </w:tc>
      </w:tr>
      <w:tr w:rsidR="00820FD8" w:rsidRPr="00020619" w14:paraId="1EF6B936" w14:textId="77777777" w:rsidTr="00864629">
        <w:trPr>
          <w:trHeight w:val="187"/>
          <w:jc w:val="center"/>
          <w:ins w:id="25160" w:author="BigCREditor-RAN4#104-bis" w:date="2022-10-21T18:24:00Z"/>
        </w:trPr>
        <w:tc>
          <w:tcPr>
            <w:tcW w:w="884" w:type="pct"/>
            <w:vMerge/>
          </w:tcPr>
          <w:p w14:paraId="5CFD63BC" w14:textId="77777777" w:rsidR="00820FD8" w:rsidRPr="00020619" w:rsidRDefault="00820FD8" w:rsidP="00864629">
            <w:pPr>
              <w:pStyle w:val="TAL"/>
              <w:rPr>
                <w:ins w:id="25161" w:author="BigCREditor-RAN4#104-bis" w:date="2022-10-21T18:24:00Z"/>
                <w:noProof/>
              </w:rPr>
            </w:pPr>
          </w:p>
        </w:tc>
        <w:tc>
          <w:tcPr>
            <w:tcW w:w="1192" w:type="pct"/>
            <w:gridSpan w:val="3"/>
            <w:shd w:val="clear" w:color="auto" w:fill="auto"/>
          </w:tcPr>
          <w:p w14:paraId="7FE810D7" w14:textId="77777777" w:rsidR="00820FD8" w:rsidRPr="00020619" w:rsidRDefault="00820FD8" w:rsidP="00864629">
            <w:pPr>
              <w:pStyle w:val="TAL"/>
              <w:rPr>
                <w:ins w:id="25162" w:author="BigCREditor-RAN4#104-bis" w:date="2022-10-21T18:24:00Z"/>
                <w:noProof/>
              </w:rPr>
            </w:pPr>
            <w:ins w:id="25163" w:author="BigCREditor-RAN4#104-bis" w:date="2022-10-21T18:24:00Z">
              <w:r w:rsidRPr="00020619">
                <w:rPr>
                  <w:noProof/>
                </w:rPr>
                <w:t>Config 4</w:t>
              </w:r>
            </w:ins>
          </w:p>
        </w:tc>
        <w:tc>
          <w:tcPr>
            <w:tcW w:w="595" w:type="pct"/>
            <w:vMerge/>
          </w:tcPr>
          <w:p w14:paraId="04DAF761" w14:textId="77777777" w:rsidR="00820FD8" w:rsidRPr="00020619" w:rsidRDefault="00820FD8" w:rsidP="00864629">
            <w:pPr>
              <w:pStyle w:val="TAC"/>
              <w:rPr>
                <w:ins w:id="25164" w:author="BigCREditor-RAN4#104-bis" w:date="2022-10-21T18:24:00Z"/>
                <w:noProof/>
              </w:rPr>
            </w:pPr>
          </w:p>
        </w:tc>
        <w:tc>
          <w:tcPr>
            <w:tcW w:w="1192" w:type="pct"/>
            <w:shd w:val="clear" w:color="auto" w:fill="auto"/>
          </w:tcPr>
          <w:p w14:paraId="5F50EDAC" w14:textId="77777777" w:rsidR="00820FD8" w:rsidRPr="00020619" w:rsidRDefault="00820FD8" w:rsidP="00864629">
            <w:pPr>
              <w:pStyle w:val="TAC"/>
              <w:rPr>
                <w:ins w:id="25165" w:author="BigCREditor-RAN4#104-bis" w:date="2022-10-21T18:24:00Z"/>
                <w:noProof/>
              </w:rPr>
            </w:pPr>
            <w:ins w:id="25166" w:author="BigCREditor-RAN4#104-bis" w:date="2022-10-21T18:24:00Z">
              <w:r w:rsidRPr="00020619">
                <w:rPr>
                  <w:noProof/>
                </w:rPr>
                <w:t>Not Applicable</w:t>
              </w:r>
            </w:ins>
          </w:p>
        </w:tc>
        <w:tc>
          <w:tcPr>
            <w:tcW w:w="1137" w:type="pct"/>
            <w:tcBorders>
              <w:bottom w:val="single" w:sz="4" w:space="0" w:color="auto"/>
            </w:tcBorders>
          </w:tcPr>
          <w:p w14:paraId="3EBACA7B" w14:textId="77777777" w:rsidR="00820FD8" w:rsidRPr="00020619" w:rsidRDefault="00820FD8" w:rsidP="00864629">
            <w:pPr>
              <w:pStyle w:val="TAC"/>
              <w:rPr>
                <w:ins w:id="25167" w:author="BigCREditor-RAN4#104-bis" w:date="2022-10-21T18:24:00Z"/>
                <w:noProof/>
              </w:rPr>
            </w:pPr>
          </w:p>
        </w:tc>
      </w:tr>
      <w:tr w:rsidR="00820FD8" w:rsidRPr="00020619" w14:paraId="3B440946" w14:textId="77777777" w:rsidTr="00864629">
        <w:trPr>
          <w:trHeight w:val="187"/>
          <w:jc w:val="center"/>
          <w:ins w:id="25168" w:author="BigCREditor-RAN4#104-bis" w:date="2022-10-21T18:24:00Z"/>
        </w:trPr>
        <w:tc>
          <w:tcPr>
            <w:tcW w:w="884" w:type="pct"/>
            <w:vMerge w:val="restart"/>
            <w:shd w:val="clear" w:color="auto" w:fill="auto"/>
          </w:tcPr>
          <w:p w14:paraId="7A2C0F00" w14:textId="77777777" w:rsidR="00820FD8" w:rsidRPr="00020619" w:rsidRDefault="00820FD8" w:rsidP="00864629">
            <w:pPr>
              <w:pStyle w:val="TAL"/>
              <w:rPr>
                <w:ins w:id="25169" w:author="BigCREditor-RAN4#104-bis" w:date="2022-10-21T18:24:00Z"/>
                <w:noProof/>
              </w:rPr>
            </w:pPr>
            <w:ins w:id="25170" w:author="BigCREditor-RAN4#104-bis" w:date="2022-10-21T18:24:00Z">
              <w:r w:rsidRPr="00020619">
                <w:rPr>
                  <w:noProof/>
                </w:rPr>
                <w:t>RMSI CORESET Reference Channel</w:t>
              </w:r>
            </w:ins>
          </w:p>
        </w:tc>
        <w:tc>
          <w:tcPr>
            <w:tcW w:w="1192" w:type="pct"/>
            <w:gridSpan w:val="3"/>
            <w:shd w:val="clear" w:color="auto" w:fill="auto"/>
          </w:tcPr>
          <w:p w14:paraId="074870A9" w14:textId="77777777" w:rsidR="00820FD8" w:rsidRPr="00020619" w:rsidRDefault="00820FD8" w:rsidP="00864629">
            <w:pPr>
              <w:pStyle w:val="TAL"/>
              <w:rPr>
                <w:ins w:id="25171" w:author="BigCREditor-RAN4#104-bis" w:date="2022-10-21T18:24:00Z"/>
                <w:noProof/>
              </w:rPr>
            </w:pPr>
            <w:ins w:id="25172" w:author="BigCREditor-RAN4#104-bis" w:date="2022-10-21T18:24:00Z">
              <w:r w:rsidRPr="00020619">
                <w:rPr>
                  <w:noProof/>
                </w:rPr>
                <w:t>Config 1</w:t>
              </w:r>
            </w:ins>
          </w:p>
        </w:tc>
        <w:tc>
          <w:tcPr>
            <w:tcW w:w="595" w:type="pct"/>
            <w:vMerge w:val="restart"/>
            <w:shd w:val="clear" w:color="auto" w:fill="auto"/>
          </w:tcPr>
          <w:p w14:paraId="0116A80A" w14:textId="77777777" w:rsidR="00820FD8" w:rsidRPr="00020619" w:rsidRDefault="00820FD8" w:rsidP="00864629">
            <w:pPr>
              <w:pStyle w:val="TAC"/>
              <w:rPr>
                <w:ins w:id="25173" w:author="BigCREditor-RAN4#104-bis" w:date="2022-10-21T18:24:00Z"/>
                <w:noProof/>
              </w:rPr>
            </w:pPr>
          </w:p>
        </w:tc>
        <w:tc>
          <w:tcPr>
            <w:tcW w:w="1192" w:type="pct"/>
            <w:shd w:val="clear" w:color="auto" w:fill="auto"/>
          </w:tcPr>
          <w:p w14:paraId="5D39344A" w14:textId="77777777" w:rsidR="00820FD8" w:rsidRPr="00020619" w:rsidRDefault="00820FD8" w:rsidP="00864629">
            <w:pPr>
              <w:pStyle w:val="TAC"/>
              <w:rPr>
                <w:ins w:id="25174" w:author="BigCREditor-RAN4#104-bis" w:date="2022-10-21T18:24:00Z"/>
                <w:noProof/>
              </w:rPr>
            </w:pPr>
            <w:ins w:id="25175" w:author="BigCREditor-RAN4#104-bis" w:date="2022-10-21T18:24:00Z">
              <w:r w:rsidRPr="00020619">
                <w:rPr>
                  <w:noProof/>
                </w:rPr>
                <w:t>CR.1.1 FDD</w:t>
              </w:r>
            </w:ins>
          </w:p>
        </w:tc>
        <w:tc>
          <w:tcPr>
            <w:tcW w:w="1137" w:type="pct"/>
            <w:vMerge w:val="restart"/>
            <w:shd w:val="clear" w:color="auto" w:fill="auto"/>
          </w:tcPr>
          <w:p w14:paraId="7697DE9C" w14:textId="77777777" w:rsidR="00820FD8" w:rsidRPr="00020619" w:rsidRDefault="00820FD8" w:rsidP="00864629">
            <w:pPr>
              <w:pStyle w:val="TAC"/>
              <w:rPr>
                <w:ins w:id="25176" w:author="BigCREditor-RAN4#104-bis" w:date="2022-10-21T18:24:00Z"/>
                <w:noProof/>
              </w:rPr>
            </w:pPr>
            <w:ins w:id="25177" w:author="BigCREditor-RAN4#104-bis" w:date="2022-10-21T18:24:00Z">
              <w:r w:rsidRPr="00020619">
                <w:rPr>
                  <w:noProof/>
                </w:rPr>
                <w:t>A.3.1.2</w:t>
              </w:r>
            </w:ins>
          </w:p>
        </w:tc>
      </w:tr>
      <w:tr w:rsidR="00820FD8" w:rsidRPr="00020619" w14:paraId="786BFBF7" w14:textId="77777777" w:rsidTr="00864629">
        <w:trPr>
          <w:trHeight w:val="187"/>
          <w:jc w:val="center"/>
          <w:ins w:id="25178" w:author="BigCREditor-RAN4#104-bis" w:date="2022-10-21T18:24:00Z"/>
        </w:trPr>
        <w:tc>
          <w:tcPr>
            <w:tcW w:w="884" w:type="pct"/>
            <w:vMerge/>
          </w:tcPr>
          <w:p w14:paraId="3C248CFC" w14:textId="77777777" w:rsidR="00820FD8" w:rsidRPr="00020619" w:rsidRDefault="00820FD8" w:rsidP="00864629">
            <w:pPr>
              <w:pStyle w:val="TAL"/>
              <w:rPr>
                <w:ins w:id="25179" w:author="BigCREditor-RAN4#104-bis" w:date="2022-10-21T18:24:00Z"/>
                <w:noProof/>
              </w:rPr>
            </w:pPr>
          </w:p>
        </w:tc>
        <w:tc>
          <w:tcPr>
            <w:tcW w:w="1192" w:type="pct"/>
            <w:gridSpan w:val="3"/>
            <w:shd w:val="clear" w:color="auto" w:fill="auto"/>
          </w:tcPr>
          <w:p w14:paraId="61416F1E" w14:textId="77777777" w:rsidR="00820FD8" w:rsidRPr="00020619" w:rsidRDefault="00820FD8" w:rsidP="00864629">
            <w:pPr>
              <w:pStyle w:val="TAL"/>
              <w:rPr>
                <w:ins w:id="25180" w:author="BigCREditor-RAN4#104-bis" w:date="2022-10-21T18:24:00Z"/>
                <w:noProof/>
              </w:rPr>
            </w:pPr>
            <w:ins w:id="25181" w:author="BigCREditor-RAN4#104-bis" w:date="2022-10-21T18:24:00Z">
              <w:r w:rsidRPr="00020619">
                <w:rPr>
                  <w:noProof/>
                </w:rPr>
                <w:t>Config 2</w:t>
              </w:r>
            </w:ins>
          </w:p>
        </w:tc>
        <w:tc>
          <w:tcPr>
            <w:tcW w:w="595" w:type="pct"/>
            <w:vMerge/>
          </w:tcPr>
          <w:p w14:paraId="2650CE5B" w14:textId="77777777" w:rsidR="00820FD8" w:rsidRPr="00020619" w:rsidRDefault="00820FD8" w:rsidP="00864629">
            <w:pPr>
              <w:pStyle w:val="TAC"/>
              <w:rPr>
                <w:ins w:id="25182" w:author="BigCREditor-RAN4#104-bis" w:date="2022-10-21T18:24:00Z"/>
                <w:noProof/>
              </w:rPr>
            </w:pPr>
          </w:p>
        </w:tc>
        <w:tc>
          <w:tcPr>
            <w:tcW w:w="1192" w:type="pct"/>
            <w:shd w:val="clear" w:color="auto" w:fill="auto"/>
          </w:tcPr>
          <w:p w14:paraId="05094796" w14:textId="77777777" w:rsidR="00820FD8" w:rsidRPr="00020619" w:rsidRDefault="00820FD8" w:rsidP="00864629">
            <w:pPr>
              <w:pStyle w:val="TAC"/>
              <w:rPr>
                <w:ins w:id="25183" w:author="BigCREditor-RAN4#104-bis" w:date="2022-10-21T18:24:00Z"/>
                <w:noProof/>
              </w:rPr>
            </w:pPr>
            <w:ins w:id="25184" w:author="BigCREditor-RAN4#104-bis" w:date="2022-10-21T18:24:00Z">
              <w:r w:rsidRPr="00020619">
                <w:rPr>
                  <w:noProof/>
                </w:rPr>
                <w:t>CR.1.1 TDD</w:t>
              </w:r>
            </w:ins>
          </w:p>
        </w:tc>
        <w:tc>
          <w:tcPr>
            <w:tcW w:w="1137" w:type="pct"/>
            <w:vMerge/>
          </w:tcPr>
          <w:p w14:paraId="500C06C1" w14:textId="77777777" w:rsidR="00820FD8" w:rsidRPr="00020619" w:rsidRDefault="00820FD8" w:rsidP="00864629">
            <w:pPr>
              <w:pStyle w:val="TAC"/>
              <w:rPr>
                <w:ins w:id="25185" w:author="BigCREditor-RAN4#104-bis" w:date="2022-10-21T18:24:00Z"/>
                <w:noProof/>
              </w:rPr>
            </w:pPr>
          </w:p>
        </w:tc>
      </w:tr>
      <w:tr w:rsidR="00820FD8" w:rsidRPr="00020619" w14:paraId="4AA5431E" w14:textId="77777777" w:rsidTr="00864629">
        <w:trPr>
          <w:trHeight w:val="187"/>
          <w:jc w:val="center"/>
          <w:ins w:id="25186" w:author="BigCREditor-RAN4#104-bis" w:date="2022-10-21T18:24:00Z"/>
        </w:trPr>
        <w:tc>
          <w:tcPr>
            <w:tcW w:w="884" w:type="pct"/>
            <w:vMerge/>
          </w:tcPr>
          <w:p w14:paraId="61AE3B79" w14:textId="77777777" w:rsidR="00820FD8" w:rsidRPr="00020619" w:rsidRDefault="00820FD8" w:rsidP="00864629">
            <w:pPr>
              <w:pStyle w:val="TAL"/>
              <w:rPr>
                <w:ins w:id="25187" w:author="BigCREditor-RAN4#104-bis" w:date="2022-10-21T18:24:00Z"/>
                <w:noProof/>
              </w:rPr>
            </w:pPr>
          </w:p>
        </w:tc>
        <w:tc>
          <w:tcPr>
            <w:tcW w:w="1192" w:type="pct"/>
            <w:gridSpan w:val="3"/>
            <w:shd w:val="clear" w:color="auto" w:fill="auto"/>
          </w:tcPr>
          <w:p w14:paraId="742C7DD3" w14:textId="77777777" w:rsidR="00820FD8" w:rsidRPr="00020619" w:rsidRDefault="00820FD8" w:rsidP="00864629">
            <w:pPr>
              <w:pStyle w:val="TAL"/>
              <w:rPr>
                <w:ins w:id="25188" w:author="BigCREditor-RAN4#104-bis" w:date="2022-10-21T18:24:00Z"/>
                <w:noProof/>
              </w:rPr>
            </w:pPr>
            <w:ins w:id="25189" w:author="BigCREditor-RAN4#104-bis" w:date="2022-10-21T18:24:00Z">
              <w:r w:rsidRPr="00020619">
                <w:rPr>
                  <w:noProof/>
                </w:rPr>
                <w:t>Config 3</w:t>
              </w:r>
            </w:ins>
          </w:p>
        </w:tc>
        <w:tc>
          <w:tcPr>
            <w:tcW w:w="595" w:type="pct"/>
            <w:vMerge/>
          </w:tcPr>
          <w:p w14:paraId="69E404EE" w14:textId="77777777" w:rsidR="00820FD8" w:rsidRPr="00020619" w:rsidRDefault="00820FD8" w:rsidP="00864629">
            <w:pPr>
              <w:pStyle w:val="TAC"/>
              <w:rPr>
                <w:ins w:id="25190" w:author="BigCREditor-RAN4#104-bis" w:date="2022-10-21T18:24:00Z"/>
                <w:noProof/>
              </w:rPr>
            </w:pPr>
          </w:p>
        </w:tc>
        <w:tc>
          <w:tcPr>
            <w:tcW w:w="1192" w:type="pct"/>
            <w:shd w:val="clear" w:color="auto" w:fill="auto"/>
          </w:tcPr>
          <w:p w14:paraId="6B9E1346" w14:textId="77777777" w:rsidR="00820FD8" w:rsidRPr="00020619" w:rsidRDefault="00820FD8" w:rsidP="00864629">
            <w:pPr>
              <w:pStyle w:val="TAC"/>
              <w:rPr>
                <w:ins w:id="25191" w:author="BigCREditor-RAN4#104-bis" w:date="2022-10-21T18:24:00Z"/>
                <w:noProof/>
              </w:rPr>
            </w:pPr>
            <w:ins w:id="25192" w:author="BigCREditor-RAN4#104-bis" w:date="2022-10-21T18:24:00Z">
              <w:r w:rsidRPr="00020619">
                <w:rPr>
                  <w:noProof/>
                </w:rPr>
                <w:t>CR.2.1 TDD</w:t>
              </w:r>
            </w:ins>
          </w:p>
        </w:tc>
        <w:tc>
          <w:tcPr>
            <w:tcW w:w="1137" w:type="pct"/>
            <w:vMerge/>
          </w:tcPr>
          <w:p w14:paraId="2A564517" w14:textId="77777777" w:rsidR="00820FD8" w:rsidRPr="00020619" w:rsidRDefault="00820FD8" w:rsidP="00864629">
            <w:pPr>
              <w:pStyle w:val="TAC"/>
              <w:rPr>
                <w:ins w:id="25193" w:author="BigCREditor-RAN4#104-bis" w:date="2022-10-21T18:24:00Z"/>
                <w:noProof/>
              </w:rPr>
            </w:pPr>
          </w:p>
        </w:tc>
      </w:tr>
      <w:tr w:rsidR="00820FD8" w:rsidRPr="00020619" w14:paraId="44768C61" w14:textId="77777777" w:rsidTr="00864629">
        <w:trPr>
          <w:trHeight w:val="187"/>
          <w:jc w:val="center"/>
          <w:ins w:id="25194" w:author="BigCREditor-RAN4#104-bis" w:date="2022-10-21T18:24:00Z"/>
        </w:trPr>
        <w:tc>
          <w:tcPr>
            <w:tcW w:w="884" w:type="pct"/>
            <w:vMerge/>
          </w:tcPr>
          <w:p w14:paraId="410CC5D7" w14:textId="77777777" w:rsidR="00820FD8" w:rsidRPr="00020619" w:rsidRDefault="00820FD8" w:rsidP="00864629">
            <w:pPr>
              <w:pStyle w:val="TAL"/>
              <w:rPr>
                <w:ins w:id="25195" w:author="BigCREditor-RAN4#104-bis" w:date="2022-10-21T18:24:00Z"/>
                <w:noProof/>
              </w:rPr>
            </w:pPr>
          </w:p>
        </w:tc>
        <w:tc>
          <w:tcPr>
            <w:tcW w:w="1192" w:type="pct"/>
            <w:gridSpan w:val="3"/>
            <w:shd w:val="clear" w:color="auto" w:fill="auto"/>
          </w:tcPr>
          <w:p w14:paraId="220EB12F" w14:textId="77777777" w:rsidR="00820FD8" w:rsidRPr="00020619" w:rsidRDefault="00820FD8" w:rsidP="00864629">
            <w:pPr>
              <w:pStyle w:val="TAL"/>
              <w:rPr>
                <w:ins w:id="25196" w:author="BigCREditor-RAN4#104-bis" w:date="2022-10-21T18:24:00Z"/>
                <w:noProof/>
              </w:rPr>
            </w:pPr>
            <w:ins w:id="25197" w:author="BigCREditor-RAN4#104-bis" w:date="2022-10-21T18:24:00Z">
              <w:r w:rsidRPr="00020619">
                <w:rPr>
                  <w:noProof/>
                </w:rPr>
                <w:t>Config 4</w:t>
              </w:r>
            </w:ins>
          </w:p>
        </w:tc>
        <w:tc>
          <w:tcPr>
            <w:tcW w:w="595" w:type="pct"/>
            <w:vMerge/>
          </w:tcPr>
          <w:p w14:paraId="28B01704" w14:textId="77777777" w:rsidR="00820FD8" w:rsidRPr="00020619" w:rsidRDefault="00820FD8" w:rsidP="00864629">
            <w:pPr>
              <w:pStyle w:val="TAC"/>
              <w:rPr>
                <w:ins w:id="25198" w:author="BigCREditor-RAN4#104-bis" w:date="2022-10-21T18:24:00Z"/>
                <w:noProof/>
              </w:rPr>
            </w:pPr>
          </w:p>
        </w:tc>
        <w:tc>
          <w:tcPr>
            <w:tcW w:w="1192" w:type="pct"/>
            <w:shd w:val="clear" w:color="auto" w:fill="auto"/>
          </w:tcPr>
          <w:p w14:paraId="066FBE1D" w14:textId="77777777" w:rsidR="00820FD8" w:rsidRPr="00020619" w:rsidRDefault="00820FD8" w:rsidP="00864629">
            <w:pPr>
              <w:pStyle w:val="TAC"/>
              <w:rPr>
                <w:ins w:id="25199" w:author="BigCREditor-RAN4#104-bis" w:date="2022-10-21T18:24:00Z"/>
                <w:noProof/>
              </w:rPr>
            </w:pPr>
            <w:ins w:id="25200" w:author="Huawei" w:date="2022-11-16T19:19:00Z">
              <w:r w:rsidRPr="00020619">
                <w:rPr>
                  <w:noProof/>
                </w:rPr>
                <w:t>CR.1.1 FDD</w:t>
              </w:r>
            </w:ins>
            <w:ins w:id="25201" w:author="BigCREditor-RAN4#104-bis" w:date="2022-10-21T18:24:00Z">
              <w:del w:id="25202" w:author="Huawei" w:date="2022-11-16T19:19:00Z">
                <w:r w:rsidRPr="00020619" w:rsidDel="00E06351">
                  <w:rPr>
                    <w:noProof/>
                  </w:rPr>
                  <w:delText>TBD</w:delText>
                </w:r>
              </w:del>
            </w:ins>
          </w:p>
        </w:tc>
        <w:tc>
          <w:tcPr>
            <w:tcW w:w="1137" w:type="pct"/>
            <w:vMerge/>
          </w:tcPr>
          <w:p w14:paraId="07DD00DB" w14:textId="77777777" w:rsidR="00820FD8" w:rsidRPr="00020619" w:rsidRDefault="00820FD8" w:rsidP="00864629">
            <w:pPr>
              <w:pStyle w:val="TAC"/>
              <w:rPr>
                <w:ins w:id="25203" w:author="BigCREditor-RAN4#104-bis" w:date="2022-10-21T18:24:00Z"/>
                <w:noProof/>
              </w:rPr>
            </w:pPr>
          </w:p>
        </w:tc>
      </w:tr>
      <w:tr w:rsidR="00820FD8" w:rsidRPr="00020619" w14:paraId="0F1BE544" w14:textId="77777777" w:rsidTr="00864629">
        <w:trPr>
          <w:trHeight w:val="187"/>
          <w:jc w:val="center"/>
          <w:ins w:id="25204" w:author="BigCREditor-RAN4#104-bis" w:date="2022-10-21T18:24:00Z"/>
        </w:trPr>
        <w:tc>
          <w:tcPr>
            <w:tcW w:w="884" w:type="pct"/>
            <w:vMerge w:val="restart"/>
            <w:shd w:val="clear" w:color="auto" w:fill="auto"/>
          </w:tcPr>
          <w:p w14:paraId="12F42F45" w14:textId="77777777" w:rsidR="00820FD8" w:rsidRPr="00020619" w:rsidRDefault="00820FD8" w:rsidP="00864629">
            <w:pPr>
              <w:pStyle w:val="TAL"/>
              <w:rPr>
                <w:ins w:id="25205" w:author="BigCREditor-RAN4#104-bis" w:date="2022-10-21T18:24:00Z"/>
                <w:noProof/>
              </w:rPr>
            </w:pPr>
            <w:ins w:id="25206" w:author="BigCREditor-RAN4#104-bis" w:date="2022-10-21T18:24:00Z">
              <w:r w:rsidRPr="00020619">
                <w:rPr>
                  <w:noProof/>
                </w:rPr>
                <w:t>Dedicated CORESET Reference Channel</w:t>
              </w:r>
            </w:ins>
          </w:p>
        </w:tc>
        <w:tc>
          <w:tcPr>
            <w:tcW w:w="1192" w:type="pct"/>
            <w:gridSpan w:val="3"/>
            <w:shd w:val="clear" w:color="auto" w:fill="auto"/>
          </w:tcPr>
          <w:p w14:paraId="3CC62F3A" w14:textId="77777777" w:rsidR="00820FD8" w:rsidRPr="00020619" w:rsidRDefault="00820FD8" w:rsidP="00864629">
            <w:pPr>
              <w:pStyle w:val="TAL"/>
              <w:rPr>
                <w:ins w:id="25207" w:author="BigCREditor-RAN4#104-bis" w:date="2022-10-21T18:24:00Z"/>
                <w:noProof/>
                <w:lang w:val="it-IT"/>
              </w:rPr>
            </w:pPr>
            <w:ins w:id="25208" w:author="BigCREditor-RAN4#104-bis" w:date="2022-10-21T18:24:00Z">
              <w:r w:rsidRPr="00020619">
                <w:rPr>
                  <w:noProof/>
                </w:rPr>
                <w:t>Config 1</w:t>
              </w:r>
            </w:ins>
          </w:p>
        </w:tc>
        <w:tc>
          <w:tcPr>
            <w:tcW w:w="595" w:type="pct"/>
            <w:vMerge w:val="restart"/>
            <w:shd w:val="clear" w:color="auto" w:fill="auto"/>
          </w:tcPr>
          <w:p w14:paraId="1A0E90A6" w14:textId="77777777" w:rsidR="00820FD8" w:rsidRPr="00020619" w:rsidRDefault="00820FD8" w:rsidP="00864629">
            <w:pPr>
              <w:pStyle w:val="TAC"/>
              <w:rPr>
                <w:ins w:id="25209" w:author="BigCREditor-RAN4#104-bis" w:date="2022-10-21T18:24:00Z"/>
                <w:noProof/>
              </w:rPr>
            </w:pPr>
          </w:p>
        </w:tc>
        <w:tc>
          <w:tcPr>
            <w:tcW w:w="1192" w:type="pct"/>
            <w:shd w:val="clear" w:color="auto" w:fill="auto"/>
          </w:tcPr>
          <w:p w14:paraId="3BCFFC35" w14:textId="77777777" w:rsidR="00820FD8" w:rsidRPr="00020619" w:rsidRDefault="00820FD8" w:rsidP="00864629">
            <w:pPr>
              <w:pStyle w:val="TAC"/>
              <w:rPr>
                <w:ins w:id="25210" w:author="BigCREditor-RAN4#104-bis" w:date="2022-10-21T18:24:00Z"/>
                <w:bCs/>
                <w:noProof/>
              </w:rPr>
            </w:pPr>
            <w:ins w:id="25211" w:author="BigCREditor-RAN4#104-bis" w:date="2022-10-21T18:24:00Z">
              <w:r w:rsidRPr="00020619">
                <w:rPr>
                  <w:noProof/>
                </w:rPr>
                <w:t>CCR.1.1 FDD</w:t>
              </w:r>
            </w:ins>
          </w:p>
        </w:tc>
        <w:tc>
          <w:tcPr>
            <w:tcW w:w="1137" w:type="pct"/>
            <w:vMerge w:val="restart"/>
            <w:shd w:val="clear" w:color="auto" w:fill="auto"/>
          </w:tcPr>
          <w:p w14:paraId="350B572B" w14:textId="77777777" w:rsidR="00820FD8" w:rsidRPr="00020619" w:rsidRDefault="00820FD8" w:rsidP="00864629">
            <w:pPr>
              <w:pStyle w:val="TAC"/>
              <w:rPr>
                <w:ins w:id="25212" w:author="BigCREditor-RAN4#104-bis" w:date="2022-10-21T18:24:00Z"/>
                <w:noProof/>
              </w:rPr>
            </w:pPr>
            <w:ins w:id="25213" w:author="BigCREditor-RAN4#104-bis" w:date="2022-10-21T18:24:00Z">
              <w:r w:rsidRPr="00020619">
                <w:rPr>
                  <w:noProof/>
                </w:rPr>
                <w:t>A.3.1.3</w:t>
              </w:r>
            </w:ins>
          </w:p>
        </w:tc>
      </w:tr>
      <w:tr w:rsidR="00820FD8" w:rsidRPr="00020619" w14:paraId="62CE674C" w14:textId="77777777" w:rsidTr="00864629">
        <w:trPr>
          <w:trHeight w:val="187"/>
          <w:jc w:val="center"/>
          <w:ins w:id="25214" w:author="BigCREditor-RAN4#104-bis" w:date="2022-10-21T18:24:00Z"/>
        </w:trPr>
        <w:tc>
          <w:tcPr>
            <w:tcW w:w="884" w:type="pct"/>
            <w:vMerge/>
          </w:tcPr>
          <w:p w14:paraId="3C37109C" w14:textId="77777777" w:rsidR="00820FD8" w:rsidRPr="00020619" w:rsidRDefault="00820FD8" w:rsidP="00864629">
            <w:pPr>
              <w:pStyle w:val="TAL"/>
              <w:rPr>
                <w:ins w:id="25215" w:author="BigCREditor-RAN4#104-bis" w:date="2022-10-21T18:24:00Z"/>
                <w:noProof/>
              </w:rPr>
            </w:pPr>
          </w:p>
        </w:tc>
        <w:tc>
          <w:tcPr>
            <w:tcW w:w="1192" w:type="pct"/>
            <w:gridSpan w:val="3"/>
            <w:shd w:val="clear" w:color="auto" w:fill="auto"/>
          </w:tcPr>
          <w:p w14:paraId="2784FF46" w14:textId="77777777" w:rsidR="00820FD8" w:rsidRPr="00020619" w:rsidRDefault="00820FD8" w:rsidP="00864629">
            <w:pPr>
              <w:pStyle w:val="TAL"/>
              <w:rPr>
                <w:ins w:id="25216" w:author="BigCREditor-RAN4#104-bis" w:date="2022-10-21T18:24:00Z"/>
                <w:noProof/>
                <w:lang w:val="it-IT"/>
              </w:rPr>
            </w:pPr>
            <w:ins w:id="25217" w:author="BigCREditor-RAN4#104-bis" w:date="2022-10-21T18:24:00Z">
              <w:r w:rsidRPr="00020619">
                <w:rPr>
                  <w:noProof/>
                </w:rPr>
                <w:t>Config 2</w:t>
              </w:r>
            </w:ins>
          </w:p>
        </w:tc>
        <w:tc>
          <w:tcPr>
            <w:tcW w:w="595" w:type="pct"/>
            <w:vMerge/>
          </w:tcPr>
          <w:p w14:paraId="3441E8A9" w14:textId="77777777" w:rsidR="00820FD8" w:rsidRPr="00020619" w:rsidRDefault="00820FD8" w:rsidP="00864629">
            <w:pPr>
              <w:pStyle w:val="TAC"/>
              <w:rPr>
                <w:ins w:id="25218" w:author="BigCREditor-RAN4#104-bis" w:date="2022-10-21T18:24:00Z"/>
                <w:noProof/>
              </w:rPr>
            </w:pPr>
          </w:p>
        </w:tc>
        <w:tc>
          <w:tcPr>
            <w:tcW w:w="1192" w:type="pct"/>
            <w:shd w:val="clear" w:color="auto" w:fill="auto"/>
          </w:tcPr>
          <w:p w14:paraId="5F877921" w14:textId="77777777" w:rsidR="00820FD8" w:rsidRPr="00020619" w:rsidRDefault="00820FD8" w:rsidP="00864629">
            <w:pPr>
              <w:pStyle w:val="TAC"/>
              <w:rPr>
                <w:ins w:id="25219" w:author="BigCREditor-RAN4#104-bis" w:date="2022-10-21T18:24:00Z"/>
                <w:bCs/>
                <w:noProof/>
              </w:rPr>
            </w:pPr>
            <w:ins w:id="25220" w:author="BigCREditor-RAN4#104-bis" w:date="2022-10-21T18:24:00Z">
              <w:r w:rsidRPr="00020619">
                <w:rPr>
                  <w:noProof/>
                </w:rPr>
                <w:t>CCR.1.1 TDD</w:t>
              </w:r>
            </w:ins>
          </w:p>
        </w:tc>
        <w:tc>
          <w:tcPr>
            <w:tcW w:w="1137" w:type="pct"/>
            <w:vMerge/>
          </w:tcPr>
          <w:p w14:paraId="6B3EC9BE" w14:textId="77777777" w:rsidR="00820FD8" w:rsidRPr="00020619" w:rsidRDefault="00820FD8" w:rsidP="00864629">
            <w:pPr>
              <w:pStyle w:val="TAC"/>
              <w:rPr>
                <w:ins w:id="25221" w:author="BigCREditor-RAN4#104-bis" w:date="2022-10-21T18:24:00Z"/>
                <w:noProof/>
              </w:rPr>
            </w:pPr>
          </w:p>
        </w:tc>
      </w:tr>
      <w:tr w:rsidR="00820FD8" w:rsidRPr="00020619" w14:paraId="0E470F8E" w14:textId="77777777" w:rsidTr="00864629">
        <w:trPr>
          <w:trHeight w:val="351"/>
          <w:jc w:val="center"/>
          <w:ins w:id="25222" w:author="BigCREditor-RAN4#104-bis" w:date="2022-10-21T18:24:00Z"/>
        </w:trPr>
        <w:tc>
          <w:tcPr>
            <w:tcW w:w="884" w:type="pct"/>
            <w:vMerge/>
          </w:tcPr>
          <w:p w14:paraId="235DB065" w14:textId="77777777" w:rsidR="00820FD8" w:rsidRPr="00020619" w:rsidRDefault="00820FD8" w:rsidP="00864629">
            <w:pPr>
              <w:pStyle w:val="TAL"/>
              <w:rPr>
                <w:ins w:id="25223" w:author="BigCREditor-RAN4#104-bis" w:date="2022-10-21T18:24:00Z"/>
                <w:noProof/>
              </w:rPr>
            </w:pPr>
          </w:p>
        </w:tc>
        <w:tc>
          <w:tcPr>
            <w:tcW w:w="1192" w:type="pct"/>
            <w:gridSpan w:val="3"/>
            <w:tcBorders>
              <w:top w:val="single" w:sz="4" w:space="0" w:color="auto"/>
              <w:left w:val="single" w:sz="4" w:space="0" w:color="auto"/>
              <w:bottom w:val="single" w:sz="4" w:space="0" w:color="auto"/>
              <w:right w:val="single" w:sz="4" w:space="0" w:color="auto"/>
            </w:tcBorders>
            <w:shd w:val="clear" w:color="auto" w:fill="auto"/>
          </w:tcPr>
          <w:p w14:paraId="5C44C7BD" w14:textId="77777777" w:rsidR="00820FD8" w:rsidRPr="00020619" w:rsidRDefault="00820FD8" w:rsidP="00864629">
            <w:pPr>
              <w:pStyle w:val="TAL"/>
              <w:rPr>
                <w:ins w:id="25224" w:author="BigCREditor-RAN4#104-bis" w:date="2022-10-21T18:24:00Z"/>
                <w:noProof/>
                <w:lang w:val="it-IT"/>
              </w:rPr>
            </w:pPr>
            <w:ins w:id="25225" w:author="BigCREditor-RAN4#104-bis" w:date="2022-10-21T18:24:00Z">
              <w:r w:rsidRPr="00020619">
                <w:rPr>
                  <w:noProof/>
                </w:rPr>
                <w:t>Config 3</w:t>
              </w:r>
            </w:ins>
          </w:p>
        </w:tc>
        <w:tc>
          <w:tcPr>
            <w:tcW w:w="595" w:type="pct"/>
            <w:vMerge/>
          </w:tcPr>
          <w:p w14:paraId="55AF8E93" w14:textId="77777777" w:rsidR="00820FD8" w:rsidRPr="00020619" w:rsidRDefault="00820FD8" w:rsidP="00864629">
            <w:pPr>
              <w:pStyle w:val="TAC"/>
              <w:rPr>
                <w:ins w:id="25226" w:author="BigCREditor-RAN4#104-bis" w:date="2022-10-21T18:24:00Z"/>
                <w:noProof/>
              </w:rPr>
            </w:pPr>
          </w:p>
        </w:tc>
        <w:tc>
          <w:tcPr>
            <w:tcW w:w="1192" w:type="pct"/>
            <w:tcBorders>
              <w:top w:val="single" w:sz="4" w:space="0" w:color="auto"/>
              <w:left w:val="single" w:sz="4" w:space="0" w:color="auto"/>
              <w:bottom w:val="single" w:sz="4" w:space="0" w:color="auto"/>
              <w:right w:val="single" w:sz="4" w:space="0" w:color="auto"/>
            </w:tcBorders>
            <w:shd w:val="clear" w:color="auto" w:fill="auto"/>
          </w:tcPr>
          <w:p w14:paraId="4AFD9357" w14:textId="77777777" w:rsidR="00820FD8" w:rsidRPr="00020619" w:rsidRDefault="00820FD8" w:rsidP="00864629">
            <w:pPr>
              <w:pStyle w:val="TAC"/>
              <w:rPr>
                <w:ins w:id="25227" w:author="BigCREditor-RAN4#104-bis" w:date="2022-10-21T18:24:00Z"/>
                <w:bCs/>
                <w:noProof/>
              </w:rPr>
            </w:pPr>
            <w:ins w:id="25228" w:author="BigCREditor-RAN4#104-bis" w:date="2022-10-21T18:24:00Z">
              <w:r w:rsidRPr="00020619">
                <w:rPr>
                  <w:noProof/>
                </w:rPr>
                <w:t>CCR.2.1 TDD</w:t>
              </w:r>
            </w:ins>
          </w:p>
        </w:tc>
        <w:tc>
          <w:tcPr>
            <w:tcW w:w="1137" w:type="pct"/>
            <w:vMerge/>
          </w:tcPr>
          <w:p w14:paraId="7D0A46B2" w14:textId="77777777" w:rsidR="00820FD8" w:rsidRPr="00020619" w:rsidRDefault="00820FD8" w:rsidP="00864629">
            <w:pPr>
              <w:pStyle w:val="TAC"/>
              <w:rPr>
                <w:ins w:id="25229" w:author="BigCREditor-RAN4#104-bis" w:date="2022-10-21T18:24:00Z"/>
                <w:noProof/>
              </w:rPr>
            </w:pPr>
          </w:p>
        </w:tc>
      </w:tr>
      <w:tr w:rsidR="00820FD8" w:rsidRPr="00020619" w14:paraId="1AB1B09B" w14:textId="77777777" w:rsidTr="00864629">
        <w:trPr>
          <w:trHeight w:val="187"/>
          <w:jc w:val="center"/>
          <w:ins w:id="25230" w:author="BigCREditor-RAN4#104-bis" w:date="2022-10-21T18:24:00Z"/>
        </w:trPr>
        <w:tc>
          <w:tcPr>
            <w:tcW w:w="884" w:type="pct"/>
            <w:vMerge/>
          </w:tcPr>
          <w:p w14:paraId="572C7BD9" w14:textId="77777777" w:rsidR="00820FD8" w:rsidRPr="00020619" w:rsidRDefault="00820FD8" w:rsidP="00864629">
            <w:pPr>
              <w:pStyle w:val="TAL"/>
              <w:rPr>
                <w:ins w:id="25231" w:author="BigCREditor-RAN4#104-bis" w:date="2022-10-21T18:24:00Z"/>
                <w:noProof/>
              </w:rPr>
            </w:pPr>
          </w:p>
        </w:tc>
        <w:tc>
          <w:tcPr>
            <w:tcW w:w="1192" w:type="pct"/>
            <w:gridSpan w:val="3"/>
            <w:shd w:val="clear" w:color="auto" w:fill="auto"/>
          </w:tcPr>
          <w:p w14:paraId="609815B0" w14:textId="77777777" w:rsidR="00820FD8" w:rsidRPr="00020619" w:rsidRDefault="00820FD8" w:rsidP="00864629">
            <w:pPr>
              <w:pStyle w:val="TAL"/>
              <w:rPr>
                <w:ins w:id="25232" w:author="BigCREditor-RAN4#104-bis" w:date="2022-10-21T18:24:00Z"/>
                <w:noProof/>
              </w:rPr>
            </w:pPr>
            <w:ins w:id="25233" w:author="BigCREditor-RAN4#104-bis" w:date="2022-10-21T18:24:00Z">
              <w:r w:rsidRPr="00020619">
                <w:rPr>
                  <w:noProof/>
                </w:rPr>
                <w:t>Config 4</w:t>
              </w:r>
            </w:ins>
          </w:p>
        </w:tc>
        <w:tc>
          <w:tcPr>
            <w:tcW w:w="595" w:type="pct"/>
            <w:vMerge/>
          </w:tcPr>
          <w:p w14:paraId="4584E351" w14:textId="77777777" w:rsidR="00820FD8" w:rsidRPr="00020619" w:rsidRDefault="00820FD8" w:rsidP="00864629">
            <w:pPr>
              <w:pStyle w:val="TAC"/>
              <w:rPr>
                <w:ins w:id="25234" w:author="BigCREditor-RAN4#104-bis" w:date="2022-10-21T18:24:00Z"/>
                <w:noProof/>
              </w:rPr>
            </w:pPr>
          </w:p>
        </w:tc>
        <w:tc>
          <w:tcPr>
            <w:tcW w:w="1192" w:type="pct"/>
            <w:shd w:val="clear" w:color="auto" w:fill="auto"/>
          </w:tcPr>
          <w:p w14:paraId="16118739" w14:textId="77777777" w:rsidR="00820FD8" w:rsidRPr="00020619" w:rsidRDefault="00820FD8" w:rsidP="00864629">
            <w:pPr>
              <w:pStyle w:val="TAC"/>
              <w:rPr>
                <w:ins w:id="25235" w:author="BigCREditor-RAN4#104-bis" w:date="2022-10-21T18:24:00Z"/>
                <w:noProof/>
              </w:rPr>
            </w:pPr>
            <w:ins w:id="25236" w:author="Huawei" w:date="2022-11-16T19:19:00Z">
              <w:r w:rsidRPr="00020619">
                <w:rPr>
                  <w:noProof/>
                </w:rPr>
                <w:t>CCR.1.1 FDD</w:t>
              </w:r>
            </w:ins>
            <w:ins w:id="25237" w:author="BigCREditor-RAN4#104-bis" w:date="2022-10-21T18:24:00Z">
              <w:del w:id="25238" w:author="Huawei" w:date="2022-11-16T19:19:00Z">
                <w:r w:rsidRPr="00020619" w:rsidDel="00E06351">
                  <w:rPr>
                    <w:noProof/>
                  </w:rPr>
                  <w:delText>TBD</w:delText>
                </w:r>
              </w:del>
            </w:ins>
          </w:p>
        </w:tc>
        <w:tc>
          <w:tcPr>
            <w:tcW w:w="1137" w:type="pct"/>
            <w:vMerge/>
          </w:tcPr>
          <w:p w14:paraId="397D65A8" w14:textId="77777777" w:rsidR="00820FD8" w:rsidRPr="00020619" w:rsidRDefault="00820FD8" w:rsidP="00864629">
            <w:pPr>
              <w:pStyle w:val="TAC"/>
              <w:rPr>
                <w:ins w:id="25239" w:author="BigCREditor-RAN4#104-bis" w:date="2022-10-21T18:24:00Z"/>
                <w:noProof/>
              </w:rPr>
            </w:pPr>
          </w:p>
        </w:tc>
      </w:tr>
      <w:tr w:rsidR="00820FD8" w:rsidRPr="00020619" w14:paraId="44971DC8" w14:textId="77777777" w:rsidTr="00864629">
        <w:trPr>
          <w:trHeight w:val="187"/>
          <w:jc w:val="center"/>
          <w:ins w:id="25240" w:author="BigCREditor-RAN4#104-bis" w:date="2022-10-21T18:24:00Z"/>
        </w:trPr>
        <w:tc>
          <w:tcPr>
            <w:tcW w:w="884" w:type="pct"/>
            <w:vMerge w:val="restart"/>
            <w:shd w:val="clear" w:color="auto" w:fill="auto"/>
          </w:tcPr>
          <w:p w14:paraId="2DD0E43B" w14:textId="77777777" w:rsidR="00820FD8" w:rsidRPr="00020619" w:rsidRDefault="00820FD8" w:rsidP="00864629">
            <w:pPr>
              <w:pStyle w:val="TAL"/>
              <w:rPr>
                <w:ins w:id="25241" w:author="BigCREditor-RAN4#104-bis" w:date="2022-10-21T18:24:00Z"/>
                <w:noProof/>
              </w:rPr>
            </w:pPr>
            <w:ins w:id="25242" w:author="BigCREditor-RAN4#104-bis" w:date="2022-10-21T18:24:00Z">
              <w:r w:rsidRPr="00020619">
                <w:rPr>
                  <w:noProof/>
                </w:rPr>
                <w:t>SSB Configuration</w:t>
              </w:r>
            </w:ins>
          </w:p>
        </w:tc>
        <w:tc>
          <w:tcPr>
            <w:tcW w:w="1192" w:type="pct"/>
            <w:gridSpan w:val="3"/>
            <w:shd w:val="clear" w:color="auto" w:fill="auto"/>
          </w:tcPr>
          <w:p w14:paraId="41D06E92" w14:textId="77777777" w:rsidR="00820FD8" w:rsidRPr="00020619" w:rsidRDefault="00820FD8" w:rsidP="00864629">
            <w:pPr>
              <w:pStyle w:val="TAL"/>
              <w:rPr>
                <w:ins w:id="25243" w:author="BigCREditor-RAN4#104-bis" w:date="2022-10-21T18:24:00Z"/>
                <w:noProof/>
              </w:rPr>
            </w:pPr>
            <w:ins w:id="25244" w:author="BigCREditor-RAN4#104-bis" w:date="2022-10-21T18:24:00Z">
              <w:r w:rsidRPr="00020619">
                <w:rPr>
                  <w:noProof/>
                </w:rPr>
                <w:t>Config 1</w:t>
              </w:r>
            </w:ins>
          </w:p>
        </w:tc>
        <w:tc>
          <w:tcPr>
            <w:tcW w:w="595" w:type="pct"/>
            <w:vMerge w:val="restart"/>
            <w:shd w:val="clear" w:color="auto" w:fill="auto"/>
          </w:tcPr>
          <w:p w14:paraId="742EA749" w14:textId="77777777" w:rsidR="00820FD8" w:rsidRPr="00020619" w:rsidRDefault="00820FD8" w:rsidP="00864629">
            <w:pPr>
              <w:pStyle w:val="TAC"/>
              <w:rPr>
                <w:ins w:id="25245" w:author="BigCREditor-RAN4#104-bis" w:date="2022-10-21T18:24:00Z"/>
                <w:noProof/>
              </w:rPr>
            </w:pPr>
          </w:p>
        </w:tc>
        <w:tc>
          <w:tcPr>
            <w:tcW w:w="1192" w:type="pct"/>
            <w:shd w:val="clear" w:color="auto" w:fill="auto"/>
          </w:tcPr>
          <w:p w14:paraId="3CD489F7" w14:textId="77777777" w:rsidR="00820FD8" w:rsidRPr="00020619" w:rsidRDefault="00820FD8" w:rsidP="00864629">
            <w:pPr>
              <w:pStyle w:val="TAC"/>
              <w:rPr>
                <w:ins w:id="25246" w:author="BigCREditor-RAN4#104-bis" w:date="2022-10-21T18:24:00Z"/>
                <w:noProof/>
              </w:rPr>
            </w:pPr>
            <w:ins w:id="25247" w:author="BigCREditor-RAN4#104-bis" w:date="2022-10-21T18:24:00Z">
              <w:r w:rsidRPr="00020619">
                <w:rPr>
                  <w:bCs/>
                  <w:noProof/>
                </w:rPr>
                <w:t>SSB. 3  FR1</w:t>
              </w:r>
            </w:ins>
          </w:p>
        </w:tc>
        <w:tc>
          <w:tcPr>
            <w:tcW w:w="1137" w:type="pct"/>
            <w:tcBorders>
              <w:bottom w:val="nil"/>
            </w:tcBorders>
            <w:shd w:val="clear" w:color="auto" w:fill="auto"/>
          </w:tcPr>
          <w:p w14:paraId="40BD98AE" w14:textId="77777777" w:rsidR="00820FD8" w:rsidRPr="00020619" w:rsidRDefault="00820FD8" w:rsidP="00864629">
            <w:pPr>
              <w:pStyle w:val="TAC"/>
              <w:rPr>
                <w:ins w:id="25248" w:author="BigCREditor-RAN4#104-bis" w:date="2022-10-21T18:24:00Z"/>
                <w:noProof/>
              </w:rPr>
            </w:pPr>
            <w:ins w:id="25249" w:author="BigCREditor-RAN4#104-bis" w:date="2022-10-21T18:24:00Z">
              <w:r w:rsidRPr="00020619">
                <w:rPr>
                  <w:noProof/>
                </w:rPr>
                <w:t>A.3.10</w:t>
              </w:r>
            </w:ins>
          </w:p>
        </w:tc>
      </w:tr>
      <w:tr w:rsidR="00820FD8" w:rsidRPr="00020619" w14:paraId="25946789" w14:textId="77777777" w:rsidTr="00864629">
        <w:trPr>
          <w:trHeight w:val="187"/>
          <w:jc w:val="center"/>
          <w:ins w:id="25250" w:author="BigCREditor-RAN4#104-bis" w:date="2022-10-21T18:24:00Z"/>
        </w:trPr>
        <w:tc>
          <w:tcPr>
            <w:tcW w:w="884" w:type="pct"/>
            <w:vMerge/>
          </w:tcPr>
          <w:p w14:paraId="745E61F0" w14:textId="77777777" w:rsidR="00820FD8" w:rsidRPr="00020619" w:rsidRDefault="00820FD8" w:rsidP="00864629">
            <w:pPr>
              <w:pStyle w:val="TAL"/>
              <w:rPr>
                <w:ins w:id="25251" w:author="BigCREditor-RAN4#104-bis" w:date="2022-10-21T18:24:00Z"/>
                <w:noProof/>
              </w:rPr>
            </w:pPr>
          </w:p>
        </w:tc>
        <w:tc>
          <w:tcPr>
            <w:tcW w:w="1192" w:type="pct"/>
            <w:gridSpan w:val="3"/>
            <w:shd w:val="clear" w:color="auto" w:fill="auto"/>
          </w:tcPr>
          <w:p w14:paraId="63E01DAF" w14:textId="77777777" w:rsidR="00820FD8" w:rsidRPr="00020619" w:rsidRDefault="00820FD8" w:rsidP="00864629">
            <w:pPr>
              <w:pStyle w:val="TAL"/>
              <w:rPr>
                <w:ins w:id="25252" w:author="BigCREditor-RAN4#104-bis" w:date="2022-10-21T18:24:00Z"/>
                <w:noProof/>
              </w:rPr>
            </w:pPr>
            <w:ins w:id="25253" w:author="BigCREditor-RAN4#104-bis" w:date="2022-10-21T18:24:00Z">
              <w:r w:rsidRPr="00020619">
                <w:rPr>
                  <w:noProof/>
                </w:rPr>
                <w:t>Config 2</w:t>
              </w:r>
            </w:ins>
          </w:p>
        </w:tc>
        <w:tc>
          <w:tcPr>
            <w:tcW w:w="595" w:type="pct"/>
            <w:vMerge/>
          </w:tcPr>
          <w:p w14:paraId="27DFB930" w14:textId="77777777" w:rsidR="00820FD8" w:rsidRPr="00020619" w:rsidRDefault="00820FD8" w:rsidP="00864629">
            <w:pPr>
              <w:pStyle w:val="TAC"/>
              <w:rPr>
                <w:ins w:id="25254" w:author="BigCREditor-RAN4#104-bis" w:date="2022-10-21T18:24:00Z"/>
                <w:noProof/>
              </w:rPr>
            </w:pPr>
          </w:p>
        </w:tc>
        <w:tc>
          <w:tcPr>
            <w:tcW w:w="1192" w:type="pct"/>
            <w:shd w:val="clear" w:color="auto" w:fill="auto"/>
          </w:tcPr>
          <w:p w14:paraId="4CD02E85" w14:textId="77777777" w:rsidR="00820FD8" w:rsidRPr="00020619" w:rsidRDefault="00820FD8" w:rsidP="00864629">
            <w:pPr>
              <w:pStyle w:val="TAC"/>
              <w:rPr>
                <w:ins w:id="25255" w:author="BigCREditor-RAN4#104-bis" w:date="2022-10-21T18:24:00Z"/>
                <w:noProof/>
              </w:rPr>
            </w:pPr>
            <w:ins w:id="25256" w:author="BigCREditor-RAN4#104-bis" w:date="2022-10-21T18:24:00Z">
              <w:r w:rsidRPr="00020619">
                <w:rPr>
                  <w:bCs/>
                  <w:noProof/>
                </w:rPr>
                <w:t>SSB. 3 FR1</w:t>
              </w:r>
            </w:ins>
          </w:p>
        </w:tc>
        <w:tc>
          <w:tcPr>
            <w:tcW w:w="1137" w:type="pct"/>
            <w:tcBorders>
              <w:top w:val="nil"/>
              <w:bottom w:val="nil"/>
            </w:tcBorders>
            <w:shd w:val="clear" w:color="auto" w:fill="auto"/>
          </w:tcPr>
          <w:p w14:paraId="6995741D" w14:textId="77777777" w:rsidR="00820FD8" w:rsidRPr="00020619" w:rsidRDefault="00820FD8" w:rsidP="00864629">
            <w:pPr>
              <w:pStyle w:val="TAC"/>
              <w:rPr>
                <w:ins w:id="25257" w:author="BigCREditor-RAN4#104-bis" w:date="2022-10-21T18:24:00Z"/>
                <w:noProof/>
              </w:rPr>
            </w:pPr>
          </w:p>
        </w:tc>
      </w:tr>
      <w:tr w:rsidR="00820FD8" w:rsidRPr="00020619" w14:paraId="56ED5AFD" w14:textId="77777777" w:rsidTr="00864629">
        <w:trPr>
          <w:trHeight w:val="187"/>
          <w:jc w:val="center"/>
          <w:ins w:id="25258" w:author="BigCREditor-RAN4#104-bis" w:date="2022-10-21T18:24:00Z"/>
        </w:trPr>
        <w:tc>
          <w:tcPr>
            <w:tcW w:w="884" w:type="pct"/>
            <w:vMerge/>
          </w:tcPr>
          <w:p w14:paraId="4954B4EE" w14:textId="77777777" w:rsidR="00820FD8" w:rsidRPr="00020619" w:rsidRDefault="00820FD8" w:rsidP="00864629">
            <w:pPr>
              <w:pStyle w:val="TAL"/>
              <w:rPr>
                <w:ins w:id="25259" w:author="BigCREditor-RAN4#104-bis" w:date="2022-10-21T18:24:00Z"/>
                <w:noProof/>
              </w:rPr>
            </w:pPr>
          </w:p>
        </w:tc>
        <w:tc>
          <w:tcPr>
            <w:tcW w:w="1192" w:type="pct"/>
            <w:gridSpan w:val="3"/>
            <w:shd w:val="clear" w:color="auto" w:fill="auto"/>
          </w:tcPr>
          <w:p w14:paraId="51ADF736" w14:textId="77777777" w:rsidR="00820FD8" w:rsidRPr="00020619" w:rsidRDefault="00820FD8" w:rsidP="00864629">
            <w:pPr>
              <w:pStyle w:val="TAL"/>
              <w:rPr>
                <w:ins w:id="25260" w:author="BigCREditor-RAN4#104-bis" w:date="2022-10-21T18:24:00Z"/>
                <w:noProof/>
              </w:rPr>
            </w:pPr>
            <w:ins w:id="25261" w:author="BigCREditor-RAN4#104-bis" w:date="2022-10-21T18:24:00Z">
              <w:r w:rsidRPr="00020619">
                <w:rPr>
                  <w:noProof/>
                </w:rPr>
                <w:t>Config 3</w:t>
              </w:r>
            </w:ins>
          </w:p>
        </w:tc>
        <w:tc>
          <w:tcPr>
            <w:tcW w:w="595" w:type="pct"/>
            <w:vMerge/>
          </w:tcPr>
          <w:p w14:paraId="19F1A9E9" w14:textId="77777777" w:rsidR="00820FD8" w:rsidRPr="00020619" w:rsidRDefault="00820FD8" w:rsidP="00864629">
            <w:pPr>
              <w:pStyle w:val="TAC"/>
              <w:rPr>
                <w:ins w:id="25262" w:author="BigCREditor-RAN4#104-bis" w:date="2022-10-21T18:24:00Z"/>
                <w:noProof/>
              </w:rPr>
            </w:pPr>
          </w:p>
        </w:tc>
        <w:tc>
          <w:tcPr>
            <w:tcW w:w="1192" w:type="pct"/>
            <w:shd w:val="clear" w:color="auto" w:fill="auto"/>
          </w:tcPr>
          <w:p w14:paraId="67101A92" w14:textId="77777777" w:rsidR="00820FD8" w:rsidRPr="00020619" w:rsidRDefault="00820FD8" w:rsidP="00864629">
            <w:pPr>
              <w:pStyle w:val="TAC"/>
              <w:rPr>
                <w:ins w:id="25263" w:author="BigCREditor-RAN4#104-bis" w:date="2022-10-21T18:24:00Z"/>
                <w:noProof/>
              </w:rPr>
            </w:pPr>
            <w:ins w:id="25264" w:author="BigCREditor-RAN4#104-bis" w:date="2022-10-21T18:24:00Z">
              <w:r w:rsidRPr="00020619">
                <w:rPr>
                  <w:bCs/>
                  <w:noProof/>
                </w:rPr>
                <w:t>SSB.</w:t>
              </w:r>
              <w:r w:rsidRPr="00020619">
                <w:rPr>
                  <w:noProof/>
                </w:rPr>
                <w:t xml:space="preserve">2 RedCap FR1 </w:t>
              </w:r>
            </w:ins>
          </w:p>
        </w:tc>
        <w:tc>
          <w:tcPr>
            <w:tcW w:w="1137" w:type="pct"/>
            <w:tcBorders>
              <w:top w:val="nil"/>
              <w:bottom w:val="single" w:sz="4" w:space="0" w:color="auto"/>
            </w:tcBorders>
            <w:shd w:val="clear" w:color="auto" w:fill="auto"/>
          </w:tcPr>
          <w:p w14:paraId="6FD84574" w14:textId="77777777" w:rsidR="00820FD8" w:rsidRPr="00020619" w:rsidRDefault="00820FD8" w:rsidP="00864629">
            <w:pPr>
              <w:pStyle w:val="TAC"/>
              <w:rPr>
                <w:ins w:id="25265" w:author="BigCREditor-RAN4#104-bis" w:date="2022-10-21T18:24:00Z"/>
                <w:noProof/>
              </w:rPr>
            </w:pPr>
          </w:p>
        </w:tc>
      </w:tr>
      <w:tr w:rsidR="00820FD8" w:rsidRPr="00020619" w14:paraId="797FFFDB" w14:textId="77777777" w:rsidTr="00864629">
        <w:trPr>
          <w:trHeight w:val="187"/>
          <w:jc w:val="center"/>
          <w:ins w:id="25266" w:author="BigCREditor-RAN4#104-bis" w:date="2022-10-21T18:24:00Z"/>
        </w:trPr>
        <w:tc>
          <w:tcPr>
            <w:tcW w:w="884" w:type="pct"/>
            <w:vMerge/>
          </w:tcPr>
          <w:p w14:paraId="6AC892D2" w14:textId="77777777" w:rsidR="00820FD8" w:rsidRPr="00020619" w:rsidRDefault="00820FD8" w:rsidP="00864629">
            <w:pPr>
              <w:pStyle w:val="TAL"/>
              <w:rPr>
                <w:ins w:id="25267" w:author="BigCREditor-RAN4#104-bis" w:date="2022-10-21T18:24:00Z"/>
                <w:noProof/>
              </w:rPr>
            </w:pPr>
          </w:p>
        </w:tc>
        <w:tc>
          <w:tcPr>
            <w:tcW w:w="1192" w:type="pct"/>
            <w:gridSpan w:val="3"/>
            <w:shd w:val="clear" w:color="auto" w:fill="auto"/>
          </w:tcPr>
          <w:p w14:paraId="2BB5663F" w14:textId="77777777" w:rsidR="00820FD8" w:rsidRPr="00020619" w:rsidRDefault="00820FD8" w:rsidP="00864629">
            <w:pPr>
              <w:pStyle w:val="TAL"/>
              <w:rPr>
                <w:ins w:id="25268" w:author="BigCREditor-RAN4#104-bis" w:date="2022-10-21T18:24:00Z"/>
                <w:noProof/>
              </w:rPr>
            </w:pPr>
            <w:ins w:id="25269" w:author="BigCREditor-RAN4#104-bis" w:date="2022-10-21T18:24:00Z">
              <w:r w:rsidRPr="00020619">
                <w:rPr>
                  <w:noProof/>
                </w:rPr>
                <w:t>Config 4</w:t>
              </w:r>
            </w:ins>
          </w:p>
        </w:tc>
        <w:tc>
          <w:tcPr>
            <w:tcW w:w="595" w:type="pct"/>
            <w:vMerge/>
          </w:tcPr>
          <w:p w14:paraId="69203E59" w14:textId="77777777" w:rsidR="00820FD8" w:rsidRPr="00020619" w:rsidRDefault="00820FD8" w:rsidP="00864629">
            <w:pPr>
              <w:pStyle w:val="TAC"/>
              <w:rPr>
                <w:ins w:id="25270" w:author="BigCREditor-RAN4#104-bis" w:date="2022-10-21T18:24:00Z"/>
                <w:noProof/>
              </w:rPr>
            </w:pPr>
          </w:p>
        </w:tc>
        <w:tc>
          <w:tcPr>
            <w:tcW w:w="1192" w:type="pct"/>
            <w:shd w:val="clear" w:color="auto" w:fill="auto"/>
          </w:tcPr>
          <w:p w14:paraId="1504D6C5" w14:textId="77777777" w:rsidR="00820FD8" w:rsidRPr="00020619" w:rsidRDefault="00820FD8" w:rsidP="00864629">
            <w:pPr>
              <w:pStyle w:val="TAC"/>
              <w:rPr>
                <w:ins w:id="25271" w:author="BigCREditor-RAN4#104-bis" w:date="2022-10-21T18:24:00Z"/>
                <w:noProof/>
              </w:rPr>
            </w:pPr>
            <w:ins w:id="25272" w:author="BigCREditor-RAN4#104-bis" w:date="2022-10-21T18:24:00Z">
              <w:r w:rsidRPr="00020619">
                <w:rPr>
                  <w:noProof/>
                </w:rPr>
                <w:t>SSB.3 FR1</w:t>
              </w:r>
            </w:ins>
          </w:p>
        </w:tc>
        <w:tc>
          <w:tcPr>
            <w:tcW w:w="1137" w:type="pct"/>
            <w:tcBorders>
              <w:bottom w:val="nil"/>
            </w:tcBorders>
            <w:shd w:val="clear" w:color="auto" w:fill="auto"/>
          </w:tcPr>
          <w:p w14:paraId="75AFEF66" w14:textId="77777777" w:rsidR="00820FD8" w:rsidRPr="00020619" w:rsidRDefault="00820FD8" w:rsidP="00864629">
            <w:pPr>
              <w:pStyle w:val="TAC"/>
              <w:rPr>
                <w:ins w:id="25273" w:author="BigCREditor-RAN4#104-bis" w:date="2022-10-21T18:24:00Z"/>
                <w:noProof/>
              </w:rPr>
            </w:pPr>
          </w:p>
        </w:tc>
      </w:tr>
      <w:tr w:rsidR="00820FD8" w:rsidRPr="00020619" w14:paraId="120A9B4E" w14:textId="77777777" w:rsidTr="00864629">
        <w:trPr>
          <w:trHeight w:val="187"/>
          <w:jc w:val="center"/>
          <w:ins w:id="25274" w:author="BigCREditor-RAN4#104-bis" w:date="2022-10-21T18:24:00Z"/>
        </w:trPr>
        <w:tc>
          <w:tcPr>
            <w:tcW w:w="884" w:type="pct"/>
            <w:vMerge w:val="restart"/>
            <w:shd w:val="clear" w:color="auto" w:fill="auto"/>
          </w:tcPr>
          <w:p w14:paraId="3E8772AA" w14:textId="77777777" w:rsidR="00820FD8" w:rsidRPr="00020619" w:rsidRDefault="00820FD8" w:rsidP="00864629">
            <w:pPr>
              <w:pStyle w:val="TAL"/>
              <w:rPr>
                <w:ins w:id="25275" w:author="BigCREditor-RAN4#104-bis" w:date="2022-10-21T18:24:00Z"/>
                <w:noProof/>
              </w:rPr>
            </w:pPr>
            <w:ins w:id="25276" w:author="BigCREditor-RAN4#104-bis" w:date="2022-10-21T18:24:00Z">
              <w:r w:rsidRPr="00020619">
                <w:rPr>
                  <w:noProof/>
                </w:rPr>
                <w:t>SMTC Configuration</w:t>
              </w:r>
            </w:ins>
          </w:p>
        </w:tc>
        <w:tc>
          <w:tcPr>
            <w:tcW w:w="1192" w:type="pct"/>
            <w:gridSpan w:val="3"/>
            <w:shd w:val="clear" w:color="auto" w:fill="auto"/>
          </w:tcPr>
          <w:p w14:paraId="6D46B235" w14:textId="77777777" w:rsidR="00820FD8" w:rsidRPr="00020619" w:rsidRDefault="00820FD8" w:rsidP="00864629">
            <w:pPr>
              <w:pStyle w:val="TAL"/>
              <w:rPr>
                <w:ins w:id="25277" w:author="BigCREditor-RAN4#104-bis" w:date="2022-10-21T18:24:00Z"/>
                <w:noProof/>
              </w:rPr>
            </w:pPr>
            <w:ins w:id="25278" w:author="BigCREditor-RAN4#104-bis" w:date="2022-10-21T18:24:00Z">
              <w:r w:rsidRPr="00020619">
                <w:rPr>
                  <w:noProof/>
                </w:rPr>
                <w:t>Config 1, 2</w:t>
              </w:r>
            </w:ins>
          </w:p>
        </w:tc>
        <w:tc>
          <w:tcPr>
            <w:tcW w:w="595" w:type="pct"/>
            <w:vMerge w:val="restart"/>
            <w:shd w:val="clear" w:color="auto" w:fill="auto"/>
          </w:tcPr>
          <w:p w14:paraId="4C2F7BE9" w14:textId="77777777" w:rsidR="00820FD8" w:rsidRPr="00020619" w:rsidRDefault="00820FD8" w:rsidP="00864629">
            <w:pPr>
              <w:pStyle w:val="TAC"/>
              <w:rPr>
                <w:ins w:id="25279" w:author="BigCREditor-RAN4#104-bis" w:date="2022-10-21T18:24:00Z"/>
                <w:noProof/>
              </w:rPr>
            </w:pPr>
          </w:p>
        </w:tc>
        <w:tc>
          <w:tcPr>
            <w:tcW w:w="1192" w:type="pct"/>
            <w:shd w:val="clear" w:color="auto" w:fill="auto"/>
          </w:tcPr>
          <w:p w14:paraId="54B17FC5" w14:textId="77777777" w:rsidR="00820FD8" w:rsidRPr="00020619" w:rsidRDefault="00820FD8" w:rsidP="00864629">
            <w:pPr>
              <w:pStyle w:val="TAC"/>
              <w:rPr>
                <w:ins w:id="25280" w:author="BigCREditor-RAN4#104-bis" w:date="2022-10-21T18:24:00Z"/>
                <w:noProof/>
              </w:rPr>
            </w:pPr>
            <w:ins w:id="25281" w:author="BigCREditor-RAN4#104-bis" w:date="2022-10-21T18:24:00Z">
              <w:r w:rsidRPr="00020619">
                <w:rPr>
                  <w:noProof/>
                </w:rPr>
                <w:t>SMTC.1</w:t>
              </w:r>
            </w:ins>
          </w:p>
        </w:tc>
        <w:tc>
          <w:tcPr>
            <w:tcW w:w="1137" w:type="pct"/>
            <w:tcBorders>
              <w:bottom w:val="nil"/>
            </w:tcBorders>
            <w:shd w:val="clear" w:color="auto" w:fill="auto"/>
          </w:tcPr>
          <w:p w14:paraId="387F9883" w14:textId="77777777" w:rsidR="00820FD8" w:rsidRPr="00020619" w:rsidRDefault="00820FD8" w:rsidP="00864629">
            <w:pPr>
              <w:pStyle w:val="TAC"/>
              <w:rPr>
                <w:ins w:id="25282" w:author="BigCREditor-RAN4#104-bis" w:date="2022-10-21T18:24:00Z"/>
                <w:noProof/>
              </w:rPr>
            </w:pPr>
            <w:ins w:id="25283" w:author="BigCREditor-RAN4#104-bis" w:date="2022-10-21T18:24:00Z">
              <w:r w:rsidRPr="00020619">
                <w:rPr>
                  <w:noProof/>
                </w:rPr>
                <w:t>A.3.11</w:t>
              </w:r>
            </w:ins>
          </w:p>
        </w:tc>
      </w:tr>
      <w:tr w:rsidR="00820FD8" w:rsidRPr="00020619" w14:paraId="30B71C20" w14:textId="77777777" w:rsidTr="00864629">
        <w:trPr>
          <w:trHeight w:val="187"/>
          <w:jc w:val="center"/>
          <w:ins w:id="25284" w:author="BigCREditor-RAN4#104-bis" w:date="2022-10-21T18:24:00Z"/>
        </w:trPr>
        <w:tc>
          <w:tcPr>
            <w:tcW w:w="884" w:type="pct"/>
            <w:vMerge/>
          </w:tcPr>
          <w:p w14:paraId="3BF4BE47" w14:textId="77777777" w:rsidR="00820FD8" w:rsidRPr="00020619" w:rsidRDefault="00820FD8" w:rsidP="00864629">
            <w:pPr>
              <w:pStyle w:val="TAL"/>
              <w:rPr>
                <w:ins w:id="25285" w:author="BigCREditor-RAN4#104-bis" w:date="2022-10-21T18:24:00Z"/>
                <w:noProof/>
              </w:rPr>
            </w:pPr>
          </w:p>
        </w:tc>
        <w:tc>
          <w:tcPr>
            <w:tcW w:w="1192" w:type="pct"/>
            <w:gridSpan w:val="3"/>
            <w:shd w:val="clear" w:color="auto" w:fill="auto"/>
          </w:tcPr>
          <w:p w14:paraId="37347373" w14:textId="77777777" w:rsidR="00820FD8" w:rsidRPr="00020619" w:rsidRDefault="00820FD8" w:rsidP="00864629">
            <w:pPr>
              <w:pStyle w:val="TAL"/>
              <w:rPr>
                <w:ins w:id="25286" w:author="BigCREditor-RAN4#104-bis" w:date="2022-10-21T18:24:00Z"/>
                <w:noProof/>
              </w:rPr>
            </w:pPr>
            <w:ins w:id="25287" w:author="BigCREditor-RAN4#104-bis" w:date="2022-10-21T18:24:00Z">
              <w:r w:rsidRPr="00020619">
                <w:rPr>
                  <w:noProof/>
                </w:rPr>
                <w:t>Config 3</w:t>
              </w:r>
            </w:ins>
          </w:p>
        </w:tc>
        <w:tc>
          <w:tcPr>
            <w:tcW w:w="595" w:type="pct"/>
            <w:vMerge/>
          </w:tcPr>
          <w:p w14:paraId="723DCB74" w14:textId="77777777" w:rsidR="00820FD8" w:rsidRPr="00020619" w:rsidRDefault="00820FD8" w:rsidP="00864629">
            <w:pPr>
              <w:pStyle w:val="TAC"/>
              <w:rPr>
                <w:ins w:id="25288" w:author="BigCREditor-RAN4#104-bis" w:date="2022-10-21T18:24:00Z"/>
                <w:noProof/>
              </w:rPr>
            </w:pPr>
          </w:p>
        </w:tc>
        <w:tc>
          <w:tcPr>
            <w:tcW w:w="1192" w:type="pct"/>
            <w:shd w:val="clear" w:color="auto" w:fill="auto"/>
          </w:tcPr>
          <w:p w14:paraId="47B328B0" w14:textId="77777777" w:rsidR="00820FD8" w:rsidRPr="00020619" w:rsidRDefault="00820FD8" w:rsidP="00864629">
            <w:pPr>
              <w:pStyle w:val="TAC"/>
              <w:rPr>
                <w:ins w:id="25289" w:author="BigCREditor-RAN4#104-bis" w:date="2022-10-21T18:24:00Z"/>
                <w:noProof/>
              </w:rPr>
            </w:pPr>
            <w:ins w:id="25290" w:author="BigCREditor-RAN4#104-bis" w:date="2022-10-21T18:24:00Z">
              <w:r w:rsidRPr="00020619">
                <w:rPr>
                  <w:noProof/>
                </w:rPr>
                <w:t>SMTC.1</w:t>
              </w:r>
            </w:ins>
          </w:p>
        </w:tc>
        <w:tc>
          <w:tcPr>
            <w:tcW w:w="1137" w:type="pct"/>
            <w:tcBorders>
              <w:top w:val="nil"/>
            </w:tcBorders>
            <w:shd w:val="clear" w:color="auto" w:fill="auto"/>
          </w:tcPr>
          <w:p w14:paraId="3F2CB20B" w14:textId="77777777" w:rsidR="00820FD8" w:rsidRPr="00020619" w:rsidRDefault="00820FD8" w:rsidP="00864629">
            <w:pPr>
              <w:pStyle w:val="TAC"/>
              <w:rPr>
                <w:ins w:id="25291" w:author="BigCREditor-RAN4#104-bis" w:date="2022-10-21T18:24:00Z"/>
                <w:noProof/>
              </w:rPr>
            </w:pPr>
          </w:p>
        </w:tc>
      </w:tr>
      <w:tr w:rsidR="00820FD8" w:rsidRPr="00020619" w14:paraId="0EA5424A" w14:textId="77777777" w:rsidTr="00864629">
        <w:trPr>
          <w:trHeight w:val="187"/>
          <w:jc w:val="center"/>
          <w:ins w:id="25292" w:author="BigCREditor-RAN4#104-bis" w:date="2022-10-21T18:24:00Z"/>
        </w:trPr>
        <w:tc>
          <w:tcPr>
            <w:tcW w:w="884" w:type="pct"/>
            <w:vMerge/>
          </w:tcPr>
          <w:p w14:paraId="7BBEC014" w14:textId="77777777" w:rsidR="00820FD8" w:rsidRPr="00020619" w:rsidRDefault="00820FD8" w:rsidP="00864629">
            <w:pPr>
              <w:pStyle w:val="TAL"/>
              <w:rPr>
                <w:ins w:id="25293" w:author="BigCREditor-RAN4#104-bis" w:date="2022-10-21T18:24:00Z"/>
                <w:noProof/>
              </w:rPr>
            </w:pPr>
          </w:p>
        </w:tc>
        <w:tc>
          <w:tcPr>
            <w:tcW w:w="1192" w:type="pct"/>
            <w:gridSpan w:val="3"/>
            <w:shd w:val="clear" w:color="auto" w:fill="auto"/>
          </w:tcPr>
          <w:p w14:paraId="5FDBB1E8" w14:textId="77777777" w:rsidR="00820FD8" w:rsidRPr="00020619" w:rsidRDefault="00820FD8" w:rsidP="00864629">
            <w:pPr>
              <w:pStyle w:val="TAL"/>
              <w:rPr>
                <w:ins w:id="25294" w:author="BigCREditor-RAN4#104-bis" w:date="2022-10-21T18:24:00Z"/>
                <w:noProof/>
              </w:rPr>
            </w:pPr>
            <w:ins w:id="25295" w:author="BigCREditor-RAN4#104-bis" w:date="2022-10-21T18:24:00Z">
              <w:r w:rsidRPr="00020619">
                <w:rPr>
                  <w:noProof/>
                </w:rPr>
                <w:t>Config 4</w:t>
              </w:r>
            </w:ins>
          </w:p>
        </w:tc>
        <w:tc>
          <w:tcPr>
            <w:tcW w:w="595" w:type="pct"/>
            <w:vMerge/>
          </w:tcPr>
          <w:p w14:paraId="0A44E7D4" w14:textId="77777777" w:rsidR="00820FD8" w:rsidRPr="00020619" w:rsidRDefault="00820FD8" w:rsidP="00864629">
            <w:pPr>
              <w:pStyle w:val="TAC"/>
              <w:rPr>
                <w:ins w:id="25296" w:author="BigCREditor-RAN4#104-bis" w:date="2022-10-21T18:24:00Z"/>
                <w:noProof/>
              </w:rPr>
            </w:pPr>
          </w:p>
        </w:tc>
        <w:tc>
          <w:tcPr>
            <w:tcW w:w="1192" w:type="pct"/>
            <w:shd w:val="clear" w:color="auto" w:fill="auto"/>
          </w:tcPr>
          <w:p w14:paraId="107E5BA1" w14:textId="77777777" w:rsidR="00820FD8" w:rsidRPr="00020619" w:rsidRDefault="00820FD8" w:rsidP="00864629">
            <w:pPr>
              <w:pStyle w:val="TAC"/>
              <w:rPr>
                <w:ins w:id="25297" w:author="BigCREditor-RAN4#104-bis" w:date="2022-10-21T18:24:00Z"/>
                <w:noProof/>
              </w:rPr>
            </w:pPr>
            <w:ins w:id="25298" w:author="BigCREditor-RAN4#104-bis" w:date="2022-10-21T18:24:00Z">
              <w:r w:rsidRPr="00020619">
                <w:rPr>
                  <w:noProof/>
                </w:rPr>
                <w:t>SMTC.1</w:t>
              </w:r>
            </w:ins>
          </w:p>
        </w:tc>
        <w:tc>
          <w:tcPr>
            <w:tcW w:w="1137" w:type="pct"/>
            <w:tcBorders>
              <w:top w:val="nil"/>
            </w:tcBorders>
            <w:shd w:val="clear" w:color="auto" w:fill="auto"/>
          </w:tcPr>
          <w:p w14:paraId="5A8DD806" w14:textId="77777777" w:rsidR="00820FD8" w:rsidRPr="00020619" w:rsidRDefault="00820FD8" w:rsidP="00864629">
            <w:pPr>
              <w:pStyle w:val="TAC"/>
              <w:rPr>
                <w:ins w:id="25299" w:author="BigCREditor-RAN4#104-bis" w:date="2022-10-21T18:24:00Z"/>
                <w:noProof/>
              </w:rPr>
            </w:pPr>
          </w:p>
        </w:tc>
      </w:tr>
      <w:tr w:rsidR="00820FD8" w:rsidRPr="00020619" w14:paraId="52C6064D" w14:textId="77777777" w:rsidTr="00864629">
        <w:trPr>
          <w:trHeight w:val="187"/>
          <w:jc w:val="center"/>
          <w:ins w:id="25300" w:author="BigCREditor-RAN4#104-bis" w:date="2022-10-21T18:24:00Z"/>
        </w:trPr>
        <w:tc>
          <w:tcPr>
            <w:tcW w:w="884" w:type="pct"/>
            <w:tcBorders>
              <w:bottom w:val="nil"/>
            </w:tcBorders>
            <w:shd w:val="clear" w:color="auto" w:fill="auto"/>
          </w:tcPr>
          <w:p w14:paraId="74ECB7C5" w14:textId="77777777" w:rsidR="00820FD8" w:rsidRPr="00020619" w:rsidRDefault="00820FD8" w:rsidP="00864629">
            <w:pPr>
              <w:pStyle w:val="TAL"/>
              <w:rPr>
                <w:ins w:id="25301" w:author="BigCREditor-RAN4#104-bis" w:date="2022-10-21T18:24:00Z"/>
                <w:noProof/>
              </w:rPr>
            </w:pPr>
            <w:ins w:id="25302" w:author="BigCREditor-RAN4#104-bis" w:date="2022-10-21T18:24:00Z">
              <w:r w:rsidRPr="00020619">
                <w:rPr>
                  <w:noProof/>
                </w:rPr>
                <w:t>PDSCH/PDCCH subcarrier spacing</w:t>
              </w:r>
            </w:ins>
          </w:p>
        </w:tc>
        <w:tc>
          <w:tcPr>
            <w:tcW w:w="1192" w:type="pct"/>
            <w:gridSpan w:val="3"/>
            <w:shd w:val="clear" w:color="auto" w:fill="auto"/>
          </w:tcPr>
          <w:p w14:paraId="3852E4D2" w14:textId="77777777" w:rsidR="00820FD8" w:rsidRPr="00020619" w:rsidRDefault="00820FD8" w:rsidP="00864629">
            <w:pPr>
              <w:pStyle w:val="TAL"/>
              <w:rPr>
                <w:ins w:id="25303" w:author="BigCREditor-RAN4#104-bis" w:date="2022-10-21T18:24:00Z"/>
                <w:noProof/>
              </w:rPr>
            </w:pPr>
            <w:ins w:id="25304" w:author="BigCREditor-RAN4#104-bis" w:date="2022-10-21T18:24:00Z">
              <w:r w:rsidRPr="00020619">
                <w:rPr>
                  <w:noProof/>
                </w:rPr>
                <w:t>Config 1, 2</w:t>
              </w:r>
            </w:ins>
          </w:p>
        </w:tc>
        <w:tc>
          <w:tcPr>
            <w:tcW w:w="595" w:type="pct"/>
            <w:tcBorders>
              <w:bottom w:val="nil"/>
            </w:tcBorders>
            <w:shd w:val="clear" w:color="auto" w:fill="auto"/>
          </w:tcPr>
          <w:p w14:paraId="5F2127A0" w14:textId="77777777" w:rsidR="00820FD8" w:rsidRPr="00020619" w:rsidRDefault="00820FD8" w:rsidP="00864629">
            <w:pPr>
              <w:pStyle w:val="TAC"/>
              <w:rPr>
                <w:ins w:id="25305" w:author="BigCREditor-RAN4#104-bis" w:date="2022-10-21T18:24:00Z"/>
                <w:noProof/>
              </w:rPr>
            </w:pPr>
          </w:p>
        </w:tc>
        <w:tc>
          <w:tcPr>
            <w:tcW w:w="1192" w:type="pct"/>
            <w:shd w:val="clear" w:color="auto" w:fill="auto"/>
          </w:tcPr>
          <w:p w14:paraId="15FA0F14" w14:textId="77777777" w:rsidR="00820FD8" w:rsidRPr="00020619" w:rsidRDefault="00820FD8" w:rsidP="00864629">
            <w:pPr>
              <w:pStyle w:val="TAC"/>
              <w:rPr>
                <w:ins w:id="25306" w:author="BigCREditor-RAN4#104-bis" w:date="2022-10-21T18:24:00Z"/>
                <w:noProof/>
              </w:rPr>
            </w:pPr>
            <w:ins w:id="25307" w:author="BigCREditor-RAN4#104-bis" w:date="2022-10-21T18:24:00Z">
              <w:r w:rsidRPr="00020619">
                <w:rPr>
                  <w:noProof/>
                </w:rPr>
                <w:t>15 KHz</w:t>
              </w:r>
            </w:ins>
          </w:p>
        </w:tc>
        <w:tc>
          <w:tcPr>
            <w:tcW w:w="1137" w:type="pct"/>
          </w:tcPr>
          <w:p w14:paraId="35211F99" w14:textId="77777777" w:rsidR="00820FD8" w:rsidRPr="00020619" w:rsidRDefault="00820FD8" w:rsidP="00864629">
            <w:pPr>
              <w:pStyle w:val="TAC"/>
              <w:rPr>
                <w:ins w:id="25308" w:author="BigCREditor-RAN4#104-bis" w:date="2022-10-21T18:24:00Z"/>
                <w:noProof/>
              </w:rPr>
            </w:pPr>
          </w:p>
        </w:tc>
      </w:tr>
      <w:tr w:rsidR="00820FD8" w:rsidRPr="00020619" w14:paraId="3248844C" w14:textId="77777777" w:rsidTr="00864629">
        <w:trPr>
          <w:trHeight w:val="187"/>
          <w:jc w:val="center"/>
          <w:ins w:id="25309" w:author="BigCREditor-RAN4#104-bis" w:date="2022-10-21T18:24:00Z"/>
        </w:trPr>
        <w:tc>
          <w:tcPr>
            <w:tcW w:w="884" w:type="pct"/>
            <w:tcBorders>
              <w:top w:val="nil"/>
            </w:tcBorders>
            <w:shd w:val="clear" w:color="auto" w:fill="auto"/>
          </w:tcPr>
          <w:p w14:paraId="11EC8A06" w14:textId="77777777" w:rsidR="00820FD8" w:rsidRPr="00020619" w:rsidRDefault="00820FD8" w:rsidP="00864629">
            <w:pPr>
              <w:pStyle w:val="TAL"/>
              <w:rPr>
                <w:ins w:id="25310" w:author="BigCREditor-RAN4#104-bis" w:date="2022-10-21T18:24:00Z"/>
                <w:noProof/>
              </w:rPr>
            </w:pPr>
          </w:p>
        </w:tc>
        <w:tc>
          <w:tcPr>
            <w:tcW w:w="1192" w:type="pct"/>
            <w:gridSpan w:val="3"/>
            <w:shd w:val="clear" w:color="auto" w:fill="auto"/>
          </w:tcPr>
          <w:p w14:paraId="3A77B7AF" w14:textId="77777777" w:rsidR="00820FD8" w:rsidRPr="00020619" w:rsidRDefault="00820FD8" w:rsidP="00864629">
            <w:pPr>
              <w:pStyle w:val="TAL"/>
              <w:rPr>
                <w:ins w:id="25311" w:author="BigCREditor-RAN4#104-bis" w:date="2022-10-21T18:24:00Z"/>
                <w:noProof/>
              </w:rPr>
            </w:pPr>
            <w:ins w:id="25312" w:author="BigCREditor-RAN4#104-bis" w:date="2022-10-21T18:24:00Z">
              <w:r w:rsidRPr="00020619">
                <w:rPr>
                  <w:noProof/>
                </w:rPr>
                <w:t>Config 3</w:t>
              </w:r>
            </w:ins>
          </w:p>
        </w:tc>
        <w:tc>
          <w:tcPr>
            <w:tcW w:w="595" w:type="pct"/>
            <w:tcBorders>
              <w:top w:val="nil"/>
            </w:tcBorders>
            <w:shd w:val="clear" w:color="auto" w:fill="auto"/>
          </w:tcPr>
          <w:p w14:paraId="1DCE948F" w14:textId="77777777" w:rsidR="00820FD8" w:rsidRPr="00020619" w:rsidRDefault="00820FD8" w:rsidP="00864629">
            <w:pPr>
              <w:pStyle w:val="TAC"/>
              <w:rPr>
                <w:ins w:id="25313" w:author="BigCREditor-RAN4#104-bis" w:date="2022-10-21T18:24:00Z"/>
                <w:noProof/>
              </w:rPr>
            </w:pPr>
          </w:p>
        </w:tc>
        <w:tc>
          <w:tcPr>
            <w:tcW w:w="1192" w:type="pct"/>
            <w:shd w:val="clear" w:color="auto" w:fill="auto"/>
          </w:tcPr>
          <w:p w14:paraId="1925FF94" w14:textId="77777777" w:rsidR="00820FD8" w:rsidRPr="00020619" w:rsidRDefault="00820FD8" w:rsidP="00864629">
            <w:pPr>
              <w:pStyle w:val="TAC"/>
              <w:rPr>
                <w:ins w:id="25314" w:author="BigCREditor-RAN4#104-bis" w:date="2022-10-21T18:24:00Z"/>
                <w:noProof/>
              </w:rPr>
            </w:pPr>
            <w:ins w:id="25315" w:author="BigCREditor-RAN4#104-bis" w:date="2022-10-21T18:24:00Z">
              <w:r w:rsidRPr="00020619">
                <w:rPr>
                  <w:noProof/>
                </w:rPr>
                <w:t>30 KHz</w:t>
              </w:r>
            </w:ins>
          </w:p>
        </w:tc>
        <w:tc>
          <w:tcPr>
            <w:tcW w:w="1137" w:type="pct"/>
          </w:tcPr>
          <w:p w14:paraId="61CA8B22" w14:textId="77777777" w:rsidR="00820FD8" w:rsidRPr="00020619" w:rsidRDefault="00820FD8" w:rsidP="00864629">
            <w:pPr>
              <w:pStyle w:val="TAC"/>
              <w:rPr>
                <w:ins w:id="25316" w:author="BigCREditor-RAN4#104-bis" w:date="2022-10-21T18:24:00Z"/>
                <w:noProof/>
              </w:rPr>
            </w:pPr>
          </w:p>
        </w:tc>
      </w:tr>
      <w:tr w:rsidR="00820FD8" w:rsidRPr="00020619" w14:paraId="0AECD4D2" w14:textId="77777777" w:rsidTr="00864629">
        <w:trPr>
          <w:trHeight w:val="187"/>
          <w:jc w:val="center"/>
          <w:ins w:id="25317" w:author="BigCREditor-RAN4#104-bis" w:date="2022-10-21T18:24:00Z"/>
        </w:trPr>
        <w:tc>
          <w:tcPr>
            <w:tcW w:w="884" w:type="pct"/>
            <w:vMerge w:val="restart"/>
            <w:tcBorders>
              <w:top w:val="nil"/>
            </w:tcBorders>
            <w:shd w:val="clear" w:color="auto" w:fill="auto"/>
          </w:tcPr>
          <w:p w14:paraId="2308357F" w14:textId="77777777" w:rsidR="00820FD8" w:rsidRPr="00020619" w:rsidRDefault="00820FD8" w:rsidP="00864629">
            <w:pPr>
              <w:pStyle w:val="TAL"/>
              <w:rPr>
                <w:ins w:id="25318" w:author="BigCREditor-RAN4#104-bis" w:date="2022-10-21T18:24:00Z"/>
                <w:noProof/>
              </w:rPr>
            </w:pPr>
            <w:ins w:id="25319" w:author="BigCREditor-RAN4#104-bis" w:date="2022-10-21T18:24:00Z">
              <w:r w:rsidRPr="00020619">
                <w:rPr>
                  <w:noProof/>
                </w:rPr>
                <w:t xml:space="preserve">PRACH </w:t>
              </w:r>
            </w:ins>
          </w:p>
          <w:p w14:paraId="0CF91378" w14:textId="77777777" w:rsidR="00820FD8" w:rsidRPr="00020619" w:rsidRDefault="00820FD8" w:rsidP="00864629">
            <w:pPr>
              <w:pStyle w:val="TAL"/>
              <w:rPr>
                <w:ins w:id="25320" w:author="BigCREditor-RAN4#104-bis" w:date="2022-10-21T18:24:00Z"/>
                <w:noProof/>
              </w:rPr>
            </w:pPr>
            <w:ins w:id="25321" w:author="BigCREditor-RAN4#104-bis" w:date="2022-10-21T18:24:00Z">
              <w:r w:rsidRPr="00020619">
                <w:rPr>
                  <w:noProof/>
                  <w:lang w:val="it-IT"/>
                </w:rPr>
                <w:t>Configuration</w:t>
              </w:r>
            </w:ins>
          </w:p>
        </w:tc>
        <w:tc>
          <w:tcPr>
            <w:tcW w:w="1192" w:type="pct"/>
            <w:gridSpan w:val="3"/>
            <w:shd w:val="clear" w:color="auto" w:fill="auto"/>
          </w:tcPr>
          <w:p w14:paraId="4A6C9D43" w14:textId="77777777" w:rsidR="00820FD8" w:rsidRPr="00020619" w:rsidRDefault="00820FD8" w:rsidP="00864629">
            <w:pPr>
              <w:pStyle w:val="TAL"/>
              <w:rPr>
                <w:ins w:id="25322" w:author="BigCREditor-RAN4#104-bis" w:date="2022-10-21T18:24:00Z"/>
                <w:noProof/>
              </w:rPr>
            </w:pPr>
            <w:ins w:id="25323" w:author="BigCREditor-RAN4#104-bis" w:date="2022-10-21T18:24:00Z">
              <w:r w:rsidRPr="00020619">
                <w:rPr>
                  <w:noProof/>
                  <w:lang w:val="it-IT"/>
                </w:rPr>
                <w:t>Config 1, 2, 4</w:t>
              </w:r>
            </w:ins>
          </w:p>
        </w:tc>
        <w:tc>
          <w:tcPr>
            <w:tcW w:w="595" w:type="pct"/>
            <w:tcBorders>
              <w:top w:val="nil"/>
            </w:tcBorders>
            <w:shd w:val="clear" w:color="auto" w:fill="auto"/>
          </w:tcPr>
          <w:p w14:paraId="43D9F5CC" w14:textId="77777777" w:rsidR="00820FD8" w:rsidRPr="00020619" w:rsidRDefault="00820FD8" w:rsidP="00864629">
            <w:pPr>
              <w:pStyle w:val="TAC"/>
              <w:rPr>
                <w:ins w:id="25324" w:author="BigCREditor-RAN4#104-bis" w:date="2022-10-21T18:24:00Z"/>
                <w:noProof/>
              </w:rPr>
            </w:pPr>
          </w:p>
        </w:tc>
        <w:tc>
          <w:tcPr>
            <w:tcW w:w="1192" w:type="pct"/>
            <w:shd w:val="clear" w:color="auto" w:fill="auto"/>
          </w:tcPr>
          <w:p w14:paraId="1BB76083" w14:textId="77777777" w:rsidR="00820FD8" w:rsidRPr="00020619" w:rsidRDefault="00820FD8" w:rsidP="00864629">
            <w:pPr>
              <w:pStyle w:val="TAC"/>
              <w:rPr>
                <w:ins w:id="25325" w:author="BigCREditor-RAN4#104-bis" w:date="2022-10-21T18:24:00Z"/>
                <w:noProof/>
              </w:rPr>
            </w:pPr>
            <w:ins w:id="25326" w:author="BigCREditor-RAN4#104-bis" w:date="2022-10-21T18:24:00Z">
              <w:r w:rsidRPr="00020619">
                <w:rPr>
                  <w:rFonts w:cs="Arial"/>
                  <w:szCs w:val="18"/>
                </w:rPr>
                <w:t>FR1 PRACH configuration 4</w:t>
              </w:r>
            </w:ins>
          </w:p>
        </w:tc>
        <w:tc>
          <w:tcPr>
            <w:tcW w:w="1137" w:type="pct"/>
          </w:tcPr>
          <w:p w14:paraId="64FE4D6A" w14:textId="77777777" w:rsidR="00820FD8" w:rsidRPr="00020619" w:rsidRDefault="00820FD8" w:rsidP="00864629">
            <w:pPr>
              <w:pStyle w:val="TAC"/>
              <w:rPr>
                <w:ins w:id="25327" w:author="BigCREditor-RAN4#104-bis" w:date="2022-10-21T18:24:00Z"/>
                <w:noProof/>
              </w:rPr>
            </w:pPr>
            <w:ins w:id="25328" w:author="BigCREditor-RAN4#104-bis" w:date="2022-10-21T18:24:00Z">
              <w:r w:rsidRPr="00020619">
                <w:rPr>
                  <w:rFonts w:cs="Arial"/>
                  <w:szCs w:val="18"/>
                </w:rPr>
                <w:t>A.3.8.2</w:t>
              </w:r>
            </w:ins>
          </w:p>
        </w:tc>
      </w:tr>
      <w:tr w:rsidR="00820FD8" w:rsidRPr="00020619" w14:paraId="21914ED0" w14:textId="77777777" w:rsidTr="00864629">
        <w:trPr>
          <w:trHeight w:val="187"/>
          <w:jc w:val="center"/>
          <w:ins w:id="25329" w:author="BigCREditor-RAN4#104-bis" w:date="2022-10-21T18:24:00Z"/>
        </w:trPr>
        <w:tc>
          <w:tcPr>
            <w:tcW w:w="884" w:type="pct"/>
            <w:vMerge/>
          </w:tcPr>
          <w:p w14:paraId="3AAD32B0" w14:textId="77777777" w:rsidR="00820FD8" w:rsidRPr="00020619" w:rsidRDefault="00820FD8" w:rsidP="00864629">
            <w:pPr>
              <w:pStyle w:val="TAL"/>
              <w:rPr>
                <w:ins w:id="25330" w:author="BigCREditor-RAN4#104-bis" w:date="2022-10-21T18:24:00Z"/>
                <w:noProof/>
              </w:rPr>
            </w:pPr>
          </w:p>
        </w:tc>
        <w:tc>
          <w:tcPr>
            <w:tcW w:w="1192" w:type="pct"/>
            <w:gridSpan w:val="3"/>
            <w:shd w:val="clear" w:color="auto" w:fill="auto"/>
          </w:tcPr>
          <w:p w14:paraId="217E5ED5" w14:textId="77777777" w:rsidR="00820FD8" w:rsidRPr="00020619" w:rsidRDefault="00820FD8" w:rsidP="00864629">
            <w:pPr>
              <w:pStyle w:val="TAL"/>
              <w:rPr>
                <w:ins w:id="25331" w:author="BigCREditor-RAN4#104-bis" w:date="2022-10-21T18:24:00Z"/>
                <w:noProof/>
              </w:rPr>
            </w:pPr>
            <w:ins w:id="25332" w:author="BigCREditor-RAN4#104-bis" w:date="2022-10-21T18:24:00Z">
              <w:r w:rsidRPr="00020619">
                <w:rPr>
                  <w:noProof/>
                  <w:lang w:val="it-IT"/>
                </w:rPr>
                <w:t>Config 3</w:t>
              </w:r>
            </w:ins>
          </w:p>
        </w:tc>
        <w:tc>
          <w:tcPr>
            <w:tcW w:w="595" w:type="pct"/>
            <w:tcBorders>
              <w:top w:val="nil"/>
            </w:tcBorders>
            <w:shd w:val="clear" w:color="auto" w:fill="auto"/>
          </w:tcPr>
          <w:p w14:paraId="0808E381" w14:textId="77777777" w:rsidR="00820FD8" w:rsidRPr="00020619" w:rsidRDefault="00820FD8" w:rsidP="00864629">
            <w:pPr>
              <w:pStyle w:val="TAC"/>
              <w:rPr>
                <w:ins w:id="25333" w:author="BigCREditor-RAN4#104-bis" w:date="2022-10-21T18:24:00Z"/>
                <w:noProof/>
              </w:rPr>
            </w:pPr>
          </w:p>
        </w:tc>
        <w:tc>
          <w:tcPr>
            <w:tcW w:w="1192" w:type="pct"/>
            <w:shd w:val="clear" w:color="auto" w:fill="auto"/>
          </w:tcPr>
          <w:p w14:paraId="580C8256" w14:textId="77777777" w:rsidR="00820FD8" w:rsidRPr="00020619" w:rsidRDefault="00820FD8" w:rsidP="00864629">
            <w:pPr>
              <w:pStyle w:val="TAC"/>
              <w:rPr>
                <w:ins w:id="25334" w:author="BigCREditor-RAN4#104-bis" w:date="2022-10-21T18:24:00Z"/>
                <w:noProof/>
              </w:rPr>
            </w:pPr>
            <w:ins w:id="25335" w:author="BigCREditor-RAN4#104-bis" w:date="2022-10-21T18:24:00Z">
              <w:r w:rsidRPr="00020619">
                <w:rPr>
                  <w:rFonts w:cs="Arial"/>
                  <w:szCs w:val="18"/>
                </w:rPr>
                <w:t>FR1 PRACH configuration 4</w:t>
              </w:r>
            </w:ins>
          </w:p>
        </w:tc>
        <w:tc>
          <w:tcPr>
            <w:tcW w:w="1137" w:type="pct"/>
          </w:tcPr>
          <w:p w14:paraId="72F0F91A" w14:textId="77777777" w:rsidR="00820FD8" w:rsidRPr="00020619" w:rsidRDefault="00820FD8" w:rsidP="00864629">
            <w:pPr>
              <w:pStyle w:val="TAC"/>
              <w:rPr>
                <w:ins w:id="25336" w:author="BigCREditor-RAN4#104-bis" w:date="2022-10-21T18:24:00Z"/>
                <w:noProof/>
              </w:rPr>
            </w:pPr>
            <w:ins w:id="25337" w:author="BigCREditor-RAN4#104-bis" w:date="2022-10-21T18:24:00Z">
              <w:r w:rsidRPr="00020619">
                <w:rPr>
                  <w:rFonts w:cs="Arial"/>
                  <w:szCs w:val="18"/>
                </w:rPr>
                <w:t>A.3.8.2</w:t>
              </w:r>
            </w:ins>
          </w:p>
        </w:tc>
      </w:tr>
      <w:tr w:rsidR="00820FD8" w:rsidRPr="00020619" w14:paraId="49D654FC" w14:textId="77777777" w:rsidTr="00864629">
        <w:trPr>
          <w:trHeight w:val="187"/>
          <w:jc w:val="center"/>
          <w:ins w:id="25338" w:author="BigCREditor-RAN4#104-bis" w:date="2022-10-21T18:24:00Z"/>
        </w:trPr>
        <w:tc>
          <w:tcPr>
            <w:tcW w:w="2076" w:type="pct"/>
            <w:gridSpan w:val="4"/>
            <w:shd w:val="clear" w:color="auto" w:fill="auto"/>
          </w:tcPr>
          <w:p w14:paraId="5E89387C" w14:textId="77777777" w:rsidR="00820FD8" w:rsidRPr="00020619" w:rsidRDefault="00820FD8" w:rsidP="00864629">
            <w:pPr>
              <w:pStyle w:val="TAL"/>
              <w:rPr>
                <w:ins w:id="25339" w:author="BigCREditor-RAN4#104-bis" w:date="2022-10-21T18:24:00Z"/>
                <w:noProof/>
              </w:rPr>
            </w:pPr>
            <w:ins w:id="25340" w:author="BigCREditor-RAN4#104-bis" w:date="2022-10-21T18:24:00Z">
              <w:r w:rsidRPr="00020619">
                <w:rPr>
                  <w:noProof/>
                </w:rPr>
                <w:t>csi-RS-Index assigned as beam failure detection RS in set q</w:t>
              </w:r>
              <w:r w:rsidRPr="00020619">
                <w:rPr>
                  <w:noProof/>
                  <w:vertAlign w:val="subscript"/>
                </w:rPr>
                <w:t>0</w:t>
              </w:r>
            </w:ins>
          </w:p>
        </w:tc>
        <w:tc>
          <w:tcPr>
            <w:tcW w:w="595" w:type="pct"/>
            <w:shd w:val="clear" w:color="auto" w:fill="auto"/>
          </w:tcPr>
          <w:p w14:paraId="5148CC5B" w14:textId="77777777" w:rsidR="00820FD8" w:rsidRPr="00020619" w:rsidRDefault="00820FD8" w:rsidP="00864629">
            <w:pPr>
              <w:pStyle w:val="TAC"/>
              <w:rPr>
                <w:ins w:id="25341" w:author="BigCREditor-RAN4#104-bis" w:date="2022-10-21T18:24:00Z"/>
                <w:noProof/>
              </w:rPr>
            </w:pPr>
          </w:p>
        </w:tc>
        <w:tc>
          <w:tcPr>
            <w:tcW w:w="1192" w:type="pct"/>
            <w:shd w:val="clear" w:color="auto" w:fill="auto"/>
          </w:tcPr>
          <w:p w14:paraId="70D49AB1" w14:textId="77777777" w:rsidR="00820FD8" w:rsidRPr="00020619" w:rsidRDefault="00820FD8" w:rsidP="00864629">
            <w:pPr>
              <w:pStyle w:val="TAC"/>
              <w:rPr>
                <w:ins w:id="25342" w:author="BigCREditor-RAN4#104-bis" w:date="2022-10-21T18:24:00Z"/>
                <w:noProof/>
              </w:rPr>
            </w:pPr>
            <w:ins w:id="25343" w:author="BigCREditor-RAN4#104-bis" w:date="2022-10-21T18:24:00Z">
              <w:r w:rsidRPr="00020619">
                <w:rPr>
                  <w:noProof/>
                </w:rPr>
                <w:t>0</w:t>
              </w:r>
            </w:ins>
          </w:p>
        </w:tc>
        <w:tc>
          <w:tcPr>
            <w:tcW w:w="1137" w:type="pct"/>
          </w:tcPr>
          <w:p w14:paraId="273F7E20" w14:textId="77777777" w:rsidR="00820FD8" w:rsidRPr="00020619" w:rsidRDefault="00820FD8" w:rsidP="00864629">
            <w:pPr>
              <w:pStyle w:val="TAC"/>
              <w:rPr>
                <w:ins w:id="25344" w:author="BigCREditor-RAN4#104-bis" w:date="2022-10-21T18:24:00Z"/>
                <w:noProof/>
              </w:rPr>
            </w:pPr>
          </w:p>
        </w:tc>
      </w:tr>
      <w:tr w:rsidR="00820FD8" w:rsidRPr="00020619" w14:paraId="19D46E3E" w14:textId="77777777" w:rsidTr="00864629">
        <w:trPr>
          <w:trHeight w:val="187"/>
          <w:jc w:val="center"/>
          <w:ins w:id="25345" w:author="BigCREditor-RAN4#104-bis" w:date="2022-10-21T18:24:00Z"/>
        </w:trPr>
        <w:tc>
          <w:tcPr>
            <w:tcW w:w="2076" w:type="pct"/>
            <w:gridSpan w:val="4"/>
            <w:shd w:val="clear" w:color="auto" w:fill="auto"/>
          </w:tcPr>
          <w:p w14:paraId="3E872CB3" w14:textId="77777777" w:rsidR="00820FD8" w:rsidRPr="00020619" w:rsidRDefault="00820FD8" w:rsidP="00864629">
            <w:pPr>
              <w:pStyle w:val="TAL"/>
              <w:rPr>
                <w:ins w:id="25346" w:author="BigCREditor-RAN4#104-bis" w:date="2022-10-21T18:24:00Z"/>
                <w:noProof/>
              </w:rPr>
            </w:pPr>
            <w:ins w:id="25347" w:author="BigCREditor-RAN4#104-bis" w:date="2022-10-21T18:24:00Z">
              <w:r w:rsidRPr="00020619">
                <w:rPr>
                  <w:noProof/>
                </w:rPr>
                <w:t>OCNG parameters</w:t>
              </w:r>
            </w:ins>
          </w:p>
        </w:tc>
        <w:tc>
          <w:tcPr>
            <w:tcW w:w="595" w:type="pct"/>
            <w:shd w:val="clear" w:color="auto" w:fill="auto"/>
          </w:tcPr>
          <w:p w14:paraId="62CAB11B" w14:textId="77777777" w:rsidR="00820FD8" w:rsidRPr="00020619" w:rsidRDefault="00820FD8" w:rsidP="00864629">
            <w:pPr>
              <w:pStyle w:val="TAC"/>
              <w:rPr>
                <w:ins w:id="25348" w:author="BigCREditor-RAN4#104-bis" w:date="2022-10-21T18:24:00Z"/>
                <w:noProof/>
              </w:rPr>
            </w:pPr>
          </w:p>
        </w:tc>
        <w:tc>
          <w:tcPr>
            <w:tcW w:w="1192" w:type="pct"/>
            <w:shd w:val="clear" w:color="auto" w:fill="auto"/>
          </w:tcPr>
          <w:p w14:paraId="14F95019" w14:textId="77777777" w:rsidR="00820FD8" w:rsidRPr="00020619" w:rsidRDefault="00820FD8" w:rsidP="00864629">
            <w:pPr>
              <w:pStyle w:val="TAC"/>
              <w:rPr>
                <w:ins w:id="25349" w:author="BigCREditor-RAN4#104-bis" w:date="2022-10-21T18:24:00Z"/>
                <w:noProof/>
              </w:rPr>
            </w:pPr>
            <w:ins w:id="25350" w:author="BigCREditor-RAN4#104-bis" w:date="2022-10-21T18:24:00Z">
              <w:r w:rsidRPr="00020619">
                <w:rPr>
                  <w:noProof/>
                </w:rPr>
                <w:t>OP.1</w:t>
              </w:r>
            </w:ins>
          </w:p>
        </w:tc>
        <w:tc>
          <w:tcPr>
            <w:tcW w:w="1137" w:type="pct"/>
          </w:tcPr>
          <w:p w14:paraId="3B828927" w14:textId="77777777" w:rsidR="00820FD8" w:rsidRPr="00020619" w:rsidRDefault="00820FD8" w:rsidP="00864629">
            <w:pPr>
              <w:pStyle w:val="TAC"/>
              <w:rPr>
                <w:ins w:id="25351" w:author="BigCREditor-RAN4#104-bis" w:date="2022-10-21T18:24:00Z"/>
                <w:noProof/>
              </w:rPr>
            </w:pPr>
            <w:ins w:id="25352" w:author="BigCREditor-RAN4#104-bis" w:date="2022-10-21T18:24:00Z">
              <w:r w:rsidRPr="00020619">
                <w:rPr>
                  <w:noProof/>
                </w:rPr>
                <w:t>A.3.2.1</w:t>
              </w:r>
            </w:ins>
          </w:p>
        </w:tc>
      </w:tr>
      <w:tr w:rsidR="00820FD8" w:rsidRPr="00020619" w14:paraId="1D1305CE" w14:textId="77777777" w:rsidTr="00864629">
        <w:trPr>
          <w:trHeight w:val="187"/>
          <w:jc w:val="center"/>
          <w:ins w:id="25353" w:author="BigCREditor-RAN4#104-bis" w:date="2022-10-21T18:24:00Z"/>
        </w:trPr>
        <w:tc>
          <w:tcPr>
            <w:tcW w:w="2076" w:type="pct"/>
            <w:gridSpan w:val="4"/>
            <w:shd w:val="clear" w:color="auto" w:fill="auto"/>
          </w:tcPr>
          <w:p w14:paraId="05960889" w14:textId="77777777" w:rsidR="00820FD8" w:rsidRPr="00020619" w:rsidRDefault="00820FD8" w:rsidP="00864629">
            <w:pPr>
              <w:pStyle w:val="TAL"/>
              <w:rPr>
                <w:ins w:id="25354" w:author="BigCREditor-RAN4#104-bis" w:date="2022-10-21T18:24:00Z"/>
                <w:noProof/>
              </w:rPr>
            </w:pPr>
            <w:ins w:id="25355" w:author="BigCREditor-RAN4#104-bis" w:date="2022-10-21T18:24:00Z">
              <w:r w:rsidRPr="00020619">
                <w:rPr>
                  <w:noProof/>
                </w:rPr>
                <w:t>CP length</w:t>
              </w:r>
              <w:r w:rsidRPr="00020619">
                <w:rPr>
                  <w:noProof/>
                </w:rPr>
                <w:tab/>
              </w:r>
            </w:ins>
          </w:p>
        </w:tc>
        <w:tc>
          <w:tcPr>
            <w:tcW w:w="595" w:type="pct"/>
            <w:shd w:val="clear" w:color="auto" w:fill="auto"/>
          </w:tcPr>
          <w:p w14:paraId="67D2123C" w14:textId="77777777" w:rsidR="00820FD8" w:rsidRPr="00020619" w:rsidRDefault="00820FD8" w:rsidP="00864629">
            <w:pPr>
              <w:pStyle w:val="TAC"/>
              <w:rPr>
                <w:ins w:id="25356" w:author="BigCREditor-RAN4#104-bis" w:date="2022-10-21T18:24:00Z"/>
                <w:noProof/>
              </w:rPr>
            </w:pPr>
          </w:p>
        </w:tc>
        <w:tc>
          <w:tcPr>
            <w:tcW w:w="1192" w:type="pct"/>
            <w:shd w:val="clear" w:color="auto" w:fill="auto"/>
          </w:tcPr>
          <w:p w14:paraId="011276EB" w14:textId="77777777" w:rsidR="00820FD8" w:rsidRPr="00020619" w:rsidRDefault="00820FD8" w:rsidP="00864629">
            <w:pPr>
              <w:pStyle w:val="TAC"/>
              <w:rPr>
                <w:ins w:id="25357" w:author="BigCREditor-RAN4#104-bis" w:date="2022-10-21T18:24:00Z"/>
                <w:noProof/>
              </w:rPr>
            </w:pPr>
            <w:ins w:id="25358" w:author="BigCREditor-RAN4#104-bis" w:date="2022-10-21T18:24:00Z">
              <w:r w:rsidRPr="00020619">
                <w:rPr>
                  <w:noProof/>
                </w:rPr>
                <w:t>Normal</w:t>
              </w:r>
            </w:ins>
          </w:p>
        </w:tc>
        <w:tc>
          <w:tcPr>
            <w:tcW w:w="1137" w:type="pct"/>
          </w:tcPr>
          <w:p w14:paraId="3C68D729" w14:textId="77777777" w:rsidR="00820FD8" w:rsidRPr="00020619" w:rsidRDefault="00820FD8" w:rsidP="00864629">
            <w:pPr>
              <w:pStyle w:val="TAC"/>
              <w:rPr>
                <w:ins w:id="25359" w:author="BigCREditor-RAN4#104-bis" w:date="2022-10-21T18:24:00Z"/>
                <w:noProof/>
              </w:rPr>
            </w:pPr>
          </w:p>
        </w:tc>
      </w:tr>
      <w:tr w:rsidR="00820FD8" w:rsidRPr="00020619" w14:paraId="44980A65" w14:textId="77777777" w:rsidTr="00864629">
        <w:trPr>
          <w:trHeight w:val="187"/>
          <w:jc w:val="center"/>
          <w:ins w:id="25360" w:author="BigCREditor-RAN4#104-bis" w:date="2022-10-21T18:24:00Z"/>
        </w:trPr>
        <w:tc>
          <w:tcPr>
            <w:tcW w:w="2076" w:type="pct"/>
            <w:gridSpan w:val="4"/>
            <w:shd w:val="clear" w:color="auto" w:fill="auto"/>
          </w:tcPr>
          <w:p w14:paraId="7DD280D4" w14:textId="77777777" w:rsidR="00820FD8" w:rsidRPr="00020619" w:rsidRDefault="00820FD8" w:rsidP="00864629">
            <w:pPr>
              <w:pStyle w:val="TAL"/>
              <w:rPr>
                <w:ins w:id="25361" w:author="BigCREditor-RAN4#104-bis" w:date="2022-10-21T18:24:00Z"/>
                <w:noProof/>
              </w:rPr>
            </w:pPr>
            <w:ins w:id="25362" w:author="BigCREditor-RAN4#104-bis" w:date="2022-10-21T18:24:00Z">
              <w:r w:rsidRPr="00020619">
                <w:rPr>
                  <w:noProof/>
                </w:rPr>
                <w:t>Correlation Matrix and Antenna Configuration</w:t>
              </w:r>
            </w:ins>
          </w:p>
        </w:tc>
        <w:tc>
          <w:tcPr>
            <w:tcW w:w="595" w:type="pct"/>
            <w:shd w:val="clear" w:color="auto" w:fill="auto"/>
          </w:tcPr>
          <w:p w14:paraId="0FA552C9" w14:textId="77777777" w:rsidR="00820FD8" w:rsidRPr="00020619" w:rsidRDefault="00820FD8" w:rsidP="00864629">
            <w:pPr>
              <w:pStyle w:val="TAC"/>
              <w:rPr>
                <w:ins w:id="25363" w:author="BigCREditor-RAN4#104-bis" w:date="2022-10-21T18:24:00Z"/>
                <w:noProof/>
              </w:rPr>
            </w:pPr>
          </w:p>
        </w:tc>
        <w:tc>
          <w:tcPr>
            <w:tcW w:w="1192" w:type="pct"/>
            <w:shd w:val="clear" w:color="auto" w:fill="auto"/>
          </w:tcPr>
          <w:p w14:paraId="54658F9B" w14:textId="77777777" w:rsidR="00820FD8" w:rsidRPr="00020619" w:rsidRDefault="00820FD8" w:rsidP="00864629">
            <w:pPr>
              <w:pStyle w:val="TAC"/>
              <w:rPr>
                <w:ins w:id="25364" w:author="BigCREditor-RAN4#104-bis" w:date="2022-10-21T18:24:00Z"/>
                <w:noProof/>
              </w:rPr>
            </w:pPr>
            <w:ins w:id="25365" w:author="BigCREditor-RAN4#104-bis" w:date="2022-10-21T18:24:00Z">
              <w:r w:rsidRPr="00020619">
                <w:rPr>
                  <w:noProof/>
                </w:rPr>
                <w:t>2x2 Low</w:t>
              </w:r>
            </w:ins>
          </w:p>
        </w:tc>
        <w:tc>
          <w:tcPr>
            <w:tcW w:w="1137" w:type="pct"/>
          </w:tcPr>
          <w:p w14:paraId="57431C0D" w14:textId="77777777" w:rsidR="00820FD8" w:rsidRPr="00020619" w:rsidRDefault="00820FD8" w:rsidP="00864629">
            <w:pPr>
              <w:pStyle w:val="TAC"/>
              <w:rPr>
                <w:ins w:id="25366" w:author="BigCREditor-RAN4#104-bis" w:date="2022-10-21T18:24:00Z"/>
                <w:noProof/>
              </w:rPr>
            </w:pPr>
          </w:p>
        </w:tc>
      </w:tr>
      <w:tr w:rsidR="00820FD8" w:rsidRPr="00020619" w14:paraId="28B9F312" w14:textId="77777777" w:rsidTr="00864629">
        <w:trPr>
          <w:trHeight w:val="187"/>
          <w:jc w:val="center"/>
          <w:ins w:id="25367" w:author="BigCREditor-RAN4#104-bis" w:date="2022-10-21T18:24:00Z"/>
        </w:trPr>
        <w:tc>
          <w:tcPr>
            <w:tcW w:w="884" w:type="pct"/>
            <w:tcBorders>
              <w:bottom w:val="nil"/>
            </w:tcBorders>
            <w:shd w:val="clear" w:color="auto" w:fill="auto"/>
          </w:tcPr>
          <w:p w14:paraId="17D39F35" w14:textId="77777777" w:rsidR="00820FD8" w:rsidRPr="00020619" w:rsidRDefault="00820FD8" w:rsidP="00864629">
            <w:pPr>
              <w:pStyle w:val="TAL"/>
              <w:rPr>
                <w:ins w:id="25368" w:author="BigCREditor-RAN4#104-bis" w:date="2022-10-21T18:24:00Z"/>
                <w:noProof/>
              </w:rPr>
            </w:pPr>
            <w:ins w:id="25369" w:author="BigCREditor-RAN4#104-bis" w:date="2022-10-21T18:24:00Z">
              <w:r w:rsidRPr="00020619">
                <w:rPr>
                  <w:noProof/>
                </w:rPr>
                <w:t>Beam failure detection transmission parameters</w:t>
              </w:r>
            </w:ins>
          </w:p>
        </w:tc>
        <w:tc>
          <w:tcPr>
            <w:tcW w:w="1192" w:type="pct"/>
            <w:gridSpan w:val="3"/>
            <w:shd w:val="clear" w:color="auto" w:fill="auto"/>
          </w:tcPr>
          <w:p w14:paraId="2C8F77EA" w14:textId="77777777" w:rsidR="00820FD8" w:rsidRPr="00020619" w:rsidRDefault="00820FD8" w:rsidP="00864629">
            <w:pPr>
              <w:pStyle w:val="TAL"/>
              <w:rPr>
                <w:ins w:id="25370" w:author="BigCREditor-RAN4#104-bis" w:date="2022-10-21T18:24:00Z"/>
                <w:noProof/>
              </w:rPr>
            </w:pPr>
            <w:ins w:id="25371" w:author="BigCREditor-RAN4#104-bis" w:date="2022-10-21T18:24:00Z">
              <w:r w:rsidRPr="00020619">
                <w:rPr>
                  <w:noProof/>
                </w:rPr>
                <w:t>DCI format</w:t>
              </w:r>
            </w:ins>
          </w:p>
        </w:tc>
        <w:tc>
          <w:tcPr>
            <w:tcW w:w="595" w:type="pct"/>
            <w:shd w:val="clear" w:color="auto" w:fill="auto"/>
          </w:tcPr>
          <w:p w14:paraId="16F826AD" w14:textId="77777777" w:rsidR="00820FD8" w:rsidRPr="00020619" w:rsidRDefault="00820FD8" w:rsidP="00864629">
            <w:pPr>
              <w:pStyle w:val="TAC"/>
              <w:rPr>
                <w:ins w:id="25372" w:author="BigCREditor-RAN4#104-bis" w:date="2022-10-21T18:24:00Z"/>
                <w:noProof/>
              </w:rPr>
            </w:pPr>
          </w:p>
        </w:tc>
        <w:tc>
          <w:tcPr>
            <w:tcW w:w="1192" w:type="pct"/>
            <w:shd w:val="clear" w:color="auto" w:fill="auto"/>
          </w:tcPr>
          <w:p w14:paraId="48F06615" w14:textId="77777777" w:rsidR="00820FD8" w:rsidRPr="00020619" w:rsidRDefault="00820FD8" w:rsidP="00864629">
            <w:pPr>
              <w:pStyle w:val="TAC"/>
              <w:rPr>
                <w:ins w:id="25373" w:author="BigCREditor-RAN4#104-bis" w:date="2022-10-21T18:24:00Z"/>
                <w:noProof/>
              </w:rPr>
            </w:pPr>
            <w:ins w:id="25374" w:author="BigCREditor-RAN4#104-bis" w:date="2022-10-21T18:24:00Z">
              <w:r w:rsidRPr="00020619">
                <w:rPr>
                  <w:noProof/>
                </w:rPr>
                <w:t>1-0</w:t>
              </w:r>
            </w:ins>
          </w:p>
        </w:tc>
        <w:tc>
          <w:tcPr>
            <w:tcW w:w="1137" w:type="pct"/>
          </w:tcPr>
          <w:p w14:paraId="4989060D" w14:textId="77777777" w:rsidR="00820FD8" w:rsidRPr="00020619" w:rsidRDefault="00820FD8" w:rsidP="00864629">
            <w:pPr>
              <w:pStyle w:val="TAC"/>
              <w:rPr>
                <w:ins w:id="25375" w:author="BigCREditor-RAN4#104-bis" w:date="2022-10-21T18:24:00Z"/>
                <w:noProof/>
              </w:rPr>
            </w:pPr>
          </w:p>
        </w:tc>
      </w:tr>
      <w:tr w:rsidR="00820FD8" w:rsidRPr="00020619" w14:paraId="025BBA23" w14:textId="77777777" w:rsidTr="00864629">
        <w:trPr>
          <w:trHeight w:val="187"/>
          <w:jc w:val="center"/>
          <w:ins w:id="25376" w:author="BigCREditor-RAN4#104-bis" w:date="2022-10-21T18:24:00Z"/>
        </w:trPr>
        <w:tc>
          <w:tcPr>
            <w:tcW w:w="884" w:type="pct"/>
            <w:tcBorders>
              <w:top w:val="nil"/>
              <w:bottom w:val="nil"/>
            </w:tcBorders>
            <w:shd w:val="clear" w:color="auto" w:fill="auto"/>
          </w:tcPr>
          <w:p w14:paraId="00AEC4EC" w14:textId="77777777" w:rsidR="00820FD8" w:rsidRPr="00020619" w:rsidRDefault="00820FD8" w:rsidP="00864629">
            <w:pPr>
              <w:pStyle w:val="TAL"/>
              <w:rPr>
                <w:ins w:id="25377" w:author="BigCREditor-RAN4#104-bis" w:date="2022-10-21T18:24:00Z"/>
                <w:noProof/>
              </w:rPr>
            </w:pPr>
          </w:p>
        </w:tc>
        <w:tc>
          <w:tcPr>
            <w:tcW w:w="1192" w:type="pct"/>
            <w:gridSpan w:val="3"/>
            <w:shd w:val="clear" w:color="auto" w:fill="auto"/>
          </w:tcPr>
          <w:p w14:paraId="4BC53ADF" w14:textId="77777777" w:rsidR="00820FD8" w:rsidRPr="00020619" w:rsidRDefault="00820FD8" w:rsidP="00864629">
            <w:pPr>
              <w:pStyle w:val="TAL"/>
              <w:rPr>
                <w:ins w:id="25378" w:author="BigCREditor-RAN4#104-bis" w:date="2022-10-21T18:24:00Z"/>
                <w:noProof/>
              </w:rPr>
            </w:pPr>
            <w:ins w:id="25379" w:author="BigCREditor-RAN4#104-bis" w:date="2022-10-21T18:24:00Z">
              <w:r w:rsidRPr="00020619">
                <w:rPr>
                  <w:noProof/>
                </w:rPr>
                <w:t>Number of Control OFDM symbols</w:t>
              </w:r>
            </w:ins>
          </w:p>
        </w:tc>
        <w:tc>
          <w:tcPr>
            <w:tcW w:w="595" w:type="pct"/>
            <w:shd w:val="clear" w:color="auto" w:fill="auto"/>
          </w:tcPr>
          <w:p w14:paraId="68704C23" w14:textId="77777777" w:rsidR="00820FD8" w:rsidRPr="00020619" w:rsidRDefault="00820FD8" w:rsidP="00864629">
            <w:pPr>
              <w:pStyle w:val="TAC"/>
              <w:rPr>
                <w:ins w:id="25380" w:author="BigCREditor-RAN4#104-bis" w:date="2022-10-21T18:24:00Z"/>
                <w:noProof/>
              </w:rPr>
            </w:pPr>
          </w:p>
        </w:tc>
        <w:tc>
          <w:tcPr>
            <w:tcW w:w="1192" w:type="pct"/>
            <w:shd w:val="clear" w:color="auto" w:fill="auto"/>
          </w:tcPr>
          <w:p w14:paraId="3725B8D3" w14:textId="77777777" w:rsidR="00820FD8" w:rsidRPr="00020619" w:rsidRDefault="00820FD8" w:rsidP="00864629">
            <w:pPr>
              <w:pStyle w:val="TAC"/>
              <w:rPr>
                <w:ins w:id="25381" w:author="BigCREditor-RAN4#104-bis" w:date="2022-10-21T18:24:00Z"/>
                <w:noProof/>
              </w:rPr>
            </w:pPr>
            <w:ins w:id="25382" w:author="BigCREditor-RAN4#104-bis" w:date="2022-10-21T18:24:00Z">
              <w:r w:rsidRPr="00020619">
                <w:rPr>
                  <w:noProof/>
                </w:rPr>
                <w:t>2</w:t>
              </w:r>
            </w:ins>
          </w:p>
        </w:tc>
        <w:tc>
          <w:tcPr>
            <w:tcW w:w="1137" w:type="pct"/>
          </w:tcPr>
          <w:p w14:paraId="3D3055E3" w14:textId="77777777" w:rsidR="00820FD8" w:rsidRPr="00020619" w:rsidRDefault="00820FD8" w:rsidP="00864629">
            <w:pPr>
              <w:pStyle w:val="TAC"/>
              <w:rPr>
                <w:ins w:id="25383" w:author="BigCREditor-RAN4#104-bis" w:date="2022-10-21T18:24:00Z"/>
                <w:noProof/>
              </w:rPr>
            </w:pPr>
          </w:p>
        </w:tc>
      </w:tr>
      <w:tr w:rsidR="00820FD8" w:rsidRPr="00020619" w14:paraId="223759BD" w14:textId="77777777" w:rsidTr="00864629">
        <w:trPr>
          <w:trHeight w:val="187"/>
          <w:jc w:val="center"/>
          <w:ins w:id="25384" w:author="BigCREditor-RAN4#104-bis" w:date="2022-10-21T18:24:00Z"/>
        </w:trPr>
        <w:tc>
          <w:tcPr>
            <w:tcW w:w="884" w:type="pct"/>
            <w:tcBorders>
              <w:top w:val="nil"/>
              <w:bottom w:val="nil"/>
            </w:tcBorders>
            <w:shd w:val="clear" w:color="auto" w:fill="auto"/>
          </w:tcPr>
          <w:p w14:paraId="14008DEF" w14:textId="77777777" w:rsidR="00820FD8" w:rsidRPr="00020619" w:rsidRDefault="00820FD8" w:rsidP="00864629">
            <w:pPr>
              <w:pStyle w:val="TAL"/>
              <w:rPr>
                <w:ins w:id="25385" w:author="BigCREditor-RAN4#104-bis" w:date="2022-10-21T18:24:00Z"/>
                <w:noProof/>
              </w:rPr>
            </w:pPr>
          </w:p>
        </w:tc>
        <w:tc>
          <w:tcPr>
            <w:tcW w:w="1192" w:type="pct"/>
            <w:gridSpan w:val="3"/>
            <w:shd w:val="clear" w:color="auto" w:fill="auto"/>
          </w:tcPr>
          <w:p w14:paraId="7451CCA9" w14:textId="77777777" w:rsidR="00820FD8" w:rsidRPr="00020619" w:rsidRDefault="00820FD8" w:rsidP="00864629">
            <w:pPr>
              <w:pStyle w:val="TAL"/>
              <w:rPr>
                <w:ins w:id="25386" w:author="BigCREditor-RAN4#104-bis" w:date="2022-10-21T18:24:00Z"/>
                <w:noProof/>
              </w:rPr>
            </w:pPr>
            <w:ins w:id="25387" w:author="BigCREditor-RAN4#104-bis" w:date="2022-10-21T18:24:00Z">
              <w:r w:rsidRPr="00020619">
                <w:rPr>
                  <w:noProof/>
                </w:rPr>
                <w:t xml:space="preserve">Aggregation level </w:t>
              </w:r>
            </w:ins>
          </w:p>
        </w:tc>
        <w:tc>
          <w:tcPr>
            <w:tcW w:w="595" w:type="pct"/>
            <w:shd w:val="clear" w:color="auto" w:fill="auto"/>
          </w:tcPr>
          <w:p w14:paraId="01256124" w14:textId="77777777" w:rsidR="00820FD8" w:rsidRPr="00020619" w:rsidRDefault="00820FD8" w:rsidP="00864629">
            <w:pPr>
              <w:pStyle w:val="TAC"/>
              <w:rPr>
                <w:ins w:id="25388" w:author="BigCREditor-RAN4#104-bis" w:date="2022-10-21T18:24:00Z"/>
                <w:noProof/>
              </w:rPr>
            </w:pPr>
            <w:ins w:id="25389" w:author="BigCREditor-RAN4#104-bis" w:date="2022-10-21T18:24:00Z">
              <w:r w:rsidRPr="00020619">
                <w:rPr>
                  <w:noProof/>
                </w:rPr>
                <w:t>CCE</w:t>
              </w:r>
            </w:ins>
          </w:p>
        </w:tc>
        <w:tc>
          <w:tcPr>
            <w:tcW w:w="1192" w:type="pct"/>
            <w:shd w:val="clear" w:color="auto" w:fill="auto"/>
          </w:tcPr>
          <w:p w14:paraId="120C4B5E" w14:textId="77777777" w:rsidR="00820FD8" w:rsidRPr="00020619" w:rsidRDefault="00820FD8" w:rsidP="00864629">
            <w:pPr>
              <w:pStyle w:val="TAC"/>
              <w:rPr>
                <w:ins w:id="25390" w:author="BigCREditor-RAN4#104-bis" w:date="2022-10-21T18:24:00Z"/>
                <w:noProof/>
              </w:rPr>
            </w:pPr>
            <w:ins w:id="25391" w:author="BigCREditor-RAN4#104-bis" w:date="2022-10-21T18:24:00Z">
              <w:r w:rsidRPr="00020619">
                <w:rPr>
                  <w:noProof/>
                </w:rPr>
                <w:t>8</w:t>
              </w:r>
            </w:ins>
          </w:p>
        </w:tc>
        <w:tc>
          <w:tcPr>
            <w:tcW w:w="1137" w:type="pct"/>
          </w:tcPr>
          <w:p w14:paraId="7CB40BD8" w14:textId="77777777" w:rsidR="00820FD8" w:rsidRPr="00020619" w:rsidRDefault="00820FD8" w:rsidP="00864629">
            <w:pPr>
              <w:pStyle w:val="TAC"/>
              <w:rPr>
                <w:ins w:id="25392" w:author="BigCREditor-RAN4#104-bis" w:date="2022-10-21T18:24:00Z"/>
                <w:noProof/>
              </w:rPr>
            </w:pPr>
          </w:p>
        </w:tc>
      </w:tr>
      <w:tr w:rsidR="00820FD8" w:rsidRPr="00020619" w14:paraId="688AEA4A" w14:textId="77777777" w:rsidTr="00864629">
        <w:trPr>
          <w:trHeight w:val="187"/>
          <w:jc w:val="center"/>
          <w:ins w:id="25393" w:author="BigCREditor-RAN4#104-bis" w:date="2022-10-21T18:24:00Z"/>
        </w:trPr>
        <w:tc>
          <w:tcPr>
            <w:tcW w:w="884" w:type="pct"/>
            <w:tcBorders>
              <w:top w:val="nil"/>
              <w:bottom w:val="nil"/>
            </w:tcBorders>
            <w:shd w:val="clear" w:color="auto" w:fill="auto"/>
          </w:tcPr>
          <w:p w14:paraId="407A780F" w14:textId="77777777" w:rsidR="00820FD8" w:rsidRPr="00020619" w:rsidRDefault="00820FD8" w:rsidP="00864629">
            <w:pPr>
              <w:pStyle w:val="TAL"/>
              <w:rPr>
                <w:ins w:id="25394" w:author="BigCREditor-RAN4#104-bis" w:date="2022-10-21T18:24:00Z"/>
                <w:noProof/>
              </w:rPr>
            </w:pPr>
          </w:p>
        </w:tc>
        <w:tc>
          <w:tcPr>
            <w:tcW w:w="1192" w:type="pct"/>
            <w:gridSpan w:val="3"/>
            <w:shd w:val="clear" w:color="auto" w:fill="auto"/>
          </w:tcPr>
          <w:p w14:paraId="355CAD78" w14:textId="77777777" w:rsidR="00820FD8" w:rsidRPr="00020619" w:rsidRDefault="00820FD8" w:rsidP="00864629">
            <w:pPr>
              <w:pStyle w:val="TAL"/>
              <w:rPr>
                <w:ins w:id="25395" w:author="BigCREditor-RAN4#104-bis" w:date="2022-10-21T18:24:00Z"/>
                <w:noProof/>
              </w:rPr>
            </w:pPr>
            <w:ins w:id="25396" w:author="BigCREditor-RAN4#104-bis" w:date="2022-10-21T18:24:00Z">
              <w:r w:rsidRPr="00020619">
                <w:rPr>
                  <w:rFonts w:eastAsia="?? ??"/>
                </w:rPr>
                <w:t>Ratio of hypothetical PDCCH RE energy to average CSI-RS RE energy</w:t>
              </w:r>
            </w:ins>
          </w:p>
        </w:tc>
        <w:tc>
          <w:tcPr>
            <w:tcW w:w="595" w:type="pct"/>
            <w:shd w:val="clear" w:color="auto" w:fill="auto"/>
          </w:tcPr>
          <w:p w14:paraId="3F779C27" w14:textId="77777777" w:rsidR="00820FD8" w:rsidRPr="00020619" w:rsidRDefault="00820FD8" w:rsidP="00864629">
            <w:pPr>
              <w:pStyle w:val="TAC"/>
              <w:rPr>
                <w:ins w:id="25397" w:author="BigCREditor-RAN4#104-bis" w:date="2022-10-21T18:24:00Z"/>
                <w:noProof/>
              </w:rPr>
            </w:pPr>
            <w:ins w:id="25398" w:author="BigCREditor-RAN4#104-bis" w:date="2022-10-21T18:24:00Z">
              <w:r w:rsidRPr="00020619">
                <w:rPr>
                  <w:noProof/>
                </w:rPr>
                <w:t>dB</w:t>
              </w:r>
            </w:ins>
          </w:p>
        </w:tc>
        <w:tc>
          <w:tcPr>
            <w:tcW w:w="1192" w:type="pct"/>
            <w:shd w:val="clear" w:color="auto" w:fill="auto"/>
          </w:tcPr>
          <w:p w14:paraId="6AAE498D" w14:textId="77777777" w:rsidR="00820FD8" w:rsidRPr="00020619" w:rsidRDefault="00820FD8" w:rsidP="00864629">
            <w:pPr>
              <w:pStyle w:val="TAC"/>
              <w:rPr>
                <w:ins w:id="25399" w:author="BigCREditor-RAN4#104-bis" w:date="2022-10-21T18:24:00Z"/>
                <w:noProof/>
              </w:rPr>
            </w:pPr>
            <w:ins w:id="25400" w:author="BigCREditor-RAN4#104-bis" w:date="2022-10-21T18:24:00Z">
              <w:r w:rsidRPr="00020619">
                <w:rPr>
                  <w:noProof/>
                </w:rPr>
                <w:t>0</w:t>
              </w:r>
            </w:ins>
          </w:p>
        </w:tc>
        <w:tc>
          <w:tcPr>
            <w:tcW w:w="1137" w:type="pct"/>
          </w:tcPr>
          <w:p w14:paraId="3B4887B4" w14:textId="77777777" w:rsidR="00820FD8" w:rsidRPr="00020619" w:rsidRDefault="00820FD8" w:rsidP="00864629">
            <w:pPr>
              <w:pStyle w:val="TAC"/>
              <w:rPr>
                <w:ins w:id="25401" w:author="BigCREditor-RAN4#104-bis" w:date="2022-10-21T18:24:00Z"/>
                <w:noProof/>
              </w:rPr>
            </w:pPr>
          </w:p>
        </w:tc>
      </w:tr>
      <w:tr w:rsidR="00820FD8" w:rsidRPr="00020619" w14:paraId="16A684F4" w14:textId="77777777" w:rsidTr="00864629">
        <w:trPr>
          <w:trHeight w:val="187"/>
          <w:jc w:val="center"/>
          <w:ins w:id="25402" w:author="BigCREditor-RAN4#104-bis" w:date="2022-10-21T18:24:00Z"/>
        </w:trPr>
        <w:tc>
          <w:tcPr>
            <w:tcW w:w="884" w:type="pct"/>
            <w:tcBorders>
              <w:top w:val="nil"/>
              <w:bottom w:val="nil"/>
            </w:tcBorders>
            <w:shd w:val="clear" w:color="auto" w:fill="auto"/>
          </w:tcPr>
          <w:p w14:paraId="344B1A49" w14:textId="77777777" w:rsidR="00820FD8" w:rsidRPr="00020619" w:rsidRDefault="00820FD8" w:rsidP="00864629">
            <w:pPr>
              <w:pStyle w:val="TAL"/>
              <w:rPr>
                <w:ins w:id="25403" w:author="BigCREditor-RAN4#104-bis" w:date="2022-10-21T18:24:00Z"/>
                <w:noProof/>
              </w:rPr>
            </w:pPr>
          </w:p>
        </w:tc>
        <w:tc>
          <w:tcPr>
            <w:tcW w:w="1192" w:type="pct"/>
            <w:gridSpan w:val="3"/>
            <w:shd w:val="clear" w:color="auto" w:fill="auto"/>
          </w:tcPr>
          <w:p w14:paraId="403C3098" w14:textId="77777777" w:rsidR="00820FD8" w:rsidRPr="00020619" w:rsidRDefault="00820FD8" w:rsidP="00864629">
            <w:pPr>
              <w:pStyle w:val="TAL"/>
              <w:rPr>
                <w:ins w:id="25404" w:author="BigCREditor-RAN4#104-bis" w:date="2022-10-21T18:24:00Z"/>
                <w:noProof/>
              </w:rPr>
            </w:pPr>
            <w:ins w:id="25405" w:author="BigCREditor-RAN4#104-bis" w:date="2022-10-21T18:24:00Z">
              <w:r w:rsidRPr="00020619">
                <w:rPr>
                  <w:rFonts w:eastAsia="?? ??"/>
                </w:rPr>
                <w:t>Ratio of hypothetical PDCCH DMRS energy to average CSI-RS RE energy</w:t>
              </w:r>
            </w:ins>
          </w:p>
        </w:tc>
        <w:tc>
          <w:tcPr>
            <w:tcW w:w="595" w:type="pct"/>
            <w:shd w:val="clear" w:color="auto" w:fill="auto"/>
          </w:tcPr>
          <w:p w14:paraId="60211B65" w14:textId="77777777" w:rsidR="00820FD8" w:rsidRPr="00020619" w:rsidRDefault="00820FD8" w:rsidP="00864629">
            <w:pPr>
              <w:pStyle w:val="TAC"/>
              <w:rPr>
                <w:ins w:id="25406" w:author="BigCREditor-RAN4#104-bis" w:date="2022-10-21T18:24:00Z"/>
                <w:noProof/>
              </w:rPr>
            </w:pPr>
            <w:ins w:id="25407" w:author="BigCREditor-RAN4#104-bis" w:date="2022-10-21T18:24:00Z">
              <w:r w:rsidRPr="00020619">
                <w:rPr>
                  <w:noProof/>
                </w:rPr>
                <w:t>dB</w:t>
              </w:r>
            </w:ins>
          </w:p>
        </w:tc>
        <w:tc>
          <w:tcPr>
            <w:tcW w:w="1192" w:type="pct"/>
            <w:shd w:val="clear" w:color="auto" w:fill="auto"/>
          </w:tcPr>
          <w:p w14:paraId="7124EC45" w14:textId="77777777" w:rsidR="00820FD8" w:rsidRPr="00020619" w:rsidRDefault="00820FD8" w:rsidP="00864629">
            <w:pPr>
              <w:pStyle w:val="TAC"/>
              <w:rPr>
                <w:ins w:id="25408" w:author="BigCREditor-RAN4#104-bis" w:date="2022-10-21T18:24:00Z"/>
                <w:noProof/>
              </w:rPr>
            </w:pPr>
            <w:ins w:id="25409" w:author="BigCREditor-RAN4#104-bis" w:date="2022-10-21T18:24:00Z">
              <w:r w:rsidRPr="00020619">
                <w:rPr>
                  <w:noProof/>
                </w:rPr>
                <w:t>0</w:t>
              </w:r>
            </w:ins>
          </w:p>
        </w:tc>
        <w:tc>
          <w:tcPr>
            <w:tcW w:w="1137" w:type="pct"/>
          </w:tcPr>
          <w:p w14:paraId="30891990" w14:textId="77777777" w:rsidR="00820FD8" w:rsidRPr="00020619" w:rsidRDefault="00820FD8" w:rsidP="00864629">
            <w:pPr>
              <w:pStyle w:val="TAC"/>
              <w:rPr>
                <w:ins w:id="25410" w:author="BigCREditor-RAN4#104-bis" w:date="2022-10-21T18:24:00Z"/>
                <w:noProof/>
              </w:rPr>
            </w:pPr>
          </w:p>
        </w:tc>
      </w:tr>
      <w:tr w:rsidR="00820FD8" w:rsidRPr="00020619" w14:paraId="6F93C6DF" w14:textId="77777777" w:rsidTr="00864629">
        <w:trPr>
          <w:trHeight w:val="187"/>
          <w:jc w:val="center"/>
          <w:ins w:id="25411" w:author="BigCREditor-RAN4#104-bis" w:date="2022-10-21T18:24:00Z"/>
        </w:trPr>
        <w:tc>
          <w:tcPr>
            <w:tcW w:w="884" w:type="pct"/>
            <w:tcBorders>
              <w:top w:val="nil"/>
              <w:bottom w:val="nil"/>
            </w:tcBorders>
            <w:shd w:val="clear" w:color="auto" w:fill="auto"/>
          </w:tcPr>
          <w:p w14:paraId="0D473DBD" w14:textId="77777777" w:rsidR="00820FD8" w:rsidRPr="00020619" w:rsidRDefault="00820FD8" w:rsidP="00864629">
            <w:pPr>
              <w:pStyle w:val="TAL"/>
              <w:rPr>
                <w:ins w:id="25412" w:author="BigCREditor-RAN4#104-bis" w:date="2022-10-21T18:24:00Z"/>
                <w:noProof/>
              </w:rPr>
            </w:pPr>
          </w:p>
        </w:tc>
        <w:tc>
          <w:tcPr>
            <w:tcW w:w="1192" w:type="pct"/>
            <w:gridSpan w:val="3"/>
            <w:shd w:val="clear" w:color="auto" w:fill="auto"/>
          </w:tcPr>
          <w:p w14:paraId="01183EE0" w14:textId="77777777" w:rsidR="00820FD8" w:rsidRPr="00020619" w:rsidRDefault="00820FD8" w:rsidP="00864629">
            <w:pPr>
              <w:pStyle w:val="TAL"/>
              <w:rPr>
                <w:ins w:id="25413" w:author="BigCREditor-RAN4#104-bis" w:date="2022-10-21T18:24:00Z"/>
                <w:rFonts w:eastAsia="?? ??"/>
              </w:rPr>
            </w:pPr>
            <w:ins w:id="25414" w:author="BigCREditor-RAN4#104-bis" w:date="2022-10-21T18:24:00Z">
              <w:r w:rsidRPr="00020619">
                <w:rPr>
                  <w:rFonts w:eastAsia="?? ??"/>
                </w:rPr>
                <w:t>DMRS precoder granularity</w:t>
              </w:r>
            </w:ins>
          </w:p>
        </w:tc>
        <w:tc>
          <w:tcPr>
            <w:tcW w:w="595" w:type="pct"/>
            <w:shd w:val="clear" w:color="auto" w:fill="auto"/>
          </w:tcPr>
          <w:p w14:paraId="1A30C83B" w14:textId="77777777" w:rsidR="00820FD8" w:rsidRPr="00020619" w:rsidRDefault="00820FD8" w:rsidP="00864629">
            <w:pPr>
              <w:pStyle w:val="TAC"/>
              <w:rPr>
                <w:ins w:id="25415" w:author="BigCREditor-RAN4#104-bis" w:date="2022-10-21T18:24:00Z"/>
                <w:rFonts w:eastAsia="?? ??"/>
              </w:rPr>
            </w:pPr>
          </w:p>
        </w:tc>
        <w:tc>
          <w:tcPr>
            <w:tcW w:w="1192" w:type="pct"/>
            <w:shd w:val="clear" w:color="auto" w:fill="auto"/>
          </w:tcPr>
          <w:p w14:paraId="5C7E4365" w14:textId="77777777" w:rsidR="00820FD8" w:rsidRPr="00020619" w:rsidRDefault="00820FD8" w:rsidP="00864629">
            <w:pPr>
              <w:pStyle w:val="TAC"/>
              <w:rPr>
                <w:ins w:id="25416" w:author="BigCREditor-RAN4#104-bis" w:date="2022-10-21T18:24:00Z"/>
                <w:noProof/>
              </w:rPr>
            </w:pPr>
            <w:ins w:id="25417" w:author="BigCREditor-RAN4#104-bis" w:date="2022-10-21T18:24:00Z">
              <w:r w:rsidRPr="00020619">
                <w:rPr>
                  <w:rFonts w:eastAsia="?? ??"/>
                </w:rPr>
                <w:t>REG bundle size</w:t>
              </w:r>
            </w:ins>
          </w:p>
        </w:tc>
        <w:tc>
          <w:tcPr>
            <w:tcW w:w="1137" w:type="pct"/>
          </w:tcPr>
          <w:p w14:paraId="72EC555D" w14:textId="77777777" w:rsidR="00820FD8" w:rsidRPr="00020619" w:rsidRDefault="00820FD8" w:rsidP="00864629">
            <w:pPr>
              <w:pStyle w:val="TAC"/>
              <w:rPr>
                <w:ins w:id="25418" w:author="BigCREditor-RAN4#104-bis" w:date="2022-10-21T18:24:00Z"/>
                <w:rFonts w:eastAsia="?? ??"/>
              </w:rPr>
            </w:pPr>
          </w:p>
        </w:tc>
      </w:tr>
      <w:tr w:rsidR="00820FD8" w:rsidRPr="00020619" w14:paraId="79308377" w14:textId="77777777" w:rsidTr="00864629">
        <w:trPr>
          <w:trHeight w:val="187"/>
          <w:jc w:val="center"/>
          <w:ins w:id="25419" w:author="BigCREditor-RAN4#104-bis" w:date="2022-10-21T18:24:00Z"/>
        </w:trPr>
        <w:tc>
          <w:tcPr>
            <w:tcW w:w="884" w:type="pct"/>
            <w:tcBorders>
              <w:top w:val="nil"/>
            </w:tcBorders>
            <w:shd w:val="clear" w:color="auto" w:fill="auto"/>
          </w:tcPr>
          <w:p w14:paraId="13413D0B" w14:textId="77777777" w:rsidR="00820FD8" w:rsidRPr="00020619" w:rsidRDefault="00820FD8" w:rsidP="00864629">
            <w:pPr>
              <w:pStyle w:val="TAL"/>
              <w:rPr>
                <w:ins w:id="25420" w:author="BigCREditor-RAN4#104-bis" w:date="2022-10-21T18:24:00Z"/>
                <w:noProof/>
              </w:rPr>
            </w:pPr>
          </w:p>
        </w:tc>
        <w:tc>
          <w:tcPr>
            <w:tcW w:w="1192" w:type="pct"/>
            <w:gridSpan w:val="3"/>
            <w:shd w:val="clear" w:color="auto" w:fill="auto"/>
          </w:tcPr>
          <w:p w14:paraId="48CF955B" w14:textId="77777777" w:rsidR="00820FD8" w:rsidRPr="00020619" w:rsidRDefault="00820FD8" w:rsidP="00864629">
            <w:pPr>
              <w:pStyle w:val="TAL"/>
              <w:rPr>
                <w:ins w:id="25421" w:author="BigCREditor-RAN4#104-bis" w:date="2022-10-21T18:24:00Z"/>
                <w:rFonts w:eastAsia="?? ??"/>
              </w:rPr>
            </w:pPr>
            <w:ins w:id="25422" w:author="BigCREditor-RAN4#104-bis" w:date="2022-10-21T18:24:00Z">
              <w:r w:rsidRPr="00020619">
                <w:rPr>
                  <w:rFonts w:eastAsia="?? ??"/>
                </w:rPr>
                <w:t>REG bundle size</w:t>
              </w:r>
            </w:ins>
          </w:p>
        </w:tc>
        <w:tc>
          <w:tcPr>
            <w:tcW w:w="595" w:type="pct"/>
            <w:shd w:val="clear" w:color="auto" w:fill="auto"/>
          </w:tcPr>
          <w:p w14:paraId="5EA18D0A" w14:textId="77777777" w:rsidR="00820FD8" w:rsidRPr="00020619" w:rsidRDefault="00820FD8" w:rsidP="00864629">
            <w:pPr>
              <w:pStyle w:val="TAC"/>
              <w:rPr>
                <w:ins w:id="25423" w:author="BigCREditor-RAN4#104-bis" w:date="2022-10-21T18:24:00Z"/>
                <w:rFonts w:eastAsia="?? ??"/>
              </w:rPr>
            </w:pPr>
          </w:p>
        </w:tc>
        <w:tc>
          <w:tcPr>
            <w:tcW w:w="1192" w:type="pct"/>
            <w:shd w:val="clear" w:color="auto" w:fill="auto"/>
          </w:tcPr>
          <w:p w14:paraId="76AC8F52" w14:textId="77777777" w:rsidR="00820FD8" w:rsidRPr="00020619" w:rsidRDefault="00820FD8" w:rsidP="00864629">
            <w:pPr>
              <w:pStyle w:val="TAC"/>
              <w:rPr>
                <w:ins w:id="25424" w:author="BigCREditor-RAN4#104-bis" w:date="2022-10-21T18:24:00Z"/>
                <w:noProof/>
              </w:rPr>
            </w:pPr>
            <w:ins w:id="25425" w:author="BigCREditor-RAN4#104-bis" w:date="2022-10-21T18:24:00Z">
              <w:r w:rsidRPr="00020619">
                <w:rPr>
                  <w:noProof/>
                </w:rPr>
                <w:t>6</w:t>
              </w:r>
            </w:ins>
          </w:p>
        </w:tc>
        <w:tc>
          <w:tcPr>
            <w:tcW w:w="1137" w:type="pct"/>
          </w:tcPr>
          <w:p w14:paraId="5503430F" w14:textId="77777777" w:rsidR="00820FD8" w:rsidRPr="00020619" w:rsidRDefault="00820FD8" w:rsidP="00864629">
            <w:pPr>
              <w:pStyle w:val="TAC"/>
              <w:rPr>
                <w:ins w:id="25426" w:author="BigCREditor-RAN4#104-bis" w:date="2022-10-21T18:24:00Z"/>
                <w:noProof/>
              </w:rPr>
            </w:pPr>
          </w:p>
        </w:tc>
      </w:tr>
      <w:tr w:rsidR="00820FD8" w:rsidRPr="00020619" w14:paraId="2AD1C9F8" w14:textId="77777777" w:rsidTr="00864629">
        <w:trPr>
          <w:trHeight w:val="187"/>
          <w:jc w:val="center"/>
          <w:ins w:id="25427" w:author="BigCREditor-RAN4#104-bis" w:date="2022-10-21T18:24:00Z"/>
        </w:trPr>
        <w:tc>
          <w:tcPr>
            <w:tcW w:w="2076" w:type="pct"/>
            <w:gridSpan w:val="4"/>
            <w:shd w:val="clear" w:color="auto" w:fill="auto"/>
          </w:tcPr>
          <w:p w14:paraId="55307772" w14:textId="77777777" w:rsidR="00820FD8" w:rsidRPr="00020619" w:rsidRDefault="00820FD8" w:rsidP="00864629">
            <w:pPr>
              <w:pStyle w:val="TAL"/>
              <w:rPr>
                <w:ins w:id="25428" w:author="BigCREditor-RAN4#104-bis" w:date="2022-10-21T18:24:00Z"/>
                <w:noProof/>
              </w:rPr>
            </w:pPr>
            <w:ins w:id="25429" w:author="BigCREditor-RAN4#104-bis" w:date="2022-10-21T18:24:00Z">
              <w:r w:rsidRPr="00020619">
                <w:rPr>
                  <w:noProof/>
                </w:rPr>
                <w:t>DRX</w:t>
              </w:r>
            </w:ins>
          </w:p>
        </w:tc>
        <w:tc>
          <w:tcPr>
            <w:tcW w:w="595" w:type="pct"/>
            <w:shd w:val="clear" w:color="auto" w:fill="auto"/>
          </w:tcPr>
          <w:p w14:paraId="3F633D23" w14:textId="77777777" w:rsidR="00820FD8" w:rsidRPr="00020619" w:rsidRDefault="00820FD8" w:rsidP="00864629">
            <w:pPr>
              <w:pStyle w:val="TAC"/>
              <w:rPr>
                <w:ins w:id="25430" w:author="BigCREditor-RAN4#104-bis" w:date="2022-10-21T18:24:00Z"/>
                <w:noProof/>
              </w:rPr>
            </w:pPr>
          </w:p>
        </w:tc>
        <w:tc>
          <w:tcPr>
            <w:tcW w:w="1192" w:type="pct"/>
            <w:shd w:val="clear" w:color="auto" w:fill="auto"/>
          </w:tcPr>
          <w:p w14:paraId="5D2D30B2" w14:textId="77777777" w:rsidR="00820FD8" w:rsidRPr="00020619" w:rsidRDefault="00820FD8" w:rsidP="00864629">
            <w:pPr>
              <w:pStyle w:val="TAC"/>
              <w:rPr>
                <w:ins w:id="25431" w:author="BigCREditor-RAN4#104-bis" w:date="2022-10-21T18:24:00Z"/>
                <w:iCs/>
              </w:rPr>
            </w:pPr>
            <w:ins w:id="25432" w:author="BigCREditor-RAN4#104-bis" w:date="2022-10-21T18:24:00Z">
              <w:r w:rsidRPr="00020619">
                <w:rPr>
                  <w:iCs/>
                </w:rPr>
                <w:t>OFF</w:t>
              </w:r>
            </w:ins>
          </w:p>
        </w:tc>
        <w:tc>
          <w:tcPr>
            <w:tcW w:w="1137" w:type="pct"/>
          </w:tcPr>
          <w:p w14:paraId="29B1F35C" w14:textId="77777777" w:rsidR="00820FD8" w:rsidRPr="00020619" w:rsidRDefault="00820FD8" w:rsidP="00864629">
            <w:pPr>
              <w:pStyle w:val="TAC"/>
              <w:rPr>
                <w:ins w:id="25433" w:author="BigCREditor-RAN4#104-bis" w:date="2022-10-21T18:24:00Z"/>
                <w:i/>
                <w:iCs/>
              </w:rPr>
            </w:pPr>
          </w:p>
        </w:tc>
      </w:tr>
      <w:tr w:rsidR="00820FD8" w:rsidRPr="00020619" w14:paraId="021A645C" w14:textId="77777777" w:rsidTr="00864629">
        <w:trPr>
          <w:trHeight w:val="187"/>
          <w:jc w:val="center"/>
          <w:ins w:id="25434" w:author="BigCREditor-RAN4#104-bis" w:date="2022-10-21T18:24:00Z"/>
        </w:trPr>
        <w:tc>
          <w:tcPr>
            <w:tcW w:w="2076" w:type="pct"/>
            <w:gridSpan w:val="4"/>
            <w:shd w:val="clear" w:color="auto" w:fill="auto"/>
          </w:tcPr>
          <w:p w14:paraId="4D3DF5C0" w14:textId="77777777" w:rsidR="00820FD8" w:rsidRPr="00020619" w:rsidRDefault="00820FD8" w:rsidP="00864629">
            <w:pPr>
              <w:pStyle w:val="TAL"/>
              <w:rPr>
                <w:ins w:id="25435" w:author="BigCREditor-RAN4#104-bis" w:date="2022-10-21T18:24:00Z"/>
                <w:noProof/>
              </w:rPr>
            </w:pPr>
            <w:ins w:id="25436" w:author="BigCREditor-RAN4#104-bis" w:date="2022-10-21T18:24:00Z">
              <w:r w:rsidRPr="00020619">
                <w:rPr>
                  <w:noProof/>
                </w:rPr>
                <w:t xml:space="preserve">Gap pattern ID </w:t>
              </w:r>
            </w:ins>
          </w:p>
        </w:tc>
        <w:tc>
          <w:tcPr>
            <w:tcW w:w="595" w:type="pct"/>
            <w:shd w:val="clear" w:color="auto" w:fill="auto"/>
          </w:tcPr>
          <w:p w14:paraId="5D09AB9A" w14:textId="77777777" w:rsidR="00820FD8" w:rsidRPr="00020619" w:rsidRDefault="00820FD8" w:rsidP="00864629">
            <w:pPr>
              <w:pStyle w:val="TAC"/>
              <w:rPr>
                <w:ins w:id="25437" w:author="BigCREditor-RAN4#104-bis" w:date="2022-10-21T18:24:00Z"/>
                <w:noProof/>
              </w:rPr>
            </w:pPr>
          </w:p>
        </w:tc>
        <w:tc>
          <w:tcPr>
            <w:tcW w:w="1192" w:type="pct"/>
            <w:shd w:val="clear" w:color="auto" w:fill="auto"/>
          </w:tcPr>
          <w:p w14:paraId="57091F84" w14:textId="77777777" w:rsidR="00820FD8" w:rsidRPr="00020619" w:rsidRDefault="00820FD8" w:rsidP="00864629">
            <w:pPr>
              <w:pStyle w:val="TAC"/>
              <w:rPr>
                <w:ins w:id="25438" w:author="BigCREditor-RAN4#104-bis" w:date="2022-10-21T18:24:00Z"/>
                <w:iCs/>
              </w:rPr>
            </w:pPr>
            <w:ins w:id="25439" w:author="BigCREditor-RAN4#104-bis" w:date="2022-10-21T18:24:00Z">
              <w:r w:rsidRPr="00020619">
                <w:rPr>
                  <w:iCs/>
                </w:rPr>
                <w:t>N.A.</w:t>
              </w:r>
            </w:ins>
          </w:p>
        </w:tc>
        <w:tc>
          <w:tcPr>
            <w:tcW w:w="1137" w:type="pct"/>
          </w:tcPr>
          <w:p w14:paraId="140AEC5D" w14:textId="77777777" w:rsidR="00820FD8" w:rsidRPr="00020619" w:rsidRDefault="00820FD8" w:rsidP="00864629">
            <w:pPr>
              <w:pStyle w:val="TAC"/>
              <w:rPr>
                <w:ins w:id="25440" w:author="BigCREditor-RAN4#104-bis" w:date="2022-10-21T18:24:00Z"/>
                <w:iCs/>
              </w:rPr>
            </w:pPr>
          </w:p>
        </w:tc>
      </w:tr>
      <w:tr w:rsidR="00820FD8" w:rsidRPr="00020619" w14:paraId="69E01C1A" w14:textId="77777777" w:rsidTr="00864629">
        <w:trPr>
          <w:trHeight w:val="187"/>
          <w:jc w:val="center"/>
          <w:ins w:id="25441" w:author="BigCREditor-RAN4#104-bis" w:date="2022-10-21T18:24:00Z"/>
        </w:trPr>
        <w:tc>
          <w:tcPr>
            <w:tcW w:w="2076" w:type="pct"/>
            <w:gridSpan w:val="4"/>
            <w:shd w:val="clear" w:color="auto" w:fill="auto"/>
          </w:tcPr>
          <w:p w14:paraId="4988D638" w14:textId="77777777" w:rsidR="00820FD8" w:rsidRPr="00020619" w:rsidRDefault="00820FD8" w:rsidP="00864629">
            <w:pPr>
              <w:pStyle w:val="TAL"/>
              <w:rPr>
                <w:ins w:id="25442" w:author="BigCREditor-RAN4#104-bis" w:date="2022-10-21T18:24:00Z"/>
                <w:noProof/>
              </w:rPr>
            </w:pPr>
            <w:proofErr w:type="spellStart"/>
            <w:ins w:id="25443" w:author="BigCREditor-RAN4#104-bis" w:date="2022-10-21T18:24:00Z">
              <w:r w:rsidRPr="00020619">
                <w:t>csi</w:t>
              </w:r>
              <w:proofErr w:type="spellEnd"/>
              <w:r w:rsidRPr="00020619">
                <w:t>-RS-Index</w:t>
              </w:r>
              <w:r w:rsidRPr="00020619">
                <w:rPr>
                  <w:noProof/>
                </w:rPr>
                <w:t xml:space="preserve"> assigned as candidate beam detection RS in set q</w:t>
              </w:r>
              <w:r w:rsidRPr="00020619">
                <w:rPr>
                  <w:noProof/>
                  <w:vertAlign w:val="subscript"/>
                </w:rPr>
                <w:t>1</w:t>
              </w:r>
            </w:ins>
          </w:p>
        </w:tc>
        <w:tc>
          <w:tcPr>
            <w:tcW w:w="595" w:type="pct"/>
            <w:shd w:val="clear" w:color="auto" w:fill="auto"/>
          </w:tcPr>
          <w:p w14:paraId="218EF00D" w14:textId="77777777" w:rsidR="00820FD8" w:rsidRPr="00020619" w:rsidRDefault="00820FD8" w:rsidP="00864629">
            <w:pPr>
              <w:pStyle w:val="TAC"/>
              <w:rPr>
                <w:ins w:id="25444" w:author="BigCREditor-RAN4#104-bis" w:date="2022-10-21T18:24:00Z"/>
                <w:noProof/>
              </w:rPr>
            </w:pPr>
          </w:p>
        </w:tc>
        <w:tc>
          <w:tcPr>
            <w:tcW w:w="1192" w:type="pct"/>
            <w:shd w:val="clear" w:color="auto" w:fill="auto"/>
          </w:tcPr>
          <w:p w14:paraId="039BD4B4" w14:textId="77777777" w:rsidR="00820FD8" w:rsidRPr="00020619" w:rsidRDefault="00820FD8" w:rsidP="00864629">
            <w:pPr>
              <w:pStyle w:val="TAC"/>
              <w:rPr>
                <w:ins w:id="25445" w:author="BigCREditor-RAN4#104-bis" w:date="2022-10-21T18:24:00Z"/>
                <w:iCs/>
              </w:rPr>
            </w:pPr>
            <w:ins w:id="25446" w:author="BigCREditor-RAN4#104-bis" w:date="2022-10-21T18:24:00Z">
              <w:r w:rsidRPr="00020619">
                <w:rPr>
                  <w:iCs/>
                </w:rPr>
                <w:t>1</w:t>
              </w:r>
            </w:ins>
          </w:p>
        </w:tc>
        <w:tc>
          <w:tcPr>
            <w:tcW w:w="1137" w:type="pct"/>
          </w:tcPr>
          <w:p w14:paraId="0C3BB6CA" w14:textId="77777777" w:rsidR="00820FD8" w:rsidRPr="00020619" w:rsidRDefault="00820FD8" w:rsidP="00864629">
            <w:pPr>
              <w:pStyle w:val="TAC"/>
              <w:rPr>
                <w:ins w:id="25447" w:author="BigCREditor-RAN4#104-bis" w:date="2022-10-21T18:24:00Z"/>
                <w:iCs/>
              </w:rPr>
            </w:pPr>
            <w:ins w:id="25448" w:author="BigCREditor-RAN4#104-bis" w:date="2022-10-21T18:24:00Z">
              <w:r w:rsidRPr="00020619" w:rsidDel="00260E56">
                <w:rPr>
                  <w:iCs/>
                </w:rPr>
                <w:t>N</w:t>
              </w:r>
            </w:ins>
          </w:p>
        </w:tc>
      </w:tr>
      <w:tr w:rsidR="00820FD8" w:rsidRPr="00020619" w14:paraId="2418FA21" w14:textId="77777777" w:rsidTr="00864629">
        <w:trPr>
          <w:trHeight w:val="187"/>
          <w:jc w:val="center"/>
          <w:ins w:id="25449" w:author="BigCREditor-RAN4#104-bis" w:date="2022-10-21T18:24:00Z"/>
        </w:trPr>
        <w:tc>
          <w:tcPr>
            <w:tcW w:w="2076" w:type="pct"/>
            <w:gridSpan w:val="4"/>
            <w:shd w:val="clear" w:color="auto" w:fill="auto"/>
          </w:tcPr>
          <w:p w14:paraId="55A2FE8A" w14:textId="77777777" w:rsidR="00820FD8" w:rsidRPr="00020619" w:rsidRDefault="00820FD8" w:rsidP="00864629">
            <w:pPr>
              <w:pStyle w:val="TAL"/>
              <w:rPr>
                <w:ins w:id="25450" w:author="BigCREditor-RAN4#104-bis" w:date="2022-10-21T18:24:00Z"/>
              </w:rPr>
            </w:pPr>
            <w:proofErr w:type="spellStart"/>
            <w:ins w:id="25451" w:author="BigCREditor-RAN4#104-bis" w:date="2022-10-21T18:24:00Z">
              <w:r w:rsidRPr="00020619">
                <w:t>rlmInSyncOutOfSyncThreshold</w:t>
              </w:r>
              <w:proofErr w:type="spellEnd"/>
            </w:ins>
          </w:p>
        </w:tc>
        <w:tc>
          <w:tcPr>
            <w:tcW w:w="595" w:type="pct"/>
            <w:tcBorders>
              <w:bottom w:val="single" w:sz="4" w:space="0" w:color="auto"/>
            </w:tcBorders>
            <w:shd w:val="clear" w:color="auto" w:fill="auto"/>
          </w:tcPr>
          <w:p w14:paraId="690BDFF4" w14:textId="77777777" w:rsidR="00820FD8" w:rsidRPr="00020619" w:rsidRDefault="00820FD8" w:rsidP="00864629">
            <w:pPr>
              <w:pStyle w:val="TAC"/>
              <w:rPr>
                <w:ins w:id="25452" w:author="BigCREditor-RAN4#104-bis" w:date="2022-10-21T18:24:00Z"/>
                <w:noProof/>
              </w:rPr>
            </w:pPr>
          </w:p>
        </w:tc>
        <w:tc>
          <w:tcPr>
            <w:tcW w:w="1192" w:type="pct"/>
            <w:shd w:val="clear" w:color="auto" w:fill="auto"/>
          </w:tcPr>
          <w:p w14:paraId="079B7C18" w14:textId="77777777" w:rsidR="00820FD8" w:rsidRPr="00020619" w:rsidRDefault="00820FD8" w:rsidP="00864629">
            <w:pPr>
              <w:pStyle w:val="TAC"/>
              <w:rPr>
                <w:ins w:id="25453" w:author="BigCREditor-RAN4#104-bis" w:date="2022-10-21T18:24:00Z"/>
                <w:iCs/>
              </w:rPr>
            </w:pPr>
            <w:ins w:id="25454" w:author="BigCREditor-RAN4#104-bis" w:date="2022-10-21T18:24:00Z">
              <w:r w:rsidRPr="00020619">
                <w:rPr>
                  <w:iCs/>
                </w:rPr>
                <w:t>absent</w:t>
              </w:r>
            </w:ins>
          </w:p>
        </w:tc>
        <w:tc>
          <w:tcPr>
            <w:tcW w:w="1137" w:type="pct"/>
            <w:tcBorders>
              <w:bottom w:val="single" w:sz="4" w:space="0" w:color="auto"/>
            </w:tcBorders>
          </w:tcPr>
          <w:p w14:paraId="72F46022" w14:textId="77777777" w:rsidR="00820FD8" w:rsidRPr="00020619" w:rsidRDefault="00820FD8" w:rsidP="00864629">
            <w:pPr>
              <w:pStyle w:val="TAC"/>
              <w:rPr>
                <w:ins w:id="25455" w:author="BigCREditor-RAN4#104-bis" w:date="2022-10-21T18:24:00Z"/>
                <w:iCs/>
              </w:rPr>
            </w:pPr>
            <w:ins w:id="25456" w:author="BigCREditor-RAN4#104-bis" w:date="2022-10-21T18:24:00Z">
              <w:r w:rsidRPr="00020619">
                <w:rPr>
                  <w:iCs/>
                </w:rPr>
                <w:t>When the field is absent, the UE applies the value 0. (Table 8.1.1-1).</w:t>
              </w:r>
            </w:ins>
          </w:p>
        </w:tc>
      </w:tr>
      <w:tr w:rsidR="00820FD8" w:rsidRPr="00020619" w14:paraId="654911C3" w14:textId="77777777" w:rsidTr="00864629">
        <w:trPr>
          <w:trHeight w:val="187"/>
          <w:jc w:val="center"/>
          <w:ins w:id="25457" w:author="BigCREditor-RAN4#104-bis" w:date="2022-10-21T18:24:00Z"/>
        </w:trPr>
        <w:tc>
          <w:tcPr>
            <w:tcW w:w="1038" w:type="pct"/>
            <w:gridSpan w:val="2"/>
            <w:vMerge w:val="restart"/>
            <w:shd w:val="clear" w:color="auto" w:fill="auto"/>
          </w:tcPr>
          <w:p w14:paraId="6D408E8A" w14:textId="77777777" w:rsidR="00820FD8" w:rsidRPr="00020619" w:rsidRDefault="00820FD8" w:rsidP="00864629">
            <w:pPr>
              <w:pStyle w:val="TAL"/>
              <w:rPr>
                <w:ins w:id="25458" w:author="BigCREditor-RAN4#104-bis" w:date="2022-10-21T18:24:00Z"/>
                <w:noProof/>
              </w:rPr>
            </w:pPr>
            <w:proofErr w:type="spellStart"/>
            <w:ins w:id="25459" w:author="BigCREditor-RAN4#104-bis" w:date="2022-10-21T18:24:00Z">
              <w:r w:rsidRPr="00020619">
                <w:t>rsrp-ThresholdSSB</w:t>
              </w:r>
              <w:proofErr w:type="spellEnd"/>
            </w:ins>
          </w:p>
        </w:tc>
        <w:tc>
          <w:tcPr>
            <w:tcW w:w="1038" w:type="pct"/>
            <w:gridSpan w:val="2"/>
            <w:shd w:val="clear" w:color="auto" w:fill="auto"/>
          </w:tcPr>
          <w:p w14:paraId="60A93A11" w14:textId="77777777" w:rsidR="00820FD8" w:rsidRPr="00020619" w:rsidRDefault="00820FD8" w:rsidP="00864629">
            <w:pPr>
              <w:pStyle w:val="TAL"/>
              <w:rPr>
                <w:ins w:id="25460" w:author="BigCREditor-RAN4#104-bis" w:date="2022-10-21T18:24:00Z"/>
                <w:noProof/>
              </w:rPr>
            </w:pPr>
            <w:ins w:id="25461" w:author="BigCREditor-RAN4#104-bis" w:date="2022-10-21T18:24:00Z">
              <w:r w:rsidRPr="00020619">
                <w:rPr>
                  <w:noProof/>
                  <w:lang w:eastAsia="zh-CN"/>
                </w:rPr>
                <w:t>Config 1, 2</w:t>
              </w:r>
            </w:ins>
          </w:p>
        </w:tc>
        <w:tc>
          <w:tcPr>
            <w:tcW w:w="595" w:type="pct"/>
            <w:vMerge w:val="restart"/>
            <w:shd w:val="clear" w:color="auto" w:fill="auto"/>
          </w:tcPr>
          <w:p w14:paraId="57259AC8" w14:textId="77777777" w:rsidR="00820FD8" w:rsidRPr="00020619" w:rsidRDefault="00820FD8" w:rsidP="00864629">
            <w:pPr>
              <w:pStyle w:val="TAC"/>
              <w:rPr>
                <w:ins w:id="25462" w:author="BigCREditor-RAN4#104-bis" w:date="2022-10-21T18:24:00Z"/>
                <w:noProof/>
              </w:rPr>
            </w:pPr>
            <w:ins w:id="25463" w:author="BigCREditor-RAN4#104-bis" w:date="2022-10-21T18:24:00Z">
              <w:r w:rsidRPr="00020619">
                <w:rPr>
                  <w:noProof/>
                </w:rPr>
                <w:t>dBm/SCS kHz</w:t>
              </w:r>
            </w:ins>
          </w:p>
        </w:tc>
        <w:tc>
          <w:tcPr>
            <w:tcW w:w="1192" w:type="pct"/>
            <w:shd w:val="clear" w:color="auto" w:fill="auto"/>
          </w:tcPr>
          <w:p w14:paraId="58AFC71E" w14:textId="77777777" w:rsidR="00820FD8" w:rsidRPr="00020619" w:rsidRDefault="00820FD8" w:rsidP="00864629">
            <w:pPr>
              <w:pStyle w:val="TAC"/>
              <w:rPr>
                <w:ins w:id="25464" w:author="BigCREditor-RAN4#104-bis" w:date="2022-10-21T18:24:00Z"/>
                <w:noProof/>
              </w:rPr>
            </w:pPr>
            <w:ins w:id="25465" w:author="BigCREditor-RAN4#104-bis" w:date="2022-10-21T18:24:00Z">
              <w:r w:rsidRPr="00020619">
                <w:rPr>
                  <w:iCs/>
                </w:rPr>
                <w:t>-98</w:t>
              </w:r>
            </w:ins>
          </w:p>
        </w:tc>
        <w:tc>
          <w:tcPr>
            <w:tcW w:w="1137" w:type="pct"/>
            <w:vMerge w:val="restart"/>
            <w:shd w:val="clear" w:color="auto" w:fill="auto"/>
          </w:tcPr>
          <w:p w14:paraId="6A76A948" w14:textId="77777777" w:rsidR="00820FD8" w:rsidRPr="00020619" w:rsidRDefault="00820FD8" w:rsidP="00864629">
            <w:pPr>
              <w:pStyle w:val="TAC"/>
              <w:rPr>
                <w:ins w:id="25466" w:author="BigCREditor-RAN4#104-bis" w:date="2022-10-21T18:24:00Z"/>
                <w:iCs/>
              </w:rPr>
            </w:pPr>
            <w:ins w:id="25467" w:author="BigCREditor-RAN4#104-bis" w:date="2022-10-21T18:24:00Z">
              <w:r w:rsidRPr="00020619">
                <w:rPr>
                  <w:noProof/>
                </w:rPr>
                <w:t>Threshold used for Q</w:t>
              </w:r>
              <w:r w:rsidRPr="00020619">
                <w:rPr>
                  <w:noProof/>
                  <w:vertAlign w:val="subscript"/>
                </w:rPr>
                <w:t>in_LR_SSB</w:t>
              </w:r>
            </w:ins>
          </w:p>
        </w:tc>
      </w:tr>
      <w:tr w:rsidR="00820FD8" w:rsidRPr="00020619" w14:paraId="083AEB39" w14:textId="77777777" w:rsidTr="00864629">
        <w:trPr>
          <w:trHeight w:val="187"/>
          <w:jc w:val="center"/>
          <w:ins w:id="25468" w:author="BigCREditor-RAN4#104-bis" w:date="2022-10-21T18:24:00Z"/>
        </w:trPr>
        <w:tc>
          <w:tcPr>
            <w:tcW w:w="1038" w:type="pct"/>
            <w:gridSpan w:val="2"/>
            <w:vMerge/>
          </w:tcPr>
          <w:p w14:paraId="3F3B412E" w14:textId="77777777" w:rsidR="00820FD8" w:rsidRPr="00020619" w:rsidRDefault="00820FD8" w:rsidP="00864629">
            <w:pPr>
              <w:pStyle w:val="TAL"/>
              <w:rPr>
                <w:ins w:id="25469" w:author="BigCREditor-RAN4#104-bis" w:date="2022-10-21T18:24:00Z"/>
              </w:rPr>
            </w:pPr>
          </w:p>
        </w:tc>
        <w:tc>
          <w:tcPr>
            <w:tcW w:w="1038" w:type="pct"/>
            <w:gridSpan w:val="2"/>
            <w:shd w:val="clear" w:color="auto" w:fill="auto"/>
          </w:tcPr>
          <w:p w14:paraId="5F40454B" w14:textId="77777777" w:rsidR="00820FD8" w:rsidRPr="00020619" w:rsidRDefault="00820FD8" w:rsidP="00864629">
            <w:pPr>
              <w:pStyle w:val="TAL"/>
              <w:rPr>
                <w:ins w:id="25470" w:author="BigCREditor-RAN4#104-bis" w:date="2022-10-21T18:24:00Z"/>
                <w:noProof/>
              </w:rPr>
            </w:pPr>
            <w:ins w:id="25471" w:author="BigCREditor-RAN4#104-bis" w:date="2022-10-21T18:24:00Z">
              <w:r w:rsidRPr="00020619">
                <w:rPr>
                  <w:noProof/>
                  <w:lang w:eastAsia="zh-CN"/>
                </w:rPr>
                <w:t>Config 3</w:t>
              </w:r>
            </w:ins>
          </w:p>
        </w:tc>
        <w:tc>
          <w:tcPr>
            <w:tcW w:w="595" w:type="pct"/>
            <w:vMerge/>
          </w:tcPr>
          <w:p w14:paraId="3FAF484E" w14:textId="77777777" w:rsidR="00820FD8" w:rsidRPr="00020619" w:rsidRDefault="00820FD8" w:rsidP="00864629">
            <w:pPr>
              <w:pStyle w:val="TAC"/>
              <w:rPr>
                <w:ins w:id="25472" w:author="BigCREditor-RAN4#104-bis" w:date="2022-10-21T18:24:00Z"/>
                <w:noProof/>
              </w:rPr>
            </w:pPr>
          </w:p>
        </w:tc>
        <w:tc>
          <w:tcPr>
            <w:tcW w:w="1192" w:type="pct"/>
            <w:shd w:val="clear" w:color="auto" w:fill="auto"/>
          </w:tcPr>
          <w:p w14:paraId="4275AE0E" w14:textId="77777777" w:rsidR="00820FD8" w:rsidRPr="00020619" w:rsidRDefault="00820FD8" w:rsidP="00864629">
            <w:pPr>
              <w:pStyle w:val="TAC"/>
              <w:rPr>
                <w:ins w:id="25473" w:author="BigCREditor-RAN4#104-bis" w:date="2022-10-21T18:24:00Z"/>
                <w:iCs/>
              </w:rPr>
            </w:pPr>
            <w:ins w:id="25474" w:author="BigCREditor-RAN4#104-bis" w:date="2022-10-21T18:24:00Z">
              <w:r w:rsidRPr="00020619">
                <w:rPr>
                  <w:iCs/>
                  <w:lang w:eastAsia="zh-CN"/>
                </w:rPr>
                <w:t>-95</w:t>
              </w:r>
            </w:ins>
          </w:p>
        </w:tc>
        <w:tc>
          <w:tcPr>
            <w:tcW w:w="1137" w:type="pct"/>
            <w:vMerge/>
          </w:tcPr>
          <w:p w14:paraId="37A32122" w14:textId="77777777" w:rsidR="00820FD8" w:rsidRPr="00020619" w:rsidRDefault="00820FD8" w:rsidP="00864629">
            <w:pPr>
              <w:pStyle w:val="TAC"/>
              <w:rPr>
                <w:ins w:id="25475" w:author="BigCREditor-RAN4#104-bis" w:date="2022-10-21T18:24:00Z"/>
                <w:noProof/>
              </w:rPr>
            </w:pPr>
          </w:p>
        </w:tc>
      </w:tr>
      <w:tr w:rsidR="00820FD8" w:rsidRPr="00020619" w14:paraId="31156BD9" w14:textId="77777777" w:rsidTr="00864629">
        <w:trPr>
          <w:trHeight w:val="187"/>
          <w:jc w:val="center"/>
          <w:ins w:id="25476" w:author="BigCREditor-RAN4#104-bis" w:date="2022-10-21T18:24:00Z"/>
        </w:trPr>
        <w:tc>
          <w:tcPr>
            <w:tcW w:w="1038" w:type="pct"/>
            <w:gridSpan w:val="2"/>
            <w:vMerge/>
          </w:tcPr>
          <w:p w14:paraId="575EA353" w14:textId="77777777" w:rsidR="00820FD8" w:rsidRPr="00020619" w:rsidRDefault="00820FD8" w:rsidP="00864629">
            <w:pPr>
              <w:pStyle w:val="TAL"/>
              <w:rPr>
                <w:ins w:id="25477" w:author="BigCREditor-RAN4#104-bis" w:date="2022-10-21T18:24:00Z"/>
              </w:rPr>
            </w:pPr>
          </w:p>
        </w:tc>
        <w:tc>
          <w:tcPr>
            <w:tcW w:w="1038" w:type="pct"/>
            <w:gridSpan w:val="2"/>
            <w:shd w:val="clear" w:color="auto" w:fill="auto"/>
          </w:tcPr>
          <w:p w14:paraId="64AC9B24" w14:textId="77777777" w:rsidR="00820FD8" w:rsidRPr="00020619" w:rsidRDefault="00820FD8" w:rsidP="00864629">
            <w:pPr>
              <w:pStyle w:val="TAL"/>
              <w:rPr>
                <w:ins w:id="25478" w:author="BigCREditor-RAN4#104-bis" w:date="2022-10-21T18:24:00Z"/>
                <w:noProof/>
                <w:lang w:eastAsia="zh-CN"/>
              </w:rPr>
            </w:pPr>
            <w:ins w:id="25479" w:author="BigCREditor-RAN4#104-bis" w:date="2022-10-21T18:24:00Z">
              <w:r w:rsidRPr="00020619">
                <w:rPr>
                  <w:noProof/>
                  <w:lang w:eastAsia="zh-CN"/>
                </w:rPr>
                <w:t>Config 4</w:t>
              </w:r>
            </w:ins>
          </w:p>
        </w:tc>
        <w:tc>
          <w:tcPr>
            <w:tcW w:w="595" w:type="pct"/>
            <w:vMerge/>
          </w:tcPr>
          <w:p w14:paraId="4CC894CF" w14:textId="77777777" w:rsidR="00820FD8" w:rsidRPr="00020619" w:rsidRDefault="00820FD8" w:rsidP="00864629">
            <w:pPr>
              <w:pStyle w:val="TAC"/>
              <w:rPr>
                <w:ins w:id="25480" w:author="BigCREditor-RAN4#104-bis" w:date="2022-10-21T18:24:00Z"/>
                <w:noProof/>
              </w:rPr>
            </w:pPr>
          </w:p>
        </w:tc>
        <w:tc>
          <w:tcPr>
            <w:tcW w:w="1192" w:type="pct"/>
            <w:shd w:val="clear" w:color="auto" w:fill="auto"/>
          </w:tcPr>
          <w:p w14:paraId="4601B625" w14:textId="77777777" w:rsidR="00820FD8" w:rsidRPr="00020619" w:rsidRDefault="00820FD8" w:rsidP="00864629">
            <w:pPr>
              <w:pStyle w:val="TAC"/>
              <w:rPr>
                <w:ins w:id="25481" w:author="BigCREditor-RAN4#104-bis" w:date="2022-10-21T18:24:00Z"/>
                <w:iCs/>
                <w:lang w:eastAsia="zh-CN"/>
              </w:rPr>
            </w:pPr>
            <w:ins w:id="25482" w:author="BigCREditor-RAN4#104-bis" w:date="2022-10-21T18:24:00Z">
              <w:r w:rsidRPr="00020619">
                <w:rPr>
                  <w:iCs/>
                  <w:lang w:eastAsia="zh-CN"/>
                </w:rPr>
                <w:t>-98</w:t>
              </w:r>
            </w:ins>
          </w:p>
        </w:tc>
        <w:tc>
          <w:tcPr>
            <w:tcW w:w="1137" w:type="pct"/>
            <w:vMerge/>
          </w:tcPr>
          <w:p w14:paraId="4AB58754" w14:textId="77777777" w:rsidR="00820FD8" w:rsidRPr="00020619" w:rsidRDefault="00820FD8" w:rsidP="00864629">
            <w:pPr>
              <w:pStyle w:val="TAC"/>
              <w:rPr>
                <w:ins w:id="25483" w:author="BigCREditor-RAN4#104-bis" w:date="2022-10-21T18:24:00Z"/>
                <w:noProof/>
              </w:rPr>
            </w:pPr>
          </w:p>
        </w:tc>
      </w:tr>
      <w:tr w:rsidR="00820FD8" w:rsidRPr="00020619" w14:paraId="7CFFE29D" w14:textId="77777777" w:rsidTr="00864629">
        <w:trPr>
          <w:trHeight w:val="187"/>
          <w:jc w:val="center"/>
          <w:ins w:id="25484" w:author="BigCREditor-RAN4#104-bis" w:date="2022-10-21T18:24:00Z"/>
        </w:trPr>
        <w:tc>
          <w:tcPr>
            <w:tcW w:w="2076" w:type="pct"/>
            <w:gridSpan w:val="4"/>
            <w:shd w:val="clear" w:color="auto" w:fill="auto"/>
          </w:tcPr>
          <w:p w14:paraId="1DD71E81" w14:textId="77777777" w:rsidR="00820FD8" w:rsidRPr="00020619" w:rsidRDefault="00820FD8" w:rsidP="00864629">
            <w:pPr>
              <w:pStyle w:val="TAL"/>
              <w:rPr>
                <w:ins w:id="25485" w:author="BigCREditor-RAN4#104-bis" w:date="2022-10-21T18:24:00Z"/>
              </w:rPr>
            </w:pPr>
            <w:proofErr w:type="spellStart"/>
            <w:ins w:id="25486" w:author="BigCREditor-RAN4#104-bis" w:date="2022-10-21T18:24:00Z">
              <w:r w:rsidRPr="00020619">
                <w:t>powerControlOffsetSS</w:t>
              </w:r>
              <w:proofErr w:type="spellEnd"/>
            </w:ins>
          </w:p>
        </w:tc>
        <w:tc>
          <w:tcPr>
            <w:tcW w:w="595" w:type="pct"/>
            <w:shd w:val="clear" w:color="auto" w:fill="auto"/>
          </w:tcPr>
          <w:p w14:paraId="60B9F6F4" w14:textId="77777777" w:rsidR="00820FD8" w:rsidRPr="00020619" w:rsidRDefault="00820FD8" w:rsidP="00864629">
            <w:pPr>
              <w:pStyle w:val="TAC"/>
              <w:rPr>
                <w:ins w:id="25487" w:author="BigCREditor-RAN4#104-bis" w:date="2022-10-21T18:24:00Z"/>
                <w:noProof/>
              </w:rPr>
            </w:pPr>
          </w:p>
        </w:tc>
        <w:tc>
          <w:tcPr>
            <w:tcW w:w="1192" w:type="pct"/>
            <w:shd w:val="clear" w:color="auto" w:fill="auto"/>
          </w:tcPr>
          <w:p w14:paraId="5943E267" w14:textId="77777777" w:rsidR="00820FD8" w:rsidRPr="00020619" w:rsidRDefault="00820FD8" w:rsidP="00864629">
            <w:pPr>
              <w:pStyle w:val="TAC"/>
              <w:rPr>
                <w:ins w:id="25488" w:author="BigCREditor-RAN4#104-bis" w:date="2022-10-21T18:24:00Z"/>
                <w:iCs/>
              </w:rPr>
            </w:pPr>
            <w:ins w:id="25489" w:author="BigCREditor-RAN4#104-bis" w:date="2022-10-21T18:24:00Z">
              <w:r w:rsidRPr="00020619">
                <w:t>db0</w:t>
              </w:r>
            </w:ins>
          </w:p>
        </w:tc>
        <w:tc>
          <w:tcPr>
            <w:tcW w:w="1137" w:type="pct"/>
          </w:tcPr>
          <w:p w14:paraId="1C517B9C" w14:textId="77777777" w:rsidR="00820FD8" w:rsidRPr="00020619" w:rsidRDefault="00820FD8" w:rsidP="00864629">
            <w:pPr>
              <w:pStyle w:val="TAC"/>
              <w:rPr>
                <w:ins w:id="25490" w:author="BigCREditor-RAN4#104-bis" w:date="2022-10-21T18:24:00Z"/>
                <w:noProof/>
              </w:rPr>
            </w:pPr>
            <w:ins w:id="25491" w:author="BigCREditor-RAN4#104-bis" w:date="2022-10-21T18:24:00Z">
              <w:r w:rsidRPr="00020619">
                <w:rPr>
                  <w:noProof/>
                </w:rPr>
                <w:t>Used for deriving rsrp-ThresholdCSI-RS</w:t>
              </w:r>
            </w:ins>
          </w:p>
        </w:tc>
      </w:tr>
      <w:tr w:rsidR="00820FD8" w:rsidRPr="00020619" w14:paraId="6FEC562F" w14:textId="77777777" w:rsidTr="00864629">
        <w:trPr>
          <w:trHeight w:val="187"/>
          <w:jc w:val="center"/>
          <w:ins w:id="25492" w:author="BigCREditor-RAN4#104-bis" w:date="2022-10-21T18:24:00Z"/>
        </w:trPr>
        <w:tc>
          <w:tcPr>
            <w:tcW w:w="2076" w:type="pct"/>
            <w:gridSpan w:val="4"/>
            <w:shd w:val="clear" w:color="auto" w:fill="auto"/>
          </w:tcPr>
          <w:p w14:paraId="7FA5A428" w14:textId="77777777" w:rsidR="00820FD8" w:rsidRPr="00020619" w:rsidRDefault="00820FD8" w:rsidP="00864629">
            <w:pPr>
              <w:pStyle w:val="TAL"/>
              <w:rPr>
                <w:ins w:id="25493" w:author="BigCREditor-RAN4#104-bis" w:date="2022-10-21T18:24:00Z"/>
                <w:noProof/>
              </w:rPr>
            </w:pPr>
            <w:ins w:id="25494" w:author="BigCREditor-RAN4#104-bis" w:date="2022-10-21T18:24:00Z">
              <w:r w:rsidRPr="00020619">
                <w:rPr>
                  <w:noProof/>
                </w:rPr>
                <w:lastRenderedPageBreak/>
                <w:t>beamFailureInstanceMaxCount</w:t>
              </w:r>
            </w:ins>
          </w:p>
        </w:tc>
        <w:tc>
          <w:tcPr>
            <w:tcW w:w="595" w:type="pct"/>
            <w:shd w:val="clear" w:color="auto" w:fill="auto"/>
          </w:tcPr>
          <w:p w14:paraId="10978DF1" w14:textId="77777777" w:rsidR="00820FD8" w:rsidRPr="00020619" w:rsidRDefault="00820FD8" w:rsidP="00864629">
            <w:pPr>
              <w:pStyle w:val="TAC"/>
              <w:rPr>
                <w:ins w:id="25495" w:author="BigCREditor-RAN4#104-bis" w:date="2022-10-21T18:24:00Z"/>
                <w:iCs/>
              </w:rPr>
            </w:pPr>
          </w:p>
        </w:tc>
        <w:tc>
          <w:tcPr>
            <w:tcW w:w="1192" w:type="pct"/>
            <w:shd w:val="clear" w:color="auto" w:fill="auto"/>
          </w:tcPr>
          <w:p w14:paraId="212D1053" w14:textId="77777777" w:rsidR="00820FD8" w:rsidRPr="00020619" w:rsidRDefault="00820FD8" w:rsidP="00864629">
            <w:pPr>
              <w:pStyle w:val="TAC"/>
              <w:rPr>
                <w:ins w:id="25496" w:author="BigCREditor-RAN4#104-bis" w:date="2022-10-21T18:24:00Z"/>
                <w:iCs/>
              </w:rPr>
            </w:pPr>
            <w:ins w:id="25497" w:author="BigCREditor-RAN4#104-bis" w:date="2022-10-21T18:24:00Z">
              <w:r w:rsidRPr="00020619">
                <w:rPr>
                  <w:iCs/>
                </w:rPr>
                <w:t>n1</w:t>
              </w:r>
            </w:ins>
          </w:p>
        </w:tc>
        <w:tc>
          <w:tcPr>
            <w:tcW w:w="1137" w:type="pct"/>
          </w:tcPr>
          <w:p w14:paraId="58D7F55A" w14:textId="77777777" w:rsidR="00820FD8" w:rsidRPr="00020619" w:rsidRDefault="00820FD8" w:rsidP="00864629">
            <w:pPr>
              <w:pStyle w:val="TAC"/>
              <w:rPr>
                <w:ins w:id="25498" w:author="BigCREditor-RAN4#104-bis" w:date="2022-10-21T18:24:00Z"/>
                <w:iCs/>
              </w:rPr>
            </w:pPr>
            <w:ins w:id="25499" w:author="BigCREditor-RAN4#104-bis" w:date="2022-10-21T18:24:00Z">
              <w:r w:rsidRPr="00020619">
                <w:rPr>
                  <w:iCs/>
                </w:rPr>
                <w:t>see clause 5.17 of TS 38.321 [7]</w:t>
              </w:r>
            </w:ins>
          </w:p>
        </w:tc>
      </w:tr>
      <w:tr w:rsidR="00820FD8" w:rsidRPr="00020619" w14:paraId="3C64A644" w14:textId="77777777" w:rsidTr="00864629">
        <w:trPr>
          <w:trHeight w:val="187"/>
          <w:jc w:val="center"/>
          <w:ins w:id="25500" w:author="BigCREditor-RAN4#104-bis" w:date="2022-10-21T18:24:00Z"/>
        </w:trPr>
        <w:tc>
          <w:tcPr>
            <w:tcW w:w="2076" w:type="pct"/>
            <w:gridSpan w:val="4"/>
            <w:shd w:val="clear" w:color="auto" w:fill="auto"/>
          </w:tcPr>
          <w:p w14:paraId="58B336C5" w14:textId="77777777" w:rsidR="00820FD8" w:rsidRPr="00020619" w:rsidRDefault="00820FD8" w:rsidP="00864629">
            <w:pPr>
              <w:pStyle w:val="TAL"/>
              <w:rPr>
                <w:ins w:id="25501" w:author="BigCREditor-RAN4#104-bis" w:date="2022-10-21T18:24:00Z"/>
                <w:noProof/>
              </w:rPr>
            </w:pPr>
            <w:ins w:id="25502" w:author="BigCREditor-RAN4#104-bis" w:date="2022-10-21T18:24:00Z">
              <w:r w:rsidRPr="00020619">
                <w:rPr>
                  <w:noProof/>
                </w:rPr>
                <w:t>beamFailureDetectionTimer</w:t>
              </w:r>
            </w:ins>
          </w:p>
        </w:tc>
        <w:tc>
          <w:tcPr>
            <w:tcW w:w="595" w:type="pct"/>
            <w:shd w:val="clear" w:color="auto" w:fill="auto"/>
          </w:tcPr>
          <w:p w14:paraId="6E48FA68" w14:textId="77777777" w:rsidR="00820FD8" w:rsidRPr="00020619" w:rsidRDefault="00820FD8" w:rsidP="00864629">
            <w:pPr>
              <w:pStyle w:val="TAC"/>
              <w:rPr>
                <w:ins w:id="25503" w:author="BigCREditor-RAN4#104-bis" w:date="2022-10-21T18:24:00Z"/>
                <w:iCs/>
              </w:rPr>
            </w:pPr>
          </w:p>
        </w:tc>
        <w:tc>
          <w:tcPr>
            <w:tcW w:w="1192" w:type="pct"/>
            <w:shd w:val="clear" w:color="auto" w:fill="auto"/>
          </w:tcPr>
          <w:p w14:paraId="00BB55A1" w14:textId="77777777" w:rsidR="00820FD8" w:rsidRPr="00020619" w:rsidRDefault="00820FD8" w:rsidP="00864629">
            <w:pPr>
              <w:pStyle w:val="TAC"/>
              <w:rPr>
                <w:ins w:id="25504" w:author="BigCREditor-RAN4#104-bis" w:date="2022-10-21T18:24:00Z"/>
                <w:i/>
                <w:iCs/>
              </w:rPr>
            </w:pPr>
            <w:ins w:id="25505" w:author="BigCREditor-RAN4#104-bis" w:date="2022-10-21T18:24:00Z">
              <w:r w:rsidRPr="00020619">
                <w:rPr>
                  <w:noProof/>
                </w:rPr>
                <w:t>pbfd4</w:t>
              </w:r>
            </w:ins>
          </w:p>
        </w:tc>
        <w:tc>
          <w:tcPr>
            <w:tcW w:w="1137" w:type="pct"/>
            <w:tcBorders>
              <w:bottom w:val="single" w:sz="4" w:space="0" w:color="auto"/>
            </w:tcBorders>
          </w:tcPr>
          <w:p w14:paraId="2DD0C00E" w14:textId="77777777" w:rsidR="00820FD8" w:rsidRPr="00020619" w:rsidRDefault="00820FD8" w:rsidP="00864629">
            <w:pPr>
              <w:pStyle w:val="TAC"/>
              <w:rPr>
                <w:ins w:id="25506" w:author="BigCREditor-RAN4#104-bis" w:date="2022-10-21T18:24:00Z"/>
                <w:noProof/>
              </w:rPr>
            </w:pPr>
            <w:ins w:id="25507" w:author="BigCREditor-RAN4#104-bis" w:date="2022-10-21T18:24:00Z">
              <w:r w:rsidRPr="00020619">
                <w:rPr>
                  <w:iCs/>
                </w:rPr>
                <w:t>see clause 5.17 of TS 38.321 [7]</w:t>
              </w:r>
            </w:ins>
          </w:p>
        </w:tc>
      </w:tr>
      <w:tr w:rsidR="00820FD8" w:rsidRPr="00020619" w14:paraId="4E5F2B00" w14:textId="77777777" w:rsidTr="00864629">
        <w:trPr>
          <w:trHeight w:val="187"/>
          <w:jc w:val="center"/>
          <w:ins w:id="25508" w:author="BigCREditor-RAN4#104-bis" w:date="2022-10-21T18:24:00Z"/>
        </w:trPr>
        <w:tc>
          <w:tcPr>
            <w:tcW w:w="1420" w:type="pct"/>
            <w:gridSpan w:val="3"/>
            <w:vMerge w:val="restart"/>
            <w:shd w:val="clear" w:color="auto" w:fill="auto"/>
          </w:tcPr>
          <w:p w14:paraId="7C4B4120" w14:textId="77777777" w:rsidR="00820FD8" w:rsidRPr="00020619" w:rsidRDefault="00820FD8" w:rsidP="00864629">
            <w:pPr>
              <w:pStyle w:val="TAL"/>
              <w:rPr>
                <w:ins w:id="25509" w:author="BigCREditor-RAN4#104-bis" w:date="2022-10-21T18:24:00Z"/>
                <w:noProof/>
              </w:rPr>
            </w:pPr>
            <w:ins w:id="25510" w:author="BigCREditor-RAN4#104-bis" w:date="2022-10-21T18:24:00Z">
              <w:r w:rsidRPr="00020619">
                <w:rPr>
                  <w:noProof/>
                </w:rPr>
                <w:t>CSI-RS configuration for q</w:t>
              </w:r>
              <w:r w:rsidRPr="00020619">
                <w:rPr>
                  <w:noProof/>
                  <w:vertAlign w:val="subscript"/>
                </w:rPr>
                <w:t>0</w:t>
              </w:r>
              <w:r w:rsidRPr="00020619">
                <w:rPr>
                  <w:noProof/>
                </w:rPr>
                <w:t xml:space="preserve"> and q</w:t>
              </w:r>
              <w:r w:rsidRPr="00020619">
                <w:rPr>
                  <w:noProof/>
                  <w:vertAlign w:val="subscript"/>
                </w:rPr>
                <w:t>1</w:t>
              </w:r>
            </w:ins>
          </w:p>
        </w:tc>
        <w:tc>
          <w:tcPr>
            <w:tcW w:w="656" w:type="pct"/>
            <w:shd w:val="clear" w:color="auto" w:fill="auto"/>
          </w:tcPr>
          <w:p w14:paraId="6E0E569E" w14:textId="77777777" w:rsidR="00820FD8" w:rsidRPr="00020619" w:rsidRDefault="00820FD8" w:rsidP="00864629">
            <w:pPr>
              <w:pStyle w:val="TAL"/>
              <w:rPr>
                <w:ins w:id="25511" w:author="BigCREditor-RAN4#104-bis" w:date="2022-10-21T18:24:00Z"/>
                <w:noProof/>
              </w:rPr>
            </w:pPr>
            <w:ins w:id="25512" w:author="BigCREditor-RAN4#104-bis" w:date="2022-10-21T18:24:00Z">
              <w:r w:rsidRPr="00020619">
                <w:rPr>
                  <w:noProof/>
                </w:rPr>
                <w:t>Config 1</w:t>
              </w:r>
            </w:ins>
          </w:p>
        </w:tc>
        <w:tc>
          <w:tcPr>
            <w:tcW w:w="595" w:type="pct"/>
            <w:vMerge w:val="restart"/>
            <w:shd w:val="clear" w:color="auto" w:fill="auto"/>
          </w:tcPr>
          <w:p w14:paraId="371DDE1D" w14:textId="77777777" w:rsidR="00820FD8" w:rsidRPr="00020619" w:rsidRDefault="00820FD8" w:rsidP="00864629">
            <w:pPr>
              <w:pStyle w:val="TAC"/>
              <w:rPr>
                <w:ins w:id="25513" w:author="BigCREditor-RAN4#104-bis" w:date="2022-10-21T18:24:00Z"/>
                <w:noProof/>
              </w:rPr>
            </w:pPr>
          </w:p>
        </w:tc>
        <w:tc>
          <w:tcPr>
            <w:tcW w:w="1192" w:type="pct"/>
            <w:shd w:val="clear" w:color="auto" w:fill="auto"/>
          </w:tcPr>
          <w:p w14:paraId="0FDEDBF9" w14:textId="77777777" w:rsidR="00820FD8" w:rsidRPr="00020619" w:rsidRDefault="00820FD8" w:rsidP="00864629">
            <w:pPr>
              <w:pStyle w:val="TAC"/>
              <w:rPr>
                <w:ins w:id="25514" w:author="BigCREditor-RAN4#104-bis" w:date="2022-10-21T18:24:00Z"/>
                <w:noProof/>
              </w:rPr>
            </w:pPr>
            <w:ins w:id="25515" w:author="BigCREditor-RAN4#104-bis" w:date="2022-10-21T18:24:00Z">
              <w:r w:rsidRPr="00020619">
                <w:t>CSI-RS.1.2 FDD</w:t>
              </w:r>
            </w:ins>
          </w:p>
        </w:tc>
        <w:tc>
          <w:tcPr>
            <w:tcW w:w="1137" w:type="pct"/>
            <w:tcBorders>
              <w:bottom w:val="nil"/>
            </w:tcBorders>
            <w:shd w:val="clear" w:color="auto" w:fill="auto"/>
          </w:tcPr>
          <w:p w14:paraId="73A9A656" w14:textId="77777777" w:rsidR="00820FD8" w:rsidRPr="00020619" w:rsidRDefault="00820FD8" w:rsidP="00864629">
            <w:pPr>
              <w:pStyle w:val="TAC"/>
              <w:rPr>
                <w:ins w:id="25516" w:author="BigCREditor-RAN4#104-bis" w:date="2022-10-21T18:24:00Z"/>
                <w:noProof/>
              </w:rPr>
            </w:pPr>
            <w:ins w:id="25517" w:author="BigCREditor-RAN4#104-bis" w:date="2022-10-21T18:24:00Z">
              <w:r w:rsidRPr="00020619">
                <w:rPr>
                  <w:noProof/>
                </w:rPr>
                <w:t>A.3.14</w:t>
              </w:r>
            </w:ins>
          </w:p>
        </w:tc>
      </w:tr>
      <w:tr w:rsidR="00820FD8" w:rsidRPr="00020619" w14:paraId="22F33201" w14:textId="77777777" w:rsidTr="00864629">
        <w:trPr>
          <w:trHeight w:val="187"/>
          <w:jc w:val="center"/>
          <w:ins w:id="25518" w:author="BigCREditor-RAN4#104-bis" w:date="2022-10-21T18:24:00Z"/>
        </w:trPr>
        <w:tc>
          <w:tcPr>
            <w:tcW w:w="1420" w:type="pct"/>
            <w:gridSpan w:val="3"/>
            <w:vMerge/>
          </w:tcPr>
          <w:p w14:paraId="34017F49" w14:textId="77777777" w:rsidR="00820FD8" w:rsidRPr="00020619" w:rsidRDefault="00820FD8" w:rsidP="00864629">
            <w:pPr>
              <w:pStyle w:val="TAL"/>
              <w:rPr>
                <w:ins w:id="25519" w:author="BigCREditor-RAN4#104-bis" w:date="2022-10-21T18:24:00Z"/>
                <w:noProof/>
              </w:rPr>
            </w:pPr>
          </w:p>
        </w:tc>
        <w:tc>
          <w:tcPr>
            <w:tcW w:w="656" w:type="pct"/>
            <w:shd w:val="clear" w:color="auto" w:fill="auto"/>
          </w:tcPr>
          <w:p w14:paraId="387CD6A8" w14:textId="77777777" w:rsidR="00820FD8" w:rsidRPr="00020619" w:rsidRDefault="00820FD8" w:rsidP="00864629">
            <w:pPr>
              <w:pStyle w:val="TAL"/>
              <w:rPr>
                <w:ins w:id="25520" w:author="BigCREditor-RAN4#104-bis" w:date="2022-10-21T18:24:00Z"/>
                <w:noProof/>
              </w:rPr>
            </w:pPr>
            <w:ins w:id="25521" w:author="BigCREditor-RAN4#104-bis" w:date="2022-10-21T18:24:00Z">
              <w:r w:rsidRPr="00020619">
                <w:rPr>
                  <w:noProof/>
                </w:rPr>
                <w:t>Config 2</w:t>
              </w:r>
            </w:ins>
          </w:p>
        </w:tc>
        <w:tc>
          <w:tcPr>
            <w:tcW w:w="595" w:type="pct"/>
            <w:vMerge/>
          </w:tcPr>
          <w:p w14:paraId="2843BB48" w14:textId="77777777" w:rsidR="00820FD8" w:rsidRPr="00020619" w:rsidRDefault="00820FD8" w:rsidP="00864629">
            <w:pPr>
              <w:pStyle w:val="TAC"/>
              <w:rPr>
                <w:ins w:id="25522" w:author="BigCREditor-RAN4#104-bis" w:date="2022-10-21T18:24:00Z"/>
                <w:noProof/>
              </w:rPr>
            </w:pPr>
          </w:p>
        </w:tc>
        <w:tc>
          <w:tcPr>
            <w:tcW w:w="1192" w:type="pct"/>
            <w:shd w:val="clear" w:color="auto" w:fill="auto"/>
          </w:tcPr>
          <w:p w14:paraId="4974813D" w14:textId="77777777" w:rsidR="00820FD8" w:rsidRPr="00020619" w:rsidRDefault="00820FD8" w:rsidP="00864629">
            <w:pPr>
              <w:pStyle w:val="TAC"/>
              <w:rPr>
                <w:ins w:id="25523" w:author="BigCREditor-RAN4#104-bis" w:date="2022-10-21T18:24:00Z"/>
                <w:noProof/>
              </w:rPr>
            </w:pPr>
            <w:ins w:id="25524" w:author="BigCREditor-RAN4#104-bis" w:date="2022-10-21T18:24:00Z">
              <w:r w:rsidRPr="00020619">
                <w:t>CSI-RS.1.2 TDD</w:t>
              </w:r>
            </w:ins>
          </w:p>
        </w:tc>
        <w:tc>
          <w:tcPr>
            <w:tcW w:w="1137" w:type="pct"/>
            <w:tcBorders>
              <w:top w:val="nil"/>
              <w:bottom w:val="nil"/>
            </w:tcBorders>
            <w:shd w:val="clear" w:color="auto" w:fill="auto"/>
          </w:tcPr>
          <w:p w14:paraId="158ED0F6" w14:textId="77777777" w:rsidR="00820FD8" w:rsidRPr="00020619" w:rsidRDefault="00820FD8" w:rsidP="00864629">
            <w:pPr>
              <w:pStyle w:val="TAC"/>
              <w:rPr>
                <w:ins w:id="25525" w:author="BigCREditor-RAN4#104-bis" w:date="2022-10-21T18:24:00Z"/>
                <w:noProof/>
              </w:rPr>
            </w:pPr>
          </w:p>
        </w:tc>
      </w:tr>
      <w:tr w:rsidR="00820FD8" w:rsidRPr="00020619" w14:paraId="6A08A0B5" w14:textId="77777777" w:rsidTr="00864629">
        <w:trPr>
          <w:trHeight w:val="187"/>
          <w:jc w:val="center"/>
          <w:ins w:id="25526" w:author="BigCREditor-RAN4#104-bis" w:date="2022-10-21T18:24:00Z"/>
        </w:trPr>
        <w:tc>
          <w:tcPr>
            <w:tcW w:w="1420" w:type="pct"/>
            <w:gridSpan w:val="3"/>
            <w:vMerge/>
          </w:tcPr>
          <w:p w14:paraId="66D21286" w14:textId="77777777" w:rsidR="00820FD8" w:rsidRPr="00020619" w:rsidRDefault="00820FD8" w:rsidP="00864629">
            <w:pPr>
              <w:pStyle w:val="TAL"/>
              <w:rPr>
                <w:ins w:id="25527" w:author="BigCREditor-RAN4#104-bis" w:date="2022-10-21T18:24:00Z"/>
                <w:noProof/>
              </w:rPr>
            </w:pPr>
          </w:p>
        </w:tc>
        <w:tc>
          <w:tcPr>
            <w:tcW w:w="656" w:type="pct"/>
            <w:shd w:val="clear" w:color="auto" w:fill="auto"/>
          </w:tcPr>
          <w:p w14:paraId="241D876E" w14:textId="77777777" w:rsidR="00820FD8" w:rsidRPr="00020619" w:rsidRDefault="00820FD8" w:rsidP="00864629">
            <w:pPr>
              <w:pStyle w:val="TAL"/>
              <w:rPr>
                <w:ins w:id="25528" w:author="BigCREditor-RAN4#104-bis" w:date="2022-10-21T18:24:00Z"/>
                <w:noProof/>
              </w:rPr>
            </w:pPr>
            <w:ins w:id="25529" w:author="BigCREditor-RAN4#104-bis" w:date="2022-10-21T18:24:00Z">
              <w:r w:rsidRPr="00020619">
                <w:rPr>
                  <w:noProof/>
                </w:rPr>
                <w:t>Config 3</w:t>
              </w:r>
            </w:ins>
          </w:p>
        </w:tc>
        <w:tc>
          <w:tcPr>
            <w:tcW w:w="595" w:type="pct"/>
            <w:vMerge/>
          </w:tcPr>
          <w:p w14:paraId="1BE15E41" w14:textId="77777777" w:rsidR="00820FD8" w:rsidRPr="00020619" w:rsidRDefault="00820FD8" w:rsidP="00864629">
            <w:pPr>
              <w:pStyle w:val="TAC"/>
              <w:rPr>
                <w:ins w:id="25530" w:author="BigCREditor-RAN4#104-bis" w:date="2022-10-21T18:24:00Z"/>
                <w:noProof/>
              </w:rPr>
            </w:pPr>
          </w:p>
        </w:tc>
        <w:tc>
          <w:tcPr>
            <w:tcW w:w="1192" w:type="pct"/>
            <w:shd w:val="clear" w:color="auto" w:fill="auto"/>
          </w:tcPr>
          <w:p w14:paraId="2FE9AE8B" w14:textId="77777777" w:rsidR="00820FD8" w:rsidRPr="00020619" w:rsidRDefault="00820FD8" w:rsidP="00864629">
            <w:pPr>
              <w:pStyle w:val="TAC"/>
              <w:rPr>
                <w:ins w:id="25531" w:author="BigCREditor-RAN4#104-bis" w:date="2022-10-21T18:24:00Z"/>
                <w:noProof/>
              </w:rPr>
            </w:pPr>
            <w:ins w:id="25532" w:author="BigCREditor-RAN4#104-bis" w:date="2022-10-21T18:24:00Z">
              <w:r w:rsidRPr="00020619">
                <w:t>CSI-RS.2.2 TDD</w:t>
              </w:r>
            </w:ins>
          </w:p>
        </w:tc>
        <w:tc>
          <w:tcPr>
            <w:tcW w:w="1137" w:type="pct"/>
            <w:tcBorders>
              <w:top w:val="nil"/>
              <w:bottom w:val="single" w:sz="4" w:space="0" w:color="auto"/>
            </w:tcBorders>
            <w:shd w:val="clear" w:color="auto" w:fill="auto"/>
          </w:tcPr>
          <w:p w14:paraId="32D9D68D" w14:textId="77777777" w:rsidR="00820FD8" w:rsidRPr="00020619" w:rsidRDefault="00820FD8" w:rsidP="00864629">
            <w:pPr>
              <w:pStyle w:val="TAC"/>
              <w:rPr>
                <w:ins w:id="25533" w:author="BigCREditor-RAN4#104-bis" w:date="2022-10-21T18:24:00Z"/>
                <w:noProof/>
              </w:rPr>
            </w:pPr>
          </w:p>
        </w:tc>
      </w:tr>
      <w:tr w:rsidR="00820FD8" w:rsidRPr="00020619" w14:paraId="2F4892A7" w14:textId="77777777" w:rsidTr="00864629">
        <w:trPr>
          <w:trHeight w:val="187"/>
          <w:jc w:val="center"/>
          <w:ins w:id="25534" w:author="BigCREditor-RAN4#104-bis" w:date="2022-10-21T18:24:00Z"/>
        </w:trPr>
        <w:tc>
          <w:tcPr>
            <w:tcW w:w="1420" w:type="pct"/>
            <w:gridSpan w:val="3"/>
            <w:vMerge/>
          </w:tcPr>
          <w:p w14:paraId="680A3683" w14:textId="77777777" w:rsidR="00820FD8" w:rsidRPr="00020619" w:rsidRDefault="00820FD8" w:rsidP="00864629">
            <w:pPr>
              <w:pStyle w:val="TAL"/>
              <w:rPr>
                <w:ins w:id="25535" w:author="BigCREditor-RAN4#104-bis" w:date="2022-10-21T18:24:00Z"/>
                <w:noProof/>
              </w:rPr>
            </w:pPr>
          </w:p>
        </w:tc>
        <w:tc>
          <w:tcPr>
            <w:tcW w:w="656" w:type="pct"/>
            <w:shd w:val="clear" w:color="auto" w:fill="auto"/>
          </w:tcPr>
          <w:p w14:paraId="6ADA3BF8" w14:textId="77777777" w:rsidR="00820FD8" w:rsidRPr="00020619" w:rsidRDefault="00820FD8" w:rsidP="00864629">
            <w:pPr>
              <w:pStyle w:val="TAL"/>
              <w:rPr>
                <w:ins w:id="25536" w:author="BigCREditor-RAN4#104-bis" w:date="2022-10-21T18:24:00Z"/>
                <w:noProof/>
              </w:rPr>
            </w:pPr>
            <w:ins w:id="25537" w:author="BigCREditor-RAN4#104-bis" w:date="2022-10-21T18:24:00Z">
              <w:r w:rsidRPr="00020619">
                <w:rPr>
                  <w:noProof/>
                  <w:lang w:eastAsia="zh-CN"/>
                </w:rPr>
                <w:t>Config 4</w:t>
              </w:r>
            </w:ins>
          </w:p>
        </w:tc>
        <w:tc>
          <w:tcPr>
            <w:tcW w:w="595" w:type="pct"/>
            <w:vMerge/>
          </w:tcPr>
          <w:p w14:paraId="513B8703" w14:textId="77777777" w:rsidR="00820FD8" w:rsidRPr="00020619" w:rsidRDefault="00820FD8" w:rsidP="00864629">
            <w:pPr>
              <w:pStyle w:val="TAC"/>
              <w:rPr>
                <w:ins w:id="25538" w:author="BigCREditor-RAN4#104-bis" w:date="2022-10-21T18:24:00Z"/>
                <w:noProof/>
              </w:rPr>
            </w:pPr>
          </w:p>
        </w:tc>
        <w:tc>
          <w:tcPr>
            <w:tcW w:w="1192" w:type="pct"/>
            <w:shd w:val="clear" w:color="auto" w:fill="auto"/>
          </w:tcPr>
          <w:p w14:paraId="73B769E9" w14:textId="77777777" w:rsidR="00820FD8" w:rsidRPr="00020619" w:rsidRDefault="00820FD8" w:rsidP="00864629">
            <w:pPr>
              <w:pStyle w:val="TAC"/>
              <w:rPr>
                <w:ins w:id="25539" w:author="BigCREditor-RAN4#104-bis" w:date="2022-10-21T18:24:00Z"/>
              </w:rPr>
            </w:pPr>
            <w:ins w:id="25540" w:author="BigCREditor-RAN4#104-bis" w:date="2022-10-21T18:24:00Z">
              <w:r w:rsidRPr="00020619">
                <w:t>CSI-RS.1.2 FDD</w:t>
              </w:r>
            </w:ins>
          </w:p>
        </w:tc>
        <w:tc>
          <w:tcPr>
            <w:tcW w:w="1137" w:type="pct"/>
            <w:tcBorders>
              <w:top w:val="nil"/>
              <w:bottom w:val="single" w:sz="4" w:space="0" w:color="auto"/>
            </w:tcBorders>
            <w:shd w:val="clear" w:color="auto" w:fill="auto"/>
          </w:tcPr>
          <w:p w14:paraId="5E66F818" w14:textId="77777777" w:rsidR="00820FD8" w:rsidRPr="00020619" w:rsidRDefault="00820FD8" w:rsidP="00864629">
            <w:pPr>
              <w:pStyle w:val="TAC"/>
              <w:rPr>
                <w:ins w:id="25541" w:author="BigCREditor-RAN4#104-bis" w:date="2022-10-21T18:24:00Z"/>
                <w:noProof/>
              </w:rPr>
            </w:pPr>
          </w:p>
        </w:tc>
      </w:tr>
      <w:tr w:rsidR="00820FD8" w:rsidRPr="00020619" w14:paraId="1788D0E5" w14:textId="77777777" w:rsidTr="00864629">
        <w:trPr>
          <w:trHeight w:val="187"/>
          <w:jc w:val="center"/>
          <w:ins w:id="25542" w:author="BigCREditor-RAN4#104-bis" w:date="2022-10-21T18:24:00Z"/>
        </w:trPr>
        <w:tc>
          <w:tcPr>
            <w:tcW w:w="1420" w:type="pct"/>
            <w:gridSpan w:val="3"/>
            <w:vMerge w:val="restart"/>
            <w:shd w:val="clear" w:color="auto" w:fill="auto"/>
          </w:tcPr>
          <w:p w14:paraId="0E2ED3A8" w14:textId="77777777" w:rsidR="00820FD8" w:rsidRPr="00020619" w:rsidRDefault="00820FD8" w:rsidP="00864629">
            <w:pPr>
              <w:pStyle w:val="TAL"/>
              <w:rPr>
                <w:ins w:id="25543" w:author="BigCREditor-RAN4#104-bis" w:date="2022-10-21T18:24:00Z"/>
                <w:noProof/>
              </w:rPr>
            </w:pPr>
            <w:ins w:id="25544" w:author="BigCREditor-RAN4#104-bis" w:date="2022-10-21T18:24:00Z">
              <w:r w:rsidRPr="00020619">
                <w:rPr>
                  <w:noProof/>
                </w:rPr>
                <w:t>CSI-RS configuration for CSI reporting</w:t>
              </w:r>
            </w:ins>
          </w:p>
        </w:tc>
        <w:tc>
          <w:tcPr>
            <w:tcW w:w="656" w:type="pct"/>
            <w:shd w:val="clear" w:color="auto" w:fill="auto"/>
          </w:tcPr>
          <w:p w14:paraId="357A9658" w14:textId="77777777" w:rsidR="00820FD8" w:rsidRPr="00020619" w:rsidRDefault="00820FD8" w:rsidP="00864629">
            <w:pPr>
              <w:pStyle w:val="TAL"/>
              <w:rPr>
                <w:ins w:id="25545" w:author="BigCREditor-RAN4#104-bis" w:date="2022-10-21T18:24:00Z"/>
                <w:noProof/>
              </w:rPr>
            </w:pPr>
            <w:ins w:id="25546" w:author="BigCREditor-RAN4#104-bis" w:date="2022-10-21T18:24:00Z">
              <w:r w:rsidRPr="00020619">
                <w:rPr>
                  <w:noProof/>
                </w:rPr>
                <w:t>Config 1</w:t>
              </w:r>
            </w:ins>
          </w:p>
        </w:tc>
        <w:tc>
          <w:tcPr>
            <w:tcW w:w="595" w:type="pct"/>
            <w:vMerge w:val="restart"/>
            <w:shd w:val="clear" w:color="auto" w:fill="auto"/>
          </w:tcPr>
          <w:p w14:paraId="3AE67E4B" w14:textId="77777777" w:rsidR="00820FD8" w:rsidRPr="00020619" w:rsidRDefault="00820FD8" w:rsidP="00864629">
            <w:pPr>
              <w:pStyle w:val="TAC"/>
              <w:rPr>
                <w:ins w:id="25547" w:author="BigCREditor-RAN4#104-bis" w:date="2022-10-21T18:24:00Z"/>
                <w:noProof/>
              </w:rPr>
            </w:pPr>
          </w:p>
        </w:tc>
        <w:tc>
          <w:tcPr>
            <w:tcW w:w="1192" w:type="pct"/>
            <w:shd w:val="clear" w:color="auto" w:fill="auto"/>
          </w:tcPr>
          <w:p w14:paraId="3787D24C" w14:textId="77777777" w:rsidR="00820FD8" w:rsidRPr="00020619" w:rsidRDefault="00820FD8" w:rsidP="00864629">
            <w:pPr>
              <w:pStyle w:val="TAC"/>
              <w:rPr>
                <w:ins w:id="25548" w:author="BigCREditor-RAN4#104-bis" w:date="2022-10-21T18:24:00Z"/>
              </w:rPr>
            </w:pPr>
            <w:ins w:id="25549" w:author="BigCREditor-RAN4#104-bis" w:date="2022-10-21T18:24:00Z">
              <w:r w:rsidRPr="00020619">
                <w:t>CSI-RS.1.1 FDD</w:t>
              </w:r>
            </w:ins>
          </w:p>
        </w:tc>
        <w:tc>
          <w:tcPr>
            <w:tcW w:w="1137" w:type="pct"/>
            <w:tcBorders>
              <w:bottom w:val="nil"/>
            </w:tcBorders>
            <w:shd w:val="clear" w:color="auto" w:fill="auto"/>
          </w:tcPr>
          <w:p w14:paraId="709B7949" w14:textId="77777777" w:rsidR="00820FD8" w:rsidRPr="00020619" w:rsidRDefault="00820FD8" w:rsidP="00864629">
            <w:pPr>
              <w:pStyle w:val="TAC"/>
              <w:rPr>
                <w:ins w:id="25550" w:author="BigCREditor-RAN4#104-bis" w:date="2022-10-21T18:24:00Z"/>
                <w:noProof/>
              </w:rPr>
            </w:pPr>
            <w:ins w:id="25551" w:author="BigCREditor-RAN4#104-bis" w:date="2022-10-21T18:24:00Z">
              <w:r w:rsidRPr="00020619">
                <w:rPr>
                  <w:noProof/>
                </w:rPr>
                <w:t>A.3.14</w:t>
              </w:r>
            </w:ins>
          </w:p>
        </w:tc>
      </w:tr>
      <w:tr w:rsidR="00820FD8" w:rsidRPr="00020619" w14:paraId="17D25F48" w14:textId="77777777" w:rsidTr="00864629">
        <w:trPr>
          <w:trHeight w:val="187"/>
          <w:jc w:val="center"/>
          <w:ins w:id="25552" w:author="BigCREditor-RAN4#104-bis" w:date="2022-10-21T18:24:00Z"/>
        </w:trPr>
        <w:tc>
          <w:tcPr>
            <w:tcW w:w="1420" w:type="pct"/>
            <w:gridSpan w:val="3"/>
            <w:vMerge/>
          </w:tcPr>
          <w:p w14:paraId="76C29FE7" w14:textId="77777777" w:rsidR="00820FD8" w:rsidRPr="00020619" w:rsidRDefault="00820FD8" w:rsidP="00864629">
            <w:pPr>
              <w:pStyle w:val="TAL"/>
              <w:rPr>
                <w:ins w:id="25553" w:author="BigCREditor-RAN4#104-bis" w:date="2022-10-21T18:24:00Z"/>
                <w:noProof/>
              </w:rPr>
            </w:pPr>
          </w:p>
        </w:tc>
        <w:tc>
          <w:tcPr>
            <w:tcW w:w="656" w:type="pct"/>
            <w:shd w:val="clear" w:color="auto" w:fill="auto"/>
          </w:tcPr>
          <w:p w14:paraId="237D6265" w14:textId="77777777" w:rsidR="00820FD8" w:rsidRPr="00020619" w:rsidRDefault="00820FD8" w:rsidP="00864629">
            <w:pPr>
              <w:pStyle w:val="TAL"/>
              <w:rPr>
                <w:ins w:id="25554" w:author="BigCREditor-RAN4#104-bis" w:date="2022-10-21T18:24:00Z"/>
                <w:noProof/>
              </w:rPr>
            </w:pPr>
            <w:ins w:id="25555" w:author="BigCREditor-RAN4#104-bis" w:date="2022-10-21T18:24:00Z">
              <w:r w:rsidRPr="00020619">
                <w:rPr>
                  <w:noProof/>
                </w:rPr>
                <w:t>Config 2</w:t>
              </w:r>
            </w:ins>
          </w:p>
        </w:tc>
        <w:tc>
          <w:tcPr>
            <w:tcW w:w="595" w:type="pct"/>
            <w:vMerge/>
          </w:tcPr>
          <w:p w14:paraId="1C3491BD" w14:textId="77777777" w:rsidR="00820FD8" w:rsidRPr="00020619" w:rsidRDefault="00820FD8" w:rsidP="00864629">
            <w:pPr>
              <w:pStyle w:val="TAC"/>
              <w:rPr>
                <w:ins w:id="25556" w:author="BigCREditor-RAN4#104-bis" w:date="2022-10-21T18:24:00Z"/>
                <w:noProof/>
              </w:rPr>
            </w:pPr>
          </w:p>
        </w:tc>
        <w:tc>
          <w:tcPr>
            <w:tcW w:w="1192" w:type="pct"/>
            <w:shd w:val="clear" w:color="auto" w:fill="auto"/>
          </w:tcPr>
          <w:p w14:paraId="27C7B95B" w14:textId="77777777" w:rsidR="00820FD8" w:rsidRPr="00020619" w:rsidRDefault="00820FD8" w:rsidP="00864629">
            <w:pPr>
              <w:pStyle w:val="TAC"/>
              <w:rPr>
                <w:ins w:id="25557" w:author="BigCREditor-RAN4#104-bis" w:date="2022-10-21T18:24:00Z"/>
              </w:rPr>
            </w:pPr>
            <w:ins w:id="25558" w:author="BigCREditor-RAN4#104-bis" w:date="2022-10-21T18:24:00Z">
              <w:r w:rsidRPr="00020619">
                <w:t>CSI-RS.1.1 TDD</w:t>
              </w:r>
            </w:ins>
          </w:p>
        </w:tc>
        <w:tc>
          <w:tcPr>
            <w:tcW w:w="1137" w:type="pct"/>
            <w:tcBorders>
              <w:top w:val="nil"/>
              <w:bottom w:val="nil"/>
            </w:tcBorders>
            <w:shd w:val="clear" w:color="auto" w:fill="auto"/>
          </w:tcPr>
          <w:p w14:paraId="341EACA7" w14:textId="77777777" w:rsidR="00820FD8" w:rsidRPr="00020619" w:rsidRDefault="00820FD8" w:rsidP="00864629">
            <w:pPr>
              <w:pStyle w:val="TAC"/>
              <w:rPr>
                <w:ins w:id="25559" w:author="BigCREditor-RAN4#104-bis" w:date="2022-10-21T18:24:00Z"/>
                <w:noProof/>
              </w:rPr>
            </w:pPr>
          </w:p>
        </w:tc>
      </w:tr>
      <w:tr w:rsidR="00820FD8" w:rsidRPr="00020619" w14:paraId="62AFD6CD" w14:textId="77777777" w:rsidTr="00864629">
        <w:trPr>
          <w:trHeight w:val="187"/>
          <w:jc w:val="center"/>
          <w:ins w:id="25560" w:author="BigCREditor-RAN4#104-bis" w:date="2022-10-21T18:24:00Z"/>
        </w:trPr>
        <w:tc>
          <w:tcPr>
            <w:tcW w:w="1420" w:type="pct"/>
            <w:gridSpan w:val="3"/>
            <w:vMerge/>
          </w:tcPr>
          <w:p w14:paraId="7C9E141C" w14:textId="77777777" w:rsidR="00820FD8" w:rsidRPr="00020619" w:rsidRDefault="00820FD8" w:rsidP="00864629">
            <w:pPr>
              <w:pStyle w:val="TAL"/>
              <w:rPr>
                <w:ins w:id="25561" w:author="BigCREditor-RAN4#104-bis" w:date="2022-10-21T18:24:00Z"/>
                <w:noProof/>
              </w:rPr>
            </w:pPr>
          </w:p>
        </w:tc>
        <w:tc>
          <w:tcPr>
            <w:tcW w:w="656" w:type="pct"/>
            <w:shd w:val="clear" w:color="auto" w:fill="auto"/>
          </w:tcPr>
          <w:p w14:paraId="577676E6" w14:textId="77777777" w:rsidR="00820FD8" w:rsidRPr="00020619" w:rsidRDefault="00820FD8" w:rsidP="00864629">
            <w:pPr>
              <w:pStyle w:val="TAL"/>
              <w:rPr>
                <w:ins w:id="25562" w:author="BigCREditor-RAN4#104-bis" w:date="2022-10-21T18:24:00Z"/>
                <w:noProof/>
              </w:rPr>
            </w:pPr>
            <w:ins w:id="25563" w:author="BigCREditor-RAN4#104-bis" w:date="2022-10-21T18:24:00Z">
              <w:r w:rsidRPr="00020619">
                <w:rPr>
                  <w:noProof/>
                </w:rPr>
                <w:t>Config 3</w:t>
              </w:r>
            </w:ins>
          </w:p>
        </w:tc>
        <w:tc>
          <w:tcPr>
            <w:tcW w:w="595" w:type="pct"/>
            <w:vMerge/>
          </w:tcPr>
          <w:p w14:paraId="76BC31CA" w14:textId="77777777" w:rsidR="00820FD8" w:rsidRPr="00020619" w:rsidRDefault="00820FD8" w:rsidP="00864629">
            <w:pPr>
              <w:pStyle w:val="TAC"/>
              <w:rPr>
                <w:ins w:id="25564" w:author="BigCREditor-RAN4#104-bis" w:date="2022-10-21T18:24:00Z"/>
                <w:noProof/>
              </w:rPr>
            </w:pPr>
          </w:p>
        </w:tc>
        <w:tc>
          <w:tcPr>
            <w:tcW w:w="1192" w:type="pct"/>
            <w:shd w:val="clear" w:color="auto" w:fill="auto"/>
          </w:tcPr>
          <w:p w14:paraId="2CCF033A" w14:textId="77777777" w:rsidR="00820FD8" w:rsidRPr="00020619" w:rsidRDefault="00820FD8" w:rsidP="00864629">
            <w:pPr>
              <w:pStyle w:val="TAC"/>
              <w:rPr>
                <w:ins w:id="25565" w:author="BigCREditor-RAN4#104-bis" w:date="2022-10-21T18:24:00Z"/>
              </w:rPr>
            </w:pPr>
            <w:ins w:id="25566" w:author="BigCREditor-RAN4#104-bis" w:date="2022-10-21T18:24:00Z">
              <w:r w:rsidRPr="00020619">
                <w:t>CSI-RS.2.1 TDD</w:t>
              </w:r>
            </w:ins>
          </w:p>
        </w:tc>
        <w:tc>
          <w:tcPr>
            <w:tcW w:w="1137" w:type="pct"/>
            <w:tcBorders>
              <w:top w:val="nil"/>
            </w:tcBorders>
            <w:shd w:val="clear" w:color="auto" w:fill="auto"/>
          </w:tcPr>
          <w:p w14:paraId="1CBB90D4" w14:textId="77777777" w:rsidR="00820FD8" w:rsidRPr="00020619" w:rsidRDefault="00820FD8" w:rsidP="00864629">
            <w:pPr>
              <w:pStyle w:val="TAC"/>
              <w:rPr>
                <w:ins w:id="25567" w:author="BigCREditor-RAN4#104-bis" w:date="2022-10-21T18:24:00Z"/>
                <w:noProof/>
              </w:rPr>
            </w:pPr>
          </w:p>
        </w:tc>
      </w:tr>
      <w:tr w:rsidR="00820FD8" w:rsidRPr="00020619" w14:paraId="761BC417" w14:textId="77777777" w:rsidTr="00864629">
        <w:trPr>
          <w:trHeight w:val="187"/>
          <w:jc w:val="center"/>
          <w:ins w:id="25568" w:author="BigCREditor-RAN4#104-bis" w:date="2022-10-21T18:24:00Z"/>
        </w:trPr>
        <w:tc>
          <w:tcPr>
            <w:tcW w:w="1420" w:type="pct"/>
            <w:gridSpan w:val="3"/>
            <w:vMerge/>
          </w:tcPr>
          <w:p w14:paraId="0ED062BF" w14:textId="77777777" w:rsidR="00820FD8" w:rsidRPr="00020619" w:rsidRDefault="00820FD8" w:rsidP="00864629">
            <w:pPr>
              <w:pStyle w:val="TAL"/>
              <w:rPr>
                <w:ins w:id="25569" w:author="BigCREditor-RAN4#104-bis" w:date="2022-10-21T18:24:00Z"/>
                <w:noProof/>
              </w:rPr>
            </w:pPr>
          </w:p>
        </w:tc>
        <w:tc>
          <w:tcPr>
            <w:tcW w:w="656" w:type="pct"/>
            <w:shd w:val="clear" w:color="auto" w:fill="auto"/>
          </w:tcPr>
          <w:p w14:paraId="6B68FEEB" w14:textId="77777777" w:rsidR="00820FD8" w:rsidRPr="00020619" w:rsidRDefault="00820FD8" w:rsidP="00864629">
            <w:pPr>
              <w:pStyle w:val="TAL"/>
              <w:rPr>
                <w:ins w:id="25570" w:author="BigCREditor-RAN4#104-bis" w:date="2022-10-21T18:24:00Z"/>
                <w:noProof/>
              </w:rPr>
            </w:pPr>
            <w:ins w:id="25571" w:author="BigCREditor-RAN4#104-bis" w:date="2022-10-21T18:24:00Z">
              <w:r w:rsidRPr="00020619">
                <w:rPr>
                  <w:noProof/>
                </w:rPr>
                <w:t>Config 4</w:t>
              </w:r>
            </w:ins>
          </w:p>
        </w:tc>
        <w:tc>
          <w:tcPr>
            <w:tcW w:w="595" w:type="pct"/>
            <w:vMerge/>
          </w:tcPr>
          <w:p w14:paraId="36086CCA" w14:textId="77777777" w:rsidR="00820FD8" w:rsidRPr="00020619" w:rsidRDefault="00820FD8" w:rsidP="00864629">
            <w:pPr>
              <w:pStyle w:val="TAC"/>
              <w:rPr>
                <w:ins w:id="25572" w:author="BigCREditor-RAN4#104-bis" w:date="2022-10-21T18:24:00Z"/>
                <w:noProof/>
              </w:rPr>
            </w:pPr>
          </w:p>
        </w:tc>
        <w:tc>
          <w:tcPr>
            <w:tcW w:w="1192" w:type="pct"/>
            <w:shd w:val="clear" w:color="auto" w:fill="auto"/>
          </w:tcPr>
          <w:p w14:paraId="7C425F1D" w14:textId="77777777" w:rsidR="00820FD8" w:rsidRPr="00020619" w:rsidRDefault="00820FD8" w:rsidP="00864629">
            <w:pPr>
              <w:pStyle w:val="TAC"/>
              <w:rPr>
                <w:ins w:id="25573" w:author="BigCREditor-RAN4#104-bis" w:date="2022-10-21T18:24:00Z"/>
              </w:rPr>
            </w:pPr>
            <w:ins w:id="25574" w:author="BigCREditor-RAN4#104-bis" w:date="2022-10-21T18:24:00Z">
              <w:r w:rsidRPr="00020619">
                <w:t>CSI-RS.1.1 FDD</w:t>
              </w:r>
            </w:ins>
          </w:p>
        </w:tc>
        <w:tc>
          <w:tcPr>
            <w:tcW w:w="1137" w:type="pct"/>
            <w:tcBorders>
              <w:top w:val="nil"/>
            </w:tcBorders>
            <w:shd w:val="clear" w:color="auto" w:fill="auto"/>
          </w:tcPr>
          <w:p w14:paraId="1947E4A8" w14:textId="77777777" w:rsidR="00820FD8" w:rsidRPr="00020619" w:rsidRDefault="00820FD8" w:rsidP="00864629">
            <w:pPr>
              <w:pStyle w:val="TAC"/>
              <w:rPr>
                <w:ins w:id="25575" w:author="BigCREditor-RAN4#104-bis" w:date="2022-10-21T18:24:00Z"/>
                <w:noProof/>
              </w:rPr>
            </w:pPr>
          </w:p>
        </w:tc>
      </w:tr>
      <w:tr w:rsidR="00820FD8" w:rsidRPr="00020619" w14:paraId="24D917CF" w14:textId="77777777" w:rsidTr="00864629">
        <w:trPr>
          <w:trHeight w:val="187"/>
          <w:jc w:val="center"/>
          <w:ins w:id="25576" w:author="BigCREditor-RAN4#104-bis" w:date="2022-10-21T18:24:00Z"/>
        </w:trPr>
        <w:tc>
          <w:tcPr>
            <w:tcW w:w="1420" w:type="pct"/>
            <w:gridSpan w:val="3"/>
            <w:vMerge w:val="restart"/>
            <w:shd w:val="clear" w:color="auto" w:fill="auto"/>
          </w:tcPr>
          <w:p w14:paraId="223E9600" w14:textId="77777777" w:rsidR="00820FD8" w:rsidRPr="00020619" w:rsidRDefault="00820FD8" w:rsidP="00864629">
            <w:pPr>
              <w:pStyle w:val="TAL"/>
              <w:rPr>
                <w:ins w:id="25577" w:author="BigCREditor-RAN4#104-bis" w:date="2022-10-21T18:24:00Z"/>
                <w:noProof/>
              </w:rPr>
            </w:pPr>
            <w:ins w:id="25578" w:author="BigCREditor-RAN4#104-bis" w:date="2022-10-21T18:24:00Z">
              <w:r w:rsidRPr="00020619">
                <w:rPr>
                  <w:noProof/>
                </w:rPr>
                <w:t>TRS configuration</w:t>
              </w:r>
            </w:ins>
          </w:p>
        </w:tc>
        <w:tc>
          <w:tcPr>
            <w:tcW w:w="656" w:type="pct"/>
            <w:shd w:val="clear" w:color="auto" w:fill="auto"/>
          </w:tcPr>
          <w:p w14:paraId="560D4A5A" w14:textId="77777777" w:rsidR="00820FD8" w:rsidRPr="00020619" w:rsidRDefault="00820FD8" w:rsidP="00864629">
            <w:pPr>
              <w:pStyle w:val="TAL"/>
              <w:rPr>
                <w:ins w:id="25579" w:author="BigCREditor-RAN4#104-bis" w:date="2022-10-21T18:24:00Z"/>
                <w:noProof/>
              </w:rPr>
            </w:pPr>
            <w:ins w:id="25580" w:author="BigCREditor-RAN4#104-bis" w:date="2022-10-21T18:24:00Z">
              <w:r w:rsidRPr="00020619">
                <w:rPr>
                  <w:noProof/>
                </w:rPr>
                <w:t>Config 1</w:t>
              </w:r>
            </w:ins>
          </w:p>
        </w:tc>
        <w:tc>
          <w:tcPr>
            <w:tcW w:w="595" w:type="pct"/>
            <w:vMerge w:val="restart"/>
            <w:shd w:val="clear" w:color="auto" w:fill="auto"/>
          </w:tcPr>
          <w:p w14:paraId="56EA3C0E" w14:textId="77777777" w:rsidR="00820FD8" w:rsidRPr="00020619" w:rsidRDefault="00820FD8" w:rsidP="00864629">
            <w:pPr>
              <w:pStyle w:val="TAC"/>
              <w:rPr>
                <w:ins w:id="25581" w:author="BigCREditor-RAN4#104-bis" w:date="2022-10-21T18:24:00Z"/>
                <w:noProof/>
              </w:rPr>
            </w:pPr>
          </w:p>
        </w:tc>
        <w:tc>
          <w:tcPr>
            <w:tcW w:w="1192" w:type="pct"/>
            <w:shd w:val="clear" w:color="auto" w:fill="auto"/>
          </w:tcPr>
          <w:p w14:paraId="730ECB5C" w14:textId="77777777" w:rsidR="00820FD8" w:rsidRPr="00020619" w:rsidRDefault="00820FD8" w:rsidP="00864629">
            <w:pPr>
              <w:pStyle w:val="TAC"/>
              <w:rPr>
                <w:ins w:id="25582" w:author="BigCREditor-RAN4#104-bis" w:date="2022-10-21T18:24:00Z"/>
              </w:rPr>
            </w:pPr>
            <w:ins w:id="25583" w:author="BigCREditor-RAN4#104-bis" w:date="2022-10-21T18:24:00Z">
              <w:r w:rsidRPr="00020619">
                <w:rPr>
                  <w:noProof/>
                </w:rPr>
                <w:t>TRS.1.1 FDD</w:t>
              </w:r>
            </w:ins>
          </w:p>
        </w:tc>
        <w:tc>
          <w:tcPr>
            <w:tcW w:w="1137" w:type="pct"/>
          </w:tcPr>
          <w:p w14:paraId="199C864E" w14:textId="77777777" w:rsidR="00820FD8" w:rsidRPr="00020619" w:rsidRDefault="00820FD8" w:rsidP="00864629">
            <w:pPr>
              <w:pStyle w:val="TAC"/>
              <w:rPr>
                <w:ins w:id="25584" w:author="BigCREditor-RAN4#104-bis" w:date="2022-10-21T18:24:00Z"/>
                <w:noProof/>
              </w:rPr>
            </w:pPr>
          </w:p>
        </w:tc>
      </w:tr>
      <w:tr w:rsidR="00820FD8" w:rsidRPr="00020619" w14:paraId="1B0AD1EB" w14:textId="77777777" w:rsidTr="00864629">
        <w:trPr>
          <w:trHeight w:val="187"/>
          <w:jc w:val="center"/>
          <w:ins w:id="25585" w:author="BigCREditor-RAN4#104-bis" w:date="2022-10-21T18:24:00Z"/>
        </w:trPr>
        <w:tc>
          <w:tcPr>
            <w:tcW w:w="1420" w:type="pct"/>
            <w:gridSpan w:val="3"/>
            <w:vMerge/>
          </w:tcPr>
          <w:p w14:paraId="37731FE4" w14:textId="77777777" w:rsidR="00820FD8" w:rsidRPr="00020619" w:rsidRDefault="00820FD8" w:rsidP="00864629">
            <w:pPr>
              <w:pStyle w:val="TAL"/>
              <w:rPr>
                <w:ins w:id="25586" w:author="BigCREditor-RAN4#104-bis" w:date="2022-10-21T18:24:00Z"/>
                <w:noProof/>
              </w:rPr>
            </w:pPr>
          </w:p>
        </w:tc>
        <w:tc>
          <w:tcPr>
            <w:tcW w:w="656" w:type="pct"/>
            <w:shd w:val="clear" w:color="auto" w:fill="auto"/>
          </w:tcPr>
          <w:p w14:paraId="569B3070" w14:textId="77777777" w:rsidR="00820FD8" w:rsidRPr="00020619" w:rsidRDefault="00820FD8" w:rsidP="00864629">
            <w:pPr>
              <w:pStyle w:val="TAL"/>
              <w:rPr>
                <w:ins w:id="25587" w:author="BigCREditor-RAN4#104-bis" w:date="2022-10-21T18:24:00Z"/>
                <w:noProof/>
              </w:rPr>
            </w:pPr>
            <w:ins w:id="25588" w:author="BigCREditor-RAN4#104-bis" w:date="2022-10-21T18:24:00Z">
              <w:r w:rsidRPr="00020619">
                <w:rPr>
                  <w:noProof/>
                </w:rPr>
                <w:t>Config 2</w:t>
              </w:r>
            </w:ins>
          </w:p>
        </w:tc>
        <w:tc>
          <w:tcPr>
            <w:tcW w:w="595" w:type="pct"/>
            <w:vMerge/>
          </w:tcPr>
          <w:p w14:paraId="1A9E24E3" w14:textId="77777777" w:rsidR="00820FD8" w:rsidRPr="00020619" w:rsidRDefault="00820FD8" w:rsidP="00864629">
            <w:pPr>
              <w:pStyle w:val="TAC"/>
              <w:rPr>
                <w:ins w:id="25589" w:author="BigCREditor-RAN4#104-bis" w:date="2022-10-21T18:24:00Z"/>
                <w:noProof/>
              </w:rPr>
            </w:pPr>
          </w:p>
        </w:tc>
        <w:tc>
          <w:tcPr>
            <w:tcW w:w="1192" w:type="pct"/>
            <w:shd w:val="clear" w:color="auto" w:fill="auto"/>
          </w:tcPr>
          <w:p w14:paraId="3FF9D708" w14:textId="77777777" w:rsidR="00820FD8" w:rsidRPr="00020619" w:rsidRDefault="00820FD8" w:rsidP="00864629">
            <w:pPr>
              <w:pStyle w:val="TAC"/>
              <w:rPr>
                <w:ins w:id="25590" w:author="BigCREditor-RAN4#104-bis" w:date="2022-10-21T18:24:00Z"/>
              </w:rPr>
            </w:pPr>
            <w:ins w:id="25591" w:author="BigCREditor-RAN4#104-bis" w:date="2022-10-21T18:24:00Z">
              <w:r w:rsidRPr="00020619">
                <w:rPr>
                  <w:noProof/>
                </w:rPr>
                <w:t>TRS.1.1 TDD</w:t>
              </w:r>
            </w:ins>
          </w:p>
        </w:tc>
        <w:tc>
          <w:tcPr>
            <w:tcW w:w="1137" w:type="pct"/>
          </w:tcPr>
          <w:p w14:paraId="6EBB1B14" w14:textId="77777777" w:rsidR="00820FD8" w:rsidRPr="00020619" w:rsidRDefault="00820FD8" w:rsidP="00864629">
            <w:pPr>
              <w:pStyle w:val="TAC"/>
              <w:rPr>
                <w:ins w:id="25592" w:author="BigCREditor-RAN4#104-bis" w:date="2022-10-21T18:24:00Z"/>
                <w:noProof/>
              </w:rPr>
            </w:pPr>
          </w:p>
        </w:tc>
      </w:tr>
      <w:tr w:rsidR="00820FD8" w:rsidRPr="00020619" w14:paraId="621B7BF9" w14:textId="77777777" w:rsidTr="00864629">
        <w:trPr>
          <w:trHeight w:val="187"/>
          <w:jc w:val="center"/>
          <w:ins w:id="25593" w:author="BigCREditor-RAN4#104-bis" w:date="2022-10-21T18:24:00Z"/>
        </w:trPr>
        <w:tc>
          <w:tcPr>
            <w:tcW w:w="1420" w:type="pct"/>
            <w:gridSpan w:val="3"/>
            <w:vMerge/>
          </w:tcPr>
          <w:p w14:paraId="0923DD65" w14:textId="77777777" w:rsidR="00820FD8" w:rsidRPr="00020619" w:rsidRDefault="00820FD8" w:rsidP="00864629">
            <w:pPr>
              <w:pStyle w:val="TAL"/>
              <w:rPr>
                <w:ins w:id="25594" w:author="BigCREditor-RAN4#104-bis" w:date="2022-10-21T18:24:00Z"/>
                <w:noProof/>
              </w:rPr>
            </w:pPr>
          </w:p>
        </w:tc>
        <w:tc>
          <w:tcPr>
            <w:tcW w:w="656" w:type="pct"/>
            <w:shd w:val="clear" w:color="auto" w:fill="auto"/>
          </w:tcPr>
          <w:p w14:paraId="3FF127EF" w14:textId="77777777" w:rsidR="00820FD8" w:rsidRPr="00020619" w:rsidRDefault="00820FD8" w:rsidP="00864629">
            <w:pPr>
              <w:pStyle w:val="TAL"/>
              <w:rPr>
                <w:ins w:id="25595" w:author="BigCREditor-RAN4#104-bis" w:date="2022-10-21T18:24:00Z"/>
                <w:noProof/>
              </w:rPr>
            </w:pPr>
            <w:ins w:id="25596" w:author="BigCREditor-RAN4#104-bis" w:date="2022-10-21T18:24:00Z">
              <w:r w:rsidRPr="00020619">
                <w:rPr>
                  <w:noProof/>
                </w:rPr>
                <w:t>Config 3</w:t>
              </w:r>
            </w:ins>
          </w:p>
        </w:tc>
        <w:tc>
          <w:tcPr>
            <w:tcW w:w="595" w:type="pct"/>
            <w:vMerge/>
          </w:tcPr>
          <w:p w14:paraId="2195D72A" w14:textId="77777777" w:rsidR="00820FD8" w:rsidRPr="00020619" w:rsidRDefault="00820FD8" w:rsidP="00864629">
            <w:pPr>
              <w:pStyle w:val="TAC"/>
              <w:rPr>
                <w:ins w:id="25597" w:author="BigCREditor-RAN4#104-bis" w:date="2022-10-21T18:24:00Z"/>
                <w:noProof/>
              </w:rPr>
            </w:pPr>
          </w:p>
        </w:tc>
        <w:tc>
          <w:tcPr>
            <w:tcW w:w="1192" w:type="pct"/>
            <w:shd w:val="clear" w:color="auto" w:fill="auto"/>
          </w:tcPr>
          <w:p w14:paraId="0C6C29D9" w14:textId="77777777" w:rsidR="00820FD8" w:rsidRPr="00020619" w:rsidRDefault="00820FD8" w:rsidP="00864629">
            <w:pPr>
              <w:pStyle w:val="TAC"/>
              <w:rPr>
                <w:ins w:id="25598" w:author="BigCREditor-RAN4#104-bis" w:date="2022-10-21T18:24:00Z"/>
              </w:rPr>
            </w:pPr>
            <w:ins w:id="25599" w:author="BigCREditor-RAN4#104-bis" w:date="2022-10-21T18:24:00Z">
              <w:r w:rsidRPr="00020619">
                <w:rPr>
                  <w:noProof/>
                </w:rPr>
                <w:t>TRS.1.2 TDD</w:t>
              </w:r>
            </w:ins>
          </w:p>
        </w:tc>
        <w:tc>
          <w:tcPr>
            <w:tcW w:w="1137" w:type="pct"/>
            <w:tcBorders>
              <w:bottom w:val="single" w:sz="4" w:space="0" w:color="auto"/>
            </w:tcBorders>
          </w:tcPr>
          <w:p w14:paraId="2C8E172A" w14:textId="77777777" w:rsidR="00820FD8" w:rsidRPr="00020619" w:rsidRDefault="00820FD8" w:rsidP="00864629">
            <w:pPr>
              <w:pStyle w:val="TAC"/>
              <w:rPr>
                <w:ins w:id="25600" w:author="BigCREditor-RAN4#104-bis" w:date="2022-10-21T18:24:00Z"/>
                <w:noProof/>
              </w:rPr>
            </w:pPr>
          </w:p>
        </w:tc>
      </w:tr>
      <w:tr w:rsidR="00820FD8" w:rsidRPr="00020619" w14:paraId="201E9232" w14:textId="77777777" w:rsidTr="00864629">
        <w:trPr>
          <w:trHeight w:val="187"/>
          <w:jc w:val="center"/>
          <w:ins w:id="25601" w:author="BigCREditor-RAN4#104-bis" w:date="2022-10-21T18:24:00Z"/>
        </w:trPr>
        <w:tc>
          <w:tcPr>
            <w:tcW w:w="1420" w:type="pct"/>
            <w:gridSpan w:val="3"/>
            <w:vMerge/>
          </w:tcPr>
          <w:p w14:paraId="536FF7DE" w14:textId="77777777" w:rsidR="00820FD8" w:rsidRPr="00020619" w:rsidRDefault="00820FD8" w:rsidP="00864629">
            <w:pPr>
              <w:pStyle w:val="TAL"/>
              <w:rPr>
                <w:ins w:id="25602" w:author="BigCREditor-RAN4#104-bis" w:date="2022-10-21T18:24:00Z"/>
                <w:noProof/>
              </w:rPr>
            </w:pPr>
          </w:p>
        </w:tc>
        <w:tc>
          <w:tcPr>
            <w:tcW w:w="656" w:type="pct"/>
            <w:shd w:val="clear" w:color="auto" w:fill="auto"/>
          </w:tcPr>
          <w:p w14:paraId="0984D585" w14:textId="77777777" w:rsidR="00820FD8" w:rsidRPr="00020619" w:rsidRDefault="00820FD8" w:rsidP="00864629">
            <w:pPr>
              <w:pStyle w:val="TAL"/>
              <w:rPr>
                <w:ins w:id="25603" w:author="BigCREditor-RAN4#104-bis" w:date="2022-10-21T18:24:00Z"/>
                <w:noProof/>
              </w:rPr>
            </w:pPr>
            <w:ins w:id="25604" w:author="BigCREditor-RAN4#104-bis" w:date="2022-10-21T18:24:00Z">
              <w:r w:rsidRPr="00020619">
                <w:rPr>
                  <w:noProof/>
                </w:rPr>
                <w:t>Config 4</w:t>
              </w:r>
            </w:ins>
          </w:p>
        </w:tc>
        <w:tc>
          <w:tcPr>
            <w:tcW w:w="595" w:type="pct"/>
            <w:vMerge/>
          </w:tcPr>
          <w:p w14:paraId="480008F0" w14:textId="77777777" w:rsidR="00820FD8" w:rsidRPr="00020619" w:rsidRDefault="00820FD8" w:rsidP="00864629">
            <w:pPr>
              <w:pStyle w:val="TAC"/>
              <w:rPr>
                <w:ins w:id="25605" w:author="BigCREditor-RAN4#104-bis" w:date="2022-10-21T18:24:00Z"/>
                <w:noProof/>
              </w:rPr>
            </w:pPr>
          </w:p>
        </w:tc>
        <w:tc>
          <w:tcPr>
            <w:tcW w:w="1192" w:type="pct"/>
            <w:shd w:val="clear" w:color="auto" w:fill="auto"/>
          </w:tcPr>
          <w:p w14:paraId="4463ACD0" w14:textId="77777777" w:rsidR="00820FD8" w:rsidRPr="00020619" w:rsidRDefault="00820FD8" w:rsidP="00864629">
            <w:pPr>
              <w:pStyle w:val="TAC"/>
              <w:rPr>
                <w:ins w:id="25606" w:author="BigCREditor-RAN4#104-bis" w:date="2022-10-21T18:24:00Z"/>
                <w:noProof/>
              </w:rPr>
            </w:pPr>
            <w:ins w:id="25607" w:author="BigCREditor-RAN4#104-bis" w:date="2022-10-21T18:24:00Z">
              <w:r w:rsidRPr="00020619">
                <w:rPr>
                  <w:noProof/>
                </w:rPr>
                <w:t>TRS.1.1 FDD</w:t>
              </w:r>
            </w:ins>
          </w:p>
        </w:tc>
        <w:tc>
          <w:tcPr>
            <w:tcW w:w="1137" w:type="pct"/>
            <w:tcBorders>
              <w:bottom w:val="single" w:sz="4" w:space="0" w:color="auto"/>
            </w:tcBorders>
          </w:tcPr>
          <w:p w14:paraId="3EE9884C" w14:textId="77777777" w:rsidR="00820FD8" w:rsidRPr="00020619" w:rsidRDefault="00820FD8" w:rsidP="00864629">
            <w:pPr>
              <w:pStyle w:val="TAC"/>
              <w:rPr>
                <w:ins w:id="25608" w:author="BigCREditor-RAN4#104-bis" w:date="2022-10-21T18:24:00Z"/>
                <w:noProof/>
              </w:rPr>
            </w:pPr>
          </w:p>
        </w:tc>
      </w:tr>
      <w:tr w:rsidR="00820FD8" w:rsidRPr="00020619" w14:paraId="3E28B8C8" w14:textId="77777777" w:rsidTr="00864629">
        <w:trPr>
          <w:trHeight w:val="187"/>
          <w:jc w:val="center"/>
          <w:ins w:id="25609" w:author="BigCREditor-RAN4#104-bis" w:date="2022-10-21T18:24:00Z"/>
        </w:trPr>
        <w:tc>
          <w:tcPr>
            <w:tcW w:w="1420" w:type="pct"/>
            <w:gridSpan w:val="3"/>
            <w:vMerge w:val="restart"/>
            <w:shd w:val="clear" w:color="auto" w:fill="auto"/>
          </w:tcPr>
          <w:p w14:paraId="4FDB3FAF" w14:textId="77777777" w:rsidR="00820FD8" w:rsidRPr="00020619" w:rsidRDefault="00820FD8" w:rsidP="00864629">
            <w:pPr>
              <w:pStyle w:val="TAL"/>
              <w:rPr>
                <w:ins w:id="25610" w:author="BigCREditor-RAN4#104-bis" w:date="2022-10-21T18:24:00Z"/>
                <w:noProof/>
              </w:rPr>
            </w:pPr>
            <w:ins w:id="25611" w:author="BigCREditor-RAN4#104-bis" w:date="2022-10-21T18:24:00Z">
              <w:r w:rsidRPr="00020619">
                <w:t>CSI-RS-Index</w:t>
              </w:r>
              <w:r w:rsidRPr="00020619">
                <w:rPr>
                  <w:noProof/>
                </w:rPr>
                <w:t xml:space="preserve"> assigned as RLM RS</w:t>
              </w:r>
            </w:ins>
          </w:p>
        </w:tc>
        <w:tc>
          <w:tcPr>
            <w:tcW w:w="656" w:type="pct"/>
            <w:shd w:val="clear" w:color="auto" w:fill="auto"/>
          </w:tcPr>
          <w:p w14:paraId="29270D45" w14:textId="77777777" w:rsidR="00820FD8" w:rsidRPr="00020619" w:rsidRDefault="00820FD8" w:rsidP="00864629">
            <w:pPr>
              <w:pStyle w:val="TAL"/>
              <w:rPr>
                <w:ins w:id="25612" w:author="BigCREditor-RAN4#104-bis" w:date="2022-10-21T18:24:00Z"/>
                <w:noProof/>
              </w:rPr>
            </w:pPr>
            <w:ins w:id="25613" w:author="BigCREditor-RAN4#104-bis" w:date="2022-10-21T18:24:00Z">
              <w:r w:rsidRPr="00020619">
                <w:rPr>
                  <w:noProof/>
                </w:rPr>
                <w:t>Config 1</w:t>
              </w:r>
            </w:ins>
          </w:p>
        </w:tc>
        <w:tc>
          <w:tcPr>
            <w:tcW w:w="595" w:type="pct"/>
            <w:vMerge w:val="restart"/>
            <w:shd w:val="clear" w:color="auto" w:fill="auto"/>
          </w:tcPr>
          <w:p w14:paraId="5A34CABC" w14:textId="77777777" w:rsidR="00820FD8" w:rsidRPr="00020619" w:rsidRDefault="00820FD8" w:rsidP="00864629">
            <w:pPr>
              <w:pStyle w:val="TAC"/>
              <w:rPr>
                <w:ins w:id="25614" w:author="BigCREditor-RAN4#104-bis" w:date="2022-10-21T18:24:00Z"/>
                <w:noProof/>
              </w:rPr>
            </w:pPr>
          </w:p>
        </w:tc>
        <w:tc>
          <w:tcPr>
            <w:tcW w:w="1192" w:type="pct"/>
            <w:shd w:val="clear" w:color="auto" w:fill="auto"/>
          </w:tcPr>
          <w:p w14:paraId="365270C1" w14:textId="77777777" w:rsidR="00820FD8" w:rsidRPr="00020619" w:rsidRDefault="00820FD8" w:rsidP="00864629">
            <w:pPr>
              <w:pStyle w:val="TAC"/>
              <w:rPr>
                <w:ins w:id="25615" w:author="BigCREditor-RAN4#104-bis" w:date="2022-10-21T18:24:00Z"/>
                <w:noProof/>
              </w:rPr>
            </w:pPr>
            <w:ins w:id="25616" w:author="BigCREditor-RAN4#104-bis" w:date="2022-10-21T18:24:00Z">
              <w:r w:rsidRPr="00020619">
                <w:t>CSI-RS.1.2 FDD</w:t>
              </w:r>
            </w:ins>
          </w:p>
        </w:tc>
        <w:tc>
          <w:tcPr>
            <w:tcW w:w="1137" w:type="pct"/>
            <w:tcBorders>
              <w:bottom w:val="nil"/>
            </w:tcBorders>
            <w:shd w:val="clear" w:color="auto" w:fill="auto"/>
          </w:tcPr>
          <w:p w14:paraId="13BC6984" w14:textId="77777777" w:rsidR="00820FD8" w:rsidRPr="00020619" w:rsidRDefault="00820FD8" w:rsidP="00864629">
            <w:pPr>
              <w:pStyle w:val="TAC"/>
              <w:rPr>
                <w:ins w:id="25617" w:author="BigCREditor-RAN4#104-bis" w:date="2022-10-21T18:24:00Z"/>
                <w:noProof/>
              </w:rPr>
            </w:pPr>
            <w:ins w:id="25618" w:author="BigCREditor-RAN4#104-bis" w:date="2022-10-21T18:24:00Z">
              <w:r w:rsidRPr="00020619">
                <w:rPr>
                  <w:noProof/>
                </w:rPr>
                <w:t>A.3.14</w:t>
              </w:r>
            </w:ins>
          </w:p>
        </w:tc>
      </w:tr>
      <w:tr w:rsidR="00820FD8" w:rsidRPr="00020619" w14:paraId="70E86F13" w14:textId="77777777" w:rsidTr="00864629">
        <w:trPr>
          <w:trHeight w:val="187"/>
          <w:jc w:val="center"/>
          <w:ins w:id="25619" w:author="BigCREditor-RAN4#104-bis" w:date="2022-10-21T18:24:00Z"/>
        </w:trPr>
        <w:tc>
          <w:tcPr>
            <w:tcW w:w="1420" w:type="pct"/>
            <w:gridSpan w:val="3"/>
            <w:vMerge/>
          </w:tcPr>
          <w:p w14:paraId="3B45A39A" w14:textId="77777777" w:rsidR="00820FD8" w:rsidRPr="00020619" w:rsidRDefault="00820FD8" w:rsidP="00864629">
            <w:pPr>
              <w:pStyle w:val="TAL"/>
              <w:rPr>
                <w:ins w:id="25620" w:author="BigCREditor-RAN4#104-bis" w:date="2022-10-21T18:24:00Z"/>
                <w:noProof/>
              </w:rPr>
            </w:pPr>
          </w:p>
        </w:tc>
        <w:tc>
          <w:tcPr>
            <w:tcW w:w="656" w:type="pct"/>
            <w:shd w:val="clear" w:color="auto" w:fill="auto"/>
          </w:tcPr>
          <w:p w14:paraId="79A227B4" w14:textId="77777777" w:rsidR="00820FD8" w:rsidRPr="00020619" w:rsidRDefault="00820FD8" w:rsidP="00864629">
            <w:pPr>
              <w:pStyle w:val="TAL"/>
              <w:rPr>
                <w:ins w:id="25621" w:author="BigCREditor-RAN4#104-bis" w:date="2022-10-21T18:24:00Z"/>
                <w:noProof/>
              </w:rPr>
            </w:pPr>
            <w:ins w:id="25622" w:author="BigCREditor-RAN4#104-bis" w:date="2022-10-21T18:24:00Z">
              <w:r w:rsidRPr="00020619">
                <w:rPr>
                  <w:noProof/>
                </w:rPr>
                <w:t>Config 2</w:t>
              </w:r>
            </w:ins>
          </w:p>
        </w:tc>
        <w:tc>
          <w:tcPr>
            <w:tcW w:w="595" w:type="pct"/>
            <w:vMerge/>
          </w:tcPr>
          <w:p w14:paraId="5CDA1FA5" w14:textId="77777777" w:rsidR="00820FD8" w:rsidRPr="00020619" w:rsidRDefault="00820FD8" w:rsidP="00864629">
            <w:pPr>
              <w:pStyle w:val="TAC"/>
              <w:rPr>
                <w:ins w:id="25623" w:author="BigCREditor-RAN4#104-bis" w:date="2022-10-21T18:24:00Z"/>
                <w:noProof/>
              </w:rPr>
            </w:pPr>
          </w:p>
        </w:tc>
        <w:tc>
          <w:tcPr>
            <w:tcW w:w="1192" w:type="pct"/>
            <w:shd w:val="clear" w:color="auto" w:fill="auto"/>
          </w:tcPr>
          <w:p w14:paraId="36FCF580" w14:textId="77777777" w:rsidR="00820FD8" w:rsidRPr="00020619" w:rsidRDefault="00820FD8" w:rsidP="00864629">
            <w:pPr>
              <w:pStyle w:val="TAC"/>
              <w:rPr>
                <w:ins w:id="25624" w:author="BigCREditor-RAN4#104-bis" w:date="2022-10-21T18:24:00Z"/>
                <w:noProof/>
              </w:rPr>
            </w:pPr>
            <w:ins w:id="25625" w:author="BigCREditor-RAN4#104-bis" w:date="2022-10-21T18:24:00Z">
              <w:r w:rsidRPr="00020619">
                <w:t>CSI-RS.1.2 TDD</w:t>
              </w:r>
            </w:ins>
          </w:p>
        </w:tc>
        <w:tc>
          <w:tcPr>
            <w:tcW w:w="1137" w:type="pct"/>
            <w:tcBorders>
              <w:top w:val="nil"/>
              <w:bottom w:val="nil"/>
            </w:tcBorders>
            <w:shd w:val="clear" w:color="auto" w:fill="auto"/>
          </w:tcPr>
          <w:p w14:paraId="2163134F" w14:textId="77777777" w:rsidR="00820FD8" w:rsidRPr="00020619" w:rsidRDefault="00820FD8" w:rsidP="00864629">
            <w:pPr>
              <w:pStyle w:val="TAC"/>
              <w:rPr>
                <w:ins w:id="25626" w:author="BigCREditor-RAN4#104-bis" w:date="2022-10-21T18:24:00Z"/>
                <w:noProof/>
              </w:rPr>
            </w:pPr>
          </w:p>
        </w:tc>
      </w:tr>
      <w:tr w:rsidR="00820FD8" w:rsidRPr="00020619" w14:paraId="4DD8500E" w14:textId="77777777" w:rsidTr="00864629">
        <w:trPr>
          <w:trHeight w:val="187"/>
          <w:jc w:val="center"/>
          <w:ins w:id="25627" w:author="BigCREditor-RAN4#104-bis" w:date="2022-10-21T18:24:00Z"/>
        </w:trPr>
        <w:tc>
          <w:tcPr>
            <w:tcW w:w="1420" w:type="pct"/>
            <w:gridSpan w:val="3"/>
            <w:vMerge/>
          </w:tcPr>
          <w:p w14:paraId="1FFA20A5" w14:textId="77777777" w:rsidR="00820FD8" w:rsidRPr="00020619" w:rsidRDefault="00820FD8" w:rsidP="00864629">
            <w:pPr>
              <w:pStyle w:val="TAL"/>
              <w:rPr>
                <w:ins w:id="25628" w:author="BigCREditor-RAN4#104-bis" w:date="2022-10-21T18:24:00Z"/>
                <w:noProof/>
              </w:rPr>
            </w:pPr>
          </w:p>
        </w:tc>
        <w:tc>
          <w:tcPr>
            <w:tcW w:w="656" w:type="pct"/>
            <w:shd w:val="clear" w:color="auto" w:fill="auto"/>
          </w:tcPr>
          <w:p w14:paraId="59C30D6A" w14:textId="77777777" w:rsidR="00820FD8" w:rsidRPr="00020619" w:rsidRDefault="00820FD8" w:rsidP="00864629">
            <w:pPr>
              <w:pStyle w:val="TAL"/>
              <w:rPr>
                <w:ins w:id="25629" w:author="BigCREditor-RAN4#104-bis" w:date="2022-10-21T18:24:00Z"/>
                <w:noProof/>
              </w:rPr>
            </w:pPr>
            <w:ins w:id="25630" w:author="BigCREditor-RAN4#104-bis" w:date="2022-10-21T18:24:00Z">
              <w:r w:rsidRPr="00020619">
                <w:rPr>
                  <w:noProof/>
                </w:rPr>
                <w:t>Config 3</w:t>
              </w:r>
            </w:ins>
          </w:p>
        </w:tc>
        <w:tc>
          <w:tcPr>
            <w:tcW w:w="595" w:type="pct"/>
            <w:vMerge/>
          </w:tcPr>
          <w:p w14:paraId="2AE6938B" w14:textId="77777777" w:rsidR="00820FD8" w:rsidRPr="00020619" w:rsidRDefault="00820FD8" w:rsidP="00864629">
            <w:pPr>
              <w:pStyle w:val="TAC"/>
              <w:rPr>
                <w:ins w:id="25631" w:author="BigCREditor-RAN4#104-bis" w:date="2022-10-21T18:24:00Z"/>
                <w:noProof/>
              </w:rPr>
            </w:pPr>
          </w:p>
        </w:tc>
        <w:tc>
          <w:tcPr>
            <w:tcW w:w="1192" w:type="pct"/>
            <w:shd w:val="clear" w:color="auto" w:fill="auto"/>
          </w:tcPr>
          <w:p w14:paraId="6AB714E2" w14:textId="77777777" w:rsidR="00820FD8" w:rsidRPr="00020619" w:rsidRDefault="00820FD8" w:rsidP="00864629">
            <w:pPr>
              <w:pStyle w:val="TAC"/>
              <w:rPr>
                <w:ins w:id="25632" w:author="BigCREditor-RAN4#104-bis" w:date="2022-10-21T18:24:00Z"/>
                <w:noProof/>
              </w:rPr>
            </w:pPr>
            <w:ins w:id="25633" w:author="BigCREditor-RAN4#104-bis" w:date="2022-10-21T18:24:00Z">
              <w:r w:rsidRPr="00020619">
                <w:t>CSI-RS.2.2 TDD</w:t>
              </w:r>
            </w:ins>
          </w:p>
        </w:tc>
        <w:tc>
          <w:tcPr>
            <w:tcW w:w="1137" w:type="pct"/>
            <w:tcBorders>
              <w:top w:val="nil"/>
            </w:tcBorders>
            <w:shd w:val="clear" w:color="auto" w:fill="auto"/>
          </w:tcPr>
          <w:p w14:paraId="0CA916B2" w14:textId="77777777" w:rsidR="00820FD8" w:rsidRPr="00020619" w:rsidRDefault="00820FD8" w:rsidP="00864629">
            <w:pPr>
              <w:pStyle w:val="TAC"/>
              <w:rPr>
                <w:ins w:id="25634" w:author="BigCREditor-RAN4#104-bis" w:date="2022-10-21T18:24:00Z"/>
                <w:noProof/>
              </w:rPr>
            </w:pPr>
          </w:p>
        </w:tc>
      </w:tr>
      <w:tr w:rsidR="00820FD8" w:rsidRPr="00020619" w14:paraId="4B34ACED" w14:textId="77777777" w:rsidTr="00864629">
        <w:trPr>
          <w:trHeight w:val="187"/>
          <w:jc w:val="center"/>
          <w:ins w:id="25635" w:author="BigCREditor-RAN4#104-bis" w:date="2022-10-21T18:24:00Z"/>
        </w:trPr>
        <w:tc>
          <w:tcPr>
            <w:tcW w:w="1420" w:type="pct"/>
            <w:gridSpan w:val="3"/>
            <w:vMerge/>
          </w:tcPr>
          <w:p w14:paraId="7E83F50F" w14:textId="77777777" w:rsidR="00820FD8" w:rsidRPr="00020619" w:rsidRDefault="00820FD8" w:rsidP="00864629">
            <w:pPr>
              <w:pStyle w:val="TAL"/>
              <w:rPr>
                <w:ins w:id="25636" w:author="BigCREditor-RAN4#104-bis" w:date="2022-10-21T18:24:00Z"/>
                <w:noProof/>
              </w:rPr>
            </w:pPr>
          </w:p>
        </w:tc>
        <w:tc>
          <w:tcPr>
            <w:tcW w:w="656" w:type="pct"/>
            <w:shd w:val="clear" w:color="auto" w:fill="auto"/>
          </w:tcPr>
          <w:p w14:paraId="275D47B2" w14:textId="77777777" w:rsidR="00820FD8" w:rsidRPr="00020619" w:rsidRDefault="00820FD8" w:rsidP="00864629">
            <w:pPr>
              <w:pStyle w:val="TAL"/>
              <w:rPr>
                <w:ins w:id="25637" w:author="BigCREditor-RAN4#104-bis" w:date="2022-10-21T18:24:00Z"/>
                <w:noProof/>
              </w:rPr>
            </w:pPr>
            <w:ins w:id="25638" w:author="BigCREditor-RAN4#104-bis" w:date="2022-10-21T18:24:00Z">
              <w:r w:rsidRPr="00020619">
                <w:rPr>
                  <w:noProof/>
                </w:rPr>
                <w:t>Config 4</w:t>
              </w:r>
            </w:ins>
          </w:p>
        </w:tc>
        <w:tc>
          <w:tcPr>
            <w:tcW w:w="595" w:type="pct"/>
            <w:vMerge/>
          </w:tcPr>
          <w:p w14:paraId="40944C42" w14:textId="77777777" w:rsidR="00820FD8" w:rsidRPr="00020619" w:rsidRDefault="00820FD8" w:rsidP="00864629">
            <w:pPr>
              <w:pStyle w:val="TAC"/>
              <w:rPr>
                <w:ins w:id="25639" w:author="BigCREditor-RAN4#104-bis" w:date="2022-10-21T18:24:00Z"/>
                <w:noProof/>
              </w:rPr>
            </w:pPr>
          </w:p>
        </w:tc>
        <w:tc>
          <w:tcPr>
            <w:tcW w:w="1192" w:type="pct"/>
            <w:shd w:val="clear" w:color="auto" w:fill="auto"/>
          </w:tcPr>
          <w:p w14:paraId="143E5C97" w14:textId="77777777" w:rsidR="00820FD8" w:rsidRPr="00020619" w:rsidRDefault="00820FD8" w:rsidP="00864629">
            <w:pPr>
              <w:pStyle w:val="TAC"/>
              <w:rPr>
                <w:ins w:id="25640" w:author="BigCREditor-RAN4#104-bis" w:date="2022-10-21T18:24:00Z"/>
              </w:rPr>
            </w:pPr>
            <w:ins w:id="25641" w:author="BigCREditor-RAN4#104-bis" w:date="2022-10-21T18:24:00Z">
              <w:r w:rsidRPr="00020619">
                <w:t>CSI-RS.1.2 FDD</w:t>
              </w:r>
            </w:ins>
          </w:p>
        </w:tc>
        <w:tc>
          <w:tcPr>
            <w:tcW w:w="1137" w:type="pct"/>
            <w:tcBorders>
              <w:top w:val="nil"/>
            </w:tcBorders>
            <w:shd w:val="clear" w:color="auto" w:fill="auto"/>
          </w:tcPr>
          <w:p w14:paraId="3772D3D0" w14:textId="77777777" w:rsidR="00820FD8" w:rsidRPr="00020619" w:rsidRDefault="00820FD8" w:rsidP="00864629">
            <w:pPr>
              <w:pStyle w:val="TAC"/>
              <w:rPr>
                <w:ins w:id="25642" w:author="BigCREditor-RAN4#104-bis" w:date="2022-10-21T18:24:00Z"/>
                <w:noProof/>
              </w:rPr>
            </w:pPr>
          </w:p>
        </w:tc>
      </w:tr>
      <w:tr w:rsidR="00820FD8" w:rsidRPr="00020619" w14:paraId="7B8BE8A6" w14:textId="77777777" w:rsidTr="00864629">
        <w:trPr>
          <w:trHeight w:val="187"/>
          <w:jc w:val="center"/>
          <w:ins w:id="25643" w:author="BigCREditor-RAN4#104-bis" w:date="2022-10-21T18:24:00Z"/>
        </w:trPr>
        <w:tc>
          <w:tcPr>
            <w:tcW w:w="2076" w:type="pct"/>
            <w:gridSpan w:val="4"/>
            <w:shd w:val="clear" w:color="auto" w:fill="auto"/>
          </w:tcPr>
          <w:p w14:paraId="3EDADC2F" w14:textId="77777777" w:rsidR="00820FD8" w:rsidRPr="00020619" w:rsidRDefault="00820FD8" w:rsidP="00864629">
            <w:pPr>
              <w:pStyle w:val="TAL"/>
              <w:rPr>
                <w:ins w:id="25644" w:author="BigCREditor-RAN4#104-bis" w:date="2022-10-21T18:24:00Z"/>
                <w:noProof/>
              </w:rPr>
            </w:pPr>
            <w:ins w:id="25645" w:author="BigCREditor-RAN4#104-bis" w:date="2022-10-21T18:24:00Z">
              <w:r w:rsidRPr="00020619">
                <w:rPr>
                  <w:noProof/>
                  <w:lang w:eastAsia="zh-CN"/>
                </w:rPr>
                <w:t>T310 Timer</w:t>
              </w:r>
            </w:ins>
          </w:p>
        </w:tc>
        <w:tc>
          <w:tcPr>
            <w:tcW w:w="595" w:type="pct"/>
            <w:shd w:val="clear" w:color="auto" w:fill="auto"/>
          </w:tcPr>
          <w:p w14:paraId="6D3DD9FA" w14:textId="77777777" w:rsidR="00820FD8" w:rsidRPr="00020619" w:rsidRDefault="00820FD8" w:rsidP="00864629">
            <w:pPr>
              <w:pStyle w:val="TAC"/>
              <w:rPr>
                <w:ins w:id="25646" w:author="BigCREditor-RAN4#104-bis" w:date="2022-10-21T18:24:00Z"/>
                <w:noProof/>
              </w:rPr>
            </w:pPr>
            <w:ins w:id="25647" w:author="BigCREditor-RAN4#104-bis" w:date="2022-10-21T18:24:00Z">
              <w:r w:rsidRPr="00020619">
                <w:rPr>
                  <w:noProof/>
                  <w:lang w:eastAsia="zh-CN"/>
                </w:rPr>
                <w:t>ms</w:t>
              </w:r>
            </w:ins>
          </w:p>
        </w:tc>
        <w:tc>
          <w:tcPr>
            <w:tcW w:w="1192" w:type="pct"/>
            <w:shd w:val="clear" w:color="auto" w:fill="auto"/>
          </w:tcPr>
          <w:p w14:paraId="78E04307" w14:textId="77777777" w:rsidR="00820FD8" w:rsidRPr="00020619" w:rsidRDefault="00820FD8" w:rsidP="00864629">
            <w:pPr>
              <w:pStyle w:val="TAC"/>
              <w:rPr>
                <w:ins w:id="25648" w:author="BigCREditor-RAN4#104-bis" w:date="2022-10-21T18:24:00Z"/>
              </w:rPr>
            </w:pPr>
            <w:ins w:id="25649" w:author="BigCREditor-RAN4#104-bis" w:date="2022-10-21T18:24:00Z">
              <w:r w:rsidRPr="00020619">
                <w:rPr>
                  <w:noProof/>
                  <w:lang w:eastAsia="zh-CN"/>
                </w:rPr>
                <w:t>1000</w:t>
              </w:r>
            </w:ins>
          </w:p>
        </w:tc>
        <w:tc>
          <w:tcPr>
            <w:tcW w:w="1137" w:type="pct"/>
          </w:tcPr>
          <w:p w14:paraId="4E786372" w14:textId="77777777" w:rsidR="00820FD8" w:rsidRPr="00020619" w:rsidRDefault="00820FD8" w:rsidP="00864629">
            <w:pPr>
              <w:pStyle w:val="TAC"/>
              <w:rPr>
                <w:ins w:id="25650" w:author="BigCREditor-RAN4#104-bis" w:date="2022-10-21T18:24:00Z"/>
                <w:noProof/>
              </w:rPr>
            </w:pPr>
          </w:p>
        </w:tc>
      </w:tr>
      <w:tr w:rsidR="00820FD8" w:rsidRPr="00020619" w14:paraId="0F8C9856" w14:textId="77777777" w:rsidTr="00864629">
        <w:trPr>
          <w:trHeight w:val="187"/>
          <w:jc w:val="center"/>
          <w:ins w:id="25651" w:author="BigCREditor-RAN4#104-bis" w:date="2022-10-21T18:24:00Z"/>
        </w:trPr>
        <w:tc>
          <w:tcPr>
            <w:tcW w:w="2076" w:type="pct"/>
            <w:gridSpan w:val="4"/>
            <w:shd w:val="clear" w:color="auto" w:fill="auto"/>
          </w:tcPr>
          <w:p w14:paraId="41691926" w14:textId="77777777" w:rsidR="00820FD8" w:rsidRPr="00020619" w:rsidRDefault="00820FD8" w:rsidP="00864629">
            <w:pPr>
              <w:pStyle w:val="TAL"/>
              <w:rPr>
                <w:ins w:id="25652" w:author="BigCREditor-RAN4#104-bis" w:date="2022-10-21T18:24:00Z"/>
                <w:noProof/>
              </w:rPr>
            </w:pPr>
            <w:ins w:id="25653" w:author="BigCREditor-RAN4#104-bis" w:date="2022-10-21T18:24:00Z">
              <w:r w:rsidRPr="00020619">
                <w:rPr>
                  <w:noProof/>
                  <w:lang w:eastAsia="zh-CN"/>
                </w:rPr>
                <w:t>N310</w:t>
              </w:r>
            </w:ins>
          </w:p>
        </w:tc>
        <w:tc>
          <w:tcPr>
            <w:tcW w:w="595" w:type="pct"/>
            <w:shd w:val="clear" w:color="auto" w:fill="auto"/>
          </w:tcPr>
          <w:p w14:paraId="77F68F8F" w14:textId="77777777" w:rsidR="00820FD8" w:rsidRPr="00020619" w:rsidRDefault="00820FD8" w:rsidP="00864629">
            <w:pPr>
              <w:pStyle w:val="TAC"/>
              <w:rPr>
                <w:ins w:id="25654" w:author="BigCREditor-RAN4#104-bis" w:date="2022-10-21T18:24:00Z"/>
                <w:noProof/>
              </w:rPr>
            </w:pPr>
          </w:p>
        </w:tc>
        <w:tc>
          <w:tcPr>
            <w:tcW w:w="1192" w:type="pct"/>
            <w:shd w:val="clear" w:color="auto" w:fill="auto"/>
          </w:tcPr>
          <w:p w14:paraId="48EE4919" w14:textId="77777777" w:rsidR="00820FD8" w:rsidRPr="00020619" w:rsidRDefault="00820FD8" w:rsidP="00864629">
            <w:pPr>
              <w:pStyle w:val="TAC"/>
              <w:rPr>
                <w:ins w:id="25655" w:author="BigCREditor-RAN4#104-bis" w:date="2022-10-21T18:24:00Z"/>
              </w:rPr>
            </w:pPr>
            <w:ins w:id="25656" w:author="BigCREditor-RAN4#104-bis" w:date="2022-10-21T18:24:00Z">
              <w:r w:rsidRPr="00020619">
                <w:rPr>
                  <w:rFonts w:cs="Arial"/>
                  <w:szCs w:val="18"/>
                  <w:lang w:eastAsia="zh-CN"/>
                </w:rPr>
                <w:t>2</w:t>
              </w:r>
            </w:ins>
          </w:p>
        </w:tc>
        <w:tc>
          <w:tcPr>
            <w:tcW w:w="1137" w:type="pct"/>
          </w:tcPr>
          <w:p w14:paraId="78773080" w14:textId="77777777" w:rsidR="00820FD8" w:rsidRPr="00020619" w:rsidRDefault="00820FD8" w:rsidP="00864629">
            <w:pPr>
              <w:pStyle w:val="TAC"/>
              <w:rPr>
                <w:ins w:id="25657" w:author="BigCREditor-RAN4#104-bis" w:date="2022-10-21T18:24:00Z"/>
                <w:noProof/>
              </w:rPr>
            </w:pPr>
          </w:p>
        </w:tc>
      </w:tr>
      <w:tr w:rsidR="00820FD8" w:rsidRPr="00020619" w14:paraId="1CBC8957" w14:textId="77777777" w:rsidTr="00864629">
        <w:trPr>
          <w:trHeight w:val="187"/>
          <w:jc w:val="center"/>
          <w:ins w:id="25658" w:author="BigCREditor-RAN4#104-bis" w:date="2022-10-21T18:24:00Z"/>
        </w:trPr>
        <w:tc>
          <w:tcPr>
            <w:tcW w:w="2076" w:type="pct"/>
            <w:gridSpan w:val="4"/>
            <w:shd w:val="clear" w:color="auto" w:fill="auto"/>
          </w:tcPr>
          <w:p w14:paraId="1FBCDC35" w14:textId="77777777" w:rsidR="00820FD8" w:rsidRPr="00020619" w:rsidRDefault="00820FD8" w:rsidP="00864629">
            <w:pPr>
              <w:pStyle w:val="TAL"/>
              <w:rPr>
                <w:ins w:id="25659" w:author="BigCREditor-RAN4#104-bis" w:date="2022-10-21T18:24:00Z"/>
                <w:noProof/>
              </w:rPr>
            </w:pPr>
            <w:ins w:id="25660" w:author="BigCREditor-RAN4#104-bis" w:date="2022-10-21T18:24:00Z">
              <w:r w:rsidRPr="00020619">
                <w:rPr>
                  <w:noProof/>
                </w:rPr>
                <w:t>T1</w:t>
              </w:r>
            </w:ins>
          </w:p>
        </w:tc>
        <w:tc>
          <w:tcPr>
            <w:tcW w:w="595" w:type="pct"/>
            <w:shd w:val="clear" w:color="auto" w:fill="auto"/>
          </w:tcPr>
          <w:p w14:paraId="2B58A33D" w14:textId="77777777" w:rsidR="00820FD8" w:rsidRPr="00020619" w:rsidRDefault="00820FD8" w:rsidP="00864629">
            <w:pPr>
              <w:pStyle w:val="TAC"/>
              <w:rPr>
                <w:ins w:id="25661" w:author="BigCREditor-RAN4#104-bis" w:date="2022-10-21T18:24:00Z"/>
                <w:noProof/>
              </w:rPr>
            </w:pPr>
            <w:ins w:id="25662" w:author="BigCREditor-RAN4#104-bis" w:date="2022-10-21T18:24:00Z">
              <w:r w:rsidRPr="00020619">
                <w:rPr>
                  <w:noProof/>
                </w:rPr>
                <w:t>s</w:t>
              </w:r>
            </w:ins>
          </w:p>
        </w:tc>
        <w:tc>
          <w:tcPr>
            <w:tcW w:w="1192" w:type="pct"/>
            <w:shd w:val="clear" w:color="auto" w:fill="auto"/>
          </w:tcPr>
          <w:p w14:paraId="027B27AB" w14:textId="77777777" w:rsidR="00820FD8" w:rsidRPr="00020619" w:rsidRDefault="00820FD8" w:rsidP="00864629">
            <w:pPr>
              <w:pStyle w:val="TAC"/>
              <w:rPr>
                <w:ins w:id="25663" w:author="BigCREditor-RAN4#104-bis" w:date="2022-10-21T18:24:00Z"/>
                <w:noProof/>
              </w:rPr>
            </w:pPr>
            <w:ins w:id="25664" w:author="BigCREditor-RAN4#104-bis" w:date="2022-10-21T18:24:00Z">
              <w:r w:rsidRPr="00020619">
                <w:rPr>
                  <w:noProof/>
                </w:rPr>
                <w:t>0.2</w:t>
              </w:r>
            </w:ins>
          </w:p>
        </w:tc>
        <w:tc>
          <w:tcPr>
            <w:tcW w:w="1137" w:type="pct"/>
          </w:tcPr>
          <w:p w14:paraId="49AD69B1" w14:textId="77777777" w:rsidR="00820FD8" w:rsidRPr="00020619" w:rsidRDefault="00820FD8" w:rsidP="00864629">
            <w:pPr>
              <w:pStyle w:val="TAC"/>
              <w:rPr>
                <w:ins w:id="25665" w:author="BigCREditor-RAN4#104-bis" w:date="2022-10-21T18:24:00Z"/>
                <w:noProof/>
              </w:rPr>
            </w:pPr>
            <w:ins w:id="25666" w:author="BigCREditor-RAN4#104-bis" w:date="2022-10-21T18:24:00Z">
              <w:r w:rsidRPr="00020619">
                <w:rPr>
                  <w:noProof/>
                </w:rPr>
                <w:t>During this time the the UE shall be fully synchronized to cell 1</w:t>
              </w:r>
            </w:ins>
          </w:p>
        </w:tc>
      </w:tr>
      <w:tr w:rsidR="00820FD8" w:rsidRPr="00020619" w14:paraId="55629060" w14:textId="77777777" w:rsidTr="00864629">
        <w:trPr>
          <w:trHeight w:val="187"/>
          <w:jc w:val="center"/>
          <w:ins w:id="25667" w:author="BigCREditor-RAN4#104-bis" w:date="2022-10-21T18:24:00Z"/>
        </w:trPr>
        <w:tc>
          <w:tcPr>
            <w:tcW w:w="2076" w:type="pct"/>
            <w:gridSpan w:val="4"/>
            <w:shd w:val="clear" w:color="auto" w:fill="auto"/>
          </w:tcPr>
          <w:p w14:paraId="07ED9784" w14:textId="77777777" w:rsidR="00820FD8" w:rsidRPr="00020619" w:rsidRDefault="00820FD8" w:rsidP="00864629">
            <w:pPr>
              <w:pStyle w:val="TAL"/>
              <w:rPr>
                <w:ins w:id="25668" w:author="BigCREditor-RAN4#104-bis" w:date="2022-10-21T18:24:00Z"/>
                <w:noProof/>
              </w:rPr>
            </w:pPr>
            <w:ins w:id="25669" w:author="BigCREditor-RAN4#104-bis" w:date="2022-10-21T18:24:00Z">
              <w:r w:rsidRPr="00020619">
                <w:rPr>
                  <w:noProof/>
                </w:rPr>
                <w:t>T2</w:t>
              </w:r>
            </w:ins>
          </w:p>
        </w:tc>
        <w:tc>
          <w:tcPr>
            <w:tcW w:w="595" w:type="pct"/>
            <w:shd w:val="clear" w:color="auto" w:fill="auto"/>
          </w:tcPr>
          <w:p w14:paraId="40DA4C50" w14:textId="77777777" w:rsidR="00820FD8" w:rsidRPr="00020619" w:rsidRDefault="00820FD8" w:rsidP="00864629">
            <w:pPr>
              <w:pStyle w:val="TAC"/>
              <w:rPr>
                <w:ins w:id="25670" w:author="BigCREditor-RAN4#104-bis" w:date="2022-10-21T18:24:00Z"/>
                <w:noProof/>
              </w:rPr>
            </w:pPr>
            <w:ins w:id="25671" w:author="BigCREditor-RAN4#104-bis" w:date="2022-10-21T18:24:00Z">
              <w:r w:rsidRPr="00020619">
                <w:rPr>
                  <w:noProof/>
                </w:rPr>
                <w:t>s</w:t>
              </w:r>
            </w:ins>
          </w:p>
        </w:tc>
        <w:tc>
          <w:tcPr>
            <w:tcW w:w="1192" w:type="pct"/>
            <w:shd w:val="clear" w:color="auto" w:fill="auto"/>
          </w:tcPr>
          <w:p w14:paraId="11AE7D18" w14:textId="77777777" w:rsidR="00820FD8" w:rsidRPr="00020619" w:rsidRDefault="00820FD8" w:rsidP="00864629">
            <w:pPr>
              <w:pStyle w:val="TAC"/>
              <w:rPr>
                <w:ins w:id="25672" w:author="BigCREditor-RAN4#104-bis" w:date="2022-10-21T18:24:00Z"/>
                <w:noProof/>
              </w:rPr>
            </w:pPr>
            <w:ins w:id="25673" w:author="BigCREditor-RAN4#104-bis" w:date="2022-10-21T18:24:00Z">
              <w:r w:rsidRPr="00020619">
                <w:rPr>
                  <w:noProof/>
                </w:rPr>
                <w:t>0.18</w:t>
              </w:r>
            </w:ins>
          </w:p>
        </w:tc>
        <w:tc>
          <w:tcPr>
            <w:tcW w:w="1137" w:type="pct"/>
          </w:tcPr>
          <w:p w14:paraId="6E01C800" w14:textId="77777777" w:rsidR="00820FD8" w:rsidRPr="00020619" w:rsidRDefault="00820FD8" w:rsidP="00864629">
            <w:pPr>
              <w:pStyle w:val="TAC"/>
              <w:rPr>
                <w:ins w:id="25674" w:author="BigCREditor-RAN4#104-bis" w:date="2022-10-21T18:24:00Z"/>
                <w:noProof/>
              </w:rPr>
            </w:pPr>
          </w:p>
        </w:tc>
      </w:tr>
      <w:tr w:rsidR="00820FD8" w:rsidRPr="00020619" w14:paraId="7C29986A" w14:textId="77777777" w:rsidTr="00864629">
        <w:trPr>
          <w:trHeight w:val="187"/>
          <w:jc w:val="center"/>
          <w:ins w:id="25675" w:author="BigCREditor-RAN4#104-bis" w:date="2022-10-21T18:24:00Z"/>
        </w:trPr>
        <w:tc>
          <w:tcPr>
            <w:tcW w:w="2076" w:type="pct"/>
            <w:gridSpan w:val="4"/>
            <w:shd w:val="clear" w:color="auto" w:fill="auto"/>
          </w:tcPr>
          <w:p w14:paraId="41498DC3" w14:textId="77777777" w:rsidR="00820FD8" w:rsidRPr="00020619" w:rsidRDefault="00820FD8" w:rsidP="00864629">
            <w:pPr>
              <w:pStyle w:val="TAL"/>
              <w:rPr>
                <w:ins w:id="25676" w:author="BigCREditor-RAN4#104-bis" w:date="2022-10-21T18:24:00Z"/>
                <w:noProof/>
              </w:rPr>
            </w:pPr>
            <w:ins w:id="25677" w:author="BigCREditor-RAN4#104-bis" w:date="2022-10-21T18:24:00Z">
              <w:r w:rsidRPr="00020619">
                <w:rPr>
                  <w:noProof/>
                </w:rPr>
                <w:t>T3</w:t>
              </w:r>
            </w:ins>
          </w:p>
        </w:tc>
        <w:tc>
          <w:tcPr>
            <w:tcW w:w="595" w:type="pct"/>
            <w:shd w:val="clear" w:color="auto" w:fill="auto"/>
          </w:tcPr>
          <w:p w14:paraId="3DD05858" w14:textId="77777777" w:rsidR="00820FD8" w:rsidRPr="00020619" w:rsidRDefault="00820FD8" w:rsidP="00864629">
            <w:pPr>
              <w:pStyle w:val="TAC"/>
              <w:rPr>
                <w:ins w:id="25678" w:author="BigCREditor-RAN4#104-bis" w:date="2022-10-21T18:24:00Z"/>
                <w:noProof/>
              </w:rPr>
            </w:pPr>
            <w:ins w:id="25679" w:author="BigCREditor-RAN4#104-bis" w:date="2022-10-21T18:24:00Z">
              <w:r w:rsidRPr="00020619">
                <w:rPr>
                  <w:noProof/>
                </w:rPr>
                <w:t>s</w:t>
              </w:r>
            </w:ins>
          </w:p>
        </w:tc>
        <w:tc>
          <w:tcPr>
            <w:tcW w:w="1192" w:type="pct"/>
            <w:shd w:val="clear" w:color="auto" w:fill="auto"/>
          </w:tcPr>
          <w:p w14:paraId="7CD9EE06" w14:textId="77777777" w:rsidR="00820FD8" w:rsidRPr="00020619" w:rsidRDefault="00820FD8" w:rsidP="00864629">
            <w:pPr>
              <w:pStyle w:val="TAC"/>
              <w:rPr>
                <w:ins w:id="25680" w:author="BigCREditor-RAN4#104-bis" w:date="2022-10-21T18:24:00Z"/>
                <w:noProof/>
              </w:rPr>
            </w:pPr>
            <w:ins w:id="25681" w:author="BigCREditor-RAN4#104-bis" w:date="2022-10-21T18:24:00Z">
              <w:r w:rsidRPr="00020619">
                <w:rPr>
                  <w:noProof/>
                </w:rPr>
                <w:t>0.14</w:t>
              </w:r>
            </w:ins>
          </w:p>
        </w:tc>
        <w:tc>
          <w:tcPr>
            <w:tcW w:w="1137" w:type="pct"/>
          </w:tcPr>
          <w:p w14:paraId="4F8D5603" w14:textId="77777777" w:rsidR="00820FD8" w:rsidRPr="00020619" w:rsidRDefault="00820FD8" w:rsidP="00864629">
            <w:pPr>
              <w:pStyle w:val="TAC"/>
              <w:rPr>
                <w:ins w:id="25682" w:author="BigCREditor-RAN4#104-bis" w:date="2022-10-21T18:24:00Z"/>
                <w:noProof/>
              </w:rPr>
            </w:pPr>
          </w:p>
        </w:tc>
      </w:tr>
      <w:tr w:rsidR="00820FD8" w:rsidRPr="00020619" w14:paraId="1C1C06E8" w14:textId="77777777" w:rsidTr="00864629">
        <w:trPr>
          <w:trHeight w:val="187"/>
          <w:jc w:val="center"/>
          <w:ins w:id="25683" w:author="BigCREditor-RAN4#104-bis" w:date="2022-10-21T18:24:00Z"/>
        </w:trPr>
        <w:tc>
          <w:tcPr>
            <w:tcW w:w="2076" w:type="pct"/>
            <w:gridSpan w:val="4"/>
            <w:shd w:val="clear" w:color="auto" w:fill="auto"/>
          </w:tcPr>
          <w:p w14:paraId="62C906DA" w14:textId="77777777" w:rsidR="00820FD8" w:rsidRPr="00020619" w:rsidRDefault="00820FD8" w:rsidP="00864629">
            <w:pPr>
              <w:pStyle w:val="TAL"/>
              <w:rPr>
                <w:ins w:id="25684" w:author="BigCREditor-RAN4#104-bis" w:date="2022-10-21T18:24:00Z"/>
                <w:noProof/>
              </w:rPr>
            </w:pPr>
            <w:ins w:id="25685" w:author="BigCREditor-RAN4#104-bis" w:date="2022-10-21T18:24:00Z">
              <w:r w:rsidRPr="00020619">
                <w:rPr>
                  <w:noProof/>
                  <w:lang w:eastAsia="zh-CN"/>
                </w:rPr>
                <w:t>T4</w:t>
              </w:r>
            </w:ins>
          </w:p>
        </w:tc>
        <w:tc>
          <w:tcPr>
            <w:tcW w:w="595" w:type="pct"/>
            <w:shd w:val="clear" w:color="auto" w:fill="auto"/>
          </w:tcPr>
          <w:p w14:paraId="5518CC36" w14:textId="77777777" w:rsidR="00820FD8" w:rsidRPr="00020619" w:rsidRDefault="00820FD8" w:rsidP="00864629">
            <w:pPr>
              <w:pStyle w:val="TAC"/>
              <w:rPr>
                <w:ins w:id="25686" w:author="BigCREditor-RAN4#104-bis" w:date="2022-10-21T18:24:00Z"/>
                <w:noProof/>
              </w:rPr>
            </w:pPr>
            <w:ins w:id="25687" w:author="BigCREditor-RAN4#104-bis" w:date="2022-10-21T18:24:00Z">
              <w:r w:rsidRPr="00020619">
                <w:rPr>
                  <w:noProof/>
                </w:rPr>
                <w:t>s</w:t>
              </w:r>
            </w:ins>
          </w:p>
        </w:tc>
        <w:tc>
          <w:tcPr>
            <w:tcW w:w="1192" w:type="pct"/>
            <w:shd w:val="clear" w:color="auto" w:fill="auto"/>
          </w:tcPr>
          <w:p w14:paraId="335F067D" w14:textId="77777777" w:rsidR="00820FD8" w:rsidRPr="00020619" w:rsidRDefault="00820FD8" w:rsidP="00864629">
            <w:pPr>
              <w:pStyle w:val="TAC"/>
              <w:rPr>
                <w:ins w:id="25688" w:author="BigCREditor-RAN4#104-bis" w:date="2022-10-21T18:24:00Z"/>
                <w:noProof/>
              </w:rPr>
            </w:pPr>
            <w:ins w:id="25689" w:author="BigCREditor-RAN4#104-bis" w:date="2022-10-21T18:24:00Z">
              <w:r w:rsidRPr="00020619">
                <w:rPr>
                  <w:noProof/>
                </w:rPr>
                <w:t>0</w:t>
              </w:r>
            </w:ins>
          </w:p>
        </w:tc>
        <w:tc>
          <w:tcPr>
            <w:tcW w:w="1137" w:type="pct"/>
          </w:tcPr>
          <w:p w14:paraId="5F88BF34" w14:textId="77777777" w:rsidR="00820FD8" w:rsidRPr="00020619" w:rsidRDefault="00820FD8" w:rsidP="00864629">
            <w:pPr>
              <w:pStyle w:val="TAC"/>
              <w:rPr>
                <w:ins w:id="25690" w:author="BigCREditor-RAN4#104-bis" w:date="2022-10-21T18:24:00Z"/>
                <w:noProof/>
              </w:rPr>
            </w:pPr>
          </w:p>
        </w:tc>
      </w:tr>
      <w:tr w:rsidR="00820FD8" w:rsidRPr="00020619" w14:paraId="753E64EF" w14:textId="77777777" w:rsidTr="00864629">
        <w:trPr>
          <w:trHeight w:val="187"/>
          <w:jc w:val="center"/>
          <w:ins w:id="25691" w:author="BigCREditor-RAN4#104-bis" w:date="2022-10-21T18:24:00Z"/>
        </w:trPr>
        <w:tc>
          <w:tcPr>
            <w:tcW w:w="2076" w:type="pct"/>
            <w:gridSpan w:val="4"/>
            <w:shd w:val="clear" w:color="auto" w:fill="auto"/>
          </w:tcPr>
          <w:p w14:paraId="7A41C406" w14:textId="77777777" w:rsidR="00820FD8" w:rsidRPr="00020619" w:rsidRDefault="00820FD8" w:rsidP="00864629">
            <w:pPr>
              <w:pStyle w:val="TAL"/>
              <w:rPr>
                <w:ins w:id="25692" w:author="BigCREditor-RAN4#104-bis" w:date="2022-10-21T18:24:00Z"/>
                <w:noProof/>
              </w:rPr>
            </w:pPr>
            <w:ins w:id="25693" w:author="BigCREditor-RAN4#104-bis" w:date="2022-10-21T18:24:00Z">
              <w:r w:rsidRPr="00020619">
                <w:rPr>
                  <w:noProof/>
                  <w:lang w:eastAsia="zh-CN"/>
                </w:rPr>
                <w:t>T5</w:t>
              </w:r>
            </w:ins>
          </w:p>
        </w:tc>
        <w:tc>
          <w:tcPr>
            <w:tcW w:w="595" w:type="pct"/>
            <w:shd w:val="clear" w:color="auto" w:fill="auto"/>
          </w:tcPr>
          <w:p w14:paraId="480A20E7" w14:textId="77777777" w:rsidR="00820FD8" w:rsidRPr="00020619" w:rsidRDefault="00820FD8" w:rsidP="00864629">
            <w:pPr>
              <w:pStyle w:val="TAC"/>
              <w:rPr>
                <w:ins w:id="25694" w:author="BigCREditor-RAN4#104-bis" w:date="2022-10-21T18:24:00Z"/>
                <w:noProof/>
              </w:rPr>
            </w:pPr>
            <w:ins w:id="25695" w:author="BigCREditor-RAN4#104-bis" w:date="2022-10-21T18:24:00Z">
              <w:r w:rsidRPr="00020619">
                <w:rPr>
                  <w:noProof/>
                </w:rPr>
                <w:t>s</w:t>
              </w:r>
            </w:ins>
          </w:p>
        </w:tc>
        <w:tc>
          <w:tcPr>
            <w:tcW w:w="1192" w:type="pct"/>
            <w:shd w:val="clear" w:color="auto" w:fill="auto"/>
          </w:tcPr>
          <w:p w14:paraId="479D082C" w14:textId="77777777" w:rsidR="00820FD8" w:rsidRPr="00020619" w:rsidRDefault="00820FD8" w:rsidP="00864629">
            <w:pPr>
              <w:pStyle w:val="TAC"/>
              <w:rPr>
                <w:ins w:id="25696" w:author="BigCREditor-RAN4#104-bis" w:date="2022-10-21T18:24:00Z"/>
                <w:noProof/>
              </w:rPr>
            </w:pPr>
            <w:ins w:id="25697" w:author="BigCREditor-RAN4#104-bis" w:date="2022-10-21T18:24:00Z">
              <w:r w:rsidRPr="00020619">
                <w:rPr>
                  <w:noProof/>
                </w:rPr>
                <w:t>0.08</w:t>
              </w:r>
            </w:ins>
          </w:p>
        </w:tc>
        <w:tc>
          <w:tcPr>
            <w:tcW w:w="1137" w:type="pct"/>
          </w:tcPr>
          <w:p w14:paraId="6E4F5A0C" w14:textId="77777777" w:rsidR="00820FD8" w:rsidRPr="00020619" w:rsidRDefault="00820FD8" w:rsidP="00864629">
            <w:pPr>
              <w:pStyle w:val="TAC"/>
              <w:rPr>
                <w:ins w:id="25698" w:author="BigCREditor-RAN4#104-bis" w:date="2022-10-21T18:24:00Z"/>
                <w:noProof/>
              </w:rPr>
            </w:pPr>
          </w:p>
        </w:tc>
      </w:tr>
      <w:tr w:rsidR="00820FD8" w:rsidRPr="00020619" w14:paraId="22A1EFA6" w14:textId="77777777" w:rsidTr="00864629">
        <w:trPr>
          <w:trHeight w:val="187"/>
          <w:jc w:val="center"/>
          <w:ins w:id="25699" w:author="BigCREditor-RAN4#104-bis" w:date="2022-10-21T18:24:00Z"/>
        </w:trPr>
        <w:tc>
          <w:tcPr>
            <w:tcW w:w="2076" w:type="pct"/>
            <w:gridSpan w:val="4"/>
            <w:shd w:val="clear" w:color="auto" w:fill="auto"/>
          </w:tcPr>
          <w:p w14:paraId="75B31849" w14:textId="77777777" w:rsidR="00820FD8" w:rsidRPr="00020619" w:rsidRDefault="00820FD8" w:rsidP="00864629">
            <w:pPr>
              <w:pStyle w:val="TAL"/>
              <w:rPr>
                <w:ins w:id="25700" w:author="BigCREditor-RAN4#104-bis" w:date="2022-10-21T18:24:00Z"/>
                <w:noProof/>
              </w:rPr>
            </w:pPr>
            <w:ins w:id="25701" w:author="BigCREditor-RAN4#104-bis" w:date="2022-10-21T18:24:00Z">
              <w:r w:rsidRPr="00020619">
                <w:rPr>
                  <w:noProof/>
                </w:rPr>
                <w:t>D1</w:t>
              </w:r>
            </w:ins>
          </w:p>
        </w:tc>
        <w:tc>
          <w:tcPr>
            <w:tcW w:w="595" w:type="pct"/>
            <w:shd w:val="clear" w:color="auto" w:fill="auto"/>
          </w:tcPr>
          <w:p w14:paraId="72B7A546" w14:textId="77777777" w:rsidR="00820FD8" w:rsidRPr="00020619" w:rsidRDefault="00820FD8" w:rsidP="00864629">
            <w:pPr>
              <w:pStyle w:val="TAC"/>
              <w:rPr>
                <w:ins w:id="25702" w:author="BigCREditor-RAN4#104-bis" w:date="2022-10-21T18:24:00Z"/>
                <w:noProof/>
              </w:rPr>
            </w:pPr>
            <w:ins w:id="25703" w:author="BigCREditor-RAN4#104-bis" w:date="2022-10-21T18:24:00Z">
              <w:r w:rsidRPr="00020619">
                <w:rPr>
                  <w:noProof/>
                </w:rPr>
                <w:t>s</w:t>
              </w:r>
            </w:ins>
          </w:p>
        </w:tc>
        <w:tc>
          <w:tcPr>
            <w:tcW w:w="1192" w:type="pct"/>
            <w:shd w:val="clear" w:color="auto" w:fill="auto"/>
          </w:tcPr>
          <w:p w14:paraId="0A4C58E8" w14:textId="77777777" w:rsidR="00820FD8" w:rsidRPr="00020619" w:rsidRDefault="00820FD8" w:rsidP="00864629">
            <w:pPr>
              <w:pStyle w:val="TAC"/>
              <w:rPr>
                <w:ins w:id="25704" w:author="BigCREditor-RAN4#104-bis" w:date="2022-10-21T18:24:00Z"/>
                <w:noProof/>
              </w:rPr>
            </w:pPr>
            <w:ins w:id="25705" w:author="BigCREditor-RAN4#104-bis" w:date="2022-10-21T18:24:00Z">
              <w:r w:rsidRPr="00020619">
                <w:rPr>
                  <w:noProof/>
                </w:rPr>
                <w:t>0.04</w:t>
              </w:r>
            </w:ins>
          </w:p>
        </w:tc>
        <w:tc>
          <w:tcPr>
            <w:tcW w:w="1137" w:type="pct"/>
          </w:tcPr>
          <w:p w14:paraId="2DFB741B" w14:textId="77777777" w:rsidR="00820FD8" w:rsidRPr="00020619" w:rsidRDefault="00820FD8" w:rsidP="00864629">
            <w:pPr>
              <w:pStyle w:val="TAC"/>
              <w:rPr>
                <w:ins w:id="25706" w:author="BigCREditor-RAN4#104-bis" w:date="2022-10-21T18:24:00Z"/>
                <w:noProof/>
              </w:rPr>
            </w:pPr>
          </w:p>
        </w:tc>
      </w:tr>
      <w:tr w:rsidR="00820FD8" w:rsidRPr="00020619" w14:paraId="1F962627" w14:textId="77777777" w:rsidTr="00864629">
        <w:trPr>
          <w:trHeight w:val="187"/>
          <w:jc w:val="center"/>
          <w:ins w:id="25707" w:author="BigCREditor-RAN4#104-bis" w:date="2022-10-21T18:24:00Z"/>
        </w:trPr>
        <w:tc>
          <w:tcPr>
            <w:tcW w:w="5000" w:type="pct"/>
            <w:gridSpan w:val="7"/>
          </w:tcPr>
          <w:p w14:paraId="397383DA" w14:textId="77777777" w:rsidR="00820FD8" w:rsidRPr="00020619" w:rsidRDefault="00820FD8" w:rsidP="00864629">
            <w:pPr>
              <w:pStyle w:val="TAN"/>
              <w:rPr>
                <w:ins w:id="25708" w:author="BigCREditor-RAN4#104-bis" w:date="2022-10-21T18:24:00Z"/>
              </w:rPr>
            </w:pPr>
            <w:ins w:id="25709" w:author="BigCREditor-RAN4#104-bis" w:date="2022-10-21T18:24:00Z">
              <w:r w:rsidRPr="00020619">
                <w:t>Note 1:</w:t>
              </w:r>
              <w:r w:rsidRPr="00020619">
                <w:tab/>
                <w:t>UE-specific PDCCH is not transmitted after T1 starts.</w:t>
              </w:r>
            </w:ins>
          </w:p>
        </w:tc>
      </w:tr>
    </w:tbl>
    <w:p w14:paraId="5E42657B" w14:textId="77777777" w:rsidR="00820FD8" w:rsidRPr="00020619" w:rsidRDefault="00820FD8" w:rsidP="00820FD8">
      <w:pPr>
        <w:rPr>
          <w:ins w:id="25710" w:author="BigCREditor-RAN4#104-bis" w:date="2022-10-21T18:24:00Z"/>
        </w:rPr>
      </w:pPr>
    </w:p>
    <w:p w14:paraId="343C0C2E" w14:textId="77777777" w:rsidR="00820FD8" w:rsidRPr="00020619" w:rsidRDefault="00820FD8" w:rsidP="00820FD8">
      <w:pPr>
        <w:spacing w:after="120"/>
        <w:rPr>
          <w:ins w:id="25711" w:author="BigCREditor-RAN4#104-bis" w:date="2022-10-21T18:24:00Z"/>
          <w:rFonts w:eastAsia="MS Mincho"/>
        </w:rPr>
      </w:pPr>
    </w:p>
    <w:p w14:paraId="7EAC1B25" w14:textId="77777777" w:rsidR="00820FD8" w:rsidRPr="00020619" w:rsidRDefault="00820FD8" w:rsidP="00820FD8">
      <w:pPr>
        <w:pStyle w:val="TH"/>
        <w:rPr>
          <w:ins w:id="25712" w:author="BigCREditor-RAN4#104-bis" w:date="2022-10-21T18:24:00Z"/>
        </w:rPr>
      </w:pPr>
      <w:ins w:id="25713" w:author="BigCREditor-RAN4#104-bis" w:date="2022-10-21T18:24:00Z">
        <w:r w:rsidRPr="00020619">
          <w:lastRenderedPageBreak/>
          <w:t xml:space="preserve">Table </w:t>
        </w:r>
        <w:del w:id="25714" w:author="Huawei" w:date="2022-11-16T19:15:00Z">
          <w:r w:rsidRPr="00020619" w:rsidDel="00E06351">
            <w:delText>A.16.5.5.6</w:delText>
          </w:r>
        </w:del>
      </w:ins>
      <w:ins w:id="25715" w:author="Huawei" w:date="2022-11-16T19:15:00Z">
        <w:r>
          <w:t>A.16.5.2.6</w:t>
        </w:r>
      </w:ins>
      <w:ins w:id="25716" w:author="BigCREditor-RAN4#104-bis" w:date="2022-10-21T18:24:00Z">
        <w:r w:rsidRPr="00020619">
          <w:t xml:space="preserve">.1-3: Cell specific test parameters for FR1 </w:t>
        </w:r>
        <w:proofErr w:type="spellStart"/>
        <w:r w:rsidRPr="00020619">
          <w:t>PCell</w:t>
        </w:r>
        <w:proofErr w:type="spellEnd"/>
        <w:r w:rsidRPr="00020619">
          <w:t xml:space="preserve"> for CSI-RS-based beam failure detection and link recovery testing in non-DRX mode</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1985"/>
        <w:gridCol w:w="850"/>
        <w:gridCol w:w="879"/>
        <w:gridCol w:w="879"/>
        <w:gridCol w:w="879"/>
        <w:gridCol w:w="879"/>
        <w:gridCol w:w="879"/>
      </w:tblGrid>
      <w:tr w:rsidR="00820FD8" w:rsidRPr="00020619" w14:paraId="2B38458C" w14:textId="77777777" w:rsidTr="00864629">
        <w:trPr>
          <w:cantSplit/>
          <w:trHeight w:val="187"/>
          <w:jc w:val="center"/>
          <w:ins w:id="25717" w:author="BigCREditor-RAN4#104-bis" w:date="2022-10-21T18:24:00Z"/>
        </w:trPr>
        <w:tc>
          <w:tcPr>
            <w:tcW w:w="3681" w:type="dxa"/>
            <w:gridSpan w:val="2"/>
            <w:tcBorders>
              <w:top w:val="single" w:sz="4" w:space="0" w:color="auto"/>
              <w:left w:val="single" w:sz="4" w:space="0" w:color="auto"/>
              <w:bottom w:val="nil"/>
              <w:right w:val="single" w:sz="4" w:space="0" w:color="auto"/>
            </w:tcBorders>
            <w:shd w:val="clear" w:color="auto" w:fill="auto"/>
            <w:hideMark/>
          </w:tcPr>
          <w:p w14:paraId="2B9A63DD" w14:textId="77777777" w:rsidR="00820FD8" w:rsidRPr="00020619" w:rsidRDefault="00820FD8" w:rsidP="00864629">
            <w:pPr>
              <w:pStyle w:val="TAH"/>
              <w:rPr>
                <w:ins w:id="25718" w:author="BigCREditor-RAN4#104-bis" w:date="2022-10-21T18:24:00Z"/>
              </w:rPr>
            </w:pPr>
            <w:ins w:id="25719" w:author="BigCREditor-RAN4#104-bis" w:date="2022-10-21T18:24:00Z">
              <w:r w:rsidRPr="00020619">
                <w:t>Parameter</w:t>
              </w:r>
            </w:ins>
          </w:p>
        </w:tc>
        <w:tc>
          <w:tcPr>
            <w:tcW w:w="850" w:type="dxa"/>
            <w:tcBorders>
              <w:top w:val="single" w:sz="4" w:space="0" w:color="auto"/>
              <w:left w:val="single" w:sz="4" w:space="0" w:color="auto"/>
              <w:bottom w:val="nil"/>
              <w:right w:val="single" w:sz="4" w:space="0" w:color="auto"/>
            </w:tcBorders>
            <w:shd w:val="clear" w:color="auto" w:fill="auto"/>
            <w:hideMark/>
          </w:tcPr>
          <w:p w14:paraId="5CF5CDDB" w14:textId="77777777" w:rsidR="00820FD8" w:rsidRPr="00020619" w:rsidRDefault="00820FD8" w:rsidP="00864629">
            <w:pPr>
              <w:pStyle w:val="TAH"/>
              <w:rPr>
                <w:ins w:id="25720" w:author="BigCREditor-RAN4#104-bis" w:date="2022-10-21T18:24:00Z"/>
              </w:rPr>
            </w:pPr>
            <w:ins w:id="25721" w:author="BigCREditor-RAN4#104-bis" w:date="2022-10-21T18:24: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5CE729B7" w14:textId="77777777" w:rsidR="00820FD8" w:rsidRPr="00020619" w:rsidRDefault="00820FD8" w:rsidP="00864629">
            <w:pPr>
              <w:pStyle w:val="TAH"/>
              <w:rPr>
                <w:ins w:id="25722" w:author="BigCREditor-RAN4#104-bis" w:date="2022-10-21T18:24:00Z"/>
              </w:rPr>
            </w:pPr>
            <w:ins w:id="25723" w:author="BigCREditor-RAN4#104-bis" w:date="2022-10-21T18:24:00Z">
              <w:r w:rsidRPr="00020619">
                <w:t>Test 1</w:t>
              </w:r>
            </w:ins>
          </w:p>
        </w:tc>
      </w:tr>
      <w:tr w:rsidR="00820FD8" w:rsidRPr="00020619" w14:paraId="5AB10EF9" w14:textId="77777777" w:rsidTr="00864629">
        <w:trPr>
          <w:cantSplit/>
          <w:trHeight w:val="187"/>
          <w:jc w:val="center"/>
          <w:ins w:id="25724" w:author="BigCREditor-RAN4#104-bis" w:date="2022-10-21T18:24:00Z"/>
        </w:trPr>
        <w:tc>
          <w:tcPr>
            <w:tcW w:w="3681" w:type="dxa"/>
            <w:gridSpan w:val="2"/>
            <w:tcBorders>
              <w:top w:val="nil"/>
              <w:left w:val="single" w:sz="4" w:space="0" w:color="auto"/>
              <w:bottom w:val="single" w:sz="4" w:space="0" w:color="auto"/>
              <w:right w:val="single" w:sz="4" w:space="0" w:color="auto"/>
            </w:tcBorders>
            <w:shd w:val="clear" w:color="auto" w:fill="auto"/>
            <w:hideMark/>
          </w:tcPr>
          <w:p w14:paraId="28D0CD33" w14:textId="77777777" w:rsidR="00820FD8" w:rsidRPr="00020619" w:rsidRDefault="00820FD8" w:rsidP="00864629">
            <w:pPr>
              <w:pStyle w:val="TAL"/>
              <w:rPr>
                <w:ins w:id="25725" w:author="BigCREditor-RAN4#104-bis" w:date="2022-10-21T18:24:00Z"/>
              </w:rPr>
            </w:pPr>
          </w:p>
        </w:tc>
        <w:tc>
          <w:tcPr>
            <w:tcW w:w="850" w:type="dxa"/>
            <w:tcBorders>
              <w:top w:val="nil"/>
              <w:left w:val="single" w:sz="4" w:space="0" w:color="auto"/>
              <w:bottom w:val="single" w:sz="4" w:space="0" w:color="auto"/>
              <w:right w:val="single" w:sz="4" w:space="0" w:color="auto"/>
            </w:tcBorders>
            <w:shd w:val="clear" w:color="auto" w:fill="auto"/>
            <w:hideMark/>
          </w:tcPr>
          <w:p w14:paraId="6D5CDFFC" w14:textId="77777777" w:rsidR="00820FD8" w:rsidRPr="00020619" w:rsidRDefault="00820FD8" w:rsidP="00864629">
            <w:pPr>
              <w:pStyle w:val="TAH"/>
              <w:rPr>
                <w:ins w:id="25726"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hideMark/>
          </w:tcPr>
          <w:p w14:paraId="1F09CB2C" w14:textId="77777777" w:rsidR="00820FD8" w:rsidRPr="00020619" w:rsidRDefault="00820FD8" w:rsidP="00864629">
            <w:pPr>
              <w:pStyle w:val="TAH"/>
              <w:rPr>
                <w:ins w:id="25727" w:author="BigCREditor-RAN4#104-bis" w:date="2022-10-21T18:24:00Z"/>
              </w:rPr>
            </w:pPr>
            <w:ins w:id="25728" w:author="BigCREditor-RAN4#104-bis" w:date="2022-10-21T18:24: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55C41DF1" w14:textId="77777777" w:rsidR="00820FD8" w:rsidRPr="00020619" w:rsidRDefault="00820FD8" w:rsidP="00864629">
            <w:pPr>
              <w:pStyle w:val="TAH"/>
              <w:rPr>
                <w:ins w:id="25729" w:author="BigCREditor-RAN4#104-bis" w:date="2022-10-21T18:24:00Z"/>
              </w:rPr>
            </w:pPr>
            <w:ins w:id="25730" w:author="BigCREditor-RAN4#104-bis" w:date="2022-10-21T18:24: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5FBD80EA" w14:textId="77777777" w:rsidR="00820FD8" w:rsidRPr="00020619" w:rsidRDefault="00820FD8" w:rsidP="00864629">
            <w:pPr>
              <w:pStyle w:val="TAH"/>
              <w:rPr>
                <w:ins w:id="25731" w:author="BigCREditor-RAN4#104-bis" w:date="2022-10-21T18:24:00Z"/>
              </w:rPr>
            </w:pPr>
            <w:ins w:id="25732" w:author="BigCREditor-RAN4#104-bis" w:date="2022-10-21T18:24: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04076D19" w14:textId="77777777" w:rsidR="00820FD8" w:rsidRPr="00020619" w:rsidRDefault="00820FD8" w:rsidP="00864629">
            <w:pPr>
              <w:pStyle w:val="TAH"/>
              <w:rPr>
                <w:ins w:id="25733" w:author="BigCREditor-RAN4#104-bis" w:date="2022-10-21T18:24:00Z"/>
              </w:rPr>
            </w:pPr>
            <w:ins w:id="25734" w:author="BigCREditor-RAN4#104-bis" w:date="2022-10-21T18:24: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2BF114A0" w14:textId="77777777" w:rsidR="00820FD8" w:rsidRPr="00020619" w:rsidRDefault="00820FD8" w:rsidP="00864629">
            <w:pPr>
              <w:pStyle w:val="TAH"/>
              <w:rPr>
                <w:ins w:id="25735" w:author="BigCREditor-RAN4#104-bis" w:date="2022-10-21T18:24:00Z"/>
              </w:rPr>
            </w:pPr>
            <w:ins w:id="25736" w:author="BigCREditor-RAN4#104-bis" w:date="2022-10-21T18:24:00Z">
              <w:r w:rsidRPr="00020619">
                <w:t>T5</w:t>
              </w:r>
            </w:ins>
          </w:p>
        </w:tc>
      </w:tr>
      <w:tr w:rsidR="00820FD8" w:rsidRPr="00020619" w14:paraId="72884C11" w14:textId="77777777" w:rsidTr="00864629">
        <w:trPr>
          <w:cantSplit/>
          <w:trHeight w:val="187"/>
          <w:jc w:val="center"/>
          <w:ins w:id="25737"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55983FEC" w14:textId="77777777" w:rsidR="00820FD8" w:rsidRPr="00020619" w:rsidRDefault="00820FD8" w:rsidP="00864629">
            <w:pPr>
              <w:pStyle w:val="TAL"/>
              <w:rPr>
                <w:ins w:id="25738" w:author="BigCREditor-RAN4#104-bis" w:date="2022-10-21T18:24:00Z"/>
              </w:rPr>
            </w:pPr>
            <w:ins w:id="25739" w:author="BigCREditor-RAN4#104-bis" w:date="2022-10-21T18:24: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4CD915ED" w14:textId="77777777" w:rsidR="00820FD8" w:rsidRPr="00020619" w:rsidRDefault="00820FD8" w:rsidP="00864629">
            <w:pPr>
              <w:pStyle w:val="TAC"/>
              <w:rPr>
                <w:ins w:id="25740" w:author="BigCREditor-RAN4#104-bis" w:date="2022-10-21T18:24:00Z"/>
              </w:rPr>
            </w:pPr>
            <w:ins w:id="25741" w:author="BigCREditor-RAN4#104-bis" w:date="2022-10-21T18:24:00Z">
              <w:r w:rsidRPr="00020619">
                <w:t>dB</w:t>
              </w:r>
            </w:ins>
          </w:p>
        </w:tc>
        <w:tc>
          <w:tcPr>
            <w:tcW w:w="4395" w:type="dxa"/>
            <w:gridSpan w:val="5"/>
            <w:tcBorders>
              <w:top w:val="single" w:sz="4" w:space="0" w:color="auto"/>
              <w:left w:val="single" w:sz="4" w:space="0" w:color="auto"/>
              <w:bottom w:val="nil"/>
              <w:right w:val="single" w:sz="4" w:space="0" w:color="auto"/>
            </w:tcBorders>
            <w:shd w:val="clear" w:color="auto" w:fill="auto"/>
          </w:tcPr>
          <w:p w14:paraId="3F2B1318" w14:textId="77777777" w:rsidR="00820FD8" w:rsidRPr="00020619" w:rsidRDefault="00820FD8" w:rsidP="00864629">
            <w:pPr>
              <w:pStyle w:val="TAC"/>
              <w:rPr>
                <w:ins w:id="25742" w:author="BigCREditor-RAN4#104-bis" w:date="2022-10-21T18:24:00Z"/>
              </w:rPr>
            </w:pPr>
            <w:ins w:id="25743" w:author="BigCREditor-RAN4#104-bis" w:date="2022-10-21T18:24:00Z">
              <w:r w:rsidRPr="00020619">
                <w:t>0</w:t>
              </w:r>
            </w:ins>
          </w:p>
        </w:tc>
      </w:tr>
      <w:tr w:rsidR="00820FD8" w:rsidRPr="00020619" w14:paraId="12863AAE" w14:textId="77777777" w:rsidTr="00864629">
        <w:trPr>
          <w:cantSplit/>
          <w:trHeight w:val="187"/>
          <w:jc w:val="center"/>
          <w:ins w:id="25744"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71DB2BE6" w14:textId="77777777" w:rsidR="00820FD8" w:rsidRPr="00020619" w:rsidRDefault="00820FD8" w:rsidP="00864629">
            <w:pPr>
              <w:pStyle w:val="TAL"/>
              <w:rPr>
                <w:ins w:id="25745" w:author="BigCREditor-RAN4#104-bis" w:date="2022-10-21T18:24:00Z"/>
              </w:rPr>
            </w:pPr>
            <w:ins w:id="25746" w:author="BigCREditor-RAN4#104-bis" w:date="2022-10-21T18:24: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002FFCFC" w14:textId="77777777" w:rsidR="00820FD8" w:rsidRPr="00020619" w:rsidRDefault="00820FD8" w:rsidP="00864629">
            <w:pPr>
              <w:pStyle w:val="TAC"/>
              <w:rPr>
                <w:ins w:id="25747" w:author="BigCREditor-RAN4#104-bis" w:date="2022-10-21T18:24:00Z"/>
              </w:rPr>
            </w:pPr>
            <w:ins w:id="25748"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4C090EB6" w14:textId="77777777" w:rsidR="00820FD8" w:rsidRPr="00020619" w:rsidRDefault="00820FD8" w:rsidP="00864629">
            <w:pPr>
              <w:pStyle w:val="TAC"/>
              <w:rPr>
                <w:ins w:id="25749" w:author="BigCREditor-RAN4#104-bis" w:date="2022-10-21T18:24:00Z"/>
              </w:rPr>
            </w:pPr>
          </w:p>
        </w:tc>
      </w:tr>
      <w:tr w:rsidR="00820FD8" w:rsidRPr="00020619" w14:paraId="0B8D15E6" w14:textId="77777777" w:rsidTr="00864629">
        <w:trPr>
          <w:cantSplit/>
          <w:trHeight w:val="187"/>
          <w:jc w:val="center"/>
          <w:ins w:id="25750"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4285EFEA" w14:textId="77777777" w:rsidR="00820FD8" w:rsidRPr="00020619" w:rsidRDefault="00820FD8" w:rsidP="00864629">
            <w:pPr>
              <w:pStyle w:val="TAL"/>
              <w:rPr>
                <w:ins w:id="25751" w:author="BigCREditor-RAN4#104-bis" w:date="2022-10-21T18:24:00Z"/>
              </w:rPr>
            </w:pPr>
            <w:ins w:id="25752" w:author="BigCREditor-RAN4#104-bis" w:date="2022-10-21T18:24: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2751C185" w14:textId="77777777" w:rsidR="00820FD8" w:rsidRPr="00020619" w:rsidRDefault="00820FD8" w:rsidP="00864629">
            <w:pPr>
              <w:pStyle w:val="TAC"/>
              <w:rPr>
                <w:ins w:id="25753" w:author="BigCREditor-RAN4#104-bis" w:date="2022-10-21T18:24:00Z"/>
              </w:rPr>
            </w:pPr>
            <w:ins w:id="25754"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0679D92C" w14:textId="77777777" w:rsidR="00820FD8" w:rsidRPr="00020619" w:rsidRDefault="00820FD8" w:rsidP="00864629">
            <w:pPr>
              <w:pStyle w:val="TAC"/>
              <w:rPr>
                <w:ins w:id="25755" w:author="BigCREditor-RAN4#104-bis" w:date="2022-10-21T18:24:00Z"/>
              </w:rPr>
            </w:pPr>
          </w:p>
        </w:tc>
      </w:tr>
      <w:tr w:rsidR="00820FD8" w:rsidRPr="00020619" w14:paraId="09C4AA02" w14:textId="77777777" w:rsidTr="00864629">
        <w:trPr>
          <w:cantSplit/>
          <w:trHeight w:val="187"/>
          <w:jc w:val="center"/>
          <w:ins w:id="25756"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3E8DD2C6" w14:textId="77777777" w:rsidR="00820FD8" w:rsidRPr="00020619" w:rsidRDefault="00820FD8" w:rsidP="00864629">
            <w:pPr>
              <w:pStyle w:val="TAL"/>
              <w:rPr>
                <w:ins w:id="25757" w:author="BigCREditor-RAN4#104-bis" w:date="2022-10-21T18:24:00Z"/>
              </w:rPr>
            </w:pPr>
            <w:ins w:id="25758" w:author="BigCREditor-RAN4#104-bis" w:date="2022-10-21T18:24: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61DBD4F0" w14:textId="77777777" w:rsidR="00820FD8" w:rsidRPr="00020619" w:rsidRDefault="00820FD8" w:rsidP="00864629">
            <w:pPr>
              <w:pStyle w:val="TAC"/>
              <w:rPr>
                <w:ins w:id="25759" w:author="BigCREditor-RAN4#104-bis" w:date="2022-10-21T18:24:00Z"/>
              </w:rPr>
            </w:pPr>
            <w:ins w:id="25760"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4984E151" w14:textId="77777777" w:rsidR="00820FD8" w:rsidRPr="00020619" w:rsidRDefault="00820FD8" w:rsidP="00864629">
            <w:pPr>
              <w:pStyle w:val="TAC"/>
              <w:rPr>
                <w:ins w:id="25761" w:author="BigCREditor-RAN4#104-bis" w:date="2022-10-21T18:24:00Z"/>
              </w:rPr>
            </w:pPr>
          </w:p>
        </w:tc>
      </w:tr>
      <w:tr w:rsidR="00820FD8" w:rsidRPr="00020619" w14:paraId="6D0B2D24" w14:textId="77777777" w:rsidTr="00864629">
        <w:trPr>
          <w:cantSplit/>
          <w:trHeight w:val="187"/>
          <w:jc w:val="center"/>
          <w:ins w:id="25762"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58BAD070" w14:textId="77777777" w:rsidR="00820FD8" w:rsidRPr="00020619" w:rsidRDefault="00820FD8" w:rsidP="00864629">
            <w:pPr>
              <w:pStyle w:val="TAL"/>
              <w:rPr>
                <w:ins w:id="25763" w:author="BigCREditor-RAN4#104-bis" w:date="2022-10-21T18:24:00Z"/>
              </w:rPr>
            </w:pPr>
            <w:ins w:id="25764" w:author="BigCREditor-RAN4#104-bis" w:date="2022-10-21T18:24: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11DB3DFE" w14:textId="77777777" w:rsidR="00820FD8" w:rsidRPr="00020619" w:rsidRDefault="00820FD8" w:rsidP="00864629">
            <w:pPr>
              <w:pStyle w:val="TAC"/>
              <w:rPr>
                <w:ins w:id="25765" w:author="BigCREditor-RAN4#104-bis" w:date="2022-10-21T18:24:00Z"/>
              </w:rPr>
            </w:pPr>
            <w:ins w:id="25766"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22E602EE" w14:textId="77777777" w:rsidR="00820FD8" w:rsidRPr="00020619" w:rsidRDefault="00820FD8" w:rsidP="00864629">
            <w:pPr>
              <w:pStyle w:val="TAC"/>
              <w:rPr>
                <w:ins w:id="25767" w:author="BigCREditor-RAN4#104-bis" w:date="2022-10-21T18:24:00Z"/>
              </w:rPr>
            </w:pPr>
          </w:p>
        </w:tc>
      </w:tr>
      <w:tr w:rsidR="00820FD8" w:rsidRPr="00020619" w14:paraId="5518E8F3" w14:textId="77777777" w:rsidTr="00864629">
        <w:trPr>
          <w:cantSplit/>
          <w:trHeight w:val="187"/>
          <w:jc w:val="center"/>
          <w:ins w:id="25768"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60CF9F42" w14:textId="77777777" w:rsidR="00820FD8" w:rsidRPr="00020619" w:rsidRDefault="00820FD8" w:rsidP="00864629">
            <w:pPr>
              <w:pStyle w:val="TAL"/>
              <w:rPr>
                <w:ins w:id="25769" w:author="BigCREditor-RAN4#104-bis" w:date="2022-10-21T18:24:00Z"/>
              </w:rPr>
            </w:pPr>
            <w:ins w:id="25770" w:author="BigCREditor-RAN4#104-bis" w:date="2022-10-21T18:24: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181D9772" w14:textId="77777777" w:rsidR="00820FD8" w:rsidRPr="00020619" w:rsidRDefault="00820FD8" w:rsidP="00864629">
            <w:pPr>
              <w:pStyle w:val="TAC"/>
              <w:rPr>
                <w:ins w:id="25771" w:author="BigCREditor-RAN4#104-bis" w:date="2022-10-21T18:24:00Z"/>
              </w:rPr>
            </w:pPr>
            <w:ins w:id="25772"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4247BC8B" w14:textId="77777777" w:rsidR="00820FD8" w:rsidRPr="00020619" w:rsidRDefault="00820FD8" w:rsidP="00864629">
            <w:pPr>
              <w:pStyle w:val="TAC"/>
              <w:rPr>
                <w:ins w:id="25773" w:author="BigCREditor-RAN4#104-bis" w:date="2022-10-21T18:24:00Z"/>
              </w:rPr>
            </w:pPr>
          </w:p>
        </w:tc>
      </w:tr>
      <w:tr w:rsidR="00820FD8" w:rsidRPr="00020619" w14:paraId="2A6E1B4E" w14:textId="77777777" w:rsidTr="00864629">
        <w:trPr>
          <w:cantSplit/>
          <w:trHeight w:val="187"/>
          <w:jc w:val="center"/>
          <w:ins w:id="25774"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37ADA4EB" w14:textId="77777777" w:rsidR="00820FD8" w:rsidRPr="00020619" w:rsidRDefault="00820FD8" w:rsidP="00864629">
            <w:pPr>
              <w:pStyle w:val="TAL"/>
              <w:rPr>
                <w:ins w:id="25775" w:author="BigCREditor-RAN4#104-bis" w:date="2022-10-21T18:24:00Z"/>
              </w:rPr>
            </w:pPr>
            <w:ins w:id="25776" w:author="BigCREditor-RAN4#104-bis" w:date="2022-10-21T18:24: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1B9CA1C4" w14:textId="77777777" w:rsidR="00820FD8" w:rsidRPr="00020619" w:rsidRDefault="00820FD8" w:rsidP="00864629">
            <w:pPr>
              <w:pStyle w:val="TAC"/>
              <w:rPr>
                <w:ins w:id="25777" w:author="BigCREditor-RAN4#104-bis" w:date="2022-10-21T18:24:00Z"/>
              </w:rPr>
            </w:pPr>
            <w:ins w:id="25778"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62F6A03C" w14:textId="77777777" w:rsidR="00820FD8" w:rsidRPr="00020619" w:rsidRDefault="00820FD8" w:rsidP="00864629">
            <w:pPr>
              <w:pStyle w:val="TAC"/>
              <w:rPr>
                <w:ins w:id="25779" w:author="BigCREditor-RAN4#104-bis" w:date="2022-10-21T18:24:00Z"/>
              </w:rPr>
            </w:pPr>
          </w:p>
        </w:tc>
      </w:tr>
      <w:tr w:rsidR="00820FD8" w:rsidRPr="00020619" w14:paraId="63AE836A" w14:textId="77777777" w:rsidTr="00864629">
        <w:trPr>
          <w:cantSplit/>
          <w:trHeight w:val="187"/>
          <w:jc w:val="center"/>
          <w:ins w:id="25780"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5D1A3C53" w14:textId="77777777" w:rsidR="00820FD8" w:rsidRPr="00020619" w:rsidRDefault="00820FD8" w:rsidP="00864629">
            <w:pPr>
              <w:pStyle w:val="TAL"/>
              <w:rPr>
                <w:ins w:id="25781" w:author="BigCREditor-RAN4#104-bis" w:date="2022-10-21T18:24:00Z"/>
              </w:rPr>
            </w:pPr>
            <w:ins w:id="25782" w:author="BigCREditor-RAN4#104-bis" w:date="2022-10-21T18:24: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528936CF" w14:textId="77777777" w:rsidR="00820FD8" w:rsidRPr="00020619" w:rsidRDefault="00820FD8" w:rsidP="00864629">
            <w:pPr>
              <w:pStyle w:val="TAC"/>
              <w:rPr>
                <w:ins w:id="25783" w:author="BigCREditor-RAN4#104-bis" w:date="2022-10-21T18:24:00Z"/>
              </w:rPr>
            </w:pPr>
            <w:ins w:id="25784" w:author="BigCREditor-RAN4#104-bis" w:date="2022-10-21T18:24:00Z">
              <w:r w:rsidRPr="00020619">
                <w:t>dB</w:t>
              </w:r>
            </w:ins>
          </w:p>
        </w:tc>
        <w:tc>
          <w:tcPr>
            <w:tcW w:w="4395" w:type="dxa"/>
            <w:gridSpan w:val="5"/>
            <w:tcBorders>
              <w:top w:val="nil"/>
              <w:left w:val="single" w:sz="4" w:space="0" w:color="auto"/>
              <w:bottom w:val="nil"/>
              <w:right w:val="single" w:sz="4" w:space="0" w:color="auto"/>
            </w:tcBorders>
            <w:shd w:val="clear" w:color="auto" w:fill="auto"/>
            <w:hideMark/>
          </w:tcPr>
          <w:p w14:paraId="75088A4C" w14:textId="77777777" w:rsidR="00820FD8" w:rsidRPr="00020619" w:rsidRDefault="00820FD8" w:rsidP="00864629">
            <w:pPr>
              <w:pStyle w:val="TAC"/>
              <w:rPr>
                <w:ins w:id="25785" w:author="BigCREditor-RAN4#104-bis" w:date="2022-10-21T18:24:00Z"/>
              </w:rPr>
            </w:pPr>
          </w:p>
        </w:tc>
      </w:tr>
      <w:tr w:rsidR="00820FD8" w:rsidRPr="00020619" w14:paraId="0AD7A1E9" w14:textId="77777777" w:rsidTr="00864629">
        <w:trPr>
          <w:cantSplit/>
          <w:trHeight w:val="187"/>
          <w:jc w:val="center"/>
          <w:ins w:id="25786"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38F45273" w14:textId="77777777" w:rsidR="00820FD8" w:rsidRPr="00020619" w:rsidRDefault="00820FD8" w:rsidP="00864629">
            <w:pPr>
              <w:pStyle w:val="TAL"/>
              <w:rPr>
                <w:ins w:id="25787" w:author="BigCREditor-RAN4#104-bis" w:date="2022-10-21T18:24:00Z"/>
              </w:rPr>
            </w:pPr>
            <w:ins w:id="25788" w:author="BigCREditor-RAN4#104-bis" w:date="2022-10-21T18:24: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100BD08F" w14:textId="77777777" w:rsidR="00820FD8" w:rsidRPr="00020619" w:rsidRDefault="00820FD8" w:rsidP="00864629">
            <w:pPr>
              <w:pStyle w:val="TAC"/>
              <w:rPr>
                <w:ins w:id="25789" w:author="BigCREditor-RAN4#104-bis" w:date="2022-10-21T18:24:00Z"/>
              </w:rPr>
            </w:pPr>
            <w:ins w:id="25790" w:author="BigCREditor-RAN4#104-bis" w:date="2022-10-21T18:24:00Z">
              <w:r w:rsidRPr="00020619">
                <w:t>dB</w:t>
              </w:r>
            </w:ins>
          </w:p>
        </w:tc>
        <w:tc>
          <w:tcPr>
            <w:tcW w:w="4395" w:type="dxa"/>
            <w:gridSpan w:val="5"/>
            <w:tcBorders>
              <w:top w:val="nil"/>
              <w:left w:val="single" w:sz="4" w:space="0" w:color="auto"/>
              <w:bottom w:val="single" w:sz="4" w:space="0" w:color="auto"/>
              <w:right w:val="single" w:sz="4" w:space="0" w:color="auto"/>
            </w:tcBorders>
            <w:shd w:val="clear" w:color="auto" w:fill="auto"/>
            <w:hideMark/>
          </w:tcPr>
          <w:p w14:paraId="304CBC11" w14:textId="77777777" w:rsidR="00820FD8" w:rsidRPr="00020619" w:rsidRDefault="00820FD8" w:rsidP="00864629">
            <w:pPr>
              <w:pStyle w:val="TAC"/>
              <w:rPr>
                <w:ins w:id="25791" w:author="BigCREditor-RAN4#104-bis" w:date="2022-10-21T18:24:00Z"/>
              </w:rPr>
            </w:pPr>
          </w:p>
        </w:tc>
      </w:tr>
      <w:tr w:rsidR="00820FD8" w:rsidRPr="00020619" w14:paraId="7E285EB6" w14:textId="77777777" w:rsidTr="00864629">
        <w:trPr>
          <w:cantSplit/>
          <w:trHeight w:val="187"/>
          <w:jc w:val="center"/>
          <w:ins w:id="25792" w:author="BigCREditor-RAN4#104-bis" w:date="2022-10-21T18:24:00Z"/>
        </w:trPr>
        <w:tc>
          <w:tcPr>
            <w:tcW w:w="1696" w:type="dxa"/>
            <w:vMerge w:val="restart"/>
            <w:tcBorders>
              <w:top w:val="single" w:sz="4" w:space="0" w:color="auto"/>
              <w:left w:val="single" w:sz="4" w:space="0" w:color="auto"/>
              <w:right w:val="single" w:sz="4" w:space="0" w:color="auto"/>
            </w:tcBorders>
            <w:shd w:val="clear" w:color="auto" w:fill="auto"/>
            <w:hideMark/>
          </w:tcPr>
          <w:p w14:paraId="0D6B10EF" w14:textId="77777777" w:rsidR="00820FD8" w:rsidRPr="00020619" w:rsidRDefault="00820FD8" w:rsidP="00864629">
            <w:pPr>
              <w:pStyle w:val="TAL"/>
              <w:rPr>
                <w:ins w:id="25793" w:author="BigCREditor-RAN4#104-bis" w:date="2022-10-21T18:24:00Z"/>
              </w:rPr>
            </w:pPr>
            <w:ins w:id="25794" w:author="BigCREditor-RAN4#104-bis" w:date="2022-10-21T18:24:00Z">
              <w:r w:rsidRPr="00020619">
                <w:rPr>
                  <w:rFonts w:eastAsia="?? ??"/>
                </w:rPr>
                <w:t xml:space="preserve">SNR_CSI-RS of </w:t>
              </w:r>
              <w:r w:rsidRPr="00020619">
                <w:t>set q</w:t>
              </w:r>
              <w:r w:rsidRPr="00020619">
                <w:rPr>
                  <w:vertAlign w:val="subscript"/>
                </w:rPr>
                <w:t>0</w:t>
              </w:r>
            </w:ins>
          </w:p>
        </w:tc>
        <w:tc>
          <w:tcPr>
            <w:tcW w:w="1985" w:type="dxa"/>
            <w:tcBorders>
              <w:top w:val="single" w:sz="4" w:space="0" w:color="auto"/>
              <w:left w:val="single" w:sz="4" w:space="0" w:color="auto"/>
              <w:bottom w:val="single" w:sz="4" w:space="0" w:color="auto"/>
              <w:right w:val="single" w:sz="4" w:space="0" w:color="auto"/>
            </w:tcBorders>
            <w:hideMark/>
          </w:tcPr>
          <w:p w14:paraId="5F755785" w14:textId="77777777" w:rsidR="00820FD8" w:rsidRPr="00020619" w:rsidRDefault="00820FD8" w:rsidP="00864629">
            <w:pPr>
              <w:pStyle w:val="TAL"/>
              <w:rPr>
                <w:ins w:id="25795" w:author="BigCREditor-RAN4#104-bis" w:date="2022-10-21T18:24:00Z"/>
                <w:noProof/>
              </w:rPr>
            </w:pPr>
            <w:ins w:id="25796"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33AB7A16" w14:textId="77777777" w:rsidR="00820FD8" w:rsidRPr="00020619" w:rsidRDefault="00820FD8" w:rsidP="00864629">
            <w:pPr>
              <w:pStyle w:val="TAC"/>
              <w:rPr>
                <w:ins w:id="25797" w:author="BigCREditor-RAN4#104-bis" w:date="2022-10-21T18:24:00Z"/>
              </w:rPr>
            </w:pPr>
            <w:ins w:id="25798" w:author="BigCREditor-RAN4#104-bis" w:date="2022-10-21T18:24: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54775FA1" w14:textId="77777777" w:rsidR="00820FD8" w:rsidRPr="00020619" w:rsidRDefault="00820FD8" w:rsidP="00864629">
            <w:pPr>
              <w:pStyle w:val="TAC"/>
              <w:rPr>
                <w:ins w:id="25799" w:author="BigCREditor-RAN4#104-bis" w:date="2022-10-21T18:24:00Z"/>
                <w:noProof/>
              </w:rPr>
            </w:pPr>
            <w:ins w:id="25800" w:author="BigCREditor-RAN4#104-bis" w:date="2022-10-21T18:24: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029C81D4" w14:textId="77777777" w:rsidR="00820FD8" w:rsidRPr="00020619" w:rsidRDefault="00820FD8" w:rsidP="00864629">
            <w:pPr>
              <w:pStyle w:val="TAC"/>
              <w:rPr>
                <w:ins w:id="25801" w:author="BigCREditor-RAN4#104-bis" w:date="2022-10-21T18:24:00Z"/>
                <w:noProof/>
              </w:rPr>
            </w:pPr>
            <w:ins w:id="25802" w:author="BigCREditor-RAN4#104-bis" w:date="2022-10-21T18:24: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492D496D" w14:textId="77777777" w:rsidR="00820FD8" w:rsidRPr="00020619" w:rsidRDefault="00820FD8" w:rsidP="00864629">
            <w:pPr>
              <w:pStyle w:val="TAC"/>
              <w:rPr>
                <w:ins w:id="25803" w:author="BigCREditor-RAN4#104-bis" w:date="2022-10-21T18:24:00Z"/>
                <w:noProof/>
              </w:rPr>
            </w:pPr>
            <w:ins w:id="25804"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6966C944" w14:textId="77777777" w:rsidR="00820FD8" w:rsidRPr="00020619" w:rsidRDefault="00820FD8" w:rsidP="00864629">
            <w:pPr>
              <w:pStyle w:val="TAC"/>
              <w:rPr>
                <w:ins w:id="25805" w:author="BigCREditor-RAN4#104-bis" w:date="2022-10-21T18:24:00Z"/>
                <w:noProof/>
              </w:rPr>
            </w:pPr>
            <w:ins w:id="25806"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27443169" w14:textId="77777777" w:rsidR="00820FD8" w:rsidRPr="00020619" w:rsidRDefault="00820FD8" w:rsidP="00864629">
            <w:pPr>
              <w:pStyle w:val="TAC"/>
              <w:rPr>
                <w:ins w:id="25807" w:author="BigCREditor-RAN4#104-bis" w:date="2022-10-21T18:24:00Z"/>
                <w:noProof/>
              </w:rPr>
            </w:pPr>
            <w:ins w:id="25808" w:author="BigCREditor-RAN4#104-bis" w:date="2022-10-21T18:24:00Z">
              <w:r w:rsidRPr="00020619">
                <w:rPr>
                  <w:rFonts w:eastAsia="MS Mincho"/>
                </w:rPr>
                <w:t>-12</w:t>
              </w:r>
            </w:ins>
          </w:p>
        </w:tc>
      </w:tr>
      <w:tr w:rsidR="00820FD8" w:rsidRPr="00020619" w14:paraId="6F0A729B" w14:textId="77777777" w:rsidTr="00864629">
        <w:trPr>
          <w:cantSplit/>
          <w:trHeight w:val="187"/>
          <w:jc w:val="center"/>
          <w:ins w:id="25809" w:author="BigCREditor-RAN4#104-bis" w:date="2022-10-21T18:24:00Z"/>
        </w:trPr>
        <w:tc>
          <w:tcPr>
            <w:tcW w:w="1696" w:type="dxa"/>
            <w:vMerge/>
            <w:tcBorders>
              <w:left w:val="single" w:sz="4" w:space="0" w:color="auto"/>
              <w:right w:val="single" w:sz="4" w:space="0" w:color="auto"/>
            </w:tcBorders>
            <w:shd w:val="clear" w:color="auto" w:fill="auto"/>
            <w:hideMark/>
          </w:tcPr>
          <w:p w14:paraId="6DC65696" w14:textId="77777777" w:rsidR="00820FD8" w:rsidRPr="00020619" w:rsidRDefault="00820FD8" w:rsidP="00864629">
            <w:pPr>
              <w:pStyle w:val="TAL"/>
              <w:rPr>
                <w:ins w:id="25810"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hideMark/>
          </w:tcPr>
          <w:p w14:paraId="6CF4BD0A" w14:textId="77777777" w:rsidR="00820FD8" w:rsidRPr="00020619" w:rsidRDefault="00820FD8" w:rsidP="00864629">
            <w:pPr>
              <w:pStyle w:val="TAL"/>
              <w:rPr>
                <w:ins w:id="25811" w:author="BigCREditor-RAN4#104-bis" w:date="2022-10-21T18:24:00Z"/>
                <w:noProof/>
              </w:rPr>
            </w:pPr>
            <w:ins w:id="25812"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hideMark/>
          </w:tcPr>
          <w:p w14:paraId="04050EEA" w14:textId="77777777" w:rsidR="00820FD8" w:rsidRPr="00020619" w:rsidRDefault="00820FD8" w:rsidP="00864629">
            <w:pPr>
              <w:pStyle w:val="TAC"/>
              <w:rPr>
                <w:ins w:id="25813"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5119D83C" w14:textId="77777777" w:rsidR="00820FD8" w:rsidRPr="00020619" w:rsidRDefault="00820FD8" w:rsidP="00864629">
            <w:pPr>
              <w:pStyle w:val="TAC"/>
              <w:rPr>
                <w:ins w:id="25814" w:author="BigCREditor-RAN4#104-bis" w:date="2022-10-21T18:24:00Z"/>
                <w:noProof/>
              </w:rPr>
            </w:pPr>
            <w:ins w:id="25815" w:author="BigCREditor-RAN4#104-bis" w:date="2022-10-21T18:24: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67895C99" w14:textId="77777777" w:rsidR="00820FD8" w:rsidRPr="00020619" w:rsidRDefault="00820FD8" w:rsidP="00864629">
            <w:pPr>
              <w:pStyle w:val="TAC"/>
              <w:rPr>
                <w:ins w:id="25816" w:author="BigCREditor-RAN4#104-bis" w:date="2022-10-21T18:24:00Z"/>
                <w:noProof/>
              </w:rPr>
            </w:pPr>
            <w:ins w:id="25817" w:author="BigCREditor-RAN4#104-bis" w:date="2022-10-21T18:24: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1BB23B84" w14:textId="77777777" w:rsidR="00820FD8" w:rsidRPr="00020619" w:rsidRDefault="00820FD8" w:rsidP="00864629">
            <w:pPr>
              <w:pStyle w:val="TAC"/>
              <w:rPr>
                <w:ins w:id="25818" w:author="BigCREditor-RAN4#104-bis" w:date="2022-10-21T18:24:00Z"/>
                <w:noProof/>
              </w:rPr>
            </w:pPr>
            <w:ins w:id="25819"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1FA1F9F1" w14:textId="77777777" w:rsidR="00820FD8" w:rsidRPr="00020619" w:rsidRDefault="00820FD8" w:rsidP="00864629">
            <w:pPr>
              <w:pStyle w:val="TAC"/>
              <w:rPr>
                <w:ins w:id="25820" w:author="BigCREditor-RAN4#104-bis" w:date="2022-10-21T18:24:00Z"/>
                <w:noProof/>
              </w:rPr>
            </w:pPr>
            <w:ins w:id="25821"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23FE54DD" w14:textId="77777777" w:rsidR="00820FD8" w:rsidRPr="00020619" w:rsidRDefault="00820FD8" w:rsidP="00864629">
            <w:pPr>
              <w:pStyle w:val="TAC"/>
              <w:rPr>
                <w:ins w:id="25822" w:author="BigCREditor-RAN4#104-bis" w:date="2022-10-21T18:24:00Z"/>
                <w:noProof/>
              </w:rPr>
            </w:pPr>
            <w:ins w:id="25823" w:author="BigCREditor-RAN4#104-bis" w:date="2022-10-21T18:24:00Z">
              <w:r w:rsidRPr="00020619">
                <w:rPr>
                  <w:rFonts w:eastAsia="MS Mincho"/>
                </w:rPr>
                <w:t>-12</w:t>
              </w:r>
            </w:ins>
          </w:p>
        </w:tc>
      </w:tr>
      <w:tr w:rsidR="00820FD8" w:rsidRPr="00020619" w14:paraId="296CCCF3" w14:textId="77777777" w:rsidTr="00864629">
        <w:trPr>
          <w:cantSplit/>
          <w:trHeight w:val="187"/>
          <w:jc w:val="center"/>
          <w:ins w:id="25824" w:author="BigCREditor-RAN4#104-bis" w:date="2022-10-21T18:24:00Z"/>
        </w:trPr>
        <w:tc>
          <w:tcPr>
            <w:tcW w:w="1696" w:type="dxa"/>
            <w:vMerge/>
            <w:tcBorders>
              <w:left w:val="single" w:sz="4" w:space="0" w:color="auto"/>
              <w:right w:val="single" w:sz="4" w:space="0" w:color="auto"/>
            </w:tcBorders>
            <w:shd w:val="clear" w:color="auto" w:fill="auto"/>
            <w:hideMark/>
          </w:tcPr>
          <w:p w14:paraId="7EDB99B8" w14:textId="77777777" w:rsidR="00820FD8" w:rsidRPr="00020619" w:rsidRDefault="00820FD8" w:rsidP="00864629">
            <w:pPr>
              <w:pStyle w:val="TAL"/>
              <w:rPr>
                <w:ins w:id="25825"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hideMark/>
          </w:tcPr>
          <w:p w14:paraId="49A519F6" w14:textId="77777777" w:rsidR="00820FD8" w:rsidRPr="00020619" w:rsidRDefault="00820FD8" w:rsidP="00864629">
            <w:pPr>
              <w:pStyle w:val="TAL"/>
              <w:rPr>
                <w:ins w:id="25826" w:author="BigCREditor-RAN4#104-bis" w:date="2022-10-21T18:24:00Z"/>
                <w:noProof/>
              </w:rPr>
            </w:pPr>
            <w:ins w:id="25827"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hideMark/>
          </w:tcPr>
          <w:p w14:paraId="5DE1BE6B" w14:textId="77777777" w:rsidR="00820FD8" w:rsidRPr="00020619" w:rsidRDefault="00820FD8" w:rsidP="00864629">
            <w:pPr>
              <w:pStyle w:val="TAC"/>
              <w:rPr>
                <w:ins w:id="25828"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3852F6B9" w14:textId="77777777" w:rsidR="00820FD8" w:rsidRPr="00020619" w:rsidRDefault="00820FD8" w:rsidP="00864629">
            <w:pPr>
              <w:pStyle w:val="TAC"/>
              <w:rPr>
                <w:ins w:id="25829" w:author="BigCREditor-RAN4#104-bis" w:date="2022-10-21T18:24:00Z"/>
                <w:noProof/>
              </w:rPr>
            </w:pPr>
            <w:ins w:id="25830" w:author="BigCREditor-RAN4#104-bis" w:date="2022-10-21T18:24: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61CFE79A" w14:textId="77777777" w:rsidR="00820FD8" w:rsidRPr="00020619" w:rsidRDefault="00820FD8" w:rsidP="00864629">
            <w:pPr>
              <w:pStyle w:val="TAC"/>
              <w:rPr>
                <w:ins w:id="25831" w:author="BigCREditor-RAN4#104-bis" w:date="2022-10-21T18:24:00Z"/>
                <w:noProof/>
              </w:rPr>
            </w:pPr>
            <w:ins w:id="25832" w:author="BigCREditor-RAN4#104-bis" w:date="2022-10-21T18:24: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7FF4FB53" w14:textId="77777777" w:rsidR="00820FD8" w:rsidRPr="00020619" w:rsidRDefault="00820FD8" w:rsidP="00864629">
            <w:pPr>
              <w:pStyle w:val="TAC"/>
              <w:rPr>
                <w:ins w:id="25833" w:author="BigCREditor-RAN4#104-bis" w:date="2022-10-21T18:24:00Z"/>
                <w:noProof/>
              </w:rPr>
            </w:pPr>
            <w:ins w:id="25834"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745A8D12" w14:textId="77777777" w:rsidR="00820FD8" w:rsidRPr="00020619" w:rsidRDefault="00820FD8" w:rsidP="00864629">
            <w:pPr>
              <w:pStyle w:val="TAC"/>
              <w:rPr>
                <w:ins w:id="25835" w:author="BigCREditor-RAN4#104-bis" w:date="2022-10-21T18:24:00Z"/>
                <w:noProof/>
              </w:rPr>
            </w:pPr>
            <w:ins w:id="25836"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50E2D75C" w14:textId="77777777" w:rsidR="00820FD8" w:rsidRPr="00020619" w:rsidRDefault="00820FD8" w:rsidP="00864629">
            <w:pPr>
              <w:pStyle w:val="TAC"/>
              <w:rPr>
                <w:ins w:id="25837" w:author="BigCREditor-RAN4#104-bis" w:date="2022-10-21T18:24:00Z"/>
                <w:noProof/>
              </w:rPr>
            </w:pPr>
            <w:ins w:id="25838" w:author="BigCREditor-RAN4#104-bis" w:date="2022-10-21T18:24:00Z">
              <w:r w:rsidRPr="00020619">
                <w:rPr>
                  <w:rFonts w:eastAsia="MS Mincho"/>
                </w:rPr>
                <w:t>-12</w:t>
              </w:r>
            </w:ins>
          </w:p>
        </w:tc>
      </w:tr>
      <w:tr w:rsidR="00820FD8" w:rsidRPr="00020619" w14:paraId="3E3130FA" w14:textId="77777777" w:rsidTr="00864629">
        <w:trPr>
          <w:cantSplit/>
          <w:trHeight w:val="187"/>
          <w:jc w:val="center"/>
          <w:ins w:id="25839" w:author="BigCREditor-RAN4#104-bis" w:date="2022-10-21T18:24:00Z"/>
        </w:trPr>
        <w:tc>
          <w:tcPr>
            <w:tcW w:w="1696" w:type="dxa"/>
            <w:vMerge/>
            <w:tcBorders>
              <w:left w:val="single" w:sz="4" w:space="0" w:color="auto"/>
              <w:bottom w:val="single" w:sz="4" w:space="0" w:color="auto"/>
              <w:right w:val="single" w:sz="4" w:space="0" w:color="auto"/>
            </w:tcBorders>
            <w:shd w:val="clear" w:color="auto" w:fill="auto"/>
          </w:tcPr>
          <w:p w14:paraId="4DFF48AA" w14:textId="77777777" w:rsidR="00820FD8" w:rsidRPr="00020619" w:rsidRDefault="00820FD8" w:rsidP="00864629">
            <w:pPr>
              <w:pStyle w:val="TAL"/>
              <w:rPr>
                <w:ins w:id="25840"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5593790C" w14:textId="77777777" w:rsidR="00820FD8" w:rsidRPr="00020619" w:rsidRDefault="00820FD8" w:rsidP="00864629">
            <w:pPr>
              <w:pStyle w:val="TAL"/>
              <w:rPr>
                <w:ins w:id="25841" w:author="BigCREditor-RAN4#104-bis" w:date="2022-10-21T18:24:00Z"/>
                <w:noProof/>
              </w:rPr>
            </w:pPr>
            <w:ins w:id="25842"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1597B2A7" w14:textId="77777777" w:rsidR="00820FD8" w:rsidRPr="00020619" w:rsidRDefault="00820FD8" w:rsidP="00864629">
            <w:pPr>
              <w:pStyle w:val="TAC"/>
              <w:rPr>
                <w:ins w:id="25843"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77AD7CB8" w14:textId="77777777" w:rsidR="00820FD8" w:rsidRPr="00020619" w:rsidRDefault="00820FD8" w:rsidP="00864629">
            <w:pPr>
              <w:pStyle w:val="TAC"/>
              <w:rPr>
                <w:ins w:id="25844" w:author="BigCREditor-RAN4#104-bis" w:date="2022-10-21T18:24:00Z"/>
                <w:rFonts w:eastAsia="MS Mincho"/>
              </w:rPr>
            </w:pPr>
            <w:ins w:id="25845" w:author="BigCREditor-RAN4#104-bis" w:date="2022-10-21T18:24: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559686B2" w14:textId="77777777" w:rsidR="00820FD8" w:rsidRPr="00020619" w:rsidRDefault="00820FD8" w:rsidP="00864629">
            <w:pPr>
              <w:pStyle w:val="TAC"/>
              <w:rPr>
                <w:ins w:id="25846" w:author="BigCREditor-RAN4#104-bis" w:date="2022-10-21T18:24:00Z"/>
                <w:rFonts w:eastAsia="MS Mincho"/>
              </w:rPr>
            </w:pPr>
            <w:ins w:id="25847" w:author="BigCREditor-RAN4#104-bis" w:date="2022-10-21T18:24: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0ABA2B37" w14:textId="77777777" w:rsidR="00820FD8" w:rsidRPr="00020619" w:rsidRDefault="00820FD8" w:rsidP="00864629">
            <w:pPr>
              <w:pStyle w:val="TAC"/>
              <w:rPr>
                <w:ins w:id="25848" w:author="BigCREditor-RAN4#104-bis" w:date="2022-10-21T18:24:00Z"/>
                <w:rFonts w:eastAsia="MS Mincho"/>
              </w:rPr>
            </w:pPr>
            <w:ins w:id="25849"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23189A93" w14:textId="77777777" w:rsidR="00820FD8" w:rsidRPr="00020619" w:rsidRDefault="00820FD8" w:rsidP="00864629">
            <w:pPr>
              <w:pStyle w:val="TAC"/>
              <w:rPr>
                <w:ins w:id="25850" w:author="BigCREditor-RAN4#104-bis" w:date="2022-10-21T18:24:00Z"/>
                <w:rFonts w:eastAsia="MS Mincho"/>
              </w:rPr>
            </w:pPr>
            <w:ins w:id="25851" w:author="BigCREditor-RAN4#104-bis" w:date="2022-10-21T18:24: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01EEB8B9" w14:textId="77777777" w:rsidR="00820FD8" w:rsidRPr="00020619" w:rsidRDefault="00820FD8" w:rsidP="00864629">
            <w:pPr>
              <w:pStyle w:val="TAC"/>
              <w:rPr>
                <w:ins w:id="25852" w:author="BigCREditor-RAN4#104-bis" w:date="2022-10-21T18:24:00Z"/>
                <w:rFonts w:eastAsia="MS Mincho"/>
              </w:rPr>
            </w:pPr>
            <w:ins w:id="25853" w:author="BigCREditor-RAN4#104-bis" w:date="2022-10-21T18:24:00Z">
              <w:r w:rsidRPr="00020619">
                <w:rPr>
                  <w:rFonts w:eastAsia="MS Mincho"/>
                </w:rPr>
                <w:t>-12</w:t>
              </w:r>
            </w:ins>
          </w:p>
        </w:tc>
      </w:tr>
      <w:tr w:rsidR="00820FD8" w:rsidRPr="00020619" w14:paraId="3E566A18" w14:textId="77777777" w:rsidTr="00864629">
        <w:trPr>
          <w:cantSplit/>
          <w:trHeight w:val="187"/>
          <w:jc w:val="center"/>
          <w:ins w:id="25854" w:author="BigCREditor-RAN4#104-bis" w:date="2022-10-21T18:24:00Z"/>
        </w:trPr>
        <w:tc>
          <w:tcPr>
            <w:tcW w:w="1696" w:type="dxa"/>
            <w:vMerge w:val="restart"/>
            <w:tcBorders>
              <w:top w:val="single" w:sz="4" w:space="0" w:color="auto"/>
              <w:left w:val="single" w:sz="4" w:space="0" w:color="auto"/>
              <w:right w:val="single" w:sz="4" w:space="0" w:color="auto"/>
            </w:tcBorders>
            <w:shd w:val="clear" w:color="auto" w:fill="auto"/>
          </w:tcPr>
          <w:p w14:paraId="0030C144" w14:textId="77777777" w:rsidR="00820FD8" w:rsidRPr="00020619" w:rsidRDefault="00820FD8" w:rsidP="00864629">
            <w:pPr>
              <w:pStyle w:val="TAL"/>
              <w:rPr>
                <w:ins w:id="25855" w:author="BigCREditor-RAN4#104-bis" w:date="2022-10-21T18:24:00Z"/>
              </w:rPr>
            </w:pPr>
            <w:ins w:id="25856" w:author="BigCREditor-RAN4#104-bis" w:date="2022-10-21T18:24:00Z">
              <w:r w:rsidRPr="00020619">
                <w:rPr>
                  <w:rFonts w:eastAsia="?? ??"/>
                </w:rPr>
                <w:t>SNR_CSI-RS</w:t>
              </w:r>
              <w:r w:rsidRPr="00020619">
                <w:t xml:space="preserve"> of set q</w:t>
              </w:r>
              <w:r w:rsidRPr="00020619">
                <w:rPr>
                  <w:vertAlign w:val="subscript"/>
                </w:rPr>
                <w:t>1</w:t>
              </w:r>
            </w:ins>
          </w:p>
        </w:tc>
        <w:tc>
          <w:tcPr>
            <w:tcW w:w="1985" w:type="dxa"/>
            <w:tcBorders>
              <w:top w:val="single" w:sz="4" w:space="0" w:color="auto"/>
              <w:left w:val="single" w:sz="4" w:space="0" w:color="auto"/>
              <w:bottom w:val="single" w:sz="4" w:space="0" w:color="auto"/>
              <w:right w:val="single" w:sz="4" w:space="0" w:color="auto"/>
            </w:tcBorders>
          </w:tcPr>
          <w:p w14:paraId="6972FB08" w14:textId="77777777" w:rsidR="00820FD8" w:rsidRPr="00020619" w:rsidRDefault="00820FD8" w:rsidP="00864629">
            <w:pPr>
              <w:pStyle w:val="TAL"/>
              <w:rPr>
                <w:ins w:id="25857" w:author="BigCREditor-RAN4#104-bis" w:date="2022-10-21T18:24:00Z"/>
                <w:noProof/>
              </w:rPr>
            </w:pPr>
            <w:ins w:id="25858"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tcPr>
          <w:p w14:paraId="7B155DFC" w14:textId="77777777" w:rsidR="00820FD8" w:rsidRPr="00020619" w:rsidRDefault="00820FD8" w:rsidP="00864629">
            <w:pPr>
              <w:pStyle w:val="TAC"/>
              <w:rPr>
                <w:ins w:id="25859" w:author="BigCREditor-RAN4#104-bis" w:date="2022-10-21T18:24:00Z"/>
              </w:rPr>
            </w:pPr>
            <w:ins w:id="25860" w:author="BigCREditor-RAN4#104-bis" w:date="2022-10-21T18:24: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7DC39357" w14:textId="77777777" w:rsidR="00820FD8" w:rsidRPr="00020619" w:rsidRDefault="00820FD8" w:rsidP="00864629">
            <w:pPr>
              <w:pStyle w:val="TAC"/>
              <w:rPr>
                <w:ins w:id="25861" w:author="BigCREditor-RAN4#104-bis" w:date="2022-10-21T18:24:00Z"/>
                <w:noProof/>
              </w:rPr>
            </w:pPr>
            <w:ins w:id="25862"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52F8681E" w14:textId="77777777" w:rsidR="00820FD8" w:rsidRPr="00020619" w:rsidRDefault="00820FD8" w:rsidP="00864629">
            <w:pPr>
              <w:pStyle w:val="TAC"/>
              <w:rPr>
                <w:ins w:id="25863" w:author="BigCREditor-RAN4#104-bis" w:date="2022-10-21T18:24:00Z"/>
                <w:rFonts w:eastAsia="MS Mincho"/>
              </w:rPr>
            </w:pPr>
            <w:ins w:id="25864"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1EBF15F3" w14:textId="77777777" w:rsidR="00820FD8" w:rsidRPr="00020619" w:rsidRDefault="00820FD8" w:rsidP="00864629">
            <w:pPr>
              <w:pStyle w:val="TAC"/>
              <w:rPr>
                <w:ins w:id="25865" w:author="BigCREditor-RAN4#104-bis" w:date="2022-10-21T18:24:00Z"/>
                <w:rFonts w:eastAsia="MS Mincho"/>
              </w:rPr>
            </w:pPr>
            <w:ins w:id="25866"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23B9D6F5" w14:textId="77777777" w:rsidR="00820FD8" w:rsidRPr="00020619" w:rsidRDefault="00820FD8" w:rsidP="00864629">
            <w:pPr>
              <w:pStyle w:val="TAC"/>
              <w:rPr>
                <w:ins w:id="25867" w:author="BigCREditor-RAN4#104-bis" w:date="2022-10-21T18:24:00Z"/>
                <w:noProof/>
              </w:rPr>
            </w:pPr>
            <w:ins w:id="25868"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2B783A04" w14:textId="77777777" w:rsidR="00820FD8" w:rsidRPr="00020619" w:rsidRDefault="00820FD8" w:rsidP="00864629">
            <w:pPr>
              <w:pStyle w:val="TAC"/>
              <w:rPr>
                <w:ins w:id="25869" w:author="BigCREditor-RAN4#104-bis" w:date="2022-10-21T18:24:00Z"/>
                <w:noProof/>
              </w:rPr>
            </w:pPr>
            <w:ins w:id="25870" w:author="BigCREditor-RAN4#104-bis" w:date="2022-10-21T18:24:00Z">
              <w:r w:rsidRPr="00020619">
                <w:rPr>
                  <w:rFonts w:eastAsia="MS Mincho"/>
                </w:rPr>
                <w:t>10</w:t>
              </w:r>
            </w:ins>
          </w:p>
        </w:tc>
      </w:tr>
      <w:tr w:rsidR="00820FD8" w:rsidRPr="00020619" w14:paraId="0A5001BA" w14:textId="77777777" w:rsidTr="00864629">
        <w:trPr>
          <w:cantSplit/>
          <w:trHeight w:val="187"/>
          <w:jc w:val="center"/>
          <w:ins w:id="25871" w:author="BigCREditor-RAN4#104-bis" w:date="2022-10-21T18:24:00Z"/>
        </w:trPr>
        <w:tc>
          <w:tcPr>
            <w:tcW w:w="1696" w:type="dxa"/>
            <w:vMerge/>
            <w:tcBorders>
              <w:left w:val="single" w:sz="4" w:space="0" w:color="auto"/>
              <w:right w:val="single" w:sz="4" w:space="0" w:color="auto"/>
            </w:tcBorders>
            <w:shd w:val="clear" w:color="auto" w:fill="auto"/>
          </w:tcPr>
          <w:p w14:paraId="1430EEDE" w14:textId="77777777" w:rsidR="00820FD8" w:rsidRPr="00020619" w:rsidRDefault="00820FD8" w:rsidP="00864629">
            <w:pPr>
              <w:pStyle w:val="TAL"/>
              <w:rPr>
                <w:ins w:id="25872"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34486D73" w14:textId="77777777" w:rsidR="00820FD8" w:rsidRPr="00020619" w:rsidRDefault="00820FD8" w:rsidP="00864629">
            <w:pPr>
              <w:pStyle w:val="TAL"/>
              <w:rPr>
                <w:ins w:id="25873" w:author="BigCREditor-RAN4#104-bis" w:date="2022-10-21T18:24:00Z"/>
                <w:noProof/>
              </w:rPr>
            </w:pPr>
            <w:ins w:id="25874"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tcPr>
          <w:p w14:paraId="599BB476" w14:textId="77777777" w:rsidR="00820FD8" w:rsidRPr="00020619" w:rsidRDefault="00820FD8" w:rsidP="00864629">
            <w:pPr>
              <w:pStyle w:val="TAC"/>
              <w:rPr>
                <w:ins w:id="25875"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4566EAFC" w14:textId="77777777" w:rsidR="00820FD8" w:rsidRPr="00020619" w:rsidRDefault="00820FD8" w:rsidP="00864629">
            <w:pPr>
              <w:pStyle w:val="TAC"/>
              <w:rPr>
                <w:ins w:id="25876" w:author="BigCREditor-RAN4#104-bis" w:date="2022-10-21T18:24:00Z"/>
                <w:noProof/>
              </w:rPr>
            </w:pPr>
            <w:ins w:id="25877"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18519067" w14:textId="77777777" w:rsidR="00820FD8" w:rsidRPr="00020619" w:rsidRDefault="00820FD8" w:rsidP="00864629">
            <w:pPr>
              <w:pStyle w:val="TAC"/>
              <w:rPr>
                <w:ins w:id="25878" w:author="BigCREditor-RAN4#104-bis" w:date="2022-10-21T18:24:00Z"/>
                <w:rFonts w:eastAsia="MS Mincho"/>
              </w:rPr>
            </w:pPr>
            <w:ins w:id="25879"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C1D8481" w14:textId="77777777" w:rsidR="00820FD8" w:rsidRPr="00020619" w:rsidRDefault="00820FD8" w:rsidP="00864629">
            <w:pPr>
              <w:pStyle w:val="TAC"/>
              <w:rPr>
                <w:ins w:id="25880" w:author="BigCREditor-RAN4#104-bis" w:date="2022-10-21T18:24:00Z"/>
                <w:rFonts w:eastAsia="MS Mincho"/>
              </w:rPr>
            </w:pPr>
            <w:ins w:id="25881"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63710E78" w14:textId="77777777" w:rsidR="00820FD8" w:rsidRPr="00020619" w:rsidRDefault="00820FD8" w:rsidP="00864629">
            <w:pPr>
              <w:pStyle w:val="TAC"/>
              <w:rPr>
                <w:ins w:id="25882" w:author="BigCREditor-RAN4#104-bis" w:date="2022-10-21T18:24:00Z"/>
                <w:noProof/>
              </w:rPr>
            </w:pPr>
            <w:ins w:id="25883"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34507FC" w14:textId="77777777" w:rsidR="00820FD8" w:rsidRPr="00020619" w:rsidRDefault="00820FD8" w:rsidP="00864629">
            <w:pPr>
              <w:pStyle w:val="TAC"/>
              <w:rPr>
                <w:ins w:id="25884" w:author="BigCREditor-RAN4#104-bis" w:date="2022-10-21T18:24:00Z"/>
                <w:noProof/>
              </w:rPr>
            </w:pPr>
            <w:ins w:id="25885" w:author="BigCREditor-RAN4#104-bis" w:date="2022-10-21T18:24:00Z">
              <w:r w:rsidRPr="00020619">
                <w:rPr>
                  <w:rFonts w:eastAsia="MS Mincho"/>
                </w:rPr>
                <w:t>10</w:t>
              </w:r>
            </w:ins>
          </w:p>
        </w:tc>
      </w:tr>
      <w:tr w:rsidR="00820FD8" w:rsidRPr="00020619" w14:paraId="433A0029" w14:textId="77777777" w:rsidTr="00864629">
        <w:trPr>
          <w:cantSplit/>
          <w:trHeight w:val="187"/>
          <w:jc w:val="center"/>
          <w:ins w:id="25886" w:author="BigCREditor-RAN4#104-bis" w:date="2022-10-21T18:24:00Z"/>
        </w:trPr>
        <w:tc>
          <w:tcPr>
            <w:tcW w:w="1696" w:type="dxa"/>
            <w:vMerge/>
            <w:tcBorders>
              <w:left w:val="single" w:sz="4" w:space="0" w:color="auto"/>
              <w:right w:val="single" w:sz="4" w:space="0" w:color="auto"/>
            </w:tcBorders>
            <w:shd w:val="clear" w:color="auto" w:fill="auto"/>
          </w:tcPr>
          <w:p w14:paraId="3A5EF25F" w14:textId="77777777" w:rsidR="00820FD8" w:rsidRPr="00020619" w:rsidRDefault="00820FD8" w:rsidP="00864629">
            <w:pPr>
              <w:pStyle w:val="TAL"/>
              <w:rPr>
                <w:ins w:id="25887"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67850103" w14:textId="77777777" w:rsidR="00820FD8" w:rsidRPr="00020619" w:rsidRDefault="00820FD8" w:rsidP="00864629">
            <w:pPr>
              <w:pStyle w:val="TAL"/>
              <w:rPr>
                <w:ins w:id="25888" w:author="BigCREditor-RAN4#104-bis" w:date="2022-10-21T18:24:00Z"/>
                <w:noProof/>
              </w:rPr>
            </w:pPr>
            <w:ins w:id="25889"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tcPr>
          <w:p w14:paraId="7484D130" w14:textId="77777777" w:rsidR="00820FD8" w:rsidRPr="00020619" w:rsidRDefault="00820FD8" w:rsidP="00864629">
            <w:pPr>
              <w:pStyle w:val="TAC"/>
              <w:rPr>
                <w:ins w:id="25890"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265A1D5E" w14:textId="77777777" w:rsidR="00820FD8" w:rsidRPr="00020619" w:rsidRDefault="00820FD8" w:rsidP="00864629">
            <w:pPr>
              <w:pStyle w:val="TAC"/>
              <w:rPr>
                <w:ins w:id="25891" w:author="BigCREditor-RAN4#104-bis" w:date="2022-10-21T18:24:00Z"/>
                <w:noProof/>
              </w:rPr>
            </w:pPr>
            <w:ins w:id="25892"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6A256D99" w14:textId="77777777" w:rsidR="00820FD8" w:rsidRPr="00020619" w:rsidRDefault="00820FD8" w:rsidP="00864629">
            <w:pPr>
              <w:pStyle w:val="TAC"/>
              <w:rPr>
                <w:ins w:id="25893" w:author="BigCREditor-RAN4#104-bis" w:date="2022-10-21T18:24:00Z"/>
                <w:rFonts w:eastAsia="MS Mincho"/>
              </w:rPr>
            </w:pPr>
            <w:ins w:id="25894"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38EA673E" w14:textId="77777777" w:rsidR="00820FD8" w:rsidRPr="00020619" w:rsidRDefault="00820FD8" w:rsidP="00864629">
            <w:pPr>
              <w:pStyle w:val="TAC"/>
              <w:rPr>
                <w:ins w:id="25895" w:author="BigCREditor-RAN4#104-bis" w:date="2022-10-21T18:24:00Z"/>
                <w:rFonts w:eastAsia="MS Mincho"/>
              </w:rPr>
            </w:pPr>
            <w:ins w:id="25896"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13877524" w14:textId="77777777" w:rsidR="00820FD8" w:rsidRPr="00020619" w:rsidRDefault="00820FD8" w:rsidP="00864629">
            <w:pPr>
              <w:pStyle w:val="TAC"/>
              <w:rPr>
                <w:ins w:id="25897" w:author="BigCREditor-RAN4#104-bis" w:date="2022-10-21T18:24:00Z"/>
                <w:noProof/>
              </w:rPr>
            </w:pPr>
            <w:ins w:id="25898"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4EA5A1B8" w14:textId="77777777" w:rsidR="00820FD8" w:rsidRPr="00020619" w:rsidRDefault="00820FD8" w:rsidP="00864629">
            <w:pPr>
              <w:pStyle w:val="TAC"/>
              <w:rPr>
                <w:ins w:id="25899" w:author="BigCREditor-RAN4#104-bis" w:date="2022-10-21T18:24:00Z"/>
                <w:noProof/>
              </w:rPr>
            </w:pPr>
            <w:ins w:id="25900" w:author="BigCREditor-RAN4#104-bis" w:date="2022-10-21T18:24:00Z">
              <w:r w:rsidRPr="00020619">
                <w:rPr>
                  <w:rFonts w:eastAsia="MS Mincho"/>
                </w:rPr>
                <w:t>10</w:t>
              </w:r>
            </w:ins>
          </w:p>
        </w:tc>
      </w:tr>
      <w:tr w:rsidR="00820FD8" w:rsidRPr="00020619" w14:paraId="2E7DF5C0" w14:textId="77777777" w:rsidTr="00864629">
        <w:trPr>
          <w:cantSplit/>
          <w:trHeight w:val="187"/>
          <w:jc w:val="center"/>
          <w:ins w:id="25901" w:author="BigCREditor-RAN4#104-bis" w:date="2022-10-21T18:24:00Z"/>
        </w:trPr>
        <w:tc>
          <w:tcPr>
            <w:tcW w:w="1696" w:type="dxa"/>
            <w:vMerge/>
            <w:tcBorders>
              <w:left w:val="single" w:sz="4" w:space="0" w:color="auto"/>
              <w:bottom w:val="single" w:sz="4" w:space="0" w:color="auto"/>
              <w:right w:val="single" w:sz="4" w:space="0" w:color="auto"/>
            </w:tcBorders>
            <w:shd w:val="clear" w:color="auto" w:fill="auto"/>
          </w:tcPr>
          <w:p w14:paraId="23250973" w14:textId="77777777" w:rsidR="00820FD8" w:rsidRPr="00020619" w:rsidRDefault="00820FD8" w:rsidP="00864629">
            <w:pPr>
              <w:pStyle w:val="TAL"/>
              <w:rPr>
                <w:ins w:id="25902"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5EE85179" w14:textId="77777777" w:rsidR="00820FD8" w:rsidRPr="00020619" w:rsidRDefault="00820FD8" w:rsidP="00864629">
            <w:pPr>
              <w:pStyle w:val="TAL"/>
              <w:rPr>
                <w:ins w:id="25903" w:author="BigCREditor-RAN4#104-bis" w:date="2022-10-21T18:24:00Z"/>
                <w:noProof/>
              </w:rPr>
            </w:pPr>
            <w:ins w:id="25904"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118A80DA" w14:textId="77777777" w:rsidR="00820FD8" w:rsidRPr="00020619" w:rsidRDefault="00820FD8" w:rsidP="00864629">
            <w:pPr>
              <w:pStyle w:val="TAC"/>
              <w:rPr>
                <w:ins w:id="25905"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097DE245" w14:textId="77777777" w:rsidR="00820FD8" w:rsidRPr="00020619" w:rsidRDefault="00820FD8" w:rsidP="00864629">
            <w:pPr>
              <w:pStyle w:val="TAC"/>
              <w:rPr>
                <w:ins w:id="25906" w:author="BigCREditor-RAN4#104-bis" w:date="2022-10-21T18:24:00Z"/>
                <w:rFonts w:eastAsia="MS Mincho"/>
              </w:rPr>
            </w:pPr>
            <w:ins w:id="25907"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3D5E37F3" w14:textId="77777777" w:rsidR="00820FD8" w:rsidRPr="00020619" w:rsidRDefault="00820FD8" w:rsidP="00864629">
            <w:pPr>
              <w:pStyle w:val="TAC"/>
              <w:rPr>
                <w:ins w:id="25908" w:author="BigCREditor-RAN4#104-bis" w:date="2022-10-21T18:24:00Z"/>
                <w:rFonts w:eastAsia="MS Mincho"/>
              </w:rPr>
            </w:pPr>
            <w:ins w:id="25909"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629538AC" w14:textId="77777777" w:rsidR="00820FD8" w:rsidRPr="00020619" w:rsidRDefault="00820FD8" w:rsidP="00864629">
            <w:pPr>
              <w:pStyle w:val="TAC"/>
              <w:rPr>
                <w:ins w:id="25910" w:author="BigCREditor-RAN4#104-bis" w:date="2022-10-21T18:24:00Z"/>
                <w:rFonts w:eastAsia="MS Mincho"/>
              </w:rPr>
            </w:pPr>
            <w:ins w:id="25911"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11ABFEB2" w14:textId="77777777" w:rsidR="00820FD8" w:rsidRPr="00020619" w:rsidRDefault="00820FD8" w:rsidP="00864629">
            <w:pPr>
              <w:pStyle w:val="TAC"/>
              <w:rPr>
                <w:ins w:id="25912" w:author="BigCREditor-RAN4#104-bis" w:date="2022-10-21T18:24:00Z"/>
                <w:rFonts w:eastAsia="MS Mincho"/>
              </w:rPr>
            </w:pPr>
            <w:ins w:id="25913" w:author="BigCREditor-RAN4#104-bis" w:date="2022-10-21T18:24: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E56AED6" w14:textId="77777777" w:rsidR="00820FD8" w:rsidRPr="00020619" w:rsidRDefault="00820FD8" w:rsidP="00864629">
            <w:pPr>
              <w:pStyle w:val="TAC"/>
              <w:rPr>
                <w:ins w:id="25914" w:author="BigCREditor-RAN4#104-bis" w:date="2022-10-21T18:24:00Z"/>
                <w:rFonts w:eastAsia="MS Mincho"/>
              </w:rPr>
            </w:pPr>
            <w:ins w:id="25915" w:author="BigCREditor-RAN4#104-bis" w:date="2022-10-21T18:24:00Z">
              <w:r w:rsidRPr="00020619">
                <w:rPr>
                  <w:rFonts w:eastAsia="MS Mincho"/>
                </w:rPr>
                <w:t>10</w:t>
              </w:r>
            </w:ins>
          </w:p>
        </w:tc>
      </w:tr>
      <w:tr w:rsidR="00820FD8" w:rsidRPr="00020619" w14:paraId="6AEC3338" w14:textId="77777777" w:rsidTr="00864629">
        <w:trPr>
          <w:cantSplit/>
          <w:trHeight w:val="187"/>
          <w:jc w:val="center"/>
          <w:ins w:id="25916" w:author="BigCREditor-RAN4#104-bis" w:date="2022-10-21T18:24:00Z"/>
        </w:trPr>
        <w:tc>
          <w:tcPr>
            <w:tcW w:w="1696" w:type="dxa"/>
            <w:vMerge w:val="restart"/>
            <w:tcBorders>
              <w:left w:val="single" w:sz="4" w:space="0" w:color="auto"/>
              <w:right w:val="single" w:sz="4" w:space="0" w:color="auto"/>
            </w:tcBorders>
            <w:shd w:val="clear" w:color="auto" w:fill="auto"/>
          </w:tcPr>
          <w:p w14:paraId="31498E75" w14:textId="77777777" w:rsidR="00820FD8" w:rsidRPr="00020619" w:rsidRDefault="00820FD8" w:rsidP="00864629">
            <w:pPr>
              <w:pStyle w:val="TAL"/>
              <w:rPr>
                <w:ins w:id="25917" w:author="BigCREditor-RAN4#104-bis" w:date="2022-10-21T18:24:00Z"/>
              </w:rPr>
            </w:pPr>
            <w:ins w:id="25918" w:author="BigCREditor-RAN4#104-bis" w:date="2022-10-21T18:24:00Z">
              <w:r w:rsidRPr="00020619">
                <w:rPr>
                  <w:rFonts w:eastAsia="?? ??"/>
                </w:rPr>
                <w:t>CSI-RS_RP</w:t>
              </w:r>
              <w:r w:rsidRPr="00020619">
                <w:t xml:space="preserve"> of set q</w:t>
              </w:r>
              <w:r w:rsidRPr="00020619">
                <w:rPr>
                  <w:vertAlign w:val="subscript"/>
                </w:rPr>
                <w:t>1</w:t>
              </w:r>
            </w:ins>
          </w:p>
        </w:tc>
        <w:tc>
          <w:tcPr>
            <w:tcW w:w="1985" w:type="dxa"/>
            <w:tcBorders>
              <w:top w:val="single" w:sz="4" w:space="0" w:color="auto"/>
              <w:left w:val="single" w:sz="4" w:space="0" w:color="auto"/>
              <w:bottom w:val="single" w:sz="4" w:space="0" w:color="auto"/>
              <w:right w:val="single" w:sz="4" w:space="0" w:color="auto"/>
            </w:tcBorders>
          </w:tcPr>
          <w:p w14:paraId="6DEAF1D2" w14:textId="77777777" w:rsidR="00820FD8" w:rsidRPr="00020619" w:rsidRDefault="00820FD8" w:rsidP="00864629">
            <w:pPr>
              <w:pStyle w:val="TAL"/>
              <w:rPr>
                <w:ins w:id="25919" w:author="BigCREditor-RAN4#104-bis" w:date="2022-10-21T18:24:00Z"/>
                <w:noProof/>
              </w:rPr>
            </w:pPr>
            <w:ins w:id="25920" w:author="BigCREditor-RAN4#104-bis" w:date="2022-10-21T18:24:00Z">
              <w:r w:rsidRPr="00020619">
                <w:rPr>
                  <w:noProof/>
                </w:rPr>
                <w:t>Config 1</w:t>
              </w:r>
            </w:ins>
          </w:p>
        </w:tc>
        <w:tc>
          <w:tcPr>
            <w:tcW w:w="850" w:type="dxa"/>
            <w:vMerge w:val="restart"/>
            <w:tcBorders>
              <w:left w:val="single" w:sz="4" w:space="0" w:color="auto"/>
              <w:right w:val="single" w:sz="4" w:space="0" w:color="auto"/>
            </w:tcBorders>
            <w:shd w:val="clear" w:color="auto" w:fill="auto"/>
          </w:tcPr>
          <w:p w14:paraId="694C04E4" w14:textId="77777777" w:rsidR="00820FD8" w:rsidRPr="00020619" w:rsidRDefault="00820FD8" w:rsidP="00864629">
            <w:pPr>
              <w:pStyle w:val="TAC"/>
              <w:rPr>
                <w:ins w:id="25921" w:author="BigCREditor-RAN4#104-bis" w:date="2022-10-21T18:24:00Z"/>
              </w:rPr>
            </w:pPr>
            <w:ins w:id="25922" w:author="BigCREditor-RAN4#104-bis" w:date="2022-10-21T18:24:00Z">
              <w:r w:rsidRPr="00020619">
                <w:t>dBm/SCS kHz</w:t>
              </w:r>
            </w:ins>
          </w:p>
        </w:tc>
        <w:tc>
          <w:tcPr>
            <w:tcW w:w="879" w:type="dxa"/>
            <w:tcBorders>
              <w:top w:val="single" w:sz="4" w:space="0" w:color="auto"/>
              <w:left w:val="single" w:sz="4" w:space="0" w:color="auto"/>
              <w:bottom w:val="single" w:sz="4" w:space="0" w:color="auto"/>
              <w:right w:val="single" w:sz="4" w:space="0" w:color="auto"/>
            </w:tcBorders>
          </w:tcPr>
          <w:p w14:paraId="2464858F" w14:textId="77777777" w:rsidR="00820FD8" w:rsidRPr="00020619" w:rsidRDefault="00820FD8" w:rsidP="00864629">
            <w:pPr>
              <w:pStyle w:val="TAC"/>
              <w:rPr>
                <w:ins w:id="25923" w:author="BigCREditor-RAN4#104-bis" w:date="2022-10-21T18:24:00Z"/>
                <w:rFonts w:eastAsia="MS Mincho"/>
              </w:rPr>
            </w:pPr>
            <w:ins w:id="25924"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3F64738D" w14:textId="77777777" w:rsidR="00820FD8" w:rsidRPr="00020619" w:rsidRDefault="00820FD8" w:rsidP="00864629">
            <w:pPr>
              <w:pStyle w:val="TAC"/>
              <w:rPr>
                <w:ins w:id="25925" w:author="BigCREditor-RAN4#104-bis" w:date="2022-10-21T18:24:00Z"/>
                <w:rFonts w:eastAsia="MS Mincho"/>
              </w:rPr>
            </w:pPr>
            <w:ins w:id="25926"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0BB1AF55" w14:textId="77777777" w:rsidR="00820FD8" w:rsidRPr="00020619" w:rsidRDefault="00820FD8" w:rsidP="00864629">
            <w:pPr>
              <w:pStyle w:val="TAC"/>
              <w:rPr>
                <w:ins w:id="25927" w:author="BigCREditor-RAN4#104-bis" w:date="2022-10-21T18:24:00Z"/>
                <w:rFonts w:eastAsia="MS Mincho"/>
              </w:rPr>
            </w:pPr>
            <w:ins w:id="25928"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3AA011D1" w14:textId="77777777" w:rsidR="00820FD8" w:rsidRPr="00020619" w:rsidRDefault="00820FD8" w:rsidP="00864629">
            <w:pPr>
              <w:pStyle w:val="TAC"/>
              <w:rPr>
                <w:ins w:id="25929" w:author="BigCREditor-RAN4#104-bis" w:date="2022-10-21T18:24:00Z"/>
                <w:rFonts w:eastAsia="MS Mincho"/>
              </w:rPr>
            </w:pPr>
            <w:ins w:id="25930"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29D852C6" w14:textId="77777777" w:rsidR="00820FD8" w:rsidRPr="00020619" w:rsidRDefault="00820FD8" w:rsidP="00864629">
            <w:pPr>
              <w:pStyle w:val="TAC"/>
              <w:rPr>
                <w:ins w:id="25931" w:author="BigCREditor-RAN4#104-bis" w:date="2022-10-21T18:24:00Z"/>
                <w:rFonts w:eastAsia="MS Mincho"/>
              </w:rPr>
            </w:pPr>
            <w:ins w:id="25932" w:author="BigCREditor-RAN4#104-bis" w:date="2022-10-21T18:24:00Z">
              <w:r w:rsidRPr="00020619">
                <w:rPr>
                  <w:rFonts w:eastAsia="MS Mincho"/>
                </w:rPr>
                <w:t>-88</w:t>
              </w:r>
            </w:ins>
          </w:p>
        </w:tc>
      </w:tr>
      <w:tr w:rsidR="00820FD8" w:rsidRPr="00020619" w14:paraId="590E1AD7" w14:textId="77777777" w:rsidTr="00864629">
        <w:trPr>
          <w:cantSplit/>
          <w:trHeight w:val="187"/>
          <w:jc w:val="center"/>
          <w:ins w:id="25933" w:author="BigCREditor-RAN4#104-bis" w:date="2022-10-21T18:24:00Z"/>
        </w:trPr>
        <w:tc>
          <w:tcPr>
            <w:tcW w:w="1696" w:type="dxa"/>
            <w:vMerge/>
            <w:tcBorders>
              <w:left w:val="single" w:sz="4" w:space="0" w:color="auto"/>
              <w:right w:val="single" w:sz="4" w:space="0" w:color="auto"/>
            </w:tcBorders>
            <w:shd w:val="clear" w:color="auto" w:fill="auto"/>
          </w:tcPr>
          <w:p w14:paraId="0275DB84" w14:textId="77777777" w:rsidR="00820FD8" w:rsidRPr="00020619" w:rsidRDefault="00820FD8" w:rsidP="00864629">
            <w:pPr>
              <w:pStyle w:val="TAL"/>
              <w:rPr>
                <w:ins w:id="25934"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7E730747" w14:textId="77777777" w:rsidR="00820FD8" w:rsidRPr="00020619" w:rsidRDefault="00820FD8" w:rsidP="00864629">
            <w:pPr>
              <w:pStyle w:val="TAL"/>
              <w:rPr>
                <w:ins w:id="25935" w:author="BigCREditor-RAN4#104-bis" w:date="2022-10-21T18:24:00Z"/>
                <w:noProof/>
              </w:rPr>
            </w:pPr>
            <w:ins w:id="25936"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tcPr>
          <w:p w14:paraId="1DEB3512" w14:textId="77777777" w:rsidR="00820FD8" w:rsidRPr="00020619" w:rsidRDefault="00820FD8" w:rsidP="00864629">
            <w:pPr>
              <w:pStyle w:val="TAC"/>
              <w:rPr>
                <w:ins w:id="25937"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635FAAE9" w14:textId="77777777" w:rsidR="00820FD8" w:rsidRPr="00020619" w:rsidRDefault="00820FD8" w:rsidP="00864629">
            <w:pPr>
              <w:pStyle w:val="TAC"/>
              <w:rPr>
                <w:ins w:id="25938" w:author="BigCREditor-RAN4#104-bis" w:date="2022-10-21T18:24:00Z"/>
                <w:rFonts w:eastAsia="MS Mincho"/>
              </w:rPr>
            </w:pPr>
            <w:ins w:id="25939"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682C8F66" w14:textId="77777777" w:rsidR="00820FD8" w:rsidRPr="00020619" w:rsidRDefault="00820FD8" w:rsidP="00864629">
            <w:pPr>
              <w:pStyle w:val="TAC"/>
              <w:rPr>
                <w:ins w:id="25940" w:author="BigCREditor-RAN4#104-bis" w:date="2022-10-21T18:24:00Z"/>
                <w:rFonts w:eastAsia="MS Mincho"/>
              </w:rPr>
            </w:pPr>
            <w:ins w:id="25941"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10862555" w14:textId="77777777" w:rsidR="00820FD8" w:rsidRPr="00020619" w:rsidRDefault="00820FD8" w:rsidP="00864629">
            <w:pPr>
              <w:pStyle w:val="TAC"/>
              <w:rPr>
                <w:ins w:id="25942" w:author="BigCREditor-RAN4#104-bis" w:date="2022-10-21T18:24:00Z"/>
                <w:rFonts w:eastAsia="MS Mincho"/>
              </w:rPr>
            </w:pPr>
            <w:ins w:id="25943"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0552E93A" w14:textId="77777777" w:rsidR="00820FD8" w:rsidRPr="00020619" w:rsidRDefault="00820FD8" w:rsidP="00864629">
            <w:pPr>
              <w:pStyle w:val="TAC"/>
              <w:rPr>
                <w:ins w:id="25944" w:author="BigCREditor-RAN4#104-bis" w:date="2022-10-21T18:24:00Z"/>
                <w:rFonts w:eastAsia="MS Mincho"/>
              </w:rPr>
            </w:pPr>
            <w:ins w:id="25945"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58CA0426" w14:textId="77777777" w:rsidR="00820FD8" w:rsidRPr="00020619" w:rsidRDefault="00820FD8" w:rsidP="00864629">
            <w:pPr>
              <w:pStyle w:val="TAC"/>
              <w:rPr>
                <w:ins w:id="25946" w:author="BigCREditor-RAN4#104-bis" w:date="2022-10-21T18:24:00Z"/>
                <w:rFonts w:eastAsia="MS Mincho"/>
              </w:rPr>
            </w:pPr>
            <w:ins w:id="25947" w:author="BigCREditor-RAN4#104-bis" w:date="2022-10-21T18:24:00Z">
              <w:r w:rsidRPr="00020619">
                <w:rPr>
                  <w:rFonts w:eastAsia="MS Mincho"/>
                </w:rPr>
                <w:t>-88</w:t>
              </w:r>
            </w:ins>
          </w:p>
        </w:tc>
      </w:tr>
      <w:tr w:rsidR="00820FD8" w:rsidRPr="00020619" w14:paraId="474010D1" w14:textId="77777777" w:rsidTr="00864629">
        <w:trPr>
          <w:cantSplit/>
          <w:trHeight w:val="187"/>
          <w:jc w:val="center"/>
          <w:ins w:id="25948" w:author="BigCREditor-RAN4#104-bis" w:date="2022-10-21T18:24:00Z"/>
        </w:trPr>
        <w:tc>
          <w:tcPr>
            <w:tcW w:w="1696" w:type="dxa"/>
            <w:vMerge/>
            <w:tcBorders>
              <w:left w:val="single" w:sz="4" w:space="0" w:color="auto"/>
              <w:right w:val="single" w:sz="4" w:space="0" w:color="auto"/>
            </w:tcBorders>
            <w:shd w:val="clear" w:color="auto" w:fill="auto"/>
          </w:tcPr>
          <w:p w14:paraId="0D289FAC" w14:textId="77777777" w:rsidR="00820FD8" w:rsidRPr="00020619" w:rsidRDefault="00820FD8" w:rsidP="00864629">
            <w:pPr>
              <w:pStyle w:val="TAL"/>
              <w:rPr>
                <w:ins w:id="25949"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6A823CBC" w14:textId="77777777" w:rsidR="00820FD8" w:rsidRPr="00020619" w:rsidRDefault="00820FD8" w:rsidP="00864629">
            <w:pPr>
              <w:pStyle w:val="TAL"/>
              <w:rPr>
                <w:ins w:id="25950" w:author="BigCREditor-RAN4#104-bis" w:date="2022-10-21T18:24:00Z"/>
                <w:noProof/>
              </w:rPr>
            </w:pPr>
            <w:ins w:id="25951"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tcPr>
          <w:p w14:paraId="2160DB6E" w14:textId="77777777" w:rsidR="00820FD8" w:rsidRPr="00020619" w:rsidRDefault="00820FD8" w:rsidP="00864629">
            <w:pPr>
              <w:pStyle w:val="TAC"/>
              <w:rPr>
                <w:ins w:id="25952"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1BCECA5A" w14:textId="77777777" w:rsidR="00820FD8" w:rsidRPr="00020619" w:rsidRDefault="00820FD8" w:rsidP="00864629">
            <w:pPr>
              <w:pStyle w:val="TAC"/>
              <w:rPr>
                <w:ins w:id="25953" w:author="BigCREditor-RAN4#104-bis" w:date="2022-10-21T18:24:00Z"/>
                <w:rFonts w:eastAsia="MS Mincho"/>
              </w:rPr>
            </w:pPr>
            <w:ins w:id="25954" w:author="BigCREditor-RAN4#104-bis" w:date="2022-10-21T18:24:00Z">
              <w:r w:rsidRPr="00020619">
                <w:rPr>
                  <w:rFonts w:eastAsia="MS Mincho"/>
                </w:rPr>
                <w:t>-105</w:t>
              </w:r>
            </w:ins>
          </w:p>
        </w:tc>
        <w:tc>
          <w:tcPr>
            <w:tcW w:w="879" w:type="dxa"/>
            <w:tcBorders>
              <w:top w:val="single" w:sz="4" w:space="0" w:color="auto"/>
              <w:left w:val="single" w:sz="4" w:space="0" w:color="auto"/>
              <w:bottom w:val="single" w:sz="4" w:space="0" w:color="auto"/>
              <w:right w:val="single" w:sz="4" w:space="0" w:color="auto"/>
            </w:tcBorders>
          </w:tcPr>
          <w:p w14:paraId="6735ABCB" w14:textId="77777777" w:rsidR="00820FD8" w:rsidRPr="00020619" w:rsidRDefault="00820FD8" w:rsidP="00864629">
            <w:pPr>
              <w:pStyle w:val="TAC"/>
              <w:rPr>
                <w:ins w:id="25955" w:author="BigCREditor-RAN4#104-bis" w:date="2022-10-21T18:24:00Z"/>
                <w:rFonts w:eastAsia="MS Mincho"/>
              </w:rPr>
            </w:pPr>
            <w:ins w:id="25956" w:author="BigCREditor-RAN4#104-bis" w:date="2022-10-21T18:24:00Z">
              <w:r w:rsidRPr="00020619">
                <w:rPr>
                  <w:rFonts w:eastAsia="MS Mincho"/>
                </w:rPr>
                <w:t>-105</w:t>
              </w:r>
            </w:ins>
          </w:p>
        </w:tc>
        <w:tc>
          <w:tcPr>
            <w:tcW w:w="879" w:type="dxa"/>
            <w:tcBorders>
              <w:top w:val="single" w:sz="4" w:space="0" w:color="auto"/>
              <w:left w:val="single" w:sz="4" w:space="0" w:color="auto"/>
              <w:bottom w:val="single" w:sz="4" w:space="0" w:color="auto"/>
              <w:right w:val="single" w:sz="4" w:space="0" w:color="auto"/>
            </w:tcBorders>
          </w:tcPr>
          <w:p w14:paraId="110C876E" w14:textId="77777777" w:rsidR="00820FD8" w:rsidRPr="00020619" w:rsidRDefault="00820FD8" w:rsidP="00864629">
            <w:pPr>
              <w:pStyle w:val="TAC"/>
              <w:rPr>
                <w:ins w:id="25957" w:author="BigCREditor-RAN4#104-bis" w:date="2022-10-21T18:24:00Z"/>
                <w:rFonts w:eastAsia="MS Mincho"/>
              </w:rPr>
            </w:pPr>
            <w:ins w:id="25958" w:author="BigCREditor-RAN4#104-bis" w:date="2022-10-21T18:24:00Z">
              <w:r w:rsidRPr="00020619">
                <w:rPr>
                  <w:rFonts w:eastAsia="MS Mincho"/>
                </w:rPr>
                <w:t>-85</w:t>
              </w:r>
            </w:ins>
          </w:p>
        </w:tc>
        <w:tc>
          <w:tcPr>
            <w:tcW w:w="879" w:type="dxa"/>
            <w:tcBorders>
              <w:top w:val="single" w:sz="4" w:space="0" w:color="auto"/>
              <w:left w:val="single" w:sz="4" w:space="0" w:color="auto"/>
              <w:bottom w:val="single" w:sz="4" w:space="0" w:color="auto"/>
              <w:right w:val="single" w:sz="4" w:space="0" w:color="auto"/>
            </w:tcBorders>
          </w:tcPr>
          <w:p w14:paraId="28B44407" w14:textId="77777777" w:rsidR="00820FD8" w:rsidRPr="00020619" w:rsidRDefault="00820FD8" w:rsidP="00864629">
            <w:pPr>
              <w:pStyle w:val="TAC"/>
              <w:rPr>
                <w:ins w:id="25959" w:author="BigCREditor-RAN4#104-bis" w:date="2022-10-21T18:24:00Z"/>
                <w:rFonts w:eastAsia="MS Mincho"/>
              </w:rPr>
            </w:pPr>
            <w:ins w:id="25960" w:author="BigCREditor-RAN4#104-bis" w:date="2022-10-21T18:24:00Z">
              <w:r w:rsidRPr="00020619">
                <w:rPr>
                  <w:rFonts w:eastAsia="MS Mincho"/>
                </w:rPr>
                <w:t>-85</w:t>
              </w:r>
            </w:ins>
          </w:p>
        </w:tc>
        <w:tc>
          <w:tcPr>
            <w:tcW w:w="879" w:type="dxa"/>
            <w:tcBorders>
              <w:top w:val="single" w:sz="4" w:space="0" w:color="auto"/>
              <w:left w:val="single" w:sz="4" w:space="0" w:color="auto"/>
              <w:bottom w:val="single" w:sz="4" w:space="0" w:color="auto"/>
              <w:right w:val="single" w:sz="4" w:space="0" w:color="auto"/>
            </w:tcBorders>
          </w:tcPr>
          <w:p w14:paraId="26A29BCF" w14:textId="77777777" w:rsidR="00820FD8" w:rsidRPr="00020619" w:rsidRDefault="00820FD8" w:rsidP="00864629">
            <w:pPr>
              <w:pStyle w:val="TAC"/>
              <w:rPr>
                <w:ins w:id="25961" w:author="BigCREditor-RAN4#104-bis" w:date="2022-10-21T18:24:00Z"/>
                <w:rFonts w:eastAsia="MS Mincho"/>
              </w:rPr>
            </w:pPr>
            <w:ins w:id="25962" w:author="BigCREditor-RAN4#104-bis" w:date="2022-10-21T18:24:00Z">
              <w:r w:rsidRPr="00020619">
                <w:rPr>
                  <w:rFonts w:eastAsia="MS Mincho"/>
                </w:rPr>
                <w:t>-85</w:t>
              </w:r>
            </w:ins>
          </w:p>
        </w:tc>
      </w:tr>
      <w:tr w:rsidR="00820FD8" w:rsidRPr="00020619" w14:paraId="29F3FE4E" w14:textId="77777777" w:rsidTr="00864629">
        <w:trPr>
          <w:cantSplit/>
          <w:trHeight w:val="187"/>
          <w:jc w:val="center"/>
          <w:ins w:id="25963" w:author="BigCREditor-RAN4#104-bis" w:date="2022-10-21T18:24:00Z"/>
        </w:trPr>
        <w:tc>
          <w:tcPr>
            <w:tcW w:w="1696" w:type="dxa"/>
            <w:vMerge/>
            <w:tcBorders>
              <w:left w:val="single" w:sz="4" w:space="0" w:color="auto"/>
              <w:bottom w:val="single" w:sz="4" w:space="0" w:color="auto"/>
              <w:right w:val="single" w:sz="4" w:space="0" w:color="auto"/>
            </w:tcBorders>
            <w:shd w:val="clear" w:color="auto" w:fill="auto"/>
          </w:tcPr>
          <w:p w14:paraId="7FD1F9BD" w14:textId="77777777" w:rsidR="00820FD8" w:rsidRPr="00020619" w:rsidRDefault="00820FD8" w:rsidP="00864629">
            <w:pPr>
              <w:pStyle w:val="TAL"/>
              <w:rPr>
                <w:ins w:id="25964"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3566C35E" w14:textId="77777777" w:rsidR="00820FD8" w:rsidRPr="00020619" w:rsidRDefault="00820FD8" w:rsidP="00864629">
            <w:pPr>
              <w:pStyle w:val="TAL"/>
              <w:rPr>
                <w:ins w:id="25965" w:author="BigCREditor-RAN4#104-bis" w:date="2022-10-21T18:24:00Z"/>
                <w:noProof/>
              </w:rPr>
            </w:pPr>
            <w:ins w:id="25966"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4261C2CB" w14:textId="77777777" w:rsidR="00820FD8" w:rsidRPr="00020619" w:rsidRDefault="00820FD8" w:rsidP="00864629">
            <w:pPr>
              <w:pStyle w:val="TAC"/>
              <w:rPr>
                <w:ins w:id="25967" w:author="BigCREditor-RAN4#104-bis" w:date="2022-10-21T18:24:00Z"/>
              </w:rPr>
            </w:pPr>
          </w:p>
        </w:tc>
        <w:tc>
          <w:tcPr>
            <w:tcW w:w="879" w:type="dxa"/>
            <w:tcBorders>
              <w:top w:val="single" w:sz="4" w:space="0" w:color="auto"/>
              <w:left w:val="single" w:sz="4" w:space="0" w:color="auto"/>
              <w:bottom w:val="single" w:sz="4" w:space="0" w:color="auto"/>
              <w:right w:val="single" w:sz="4" w:space="0" w:color="auto"/>
            </w:tcBorders>
          </w:tcPr>
          <w:p w14:paraId="3B7AB0D3" w14:textId="77777777" w:rsidR="00820FD8" w:rsidRPr="00020619" w:rsidRDefault="00820FD8" w:rsidP="00864629">
            <w:pPr>
              <w:pStyle w:val="TAC"/>
              <w:rPr>
                <w:ins w:id="25968" w:author="BigCREditor-RAN4#104-bis" w:date="2022-10-21T18:24:00Z"/>
                <w:rFonts w:eastAsia="MS Mincho"/>
              </w:rPr>
            </w:pPr>
            <w:ins w:id="25969"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6CDE68A4" w14:textId="77777777" w:rsidR="00820FD8" w:rsidRPr="00020619" w:rsidRDefault="00820FD8" w:rsidP="00864629">
            <w:pPr>
              <w:pStyle w:val="TAC"/>
              <w:rPr>
                <w:ins w:id="25970" w:author="BigCREditor-RAN4#104-bis" w:date="2022-10-21T18:24:00Z"/>
                <w:rFonts w:eastAsia="MS Mincho"/>
              </w:rPr>
            </w:pPr>
            <w:ins w:id="25971" w:author="BigCREditor-RAN4#104-bis" w:date="2022-10-21T18:24:00Z">
              <w:r w:rsidRPr="00020619">
                <w:rPr>
                  <w:rFonts w:eastAsia="MS Mincho"/>
                </w:rPr>
                <w:t>-108</w:t>
              </w:r>
            </w:ins>
          </w:p>
        </w:tc>
        <w:tc>
          <w:tcPr>
            <w:tcW w:w="879" w:type="dxa"/>
            <w:tcBorders>
              <w:top w:val="single" w:sz="4" w:space="0" w:color="auto"/>
              <w:left w:val="single" w:sz="4" w:space="0" w:color="auto"/>
              <w:bottom w:val="single" w:sz="4" w:space="0" w:color="auto"/>
              <w:right w:val="single" w:sz="4" w:space="0" w:color="auto"/>
            </w:tcBorders>
          </w:tcPr>
          <w:p w14:paraId="2B613B30" w14:textId="77777777" w:rsidR="00820FD8" w:rsidRPr="00020619" w:rsidRDefault="00820FD8" w:rsidP="00864629">
            <w:pPr>
              <w:pStyle w:val="TAC"/>
              <w:rPr>
                <w:ins w:id="25972" w:author="BigCREditor-RAN4#104-bis" w:date="2022-10-21T18:24:00Z"/>
                <w:rFonts w:eastAsia="MS Mincho"/>
              </w:rPr>
            </w:pPr>
            <w:ins w:id="25973"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4C287196" w14:textId="77777777" w:rsidR="00820FD8" w:rsidRPr="00020619" w:rsidRDefault="00820FD8" w:rsidP="00864629">
            <w:pPr>
              <w:pStyle w:val="TAC"/>
              <w:rPr>
                <w:ins w:id="25974" w:author="BigCREditor-RAN4#104-bis" w:date="2022-10-21T18:24:00Z"/>
                <w:rFonts w:eastAsia="MS Mincho"/>
              </w:rPr>
            </w:pPr>
            <w:ins w:id="25975" w:author="BigCREditor-RAN4#104-bis" w:date="2022-10-21T18:24:00Z">
              <w:r w:rsidRPr="00020619">
                <w:rPr>
                  <w:rFonts w:eastAsia="MS Mincho"/>
                </w:rPr>
                <w:t>-88</w:t>
              </w:r>
            </w:ins>
          </w:p>
        </w:tc>
        <w:tc>
          <w:tcPr>
            <w:tcW w:w="879" w:type="dxa"/>
            <w:tcBorders>
              <w:top w:val="single" w:sz="4" w:space="0" w:color="auto"/>
              <w:left w:val="single" w:sz="4" w:space="0" w:color="auto"/>
              <w:bottom w:val="single" w:sz="4" w:space="0" w:color="auto"/>
              <w:right w:val="single" w:sz="4" w:space="0" w:color="auto"/>
            </w:tcBorders>
          </w:tcPr>
          <w:p w14:paraId="469A5677" w14:textId="77777777" w:rsidR="00820FD8" w:rsidRPr="00020619" w:rsidRDefault="00820FD8" w:rsidP="00864629">
            <w:pPr>
              <w:pStyle w:val="TAC"/>
              <w:rPr>
                <w:ins w:id="25976" w:author="BigCREditor-RAN4#104-bis" w:date="2022-10-21T18:24:00Z"/>
                <w:rFonts w:eastAsia="MS Mincho"/>
              </w:rPr>
            </w:pPr>
            <w:ins w:id="25977" w:author="BigCREditor-RAN4#104-bis" w:date="2022-10-21T18:24:00Z">
              <w:r w:rsidRPr="00020619">
                <w:rPr>
                  <w:rFonts w:eastAsia="MS Mincho"/>
                </w:rPr>
                <w:t>-88</w:t>
              </w:r>
            </w:ins>
          </w:p>
        </w:tc>
      </w:tr>
      <w:tr w:rsidR="00820FD8" w:rsidRPr="00020619" w14:paraId="1663C33A" w14:textId="77777777" w:rsidTr="00864629">
        <w:trPr>
          <w:cantSplit/>
          <w:trHeight w:val="187"/>
          <w:jc w:val="center"/>
          <w:ins w:id="25978" w:author="BigCREditor-RAN4#104-bis" w:date="2022-10-21T18:24:00Z"/>
        </w:trPr>
        <w:tc>
          <w:tcPr>
            <w:tcW w:w="1696" w:type="dxa"/>
            <w:vMerge w:val="restart"/>
            <w:tcBorders>
              <w:top w:val="single" w:sz="4" w:space="0" w:color="auto"/>
              <w:left w:val="single" w:sz="4" w:space="0" w:color="auto"/>
              <w:right w:val="single" w:sz="4" w:space="0" w:color="auto"/>
            </w:tcBorders>
            <w:shd w:val="clear" w:color="auto" w:fill="auto"/>
            <w:hideMark/>
          </w:tcPr>
          <w:p w14:paraId="106FBF78" w14:textId="77777777" w:rsidR="00820FD8" w:rsidRPr="00020619" w:rsidRDefault="00820FD8" w:rsidP="00864629">
            <w:pPr>
              <w:pStyle w:val="TAL"/>
              <w:rPr>
                <w:ins w:id="25979" w:author="BigCREditor-RAN4#104-bis" w:date="2022-10-21T18:24:00Z"/>
              </w:rPr>
            </w:pPr>
            <w:ins w:id="25980" w:author="BigCREditor-RAN4#104-bis" w:date="2022-10-21T18:24:00Z">
              <w:r w:rsidRPr="00020619">
                <w:rPr>
                  <w:position w:val="-12"/>
                </w:rPr>
                <w:object w:dxaOrig="420" w:dyaOrig="420" w14:anchorId="5AA66D30">
                  <v:shape id="_x0000_i2333" type="#_x0000_t75" style="width:20.3pt;height:20.3pt" o:ole="" fillcolor="window">
                    <v:imagedata r:id="rId149" o:title=""/>
                  </v:shape>
                  <o:OLEObject Type="Embed" ProgID="Equation.3" ShapeID="_x0000_i2333" DrawAspect="Content" ObjectID="_1731331489" r:id="rId198"/>
                </w:object>
              </w:r>
            </w:ins>
          </w:p>
        </w:tc>
        <w:tc>
          <w:tcPr>
            <w:tcW w:w="1985" w:type="dxa"/>
            <w:tcBorders>
              <w:top w:val="single" w:sz="4" w:space="0" w:color="auto"/>
              <w:left w:val="single" w:sz="4" w:space="0" w:color="auto"/>
              <w:bottom w:val="single" w:sz="4" w:space="0" w:color="auto"/>
              <w:right w:val="single" w:sz="4" w:space="0" w:color="auto"/>
            </w:tcBorders>
            <w:hideMark/>
          </w:tcPr>
          <w:p w14:paraId="2A111CDC" w14:textId="77777777" w:rsidR="00820FD8" w:rsidRPr="00020619" w:rsidRDefault="00820FD8" w:rsidP="00864629">
            <w:pPr>
              <w:pStyle w:val="TAL"/>
              <w:rPr>
                <w:ins w:id="25981" w:author="BigCREditor-RAN4#104-bis" w:date="2022-10-21T18:24:00Z"/>
                <w:noProof/>
              </w:rPr>
            </w:pPr>
            <w:ins w:id="25982" w:author="BigCREditor-RAN4#104-bis" w:date="2022-10-21T18:24: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6D8CFB96" w14:textId="77777777" w:rsidR="00820FD8" w:rsidRPr="00020619" w:rsidRDefault="00820FD8" w:rsidP="00864629">
            <w:pPr>
              <w:pStyle w:val="TAC"/>
              <w:rPr>
                <w:ins w:id="25983" w:author="BigCREditor-RAN4#104-bis" w:date="2022-10-21T18:24:00Z"/>
              </w:rPr>
            </w:pPr>
            <w:ins w:id="25984" w:author="BigCREditor-RAN4#104-bis" w:date="2022-10-21T18:24:00Z">
              <w:r w:rsidRPr="00020619">
                <w:t xml:space="preserve">dBm/15 </w:t>
              </w:r>
              <w:proofErr w:type="spellStart"/>
              <w:r w:rsidRPr="00020619">
                <w:t>KHz</w:t>
              </w:r>
              <w:proofErr w:type="spellEnd"/>
            </w:ins>
          </w:p>
        </w:tc>
        <w:tc>
          <w:tcPr>
            <w:tcW w:w="4395" w:type="dxa"/>
            <w:gridSpan w:val="5"/>
            <w:tcBorders>
              <w:top w:val="single" w:sz="4" w:space="0" w:color="auto"/>
              <w:left w:val="single" w:sz="4" w:space="0" w:color="auto"/>
              <w:bottom w:val="single" w:sz="4" w:space="0" w:color="auto"/>
              <w:right w:val="single" w:sz="4" w:space="0" w:color="auto"/>
            </w:tcBorders>
            <w:hideMark/>
          </w:tcPr>
          <w:p w14:paraId="549C9743" w14:textId="77777777" w:rsidR="00820FD8" w:rsidRPr="00020619" w:rsidRDefault="00820FD8" w:rsidP="00864629">
            <w:pPr>
              <w:pStyle w:val="TAC"/>
              <w:rPr>
                <w:ins w:id="25985" w:author="BigCREditor-RAN4#104-bis" w:date="2022-10-21T18:24:00Z"/>
              </w:rPr>
            </w:pPr>
            <w:ins w:id="25986" w:author="BigCREditor-RAN4#104-bis" w:date="2022-10-21T18:24:00Z">
              <w:r w:rsidRPr="00020619">
                <w:t>-98</w:t>
              </w:r>
            </w:ins>
          </w:p>
        </w:tc>
      </w:tr>
      <w:tr w:rsidR="00820FD8" w:rsidRPr="00020619" w14:paraId="3CEFD78A" w14:textId="77777777" w:rsidTr="00864629">
        <w:trPr>
          <w:cantSplit/>
          <w:trHeight w:val="187"/>
          <w:jc w:val="center"/>
          <w:ins w:id="25987" w:author="BigCREditor-RAN4#104-bis" w:date="2022-10-21T18:24:00Z"/>
        </w:trPr>
        <w:tc>
          <w:tcPr>
            <w:tcW w:w="1696" w:type="dxa"/>
            <w:vMerge/>
            <w:tcBorders>
              <w:left w:val="single" w:sz="4" w:space="0" w:color="auto"/>
              <w:right w:val="single" w:sz="4" w:space="0" w:color="auto"/>
            </w:tcBorders>
            <w:shd w:val="clear" w:color="auto" w:fill="auto"/>
            <w:hideMark/>
          </w:tcPr>
          <w:p w14:paraId="0C455267" w14:textId="77777777" w:rsidR="00820FD8" w:rsidRPr="00020619" w:rsidRDefault="00820FD8" w:rsidP="00864629">
            <w:pPr>
              <w:pStyle w:val="TAL"/>
              <w:rPr>
                <w:ins w:id="25988"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hideMark/>
          </w:tcPr>
          <w:p w14:paraId="5A76F416" w14:textId="77777777" w:rsidR="00820FD8" w:rsidRPr="00020619" w:rsidRDefault="00820FD8" w:rsidP="00864629">
            <w:pPr>
              <w:pStyle w:val="TAL"/>
              <w:rPr>
                <w:ins w:id="25989" w:author="BigCREditor-RAN4#104-bis" w:date="2022-10-21T18:24:00Z"/>
                <w:noProof/>
              </w:rPr>
            </w:pPr>
            <w:ins w:id="25990" w:author="BigCREditor-RAN4#104-bis" w:date="2022-10-21T18:24:00Z">
              <w:r w:rsidRPr="00020619">
                <w:rPr>
                  <w:noProof/>
                </w:rPr>
                <w:t>Config 2</w:t>
              </w:r>
            </w:ins>
          </w:p>
        </w:tc>
        <w:tc>
          <w:tcPr>
            <w:tcW w:w="850" w:type="dxa"/>
            <w:vMerge/>
            <w:tcBorders>
              <w:left w:val="single" w:sz="4" w:space="0" w:color="auto"/>
              <w:right w:val="single" w:sz="4" w:space="0" w:color="auto"/>
            </w:tcBorders>
            <w:shd w:val="clear" w:color="auto" w:fill="auto"/>
            <w:hideMark/>
          </w:tcPr>
          <w:p w14:paraId="207ED273" w14:textId="77777777" w:rsidR="00820FD8" w:rsidRPr="00020619" w:rsidRDefault="00820FD8" w:rsidP="00864629">
            <w:pPr>
              <w:pStyle w:val="TAC"/>
              <w:rPr>
                <w:ins w:id="25991"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C5C532E" w14:textId="77777777" w:rsidR="00820FD8" w:rsidRPr="00020619" w:rsidRDefault="00820FD8" w:rsidP="00864629">
            <w:pPr>
              <w:pStyle w:val="TAC"/>
              <w:rPr>
                <w:ins w:id="25992" w:author="BigCREditor-RAN4#104-bis" w:date="2022-10-21T18:24:00Z"/>
              </w:rPr>
            </w:pPr>
            <w:ins w:id="25993" w:author="BigCREditor-RAN4#104-bis" w:date="2022-10-21T18:24:00Z">
              <w:r w:rsidRPr="00020619">
                <w:t>-98</w:t>
              </w:r>
            </w:ins>
          </w:p>
        </w:tc>
      </w:tr>
      <w:tr w:rsidR="00820FD8" w:rsidRPr="00020619" w14:paraId="642A2509" w14:textId="77777777" w:rsidTr="00864629">
        <w:trPr>
          <w:cantSplit/>
          <w:trHeight w:val="187"/>
          <w:jc w:val="center"/>
          <w:ins w:id="25994" w:author="BigCREditor-RAN4#104-bis" w:date="2022-10-21T18:24:00Z"/>
        </w:trPr>
        <w:tc>
          <w:tcPr>
            <w:tcW w:w="1696" w:type="dxa"/>
            <w:vMerge/>
            <w:tcBorders>
              <w:left w:val="single" w:sz="4" w:space="0" w:color="auto"/>
              <w:right w:val="single" w:sz="4" w:space="0" w:color="auto"/>
            </w:tcBorders>
            <w:shd w:val="clear" w:color="auto" w:fill="auto"/>
            <w:hideMark/>
          </w:tcPr>
          <w:p w14:paraId="582C9C14" w14:textId="77777777" w:rsidR="00820FD8" w:rsidRPr="00020619" w:rsidRDefault="00820FD8" w:rsidP="00864629">
            <w:pPr>
              <w:pStyle w:val="TAL"/>
              <w:rPr>
                <w:ins w:id="25995"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hideMark/>
          </w:tcPr>
          <w:p w14:paraId="426C8807" w14:textId="77777777" w:rsidR="00820FD8" w:rsidRPr="00020619" w:rsidRDefault="00820FD8" w:rsidP="00864629">
            <w:pPr>
              <w:pStyle w:val="TAL"/>
              <w:rPr>
                <w:ins w:id="25996" w:author="BigCREditor-RAN4#104-bis" w:date="2022-10-21T18:24:00Z"/>
                <w:noProof/>
              </w:rPr>
            </w:pPr>
            <w:ins w:id="25997" w:author="BigCREditor-RAN4#104-bis" w:date="2022-10-21T18:24:00Z">
              <w:r w:rsidRPr="00020619">
                <w:rPr>
                  <w:noProof/>
                </w:rPr>
                <w:t>Config 3</w:t>
              </w:r>
            </w:ins>
          </w:p>
        </w:tc>
        <w:tc>
          <w:tcPr>
            <w:tcW w:w="850" w:type="dxa"/>
            <w:vMerge/>
            <w:tcBorders>
              <w:left w:val="single" w:sz="4" w:space="0" w:color="auto"/>
              <w:right w:val="single" w:sz="4" w:space="0" w:color="auto"/>
            </w:tcBorders>
            <w:shd w:val="clear" w:color="auto" w:fill="auto"/>
            <w:hideMark/>
          </w:tcPr>
          <w:p w14:paraId="58AB496F" w14:textId="77777777" w:rsidR="00820FD8" w:rsidRPr="00020619" w:rsidRDefault="00820FD8" w:rsidP="00864629">
            <w:pPr>
              <w:pStyle w:val="TAC"/>
              <w:rPr>
                <w:ins w:id="25998"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3E2D1FCF" w14:textId="77777777" w:rsidR="00820FD8" w:rsidRPr="00020619" w:rsidRDefault="00820FD8" w:rsidP="00864629">
            <w:pPr>
              <w:pStyle w:val="TAC"/>
              <w:rPr>
                <w:ins w:id="25999" w:author="BigCREditor-RAN4#104-bis" w:date="2022-10-21T18:24:00Z"/>
              </w:rPr>
            </w:pPr>
            <w:ins w:id="26000" w:author="BigCREditor-RAN4#104-bis" w:date="2022-10-21T18:24:00Z">
              <w:r w:rsidRPr="00020619">
                <w:t>-98</w:t>
              </w:r>
            </w:ins>
          </w:p>
        </w:tc>
      </w:tr>
      <w:tr w:rsidR="00820FD8" w:rsidRPr="00020619" w14:paraId="06234486" w14:textId="77777777" w:rsidTr="00864629">
        <w:trPr>
          <w:cantSplit/>
          <w:trHeight w:val="187"/>
          <w:jc w:val="center"/>
          <w:ins w:id="26001" w:author="BigCREditor-RAN4#104-bis" w:date="2022-10-21T18:24:00Z"/>
        </w:trPr>
        <w:tc>
          <w:tcPr>
            <w:tcW w:w="1696" w:type="dxa"/>
            <w:vMerge/>
            <w:tcBorders>
              <w:left w:val="single" w:sz="4" w:space="0" w:color="auto"/>
              <w:bottom w:val="single" w:sz="4" w:space="0" w:color="auto"/>
              <w:right w:val="single" w:sz="4" w:space="0" w:color="auto"/>
            </w:tcBorders>
            <w:shd w:val="clear" w:color="auto" w:fill="auto"/>
          </w:tcPr>
          <w:p w14:paraId="3FDBA622" w14:textId="77777777" w:rsidR="00820FD8" w:rsidRPr="00020619" w:rsidRDefault="00820FD8" w:rsidP="00864629">
            <w:pPr>
              <w:pStyle w:val="TAL"/>
              <w:rPr>
                <w:ins w:id="26002" w:author="BigCREditor-RAN4#104-bis" w:date="2022-10-21T18:24:00Z"/>
              </w:rPr>
            </w:pPr>
          </w:p>
        </w:tc>
        <w:tc>
          <w:tcPr>
            <w:tcW w:w="1985" w:type="dxa"/>
            <w:tcBorders>
              <w:top w:val="single" w:sz="4" w:space="0" w:color="auto"/>
              <w:left w:val="single" w:sz="4" w:space="0" w:color="auto"/>
              <w:bottom w:val="single" w:sz="4" w:space="0" w:color="auto"/>
              <w:right w:val="single" w:sz="4" w:space="0" w:color="auto"/>
            </w:tcBorders>
          </w:tcPr>
          <w:p w14:paraId="6881345A" w14:textId="77777777" w:rsidR="00820FD8" w:rsidRPr="00020619" w:rsidRDefault="00820FD8" w:rsidP="00864629">
            <w:pPr>
              <w:pStyle w:val="TAL"/>
              <w:rPr>
                <w:ins w:id="26003" w:author="BigCREditor-RAN4#104-bis" w:date="2022-10-21T18:24:00Z"/>
                <w:noProof/>
              </w:rPr>
            </w:pPr>
            <w:ins w:id="26004" w:author="BigCREditor-RAN4#104-bis" w:date="2022-10-21T18:24: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3FC23DE8" w14:textId="77777777" w:rsidR="00820FD8" w:rsidRPr="00020619" w:rsidRDefault="00820FD8" w:rsidP="00864629">
            <w:pPr>
              <w:pStyle w:val="TAC"/>
              <w:rPr>
                <w:ins w:id="26005"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tcPr>
          <w:p w14:paraId="19CDC5A0" w14:textId="77777777" w:rsidR="00820FD8" w:rsidRPr="00020619" w:rsidRDefault="00820FD8" w:rsidP="00864629">
            <w:pPr>
              <w:pStyle w:val="TAC"/>
              <w:rPr>
                <w:ins w:id="26006" w:author="BigCREditor-RAN4#104-bis" w:date="2022-10-21T18:24:00Z"/>
              </w:rPr>
            </w:pPr>
            <w:ins w:id="26007" w:author="BigCREditor-RAN4#104-bis" w:date="2022-10-21T18:24:00Z">
              <w:r w:rsidRPr="00020619">
                <w:t>-98</w:t>
              </w:r>
            </w:ins>
          </w:p>
        </w:tc>
      </w:tr>
      <w:tr w:rsidR="00820FD8" w:rsidRPr="00020619" w14:paraId="6D2CD6A6" w14:textId="77777777" w:rsidTr="00864629">
        <w:trPr>
          <w:cantSplit/>
          <w:trHeight w:val="187"/>
          <w:jc w:val="center"/>
          <w:ins w:id="26008" w:author="BigCREditor-RAN4#104-bis" w:date="2022-10-21T18:24:00Z"/>
        </w:trPr>
        <w:tc>
          <w:tcPr>
            <w:tcW w:w="3681" w:type="dxa"/>
            <w:gridSpan w:val="2"/>
            <w:tcBorders>
              <w:top w:val="single" w:sz="4" w:space="0" w:color="auto"/>
              <w:left w:val="single" w:sz="4" w:space="0" w:color="auto"/>
              <w:bottom w:val="single" w:sz="4" w:space="0" w:color="auto"/>
              <w:right w:val="single" w:sz="4" w:space="0" w:color="auto"/>
            </w:tcBorders>
            <w:hideMark/>
          </w:tcPr>
          <w:p w14:paraId="12088167" w14:textId="77777777" w:rsidR="00820FD8" w:rsidRPr="00020619" w:rsidRDefault="00820FD8" w:rsidP="00864629">
            <w:pPr>
              <w:pStyle w:val="TAL"/>
              <w:rPr>
                <w:ins w:id="26009" w:author="BigCREditor-RAN4#104-bis" w:date="2022-10-21T18:24:00Z"/>
              </w:rPr>
            </w:pPr>
            <w:ins w:id="26010" w:author="BigCREditor-RAN4#104-bis" w:date="2022-10-21T18:24: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6B591326" w14:textId="77777777" w:rsidR="00820FD8" w:rsidRPr="00020619" w:rsidRDefault="00820FD8" w:rsidP="00864629">
            <w:pPr>
              <w:pStyle w:val="TAC"/>
              <w:rPr>
                <w:ins w:id="26011" w:author="BigCREditor-RAN4#104-bis" w:date="2022-10-21T18:24: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34084A0" w14:textId="77777777" w:rsidR="00820FD8" w:rsidRPr="00020619" w:rsidRDefault="00820FD8" w:rsidP="00864629">
            <w:pPr>
              <w:pStyle w:val="TAC"/>
              <w:rPr>
                <w:ins w:id="26012" w:author="BigCREditor-RAN4#104-bis" w:date="2022-10-21T18:24:00Z"/>
                <w:rFonts w:eastAsia="MS Mincho"/>
              </w:rPr>
            </w:pPr>
            <w:ins w:id="26013" w:author="BigCREditor-RAN4#104-bis" w:date="2022-10-21T18:24:00Z">
              <w:r w:rsidRPr="00020619">
                <w:rPr>
                  <w:rFonts w:eastAsia="MS Mincho"/>
                </w:rPr>
                <w:t>TDL-C 300ns 100Hz</w:t>
              </w:r>
            </w:ins>
          </w:p>
        </w:tc>
      </w:tr>
      <w:tr w:rsidR="00820FD8" w:rsidRPr="00020619" w14:paraId="709261DD" w14:textId="77777777" w:rsidTr="00864629">
        <w:trPr>
          <w:cantSplit/>
          <w:trHeight w:val="187"/>
          <w:jc w:val="center"/>
          <w:ins w:id="26014" w:author="BigCREditor-RAN4#104-bis" w:date="2022-10-21T18:24:00Z"/>
        </w:trPr>
        <w:tc>
          <w:tcPr>
            <w:tcW w:w="8926" w:type="dxa"/>
            <w:gridSpan w:val="8"/>
            <w:tcBorders>
              <w:top w:val="single" w:sz="4" w:space="0" w:color="auto"/>
              <w:left w:val="single" w:sz="4" w:space="0" w:color="auto"/>
              <w:bottom w:val="single" w:sz="4" w:space="0" w:color="auto"/>
              <w:right w:val="single" w:sz="4" w:space="0" w:color="auto"/>
            </w:tcBorders>
            <w:hideMark/>
          </w:tcPr>
          <w:p w14:paraId="6C33870D" w14:textId="77777777" w:rsidR="00820FD8" w:rsidRPr="00020619" w:rsidRDefault="00820FD8" w:rsidP="00864629">
            <w:pPr>
              <w:pStyle w:val="TAN"/>
              <w:rPr>
                <w:ins w:id="26015" w:author="BigCREditor-RAN4#104-bis" w:date="2022-10-21T18:24:00Z"/>
              </w:rPr>
            </w:pPr>
            <w:ins w:id="26016" w:author="BigCREditor-RAN4#104-bis" w:date="2022-10-21T18:24:00Z">
              <w:r w:rsidRPr="00020619">
                <w:t>Note 1:</w:t>
              </w:r>
              <w:r w:rsidRPr="00020619">
                <w:tab/>
                <w:t>OCNG shall be used such that the resources in Cell 1 are fully allocated and a constant total transmitted power spectral density is achieved for all OFDM symbols.</w:t>
              </w:r>
            </w:ins>
          </w:p>
          <w:p w14:paraId="0FD0FB88" w14:textId="77777777" w:rsidR="00820FD8" w:rsidRPr="00020619" w:rsidRDefault="00820FD8" w:rsidP="00864629">
            <w:pPr>
              <w:pStyle w:val="TAN"/>
              <w:rPr>
                <w:ins w:id="26017" w:author="BigCREditor-RAN4#104-bis" w:date="2022-10-21T18:24:00Z"/>
              </w:rPr>
            </w:pPr>
            <w:ins w:id="26018" w:author="BigCREditor-RAN4#104-bis" w:date="2022-10-21T18:24: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5F4E42FB" w14:textId="77777777" w:rsidR="00820FD8" w:rsidRPr="00020619" w:rsidRDefault="00820FD8" w:rsidP="00864629">
            <w:pPr>
              <w:pStyle w:val="TAN"/>
              <w:rPr>
                <w:ins w:id="26019" w:author="BigCREditor-RAN4#104-bis" w:date="2022-10-21T18:24:00Z"/>
              </w:rPr>
            </w:pPr>
            <w:ins w:id="26020" w:author="BigCREditor-RAN4#104-bis" w:date="2022-10-21T18:24: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586C8853" w14:textId="77777777" w:rsidR="00820FD8" w:rsidRPr="00020619" w:rsidRDefault="00820FD8" w:rsidP="00864629">
            <w:pPr>
              <w:pStyle w:val="TAN"/>
              <w:rPr>
                <w:ins w:id="26021" w:author="BigCREditor-RAN4#104-bis" w:date="2022-10-21T18:24:00Z"/>
              </w:rPr>
            </w:pPr>
            <w:ins w:id="26022" w:author="BigCREditor-RAN4#104-bis" w:date="2022-10-21T18:24:00Z">
              <w:r w:rsidRPr="00020619">
                <w:t>Note 4:</w:t>
              </w:r>
              <w:r w:rsidRPr="00020619">
                <w:tab/>
                <w:t>Void</w:t>
              </w:r>
            </w:ins>
          </w:p>
          <w:p w14:paraId="56B6BCA1" w14:textId="77777777" w:rsidR="00820FD8" w:rsidRPr="00020619" w:rsidRDefault="00820FD8" w:rsidP="00864629">
            <w:pPr>
              <w:pStyle w:val="TAN"/>
              <w:rPr>
                <w:ins w:id="26023" w:author="BigCREditor-RAN4#104-bis" w:date="2022-10-21T18:24:00Z"/>
              </w:rPr>
            </w:pPr>
            <w:ins w:id="26024" w:author="BigCREditor-RAN4#104-bis" w:date="2022-10-21T18:24: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3B6F5C95" w14:textId="77777777" w:rsidR="00820FD8" w:rsidRPr="00020619" w:rsidRDefault="00820FD8" w:rsidP="00864629">
            <w:pPr>
              <w:pStyle w:val="TAN"/>
              <w:rPr>
                <w:ins w:id="26025" w:author="BigCREditor-RAN4#104-bis" w:date="2022-10-21T18:24:00Z"/>
              </w:rPr>
            </w:pPr>
            <w:ins w:id="26026" w:author="BigCREditor-RAN4#104-bis" w:date="2022-10-21T18:24:00Z">
              <w:r w:rsidRPr="00020619">
                <w:t>Note 6:</w:t>
              </w:r>
              <w:r w:rsidRPr="00020619">
                <w:tab/>
                <w:t>The signal contains PDCCH for UEs other than the device under test as part of OCNG.</w:t>
              </w:r>
            </w:ins>
          </w:p>
          <w:p w14:paraId="3A3F8FC7" w14:textId="77777777" w:rsidR="00820FD8" w:rsidRPr="00020619" w:rsidRDefault="00820FD8" w:rsidP="00864629">
            <w:pPr>
              <w:keepNext/>
              <w:keepLines/>
              <w:spacing w:after="0"/>
              <w:ind w:left="851" w:hanging="851"/>
              <w:rPr>
                <w:ins w:id="26027" w:author="BigCREditor-RAN4#104-bis" w:date="2022-10-21T18:24:00Z"/>
                <w:rFonts w:ascii="Arial" w:hAnsi="Arial"/>
                <w:sz w:val="18"/>
              </w:rPr>
            </w:pPr>
            <w:ins w:id="26028" w:author="BigCREditor-RAN4#104-bis" w:date="2022-10-21T18:24:00Z">
              <w:r w:rsidRPr="00020619">
                <w:rPr>
                  <w:rFonts w:ascii="Arial" w:hAnsi="Arial"/>
                  <w:sz w:val="18"/>
                </w:rPr>
                <w:t>Note 7:</w:t>
              </w:r>
              <w:r w:rsidRPr="00020619">
                <w:rPr>
                  <w:rFonts w:ascii="Arial" w:hAnsi="Arial"/>
                  <w:sz w:val="18"/>
                </w:rPr>
                <w:tab/>
                <w:t>SNR levels correspond to the signal to noise ratio over the REs carrying CSI-RS.</w:t>
              </w:r>
            </w:ins>
          </w:p>
          <w:p w14:paraId="337BA25B" w14:textId="77777777" w:rsidR="00820FD8" w:rsidRPr="00020619" w:rsidRDefault="00820FD8" w:rsidP="00864629">
            <w:pPr>
              <w:pStyle w:val="TAN"/>
              <w:rPr>
                <w:ins w:id="26029" w:author="BigCREditor-RAN4#104-bis" w:date="2022-10-21T18:24:00Z"/>
              </w:rPr>
            </w:pPr>
            <w:ins w:id="26030" w:author="BigCREditor-RAN4#104-bis" w:date="2022-10-21T18:24:00Z">
              <w:r w:rsidRPr="00020619">
                <w:t>Note 8:</w:t>
              </w:r>
              <w:r w:rsidRPr="00020619">
                <w:tab/>
                <w:t>The SNR in time periods T1, T2, T3, T4 and T5 is denoted as SNR1, SNR2 and SNR3 respectively in figure A.4.5.5.1.1-1.</w:t>
              </w:r>
            </w:ins>
          </w:p>
          <w:p w14:paraId="29104777" w14:textId="77777777" w:rsidR="00820FD8" w:rsidRPr="00020619" w:rsidRDefault="00820FD8" w:rsidP="00864629">
            <w:pPr>
              <w:pStyle w:val="TAN"/>
              <w:rPr>
                <w:ins w:id="26031" w:author="BigCREditor-RAN4#104-bis" w:date="2022-10-21T18:24:00Z"/>
              </w:rPr>
            </w:pPr>
            <w:ins w:id="26032" w:author="BigCREditor-RAN4#104-bis" w:date="2022-10-21T18:24:00Z">
              <w:r w:rsidRPr="00020619">
                <w:t>Note 9:</w:t>
              </w:r>
              <w:r w:rsidRPr="00020619">
                <w:rPr>
                  <w:rFonts w:eastAsia="MS Mincho"/>
                  <w:snapToGrid w:val="0"/>
                </w:rPr>
                <w:tab/>
              </w:r>
              <w:r w:rsidRPr="00020619">
                <w:t>The SNR values are specified for testing a UE which supports 2RX on at least one band.</w:t>
              </w:r>
              <w:del w:id="26033" w:author="Huawei" w:date="2022-11-16T19:20:00Z">
                <w:r w:rsidRPr="00020619" w:rsidDel="00E06351">
                  <w:delText xml:space="preserve"> For testing of a UE which supports 4RX on all bands, the SNR during T3 is modified as specified in clause A.3.6.</w:delText>
                </w:r>
              </w:del>
            </w:ins>
          </w:p>
        </w:tc>
      </w:tr>
    </w:tbl>
    <w:p w14:paraId="3AC15FFC" w14:textId="77777777" w:rsidR="00820FD8" w:rsidRPr="00020619" w:rsidRDefault="00820FD8" w:rsidP="00820FD8">
      <w:pPr>
        <w:keepNext/>
        <w:keepLines/>
        <w:spacing w:before="60"/>
        <w:jc w:val="center"/>
        <w:rPr>
          <w:ins w:id="26034" w:author="BigCREditor-RAN4#104-bis" w:date="2022-10-21T18:24:00Z"/>
          <w:rFonts w:ascii="Arial" w:hAnsi="Arial"/>
          <w:b/>
        </w:rPr>
      </w:pPr>
    </w:p>
    <w:p w14:paraId="278C1466" w14:textId="77777777" w:rsidR="00820FD8" w:rsidRPr="00020619" w:rsidRDefault="00820FD8" w:rsidP="00820FD8">
      <w:pPr>
        <w:keepNext/>
        <w:keepLines/>
        <w:spacing w:before="60"/>
        <w:jc w:val="center"/>
        <w:rPr>
          <w:ins w:id="26035" w:author="BigCREditor-RAN4#104-bis" w:date="2022-10-21T18:24:00Z"/>
          <w:rFonts w:ascii="Arial" w:hAnsi="Arial"/>
          <w:b/>
        </w:rPr>
      </w:pPr>
      <w:ins w:id="26036" w:author="BigCREditor-RAN4#104-bis" w:date="2022-10-21T18:24:00Z">
        <w:r w:rsidRPr="00020619">
          <w:rPr>
            <w:noProof/>
            <w:lang w:val="en-US" w:eastAsia="zh-CN"/>
          </w:rPr>
          <w:drawing>
            <wp:inline distT="0" distB="0" distL="0" distR="0" wp14:anchorId="4F6FDEB3" wp14:editId="11BF6933">
              <wp:extent cx="4570937" cy="2098052"/>
              <wp:effectExtent l="0" t="0" r="0" b="0"/>
              <wp:docPr id="76" name="图片 41"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w00527694\Pictures\图片29.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598175" cy="2110554"/>
                      </a:xfrm>
                      <a:prstGeom prst="rect">
                        <a:avLst/>
                      </a:prstGeom>
                      <a:noFill/>
                      <a:ln>
                        <a:noFill/>
                      </a:ln>
                    </pic:spPr>
                  </pic:pic>
                </a:graphicData>
              </a:graphic>
            </wp:inline>
          </w:drawing>
        </w:r>
        <w:r w:rsidRPr="00020619">
          <w:rPr>
            <w:noProof/>
            <w:lang w:eastAsia="zh-CN"/>
          </w:rPr>
          <w:t xml:space="preserve"> </w:t>
        </w:r>
      </w:ins>
    </w:p>
    <w:p w14:paraId="43F75C54" w14:textId="77777777" w:rsidR="00820FD8" w:rsidRPr="00020619" w:rsidRDefault="00820FD8" w:rsidP="00820FD8">
      <w:pPr>
        <w:keepLines/>
        <w:spacing w:after="240"/>
        <w:jc w:val="center"/>
        <w:rPr>
          <w:ins w:id="26037" w:author="BigCREditor-RAN4#104-bis" w:date="2022-10-21T18:24:00Z"/>
          <w:rFonts w:ascii="Arial" w:hAnsi="Arial"/>
        </w:rPr>
      </w:pPr>
      <w:ins w:id="26038" w:author="BigCREditor-RAN4#104-bis" w:date="2022-10-21T18:24:00Z">
        <w:r w:rsidRPr="00020619">
          <w:rPr>
            <w:rFonts w:ascii="Arial" w:hAnsi="Arial"/>
            <w:b/>
          </w:rPr>
          <w:lastRenderedPageBreak/>
          <w:t xml:space="preserve">Figure </w:t>
        </w:r>
        <w:del w:id="26039" w:author="Huawei" w:date="2022-11-16T19:15:00Z">
          <w:r w:rsidRPr="00020619" w:rsidDel="00E06351">
            <w:rPr>
              <w:rFonts w:ascii="Arial" w:hAnsi="Arial"/>
              <w:b/>
            </w:rPr>
            <w:delText>A.16.5.5.6</w:delText>
          </w:r>
        </w:del>
      </w:ins>
      <w:ins w:id="26040" w:author="Huawei" w:date="2022-11-16T19:15:00Z">
        <w:r>
          <w:rPr>
            <w:rFonts w:ascii="Arial" w:hAnsi="Arial"/>
            <w:b/>
          </w:rPr>
          <w:t>A.16.5.2.6</w:t>
        </w:r>
      </w:ins>
      <w:ins w:id="26041" w:author="BigCREditor-RAN4#104-bis" w:date="2022-10-21T18:24:00Z">
        <w:r w:rsidRPr="00020619">
          <w:rPr>
            <w:rFonts w:ascii="Arial" w:hAnsi="Arial"/>
            <w:b/>
          </w:rPr>
          <w:t>.1-1: SNR and L1-RSRP variation for CSI-RS-based beam failure detection and link recovery testing in non-DRX mode</w:t>
        </w:r>
      </w:ins>
    </w:p>
    <w:p w14:paraId="039DE31A" w14:textId="77777777" w:rsidR="00820FD8" w:rsidRPr="00020619" w:rsidRDefault="00820FD8" w:rsidP="00820FD8">
      <w:pPr>
        <w:pStyle w:val="Heading5"/>
        <w:rPr>
          <w:ins w:id="26042" w:author="BigCREditor-RAN4#104-bis" w:date="2022-10-21T18:24:00Z"/>
          <w:snapToGrid w:val="0"/>
        </w:rPr>
      </w:pPr>
      <w:ins w:id="26043" w:author="BigCREditor-RAN4#104-bis" w:date="2022-10-21T18:24:00Z">
        <w:del w:id="26044" w:author="Huawei" w:date="2022-11-16T19:15:00Z">
          <w:r w:rsidRPr="00020619" w:rsidDel="00E06351">
            <w:rPr>
              <w:snapToGrid w:val="0"/>
            </w:rPr>
            <w:delText>A.16.5.5.6</w:delText>
          </w:r>
        </w:del>
      </w:ins>
      <w:ins w:id="26045" w:author="Huawei" w:date="2022-11-16T19:15:00Z">
        <w:r>
          <w:rPr>
            <w:snapToGrid w:val="0"/>
          </w:rPr>
          <w:t>A.16.5.2.6</w:t>
        </w:r>
      </w:ins>
      <w:ins w:id="26046" w:author="BigCREditor-RAN4#104-bis" w:date="2022-10-21T18:24:00Z">
        <w:r w:rsidRPr="00020619">
          <w:rPr>
            <w:snapToGrid w:val="0"/>
          </w:rPr>
          <w:t>.2</w:t>
        </w:r>
        <w:r w:rsidRPr="00020619">
          <w:rPr>
            <w:snapToGrid w:val="0"/>
          </w:rPr>
          <w:tab/>
          <w:t>Test Requirements</w:t>
        </w:r>
      </w:ins>
    </w:p>
    <w:p w14:paraId="5B1E1517" w14:textId="77777777" w:rsidR="00820FD8" w:rsidRPr="00020619" w:rsidRDefault="00820FD8" w:rsidP="00820FD8">
      <w:pPr>
        <w:rPr>
          <w:ins w:id="26047" w:author="BigCREditor-RAN4#104-bis" w:date="2022-10-21T18:24:00Z"/>
        </w:rPr>
      </w:pPr>
      <w:ins w:id="26048" w:author="BigCREditor-RAN4#104-bis" w:date="2022-10-21T18:24:00Z">
        <w:r w:rsidRPr="00020619">
          <w:t xml:space="preserve">The UE behaviour during time durations T1, T2, T3, T4 </w:t>
        </w:r>
        <w:r w:rsidRPr="00020619">
          <w:rPr>
            <w:lang w:eastAsia="zh-CN"/>
          </w:rPr>
          <w:t xml:space="preserve">and </w:t>
        </w:r>
        <w:r w:rsidRPr="00020619">
          <w:t>T5 shall be as follows:</w:t>
        </w:r>
      </w:ins>
    </w:p>
    <w:p w14:paraId="2C1BF97C" w14:textId="77777777" w:rsidR="00820FD8" w:rsidRPr="00020619" w:rsidRDefault="00820FD8" w:rsidP="00820FD8">
      <w:pPr>
        <w:rPr>
          <w:ins w:id="26049" w:author="BigCREditor-RAN4#104-bis" w:date="2022-10-21T18:24:00Z"/>
          <w:lang w:eastAsia="zh-CN"/>
        </w:rPr>
      </w:pPr>
      <w:ins w:id="26050" w:author="BigCREditor-RAN4#104-bis" w:date="2022-10-21T18:24:00Z">
        <w:r w:rsidRPr="00020619">
          <w:t xml:space="preserve">During the </w:t>
        </w:r>
        <w:r w:rsidRPr="00020619">
          <w:rPr>
            <w:lang w:eastAsia="zh-CN"/>
          </w:rPr>
          <w:t>time duration T1 and T2, the UE shall transmit uplink signal at least in all subframes configured for CSI transmission on Cell 1.</w:t>
        </w:r>
      </w:ins>
    </w:p>
    <w:p w14:paraId="483ED3A0" w14:textId="77777777" w:rsidR="00820FD8" w:rsidRPr="00020619" w:rsidRDefault="00820FD8" w:rsidP="00820FD8">
      <w:pPr>
        <w:rPr>
          <w:ins w:id="26051" w:author="BigCREditor-RAN4#104-bis" w:date="2022-10-21T18:24:00Z"/>
        </w:rPr>
      </w:pPr>
      <w:ins w:id="26052" w:author="BigCREditor-RAN4#104-bis" w:date="2022-10-21T18:24:00Z">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ins>
    </w:p>
    <w:p w14:paraId="2D498934" w14:textId="77777777" w:rsidR="00820FD8" w:rsidRPr="00020619" w:rsidRDefault="00820FD8" w:rsidP="00820FD8">
      <w:pPr>
        <w:rPr>
          <w:ins w:id="26053" w:author="BigCREditor-RAN4#104-bis" w:date="2022-10-21T18:24:00Z"/>
        </w:rPr>
      </w:pPr>
      <w:ins w:id="26054" w:author="BigCREditor-RAN4#104-bis" w:date="2022-10-21T18:24:00Z">
        <w:r w:rsidRPr="00020619">
          <w:t xml:space="preserve">During T3 </w:t>
        </w:r>
        <w:proofErr w:type="gramStart"/>
        <w:r w:rsidRPr="00020619">
          <w:t>the</w:t>
        </w:r>
        <w:proofErr w:type="gramEnd"/>
        <w:r w:rsidRPr="00020619">
          <w:t xml:space="preserve"> shall detect beam failure and initiate link recovery. During T4 and T5 the UE measures and evaluate beam candidate from beam candidate set q</w:t>
        </w:r>
        <w:r w:rsidRPr="00020619">
          <w:rPr>
            <w:vertAlign w:val="subscript"/>
          </w:rPr>
          <w:t>1</w:t>
        </w:r>
        <w:r w:rsidRPr="00020619">
          <w:t>.</w:t>
        </w:r>
      </w:ins>
    </w:p>
    <w:p w14:paraId="79214ED4" w14:textId="77777777" w:rsidR="00820FD8" w:rsidRPr="00020619" w:rsidRDefault="00820FD8" w:rsidP="00820FD8">
      <w:pPr>
        <w:rPr>
          <w:ins w:id="26055" w:author="BigCREditor-RAN4#104-bis" w:date="2022-10-21T18:24:00Z"/>
        </w:rPr>
      </w:pPr>
      <w:ins w:id="26056" w:author="BigCREditor-RAN4#104-bis" w:date="2022-10-21T18:24:00Z">
        <w:r w:rsidRPr="00020619">
          <w:t xml:space="preserve">No later than time point F occurring no later than D1 = 30+10 </w:t>
        </w:r>
        <w:proofErr w:type="spellStart"/>
        <w:r w:rsidRPr="00020619">
          <w:t>ms</w:t>
        </w:r>
        <w:proofErr w:type="spellEnd"/>
        <w:r w:rsidRPr="00020619">
          <w:t xml:space="preserve">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ins>
    </w:p>
    <w:p w14:paraId="0DDA0B09" w14:textId="77777777" w:rsidR="00820FD8" w:rsidRPr="00020619" w:rsidRDefault="00820FD8" w:rsidP="00820FD8">
      <w:pPr>
        <w:rPr>
          <w:ins w:id="26057" w:author="BigCREditor-RAN4#104-bis" w:date="2022-10-21T18:24:00Z"/>
        </w:rPr>
      </w:pPr>
      <w:ins w:id="26058" w:author="BigCREditor-RAN4#104-bis" w:date="2022-10-21T18:24:00Z">
        <w:r w:rsidRPr="00020619">
          <w:t>Test is concluded once the test equipment has received the initial preamble transmission from the UE. The rate of correct events observed during repeated tests shall be at least 90%.</w:t>
        </w:r>
      </w:ins>
    </w:p>
    <w:p w14:paraId="00E62107" w14:textId="77777777" w:rsidR="00820FD8" w:rsidRPr="00020619" w:rsidRDefault="00820FD8" w:rsidP="00820FD8"/>
    <w:p w14:paraId="178DCB55" w14:textId="77777777" w:rsidR="00820FD8" w:rsidRPr="00020619" w:rsidRDefault="00820FD8" w:rsidP="00820FD8">
      <w:pPr>
        <w:pStyle w:val="Heading4"/>
      </w:pPr>
      <w:del w:id="26059" w:author="Huawei" w:date="2022-11-16T19:15:00Z">
        <w:r w:rsidRPr="00020619" w:rsidDel="00E06351">
          <w:delText>A.16.5.5.7</w:delText>
        </w:r>
      </w:del>
      <w:ins w:id="26060" w:author="Huawei" w:date="2022-11-16T19:15:00Z">
        <w:r>
          <w:t>A.16.5.2.7</w:t>
        </w:r>
      </w:ins>
      <w:r w:rsidRPr="00020619">
        <w:tab/>
        <w:t xml:space="preserve">Beam Failure Detection and Link Recovery Test for FR1 </w:t>
      </w:r>
      <w:proofErr w:type="spellStart"/>
      <w:r w:rsidRPr="00020619">
        <w:t>PCell</w:t>
      </w:r>
      <w:proofErr w:type="spellEnd"/>
      <w:r w:rsidRPr="00020619">
        <w:t xml:space="preserve"> configured with CSI-RS-based BFD and LR in DRX mode for 1 Rx UE</w:t>
      </w:r>
    </w:p>
    <w:p w14:paraId="35BE41CA" w14:textId="77777777" w:rsidR="00820FD8" w:rsidRPr="00020619" w:rsidRDefault="00820FD8" w:rsidP="00820FD8">
      <w:pPr>
        <w:pStyle w:val="Heading5"/>
        <w:rPr>
          <w:ins w:id="26061" w:author="BigCREditor-RAN4#104-bis" w:date="2022-10-21T18:25:00Z"/>
          <w:snapToGrid w:val="0"/>
        </w:rPr>
      </w:pPr>
      <w:ins w:id="26062" w:author="BigCREditor-RAN4#104-bis" w:date="2022-10-21T18:25:00Z">
        <w:del w:id="26063" w:author="Huawei" w:date="2022-11-16T19:15:00Z">
          <w:r w:rsidRPr="00020619" w:rsidDel="00E06351">
            <w:rPr>
              <w:snapToGrid w:val="0"/>
              <w:lang w:eastAsia="zh-CN"/>
            </w:rPr>
            <w:delText>A.16.5.5.7</w:delText>
          </w:r>
        </w:del>
      </w:ins>
      <w:ins w:id="26064" w:author="Huawei" w:date="2022-11-16T19:15:00Z">
        <w:r>
          <w:rPr>
            <w:snapToGrid w:val="0"/>
            <w:lang w:eastAsia="zh-CN"/>
          </w:rPr>
          <w:t>A.16.5.2.7</w:t>
        </w:r>
      </w:ins>
      <w:ins w:id="26065" w:author="BigCREditor-RAN4#104-bis" w:date="2022-10-21T18:25:00Z">
        <w:r w:rsidRPr="00020619">
          <w:rPr>
            <w:snapToGrid w:val="0"/>
            <w:lang w:eastAsia="zh-CN"/>
          </w:rPr>
          <w:t>.1</w:t>
        </w:r>
        <w:r w:rsidRPr="00020619">
          <w:rPr>
            <w:snapToGrid w:val="0"/>
            <w:lang w:eastAsia="zh-CN"/>
          </w:rPr>
          <w:tab/>
          <w:t>Test Purpose and Environment</w:t>
        </w:r>
      </w:ins>
    </w:p>
    <w:p w14:paraId="5EEEB36B" w14:textId="77777777" w:rsidR="00820FD8" w:rsidRPr="00020619" w:rsidRDefault="00820FD8" w:rsidP="00820FD8">
      <w:pPr>
        <w:rPr>
          <w:ins w:id="26066" w:author="BigCREditor-RAN4#104-bis" w:date="2022-10-21T18:25:00Z"/>
        </w:rPr>
      </w:pPr>
      <w:ins w:id="26067" w:author="BigCREditor-RAN4#104-bis" w:date="2022-10-21T18:25:00Z">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CSI-RS based beam failure detection and link recovery for an FR1 serving cell requirements in clause 8.5B.3.</w:t>
        </w:r>
      </w:ins>
    </w:p>
    <w:p w14:paraId="0665E78B" w14:textId="77777777" w:rsidR="00820FD8" w:rsidRPr="00020619" w:rsidRDefault="00820FD8" w:rsidP="00820FD8">
      <w:pPr>
        <w:spacing w:before="120"/>
        <w:rPr>
          <w:ins w:id="26068" w:author="BigCREditor-RAN4#104-bis" w:date="2022-10-21T18:25:00Z"/>
        </w:rPr>
      </w:pPr>
      <w:ins w:id="26069" w:author="BigCREditor-RAN4#104-bis" w:date="2022-10-21T18:25:00Z">
        <w:r w:rsidRPr="00020619">
          <w:t xml:space="preserve">The test parameters are given in Tables </w:t>
        </w:r>
        <w:del w:id="26070" w:author="Huawei" w:date="2022-11-16T19:15:00Z">
          <w:r w:rsidRPr="00020619" w:rsidDel="00E06351">
            <w:delText>A.16.5.5.7</w:delText>
          </w:r>
        </w:del>
      </w:ins>
      <w:ins w:id="26071" w:author="Huawei" w:date="2022-11-16T19:15:00Z">
        <w:r>
          <w:t>A.16.5.2.7</w:t>
        </w:r>
      </w:ins>
      <w:ins w:id="26072" w:author="BigCREditor-RAN4#104-bis" w:date="2022-10-21T18:25:00Z">
        <w:r w:rsidRPr="00020619">
          <w:t xml:space="preserve">.1-1, </w:t>
        </w:r>
        <w:del w:id="26073" w:author="Huawei" w:date="2022-11-16T19:15:00Z">
          <w:r w:rsidRPr="00020619" w:rsidDel="00E06351">
            <w:delText>A.16.5.5.7</w:delText>
          </w:r>
        </w:del>
      </w:ins>
      <w:ins w:id="26074" w:author="Huawei" w:date="2022-11-16T19:15:00Z">
        <w:r>
          <w:t>A.16.5.2.7</w:t>
        </w:r>
      </w:ins>
      <w:ins w:id="26075" w:author="BigCREditor-RAN4#104-bis" w:date="2022-10-21T18:25:00Z">
        <w:r w:rsidRPr="00020619">
          <w:t xml:space="preserve">.1-2, </w:t>
        </w:r>
        <w:del w:id="26076" w:author="Huawei" w:date="2022-11-16T19:15:00Z">
          <w:r w:rsidRPr="00020619" w:rsidDel="00E06351">
            <w:delText>A.16.5.5.7</w:delText>
          </w:r>
        </w:del>
      </w:ins>
      <w:ins w:id="26077" w:author="Huawei" w:date="2022-11-16T19:15:00Z">
        <w:r>
          <w:t>A.16.5.2.7</w:t>
        </w:r>
      </w:ins>
      <w:ins w:id="26078" w:author="BigCREditor-RAN4#104-bis" w:date="2022-10-21T18:25:00Z">
        <w:r w:rsidRPr="00020619">
          <w:t xml:space="preserve">.1-3, and </w:t>
        </w:r>
        <w:del w:id="26079" w:author="Huawei" w:date="2022-11-16T19:15:00Z">
          <w:r w:rsidRPr="00020619" w:rsidDel="00E06351">
            <w:delText>A.16.5.5.7</w:delText>
          </w:r>
        </w:del>
      </w:ins>
      <w:ins w:id="26080" w:author="Huawei" w:date="2022-11-16T19:15:00Z">
        <w:r>
          <w:t>A.16.5.2.7</w:t>
        </w:r>
      </w:ins>
      <w:ins w:id="26081" w:author="BigCREditor-RAN4#104-bis" w:date="2022-10-21T18:25:00Z">
        <w:r w:rsidRPr="00020619">
          <w:t xml:space="preserve">.1-4 below. There is one cell, cell 1 which is the active cell, in the test. The test consists of five successive time periods, with time duration of T1, T2, T3, T4 and T5 respectively. Figure </w:t>
        </w:r>
        <w:del w:id="26082" w:author="Huawei" w:date="2022-11-16T19:15:00Z">
          <w:r w:rsidRPr="00020619" w:rsidDel="00E06351">
            <w:delText>A.16.5.5.7</w:delText>
          </w:r>
        </w:del>
      </w:ins>
      <w:ins w:id="26083" w:author="Huawei" w:date="2022-11-16T19:15:00Z">
        <w:r>
          <w:t>A.16.5.2.7</w:t>
        </w:r>
      </w:ins>
      <w:ins w:id="26084" w:author="BigCREditor-RAN4#104-bis" w:date="2022-10-21T18:25:00Z">
        <w:r w:rsidRPr="00020619">
          <w:t>.1-1 shows the variation of the downlink SNR of the CSI-RS in set q</w:t>
        </w:r>
        <w:r w:rsidRPr="00020619">
          <w:rPr>
            <w:vertAlign w:val="subscript"/>
          </w:rPr>
          <w:t>0</w:t>
        </w:r>
        <w:r w:rsidRPr="00020619">
          <w:t xml:space="preserve"> in the active cell to emulate CSI-RS based beam failure. Figure </w:t>
        </w:r>
        <w:del w:id="26085" w:author="Huawei" w:date="2022-11-16T19:15:00Z">
          <w:r w:rsidRPr="00020619" w:rsidDel="00E06351">
            <w:delText>A.16.5.5.7</w:delText>
          </w:r>
        </w:del>
      </w:ins>
      <w:ins w:id="26086" w:author="Huawei" w:date="2022-11-16T19:15:00Z">
        <w:r>
          <w:t>A.16.5.2.7</w:t>
        </w:r>
      </w:ins>
      <w:ins w:id="26087" w:author="BigCREditor-RAN4#104-bis" w:date="2022-10-21T18:25:00Z">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w:t>
        </w:r>
        <w:proofErr w:type="gramStart"/>
        <w:r w:rsidRPr="00020619">
          <w:t xml:space="preserve">5  </w:t>
        </w:r>
        <w:proofErr w:type="spellStart"/>
        <w:r w:rsidRPr="00020619">
          <w:t>ms</w:t>
        </w:r>
        <w:proofErr w:type="spellEnd"/>
        <w:proofErr w:type="gramEnd"/>
        <w:r w:rsidRPr="00020619">
          <w:t xml:space="preserve">. In the test, DRX configuration is enabled in </w:t>
        </w:r>
        <w:proofErr w:type="spellStart"/>
        <w:r w:rsidRPr="00020619">
          <w:t>PCell</w:t>
        </w:r>
        <w:proofErr w:type="spellEnd"/>
        <w:r w:rsidRPr="00020619">
          <w:t xml:space="preserve"> and DRX inactivity timer has already been expired, </w:t>
        </w:r>
        <w:proofErr w:type="gramStart"/>
        <w:r w:rsidRPr="00020619">
          <w:t>i.e.</w:t>
        </w:r>
        <w:proofErr w:type="gramEnd"/>
        <w:r w:rsidRPr="00020619">
          <w:t xml:space="preserve"> UE tries to decode PDCCH and to send periodic CQI during the period when On-duration timer is running. Time alignment timers shall be set to “infinity” so that UL timing alignment is maintained during the test. </w:t>
        </w:r>
      </w:ins>
    </w:p>
    <w:p w14:paraId="0E70608B" w14:textId="77777777" w:rsidR="00820FD8" w:rsidRPr="00020619" w:rsidDel="00712D01" w:rsidRDefault="00820FD8" w:rsidP="00820FD8">
      <w:pPr>
        <w:pStyle w:val="TH"/>
        <w:rPr>
          <w:ins w:id="26088" w:author="BigCREditor-RAN4#104-bis" w:date="2022-10-21T18:25:00Z"/>
        </w:rPr>
      </w:pPr>
      <w:ins w:id="26089" w:author="BigCREditor-RAN4#104-bis" w:date="2022-10-21T18:25:00Z">
        <w:r w:rsidRPr="00020619">
          <w:t xml:space="preserve">Table </w:t>
        </w:r>
        <w:del w:id="26090" w:author="Huawei" w:date="2022-11-16T19:15:00Z">
          <w:r w:rsidRPr="00020619" w:rsidDel="00E06351">
            <w:delText>A.16.5.5.7</w:delText>
          </w:r>
        </w:del>
      </w:ins>
      <w:ins w:id="26091" w:author="Huawei" w:date="2022-11-16T19:15:00Z">
        <w:r>
          <w:t>A.16.5.2.7</w:t>
        </w:r>
      </w:ins>
      <w:ins w:id="26092" w:author="BigCREditor-RAN4#104-bis" w:date="2022-10-21T18:25:00Z">
        <w:r w:rsidRPr="00020619">
          <w:t xml:space="preserve">.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20FD8" w:rsidRPr="00020619" w14:paraId="3C17F095" w14:textId="77777777" w:rsidTr="00864629">
        <w:trPr>
          <w:trHeight w:val="187"/>
          <w:jc w:val="center"/>
          <w:ins w:id="26093" w:author="BigCREditor-RAN4#104-bis" w:date="2022-10-21T18:25:00Z"/>
        </w:trPr>
        <w:tc>
          <w:tcPr>
            <w:tcW w:w="2265" w:type="dxa"/>
            <w:shd w:val="clear" w:color="auto" w:fill="auto"/>
          </w:tcPr>
          <w:p w14:paraId="08346BF2" w14:textId="77777777" w:rsidR="00820FD8" w:rsidRPr="00020619" w:rsidRDefault="00820FD8" w:rsidP="00864629">
            <w:pPr>
              <w:pStyle w:val="TAH"/>
              <w:rPr>
                <w:ins w:id="26094" w:author="BigCREditor-RAN4#104-bis" w:date="2022-10-21T18:25:00Z"/>
              </w:rPr>
            </w:pPr>
            <w:ins w:id="26095" w:author="BigCREditor-RAN4#104-bis" w:date="2022-10-21T18:25:00Z">
              <w:r w:rsidRPr="00020619">
                <w:t>Configuration</w:t>
              </w:r>
            </w:ins>
          </w:p>
        </w:tc>
        <w:tc>
          <w:tcPr>
            <w:tcW w:w="6905" w:type="dxa"/>
            <w:shd w:val="clear" w:color="auto" w:fill="auto"/>
          </w:tcPr>
          <w:p w14:paraId="5E1DE646" w14:textId="77777777" w:rsidR="00820FD8" w:rsidRPr="00020619" w:rsidRDefault="00820FD8" w:rsidP="00864629">
            <w:pPr>
              <w:pStyle w:val="TAH"/>
              <w:rPr>
                <w:ins w:id="26096" w:author="BigCREditor-RAN4#104-bis" w:date="2022-10-21T18:25:00Z"/>
              </w:rPr>
            </w:pPr>
            <w:ins w:id="26097" w:author="BigCREditor-RAN4#104-bis" w:date="2022-10-21T18:25:00Z">
              <w:r w:rsidRPr="00020619">
                <w:t>Description</w:t>
              </w:r>
            </w:ins>
          </w:p>
        </w:tc>
      </w:tr>
      <w:tr w:rsidR="00820FD8" w:rsidRPr="00020619" w14:paraId="53A4EC91" w14:textId="77777777" w:rsidTr="00864629">
        <w:trPr>
          <w:trHeight w:val="187"/>
          <w:jc w:val="center"/>
          <w:ins w:id="26098" w:author="BigCREditor-RAN4#104-bis" w:date="2022-10-21T18:25:00Z"/>
        </w:trPr>
        <w:tc>
          <w:tcPr>
            <w:tcW w:w="2265" w:type="dxa"/>
            <w:shd w:val="clear" w:color="auto" w:fill="auto"/>
          </w:tcPr>
          <w:p w14:paraId="7D756635" w14:textId="77777777" w:rsidR="00820FD8" w:rsidRPr="00020619" w:rsidRDefault="00820FD8" w:rsidP="00864629">
            <w:pPr>
              <w:pStyle w:val="TAL"/>
              <w:rPr>
                <w:ins w:id="26099" w:author="BigCREditor-RAN4#104-bis" w:date="2022-10-21T18:25:00Z"/>
              </w:rPr>
            </w:pPr>
            <w:ins w:id="26100" w:author="BigCREditor-RAN4#104-bis" w:date="2022-10-21T18:25:00Z">
              <w:r w:rsidRPr="00020619">
                <w:t>1</w:t>
              </w:r>
            </w:ins>
          </w:p>
        </w:tc>
        <w:tc>
          <w:tcPr>
            <w:tcW w:w="6905" w:type="dxa"/>
            <w:shd w:val="clear" w:color="auto" w:fill="auto"/>
          </w:tcPr>
          <w:p w14:paraId="1BDEF68B" w14:textId="77777777" w:rsidR="00820FD8" w:rsidRPr="00020619" w:rsidRDefault="00820FD8" w:rsidP="00864629">
            <w:pPr>
              <w:pStyle w:val="TAL"/>
              <w:rPr>
                <w:ins w:id="26101" w:author="BigCREditor-RAN4#104-bis" w:date="2022-10-21T18:25:00Z"/>
              </w:rPr>
            </w:pPr>
            <w:ins w:id="26102" w:author="BigCREditor-RAN4#104-bis" w:date="2022-10-21T18:25:00Z">
              <w:r w:rsidRPr="00020619">
                <w:t>FDD duplex mode, 15 kHz SSB SCS, 10 MHz bandwidth</w:t>
              </w:r>
            </w:ins>
          </w:p>
        </w:tc>
      </w:tr>
      <w:tr w:rsidR="00820FD8" w:rsidRPr="00020619" w14:paraId="2686D362" w14:textId="77777777" w:rsidTr="00864629">
        <w:trPr>
          <w:trHeight w:val="187"/>
          <w:jc w:val="center"/>
          <w:ins w:id="26103" w:author="BigCREditor-RAN4#104-bis" w:date="2022-10-21T18:25:00Z"/>
        </w:trPr>
        <w:tc>
          <w:tcPr>
            <w:tcW w:w="2265" w:type="dxa"/>
            <w:shd w:val="clear" w:color="auto" w:fill="auto"/>
          </w:tcPr>
          <w:p w14:paraId="791447BF" w14:textId="77777777" w:rsidR="00820FD8" w:rsidRPr="00020619" w:rsidRDefault="00820FD8" w:rsidP="00864629">
            <w:pPr>
              <w:pStyle w:val="TAL"/>
              <w:rPr>
                <w:ins w:id="26104" w:author="BigCREditor-RAN4#104-bis" w:date="2022-10-21T18:25:00Z"/>
              </w:rPr>
            </w:pPr>
            <w:ins w:id="26105" w:author="BigCREditor-RAN4#104-bis" w:date="2022-10-21T18:25:00Z">
              <w:r w:rsidRPr="00020619">
                <w:t>2</w:t>
              </w:r>
            </w:ins>
          </w:p>
        </w:tc>
        <w:tc>
          <w:tcPr>
            <w:tcW w:w="6905" w:type="dxa"/>
            <w:shd w:val="clear" w:color="auto" w:fill="auto"/>
          </w:tcPr>
          <w:p w14:paraId="1A1158C2" w14:textId="77777777" w:rsidR="00820FD8" w:rsidRPr="00020619" w:rsidRDefault="00820FD8" w:rsidP="00864629">
            <w:pPr>
              <w:pStyle w:val="TAL"/>
              <w:rPr>
                <w:ins w:id="26106" w:author="BigCREditor-RAN4#104-bis" w:date="2022-10-21T18:25:00Z"/>
              </w:rPr>
            </w:pPr>
            <w:ins w:id="26107" w:author="BigCREditor-RAN4#104-bis" w:date="2022-10-21T18:25:00Z">
              <w:r w:rsidRPr="00020619">
                <w:t>TDD duplex mode, 15 kHz SSB SCS, 10 MHz bandwidth</w:t>
              </w:r>
            </w:ins>
          </w:p>
        </w:tc>
      </w:tr>
      <w:tr w:rsidR="00820FD8" w:rsidRPr="00020619" w14:paraId="0A932B5C" w14:textId="77777777" w:rsidTr="00864629">
        <w:trPr>
          <w:trHeight w:val="187"/>
          <w:jc w:val="center"/>
          <w:ins w:id="26108" w:author="BigCREditor-RAN4#104-bis" w:date="2022-10-21T18:25:00Z"/>
        </w:trPr>
        <w:tc>
          <w:tcPr>
            <w:tcW w:w="2265" w:type="dxa"/>
            <w:shd w:val="clear" w:color="auto" w:fill="auto"/>
          </w:tcPr>
          <w:p w14:paraId="1D682654" w14:textId="77777777" w:rsidR="00820FD8" w:rsidRPr="00020619" w:rsidRDefault="00820FD8" w:rsidP="00864629">
            <w:pPr>
              <w:pStyle w:val="TAL"/>
              <w:rPr>
                <w:ins w:id="26109" w:author="BigCREditor-RAN4#104-bis" w:date="2022-10-21T18:25:00Z"/>
              </w:rPr>
            </w:pPr>
            <w:ins w:id="26110" w:author="BigCREditor-RAN4#104-bis" w:date="2022-10-21T18:25:00Z">
              <w:r w:rsidRPr="00020619">
                <w:t>3</w:t>
              </w:r>
            </w:ins>
          </w:p>
        </w:tc>
        <w:tc>
          <w:tcPr>
            <w:tcW w:w="6905" w:type="dxa"/>
            <w:shd w:val="clear" w:color="auto" w:fill="auto"/>
          </w:tcPr>
          <w:p w14:paraId="3F93222F" w14:textId="77777777" w:rsidR="00820FD8" w:rsidRPr="00020619" w:rsidRDefault="00820FD8" w:rsidP="00864629">
            <w:pPr>
              <w:pStyle w:val="TAL"/>
              <w:rPr>
                <w:ins w:id="26111" w:author="BigCREditor-RAN4#104-bis" w:date="2022-10-21T18:25:00Z"/>
              </w:rPr>
            </w:pPr>
            <w:ins w:id="26112" w:author="BigCREditor-RAN4#104-bis" w:date="2022-10-21T18:25:00Z">
              <w:r w:rsidRPr="00020619">
                <w:t>TDD duplex mode, 30 kHz SSB SCS, 20 MHz bandwidth</w:t>
              </w:r>
            </w:ins>
          </w:p>
        </w:tc>
      </w:tr>
      <w:tr w:rsidR="00820FD8" w:rsidRPr="00020619" w14:paraId="0A448141" w14:textId="77777777" w:rsidTr="00864629">
        <w:trPr>
          <w:trHeight w:val="187"/>
          <w:jc w:val="center"/>
          <w:ins w:id="26113" w:author="BigCREditor-RAN4#104-bis" w:date="2022-10-21T18:25:00Z"/>
        </w:trPr>
        <w:tc>
          <w:tcPr>
            <w:tcW w:w="2265" w:type="dxa"/>
            <w:shd w:val="clear" w:color="auto" w:fill="auto"/>
          </w:tcPr>
          <w:p w14:paraId="4AF32A6F" w14:textId="77777777" w:rsidR="00820FD8" w:rsidRPr="00020619" w:rsidRDefault="00820FD8" w:rsidP="00864629">
            <w:pPr>
              <w:pStyle w:val="TAL"/>
              <w:rPr>
                <w:ins w:id="26114" w:author="BigCREditor-RAN4#104-bis" w:date="2022-10-21T18:25:00Z"/>
              </w:rPr>
            </w:pPr>
            <w:ins w:id="26115" w:author="BigCREditor-RAN4#104-bis" w:date="2022-10-21T18:25:00Z">
              <w:r w:rsidRPr="00020619">
                <w:t>4</w:t>
              </w:r>
            </w:ins>
          </w:p>
        </w:tc>
        <w:tc>
          <w:tcPr>
            <w:tcW w:w="6905" w:type="dxa"/>
            <w:shd w:val="clear" w:color="auto" w:fill="auto"/>
          </w:tcPr>
          <w:p w14:paraId="6DAFBF23" w14:textId="77777777" w:rsidR="00820FD8" w:rsidRPr="00020619" w:rsidRDefault="00820FD8" w:rsidP="00864629">
            <w:pPr>
              <w:pStyle w:val="TAL"/>
              <w:rPr>
                <w:ins w:id="26116" w:author="BigCREditor-RAN4#104-bis" w:date="2022-10-21T18:25:00Z"/>
              </w:rPr>
            </w:pPr>
            <w:ins w:id="26117" w:author="BigCREditor-RAN4#104-bis" w:date="2022-10-21T18:25:00Z">
              <w:r w:rsidRPr="00020619">
                <w:t>HD-FDD duplex mode, 15kHz SSB SCS, 10 MHz bandwidth</w:t>
              </w:r>
            </w:ins>
          </w:p>
        </w:tc>
      </w:tr>
      <w:tr w:rsidR="00820FD8" w:rsidRPr="00020619" w14:paraId="26ADB4EE" w14:textId="77777777" w:rsidTr="00864629">
        <w:trPr>
          <w:trHeight w:val="187"/>
          <w:jc w:val="center"/>
          <w:ins w:id="26118" w:author="BigCREditor-RAN4#104-bis" w:date="2022-10-21T18:25:00Z"/>
        </w:trPr>
        <w:tc>
          <w:tcPr>
            <w:tcW w:w="9170" w:type="dxa"/>
            <w:gridSpan w:val="2"/>
            <w:shd w:val="clear" w:color="auto" w:fill="auto"/>
          </w:tcPr>
          <w:p w14:paraId="011F3E82" w14:textId="77777777" w:rsidR="00820FD8" w:rsidRPr="00020619" w:rsidRDefault="00820FD8" w:rsidP="00864629">
            <w:pPr>
              <w:pStyle w:val="TAN"/>
              <w:rPr>
                <w:ins w:id="26119" w:author="BigCREditor-RAN4#104-bis" w:date="2022-10-21T18:25:00Z"/>
              </w:rPr>
            </w:pPr>
            <w:ins w:id="26120" w:author="BigCREditor-RAN4#104-bis" w:date="2022-10-21T18:25:00Z">
              <w:r w:rsidRPr="00020619">
                <w:t>Note:</w:t>
              </w:r>
              <w:r w:rsidRPr="00020619">
                <w:tab/>
                <w:t>The UE is only required to pass in one of the supported test configurations in FR1</w:t>
              </w:r>
            </w:ins>
          </w:p>
        </w:tc>
      </w:tr>
    </w:tbl>
    <w:p w14:paraId="7102CEAC" w14:textId="77777777" w:rsidR="00820FD8" w:rsidRPr="00020619" w:rsidRDefault="00820FD8" w:rsidP="00820FD8">
      <w:pPr>
        <w:spacing w:before="120"/>
        <w:rPr>
          <w:ins w:id="26121" w:author="BigCREditor-RAN4#104-bis" w:date="2022-10-21T18:25:00Z"/>
        </w:rPr>
      </w:pPr>
    </w:p>
    <w:p w14:paraId="13BF9B61" w14:textId="77777777" w:rsidR="00820FD8" w:rsidRPr="00020619" w:rsidDel="00712D01" w:rsidRDefault="00820FD8" w:rsidP="00820FD8">
      <w:pPr>
        <w:pStyle w:val="TH"/>
        <w:rPr>
          <w:ins w:id="26122" w:author="BigCREditor-RAN4#104-bis" w:date="2022-10-21T18:25:00Z"/>
        </w:rPr>
      </w:pPr>
      <w:ins w:id="26123" w:author="BigCREditor-RAN4#104-bis" w:date="2022-10-21T18:25:00Z">
        <w:r w:rsidRPr="00020619">
          <w:lastRenderedPageBreak/>
          <w:t xml:space="preserve">Table </w:t>
        </w:r>
        <w:del w:id="26124" w:author="Huawei" w:date="2022-11-16T19:15:00Z">
          <w:r w:rsidRPr="00020619" w:rsidDel="00E06351">
            <w:delText>A.16.5.5.7</w:delText>
          </w:r>
        </w:del>
      </w:ins>
      <w:ins w:id="26125" w:author="Huawei" w:date="2022-11-16T19:15:00Z">
        <w:r>
          <w:t>A.16.5.2.7</w:t>
        </w:r>
      </w:ins>
      <w:ins w:id="26126" w:author="BigCREditor-RAN4#104-bis" w:date="2022-10-21T18:25:00Z">
        <w:r w:rsidRPr="00020619">
          <w:t xml:space="preserve">.1-2: General test parameters for FR1 </w:t>
        </w:r>
        <w:proofErr w:type="spellStart"/>
        <w:r w:rsidRPr="00020619">
          <w:t>PCell</w:t>
        </w:r>
        <w:proofErr w:type="spellEnd"/>
        <w:r w:rsidRPr="00020619">
          <w:t xml:space="preserve"> for CSI-RS-based beam failure detection and link recovery testing in DRX mode</w:t>
        </w:r>
      </w:ins>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5"/>
        <w:gridCol w:w="260"/>
        <w:gridCol w:w="1655"/>
        <w:gridCol w:w="1007"/>
        <w:gridCol w:w="1800"/>
        <w:gridCol w:w="1841"/>
      </w:tblGrid>
      <w:tr w:rsidR="00820FD8" w:rsidRPr="00020619" w14:paraId="1CC41CC4" w14:textId="77777777" w:rsidTr="00864629">
        <w:trPr>
          <w:trHeight w:val="187"/>
          <w:jc w:val="center"/>
          <w:ins w:id="26127" w:author="BigCREditor-RAN4#104-bis" w:date="2022-10-21T18:25:00Z"/>
        </w:trPr>
        <w:tc>
          <w:tcPr>
            <w:tcW w:w="2144" w:type="pct"/>
            <w:gridSpan w:val="3"/>
            <w:tcBorders>
              <w:bottom w:val="nil"/>
            </w:tcBorders>
            <w:shd w:val="clear" w:color="auto" w:fill="auto"/>
          </w:tcPr>
          <w:p w14:paraId="38B88FE9" w14:textId="77777777" w:rsidR="00820FD8" w:rsidRPr="00020619" w:rsidRDefault="00820FD8" w:rsidP="00864629">
            <w:pPr>
              <w:pStyle w:val="TAH"/>
              <w:rPr>
                <w:ins w:id="26128" w:author="BigCREditor-RAN4#104-bis" w:date="2022-10-21T18:25:00Z"/>
                <w:noProof/>
              </w:rPr>
            </w:pPr>
            <w:ins w:id="26129" w:author="BigCREditor-RAN4#104-bis" w:date="2022-10-21T18:25:00Z">
              <w:r w:rsidRPr="00020619">
                <w:rPr>
                  <w:noProof/>
                </w:rPr>
                <w:lastRenderedPageBreak/>
                <w:t>Parameter</w:t>
              </w:r>
            </w:ins>
          </w:p>
        </w:tc>
        <w:tc>
          <w:tcPr>
            <w:tcW w:w="619" w:type="pct"/>
            <w:tcBorders>
              <w:bottom w:val="nil"/>
            </w:tcBorders>
            <w:shd w:val="clear" w:color="auto" w:fill="auto"/>
          </w:tcPr>
          <w:p w14:paraId="1B75B5EA" w14:textId="77777777" w:rsidR="00820FD8" w:rsidRPr="00020619" w:rsidRDefault="00820FD8" w:rsidP="00864629">
            <w:pPr>
              <w:pStyle w:val="TAH"/>
              <w:rPr>
                <w:ins w:id="26130" w:author="BigCREditor-RAN4#104-bis" w:date="2022-10-21T18:25:00Z"/>
                <w:noProof/>
              </w:rPr>
            </w:pPr>
            <w:ins w:id="26131" w:author="BigCREditor-RAN4#104-bis" w:date="2022-10-21T18:25:00Z">
              <w:r w:rsidRPr="00020619">
                <w:rPr>
                  <w:noProof/>
                </w:rPr>
                <w:t>Unit</w:t>
              </w:r>
            </w:ins>
          </w:p>
        </w:tc>
        <w:tc>
          <w:tcPr>
            <w:tcW w:w="1106" w:type="pct"/>
            <w:shd w:val="clear" w:color="auto" w:fill="auto"/>
          </w:tcPr>
          <w:p w14:paraId="0DD08470" w14:textId="77777777" w:rsidR="00820FD8" w:rsidRPr="00020619" w:rsidRDefault="00820FD8" w:rsidP="00864629">
            <w:pPr>
              <w:pStyle w:val="TAH"/>
              <w:rPr>
                <w:ins w:id="26132" w:author="BigCREditor-RAN4#104-bis" w:date="2022-10-21T18:25:00Z"/>
                <w:noProof/>
              </w:rPr>
            </w:pPr>
            <w:ins w:id="26133" w:author="BigCREditor-RAN4#104-bis" w:date="2022-10-21T18:25:00Z">
              <w:r w:rsidRPr="00020619">
                <w:rPr>
                  <w:noProof/>
                </w:rPr>
                <w:t>Value</w:t>
              </w:r>
            </w:ins>
          </w:p>
        </w:tc>
        <w:tc>
          <w:tcPr>
            <w:tcW w:w="1131" w:type="pct"/>
            <w:tcBorders>
              <w:bottom w:val="nil"/>
            </w:tcBorders>
            <w:shd w:val="clear" w:color="auto" w:fill="auto"/>
          </w:tcPr>
          <w:p w14:paraId="13757988" w14:textId="77777777" w:rsidR="00820FD8" w:rsidRPr="00020619" w:rsidRDefault="00820FD8" w:rsidP="00864629">
            <w:pPr>
              <w:pStyle w:val="TAH"/>
              <w:rPr>
                <w:ins w:id="26134" w:author="BigCREditor-RAN4#104-bis" w:date="2022-10-21T18:25:00Z"/>
                <w:noProof/>
              </w:rPr>
            </w:pPr>
            <w:ins w:id="26135" w:author="BigCREditor-RAN4#104-bis" w:date="2022-10-21T18:25:00Z">
              <w:r w:rsidRPr="00020619">
                <w:rPr>
                  <w:noProof/>
                </w:rPr>
                <w:t>Comment</w:t>
              </w:r>
            </w:ins>
          </w:p>
        </w:tc>
      </w:tr>
      <w:tr w:rsidR="00820FD8" w:rsidRPr="00020619" w14:paraId="5460EFA7" w14:textId="77777777" w:rsidTr="00864629">
        <w:trPr>
          <w:trHeight w:val="187"/>
          <w:jc w:val="center"/>
          <w:ins w:id="26136" w:author="BigCREditor-RAN4#104-bis" w:date="2022-10-21T18:25:00Z"/>
        </w:trPr>
        <w:tc>
          <w:tcPr>
            <w:tcW w:w="2144" w:type="pct"/>
            <w:gridSpan w:val="3"/>
            <w:tcBorders>
              <w:top w:val="nil"/>
            </w:tcBorders>
            <w:shd w:val="clear" w:color="auto" w:fill="auto"/>
          </w:tcPr>
          <w:p w14:paraId="2A90542F" w14:textId="77777777" w:rsidR="00820FD8" w:rsidRPr="00020619" w:rsidRDefault="00820FD8" w:rsidP="00864629">
            <w:pPr>
              <w:pStyle w:val="TAH"/>
              <w:rPr>
                <w:ins w:id="26137" w:author="BigCREditor-RAN4#104-bis" w:date="2022-10-21T18:25:00Z"/>
                <w:noProof/>
              </w:rPr>
            </w:pPr>
          </w:p>
        </w:tc>
        <w:tc>
          <w:tcPr>
            <w:tcW w:w="619" w:type="pct"/>
            <w:tcBorders>
              <w:top w:val="nil"/>
            </w:tcBorders>
            <w:shd w:val="clear" w:color="auto" w:fill="auto"/>
          </w:tcPr>
          <w:p w14:paraId="7DFA65C3" w14:textId="77777777" w:rsidR="00820FD8" w:rsidRPr="00020619" w:rsidRDefault="00820FD8" w:rsidP="00864629">
            <w:pPr>
              <w:pStyle w:val="TAH"/>
              <w:rPr>
                <w:ins w:id="26138" w:author="BigCREditor-RAN4#104-bis" w:date="2022-10-21T18:25:00Z"/>
                <w:noProof/>
              </w:rPr>
            </w:pPr>
          </w:p>
        </w:tc>
        <w:tc>
          <w:tcPr>
            <w:tcW w:w="1106" w:type="pct"/>
            <w:shd w:val="clear" w:color="auto" w:fill="auto"/>
          </w:tcPr>
          <w:p w14:paraId="0A1EF01D" w14:textId="77777777" w:rsidR="00820FD8" w:rsidRPr="00020619" w:rsidRDefault="00820FD8" w:rsidP="00864629">
            <w:pPr>
              <w:pStyle w:val="TAH"/>
              <w:rPr>
                <w:ins w:id="26139" w:author="BigCREditor-RAN4#104-bis" w:date="2022-10-21T18:25:00Z"/>
                <w:noProof/>
              </w:rPr>
            </w:pPr>
            <w:ins w:id="26140" w:author="BigCREditor-RAN4#104-bis" w:date="2022-10-21T18:25:00Z">
              <w:r w:rsidRPr="00020619">
                <w:rPr>
                  <w:noProof/>
                </w:rPr>
                <w:t>Test 1</w:t>
              </w:r>
            </w:ins>
          </w:p>
        </w:tc>
        <w:tc>
          <w:tcPr>
            <w:tcW w:w="1131" w:type="pct"/>
            <w:tcBorders>
              <w:top w:val="nil"/>
            </w:tcBorders>
            <w:shd w:val="clear" w:color="auto" w:fill="auto"/>
          </w:tcPr>
          <w:p w14:paraId="5FEE4F31" w14:textId="77777777" w:rsidR="00820FD8" w:rsidRPr="00020619" w:rsidRDefault="00820FD8" w:rsidP="00864629">
            <w:pPr>
              <w:pStyle w:val="TAH"/>
              <w:rPr>
                <w:ins w:id="26141" w:author="BigCREditor-RAN4#104-bis" w:date="2022-10-21T18:25:00Z"/>
                <w:noProof/>
              </w:rPr>
            </w:pPr>
          </w:p>
        </w:tc>
      </w:tr>
      <w:tr w:rsidR="00820FD8" w:rsidRPr="00020619" w14:paraId="41287C14" w14:textId="77777777" w:rsidTr="00864629">
        <w:trPr>
          <w:trHeight w:val="187"/>
          <w:jc w:val="center"/>
          <w:ins w:id="26142" w:author="BigCREditor-RAN4#104-bis" w:date="2022-10-21T18:25:00Z"/>
        </w:trPr>
        <w:tc>
          <w:tcPr>
            <w:tcW w:w="2144" w:type="pct"/>
            <w:gridSpan w:val="3"/>
            <w:shd w:val="clear" w:color="auto" w:fill="auto"/>
          </w:tcPr>
          <w:p w14:paraId="25D6C63E" w14:textId="77777777" w:rsidR="00820FD8" w:rsidRPr="00020619" w:rsidRDefault="00820FD8" w:rsidP="00864629">
            <w:pPr>
              <w:pStyle w:val="TAL"/>
              <w:rPr>
                <w:ins w:id="26143" w:author="BigCREditor-RAN4#104-bis" w:date="2022-10-21T18:25:00Z"/>
                <w:noProof/>
              </w:rPr>
            </w:pPr>
            <w:ins w:id="26144" w:author="BigCREditor-RAN4#104-bis" w:date="2022-10-21T18:25:00Z">
              <w:r w:rsidRPr="00020619">
                <w:rPr>
                  <w:noProof/>
                </w:rPr>
                <w:t xml:space="preserve">Active PCell </w:t>
              </w:r>
            </w:ins>
          </w:p>
        </w:tc>
        <w:tc>
          <w:tcPr>
            <w:tcW w:w="619" w:type="pct"/>
            <w:shd w:val="clear" w:color="auto" w:fill="auto"/>
          </w:tcPr>
          <w:p w14:paraId="3B7FF391" w14:textId="77777777" w:rsidR="00820FD8" w:rsidRPr="00020619" w:rsidRDefault="00820FD8" w:rsidP="00864629">
            <w:pPr>
              <w:pStyle w:val="TAC"/>
              <w:rPr>
                <w:ins w:id="26145" w:author="BigCREditor-RAN4#104-bis" w:date="2022-10-21T18:25:00Z"/>
                <w:noProof/>
              </w:rPr>
            </w:pPr>
          </w:p>
        </w:tc>
        <w:tc>
          <w:tcPr>
            <w:tcW w:w="1106" w:type="pct"/>
            <w:shd w:val="clear" w:color="auto" w:fill="auto"/>
          </w:tcPr>
          <w:p w14:paraId="36AFE09C" w14:textId="77777777" w:rsidR="00820FD8" w:rsidRPr="00020619" w:rsidRDefault="00820FD8" w:rsidP="00864629">
            <w:pPr>
              <w:pStyle w:val="TAC"/>
              <w:rPr>
                <w:ins w:id="26146" w:author="BigCREditor-RAN4#104-bis" w:date="2022-10-21T18:25:00Z"/>
                <w:noProof/>
              </w:rPr>
            </w:pPr>
            <w:ins w:id="26147" w:author="BigCREditor-RAN4#104-bis" w:date="2022-10-21T18:25:00Z">
              <w:r w:rsidRPr="00020619">
                <w:rPr>
                  <w:noProof/>
                </w:rPr>
                <w:t>Cell 1</w:t>
              </w:r>
            </w:ins>
          </w:p>
        </w:tc>
        <w:tc>
          <w:tcPr>
            <w:tcW w:w="1131" w:type="pct"/>
          </w:tcPr>
          <w:p w14:paraId="14489FD5" w14:textId="77777777" w:rsidR="00820FD8" w:rsidRPr="00020619" w:rsidRDefault="00820FD8" w:rsidP="00864629">
            <w:pPr>
              <w:pStyle w:val="TAC"/>
              <w:rPr>
                <w:ins w:id="26148" w:author="BigCREditor-RAN4#104-bis" w:date="2022-10-21T18:25:00Z"/>
                <w:noProof/>
              </w:rPr>
            </w:pPr>
          </w:p>
        </w:tc>
      </w:tr>
      <w:tr w:rsidR="00820FD8" w:rsidRPr="00020619" w14:paraId="7144DA01" w14:textId="77777777" w:rsidTr="00864629">
        <w:trPr>
          <w:trHeight w:val="187"/>
          <w:jc w:val="center"/>
          <w:ins w:id="26149" w:author="BigCREditor-RAN4#104-bis" w:date="2022-10-21T18:25:00Z"/>
        </w:trPr>
        <w:tc>
          <w:tcPr>
            <w:tcW w:w="2144" w:type="pct"/>
            <w:gridSpan w:val="3"/>
            <w:shd w:val="clear" w:color="auto" w:fill="auto"/>
          </w:tcPr>
          <w:p w14:paraId="492CF2F7" w14:textId="77777777" w:rsidR="00820FD8" w:rsidRPr="00020619" w:rsidRDefault="00820FD8" w:rsidP="00864629">
            <w:pPr>
              <w:pStyle w:val="TAL"/>
              <w:rPr>
                <w:ins w:id="26150" w:author="BigCREditor-RAN4#104-bis" w:date="2022-10-21T18:25:00Z"/>
                <w:noProof/>
              </w:rPr>
            </w:pPr>
            <w:ins w:id="26151" w:author="BigCREditor-RAN4#104-bis" w:date="2022-10-21T18:25:00Z">
              <w:r w:rsidRPr="00020619">
                <w:rPr>
                  <w:noProof/>
                </w:rPr>
                <w:t>RF Channel Number</w:t>
              </w:r>
            </w:ins>
          </w:p>
        </w:tc>
        <w:tc>
          <w:tcPr>
            <w:tcW w:w="619" w:type="pct"/>
            <w:tcBorders>
              <w:bottom w:val="single" w:sz="4" w:space="0" w:color="auto"/>
            </w:tcBorders>
            <w:shd w:val="clear" w:color="auto" w:fill="auto"/>
          </w:tcPr>
          <w:p w14:paraId="5C71D68E" w14:textId="77777777" w:rsidR="00820FD8" w:rsidRPr="00020619" w:rsidRDefault="00820FD8" w:rsidP="00864629">
            <w:pPr>
              <w:pStyle w:val="TAC"/>
              <w:rPr>
                <w:ins w:id="26152" w:author="BigCREditor-RAN4#104-bis" w:date="2022-10-21T18:25:00Z"/>
                <w:noProof/>
              </w:rPr>
            </w:pPr>
          </w:p>
        </w:tc>
        <w:tc>
          <w:tcPr>
            <w:tcW w:w="1106" w:type="pct"/>
            <w:shd w:val="clear" w:color="auto" w:fill="auto"/>
          </w:tcPr>
          <w:p w14:paraId="1640E3D9" w14:textId="77777777" w:rsidR="00820FD8" w:rsidRPr="00020619" w:rsidRDefault="00820FD8" w:rsidP="00864629">
            <w:pPr>
              <w:pStyle w:val="TAC"/>
              <w:rPr>
                <w:ins w:id="26153" w:author="BigCREditor-RAN4#104-bis" w:date="2022-10-21T18:25:00Z"/>
                <w:noProof/>
              </w:rPr>
            </w:pPr>
            <w:ins w:id="26154" w:author="BigCREditor-RAN4#104-bis" w:date="2022-10-21T18:25:00Z">
              <w:r w:rsidRPr="00020619">
                <w:rPr>
                  <w:noProof/>
                </w:rPr>
                <w:t>1</w:t>
              </w:r>
            </w:ins>
          </w:p>
        </w:tc>
        <w:tc>
          <w:tcPr>
            <w:tcW w:w="1131" w:type="pct"/>
          </w:tcPr>
          <w:p w14:paraId="5271C2A3" w14:textId="77777777" w:rsidR="00820FD8" w:rsidRPr="00020619" w:rsidRDefault="00820FD8" w:rsidP="00864629">
            <w:pPr>
              <w:pStyle w:val="TAC"/>
              <w:rPr>
                <w:ins w:id="26155" w:author="BigCREditor-RAN4#104-bis" w:date="2022-10-21T18:25:00Z"/>
                <w:noProof/>
              </w:rPr>
            </w:pPr>
          </w:p>
        </w:tc>
      </w:tr>
      <w:tr w:rsidR="00820FD8" w:rsidRPr="00020619" w14:paraId="30965D9F" w14:textId="77777777" w:rsidTr="00864629">
        <w:trPr>
          <w:trHeight w:val="187"/>
          <w:jc w:val="center"/>
          <w:ins w:id="26156" w:author="BigCREditor-RAN4#104-bis" w:date="2022-10-21T18:25:00Z"/>
        </w:trPr>
        <w:tc>
          <w:tcPr>
            <w:tcW w:w="967" w:type="pct"/>
            <w:tcBorders>
              <w:bottom w:val="nil"/>
            </w:tcBorders>
            <w:shd w:val="clear" w:color="auto" w:fill="auto"/>
          </w:tcPr>
          <w:p w14:paraId="796C3CB0" w14:textId="77777777" w:rsidR="00820FD8" w:rsidRPr="00020619" w:rsidRDefault="00820FD8" w:rsidP="00864629">
            <w:pPr>
              <w:pStyle w:val="TAL"/>
              <w:rPr>
                <w:ins w:id="26157" w:author="BigCREditor-RAN4#104-bis" w:date="2022-10-21T18:25:00Z"/>
                <w:noProof/>
              </w:rPr>
            </w:pPr>
            <w:ins w:id="26158" w:author="BigCREditor-RAN4#104-bis" w:date="2022-10-21T18:25:00Z">
              <w:r w:rsidRPr="00020619">
                <w:rPr>
                  <w:noProof/>
                </w:rPr>
                <w:t>Duplex mode</w:t>
              </w:r>
            </w:ins>
          </w:p>
        </w:tc>
        <w:tc>
          <w:tcPr>
            <w:tcW w:w="1177" w:type="pct"/>
            <w:gridSpan w:val="2"/>
            <w:shd w:val="clear" w:color="auto" w:fill="auto"/>
          </w:tcPr>
          <w:p w14:paraId="48613488" w14:textId="77777777" w:rsidR="00820FD8" w:rsidRPr="00020619" w:rsidRDefault="00820FD8" w:rsidP="00864629">
            <w:pPr>
              <w:pStyle w:val="TAL"/>
              <w:rPr>
                <w:ins w:id="26159" w:author="BigCREditor-RAN4#104-bis" w:date="2022-10-21T18:25:00Z"/>
                <w:noProof/>
              </w:rPr>
            </w:pPr>
            <w:ins w:id="26160" w:author="BigCREditor-RAN4#104-bis" w:date="2022-10-21T18:25:00Z">
              <w:r w:rsidRPr="00020619">
                <w:rPr>
                  <w:noProof/>
                </w:rPr>
                <w:t>Config 1, 4</w:t>
              </w:r>
            </w:ins>
          </w:p>
        </w:tc>
        <w:tc>
          <w:tcPr>
            <w:tcW w:w="619" w:type="pct"/>
            <w:tcBorders>
              <w:bottom w:val="nil"/>
            </w:tcBorders>
            <w:shd w:val="clear" w:color="auto" w:fill="auto"/>
          </w:tcPr>
          <w:p w14:paraId="54292457" w14:textId="77777777" w:rsidR="00820FD8" w:rsidRPr="00020619" w:rsidRDefault="00820FD8" w:rsidP="00864629">
            <w:pPr>
              <w:pStyle w:val="TAC"/>
              <w:rPr>
                <w:ins w:id="26161" w:author="BigCREditor-RAN4#104-bis" w:date="2022-10-21T18:25:00Z"/>
                <w:noProof/>
              </w:rPr>
            </w:pPr>
          </w:p>
        </w:tc>
        <w:tc>
          <w:tcPr>
            <w:tcW w:w="1106" w:type="pct"/>
            <w:shd w:val="clear" w:color="auto" w:fill="auto"/>
          </w:tcPr>
          <w:p w14:paraId="4963FCC4" w14:textId="77777777" w:rsidR="00820FD8" w:rsidRPr="00020619" w:rsidRDefault="00820FD8" w:rsidP="00864629">
            <w:pPr>
              <w:pStyle w:val="TAC"/>
              <w:rPr>
                <w:ins w:id="26162" w:author="BigCREditor-RAN4#104-bis" w:date="2022-10-21T18:25:00Z"/>
                <w:noProof/>
              </w:rPr>
            </w:pPr>
            <w:ins w:id="26163" w:author="BigCREditor-RAN4#104-bis" w:date="2022-10-21T18:25:00Z">
              <w:r w:rsidRPr="00020619">
                <w:rPr>
                  <w:noProof/>
                </w:rPr>
                <w:t>FDD</w:t>
              </w:r>
            </w:ins>
          </w:p>
        </w:tc>
        <w:tc>
          <w:tcPr>
            <w:tcW w:w="1131" w:type="pct"/>
          </w:tcPr>
          <w:p w14:paraId="1BE4B8E8" w14:textId="77777777" w:rsidR="00820FD8" w:rsidRPr="00020619" w:rsidRDefault="00820FD8" w:rsidP="00864629">
            <w:pPr>
              <w:pStyle w:val="TAC"/>
              <w:rPr>
                <w:ins w:id="26164" w:author="BigCREditor-RAN4#104-bis" w:date="2022-10-21T18:25:00Z"/>
                <w:noProof/>
              </w:rPr>
            </w:pPr>
          </w:p>
        </w:tc>
      </w:tr>
      <w:tr w:rsidR="00820FD8" w:rsidRPr="00020619" w14:paraId="73609886" w14:textId="77777777" w:rsidTr="00864629">
        <w:trPr>
          <w:trHeight w:val="187"/>
          <w:jc w:val="center"/>
          <w:ins w:id="26165" w:author="BigCREditor-RAN4#104-bis" w:date="2022-10-21T18:25:00Z"/>
        </w:trPr>
        <w:tc>
          <w:tcPr>
            <w:tcW w:w="967" w:type="pct"/>
            <w:tcBorders>
              <w:top w:val="nil"/>
              <w:bottom w:val="single" w:sz="4" w:space="0" w:color="auto"/>
            </w:tcBorders>
            <w:shd w:val="clear" w:color="auto" w:fill="auto"/>
          </w:tcPr>
          <w:p w14:paraId="13925F3A" w14:textId="77777777" w:rsidR="00820FD8" w:rsidRPr="00020619" w:rsidRDefault="00820FD8" w:rsidP="00864629">
            <w:pPr>
              <w:pStyle w:val="TAL"/>
              <w:rPr>
                <w:ins w:id="26166" w:author="BigCREditor-RAN4#104-bis" w:date="2022-10-21T18:25:00Z"/>
                <w:noProof/>
              </w:rPr>
            </w:pPr>
          </w:p>
        </w:tc>
        <w:tc>
          <w:tcPr>
            <w:tcW w:w="1177" w:type="pct"/>
            <w:gridSpan w:val="2"/>
            <w:shd w:val="clear" w:color="auto" w:fill="auto"/>
          </w:tcPr>
          <w:p w14:paraId="715BEBF7" w14:textId="77777777" w:rsidR="00820FD8" w:rsidRPr="00020619" w:rsidRDefault="00820FD8" w:rsidP="00864629">
            <w:pPr>
              <w:pStyle w:val="TAL"/>
              <w:rPr>
                <w:ins w:id="26167" w:author="BigCREditor-RAN4#104-bis" w:date="2022-10-21T18:25:00Z"/>
                <w:noProof/>
              </w:rPr>
            </w:pPr>
            <w:ins w:id="26168" w:author="BigCREditor-RAN4#104-bis" w:date="2022-10-21T18:25:00Z">
              <w:r w:rsidRPr="00020619">
                <w:rPr>
                  <w:noProof/>
                </w:rPr>
                <w:t>Config 2, 3</w:t>
              </w:r>
            </w:ins>
          </w:p>
        </w:tc>
        <w:tc>
          <w:tcPr>
            <w:tcW w:w="619" w:type="pct"/>
            <w:tcBorders>
              <w:top w:val="nil"/>
              <w:bottom w:val="single" w:sz="4" w:space="0" w:color="auto"/>
            </w:tcBorders>
            <w:shd w:val="clear" w:color="auto" w:fill="auto"/>
          </w:tcPr>
          <w:p w14:paraId="6E784FE6" w14:textId="77777777" w:rsidR="00820FD8" w:rsidRPr="00020619" w:rsidRDefault="00820FD8" w:rsidP="00864629">
            <w:pPr>
              <w:pStyle w:val="TAC"/>
              <w:rPr>
                <w:ins w:id="26169" w:author="BigCREditor-RAN4#104-bis" w:date="2022-10-21T18:25:00Z"/>
                <w:noProof/>
              </w:rPr>
            </w:pPr>
          </w:p>
        </w:tc>
        <w:tc>
          <w:tcPr>
            <w:tcW w:w="1106" w:type="pct"/>
            <w:shd w:val="clear" w:color="auto" w:fill="auto"/>
          </w:tcPr>
          <w:p w14:paraId="189E1D6C" w14:textId="77777777" w:rsidR="00820FD8" w:rsidRPr="00020619" w:rsidRDefault="00820FD8" w:rsidP="00864629">
            <w:pPr>
              <w:pStyle w:val="TAC"/>
              <w:rPr>
                <w:ins w:id="26170" w:author="BigCREditor-RAN4#104-bis" w:date="2022-10-21T18:25:00Z"/>
                <w:noProof/>
              </w:rPr>
            </w:pPr>
            <w:ins w:id="26171" w:author="BigCREditor-RAN4#104-bis" w:date="2022-10-21T18:25:00Z">
              <w:r w:rsidRPr="00020619">
                <w:rPr>
                  <w:noProof/>
                </w:rPr>
                <w:t>TDD</w:t>
              </w:r>
            </w:ins>
          </w:p>
        </w:tc>
        <w:tc>
          <w:tcPr>
            <w:tcW w:w="1131" w:type="pct"/>
          </w:tcPr>
          <w:p w14:paraId="04DB7D3F" w14:textId="77777777" w:rsidR="00820FD8" w:rsidRPr="00020619" w:rsidRDefault="00820FD8" w:rsidP="00864629">
            <w:pPr>
              <w:pStyle w:val="TAC"/>
              <w:rPr>
                <w:ins w:id="26172" w:author="BigCREditor-RAN4#104-bis" w:date="2022-10-21T18:25:00Z"/>
                <w:noProof/>
              </w:rPr>
            </w:pPr>
          </w:p>
        </w:tc>
      </w:tr>
      <w:tr w:rsidR="00820FD8" w:rsidRPr="00020619" w14:paraId="1A2214B7" w14:textId="77777777" w:rsidTr="00864629">
        <w:trPr>
          <w:trHeight w:val="187"/>
          <w:jc w:val="center"/>
          <w:ins w:id="26173" w:author="BigCREditor-RAN4#104-bis" w:date="2022-10-21T18:25:00Z"/>
        </w:trPr>
        <w:tc>
          <w:tcPr>
            <w:tcW w:w="967" w:type="pct"/>
            <w:vMerge w:val="restart"/>
            <w:shd w:val="clear" w:color="auto" w:fill="auto"/>
          </w:tcPr>
          <w:p w14:paraId="5BC84730" w14:textId="77777777" w:rsidR="00820FD8" w:rsidRPr="00020619" w:rsidRDefault="00820FD8" w:rsidP="00864629">
            <w:pPr>
              <w:pStyle w:val="TAL"/>
              <w:rPr>
                <w:ins w:id="26174" w:author="BigCREditor-RAN4#104-bis" w:date="2022-10-21T18:25:00Z"/>
                <w:noProof/>
              </w:rPr>
            </w:pPr>
            <w:ins w:id="26175" w:author="BigCREditor-RAN4#104-bis" w:date="2022-10-21T18:25:00Z">
              <w:r w:rsidRPr="00020619">
                <w:rPr>
                  <w:noProof/>
                </w:rPr>
                <w:t>TDD Configuration</w:t>
              </w:r>
            </w:ins>
          </w:p>
        </w:tc>
        <w:tc>
          <w:tcPr>
            <w:tcW w:w="1177" w:type="pct"/>
            <w:gridSpan w:val="2"/>
            <w:shd w:val="clear" w:color="auto" w:fill="auto"/>
          </w:tcPr>
          <w:p w14:paraId="2D5FD5AE" w14:textId="77777777" w:rsidR="00820FD8" w:rsidRPr="00020619" w:rsidRDefault="00820FD8" w:rsidP="00864629">
            <w:pPr>
              <w:pStyle w:val="TAL"/>
              <w:rPr>
                <w:ins w:id="26176" w:author="BigCREditor-RAN4#104-bis" w:date="2022-10-21T18:25:00Z"/>
                <w:noProof/>
              </w:rPr>
            </w:pPr>
            <w:ins w:id="26177" w:author="BigCREditor-RAN4#104-bis" w:date="2022-10-21T18:25:00Z">
              <w:r w:rsidRPr="00020619">
                <w:rPr>
                  <w:noProof/>
                </w:rPr>
                <w:t>Config 1</w:t>
              </w:r>
            </w:ins>
          </w:p>
        </w:tc>
        <w:tc>
          <w:tcPr>
            <w:tcW w:w="619" w:type="pct"/>
            <w:vMerge w:val="restart"/>
            <w:shd w:val="clear" w:color="auto" w:fill="auto"/>
          </w:tcPr>
          <w:p w14:paraId="50953480" w14:textId="77777777" w:rsidR="00820FD8" w:rsidRPr="00020619" w:rsidRDefault="00820FD8" w:rsidP="00864629">
            <w:pPr>
              <w:pStyle w:val="TAC"/>
              <w:rPr>
                <w:ins w:id="26178" w:author="BigCREditor-RAN4#104-bis" w:date="2022-10-21T18:25:00Z"/>
                <w:noProof/>
              </w:rPr>
            </w:pPr>
          </w:p>
        </w:tc>
        <w:tc>
          <w:tcPr>
            <w:tcW w:w="1106" w:type="pct"/>
            <w:shd w:val="clear" w:color="auto" w:fill="auto"/>
          </w:tcPr>
          <w:p w14:paraId="070BE680" w14:textId="77777777" w:rsidR="00820FD8" w:rsidRPr="00020619" w:rsidRDefault="00820FD8" w:rsidP="00864629">
            <w:pPr>
              <w:pStyle w:val="TAC"/>
              <w:rPr>
                <w:ins w:id="26179" w:author="BigCREditor-RAN4#104-bis" w:date="2022-10-21T18:25:00Z"/>
                <w:noProof/>
              </w:rPr>
            </w:pPr>
            <w:ins w:id="26180" w:author="BigCREditor-RAN4#104-bis" w:date="2022-10-21T18:25:00Z">
              <w:r w:rsidRPr="00020619">
                <w:rPr>
                  <w:noProof/>
                </w:rPr>
                <w:t>Not Applicable</w:t>
              </w:r>
            </w:ins>
          </w:p>
        </w:tc>
        <w:tc>
          <w:tcPr>
            <w:tcW w:w="1131" w:type="pct"/>
            <w:vMerge w:val="restart"/>
          </w:tcPr>
          <w:p w14:paraId="6E96615D" w14:textId="77777777" w:rsidR="00820FD8" w:rsidRPr="00020619" w:rsidRDefault="00820FD8" w:rsidP="00864629">
            <w:pPr>
              <w:pStyle w:val="TAC"/>
              <w:rPr>
                <w:ins w:id="26181" w:author="BigCREditor-RAN4#104-bis" w:date="2022-10-21T18:25:00Z"/>
                <w:noProof/>
              </w:rPr>
            </w:pPr>
          </w:p>
        </w:tc>
      </w:tr>
      <w:tr w:rsidR="00820FD8" w:rsidRPr="00020619" w14:paraId="7B4B0DD0" w14:textId="77777777" w:rsidTr="00864629">
        <w:trPr>
          <w:trHeight w:val="187"/>
          <w:jc w:val="center"/>
          <w:ins w:id="26182" w:author="BigCREditor-RAN4#104-bis" w:date="2022-10-21T18:25:00Z"/>
        </w:trPr>
        <w:tc>
          <w:tcPr>
            <w:tcW w:w="967" w:type="pct"/>
            <w:vMerge/>
          </w:tcPr>
          <w:p w14:paraId="2881618F" w14:textId="77777777" w:rsidR="00820FD8" w:rsidRPr="00020619" w:rsidRDefault="00820FD8" w:rsidP="00864629">
            <w:pPr>
              <w:pStyle w:val="TAL"/>
              <w:rPr>
                <w:ins w:id="26183" w:author="BigCREditor-RAN4#104-bis" w:date="2022-10-21T18:25:00Z"/>
                <w:noProof/>
              </w:rPr>
            </w:pPr>
          </w:p>
        </w:tc>
        <w:tc>
          <w:tcPr>
            <w:tcW w:w="1177" w:type="pct"/>
            <w:gridSpan w:val="2"/>
            <w:shd w:val="clear" w:color="auto" w:fill="auto"/>
          </w:tcPr>
          <w:p w14:paraId="068883D1" w14:textId="77777777" w:rsidR="00820FD8" w:rsidRPr="00020619" w:rsidRDefault="00820FD8" w:rsidP="00864629">
            <w:pPr>
              <w:pStyle w:val="TAL"/>
              <w:rPr>
                <w:ins w:id="26184" w:author="BigCREditor-RAN4#104-bis" w:date="2022-10-21T18:25:00Z"/>
                <w:noProof/>
              </w:rPr>
            </w:pPr>
            <w:ins w:id="26185" w:author="BigCREditor-RAN4#104-bis" w:date="2022-10-21T18:25:00Z">
              <w:r w:rsidRPr="00020619">
                <w:rPr>
                  <w:noProof/>
                </w:rPr>
                <w:t>Config 2</w:t>
              </w:r>
            </w:ins>
          </w:p>
        </w:tc>
        <w:tc>
          <w:tcPr>
            <w:tcW w:w="619" w:type="pct"/>
            <w:vMerge/>
          </w:tcPr>
          <w:p w14:paraId="3E35ACBC" w14:textId="77777777" w:rsidR="00820FD8" w:rsidRPr="00020619" w:rsidRDefault="00820FD8" w:rsidP="00864629">
            <w:pPr>
              <w:pStyle w:val="TAC"/>
              <w:rPr>
                <w:ins w:id="26186" w:author="BigCREditor-RAN4#104-bis" w:date="2022-10-21T18:25:00Z"/>
                <w:noProof/>
              </w:rPr>
            </w:pPr>
          </w:p>
        </w:tc>
        <w:tc>
          <w:tcPr>
            <w:tcW w:w="1106" w:type="pct"/>
            <w:shd w:val="clear" w:color="auto" w:fill="auto"/>
          </w:tcPr>
          <w:p w14:paraId="2C3090E6" w14:textId="77777777" w:rsidR="00820FD8" w:rsidRPr="00020619" w:rsidRDefault="00820FD8" w:rsidP="00864629">
            <w:pPr>
              <w:pStyle w:val="TAC"/>
              <w:rPr>
                <w:ins w:id="26187" w:author="BigCREditor-RAN4#104-bis" w:date="2022-10-21T18:25:00Z"/>
                <w:noProof/>
              </w:rPr>
            </w:pPr>
            <w:ins w:id="26188" w:author="BigCREditor-RAN4#104-bis" w:date="2022-10-21T18:25:00Z">
              <w:r w:rsidRPr="00020619">
                <w:rPr>
                  <w:noProof/>
                </w:rPr>
                <w:t>TDDConf.1.1</w:t>
              </w:r>
            </w:ins>
          </w:p>
        </w:tc>
        <w:tc>
          <w:tcPr>
            <w:tcW w:w="1131" w:type="pct"/>
            <w:vMerge/>
          </w:tcPr>
          <w:p w14:paraId="5E3390E8" w14:textId="77777777" w:rsidR="00820FD8" w:rsidRPr="00020619" w:rsidRDefault="00820FD8" w:rsidP="00864629">
            <w:pPr>
              <w:pStyle w:val="TAC"/>
              <w:rPr>
                <w:ins w:id="26189" w:author="BigCREditor-RAN4#104-bis" w:date="2022-10-21T18:25:00Z"/>
                <w:noProof/>
              </w:rPr>
            </w:pPr>
          </w:p>
        </w:tc>
      </w:tr>
      <w:tr w:rsidR="00820FD8" w:rsidRPr="00020619" w14:paraId="67A5B1D9" w14:textId="77777777" w:rsidTr="00864629">
        <w:trPr>
          <w:trHeight w:val="187"/>
          <w:jc w:val="center"/>
          <w:ins w:id="26190" w:author="BigCREditor-RAN4#104-bis" w:date="2022-10-21T18:25:00Z"/>
        </w:trPr>
        <w:tc>
          <w:tcPr>
            <w:tcW w:w="967" w:type="pct"/>
            <w:vMerge/>
          </w:tcPr>
          <w:p w14:paraId="095DD63B" w14:textId="77777777" w:rsidR="00820FD8" w:rsidRPr="00020619" w:rsidRDefault="00820FD8" w:rsidP="00864629">
            <w:pPr>
              <w:pStyle w:val="TAL"/>
              <w:rPr>
                <w:ins w:id="26191" w:author="BigCREditor-RAN4#104-bis" w:date="2022-10-21T18:25:00Z"/>
                <w:noProof/>
              </w:rPr>
            </w:pPr>
          </w:p>
        </w:tc>
        <w:tc>
          <w:tcPr>
            <w:tcW w:w="1177" w:type="pct"/>
            <w:gridSpan w:val="2"/>
            <w:shd w:val="clear" w:color="auto" w:fill="auto"/>
          </w:tcPr>
          <w:p w14:paraId="6FF05E09" w14:textId="77777777" w:rsidR="00820FD8" w:rsidRPr="00020619" w:rsidRDefault="00820FD8" w:rsidP="00864629">
            <w:pPr>
              <w:pStyle w:val="TAL"/>
              <w:rPr>
                <w:ins w:id="26192" w:author="BigCREditor-RAN4#104-bis" w:date="2022-10-21T18:25:00Z"/>
                <w:noProof/>
              </w:rPr>
            </w:pPr>
            <w:ins w:id="26193" w:author="BigCREditor-RAN4#104-bis" w:date="2022-10-21T18:25:00Z">
              <w:r w:rsidRPr="00020619">
                <w:rPr>
                  <w:noProof/>
                </w:rPr>
                <w:t>Config 3</w:t>
              </w:r>
            </w:ins>
          </w:p>
        </w:tc>
        <w:tc>
          <w:tcPr>
            <w:tcW w:w="619" w:type="pct"/>
            <w:vMerge/>
          </w:tcPr>
          <w:p w14:paraId="73547FD8" w14:textId="77777777" w:rsidR="00820FD8" w:rsidRPr="00020619" w:rsidRDefault="00820FD8" w:rsidP="00864629">
            <w:pPr>
              <w:pStyle w:val="TAC"/>
              <w:rPr>
                <w:ins w:id="26194" w:author="BigCREditor-RAN4#104-bis" w:date="2022-10-21T18:25:00Z"/>
                <w:noProof/>
              </w:rPr>
            </w:pPr>
          </w:p>
        </w:tc>
        <w:tc>
          <w:tcPr>
            <w:tcW w:w="1106" w:type="pct"/>
            <w:shd w:val="clear" w:color="auto" w:fill="auto"/>
          </w:tcPr>
          <w:p w14:paraId="0BB975FC" w14:textId="77777777" w:rsidR="00820FD8" w:rsidRPr="00020619" w:rsidRDefault="00820FD8" w:rsidP="00864629">
            <w:pPr>
              <w:pStyle w:val="TAC"/>
              <w:rPr>
                <w:ins w:id="26195" w:author="BigCREditor-RAN4#104-bis" w:date="2022-10-21T18:25:00Z"/>
                <w:noProof/>
              </w:rPr>
            </w:pPr>
            <w:ins w:id="26196" w:author="BigCREditor-RAN4#104-bis" w:date="2022-10-21T18:25:00Z">
              <w:r w:rsidRPr="00020619">
                <w:rPr>
                  <w:noProof/>
                </w:rPr>
                <w:t>TDDConf..21</w:t>
              </w:r>
            </w:ins>
          </w:p>
        </w:tc>
        <w:tc>
          <w:tcPr>
            <w:tcW w:w="1131" w:type="pct"/>
            <w:vMerge/>
          </w:tcPr>
          <w:p w14:paraId="64F00967" w14:textId="77777777" w:rsidR="00820FD8" w:rsidRPr="00020619" w:rsidRDefault="00820FD8" w:rsidP="00864629">
            <w:pPr>
              <w:pStyle w:val="TAC"/>
              <w:rPr>
                <w:ins w:id="26197" w:author="BigCREditor-RAN4#104-bis" w:date="2022-10-21T18:25:00Z"/>
                <w:noProof/>
              </w:rPr>
            </w:pPr>
          </w:p>
        </w:tc>
      </w:tr>
      <w:tr w:rsidR="00820FD8" w:rsidRPr="00020619" w14:paraId="1CA47FF3" w14:textId="77777777" w:rsidTr="00864629">
        <w:trPr>
          <w:trHeight w:val="187"/>
          <w:jc w:val="center"/>
          <w:ins w:id="26198" w:author="BigCREditor-RAN4#104-bis" w:date="2022-10-21T18:25:00Z"/>
        </w:trPr>
        <w:tc>
          <w:tcPr>
            <w:tcW w:w="967" w:type="pct"/>
            <w:vMerge/>
          </w:tcPr>
          <w:p w14:paraId="5AA4AE38" w14:textId="77777777" w:rsidR="00820FD8" w:rsidRPr="00020619" w:rsidRDefault="00820FD8" w:rsidP="00864629">
            <w:pPr>
              <w:pStyle w:val="TAL"/>
              <w:rPr>
                <w:ins w:id="26199" w:author="BigCREditor-RAN4#104-bis" w:date="2022-10-21T18:25:00Z"/>
                <w:noProof/>
              </w:rPr>
            </w:pPr>
          </w:p>
        </w:tc>
        <w:tc>
          <w:tcPr>
            <w:tcW w:w="1177" w:type="pct"/>
            <w:gridSpan w:val="2"/>
            <w:shd w:val="clear" w:color="auto" w:fill="auto"/>
          </w:tcPr>
          <w:p w14:paraId="7ABC72C2" w14:textId="77777777" w:rsidR="00820FD8" w:rsidRPr="00020619" w:rsidRDefault="00820FD8" w:rsidP="00864629">
            <w:pPr>
              <w:pStyle w:val="TAL"/>
              <w:rPr>
                <w:ins w:id="26200" w:author="BigCREditor-RAN4#104-bis" w:date="2022-10-21T18:25:00Z"/>
                <w:noProof/>
              </w:rPr>
            </w:pPr>
            <w:ins w:id="26201" w:author="BigCREditor-RAN4#104-bis" w:date="2022-10-21T18:25:00Z">
              <w:r w:rsidRPr="00020619">
                <w:rPr>
                  <w:noProof/>
                </w:rPr>
                <w:t>Config 4</w:t>
              </w:r>
            </w:ins>
          </w:p>
        </w:tc>
        <w:tc>
          <w:tcPr>
            <w:tcW w:w="619" w:type="pct"/>
            <w:vMerge/>
          </w:tcPr>
          <w:p w14:paraId="2A8B6334" w14:textId="77777777" w:rsidR="00820FD8" w:rsidRPr="00020619" w:rsidRDefault="00820FD8" w:rsidP="00864629">
            <w:pPr>
              <w:pStyle w:val="TAC"/>
              <w:rPr>
                <w:ins w:id="26202" w:author="BigCREditor-RAN4#104-bis" w:date="2022-10-21T18:25:00Z"/>
                <w:noProof/>
              </w:rPr>
            </w:pPr>
          </w:p>
        </w:tc>
        <w:tc>
          <w:tcPr>
            <w:tcW w:w="1106" w:type="pct"/>
            <w:shd w:val="clear" w:color="auto" w:fill="auto"/>
          </w:tcPr>
          <w:p w14:paraId="40699CEE" w14:textId="77777777" w:rsidR="00820FD8" w:rsidRPr="00020619" w:rsidRDefault="00820FD8" w:rsidP="00864629">
            <w:pPr>
              <w:pStyle w:val="TAC"/>
              <w:rPr>
                <w:ins w:id="26203" w:author="BigCREditor-RAN4#104-bis" w:date="2022-10-21T18:25:00Z"/>
                <w:noProof/>
              </w:rPr>
            </w:pPr>
            <w:ins w:id="26204" w:author="BigCREditor-RAN4#104-bis" w:date="2022-10-21T18:25:00Z">
              <w:r w:rsidRPr="00020619">
                <w:rPr>
                  <w:noProof/>
                </w:rPr>
                <w:t>Not Applicable</w:t>
              </w:r>
            </w:ins>
          </w:p>
        </w:tc>
        <w:tc>
          <w:tcPr>
            <w:tcW w:w="1131" w:type="pct"/>
            <w:vMerge/>
          </w:tcPr>
          <w:p w14:paraId="2EB6248A" w14:textId="77777777" w:rsidR="00820FD8" w:rsidRPr="00020619" w:rsidRDefault="00820FD8" w:rsidP="00864629">
            <w:pPr>
              <w:pStyle w:val="TAC"/>
              <w:rPr>
                <w:ins w:id="26205" w:author="BigCREditor-RAN4#104-bis" w:date="2022-10-21T18:25:00Z"/>
                <w:noProof/>
              </w:rPr>
            </w:pPr>
          </w:p>
        </w:tc>
      </w:tr>
      <w:tr w:rsidR="00820FD8" w:rsidRPr="00020619" w14:paraId="4C3F93E3" w14:textId="77777777" w:rsidTr="00864629">
        <w:trPr>
          <w:trHeight w:val="233"/>
          <w:jc w:val="center"/>
          <w:ins w:id="26206" w:author="BigCREditor-RAN4#104-bis" w:date="2022-10-21T18:25:00Z"/>
        </w:trPr>
        <w:tc>
          <w:tcPr>
            <w:tcW w:w="967" w:type="pct"/>
            <w:vMerge w:val="restart"/>
            <w:shd w:val="clear" w:color="auto" w:fill="auto"/>
          </w:tcPr>
          <w:p w14:paraId="6DCD617F" w14:textId="77777777" w:rsidR="00820FD8" w:rsidRPr="00020619" w:rsidRDefault="00820FD8" w:rsidP="00864629">
            <w:pPr>
              <w:pStyle w:val="TAL"/>
              <w:rPr>
                <w:ins w:id="26207" w:author="BigCREditor-RAN4#104-bis" w:date="2022-10-21T18:25:00Z"/>
                <w:noProof/>
              </w:rPr>
            </w:pPr>
            <w:ins w:id="26208" w:author="BigCREditor-RAN4#104-bis" w:date="2022-10-21T18:25:00Z">
              <w:r w:rsidRPr="00020619">
                <w:rPr>
                  <w:noProof/>
                </w:rPr>
                <w:t>RMSI CORESET Reference Channel</w:t>
              </w:r>
            </w:ins>
          </w:p>
        </w:tc>
        <w:tc>
          <w:tcPr>
            <w:tcW w:w="1177" w:type="pct"/>
            <w:gridSpan w:val="2"/>
            <w:shd w:val="clear" w:color="auto" w:fill="auto"/>
          </w:tcPr>
          <w:p w14:paraId="7B222544" w14:textId="77777777" w:rsidR="00820FD8" w:rsidRPr="00020619" w:rsidRDefault="00820FD8" w:rsidP="00864629">
            <w:pPr>
              <w:pStyle w:val="TAL"/>
              <w:rPr>
                <w:ins w:id="26209" w:author="BigCREditor-RAN4#104-bis" w:date="2022-10-21T18:25:00Z"/>
                <w:noProof/>
              </w:rPr>
            </w:pPr>
            <w:ins w:id="26210" w:author="BigCREditor-RAN4#104-bis" w:date="2022-10-21T18:25:00Z">
              <w:r w:rsidRPr="00020619">
                <w:rPr>
                  <w:noProof/>
                </w:rPr>
                <w:t>Config 1</w:t>
              </w:r>
            </w:ins>
          </w:p>
        </w:tc>
        <w:tc>
          <w:tcPr>
            <w:tcW w:w="619" w:type="pct"/>
            <w:vMerge w:val="restart"/>
            <w:shd w:val="clear" w:color="auto" w:fill="auto"/>
          </w:tcPr>
          <w:p w14:paraId="67FCA3B4" w14:textId="77777777" w:rsidR="00820FD8" w:rsidRPr="00020619" w:rsidRDefault="00820FD8" w:rsidP="00864629">
            <w:pPr>
              <w:pStyle w:val="TAC"/>
              <w:rPr>
                <w:ins w:id="26211" w:author="BigCREditor-RAN4#104-bis" w:date="2022-10-21T18:25:00Z"/>
                <w:noProof/>
              </w:rPr>
            </w:pPr>
          </w:p>
        </w:tc>
        <w:tc>
          <w:tcPr>
            <w:tcW w:w="1106" w:type="pct"/>
            <w:shd w:val="clear" w:color="auto" w:fill="auto"/>
          </w:tcPr>
          <w:p w14:paraId="62210FEC" w14:textId="77777777" w:rsidR="00820FD8" w:rsidRPr="00020619" w:rsidRDefault="00820FD8" w:rsidP="00864629">
            <w:pPr>
              <w:pStyle w:val="TAC"/>
              <w:rPr>
                <w:ins w:id="26212" w:author="BigCREditor-RAN4#104-bis" w:date="2022-10-21T18:25:00Z"/>
                <w:noProof/>
              </w:rPr>
            </w:pPr>
            <w:ins w:id="26213" w:author="BigCREditor-RAN4#104-bis" w:date="2022-10-21T18:25:00Z">
              <w:r w:rsidRPr="00020619">
                <w:rPr>
                  <w:noProof/>
                </w:rPr>
                <w:t>CR.1.1 FDD</w:t>
              </w:r>
            </w:ins>
          </w:p>
        </w:tc>
        <w:tc>
          <w:tcPr>
            <w:tcW w:w="1131" w:type="pct"/>
            <w:vMerge w:val="restart"/>
          </w:tcPr>
          <w:p w14:paraId="296CC147" w14:textId="77777777" w:rsidR="00820FD8" w:rsidRPr="00020619" w:rsidRDefault="00820FD8" w:rsidP="00864629">
            <w:pPr>
              <w:pStyle w:val="TAC"/>
              <w:rPr>
                <w:ins w:id="26214" w:author="BigCREditor-RAN4#104-bis" w:date="2022-10-21T18:25:00Z"/>
                <w:noProof/>
              </w:rPr>
            </w:pPr>
            <w:ins w:id="26215" w:author="BigCREditor-RAN4#104-bis" w:date="2022-10-21T18:25:00Z">
              <w:r w:rsidRPr="00020619">
                <w:rPr>
                  <w:noProof/>
                </w:rPr>
                <w:t>A.3.1.2</w:t>
              </w:r>
            </w:ins>
          </w:p>
        </w:tc>
      </w:tr>
      <w:tr w:rsidR="00820FD8" w:rsidRPr="00020619" w14:paraId="51180818" w14:textId="77777777" w:rsidTr="00864629">
        <w:trPr>
          <w:trHeight w:val="187"/>
          <w:jc w:val="center"/>
          <w:ins w:id="26216" w:author="BigCREditor-RAN4#104-bis" w:date="2022-10-21T18:25:00Z"/>
        </w:trPr>
        <w:tc>
          <w:tcPr>
            <w:tcW w:w="967" w:type="pct"/>
            <w:vMerge/>
          </w:tcPr>
          <w:p w14:paraId="3E19562A" w14:textId="77777777" w:rsidR="00820FD8" w:rsidRPr="00020619" w:rsidRDefault="00820FD8" w:rsidP="00864629">
            <w:pPr>
              <w:pStyle w:val="TAL"/>
              <w:rPr>
                <w:ins w:id="26217" w:author="BigCREditor-RAN4#104-bis" w:date="2022-10-21T18:25:00Z"/>
                <w:noProof/>
              </w:rPr>
            </w:pPr>
          </w:p>
        </w:tc>
        <w:tc>
          <w:tcPr>
            <w:tcW w:w="1177" w:type="pct"/>
            <w:gridSpan w:val="2"/>
            <w:shd w:val="clear" w:color="auto" w:fill="auto"/>
          </w:tcPr>
          <w:p w14:paraId="6D0B55E8" w14:textId="77777777" w:rsidR="00820FD8" w:rsidRPr="00020619" w:rsidRDefault="00820FD8" w:rsidP="00864629">
            <w:pPr>
              <w:pStyle w:val="TAL"/>
              <w:rPr>
                <w:ins w:id="26218" w:author="BigCREditor-RAN4#104-bis" w:date="2022-10-21T18:25:00Z"/>
                <w:noProof/>
              </w:rPr>
            </w:pPr>
            <w:ins w:id="26219" w:author="BigCREditor-RAN4#104-bis" w:date="2022-10-21T18:25:00Z">
              <w:r w:rsidRPr="00020619">
                <w:rPr>
                  <w:noProof/>
                </w:rPr>
                <w:t>Config 2</w:t>
              </w:r>
            </w:ins>
          </w:p>
        </w:tc>
        <w:tc>
          <w:tcPr>
            <w:tcW w:w="619" w:type="pct"/>
            <w:vMerge/>
          </w:tcPr>
          <w:p w14:paraId="66EB9E83" w14:textId="77777777" w:rsidR="00820FD8" w:rsidRPr="00020619" w:rsidRDefault="00820FD8" w:rsidP="00864629">
            <w:pPr>
              <w:pStyle w:val="TAC"/>
              <w:rPr>
                <w:ins w:id="26220" w:author="BigCREditor-RAN4#104-bis" w:date="2022-10-21T18:25:00Z"/>
                <w:noProof/>
              </w:rPr>
            </w:pPr>
          </w:p>
        </w:tc>
        <w:tc>
          <w:tcPr>
            <w:tcW w:w="1106" w:type="pct"/>
            <w:shd w:val="clear" w:color="auto" w:fill="auto"/>
          </w:tcPr>
          <w:p w14:paraId="782D03E5" w14:textId="77777777" w:rsidR="00820FD8" w:rsidRPr="00020619" w:rsidRDefault="00820FD8" w:rsidP="00864629">
            <w:pPr>
              <w:pStyle w:val="TAC"/>
              <w:rPr>
                <w:ins w:id="26221" w:author="BigCREditor-RAN4#104-bis" w:date="2022-10-21T18:25:00Z"/>
                <w:noProof/>
              </w:rPr>
            </w:pPr>
            <w:ins w:id="26222" w:author="BigCREditor-RAN4#104-bis" w:date="2022-10-21T18:25:00Z">
              <w:r w:rsidRPr="00020619">
                <w:rPr>
                  <w:noProof/>
                </w:rPr>
                <w:t>CR.1.1 TDD</w:t>
              </w:r>
            </w:ins>
          </w:p>
        </w:tc>
        <w:tc>
          <w:tcPr>
            <w:tcW w:w="1131" w:type="pct"/>
            <w:vMerge/>
          </w:tcPr>
          <w:p w14:paraId="71FB4F24" w14:textId="77777777" w:rsidR="00820FD8" w:rsidRPr="00020619" w:rsidRDefault="00820FD8" w:rsidP="00864629">
            <w:pPr>
              <w:pStyle w:val="TAC"/>
              <w:rPr>
                <w:ins w:id="26223" w:author="BigCREditor-RAN4#104-bis" w:date="2022-10-21T18:25:00Z"/>
                <w:noProof/>
              </w:rPr>
            </w:pPr>
          </w:p>
        </w:tc>
      </w:tr>
      <w:tr w:rsidR="00820FD8" w:rsidRPr="00020619" w14:paraId="173408D3" w14:textId="77777777" w:rsidTr="00864629">
        <w:trPr>
          <w:trHeight w:val="187"/>
          <w:jc w:val="center"/>
          <w:ins w:id="26224" w:author="BigCREditor-RAN4#104-bis" w:date="2022-10-21T18:25:00Z"/>
        </w:trPr>
        <w:tc>
          <w:tcPr>
            <w:tcW w:w="967" w:type="pct"/>
            <w:vMerge/>
          </w:tcPr>
          <w:p w14:paraId="21FB6FD7" w14:textId="77777777" w:rsidR="00820FD8" w:rsidRPr="00020619" w:rsidRDefault="00820FD8" w:rsidP="00864629">
            <w:pPr>
              <w:pStyle w:val="TAL"/>
              <w:rPr>
                <w:ins w:id="26225" w:author="BigCREditor-RAN4#104-bis" w:date="2022-10-21T18:25:00Z"/>
                <w:noProof/>
              </w:rPr>
            </w:pPr>
          </w:p>
        </w:tc>
        <w:tc>
          <w:tcPr>
            <w:tcW w:w="1177" w:type="pct"/>
            <w:gridSpan w:val="2"/>
            <w:shd w:val="clear" w:color="auto" w:fill="auto"/>
          </w:tcPr>
          <w:p w14:paraId="45FE4CE4" w14:textId="77777777" w:rsidR="00820FD8" w:rsidRPr="00020619" w:rsidRDefault="00820FD8" w:rsidP="00864629">
            <w:pPr>
              <w:pStyle w:val="TAL"/>
              <w:rPr>
                <w:ins w:id="26226" w:author="BigCREditor-RAN4#104-bis" w:date="2022-10-21T18:25:00Z"/>
                <w:noProof/>
              </w:rPr>
            </w:pPr>
            <w:ins w:id="26227" w:author="BigCREditor-RAN4#104-bis" w:date="2022-10-21T18:25:00Z">
              <w:r w:rsidRPr="00020619">
                <w:rPr>
                  <w:noProof/>
                </w:rPr>
                <w:t>Config 3</w:t>
              </w:r>
            </w:ins>
          </w:p>
        </w:tc>
        <w:tc>
          <w:tcPr>
            <w:tcW w:w="619" w:type="pct"/>
            <w:vMerge/>
          </w:tcPr>
          <w:p w14:paraId="47D8B319" w14:textId="77777777" w:rsidR="00820FD8" w:rsidRPr="00020619" w:rsidRDefault="00820FD8" w:rsidP="00864629">
            <w:pPr>
              <w:pStyle w:val="TAC"/>
              <w:rPr>
                <w:ins w:id="26228" w:author="BigCREditor-RAN4#104-bis" w:date="2022-10-21T18:25:00Z"/>
                <w:noProof/>
              </w:rPr>
            </w:pPr>
          </w:p>
        </w:tc>
        <w:tc>
          <w:tcPr>
            <w:tcW w:w="1106" w:type="pct"/>
            <w:shd w:val="clear" w:color="auto" w:fill="auto"/>
          </w:tcPr>
          <w:p w14:paraId="5F5BB1FA" w14:textId="77777777" w:rsidR="00820FD8" w:rsidRPr="00020619" w:rsidRDefault="00820FD8" w:rsidP="00864629">
            <w:pPr>
              <w:pStyle w:val="TAC"/>
              <w:rPr>
                <w:ins w:id="26229" w:author="BigCREditor-RAN4#104-bis" w:date="2022-10-21T18:25:00Z"/>
                <w:noProof/>
              </w:rPr>
            </w:pPr>
            <w:ins w:id="26230" w:author="BigCREditor-RAN4#104-bis" w:date="2022-10-21T18:25:00Z">
              <w:r w:rsidRPr="00020619">
                <w:rPr>
                  <w:noProof/>
                </w:rPr>
                <w:t>CR.2.1 TDD</w:t>
              </w:r>
            </w:ins>
          </w:p>
        </w:tc>
        <w:tc>
          <w:tcPr>
            <w:tcW w:w="1131" w:type="pct"/>
            <w:vMerge/>
          </w:tcPr>
          <w:p w14:paraId="5BC7B33D" w14:textId="77777777" w:rsidR="00820FD8" w:rsidRPr="00020619" w:rsidRDefault="00820FD8" w:rsidP="00864629">
            <w:pPr>
              <w:pStyle w:val="TAC"/>
              <w:rPr>
                <w:ins w:id="26231" w:author="BigCREditor-RAN4#104-bis" w:date="2022-10-21T18:25:00Z"/>
                <w:noProof/>
              </w:rPr>
            </w:pPr>
          </w:p>
        </w:tc>
      </w:tr>
      <w:tr w:rsidR="00820FD8" w:rsidRPr="00020619" w14:paraId="5219CD32" w14:textId="77777777" w:rsidTr="00864629">
        <w:trPr>
          <w:trHeight w:val="187"/>
          <w:jc w:val="center"/>
          <w:ins w:id="26232" w:author="BigCREditor-RAN4#104-bis" w:date="2022-10-21T18:25:00Z"/>
        </w:trPr>
        <w:tc>
          <w:tcPr>
            <w:tcW w:w="967" w:type="pct"/>
            <w:vMerge/>
          </w:tcPr>
          <w:p w14:paraId="42433C14" w14:textId="77777777" w:rsidR="00820FD8" w:rsidRPr="00020619" w:rsidRDefault="00820FD8" w:rsidP="00864629">
            <w:pPr>
              <w:pStyle w:val="TAL"/>
              <w:rPr>
                <w:ins w:id="26233" w:author="BigCREditor-RAN4#104-bis" w:date="2022-10-21T18:25:00Z"/>
                <w:noProof/>
              </w:rPr>
            </w:pPr>
          </w:p>
        </w:tc>
        <w:tc>
          <w:tcPr>
            <w:tcW w:w="1177" w:type="pct"/>
            <w:gridSpan w:val="2"/>
            <w:shd w:val="clear" w:color="auto" w:fill="auto"/>
          </w:tcPr>
          <w:p w14:paraId="2864924D" w14:textId="77777777" w:rsidR="00820FD8" w:rsidRPr="00020619" w:rsidRDefault="00820FD8" w:rsidP="00864629">
            <w:pPr>
              <w:pStyle w:val="TAL"/>
              <w:rPr>
                <w:ins w:id="26234" w:author="BigCREditor-RAN4#104-bis" w:date="2022-10-21T18:25:00Z"/>
                <w:noProof/>
              </w:rPr>
            </w:pPr>
            <w:ins w:id="26235" w:author="BigCREditor-RAN4#104-bis" w:date="2022-10-21T18:25:00Z">
              <w:r w:rsidRPr="00020619">
                <w:rPr>
                  <w:noProof/>
                </w:rPr>
                <w:t>Config 4</w:t>
              </w:r>
            </w:ins>
          </w:p>
        </w:tc>
        <w:tc>
          <w:tcPr>
            <w:tcW w:w="619" w:type="pct"/>
            <w:vMerge/>
          </w:tcPr>
          <w:p w14:paraId="354D4EF1" w14:textId="77777777" w:rsidR="00820FD8" w:rsidRPr="00020619" w:rsidRDefault="00820FD8" w:rsidP="00864629">
            <w:pPr>
              <w:pStyle w:val="TAC"/>
              <w:rPr>
                <w:ins w:id="26236" w:author="BigCREditor-RAN4#104-bis" w:date="2022-10-21T18:25:00Z"/>
                <w:noProof/>
              </w:rPr>
            </w:pPr>
          </w:p>
        </w:tc>
        <w:tc>
          <w:tcPr>
            <w:tcW w:w="1106" w:type="pct"/>
            <w:shd w:val="clear" w:color="auto" w:fill="auto"/>
          </w:tcPr>
          <w:p w14:paraId="71DA4B84" w14:textId="77777777" w:rsidR="00820FD8" w:rsidRPr="00020619" w:rsidRDefault="00820FD8" w:rsidP="00864629">
            <w:pPr>
              <w:pStyle w:val="TAC"/>
              <w:rPr>
                <w:ins w:id="26237" w:author="BigCREditor-RAN4#104-bis" w:date="2022-10-21T18:25:00Z"/>
                <w:noProof/>
              </w:rPr>
            </w:pPr>
            <w:ins w:id="26238" w:author="BigCREditor-RAN4#104-bis" w:date="2022-10-21T18:25:00Z">
              <w:r w:rsidRPr="00020619">
                <w:rPr>
                  <w:noProof/>
                </w:rPr>
                <w:t>CR.1.1 FDD</w:t>
              </w:r>
            </w:ins>
          </w:p>
        </w:tc>
        <w:tc>
          <w:tcPr>
            <w:tcW w:w="1131" w:type="pct"/>
            <w:vMerge/>
          </w:tcPr>
          <w:p w14:paraId="5E8FEA3B" w14:textId="77777777" w:rsidR="00820FD8" w:rsidRPr="00020619" w:rsidRDefault="00820FD8" w:rsidP="00864629">
            <w:pPr>
              <w:pStyle w:val="TAC"/>
              <w:rPr>
                <w:ins w:id="26239" w:author="BigCREditor-RAN4#104-bis" w:date="2022-10-21T18:25:00Z"/>
                <w:noProof/>
              </w:rPr>
            </w:pPr>
          </w:p>
        </w:tc>
      </w:tr>
      <w:tr w:rsidR="00820FD8" w:rsidRPr="00020619" w14:paraId="33F4F34E" w14:textId="77777777" w:rsidTr="00864629">
        <w:trPr>
          <w:trHeight w:val="187"/>
          <w:jc w:val="center"/>
          <w:ins w:id="26240" w:author="BigCREditor-RAN4#104-bis" w:date="2022-10-21T18:25:00Z"/>
        </w:trPr>
        <w:tc>
          <w:tcPr>
            <w:tcW w:w="967" w:type="pct"/>
            <w:vMerge w:val="restart"/>
            <w:shd w:val="clear" w:color="auto" w:fill="auto"/>
          </w:tcPr>
          <w:p w14:paraId="42E1E95B" w14:textId="77777777" w:rsidR="00820FD8" w:rsidRPr="00020619" w:rsidRDefault="00820FD8" w:rsidP="00864629">
            <w:pPr>
              <w:pStyle w:val="TAL"/>
              <w:rPr>
                <w:ins w:id="26241" w:author="BigCREditor-RAN4#104-bis" w:date="2022-10-21T18:25:00Z"/>
                <w:noProof/>
              </w:rPr>
            </w:pPr>
            <w:ins w:id="26242" w:author="BigCREditor-RAN4#104-bis" w:date="2022-10-21T18:25:00Z">
              <w:r w:rsidRPr="00020619">
                <w:rPr>
                  <w:noProof/>
                </w:rPr>
                <w:t>Dedicated CORESET Reference Channel</w:t>
              </w:r>
            </w:ins>
          </w:p>
        </w:tc>
        <w:tc>
          <w:tcPr>
            <w:tcW w:w="1177" w:type="pct"/>
            <w:gridSpan w:val="2"/>
            <w:shd w:val="clear" w:color="auto" w:fill="auto"/>
          </w:tcPr>
          <w:p w14:paraId="6FC21B00" w14:textId="77777777" w:rsidR="00820FD8" w:rsidRPr="00020619" w:rsidRDefault="00820FD8" w:rsidP="00864629">
            <w:pPr>
              <w:pStyle w:val="TAL"/>
              <w:rPr>
                <w:ins w:id="26243" w:author="BigCREditor-RAN4#104-bis" w:date="2022-10-21T18:25:00Z"/>
                <w:noProof/>
              </w:rPr>
            </w:pPr>
            <w:ins w:id="26244" w:author="BigCREditor-RAN4#104-bis" w:date="2022-10-21T18:25:00Z">
              <w:r w:rsidRPr="00020619">
                <w:rPr>
                  <w:noProof/>
                </w:rPr>
                <w:t>Config 1</w:t>
              </w:r>
            </w:ins>
          </w:p>
        </w:tc>
        <w:tc>
          <w:tcPr>
            <w:tcW w:w="619" w:type="pct"/>
            <w:vMerge w:val="restart"/>
            <w:shd w:val="clear" w:color="auto" w:fill="auto"/>
          </w:tcPr>
          <w:p w14:paraId="0492D221" w14:textId="77777777" w:rsidR="00820FD8" w:rsidRPr="00020619" w:rsidRDefault="00820FD8" w:rsidP="00864629">
            <w:pPr>
              <w:pStyle w:val="TAC"/>
              <w:rPr>
                <w:ins w:id="26245" w:author="BigCREditor-RAN4#104-bis" w:date="2022-10-21T18:25:00Z"/>
                <w:noProof/>
              </w:rPr>
            </w:pPr>
          </w:p>
        </w:tc>
        <w:tc>
          <w:tcPr>
            <w:tcW w:w="1106" w:type="pct"/>
            <w:shd w:val="clear" w:color="auto" w:fill="auto"/>
          </w:tcPr>
          <w:p w14:paraId="0F93EAAC" w14:textId="77777777" w:rsidR="00820FD8" w:rsidRPr="00020619" w:rsidRDefault="00820FD8" w:rsidP="00864629">
            <w:pPr>
              <w:pStyle w:val="TAC"/>
              <w:rPr>
                <w:ins w:id="26246" w:author="BigCREditor-RAN4#104-bis" w:date="2022-10-21T18:25:00Z"/>
                <w:bCs/>
                <w:noProof/>
              </w:rPr>
            </w:pPr>
            <w:ins w:id="26247" w:author="BigCREditor-RAN4#104-bis" w:date="2022-10-21T18:25:00Z">
              <w:r w:rsidRPr="00020619">
                <w:rPr>
                  <w:noProof/>
                </w:rPr>
                <w:t>CCR.1.1 FDD</w:t>
              </w:r>
            </w:ins>
          </w:p>
        </w:tc>
        <w:tc>
          <w:tcPr>
            <w:tcW w:w="1131" w:type="pct"/>
            <w:vMerge w:val="restart"/>
          </w:tcPr>
          <w:p w14:paraId="389E822E" w14:textId="77777777" w:rsidR="00820FD8" w:rsidRPr="00020619" w:rsidRDefault="00820FD8" w:rsidP="00864629">
            <w:pPr>
              <w:pStyle w:val="TAC"/>
              <w:rPr>
                <w:ins w:id="26248" w:author="BigCREditor-RAN4#104-bis" w:date="2022-10-21T18:25:00Z"/>
                <w:noProof/>
              </w:rPr>
            </w:pPr>
            <w:ins w:id="26249" w:author="BigCREditor-RAN4#104-bis" w:date="2022-10-21T18:25:00Z">
              <w:r w:rsidRPr="00020619">
                <w:rPr>
                  <w:noProof/>
                </w:rPr>
                <w:t>A.3.1.3</w:t>
              </w:r>
            </w:ins>
          </w:p>
        </w:tc>
      </w:tr>
      <w:tr w:rsidR="00820FD8" w:rsidRPr="00020619" w14:paraId="1E465335" w14:textId="77777777" w:rsidTr="00864629">
        <w:trPr>
          <w:trHeight w:val="187"/>
          <w:jc w:val="center"/>
          <w:ins w:id="26250" w:author="BigCREditor-RAN4#104-bis" w:date="2022-10-21T18:25:00Z"/>
        </w:trPr>
        <w:tc>
          <w:tcPr>
            <w:tcW w:w="967" w:type="pct"/>
            <w:vMerge/>
          </w:tcPr>
          <w:p w14:paraId="5726D3F2" w14:textId="77777777" w:rsidR="00820FD8" w:rsidRPr="00020619" w:rsidRDefault="00820FD8" w:rsidP="00864629">
            <w:pPr>
              <w:pStyle w:val="TAL"/>
              <w:rPr>
                <w:ins w:id="26251" w:author="BigCREditor-RAN4#104-bis" w:date="2022-10-21T18:25:00Z"/>
                <w:noProof/>
              </w:rPr>
            </w:pPr>
          </w:p>
        </w:tc>
        <w:tc>
          <w:tcPr>
            <w:tcW w:w="1177" w:type="pct"/>
            <w:gridSpan w:val="2"/>
            <w:shd w:val="clear" w:color="auto" w:fill="auto"/>
          </w:tcPr>
          <w:p w14:paraId="079DD83D" w14:textId="77777777" w:rsidR="00820FD8" w:rsidRPr="00020619" w:rsidRDefault="00820FD8" w:rsidP="00864629">
            <w:pPr>
              <w:pStyle w:val="TAL"/>
              <w:rPr>
                <w:ins w:id="26252" w:author="BigCREditor-RAN4#104-bis" w:date="2022-10-21T18:25:00Z"/>
                <w:noProof/>
              </w:rPr>
            </w:pPr>
            <w:ins w:id="26253" w:author="BigCREditor-RAN4#104-bis" w:date="2022-10-21T18:25:00Z">
              <w:r w:rsidRPr="00020619">
                <w:rPr>
                  <w:noProof/>
                </w:rPr>
                <w:t>Config 2</w:t>
              </w:r>
            </w:ins>
          </w:p>
        </w:tc>
        <w:tc>
          <w:tcPr>
            <w:tcW w:w="619" w:type="pct"/>
            <w:vMerge/>
          </w:tcPr>
          <w:p w14:paraId="4D7D5029" w14:textId="77777777" w:rsidR="00820FD8" w:rsidRPr="00020619" w:rsidRDefault="00820FD8" w:rsidP="00864629">
            <w:pPr>
              <w:pStyle w:val="TAC"/>
              <w:rPr>
                <w:ins w:id="26254" w:author="BigCREditor-RAN4#104-bis" w:date="2022-10-21T18:25:00Z"/>
                <w:noProof/>
              </w:rPr>
            </w:pPr>
          </w:p>
        </w:tc>
        <w:tc>
          <w:tcPr>
            <w:tcW w:w="1106" w:type="pct"/>
            <w:shd w:val="clear" w:color="auto" w:fill="auto"/>
          </w:tcPr>
          <w:p w14:paraId="5B7910FB" w14:textId="77777777" w:rsidR="00820FD8" w:rsidRPr="00020619" w:rsidRDefault="00820FD8" w:rsidP="00864629">
            <w:pPr>
              <w:pStyle w:val="TAC"/>
              <w:rPr>
                <w:ins w:id="26255" w:author="BigCREditor-RAN4#104-bis" w:date="2022-10-21T18:25:00Z"/>
                <w:bCs/>
                <w:noProof/>
              </w:rPr>
            </w:pPr>
            <w:ins w:id="26256" w:author="BigCREditor-RAN4#104-bis" w:date="2022-10-21T18:25:00Z">
              <w:r w:rsidRPr="00020619">
                <w:rPr>
                  <w:noProof/>
                </w:rPr>
                <w:t>CCR.1.1 TDD</w:t>
              </w:r>
            </w:ins>
          </w:p>
        </w:tc>
        <w:tc>
          <w:tcPr>
            <w:tcW w:w="1131" w:type="pct"/>
            <w:vMerge/>
          </w:tcPr>
          <w:p w14:paraId="4E8D5017" w14:textId="77777777" w:rsidR="00820FD8" w:rsidRPr="00020619" w:rsidRDefault="00820FD8" w:rsidP="00864629">
            <w:pPr>
              <w:pStyle w:val="TAC"/>
              <w:rPr>
                <w:ins w:id="26257" w:author="BigCREditor-RAN4#104-bis" w:date="2022-10-21T18:25:00Z"/>
                <w:noProof/>
              </w:rPr>
            </w:pPr>
          </w:p>
        </w:tc>
      </w:tr>
      <w:tr w:rsidR="00820FD8" w:rsidRPr="00020619" w14:paraId="57DA9698" w14:textId="77777777" w:rsidTr="00864629">
        <w:trPr>
          <w:trHeight w:val="187"/>
          <w:jc w:val="center"/>
          <w:ins w:id="26258" w:author="BigCREditor-RAN4#104-bis" w:date="2022-10-21T18:25:00Z"/>
        </w:trPr>
        <w:tc>
          <w:tcPr>
            <w:tcW w:w="967" w:type="pct"/>
            <w:vMerge/>
          </w:tcPr>
          <w:p w14:paraId="0AF2CB5C" w14:textId="77777777" w:rsidR="00820FD8" w:rsidRPr="00020619" w:rsidRDefault="00820FD8" w:rsidP="00864629">
            <w:pPr>
              <w:pStyle w:val="TAL"/>
              <w:rPr>
                <w:ins w:id="26259" w:author="BigCREditor-RAN4#104-bis" w:date="2022-10-21T18:25:00Z"/>
                <w:noProof/>
              </w:rPr>
            </w:pPr>
          </w:p>
        </w:tc>
        <w:tc>
          <w:tcPr>
            <w:tcW w:w="1177" w:type="pct"/>
            <w:gridSpan w:val="2"/>
            <w:shd w:val="clear" w:color="auto" w:fill="auto"/>
          </w:tcPr>
          <w:p w14:paraId="1F703741" w14:textId="77777777" w:rsidR="00820FD8" w:rsidRPr="00020619" w:rsidRDefault="00820FD8" w:rsidP="00864629">
            <w:pPr>
              <w:pStyle w:val="TAL"/>
              <w:rPr>
                <w:ins w:id="26260" w:author="BigCREditor-RAN4#104-bis" w:date="2022-10-21T18:25:00Z"/>
                <w:noProof/>
              </w:rPr>
            </w:pPr>
            <w:ins w:id="26261" w:author="BigCREditor-RAN4#104-bis" w:date="2022-10-21T18:25:00Z">
              <w:r w:rsidRPr="00020619">
                <w:rPr>
                  <w:noProof/>
                </w:rPr>
                <w:t>Config 3</w:t>
              </w:r>
            </w:ins>
          </w:p>
        </w:tc>
        <w:tc>
          <w:tcPr>
            <w:tcW w:w="619" w:type="pct"/>
            <w:vMerge/>
          </w:tcPr>
          <w:p w14:paraId="2F04803F" w14:textId="77777777" w:rsidR="00820FD8" w:rsidRPr="00020619" w:rsidRDefault="00820FD8" w:rsidP="00864629">
            <w:pPr>
              <w:pStyle w:val="TAC"/>
              <w:rPr>
                <w:ins w:id="26262" w:author="BigCREditor-RAN4#104-bis" w:date="2022-10-21T18:25:00Z"/>
                <w:noProof/>
              </w:rPr>
            </w:pPr>
          </w:p>
        </w:tc>
        <w:tc>
          <w:tcPr>
            <w:tcW w:w="1106" w:type="pct"/>
            <w:shd w:val="clear" w:color="auto" w:fill="auto"/>
          </w:tcPr>
          <w:p w14:paraId="5AB8BD3D" w14:textId="77777777" w:rsidR="00820FD8" w:rsidRPr="00020619" w:rsidRDefault="00820FD8" w:rsidP="00864629">
            <w:pPr>
              <w:pStyle w:val="TAC"/>
              <w:rPr>
                <w:ins w:id="26263" w:author="BigCREditor-RAN4#104-bis" w:date="2022-10-21T18:25:00Z"/>
                <w:bCs/>
                <w:noProof/>
              </w:rPr>
            </w:pPr>
            <w:ins w:id="26264" w:author="BigCREditor-RAN4#104-bis" w:date="2022-10-21T18:25:00Z">
              <w:r w:rsidRPr="00020619">
                <w:rPr>
                  <w:noProof/>
                </w:rPr>
                <w:t>CCR.2.1 TDD</w:t>
              </w:r>
            </w:ins>
          </w:p>
        </w:tc>
        <w:tc>
          <w:tcPr>
            <w:tcW w:w="1131" w:type="pct"/>
            <w:vMerge/>
          </w:tcPr>
          <w:p w14:paraId="7C40AA84" w14:textId="77777777" w:rsidR="00820FD8" w:rsidRPr="00020619" w:rsidRDefault="00820FD8" w:rsidP="00864629">
            <w:pPr>
              <w:pStyle w:val="TAC"/>
              <w:rPr>
                <w:ins w:id="26265" w:author="BigCREditor-RAN4#104-bis" w:date="2022-10-21T18:25:00Z"/>
                <w:noProof/>
              </w:rPr>
            </w:pPr>
          </w:p>
        </w:tc>
      </w:tr>
      <w:tr w:rsidR="00820FD8" w:rsidRPr="00020619" w14:paraId="0F0DE2B4" w14:textId="77777777" w:rsidTr="00864629">
        <w:trPr>
          <w:trHeight w:val="187"/>
          <w:jc w:val="center"/>
          <w:ins w:id="26266" w:author="BigCREditor-RAN4#104-bis" w:date="2022-10-21T18:25:00Z"/>
        </w:trPr>
        <w:tc>
          <w:tcPr>
            <w:tcW w:w="967" w:type="pct"/>
            <w:vMerge/>
          </w:tcPr>
          <w:p w14:paraId="77D01CCF" w14:textId="77777777" w:rsidR="00820FD8" w:rsidRPr="00020619" w:rsidRDefault="00820FD8" w:rsidP="00864629">
            <w:pPr>
              <w:pStyle w:val="TAL"/>
              <w:rPr>
                <w:ins w:id="26267" w:author="BigCREditor-RAN4#104-bis" w:date="2022-10-21T18:25:00Z"/>
                <w:noProof/>
              </w:rPr>
            </w:pPr>
          </w:p>
        </w:tc>
        <w:tc>
          <w:tcPr>
            <w:tcW w:w="1177" w:type="pct"/>
            <w:gridSpan w:val="2"/>
            <w:shd w:val="clear" w:color="auto" w:fill="auto"/>
          </w:tcPr>
          <w:p w14:paraId="05EE1801" w14:textId="77777777" w:rsidR="00820FD8" w:rsidRPr="00020619" w:rsidRDefault="00820FD8" w:rsidP="00864629">
            <w:pPr>
              <w:pStyle w:val="TAL"/>
              <w:rPr>
                <w:ins w:id="26268" w:author="BigCREditor-RAN4#104-bis" w:date="2022-10-21T18:25:00Z"/>
                <w:noProof/>
              </w:rPr>
            </w:pPr>
            <w:ins w:id="26269" w:author="BigCREditor-RAN4#104-bis" w:date="2022-10-21T18:25:00Z">
              <w:r w:rsidRPr="00020619">
                <w:rPr>
                  <w:noProof/>
                </w:rPr>
                <w:t>Config 4</w:t>
              </w:r>
            </w:ins>
          </w:p>
        </w:tc>
        <w:tc>
          <w:tcPr>
            <w:tcW w:w="619" w:type="pct"/>
            <w:vMerge/>
          </w:tcPr>
          <w:p w14:paraId="1A1B99EF" w14:textId="77777777" w:rsidR="00820FD8" w:rsidRPr="00020619" w:rsidRDefault="00820FD8" w:rsidP="00864629">
            <w:pPr>
              <w:pStyle w:val="TAC"/>
              <w:rPr>
                <w:ins w:id="26270" w:author="BigCREditor-RAN4#104-bis" w:date="2022-10-21T18:25:00Z"/>
                <w:noProof/>
              </w:rPr>
            </w:pPr>
          </w:p>
        </w:tc>
        <w:tc>
          <w:tcPr>
            <w:tcW w:w="1106" w:type="pct"/>
            <w:shd w:val="clear" w:color="auto" w:fill="auto"/>
          </w:tcPr>
          <w:p w14:paraId="2FED28D0" w14:textId="77777777" w:rsidR="00820FD8" w:rsidRPr="00020619" w:rsidRDefault="00820FD8" w:rsidP="00864629">
            <w:pPr>
              <w:pStyle w:val="TAC"/>
              <w:rPr>
                <w:ins w:id="26271" w:author="BigCREditor-RAN4#104-bis" w:date="2022-10-21T18:25:00Z"/>
                <w:noProof/>
              </w:rPr>
            </w:pPr>
            <w:ins w:id="26272" w:author="BigCREditor-RAN4#104-bis" w:date="2022-10-21T18:25:00Z">
              <w:r w:rsidRPr="00020619">
                <w:rPr>
                  <w:noProof/>
                </w:rPr>
                <w:t>CCR.1.1 FDD</w:t>
              </w:r>
            </w:ins>
          </w:p>
        </w:tc>
        <w:tc>
          <w:tcPr>
            <w:tcW w:w="1131" w:type="pct"/>
            <w:vMerge/>
          </w:tcPr>
          <w:p w14:paraId="384375E0" w14:textId="77777777" w:rsidR="00820FD8" w:rsidRPr="00020619" w:rsidRDefault="00820FD8" w:rsidP="00864629">
            <w:pPr>
              <w:pStyle w:val="TAC"/>
              <w:rPr>
                <w:ins w:id="26273" w:author="BigCREditor-RAN4#104-bis" w:date="2022-10-21T18:25:00Z"/>
                <w:noProof/>
              </w:rPr>
            </w:pPr>
          </w:p>
        </w:tc>
      </w:tr>
      <w:tr w:rsidR="00820FD8" w:rsidRPr="00020619" w14:paraId="716375FF" w14:textId="77777777" w:rsidTr="00864629">
        <w:trPr>
          <w:trHeight w:val="187"/>
          <w:jc w:val="center"/>
          <w:ins w:id="26274" w:author="BigCREditor-RAN4#104-bis" w:date="2022-10-21T18:25:00Z"/>
        </w:trPr>
        <w:tc>
          <w:tcPr>
            <w:tcW w:w="967" w:type="pct"/>
            <w:vMerge w:val="restart"/>
            <w:shd w:val="clear" w:color="auto" w:fill="auto"/>
          </w:tcPr>
          <w:p w14:paraId="22BEBC14" w14:textId="77777777" w:rsidR="00820FD8" w:rsidRPr="00020619" w:rsidRDefault="00820FD8" w:rsidP="00864629">
            <w:pPr>
              <w:pStyle w:val="TAL"/>
              <w:rPr>
                <w:ins w:id="26275" w:author="BigCREditor-RAN4#104-bis" w:date="2022-10-21T18:25:00Z"/>
                <w:noProof/>
              </w:rPr>
            </w:pPr>
            <w:ins w:id="26276" w:author="BigCREditor-RAN4#104-bis" w:date="2022-10-21T18:25:00Z">
              <w:r w:rsidRPr="00020619">
                <w:rPr>
                  <w:noProof/>
                </w:rPr>
                <w:t>SSB Configuration</w:t>
              </w:r>
            </w:ins>
          </w:p>
        </w:tc>
        <w:tc>
          <w:tcPr>
            <w:tcW w:w="1177" w:type="pct"/>
            <w:gridSpan w:val="2"/>
            <w:shd w:val="clear" w:color="auto" w:fill="auto"/>
          </w:tcPr>
          <w:p w14:paraId="0A4216F2" w14:textId="77777777" w:rsidR="00820FD8" w:rsidRPr="00020619" w:rsidRDefault="00820FD8" w:rsidP="00864629">
            <w:pPr>
              <w:pStyle w:val="TAL"/>
              <w:rPr>
                <w:ins w:id="26277" w:author="BigCREditor-RAN4#104-bis" w:date="2022-10-21T18:25:00Z"/>
                <w:noProof/>
              </w:rPr>
            </w:pPr>
            <w:ins w:id="26278" w:author="BigCREditor-RAN4#104-bis" w:date="2022-10-21T18:25:00Z">
              <w:r w:rsidRPr="00020619">
                <w:rPr>
                  <w:noProof/>
                </w:rPr>
                <w:t>Config 1</w:t>
              </w:r>
            </w:ins>
          </w:p>
        </w:tc>
        <w:tc>
          <w:tcPr>
            <w:tcW w:w="619" w:type="pct"/>
            <w:vMerge w:val="restart"/>
            <w:shd w:val="clear" w:color="auto" w:fill="auto"/>
          </w:tcPr>
          <w:p w14:paraId="247706ED" w14:textId="77777777" w:rsidR="00820FD8" w:rsidRPr="00020619" w:rsidRDefault="00820FD8" w:rsidP="00864629">
            <w:pPr>
              <w:pStyle w:val="TAC"/>
              <w:rPr>
                <w:ins w:id="26279" w:author="BigCREditor-RAN4#104-bis" w:date="2022-10-21T18:25:00Z"/>
                <w:noProof/>
              </w:rPr>
            </w:pPr>
          </w:p>
        </w:tc>
        <w:tc>
          <w:tcPr>
            <w:tcW w:w="1106" w:type="pct"/>
            <w:shd w:val="clear" w:color="auto" w:fill="auto"/>
          </w:tcPr>
          <w:p w14:paraId="055170BE" w14:textId="77777777" w:rsidR="00820FD8" w:rsidRPr="00020619" w:rsidRDefault="00820FD8" w:rsidP="00864629">
            <w:pPr>
              <w:pStyle w:val="TAC"/>
              <w:rPr>
                <w:ins w:id="26280" w:author="BigCREditor-RAN4#104-bis" w:date="2022-10-21T18:25:00Z"/>
                <w:noProof/>
              </w:rPr>
            </w:pPr>
            <w:ins w:id="26281" w:author="BigCREditor-RAN4#104-bis" w:date="2022-10-21T18:25:00Z">
              <w:r w:rsidRPr="00020619">
                <w:rPr>
                  <w:bCs/>
                  <w:noProof/>
                </w:rPr>
                <w:t>SSB. 3  FR1</w:t>
              </w:r>
            </w:ins>
          </w:p>
        </w:tc>
        <w:tc>
          <w:tcPr>
            <w:tcW w:w="1131" w:type="pct"/>
            <w:vMerge w:val="restart"/>
          </w:tcPr>
          <w:p w14:paraId="205ED6CF" w14:textId="77777777" w:rsidR="00820FD8" w:rsidRPr="00020619" w:rsidRDefault="00820FD8" w:rsidP="00864629">
            <w:pPr>
              <w:pStyle w:val="TAC"/>
              <w:rPr>
                <w:ins w:id="26282" w:author="BigCREditor-RAN4#104-bis" w:date="2022-10-21T18:25:00Z"/>
                <w:noProof/>
              </w:rPr>
            </w:pPr>
            <w:ins w:id="26283" w:author="BigCREditor-RAN4#104-bis" w:date="2022-10-21T18:25:00Z">
              <w:r w:rsidRPr="00020619">
                <w:rPr>
                  <w:noProof/>
                </w:rPr>
                <w:t>A.3.10</w:t>
              </w:r>
            </w:ins>
          </w:p>
        </w:tc>
      </w:tr>
      <w:tr w:rsidR="00820FD8" w:rsidRPr="00020619" w14:paraId="45BD451E" w14:textId="77777777" w:rsidTr="00864629">
        <w:trPr>
          <w:trHeight w:val="187"/>
          <w:jc w:val="center"/>
          <w:ins w:id="26284" w:author="BigCREditor-RAN4#104-bis" w:date="2022-10-21T18:25:00Z"/>
        </w:trPr>
        <w:tc>
          <w:tcPr>
            <w:tcW w:w="967" w:type="pct"/>
            <w:vMerge/>
          </w:tcPr>
          <w:p w14:paraId="0FB2BDB0" w14:textId="77777777" w:rsidR="00820FD8" w:rsidRPr="00020619" w:rsidRDefault="00820FD8" w:rsidP="00864629">
            <w:pPr>
              <w:pStyle w:val="TAL"/>
              <w:rPr>
                <w:ins w:id="26285" w:author="BigCREditor-RAN4#104-bis" w:date="2022-10-21T18:25:00Z"/>
                <w:noProof/>
              </w:rPr>
            </w:pPr>
          </w:p>
        </w:tc>
        <w:tc>
          <w:tcPr>
            <w:tcW w:w="1177" w:type="pct"/>
            <w:gridSpan w:val="2"/>
            <w:shd w:val="clear" w:color="auto" w:fill="auto"/>
          </w:tcPr>
          <w:p w14:paraId="5723BAC4" w14:textId="77777777" w:rsidR="00820FD8" w:rsidRPr="00020619" w:rsidRDefault="00820FD8" w:rsidP="00864629">
            <w:pPr>
              <w:pStyle w:val="TAL"/>
              <w:rPr>
                <w:ins w:id="26286" w:author="BigCREditor-RAN4#104-bis" w:date="2022-10-21T18:25:00Z"/>
                <w:noProof/>
              </w:rPr>
            </w:pPr>
            <w:ins w:id="26287" w:author="BigCREditor-RAN4#104-bis" w:date="2022-10-21T18:25:00Z">
              <w:r w:rsidRPr="00020619">
                <w:rPr>
                  <w:noProof/>
                </w:rPr>
                <w:t>Config 2</w:t>
              </w:r>
            </w:ins>
          </w:p>
        </w:tc>
        <w:tc>
          <w:tcPr>
            <w:tcW w:w="619" w:type="pct"/>
            <w:vMerge/>
          </w:tcPr>
          <w:p w14:paraId="10C0C307" w14:textId="77777777" w:rsidR="00820FD8" w:rsidRPr="00020619" w:rsidRDefault="00820FD8" w:rsidP="00864629">
            <w:pPr>
              <w:pStyle w:val="TAC"/>
              <w:rPr>
                <w:ins w:id="26288" w:author="BigCREditor-RAN4#104-bis" w:date="2022-10-21T18:25:00Z"/>
                <w:noProof/>
              </w:rPr>
            </w:pPr>
          </w:p>
        </w:tc>
        <w:tc>
          <w:tcPr>
            <w:tcW w:w="1106" w:type="pct"/>
            <w:shd w:val="clear" w:color="auto" w:fill="auto"/>
          </w:tcPr>
          <w:p w14:paraId="4E06A481" w14:textId="77777777" w:rsidR="00820FD8" w:rsidRPr="00020619" w:rsidRDefault="00820FD8" w:rsidP="00864629">
            <w:pPr>
              <w:pStyle w:val="TAC"/>
              <w:rPr>
                <w:ins w:id="26289" w:author="BigCREditor-RAN4#104-bis" w:date="2022-10-21T18:25:00Z"/>
                <w:noProof/>
              </w:rPr>
            </w:pPr>
            <w:ins w:id="26290" w:author="BigCREditor-RAN4#104-bis" w:date="2022-10-21T18:25:00Z">
              <w:r w:rsidRPr="00020619">
                <w:rPr>
                  <w:bCs/>
                  <w:noProof/>
                </w:rPr>
                <w:t>SSB. 3  FR1</w:t>
              </w:r>
            </w:ins>
          </w:p>
        </w:tc>
        <w:tc>
          <w:tcPr>
            <w:tcW w:w="1131" w:type="pct"/>
            <w:vMerge/>
          </w:tcPr>
          <w:p w14:paraId="6FE1D535" w14:textId="77777777" w:rsidR="00820FD8" w:rsidRPr="00020619" w:rsidRDefault="00820FD8" w:rsidP="00864629">
            <w:pPr>
              <w:pStyle w:val="TAC"/>
              <w:rPr>
                <w:ins w:id="26291" w:author="BigCREditor-RAN4#104-bis" w:date="2022-10-21T18:25:00Z"/>
                <w:noProof/>
              </w:rPr>
            </w:pPr>
          </w:p>
        </w:tc>
      </w:tr>
      <w:tr w:rsidR="00820FD8" w:rsidRPr="00020619" w14:paraId="035736FB" w14:textId="77777777" w:rsidTr="00864629">
        <w:trPr>
          <w:trHeight w:val="187"/>
          <w:jc w:val="center"/>
          <w:ins w:id="26292" w:author="BigCREditor-RAN4#104-bis" w:date="2022-10-21T18:25:00Z"/>
        </w:trPr>
        <w:tc>
          <w:tcPr>
            <w:tcW w:w="967" w:type="pct"/>
            <w:vMerge/>
          </w:tcPr>
          <w:p w14:paraId="09117B46" w14:textId="77777777" w:rsidR="00820FD8" w:rsidRPr="00020619" w:rsidRDefault="00820FD8" w:rsidP="00864629">
            <w:pPr>
              <w:pStyle w:val="TAL"/>
              <w:rPr>
                <w:ins w:id="26293" w:author="BigCREditor-RAN4#104-bis" w:date="2022-10-21T18:25:00Z"/>
                <w:noProof/>
              </w:rPr>
            </w:pPr>
          </w:p>
        </w:tc>
        <w:tc>
          <w:tcPr>
            <w:tcW w:w="1177" w:type="pct"/>
            <w:gridSpan w:val="2"/>
            <w:shd w:val="clear" w:color="auto" w:fill="auto"/>
          </w:tcPr>
          <w:p w14:paraId="7EB2EB11" w14:textId="77777777" w:rsidR="00820FD8" w:rsidRPr="00020619" w:rsidRDefault="00820FD8" w:rsidP="00864629">
            <w:pPr>
              <w:pStyle w:val="TAL"/>
              <w:rPr>
                <w:ins w:id="26294" w:author="BigCREditor-RAN4#104-bis" w:date="2022-10-21T18:25:00Z"/>
                <w:noProof/>
              </w:rPr>
            </w:pPr>
            <w:ins w:id="26295" w:author="BigCREditor-RAN4#104-bis" w:date="2022-10-21T18:25:00Z">
              <w:r w:rsidRPr="00020619">
                <w:rPr>
                  <w:noProof/>
                </w:rPr>
                <w:t>Config 3</w:t>
              </w:r>
            </w:ins>
          </w:p>
        </w:tc>
        <w:tc>
          <w:tcPr>
            <w:tcW w:w="619" w:type="pct"/>
            <w:vMerge/>
          </w:tcPr>
          <w:p w14:paraId="30F0E5AF" w14:textId="77777777" w:rsidR="00820FD8" w:rsidRPr="00020619" w:rsidRDefault="00820FD8" w:rsidP="00864629">
            <w:pPr>
              <w:pStyle w:val="TAC"/>
              <w:rPr>
                <w:ins w:id="26296" w:author="BigCREditor-RAN4#104-bis" w:date="2022-10-21T18:25:00Z"/>
                <w:noProof/>
              </w:rPr>
            </w:pPr>
          </w:p>
        </w:tc>
        <w:tc>
          <w:tcPr>
            <w:tcW w:w="1106" w:type="pct"/>
            <w:shd w:val="clear" w:color="auto" w:fill="auto"/>
          </w:tcPr>
          <w:p w14:paraId="24A843D1" w14:textId="77777777" w:rsidR="00820FD8" w:rsidRPr="00020619" w:rsidRDefault="00820FD8" w:rsidP="00864629">
            <w:pPr>
              <w:pStyle w:val="TAC"/>
              <w:rPr>
                <w:ins w:id="26297" w:author="BigCREditor-RAN4#104-bis" w:date="2022-10-21T18:25:00Z"/>
                <w:noProof/>
              </w:rPr>
            </w:pPr>
            <w:ins w:id="26298" w:author="BigCREditor-RAN4#104-bis" w:date="2022-10-21T18:25:00Z">
              <w:r w:rsidRPr="00020619">
                <w:rPr>
                  <w:bCs/>
                  <w:noProof/>
                </w:rPr>
                <w:t>SSB.</w:t>
              </w:r>
              <w:r w:rsidRPr="00020619">
                <w:rPr>
                  <w:noProof/>
                </w:rPr>
                <w:t xml:space="preserve">2 RedCap FR1 </w:t>
              </w:r>
            </w:ins>
          </w:p>
        </w:tc>
        <w:tc>
          <w:tcPr>
            <w:tcW w:w="1131" w:type="pct"/>
            <w:vMerge/>
          </w:tcPr>
          <w:p w14:paraId="663E6936" w14:textId="77777777" w:rsidR="00820FD8" w:rsidRPr="00020619" w:rsidRDefault="00820FD8" w:rsidP="00864629">
            <w:pPr>
              <w:pStyle w:val="TAC"/>
              <w:rPr>
                <w:ins w:id="26299" w:author="BigCREditor-RAN4#104-bis" w:date="2022-10-21T18:25:00Z"/>
                <w:noProof/>
              </w:rPr>
            </w:pPr>
          </w:p>
        </w:tc>
      </w:tr>
      <w:tr w:rsidR="00820FD8" w:rsidRPr="00020619" w14:paraId="518A0CB4" w14:textId="77777777" w:rsidTr="00864629">
        <w:trPr>
          <w:trHeight w:val="187"/>
          <w:jc w:val="center"/>
          <w:ins w:id="26300" w:author="BigCREditor-RAN4#104-bis" w:date="2022-10-21T18:25:00Z"/>
        </w:trPr>
        <w:tc>
          <w:tcPr>
            <w:tcW w:w="967" w:type="pct"/>
            <w:vMerge/>
          </w:tcPr>
          <w:p w14:paraId="43E4E00C" w14:textId="77777777" w:rsidR="00820FD8" w:rsidRPr="00020619" w:rsidRDefault="00820FD8" w:rsidP="00864629">
            <w:pPr>
              <w:pStyle w:val="TAL"/>
              <w:rPr>
                <w:ins w:id="26301" w:author="BigCREditor-RAN4#104-bis" w:date="2022-10-21T18:25:00Z"/>
                <w:noProof/>
              </w:rPr>
            </w:pPr>
          </w:p>
        </w:tc>
        <w:tc>
          <w:tcPr>
            <w:tcW w:w="1177" w:type="pct"/>
            <w:gridSpan w:val="2"/>
            <w:shd w:val="clear" w:color="auto" w:fill="auto"/>
          </w:tcPr>
          <w:p w14:paraId="3E741449" w14:textId="77777777" w:rsidR="00820FD8" w:rsidRPr="00020619" w:rsidRDefault="00820FD8" w:rsidP="00864629">
            <w:pPr>
              <w:pStyle w:val="TAL"/>
              <w:rPr>
                <w:ins w:id="26302" w:author="BigCREditor-RAN4#104-bis" w:date="2022-10-21T18:25:00Z"/>
                <w:noProof/>
              </w:rPr>
            </w:pPr>
            <w:ins w:id="26303" w:author="BigCREditor-RAN4#104-bis" w:date="2022-10-21T18:25:00Z">
              <w:r w:rsidRPr="00020619">
                <w:rPr>
                  <w:noProof/>
                </w:rPr>
                <w:t>Config 4</w:t>
              </w:r>
            </w:ins>
          </w:p>
        </w:tc>
        <w:tc>
          <w:tcPr>
            <w:tcW w:w="619" w:type="pct"/>
            <w:vMerge/>
          </w:tcPr>
          <w:p w14:paraId="063B0BE4" w14:textId="77777777" w:rsidR="00820FD8" w:rsidRPr="00020619" w:rsidRDefault="00820FD8" w:rsidP="00864629">
            <w:pPr>
              <w:pStyle w:val="TAC"/>
              <w:rPr>
                <w:ins w:id="26304" w:author="BigCREditor-RAN4#104-bis" w:date="2022-10-21T18:25:00Z"/>
                <w:noProof/>
              </w:rPr>
            </w:pPr>
          </w:p>
        </w:tc>
        <w:tc>
          <w:tcPr>
            <w:tcW w:w="1106" w:type="pct"/>
            <w:shd w:val="clear" w:color="auto" w:fill="auto"/>
          </w:tcPr>
          <w:p w14:paraId="2243D55D" w14:textId="77777777" w:rsidR="00820FD8" w:rsidRPr="00020619" w:rsidRDefault="00820FD8" w:rsidP="00864629">
            <w:pPr>
              <w:pStyle w:val="TAC"/>
              <w:rPr>
                <w:ins w:id="26305" w:author="BigCREditor-RAN4#104-bis" w:date="2022-10-21T18:25:00Z"/>
                <w:bCs/>
                <w:noProof/>
              </w:rPr>
            </w:pPr>
            <w:ins w:id="26306" w:author="BigCREditor-RAN4#104-bis" w:date="2022-10-21T18:25:00Z">
              <w:r w:rsidRPr="00020619">
                <w:rPr>
                  <w:noProof/>
                </w:rPr>
                <w:t>SSB.3 FR1</w:t>
              </w:r>
            </w:ins>
          </w:p>
        </w:tc>
        <w:tc>
          <w:tcPr>
            <w:tcW w:w="1131" w:type="pct"/>
            <w:vMerge/>
          </w:tcPr>
          <w:p w14:paraId="1F5D18B8" w14:textId="77777777" w:rsidR="00820FD8" w:rsidRPr="00020619" w:rsidRDefault="00820FD8" w:rsidP="00864629">
            <w:pPr>
              <w:pStyle w:val="TAC"/>
              <w:rPr>
                <w:ins w:id="26307" w:author="BigCREditor-RAN4#104-bis" w:date="2022-10-21T18:25:00Z"/>
                <w:noProof/>
              </w:rPr>
            </w:pPr>
          </w:p>
        </w:tc>
      </w:tr>
      <w:tr w:rsidR="00820FD8" w:rsidRPr="00020619" w14:paraId="09199BEA" w14:textId="77777777" w:rsidTr="00864629">
        <w:trPr>
          <w:trHeight w:val="187"/>
          <w:jc w:val="center"/>
          <w:ins w:id="26308" w:author="BigCREditor-RAN4#104-bis" w:date="2022-10-21T18:25:00Z"/>
        </w:trPr>
        <w:tc>
          <w:tcPr>
            <w:tcW w:w="967" w:type="pct"/>
            <w:vMerge w:val="restart"/>
            <w:shd w:val="clear" w:color="auto" w:fill="auto"/>
          </w:tcPr>
          <w:p w14:paraId="381648A2" w14:textId="77777777" w:rsidR="00820FD8" w:rsidRPr="00020619" w:rsidRDefault="00820FD8" w:rsidP="00864629">
            <w:pPr>
              <w:pStyle w:val="TAL"/>
              <w:rPr>
                <w:ins w:id="26309" w:author="BigCREditor-RAN4#104-bis" w:date="2022-10-21T18:25:00Z"/>
                <w:noProof/>
              </w:rPr>
            </w:pPr>
            <w:ins w:id="26310" w:author="BigCREditor-RAN4#104-bis" w:date="2022-10-21T18:25:00Z">
              <w:r w:rsidRPr="00020619">
                <w:rPr>
                  <w:noProof/>
                </w:rPr>
                <w:t>SMTC Configuration</w:t>
              </w:r>
            </w:ins>
          </w:p>
        </w:tc>
        <w:tc>
          <w:tcPr>
            <w:tcW w:w="1177" w:type="pct"/>
            <w:gridSpan w:val="2"/>
            <w:shd w:val="clear" w:color="auto" w:fill="auto"/>
          </w:tcPr>
          <w:p w14:paraId="49ED3044" w14:textId="77777777" w:rsidR="00820FD8" w:rsidRPr="00020619" w:rsidRDefault="00820FD8" w:rsidP="00864629">
            <w:pPr>
              <w:pStyle w:val="TAL"/>
              <w:rPr>
                <w:ins w:id="26311" w:author="BigCREditor-RAN4#104-bis" w:date="2022-10-21T18:25:00Z"/>
                <w:noProof/>
              </w:rPr>
            </w:pPr>
            <w:ins w:id="26312" w:author="BigCREditor-RAN4#104-bis" w:date="2022-10-21T18:25:00Z">
              <w:r w:rsidRPr="00020619">
                <w:rPr>
                  <w:noProof/>
                </w:rPr>
                <w:t>Config 1, 2</w:t>
              </w:r>
            </w:ins>
          </w:p>
        </w:tc>
        <w:tc>
          <w:tcPr>
            <w:tcW w:w="619" w:type="pct"/>
            <w:vMerge w:val="restart"/>
            <w:shd w:val="clear" w:color="auto" w:fill="auto"/>
          </w:tcPr>
          <w:p w14:paraId="2B616A22" w14:textId="77777777" w:rsidR="00820FD8" w:rsidRPr="00020619" w:rsidRDefault="00820FD8" w:rsidP="00864629">
            <w:pPr>
              <w:pStyle w:val="TAC"/>
              <w:rPr>
                <w:ins w:id="26313" w:author="BigCREditor-RAN4#104-bis" w:date="2022-10-21T18:25:00Z"/>
                <w:noProof/>
              </w:rPr>
            </w:pPr>
          </w:p>
        </w:tc>
        <w:tc>
          <w:tcPr>
            <w:tcW w:w="1106" w:type="pct"/>
            <w:shd w:val="clear" w:color="auto" w:fill="auto"/>
          </w:tcPr>
          <w:p w14:paraId="5331747D" w14:textId="77777777" w:rsidR="00820FD8" w:rsidRPr="00020619" w:rsidRDefault="00820FD8" w:rsidP="00864629">
            <w:pPr>
              <w:pStyle w:val="TAC"/>
              <w:rPr>
                <w:ins w:id="26314" w:author="BigCREditor-RAN4#104-bis" w:date="2022-10-21T18:25:00Z"/>
                <w:noProof/>
              </w:rPr>
            </w:pPr>
            <w:ins w:id="26315" w:author="BigCREditor-RAN4#104-bis" w:date="2022-10-21T18:25:00Z">
              <w:r w:rsidRPr="00020619">
                <w:rPr>
                  <w:noProof/>
                </w:rPr>
                <w:t>SMTC.1</w:t>
              </w:r>
            </w:ins>
          </w:p>
        </w:tc>
        <w:tc>
          <w:tcPr>
            <w:tcW w:w="1131" w:type="pct"/>
            <w:vMerge w:val="restart"/>
          </w:tcPr>
          <w:p w14:paraId="2B4ECCF5" w14:textId="77777777" w:rsidR="00820FD8" w:rsidRPr="00020619" w:rsidRDefault="00820FD8" w:rsidP="00864629">
            <w:pPr>
              <w:pStyle w:val="TAC"/>
              <w:rPr>
                <w:ins w:id="26316" w:author="BigCREditor-RAN4#104-bis" w:date="2022-10-21T18:25:00Z"/>
                <w:noProof/>
              </w:rPr>
            </w:pPr>
            <w:ins w:id="26317" w:author="BigCREditor-RAN4#104-bis" w:date="2022-10-21T18:25:00Z">
              <w:r w:rsidRPr="00020619">
                <w:rPr>
                  <w:noProof/>
                </w:rPr>
                <w:t>A.3.11</w:t>
              </w:r>
            </w:ins>
          </w:p>
        </w:tc>
      </w:tr>
      <w:tr w:rsidR="00820FD8" w:rsidRPr="00020619" w14:paraId="2FAAC66F" w14:textId="77777777" w:rsidTr="00864629">
        <w:trPr>
          <w:trHeight w:val="217"/>
          <w:jc w:val="center"/>
          <w:ins w:id="26318" w:author="BigCREditor-RAN4#104-bis" w:date="2022-10-21T18:25:00Z"/>
        </w:trPr>
        <w:tc>
          <w:tcPr>
            <w:tcW w:w="967" w:type="pct"/>
            <w:vMerge/>
          </w:tcPr>
          <w:p w14:paraId="367F095F" w14:textId="77777777" w:rsidR="00820FD8" w:rsidRPr="00020619" w:rsidRDefault="00820FD8" w:rsidP="00864629">
            <w:pPr>
              <w:pStyle w:val="TAL"/>
              <w:rPr>
                <w:ins w:id="26319" w:author="BigCREditor-RAN4#104-bis" w:date="2022-10-21T18:25:00Z"/>
                <w:noProof/>
              </w:rPr>
            </w:pPr>
          </w:p>
        </w:tc>
        <w:tc>
          <w:tcPr>
            <w:tcW w:w="1177" w:type="pct"/>
            <w:gridSpan w:val="2"/>
            <w:shd w:val="clear" w:color="auto" w:fill="auto"/>
          </w:tcPr>
          <w:p w14:paraId="42973F2E" w14:textId="77777777" w:rsidR="00820FD8" w:rsidRPr="00020619" w:rsidRDefault="00820FD8" w:rsidP="00864629">
            <w:pPr>
              <w:pStyle w:val="TAL"/>
              <w:rPr>
                <w:ins w:id="26320" w:author="BigCREditor-RAN4#104-bis" w:date="2022-10-21T18:25:00Z"/>
                <w:noProof/>
              </w:rPr>
            </w:pPr>
            <w:ins w:id="26321" w:author="BigCREditor-RAN4#104-bis" w:date="2022-10-21T18:25:00Z">
              <w:r w:rsidRPr="00020619">
                <w:rPr>
                  <w:noProof/>
                </w:rPr>
                <w:t>Config 3</w:t>
              </w:r>
            </w:ins>
          </w:p>
        </w:tc>
        <w:tc>
          <w:tcPr>
            <w:tcW w:w="619" w:type="pct"/>
            <w:vMerge/>
          </w:tcPr>
          <w:p w14:paraId="3F5F8DFE" w14:textId="77777777" w:rsidR="00820FD8" w:rsidRPr="00020619" w:rsidRDefault="00820FD8" w:rsidP="00864629">
            <w:pPr>
              <w:pStyle w:val="TAC"/>
              <w:rPr>
                <w:ins w:id="26322" w:author="BigCREditor-RAN4#104-bis" w:date="2022-10-21T18:25:00Z"/>
                <w:noProof/>
              </w:rPr>
            </w:pPr>
          </w:p>
        </w:tc>
        <w:tc>
          <w:tcPr>
            <w:tcW w:w="1106" w:type="pct"/>
            <w:shd w:val="clear" w:color="auto" w:fill="auto"/>
          </w:tcPr>
          <w:p w14:paraId="4FD731A6" w14:textId="77777777" w:rsidR="00820FD8" w:rsidRPr="00020619" w:rsidRDefault="00820FD8" w:rsidP="00864629">
            <w:pPr>
              <w:pStyle w:val="TAC"/>
              <w:rPr>
                <w:ins w:id="26323" w:author="BigCREditor-RAN4#104-bis" w:date="2022-10-21T18:25:00Z"/>
                <w:noProof/>
              </w:rPr>
            </w:pPr>
            <w:ins w:id="26324" w:author="BigCREditor-RAN4#104-bis" w:date="2022-10-21T18:25:00Z">
              <w:r w:rsidRPr="00020619">
                <w:rPr>
                  <w:noProof/>
                </w:rPr>
                <w:t>SMTC.1</w:t>
              </w:r>
            </w:ins>
          </w:p>
        </w:tc>
        <w:tc>
          <w:tcPr>
            <w:tcW w:w="1131" w:type="pct"/>
            <w:vMerge/>
          </w:tcPr>
          <w:p w14:paraId="0D98881F" w14:textId="77777777" w:rsidR="00820FD8" w:rsidRPr="00020619" w:rsidRDefault="00820FD8" w:rsidP="00864629">
            <w:pPr>
              <w:pStyle w:val="TAC"/>
              <w:rPr>
                <w:ins w:id="26325" w:author="BigCREditor-RAN4#104-bis" w:date="2022-10-21T18:25:00Z"/>
                <w:noProof/>
              </w:rPr>
            </w:pPr>
          </w:p>
        </w:tc>
      </w:tr>
      <w:tr w:rsidR="00820FD8" w:rsidRPr="00020619" w14:paraId="58737671" w14:textId="77777777" w:rsidTr="00864629">
        <w:trPr>
          <w:trHeight w:val="187"/>
          <w:jc w:val="center"/>
          <w:ins w:id="26326" w:author="BigCREditor-RAN4#104-bis" w:date="2022-10-21T18:25:00Z"/>
        </w:trPr>
        <w:tc>
          <w:tcPr>
            <w:tcW w:w="967" w:type="pct"/>
            <w:vMerge/>
          </w:tcPr>
          <w:p w14:paraId="458B5A81" w14:textId="77777777" w:rsidR="00820FD8" w:rsidRPr="00020619" w:rsidRDefault="00820FD8" w:rsidP="00864629">
            <w:pPr>
              <w:pStyle w:val="TAL"/>
              <w:rPr>
                <w:ins w:id="26327" w:author="BigCREditor-RAN4#104-bis" w:date="2022-10-21T18:25:00Z"/>
                <w:noProof/>
              </w:rPr>
            </w:pPr>
          </w:p>
        </w:tc>
        <w:tc>
          <w:tcPr>
            <w:tcW w:w="1177" w:type="pct"/>
            <w:gridSpan w:val="2"/>
            <w:shd w:val="clear" w:color="auto" w:fill="auto"/>
          </w:tcPr>
          <w:p w14:paraId="0E1BD9F6" w14:textId="77777777" w:rsidR="00820FD8" w:rsidRPr="00020619" w:rsidRDefault="00820FD8" w:rsidP="00864629">
            <w:pPr>
              <w:pStyle w:val="TAL"/>
              <w:rPr>
                <w:ins w:id="26328" w:author="BigCREditor-RAN4#104-bis" w:date="2022-10-21T18:25:00Z"/>
                <w:noProof/>
              </w:rPr>
            </w:pPr>
            <w:ins w:id="26329" w:author="BigCREditor-RAN4#104-bis" w:date="2022-10-21T18:25:00Z">
              <w:r w:rsidRPr="00020619">
                <w:rPr>
                  <w:noProof/>
                </w:rPr>
                <w:t>Config 4</w:t>
              </w:r>
            </w:ins>
          </w:p>
        </w:tc>
        <w:tc>
          <w:tcPr>
            <w:tcW w:w="619" w:type="pct"/>
            <w:vMerge/>
          </w:tcPr>
          <w:p w14:paraId="5D8576B3" w14:textId="77777777" w:rsidR="00820FD8" w:rsidRPr="00020619" w:rsidRDefault="00820FD8" w:rsidP="00864629">
            <w:pPr>
              <w:pStyle w:val="TAC"/>
              <w:rPr>
                <w:ins w:id="26330" w:author="BigCREditor-RAN4#104-bis" w:date="2022-10-21T18:25:00Z"/>
                <w:noProof/>
              </w:rPr>
            </w:pPr>
          </w:p>
        </w:tc>
        <w:tc>
          <w:tcPr>
            <w:tcW w:w="1106" w:type="pct"/>
            <w:shd w:val="clear" w:color="auto" w:fill="auto"/>
          </w:tcPr>
          <w:p w14:paraId="6427A40A" w14:textId="77777777" w:rsidR="00820FD8" w:rsidRPr="00020619" w:rsidRDefault="00820FD8" w:rsidP="00864629">
            <w:pPr>
              <w:pStyle w:val="TAC"/>
              <w:rPr>
                <w:ins w:id="26331" w:author="BigCREditor-RAN4#104-bis" w:date="2022-10-21T18:25:00Z"/>
                <w:noProof/>
              </w:rPr>
            </w:pPr>
            <w:ins w:id="26332" w:author="BigCREditor-RAN4#104-bis" w:date="2022-10-21T18:25:00Z">
              <w:r w:rsidRPr="00020619">
                <w:rPr>
                  <w:noProof/>
                </w:rPr>
                <w:t>SMTC.1</w:t>
              </w:r>
            </w:ins>
          </w:p>
        </w:tc>
        <w:tc>
          <w:tcPr>
            <w:tcW w:w="1131" w:type="pct"/>
            <w:vMerge/>
          </w:tcPr>
          <w:p w14:paraId="5FCD0CDD" w14:textId="77777777" w:rsidR="00820FD8" w:rsidRPr="00020619" w:rsidRDefault="00820FD8" w:rsidP="00864629">
            <w:pPr>
              <w:pStyle w:val="TAC"/>
              <w:rPr>
                <w:ins w:id="26333" w:author="BigCREditor-RAN4#104-bis" w:date="2022-10-21T18:25:00Z"/>
                <w:noProof/>
              </w:rPr>
            </w:pPr>
          </w:p>
        </w:tc>
      </w:tr>
      <w:tr w:rsidR="00820FD8" w:rsidRPr="00020619" w14:paraId="6B30061C" w14:textId="77777777" w:rsidTr="00864629">
        <w:trPr>
          <w:trHeight w:val="187"/>
          <w:jc w:val="center"/>
          <w:ins w:id="26334" w:author="BigCREditor-RAN4#104-bis" w:date="2022-10-21T18:25:00Z"/>
        </w:trPr>
        <w:tc>
          <w:tcPr>
            <w:tcW w:w="967" w:type="pct"/>
            <w:tcBorders>
              <w:bottom w:val="nil"/>
            </w:tcBorders>
            <w:shd w:val="clear" w:color="auto" w:fill="auto"/>
          </w:tcPr>
          <w:p w14:paraId="6093A610" w14:textId="77777777" w:rsidR="00820FD8" w:rsidRPr="00020619" w:rsidRDefault="00820FD8" w:rsidP="00864629">
            <w:pPr>
              <w:pStyle w:val="TAL"/>
              <w:rPr>
                <w:ins w:id="26335" w:author="BigCREditor-RAN4#104-bis" w:date="2022-10-21T18:25:00Z"/>
                <w:noProof/>
              </w:rPr>
            </w:pPr>
            <w:ins w:id="26336" w:author="BigCREditor-RAN4#104-bis" w:date="2022-10-21T18:25:00Z">
              <w:r w:rsidRPr="00020619">
                <w:rPr>
                  <w:noProof/>
                </w:rPr>
                <w:t>PDSCH/PDCCH subcarrier spacing</w:t>
              </w:r>
            </w:ins>
          </w:p>
        </w:tc>
        <w:tc>
          <w:tcPr>
            <w:tcW w:w="1177" w:type="pct"/>
            <w:gridSpan w:val="2"/>
            <w:shd w:val="clear" w:color="auto" w:fill="auto"/>
          </w:tcPr>
          <w:p w14:paraId="1B56ABED" w14:textId="77777777" w:rsidR="00820FD8" w:rsidRPr="00020619" w:rsidRDefault="00820FD8" w:rsidP="00864629">
            <w:pPr>
              <w:pStyle w:val="TAL"/>
              <w:rPr>
                <w:ins w:id="26337" w:author="BigCREditor-RAN4#104-bis" w:date="2022-10-21T18:25:00Z"/>
                <w:noProof/>
              </w:rPr>
            </w:pPr>
            <w:ins w:id="26338" w:author="BigCREditor-RAN4#104-bis" w:date="2022-10-21T18:25:00Z">
              <w:r w:rsidRPr="00020619">
                <w:rPr>
                  <w:noProof/>
                </w:rPr>
                <w:t>Config 1, 2</w:t>
              </w:r>
            </w:ins>
          </w:p>
        </w:tc>
        <w:tc>
          <w:tcPr>
            <w:tcW w:w="619" w:type="pct"/>
            <w:tcBorders>
              <w:bottom w:val="nil"/>
            </w:tcBorders>
            <w:shd w:val="clear" w:color="auto" w:fill="auto"/>
          </w:tcPr>
          <w:p w14:paraId="670E5D17" w14:textId="77777777" w:rsidR="00820FD8" w:rsidRPr="00020619" w:rsidRDefault="00820FD8" w:rsidP="00864629">
            <w:pPr>
              <w:pStyle w:val="TAC"/>
              <w:rPr>
                <w:ins w:id="26339" w:author="BigCREditor-RAN4#104-bis" w:date="2022-10-21T18:25:00Z"/>
                <w:noProof/>
              </w:rPr>
            </w:pPr>
          </w:p>
        </w:tc>
        <w:tc>
          <w:tcPr>
            <w:tcW w:w="1106" w:type="pct"/>
            <w:shd w:val="clear" w:color="auto" w:fill="auto"/>
          </w:tcPr>
          <w:p w14:paraId="2D162BD3" w14:textId="77777777" w:rsidR="00820FD8" w:rsidRPr="00020619" w:rsidRDefault="00820FD8" w:rsidP="00864629">
            <w:pPr>
              <w:pStyle w:val="TAC"/>
              <w:rPr>
                <w:ins w:id="26340" w:author="BigCREditor-RAN4#104-bis" w:date="2022-10-21T18:25:00Z"/>
                <w:noProof/>
              </w:rPr>
            </w:pPr>
            <w:ins w:id="26341" w:author="BigCREditor-RAN4#104-bis" w:date="2022-10-21T18:25:00Z">
              <w:r w:rsidRPr="00020619">
                <w:rPr>
                  <w:noProof/>
                </w:rPr>
                <w:t>15 KHz</w:t>
              </w:r>
            </w:ins>
          </w:p>
        </w:tc>
        <w:tc>
          <w:tcPr>
            <w:tcW w:w="1131" w:type="pct"/>
          </w:tcPr>
          <w:p w14:paraId="469C09C8" w14:textId="77777777" w:rsidR="00820FD8" w:rsidRPr="00020619" w:rsidRDefault="00820FD8" w:rsidP="00864629">
            <w:pPr>
              <w:pStyle w:val="TAC"/>
              <w:rPr>
                <w:ins w:id="26342" w:author="BigCREditor-RAN4#104-bis" w:date="2022-10-21T18:25:00Z"/>
                <w:noProof/>
              </w:rPr>
            </w:pPr>
          </w:p>
        </w:tc>
      </w:tr>
      <w:tr w:rsidR="00820FD8" w:rsidRPr="00020619" w14:paraId="220B0E8E" w14:textId="77777777" w:rsidTr="00864629">
        <w:trPr>
          <w:trHeight w:val="187"/>
          <w:jc w:val="center"/>
          <w:ins w:id="26343" w:author="BigCREditor-RAN4#104-bis" w:date="2022-10-21T18:25:00Z"/>
        </w:trPr>
        <w:tc>
          <w:tcPr>
            <w:tcW w:w="967" w:type="pct"/>
            <w:tcBorders>
              <w:top w:val="nil"/>
            </w:tcBorders>
            <w:shd w:val="clear" w:color="auto" w:fill="auto"/>
          </w:tcPr>
          <w:p w14:paraId="2C6752D0" w14:textId="77777777" w:rsidR="00820FD8" w:rsidRPr="00020619" w:rsidRDefault="00820FD8" w:rsidP="00864629">
            <w:pPr>
              <w:pStyle w:val="TAL"/>
              <w:rPr>
                <w:ins w:id="26344" w:author="BigCREditor-RAN4#104-bis" w:date="2022-10-21T18:25:00Z"/>
                <w:noProof/>
              </w:rPr>
            </w:pPr>
          </w:p>
        </w:tc>
        <w:tc>
          <w:tcPr>
            <w:tcW w:w="1177" w:type="pct"/>
            <w:gridSpan w:val="2"/>
            <w:shd w:val="clear" w:color="auto" w:fill="auto"/>
          </w:tcPr>
          <w:p w14:paraId="12E0CC1C" w14:textId="77777777" w:rsidR="00820FD8" w:rsidRPr="00020619" w:rsidRDefault="00820FD8" w:rsidP="00864629">
            <w:pPr>
              <w:pStyle w:val="TAL"/>
              <w:rPr>
                <w:ins w:id="26345" w:author="BigCREditor-RAN4#104-bis" w:date="2022-10-21T18:25:00Z"/>
                <w:noProof/>
              </w:rPr>
            </w:pPr>
            <w:ins w:id="26346" w:author="BigCREditor-RAN4#104-bis" w:date="2022-10-21T18:25:00Z">
              <w:r w:rsidRPr="00020619">
                <w:rPr>
                  <w:noProof/>
                </w:rPr>
                <w:t>Config 3</w:t>
              </w:r>
            </w:ins>
          </w:p>
        </w:tc>
        <w:tc>
          <w:tcPr>
            <w:tcW w:w="619" w:type="pct"/>
            <w:tcBorders>
              <w:top w:val="nil"/>
            </w:tcBorders>
            <w:shd w:val="clear" w:color="auto" w:fill="auto"/>
          </w:tcPr>
          <w:p w14:paraId="5502F9C7" w14:textId="77777777" w:rsidR="00820FD8" w:rsidRPr="00020619" w:rsidRDefault="00820FD8" w:rsidP="00864629">
            <w:pPr>
              <w:pStyle w:val="TAC"/>
              <w:rPr>
                <w:ins w:id="26347" w:author="BigCREditor-RAN4#104-bis" w:date="2022-10-21T18:25:00Z"/>
                <w:noProof/>
              </w:rPr>
            </w:pPr>
          </w:p>
        </w:tc>
        <w:tc>
          <w:tcPr>
            <w:tcW w:w="1106" w:type="pct"/>
            <w:shd w:val="clear" w:color="auto" w:fill="auto"/>
          </w:tcPr>
          <w:p w14:paraId="6E353C8E" w14:textId="77777777" w:rsidR="00820FD8" w:rsidRPr="00020619" w:rsidRDefault="00820FD8" w:rsidP="00864629">
            <w:pPr>
              <w:pStyle w:val="TAC"/>
              <w:rPr>
                <w:ins w:id="26348" w:author="BigCREditor-RAN4#104-bis" w:date="2022-10-21T18:25:00Z"/>
                <w:noProof/>
              </w:rPr>
            </w:pPr>
            <w:ins w:id="26349" w:author="BigCREditor-RAN4#104-bis" w:date="2022-10-21T18:25:00Z">
              <w:r w:rsidRPr="00020619">
                <w:rPr>
                  <w:noProof/>
                </w:rPr>
                <w:t>30 KHz</w:t>
              </w:r>
            </w:ins>
          </w:p>
        </w:tc>
        <w:tc>
          <w:tcPr>
            <w:tcW w:w="1131" w:type="pct"/>
          </w:tcPr>
          <w:p w14:paraId="0B60F7B2" w14:textId="77777777" w:rsidR="00820FD8" w:rsidRPr="00020619" w:rsidRDefault="00820FD8" w:rsidP="00864629">
            <w:pPr>
              <w:pStyle w:val="TAC"/>
              <w:rPr>
                <w:ins w:id="26350" w:author="BigCREditor-RAN4#104-bis" w:date="2022-10-21T18:25:00Z"/>
                <w:noProof/>
              </w:rPr>
            </w:pPr>
          </w:p>
        </w:tc>
      </w:tr>
      <w:tr w:rsidR="00820FD8" w:rsidRPr="00020619" w14:paraId="25F00848" w14:textId="77777777" w:rsidTr="00864629">
        <w:trPr>
          <w:trHeight w:val="187"/>
          <w:jc w:val="center"/>
          <w:ins w:id="26351" w:author="BigCREditor-RAN4#104-bis" w:date="2022-10-21T18:25:00Z"/>
        </w:trPr>
        <w:tc>
          <w:tcPr>
            <w:tcW w:w="967" w:type="pct"/>
            <w:vMerge w:val="restart"/>
            <w:tcBorders>
              <w:top w:val="nil"/>
            </w:tcBorders>
            <w:shd w:val="clear" w:color="auto" w:fill="auto"/>
          </w:tcPr>
          <w:p w14:paraId="1D3A1B7B" w14:textId="77777777" w:rsidR="00820FD8" w:rsidRPr="00020619" w:rsidRDefault="00820FD8" w:rsidP="00864629">
            <w:pPr>
              <w:pStyle w:val="TAL"/>
              <w:rPr>
                <w:ins w:id="26352" w:author="BigCREditor-RAN4#104-bis" w:date="2022-10-21T18:25:00Z"/>
                <w:noProof/>
              </w:rPr>
            </w:pPr>
            <w:ins w:id="26353" w:author="BigCREditor-RAN4#104-bis" w:date="2022-10-21T18:25:00Z">
              <w:r w:rsidRPr="00020619">
                <w:rPr>
                  <w:noProof/>
                </w:rPr>
                <w:t xml:space="preserve">PRACH </w:t>
              </w:r>
            </w:ins>
          </w:p>
          <w:p w14:paraId="593CF282" w14:textId="77777777" w:rsidR="00820FD8" w:rsidRPr="00020619" w:rsidRDefault="00820FD8" w:rsidP="00864629">
            <w:pPr>
              <w:pStyle w:val="TAL"/>
              <w:rPr>
                <w:ins w:id="26354" w:author="BigCREditor-RAN4#104-bis" w:date="2022-10-21T18:25:00Z"/>
                <w:noProof/>
              </w:rPr>
            </w:pPr>
            <w:ins w:id="26355" w:author="BigCREditor-RAN4#104-bis" w:date="2022-10-21T18:25:00Z">
              <w:r w:rsidRPr="00020619">
                <w:rPr>
                  <w:noProof/>
                  <w:lang w:val="it-IT"/>
                </w:rPr>
                <w:t>Configuration</w:t>
              </w:r>
            </w:ins>
          </w:p>
        </w:tc>
        <w:tc>
          <w:tcPr>
            <w:tcW w:w="1177" w:type="pct"/>
            <w:gridSpan w:val="2"/>
            <w:shd w:val="clear" w:color="auto" w:fill="auto"/>
          </w:tcPr>
          <w:p w14:paraId="1230413E" w14:textId="77777777" w:rsidR="00820FD8" w:rsidRPr="00020619" w:rsidRDefault="00820FD8" w:rsidP="00864629">
            <w:pPr>
              <w:pStyle w:val="TAL"/>
              <w:rPr>
                <w:ins w:id="26356" w:author="BigCREditor-RAN4#104-bis" w:date="2022-10-21T18:25:00Z"/>
                <w:noProof/>
              </w:rPr>
            </w:pPr>
            <w:ins w:id="26357" w:author="BigCREditor-RAN4#104-bis" w:date="2022-10-21T18:25:00Z">
              <w:r w:rsidRPr="00020619">
                <w:rPr>
                  <w:noProof/>
                  <w:lang w:val="it-IT"/>
                </w:rPr>
                <w:t>Config 1, 2, 4</w:t>
              </w:r>
            </w:ins>
          </w:p>
        </w:tc>
        <w:tc>
          <w:tcPr>
            <w:tcW w:w="619" w:type="pct"/>
            <w:tcBorders>
              <w:top w:val="nil"/>
            </w:tcBorders>
            <w:shd w:val="clear" w:color="auto" w:fill="auto"/>
          </w:tcPr>
          <w:p w14:paraId="60439D18" w14:textId="77777777" w:rsidR="00820FD8" w:rsidRPr="00020619" w:rsidRDefault="00820FD8" w:rsidP="00864629">
            <w:pPr>
              <w:pStyle w:val="TAC"/>
              <w:rPr>
                <w:ins w:id="26358" w:author="BigCREditor-RAN4#104-bis" w:date="2022-10-21T18:25:00Z"/>
                <w:noProof/>
              </w:rPr>
            </w:pPr>
          </w:p>
        </w:tc>
        <w:tc>
          <w:tcPr>
            <w:tcW w:w="1106" w:type="pct"/>
            <w:shd w:val="clear" w:color="auto" w:fill="auto"/>
          </w:tcPr>
          <w:p w14:paraId="1CEE9D0E" w14:textId="77777777" w:rsidR="00820FD8" w:rsidRPr="00020619" w:rsidRDefault="00820FD8" w:rsidP="00864629">
            <w:pPr>
              <w:pStyle w:val="TAC"/>
              <w:rPr>
                <w:ins w:id="26359" w:author="BigCREditor-RAN4#104-bis" w:date="2022-10-21T18:25:00Z"/>
                <w:noProof/>
              </w:rPr>
            </w:pPr>
            <w:ins w:id="26360" w:author="BigCREditor-RAN4#104-bis" w:date="2022-10-21T18:25:00Z">
              <w:r w:rsidRPr="00020619">
                <w:rPr>
                  <w:rFonts w:cs="Arial"/>
                  <w:szCs w:val="18"/>
                </w:rPr>
                <w:t>FR1 PRACH configuration 4</w:t>
              </w:r>
            </w:ins>
          </w:p>
        </w:tc>
        <w:tc>
          <w:tcPr>
            <w:tcW w:w="1131" w:type="pct"/>
          </w:tcPr>
          <w:p w14:paraId="090BD4D1" w14:textId="77777777" w:rsidR="00820FD8" w:rsidRPr="00020619" w:rsidRDefault="00820FD8" w:rsidP="00864629">
            <w:pPr>
              <w:pStyle w:val="TAC"/>
              <w:rPr>
                <w:ins w:id="26361" w:author="BigCREditor-RAN4#104-bis" w:date="2022-10-21T18:25:00Z"/>
                <w:noProof/>
              </w:rPr>
            </w:pPr>
            <w:ins w:id="26362" w:author="BigCREditor-RAN4#104-bis" w:date="2022-10-21T18:25:00Z">
              <w:r w:rsidRPr="00020619">
                <w:rPr>
                  <w:rFonts w:cs="Arial"/>
                  <w:szCs w:val="18"/>
                </w:rPr>
                <w:t>A.3.8.2</w:t>
              </w:r>
            </w:ins>
          </w:p>
        </w:tc>
      </w:tr>
      <w:tr w:rsidR="00820FD8" w:rsidRPr="00020619" w14:paraId="283360FD" w14:textId="77777777" w:rsidTr="00864629">
        <w:trPr>
          <w:trHeight w:val="187"/>
          <w:jc w:val="center"/>
          <w:ins w:id="26363" w:author="BigCREditor-RAN4#104-bis" w:date="2022-10-21T18:25:00Z"/>
        </w:trPr>
        <w:tc>
          <w:tcPr>
            <w:tcW w:w="967" w:type="pct"/>
            <w:vMerge/>
          </w:tcPr>
          <w:p w14:paraId="047A6809" w14:textId="77777777" w:rsidR="00820FD8" w:rsidRPr="00020619" w:rsidRDefault="00820FD8" w:rsidP="00864629">
            <w:pPr>
              <w:pStyle w:val="TAL"/>
              <w:rPr>
                <w:ins w:id="26364" w:author="BigCREditor-RAN4#104-bis" w:date="2022-10-21T18:25:00Z"/>
                <w:noProof/>
              </w:rPr>
            </w:pPr>
          </w:p>
        </w:tc>
        <w:tc>
          <w:tcPr>
            <w:tcW w:w="1177" w:type="pct"/>
            <w:gridSpan w:val="2"/>
            <w:shd w:val="clear" w:color="auto" w:fill="auto"/>
          </w:tcPr>
          <w:p w14:paraId="66F5C562" w14:textId="77777777" w:rsidR="00820FD8" w:rsidRPr="00020619" w:rsidRDefault="00820FD8" w:rsidP="00864629">
            <w:pPr>
              <w:pStyle w:val="TAL"/>
              <w:rPr>
                <w:ins w:id="26365" w:author="BigCREditor-RAN4#104-bis" w:date="2022-10-21T18:25:00Z"/>
                <w:noProof/>
              </w:rPr>
            </w:pPr>
            <w:ins w:id="26366" w:author="BigCREditor-RAN4#104-bis" w:date="2022-10-21T18:25:00Z">
              <w:r w:rsidRPr="00020619">
                <w:rPr>
                  <w:noProof/>
                  <w:lang w:val="it-IT"/>
                </w:rPr>
                <w:t>Config 3</w:t>
              </w:r>
            </w:ins>
          </w:p>
        </w:tc>
        <w:tc>
          <w:tcPr>
            <w:tcW w:w="619" w:type="pct"/>
            <w:tcBorders>
              <w:top w:val="nil"/>
            </w:tcBorders>
            <w:shd w:val="clear" w:color="auto" w:fill="auto"/>
          </w:tcPr>
          <w:p w14:paraId="7DA22F91" w14:textId="77777777" w:rsidR="00820FD8" w:rsidRPr="00020619" w:rsidRDefault="00820FD8" w:rsidP="00864629">
            <w:pPr>
              <w:pStyle w:val="TAC"/>
              <w:rPr>
                <w:ins w:id="26367" w:author="BigCREditor-RAN4#104-bis" w:date="2022-10-21T18:25:00Z"/>
                <w:noProof/>
              </w:rPr>
            </w:pPr>
          </w:p>
        </w:tc>
        <w:tc>
          <w:tcPr>
            <w:tcW w:w="1106" w:type="pct"/>
            <w:shd w:val="clear" w:color="auto" w:fill="auto"/>
          </w:tcPr>
          <w:p w14:paraId="5207CE40" w14:textId="77777777" w:rsidR="00820FD8" w:rsidRPr="00020619" w:rsidRDefault="00820FD8" w:rsidP="00864629">
            <w:pPr>
              <w:pStyle w:val="TAC"/>
              <w:rPr>
                <w:ins w:id="26368" w:author="BigCREditor-RAN4#104-bis" w:date="2022-10-21T18:25:00Z"/>
                <w:noProof/>
              </w:rPr>
            </w:pPr>
            <w:ins w:id="26369" w:author="BigCREditor-RAN4#104-bis" w:date="2022-10-21T18:25:00Z">
              <w:r w:rsidRPr="00020619">
                <w:rPr>
                  <w:rFonts w:cs="Arial"/>
                  <w:szCs w:val="18"/>
                </w:rPr>
                <w:t>FR1 PRACH configuration 4</w:t>
              </w:r>
            </w:ins>
          </w:p>
        </w:tc>
        <w:tc>
          <w:tcPr>
            <w:tcW w:w="1131" w:type="pct"/>
          </w:tcPr>
          <w:p w14:paraId="108061C4" w14:textId="77777777" w:rsidR="00820FD8" w:rsidRPr="00020619" w:rsidRDefault="00820FD8" w:rsidP="00864629">
            <w:pPr>
              <w:pStyle w:val="TAC"/>
              <w:rPr>
                <w:ins w:id="26370" w:author="BigCREditor-RAN4#104-bis" w:date="2022-10-21T18:25:00Z"/>
                <w:noProof/>
              </w:rPr>
            </w:pPr>
            <w:ins w:id="26371" w:author="BigCREditor-RAN4#104-bis" w:date="2022-10-21T18:25:00Z">
              <w:r w:rsidRPr="00020619">
                <w:rPr>
                  <w:rFonts w:cs="Arial"/>
                  <w:szCs w:val="18"/>
                </w:rPr>
                <w:t>A.3.8.2</w:t>
              </w:r>
            </w:ins>
          </w:p>
        </w:tc>
      </w:tr>
      <w:tr w:rsidR="00820FD8" w:rsidRPr="00020619" w14:paraId="6DEAE07A" w14:textId="77777777" w:rsidTr="00864629">
        <w:trPr>
          <w:trHeight w:val="187"/>
          <w:jc w:val="center"/>
          <w:ins w:id="26372" w:author="BigCREditor-RAN4#104-bis" w:date="2022-10-21T18:25:00Z"/>
        </w:trPr>
        <w:tc>
          <w:tcPr>
            <w:tcW w:w="2144" w:type="pct"/>
            <w:gridSpan w:val="3"/>
            <w:shd w:val="clear" w:color="auto" w:fill="auto"/>
          </w:tcPr>
          <w:p w14:paraId="561C9A02" w14:textId="77777777" w:rsidR="00820FD8" w:rsidRPr="00020619" w:rsidRDefault="00820FD8" w:rsidP="00864629">
            <w:pPr>
              <w:pStyle w:val="TAL"/>
              <w:rPr>
                <w:ins w:id="26373" w:author="BigCREditor-RAN4#104-bis" w:date="2022-10-21T18:25:00Z"/>
                <w:noProof/>
              </w:rPr>
            </w:pPr>
            <w:ins w:id="26374" w:author="BigCREditor-RAN4#104-bis" w:date="2022-10-21T18:25:00Z">
              <w:r w:rsidRPr="00020619">
                <w:rPr>
                  <w:noProof/>
                </w:rPr>
                <w:t>csi-RS-Index assigned as beam failure detection RS in set q</w:t>
              </w:r>
              <w:r w:rsidRPr="00020619">
                <w:rPr>
                  <w:noProof/>
                  <w:vertAlign w:val="subscript"/>
                </w:rPr>
                <w:t>0</w:t>
              </w:r>
            </w:ins>
          </w:p>
        </w:tc>
        <w:tc>
          <w:tcPr>
            <w:tcW w:w="619" w:type="pct"/>
            <w:shd w:val="clear" w:color="auto" w:fill="auto"/>
          </w:tcPr>
          <w:p w14:paraId="224D1F3D" w14:textId="77777777" w:rsidR="00820FD8" w:rsidRPr="00020619" w:rsidRDefault="00820FD8" w:rsidP="00864629">
            <w:pPr>
              <w:pStyle w:val="TAC"/>
              <w:rPr>
                <w:ins w:id="26375" w:author="BigCREditor-RAN4#104-bis" w:date="2022-10-21T18:25:00Z"/>
                <w:noProof/>
              </w:rPr>
            </w:pPr>
          </w:p>
        </w:tc>
        <w:tc>
          <w:tcPr>
            <w:tcW w:w="1106" w:type="pct"/>
            <w:shd w:val="clear" w:color="auto" w:fill="auto"/>
          </w:tcPr>
          <w:p w14:paraId="03B418D7" w14:textId="77777777" w:rsidR="00820FD8" w:rsidRPr="00020619" w:rsidRDefault="00820FD8" w:rsidP="00864629">
            <w:pPr>
              <w:pStyle w:val="TAC"/>
              <w:rPr>
                <w:ins w:id="26376" w:author="BigCREditor-RAN4#104-bis" w:date="2022-10-21T18:25:00Z"/>
                <w:noProof/>
              </w:rPr>
            </w:pPr>
            <w:ins w:id="26377" w:author="BigCREditor-RAN4#104-bis" w:date="2022-10-21T18:25:00Z">
              <w:r w:rsidRPr="00020619">
                <w:rPr>
                  <w:noProof/>
                </w:rPr>
                <w:t>0</w:t>
              </w:r>
            </w:ins>
          </w:p>
        </w:tc>
        <w:tc>
          <w:tcPr>
            <w:tcW w:w="1131" w:type="pct"/>
          </w:tcPr>
          <w:p w14:paraId="2F29B3FE" w14:textId="77777777" w:rsidR="00820FD8" w:rsidRPr="00020619" w:rsidRDefault="00820FD8" w:rsidP="00864629">
            <w:pPr>
              <w:pStyle w:val="TAC"/>
              <w:rPr>
                <w:ins w:id="26378" w:author="BigCREditor-RAN4#104-bis" w:date="2022-10-21T18:25:00Z"/>
                <w:noProof/>
              </w:rPr>
            </w:pPr>
          </w:p>
        </w:tc>
      </w:tr>
      <w:tr w:rsidR="00820FD8" w:rsidRPr="00020619" w14:paraId="1EFC335E" w14:textId="77777777" w:rsidTr="00864629">
        <w:trPr>
          <w:trHeight w:val="187"/>
          <w:jc w:val="center"/>
          <w:ins w:id="26379" w:author="BigCREditor-RAN4#104-bis" w:date="2022-10-21T18:25:00Z"/>
        </w:trPr>
        <w:tc>
          <w:tcPr>
            <w:tcW w:w="2144" w:type="pct"/>
            <w:gridSpan w:val="3"/>
            <w:shd w:val="clear" w:color="auto" w:fill="auto"/>
          </w:tcPr>
          <w:p w14:paraId="66B293EA" w14:textId="77777777" w:rsidR="00820FD8" w:rsidRPr="00020619" w:rsidRDefault="00820FD8" w:rsidP="00864629">
            <w:pPr>
              <w:pStyle w:val="TAL"/>
              <w:rPr>
                <w:ins w:id="26380" w:author="BigCREditor-RAN4#104-bis" w:date="2022-10-21T18:25:00Z"/>
                <w:noProof/>
              </w:rPr>
            </w:pPr>
            <w:ins w:id="26381" w:author="BigCREditor-RAN4#104-bis" w:date="2022-10-21T18:25:00Z">
              <w:r w:rsidRPr="00020619">
                <w:rPr>
                  <w:noProof/>
                </w:rPr>
                <w:t>OCNG parameters</w:t>
              </w:r>
            </w:ins>
          </w:p>
        </w:tc>
        <w:tc>
          <w:tcPr>
            <w:tcW w:w="619" w:type="pct"/>
            <w:shd w:val="clear" w:color="auto" w:fill="auto"/>
          </w:tcPr>
          <w:p w14:paraId="6BE171EA" w14:textId="77777777" w:rsidR="00820FD8" w:rsidRPr="00020619" w:rsidRDefault="00820FD8" w:rsidP="00864629">
            <w:pPr>
              <w:pStyle w:val="TAC"/>
              <w:rPr>
                <w:ins w:id="26382" w:author="BigCREditor-RAN4#104-bis" w:date="2022-10-21T18:25:00Z"/>
                <w:noProof/>
              </w:rPr>
            </w:pPr>
          </w:p>
        </w:tc>
        <w:tc>
          <w:tcPr>
            <w:tcW w:w="1106" w:type="pct"/>
            <w:shd w:val="clear" w:color="auto" w:fill="auto"/>
          </w:tcPr>
          <w:p w14:paraId="42DC0C27" w14:textId="77777777" w:rsidR="00820FD8" w:rsidRPr="00020619" w:rsidRDefault="00820FD8" w:rsidP="00864629">
            <w:pPr>
              <w:pStyle w:val="TAC"/>
              <w:rPr>
                <w:ins w:id="26383" w:author="BigCREditor-RAN4#104-bis" w:date="2022-10-21T18:25:00Z"/>
                <w:noProof/>
              </w:rPr>
            </w:pPr>
            <w:ins w:id="26384" w:author="BigCREditor-RAN4#104-bis" w:date="2022-10-21T18:25:00Z">
              <w:r w:rsidRPr="00020619">
                <w:rPr>
                  <w:noProof/>
                </w:rPr>
                <w:t>OP.1</w:t>
              </w:r>
            </w:ins>
          </w:p>
        </w:tc>
        <w:tc>
          <w:tcPr>
            <w:tcW w:w="1131" w:type="pct"/>
          </w:tcPr>
          <w:p w14:paraId="0ECB0E9C" w14:textId="77777777" w:rsidR="00820FD8" w:rsidRPr="00020619" w:rsidRDefault="00820FD8" w:rsidP="00864629">
            <w:pPr>
              <w:pStyle w:val="TAC"/>
              <w:rPr>
                <w:ins w:id="26385" w:author="BigCREditor-RAN4#104-bis" w:date="2022-10-21T18:25:00Z"/>
                <w:noProof/>
              </w:rPr>
            </w:pPr>
            <w:ins w:id="26386" w:author="BigCREditor-RAN4#104-bis" w:date="2022-10-21T18:25:00Z">
              <w:r w:rsidRPr="00020619">
                <w:rPr>
                  <w:noProof/>
                </w:rPr>
                <w:t>A.3.2.1</w:t>
              </w:r>
            </w:ins>
          </w:p>
        </w:tc>
      </w:tr>
      <w:tr w:rsidR="00820FD8" w:rsidRPr="00020619" w14:paraId="50B9132D" w14:textId="77777777" w:rsidTr="00864629">
        <w:trPr>
          <w:trHeight w:val="187"/>
          <w:jc w:val="center"/>
          <w:ins w:id="26387" w:author="BigCREditor-RAN4#104-bis" w:date="2022-10-21T18:25:00Z"/>
        </w:trPr>
        <w:tc>
          <w:tcPr>
            <w:tcW w:w="2144" w:type="pct"/>
            <w:gridSpan w:val="3"/>
            <w:shd w:val="clear" w:color="auto" w:fill="auto"/>
          </w:tcPr>
          <w:p w14:paraId="4C4B5592" w14:textId="77777777" w:rsidR="00820FD8" w:rsidRPr="00020619" w:rsidRDefault="00820FD8" w:rsidP="00864629">
            <w:pPr>
              <w:pStyle w:val="TAL"/>
              <w:rPr>
                <w:ins w:id="26388" w:author="BigCREditor-RAN4#104-bis" w:date="2022-10-21T18:25:00Z"/>
                <w:noProof/>
              </w:rPr>
            </w:pPr>
            <w:ins w:id="26389" w:author="BigCREditor-RAN4#104-bis" w:date="2022-10-21T18:25:00Z">
              <w:r w:rsidRPr="00020619">
                <w:rPr>
                  <w:noProof/>
                </w:rPr>
                <w:t>CP length</w:t>
              </w:r>
              <w:r w:rsidRPr="00020619">
                <w:rPr>
                  <w:noProof/>
                </w:rPr>
                <w:tab/>
              </w:r>
            </w:ins>
          </w:p>
        </w:tc>
        <w:tc>
          <w:tcPr>
            <w:tcW w:w="619" w:type="pct"/>
            <w:shd w:val="clear" w:color="auto" w:fill="auto"/>
          </w:tcPr>
          <w:p w14:paraId="011E9344" w14:textId="77777777" w:rsidR="00820FD8" w:rsidRPr="00020619" w:rsidRDefault="00820FD8" w:rsidP="00864629">
            <w:pPr>
              <w:pStyle w:val="TAC"/>
              <w:rPr>
                <w:ins w:id="26390" w:author="BigCREditor-RAN4#104-bis" w:date="2022-10-21T18:25:00Z"/>
                <w:noProof/>
              </w:rPr>
            </w:pPr>
          </w:p>
        </w:tc>
        <w:tc>
          <w:tcPr>
            <w:tcW w:w="1106" w:type="pct"/>
            <w:shd w:val="clear" w:color="auto" w:fill="auto"/>
          </w:tcPr>
          <w:p w14:paraId="0D044749" w14:textId="77777777" w:rsidR="00820FD8" w:rsidRPr="00020619" w:rsidRDefault="00820FD8" w:rsidP="00864629">
            <w:pPr>
              <w:pStyle w:val="TAC"/>
              <w:rPr>
                <w:ins w:id="26391" w:author="BigCREditor-RAN4#104-bis" w:date="2022-10-21T18:25:00Z"/>
                <w:noProof/>
              </w:rPr>
            </w:pPr>
            <w:ins w:id="26392" w:author="BigCREditor-RAN4#104-bis" w:date="2022-10-21T18:25:00Z">
              <w:r w:rsidRPr="00020619">
                <w:rPr>
                  <w:noProof/>
                </w:rPr>
                <w:t>Normal</w:t>
              </w:r>
            </w:ins>
          </w:p>
        </w:tc>
        <w:tc>
          <w:tcPr>
            <w:tcW w:w="1131" w:type="pct"/>
          </w:tcPr>
          <w:p w14:paraId="782F7C1B" w14:textId="77777777" w:rsidR="00820FD8" w:rsidRPr="00020619" w:rsidRDefault="00820FD8" w:rsidP="00864629">
            <w:pPr>
              <w:pStyle w:val="TAC"/>
              <w:rPr>
                <w:ins w:id="26393" w:author="BigCREditor-RAN4#104-bis" w:date="2022-10-21T18:25:00Z"/>
                <w:noProof/>
              </w:rPr>
            </w:pPr>
          </w:p>
        </w:tc>
      </w:tr>
      <w:tr w:rsidR="00820FD8" w:rsidRPr="00020619" w14:paraId="6790CB5E" w14:textId="77777777" w:rsidTr="00864629">
        <w:trPr>
          <w:trHeight w:val="187"/>
          <w:jc w:val="center"/>
          <w:ins w:id="26394" w:author="BigCREditor-RAN4#104-bis" w:date="2022-10-21T18:25:00Z"/>
        </w:trPr>
        <w:tc>
          <w:tcPr>
            <w:tcW w:w="2144" w:type="pct"/>
            <w:gridSpan w:val="3"/>
            <w:shd w:val="clear" w:color="auto" w:fill="auto"/>
          </w:tcPr>
          <w:p w14:paraId="67219537" w14:textId="77777777" w:rsidR="00820FD8" w:rsidRPr="00020619" w:rsidRDefault="00820FD8" w:rsidP="00864629">
            <w:pPr>
              <w:pStyle w:val="TAL"/>
              <w:rPr>
                <w:ins w:id="26395" w:author="BigCREditor-RAN4#104-bis" w:date="2022-10-21T18:25:00Z"/>
                <w:noProof/>
              </w:rPr>
            </w:pPr>
            <w:ins w:id="26396" w:author="BigCREditor-RAN4#104-bis" w:date="2022-10-21T18:25:00Z">
              <w:r w:rsidRPr="00020619">
                <w:rPr>
                  <w:noProof/>
                </w:rPr>
                <w:t>Correlation Matrix and Antenna Configuration</w:t>
              </w:r>
            </w:ins>
          </w:p>
        </w:tc>
        <w:tc>
          <w:tcPr>
            <w:tcW w:w="619" w:type="pct"/>
            <w:shd w:val="clear" w:color="auto" w:fill="auto"/>
          </w:tcPr>
          <w:p w14:paraId="0E664017" w14:textId="77777777" w:rsidR="00820FD8" w:rsidRPr="00020619" w:rsidRDefault="00820FD8" w:rsidP="00864629">
            <w:pPr>
              <w:pStyle w:val="TAC"/>
              <w:rPr>
                <w:ins w:id="26397" w:author="BigCREditor-RAN4#104-bis" w:date="2022-10-21T18:25:00Z"/>
                <w:noProof/>
              </w:rPr>
            </w:pPr>
          </w:p>
        </w:tc>
        <w:tc>
          <w:tcPr>
            <w:tcW w:w="1106" w:type="pct"/>
            <w:shd w:val="clear" w:color="auto" w:fill="auto"/>
          </w:tcPr>
          <w:p w14:paraId="03B5756C" w14:textId="77777777" w:rsidR="00820FD8" w:rsidRPr="00020619" w:rsidRDefault="00820FD8" w:rsidP="00864629">
            <w:pPr>
              <w:pStyle w:val="TAC"/>
              <w:rPr>
                <w:ins w:id="26398" w:author="BigCREditor-RAN4#104-bis" w:date="2022-10-21T18:25:00Z"/>
                <w:noProof/>
              </w:rPr>
            </w:pPr>
            <w:ins w:id="26399" w:author="BigCREditor-RAN4#104-bis" w:date="2022-10-21T18:25:00Z">
              <w:del w:id="26400" w:author="Huawei" w:date="2022-11-16T19:20:00Z">
                <w:r w:rsidRPr="00020619" w:rsidDel="00E06351">
                  <w:rPr>
                    <w:noProof/>
                  </w:rPr>
                  <w:delText>2x2</w:delText>
                </w:r>
              </w:del>
            </w:ins>
            <w:ins w:id="26401" w:author="Huawei" w:date="2022-11-16T19:20:00Z">
              <w:r>
                <w:rPr>
                  <w:noProof/>
                </w:rPr>
                <w:t>2x1</w:t>
              </w:r>
            </w:ins>
            <w:ins w:id="26402" w:author="BigCREditor-RAN4#104-bis" w:date="2022-10-21T18:25:00Z">
              <w:r w:rsidRPr="00020619">
                <w:rPr>
                  <w:noProof/>
                </w:rPr>
                <w:t xml:space="preserve"> Low</w:t>
              </w:r>
            </w:ins>
          </w:p>
        </w:tc>
        <w:tc>
          <w:tcPr>
            <w:tcW w:w="1131" w:type="pct"/>
          </w:tcPr>
          <w:p w14:paraId="63665326" w14:textId="77777777" w:rsidR="00820FD8" w:rsidRPr="00020619" w:rsidRDefault="00820FD8" w:rsidP="00864629">
            <w:pPr>
              <w:pStyle w:val="TAC"/>
              <w:rPr>
                <w:ins w:id="26403" w:author="BigCREditor-RAN4#104-bis" w:date="2022-10-21T18:25:00Z"/>
                <w:noProof/>
              </w:rPr>
            </w:pPr>
          </w:p>
        </w:tc>
      </w:tr>
      <w:tr w:rsidR="00820FD8" w:rsidRPr="00020619" w14:paraId="4E933D54" w14:textId="77777777" w:rsidTr="00864629">
        <w:trPr>
          <w:trHeight w:val="187"/>
          <w:jc w:val="center"/>
          <w:ins w:id="26404" w:author="BigCREditor-RAN4#104-bis" w:date="2022-10-21T18:25:00Z"/>
        </w:trPr>
        <w:tc>
          <w:tcPr>
            <w:tcW w:w="967" w:type="pct"/>
            <w:tcBorders>
              <w:bottom w:val="nil"/>
            </w:tcBorders>
            <w:shd w:val="clear" w:color="auto" w:fill="auto"/>
          </w:tcPr>
          <w:p w14:paraId="38D6CAF0" w14:textId="77777777" w:rsidR="00820FD8" w:rsidRPr="00020619" w:rsidRDefault="00820FD8" w:rsidP="00864629">
            <w:pPr>
              <w:pStyle w:val="TAL"/>
              <w:rPr>
                <w:ins w:id="26405" w:author="BigCREditor-RAN4#104-bis" w:date="2022-10-21T18:25:00Z"/>
                <w:noProof/>
              </w:rPr>
            </w:pPr>
            <w:ins w:id="26406" w:author="BigCREditor-RAN4#104-bis" w:date="2022-10-21T18:25:00Z">
              <w:r w:rsidRPr="00020619">
                <w:rPr>
                  <w:noProof/>
                </w:rPr>
                <w:t xml:space="preserve">Beam failure detection transmission parameters </w:t>
              </w:r>
            </w:ins>
          </w:p>
        </w:tc>
        <w:tc>
          <w:tcPr>
            <w:tcW w:w="1177" w:type="pct"/>
            <w:gridSpan w:val="2"/>
            <w:shd w:val="clear" w:color="auto" w:fill="auto"/>
          </w:tcPr>
          <w:p w14:paraId="23342158" w14:textId="77777777" w:rsidR="00820FD8" w:rsidRPr="00020619" w:rsidRDefault="00820FD8" w:rsidP="00864629">
            <w:pPr>
              <w:pStyle w:val="TAL"/>
              <w:rPr>
                <w:ins w:id="26407" w:author="BigCREditor-RAN4#104-bis" w:date="2022-10-21T18:25:00Z"/>
                <w:noProof/>
              </w:rPr>
            </w:pPr>
            <w:ins w:id="26408" w:author="BigCREditor-RAN4#104-bis" w:date="2022-10-21T18:25:00Z">
              <w:r w:rsidRPr="00020619">
                <w:rPr>
                  <w:noProof/>
                </w:rPr>
                <w:t>DCI format</w:t>
              </w:r>
            </w:ins>
          </w:p>
        </w:tc>
        <w:tc>
          <w:tcPr>
            <w:tcW w:w="619" w:type="pct"/>
            <w:shd w:val="clear" w:color="auto" w:fill="auto"/>
          </w:tcPr>
          <w:p w14:paraId="21F003BD" w14:textId="77777777" w:rsidR="00820FD8" w:rsidRPr="00020619" w:rsidRDefault="00820FD8" w:rsidP="00864629">
            <w:pPr>
              <w:pStyle w:val="TAC"/>
              <w:rPr>
                <w:ins w:id="26409" w:author="BigCREditor-RAN4#104-bis" w:date="2022-10-21T18:25:00Z"/>
                <w:noProof/>
              </w:rPr>
            </w:pPr>
          </w:p>
        </w:tc>
        <w:tc>
          <w:tcPr>
            <w:tcW w:w="1106" w:type="pct"/>
            <w:shd w:val="clear" w:color="auto" w:fill="auto"/>
          </w:tcPr>
          <w:p w14:paraId="0FCC2A2D" w14:textId="77777777" w:rsidR="00820FD8" w:rsidRPr="00020619" w:rsidRDefault="00820FD8" w:rsidP="00864629">
            <w:pPr>
              <w:pStyle w:val="TAC"/>
              <w:rPr>
                <w:ins w:id="26410" w:author="BigCREditor-RAN4#104-bis" w:date="2022-10-21T18:25:00Z"/>
                <w:noProof/>
              </w:rPr>
            </w:pPr>
            <w:ins w:id="26411" w:author="BigCREditor-RAN4#104-bis" w:date="2022-10-21T18:25:00Z">
              <w:r w:rsidRPr="00020619">
                <w:rPr>
                  <w:noProof/>
                </w:rPr>
                <w:t>1-0</w:t>
              </w:r>
            </w:ins>
          </w:p>
        </w:tc>
        <w:tc>
          <w:tcPr>
            <w:tcW w:w="1131" w:type="pct"/>
          </w:tcPr>
          <w:p w14:paraId="267AC2E3" w14:textId="77777777" w:rsidR="00820FD8" w:rsidRPr="00020619" w:rsidRDefault="00820FD8" w:rsidP="00864629">
            <w:pPr>
              <w:pStyle w:val="TAC"/>
              <w:rPr>
                <w:ins w:id="26412" w:author="BigCREditor-RAN4#104-bis" w:date="2022-10-21T18:25:00Z"/>
                <w:noProof/>
              </w:rPr>
            </w:pPr>
          </w:p>
        </w:tc>
      </w:tr>
      <w:tr w:rsidR="00820FD8" w:rsidRPr="00020619" w14:paraId="2287BE6A" w14:textId="77777777" w:rsidTr="00864629">
        <w:trPr>
          <w:trHeight w:val="187"/>
          <w:jc w:val="center"/>
          <w:ins w:id="26413" w:author="BigCREditor-RAN4#104-bis" w:date="2022-10-21T18:25:00Z"/>
        </w:trPr>
        <w:tc>
          <w:tcPr>
            <w:tcW w:w="967" w:type="pct"/>
            <w:tcBorders>
              <w:top w:val="nil"/>
              <w:bottom w:val="nil"/>
            </w:tcBorders>
            <w:shd w:val="clear" w:color="auto" w:fill="auto"/>
          </w:tcPr>
          <w:p w14:paraId="01A4A892" w14:textId="77777777" w:rsidR="00820FD8" w:rsidRPr="00020619" w:rsidRDefault="00820FD8" w:rsidP="00864629">
            <w:pPr>
              <w:pStyle w:val="TAL"/>
              <w:rPr>
                <w:ins w:id="26414" w:author="BigCREditor-RAN4#104-bis" w:date="2022-10-21T18:25:00Z"/>
                <w:noProof/>
              </w:rPr>
            </w:pPr>
          </w:p>
        </w:tc>
        <w:tc>
          <w:tcPr>
            <w:tcW w:w="1177" w:type="pct"/>
            <w:gridSpan w:val="2"/>
            <w:shd w:val="clear" w:color="auto" w:fill="auto"/>
          </w:tcPr>
          <w:p w14:paraId="24E38F7B" w14:textId="77777777" w:rsidR="00820FD8" w:rsidRPr="00020619" w:rsidRDefault="00820FD8" w:rsidP="00864629">
            <w:pPr>
              <w:pStyle w:val="TAL"/>
              <w:rPr>
                <w:ins w:id="26415" w:author="BigCREditor-RAN4#104-bis" w:date="2022-10-21T18:25:00Z"/>
                <w:noProof/>
              </w:rPr>
            </w:pPr>
            <w:ins w:id="26416" w:author="BigCREditor-RAN4#104-bis" w:date="2022-10-21T18:25:00Z">
              <w:r w:rsidRPr="00020619">
                <w:rPr>
                  <w:noProof/>
                </w:rPr>
                <w:t>Number of Control OFDM symbols</w:t>
              </w:r>
            </w:ins>
          </w:p>
        </w:tc>
        <w:tc>
          <w:tcPr>
            <w:tcW w:w="619" w:type="pct"/>
            <w:shd w:val="clear" w:color="auto" w:fill="auto"/>
          </w:tcPr>
          <w:p w14:paraId="49041C21" w14:textId="77777777" w:rsidR="00820FD8" w:rsidRPr="00020619" w:rsidRDefault="00820FD8" w:rsidP="00864629">
            <w:pPr>
              <w:pStyle w:val="TAC"/>
              <w:rPr>
                <w:ins w:id="26417" w:author="BigCREditor-RAN4#104-bis" w:date="2022-10-21T18:25:00Z"/>
                <w:noProof/>
              </w:rPr>
            </w:pPr>
          </w:p>
        </w:tc>
        <w:tc>
          <w:tcPr>
            <w:tcW w:w="1106" w:type="pct"/>
            <w:shd w:val="clear" w:color="auto" w:fill="auto"/>
          </w:tcPr>
          <w:p w14:paraId="3DB7F70B" w14:textId="77777777" w:rsidR="00820FD8" w:rsidRPr="00020619" w:rsidRDefault="00820FD8" w:rsidP="00864629">
            <w:pPr>
              <w:pStyle w:val="TAC"/>
              <w:rPr>
                <w:ins w:id="26418" w:author="BigCREditor-RAN4#104-bis" w:date="2022-10-21T18:25:00Z"/>
                <w:noProof/>
              </w:rPr>
            </w:pPr>
            <w:ins w:id="26419" w:author="BigCREditor-RAN4#104-bis" w:date="2022-10-21T18:25:00Z">
              <w:r w:rsidRPr="00020619">
                <w:rPr>
                  <w:noProof/>
                </w:rPr>
                <w:t>2</w:t>
              </w:r>
            </w:ins>
          </w:p>
        </w:tc>
        <w:tc>
          <w:tcPr>
            <w:tcW w:w="1131" w:type="pct"/>
          </w:tcPr>
          <w:p w14:paraId="558D2315" w14:textId="77777777" w:rsidR="00820FD8" w:rsidRPr="00020619" w:rsidRDefault="00820FD8" w:rsidP="00864629">
            <w:pPr>
              <w:pStyle w:val="TAC"/>
              <w:rPr>
                <w:ins w:id="26420" w:author="BigCREditor-RAN4#104-bis" w:date="2022-10-21T18:25:00Z"/>
                <w:noProof/>
              </w:rPr>
            </w:pPr>
          </w:p>
        </w:tc>
      </w:tr>
      <w:tr w:rsidR="00820FD8" w:rsidRPr="00020619" w14:paraId="3247CA49" w14:textId="77777777" w:rsidTr="00864629">
        <w:trPr>
          <w:trHeight w:val="187"/>
          <w:jc w:val="center"/>
          <w:ins w:id="26421" w:author="BigCREditor-RAN4#104-bis" w:date="2022-10-21T18:25:00Z"/>
        </w:trPr>
        <w:tc>
          <w:tcPr>
            <w:tcW w:w="967" w:type="pct"/>
            <w:tcBorders>
              <w:top w:val="nil"/>
              <w:bottom w:val="nil"/>
            </w:tcBorders>
            <w:shd w:val="clear" w:color="auto" w:fill="auto"/>
          </w:tcPr>
          <w:p w14:paraId="4CA09D8E" w14:textId="77777777" w:rsidR="00820FD8" w:rsidRPr="00020619" w:rsidRDefault="00820FD8" w:rsidP="00864629">
            <w:pPr>
              <w:pStyle w:val="TAL"/>
              <w:rPr>
                <w:ins w:id="26422" w:author="BigCREditor-RAN4#104-bis" w:date="2022-10-21T18:25:00Z"/>
                <w:noProof/>
              </w:rPr>
            </w:pPr>
          </w:p>
        </w:tc>
        <w:tc>
          <w:tcPr>
            <w:tcW w:w="1177" w:type="pct"/>
            <w:gridSpan w:val="2"/>
            <w:shd w:val="clear" w:color="auto" w:fill="auto"/>
          </w:tcPr>
          <w:p w14:paraId="48C94181" w14:textId="77777777" w:rsidR="00820FD8" w:rsidRPr="00020619" w:rsidRDefault="00820FD8" w:rsidP="00864629">
            <w:pPr>
              <w:pStyle w:val="TAL"/>
              <w:rPr>
                <w:ins w:id="26423" w:author="BigCREditor-RAN4#104-bis" w:date="2022-10-21T18:25:00Z"/>
                <w:noProof/>
              </w:rPr>
            </w:pPr>
            <w:ins w:id="26424" w:author="BigCREditor-RAN4#104-bis" w:date="2022-10-21T18:25:00Z">
              <w:r w:rsidRPr="00020619">
                <w:rPr>
                  <w:noProof/>
                </w:rPr>
                <w:t xml:space="preserve">Aggregation level </w:t>
              </w:r>
            </w:ins>
          </w:p>
        </w:tc>
        <w:tc>
          <w:tcPr>
            <w:tcW w:w="619" w:type="pct"/>
            <w:shd w:val="clear" w:color="auto" w:fill="auto"/>
          </w:tcPr>
          <w:p w14:paraId="6BE2C16F" w14:textId="77777777" w:rsidR="00820FD8" w:rsidRPr="00020619" w:rsidRDefault="00820FD8" w:rsidP="00864629">
            <w:pPr>
              <w:pStyle w:val="TAC"/>
              <w:rPr>
                <w:ins w:id="26425" w:author="BigCREditor-RAN4#104-bis" w:date="2022-10-21T18:25:00Z"/>
                <w:noProof/>
              </w:rPr>
            </w:pPr>
            <w:ins w:id="26426" w:author="BigCREditor-RAN4#104-bis" w:date="2022-10-21T18:25:00Z">
              <w:r w:rsidRPr="00020619">
                <w:rPr>
                  <w:noProof/>
                </w:rPr>
                <w:t>CCE</w:t>
              </w:r>
            </w:ins>
          </w:p>
        </w:tc>
        <w:tc>
          <w:tcPr>
            <w:tcW w:w="1106" w:type="pct"/>
            <w:shd w:val="clear" w:color="auto" w:fill="auto"/>
          </w:tcPr>
          <w:p w14:paraId="7523BBC7" w14:textId="77777777" w:rsidR="00820FD8" w:rsidRPr="00020619" w:rsidRDefault="00820FD8" w:rsidP="00864629">
            <w:pPr>
              <w:pStyle w:val="TAC"/>
              <w:rPr>
                <w:ins w:id="26427" w:author="BigCREditor-RAN4#104-bis" w:date="2022-10-21T18:25:00Z"/>
                <w:noProof/>
              </w:rPr>
            </w:pPr>
            <w:ins w:id="26428" w:author="BigCREditor-RAN4#104-bis" w:date="2022-10-21T18:25:00Z">
              <w:r w:rsidRPr="00020619">
                <w:rPr>
                  <w:noProof/>
                </w:rPr>
                <w:t>8</w:t>
              </w:r>
            </w:ins>
          </w:p>
        </w:tc>
        <w:tc>
          <w:tcPr>
            <w:tcW w:w="1131" w:type="pct"/>
          </w:tcPr>
          <w:p w14:paraId="76E7B641" w14:textId="77777777" w:rsidR="00820FD8" w:rsidRPr="00020619" w:rsidRDefault="00820FD8" w:rsidP="00864629">
            <w:pPr>
              <w:pStyle w:val="TAC"/>
              <w:rPr>
                <w:ins w:id="26429" w:author="BigCREditor-RAN4#104-bis" w:date="2022-10-21T18:25:00Z"/>
                <w:noProof/>
              </w:rPr>
            </w:pPr>
          </w:p>
        </w:tc>
      </w:tr>
      <w:tr w:rsidR="00820FD8" w:rsidRPr="00020619" w14:paraId="7E74EE6A" w14:textId="77777777" w:rsidTr="00864629">
        <w:trPr>
          <w:trHeight w:val="187"/>
          <w:jc w:val="center"/>
          <w:ins w:id="26430" w:author="BigCREditor-RAN4#104-bis" w:date="2022-10-21T18:25:00Z"/>
        </w:trPr>
        <w:tc>
          <w:tcPr>
            <w:tcW w:w="967" w:type="pct"/>
            <w:tcBorders>
              <w:top w:val="nil"/>
              <w:bottom w:val="nil"/>
            </w:tcBorders>
            <w:shd w:val="clear" w:color="auto" w:fill="auto"/>
          </w:tcPr>
          <w:p w14:paraId="072810F0" w14:textId="77777777" w:rsidR="00820FD8" w:rsidRPr="00020619" w:rsidRDefault="00820FD8" w:rsidP="00864629">
            <w:pPr>
              <w:pStyle w:val="TAL"/>
              <w:rPr>
                <w:ins w:id="26431" w:author="BigCREditor-RAN4#104-bis" w:date="2022-10-21T18:25:00Z"/>
                <w:noProof/>
              </w:rPr>
            </w:pPr>
          </w:p>
        </w:tc>
        <w:tc>
          <w:tcPr>
            <w:tcW w:w="1177" w:type="pct"/>
            <w:gridSpan w:val="2"/>
            <w:shd w:val="clear" w:color="auto" w:fill="auto"/>
          </w:tcPr>
          <w:p w14:paraId="271E866E" w14:textId="77777777" w:rsidR="00820FD8" w:rsidRPr="00020619" w:rsidRDefault="00820FD8" w:rsidP="00864629">
            <w:pPr>
              <w:pStyle w:val="TAL"/>
              <w:rPr>
                <w:ins w:id="26432" w:author="BigCREditor-RAN4#104-bis" w:date="2022-10-21T18:25:00Z"/>
                <w:noProof/>
              </w:rPr>
            </w:pPr>
            <w:ins w:id="26433" w:author="BigCREditor-RAN4#104-bis" w:date="2022-10-21T18:25:00Z">
              <w:r w:rsidRPr="00020619">
                <w:rPr>
                  <w:rFonts w:eastAsia="?? ??"/>
                </w:rPr>
                <w:t>Ratio of hypothetical PDCCH RE energy to average CSI-RS RE energy</w:t>
              </w:r>
            </w:ins>
          </w:p>
        </w:tc>
        <w:tc>
          <w:tcPr>
            <w:tcW w:w="619" w:type="pct"/>
            <w:shd w:val="clear" w:color="auto" w:fill="auto"/>
          </w:tcPr>
          <w:p w14:paraId="5917E920" w14:textId="77777777" w:rsidR="00820FD8" w:rsidRPr="00020619" w:rsidRDefault="00820FD8" w:rsidP="00864629">
            <w:pPr>
              <w:pStyle w:val="TAC"/>
              <w:rPr>
                <w:ins w:id="26434" w:author="BigCREditor-RAN4#104-bis" w:date="2022-10-21T18:25:00Z"/>
                <w:noProof/>
              </w:rPr>
            </w:pPr>
            <w:ins w:id="26435" w:author="BigCREditor-RAN4#104-bis" w:date="2022-10-21T18:25:00Z">
              <w:r w:rsidRPr="00020619">
                <w:rPr>
                  <w:noProof/>
                </w:rPr>
                <w:t>dB</w:t>
              </w:r>
            </w:ins>
          </w:p>
        </w:tc>
        <w:tc>
          <w:tcPr>
            <w:tcW w:w="1106" w:type="pct"/>
            <w:shd w:val="clear" w:color="auto" w:fill="auto"/>
          </w:tcPr>
          <w:p w14:paraId="05574F30" w14:textId="77777777" w:rsidR="00820FD8" w:rsidRPr="00020619" w:rsidRDefault="00820FD8" w:rsidP="00864629">
            <w:pPr>
              <w:pStyle w:val="TAC"/>
              <w:rPr>
                <w:ins w:id="26436" w:author="BigCREditor-RAN4#104-bis" w:date="2022-10-21T18:25:00Z"/>
                <w:noProof/>
              </w:rPr>
            </w:pPr>
            <w:ins w:id="26437" w:author="BigCREditor-RAN4#104-bis" w:date="2022-10-21T18:25:00Z">
              <w:r w:rsidRPr="00020619">
                <w:rPr>
                  <w:noProof/>
                </w:rPr>
                <w:t>0</w:t>
              </w:r>
            </w:ins>
          </w:p>
        </w:tc>
        <w:tc>
          <w:tcPr>
            <w:tcW w:w="1131" w:type="pct"/>
          </w:tcPr>
          <w:p w14:paraId="0185A0C2" w14:textId="77777777" w:rsidR="00820FD8" w:rsidRPr="00020619" w:rsidRDefault="00820FD8" w:rsidP="00864629">
            <w:pPr>
              <w:pStyle w:val="TAC"/>
              <w:rPr>
                <w:ins w:id="26438" w:author="BigCREditor-RAN4#104-bis" w:date="2022-10-21T18:25:00Z"/>
                <w:noProof/>
              </w:rPr>
            </w:pPr>
          </w:p>
        </w:tc>
      </w:tr>
      <w:tr w:rsidR="00820FD8" w:rsidRPr="00020619" w14:paraId="3F62F4B9" w14:textId="77777777" w:rsidTr="00864629">
        <w:trPr>
          <w:trHeight w:val="187"/>
          <w:jc w:val="center"/>
          <w:ins w:id="26439" w:author="BigCREditor-RAN4#104-bis" w:date="2022-10-21T18:25:00Z"/>
        </w:trPr>
        <w:tc>
          <w:tcPr>
            <w:tcW w:w="967" w:type="pct"/>
            <w:tcBorders>
              <w:top w:val="nil"/>
              <w:bottom w:val="nil"/>
            </w:tcBorders>
            <w:shd w:val="clear" w:color="auto" w:fill="auto"/>
          </w:tcPr>
          <w:p w14:paraId="66EB64B3" w14:textId="77777777" w:rsidR="00820FD8" w:rsidRPr="00020619" w:rsidRDefault="00820FD8" w:rsidP="00864629">
            <w:pPr>
              <w:pStyle w:val="TAL"/>
              <w:rPr>
                <w:ins w:id="26440" w:author="BigCREditor-RAN4#104-bis" w:date="2022-10-21T18:25:00Z"/>
                <w:noProof/>
              </w:rPr>
            </w:pPr>
          </w:p>
        </w:tc>
        <w:tc>
          <w:tcPr>
            <w:tcW w:w="1177" w:type="pct"/>
            <w:gridSpan w:val="2"/>
            <w:shd w:val="clear" w:color="auto" w:fill="auto"/>
          </w:tcPr>
          <w:p w14:paraId="6F8306B5" w14:textId="77777777" w:rsidR="00820FD8" w:rsidRPr="00020619" w:rsidRDefault="00820FD8" w:rsidP="00864629">
            <w:pPr>
              <w:pStyle w:val="TAL"/>
              <w:rPr>
                <w:ins w:id="26441" w:author="BigCREditor-RAN4#104-bis" w:date="2022-10-21T18:25:00Z"/>
                <w:noProof/>
              </w:rPr>
            </w:pPr>
            <w:ins w:id="26442" w:author="BigCREditor-RAN4#104-bis" w:date="2022-10-21T18:25:00Z">
              <w:r w:rsidRPr="00020619">
                <w:rPr>
                  <w:rFonts w:eastAsia="?? ??"/>
                </w:rPr>
                <w:t>Ratio of hypothetical PDCCH DMRS energy to average CSI-RS RE energy</w:t>
              </w:r>
            </w:ins>
          </w:p>
        </w:tc>
        <w:tc>
          <w:tcPr>
            <w:tcW w:w="619" w:type="pct"/>
            <w:shd w:val="clear" w:color="auto" w:fill="auto"/>
          </w:tcPr>
          <w:p w14:paraId="10A54C3C" w14:textId="77777777" w:rsidR="00820FD8" w:rsidRPr="00020619" w:rsidRDefault="00820FD8" w:rsidP="00864629">
            <w:pPr>
              <w:pStyle w:val="TAC"/>
              <w:rPr>
                <w:ins w:id="26443" w:author="BigCREditor-RAN4#104-bis" w:date="2022-10-21T18:25:00Z"/>
                <w:noProof/>
              </w:rPr>
            </w:pPr>
            <w:ins w:id="26444" w:author="BigCREditor-RAN4#104-bis" w:date="2022-10-21T18:25:00Z">
              <w:r w:rsidRPr="00020619">
                <w:rPr>
                  <w:noProof/>
                </w:rPr>
                <w:t>dB</w:t>
              </w:r>
            </w:ins>
          </w:p>
        </w:tc>
        <w:tc>
          <w:tcPr>
            <w:tcW w:w="1106" w:type="pct"/>
            <w:shd w:val="clear" w:color="auto" w:fill="auto"/>
          </w:tcPr>
          <w:p w14:paraId="306A64A7" w14:textId="77777777" w:rsidR="00820FD8" w:rsidRPr="00020619" w:rsidRDefault="00820FD8" w:rsidP="00864629">
            <w:pPr>
              <w:pStyle w:val="TAC"/>
              <w:rPr>
                <w:ins w:id="26445" w:author="BigCREditor-RAN4#104-bis" w:date="2022-10-21T18:25:00Z"/>
                <w:noProof/>
              </w:rPr>
            </w:pPr>
            <w:ins w:id="26446" w:author="BigCREditor-RAN4#104-bis" w:date="2022-10-21T18:25:00Z">
              <w:r w:rsidRPr="00020619">
                <w:rPr>
                  <w:noProof/>
                </w:rPr>
                <w:t>0</w:t>
              </w:r>
            </w:ins>
          </w:p>
        </w:tc>
        <w:tc>
          <w:tcPr>
            <w:tcW w:w="1131" w:type="pct"/>
          </w:tcPr>
          <w:p w14:paraId="7CA41FC0" w14:textId="77777777" w:rsidR="00820FD8" w:rsidRPr="00020619" w:rsidRDefault="00820FD8" w:rsidP="00864629">
            <w:pPr>
              <w:pStyle w:val="TAC"/>
              <w:rPr>
                <w:ins w:id="26447" w:author="BigCREditor-RAN4#104-bis" w:date="2022-10-21T18:25:00Z"/>
                <w:noProof/>
              </w:rPr>
            </w:pPr>
          </w:p>
        </w:tc>
      </w:tr>
      <w:tr w:rsidR="00820FD8" w:rsidRPr="00020619" w14:paraId="630CC146" w14:textId="77777777" w:rsidTr="00864629">
        <w:trPr>
          <w:trHeight w:val="187"/>
          <w:jc w:val="center"/>
          <w:ins w:id="26448" w:author="BigCREditor-RAN4#104-bis" w:date="2022-10-21T18:25:00Z"/>
        </w:trPr>
        <w:tc>
          <w:tcPr>
            <w:tcW w:w="967" w:type="pct"/>
            <w:tcBorders>
              <w:top w:val="nil"/>
              <w:bottom w:val="nil"/>
            </w:tcBorders>
            <w:shd w:val="clear" w:color="auto" w:fill="auto"/>
          </w:tcPr>
          <w:p w14:paraId="52532D4E" w14:textId="77777777" w:rsidR="00820FD8" w:rsidRPr="00020619" w:rsidRDefault="00820FD8" w:rsidP="00864629">
            <w:pPr>
              <w:pStyle w:val="TAL"/>
              <w:rPr>
                <w:ins w:id="26449" w:author="BigCREditor-RAN4#104-bis" w:date="2022-10-21T18:25:00Z"/>
                <w:noProof/>
              </w:rPr>
            </w:pPr>
          </w:p>
        </w:tc>
        <w:tc>
          <w:tcPr>
            <w:tcW w:w="1177" w:type="pct"/>
            <w:gridSpan w:val="2"/>
            <w:shd w:val="clear" w:color="auto" w:fill="auto"/>
          </w:tcPr>
          <w:p w14:paraId="5BFDE9D8" w14:textId="77777777" w:rsidR="00820FD8" w:rsidRPr="00020619" w:rsidRDefault="00820FD8" w:rsidP="00864629">
            <w:pPr>
              <w:pStyle w:val="TAL"/>
              <w:rPr>
                <w:ins w:id="26450" w:author="BigCREditor-RAN4#104-bis" w:date="2022-10-21T18:25:00Z"/>
                <w:rFonts w:eastAsia="?? ??"/>
              </w:rPr>
            </w:pPr>
            <w:ins w:id="26451" w:author="BigCREditor-RAN4#104-bis" w:date="2022-10-21T18:25:00Z">
              <w:r w:rsidRPr="00020619">
                <w:rPr>
                  <w:rFonts w:eastAsia="?? ??"/>
                </w:rPr>
                <w:t>DMRS precoder granularity</w:t>
              </w:r>
            </w:ins>
          </w:p>
        </w:tc>
        <w:tc>
          <w:tcPr>
            <w:tcW w:w="619" w:type="pct"/>
            <w:shd w:val="clear" w:color="auto" w:fill="auto"/>
          </w:tcPr>
          <w:p w14:paraId="3700DB83" w14:textId="77777777" w:rsidR="00820FD8" w:rsidRPr="00020619" w:rsidRDefault="00820FD8" w:rsidP="00864629">
            <w:pPr>
              <w:pStyle w:val="TAC"/>
              <w:rPr>
                <w:ins w:id="26452" w:author="BigCREditor-RAN4#104-bis" w:date="2022-10-21T18:25:00Z"/>
                <w:rFonts w:eastAsia="?? ??"/>
              </w:rPr>
            </w:pPr>
          </w:p>
        </w:tc>
        <w:tc>
          <w:tcPr>
            <w:tcW w:w="1106" w:type="pct"/>
            <w:shd w:val="clear" w:color="auto" w:fill="auto"/>
          </w:tcPr>
          <w:p w14:paraId="36F1F47A" w14:textId="77777777" w:rsidR="00820FD8" w:rsidRPr="00020619" w:rsidRDefault="00820FD8" w:rsidP="00864629">
            <w:pPr>
              <w:pStyle w:val="TAC"/>
              <w:rPr>
                <w:ins w:id="26453" w:author="BigCREditor-RAN4#104-bis" w:date="2022-10-21T18:25:00Z"/>
                <w:noProof/>
              </w:rPr>
            </w:pPr>
            <w:ins w:id="26454" w:author="BigCREditor-RAN4#104-bis" w:date="2022-10-21T18:25:00Z">
              <w:r w:rsidRPr="00020619">
                <w:rPr>
                  <w:rFonts w:eastAsia="?? ??"/>
                </w:rPr>
                <w:t>REG bundle size</w:t>
              </w:r>
            </w:ins>
          </w:p>
        </w:tc>
        <w:tc>
          <w:tcPr>
            <w:tcW w:w="1131" w:type="pct"/>
          </w:tcPr>
          <w:p w14:paraId="7B3CB586" w14:textId="77777777" w:rsidR="00820FD8" w:rsidRPr="00020619" w:rsidRDefault="00820FD8" w:rsidP="00864629">
            <w:pPr>
              <w:pStyle w:val="TAC"/>
              <w:rPr>
                <w:ins w:id="26455" w:author="BigCREditor-RAN4#104-bis" w:date="2022-10-21T18:25:00Z"/>
                <w:rFonts w:eastAsia="?? ??"/>
              </w:rPr>
            </w:pPr>
          </w:p>
        </w:tc>
      </w:tr>
      <w:tr w:rsidR="00820FD8" w:rsidRPr="00020619" w14:paraId="4B93C13F" w14:textId="77777777" w:rsidTr="00864629">
        <w:trPr>
          <w:trHeight w:val="187"/>
          <w:jc w:val="center"/>
          <w:ins w:id="26456" w:author="BigCREditor-RAN4#104-bis" w:date="2022-10-21T18:25:00Z"/>
        </w:trPr>
        <w:tc>
          <w:tcPr>
            <w:tcW w:w="967" w:type="pct"/>
            <w:tcBorders>
              <w:top w:val="nil"/>
            </w:tcBorders>
            <w:shd w:val="clear" w:color="auto" w:fill="auto"/>
          </w:tcPr>
          <w:p w14:paraId="7B5F9456" w14:textId="77777777" w:rsidR="00820FD8" w:rsidRPr="00020619" w:rsidRDefault="00820FD8" w:rsidP="00864629">
            <w:pPr>
              <w:pStyle w:val="TAL"/>
              <w:rPr>
                <w:ins w:id="26457" w:author="BigCREditor-RAN4#104-bis" w:date="2022-10-21T18:25:00Z"/>
                <w:noProof/>
              </w:rPr>
            </w:pPr>
          </w:p>
        </w:tc>
        <w:tc>
          <w:tcPr>
            <w:tcW w:w="1177" w:type="pct"/>
            <w:gridSpan w:val="2"/>
            <w:shd w:val="clear" w:color="auto" w:fill="auto"/>
          </w:tcPr>
          <w:p w14:paraId="1CCA9564" w14:textId="77777777" w:rsidR="00820FD8" w:rsidRPr="00020619" w:rsidRDefault="00820FD8" w:rsidP="00864629">
            <w:pPr>
              <w:pStyle w:val="TAL"/>
              <w:rPr>
                <w:ins w:id="26458" w:author="BigCREditor-RAN4#104-bis" w:date="2022-10-21T18:25:00Z"/>
                <w:rFonts w:eastAsia="?? ??"/>
              </w:rPr>
            </w:pPr>
            <w:ins w:id="26459" w:author="BigCREditor-RAN4#104-bis" w:date="2022-10-21T18:25:00Z">
              <w:r w:rsidRPr="00020619">
                <w:rPr>
                  <w:rFonts w:eastAsia="?? ??"/>
                </w:rPr>
                <w:t>REG bundle size</w:t>
              </w:r>
            </w:ins>
          </w:p>
        </w:tc>
        <w:tc>
          <w:tcPr>
            <w:tcW w:w="619" w:type="pct"/>
            <w:shd w:val="clear" w:color="auto" w:fill="auto"/>
          </w:tcPr>
          <w:p w14:paraId="22D1D168" w14:textId="77777777" w:rsidR="00820FD8" w:rsidRPr="00020619" w:rsidRDefault="00820FD8" w:rsidP="00864629">
            <w:pPr>
              <w:pStyle w:val="TAC"/>
              <w:rPr>
                <w:ins w:id="26460" w:author="BigCREditor-RAN4#104-bis" w:date="2022-10-21T18:25:00Z"/>
                <w:rFonts w:eastAsia="?? ??"/>
              </w:rPr>
            </w:pPr>
          </w:p>
        </w:tc>
        <w:tc>
          <w:tcPr>
            <w:tcW w:w="1106" w:type="pct"/>
            <w:shd w:val="clear" w:color="auto" w:fill="auto"/>
          </w:tcPr>
          <w:p w14:paraId="665B3F79" w14:textId="77777777" w:rsidR="00820FD8" w:rsidRPr="00020619" w:rsidRDefault="00820FD8" w:rsidP="00864629">
            <w:pPr>
              <w:pStyle w:val="TAC"/>
              <w:rPr>
                <w:ins w:id="26461" w:author="BigCREditor-RAN4#104-bis" w:date="2022-10-21T18:25:00Z"/>
                <w:noProof/>
              </w:rPr>
            </w:pPr>
            <w:ins w:id="26462" w:author="BigCREditor-RAN4#104-bis" w:date="2022-10-21T18:25:00Z">
              <w:r w:rsidRPr="00020619">
                <w:rPr>
                  <w:noProof/>
                </w:rPr>
                <w:t>6</w:t>
              </w:r>
            </w:ins>
          </w:p>
        </w:tc>
        <w:tc>
          <w:tcPr>
            <w:tcW w:w="1131" w:type="pct"/>
          </w:tcPr>
          <w:p w14:paraId="559EE3BE" w14:textId="77777777" w:rsidR="00820FD8" w:rsidRPr="00020619" w:rsidRDefault="00820FD8" w:rsidP="00864629">
            <w:pPr>
              <w:pStyle w:val="TAC"/>
              <w:rPr>
                <w:ins w:id="26463" w:author="BigCREditor-RAN4#104-bis" w:date="2022-10-21T18:25:00Z"/>
                <w:noProof/>
              </w:rPr>
            </w:pPr>
          </w:p>
        </w:tc>
      </w:tr>
      <w:tr w:rsidR="00820FD8" w:rsidRPr="00020619" w14:paraId="053EE826" w14:textId="77777777" w:rsidTr="00864629">
        <w:trPr>
          <w:trHeight w:val="187"/>
          <w:jc w:val="center"/>
          <w:ins w:id="26464" w:author="BigCREditor-RAN4#104-bis" w:date="2022-10-21T18:25:00Z"/>
        </w:trPr>
        <w:tc>
          <w:tcPr>
            <w:tcW w:w="2144" w:type="pct"/>
            <w:gridSpan w:val="3"/>
            <w:shd w:val="clear" w:color="auto" w:fill="auto"/>
          </w:tcPr>
          <w:p w14:paraId="7E6963D3" w14:textId="77777777" w:rsidR="00820FD8" w:rsidRPr="00020619" w:rsidRDefault="00820FD8" w:rsidP="00864629">
            <w:pPr>
              <w:pStyle w:val="TAL"/>
              <w:rPr>
                <w:ins w:id="26465" w:author="BigCREditor-RAN4#104-bis" w:date="2022-10-21T18:25:00Z"/>
                <w:noProof/>
              </w:rPr>
            </w:pPr>
            <w:ins w:id="26466" w:author="BigCREditor-RAN4#104-bis" w:date="2022-10-21T18:25:00Z">
              <w:r w:rsidRPr="00020619">
                <w:rPr>
                  <w:noProof/>
                </w:rPr>
                <w:t>DRX</w:t>
              </w:r>
            </w:ins>
          </w:p>
        </w:tc>
        <w:tc>
          <w:tcPr>
            <w:tcW w:w="619" w:type="pct"/>
            <w:shd w:val="clear" w:color="auto" w:fill="auto"/>
          </w:tcPr>
          <w:p w14:paraId="2C27A2F8" w14:textId="77777777" w:rsidR="00820FD8" w:rsidRPr="00020619" w:rsidRDefault="00820FD8" w:rsidP="00864629">
            <w:pPr>
              <w:pStyle w:val="TAC"/>
              <w:rPr>
                <w:ins w:id="26467" w:author="BigCREditor-RAN4#104-bis" w:date="2022-10-21T18:25:00Z"/>
                <w:noProof/>
              </w:rPr>
            </w:pPr>
          </w:p>
        </w:tc>
        <w:tc>
          <w:tcPr>
            <w:tcW w:w="1106" w:type="pct"/>
            <w:shd w:val="clear" w:color="auto" w:fill="auto"/>
          </w:tcPr>
          <w:p w14:paraId="07A3CDC1" w14:textId="77777777" w:rsidR="00820FD8" w:rsidRPr="00020619" w:rsidRDefault="00820FD8" w:rsidP="00864629">
            <w:pPr>
              <w:pStyle w:val="TAC"/>
              <w:rPr>
                <w:ins w:id="26468" w:author="BigCREditor-RAN4#104-bis" w:date="2022-10-21T18:25:00Z"/>
                <w:iCs/>
              </w:rPr>
            </w:pPr>
            <w:ins w:id="26469" w:author="BigCREditor-RAN4#104-bis" w:date="2022-10-21T18:25:00Z">
              <w:r w:rsidRPr="00020619">
                <w:rPr>
                  <w:iCs/>
                </w:rPr>
                <w:t>DRX.7</w:t>
              </w:r>
            </w:ins>
          </w:p>
        </w:tc>
        <w:tc>
          <w:tcPr>
            <w:tcW w:w="1131" w:type="pct"/>
          </w:tcPr>
          <w:p w14:paraId="3219076E" w14:textId="77777777" w:rsidR="00820FD8" w:rsidRPr="00020619" w:rsidRDefault="00820FD8" w:rsidP="00864629">
            <w:pPr>
              <w:pStyle w:val="TAC"/>
              <w:rPr>
                <w:ins w:id="26470" w:author="BigCREditor-RAN4#104-bis" w:date="2022-10-21T18:25:00Z"/>
                <w:iCs/>
              </w:rPr>
            </w:pPr>
            <w:ins w:id="26471" w:author="BigCREditor-RAN4#104-bis" w:date="2022-10-21T18:25:00Z">
              <w:r w:rsidRPr="00020619">
                <w:rPr>
                  <w:iCs/>
                </w:rPr>
                <w:t>A.3.3.7</w:t>
              </w:r>
            </w:ins>
          </w:p>
        </w:tc>
      </w:tr>
      <w:tr w:rsidR="00820FD8" w:rsidRPr="00020619" w14:paraId="75243B9E" w14:textId="77777777" w:rsidTr="00864629">
        <w:trPr>
          <w:trHeight w:val="187"/>
          <w:jc w:val="center"/>
          <w:ins w:id="26472" w:author="BigCREditor-RAN4#104-bis" w:date="2022-10-21T18:25:00Z"/>
        </w:trPr>
        <w:tc>
          <w:tcPr>
            <w:tcW w:w="2144" w:type="pct"/>
            <w:gridSpan w:val="3"/>
            <w:shd w:val="clear" w:color="auto" w:fill="auto"/>
          </w:tcPr>
          <w:p w14:paraId="595C9D78" w14:textId="77777777" w:rsidR="00820FD8" w:rsidRPr="00020619" w:rsidRDefault="00820FD8" w:rsidP="00864629">
            <w:pPr>
              <w:pStyle w:val="TAL"/>
              <w:rPr>
                <w:ins w:id="26473" w:author="BigCREditor-RAN4#104-bis" w:date="2022-10-21T18:25:00Z"/>
                <w:noProof/>
              </w:rPr>
            </w:pPr>
            <w:ins w:id="26474" w:author="BigCREditor-RAN4#104-bis" w:date="2022-10-21T18:25:00Z">
              <w:r w:rsidRPr="00020619">
                <w:rPr>
                  <w:noProof/>
                </w:rPr>
                <w:t xml:space="preserve">Gap pattern ID </w:t>
              </w:r>
            </w:ins>
          </w:p>
        </w:tc>
        <w:tc>
          <w:tcPr>
            <w:tcW w:w="619" w:type="pct"/>
            <w:shd w:val="clear" w:color="auto" w:fill="auto"/>
          </w:tcPr>
          <w:p w14:paraId="5111F01D" w14:textId="77777777" w:rsidR="00820FD8" w:rsidRPr="00020619" w:rsidRDefault="00820FD8" w:rsidP="00864629">
            <w:pPr>
              <w:pStyle w:val="TAC"/>
              <w:rPr>
                <w:ins w:id="26475" w:author="BigCREditor-RAN4#104-bis" w:date="2022-10-21T18:25:00Z"/>
                <w:noProof/>
              </w:rPr>
            </w:pPr>
          </w:p>
        </w:tc>
        <w:tc>
          <w:tcPr>
            <w:tcW w:w="1106" w:type="pct"/>
            <w:shd w:val="clear" w:color="auto" w:fill="auto"/>
          </w:tcPr>
          <w:p w14:paraId="38357B7A" w14:textId="77777777" w:rsidR="00820FD8" w:rsidRPr="00020619" w:rsidRDefault="00820FD8" w:rsidP="00864629">
            <w:pPr>
              <w:pStyle w:val="TAC"/>
              <w:rPr>
                <w:ins w:id="26476" w:author="BigCREditor-RAN4#104-bis" w:date="2022-10-21T18:25:00Z"/>
                <w:iCs/>
              </w:rPr>
            </w:pPr>
            <w:ins w:id="26477" w:author="BigCREditor-RAN4#104-bis" w:date="2022-10-21T18:25:00Z">
              <w:r w:rsidRPr="00020619">
                <w:rPr>
                  <w:iCs/>
                </w:rPr>
                <w:t>N.A.</w:t>
              </w:r>
            </w:ins>
          </w:p>
        </w:tc>
        <w:tc>
          <w:tcPr>
            <w:tcW w:w="1131" w:type="pct"/>
          </w:tcPr>
          <w:p w14:paraId="76CEC338" w14:textId="77777777" w:rsidR="00820FD8" w:rsidRPr="00020619" w:rsidRDefault="00820FD8" w:rsidP="00864629">
            <w:pPr>
              <w:pStyle w:val="TAC"/>
              <w:rPr>
                <w:ins w:id="26478" w:author="BigCREditor-RAN4#104-bis" w:date="2022-10-21T18:25:00Z"/>
                <w:iCs/>
              </w:rPr>
            </w:pPr>
          </w:p>
        </w:tc>
      </w:tr>
      <w:tr w:rsidR="00820FD8" w:rsidRPr="00020619" w14:paraId="3C7C78B9" w14:textId="77777777" w:rsidTr="00864629">
        <w:trPr>
          <w:trHeight w:val="187"/>
          <w:jc w:val="center"/>
          <w:ins w:id="26479" w:author="BigCREditor-RAN4#104-bis" w:date="2022-10-21T18:25:00Z"/>
        </w:trPr>
        <w:tc>
          <w:tcPr>
            <w:tcW w:w="2144" w:type="pct"/>
            <w:gridSpan w:val="3"/>
            <w:shd w:val="clear" w:color="auto" w:fill="auto"/>
          </w:tcPr>
          <w:p w14:paraId="0A101B68" w14:textId="77777777" w:rsidR="00820FD8" w:rsidRPr="00020619" w:rsidRDefault="00820FD8" w:rsidP="00864629">
            <w:pPr>
              <w:pStyle w:val="TAL"/>
              <w:rPr>
                <w:ins w:id="26480" w:author="BigCREditor-RAN4#104-bis" w:date="2022-10-21T18:25:00Z"/>
                <w:noProof/>
              </w:rPr>
            </w:pPr>
            <w:proofErr w:type="spellStart"/>
            <w:ins w:id="26481" w:author="BigCREditor-RAN4#104-bis" w:date="2022-10-21T18:25:00Z">
              <w:r w:rsidRPr="00020619">
                <w:t>csi</w:t>
              </w:r>
              <w:proofErr w:type="spellEnd"/>
              <w:r w:rsidRPr="00020619">
                <w:t xml:space="preserve">-RS-Index </w:t>
              </w:r>
              <w:r w:rsidRPr="00020619">
                <w:rPr>
                  <w:noProof/>
                </w:rPr>
                <w:t>assigned as candidate beam detection RS in set q</w:t>
              </w:r>
              <w:r w:rsidRPr="00020619">
                <w:rPr>
                  <w:noProof/>
                  <w:vertAlign w:val="subscript"/>
                </w:rPr>
                <w:t>1</w:t>
              </w:r>
            </w:ins>
          </w:p>
        </w:tc>
        <w:tc>
          <w:tcPr>
            <w:tcW w:w="619" w:type="pct"/>
            <w:shd w:val="clear" w:color="auto" w:fill="auto"/>
          </w:tcPr>
          <w:p w14:paraId="26F813C3" w14:textId="77777777" w:rsidR="00820FD8" w:rsidRPr="00020619" w:rsidRDefault="00820FD8" w:rsidP="00864629">
            <w:pPr>
              <w:pStyle w:val="TAC"/>
              <w:rPr>
                <w:ins w:id="26482" w:author="BigCREditor-RAN4#104-bis" w:date="2022-10-21T18:25:00Z"/>
                <w:noProof/>
              </w:rPr>
            </w:pPr>
          </w:p>
        </w:tc>
        <w:tc>
          <w:tcPr>
            <w:tcW w:w="1106" w:type="pct"/>
            <w:shd w:val="clear" w:color="auto" w:fill="auto"/>
          </w:tcPr>
          <w:p w14:paraId="161AF569" w14:textId="77777777" w:rsidR="00820FD8" w:rsidRPr="00020619" w:rsidRDefault="00820FD8" w:rsidP="00864629">
            <w:pPr>
              <w:pStyle w:val="TAC"/>
              <w:rPr>
                <w:ins w:id="26483" w:author="BigCREditor-RAN4#104-bis" w:date="2022-10-21T18:25:00Z"/>
                <w:iCs/>
              </w:rPr>
            </w:pPr>
            <w:ins w:id="26484" w:author="BigCREditor-RAN4#104-bis" w:date="2022-10-21T18:25:00Z">
              <w:r w:rsidRPr="00020619">
                <w:rPr>
                  <w:iCs/>
                </w:rPr>
                <w:t>1</w:t>
              </w:r>
            </w:ins>
          </w:p>
        </w:tc>
        <w:tc>
          <w:tcPr>
            <w:tcW w:w="1131" w:type="pct"/>
          </w:tcPr>
          <w:p w14:paraId="23458142" w14:textId="77777777" w:rsidR="00820FD8" w:rsidRPr="00020619" w:rsidRDefault="00820FD8" w:rsidP="00864629">
            <w:pPr>
              <w:pStyle w:val="TAC"/>
              <w:rPr>
                <w:ins w:id="26485" w:author="BigCREditor-RAN4#104-bis" w:date="2022-10-21T18:25:00Z"/>
                <w:iCs/>
              </w:rPr>
            </w:pPr>
          </w:p>
        </w:tc>
      </w:tr>
      <w:tr w:rsidR="00820FD8" w:rsidRPr="00020619" w14:paraId="7BB5DA0F" w14:textId="77777777" w:rsidTr="00864629">
        <w:trPr>
          <w:trHeight w:val="187"/>
          <w:jc w:val="center"/>
          <w:ins w:id="26486" w:author="BigCREditor-RAN4#104-bis" w:date="2022-10-21T18:25:00Z"/>
        </w:trPr>
        <w:tc>
          <w:tcPr>
            <w:tcW w:w="2144" w:type="pct"/>
            <w:gridSpan w:val="3"/>
            <w:shd w:val="clear" w:color="auto" w:fill="auto"/>
          </w:tcPr>
          <w:p w14:paraId="0E303072" w14:textId="77777777" w:rsidR="00820FD8" w:rsidRPr="00020619" w:rsidRDefault="00820FD8" w:rsidP="00864629">
            <w:pPr>
              <w:pStyle w:val="TAL"/>
              <w:rPr>
                <w:ins w:id="26487" w:author="BigCREditor-RAN4#104-bis" w:date="2022-10-21T18:25:00Z"/>
              </w:rPr>
            </w:pPr>
            <w:proofErr w:type="spellStart"/>
            <w:ins w:id="26488" w:author="BigCREditor-RAN4#104-bis" w:date="2022-10-21T18:25:00Z">
              <w:r w:rsidRPr="00020619">
                <w:t>rlmInSyncOutOfSyncThreshold</w:t>
              </w:r>
              <w:proofErr w:type="spellEnd"/>
            </w:ins>
          </w:p>
        </w:tc>
        <w:tc>
          <w:tcPr>
            <w:tcW w:w="619" w:type="pct"/>
            <w:tcBorders>
              <w:bottom w:val="single" w:sz="4" w:space="0" w:color="auto"/>
            </w:tcBorders>
            <w:shd w:val="clear" w:color="auto" w:fill="auto"/>
          </w:tcPr>
          <w:p w14:paraId="69BF33B8" w14:textId="77777777" w:rsidR="00820FD8" w:rsidRPr="00020619" w:rsidRDefault="00820FD8" w:rsidP="00864629">
            <w:pPr>
              <w:pStyle w:val="TAC"/>
              <w:rPr>
                <w:ins w:id="26489" w:author="BigCREditor-RAN4#104-bis" w:date="2022-10-21T18:25:00Z"/>
                <w:noProof/>
              </w:rPr>
            </w:pPr>
          </w:p>
        </w:tc>
        <w:tc>
          <w:tcPr>
            <w:tcW w:w="1106" w:type="pct"/>
            <w:shd w:val="clear" w:color="auto" w:fill="auto"/>
          </w:tcPr>
          <w:p w14:paraId="672FFD6C" w14:textId="77777777" w:rsidR="00820FD8" w:rsidRPr="00020619" w:rsidRDefault="00820FD8" w:rsidP="00864629">
            <w:pPr>
              <w:pStyle w:val="TAC"/>
              <w:rPr>
                <w:ins w:id="26490" w:author="BigCREditor-RAN4#104-bis" w:date="2022-10-21T18:25:00Z"/>
                <w:iCs/>
              </w:rPr>
            </w:pPr>
            <w:ins w:id="26491" w:author="BigCREditor-RAN4#104-bis" w:date="2022-10-21T18:25:00Z">
              <w:r w:rsidRPr="00020619">
                <w:rPr>
                  <w:iCs/>
                </w:rPr>
                <w:t>absent</w:t>
              </w:r>
            </w:ins>
          </w:p>
        </w:tc>
        <w:tc>
          <w:tcPr>
            <w:tcW w:w="1131" w:type="pct"/>
            <w:tcBorders>
              <w:bottom w:val="single" w:sz="4" w:space="0" w:color="auto"/>
            </w:tcBorders>
          </w:tcPr>
          <w:p w14:paraId="371A016F" w14:textId="77777777" w:rsidR="00820FD8" w:rsidRPr="00020619" w:rsidRDefault="00820FD8" w:rsidP="00864629">
            <w:pPr>
              <w:pStyle w:val="TAC"/>
              <w:rPr>
                <w:ins w:id="26492" w:author="BigCREditor-RAN4#104-bis" w:date="2022-10-21T18:25:00Z"/>
                <w:iCs/>
              </w:rPr>
            </w:pPr>
            <w:ins w:id="26493" w:author="BigCREditor-RAN4#104-bis" w:date="2022-10-21T18:25:00Z">
              <w:r w:rsidRPr="00020619">
                <w:rPr>
                  <w:iCs/>
                </w:rPr>
                <w:t>When the field is absent, the UE applies the value 0. (Table 8.1.1-1).</w:t>
              </w:r>
            </w:ins>
          </w:p>
        </w:tc>
      </w:tr>
      <w:tr w:rsidR="00820FD8" w:rsidRPr="00020619" w14:paraId="1E16EDD0" w14:textId="77777777" w:rsidTr="00864629">
        <w:trPr>
          <w:trHeight w:val="187"/>
          <w:jc w:val="center"/>
          <w:ins w:id="26494" w:author="BigCREditor-RAN4#104-bis" w:date="2022-10-21T18:25:00Z"/>
        </w:trPr>
        <w:tc>
          <w:tcPr>
            <w:tcW w:w="1127" w:type="pct"/>
            <w:gridSpan w:val="2"/>
            <w:vMerge w:val="restart"/>
            <w:shd w:val="clear" w:color="auto" w:fill="auto"/>
          </w:tcPr>
          <w:p w14:paraId="0A7B7062" w14:textId="77777777" w:rsidR="00820FD8" w:rsidRPr="00020619" w:rsidRDefault="00820FD8" w:rsidP="00864629">
            <w:pPr>
              <w:pStyle w:val="TAL"/>
              <w:rPr>
                <w:ins w:id="26495" w:author="BigCREditor-RAN4#104-bis" w:date="2022-10-21T18:25:00Z"/>
                <w:noProof/>
              </w:rPr>
            </w:pPr>
            <w:proofErr w:type="spellStart"/>
            <w:ins w:id="26496" w:author="BigCREditor-RAN4#104-bis" w:date="2022-10-21T18:25:00Z">
              <w:r w:rsidRPr="00020619">
                <w:lastRenderedPageBreak/>
                <w:t>rsrp-ThresholdSSB</w:t>
              </w:r>
              <w:proofErr w:type="spellEnd"/>
            </w:ins>
          </w:p>
        </w:tc>
        <w:tc>
          <w:tcPr>
            <w:tcW w:w="1017" w:type="pct"/>
            <w:shd w:val="clear" w:color="auto" w:fill="auto"/>
          </w:tcPr>
          <w:p w14:paraId="3C9307B0" w14:textId="77777777" w:rsidR="00820FD8" w:rsidRPr="00020619" w:rsidRDefault="00820FD8" w:rsidP="00864629">
            <w:pPr>
              <w:pStyle w:val="TAL"/>
              <w:rPr>
                <w:ins w:id="26497" w:author="BigCREditor-RAN4#104-bis" w:date="2022-10-21T18:25:00Z"/>
                <w:noProof/>
              </w:rPr>
            </w:pPr>
            <w:ins w:id="26498" w:author="BigCREditor-RAN4#104-bis" w:date="2022-10-21T18:25:00Z">
              <w:r w:rsidRPr="00020619">
                <w:rPr>
                  <w:noProof/>
                  <w:lang w:eastAsia="zh-CN"/>
                </w:rPr>
                <w:t>Config 1, 2</w:t>
              </w:r>
            </w:ins>
          </w:p>
        </w:tc>
        <w:tc>
          <w:tcPr>
            <w:tcW w:w="619" w:type="pct"/>
            <w:vMerge w:val="restart"/>
            <w:shd w:val="clear" w:color="auto" w:fill="auto"/>
          </w:tcPr>
          <w:p w14:paraId="6F9ACB98" w14:textId="77777777" w:rsidR="00820FD8" w:rsidRPr="00020619" w:rsidRDefault="00820FD8" w:rsidP="00864629">
            <w:pPr>
              <w:pStyle w:val="TAC"/>
              <w:rPr>
                <w:ins w:id="26499" w:author="BigCREditor-RAN4#104-bis" w:date="2022-10-21T18:25:00Z"/>
                <w:noProof/>
              </w:rPr>
            </w:pPr>
            <w:ins w:id="26500" w:author="BigCREditor-RAN4#104-bis" w:date="2022-10-21T18:25:00Z">
              <w:r w:rsidRPr="00020619">
                <w:rPr>
                  <w:noProof/>
                </w:rPr>
                <w:t>dBm/SCS kHz</w:t>
              </w:r>
            </w:ins>
          </w:p>
        </w:tc>
        <w:tc>
          <w:tcPr>
            <w:tcW w:w="1106" w:type="pct"/>
            <w:shd w:val="clear" w:color="auto" w:fill="auto"/>
          </w:tcPr>
          <w:p w14:paraId="20816C33" w14:textId="77777777" w:rsidR="00820FD8" w:rsidRPr="00020619" w:rsidRDefault="00820FD8" w:rsidP="00864629">
            <w:pPr>
              <w:pStyle w:val="TAC"/>
              <w:rPr>
                <w:ins w:id="26501" w:author="BigCREditor-RAN4#104-bis" w:date="2022-10-21T18:25:00Z"/>
                <w:noProof/>
              </w:rPr>
            </w:pPr>
            <w:ins w:id="26502" w:author="BigCREditor-RAN4#104-bis" w:date="2022-10-21T18:25:00Z">
              <w:r w:rsidRPr="00020619">
                <w:rPr>
                  <w:iCs/>
                </w:rPr>
                <w:t>-98</w:t>
              </w:r>
            </w:ins>
          </w:p>
        </w:tc>
        <w:tc>
          <w:tcPr>
            <w:tcW w:w="1131" w:type="pct"/>
            <w:vMerge w:val="restart"/>
            <w:shd w:val="clear" w:color="auto" w:fill="auto"/>
          </w:tcPr>
          <w:p w14:paraId="20209C3F" w14:textId="77777777" w:rsidR="00820FD8" w:rsidRPr="00020619" w:rsidRDefault="00820FD8" w:rsidP="00864629">
            <w:pPr>
              <w:pStyle w:val="TAC"/>
              <w:rPr>
                <w:ins w:id="26503" w:author="BigCREditor-RAN4#104-bis" w:date="2022-10-21T18:25:00Z"/>
                <w:iCs/>
              </w:rPr>
            </w:pPr>
            <w:ins w:id="26504" w:author="BigCREditor-RAN4#104-bis" w:date="2022-10-21T18:25:00Z">
              <w:r w:rsidRPr="00020619">
                <w:rPr>
                  <w:noProof/>
                </w:rPr>
                <w:t>Threshold used for Q</w:t>
              </w:r>
              <w:r w:rsidRPr="00020619">
                <w:rPr>
                  <w:noProof/>
                  <w:vertAlign w:val="subscript"/>
                </w:rPr>
                <w:t>in_LR_SSB</w:t>
              </w:r>
            </w:ins>
          </w:p>
        </w:tc>
      </w:tr>
      <w:tr w:rsidR="00820FD8" w:rsidRPr="00020619" w14:paraId="7B1D8E82" w14:textId="77777777" w:rsidTr="00864629">
        <w:trPr>
          <w:trHeight w:val="187"/>
          <w:jc w:val="center"/>
          <w:ins w:id="26505" w:author="BigCREditor-RAN4#104-bis" w:date="2022-10-21T18:25:00Z"/>
        </w:trPr>
        <w:tc>
          <w:tcPr>
            <w:tcW w:w="1127" w:type="pct"/>
            <w:gridSpan w:val="2"/>
            <w:vMerge/>
          </w:tcPr>
          <w:p w14:paraId="70ADFEA1" w14:textId="77777777" w:rsidR="00820FD8" w:rsidRPr="00020619" w:rsidRDefault="00820FD8" w:rsidP="00864629">
            <w:pPr>
              <w:pStyle w:val="TAL"/>
              <w:rPr>
                <w:ins w:id="26506" w:author="BigCREditor-RAN4#104-bis" w:date="2022-10-21T18:25:00Z"/>
              </w:rPr>
            </w:pPr>
          </w:p>
        </w:tc>
        <w:tc>
          <w:tcPr>
            <w:tcW w:w="1017" w:type="pct"/>
            <w:shd w:val="clear" w:color="auto" w:fill="auto"/>
          </w:tcPr>
          <w:p w14:paraId="5E0E5DEC" w14:textId="77777777" w:rsidR="00820FD8" w:rsidRPr="00020619" w:rsidRDefault="00820FD8" w:rsidP="00864629">
            <w:pPr>
              <w:pStyle w:val="TAL"/>
              <w:rPr>
                <w:ins w:id="26507" w:author="BigCREditor-RAN4#104-bis" w:date="2022-10-21T18:25:00Z"/>
                <w:noProof/>
              </w:rPr>
            </w:pPr>
            <w:ins w:id="26508" w:author="BigCREditor-RAN4#104-bis" w:date="2022-10-21T18:25:00Z">
              <w:r w:rsidRPr="00020619">
                <w:rPr>
                  <w:noProof/>
                  <w:lang w:eastAsia="zh-CN"/>
                </w:rPr>
                <w:t>Config 3</w:t>
              </w:r>
            </w:ins>
          </w:p>
        </w:tc>
        <w:tc>
          <w:tcPr>
            <w:tcW w:w="619" w:type="pct"/>
            <w:vMerge/>
          </w:tcPr>
          <w:p w14:paraId="68361540" w14:textId="77777777" w:rsidR="00820FD8" w:rsidRPr="00020619" w:rsidRDefault="00820FD8" w:rsidP="00864629">
            <w:pPr>
              <w:pStyle w:val="TAC"/>
              <w:rPr>
                <w:ins w:id="26509" w:author="BigCREditor-RAN4#104-bis" w:date="2022-10-21T18:25:00Z"/>
                <w:noProof/>
              </w:rPr>
            </w:pPr>
          </w:p>
        </w:tc>
        <w:tc>
          <w:tcPr>
            <w:tcW w:w="1106" w:type="pct"/>
            <w:shd w:val="clear" w:color="auto" w:fill="auto"/>
          </w:tcPr>
          <w:p w14:paraId="7DDA3560" w14:textId="77777777" w:rsidR="00820FD8" w:rsidRPr="00020619" w:rsidRDefault="00820FD8" w:rsidP="00864629">
            <w:pPr>
              <w:pStyle w:val="TAC"/>
              <w:rPr>
                <w:ins w:id="26510" w:author="BigCREditor-RAN4#104-bis" w:date="2022-10-21T18:25:00Z"/>
                <w:iCs/>
              </w:rPr>
            </w:pPr>
            <w:ins w:id="26511" w:author="BigCREditor-RAN4#104-bis" w:date="2022-10-21T18:25:00Z">
              <w:r w:rsidRPr="00020619">
                <w:rPr>
                  <w:iCs/>
                  <w:lang w:eastAsia="zh-CN"/>
                </w:rPr>
                <w:t>-95</w:t>
              </w:r>
            </w:ins>
          </w:p>
        </w:tc>
        <w:tc>
          <w:tcPr>
            <w:tcW w:w="1131" w:type="pct"/>
            <w:vMerge/>
          </w:tcPr>
          <w:p w14:paraId="373EB11E" w14:textId="77777777" w:rsidR="00820FD8" w:rsidRPr="00020619" w:rsidRDefault="00820FD8" w:rsidP="00864629">
            <w:pPr>
              <w:pStyle w:val="TAC"/>
              <w:rPr>
                <w:ins w:id="26512" w:author="BigCREditor-RAN4#104-bis" w:date="2022-10-21T18:25:00Z"/>
                <w:noProof/>
              </w:rPr>
            </w:pPr>
          </w:p>
        </w:tc>
      </w:tr>
      <w:tr w:rsidR="00820FD8" w:rsidRPr="00020619" w14:paraId="747217D1" w14:textId="77777777" w:rsidTr="00864629">
        <w:trPr>
          <w:trHeight w:val="187"/>
          <w:jc w:val="center"/>
          <w:ins w:id="26513" w:author="BigCREditor-RAN4#104-bis" w:date="2022-10-21T18:25:00Z"/>
        </w:trPr>
        <w:tc>
          <w:tcPr>
            <w:tcW w:w="1127" w:type="pct"/>
            <w:gridSpan w:val="2"/>
            <w:vMerge/>
          </w:tcPr>
          <w:p w14:paraId="37F0FD6D" w14:textId="77777777" w:rsidR="00820FD8" w:rsidRPr="00020619" w:rsidRDefault="00820FD8" w:rsidP="00864629">
            <w:pPr>
              <w:pStyle w:val="TAL"/>
              <w:rPr>
                <w:ins w:id="26514" w:author="BigCREditor-RAN4#104-bis" w:date="2022-10-21T18:25:00Z"/>
              </w:rPr>
            </w:pPr>
          </w:p>
        </w:tc>
        <w:tc>
          <w:tcPr>
            <w:tcW w:w="1017" w:type="pct"/>
            <w:shd w:val="clear" w:color="auto" w:fill="auto"/>
          </w:tcPr>
          <w:p w14:paraId="3336FD2A" w14:textId="77777777" w:rsidR="00820FD8" w:rsidRPr="00020619" w:rsidRDefault="00820FD8" w:rsidP="00864629">
            <w:pPr>
              <w:pStyle w:val="TAL"/>
              <w:rPr>
                <w:ins w:id="26515" w:author="BigCREditor-RAN4#104-bis" w:date="2022-10-21T18:25:00Z"/>
                <w:noProof/>
                <w:lang w:eastAsia="zh-CN"/>
              </w:rPr>
            </w:pPr>
            <w:ins w:id="26516" w:author="BigCREditor-RAN4#104-bis" w:date="2022-10-21T18:25:00Z">
              <w:r w:rsidRPr="00020619">
                <w:rPr>
                  <w:noProof/>
                  <w:lang w:eastAsia="zh-CN"/>
                </w:rPr>
                <w:t>Config 4</w:t>
              </w:r>
            </w:ins>
          </w:p>
        </w:tc>
        <w:tc>
          <w:tcPr>
            <w:tcW w:w="619" w:type="pct"/>
            <w:vMerge/>
          </w:tcPr>
          <w:p w14:paraId="5F9B016F" w14:textId="77777777" w:rsidR="00820FD8" w:rsidRPr="00020619" w:rsidRDefault="00820FD8" w:rsidP="00864629">
            <w:pPr>
              <w:pStyle w:val="TAC"/>
              <w:rPr>
                <w:ins w:id="26517" w:author="BigCREditor-RAN4#104-bis" w:date="2022-10-21T18:25:00Z"/>
                <w:noProof/>
              </w:rPr>
            </w:pPr>
          </w:p>
        </w:tc>
        <w:tc>
          <w:tcPr>
            <w:tcW w:w="1106" w:type="pct"/>
            <w:shd w:val="clear" w:color="auto" w:fill="auto"/>
          </w:tcPr>
          <w:p w14:paraId="5892DC9C" w14:textId="77777777" w:rsidR="00820FD8" w:rsidRPr="00020619" w:rsidRDefault="00820FD8" w:rsidP="00864629">
            <w:pPr>
              <w:pStyle w:val="TAC"/>
              <w:rPr>
                <w:ins w:id="26518" w:author="BigCREditor-RAN4#104-bis" w:date="2022-10-21T18:25:00Z"/>
                <w:iCs/>
                <w:lang w:eastAsia="zh-CN"/>
              </w:rPr>
            </w:pPr>
            <w:ins w:id="26519" w:author="BigCREditor-RAN4#104-bis" w:date="2022-10-21T18:25:00Z">
              <w:r w:rsidRPr="00020619">
                <w:rPr>
                  <w:iCs/>
                  <w:lang w:eastAsia="zh-CN"/>
                </w:rPr>
                <w:t>-98</w:t>
              </w:r>
            </w:ins>
          </w:p>
        </w:tc>
        <w:tc>
          <w:tcPr>
            <w:tcW w:w="1131" w:type="pct"/>
            <w:vMerge/>
          </w:tcPr>
          <w:p w14:paraId="15262BFC" w14:textId="77777777" w:rsidR="00820FD8" w:rsidRPr="00020619" w:rsidRDefault="00820FD8" w:rsidP="00864629">
            <w:pPr>
              <w:pStyle w:val="TAC"/>
              <w:rPr>
                <w:ins w:id="26520" w:author="BigCREditor-RAN4#104-bis" w:date="2022-10-21T18:25:00Z"/>
                <w:noProof/>
              </w:rPr>
            </w:pPr>
          </w:p>
        </w:tc>
      </w:tr>
      <w:tr w:rsidR="00820FD8" w:rsidRPr="00020619" w14:paraId="4169A6CB" w14:textId="77777777" w:rsidTr="00864629">
        <w:trPr>
          <w:trHeight w:val="187"/>
          <w:jc w:val="center"/>
          <w:ins w:id="26521" w:author="BigCREditor-RAN4#104-bis" w:date="2022-10-21T18:25:00Z"/>
        </w:trPr>
        <w:tc>
          <w:tcPr>
            <w:tcW w:w="2144" w:type="pct"/>
            <w:gridSpan w:val="3"/>
            <w:shd w:val="clear" w:color="auto" w:fill="auto"/>
          </w:tcPr>
          <w:p w14:paraId="5808B2BF" w14:textId="77777777" w:rsidR="00820FD8" w:rsidRPr="00020619" w:rsidRDefault="00820FD8" w:rsidP="00864629">
            <w:pPr>
              <w:pStyle w:val="TAL"/>
              <w:rPr>
                <w:ins w:id="26522" w:author="BigCREditor-RAN4#104-bis" w:date="2022-10-21T18:25:00Z"/>
              </w:rPr>
            </w:pPr>
            <w:proofErr w:type="spellStart"/>
            <w:ins w:id="26523" w:author="BigCREditor-RAN4#104-bis" w:date="2022-10-21T18:25:00Z">
              <w:r w:rsidRPr="00020619">
                <w:t>powerControlOffsetSS</w:t>
              </w:r>
              <w:proofErr w:type="spellEnd"/>
            </w:ins>
          </w:p>
        </w:tc>
        <w:tc>
          <w:tcPr>
            <w:tcW w:w="619" w:type="pct"/>
            <w:shd w:val="clear" w:color="auto" w:fill="auto"/>
          </w:tcPr>
          <w:p w14:paraId="60BE331C" w14:textId="77777777" w:rsidR="00820FD8" w:rsidRPr="00020619" w:rsidRDefault="00820FD8" w:rsidP="00864629">
            <w:pPr>
              <w:pStyle w:val="TAC"/>
              <w:rPr>
                <w:ins w:id="26524" w:author="BigCREditor-RAN4#104-bis" w:date="2022-10-21T18:25:00Z"/>
                <w:noProof/>
              </w:rPr>
            </w:pPr>
          </w:p>
        </w:tc>
        <w:tc>
          <w:tcPr>
            <w:tcW w:w="1106" w:type="pct"/>
            <w:shd w:val="clear" w:color="auto" w:fill="auto"/>
          </w:tcPr>
          <w:p w14:paraId="7BBB9E52" w14:textId="77777777" w:rsidR="00820FD8" w:rsidRPr="00020619" w:rsidRDefault="00820FD8" w:rsidP="00864629">
            <w:pPr>
              <w:pStyle w:val="TAC"/>
              <w:rPr>
                <w:ins w:id="26525" w:author="BigCREditor-RAN4#104-bis" w:date="2022-10-21T18:25:00Z"/>
                <w:iCs/>
              </w:rPr>
            </w:pPr>
            <w:ins w:id="26526" w:author="BigCREditor-RAN4#104-bis" w:date="2022-10-21T18:25:00Z">
              <w:r w:rsidRPr="00020619">
                <w:t>db0</w:t>
              </w:r>
            </w:ins>
          </w:p>
        </w:tc>
        <w:tc>
          <w:tcPr>
            <w:tcW w:w="1131" w:type="pct"/>
          </w:tcPr>
          <w:p w14:paraId="67B5B83B" w14:textId="77777777" w:rsidR="00820FD8" w:rsidRPr="00020619" w:rsidRDefault="00820FD8" w:rsidP="00864629">
            <w:pPr>
              <w:pStyle w:val="TAC"/>
              <w:rPr>
                <w:ins w:id="26527" w:author="BigCREditor-RAN4#104-bis" w:date="2022-10-21T18:25:00Z"/>
                <w:noProof/>
              </w:rPr>
            </w:pPr>
            <w:ins w:id="26528" w:author="BigCREditor-RAN4#104-bis" w:date="2022-10-21T18:25:00Z">
              <w:r w:rsidRPr="00020619">
                <w:rPr>
                  <w:noProof/>
                </w:rPr>
                <w:t>Used for deriving rsrp-ThresholdCSI-RS</w:t>
              </w:r>
            </w:ins>
          </w:p>
        </w:tc>
      </w:tr>
      <w:tr w:rsidR="00820FD8" w:rsidRPr="00020619" w14:paraId="6DD66BF2" w14:textId="77777777" w:rsidTr="00864629">
        <w:trPr>
          <w:trHeight w:val="187"/>
          <w:jc w:val="center"/>
          <w:ins w:id="26529" w:author="BigCREditor-RAN4#104-bis" w:date="2022-10-21T18:25:00Z"/>
        </w:trPr>
        <w:tc>
          <w:tcPr>
            <w:tcW w:w="2144" w:type="pct"/>
            <w:gridSpan w:val="3"/>
            <w:shd w:val="clear" w:color="auto" w:fill="auto"/>
          </w:tcPr>
          <w:p w14:paraId="0D30A127" w14:textId="77777777" w:rsidR="00820FD8" w:rsidRPr="00020619" w:rsidRDefault="00820FD8" w:rsidP="00864629">
            <w:pPr>
              <w:pStyle w:val="TAL"/>
              <w:rPr>
                <w:ins w:id="26530" w:author="BigCREditor-RAN4#104-bis" w:date="2022-10-21T18:25:00Z"/>
                <w:noProof/>
              </w:rPr>
            </w:pPr>
            <w:ins w:id="26531" w:author="BigCREditor-RAN4#104-bis" w:date="2022-10-21T18:25:00Z">
              <w:r w:rsidRPr="00020619">
                <w:rPr>
                  <w:noProof/>
                </w:rPr>
                <w:t>beamFailureInstanceMaxCount</w:t>
              </w:r>
            </w:ins>
          </w:p>
        </w:tc>
        <w:tc>
          <w:tcPr>
            <w:tcW w:w="619" w:type="pct"/>
            <w:shd w:val="clear" w:color="auto" w:fill="auto"/>
          </w:tcPr>
          <w:p w14:paraId="1DA2FBC2" w14:textId="77777777" w:rsidR="00820FD8" w:rsidRPr="00020619" w:rsidRDefault="00820FD8" w:rsidP="00864629">
            <w:pPr>
              <w:pStyle w:val="TAC"/>
              <w:rPr>
                <w:ins w:id="26532" w:author="BigCREditor-RAN4#104-bis" w:date="2022-10-21T18:25:00Z"/>
                <w:iCs/>
              </w:rPr>
            </w:pPr>
          </w:p>
        </w:tc>
        <w:tc>
          <w:tcPr>
            <w:tcW w:w="1106" w:type="pct"/>
            <w:shd w:val="clear" w:color="auto" w:fill="auto"/>
          </w:tcPr>
          <w:p w14:paraId="10A109DC" w14:textId="77777777" w:rsidR="00820FD8" w:rsidRPr="00020619" w:rsidRDefault="00820FD8" w:rsidP="00864629">
            <w:pPr>
              <w:pStyle w:val="TAC"/>
              <w:rPr>
                <w:ins w:id="26533" w:author="BigCREditor-RAN4#104-bis" w:date="2022-10-21T18:25:00Z"/>
                <w:iCs/>
              </w:rPr>
            </w:pPr>
            <w:ins w:id="26534" w:author="BigCREditor-RAN4#104-bis" w:date="2022-10-21T18:25:00Z">
              <w:r w:rsidRPr="00020619">
                <w:rPr>
                  <w:iCs/>
                </w:rPr>
                <w:t>n1</w:t>
              </w:r>
            </w:ins>
          </w:p>
        </w:tc>
        <w:tc>
          <w:tcPr>
            <w:tcW w:w="1131" w:type="pct"/>
          </w:tcPr>
          <w:p w14:paraId="0D04023C" w14:textId="77777777" w:rsidR="00820FD8" w:rsidRPr="00020619" w:rsidRDefault="00820FD8" w:rsidP="00864629">
            <w:pPr>
              <w:pStyle w:val="TAC"/>
              <w:rPr>
                <w:ins w:id="26535" w:author="BigCREditor-RAN4#104-bis" w:date="2022-10-21T18:25:00Z"/>
                <w:iCs/>
              </w:rPr>
            </w:pPr>
            <w:ins w:id="26536" w:author="BigCREditor-RAN4#104-bis" w:date="2022-10-21T18:25:00Z">
              <w:r w:rsidRPr="00020619">
                <w:rPr>
                  <w:iCs/>
                </w:rPr>
                <w:t>see clause 5.17 of TS 38.321 [7]</w:t>
              </w:r>
            </w:ins>
          </w:p>
        </w:tc>
      </w:tr>
      <w:tr w:rsidR="00820FD8" w:rsidRPr="00020619" w14:paraId="421D572C" w14:textId="77777777" w:rsidTr="00864629">
        <w:trPr>
          <w:trHeight w:val="187"/>
          <w:jc w:val="center"/>
          <w:ins w:id="26537" w:author="BigCREditor-RAN4#104-bis" w:date="2022-10-21T18:25:00Z"/>
        </w:trPr>
        <w:tc>
          <w:tcPr>
            <w:tcW w:w="2144" w:type="pct"/>
            <w:gridSpan w:val="3"/>
            <w:shd w:val="clear" w:color="auto" w:fill="auto"/>
          </w:tcPr>
          <w:p w14:paraId="55F80CF0" w14:textId="77777777" w:rsidR="00820FD8" w:rsidRPr="00020619" w:rsidRDefault="00820FD8" w:rsidP="00864629">
            <w:pPr>
              <w:pStyle w:val="TAL"/>
              <w:rPr>
                <w:ins w:id="26538" w:author="BigCREditor-RAN4#104-bis" w:date="2022-10-21T18:25:00Z"/>
                <w:noProof/>
              </w:rPr>
            </w:pPr>
            <w:ins w:id="26539" w:author="BigCREditor-RAN4#104-bis" w:date="2022-10-21T18:25:00Z">
              <w:r w:rsidRPr="00020619">
                <w:rPr>
                  <w:noProof/>
                </w:rPr>
                <w:t>beamFailureDetectionTimer</w:t>
              </w:r>
            </w:ins>
          </w:p>
        </w:tc>
        <w:tc>
          <w:tcPr>
            <w:tcW w:w="619" w:type="pct"/>
            <w:tcBorders>
              <w:bottom w:val="single" w:sz="4" w:space="0" w:color="auto"/>
            </w:tcBorders>
            <w:shd w:val="clear" w:color="auto" w:fill="auto"/>
          </w:tcPr>
          <w:p w14:paraId="28152DED" w14:textId="77777777" w:rsidR="00820FD8" w:rsidRPr="00020619" w:rsidRDefault="00820FD8" w:rsidP="00864629">
            <w:pPr>
              <w:pStyle w:val="TAC"/>
              <w:rPr>
                <w:ins w:id="26540" w:author="BigCREditor-RAN4#104-bis" w:date="2022-10-21T18:25:00Z"/>
                <w:iCs/>
              </w:rPr>
            </w:pPr>
          </w:p>
        </w:tc>
        <w:tc>
          <w:tcPr>
            <w:tcW w:w="1106" w:type="pct"/>
            <w:shd w:val="clear" w:color="auto" w:fill="auto"/>
          </w:tcPr>
          <w:p w14:paraId="4F8FB5AA" w14:textId="77777777" w:rsidR="00820FD8" w:rsidRPr="00020619" w:rsidRDefault="00820FD8" w:rsidP="00864629">
            <w:pPr>
              <w:pStyle w:val="TAC"/>
              <w:rPr>
                <w:ins w:id="26541" w:author="BigCREditor-RAN4#104-bis" w:date="2022-10-21T18:25:00Z"/>
                <w:i/>
                <w:iCs/>
              </w:rPr>
            </w:pPr>
            <w:ins w:id="26542" w:author="BigCREditor-RAN4#104-bis" w:date="2022-10-21T18:25:00Z">
              <w:r w:rsidRPr="00020619">
                <w:rPr>
                  <w:noProof/>
                </w:rPr>
                <w:t>pbfd4</w:t>
              </w:r>
            </w:ins>
          </w:p>
        </w:tc>
        <w:tc>
          <w:tcPr>
            <w:tcW w:w="1131" w:type="pct"/>
            <w:tcBorders>
              <w:bottom w:val="single" w:sz="4" w:space="0" w:color="auto"/>
            </w:tcBorders>
          </w:tcPr>
          <w:p w14:paraId="5739090F" w14:textId="77777777" w:rsidR="00820FD8" w:rsidRPr="00020619" w:rsidRDefault="00820FD8" w:rsidP="00864629">
            <w:pPr>
              <w:pStyle w:val="TAC"/>
              <w:rPr>
                <w:ins w:id="26543" w:author="BigCREditor-RAN4#104-bis" w:date="2022-10-21T18:25:00Z"/>
                <w:noProof/>
              </w:rPr>
            </w:pPr>
            <w:ins w:id="26544" w:author="BigCREditor-RAN4#104-bis" w:date="2022-10-21T18:25:00Z">
              <w:r w:rsidRPr="00020619">
                <w:rPr>
                  <w:iCs/>
                </w:rPr>
                <w:t>see clause 5.17 of TS 38.321 [7]</w:t>
              </w:r>
            </w:ins>
          </w:p>
        </w:tc>
      </w:tr>
      <w:tr w:rsidR="00820FD8" w:rsidRPr="00020619" w14:paraId="07E24287" w14:textId="77777777" w:rsidTr="00864629">
        <w:trPr>
          <w:trHeight w:val="187"/>
          <w:jc w:val="center"/>
          <w:ins w:id="26545" w:author="BigCREditor-RAN4#104-bis" w:date="2022-10-21T18:25:00Z"/>
        </w:trPr>
        <w:tc>
          <w:tcPr>
            <w:tcW w:w="967" w:type="pct"/>
            <w:vMerge w:val="restart"/>
            <w:shd w:val="clear" w:color="auto" w:fill="auto"/>
          </w:tcPr>
          <w:p w14:paraId="7AA5FAD6" w14:textId="77777777" w:rsidR="00820FD8" w:rsidRPr="00020619" w:rsidRDefault="00820FD8" w:rsidP="00864629">
            <w:pPr>
              <w:pStyle w:val="TAL"/>
              <w:rPr>
                <w:ins w:id="26546" w:author="BigCREditor-RAN4#104-bis" w:date="2022-10-21T18:25:00Z"/>
                <w:noProof/>
              </w:rPr>
            </w:pPr>
            <w:ins w:id="26547" w:author="BigCREditor-RAN4#104-bis" w:date="2022-10-21T18:25:00Z">
              <w:r w:rsidRPr="00020619">
                <w:rPr>
                  <w:noProof/>
                </w:rPr>
                <w:t>CSI-RS configuration for q</w:t>
              </w:r>
              <w:r w:rsidRPr="00020619">
                <w:rPr>
                  <w:noProof/>
                  <w:vertAlign w:val="subscript"/>
                </w:rPr>
                <w:t>0</w:t>
              </w:r>
              <w:r w:rsidRPr="00020619">
                <w:rPr>
                  <w:noProof/>
                </w:rPr>
                <w:t xml:space="preserve"> and q</w:t>
              </w:r>
              <w:r w:rsidRPr="00020619">
                <w:rPr>
                  <w:noProof/>
                  <w:vertAlign w:val="subscript"/>
                </w:rPr>
                <w:t>1</w:t>
              </w:r>
            </w:ins>
          </w:p>
        </w:tc>
        <w:tc>
          <w:tcPr>
            <w:tcW w:w="1177" w:type="pct"/>
            <w:gridSpan w:val="2"/>
            <w:shd w:val="clear" w:color="auto" w:fill="auto"/>
          </w:tcPr>
          <w:p w14:paraId="4C94EB5D" w14:textId="77777777" w:rsidR="00820FD8" w:rsidRPr="00020619" w:rsidRDefault="00820FD8" w:rsidP="00864629">
            <w:pPr>
              <w:pStyle w:val="TAL"/>
              <w:rPr>
                <w:ins w:id="26548" w:author="BigCREditor-RAN4#104-bis" w:date="2022-10-21T18:25:00Z"/>
                <w:noProof/>
              </w:rPr>
            </w:pPr>
            <w:ins w:id="26549" w:author="BigCREditor-RAN4#104-bis" w:date="2022-10-21T18:25:00Z">
              <w:r w:rsidRPr="00020619">
                <w:rPr>
                  <w:noProof/>
                </w:rPr>
                <w:t>Config 1</w:t>
              </w:r>
            </w:ins>
          </w:p>
        </w:tc>
        <w:tc>
          <w:tcPr>
            <w:tcW w:w="619" w:type="pct"/>
            <w:vMerge w:val="restart"/>
            <w:shd w:val="clear" w:color="auto" w:fill="auto"/>
          </w:tcPr>
          <w:p w14:paraId="08161FF0" w14:textId="77777777" w:rsidR="00820FD8" w:rsidRPr="00020619" w:rsidRDefault="00820FD8" w:rsidP="00864629">
            <w:pPr>
              <w:pStyle w:val="TAC"/>
              <w:rPr>
                <w:ins w:id="26550" w:author="BigCREditor-RAN4#104-bis" w:date="2022-10-21T18:25:00Z"/>
                <w:noProof/>
              </w:rPr>
            </w:pPr>
          </w:p>
        </w:tc>
        <w:tc>
          <w:tcPr>
            <w:tcW w:w="1106" w:type="pct"/>
            <w:shd w:val="clear" w:color="auto" w:fill="auto"/>
          </w:tcPr>
          <w:p w14:paraId="53D3E2CC" w14:textId="77777777" w:rsidR="00820FD8" w:rsidRPr="00020619" w:rsidRDefault="00820FD8" w:rsidP="00864629">
            <w:pPr>
              <w:pStyle w:val="TAC"/>
              <w:rPr>
                <w:ins w:id="26551" w:author="BigCREditor-RAN4#104-bis" w:date="2022-10-21T18:25:00Z"/>
                <w:noProof/>
              </w:rPr>
            </w:pPr>
            <w:ins w:id="26552" w:author="BigCREditor-RAN4#104-bis" w:date="2022-10-21T18:25:00Z">
              <w:r w:rsidRPr="00020619">
                <w:t>CSI-RS.1.2 FDD</w:t>
              </w:r>
            </w:ins>
          </w:p>
        </w:tc>
        <w:tc>
          <w:tcPr>
            <w:tcW w:w="1131" w:type="pct"/>
            <w:vMerge w:val="restart"/>
            <w:shd w:val="clear" w:color="auto" w:fill="auto"/>
          </w:tcPr>
          <w:p w14:paraId="02B09730" w14:textId="77777777" w:rsidR="00820FD8" w:rsidRPr="00020619" w:rsidRDefault="00820FD8" w:rsidP="00864629">
            <w:pPr>
              <w:pStyle w:val="TAC"/>
              <w:rPr>
                <w:ins w:id="26553" w:author="BigCREditor-RAN4#104-bis" w:date="2022-10-21T18:25:00Z"/>
                <w:noProof/>
              </w:rPr>
            </w:pPr>
            <w:ins w:id="26554" w:author="BigCREditor-RAN4#104-bis" w:date="2022-10-21T18:25:00Z">
              <w:r w:rsidRPr="00020619">
                <w:rPr>
                  <w:noProof/>
                </w:rPr>
                <w:t>A.3.14</w:t>
              </w:r>
            </w:ins>
          </w:p>
          <w:p w14:paraId="4BA4AF34" w14:textId="77777777" w:rsidR="00820FD8" w:rsidRPr="00020619" w:rsidRDefault="00820FD8" w:rsidP="00864629">
            <w:pPr>
              <w:pStyle w:val="TAC"/>
              <w:rPr>
                <w:ins w:id="26555" w:author="BigCREditor-RAN4#104-bis" w:date="2022-10-21T18:25:00Z"/>
              </w:rPr>
            </w:pPr>
            <w:ins w:id="26556" w:author="BigCREditor-RAN4#104-bis" w:date="2022-10-21T18:25:00Z">
              <w:r w:rsidRPr="00020619">
                <w:t>.1</w:t>
              </w:r>
            </w:ins>
          </w:p>
        </w:tc>
      </w:tr>
      <w:tr w:rsidR="00820FD8" w:rsidRPr="00020619" w14:paraId="44A7BC07" w14:textId="77777777" w:rsidTr="00864629">
        <w:trPr>
          <w:trHeight w:val="187"/>
          <w:jc w:val="center"/>
          <w:ins w:id="26557" w:author="BigCREditor-RAN4#104-bis" w:date="2022-10-21T18:25:00Z"/>
        </w:trPr>
        <w:tc>
          <w:tcPr>
            <w:tcW w:w="967" w:type="pct"/>
            <w:vMerge/>
          </w:tcPr>
          <w:p w14:paraId="0E1ED6FD" w14:textId="77777777" w:rsidR="00820FD8" w:rsidRPr="00020619" w:rsidRDefault="00820FD8" w:rsidP="00864629">
            <w:pPr>
              <w:pStyle w:val="TAL"/>
              <w:rPr>
                <w:ins w:id="26558" w:author="BigCREditor-RAN4#104-bis" w:date="2022-10-21T18:25:00Z"/>
                <w:noProof/>
              </w:rPr>
            </w:pPr>
          </w:p>
        </w:tc>
        <w:tc>
          <w:tcPr>
            <w:tcW w:w="1177" w:type="pct"/>
            <w:gridSpan w:val="2"/>
            <w:shd w:val="clear" w:color="auto" w:fill="auto"/>
          </w:tcPr>
          <w:p w14:paraId="502A6640" w14:textId="77777777" w:rsidR="00820FD8" w:rsidRPr="00020619" w:rsidRDefault="00820FD8" w:rsidP="00864629">
            <w:pPr>
              <w:pStyle w:val="TAL"/>
              <w:rPr>
                <w:ins w:id="26559" w:author="BigCREditor-RAN4#104-bis" w:date="2022-10-21T18:25:00Z"/>
                <w:noProof/>
              </w:rPr>
            </w:pPr>
            <w:ins w:id="26560" w:author="BigCREditor-RAN4#104-bis" w:date="2022-10-21T18:25:00Z">
              <w:r w:rsidRPr="00020619">
                <w:rPr>
                  <w:noProof/>
                </w:rPr>
                <w:t>Config 2</w:t>
              </w:r>
            </w:ins>
          </w:p>
        </w:tc>
        <w:tc>
          <w:tcPr>
            <w:tcW w:w="619" w:type="pct"/>
            <w:vMerge/>
          </w:tcPr>
          <w:p w14:paraId="05A183E3" w14:textId="77777777" w:rsidR="00820FD8" w:rsidRPr="00020619" w:rsidRDefault="00820FD8" w:rsidP="00864629">
            <w:pPr>
              <w:pStyle w:val="TAC"/>
              <w:rPr>
                <w:ins w:id="26561" w:author="BigCREditor-RAN4#104-bis" w:date="2022-10-21T18:25:00Z"/>
                <w:noProof/>
              </w:rPr>
            </w:pPr>
          </w:p>
        </w:tc>
        <w:tc>
          <w:tcPr>
            <w:tcW w:w="1106" w:type="pct"/>
            <w:shd w:val="clear" w:color="auto" w:fill="auto"/>
          </w:tcPr>
          <w:p w14:paraId="204D5EC1" w14:textId="77777777" w:rsidR="00820FD8" w:rsidRPr="00020619" w:rsidRDefault="00820FD8" w:rsidP="00864629">
            <w:pPr>
              <w:pStyle w:val="TAC"/>
              <w:rPr>
                <w:ins w:id="26562" w:author="BigCREditor-RAN4#104-bis" w:date="2022-10-21T18:25:00Z"/>
                <w:noProof/>
              </w:rPr>
            </w:pPr>
            <w:ins w:id="26563" w:author="BigCREditor-RAN4#104-bis" w:date="2022-10-21T18:25:00Z">
              <w:r w:rsidRPr="00020619">
                <w:t>CSI-RS.1.2 TDD</w:t>
              </w:r>
            </w:ins>
          </w:p>
        </w:tc>
        <w:tc>
          <w:tcPr>
            <w:tcW w:w="1131" w:type="pct"/>
            <w:vMerge/>
          </w:tcPr>
          <w:p w14:paraId="5338C9EF" w14:textId="77777777" w:rsidR="00820FD8" w:rsidRPr="00020619" w:rsidRDefault="00820FD8" w:rsidP="00864629">
            <w:pPr>
              <w:pStyle w:val="TAC"/>
              <w:rPr>
                <w:ins w:id="26564" w:author="BigCREditor-RAN4#104-bis" w:date="2022-10-21T18:25:00Z"/>
                <w:noProof/>
              </w:rPr>
            </w:pPr>
          </w:p>
        </w:tc>
      </w:tr>
      <w:tr w:rsidR="00820FD8" w:rsidRPr="00020619" w14:paraId="237E33A1" w14:textId="77777777" w:rsidTr="00864629">
        <w:trPr>
          <w:trHeight w:val="187"/>
          <w:jc w:val="center"/>
          <w:ins w:id="26565" w:author="BigCREditor-RAN4#104-bis" w:date="2022-10-21T18:25:00Z"/>
        </w:trPr>
        <w:tc>
          <w:tcPr>
            <w:tcW w:w="967" w:type="pct"/>
            <w:vMerge/>
          </w:tcPr>
          <w:p w14:paraId="71E52917" w14:textId="77777777" w:rsidR="00820FD8" w:rsidRPr="00020619" w:rsidRDefault="00820FD8" w:rsidP="00864629">
            <w:pPr>
              <w:pStyle w:val="TAL"/>
              <w:rPr>
                <w:ins w:id="26566" w:author="BigCREditor-RAN4#104-bis" w:date="2022-10-21T18:25:00Z"/>
                <w:noProof/>
              </w:rPr>
            </w:pPr>
          </w:p>
        </w:tc>
        <w:tc>
          <w:tcPr>
            <w:tcW w:w="1177" w:type="pct"/>
            <w:gridSpan w:val="2"/>
            <w:shd w:val="clear" w:color="auto" w:fill="auto"/>
          </w:tcPr>
          <w:p w14:paraId="7F663B4E" w14:textId="77777777" w:rsidR="00820FD8" w:rsidRPr="00020619" w:rsidRDefault="00820FD8" w:rsidP="00864629">
            <w:pPr>
              <w:pStyle w:val="TAL"/>
              <w:rPr>
                <w:ins w:id="26567" w:author="BigCREditor-RAN4#104-bis" w:date="2022-10-21T18:25:00Z"/>
                <w:noProof/>
              </w:rPr>
            </w:pPr>
            <w:ins w:id="26568" w:author="BigCREditor-RAN4#104-bis" w:date="2022-10-21T18:25:00Z">
              <w:r w:rsidRPr="00020619">
                <w:rPr>
                  <w:noProof/>
                </w:rPr>
                <w:t>Config 3</w:t>
              </w:r>
            </w:ins>
          </w:p>
        </w:tc>
        <w:tc>
          <w:tcPr>
            <w:tcW w:w="619" w:type="pct"/>
            <w:vMerge/>
          </w:tcPr>
          <w:p w14:paraId="0FFE2B88" w14:textId="77777777" w:rsidR="00820FD8" w:rsidRPr="00020619" w:rsidRDefault="00820FD8" w:rsidP="00864629">
            <w:pPr>
              <w:pStyle w:val="TAC"/>
              <w:rPr>
                <w:ins w:id="26569" w:author="BigCREditor-RAN4#104-bis" w:date="2022-10-21T18:25:00Z"/>
                <w:noProof/>
              </w:rPr>
            </w:pPr>
          </w:p>
        </w:tc>
        <w:tc>
          <w:tcPr>
            <w:tcW w:w="1106" w:type="pct"/>
            <w:shd w:val="clear" w:color="auto" w:fill="auto"/>
          </w:tcPr>
          <w:p w14:paraId="24D8AE30" w14:textId="77777777" w:rsidR="00820FD8" w:rsidRPr="00020619" w:rsidRDefault="00820FD8" w:rsidP="00864629">
            <w:pPr>
              <w:pStyle w:val="TAC"/>
              <w:rPr>
                <w:ins w:id="26570" w:author="BigCREditor-RAN4#104-bis" w:date="2022-10-21T18:25:00Z"/>
                <w:noProof/>
              </w:rPr>
            </w:pPr>
            <w:ins w:id="26571" w:author="BigCREditor-RAN4#104-bis" w:date="2022-10-21T18:25:00Z">
              <w:r w:rsidRPr="00020619">
                <w:t>CSI-RS.2.2 TDD</w:t>
              </w:r>
            </w:ins>
          </w:p>
        </w:tc>
        <w:tc>
          <w:tcPr>
            <w:tcW w:w="1131" w:type="pct"/>
            <w:vMerge/>
          </w:tcPr>
          <w:p w14:paraId="279F409B" w14:textId="77777777" w:rsidR="00820FD8" w:rsidRPr="00020619" w:rsidRDefault="00820FD8" w:rsidP="00864629">
            <w:pPr>
              <w:pStyle w:val="TAC"/>
              <w:rPr>
                <w:ins w:id="26572" w:author="BigCREditor-RAN4#104-bis" w:date="2022-10-21T18:25:00Z"/>
                <w:noProof/>
              </w:rPr>
            </w:pPr>
          </w:p>
        </w:tc>
      </w:tr>
      <w:tr w:rsidR="00820FD8" w:rsidRPr="00020619" w14:paraId="1E185CED" w14:textId="77777777" w:rsidTr="00864629">
        <w:trPr>
          <w:trHeight w:val="187"/>
          <w:jc w:val="center"/>
          <w:ins w:id="26573" w:author="BigCREditor-RAN4#104-bis" w:date="2022-10-21T18:25:00Z"/>
        </w:trPr>
        <w:tc>
          <w:tcPr>
            <w:tcW w:w="967" w:type="pct"/>
            <w:vMerge/>
          </w:tcPr>
          <w:p w14:paraId="3B8F7F9B" w14:textId="77777777" w:rsidR="00820FD8" w:rsidRPr="00020619" w:rsidRDefault="00820FD8" w:rsidP="00864629">
            <w:pPr>
              <w:pStyle w:val="TAL"/>
              <w:rPr>
                <w:ins w:id="26574" w:author="BigCREditor-RAN4#104-bis" w:date="2022-10-21T18:25:00Z"/>
                <w:noProof/>
              </w:rPr>
            </w:pPr>
          </w:p>
        </w:tc>
        <w:tc>
          <w:tcPr>
            <w:tcW w:w="1177" w:type="pct"/>
            <w:gridSpan w:val="2"/>
            <w:shd w:val="clear" w:color="auto" w:fill="auto"/>
          </w:tcPr>
          <w:p w14:paraId="0B1F282A" w14:textId="77777777" w:rsidR="00820FD8" w:rsidRPr="00020619" w:rsidRDefault="00820FD8" w:rsidP="00864629">
            <w:pPr>
              <w:pStyle w:val="TAL"/>
              <w:rPr>
                <w:ins w:id="26575" w:author="BigCREditor-RAN4#104-bis" w:date="2022-10-21T18:25:00Z"/>
                <w:noProof/>
              </w:rPr>
            </w:pPr>
            <w:ins w:id="26576" w:author="BigCREditor-RAN4#104-bis" w:date="2022-10-21T18:25:00Z">
              <w:r w:rsidRPr="00020619">
                <w:rPr>
                  <w:noProof/>
                </w:rPr>
                <w:t>Config 4</w:t>
              </w:r>
            </w:ins>
          </w:p>
        </w:tc>
        <w:tc>
          <w:tcPr>
            <w:tcW w:w="619" w:type="pct"/>
            <w:vMerge/>
          </w:tcPr>
          <w:p w14:paraId="45549857" w14:textId="77777777" w:rsidR="00820FD8" w:rsidRPr="00020619" w:rsidRDefault="00820FD8" w:rsidP="00864629">
            <w:pPr>
              <w:pStyle w:val="TAC"/>
              <w:rPr>
                <w:ins w:id="26577" w:author="BigCREditor-RAN4#104-bis" w:date="2022-10-21T18:25:00Z"/>
                <w:noProof/>
              </w:rPr>
            </w:pPr>
          </w:p>
        </w:tc>
        <w:tc>
          <w:tcPr>
            <w:tcW w:w="1106" w:type="pct"/>
            <w:shd w:val="clear" w:color="auto" w:fill="auto"/>
          </w:tcPr>
          <w:p w14:paraId="59652D93" w14:textId="77777777" w:rsidR="00820FD8" w:rsidRPr="00020619" w:rsidRDefault="00820FD8" w:rsidP="00864629">
            <w:pPr>
              <w:pStyle w:val="TAC"/>
              <w:rPr>
                <w:ins w:id="26578" w:author="BigCREditor-RAN4#104-bis" w:date="2022-10-21T18:25:00Z"/>
              </w:rPr>
            </w:pPr>
            <w:ins w:id="26579" w:author="BigCREditor-RAN4#104-bis" w:date="2022-10-21T18:25:00Z">
              <w:r w:rsidRPr="00020619">
                <w:t>CSI-RS.1.2 FDD</w:t>
              </w:r>
            </w:ins>
          </w:p>
        </w:tc>
        <w:tc>
          <w:tcPr>
            <w:tcW w:w="1131" w:type="pct"/>
            <w:vMerge/>
          </w:tcPr>
          <w:p w14:paraId="199256CB" w14:textId="77777777" w:rsidR="00820FD8" w:rsidRPr="00020619" w:rsidRDefault="00820FD8" w:rsidP="00864629">
            <w:pPr>
              <w:pStyle w:val="TAC"/>
              <w:rPr>
                <w:ins w:id="26580" w:author="BigCREditor-RAN4#104-bis" w:date="2022-10-21T18:25:00Z"/>
                <w:noProof/>
              </w:rPr>
            </w:pPr>
          </w:p>
        </w:tc>
      </w:tr>
      <w:tr w:rsidR="00820FD8" w:rsidRPr="00020619" w14:paraId="563C7232" w14:textId="77777777" w:rsidTr="00864629">
        <w:trPr>
          <w:trHeight w:val="187"/>
          <w:jc w:val="center"/>
          <w:ins w:id="26581" w:author="BigCREditor-RAN4#104-bis" w:date="2022-10-21T18:25:00Z"/>
        </w:trPr>
        <w:tc>
          <w:tcPr>
            <w:tcW w:w="967" w:type="pct"/>
            <w:vMerge w:val="restart"/>
            <w:shd w:val="clear" w:color="auto" w:fill="auto"/>
          </w:tcPr>
          <w:p w14:paraId="27B1A5E6" w14:textId="77777777" w:rsidR="00820FD8" w:rsidRPr="00020619" w:rsidRDefault="00820FD8" w:rsidP="00864629">
            <w:pPr>
              <w:pStyle w:val="TAL"/>
              <w:rPr>
                <w:ins w:id="26582" w:author="BigCREditor-RAN4#104-bis" w:date="2022-10-21T18:25:00Z"/>
                <w:noProof/>
              </w:rPr>
            </w:pPr>
            <w:ins w:id="26583" w:author="BigCREditor-RAN4#104-bis" w:date="2022-10-21T18:25:00Z">
              <w:r w:rsidRPr="00020619">
                <w:rPr>
                  <w:noProof/>
                </w:rPr>
                <w:t>CSI-RS configuration for CSI reporting</w:t>
              </w:r>
            </w:ins>
          </w:p>
        </w:tc>
        <w:tc>
          <w:tcPr>
            <w:tcW w:w="1177" w:type="pct"/>
            <w:gridSpan w:val="2"/>
            <w:shd w:val="clear" w:color="auto" w:fill="auto"/>
          </w:tcPr>
          <w:p w14:paraId="65362C10" w14:textId="77777777" w:rsidR="00820FD8" w:rsidRPr="00020619" w:rsidRDefault="00820FD8" w:rsidP="00864629">
            <w:pPr>
              <w:pStyle w:val="TAL"/>
              <w:rPr>
                <w:ins w:id="26584" w:author="BigCREditor-RAN4#104-bis" w:date="2022-10-21T18:25:00Z"/>
                <w:noProof/>
              </w:rPr>
            </w:pPr>
            <w:ins w:id="26585" w:author="BigCREditor-RAN4#104-bis" w:date="2022-10-21T18:25:00Z">
              <w:r w:rsidRPr="00020619">
                <w:rPr>
                  <w:noProof/>
                </w:rPr>
                <w:t>Config 1</w:t>
              </w:r>
            </w:ins>
          </w:p>
        </w:tc>
        <w:tc>
          <w:tcPr>
            <w:tcW w:w="619" w:type="pct"/>
            <w:vMerge w:val="restart"/>
            <w:shd w:val="clear" w:color="auto" w:fill="auto"/>
          </w:tcPr>
          <w:p w14:paraId="6A4554E6" w14:textId="77777777" w:rsidR="00820FD8" w:rsidRPr="00020619" w:rsidRDefault="00820FD8" w:rsidP="00864629">
            <w:pPr>
              <w:pStyle w:val="TAC"/>
              <w:rPr>
                <w:ins w:id="26586" w:author="BigCREditor-RAN4#104-bis" w:date="2022-10-21T18:25:00Z"/>
                <w:noProof/>
              </w:rPr>
            </w:pPr>
          </w:p>
        </w:tc>
        <w:tc>
          <w:tcPr>
            <w:tcW w:w="1106" w:type="pct"/>
            <w:shd w:val="clear" w:color="auto" w:fill="auto"/>
          </w:tcPr>
          <w:p w14:paraId="00D6FBC3" w14:textId="77777777" w:rsidR="00820FD8" w:rsidRPr="00020619" w:rsidRDefault="00820FD8" w:rsidP="00864629">
            <w:pPr>
              <w:pStyle w:val="TAC"/>
              <w:rPr>
                <w:ins w:id="26587" w:author="BigCREditor-RAN4#104-bis" w:date="2022-10-21T18:25:00Z"/>
              </w:rPr>
            </w:pPr>
            <w:ins w:id="26588" w:author="BigCREditor-RAN4#104-bis" w:date="2022-10-21T18:25:00Z">
              <w:r w:rsidRPr="00020619">
                <w:rPr>
                  <w:noProof/>
                </w:rPr>
                <w:t>CSI-RS.1.1 FDD</w:t>
              </w:r>
            </w:ins>
          </w:p>
        </w:tc>
        <w:tc>
          <w:tcPr>
            <w:tcW w:w="1131" w:type="pct"/>
            <w:vMerge w:val="restart"/>
            <w:shd w:val="clear" w:color="auto" w:fill="auto"/>
          </w:tcPr>
          <w:p w14:paraId="52851326" w14:textId="77777777" w:rsidR="00820FD8" w:rsidRPr="00020619" w:rsidRDefault="00820FD8" w:rsidP="00864629">
            <w:pPr>
              <w:pStyle w:val="TAC"/>
              <w:rPr>
                <w:ins w:id="26589" w:author="BigCREditor-RAN4#104-bis" w:date="2022-10-21T18:25:00Z"/>
                <w:noProof/>
              </w:rPr>
            </w:pPr>
            <w:ins w:id="26590" w:author="BigCREditor-RAN4#104-bis" w:date="2022-10-21T18:25:00Z">
              <w:r w:rsidRPr="00020619">
                <w:rPr>
                  <w:noProof/>
                </w:rPr>
                <w:t>A.3.14.1</w:t>
              </w:r>
            </w:ins>
          </w:p>
        </w:tc>
      </w:tr>
      <w:tr w:rsidR="00820FD8" w:rsidRPr="00020619" w14:paraId="233AC61F" w14:textId="77777777" w:rsidTr="00864629">
        <w:trPr>
          <w:trHeight w:val="187"/>
          <w:jc w:val="center"/>
          <w:ins w:id="26591" w:author="BigCREditor-RAN4#104-bis" w:date="2022-10-21T18:25:00Z"/>
        </w:trPr>
        <w:tc>
          <w:tcPr>
            <w:tcW w:w="967" w:type="pct"/>
            <w:vMerge/>
          </w:tcPr>
          <w:p w14:paraId="67F5C1DA" w14:textId="77777777" w:rsidR="00820FD8" w:rsidRPr="00020619" w:rsidRDefault="00820FD8" w:rsidP="00864629">
            <w:pPr>
              <w:pStyle w:val="TAL"/>
              <w:rPr>
                <w:ins w:id="26592" w:author="BigCREditor-RAN4#104-bis" w:date="2022-10-21T18:25:00Z"/>
                <w:noProof/>
              </w:rPr>
            </w:pPr>
          </w:p>
        </w:tc>
        <w:tc>
          <w:tcPr>
            <w:tcW w:w="1177" w:type="pct"/>
            <w:gridSpan w:val="2"/>
            <w:shd w:val="clear" w:color="auto" w:fill="auto"/>
          </w:tcPr>
          <w:p w14:paraId="5A1AB24B" w14:textId="77777777" w:rsidR="00820FD8" w:rsidRPr="00020619" w:rsidRDefault="00820FD8" w:rsidP="00864629">
            <w:pPr>
              <w:pStyle w:val="TAL"/>
              <w:rPr>
                <w:ins w:id="26593" w:author="BigCREditor-RAN4#104-bis" w:date="2022-10-21T18:25:00Z"/>
                <w:noProof/>
              </w:rPr>
            </w:pPr>
            <w:ins w:id="26594" w:author="BigCREditor-RAN4#104-bis" w:date="2022-10-21T18:25:00Z">
              <w:r w:rsidRPr="00020619">
                <w:rPr>
                  <w:noProof/>
                </w:rPr>
                <w:t>Config 2</w:t>
              </w:r>
            </w:ins>
          </w:p>
        </w:tc>
        <w:tc>
          <w:tcPr>
            <w:tcW w:w="619" w:type="pct"/>
            <w:vMerge/>
          </w:tcPr>
          <w:p w14:paraId="4D36C8E1" w14:textId="77777777" w:rsidR="00820FD8" w:rsidRPr="00020619" w:rsidRDefault="00820FD8" w:rsidP="00864629">
            <w:pPr>
              <w:pStyle w:val="TAC"/>
              <w:rPr>
                <w:ins w:id="26595" w:author="BigCREditor-RAN4#104-bis" w:date="2022-10-21T18:25:00Z"/>
                <w:noProof/>
              </w:rPr>
            </w:pPr>
          </w:p>
        </w:tc>
        <w:tc>
          <w:tcPr>
            <w:tcW w:w="1106" w:type="pct"/>
            <w:shd w:val="clear" w:color="auto" w:fill="auto"/>
          </w:tcPr>
          <w:p w14:paraId="49C52D37" w14:textId="77777777" w:rsidR="00820FD8" w:rsidRPr="00020619" w:rsidRDefault="00820FD8" w:rsidP="00864629">
            <w:pPr>
              <w:pStyle w:val="TAC"/>
              <w:rPr>
                <w:ins w:id="26596" w:author="BigCREditor-RAN4#104-bis" w:date="2022-10-21T18:25:00Z"/>
              </w:rPr>
            </w:pPr>
            <w:ins w:id="26597" w:author="BigCREditor-RAN4#104-bis" w:date="2022-10-21T18:25:00Z">
              <w:r w:rsidRPr="00020619">
                <w:rPr>
                  <w:noProof/>
                </w:rPr>
                <w:t>CSI-RS.1.1 TDD</w:t>
              </w:r>
            </w:ins>
          </w:p>
        </w:tc>
        <w:tc>
          <w:tcPr>
            <w:tcW w:w="1131" w:type="pct"/>
            <w:vMerge/>
          </w:tcPr>
          <w:p w14:paraId="2C6469C7" w14:textId="77777777" w:rsidR="00820FD8" w:rsidRPr="00020619" w:rsidRDefault="00820FD8" w:rsidP="00864629">
            <w:pPr>
              <w:pStyle w:val="TAC"/>
              <w:rPr>
                <w:ins w:id="26598" w:author="BigCREditor-RAN4#104-bis" w:date="2022-10-21T18:25:00Z"/>
                <w:noProof/>
              </w:rPr>
            </w:pPr>
          </w:p>
        </w:tc>
      </w:tr>
      <w:tr w:rsidR="00820FD8" w:rsidRPr="00020619" w14:paraId="783CBDDC" w14:textId="77777777" w:rsidTr="00864629">
        <w:trPr>
          <w:trHeight w:val="187"/>
          <w:jc w:val="center"/>
          <w:ins w:id="26599" w:author="BigCREditor-RAN4#104-bis" w:date="2022-10-21T18:25:00Z"/>
        </w:trPr>
        <w:tc>
          <w:tcPr>
            <w:tcW w:w="967" w:type="pct"/>
            <w:vMerge/>
          </w:tcPr>
          <w:p w14:paraId="20CF4A09" w14:textId="77777777" w:rsidR="00820FD8" w:rsidRPr="00020619" w:rsidRDefault="00820FD8" w:rsidP="00864629">
            <w:pPr>
              <w:pStyle w:val="TAL"/>
              <w:rPr>
                <w:ins w:id="26600" w:author="BigCREditor-RAN4#104-bis" w:date="2022-10-21T18:25:00Z"/>
                <w:noProof/>
              </w:rPr>
            </w:pPr>
          </w:p>
        </w:tc>
        <w:tc>
          <w:tcPr>
            <w:tcW w:w="1177" w:type="pct"/>
            <w:gridSpan w:val="2"/>
            <w:shd w:val="clear" w:color="auto" w:fill="auto"/>
          </w:tcPr>
          <w:p w14:paraId="4B580CA4" w14:textId="77777777" w:rsidR="00820FD8" w:rsidRPr="00020619" w:rsidRDefault="00820FD8" w:rsidP="00864629">
            <w:pPr>
              <w:pStyle w:val="TAL"/>
              <w:rPr>
                <w:ins w:id="26601" w:author="BigCREditor-RAN4#104-bis" w:date="2022-10-21T18:25:00Z"/>
                <w:noProof/>
              </w:rPr>
            </w:pPr>
            <w:ins w:id="26602" w:author="BigCREditor-RAN4#104-bis" w:date="2022-10-21T18:25:00Z">
              <w:r w:rsidRPr="00020619">
                <w:rPr>
                  <w:noProof/>
                </w:rPr>
                <w:t>Config 3</w:t>
              </w:r>
            </w:ins>
          </w:p>
        </w:tc>
        <w:tc>
          <w:tcPr>
            <w:tcW w:w="619" w:type="pct"/>
            <w:vMerge/>
          </w:tcPr>
          <w:p w14:paraId="0BE9D376" w14:textId="77777777" w:rsidR="00820FD8" w:rsidRPr="00020619" w:rsidRDefault="00820FD8" w:rsidP="00864629">
            <w:pPr>
              <w:pStyle w:val="TAC"/>
              <w:rPr>
                <w:ins w:id="26603" w:author="BigCREditor-RAN4#104-bis" w:date="2022-10-21T18:25:00Z"/>
                <w:noProof/>
              </w:rPr>
            </w:pPr>
          </w:p>
        </w:tc>
        <w:tc>
          <w:tcPr>
            <w:tcW w:w="1106" w:type="pct"/>
            <w:shd w:val="clear" w:color="auto" w:fill="auto"/>
          </w:tcPr>
          <w:p w14:paraId="24620E37" w14:textId="77777777" w:rsidR="00820FD8" w:rsidRPr="00020619" w:rsidRDefault="00820FD8" w:rsidP="00864629">
            <w:pPr>
              <w:pStyle w:val="TAC"/>
              <w:rPr>
                <w:ins w:id="26604" w:author="BigCREditor-RAN4#104-bis" w:date="2022-10-21T18:25:00Z"/>
              </w:rPr>
            </w:pPr>
            <w:ins w:id="26605" w:author="BigCREditor-RAN4#104-bis" w:date="2022-10-21T18:25:00Z">
              <w:r w:rsidRPr="00020619">
                <w:rPr>
                  <w:noProof/>
                </w:rPr>
                <w:t>CSI-RS.2.1 TDD</w:t>
              </w:r>
            </w:ins>
          </w:p>
        </w:tc>
        <w:tc>
          <w:tcPr>
            <w:tcW w:w="1131" w:type="pct"/>
            <w:vMerge/>
          </w:tcPr>
          <w:p w14:paraId="60C81E3C" w14:textId="77777777" w:rsidR="00820FD8" w:rsidRPr="00020619" w:rsidRDefault="00820FD8" w:rsidP="00864629">
            <w:pPr>
              <w:pStyle w:val="TAC"/>
              <w:rPr>
                <w:ins w:id="26606" w:author="BigCREditor-RAN4#104-bis" w:date="2022-10-21T18:25:00Z"/>
                <w:noProof/>
              </w:rPr>
            </w:pPr>
          </w:p>
        </w:tc>
      </w:tr>
      <w:tr w:rsidR="00820FD8" w:rsidRPr="00020619" w14:paraId="256414FF" w14:textId="77777777" w:rsidTr="00864629">
        <w:trPr>
          <w:trHeight w:val="187"/>
          <w:jc w:val="center"/>
          <w:ins w:id="26607" w:author="BigCREditor-RAN4#104-bis" w:date="2022-10-21T18:25:00Z"/>
        </w:trPr>
        <w:tc>
          <w:tcPr>
            <w:tcW w:w="967" w:type="pct"/>
            <w:vMerge/>
          </w:tcPr>
          <w:p w14:paraId="4D4C8780" w14:textId="77777777" w:rsidR="00820FD8" w:rsidRPr="00020619" w:rsidRDefault="00820FD8" w:rsidP="00864629">
            <w:pPr>
              <w:pStyle w:val="TAL"/>
              <w:rPr>
                <w:ins w:id="26608" w:author="BigCREditor-RAN4#104-bis" w:date="2022-10-21T18:25:00Z"/>
                <w:noProof/>
              </w:rPr>
            </w:pPr>
          </w:p>
        </w:tc>
        <w:tc>
          <w:tcPr>
            <w:tcW w:w="1177" w:type="pct"/>
            <w:gridSpan w:val="2"/>
            <w:shd w:val="clear" w:color="auto" w:fill="auto"/>
          </w:tcPr>
          <w:p w14:paraId="0BF7069B" w14:textId="77777777" w:rsidR="00820FD8" w:rsidRPr="00020619" w:rsidRDefault="00820FD8" w:rsidP="00864629">
            <w:pPr>
              <w:pStyle w:val="TAL"/>
              <w:rPr>
                <w:ins w:id="26609" w:author="BigCREditor-RAN4#104-bis" w:date="2022-10-21T18:25:00Z"/>
                <w:noProof/>
              </w:rPr>
            </w:pPr>
            <w:ins w:id="26610" w:author="BigCREditor-RAN4#104-bis" w:date="2022-10-21T18:25:00Z">
              <w:r w:rsidRPr="00020619">
                <w:rPr>
                  <w:noProof/>
                </w:rPr>
                <w:t>Config 4</w:t>
              </w:r>
            </w:ins>
          </w:p>
        </w:tc>
        <w:tc>
          <w:tcPr>
            <w:tcW w:w="619" w:type="pct"/>
            <w:vMerge/>
          </w:tcPr>
          <w:p w14:paraId="1EC51844" w14:textId="77777777" w:rsidR="00820FD8" w:rsidRPr="00020619" w:rsidRDefault="00820FD8" w:rsidP="00864629">
            <w:pPr>
              <w:pStyle w:val="TAC"/>
              <w:rPr>
                <w:ins w:id="26611" w:author="BigCREditor-RAN4#104-bis" w:date="2022-10-21T18:25:00Z"/>
                <w:noProof/>
              </w:rPr>
            </w:pPr>
          </w:p>
        </w:tc>
        <w:tc>
          <w:tcPr>
            <w:tcW w:w="1106" w:type="pct"/>
            <w:shd w:val="clear" w:color="auto" w:fill="auto"/>
          </w:tcPr>
          <w:p w14:paraId="0A40A5C6" w14:textId="77777777" w:rsidR="00820FD8" w:rsidRPr="00020619" w:rsidRDefault="00820FD8" w:rsidP="00864629">
            <w:pPr>
              <w:pStyle w:val="TAC"/>
              <w:rPr>
                <w:ins w:id="26612" w:author="BigCREditor-RAN4#104-bis" w:date="2022-10-21T18:25:00Z"/>
                <w:noProof/>
              </w:rPr>
            </w:pPr>
            <w:ins w:id="26613" w:author="BigCREditor-RAN4#104-bis" w:date="2022-10-21T18:25:00Z">
              <w:r w:rsidRPr="00020619">
                <w:rPr>
                  <w:noProof/>
                </w:rPr>
                <w:t>CSI-RS.1.1 FDD</w:t>
              </w:r>
            </w:ins>
          </w:p>
        </w:tc>
        <w:tc>
          <w:tcPr>
            <w:tcW w:w="1131" w:type="pct"/>
            <w:vMerge/>
          </w:tcPr>
          <w:p w14:paraId="6D2451D4" w14:textId="77777777" w:rsidR="00820FD8" w:rsidRPr="00020619" w:rsidRDefault="00820FD8" w:rsidP="00864629">
            <w:pPr>
              <w:pStyle w:val="TAC"/>
              <w:rPr>
                <w:ins w:id="26614" w:author="BigCREditor-RAN4#104-bis" w:date="2022-10-21T18:25:00Z"/>
                <w:noProof/>
              </w:rPr>
            </w:pPr>
          </w:p>
        </w:tc>
      </w:tr>
      <w:tr w:rsidR="00820FD8" w:rsidRPr="00020619" w14:paraId="394AF662" w14:textId="77777777" w:rsidTr="00864629">
        <w:trPr>
          <w:trHeight w:val="187"/>
          <w:jc w:val="center"/>
          <w:ins w:id="26615" w:author="BigCREditor-RAN4#104-bis" w:date="2022-10-21T18:25:00Z"/>
        </w:trPr>
        <w:tc>
          <w:tcPr>
            <w:tcW w:w="967" w:type="pct"/>
            <w:vMerge w:val="restart"/>
            <w:shd w:val="clear" w:color="auto" w:fill="auto"/>
          </w:tcPr>
          <w:p w14:paraId="0B865288" w14:textId="77777777" w:rsidR="00820FD8" w:rsidRPr="00020619" w:rsidRDefault="00820FD8" w:rsidP="00864629">
            <w:pPr>
              <w:pStyle w:val="TAL"/>
              <w:rPr>
                <w:ins w:id="26616" w:author="BigCREditor-RAN4#104-bis" w:date="2022-10-21T18:25:00Z"/>
                <w:noProof/>
              </w:rPr>
            </w:pPr>
            <w:ins w:id="26617" w:author="BigCREditor-RAN4#104-bis" w:date="2022-10-21T18:25:00Z">
              <w:r w:rsidRPr="00020619">
                <w:rPr>
                  <w:noProof/>
                </w:rPr>
                <w:t>TRS configuration</w:t>
              </w:r>
            </w:ins>
          </w:p>
        </w:tc>
        <w:tc>
          <w:tcPr>
            <w:tcW w:w="1177" w:type="pct"/>
            <w:gridSpan w:val="2"/>
            <w:shd w:val="clear" w:color="auto" w:fill="auto"/>
          </w:tcPr>
          <w:p w14:paraId="3B18E15B" w14:textId="77777777" w:rsidR="00820FD8" w:rsidRPr="00020619" w:rsidRDefault="00820FD8" w:rsidP="00864629">
            <w:pPr>
              <w:pStyle w:val="TAL"/>
              <w:rPr>
                <w:ins w:id="26618" w:author="BigCREditor-RAN4#104-bis" w:date="2022-10-21T18:25:00Z"/>
                <w:noProof/>
              </w:rPr>
            </w:pPr>
            <w:ins w:id="26619" w:author="BigCREditor-RAN4#104-bis" w:date="2022-10-21T18:25:00Z">
              <w:r w:rsidRPr="00020619">
                <w:rPr>
                  <w:noProof/>
                </w:rPr>
                <w:t>Config 1</w:t>
              </w:r>
            </w:ins>
          </w:p>
        </w:tc>
        <w:tc>
          <w:tcPr>
            <w:tcW w:w="619" w:type="pct"/>
            <w:vMerge w:val="restart"/>
            <w:shd w:val="clear" w:color="auto" w:fill="auto"/>
          </w:tcPr>
          <w:p w14:paraId="448A3181" w14:textId="77777777" w:rsidR="00820FD8" w:rsidRPr="00020619" w:rsidRDefault="00820FD8" w:rsidP="00864629">
            <w:pPr>
              <w:pStyle w:val="TAC"/>
              <w:rPr>
                <w:ins w:id="26620" w:author="BigCREditor-RAN4#104-bis" w:date="2022-10-21T18:25:00Z"/>
                <w:noProof/>
              </w:rPr>
            </w:pPr>
          </w:p>
        </w:tc>
        <w:tc>
          <w:tcPr>
            <w:tcW w:w="1106" w:type="pct"/>
            <w:shd w:val="clear" w:color="auto" w:fill="auto"/>
          </w:tcPr>
          <w:p w14:paraId="049A0CB7" w14:textId="77777777" w:rsidR="00820FD8" w:rsidRPr="00020619" w:rsidRDefault="00820FD8" w:rsidP="00864629">
            <w:pPr>
              <w:pStyle w:val="TAC"/>
              <w:rPr>
                <w:ins w:id="26621" w:author="BigCREditor-RAN4#104-bis" w:date="2022-10-21T18:25:00Z"/>
              </w:rPr>
            </w:pPr>
            <w:ins w:id="26622" w:author="BigCREditor-RAN4#104-bis" w:date="2022-10-21T18:25:00Z">
              <w:r w:rsidRPr="00020619">
                <w:rPr>
                  <w:noProof/>
                </w:rPr>
                <w:t>TRS.1.1 FDD</w:t>
              </w:r>
            </w:ins>
          </w:p>
        </w:tc>
        <w:tc>
          <w:tcPr>
            <w:tcW w:w="1131" w:type="pct"/>
          </w:tcPr>
          <w:p w14:paraId="24E67CB5" w14:textId="77777777" w:rsidR="00820FD8" w:rsidRPr="00020619" w:rsidRDefault="00820FD8" w:rsidP="00864629">
            <w:pPr>
              <w:pStyle w:val="TAC"/>
              <w:rPr>
                <w:ins w:id="26623" w:author="BigCREditor-RAN4#104-bis" w:date="2022-10-21T18:25:00Z"/>
                <w:noProof/>
              </w:rPr>
            </w:pPr>
          </w:p>
        </w:tc>
      </w:tr>
      <w:tr w:rsidR="00820FD8" w:rsidRPr="00020619" w14:paraId="2735B4BD" w14:textId="77777777" w:rsidTr="00864629">
        <w:trPr>
          <w:trHeight w:val="187"/>
          <w:jc w:val="center"/>
          <w:ins w:id="26624" w:author="BigCREditor-RAN4#104-bis" w:date="2022-10-21T18:25:00Z"/>
        </w:trPr>
        <w:tc>
          <w:tcPr>
            <w:tcW w:w="967" w:type="pct"/>
            <w:vMerge/>
          </w:tcPr>
          <w:p w14:paraId="0BDAE426" w14:textId="77777777" w:rsidR="00820FD8" w:rsidRPr="00020619" w:rsidRDefault="00820FD8" w:rsidP="00864629">
            <w:pPr>
              <w:pStyle w:val="TAL"/>
              <w:rPr>
                <w:ins w:id="26625" w:author="BigCREditor-RAN4#104-bis" w:date="2022-10-21T18:25:00Z"/>
                <w:noProof/>
              </w:rPr>
            </w:pPr>
          </w:p>
        </w:tc>
        <w:tc>
          <w:tcPr>
            <w:tcW w:w="1177" w:type="pct"/>
            <w:gridSpan w:val="2"/>
            <w:shd w:val="clear" w:color="auto" w:fill="auto"/>
          </w:tcPr>
          <w:p w14:paraId="676F3169" w14:textId="77777777" w:rsidR="00820FD8" w:rsidRPr="00020619" w:rsidRDefault="00820FD8" w:rsidP="00864629">
            <w:pPr>
              <w:pStyle w:val="TAL"/>
              <w:rPr>
                <w:ins w:id="26626" w:author="BigCREditor-RAN4#104-bis" w:date="2022-10-21T18:25:00Z"/>
                <w:noProof/>
              </w:rPr>
            </w:pPr>
            <w:ins w:id="26627" w:author="BigCREditor-RAN4#104-bis" w:date="2022-10-21T18:25:00Z">
              <w:r w:rsidRPr="00020619">
                <w:rPr>
                  <w:noProof/>
                </w:rPr>
                <w:t>Config 2</w:t>
              </w:r>
            </w:ins>
          </w:p>
        </w:tc>
        <w:tc>
          <w:tcPr>
            <w:tcW w:w="619" w:type="pct"/>
            <w:vMerge/>
          </w:tcPr>
          <w:p w14:paraId="2FC77E69" w14:textId="77777777" w:rsidR="00820FD8" w:rsidRPr="00020619" w:rsidRDefault="00820FD8" w:rsidP="00864629">
            <w:pPr>
              <w:pStyle w:val="TAC"/>
              <w:rPr>
                <w:ins w:id="26628" w:author="BigCREditor-RAN4#104-bis" w:date="2022-10-21T18:25:00Z"/>
                <w:noProof/>
              </w:rPr>
            </w:pPr>
          </w:p>
        </w:tc>
        <w:tc>
          <w:tcPr>
            <w:tcW w:w="1106" w:type="pct"/>
            <w:shd w:val="clear" w:color="auto" w:fill="auto"/>
          </w:tcPr>
          <w:p w14:paraId="13493FE3" w14:textId="77777777" w:rsidR="00820FD8" w:rsidRPr="00020619" w:rsidRDefault="00820FD8" w:rsidP="00864629">
            <w:pPr>
              <w:pStyle w:val="TAC"/>
              <w:rPr>
                <w:ins w:id="26629" w:author="BigCREditor-RAN4#104-bis" w:date="2022-10-21T18:25:00Z"/>
              </w:rPr>
            </w:pPr>
            <w:ins w:id="26630" w:author="BigCREditor-RAN4#104-bis" w:date="2022-10-21T18:25:00Z">
              <w:r w:rsidRPr="00020619">
                <w:rPr>
                  <w:noProof/>
                </w:rPr>
                <w:t xml:space="preserve">TRS.1.1 </w:t>
              </w:r>
              <w:r w:rsidRPr="00020619">
                <w:rPr>
                  <w:noProof/>
                  <w:lang w:eastAsia="zh-CN"/>
                </w:rPr>
                <w:t>T</w:t>
              </w:r>
              <w:r w:rsidRPr="00020619">
                <w:rPr>
                  <w:noProof/>
                </w:rPr>
                <w:t>DD</w:t>
              </w:r>
            </w:ins>
          </w:p>
        </w:tc>
        <w:tc>
          <w:tcPr>
            <w:tcW w:w="1131" w:type="pct"/>
          </w:tcPr>
          <w:p w14:paraId="7C24B4B6" w14:textId="77777777" w:rsidR="00820FD8" w:rsidRPr="00020619" w:rsidRDefault="00820FD8" w:rsidP="00864629">
            <w:pPr>
              <w:pStyle w:val="TAC"/>
              <w:rPr>
                <w:ins w:id="26631" w:author="BigCREditor-RAN4#104-bis" w:date="2022-10-21T18:25:00Z"/>
                <w:noProof/>
              </w:rPr>
            </w:pPr>
          </w:p>
        </w:tc>
      </w:tr>
      <w:tr w:rsidR="00820FD8" w:rsidRPr="00020619" w14:paraId="541E259C" w14:textId="77777777" w:rsidTr="00864629">
        <w:trPr>
          <w:trHeight w:val="187"/>
          <w:jc w:val="center"/>
          <w:ins w:id="26632" w:author="BigCREditor-RAN4#104-bis" w:date="2022-10-21T18:25:00Z"/>
        </w:trPr>
        <w:tc>
          <w:tcPr>
            <w:tcW w:w="967" w:type="pct"/>
            <w:vMerge/>
          </w:tcPr>
          <w:p w14:paraId="52636BA2" w14:textId="77777777" w:rsidR="00820FD8" w:rsidRPr="00020619" w:rsidRDefault="00820FD8" w:rsidP="00864629">
            <w:pPr>
              <w:pStyle w:val="TAL"/>
              <w:rPr>
                <w:ins w:id="26633" w:author="BigCREditor-RAN4#104-bis" w:date="2022-10-21T18:25:00Z"/>
                <w:noProof/>
              </w:rPr>
            </w:pPr>
          </w:p>
        </w:tc>
        <w:tc>
          <w:tcPr>
            <w:tcW w:w="1177" w:type="pct"/>
            <w:gridSpan w:val="2"/>
            <w:shd w:val="clear" w:color="auto" w:fill="auto"/>
          </w:tcPr>
          <w:p w14:paraId="4B250FCD" w14:textId="77777777" w:rsidR="00820FD8" w:rsidRPr="00020619" w:rsidRDefault="00820FD8" w:rsidP="00864629">
            <w:pPr>
              <w:pStyle w:val="TAL"/>
              <w:rPr>
                <w:ins w:id="26634" w:author="BigCREditor-RAN4#104-bis" w:date="2022-10-21T18:25:00Z"/>
                <w:noProof/>
              </w:rPr>
            </w:pPr>
            <w:ins w:id="26635" w:author="BigCREditor-RAN4#104-bis" w:date="2022-10-21T18:25:00Z">
              <w:r w:rsidRPr="00020619">
                <w:rPr>
                  <w:noProof/>
                </w:rPr>
                <w:t>Config 3</w:t>
              </w:r>
            </w:ins>
          </w:p>
        </w:tc>
        <w:tc>
          <w:tcPr>
            <w:tcW w:w="619" w:type="pct"/>
            <w:vMerge/>
          </w:tcPr>
          <w:p w14:paraId="67DBFF2A" w14:textId="77777777" w:rsidR="00820FD8" w:rsidRPr="00020619" w:rsidRDefault="00820FD8" w:rsidP="00864629">
            <w:pPr>
              <w:pStyle w:val="TAC"/>
              <w:rPr>
                <w:ins w:id="26636" w:author="BigCREditor-RAN4#104-bis" w:date="2022-10-21T18:25:00Z"/>
                <w:noProof/>
              </w:rPr>
            </w:pPr>
          </w:p>
        </w:tc>
        <w:tc>
          <w:tcPr>
            <w:tcW w:w="1106" w:type="pct"/>
            <w:shd w:val="clear" w:color="auto" w:fill="auto"/>
          </w:tcPr>
          <w:p w14:paraId="7DD8EA56" w14:textId="77777777" w:rsidR="00820FD8" w:rsidRPr="00020619" w:rsidRDefault="00820FD8" w:rsidP="00864629">
            <w:pPr>
              <w:pStyle w:val="TAC"/>
              <w:rPr>
                <w:ins w:id="26637" w:author="BigCREditor-RAN4#104-bis" w:date="2022-10-21T18:25:00Z"/>
              </w:rPr>
            </w:pPr>
            <w:ins w:id="26638" w:author="BigCREditor-RAN4#104-bis" w:date="2022-10-21T18:25:00Z">
              <w:r w:rsidRPr="00020619">
                <w:rPr>
                  <w:noProof/>
                </w:rPr>
                <w:t xml:space="preserve">TRS.1.2 </w:t>
              </w:r>
              <w:r w:rsidRPr="00020619">
                <w:rPr>
                  <w:noProof/>
                  <w:lang w:eastAsia="zh-CN"/>
                </w:rPr>
                <w:t>T</w:t>
              </w:r>
              <w:r w:rsidRPr="00020619">
                <w:rPr>
                  <w:noProof/>
                </w:rPr>
                <w:t>DD</w:t>
              </w:r>
            </w:ins>
          </w:p>
        </w:tc>
        <w:tc>
          <w:tcPr>
            <w:tcW w:w="1131" w:type="pct"/>
            <w:tcBorders>
              <w:bottom w:val="single" w:sz="4" w:space="0" w:color="auto"/>
            </w:tcBorders>
          </w:tcPr>
          <w:p w14:paraId="05A2DDA8" w14:textId="77777777" w:rsidR="00820FD8" w:rsidRPr="00020619" w:rsidRDefault="00820FD8" w:rsidP="00864629">
            <w:pPr>
              <w:pStyle w:val="TAC"/>
              <w:rPr>
                <w:ins w:id="26639" w:author="BigCREditor-RAN4#104-bis" w:date="2022-10-21T18:25:00Z"/>
                <w:noProof/>
              </w:rPr>
            </w:pPr>
          </w:p>
        </w:tc>
      </w:tr>
      <w:tr w:rsidR="00820FD8" w:rsidRPr="00020619" w14:paraId="0CD1ADEA" w14:textId="77777777" w:rsidTr="00864629">
        <w:trPr>
          <w:trHeight w:val="187"/>
          <w:jc w:val="center"/>
          <w:ins w:id="26640" w:author="BigCREditor-RAN4#104-bis" w:date="2022-10-21T18:25:00Z"/>
        </w:trPr>
        <w:tc>
          <w:tcPr>
            <w:tcW w:w="967" w:type="pct"/>
            <w:vMerge/>
          </w:tcPr>
          <w:p w14:paraId="2395B8A0" w14:textId="77777777" w:rsidR="00820FD8" w:rsidRPr="00020619" w:rsidRDefault="00820FD8" w:rsidP="00864629">
            <w:pPr>
              <w:pStyle w:val="TAL"/>
              <w:rPr>
                <w:ins w:id="26641" w:author="BigCREditor-RAN4#104-bis" w:date="2022-10-21T18:25:00Z"/>
                <w:noProof/>
              </w:rPr>
            </w:pPr>
          </w:p>
        </w:tc>
        <w:tc>
          <w:tcPr>
            <w:tcW w:w="1177" w:type="pct"/>
            <w:gridSpan w:val="2"/>
            <w:shd w:val="clear" w:color="auto" w:fill="auto"/>
          </w:tcPr>
          <w:p w14:paraId="41D89BA1" w14:textId="77777777" w:rsidR="00820FD8" w:rsidRPr="00020619" w:rsidRDefault="00820FD8" w:rsidP="00864629">
            <w:pPr>
              <w:pStyle w:val="TAL"/>
              <w:rPr>
                <w:ins w:id="26642" w:author="BigCREditor-RAN4#104-bis" w:date="2022-10-21T18:25:00Z"/>
                <w:noProof/>
              </w:rPr>
            </w:pPr>
            <w:ins w:id="26643" w:author="BigCREditor-RAN4#104-bis" w:date="2022-10-21T18:25:00Z">
              <w:r w:rsidRPr="00020619">
                <w:rPr>
                  <w:noProof/>
                </w:rPr>
                <w:t>Config 4</w:t>
              </w:r>
            </w:ins>
          </w:p>
        </w:tc>
        <w:tc>
          <w:tcPr>
            <w:tcW w:w="619" w:type="pct"/>
            <w:vMerge/>
          </w:tcPr>
          <w:p w14:paraId="2DD75099" w14:textId="77777777" w:rsidR="00820FD8" w:rsidRPr="00020619" w:rsidRDefault="00820FD8" w:rsidP="00864629">
            <w:pPr>
              <w:pStyle w:val="TAC"/>
              <w:rPr>
                <w:ins w:id="26644" w:author="BigCREditor-RAN4#104-bis" w:date="2022-10-21T18:25:00Z"/>
                <w:noProof/>
              </w:rPr>
            </w:pPr>
          </w:p>
        </w:tc>
        <w:tc>
          <w:tcPr>
            <w:tcW w:w="1106" w:type="pct"/>
            <w:shd w:val="clear" w:color="auto" w:fill="auto"/>
          </w:tcPr>
          <w:p w14:paraId="383BC0A5" w14:textId="77777777" w:rsidR="00820FD8" w:rsidRPr="00020619" w:rsidRDefault="00820FD8" w:rsidP="00864629">
            <w:pPr>
              <w:pStyle w:val="TAC"/>
              <w:rPr>
                <w:ins w:id="26645" w:author="BigCREditor-RAN4#104-bis" w:date="2022-10-21T18:25:00Z"/>
                <w:noProof/>
              </w:rPr>
            </w:pPr>
            <w:ins w:id="26646" w:author="BigCREditor-RAN4#104-bis" w:date="2022-10-21T18:25:00Z">
              <w:r w:rsidRPr="00020619">
                <w:rPr>
                  <w:noProof/>
                </w:rPr>
                <w:t>TRS.1.1 FDD</w:t>
              </w:r>
            </w:ins>
          </w:p>
        </w:tc>
        <w:tc>
          <w:tcPr>
            <w:tcW w:w="1131" w:type="pct"/>
            <w:tcBorders>
              <w:bottom w:val="single" w:sz="4" w:space="0" w:color="auto"/>
            </w:tcBorders>
          </w:tcPr>
          <w:p w14:paraId="675A4338" w14:textId="77777777" w:rsidR="00820FD8" w:rsidRPr="00020619" w:rsidRDefault="00820FD8" w:rsidP="00864629">
            <w:pPr>
              <w:pStyle w:val="TAC"/>
              <w:rPr>
                <w:ins w:id="26647" w:author="BigCREditor-RAN4#104-bis" w:date="2022-10-21T18:25:00Z"/>
                <w:noProof/>
              </w:rPr>
            </w:pPr>
          </w:p>
        </w:tc>
      </w:tr>
      <w:tr w:rsidR="00820FD8" w:rsidRPr="00020619" w14:paraId="55634905" w14:textId="77777777" w:rsidTr="00864629">
        <w:trPr>
          <w:trHeight w:val="187"/>
          <w:jc w:val="center"/>
          <w:ins w:id="26648" w:author="BigCREditor-RAN4#104-bis" w:date="2022-10-21T18:25:00Z"/>
        </w:trPr>
        <w:tc>
          <w:tcPr>
            <w:tcW w:w="967" w:type="pct"/>
            <w:vMerge w:val="restart"/>
            <w:shd w:val="clear" w:color="auto" w:fill="auto"/>
          </w:tcPr>
          <w:p w14:paraId="63099311" w14:textId="77777777" w:rsidR="00820FD8" w:rsidRPr="00020619" w:rsidRDefault="00820FD8" w:rsidP="00864629">
            <w:pPr>
              <w:pStyle w:val="TAL"/>
              <w:rPr>
                <w:ins w:id="26649" w:author="BigCREditor-RAN4#104-bis" w:date="2022-10-21T18:25:00Z"/>
                <w:noProof/>
              </w:rPr>
            </w:pPr>
            <w:ins w:id="26650" w:author="BigCREditor-RAN4#104-bis" w:date="2022-10-21T18:25:00Z">
              <w:r w:rsidRPr="00020619">
                <w:t xml:space="preserve">CSI-RS-Index </w:t>
              </w:r>
              <w:r w:rsidRPr="00020619">
                <w:rPr>
                  <w:noProof/>
                </w:rPr>
                <w:t>assigned as RLM RS</w:t>
              </w:r>
            </w:ins>
          </w:p>
        </w:tc>
        <w:tc>
          <w:tcPr>
            <w:tcW w:w="1177" w:type="pct"/>
            <w:gridSpan w:val="2"/>
            <w:shd w:val="clear" w:color="auto" w:fill="auto"/>
          </w:tcPr>
          <w:p w14:paraId="015BE1B3" w14:textId="77777777" w:rsidR="00820FD8" w:rsidRPr="00020619" w:rsidRDefault="00820FD8" w:rsidP="00864629">
            <w:pPr>
              <w:pStyle w:val="TAL"/>
              <w:rPr>
                <w:ins w:id="26651" w:author="BigCREditor-RAN4#104-bis" w:date="2022-10-21T18:25:00Z"/>
                <w:noProof/>
              </w:rPr>
            </w:pPr>
            <w:ins w:id="26652" w:author="BigCREditor-RAN4#104-bis" w:date="2022-10-21T18:25:00Z">
              <w:r w:rsidRPr="00020619">
                <w:rPr>
                  <w:noProof/>
                </w:rPr>
                <w:t>Config 1</w:t>
              </w:r>
            </w:ins>
          </w:p>
        </w:tc>
        <w:tc>
          <w:tcPr>
            <w:tcW w:w="619" w:type="pct"/>
            <w:tcBorders>
              <w:bottom w:val="nil"/>
            </w:tcBorders>
            <w:shd w:val="clear" w:color="auto" w:fill="auto"/>
          </w:tcPr>
          <w:p w14:paraId="3CEE406E" w14:textId="77777777" w:rsidR="00820FD8" w:rsidRPr="00020619" w:rsidRDefault="00820FD8" w:rsidP="00864629">
            <w:pPr>
              <w:pStyle w:val="TAC"/>
              <w:rPr>
                <w:ins w:id="26653" w:author="BigCREditor-RAN4#104-bis" w:date="2022-10-21T18:25:00Z"/>
                <w:noProof/>
              </w:rPr>
            </w:pPr>
          </w:p>
        </w:tc>
        <w:tc>
          <w:tcPr>
            <w:tcW w:w="1106" w:type="pct"/>
            <w:shd w:val="clear" w:color="auto" w:fill="auto"/>
          </w:tcPr>
          <w:p w14:paraId="1B2AA2D7" w14:textId="77777777" w:rsidR="00820FD8" w:rsidRPr="00020619" w:rsidRDefault="00820FD8" w:rsidP="00864629">
            <w:pPr>
              <w:pStyle w:val="TAC"/>
              <w:rPr>
                <w:ins w:id="26654" w:author="BigCREditor-RAN4#104-bis" w:date="2022-10-21T18:25:00Z"/>
                <w:noProof/>
              </w:rPr>
            </w:pPr>
            <w:ins w:id="26655" w:author="BigCREditor-RAN4#104-bis" w:date="2022-10-21T18:25:00Z">
              <w:r w:rsidRPr="00020619">
                <w:t>CSI-RS.1.2 FDD</w:t>
              </w:r>
            </w:ins>
          </w:p>
        </w:tc>
        <w:tc>
          <w:tcPr>
            <w:tcW w:w="1131" w:type="pct"/>
            <w:tcBorders>
              <w:bottom w:val="nil"/>
            </w:tcBorders>
            <w:shd w:val="clear" w:color="auto" w:fill="auto"/>
          </w:tcPr>
          <w:p w14:paraId="4DB5E01B" w14:textId="77777777" w:rsidR="00820FD8" w:rsidRPr="00020619" w:rsidRDefault="00820FD8" w:rsidP="00864629">
            <w:pPr>
              <w:pStyle w:val="TAC"/>
              <w:rPr>
                <w:ins w:id="26656" w:author="BigCREditor-RAN4#104-bis" w:date="2022-10-21T18:25:00Z"/>
                <w:noProof/>
              </w:rPr>
            </w:pPr>
          </w:p>
        </w:tc>
      </w:tr>
      <w:tr w:rsidR="00820FD8" w:rsidRPr="00020619" w14:paraId="44FF7C68" w14:textId="77777777" w:rsidTr="00864629">
        <w:trPr>
          <w:trHeight w:val="187"/>
          <w:jc w:val="center"/>
          <w:ins w:id="26657" w:author="BigCREditor-RAN4#104-bis" w:date="2022-10-21T18:25:00Z"/>
        </w:trPr>
        <w:tc>
          <w:tcPr>
            <w:tcW w:w="967" w:type="pct"/>
            <w:vMerge/>
          </w:tcPr>
          <w:p w14:paraId="5CF51D28" w14:textId="77777777" w:rsidR="00820FD8" w:rsidRPr="00020619" w:rsidRDefault="00820FD8" w:rsidP="00864629">
            <w:pPr>
              <w:pStyle w:val="TAL"/>
              <w:rPr>
                <w:ins w:id="26658" w:author="BigCREditor-RAN4#104-bis" w:date="2022-10-21T18:25:00Z"/>
                <w:noProof/>
              </w:rPr>
            </w:pPr>
          </w:p>
        </w:tc>
        <w:tc>
          <w:tcPr>
            <w:tcW w:w="1177" w:type="pct"/>
            <w:gridSpan w:val="2"/>
            <w:shd w:val="clear" w:color="auto" w:fill="auto"/>
          </w:tcPr>
          <w:p w14:paraId="426C674A" w14:textId="77777777" w:rsidR="00820FD8" w:rsidRPr="00020619" w:rsidRDefault="00820FD8" w:rsidP="00864629">
            <w:pPr>
              <w:pStyle w:val="TAL"/>
              <w:rPr>
                <w:ins w:id="26659" w:author="BigCREditor-RAN4#104-bis" w:date="2022-10-21T18:25:00Z"/>
                <w:noProof/>
              </w:rPr>
            </w:pPr>
            <w:ins w:id="26660" w:author="BigCREditor-RAN4#104-bis" w:date="2022-10-21T18:25:00Z">
              <w:r w:rsidRPr="00020619">
                <w:rPr>
                  <w:noProof/>
                </w:rPr>
                <w:t>Config 2</w:t>
              </w:r>
            </w:ins>
          </w:p>
        </w:tc>
        <w:tc>
          <w:tcPr>
            <w:tcW w:w="619" w:type="pct"/>
            <w:tcBorders>
              <w:top w:val="nil"/>
              <w:bottom w:val="nil"/>
            </w:tcBorders>
            <w:shd w:val="clear" w:color="auto" w:fill="auto"/>
          </w:tcPr>
          <w:p w14:paraId="53C360F7" w14:textId="77777777" w:rsidR="00820FD8" w:rsidRPr="00020619" w:rsidRDefault="00820FD8" w:rsidP="00864629">
            <w:pPr>
              <w:pStyle w:val="TAC"/>
              <w:rPr>
                <w:ins w:id="26661" w:author="BigCREditor-RAN4#104-bis" w:date="2022-10-21T18:25:00Z"/>
                <w:noProof/>
              </w:rPr>
            </w:pPr>
          </w:p>
        </w:tc>
        <w:tc>
          <w:tcPr>
            <w:tcW w:w="1106" w:type="pct"/>
            <w:shd w:val="clear" w:color="auto" w:fill="auto"/>
          </w:tcPr>
          <w:p w14:paraId="096BD0D4" w14:textId="77777777" w:rsidR="00820FD8" w:rsidRPr="00020619" w:rsidRDefault="00820FD8" w:rsidP="00864629">
            <w:pPr>
              <w:pStyle w:val="TAC"/>
              <w:rPr>
                <w:ins w:id="26662" w:author="BigCREditor-RAN4#104-bis" w:date="2022-10-21T18:25:00Z"/>
                <w:noProof/>
              </w:rPr>
            </w:pPr>
            <w:ins w:id="26663" w:author="BigCREditor-RAN4#104-bis" w:date="2022-10-21T18:25:00Z">
              <w:r w:rsidRPr="00020619">
                <w:t>CSI-RS.1.2 TDD</w:t>
              </w:r>
            </w:ins>
          </w:p>
        </w:tc>
        <w:tc>
          <w:tcPr>
            <w:tcW w:w="1131" w:type="pct"/>
            <w:tcBorders>
              <w:top w:val="nil"/>
              <w:bottom w:val="nil"/>
            </w:tcBorders>
            <w:shd w:val="clear" w:color="auto" w:fill="auto"/>
          </w:tcPr>
          <w:p w14:paraId="08371A7A" w14:textId="77777777" w:rsidR="00820FD8" w:rsidRPr="00020619" w:rsidRDefault="00820FD8" w:rsidP="00864629">
            <w:pPr>
              <w:pStyle w:val="TAC"/>
              <w:rPr>
                <w:ins w:id="26664" w:author="BigCREditor-RAN4#104-bis" w:date="2022-10-21T18:25:00Z"/>
                <w:noProof/>
              </w:rPr>
            </w:pPr>
          </w:p>
        </w:tc>
      </w:tr>
      <w:tr w:rsidR="00820FD8" w:rsidRPr="00020619" w14:paraId="3C0B492E" w14:textId="77777777" w:rsidTr="00864629">
        <w:trPr>
          <w:trHeight w:val="187"/>
          <w:jc w:val="center"/>
          <w:ins w:id="26665" w:author="BigCREditor-RAN4#104-bis" w:date="2022-10-21T18:25:00Z"/>
        </w:trPr>
        <w:tc>
          <w:tcPr>
            <w:tcW w:w="967" w:type="pct"/>
            <w:vMerge/>
          </w:tcPr>
          <w:p w14:paraId="18548391" w14:textId="77777777" w:rsidR="00820FD8" w:rsidRPr="00020619" w:rsidRDefault="00820FD8" w:rsidP="00864629">
            <w:pPr>
              <w:pStyle w:val="TAL"/>
              <w:rPr>
                <w:ins w:id="26666" w:author="BigCREditor-RAN4#104-bis" w:date="2022-10-21T18:25:00Z"/>
                <w:noProof/>
              </w:rPr>
            </w:pPr>
          </w:p>
        </w:tc>
        <w:tc>
          <w:tcPr>
            <w:tcW w:w="1177" w:type="pct"/>
            <w:gridSpan w:val="2"/>
            <w:shd w:val="clear" w:color="auto" w:fill="auto"/>
          </w:tcPr>
          <w:p w14:paraId="7D4806B9" w14:textId="77777777" w:rsidR="00820FD8" w:rsidRPr="00020619" w:rsidRDefault="00820FD8" w:rsidP="00864629">
            <w:pPr>
              <w:pStyle w:val="TAL"/>
              <w:rPr>
                <w:ins w:id="26667" w:author="BigCREditor-RAN4#104-bis" w:date="2022-10-21T18:25:00Z"/>
                <w:noProof/>
              </w:rPr>
            </w:pPr>
            <w:ins w:id="26668" w:author="BigCREditor-RAN4#104-bis" w:date="2022-10-21T18:25:00Z">
              <w:r w:rsidRPr="00020619">
                <w:rPr>
                  <w:noProof/>
                </w:rPr>
                <w:t>Config 3</w:t>
              </w:r>
            </w:ins>
          </w:p>
        </w:tc>
        <w:tc>
          <w:tcPr>
            <w:tcW w:w="619" w:type="pct"/>
            <w:tcBorders>
              <w:top w:val="nil"/>
            </w:tcBorders>
            <w:shd w:val="clear" w:color="auto" w:fill="auto"/>
          </w:tcPr>
          <w:p w14:paraId="4F36D820" w14:textId="77777777" w:rsidR="00820FD8" w:rsidRPr="00020619" w:rsidRDefault="00820FD8" w:rsidP="00864629">
            <w:pPr>
              <w:pStyle w:val="TAC"/>
              <w:rPr>
                <w:ins w:id="26669" w:author="BigCREditor-RAN4#104-bis" w:date="2022-10-21T18:25:00Z"/>
                <w:noProof/>
              </w:rPr>
            </w:pPr>
          </w:p>
        </w:tc>
        <w:tc>
          <w:tcPr>
            <w:tcW w:w="1106" w:type="pct"/>
            <w:shd w:val="clear" w:color="auto" w:fill="auto"/>
          </w:tcPr>
          <w:p w14:paraId="060E1347" w14:textId="77777777" w:rsidR="00820FD8" w:rsidRPr="00020619" w:rsidRDefault="00820FD8" w:rsidP="00864629">
            <w:pPr>
              <w:pStyle w:val="TAC"/>
              <w:rPr>
                <w:ins w:id="26670" w:author="BigCREditor-RAN4#104-bis" w:date="2022-10-21T18:25:00Z"/>
                <w:noProof/>
              </w:rPr>
            </w:pPr>
            <w:ins w:id="26671" w:author="BigCREditor-RAN4#104-bis" w:date="2022-10-21T18:25:00Z">
              <w:r w:rsidRPr="00020619">
                <w:t>CSI-RS.2.2 TDD</w:t>
              </w:r>
            </w:ins>
          </w:p>
        </w:tc>
        <w:tc>
          <w:tcPr>
            <w:tcW w:w="1131" w:type="pct"/>
            <w:tcBorders>
              <w:top w:val="nil"/>
            </w:tcBorders>
            <w:shd w:val="clear" w:color="auto" w:fill="auto"/>
          </w:tcPr>
          <w:p w14:paraId="6506417D" w14:textId="77777777" w:rsidR="00820FD8" w:rsidRPr="00020619" w:rsidRDefault="00820FD8" w:rsidP="00864629">
            <w:pPr>
              <w:pStyle w:val="TAC"/>
              <w:rPr>
                <w:ins w:id="26672" w:author="BigCREditor-RAN4#104-bis" w:date="2022-10-21T18:25:00Z"/>
                <w:noProof/>
              </w:rPr>
            </w:pPr>
          </w:p>
        </w:tc>
      </w:tr>
      <w:tr w:rsidR="00820FD8" w:rsidRPr="00020619" w14:paraId="5BCC9FC2" w14:textId="77777777" w:rsidTr="00864629">
        <w:trPr>
          <w:trHeight w:val="187"/>
          <w:jc w:val="center"/>
          <w:ins w:id="26673" w:author="BigCREditor-RAN4#104-bis" w:date="2022-10-21T18:25:00Z"/>
        </w:trPr>
        <w:tc>
          <w:tcPr>
            <w:tcW w:w="967" w:type="pct"/>
            <w:vMerge/>
          </w:tcPr>
          <w:p w14:paraId="18032B5A" w14:textId="77777777" w:rsidR="00820FD8" w:rsidRPr="00020619" w:rsidRDefault="00820FD8" w:rsidP="00864629">
            <w:pPr>
              <w:pStyle w:val="TAL"/>
              <w:rPr>
                <w:ins w:id="26674" w:author="BigCREditor-RAN4#104-bis" w:date="2022-10-21T18:25:00Z"/>
                <w:noProof/>
              </w:rPr>
            </w:pPr>
          </w:p>
        </w:tc>
        <w:tc>
          <w:tcPr>
            <w:tcW w:w="1177" w:type="pct"/>
            <w:gridSpan w:val="2"/>
            <w:shd w:val="clear" w:color="auto" w:fill="auto"/>
          </w:tcPr>
          <w:p w14:paraId="4CA2D3AB" w14:textId="77777777" w:rsidR="00820FD8" w:rsidRPr="00020619" w:rsidRDefault="00820FD8" w:rsidP="00864629">
            <w:pPr>
              <w:pStyle w:val="TAL"/>
              <w:rPr>
                <w:ins w:id="26675" w:author="BigCREditor-RAN4#104-bis" w:date="2022-10-21T18:25:00Z"/>
                <w:noProof/>
              </w:rPr>
            </w:pPr>
            <w:ins w:id="26676" w:author="BigCREditor-RAN4#104-bis" w:date="2022-10-21T18:25:00Z">
              <w:r w:rsidRPr="00020619">
                <w:rPr>
                  <w:noProof/>
                </w:rPr>
                <w:t>Config 4</w:t>
              </w:r>
            </w:ins>
          </w:p>
        </w:tc>
        <w:tc>
          <w:tcPr>
            <w:tcW w:w="619" w:type="pct"/>
            <w:tcBorders>
              <w:top w:val="nil"/>
            </w:tcBorders>
            <w:shd w:val="clear" w:color="auto" w:fill="auto"/>
          </w:tcPr>
          <w:p w14:paraId="1D9F14E6" w14:textId="77777777" w:rsidR="00820FD8" w:rsidRPr="00020619" w:rsidRDefault="00820FD8" w:rsidP="00864629">
            <w:pPr>
              <w:pStyle w:val="TAC"/>
              <w:rPr>
                <w:ins w:id="26677" w:author="BigCREditor-RAN4#104-bis" w:date="2022-10-21T18:25:00Z"/>
                <w:noProof/>
              </w:rPr>
            </w:pPr>
          </w:p>
        </w:tc>
        <w:tc>
          <w:tcPr>
            <w:tcW w:w="1106" w:type="pct"/>
            <w:shd w:val="clear" w:color="auto" w:fill="auto"/>
          </w:tcPr>
          <w:p w14:paraId="7AF183DB" w14:textId="77777777" w:rsidR="00820FD8" w:rsidRPr="00020619" w:rsidRDefault="00820FD8" w:rsidP="00864629">
            <w:pPr>
              <w:pStyle w:val="TAC"/>
              <w:rPr>
                <w:ins w:id="26678" w:author="BigCREditor-RAN4#104-bis" w:date="2022-10-21T18:25:00Z"/>
              </w:rPr>
            </w:pPr>
            <w:ins w:id="26679" w:author="BigCREditor-RAN4#104-bis" w:date="2022-10-21T18:25:00Z">
              <w:r w:rsidRPr="00020619">
                <w:t>CSI-RS.1.2 FDD</w:t>
              </w:r>
            </w:ins>
          </w:p>
        </w:tc>
        <w:tc>
          <w:tcPr>
            <w:tcW w:w="1131" w:type="pct"/>
            <w:tcBorders>
              <w:top w:val="nil"/>
            </w:tcBorders>
            <w:shd w:val="clear" w:color="auto" w:fill="auto"/>
          </w:tcPr>
          <w:p w14:paraId="1E5C73A1" w14:textId="77777777" w:rsidR="00820FD8" w:rsidRPr="00020619" w:rsidRDefault="00820FD8" w:rsidP="00864629">
            <w:pPr>
              <w:pStyle w:val="TAC"/>
              <w:rPr>
                <w:ins w:id="26680" w:author="BigCREditor-RAN4#104-bis" w:date="2022-10-21T18:25:00Z"/>
                <w:noProof/>
              </w:rPr>
            </w:pPr>
          </w:p>
        </w:tc>
      </w:tr>
      <w:tr w:rsidR="00820FD8" w:rsidRPr="00020619" w14:paraId="400789AF" w14:textId="77777777" w:rsidTr="00864629">
        <w:trPr>
          <w:trHeight w:val="187"/>
          <w:jc w:val="center"/>
          <w:ins w:id="26681" w:author="BigCREditor-RAN4#104-bis" w:date="2022-10-21T18:25:00Z"/>
        </w:trPr>
        <w:tc>
          <w:tcPr>
            <w:tcW w:w="2144" w:type="pct"/>
            <w:gridSpan w:val="3"/>
            <w:shd w:val="clear" w:color="auto" w:fill="auto"/>
          </w:tcPr>
          <w:p w14:paraId="5419BF20" w14:textId="77777777" w:rsidR="00820FD8" w:rsidRPr="00020619" w:rsidRDefault="00820FD8" w:rsidP="00864629">
            <w:pPr>
              <w:pStyle w:val="TAL"/>
              <w:rPr>
                <w:ins w:id="26682" w:author="BigCREditor-RAN4#104-bis" w:date="2022-10-21T18:25:00Z"/>
                <w:noProof/>
              </w:rPr>
            </w:pPr>
            <w:ins w:id="26683" w:author="BigCREditor-RAN4#104-bis" w:date="2022-10-21T18:25:00Z">
              <w:r w:rsidRPr="00020619">
                <w:rPr>
                  <w:noProof/>
                  <w:lang w:eastAsia="zh-CN"/>
                </w:rPr>
                <w:t>T310 Timer</w:t>
              </w:r>
            </w:ins>
          </w:p>
        </w:tc>
        <w:tc>
          <w:tcPr>
            <w:tcW w:w="619" w:type="pct"/>
            <w:shd w:val="clear" w:color="auto" w:fill="auto"/>
          </w:tcPr>
          <w:p w14:paraId="7AC60CCE" w14:textId="77777777" w:rsidR="00820FD8" w:rsidRPr="00020619" w:rsidRDefault="00820FD8" w:rsidP="00864629">
            <w:pPr>
              <w:pStyle w:val="TAC"/>
              <w:rPr>
                <w:ins w:id="26684" w:author="BigCREditor-RAN4#104-bis" w:date="2022-10-21T18:25:00Z"/>
                <w:noProof/>
              </w:rPr>
            </w:pPr>
            <w:ins w:id="26685" w:author="BigCREditor-RAN4#104-bis" w:date="2022-10-21T18:25:00Z">
              <w:r w:rsidRPr="00020619">
                <w:rPr>
                  <w:noProof/>
                  <w:lang w:eastAsia="zh-CN"/>
                </w:rPr>
                <w:t>ms</w:t>
              </w:r>
            </w:ins>
          </w:p>
        </w:tc>
        <w:tc>
          <w:tcPr>
            <w:tcW w:w="1106" w:type="pct"/>
            <w:shd w:val="clear" w:color="auto" w:fill="auto"/>
          </w:tcPr>
          <w:p w14:paraId="1AE64767" w14:textId="77777777" w:rsidR="00820FD8" w:rsidRPr="00020619" w:rsidRDefault="00820FD8" w:rsidP="00864629">
            <w:pPr>
              <w:pStyle w:val="TAC"/>
              <w:rPr>
                <w:ins w:id="26686" w:author="BigCREditor-RAN4#104-bis" w:date="2022-10-21T18:25:00Z"/>
                <w:noProof/>
              </w:rPr>
            </w:pPr>
            <w:ins w:id="26687" w:author="BigCREditor-RAN4#104-bis" w:date="2022-10-21T18:25:00Z">
              <w:r w:rsidRPr="00020619">
                <w:rPr>
                  <w:rFonts w:cs="Arial"/>
                  <w:szCs w:val="18"/>
                  <w:lang w:eastAsia="zh-CN"/>
                </w:rPr>
                <w:t>1000</w:t>
              </w:r>
            </w:ins>
          </w:p>
        </w:tc>
        <w:tc>
          <w:tcPr>
            <w:tcW w:w="1131" w:type="pct"/>
          </w:tcPr>
          <w:p w14:paraId="0F4E0AF8" w14:textId="77777777" w:rsidR="00820FD8" w:rsidRPr="00020619" w:rsidRDefault="00820FD8" w:rsidP="00864629">
            <w:pPr>
              <w:pStyle w:val="TAC"/>
              <w:rPr>
                <w:ins w:id="26688" w:author="BigCREditor-RAN4#104-bis" w:date="2022-10-21T18:25:00Z"/>
                <w:noProof/>
              </w:rPr>
            </w:pPr>
          </w:p>
        </w:tc>
      </w:tr>
      <w:tr w:rsidR="00820FD8" w:rsidRPr="00020619" w14:paraId="1B258F8A" w14:textId="77777777" w:rsidTr="00864629">
        <w:trPr>
          <w:trHeight w:val="187"/>
          <w:jc w:val="center"/>
          <w:ins w:id="26689" w:author="BigCREditor-RAN4#104-bis" w:date="2022-10-21T18:25:00Z"/>
        </w:trPr>
        <w:tc>
          <w:tcPr>
            <w:tcW w:w="2144" w:type="pct"/>
            <w:gridSpan w:val="3"/>
            <w:shd w:val="clear" w:color="auto" w:fill="auto"/>
          </w:tcPr>
          <w:p w14:paraId="7C39E440" w14:textId="77777777" w:rsidR="00820FD8" w:rsidRPr="00020619" w:rsidRDefault="00820FD8" w:rsidP="00864629">
            <w:pPr>
              <w:pStyle w:val="TAL"/>
              <w:rPr>
                <w:ins w:id="26690" w:author="BigCREditor-RAN4#104-bis" w:date="2022-10-21T18:25:00Z"/>
                <w:noProof/>
              </w:rPr>
            </w:pPr>
            <w:ins w:id="26691" w:author="BigCREditor-RAN4#104-bis" w:date="2022-10-21T18:25:00Z">
              <w:r w:rsidRPr="00020619">
                <w:rPr>
                  <w:noProof/>
                  <w:lang w:eastAsia="zh-CN"/>
                </w:rPr>
                <w:t>N310</w:t>
              </w:r>
            </w:ins>
          </w:p>
        </w:tc>
        <w:tc>
          <w:tcPr>
            <w:tcW w:w="619" w:type="pct"/>
            <w:shd w:val="clear" w:color="auto" w:fill="auto"/>
          </w:tcPr>
          <w:p w14:paraId="53F657BF" w14:textId="77777777" w:rsidR="00820FD8" w:rsidRPr="00020619" w:rsidRDefault="00820FD8" w:rsidP="00864629">
            <w:pPr>
              <w:pStyle w:val="TAC"/>
              <w:rPr>
                <w:ins w:id="26692" w:author="BigCREditor-RAN4#104-bis" w:date="2022-10-21T18:25:00Z"/>
                <w:noProof/>
              </w:rPr>
            </w:pPr>
          </w:p>
        </w:tc>
        <w:tc>
          <w:tcPr>
            <w:tcW w:w="1106" w:type="pct"/>
            <w:shd w:val="clear" w:color="auto" w:fill="auto"/>
          </w:tcPr>
          <w:p w14:paraId="2C9114D4" w14:textId="77777777" w:rsidR="00820FD8" w:rsidRPr="00020619" w:rsidRDefault="00820FD8" w:rsidP="00864629">
            <w:pPr>
              <w:pStyle w:val="TAC"/>
              <w:rPr>
                <w:ins w:id="26693" w:author="BigCREditor-RAN4#104-bis" w:date="2022-10-21T18:25:00Z"/>
                <w:noProof/>
              </w:rPr>
            </w:pPr>
            <w:ins w:id="26694" w:author="BigCREditor-RAN4#104-bis" w:date="2022-10-21T18:25:00Z">
              <w:r w:rsidRPr="00020619">
                <w:rPr>
                  <w:rFonts w:cs="Arial"/>
                  <w:szCs w:val="18"/>
                  <w:lang w:eastAsia="zh-CN"/>
                </w:rPr>
                <w:t>2</w:t>
              </w:r>
            </w:ins>
          </w:p>
        </w:tc>
        <w:tc>
          <w:tcPr>
            <w:tcW w:w="1131" w:type="pct"/>
          </w:tcPr>
          <w:p w14:paraId="54D8C5B5" w14:textId="77777777" w:rsidR="00820FD8" w:rsidRPr="00020619" w:rsidRDefault="00820FD8" w:rsidP="00864629">
            <w:pPr>
              <w:pStyle w:val="TAC"/>
              <w:rPr>
                <w:ins w:id="26695" w:author="BigCREditor-RAN4#104-bis" w:date="2022-10-21T18:25:00Z"/>
                <w:noProof/>
              </w:rPr>
            </w:pPr>
          </w:p>
        </w:tc>
      </w:tr>
      <w:tr w:rsidR="00820FD8" w:rsidRPr="00020619" w14:paraId="0692238D" w14:textId="77777777" w:rsidTr="00864629">
        <w:trPr>
          <w:trHeight w:val="187"/>
          <w:jc w:val="center"/>
          <w:ins w:id="26696" w:author="BigCREditor-RAN4#104-bis" w:date="2022-10-21T18:25:00Z"/>
        </w:trPr>
        <w:tc>
          <w:tcPr>
            <w:tcW w:w="2144" w:type="pct"/>
            <w:gridSpan w:val="3"/>
            <w:shd w:val="clear" w:color="auto" w:fill="auto"/>
          </w:tcPr>
          <w:p w14:paraId="0B00725C" w14:textId="77777777" w:rsidR="00820FD8" w:rsidRPr="00020619" w:rsidRDefault="00820FD8" w:rsidP="00864629">
            <w:pPr>
              <w:pStyle w:val="TAL"/>
              <w:rPr>
                <w:ins w:id="26697" w:author="BigCREditor-RAN4#104-bis" w:date="2022-10-21T18:25:00Z"/>
                <w:noProof/>
              </w:rPr>
            </w:pPr>
            <w:ins w:id="26698" w:author="BigCREditor-RAN4#104-bis" w:date="2022-10-21T18:25:00Z">
              <w:r w:rsidRPr="00020619">
                <w:rPr>
                  <w:noProof/>
                </w:rPr>
                <w:t>T1</w:t>
              </w:r>
            </w:ins>
          </w:p>
        </w:tc>
        <w:tc>
          <w:tcPr>
            <w:tcW w:w="619" w:type="pct"/>
            <w:shd w:val="clear" w:color="auto" w:fill="auto"/>
          </w:tcPr>
          <w:p w14:paraId="2B2FE301" w14:textId="77777777" w:rsidR="00820FD8" w:rsidRPr="00020619" w:rsidRDefault="00820FD8" w:rsidP="00864629">
            <w:pPr>
              <w:pStyle w:val="TAC"/>
              <w:rPr>
                <w:ins w:id="26699" w:author="BigCREditor-RAN4#104-bis" w:date="2022-10-21T18:25:00Z"/>
                <w:noProof/>
              </w:rPr>
            </w:pPr>
            <w:ins w:id="26700" w:author="BigCREditor-RAN4#104-bis" w:date="2022-10-21T18:25:00Z">
              <w:r w:rsidRPr="00020619">
                <w:rPr>
                  <w:noProof/>
                </w:rPr>
                <w:t>s</w:t>
              </w:r>
            </w:ins>
          </w:p>
        </w:tc>
        <w:tc>
          <w:tcPr>
            <w:tcW w:w="1106" w:type="pct"/>
            <w:shd w:val="clear" w:color="auto" w:fill="auto"/>
          </w:tcPr>
          <w:p w14:paraId="67245DF3" w14:textId="77777777" w:rsidR="00820FD8" w:rsidRPr="00020619" w:rsidRDefault="00820FD8" w:rsidP="00864629">
            <w:pPr>
              <w:pStyle w:val="TAC"/>
              <w:rPr>
                <w:ins w:id="26701" w:author="BigCREditor-RAN4#104-bis" w:date="2022-10-21T18:25:00Z"/>
                <w:noProof/>
              </w:rPr>
            </w:pPr>
            <w:ins w:id="26702" w:author="BigCREditor-RAN4#104-bis" w:date="2022-10-21T18:25:00Z">
              <w:r w:rsidRPr="00020619">
                <w:rPr>
                  <w:noProof/>
                </w:rPr>
                <w:t>1</w:t>
              </w:r>
            </w:ins>
          </w:p>
        </w:tc>
        <w:tc>
          <w:tcPr>
            <w:tcW w:w="1131" w:type="pct"/>
          </w:tcPr>
          <w:p w14:paraId="79352324" w14:textId="77777777" w:rsidR="00820FD8" w:rsidRPr="00020619" w:rsidRDefault="00820FD8" w:rsidP="00864629">
            <w:pPr>
              <w:pStyle w:val="TAC"/>
              <w:rPr>
                <w:ins w:id="26703" w:author="BigCREditor-RAN4#104-bis" w:date="2022-10-21T18:25:00Z"/>
                <w:noProof/>
              </w:rPr>
            </w:pPr>
            <w:ins w:id="26704" w:author="BigCREditor-RAN4#104-bis" w:date="2022-10-21T18:25:00Z">
              <w:r w:rsidRPr="00020619">
                <w:rPr>
                  <w:noProof/>
                </w:rPr>
                <w:t>During this time the the UE shall be fully synchronized to cell 1</w:t>
              </w:r>
            </w:ins>
          </w:p>
        </w:tc>
      </w:tr>
      <w:tr w:rsidR="00820FD8" w:rsidRPr="00020619" w14:paraId="2F145D96" w14:textId="77777777" w:rsidTr="00864629">
        <w:trPr>
          <w:trHeight w:val="187"/>
          <w:jc w:val="center"/>
          <w:ins w:id="26705" w:author="BigCREditor-RAN4#104-bis" w:date="2022-10-21T18:25:00Z"/>
        </w:trPr>
        <w:tc>
          <w:tcPr>
            <w:tcW w:w="2144" w:type="pct"/>
            <w:gridSpan w:val="3"/>
            <w:shd w:val="clear" w:color="auto" w:fill="auto"/>
          </w:tcPr>
          <w:p w14:paraId="2F6A9B49" w14:textId="77777777" w:rsidR="00820FD8" w:rsidRPr="00020619" w:rsidRDefault="00820FD8" w:rsidP="00864629">
            <w:pPr>
              <w:pStyle w:val="TAL"/>
              <w:rPr>
                <w:ins w:id="26706" w:author="BigCREditor-RAN4#104-bis" w:date="2022-10-21T18:25:00Z"/>
                <w:noProof/>
              </w:rPr>
            </w:pPr>
            <w:ins w:id="26707" w:author="BigCREditor-RAN4#104-bis" w:date="2022-10-21T18:25:00Z">
              <w:r w:rsidRPr="00020619">
                <w:rPr>
                  <w:noProof/>
                </w:rPr>
                <w:t>T2</w:t>
              </w:r>
            </w:ins>
          </w:p>
        </w:tc>
        <w:tc>
          <w:tcPr>
            <w:tcW w:w="619" w:type="pct"/>
            <w:shd w:val="clear" w:color="auto" w:fill="auto"/>
          </w:tcPr>
          <w:p w14:paraId="27D408CD" w14:textId="77777777" w:rsidR="00820FD8" w:rsidRPr="00020619" w:rsidRDefault="00820FD8" w:rsidP="00864629">
            <w:pPr>
              <w:pStyle w:val="TAC"/>
              <w:rPr>
                <w:ins w:id="26708" w:author="BigCREditor-RAN4#104-bis" w:date="2022-10-21T18:25:00Z"/>
                <w:noProof/>
              </w:rPr>
            </w:pPr>
            <w:ins w:id="26709" w:author="BigCREditor-RAN4#104-bis" w:date="2022-10-21T18:25:00Z">
              <w:r w:rsidRPr="00020619">
                <w:rPr>
                  <w:noProof/>
                </w:rPr>
                <w:t>s</w:t>
              </w:r>
            </w:ins>
          </w:p>
        </w:tc>
        <w:tc>
          <w:tcPr>
            <w:tcW w:w="1106" w:type="pct"/>
            <w:shd w:val="clear" w:color="auto" w:fill="auto"/>
          </w:tcPr>
          <w:p w14:paraId="0C626CAE" w14:textId="77777777" w:rsidR="00820FD8" w:rsidRPr="00020619" w:rsidRDefault="00820FD8" w:rsidP="00864629">
            <w:pPr>
              <w:pStyle w:val="TAC"/>
              <w:rPr>
                <w:ins w:id="26710" w:author="BigCREditor-RAN4#104-bis" w:date="2022-10-21T18:25:00Z"/>
                <w:noProof/>
              </w:rPr>
            </w:pPr>
            <w:ins w:id="26711" w:author="BigCREditor-RAN4#104-bis" w:date="2022-10-21T18:25:00Z">
              <w:r w:rsidRPr="00020619" w:rsidDel="006B41C1">
                <w:rPr>
                  <w:noProof/>
                </w:rPr>
                <w:t>8.37</w:t>
              </w:r>
            </w:ins>
          </w:p>
        </w:tc>
        <w:tc>
          <w:tcPr>
            <w:tcW w:w="1131" w:type="pct"/>
          </w:tcPr>
          <w:p w14:paraId="36EFF846" w14:textId="77777777" w:rsidR="00820FD8" w:rsidRPr="00020619" w:rsidRDefault="00820FD8" w:rsidP="00864629">
            <w:pPr>
              <w:pStyle w:val="TAC"/>
              <w:rPr>
                <w:ins w:id="26712" w:author="BigCREditor-RAN4#104-bis" w:date="2022-10-21T18:25:00Z"/>
                <w:noProof/>
              </w:rPr>
            </w:pPr>
          </w:p>
        </w:tc>
      </w:tr>
      <w:tr w:rsidR="00820FD8" w:rsidRPr="00020619" w14:paraId="5C9DF5F6" w14:textId="77777777" w:rsidTr="00864629">
        <w:trPr>
          <w:trHeight w:val="187"/>
          <w:jc w:val="center"/>
          <w:ins w:id="26713" w:author="BigCREditor-RAN4#104-bis" w:date="2022-10-21T18:25:00Z"/>
        </w:trPr>
        <w:tc>
          <w:tcPr>
            <w:tcW w:w="2144" w:type="pct"/>
            <w:gridSpan w:val="3"/>
            <w:shd w:val="clear" w:color="auto" w:fill="auto"/>
          </w:tcPr>
          <w:p w14:paraId="3B571A42" w14:textId="77777777" w:rsidR="00820FD8" w:rsidRPr="00020619" w:rsidRDefault="00820FD8" w:rsidP="00864629">
            <w:pPr>
              <w:pStyle w:val="TAL"/>
              <w:rPr>
                <w:ins w:id="26714" w:author="BigCREditor-RAN4#104-bis" w:date="2022-10-21T18:25:00Z"/>
                <w:noProof/>
              </w:rPr>
            </w:pPr>
            <w:ins w:id="26715" w:author="BigCREditor-RAN4#104-bis" w:date="2022-10-21T18:25:00Z">
              <w:r w:rsidRPr="00020619">
                <w:rPr>
                  <w:noProof/>
                </w:rPr>
                <w:t>T3</w:t>
              </w:r>
            </w:ins>
          </w:p>
        </w:tc>
        <w:tc>
          <w:tcPr>
            <w:tcW w:w="619" w:type="pct"/>
            <w:shd w:val="clear" w:color="auto" w:fill="auto"/>
          </w:tcPr>
          <w:p w14:paraId="17973CDB" w14:textId="77777777" w:rsidR="00820FD8" w:rsidRPr="00020619" w:rsidRDefault="00820FD8" w:rsidP="00864629">
            <w:pPr>
              <w:pStyle w:val="TAC"/>
              <w:rPr>
                <w:ins w:id="26716" w:author="BigCREditor-RAN4#104-bis" w:date="2022-10-21T18:25:00Z"/>
                <w:noProof/>
              </w:rPr>
            </w:pPr>
            <w:ins w:id="26717" w:author="BigCREditor-RAN4#104-bis" w:date="2022-10-21T18:25:00Z">
              <w:r w:rsidRPr="00020619">
                <w:rPr>
                  <w:noProof/>
                </w:rPr>
                <w:t>s</w:t>
              </w:r>
            </w:ins>
          </w:p>
        </w:tc>
        <w:tc>
          <w:tcPr>
            <w:tcW w:w="1106" w:type="pct"/>
            <w:shd w:val="clear" w:color="auto" w:fill="auto"/>
          </w:tcPr>
          <w:p w14:paraId="20066019" w14:textId="77777777" w:rsidR="00820FD8" w:rsidRPr="00020619" w:rsidRDefault="00820FD8" w:rsidP="00864629">
            <w:pPr>
              <w:pStyle w:val="TAC"/>
              <w:rPr>
                <w:ins w:id="26718" w:author="BigCREditor-RAN4#104-bis" w:date="2022-10-21T18:25:00Z"/>
                <w:noProof/>
              </w:rPr>
            </w:pPr>
            <w:ins w:id="26719" w:author="BigCREditor-RAN4#104-bis" w:date="2022-10-21T18:25:00Z">
              <w:r w:rsidRPr="00020619">
                <w:rPr>
                  <w:noProof/>
                </w:rPr>
                <w:t xml:space="preserve">12.24 </w:t>
              </w:r>
            </w:ins>
          </w:p>
        </w:tc>
        <w:tc>
          <w:tcPr>
            <w:tcW w:w="1131" w:type="pct"/>
          </w:tcPr>
          <w:p w14:paraId="2FA15DF3" w14:textId="77777777" w:rsidR="00820FD8" w:rsidRPr="00020619" w:rsidRDefault="00820FD8" w:rsidP="00864629">
            <w:pPr>
              <w:pStyle w:val="TAC"/>
              <w:rPr>
                <w:ins w:id="26720" w:author="BigCREditor-RAN4#104-bis" w:date="2022-10-21T18:25:00Z"/>
                <w:noProof/>
              </w:rPr>
            </w:pPr>
          </w:p>
        </w:tc>
      </w:tr>
      <w:tr w:rsidR="00820FD8" w:rsidRPr="00020619" w14:paraId="524576B1" w14:textId="77777777" w:rsidTr="00864629">
        <w:trPr>
          <w:trHeight w:val="187"/>
          <w:jc w:val="center"/>
          <w:ins w:id="26721" w:author="BigCREditor-RAN4#104-bis" w:date="2022-10-21T18:25:00Z"/>
        </w:trPr>
        <w:tc>
          <w:tcPr>
            <w:tcW w:w="2144" w:type="pct"/>
            <w:gridSpan w:val="3"/>
            <w:shd w:val="clear" w:color="auto" w:fill="auto"/>
          </w:tcPr>
          <w:p w14:paraId="32F1D188" w14:textId="77777777" w:rsidR="00820FD8" w:rsidRPr="00020619" w:rsidRDefault="00820FD8" w:rsidP="00864629">
            <w:pPr>
              <w:pStyle w:val="TAL"/>
              <w:rPr>
                <w:ins w:id="26722" w:author="BigCREditor-RAN4#104-bis" w:date="2022-10-21T18:25:00Z"/>
                <w:noProof/>
              </w:rPr>
            </w:pPr>
            <w:ins w:id="26723" w:author="BigCREditor-RAN4#104-bis" w:date="2022-10-21T18:25:00Z">
              <w:r w:rsidRPr="00020619">
                <w:rPr>
                  <w:noProof/>
                </w:rPr>
                <w:t>T4</w:t>
              </w:r>
            </w:ins>
          </w:p>
        </w:tc>
        <w:tc>
          <w:tcPr>
            <w:tcW w:w="619" w:type="pct"/>
            <w:shd w:val="clear" w:color="auto" w:fill="auto"/>
          </w:tcPr>
          <w:p w14:paraId="02002F38" w14:textId="77777777" w:rsidR="00820FD8" w:rsidRPr="00020619" w:rsidRDefault="00820FD8" w:rsidP="00864629">
            <w:pPr>
              <w:pStyle w:val="TAC"/>
              <w:rPr>
                <w:ins w:id="26724" w:author="BigCREditor-RAN4#104-bis" w:date="2022-10-21T18:25:00Z"/>
                <w:noProof/>
              </w:rPr>
            </w:pPr>
            <w:ins w:id="26725" w:author="BigCREditor-RAN4#104-bis" w:date="2022-10-21T18:25:00Z">
              <w:r w:rsidRPr="00020619">
                <w:rPr>
                  <w:noProof/>
                </w:rPr>
                <w:t>s</w:t>
              </w:r>
            </w:ins>
          </w:p>
        </w:tc>
        <w:tc>
          <w:tcPr>
            <w:tcW w:w="1106" w:type="pct"/>
            <w:shd w:val="clear" w:color="auto" w:fill="auto"/>
          </w:tcPr>
          <w:p w14:paraId="5C201E88" w14:textId="77777777" w:rsidR="00820FD8" w:rsidRPr="00020619" w:rsidRDefault="00820FD8" w:rsidP="00864629">
            <w:pPr>
              <w:pStyle w:val="TAC"/>
              <w:rPr>
                <w:ins w:id="26726" w:author="BigCREditor-RAN4#104-bis" w:date="2022-10-21T18:25:00Z"/>
                <w:noProof/>
              </w:rPr>
            </w:pPr>
            <w:ins w:id="26727" w:author="BigCREditor-RAN4#104-bis" w:date="2022-10-21T18:25:00Z">
              <w:r w:rsidRPr="00020619">
                <w:rPr>
                  <w:noProof/>
                </w:rPr>
                <w:t>0</w:t>
              </w:r>
            </w:ins>
          </w:p>
        </w:tc>
        <w:tc>
          <w:tcPr>
            <w:tcW w:w="1131" w:type="pct"/>
          </w:tcPr>
          <w:p w14:paraId="5740212C" w14:textId="77777777" w:rsidR="00820FD8" w:rsidRPr="00020619" w:rsidRDefault="00820FD8" w:rsidP="00864629">
            <w:pPr>
              <w:pStyle w:val="TAC"/>
              <w:rPr>
                <w:ins w:id="26728" w:author="BigCREditor-RAN4#104-bis" w:date="2022-10-21T18:25:00Z"/>
                <w:noProof/>
              </w:rPr>
            </w:pPr>
          </w:p>
        </w:tc>
      </w:tr>
      <w:tr w:rsidR="00820FD8" w:rsidRPr="00020619" w14:paraId="1D61F386" w14:textId="77777777" w:rsidTr="00864629">
        <w:trPr>
          <w:trHeight w:val="187"/>
          <w:jc w:val="center"/>
          <w:ins w:id="26729" w:author="BigCREditor-RAN4#104-bis" w:date="2022-10-21T18:25:00Z"/>
        </w:trPr>
        <w:tc>
          <w:tcPr>
            <w:tcW w:w="2144" w:type="pct"/>
            <w:gridSpan w:val="3"/>
            <w:shd w:val="clear" w:color="auto" w:fill="auto"/>
          </w:tcPr>
          <w:p w14:paraId="4DE738BF" w14:textId="77777777" w:rsidR="00820FD8" w:rsidRPr="00020619" w:rsidRDefault="00820FD8" w:rsidP="00864629">
            <w:pPr>
              <w:pStyle w:val="TAL"/>
              <w:rPr>
                <w:ins w:id="26730" w:author="BigCREditor-RAN4#104-bis" w:date="2022-10-21T18:25:00Z"/>
                <w:noProof/>
              </w:rPr>
            </w:pPr>
            <w:ins w:id="26731" w:author="BigCREditor-RAN4#104-bis" w:date="2022-10-21T18:25:00Z">
              <w:r w:rsidRPr="00020619">
                <w:rPr>
                  <w:noProof/>
                </w:rPr>
                <w:t>T5</w:t>
              </w:r>
            </w:ins>
          </w:p>
        </w:tc>
        <w:tc>
          <w:tcPr>
            <w:tcW w:w="619" w:type="pct"/>
            <w:shd w:val="clear" w:color="auto" w:fill="auto"/>
          </w:tcPr>
          <w:p w14:paraId="3A78C610" w14:textId="77777777" w:rsidR="00820FD8" w:rsidRPr="00020619" w:rsidRDefault="00820FD8" w:rsidP="00864629">
            <w:pPr>
              <w:pStyle w:val="TAC"/>
              <w:rPr>
                <w:ins w:id="26732" w:author="BigCREditor-RAN4#104-bis" w:date="2022-10-21T18:25:00Z"/>
                <w:noProof/>
              </w:rPr>
            </w:pPr>
            <w:ins w:id="26733" w:author="BigCREditor-RAN4#104-bis" w:date="2022-10-21T18:25:00Z">
              <w:r w:rsidRPr="00020619">
                <w:rPr>
                  <w:noProof/>
                </w:rPr>
                <w:t>s</w:t>
              </w:r>
            </w:ins>
          </w:p>
        </w:tc>
        <w:tc>
          <w:tcPr>
            <w:tcW w:w="1106" w:type="pct"/>
            <w:shd w:val="clear" w:color="auto" w:fill="auto"/>
          </w:tcPr>
          <w:p w14:paraId="46532303" w14:textId="77777777" w:rsidR="00820FD8" w:rsidRPr="00020619" w:rsidRDefault="00820FD8" w:rsidP="00864629">
            <w:pPr>
              <w:pStyle w:val="TAC"/>
              <w:rPr>
                <w:ins w:id="26734" w:author="BigCREditor-RAN4#104-bis" w:date="2022-10-21T18:25:00Z"/>
                <w:noProof/>
              </w:rPr>
            </w:pPr>
            <w:ins w:id="26735" w:author="BigCREditor-RAN4#104-bis" w:date="2022-10-21T18:25:00Z">
              <w:r w:rsidRPr="00020619">
                <w:rPr>
                  <w:noProof/>
                </w:rPr>
                <w:t>1.97</w:t>
              </w:r>
            </w:ins>
          </w:p>
        </w:tc>
        <w:tc>
          <w:tcPr>
            <w:tcW w:w="1131" w:type="pct"/>
          </w:tcPr>
          <w:p w14:paraId="7E7303B3" w14:textId="77777777" w:rsidR="00820FD8" w:rsidRPr="00020619" w:rsidRDefault="00820FD8" w:rsidP="00864629">
            <w:pPr>
              <w:pStyle w:val="TAC"/>
              <w:rPr>
                <w:ins w:id="26736" w:author="BigCREditor-RAN4#104-bis" w:date="2022-10-21T18:25:00Z"/>
                <w:noProof/>
              </w:rPr>
            </w:pPr>
          </w:p>
        </w:tc>
      </w:tr>
      <w:tr w:rsidR="00820FD8" w:rsidRPr="00020619" w14:paraId="40486165" w14:textId="77777777" w:rsidTr="00864629">
        <w:trPr>
          <w:trHeight w:val="187"/>
          <w:jc w:val="center"/>
          <w:ins w:id="26737" w:author="BigCREditor-RAN4#104-bis" w:date="2022-10-21T18:25:00Z"/>
        </w:trPr>
        <w:tc>
          <w:tcPr>
            <w:tcW w:w="2144" w:type="pct"/>
            <w:gridSpan w:val="3"/>
            <w:shd w:val="clear" w:color="auto" w:fill="auto"/>
          </w:tcPr>
          <w:p w14:paraId="51C81B25" w14:textId="77777777" w:rsidR="00820FD8" w:rsidRPr="00020619" w:rsidRDefault="00820FD8" w:rsidP="00864629">
            <w:pPr>
              <w:pStyle w:val="TAL"/>
              <w:rPr>
                <w:ins w:id="26738" w:author="BigCREditor-RAN4#104-bis" w:date="2022-10-21T18:25:00Z"/>
                <w:noProof/>
              </w:rPr>
            </w:pPr>
            <w:ins w:id="26739" w:author="BigCREditor-RAN4#104-bis" w:date="2022-10-21T18:25:00Z">
              <w:r w:rsidRPr="00020619">
                <w:rPr>
                  <w:noProof/>
                </w:rPr>
                <w:t>D1</w:t>
              </w:r>
            </w:ins>
          </w:p>
        </w:tc>
        <w:tc>
          <w:tcPr>
            <w:tcW w:w="619" w:type="pct"/>
            <w:shd w:val="clear" w:color="auto" w:fill="auto"/>
          </w:tcPr>
          <w:p w14:paraId="04C62E84" w14:textId="77777777" w:rsidR="00820FD8" w:rsidRPr="00020619" w:rsidRDefault="00820FD8" w:rsidP="00864629">
            <w:pPr>
              <w:pStyle w:val="TAC"/>
              <w:rPr>
                <w:ins w:id="26740" w:author="BigCREditor-RAN4#104-bis" w:date="2022-10-21T18:25:00Z"/>
                <w:noProof/>
              </w:rPr>
            </w:pPr>
            <w:ins w:id="26741" w:author="BigCREditor-RAN4#104-bis" w:date="2022-10-21T18:25:00Z">
              <w:r w:rsidRPr="00020619">
                <w:rPr>
                  <w:noProof/>
                </w:rPr>
                <w:t>s</w:t>
              </w:r>
            </w:ins>
          </w:p>
        </w:tc>
        <w:tc>
          <w:tcPr>
            <w:tcW w:w="1106" w:type="pct"/>
            <w:shd w:val="clear" w:color="auto" w:fill="auto"/>
          </w:tcPr>
          <w:p w14:paraId="41F329C9" w14:textId="77777777" w:rsidR="00820FD8" w:rsidRPr="00020619" w:rsidRDefault="00820FD8" w:rsidP="00864629">
            <w:pPr>
              <w:pStyle w:val="TAC"/>
              <w:rPr>
                <w:ins w:id="26742" w:author="BigCREditor-RAN4#104-bis" w:date="2022-10-21T18:25:00Z"/>
                <w:noProof/>
              </w:rPr>
            </w:pPr>
            <w:ins w:id="26743" w:author="BigCREditor-RAN4#104-bis" w:date="2022-10-21T18:25:00Z">
              <w:r w:rsidRPr="00020619">
                <w:rPr>
                  <w:noProof/>
                </w:rPr>
                <w:t>1.93</w:t>
              </w:r>
            </w:ins>
          </w:p>
        </w:tc>
        <w:tc>
          <w:tcPr>
            <w:tcW w:w="1131" w:type="pct"/>
          </w:tcPr>
          <w:p w14:paraId="2896E7D3" w14:textId="77777777" w:rsidR="00820FD8" w:rsidRPr="00020619" w:rsidRDefault="00820FD8" w:rsidP="00864629">
            <w:pPr>
              <w:pStyle w:val="TAC"/>
              <w:rPr>
                <w:ins w:id="26744" w:author="BigCREditor-RAN4#104-bis" w:date="2022-10-21T18:25:00Z"/>
                <w:noProof/>
              </w:rPr>
            </w:pPr>
          </w:p>
        </w:tc>
      </w:tr>
      <w:tr w:rsidR="00820FD8" w:rsidRPr="00020619" w14:paraId="616D1BDD" w14:textId="77777777" w:rsidTr="00864629">
        <w:trPr>
          <w:trHeight w:val="217"/>
          <w:jc w:val="center"/>
          <w:ins w:id="26745" w:author="BigCREditor-RAN4#104-bis" w:date="2022-10-21T18:25:00Z"/>
        </w:trPr>
        <w:tc>
          <w:tcPr>
            <w:tcW w:w="5000" w:type="pct"/>
            <w:gridSpan w:val="6"/>
          </w:tcPr>
          <w:p w14:paraId="33CD2E11" w14:textId="77777777" w:rsidR="00820FD8" w:rsidRPr="00020619" w:rsidRDefault="00820FD8" w:rsidP="00864629">
            <w:pPr>
              <w:keepLines/>
              <w:spacing w:after="0"/>
              <w:ind w:left="851" w:hanging="851"/>
              <w:rPr>
                <w:ins w:id="26746" w:author="BigCREditor-RAN4#104-bis" w:date="2022-10-21T18:25:00Z"/>
                <w:rFonts w:ascii="Arial" w:hAnsi="Arial"/>
                <w:sz w:val="18"/>
              </w:rPr>
            </w:pPr>
            <w:ins w:id="26747" w:author="BigCREditor-RAN4#104-bis" w:date="2022-10-21T18:25:00Z">
              <w:r w:rsidRPr="00020619">
                <w:rPr>
                  <w:rFonts w:ascii="Arial" w:hAnsi="Arial"/>
                  <w:sz w:val="18"/>
                </w:rPr>
                <w:t>Note 1:</w:t>
              </w:r>
              <w:r w:rsidRPr="00020619">
                <w:rPr>
                  <w:rFonts w:ascii="Arial" w:hAnsi="Arial"/>
                  <w:sz w:val="18"/>
                </w:rPr>
                <w:tab/>
                <w:t>UE-specific PDCCH is not transmitted after T1 starts.</w:t>
              </w:r>
            </w:ins>
          </w:p>
        </w:tc>
      </w:tr>
    </w:tbl>
    <w:p w14:paraId="31D2D763" w14:textId="77777777" w:rsidR="00820FD8" w:rsidRPr="00020619" w:rsidRDefault="00820FD8" w:rsidP="00820FD8">
      <w:pPr>
        <w:spacing w:after="120"/>
        <w:rPr>
          <w:ins w:id="26748" w:author="BigCREditor-RAN4#104-bis" w:date="2022-10-21T18:25:00Z"/>
          <w:rFonts w:eastAsia="MS Mincho"/>
        </w:rPr>
      </w:pPr>
    </w:p>
    <w:p w14:paraId="009DAC3D" w14:textId="77777777" w:rsidR="00820FD8" w:rsidRPr="00020619" w:rsidRDefault="00820FD8" w:rsidP="00820FD8">
      <w:pPr>
        <w:pStyle w:val="TH"/>
        <w:rPr>
          <w:ins w:id="26749" w:author="BigCREditor-RAN4#104-bis" w:date="2022-10-21T18:25:00Z"/>
        </w:rPr>
      </w:pPr>
      <w:ins w:id="26750" w:author="BigCREditor-RAN4#104-bis" w:date="2022-10-21T18:25:00Z">
        <w:r w:rsidRPr="00020619">
          <w:lastRenderedPageBreak/>
          <w:t xml:space="preserve">Table </w:t>
        </w:r>
        <w:del w:id="26751" w:author="Huawei" w:date="2022-11-16T19:15:00Z">
          <w:r w:rsidRPr="00020619" w:rsidDel="00E06351">
            <w:delText>A.16.5.5.7</w:delText>
          </w:r>
        </w:del>
      </w:ins>
      <w:ins w:id="26752" w:author="Huawei" w:date="2022-11-16T19:15:00Z">
        <w:r>
          <w:t>A.16.5.2.7</w:t>
        </w:r>
      </w:ins>
      <w:ins w:id="26753" w:author="BigCREditor-RAN4#104-bis" w:date="2022-10-21T18:25:00Z">
        <w:r w:rsidRPr="00020619">
          <w:t xml:space="preserve">.1-3: Cell specific test parameters for FR1 </w:t>
        </w:r>
        <w:proofErr w:type="spellStart"/>
        <w:r w:rsidRPr="00020619">
          <w:t>PCell</w:t>
        </w:r>
        <w:proofErr w:type="spellEnd"/>
        <w:r w:rsidRPr="00020619">
          <w:t xml:space="preserve"> for CSI-RS-based beam failure detection and link recovery testing in DRX mode</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276"/>
        <w:gridCol w:w="850"/>
        <w:gridCol w:w="879"/>
        <w:gridCol w:w="879"/>
        <w:gridCol w:w="879"/>
        <w:gridCol w:w="879"/>
        <w:gridCol w:w="879"/>
      </w:tblGrid>
      <w:tr w:rsidR="00820FD8" w:rsidRPr="00020619" w14:paraId="1FE0508B" w14:textId="77777777" w:rsidTr="00864629">
        <w:trPr>
          <w:cantSplit/>
          <w:trHeight w:val="187"/>
          <w:jc w:val="center"/>
          <w:ins w:id="26754" w:author="BigCREditor-RAN4#104-bis" w:date="2022-10-21T18:25:00Z"/>
        </w:trPr>
        <w:tc>
          <w:tcPr>
            <w:tcW w:w="3681" w:type="dxa"/>
            <w:gridSpan w:val="2"/>
            <w:tcBorders>
              <w:top w:val="single" w:sz="4" w:space="0" w:color="auto"/>
              <w:left w:val="single" w:sz="4" w:space="0" w:color="auto"/>
              <w:bottom w:val="nil"/>
              <w:right w:val="single" w:sz="4" w:space="0" w:color="auto"/>
            </w:tcBorders>
            <w:shd w:val="clear" w:color="auto" w:fill="auto"/>
            <w:hideMark/>
          </w:tcPr>
          <w:p w14:paraId="3BE54746" w14:textId="77777777" w:rsidR="00820FD8" w:rsidRPr="00020619" w:rsidRDefault="00820FD8" w:rsidP="00864629">
            <w:pPr>
              <w:pStyle w:val="TAH"/>
              <w:rPr>
                <w:ins w:id="26755" w:author="BigCREditor-RAN4#104-bis" w:date="2022-10-21T18:25:00Z"/>
              </w:rPr>
            </w:pPr>
            <w:ins w:id="26756" w:author="BigCREditor-RAN4#104-bis" w:date="2022-10-21T18:25:00Z">
              <w:r w:rsidRPr="00020619">
                <w:t>Parameter</w:t>
              </w:r>
            </w:ins>
          </w:p>
        </w:tc>
        <w:tc>
          <w:tcPr>
            <w:tcW w:w="850" w:type="dxa"/>
            <w:tcBorders>
              <w:top w:val="single" w:sz="4" w:space="0" w:color="auto"/>
              <w:left w:val="single" w:sz="4" w:space="0" w:color="auto"/>
              <w:bottom w:val="nil"/>
              <w:right w:val="single" w:sz="4" w:space="0" w:color="auto"/>
            </w:tcBorders>
            <w:shd w:val="clear" w:color="auto" w:fill="auto"/>
            <w:hideMark/>
          </w:tcPr>
          <w:p w14:paraId="65EC1B3A" w14:textId="77777777" w:rsidR="00820FD8" w:rsidRPr="00020619" w:rsidRDefault="00820FD8" w:rsidP="00864629">
            <w:pPr>
              <w:pStyle w:val="TAH"/>
              <w:rPr>
                <w:ins w:id="26757" w:author="BigCREditor-RAN4#104-bis" w:date="2022-10-21T18:25:00Z"/>
              </w:rPr>
            </w:pPr>
            <w:ins w:id="26758" w:author="BigCREditor-RAN4#104-bis" w:date="2022-10-21T18:25: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2DDD5A5C" w14:textId="77777777" w:rsidR="00820FD8" w:rsidRPr="00020619" w:rsidRDefault="00820FD8" w:rsidP="00864629">
            <w:pPr>
              <w:pStyle w:val="TAH"/>
              <w:rPr>
                <w:ins w:id="26759" w:author="BigCREditor-RAN4#104-bis" w:date="2022-10-21T18:25:00Z"/>
              </w:rPr>
            </w:pPr>
            <w:ins w:id="26760" w:author="BigCREditor-RAN4#104-bis" w:date="2022-10-21T18:25:00Z">
              <w:r w:rsidRPr="00020619">
                <w:t>Test 1</w:t>
              </w:r>
            </w:ins>
          </w:p>
        </w:tc>
      </w:tr>
      <w:tr w:rsidR="00820FD8" w:rsidRPr="00020619" w14:paraId="154BE430" w14:textId="77777777" w:rsidTr="00864629">
        <w:trPr>
          <w:cantSplit/>
          <w:trHeight w:val="187"/>
          <w:jc w:val="center"/>
          <w:ins w:id="26761" w:author="BigCREditor-RAN4#104-bis" w:date="2022-10-21T18:25:00Z"/>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7B7EA528" w14:textId="77777777" w:rsidR="00820FD8" w:rsidRPr="00020619" w:rsidRDefault="00820FD8" w:rsidP="00864629">
            <w:pPr>
              <w:pStyle w:val="TAH"/>
              <w:rPr>
                <w:ins w:id="26762" w:author="BigCREditor-RAN4#104-bis" w:date="2022-10-21T18:25:00Z"/>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4492E65E" w14:textId="77777777" w:rsidR="00820FD8" w:rsidRPr="00020619" w:rsidRDefault="00820FD8" w:rsidP="00864629">
            <w:pPr>
              <w:pStyle w:val="TAH"/>
              <w:rPr>
                <w:ins w:id="26763"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hideMark/>
          </w:tcPr>
          <w:p w14:paraId="529C8149" w14:textId="77777777" w:rsidR="00820FD8" w:rsidRPr="00020619" w:rsidRDefault="00820FD8" w:rsidP="00864629">
            <w:pPr>
              <w:pStyle w:val="TAH"/>
              <w:rPr>
                <w:ins w:id="26764" w:author="BigCREditor-RAN4#104-bis" w:date="2022-10-21T18:25:00Z"/>
              </w:rPr>
            </w:pPr>
            <w:ins w:id="26765" w:author="BigCREditor-RAN4#104-bis" w:date="2022-10-21T18:25: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59189EE4" w14:textId="77777777" w:rsidR="00820FD8" w:rsidRPr="00020619" w:rsidRDefault="00820FD8" w:rsidP="00864629">
            <w:pPr>
              <w:pStyle w:val="TAH"/>
              <w:rPr>
                <w:ins w:id="26766" w:author="BigCREditor-RAN4#104-bis" w:date="2022-10-21T18:25:00Z"/>
              </w:rPr>
            </w:pPr>
            <w:ins w:id="26767" w:author="BigCREditor-RAN4#104-bis" w:date="2022-10-21T18:25: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209474B6" w14:textId="77777777" w:rsidR="00820FD8" w:rsidRPr="00020619" w:rsidRDefault="00820FD8" w:rsidP="00864629">
            <w:pPr>
              <w:pStyle w:val="TAH"/>
              <w:rPr>
                <w:ins w:id="26768" w:author="BigCREditor-RAN4#104-bis" w:date="2022-10-21T18:25:00Z"/>
              </w:rPr>
            </w:pPr>
            <w:ins w:id="26769" w:author="BigCREditor-RAN4#104-bis" w:date="2022-10-21T18:25: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7A4E2276" w14:textId="77777777" w:rsidR="00820FD8" w:rsidRPr="00020619" w:rsidRDefault="00820FD8" w:rsidP="00864629">
            <w:pPr>
              <w:pStyle w:val="TAH"/>
              <w:rPr>
                <w:ins w:id="26770" w:author="BigCREditor-RAN4#104-bis" w:date="2022-10-21T18:25:00Z"/>
              </w:rPr>
            </w:pPr>
            <w:ins w:id="26771" w:author="BigCREditor-RAN4#104-bis" w:date="2022-10-21T18:25: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228CF97D" w14:textId="77777777" w:rsidR="00820FD8" w:rsidRPr="00020619" w:rsidRDefault="00820FD8" w:rsidP="00864629">
            <w:pPr>
              <w:pStyle w:val="TAH"/>
              <w:rPr>
                <w:ins w:id="26772" w:author="BigCREditor-RAN4#104-bis" w:date="2022-10-21T18:25:00Z"/>
              </w:rPr>
            </w:pPr>
            <w:ins w:id="26773" w:author="BigCREditor-RAN4#104-bis" w:date="2022-10-21T18:25:00Z">
              <w:r w:rsidRPr="00020619">
                <w:t>T5</w:t>
              </w:r>
            </w:ins>
          </w:p>
        </w:tc>
      </w:tr>
      <w:tr w:rsidR="00820FD8" w:rsidRPr="00020619" w14:paraId="5C5D0D7F" w14:textId="77777777" w:rsidTr="00864629">
        <w:trPr>
          <w:cantSplit/>
          <w:trHeight w:val="187"/>
          <w:jc w:val="center"/>
          <w:ins w:id="26774"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1B7DCC9F" w14:textId="77777777" w:rsidR="00820FD8" w:rsidRPr="00020619" w:rsidRDefault="00820FD8" w:rsidP="00864629">
            <w:pPr>
              <w:pStyle w:val="TAL"/>
              <w:rPr>
                <w:ins w:id="26775" w:author="BigCREditor-RAN4#104-bis" w:date="2022-10-21T18:25:00Z"/>
              </w:rPr>
            </w:pPr>
            <w:ins w:id="26776" w:author="BigCREditor-RAN4#104-bis" w:date="2022-10-21T18:25: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441FB8AB" w14:textId="77777777" w:rsidR="00820FD8" w:rsidRPr="00020619" w:rsidRDefault="00820FD8" w:rsidP="00864629">
            <w:pPr>
              <w:pStyle w:val="TAC"/>
              <w:rPr>
                <w:ins w:id="26777" w:author="BigCREditor-RAN4#104-bis" w:date="2022-10-21T18:25:00Z"/>
              </w:rPr>
            </w:pPr>
            <w:ins w:id="26778" w:author="BigCREditor-RAN4#104-bis" w:date="2022-10-21T18:25:00Z">
              <w:r w:rsidRPr="00020619">
                <w:t>dB</w:t>
              </w:r>
            </w:ins>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0FFC47D9" w14:textId="77777777" w:rsidR="00820FD8" w:rsidRPr="00020619" w:rsidRDefault="00820FD8" w:rsidP="00864629">
            <w:pPr>
              <w:pStyle w:val="TAC"/>
              <w:rPr>
                <w:ins w:id="26779" w:author="BigCREditor-RAN4#104-bis" w:date="2022-10-21T18:25:00Z"/>
              </w:rPr>
            </w:pPr>
            <w:ins w:id="26780" w:author="BigCREditor-RAN4#104-bis" w:date="2022-10-21T18:25:00Z">
              <w:r w:rsidRPr="00020619">
                <w:t>0</w:t>
              </w:r>
            </w:ins>
          </w:p>
        </w:tc>
      </w:tr>
      <w:tr w:rsidR="00820FD8" w:rsidRPr="00020619" w14:paraId="736E153F" w14:textId="77777777" w:rsidTr="00864629">
        <w:trPr>
          <w:cantSplit/>
          <w:trHeight w:val="187"/>
          <w:jc w:val="center"/>
          <w:ins w:id="26781"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78DBADC8" w14:textId="77777777" w:rsidR="00820FD8" w:rsidRPr="00020619" w:rsidRDefault="00820FD8" w:rsidP="00864629">
            <w:pPr>
              <w:pStyle w:val="TAL"/>
              <w:rPr>
                <w:ins w:id="26782" w:author="BigCREditor-RAN4#104-bis" w:date="2022-10-21T18:25:00Z"/>
              </w:rPr>
            </w:pPr>
            <w:ins w:id="26783" w:author="BigCREditor-RAN4#104-bis" w:date="2022-10-21T18:25: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1EA6BA09" w14:textId="77777777" w:rsidR="00820FD8" w:rsidRPr="00020619" w:rsidRDefault="00820FD8" w:rsidP="00864629">
            <w:pPr>
              <w:pStyle w:val="TAC"/>
              <w:rPr>
                <w:ins w:id="26784" w:author="BigCREditor-RAN4#104-bis" w:date="2022-10-21T18:25:00Z"/>
              </w:rPr>
            </w:pPr>
            <w:ins w:id="26785"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7D3B9FCA" w14:textId="77777777" w:rsidR="00820FD8" w:rsidRPr="00020619" w:rsidRDefault="00820FD8" w:rsidP="00864629">
            <w:pPr>
              <w:pStyle w:val="TAC"/>
              <w:rPr>
                <w:ins w:id="26786" w:author="BigCREditor-RAN4#104-bis" w:date="2022-10-21T18:25:00Z"/>
              </w:rPr>
            </w:pPr>
          </w:p>
        </w:tc>
      </w:tr>
      <w:tr w:rsidR="00820FD8" w:rsidRPr="00020619" w14:paraId="5ED24268" w14:textId="77777777" w:rsidTr="00864629">
        <w:trPr>
          <w:cantSplit/>
          <w:trHeight w:val="187"/>
          <w:jc w:val="center"/>
          <w:ins w:id="26787"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6131FE4E" w14:textId="77777777" w:rsidR="00820FD8" w:rsidRPr="00020619" w:rsidRDefault="00820FD8" w:rsidP="00864629">
            <w:pPr>
              <w:pStyle w:val="TAL"/>
              <w:rPr>
                <w:ins w:id="26788" w:author="BigCREditor-RAN4#104-bis" w:date="2022-10-21T18:25:00Z"/>
              </w:rPr>
            </w:pPr>
            <w:ins w:id="26789" w:author="BigCREditor-RAN4#104-bis" w:date="2022-10-21T18:25: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55F5F03E" w14:textId="77777777" w:rsidR="00820FD8" w:rsidRPr="00020619" w:rsidRDefault="00820FD8" w:rsidP="00864629">
            <w:pPr>
              <w:pStyle w:val="TAC"/>
              <w:rPr>
                <w:ins w:id="26790" w:author="BigCREditor-RAN4#104-bis" w:date="2022-10-21T18:25:00Z"/>
              </w:rPr>
            </w:pPr>
            <w:ins w:id="26791"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570E68AB" w14:textId="77777777" w:rsidR="00820FD8" w:rsidRPr="00020619" w:rsidRDefault="00820FD8" w:rsidP="00864629">
            <w:pPr>
              <w:pStyle w:val="TAC"/>
              <w:rPr>
                <w:ins w:id="26792" w:author="BigCREditor-RAN4#104-bis" w:date="2022-10-21T18:25:00Z"/>
              </w:rPr>
            </w:pPr>
          </w:p>
        </w:tc>
      </w:tr>
      <w:tr w:rsidR="00820FD8" w:rsidRPr="00020619" w14:paraId="140B2EC0" w14:textId="77777777" w:rsidTr="00864629">
        <w:trPr>
          <w:cantSplit/>
          <w:trHeight w:val="187"/>
          <w:jc w:val="center"/>
          <w:ins w:id="26793"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434A8B43" w14:textId="77777777" w:rsidR="00820FD8" w:rsidRPr="00020619" w:rsidRDefault="00820FD8" w:rsidP="00864629">
            <w:pPr>
              <w:pStyle w:val="TAL"/>
              <w:rPr>
                <w:ins w:id="26794" w:author="BigCREditor-RAN4#104-bis" w:date="2022-10-21T18:25:00Z"/>
              </w:rPr>
            </w:pPr>
            <w:ins w:id="26795" w:author="BigCREditor-RAN4#104-bis" w:date="2022-10-21T18:25: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1DCD705E" w14:textId="77777777" w:rsidR="00820FD8" w:rsidRPr="00020619" w:rsidRDefault="00820FD8" w:rsidP="00864629">
            <w:pPr>
              <w:pStyle w:val="TAC"/>
              <w:rPr>
                <w:ins w:id="26796" w:author="BigCREditor-RAN4#104-bis" w:date="2022-10-21T18:25:00Z"/>
              </w:rPr>
            </w:pPr>
            <w:ins w:id="26797"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6D5C969E" w14:textId="77777777" w:rsidR="00820FD8" w:rsidRPr="00020619" w:rsidRDefault="00820FD8" w:rsidP="00864629">
            <w:pPr>
              <w:pStyle w:val="TAC"/>
              <w:rPr>
                <w:ins w:id="26798" w:author="BigCREditor-RAN4#104-bis" w:date="2022-10-21T18:25:00Z"/>
              </w:rPr>
            </w:pPr>
          </w:p>
        </w:tc>
      </w:tr>
      <w:tr w:rsidR="00820FD8" w:rsidRPr="00020619" w14:paraId="45ED8333" w14:textId="77777777" w:rsidTr="00864629">
        <w:trPr>
          <w:cantSplit/>
          <w:trHeight w:val="187"/>
          <w:jc w:val="center"/>
          <w:ins w:id="26799"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0C0D3F44" w14:textId="77777777" w:rsidR="00820FD8" w:rsidRPr="00020619" w:rsidRDefault="00820FD8" w:rsidP="00864629">
            <w:pPr>
              <w:pStyle w:val="TAL"/>
              <w:rPr>
                <w:ins w:id="26800" w:author="BigCREditor-RAN4#104-bis" w:date="2022-10-21T18:25:00Z"/>
              </w:rPr>
            </w:pPr>
            <w:ins w:id="26801" w:author="BigCREditor-RAN4#104-bis" w:date="2022-10-21T18:25: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7340BA10" w14:textId="77777777" w:rsidR="00820FD8" w:rsidRPr="00020619" w:rsidRDefault="00820FD8" w:rsidP="00864629">
            <w:pPr>
              <w:pStyle w:val="TAC"/>
              <w:rPr>
                <w:ins w:id="26802" w:author="BigCREditor-RAN4#104-bis" w:date="2022-10-21T18:25:00Z"/>
              </w:rPr>
            </w:pPr>
            <w:ins w:id="26803"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152EF805" w14:textId="77777777" w:rsidR="00820FD8" w:rsidRPr="00020619" w:rsidRDefault="00820FD8" w:rsidP="00864629">
            <w:pPr>
              <w:pStyle w:val="TAC"/>
              <w:rPr>
                <w:ins w:id="26804" w:author="BigCREditor-RAN4#104-bis" w:date="2022-10-21T18:25:00Z"/>
              </w:rPr>
            </w:pPr>
          </w:p>
        </w:tc>
      </w:tr>
      <w:tr w:rsidR="00820FD8" w:rsidRPr="00020619" w14:paraId="15535814" w14:textId="77777777" w:rsidTr="00864629">
        <w:trPr>
          <w:cantSplit/>
          <w:trHeight w:val="187"/>
          <w:jc w:val="center"/>
          <w:ins w:id="26805"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43CF1BE3" w14:textId="77777777" w:rsidR="00820FD8" w:rsidRPr="00020619" w:rsidRDefault="00820FD8" w:rsidP="00864629">
            <w:pPr>
              <w:pStyle w:val="TAL"/>
              <w:rPr>
                <w:ins w:id="26806" w:author="BigCREditor-RAN4#104-bis" w:date="2022-10-21T18:25:00Z"/>
              </w:rPr>
            </w:pPr>
            <w:ins w:id="26807" w:author="BigCREditor-RAN4#104-bis" w:date="2022-10-21T18:25: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7B6D9D91" w14:textId="77777777" w:rsidR="00820FD8" w:rsidRPr="00020619" w:rsidRDefault="00820FD8" w:rsidP="00864629">
            <w:pPr>
              <w:pStyle w:val="TAC"/>
              <w:rPr>
                <w:ins w:id="26808" w:author="BigCREditor-RAN4#104-bis" w:date="2022-10-21T18:25:00Z"/>
              </w:rPr>
            </w:pPr>
            <w:ins w:id="26809"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3742B62B" w14:textId="77777777" w:rsidR="00820FD8" w:rsidRPr="00020619" w:rsidRDefault="00820FD8" w:rsidP="00864629">
            <w:pPr>
              <w:pStyle w:val="TAC"/>
              <w:rPr>
                <w:ins w:id="26810" w:author="BigCREditor-RAN4#104-bis" w:date="2022-10-21T18:25:00Z"/>
              </w:rPr>
            </w:pPr>
          </w:p>
        </w:tc>
      </w:tr>
      <w:tr w:rsidR="00820FD8" w:rsidRPr="00020619" w14:paraId="10D8B46E" w14:textId="77777777" w:rsidTr="00864629">
        <w:trPr>
          <w:cantSplit/>
          <w:trHeight w:val="187"/>
          <w:jc w:val="center"/>
          <w:ins w:id="26811"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3966C38B" w14:textId="77777777" w:rsidR="00820FD8" w:rsidRPr="00020619" w:rsidRDefault="00820FD8" w:rsidP="00864629">
            <w:pPr>
              <w:pStyle w:val="TAL"/>
              <w:rPr>
                <w:ins w:id="26812" w:author="BigCREditor-RAN4#104-bis" w:date="2022-10-21T18:25:00Z"/>
              </w:rPr>
            </w:pPr>
            <w:ins w:id="26813" w:author="BigCREditor-RAN4#104-bis" w:date="2022-10-21T18:25: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366881E4" w14:textId="77777777" w:rsidR="00820FD8" w:rsidRPr="00020619" w:rsidRDefault="00820FD8" w:rsidP="00864629">
            <w:pPr>
              <w:pStyle w:val="TAC"/>
              <w:rPr>
                <w:ins w:id="26814" w:author="BigCREditor-RAN4#104-bis" w:date="2022-10-21T18:25:00Z"/>
              </w:rPr>
            </w:pPr>
            <w:ins w:id="26815"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624BCBDC" w14:textId="77777777" w:rsidR="00820FD8" w:rsidRPr="00020619" w:rsidRDefault="00820FD8" w:rsidP="00864629">
            <w:pPr>
              <w:pStyle w:val="TAC"/>
              <w:rPr>
                <w:ins w:id="26816" w:author="BigCREditor-RAN4#104-bis" w:date="2022-10-21T18:25:00Z"/>
              </w:rPr>
            </w:pPr>
          </w:p>
        </w:tc>
      </w:tr>
      <w:tr w:rsidR="00820FD8" w:rsidRPr="00020619" w14:paraId="1851668B" w14:textId="77777777" w:rsidTr="00864629">
        <w:trPr>
          <w:cantSplit/>
          <w:trHeight w:val="187"/>
          <w:jc w:val="center"/>
          <w:ins w:id="26817"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648E9CF3" w14:textId="77777777" w:rsidR="00820FD8" w:rsidRPr="00020619" w:rsidRDefault="00820FD8" w:rsidP="00864629">
            <w:pPr>
              <w:pStyle w:val="TAL"/>
              <w:rPr>
                <w:ins w:id="26818" w:author="BigCREditor-RAN4#104-bis" w:date="2022-10-21T18:25:00Z"/>
              </w:rPr>
            </w:pPr>
            <w:ins w:id="26819" w:author="BigCREditor-RAN4#104-bis" w:date="2022-10-21T18:25: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4E2810EF" w14:textId="77777777" w:rsidR="00820FD8" w:rsidRPr="00020619" w:rsidRDefault="00820FD8" w:rsidP="00864629">
            <w:pPr>
              <w:pStyle w:val="TAC"/>
              <w:rPr>
                <w:ins w:id="26820" w:author="BigCREditor-RAN4#104-bis" w:date="2022-10-21T18:25:00Z"/>
              </w:rPr>
            </w:pPr>
            <w:ins w:id="26821"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721E87EC" w14:textId="77777777" w:rsidR="00820FD8" w:rsidRPr="00020619" w:rsidRDefault="00820FD8" w:rsidP="00864629">
            <w:pPr>
              <w:pStyle w:val="TAC"/>
              <w:rPr>
                <w:ins w:id="26822" w:author="BigCREditor-RAN4#104-bis" w:date="2022-10-21T18:25:00Z"/>
              </w:rPr>
            </w:pPr>
          </w:p>
        </w:tc>
      </w:tr>
      <w:tr w:rsidR="00820FD8" w:rsidRPr="00020619" w14:paraId="0134EF09" w14:textId="77777777" w:rsidTr="00864629">
        <w:trPr>
          <w:cantSplit/>
          <w:trHeight w:val="187"/>
          <w:jc w:val="center"/>
          <w:ins w:id="26823"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05D79514" w14:textId="77777777" w:rsidR="00820FD8" w:rsidRPr="00020619" w:rsidRDefault="00820FD8" w:rsidP="00864629">
            <w:pPr>
              <w:pStyle w:val="TAL"/>
              <w:rPr>
                <w:ins w:id="26824" w:author="BigCREditor-RAN4#104-bis" w:date="2022-10-21T18:25:00Z"/>
              </w:rPr>
            </w:pPr>
            <w:ins w:id="26825" w:author="BigCREditor-RAN4#104-bis" w:date="2022-10-21T18:25: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3A7EC4AE" w14:textId="77777777" w:rsidR="00820FD8" w:rsidRPr="00020619" w:rsidRDefault="00820FD8" w:rsidP="00864629">
            <w:pPr>
              <w:pStyle w:val="TAC"/>
              <w:rPr>
                <w:ins w:id="26826" w:author="BigCREditor-RAN4#104-bis" w:date="2022-10-21T18:25:00Z"/>
              </w:rPr>
            </w:pPr>
            <w:ins w:id="26827" w:author="BigCREditor-RAN4#104-bis" w:date="2022-10-21T18:25:00Z">
              <w:r w:rsidRPr="00020619">
                <w:t>dB</w:t>
              </w:r>
            </w:ins>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2C4C2BB1" w14:textId="77777777" w:rsidR="00820FD8" w:rsidRPr="00020619" w:rsidRDefault="00820FD8" w:rsidP="00864629">
            <w:pPr>
              <w:pStyle w:val="TAC"/>
              <w:rPr>
                <w:ins w:id="26828" w:author="BigCREditor-RAN4#104-bis" w:date="2022-10-21T18:25:00Z"/>
              </w:rPr>
            </w:pPr>
          </w:p>
        </w:tc>
      </w:tr>
      <w:tr w:rsidR="00820FD8" w:rsidRPr="00020619" w14:paraId="0A773E32" w14:textId="77777777" w:rsidTr="00864629">
        <w:trPr>
          <w:cantSplit/>
          <w:trHeight w:val="187"/>
          <w:jc w:val="center"/>
          <w:ins w:id="26829" w:author="BigCREditor-RAN4#104-bis" w:date="2022-10-21T18:25:00Z"/>
        </w:trPr>
        <w:tc>
          <w:tcPr>
            <w:tcW w:w="2405" w:type="dxa"/>
            <w:vMerge w:val="restart"/>
            <w:tcBorders>
              <w:top w:val="single" w:sz="4" w:space="0" w:color="auto"/>
              <w:left w:val="single" w:sz="4" w:space="0" w:color="auto"/>
              <w:right w:val="single" w:sz="4" w:space="0" w:color="auto"/>
            </w:tcBorders>
            <w:shd w:val="clear" w:color="auto" w:fill="auto"/>
            <w:vAlign w:val="center"/>
            <w:hideMark/>
          </w:tcPr>
          <w:p w14:paraId="66C2D58E" w14:textId="77777777" w:rsidR="00820FD8" w:rsidRPr="00020619" w:rsidRDefault="00820FD8" w:rsidP="00864629">
            <w:pPr>
              <w:pStyle w:val="TAL"/>
              <w:rPr>
                <w:ins w:id="26830" w:author="BigCREditor-RAN4#104-bis" w:date="2022-10-21T18:25:00Z"/>
              </w:rPr>
            </w:pPr>
            <w:ins w:id="26831" w:author="BigCREditor-RAN4#104-bis" w:date="2022-10-21T18:25:00Z">
              <w:r w:rsidRPr="00020619">
                <w:t>SNR_CSI-RS of set q</w:t>
              </w:r>
              <w:r w:rsidRPr="00020619">
                <w:rPr>
                  <w:vertAlign w:val="subscript"/>
                </w:rPr>
                <w:t>0</w:t>
              </w:r>
            </w:ins>
          </w:p>
        </w:tc>
        <w:tc>
          <w:tcPr>
            <w:tcW w:w="1276" w:type="dxa"/>
            <w:tcBorders>
              <w:top w:val="single" w:sz="4" w:space="0" w:color="auto"/>
              <w:left w:val="single" w:sz="4" w:space="0" w:color="auto"/>
              <w:bottom w:val="single" w:sz="4" w:space="0" w:color="auto"/>
              <w:right w:val="single" w:sz="4" w:space="0" w:color="auto"/>
            </w:tcBorders>
            <w:hideMark/>
          </w:tcPr>
          <w:p w14:paraId="5B8785A6" w14:textId="77777777" w:rsidR="00820FD8" w:rsidRPr="00020619" w:rsidRDefault="00820FD8" w:rsidP="00864629">
            <w:pPr>
              <w:pStyle w:val="TAL"/>
              <w:rPr>
                <w:ins w:id="26832" w:author="BigCREditor-RAN4#104-bis" w:date="2022-10-21T18:25:00Z"/>
                <w:noProof/>
              </w:rPr>
            </w:pPr>
            <w:ins w:id="26833" w:author="BigCREditor-RAN4#104-bis" w:date="2022-10-21T18:25: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vAlign w:val="center"/>
            <w:hideMark/>
          </w:tcPr>
          <w:p w14:paraId="791F072B" w14:textId="77777777" w:rsidR="00820FD8" w:rsidRPr="00020619" w:rsidRDefault="00820FD8" w:rsidP="00864629">
            <w:pPr>
              <w:pStyle w:val="TAC"/>
              <w:rPr>
                <w:ins w:id="26834" w:author="BigCREditor-RAN4#104-bis" w:date="2022-10-21T18:25:00Z"/>
              </w:rPr>
            </w:pPr>
            <w:ins w:id="26835" w:author="BigCREditor-RAN4#104-bis" w:date="2022-10-21T18:25: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366302F8" w14:textId="77777777" w:rsidR="00820FD8" w:rsidRPr="00020619" w:rsidRDefault="00820FD8" w:rsidP="00864629">
            <w:pPr>
              <w:pStyle w:val="TAC"/>
              <w:rPr>
                <w:ins w:id="26836" w:author="BigCREditor-RAN4#104-bis" w:date="2022-10-21T18:25:00Z"/>
                <w:noProof/>
                <w:szCs w:val="18"/>
              </w:rPr>
            </w:pPr>
            <w:ins w:id="26837" w:author="BigCREditor-RAN4#104-bis" w:date="2022-10-21T18:25: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0F75B1CC" w14:textId="77777777" w:rsidR="00820FD8" w:rsidRPr="00020619" w:rsidRDefault="00820FD8" w:rsidP="00864629">
            <w:pPr>
              <w:pStyle w:val="TAC"/>
              <w:rPr>
                <w:ins w:id="26838" w:author="BigCREditor-RAN4#104-bis" w:date="2022-10-21T18:25:00Z"/>
                <w:noProof/>
                <w:szCs w:val="18"/>
              </w:rPr>
            </w:pPr>
            <w:ins w:id="26839" w:author="BigCREditor-RAN4#104-bis" w:date="2022-10-21T18:25: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3132A073" w14:textId="77777777" w:rsidR="00820FD8" w:rsidRPr="00020619" w:rsidRDefault="00820FD8" w:rsidP="00864629">
            <w:pPr>
              <w:pStyle w:val="TAC"/>
              <w:rPr>
                <w:ins w:id="26840" w:author="BigCREditor-RAN4#104-bis" w:date="2022-10-21T18:25:00Z"/>
                <w:noProof/>
              </w:rPr>
            </w:pPr>
            <w:ins w:id="26841"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7E421E3C" w14:textId="77777777" w:rsidR="00820FD8" w:rsidRPr="00020619" w:rsidRDefault="00820FD8" w:rsidP="00864629">
            <w:pPr>
              <w:pStyle w:val="TAC"/>
              <w:rPr>
                <w:ins w:id="26842" w:author="BigCREditor-RAN4#104-bis" w:date="2022-10-21T18:25:00Z"/>
                <w:noProof/>
              </w:rPr>
            </w:pPr>
            <w:ins w:id="26843"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498EE86B" w14:textId="77777777" w:rsidR="00820FD8" w:rsidRPr="00020619" w:rsidRDefault="00820FD8" w:rsidP="00864629">
            <w:pPr>
              <w:pStyle w:val="TAC"/>
              <w:rPr>
                <w:ins w:id="26844" w:author="BigCREditor-RAN4#104-bis" w:date="2022-10-21T18:25:00Z"/>
                <w:noProof/>
              </w:rPr>
            </w:pPr>
            <w:ins w:id="26845" w:author="BigCREditor-RAN4#104-bis" w:date="2022-10-21T18:25:00Z">
              <w:r w:rsidRPr="00020619">
                <w:t>-12</w:t>
              </w:r>
            </w:ins>
          </w:p>
        </w:tc>
      </w:tr>
      <w:tr w:rsidR="00820FD8" w:rsidRPr="00020619" w14:paraId="5B37EB26" w14:textId="77777777" w:rsidTr="00864629">
        <w:trPr>
          <w:cantSplit/>
          <w:trHeight w:val="187"/>
          <w:jc w:val="center"/>
          <w:ins w:id="26846" w:author="BigCREditor-RAN4#104-bis" w:date="2022-10-21T18:25:00Z"/>
        </w:trPr>
        <w:tc>
          <w:tcPr>
            <w:tcW w:w="2405" w:type="dxa"/>
            <w:vMerge/>
            <w:tcBorders>
              <w:left w:val="single" w:sz="4" w:space="0" w:color="auto"/>
              <w:right w:val="single" w:sz="4" w:space="0" w:color="auto"/>
            </w:tcBorders>
            <w:shd w:val="clear" w:color="auto" w:fill="auto"/>
            <w:vAlign w:val="center"/>
            <w:hideMark/>
          </w:tcPr>
          <w:p w14:paraId="1B99B82B" w14:textId="77777777" w:rsidR="00820FD8" w:rsidRPr="00020619" w:rsidRDefault="00820FD8" w:rsidP="00864629">
            <w:pPr>
              <w:pStyle w:val="TAL"/>
              <w:rPr>
                <w:ins w:id="26847"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hideMark/>
          </w:tcPr>
          <w:p w14:paraId="733AFF58" w14:textId="77777777" w:rsidR="00820FD8" w:rsidRPr="00020619" w:rsidRDefault="00820FD8" w:rsidP="00864629">
            <w:pPr>
              <w:pStyle w:val="TAL"/>
              <w:rPr>
                <w:ins w:id="26848" w:author="BigCREditor-RAN4#104-bis" w:date="2022-10-21T18:25:00Z"/>
                <w:noProof/>
              </w:rPr>
            </w:pPr>
            <w:ins w:id="26849" w:author="BigCREditor-RAN4#104-bis" w:date="2022-10-21T18:25:00Z">
              <w:r w:rsidRPr="00020619">
                <w:rPr>
                  <w:noProof/>
                </w:rPr>
                <w:t>Config 2</w:t>
              </w:r>
            </w:ins>
          </w:p>
        </w:tc>
        <w:tc>
          <w:tcPr>
            <w:tcW w:w="850" w:type="dxa"/>
            <w:vMerge/>
            <w:tcBorders>
              <w:left w:val="single" w:sz="4" w:space="0" w:color="auto"/>
              <w:right w:val="single" w:sz="4" w:space="0" w:color="auto"/>
            </w:tcBorders>
            <w:shd w:val="clear" w:color="auto" w:fill="auto"/>
            <w:vAlign w:val="center"/>
            <w:hideMark/>
          </w:tcPr>
          <w:p w14:paraId="3962B5E0" w14:textId="77777777" w:rsidR="00820FD8" w:rsidRPr="00020619" w:rsidRDefault="00820FD8" w:rsidP="00864629">
            <w:pPr>
              <w:pStyle w:val="TAC"/>
              <w:rPr>
                <w:ins w:id="26850"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1AE8233A" w14:textId="77777777" w:rsidR="00820FD8" w:rsidRPr="00020619" w:rsidRDefault="00820FD8" w:rsidP="00864629">
            <w:pPr>
              <w:pStyle w:val="TAC"/>
              <w:rPr>
                <w:ins w:id="26851" w:author="BigCREditor-RAN4#104-bis" w:date="2022-10-21T18:25:00Z"/>
                <w:noProof/>
                <w:szCs w:val="18"/>
              </w:rPr>
            </w:pPr>
            <w:ins w:id="26852" w:author="BigCREditor-RAN4#104-bis" w:date="2022-10-21T18:25: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569C1B2C" w14:textId="77777777" w:rsidR="00820FD8" w:rsidRPr="00020619" w:rsidRDefault="00820FD8" w:rsidP="00864629">
            <w:pPr>
              <w:pStyle w:val="TAC"/>
              <w:rPr>
                <w:ins w:id="26853" w:author="BigCREditor-RAN4#104-bis" w:date="2022-10-21T18:25:00Z"/>
                <w:noProof/>
                <w:szCs w:val="18"/>
              </w:rPr>
            </w:pPr>
            <w:ins w:id="26854" w:author="BigCREditor-RAN4#104-bis" w:date="2022-10-21T18:25: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3DCB3C2E" w14:textId="77777777" w:rsidR="00820FD8" w:rsidRPr="00020619" w:rsidRDefault="00820FD8" w:rsidP="00864629">
            <w:pPr>
              <w:pStyle w:val="TAC"/>
              <w:rPr>
                <w:ins w:id="26855" w:author="BigCREditor-RAN4#104-bis" w:date="2022-10-21T18:25:00Z"/>
                <w:noProof/>
              </w:rPr>
            </w:pPr>
            <w:ins w:id="26856"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38D07858" w14:textId="77777777" w:rsidR="00820FD8" w:rsidRPr="00020619" w:rsidRDefault="00820FD8" w:rsidP="00864629">
            <w:pPr>
              <w:pStyle w:val="TAC"/>
              <w:rPr>
                <w:ins w:id="26857" w:author="BigCREditor-RAN4#104-bis" w:date="2022-10-21T18:25:00Z"/>
                <w:noProof/>
              </w:rPr>
            </w:pPr>
            <w:ins w:id="26858"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30A59452" w14:textId="77777777" w:rsidR="00820FD8" w:rsidRPr="00020619" w:rsidRDefault="00820FD8" w:rsidP="00864629">
            <w:pPr>
              <w:pStyle w:val="TAC"/>
              <w:rPr>
                <w:ins w:id="26859" w:author="BigCREditor-RAN4#104-bis" w:date="2022-10-21T18:25:00Z"/>
                <w:noProof/>
              </w:rPr>
            </w:pPr>
            <w:ins w:id="26860" w:author="BigCREditor-RAN4#104-bis" w:date="2022-10-21T18:25:00Z">
              <w:r w:rsidRPr="00020619">
                <w:t>-12</w:t>
              </w:r>
            </w:ins>
          </w:p>
        </w:tc>
      </w:tr>
      <w:tr w:rsidR="00820FD8" w:rsidRPr="00020619" w14:paraId="3BA43D6E" w14:textId="77777777" w:rsidTr="00864629">
        <w:trPr>
          <w:cantSplit/>
          <w:trHeight w:val="187"/>
          <w:jc w:val="center"/>
          <w:ins w:id="26861" w:author="BigCREditor-RAN4#104-bis" w:date="2022-10-21T18:25:00Z"/>
        </w:trPr>
        <w:tc>
          <w:tcPr>
            <w:tcW w:w="2405" w:type="dxa"/>
            <w:vMerge/>
            <w:tcBorders>
              <w:left w:val="single" w:sz="4" w:space="0" w:color="auto"/>
              <w:right w:val="single" w:sz="4" w:space="0" w:color="auto"/>
            </w:tcBorders>
            <w:shd w:val="clear" w:color="auto" w:fill="auto"/>
            <w:vAlign w:val="center"/>
            <w:hideMark/>
          </w:tcPr>
          <w:p w14:paraId="0B44F716" w14:textId="77777777" w:rsidR="00820FD8" w:rsidRPr="00020619" w:rsidRDefault="00820FD8" w:rsidP="00864629">
            <w:pPr>
              <w:pStyle w:val="TAL"/>
              <w:rPr>
                <w:ins w:id="26862"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hideMark/>
          </w:tcPr>
          <w:p w14:paraId="6FC7B824" w14:textId="77777777" w:rsidR="00820FD8" w:rsidRPr="00020619" w:rsidRDefault="00820FD8" w:rsidP="00864629">
            <w:pPr>
              <w:pStyle w:val="TAL"/>
              <w:rPr>
                <w:ins w:id="26863" w:author="BigCREditor-RAN4#104-bis" w:date="2022-10-21T18:25:00Z"/>
                <w:noProof/>
              </w:rPr>
            </w:pPr>
            <w:ins w:id="26864" w:author="BigCREditor-RAN4#104-bis" w:date="2022-10-21T18:25:00Z">
              <w:r w:rsidRPr="00020619">
                <w:rPr>
                  <w:noProof/>
                </w:rPr>
                <w:t>Config 3</w:t>
              </w:r>
            </w:ins>
          </w:p>
        </w:tc>
        <w:tc>
          <w:tcPr>
            <w:tcW w:w="850" w:type="dxa"/>
            <w:vMerge/>
            <w:tcBorders>
              <w:left w:val="single" w:sz="4" w:space="0" w:color="auto"/>
              <w:right w:val="single" w:sz="4" w:space="0" w:color="auto"/>
            </w:tcBorders>
            <w:shd w:val="clear" w:color="auto" w:fill="auto"/>
            <w:vAlign w:val="center"/>
            <w:hideMark/>
          </w:tcPr>
          <w:p w14:paraId="5BF04346" w14:textId="77777777" w:rsidR="00820FD8" w:rsidRPr="00020619" w:rsidRDefault="00820FD8" w:rsidP="00864629">
            <w:pPr>
              <w:pStyle w:val="TAC"/>
              <w:rPr>
                <w:ins w:id="26865"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2B51BA8F" w14:textId="77777777" w:rsidR="00820FD8" w:rsidRPr="00020619" w:rsidRDefault="00820FD8" w:rsidP="00864629">
            <w:pPr>
              <w:pStyle w:val="TAC"/>
              <w:rPr>
                <w:ins w:id="26866" w:author="BigCREditor-RAN4#104-bis" w:date="2022-10-21T18:25:00Z"/>
                <w:noProof/>
                <w:szCs w:val="18"/>
              </w:rPr>
            </w:pPr>
            <w:ins w:id="26867" w:author="BigCREditor-RAN4#104-bis" w:date="2022-10-21T18:25: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796EC987" w14:textId="77777777" w:rsidR="00820FD8" w:rsidRPr="00020619" w:rsidRDefault="00820FD8" w:rsidP="00864629">
            <w:pPr>
              <w:pStyle w:val="TAC"/>
              <w:rPr>
                <w:ins w:id="26868" w:author="BigCREditor-RAN4#104-bis" w:date="2022-10-21T18:25:00Z"/>
                <w:noProof/>
                <w:szCs w:val="18"/>
              </w:rPr>
            </w:pPr>
            <w:ins w:id="26869" w:author="BigCREditor-RAN4#104-bis" w:date="2022-10-21T18:25: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2A36281F" w14:textId="77777777" w:rsidR="00820FD8" w:rsidRPr="00020619" w:rsidRDefault="00820FD8" w:rsidP="00864629">
            <w:pPr>
              <w:pStyle w:val="TAC"/>
              <w:rPr>
                <w:ins w:id="26870" w:author="BigCREditor-RAN4#104-bis" w:date="2022-10-21T18:25:00Z"/>
                <w:noProof/>
              </w:rPr>
            </w:pPr>
            <w:ins w:id="26871"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7AADEC46" w14:textId="77777777" w:rsidR="00820FD8" w:rsidRPr="00020619" w:rsidRDefault="00820FD8" w:rsidP="00864629">
            <w:pPr>
              <w:pStyle w:val="TAC"/>
              <w:rPr>
                <w:ins w:id="26872" w:author="BigCREditor-RAN4#104-bis" w:date="2022-10-21T18:25:00Z"/>
                <w:noProof/>
              </w:rPr>
            </w:pPr>
            <w:ins w:id="26873"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7D4E306A" w14:textId="77777777" w:rsidR="00820FD8" w:rsidRPr="00020619" w:rsidRDefault="00820FD8" w:rsidP="00864629">
            <w:pPr>
              <w:pStyle w:val="TAC"/>
              <w:rPr>
                <w:ins w:id="26874" w:author="BigCREditor-RAN4#104-bis" w:date="2022-10-21T18:25:00Z"/>
                <w:noProof/>
              </w:rPr>
            </w:pPr>
            <w:ins w:id="26875" w:author="BigCREditor-RAN4#104-bis" w:date="2022-10-21T18:25:00Z">
              <w:r w:rsidRPr="00020619">
                <w:t>-12</w:t>
              </w:r>
            </w:ins>
          </w:p>
        </w:tc>
      </w:tr>
      <w:tr w:rsidR="00820FD8" w:rsidRPr="00020619" w14:paraId="4B4ED653" w14:textId="77777777" w:rsidTr="00864629">
        <w:trPr>
          <w:cantSplit/>
          <w:trHeight w:val="187"/>
          <w:jc w:val="center"/>
          <w:ins w:id="26876" w:author="BigCREditor-RAN4#104-bis" w:date="2022-10-21T18:25:00Z"/>
        </w:trPr>
        <w:tc>
          <w:tcPr>
            <w:tcW w:w="2405" w:type="dxa"/>
            <w:vMerge/>
            <w:tcBorders>
              <w:left w:val="single" w:sz="4" w:space="0" w:color="auto"/>
              <w:right w:val="single" w:sz="4" w:space="0" w:color="auto"/>
            </w:tcBorders>
            <w:shd w:val="clear" w:color="auto" w:fill="auto"/>
            <w:vAlign w:val="center"/>
          </w:tcPr>
          <w:p w14:paraId="26D58698" w14:textId="77777777" w:rsidR="00820FD8" w:rsidRPr="00020619" w:rsidRDefault="00820FD8" w:rsidP="00864629">
            <w:pPr>
              <w:pStyle w:val="TAL"/>
              <w:rPr>
                <w:ins w:id="26877"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689942B1" w14:textId="77777777" w:rsidR="00820FD8" w:rsidRPr="00020619" w:rsidRDefault="00820FD8" w:rsidP="00864629">
            <w:pPr>
              <w:pStyle w:val="TAL"/>
              <w:rPr>
                <w:ins w:id="26878" w:author="BigCREditor-RAN4#104-bis" w:date="2022-10-21T18:25:00Z"/>
                <w:noProof/>
              </w:rPr>
            </w:pPr>
            <w:ins w:id="26879" w:author="BigCREditor-RAN4#104-bis" w:date="2022-10-21T18:25:00Z">
              <w:r w:rsidRPr="00020619">
                <w:rPr>
                  <w:noProof/>
                </w:rPr>
                <w:t>Config 4</w:t>
              </w:r>
            </w:ins>
          </w:p>
        </w:tc>
        <w:tc>
          <w:tcPr>
            <w:tcW w:w="850" w:type="dxa"/>
            <w:vMerge/>
            <w:tcBorders>
              <w:left w:val="single" w:sz="4" w:space="0" w:color="auto"/>
              <w:right w:val="single" w:sz="4" w:space="0" w:color="auto"/>
            </w:tcBorders>
            <w:shd w:val="clear" w:color="auto" w:fill="auto"/>
          </w:tcPr>
          <w:p w14:paraId="5AA07975" w14:textId="77777777" w:rsidR="00820FD8" w:rsidRPr="00020619" w:rsidRDefault="00820FD8" w:rsidP="00864629">
            <w:pPr>
              <w:pStyle w:val="TAC"/>
              <w:rPr>
                <w:ins w:id="26880"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596072B1" w14:textId="77777777" w:rsidR="00820FD8" w:rsidRPr="00020619" w:rsidRDefault="00820FD8" w:rsidP="00864629">
            <w:pPr>
              <w:pStyle w:val="TAC"/>
              <w:rPr>
                <w:ins w:id="26881" w:author="BigCREditor-RAN4#104-bis" w:date="2022-10-21T18:25:00Z"/>
                <w:rFonts w:eastAsia="MS Mincho"/>
                <w:szCs w:val="18"/>
              </w:rPr>
            </w:pPr>
            <w:ins w:id="26882" w:author="BigCREditor-RAN4#104-bis" w:date="2022-10-21T18:25: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641CCD6F" w14:textId="77777777" w:rsidR="00820FD8" w:rsidRPr="00020619" w:rsidRDefault="00820FD8" w:rsidP="00864629">
            <w:pPr>
              <w:pStyle w:val="TAC"/>
              <w:rPr>
                <w:ins w:id="26883" w:author="BigCREditor-RAN4#104-bis" w:date="2022-10-21T18:25:00Z"/>
                <w:rFonts w:eastAsia="MS Mincho"/>
                <w:szCs w:val="18"/>
              </w:rPr>
            </w:pPr>
            <w:ins w:id="26884" w:author="BigCREditor-RAN4#104-bis" w:date="2022-10-21T18:25: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4002130F" w14:textId="77777777" w:rsidR="00820FD8" w:rsidRPr="00020619" w:rsidRDefault="00820FD8" w:rsidP="00864629">
            <w:pPr>
              <w:pStyle w:val="TAC"/>
              <w:rPr>
                <w:ins w:id="26885" w:author="BigCREditor-RAN4#104-bis" w:date="2022-10-21T18:25:00Z"/>
                <w:rFonts w:eastAsia="MS Mincho"/>
                <w:szCs w:val="18"/>
              </w:rPr>
            </w:pPr>
            <w:ins w:id="26886" w:author="BigCREditor-RAN4#104-bis" w:date="2022-10-21T18:25: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2AA20A55" w14:textId="77777777" w:rsidR="00820FD8" w:rsidRPr="00020619" w:rsidRDefault="00820FD8" w:rsidP="00864629">
            <w:pPr>
              <w:pStyle w:val="TAC"/>
              <w:rPr>
                <w:ins w:id="26887" w:author="BigCREditor-RAN4#104-bis" w:date="2022-10-21T18:25:00Z"/>
                <w:rFonts w:eastAsia="MS Mincho"/>
                <w:szCs w:val="18"/>
              </w:rPr>
            </w:pPr>
            <w:ins w:id="26888" w:author="BigCREditor-RAN4#104-bis" w:date="2022-10-21T18:25: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2573173A" w14:textId="77777777" w:rsidR="00820FD8" w:rsidRPr="00020619" w:rsidRDefault="00820FD8" w:rsidP="00864629">
            <w:pPr>
              <w:pStyle w:val="TAC"/>
              <w:rPr>
                <w:ins w:id="26889" w:author="BigCREditor-RAN4#104-bis" w:date="2022-10-21T18:25:00Z"/>
                <w:rFonts w:eastAsia="MS Mincho"/>
                <w:szCs w:val="18"/>
              </w:rPr>
            </w:pPr>
            <w:ins w:id="26890" w:author="BigCREditor-RAN4#104-bis" w:date="2022-10-21T18:25:00Z">
              <w:r w:rsidRPr="00020619">
                <w:rPr>
                  <w:rFonts w:eastAsia="MS Mincho"/>
                </w:rPr>
                <w:t>-12</w:t>
              </w:r>
            </w:ins>
          </w:p>
        </w:tc>
      </w:tr>
      <w:tr w:rsidR="00820FD8" w:rsidRPr="00020619" w14:paraId="798ADAD7" w14:textId="77777777" w:rsidTr="00864629">
        <w:trPr>
          <w:cantSplit/>
          <w:trHeight w:val="187"/>
          <w:jc w:val="center"/>
          <w:ins w:id="26891" w:author="BigCREditor-RAN4#104-bis" w:date="2022-10-21T18:25:00Z"/>
        </w:trPr>
        <w:tc>
          <w:tcPr>
            <w:tcW w:w="2405" w:type="dxa"/>
            <w:vMerge w:val="restart"/>
            <w:tcBorders>
              <w:top w:val="single" w:sz="4" w:space="0" w:color="auto"/>
              <w:left w:val="single" w:sz="4" w:space="0" w:color="auto"/>
              <w:right w:val="single" w:sz="4" w:space="0" w:color="auto"/>
            </w:tcBorders>
            <w:shd w:val="clear" w:color="auto" w:fill="auto"/>
            <w:vAlign w:val="center"/>
          </w:tcPr>
          <w:p w14:paraId="2A810838" w14:textId="77777777" w:rsidR="00820FD8" w:rsidRPr="00020619" w:rsidRDefault="00820FD8" w:rsidP="00864629">
            <w:pPr>
              <w:pStyle w:val="TAL"/>
              <w:rPr>
                <w:ins w:id="26892" w:author="BigCREditor-RAN4#104-bis" w:date="2022-10-21T18:25:00Z"/>
              </w:rPr>
            </w:pPr>
            <w:ins w:id="26893" w:author="BigCREditor-RAN4#104-bis" w:date="2022-10-21T18:25:00Z">
              <w:r w:rsidRPr="00020619">
                <w:t>SNR_CSI-RS of set q</w:t>
              </w:r>
              <w:r w:rsidRPr="00020619">
                <w:rPr>
                  <w:vertAlign w:val="subscript"/>
                </w:rPr>
                <w:t>1</w:t>
              </w:r>
            </w:ins>
          </w:p>
        </w:tc>
        <w:tc>
          <w:tcPr>
            <w:tcW w:w="1276" w:type="dxa"/>
            <w:tcBorders>
              <w:top w:val="single" w:sz="4" w:space="0" w:color="auto"/>
              <w:left w:val="single" w:sz="4" w:space="0" w:color="auto"/>
              <w:bottom w:val="single" w:sz="4" w:space="0" w:color="auto"/>
              <w:right w:val="single" w:sz="4" w:space="0" w:color="auto"/>
            </w:tcBorders>
          </w:tcPr>
          <w:p w14:paraId="33250C8F" w14:textId="77777777" w:rsidR="00820FD8" w:rsidRPr="00020619" w:rsidRDefault="00820FD8" w:rsidP="00864629">
            <w:pPr>
              <w:pStyle w:val="TAL"/>
              <w:rPr>
                <w:ins w:id="26894" w:author="BigCREditor-RAN4#104-bis" w:date="2022-10-21T18:25:00Z"/>
                <w:noProof/>
              </w:rPr>
            </w:pPr>
            <w:ins w:id="26895" w:author="BigCREditor-RAN4#104-bis" w:date="2022-10-21T18:25: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vAlign w:val="center"/>
          </w:tcPr>
          <w:p w14:paraId="2F5F96FA" w14:textId="77777777" w:rsidR="00820FD8" w:rsidRPr="00020619" w:rsidRDefault="00820FD8" w:rsidP="00864629">
            <w:pPr>
              <w:pStyle w:val="TAC"/>
              <w:rPr>
                <w:ins w:id="26896" w:author="BigCREditor-RAN4#104-bis" w:date="2022-10-21T18:25:00Z"/>
              </w:rPr>
            </w:pPr>
            <w:ins w:id="26897" w:author="BigCREditor-RAN4#104-bis" w:date="2022-10-21T18:25: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012FC42C" w14:textId="77777777" w:rsidR="00820FD8" w:rsidRPr="00020619" w:rsidRDefault="00820FD8" w:rsidP="00864629">
            <w:pPr>
              <w:pStyle w:val="TAC"/>
              <w:rPr>
                <w:ins w:id="26898" w:author="BigCREditor-RAN4#104-bis" w:date="2022-10-21T18:25:00Z"/>
                <w:noProof/>
                <w:szCs w:val="18"/>
              </w:rPr>
            </w:pPr>
            <w:ins w:id="26899"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20858D2D" w14:textId="77777777" w:rsidR="00820FD8" w:rsidRPr="00020619" w:rsidRDefault="00820FD8" w:rsidP="00864629">
            <w:pPr>
              <w:pStyle w:val="TAC"/>
              <w:rPr>
                <w:ins w:id="26900" w:author="BigCREditor-RAN4#104-bis" w:date="2022-10-21T18:25:00Z"/>
                <w:rFonts w:eastAsia="MS Mincho"/>
                <w:szCs w:val="18"/>
              </w:rPr>
            </w:pPr>
            <w:ins w:id="26901"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E85ABE0" w14:textId="77777777" w:rsidR="00820FD8" w:rsidRPr="00020619" w:rsidRDefault="00820FD8" w:rsidP="00864629">
            <w:pPr>
              <w:pStyle w:val="TAC"/>
              <w:rPr>
                <w:ins w:id="26902" w:author="BigCREditor-RAN4#104-bis" w:date="2022-10-21T18:25:00Z"/>
              </w:rPr>
            </w:pPr>
            <w:ins w:id="26903"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291F7C04" w14:textId="77777777" w:rsidR="00820FD8" w:rsidRPr="00020619" w:rsidRDefault="00820FD8" w:rsidP="00864629">
            <w:pPr>
              <w:pStyle w:val="TAC"/>
              <w:rPr>
                <w:ins w:id="26904" w:author="BigCREditor-RAN4#104-bis" w:date="2022-10-21T18:25:00Z"/>
                <w:noProof/>
              </w:rPr>
            </w:pPr>
            <w:ins w:id="26905"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7E57A1F" w14:textId="77777777" w:rsidR="00820FD8" w:rsidRPr="00020619" w:rsidRDefault="00820FD8" w:rsidP="00864629">
            <w:pPr>
              <w:pStyle w:val="TAC"/>
              <w:rPr>
                <w:ins w:id="26906" w:author="BigCREditor-RAN4#104-bis" w:date="2022-10-21T18:25:00Z"/>
                <w:noProof/>
              </w:rPr>
            </w:pPr>
            <w:ins w:id="26907" w:author="BigCREditor-RAN4#104-bis" w:date="2022-10-21T18:25:00Z">
              <w:r w:rsidRPr="00020619">
                <w:rPr>
                  <w:rFonts w:eastAsia="MS Mincho"/>
                  <w:szCs w:val="18"/>
                </w:rPr>
                <w:t>10</w:t>
              </w:r>
            </w:ins>
          </w:p>
        </w:tc>
      </w:tr>
      <w:tr w:rsidR="00820FD8" w:rsidRPr="00020619" w14:paraId="4249B440" w14:textId="77777777" w:rsidTr="00864629">
        <w:trPr>
          <w:cantSplit/>
          <w:trHeight w:val="187"/>
          <w:jc w:val="center"/>
          <w:ins w:id="26908" w:author="BigCREditor-RAN4#104-bis" w:date="2022-10-21T18:25:00Z"/>
        </w:trPr>
        <w:tc>
          <w:tcPr>
            <w:tcW w:w="2405" w:type="dxa"/>
            <w:vMerge/>
            <w:tcBorders>
              <w:left w:val="single" w:sz="4" w:space="0" w:color="auto"/>
              <w:right w:val="single" w:sz="4" w:space="0" w:color="auto"/>
            </w:tcBorders>
            <w:shd w:val="clear" w:color="auto" w:fill="auto"/>
            <w:vAlign w:val="center"/>
          </w:tcPr>
          <w:p w14:paraId="5EFA534E" w14:textId="77777777" w:rsidR="00820FD8" w:rsidRPr="00020619" w:rsidRDefault="00820FD8" w:rsidP="00864629">
            <w:pPr>
              <w:pStyle w:val="TAL"/>
              <w:rPr>
                <w:ins w:id="26909"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445AB213" w14:textId="77777777" w:rsidR="00820FD8" w:rsidRPr="00020619" w:rsidRDefault="00820FD8" w:rsidP="00864629">
            <w:pPr>
              <w:pStyle w:val="TAL"/>
              <w:rPr>
                <w:ins w:id="26910" w:author="BigCREditor-RAN4#104-bis" w:date="2022-10-21T18:25:00Z"/>
                <w:noProof/>
              </w:rPr>
            </w:pPr>
            <w:ins w:id="26911" w:author="BigCREditor-RAN4#104-bis" w:date="2022-10-21T18:25:00Z">
              <w:r w:rsidRPr="00020619">
                <w:rPr>
                  <w:noProof/>
                </w:rPr>
                <w:t>Config 2</w:t>
              </w:r>
            </w:ins>
          </w:p>
        </w:tc>
        <w:tc>
          <w:tcPr>
            <w:tcW w:w="850" w:type="dxa"/>
            <w:vMerge/>
            <w:tcBorders>
              <w:left w:val="single" w:sz="4" w:space="0" w:color="auto"/>
              <w:right w:val="single" w:sz="4" w:space="0" w:color="auto"/>
            </w:tcBorders>
            <w:shd w:val="clear" w:color="auto" w:fill="auto"/>
            <w:vAlign w:val="center"/>
          </w:tcPr>
          <w:p w14:paraId="666E5B77" w14:textId="77777777" w:rsidR="00820FD8" w:rsidRPr="00020619" w:rsidRDefault="00820FD8" w:rsidP="00864629">
            <w:pPr>
              <w:pStyle w:val="TAC"/>
              <w:rPr>
                <w:ins w:id="26912"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32B7D8E5" w14:textId="77777777" w:rsidR="00820FD8" w:rsidRPr="00020619" w:rsidRDefault="00820FD8" w:rsidP="00864629">
            <w:pPr>
              <w:pStyle w:val="TAC"/>
              <w:rPr>
                <w:ins w:id="26913" w:author="BigCREditor-RAN4#104-bis" w:date="2022-10-21T18:25:00Z"/>
                <w:noProof/>
                <w:szCs w:val="18"/>
              </w:rPr>
            </w:pPr>
            <w:ins w:id="26914"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2089BE9" w14:textId="77777777" w:rsidR="00820FD8" w:rsidRPr="00020619" w:rsidRDefault="00820FD8" w:rsidP="00864629">
            <w:pPr>
              <w:pStyle w:val="TAC"/>
              <w:rPr>
                <w:ins w:id="26915" w:author="BigCREditor-RAN4#104-bis" w:date="2022-10-21T18:25:00Z"/>
                <w:rFonts w:eastAsia="MS Mincho"/>
                <w:szCs w:val="18"/>
              </w:rPr>
            </w:pPr>
            <w:ins w:id="26916"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2F5227DE" w14:textId="77777777" w:rsidR="00820FD8" w:rsidRPr="00020619" w:rsidRDefault="00820FD8" w:rsidP="00864629">
            <w:pPr>
              <w:pStyle w:val="TAC"/>
              <w:rPr>
                <w:ins w:id="26917" w:author="BigCREditor-RAN4#104-bis" w:date="2022-10-21T18:25:00Z"/>
              </w:rPr>
            </w:pPr>
            <w:ins w:id="26918"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DD02A8A" w14:textId="77777777" w:rsidR="00820FD8" w:rsidRPr="00020619" w:rsidRDefault="00820FD8" w:rsidP="00864629">
            <w:pPr>
              <w:pStyle w:val="TAC"/>
              <w:rPr>
                <w:ins w:id="26919" w:author="BigCREditor-RAN4#104-bis" w:date="2022-10-21T18:25:00Z"/>
                <w:noProof/>
              </w:rPr>
            </w:pPr>
            <w:ins w:id="26920"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5FCE77F" w14:textId="77777777" w:rsidR="00820FD8" w:rsidRPr="00020619" w:rsidRDefault="00820FD8" w:rsidP="00864629">
            <w:pPr>
              <w:pStyle w:val="TAC"/>
              <w:rPr>
                <w:ins w:id="26921" w:author="BigCREditor-RAN4#104-bis" w:date="2022-10-21T18:25:00Z"/>
                <w:noProof/>
              </w:rPr>
            </w:pPr>
            <w:ins w:id="26922" w:author="BigCREditor-RAN4#104-bis" w:date="2022-10-21T18:25:00Z">
              <w:r w:rsidRPr="00020619">
                <w:rPr>
                  <w:rFonts w:eastAsia="MS Mincho"/>
                  <w:szCs w:val="18"/>
                </w:rPr>
                <w:t>10</w:t>
              </w:r>
            </w:ins>
          </w:p>
        </w:tc>
      </w:tr>
      <w:tr w:rsidR="00820FD8" w:rsidRPr="00020619" w14:paraId="58C445DC" w14:textId="77777777" w:rsidTr="00864629">
        <w:trPr>
          <w:cantSplit/>
          <w:trHeight w:val="187"/>
          <w:jc w:val="center"/>
          <w:ins w:id="26923" w:author="BigCREditor-RAN4#104-bis" w:date="2022-10-21T18:25:00Z"/>
        </w:trPr>
        <w:tc>
          <w:tcPr>
            <w:tcW w:w="2405" w:type="dxa"/>
            <w:vMerge/>
            <w:tcBorders>
              <w:left w:val="single" w:sz="4" w:space="0" w:color="auto"/>
              <w:right w:val="single" w:sz="4" w:space="0" w:color="auto"/>
            </w:tcBorders>
            <w:shd w:val="clear" w:color="auto" w:fill="auto"/>
            <w:vAlign w:val="center"/>
          </w:tcPr>
          <w:p w14:paraId="2094CF2C" w14:textId="77777777" w:rsidR="00820FD8" w:rsidRPr="00020619" w:rsidRDefault="00820FD8" w:rsidP="00864629">
            <w:pPr>
              <w:pStyle w:val="TAL"/>
              <w:rPr>
                <w:ins w:id="26924"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07DC8F3F" w14:textId="77777777" w:rsidR="00820FD8" w:rsidRPr="00020619" w:rsidRDefault="00820FD8" w:rsidP="00864629">
            <w:pPr>
              <w:pStyle w:val="TAL"/>
              <w:rPr>
                <w:ins w:id="26925" w:author="BigCREditor-RAN4#104-bis" w:date="2022-10-21T18:25:00Z"/>
                <w:noProof/>
              </w:rPr>
            </w:pPr>
            <w:ins w:id="26926" w:author="BigCREditor-RAN4#104-bis" w:date="2022-10-21T18:25:00Z">
              <w:r w:rsidRPr="00020619">
                <w:rPr>
                  <w:noProof/>
                </w:rPr>
                <w:t>Config 3</w:t>
              </w:r>
            </w:ins>
          </w:p>
        </w:tc>
        <w:tc>
          <w:tcPr>
            <w:tcW w:w="850" w:type="dxa"/>
            <w:vMerge/>
            <w:tcBorders>
              <w:left w:val="single" w:sz="4" w:space="0" w:color="auto"/>
              <w:right w:val="single" w:sz="4" w:space="0" w:color="auto"/>
            </w:tcBorders>
            <w:shd w:val="clear" w:color="auto" w:fill="auto"/>
            <w:vAlign w:val="center"/>
          </w:tcPr>
          <w:p w14:paraId="33702992" w14:textId="77777777" w:rsidR="00820FD8" w:rsidRPr="00020619" w:rsidRDefault="00820FD8" w:rsidP="00864629">
            <w:pPr>
              <w:pStyle w:val="TAC"/>
              <w:rPr>
                <w:ins w:id="26927"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70F79D07" w14:textId="77777777" w:rsidR="00820FD8" w:rsidRPr="00020619" w:rsidRDefault="00820FD8" w:rsidP="00864629">
            <w:pPr>
              <w:pStyle w:val="TAC"/>
              <w:rPr>
                <w:ins w:id="26928" w:author="BigCREditor-RAN4#104-bis" w:date="2022-10-21T18:25:00Z"/>
                <w:noProof/>
                <w:szCs w:val="18"/>
              </w:rPr>
            </w:pPr>
            <w:ins w:id="26929"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66501153" w14:textId="77777777" w:rsidR="00820FD8" w:rsidRPr="00020619" w:rsidRDefault="00820FD8" w:rsidP="00864629">
            <w:pPr>
              <w:pStyle w:val="TAC"/>
              <w:rPr>
                <w:ins w:id="26930" w:author="BigCREditor-RAN4#104-bis" w:date="2022-10-21T18:25:00Z"/>
                <w:rFonts w:eastAsia="MS Mincho"/>
                <w:szCs w:val="18"/>
              </w:rPr>
            </w:pPr>
            <w:ins w:id="26931"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28B579B1" w14:textId="77777777" w:rsidR="00820FD8" w:rsidRPr="00020619" w:rsidRDefault="00820FD8" w:rsidP="00864629">
            <w:pPr>
              <w:pStyle w:val="TAC"/>
              <w:rPr>
                <w:ins w:id="26932" w:author="BigCREditor-RAN4#104-bis" w:date="2022-10-21T18:25:00Z"/>
              </w:rPr>
            </w:pPr>
            <w:ins w:id="26933"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50A3B4A" w14:textId="77777777" w:rsidR="00820FD8" w:rsidRPr="00020619" w:rsidRDefault="00820FD8" w:rsidP="00864629">
            <w:pPr>
              <w:pStyle w:val="TAC"/>
              <w:rPr>
                <w:ins w:id="26934" w:author="BigCREditor-RAN4#104-bis" w:date="2022-10-21T18:25:00Z"/>
                <w:noProof/>
              </w:rPr>
            </w:pPr>
            <w:ins w:id="26935"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491645F" w14:textId="77777777" w:rsidR="00820FD8" w:rsidRPr="00020619" w:rsidRDefault="00820FD8" w:rsidP="00864629">
            <w:pPr>
              <w:pStyle w:val="TAC"/>
              <w:rPr>
                <w:ins w:id="26936" w:author="BigCREditor-RAN4#104-bis" w:date="2022-10-21T18:25:00Z"/>
                <w:noProof/>
              </w:rPr>
            </w:pPr>
            <w:ins w:id="26937" w:author="BigCREditor-RAN4#104-bis" w:date="2022-10-21T18:25:00Z">
              <w:r w:rsidRPr="00020619">
                <w:rPr>
                  <w:rFonts w:eastAsia="MS Mincho"/>
                  <w:szCs w:val="18"/>
                </w:rPr>
                <w:t>10</w:t>
              </w:r>
            </w:ins>
          </w:p>
        </w:tc>
      </w:tr>
      <w:tr w:rsidR="00820FD8" w:rsidRPr="00020619" w14:paraId="46DD879C" w14:textId="77777777" w:rsidTr="00864629">
        <w:trPr>
          <w:cantSplit/>
          <w:trHeight w:val="187"/>
          <w:jc w:val="center"/>
          <w:ins w:id="26938" w:author="BigCREditor-RAN4#104-bis" w:date="2022-10-21T18:25:00Z"/>
        </w:trPr>
        <w:tc>
          <w:tcPr>
            <w:tcW w:w="2405" w:type="dxa"/>
            <w:vMerge/>
            <w:tcBorders>
              <w:left w:val="single" w:sz="4" w:space="0" w:color="auto"/>
              <w:bottom w:val="single" w:sz="4" w:space="0" w:color="auto"/>
              <w:right w:val="single" w:sz="4" w:space="0" w:color="auto"/>
            </w:tcBorders>
            <w:shd w:val="clear" w:color="auto" w:fill="auto"/>
            <w:vAlign w:val="center"/>
          </w:tcPr>
          <w:p w14:paraId="7CB8EF58" w14:textId="77777777" w:rsidR="00820FD8" w:rsidRPr="00020619" w:rsidRDefault="00820FD8" w:rsidP="00864629">
            <w:pPr>
              <w:pStyle w:val="TAL"/>
              <w:rPr>
                <w:ins w:id="26939"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5DC30EC9" w14:textId="77777777" w:rsidR="00820FD8" w:rsidRPr="00020619" w:rsidRDefault="00820FD8" w:rsidP="00864629">
            <w:pPr>
              <w:pStyle w:val="TAL"/>
              <w:rPr>
                <w:ins w:id="26940" w:author="BigCREditor-RAN4#104-bis" w:date="2022-10-21T18:25:00Z"/>
                <w:noProof/>
              </w:rPr>
            </w:pPr>
            <w:ins w:id="26941" w:author="BigCREditor-RAN4#104-bis" w:date="2022-10-21T18:25: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1F1B0CC3" w14:textId="77777777" w:rsidR="00820FD8" w:rsidRPr="00020619" w:rsidRDefault="00820FD8" w:rsidP="00864629">
            <w:pPr>
              <w:pStyle w:val="TAC"/>
              <w:rPr>
                <w:ins w:id="26942"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6BC56336" w14:textId="77777777" w:rsidR="00820FD8" w:rsidRPr="00020619" w:rsidRDefault="00820FD8" w:rsidP="00864629">
            <w:pPr>
              <w:pStyle w:val="TAC"/>
              <w:rPr>
                <w:ins w:id="26943" w:author="BigCREditor-RAN4#104-bis" w:date="2022-10-21T18:25:00Z"/>
                <w:rFonts w:eastAsia="MS Mincho"/>
                <w:szCs w:val="18"/>
              </w:rPr>
            </w:pPr>
            <w:ins w:id="26944" w:author="BigCREditor-RAN4#104-bis" w:date="2022-10-21T18:25: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E7C0EAC" w14:textId="77777777" w:rsidR="00820FD8" w:rsidRPr="00020619" w:rsidRDefault="00820FD8" w:rsidP="00864629">
            <w:pPr>
              <w:pStyle w:val="TAC"/>
              <w:rPr>
                <w:ins w:id="26945" w:author="BigCREditor-RAN4#104-bis" w:date="2022-10-21T18:25:00Z"/>
                <w:rFonts w:eastAsia="MS Mincho"/>
                <w:szCs w:val="18"/>
              </w:rPr>
            </w:pPr>
            <w:ins w:id="26946" w:author="BigCREditor-RAN4#104-bis" w:date="2022-10-21T18:25: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484BA04B" w14:textId="77777777" w:rsidR="00820FD8" w:rsidRPr="00020619" w:rsidRDefault="00820FD8" w:rsidP="00864629">
            <w:pPr>
              <w:pStyle w:val="TAC"/>
              <w:rPr>
                <w:ins w:id="26947" w:author="BigCREditor-RAN4#104-bis" w:date="2022-10-21T18:25:00Z"/>
                <w:rFonts w:eastAsia="MS Mincho"/>
                <w:szCs w:val="18"/>
              </w:rPr>
            </w:pPr>
            <w:ins w:id="26948" w:author="BigCREditor-RAN4#104-bis" w:date="2022-10-21T18:25: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185145D9" w14:textId="77777777" w:rsidR="00820FD8" w:rsidRPr="00020619" w:rsidRDefault="00820FD8" w:rsidP="00864629">
            <w:pPr>
              <w:pStyle w:val="TAC"/>
              <w:rPr>
                <w:ins w:id="26949" w:author="BigCREditor-RAN4#104-bis" w:date="2022-10-21T18:25:00Z"/>
                <w:rFonts w:eastAsia="MS Mincho"/>
                <w:szCs w:val="18"/>
              </w:rPr>
            </w:pPr>
            <w:ins w:id="26950" w:author="BigCREditor-RAN4#104-bis" w:date="2022-10-21T18:25: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0F15F31" w14:textId="77777777" w:rsidR="00820FD8" w:rsidRPr="00020619" w:rsidRDefault="00820FD8" w:rsidP="00864629">
            <w:pPr>
              <w:pStyle w:val="TAC"/>
              <w:rPr>
                <w:ins w:id="26951" w:author="BigCREditor-RAN4#104-bis" w:date="2022-10-21T18:25:00Z"/>
                <w:rFonts w:eastAsia="MS Mincho"/>
                <w:szCs w:val="18"/>
              </w:rPr>
            </w:pPr>
            <w:ins w:id="26952" w:author="BigCREditor-RAN4#104-bis" w:date="2022-10-21T18:25:00Z">
              <w:r w:rsidRPr="00020619">
                <w:rPr>
                  <w:rFonts w:eastAsia="MS Mincho"/>
                </w:rPr>
                <w:t>10</w:t>
              </w:r>
            </w:ins>
          </w:p>
        </w:tc>
      </w:tr>
      <w:tr w:rsidR="00820FD8" w:rsidRPr="00020619" w14:paraId="5B083844" w14:textId="77777777" w:rsidTr="00864629">
        <w:trPr>
          <w:cantSplit/>
          <w:trHeight w:val="187"/>
          <w:jc w:val="center"/>
          <w:ins w:id="26953" w:author="BigCREditor-RAN4#104-bis" w:date="2022-10-21T18:25:00Z"/>
        </w:trPr>
        <w:tc>
          <w:tcPr>
            <w:tcW w:w="2405" w:type="dxa"/>
            <w:vMerge w:val="restart"/>
            <w:tcBorders>
              <w:left w:val="single" w:sz="4" w:space="0" w:color="auto"/>
              <w:right w:val="single" w:sz="4" w:space="0" w:color="auto"/>
            </w:tcBorders>
            <w:shd w:val="clear" w:color="auto" w:fill="auto"/>
            <w:vAlign w:val="center"/>
          </w:tcPr>
          <w:p w14:paraId="3BA836FA" w14:textId="77777777" w:rsidR="00820FD8" w:rsidRPr="00020619" w:rsidRDefault="00820FD8" w:rsidP="00864629">
            <w:pPr>
              <w:pStyle w:val="TAL"/>
              <w:rPr>
                <w:ins w:id="26954" w:author="BigCREditor-RAN4#104-bis" w:date="2022-10-21T18:25:00Z"/>
              </w:rPr>
            </w:pPr>
            <w:ins w:id="26955" w:author="BigCREditor-RAN4#104-bis" w:date="2022-10-21T18:25:00Z">
              <w:r w:rsidRPr="00020619">
                <w:rPr>
                  <w:rFonts w:eastAsia="?? ??"/>
                </w:rPr>
                <w:t>CSI-RS_RP</w:t>
              </w:r>
              <w:r w:rsidRPr="00020619">
                <w:t xml:space="preserve"> of set q</w:t>
              </w:r>
              <w:r w:rsidRPr="00020619">
                <w:rPr>
                  <w:vertAlign w:val="subscript"/>
                </w:rPr>
                <w:t>1</w:t>
              </w:r>
            </w:ins>
          </w:p>
        </w:tc>
        <w:tc>
          <w:tcPr>
            <w:tcW w:w="1276" w:type="dxa"/>
            <w:tcBorders>
              <w:top w:val="single" w:sz="4" w:space="0" w:color="auto"/>
              <w:left w:val="single" w:sz="4" w:space="0" w:color="auto"/>
              <w:bottom w:val="single" w:sz="4" w:space="0" w:color="auto"/>
              <w:right w:val="single" w:sz="4" w:space="0" w:color="auto"/>
            </w:tcBorders>
          </w:tcPr>
          <w:p w14:paraId="3F51E8D1" w14:textId="77777777" w:rsidR="00820FD8" w:rsidRPr="00020619" w:rsidRDefault="00820FD8" w:rsidP="00864629">
            <w:pPr>
              <w:pStyle w:val="TAL"/>
              <w:rPr>
                <w:ins w:id="26956" w:author="BigCREditor-RAN4#104-bis" w:date="2022-10-21T18:25:00Z"/>
                <w:noProof/>
              </w:rPr>
            </w:pPr>
            <w:ins w:id="26957" w:author="BigCREditor-RAN4#104-bis" w:date="2022-10-21T18:25:00Z">
              <w:r w:rsidRPr="00020619">
                <w:rPr>
                  <w:noProof/>
                </w:rPr>
                <w:t>Config 1</w:t>
              </w:r>
            </w:ins>
          </w:p>
        </w:tc>
        <w:tc>
          <w:tcPr>
            <w:tcW w:w="850" w:type="dxa"/>
            <w:vMerge w:val="restart"/>
            <w:tcBorders>
              <w:left w:val="single" w:sz="4" w:space="0" w:color="auto"/>
              <w:right w:val="single" w:sz="4" w:space="0" w:color="auto"/>
            </w:tcBorders>
            <w:shd w:val="clear" w:color="auto" w:fill="auto"/>
            <w:vAlign w:val="center"/>
          </w:tcPr>
          <w:p w14:paraId="445D6527" w14:textId="77777777" w:rsidR="00820FD8" w:rsidRPr="00020619" w:rsidRDefault="00820FD8" w:rsidP="00864629">
            <w:pPr>
              <w:pStyle w:val="TAC"/>
              <w:rPr>
                <w:ins w:id="26958" w:author="BigCREditor-RAN4#104-bis" w:date="2022-10-21T18:25:00Z"/>
              </w:rPr>
            </w:pPr>
            <w:ins w:id="26959" w:author="BigCREditor-RAN4#104-bis" w:date="2022-10-21T18:25:00Z">
              <w:r w:rsidRPr="00020619">
                <w:t>dB/SCS kHz</w:t>
              </w:r>
            </w:ins>
          </w:p>
        </w:tc>
        <w:tc>
          <w:tcPr>
            <w:tcW w:w="879" w:type="dxa"/>
            <w:tcBorders>
              <w:top w:val="single" w:sz="4" w:space="0" w:color="auto"/>
              <w:left w:val="single" w:sz="4" w:space="0" w:color="auto"/>
              <w:bottom w:val="single" w:sz="4" w:space="0" w:color="auto"/>
              <w:right w:val="single" w:sz="4" w:space="0" w:color="auto"/>
            </w:tcBorders>
          </w:tcPr>
          <w:p w14:paraId="4DFE7118" w14:textId="77777777" w:rsidR="00820FD8" w:rsidRPr="00020619" w:rsidRDefault="00820FD8" w:rsidP="00864629">
            <w:pPr>
              <w:pStyle w:val="TAC"/>
              <w:rPr>
                <w:ins w:id="26960" w:author="BigCREditor-RAN4#104-bis" w:date="2022-10-21T18:25:00Z"/>
                <w:rFonts w:eastAsia="MS Mincho"/>
                <w:szCs w:val="18"/>
              </w:rPr>
            </w:pPr>
            <w:ins w:id="26961"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35457D16" w14:textId="77777777" w:rsidR="00820FD8" w:rsidRPr="00020619" w:rsidRDefault="00820FD8" w:rsidP="00864629">
            <w:pPr>
              <w:pStyle w:val="TAC"/>
              <w:rPr>
                <w:ins w:id="26962" w:author="BigCREditor-RAN4#104-bis" w:date="2022-10-21T18:25:00Z"/>
                <w:rFonts w:eastAsia="MS Mincho"/>
                <w:szCs w:val="18"/>
              </w:rPr>
            </w:pPr>
            <w:ins w:id="26963"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45DC86E4" w14:textId="77777777" w:rsidR="00820FD8" w:rsidRPr="00020619" w:rsidRDefault="00820FD8" w:rsidP="00864629">
            <w:pPr>
              <w:pStyle w:val="TAC"/>
              <w:rPr>
                <w:ins w:id="26964" w:author="BigCREditor-RAN4#104-bis" w:date="2022-10-21T18:25:00Z"/>
              </w:rPr>
            </w:pPr>
            <w:ins w:id="26965"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382FA0C3" w14:textId="77777777" w:rsidR="00820FD8" w:rsidRPr="00020619" w:rsidRDefault="00820FD8" w:rsidP="00864629">
            <w:pPr>
              <w:pStyle w:val="TAC"/>
              <w:rPr>
                <w:ins w:id="26966" w:author="BigCREditor-RAN4#104-bis" w:date="2022-10-21T18:25:00Z"/>
              </w:rPr>
            </w:pPr>
            <w:ins w:id="26967"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16371AB4" w14:textId="77777777" w:rsidR="00820FD8" w:rsidRPr="00020619" w:rsidRDefault="00820FD8" w:rsidP="00864629">
            <w:pPr>
              <w:pStyle w:val="TAC"/>
              <w:rPr>
                <w:ins w:id="26968" w:author="BigCREditor-RAN4#104-bis" w:date="2022-10-21T18:25:00Z"/>
              </w:rPr>
            </w:pPr>
            <w:ins w:id="26969" w:author="BigCREditor-RAN4#104-bis" w:date="2022-10-21T18:25:00Z">
              <w:r w:rsidRPr="00020619">
                <w:rPr>
                  <w:rFonts w:eastAsia="MS Mincho"/>
                  <w:szCs w:val="18"/>
                </w:rPr>
                <w:t>-88</w:t>
              </w:r>
            </w:ins>
          </w:p>
        </w:tc>
      </w:tr>
      <w:tr w:rsidR="00820FD8" w:rsidRPr="00020619" w14:paraId="5782FC3D" w14:textId="77777777" w:rsidTr="00864629">
        <w:trPr>
          <w:cantSplit/>
          <w:trHeight w:val="187"/>
          <w:jc w:val="center"/>
          <w:ins w:id="26970" w:author="BigCREditor-RAN4#104-bis" w:date="2022-10-21T18:25:00Z"/>
        </w:trPr>
        <w:tc>
          <w:tcPr>
            <w:tcW w:w="2405" w:type="dxa"/>
            <w:vMerge/>
            <w:tcBorders>
              <w:left w:val="single" w:sz="4" w:space="0" w:color="auto"/>
              <w:right w:val="single" w:sz="4" w:space="0" w:color="auto"/>
            </w:tcBorders>
            <w:shd w:val="clear" w:color="auto" w:fill="auto"/>
            <w:vAlign w:val="center"/>
          </w:tcPr>
          <w:p w14:paraId="6563707A" w14:textId="77777777" w:rsidR="00820FD8" w:rsidRPr="00020619" w:rsidRDefault="00820FD8" w:rsidP="00864629">
            <w:pPr>
              <w:pStyle w:val="TAL"/>
              <w:rPr>
                <w:ins w:id="26971"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32DEE81D" w14:textId="77777777" w:rsidR="00820FD8" w:rsidRPr="00020619" w:rsidRDefault="00820FD8" w:rsidP="00864629">
            <w:pPr>
              <w:pStyle w:val="TAL"/>
              <w:rPr>
                <w:ins w:id="26972" w:author="BigCREditor-RAN4#104-bis" w:date="2022-10-21T18:25:00Z"/>
                <w:noProof/>
              </w:rPr>
            </w:pPr>
            <w:ins w:id="26973" w:author="BigCREditor-RAN4#104-bis" w:date="2022-10-21T18:25:00Z">
              <w:r w:rsidRPr="00020619">
                <w:rPr>
                  <w:noProof/>
                </w:rPr>
                <w:t>Config 2</w:t>
              </w:r>
            </w:ins>
          </w:p>
        </w:tc>
        <w:tc>
          <w:tcPr>
            <w:tcW w:w="850" w:type="dxa"/>
            <w:vMerge/>
            <w:tcBorders>
              <w:left w:val="single" w:sz="4" w:space="0" w:color="auto"/>
              <w:right w:val="single" w:sz="4" w:space="0" w:color="auto"/>
            </w:tcBorders>
            <w:shd w:val="clear" w:color="auto" w:fill="auto"/>
            <w:vAlign w:val="center"/>
          </w:tcPr>
          <w:p w14:paraId="2C7B7AAD" w14:textId="77777777" w:rsidR="00820FD8" w:rsidRPr="00020619" w:rsidRDefault="00820FD8" w:rsidP="00864629">
            <w:pPr>
              <w:pStyle w:val="TAC"/>
              <w:rPr>
                <w:ins w:id="26974"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181E0608" w14:textId="77777777" w:rsidR="00820FD8" w:rsidRPr="00020619" w:rsidRDefault="00820FD8" w:rsidP="00864629">
            <w:pPr>
              <w:pStyle w:val="TAC"/>
              <w:rPr>
                <w:ins w:id="26975" w:author="BigCREditor-RAN4#104-bis" w:date="2022-10-21T18:25:00Z"/>
                <w:rFonts w:eastAsia="MS Mincho"/>
                <w:szCs w:val="18"/>
              </w:rPr>
            </w:pPr>
            <w:ins w:id="26976"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52DA29D0" w14:textId="77777777" w:rsidR="00820FD8" w:rsidRPr="00020619" w:rsidRDefault="00820FD8" w:rsidP="00864629">
            <w:pPr>
              <w:pStyle w:val="TAC"/>
              <w:rPr>
                <w:ins w:id="26977" w:author="BigCREditor-RAN4#104-bis" w:date="2022-10-21T18:25:00Z"/>
                <w:rFonts w:eastAsia="MS Mincho"/>
                <w:szCs w:val="18"/>
              </w:rPr>
            </w:pPr>
            <w:ins w:id="26978"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1682E04A" w14:textId="77777777" w:rsidR="00820FD8" w:rsidRPr="00020619" w:rsidRDefault="00820FD8" w:rsidP="00864629">
            <w:pPr>
              <w:pStyle w:val="TAC"/>
              <w:rPr>
                <w:ins w:id="26979" w:author="BigCREditor-RAN4#104-bis" w:date="2022-10-21T18:25:00Z"/>
              </w:rPr>
            </w:pPr>
            <w:ins w:id="26980"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35E3348D" w14:textId="77777777" w:rsidR="00820FD8" w:rsidRPr="00020619" w:rsidRDefault="00820FD8" w:rsidP="00864629">
            <w:pPr>
              <w:pStyle w:val="TAC"/>
              <w:rPr>
                <w:ins w:id="26981" w:author="BigCREditor-RAN4#104-bis" w:date="2022-10-21T18:25:00Z"/>
              </w:rPr>
            </w:pPr>
            <w:ins w:id="26982"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6863CB81" w14:textId="77777777" w:rsidR="00820FD8" w:rsidRPr="00020619" w:rsidRDefault="00820FD8" w:rsidP="00864629">
            <w:pPr>
              <w:pStyle w:val="TAC"/>
              <w:rPr>
                <w:ins w:id="26983" w:author="BigCREditor-RAN4#104-bis" w:date="2022-10-21T18:25:00Z"/>
              </w:rPr>
            </w:pPr>
            <w:ins w:id="26984" w:author="BigCREditor-RAN4#104-bis" w:date="2022-10-21T18:25:00Z">
              <w:r w:rsidRPr="00020619">
                <w:rPr>
                  <w:rFonts w:eastAsia="MS Mincho"/>
                  <w:szCs w:val="18"/>
                </w:rPr>
                <w:t>-88</w:t>
              </w:r>
            </w:ins>
          </w:p>
        </w:tc>
      </w:tr>
      <w:tr w:rsidR="00820FD8" w:rsidRPr="00020619" w14:paraId="647C39DE" w14:textId="77777777" w:rsidTr="00864629">
        <w:trPr>
          <w:cantSplit/>
          <w:trHeight w:val="187"/>
          <w:jc w:val="center"/>
          <w:ins w:id="26985" w:author="BigCREditor-RAN4#104-bis" w:date="2022-10-21T18:25:00Z"/>
        </w:trPr>
        <w:tc>
          <w:tcPr>
            <w:tcW w:w="2405" w:type="dxa"/>
            <w:vMerge/>
            <w:tcBorders>
              <w:left w:val="single" w:sz="4" w:space="0" w:color="auto"/>
              <w:right w:val="single" w:sz="4" w:space="0" w:color="auto"/>
            </w:tcBorders>
            <w:shd w:val="clear" w:color="auto" w:fill="auto"/>
            <w:vAlign w:val="center"/>
          </w:tcPr>
          <w:p w14:paraId="57138AF9" w14:textId="77777777" w:rsidR="00820FD8" w:rsidRPr="00020619" w:rsidRDefault="00820FD8" w:rsidP="00864629">
            <w:pPr>
              <w:pStyle w:val="TAL"/>
              <w:rPr>
                <w:ins w:id="26986"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23C751FE" w14:textId="77777777" w:rsidR="00820FD8" w:rsidRPr="00020619" w:rsidRDefault="00820FD8" w:rsidP="00864629">
            <w:pPr>
              <w:pStyle w:val="TAL"/>
              <w:rPr>
                <w:ins w:id="26987" w:author="BigCREditor-RAN4#104-bis" w:date="2022-10-21T18:25:00Z"/>
                <w:noProof/>
              </w:rPr>
            </w:pPr>
            <w:ins w:id="26988" w:author="BigCREditor-RAN4#104-bis" w:date="2022-10-21T18:25:00Z">
              <w:r w:rsidRPr="00020619">
                <w:rPr>
                  <w:noProof/>
                </w:rPr>
                <w:t>Config 3</w:t>
              </w:r>
            </w:ins>
          </w:p>
        </w:tc>
        <w:tc>
          <w:tcPr>
            <w:tcW w:w="850" w:type="dxa"/>
            <w:vMerge/>
            <w:tcBorders>
              <w:left w:val="single" w:sz="4" w:space="0" w:color="auto"/>
              <w:right w:val="single" w:sz="4" w:space="0" w:color="auto"/>
            </w:tcBorders>
            <w:shd w:val="clear" w:color="auto" w:fill="auto"/>
            <w:vAlign w:val="center"/>
          </w:tcPr>
          <w:p w14:paraId="30A14774" w14:textId="77777777" w:rsidR="00820FD8" w:rsidRPr="00020619" w:rsidRDefault="00820FD8" w:rsidP="00864629">
            <w:pPr>
              <w:pStyle w:val="TAC"/>
              <w:rPr>
                <w:ins w:id="26989"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363F003D" w14:textId="77777777" w:rsidR="00820FD8" w:rsidRPr="00020619" w:rsidRDefault="00820FD8" w:rsidP="00864629">
            <w:pPr>
              <w:pStyle w:val="TAC"/>
              <w:rPr>
                <w:ins w:id="26990" w:author="BigCREditor-RAN4#104-bis" w:date="2022-10-21T18:25:00Z"/>
                <w:rFonts w:eastAsia="MS Mincho"/>
                <w:szCs w:val="18"/>
              </w:rPr>
            </w:pPr>
            <w:ins w:id="26991" w:author="BigCREditor-RAN4#104-bis" w:date="2022-10-21T18:25:00Z">
              <w:r w:rsidRPr="00020619">
                <w:rPr>
                  <w:rFonts w:eastAsia="MS Mincho"/>
                  <w:szCs w:val="18"/>
                </w:rPr>
                <w:t>-107</w:t>
              </w:r>
            </w:ins>
          </w:p>
        </w:tc>
        <w:tc>
          <w:tcPr>
            <w:tcW w:w="879" w:type="dxa"/>
            <w:tcBorders>
              <w:top w:val="single" w:sz="4" w:space="0" w:color="auto"/>
              <w:left w:val="single" w:sz="4" w:space="0" w:color="auto"/>
              <w:bottom w:val="single" w:sz="4" w:space="0" w:color="auto"/>
              <w:right w:val="single" w:sz="4" w:space="0" w:color="auto"/>
            </w:tcBorders>
          </w:tcPr>
          <w:p w14:paraId="29F8E87F" w14:textId="77777777" w:rsidR="00820FD8" w:rsidRPr="00020619" w:rsidRDefault="00820FD8" w:rsidP="00864629">
            <w:pPr>
              <w:pStyle w:val="TAC"/>
              <w:rPr>
                <w:ins w:id="26992" w:author="BigCREditor-RAN4#104-bis" w:date="2022-10-21T18:25:00Z"/>
                <w:rFonts w:eastAsia="MS Mincho"/>
                <w:szCs w:val="18"/>
              </w:rPr>
            </w:pPr>
            <w:ins w:id="26993" w:author="BigCREditor-RAN4#104-bis" w:date="2022-10-21T18:25:00Z">
              <w:r w:rsidRPr="00020619">
                <w:rPr>
                  <w:rFonts w:eastAsia="MS Mincho"/>
                  <w:szCs w:val="18"/>
                </w:rPr>
                <w:t>-107</w:t>
              </w:r>
            </w:ins>
          </w:p>
        </w:tc>
        <w:tc>
          <w:tcPr>
            <w:tcW w:w="879" w:type="dxa"/>
            <w:tcBorders>
              <w:top w:val="single" w:sz="4" w:space="0" w:color="auto"/>
              <w:left w:val="single" w:sz="4" w:space="0" w:color="auto"/>
              <w:bottom w:val="single" w:sz="4" w:space="0" w:color="auto"/>
              <w:right w:val="single" w:sz="4" w:space="0" w:color="auto"/>
            </w:tcBorders>
          </w:tcPr>
          <w:p w14:paraId="4CFC1CCA" w14:textId="77777777" w:rsidR="00820FD8" w:rsidRPr="00020619" w:rsidRDefault="00820FD8" w:rsidP="00864629">
            <w:pPr>
              <w:pStyle w:val="TAC"/>
              <w:rPr>
                <w:ins w:id="26994" w:author="BigCREditor-RAN4#104-bis" w:date="2022-10-21T18:25:00Z"/>
              </w:rPr>
            </w:pPr>
            <w:ins w:id="26995" w:author="BigCREditor-RAN4#104-bis" w:date="2022-10-21T18:25:00Z">
              <w:r w:rsidRPr="00020619">
                <w:rPr>
                  <w:rFonts w:eastAsia="MS Mincho"/>
                  <w:szCs w:val="18"/>
                </w:rPr>
                <w:t>-85</w:t>
              </w:r>
            </w:ins>
          </w:p>
        </w:tc>
        <w:tc>
          <w:tcPr>
            <w:tcW w:w="879" w:type="dxa"/>
            <w:tcBorders>
              <w:top w:val="single" w:sz="4" w:space="0" w:color="auto"/>
              <w:left w:val="single" w:sz="4" w:space="0" w:color="auto"/>
              <w:bottom w:val="single" w:sz="4" w:space="0" w:color="auto"/>
              <w:right w:val="single" w:sz="4" w:space="0" w:color="auto"/>
            </w:tcBorders>
          </w:tcPr>
          <w:p w14:paraId="7EE94440" w14:textId="77777777" w:rsidR="00820FD8" w:rsidRPr="00020619" w:rsidRDefault="00820FD8" w:rsidP="00864629">
            <w:pPr>
              <w:pStyle w:val="TAC"/>
              <w:rPr>
                <w:ins w:id="26996" w:author="BigCREditor-RAN4#104-bis" w:date="2022-10-21T18:25:00Z"/>
              </w:rPr>
            </w:pPr>
            <w:ins w:id="26997" w:author="BigCREditor-RAN4#104-bis" w:date="2022-10-21T18:25:00Z">
              <w:r w:rsidRPr="00020619">
                <w:rPr>
                  <w:rFonts w:eastAsia="MS Mincho"/>
                  <w:szCs w:val="18"/>
                </w:rPr>
                <w:t>-85</w:t>
              </w:r>
            </w:ins>
          </w:p>
        </w:tc>
        <w:tc>
          <w:tcPr>
            <w:tcW w:w="879" w:type="dxa"/>
            <w:tcBorders>
              <w:top w:val="single" w:sz="4" w:space="0" w:color="auto"/>
              <w:left w:val="single" w:sz="4" w:space="0" w:color="auto"/>
              <w:bottom w:val="single" w:sz="4" w:space="0" w:color="auto"/>
              <w:right w:val="single" w:sz="4" w:space="0" w:color="auto"/>
            </w:tcBorders>
          </w:tcPr>
          <w:p w14:paraId="55EC4768" w14:textId="77777777" w:rsidR="00820FD8" w:rsidRPr="00020619" w:rsidRDefault="00820FD8" w:rsidP="00864629">
            <w:pPr>
              <w:pStyle w:val="TAC"/>
              <w:rPr>
                <w:ins w:id="26998" w:author="BigCREditor-RAN4#104-bis" w:date="2022-10-21T18:25:00Z"/>
              </w:rPr>
            </w:pPr>
            <w:ins w:id="26999" w:author="BigCREditor-RAN4#104-bis" w:date="2022-10-21T18:25:00Z">
              <w:r w:rsidRPr="00020619">
                <w:rPr>
                  <w:rFonts w:eastAsia="MS Mincho"/>
                  <w:szCs w:val="18"/>
                </w:rPr>
                <w:t>-85</w:t>
              </w:r>
            </w:ins>
          </w:p>
        </w:tc>
      </w:tr>
      <w:tr w:rsidR="00820FD8" w:rsidRPr="00020619" w14:paraId="1C40853E" w14:textId="77777777" w:rsidTr="00864629">
        <w:trPr>
          <w:cantSplit/>
          <w:trHeight w:val="187"/>
          <w:jc w:val="center"/>
          <w:ins w:id="27000" w:author="BigCREditor-RAN4#104-bis" w:date="2022-10-21T18:25:00Z"/>
        </w:trPr>
        <w:tc>
          <w:tcPr>
            <w:tcW w:w="2405" w:type="dxa"/>
            <w:vMerge/>
            <w:tcBorders>
              <w:left w:val="single" w:sz="4" w:space="0" w:color="auto"/>
              <w:bottom w:val="single" w:sz="4" w:space="0" w:color="auto"/>
              <w:right w:val="single" w:sz="4" w:space="0" w:color="auto"/>
            </w:tcBorders>
            <w:shd w:val="clear" w:color="auto" w:fill="auto"/>
            <w:vAlign w:val="center"/>
          </w:tcPr>
          <w:p w14:paraId="0CC4F8BB" w14:textId="77777777" w:rsidR="00820FD8" w:rsidRPr="00020619" w:rsidRDefault="00820FD8" w:rsidP="00864629">
            <w:pPr>
              <w:pStyle w:val="TAL"/>
              <w:rPr>
                <w:ins w:id="27001"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7B86D3CE" w14:textId="77777777" w:rsidR="00820FD8" w:rsidRPr="00020619" w:rsidRDefault="00820FD8" w:rsidP="00864629">
            <w:pPr>
              <w:pStyle w:val="TAL"/>
              <w:rPr>
                <w:ins w:id="27002" w:author="BigCREditor-RAN4#104-bis" w:date="2022-10-21T18:25:00Z"/>
                <w:noProof/>
              </w:rPr>
            </w:pPr>
            <w:ins w:id="27003" w:author="BigCREditor-RAN4#104-bis" w:date="2022-10-21T18:25: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vAlign w:val="center"/>
          </w:tcPr>
          <w:p w14:paraId="7E7876AD" w14:textId="77777777" w:rsidR="00820FD8" w:rsidRPr="00020619" w:rsidRDefault="00820FD8" w:rsidP="00864629">
            <w:pPr>
              <w:pStyle w:val="TAC"/>
              <w:rPr>
                <w:ins w:id="27004"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6E6DB9F7" w14:textId="77777777" w:rsidR="00820FD8" w:rsidRPr="00020619" w:rsidRDefault="00820FD8" w:rsidP="00864629">
            <w:pPr>
              <w:pStyle w:val="TAC"/>
              <w:rPr>
                <w:ins w:id="27005" w:author="BigCREditor-RAN4#104-bis" w:date="2022-10-21T18:25:00Z"/>
                <w:rFonts w:eastAsia="MS Mincho"/>
                <w:szCs w:val="18"/>
              </w:rPr>
            </w:pPr>
            <w:ins w:id="27006"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028420F6" w14:textId="77777777" w:rsidR="00820FD8" w:rsidRPr="00020619" w:rsidRDefault="00820FD8" w:rsidP="00864629">
            <w:pPr>
              <w:pStyle w:val="TAC"/>
              <w:rPr>
                <w:ins w:id="27007" w:author="BigCREditor-RAN4#104-bis" w:date="2022-10-21T18:25:00Z"/>
                <w:rFonts w:eastAsia="MS Mincho"/>
                <w:szCs w:val="18"/>
              </w:rPr>
            </w:pPr>
            <w:ins w:id="27008"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21F123F5" w14:textId="77777777" w:rsidR="00820FD8" w:rsidRPr="00020619" w:rsidRDefault="00820FD8" w:rsidP="00864629">
            <w:pPr>
              <w:pStyle w:val="TAC"/>
              <w:rPr>
                <w:ins w:id="27009" w:author="BigCREditor-RAN4#104-bis" w:date="2022-10-21T18:25:00Z"/>
                <w:rFonts w:eastAsia="MS Mincho"/>
                <w:szCs w:val="18"/>
              </w:rPr>
            </w:pPr>
            <w:ins w:id="27010"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3AFD3663" w14:textId="77777777" w:rsidR="00820FD8" w:rsidRPr="00020619" w:rsidRDefault="00820FD8" w:rsidP="00864629">
            <w:pPr>
              <w:pStyle w:val="TAC"/>
              <w:rPr>
                <w:ins w:id="27011" w:author="BigCREditor-RAN4#104-bis" w:date="2022-10-21T18:25:00Z"/>
                <w:rFonts w:eastAsia="MS Mincho"/>
                <w:szCs w:val="18"/>
              </w:rPr>
            </w:pPr>
            <w:ins w:id="27012"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1F1C5047" w14:textId="77777777" w:rsidR="00820FD8" w:rsidRPr="00020619" w:rsidRDefault="00820FD8" w:rsidP="00864629">
            <w:pPr>
              <w:pStyle w:val="TAC"/>
              <w:rPr>
                <w:ins w:id="27013" w:author="BigCREditor-RAN4#104-bis" w:date="2022-10-21T18:25:00Z"/>
                <w:rFonts w:eastAsia="MS Mincho"/>
                <w:szCs w:val="18"/>
              </w:rPr>
            </w:pPr>
            <w:ins w:id="27014" w:author="BigCREditor-RAN4#104-bis" w:date="2022-10-21T18:25:00Z">
              <w:r w:rsidRPr="00020619">
                <w:rPr>
                  <w:rFonts w:eastAsia="MS Mincho"/>
                  <w:szCs w:val="18"/>
                </w:rPr>
                <w:t>-88</w:t>
              </w:r>
            </w:ins>
          </w:p>
        </w:tc>
      </w:tr>
      <w:tr w:rsidR="00820FD8" w:rsidRPr="00020619" w14:paraId="14C7305A" w14:textId="77777777" w:rsidTr="00864629">
        <w:trPr>
          <w:cantSplit/>
          <w:trHeight w:val="187"/>
          <w:jc w:val="center"/>
          <w:ins w:id="27015" w:author="BigCREditor-RAN4#104-bis" w:date="2022-10-21T18:25:00Z"/>
        </w:trPr>
        <w:tc>
          <w:tcPr>
            <w:tcW w:w="2405" w:type="dxa"/>
            <w:vMerge w:val="restart"/>
            <w:tcBorders>
              <w:top w:val="single" w:sz="4" w:space="0" w:color="auto"/>
              <w:left w:val="single" w:sz="4" w:space="0" w:color="auto"/>
              <w:right w:val="single" w:sz="4" w:space="0" w:color="auto"/>
            </w:tcBorders>
            <w:shd w:val="clear" w:color="auto" w:fill="auto"/>
            <w:vAlign w:val="center"/>
            <w:hideMark/>
          </w:tcPr>
          <w:p w14:paraId="72446001" w14:textId="77777777" w:rsidR="00820FD8" w:rsidRPr="00020619" w:rsidRDefault="00820FD8" w:rsidP="00864629">
            <w:pPr>
              <w:pStyle w:val="TAL"/>
              <w:rPr>
                <w:ins w:id="27016" w:author="BigCREditor-RAN4#104-bis" w:date="2022-10-21T18:25:00Z"/>
              </w:rPr>
            </w:pPr>
            <w:ins w:id="27017" w:author="BigCREditor-RAN4#104-bis" w:date="2022-10-21T18:25:00Z">
              <w:r w:rsidRPr="00020619">
                <w:rPr>
                  <w:position w:val="-12"/>
                </w:rPr>
                <w:object w:dxaOrig="420" w:dyaOrig="420" w14:anchorId="3DB7B942">
                  <v:shape id="_x0000_i2334" type="#_x0000_t75" style="width:20.3pt;height:20.3pt" o:ole="" fillcolor="window">
                    <v:imagedata r:id="rId149" o:title=""/>
                  </v:shape>
                  <o:OLEObject Type="Embed" ProgID="Equation.3" ShapeID="_x0000_i2334" DrawAspect="Content" ObjectID="_1731331490" r:id="rId199"/>
                </w:object>
              </w:r>
            </w:ins>
          </w:p>
        </w:tc>
        <w:tc>
          <w:tcPr>
            <w:tcW w:w="1276" w:type="dxa"/>
            <w:tcBorders>
              <w:top w:val="single" w:sz="4" w:space="0" w:color="auto"/>
              <w:left w:val="single" w:sz="4" w:space="0" w:color="auto"/>
              <w:bottom w:val="single" w:sz="4" w:space="0" w:color="auto"/>
              <w:right w:val="single" w:sz="4" w:space="0" w:color="auto"/>
            </w:tcBorders>
            <w:hideMark/>
          </w:tcPr>
          <w:p w14:paraId="44240751" w14:textId="77777777" w:rsidR="00820FD8" w:rsidRPr="00020619" w:rsidRDefault="00820FD8" w:rsidP="00864629">
            <w:pPr>
              <w:pStyle w:val="TAL"/>
              <w:rPr>
                <w:ins w:id="27018" w:author="BigCREditor-RAN4#104-bis" w:date="2022-10-21T18:25:00Z"/>
                <w:noProof/>
              </w:rPr>
            </w:pPr>
            <w:ins w:id="27019" w:author="BigCREditor-RAN4#104-bis" w:date="2022-10-21T18:25: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vAlign w:val="center"/>
            <w:hideMark/>
          </w:tcPr>
          <w:p w14:paraId="35397921" w14:textId="77777777" w:rsidR="00820FD8" w:rsidRPr="00020619" w:rsidRDefault="00820FD8" w:rsidP="00864629">
            <w:pPr>
              <w:pStyle w:val="TAC"/>
              <w:rPr>
                <w:ins w:id="27020" w:author="BigCREditor-RAN4#104-bis" w:date="2022-10-21T18:25:00Z"/>
              </w:rPr>
            </w:pPr>
            <w:ins w:id="27021" w:author="BigCREditor-RAN4#104-bis" w:date="2022-10-21T18:25:00Z">
              <w:r w:rsidRPr="00020619">
                <w:t xml:space="preserve">dBm/15 </w:t>
              </w:r>
              <w:proofErr w:type="spellStart"/>
              <w:r w:rsidRPr="00020619">
                <w:t>KHz</w:t>
              </w:r>
              <w:proofErr w:type="spellEnd"/>
            </w:ins>
          </w:p>
        </w:tc>
        <w:tc>
          <w:tcPr>
            <w:tcW w:w="4395" w:type="dxa"/>
            <w:gridSpan w:val="5"/>
            <w:tcBorders>
              <w:top w:val="single" w:sz="4" w:space="0" w:color="auto"/>
              <w:left w:val="single" w:sz="4" w:space="0" w:color="auto"/>
              <w:bottom w:val="single" w:sz="4" w:space="0" w:color="auto"/>
              <w:right w:val="single" w:sz="4" w:space="0" w:color="auto"/>
            </w:tcBorders>
            <w:hideMark/>
          </w:tcPr>
          <w:p w14:paraId="78E8C47F" w14:textId="77777777" w:rsidR="00820FD8" w:rsidRPr="00020619" w:rsidRDefault="00820FD8" w:rsidP="00864629">
            <w:pPr>
              <w:pStyle w:val="TAC"/>
              <w:rPr>
                <w:ins w:id="27022" w:author="BigCREditor-RAN4#104-bis" w:date="2022-10-21T18:25:00Z"/>
              </w:rPr>
            </w:pPr>
            <w:ins w:id="27023" w:author="BigCREditor-RAN4#104-bis" w:date="2022-10-21T18:25:00Z">
              <w:r w:rsidRPr="00020619">
                <w:t>-98</w:t>
              </w:r>
            </w:ins>
          </w:p>
        </w:tc>
      </w:tr>
      <w:tr w:rsidR="00820FD8" w:rsidRPr="00020619" w14:paraId="4AF7BBE3" w14:textId="77777777" w:rsidTr="00864629">
        <w:trPr>
          <w:cantSplit/>
          <w:trHeight w:val="187"/>
          <w:jc w:val="center"/>
          <w:ins w:id="27024" w:author="BigCREditor-RAN4#104-bis" w:date="2022-10-21T18:25:00Z"/>
        </w:trPr>
        <w:tc>
          <w:tcPr>
            <w:tcW w:w="2405" w:type="dxa"/>
            <w:vMerge/>
            <w:tcBorders>
              <w:left w:val="single" w:sz="4" w:space="0" w:color="auto"/>
              <w:right w:val="single" w:sz="4" w:space="0" w:color="auto"/>
            </w:tcBorders>
            <w:shd w:val="clear" w:color="auto" w:fill="auto"/>
            <w:vAlign w:val="center"/>
            <w:hideMark/>
          </w:tcPr>
          <w:p w14:paraId="3896BC0C" w14:textId="77777777" w:rsidR="00820FD8" w:rsidRPr="00020619" w:rsidRDefault="00820FD8" w:rsidP="00864629">
            <w:pPr>
              <w:spacing w:after="0"/>
              <w:rPr>
                <w:ins w:id="27025" w:author="BigCREditor-RAN4#104-bis" w:date="2022-10-21T18:25:00Z"/>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hideMark/>
          </w:tcPr>
          <w:p w14:paraId="09B8D98D" w14:textId="77777777" w:rsidR="00820FD8" w:rsidRPr="00020619" w:rsidRDefault="00820FD8" w:rsidP="00864629">
            <w:pPr>
              <w:pStyle w:val="TAL"/>
              <w:rPr>
                <w:ins w:id="27026" w:author="BigCREditor-RAN4#104-bis" w:date="2022-10-21T18:25:00Z"/>
                <w:noProof/>
              </w:rPr>
            </w:pPr>
            <w:ins w:id="27027" w:author="BigCREditor-RAN4#104-bis" w:date="2022-10-21T18:25:00Z">
              <w:r w:rsidRPr="00020619">
                <w:rPr>
                  <w:noProof/>
                </w:rPr>
                <w:t>Config 2</w:t>
              </w:r>
            </w:ins>
          </w:p>
        </w:tc>
        <w:tc>
          <w:tcPr>
            <w:tcW w:w="850" w:type="dxa"/>
            <w:vMerge/>
            <w:tcBorders>
              <w:left w:val="single" w:sz="4" w:space="0" w:color="auto"/>
              <w:right w:val="single" w:sz="4" w:space="0" w:color="auto"/>
            </w:tcBorders>
            <w:shd w:val="clear" w:color="auto" w:fill="auto"/>
            <w:vAlign w:val="center"/>
            <w:hideMark/>
          </w:tcPr>
          <w:p w14:paraId="137EAAC0" w14:textId="77777777" w:rsidR="00820FD8" w:rsidRPr="00020619" w:rsidRDefault="00820FD8" w:rsidP="00864629">
            <w:pPr>
              <w:pStyle w:val="TAC"/>
              <w:rPr>
                <w:ins w:id="27028" w:author="BigCREditor-RAN4#104-bis" w:date="2022-10-21T18:25: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D6947E3" w14:textId="77777777" w:rsidR="00820FD8" w:rsidRPr="00020619" w:rsidRDefault="00820FD8" w:rsidP="00864629">
            <w:pPr>
              <w:pStyle w:val="TAC"/>
              <w:rPr>
                <w:ins w:id="27029" w:author="BigCREditor-RAN4#104-bis" w:date="2022-10-21T18:25:00Z"/>
              </w:rPr>
            </w:pPr>
            <w:ins w:id="27030" w:author="BigCREditor-RAN4#104-bis" w:date="2022-10-21T18:25:00Z">
              <w:r w:rsidRPr="00020619">
                <w:t>-98</w:t>
              </w:r>
            </w:ins>
          </w:p>
        </w:tc>
      </w:tr>
      <w:tr w:rsidR="00820FD8" w:rsidRPr="00020619" w14:paraId="2FAEA262" w14:textId="77777777" w:rsidTr="00864629">
        <w:trPr>
          <w:cantSplit/>
          <w:trHeight w:val="187"/>
          <w:jc w:val="center"/>
          <w:ins w:id="27031" w:author="BigCREditor-RAN4#104-bis" w:date="2022-10-21T18:25:00Z"/>
        </w:trPr>
        <w:tc>
          <w:tcPr>
            <w:tcW w:w="2405" w:type="dxa"/>
            <w:vMerge/>
            <w:tcBorders>
              <w:left w:val="single" w:sz="4" w:space="0" w:color="auto"/>
              <w:right w:val="single" w:sz="4" w:space="0" w:color="auto"/>
            </w:tcBorders>
            <w:shd w:val="clear" w:color="auto" w:fill="auto"/>
            <w:vAlign w:val="center"/>
            <w:hideMark/>
          </w:tcPr>
          <w:p w14:paraId="1CEFC703" w14:textId="77777777" w:rsidR="00820FD8" w:rsidRPr="00020619" w:rsidRDefault="00820FD8" w:rsidP="00864629">
            <w:pPr>
              <w:spacing w:after="0"/>
              <w:rPr>
                <w:ins w:id="27032" w:author="BigCREditor-RAN4#104-bis" w:date="2022-10-21T18:25:00Z"/>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hideMark/>
          </w:tcPr>
          <w:p w14:paraId="35B285DF" w14:textId="77777777" w:rsidR="00820FD8" w:rsidRPr="00020619" w:rsidRDefault="00820FD8" w:rsidP="00864629">
            <w:pPr>
              <w:pStyle w:val="TAL"/>
              <w:rPr>
                <w:ins w:id="27033" w:author="BigCREditor-RAN4#104-bis" w:date="2022-10-21T18:25:00Z"/>
                <w:noProof/>
              </w:rPr>
            </w:pPr>
            <w:ins w:id="27034" w:author="BigCREditor-RAN4#104-bis" w:date="2022-10-21T18:25:00Z">
              <w:r w:rsidRPr="00020619">
                <w:rPr>
                  <w:noProof/>
                </w:rPr>
                <w:t>Config 3</w:t>
              </w:r>
            </w:ins>
          </w:p>
        </w:tc>
        <w:tc>
          <w:tcPr>
            <w:tcW w:w="850" w:type="dxa"/>
            <w:vMerge/>
            <w:tcBorders>
              <w:left w:val="single" w:sz="4" w:space="0" w:color="auto"/>
              <w:right w:val="single" w:sz="4" w:space="0" w:color="auto"/>
            </w:tcBorders>
            <w:shd w:val="clear" w:color="auto" w:fill="auto"/>
            <w:vAlign w:val="center"/>
            <w:hideMark/>
          </w:tcPr>
          <w:p w14:paraId="1CC6964E" w14:textId="77777777" w:rsidR="00820FD8" w:rsidRPr="00020619" w:rsidRDefault="00820FD8" w:rsidP="00864629">
            <w:pPr>
              <w:pStyle w:val="TAC"/>
              <w:rPr>
                <w:ins w:id="27035" w:author="BigCREditor-RAN4#104-bis" w:date="2022-10-21T18:25: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0980DD18" w14:textId="77777777" w:rsidR="00820FD8" w:rsidRPr="00020619" w:rsidRDefault="00820FD8" w:rsidP="00864629">
            <w:pPr>
              <w:pStyle w:val="TAC"/>
              <w:rPr>
                <w:ins w:id="27036" w:author="BigCREditor-RAN4#104-bis" w:date="2022-10-21T18:25:00Z"/>
              </w:rPr>
            </w:pPr>
            <w:ins w:id="27037" w:author="BigCREditor-RAN4#104-bis" w:date="2022-10-21T18:25:00Z">
              <w:r w:rsidRPr="00020619">
                <w:t>-98</w:t>
              </w:r>
            </w:ins>
          </w:p>
        </w:tc>
      </w:tr>
      <w:tr w:rsidR="00820FD8" w:rsidRPr="00020619" w14:paraId="17D6CBD4" w14:textId="77777777" w:rsidTr="00864629">
        <w:trPr>
          <w:cantSplit/>
          <w:trHeight w:val="187"/>
          <w:jc w:val="center"/>
          <w:ins w:id="27038" w:author="BigCREditor-RAN4#104-bis" w:date="2022-10-21T18:25:00Z"/>
        </w:trPr>
        <w:tc>
          <w:tcPr>
            <w:tcW w:w="2405" w:type="dxa"/>
            <w:vMerge/>
            <w:tcBorders>
              <w:left w:val="single" w:sz="4" w:space="0" w:color="auto"/>
              <w:bottom w:val="single" w:sz="4" w:space="0" w:color="auto"/>
              <w:right w:val="single" w:sz="4" w:space="0" w:color="auto"/>
            </w:tcBorders>
            <w:shd w:val="clear" w:color="auto" w:fill="auto"/>
            <w:vAlign w:val="center"/>
          </w:tcPr>
          <w:p w14:paraId="59985A13" w14:textId="77777777" w:rsidR="00820FD8" w:rsidRPr="00020619" w:rsidRDefault="00820FD8" w:rsidP="00864629">
            <w:pPr>
              <w:spacing w:after="0"/>
              <w:rPr>
                <w:ins w:id="27039" w:author="BigCREditor-RAN4#104-bis" w:date="2022-10-21T18:25:00Z"/>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44C467E3" w14:textId="77777777" w:rsidR="00820FD8" w:rsidRPr="00020619" w:rsidRDefault="00820FD8" w:rsidP="00864629">
            <w:pPr>
              <w:pStyle w:val="TAL"/>
              <w:rPr>
                <w:ins w:id="27040" w:author="BigCREditor-RAN4#104-bis" w:date="2022-10-21T18:25:00Z"/>
                <w:noProof/>
              </w:rPr>
            </w:pPr>
            <w:ins w:id="27041" w:author="BigCREditor-RAN4#104-bis" w:date="2022-10-21T18:25: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3DD25944" w14:textId="77777777" w:rsidR="00820FD8" w:rsidRPr="00020619" w:rsidRDefault="00820FD8" w:rsidP="00864629">
            <w:pPr>
              <w:pStyle w:val="TAC"/>
              <w:rPr>
                <w:ins w:id="27042" w:author="BigCREditor-RAN4#104-bis" w:date="2022-10-21T18:25:00Z"/>
              </w:rPr>
            </w:pPr>
          </w:p>
        </w:tc>
        <w:tc>
          <w:tcPr>
            <w:tcW w:w="4395" w:type="dxa"/>
            <w:gridSpan w:val="5"/>
            <w:tcBorders>
              <w:top w:val="single" w:sz="4" w:space="0" w:color="auto"/>
              <w:left w:val="single" w:sz="4" w:space="0" w:color="auto"/>
              <w:bottom w:val="single" w:sz="4" w:space="0" w:color="auto"/>
              <w:right w:val="single" w:sz="4" w:space="0" w:color="auto"/>
            </w:tcBorders>
          </w:tcPr>
          <w:p w14:paraId="49B74B76" w14:textId="77777777" w:rsidR="00820FD8" w:rsidRPr="00020619" w:rsidRDefault="00820FD8" w:rsidP="00864629">
            <w:pPr>
              <w:pStyle w:val="TAC"/>
              <w:rPr>
                <w:ins w:id="27043" w:author="BigCREditor-RAN4#104-bis" w:date="2022-10-21T18:25:00Z"/>
              </w:rPr>
            </w:pPr>
            <w:ins w:id="27044" w:author="BigCREditor-RAN4#104-bis" w:date="2022-10-21T18:25:00Z">
              <w:r w:rsidRPr="00020619">
                <w:t>-98</w:t>
              </w:r>
            </w:ins>
          </w:p>
        </w:tc>
      </w:tr>
      <w:tr w:rsidR="00820FD8" w:rsidRPr="00020619" w14:paraId="36B571C3" w14:textId="77777777" w:rsidTr="00864629">
        <w:trPr>
          <w:cantSplit/>
          <w:trHeight w:val="187"/>
          <w:jc w:val="center"/>
          <w:ins w:id="27045"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26565551" w14:textId="77777777" w:rsidR="00820FD8" w:rsidRPr="00020619" w:rsidRDefault="00820FD8" w:rsidP="00864629">
            <w:pPr>
              <w:pStyle w:val="TAL"/>
              <w:rPr>
                <w:ins w:id="27046" w:author="BigCREditor-RAN4#104-bis" w:date="2022-10-21T18:25:00Z"/>
              </w:rPr>
            </w:pPr>
            <w:ins w:id="27047" w:author="BigCREditor-RAN4#104-bis" w:date="2022-10-21T18:25: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5913BAF9" w14:textId="77777777" w:rsidR="00820FD8" w:rsidRPr="00020619" w:rsidRDefault="00820FD8" w:rsidP="00864629">
            <w:pPr>
              <w:pStyle w:val="TAC"/>
              <w:rPr>
                <w:ins w:id="27048" w:author="BigCREditor-RAN4#104-bis" w:date="2022-10-21T18:25: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64F8C549" w14:textId="77777777" w:rsidR="00820FD8" w:rsidRPr="00020619" w:rsidRDefault="00820FD8" w:rsidP="00864629">
            <w:pPr>
              <w:pStyle w:val="TAC"/>
              <w:rPr>
                <w:ins w:id="27049" w:author="BigCREditor-RAN4#104-bis" w:date="2022-10-21T18:25:00Z"/>
                <w:rFonts w:eastAsia="MS Mincho"/>
              </w:rPr>
            </w:pPr>
            <w:ins w:id="27050" w:author="BigCREditor-RAN4#104-bis" w:date="2022-10-21T18:25:00Z">
              <w:r w:rsidRPr="00020619">
                <w:rPr>
                  <w:rFonts w:eastAsia="MS Mincho"/>
                </w:rPr>
                <w:t>TDL-C 300ns 100Hz</w:t>
              </w:r>
            </w:ins>
          </w:p>
        </w:tc>
      </w:tr>
      <w:tr w:rsidR="00820FD8" w:rsidRPr="00020619" w14:paraId="396BCC90" w14:textId="77777777" w:rsidTr="00864629">
        <w:trPr>
          <w:cantSplit/>
          <w:trHeight w:val="187"/>
          <w:jc w:val="center"/>
          <w:ins w:id="27051" w:author="BigCREditor-RAN4#104-bis" w:date="2022-10-21T18:25:00Z"/>
        </w:trPr>
        <w:tc>
          <w:tcPr>
            <w:tcW w:w="8926" w:type="dxa"/>
            <w:gridSpan w:val="8"/>
            <w:tcBorders>
              <w:top w:val="single" w:sz="4" w:space="0" w:color="auto"/>
              <w:left w:val="single" w:sz="4" w:space="0" w:color="auto"/>
              <w:bottom w:val="single" w:sz="4" w:space="0" w:color="auto"/>
              <w:right w:val="single" w:sz="4" w:space="0" w:color="auto"/>
            </w:tcBorders>
            <w:hideMark/>
          </w:tcPr>
          <w:p w14:paraId="69DA236C" w14:textId="77777777" w:rsidR="00820FD8" w:rsidRPr="00020619" w:rsidRDefault="00820FD8" w:rsidP="00864629">
            <w:pPr>
              <w:pStyle w:val="TAN"/>
              <w:rPr>
                <w:ins w:id="27052" w:author="BigCREditor-RAN4#104-bis" w:date="2022-10-21T18:25:00Z"/>
              </w:rPr>
            </w:pPr>
            <w:ins w:id="27053" w:author="BigCREditor-RAN4#104-bis" w:date="2022-10-21T18:25:00Z">
              <w:r w:rsidRPr="00020619">
                <w:t>Note 1:</w:t>
              </w:r>
              <w:r w:rsidRPr="00020619">
                <w:tab/>
                <w:t>OCNG shall be used such that the resources in Cell 1 are fully allocated and a constant total transmitted power spectral density is achieved for all OFDM symbols.</w:t>
              </w:r>
            </w:ins>
          </w:p>
          <w:p w14:paraId="708DE16A" w14:textId="77777777" w:rsidR="00820FD8" w:rsidRPr="00020619" w:rsidRDefault="00820FD8" w:rsidP="00864629">
            <w:pPr>
              <w:pStyle w:val="TAN"/>
              <w:rPr>
                <w:ins w:id="27054" w:author="BigCREditor-RAN4#104-bis" w:date="2022-10-21T18:25:00Z"/>
              </w:rPr>
            </w:pPr>
            <w:ins w:id="27055" w:author="BigCREditor-RAN4#104-bis" w:date="2022-10-21T18:25: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0E0D9107" w14:textId="77777777" w:rsidR="00820FD8" w:rsidRPr="00020619" w:rsidRDefault="00820FD8" w:rsidP="00864629">
            <w:pPr>
              <w:pStyle w:val="TAN"/>
              <w:rPr>
                <w:ins w:id="27056" w:author="BigCREditor-RAN4#104-bis" w:date="2022-10-21T18:25:00Z"/>
              </w:rPr>
            </w:pPr>
            <w:ins w:id="27057" w:author="BigCREditor-RAN4#104-bis" w:date="2022-10-21T18:25: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39817436" w14:textId="77777777" w:rsidR="00820FD8" w:rsidRPr="00020619" w:rsidRDefault="00820FD8" w:rsidP="00864629">
            <w:pPr>
              <w:keepNext/>
              <w:keepLines/>
              <w:spacing w:after="0"/>
              <w:ind w:left="851" w:hanging="851"/>
              <w:rPr>
                <w:ins w:id="27058" w:author="BigCREditor-RAN4#104-bis" w:date="2022-10-21T18:25:00Z"/>
                <w:rFonts w:ascii="Arial" w:hAnsi="Arial"/>
                <w:sz w:val="18"/>
              </w:rPr>
            </w:pPr>
            <w:ins w:id="27059" w:author="BigCREditor-RAN4#104-bis" w:date="2022-10-21T18:25:00Z">
              <w:r w:rsidRPr="00020619">
                <w:rPr>
                  <w:rFonts w:ascii="Arial" w:hAnsi="Arial"/>
                  <w:sz w:val="18"/>
                </w:rPr>
                <w:t>Note 4:</w:t>
              </w:r>
              <w:r w:rsidRPr="00020619">
                <w:rPr>
                  <w:rFonts w:ascii="Arial" w:hAnsi="Arial"/>
                  <w:sz w:val="18"/>
                </w:rPr>
                <w:tab/>
                <w:t>Void</w:t>
              </w:r>
            </w:ins>
          </w:p>
          <w:p w14:paraId="36541E13" w14:textId="77777777" w:rsidR="00820FD8" w:rsidRPr="00020619" w:rsidRDefault="00820FD8" w:rsidP="00864629">
            <w:pPr>
              <w:pStyle w:val="TAN"/>
              <w:rPr>
                <w:ins w:id="27060" w:author="BigCREditor-RAN4#104-bis" w:date="2022-10-21T18:25:00Z"/>
              </w:rPr>
            </w:pPr>
            <w:ins w:id="27061" w:author="BigCREditor-RAN4#104-bis" w:date="2022-10-21T18:25: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54128C4D" w14:textId="77777777" w:rsidR="00820FD8" w:rsidRPr="00020619" w:rsidRDefault="00820FD8" w:rsidP="00864629">
            <w:pPr>
              <w:pStyle w:val="TAN"/>
              <w:rPr>
                <w:ins w:id="27062" w:author="BigCREditor-RAN4#104-bis" w:date="2022-10-21T18:25:00Z"/>
              </w:rPr>
            </w:pPr>
            <w:ins w:id="27063" w:author="BigCREditor-RAN4#104-bis" w:date="2022-10-21T18:25:00Z">
              <w:r w:rsidRPr="00020619">
                <w:t>Note 6:</w:t>
              </w:r>
              <w:r w:rsidRPr="00020619">
                <w:tab/>
                <w:t>The signal contains PDCCH for UEs other than the device under test as part of OCNG.</w:t>
              </w:r>
            </w:ins>
          </w:p>
          <w:p w14:paraId="669D5829" w14:textId="77777777" w:rsidR="00820FD8" w:rsidRPr="00020619" w:rsidRDefault="00820FD8" w:rsidP="00864629">
            <w:pPr>
              <w:pStyle w:val="TAN"/>
              <w:rPr>
                <w:ins w:id="27064" w:author="BigCREditor-RAN4#104-bis" w:date="2022-10-21T18:25:00Z"/>
              </w:rPr>
            </w:pPr>
            <w:ins w:id="27065" w:author="BigCREditor-RAN4#104-bis" w:date="2022-10-21T18:25:00Z">
              <w:r w:rsidRPr="00020619">
                <w:t>Note 7:</w:t>
              </w:r>
              <w:r w:rsidRPr="00020619">
                <w:tab/>
                <w:t>SNR levels correspond to the signal to noise ratio over the REs carrying CSI-RS.</w:t>
              </w:r>
            </w:ins>
          </w:p>
          <w:p w14:paraId="3D4C1634" w14:textId="77777777" w:rsidR="00820FD8" w:rsidRPr="00020619" w:rsidRDefault="00820FD8" w:rsidP="00864629">
            <w:pPr>
              <w:pStyle w:val="TAN"/>
              <w:rPr>
                <w:ins w:id="27066" w:author="BigCREditor-RAN4#104-bis" w:date="2022-10-21T18:25:00Z"/>
              </w:rPr>
            </w:pPr>
            <w:ins w:id="27067" w:author="BigCREditor-RAN4#104-bis" w:date="2022-10-21T18:25:00Z">
              <w:r w:rsidRPr="00020619">
                <w:t>Note 8:</w:t>
              </w:r>
              <w:r w:rsidRPr="00020619">
                <w:tab/>
                <w:t>The SNR in time periods T1, T2, T3, T4 and T5 is denoted as SNR1, SNR2 and SNR3 respectively in figure A.4.5.5.1.1-1.</w:t>
              </w:r>
            </w:ins>
          </w:p>
          <w:p w14:paraId="2AFCA5A7" w14:textId="77777777" w:rsidR="00820FD8" w:rsidRPr="00020619" w:rsidRDefault="00820FD8" w:rsidP="00864629">
            <w:pPr>
              <w:pStyle w:val="TAN"/>
              <w:rPr>
                <w:ins w:id="27068" w:author="BigCREditor-RAN4#104-bis" w:date="2022-10-21T18:25:00Z"/>
              </w:rPr>
            </w:pPr>
            <w:ins w:id="27069" w:author="BigCREditor-RAN4#104-bis" w:date="2022-10-21T18:25:00Z">
              <w:del w:id="27070" w:author="Huawei" w:date="2022-11-16T19:20:00Z">
                <w:r w:rsidRPr="00020619" w:rsidDel="00E06351">
                  <w:delText>Note 9:</w:delText>
                </w:r>
                <w:r w:rsidRPr="00020619" w:rsidDel="00E06351">
                  <w:rPr>
                    <w:rFonts w:eastAsia="MS Mincho"/>
                    <w:snapToGrid w:val="0"/>
                  </w:rPr>
                  <w:tab/>
                </w:r>
                <w:r w:rsidRPr="00020619" w:rsidDel="00E06351">
                  <w:delText>The SNR values are specified for testing a UE which supports 2RX on at least one band. For testing of a UE which supports 4RX on all bands, the SNR during T3 is modified as specified in clause A.3.6.</w:delText>
                </w:r>
              </w:del>
            </w:ins>
          </w:p>
        </w:tc>
      </w:tr>
    </w:tbl>
    <w:p w14:paraId="7793826E" w14:textId="77777777" w:rsidR="00820FD8" w:rsidRPr="00020619" w:rsidRDefault="00820FD8" w:rsidP="00820FD8">
      <w:pPr>
        <w:keepNext/>
        <w:keepLines/>
        <w:spacing w:before="60"/>
        <w:jc w:val="center"/>
        <w:rPr>
          <w:ins w:id="27071" w:author="BigCREditor-RAN4#104-bis" w:date="2022-10-21T18:25:00Z"/>
          <w:rFonts w:ascii="Arial" w:hAnsi="Arial"/>
          <w:b/>
        </w:rPr>
      </w:pPr>
    </w:p>
    <w:p w14:paraId="70FFB928" w14:textId="77777777" w:rsidR="00820FD8" w:rsidRPr="00020619" w:rsidRDefault="00820FD8" w:rsidP="00820FD8">
      <w:pPr>
        <w:rPr>
          <w:ins w:id="27072" w:author="BigCREditor-RAN4#104-bis" w:date="2022-10-21T18:25:00Z"/>
        </w:rPr>
      </w:pPr>
    </w:p>
    <w:p w14:paraId="1D6F35D6" w14:textId="77777777" w:rsidR="00820FD8" w:rsidRPr="00020619" w:rsidRDefault="00820FD8" w:rsidP="00820FD8">
      <w:pPr>
        <w:keepNext/>
        <w:keepLines/>
        <w:spacing w:before="60"/>
        <w:jc w:val="center"/>
        <w:rPr>
          <w:ins w:id="27073" w:author="BigCREditor-RAN4#104-bis" w:date="2022-10-21T18:25:00Z"/>
          <w:rFonts w:ascii="Arial" w:hAnsi="Arial"/>
          <w:b/>
        </w:rPr>
      </w:pPr>
      <w:ins w:id="27074" w:author="BigCREditor-RAN4#104-bis" w:date="2022-10-21T18:25:00Z">
        <w:r w:rsidRPr="00020619">
          <w:rPr>
            <w:noProof/>
            <w:lang w:val="en-US" w:eastAsia="zh-CN"/>
          </w:rPr>
          <w:lastRenderedPageBreak/>
          <w:drawing>
            <wp:inline distT="0" distB="0" distL="0" distR="0" wp14:anchorId="773379C7" wp14:editId="0CD3C699">
              <wp:extent cx="4560901" cy="2098822"/>
              <wp:effectExtent l="0" t="0" r="0" b="0"/>
              <wp:docPr id="77" name="图片 42"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w00527694\Pictures\图片29.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579406" cy="2107338"/>
                      </a:xfrm>
                      <a:prstGeom prst="rect">
                        <a:avLst/>
                      </a:prstGeom>
                      <a:noFill/>
                      <a:ln>
                        <a:noFill/>
                      </a:ln>
                    </pic:spPr>
                  </pic:pic>
                </a:graphicData>
              </a:graphic>
            </wp:inline>
          </w:drawing>
        </w:r>
        <w:r w:rsidRPr="00020619">
          <w:rPr>
            <w:noProof/>
            <w:lang w:eastAsia="zh-CN"/>
          </w:rPr>
          <w:t xml:space="preserve"> </w:t>
        </w:r>
      </w:ins>
    </w:p>
    <w:p w14:paraId="4E71016C" w14:textId="77777777" w:rsidR="00820FD8" w:rsidRPr="00020619" w:rsidRDefault="00820FD8" w:rsidP="00820FD8">
      <w:pPr>
        <w:keepLines/>
        <w:spacing w:after="240"/>
        <w:jc w:val="center"/>
        <w:rPr>
          <w:ins w:id="27075" w:author="BigCREditor-RAN4#104-bis" w:date="2022-10-21T18:25:00Z"/>
          <w:rFonts w:ascii="Arial" w:hAnsi="Arial"/>
        </w:rPr>
      </w:pPr>
      <w:ins w:id="27076" w:author="BigCREditor-RAN4#104-bis" w:date="2022-10-21T18:25:00Z">
        <w:r w:rsidRPr="00020619">
          <w:rPr>
            <w:rFonts w:ascii="Arial" w:hAnsi="Arial"/>
            <w:b/>
          </w:rPr>
          <w:t xml:space="preserve">Figure </w:t>
        </w:r>
        <w:del w:id="27077" w:author="Huawei" w:date="2022-11-16T19:15:00Z">
          <w:r w:rsidRPr="00020619" w:rsidDel="00E06351">
            <w:rPr>
              <w:rFonts w:ascii="Arial" w:hAnsi="Arial"/>
              <w:b/>
            </w:rPr>
            <w:delText>A.16.5.5.7</w:delText>
          </w:r>
        </w:del>
      </w:ins>
      <w:ins w:id="27078" w:author="Huawei" w:date="2022-11-16T19:15:00Z">
        <w:r>
          <w:rPr>
            <w:rFonts w:ascii="Arial" w:hAnsi="Arial"/>
            <w:b/>
          </w:rPr>
          <w:t>A.16.5.2.7</w:t>
        </w:r>
      </w:ins>
      <w:ins w:id="27079" w:author="BigCREditor-RAN4#104-bis" w:date="2022-10-21T18:25:00Z">
        <w:r w:rsidRPr="00020619">
          <w:rPr>
            <w:rFonts w:ascii="Arial" w:hAnsi="Arial"/>
            <w:b/>
          </w:rPr>
          <w:t>.1-1: SNR and L1-RSRP variation for CSI-RS-based beam failure detection and link recovery testing in DRX mode</w:t>
        </w:r>
      </w:ins>
    </w:p>
    <w:p w14:paraId="60506C4A" w14:textId="77777777" w:rsidR="00820FD8" w:rsidRPr="00020619" w:rsidRDefault="00820FD8" w:rsidP="00820FD8">
      <w:pPr>
        <w:pStyle w:val="Heading5"/>
        <w:rPr>
          <w:ins w:id="27080" w:author="BigCREditor-RAN4#104-bis" w:date="2022-10-21T18:25:00Z"/>
          <w:snapToGrid w:val="0"/>
        </w:rPr>
      </w:pPr>
      <w:ins w:id="27081" w:author="BigCREditor-RAN4#104-bis" w:date="2022-10-21T18:25:00Z">
        <w:del w:id="27082" w:author="Huawei" w:date="2022-11-16T19:15:00Z">
          <w:r w:rsidRPr="00020619" w:rsidDel="00E06351">
            <w:rPr>
              <w:snapToGrid w:val="0"/>
            </w:rPr>
            <w:delText>A.16.5.5.7</w:delText>
          </w:r>
        </w:del>
      </w:ins>
      <w:ins w:id="27083" w:author="Huawei" w:date="2022-11-16T19:15:00Z">
        <w:r>
          <w:rPr>
            <w:snapToGrid w:val="0"/>
          </w:rPr>
          <w:t>A.16.5.2.7</w:t>
        </w:r>
      </w:ins>
      <w:ins w:id="27084" w:author="BigCREditor-RAN4#104-bis" w:date="2022-10-21T18:25:00Z">
        <w:r w:rsidRPr="00020619">
          <w:rPr>
            <w:snapToGrid w:val="0"/>
          </w:rPr>
          <w:t>.2</w:t>
        </w:r>
        <w:r w:rsidRPr="00020619">
          <w:rPr>
            <w:snapToGrid w:val="0"/>
          </w:rPr>
          <w:tab/>
          <w:t>Test Requirements</w:t>
        </w:r>
      </w:ins>
    </w:p>
    <w:p w14:paraId="08574DD8" w14:textId="77777777" w:rsidR="00820FD8" w:rsidRPr="00020619" w:rsidRDefault="00820FD8" w:rsidP="00820FD8">
      <w:pPr>
        <w:rPr>
          <w:ins w:id="27085" w:author="BigCREditor-RAN4#104-bis" w:date="2022-10-21T18:25:00Z"/>
        </w:rPr>
      </w:pPr>
      <w:ins w:id="27086" w:author="BigCREditor-RAN4#104-bis" w:date="2022-10-21T18:25:00Z">
        <w:r w:rsidRPr="00020619">
          <w:t xml:space="preserve">The UE behaviour during time durations T1, T2, T3, T4 </w:t>
        </w:r>
        <w:r w:rsidRPr="00020619">
          <w:rPr>
            <w:lang w:eastAsia="zh-CN"/>
          </w:rPr>
          <w:t xml:space="preserve">and </w:t>
        </w:r>
        <w:r w:rsidRPr="00020619">
          <w:t>T5 shall be as follows:</w:t>
        </w:r>
      </w:ins>
    </w:p>
    <w:p w14:paraId="18520DB8" w14:textId="77777777" w:rsidR="00820FD8" w:rsidRPr="00020619" w:rsidRDefault="00820FD8" w:rsidP="00820FD8">
      <w:pPr>
        <w:rPr>
          <w:ins w:id="27087" w:author="BigCREditor-RAN4#104-bis" w:date="2022-10-21T18:25:00Z"/>
          <w:lang w:eastAsia="zh-CN"/>
        </w:rPr>
      </w:pPr>
      <w:ins w:id="27088" w:author="BigCREditor-RAN4#104-bis" w:date="2022-10-21T18:25:00Z">
        <w:r w:rsidRPr="00020619">
          <w:t xml:space="preserve">During the </w:t>
        </w:r>
        <w:r w:rsidRPr="00020619">
          <w:rPr>
            <w:lang w:eastAsia="zh-CN"/>
          </w:rPr>
          <w:t>time duration T1 and T2, the UE shall transmit uplink signal at least in all subframes configured for CSI transmission on Cell 1.</w:t>
        </w:r>
      </w:ins>
    </w:p>
    <w:p w14:paraId="1EE512CE" w14:textId="77777777" w:rsidR="00820FD8" w:rsidRPr="00020619" w:rsidRDefault="00820FD8" w:rsidP="00820FD8">
      <w:pPr>
        <w:rPr>
          <w:ins w:id="27089" w:author="BigCREditor-RAN4#104-bis" w:date="2022-10-21T18:25:00Z"/>
        </w:rPr>
      </w:pPr>
      <w:ins w:id="27090" w:author="BigCREditor-RAN4#104-bis" w:date="2022-10-21T18:25:00Z">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ins>
    </w:p>
    <w:p w14:paraId="550F1CD6" w14:textId="77777777" w:rsidR="00820FD8" w:rsidRPr="00020619" w:rsidRDefault="00820FD8" w:rsidP="00820FD8">
      <w:pPr>
        <w:rPr>
          <w:ins w:id="27091" w:author="BigCREditor-RAN4#104-bis" w:date="2022-10-21T18:25:00Z"/>
        </w:rPr>
      </w:pPr>
      <w:ins w:id="27092" w:author="BigCREditor-RAN4#104-bis" w:date="2022-10-21T18:25:00Z">
        <w:r w:rsidRPr="00020619">
          <w:t xml:space="preserve">During T3 </w:t>
        </w:r>
        <w:proofErr w:type="gramStart"/>
        <w:r w:rsidRPr="00020619">
          <w:t>the</w:t>
        </w:r>
        <w:proofErr w:type="gramEnd"/>
        <w:r w:rsidRPr="00020619">
          <w:t xml:space="preserve"> shall detect beam failure and initiate link recovery. During T4 and T5 the UE measures and evaluate beam candidate from beam candidate set q</w:t>
        </w:r>
        <w:r w:rsidRPr="00020619">
          <w:rPr>
            <w:vertAlign w:val="subscript"/>
          </w:rPr>
          <w:t>1</w:t>
        </w:r>
        <w:r w:rsidRPr="00020619">
          <w:t>.</w:t>
        </w:r>
      </w:ins>
    </w:p>
    <w:p w14:paraId="3FD219D4" w14:textId="77777777" w:rsidR="00820FD8" w:rsidRPr="00020619" w:rsidRDefault="00820FD8" w:rsidP="00820FD8">
      <w:pPr>
        <w:rPr>
          <w:ins w:id="27093" w:author="BigCREditor-RAN4#104-bis" w:date="2022-10-21T18:25:00Z"/>
        </w:rPr>
      </w:pPr>
      <w:ins w:id="27094" w:author="BigCREditor-RAN4#104-bis" w:date="2022-10-21T18:25:00Z">
        <w:r w:rsidRPr="00020619">
          <w:t xml:space="preserve">No later than time point F occurring no later than D1 = 1920+10 </w:t>
        </w:r>
        <w:proofErr w:type="spellStart"/>
        <w:r w:rsidRPr="00020619">
          <w:t>ms</w:t>
        </w:r>
        <w:proofErr w:type="spellEnd"/>
        <w:r w:rsidRPr="00020619">
          <w:t xml:space="preserve">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ins>
    </w:p>
    <w:p w14:paraId="7A35BCEB" w14:textId="77777777" w:rsidR="00820FD8" w:rsidRPr="00020619" w:rsidRDefault="00820FD8" w:rsidP="00820FD8">
      <w:pPr>
        <w:rPr>
          <w:ins w:id="27095" w:author="BigCREditor-RAN4#104-bis" w:date="2022-10-21T18:25:00Z"/>
        </w:rPr>
      </w:pPr>
      <w:ins w:id="27096" w:author="BigCREditor-RAN4#104-bis" w:date="2022-10-21T18:25:00Z">
        <w:r w:rsidRPr="00020619">
          <w:t>Test is concluded once the test equipment has received the initial preamble transmission from the UE. The rate of correct events observed during repeated tests shall be at least 90%.</w:t>
        </w:r>
      </w:ins>
    </w:p>
    <w:p w14:paraId="7A9D7A94" w14:textId="77777777" w:rsidR="00820FD8" w:rsidRPr="00020619" w:rsidRDefault="00820FD8" w:rsidP="00820FD8"/>
    <w:p w14:paraId="06747FAC" w14:textId="77777777" w:rsidR="00820FD8" w:rsidRPr="00020619" w:rsidRDefault="00820FD8" w:rsidP="00820FD8">
      <w:pPr>
        <w:pStyle w:val="Heading4"/>
      </w:pPr>
      <w:del w:id="27097" w:author="Huawei" w:date="2022-11-16T19:15:00Z">
        <w:r w:rsidRPr="00020619" w:rsidDel="00E06351">
          <w:delText>A.16.5.5.8</w:delText>
        </w:r>
      </w:del>
      <w:ins w:id="27098" w:author="Huawei" w:date="2022-11-16T19:15:00Z">
        <w:r>
          <w:t>A.16.5.2.8</w:t>
        </w:r>
      </w:ins>
      <w:r w:rsidRPr="00020619">
        <w:tab/>
        <w:t xml:space="preserve">Beam Failure Detection and Link Recovery Test for FR1 </w:t>
      </w:r>
      <w:proofErr w:type="spellStart"/>
      <w:r w:rsidRPr="00020619">
        <w:t>PCell</w:t>
      </w:r>
      <w:proofErr w:type="spellEnd"/>
      <w:r w:rsidRPr="00020619">
        <w:t xml:space="preserve"> configured with CSI-RS-based BFD and LR in DRX mode for 2 Rx UE</w:t>
      </w:r>
    </w:p>
    <w:p w14:paraId="3E529F5C" w14:textId="77777777" w:rsidR="00820FD8" w:rsidRPr="00020619" w:rsidRDefault="00820FD8" w:rsidP="00820FD8">
      <w:pPr>
        <w:pStyle w:val="Heading5"/>
        <w:rPr>
          <w:ins w:id="27099" w:author="BigCREditor-RAN4#104-bis" w:date="2022-10-21T18:25:00Z"/>
          <w:snapToGrid w:val="0"/>
        </w:rPr>
      </w:pPr>
      <w:ins w:id="27100" w:author="BigCREditor-RAN4#104-bis" w:date="2022-10-21T18:25:00Z">
        <w:del w:id="27101" w:author="Huawei" w:date="2022-11-16T19:15:00Z">
          <w:r w:rsidRPr="00020619" w:rsidDel="00E06351">
            <w:rPr>
              <w:snapToGrid w:val="0"/>
              <w:lang w:eastAsia="zh-CN"/>
            </w:rPr>
            <w:delText>A.16.5.5.8</w:delText>
          </w:r>
        </w:del>
      </w:ins>
      <w:ins w:id="27102" w:author="Huawei" w:date="2022-11-16T19:15:00Z">
        <w:r>
          <w:rPr>
            <w:snapToGrid w:val="0"/>
            <w:lang w:eastAsia="zh-CN"/>
          </w:rPr>
          <w:t>A.16.5.2.8</w:t>
        </w:r>
      </w:ins>
      <w:ins w:id="27103" w:author="BigCREditor-RAN4#104-bis" w:date="2022-10-21T18:25:00Z">
        <w:r w:rsidRPr="00020619">
          <w:rPr>
            <w:snapToGrid w:val="0"/>
            <w:lang w:eastAsia="zh-CN"/>
          </w:rPr>
          <w:t>.1</w:t>
        </w:r>
        <w:r w:rsidRPr="00020619">
          <w:rPr>
            <w:snapToGrid w:val="0"/>
            <w:lang w:eastAsia="zh-CN"/>
          </w:rPr>
          <w:tab/>
          <w:t>Test Purpose and Environment</w:t>
        </w:r>
      </w:ins>
    </w:p>
    <w:p w14:paraId="02B856E8" w14:textId="77777777" w:rsidR="00820FD8" w:rsidRPr="00020619" w:rsidRDefault="00820FD8" w:rsidP="00820FD8">
      <w:pPr>
        <w:rPr>
          <w:ins w:id="27104" w:author="BigCREditor-RAN4#104-bis" w:date="2022-10-21T18:25:00Z"/>
        </w:rPr>
      </w:pPr>
      <w:ins w:id="27105" w:author="BigCREditor-RAN4#104-bis" w:date="2022-10-21T18:25:00Z">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candidat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CSI-RS based beam failure detection and link recovery for an FR1 serving cell requirements in clause 8.5B.3.</w:t>
        </w:r>
      </w:ins>
    </w:p>
    <w:p w14:paraId="74EAA485" w14:textId="77777777" w:rsidR="00820FD8" w:rsidRPr="00020619" w:rsidRDefault="00820FD8" w:rsidP="00820FD8">
      <w:pPr>
        <w:spacing w:before="120"/>
        <w:rPr>
          <w:ins w:id="27106" w:author="BigCREditor-RAN4#104-bis" w:date="2022-10-21T18:25:00Z"/>
        </w:rPr>
      </w:pPr>
      <w:ins w:id="27107" w:author="BigCREditor-RAN4#104-bis" w:date="2022-10-21T18:25:00Z">
        <w:r w:rsidRPr="00020619">
          <w:t xml:space="preserve">The test parameters are given in Tables </w:t>
        </w:r>
        <w:del w:id="27108" w:author="Huawei" w:date="2022-11-16T19:15:00Z">
          <w:r w:rsidRPr="00020619" w:rsidDel="00E06351">
            <w:delText>A.16.5.5.8</w:delText>
          </w:r>
        </w:del>
      </w:ins>
      <w:ins w:id="27109" w:author="Huawei" w:date="2022-11-16T19:15:00Z">
        <w:r>
          <w:t>A.16.5.2.8</w:t>
        </w:r>
      </w:ins>
      <w:ins w:id="27110" w:author="BigCREditor-RAN4#104-bis" w:date="2022-10-21T18:25:00Z">
        <w:r w:rsidRPr="00020619">
          <w:t xml:space="preserve">.1-1, </w:t>
        </w:r>
        <w:del w:id="27111" w:author="Huawei" w:date="2022-11-16T19:15:00Z">
          <w:r w:rsidRPr="00020619" w:rsidDel="00E06351">
            <w:delText>A.16.5.5.8</w:delText>
          </w:r>
        </w:del>
      </w:ins>
      <w:ins w:id="27112" w:author="Huawei" w:date="2022-11-16T19:15:00Z">
        <w:r>
          <w:t>A.16.5.2.8</w:t>
        </w:r>
      </w:ins>
      <w:ins w:id="27113" w:author="BigCREditor-RAN4#104-bis" w:date="2022-10-21T18:25:00Z">
        <w:r w:rsidRPr="00020619">
          <w:t xml:space="preserve">.1-2, </w:t>
        </w:r>
        <w:del w:id="27114" w:author="Huawei" w:date="2022-11-16T19:15:00Z">
          <w:r w:rsidRPr="00020619" w:rsidDel="00E06351">
            <w:delText>A.16.5.5.8</w:delText>
          </w:r>
        </w:del>
      </w:ins>
      <w:ins w:id="27115" w:author="Huawei" w:date="2022-11-16T19:15:00Z">
        <w:r>
          <w:t>A.16.5.2.8</w:t>
        </w:r>
      </w:ins>
      <w:ins w:id="27116" w:author="BigCREditor-RAN4#104-bis" w:date="2022-10-21T18:25:00Z">
        <w:r w:rsidRPr="00020619">
          <w:t xml:space="preserve">.1-3, and </w:t>
        </w:r>
        <w:del w:id="27117" w:author="Huawei" w:date="2022-11-16T19:15:00Z">
          <w:r w:rsidRPr="00020619" w:rsidDel="00E06351">
            <w:delText>A.16.5.5.8</w:delText>
          </w:r>
        </w:del>
      </w:ins>
      <w:ins w:id="27118" w:author="Huawei" w:date="2022-11-16T19:15:00Z">
        <w:r>
          <w:t>A.16.5.2.8</w:t>
        </w:r>
      </w:ins>
      <w:ins w:id="27119" w:author="BigCREditor-RAN4#104-bis" w:date="2022-10-21T18:25:00Z">
        <w:r w:rsidRPr="00020619">
          <w:t xml:space="preserve">.1-4 below. There is one cell, cell 1 which is the active cell, in the test. The test consists of five successive time periods, with time duration of T1, T2, T3, T4 and T5 respectively. Figure </w:t>
        </w:r>
        <w:del w:id="27120" w:author="Huawei" w:date="2022-11-16T19:15:00Z">
          <w:r w:rsidRPr="00020619" w:rsidDel="00E06351">
            <w:delText>A.16.5.5.8</w:delText>
          </w:r>
        </w:del>
      </w:ins>
      <w:ins w:id="27121" w:author="Huawei" w:date="2022-11-16T19:15:00Z">
        <w:r>
          <w:t>A.16.5.2.8</w:t>
        </w:r>
      </w:ins>
      <w:ins w:id="27122" w:author="BigCREditor-RAN4#104-bis" w:date="2022-10-21T18:25:00Z">
        <w:r w:rsidRPr="00020619">
          <w:t>.1-1 shows the variation of the downlink SNR of the CSI-RS in set q</w:t>
        </w:r>
        <w:r w:rsidRPr="00020619">
          <w:rPr>
            <w:vertAlign w:val="subscript"/>
          </w:rPr>
          <w:t>0</w:t>
        </w:r>
        <w:r w:rsidRPr="00020619">
          <w:t xml:space="preserve"> in the active cell to emulate CSI-RS based beam failure. Figure </w:t>
        </w:r>
        <w:del w:id="27123" w:author="Huawei" w:date="2022-11-16T19:15:00Z">
          <w:r w:rsidRPr="00020619" w:rsidDel="00E06351">
            <w:delText>A.16.5.5.8</w:delText>
          </w:r>
        </w:del>
      </w:ins>
      <w:ins w:id="27124" w:author="Huawei" w:date="2022-11-16T19:15:00Z">
        <w:r>
          <w:t>A.16.5.2.8</w:t>
        </w:r>
      </w:ins>
      <w:ins w:id="27125" w:author="BigCREditor-RAN4#104-bis" w:date="2022-10-21T18:25:00Z">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w:t>
        </w:r>
        <w:proofErr w:type="gramStart"/>
        <w:r w:rsidRPr="00020619">
          <w:t xml:space="preserve">5  </w:t>
        </w:r>
        <w:proofErr w:type="spellStart"/>
        <w:r w:rsidRPr="00020619">
          <w:t>ms</w:t>
        </w:r>
        <w:proofErr w:type="spellEnd"/>
        <w:proofErr w:type="gramEnd"/>
        <w:r w:rsidRPr="00020619">
          <w:t xml:space="preserve">. In the test, DRX configuration is enabled in </w:t>
        </w:r>
        <w:proofErr w:type="spellStart"/>
        <w:r w:rsidRPr="00020619">
          <w:t>PCell</w:t>
        </w:r>
        <w:proofErr w:type="spellEnd"/>
        <w:r w:rsidRPr="00020619">
          <w:t xml:space="preserve"> and DRX inactivity timer has already been expired, </w:t>
        </w:r>
        <w:proofErr w:type="gramStart"/>
        <w:r w:rsidRPr="00020619">
          <w:t>i.e.</w:t>
        </w:r>
        <w:proofErr w:type="gramEnd"/>
        <w:r w:rsidRPr="00020619">
          <w:t xml:space="preserve"> UE tries to decode PDCCH and to send periodic CQI during the period when On-duration timer is running. Time alignment timers shall be set to “infinity” so that UL timing alignment is maintained during the test. </w:t>
        </w:r>
      </w:ins>
    </w:p>
    <w:p w14:paraId="68B682E5" w14:textId="77777777" w:rsidR="00820FD8" w:rsidRPr="00020619" w:rsidDel="00712D01" w:rsidRDefault="00820FD8" w:rsidP="00820FD8">
      <w:pPr>
        <w:pStyle w:val="TH"/>
        <w:rPr>
          <w:ins w:id="27126" w:author="BigCREditor-RAN4#104-bis" w:date="2022-10-21T18:25:00Z"/>
        </w:rPr>
      </w:pPr>
      <w:ins w:id="27127" w:author="BigCREditor-RAN4#104-bis" w:date="2022-10-21T18:25:00Z">
        <w:r w:rsidRPr="00020619">
          <w:lastRenderedPageBreak/>
          <w:t xml:space="preserve">Table </w:t>
        </w:r>
        <w:del w:id="27128" w:author="Huawei" w:date="2022-11-16T19:15:00Z">
          <w:r w:rsidRPr="00020619" w:rsidDel="00E06351">
            <w:delText>A.16.5.5.8</w:delText>
          </w:r>
        </w:del>
      </w:ins>
      <w:ins w:id="27129" w:author="Huawei" w:date="2022-11-16T19:15:00Z">
        <w:r>
          <w:t>A.16.5.2.8</w:t>
        </w:r>
      </w:ins>
      <w:ins w:id="27130" w:author="BigCREditor-RAN4#104-bis" w:date="2022-10-21T18:25:00Z">
        <w:r w:rsidRPr="00020619">
          <w:t xml:space="preserve">.1-1: Supported test configurations for FR1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820FD8" w:rsidRPr="00020619" w14:paraId="0489A78A" w14:textId="77777777" w:rsidTr="00864629">
        <w:trPr>
          <w:trHeight w:val="187"/>
          <w:jc w:val="center"/>
          <w:ins w:id="27131" w:author="BigCREditor-RAN4#104-bis" w:date="2022-10-21T18:25:00Z"/>
        </w:trPr>
        <w:tc>
          <w:tcPr>
            <w:tcW w:w="2265" w:type="dxa"/>
            <w:shd w:val="clear" w:color="auto" w:fill="auto"/>
          </w:tcPr>
          <w:p w14:paraId="3CC8706C" w14:textId="77777777" w:rsidR="00820FD8" w:rsidRPr="00020619" w:rsidRDefault="00820FD8" w:rsidP="00864629">
            <w:pPr>
              <w:pStyle w:val="TAH"/>
              <w:rPr>
                <w:ins w:id="27132" w:author="BigCREditor-RAN4#104-bis" w:date="2022-10-21T18:25:00Z"/>
              </w:rPr>
            </w:pPr>
            <w:ins w:id="27133" w:author="BigCREditor-RAN4#104-bis" w:date="2022-10-21T18:25:00Z">
              <w:r w:rsidRPr="00020619">
                <w:t>Configuration</w:t>
              </w:r>
            </w:ins>
          </w:p>
        </w:tc>
        <w:tc>
          <w:tcPr>
            <w:tcW w:w="6905" w:type="dxa"/>
            <w:shd w:val="clear" w:color="auto" w:fill="auto"/>
          </w:tcPr>
          <w:p w14:paraId="708DA1EB" w14:textId="77777777" w:rsidR="00820FD8" w:rsidRPr="00020619" w:rsidRDefault="00820FD8" w:rsidP="00864629">
            <w:pPr>
              <w:pStyle w:val="TAH"/>
              <w:rPr>
                <w:ins w:id="27134" w:author="BigCREditor-RAN4#104-bis" w:date="2022-10-21T18:25:00Z"/>
              </w:rPr>
            </w:pPr>
            <w:ins w:id="27135" w:author="BigCREditor-RAN4#104-bis" w:date="2022-10-21T18:25:00Z">
              <w:r w:rsidRPr="00020619">
                <w:t>Description</w:t>
              </w:r>
            </w:ins>
          </w:p>
        </w:tc>
      </w:tr>
      <w:tr w:rsidR="00820FD8" w:rsidRPr="00020619" w14:paraId="6B818114" w14:textId="77777777" w:rsidTr="00864629">
        <w:trPr>
          <w:trHeight w:val="187"/>
          <w:jc w:val="center"/>
          <w:ins w:id="27136" w:author="BigCREditor-RAN4#104-bis" w:date="2022-10-21T18:25:00Z"/>
        </w:trPr>
        <w:tc>
          <w:tcPr>
            <w:tcW w:w="2265" w:type="dxa"/>
            <w:shd w:val="clear" w:color="auto" w:fill="auto"/>
          </w:tcPr>
          <w:p w14:paraId="2FED13A7" w14:textId="77777777" w:rsidR="00820FD8" w:rsidRPr="00020619" w:rsidRDefault="00820FD8" w:rsidP="00864629">
            <w:pPr>
              <w:pStyle w:val="TAL"/>
              <w:rPr>
                <w:ins w:id="27137" w:author="BigCREditor-RAN4#104-bis" w:date="2022-10-21T18:25:00Z"/>
              </w:rPr>
            </w:pPr>
            <w:ins w:id="27138" w:author="BigCREditor-RAN4#104-bis" w:date="2022-10-21T18:25:00Z">
              <w:r w:rsidRPr="00020619">
                <w:t>1</w:t>
              </w:r>
            </w:ins>
          </w:p>
        </w:tc>
        <w:tc>
          <w:tcPr>
            <w:tcW w:w="6905" w:type="dxa"/>
            <w:shd w:val="clear" w:color="auto" w:fill="auto"/>
          </w:tcPr>
          <w:p w14:paraId="3517C230" w14:textId="77777777" w:rsidR="00820FD8" w:rsidRPr="00020619" w:rsidRDefault="00820FD8" w:rsidP="00864629">
            <w:pPr>
              <w:pStyle w:val="TAL"/>
              <w:rPr>
                <w:ins w:id="27139" w:author="BigCREditor-RAN4#104-bis" w:date="2022-10-21T18:25:00Z"/>
              </w:rPr>
            </w:pPr>
            <w:ins w:id="27140" w:author="BigCREditor-RAN4#104-bis" w:date="2022-10-21T18:25:00Z">
              <w:r w:rsidRPr="00020619">
                <w:t>FDD duplex mode, 15 kHz SSB SCS, 10 MHz bandwidth</w:t>
              </w:r>
            </w:ins>
          </w:p>
        </w:tc>
      </w:tr>
      <w:tr w:rsidR="00820FD8" w:rsidRPr="00020619" w14:paraId="14AD8260" w14:textId="77777777" w:rsidTr="00864629">
        <w:trPr>
          <w:trHeight w:val="187"/>
          <w:jc w:val="center"/>
          <w:ins w:id="27141" w:author="BigCREditor-RAN4#104-bis" w:date="2022-10-21T18:25:00Z"/>
        </w:trPr>
        <w:tc>
          <w:tcPr>
            <w:tcW w:w="2265" w:type="dxa"/>
            <w:shd w:val="clear" w:color="auto" w:fill="auto"/>
          </w:tcPr>
          <w:p w14:paraId="6241CDB5" w14:textId="77777777" w:rsidR="00820FD8" w:rsidRPr="00020619" w:rsidRDefault="00820FD8" w:rsidP="00864629">
            <w:pPr>
              <w:pStyle w:val="TAL"/>
              <w:rPr>
                <w:ins w:id="27142" w:author="BigCREditor-RAN4#104-bis" w:date="2022-10-21T18:25:00Z"/>
              </w:rPr>
            </w:pPr>
            <w:ins w:id="27143" w:author="BigCREditor-RAN4#104-bis" w:date="2022-10-21T18:25:00Z">
              <w:r w:rsidRPr="00020619">
                <w:t>2</w:t>
              </w:r>
            </w:ins>
          </w:p>
        </w:tc>
        <w:tc>
          <w:tcPr>
            <w:tcW w:w="6905" w:type="dxa"/>
            <w:shd w:val="clear" w:color="auto" w:fill="auto"/>
          </w:tcPr>
          <w:p w14:paraId="117D72E5" w14:textId="77777777" w:rsidR="00820FD8" w:rsidRPr="00020619" w:rsidRDefault="00820FD8" w:rsidP="00864629">
            <w:pPr>
              <w:pStyle w:val="TAL"/>
              <w:rPr>
                <w:ins w:id="27144" w:author="BigCREditor-RAN4#104-bis" w:date="2022-10-21T18:25:00Z"/>
              </w:rPr>
            </w:pPr>
            <w:ins w:id="27145" w:author="BigCREditor-RAN4#104-bis" w:date="2022-10-21T18:25:00Z">
              <w:r w:rsidRPr="00020619">
                <w:t>TDD duplex mode, 15 kHz SSB SCS, 10 MHz bandwidth</w:t>
              </w:r>
            </w:ins>
          </w:p>
        </w:tc>
      </w:tr>
      <w:tr w:rsidR="00820FD8" w:rsidRPr="00020619" w14:paraId="5A5D6244" w14:textId="77777777" w:rsidTr="00864629">
        <w:trPr>
          <w:trHeight w:val="187"/>
          <w:jc w:val="center"/>
          <w:ins w:id="27146" w:author="BigCREditor-RAN4#104-bis" w:date="2022-10-21T18:25:00Z"/>
        </w:trPr>
        <w:tc>
          <w:tcPr>
            <w:tcW w:w="2265" w:type="dxa"/>
            <w:shd w:val="clear" w:color="auto" w:fill="auto"/>
          </w:tcPr>
          <w:p w14:paraId="5F6F65C7" w14:textId="77777777" w:rsidR="00820FD8" w:rsidRPr="00020619" w:rsidRDefault="00820FD8" w:rsidP="00864629">
            <w:pPr>
              <w:pStyle w:val="TAL"/>
              <w:rPr>
                <w:ins w:id="27147" w:author="BigCREditor-RAN4#104-bis" w:date="2022-10-21T18:25:00Z"/>
              </w:rPr>
            </w:pPr>
            <w:ins w:id="27148" w:author="BigCREditor-RAN4#104-bis" w:date="2022-10-21T18:25:00Z">
              <w:r w:rsidRPr="00020619">
                <w:t>3</w:t>
              </w:r>
            </w:ins>
          </w:p>
        </w:tc>
        <w:tc>
          <w:tcPr>
            <w:tcW w:w="6905" w:type="dxa"/>
            <w:shd w:val="clear" w:color="auto" w:fill="auto"/>
          </w:tcPr>
          <w:p w14:paraId="4FA07961" w14:textId="77777777" w:rsidR="00820FD8" w:rsidRPr="00020619" w:rsidRDefault="00820FD8" w:rsidP="00864629">
            <w:pPr>
              <w:pStyle w:val="TAL"/>
              <w:rPr>
                <w:ins w:id="27149" w:author="BigCREditor-RAN4#104-bis" w:date="2022-10-21T18:25:00Z"/>
              </w:rPr>
            </w:pPr>
            <w:ins w:id="27150" w:author="BigCREditor-RAN4#104-bis" w:date="2022-10-21T18:25:00Z">
              <w:r w:rsidRPr="00020619">
                <w:t>TDD duplex mode, 30 kHz SSB SCS, 20 MHz bandwidth</w:t>
              </w:r>
            </w:ins>
          </w:p>
        </w:tc>
      </w:tr>
      <w:tr w:rsidR="00820FD8" w:rsidRPr="00020619" w14:paraId="4FD62F91" w14:textId="77777777" w:rsidTr="00864629">
        <w:trPr>
          <w:trHeight w:val="187"/>
          <w:jc w:val="center"/>
          <w:ins w:id="27151" w:author="BigCREditor-RAN4#104-bis" w:date="2022-10-21T18:25:00Z"/>
        </w:trPr>
        <w:tc>
          <w:tcPr>
            <w:tcW w:w="2265" w:type="dxa"/>
            <w:shd w:val="clear" w:color="auto" w:fill="auto"/>
          </w:tcPr>
          <w:p w14:paraId="4B8FB759" w14:textId="77777777" w:rsidR="00820FD8" w:rsidRPr="00020619" w:rsidRDefault="00820FD8" w:rsidP="00864629">
            <w:pPr>
              <w:pStyle w:val="TAL"/>
              <w:rPr>
                <w:ins w:id="27152" w:author="BigCREditor-RAN4#104-bis" w:date="2022-10-21T18:25:00Z"/>
              </w:rPr>
            </w:pPr>
            <w:ins w:id="27153" w:author="BigCREditor-RAN4#104-bis" w:date="2022-10-21T18:25:00Z">
              <w:r w:rsidRPr="00020619">
                <w:t>4</w:t>
              </w:r>
            </w:ins>
          </w:p>
        </w:tc>
        <w:tc>
          <w:tcPr>
            <w:tcW w:w="6905" w:type="dxa"/>
            <w:shd w:val="clear" w:color="auto" w:fill="auto"/>
          </w:tcPr>
          <w:p w14:paraId="6379B9B5" w14:textId="77777777" w:rsidR="00820FD8" w:rsidRPr="00020619" w:rsidRDefault="00820FD8" w:rsidP="00864629">
            <w:pPr>
              <w:pStyle w:val="TAL"/>
              <w:rPr>
                <w:ins w:id="27154" w:author="BigCREditor-RAN4#104-bis" w:date="2022-10-21T18:25:00Z"/>
              </w:rPr>
            </w:pPr>
            <w:ins w:id="27155" w:author="BigCREditor-RAN4#104-bis" w:date="2022-10-21T18:25:00Z">
              <w:r w:rsidRPr="00020619">
                <w:t>HD-FDD duplex mode, 15kHz SSB SCS, 10 MHz bandwidth</w:t>
              </w:r>
            </w:ins>
          </w:p>
        </w:tc>
      </w:tr>
      <w:tr w:rsidR="00820FD8" w:rsidRPr="00020619" w14:paraId="7A60BACB" w14:textId="77777777" w:rsidTr="00864629">
        <w:trPr>
          <w:trHeight w:val="187"/>
          <w:jc w:val="center"/>
          <w:ins w:id="27156" w:author="BigCREditor-RAN4#104-bis" w:date="2022-10-21T18:25:00Z"/>
        </w:trPr>
        <w:tc>
          <w:tcPr>
            <w:tcW w:w="9170" w:type="dxa"/>
            <w:gridSpan w:val="2"/>
            <w:shd w:val="clear" w:color="auto" w:fill="auto"/>
          </w:tcPr>
          <w:p w14:paraId="66EBAD35" w14:textId="77777777" w:rsidR="00820FD8" w:rsidRPr="00020619" w:rsidRDefault="00820FD8" w:rsidP="00864629">
            <w:pPr>
              <w:pStyle w:val="TAN"/>
              <w:rPr>
                <w:ins w:id="27157" w:author="BigCREditor-RAN4#104-bis" w:date="2022-10-21T18:25:00Z"/>
              </w:rPr>
            </w:pPr>
            <w:ins w:id="27158" w:author="BigCREditor-RAN4#104-bis" w:date="2022-10-21T18:25:00Z">
              <w:r w:rsidRPr="00020619">
                <w:t>Note:</w:t>
              </w:r>
              <w:r w:rsidRPr="00020619">
                <w:tab/>
                <w:t>The UE is only required to pass in one of the supported test configurations in FR1</w:t>
              </w:r>
            </w:ins>
          </w:p>
        </w:tc>
      </w:tr>
    </w:tbl>
    <w:p w14:paraId="6BEAF734" w14:textId="77777777" w:rsidR="00820FD8" w:rsidRPr="00020619" w:rsidRDefault="00820FD8" w:rsidP="00820FD8">
      <w:pPr>
        <w:spacing w:before="120"/>
        <w:rPr>
          <w:ins w:id="27159" w:author="BigCREditor-RAN4#104-bis" w:date="2022-10-21T18:25:00Z"/>
        </w:rPr>
      </w:pPr>
    </w:p>
    <w:p w14:paraId="301A70AA" w14:textId="77777777" w:rsidR="00820FD8" w:rsidRPr="00020619" w:rsidDel="00712D01" w:rsidRDefault="00820FD8" w:rsidP="00820FD8">
      <w:pPr>
        <w:pStyle w:val="TH"/>
        <w:rPr>
          <w:ins w:id="27160" w:author="BigCREditor-RAN4#104-bis" w:date="2022-10-21T18:25:00Z"/>
        </w:rPr>
      </w:pPr>
      <w:ins w:id="27161" w:author="BigCREditor-RAN4#104-bis" w:date="2022-10-21T18:25:00Z">
        <w:r w:rsidRPr="00020619">
          <w:lastRenderedPageBreak/>
          <w:t xml:space="preserve">Table </w:t>
        </w:r>
        <w:del w:id="27162" w:author="Huawei" w:date="2022-11-16T19:15:00Z">
          <w:r w:rsidRPr="00020619" w:rsidDel="00E06351">
            <w:delText>A.16.5.5.8</w:delText>
          </w:r>
        </w:del>
      </w:ins>
      <w:ins w:id="27163" w:author="Huawei" w:date="2022-11-16T19:15:00Z">
        <w:r>
          <w:t>A.16.5.2.8</w:t>
        </w:r>
      </w:ins>
      <w:ins w:id="27164" w:author="BigCREditor-RAN4#104-bis" w:date="2022-10-21T18:25:00Z">
        <w:r w:rsidRPr="00020619">
          <w:t xml:space="preserve">.1-2: General test parameters for FR1 </w:t>
        </w:r>
        <w:proofErr w:type="spellStart"/>
        <w:r w:rsidRPr="00020619">
          <w:t>PCell</w:t>
        </w:r>
        <w:proofErr w:type="spellEnd"/>
        <w:r w:rsidRPr="00020619">
          <w:t xml:space="preserve"> for CSI-RS-based beam failure detection and link recovery testing in DRX mode</w:t>
        </w:r>
      </w:ins>
    </w:p>
    <w:tbl>
      <w:tblPr>
        <w:tblW w:w="422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49"/>
        <w:gridCol w:w="86"/>
        <w:gridCol w:w="1655"/>
        <w:gridCol w:w="1007"/>
        <w:gridCol w:w="1629"/>
        <w:gridCol w:w="2012"/>
      </w:tblGrid>
      <w:tr w:rsidR="00820FD8" w:rsidRPr="00020619" w14:paraId="42CEF689" w14:textId="77777777" w:rsidTr="00864629">
        <w:trPr>
          <w:trHeight w:val="187"/>
          <w:jc w:val="center"/>
          <w:ins w:id="27165" w:author="BigCREditor-RAN4#104-bis" w:date="2022-10-21T18:25:00Z"/>
        </w:trPr>
        <w:tc>
          <w:tcPr>
            <w:tcW w:w="2144" w:type="pct"/>
            <w:gridSpan w:val="3"/>
            <w:tcBorders>
              <w:bottom w:val="nil"/>
            </w:tcBorders>
            <w:shd w:val="clear" w:color="auto" w:fill="auto"/>
          </w:tcPr>
          <w:p w14:paraId="0160FD75" w14:textId="77777777" w:rsidR="00820FD8" w:rsidRPr="00020619" w:rsidRDefault="00820FD8" w:rsidP="00864629">
            <w:pPr>
              <w:pStyle w:val="TAH"/>
              <w:rPr>
                <w:ins w:id="27166" w:author="BigCREditor-RAN4#104-bis" w:date="2022-10-21T18:25:00Z"/>
                <w:noProof/>
              </w:rPr>
            </w:pPr>
            <w:ins w:id="27167" w:author="BigCREditor-RAN4#104-bis" w:date="2022-10-21T18:25:00Z">
              <w:r w:rsidRPr="00020619">
                <w:rPr>
                  <w:noProof/>
                </w:rPr>
                <w:lastRenderedPageBreak/>
                <w:t>Parameter</w:t>
              </w:r>
            </w:ins>
          </w:p>
        </w:tc>
        <w:tc>
          <w:tcPr>
            <w:tcW w:w="619" w:type="pct"/>
            <w:tcBorders>
              <w:bottom w:val="nil"/>
            </w:tcBorders>
            <w:shd w:val="clear" w:color="auto" w:fill="auto"/>
          </w:tcPr>
          <w:p w14:paraId="00E820DD" w14:textId="77777777" w:rsidR="00820FD8" w:rsidRPr="00020619" w:rsidRDefault="00820FD8" w:rsidP="00864629">
            <w:pPr>
              <w:pStyle w:val="TAH"/>
              <w:rPr>
                <w:ins w:id="27168" w:author="BigCREditor-RAN4#104-bis" w:date="2022-10-21T18:25:00Z"/>
                <w:noProof/>
              </w:rPr>
            </w:pPr>
            <w:ins w:id="27169" w:author="BigCREditor-RAN4#104-bis" w:date="2022-10-21T18:25:00Z">
              <w:r w:rsidRPr="00020619">
                <w:rPr>
                  <w:noProof/>
                </w:rPr>
                <w:t>Unit</w:t>
              </w:r>
            </w:ins>
          </w:p>
        </w:tc>
        <w:tc>
          <w:tcPr>
            <w:tcW w:w="1001" w:type="pct"/>
            <w:shd w:val="clear" w:color="auto" w:fill="auto"/>
          </w:tcPr>
          <w:p w14:paraId="644169F8" w14:textId="77777777" w:rsidR="00820FD8" w:rsidRPr="00020619" w:rsidRDefault="00820FD8" w:rsidP="00864629">
            <w:pPr>
              <w:pStyle w:val="TAH"/>
              <w:rPr>
                <w:ins w:id="27170" w:author="BigCREditor-RAN4#104-bis" w:date="2022-10-21T18:25:00Z"/>
                <w:noProof/>
              </w:rPr>
            </w:pPr>
            <w:ins w:id="27171" w:author="BigCREditor-RAN4#104-bis" w:date="2022-10-21T18:25:00Z">
              <w:r w:rsidRPr="00020619">
                <w:rPr>
                  <w:noProof/>
                </w:rPr>
                <w:t>Value</w:t>
              </w:r>
            </w:ins>
          </w:p>
        </w:tc>
        <w:tc>
          <w:tcPr>
            <w:tcW w:w="1236" w:type="pct"/>
            <w:tcBorders>
              <w:bottom w:val="nil"/>
            </w:tcBorders>
            <w:shd w:val="clear" w:color="auto" w:fill="auto"/>
          </w:tcPr>
          <w:p w14:paraId="3C8B3076" w14:textId="77777777" w:rsidR="00820FD8" w:rsidRPr="00020619" w:rsidRDefault="00820FD8" w:rsidP="00864629">
            <w:pPr>
              <w:pStyle w:val="TAH"/>
              <w:rPr>
                <w:ins w:id="27172" w:author="BigCREditor-RAN4#104-bis" w:date="2022-10-21T18:25:00Z"/>
                <w:noProof/>
              </w:rPr>
            </w:pPr>
            <w:ins w:id="27173" w:author="BigCREditor-RAN4#104-bis" w:date="2022-10-21T18:25:00Z">
              <w:r w:rsidRPr="00020619">
                <w:rPr>
                  <w:noProof/>
                </w:rPr>
                <w:t>Comment</w:t>
              </w:r>
            </w:ins>
          </w:p>
        </w:tc>
      </w:tr>
      <w:tr w:rsidR="00820FD8" w:rsidRPr="00020619" w14:paraId="020D8C70" w14:textId="77777777" w:rsidTr="00864629">
        <w:trPr>
          <w:trHeight w:val="187"/>
          <w:jc w:val="center"/>
          <w:ins w:id="27174" w:author="BigCREditor-RAN4#104-bis" w:date="2022-10-21T18:25:00Z"/>
        </w:trPr>
        <w:tc>
          <w:tcPr>
            <w:tcW w:w="2144" w:type="pct"/>
            <w:gridSpan w:val="3"/>
            <w:tcBorders>
              <w:top w:val="nil"/>
            </w:tcBorders>
            <w:shd w:val="clear" w:color="auto" w:fill="auto"/>
          </w:tcPr>
          <w:p w14:paraId="18D4AD2E" w14:textId="77777777" w:rsidR="00820FD8" w:rsidRPr="00020619" w:rsidRDefault="00820FD8" w:rsidP="00864629">
            <w:pPr>
              <w:pStyle w:val="TAH"/>
              <w:rPr>
                <w:ins w:id="27175" w:author="BigCREditor-RAN4#104-bis" w:date="2022-10-21T18:25:00Z"/>
                <w:noProof/>
              </w:rPr>
            </w:pPr>
          </w:p>
        </w:tc>
        <w:tc>
          <w:tcPr>
            <w:tcW w:w="619" w:type="pct"/>
            <w:tcBorders>
              <w:top w:val="nil"/>
            </w:tcBorders>
            <w:shd w:val="clear" w:color="auto" w:fill="auto"/>
          </w:tcPr>
          <w:p w14:paraId="32047529" w14:textId="77777777" w:rsidR="00820FD8" w:rsidRPr="00020619" w:rsidRDefault="00820FD8" w:rsidP="00864629">
            <w:pPr>
              <w:pStyle w:val="TAH"/>
              <w:rPr>
                <w:ins w:id="27176" w:author="BigCREditor-RAN4#104-bis" w:date="2022-10-21T18:25:00Z"/>
                <w:noProof/>
              </w:rPr>
            </w:pPr>
          </w:p>
        </w:tc>
        <w:tc>
          <w:tcPr>
            <w:tcW w:w="1001" w:type="pct"/>
            <w:shd w:val="clear" w:color="auto" w:fill="auto"/>
          </w:tcPr>
          <w:p w14:paraId="700F6941" w14:textId="77777777" w:rsidR="00820FD8" w:rsidRPr="00020619" w:rsidRDefault="00820FD8" w:rsidP="00864629">
            <w:pPr>
              <w:pStyle w:val="TAH"/>
              <w:rPr>
                <w:ins w:id="27177" w:author="BigCREditor-RAN4#104-bis" w:date="2022-10-21T18:25:00Z"/>
                <w:noProof/>
              </w:rPr>
            </w:pPr>
            <w:ins w:id="27178" w:author="BigCREditor-RAN4#104-bis" w:date="2022-10-21T18:25:00Z">
              <w:r w:rsidRPr="00020619">
                <w:rPr>
                  <w:noProof/>
                </w:rPr>
                <w:t>Test 1</w:t>
              </w:r>
            </w:ins>
          </w:p>
        </w:tc>
        <w:tc>
          <w:tcPr>
            <w:tcW w:w="1236" w:type="pct"/>
            <w:tcBorders>
              <w:top w:val="nil"/>
            </w:tcBorders>
            <w:shd w:val="clear" w:color="auto" w:fill="auto"/>
          </w:tcPr>
          <w:p w14:paraId="1A45C7C5" w14:textId="77777777" w:rsidR="00820FD8" w:rsidRPr="00020619" w:rsidRDefault="00820FD8" w:rsidP="00864629">
            <w:pPr>
              <w:pStyle w:val="TAH"/>
              <w:rPr>
                <w:ins w:id="27179" w:author="BigCREditor-RAN4#104-bis" w:date="2022-10-21T18:25:00Z"/>
                <w:noProof/>
              </w:rPr>
            </w:pPr>
          </w:p>
        </w:tc>
      </w:tr>
      <w:tr w:rsidR="00820FD8" w:rsidRPr="00020619" w14:paraId="267F8925" w14:textId="77777777" w:rsidTr="00864629">
        <w:trPr>
          <w:trHeight w:val="187"/>
          <w:jc w:val="center"/>
          <w:ins w:id="27180" w:author="BigCREditor-RAN4#104-bis" w:date="2022-10-21T18:25:00Z"/>
        </w:trPr>
        <w:tc>
          <w:tcPr>
            <w:tcW w:w="2144" w:type="pct"/>
            <w:gridSpan w:val="3"/>
            <w:shd w:val="clear" w:color="auto" w:fill="auto"/>
          </w:tcPr>
          <w:p w14:paraId="5CD15D2F" w14:textId="77777777" w:rsidR="00820FD8" w:rsidRPr="00020619" w:rsidRDefault="00820FD8" w:rsidP="00864629">
            <w:pPr>
              <w:pStyle w:val="TAL"/>
              <w:rPr>
                <w:ins w:id="27181" w:author="BigCREditor-RAN4#104-bis" w:date="2022-10-21T18:25:00Z"/>
                <w:noProof/>
              </w:rPr>
            </w:pPr>
            <w:ins w:id="27182" w:author="BigCREditor-RAN4#104-bis" w:date="2022-10-21T18:25:00Z">
              <w:r w:rsidRPr="00020619">
                <w:rPr>
                  <w:noProof/>
                </w:rPr>
                <w:t xml:space="preserve">Active PCell </w:t>
              </w:r>
            </w:ins>
          </w:p>
        </w:tc>
        <w:tc>
          <w:tcPr>
            <w:tcW w:w="619" w:type="pct"/>
            <w:shd w:val="clear" w:color="auto" w:fill="auto"/>
          </w:tcPr>
          <w:p w14:paraId="66F0AC44" w14:textId="77777777" w:rsidR="00820FD8" w:rsidRPr="00020619" w:rsidRDefault="00820FD8" w:rsidP="00864629">
            <w:pPr>
              <w:pStyle w:val="TAC"/>
              <w:rPr>
                <w:ins w:id="27183" w:author="BigCREditor-RAN4#104-bis" w:date="2022-10-21T18:25:00Z"/>
                <w:noProof/>
              </w:rPr>
            </w:pPr>
          </w:p>
        </w:tc>
        <w:tc>
          <w:tcPr>
            <w:tcW w:w="1001" w:type="pct"/>
            <w:shd w:val="clear" w:color="auto" w:fill="auto"/>
          </w:tcPr>
          <w:p w14:paraId="3A0D9587" w14:textId="77777777" w:rsidR="00820FD8" w:rsidRPr="00020619" w:rsidRDefault="00820FD8" w:rsidP="00864629">
            <w:pPr>
              <w:pStyle w:val="TAC"/>
              <w:rPr>
                <w:ins w:id="27184" w:author="BigCREditor-RAN4#104-bis" w:date="2022-10-21T18:25:00Z"/>
                <w:noProof/>
              </w:rPr>
            </w:pPr>
            <w:ins w:id="27185" w:author="BigCREditor-RAN4#104-bis" w:date="2022-10-21T18:25:00Z">
              <w:r w:rsidRPr="00020619">
                <w:rPr>
                  <w:noProof/>
                </w:rPr>
                <w:t>Cell 1</w:t>
              </w:r>
            </w:ins>
          </w:p>
        </w:tc>
        <w:tc>
          <w:tcPr>
            <w:tcW w:w="1236" w:type="pct"/>
          </w:tcPr>
          <w:p w14:paraId="362E3A4E" w14:textId="77777777" w:rsidR="00820FD8" w:rsidRPr="00020619" w:rsidRDefault="00820FD8" w:rsidP="00864629">
            <w:pPr>
              <w:pStyle w:val="TAC"/>
              <w:rPr>
                <w:ins w:id="27186" w:author="BigCREditor-RAN4#104-bis" w:date="2022-10-21T18:25:00Z"/>
                <w:noProof/>
              </w:rPr>
            </w:pPr>
          </w:p>
        </w:tc>
      </w:tr>
      <w:tr w:rsidR="00820FD8" w:rsidRPr="00020619" w14:paraId="7650346D" w14:textId="77777777" w:rsidTr="00864629">
        <w:trPr>
          <w:trHeight w:val="187"/>
          <w:jc w:val="center"/>
          <w:ins w:id="27187" w:author="BigCREditor-RAN4#104-bis" w:date="2022-10-21T18:25:00Z"/>
        </w:trPr>
        <w:tc>
          <w:tcPr>
            <w:tcW w:w="2144" w:type="pct"/>
            <w:gridSpan w:val="3"/>
            <w:shd w:val="clear" w:color="auto" w:fill="auto"/>
          </w:tcPr>
          <w:p w14:paraId="05BD1CDF" w14:textId="77777777" w:rsidR="00820FD8" w:rsidRPr="00020619" w:rsidRDefault="00820FD8" w:rsidP="00864629">
            <w:pPr>
              <w:pStyle w:val="TAL"/>
              <w:rPr>
                <w:ins w:id="27188" w:author="BigCREditor-RAN4#104-bis" w:date="2022-10-21T18:25:00Z"/>
                <w:noProof/>
              </w:rPr>
            </w:pPr>
            <w:ins w:id="27189" w:author="BigCREditor-RAN4#104-bis" w:date="2022-10-21T18:25:00Z">
              <w:r w:rsidRPr="00020619">
                <w:rPr>
                  <w:noProof/>
                </w:rPr>
                <w:t>RF Channel Number</w:t>
              </w:r>
            </w:ins>
          </w:p>
        </w:tc>
        <w:tc>
          <w:tcPr>
            <w:tcW w:w="619" w:type="pct"/>
            <w:tcBorders>
              <w:bottom w:val="single" w:sz="4" w:space="0" w:color="auto"/>
            </w:tcBorders>
            <w:shd w:val="clear" w:color="auto" w:fill="auto"/>
          </w:tcPr>
          <w:p w14:paraId="430954FA" w14:textId="77777777" w:rsidR="00820FD8" w:rsidRPr="00020619" w:rsidRDefault="00820FD8" w:rsidP="00864629">
            <w:pPr>
              <w:pStyle w:val="TAC"/>
              <w:rPr>
                <w:ins w:id="27190" w:author="BigCREditor-RAN4#104-bis" w:date="2022-10-21T18:25:00Z"/>
                <w:noProof/>
              </w:rPr>
            </w:pPr>
          </w:p>
        </w:tc>
        <w:tc>
          <w:tcPr>
            <w:tcW w:w="1001" w:type="pct"/>
            <w:shd w:val="clear" w:color="auto" w:fill="auto"/>
          </w:tcPr>
          <w:p w14:paraId="580DDCFA" w14:textId="77777777" w:rsidR="00820FD8" w:rsidRPr="00020619" w:rsidRDefault="00820FD8" w:rsidP="00864629">
            <w:pPr>
              <w:pStyle w:val="TAC"/>
              <w:rPr>
                <w:ins w:id="27191" w:author="BigCREditor-RAN4#104-bis" w:date="2022-10-21T18:25:00Z"/>
                <w:noProof/>
              </w:rPr>
            </w:pPr>
            <w:ins w:id="27192" w:author="BigCREditor-RAN4#104-bis" w:date="2022-10-21T18:25:00Z">
              <w:r w:rsidRPr="00020619">
                <w:rPr>
                  <w:noProof/>
                </w:rPr>
                <w:t>1</w:t>
              </w:r>
            </w:ins>
          </w:p>
        </w:tc>
        <w:tc>
          <w:tcPr>
            <w:tcW w:w="1236" w:type="pct"/>
          </w:tcPr>
          <w:p w14:paraId="26E33AB7" w14:textId="77777777" w:rsidR="00820FD8" w:rsidRPr="00020619" w:rsidRDefault="00820FD8" w:rsidP="00864629">
            <w:pPr>
              <w:pStyle w:val="TAC"/>
              <w:rPr>
                <w:ins w:id="27193" w:author="BigCREditor-RAN4#104-bis" w:date="2022-10-21T18:25:00Z"/>
                <w:noProof/>
              </w:rPr>
            </w:pPr>
          </w:p>
        </w:tc>
      </w:tr>
      <w:tr w:rsidR="00820FD8" w:rsidRPr="00020619" w14:paraId="7A21E5E9" w14:textId="77777777" w:rsidTr="00864629">
        <w:trPr>
          <w:trHeight w:val="187"/>
          <w:jc w:val="center"/>
          <w:ins w:id="27194" w:author="BigCREditor-RAN4#104-bis" w:date="2022-10-21T18:25:00Z"/>
        </w:trPr>
        <w:tc>
          <w:tcPr>
            <w:tcW w:w="1074" w:type="pct"/>
            <w:tcBorders>
              <w:bottom w:val="nil"/>
            </w:tcBorders>
            <w:shd w:val="clear" w:color="auto" w:fill="auto"/>
          </w:tcPr>
          <w:p w14:paraId="7DF83168" w14:textId="77777777" w:rsidR="00820FD8" w:rsidRPr="00020619" w:rsidRDefault="00820FD8" w:rsidP="00864629">
            <w:pPr>
              <w:pStyle w:val="TAL"/>
              <w:rPr>
                <w:ins w:id="27195" w:author="BigCREditor-RAN4#104-bis" w:date="2022-10-21T18:25:00Z"/>
                <w:noProof/>
              </w:rPr>
            </w:pPr>
            <w:ins w:id="27196" w:author="BigCREditor-RAN4#104-bis" w:date="2022-10-21T18:25:00Z">
              <w:r w:rsidRPr="00020619">
                <w:rPr>
                  <w:noProof/>
                </w:rPr>
                <w:t>Duplex mode</w:t>
              </w:r>
            </w:ins>
          </w:p>
        </w:tc>
        <w:tc>
          <w:tcPr>
            <w:tcW w:w="1070" w:type="pct"/>
            <w:gridSpan w:val="2"/>
            <w:shd w:val="clear" w:color="auto" w:fill="auto"/>
          </w:tcPr>
          <w:p w14:paraId="358C4DB4" w14:textId="77777777" w:rsidR="00820FD8" w:rsidRPr="00020619" w:rsidRDefault="00820FD8" w:rsidP="00864629">
            <w:pPr>
              <w:pStyle w:val="TAL"/>
              <w:rPr>
                <w:ins w:id="27197" w:author="BigCREditor-RAN4#104-bis" w:date="2022-10-21T18:25:00Z"/>
                <w:noProof/>
              </w:rPr>
            </w:pPr>
            <w:ins w:id="27198" w:author="BigCREditor-RAN4#104-bis" w:date="2022-10-21T18:25:00Z">
              <w:r w:rsidRPr="00020619">
                <w:rPr>
                  <w:noProof/>
                </w:rPr>
                <w:t>Config 1, 4</w:t>
              </w:r>
            </w:ins>
          </w:p>
        </w:tc>
        <w:tc>
          <w:tcPr>
            <w:tcW w:w="619" w:type="pct"/>
            <w:tcBorders>
              <w:bottom w:val="nil"/>
            </w:tcBorders>
            <w:shd w:val="clear" w:color="auto" w:fill="auto"/>
          </w:tcPr>
          <w:p w14:paraId="628DD405" w14:textId="77777777" w:rsidR="00820FD8" w:rsidRPr="00020619" w:rsidRDefault="00820FD8" w:rsidP="00864629">
            <w:pPr>
              <w:pStyle w:val="TAC"/>
              <w:rPr>
                <w:ins w:id="27199" w:author="BigCREditor-RAN4#104-bis" w:date="2022-10-21T18:25:00Z"/>
                <w:noProof/>
              </w:rPr>
            </w:pPr>
          </w:p>
        </w:tc>
        <w:tc>
          <w:tcPr>
            <w:tcW w:w="1001" w:type="pct"/>
            <w:shd w:val="clear" w:color="auto" w:fill="auto"/>
          </w:tcPr>
          <w:p w14:paraId="760BB7A7" w14:textId="77777777" w:rsidR="00820FD8" w:rsidRPr="00020619" w:rsidRDefault="00820FD8" w:rsidP="00864629">
            <w:pPr>
              <w:pStyle w:val="TAC"/>
              <w:rPr>
                <w:ins w:id="27200" w:author="BigCREditor-RAN4#104-bis" w:date="2022-10-21T18:25:00Z"/>
                <w:noProof/>
              </w:rPr>
            </w:pPr>
            <w:ins w:id="27201" w:author="BigCREditor-RAN4#104-bis" w:date="2022-10-21T18:25:00Z">
              <w:r w:rsidRPr="00020619">
                <w:rPr>
                  <w:noProof/>
                </w:rPr>
                <w:t>FDD</w:t>
              </w:r>
            </w:ins>
          </w:p>
        </w:tc>
        <w:tc>
          <w:tcPr>
            <w:tcW w:w="1236" w:type="pct"/>
          </w:tcPr>
          <w:p w14:paraId="3A917AD4" w14:textId="77777777" w:rsidR="00820FD8" w:rsidRPr="00020619" w:rsidRDefault="00820FD8" w:rsidP="00864629">
            <w:pPr>
              <w:pStyle w:val="TAC"/>
              <w:rPr>
                <w:ins w:id="27202" w:author="BigCREditor-RAN4#104-bis" w:date="2022-10-21T18:25:00Z"/>
                <w:noProof/>
              </w:rPr>
            </w:pPr>
          </w:p>
        </w:tc>
      </w:tr>
      <w:tr w:rsidR="00820FD8" w:rsidRPr="00020619" w14:paraId="08DC305B" w14:textId="77777777" w:rsidTr="00864629">
        <w:trPr>
          <w:trHeight w:val="187"/>
          <w:jc w:val="center"/>
          <w:ins w:id="27203" w:author="BigCREditor-RAN4#104-bis" w:date="2022-10-21T18:25:00Z"/>
        </w:trPr>
        <w:tc>
          <w:tcPr>
            <w:tcW w:w="1074" w:type="pct"/>
            <w:tcBorders>
              <w:top w:val="nil"/>
              <w:bottom w:val="single" w:sz="4" w:space="0" w:color="auto"/>
            </w:tcBorders>
            <w:shd w:val="clear" w:color="auto" w:fill="auto"/>
          </w:tcPr>
          <w:p w14:paraId="017E261E" w14:textId="77777777" w:rsidR="00820FD8" w:rsidRPr="00020619" w:rsidRDefault="00820FD8" w:rsidP="00864629">
            <w:pPr>
              <w:pStyle w:val="TAL"/>
              <w:rPr>
                <w:ins w:id="27204" w:author="BigCREditor-RAN4#104-bis" w:date="2022-10-21T18:25:00Z"/>
                <w:noProof/>
              </w:rPr>
            </w:pPr>
          </w:p>
        </w:tc>
        <w:tc>
          <w:tcPr>
            <w:tcW w:w="1070" w:type="pct"/>
            <w:gridSpan w:val="2"/>
            <w:shd w:val="clear" w:color="auto" w:fill="auto"/>
          </w:tcPr>
          <w:p w14:paraId="5F88F3C9" w14:textId="77777777" w:rsidR="00820FD8" w:rsidRPr="00020619" w:rsidRDefault="00820FD8" w:rsidP="00864629">
            <w:pPr>
              <w:pStyle w:val="TAL"/>
              <w:rPr>
                <w:ins w:id="27205" w:author="BigCREditor-RAN4#104-bis" w:date="2022-10-21T18:25:00Z"/>
                <w:noProof/>
              </w:rPr>
            </w:pPr>
            <w:ins w:id="27206" w:author="BigCREditor-RAN4#104-bis" w:date="2022-10-21T18:25:00Z">
              <w:r w:rsidRPr="00020619">
                <w:rPr>
                  <w:noProof/>
                </w:rPr>
                <w:t>Config 2, 3</w:t>
              </w:r>
            </w:ins>
          </w:p>
        </w:tc>
        <w:tc>
          <w:tcPr>
            <w:tcW w:w="619" w:type="pct"/>
            <w:tcBorders>
              <w:top w:val="nil"/>
              <w:bottom w:val="single" w:sz="4" w:space="0" w:color="auto"/>
            </w:tcBorders>
            <w:shd w:val="clear" w:color="auto" w:fill="auto"/>
          </w:tcPr>
          <w:p w14:paraId="23FD4A47" w14:textId="77777777" w:rsidR="00820FD8" w:rsidRPr="00020619" w:rsidRDefault="00820FD8" w:rsidP="00864629">
            <w:pPr>
              <w:pStyle w:val="TAC"/>
              <w:rPr>
                <w:ins w:id="27207" w:author="BigCREditor-RAN4#104-bis" w:date="2022-10-21T18:25:00Z"/>
                <w:noProof/>
              </w:rPr>
            </w:pPr>
          </w:p>
        </w:tc>
        <w:tc>
          <w:tcPr>
            <w:tcW w:w="1001" w:type="pct"/>
            <w:shd w:val="clear" w:color="auto" w:fill="auto"/>
          </w:tcPr>
          <w:p w14:paraId="47174615" w14:textId="77777777" w:rsidR="00820FD8" w:rsidRPr="00020619" w:rsidRDefault="00820FD8" w:rsidP="00864629">
            <w:pPr>
              <w:pStyle w:val="TAC"/>
              <w:rPr>
                <w:ins w:id="27208" w:author="BigCREditor-RAN4#104-bis" w:date="2022-10-21T18:25:00Z"/>
                <w:noProof/>
              </w:rPr>
            </w:pPr>
            <w:ins w:id="27209" w:author="BigCREditor-RAN4#104-bis" w:date="2022-10-21T18:25:00Z">
              <w:r w:rsidRPr="00020619">
                <w:rPr>
                  <w:noProof/>
                </w:rPr>
                <w:t>TDD</w:t>
              </w:r>
            </w:ins>
          </w:p>
        </w:tc>
        <w:tc>
          <w:tcPr>
            <w:tcW w:w="1236" w:type="pct"/>
          </w:tcPr>
          <w:p w14:paraId="62E8679F" w14:textId="77777777" w:rsidR="00820FD8" w:rsidRPr="00020619" w:rsidRDefault="00820FD8" w:rsidP="00864629">
            <w:pPr>
              <w:pStyle w:val="TAC"/>
              <w:rPr>
                <w:ins w:id="27210" w:author="BigCREditor-RAN4#104-bis" w:date="2022-10-21T18:25:00Z"/>
                <w:noProof/>
              </w:rPr>
            </w:pPr>
          </w:p>
        </w:tc>
      </w:tr>
      <w:tr w:rsidR="00820FD8" w:rsidRPr="00020619" w14:paraId="04737CD6" w14:textId="77777777" w:rsidTr="00864629">
        <w:trPr>
          <w:trHeight w:val="187"/>
          <w:jc w:val="center"/>
          <w:ins w:id="27211" w:author="BigCREditor-RAN4#104-bis" w:date="2022-10-21T18:25:00Z"/>
        </w:trPr>
        <w:tc>
          <w:tcPr>
            <w:tcW w:w="1074" w:type="pct"/>
            <w:vMerge w:val="restart"/>
            <w:shd w:val="clear" w:color="auto" w:fill="auto"/>
          </w:tcPr>
          <w:p w14:paraId="0237D4A0" w14:textId="77777777" w:rsidR="00820FD8" w:rsidRPr="00020619" w:rsidRDefault="00820FD8" w:rsidP="00864629">
            <w:pPr>
              <w:pStyle w:val="TAL"/>
              <w:rPr>
                <w:ins w:id="27212" w:author="BigCREditor-RAN4#104-bis" w:date="2022-10-21T18:25:00Z"/>
                <w:noProof/>
              </w:rPr>
            </w:pPr>
            <w:ins w:id="27213" w:author="BigCREditor-RAN4#104-bis" w:date="2022-10-21T18:25:00Z">
              <w:r w:rsidRPr="00020619">
                <w:rPr>
                  <w:noProof/>
                </w:rPr>
                <w:t>TDD Configuration</w:t>
              </w:r>
            </w:ins>
          </w:p>
        </w:tc>
        <w:tc>
          <w:tcPr>
            <w:tcW w:w="1070" w:type="pct"/>
            <w:gridSpan w:val="2"/>
            <w:shd w:val="clear" w:color="auto" w:fill="auto"/>
          </w:tcPr>
          <w:p w14:paraId="32E4AF21" w14:textId="77777777" w:rsidR="00820FD8" w:rsidRPr="00020619" w:rsidRDefault="00820FD8" w:rsidP="00864629">
            <w:pPr>
              <w:pStyle w:val="TAL"/>
              <w:rPr>
                <w:ins w:id="27214" w:author="BigCREditor-RAN4#104-bis" w:date="2022-10-21T18:25:00Z"/>
                <w:noProof/>
              </w:rPr>
            </w:pPr>
            <w:ins w:id="27215" w:author="BigCREditor-RAN4#104-bis" w:date="2022-10-21T18:25:00Z">
              <w:r w:rsidRPr="00020619">
                <w:rPr>
                  <w:noProof/>
                </w:rPr>
                <w:t>Config 1</w:t>
              </w:r>
            </w:ins>
          </w:p>
        </w:tc>
        <w:tc>
          <w:tcPr>
            <w:tcW w:w="619" w:type="pct"/>
            <w:vMerge w:val="restart"/>
            <w:shd w:val="clear" w:color="auto" w:fill="auto"/>
          </w:tcPr>
          <w:p w14:paraId="0A1F56E4" w14:textId="77777777" w:rsidR="00820FD8" w:rsidRPr="00020619" w:rsidRDefault="00820FD8" w:rsidP="00864629">
            <w:pPr>
              <w:pStyle w:val="TAC"/>
              <w:rPr>
                <w:ins w:id="27216" w:author="BigCREditor-RAN4#104-bis" w:date="2022-10-21T18:25:00Z"/>
                <w:noProof/>
              </w:rPr>
            </w:pPr>
          </w:p>
        </w:tc>
        <w:tc>
          <w:tcPr>
            <w:tcW w:w="1001" w:type="pct"/>
            <w:shd w:val="clear" w:color="auto" w:fill="auto"/>
          </w:tcPr>
          <w:p w14:paraId="6F552165" w14:textId="77777777" w:rsidR="00820FD8" w:rsidRPr="00020619" w:rsidRDefault="00820FD8" w:rsidP="00864629">
            <w:pPr>
              <w:pStyle w:val="TAC"/>
              <w:rPr>
                <w:ins w:id="27217" w:author="BigCREditor-RAN4#104-bis" w:date="2022-10-21T18:25:00Z"/>
                <w:noProof/>
              </w:rPr>
            </w:pPr>
            <w:ins w:id="27218" w:author="BigCREditor-RAN4#104-bis" w:date="2022-10-21T18:25:00Z">
              <w:r w:rsidRPr="00020619">
                <w:rPr>
                  <w:noProof/>
                </w:rPr>
                <w:t>Not Applicable</w:t>
              </w:r>
            </w:ins>
          </w:p>
        </w:tc>
        <w:tc>
          <w:tcPr>
            <w:tcW w:w="1236" w:type="pct"/>
          </w:tcPr>
          <w:p w14:paraId="2FEF2537" w14:textId="77777777" w:rsidR="00820FD8" w:rsidRPr="00020619" w:rsidRDefault="00820FD8" w:rsidP="00864629">
            <w:pPr>
              <w:pStyle w:val="TAC"/>
              <w:rPr>
                <w:ins w:id="27219" w:author="BigCREditor-RAN4#104-bis" w:date="2022-10-21T18:25:00Z"/>
                <w:noProof/>
              </w:rPr>
            </w:pPr>
          </w:p>
        </w:tc>
      </w:tr>
      <w:tr w:rsidR="00820FD8" w:rsidRPr="00020619" w14:paraId="7A67EC09" w14:textId="77777777" w:rsidTr="00864629">
        <w:trPr>
          <w:trHeight w:val="187"/>
          <w:jc w:val="center"/>
          <w:ins w:id="27220" w:author="BigCREditor-RAN4#104-bis" w:date="2022-10-21T18:25:00Z"/>
        </w:trPr>
        <w:tc>
          <w:tcPr>
            <w:tcW w:w="1074" w:type="pct"/>
            <w:vMerge/>
          </w:tcPr>
          <w:p w14:paraId="5D88C6A7" w14:textId="77777777" w:rsidR="00820FD8" w:rsidRPr="00020619" w:rsidRDefault="00820FD8" w:rsidP="00864629">
            <w:pPr>
              <w:pStyle w:val="TAL"/>
              <w:rPr>
                <w:ins w:id="27221" w:author="BigCREditor-RAN4#104-bis" w:date="2022-10-21T18:25:00Z"/>
                <w:noProof/>
              </w:rPr>
            </w:pPr>
          </w:p>
        </w:tc>
        <w:tc>
          <w:tcPr>
            <w:tcW w:w="1070" w:type="pct"/>
            <w:gridSpan w:val="2"/>
            <w:shd w:val="clear" w:color="auto" w:fill="auto"/>
          </w:tcPr>
          <w:p w14:paraId="6339D540" w14:textId="77777777" w:rsidR="00820FD8" w:rsidRPr="00020619" w:rsidRDefault="00820FD8" w:rsidP="00864629">
            <w:pPr>
              <w:pStyle w:val="TAL"/>
              <w:rPr>
                <w:ins w:id="27222" w:author="BigCREditor-RAN4#104-bis" w:date="2022-10-21T18:25:00Z"/>
                <w:noProof/>
              </w:rPr>
            </w:pPr>
            <w:ins w:id="27223" w:author="BigCREditor-RAN4#104-bis" w:date="2022-10-21T18:25:00Z">
              <w:r w:rsidRPr="00020619">
                <w:rPr>
                  <w:noProof/>
                </w:rPr>
                <w:t>Config 2</w:t>
              </w:r>
            </w:ins>
          </w:p>
        </w:tc>
        <w:tc>
          <w:tcPr>
            <w:tcW w:w="619" w:type="pct"/>
            <w:vMerge/>
          </w:tcPr>
          <w:p w14:paraId="3CB6D742" w14:textId="77777777" w:rsidR="00820FD8" w:rsidRPr="00020619" w:rsidRDefault="00820FD8" w:rsidP="00864629">
            <w:pPr>
              <w:pStyle w:val="TAC"/>
              <w:rPr>
                <w:ins w:id="27224" w:author="BigCREditor-RAN4#104-bis" w:date="2022-10-21T18:25:00Z"/>
                <w:noProof/>
              </w:rPr>
            </w:pPr>
          </w:p>
        </w:tc>
        <w:tc>
          <w:tcPr>
            <w:tcW w:w="1001" w:type="pct"/>
            <w:shd w:val="clear" w:color="auto" w:fill="auto"/>
          </w:tcPr>
          <w:p w14:paraId="4D6CE51A" w14:textId="77777777" w:rsidR="00820FD8" w:rsidRPr="00020619" w:rsidRDefault="00820FD8" w:rsidP="00864629">
            <w:pPr>
              <w:pStyle w:val="TAC"/>
              <w:rPr>
                <w:ins w:id="27225" w:author="BigCREditor-RAN4#104-bis" w:date="2022-10-21T18:25:00Z"/>
                <w:noProof/>
              </w:rPr>
            </w:pPr>
            <w:ins w:id="27226" w:author="BigCREditor-RAN4#104-bis" w:date="2022-10-21T18:25:00Z">
              <w:r w:rsidRPr="00020619">
                <w:rPr>
                  <w:noProof/>
                </w:rPr>
                <w:t>TDDConf.1.1</w:t>
              </w:r>
            </w:ins>
          </w:p>
        </w:tc>
        <w:tc>
          <w:tcPr>
            <w:tcW w:w="1236" w:type="pct"/>
          </w:tcPr>
          <w:p w14:paraId="659E0663" w14:textId="77777777" w:rsidR="00820FD8" w:rsidRPr="00020619" w:rsidRDefault="00820FD8" w:rsidP="00864629">
            <w:pPr>
              <w:pStyle w:val="TAC"/>
              <w:rPr>
                <w:ins w:id="27227" w:author="BigCREditor-RAN4#104-bis" w:date="2022-10-21T18:25:00Z"/>
                <w:noProof/>
              </w:rPr>
            </w:pPr>
          </w:p>
        </w:tc>
      </w:tr>
      <w:tr w:rsidR="00820FD8" w:rsidRPr="00020619" w14:paraId="332E68CE" w14:textId="77777777" w:rsidTr="00864629">
        <w:trPr>
          <w:trHeight w:val="187"/>
          <w:jc w:val="center"/>
          <w:ins w:id="27228" w:author="BigCREditor-RAN4#104-bis" w:date="2022-10-21T18:25:00Z"/>
        </w:trPr>
        <w:tc>
          <w:tcPr>
            <w:tcW w:w="1074" w:type="pct"/>
            <w:vMerge/>
          </w:tcPr>
          <w:p w14:paraId="7FD720EF" w14:textId="77777777" w:rsidR="00820FD8" w:rsidRPr="00020619" w:rsidRDefault="00820FD8" w:rsidP="00864629">
            <w:pPr>
              <w:pStyle w:val="TAL"/>
              <w:rPr>
                <w:ins w:id="27229" w:author="BigCREditor-RAN4#104-bis" w:date="2022-10-21T18:25:00Z"/>
                <w:noProof/>
              </w:rPr>
            </w:pPr>
          </w:p>
        </w:tc>
        <w:tc>
          <w:tcPr>
            <w:tcW w:w="1070" w:type="pct"/>
            <w:gridSpan w:val="2"/>
            <w:shd w:val="clear" w:color="auto" w:fill="auto"/>
          </w:tcPr>
          <w:p w14:paraId="7B1760D7" w14:textId="77777777" w:rsidR="00820FD8" w:rsidRPr="00020619" w:rsidRDefault="00820FD8" w:rsidP="00864629">
            <w:pPr>
              <w:pStyle w:val="TAL"/>
              <w:rPr>
                <w:ins w:id="27230" w:author="BigCREditor-RAN4#104-bis" w:date="2022-10-21T18:25:00Z"/>
                <w:noProof/>
              </w:rPr>
            </w:pPr>
            <w:ins w:id="27231" w:author="BigCREditor-RAN4#104-bis" w:date="2022-10-21T18:25:00Z">
              <w:r w:rsidRPr="00020619">
                <w:rPr>
                  <w:noProof/>
                </w:rPr>
                <w:t>Config 3</w:t>
              </w:r>
            </w:ins>
          </w:p>
        </w:tc>
        <w:tc>
          <w:tcPr>
            <w:tcW w:w="619" w:type="pct"/>
            <w:vMerge/>
          </w:tcPr>
          <w:p w14:paraId="4AEB0739" w14:textId="77777777" w:rsidR="00820FD8" w:rsidRPr="00020619" w:rsidRDefault="00820FD8" w:rsidP="00864629">
            <w:pPr>
              <w:pStyle w:val="TAC"/>
              <w:rPr>
                <w:ins w:id="27232" w:author="BigCREditor-RAN4#104-bis" w:date="2022-10-21T18:25:00Z"/>
                <w:noProof/>
              </w:rPr>
            </w:pPr>
          </w:p>
        </w:tc>
        <w:tc>
          <w:tcPr>
            <w:tcW w:w="1001" w:type="pct"/>
            <w:shd w:val="clear" w:color="auto" w:fill="auto"/>
          </w:tcPr>
          <w:p w14:paraId="3580FDEF" w14:textId="77777777" w:rsidR="00820FD8" w:rsidRPr="00020619" w:rsidRDefault="00820FD8" w:rsidP="00864629">
            <w:pPr>
              <w:pStyle w:val="TAC"/>
              <w:rPr>
                <w:ins w:id="27233" w:author="BigCREditor-RAN4#104-bis" w:date="2022-10-21T18:25:00Z"/>
                <w:noProof/>
              </w:rPr>
            </w:pPr>
            <w:ins w:id="27234" w:author="BigCREditor-RAN4#104-bis" w:date="2022-10-21T18:25:00Z">
              <w:r w:rsidRPr="00020619">
                <w:rPr>
                  <w:noProof/>
                </w:rPr>
                <w:t>TDDConf..21</w:t>
              </w:r>
            </w:ins>
          </w:p>
        </w:tc>
        <w:tc>
          <w:tcPr>
            <w:tcW w:w="1236" w:type="pct"/>
          </w:tcPr>
          <w:p w14:paraId="309A86B4" w14:textId="77777777" w:rsidR="00820FD8" w:rsidRPr="00020619" w:rsidRDefault="00820FD8" w:rsidP="00864629">
            <w:pPr>
              <w:pStyle w:val="TAC"/>
              <w:rPr>
                <w:ins w:id="27235" w:author="BigCREditor-RAN4#104-bis" w:date="2022-10-21T18:25:00Z"/>
                <w:noProof/>
              </w:rPr>
            </w:pPr>
          </w:p>
        </w:tc>
      </w:tr>
      <w:tr w:rsidR="00820FD8" w:rsidRPr="00020619" w14:paraId="3C24B896" w14:textId="77777777" w:rsidTr="00864629">
        <w:trPr>
          <w:trHeight w:val="187"/>
          <w:jc w:val="center"/>
          <w:ins w:id="27236" w:author="BigCREditor-RAN4#104-bis" w:date="2022-10-21T18:25:00Z"/>
        </w:trPr>
        <w:tc>
          <w:tcPr>
            <w:tcW w:w="1074" w:type="pct"/>
            <w:vMerge/>
          </w:tcPr>
          <w:p w14:paraId="16777045" w14:textId="77777777" w:rsidR="00820FD8" w:rsidRPr="00020619" w:rsidRDefault="00820FD8" w:rsidP="00864629">
            <w:pPr>
              <w:pStyle w:val="TAL"/>
              <w:rPr>
                <w:ins w:id="27237" w:author="BigCREditor-RAN4#104-bis" w:date="2022-10-21T18:25:00Z"/>
                <w:noProof/>
              </w:rPr>
            </w:pPr>
          </w:p>
        </w:tc>
        <w:tc>
          <w:tcPr>
            <w:tcW w:w="1070" w:type="pct"/>
            <w:gridSpan w:val="2"/>
            <w:shd w:val="clear" w:color="auto" w:fill="auto"/>
          </w:tcPr>
          <w:p w14:paraId="7F1ABAD7" w14:textId="77777777" w:rsidR="00820FD8" w:rsidRPr="00020619" w:rsidRDefault="00820FD8" w:rsidP="00864629">
            <w:pPr>
              <w:pStyle w:val="TAL"/>
              <w:rPr>
                <w:ins w:id="27238" w:author="BigCREditor-RAN4#104-bis" w:date="2022-10-21T18:25:00Z"/>
                <w:noProof/>
              </w:rPr>
            </w:pPr>
            <w:ins w:id="27239" w:author="BigCREditor-RAN4#104-bis" w:date="2022-10-21T18:25:00Z">
              <w:r w:rsidRPr="00020619">
                <w:rPr>
                  <w:noProof/>
                </w:rPr>
                <w:t>Config 4</w:t>
              </w:r>
            </w:ins>
          </w:p>
        </w:tc>
        <w:tc>
          <w:tcPr>
            <w:tcW w:w="619" w:type="pct"/>
            <w:vMerge/>
          </w:tcPr>
          <w:p w14:paraId="3F7EB7A7" w14:textId="77777777" w:rsidR="00820FD8" w:rsidRPr="00020619" w:rsidRDefault="00820FD8" w:rsidP="00864629">
            <w:pPr>
              <w:pStyle w:val="TAC"/>
              <w:rPr>
                <w:ins w:id="27240" w:author="BigCREditor-RAN4#104-bis" w:date="2022-10-21T18:25:00Z"/>
                <w:noProof/>
              </w:rPr>
            </w:pPr>
          </w:p>
        </w:tc>
        <w:tc>
          <w:tcPr>
            <w:tcW w:w="1001" w:type="pct"/>
            <w:shd w:val="clear" w:color="auto" w:fill="auto"/>
          </w:tcPr>
          <w:p w14:paraId="7B584AB8" w14:textId="77777777" w:rsidR="00820FD8" w:rsidRPr="00020619" w:rsidRDefault="00820FD8" w:rsidP="00864629">
            <w:pPr>
              <w:pStyle w:val="TAC"/>
              <w:rPr>
                <w:ins w:id="27241" w:author="BigCREditor-RAN4#104-bis" w:date="2022-10-21T18:25:00Z"/>
                <w:noProof/>
              </w:rPr>
            </w:pPr>
            <w:ins w:id="27242" w:author="BigCREditor-RAN4#104-bis" w:date="2022-10-21T18:25:00Z">
              <w:r w:rsidRPr="00020619">
                <w:rPr>
                  <w:noProof/>
                </w:rPr>
                <w:t>Not Applicable</w:t>
              </w:r>
            </w:ins>
          </w:p>
        </w:tc>
        <w:tc>
          <w:tcPr>
            <w:tcW w:w="1236" w:type="pct"/>
            <w:tcBorders>
              <w:bottom w:val="nil"/>
            </w:tcBorders>
          </w:tcPr>
          <w:p w14:paraId="053778DF" w14:textId="77777777" w:rsidR="00820FD8" w:rsidRPr="00020619" w:rsidRDefault="00820FD8" w:rsidP="00864629">
            <w:pPr>
              <w:pStyle w:val="TAC"/>
              <w:rPr>
                <w:ins w:id="27243" w:author="BigCREditor-RAN4#104-bis" w:date="2022-10-21T18:25:00Z"/>
                <w:noProof/>
              </w:rPr>
            </w:pPr>
          </w:p>
        </w:tc>
      </w:tr>
      <w:tr w:rsidR="00820FD8" w:rsidRPr="00020619" w14:paraId="40E46EED" w14:textId="77777777" w:rsidTr="00864629">
        <w:trPr>
          <w:trHeight w:val="187"/>
          <w:jc w:val="center"/>
          <w:ins w:id="27244" w:author="BigCREditor-RAN4#104-bis" w:date="2022-10-21T18:25:00Z"/>
        </w:trPr>
        <w:tc>
          <w:tcPr>
            <w:tcW w:w="1074" w:type="pct"/>
            <w:vMerge w:val="restart"/>
            <w:shd w:val="clear" w:color="auto" w:fill="auto"/>
          </w:tcPr>
          <w:p w14:paraId="67CA2775" w14:textId="77777777" w:rsidR="00820FD8" w:rsidRPr="00020619" w:rsidRDefault="00820FD8" w:rsidP="00864629">
            <w:pPr>
              <w:pStyle w:val="TAL"/>
              <w:rPr>
                <w:ins w:id="27245" w:author="BigCREditor-RAN4#104-bis" w:date="2022-10-21T18:25:00Z"/>
                <w:noProof/>
              </w:rPr>
            </w:pPr>
            <w:ins w:id="27246" w:author="BigCREditor-RAN4#104-bis" w:date="2022-10-21T18:25:00Z">
              <w:r w:rsidRPr="00020619">
                <w:rPr>
                  <w:noProof/>
                </w:rPr>
                <w:t>RMSI CORESET Reference Channel</w:t>
              </w:r>
            </w:ins>
          </w:p>
        </w:tc>
        <w:tc>
          <w:tcPr>
            <w:tcW w:w="1070" w:type="pct"/>
            <w:gridSpan w:val="2"/>
            <w:shd w:val="clear" w:color="auto" w:fill="auto"/>
          </w:tcPr>
          <w:p w14:paraId="5158B2F5" w14:textId="77777777" w:rsidR="00820FD8" w:rsidRPr="00020619" w:rsidRDefault="00820FD8" w:rsidP="00864629">
            <w:pPr>
              <w:pStyle w:val="TAL"/>
              <w:rPr>
                <w:ins w:id="27247" w:author="BigCREditor-RAN4#104-bis" w:date="2022-10-21T18:25:00Z"/>
                <w:noProof/>
              </w:rPr>
            </w:pPr>
            <w:ins w:id="27248" w:author="BigCREditor-RAN4#104-bis" w:date="2022-10-21T18:25:00Z">
              <w:r w:rsidRPr="00020619">
                <w:rPr>
                  <w:noProof/>
                </w:rPr>
                <w:t>Config 1</w:t>
              </w:r>
            </w:ins>
          </w:p>
        </w:tc>
        <w:tc>
          <w:tcPr>
            <w:tcW w:w="619" w:type="pct"/>
            <w:vMerge w:val="restart"/>
            <w:shd w:val="clear" w:color="auto" w:fill="auto"/>
          </w:tcPr>
          <w:p w14:paraId="52D639B8" w14:textId="77777777" w:rsidR="00820FD8" w:rsidRPr="00020619" w:rsidRDefault="00820FD8" w:rsidP="00864629">
            <w:pPr>
              <w:pStyle w:val="TAC"/>
              <w:rPr>
                <w:ins w:id="27249" w:author="BigCREditor-RAN4#104-bis" w:date="2022-10-21T18:25:00Z"/>
                <w:noProof/>
              </w:rPr>
            </w:pPr>
          </w:p>
        </w:tc>
        <w:tc>
          <w:tcPr>
            <w:tcW w:w="1001" w:type="pct"/>
            <w:shd w:val="clear" w:color="auto" w:fill="auto"/>
          </w:tcPr>
          <w:p w14:paraId="7F712414" w14:textId="77777777" w:rsidR="00820FD8" w:rsidRPr="00020619" w:rsidRDefault="00820FD8" w:rsidP="00864629">
            <w:pPr>
              <w:pStyle w:val="TAC"/>
              <w:rPr>
                <w:ins w:id="27250" w:author="BigCREditor-RAN4#104-bis" w:date="2022-10-21T18:25:00Z"/>
                <w:noProof/>
              </w:rPr>
            </w:pPr>
            <w:ins w:id="27251" w:author="BigCREditor-RAN4#104-bis" w:date="2022-10-21T18:25:00Z">
              <w:r w:rsidRPr="00020619">
                <w:rPr>
                  <w:noProof/>
                </w:rPr>
                <w:t>CR.1.1 FDD</w:t>
              </w:r>
            </w:ins>
          </w:p>
        </w:tc>
        <w:tc>
          <w:tcPr>
            <w:tcW w:w="1236" w:type="pct"/>
            <w:vMerge w:val="restart"/>
          </w:tcPr>
          <w:p w14:paraId="3282041C" w14:textId="77777777" w:rsidR="00820FD8" w:rsidRPr="00020619" w:rsidRDefault="00820FD8" w:rsidP="00864629">
            <w:pPr>
              <w:pStyle w:val="TAC"/>
              <w:rPr>
                <w:ins w:id="27252" w:author="BigCREditor-RAN4#104-bis" w:date="2022-10-21T18:25:00Z"/>
                <w:noProof/>
              </w:rPr>
            </w:pPr>
            <w:ins w:id="27253" w:author="BigCREditor-RAN4#104-bis" w:date="2022-10-21T18:25:00Z">
              <w:r w:rsidRPr="00020619">
                <w:rPr>
                  <w:noProof/>
                </w:rPr>
                <w:t>A.3.1.2</w:t>
              </w:r>
            </w:ins>
          </w:p>
        </w:tc>
      </w:tr>
      <w:tr w:rsidR="00820FD8" w:rsidRPr="00020619" w14:paraId="7139D578" w14:textId="77777777" w:rsidTr="00864629">
        <w:trPr>
          <w:trHeight w:val="187"/>
          <w:jc w:val="center"/>
          <w:ins w:id="27254" w:author="BigCREditor-RAN4#104-bis" w:date="2022-10-21T18:25:00Z"/>
        </w:trPr>
        <w:tc>
          <w:tcPr>
            <w:tcW w:w="1074" w:type="pct"/>
            <w:vMerge/>
          </w:tcPr>
          <w:p w14:paraId="16806240" w14:textId="77777777" w:rsidR="00820FD8" w:rsidRPr="00020619" w:rsidRDefault="00820FD8" w:rsidP="00864629">
            <w:pPr>
              <w:pStyle w:val="TAL"/>
              <w:rPr>
                <w:ins w:id="27255" w:author="BigCREditor-RAN4#104-bis" w:date="2022-10-21T18:25:00Z"/>
                <w:noProof/>
              </w:rPr>
            </w:pPr>
          </w:p>
        </w:tc>
        <w:tc>
          <w:tcPr>
            <w:tcW w:w="1070" w:type="pct"/>
            <w:gridSpan w:val="2"/>
            <w:shd w:val="clear" w:color="auto" w:fill="auto"/>
          </w:tcPr>
          <w:p w14:paraId="5645F728" w14:textId="77777777" w:rsidR="00820FD8" w:rsidRPr="00020619" w:rsidRDefault="00820FD8" w:rsidP="00864629">
            <w:pPr>
              <w:pStyle w:val="TAL"/>
              <w:rPr>
                <w:ins w:id="27256" w:author="BigCREditor-RAN4#104-bis" w:date="2022-10-21T18:25:00Z"/>
                <w:noProof/>
              </w:rPr>
            </w:pPr>
            <w:ins w:id="27257" w:author="BigCREditor-RAN4#104-bis" w:date="2022-10-21T18:25:00Z">
              <w:r w:rsidRPr="00020619">
                <w:rPr>
                  <w:noProof/>
                </w:rPr>
                <w:t>Config 2</w:t>
              </w:r>
            </w:ins>
          </w:p>
        </w:tc>
        <w:tc>
          <w:tcPr>
            <w:tcW w:w="619" w:type="pct"/>
            <w:vMerge/>
          </w:tcPr>
          <w:p w14:paraId="5527A56D" w14:textId="77777777" w:rsidR="00820FD8" w:rsidRPr="00020619" w:rsidRDefault="00820FD8" w:rsidP="00864629">
            <w:pPr>
              <w:pStyle w:val="TAC"/>
              <w:rPr>
                <w:ins w:id="27258" w:author="BigCREditor-RAN4#104-bis" w:date="2022-10-21T18:25:00Z"/>
                <w:noProof/>
              </w:rPr>
            </w:pPr>
          </w:p>
        </w:tc>
        <w:tc>
          <w:tcPr>
            <w:tcW w:w="1001" w:type="pct"/>
            <w:shd w:val="clear" w:color="auto" w:fill="auto"/>
          </w:tcPr>
          <w:p w14:paraId="6D023603" w14:textId="77777777" w:rsidR="00820FD8" w:rsidRPr="00020619" w:rsidRDefault="00820FD8" w:rsidP="00864629">
            <w:pPr>
              <w:pStyle w:val="TAC"/>
              <w:rPr>
                <w:ins w:id="27259" w:author="BigCREditor-RAN4#104-bis" w:date="2022-10-21T18:25:00Z"/>
                <w:noProof/>
              </w:rPr>
            </w:pPr>
            <w:ins w:id="27260" w:author="BigCREditor-RAN4#104-bis" w:date="2022-10-21T18:25:00Z">
              <w:r w:rsidRPr="00020619">
                <w:rPr>
                  <w:noProof/>
                </w:rPr>
                <w:t>CR.1.1 TDD</w:t>
              </w:r>
            </w:ins>
          </w:p>
        </w:tc>
        <w:tc>
          <w:tcPr>
            <w:tcW w:w="1236" w:type="pct"/>
            <w:vMerge/>
          </w:tcPr>
          <w:p w14:paraId="08DF151E" w14:textId="77777777" w:rsidR="00820FD8" w:rsidRPr="00020619" w:rsidRDefault="00820FD8" w:rsidP="00864629">
            <w:pPr>
              <w:pStyle w:val="TAC"/>
              <w:rPr>
                <w:ins w:id="27261" w:author="BigCREditor-RAN4#104-bis" w:date="2022-10-21T18:25:00Z"/>
                <w:noProof/>
              </w:rPr>
            </w:pPr>
          </w:p>
        </w:tc>
      </w:tr>
      <w:tr w:rsidR="00820FD8" w:rsidRPr="00020619" w14:paraId="0A9D5FB0" w14:textId="77777777" w:rsidTr="00864629">
        <w:trPr>
          <w:trHeight w:val="187"/>
          <w:jc w:val="center"/>
          <w:ins w:id="27262" w:author="BigCREditor-RAN4#104-bis" w:date="2022-10-21T18:25:00Z"/>
        </w:trPr>
        <w:tc>
          <w:tcPr>
            <w:tcW w:w="1074" w:type="pct"/>
            <w:vMerge/>
          </w:tcPr>
          <w:p w14:paraId="52BF57ED" w14:textId="77777777" w:rsidR="00820FD8" w:rsidRPr="00020619" w:rsidRDefault="00820FD8" w:rsidP="00864629">
            <w:pPr>
              <w:pStyle w:val="TAL"/>
              <w:rPr>
                <w:ins w:id="27263" w:author="BigCREditor-RAN4#104-bis" w:date="2022-10-21T18:25:00Z"/>
                <w:noProof/>
              </w:rPr>
            </w:pPr>
          </w:p>
        </w:tc>
        <w:tc>
          <w:tcPr>
            <w:tcW w:w="1070" w:type="pct"/>
            <w:gridSpan w:val="2"/>
            <w:shd w:val="clear" w:color="auto" w:fill="auto"/>
          </w:tcPr>
          <w:p w14:paraId="119CF857" w14:textId="77777777" w:rsidR="00820FD8" w:rsidRPr="00020619" w:rsidRDefault="00820FD8" w:rsidP="00864629">
            <w:pPr>
              <w:pStyle w:val="TAL"/>
              <w:rPr>
                <w:ins w:id="27264" w:author="BigCREditor-RAN4#104-bis" w:date="2022-10-21T18:25:00Z"/>
                <w:noProof/>
              </w:rPr>
            </w:pPr>
            <w:ins w:id="27265" w:author="BigCREditor-RAN4#104-bis" w:date="2022-10-21T18:25:00Z">
              <w:r w:rsidRPr="00020619">
                <w:rPr>
                  <w:noProof/>
                </w:rPr>
                <w:t>Config 3</w:t>
              </w:r>
            </w:ins>
          </w:p>
        </w:tc>
        <w:tc>
          <w:tcPr>
            <w:tcW w:w="619" w:type="pct"/>
            <w:vMerge/>
          </w:tcPr>
          <w:p w14:paraId="4DEFE1E5" w14:textId="77777777" w:rsidR="00820FD8" w:rsidRPr="00020619" w:rsidRDefault="00820FD8" w:rsidP="00864629">
            <w:pPr>
              <w:pStyle w:val="TAC"/>
              <w:rPr>
                <w:ins w:id="27266" w:author="BigCREditor-RAN4#104-bis" w:date="2022-10-21T18:25:00Z"/>
                <w:noProof/>
              </w:rPr>
            </w:pPr>
          </w:p>
        </w:tc>
        <w:tc>
          <w:tcPr>
            <w:tcW w:w="1001" w:type="pct"/>
            <w:shd w:val="clear" w:color="auto" w:fill="auto"/>
          </w:tcPr>
          <w:p w14:paraId="06B9E231" w14:textId="77777777" w:rsidR="00820FD8" w:rsidRPr="00020619" w:rsidRDefault="00820FD8" w:rsidP="00864629">
            <w:pPr>
              <w:pStyle w:val="TAC"/>
              <w:rPr>
                <w:ins w:id="27267" w:author="BigCREditor-RAN4#104-bis" w:date="2022-10-21T18:25:00Z"/>
                <w:noProof/>
              </w:rPr>
            </w:pPr>
            <w:ins w:id="27268" w:author="BigCREditor-RAN4#104-bis" w:date="2022-10-21T18:25:00Z">
              <w:r w:rsidRPr="00020619">
                <w:rPr>
                  <w:noProof/>
                </w:rPr>
                <w:t>CR.2.1 TDD</w:t>
              </w:r>
            </w:ins>
          </w:p>
        </w:tc>
        <w:tc>
          <w:tcPr>
            <w:tcW w:w="1236" w:type="pct"/>
            <w:vMerge/>
          </w:tcPr>
          <w:p w14:paraId="242716AB" w14:textId="77777777" w:rsidR="00820FD8" w:rsidRPr="00020619" w:rsidRDefault="00820FD8" w:rsidP="00864629">
            <w:pPr>
              <w:pStyle w:val="TAC"/>
              <w:rPr>
                <w:ins w:id="27269" w:author="BigCREditor-RAN4#104-bis" w:date="2022-10-21T18:25:00Z"/>
                <w:noProof/>
              </w:rPr>
            </w:pPr>
          </w:p>
        </w:tc>
      </w:tr>
      <w:tr w:rsidR="00820FD8" w:rsidRPr="00020619" w14:paraId="3B366D3A" w14:textId="77777777" w:rsidTr="00864629">
        <w:trPr>
          <w:trHeight w:val="187"/>
          <w:jc w:val="center"/>
          <w:ins w:id="27270" w:author="BigCREditor-RAN4#104-bis" w:date="2022-10-21T18:25:00Z"/>
        </w:trPr>
        <w:tc>
          <w:tcPr>
            <w:tcW w:w="1074" w:type="pct"/>
            <w:vMerge/>
          </w:tcPr>
          <w:p w14:paraId="526C93F1" w14:textId="77777777" w:rsidR="00820FD8" w:rsidRPr="00020619" w:rsidRDefault="00820FD8" w:rsidP="00864629">
            <w:pPr>
              <w:pStyle w:val="TAL"/>
              <w:rPr>
                <w:ins w:id="27271" w:author="BigCREditor-RAN4#104-bis" w:date="2022-10-21T18:25:00Z"/>
                <w:noProof/>
              </w:rPr>
            </w:pPr>
          </w:p>
        </w:tc>
        <w:tc>
          <w:tcPr>
            <w:tcW w:w="1070" w:type="pct"/>
            <w:gridSpan w:val="2"/>
            <w:shd w:val="clear" w:color="auto" w:fill="auto"/>
          </w:tcPr>
          <w:p w14:paraId="2A745673" w14:textId="77777777" w:rsidR="00820FD8" w:rsidRPr="00020619" w:rsidRDefault="00820FD8" w:rsidP="00864629">
            <w:pPr>
              <w:pStyle w:val="TAL"/>
              <w:rPr>
                <w:ins w:id="27272" w:author="BigCREditor-RAN4#104-bis" w:date="2022-10-21T18:25:00Z"/>
                <w:noProof/>
              </w:rPr>
            </w:pPr>
            <w:ins w:id="27273" w:author="BigCREditor-RAN4#104-bis" w:date="2022-10-21T18:25:00Z">
              <w:r w:rsidRPr="00020619">
                <w:rPr>
                  <w:noProof/>
                </w:rPr>
                <w:t>Config 4</w:t>
              </w:r>
            </w:ins>
          </w:p>
        </w:tc>
        <w:tc>
          <w:tcPr>
            <w:tcW w:w="619" w:type="pct"/>
            <w:vMerge/>
          </w:tcPr>
          <w:p w14:paraId="4C2541B5" w14:textId="77777777" w:rsidR="00820FD8" w:rsidRPr="00020619" w:rsidRDefault="00820FD8" w:rsidP="00864629">
            <w:pPr>
              <w:pStyle w:val="TAC"/>
              <w:rPr>
                <w:ins w:id="27274" w:author="BigCREditor-RAN4#104-bis" w:date="2022-10-21T18:25:00Z"/>
                <w:noProof/>
              </w:rPr>
            </w:pPr>
          </w:p>
        </w:tc>
        <w:tc>
          <w:tcPr>
            <w:tcW w:w="1001" w:type="pct"/>
            <w:shd w:val="clear" w:color="auto" w:fill="auto"/>
          </w:tcPr>
          <w:p w14:paraId="4C56A4FB" w14:textId="77777777" w:rsidR="00820FD8" w:rsidRPr="00020619" w:rsidRDefault="00820FD8" w:rsidP="00864629">
            <w:pPr>
              <w:pStyle w:val="TAC"/>
              <w:rPr>
                <w:ins w:id="27275" w:author="BigCREditor-RAN4#104-bis" w:date="2022-10-21T18:25:00Z"/>
                <w:noProof/>
              </w:rPr>
            </w:pPr>
            <w:ins w:id="27276" w:author="BigCREditor-RAN4#104-bis" w:date="2022-10-21T18:25:00Z">
              <w:r w:rsidRPr="00020619">
                <w:rPr>
                  <w:noProof/>
                </w:rPr>
                <w:t>CR.1.1 FDD</w:t>
              </w:r>
            </w:ins>
          </w:p>
        </w:tc>
        <w:tc>
          <w:tcPr>
            <w:tcW w:w="1236" w:type="pct"/>
            <w:vMerge/>
          </w:tcPr>
          <w:p w14:paraId="3303FE10" w14:textId="77777777" w:rsidR="00820FD8" w:rsidRPr="00020619" w:rsidRDefault="00820FD8" w:rsidP="00864629">
            <w:pPr>
              <w:pStyle w:val="TAC"/>
              <w:rPr>
                <w:ins w:id="27277" w:author="BigCREditor-RAN4#104-bis" w:date="2022-10-21T18:25:00Z"/>
                <w:noProof/>
              </w:rPr>
            </w:pPr>
          </w:p>
        </w:tc>
      </w:tr>
      <w:tr w:rsidR="00820FD8" w:rsidRPr="00020619" w14:paraId="08141334" w14:textId="77777777" w:rsidTr="00864629">
        <w:trPr>
          <w:trHeight w:val="344"/>
          <w:jc w:val="center"/>
          <w:ins w:id="27278" w:author="BigCREditor-RAN4#104-bis" w:date="2022-10-21T18:25:00Z"/>
        </w:trPr>
        <w:tc>
          <w:tcPr>
            <w:tcW w:w="1074" w:type="pct"/>
            <w:vMerge w:val="restart"/>
            <w:shd w:val="clear" w:color="auto" w:fill="auto"/>
          </w:tcPr>
          <w:p w14:paraId="32091380" w14:textId="77777777" w:rsidR="00820FD8" w:rsidRPr="00020619" w:rsidRDefault="00820FD8" w:rsidP="00864629">
            <w:pPr>
              <w:pStyle w:val="TAL"/>
              <w:rPr>
                <w:ins w:id="27279" w:author="BigCREditor-RAN4#104-bis" w:date="2022-10-21T18:25:00Z"/>
                <w:noProof/>
              </w:rPr>
            </w:pPr>
            <w:ins w:id="27280" w:author="BigCREditor-RAN4#104-bis" w:date="2022-10-21T18:25:00Z">
              <w:r w:rsidRPr="00020619">
                <w:rPr>
                  <w:noProof/>
                </w:rPr>
                <w:t>Dedicated CORESET Reference Channel</w:t>
              </w:r>
            </w:ins>
          </w:p>
        </w:tc>
        <w:tc>
          <w:tcPr>
            <w:tcW w:w="1070" w:type="pct"/>
            <w:gridSpan w:val="2"/>
            <w:shd w:val="clear" w:color="auto" w:fill="auto"/>
          </w:tcPr>
          <w:p w14:paraId="213DEFA4" w14:textId="77777777" w:rsidR="00820FD8" w:rsidRPr="00020619" w:rsidRDefault="00820FD8" w:rsidP="00864629">
            <w:pPr>
              <w:pStyle w:val="TAL"/>
              <w:rPr>
                <w:ins w:id="27281" w:author="BigCREditor-RAN4#104-bis" w:date="2022-10-21T18:25:00Z"/>
                <w:noProof/>
              </w:rPr>
            </w:pPr>
            <w:ins w:id="27282" w:author="BigCREditor-RAN4#104-bis" w:date="2022-10-21T18:25:00Z">
              <w:r w:rsidRPr="00020619">
                <w:rPr>
                  <w:noProof/>
                </w:rPr>
                <w:t>Config 1</w:t>
              </w:r>
            </w:ins>
          </w:p>
        </w:tc>
        <w:tc>
          <w:tcPr>
            <w:tcW w:w="619" w:type="pct"/>
            <w:vMerge w:val="restart"/>
            <w:shd w:val="clear" w:color="auto" w:fill="auto"/>
          </w:tcPr>
          <w:p w14:paraId="601F2DC2" w14:textId="77777777" w:rsidR="00820FD8" w:rsidRPr="00020619" w:rsidRDefault="00820FD8" w:rsidP="00864629">
            <w:pPr>
              <w:pStyle w:val="TAC"/>
              <w:rPr>
                <w:ins w:id="27283" w:author="BigCREditor-RAN4#104-bis" w:date="2022-10-21T18:25:00Z"/>
                <w:noProof/>
              </w:rPr>
            </w:pPr>
          </w:p>
        </w:tc>
        <w:tc>
          <w:tcPr>
            <w:tcW w:w="1001" w:type="pct"/>
            <w:shd w:val="clear" w:color="auto" w:fill="auto"/>
          </w:tcPr>
          <w:p w14:paraId="272B5ABF" w14:textId="77777777" w:rsidR="00820FD8" w:rsidRPr="00020619" w:rsidRDefault="00820FD8" w:rsidP="00864629">
            <w:pPr>
              <w:pStyle w:val="TAC"/>
              <w:rPr>
                <w:ins w:id="27284" w:author="BigCREditor-RAN4#104-bis" w:date="2022-10-21T18:25:00Z"/>
                <w:bCs/>
                <w:noProof/>
              </w:rPr>
            </w:pPr>
            <w:ins w:id="27285" w:author="BigCREditor-RAN4#104-bis" w:date="2022-10-21T18:25:00Z">
              <w:r w:rsidRPr="00020619">
                <w:rPr>
                  <w:noProof/>
                </w:rPr>
                <w:t>CCR.1.1 FDD</w:t>
              </w:r>
            </w:ins>
          </w:p>
        </w:tc>
        <w:tc>
          <w:tcPr>
            <w:tcW w:w="1236" w:type="pct"/>
          </w:tcPr>
          <w:p w14:paraId="4545211C" w14:textId="77777777" w:rsidR="00820FD8" w:rsidRPr="00020619" w:rsidRDefault="00820FD8" w:rsidP="00864629">
            <w:pPr>
              <w:pStyle w:val="TAC"/>
              <w:rPr>
                <w:ins w:id="27286" w:author="BigCREditor-RAN4#104-bis" w:date="2022-10-21T18:25:00Z"/>
                <w:noProof/>
              </w:rPr>
            </w:pPr>
            <w:ins w:id="27287" w:author="BigCREditor-RAN4#104-bis" w:date="2022-10-21T18:25:00Z">
              <w:r w:rsidRPr="00020619">
                <w:rPr>
                  <w:noProof/>
                </w:rPr>
                <w:t>A.3.1.3</w:t>
              </w:r>
            </w:ins>
          </w:p>
        </w:tc>
      </w:tr>
      <w:tr w:rsidR="00820FD8" w:rsidRPr="00020619" w14:paraId="32B24E6B" w14:textId="77777777" w:rsidTr="00864629">
        <w:trPr>
          <w:trHeight w:val="187"/>
          <w:jc w:val="center"/>
          <w:ins w:id="27288" w:author="BigCREditor-RAN4#104-bis" w:date="2022-10-21T18:25:00Z"/>
        </w:trPr>
        <w:tc>
          <w:tcPr>
            <w:tcW w:w="1074" w:type="pct"/>
            <w:vMerge/>
          </w:tcPr>
          <w:p w14:paraId="0531782D" w14:textId="77777777" w:rsidR="00820FD8" w:rsidRPr="00020619" w:rsidRDefault="00820FD8" w:rsidP="00864629">
            <w:pPr>
              <w:pStyle w:val="TAL"/>
              <w:rPr>
                <w:ins w:id="27289" w:author="BigCREditor-RAN4#104-bis" w:date="2022-10-21T18:25:00Z"/>
                <w:noProof/>
              </w:rPr>
            </w:pPr>
          </w:p>
        </w:tc>
        <w:tc>
          <w:tcPr>
            <w:tcW w:w="1070" w:type="pct"/>
            <w:gridSpan w:val="2"/>
            <w:shd w:val="clear" w:color="auto" w:fill="auto"/>
          </w:tcPr>
          <w:p w14:paraId="55DC185C" w14:textId="77777777" w:rsidR="00820FD8" w:rsidRPr="00020619" w:rsidRDefault="00820FD8" w:rsidP="00864629">
            <w:pPr>
              <w:pStyle w:val="TAL"/>
              <w:rPr>
                <w:ins w:id="27290" w:author="BigCREditor-RAN4#104-bis" w:date="2022-10-21T18:25:00Z"/>
                <w:noProof/>
              </w:rPr>
            </w:pPr>
            <w:ins w:id="27291" w:author="BigCREditor-RAN4#104-bis" w:date="2022-10-21T18:25:00Z">
              <w:r w:rsidRPr="00020619">
                <w:rPr>
                  <w:noProof/>
                </w:rPr>
                <w:t>Config 2</w:t>
              </w:r>
            </w:ins>
          </w:p>
        </w:tc>
        <w:tc>
          <w:tcPr>
            <w:tcW w:w="619" w:type="pct"/>
            <w:vMerge/>
          </w:tcPr>
          <w:p w14:paraId="779F5C3B" w14:textId="77777777" w:rsidR="00820FD8" w:rsidRPr="00020619" w:rsidRDefault="00820FD8" w:rsidP="00864629">
            <w:pPr>
              <w:pStyle w:val="TAC"/>
              <w:rPr>
                <w:ins w:id="27292" w:author="BigCREditor-RAN4#104-bis" w:date="2022-10-21T18:25:00Z"/>
                <w:noProof/>
              </w:rPr>
            </w:pPr>
          </w:p>
        </w:tc>
        <w:tc>
          <w:tcPr>
            <w:tcW w:w="1001" w:type="pct"/>
            <w:shd w:val="clear" w:color="auto" w:fill="auto"/>
          </w:tcPr>
          <w:p w14:paraId="37A24955" w14:textId="77777777" w:rsidR="00820FD8" w:rsidRPr="00020619" w:rsidRDefault="00820FD8" w:rsidP="00864629">
            <w:pPr>
              <w:pStyle w:val="TAC"/>
              <w:rPr>
                <w:ins w:id="27293" w:author="BigCREditor-RAN4#104-bis" w:date="2022-10-21T18:25:00Z"/>
                <w:bCs/>
                <w:noProof/>
              </w:rPr>
            </w:pPr>
            <w:ins w:id="27294" w:author="BigCREditor-RAN4#104-bis" w:date="2022-10-21T18:25:00Z">
              <w:r w:rsidRPr="00020619">
                <w:rPr>
                  <w:noProof/>
                </w:rPr>
                <w:t>CCR.1.1 TDD</w:t>
              </w:r>
            </w:ins>
          </w:p>
        </w:tc>
        <w:tc>
          <w:tcPr>
            <w:tcW w:w="1236" w:type="pct"/>
          </w:tcPr>
          <w:p w14:paraId="67E40C21" w14:textId="77777777" w:rsidR="00820FD8" w:rsidRPr="00020619" w:rsidRDefault="00820FD8" w:rsidP="00864629">
            <w:pPr>
              <w:pStyle w:val="TAC"/>
              <w:rPr>
                <w:ins w:id="27295" w:author="BigCREditor-RAN4#104-bis" w:date="2022-10-21T18:25:00Z"/>
                <w:noProof/>
              </w:rPr>
            </w:pPr>
          </w:p>
        </w:tc>
      </w:tr>
      <w:tr w:rsidR="00820FD8" w:rsidRPr="00020619" w14:paraId="1B77BB7F" w14:textId="77777777" w:rsidTr="00864629">
        <w:trPr>
          <w:trHeight w:val="187"/>
          <w:jc w:val="center"/>
          <w:ins w:id="27296" w:author="BigCREditor-RAN4#104-bis" w:date="2022-10-21T18:25:00Z"/>
        </w:trPr>
        <w:tc>
          <w:tcPr>
            <w:tcW w:w="1074" w:type="pct"/>
            <w:vMerge/>
          </w:tcPr>
          <w:p w14:paraId="7D771F15" w14:textId="77777777" w:rsidR="00820FD8" w:rsidRPr="00020619" w:rsidRDefault="00820FD8" w:rsidP="00864629">
            <w:pPr>
              <w:pStyle w:val="TAL"/>
              <w:rPr>
                <w:ins w:id="27297" w:author="BigCREditor-RAN4#104-bis" w:date="2022-10-21T18:25:00Z"/>
                <w:noProof/>
              </w:rPr>
            </w:pPr>
          </w:p>
        </w:tc>
        <w:tc>
          <w:tcPr>
            <w:tcW w:w="1070" w:type="pct"/>
            <w:gridSpan w:val="2"/>
            <w:shd w:val="clear" w:color="auto" w:fill="auto"/>
          </w:tcPr>
          <w:p w14:paraId="5DF05C04" w14:textId="77777777" w:rsidR="00820FD8" w:rsidRPr="00020619" w:rsidRDefault="00820FD8" w:rsidP="00864629">
            <w:pPr>
              <w:pStyle w:val="TAL"/>
              <w:rPr>
                <w:ins w:id="27298" w:author="BigCREditor-RAN4#104-bis" w:date="2022-10-21T18:25:00Z"/>
                <w:noProof/>
              </w:rPr>
            </w:pPr>
            <w:ins w:id="27299" w:author="BigCREditor-RAN4#104-bis" w:date="2022-10-21T18:25:00Z">
              <w:r w:rsidRPr="00020619">
                <w:rPr>
                  <w:noProof/>
                </w:rPr>
                <w:t>Config 3</w:t>
              </w:r>
            </w:ins>
          </w:p>
        </w:tc>
        <w:tc>
          <w:tcPr>
            <w:tcW w:w="619" w:type="pct"/>
            <w:vMerge/>
          </w:tcPr>
          <w:p w14:paraId="6906FB2A" w14:textId="77777777" w:rsidR="00820FD8" w:rsidRPr="00020619" w:rsidRDefault="00820FD8" w:rsidP="00864629">
            <w:pPr>
              <w:pStyle w:val="TAC"/>
              <w:rPr>
                <w:ins w:id="27300" w:author="BigCREditor-RAN4#104-bis" w:date="2022-10-21T18:25:00Z"/>
                <w:noProof/>
              </w:rPr>
            </w:pPr>
          </w:p>
        </w:tc>
        <w:tc>
          <w:tcPr>
            <w:tcW w:w="1001" w:type="pct"/>
            <w:shd w:val="clear" w:color="auto" w:fill="auto"/>
          </w:tcPr>
          <w:p w14:paraId="4BDE61CF" w14:textId="77777777" w:rsidR="00820FD8" w:rsidRPr="00020619" w:rsidRDefault="00820FD8" w:rsidP="00864629">
            <w:pPr>
              <w:pStyle w:val="TAC"/>
              <w:rPr>
                <w:ins w:id="27301" w:author="BigCREditor-RAN4#104-bis" w:date="2022-10-21T18:25:00Z"/>
                <w:bCs/>
                <w:noProof/>
              </w:rPr>
            </w:pPr>
            <w:ins w:id="27302" w:author="BigCREditor-RAN4#104-bis" w:date="2022-10-21T18:25:00Z">
              <w:r w:rsidRPr="00020619">
                <w:rPr>
                  <w:noProof/>
                </w:rPr>
                <w:t>CCR.2.1 TDD</w:t>
              </w:r>
            </w:ins>
          </w:p>
        </w:tc>
        <w:tc>
          <w:tcPr>
            <w:tcW w:w="1236" w:type="pct"/>
          </w:tcPr>
          <w:p w14:paraId="2D5B1D17" w14:textId="77777777" w:rsidR="00820FD8" w:rsidRPr="00020619" w:rsidRDefault="00820FD8" w:rsidP="00864629">
            <w:pPr>
              <w:pStyle w:val="TAC"/>
              <w:rPr>
                <w:ins w:id="27303" w:author="BigCREditor-RAN4#104-bis" w:date="2022-10-21T18:25:00Z"/>
                <w:noProof/>
              </w:rPr>
            </w:pPr>
          </w:p>
        </w:tc>
      </w:tr>
      <w:tr w:rsidR="00820FD8" w:rsidRPr="00020619" w14:paraId="69EC0526" w14:textId="77777777" w:rsidTr="00864629">
        <w:trPr>
          <w:trHeight w:val="187"/>
          <w:jc w:val="center"/>
          <w:ins w:id="27304" w:author="BigCREditor-RAN4#104-bis" w:date="2022-10-21T18:25:00Z"/>
        </w:trPr>
        <w:tc>
          <w:tcPr>
            <w:tcW w:w="1074" w:type="pct"/>
            <w:vMerge/>
          </w:tcPr>
          <w:p w14:paraId="5B60BD31" w14:textId="77777777" w:rsidR="00820FD8" w:rsidRPr="00020619" w:rsidRDefault="00820FD8" w:rsidP="00864629">
            <w:pPr>
              <w:pStyle w:val="TAL"/>
              <w:rPr>
                <w:ins w:id="27305" w:author="BigCREditor-RAN4#104-bis" w:date="2022-10-21T18:25:00Z"/>
                <w:noProof/>
              </w:rPr>
            </w:pPr>
          </w:p>
        </w:tc>
        <w:tc>
          <w:tcPr>
            <w:tcW w:w="1070" w:type="pct"/>
            <w:gridSpan w:val="2"/>
            <w:shd w:val="clear" w:color="auto" w:fill="auto"/>
          </w:tcPr>
          <w:p w14:paraId="2946FAA3" w14:textId="77777777" w:rsidR="00820FD8" w:rsidRPr="00020619" w:rsidRDefault="00820FD8" w:rsidP="00864629">
            <w:pPr>
              <w:pStyle w:val="TAL"/>
              <w:rPr>
                <w:ins w:id="27306" w:author="BigCREditor-RAN4#104-bis" w:date="2022-10-21T18:25:00Z"/>
                <w:noProof/>
              </w:rPr>
            </w:pPr>
            <w:ins w:id="27307" w:author="BigCREditor-RAN4#104-bis" w:date="2022-10-21T18:25:00Z">
              <w:r w:rsidRPr="00020619">
                <w:rPr>
                  <w:noProof/>
                </w:rPr>
                <w:t>Config 4</w:t>
              </w:r>
            </w:ins>
          </w:p>
        </w:tc>
        <w:tc>
          <w:tcPr>
            <w:tcW w:w="619" w:type="pct"/>
            <w:vMerge/>
          </w:tcPr>
          <w:p w14:paraId="230A0008" w14:textId="77777777" w:rsidR="00820FD8" w:rsidRPr="00020619" w:rsidRDefault="00820FD8" w:rsidP="00864629">
            <w:pPr>
              <w:pStyle w:val="TAC"/>
              <w:rPr>
                <w:ins w:id="27308" w:author="BigCREditor-RAN4#104-bis" w:date="2022-10-21T18:25:00Z"/>
                <w:noProof/>
              </w:rPr>
            </w:pPr>
          </w:p>
        </w:tc>
        <w:tc>
          <w:tcPr>
            <w:tcW w:w="1001" w:type="pct"/>
            <w:shd w:val="clear" w:color="auto" w:fill="auto"/>
          </w:tcPr>
          <w:p w14:paraId="51AFEAF4" w14:textId="77777777" w:rsidR="00820FD8" w:rsidRPr="00020619" w:rsidRDefault="00820FD8" w:rsidP="00864629">
            <w:pPr>
              <w:pStyle w:val="TAC"/>
              <w:rPr>
                <w:ins w:id="27309" w:author="BigCREditor-RAN4#104-bis" w:date="2022-10-21T18:25:00Z"/>
                <w:bCs/>
                <w:noProof/>
              </w:rPr>
            </w:pPr>
            <w:ins w:id="27310" w:author="BigCREditor-RAN4#104-bis" w:date="2022-10-21T18:25:00Z">
              <w:r w:rsidRPr="00020619">
                <w:rPr>
                  <w:noProof/>
                </w:rPr>
                <w:t>CCR.1.1 FDD</w:t>
              </w:r>
            </w:ins>
          </w:p>
        </w:tc>
        <w:tc>
          <w:tcPr>
            <w:tcW w:w="1236" w:type="pct"/>
          </w:tcPr>
          <w:p w14:paraId="64D56762" w14:textId="77777777" w:rsidR="00820FD8" w:rsidRPr="00020619" w:rsidRDefault="00820FD8" w:rsidP="00864629">
            <w:pPr>
              <w:pStyle w:val="TAC"/>
              <w:rPr>
                <w:ins w:id="27311" w:author="BigCREditor-RAN4#104-bis" w:date="2022-10-21T18:25:00Z"/>
                <w:noProof/>
              </w:rPr>
            </w:pPr>
          </w:p>
        </w:tc>
      </w:tr>
      <w:tr w:rsidR="00820FD8" w:rsidRPr="00020619" w14:paraId="7C4219B9" w14:textId="77777777" w:rsidTr="00864629">
        <w:trPr>
          <w:trHeight w:val="187"/>
          <w:jc w:val="center"/>
          <w:ins w:id="27312" w:author="BigCREditor-RAN4#104-bis" w:date="2022-10-21T18:25:00Z"/>
        </w:trPr>
        <w:tc>
          <w:tcPr>
            <w:tcW w:w="1074" w:type="pct"/>
            <w:vMerge w:val="restart"/>
            <w:shd w:val="clear" w:color="auto" w:fill="auto"/>
          </w:tcPr>
          <w:p w14:paraId="1E8E67E3" w14:textId="77777777" w:rsidR="00820FD8" w:rsidRPr="00020619" w:rsidRDefault="00820FD8" w:rsidP="00864629">
            <w:pPr>
              <w:pStyle w:val="TAL"/>
              <w:rPr>
                <w:ins w:id="27313" w:author="BigCREditor-RAN4#104-bis" w:date="2022-10-21T18:25:00Z"/>
                <w:noProof/>
              </w:rPr>
            </w:pPr>
            <w:ins w:id="27314" w:author="BigCREditor-RAN4#104-bis" w:date="2022-10-21T18:25:00Z">
              <w:r w:rsidRPr="00020619">
                <w:rPr>
                  <w:noProof/>
                </w:rPr>
                <w:t>SSB Configuration</w:t>
              </w:r>
            </w:ins>
          </w:p>
        </w:tc>
        <w:tc>
          <w:tcPr>
            <w:tcW w:w="1070" w:type="pct"/>
            <w:gridSpan w:val="2"/>
            <w:shd w:val="clear" w:color="auto" w:fill="auto"/>
          </w:tcPr>
          <w:p w14:paraId="58342437" w14:textId="77777777" w:rsidR="00820FD8" w:rsidRPr="00020619" w:rsidRDefault="00820FD8" w:rsidP="00864629">
            <w:pPr>
              <w:pStyle w:val="TAL"/>
              <w:rPr>
                <w:ins w:id="27315" w:author="BigCREditor-RAN4#104-bis" w:date="2022-10-21T18:25:00Z"/>
                <w:noProof/>
              </w:rPr>
            </w:pPr>
            <w:ins w:id="27316" w:author="BigCREditor-RAN4#104-bis" w:date="2022-10-21T18:25:00Z">
              <w:r w:rsidRPr="00020619">
                <w:rPr>
                  <w:noProof/>
                </w:rPr>
                <w:t>Config 1</w:t>
              </w:r>
            </w:ins>
          </w:p>
        </w:tc>
        <w:tc>
          <w:tcPr>
            <w:tcW w:w="619" w:type="pct"/>
            <w:vMerge w:val="restart"/>
            <w:shd w:val="clear" w:color="auto" w:fill="auto"/>
          </w:tcPr>
          <w:p w14:paraId="635E2706" w14:textId="77777777" w:rsidR="00820FD8" w:rsidRPr="00020619" w:rsidRDefault="00820FD8" w:rsidP="00864629">
            <w:pPr>
              <w:pStyle w:val="TAC"/>
              <w:rPr>
                <w:ins w:id="27317" w:author="BigCREditor-RAN4#104-bis" w:date="2022-10-21T18:25:00Z"/>
                <w:noProof/>
              </w:rPr>
            </w:pPr>
          </w:p>
        </w:tc>
        <w:tc>
          <w:tcPr>
            <w:tcW w:w="1001" w:type="pct"/>
            <w:shd w:val="clear" w:color="auto" w:fill="auto"/>
          </w:tcPr>
          <w:p w14:paraId="2E0BF13D" w14:textId="77777777" w:rsidR="00820FD8" w:rsidRPr="00020619" w:rsidRDefault="00820FD8" w:rsidP="00864629">
            <w:pPr>
              <w:pStyle w:val="TAC"/>
              <w:rPr>
                <w:ins w:id="27318" w:author="BigCREditor-RAN4#104-bis" w:date="2022-10-21T18:25:00Z"/>
                <w:noProof/>
              </w:rPr>
            </w:pPr>
            <w:ins w:id="27319" w:author="BigCREditor-RAN4#104-bis" w:date="2022-10-21T18:25:00Z">
              <w:r w:rsidRPr="00020619">
                <w:rPr>
                  <w:bCs/>
                  <w:noProof/>
                </w:rPr>
                <w:t>SSB. 3  FR1</w:t>
              </w:r>
            </w:ins>
          </w:p>
        </w:tc>
        <w:tc>
          <w:tcPr>
            <w:tcW w:w="1236" w:type="pct"/>
            <w:vMerge w:val="restart"/>
          </w:tcPr>
          <w:p w14:paraId="1B3285C2" w14:textId="77777777" w:rsidR="00820FD8" w:rsidRPr="00020619" w:rsidRDefault="00820FD8" w:rsidP="00864629">
            <w:pPr>
              <w:pStyle w:val="TAC"/>
              <w:rPr>
                <w:ins w:id="27320" w:author="BigCREditor-RAN4#104-bis" w:date="2022-10-21T18:25:00Z"/>
                <w:noProof/>
              </w:rPr>
            </w:pPr>
            <w:ins w:id="27321" w:author="BigCREditor-RAN4#104-bis" w:date="2022-10-21T18:25:00Z">
              <w:r w:rsidRPr="00020619">
                <w:rPr>
                  <w:noProof/>
                </w:rPr>
                <w:t>A.3.10</w:t>
              </w:r>
            </w:ins>
          </w:p>
        </w:tc>
      </w:tr>
      <w:tr w:rsidR="00820FD8" w:rsidRPr="00020619" w14:paraId="2E522329" w14:textId="77777777" w:rsidTr="00864629">
        <w:trPr>
          <w:trHeight w:val="187"/>
          <w:jc w:val="center"/>
          <w:ins w:id="27322" w:author="BigCREditor-RAN4#104-bis" w:date="2022-10-21T18:25:00Z"/>
        </w:trPr>
        <w:tc>
          <w:tcPr>
            <w:tcW w:w="1074" w:type="pct"/>
            <w:vMerge/>
          </w:tcPr>
          <w:p w14:paraId="0EE1BB88" w14:textId="77777777" w:rsidR="00820FD8" w:rsidRPr="00020619" w:rsidRDefault="00820FD8" w:rsidP="00864629">
            <w:pPr>
              <w:pStyle w:val="TAL"/>
              <w:rPr>
                <w:ins w:id="27323" w:author="BigCREditor-RAN4#104-bis" w:date="2022-10-21T18:25:00Z"/>
                <w:noProof/>
              </w:rPr>
            </w:pPr>
          </w:p>
        </w:tc>
        <w:tc>
          <w:tcPr>
            <w:tcW w:w="1070" w:type="pct"/>
            <w:gridSpan w:val="2"/>
            <w:shd w:val="clear" w:color="auto" w:fill="auto"/>
          </w:tcPr>
          <w:p w14:paraId="04E4047C" w14:textId="77777777" w:rsidR="00820FD8" w:rsidRPr="00020619" w:rsidRDefault="00820FD8" w:rsidP="00864629">
            <w:pPr>
              <w:pStyle w:val="TAL"/>
              <w:rPr>
                <w:ins w:id="27324" w:author="BigCREditor-RAN4#104-bis" w:date="2022-10-21T18:25:00Z"/>
                <w:noProof/>
              </w:rPr>
            </w:pPr>
            <w:ins w:id="27325" w:author="BigCREditor-RAN4#104-bis" w:date="2022-10-21T18:25:00Z">
              <w:r w:rsidRPr="00020619">
                <w:rPr>
                  <w:noProof/>
                </w:rPr>
                <w:t>Config 2</w:t>
              </w:r>
            </w:ins>
          </w:p>
        </w:tc>
        <w:tc>
          <w:tcPr>
            <w:tcW w:w="619" w:type="pct"/>
            <w:vMerge/>
          </w:tcPr>
          <w:p w14:paraId="3A8CC5BD" w14:textId="77777777" w:rsidR="00820FD8" w:rsidRPr="00020619" w:rsidRDefault="00820FD8" w:rsidP="00864629">
            <w:pPr>
              <w:pStyle w:val="TAC"/>
              <w:rPr>
                <w:ins w:id="27326" w:author="BigCREditor-RAN4#104-bis" w:date="2022-10-21T18:25:00Z"/>
                <w:noProof/>
              </w:rPr>
            </w:pPr>
          </w:p>
        </w:tc>
        <w:tc>
          <w:tcPr>
            <w:tcW w:w="1001" w:type="pct"/>
            <w:shd w:val="clear" w:color="auto" w:fill="auto"/>
          </w:tcPr>
          <w:p w14:paraId="458AC272" w14:textId="77777777" w:rsidR="00820FD8" w:rsidRPr="00020619" w:rsidRDefault="00820FD8" w:rsidP="00864629">
            <w:pPr>
              <w:pStyle w:val="TAC"/>
              <w:rPr>
                <w:ins w:id="27327" w:author="BigCREditor-RAN4#104-bis" w:date="2022-10-21T18:25:00Z"/>
                <w:noProof/>
              </w:rPr>
            </w:pPr>
            <w:ins w:id="27328" w:author="BigCREditor-RAN4#104-bis" w:date="2022-10-21T18:25:00Z">
              <w:r w:rsidRPr="00020619">
                <w:rPr>
                  <w:bCs/>
                  <w:noProof/>
                </w:rPr>
                <w:t>SSB. 3  FR1</w:t>
              </w:r>
            </w:ins>
          </w:p>
        </w:tc>
        <w:tc>
          <w:tcPr>
            <w:tcW w:w="1236" w:type="pct"/>
            <w:vMerge/>
          </w:tcPr>
          <w:p w14:paraId="775260A2" w14:textId="77777777" w:rsidR="00820FD8" w:rsidRPr="00020619" w:rsidRDefault="00820FD8" w:rsidP="00864629">
            <w:pPr>
              <w:pStyle w:val="TAC"/>
              <w:rPr>
                <w:ins w:id="27329" w:author="BigCREditor-RAN4#104-bis" w:date="2022-10-21T18:25:00Z"/>
                <w:noProof/>
              </w:rPr>
            </w:pPr>
          </w:p>
        </w:tc>
      </w:tr>
      <w:tr w:rsidR="00820FD8" w:rsidRPr="00020619" w14:paraId="2C09737D" w14:textId="77777777" w:rsidTr="00864629">
        <w:trPr>
          <w:trHeight w:val="187"/>
          <w:jc w:val="center"/>
          <w:ins w:id="27330" w:author="BigCREditor-RAN4#104-bis" w:date="2022-10-21T18:25:00Z"/>
        </w:trPr>
        <w:tc>
          <w:tcPr>
            <w:tcW w:w="1074" w:type="pct"/>
            <w:vMerge/>
          </w:tcPr>
          <w:p w14:paraId="201B9C8F" w14:textId="77777777" w:rsidR="00820FD8" w:rsidRPr="00020619" w:rsidRDefault="00820FD8" w:rsidP="00864629">
            <w:pPr>
              <w:pStyle w:val="TAL"/>
              <w:rPr>
                <w:ins w:id="27331" w:author="BigCREditor-RAN4#104-bis" w:date="2022-10-21T18:25:00Z"/>
                <w:noProof/>
              </w:rPr>
            </w:pPr>
          </w:p>
        </w:tc>
        <w:tc>
          <w:tcPr>
            <w:tcW w:w="1070" w:type="pct"/>
            <w:gridSpan w:val="2"/>
            <w:shd w:val="clear" w:color="auto" w:fill="auto"/>
          </w:tcPr>
          <w:p w14:paraId="5E51EA6C" w14:textId="77777777" w:rsidR="00820FD8" w:rsidRPr="00020619" w:rsidRDefault="00820FD8" w:rsidP="00864629">
            <w:pPr>
              <w:pStyle w:val="TAL"/>
              <w:rPr>
                <w:ins w:id="27332" w:author="BigCREditor-RAN4#104-bis" w:date="2022-10-21T18:25:00Z"/>
                <w:noProof/>
              </w:rPr>
            </w:pPr>
            <w:ins w:id="27333" w:author="BigCREditor-RAN4#104-bis" w:date="2022-10-21T18:25:00Z">
              <w:r w:rsidRPr="00020619">
                <w:rPr>
                  <w:noProof/>
                </w:rPr>
                <w:t>Config 3</w:t>
              </w:r>
            </w:ins>
          </w:p>
        </w:tc>
        <w:tc>
          <w:tcPr>
            <w:tcW w:w="619" w:type="pct"/>
            <w:vMerge/>
          </w:tcPr>
          <w:p w14:paraId="079B0E39" w14:textId="77777777" w:rsidR="00820FD8" w:rsidRPr="00020619" w:rsidRDefault="00820FD8" w:rsidP="00864629">
            <w:pPr>
              <w:pStyle w:val="TAC"/>
              <w:rPr>
                <w:ins w:id="27334" w:author="BigCREditor-RAN4#104-bis" w:date="2022-10-21T18:25:00Z"/>
                <w:noProof/>
              </w:rPr>
            </w:pPr>
          </w:p>
        </w:tc>
        <w:tc>
          <w:tcPr>
            <w:tcW w:w="1001" w:type="pct"/>
            <w:shd w:val="clear" w:color="auto" w:fill="auto"/>
          </w:tcPr>
          <w:p w14:paraId="627D6424" w14:textId="77777777" w:rsidR="00820FD8" w:rsidRPr="00020619" w:rsidRDefault="00820FD8" w:rsidP="00864629">
            <w:pPr>
              <w:pStyle w:val="TAC"/>
              <w:rPr>
                <w:ins w:id="27335" w:author="BigCREditor-RAN4#104-bis" w:date="2022-10-21T18:25:00Z"/>
                <w:noProof/>
              </w:rPr>
            </w:pPr>
            <w:ins w:id="27336" w:author="BigCREditor-RAN4#104-bis" w:date="2022-10-21T18:25:00Z">
              <w:r w:rsidRPr="00020619">
                <w:rPr>
                  <w:bCs/>
                  <w:noProof/>
                </w:rPr>
                <w:t>SSB.</w:t>
              </w:r>
              <w:r w:rsidRPr="00020619">
                <w:rPr>
                  <w:noProof/>
                </w:rPr>
                <w:t xml:space="preserve">2 RedCap FR1 </w:t>
              </w:r>
            </w:ins>
          </w:p>
        </w:tc>
        <w:tc>
          <w:tcPr>
            <w:tcW w:w="1236" w:type="pct"/>
            <w:vMerge/>
          </w:tcPr>
          <w:p w14:paraId="7F77A532" w14:textId="77777777" w:rsidR="00820FD8" w:rsidRPr="00020619" w:rsidRDefault="00820FD8" w:rsidP="00864629">
            <w:pPr>
              <w:pStyle w:val="TAC"/>
              <w:rPr>
                <w:ins w:id="27337" w:author="BigCREditor-RAN4#104-bis" w:date="2022-10-21T18:25:00Z"/>
                <w:noProof/>
              </w:rPr>
            </w:pPr>
          </w:p>
        </w:tc>
      </w:tr>
      <w:tr w:rsidR="00820FD8" w:rsidRPr="00020619" w14:paraId="2DF533CA" w14:textId="77777777" w:rsidTr="00864629">
        <w:trPr>
          <w:trHeight w:val="187"/>
          <w:jc w:val="center"/>
          <w:ins w:id="27338" w:author="BigCREditor-RAN4#104-bis" w:date="2022-10-21T18:25:00Z"/>
        </w:trPr>
        <w:tc>
          <w:tcPr>
            <w:tcW w:w="1074" w:type="pct"/>
            <w:vMerge/>
          </w:tcPr>
          <w:p w14:paraId="01A053DD" w14:textId="77777777" w:rsidR="00820FD8" w:rsidRPr="00020619" w:rsidRDefault="00820FD8" w:rsidP="00864629">
            <w:pPr>
              <w:pStyle w:val="TAL"/>
              <w:rPr>
                <w:ins w:id="27339" w:author="BigCREditor-RAN4#104-bis" w:date="2022-10-21T18:25:00Z"/>
                <w:noProof/>
              </w:rPr>
            </w:pPr>
          </w:p>
        </w:tc>
        <w:tc>
          <w:tcPr>
            <w:tcW w:w="1070" w:type="pct"/>
            <w:gridSpan w:val="2"/>
            <w:shd w:val="clear" w:color="auto" w:fill="auto"/>
          </w:tcPr>
          <w:p w14:paraId="7EBDE367" w14:textId="77777777" w:rsidR="00820FD8" w:rsidRPr="00020619" w:rsidRDefault="00820FD8" w:rsidP="00864629">
            <w:pPr>
              <w:pStyle w:val="TAL"/>
              <w:rPr>
                <w:ins w:id="27340" w:author="BigCREditor-RAN4#104-bis" w:date="2022-10-21T18:25:00Z"/>
                <w:noProof/>
              </w:rPr>
            </w:pPr>
            <w:ins w:id="27341" w:author="BigCREditor-RAN4#104-bis" w:date="2022-10-21T18:25:00Z">
              <w:r w:rsidRPr="00020619">
                <w:rPr>
                  <w:noProof/>
                </w:rPr>
                <w:t>Config 4</w:t>
              </w:r>
            </w:ins>
          </w:p>
        </w:tc>
        <w:tc>
          <w:tcPr>
            <w:tcW w:w="619" w:type="pct"/>
            <w:vMerge/>
          </w:tcPr>
          <w:p w14:paraId="55C9E75F" w14:textId="77777777" w:rsidR="00820FD8" w:rsidRPr="00020619" w:rsidRDefault="00820FD8" w:rsidP="00864629">
            <w:pPr>
              <w:pStyle w:val="TAC"/>
              <w:rPr>
                <w:ins w:id="27342" w:author="BigCREditor-RAN4#104-bis" w:date="2022-10-21T18:25:00Z"/>
                <w:noProof/>
              </w:rPr>
            </w:pPr>
          </w:p>
        </w:tc>
        <w:tc>
          <w:tcPr>
            <w:tcW w:w="1001" w:type="pct"/>
            <w:shd w:val="clear" w:color="auto" w:fill="auto"/>
          </w:tcPr>
          <w:p w14:paraId="3DBDFDC1" w14:textId="77777777" w:rsidR="00820FD8" w:rsidRPr="00020619" w:rsidRDefault="00820FD8" w:rsidP="00864629">
            <w:pPr>
              <w:pStyle w:val="TAC"/>
              <w:rPr>
                <w:ins w:id="27343" w:author="BigCREditor-RAN4#104-bis" w:date="2022-10-21T18:25:00Z"/>
                <w:bCs/>
                <w:noProof/>
              </w:rPr>
            </w:pPr>
            <w:ins w:id="27344" w:author="BigCREditor-RAN4#104-bis" w:date="2022-10-21T18:25:00Z">
              <w:r w:rsidRPr="00020619">
                <w:rPr>
                  <w:noProof/>
                </w:rPr>
                <w:t>SSB.3 FR1</w:t>
              </w:r>
            </w:ins>
          </w:p>
        </w:tc>
        <w:tc>
          <w:tcPr>
            <w:tcW w:w="1236" w:type="pct"/>
          </w:tcPr>
          <w:p w14:paraId="3CBCB193" w14:textId="77777777" w:rsidR="00820FD8" w:rsidRPr="00020619" w:rsidRDefault="00820FD8" w:rsidP="00864629">
            <w:pPr>
              <w:pStyle w:val="TAC"/>
              <w:rPr>
                <w:ins w:id="27345" w:author="BigCREditor-RAN4#104-bis" w:date="2022-10-21T18:25:00Z"/>
                <w:noProof/>
              </w:rPr>
            </w:pPr>
          </w:p>
        </w:tc>
      </w:tr>
      <w:tr w:rsidR="00820FD8" w:rsidRPr="00020619" w14:paraId="608C77BA" w14:textId="77777777" w:rsidTr="00864629">
        <w:trPr>
          <w:trHeight w:val="187"/>
          <w:jc w:val="center"/>
          <w:ins w:id="27346" w:author="BigCREditor-RAN4#104-bis" w:date="2022-10-21T18:25:00Z"/>
        </w:trPr>
        <w:tc>
          <w:tcPr>
            <w:tcW w:w="1074" w:type="pct"/>
            <w:vMerge w:val="restart"/>
            <w:shd w:val="clear" w:color="auto" w:fill="auto"/>
          </w:tcPr>
          <w:p w14:paraId="32D088A0" w14:textId="77777777" w:rsidR="00820FD8" w:rsidRPr="00020619" w:rsidRDefault="00820FD8" w:rsidP="00864629">
            <w:pPr>
              <w:pStyle w:val="TAL"/>
              <w:rPr>
                <w:ins w:id="27347" w:author="BigCREditor-RAN4#104-bis" w:date="2022-10-21T18:25:00Z"/>
                <w:noProof/>
              </w:rPr>
            </w:pPr>
            <w:ins w:id="27348" w:author="BigCREditor-RAN4#104-bis" w:date="2022-10-21T18:25:00Z">
              <w:r w:rsidRPr="00020619">
                <w:rPr>
                  <w:noProof/>
                </w:rPr>
                <w:t>SMTC Configuration</w:t>
              </w:r>
            </w:ins>
          </w:p>
        </w:tc>
        <w:tc>
          <w:tcPr>
            <w:tcW w:w="1070" w:type="pct"/>
            <w:gridSpan w:val="2"/>
            <w:shd w:val="clear" w:color="auto" w:fill="auto"/>
          </w:tcPr>
          <w:p w14:paraId="05163D77" w14:textId="77777777" w:rsidR="00820FD8" w:rsidRPr="00020619" w:rsidRDefault="00820FD8" w:rsidP="00864629">
            <w:pPr>
              <w:pStyle w:val="TAL"/>
              <w:rPr>
                <w:ins w:id="27349" w:author="BigCREditor-RAN4#104-bis" w:date="2022-10-21T18:25:00Z"/>
                <w:noProof/>
              </w:rPr>
            </w:pPr>
            <w:ins w:id="27350" w:author="BigCREditor-RAN4#104-bis" w:date="2022-10-21T18:25:00Z">
              <w:r w:rsidRPr="00020619">
                <w:rPr>
                  <w:noProof/>
                </w:rPr>
                <w:t>Config 1, 2</w:t>
              </w:r>
            </w:ins>
          </w:p>
        </w:tc>
        <w:tc>
          <w:tcPr>
            <w:tcW w:w="619" w:type="pct"/>
            <w:vMerge w:val="restart"/>
            <w:shd w:val="clear" w:color="auto" w:fill="auto"/>
          </w:tcPr>
          <w:p w14:paraId="4140C1D1" w14:textId="77777777" w:rsidR="00820FD8" w:rsidRPr="00020619" w:rsidRDefault="00820FD8" w:rsidP="00864629">
            <w:pPr>
              <w:pStyle w:val="TAC"/>
              <w:rPr>
                <w:ins w:id="27351" w:author="BigCREditor-RAN4#104-bis" w:date="2022-10-21T18:25:00Z"/>
                <w:noProof/>
              </w:rPr>
            </w:pPr>
          </w:p>
        </w:tc>
        <w:tc>
          <w:tcPr>
            <w:tcW w:w="1001" w:type="pct"/>
            <w:shd w:val="clear" w:color="auto" w:fill="auto"/>
          </w:tcPr>
          <w:p w14:paraId="6C58429E" w14:textId="77777777" w:rsidR="00820FD8" w:rsidRPr="00020619" w:rsidRDefault="00820FD8" w:rsidP="00864629">
            <w:pPr>
              <w:pStyle w:val="TAC"/>
              <w:rPr>
                <w:ins w:id="27352" w:author="BigCREditor-RAN4#104-bis" w:date="2022-10-21T18:25:00Z"/>
                <w:noProof/>
              </w:rPr>
            </w:pPr>
            <w:ins w:id="27353" w:author="BigCREditor-RAN4#104-bis" w:date="2022-10-21T18:25:00Z">
              <w:r w:rsidRPr="00020619">
                <w:rPr>
                  <w:noProof/>
                </w:rPr>
                <w:t>SMTC.1</w:t>
              </w:r>
            </w:ins>
          </w:p>
        </w:tc>
        <w:tc>
          <w:tcPr>
            <w:tcW w:w="1236" w:type="pct"/>
            <w:vMerge w:val="restart"/>
          </w:tcPr>
          <w:p w14:paraId="1100A37C" w14:textId="77777777" w:rsidR="00820FD8" w:rsidRPr="00020619" w:rsidRDefault="00820FD8" w:rsidP="00864629">
            <w:pPr>
              <w:pStyle w:val="TAC"/>
              <w:rPr>
                <w:ins w:id="27354" w:author="BigCREditor-RAN4#104-bis" w:date="2022-10-21T18:25:00Z"/>
                <w:noProof/>
              </w:rPr>
            </w:pPr>
            <w:ins w:id="27355" w:author="BigCREditor-RAN4#104-bis" w:date="2022-10-21T18:25:00Z">
              <w:r w:rsidRPr="00020619">
                <w:rPr>
                  <w:noProof/>
                </w:rPr>
                <w:t>A.3.11</w:t>
              </w:r>
            </w:ins>
          </w:p>
        </w:tc>
      </w:tr>
      <w:tr w:rsidR="00820FD8" w:rsidRPr="00020619" w14:paraId="49584C45" w14:textId="77777777" w:rsidTr="00864629">
        <w:trPr>
          <w:trHeight w:val="187"/>
          <w:jc w:val="center"/>
          <w:ins w:id="27356" w:author="BigCREditor-RAN4#104-bis" w:date="2022-10-21T18:25:00Z"/>
        </w:trPr>
        <w:tc>
          <w:tcPr>
            <w:tcW w:w="1074" w:type="pct"/>
            <w:vMerge/>
          </w:tcPr>
          <w:p w14:paraId="07DA16CE" w14:textId="77777777" w:rsidR="00820FD8" w:rsidRPr="00020619" w:rsidRDefault="00820FD8" w:rsidP="00864629">
            <w:pPr>
              <w:pStyle w:val="TAL"/>
              <w:rPr>
                <w:ins w:id="27357" w:author="BigCREditor-RAN4#104-bis" w:date="2022-10-21T18:25:00Z"/>
                <w:noProof/>
              </w:rPr>
            </w:pPr>
          </w:p>
        </w:tc>
        <w:tc>
          <w:tcPr>
            <w:tcW w:w="1070" w:type="pct"/>
            <w:gridSpan w:val="2"/>
            <w:shd w:val="clear" w:color="auto" w:fill="auto"/>
          </w:tcPr>
          <w:p w14:paraId="54A99674" w14:textId="77777777" w:rsidR="00820FD8" w:rsidRPr="00020619" w:rsidRDefault="00820FD8" w:rsidP="00864629">
            <w:pPr>
              <w:pStyle w:val="TAL"/>
              <w:rPr>
                <w:ins w:id="27358" w:author="BigCREditor-RAN4#104-bis" w:date="2022-10-21T18:25:00Z"/>
                <w:noProof/>
              </w:rPr>
            </w:pPr>
            <w:ins w:id="27359" w:author="BigCREditor-RAN4#104-bis" w:date="2022-10-21T18:25:00Z">
              <w:r w:rsidRPr="00020619">
                <w:rPr>
                  <w:noProof/>
                </w:rPr>
                <w:t>Config 3</w:t>
              </w:r>
            </w:ins>
          </w:p>
        </w:tc>
        <w:tc>
          <w:tcPr>
            <w:tcW w:w="619" w:type="pct"/>
            <w:vMerge/>
          </w:tcPr>
          <w:p w14:paraId="08FDD422" w14:textId="77777777" w:rsidR="00820FD8" w:rsidRPr="00020619" w:rsidRDefault="00820FD8" w:rsidP="00864629">
            <w:pPr>
              <w:pStyle w:val="TAC"/>
              <w:rPr>
                <w:ins w:id="27360" w:author="BigCREditor-RAN4#104-bis" w:date="2022-10-21T18:25:00Z"/>
                <w:noProof/>
              </w:rPr>
            </w:pPr>
          </w:p>
        </w:tc>
        <w:tc>
          <w:tcPr>
            <w:tcW w:w="1001" w:type="pct"/>
            <w:shd w:val="clear" w:color="auto" w:fill="auto"/>
          </w:tcPr>
          <w:p w14:paraId="0CBFD6B9" w14:textId="77777777" w:rsidR="00820FD8" w:rsidRPr="00020619" w:rsidRDefault="00820FD8" w:rsidP="00864629">
            <w:pPr>
              <w:pStyle w:val="TAC"/>
              <w:rPr>
                <w:ins w:id="27361" w:author="BigCREditor-RAN4#104-bis" w:date="2022-10-21T18:25:00Z"/>
                <w:noProof/>
              </w:rPr>
            </w:pPr>
            <w:ins w:id="27362" w:author="BigCREditor-RAN4#104-bis" w:date="2022-10-21T18:25:00Z">
              <w:r w:rsidRPr="00020619">
                <w:rPr>
                  <w:noProof/>
                </w:rPr>
                <w:t>SMTC.1</w:t>
              </w:r>
            </w:ins>
          </w:p>
        </w:tc>
        <w:tc>
          <w:tcPr>
            <w:tcW w:w="1236" w:type="pct"/>
            <w:vMerge/>
          </w:tcPr>
          <w:p w14:paraId="369D3DCA" w14:textId="77777777" w:rsidR="00820FD8" w:rsidRPr="00020619" w:rsidRDefault="00820FD8" w:rsidP="00864629">
            <w:pPr>
              <w:pStyle w:val="TAC"/>
              <w:rPr>
                <w:ins w:id="27363" w:author="BigCREditor-RAN4#104-bis" w:date="2022-10-21T18:25:00Z"/>
                <w:noProof/>
              </w:rPr>
            </w:pPr>
          </w:p>
        </w:tc>
      </w:tr>
      <w:tr w:rsidR="00820FD8" w:rsidRPr="00020619" w14:paraId="781DEE26" w14:textId="77777777" w:rsidTr="00864629">
        <w:trPr>
          <w:trHeight w:val="187"/>
          <w:jc w:val="center"/>
          <w:ins w:id="27364" w:author="BigCREditor-RAN4#104-bis" w:date="2022-10-21T18:25:00Z"/>
        </w:trPr>
        <w:tc>
          <w:tcPr>
            <w:tcW w:w="1074" w:type="pct"/>
            <w:vMerge/>
          </w:tcPr>
          <w:p w14:paraId="5B72BD65" w14:textId="77777777" w:rsidR="00820FD8" w:rsidRPr="00020619" w:rsidRDefault="00820FD8" w:rsidP="00864629">
            <w:pPr>
              <w:pStyle w:val="TAL"/>
              <w:rPr>
                <w:ins w:id="27365" w:author="BigCREditor-RAN4#104-bis" w:date="2022-10-21T18:25:00Z"/>
                <w:noProof/>
              </w:rPr>
            </w:pPr>
          </w:p>
        </w:tc>
        <w:tc>
          <w:tcPr>
            <w:tcW w:w="1070" w:type="pct"/>
            <w:gridSpan w:val="2"/>
            <w:shd w:val="clear" w:color="auto" w:fill="auto"/>
          </w:tcPr>
          <w:p w14:paraId="5BD8ACB9" w14:textId="77777777" w:rsidR="00820FD8" w:rsidRPr="00020619" w:rsidRDefault="00820FD8" w:rsidP="00864629">
            <w:pPr>
              <w:pStyle w:val="TAL"/>
              <w:rPr>
                <w:ins w:id="27366" w:author="BigCREditor-RAN4#104-bis" w:date="2022-10-21T18:25:00Z"/>
                <w:noProof/>
              </w:rPr>
            </w:pPr>
            <w:ins w:id="27367" w:author="BigCREditor-RAN4#104-bis" w:date="2022-10-21T18:25:00Z">
              <w:r w:rsidRPr="00020619">
                <w:rPr>
                  <w:noProof/>
                </w:rPr>
                <w:t>Config 4</w:t>
              </w:r>
            </w:ins>
          </w:p>
        </w:tc>
        <w:tc>
          <w:tcPr>
            <w:tcW w:w="619" w:type="pct"/>
            <w:vMerge/>
          </w:tcPr>
          <w:p w14:paraId="226717AA" w14:textId="77777777" w:rsidR="00820FD8" w:rsidRPr="00020619" w:rsidRDefault="00820FD8" w:rsidP="00864629">
            <w:pPr>
              <w:pStyle w:val="TAC"/>
              <w:rPr>
                <w:ins w:id="27368" w:author="BigCREditor-RAN4#104-bis" w:date="2022-10-21T18:25:00Z"/>
                <w:noProof/>
              </w:rPr>
            </w:pPr>
          </w:p>
        </w:tc>
        <w:tc>
          <w:tcPr>
            <w:tcW w:w="1001" w:type="pct"/>
            <w:shd w:val="clear" w:color="auto" w:fill="auto"/>
          </w:tcPr>
          <w:p w14:paraId="6803A228" w14:textId="77777777" w:rsidR="00820FD8" w:rsidRPr="00020619" w:rsidRDefault="00820FD8" w:rsidP="00864629">
            <w:pPr>
              <w:pStyle w:val="TAC"/>
              <w:rPr>
                <w:ins w:id="27369" w:author="BigCREditor-RAN4#104-bis" w:date="2022-10-21T18:25:00Z"/>
                <w:noProof/>
              </w:rPr>
            </w:pPr>
            <w:ins w:id="27370" w:author="BigCREditor-RAN4#104-bis" w:date="2022-10-21T18:25:00Z">
              <w:r w:rsidRPr="00020619">
                <w:rPr>
                  <w:noProof/>
                </w:rPr>
                <w:t>SMTC.1</w:t>
              </w:r>
            </w:ins>
          </w:p>
        </w:tc>
        <w:tc>
          <w:tcPr>
            <w:tcW w:w="1236" w:type="pct"/>
          </w:tcPr>
          <w:p w14:paraId="6E70CAB8" w14:textId="77777777" w:rsidR="00820FD8" w:rsidRPr="00020619" w:rsidRDefault="00820FD8" w:rsidP="00864629">
            <w:pPr>
              <w:pStyle w:val="TAC"/>
              <w:rPr>
                <w:ins w:id="27371" w:author="BigCREditor-RAN4#104-bis" w:date="2022-10-21T18:25:00Z"/>
                <w:noProof/>
              </w:rPr>
            </w:pPr>
          </w:p>
        </w:tc>
      </w:tr>
      <w:tr w:rsidR="00820FD8" w:rsidRPr="00020619" w14:paraId="30A7C27C" w14:textId="77777777" w:rsidTr="00864629">
        <w:trPr>
          <w:trHeight w:val="187"/>
          <w:jc w:val="center"/>
          <w:ins w:id="27372" w:author="BigCREditor-RAN4#104-bis" w:date="2022-10-21T18:25:00Z"/>
        </w:trPr>
        <w:tc>
          <w:tcPr>
            <w:tcW w:w="1074" w:type="pct"/>
            <w:vMerge w:val="restart"/>
            <w:shd w:val="clear" w:color="auto" w:fill="auto"/>
          </w:tcPr>
          <w:p w14:paraId="2F462B01" w14:textId="77777777" w:rsidR="00820FD8" w:rsidRPr="00020619" w:rsidRDefault="00820FD8" w:rsidP="00864629">
            <w:pPr>
              <w:pStyle w:val="TAL"/>
              <w:rPr>
                <w:ins w:id="27373" w:author="BigCREditor-RAN4#104-bis" w:date="2022-10-21T18:25:00Z"/>
                <w:noProof/>
              </w:rPr>
            </w:pPr>
            <w:ins w:id="27374" w:author="BigCREditor-RAN4#104-bis" w:date="2022-10-21T18:25:00Z">
              <w:r w:rsidRPr="00020619">
                <w:rPr>
                  <w:noProof/>
                </w:rPr>
                <w:t>PDSCH/PDCCH subcarrier spacing</w:t>
              </w:r>
            </w:ins>
          </w:p>
        </w:tc>
        <w:tc>
          <w:tcPr>
            <w:tcW w:w="1070" w:type="pct"/>
            <w:gridSpan w:val="2"/>
            <w:shd w:val="clear" w:color="auto" w:fill="auto"/>
          </w:tcPr>
          <w:p w14:paraId="31ECA14D" w14:textId="77777777" w:rsidR="00820FD8" w:rsidRPr="00020619" w:rsidRDefault="00820FD8" w:rsidP="00864629">
            <w:pPr>
              <w:pStyle w:val="TAL"/>
              <w:rPr>
                <w:ins w:id="27375" w:author="BigCREditor-RAN4#104-bis" w:date="2022-10-21T18:25:00Z"/>
                <w:noProof/>
              </w:rPr>
            </w:pPr>
            <w:ins w:id="27376" w:author="BigCREditor-RAN4#104-bis" w:date="2022-10-21T18:25:00Z">
              <w:r w:rsidRPr="00020619">
                <w:rPr>
                  <w:noProof/>
                </w:rPr>
                <w:t>Config 1, 2</w:t>
              </w:r>
            </w:ins>
          </w:p>
        </w:tc>
        <w:tc>
          <w:tcPr>
            <w:tcW w:w="619" w:type="pct"/>
            <w:vMerge w:val="restart"/>
            <w:shd w:val="clear" w:color="auto" w:fill="auto"/>
          </w:tcPr>
          <w:p w14:paraId="5DF4DBF1" w14:textId="77777777" w:rsidR="00820FD8" w:rsidRPr="00020619" w:rsidRDefault="00820FD8" w:rsidP="00864629">
            <w:pPr>
              <w:pStyle w:val="TAC"/>
              <w:rPr>
                <w:ins w:id="27377" w:author="BigCREditor-RAN4#104-bis" w:date="2022-10-21T18:25:00Z"/>
                <w:noProof/>
              </w:rPr>
            </w:pPr>
          </w:p>
        </w:tc>
        <w:tc>
          <w:tcPr>
            <w:tcW w:w="1001" w:type="pct"/>
            <w:shd w:val="clear" w:color="auto" w:fill="auto"/>
          </w:tcPr>
          <w:p w14:paraId="15A685A5" w14:textId="77777777" w:rsidR="00820FD8" w:rsidRPr="00020619" w:rsidRDefault="00820FD8" w:rsidP="00864629">
            <w:pPr>
              <w:pStyle w:val="TAC"/>
              <w:rPr>
                <w:ins w:id="27378" w:author="BigCREditor-RAN4#104-bis" w:date="2022-10-21T18:25:00Z"/>
                <w:noProof/>
              </w:rPr>
            </w:pPr>
            <w:ins w:id="27379" w:author="BigCREditor-RAN4#104-bis" w:date="2022-10-21T18:25:00Z">
              <w:r w:rsidRPr="00020619">
                <w:rPr>
                  <w:noProof/>
                </w:rPr>
                <w:t>15 KHz</w:t>
              </w:r>
            </w:ins>
          </w:p>
        </w:tc>
        <w:tc>
          <w:tcPr>
            <w:tcW w:w="1236" w:type="pct"/>
          </w:tcPr>
          <w:p w14:paraId="3061BD4B" w14:textId="77777777" w:rsidR="00820FD8" w:rsidRPr="00020619" w:rsidRDefault="00820FD8" w:rsidP="00864629">
            <w:pPr>
              <w:pStyle w:val="TAC"/>
              <w:rPr>
                <w:ins w:id="27380" w:author="BigCREditor-RAN4#104-bis" w:date="2022-10-21T18:25:00Z"/>
                <w:noProof/>
              </w:rPr>
            </w:pPr>
          </w:p>
        </w:tc>
      </w:tr>
      <w:tr w:rsidR="00820FD8" w:rsidRPr="00020619" w14:paraId="6E4CAF56" w14:textId="77777777" w:rsidTr="00864629">
        <w:trPr>
          <w:trHeight w:val="187"/>
          <w:jc w:val="center"/>
          <w:ins w:id="27381" w:author="BigCREditor-RAN4#104-bis" w:date="2022-10-21T18:25:00Z"/>
        </w:trPr>
        <w:tc>
          <w:tcPr>
            <w:tcW w:w="1074" w:type="pct"/>
            <w:vMerge/>
          </w:tcPr>
          <w:p w14:paraId="2EDCD987" w14:textId="77777777" w:rsidR="00820FD8" w:rsidRPr="00020619" w:rsidRDefault="00820FD8" w:rsidP="00864629">
            <w:pPr>
              <w:pStyle w:val="TAL"/>
              <w:rPr>
                <w:ins w:id="27382" w:author="BigCREditor-RAN4#104-bis" w:date="2022-10-21T18:25:00Z"/>
                <w:noProof/>
              </w:rPr>
            </w:pPr>
          </w:p>
        </w:tc>
        <w:tc>
          <w:tcPr>
            <w:tcW w:w="1070" w:type="pct"/>
            <w:gridSpan w:val="2"/>
            <w:shd w:val="clear" w:color="auto" w:fill="auto"/>
          </w:tcPr>
          <w:p w14:paraId="6991D8A5" w14:textId="77777777" w:rsidR="00820FD8" w:rsidRPr="00020619" w:rsidRDefault="00820FD8" w:rsidP="00864629">
            <w:pPr>
              <w:pStyle w:val="TAL"/>
              <w:rPr>
                <w:ins w:id="27383" w:author="BigCREditor-RAN4#104-bis" w:date="2022-10-21T18:25:00Z"/>
                <w:noProof/>
              </w:rPr>
            </w:pPr>
            <w:ins w:id="27384" w:author="BigCREditor-RAN4#104-bis" w:date="2022-10-21T18:25:00Z">
              <w:r w:rsidRPr="00020619">
                <w:rPr>
                  <w:noProof/>
                </w:rPr>
                <w:t>Config 3</w:t>
              </w:r>
            </w:ins>
          </w:p>
        </w:tc>
        <w:tc>
          <w:tcPr>
            <w:tcW w:w="619" w:type="pct"/>
            <w:vMerge/>
          </w:tcPr>
          <w:p w14:paraId="1B313285" w14:textId="77777777" w:rsidR="00820FD8" w:rsidRPr="00020619" w:rsidRDefault="00820FD8" w:rsidP="00864629">
            <w:pPr>
              <w:pStyle w:val="TAC"/>
              <w:rPr>
                <w:ins w:id="27385" w:author="BigCREditor-RAN4#104-bis" w:date="2022-10-21T18:25:00Z"/>
                <w:noProof/>
              </w:rPr>
            </w:pPr>
          </w:p>
        </w:tc>
        <w:tc>
          <w:tcPr>
            <w:tcW w:w="1001" w:type="pct"/>
            <w:shd w:val="clear" w:color="auto" w:fill="auto"/>
          </w:tcPr>
          <w:p w14:paraId="496BE677" w14:textId="77777777" w:rsidR="00820FD8" w:rsidRPr="00020619" w:rsidRDefault="00820FD8" w:rsidP="00864629">
            <w:pPr>
              <w:pStyle w:val="TAC"/>
              <w:rPr>
                <w:ins w:id="27386" w:author="BigCREditor-RAN4#104-bis" w:date="2022-10-21T18:25:00Z"/>
                <w:noProof/>
              </w:rPr>
            </w:pPr>
            <w:ins w:id="27387" w:author="BigCREditor-RAN4#104-bis" w:date="2022-10-21T18:25:00Z">
              <w:r w:rsidRPr="00020619">
                <w:rPr>
                  <w:noProof/>
                </w:rPr>
                <w:t>30 KHz</w:t>
              </w:r>
            </w:ins>
          </w:p>
        </w:tc>
        <w:tc>
          <w:tcPr>
            <w:tcW w:w="1236" w:type="pct"/>
          </w:tcPr>
          <w:p w14:paraId="4B754E61" w14:textId="77777777" w:rsidR="00820FD8" w:rsidRPr="00020619" w:rsidRDefault="00820FD8" w:rsidP="00864629">
            <w:pPr>
              <w:pStyle w:val="TAC"/>
              <w:rPr>
                <w:ins w:id="27388" w:author="BigCREditor-RAN4#104-bis" w:date="2022-10-21T18:25:00Z"/>
                <w:noProof/>
              </w:rPr>
            </w:pPr>
          </w:p>
        </w:tc>
      </w:tr>
      <w:tr w:rsidR="00820FD8" w:rsidRPr="00020619" w14:paraId="5E8BC71E" w14:textId="77777777" w:rsidTr="00864629">
        <w:trPr>
          <w:trHeight w:val="187"/>
          <w:jc w:val="center"/>
          <w:ins w:id="27389" w:author="BigCREditor-RAN4#104-bis" w:date="2022-10-21T18:25:00Z"/>
        </w:trPr>
        <w:tc>
          <w:tcPr>
            <w:tcW w:w="1074" w:type="pct"/>
            <w:vMerge/>
          </w:tcPr>
          <w:p w14:paraId="0EEF56C1" w14:textId="77777777" w:rsidR="00820FD8" w:rsidRPr="00020619" w:rsidRDefault="00820FD8" w:rsidP="00864629">
            <w:pPr>
              <w:pStyle w:val="TAL"/>
              <w:rPr>
                <w:ins w:id="27390" w:author="BigCREditor-RAN4#104-bis" w:date="2022-10-21T18:25:00Z"/>
                <w:noProof/>
              </w:rPr>
            </w:pPr>
          </w:p>
        </w:tc>
        <w:tc>
          <w:tcPr>
            <w:tcW w:w="1070" w:type="pct"/>
            <w:gridSpan w:val="2"/>
            <w:shd w:val="clear" w:color="auto" w:fill="auto"/>
          </w:tcPr>
          <w:p w14:paraId="0EDFDBCB" w14:textId="77777777" w:rsidR="00820FD8" w:rsidRPr="00020619" w:rsidRDefault="00820FD8" w:rsidP="00864629">
            <w:pPr>
              <w:pStyle w:val="TAL"/>
              <w:rPr>
                <w:ins w:id="27391" w:author="BigCREditor-RAN4#104-bis" w:date="2022-10-21T18:25:00Z"/>
                <w:noProof/>
                <w:lang w:val="it-IT"/>
              </w:rPr>
            </w:pPr>
            <w:ins w:id="27392" w:author="BigCREditor-RAN4#104-bis" w:date="2022-10-21T18:25:00Z">
              <w:r w:rsidRPr="00020619">
                <w:rPr>
                  <w:noProof/>
                </w:rPr>
                <w:t>Config 4</w:t>
              </w:r>
            </w:ins>
          </w:p>
        </w:tc>
        <w:tc>
          <w:tcPr>
            <w:tcW w:w="619" w:type="pct"/>
            <w:vMerge/>
          </w:tcPr>
          <w:p w14:paraId="3CFFBEA2" w14:textId="77777777" w:rsidR="00820FD8" w:rsidRPr="00020619" w:rsidRDefault="00820FD8" w:rsidP="00864629">
            <w:pPr>
              <w:pStyle w:val="TAC"/>
              <w:rPr>
                <w:ins w:id="27393" w:author="BigCREditor-RAN4#104-bis" w:date="2022-10-21T18:25:00Z"/>
                <w:noProof/>
              </w:rPr>
            </w:pPr>
          </w:p>
        </w:tc>
        <w:tc>
          <w:tcPr>
            <w:tcW w:w="1001" w:type="pct"/>
            <w:shd w:val="clear" w:color="auto" w:fill="auto"/>
          </w:tcPr>
          <w:p w14:paraId="3A41160F" w14:textId="77777777" w:rsidR="00820FD8" w:rsidRPr="00020619" w:rsidRDefault="00820FD8" w:rsidP="00864629">
            <w:pPr>
              <w:pStyle w:val="TAC"/>
              <w:rPr>
                <w:ins w:id="27394" w:author="BigCREditor-RAN4#104-bis" w:date="2022-10-21T18:25:00Z"/>
                <w:rFonts w:cs="Arial"/>
                <w:szCs w:val="18"/>
              </w:rPr>
            </w:pPr>
            <w:ins w:id="27395" w:author="BigCREditor-RAN4#104-bis" w:date="2022-10-21T18:25:00Z">
              <w:r w:rsidRPr="00020619">
                <w:t xml:space="preserve">15 </w:t>
              </w:r>
              <w:proofErr w:type="spellStart"/>
              <w:r w:rsidRPr="00020619">
                <w:t>KHz</w:t>
              </w:r>
              <w:proofErr w:type="spellEnd"/>
            </w:ins>
          </w:p>
        </w:tc>
        <w:tc>
          <w:tcPr>
            <w:tcW w:w="1236" w:type="pct"/>
          </w:tcPr>
          <w:p w14:paraId="6DF802AE" w14:textId="77777777" w:rsidR="00820FD8" w:rsidRPr="00020619" w:rsidRDefault="00820FD8" w:rsidP="00864629">
            <w:pPr>
              <w:pStyle w:val="TAC"/>
              <w:rPr>
                <w:ins w:id="27396" w:author="BigCREditor-RAN4#104-bis" w:date="2022-10-21T18:25:00Z"/>
                <w:rFonts w:cs="Arial"/>
                <w:szCs w:val="18"/>
              </w:rPr>
            </w:pPr>
          </w:p>
        </w:tc>
      </w:tr>
      <w:tr w:rsidR="00820FD8" w:rsidRPr="00020619" w14:paraId="4C080FEB" w14:textId="77777777" w:rsidTr="00864629">
        <w:trPr>
          <w:trHeight w:val="187"/>
          <w:jc w:val="center"/>
          <w:ins w:id="27397" w:author="BigCREditor-RAN4#104-bis" w:date="2022-10-21T18:25:00Z"/>
        </w:trPr>
        <w:tc>
          <w:tcPr>
            <w:tcW w:w="1074" w:type="pct"/>
            <w:vMerge w:val="restart"/>
            <w:tcBorders>
              <w:top w:val="nil"/>
            </w:tcBorders>
            <w:shd w:val="clear" w:color="auto" w:fill="auto"/>
          </w:tcPr>
          <w:p w14:paraId="3362B81E" w14:textId="77777777" w:rsidR="00820FD8" w:rsidRPr="00020619" w:rsidRDefault="00820FD8" w:rsidP="00864629">
            <w:pPr>
              <w:pStyle w:val="TAL"/>
              <w:rPr>
                <w:ins w:id="27398" w:author="BigCREditor-RAN4#104-bis" w:date="2022-10-21T18:25:00Z"/>
                <w:noProof/>
              </w:rPr>
            </w:pPr>
            <w:ins w:id="27399" w:author="BigCREditor-RAN4#104-bis" w:date="2022-10-21T18:25:00Z">
              <w:r w:rsidRPr="00020619">
                <w:rPr>
                  <w:noProof/>
                </w:rPr>
                <w:t xml:space="preserve">PRACH </w:t>
              </w:r>
            </w:ins>
          </w:p>
          <w:p w14:paraId="6D3E3827" w14:textId="77777777" w:rsidR="00820FD8" w:rsidRPr="00020619" w:rsidRDefault="00820FD8" w:rsidP="00864629">
            <w:pPr>
              <w:pStyle w:val="TAL"/>
              <w:rPr>
                <w:ins w:id="27400" w:author="BigCREditor-RAN4#104-bis" w:date="2022-10-21T18:25:00Z"/>
                <w:noProof/>
              </w:rPr>
            </w:pPr>
            <w:ins w:id="27401" w:author="BigCREditor-RAN4#104-bis" w:date="2022-10-21T18:25:00Z">
              <w:r w:rsidRPr="00020619">
                <w:rPr>
                  <w:noProof/>
                  <w:lang w:val="it-IT"/>
                </w:rPr>
                <w:t>Configuration</w:t>
              </w:r>
            </w:ins>
          </w:p>
        </w:tc>
        <w:tc>
          <w:tcPr>
            <w:tcW w:w="1070" w:type="pct"/>
            <w:gridSpan w:val="2"/>
            <w:shd w:val="clear" w:color="auto" w:fill="auto"/>
          </w:tcPr>
          <w:p w14:paraId="06FD2788" w14:textId="77777777" w:rsidR="00820FD8" w:rsidRPr="00020619" w:rsidRDefault="00820FD8" w:rsidP="00864629">
            <w:pPr>
              <w:pStyle w:val="TAL"/>
              <w:rPr>
                <w:ins w:id="27402" w:author="BigCREditor-RAN4#104-bis" w:date="2022-10-21T18:25:00Z"/>
                <w:noProof/>
              </w:rPr>
            </w:pPr>
            <w:ins w:id="27403" w:author="BigCREditor-RAN4#104-bis" w:date="2022-10-21T18:25:00Z">
              <w:r w:rsidRPr="00020619">
                <w:rPr>
                  <w:noProof/>
                  <w:lang w:val="it-IT"/>
                </w:rPr>
                <w:t>Config 1, 2, 4</w:t>
              </w:r>
            </w:ins>
          </w:p>
        </w:tc>
        <w:tc>
          <w:tcPr>
            <w:tcW w:w="619" w:type="pct"/>
            <w:tcBorders>
              <w:top w:val="nil"/>
            </w:tcBorders>
            <w:shd w:val="clear" w:color="auto" w:fill="auto"/>
          </w:tcPr>
          <w:p w14:paraId="38E24D85" w14:textId="77777777" w:rsidR="00820FD8" w:rsidRPr="00020619" w:rsidRDefault="00820FD8" w:rsidP="00864629">
            <w:pPr>
              <w:pStyle w:val="TAC"/>
              <w:rPr>
                <w:ins w:id="27404" w:author="BigCREditor-RAN4#104-bis" w:date="2022-10-21T18:25:00Z"/>
                <w:noProof/>
              </w:rPr>
            </w:pPr>
          </w:p>
        </w:tc>
        <w:tc>
          <w:tcPr>
            <w:tcW w:w="1001" w:type="pct"/>
            <w:shd w:val="clear" w:color="auto" w:fill="auto"/>
          </w:tcPr>
          <w:p w14:paraId="5CC4BB3C" w14:textId="77777777" w:rsidR="00820FD8" w:rsidRPr="00020619" w:rsidRDefault="00820FD8" w:rsidP="00864629">
            <w:pPr>
              <w:pStyle w:val="TAC"/>
              <w:rPr>
                <w:ins w:id="27405" w:author="BigCREditor-RAN4#104-bis" w:date="2022-10-21T18:25:00Z"/>
                <w:noProof/>
              </w:rPr>
            </w:pPr>
            <w:ins w:id="27406" w:author="BigCREditor-RAN4#104-bis" w:date="2022-10-21T18:25:00Z">
              <w:r w:rsidRPr="00020619">
                <w:rPr>
                  <w:rFonts w:cs="Arial"/>
                  <w:szCs w:val="18"/>
                </w:rPr>
                <w:t>FR1 PRACH configuration 4</w:t>
              </w:r>
            </w:ins>
          </w:p>
        </w:tc>
        <w:tc>
          <w:tcPr>
            <w:tcW w:w="1236" w:type="pct"/>
          </w:tcPr>
          <w:p w14:paraId="024FD76D" w14:textId="77777777" w:rsidR="00820FD8" w:rsidRPr="00020619" w:rsidRDefault="00820FD8" w:rsidP="00864629">
            <w:pPr>
              <w:pStyle w:val="TAC"/>
              <w:rPr>
                <w:ins w:id="27407" w:author="BigCREditor-RAN4#104-bis" w:date="2022-10-21T18:25:00Z"/>
                <w:noProof/>
              </w:rPr>
            </w:pPr>
            <w:ins w:id="27408" w:author="BigCREditor-RAN4#104-bis" w:date="2022-10-21T18:25:00Z">
              <w:r w:rsidRPr="00020619">
                <w:rPr>
                  <w:rFonts w:cs="Arial"/>
                  <w:szCs w:val="18"/>
                </w:rPr>
                <w:t>A.3.8.2</w:t>
              </w:r>
            </w:ins>
          </w:p>
        </w:tc>
      </w:tr>
      <w:tr w:rsidR="00820FD8" w:rsidRPr="00020619" w14:paraId="277414EE" w14:textId="77777777" w:rsidTr="00864629">
        <w:trPr>
          <w:trHeight w:val="156"/>
          <w:jc w:val="center"/>
          <w:ins w:id="27409" w:author="BigCREditor-RAN4#104-bis" w:date="2022-10-21T18:25:00Z"/>
        </w:trPr>
        <w:tc>
          <w:tcPr>
            <w:tcW w:w="1074" w:type="pct"/>
            <w:vMerge/>
          </w:tcPr>
          <w:p w14:paraId="6C57815D" w14:textId="77777777" w:rsidR="00820FD8" w:rsidRPr="00020619" w:rsidRDefault="00820FD8" w:rsidP="00864629">
            <w:pPr>
              <w:pStyle w:val="TAL"/>
              <w:rPr>
                <w:ins w:id="27410" w:author="BigCREditor-RAN4#104-bis" w:date="2022-10-21T18:25:00Z"/>
                <w:noProof/>
              </w:rPr>
            </w:pPr>
          </w:p>
        </w:tc>
        <w:tc>
          <w:tcPr>
            <w:tcW w:w="1070" w:type="pct"/>
            <w:gridSpan w:val="2"/>
            <w:shd w:val="clear" w:color="auto" w:fill="auto"/>
          </w:tcPr>
          <w:p w14:paraId="740AB934" w14:textId="77777777" w:rsidR="00820FD8" w:rsidRPr="00020619" w:rsidRDefault="00820FD8" w:rsidP="00864629">
            <w:pPr>
              <w:pStyle w:val="TAL"/>
              <w:rPr>
                <w:ins w:id="27411" w:author="BigCREditor-RAN4#104-bis" w:date="2022-10-21T18:25:00Z"/>
                <w:noProof/>
              </w:rPr>
            </w:pPr>
            <w:ins w:id="27412" w:author="BigCREditor-RAN4#104-bis" w:date="2022-10-21T18:25:00Z">
              <w:r w:rsidRPr="00020619">
                <w:rPr>
                  <w:noProof/>
                  <w:lang w:val="it-IT"/>
                </w:rPr>
                <w:t>Config 3</w:t>
              </w:r>
            </w:ins>
          </w:p>
        </w:tc>
        <w:tc>
          <w:tcPr>
            <w:tcW w:w="619" w:type="pct"/>
            <w:tcBorders>
              <w:top w:val="nil"/>
            </w:tcBorders>
            <w:shd w:val="clear" w:color="auto" w:fill="auto"/>
          </w:tcPr>
          <w:p w14:paraId="5A6FF9CC" w14:textId="77777777" w:rsidR="00820FD8" w:rsidRPr="00020619" w:rsidRDefault="00820FD8" w:rsidP="00864629">
            <w:pPr>
              <w:pStyle w:val="TAC"/>
              <w:rPr>
                <w:ins w:id="27413" w:author="BigCREditor-RAN4#104-bis" w:date="2022-10-21T18:25:00Z"/>
                <w:noProof/>
              </w:rPr>
            </w:pPr>
          </w:p>
        </w:tc>
        <w:tc>
          <w:tcPr>
            <w:tcW w:w="1001" w:type="pct"/>
            <w:shd w:val="clear" w:color="auto" w:fill="auto"/>
          </w:tcPr>
          <w:p w14:paraId="14CEF555" w14:textId="77777777" w:rsidR="00820FD8" w:rsidRPr="00020619" w:rsidRDefault="00820FD8" w:rsidP="00864629">
            <w:pPr>
              <w:pStyle w:val="TAC"/>
              <w:rPr>
                <w:ins w:id="27414" w:author="BigCREditor-RAN4#104-bis" w:date="2022-10-21T18:25:00Z"/>
                <w:noProof/>
              </w:rPr>
            </w:pPr>
            <w:ins w:id="27415" w:author="BigCREditor-RAN4#104-bis" w:date="2022-10-21T18:25:00Z">
              <w:r w:rsidRPr="00020619">
                <w:rPr>
                  <w:rFonts w:cs="Arial"/>
                  <w:szCs w:val="18"/>
                </w:rPr>
                <w:t>FR1 PRACH configuration 4</w:t>
              </w:r>
            </w:ins>
          </w:p>
        </w:tc>
        <w:tc>
          <w:tcPr>
            <w:tcW w:w="1236" w:type="pct"/>
          </w:tcPr>
          <w:p w14:paraId="62A678C5" w14:textId="77777777" w:rsidR="00820FD8" w:rsidRPr="00020619" w:rsidRDefault="00820FD8" w:rsidP="00864629">
            <w:pPr>
              <w:pStyle w:val="TAC"/>
              <w:rPr>
                <w:ins w:id="27416" w:author="BigCREditor-RAN4#104-bis" w:date="2022-10-21T18:25:00Z"/>
                <w:noProof/>
              </w:rPr>
            </w:pPr>
            <w:ins w:id="27417" w:author="BigCREditor-RAN4#104-bis" w:date="2022-10-21T18:25:00Z">
              <w:r w:rsidRPr="00020619">
                <w:rPr>
                  <w:rFonts w:cs="Arial"/>
                  <w:szCs w:val="18"/>
                </w:rPr>
                <w:t>A.3.8.2</w:t>
              </w:r>
            </w:ins>
          </w:p>
        </w:tc>
      </w:tr>
      <w:tr w:rsidR="00820FD8" w:rsidRPr="00020619" w14:paraId="0B7B596D" w14:textId="77777777" w:rsidTr="00864629">
        <w:trPr>
          <w:trHeight w:val="187"/>
          <w:jc w:val="center"/>
          <w:ins w:id="27418" w:author="BigCREditor-RAN4#104-bis" w:date="2022-10-21T18:25:00Z"/>
        </w:trPr>
        <w:tc>
          <w:tcPr>
            <w:tcW w:w="2144" w:type="pct"/>
            <w:gridSpan w:val="3"/>
            <w:shd w:val="clear" w:color="auto" w:fill="auto"/>
          </w:tcPr>
          <w:p w14:paraId="2B53AF80" w14:textId="77777777" w:rsidR="00820FD8" w:rsidRPr="00020619" w:rsidRDefault="00820FD8" w:rsidP="00864629">
            <w:pPr>
              <w:pStyle w:val="TAL"/>
              <w:rPr>
                <w:ins w:id="27419" w:author="BigCREditor-RAN4#104-bis" w:date="2022-10-21T18:25:00Z"/>
                <w:noProof/>
              </w:rPr>
            </w:pPr>
            <w:ins w:id="27420" w:author="BigCREditor-RAN4#104-bis" w:date="2022-10-21T18:25:00Z">
              <w:r w:rsidRPr="00020619">
                <w:rPr>
                  <w:noProof/>
                </w:rPr>
                <w:t>csi-RS-Index assigned as beam failure detection RS in set q</w:t>
              </w:r>
              <w:r w:rsidRPr="00020619">
                <w:rPr>
                  <w:noProof/>
                  <w:vertAlign w:val="subscript"/>
                </w:rPr>
                <w:t>0</w:t>
              </w:r>
            </w:ins>
          </w:p>
        </w:tc>
        <w:tc>
          <w:tcPr>
            <w:tcW w:w="619" w:type="pct"/>
            <w:shd w:val="clear" w:color="auto" w:fill="auto"/>
          </w:tcPr>
          <w:p w14:paraId="44808E74" w14:textId="77777777" w:rsidR="00820FD8" w:rsidRPr="00020619" w:rsidRDefault="00820FD8" w:rsidP="00864629">
            <w:pPr>
              <w:pStyle w:val="TAC"/>
              <w:rPr>
                <w:ins w:id="27421" w:author="BigCREditor-RAN4#104-bis" w:date="2022-10-21T18:25:00Z"/>
                <w:noProof/>
              </w:rPr>
            </w:pPr>
          </w:p>
        </w:tc>
        <w:tc>
          <w:tcPr>
            <w:tcW w:w="1001" w:type="pct"/>
            <w:shd w:val="clear" w:color="auto" w:fill="auto"/>
          </w:tcPr>
          <w:p w14:paraId="12E5C086" w14:textId="77777777" w:rsidR="00820FD8" w:rsidRPr="00020619" w:rsidRDefault="00820FD8" w:rsidP="00864629">
            <w:pPr>
              <w:pStyle w:val="TAC"/>
              <w:rPr>
                <w:ins w:id="27422" w:author="BigCREditor-RAN4#104-bis" w:date="2022-10-21T18:25:00Z"/>
                <w:noProof/>
              </w:rPr>
            </w:pPr>
            <w:ins w:id="27423" w:author="BigCREditor-RAN4#104-bis" w:date="2022-10-21T18:25:00Z">
              <w:r w:rsidRPr="00020619">
                <w:rPr>
                  <w:noProof/>
                </w:rPr>
                <w:t>0</w:t>
              </w:r>
            </w:ins>
          </w:p>
        </w:tc>
        <w:tc>
          <w:tcPr>
            <w:tcW w:w="1236" w:type="pct"/>
          </w:tcPr>
          <w:p w14:paraId="131799FE" w14:textId="77777777" w:rsidR="00820FD8" w:rsidRPr="00020619" w:rsidRDefault="00820FD8" w:rsidP="00864629">
            <w:pPr>
              <w:pStyle w:val="TAC"/>
              <w:rPr>
                <w:ins w:id="27424" w:author="BigCREditor-RAN4#104-bis" w:date="2022-10-21T18:25:00Z"/>
                <w:noProof/>
              </w:rPr>
            </w:pPr>
          </w:p>
        </w:tc>
      </w:tr>
      <w:tr w:rsidR="00820FD8" w:rsidRPr="00020619" w14:paraId="31D278EA" w14:textId="77777777" w:rsidTr="00864629">
        <w:trPr>
          <w:trHeight w:val="187"/>
          <w:jc w:val="center"/>
          <w:ins w:id="27425" w:author="BigCREditor-RAN4#104-bis" w:date="2022-10-21T18:25:00Z"/>
        </w:trPr>
        <w:tc>
          <w:tcPr>
            <w:tcW w:w="2144" w:type="pct"/>
            <w:gridSpan w:val="3"/>
            <w:shd w:val="clear" w:color="auto" w:fill="auto"/>
          </w:tcPr>
          <w:p w14:paraId="16226E43" w14:textId="77777777" w:rsidR="00820FD8" w:rsidRPr="00020619" w:rsidRDefault="00820FD8" w:rsidP="00864629">
            <w:pPr>
              <w:pStyle w:val="TAL"/>
              <w:rPr>
                <w:ins w:id="27426" w:author="BigCREditor-RAN4#104-bis" w:date="2022-10-21T18:25:00Z"/>
                <w:noProof/>
              </w:rPr>
            </w:pPr>
            <w:ins w:id="27427" w:author="BigCREditor-RAN4#104-bis" w:date="2022-10-21T18:25:00Z">
              <w:r w:rsidRPr="00020619">
                <w:rPr>
                  <w:noProof/>
                </w:rPr>
                <w:t>OCNG parameters</w:t>
              </w:r>
            </w:ins>
          </w:p>
        </w:tc>
        <w:tc>
          <w:tcPr>
            <w:tcW w:w="619" w:type="pct"/>
            <w:shd w:val="clear" w:color="auto" w:fill="auto"/>
          </w:tcPr>
          <w:p w14:paraId="41ECB4A4" w14:textId="77777777" w:rsidR="00820FD8" w:rsidRPr="00020619" w:rsidRDefault="00820FD8" w:rsidP="00864629">
            <w:pPr>
              <w:pStyle w:val="TAC"/>
              <w:rPr>
                <w:ins w:id="27428" w:author="BigCREditor-RAN4#104-bis" w:date="2022-10-21T18:25:00Z"/>
                <w:noProof/>
              </w:rPr>
            </w:pPr>
          </w:p>
        </w:tc>
        <w:tc>
          <w:tcPr>
            <w:tcW w:w="1001" w:type="pct"/>
            <w:shd w:val="clear" w:color="auto" w:fill="auto"/>
          </w:tcPr>
          <w:p w14:paraId="30DAC92D" w14:textId="77777777" w:rsidR="00820FD8" w:rsidRPr="00020619" w:rsidRDefault="00820FD8" w:rsidP="00864629">
            <w:pPr>
              <w:pStyle w:val="TAC"/>
              <w:rPr>
                <w:ins w:id="27429" w:author="BigCREditor-RAN4#104-bis" w:date="2022-10-21T18:25:00Z"/>
                <w:noProof/>
              </w:rPr>
            </w:pPr>
            <w:ins w:id="27430" w:author="BigCREditor-RAN4#104-bis" w:date="2022-10-21T18:25:00Z">
              <w:r w:rsidRPr="00020619">
                <w:rPr>
                  <w:noProof/>
                </w:rPr>
                <w:t>OP.1</w:t>
              </w:r>
            </w:ins>
          </w:p>
        </w:tc>
        <w:tc>
          <w:tcPr>
            <w:tcW w:w="1236" w:type="pct"/>
          </w:tcPr>
          <w:p w14:paraId="546495C5" w14:textId="77777777" w:rsidR="00820FD8" w:rsidRPr="00020619" w:rsidRDefault="00820FD8" w:rsidP="00864629">
            <w:pPr>
              <w:pStyle w:val="TAC"/>
              <w:rPr>
                <w:ins w:id="27431" w:author="BigCREditor-RAN4#104-bis" w:date="2022-10-21T18:25:00Z"/>
                <w:noProof/>
              </w:rPr>
            </w:pPr>
            <w:ins w:id="27432" w:author="BigCREditor-RAN4#104-bis" w:date="2022-10-21T18:25:00Z">
              <w:r w:rsidRPr="00020619">
                <w:rPr>
                  <w:noProof/>
                </w:rPr>
                <w:t>A.3.2.1</w:t>
              </w:r>
            </w:ins>
          </w:p>
        </w:tc>
      </w:tr>
      <w:tr w:rsidR="00820FD8" w:rsidRPr="00020619" w14:paraId="688D7C88" w14:textId="77777777" w:rsidTr="00864629">
        <w:trPr>
          <w:trHeight w:val="187"/>
          <w:jc w:val="center"/>
          <w:ins w:id="27433" w:author="BigCREditor-RAN4#104-bis" w:date="2022-10-21T18:25:00Z"/>
        </w:trPr>
        <w:tc>
          <w:tcPr>
            <w:tcW w:w="2144" w:type="pct"/>
            <w:gridSpan w:val="3"/>
            <w:shd w:val="clear" w:color="auto" w:fill="auto"/>
          </w:tcPr>
          <w:p w14:paraId="72757462" w14:textId="77777777" w:rsidR="00820FD8" w:rsidRPr="00020619" w:rsidRDefault="00820FD8" w:rsidP="00864629">
            <w:pPr>
              <w:pStyle w:val="TAL"/>
              <w:rPr>
                <w:ins w:id="27434" w:author="BigCREditor-RAN4#104-bis" w:date="2022-10-21T18:25:00Z"/>
                <w:noProof/>
              </w:rPr>
            </w:pPr>
            <w:ins w:id="27435" w:author="BigCREditor-RAN4#104-bis" w:date="2022-10-21T18:25:00Z">
              <w:r w:rsidRPr="00020619">
                <w:rPr>
                  <w:noProof/>
                </w:rPr>
                <w:t>CP length</w:t>
              </w:r>
              <w:r w:rsidRPr="00020619">
                <w:rPr>
                  <w:noProof/>
                </w:rPr>
                <w:tab/>
              </w:r>
            </w:ins>
          </w:p>
        </w:tc>
        <w:tc>
          <w:tcPr>
            <w:tcW w:w="619" w:type="pct"/>
            <w:shd w:val="clear" w:color="auto" w:fill="auto"/>
          </w:tcPr>
          <w:p w14:paraId="1EFEC977" w14:textId="77777777" w:rsidR="00820FD8" w:rsidRPr="00020619" w:rsidRDefault="00820FD8" w:rsidP="00864629">
            <w:pPr>
              <w:pStyle w:val="TAC"/>
              <w:rPr>
                <w:ins w:id="27436" w:author="BigCREditor-RAN4#104-bis" w:date="2022-10-21T18:25:00Z"/>
                <w:noProof/>
              </w:rPr>
            </w:pPr>
          </w:p>
        </w:tc>
        <w:tc>
          <w:tcPr>
            <w:tcW w:w="1001" w:type="pct"/>
            <w:shd w:val="clear" w:color="auto" w:fill="auto"/>
          </w:tcPr>
          <w:p w14:paraId="2F83A96E" w14:textId="77777777" w:rsidR="00820FD8" w:rsidRPr="00020619" w:rsidRDefault="00820FD8" w:rsidP="00864629">
            <w:pPr>
              <w:pStyle w:val="TAC"/>
              <w:rPr>
                <w:ins w:id="27437" w:author="BigCREditor-RAN4#104-bis" w:date="2022-10-21T18:25:00Z"/>
                <w:noProof/>
              </w:rPr>
            </w:pPr>
            <w:ins w:id="27438" w:author="BigCREditor-RAN4#104-bis" w:date="2022-10-21T18:25:00Z">
              <w:r w:rsidRPr="00020619">
                <w:rPr>
                  <w:noProof/>
                </w:rPr>
                <w:t>Normal</w:t>
              </w:r>
            </w:ins>
          </w:p>
        </w:tc>
        <w:tc>
          <w:tcPr>
            <w:tcW w:w="1236" w:type="pct"/>
          </w:tcPr>
          <w:p w14:paraId="6907BA93" w14:textId="77777777" w:rsidR="00820FD8" w:rsidRPr="00020619" w:rsidRDefault="00820FD8" w:rsidP="00864629">
            <w:pPr>
              <w:pStyle w:val="TAC"/>
              <w:rPr>
                <w:ins w:id="27439" w:author="BigCREditor-RAN4#104-bis" w:date="2022-10-21T18:25:00Z"/>
                <w:noProof/>
              </w:rPr>
            </w:pPr>
          </w:p>
        </w:tc>
      </w:tr>
      <w:tr w:rsidR="00820FD8" w:rsidRPr="00020619" w14:paraId="2C9D95CE" w14:textId="77777777" w:rsidTr="00864629">
        <w:trPr>
          <w:trHeight w:val="187"/>
          <w:jc w:val="center"/>
          <w:ins w:id="27440" w:author="BigCREditor-RAN4#104-bis" w:date="2022-10-21T18:25:00Z"/>
        </w:trPr>
        <w:tc>
          <w:tcPr>
            <w:tcW w:w="2144" w:type="pct"/>
            <w:gridSpan w:val="3"/>
            <w:shd w:val="clear" w:color="auto" w:fill="auto"/>
          </w:tcPr>
          <w:p w14:paraId="16EF5329" w14:textId="77777777" w:rsidR="00820FD8" w:rsidRPr="00020619" w:rsidRDefault="00820FD8" w:rsidP="00864629">
            <w:pPr>
              <w:pStyle w:val="TAL"/>
              <w:rPr>
                <w:ins w:id="27441" w:author="BigCREditor-RAN4#104-bis" w:date="2022-10-21T18:25:00Z"/>
                <w:noProof/>
              </w:rPr>
            </w:pPr>
            <w:ins w:id="27442" w:author="BigCREditor-RAN4#104-bis" w:date="2022-10-21T18:25:00Z">
              <w:r w:rsidRPr="00020619">
                <w:rPr>
                  <w:noProof/>
                </w:rPr>
                <w:t>Correlation Matrix and Antenna Configuration</w:t>
              </w:r>
            </w:ins>
          </w:p>
        </w:tc>
        <w:tc>
          <w:tcPr>
            <w:tcW w:w="619" w:type="pct"/>
            <w:shd w:val="clear" w:color="auto" w:fill="auto"/>
          </w:tcPr>
          <w:p w14:paraId="765618FE" w14:textId="77777777" w:rsidR="00820FD8" w:rsidRPr="00020619" w:rsidRDefault="00820FD8" w:rsidP="00864629">
            <w:pPr>
              <w:pStyle w:val="TAC"/>
              <w:rPr>
                <w:ins w:id="27443" w:author="BigCREditor-RAN4#104-bis" w:date="2022-10-21T18:25:00Z"/>
                <w:noProof/>
              </w:rPr>
            </w:pPr>
          </w:p>
        </w:tc>
        <w:tc>
          <w:tcPr>
            <w:tcW w:w="1001" w:type="pct"/>
            <w:shd w:val="clear" w:color="auto" w:fill="auto"/>
          </w:tcPr>
          <w:p w14:paraId="6009C4F4" w14:textId="77777777" w:rsidR="00820FD8" w:rsidRPr="00020619" w:rsidRDefault="00820FD8" w:rsidP="00864629">
            <w:pPr>
              <w:pStyle w:val="TAC"/>
              <w:rPr>
                <w:ins w:id="27444" w:author="BigCREditor-RAN4#104-bis" w:date="2022-10-21T18:25:00Z"/>
                <w:noProof/>
              </w:rPr>
            </w:pPr>
            <w:ins w:id="27445" w:author="BigCREditor-RAN4#104-bis" w:date="2022-10-21T18:25:00Z">
              <w:r w:rsidRPr="00020619">
                <w:rPr>
                  <w:noProof/>
                </w:rPr>
                <w:t>2x2 Low</w:t>
              </w:r>
            </w:ins>
          </w:p>
        </w:tc>
        <w:tc>
          <w:tcPr>
            <w:tcW w:w="1236" w:type="pct"/>
          </w:tcPr>
          <w:p w14:paraId="71D5A811" w14:textId="77777777" w:rsidR="00820FD8" w:rsidRPr="00020619" w:rsidRDefault="00820FD8" w:rsidP="00864629">
            <w:pPr>
              <w:pStyle w:val="TAC"/>
              <w:rPr>
                <w:ins w:id="27446" w:author="BigCREditor-RAN4#104-bis" w:date="2022-10-21T18:25:00Z"/>
                <w:noProof/>
              </w:rPr>
            </w:pPr>
          </w:p>
        </w:tc>
      </w:tr>
      <w:tr w:rsidR="00820FD8" w:rsidRPr="00020619" w14:paraId="13C7885C" w14:textId="77777777" w:rsidTr="00864629">
        <w:trPr>
          <w:trHeight w:val="187"/>
          <w:jc w:val="center"/>
          <w:ins w:id="27447" w:author="BigCREditor-RAN4#104-bis" w:date="2022-10-21T18:25:00Z"/>
        </w:trPr>
        <w:tc>
          <w:tcPr>
            <w:tcW w:w="1074" w:type="pct"/>
            <w:tcBorders>
              <w:bottom w:val="nil"/>
            </w:tcBorders>
            <w:shd w:val="clear" w:color="auto" w:fill="auto"/>
          </w:tcPr>
          <w:p w14:paraId="3488BC9B" w14:textId="77777777" w:rsidR="00820FD8" w:rsidRPr="00020619" w:rsidRDefault="00820FD8" w:rsidP="00864629">
            <w:pPr>
              <w:pStyle w:val="TAL"/>
              <w:rPr>
                <w:ins w:id="27448" w:author="BigCREditor-RAN4#104-bis" w:date="2022-10-21T18:25:00Z"/>
                <w:noProof/>
              </w:rPr>
            </w:pPr>
            <w:ins w:id="27449" w:author="BigCREditor-RAN4#104-bis" w:date="2022-10-21T18:25:00Z">
              <w:r w:rsidRPr="00020619">
                <w:rPr>
                  <w:noProof/>
                </w:rPr>
                <w:t xml:space="preserve">Beam failure detection transmission parameters </w:t>
              </w:r>
            </w:ins>
          </w:p>
        </w:tc>
        <w:tc>
          <w:tcPr>
            <w:tcW w:w="1070" w:type="pct"/>
            <w:gridSpan w:val="2"/>
            <w:shd w:val="clear" w:color="auto" w:fill="auto"/>
          </w:tcPr>
          <w:p w14:paraId="7CB845B2" w14:textId="77777777" w:rsidR="00820FD8" w:rsidRPr="00020619" w:rsidRDefault="00820FD8" w:rsidP="00864629">
            <w:pPr>
              <w:pStyle w:val="TAL"/>
              <w:rPr>
                <w:ins w:id="27450" w:author="BigCREditor-RAN4#104-bis" w:date="2022-10-21T18:25:00Z"/>
                <w:noProof/>
              </w:rPr>
            </w:pPr>
            <w:ins w:id="27451" w:author="BigCREditor-RAN4#104-bis" w:date="2022-10-21T18:25:00Z">
              <w:r w:rsidRPr="00020619">
                <w:rPr>
                  <w:noProof/>
                </w:rPr>
                <w:t>DCI format</w:t>
              </w:r>
            </w:ins>
          </w:p>
        </w:tc>
        <w:tc>
          <w:tcPr>
            <w:tcW w:w="619" w:type="pct"/>
            <w:shd w:val="clear" w:color="auto" w:fill="auto"/>
          </w:tcPr>
          <w:p w14:paraId="4456B121" w14:textId="77777777" w:rsidR="00820FD8" w:rsidRPr="00020619" w:rsidRDefault="00820FD8" w:rsidP="00864629">
            <w:pPr>
              <w:pStyle w:val="TAC"/>
              <w:rPr>
                <w:ins w:id="27452" w:author="BigCREditor-RAN4#104-bis" w:date="2022-10-21T18:25:00Z"/>
                <w:noProof/>
              </w:rPr>
            </w:pPr>
          </w:p>
        </w:tc>
        <w:tc>
          <w:tcPr>
            <w:tcW w:w="1001" w:type="pct"/>
            <w:shd w:val="clear" w:color="auto" w:fill="auto"/>
          </w:tcPr>
          <w:p w14:paraId="4CD61561" w14:textId="77777777" w:rsidR="00820FD8" w:rsidRPr="00020619" w:rsidRDefault="00820FD8" w:rsidP="00864629">
            <w:pPr>
              <w:pStyle w:val="TAC"/>
              <w:rPr>
                <w:ins w:id="27453" w:author="BigCREditor-RAN4#104-bis" w:date="2022-10-21T18:25:00Z"/>
                <w:noProof/>
              </w:rPr>
            </w:pPr>
            <w:ins w:id="27454" w:author="BigCREditor-RAN4#104-bis" w:date="2022-10-21T18:25:00Z">
              <w:r w:rsidRPr="00020619">
                <w:rPr>
                  <w:noProof/>
                </w:rPr>
                <w:t>1-0</w:t>
              </w:r>
            </w:ins>
          </w:p>
        </w:tc>
        <w:tc>
          <w:tcPr>
            <w:tcW w:w="1236" w:type="pct"/>
          </w:tcPr>
          <w:p w14:paraId="4BFF14A3" w14:textId="77777777" w:rsidR="00820FD8" w:rsidRPr="00020619" w:rsidRDefault="00820FD8" w:rsidP="00864629">
            <w:pPr>
              <w:pStyle w:val="TAC"/>
              <w:rPr>
                <w:ins w:id="27455" w:author="BigCREditor-RAN4#104-bis" w:date="2022-10-21T18:25:00Z"/>
                <w:noProof/>
              </w:rPr>
            </w:pPr>
          </w:p>
        </w:tc>
      </w:tr>
      <w:tr w:rsidR="00820FD8" w:rsidRPr="00020619" w14:paraId="52A8D6EC" w14:textId="77777777" w:rsidTr="00864629">
        <w:trPr>
          <w:trHeight w:val="187"/>
          <w:jc w:val="center"/>
          <w:ins w:id="27456" w:author="BigCREditor-RAN4#104-bis" w:date="2022-10-21T18:25:00Z"/>
        </w:trPr>
        <w:tc>
          <w:tcPr>
            <w:tcW w:w="1074" w:type="pct"/>
            <w:tcBorders>
              <w:top w:val="nil"/>
              <w:bottom w:val="nil"/>
            </w:tcBorders>
            <w:shd w:val="clear" w:color="auto" w:fill="auto"/>
          </w:tcPr>
          <w:p w14:paraId="68C6EE69" w14:textId="77777777" w:rsidR="00820FD8" w:rsidRPr="00020619" w:rsidRDefault="00820FD8" w:rsidP="00864629">
            <w:pPr>
              <w:pStyle w:val="TAL"/>
              <w:rPr>
                <w:ins w:id="27457" w:author="BigCREditor-RAN4#104-bis" w:date="2022-10-21T18:25:00Z"/>
                <w:noProof/>
              </w:rPr>
            </w:pPr>
          </w:p>
        </w:tc>
        <w:tc>
          <w:tcPr>
            <w:tcW w:w="1070" w:type="pct"/>
            <w:gridSpan w:val="2"/>
            <w:shd w:val="clear" w:color="auto" w:fill="auto"/>
          </w:tcPr>
          <w:p w14:paraId="32B52CCE" w14:textId="77777777" w:rsidR="00820FD8" w:rsidRPr="00020619" w:rsidRDefault="00820FD8" w:rsidP="00864629">
            <w:pPr>
              <w:pStyle w:val="TAL"/>
              <w:rPr>
                <w:ins w:id="27458" w:author="BigCREditor-RAN4#104-bis" w:date="2022-10-21T18:25:00Z"/>
                <w:noProof/>
              </w:rPr>
            </w:pPr>
            <w:ins w:id="27459" w:author="BigCREditor-RAN4#104-bis" w:date="2022-10-21T18:25:00Z">
              <w:r w:rsidRPr="00020619">
                <w:rPr>
                  <w:noProof/>
                </w:rPr>
                <w:t>Number of Control OFDM symbols</w:t>
              </w:r>
            </w:ins>
          </w:p>
        </w:tc>
        <w:tc>
          <w:tcPr>
            <w:tcW w:w="619" w:type="pct"/>
            <w:shd w:val="clear" w:color="auto" w:fill="auto"/>
          </w:tcPr>
          <w:p w14:paraId="6B849B92" w14:textId="77777777" w:rsidR="00820FD8" w:rsidRPr="00020619" w:rsidRDefault="00820FD8" w:rsidP="00864629">
            <w:pPr>
              <w:pStyle w:val="TAC"/>
              <w:rPr>
                <w:ins w:id="27460" w:author="BigCREditor-RAN4#104-bis" w:date="2022-10-21T18:25:00Z"/>
                <w:noProof/>
              </w:rPr>
            </w:pPr>
          </w:p>
        </w:tc>
        <w:tc>
          <w:tcPr>
            <w:tcW w:w="1001" w:type="pct"/>
            <w:shd w:val="clear" w:color="auto" w:fill="auto"/>
          </w:tcPr>
          <w:p w14:paraId="59512DD8" w14:textId="77777777" w:rsidR="00820FD8" w:rsidRPr="00020619" w:rsidRDefault="00820FD8" w:rsidP="00864629">
            <w:pPr>
              <w:pStyle w:val="TAC"/>
              <w:rPr>
                <w:ins w:id="27461" w:author="BigCREditor-RAN4#104-bis" w:date="2022-10-21T18:25:00Z"/>
                <w:noProof/>
              </w:rPr>
            </w:pPr>
            <w:ins w:id="27462" w:author="BigCREditor-RAN4#104-bis" w:date="2022-10-21T18:25:00Z">
              <w:r w:rsidRPr="00020619">
                <w:rPr>
                  <w:noProof/>
                </w:rPr>
                <w:t>2</w:t>
              </w:r>
            </w:ins>
          </w:p>
        </w:tc>
        <w:tc>
          <w:tcPr>
            <w:tcW w:w="1236" w:type="pct"/>
          </w:tcPr>
          <w:p w14:paraId="1A589069" w14:textId="77777777" w:rsidR="00820FD8" w:rsidRPr="00020619" w:rsidRDefault="00820FD8" w:rsidP="00864629">
            <w:pPr>
              <w:pStyle w:val="TAC"/>
              <w:rPr>
                <w:ins w:id="27463" w:author="BigCREditor-RAN4#104-bis" w:date="2022-10-21T18:25:00Z"/>
                <w:noProof/>
              </w:rPr>
            </w:pPr>
          </w:p>
        </w:tc>
      </w:tr>
      <w:tr w:rsidR="00820FD8" w:rsidRPr="00020619" w14:paraId="21CF5ED0" w14:textId="77777777" w:rsidTr="00864629">
        <w:trPr>
          <w:trHeight w:val="187"/>
          <w:jc w:val="center"/>
          <w:ins w:id="27464" w:author="BigCREditor-RAN4#104-bis" w:date="2022-10-21T18:25:00Z"/>
        </w:trPr>
        <w:tc>
          <w:tcPr>
            <w:tcW w:w="1074" w:type="pct"/>
            <w:tcBorders>
              <w:top w:val="nil"/>
              <w:bottom w:val="nil"/>
            </w:tcBorders>
            <w:shd w:val="clear" w:color="auto" w:fill="auto"/>
          </w:tcPr>
          <w:p w14:paraId="324A0037" w14:textId="77777777" w:rsidR="00820FD8" w:rsidRPr="00020619" w:rsidRDefault="00820FD8" w:rsidP="00864629">
            <w:pPr>
              <w:pStyle w:val="TAL"/>
              <w:rPr>
                <w:ins w:id="27465" w:author="BigCREditor-RAN4#104-bis" w:date="2022-10-21T18:25:00Z"/>
                <w:noProof/>
              </w:rPr>
            </w:pPr>
          </w:p>
        </w:tc>
        <w:tc>
          <w:tcPr>
            <w:tcW w:w="1070" w:type="pct"/>
            <w:gridSpan w:val="2"/>
            <w:shd w:val="clear" w:color="auto" w:fill="auto"/>
          </w:tcPr>
          <w:p w14:paraId="5BF707B5" w14:textId="77777777" w:rsidR="00820FD8" w:rsidRPr="00020619" w:rsidRDefault="00820FD8" w:rsidP="00864629">
            <w:pPr>
              <w:pStyle w:val="TAL"/>
              <w:rPr>
                <w:ins w:id="27466" w:author="BigCREditor-RAN4#104-bis" w:date="2022-10-21T18:25:00Z"/>
                <w:noProof/>
              </w:rPr>
            </w:pPr>
            <w:ins w:id="27467" w:author="BigCREditor-RAN4#104-bis" w:date="2022-10-21T18:25:00Z">
              <w:r w:rsidRPr="00020619">
                <w:rPr>
                  <w:noProof/>
                </w:rPr>
                <w:t xml:space="preserve">Aggregation level </w:t>
              </w:r>
            </w:ins>
          </w:p>
        </w:tc>
        <w:tc>
          <w:tcPr>
            <w:tcW w:w="619" w:type="pct"/>
            <w:shd w:val="clear" w:color="auto" w:fill="auto"/>
          </w:tcPr>
          <w:p w14:paraId="2EEFA0C4" w14:textId="77777777" w:rsidR="00820FD8" w:rsidRPr="00020619" w:rsidRDefault="00820FD8" w:rsidP="00864629">
            <w:pPr>
              <w:pStyle w:val="TAC"/>
              <w:rPr>
                <w:ins w:id="27468" w:author="BigCREditor-RAN4#104-bis" w:date="2022-10-21T18:25:00Z"/>
                <w:noProof/>
              </w:rPr>
            </w:pPr>
            <w:ins w:id="27469" w:author="BigCREditor-RAN4#104-bis" w:date="2022-10-21T18:25:00Z">
              <w:r w:rsidRPr="00020619">
                <w:rPr>
                  <w:noProof/>
                </w:rPr>
                <w:t>CCE</w:t>
              </w:r>
            </w:ins>
          </w:p>
        </w:tc>
        <w:tc>
          <w:tcPr>
            <w:tcW w:w="1001" w:type="pct"/>
            <w:shd w:val="clear" w:color="auto" w:fill="auto"/>
          </w:tcPr>
          <w:p w14:paraId="39F75C44" w14:textId="77777777" w:rsidR="00820FD8" w:rsidRPr="00020619" w:rsidRDefault="00820FD8" w:rsidP="00864629">
            <w:pPr>
              <w:pStyle w:val="TAC"/>
              <w:rPr>
                <w:ins w:id="27470" w:author="BigCREditor-RAN4#104-bis" w:date="2022-10-21T18:25:00Z"/>
                <w:noProof/>
              </w:rPr>
            </w:pPr>
            <w:ins w:id="27471" w:author="BigCREditor-RAN4#104-bis" w:date="2022-10-21T18:25:00Z">
              <w:r w:rsidRPr="00020619">
                <w:rPr>
                  <w:noProof/>
                </w:rPr>
                <w:t>8</w:t>
              </w:r>
            </w:ins>
          </w:p>
        </w:tc>
        <w:tc>
          <w:tcPr>
            <w:tcW w:w="1236" w:type="pct"/>
          </w:tcPr>
          <w:p w14:paraId="619B671B" w14:textId="77777777" w:rsidR="00820FD8" w:rsidRPr="00020619" w:rsidRDefault="00820FD8" w:rsidP="00864629">
            <w:pPr>
              <w:pStyle w:val="TAC"/>
              <w:rPr>
                <w:ins w:id="27472" w:author="BigCREditor-RAN4#104-bis" w:date="2022-10-21T18:25:00Z"/>
                <w:noProof/>
              </w:rPr>
            </w:pPr>
          </w:p>
        </w:tc>
      </w:tr>
      <w:tr w:rsidR="00820FD8" w:rsidRPr="00020619" w14:paraId="7728A5A6" w14:textId="77777777" w:rsidTr="00864629">
        <w:trPr>
          <w:trHeight w:val="187"/>
          <w:jc w:val="center"/>
          <w:ins w:id="27473" w:author="BigCREditor-RAN4#104-bis" w:date="2022-10-21T18:25:00Z"/>
        </w:trPr>
        <w:tc>
          <w:tcPr>
            <w:tcW w:w="1074" w:type="pct"/>
            <w:tcBorders>
              <w:top w:val="nil"/>
              <w:bottom w:val="nil"/>
            </w:tcBorders>
            <w:shd w:val="clear" w:color="auto" w:fill="auto"/>
          </w:tcPr>
          <w:p w14:paraId="2B750989" w14:textId="77777777" w:rsidR="00820FD8" w:rsidRPr="00020619" w:rsidRDefault="00820FD8" w:rsidP="00864629">
            <w:pPr>
              <w:pStyle w:val="TAL"/>
              <w:rPr>
                <w:ins w:id="27474" w:author="BigCREditor-RAN4#104-bis" w:date="2022-10-21T18:25:00Z"/>
                <w:noProof/>
              </w:rPr>
            </w:pPr>
          </w:p>
        </w:tc>
        <w:tc>
          <w:tcPr>
            <w:tcW w:w="1070" w:type="pct"/>
            <w:gridSpan w:val="2"/>
            <w:shd w:val="clear" w:color="auto" w:fill="auto"/>
          </w:tcPr>
          <w:p w14:paraId="43FB9A8C" w14:textId="77777777" w:rsidR="00820FD8" w:rsidRPr="00020619" w:rsidRDefault="00820FD8" w:rsidP="00864629">
            <w:pPr>
              <w:pStyle w:val="TAL"/>
              <w:rPr>
                <w:ins w:id="27475" w:author="BigCREditor-RAN4#104-bis" w:date="2022-10-21T18:25:00Z"/>
                <w:noProof/>
              </w:rPr>
            </w:pPr>
            <w:ins w:id="27476" w:author="BigCREditor-RAN4#104-bis" w:date="2022-10-21T18:25:00Z">
              <w:r w:rsidRPr="00020619">
                <w:rPr>
                  <w:rFonts w:eastAsia="?? ??"/>
                </w:rPr>
                <w:t>Ratio of hypothetical PDCCH RE energy to average CSI-RS RE energy</w:t>
              </w:r>
            </w:ins>
          </w:p>
        </w:tc>
        <w:tc>
          <w:tcPr>
            <w:tcW w:w="619" w:type="pct"/>
            <w:shd w:val="clear" w:color="auto" w:fill="auto"/>
          </w:tcPr>
          <w:p w14:paraId="2664B52B" w14:textId="77777777" w:rsidR="00820FD8" w:rsidRPr="00020619" w:rsidRDefault="00820FD8" w:rsidP="00864629">
            <w:pPr>
              <w:pStyle w:val="TAC"/>
              <w:rPr>
                <w:ins w:id="27477" w:author="BigCREditor-RAN4#104-bis" w:date="2022-10-21T18:25:00Z"/>
                <w:noProof/>
              </w:rPr>
            </w:pPr>
            <w:ins w:id="27478" w:author="BigCREditor-RAN4#104-bis" w:date="2022-10-21T18:25:00Z">
              <w:r w:rsidRPr="00020619">
                <w:rPr>
                  <w:noProof/>
                </w:rPr>
                <w:t>dB</w:t>
              </w:r>
            </w:ins>
          </w:p>
        </w:tc>
        <w:tc>
          <w:tcPr>
            <w:tcW w:w="1001" w:type="pct"/>
            <w:shd w:val="clear" w:color="auto" w:fill="auto"/>
          </w:tcPr>
          <w:p w14:paraId="0086F0F7" w14:textId="77777777" w:rsidR="00820FD8" w:rsidRPr="00020619" w:rsidRDefault="00820FD8" w:rsidP="00864629">
            <w:pPr>
              <w:pStyle w:val="TAC"/>
              <w:rPr>
                <w:ins w:id="27479" w:author="BigCREditor-RAN4#104-bis" w:date="2022-10-21T18:25:00Z"/>
                <w:noProof/>
              </w:rPr>
            </w:pPr>
            <w:ins w:id="27480" w:author="BigCREditor-RAN4#104-bis" w:date="2022-10-21T18:25:00Z">
              <w:r w:rsidRPr="00020619">
                <w:rPr>
                  <w:noProof/>
                </w:rPr>
                <w:t>0</w:t>
              </w:r>
            </w:ins>
          </w:p>
        </w:tc>
        <w:tc>
          <w:tcPr>
            <w:tcW w:w="1236" w:type="pct"/>
          </w:tcPr>
          <w:p w14:paraId="53D6EC00" w14:textId="77777777" w:rsidR="00820FD8" w:rsidRPr="00020619" w:rsidRDefault="00820FD8" w:rsidP="00864629">
            <w:pPr>
              <w:pStyle w:val="TAC"/>
              <w:rPr>
                <w:ins w:id="27481" w:author="BigCREditor-RAN4#104-bis" w:date="2022-10-21T18:25:00Z"/>
                <w:noProof/>
              </w:rPr>
            </w:pPr>
          </w:p>
        </w:tc>
      </w:tr>
      <w:tr w:rsidR="00820FD8" w:rsidRPr="00020619" w14:paraId="3D01B675" w14:textId="77777777" w:rsidTr="00864629">
        <w:trPr>
          <w:trHeight w:val="187"/>
          <w:jc w:val="center"/>
          <w:ins w:id="27482" w:author="BigCREditor-RAN4#104-bis" w:date="2022-10-21T18:25:00Z"/>
        </w:trPr>
        <w:tc>
          <w:tcPr>
            <w:tcW w:w="1074" w:type="pct"/>
            <w:tcBorders>
              <w:top w:val="nil"/>
              <w:bottom w:val="nil"/>
            </w:tcBorders>
            <w:shd w:val="clear" w:color="auto" w:fill="auto"/>
          </w:tcPr>
          <w:p w14:paraId="6D67BAF3" w14:textId="77777777" w:rsidR="00820FD8" w:rsidRPr="00020619" w:rsidRDefault="00820FD8" w:rsidP="00864629">
            <w:pPr>
              <w:pStyle w:val="TAL"/>
              <w:rPr>
                <w:ins w:id="27483" w:author="BigCREditor-RAN4#104-bis" w:date="2022-10-21T18:25:00Z"/>
                <w:noProof/>
              </w:rPr>
            </w:pPr>
          </w:p>
        </w:tc>
        <w:tc>
          <w:tcPr>
            <w:tcW w:w="1070" w:type="pct"/>
            <w:gridSpan w:val="2"/>
            <w:shd w:val="clear" w:color="auto" w:fill="auto"/>
          </w:tcPr>
          <w:p w14:paraId="3F7C00FA" w14:textId="77777777" w:rsidR="00820FD8" w:rsidRPr="00020619" w:rsidRDefault="00820FD8" w:rsidP="00864629">
            <w:pPr>
              <w:pStyle w:val="TAL"/>
              <w:rPr>
                <w:ins w:id="27484" w:author="BigCREditor-RAN4#104-bis" w:date="2022-10-21T18:25:00Z"/>
                <w:noProof/>
              </w:rPr>
            </w:pPr>
            <w:ins w:id="27485" w:author="BigCREditor-RAN4#104-bis" w:date="2022-10-21T18:25:00Z">
              <w:r w:rsidRPr="00020619">
                <w:rPr>
                  <w:rFonts w:eastAsia="?? ??"/>
                </w:rPr>
                <w:t>Ratio of hypothetical PDCCH DMRS energy to average CSI-RS RE energy</w:t>
              </w:r>
            </w:ins>
          </w:p>
        </w:tc>
        <w:tc>
          <w:tcPr>
            <w:tcW w:w="619" w:type="pct"/>
            <w:shd w:val="clear" w:color="auto" w:fill="auto"/>
          </w:tcPr>
          <w:p w14:paraId="133E44AD" w14:textId="77777777" w:rsidR="00820FD8" w:rsidRPr="00020619" w:rsidRDefault="00820FD8" w:rsidP="00864629">
            <w:pPr>
              <w:pStyle w:val="TAC"/>
              <w:rPr>
                <w:ins w:id="27486" w:author="BigCREditor-RAN4#104-bis" w:date="2022-10-21T18:25:00Z"/>
                <w:noProof/>
              </w:rPr>
            </w:pPr>
            <w:ins w:id="27487" w:author="BigCREditor-RAN4#104-bis" w:date="2022-10-21T18:25:00Z">
              <w:r w:rsidRPr="00020619">
                <w:rPr>
                  <w:noProof/>
                </w:rPr>
                <w:t>dB</w:t>
              </w:r>
            </w:ins>
          </w:p>
        </w:tc>
        <w:tc>
          <w:tcPr>
            <w:tcW w:w="1001" w:type="pct"/>
            <w:shd w:val="clear" w:color="auto" w:fill="auto"/>
          </w:tcPr>
          <w:p w14:paraId="56DD49C2" w14:textId="77777777" w:rsidR="00820FD8" w:rsidRPr="00020619" w:rsidRDefault="00820FD8" w:rsidP="00864629">
            <w:pPr>
              <w:pStyle w:val="TAC"/>
              <w:rPr>
                <w:ins w:id="27488" w:author="BigCREditor-RAN4#104-bis" w:date="2022-10-21T18:25:00Z"/>
                <w:noProof/>
              </w:rPr>
            </w:pPr>
            <w:ins w:id="27489" w:author="BigCREditor-RAN4#104-bis" w:date="2022-10-21T18:25:00Z">
              <w:r w:rsidRPr="00020619">
                <w:rPr>
                  <w:noProof/>
                </w:rPr>
                <w:t>0</w:t>
              </w:r>
            </w:ins>
          </w:p>
        </w:tc>
        <w:tc>
          <w:tcPr>
            <w:tcW w:w="1236" w:type="pct"/>
          </w:tcPr>
          <w:p w14:paraId="02637810" w14:textId="77777777" w:rsidR="00820FD8" w:rsidRPr="00020619" w:rsidRDefault="00820FD8" w:rsidP="00864629">
            <w:pPr>
              <w:pStyle w:val="TAC"/>
              <w:rPr>
                <w:ins w:id="27490" w:author="BigCREditor-RAN4#104-bis" w:date="2022-10-21T18:25:00Z"/>
                <w:noProof/>
              </w:rPr>
            </w:pPr>
          </w:p>
        </w:tc>
      </w:tr>
      <w:tr w:rsidR="00820FD8" w:rsidRPr="00020619" w14:paraId="33F5896A" w14:textId="77777777" w:rsidTr="00864629">
        <w:trPr>
          <w:trHeight w:val="187"/>
          <w:jc w:val="center"/>
          <w:ins w:id="27491" w:author="BigCREditor-RAN4#104-bis" w:date="2022-10-21T18:25:00Z"/>
        </w:trPr>
        <w:tc>
          <w:tcPr>
            <w:tcW w:w="1074" w:type="pct"/>
            <w:tcBorders>
              <w:top w:val="nil"/>
              <w:bottom w:val="nil"/>
            </w:tcBorders>
            <w:shd w:val="clear" w:color="auto" w:fill="auto"/>
          </w:tcPr>
          <w:p w14:paraId="05C18CA3" w14:textId="77777777" w:rsidR="00820FD8" w:rsidRPr="00020619" w:rsidRDefault="00820FD8" w:rsidP="00864629">
            <w:pPr>
              <w:pStyle w:val="TAL"/>
              <w:rPr>
                <w:ins w:id="27492" w:author="BigCREditor-RAN4#104-bis" w:date="2022-10-21T18:25:00Z"/>
                <w:noProof/>
              </w:rPr>
            </w:pPr>
          </w:p>
        </w:tc>
        <w:tc>
          <w:tcPr>
            <w:tcW w:w="1070" w:type="pct"/>
            <w:gridSpan w:val="2"/>
            <w:shd w:val="clear" w:color="auto" w:fill="auto"/>
          </w:tcPr>
          <w:p w14:paraId="6D3D036F" w14:textId="77777777" w:rsidR="00820FD8" w:rsidRPr="00020619" w:rsidRDefault="00820FD8" w:rsidP="00864629">
            <w:pPr>
              <w:pStyle w:val="TAL"/>
              <w:rPr>
                <w:ins w:id="27493" w:author="BigCREditor-RAN4#104-bis" w:date="2022-10-21T18:25:00Z"/>
                <w:rFonts w:eastAsia="?? ??"/>
              </w:rPr>
            </w:pPr>
            <w:ins w:id="27494" w:author="BigCREditor-RAN4#104-bis" w:date="2022-10-21T18:25:00Z">
              <w:r w:rsidRPr="00020619">
                <w:rPr>
                  <w:rFonts w:eastAsia="?? ??"/>
                </w:rPr>
                <w:t>DMRS precoder granularity</w:t>
              </w:r>
            </w:ins>
          </w:p>
        </w:tc>
        <w:tc>
          <w:tcPr>
            <w:tcW w:w="619" w:type="pct"/>
            <w:shd w:val="clear" w:color="auto" w:fill="auto"/>
          </w:tcPr>
          <w:p w14:paraId="58B99855" w14:textId="77777777" w:rsidR="00820FD8" w:rsidRPr="00020619" w:rsidRDefault="00820FD8" w:rsidP="00864629">
            <w:pPr>
              <w:pStyle w:val="TAC"/>
              <w:rPr>
                <w:ins w:id="27495" w:author="BigCREditor-RAN4#104-bis" w:date="2022-10-21T18:25:00Z"/>
                <w:rFonts w:eastAsia="?? ??"/>
              </w:rPr>
            </w:pPr>
          </w:p>
        </w:tc>
        <w:tc>
          <w:tcPr>
            <w:tcW w:w="1001" w:type="pct"/>
            <w:shd w:val="clear" w:color="auto" w:fill="auto"/>
          </w:tcPr>
          <w:p w14:paraId="6315DB01" w14:textId="77777777" w:rsidR="00820FD8" w:rsidRPr="00020619" w:rsidRDefault="00820FD8" w:rsidP="00864629">
            <w:pPr>
              <w:pStyle w:val="TAC"/>
              <w:rPr>
                <w:ins w:id="27496" w:author="BigCREditor-RAN4#104-bis" w:date="2022-10-21T18:25:00Z"/>
                <w:noProof/>
              </w:rPr>
            </w:pPr>
            <w:ins w:id="27497" w:author="BigCREditor-RAN4#104-bis" w:date="2022-10-21T18:25:00Z">
              <w:r w:rsidRPr="00020619">
                <w:rPr>
                  <w:rFonts w:eastAsia="?? ??"/>
                </w:rPr>
                <w:t>REG bundle size</w:t>
              </w:r>
            </w:ins>
          </w:p>
        </w:tc>
        <w:tc>
          <w:tcPr>
            <w:tcW w:w="1236" w:type="pct"/>
          </w:tcPr>
          <w:p w14:paraId="587FA54E" w14:textId="77777777" w:rsidR="00820FD8" w:rsidRPr="00020619" w:rsidRDefault="00820FD8" w:rsidP="00864629">
            <w:pPr>
              <w:pStyle w:val="TAC"/>
              <w:rPr>
                <w:ins w:id="27498" w:author="BigCREditor-RAN4#104-bis" w:date="2022-10-21T18:25:00Z"/>
                <w:rFonts w:eastAsia="?? ??"/>
              </w:rPr>
            </w:pPr>
          </w:p>
        </w:tc>
      </w:tr>
      <w:tr w:rsidR="00820FD8" w:rsidRPr="00020619" w14:paraId="583AF73B" w14:textId="77777777" w:rsidTr="00864629">
        <w:trPr>
          <w:trHeight w:val="187"/>
          <w:jc w:val="center"/>
          <w:ins w:id="27499" w:author="BigCREditor-RAN4#104-bis" w:date="2022-10-21T18:25:00Z"/>
        </w:trPr>
        <w:tc>
          <w:tcPr>
            <w:tcW w:w="1074" w:type="pct"/>
            <w:tcBorders>
              <w:top w:val="nil"/>
            </w:tcBorders>
            <w:shd w:val="clear" w:color="auto" w:fill="auto"/>
          </w:tcPr>
          <w:p w14:paraId="6DA56672" w14:textId="77777777" w:rsidR="00820FD8" w:rsidRPr="00020619" w:rsidRDefault="00820FD8" w:rsidP="00864629">
            <w:pPr>
              <w:pStyle w:val="TAL"/>
              <w:rPr>
                <w:ins w:id="27500" w:author="BigCREditor-RAN4#104-bis" w:date="2022-10-21T18:25:00Z"/>
                <w:noProof/>
              </w:rPr>
            </w:pPr>
          </w:p>
        </w:tc>
        <w:tc>
          <w:tcPr>
            <w:tcW w:w="1070" w:type="pct"/>
            <w:gridSpan w:val="2"/>
            <w:shd w:val="clear" w:color="auto" w:fill="auto"/>
          </w:tcPr>
          <w:p w14:paraId="7D58136E" w14:textId="77777777" w:rsidR="00820FD8" w:rsidRPr="00020619" w:rsidRDefault="00820FD8" w:rsidP="00864629">
            <w:pPr>
              <w:pStyle w:val="TAL"/>
              <w:rPr>
                <w:ins w:id="27501" w:author="BigCREditor-RAN4#104-bis" w:date="2022-10-21T18:25:00Z"/>
                <w:rFonts w:eastAsia="?? ??"/>
              </w:rPr>
            </w:pPr>
            <w:ins w:id="27502" w:author="BigCREditor-RAN4#104-bis" w:date="2022-10-21T18:25:00Z">
              <w:r w:rsidRPr="00020619">
                <w:rPr>
                  <w:rFonts w:eastAsia="?? ??"/>
                </w:rPr>
                <w:t>REG bundle size</w:t>
              </w:r>
            </w:ins>
          </w:p>
        </w:tc>
        <w:tc>
          <w:tcPr>
            <w:tcW w:w="619" w:type="pct"/>
            <w:shd w:val="clear" w:color="auto" w:fill="auto"/>
          </w:tcPr>
          <w:p w14:paraId="36EE5215" w14:textId="77777777" w:rsidR="00820FD8" w:rsidRPr="00020619" w:rsidRDefault="00820FD8" w:rsidP="00864629">
            <w:pPr>
              <w:pStyle w:val="TAC"/>
              <w:rPr>
                <w:ins w:id="27503" w:author="BigCREditor-RAN4#104-bis" w:date="2022-10-21T18:25:00Z"/>
                <w:rFonts w:eastAsia="?? ??"/>
              </w:rPr>
            </w:pPr>
          </w:p>
        </w:tc>
        <w:tc>
          <w:tcPr>
            <w:tcW w:w="1001" w:type="pct"/>
            <w:shd w:val="clear" w:color="auto" w:fill="auto"/>
          </w:tcPr>
          <w:p w14:paraId="6FCFB17D" w14:textId="77777777" w:rsidR="00820FD8" w:rsidRPr="00020619" w:rsidRDefault="00820FD8" w:rsidP="00864629">
            <w:pPr>
              <w:pStyle w:val="TAC"/>
              <w:rPr>
                <w:ins w:id="27504" w:author="BigCREditor-RAN4#104-bis" w:date="2022-10-21T18:25:00Z"/>
                <w:noProof/>
              </w:rPr>
            </w:pPr>
            <w:ins w:id="27505" w:author="BigCREditor-RAN4#104-bis" w:date="2022-10-21T18:25:00Z">
              <w:r w:rsidRPr="00020619">
                <w:rPr>
                  <w:noProof/>
                </w:rPr>
                <w:t>6</w:t>
              </w:r>
            </w:ins>
          </w:p>
        </w:tc>
        <w:tc>
          <w:tcPr>
            <w:tcW w:w="1236" w:type="pct"/>
          </w:tcPr>
          <w:p w14:paraId="0DD8FBA7" w14:textId="77777777" w:rsidR="00820FD8" w:rsidRPr="00020619" w:rsidRDefault="00820FD8" w:rsidP="00864629">
            <w:pPr>
              <w:pStyle w:val="TAC"/>
              <w:rPr>
                <w:ins w:id="27506" w:author="BigCREditor-RAN4#104-bis" w:date="2022-10-21T18:25:00Z"/>
                <w:noProof/>
              </w:rPr>
            </w:pPr>
          </w:p>
        </w:tc>
      </w:tr>
      <w:tr w:rsidR="00820FD8" w:rsidRPr="00020619" w14:paraId="565C1AAB" w14:textId="77777777" w:rsidTr="00864629">
        <w:trPr>
          <w:trHeight w:val="187"/>
          <w:jc w:val="center"/>
          <w:ins w:id="27507" w:author="BigCREditor-RAN4#104-bis" w:date="2022-10-21T18:25:00Z"/>
        </w:trPr>
        <w:tc>
          <w:tcPr>
            <w:tcW w:w="2144" w:type="pct"/>
            <w:gridSpan w:val="3"/>
            <w:shd w:val="clear" w:color="auto" w:fill="auto"/>
          </w:tcPr>
          <w:p w14:paraId="692B69CC" w14:textId="77777777" w:rsidR="00820FD8" w:rsidRPr="00020619" w:rsidRDefault="00820FD8" w:rsidP="00864629">
            <w:pPr>
              <w:pStyle w:val="TAL"/>
              <w:rPr>
                <w:ins w:id="27508" w:author="BigCREditor-RAN4#104-bis" w:date="2022-10-21T18:25:00Z"/>
                <w:noProof/>
              </w:rPr>
            </w:pPr>
            <w:ins w:id="27509" w:author="BigCREditor-RAN4#104-bis" w:date="2022-10-21T18:25:00Z">
              <w:r w:rsidRPr="00020619">
                <w:rPr>
                  <w:noProof/>
                </w:rPr>
                <w:t>DRX</w:t>
              </w:r>
            </w:ins>
          </w:p>
        </w:tc>
        <w:tc>
          <w:tcPr>
            <w:tcW w:w="619" w:type="pct"/>
            <w:shd w:val="clear" w:color="auto" w:fill="auto"/>
          </w:tcPr>
          <w:p w14:paraId="4186AF5F" w14:textId="77777777" w:rsidR="00820FD8" w:rsidRPr="00020619" w:rsidRDefault="00820FD8" w:rsidP="00864629">
            <w:pPr>
              <w:pStyle w:val="TAC"/>
              <w:rPr>
                <w:ins w:id="27510" w:author="BigCREditor-RAN4#104-bis" w:date="2022-10-21T18:25:00Z"/>
                <w:noProof/>
              </w:rPr>
            </w:pPr>
          </w:p>
        </w:tc>
        <w:tc>
          <w:tcPr>
            <w:tcW w:w="1001" w:type="pct"/>
            <w:shd w:val="clear" w:color="auto" w:fill="auto"/>
          </w:tcPr>
          <w:p w14:paraId="67029771" w14:textId="77777777" w:rsidR="00820FD8" w:rsidRPr="00020619" w:rsidRDefault="00820FD8" w:rsidP="00864629">
            <w:pPr>
              <w:pStyle w:val="TAC"/>
              <w:rPr>
                <w:ins w:id="27511" w:author="BigCREditor-RAN4#104-bis" w:date="2022-10-21T18:25:00Z"/>
                <w:iCs/>
              </w:rPr>
            </w:pPr>
            <w:ins w:id="27512" w:author="BigCREditor-RAN4#104-bis" w:date="2022-10-21T18:25:00Z">
              <w:r w:rsidRPr="00020619">
                <w:rPr>
                  <w:iCs/>
                </w:rPr>
                <w:t>DRX.7</w:t>
              </w:r>
            </w:ins>
          </w:p>
        </w:tc>
        <w:tc>
          <w:tcPr>
            <w:tcW w:w="1236" w:type="pct"/>
          </w:tcPr>
          <w:p w14:paraId="6978B246" w14:textId="77777777" w:rsidR="00820FD8" w:rsidRPr="00020619" w:rsidRDefault="00820FD8" w:rsidP="00864629">
            <w:pPr>
              <w:pStyle w:val="TAC"/>
              <w:rPr>
                <w:ins w:id="27513" w:author="BigCREditor-RAN4#104-bis" w:date="2022-10-21T18:25:00Z"/>
                <w:iCs/>
              </w:rPr>
            </w:pPr>
            <w:ins w:id="27514" w:author="BigCREditor-RAN4#104-bis" w:date="2022-10-21T18:25:00Z">
              <w:r w:rsidRPr="00020619">
                <w:rPr>
                  <w:iCs/>
                </w:rPr>
                <w:t>A.3.3.7</w:t>
              </w:r>
            </w:ins>
          </w:p>
        </w:tc>
      </w:tr>
      <w:tr w:rsidR="00820FD8" w:rsidRPr="00020619" w14:paraId="22C8672B" w14:textId="77777777" w:rsidTr="00864629">
        <w:trPr>
          <w:trHeight w:val="187"/>
          <w:jc w:val="center"/>
          <w:ins w:id="27515" w:author="BigCREditor-RAN4#104-bis" w:date="2022-10-21T18:25:00Z"/>
        </w:trPr>
        <w:tc>
          <w:tcPr>
            <w:tcW w:w="2144" w:type="pct"/>
            <w:gridSpan w:val="3"/>
            <w:shd w:val="clear" w:color="auto" w:fill="auto"/>
          </w:tcPr>
          <w:p w14:paraId="2677F9E6" w14:textId="77777777" w:rsidR="00820FD8" w:rsidRPr="00020619" w:rsidRDefault="00820FD8" w:rsidP="00864629">
            <w:pPr>
              <w:pStyle w:val="TAL"/>
              <w:rPr>
                <w:ins w:id="27516" w:author="BigCREditor-RAN4#104-bis" w:date="2022-10-21T18:25:00Z"/>
                <w:noProof/>
              </w:rPr>
            </w:pPr>
            <w:ins w:id="27517" w:author="BigCREditor-RAN4#104-bis" w:date="2022-10-21T18:25:00Z">
              <w:r w:rsidRPr="00020619">
                <w:rPr>
                  <w:noProof/>
                </w:rPr>
                <w:t xml:space="preserve">Gap pattern ID </w:t>
              </w:r>
            </w:ins>
          </w:p>
        </w:tc>
        <w:tc>
          <w:tcPr>
            <w:tcW w:w="619" w:type="pct"/>
            <w:shd w:val="clear" w:color="auto" w:fill="auto"/>
          </w:tcPr>
          <w:p w14:paraId="63BAB5FC" w14:textId="77777777" w:rsidR="00820FD8" w:rsidRPr="00020619" w:rsidRDefault="00820FD8" w:rsidP="00864629">
            <w:pPr>
              <w:pStyle w:val="TAC"/>
              <w:rPr>
                <w:ins w:id="27518" w:author="BigCREditor-RAN4#104-bis" w:date="2022-10-21T18:25:00Z"/>
                <w:noProof/>
              </w:rPr>
            </w:pPr>
          </w:p>
        </w:tc>
        <w:tc>
          <w:tcPr>
            <w:tcW w:w="1001" w:type="pct"/>
            <w:shd w:val="clear" w:color="auto" w:fill="auto"/>
          </w:tcPr>
          <w:p w14:paraId="0CE45EB0" w14:textId="77777777" w:rsidR="00820FD8" w:rsidRPr="00020619" w:rsidRDefault="00820FD8" w:rsidP="00864629">
            <w:pPr>
              <w:pStyle w:val="TAC"/>
              <w:rPr>
                <w:ins w:id="27519" w:author="BigCREditor-RAN4#104-bis" w:date="2022-10-21T18:25:00Z"/>
                <w:iCs/>
              </w:rPr>
            </w:pPr>
            <w:ins w:id="27520" w:author="BigCREditor-RAN4#104-bis" w:date="2022-10-21T18:25:00Z">
              <w:r w:rsidRPr="00020619">
                <w:rPr>
                  <w:iCs/>
                </w:rPr>
                <w:t>N.A.</w:t>
              </w:r>
            </w:ins>
          </w:p>
        </w:tc>
        <w:tc>
          <w:tcPr>
            <w:tcW w:w="1236" w:type="pct"/>
          </w:tcPr>
          <w:p w14:paraId="30114D1F" w14:textId="77777777" w:rsidR="00820FD8" w:rsidRPr="00020619" w:rsidRDefault="00820FD8" w:rsidP="00864629">
            <w:pPr>
              <w:pStyle w:val="TAC"/>
              <w:rPr>
                <w:ins w:id="27521" w:author="BigCREditor-RAN4#104-bis" w:date="2022-10-21T18:25:00Z"/>
                <w:iCs/>
              </w:rPr>
            </w:pPr>
          </w:p>
        </w:tc>
      </w:tr>
      <w:tr w:rsidR="00820FD8" w:rsidRPr="00020619" w14:paraId="08D19643" w14:textId="77777777" w:rsidTr="00864629">
        <w:trPr>
          <w:trHeight w:val="187"/>
          <w:jc w:val="center"/>
          <w:ins w:id="27522" w:author="BigCREditor-RAN4#104-bis" w:date="2022-10-21T18:25:00Z"/>
        </w:trPr>
        <w:tc>
          <w:tcPr>
            <w:tcW w:w="2144" w:type="pct"/>
            <w:gridSpan w:val="3"/>
            <w:shd w:val="clear" w:color="auto" w:fill="auto"/>
          </w:tcPr>
          <w:p w14:paraId="7D2AAC57" w14:textId="77777777" w:rsidR="00820FD8" w:rsidRPr="00020619" w:rsidRDefault="00820FD8" w:rsidP="00864629">
            <w:pPr>
              <w:pStyle w:val="TAL"/>
              <w:rPr>
                <w:ins w:id="27523" w:author="BigCREditor-RAN4#104-bis" w:date="2022-10-21T18:25:00Z"/>
                <w:noProof/>
              </w:rPr>
            </w:pPr>
            <w:proofErr w:type="spellStart"/>
            <w:ins w:id="27524" w:author="BigCREditor-RAN4#104-bis" w:date="2022-10-21T18:25:00Z">
              <w:r w:rsidRPr="00020619">
                <w:t>csi</w:t>
              </w:r>
              <w:proofErr w:type="spellEnd"/>
              <w:r w:rsidRPr="00020619">
                <w:t xml:space="preserve">-RS-Index </w:t>
              </w:r>
              <w:r w:rsidRPr="00020619">
                <w:rPr>
                  <w:noProof/>
                </w:rPr>
                <w:t>assigned as candidate beam detection RS in set q</w:t>
              </w:r>
              <w:r w:rsidRPr="00020619">
                <w:rPr>
                  <w:noProof/>
                  <w:vertAlign w:val="subscript"/>
                </w:rPr>
                <w:t>1</w:t>
              </w:r>
            </w:ins>
          </w:p>
        </w:tc>
        <w:tc>
          <w:tcPr>
            <w:tcW w:w="619" w:type="pct"/>
            <w:shd w:val="clear" w:color="auto" w:fill="auto"/>
          </w:tcPr>
          <w:p w14:paraId="69228FFF" w14:textId="77777777" w:rsidR="00820FD8" w:rsidRPr="00020619" w:rsidRDefault="00820FD8" w:rsidP="00864629">
            <w:pPr>
              <w:pStyle w:val="TAC"/>
              <w:rPr>
                <w:ins w:id="27525" w:author="BigCREditor-RAN4#104-bis" w:date="2022-10-21T18:25:00Z"/>
                <w:noProof/>
              </w:rPr>
            </w:pPr>
          </w:p>
        </w:tc>
        <w:tc>
          <w:tcPr>
            <w:tcW w:w="1001" w:type="pct"/>
            <w:shd w:val="clear" w:color="auto" w:fill="auto"/>
          </w:tcPr>
          <w:p w14:paraId="6DFB165B" w14:textId="77777777" w:rsidR="00820FD8" w:rsidRPr="00020619" w:rsidRDefault="00820FD8" w:rsidP="00864629">
            <w:pPr>
              <w:pStyle w:val="TAC"/>
              <w:rPr>
                <w:ins w:id="27526" w:author="BigCREditor-RAN4#104-bis" w:date="2022-10-21T18:25:00Z"/>
                <w:iCs/>
              </w:rPr>
            </w:pPr>
            <w:ins w:id="27527" w:author="BigCREditor-RAN4#104-bis" w:date="2022-10-21T18:25:00Z">
              <w:r w:rsidRPr="00020619">
                <w:rPr>
                  <w:iCs/>
                </w:rPr>
                <w:t>1</w:t>
              </w:r>
            </w:ins>
          </w:p>
        </w:tc>
        <w:tc>
          <w:tcPr>
            <w:tcW w:w="1236" w:type="pct"/>
          </w:tcPr>
          <w:p w14:paraId="54959067" w14:textId="77777777" w:rsidR="00820FD8" w:rsidRPr="00020619" w:rsidRDefault="00820FD8" w:rsidP="00864629">
            <w:pPr>
              <w:pStyle w:val="TAC"/>
              <w:rPr>
                <w:ins w:id="27528" w:author="BigCREditor-RAN4#104-bis" w:date="2022-10-21T18:25:00Z"/>
                <w:iCs/>
              </w:rPr>
            </w:pPr>
          </w:p>
        </w:tc>
      </w:tr>
      <w:tr w:rsidR="00820FD8" w:rsidRPr="00020619" w14:paraId="7F1B44BC" w14:textId="77777777" w:rsidTr="00864629">
        <w:trPr>
          <w:trHeight w:val="187"/>
          <w:jc w:val="center"/>
          <w:ins w:id="27529" w:author="BigCREditor-RAN4#104-bis" w:date="2022-10-21T18:25:00Z"/>
        </w:trPr>
        <w:tc>
          <w:tcPr>
            <w:tcW w:w="2144" w:type="pct"/>
            <w:gridSpan w:val="3"/>
            <w:shd w:val="clear" w:color="auto" w:fill="auto"/>
          </w:tcPr>
          <w:p w14:paraId="6B7E4FD2" w14:textId="77777777" w:rsidR="00820FD8" w:rsidRPr="00020619" w:rsidRDefault="00820FD8" w:rsidP="00864629">
            <w:pPr>
              <w:pStyle w:val="TAL"/>
              <w:rPr>
                <w:ins w:id="27530" w:author="BigCREditor-RAN4#104-bis" w:date="2022-10-21T18:25:00Z"/>
              </w:rPr>
            </w:pPr>
            <w:proofErr w:type="spellStart"/>
            <w:ins w:id="27531" w:author="BigCREditor-RAN4#104-bis" w:date="2022-10-21T18:25:00Z">
              <w:r w:rsidRPr="00020619">
                <w:lastRenderedPageBreak/>
                <w:t>rlmInSyncOutOfSyncThreshold</w:t>
              </w:r>
              <w:proofErr w:type="spellEnd"/>
            </w:ins>
          </w:p>
        </w:tc>
        <w:tc>
          <w:tcPr>
            <w:tcW w:w="619" w:type="pct"/>
            <w:tcBorders>
              <w:bottom w:val="single" w:sz="4" w:space="0" w:color="auto"/>
            </w:tcBorders>
            <w:shd w:val="clear" w:color="auto" w:fill="auto"/>
          </w:tcPr>
          <w:p w14:paraId="67C91011" w14:textId="77777777" w:rsidR="00820FD8" w:rsidRPr="00020619" w:rsidRDefault="00820FD8" w:rsidP="00864629">
            <w:pPr>
              <w:pStyle w:val="TAC"/>
              <w:rPr>
                <w:ins w:id="27532" w:author="BigCREditor-RAN4#104-bis" w:date="2022-10-21T18:25:00Z"/>
                <w:noProof/>
              </w:rPr>
            </w:pPr>
          </w:p>
        </w:tc>
        <w:tc>
          <w:tcPr>
            <w:tcW w:w="1001" w:type="pct"/>
            <w:shd w:val="clear" w:color="auto" w:fill="auto"/>
          </w:tcPr>
          <w:p w14:paraId="277A41DB" w14:textId="77777777" w:rsidR="00820FD8" w:rsidRPr="00020619" w:rsidRDefault="00820FD8" w:rsidP="00864629">
            <w:pPr>
              <w:pStyle w:val="TAC"/>
              <w:rPr>
                <w:ins w:id="27533" w:author="BigCREditor-RAN4#104-bis" w:date="2022-10-21T18:25:00Z"/>
                <w:iCs/>
              </w:rPr>
            </w:pPr>
            <w:ins w:id="27534" w:author="BigCREditor-RAN4#104-bis" w:date="2022-10-21T18:25:00Z">
              <w:r w:rsidRPr="00020619">
                <w:rPr>
                  <w:iCs/>
                </w:rPr>
                <w:t>absent</w:t>
              </w:r>
            </w:ins>
          </w:p>
        </w:tc>
        <w:tc>
          <w:tcPr>
            <w:tcW w:w="1236" w:type="pct"/>
            <w:tcBorders>
              <w:bottom w:val="single" w:sz="4" w:space="0" w:color="auto"/>
            </w:tcBorders>
          </w:tcPr>
          <w:p w14:paraId="183D34B2" w14:textId="77777777" w:rsidR="00820FD8" w:rsidRPr="00020619" w:rsidRDefault="00820FD8" w:rsidP="00864629">
            <w:pPr>
              <w:pStyle w:val="TAC"/>
              <w:rPr>
                <w:ins w:id="27535" w:author="BigCREditor-RAN4#104-bis" w:date="2022-10-21T18:25:00Z"/>
                <w:iCs/>
              </w:rPr>
            </w:pPr>
            <w:ins w:id="27536" w:author="BigCREditor-RAN4#104-bis" w:date="2022-10-21T18:25:00Z">
              <w:r w:rsidRPr="00020619">
                <w:rPr>
                  <w:iCs/>
                </w:rPr>
                <w:t>When the field is absent, the UE applies the value 0. (Table 8.1.1-1).</w:t>
              </w:r>
            </w:ins>
          </w:p>
        </w:tc>
      </w:tr>
      <w:tr w:rsidR="00820FD8" w:rsidRPr="00020619" w14:paraId="39759FBC" w14:textId="77777777" w:rsidTr="00864629">
        <w:trPr>
          <w:trHeight w:val="187"/>
          <w:jc w:val="center"/>
          <w:ins w:id="27537" w:author="BigCREditor-RAN4#104-bis" w:date="2022-10-21T18:25:00Z"/>
        </w:trPr>
        <w:tc>
          <w:tcPr>
            <w:tcW w:w="1127" w:type="pct"/>
            <w:gridSpan w:val="2"/>
            <w:vMerge w:val="restart"/>
            <w:shd w:val="clear" w:color="auto" w:fill="auto"/>
          </w:tcPr>
          <w:p w14:paraId="5428E9B7" w14:textId="77777777" w:rsidR="00820FD8" w:rsidRPr="00020619" w:rsidRDefault="00820FD8" w:rsidP="00864629">
            <w:pPr>
              <w:pStyle w:val="TAL"/>
              <w:rPr>
                <w:ins w:id="27538" w:author="BigCREditor-RAN4#104-bis" w:date="2022-10-21T18:25:00Z"/>
                <w:noProof/>
              </w:rPr>
            </w:pPr>
            <w:proofErr w:type="spellStart"/>
            <w:ins w:id="27539" w:author="BigCREditor-RAN4#104-bis" w:date="2022-10-21T18:25:00Z">
              <w:r w:rsidRPr="00020619">
                <w:t>rsrp-ThresholdSSB</w:t>
              </w:r>
              <w:proofErr w:type="spellEnd"/>
            </w:ins>
          </w:p>
        </w:tc>
        <w:tc>
          <w:tcPr>
            <w:tcW w:w="1017" w:type="pct"/>
            <w:shd w:val="clear" w:color="auto" w:fill="auto"/>
          </w:tcPr>
          <w:p w14:paraId="409AF06A" w14:textId="77777777" w:rsidR="00820FD8" w:rsidRPr="00020619" w:rsidRDefault="00820FD8" w:rsidP="00864629">
            <w:pPr>
              <w:pStyle w:val="TAL"/>
              <w:rPr>
                <w:ins w:id="27540" w:author="BigCREditor-RAN4#104-bis" w:date="2022-10-21T18:25:00Z"/>
                <w:noProof/>
              </w:rPr>
            </w:pPr>
            <w:ins w:id="27541" w:author="BigCREditor-RAN4#104-bis" w:date="2022-10-21T18:25:00Z">
              <w:r w:rsidRPr="00020619">
                <w:rPr>
                  <w:noProof/>
                  <w:lang w:eastAsia="zh-CN"/>
                </w:rPr>
                <w:t>Config 1, 2</w:t>
              </w:r>
            </w:ins>
          </w:p>
        </w:tc>
        <w:tc>
          <w:tcPr>
            <w:tcW w:w="619" w:type="pct"/>
            <w:vMerge w:val="restart"/>
            <w:shd w:val="clear" w:color="auto" w:fill="auto"/>
          </w:tcPr>
          <w:p w14:paraId="1305F1AB" w14:textId="77777777" w:rsidR="00820FD8" w:rsidRPr="00020619" w:rsidRDefault="00820FD8" w:rsidP="00864629">
            <w:pPr>
              <w:pStyle w:val="TAC"/>
              <w:rPr>
                <w:ins w:id="27542" w:author="BigCREditor-RAN4#104-bis" w:date="2022-10-21T18:25:00Z"/>
                <w:noProof/>
              </w:rPr>
            </w:pPr>
            <w:ins w:id="27543" w:author="BigCREditor-RAN4#104-bis" w:date="2022-10-21T18:25:00Z">
              <w:r w:rsidRPr="00020619">
                <w:rPr>
                  <w:noProof/>
                </w:rPr>
                <w:t>dBm/SCS kHz</w:t>
              </w:r>
            </w:ins>
          </w:p>
        </w:tc>
        <w:tc>
          <w:tcPr>
            <w:tcW w:w="1001" w:type="pct"/>
            <w:shd w:val="clear" w:color="auto" w:fill="auto"/>
          </w:tcPr>
          <w:p w14:paraId="6614FAD2" w14:textId="77777777" w:rsidR="00820FD8" w:rsidRPr="00020619" w:rsidRDefault="00820FD8" w:rsidP="00864629">
            <w:pPr>
              <w:pStyle w:val="TAC"/>
              <w:rPr>
                <w:ins w:id="27544" w:author="BigCREditor-RAN4#104-bis" w:date="2022-10-21T18:25:00Z"/>
                <w:noProof/>
              </w:rPr>
            </w:pPr>
            <w:ins w:id="27545" w:author="BigCREditor-RAN4#104-bis" w:date="2022-10-21T18:25:00Z">
              <w:r w:rsidRPr="00020619">
                <w:rPr>
                  <w:iCs/>
                </w:rPr>
                <w:t>-98</w:t>
              </w:r>
            </w:ins>
          </w:p>
        </w:tc>
        <w:tc>
          <w:tcPr>
            <w:tcW w:w="1236" w:type="pct"/>
            <w:vMerge w:val="restart"/>
            <w:shd w:val="clear" w:color="auto" w:fill="auto"/>
          </w:tcPr>
          <w:p w14:paraId="4DE731FD" w14:textId="77777777" w:rsidR="00820FD8" w:rsidRPr="00020619" w:rsidRDefault="00820FD8" w:rsidP="00864629">
            <w:pPr>
              <w:pStyle w:val="TAC"/>
              <w:rPr>
                <w:ins w:id="27546" w:author="BigCREditor-RAN4#104-bis" w:date="2022-10-21T18:25:00Z"/>
                <w:iCs/>
              </w:rPr>
            </w:pPr>
            <w:ins w:id="27547" w:author="BigCREditor-RAN4#104-bis" w:date="2022-10-21T18:25:00Z">
              <w:r w:rsidRPr="00020619">
                <w:rPr>
                  <w:noProof/>
                </w:rPr>
                <w:t>Threshold used for Q</w:t>
              </w:r>
              <w:r w:rsidRPr="00020619">
                <w:rPr>
                  <w:noProof/>
                  <w:vertAlign w:val="subscript"/>
                </w:rPr>
                <w:t>in_LR_SSB</w:t>
              </w:r>
            </w:ins>
          </w:p>
        </w:tc>
      </w:tr>
      <w:tr w:rsidR="00820FD8" w:rsidRPr="00020619" w14:paraId="2D2C9A2B" w14:textId="77777777" w:rsidTr="00864629">
        <w:trPr>
          <w:trHeight w:val="187"/>
          <w:jc w:val="center"/>
          <w:ins w:id="27548" w:author="BigCREditor-RAN4#104-bis" w:date="2022-10-21T18:25:00Z"/>
        </w:trPr>
        <w:tc>
          <w:tcPr>
            <w:tcW w:w="1127" w:type="pct"/>
            <w:gridSpan w:val="2"/>
            <w:vMerge/>
          </w:tcPr>
          <w:p w14:paraId="707DCD8E" w14:textId="77777777" w:rsidR="00820FD8" w:rsidRPr="00020619" w:rsidRDefault="00820FD8" w:rsidP="00864629">
            <w:pPr>
              <w:pStyle w:val="TAL"/>
              <w:rPr>
                <w:ins w:id="27549" w:author="BigCREditor-RAN4#104-bis" w:date="2022-10-21T18:25:00Z"/>
              </w:rPr>
            </w:pPr>
          </w:p>
        </w:tc>
        <w:tc>
          <w:tcPr>
            <w:tcW w:w="1017" w:type="pct"/>
            <w:shd w:val="clear" w:color="auto" w:fill="auto"/>
          </w:tcPr>
          <w:p w14:paraId="2543ADC2" w14:textId="77777777" w:rsidR="00820FD8" w:rsidRPr="00020619" w:rsidRDefault="00820FD8" w:rsidP="00864629">
            <w:pPr>
              <w:pStyle w:val="TAL"/>
              <w:rPr>
                <w:ins w:id="27550" w:author="BigCREditor-RAN4#104-bis" w:date="2022-10-21T18:25:00Z"/>
                <w:noProof/>
              </w:rPr>
            </w:pPr>
            <w:ins w:id="27551" w:author="BigCREditor-RAN4#104-bis" w:date="2022-10-21T18:25:00Z">
              <w:r w:rsidRPr="00020619">
                <w:rPr>
                  <w:noProof/>
                  <w:lang w:eastAsia="zh-CN"/>
                </w:rPr>
                <w:t>Config 3</w:t>
              </w:r>
            </w:ins>
          </w:p>
        </w:tc>
        <w:tc>
          <w:tcPr>
            <w:tcW w:w="619" w:type="pct"/>
            <w:vMerge/>
          </w:tcPr>
          <w:p w14:paraId="306DB7FB" w14:textId="77777777" w:rsidR="00820FD8" w:rsidRPr="00020619" w:rsidRDefault="00820FD8" w:rsidP="00864629">
            <w:pPr>
              <w:pStyle w:val="TAC"/>
              <w:rPr>
                <w:ins w:id="27552" w:author="BigCREditor-RAN4#104-bis" w:date="2022-10-21T18:25:00Z"/>
                <w:noProof/>
              </w:rPr>
            </w:pPr>
          </w:p>
        </w:tc>
        <w:tc>
          <w:tcPr>
            <w:tcW w:w="1001" w:type="pct"/>
            <w:shd w:val="clear" w:color="auto" w:fill="auto"/>
          </w:tcPr>
          <w:p w14:paraId="7C37DD1D" w14:textId="77777777" w:rsidR="00820FD8" w:rsidRPr="00020619" w:rsidRDefault="00820FD8" w:rsidP="00864629">
            <w:pPr>
              <w:pStyle w:val="TAC"/>
              <w:rPr>
                <w:ins w:id="27553" w:author="BigCREditor-RAN4#104-bis" w:date="2022-10-21T18:25:00Z"/>
                <w:iCs/>
              </w:rPr>
            </w:pPr>
            <w:ins w:id="27554" w:author="BigCREditor-RAN4#104-bis" w:date="2022-10-21T18:25:00Z">
              <w:r w:rsidRPr="00020619">
                <w:rPr>
                  <w:iCs/>
                  <w:lang w:eastAsia="zh-CN"/>
                </w:rPr>
                <w:t>-95</w:t>
              </w:r>
            </w:ins>
          </w:p>
        </w:tc>
        <w:tc>
          <w:tcPr>
            <w:tcW w:w="1236" w:type="pct"/>
            <w:vMerge/>
          </w:tcPr>
          <w:p w14:paraId="062AA5F0" w14:textId="77777777" w:rsidR="00820FD8" w:rsidRPr="00020619" w:rsidRDefault="00820FD8" w:rsidP="00864629">
            <w:pPr>
              <w:pStyle w:val="TAC"/>
              <w:rPr>
                <w:ins w:id="27555" w:author="BigCREditor-RAN4#104-bis" w:date="2022-10-21T18:25:00Z"/>
                <w:noProof/>
              </w:rPr>
            </w:pPr>
          </w:p>
        </w:tc>
      </w:tr>
      <w:tr w:rsidR="00820FD8" w:rsidRPr="00020619" w14:paraId="0D5B58C3" w14:textId="77777777" w:rsidTr="00864629">
        <w:trPr>
          <w:trHeight w:val="187"/>
          <w:jc w:val="center"/>
          <w:ins w:id="27556" w:author="BigCREditor-RAN4#104-bis" w:date="2022-10-21T18:25:00Z"/>
        </w:trPr>
        <w:tc>
          <w:tcPr>
            <w:tcW w:w="1127" w:type="pct"/>
            <w:gridSpan w:val="2"/>
            <w:vMerge/>
          </w:tcPr>
          <w:p w14:paraId="23231D05" w14:textId="77777777" w:rsidR="00820FD8" w:rsidRPr="00020619" w:rsidRDefault="00820FD8" w:rsidP="00864629">
            <w:pPr>
              <w:pStyle w:val="TAL"/>
              <w:rPr>
                <w:ins w:id="27557" w:author="BigCREditor-RAN4#104-bis" w:date="2022-10-21T18:25:00Z"/>
              </w:rPr>
            </w:pPr>
          </w:p>
        </w:tc>
        <w:tc>
          <w:tcPr>
            <w:tcW w:w="1017" w:type="pct"/>
            <w:shd w:val="clear" w:color="auto" w:fill="auto"/>
          </w:tcPr>
          <w:p w14:paraId="151D018A" w14:textId="77777777" w:rsidR="00820FD8" w:rsidRPr="00020619" w:rsidRDefault="00820FD8" w:rsidP="00864629">
            <w:pPr>
              <w:pStyle w:val="TAL"/>
              <w:rPr>
                <w:ins w:id="27558" w:author="BigCREditor-RAN4#104-bis" w:date="2022-10-21T18:25:00Z"/>
                <w:noProof/>
                <w:lang w:eastAsia="zh-CN"/>
              </w:rPr>
            </w:pPr>
            <w:ins w:id="27559" w:author="BigCREditor-RAN4#104-bis" w:date="2022-10-21T18:25:00Z">
              <w:r w:rsidRPr="00020619">
                <w:rPr>
                  <w:noProof/>
                  <w:lang w:eastAsia="zh-CN"/>
                </w:rPr>
                <w:t>Config 4</w:t>
              </w:r>
            </w:ins>
          </w:p>
        </w:tc>
        <w:tc>
          <w:tcPr>
            <w:tcW w:w="619" w:type="pct"/>
            <w:vMerge/>
          </w:tcPr>
          <w:p w14:paraId="14D0D1DE" w14:textId="77777777" w:rsidR="00820FD8" w:rsidRPr="00020619" w:rsidRDefault="00820FD8" w:rsidP="00864629">
            <w:pPr>
              <w:pStyle w:val="TAC"/>
              <w:rPr>
                <w:ins w:id="27560" w:author="BigCREditor-RAN4#104-bis" w:date="2022-10-21T18:25:00Z"/>
                <w:noProof/>
              </w:rPr>
            </w:pPr>
          </w:p>
        </w:tc>
        <w:tc>
          <w:tcPr>
            <w:tcW w:w="1001" w:type="pct"/>
            <w:shd w:val="clear" w:color="auto" w:fill="auto"/>
          </w:tcPr>
          <w:p w14:paraId="2A0FF71C" w14:textId="77777777" w:rsidR="00820FD8" w:rsidRPr="00020619" w:rsidRDefault="00820FD8" w:rsidP="00864629">
            <w:pPr>
              <w:pStyle w:val="TAC"/>
              <w:rPr>
                <w:ins w:id="27561" w:author="BigCREditor-RAN4#104-bis" w:date="2022-10-21T18:25:00Z"/>
                <w:iCs/>
                <w:lang w:eastAsia="zh-CN"/>
              </w:rPr>
            </w:pPr>
            <w:ins w:id="27562" w:author="BigCREditor-RAN4#104-bis" w:date="2022-10-21T18:25:00Z">
              <w:r w:rsidRPr="00020619">
                <w:rPr>
                  <w:iCs/>
                  <w:lang w:eastAsia="zh-CN"/>
                </w:rPr>
                <w:t>-98</w:t>
              </w:r>
            </w:ins>
          </w:p>
        </w:tc>
        <w:tc>
          <w:tcPr>
            <w:tcW w:w="1236" w:type="pct"/>
            <w:vMerge/>
          </w:tcPr>
          <w:p w14:paraId="4187AF42" w14:textId="77777777" w:rsidR="00820FD8" w:rsidRPr="00020619" w:rsidRDefault="00820FD8" w:rsidP="00864629">
            <w:pPr>
              <w:pStyle w:val="TAC"/>
              <w:rPr>
                <w:ins w:id="27563" w:author="BigCREditor-RAN4#104-bis" w:date="2022-10-21T18:25:00Z"/>
                <w:noProof/>
              </w:rPr>
            </w:pPr>
          </w:p>
        </w:tc>
      </w:tr>
      <w:tr w:rsidR="00820FD8" w:rsidRPr="00020619" w14:paraId="43A4F693" w14:textId="77777777" w:rsidTr="00864629">
        <w:trPr>
          <w:trHeight w:val="187"/>
          <w:jc w:val="center"/>
          <w:ins w:id="27564" w:author="BigCREditor-RAN4#104-bis" w:date="2022-10-21T18:25:00Z"/>
        </w:trPr>
        <w:tc>
          <w:tcPr>
            <w:tcW w:w="2144" w:type="pct"/>
            <w:gridSpan w:val="3"/>
            <w:shd w:val="clear" w:color="auto" w:fill="auto"/>
          </w:tcPr>
          <w:p w14:paraId="0468E5E5" w14:textId="77777777" w:rsidR="00820FD8" w:rsidRPr="00020619" w:rsidRDefault="00820FD8" w:rsidP="00864629">
            <w:pPr>
              <w:pStyle w:val="TAL"/>
              <w:rPr>
                <w:ins w:id="27565" w:author="BigCREditor-RAN4#104-bis" w:date="2022-10-21T18:25:00Z"/>
              </w:rPr>
            </w:pPr>
            <w:proofErr w:type="spellStart"/>
            <w:ins w:id="27566" w:author="BigCREditor-RAN4#104-bis" w:date="2022-10-21T18:25:00Z">
              <w:r w:rsidRPr="00020619">
                <w:t>powerControlOffsetSS</w:t>
              </w:r>
              <w:proofErr w:type="spellEnd"/>
            </w:ins>
          </w:p>
        </w:tc>
        <w:tc>
          <w:tcPr>
            <w:tcW w:w="619" w:type="pct"/>
            <w:shd w:val="clear" w:color="auto" w:fill="auto"/>
          </w:tcPr>
          <w:p w14:paraId="47482662" w14:textId="77777777" w:rsidR="00820FD8" w:rsidRPr="00020619" w:rsidRDefault="00820FD8" w:rsidP="00864629">
            <w:pPr>
              <w:pStyle w:val="TAC"/>
              <w:rPr>
                <w:ins w:id="27567" w:author="BigCREditor-RAN4#104-bis" w:date="2022-10-21T18:25:00Z"/>
                <w:noProof/>
              </w:rPr>
            </w:pPr>
          </w:p>
        </w:tc>
        <w:tc>
          <w:tcPr>
            <w:tcW w:w="1001" w:type="pct"/>
            <w:shd w:val="clear" w:color="auto" w:fill="auto"/>
          </w:tcPr>
          <w:p w14:paraId="35F54D2D" w14:textId="77777777" w:rsidR="00820FD8" w:rsidRPr="00020619" w:rsidRDefault="00820FD8" w:rsidP="00864629">
            <w:pPr>
              <w:pStyle w:val="TAC"/>
              <w:rPr>
                <w:ins w:id="27568" w:author="BigCREditor-RAN4#104-bis" w:date="2022-10-21T18:25:00Z"/>
                <w:iCs/>
              </w:rPr>
            </w:pPr>
            <w:ins w:id="27569" w:author="BigCREditor-RAN4#104-bis" w:date="2022-10-21T18:25:00Z">
              <w:r w:rsidRPr="00020619">
                <w:t>db0</w:t>
              </w:r>
            </w:ins>
          </w:p>
        </w:tc>
        <w:tc>
          <w:tcPr>
            <w:tcW w:w="1236" w:type="pct"/>
          </w:tcPr>
          <w:p w14:paraId="1E9E8D71" w14:textId="77777777" w:rsidR="00820FD8" w:rsidRPr="00020619" w:rsidRDefault="00820FD8" w:rsidP="00864629">
            <w:pPr>
              <w:pStyle w:val="TAC"/>
              <w:rPr>
                <w:ins w:id="27570" w:author="BigCREditor-RAN4#104-bis" w:date="2022-10-21T18:25:00Z"/>
                <w:noProof/>
              </w:rPr>
            </w:pPr>
            <w:ins w:id="27571" w:author="BigCREditor-RAN4#104-bis" w:date="2022-10-21T18:25:00Z">
              <w:r w:rsidRPr="00020619">
                <w:rPr>
                  <w:noProof/>
                </w:rPr>
                <w:t>Used for deriving rsrp-ThresholdCSI-RS</w:t>
              </w:r>
            </w:ins>
          </w:p>
        </w:tc>
      </w:tr>
      <w:tr w:rsidR="00820FD8" w:rsidRPr="00020619" w14:paraId="2328AE36" w14:textId="77777777" w:rsidTr="00864629">
        <w:trPr>
          <w:trHeight w:val="187"/>
          <w:jc w:val="center"/>
          <w:ins w:id="27572" w:author="BigCREditor-RAN4#104-bis" w:date="2022-10-21T18:25:00Z"/>
        </w:trPr>
        <w:tc>
          <w:tcPr>
            <w:tcW w:w="2144" w:type="pct"/>
            <w:gridSpan w:val="3"/>
            <w:shd w:val="clear" w:color="auto" w:fill="auto"/>
          </w:tcPr>
          <w:p w14:paraId="2A944D08" w14:textId="77777777" w:rsidR="00820FD8" w:rsidRPr="00020619" w:rsidRDefault="00820FD8" w:rsidP="00864629">
            <w:pPr>
              <w:pStyle w:val="TAL"/>
              <w:rPr>
                <w:ins w:id="27573" w:author="BigCREditor-RAN4#104-bis" w:date="2022-10-21T18:25:00Z"/>
                <w:noProof/>
              </w:rPr>
            </w:pPr>
            <w:ins w:id="27574" w:author="BigCREditor-RAN4#104-bis" w:date="2022-10-21T18:25:00Z">
              <w:r w:rsidRPr="00020619">
                <w:rPr>
                  <w:noProof/>
                </w:rPr>
                <w:t>beamFailureInstanceMaxCount</w:t>
              </w:r>
            </w:ins>
          </w:p>
        </w:tc>
        <w:tc>
          <w:tcPr>
            <w:tcW w:w="619" w:type="pct"/>
            <w:shd w:val="clear" w:color="auto" w:fill="auto"/>
          </w:tcPr>
          <w:p w14:paraId="165BE767" w14:textId="77777777" w:rsidR="00820FD8" w:rsidRPr="00020619" w:rsidRDefault="00820FD8" w:rsidP="00864629">
            <w:pPr>
              <w:pStyle w:val="TAC"/>
              <w:rPr>
                <w:ins w:id="27575" w:author="BigCREditor-RAN4#104-bis" w:date="2022-10-21T18:25:00Z"/>
                <w:iCs/>
              </w:rPr>
            </w:pPr>
          </w:p>
        </w:tc>
        <w:tc>
          <w:tcPr>
            <w:tcW w:w="1001" w:type="pct"/>
            <w:shd w:val="clear" w:color="auto" w:fill="auto"/>
          </w:tcPr>
          <w:p w14:paraId="5EC9166F" w14:textId="77777777" w:rsidR="00820FD8" w:rsidRPr="00020619" w:rsidRDefault="00820FD8" w:rsidP="00864629">
            <w:pPr>
              <w:pStyle w:val="TAC"/>
              <w:rPr>
                <w:ins w:id="27576" w:author="BigCREditor-RAN4#104-bis" w:date="2022-10-21T18:25:00Z"/>
                <w:iCs/>
              </w:rPr>
            </w:pPr>
            <w:ins w:id="27577" w:author="BigCREditor-RAN4#104-bis" w:date="2022-10-21T18:25:00Z">
              <w:r w:rsidRPr="00020619">
                <w:rPr>
                  <w:iCs/>
                </w:rPr>
                <w:t>n1</w:t>
              </w:r>
            </w:ins>
          </w:p>
        </w:tc>
        <w:tc>
          <w:tcPr>
            <w:tcW w:w="1236" w:type="pct"/>
          </w:tcPr>
          <w:p w14:paraId="636E8D1E" w14:textId="77777777" w:rsidR="00820FD8" w:rsidRPr="00020619" w:rsidRDefault="00820FD8" w:rsidP="00864629">
            <w:pPr>
              <w:pStyle w:val="TAC"/>
              <w:rPr>
                <w:ins w:id="27578" w:author="BigCREditor-RAN4#104-bis" w:date="2022-10-21T18:25:00Z"/>
                <w:iCs/>
              </w:rPr>
            </w:pPr>
            <w:ins w:id="27579" w:author="BigCREditor-RAN4#104-bis" w:date="2022-10-21T18:25:00Z">
              <w:r w:rsidRPr="00020619">
                <w:rPr>
                  <w:iCs/>
                </w:rPr>
                <w:t>see clause 5.17 of TS 38.321 [7]</w:t>
              </w:r>
            </w:ins>
          </w:p>
        </w:tc>
      </w:tr>
      <w:tr w:rsidR="00820FD8" w:rsidRPr="00020619" w14:paraId="3833146E" w14:textId="77777777" w:rsidTr="00864629">
        <w:trPr>
          <w:trHeight w:val="187"/>
          <w:jc w:val="center"/>
          <w:ins w:id="27580" w:author="BigCREditor-RAN4#104-bis" w:date="2022-10-21T18:25:00Z"/>
        </w:trPr>
        <w:tc>
          <w:tcPr>
            <w:tcW w:w="2144" w:type="pct"/>
            <w:gridSpan w:val="3"/>
            <w:shd w:val="clear" w:color="auto" w:fill="auto"/>
          </w:tcPr>
          <w:p w14:paraId="6AB02030" w14:textId="77777777" w:rsidR="00820FD8" w:rsidRPr="00020619" w:rsidRDefault="00820FD8" w:rsidP="00864629">
            <w:pPr>
              <w:pStyle w:val="TAL"/>
              <w:rPr>
                <w:ins w:id="27581" w:author="BigCREditor-RAN4#104-bis" w:date="2022-10-21T18:25:00Z"/>
                <w:noProof/>
              </w:rPr>
            </w:pPr>
            <w:ins w:id="27582" w:author="BigCREditor-RAN4#104-bis" w:date="2022-10-21T18:25:00Z">
              <w:r w:rsidRPr="00020619">
                <w:rPr>
                  <w:noProof/>
                </w:rPr>
                <w:t>beamFailureDetectionTimer</w:t>
              </w:r>
            </w:ins>
          </w:p>
        </w:tc>
        <w:tc>
          <w:tcPr>
            <w:tcW w:w="619" w:type="pct"/>
            <w:tcBorders>
              <w:bottom w:val="single" w:sz="4" w:space="0" w:color="auto"/>
            </w:tcBorders>
            <w:shd w:val="clear" w:color="auto" w:fill="auto"/>
          </w:tcPr>
          <w:p w14:paraId="01CFB1B9" w14:textId="77777777" w:rsidR="00820FD8" w:rsidRPr="00020619" w:rsidRDefault="00820FD8" w:rsidP="00864629">
            <w:pPr>
              <w:pStyle w:val="TAC"/>
              <w:rPr>
                <w:ins w:id="27583" w:author="BigCREditor-RAN4#104-bis" w:date="2022-10-21T18:25:00Z"/>
                <w:iCs/>
              </w:rPr>
            </w:pPr>
          </w:p>
        </w:tc>
        <w:tc>
          <w:tcPr>
            <w:tcW w:w="1001" w:type="pct"/>
            <w:shd w:val="clear" w:color="auto" w:fill="auto"/>
          </w:tcPr>
          <w:p w14:paraId="17E1C958" w14:textId="77777777" w:rsidR="00820FD8" w:rsidRPr="00020619" w:rsidRDefault="00820FD8" w:rsidP="00864629">
            <w:pPr>
              <w:pStyle w:val="TAC"/>
              <w:rPr>
                <w:ins w:id="27584" w:author="BigCREditor-RAN4#104-bis" w:date="2022-10-21T18:25:00Z"/>
                <w:i/>
                <w:iCs/>
              </w:rPr>
            </w:pPr>
            <w:ins w:id="27585" w:author="BigCREditor-RAN4#104-bis" w:date="2022-10-21T18:25:00Z">
              <w:r w:rsidRPr="00020619">
                <w:rPr>
                  <w:noProof/>
                </w:rPr>
                <w:t>pbfd4</w:t>
              </w:r>
            </w:ins>
          </w:p>
        </w:tc>
        <w:tc>
          <w:tcPr>
            <w:tcW w:w="1236" w:type="pct"/>
            <w:tcBorders>
              <w:bottom w:val="single" w:sz="4" w:space="0" w:color="auto"/>
            </w:tcBorders>
          </w:tcPr>
          <w:p w14:paraId="4BF60538" w14:textId="77777777" w:rsidR="00820FD8" w:rsidRPr="00020619" w:rsidRDefault="00820FD8" w:rsidP="00864629">
            <w:pPr>
              <w:pStyle w:val="TAC"/>
              <w:rPr>
                <w:ins w:id="27586" w:author="BigCREditor-RAN4#104-bis" w:date="2022-10-21T18:25:00Z"/>
                <w:noProof/>
              </w:rPr>
            </w:pPr>
            <w:ins w:id="27587" w:author="BigCREditor-RAN4#104-bis" w:date="2022-10-21T18:25:00Z">
              <w:r w:rsidRPr="00020619">
                <w:rPr>
                  <w:iCs/>
                </w:rPr>
                <w:t>see clause 5.17 of TS 38.321 [7]</w:t>
              </w:r>
            </w:ins>
          </w:p>
        </w:tc>
      </w:tr>
      <w:tr w:rsidR="00820FD8" w:rsidRPr="00020619" w14:paraId="4ADF9FC5" w14:textId="77777777" w:rsidTr="00864629">
        <w:trPr>
          <w:trHeight w:val="187"/>
          <w:jc w:val="center"/>
          <w:ins w:id="27588" w:author="BigCREditor-RAN4#104-bis" w:date="2022-10-21T18:25:00Z"/>
        </w:trPr>
        <w:tc>
          <w:tcPr>
            <w:tcW w:w="1074" w:type="pct"/>
            <w:vMerge w:val="restart"/>
            <w:shd w:val="clear" w:color="auto" w:fill="auto"/>
          </w:tcPr>
          <w:p w14:paraId="1AA386B2" w14:textId="77777777" w:rsidR="00820FD8" w:rsidRPr="00020619" w:rsidRDefault="00820FD8" w:rsidP="00864629">
            <w:pPr>
              <w:pStyle w:val="TAL"/>
              <w:rPr>
                <w:ins w:id="27589" w:author="BigCREditor-RAN4#104-bis" w:date="2022-10-21T18:25:00Z"/>
                <w:noProof/>
              </w:rPr>
            </w:pPr>
            <w:ins w:id="27590" w:author="BigCREditor-RAN4#104-bis" w:date="2022-10-21T18:25:00Z">
              <w:r w:rsidRPr="00020619">
                <w:rPr>
                  <w:noProof/>
                </w:rPr>
                <w:t>CSI-RS configuration for q</w:t>
              </w:r>
              <w:r w:rsidRPr="00020619">
                <w:rPr>
                  <w:noProof/>
                  <w:vertAlign w:val="subscript"/>
                </w:rPr>
                <w:t>0</w:t>
              </w:r>
              <w:r w:rsidRPr="00020619">
                <w:rPr>
                  <w:noProof/>
                </w:rPr>
                <w:t xml:space="preserve"> and q</w:t>
              </w:r>
              <w:r w:rsidRPr="00020619">
                <w:rPr>
                  <w:noProof/>
                  <w:vertAlign w:val="subscript"/>
                </w:rPr>
                <w:t>1</w:t>
              </w:r>
            </w:ins>
          </w:p>
        </w:tc>
        <w:tc>
          <w:tcPr>
            <w:tcW w:w="1070" w:type="pct"/>
            <w:gridSpan w:val="2"/>
            <w:shd w:val="clear" w:color="auto" w:fill="auto"/>
          </w:tcPr>
          <w:p w14:paraId="0E732020" w14:textId="77777777" w:rsidR="00820FD8" w:rsidRPr="00020619" w:rsidRDefault="00820FD8" w:rsidP="00864629">
            <w:pPr>
              <w:pStyle w:val="TAL"/>
              <w:rPr>
                <w:ins w:id="27591" w:author="BigCREditor-RAN4#104-bis" w:date="2022-10-21T18:25:00Z"/>
                <w:noProof/>
              </w:rPr>
            </w:pPr>
            <w:ins w:id="27592" w:author="BigCREditor-RAN4#104-bis" w:date="2022-10-21T18:25:00Z">
              <w:r w:rsidRPr="00020619">
                <w:rPr>
                  <w:noProof/>
                </w:rPr>
                <w:t>Config 1</w:t>
              </w:r>
            </w:ins>
          </w:p>
        </w:tc>
        <w:tc>
          <w:tcPr>
            <w:tcW w:w="619" w:type="pct"/>
            <w:vMerge w:val="restart"/>
            <w:shd w:val="clear" w:color="auto" w:fill="auto"/>
          </w:tcPr>
          <w:p w14:paraId="71A42DB6" w14:textId="77777777" w:rsidR="00820FD8" w:rsidRPr="00020619" w:rsidRDefault="00820FD8" w:rsidP="00864629">
            <w:pPr>
              <w:pStyle w:val="TAC"/>
              <w:rPr>
                <w:ins w:id="27593" w:author="BigCREditor-RAN4#104-bis" w:date="2022-10-21T18:25:00Z"/>
                <w:noProof/>
              </w:rPr>
            </w:pPr>
          </w:p>
        </w:tc>
        <w:tc>
          <w:tcPr>
            <w:tcW w:w="1001" w:type="pct"/>
            <w:shd w:val="clear" w:color="auto" w:fill="auto"/>
          </w:tcPr>
          <w:p w14:paraId="427A80E6" w14:textId="77777777" w:rsidR="00820FD8" w:rsidRPr="00020619" w:rsidRDefault="00820FD8" w:rsidP="00864629">
            <w:pPr>
              <w:pStyle w:val="TAC"/>
              <w:rPr>
                <w:ins w:id="27594" w:author="BigCREditor-RAN4#104-bis" w:date="2022-10-21T18:25:00Z"/>
                <w:noProof/>
              </w:rPr>
            </w:pPr>
            <w:ins w:id="27595" w:author="BigCREditor-RAN4#104-bis" w:date="2022-10-21T18:25:00Z">
              <w:r w:rsidRPr="00020619">
                <w:t>CSI-RS.1.2 FDD</w:t>
              </w:r>
            </w:ins>
          </w:p>
        </w:tc>
        <w:tc>
          <w:tcPr>
            <w:tcW w:w="1236" w:type="pct"/>
            <w:vMerge w:val="restart"/>
            <w:shd w:val="clear" w:color="auto" w:fill="auto"/>
          </w:tcPr>
          <w:p w14:paraId="70AFD30A" w14:textId="77777777" w:rsidR="00820FD8" w:rsidRPr="00020619" w:rsidRDefault="00820FD8" w:rsidP="00864629">
            <w:pPr>
              <w:pStyle w:val="TAC"/>
              <w:rPr>
                <w:ins w:id="27596" w:author="BigCREditor-RAN4#104-bis" w:date="2022-10-21T18:25:00Z"/>
                <w:noProof/>
              </w:rPr>
            </w:pPr>
            <w:ins w:id="27597" w:author="BigCREditor-RAN4#104-bis" w:date="2022-10-21T18:25:00Z">
              <w:r w:rsidRPr="00020619">
                <w:rPr>
                  <w:noProof/>
                </w:rPr>
                <w:t>A.3.14</w:t>
              </w:r>
            </w:ins>
          </w:p>
          <w:p w14:paraId="24401E85" w14:textId="77777777" w:rsidR="00820FD8" w:rsidRPr="00020619" w:rsidRDefault="00820FD8" w:rsidP="00864629">
            <w:pPr>
              <w:pStyle w:val="TAC"/>
              <w:rPr>
                <w:ins w:id="27598" w:author="BigCREditor-RAN4#104-bis" w:date="2022-10-21T18:25:00Z"/>
              </w:rPr>
            </w:pPr>
            <w:ins w:id="27599" w:author="BigCREditor-RAN4#104-bis" w:date="2022-10-21T18:25:00Z">
              <w:r w:rsidRPr="00020619">
                <w:t>.1</w:t>
              </w:r>
            </w:ins>
          </w:p>
        </w:tc>
      </w:tr>
      <w:tr w:rsidR="00820FD8" w:rsidRPr="00020619" w14:paraId="7545F244" w14:textId="77777777" w:rsidTr="00864629">
        <w:trPr>
          <w:trHeight w:val="187"/>
          <w:jc w:val="center"/>
          <w:ins w:id="27600" w:author="BigCREditor-RAN4#104-bis" w:date="2022-10-21T18:25:00Z"/>
        </w:trPr>
        <w:tc>
          <w:tcPr>
            <w:tcW w:w="1074" w:type="pct"/>
            <w:vMerge/>
          </w:tcPr>
          <w:p w14:paraId="00011F0A" w14:textId="77777777" w:rsidR="00820FD8" w:rsidRPr="00020619" w:rsidRDefault="00820FD8" w:rsidP="00864629">
            <w:pPr>
              <w:pStyle w:val="TAL"/>
              <w:rPr>
                <w:ins w:id="27601" w:author="BigCREditor-RAN4#104-bis" w:date="2022-10-21T18:25:00Z"/>
                <w:noProof/>
              </w:rPr>
            </w:pPr>
          </w:p>
        </w:tc>
        <w:tc>
          <w:tcPr>
            <w:tcW w:w="1070" w:type="pct"/>
            <w:gridSpan w:val="2"/>
            <w:shd w:val="clear" w:color="auto" w:fill="auto"/>
          </w:tcPr>
          <w:p w14:paraId="46106746" w14:textId="77777777" w:rsidR="00820FD8" w:rsidRPr="00020619" w:rsidRDefault="00820FD8" w:rsidP="00864629">
            <w:pPr>
              <w:pStyle w:val="TAL"/>
              <w:rPr>
                <w:ins w:id="27602" w:author="BigCREditor-RAN4#104-bis" w:date="2022-10-21T18:25:00Z"/>
                <w:noProof/>
              </w:rPr>
            </w:pPr>
            <w:ins w:id="27603" w:author="BigCREditor-RAN4#104-bis" w:date="2022-10-21T18:25:00Z">
              <w:r w:rsidRPr="00020619">
                <w:rPr>
                  <w:noProof/>
                </w:rPr>
                <w:t>Config 2</w:t>
              </w:r>
            </w:ins>
          </w:p>
        </w:tc>
        <w:tc>
          <w:tcPr>
            <w:tcW w:w="619" w:type="pct"/>
            <w:vMerge/>
          </w:tcPr>
          <w:p w14:paraId="7E56BB73" w14:textId="77777777" w:rsidR="00820FD8" w:rsidRPr="00020619" w:rsidRDefault="00820FD8" w:rsidP="00864629">
            <w:pPr>
              <w:pStyle w:val="TAC"/>
              <w:rPr>
                <w:ins w:id="27604" w:author="BigCREditor-RAN4#104-bis" w:date="2022-10-21T18:25:00Z"/>
                <w:noProof/>
              </w:rPr>
            </w:pPr>
          </w:p>
        </w:tc>
        <w:tc>
          <w:tcPr>
            <w:tcW w:w="1001" w:type="pct"/>
            <w:shd w:val="clear" w:color="auto" w:fill="auto"/>
          </w:tcPr>
          <w:p w14:paraId="60621C5E" w14:textId="77777777" w:rsidR="00820FD8" w:rsidRPr="00020619" w:rsidRDefault="00820FD8" w:rsidP="00864629">
            <w:pPr>
              <w:pStyle w:val="TAC"/>
              <w:rPr>
                <w:ins w:id="27605" w:author="BigCREditor-RAN4#104-bis" w:date="2022-10-21T18:25:00Z"/>
                <w:noProof/>
              </w:rPr>
            </w:pPr>
            <w:ins w:id="27606" w:author="BigCREditor-RAN4#104-bis" w:date="2022-10-21T18:25:00Z">
              <w:r w:rsidRPr="00020619">
                <w:t>CSI-RS.1.2 TDD</w:t>
              </w:r>
            </w:ins>
          </w:p>
        </w:tc>
        <w:tc>
          <w:tcPr>
            <w:tcW w:w="1236" w:type="pct"/>
            <w:vMerge/>
          </w:tcPr>
          <w:p w14:paraId="2EE72A13" w14:textId="77777777" w:rsidR="00820FD8" w:rsidRPr="00020619" w:rsidRDefault="00820FD8" w:rsidP="00864629">
            <w:pPr>
              <w:pStyle w:val="TAC"/>
              <w:rPr>
                <w:ins w:id="27607" w:author="BigCREditor-RAN4#104-bis" w:date="2022-10-21T18:25:00Z"/>
                <w:noProof/>
              </w:rPr>
            </w:pPr>
          </w:p>
        </w:tc>
      </w:tr>
      <w:tr w:rsidR="00820FD8" w:rsidRPr="00020619" w14:paraId="2E2F40F2" w14:textId="77777777" w:rsidTr="00864629">
        <w:trPr>
          <w:trHeight w:val="187"/>
          <w:jc w:val="center"/>
          <w:ins w:id="27608" w:author="BigCREditor-RAN4#104-bis" w:date="2022-10-21T18:25:00Z"/>
        </w:trPr>
        <w:tc>
          <w:tcPr>
            <w:tcW w:w="1074" w:type="pct"/>
            <w:vMerge/>
          </w:tcPr>
          <w:p w14:paraId="176C12F7" w14:textId="77777777" w:rsidR="00820FD8" w:rsidRPr="00020619" w:rsidRDefault="00820FD8" w:rsidP="00864629">
            <w:pPr>
              <w:pStyle w:val="TAL"/>
              <w:rPr>
                <w:ins w:id="27609" w:author="BigCREditor-RAN4#104-bis" w:date="2022-10-21T18:25:00Z"/>
                <w:noProof/>
              </w:rPr>
            </w:pPr>
          </w:p>
        </w:tc>
        <w:tc>
          <w:tcPr>
            <w:tcW w:w="1070" w:type="pct"/>
            <w:gridSpan w:val="2"/>
            <w:shd w:val="clear" w:color="auto" w:fill="auto"/>
          </w:tcPr>
          <w:p w14:paraId="282055BD" w14:textId="77777777" w:rsidR="00820FD8" w:rsidRPr="00020619" w:rsidRDefault="00820FD8" w:rsidP="00864629">
            <w:pPr>
              <w:pStyle w:val="TAL"/>
              <w:rPr>
                <w:ins w:id="27610" w:author="BigCREditor-RAN4#104-bis" w:date="2022-10-21T18:25:00Z"/>
                <w:noProof/>
              </w:rPr>
            </w:pPr>
            <w:ins w:id="27611" w:author="BigCREditor-RAN4#104-bis" w:date="2022-10-21T18:25:00Z">
              <w:r w:rsidRPr="00020619">
                <w:rPr>
                  <w:noProof/>
                </w:rPr>
                <w:t>Config 3</w:t>
              </w:r>
            </w:ins>
          </w:p>
        </w:tc>
        <w:tc>
          <w:tcPr>
            <w:tcW w:w="619" w:type="pct"/>
            <w:vMerge/>
          </w:tcPr>
          <w:p w14:paraId="7B85FC7D" w14:textId="77777777" w:rsidR="00820FD8" w:rsidRPr="00020619" w:rsidRDefault="00820FD8" w:rsidP="00864629">
            <w:pPr>
              <w:pStyle w:val="TAC"/>
              <w:rPr>
                <w:ins w:id="27612" w:author="BigCREditor-RAN4#104-bis" w:date="2022-10-21T18:25:00Z"/>
                <w:noProof/>
              </w:rPr>
            </w:pPr>
          </w:p>
        </w:tc>
        <w:tc>
          <w:tcPr>
            <w:tcW w:w="1001" w:type="pct"/>
            <w:shd w:val="clear" w:color="auto" w:fill="auto"/>
          </w:tcPr>
          <w:p w14:paraId="5E343687" w14:textId="77777777" w:rsidR="00820FD8" w:rsidRPr="00020619" w:rsidRDefault="00820FD8" w:rsidP="00864629">
            <w:pPr>
              <w:pStyle w:val="TAC"/>
              <w:rPr>
                <w:ins w:id="27613" w:author="BigCREditor-RAN4#104-bis" w:date="2022-10-21T18:25:00Z"/>
                <w:noProof/>
              </w:rPr>
            </w:pPr>
            <w:ins w:id="27614" w:author="BigCREditor-RAN4#104-bis" w:date="2022-10-21T18:25:00Z">
              <w:r w:rsidRPr="00020619">
                <w:t>CSI-RS.2.2 TDD</w:t>
              </w:r>
            </w:ins>
          </w:p>
        </w:tc>
        <w:tc>
          <w:tcPr>
            <w:tcW w:w="1236" w:type="pct"/>
            <w:vMerge/>
          </w:tcPr>
          <w:p w14:paraId="141CC145" w14:textId="77777777" w:rsidR="00820FD8" w:rsidRPr="00020619" w:rsidRDefault="00820FD8" w:rsidP="00864629">
            <w:pPr>
              <w:pStyle w:val="TAC"/>
              <w:rPr>
                <w:ins w:id="27615" w:author="BigCREditor-RAN4#104-bis" w:date="2022-10-21T18:25:00Z"/>
                <w:noProof/>
              </w:rPr>
            </w:pPr>
          </w:p>
        </w:tc>
      </w:tr>
      <w:tr w:rsidR="00820FD8" w:rsidRPr="00020619" w14:paraId="4A40492E" w14:textId="77777777" w:rsidTr="00864629">
        <w:trPr>
          <w:trHeight w:val="187"/>
          <w:jc w:val="center"/>
          <w:ins w:id="27616" w:author="BigCREditor-RAN4#104-bis" w:date="2022-10-21T18:25:00Z"/>
        </w:trPr>
        <w:tc>
          <w:tcPr>
            <w:tcW w:w="1074" w:type="pct"/>
            <w:vMerge/>
          </w:tcPr>
          <w:p w14:paraId="65DB4553" w14:textId="77777777" w:rsidR="00820FD8" w:rsidRPr="00020619" w:rsidRDefault="00820FD8" w:rsidP="00864629">
            <w:pPr>
              <w:pStyle w:val="TAL"/>
              <w:rPr>
                <w:ins w:id="27617" w:author="BigCREditor-RAN4#104-bis" w:date="2022-10-21T18:25:00Z"/>
                <w:noProof/>
              </w:rPr>
            </w:pPr>
          </w:p>
        </w:tc>
        <w:tc>
          <w:tcPr>
            <w:tcW w:w="1070" w:type="pct"/>
            <w:gridSpan w:val="2"/>
            <w:shd w:val="clear" w:color="auto" w:fill="auto"/>
          </w:tcPr>
          <w:p w14:paraId="27FF70F2" w14:textId="77777777" w:rsidR="00820FD8" w:rsidRPr="00020619" w:rsidRDefault="00820FD8" w:rsidP="00864629">
            <w:pPr>
              <w:pStyle w:val="TAL"/>
              <w:rPr>
                <w:ins w:id="27618" w:author="BigCREditor-RAN4#104-bis" w:date="2022-10-21T18:25:00Z"/>
                <w:noProof/>
              </w:rPr>
            </w:pPr>
            <w:ins w:id="27619" w:author="BigCREditor-RAN4#104-bis" w:date="2022-10-21T18:25:00Z">
              <w:r w:rsidRPr="00020619">
                <w:rPr>
                  <w:noProof/>
                </w:rPr>
                <w:t>Config 4</w:t>
              </w:r>
            </w:ins>
          </w:p>
        </w:tc>
        <w:tc>
          <w:tcPr>
            <w:tcW w:w="619" w:type="pct"/>
            <w:vMerge/>
          </w:tcPr>
          <w:p w14:paraId="0D9CCE0E" w14:textId="77777777" w:rsidR="00820FD8" w:rsidRPr="00020619" w:rsidRDefault="00820FD8" w:rsidP="00864629">
            <w:pPr>
              <w:pStyle w:val="TAC"/>
              <w:rPr>
                <w:ins w:id="27620" w:author="BigCREditor-RAN4#104-bis" w:date="2022-10-21T18:25:00Z"/>
                <w:noProof/>
              </w:rPr>
            </w:pPr>
          </w:p>
        </w:tc>
        <w:tc>
          <w:tcPr>
            <w:tcW w:w="1001" w:type="pct"/>
            <w:shd w:val="clear" w:color="auto" w:fill="auto"/>
          </w:tcPr>
          <w:p w14:paraId="5399B644" w14:textId="77777777" w:rsidR="00820FD8" w:rsidRPr="00020619" w:rsidRDefault="00820FD8" w:rsidP="00864629">
            <w:pPr>
              <w:pStyle w:val="TAC"/>
              <w:rPr>
                <w:ins w:id="27621" w:author="BigCREditor-RAN4#104-bis" w:date="2022-10-21T18:25:00Z"/>
              </w:rPr>
            </w:pPr>
            <w:ins w:id="27622" w:author="BigCREditor-RAN4#104-bis" w:date="2022-10-21T18:25:00Z">
              <w:r w:rsidRPr="00020619">
                <w:t>CSI-RS.1.2 FDD</w:t>
              </w:r>
            </w:ins>
          </w:p>
        </w:tc>
        <w:tc>
          <w:tcPr>
            <w:tcW w:w="1236" w:type="pct"/>
            <w:vMerge/>
          </w:tcPr>
          <w:p w14:paraId="4AF23DF9" w14:textId="77777777" w:rsidR="00820FD8" w:rsidRPr="00020619" w:rsidRDefault="00820FD8" w:rsidP="00864629">
            <w:pPr>
              <w:pStyle w:val="TAC"/>
              <w:rPr>
                <w:ins w:id="27623" w:author="BigCREditor-RAN4#104-bis" w:date="2022-10-21T18:25:00Z"/>
                <w:noProof/>
              </w:rPr>
            </w:pPr>
          </w:p>
        </w:tc>
      </w:tr>
      <w:tr w:rsidR="00820FD8" w:rsidRPr="00020619" w14:paraId="1E5395D1" w14:textId="77777777" w:rsidTr="00864629">
        <w:trPr>
          <w:trHeight w:val="187"/>
          <w:jc w:val="center"/>
          <w:ins w:id="27624" w:author="BigCREditor-RAN4#104-bis" w:date="2022-10-21T18:25:00Z"/>
        </w:trPr>
        <w:tc>
          <w:tcPr>
            <w:tcW w:w="1074" w:type="pct"/>
            <w:vMerge w:val="restart"/>
            <w:shd w:val="clear" w:color="auto" w:fill="auto"/>
          </w:tcPr>
          <w:p w14:paraId="1F444DBE" w14:textId="77777777" w:rsidR="00820FD8" w:rsidRPr="00020619" w:rsidRDefault="00820FD8" w:rsidP="00864629">
            <w:pPr>
              <w:pStyle w:val="TAL"/>
              <w:rPr>
                <w:ins w:id="27625" w:author="BigCREditor-RAN4#104-bis" w:date="2022-10-21T18:25:00Z"/>
                <w:noProof/>
              </w:rPr>
            </w:pPr>
            <w:ins w:id="27626" w:author="BigCREditor-RAN4#104-bis" w:date="2022-10-21T18:25:00Z">
              <w:r w:rsidRPr="00020619">
                <w:rPr>
                  <w:noProof/>
                </w:rPr>
                <w:t>CSI-RS configuration for CSI reporting</w:t>
              </w:r>
            </w:ins>
          </w:p>
        </w:tc>
        <w:tc>
          <w:tcPr>
            <w:tcW w:w="1070" w:type="pct"/>
            <w:gridSpan w:val="2"/>
            <w:shd w:val="clear" w:color="auto" w:fill="auto"/>
          </w:tcPr>
          <w:p w14:paraId="1A67384F" w14:textId="77777777" w:rsidR="00820FD8" w:rsidRPr="00020619" w:rsidRDefault="00820FD8" w:rsidP="00864629">
            <w:pPr>
              <w:pStyle w:val="TAL"/>
              <w:rPr>
                <w:ins w:id="27627" w:author="BigCREditor-RAN4#104-bis" w:date="2022-10-21T18:25:00Z"/>
                <w:noProof/>
              </w:rPr>
            </w:pPr>
            <w:ins w:id="27628" w:author="BigCREditor-RAN4#104-bis" w:date="2022-10-21T18:25:00Z">
              <w:r w:rsidRPr="00020619">
                <w:rPr>
                  <w:noProof/>
                </w:rPr>
                <w:t>Config 1</w:t>
              </w:r>
            </w:ins>
          </w:p>
        </w:tc>
        <w:tc>
          <w:tcPr>
            <w:tcW w:w="619" w:type="pct"/>
            <w:vMerge w:val="restart"/>
            <w:shd w:val="clear" w:color="auto" w:fill="auto"/>
          </w:tcPr>
          <w:p w14:paraId="04E7F0B7" w14:textId="77777777" w:rsidR="00820FD8" w:rsidRPr="00020619" w:rsidRDefault="00820FD8" w:rsidP="00864629">
            <w:pPr>
              <w:pStyle w:val="TAC"/>
              <w:rPr>
                <w:ins w:id="27629" w:author="BigCREditor-RAN4#104-bis" w:date="2022-10-21T18:25:00Z"/>
                <w:noProof/>
              </w:rPr>
            </w:pPr>
          </w:p>
        </w:tc>
        <w:tc>
          <w:tcPr>
            <w:tcW w:w="1001" w:type="pct"/>
            <w:shd w:val="clear" w:color="auto" w:fill="auto"/>
          </w:tcPr>
          <w:p w14:paraId="510A50EE" w14:textId="77777777" w:rsidR="00820FD8" w:rsidRPr="00020619" w:rsidRDefault="00820FD8" w:rsidP="00864629">
            <w:pPr>
              <w:pStyle w:val="TAC"/>
              <w:rPr>
                <w:ins w:id="27630" w:author="BigCREditor-RAN4#104-bis" w:date="2022-10-21T18:25:00Z"/>
              </w:rPr>
            </w:pPr>
            <w:ins w:id="27631" w:author="BigCREditor-RAN4#104-bis" w:date="2022-10-21T18:25:00Z">
              <w:r w:rsidRPr="00020619">
                <w:rPr>
                  <w:noProof/>
                </w:rPr>
                <w:t>CSI-RS.1.1 FDD</w:t>
              </w:r>
            </w:ins>
          </w:p>
        </w:tc>
        <w:tc>
          <w:tcPr>
            <w:tcW w:w="1236" w:type="pct"/>
            <w:vMerge w:val="restart"/>
            <w:shd w:val="clear" w:color="auto" w:fill="auto"/>
          </w:tcPr>
          <w:p w14:paraId="13CF99FF" w14:textId="77777777" w:rsidR="00820FD8" w:rsidRPr="00020619" w:rsidRDefault="00820FD8" w:rsidP="00864629">
            <w:pPr>
              <w:pStyle w:val="TAC"/>
              <w:rPr>
                <w:ins w:id="27632" w:author="BigCREditor-RAN4#104-bis" w:date="2022-10-21T18:25:00Z"/>
                <w:noProof/>
              </w:rPr>
            </w:pPr>
            <w:ins w:id="27633" w:author="BigCREditor-RAN4#104-bis" w:date="2022-10-21T18:25:00Z">
              <w:r w:rsidRPr="00020619">
                <w:rPr>
                  <w:noProof/>
                </w:rPr>
                <w:t>A.3.14.1</w:t>
              </w:r>
            </w:ins>
          </w:p>
        </w:tc>
      </w:tr>
      <w:tr w:rsidR="00820FD8" w:rsidRPr="00020619" w14:paraId="4CE270F4" w14:textId="77777777" w:rsidTr="00864629">
        <w:trPr>
          <w:trHeight w:val="187"/>
          <w:jc w:val="center"/>
          <w:ins w:id="27634" w:author="BigCREditor-RAN4#104-bis" w:date="2022-10-21T18:25:00Z"/>
        </w:trPr>
        <w:tc>
          <w:tcPr>
            <w:tcW w:w="1074" w:type="pct"/>
            <w:vMerge/>
          </w:tcPr>
          <w:p w14:paraId="07A74606" w14:textId="77777777" w:rsidR="00820FD8" w:rsidRPr="00020619" w:rsidRDefault="00820FD8" w:rsidP="00864629">
            <w:pPr>
              <w:pStyle w:val="TAL"/>
              <w:rPr>
                <w:ins w:id="27635" w:author="BigCREditor-RAN4#104-bis" w:date="2022-10-21T18:25:00Z"/>
                <w:noProof/>
              </w:rPr>
            </w:pPr>
          </w:p>
        </w:tc>
        <w:tc>
          <w:tcPr>
            <w:tcW w:w="1070" w:type="pct"/>
            <w:gridSpan w:val="2"/>
            <w:shd w:val="clear" w:color="auto" w:fill="auto"/>
          </w:tcPr>
          <w:p w14:paraId="37361884" w14:textId="77777777" w:rsidR="00820FD8" w:rsidRPr="00020619" w:rsidRDefault="00820FD8" w:rsidP="00864629">
            <w:pPr>
              <w:pStyle w:val="TAL"/>
              <w:rPr>
                <w:ins w:id="27636" w:author="BigCREditor-RAN4#104-bis" w:date="2022-10-21T18:25:00Z"/>
                <w:noProof/>
              </w:rPr>
            </w:pPr>
            <w:ins w:id="27637" w:author="BigCREditor-RAN4#104-bis" w:date="2022-10-21T18:25:00Z">
              <w:r w:rsidRPr="00020619">
                <w:rPr>
                  <w:noProof/>
                </w:rPr>
                <w:t>Config 2</w:t>
              </w:r>
            </w:ins>
          </w:p>
        </w:tc>
        <w:tc>
          <w:tcPr>
            <w:tcW w:w="619" w:type="pct"/>
            <w:vMerge/>
          </w:tcPr>
          <w:p w14:paraId="31574C9B" w14:textId="77777777" w:rsidR="00820FD8" w:rsidRPr="00020619" w:rsidRDefault="00820FD8" w:rsidP="00864629">
            <w:pPr>
              <w:pStyle w:val="TAC"/>
              <w:rPr>
                <w:ins w:id="27638" w:author="BigCREditor-RAN4#104-bis" w:date="2022-10-21T18:25:00Z"/>
                <w:noProof/>
              </w:rPr>
            </w:pPr>
          </w:p>
        </w:tc>
        <w:tc>
          <w:tcPr>
            <w:tcW w:w="1001" w:type="pct"/>
            <w:shd w:val="clear" w:color="auto" w:fill="auto"/>
          </w:tcPr>
          <w:p w14:paraId="7D22A92D" w14:textId="77777777" w:rsidR="00820FD8" w:rsidRPr="00020619" w:rsidRDefault="00820FD8" w:rsidP="00864629">
            <w:pPr>
              <w:pStyle w:val="TAC"/>
              <w:rPr>
                <w:ins w:id="27639" w:author="BigCREditor-RAN4#104-bis" w:date="2022-10-21T18:25:00Z"/>
              </w:rPr>
            </w:pPr>
            <w:ins w:id="27640" w:author="BigCREditor-RAN4#104-bis" w:date="2022-10-21T18:25:00Z">
              <w:r w:rsidRPr="00020619">
                <w:rPr>
                  <w:noProof/>
                </w:rPr>
                <w:t>CSI-RS.1.1 TDD</w:t>
              </w:r>
            </w:ins>
          </w:p>
        </w:tc>
        <w:tc>
          <w:tcPr>
            <w:tcW w:w="1236" w:type="pct"/>
            <w:vMerge/>
          </w:tcPr>
          <w:p w14:paraId="35C11F81" w14:textId="77777777" w:rsidR="00820FD8" w:rsidRPr="00020619" w:rsidRDefault="00820FD8" w:rsidP="00864629">
            <w:pPr>
              <w:pStyle w:val="TAC"/>
              <w:rPr>
                <w:ins w:id="27641" w:author="BigCREditor-RAN4#104-bis" w:date="2022-10-21T18:25:00Z"/>
                <w:noProof/>
              </w:rPr>
            </w:pPr>
          </w:p>
        </w:tc>
      </w:tr>
      <w:tr w:rsidR="00820FD8" w:rsidRPr="00020619" w14:paraId="3A93B510" w14:textId="77777777" w:rsidTr="00864629">
        <w:trPr>
          <w:trHeight w:val="187"/>
          <w:jc w:val="center"/>
          <w:ins w:id="27642" w:author="BigCREditor-RAN4#104-bis" w:date="2022-10-21T18:25:00Z"/>
        </w:trPr>
        <w:tc>
          <w:tcPr>
            <w:tcW w:w="1074" w:type="pct"/>
            <w:vMerge/>
          </w:tcPr>
          <w:p w14:paraId="2614195C" w14:textId="77777777" w:rsidR="00820FD8" w:rsidRPr="00020619" w:rsidRDefault="00820FD8" w:rsidP="00864629">
            <w:pPr>
              <w:pStyle w:val="TAL"/>
              <w:rPr>
                <w:ins w:id="27643" w:author="BigCREditor-RAN4#104-bis" w:date="2022-10-21T18:25:00Z"/>
                <w:noProof/>
              </w:rPr>
            </w:pPr>
          </w:p>
        </w:tc>
        <w:tc>
          <w:tcPr>
            <w:tcW w:w="1070" w:type="pct"/>
            <w:gridSpan w:val="2"/>
            <w:shd w:val="clear" w:color="auto" w:fill="auto"/>
          </w:tcPr>
          <w:p w14:paraId="6C1D944B" w14:textId="77777777" w:rsidR="00820FD8" w:rsidRPr="00020619" w:rsidRDefault="00820FD8" w:rsidP="00864629">
            <w:pPr>
              <w:pStyle w:val="TAL"/>
              <w:rPr>
                <w:ins w:id="27644" w:author="BigCREditor-RAN4#104-bis" w:date="2022-10-21T18:25:00Z"/>
                <w:noProof/>
              </w:rPr>
            </w:pPr>
            <w:ins w:id="27645" w:author="BigCREditor-RAN4#104-bis" w:date="2022-10-21T18:25:00Z">
              <w:r w:rsidRPr="00020619">
                <w:rPr>
                  <w:noProof/>
                </w:rPr>
                <w:t>Config 3</w:t>
              </w:r>
            </w:ins>
          </w:p>
        </w:tc>
        <w:tc>
          <w:tcPr>
            <w:tcW w:w="619" w:type="pct"/>
            <w:vMerge/>
          </w:tcPr>
          <w:p w14:paraId="45CEF217" w14:textId="77777777" w:rsidR="00820FD8" w:rsidRPr="00020619" w:rsidRDefault="00820FD8" w:rsidP="00864629">
            <w:pPr>
              <w:pStyle w:val="TAC"/>
              <w:rPr>
                <w:ins w:id="27646" w:author="BigCREditor-RAN4#104-bis" w:date="2022-10-21T18:25:00Z"/>
                <w:noProof/>
              </w:rPr>
            </w:pPr>
          </w:p>
        </w:tc>
        <w:tc>
          <w:tcPr>
            <w:tcW w:w="1001" w:type="pct"/>
            <w:shd w:val="clear" w:color="auto" w:fill="auto"/>
          </w:tcPr>
          <w:p w14:paraId="2F2A251D" w14:textId="77777777" w:rsidR="00820FD8" w:rsidRPr="00020619" w:rsidRDefault="00820FD8" w:rsidP="00864629">
            <w:pPr>
              <w:pStyle w:val="TAC"/>
              <w:rPr>
                <w:ins w:id="27647" w:author="BigCREditor-RAN4#104-bis" w:date="2022-10-21T18:25:00Z"/>
              </w:rPr>
            </w:pPr>
            <w:ins w:id="27648" w:author="BigCREditor-RAN4#104-bis" w:date="2022-10-21T18:25:00Z">
              <w:r w:rsidRPr="00020619">
                <w:rPr>
                  <w:noProof/>
                </w:rPr>
                <w:t>CSI-RS.2.1 TDD</w:t>
              </w:r>
            </w:ins>
          </w:p>
        </w:tc>
        <w:tc>
          <w:tcPr>
            <w:tcW w:w="1236" w:type="pct"/>
            <w:vMerge/>
          </w:tcPr>
          <w:p w14:paraId="7EDE8B52" w14:textId="77777777" w:rsidR="00820FD8" w:rsidRPr="00020619" w:rsidRDefault="00820FD8" w:rsidP="00864629">
            <w:pPr>
              <w:pStyle w:val="TAC"/>
              <w:rPr>
                <w:ins w:id="27649" w:author="BigCREditor-RAN4#104-bis" w:date="2022-10-21T18:25:00Z"/>
                <w:noProof/>
              </w:rPr>
            </w:pPr>
          </w:p>
        </w:tc>
      </w:tr>
      <w:tr w:rsidR="00820FD8" w:rsidRPr="00020619" w14:paraId="305CB9E0" w14:textId="77777777" w:rsidTr="00864629">
        <w:trPr>
          <w:trHeight w:val="187"/>
          <w:jc w:val="center"/>
          <w:ins w:id="27650" w:author="BigCREditor-RAN4#104-bis" w:date="2022-10-21T18:25:00Z"/>
        </w:trPr>
        <w:tc>
          <w:tcPr>
            <w:tcW w:w="1074" w:type="pct"/>
            <w:vMerge/>
          </w:tcPr>
          <w:p w14:paraId="4F95EC6C" w14:textId="77777777" w:rsidR="00820FD8" w:rsidRPr="00020619" w:rsidRDefault="00820FD8" w:rsidP="00864629">
            <w:pPr>
              <w:pStyle w:val="TAL"/>
              <w:rPr>
                <w:ins w:id="27651" w:author="BigCREditor-RAN4#104-bis" w:date="2022-10-21T18:25:00Z"/>
                <w:noProof/>
              </w:rPr>
            </w:pPr>
          </w:p>
        </w:tc>
        <w:tc>
          <w:tcPr>
            <w:tcW w:w="1070" w:type="pct"/>
            <w:gridSpan w:val="2"/>
            <w:shd w:val="clear" w:color="auto" w:fill="auto"/>
          </w:tcPr>
          <w:p w14:paraId="459BBB42" w14:textId="77777777" w:rsidR="00820FD8" w:rsidRPr="00020619" w:rsidRDefault="00820FD8" w:rsidP="00864629">
            <w:pPr>
              <w:pStyle w:val="TAL"/>
              <w:rPr>
                <w:ins w:id="27652" w:author="BigCREditor-RAN4#104-bis" w:date="2022-10-21T18:25:00Z"/>
                <w:noProof/>
              </w:rPr>
            </w:pPr>
            <w:ins w:id="27653" w:author="BigCREditor-RAN4#104-bis" w:date="2022-10-21T18:25:00Z">
              <w:r w:rsidRPr="00020619">
                <w:rPr>
                  <w:noProof/>
                </w:rPr>
                <w:t>Config 4</w:t>
              </w:r>
            </w:ins>
          </w:p>
        </w:tc>
        <w:tc>
          <w:tcPr>
            <w:tcW w:w="619" w:type="pct"/>
            <w:vMerge/>
          </w:tcPr>
          <w:p w14:paraId="026BAC85" w14:textId="77777777" w:rsidR="00820FD8" w:rsidRPr="00020619" w:rsidRDefault="00820FD8" w:rsidP="00864629">
            <w:pPr>
              <w:pStyle w:val="TAC"/>
              <w:rPr>
                <w:ins w:id="27654" w:author="BigCREditor-RAN4#104-bis" w:date="2022-10-21T18:25:00Z"/>
                <w:noProof/>
              </w:rPr>
            </w:pPr>
          </w:p>
        </w:tc>
        <w:tc>
          <w:tcPr>
            <w:tcW w:w="1001" w:type="pct"/>
            <w:shd w:val="clear" w:color="auto" w:fill="auto"/>
          </w:tcPr>
          <w:p w14:paraId="77C6201D" w14:textId="77777777" w:rsidR="00820FD8" w:rsidRPr="00020619" w:rsidRDefault="00820FD8" w:rsidP="00864629">
            <w:pPr>
              <w:pStyle w:val="TAC"/>
              <w:rPr>
                <w:ins w:id="27655" w:author="BigCREditor-RAN4#104-bis" w:date="2022-10-21T18:25:00Z"/>
                <w:noProof/>
              </w:rPr>
            </w:pPr>
            <w:ins w:id="27656" w:author="BigCREditor-RAN4#104-bis" w:date="2022-10-21T18:25:00Z">
              <w:r w:rsidRPr="00020619">
                <w:t>CSI-RS.1.1 FDD</w:t>
              </w:r>
            </w:ins>
          </w:p>
        </w:tc>
        <w:tc>
          <w:tcPr>
            <w:tcW w:w="1236" w:type="pct"/>
            <w:vMerge/>
          </w:tcPr>
          <w:p w14:paraId="06CAE26A" w14:textId="77777777" w:rsidR="00820FD8" w:rsidRPr="00020619" w:rsidRDefault="00820FD8" w:rsidP="00864629">
            <w:pPr>
              <w:pStyle w:val="TAC"/>
              <w:rPr>
                <w:ins w:id="27657" w:author="BigCREditor-RAN4#104-bis" w:date="2022-10-21T18:25:00Z"/>
                <w:noProof/>
              </w:rPr>
            </w:pPr>
          </w:p>
        </w:tc>
      </w:tr>
      <w:tr w:rsidR="00820FD8" w:rsidRPr="00020619" w14:paraId="6BC85C85" w14:textId="77777777" w:rsidTr="00864629">
        <w:trPr>
          <w:trHeight w:val="187"/>
          <w:jc w:val="center"/>
          <w:ins w:id="27658" w:author="BigCREditor-RAN4#104-bis" w:date="2022-10-21T18:25:00Z"/>
        </w:trPr>
        <w:tc>
          <w:tcPr>
            <w:tcW w:w="1074" w:type="pct"/>
            <w:vMerge w:val="restart"/>
            <w:shd w:val="clear" w:color="auto" w:fill="auto"/>
          </w:tcPr>
          <w:p w14:paraId="70539725" w14:textId="77777777" w:rsidR="00820FD8" w:rsidRPr="00020619" w:rsidRDefault="00820FD8" w:rsidP="00864629">
            <w:pPr>
              <w:pStyle w:val="TAL"/>
              <w:rPr>
                <w:ins w:id="27659" w:author="BigCREditor-RAN4#104-bis" w:date="2022-10-21T18:25:00Z"/>
                <w:noProof/>
              </w:rPr>
            </w:pPr>
            <w:ins w:id="27660" w:author="BigCREditor-RAN4#104-bis" w:date="2022-10-21T18:25:00Z">
              <w:r w:rsidRPr="00020619">
                <w:rPr>
                  <w:noProof/>
                </w:rPr>
                <w:t>TRS configuration</w:t>
              </w:r>
            </w:ins>
          </w:p>
        </w:tc>
        <w:tc>
          <w:tcPr>
            <w:tcW w:w="1070" w:type="pct"/>
            <w:gridSpan w:val="2"/>
            <w:shd w:val="clear" w:color="auto" w:fill="auto"/>
          </w:tcPr>
          <w:p w14:paraId="51DA5F4D" w14:textId="77777777" w:rsidR="00820FD8" w:rsidRPr="00020619" w:rsidRDefault="00820FD8" w:rsidP="00864629">
            <w:pPr>
              <w:pStyle w:val="TAL"/>
              <w:rPr>
                <w:ins w:id="27661" w:author="BigCREditor-RAN4#104-bis" w:date="2022-10-21T18:25:00Z"/>
                <w:noProof/>
              </w:rPr>
            </w:pPr>
            <w:ins w:id="27662" w:author="BigCREditor-RAN4#104-bis" w:date="2022-10-21T18:25:00Z">
              <w:r w:rsidRPr="00020619">
                <w:rPr>
                  <w:noProof/>
                </w:rPr>
                <w:t>Config 1</w:t>
              </w:r>
            </w:ins>
          </w:p>
        </w:tc>
        <w:tc>
          <w:tcPr>
            <w:tcW w:w="619" w:type="pct"/>
            <w:vMerge w:val="restart"/>
            <w:shd w:val="clear" w:color="auto" w:fill="auto"/>
          </w:tcPr>
          <w:p w14:paraId="4186E65D" w14:textId="77777777" w:rsidR="00820FD8" w:rsidRPr="00020619" w:rsidRDefault="00820FD8" w:rsidP="00864629">
            <w:pPr>
              <w:pStyle w:val="TAC"/>
              <w:rPr>
                <w:ins w:id="27663" w:author="BigCREditor-RAN4#104-bis" w:date="2022-10-21T18:25:00Z"/>
                <w:noProof/>
              </w:rPr>
            </w:pPr>
          </w:p>
        </w:tc>
        <w:tc>
          <w:tcPr>
            <w:tcW w:w="1001" w:type="pct"/>
            <w:shd w:val="clear" w:color="auto" w:fill="auto"/>
          </w:tcPr>
          <w:p w14:paraId="6F404C02" w14:textId="77777777" w:rsidR="00820FD8" w:rsidRPr="00020619" w:rsidRDefault="00820FD8" w:rsidP="00864629">
            <w:pPr>
              <w:pStyle w:val="TAC"/>
              <w:rPr>
                <w:ins w:id="27664" w:author="BigCREditor-RAN4#104-bis" w:date="2022-10-21T18:25:00Z"/>
              </w:rPr>
            </w:pPr>
            <w:ins w:id="27665" w:author="BigCREditor-RAN4#104-bis" w:date="2022-10-21T18:25:00Z">
              <w:r w:rsidRPr="00020619">
                <w:rPr>
                  <w:noProof/>
                </w:rPr>
                <w:t>TRS.1.1 FDD</w:t>
              </w:r>
            </w:ins>
          </w:p>
        </w:tc>
        <w:tc>
          <w:tcPr>
            <w:tcW w:w="1236" w:type="pct"/>
            <w:vMerge w:val="restart"/>
          </w:tcPr>
          <w:p w14:paraId="10B0DAD8" w14:textId="77777777" w:rsidR="00820FD8" w:rsidRPr="00020619" w:rsidRDefault="00820FD8" w:rsidP="00864629">
            <w:pPr>
              <w:pStyle w:val="TAC"/>
              <w:rPr>
                <w:ins w:id="27666" w:author="BigCREditor-RAN4#104-bis" w:date="2022-10-21T18:25:00Z"/>
                <w:noProof/>
              </w:rPr>
            </w:pPr>
          </w:p>
        </w:tc>
      </w:tr>
      <w:tr w:rsidR="00820FD8" w:rsidRPr="00020619" w14:paraId="668009B5" w14:textId="77777777" w:rsidTr="00864629">
        <w:trPr>
          <w:trHeight w:val="187"/>
          <w:jc w:val="center"/>
          <w:ins w:id="27667" w:author="BigCREditor-RAN4#104-bis" w:date="2022-10-21T18:25:00Z"/>
        </w:trPr>
        <w:tc>
          <w:tcPr>
            <w:tcW w:w="1074" w:type="pct"/>
            <w:vMerge/>
          </w:tcPr>
          <w:p w14:paraId="0092422C" w14:textId="77777777" w:rsidR="00820FD8" w:rsidRPr="00020619" w:rsidRDefault="00820FD8" w:rsidP="00864629">
            <w:pPr>
              <w:pStyle w:val="TAL"/>
              <w:rPr>
                <w:ins w:id="27668" w:author="BigCREditor-RAN4#104-bis" w:date="2022-10-21T18:25:00Z"/>
                <w:noProof/>
              </w:rPr>
            </w:pPr>
          </w:p>
        </w:tc>
        <w:tc>
          <w:tcPr>
            <w:tcW w:w="1070" w:type="pct"/>
            <w:gridSpan w:val="2"/>
            <w:shd w:val="clear" w:color="auto" w:fill="auto"/>
          </w:tcPr>
          <w:p w14:paraId="06013C2C" w14:textId="77777777" w:rsidR="00820FD8" w:rsidRPr="00020619" w:rsidRDefault="00820FD8" w:rsidP="00864629">
            <w:pPr>
              <w:pStyle w:val="TAL"/>
              <w:rPr>
                <w:ins w:id="27669" w:author="BigCREditor-RAN4#104-bis" w:date="2022-10-21T18:25:00Z"/>
                <w:noProof/>
              </w:rPr>
            </w:pPr>
            <w:ins w:id="27670" w:author="BigCREditor-RAN4#104-bis" w:date="2022-10-21T18:25:00Z">
              <w:r w:rsidRPr="00020619">
                <w:rPr>
                  <w:noProof/>
                </w:rPr>
                <w:t>Config 2</w:t>
              </w:r>
            </w:ins>
          </w:p>
        </w:tc>
        <w:tc>
          <w:tcPr>
            <w:tcW w:w="619" w:type="pct"/>
            <w:vMerge/>
          </w:tcPr>
          <w:p w14:paraId="786E2193" w14:textId="77777777" w:rsidR="00820FD8" w:rsidRPr="00020619" w:rsidRDefault="00820FD8" w:rsidP="00864629">
            <w:pPr>
              <w:pStyle w:val="TAC"/>
              <w:rPr>
                <w:ins w:id="27671" w:author="BigCREditor-RAN4#104-bis" w:date="2022-10-21T18:25:00Z"/>
                <w:noProof/>
              </w:rPr>
            </w:pPr>
          </w:p>
        </w:tc>
        <w:tc>
          <w:tcPr>
            <w:tcW w:w="1001" w:type="pct"/>
            <w:shd w:val="clear" w:color="auto" w:fill="auto"/>
          </w:tcPr>
          <w:p w14:paraId="340AF594" w14:textId="77777777" w:rsidR="00820FD8" w:rsidRPr="00020619" w:rsidRDefault="00820FD8" w:rsidP="00864629">
            <w:pPr>
              <w:pStyle w:val="TAC"/>
              <w:rPr>
                <w:ins w:id="27672" w:author="BigCREditor-RAN4#104-bis" w:date="2022-10-21T18:25:00Z"/>
              </w:rPr>
            </w:pPr>
            <w:ins w:id="27673" w:author="BigCREditor-RAN4#104-bis" w:date="2022-10-21T18:25:00Z">
              <w:r w:rsidRPr="00020619">
                <w:rPr>
                  <w:noProof/>
                </w:rPr>
                <w:t xml:space="preserve">TRS.1.1 </w:t>
              </w:r>
              <w:r w:rsidRPr="00020619">
                <w:rPr>
                  <w:noProof/>
                  <w:lang w:eastAsia="zh-CN"/>
                </w:rPr>
                <w:t>T</w:t>
              </w:r>
              <w:r w:rsidRPr="00020619">
                <w:rPr>
                  <w:noProof/>
                </w:rPr>
                <w:t>DD</w:t>
              </w:r>
            </w:ins>
          </w:p>
        </w:tc>
        <w:tc>
          <w:tcPr>
            <w:tcW w:w="1236" w:type="pct"/>
            <w:vMerge/>
          </w:tcPr>
          <w:p w14:paraId="237BFC05" w14:textId="77777777" w:rsidR="00820FD8" w:rsidRPr="00020619" w:rsidRDefault="00820FD8" w:rsidP="00864629">
            <w:pPr>
              <w:pStyle w:val="TAC"/>
              <w:rPr>
                <w:ins w:id="27674" w:author="BigCREditor-RAN4#104-bis" w:date="2022-10-21T18:25:00Z"/>
                <w:noProof/>
              </w:rPr>
            </w:pPr>
          </w:p>
        </w:tc>
      </w:tr>
      <w:tr w:rsidR="00820FD8" w:rsidRPr="00020619" w14:paraId="67FB3C1D" w14:textId="77777777" w:rsidTr="00864629">
        <w:trPr>
          <w:trHeight w:val="187"/>
          <w:jc w:val="center"/>
          <w:ins w:id="27675" w:author="BigCREditor-RAN4#104-bis" w:date="2022-10-21T18:25:00Z"/>
        </w:trPr>
        <w:tc>
          <w:tcPr>
            <w:tcW w:w="1074" w:type="pct"/>
            <w:vMerge/>
          </w:tcPr>
          <w:p w14:paraId="59013FF1" w14:textId="77777777" w:rsidR="00820FD8" w:rsidRPr="00020619" w:rsidRDefault="00820FD8" w:rsidP="00864629">
            <w:pPr>
              <w:pStyle w:val="TAL"/>
              <w:rPr>
                <w:ins w:id="27676" w:author="BigCREditor-RAN4#104-bis" w:date="2022-10-21T18:25:00Z"/>
                <w:noProof/>
              </w:rPr>
            </w:pPr>
          </w:p>
        </w:tc>
        <w:tc>
          <w:tcPr>
            <w:tcW w:w="1070" w:type="pct"/>
            <w:gridSpan w:val="2"/>
            <w:shd w:val="clear" w:color="auto" w:fill="auto"/>
          </w:tcPr>
          <w:p w14:paraId="1FFEDC91" w14:textId="77777777" w:rsidR="00820FD8" w:rsidRPr="00020619" w:rsidRDefault="00820FD8" w:rsidP="00864629">
            <w:pPr>
              <w:pStyle w:val="TAL"/>
              <w:rPr>
                <w:ins w:id="27677" w:author="BigCREditor-RAN4#104-bis" w:date="2022-10-21T18:25:00Z"/>
                <w:noProof/>
              </w:rPr>
            </w:pPr>
            <w:ins w:id="27678" w:author="BigCREditor-RAN4#104-bis" w:date="2022-10-21T18:25:00Z">
              <w:r w:rsidRPr="00020619">
                <w:rPr>
                  <w:noProof/>
                </w:rPr>
                <w:t>Config 3</w:t>
              </w:r>
            </w:ins>
          </w:p>
        </w:tc>
        <w:tc>
          <w:tcPr>
            <w:tcW w:w="619" w:type="pct"/>
            <w:vMerge/>
          </w:tcPr>
          <w:p w14:paraId="0F605C41" w14:textId="77777777" w:rsidR="00820FD8" w:rsidRPr="00020619" w:rsidRDefault="00820FD8" w:rsidP="00864629">
            <w:pPr>
              <w:pStyle w:val="TAC"/>
              <w:rPr>
                <w:ins w:id="27679" w:author="BigCREditor-RAN4#104-bis" w:date="2022-10-21T18:25:00Z"/>
                <w:noProof/>
              </w:rPr>
            </w:pPr>
          </w:p>
        </w:tc>
        <w:tc>
          <w:tcPr>
            <w:tcW w:w="1001" w:type="pct"/>
            <w:shd w:val="clear" w:color="auto" w:fill="auto"/>
          </w:tcPr>
          <w:p w14:paraId="7EBFD837" w14:textId="77777777" w:rsidR="00820FD8" w:rsidRPr="00020619" w:rsidRDefault="00820FD8" w:rsidP="00864629">
            <w:pPr>
              <w:pStyle w:val="TAC"/>
              <w:rPr>
                <w:ins w:id="27680" w:author="BigCREditor-RAN4#104-bis" w:date="2022-10-21T18:25:00Z"/>
              </w:rPr>
            </w:pPr>
            <w:ins w:id="27681" w:author="BigCREditor-RAN4#104-bis" w:date="2022-10-21T18:25:00Z">
              <w:r w:rsidRPr="00020619">
                <w:rPr>
                  <w:noProof/>
                </w:rPr>
                <w:t xml:space="preserve">TRS.1.2 </w:t>
              </w:r>
              <w:r w:rsidRPr="00020619">
                <w:rPr>
                  <w:noProof/>
                  <w:lang w:eastAsia="zh-CN"/>
                </w:rPr>
                <w:t>T</w:t>
              </w:r>
              <w:r w:rsidRPr="00020619">
                <w:rPr>
                  <w:noProof/>
                </w:rPr>
                <w:t>DD</w:t>
              </w:r>
            </w:ins>
          </w:p>
        </w:tc>
        <w:tc>
          <w:tcPr>
            <w:tcW w:w="1236" w:type="pct"/>
            <w:vMerge/>
          </w:tcPr>
          <w:p w14:paraId="20D6B570" w14:textId="77777777" w:rsidR="00820FD8" w:rsidRPr="00020619" w:rsidRDefault="00820FD8" w:rsidP="00864629">
            <w:pPr>
              <w:pStyle w:val="TAC"/>
              <w:rPr>
                <w:ins w:id="27682" w:author="BigCREditor-RAN4#104-bis" w:date="2022-10-21T18:25:00Z"/>
                <w:noProof/>
              </w:rPr>
            </w:pPr>
          </w:p>
        </w:tc>
      </w:tr>
      <w:tr w:rsidR="00820FD8" w:rsidRPr="00020619" w14:paraId="78BD9F2E" w14:textId="77777777" w:rsidTr="00864629">
        <w:trPr>
          <w:trHeight w:val="81"/>
          <w:jc w:val="center"/>
          <w:ins w:id="27683" w:author="BigCREditor-RAN4#104-bis" w:date="2022-10-21T18:25:00Z"/>
        </w:trPr>
        <w:tc>
          <w:tcPr>
            <w:tcW w:w="1074" w:type="pct"/>
            <w:vMerge/>
          </w:tcPr>
          <w:p w14:paraId="2C3E07BE" w14:textId="77777777" w:rsidR="00820FD8" w:rsidRPr="00020619" w:rsidRDefault="00820FD8" w:rsidP="00864629">
            <w:pPr>
              <w:pStyle w:val="TAL"/>
              <w:rPr>
                <w:ins w:id="27684" w:author="BigCREditor-RAN4#104-bis" w:date="2022-10-21T18:25:00Z"/>
                <w:noProof/>
              </w:rPr>
            </w:pPr>
          </w:p>
        </w:tc>
        <w:tc>
          <w:tcPr>
            <w:tcW w:w="1070" w:type="pct"/>
            <w:gridSpan w:val="2"/>
            <w:shd w:val="clear" w:color="auto" w:fill="auto"/>
          </w:tcPr>
          <w:p w14:paraId="62BBCA61" w14:textId="77777777" w:rsidR="00820FD8" w:rsidRPr="00020619" w:rsidRDefault="00820FD8" w:rsidP="00864629">
            <w:pPr>
              <w:pStyle w:val="TAL"/>
              <w:rPr>
                <w:ins w:id="27685" w:author="BigCREditor-RAN4#104-bis" w:date="2022-10-21T18:25:00Z"/>
                <w:noProof/>
              </w:rPr>
            </w:pPr>
            <w:ins w:id="27686" w:author="BigCREditor-RAN4#104-bis" w:date="2022-10-21T18:25:00Z">
              <w:r w:rsidRPr="00020619">
                <w:rPr>
                  <w:noProof/>
                </w:rPr>
                <w:t>Config 4</w:t>
              </w:r>
            </w:ins>
          </w:p>
        </w:tc>
        <w:tc>
          <w:tcPr>
            <w:tcW w:w="619" w:type="pct"/>
            <w:vMerge/>
          </w:tcPr>
          <w:p w14:paraId="594FDA95" w14:textId="77777777" w:rsidR="00820FD8" w:rsidRPr="00020619" w:rsidRDefault="00820FD8" w:rsidP="00864629">
            <w:pPr>
              <w:pStyle w:val="TAC"/>
              <w:rPr>
                <w:ins w:id="27687" w:author="BigCREditor-RAN4#104-bis" w:date="2022-10-21T18:25:00Z"/>
                <w:noProof/>
              </w:rPr>
            </w:pPr>
          </w:p>
        </w:tc>
        <w:tc>
          <w:tcPr>
            <w:tcW w:w="1001" w:type="pct"/>
            <w:shd w:val="clear" w:color="auto" w:fill="auto"/>
          </w:tcPr>
          <w:p w14:paraId="67815CD2" w14:textId="77777777" w:rsidR="00820FD8" w:rsidRPr="00020619" w:rsidRDefault="00820FD8" w:rsidP="00864629">
            <w:pPr>
              <w:pStyle w:val="TAC"/>
              <w:rPr>
                <w:ins w:id="27688" w:author="BigCREditor-RAN4#104-bis" w:date="2022-10-21T18:25:00Z"/>
                <w:noProof/>
              </w:rPr>
            </w:pPr>
            <w:ins w:id="27689" w:author="BigCREditor-RAN4#104-bis" w:date="2022-10-21T18:25:00Z">
              <w:r w:rsidRPr="00020619">
                <w:rPr>
                  <w:noProof/>
                </w:rPr>
                <w:t>TRS.1.1 FDD</w:t>
              </w:r>
            </w:ins>
          </w:p>
        </w:tc>
        <w:tc>
          <w:tcPr>
            <w:tcW w:w="1236" w:type="pct"/>
            <w:vMerge/>
          </w:tcPr>
          <w:p w14:paraId="68D2C432" w14:textId="77777777" w:rsidR="00820FD8" w:rsidRPr="00020619" w:rsidRDefault="00820FD8" w:rsidP="00864629">
            <w:pPr>
              <w:pStyle w:val="TAC"/>
              <w:rPr>
                <w:ins w:id="27690" w:author="BigCREditor-RAN4#104-bis" w:date="2022-10-21T18:25:00Z"/>
                <w:noProof/>
              </w:rPr>
            </w:pPr>
          </w:p>
        </w:tc>
      </w:tr>
      <w:tr w:rsidR="00820FD8" w:rsidRPr="00020619" w14:paraId="229D5AA0" w14:textId="77777777" w:rsidTr="00864629">
        <w:trPr>
          <w:trHeight w:val="187"/>
          <w:jc w:val="center"/>
          <w:ins w:id="27691" w:author="BigCREditor-RAN4#104-bis" w:date="2022-10-21T18:25:00Z"/>
        </w:trPr>
        <w:tc>
          <w:tcPr>
            <w:tcW w:w="1074" w:type="pct"/>
            <w:vMerge w:val="restart"/>
            <w:shd w:val="clear" w:color="auto" w:fill="auto"/>
          </w:tcPr>
          <w:p w14:paraId="1D90B2EE" w14:textId="77777777" w:rsidR="00820FD8" w:rsidRPr="00020619" w:rsidRDefault="00820FD8" w:rsidP="00864629">
            <w:pPr>
              <w:pStyle w:val="TAL"/>
              <w:rPr>
                <w:ins w:id="27692" w:author="BigCREditor-RAN4#104-bis" w:date="2022-10-21T18:25:00Z"/>
                <w:noProof/>
              </w:rPr>
            </w:pPr>
            <w:ins w:id="27693" w:author="BigCREditor-RAN4#104-bis" w:date="2022-10-21T18:25:00Z">
              <w:r w:rsidRPr="00020619">
                <w:t xml:space="preserve">CSI-RS-Index </w:t>
              </w:r>
              <w:r w:rsidRPr="00020619">
                <w:rPr>
                  <w:noProof/>
                </w:rPr>
                <w:t>assigned as RLM RS</w:t>
              </w:r>
            </w:ins>
          </w:p>
        </w:tc>
        <w:tc>
          <w:tcPr>
            <w:tcW w:w="1070" w:type="pct"/>
            <w:gridSpan w:val="2"/>
            <w:shd w:val="clear" w:color="auto" w:fill="auto"/>
          </w:tcPr>
          <w:p w14:paraId="532D1AD1" w14:textId="77777777" w:rsidR="00820FD8" w:rsidRPr="00020619" w:rsidRDefault="00820FD8" w:rsidP="00864629">
            <w:pPr>
              <w:pStyle w:val="TAL"/>
              <w:rPr>
                <w:ins w:id="27694" w:author="BigCREditor-RAN4#104-bis" w:date="2022-10-21T18:25:00Z"/>
                <w:noProof/>
              </w:rPr>
            </w:pPr>
            <w:ins w:id="27695" w:author="BigCREditor-RAN4#104-bis" w:date="2022-10-21T18:25:00Z">
              <w:r w:rsidRPr="00020619">
                <w:rPr>
                  <w:noProof/>
                </w:rPr>
                <w:t>Config 1</w:t>
              </w:r>
            </w:ins>
          </w:p>
        </w:tc>
        <w:tc>
          <w:tcPr>
            <w:tcW w:w="619" w:type="pct"/>
            <w:tcBorders>
              <w:bottom w:val="nil"/>
            </w:tcBorders>
            <w:shd w:val="clear" w:color="auto" w:fill="auto"/>
          </w:tcPr>
          <w:p w14:paraId="046AB346" w14:textId="77777777" w:rsidR="00820FD8" w:rsidRPr="00020619" w:rsidRDefault="00820FD8" w:rsidP="00864629">
            <w:pPr>
              <w:pStyle w:val="TAC"/>
              <w:rPr>
                <w:ins w:id="27696" w:author="BigCREditor-RAN4#104-bis" w:date="2022-10-21T18:25:00Z"/>
                <w:noProof/>
              </w:rPr>
            </w:pPr>
          </w:p>
        </w:tc>
        <w:tc>
          <w:tcPr>
            <w:tcW w:w="1001" w:type="pct"/>
            <w:shd w:val="clear" w:color="auto" w:fill="auto"/>
          </w:tcPr>
          <w:p w14:paraId="0C6C34C3" w14:textId="77777777" w:rsidR="00820FD8" w:rsidRPr="00020619" w:rsidRDefault="00820FD8" w:rsidP="00864629">
            <w:pPr>
              <w:pStyle w:val="TAC"/>
              <w:rPr>
                <w:ins w:id="27697" w:author="BigCREditor-RAN4#104-bis" w:date="2022-10-21T18:25:00Z"/>
                <w:noProof/>
              </w:rPr>
            </w:pPr>
            <w:ins w:id="27698" w:author="BigCREditor-RAN4#104-bis" w:date="2022-10-21T18:25:00Z">
              <w:r w:rsidRPr="00020619">
                <w:t>CSI-RS.1.2 FDD</w:t>
              </w:r>
            </w:ins>
          </w:p>
        </w:tc>
        <w:tc>
          <w:tcPr>
            <w:tcW w:w="1236" w:type="pct"/>
            <w:vMerge w:val="restart"/>
            <w:shd w:val="clear" w:color="auto" w:fill="auto"/>
          </w:tcPr>
          <w:p w14:paraId="2E30D663" w14:textId="77777777" w:rsidR="00820FD8" w:rsidRPr="00020619" w:rsidRDefault="00820FD8" w:rsidP="00864629">
            <w:pPr>
              <w:pStyle w:val="TAC"/>
              <w:rPr>
                <w:ins w:id="27699" w:author="BigCREditor-RAN4#104-bis" w:date="2022-10-21T18:25:00Z"/>
                <w:noProof/>
              </w:rPr>
            </w:pPr>
          </w:p>
        </w:tc>
      </w:tr>
      <w:tr w:rsidR="00820FD8" w:rsidRPr="00020619" w14:paraId="15AFF9D3" w14:textId="77777777" w:rsidTr="00864629">
        <w:trPr>
          <w:trHeight w:val="187"/>
          <w:jc w:val="center"/>
          <w:ins w:id="27700" w:author="BigCREditor-RAN4#104-bis" w:date="2022-10-21T18:25:00Z"/>
        </w:trPr>
        <w:tc>
          <w:tcPr>
            <w:tcW w:w="1074" w:type="pct"/>
            <w:vMerge/>
          </w:tcPr>
          <w:p w14:paraId="09AA6A9E" w14:textId="77777777" w:rsidR="00820FD8" w:rsidRPr="00020619" w:rsidRDefault="00820FD8" w:rsidP="00864629">
            <w:pPr>
              <w:pStyle w:val="TAL"/>
              <w:rPr>
                <w:ins w:id="27701" w:author="BigCREditor-RAN4#104-bis" w:date="2022-10-21T18:25:00Z"/>
                <w:noProof/>
              </w:rPr>
            </w:pPr>
          </w:p>
        </w:tc>
        <w:tc>
          <w:tcPr>
            <w:tcW w:w="1070" w:type="pct"/>
            <w:gridSpan w:val="2"/>
            <w:shd w:val="clear" w:color="auto" w:fill="auto"/>
          </w:tcPr>
          <w:p w14:paraId="69C8F59B" w14:textId="77777777" w:rsidR="00820FD8" w:rsidRPr="00020619" w:rsidRDefault="00820FD8" w:rsidP="00864629">
            <w:pPr>
              <w:pStyle w:val="TAL"/>
              <w:rPr>
                <w:ins w:id="27702" w:author="BigCREditor-RAN4#104-bis" w:date="2022-10-21T18:25:00Z"/>
                <w:noProof/>
              </w:rPr>
            </w:pPr>
            <w:ins w:id="27703" w:author="BigCREditor-RAN4#104-bis" w:date="2022-10-21T18:25:00Z">
              <w:r w:rsidRPr="00020619">
                <w:rPr>
                  <w:noProof/>
                </w:rPr>
                <w:t>Config 2</w:t>
              </w:r>
            </w:ins>
          </w:p>
        </w:tc>
        <w:tc>
          <w:tcPr>
            <w:tcW w:w="619" w:type="pct"/>
            <w:tcBorders>
              <w:top w:val="nil"/>
              <w:bottom w:val="nil"/>
            </w:tcBorders>
            <w:shd w:val="clear" w:color="auto" w:fill="auto"/>
          </w:tcPr>
          <w:p w14:paraId="5D831CB7" w14:textId="77777777" w:rsidR="00820FD8" w:rsidRPr="00020619" w:rsidRDefault="00820FD8" w:rsidP="00864629">
            <w:pPr>
              <w:pStyle w:val="TAC"/>
              <w:rPr>
                <w:ins w:id="27704" w:author="BigCREditor-RAN4#104-bis" w:date="2022-10-21T18:25:00Z"/>
                <w:noProof/>
              </w:rPr>
            </w:pPr>
          </w:p>
        </w:tc>
        <w:tc>
          <w:tcPr>
            <w:tcW w:w="1001" w:type="pct"/>
            <w:shd w:val="clear" w:color="auto" w:fill="auto"/>
          </w:tcPr>
          <w:p w14:paraId="09F1776B" w14:textId="77777777" w:rsidR="00820FD8" w:rsidRPr="00020619" w:rsidRDefault="00820FD8" w:rsidP="00864629">
            <w:pPr>
              <w:pStyle w:val="TAC"/>
              <w:rPr>
                <w:ins w:id="27705" w:author="BigCREditor-RAN4#104-bis" w:date="2022-10-21T18:25:00Z"/>
                <w:noProof/>
              </w:rPr>
            </w:pPr>
            <w:ins w:id="27706" w:author="BigCREditor-RAN4#104-bis" w:date="2022-10-21T18:25:00Z">
              <w:r w:rsidRPr="00020619">
                <w:t>CSI-RS.1.2 TDD</w:t>
              </w:r>
            </w:ins>
          </w:p>
        </w:tc>
        <w:tc>
          <w:tcPr>
            <w:tcW w:w="1236" w:type="pct"/>
            <w:vMerge/>
          </w:tcPr>
          <w:p w14:paraId="0F7EFCAC" w14:textId="77777777" w:rsidR="00820FD8" w:rsidRPr="00020619" w:rsidRDefault="00820FD8" w:rsidP="00864629">
            <w:pPr>
              <w:pStyle w:val="TAC"/>
              <w:rPr>
                <w:ins w:id="27707" w:author="BigCREditor-RAN4#104-bis" w:date="2022-10-21T18:25:00Z"/>
                <w:noProof/>
              </w:rPr>
            </w:pPr>
          </w:p>
        </w:tc>
      </w:tr>
      <w:tr w:rsidR="00820FD8" w:rsidRPr="00020619" w14:paraId="0C87E440" w14:textId="77777777" w:rsidTr="00864629">
        <w:trPr>
          <w:trHeight w:val="187"/>
          <w:jc w:val="center"/>
          <w:ins w:id="27708" w:author="BigCREditor-RAN4#104-bis" w:date="2022-10-21T18:25:00Z"/>
        </w:trPr>
        <w:tc>
          <w:tcPr>
            <w:tcW w:w="1074" w:type="pct"/>
            <w:vMerge/>
          </w:tcPr>
          <w:p w14:paraId="1B0FD4FE" w14:textId="77777777" w:rsidR="00820FD8" w:rsidRPr="00020619" w:rsidRDefault="00820FD8" w:rsidP="00864629">
            <w:pPr>
              <w:pStyle w:val="TAL"/>
              <w:rPr>
                <w:ins w:id="27709" w:author="BigCREditor-RAN4#104-bis" w:date="2022-10-21T18:25:00Z"/>
                <w:noProof/>
              </w:rPr>
            </w:pPr>
          </w:p>
        </w:tc>
        <w:tc>
          <w:tcPr>
            <w:tcW w:w="1070" w:type="pct"/>
            <w:gridSpan w:val="2"/>
            <w:shd w:val="clear" w:color="auto" w:fill="auto"/>
          </w:tcPr>
          <w:p w14:paraId="496AD6BC" w14:textId="77777777" w:rsidR="00820FD8" w:rsidRPr="00020619" w:rsidRDefault="00820FD8" w:rsidP="00864629">
            <w:pPr>
              <w:pStyle w:val="TAL"/>
              <w:rPr>
                <w:ins w:id="27710" w:author="BigCREditor-RAN4#104-bis" w:date="2022-10-21T18:25:00Z"/>
                <w:noProof/>
              </w:rPr>
            </w:pPr>
            <w:ins w:id="27711" w:author="BigCREditor-RAN4#104-bis" w:date="2022-10-21T18:25:00Z">
              <w:r w:rsidRPr="00020619">
                <w:rPr>
                  <w:noProof/>
                </w:rPr>
                <w:t>Config 3</w:t>
              </w:r>
            </w:ins>
          </w:p>
        </w:tc>
        <w:tc>
          <w:tcPr>
            <w:tcW w:w="619" w:type="pct"/>
            <w:tcBorders>
              <w:top w:val="nil"/>
            </w:tcBorders>
            <w:shd w:val="clear" w:color="auto" w:fill="auto"/>
          </w:tcPr>
          <w:p w14:paraId="22BCC88F" w14:textId="77777777" w:rsidR="00820FD8" w:rsidRPr="00020619" w:rsidRDefault="00820FD8" w:rsidP="00864629">
            <w:pPr>
              <w:pStyle w:val="TAC"/>
              <w:rPr>
                <w:ins w:id="27712" w:author="BigCREditor-RAN4#104-bis" w:date="2022-10-21T18:25:00Z"/>
                <w:noProof/>
              </w:rPr>
            </w:pPr>
          </w:p>
        </w:tc>
        <w:tc>
          <w:tcPr>
            <w:tcW w:w="1001" w:type="pct"/>
            <w:shd w:val="clear" w:color="auto" w:fill="auto"/>
          </w:tcPr>
          <w:p w14:paraId="3F66DCC2" w14:textId="77777777" w:rsidR="00820FD8" w:rsidRPr="00020619" w:rsidRDefault="00820FD8" w:rsidP="00864629">
            <w:pPr>
              <w:pStyle w:val="TAC"/>
              <w:rPr>
                <w:ins w:id="27713" w:author="BigCREditor-RAN4#104-bis" w:date="2022-10-21T18:25:00Z"/>
                <w:noProof/>
              </w:rPr>
            </w:pPr>
            <w:ins w:id="27714" w:author="BigCREditor-RAN4#104-bis" w:date="2022-10-21T18:25:00Z">
              <w:r w:rsidRPr="00020619">
                <w:t>CSI-RS.2.2 TDD</w:t>
              </w:r>
            </w:ins>
          </w:p>
        </w:tc>
        <w:tc>
          <w:tcPr>
            <w:tcW w:w="1236" w:type="pct"/>
            <w:vMerge/>
          </w:tcPr>
          <w:p w14:paraId="682FCAE7" w14:textId="77777777" w:rsidR="00820FD8" w:rsidRPr="00020619" w:rsidRDefault="00820FD8" w:rsidP="00864629">
            <w:pPr>
              <w:pStyle w:val="TAC"/>
              <w:rPr>
                <w:ins w:id="27715" w:author="BigCREditor-RAN4#104-bis" w:date="2022-10-21T18:25:00Z"/>
                <w:noProof/>
              </w:rPr>
            </w:pPr>
          </w:p>
        </w:tc>
      </w:tr>
      <w:tr w:rsidR="00820FD8" w:rsidRPr="00020619" w14:paraId="4F2801F7" w14:textId="77777777" w:rsidTr="00864629">
        <w:trPr>
          <w:trHeight w:val="187"/>
          <w:jc w:val="center"/>
          <w:ins w:id="27716" w:author="BigCREditor-RAN4#104-bis" w:date="2022-10-21T18:25:00Z"/>
        </w:trPr>
        <w:tc>
          <w:tcPr>
            <w:tcW w:w="1074" w:type="pct"/>
            <w:vMerge/>
          </w:tcPr>
          <w:p w14:paraId="544C270B" w14:textId="77777777" w:rsidR="00820FD8" w:rsidRPr="00020619" w:rsidRDefault="00820FD8" w:rsidP="00864629">
            <w:pPr>
              <w:pStyle w:val="TAL"/>
              <w:rPr>
                <w:ins w:id="27717" w:author="BigCREditor-RAN4#104-bis" w:date="2022-10-21T18:25:00Z"/>
                <w:noProof/>
              </w:rPr>
            </w:pPr>
          </w:p>
        </w:tc>
        <w:tc>
          <w:tcPr>
            <w:tcW w:w="1070" w:type="pct"/>
            <w:gridSpan w:val="2"/>
            <w:shd w:val="clear" w:color="auto" w:fill="auto"/>
          </w:tcPr>
          <w:p w14:paraId="0882A8E4" w14:textId="77777777" w:rsidR="00820FD8" w:rsidRPr="00020619" w:rsidRDefault="00820FD8" w:rsidP="00864629">
            <w:pPr>
              <w:pStyle w:val="TAL"/>
              <w:rPr>
                <w:ins w:id="27718" w:author="BigCREditor-RAN4#104-bis" w:date="2022-10-21T18:25:00Z"/>
                <w:noProof/>
              </w:rPr>
            </w:pPr>
            <w:ins w:id="27719" w:author="BigCREditor-RAN4#104-bis" w:date="2022-10-21T18:25:00Z">
              <w:r w:rsidRPr="00020619">
                <w:rPr>
                  <w:noProof/>
                </w:rPr>
                <w:t>Config 4</w:t>
              </w:r>
            </w:ins>
          </w:p>
        </w:tc>
        <w:tc>
          <w:tcPr>
            <w:tcW w:w="619" w:type="pct"/>
            <w:tcBorders>
              <w:top w:val="nil"/>
            </w:tcBorders>
            <w:shd w:val="clear" w:color="auto" w:fill="auto"/>
          </w:tcPr>
          <w:p w14:paraId="1795E8C7" w14:textId="77777777" w:rsidR="00820FD8" w:rsidRPr="00020619" w:rsidRDefault="00820FD8" w:rsidP="00864629">
            <w:pPr>
              <w:pStyle w:val="TAC"/>
              <w:rPr>
                <w:ins w:id="27720" w:author="BigCREditor-RAN4#104-bis" w:date="2022-10-21T18:25:00Z"/>
                <w:noProof/>
              </w:rPr>
            </w:pPr>
          </w:p>
        </w:tc>
        <w:tc>
          <w:tcPr>
            <w:tcW w:w="1001" w:type="pct"/>
            <w:shd w:val="clear" w:color="auto" w:fill="auto"/>
          </w:tcPr>
          <w:p w14:paraId="6D0FEBBD" w14:textId="77777777" w:rsidR="00820FD8" w:rsidRPr="00020619" w:rsidRDefault="00820FD8" w:rsidP="00864629">
            <w:pPr>
              <w:pStyle w:val="TAC"/>
              <w:rPr>
                <w:ins w:id="27721" w:author="BigCREditor-RAN4#104-bis" w:date="2022-10-21T18:25:00Z"/>
              </w:rPr>
            </w:pPr>
            <w:ins w:id="27722" w:author="BigCREditor-RAN4#104-bis" w:date="2022-10-21T18:25:00Z">
              <w:r w:rsidRPr="00020619">
                <w:t>CSI-RS.1.2 FDD</w:t>
              </w:r>
            </w:ins>
          </w:p>
        </w:tc>
        <w:tc>
          <w:tcPr>
            <w:tcW w:w="1236" w:type="pct"/>
            <w:vMerge/>
          </w:tcPr>
          <w:p w14:paraId="16D39C83" w14:textId="77777777" w:rsidR="00820FD8" w:rsidRPr="00020619" w:rsidRDefault="00820FD8" w:rsidP="00864629">
            <w:pPr>
              <w:pStyle w:val="TAC"/>
              <w:rPr>
                <w:ins w:id="27723" w:author="BigCREditor-RAN4#104-bis" w:date="2022-10-21T18:25:00Z"/>
                <w:noProof/>
              </w:rPr>
            </w:pPr>
          </w:p>
        </w:tc>
      </w:tr>
      <w:tr w:rsidR="00820FD8" w:rsidRPr="00020619" w14:paraId="758690B1" w14:textId="77777777" w:rsidTr="00864629">
        <w:trPr>
          <w:trHeight w:val="187"/>
          <w:jc w:val="center"/>
          <w:ins w:id="27724" w:author="BigCREditor-RAN4#104-bis" w:date="2022-10-21T18:25:00Z"/>
        </w:trPr>
        <w:tc>
          <w:tcPr>
            <w:tcW w:w="2144" w:type="pct"/>
            <w:gridSpan w:val="3"/>
            <w:shd w:val="clear" w:color="auto" w:fill="auto"/>
          </w:tcPr>
          <w:p w14:paraId="4CE0394C" w14:textId="77777777" w:rsidR="00820FD8" w:rsidRPr="00020619" w:rsidRDefault="00820FD8" w:rsidP="00864629">
            <w:pPr>
              <w:pStyle w:val="TAL"/>
              <w:rPr>
                <w:ins w:id="27725" w:author="BigCREditor-RAN4#104-bis" w:date="2022-10-21T18:25:00Z"/>
                <w:noProof/>
              </w:rPr>
            </w:pPr>
            <w:ins w:id="27726" w:author="BigCREditor-RAN4#104-bis" w:date="2022-10-21T18:25:00Z">
              <w:r w:rsidRPr="00020619">
                <w:rPr>
                  <w:noProof/>
                  <w:lang w:eastAsia="zh-CN"/>
                </w:rPr>
                <w:t>T310 Timer</w:t>
              </w:r>
            </w:ins>
          </w:p>
        </w:tc>
        <w:tc>
          <w:tcPr>
            <w:tcW w:w="619" w:type="pct"/>
            <w:shd w:val="clear" w:color="auto" w:fill="auto"/>
          </w:tcPr>
          <w:p w14:paraId="5102E6E9" w14:textId="77777777" w:rsidR="00820FD8" w:rsidRPr="00020619" w:rsidRDefault="00820FD8" w:rsidP="00864629">
            <w:pPr>
              <w:pStyle w:val="TAC"/>
              <w:rPr>
                <w:ins w:id="27727" w:author="BigCREditor-RAN4#104-bis" w:date="2022-10-21T18:25:00Z"/>
                <w:noProof/>
              </w:rPr>
            </w:pPr>
            <w:ins w:id="27728" w:author="BigCREditor-RAN4#104-bis" w:date="2022-10-21T18:25:00Z">
              <w:r w:rsidRPr="00020619">
                <w:rPr>
                  <w:noProof/>
                  <w:lang w:eastAsia="zh-CN"/>
                </w:rPr>
                <w:t>ms</w:t>
              </w:r>
            </w:ins>
          </w:p>
        </w:tc>
        <w:tc>
          <w:tcPr>
            <w:tcW w:w="1001" w:type="pct"/>
            <w:shd w:val="clear" w:color="auto" w:fill="auto"/>
          </w:tcPr>
          <w:p w14:paraId="77614B5D" w14:textId="77777777" w:rsidR="00820FD8" w:rsidRPr="00020619" w:rsidRDefault="00820FD8" w:rsidP="00864629">
            <w:pPr>
              <w:pStyle w:val="TAC"/>
              <w:rPr>
                <w:ins w:id="27729" w:author="BigCREditor-RAN4#104-bis" w:date="2022-10-21T18:25:00Z"/>
                <w:noProof/>
              </w:rPr>
            </w:pPr>
            <w:ins w:id="27730" w:author="BigCREditor-RAN4#104-bis" w:date="2022-10-21T18:25:00Z">
              <w:r w:rsidRPr="00020619">
                <w:rPr>
                  <w:rFonts w:cs="Arial"/>
                  <w:szCs w:val="18"/>
                  <w:lang w:eastAsia="zh-CN"/>
                </w:rPr>
                <w:t>1000</w:t>
              </w:r>
            </w:ins>
          </w:p>
        </w:tc>
        <w:tc>
          <w:tcPr>
            <w:tcW w:w="1236" w:type="pct"/>
          </w:tcPr>
          <w:p w14:paraId="6A951D01" w14:textId="77777777" w:rsidR="00820FD8" w:rsidRPr="00020619" w:rsidRDefault="00820FD8" w:rsidP="00864629">
            <w:pPr>
              <w:pStyle w:val="TAC"/>
              <w:rPr>
                <w:ins w:id="27731" w:author="BigCREditor-RAN4#104-bis" w:date="2022-10-21T18:25:00Z"/>
                <w:noProof/>
              </w:rPr>
            </w:pPr>
          </w:p>
        </w:tc>
      </w:tr>
      <w:tr w:rsidR="00820FD8" w:rsidRPr="00020619" w14:paraId="3B8DED32" w14:textId="77777777" w:rsidTr="00864629">
        <w:trPr>
          <w:trHeight w:val="187"/>
          <w:jc w:val="center"/>
          <w:ins w:id="27732" w:author="BigCREditor-RAN4#104-bis" w:date="2022-10-21T18:25:00Z"/>
        </w:trPr>
        <w:tc>
          <w:tcPr>
            <w:tcW w:w="2144" w:type="pct"/>
            <w:gridSpan w:val="3"/>
            <w:shd w:val="clear" w:color="auto" w:fill="auto"/>
          </w:tcPr>
          <w:p w14:paraId="4669D4A1" w14:textId="77777777" w:rsidR="00820FD8" w:rsidRPr="00020619" w:rsidRDefault="00820FD8" w:rsidP="00864629">
            <w:pPr>
              <w:pStyle w:val="TAL"/>
              <w:rPr>
                <w:ins w:id="27733" w:author="BigCREditor-RAN4#104-bis" w:date="2022-10-21T18:25:00Z"/>
                <w:noProof/>
              </w:rPr>
            </w:pPr>
            <w:ins w:id="27734" w:author="BigCREditor-RAN4#104-bis" w:date="2022-10-21T18:25:00Z">
              <w:r w:rsidRPr="00020619">
                <w:rPr>
                  <w:noProof/>
                  <w:lang w:eastAsia="zh-CN"/>
                </w:rPr>
                <w:t>N310</w:t>
              </w:r>
            </w:ins>
          </w:p>
        </w:tc>
        <w:tc>
          <w:tcPr>
            <w:tcW w:w="619" w:type="pct"/>
            <w:shd w:val="clear" w:color="auto" w:fill="auto"/>
          </w:tcPr>
          <w:p w14:paraId="650F07EB" w14:textId="77777777" w:rsidR="00820FD8" w:rsidRPr="00020619" w:rsidRDefault="00820FD8" w:rsidP="00864629">
            <w:pPr>
              <w:pStyle w:val="TAC"/>
              <w:rPr>
                <w:ins w:id="27735" w:author="BigCREditor-RAN4#104-bis" w:date="2022-10-21T18:25:00Z"/>
                <w:noProof/>
              </w:rPr>
            </w:pPr>
          </w:p>
        </w:tc>
        <w:tc>
          <w:tcPr>
            <w:tcW w:w="1001" w:type="pct"/>
            <w:shd w:val="clear" w:color="auto" w:fill="auto"/>
          </w:tcPr>
          <w:p w14:paraId="0CAF9DA3" w14:textId="77777777" w:rsidR="00820FD8" w:rsidRPr="00020619" w:rsidRDefault="00820FD8" w:rsidP="00864629">
            <w:pPr>
              <w:pStyle w:val="TAC"/>
              <w:rPr>
                <w:ins w:id="27736" w:author="BigCREditor-RAN4#104-bis" w:date="2022-10-21T18:25:00Z"/>
                <w:noProof/>
              </w:rPr>
            </w:pPr>
            <w:ins w:id="27737" w:author="BigCREditor-RAN4#104-bis" w:date="2022-10-21T18:25:00Z">
              <w:r w:rsidRPr="00020619">
                <w:rPr>
                  <w:rFonts w:cs="Arial"/>
                  <w:szCs w:val="18"/>
                  <w:lang w:eastAsia="zh-CN"/>
                </w:rPr>
                <w:t>2</w:t>
              </w:r>
            </w:ins>
          </w:p>
        </w:tc>
        <w:tc>
          <w:tcPr>
            <w:tcW w:w="1236" w:type="pct"/>
          </w:tcPr>
          <w:p w14:paraId="483F32D5" w14:textId="77777777" w:rsidR="00820FD8" w:rsidRPr="00020619" w:rsidRDefault="00820FD8" w:rsidP="00864629">
            <w:pPr>
              <w:pStyle w:val="TAC"/>
              <w:rPr>
                <w:ins w:id="27738" w:author="BigCREditor-RAN4#104-bis" w:date="2022-10-21T18:25:00Z"/>
                <w:noProof/>
              </w:rPr>
            </w:pPr>
          </w:p>
        </w:tc>
      </w:tr>
      <w:tr w:rsidR="00820FD8" w:rsidRPr="00020619" w14:paraId="68B67D5F" w14:textId="77777777" w:rsidTr="00864629">
        <w:trPr>
          <w:trHeight w:val="187"/>
          <w:jc w:val="center"/>
          <w:ins w:id="27739" w:author="BigCREditor-RAN4#104-bis" w:date="2022-10-21T18:25:00Z"/>
        </w:trPr>
        <w:tc>
          <w:tcPr>
            <w:tcW w:w="2144" w:type="pct"/>
            <w:gridSpan w:val="3"/>
            <w:shd w:val="clear" w:color="auto" w:fill="auto"/>
          </w:tcPr>
          <w:p w14:paraId="4ED16C82" w14:textId="77777777" w:rsidR="00820FD8" w:rsidRPr="00020619" w:rsidRDefault="00820FD8" w:rsidP="00864629">
            <w:pPr>
              <w:pStyle w:val="TAL"/>
              <w:rPr>
                <w:ins w:id="27740" w:author="BigCREditor-RAN4#104-bis" w:date="2022-10-21T18:25:00Z"/>
                <w:noProof/>
              </w:rPr>
            </w:pPr>
            <w:ins w:id="27741" w:author="BigCREditor-RAN4#104-bis" w:date="2022-10-21T18:25:00Z">
              <w:r w:rsidRPr="00020619">
                <w:rPr>
                  <w:noProof/>
                </w:rPr>
                <w:t>T1</w:t>
              </w:r>
            </w:ins>
          </w:p>
        </w:tc>
        <w:tc>
          <w:tcPr>
            <w:tcW w:w="619" w:type="pct"/>
            <w:shd w:val="clear" w:color="auto" w:fill="auto"/>
          </w:tcPr>
          <w:p w14:paraId="533C8CCB" w14:textId="77777777" w:rsidR="00820FD8" w:rsidRPr="00020619" w:rsidRDefault="00820FD8" w:rsidP="00864629">
            <w:pPr>
              <w:pStyle w:val="TAC"/>
              <w:rPr>
                <w:ins w:id="27742" w:author="BigCREditor-RAN4#104-bis" w:date="2022-10-21T18:25:00Z"/>
                <w:noProof/>
              </w:rPr>
            </w:pPr>
            <w:ins w:id="27743" w:author="BigCREditor-RAN4#104-bis" w:date="2022-10-21T18:25:00Z">
              <w:r w:rsidRPr="00020619">
                <w:rPr>
                  <w:noProof/>
                </w:rPr>
                <w:t>s</w:t>
              </w:r>
            </w:ins>
          </w:p>
        </w:tc>
        <w:tc>
          <w:tcPr>
            <w:tcW w:w="1001" w:type="pct"/>
            <w:shd w:val="clear" w:color="auto" w:fill="auto"/>
          </w:tcPr>
          <w:p w14:paraId="54F23238" w14:textId="77777777" w:rsidR="00820FD8" w:rsidRPr="00020619" w:rsidRDefault="00820FD8" w:rsidP="00864629">
            <w:pPr>
              <w:pStyle w:val="TAC"/>
              <w:rPr>
                <w:ins w:id="27744" w:author="BigCREditor-RAN4#104-bis" w:date="2022-10-21T18:25:00Z"/>
                <w:noProof/>
              </w:rPr>
            </w:pPr>
            <w:ins w:id="27745" w:author="BigCREditor-RAN4#104-bis" w:date="2022-10-21T18:25:00Z">
              <w:r w:rsidRPr="00020619">
                <w:rPr>
                  <w:noProof/>
                </w:rPr>
                <w:t>1</w:t>
              </w:r>
            </w:ins>
          </w:p>
        </w:tc>
        <w:tc>
          <w:tcPr>
            <w:tcW w:w="1236" w:type="pct"/>
          </w:tcPr>
          <w:p w14:paraId="6A7D6C74" w14:textId="77777777" w:rsidR="00820FD8" w:rsidRPr="00020619" w:rsidRDefault="00820FD8" w:rsidP="00864629">
            <w:pPr>
              <w:pStyle w:val="TAC"/>
              <w:rPr>
                <w:ins w:id="27746" w:author="BigCREditor-RAN4#104-bis" w:date="2022-10-21T18:25:00Z"/>
                <w:noProof/>
              </w:rPr>
            </w:pPr>
            <w:ins w:id="27747" w:author="BigCREditor-RAN4#104-bis" w:date="2022-10-21T18:25:00Z">
              <w:r w:rsidRPr="00020619">
                <w:rPr>
                  <w:noProof/>
                </w:rPr>
                <w:t>During this time the the UE shall be fully synchronized to cell 1</w:t>
              </w:r>
            </w:ins>
          </w:p>
        </w:tc>
      </w:tr>
      <w:tr w:rsidR="00820FD8" w:rsidRPr="00020619" w14:paraId="72C22DA3" w14:textId="77777777" w:rsidTr="00864629">
        <w:trPr>
          <w:trHeight w:val="187"/>
          <w:jc w:val="center"/>
          <w:ins w:id="27748" w:author="BigCREditor-RAN4#104-bis" w:date="2022-10-21T18:25:00Z"/>
        </w:trPr>
        <w:tc>
          <w:tcPr>
            <w:tcW w:w="2144" w:type="pct"/>
            <w:gridSpan w:val="3"/>
            <w:shd w:val="clear" w:color="auto" w:fill="auto"/>
          </w:tcPr>
          <w:p w14:paraId="3BF4A08B" w14:textId="77777777" w:rsidR="00820FD8" w:rsidRPr="00020619" w:rsidRDefault="00820FD8" w:rsidP="00864629">
            <w:pPr>
              <w:pStyle w:val="TAL"/>
              <w:rPr>
                <w:ins w:id="27749" w:author="BigCREditor-RAN4#104-bis" w:date="2022-10-21T18:25:00Z"/>
                <w:noProof/>
              </w:rPr>
            </w:pPr>
            <w:ins w:id="27750" w:author="BigCREditor-RAN4#104-bis" w:date="2022-10-21T18:25:00Z">
              <w:r w:rsidRPr="00020619">
                <w:rPr>
                  <w:noProof/>
                </w:rPr>
                <w:t>T2</w:t>
              </w:r>
            </w:ins>
          </w:p>
        </w:tc>
        <w:tc>
          <w:tcPr>
            <w:tcW w:w="619" w:type="pct"/>
            <w:shd w:val="clear" w:color="auto" w:fill="auto"/>
          </w:tcPr>
          <w:p w14:paraId="32BFD814" w14:textId="77777777" w:rsidR="00820FD8" w:rsidRPr="00020619" w:rsidRDefault="00820FD8" w:rsidP="00864629">
            <w:pPr>
              <w:pStyle w:val="TAC"/>
              <w:rPr>
                <w:ins w:id="27751" w:author="BigCREditor-RAN4#104-bis" w:date="2022-10-21T18:25:00Z"/>
                <w:noProof/>
              </w:rPr>
            </w:pPr>
            <w:ins w:id="27752" w:author="BigCREditor-RAN4#104-bis" w:date="2022-10-21T18:25:00Z">
              <w:r w:rsidRPr="00020619">
                <w:rPr>
                  <w:noProof/>
                </w:rPr>
                <w:t>s</w:t>
              </w:r>
            </w:ins>
          </w:p>
        </w:tc>
        <w:tc>
          <w:tcPr>
            <w:tcW w:w="1001" w:type="pct"/>
            <w:shd w:val="clear" w:color="auto" w:fill="auto"/>
          </w:tcPr>
          <w:p w14:paraId="04D13A1B" w14:textId="77777777" w:rsidR="00820FD8" w:rsidRPr="00020619" w:rsidRDefault="00820FD8" w:rsidP="00864629">
            <w:pPr>
              <w:pStyle w:val="TAC"/>
              <w:rPr>
                <w:ins w:id="27753" w:author="BigCREditor-RAN4#104-bis" w:date="2022-10-21T18:25:00Z"/>
                <w:noProof/>
              </w:rPr>
            </w:pPr>
            <w:ins w:id="27754" w:author="BigCREditor-RAN4#104-bis" w:date="2022-10-21T18:25:00Z">
              <w:r w:rsidRPr="00020619">
                <w:rPr>
                  <w:noProof/>
                </w:rPr>
                <w:t>8.37</w:t>
              </w:r>
            </w:ins>
          </w:p>
        </w:tc>
        <w:tc>
          <w:tcPr>
            <w:tcW w:w="1236" w:type="pct"/>
          </w:tcPr>
          <w:p w14:paraId="69AED22E" w14:textId="77777777" w:rsidR="00820FD8" w:rsidRPr="00020619" w:rsidRDefault="00820FD8" w:rsidP="00864629">
            <w:pPr>
              <w:pStyle w:val="TAC"/>
              <w:rPr>
                <w:ins w:id="27755" w:author="BigCREditor-RAN4#104-bis" w:date="2022-10-21T18:25:00Z"/>
                <w:noProof/>
              </w:rPr>
            </w:pPr>
          </w:p>
        </w:tc>
      </w:tr>
      <w:tr w:rsidR="00820FD8" w:rsidRPr="00020619" w14:paraId="37231A6E" w14:textId="77777777" w:rsidTr="00864629">
        <w:trPr>
          <w:trHeight w:val="187"/>
          <w:jc w:val="center"/>
          <w:ins w:id="27756" w:author="BigCREditor-RAN4#104-bis" w:date="2022-10-21T18:25:00Z"/>
        </w:trPr>
        <w:tc>
          <w:tcPr>
            <w:tcW w:w="2144" w:type="pct"/>
            <w:gridSpan w:val="3"/>
            <w:shd w:val="clear" w:color="auto" w:fill="auto"/>
          </w:tcPr>
          <w:p w14:paraId="1E5DBAE1" w14:textId="77777777" w:rsidR="00820FD8" w:rsidRPr="00020619" w:rsidRDefault="00820FD8" w:rsidP="00864629">
            <w:pPr>
              <w:pStyle w:val="TAL"/>
              <w:rPr>
                <w:ins w:id="27757" w:author="BigCREditor-RAN4#104-bis" w:date="2022-10-21T18:25:00Z"/>
                <w:noProof/>
              </w:rPr>
            </w:pPr>
            <w:ins w:id="27758" w:author="BigCREditor-RAN4#104-bis" w:date="2022-10-21T18:25:00Z">
              <w:r w:rsidRPr="00020619">
                <w:rPr>
                  <w:noProof/>
                </w:rPr>
                <w:t>T3</w:t>
              </w:r>
            </w:ins>
          </w:p>
        </w:tc>
        <w:tc>
          <w:tcPr>
            <w:tcW w:w="619" w:type="pct"/>
            <w:shd w:val="clear" w:color="auto" w:fill="auto"/>
          </w:tcPr>
          <w:p w14:paraId="0CD71C8A" w14:textId="77777777" w:rsidR="00820FD8" w:rsidRPr="00020619" w:rsidRDefault="00820FD8" w:rsidP="00864629">
            <w:pPr>
              <w:pStyle w:val="TAC"/>
              <w:rPr>
                <w:ins w:id="27759" w:author="BigCREditor-RAN4#104-bis" w:date="2022-10-21T18:25:00Z"/>
                <w:noProof/>
              </w:rPr>
            </w:pPr>
            <w:ins w:id="27760" w:author="BigCREditor-RAN4#104-bis" w:date="2022-10-21T18:25:00Z">
              <w:r w:rsidRPr="00020619">
                <w:rPr>
                  <w:noProof/>
                </w:rPr>
                <w:t>s</w:t>
              </w:r>
            </w:ins>
          </w:p>
        </w:tc>
        <w:tc>
          <w:tcPr>
            <w:tcW w:w="1001" w:type="pct"/>
            <w:shd w:val="clear" w:color="auto" w:fill="auto"/>
          </w:tcPr>
          <w:p w14:paraId="336E8298" w14:textId="77777777" w:rsidR="00820FD8" w:rsidRPr="00020619" w:rsidRDefault="00820FD8" w:rsidP="00864629">
            <w:pPr>
              <w:pStyle w:val="TAC"/>
              <w:rPr>
                <w:ins w:id="27761" w:author="BigCREditor-RAN4#104-bis" w:date="2022-10-21T18:25:00Z"/>
                <w:noProof/>
              </w:rPr>
            </w:pPr>
            <w:ins w:id="27762" w:author="BigCREditor-RAN4#104-bis" w:date="2022-10-21T18:25:00Z">
              <w:r w:rsidRPr="00020619">
                <w:rPr>
                  <w:noProof/>
                </w:rPr>
                <w:t>6.44</w:t>
              </w:r>
            </w:ins>
          </w:p>
        </w:tc>
        <w:tc>
          <w:tcPr>
            <w:tcW w:w="1236" w:type="pct"/>
          </w:tcPr>
          <w:p w14:paraId="3194DE5B" w14:textId="77777777" w:rsidR="00820FD8" w:rsidRPr="00020619" w:rsidRDefault="00820FD8" w:rsidP="00864629">
            <w:pPr>
              <w:pStyle w:val="TAC"/>
              <w:rPr>
                <w:ins w:id="27763" w:author="BigCREditor-RAN4#104-bis" w:date="2022-10-21T18:25:00Z"/>
                <w:noProof/>
              </w:rPr>
            </w:pPr>
          </w:p>
        </w:tc>
      </w:tr>
      <w:tr w:rsidR="00820FD8" w:rsidRPr="00020619" w14:paraId="5FB78373" w14:textId="77777777" w:rsidTr="00864629">
        <w:trPr>
          <w:trHeight w:val="187"/>
          <w:jc w:val="center"/>
          <w:ins w:id="27764" w:author="BigCREditor-RAN4#104-bis" w:date="2022-10-21T18:25:00Z"/>
        </w:trPr>
        <w:tc>
          <w:tcPr>
            <w:tcW w:w="2144" w:type="pct"/>
            <w:gridSpan w:val="3"/>
            <w:shd w:val="clear" w:color="auto" w:fill="auto"/>
          </w:tcPr>
          <w:p w14:paraId="58B9D1D7" w14:textId="77777777" w:rsidR="00820FD8" w:rsidRPr="00020619" w:rsidRDefault="00820FD8" w:rsidP="00864629">
            <w:pPr>
              <w:pStyle w:val="TAL"/>
              <w:rPr>
                <w:ins w:id="27765" w:author="BigCREditor-RAN4#104-bis" w:date="2022-10-21T18:25:00Z"/>
                <w:noProof/>
              </w:rPr>
            </w:pPr>
            <w:ins w:id="27766" w:author="BigCREditor-RAN4#104-bis" w:date="2022-10-21T18:25:00Z">
              <w:r w:rsidRPr="00020619">
                <w:rPr>
                  <w:noProof/>
                </w:rPr>
                <w:t>T4</w:t>
              </w:r>
            </w:ins>
          </w:p>
        </w:tc>
        <w:tc>
          <w:tcPr>
            <w:tcW w:w="619" w:type="pct"/>
            <w:shd w:val="clear" w:color="auto" w:fill="auto"/>
          </w:tcPr>
          <w:p w14:paraId="6BB403D0" w14:textId="77777777" w:rsidR="00820FD8" w:rsidRPr="00020619" w:rsidRDefault="00820FD8" w:rsidP="00864629">
            <w:pPr>
              <w:pStyle w:val="TAC"/>
              <w:rPr>
                <w:ins w:id="27767" w:author="BigCREditor-RAN4#104-bis" w:date="2022-10-21T18:25:00Z"/>
                <w:noProof/>
              </w:rPr>
            </w:pPr>
            <w:ins w:id="27768" w:author="BigCREditor-RAN4#104-bis" w:date="2022-10-21T18:25:00Z">
              <w:r w:rsidRPr="00020619">
                <w:rPr>
                  <w:noProof/>
                </w:rPr>
                <w:t>s</w:t>
              </w:r>
            </w:ins>
          </w:p>
        </w:tc>
        <w:tc>
          <w:tcPr>
            <w:tcW w:w="1001" w:type="pct"/>
            <w:shd w:val="clear" w:color="auto" w:fill="auto"/>
          </w:tcPr>
          <w:p w14:paraId="7403332D" w14:textId="77777777" w:rsidR="00820FD8" w:rsidRPr="00020619" w:rsidRDefault="00820FD8" w:rsidP="00864629">
            <w:pPr>
              <w:pStyle w:val="TAC"/>
              <w:rPr>
                <w:ins w:id="27769" w:author="BigCREditor-RAN4#104-bis" w:date="2022-10-21T18:25:00Z"/>
                <w:noProof/>
              </w:rPr>
            </w:pPr>
            <w:ins w:id="27770" w:author="BigCREditor-RAN4#104-bis" w:date="2022-10-21T18:25:00Z">
              <w:r w:rsidRPr="00020619">
                <w:rPr>
                  <w:noProof/>
                </w:rPr>
                <w:t>0</w:t>
              </w:r>
            </w:ins>
          </w:p>
        </w:tc>
        <w:tc>
          <w:tcPr>
            <w:tcW w:w="1236" w:type="pct"/>
          </w:tcPr>
          <w:p w14:paraId="39CF45DA" w14:textId="77777777" w:rsidR="00820FD8" w:rsidRPr="00020619" w:rsidRDefault="00820FD8" w:rsidP="00864629">
            <w:pPr>
              <w:pStyle w:val="TAC"/>
              <w:rPr>
                <w:ins w:id="27771" w:author="BigCREditor-RAN4#104-bis" w:date="2022-10-21T18:25:00Z"/>
                <w:noProof/>
              </w:rPr>
            </w:pPr>
          </w:p>
        </w:tc>
      </w:tr>
      <w:tr w:rsidR="00820FD8" w:rsidRPr="00020619" w14:paraId="6C8DA689" w14:textId="77777777" w:rsidTr="00864629">
        <w:trPr>
          <w:trHeight w:val="187"/>
          <w:jc w:val="center"/>
          <w:ins w:id="27772" w:author="BigCREditor-RAN4#104-bis" w:date="2022-10-21T18:25:00Z"/>
        </w:trPr>
        <w:tc>
          <w:tcPr>
            <w:tcW w:w="2144" w:type="pct"/>
            <w:gridSpan w:val="3"/>
            <w:shd w:val="clear" w:color="auto" w:fill="auto"/>
          </w:tcPr>
          <w:p w14:paraId="1E3AC904" w14:textId="77777777" w:rsidR="00820FD8" w:rsidRPr="00020619" w:rsidRDefault="00820FD8" w:rsidP="00864629">
            <w:pPr>
              <w:pStyle w:val="TAL"/>
              <w:rPr>
                <w:ins w:id="27773" w:author="BigCREditor-RAN4#104-bis" w:date="2022-10-21T18:25:00Z"/>
                <w:noProof/>
              </w:rPr>
            </w:pPr>
            <w:ins w:id="27774" w:author="BigCREditor-RAN4#104-bis" w:date="2022-10-21T18:25:00Z">
              <w:r w:rsidRPr="00020619">
                <w:rPr>
                  <w:noProof/>
                </w:rPr>
                <w:t>T5</w:t>
              </w:r>
            </w:ins>
          </w:p>
        </w:tc>
        <w:tc>
          <w:tcPr>
            <w:tcW w:w="619" w:type="pct"/>
            <w:shd w:val="clear" w:color="auto" w:fill="auto"/>
          </w:tcPr>
          <w:p w14:paraId="503E6A0E" w14:textId="77777777" w:rsidR="00820FD8" w:rsidRPr="00020619" w:rsidRDefault="00820FD8" w:rsidP="00864629">
            <w:pPr>
              <w:pStyle w:val="TAC"/>
              <w:rPr>
                <w:ins w:id="27775" w:author="BigCREditor-RAN4#104-bis" w:date="2022-10-21T18:25:00Z"/>
                <w:noProof/>
              </w:rPr>
            </w:pPr>
            <w:ins w:id="27776" w:author="BigCREditor-RAN4#104-bis" w:date="2022-10-21T18:25:00Z">
              <w:r w:rsidRPr="00020619">
                <w:rPr>
                  <w:noProof/>
                </w:rPr>
                <w:t>s</w:t>
              </w:r>
            </w:ins>
          </w:p>
        </w:tc>
        <w:tc>
          <w:tcPr>
            <w:tcW w:w="1001" w:type="pct"/>
            <w:shd w:val="clear" w:color="auto" w:fill="auto"/>
          </w:tcPr>
          <w:p w14:paraId="05777F7E" w14:textId="77777777" w:rsidR="00820FD8" w:rsidRPr="00020619" w:rsidRDefault="00820FD8" w:rsidP="00864629">
            <w:pPr>
              <w:pStyle w:val="TAC"/>
              <w:rPr>
                <w:ins w:id="27777" w:author="BigCREditor-RAN4#104-bis" w:date="2022-10-21T18:25:00Z"/>
                <w:noProof/>
              </w:rPr>
            </w:pPr>
            <w:ins w:id="27778" w:author="BigCREditor-RAN4#104-bis" w:date="2022-10-21T18:25:00Z">
              <w:r w:rsidRPr="00020619">
                <w:rPr>
                  <w:noProof/>
                </w:rPr>
                <w:t>1.97</w:t>
              </w:r>
            </w:ins>
          </w:p>
        </w:tc>
        <w:tc>
          <w:tcPr>
            <w:tcW w:w="1236" w:type="pct"/>
          </w:tcPr>
          <w:p w14:paraId="5462C789" w14:textId="77777777" w:rsidR="00820FD8" w:rsidRPr="00020619" w:rsidRDefault="00820FD8" w:rsidP="00864629">
            <w:pPr>
              <w:pStyle w:val="TAC"/>
              <w:rPr>
                <w:ins w:id="27779" w:author="BigCREditor-RAN4#104-bis" w:date="2022-10-21T18:25:00Z"/>
                <w:noProof/>
              </w:rPr>
            </w:pPr>
          </w:p>
        </w:tc>
      </w:tr>
      <w:tr w:rsidR="00820FD8" w:rsidRPr="00020619" w14:paraId="70407634" w14:textId="77777777" w:rsidTr="00864629">
        <w:trPr>
          <w:trHeight w:val="187"/>
          <w:jc w:val="center"/>
          <w:ins w:id="27780" w:author="BigCREditor-RAN4#104-bis" w:date="2022-10-21T18:25:00Z"/>
        </w:trPr>
        <w:tc>
          <w:tcPr>
            <w:tcW w:w="2144" w:type="pct"/>
            <w:gridSpan w:val="3"/>
            <w:shd w:val="clear" w:color="auto" w:fill="auto"/>
          </w:tcPr>
          <w:p w14:paraId="113AD8D3" w14:textId="77777777" w:rsidR="00820FD8" w:rsidRPr="00020619" w:rsidRDefault="00820FD8" w:rsidP="00864629">
            <w:pPr>
              <w:pStyle w:val="TAL"/>
              <w:rPr>
                <w:ins w:id="27781" w:author="BigCREditor-RAN4#104-bis" w:date="2022-10-21T18:25:00Z"/>
                <w:noProof/>
              </w:rPr>
            </w:pPr>
            <w:ins w:id="27782" w:author="BigCREditor-RAN4#104-bis" w:date="2022-10-21T18:25:00Z">
              <w:r w:rsidRPr="00020619">
                <w:rPr>
                  <w:noProof/>
                </w:rPr>
                <w:t>D1</w:t>
              </w:r>
            </w:ins>
          </w:p>
        </w:tc>
        <w:tc>
          <w:tcPr>
            <w:tcW w:w="619" w:type="pct"/>
            <w:shd w:val="clear" w:color="auto" w:fill="auto"/>
          </w:tcPr>
          <w:p w14:paraId="199CBE4B" w14:textId="77777777" w:rsidR="00820FD8" w:rsidRPr="00020619" w:rsidRDefault="00820FD8" w:rsidP="00864629">
            <w:pPr>
              <w:pStyle w:val="TAC"/>
              <w:rPr>
                <w:ins w:id="27783" w:author="BigCREditor-RAN4#104-bis" w:date="2022-10-21T18:25:00Z"/>
                <w:noProof/>
              </w:rPr>
            </w:pPr>
            <w:ins w:id="27784" w:author="BigCREditor-RAN4#104-bis" w:date="2022-10-21T18:25:00Z">
              <w:r w:rsidRPr="00020619">
                <w:rPr>
                  <w:noProof/>
                </w:rPr>
                <w:t>s</w:t>
              </w:r>
            </w:ins>
          </w:p>
        </w:tc>
        <w:tc>
          <w:tcPr>
            <w:tcW w:w="1001" w:type="pct"/>
            <w:shd w:val="clear" w:color="auto" w:fill="auto"/>
          </w:tcPr>
          <w:p w14:paraId="2D3CFA18" w14:textId="77777777" w:rsidR="00820FD8" w:rsidRPr="00020619" w:rsidRDefault="00820FD8" w:rsidP="00864629">
            <w:pPr>
              <w:pStyle w:val="TAC"/>
              <w:rPr>
                <w:ins w:id="27785" w:author="BigCREditor-RAN4#104-bis" w:date="2022-10-21T18:25:00Z"/>
                <w:noProof/>
              </w:rPr>
            </w:pPr>
            <w:ins w:id="27786" w:author="BigCREditor-RAN4#104-bis" w:date="2022-10-21T18:25:00Z">
              <w:r w:rsidRPr="00020619">
                <w:rPr>
                  <w:noProof/>
                </w:rPr>
                <w:t>1.93</w:t>
              </w:r>
            </w:ins>
          </w:p>
        </w:tc>
        <w:tc>
          <w:tcPr>
            <w:tcW w:w="1236" w:type="pct"/>
          </w:tcPr>
          <w:p w14:paraId="17534310" w14:textId="77777777" w:rsidR="00820FD8" w:rsidRPr="00020619" w:rsidRDefault="00820FD8" w:rsidP="00864629">
            <w:pPr>
              <w:pStyle w:val="TAC"/>
              <w:rPr>
                <w:ins w:id="27787" w:author="BigCREditor-RAN4#104-bis" w:date="2022-10-21T18:25:00Z"/>
                <w:noProof/>
              </w:rPr>
            </w:pPr>
          </w:p>
        </w:tc>
      </w:tr>
      <w:tr w:rsidR="00820FD8" w:rsidRPr="00020619" w14:paraId="4C44066A" w14:textId="77777777" w:rsidTr="00864629">
        <w:trPr>
          <w:trHeight w:val="217"/>
          <w:jc w:val="center"/>
          <w:ins w:id="27788" w:author="BigCREditor-RAN4#104-bis" w:date="2022-10-21T18:25:00Z"/>
        </w:trPr>
        <w:tc>
          <w:tcPr>
            <w:tcW w:w="5000" w:type="pct"/>
            <w:gridSpan w:val="6"/>
          </w:tcPr>
          <w:p w14:paraId="7403AE56" w14:textId="77777777" w:rsidR="00820FD8" w:rsidRPr="00020619" w:rsidRDefault="00820FD8" w:rsidP="00864629">
            <w:pPr>
              <w:keepLines/>
              <w:spacing w:after="0"/>
              <w:ind w:left="851" w:hanging="851"/>
              <w:rPr>
                <w:ins w:id="27789" w:author="BigCREditor-RAN4#104-bis" w:date="2022-10-21T18:25:00Z"/>
                <w:rFonts w:ascii="Arial" w:hAnsi="Arial"/>
                <w:sz w:val="18"/>
              </w:rPr>
            </w:pPr>
            <w:ins w:id="27790" w:author="BigCREditor-RAN4#104-bis" w:date="2022-10-21T18:25:00Z">
              <w:r w:rsidRPr="00020619">
                <w:rPr>
                  <w:rFonts w:ascii="Arial" w:hAnsi="Arial"/>
                  <w:sz w:val="18"/>
                </w:rPr>
                <w:t>Note 1:</w:t>
              </w:r>
              <w:r w:rsidRPr="00020619">
                <w:rPr>
                  <w:rFonts w:ascii="Arial" w:hAnsi="Arial"/>
                  <w:sz w:val="18"/>
                </w:rPr>
                <w:tab/>
                <w:t>UE-specific PDCCH is not transmitted after T1 starts.</w:t>
              </w:r>
            </w:ins>
          </w:p>
        </w:tc>
      </w:tr>
    </w:tbl>
    <w:p w14:paraId="68B6DD02" w14:textId="77777777" w:rsidR="00820FD8" w:rsidRPr="00020619" w:rsidRDefault="00820FD8" w:rsidP="00820FD8">
      <w:pPr>
        <w:spacing w:after="120"/>
        <w:rPr>
          <w:ins w:id="27791" w:author="BigCREditor-RAN4#104-bis" w:date="2022-10-21T18:25:00Z"/>
          <w:rFonts w:eastAsia="MS Mincho"/>
        </w:rPr>
      </w:pPr>
    </w:p>
    <w:p w14:paraId="4A498106" w14:textId="77777777" w:rsidR="00820FD8" w:rsidRPr="00020619" w:rsidRDefault="00820FD8" w:rsidP="00820FD8">
      <w:pPr>
        <w:pStyle w:val="TH"/>
        <w:rPr>
          <w:ins w:id="27792" w:author="BigCREditor-RAN4#104-bis" w:date="2022-10-21T18:25:00Z"/>
        </w:rPr>
      </w:pPr>
      <w:ins w:id="27793" w:author="BigCREditor-RAN4#104-bis" w:date="2022-10-21T18:25:00Z">
        <w:r w:rsidRPr="00020619">
          <w:lastRenderedPageBreak/>
          <w:t xml:space="preserve">Table </w:t>
        </w:r>
        <w:del w:id="27794" w:author="Huawei" w:date="2022-11-16T19:15:00Z">
          <w:r w:rsidRPr="00020619" w:rsidDel="00E06351">
            <w:delText>A.16.5.5.8</w:delText>
          </w:r>
        </w:del>
      </w:ins>
      <w:ins w:id="27795" w:author="Huawei" w:date="2022-11-16T19:15:00Z">
        <w:r>
          <w:t>A.16.5.2.8</w:t>
        </w:r>
      </w:ins>
      <w:ins w:id="27796" w:author="BigCREditor-RAN4#104-bis" w:date="2022-10-21T18:25:00Z">
        <w:r w:rsidRPr="00020619">
          <w:t xml:space="preserve">.1-3: Cell specific test parameters for FR1 </w:t>
        </w:r>
        <w:proofErr w:type="spellStart"/>
        <w:r w:rsidRPr="00020619">
          <w:t>PCell</w:t>
        </w:r>
        <w:proofErr w:type="spellEnd"/>
        <w:r w:rsidRPr="00020619">
          <w:t xml:space="preserve"> for CSI-RS-based beam failure detection and link recovery testing in DRX mode</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1276"/>
        <w:gridCol w:w="850"/>
        <w:gridCol w:w="879"/>
        <w:gridCol w:w="879"/>
        <w:gridCol w:w="879"/>
        <w:gridCol w:w="879"/>
        <w:gridCol w:w="879"/>
      </w:tblGrid>
      <w:tr w:rsidR="00820FD8" w:rsidRPr="00020619" w14:paraId="2D2FCB85" w14:textId="77777777" w:rsidTr="00864629">
        <w:trPr>
          <w:cantSplit/>
          <w:trHeight w:val="187"/>
          <w:jc w:val="center"/>
          <w:ins w:id="27797" w:author="BigCREditor-RAN4#104-bis" w:date="2022-10-21T18:25:00Z"/>
        </w:trPr>
        <w:tc>
          <w:tcPr>
            <w:tcW w:w="3681" w:type="dxa"/>
            <w:gridSpan w:val="2"/>
            <w:tcBorders>
              <w:top w:val="single" w:sz="4" w:space="0" w:color="auto"/>
              <w:left w:val="single" w:sz="4" w:space="0" w:color="auto"/>
              <w:bottom w:val="nil"/>
              <w:right w:val="single" w:sz="4" w:space="0" w:color="auto"/>
            </w:tcBorders>
            <w:shd w:val="clear" w:color="auto" w:fill="auto"/>
            <w:hideMark/>
          </w:tcPr>
          <w:p w14:paraId="00E7A138" w14:textId="77777777" w:rsidR="00820FD8" w:rsidRPr="00020619" w:rsidRDefault="00820FD8" w:rsidP="00864629">
            <w:pPr>
              <w:pStyle w:val="TAH"/>
              <w:rPr>
                <w:ins w:id="27798" w:author="BigCREditor-RAN4#104-bis" w:date="2022-10-21T18:25:00Z"/>
              </w:rPr>
            </w:pPr>
            <w:ins w:id="27799" w:author="BigCREditor-RAN4#104-bis" w:date="2022-10-21T18:25:00Z">
              <w:r w:rsidRPr="00020619">
                <w:t>Parameter</w:t>
              </w:r>
            </w:ins>
          </w:p>
        </w:tc>
        <w:tc>
          <w:tcPr>
            <w:tcW w:w="850" w:type="dxa"/>
            <w:tcBorders>
              <w:top w:val="single" w:sz="4" w:space="0" w:color="auto"/>
              <w:left w:val="single" w:sz="4" w:space="0" w:color="auto"/>
              <w:bottom w:val="nil"/>
              <w:right w:val="single" w:sz="4" w:space="0" w:color="auto"/>
            </w:tcBorders>
            <w:shd w:val="clear" w:color="auto" w:fill="auto"/>
            <w:hideMark/>
          </w:tcPr>
          <w:p w14:paraId="5120933F" w14:textId="77777777" w:rsidR="00820FD8" w:rsidRPr="00020619" w:rsidRDefault="00820FD8" w:rsidP="00864629">
            <w:pPr>
              <w:pStyle w:val="TAH"/>
              <w:rPr>
                <w:ins w:id="27800" w:author="BigCREditor-RAN4#104-bis" w:date="2022-10-21T18:25:00Z"/>
              </w:rPr>
            </w:pPr>
            <w:ins w:id="27801" w:author="BigCREditor-RAN4#104-bis" w:date="2022-10-21T18:25: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69BDB0AD" w14:textId="77777777" w:rsidR="00820FD8" w:rsidRPr="00020619" w:rsidRDefault="00820FD8" w:rsidP="00864629">
            <w:pPr>
              <w:pStyle w:val="TAH"/>
              <w:rPr>
                <w:ins w:id="27802" w:author="BigCREditor-RAN4#104-bis" w:date="2022-10-21T18:25:00Z"/>
              </w:rPr>
            </w:pPr>
            <w:ins w:id="27803" w:author="BigCREditor-RAN4#104-bis" w:date="2022-10-21T18:25:00Z">
              <w:r w:rsidRPr="00020619">
                <w:t>Test 1</w:t>
              </w:r>
            </w:ins>
          </w:p>
        </w:tc>
      </w:tr>
      <w:tr w:rsidR="00820FD8" w:rsidRPr="00020619" w14:paraId="6342B4E8" w14:textId="77777777" w:rsidTr="00864629">
        <w:trPr>
          <w:cantSplit/>
          <w:trHeight w:val="187"/>
          <w:jc w:val="center"/>
          <w:ins w:id="27804" w:author="BigCREditor-RAN4#104-bis" w:date="2022-10-21T18:25:00Z"/>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1D9F6BA9" w14:textId="77777777" w:rsidR="00820FD8" w:rsidRPr="00020619" w:rsidRDefault="00820FD8" w:rsidP="00864629">
            <w:pPr>
              <w:pStyle w:val="TAH"/>
              <w:rPr>
                <w:ins w:id="27805" w:author="BigCREditor-RAN4#104-bis" w:date="2022-10-21T18:25:00Z"/>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07F1EAAB" w14:textId="77777777" w:rsidR="00820FD8" w:rsidRPr="00020619" w:rsidRDefault="00820FD8" w:rsidP="00864629">
            <w:pPr>
              <w:pStyle w:val="TAH"/>
              <w:rPr>
                <w:ins w:id="27806"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hideMark/>
          </w:tcPr>
          <w:p w14:paraId="66C46568" w14:textId="77777777" w:rsidR="00820FD8" w:rsidRPr="00020619" w:rsidRDefault="00820FD8" w:rsidP="00864629">
            <w:pPr>
              <w:pStyle w:val="TAH"/>
              <w:rPr>
                <w:ins w:id="27807" w:author="BigCREditor-RAN4#104-bis" w:date="2022-10-21T18:25:00Z"/>
              </w:rPr>
            </w:pPr>
            <w:ins w:id="27808" w:author="BigCREditor-RAN4#104-bis" w:date="2022-10-21T18:25: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177324F8" w14:textId="77777777" w:rsidR="00820FD8" w:rsidRPr="00020619" w:rsidRDefault="00820FD8" w:rsidP="00864629">
            <w:pPr>
              <w:pStyle w:val="TAH"/>
              <w:rPr>
                <w:ins w:id="27809" w:author="BigCREditor-RAN4#104-bis" w:date="2022-10-21T18:25:00Z"/>
              </w:rPr>
            </w:pPr>
            <w:ins w:id="27810" w:author="BigCREditor-RAN4#104-bis" w:date="2022-10-21T18:25: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375DFDEF" w14:textId="77777777" w:rsidR="00820FD8" w:rsidRPr="00020619" w:rsidRDefault="00820FD8" w:rsidP="00864629">
            <w:pPr>
              <w:pStyle w:val="TAH"/>
              <w:rPr>
                <w:ins w:id="27811" w:author="BigCREditor-RAN4#104-bis" w:date="2022-10-21T18:25:00Z"/>
              </w:rPr>
            </w:pPr>
            <w:ins w:id="27812" w:author="BigCREditor-RAN4#104-bis" w:date="2022-10-21T18:25: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2BE38A60" w14:textId="77777777" w:rsidR="00820FD8" w:rsidRPr="00020619" w:rsidRDefault="00820FD8" w:rsidP="00864629">
            <w:pPr>
              <w:pStyle w:val="TAH"/>
              <w:rPr>
                <w:ins w:id="27813" w:author="BigCREditor-RAN4#104-bis" w:date="2022-10-21T18:25:00Z"/>
              </w:rPr>
            </w:pPr>
            <w:ins w:id="27814" w:author="BigCREditor-RAN4#104-bis" w:date="2022-10-21T18:25: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53404277" w14:textId="77777777" w:rsidR="00820FD8" w:rsidRPr="00020619" w:rsidRDefault="00820FD8" w:rsidP="00864629">
            <w:pPr>
              <w:pStyle w:val="TAH"/>
              <w:rPr>
                <w:ins w:id="27815" w:author="BigCREditor-RAN4#104-bis" w:date="2022-10-21T18:25:00Z"/>
              </w:rPr>
            </w:pPr>
            <w:ins w:id="27816" w:author="BigCREditor-RAN4#104-bis" w:date="2022-10-21T18:25:00Z">
              <w:r w:rsidRPr="00020619">
                <w:t>T5</w:t>
              </w:r>
            </w:ins>
          </w:p>
        </w:tc>
      </w:tr>
      <w:tr w:rsidR="00820FD8" w:rsidRPr="00020619" w14:paraId="6E4B80B1" w14:textId="77777777" w:rsidTr="00864629">
        <w:trPr>
          <w:cantSplit/>
          <w:trHeight w:val="187"/>
          <w:jc w:val="center"/>
          <w:ins w:id="27817"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112314C8" w14:textId="77777777" w:rsidR="00820FD8" w:rsidRPr="00020619" w:rsidRDefault="00820FD8" w:rsidP="00864629">
            <w:pPr>
              <w:pStyle w:val="TAL"/>
              <w:rPr>
                <w:ins w:id="27818" w:author="BigCREditor-RAN4#104-bis" w:date="2022-10-21T18:25:00Z"/>
              </w:rPr>
            </w:pPr>
            <w:ins w:id="27819" w:author="BigCREditor-RAN4#104-bis" w:date="2022-10-21T18:25: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09E0F0BC" w14:textId="77777777" w:rsidR="00820FD8" w:rsidRPr="00020619" w:rsidRDefault="00820FD8" w:rsidP="00864629">
            <w:pPr>
              <w:pStyle w:val="TAC"/>
              <w:rPr>
                <w:ins w:id="27820" w:author="BigCREditor-RAN4#104-bis" w:date="2022-10-21T18:25:00Z"/>
              </w:rPr>
            </w:pPr>
            <w:ins w:id="27821" w:author="BigCREditor-RAN4#104-bis" w:date="2022-10-21T18:25:00Z">
              <w:r w:rsidRPr="00020619">
                <w:t>dB</w:t>
              </w:r>
            </w:ins>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158018FE" w14:textId="77777777" w:rsidR="00820FD8" w:rsidRPr="00020619" w:rsidRDefault="00820FD8" w:rsidP="00864629">
            <w:pPr>
              <w:pStyle w:val="TAC"/>
              <w:rPr>
                <w:ins w:id="27822" w:author="BigCREditor-RAN4#104-bis" w:date="2022-10-21T18:25:00Z"/>
              </w:rPr>
            </w:pPr>
            <w:ins w:id="27823" w:author="BigCREditor-RAN4#104-bis" w:date="2022-10-21T18:25:00Z">
              <w:r w:rsidRPr="00020619">
                <w:t>0</w:t>
              </w:r>
            </w:ins>
          </w:p>
        </w:tc>
      </w:tr>
      <w:tr w:rsidR="00820FD8" w:rsidRPr="00020619" w14:paraId="18361CCE" w14:textId="77777777" w:rsidTr="00864629">
        <w:trPr>
          <w:cantSplit/>
          <w:trHeight w:val="187"/>
          <w:jc w:val="center"/>
          <w:ins w:id="27824"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6194FDE2" w14:textId="77777777" w:rsidR="00820FD8" w:rsidRPr="00020619" w:rsidRDefault="00820FD8" w:rsidP="00864629">
            <w:pPr>
              <w:pStyle w:val="TAL"/>
              <w:rPr>
                <w:ins w:id="27825" w:author="BigCREditor-RAN4#104-bis" w:date="2022-10-21T18:25:00Z"/>
              </w:rPr>
            </w:pPr>
            <w:ins w:id="27826" w:author="BigCREditor-RAN4#104-bis" w:date="2022-10-21T18:25: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2BDCC369" w14:textId="77777777" w:rsidR="00820FD8" w:rsidRPr="00020619" w:rsidRDefault="00820FD8" w:rsidP="00864629">
            <w:pPr>
              <w:pStyle w:val="TAC"/>
              <w:rPr>
                <w:ins w:id="27827" w:author="BigCREditor-RAN4#104-bis" w:date="2022-10-21T18:25:00Z"/>
              </w:rPr>
            </w:pPr>
            <w:ins w:id="27828"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4F4153BB" w14:textId="77777777" w:rsidR="00820FD8" w:rsidRPr="00020619" w:rsidRDefault="00820FD8" w:rsidP="00864629">
            <w:pPr>
              <w:pStyle w:val="TAC"/>
              <w:rPr>
                <w:ins w:id="27829" w:author="BigCREditor-RAN4#104-bis" w:date="2022-10-21T18:25:00Z"/>
              </w:rPr>
            </w:pPr>
          </w:p>
        </w:tc>
      </w:tr>
      <w:tr w:rsidR="00820FD8" w:rsidRPr="00020619" w14:paraId="09A3B6B5" w14:textId="77777777" w:rsidTr="00864629">
        <w:trPr>
          <w:cantSplit/>
          <w:trHeight w:val="187"/>
          <w:jc w:val="center"/>
          <w:ins w:id="27830"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6EFBC594" w14:textId="77777777" w:rsidR="00820FD8" w:rsidRPr="00020619" w:rsidRDefault="00820FD8" w:rsidP="00864629">
            <w:pPr>
              <w:pStyle w:val="TAL"/>
              <w:rPr>
                <w:ins w:id="27831" w:author="BigCREditor-RAN4#104-bis" w:date="2022-10-21T18:25:00Z"/>
              </w:rPr>
            </w:pPr>
            <w:ins w:id="27832" w:author="BigCREditor-RAN4#104-bis" w:date="2022-10-21T18:25: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4BD7A830" w14:textId="77777777" w:rsidR="00820FD8" w:rsidRPr="00020619" w:rsidRDefault="00820FD8" w:rsidP="00864629">
            <w:pPr>
              <w:pStyle w:val="TAC"/>
              <w:rPr>
                <w:ins w:id="27833" w:author="BigCREditor-RAN4#104-bis" w:date="2022-10-21T18:25:00Z"/>
              </w:rPr>
            </w:pPr>
            <w:ins w:id="27834"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2B5C2928" w14:textId="77777777" w:rsidR="00820FD8" w:rsidRPr="00020619" w:rsidRDefault="00820FD8" w:rsidP="00864629">
            <w:pPr>
              <w:pStyle w:val="TAC"/>
              <w:rPr>
                <w:ins w:id="27835" w:author="BigCREditor-RAN4#104-bis" w:date="2022-10-21T18:25:00Z"/>
              </w:rPr>
            </w:pPr>
          </w:p>
        </w:tc>
      </w:tr>
      <w:tr w:rsidR="00820FD8" w:rsidRPr="00020619" w14:paraId="55A8426A" w14:textId="77777777" w:rsidTr="00864629">
        <w:trPr>
          <w:cantSplit/>
          <w:trHeight w:val="187"/>
          <w:jc w:val="center"/>
          <w:ins w:id="27836"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68A4E2B1" w14:textId="77777777" w:rsidR="00820FD8" w:rsidRPr="00020619" w:rsidRDefault="00820FD8" w:rsidP="00864629">
            <w:pPr>
              <w:pStyle w:val="TAL"/>
              <w:rPr>
                <w:ins w:id="27837" w:author="BigCREditor-RAN4#104-bis" w:date="2022-10-21T18:25:00Z"/>
              </w:rPr>
            </w:pPr>
            <w:ins w:id="27838" w:author="BigCREditor-RAN4#104-bis" w:date="2022-10-21T18:25: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18998F33" w14:textId="77777777" w:rsidR="00820FD8" w:rsidRPr="00020619" w:rsidRDefault="00820FD8" w:rsidP="00864629">
            <w:pPr>
              <w:pStyle w:val="TAC"/>
              <w:rPr>
                <w:ins w:id="27839" w:author="BigCREditor-RAN4#104-bis" w:date="2022-10-21T18:25:00Z"/>
              </w:rPr>
            </w:pPr>
            <w:ins w:id="27840"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56174469" w14:textId="77777777" w:rsidR="00820FD8" w:rsidRPr="00020619" w:rsidRDefault="00820FD8" w:rsidP="00864629">
            <w:pPr>
              <w:pStyle w:val="TAC"/>
              <w:rPr>
                <w:ins w:id="27841" w:author="BigCREditor-RAN4#104-bis" w:date="2022-10-21T18:25:00Z"/>
              </w:rPr>
            </w:pPr>
          </w:p>
        </w:tc>
      </w:tr>
      <w:tr w:rsidR="00820FD8" w:rsidRPr="00020619" w14:paraId="0488213E" w14:textId="77777777" w:rsidTr="00864629">
        <w:trPr>
          <w:cantSplit/>
          <w:trHeight w:val="187"/>
          <w:jc w:val="center"/>
          <w:ins w:id="27842"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3308C748" w14:textId="77777777" w:rsidR="00820FD8" w:rsidRPr="00020619" w:rsidRDefault="00820FD8" w:rsidP="00864629">
            <w:pPr>
              <w:pStyle w:val="TAL"/>
              <w:rPr>
                <w:ins w:id="27843" w:author="BigCREditor-RAN4#104-bis" w:date="2022-10-21T18:25:00Z"/>
              </w:rPr>
            </w:pPr>
            <w:ins w:id="27844" w:author="BigCREditor-RAN4#104-bis" w:date="2022-10-21T18:25: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72D1E8C6" w14:textId="77777777" w:rsidR="00820FD8" w:rsidRPr="00020619" w:rsidRDefault="00820FD8" w:rsidP="00864629">
            <w:pPr>
              <w:pStyle w:val="TAC"/>
              <w:rPr>
                <w:ins w:id="27845" w:author="BigCREditor-RAN4#104-bis" w:date="2022-10-21T18:25:00Z"/>
              </w:rPr>
            </w:pPr>
            <w:ins w:id="27846"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79DBE90A" w14:textId="77777777" w:rsidR="00820FD8" w:rsidRPr="00020619" w:rsidRDefault="00820FD8" w:rsidP="00864629">
            <w:pPr>
              <w:pStyle w:val="TAC"/>
              <w:rPr>
                <w:ins w:id="27847" w:author="BigCREditor-RAN4#104-bis" w:date="2022-10-21T18:25:00Z"/>
              </w:rPr>
            </w:pPr>
          </w:p>
        </w:tc>
      </w:tr>
      <w:tr w:rsidR="00820FD8" w:rsidRPr="00020619" w14:paraId="753629A3" w14:textId="77777777" w:rsidTr="00864629">
        <w:trPr>
          <w:cantSplit/>
          <w:trHeight w:val="187"/>
          <w:jc w:val="center"/>
          <w:ins w:id="27848"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756FFDB2" w14:textId="77777777" w:rsidR="00820FD8" w:rsidRPr="00020619" w:rsidRDefault="00820FD8" w:rsidP="00864629">
            <w:pPr>
              <w:pStyle w:val="TAL"/>
              <w:rPr>
                <w:ins w:id="27849" w:author="BigCREditor-RAN4#104-bis" w:date="2022-10-21T18:25:00Z"/>
              </w:rPr>
            </w:pPr>
            <w:ins w:id="27850" w:author="BigCREditor-RAN4#104-bis" w:date="2022-10-21T18:25: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64647C04" w14:textId="77777777" w:rsidR="00820FD8" w:rsidRPr="00020619" w:rsidRDefault="00820FD8" w:rsidP="00864629">
            <w:pPr>
              <w:pStyle w:val="TAC"/>
              <w:rPr>
                <w:ins w:id="27851" w:author="BigCREditor-RAN4#104-bis" w:date="2022-10-21T18:25:00Z"/>
              </w:rPr>
            </w:pPr>
            <w:ins w:id="27852"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7DF68416" w14:textId="77777777" w:rsidR="00820FD8" w:rsidRPr="00020619" w:rsidRDefault="00820FD8" w:rsidP="00864629">
            <w:pPr>
              <w:pStyle w:val="TAC"/>
              <w:rPr>
                <w:ins w:id="27853" w:author="BigCREditor-RAN4#104-bis" w:date="2022-10-21T18:25:00Z"/>
              </w:rPr>
            </w:pPr>
          </w:p>
        </w:tc>
      </w:tr>
      <w:tr w:rsidR="00820FD8" w:rsidRPr="00020619" w14:paraId="1E74A5C0" w14:textId="77777777" w:rsidTr="00864629">
        <w:trPr>
          <w:cantSplit/>
          <w:trHeight w:val="187"/>
          <w:jc w:val="center"/>
          <w:ins w:id="27854"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39E856EA" w14:textId="77777777" w:rsidR="00820FD8" w:rsidRPr="00020619" w:rsidRDefault="00820FD8" w:rsidP="00864629">
            <w:pPr>
              <w:pStyle w:val="TAL"/>
              <w:rPr>
                <w:ins w:id="27855" w:author="BigCREditor-RAN4#104-bis" w:date="2022-10-21T18:25:00Z"/>
              </w:rPr>
            </w:pPr>
            <w:ins w:id="27856" w:author="BigCREditor-RAN4#104-bis" w:date="2022-10-21T18:25: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215B1CDC" w14:textId="77777777" w:rsidR="00820FD8" w:rsidRPr="00020619" w:rsidRDefault="00820FD8" w:rsidP="00864629">
            <w:pPr>
              <w:pStyle w:val="TAC"/>
              <w:rPr>
                <w:ins w:id="27857" w:author="BigCREditor-RAN4#104-bis" w:date="2022-10-21T18:25:00Z"/>
              </w:rPr>
            </w:pPr>
            <w:ins w:id="27858"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3F6EF332" w14:textId="77777777" w:rsidR="00820FD8" w:rsidRPr="00020619" w:rsidRDefault="00820FD8" w:rsidP="00864629">
            <w:pPr>
              <w:pStyle w:val="TAC"/>
              <w:rPr>
                <w:ins w:id="27859" w:author="BigCREditor-RAN4#104-bis" w:date="2022-10-21T18:25:00Z"/>
              </w:rPr>
            </w:pPr>
          </w:p>
        </w:tc>
      </w:tr>
      <w:tr w:rsidR="00820FD8" w:rsidRPr="00020619" w14:paraId="36B21C98" w14:textId="77777777" w:rsidTr="00864629">
        <w:trPr>
          <w:cantSplit/>
          <w:trHeight w:val="187"/>
          <w:jc w:val="center"/>
          <w:ins w:id="27860"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7C076F64" w14:textId="77777777" w:rsidR="00820FD8" w:rsidRPr="00020619" w:rsidRDefault="00820FD8" w:rsidP="00864629">
            <w:pPr>
              <w:pStyle w:val="TAL"/>
              <w:rPr>
                <w:ins w:id="27861" w:author="BigCREditor-RAN4#104-bis" w:date="2022-10-21T18:25:00Z"/>
              </w:rPr>
            </w:pPr>
            <w:ins w:id="27862" w:author="BigCREditor-RAN4#104-bis" w:date="2022-10-21T18:25: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44495BD2" w14:textId="77777777" w:rsidR="00820FD8" w:rsidRPr="00020619" w:rsidRDefault="00820FD8" w:rsidP="00864629">
            <w:pPr>
              <w:pStyle w:val="TAC"/>
              <w:rPr>
                <w:ins w:id="27863" w:author="BigCREditor-RAN4#104-bis" w:date="2022-10-21T18:25:00Z"/>
              </w:rPr>
            </w:pPr>
            <w:ins w:id="27864" w:author="BigCREditor-RAN4#104-bis" w:date="2022-10-21T18:25: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4D5450F1" w14:textId="77777777" w:rsidR="00820FD8" w:rsidRPr="00020619" w:rsidRDefault="00820FD8" w:rsidP="00864629">
            <w:pPr>
              <w:pStyle w:val="TAC"/>
              <w:rPr>
                <w:ins w:id="27865" w:author="BigCREditor-RAN4#104-bis" w:date="2022-10-21T18:25:00Z"/>
              </w:rPr>
            </w:pPr>
          </w:p>
        </w:tc>
      </w:tr>
      <w:tr w:rsidR="00820FD8" w:rsidRPr="00020619" w14:paraId="3AF3A8C4" w14:textId="77777777" w:rsidTr="00864629">
        <w:trPr>
          <w:cantSplit/>
          <w:trHeight w:val="187"/>
          <w:jc w:val="center"/>
          <w:ins w:id="27866"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69FFD466" w14:textId="77777777" w:rsidR="00820FD8" w:rsidRPr="00020619" w:rsidRDefault="00820FD8" w:rsidP="00864629">
            <w:pPr>
              <w:pStyle w:val="TAL"/>
              <w:rPr>
                <w:ins w:id="27867" w:author="BigCREditor-RAN4#104-bis" w:date="2022-10-21T18:25:00Z"/>
              </w:rPr>
            </w:pPr>
            <w:ins w:id="27868" w:author="BigCREditor-RAN4#104-bis" w:date="2022-10-21T18:25: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16843D73" w14:textId="77777777" w:rsidR="00820FD8" w:rsidRPr="00020619" w:rsidRDefault="00820FD8" w:rsidP="00864629">
            <w:pPr>
              <w:pStyle w:val="TAC"/>
              <w:rPr>
                <w:ins w:id="27869" w:author="BigCREditor-RAN4#104-bis" w:date="2022-10-21T18:25:00Z"/>
              </w:rPr>
            </w:pPr>
            <w:ins w:id="27870" w:author="BigCREditor-RAN4#104-bis" w:date="2022-10-21T18:25:00Z">
              <w:r w:rsidRPr="00020619">
                <w:t>dB</w:t>
              </w:r>
            </w:ins>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6A3629EF" w14:textId="77777777" w:rsidR="00820FD8" w:rsidRPr="00020619" w:rsidRDefault="00820FD8" w:rsidP="00864629">
            <w:pPr>
              <w:pStyle w:val="TAC"/>
              <w:rPr>
                <w:ins w:id="27871" w:author="BigCREditor-RAN4#104-bis" w:date="2022-10-21T18:25:00Z"/>
              </w:rPr>
            </w:pPr>
          </w:p>
        </w:tc>
      </w:tr>
      <w:tr w:rsidR="00820FD8" w:rsidRPr="00020619" w14:paraId="540B8CA1" w14:textId="77777777" w:rsidTr="00864629">
        <w:trPr>
          <w:cantSplit/>
          <w:trHeight w:val="187"/>
          <w:jc w:val="center"/>
          <w:ins w:id="27872" w:author="BigCREditor-RAN4#104-bis" w:date="2022-10-21T18:25:00Z"/>
        </w:trPr>
        <w:tc>
          <w:tcPr>
            <w:tcW w:w="2405" w:type="dxa"/>
            <w:vMerge w:val="restart"/>
            <w:tcBorders>
              <w:top w:val="single" w:sz="4" w:space="0" w:color="auto"/>
              <w:left w:val="single" w:sz="4" w:space="0" w:color="auto"/>
              <w:right w:val="single" w:sz="4" w:space="0" w:color="auto"/>
            </w:tcBorders>
            <w:shd w:val="clear" w:color="auto" w:fill="auto"/>
            <w:vAlign w:val="center"/>
            <w:hideMark/>
          </w:tcPr>
          <w:p w14:paraId="309E331B" w14:textId="77777777" w:rsidR="00820FD8" w:rsidRPr="00020619" w:rsidRDefault="00820FD8" w:rsidP="00864629">
            <w:pPr>
              <w:pStyle w:val="TAL"/>
              <w:rPr>
                <w:ins w:id="27873" w:author="BigCREditor-RAN4#104-bis" w:date="2022-10-21T18:25:00Z"/>
              </w:rPr>
            </w:pPr>
            <w:ins w:id="27874" w:author="BigCREditor-RAN4#104-bis" w:date="2022-10-21T18:25:00Z">
              <w:r w:rsidRPr="00020619">
                <w:t>SNR_CSI-RS of set q</w:t>
              </w:r>
              <w:r w:rsidRPr="00020619">
                <w:rPr>
                  <w:vertAlign w:val="subscript"/>
                </w:rPr>
                <w:t>0</w:t>
              </w:r>
            </w:ins>
          </w:p>
        </w:tc>
        <w:tc>
          <w:tcPr>
            <w:tcW w:w="1276" w:type="dxa"/>
            <w:tcBorders>
              <w:top w:val="single" w:sz="4" w:space="0" w:color="auto"/>
              <w:left w:val="single" w:sz="4" w:space="0" w:color="auto"/>
              <w:bottom w:val="single" w:sz="4" w:space="0" w:color="auto"/>
              <w:right w:val="single" w:sz="4" w:space="0" w:color="auto"/>
            </w:tcBorders>
            <w:hideMark/>
          </w:tcPr>
          <w:p w14:paraId="401B6CB9" w14:textId="77777777" w:rsidR="00820FD8" w:rsidRPr="00020619" w:rsidRDefault="00820FD8" w:rsidP="00864629">
            <w:pPr>
              <w:pStyle w:val="TAL"/>
              <w:rPr>
                <w:ins w:id="27875" w:author="BigCREditor-RAN4#104-bis" w:date="2022-10-21T18:25:00Z"/>
                <w:noProof/>
              </w:rPr>
            </w:pPr>
            <w:ins w:id="27876" w:author="BigCREditor-RAN4#104-bis" w:date="2022-10-21T18:25: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vAlign w:val="center"/>
            <w:hideMark/>
          </w:tcPr>
          <w:p w14:paraId="7726CDD8" w14:textId="77777777" w:rsidR="00820FD8" w:rsidRPr="00020619" w:rsidRDefault="00820FD8" w:rsidP="00864629">
            <w:pPr>
              <w:pStyle w:val="TAC"/>
              <w:rPr>
                <w:ins w:id="27877" w:author="BigCREditor-RAN4#104-bis" w:date="2022-10-21T18:25:00Z"/>
              </w:rPr>
            </w:pPr>
            <w:ins w:id="27878" w:author="BigCREditor-RAN4#104-bis" w:date="2022-10-21T18:25: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26B3D31A" w14:textId="77777777" w:rsidR="00820FD8" w:rsidRPr="00020619" w:rsidRDefault="00820FD8" w:rsidP="00864629">
            <w:pPr>
              <w:pStyle w:val="TAC"/>
              <w:rPr>
                <w:ins w:id="27879" w:author="BigCREditor-RAN4#104-bis" w:date="2022-10-21T18:25:00Z"/>
                <w:noProof/>
                <w:szCs w:val="18"/>
              </w:rPr>
            </w:pPr>
            <w:ins w:id="27880" w:author="BigCREditor-RAN4#104-bis" w:date="2022-10-21T18:25: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5BB65B32" w14:textId="77777777" w:rsidR="00820FD8" w:rsidRPr="00020619" w:rsidRDefault="00820FD8" w:rsidP="00864629">
            <w:pPr>
              <w:pStyle w:val="TAC"/>
              <w:rPr>
                <w:ins w:id="27881" w:author="BigCREditor-RAN4#104-bis" w:date="2022-10-21T18:25:00Z"/>
                <w:noProof/>
                <w:szCs w:val="18"/>
              </w:rPr>
            </w:pPr>
            <w:ins w:id="27882" w:author="BigCREditor-RAN4#104-bis" w:date="2022-10-21T18:25: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7DD56354" w14:textId="77777777" w:rsidR="00820FD8" w:rsidRPr="00020619" w:rsidRDefault="00820FD8" w:rsidP="00864629">
            <w:pPr>
              <w:pStyle w:val="TAC"/>
              <w:rPr>
                <w:ins w:id="27883" w:author="BigCREditor-RAN4#104-bis" w:date="2022-10-21T18:25:00Z"/>
                <w:noProof/>
              </w:rPr>
            </w:pPr>
            <w:ins w:id="27884"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7E50895E" w14:textId="77777777" w:rsidR="00820FD8" w:rsidRPr="00020619" w:rsidRDefault="00820FD8" w:rsidP="00864629">
            <w:pPr>
              <w:pStyle w:val="TAC"/>
              <w:rPr>
                <w:ins w:id="27885" w:author="BigCREditor-RAN4#104-bis" w:date="2022-10-21T18:25:00Z"/>
                <w:noProof/>
              </w:rPr>
            </w:pPr>
            <w:ins w:id="27886"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72B2E517" w14:textId="77777777" w:rsidR="00820FD8" w:rsidRPr="00020619" w:rsidRDefault="00820FD8" w:rsidP="00864629">
            <w:pPr>
              <w:pStyle w:val="TAC"/>
              <w:rPr>
                <w:ins w:id="27887" w:author="BigCREditor-RAN4#104-bis" w:date="2022-10-21T18:25:00Z"/>
                <w:noProof/>
              </w:rPr>
            </w:pPr>
            <w:ins w:id="27888" w:author="BigCREditor-RAN4#104-bis" w:date="2022-10-21T18:25:00Z">
              <w:r w:rsidRPr="00020619">
                <w:t>-12</w:t>
              </w:r>
            </w:ins>
          </w:p>
        </w:tc>
      </w:tr>
      <w:tr w:rsidR="00820FD8" w:rsidRPr="00020619" w14:paraId="2E57D8BB" w14:textId="77777777" w:rsidTr="00864629">
        <w:trPr>
          <w:cantSplit/>
          <w:trHeight w:val="187"/>
          <w:jc w:val="center"/>
          <w:ins w:id="27889" w:author="BigCREditor-RAN4#104-bis" w:date="2022-10-21T18:25:00Z"/>
        </w:trPr>
        <w:tc>
          <w:tcPr>
            <w:tcW w:w="2405" w:type="dxa"/>
            <w:vMerge/>
            <w:tcBorders>
              <w:left w:val="single" w:sz="4" w:space="0" w:color="auto"/>
              <w:right w:val="single" w:sz="4" w:space="0" w:color="auto"/>
            </w:tcBorders>
            <w:shd w:val="clear" w:color="auto" w:fill="auto"/>
            <w:vAlign w:val="center"/>
            <w:hideMark/>
          </w:tcPr>
          <w:p w14:paraId="5A1EDE45" w14:textId="77777777" w:rsidR="00820FD8" w:rsidRPr="00020619" w:rsidRDefault="00820FD8" w:rsidP="00864629">
            <w:pPr>
              <w:pStyle w:val="TAL"/>
              <w:rPr>
                <w:ins w:id="27890"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hideMark/>
          </w:tcPr>
          <w:p w14:paraId="6D41D87A" w14:textId="77777777" w:rsidR="00820FD8" w:rsidRPr="00020619" w:rsidRDefault="00820FD8" w:rsidP="00864629">
            <w:pPr>
              <w:pStyle w:val="TAL"/>
              <w:rPr>
                <w:ins w:id="27891" w:author="BigCREditor-RAN4#104-bis" w:date="2022-10-21T18:25:00Z"/>
                <w:noProof/>
              </w:rPr>
            </w:pPr>
            <w:ins w:id="27892" w:author="BigCREditor-RAN4#104-bis" w:date="2022-10-21T18:25:00Z">
              <w:r w:rsidRPr="00020619">
                <w:rPr>
                  <w:noProof/>
                </w:rPr>
                <w:t>Config 2</w:t>
              </w:r>
            </w:ins>
          </w:p>
        </w:tc>
        <w:tc>
          <w:tcPr>
            <w:tcW w:w="850" w:type="dxa"/>
            <w:vMerge/>
            <w:tcBorders>
              <w:left w:val="single" w:sz="4" w:space="0" w:color="auto"/>
              <w:right w:val="single" w:sz="4" w:space="0" w:color="auto"/>
            </w:tcBorders>
            <w:shd w:val="clear" w:color="auto" w:fill="auto"/>
            <w:vAlign w:val="center"/>
            <w:hideMark/>
          </w:tcPr>
          <w:p w14:paraId="121AB13E" w14:textId="77777777" w:rsidR="00820FD8" w:rsidRPr="00020619" w:rsidRDefault="00820FD8" w:rsidP="00864629">
            <w:pPr>
              <w:pStyle w:val="TAC"/>
              <w:rPr>
                <w:ins w:id="27893"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250E40D0" w14:textId="77777777" w:rsidR="00820FD8" w:rsidRPr="00020619" w:rsidRDefault="00820FD8" w:rsidP="00864629">
            <w:pPr>
              <w:pStyle w:val="TAC"/>
              <w:rPr>
                <w:ins w:id="27894" w:author="BigCREditor-RAN4#104-bis" w:date="2022-10-21T18:25:00Z"/>
                <w:noProof/>
                <w:szCs w:val="18"/>
              </w:rPr>
            </w:pPr>
            <w:ins w:id="27895" w:author="BigCREditor-RAN4#104-bis" w:date="2022-10-21T18:25: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2ED92243" w14:textId="77777777" w:rsidR="00820FD8" w:rsidRPr="00020619" w:rsidRDefault="00820FD8" w:rsidP="00864629">
            <w:pPr>
              <w:pStyle w:val="TAC"/>
              <w:rPr>
                <w:ins w:id="27896" w:author="BigCREditor-RAN4#104-bis" w:date="2022-10-21T18:25:00Z"/>
                <w:noProof/>
                <w:szCs w:val="18"/>
              </w:rPr>
            </w:pPr>
            <w:ins w:id="27897" w:author="BigCREditor-RAN4#104-bis" w:date="2022-10-21T18:25: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5B042EBE" w14:textId="77777777" w:rsidR="00820FD8" w:rsidRPr="00020619" w:rsidRDefault="00820FD8" w:rsidP="00864629">
            <w:pPr>
              <w:pStyle w:val="TAC"/>
              <w:rPr>
                <w:ins w:id="27898" w:author="BigCREditor-RAN4#104-bis" w:date="2022-10-21T18:25:00Z"/>
                <w:noProof/>
              </w:rPr>
            </w:pPr>
            <w:ins w:id="27899"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4A821706" w14:textId="77777777" w:rsidR="00820FD8" w:rsidRPr="00020619" w:rsidRDefault="00820FD8" w:rsidP="00864629">
            <w:pPr>
              <w:pStyle w:val="TAC"/>
              <w:rPr>
                <w:ins w:id="27900" w:author="BigCREditor-RAN4#104-bis" w:date="2022-10-21T18:25:00Z"/>
                <w:noProof/>
              </w:rPr>
            </w:pPr>
            <w:ins w:id="27901"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7BBA1F83" w14:textId="77777777" w:rsidR="00820FD8" w:rsidRPr="00020619" w:rsidRDefault="00820FD8" w:rsidP="00864629">
            <w:pPr>
              <w:pStyle w:val="TAC"/>
              <w:rPr>
                <w:ins w:id="27902" w:author="BigCREditor-RAN4#104-bis" w:date="2022-10-21T18:25:00Z"/>
                <w:noProof/>
              </w:rPr>
            </w:pPr>
            <w:ins w:id="27903" w:author="BigCREditor-RAN4#104-bis" w:date="2022-10-21T18:25:00Z">
              <w:r w:rsidRPr="00020619">
                <w:t>-12</w:t>
              </w:r>
            </w:ins>
          </w:p>
        </w:tc>
      </w:tr>
      <w:tr w:rsidR="00820FD8" w:rsidRPr="00020619" w14:paraId="00E88A12" w14:textId="77777777" w:rsidTr="00864629">
        <w:trPr>
          <w:cantSplit/>
          <w:trHeight w:val="187"/>
          <w:jc w:val="center"/>
          <w:ins w:id="27904" w:author="BigCREditor-RAN4#104-bis" w:date="2022-10-21T18:25:00Z"/>
        </w:trPr>
        <w:tc>
          <w:tcPr>
            <w:tcW w:w="2405" w:type="dxa"/>
            <w:vMerge/>
            <w:tcBorders>
              <w:left w:val="single" w:sz="4" w:space="0" w:color="auto"/>
              <w:right w:val="single" w:sz="4" w:space="0" w:color="auto"/>
            </w:tcBorders>
            <w:shd w:val="clear" w:color="auto" w:fill="auto"/>
            <w:vAlign w:val="center"/>
            <w:hideMark/>
          </w:tcPr>
          <w:p w14:paraId="7B224663" w14:textId="77777777" w:rsidR="00820FD8" w:rsidRPr="00020619" w:rsidRDefault="00820FD8" w:rsidP="00864629">
            <w:pPr>
              <w:pStyle w:val="TAL"/>
              <w:rPr>
                <w:ins w:id="27905"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hideMark/>
          </w:tcPr>
          <w:p w14:paraId="6CF3369A" w14:textId="77777777" w:rsidR="00820FD8" w:rsidRPr="00020619" w:rsidRDefault="00820FD8" w:rsidP="00864629">
            <w:pPr>
              <w:pStyle w:val="TAL"/>
              <w:rPr>
                <w:ins w:id="27906" w:author="BigCREditor-RAN4#104-bis" w:date="2022-10-21T18:25:00Z"/>
                <w:noProof/>
              </w:rPr>
            </w:pPr>
            <w:ins w:id="27907" w:author="BigCREditor-RAN4#104-bis" w:date="2022-10-21T18:25:00Z">
              <w:r w:rsidRPr="00020619">
                <w:rPr>
                  <w:noProof/>
                </w:rPr>
                <w:t>Config 3</w:t>
              </w:r>
            </w:ins>
          </w:p>
        </w:tc>
        <w:tc>
          <w:tcPr>
            <w:tcW w:w="850" w:type="dxa"/>
            <w:vMerge/>
            <w:tcBorders>
              <w:left w:val="single" w:sz="4" w:space="0" w:color="auto"/>
              <w:right w:val="single" w:sz="4" w:space="0" w:color="auto"/>
            </w:tcBorders>
            <w:shd w:val="clear" w:color="auto" w:fill="auto"/>
            <w:vAlign w:val="center"/>
            <w:hideMark/>
          </w:tcPr>
          <w:p w14:paraId="4982AEDA" w14:textId="77777777" w:rsidR="00820FD8" w:rsidRPr="00020619" w:rsidRDefault="00820FD8" w:rsidP="00864629">
            <w:pPr>
              <w:pStyle w:val="TAC"/>
              <w:rPr>
                <w:ins w:id="27908"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357AB33E" w14:textId="77777777" w:rsidR="00820FD8" w:rsidRPr="00020619" w:rsidRDefault="00820FD8" w:rsidP="00864629">
            <w:pPr>
              <w:pStyle w:val="TAC"/>
              <w:rPr>
                <w:ins w:id="27909" w:author="BigCREditor-RAN4#104-bis" w:date="2022-10-21T18:25:00Z"/>
                <w:noProof/>
                <w:szCs w:val="18"/>
              </w:rPr>
            </w:pPr>
            <w:ins w:id="27910" w:author="BigCREditor-RAN4#104-bis" w:date="2022-10-21T18:25:00Z">
              <w:r w:rsidRPr="00020619">
                <w:rPr>
                  <w:rFonts w:eastAsia="MS Mincho"/>
                  <w:szCs w:val="18"/>
                </w:rPr>
                <w:t>5</w:t>
              </w:r>
            </w:ins>
          </w:p>
        </w:tc>
        <w:tc>
          <w:tcPr>
            <w:tcW w:w="879" w:type="dxa"/>
            <w:tcBorders>
              <w:top w:val="single" w:sz="4" w:space="0" w:color="auto"/>
              <w:left w:val="single" w:sz="4" w:space="0" w:color="auto"/>
              <w:bottom w:val="single" w:sz="4" w:space="0" w:color="auto"/>
              <w:right w:val="single" w:sz="4" w:space="0" w:color="auto"/>
            </w:tcBorders>
          </w:tcPr>
          <w:p w14:paraId="3F3B2764" w14:textId="77777777" w:rsidR="00820FD8" w:rsidRPr="00020619" w:rsidRDefault="00820FD8" w:rsidP="00864629">
            <w:pPr>
              <w:pStyle w:val="TAC"/>
              <w:rPr>
                <w:ins w:id="27911" w:author="BigCREditor-RAN4#104-bis" w:date="2022-10-21T18:25:00Z"/>
                <w:noProof/>
                <w:szCs w:val="18"/>
              </w:rPr>
            </w:pPr>
            <w:ins w:id="27912" w:author="BigCREditor-RAN4#104-bis" w:date="2022-10-21T18:25:00Z">
              <w:r w:rsidRPr="00020619">
                <w:rPr>
                  <w:rFonts w:eastAsia="MS Mincho"/>
                  <w:szCs w:val="18"/>
                </w:rPr>
                <w:t>-3</w:t>
              </w:r>
            </w:ins>
          </w:p>
        </w:tc>
        <w:tc>
          <w:tcPr>
            <w:tcW w:w="879" w:type="dxa"/>
            <w:tcBorders>
              <w:top w:val="single" w:sz="4" w:space="0" w:color="auto"/>
              <w:left w:val="single" w:sz="4" w:space="0" w:color="auto"/>
              <w:bottom w:val="single" w:sz="4" w:space="0" w:color="auto"/>
              <w:right w:val="single" w:sz="4" w:space="0" w:color="auto"/>
            </w:tcBorders>
          </w:tcPr>
          <w:p w14:paraId="5B63074F" w14:textId="77777777" w:rsidR="00820FD8" w:rsidRPr="00020619" w:rsidRDefault="00820FD8" w:rsidP="00864629">
            <w:pPr>
              <w:pStyle w:val="TAC"/>
              <w:rPr>
                <w:ins w:id="27913" w:author="BigCREditor-RAN4#104-bis" w:date="2022-10-21T18:25:00Z"/>
                <w:noProof/>
              </w:rPr>
            </w:pPr>
            <w:ins w:id="27914"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011C55B1" w14:textId="77777777" w:rsidR="00820FD8" w:rsidRPr="00020619" w:rsidRDefault="00820FD8" w:rsidP="00864629">
            <w:pPr>
              <w:pStyle w:val="TAC"/>
              <w:rPr>
                <w:ins w:id="27915" w:author="BigCREditor-RAN4#104-bis" w:date="2022-10-21T18:25:00Z"/>
                <w:noProof/>
              </w:rPr>
            </w:pPr>
            <w:ins w:id="27916" w:author="BigCREditor-RAN4#104-bis" w:date="2022-10-21T18:25:00Z">
              <w:r w:rsidRPr="00020619">
                <w:t>-12</w:t>
              </w:r>
            </w:ins>
          </w:p>
        </w:tc>
        <w:tc>
          <w:tcPr>
            <w:tcW w:w="879" w:type="dxa"/>
            <w:tcBorders>
              <w:top w:val="single" w:sz="4" w:space="0" w:color="auto"/>
              <w:left w:val="single" w:sz="4" w:space="0" w:color="auto"/>
              <w:bottom w:val="single" w:sz="4" w:space="0" w:color="auto"/>
              <w:right w:val="single" w:sz="4" w:space="0" w:color="auto"/>
            </w:tcBorders>
          </w:tcPr>
          <w:p w14:paraId="371021AC" w14:textId="77777777" w:rsidR="00820FD8" w:rsidRPr="00020619" w:rsidRDefault="00820FD8" w:rsidP="00864629">
            <w:pPr>
              <w:pStyle w:val="TAC"/>
              <w:rPr>
                <w:ins w:id="27917" w:author="BigCREditor-RAN4#104-bis" w:date="2022-10-21T18:25:00Z"/>
                <w:noProof/>
              </w:rPr>
            </w:pPr>
            <w:ins w:id="27918" w:author="BigCREditor-RAN4#104-bis" w:date="2022-10-21T18:25:00Z">
              <w:r w:rsidRPr="00020619">
                <w:t>-12</w:t>
              </w:r>
            </w:ins>
          </w:p>
        </w:tc>
      </w:tr>
      <w:tr w:rsidR="00820FD8" w:rsidRPr="00020619" w14:paraId="0E5AD709" w14:textId="77777777" w:rsidTr="00864629">
        <w:trPr>
          <w:cantSplit/>
          <w:trHeight w:val="187"/>
          <w:jc w:val="center"/>
          <w:ins w:id="27919" w:author="BigCREditor-RAN4#104-bis" w:date="2022-10-21T18:25:00Z"/>
        </w:trPr>
        <w:tc>
          <w:tcPr>
            <w:tcW w:w="2405" w:type="dxa"/>
            <w:vMerge/>
            <w:tcBorders>
              <w:left w:val="single" w:sz="4" w:space="0" w:color="auto"/>
              <w:bottom w:val="single" w:sz="4" w:space="0" w:color="auto"/>
              <w:right w:val="single" w:sz="4" w:space="0" w:color="auto"/>
            </w:tcBorders>
            <w:shd w:val="clear" w:color="auto" w:fill="auto"/>
            <w:vAlign w:val="center"/>
          </w:tcPr>
          <w:p w14:paraId="74059786" w14:textId="77777777" w:rsidR="00820FD8" w:rsidRPr="00020619" w:rsidRDefault="00820FD8" w:rsidP="00864629">
            <w:pPr>
              <w:pStyle w:val="TAL"/>
              <w:rPr>
                <w:ins w:id="27920"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1592D85C" w14:textId="77777777" w:rsidR="00820FD8" w:rsidRPr="00020619" w:rsidRDefault="00820FD8" w:rsidP="00864629">
            <w:pPr>
              <w:pStyle w:val="TAL"/>
              <w:rPr>
                <w:ins w:id="27921" w:author="BigCREditor-RAN4#104-bis" w:date="2022-10-21T18:25:00Z"/>
                <w:noProof/>
              </w:rPr>
            </w:pPr>
            <w:ins w:id="27922" w:author="BigCREditor-RAN4#104-bis" w:date="2022-10-21T18:25: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3D82F6FF" w14:textId="77777777" w:rsidR="00820FD8" w:rsidRPr="00020619" w:rsidRDefault="00820FD8" w:rsidP="00864629">
            <w:pPr>
              <w:pStyle w:val="TAC"/>
              <w:rPr>
                <w:ins w:id="27923"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644A699A" w14:textId="77777777" w:rsidR="00820FD8" w:rsidRPr="00020619" w:rsidRDefault="00820FD8" w:rsidP="00864629">
            <w:pPr>
              <w:pStyle w:val="TAC"/>
              <w:rPr>
                <w:ins w:id="27924" w:author="BigCREditor-RAN4#104-bis" w:date="2022-10-21T18:25:00Z"/>
                <w:rFonts w:eastAsia="MS Mincho"/>
                <w:szCs w:val="18"/>
              </w:rPr>
            </w:pPr>
            <w:ins w:id="27925" w:author="BigCREditor-RAN4#104-bis" w:date="2022-10-21T18:25:00Z">
              <w:r w:rsidRPr="00020619">
                <w:rPr>
                  <w:rFonts w:eastAsia="MS Mincho"/>
                </w:rPr>
                <w:t>5</w:t>
              </w:r>
            </w:ins>
          </w:p>
        </w:tc>
        <w:tc>
          <w:tcPr>
            <w:tcW w:w="879" w:type="dxa"/>
            <w:tcBorders>
              <w:top w:val="single" w:sz="4" w:space="0" w:color="auto"/>
              <w:left w:val="single" w:sz="4" w:space="0" w:color="auto"/>
              <w:bottom w:val="single" w:sz="4" w:space="0" w:color="auto"/>
              <w:right w:val="single" w:sz="4" w:space="0" w:color="auto"/>
            </w:tcBorders>
          </w:tcPr>
          <w:p w14:paraId="15C23867" w14:textId="77777777" w:rsidR="00820FD8" w:rsidRPr="00020619" w:rsidRDefault="00820FD8" w:rsidP="00864629">
            <w:pPr>
              <w:pStyle w:val="TAC"/>
              <w:rPr>
                <w:ins w:id="27926" w:author="BigCREditor-RAN4#104-bis" w:date="2022-10-21T18:25:00Z"/>
                <w:rFonts w:eastAsia="MS Mincho"/>
                <w:szCs w:val="18"/>
              </w:rPr>
            </w:pPr>
            <w:ins w:id="27927" w:author="BigCREditor-RAN4#104-bis" w:date="2022-10-21T18:25:00Z">
              <w:r w:rsidRPr="00020619">
                <w:rPr>
                  <w:rFonts w:eastAsia="MS Mincho"/>
                </w:rPr>
                <w:t>-3</w:t>
              </w:r>
            </w:ins>
          </w:p>
        </w:tc>
        <w:tc>
          <w:tcPr>
            <w:tcW w:w="879" w:type="dxa"/>
            <w:tcBorders>
              <w:top w:val="single" w:sz="4" w:space="0" w:color="auto"/>
              <w:left w:val="single" w:sz="4" w:space="0" w:color="auto"/>
              <w:bottom w:val="single" w:sz="4" w:space="0" w:color="auto"/>
              <w:right w:val="single" w:sz="4" w:space="0" w:color="auto"/>
            </w:tcBorders>
          </w:tcPr>
          <w:p w14:paraId="56FA79C5" w14:textId="77777777" w:rsidR="00820FD8" w:rsidRPr="00020619" w:rsidRDefault="00820FD8" w:rsidP="00864629">
            <w:pPr>
              <w:pStyle w:val="TAC"/>
              <w:rPr>
                <w:ins w:id="27928" w:author="BigCREditor-RAN4#104-bis" w:date="2022-10-21T18:25:00Z"/>
              </w:rPr>
            </w:pPr>
            <w:ins w:id="27929" w:author="BigCREditor-RAN4#104-bis" w:date="2022-10-21T18:25: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621E56CD" w14:textId="77777777" w:rsidR="00820FD8" w:rsidRPr="00020619" w:rsidRDefault="00820FD8" w:rsidP="00864629">
            <w:pPr>
              <w:pStyle w:val="TAC"/>
              <w:rPr>
                <w:ins w:id="27930" w:author="BigCREditor-RAN4#104-bis" w:date="2022-10-21T18:25:00Z"/>
              </w:rPr>
            </w:pPr>
            <w:ins w:id="27931" w:author="BigCREditor-RAN4#104-bis" w:date="2022-10-21T18:25: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40F4E751" w14:textId="77777777" w:rsidR="00820FD8" w:rsidRPr="00020619" w:rsidRDefault="00820FD8" w:rsidP="00864629">
            <w:pPr>
              <w:pStyle w:val="TAC"/>
              <w:rPr>
                <w:ins w:id="27932" w:author="BigCREditor-RAN4#104-bis" w:date="2022-10-21T18:25:00Z"/>
              </w:rPr>
            </w:pPr>
            <w:ins w:id="27933" w:author="BigCREditor-RAN4#104-bis" w:date="2022-10-21T18:25:00Z">
              <w:r w:rsidRPr="00020619">
                <w:rPr>
                  <w:rFonts w:eastAsia="MS Mincho"/>
                </w:rPr>
                <w:t>-12</w:t>
              </w:r>
            </w:ins>
          </w:p>
        </w:tc>
      </w:tr>
      <w:tr w:rsidR="00820FD8" w:rsidRPr="00020619" w14:paraId="7AB0A828" w14:textId="77777777" w:rsidTr="00864629">
        <w:trPr>
          <w:cantSplit/>
          <w:trHeight w:val="187"/>
          <w:jc w:val="center"/>
          <w:ins w:id="27934" w:author="BigCREditor-RAN4#104-bis" w:date="2022-10-21T18:25:00Z"/>
        </w:trPr>
        <w:tc>
          <w:tcPr>
            <w:tcW w:w="2405" w:type="dxa"/>
            <w:vMerge w:val="restart"/>
            <w:tcBorders>
              <w:top w:val="single" w:sz="4" w:space="0" w:color="auto"/>
              <w:left w:val="single" w:sz="4" w:space="0" w:color="auto"/>
              <w:right w:val="single" w:sz="4" w:space="0" w:color="auto"/>
            </w:tcBorders>
            <w:shd w:val="clear" w:color="auto" w:fill="auto"/>
            <w:vAlign w:val="center"/>
          </w:tcPr>
          <w:p w14:paraId="4DF8281F" w14:textId="77777777" w:rsidR="00820FD8" w:rsidRPr="00020619" w:rsidRDefault="00820FD8" w:rsidP="00864629">
            <w:pPr>
              <w:pStyle w:val="TAL"/>
              <w:rPr>
                <w:ins w:id="27935" w:author="BigCREditor-RAN4#104-bis" w:date="2022-10-21T18:25:00Z"/>
              </w:rPr>
            </w:pPr>
            <w:ins w:id="27936" w:author="BigCREditor-RAN4#104-bis" w:date="2022-10-21T18:25:00Z">
              <w:r w:rsidRPr="00020619">
                <w:t>SNR_CSI-RS of set q</w:t>
              </w:r>
              <w:r w:rsidRPr="00020619">
                <w:rPr>
                  <w:vertAlign w:val="subscript"/>
                </w:rPr>
                <w:t>1</w:t>
              </w:r>
            </w:ins>
          </w:p>
        </w:tc>
        <w:tc>
          <w:tcPr>
            <w:tcW w:w="1276" w:type="dxa"/>
            <w:tcBorders>
              <w:top w:val="single" w:sz="4" w:space="0" w:color="auto"/>
              <w:left w:val="single" w:sz="4" w:space="0" w:color="auto"/>
              <w:bottom w:val="single" w:sz="4" w:space="0" w:color="auto"/>
              <w:right w:val="single" w:sz="4" w:space="0" w:color="auto"/>
            </w:tcBorders>
          </w:tcPr>
          <w:p w14:paraId="4427FB69" w14:textId="77777777" w:rsidR="00820FD8" w:rsidRPr="00020619" w:rsidRDefault="00820FD8" w:rsidP="00864629">
            <w:pPr>
              <w:pStyle w:val="TAL"/>
              <w:rPr>
                <w:ins w:id="27937" w:author="BigCREditor-RAN4#104-bis" w:date="2022-10-21T18:25:00Z"/>
                <w:noProof/>
              </w:rPr>
            </w:pPr>
            <w:ins w:id="27938" w:author="BigCREditor-RAN4#104-bis" w:date="2022-10-21T18:25: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vAlign w:val="center"/>
          </w:tcPr>
          <w:p w14:paraId="4CE4D64B" w14:textId="77777777" w:rsidR="00820FD8" w:rsidRPr="00020619" w:rsidRDefault="00820FD8" w:rsidP="00864629">
            <w:pPr>
              <w:pStyle w:val="TAC"/>
              <w:rPr>
                <w:ins w:id="27939" w:author="BigCREditor-RAN4#104-bis" w:date="2022-10-21T18:25:00Z"/>
              </w:rPr>
            </w:pPr>
            <w:ins w:id="27940" w:author="BigCREditor-RAN4#104-bis" w:date="2022-10-21T18:25: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01FDCB59" w14:textId="77777777" w:rsidR="00820FD8" w:rsidRPr="00020619" w:rsidRDefault="00820FD8" w:rsidP="00864629">
            <w:pPr>
              <w:pStyle w:val="TAC"/>
              <w:rPr>
                <w:ins w:id="27941" w:author="BigCREditor-RAN4#104-bis" w:date="2022-10-21T18:25:00Z"/>
                <w:noProof/>
                <w:szCs w:val="18"/>
              </w:rPr>
            </w:pPr>
            <w:ins w:id="27942"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06ECF7B" w14:textId="77777777" w:rsidR="00820FD8" w:rsidRPr="00020619" w:rsidRDefault="00820FD8" w:rsidP="00864629">
            <w:pPr>
              <w:pStyle w:val="TAC"/>
              <w:rPr>
                <w:ins w:id="27943" w:author="BigCREditor-RAN4#104-bis" w:date="2022-10-21T18:25:00Z"/>
                <w:rFonts w:eastAsia="MS Mincho"/>
                <w:szCs w:val="18"/>
              </w:rPr>
            </w:pPr>
            <w:ins w:id="27944"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61A535D" w14:textId="77777777" w:rsidR="00820FD8" w:rsidRPr="00020619" w:rsidRDefault="00820FD8" w:rsidP="00864629">
            <w:pPr>
              <w:pStyle w:val="TAC"/>
              <w:rPr>
                <w:ins w:id="27945" w:author="BigCREditor-RAN4#104-bis" w:date="2022-10-21T18:25:00Z"/>
              </w:rPr>
            </w:pPr>
            <w:ins w:id="27946"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2AFCF1AB" w14:textId="77777777" w:rsidR="00820FD8" w:rsidRPr="00020619" w:rsidRDefault="00820FD8" w:rsidP="00864629">
            <w:pPr>
              <w:pStyle w:val="TAC"/>
              <w:rPr>
                <w:ins w:id="27947" w:author="BigCREditor-RAN4#104-bis" w:date="2022-10-21T18:25:00Z"/>
                <w:noProof/>
              </w:rPr>
            </w:pPr>
            <w:ins w:id="27948"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44D00084" w14:textId="77777777" w:rsidR="00820FD8" w:rsidRPr="00020619" w:rsidRDefault="00820FD8" w:rsidP="00864629">
            <w:pPr>
              <w:pStyle w:val="TAC"/>
              <w:rPr>
                <w:ins w:id="27949" w:author="BigCREditor-RAN4#104-bis" w:date="2022-10-21T18:25:00Z"/>
                <w:noProof/>
              </w:rPr>
            </w:pPr>
            <w:ins w:id="27950" w:author="BigCREditor-RAN4#104-bis" w:date="2022-10-21T18:25:00Z">
              <w:r w:rsidRPr="00020619">
                <w:rPr>
                  <w:rFonts w:eastAsia="MS Mincho"/>
                  <w:szCs w:val="18"/>
                </w:rPr>
                <w:t>10</w:t>
              </w:r>
            </w:ins>
          </w:p>
        </w:tc>
      </w:tr>
      <w:tr w:rsidR="00820FD8" w:rsidRPr="00020619" w14:paraId="28716E22" w14:textId="77777777" w:rsidTr="00864629">
        <w:trPr>
          <w:cantSplit/>
          <w:trHeight w:val="187"/>
          <w:jc w:val="center"/>
          <w:ins w:id="27951" w:author="BigCREditor-RAN4#104-bis" w:date="2022-10-21T18:25:00Z"/>
        </w:trPr>
        <w:tc>
          <w:tcPr>
            <w:tcW w:w="2405" w:type="dxa"/>
            <w:vMerge/>
            <w:tcBorders>
              <w:left w:val="single" w:sz="4" w:space="0" w:color="auto"/>
              <w:right w:val="single" w:sz="4" w:space="0" w:color="auto"/>
            </w:tcBorders>
            <w:shd w:val="clear" w:color="auto" w:fill="auto"/>
            <w:vAlign w:val="center"/>
          </w:tcPr>
          <w:p w14:paraId="66300F6C" w14:textId="77777777" w:rsidR="00820FD8" w:rsidRPr="00020619" w:rsidRDefault="00820FD8" w:rsidP="00864629">
            <w:pPr>
              <w:pStyle w:val="TAL"/>
              <w:rPr>
                <w:ins w:id="27952"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5CCC9D0A" w14:textId="77777777" w:rsidR="00820FD8" w:rsidRPr="00020619" w:rsidRDefault="00820FD8" w:rsidP="00864629">
            <w:pPr>
              <w:pStyle w:val="TAL"/>
              <w:rPr>
                <w:ins w:id="27953" w:author="BigCREditor-RAN4#104-bis" w:date="2022-10-21T18:25:00Z"/>
                <w:noProof/>
              </w:rPr>
            </w:pPr>
            <w:ins w:id="27954" w:author="BigCREditor-RAN4#104-bis" w:date="2022-10-21T18:25:00Z">
              <w:r w:rsidRPr="00020619">
                <w:rPr>
                  <w:noProof/>
                </w:rPr>
                <w:t>Config 2</w:t>
              </w:r>
            </w:ins>
          </w:p>
        </w:tc>
        <w:tc>
          <w:tcPr>
            <w:tcW w:w="850" w:type="dxa"/>
            <w:vMerge/>
            <w:tcBorders>
              <w:left w:val="single" w:sz="4" w:space="0" w:color="auto"/>
              <w:right w:val="single" w:sz="4" w:space="0" w:color="auto"/>
            </w:tcBorders>
            <w:shd w:val="clear" w:color="auto" w:fill="auto"/>
            <w:vAlign w:val="center"/>
          </w:tcPr>
          <w:p w14:paraId="30B17DAC" w14:textId="77777777" w:rsidR="00820FD8" w:rsidRPr="00020619" w:rsidRDefault="00820FD8" w:rsidP="00864629">
            <w:pPr>
              <w:pStyle w:val="TAC"/>
              <w:rPr>
                <w:ins w:id="27955"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242EFEB0" w14:textId="77777777" w:rsidR="00820FD8" w:rsidRPr="00020619" w:rsidRDefault="00820FD8" w:rsidP="00864629">
            <w:pPr>
              <w:pStyle w:val="TAC"/>
              <w:rPr>
                <w:ins w:id="27956" w:author="BigCREditor-RAN4#104-bis" w:date="2022-10-21T18:25:00Z"/>
                <w:noProof/>
                <w:szCs w:val="18"/>
              </w:rPr>
            </w:pPr>
            <w:ins w:id="27957"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39ED5930" w14:textId="77777777" w:rsidR="00820FD8" w:rsidRPr="00020619" w:rsidRDefault="00820FD8" w:rsidP="00864629">
            <w:pPr>
              <w:pStyle w:val="TAC"/>
              <w:rPr>
                <w:ins w:id="27958" w:author="BigCREditor-RAN4#104-bis" w:date="2022-10-21T18:25:00Z"/>
                <w:rFonts w:eastAsia="MS Mincho"/>
                <w:szCs w:val="18"/>
              </w:rPr>
            </w:pPr>
            <w:ins w:id="27959"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61836991" w14:textId="77777777" w:rsidR="00820FD8" w:rsidRPr="00020619" w:rsidRDefault="00820FD8" w:rsidP="00864629">
            <w:pPr>
              <w:pStyle w:val="TAC"/>
              <w:rPr>
                <w:ins w:id="27960" w:author="BigCREditor-RAN4#104-bis" w:date="2022-10-21T18:25:00Z"/>
              </w:rPr>
            </w:pPr>
            <w:ins w:id="27961"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975C56F" w14:textId="77777777" w:rsidR="00820FD8" w:rsidRPr="00020619" w:rsidRDefault="00820FD8" w:rsidP="00864629">
            <w:pPr>
              <w:pStyle w:val="TAC"/>
              <w:rPr>
                <w:ins w:id="27962" w:author="BigCREditor-RAN4#104-bis" w:date="2022-10-21T18:25:00Z"/>
                <w:noProof/>
              </w:rPr>
            </w:pPr>
            <w:ins w:id="27963"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0623DA11" w14:textId="77777777" w:rsidR="00820FD8" w:rsidRPr="00020619" w:rsidRDefault="00820FD8" w:rsidP="00864629">
            <w:pPr>
              <w:pStyle w:val="TAC"/>
              <w:rPr>
                <w:ins w:id="27964" w:author="BigCREditor-RAN4#104-bis" w:date="2022-10-21T18:25:00Z"/>
                <w:noProof/>
              </w:rPr>
            </w:pPr>
            <w:ins w:id="27965" w:author="BigCREditor-RAN4#104-bis" w:date="2022-10-21T18:25:00Z">
              <w:r w:rsidRPr="00020619">
                <w:rPr>
                  <w:rFonts w:eastAsia="MS Mincho"/>
                  <w:szCs w:val="18"/>
                </w:rPr>
                <w:t>10</w:t>
              </w:r>
            </w:ins>
          </w:p>
        </w:tc>
      </w:tr>
      <w:tr w:rsidR="00820FD8" w:rsidRPr="00020619" w14:paraId="5E9D44CE" w14:textId="77777777" w:rsidTr="00864629">
        <w:trPr>
          <w:cantSplit/>
          <w:trHeight w:val="187"/>
          <w:jc w:val="center"/>
          <w:ins w:id="27966" w:author="BigCREditor-RAN4#104-bis" w:date="2022-10-21T18:25:00Z"/>
        </w:trPr>
        <w:tc>
          <w:tcPr>
            <w:tcW w:w="2405" w:type="dxa"/>
            <w:vMerge/>
            <w:tcBorders>
              <w:left w:val="single" w:sz="4" w:space="0" w:color="auto"/>
              <w:right w:val="single" w:sz="4" w:space="0" w:color="auto"/>
            </w:tcBorders>
            <w:shd w:val="clear" w:color="auto" w:fill="auto"/>
            <w:vAlign w:val="center"/>
          </w:tcPr>
          <w:p w14:paraId="229ACB6C" w14:textId="77777777" w:rsidR="00820FD8" w:rsidRPr="00020619" w:rsidRDefault="00820FD8" w:rsidP="00864629">
            <w:pPr>
              <w:pStyle w:val="TAL"/>
              <w:rPr>
                <w:ins w:id="27967"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277AA323" w14:textId="77777777" w:rsidR="00820FD8" w:rsidRPr="00020619" w:rsidRDefault="00820FD8" w:rsidP="00864629">
            <w:pPr>
              <w:pStyle w:val="TAL"/>
              <w:rPr>
                <w:ins w:id="27968" w:author="BigCREditor-RAN4#104-bis" w:date="2022-10-21T18:25:00Z"/>
                <w:noProof/>
              </w:rPr>
            </w:pPr>
            <w:ins w:id="27969" w:author="BigCREditor-RAN4#104-bis" w:date="2022-10-21T18:25:00Z">
              <w:r w:rsidRPr="00020619">
                <w:rPr>
                  <w:noProof/>
                </w:rPr>
                <w:t>Config 3</w:t>
              </w:r>
            </w:ins>
          </w:p>
        </w:tc>
        <w:tc>
          <w:tcPr>
            <w:tcW w:w="850" w:type="dxa"/>
            <w:vMerge/>
            <w:tcBorders>
              <w:left w:val="single" w:sz="4" w:space="0" w:color="auto"/>
              <w:right w:val="single" w:sz="4" w:space="0" w:color="auto"/>
            </w:tcBorders>
            <w:shd w:val="clear" w:color="auto" w:fill="auto"/>
            <w:vAlign w:val="center"/>
          </w:tcPr>
          <w:p w14:paraId="26D13255" w14:textId="77777777" w:rsidR="00820FD8" w:rsidRPr="00020619" w:rsidRDefault="00820FD8" w:rsidP="00864629">
            <w:pPr>
              <w:pStyle w:val="TAC"/>
              <w:rPr>
                <w:ins w:id="27970"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4284BEB2" w14:textId="77777777" w:rsidR="00820FD8" w:rsidRPr="00020619" w:rsidRDefault="00820FD8" w:rsidP="00864629">
            <w:pPr>
              <w:pStyle w:val="TAC"/>
              <w:rPr>
                <w:ins w:id="27971" w:author="BigCREditor-RAN4#104-bis" w:date="2022-10-21T18:25:00Z"/>
                <w:noProof/>
                <w:szCs w:val="18"/>
              </w:rPr>
            </w:pPr>
            <w:ins w:id="27972"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9948801" w14:textId="77777777" w:rsidR="00820FD8" w:rsidRPr="00020619" w:rsidRDefault="00820FD8" w:rsidP="00864629">
            <w:pPr>
              <w:pStyle w:val="TAC"/>
              <w:rPr>
                <w:ins w:id="27973" w:author="BigCREditor-RAN4#104-bis" w:date="2022-10-21T18:25:00Z"/>
                <w:rFonts w:eastAsia="MS Mincho"/>
                <w:szCs w:val="18"/>
              </w:rPr>
            </w:pPr>
            <w:ins w:id="27974"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2328A4B" w14:textId="77777777" w:rsidR="00820FD8" w:rsidRPr="00020619" w:rsidRDefault="00820FD8" w:rsidP="00864629">
            <w:pPr>
              <w:pStyle w:val="TAC"/>
              <w:rPr>
                <w:ins w:id="27975" w:author="BigCREditor-RAN4#104-bis" w:date="2022-10-21T18:25:00Z"/>
              </w:rPr>
            </w:pPr>
            <w:ins w:id="27976"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77F049DE" w14:textId="77777777" w:rsidR="00820FD8" w:rsidRPr="00020619" w:rsidRDefault="00820FD8" w:rsidP="00864629">
            <w:pPr>
              <w:pStyle w:val="TAC"/>
              <w:rPr>
                <w:ins w:id="27977" w:author="BigCREditor-RAN4#104-bis" w:date="2022-10-21T18:25:00Z"/>
                <w:noProof/>
              </w:rPr>
            </w:pPr>
            <w:ins w:id="27978" w:author="BigCREditor-RAN4#104-bis" w:date="2022-10-21T18:25:00Z">
              <w:r w:rsidRPr="00020619">
                <w:rPr>
                  <w:rFonts w:eastAsia="MS Mincho"/>
                  <w:szCs w:val="18"/>
                </w:rPr>
                <w:t>10</w:t>
              </w:r>
            </w:ins>
          </w:p>
        </w:tc>
        <w:tc>
          <w:tcPr>
            <w:tcW w:w="879" w:type="dxa"/>
            <w:tcBorders>
              <w:top w:val="single" w:sz="4" w:space="0" w:color="auto"/>
              <w:left w:val="single" w:sz="4" w:space="0" w:color="auto"/>
              <w:bottom w:val="single" w:sz="4" w:space="0" w:color="auto"/>
              <w:right w:val="single" w:sz="4" w:space="0" w:color="auto"/>
            </w:tcBorders>
          </w:tcPr>
          <w:p w14:paraId="584EB5B2" w14:textId="77777777" w:rsidR="00820FD8" w:rsidRPr="00020619" w:rsidRDefault="00820FD8" w:rsidP="00864629">
            <w:pPr>
              <w:pStyle w:val="TAC"/>
              <w:rPr>
                <w:ins w:id="27979" w:author="BigCREditor-RAN4#104-bis" w:date="2022-10-21T18:25:00Z"/>
                <w:noProof/>
              </w:rPr>
            </w:pPr>
            <w:ins w:id="27980" w:author="BigCREditor-RAN4#104-bis" w:date="2022-10-21T18:25:00Z">
              <w:r w:rsidRPr="00020619">
                <w:rPr>
                  <w:rFonts w:eastAsia="MS Mincho"/>
                  <w:szCs w:val="18"/>
                </w:rPr>
                <w:t>10</w:t>
              </w:r>
            </w:ins>
          </w:p>
        </w:tc>
      </w:tr>
      <w:tr w:rsidR="00820FD8" w:rsidRPr="00020619" w14:paraId="43F823D5" w14:textId="77777777" w:rsidTr="00864629">
        <w:trPr>
          <w:cantSplit/>
          <w:trHeight w:val="187"/>
          <w:jc w:val="center"/>
          <w:ins w:id="27981" w:author="BigCREditor-RAN4#104-bis" w:date="2022-10-21T18:25:00Z"/>
        </w:trPr>
        <w:tc>
          <w:tcPr>
            <w:tcW w:w="2405" w:type="dxa"/>
            <w:vMerge/>
            <w:tcBorders>
              <w:left w:val="single" w:sz="4" w:space="0" w:color="auto"/>
              <w:bottom w:val="single" w:sz="4" w:space="0" w:color="auto"/>
              <w:right w:val="single" w:sz="4" w:space="0" w:color="auto"/>
            </w:tcBorders>
            <w:shd w:val="clear" w:color="auto" w:fill="auto"/>
            <w:vAlign w:val="center"/>
          </w:tcPr>
          <w:p w14:paraId="52657631" w14:textId="77777777" w:rsidR="00820FD8" w:rsidRPr="00020619" w:rsidRDefault="00820FD8" w:rsidP="00864629">
            <w:pPr>
              <w:pStyle w:val="TAL"/>
              <w:rPr>
                <w:ins w:id="27982"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19740A19" w14:textId="77777777" w:rsidR="00820FD8" w:rsidRPr="00020619" w:rsidRDefault="00820FD8" w:rsidP="00864629">
            <w:pPr>
              <w:pStyle w:val="TAL"/>
              <w:rPr>
                <w:ins w:id="27983" w:author="BigCREditor-RAN4#104-bis" w:date="2022-10-21T18:25:00Z"/>
                <w:noProof/>
              </w:rPr>
            </w:pPr>
            <w:ins w:id="27984" w:author="BigCREditor-RAN4#104-bis" w:date="2022-10-21T18:25: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13B421D3" w14:textId="77777777" w:rsidR="00820FD8" w:rsidRPr="00020619" w:rsidRDefault="00820FD8" w:rsidP="00864629">
            <w:pPr>
              <w:pStyle w:val="TAC"/>
              <w:rPr>
                <w:ins w:id="27985"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00824CBC" w14:textId="77777777" w:rsidR="00820FD8" w:rsidRPr="00020619" w:rsidRDefault="00820FD8" w:rsidP="00864629">
            <w:pPr>
              <w:pStyle w:val="TAC"/>
              <w:rPr>
                <w:ins w:id="27986" w:author="BigCREditor-RAN4#104-bis" w:date="2022-10-21T18:25:00Z"/>
                <w:rFonts w:eastAsia="MS Mincho"/>
                <w:szCs w:val="18"/>
              </w:rPr>
            </w:pPr>
            <w:ins w:id="27987" w:author="BigCREditor-RAN4#104-bis" w:date="2022-10-21T18:25: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21C67ACD" w14:textId="77777777" w:rsidR="00820FD8" w:rsidRPr="00020619" w:rsidRDefault="00820FD8" w:rsidP="00864629">
            <w:pPr>
              <w:pStyle w:val="TAC"/>
              <w:rPr>
                <w:ins w:id="27988" w:author="BigCREditor-RAN4#104-bis" w:date="2022-10-21T18:25:00Z"/>
                <w:rFonts w:eastAsia="MS Mincho"/>
                <w:szCs w:val="18"/>
              </w:rPr>
            </w:pPr>
            <w:ins w:id="27989" w:author="BigCREditor-RAN4#104-bis" w:date="2022-10-21T18:25: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5661CE48" w14:textId="77777777" w:rsidR="00820FD8" w:rsidRPr="00020619" w:rsidRDefault="00820FD8" w:rsidP="00864629">
            <w:pPr>
              <w:pStyle w:val="TAC"/>
              <w:rPr>
                <w:ins w:id="27990" w:author="BigCREditor-RAN4#104-bis" w:date="2022-10-21T18:25:00Z"/>
                <w:rFonts w:eastAsia="MS Mincho"/>
                <w:szCs w:val="18"/>
              </w:rPr>
            </w:pPr>
            <w:ins w:id="27991" w:author="BigCREditor-RAN4#104-bis" w:date="2022-10-21T18:25: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01339443" w14:textId="77777777" w:rsidR="00820FD8" w:rsidRPr="00020619" w:rsidRDefault="00820FD8" w:rsidP="00864629">
            <w:pPr>
              <w:pStyle w:val="TAC"/>
              <w:rPr>
                <w:ins w:id="27992" w:author="BigCREditor-RAN4#104-bis" w:date="2022-10-21T18:25:00Z"/>
                <w:rFonts w:eastAsia="MS Mincho"/>
                <w:szCs w:val="18"/>
              </w:rPr>
            </w:pPr>
            <w:ins w:id="27993" w:author="BigCREditor-RAN4#104-bis" w:date="2022-10-21T18:25:00Z">
              <w:r w:rsidRPr="00020619">
                <w:rPr>
                  <w:rFonts w:eastAsia="MS Mincho"/>
                </w:rPr>
                <w:t>10</w:t>
              </w:r>
            </w:ins>
          </w:p>
        </w:tc>
        <w:tc>
          <w:tcPr>
            <w:tcW w:w="879" w:type="dxa"/>
            <w:tcBorders>
              <w:top w:val="single" w:sz="4" w:space="0" w:color="auto"/>
              <w:left w:val="single" w:sz="4" w:space="0" w:color="auto"/>
              <w:bottom w:val="single" w:sz="4" w:space="0" w:color="auto"/>
              <w:right w:val="single" w:sz="4" w:space="0" w:color="auto"/>
            </w:tcBorders>
          </w:tcPr>
          <w:p w14:paraId="32CB7FF2" w14:textId="77777777" w:rsidR="00820FD8" w:rsidRPr="00020619" w:rsidRDefault="00820FD8" w:rsidP="00864629">
            <w:pPr>
              <w:pStyle w:val="TAC"/>
              <w:rPr>
                <w:ins w:id="27994" w:author="BigCREditor-RAN4#104-bis" w:date="2022-10-21T18:25:00Z"/>
                <w:rFonts w:eastAsia="MS Mincho"/>
                <w:szCs w:val="18"/>
              </w:rPr>
            </w:pPr>
            <w:ins w:id="27995" w:author="BigCREditor-RAN4#104-bis" w:date="2022-10-21T18:25:00Z">
              <w:r w:rsidRPr="00020619">
                <w:rPr>
                  <w:rFonts w:eastAsia="MS Mincho"/>
                </w:rPr>
                <w:t>10</w:t>
              </w:r>
            </w:ins>
          </w:p>
        </w:tc>
      </w:tr>
      <w:tr w:rsidR="00820FD8" w:rsidRPr="00020619" w14:paraId="3B952EE9" w14:textId="77777777" w:rsidTr="00864629">
        <w:trPr>
          <w:cantSplit/>
          <w:trHeight w:val="187"/>
          <w:jc w:val="center"/>
          <w:ins w:id="27996" w:author="BigCREditor-RAN4#104-bis" w:date="2022-10-21T18:25:00Z"/>
        </w:trPr>
        <w:tc>
          <w:tcPr>
            <w:tcW w:w="2405" w:type="dxa"/>
            <w:vMerge w:val="restart"/>
            <w:tcBorders>
              <w:left w:val="single" w:sz="4" w:space="0" w:color="auto"/>
              <w:right w:val="single" w:sz="4" w:space="0" w:color="auto"/>
            </w:tcBorders>
            <w:shd w:val="clear" w:color="auto" w:fill="auto"/>
            <w:vAlign w:val="center"/>
          </w:tcPr>
          <w:p w14:paraId="21837B35" w14:textId="77777777" w:rsidR="00820FD8" w:rsidRPr="00020619" w:rsidRDefault="00820FD8" w:rsidP="00864629">
            <w:pPr>
              <w:pStyle w:val="TAL"/>
              <w:rPr>
                <w:ins w:id="27997" w:author="BigCREditor-RAN4#104-bis" w:date="2022-10-21T18:25:00Z"/>
              </w:rPr>
            </w:pPr>
            <w:ins w:id="27998" w:author="BigCREditor-RAN4#104-bis" w:date="2022-10-21T18:25:00Z">
              <w:r w:rsidRPr="00020619">
                <w:rPr>
                  <w:rFonts w:eastAsia="?? ??"/>
                </w:rPr>
                <w:t>CSI-RS_RP</w:t>
              </w:r>
              <w:r w:rsidRPr="00020619">
                <w:t xml:space="preserve"> of set q</w:t>
              </w:r>
              <w:r w:rsidRPr="00020619">
                <w:rPr>
                  <w:vertAlign w:val="subscript"/>
                </w:rPr>
                <w:t>1</w:t>
              </w:r>
            </w:ins>
          </w:p>
        </w:tc>
        <w:tc>
          <w:tcPr>
            <w:tcW w:w="1276" w:type="dxa"/>
            <w:tcBorders>
              <w:top w:val="single" w:sz="4" w:space="0" w:color="auto"/>
              <w:left w:val="single" w:sz="4" w:space="0" w:color="auto"/>
              <w:bottom w:val="single" w:sz="4" w:space="0" w:color="auto"/>
              <w:right w:val="single" w:sz="4" w:space="0" w:color="auto"/>
            </w:tcBorders>
          </w:tcPr>
          <w:p w14:paraId="4C1A73B9" w14:textId="77777777" w:rsidR="00820FD8" w:rsidRPr="00020619" w:rsidRDefault="00820FD8" w:rsidP="00864629">
            <w:pPr>
              <w:pStyle w:val="TAL"/>
              <w:rPr>
                <w:ins w:id="27999" w:author="BigCREditor-RAN4#104-bis" w:date="2022-10-21T18:25:00Z"/>
                <w:noProof/>
              </w:rPr>
            </w:pPr>
            <w:ins w:id="28000" w:author="BigCREditor-RAN4#104-bis" w:date="2022-10-21T18:25:00Z">
              <w:r w:rsidRPr="00020619">
                <w:rPr>
                  <w:noProof/>
                </w:rPr>
                <w:t>Config 1</w:t>
              </w:r>
            </w:ins>
          </w:p>
        </w:tc>
        <w:tc>
          <w:tcPr>
            <w:tcW w:w="850" w:type="dxa"/>
            <w:vMerge w:val="restart"/>
            <w:tcBorders>
              <w:left w:val="single" w:sz="4" w:space="0" w:color="auto"/>
              <w:right w:val="single" w:sz="4" w:space="0" w:color="auto"/>
            </w:tcBorders>
            <w:shd w:val="clear" w:color="auto" w:fill="auto"/>
            <w:vAlign w:val="center"/>
          </w:tcPr>
          <w:p w14:paraId="2DD66762" w14:textId="77777777" w:rsidR="00820FD8" w:rsidRPr="00020619" w:rsidRDefault="00820FD8" w:rsidP="00864629">
            <w:pPr>
              <w:pStyle w:val="TAC"/>
              <w:rPr>
                <w:ins w:id="28001" w:author="BigCREditor-RAN4#104-bis" w:date="2022-10-21T18:25:00Z"/>
              </w:rPr>
            </w:pPr>
            <w:ins w:id="28002" w:author="BigCREditor-RAN4#104-bis" w:date="2022-10-21T18:25:00Z">
              <w:r w:rsidRPr="00020619">
                <w:t>dB/SCS kHz</w:t>
              </w:r>
            </w:ins>
          </w:p>
        </w:tc>
        <w:tc>
          <w:tcPr>
            <w:tcW w:w="879" w:type="dxa"/>
            <w:tcBorders>
              <w:top w:val="single" w:sz="4" w:space="0" w:color="auto"/>
              <w:left w:val="single" w:sz="4" w:space="0" w:color="auto"/>
              <w:bottom w:val="single" w:sz="4" w:space="0" w:color="auto"/>
              <w:right w:val="single" w:sz="4" w:space="0" w:color="auto"/>
            </w:tcBorders>
          </w:tcPr>
          <w:p w14:paraId="1548F904" w14:textId="77777777" w:rsidR="00820FD8" w:rsidRPr="00020619" w:rsidRDefault="00820FD8" w:rsidP="00864629">
            <w:pPr>
              <w:pStyle w:val="TAC"/>
              <w:rPr>
                <w:ins w:id="28003" w:author="BigCREditor-RAN4#104-bis" w:date="2022-10-21T18:25:00Z"/>
                <w:rFonts w:eastAsia="MS Mincho"/>
                <w:szCs w:val="18"/>
              </w:rPr>
            </w:pPr>
            <w:ins w:id="28004"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2B85BCD6" w14:textId="77777777" w:rsidR="00820FD8" w:rsidRPr="00020619" w:rsidRDefault="00820FD8" w:rsidP="00864629">
            <w:pPr>
              <w:pStyle w:val="TAC"/>
              <w:rPr>
                <w:ins w:id="28005" w:author="BigCREditor-RAN4#104-bis" w:date="2022-10-21T18:25:00Z"/>
                <w:rFonts w:eastAsia="MS Mincho"/>
                <w:szCs w:val="18"/>
              </w:rPr>
            </w:pPr>
            <w:ins w:id="28006"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44AA21ED" w14:textId="77777777" w:rsidR="00820FD8" w:rsidRPr="00020619" w:rsidRDefault="00820FD8" w:rsidP="00864629">
            <w:pPr>
              <w:pStyle w:val="TAC"/>
              <w:rPr>
                <w:ins w:id="28007" w:author="BigCREditor-RAN4#104-bis" w:date="2022-10-21T18:25:00Z"/>
              </w:rPr>
            </w:pPr>
            <w:ins w:id="28008"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4DE4662D" w14:textId="77777777" w:rsidR="00820FD8" w:rsidRPr="00020619" w:rsidRDefault="00820FD8" w:rsidP="00864629">
            <w:pPr>
              <w:pStyle w:val="TAC"/>
              <w:rPr>
                <w:ins w:id="28009" w:author="BigCREditor-RAN4#104-bis" w:date="2022-10-21T18:25:00Z"/>
              </w:rPr>
            </w:pPr>
            <w:ins w:id="28010"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4E30A776" w14:textId="77777777" w:rsidR="00820FD8" w:rsidRPr="00020619" w:rsidRDefault="00820FD8" w:rsidP="00864629">
            <w:pPr>
              <w:pStyle w:val="TAC"/>
              <w:rPr>
                <w:ins w:id="28011" w:author="BigCREditor-RAN4#104-bis" w:date="2022-10-21T18:25:00Z"/>
              </w:rPr>
            </w:pPr>
            <w:ins w:id="28012" w:author="BigCREditor-RAN4#104-bis" w:date="2022-10-21T18:25:00Z">
              <w:r w:rsidRPr="00020619">
                <w:rPr>
                  <w:rFonts w:eastAsia="MS Mincho"/>
                  <w:szCs w:val="18"/>
                </w:rPr>
                <w:t>-88</w:t>
              </w:r>
            </w:ins>
          </w:p>
        </w:tc>
      </w:tr>
      <w:tr w:rsidR="00820FD8" w:rsidRPr="00020619" w14:paraId="39D88E09" w14:textId="77777777" w:rsidTr="00864629">
        <w:trPr>
          <w:cantSplit/>
          <w:trHeight w:val="187"/>
          <w:jc w:val="center"/>
          <w:ins w:id="28013" w:author="BigCREditor-RAN4#104-bis" w:date="2022-10-21T18:25:00Z"/>
        </w:trPr>
        <w:tc>
          <w:tcPr>
            <w:tcW w:w="2405" w:type="dxa"/>
            <w:vMerge/>
            <w:tcBorders>
              <w:left w:val="single" w:sz="4" w:space="0" w:color="auto"/>
              <w:right w:val="single" w:sz="4" w:space="0" w:color="auto"/>
            </w:tcBorders>
            <w:shd w:val="clear" w:color="auto" w:fill="auto"/>
            <w:vAlign w:val="center"/>
          </w:tcPr>
          <w:p w14:paraId="653580B3" w14:textId="77777777" w:rsidR="00820FD8" w:rsidRPr="00020619" w:rsidRDefault="00820FD8" w:rsidP="00864629">
            <w:pPr>
              <w:pStyle w:val="TAL"/>
              <w:rPr>
                <w:ins w:id="28014"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50974DFC" w14:textId="77777777" w:rsidR="00820FD8" w:rsidRPr="00020619" w:rsidRDefault="00820FD8" w:rsidP="00864629">
            <w:pPr>
              <w:pStyle w:val="TAL"/>
              <w:rPr>
                <w:ins w:id="28015" w:author="BigCREditor-RAN4#104-bis" w:date="2022-10-21T18:25:00Z"/>
                <w:noProof/>
              </w:rPr>
            </w:pPr>
            <w:ins w:id="28016" w:author="BigCREditor-RAN4#104-bis" w:date="2022-10-21T18:25:00Z">
              <w:r w:rsidRPr="00020619">
                <w:rPr>
                  <w:noProof/>
                </w:rPr>
                <w:t>Config 2</w:t>
              </w:r>
            </w:ins>
          </w:p>
        </w:tc>
        <w:tc>
          <w:tcPr>
            <w:tcW w:w="850" w:type="dxa"/>
            <w:vMerge/>
            <w:tcBorders>
              <w:left w:val="single" w:sz="4" w:space="0" w:color="auto"/>
              <w:right w:val="single" w:sz="4" w:space="0" w:color="auto"/>
            </w:tcBorders>
            <w:shd w:val="clear" w:color="auto" w:fill="auto"/>
            <w:vAlign w:val="center"/>
          </w:tcPr>
          <w:p w14:paraId="57979928" w14:textId="77777777" w:rsidR="00820FD8" w:rsidRPr="00020619" w:rsidRDefault="00820FD8" w:rsidP="00864629">
            <w:pPr>
              <w:pStyle w:val="TAC"/>
              <w:rPr>
                <w:ins w:id="28017"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6DDB80D9" w14:textId="77777777" w:rsidR="00820FD8" w:rsidRPr="00020619" w:rsidRDefault="00820FD8" w:rsidP="00864629">
            <w:pPr>
              <w:pStyle w:val="TAC"/>
              <w:rPr>
                <w:ins w:id="28018" w:author="BigCREditor-RAN4#104-bis" w:date="2022-10-21T18:25:00Z"/>
                <w:rFonts w:eastAsia="MS Mincho"/>
                <w:szCs w:val="18"/>
              </w:rPr>
            </w:pPr>
            <w:ins w:id="28019"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18EB0590" w14:textId="77777777" w:rsidR="00820FD8" w:rsidRPr="00020619" w:rsidRDefault="00820FD8" w:rsidP="00864629">
            <w:pPr>
              <w:pStyle w:val="TAC"/>
              <w:rPr>
                <w:ins w:id="28020" w:author="BigCREditor-RAN4#104-bis" w:date="2022-10-21T18:25:00Z"/>
                <w:rFonts w:eastAsia="MS Mincho"/>
                <w:szCs w:val="18"/>
              </w:rPr>
            </w:pPr>
            <w:ins w:id="28021"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0B411B31" w14:textId="77777777" w:rsidR="00820FD8" w:rsidRPr="00020619" w:rsidRDefault="00820FD8" w:rsidP="00864629">
            <w:pPr>
              <w:pStyle w:val="TAC"/>
              <w:rPr>
                <w:ins w:id="28022" w:author="BigCREditor-RAN4#104-bis" w:date="2022-10-21T18:25:00Z"/>
              </w:rPr>
            </w:pPr>
            <w:ins w:id="28023"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5BBCCAEA" w14:textId="77777777" w:rsidR="00820FD8" w:rsidRPr="00020619" w:rsidRDefault="00820FD8" w:rsidP="00864629">
            <w:pPr>
              <w:pStyle w:val="TAC"/>
              <w:rPr>
                <w:ins w:id="28024" w:author="BigCREditor-RAN4#104-bis" w:date="2022-10-21T18:25:00Z"/>
              </w:rPr>
            </w:pPr>
            <w:ins w:id="28025"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74C161F9" w14:textId="77777777" w:rsidR="00820FD8" w:rsidRPr="00020619" w:rsidRDefault="00820FD8" w:rsidP="00864629">
            <w:pPr>
              <w:pStyle w:val="TAC"/>
              <w:rPr>
                <w:ins w:id="28026" w:author="BigCREditor-RAN4#104-bis" w:date="2022-10-21T18:25:00Z"/>
              </w:rPr>
            </w:pPr>
            <w:ins w:id="28027" w:author="BigCREditor-RAN4#104-bis" w:date="2022-10-21T18:25:00Z">
              <w:r w:rsidRPr="00020619">
                <w:rPr>
                  <w:rFonts w:eastAsia="MS Mincho"/>
                  <w:szCs w:val="18"/>
                </w:rPr>
                <w:t>-88</w:t>
              </w:r>
            </w:ins>
          </w:p>
        </w:tc>
      </w:tr>
      <w:tr w:rsidR="00820FD8" w:rsidRPr="00020619" w14:paraId="2D97E685" w14:textId="77777777" w:rsidTr="00864629">
        <w:trPr>
          <w:cantSplit/>
          <w:trHeight w:val="187"/>
          <w:jc w:val="center"/>
          <w:ins w:id="28028" w:author="BigCREditor-RAN4#104-bis" w:date="2022-10-21T18:25:00Z"/>
        </w:trPr>
        <w:tc>
          <w:tcPr>
            <w:tcW w:w="2405" w:type="dxa"/>
            <w:vMerge/>
            <w:tcBorders>
              <w:left w:val="single" w:sz="4" w:space="0" w:color="auto"/>
              <w:right w:val="single" w:sz="4" w:space="0" w:color="auto"/>
            </w:tcBorders>
            <w:shd w:val="clear" w:color="auto" w:fill="auto"/>
            <w:vAlign w:val="center"/>
          </w:tcPr>
          <w:p w14:paraId="43CDBD6B" w14:textId="77777777" w:rsidR="00820FD8" w:rsidRPr="00020619" w:rsidRDefault="00820FD8" w:rsidP="00864629">
            <w:pPr>
              <w:pStyle w:val="TAL"/>
              <w:rPr>
                <w:ins w:id="28029"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46E89D05" w14:textId="77777777" w:rsidR="00820FD8" w:rsidRPr="00020619" w:rsidRDefault="00820FD8" w:rsidP="00864629">
            <w:pPr>
              <w:pStyle w:val="TAL"/>
              <w:rPr>
                <w:ins w:id="28030" w:author="BigCREditor-RAN4#104-bis" w:date="2022-10-21T18:25:00Z"/>
                <w:noProof/>
              </w:rPr>
            </w:pPr>
            <w:ins w:id="28031" w:author="BigCREditor-RAN4#104-bis" w:date="2022-10-21T18:25:00Z">
              <w:r w:rsidRPr="00020619">
                <w:rPr>
                  <w:noProof/>
                </w:rPr>
                <w:t>Config 3</w:t>
              </w:r>
            </w:ins>
          </w:p>
        </w:tc>
        <w:tc>
          <w:tcPr>
            <w:tcW w:w="850" w:type="dxa"/>
            <w:vMerge/>
            <w:tcBorders>
              <w:left w:val="single" w:sz="4" w:space="0" w:color="auto"/>
              <w:right w:val="single" w:sz="4" w:space="0" w:color="auto"/>
            </w:tcBorders>
            <w:shd w:val="clear" w:color="auto" w:fill="auto"/>
            <w:vAlign w:val="center"/>
          </w:tcPr>
          <w:p w14:paraId="64DC98EA" w14:textId="77777777" w:rsidR="00820FD8" w:rsidRPr="00020619" w:rsidRDefault="00820FD8" w:rsidP="00864629">
            <w:pPr>
              <w:pStyle w:val="TAC"/>
              <w:rPr>
                <w:ins w:id="28032"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7DE32983" w14:textId="77777777" w:rsidR="00820FD8" w:rsidRPr="00020619" w:rsidRDefault="00820FD8" w:rsidP="00864629">
            <w:pPr>
              <w:pStyle w:val="TAC"/>
              <w:rPr>
                <w:ins w:id="28033" w:author="BigCREditor-RAN4#104-bis" w:date="2022-10-21T18:25:00Z"/>
                <w:rFonts w:eastAsia="MS Mincho"/>
                <w:szCs w:val="18"/>
              </w:rPr>
            </w:pPr>
            <w:ins w:id="28034" w:author="BigCREditor-RAN4#104-bis" w:date="2022-10-21T18:25:00Z">
              <w:r w:rsidRPr="00020619">
                <w:rPr>
                  <w:rFonts w:eastAsia="MS Mincho"/>
                  <w:szCs w:val="18"/>
                </w:rPr>
                <w:t>-107</w:t>
              </w:r>
            </w:ins>
          </w:p>
        </w:tc>
        <w:tc>
          <w:tcPr>
            <w:tcW w:w="879" w:type="dxa"/>
            <w:tcBorders>
              <w:top w:val="single" w:sz="4" w:space="0" w:color="auto"/>
              <w:left w:val="single" w:sz="4" w:space="0" w:color="auto"/>
              <w:bottom w:val="single" w:sz="4" w:space="0" w:color="auto"/>
              <w:right w:val="single" w:sz="4" w:space="0" w:color="auto"/>
            </w:tcBorders>
          </w:tcPr>
          <w:p w14:paraId="0EBC84FF" w14:textId="77777777" w:rsidR="00820FD8" w:rsidRPr="00020619" w:rsidRDefault="00820FD8" w:rsidP="00864629">
            <w:pPr>
              <w:pStyle w:val="TAC"/>
              <w:rPr>
                <w:ins w:id="28035" w:author="BigCREditor-RAN4#104-bis" w:date="2022-10-21T18:25:00Z"/>
                <w:rFonts w:eastAsia="MS Mincho"/>
                <w:szCs w:val="18"/>
              </w:rPr>
            </w:pPr>
            <w:ins w:id="28036" w:author="BigCREditor-RAN4#104-bis" w:date="2022-10-21T18:25:00Z">
              <w:r w:rsidRPr="00020619">
                <w:rPr>
                  <w:rFonts w:eastAsia="MS Mincho"/>
                  <w:szCs w:val="18"/>
                </w:rPr>
                <w:t>-107</w:t>
              </w:r>
            </w:ins>
          </w:p>
        </w:tc>
        <w:tc>
          <w:tcPr>
            <w:tcW w:w="879" w:type="dxa"/>
            <w:tcBorders>
              <w:top w:val="single" w:sz="4" w:space="0" w:color="auto"/>
              <w:left w:val="single" w:sz="4" w:space="0" w:color="auto"/>
              <w:bottom w:val="single" w:sz="4" w:space="0" w:color="auto"/>
              <w:right w:val="single" w:sz="4" w:space="0" w:color="auto"/>
            </w:tcBorders>
          </w:tcPr>
          <w:p w14:paraId="7146EE98" w14:textId="77777777" w:rsidR="00820FD8" w:rsidRPr="00020619" w:rsidRDefault="00820FD8" w:rsidP="00864629">
            <w:pPr>
              <w:pStyle w:val="TAC"/>
              <w:rPr>
                <w:ins w:id="28037" w:author="BigCREditor-RAN4#104-bis" w:date="2022-10-21T18:25:00Z"/>
              </w:rPr>
            </w:pPr>
            <w:ins w:id="28038" w:author="BigCREditor-RAN4#104-bis" w:date="2022-10-21T18:25:00Z">
              <w:r w:rsidRPr="00020619">
                <w:rPr>
                  <w:rFonts w:eastAsia="MS Mincho"/>
                  <w:szCs w:val="18"/>
                </w:rPr>
                <w:t>-85</w:t>
              </w:r>
            </w:ins>
          </w:p>
        </w:tc>
        <w:tc>
          <w:tcPr>
            <w:tcW w:w="879" w:type="dxa"/>
            <w:tcBorders>
              <w:top w:val="single" w:sz="4" w:space="0" w:color="auto"/>
              <w:left w:val="single" w:sz="4" w:space="0" w:color="auto"/>
              <w:bottom w:val="single" w:sz="4" w:space="0" w:color="auto"/>
              <w:right w:val="single" w:sz="4" w:space="0" w:color="auto"/>
            </w:tcBorders>
          </w:tcPr>
          <w:p w14:paraId="493C33C1" w14:textId="77777777" w:rsidR="00820FD8" w:rsidRPr="00020619" w:rsidRDefault="00820FD8" w:rsidP="00864629">
            <w:pPr>
              <w:pStyle w:val="TAC"/>
              <w:rPr>
                <w:ins w:id="28039" w:author="BigCREditor-RAN4#104-bis" w:date="2022-10-21T18:25:00Z"/>
              </w:rPr>
            </w:pPr>
            <w:ins w:id="28040" w:author="BigCREditor-RAN4#104-bis" w:date="2022-10-21T18:25:00Z">
              <w:r w:rsidRPr="00020619">
                <w:rPr>
                  <w:rFonts w:eastAsia="MS Mincho"/>
                  <w:szCs w:val="18"/>
                </w:rPr>
                <w:t>-85</w:t>
              </w:r>
            </w:ins>
          </w:p>
        </w:tc>
        <w:tc>
          <w:tcPr>
            <w:tcW w:w="879" w:type="dxa"/>
            <w:tcBorders>
              <w:top w:val="single" w:sz="4" w:space="0" w:color="auto"/>
              <w:left w:val="single" w:sz="4" w:space="0" w:color="auto"/>
              <w:bottom w:val="single" w:sz="4" w:space="0" w:color="auto"/>
              <w:right w:val="single" w:sz="4" w:space="0" w:color="auto"/>
            </w:tcBorders>
          </w:tcPr>
          <w:p w14:paraId="259A5ABE" w14:textId="77777777" w:rsidR="00820FD8" w:rsidRPr="00020619" w:rsidRDefault="00820FD8" w:rsidP="00864629">
            <w:pPr>
              <w:pStyle w:val="TAC"/>
              <w:rPr>
                <w:ins w:id="28041" w:author="BigCREditor-RAN4#104-bis" w:date="2022-10-21T18:25:00Z"/>
              </w:rPr>
            </w:pPr>
            <w:ins w:id="28042" w:author="BigCREditor-RAN4#104-bis" w:date="2022-10-21T18:25:00Z">
              <w:r w:rsidRPr="00020619">
                <w:rPr>
                  <w:rFonts w:eastAsia="MS Mincho"/>
                  <w:szCs w:val="18"/>
                </w:rPr>
                <w:t>-85</w:t>
              </w:r>
            </w:ins>
          </w:p>
        </w:tc>
      </w:tr>
      <w:tr w:rsidR="00820FD8" w:rsidRPr="00020619" w14:paraId="09C0700C" w14:textId="77777777" w:rsidTr="00864629">
        <w:trPr>
          <w:cantSplit/>
          <w:trHeight w:val="187"/>
          <w:jc w:val="center"/>
          <w:ins w:id="28043" w:author="BigCREditor-RAN4#104-bis" w:date="2022-10-21T18:25:00Z"/>
        </w:trPr>
        <w:tc>
          <w:tcPr>
            <w:tcW w:w="2405" w:type="dxa"/>
            <w:vMerge/>
            <w:tcBorders>
              <w:left w:val="single" w:sz="4" w:space="0" w:color="auto"/>
              <w:bottom w:val="single" w:sz="4" w:space="0" w:color="auto"/>
              <w:right w:val="single" w:sz="4" w:space="0" w:color="auto"/>
            </w:tcBorders>
            <w:shd w:val="clear" w:color="auto" w:fill="auto"/>
            <w:vAlign w:val="center"/>
          </w:tcPr>
          <w:p w14:paraId="37733856" w14:textId="77777777" w:rsidR="00820FD8" w:rsidRPr="00020619" w:rsidRDefault="00820FD8" w:rsidP="00864629">
            <w:pPr>
              <w:pStyle w:val="TAL"/>
              <w:rPr>
                <w:ins w:id="28044" w:author="BigCREditor-RAN4#104-bis" w:date="2022-10-21T18:25:00Z"/>
              </w:rPr>
            </w:pPr>
          </w:p>
        </w:tc>
        <w:tc>
          <w:tcPr>
            <w:tcW w:w="1276" w:type="dxa"/>
            <w:tcBorders>
              <w:top w:val="single" w:sz="4" w:space="0" w:color="auto"/>
              <w:left w:val="single" w:sz="4" w:space="0" w:color="auto"/>
              <w:bottom w:val="single" w:sz="4" w:space="0" w:color="auto"/>
              <w:right w:val="single" w:sz="4" w:space="0" w:color="auto"/>
            </w:tcBorders>
          </w:tcPr>
          <w:p w14:paraId="5A4501AC" w14:textId="77777777" w:rsidR="00820FD8" w:rsidRPr="00020619" w:rsidRDefault="00820FD8" w:rsidP="00864629">
            <w:pPr>
              <w:pStyle w:val="TAL"/>
              <w:rPr>
                <w:ins w:id="28045" w:author="BigCREditor-RAN4#104-bis" w:date="2022-10-21T18:25:00Z"/>
                <w:noProof/>
              </w:rPr>
            </w:pPr>
            <w:ins w:id="28046" w:author="BigCREditor-RAN4#104-bis" w:date="2022-10-21T18:25: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vAlign w:val="center"/>
          </w:tcPr>
          <w:p w14:paraId="245E19CC" w14:textId="77777777" w:rsidR="00820FD8" w:rsidRPr="00020619" w:rsidRDefault="00820FD8" w:rsidP="00864629">
            <w:pPr>
              <w:pStyle w:val="TAC"/>
              <w:rPr>
                <w:ins w:id="28047" w:author="BigCREditor-RAN4#104-bis" w:date="2022-10-21T18:25:00Z"/>
              </w:rPr>
            </w:pPr>
          </w:p>
        </w:tc>
        <w:tc>
          <w:tcPr>
            <w:tcW w:w="879" w:type="dxa"/>
            <w:tcBorders>
              <w:top w:val="single" w:sz="4" w:space="0" w:color="auto"/>
              <w:left w:val="single" w:sz="4" w:space="0" w:color="auto"/>
              <w:bottom w:val="single" w:sz="4" w:space="0" w:color="auto"/>
              <w:right w:val="single" w:sz="4" w:space="0" w:color="auto"/>
            </w:tcBorders>
          </w:tcPr>
          <w:p w14:paraId="491079AE" w14:textId="77777777" w:rsidR="00820FD8" w:rsidRPr="00020619" w:rsidRDefault="00820FD8" w:rsidP="00864629">
            <w:pPr>
              <w:pStyle w:val="TAC"/>
              <w:rPr>
                <w:ins w:id="28048" w:author="BigCREditor-RAN4#104-bis" w:date="2022-10-21T18:25:00Z"/>
                <w:rFonts w:eastAsia="MS Mincho"/>
                <w:szCs w:val="18"/>
              </w:rPr>
            </w:pPr>
            <w:ins w:id="28049"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1818E87F" w14:textId="77777777" w:rsidR="00820FD8" w:rsidRPr="00020619" w:rsidRDefault="00820FD8" w:rsidP="00864629">
            <w:pPr>
              <w:pStyle w:val="TAC"/>
              <w:rPr>
                <w:ins w:id="28050" w:author="BigCREditor-RAN4#104-bis" w:date="2022-10-21T18:25:00Z"/>
                <w:rFonts w:eastAsia="MS Mincho"/>
                <w:szCs w:val="18"/>
              </w:rPr>
            </w:pPr>
            <w:ins w:id="28051" w:author="BigCREditor-RAN4#104-bis" w:date="2022-10-21T18:25:00Z">
              <w:r w:rsidRPr="00020619">
                <w:rPr>
                  <w:rFonts w:eastAsia="MS Mincho"/>
                  <w:szCs w:val="18"/>
                </w:rPr>
                <w:t>-110</w:t>
              </w:r>
            </w:ins>
          </w:p>
        </w:tc>
        <w:tc>
          <w:tcPr>
            <w:tcW w:w="879" w:type="dxa"/>
            <w:tcBorders>
              <w:top w:val="single" w:sz="4" w:space="0" w:color="auto"/>
              <w:left w:val="single" w:sz="4" w:space="0" w:color="auto"/>
              <w:bottom w:val="single" w:sz="4" w:space="0" w:color="auto"/>
              <w:right w:val="single" w:sz="4" w:space="0" w:color="auto"/>
            </w:tcBorders>
          </w:tcPr>
          <w:p w14:paraId="0E9C1347" w14:textId="77777777" w:rsidR="00820FD8" w:rsidRPr="00020619" w:rsidRDefault="00820FD8" w:rsidP="00864629">
            <w:pPr>
              <w:pStyle w:val="TAC"/>
              <w:rPr>
                <w:ins w:id="28052" w:author="BigCREditor-RAN4#104-bis" w:date="2022-10-21T18:25:00Z"/>
                <w:rFonts w:eastAsia="MS Mincho"/>
                <w:szCs w:val="18"/>
              </w:rPr>
            </w:pPr>
            <w:ins w:id="28053"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149C34AE" w14:textId="77777777" w:rsidR="00820FD8" w:rsidRPr="00020619" w:rsidRDefault="00820FD8" w:rsidP="00864629">
            <w:pPr>
              <w:pStyle w:val="TAC"/>
              <w:rPr>
                <w:ins w:id="28054" w:author="BigCREditor-RAN4#104-bis" w:date="2022-10-21T18:25:00Z"/>
                <w:rFonts w:eastAsia="MS Mincho"/>
                <w:szCs w:val="18"/>
              </w:rPr>
            </w:pPr>
            <w:ins w:id="28055" w:author="BigCREditor-RAN4#104-bis" w:date="2022-10-21T18:25:00Z">
              <w:r w:rsidRPr="00020619">
                <w:rPr>
                  <w:rFonts w:eastAsia="MS Mincho"/>
                  <w:szCs w:val="18"/>
                </w:rPr>
                <w:t>-88</w:t>
              </w:r>
            </w:ins>
          </w:p>
        </w:tc>
        <w:tc>
          <w:tcPr>
            <w:tcW w:w="879" w:type="dxa"/>
            <w:tcBorders>
              <w:top w:val="single" w:sz="4" w:space="0" w:color="auto"/>
              <w:left w:val="single" w:sz="4" w:space="0" w:color="auto"/>
              <w:bottom w:val="single" w:sz="4" w:space="0" w:color="auto"/>
              <w:right w:val="single" w:sz="4" w:space="0" w:color="auto"/>
            </w:tcBorders>
          </w:tcPr>
          <w:p w14:paraId="479DBF4B" w14:textId="77777777" w:rsidR="00820FD8" w:rsidRPr="00020619" w:rsidRDefault="00820FD8" w:rsidP="00864629">
            <w:pPr>
              <w:pStyle w:val="TAC"/>
              <w:rPr>
                <w:ins w:id="28056" w:author="BigCREditor-RAN4#104-bis" w:date="2022-10-21T18:25:00Z"/>
                <w:rFonts w:eastAsia="MS Mincho"/>
                <w:szCs w:val="18"/>
              </w:rPr>
            </w:pPr>
            <w:ins w:id="28057" w:author="BigCREditor-RAN4#104-bis" w:date="2022-10-21T18:25:00Z">
              <w:r w:rsidRPr="00020619">
                <w:rPr>
                  <w:rFonts w:eastAsia="MS Mincho"/>
                  <w:szCs w:val="18"/>
                </w:rPr>
                <w:t>-88</w:t>
              </w:r>
            </w:ins>
          </w:p>
        </w:tc>
      </w:tr>
      <w:tr w:rsidR="00820FD8" w:rsidRPr="00020619" w14:paraId="69A21DE8" w14:textId="77777777" w:rsidTr="00864629">
        <w:trPr>
          <w:cantSplit/>
          <w:trHeight w:val="187"/>
          <w:jc w:val="center"/>
          <w:ins w:id="28058" w:author="BigCREditor-RAN4#104-bis" w:date="2022-10-21T18:25:00Z"/>
        </w:trPr>
        <w:tc>
          <w:tcPr>
            <w:tcW w:w="2405" w:type="dxa"/>
            <w:vMerge w:val="restart"/>
            <w:tcBorders>
              <w:top w:val="single" w:sz="4" w:space="0" w:color="auto"/>
              <w:left w:val="single" w:sz="4" w:space="0" w:color="auto"/>
              <w:right w:val="single" w:sz="4" w:space="0" w:color="auto"/>
            </w:tcBorders>
            <w:shd w:val="clear" w:color="auto" w:fill="auto"/>
            <w:vAlign w:val="center"/>
            <w:hideMark/>
          </w:tcPr>
          <w:p w14:paraId="369740FF" w14:textId="77777777" w:rsidR="00820FD8" w:rsidRPr="00020619" w:rsidRDefault="00820FD8" w:rsidP="00864629">
            <w:pPr>
              <w:pStyle w:val="TAL"/>
              <w:rPr>
                <w:ins w:id="28059" w:author="BigCREditor-RAN4#104-bis" w:date="2022-10-21T18:25:00Z"/>
              </w:rPr>
            </w:pPr>
            <w:ins w:id="28060" w:author="BigCREditor-RAN4#104-bis" w:date="2022-10-21T18:25:00Z">
              <w:r w:rsidRPr="00020619">
                <w:rPr>
                  <w:position w:val="-12"/>
                </w:rPr>
                <w:object w:dxaOrig="420" w:dyaOrig="420" w14:anchorId="4C4AE541">
                  <v:shape id="_x0000_i2335" type="#_x0000_t75" style="width:20.3pt;height:20.3pt" o:ole="" fillcolor="window">
                    <v:imagedata r:id="rId149" o:title=""/>
                  </v:shape>
                  <o:OLEObject Type="Embed" ProgID="Equation.3" ShapeID="_x0000_i2335" DrawAspect="Content" ObjectID="_1731331491" r:id="rId200"/>
                </w:object>
              </w:r>
            </w:ins>
          </w:p>
        </w:tc>
        <w:tc>
          <w:tcPr>
            <w:tcW w:w="1276" w:type="dxa"/>
            <w:tcBorders>
              <w:top w:val="single" w:sz="4" w:space="0" w:color="auto"/>
              <w:left w:val="single" w:sz="4" w:space="0" w:color="auto"/>
              <w:bottom w:val="single" w:sz="4" w:space="0" w:color="auto"/>
              <w:right w:val="single" w:sz="4" w:space="0" w:color="auto"/>
            </w:tcBorders>
            <w:hideMark/>
          </w:tcPr>
          <w:p w14:paraId="63A538CC" w14:textId="77777777" w:rsidR="00820FD8" w:rsidRPr="00020619" w:rsidRDefault="00820FD8" w:rsidP="00864629">
            <w:pPr>
              <w:pStyle w:val="TAL"/>
              <w:rPr>
                <w:ins w:id="28061" w:author="BigCREditor-RAN4#104-bis" w:date="2022-10-21T18:25:00Z"/>
                <w:noProof/>
              </w:rPr>
            </w:pPr>
            <w:ins w:id="28062" w:author="BigCREditor-RAN4#104-bis" w:date="2022-10-21T18:25:00Z">
              <w:r w:rsidRPr="00020619">
                <w:rPr>
                  <w:noProof/>
                </w:rPr>
                <w:t>Config 1</w:t>
              </w:r>
            </w:ins>
          </w:p>
        </w:tc>
        <w:tc>
          <w:tcPr>
            <w:tcW w:w="850" w:type="dxa"/>
            <w:vMerge w:val="restart"/>
            <w:tcBorders>
              <w:top w:val="single" w:sz="4" w:space="0" w:color="auto"/>
              <w:left w:val="single" w:sz="4" w:space="0" w:color="auto"/>
              <w:right w:val="single" w:sz="4" w:space="0" w:color="auto"/>
            </w:tcBorders>
            <w:shd w:val="clear" w:color="auto" w:fill="auto"/>
            <w:hideMark/>
          </w:tcPr>
          <w:p w14:paraId="5480D2DC" w14:textId="77777777" w:rsidR="00820FD8" w:rsidRPr="00020619" w:rsidRDefault="00820FD8" w:rsidP="00864629">
            <w:pPr>
              <w:pStyle w:val="TAC"/>
              <w:rPr>
                <w:ins w:id="28063" w:author="BigCREditor-RAN4#104-bis" w:date="2022-10-21T18:25:00Z"/>
              </w:rPr>
            </w:pPr>
            <w:ins w:id="28064" w:author="BigCREditor-RAN4#104-bis" w:date="2022-10-21T18:25:00Z">
              <w:r w:rsidRPr="00020619">
                <w:t xml:space="preserve">dBm/15 </w:t>
              </w:r>
              <w:proofErr w:type="spellStart"/>
              <w:r w:rsidRPr="00020619">
                <w:t>KHz</w:t>
              </w:r>
              <w:proofErr w:type="spellEnd"/>
            </w:ins>
          </w:p>
        </w:tc>
        <w:tc>
          <w:tcPr>
            <w:tcW w:w="4395" w:type="dxa"/>
            <w:gridSpan w:val="5"/>
            <w:tcBorders>
              <w:top w:val="single" w:sz="4" w:space="0" w:color="auto"/>
              <w:left w:val="single" w:sz="4" w:space="0" w:color="auto"/>
              <w:bottom w:val="single" w:sz="4" w:space="0" w:color="auto"/>
              <w:right w:val="single" w:sz="4" w:space="0" w:color="auto"/>
            </w:tcBorders>
            <w:hideMark/>
          </w:tcPr>
          <w:p w14:paraId="6D261936" w14:textId="77777777" w:rsidR="00820FD8" w:rsidRPr="00020619" w:rsidRDefault="00820FD8" w:rsidP="00864629">
            <w:pPr>
              <w:pStyle w:val="TAC"/>
              <w:rPr>
                <w:ins w:id="28065" w:author="BigCREditor-RAN4#104-bis" w:date="2022-10-21T18:25:00Z"/>
              </w:rPr>
            </w:pPr>
            <w:ins w:id="28066" w:author="BigCREditor-RAN4#104-bis" w:date="2022-10-21T18:25:00Z">
              <w:r w:rsidRPr="00020619">
                <w:t>-98</w:t>
              </w:r>
            </w:ins>
          </w:p>
        </w:tc>
      </w:tr>
      <w:tr w:rsidR="00820FD8" w:rsidRPr="00020619" w14:paraId="42A7A90A" w14:textId="77777777" w:rsidTr="00864629">
        <w:trPr>
          <w:cantSplit/>
          <w:trHeight w:val="187"/>
          <w:jc w:val="center"/>
          <w:ins w:id="28067" w:author="BigCREditor-RAN4#104-bis" w:date="2022-10-21T18:25:00Z"/>
        </w:trPr>
        <w:tc>
          <w:tcPr>
            <w:tcW w:w="2405" w:type="dxa"/>
            <w:vMerge/>
            <w:tcBorders>
              <w:left w:val="single" w:sz="4" w:space="0" w:color="auto"/>
              <w:right w:val="single" w:sz="4" w:space="0" w:color="auto"/>
            </w:tcBorders>
            <w:shd w:val="clear" w:color="auto" w:fill="auto"/>
            <w:vAlign w:val="center"/>
            <w:hideMark/>
          </w:tcPr>
          <w:p w14:paraId="0B623FB3" w14:textId="77777777" w:rsidR="00820FD8" w:rsidRPr="00020619" w:rsidRDefault="00820FD8" w:rsidP="00864629">
            <w:pPr>
              <w:spacing w:after="0"/>
              <w:rPr>
                <w:ins w:id="28068" w:author="BigCREditor-RAN4#104-bis" w:date="2022-10-21T18:25:00Z"/>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hideMark/>
          </w:tcPr>
          <w:p w14:paraId="53327784" w14:textId="77777777" w:rsidR="00820FD8" w:rsidRPr="00020619" w:rsidRDefault="00820FD8" w:rsidP="00864629">
            <w:pPr>
              <w:pStyle w:val="TAL"/>
              <w:rPr>
                <w:ins w:id="28069" w:author="BigCREditor-RAN4#104-bis" w:date="2022-10-21T18:25:00Z"/>
                <w:noProof/>
              </w:rPr>
            </w:pPr>
            <w:ins w:id="28070" w:author="BigCREditor-RAN4#104-bis" w:date="2022-10-21T18:25:00Z">
              <w:r w:rsidRPr="00020619">
                <w:rPr>
                  <w:noProof/>
                </w:rPr>
                <w:t>Config 2</w:t>
              </w:r>
            </w:ins>
          </w:p>
        </w:tc>
        <w:tc>
          <w:tcPr>
            <w:tcW w:w="850" w:type="dxa"/>
            <w:vMerge/>
            <w:tcBorders>
              <w:left w:val="single" w:sz="4" w:space="0" w:color="auto"/>
              <w:right w:val="single" w:sz="4" w:space="0" w:color="auto"/>
            </w:tcBorders>
            <w:shd w:val="clear" w:color="auto" w:fill="auto"/>
            <w:vAlign w:val="center"/>
            <w:hideMark/>
          </w:tcPr>
          <w:p w14:paraId="521FD35A" w14:textId="77777777" w:rsidR="00820FD8" w:rsidRPr="00020619" w:rsidRDefault="00820FD8" w:rsidP="00864629">
            <w:pPr>
              <w:pStyle w:val="TAC"/>
              <w:rPr>
                <w:ins w:id="28071" w:author="BigCREditor-RAN4#104-bis" w:date="2022-10-21T18:25: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29FBF9B7" w14:textId="77777777" w:rsidR="00820FD8" w:rsidRPr="00020619" w:rsidRDefault="00820FD8" w:rsidP="00864629">
            <w:pPr>
              <w:pStyle w:val="TAC"/>
              <w:rPr>
                <w:ins w:id="28072" w:author="BigCREditor-RAN4#104-bis" w:date="2022-10-21T18:25:00Z"/>
              </w:rPr>
            </w:pPr>
            <w:ins w:id="28073" w:author="BigCREditor-RAN4#104-bis" w:date="2022-10-21T18:25:00Z">
              <w:r w:rsidRPr="00020619">
                <w:t>-98</w:t>
              </w:r>
            </w:ins>
          </w:p>
        </w:tc>
      </w:tr>
      <w:tr w:rsidR="00820FD8" w:rsidRPr="00020619" w14:paraId="6278D2BF" w14:textId="77777777" w:rsidTr="00864629">
        <w:trPr>
          <w:cantSplit/>
          <w:trHeight w:val="187"/>
          <w:jc w:val="center"/>
          <w:ins w:id="28074" w:author="BigCREditor-RAN4#104-bis" w:date="2022-10-21T18:25:00Z"/>
        </w:trPr>
        <w:tc>
          <w:tcPr>
            <w:tcW w:w="2405" w:type="dxa"/>
            <w:vMerge/>
            <w:tcBorders>
              <w:left w:val="single" w:sz="4" w:space="0" w:color="auto"/>
              <w:right w:val="single" w:sz="4" w:space="0" w:color="auto"/>
            </w:tcBorders>
            <w:shd w:val="clear" w:color="auto" w:fill="auto"/>
            <w:vAlign w:val="center"/>
            <w:hideMark/>
          </w:tcPr>
          <w:p w14:paraId="350CAA04" w14:textId="77777777" w:rsidR="00820FD8" w:rsidRPr="00020619" w:rsidRDefault="00820FD8" w:rsidP="00864629">
            <w:pPr>
              <w:spacing w:after="0"/>
              <w:rPr>
                <w:ins w:id="28075" w:author="BigCREditor-RAN4#104-bis" w:date="2022-10-21T18:25:00Z"/>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hideMark/>
          </w:tcPr>
          <w:p w14:paraId="41E33CEF" w14:textId="77777777" w:rsidR="00820FD8" w:rsidRPr="00020619" w:rsidRDefault="00820FD8" w:rsidP="00864629">
            <w:pPr>
              <w:pStyle w:val="TAL"/>
              <w:rPr>
                <w:ins w:id="28076" w:author="BigCREditor-RAN4#104-bis" w:date="2022-10-21T18:25:00Z"/>
                <w:noProof/>
              </w:rPr>
            </w:pPr>
            <w:ins w:id="28077" w:author="BigCREditor-RAN4#104-bis" w:date="2022-10-21T18:25:00Z">
              <w:r w:rsidRPr="00020619">
                <w:rPr>
                  <w:noProof/>
                </w:rPr>
                <w:t>Config 3</w:t>
              </w:r>
            </w:ins>
          </w:p>
        </w:tc>
        <w:tc>
          <w:tcPr>
            <w:tcW w:w="850" w:type="dxa"/>
            <w:vMerge/>
            <w:tcBorders>
              <w:left w:val="single" w:sz="4" w:space="0" w:color="auto"/>
              <w:right w:val="single" w:sz="4" w:space="0" w:color="auto"/>
            </w:tcBorders>
            <w:shd w:val="clear" w:color="auto" w:fill="auto"/>
            <w:vAlign w:val="center"/>
            <w:hideMark/>
          </w:tcPr>
          <w:p w14:paraId="45A582BA" w14:textId="77777777" w:rsidR="00820FD8" w:rsidRPr="00020619" w:rsidRDefault="00820FD8" w:rsidP="00864629">
            <w:pPr>
              <w:pStyle w:val="TAC"/>
              <w:rPr>
                <w:ins w:id="28078" w:author="BigCREditor-RAN4#104-bis" w:date="2022-10-21T18:25: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994F49B" w14:textId="77777777" w:rsidR="00820FD8" w:rsidRPr="00020619" w:rsidRDefault="00820FD8" w:rsidP="00864629">
            <w:pPr>
              <w:pStyle w:val="TAC"/>
              <w:rPr>
                <w:ins w:id="28079" w:author="BigCREditor-RAN4#104-bis" w:date="2022-10-21T18:25:00Z"/>
              </w:rPr>
            </w:pPr>
            <w:ins w:id="28080" w:author="BigCREditor-RAN4#104-bis" w:date="2022-10-21T18:25:00Z">
              <w:r w:rsidRPr="00020619">
                <w:t>-98</w:t>
              </w:r>
            </w:ins>
          </w:p>
        </w:tc>
      </w:tr>
      <w:tr w:rsidR="00820FD8" w:rsidRPr="00020619" w14:paraId="713ECEB5" w14:textId="77777777" w:rsidTr="00864629">
        <w:trPr>
          <w:cantSplit/>
          <w:trHeight w:val="187"/>
          <w:jc w:val="center"/>
          <w:ins w:id="28081" w:author="BigCREditor-RAN4#104-bis" w:date="2022-10-21T18:25:00Z"/>
        </w:trPr>
        <w:tc>
          <w:tcPr>
            <w:tcW w:w="2405" w:type="dxa"/>
            <w:vMerge/>
            <w:tcBorders>
              <w:left w:val="single" w:sz="4" w:space="0" w:color="auto"/>
              <w:bottom w:val="single" w:sz="4" w:space="0" w:color="auto"/>
              <w:right w:val="single" w:sz="4" w:space="0" w:color="auto"/>
            </w:tcBorders>
            <w:shd w:val="clear" w:color="auto" w:fill="auto"/>
            <w:vAlign w:val="center"/>
          </w:tcPr>
          <w:p w14:paraId="5039CDB7" w14:textId="77777777" w:rsidR="00820FD8" w:rsidRPr="00020619" w:rsidRDefault="00820FD8" w:rsidP="00864629">
            <w:pPr>
              <w:spacing w:after="0"/>
              <w:rPr>
                <w:ins w:id="28082" w:author="BigCREditor-RAN4#104-bis" w:date="2022-10-21T18:25:00Z"/>
                <w:rFonts w:ascii="Arial" w:hAnsi="Arial"/>
                <w:sz w:val="18"/>
              </w:rPr>
            </w:pPr>
          </w:p>
        </w:tc>
        <w:tc>
          <w:tcPr>
            <w:tcW w:w="1276" w:type="dxa"/>
            <w:tcBorders>
              <w:top w:val="single" w:sz="4" w:space="0" w:color="auto"/>
              <w:left w:val="single" w:sz="4" w:space="0" w:color="auto"/>
              <w:bottom w:val="single" w:sz="4" w:space="0" w:color="auto"/>
              <w:right w:val="single" w:sz="4" w:space="0" w:color="auto"/>
            </w:tcBorders>
          </w:tcPr>
          <w:p w14:paraId="5495C7A3" w14:textId="77777777" w:rsidR="00820FD8" w:rsidRPr="00020619" w:rsidRDefault="00820FD8" w:rsidP="00864629">
            <w:pPr>
              <w:pStyle w:val="TAL"/>
              <w:rPr>
                <w:ins w:id="28083" w:author="BigCREditor-RAN4#104-bis" w:date="2022-10-21T18:25:00Z"/>
                <w:noProof/>
              </w:rPr>
            </w:pPr>
            <w:ins w:id="28084" w:author="BigCREditor-RAN4#104-bis" w:date="2022-10-21T18:25:00Z">
              <w:r w:rsidRPr="00020619">
                <w:rPr>
                  <w:noProof/>
                </w:rPr>
                <w:t>Config 4</w:t>
              </w:r>
            </w:ins>
          </w:p>
        </w:tc>
        <w:tc>
          <w:tcPr>
            <w:tcW w:w="850" w:type="dxa"/>
            <w:vMerge/>
            <w:tcBorders>
              <w:left w:val="single" w:sz="4" w:space="0" w:color="auto"/>
              <w:bottom w:val="single" w:sz="4" w:space="0" w:color="auto"/>
              <w:right w:val="single" w:sz="4" w:space="0" w:color="auto"/>
            </w:tcBorders>
            <w:shd w:val="clear" w:color="auto" w:fill="auto"/>
          </w:tcPr>
          <w:p w14:paraId="1118901C" w14:textId="77777777" w:rsidR="00820FD8" w:rsidRPr="00020619" w:rsidRDefault="00820FD8" w:rsidP="00864629">
            <w:pPr>
              <w:pStyle w:val="TAC"/>
              <w:rPr>
                <w:ins w:id="28085" w:author="BigCREditor-RAN4#104-bis" w:date="2022-10-21T18:25:00Z"/>
              </w:rPr>
            </w:pPr>
          </w:p>
        </w:tc>
        <w:tc>
          <w:tcPr>
            <w:tcW w:w="4395" w:type="dxa"/>
            <w:gridSpan w:val="5"/>
            <w:tcBorders>
              <w:top w:val="single" w:sz="4" w:space="0" w:color="auto"/>
              <w:left w:val="single" w:sz="4" w:space="0" w:color="auto"/>
              <w:bottom w:val="single" w:sz="4" w:space="0" w:color="auto"/>
              <w:right w:val="single" w:sz="4" w:space="0" w:color="auto"/>
            </w:tcBorders>
          </w:tcPr>
          <w:p w14:paraId="765D381E" w14:textId="77777777" w:rsidR="00820FD8" w:rsidRPr="00020619" w:rsidRDefault="00820FD8" w:rsidP="00864629">
            <w:pPr>
              <w:pStyle w:val="TAC"/>
              <w:rPr>
                <w:ins w:id="28086" w:author="BigCREditor-RAN4#104-bis" w:date="2022-10-21T18:25:00Z"/>
              </w:rPr>
            </w:pPr>
            <w:ins w:id="28087" w:author="BigCREditor-RAN4#104-bis" w:date="2022-10-21T18:25:00Z">
              <w:r w:rsidRPr="00020619">
                <w:t>-98</w:t>
              </w:r>
            </w:ins>
          </w:p>
        </w:tc>
      </w:tr>
      <w:tr w:rsidR="00820FD8" w:rsidRPr="00020619" w14:paraId="48A1E1B1" w14:textId="77777777" w:rsidTr="00864629">
        <w:trPr>
          <w:cantSplit/>
          <w:trHeight w:val="187"/>
          <w:jc w:val="center"/>
          <w:ins w:id="28088" w:author="BigCREditor-RAN4#104-bis" w:date="2022-10-21T18:25:00Z"/>
        </w:trPr>
        <w:tc>
          <w:tcPr>
            <w:tcW w:w="3681" w:type="dxa"/>
            <w:gridSpan w:val="2"/>
            <w:tcBorders>
              <w:top w:val="single" w:sz="4" w:space="0" w:color="auto"/>
              <w:left w:val="single" w:sz="4" w:space="0" w:color="auto"/>
              <w:bottom w:val="single" w:sz="4" w:space="0" w:color="auto"/>
              <w:right w:val="single" w:sz="4" w:space="0" w:color="auto"/>
            </w:tcBorders>
            <w:hideMark/>
          </w:tcPr>
          <w:p w14:paraId="118CE0AE" w14:textId="77777777" w:rsidR="00820FD8" w:rsidRPr="00020619" w:rsidRDefault="00820FD8" w:rsidP="00864629">
            <w:pPr>
              <w:pStyle w:val="TAL"/>
              <w:rPr>
                <w:ins w:id="28089" w:author="BigCREditor-RAN4#104-bis" w:date="2022-10-21T18:25:00Z"/>
              </w:rPr>
            </w:pPr>
            <w:ins w:id="28090" w:author="BigCREditor-RAN4#104-bis" w:date="2022-10-21T18:25: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64942E7A" w14:textId="77777777" w:rsidR="00820FD8" w:rsidRPr="00020619" w:rsidRDefault="00820FD8" w:rsidP="00864629">
            <w:pPr>
              <w:pStyle w:val="TAC"/>
              <w:rPr>
                <w:ins w:id="28091" w:author="BigCREditor-RAN4#104-bis" w:date="2022-10-21T18:25: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23C7F229" w14:textId="77777777" w:rsidR="00820FD8" w:rsidRPr="00020619" w:rsidRDefault="00820FD8" w:rsidP="00864629">
            <w:pPr>
              <w:pStyle w:val="TAC"/>
              <w:rPr>
                <w:ins w:id="28092" w:author="BigCREditor-RAN4#104-bis" w:date="2022-10-21T18:25:00Z"/>
                <w:rFonts w:eastAsia="MS Mincho"/>
              </w:rPr>
            </w:pPr>
            <w:ins w:id="28093" w:author="BigCREditor-RAN4#104-bis" w:date="2022-10-21T18:25:00Z">
              <w:r w:rsidRPr="00020619">
                <w:rPr>
                  <w:rFonts w:eastAsia="MS Mincho"/>
                </w:rPr>
                <w:t>TDL-C 300ns 100Hz</w:t>
              </w:r>
            </w:ins>
          </w:p>
        </w:tc>
      </w:tr>
      <w:tr w:rsidR="00820FD8" w:rsidRPr="00020619" w14:paraId="05BB855F" w14:textId="77777777" w:rsidTr="00864629">
        <w:trPr>
          <w:cantSplit/>
          <w:trHeight w:val="187"/>
          <w:jc w:val="center"/>
          <w:ins w:id="28094" w:author="BigCREditor-RAN4#104-bis" w:date="2022-10-21T18:25:00Z"/>
        </w:trPr>
        <w:tc>
          <w:tcPr>
            <w:tcW w:w="8926" w:type="dxa"/>
            <w:gridSpan w:val="8"/>
            <w:tcBorders>
              <w:top w:val="single" w:sz="4" w:space="0" w:color="auto"/>
              <w:left w:val="single" w:sz="4" w:space="0" w:color="auto"/>
              <w:bottom w:val="single" w:sz="4" w:space="0" w:color="auto"/>
              <w:right w:val="single" w:sz="4" w:space="0" w:color="auto"/>
            </w:tcBorders>
            <w:hideMark/>
          </w:tcPr>
          <w:p w14:paraId="055C1221" w14:textId="77777777" w:rsidR="00820FD8" w:rsidRPr="00020619" w:rsidRDefault="00820FD8" w:rsidP="00864629">
            <w:pPr>
              <w:pStyle w:val="TAN"/>
              <w:rPr>
                <w:ins w:id="28095" w:author="BigCREditor-RAN4#104-bis" w:date="2022-10-21T18:25:00Z"/>
              </w:rPr>
            </w:pPr>
            <w:ins w:id="28096" w:author="BigCREditor-RAN4#104-bis" w:date="2022-10-21T18:25:00Z">
              <w:r w:rsidRPr="00020619">
                <w:t>Note 1:</w:t>
              </w:r>
              <w:r w:rsidRPr="00020619">
                <w:tab/>
                <w:t>OCNG shall be used such that the resources in Cell 1 are fully allocated and a constant total transmitted power spectral density is achieved for all OFDM symbols.</w:t>
              </w:r>
            </w:ins>
          </w:p>
          <w:p w14:paraId="383032C3" w14:textId="77777777" w:rsidR="00820FD8" w:rsidRPr="00020619" w:rsidRDefault="00820FD8" w:rsidP="00864629">
            <w:pPr>
              <w:pStyle w:val="TAN"/>
              <w:rPr>
                <w:ins w:id="28097" w:author="BigCREditor-RAN4#104-bis" w:date="2022-10-21T18:25:00Z"/>
              </w:rPr>
            </w:pPr>
            <w:ins w:id="28098" w:author="BigCREditor-RAN4#104-bis" w:date="2022-10-21T18:25: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2C183437" w14:textId="77777777" w:rsidR="00820FD8" w:rsidRPr="00020619" w:rsidRDefault="00820FD8" w:rsidP="00864629">
            <w:pPr>
              <w:pStyle w:val="TAN"/>
              <w:rPr>
                <w:ins w:id="28099" w:author="BigCREditor-RAN4#104-bis" w:date="2022-10-21T18:25:00Z"/>
              </w:rPr>
            </w:pPr>
            <w:ins w:id="28100" w:author="BigCREditor-RAN4#104-bis" w:date="2022-10-21T18:25: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3797DF7F" w14:textId="77777777" w:rsidR="00820FD8" w:rsidRPr="00020619" w:rsidRDefault="00820FD8" w:rsidP="00864629">
            <w:pPr>
              <w:keepNext/>
              <w:keepLines/>
              <w:spacing w:after="0"/>
              <w:ind w:left="851" w:hanging="851"/>
              <w:rPr>
                <w:ins w:id="28101" w:author="BigCREditor-RAN4#104-bis" w:date="2022-10-21T18:25:00Z"/>
                <w:rFonts w:ascii="Arial" w:hAnsi="Arial"/>
                <w:sz w:val="18"/>
              </w:rPr>
            </w:pPr>
            <w:ins w:id="28102" w:author="BigCREditor-RAN4#104-bis" w:date="2022-10-21T18:25:00Z">
              <w:r w:rsidRPr="00020619">
                <w:rPr>
                  <w:rFonts w:ascii="Arial" w:hAnsi="Arial"/>
                  <w:sz w:val="18"/>
                </w:rPr>
                <w:t>Note 4:</w:t>
              </w:r>
              <w:r w:rsidRPr="00020619">
                <w:rPr>
                  <w:rFonts w:ascii="Arial" w:hAnsi="Arial"/>
                  <w:sz w:val="18"/>
                </w:rPr>
                <w:tab/>
                <w:t>Void</w:t>
              </w:r>
            </w:ins>
          </w:p>
          <w:p w14:paraId="5865E9D8" w14:textId="77777777" w:rsidR="00820FD8" w:rsidRPr="00020619" w:rsidRDefault="00820FD8" w:rsidP="00864629">
            <w:pPr>
              <w:pStyle w:val="TAN"/>
              <w:rPr>
                <w:ins w:id="28103" w:author="BigCREditor-RAN4#104-bis" w:date="2022-10-21T18:25:00Z"/>
              </w:rPr>
            </w:pPr>
            <w:ins w:id="28104" w:author="BigCREditor-RAN4#104-bis" w:date="2022-10-21T18:25: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58C8F416" w14:textId="77777777" w:rsidR="00820FD8" w:rsidRPr="00020619" w:rsidRDefault="00820FD8" w:rsidP="00864629">
            <w:pPr>
              <w:pStyle w:val="TAN"/>
              <w:rPr>
                <w:ins w:id="28105" w:author="BigCREditor-RAN4#104-bis" w:date="2022-10-21T18:25:00Z"/>
              </w:rPr>
            </w:pPr>
            <w:ins w:id="28106" w:author="BigCREditor-RAN4#104-bis" w:date="2022-10-21T18:25:00Z">
              <w:r w:rsidRPr="00020619">
                <w:t>Note 6:</w:t>
              </w:r>
              <w:r w:rsidRPr="00020619">
                <w:tab/>
                <w:t>The signal contains PDCCH for UEs other than the device under test as part of OCNG.</w:t>
              </w:r>
            </w:ins>
          </w:p>
          <w:p w14:paraId="3048CA0F" w14:textId="77777777" w:rsidR="00820FD8" w:rsidRPr="00020619" w:rsidRDefault="00820FD8" w:rsidP="00864629">
            <w:pPr>
              <w:pStyle w:val="TAN"/>
              <w:rPr>
                <w:ins w:id="28107" w:author="BigCREditor-RAN4#104-bis" w:date="2022-10-21T18:25:00Z"/>
              </w:rPr>
            </w:pPr>
            <w:ins w:id="28108" w:author="BigCREditor-RAN4#104-bis" w:date="2022-10-21T18:25:00Z">
              <w:r w:rsidRPr="00020619">
                <w:t>Note 7:</w:t>
              </w:r>
              <w:r w:rsidRPr="00020619">
                <w:tab/>
                <w:t>SNR levels correspond to the signal to noise ratio over the REs carrying CSI-RS.</w:t>
              </w:r>
            </w:ins>
          </w:p>
          <w:p w14:paraId="737C61A9" w14:textId="77777777" w:rsidR="00820FD8" w:rsidRPr="00020619" w:rsidRDefault="00820FD8" w:rsidP="00864629">
            <w:pPr>
              <w:pStyle w:val="TAN"/>
              <w:rPr>
                <w:ins w:id="28109" w:author="BigCREditor-RAN4#104-bis" w:date="2022-10-21T18:25:00Z"/>
              </w:rPr>
            </w:pPr>
            <w:ins w:id="28110" w:author="BigCREditor-RAN4#104-bis" w:date="2022-10-21T18:25:00Z">
              <w:r w:rsidRPr="00020619">
                <w:t>Note 8:</w:t>
              </w:r>
              <w:r w:rsidRPr="00020619">
                <w:tab/>
                <w:t>The SNR in time periods T1, T2, T3, T4 and T5 is denoted as SNR1, SNR2 and SNR3 respectively in figure A.4.5.5.1.1-1.</w:t>
              </w:r>
            </w:ins>
          </w:p>
          <w:p w14:paraId="05BB83CA" w14:textId="77777777" w:rsidR="00820FD8" w:rsidRPr="00020619" w:rsidRDefault="00820FD8" w:rsidP="00864629">
            <w:pPr>
              <w:pStyle w:val="TAN"/>
              <w:rPr>
                <w:ins w:id="28111" w:author="BigCREditor-RAN4#104-bis" w:date="2022-10-21T18:25:00Z"/>
              </w:rPr>
            </w:pPr>
            <w:ins w:id="28112" w:author="BigCREditor-RAN4#104-bis" w:date="2022-10-21T18:25:00Z">
              <w:r w:rsidRPr="00020619">
                <w:t>Note 9:</w:t>
              </w:r>
              <w:r w:rsidRPr="00020619">
                <w:rPr>
                  <w:rFonts w:eastAsia="MS Mincho"/>
                  <w:snapToGrid w:val="0"/>
                </w:rPr>
                <w:tab/>
              </w:r>
              <w:r w:rsidRPr="00020619">
                <w:t xml:space="preserve">The SNR values are specified for testing a UE which supports 2RX on at least one band. </w:t>
              </w:r>
              <w:del w:id="28113" w:author="Huawei" w:date="2022-11-16T19:21:00Z">
                <w:r w:rsidRPr="00020619" w:rsidDel="00E06351">
                  <w:delText>For testing of a UE which supports 4RX on all bands, the SNR during T3 is modified as specified in clause A.3.6.</w:delText>
                </w:r>
              </w:del>
            </w:ins>
          </w:p>
        </w:tc>
      </w:tr>
    </w:tbl>
    <w:p w14:paraId="05F84EB4" w14:textId="77777777" w:rsidR="00820FD8" w:rsidRPr="00020619" w:rsidRDefault="00820FD8" w:rsidP="00820FD8">
      <w:pPr>
        <w:keepNext/>
        <w:keepLines/>
        <w:spacing w:before="60"/>
        <w:jc w:val="center"/>
        <w:rPr>
          <w:ins w:id="28114" w:author="BigCREditor-RAN4#104-bis" w:date="2022-10-21T18:25:00Z"/>
          <w:rFonts w:ascii="Arial" w:hAnsi="Arial"/>
          <w:b/>
        </w:rPr>
      </w:pPr>
    </w:p>
    <w:p w14:paraId="21F003EB" w14:textId="77777777" w:rsidR="00820FD8" w:rsidRPr="00020619" w:rsidRDefault="00820FD8" w:rsidP="00820FD8">
      <w:pPr>
        <w:rPr>
          <w:ins w:id="28115" w:author="BigCREditor-RAN4#104-bis" w:date="2022-10-21T18:25:00Z"/>
        </w:rPr>
      </w:pPr>
    </w:p>
    <w:p w14:paraId="0FD30E83" w14:textId="77777777" w:rsidR="00820FD8" w:rsidRPr="00020619" w:rsidRDefault="00820FD8" w:rsidP="00820FD8">
      <w:pPr>
        <w:keepNext/>
        <w:keepLines/>
        <w:spacing w:before="60"/>
        <w:jc w:val="center"/>
        <w:rPr>
          <w:ins w:id="28116" w:author="BigCREditor-RAN4#104-bis" w:date="2022-10-21T18:25:00Z"/>
          <w:rFonts w:ascii="Arial" w:hAnsi="Arial"/>
          <w:b/>
        </w:rPr>
      </w:pPr>
      <w:ins w:id="28117" w:author="BigCREditor-RAN4#104-bis" w:date="2022-10-21T18:25:00Z">
        <w:r w:rsidRPr="00020619">
          <w:rPr>
            <w:noProof/>
            <w:lang w:val="en-US" w:eastAsia="zh-CN"/>
          </w:rPr>
          <w:lastRenderedPageBreak/>
          <w:drawing>
            <wp:inline distT="0" distB="0" distL="0" distR="0" wp14:anchorId="3376A670" wp14:editId="69DBDBC5">
              <wp:extent cx="4560901" cy="2098822"/>
              <wp:effectExtent l="0" t="0" r="0" b="0"/>
              <wp:docPr id="78" name="图片 42"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w00527694\Pictures\图片29.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579406" cy="2107338"/>
                      </a:xfrm>
                      <a:prstGeom prst="rect">
                        <a:avLst/>
                      </a:prstGeom>
                      <a:noFill/>
                      <a:ln>
                        <a:noFill/>
                      </a:ln>
                    </pic:spPr>
                  </pic:pic>
                </a:graphicData>
              </a:graphic>
            </wp:inline>
          </w:drawing>
        </w:r>
        <w:r w:rsidRPr="00020619">
          <w:rPr>
            <w:noProof/>
            <w:lang w:eastAsia="zh-CN"/>
          </w:rPr>
          <w:t xml:space="preserve"> </w:t>
        </w:r>
      </w:ins>
    </w:p>
    <w:p w14:paraId="2EE07DA6" w14:textId="77777777" w:rsidR="00820FD8" w:rsidRPr="00020619" w:rsidRDefault="00820FD8" w:rsidP="00820FD8">
      <w:pPr>
        <w:keepLines/>
        <w:spacing w:after="240"/>
        <w:jc w:val="center"/>
        <w:rPr>
          <w:ins w:id="28118" w:author="BigCREditor-RAN4#104-bis" w:date="2022-10-21T18:25:00Z"/>
          <w:rFonts w:ascii="Arial" w:hAnsi="Arial"/>
        </w:rPr>
      </w:pPr>
      <w:ins w:id="28119" w:author="BigCREditor-RAN4#104-bis" w:date="2022-10-21T18:25:00Z">
        <w:r w:rsidRPr="00020619">
          <w:rPr>
            <w:rFonts w:ascii="Arial" w:hAnsi="Arial"/>
            <w:b/>
          </w:rPr>
          <w:t xml:space="preserve">Figure </w:t>
        </w:r>
        <w:del w:id="28120" w:author="Huawei" w:date="2022-11-16T19:15:00Z">
          <w:r w:rsidRPr="00020619" w:rsidDel="00E06351">
            <w:rPr>
              <w:rFonts w:ascii="Arial" w:hAnsi="Arial"/>
              <w:b/>
            </w:rPr>
            <w:delText>A.16.5.5.8</w:delText>
          </w:r>
        </w:del>
      </w:ins>
      <w:ins w:id="28121" w:author="Huawei" w:date="2022-11-16T19:15:00Z">
        <w:r>
          <w:rPr>
            <w:rFonts w:ascii="Arial" w:hAnsi="Arial"/>
            <w:b/>
          </w:rPr>
          <w:t>A.16.5.2.8</w:t>
        </w:r>
      </w:ins>
      <w:ins w:id="28122" w:author="BigCREditor-RAN4#104-bis" w:date="2022-10-21T18:25:00Z">
        <w:r w:rsidRPr="00020619">
          <w:rPr>
            <w:rFonts w:ascii="Arial" w:hAnsi="Arial"/>
            <w:b/>
          </w:rPr>
          <w:t>.1-1: SNR and L1-RSRP variation for CSI-RS-based beam failure detection and link recovery testing in DRX mode</w:t>
        </w:r>
      </w:ins>
    </w:p>
    <w:p w14:paraId="75411CC6" w14:textId="77777777" w:rsidR="00820FD8" w:rsidRPr="00020619" w:rsidRDefault="00820FD8" w:rsidP="00820FD8">
      <w:pPr>
        <w:pStyle w:val="Heading5"/>
        <w:rPr>
          <w:ins w:id="28123" w:author="BigCREditor-RAN4#104-bis" w:date="2022-10-21T18:25:00Z"/>
          <w:snapToGrid w:val="0"/>
        </w:rPr>
      </w:pPr>
      <w:ins w:id="28124" w:author="BigCREditor-RAN4#104-bis" w:date="2022-10-21T18:25:00Z">
        <w:del w:id="28125" w:author="Huawei" w:date="2022-11-16T19:15:00Z">
          <w:r w:rsidRPr="00020619" w:rsidDel="00E06351">
            <w:rPr>
              <w:snapToGrid w:val="0"/>
            </w:rPr>
            <w:delText>A.16.5.5.8</w:delText>
          </w:r>
        </w:del>
      </w:ins>
      <w:ins w:id="28126" w:author="Huawei" w:date="2022-11-16T19:15:00Z">
        <w:r>
          <w:rPr>
            <w:snapToGrid w:val="0"/>
          </w:rPr>
          <w:t>A.16.5.2.8</w:t>
        </w:r>
      </w:ins>
      <w:ins w:id="28127" w:author="BigCREditor-RAN4#104-bis" w:date="2022-10-21T18:25:00Z">
        <w:r w:rsidRPr="00020619">
          <w:rPr>
            <w:snapToGrid w:val="0"/>
          </w:rPr>
          <w:t>.2</w:t>
        </w:r>
        <w:r w:rsidRPr="00020619">
          <w:rPr>
            <w:snapToGrid w:val="0"/>
          </w:rPr>
          <w:tab/>
          <w:t>Test Requirements</w:t>
        </w:r>
      </w:ins>
    </w:p>
    <w:p w14:paraId="5DF9BF1B" w14:textId="77777777" w:rsidR="00820FD8" w:rsidRPr="00020619" w:rsidRDefault="00820FD8" w:rsidP="00820FD8">
      <w:pPr>
        <w:rPr>
          <w:ins w:id="28128" w:author="BigCREditor-RAN4#104-bis" w:date="2022-10-21T18:25:00Z"/>
        </w:rPr>
      </w:pPr>
      <w:ins w:id="28129" w:author="BigCREditor-RAN4#104-bis" w:date="2022-10-21T18:25:00Z">
        <w:r w:rsidRPr="00020619">
          <w:t xml:space="preserve">The UE behaviour during time durations T1, T2, T3, T4 </w:t>
        </w:r>
        <w:r w:rsidRPr="00020619">
          <w:rPr>
            <w:lang w:eastAsia="zh-CN"/>
          </w:rPr>
          <w:t xml:space="preserve">and </w:t>
        </w:r>
        <w:r w:rsidRPr="00020619">
          <w:t>T5 shall be as follows:</w:t>
        </w:r>
      </w:ins>
    </w:p>
    <w:p w14:paraId="51254D4B" w14:textId="77777777" w:rsidR="00820FD8" w:rsidRPr="00020619" w:rsidRDefault="00820FD8" w:rsidP="00820FD8">
      <w:pPr>
        <w:rPr>
          <w:ins w:id="28130" w:author="BigCREditor-RAN4#104-bis" w:date="2022-10-21T18:25:00Z"/>
          <w:lang w:eastAsia="zh-CN"/>
        </w:rPr>
      </w:pPr>
      <w:ins w:id="28131" w:author="BigCREditor-RAN4#104-bis" w:date="2022-10-21T18:25:00Z">
        <w:r w:rsidRPr="00020619">
          <w:t xml:space="preserve">During the </w:t>
        </w:r>
        <w:r w:rsidRPr="00020619">
          <w:rPr>
            <w:lang w:eastAsia="zh-CN"/>
          </w:rPr>
          <w:t>time duration T1 and T2, the UE shall transmit uplink signal at least in all subframes configured for CSI transmission on Cell 1.</w:t>
        </w:r>
      </w:ins>
    </w:p>
    <w:p w14:paraId="1F1311F6" w14:textId="77777777" w:rsidR="00820FD8" w:rsidRPr="00020619" w:rsidRDefault="00820FD8" w:rsidP="00820FD8">
      <w:pPr>
        <w:rPr>
          <w:ins w:id="28132" w:author="BigCREditor-RAN4#104-bis" w:date="2022-10-21T18:25:00Z"/>
        </w:rPr>
      </w:pPr>
      <w:ins w:id="28133" w:author="BigCREditor-RAN4#104-bis" w:date="2022-10-21T18:25:00Z">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ins>
    </w:p>
    <w:p w14:paraId="39A4CA6E" w14:textId="77777777" w:rsidR="00820FD8" w:rsidRPr="00020619" w:rsidRDefault="00820FD8" w:rsidP="00820FD8">
      <w:pPr>
        <w:rPr>
          <w:ins w:id="28134" w:author="BigCREditor-RAN4#104-bis" w:date="2022-10-21T18:25:00Z"/>
        </w:rPr>
      </w:pPr>
      <w:ins w:id="28135" w:author="BigCREditor-RAN4#104-bis" w:date="2022-10-21T18:25:00Z">
        <w:r w:rsidRPr="00020619">
          <w:t xml:space="preserve">During T3 </w:t>
        </w:r>
        <w:proofErr w:type="gramStart"/>
        <w:r w:rsidRPr="00020619">
          <w:t>the</w:t>
        </w:r>
        <w:proofErr w:type="gramEnd"/>
        <w:r w:rsidRPr="00020619">
          <w:t xml:space="preserve"> shall detect beam failure and initiate link recovery. During T4 and T5 the UE measures and evaluate beam candidate from beam candidate set q</w:t>
        </w:r>
        <w:r w:rsidRPr="00020619">
          <w:rPr>
            <w:vertAlign w:val="subscript"/>
          </w:rPr>
          <w:t>1</w:t>
        </w:r>
        <w:r w:rsidRPr="00020619">
          <w:t>.</w:t>
        </w:r>
      </w:ins>
    </w:p>
    <w:p w14:paraId="01F6C36B" w14:textId="77777777" w:rsidR="00820FD8" w:rsidRPr="00020619" w:rsidRDefault="00820FD8" w:rsidP="00820FD8">
      <w:pPr>
        <w:rPr>
          <w:ins w:id="28136" w:author="BigCREditor-RAN4#104-bis" w:date="2022-10-21T18:25:00Z"/>
        </w:rPr>
      </w:pPr>
      <w:ins w:id="28137" w:author="BigCREditor-RAN4#104-bis" w:date="2022-10-21T18:25:00Z">
        <w:r w:rsidRPr="00020619">
          <w:t xml:space="preserve">No later than time point F occurring no later than D1 = 1920+10 </w:t>
        </w:r>
        <w:proofErr w:type="spellStart"/>
        <w:r w:rsidRPr="00020619">
          <w:t>ms</w:t>
        </w:r>
        <w:proofErr w:type="spellEnd"/>
        <w:r w:rsidRPr="00020619">
          <w:t xml:space="preserve">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ins>
    </w:p>
    <w:p w14:paraId="72B39119" w14:textId="77777777" w:rsidR="00820FD8" w:rsidRPr="00020619" w:rsidRDefault="00820FD8" w:rsidP="00820FD8">
      <w:pPr>
        <w:rPr>
          <w:ins w:id="28138" w:author="BigCREditor-RAN4#104-bis" w:date="2022-10-21T18:25:00Z"/>
        </w:rPr>
      </w:pPr>
      <w:ins w:id="28139" w:author="BigCREditor-RAN4#104-bis" w:date="2022-10-21T18:25:00Z">
        <w:r w:rsidRPr="00020619">
          <w:t>Test is concluded once the test equipment has received the initial preamble transmission from the UE. The rate of correct events observed during repeated tests shall be at least 90%.</w:t>
        </w:r>
      </w:ins>
    </w:p>
    <w:p w14:paraId="22647D3E" w14:textId="042578FC" w:rsidR="00BE6A58" w:rsidRPr="00020619" w:rsidRDefault="00BE6A58" w:rsidP="00F77604">
      <w:pPr>
        <w:jc w:val="center"/>
        <w:rPr>
          <w:noProof/>
        </w:rPr>
      </w:pPr>
    </w:p>
    <w:p w14:paraId="7B0E4C75" w14:textId="77777777" w:rsidR="00543E6B" w:rsidRPr="004F6EBD" w:rsidRDefault="00543E6B" w:rsidP="00543E6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4B7EAE51" w14:textId="77777777" w:rsidR="00713065" w:rsidRPr="00DB707E" w:rsidRDefault="00713065" w:rsidP="00713065">
      <w:pPr>
        <w:pStyle w:val="Heading4"/>
        <w:rPr>
          <w:snapToGrid w:val="0"/>
        </w:rPr>
      </w:pPr>
      <w:r w:rsidRPr="00DB707E">
        <w:rPr>
          <w:snapToGrid w:val="0"/>
        </w:rPr>
        <w:t>A.16.6.4.1</w:t>
      </w:r>
      <w:r w:rsidRPr="00DB707E">
        <w:rPr>
          <w:snapToGrid w:val="0"/>
        </w:rPr>
        <w:tab/>
        <w:t>SSB based L1-RSRP measurement when DRX is not used for 1 Rx UE</w:t>
      </w:r>
    </w:p>
    <w:p w14:paraId="55F24146" w14:textId="77777777" w:rsidR="00713065" w:rsidRPr="00DB707E" w:rsidRDefault="00713065" w:rsidP="00713065">
      <w:pPr>
        <w:pStyle w:val="Heading5"/>
      </w:pPr>
      <w:r w:rsidRPr="00DB707E">
        <w:t>A.16.6.4.1.1</w:t>
      </w:r>
      <w:r w:rsidRPr="00DB707E">
        <w:tab/>
        <w:t>Test Purpose and Environment</w:t>
      </w:r>
    </w:p>
    <w:p w14:paraId="49BF1131" w14:textId="77777777" w:rsidR="00713065" w:rsidRPr="00DB707E" w:rsidRDefault="00713065" w:rsidP="00713065">
      <w:r w:rsidRPr="00DB707E">
        <w:rPr>
          <w:rFonts w:cs="v4.2.0"/>
        </w:rPr>
        <w:t xml:space="preserve">The purpose of this test is </w:t>
      </w:r>
      <w:bookmarkStart w:id="28140" w:name="_Hlk117064773"/>
      <w:r w:rsidRPr="00DB707E">
        <w:rPr>
          <w:rFonts w:cs="v4.2.0"/>
        </w:rPr>
        <w:t>to verify that the UE makes correct reporting of L1-RSRP measurement. This test will partly verify the L1-RSRP measurement requirements in clause 9.5B.4.1</w:t>
      </w:r>
      <w:bookmarkEnd w:id="28140"/>
      <w:r w:rsidRPr="00DB707E">
        <w:rPr>
          <w:rFonts w:cs="v4.2.0"/>
        </w:rPr>
        <w:t xml:space="preserve">, with </w:t>
      </w:r>
      <w:r w:rsidRPr="00DB707E">
        <w:t>the testing configurations for NR cells in Table A.16.6.4.1.1-1.</w:t>
      </w:r>
    </w:p>
    <w:p w14:paraId="42035AD2" w14:textId="77777777" w:rsidR="00713065" w:rsidRPr="00DB707E" w:rsidRDefault="00713065" w:rsidP="00713065">
      <w:pPr>
        <w:pStyle w:val="TH"/>
      </w:pPr>
      <w:r w:rsidRPr="00DB707E">
        <w:t>Table A.16.6.4.1.1-1: Applicable NR configurations for FR1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713065" w:rsidRPr="00DB707E" w14:paraId="4B263A76"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15BFF1D9" w14:textId="77777777" w:rsidR="00713065" w:rsidRPr="00DB707E" w:rsidRDefault="00713065" w:rsidP="00864629">
            <w:pPr>
              <w:pStyle w:val="TAH"/>
              <w:spacing w:line="256" w:lineRule="auto"/>
            </w:pPr>
            <w:bookmarkStart w:id="28141" w:name="_Hlk117064994"/>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7FADD736" w14:textId="77777777" w:rsidR="00713065" w:rsidRPr="00DB707E" w:rsidRDefault="00713065" w:rsidP="00864629">
            <w:pPr>
              <w:pStyle w:val="TAH"/>
              <w:spacing w:line="256" w:lineRule="auto"/>
            </w:pPr>
            <w:r w:rsidRPr="00DB707E">
              <w:t>Description</w:t>
            </w:r>
          </w:p>
        </w:tc>
      </w:tr>
      <w:tr w:rsidR="00713065" w:rsidRPr="00DB707E" w14:paraId="1F64A847"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149DA6D9" w14:textId="77777777" w:rsidR="00713065" w:rsidRPr="00DB707E" w:rsidRDefault="00713065" w:rsidP="00864629">
            <w:pPr>
              <w:pStyle w:val="TAC"/>
              <w:spacing w:line="256" w:lineRule="auto"/>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7F168E79" w14:textId="77777777" w:rsidR="00713065" w:rsidRPr="00DB707E" w:rsidRDefault="00713065" w:rsidP="00864629">
            <w:pPr>
              <w:pStyle w:val="TAC"/>
              <w:spacing w:line="256" w:lineRule="auto"/>
            </w:pPr>
            <w:r w:rsidRPr="00DB707E">
              <w:t>NR 15 kHz SSB SCS, 10 MHz bandwidth, FDD duplex mode</w:t>
            </w:r>
          </w:p>
        </w:tc>
      </w:tr>
      <w:tr w:rsidR="00713065" w:rsidRPr="00DB707E" w14:paraId="0BE3DB75"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73986A0E" w14:textId="77777777" w:rsidR="00713065" w:rsidRPr="00DB707E" w:rsidRDefault="00713065" w:rsidP="00864629">
            <w:pPr>
              <w:pStyle w:val="TAC"/>
              <w:spacing w:line="256" w:lineRule="auto"/>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3929991E" w14:textId="77777777" w:rsidR="00713065" w:rsidRPr="00DB707E" w:rsidRDefault="00713065" w:rsidP="00864629">
            <w:pPr>
              <w:pStyle w:val="TAC"/>
              <w:spacing w:line="256" w:lineRule="auto"/>
            </w:pPr>
            <w:r w:rsidRPr="00DB707E">
              <w:t>NR 15 kHz SSB SCS, 10 MHz bandwidth, TDD duplex mode</w:t>
            </w:r>
          </w:p>
        </w:tc>
      </w:tr>
      <w:tr w:rsidR="00713065" w:rsidRPr="00DB707E" w14:paraId="4D6716D1"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3F66DCE3" w14:textId="77777777" w:rsidR="00713065" w:rsidRPr="00DB707E" w:rsidRDefault="00713065" w:rsidP="00864629">
            <w:pPr>
              <w:pStyle w:val="TAC"/>
              <w:spacing w:line="256" w:lineRule="auto"/>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6834D1F2" w14:textId="77777777" w:rsidR="00713065" w:rsidRPr="00DB707E" w:rsidRDefault="00713065" w:rsidP="00864629">
            <w:pPr>
              <w:pStyle w:val="TAC"/>
              <w:spacing w:line="256" w:lineRule="auto"/>
            </w:pPr>
            <w:r w:rsidRPr="00DB707E">
              <w:t>NR 30 kHz SSB SCS, 20 MHz bandwidth, TDD duplex mode</w:t>
            </w:r>
          </w:p>
        </w:tc>
      </w:tr>
      <w:tr w:rsidR="00713065" w:rsidRPr="00DB707E" w14:paraId="55A8AA04" w14:textId="77777777" w:rsidTr="00864629">
        <w:tc>
          <w:tcPr>
            <w:tcW w:w="2331" w:type="dxa"/>
            <w:tcBorders>
              <w:top w:val="single" w:sz="4" w:space="0" w:color="auto"/>
              <w:left w:val="single" w:sz="4" w:space="0" w:color="auto"/>
              <w:bottom w:val="single" w:sz="4" w:space="0" w:color="auto"/>
              <w:right w:val="single" w:sz="4" w:space="0" w:color="auto"/>
            </w:tcBorders>
          </w:tcPr>
          <w:p w14:paraId="06E32AF8" w14:textId="77777777" w:rsidR="00713065" w:rsidRPr="00DB707E" w:rsidRDefault="00713065" w:rsidP="00864629">
            <w:pPr>
              <w:pStyle w:val="TAC"/>
              <w:spacing w:line="256" w:lineRule="auto"/>
            </w:pPr>
            <w:r w:rsidRPr="00DB707E">
              <w:t>4</w:t>
            </w:r>
          </w:p>
        </w:tc>
        <w:tc>
          <w:tcPr>
            <w:tcW w:w="7298" w:type="dxa"/>
            <w:tcBorders>
              <w:top w:val="single" w:sz="4" w:space="0" w:color="auto"/>
              <w:left w:val="single" w:sz="4" w:space="0" w:color="auto"/>
              <w:bottom w:val="single" w:sz="4" w:space="0" w:color="auto"/>
              <w:right w:val="single" w:sz="4" w:space="0" w:color="auto"/>
            </w:tcBorders>
          </w:tcPr>
          <w:p w14:paraId="53F413CE" w14:textId="77777777" w:rsidR="00713065" w:rsidRPr="00DB707E" w:rsidRDefault="00713065" w:rsidP="00864629">
            <w:pPr>
              <w:pStyle w:val="TAC"/>
              <w:spacing w:line="256" w:lineRule="auto"/>
            </w:pPr>
            <w:r w:rsidRPr="00DB707E">
              <w:rPr>
                <w:rFonts w:eastAsia="Malgun Gothic"/>
              </w:rPr>
              <w:t xml:space="preserve">       NR 15 kHz SSB SCS, 10 MHz bandwidth, HD-FDD duplex mode</w:t>
            </w:r>
          </w:p>
        </w:tc>
      </w:tr>
      <w:tr w:rsidR="00713065" w:rsidRPr="00DB707E" w14:paraId="0A24B99F" w14:textId="77777777" w:rsidTr="00864629">
        <w:tc>
          <w:tcPr>
            <w:tcW w:w="9629" w:type="dxa"/>
            <w:gridSpan w:val="2"/>
            <w:tcBorders>
              <w:top w:val="single" w:sz="4" w:space="0" w:color="auto"/>
              <w:left w:val="single" w:sz="4" w:space="0" w:color="auto"/>
              <w:bottom w:val="single" w:sz="4" w:space="0" w:color="auto"/>
              <w:right w:val="single" w:sz="4" w:space="0" w:color="auto"/>
            </w:tcBorders>
            <w:hideMark/>
          </w:tcPr>
          <w:p w14:paraId="428F2FAC" w14:textId="77777777" w:rsidR="00713065" w:rsidRPr="00DB707E" w:rsidRDefault="00713065" w:rsidP="00864629">
            <w:pPr>
              <w:pStyle w:val="TAN"/>
            </w:pPr>
            <w:r w:rsidRPr="00DB707E">
              <w:t>Note:</w:t>
            </w:r>
            <w:r w:rsidRPr="00DB707E">
              <w:tab/>
              <w:t>The UE is only required to be tested in one of the supported test configurations</w:t>
            </w:r>
          </w:p>
        </w:tc>
      </w:tr>
      <w:bookmarkEnd w:id="28141"/>
    </w:tbl>
    <w:p w14:paraId="3DF1BDF6" w14:textId="77777777" w:rsidR="00713065" w:rsidRPr="00DB707E" w:rsidRDefault="00713065" w:rsidP="00713065">
      <w:pPr>
        <w:rPr>
          <w:rFonts w:cs="v4.2.0"/>
        </w:rPr>
      </w:pPr>
    </w:p>
    <w:p w14:paraId="7E115EDB" w14:textId="77777777" w:rsidR="00713065" w:rsidRPr="00DB707E" w:rsidRDefault="00713065" w:rsidP="00713065">
      <w:pPr>
        <w:pStyle w:val="Heading5"/>
      </w:pPr>
      <w:r w:rsidRPr="00DB707E">
        <w:t>A.16.6.4.1.2</w:t>
      </w:r>
      <w:r w:rsidRPr="00DB707E">
        <w:tab/>
        <w:t>Test parameters</w:t>
      </w:r>
    </w:p>
    <w:p w14:paraId="7B70E540" w14:textId="77777777" w:rsidR="00713065" w:rsidRPr="00DB707E" w:rsidRDefault="00713065" w:rsidP="00713065">
      <w:r w:rsidRPr="00DB707E">
        <w:rPr>
          <w:rFonts w:cs="v4.2.0"/>
        </w:rPr>
        <w:t xml:space="preserve">There is one cells in the test, the FR1 </w:t>
      </w:r>
      <w:proofErr w:type="spellStart"/>
      <w:r w:rsidRPr="00DB707E">
        <w:rPr>
          <w:rFonts w:cs="v4.2.0"/>
        </w:rPr>
        <w:t>PCell</w:t>
      </w:r>
      <w:proofErr w:type="spellEnd"/>
      <w:r w:rsidRPr="00DB707E">
        <w:rPr>
          <w:rFonts w:cs="v4.2.0"/>
        </w:rPr>
        <w:t xml:space="preserve"> (Cell 1)</w:t>
      </w:r>
      <w:r w:rsidRPr="00DB707E">
        <w:t xml:space="preserve">. The test parameters for the Cell 1 are given in Table A.16.6.4.1.2-1 and Table A.16.6.4.1.2-2 below. </w:t>
      </w:r>
    </w:p>
    <w:p w14:paraId="3517C575" w14:textId="77777777" w:rsidR="00713065" w:rsidRPr="00DB707E" w:rsidRDefault="00713065" w:rsidP="00713065">
      <w:pPr>
        <w:rPr>
          <w:rFonts w:cs="v4.2.0"/>
        </w:rPr>
      </w:pPr>
      <w:r w:rsidRPr="00DB707E">
        <w:rPr>
          <w:rFonts w:cs="v4.2.0"/>
        </w:rPr>
        <w:lastRenderedPageBreak/>
        <w:t xml:space="preserve">In CSI measurement configuration, UE is indicated to perform L1-RSRP measurement on the SSBs and report periodically. The test consists of two successive time periods, with time duration of T1 and T2 respectively. The test has higher layer parameter </w:t>
      </w:r>
      <w:proofErr w:type="spellStart"/>
      <w:r w:rsidRPr="00DB707E">
        <w:rPr>
          <w:rFonts w:eastAsia="?? ??"/>
          <w:i/>
        </w:rPr>
        <w:t>timeRestrictionForChannelMeasurements</w:t>
      </w:r>
      <w:proofErr w:type="spellEnd"/>
      <w:r w:rsidRPr="00DB707E">
        <w:rPr>
          <w:rFonts w:eastAsia="?? ??"/>
          <w:i/>
        </w:rPr>
        <w:t xml:space="preserve"> </w:t>
      </w:r>
      <w:r w:rsidRPr="00DB707E">
        <w:rPr>
          <w:rFonts w:eastAsia="?? ??"/>
        </w:rPr>
        <w:t>configured</w:t>
      </w:r>
      <w:r w:rsidRPr="00DB707E">
        <w:rPr>
          <w:rFonts w:eastAsia="?? ??"/>
          <w:i/>
        </w:rPr>
        <w:t xml:space="preserve">. </w:t>
      </w:r>
    </w:p>
    <w:p w14:paraId="6BFEE10F" w14:textId="77777777" w:rsidR="00713065" w:rsidRPr="00DB707E" w:rsidRDefault="00713065" w:rsidP="00713065">
      <w:r w:rsidRPr="00DB707E">
        <w:t>There is no measurement gap configured in the test. Before the test, UE is configured to perform RLM, BFD and L1-RSRP measurement based on the SSBs.</w:t>
      </w:r>
    </w:p>
    <w:p w14:paraId="2C0CE833" w14:textId="77777777" w:rsidR="00713065" w:rsidRPr="00DB707E" w:rsidRDefault="00713065" w:rsidP="00713065">
      <w:pPr>
        <w:pStyle w:val="TH"/>
      </w:pPr>
      <w:r w:rsidRPr="00DB707E">
        <w:lastRenderedPageBreak/>
        <w:t>Table A.16.6.4.1.2-1: General test parameters</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713065" w:rsidRPr="00DB707E" w14:paraId="27A2D4E4"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634A7CD" w14:textId="77777777" w:rsidR="00713065" w:rsidRPr="00DB707E" w:rsidRDefault="00713065" w:rsidP="00864629">
            <w:pPr>
              <w:pStyle w:val="TAH"/>
            </w:pPr>
            <w:bookmarkStart w:id="28142" w:name="_Hlk117065124"/>
            <w:r w:rsidRPr="00DB707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2D160A96" w14:textId="77777777" w:rsidR="00713065" w:rsidRPr="00DB707E" w:rsidRDefault="00713065" w:rsidP="00864629">
            <w:pPr>
              <w:pStyle w:val="TAH"/>
            </w:pPr>
            <w:r w:rsidRPr="00DB707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41A0EF4A" w14:textId="77777777" w:rsidR="00713065" w:rsidRPr="00DB707E" w:rsidRDefault="00713065" w:rsidP="00864629">
            <w:pPr>
              <w:pStyle w:val="TAH"/>
            </w:pPr>
            <w:r w:rsidRPr="00DB707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5608B8B5" w14:textId="77777777" w:rsidR="00713065" w:rsidRPr="00DB707E" w:rsidRDefault="00713065" w:rsidP="00864629">
            <w:pPr>
              <w:pStyle w:val="TAH"/>
            </w:pPr>
            <w:r w:rsidRPr="00DB707E">
              <w:t>Value</w:t>
            </w:r>
          </w:p>
        </w:tc>
      </w:tr>
      <w:tr w:rsidR="00713065" w:rsidRPr="00DB707E" w14:paraId="1FE71E9C"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CCE0034" w14:textId="77777777" w:rsidR="00713065" w:rsidRPr="00DB707E" w:rsidRDefault="00713065" w:rsidP="00864629">
            <w:pPr>
              <w:pStyle w:val="TAL"/>
            </w:pPr>
            <w:r w:rsidRPr="00DB707E">
              <w:t>SSB GSCN</w:t>
            </w:r>
          </w:p>
        </w:tc>
        <w:tc>
          <w:tcPr>
            <w:tcW w:w="959" w:type="dxa"/>
            <w:tcBorders>
              <w:top w:val="single" w:sz="4" w:space="0" w:color="auto"/>
              <w:left w:val="single" w:sz="4" w:space="0" w:color="auto"/>
              <w:bottom w:val="single" w:sz="4" w:space="0" w:color="auto"/>
              <w:right w:val="single" w:sz="4" w:space="0" w:color="auto"/>
            </w:tcBorders>
            <w:hideMark/>
          </w:tcPr>
          <w:p w14:paraId="75EA8867"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17FDC7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13A9807" w14:textId="77777777" w:rsidR="00713065" w:rsidRPr="00DB707E" w:rsidRDefault="00713065" w:rsidP="00864629">
            <w:pPr>
              <w:pStyle w:val="TAC"/>
            </w:pPr>
            <w:r w:rsidRPr="00DB707E">
              <w:t>freq1</w:t>
            </w:r>
          </w:p>
        </w:tc>
      </w:tr>
      <w:tr w:rsidR="00713065" w:rsidRPr="00DB707E" w14:paraId="0429A2AB"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08E06E4" w14:textId="77777777" w:rsidR="00713065" w:rsidRPr="00DB707E" w:rsidRDefault="00713065" w:rsidP="00864629">
            <w:pPr>
              <w:pStyle w:val="TAL"/>
            </w:pPr>
            <w:r w:rsidRPr="00DB707E">
              <w:t>Duplex mode</w:t>
            </w:r>
          </w:p>
        </w:tc>
        <w:tc>
          <w:tcPr>
            <w:tcW w:w="959" w:type="dxa"/>
            <w:tcBorders>
              <w:top w:val="single" w:sz="4" w:space="0" w:color="auto"/>
              <w:left w:val="single" w:sz="4" w:space="0" w:color="auto"/>
              <w:bottom w:val="single" w:sz="4" w:space="0" w:color="auto"/>
              <w:right w:val="single" w:sz="4" w:space="0" w:color="auto"/>
            </w:tcBorders>
            <w:hideMark/>
          </w:tcPr>
          <w:p w14:paraId="63AAFF7D" w14:textId="77777777" w:rsidR="00713065" w:rsidRPr="00DB707E" w:rsidRDefault="00713065" w:rsidP="00864629">
            <w:pPr>
              <w:pStyle w:val="TAC"/>
            </w:pPr>
            <w:r w:rsidRPr="00DB707E">
              <w:t>1</w:t>
            </w:r>
          </w:p>
        </w:tc>
        <w:tc>
          <w:tcPr>
            <w:tcW w:w="1268" w:type="dxa"/>
            <w:tcBorders>
              <w:top w:val="single" w:sz="4" w:space="0" w:color="auto"/>
              <w:left w:val="single" w:sz="4" w:space="0" w:color="auto"/>
              <w:bottom w:val="nil"/>
              <w:right w:val="single" w:sz="4" w:space="0" w:color="auto"/>
            </w:tcBorders>
            <w:shd w:val="clear" w:color="auto" w:fill="auto"/>
          </w:tcPr>
          <w:p w14:paraId="3218542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A601C46" w14:textId="77777777" w:rsidR="00713065" w:rsidRPr="00DB707E" w:rsidRDefault="00713065" w:rsidP="00864629">
            <w:pPr>
              <w:pStyle w:val="TAC"/>
            </w:pPr>
            <w:r w:rsidRPr="00DB707E">
              <w:t>FDD</w:t>
            </w:r>
          </w:p>
        </w:tc>
      </w:tr>
      <w:tr w:rsidR="00713065" w:rsidRPr="00DB707E" w14:paraId="7176A9AE"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4C52298D"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710DF3E"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2D50F8E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669BCA4" w14:textId="77777777" w:rsidR="00713065" w:rsidRPr="00DB707E" w:rsidRDefault="00713065" w:rsidP="00864629">
            <w:pPr>
              <w:pStyle w:val="TAC"/>
            </w:pPr>
            <w:r w:rsidRPr="00DB707E">
              <w:t>TDD</w:t>
            </w:r>
          </w:p>
        </w:tc>
      </w:tr>
      <w:tr w:rsidR="00713065" w:rsidRPr="00DB707E" w14:paraId="548DB8C0" w14:textId="77777777" w:rsidTr="00864629">
        <w:trPr>
          <w:trHeight w:val="79"/>
          <w:jc w:val="center"/>
        </w:trPr>
        <w:tc>
          <w:tcPr>
            <w:tcW w:w="3163" w:type="dxa"/>
            <w:vMerge w:val="restart"/>
            <w:tcBorders>
              <w:top w:val="nil"/>
              <w:left w:val="single" w:sz="4" w:space="0" w:color="auto"/>
              <w:right w:val="single" w:sz="4" w:space="0" w:color="auto"/>
            </w:tcBorders>
            <w:shd w:val="clear" w:color="auto" w:fill="auto"/>
            <w:hideMark/>
          </w:tcPr>
          <w:p w14:paraId="70586AB3"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B0243DA" w14:textId="77777777" w:rsidR="00713065" w:rsidRPr="00DB707E" w:rsidRDefault="00713065" w:rsidP="00864629">
            <w:pPr>
              <w:pStyle w:val="TAC"/>
            </w:pPr>
            <w:r w:rsidRPr="00DB707E">
              <w:t>3</w:t>
            </w:r>
          </w:p>
        </w:tc>
        <w:tc>
          <w:tcPr>
            <w:tcW w:w="1268" w:type="dxa"/>
            <w:vMerge w:val="restart"/>
            <w:tcBorders>
              <w:top w:val="nil"/>
              <w:left w:val="single" w:sz="4" w:space="0" w:color="auto"/>
              <w:right w:val="single" w:sz="4" w:space="0" w:color="auto"/>
            </w:tcBorders>
            <w:shd w:val="clear" w:color="auto" w:fill="auto"/>
            <w:hideMark/>
          </w:tcPr>
          <w:p w14:paraId="70F1A82E" w14:textId="77777777" w:rsidR="00713065" w:rsidRPr="00DB707E" w:rsidRDefault="00713065" w:rsidP="00864629">
            <w:pPr>
              <w:pStyle w:val="TAC"/>
            </w:pPr>
          </w:p>
        </w:tc>
        <w:tc>
          <w:tcPr>
            <w:tcW w:w="1743" w:type="dxa"/>
            <w:tcBorders>
              <w:top w:val="single" w:sz="4" w:space="0" w:color="auto"/>
              <w:left w:val="single" w:sz="4" w:space="0" w:color="auto"/>
              <w:right w:val="single" w:sz="4" w:space="0" w:color="auto"/>
            </w:tcBorders>
            <w:hideMark/>
          </w:tcPr>
          <w:p w14:paraId="01CDF070" w14:textId="77777777" w:rsidR="00713065" w:rsidRPr="00DB707E" w:rsidRDefault="00713065" w:rsidP="00864629">
            <w:pPr>
              <w:pStyle w:val="TAC"/>
            </w:pPr>
            <w:r w:rsidRPr="00DB707E">
              <w:t>TDD</w:t>
            </w:r>
          </w:p>
        </w:tc>
      </w:tr>
      <w:tr w:rsidR="00713065" w:rsidRPr="00DB707E" w14:paraId="5522264A" w14:textId="77777777" w:rsidTr="00864629">
        <w:trPr>
          <w:trHeight w:val="78"/>
          <w:jc w:val="center"/>
        </w:trPr>
        <w:tc>
          <w:tcPr>
            <w:tcW w:w="3163" w:type="dxa"/>
            <w:vMerge/>
            <w:tcBorders>
              <w:left w:val="single" w:sz="4" w:space="0" w:color="auto"/>
              <w:bottom w:val="single" w:sz="4" w:space="0" w:color="auto"/>
              <w:right w:val="single" w:sz="4" w:space="0" w:color="auto"/>
            </w:tcBorders>
            <w:shd w:val="clear" w:color="auto" w:fill="auto"/>
          </w:tcPr>
          <w:p w14:paraId="5BF58334"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tcPr>
          <w:p w14:paraId="74B7507B" w14:textId="77777777" w:rsidR="00713065" w:rsidRPr="00DB707E" w:rsidRDefault="00713065" w:rsidP="00864629">
            <w:pPr>
              <w:pStyle w:val="TAC"/>
            </w:pPr>
            <w:r w:rsidRPr="00DB707E">
              <w:t>4</w:t>
            </w:r>
          </w:p>
        </w:tc>
        <w:tc>
          <w:tcPr>
            <w:tcW w:w="1268" w:type="dxa"/>
            <w:vMerge/>
            <w:tcBorders>
              <w:left w:val="single" w:sz="4" w:space="0" w:color="auto"/>
              <w:bottom w:val="single" w:sz="4" w:space="0" w:color="auto"/>
              <w:right w:val="single" w:sz="4" w:space="0" w:color="auto"/>
            </w:tcBorders>
            <w:shd w:val="clear" w:color="auto" w:fill="auto"/>
          </w:tcPr>
          <w:p w14:paraId="379782C8" w14:textId="77777777" w:rsidR="00713065" w:rsidRPr="00DB707E" w:rsidRDefault="00713065" w:rsidP="00864629">
            <w:pPr>
              <w:pStyle w:val="TAC"/>
            </w:pPr>
          </w:p>
        </w:tc>
        <w:tc>
          <w:tcPr>
            <w:tcW w:w="1743" w:type="dxa"/>
            <w:tcBorders>
              <w:left w:val="single" w:sz="4" w:space="0" w:color="auto"/>
              <w:bottom w:val="single" w:sz="4" w:space="0" w:color="auto"/>
              <w:right w:val="single" w:sz="4" w:space="0" w:color="auto"/>
            </w:tcBorders>
          </w:tcPr>
          <w:p w14:paraId="4A81157D" w14:textId="77777777" w:rsidR="00713065" w:rsidRPr="00DB707E" w:rsidRDefault="00713065" w:rsidP="00864629">
            <w:pPr>
              <w:pStyle w:val="TAC"/>
            </w:pPr>
            <w:r w:rsidRPr="00DB707E">
              <w:t>HD-FDD</w:t>
            </w:r>
          </w:p>
        </w:tc>
      </w:tr>
      <w:tr w:rsidR="00713065" w:rsidRPr="00DB707E" w14:paraId="3049832F"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A23C279" w14:textId="77777777" w:rsidR="00713065" w:rsidRPr="00DB707E" w:rsidRDefault="00713065" w:rsidP="00864629">
            <w:pPr>
              <w:pStyle w:val="TAL"/>
            </w:pPr>
            <w:r w:rsidRPr="00DB707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68E84A69"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327B8FA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943275A" w14:textId="77777777" w:rsidR="00713065" w:rsidRPr="00DB707E" w:rsidRDefault="00713065" w:rsidP="00864629">
            <w:pPr>
              <w:pStyle w:val="TAC"/>
            </w:pPr>
            <w:r w:rsidRPr="00DB707E">
              <w:t>N/A</w:t>
            </w:r>
          </w:p>
        </w:tc>
      </w:tr>
      <w:tr w:rsidR="00713065" w:rsidRPr="00DB707E" w14:paraId="19713CC8"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0F3A7399"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0718009"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2D49AFBD"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EE7B0A9" w14:textId="77777777" w:rsidR="00713065" w:rsidRPr="00DB707E" w:rsidRDefault="00713065" w:rsidP="00864629">
            <w:pPr>
              <w:pStyle w:val="TAC"/>
            </w:pPr>
            <w:r w:rsidRPr="00DB707E">
              <w:t>TDDConf.1.1</w:t>
            </w:r>
          </w:p>
        </w:tc>
      </w:tr>
      <w:tr w:rsidR="00713065" w:rsidRPr="00DB707E" w14:paraId="27801D2A"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8358206"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7C9F0F4"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92D932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727F08" w14:textId="77777777" w:rsidR="00713065" w:rsidRPr="00DB707E" w:rsidRDefault="00713065" w:rsidP="00864629">
            <w:pPr>
              <w:pStyle w:val="TAC"/>
            </w:pPr>
            <w:r w:rsidRPr="00DB707E">
              <w:t>TDDConf.2.1</w:t>
            </w:r>
          </w:p>
        </w:tc>
      </w:tr>
      <w:tr w:rsidR="00713065" w:rsidRPr="00DB707E" w14:paraId="50201CED"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8EBA421" w14:textId="77777777" w:rsidR="00713065" w:rsidRPr="00DB707E" w:rsidRDefault="00713065" w:rsidP="00864629">
            <w:pPr>
              <w:pStyle w:val="TAL"/>
              <w:rPr>
                <w:vertAlign w:val="subscript"/>
              </w:rPr>
            </w:pPr>
            <w:proofErr w:type="spellStart"/>
            <w:r w:rsidRPr="00DB707E">
              <w:t>BW</w:t>
            </w:r>
            <w:r w:rsidRPr="00DB707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030477F5"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5D7AB01E" w14:textId="77777777" w:rsidR="00713065" w:rsidRPr="00DB707E" w:rsidRDefault="00713065" w:rsidP="00864629">
            <w:pPr>
              <w:pStyle w:val="TAC"/>
            </w:pPr>
            <w:r w:rsidRPr="00DB707E">
              <w:t>MHz</w:t>
            </w:r>
          </w:p>
        </w:tc>
        <w:tc>
          <w:tcPr>
            <w:tcW w:w="1743" w:type="dxa"/>
            <w:tcBorders>
              <w:top w:val="single" w:sz="4" w:space="0" w:color="auto"/>
              <w:left w:val="single" w:sz="4" w:space="0" w:color="auto"/>
              <w:bottom w:val="single" w:sz="4" w:space="0" w:color="auto"/>
              <w:right w:val="single" w:sz="4" w:space="0" w:color="auto"/>
            </w:tcBorders>
            <w:hideMark/>
          </w:tcPr>
          <w:p w14:paraId="46C35EFE" w14:textId="77777777" w:rsidR="00713065" w:rsidRPr="00DB707E" w:rsidRDefault="00713065" w:rsidP="00864629">
            <w:pPr>
              <w:pStyle w:val="TAC"/>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13065" w:rsidRPr="00DB707E" w14:paraId="43E4DCDB"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7B028417" w14:textId="77777777" w:rsidR="00713065" w:rsidRPr="00DB707E" w:rsidRDefault="00713065" w:rsidP="0086462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A9257F3"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B44C6D7"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88CFD79" w14:textId="77777777" w:rsidR="00713065" w:rsidRPr="00DB707E" w:rsidRDefault="00713065" w:rsidP="00864629">
            <w:pPr>
              <w:pStyle w:val="TAC"/>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13065" w:rsidRPr="00DB707E" w14:paraId="2499E1C9"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3DF9857D" w14:textId="77777777" w:rsidR="00713065" w:rsidRPr="00DB707E" w:rsidRDefault="00713065" w:rsidP="0086462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882F4A3"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2EFDE17"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7280023" w14:textId="77777777" w:rsidR="00713065" w:rsidRPr="00DB707E" w:rsidRDefault="00713065" w:rsidP="00864629">
            <w:pPr>
              <w:pStyle w:val="TAC"/>
            </w:pPr>
            <w:r w:rsidRPr="00DB707E">
              <w:rPr>
                <w:szCs w:val="18"/>
              </w:rPr>
              <w:t xml:space="preserve">2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1</w:t>
            </w:r>
          </w:p>
        </w:tc>
      </w:tr>
      <w:tr w:rsidR="00713065" w:rsidRPr="00DB707E" w14:paraId="6C8FEBDB"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E778FCC" w14:textId="77777777" w:rsidR="00713065" w:rsidRPr="00DB707E" w:rsidRDefault="00713065" w:rsidP="00864629">
            <w:pPr>
              <w:pStyle w:val="TAL"/>
            </w:pPr>
            <w:r w:rsidRPr="00DB707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0BD44C4B"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6A7FA22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D7C81E4" w14:textId="77777777" w:rsidR="00713065" w:rsidRPr="00DB707E" w:rsidRDefault="00713065" w:rsidP="00864629">
            <w:pPr>
              <w:pStyle w:val="TAC"/>
            </w:pPr>
            <w:r w:rsidRPr="00DB707E">
              <w:t>SR.1.1 FDD</w:t>
            </w:r>
          </w:p>
        </w:tc>
      </w:tr>
      <w:tr w:rsidR="00713065" w:rsidRPr="00DB707E" w14:paraId="526F9FFE"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68581D34"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7653C6B"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21CB974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769645" w14:textId="77777777" w:rsidR="00713065" w:rsidRPr="00DB707E" w:rsidRDefault="00713065" w:rsidP="00864629">
            <w:pPr>
              <w:pStyle w:val="TAC"/>
            </w:pPr>
            <w:r w:rsidRPr="00DB707E">
              <w:t>SR.1.1 TDD</w:t>
            </w:r>
          </w:p>
        </w:tc>
      </w:tr>
      <w:tr w:rsidR="00713065" w:rsidRPr="00DB707E" w14:paraId="35653F68"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F59C5B1"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201D8CA"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2BE68DC8"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6DA07AD" w14:textId="77777777" w:rsidR="00713065" w:rsidRPr="00DB707E" w:rsidRDefault="00713065" w:rsidP="00864629">
            <w:pPr>
              <w:pStyle w:val="TAC"/>
            </w:pPr>
            <w:r w:rsidRPr="00DB707E">
              <w:t>SR.2.1 TDD</w:t>
            </w:r>
          </w:p>
        </w:tc>
      </w:tr>
      <w:tr w:rsidR="00713065" w:rsidRPr="00DB707E" w14:paraId="684E0FD8"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83E3E2B" w14:textId="77777777" w:rsidR="00713065" w:rsidRPr="00DB707E" w:rsidRDefault="00713065" w:rsidP="00864629">
            <w:pPr>
              <w:pStyle w:val="TAL"/>
            </w:pPr>
            <w:r w:rsidRPr="00DB707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6E3B2BD"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84CE28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89C895A" w14:textId="77777777" w:rsidR="00713065" w:rsidRPr="00DB707E" w:rsidRDefault="00713065" w:rsidP="00864629">
            <w:pPr>
              <w:pStyle w:val="TAC"/>
            </w:pPr>
            <w:r w:rsidRPr="00DB707E">
              <w:t>CR.1.1 FDD</w:t>
            </w:r>
          </w:p>
        </w:tc>
      </w:tr>
      <w:tr w:rsidR="00713065" w:rsidRPr="00DB707E" w14:paraId="2BB1496F"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15C2BC9E"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ACAC97F"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00A0EDA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8C9AAFC" w14:textId="77777777" w:rsidR="00713065" w:rsidRPr="00DB707E" w:rsidRDefault="00713065" w:rsidP="00864629">
            <w:pPr>
              <w:pStyle w:val="TAC"/>
            </w:pPr>
            <w:r w:rsidRPr="00DB707E">
              <w:t>CR.1.1 TDD</w:t>
            </w:r>
          </w:p>
        </w:tc>
      </w:tr>
      <w:tr w:rsidR="00713065" w:rsidRPr="00DB707E" w14:paraId="23FE1B87"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B5AFBFE"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C8222DA"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277FEE65"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1E9736D" w14:textId="77777777" w:rsidR="00713065" w:rsidRPr="00DB707E" w:rsidRDefault="00713065" w:rsidP="00864629">
            <w:pPr>
              <w:pStyle w:val="TAC"/>
            </w:pPr>
            <w:r w:rsidRPr="00DB707E">
              <w:t>CR.2.1 TDD</w:t>
            </w:r>
          </w:p>
        </w:tc>
      </w:tr>
      <w:tr w:rsidR="00713065" w:rsidRPr="00DB707E" w14:paraId="2B90681F"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672D87E" w14:textId="77777777" w:rsidR="00713065" w:rsidRPr="00DB707E" w:rsidRDefault="00713065" w:rsidP="00864629">
            <w:pPr>
              <w:pStyle w:val="TAL"/>
            </w:pPr>
            <w:r w:rsidRPr="00DB707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5EE83A6E"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0E1673F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E6AA032" w14:textId="77777777" w:rsidR="00713065" w:rsidRPr="00DB707E" w:rsidRDefault="00713065" w:rsidP="00864629">
            <w:pPr>
              <w:pStyle w:val="TAC"/>
            </w:pPr>
            <w:r w:rsidRPr="00DB707E">
              <w:t>CCR.1.1 FDD</w:t>
            </w:r>
          </w:p>
        </w:tc>
      </w:tr>
      <w:tr w:rsidR="00713065" w:rsidRPr="00DB707E" w14:paraId="273A61C4"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5DF72B73"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E4AD1D6"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760F0A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CFC5449" w14:textId="77777777" w:rsidR="00713065" w:rsidRPr="00DB707E" w:rsidRDefault="00713065" w:rsidP="00864629">
            <w:pPr>
              <w:pStyle w:val="TAC"/>
            </w:pPr>
            <w:r w:rsidRPr="00DB707E">
              <w:t>CCR.1.1 TDD</w:t>
            </w:r>
          </w:p>
        </w:tc>
      </w:tr>
      <w:tr w:rsidR="00713065" w:rsidRPr="00DB707E" w14:paraId="6B2186AF"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05C56FC1"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25CE089"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01E9BB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147D0C8" w14:textId="77777777" w:rsidR="00713065" w:rsidRPr="00DB707E" w:rsidRDefault="00713065" w:rsidP="00864629">
            <w:pPr>
              <w:pStyle w:val="TAC"/>
            </w:pPr>
            <w:r w:rsidRPr="00DB707E">
              <w:t>CCR.2.1 TDD</w:t>
            </w:r>
          </w:p>
        </w:tc>
      </w:tr>
      <w:tr w:rsidR="00713065" w:rsidRPr="00DB707E" w14:paraId="6C918A7F"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038D580" w14:textId="77777777" w:rsidR="00713065" w:rsidRPr="00DB707E" w:rsidRDefault="00713065" w:rsidP="00864629">
            <w:pPr>
              <w:pStyle w:val="TAL"/>
            </w:pPr>
            <w:r w:rsidRPr="00DB707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1F632E99"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3AFF65AC"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2EC4149" w14:textId="77777777" w:rsidR="00713065" w:rsidRPr="00DB707E" w:rsidRDefault="00713065" w:rsidP="00864629">
            <w:pPr>
              <w:pStyle w:val="TAC"/>
            </w:pPr>
            <w:r w:rsidRPr="00DB707E">
              <w:t>SSB.3 FR1</w:t>
            </w:r>
          </w:p>
        </w:tc>
      </w:tr>
      <w:tr w:rsidR="00713065" w:rsidRPr="00DB707E" w14:paraId="6B0D187F"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267B2971"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DF19EE7"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1969EF5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010AEC3" w14:textId="77777777" w:rsidR="00713065" w:rsidRPr="00DB707E" w:rsidRDefault="00713065" w:rsidP="00864629">
            <w:pPr>
              <w:pStyle w:val="TAC"/>
            </w:pPr>
            <w:r w:rsidRPr="00DB707E">
              <w:t>SSB.3 FR1</w:t>
            </w:r>
          </w:p>
        </w:tc>
      </w:tr>
      <w:tr w:rsidR="00713065" w:rsidRPr="00DB707E" w14:paraId="6704B357"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071C009"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6E11BDE"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14F7049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376FE3F" w14:textId="77777777" w:rsidR="00713065" w:rsidRPr="00DB707E" w:rsidRDefault="00713065" w:rsidP="00864629">
            <w:pPr>
              <w:pStyle w:val="TAC"/>
            </w:pPr>
            <w:r w:rsidRPr="00DB707E">
              <w:rPr>
                <w:rFonts w:cs="v4.2.0"/>
              </w:rPr>
              <w:t>SSB.</w:t>
            </w:r>
            <w:del w:id="28143" w:author="Huawei" w:date="2022-10-19T09:49:00Z">
              <w:r w:rsidRPr="00DB707E" w:rsidDel="00B65D1D">
                <w:rPr>
                  <w:rFonts w:cs="v4.2.0"/>
                </w:rPr>
                <w:delText xml:space="preserve">1 </w:delText>
              </w:r>
            </w:del>
            <w:ins w:id="28144" w:author="Huawei" w:date="2022-10-19T09:49:00Z">
              <w:r>
                <w:rPr>
                  <w:rFonts w:cs="v4.2.0"/>
                </w:rPr>
                <w:t>2</w:t>
              </w:r>
              <w:r w:rsidRPr="00DB707E">
                <w:rPr>
                  <w:rFonts w:cs="v4.2.0"/>
                </w:rPr>
                <w:t xml:space="preserve"> </w:t>
              </w:r>
            </w:ins>
            <w:r w:rsidRPr="00DB707E">
              <w:rPr>
                <w:snapToGrid w:val="0"/>
                <w:szCs w:val="18"/>
                <w:lang w:eastAsia="zh-CN"/>
              </w:rPr>
              <w:t>RedCap</w:t>
            </w:r>
            <w:r w:rsidRPr="00DB707E">
              <w:rPr>
                <w:rFonts w:cs="v4.2.0"/>
              </w:rPr>
              <w:t xml:space="preserve"> FR1</w:t>
            </w:r>
          </w:p>
        </w:tc>
      </w:tr>
      <w:tr w:rsidR="00713065" w:rsidRPr="00DB707E" w14:paraId="57D747F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A61057F" w14:textId="77777777" w:rsidR="00713065" w:rsidRPr="00DB707E" w:rsidRDefault="00713065" w:rsidP="00864629">
            <w:pPr>
              <w:pStyle w:val="TAL"/>
            </w:pPr>
            <w:r w:rsidRPr="00DB707E">
              <w:t>OCNG Patterns</w:t>
            </w:r>
          </w:p>
        </w:tc>
        <w:tc>
          <w:tcPr>
            <w:tcW w:w="959" w:type="dxa"/>
            <w:tcBorders>
              <w:top w:val="single" w:sz="4" w:space="0" w:color="auto"/>
              <w:left w:val="single" w:sz="4" w:space="0" w:color="auto"/>
              <w:bottom w:val="single" w:sz="4" w:space="0" w:color="auto"/>
              <w:right w:val="single" w:sz="4" w:space="0" w:color="auto"/>
            </w:tcBorders>
            <w:hideMark/>
          </w:tcPr>
          <w:p w14:paraId="371C9A66"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F5C1CE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CDF906" w14:textId="77777777" w:rsidR="00713065" w:rsidRPr="00DB707E" w:rsidRDefault="00713065" w:rsidP="00864629">
            <w:pPr>
              <w:pStyle w:val="TAC"/>
            </w:pPr>
            <w:r w:rsidRPr="00DB707E">
              <w:t>OP.1</w:t>
            </w:r>
          </w:p>
        </w:tc>
      </w:tr>
      <w:tr w:rsidR="00713065" w:rsidRPr="00DB707E" w14:paraId="4C9ECD37"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8F111C4" w14:textId="77777777" w:rsidR="00713065" w:rsidRPr="00DB707E" w:rsidRDefault="00713065" w:rsidP="00864629">
            <w:pPr>
              <w:pStyle w:val="TAL"/>
            </w:pPr>
            <w:r w:rsidRPr="00DB707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53438523"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0577025"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57632E1" w14:textId="77777777" w:rsidR="00713065" w:rsidRPr="00DB707E" w:rsidRDefault="00713065" w:rsidP="00864629">
            <w:pPr>
              <w:pStyle w:val="TAC"/>
            </w:pPr>
            <w:r w:rsidRPr="00DB707E">
              <w:t>DLBWP.0.1</w:t>
            </w:r>
          </w:p>
          <w:p w14:paraId="728AA9BE" w14:textId="77777777" w:rsidR="00713065" w:rsidRPr="00DB707E" w:rsidRDefault="00713065" w:rsidP="00864629">
            <w:pPr>
              <w:pStyle w:val="TAC"/>
            </w:pPr>
            <w:r w:rsidRPr="00DB707E">
              <w:t>ULBWP.0.1</w:t>
            </w:r>
          </w:p>
        </w:tc>
      </w:tr>
      <w:tr w:rsidR="00713065" w:rsidRPr="00DB707E" w14:paraId="0312754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333A61A" w14:textId="77777777" w:rsidR="00713065" w:rsidRPr="00DB707E" w:rsidRDefault="00713065" w:rsidP="00864629">
            <w:pPr>
              <w:pStyle w:val="TAL"/>
            </w:pPr>
            <w:r w:rsidRPr="00DB707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6F77F53B"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807C4B5"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D12304B" w14:textId="77777777" w:rsidR="00713065" w:rsidRPr="00DB707E" w:rsidRDefault="00713065" w:rsidP="00864629">
            <w:pPr>
              <w:pStyle w:val="TAC"/>
            </w:pPr>
            <w:r w:rsidRPr="00DB707E">
              <w:t>DLBWP.1.1</w:t>
            </w:r>
          </w:p>
          <w:p w14:paraId="0DD36D3D" w14:textId="77777777" w:rsidR="00713065" w:rsidRPr="00DB707E" w:rsidRDefault="00713065" w:rsidP="00864629">
            <w:pPr>
              <w:pStyle w:val="TAC"/>
            </w:pPr>
            <w:r w:rsidRPr="00DB707E">
              <w:t>ULBWP.1.1</w:t>
            </w:r>
          </w:p>
        </w:tc>
      </w:tr>
      <w:tr w:rsidR="00713065" w:rsidRPr="00DB707E" w14:paraId="7925208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62A26DE" w14:textId="77777777" w:rsidR="00713065" w:rsidRPr="00DB707E" w:rsidRDefault="00713065" w:rsidP="00864629">
            <w:pPr>
              <w:pStyle w:val="TAL"/>
            </w:pPr>
            <w:r w:rsidRPr="00DB707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4A21F914"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45D4A5C"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9FA79F2" w14:textId="77777777" w:rsidR="00713065" w:rsidRPr="00DB707E" w:rsidRDefault="00713065" w:rsidP="00864629">
            <w:pPr>
              <w:pStyle w:val="TAC"/>
            </w:pPr>
            <w:r w:rsidRPr="00DB707E">
              <w:rPr>
                <w:snapToGrid w:val="0"/>
                <w:szCs w:val="18"/>
                <w:lang w:eastAsia="zh-CN"/>
              </w:rPr>
              <w:t>SMTC.1 RedCap</w:t>
            </w:r>
          </w:p>
        </w:tc>
      </w:tr>
      <w:tr w:rsidR="00713065" w:rsidRPr="00DB707E" w14:paraId="0EBAC4E0"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205E2FFE" w14:textId="77777777" w:rsidR="00713065" w:rsidRPr="00DB707E" w:rsidRDefault="00713065" w:rsidP="00864629">
            <w:pPr>
              <w:pStyle w:val="TAL"/>
            </w:pPr>
            <w:r w:rsidRPr="00DB707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5863DF71" w14:textId="77777777" w:rsidR="00713065" w:rsidRPr="00DB707E" w:rsidRDefault="00713065" w:rsidP="00864629">
            <w:pPr>
              <w:pStyle w:val="TAC"/>
            </w:pPr>
            <w:r w:rsidRPr="00DB707E">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tcPr>
          <w:p w14:paraId="0A7FC66C"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2EBE4F0" w14:textId="77777777" w:rsidR="00713065" w:rsidRPr="00DB707E" w:rsidRDefault="00713065" w:rsidP="00864629">
            <w:pPr>
              <w:pStyle w:val="TAC"/>
            </w:pPr>
            <w:r w:rsidRPr="00DB707E">
              <w:rPr>
                <w:rFonts w:eastAsia="Calibri"/>
                <w:snapToGrid w:val="0"/>
                <w:szCs w:val="18"/>
              </w:rPr>
              <w:t>TRS.1.1 FDD</w:t>
            </w:r>
          </w:p>
        </w:tc>
      </w:tr>
      <w:tr w:rsidR="00713065" w:rsidRPr="00DB707E" w14:paraId="34DEF3B9"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2E1F7841"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85515E8" w14:textId="77777777" w:rsidR="00713065" w:rsidRPr="00DB707E" w:rsidRDefault="00713065" w:rsidP="00864629">
            <w:pPr>
              <w:pStyle w:val="TAC"/>
            </w:pPr>
            <w:r w:rsidRPr="00DB707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tcPr>
          <w:p w14:paraId="433612EA"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C80663D" w14:textId="77777777" w:rsidR="00713065" w:rsidRPr="00DB707E" w:rsidRDefault="00713065" w:rsidP="00864629">
            <w:pPr>
              <w:pStyle w:val="TAC"/>
            </w:pPr>
            <w:r w:rsidRPr="00DB707E">
              <w:rPr>
                <w:rFonts w:eastAsia="Calibri"/>
                <w:snapToGrid w:val="0"/>
                <w:szCs w:val="18"/>
              </w:rPr>
              <w:t>TRS.1.1 TDD</w:t>
            </w:r>
          </w:p>
        </w:tc>
      </w:tr>
      <w:tr w:rsidR="00713065" w:rsidRPr="00DB707E" w14:paraId="233D6352"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838D792"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7B2F44C" w14:textId="77777777" w:rsidR="00713065" w:rsidRPr="00DB707E" w:rsidRDefault="00713065" w:rsidP="00864629">
            <w:pPr>
              <w:pStyle w:val="TAC"/>
            </w:pPr>
            <w:r w:rsidRPr="00DB707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tcPr>
          <w:p w14:paraId="5752F5E7"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B08725" w14:textId="77777777" w:rsidR="00713065" w:rsidRPr="00DB707E" w:rsidRDefault="00713065" w:rsidP="00864629">
            <w:pPr>
              <w:pStyle w:val="TAC"/>
            </w:pPr>
            <w:r w:rsidRPr="00DB707E">
              <w:rPr>
                <w:rFonts w:eastAsia="Calibri"/>
                <w:snapToGrid w:val="0"/>
                <w:szCs w:val="18"/>
              </w:rPr>
              <w:t>TRS.1.2 TDD</w:t>
            </w:r>
          </w:p>
        </w:tc>
      </w:tr>
      <w:tr w:rsidR="00713065" w:rsidRPr="00DB707E" w14:paraId="478690D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5180235" w14:textId="77777777" w:rsidR="00713065" w:rsidRPr="00DB707E" w:rsidRDefault="00713065" w:rsidP="00864629">
            <w:pPr>
              <w:pStyle w:val="TAL"/>
            </w:pPr>
            <w:r w:rsidRPr="00DB707E">
              <w:t>DRX configuration</w:t>
            </w:r>
          </w:p>
        </w:tc>
        <w:tc>
          <w:tcPr>
            <w:tcW w:w="959" w:type="dxa"/>
            <w:tcBorders>
              <w:top w:val="single" w:sz="4" w:space="0" w:color="auto"/>
              <w:left w:val="single" w:sz="4" w:space="0" w:color="auto"/>
              <w:bottom w:val="single" w:sz="4" w:space="0" w:color="auto"/>
              <w:right w:val="single" w:sz="4" w:space="0" w:color="auto"/>
            </w:tcBorders>
            <w:hideMark/>
          </w:tcPr>
          <w:p w14:paraId="05194E53"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36DE79E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FF866A5" w14:textId="77777777" w:rsidR="00713065" w:rsidRPr="00DB707E" w:rsidRDefault="00713065" w:rsidP="00864629">
            <w:pPr>
              <w:pStyle w:val="TAC"/>
            </w:pPr>
            <w:r w:rsidRPr="00DB707E">
              <w:t>Off</w:t>
            </w:r>
          </w:p>
        </w:tc>
      </w:tr>
      <w:tr w:rsidR="00713065" w:rsidRPr="00DB707E" w14:paraId="47778A4E"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06FA48F" w14:textId="77777777" w:rsidR="00713065" w:rsidRPr="00DB707E" w:rsidRDefault="00713065" w:rsidP="00864629">
            <w:pPr>
              <w:pStyle w:val="TAL"/>
            </w:pPr>
            <w:proofErr w:type="spellStart"/>
            <w:r w:rsidRPr="00DB707E">
              <w:t>reportConfigType</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2608BF9E"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38ABD6A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357B996" w14:textId="77777777" w:rsidR="00713065" w:rsidRPr="00DB707E" w:rsidRDefault="00713065" w:rsidP="00864629">
            <w:pPr>
              <w:pStyle w:val="TAC"/>
            </w:pPr>
            <w:r w:rsidRPr="00DB707E">
              <w:t>periodic</w:t>
            </w:r>
          </w:p>
        </w:tc>
      </w:tr>
      <w:tr w:rsidR="00713065" w:rsidRPr="00DB707E" w14:paraId="69DACA6C"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001B1DE" w14:textId="77777777" w:rsidR="00713065" w:rsidRPr="00DB707E" w:rsidRDefault="00713065" w:rsidP="00864629">
            <w:pPr>
              <w:pStyle w:val="TAL"/>
            </w:pPr>
            <w:proofErr w:type="spellStart"/>
            <w:r w:rsidRPr="00DB707E">
              <w:t>reportQuantity</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6C118230"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6BC64E5"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778FF7" w14:textId="77777777" w:rsidR="00713065" w:rsidRPr="00DB707E" w:rsidRDefault="00713065" w:rsidP="00864629">
            <w:pPr>
              <w:pStyle w:val="TAC"/>
            </w:pPr>
            <w:proofErr w:type="spellStart"/>
            <w:r w:rsidRPr="00DB707E">
              <w:t>ssb</w:t>
            </w:r>
            <w:proofErr w:type="spellEnd"/>
            <w:r w:rsidRPr="00DB707E">
              <w:t>-Index-RSRP</w:t>
            </w:r>
          </w:p>
        </w:tc>
      </w:tr>
      <w:tr w:rsidR="00713065" w:rsidRPr="00DB707E" w14:paraId="3294D5D7"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9948D52" w14:textId="77777777" w:rsidR="00713065" w:rsidRPr="00DB707E" w:rsidRDefault="00713065" w:rsidP="00864629">
            <w:pPr>
              <w:pStyle w:val="TAL"/>
            </w:pPr>
            <w:r w:rsidRPr="00DB707E">
              <w:t>Number of reported RS</w:t>
            </w:r>
          </w:p>
        </w:tc>
        <w:tc>
          <w:tcPr>
            <w:tcW w:w="959" w:type="dxa"/>
            <w:tcBorders>
              <w:top w:val="single" w:sz="4" w:space="0" w:color="auto"/>
              <w:left w:val="single" w:sz="4" w:space="0" w:color="auto"/>
              <w:bottom w:val="single" w:sz="4" w:space="0" w:color="auto"/>
              <w:right w:val="single" w:sz="4" w:space="0" w:color="auto"/>
            </w:tcBorders>
            <w:hideMark/>
          </w:tcPr>
          <w:p w14:paraId="22FE2E79"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0C49ADD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19E57A4" w14:textId="77777777" w:rsidR="00713065" w:rsidRPr="00DB707E" w:rsidRDefault="00713065" w:rsidP="00864629">
            <w:pPr>
              <w:pStyle w:val="TAC"/>
            </w:pPr>
            <w:r w:rsidRPr="00DB707E">
              <w:t>2</w:t>
            </w:r>
          </w:p>
        </w:tc>
      </w:tr>
      <w:tr w:rsidR="00713065" w:rsidRPr="00DB707E" w14:paraId="5BDD0157"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2DC79D8" w14:textId="77777777" w:rsidR="00713065" w:rsidRPr="00DB707E" w:rsidRDefault="00713065" w:rsidP="00864629">
            <w:pPr>
              <w:pStyle w:val="TAL"/>
            </w:pPr>
            <w:r w:rsidRPr="00DB707E">
              <w:t>L1-RSRP reporting period</w:t>
            </w:r>
          </w:p>
        </w:tc>
        <w:tc>
          <w:tcPr>
            <w:tcW w:w="959" w:type="dxa"/>
            <w:tcBorders>
              <w:top w:val="single" w:sz="4" w:space="0" w:color="auto"/>
              <w:left w:val="single" w:sz="4" w:space="0" w:color="auto"/>
              <w:bottom w:val="single" w:sz="4" w:space="0" w:color="auto"/>
              <w:right w:val="single" w:sz="4" w:space="0" w:color="auto"/>
            </w:tcBorders>
            <w:hideMark/>
          </w:tcPr>
          <w:p w14:paraId="2F3AFF31"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055CC0FA" w14:textId="77777777" w:rsidR="00713065" w:rsidRPr="00DB707E" w:rsidRDefault="00713065" w:rsidP="00864629">
            <w:pPr>
              <w:pStyle w:val="TAC"/>
            </w:pPr>
            <w:r w:rsidRPr="00DB707E">
              <w:t>slot</w:t>
            </w:r>
          </w:p>
        </w:tc>
        <w:tc>
          <w:tcPr>
            <w:tcW w:w="1743" w:type="dxa"/>
            <w:tcBorders>
              <w:top w:val="single" w:sz="4" w:space="0" w:color="auto"/>
              <w:left w:val="single" w:sz="4" w:space="0" w:color="auto"/>
              <w:bottom w:val="single" w:sz="4" w:space="0" w:color="auto"/>
              <w:right w:val="single" w:sz="4" w:space="0" w:color="auto"/>
            </w:tcBorders>
            <w:hideMark/>
          </w:tcPr>
          <w:p w14:paraId="5263DB32" w14:textId="77777777" w:rsidR="00713065" w:rsidRPr="00DB707E" w:rsidRDefault="00713065" w:rsidP="00864629">
            <w:pPr>
              <w:pStyle w:val="TAC"/>
            </w:pPr>
            <w:r w:rsidRPr="00DB707E">
              <w:t>80</w:t>
            </w:r>
          </w:p>
        </w:tc>
      </w:tr>
      <w:tr w:rsidR="00713065" w:rsidRPr="00DB707E" w14:paraId="51E9D63A"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889459D" w14:textId="77777777" w:rsidR="00713065" w:rsidRPr="00DB707E" w:rsidRDefault="00713065" w:rsidP="00864629">
            <w:pPr>
              <w:pStyle w:val="TAL"/>
            </w:pPr>
            <w:r w:rsidRPr="00DB707E">
              <w:t>T1</w:t>
            </w:r>
          </w:p>
        </w:tc>
        <w:tc>
          <w:tcPr>
            <w:tcW w:w="959" w:type="dxa"/>
            <w:tcBorders>
              <w:top w:val="single" w:sz="4" w:space="0" w:color="auto"/>
              <w:left w:val="single" w:sz="4" w:space="0" w:color="auto"/>
              <w:bottom w:val="single" w:sz="4" w:space="0" w:color="auto"/>
              <w:right w:val="single" w:sz="4" w:space="0" w:color="auto"/>
            </w:tcBorders>
            <w:hideMark/>
          </w:tcPr>
          <w:p w14:paraId="55407E29"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2634DAD7" w14:textId="77777777" w:rsidR="00713065" w:rsidRPr="00DB707E" w:rsidRDefault="00713065" w:rsidP="00864629">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54BC2BD1" w14:textId="77777777" w:rsidR="00713065" w:rsidRPr="00DB707E" w:rsidRDefault="00713065" w:rsidP="00864629">
            <w:pPr>
              <w:pStyle w:val="TAC"/>
            </w:pPr>
            <w:r w:rsidRPr="00DB707E">
              <w:t>5</w:t>
            </w:r>
          </w:p>
        </w:tc>
      </w:tr>
      <w:tr w:rsidR="00713065" w:rsidRPr="00DB707E" w14:paraId="3E0A9925"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2CC5F17" w14:textId="77777777" w:rsidR="00713065" w:rsidRPr="00DB707E" w:rsidRDefault="00713065" w:rsidP="00864629">
            <w:pPr>
              <w:pStyle w:val="TAL"/>
            </w:pPr>
            <w:r w:rsidRPr="00DB707E">
              <w:t>T2</w:t>
            </w:r>
          </w:p>
        </w:tc>
        <w:tc>
          <w:tcPr>
            <w:tcW w:w="959" w:type="dxa"/>
            <w:tcBorders>
              <w:top w:val="single" w:sz="4" w:space="0" w:color="auto"/>
              <w:left w:val="single" w:sz="4" w:space="0" w:color="auto"/>
              <w:bottom w:val="single" w:sz="4" w:space="0" w:color="auto"/>
              <w:right w:val="single" w:sz="4" w:space="0" w:color="auto"/>
            </w:tcBorders>
            <w:hideMark/>
          </w:tcPr>
          <w:p w14:paraId="4568BE09"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5E4F4073" w14:textId="77777777" w:rsidR="00713065" w:rsidRPr="00DB707E" w:rsidRDefault="00713065" w:rsidP="00864629">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21686C2C" w14:textId="77777777" w:rsidR="00713065" w:rsidRPr="00DB707E" w:rsidRDefault="00713065" w:rsidP="00864629">
            <w:pPr>
              <w:pStyle w:val="TAC"/>
            </w:pPr>
            <w:r w:rsidRPr="00DB707E">
              <w:t>1</w:t>
            </w:r>
          </w:p>
        </w:tc>
      </w:tr>
      <w:tr w:rsidR="00713065" w:rsidRPr="00DB707E" w14:paraId="4F0FB33E"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7A1ED05" w14:textId="77777777" w:rsidR="00713065" w:rsidRPr="00DB707E" w:rsidRDefault="00713065" w:rsidP="00864629">
            <w:pPr>
              <w:pStyle w:val="TAL"/>
            </w:pPr>
            <w:r w:rsidRPr="00DB707E">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5A0EA4B8"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7ED200C1" w14:textId="77777777" w:rsidR="00713065" w:rsidRPr="00DB707E" w:rsidRDefault="00713065" w:rsidP="00864629">
            <w:pPr>
              <w:pStyle w:val="TAC"/>
            </w:pPr>
            <w:r w:rsidRPr="00DB707E">
              <w:t>dB</w:t>
            </w:r>
          </w:p>
        </w:tc>
        <w:tc>
          <w:tcPr>
            <w:tcW w:w="1743" w:type="dxa"/>
            <w:tcBorders>
              <w:top w:val="single" w:sz="4" w:space="0" w:color="auto"/>
              <w:left w:val="single" w:sz="4" w:space="0" w:color="auto"/>
              <w:bottom w:val="nil"/>
              <w:right w:val="single" w:sz="4" w:space="0" w:color="auto"/>
            </w:tcBorders>
            <w:shd w:val="clear" w:color="auto" w:fill="auto"/>
            <w:hideMark/>
          </w:tcPr>
          <w:p w14:paraId="5973EB1E" w14:textId="77777777" w:rsidR="00713065" w:rsidRPr="00DB707E" w:rsidRDefault="00713065" w:rsidP="00864629">
            <w:pPr>
              <w:pStyle w:val="TAC"/>
            </w:pPr>
            <w:r w:rsidRPr="00DB707E">
              <w:t>0</w:t>
            </w:r>
          </w:p>
        </w:tc>
      </w:tr>
      <w:tr w:rsidR="00713065" w:rsidRPr="00DB707E" w14:paraId="01562C98"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85C2718" w14:textId="77777777" w:rsidR="00713065" w:rsidRPr="00DB707E" w:rsidRDefault="00713065" w:rsidP="00864629">
            <w:pPr>
              <w:pStyle w:val="TAL"/>
            </w:pPr>
            <w:r w:rsidRPr="00DB707E">
              <w:t>EPRE ratio of PBCH DMRS to SSS</w:t>
            </w:r>
          </w:p>
        </w:tc>
        <w:tc>
          <w:tcPr>
            <w:tcW w:w="959" w:type="dxa"/>
            <w:tcBorders>
              <w:top w:val="nil"/>
              <w:left w:val="single" w:sz="4" w:space="0" w:color="auto"/>
              <w:bottom w:val="nil"/>
              <w:right w:val="single" w:sz="4" w:space="0" w:color="auto"/>
            </w:tcBorders>
            <w:shd w:val="clear" w:color="auto" w:fill="auto"/>
            <w:hideMark/>
          </w:tcPr>
          <w:p w14:paraId="725487D3"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2FEBAE20"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7F83E0DB" w14:textId="77777777" w:rsidR="00713065" w:rsidRPr="00DB707E" w:rsidRDefault="00713065" w:rsidP="00864629">
            <w:pPr>
              <w:pStyle w:val="TAC"/>
            </w:pPr>
          </w:p>
        </w:tc>
      </w:tr>
      <w:tr w:rsidR="00713065" w:rsidRPr="00DB707E" w14:paraId="2E042A00"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1F98095" w14:textId="77777777" w:rsidR="00713065" w:rsidRPr="00DB707E" w:rsidRDefault="00713065" w:rsidP="00864629">
            <w:pPr>
              <w:pStyle w:val="TAL"/>
            </w:pPr>
            <w:r w:rsidRPr="00DB707E">
              <w:t>EPRE ratio of PBCH to PBCH DMRS</w:t>
            </w:r>
          </w:p>
        </w:tc>
        <w:tc>
          <w:tcPr>
            <w:tcW w:w="959" w:type="dxa"/>
            <w:tcBorders>
              <w:top w:val="nil"/>
              <w:left w:val="single" w:sz="4" w:space="0" w:color="auto"/>
              <w:bottom w:val="nil"/>
              <w:right w:val="single" w:sz="4" w:space="0" w:color="auto"/>
            </w:tcBorders>
            <w:shd w:val="clear" w:color="auto" w:fill="auto"/>
            <w:hideMark/>
          </w:tcPr>
          <w:p w14:paraId="3BC6CB44"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5470CDAA"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068EC40F" w14:textId="77777777" w:rsidR="00713065" w:rsidRPr="00DB707E" w:rsidRDefault="00713065" w:rsidP="00864629">
            <w:pPr>
              <w:pStyle w:val="TAC"/>
            </w:pPr>
          </w:p>
        </w:tc>
      </w:tr>
      <w:tr w:rsidR="00713065" w:rsidRPr="00DB707E" w14:paraId="1ACD955D"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0CBFE77" w14:textId="77777777" w:rsidR="00713065" w:rsidRPr="00DB707E" w:rsidRDefault="00713065" w:rsidP="00864629">
            <w:pPr>
              <w:pStyle w:val="TAL"/>
            </w:pPr>
            <w:r w:rsidRPr="00DB707E">
              <w:t>EPRE ratio of PDCCH DMRS to SSS</w:t>
            </w:r>
          </w:p>
        </w:tc>
        <w:tc>
          <w:tcPr>
            <w:tcW w:w="959" w:type="dxa"/>
            <w:tcBorders>
              <w:top w:val="nil"/>
              <w:left w:val="single" w:sz="4" w:space="0" w:color="auto"/>
              <w:bottom w:val="nil"/>
              <w:right w:val="single" w:sz="4" w:space="0" w:color="auto"/>
            </w:tcBorders>
            <w:shd w:val="clear" w:color="auto" w:fill="auto"/>
            <w:hideMark/>
          </w:tcPr>
          <w:p w14:paraId="5CEE0B79"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333AFEB2"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7949AF0E" w14:textId="77777777" w:rsidR="00713065" w:rsidRPr="00DB707E" w:rsidRDefault="00713065" w:rsidP="00864629">
            <w:pPr>
              <w:pStyle w:val="TAC"/>
            </w:pPr>
          </w:p>
        </w:tc>
      </w:tr>
      <w:tr w:rsidR="00713065" w:rsidRPr="00DB707E" w14:paraId="18FBAB84"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BE7CC34" w14:textId="77777777" w:rsidR="00713065" w:rsidRPr="00DB707E" w:rsidRDefault="00713065" w:rsidP="00864629">
            <w:pPr>
              <w:pStyle w:val="TAL"/>
            </w:pPr>
            <w:r w:rsidRPr="00DB707E">
              <w:t>EPRE ratio of PDCCH to PDCCH DMRS</w:t>
            </w:r>
          </w:p>
        </w:tc>
        <w:tc>
          <w:tcPr>
            <w:tcW w:w="959" w:type="dxa"/>
            <w:tcBorders>
              <w:top w:val="nil"/>
              <w:left w:val="single" w:sz="4" w:space="0" w:color="auto"/>
              <w:bottom w:val="nil"/>
              <w:right w:val="single" w:sz="4" w:space="0" w:color="auto"/>
            </w:tcBorders>
            <w:shd w:val="clear" w:color="auto" w:fill="auto"/>
            <w:hideMark/>
          </w:tcPr>
          <w:p w14:paraId="6691C24D"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00D7F4E5"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77DA9E66" w14:textId="77777777" w:rsidR="00713065" w:rsidRPr="00DB707E" w:rsidRDefault="00713065" w:rsidP="00864629">
            <w:pPr>
              <w:pStyle w:val="TAC"/>
            </w:pPr>
          </w:p>
        </w:tc>
      </w:tr>
      <w:tr w:rsidR="00713065" w:rsidRPr="00DB707E" w14:paraId="135701FB"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9EF9ABB" w14:textId="77777777" w:rsidR="00713065" w:rsidRPr="00DB707E" w:rsidRDefault="00713065" w:rsidP="00864629">
            <w:pPr>
              <w:pStyle w:val="TAL"/>
            </w:pPr>
            <w:r w:rsidRPr="00DB707E">
              <w:t>EPRE ratio of PDSCH DMRS to SSS</w:t>
            </w:r>
          </w:p>
        </w:tc>
        <w:tc>
          <w:tcPr>
            <w:tcW w:w="959" w:type="dxa"/>
            <w:tcBorders>
              <w:top w:val="nil"/>
              <w:left w:val="single" w:sz="4" w:space="0" w:color="auto"/>
              <w:bottom w:val="nil"/>
              <w:right w:val="single" w:sz="4" w:space="0" w:color="auto"/>
            </w:tcBorders>
            <w:shd w:val="clear" w:color="auto" w:fill="auto"/>
            <w:hideMark/>
          </w:tcPr>
          <w:p w14:paraId="480FBF1E"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1F23AACE"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365C7090" w14:textId="77777777" w:rsidR="00713065" w:rsidRPr="00DB707E" w:rsidRDefault="00713065" w:rsidP="00864629">
            <w:pPr>
              <w:pStyle w:val="TAC"/>
            </w:pPr>
          </w:p>
        </w:tc>
      </w:tr>
      <w:tr w:rsidR="00713065" w:rsidRPr="00DB707E" w14:paraId="4E773E4A"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BF3C078" w14:textId="77777777" w:rsidR="00713065" w:rsidRPr="00DB707E" w:rsidRDefault="00713065" w:rsidP="00864629">
            <w:pPr>
              <w:pStyle w:val="TAL"/>
            </w:pPr>
            <w:r w:rsidRPr="00DB707E">
              <w:t>EPRE ratio of PDSCH to PDSCH DMRS</w:t>
            </w:r>
          </w:p>
        </w:tc>
        <w:tc>
          <w:tcPr>
            <w:tcW w:w="959" w:type="dxa"/>
            <w:tcBorders>
              <w:top w:val="nil"/>
              <w:left w:val="single" w:sz="4" w:space="0" w:color="auto"/>
              <w:bottom w:val="nil"/>
              <w:right w:val="single" w:sz="4" w:space="0" w:color="auto"/>
            </w:tcBorders>
            <w:shd w:val="clear" w:color="auto" w:fill="auto"/>
            <w:hideMark/>
          </w:tcPr>
          <w:p w14:paraId="212B7D9C"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1C7E7E20"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3BB94ACC" w14:textId="77777777" w:rsidR="00713065" w:rsidRPr="00DB707E" w:rsidRDefault="00713065" w:rsidP="00864629">
            <w:pPr>
              <w:pStyle w:val="TAC"/>
            </w:pPr>
          </w:p>
        </w:tc>
      </w:tr>
      <w:tr w:rsidR="00713065" w:rsidRPr="00DB707E" w14:paraId="31BAF386"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F9D6FFA" w14:textId="77777777" w:rsidR="00713065" w:rsidRPr="00DB707E" w:rsidRDefault="00713065" w:rsidP="00864629">
            <w:pPr>
              <w:pStyle w:val="TAL"/>
            </w:pPr>
            <w:r w:rsidRPr="00DB707E">
              <w:t xml:space="preserve">EPRE ratio of OCNG DMRS to </w:t>
            </w:r>
            <w:proofErr w:type="spellStart"/>
            <w:r w:rsidRPr="00DB707E">
              <w:t>SSS</w:t>
            </w:r>
            <w:r w:rsidRPr="00DB707E">
              <w:rPr>
                <w:vertAlign w:val="superscript"/>
              </w:rPr>
              <w:t>Note</w:t>
            </w:r>
            <w:proofErr w:type="spellEnd"/>
            <w:r w:rsidRPr="00DB707E">
              <w:rPr>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65DDB484"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05631EF9"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46A7E2F7" w14:textId="77777777" w:rsidR="00713065" w:rsidRPr="00DB707E" w:rsidRDefault="00713065" w:rsidP="00864629">
            <w:pPr>
              <w:pStyle w:val="TAC"/>
            </w:pPr>
          </w:p>
        </w:tc>
      </w:tr>
      <w:tr w:rsidR="00713065" w:rsidRPr="00DB707E" w14:paraId="3532AC1D"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C1D34B1" w14:textId="77777777" w:rsidR="00713065" w:rsidRPr="00DB707E" w:rsidRDefault="00713065" w:rsidP="00864629">
            <w:pPr>
              <w:pStyle w:val="TAL"/>
            </w:pPr>
            <w:r w:rsidRPr="00DB707E">
              <w:t>EPRE ratio of OCNG to OCNG DMRS</w:t>
            </w:r>
            <w:r w:rsidRPr="00DB707E">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377B6269" w14:textId="77777777" w:rsidR="00713065" w:rsidRPr="00DB707E" w:rsidRDefault="00713065" w:rsidP="0086462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137B3695" w14:textId="77777777" w:rsidR="00713065" w:rsidRPr="00DB707E" w:rsidRDefault="00713065" w:rsidP="0086462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78E99CD6" w14:textId="77777777" w:rsidR="00713065" w:rsidRPr="00DB707E" w:rsidRDefault="00713065" w:rsidP="00864629">
            <w:pPr>
              <w:pStyle w:val="TAC"/>
            </w:pPr>
          </w:p>
        </w:tc>
      </w:tr>
      <w:tr w:rsidR="00713065" w:rsidRPr="00DB707E" w14:paraId="24E1098D"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4019D70" w14:textId="77777777" w:rsidR="00713065" w:rsidRPr="00DB707E" w:rsidRDefault="00713065" w:rsidP="00864629">
            <w:pPr>
              <w:pStyle w:val="TAL"/>
            </w:pPr>
            <w:r w:rsidRPr="00DB707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D01C7C5"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859DAF5"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A31D5BA" w14:textId="77777777" w:rsidR="00713065" w:rsidRPr="00DB707E" w:rsidRDefault="00713065" w:rsidP="00864629">
            <w:pPr>
              <w:pStyle w:val="TAC"/>
            </w:pPr>
            <w:r w:rsidRPr="00DB707E">
              <w:t>AWGN</w:t>
            </w:r>
          </w:p>
        </w:tc>
      </w:tr>
      <w:tr w:rsidR="00713065" w:rsidRPr="00DB707E" w14:paraId="5085BCEA" w14:textId="77777777" w:rsidTr="00864629">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68383CEA" w14:textId="77777777" w:rsidR="00713065" w:rsidRPr="00DB707E" w:rsidRDefault="00713065" w:rsidP="00864629">
            <w:pPr>
              <w:pStyle w:val="TAN"/>
              <w:rPr>
                <w:rFonts w:cs="Arial"/>
              </w:rPr>
            </w:pPr>
            <w:r w:rsidRPr="00DB707E">
              <w:t>Note 1:</w:t>
            </w:r>
            <w:r w:rsidRPr="00DB707E">
              <w:tab/>
              <w:t xml:space="preserve">OCNG shall be used such that both cells are fully </w:t>
            </w:r>
            <w:proofErr w:type="gramStart"/>
            <w:r w:rsidRPr="00DB707E">
              <w:t>allocated</w:t>
            </w:r>
            <w:proofErr w:type="gramEnd"/>
            <w:r w:rsidRPr="00DB707E">
              <w:t xml:space="preserve"> and a constant total transmitted power spectral density is achieved for all OFDM symbols.</w:t>
            </w:r>
          </w:p>
        </w:tc>
      </w:tr>
      <w:bookmarkEnd w:id="28142"/>
    </w:tbl>
    <w:p w14:paraId="35AD4A08" w14:textId="77777777" w:rsidR="00713065" w:rsidRPr="00DB707E" w:rsidRDefault="00713065" w:rsidP="00713065">
      <w:pPr>
        <w:rPr>
          <w:rFonts w:cs="v4.2.0"/>
        </w:rPr>
      </w:pPr>
    </w:p>
    <w:p w14:paraId="53FDD365" w14:textId="77777777" w:rsidR="00713065" w:rsidRPr="00DB707E" w:rsidRDefault="00713065" w:rsidP="00713065">
      <w:pPr>
        <w:pStyle w:val="TH"/>
        <w:rPr>
          <w:rFonts w:eastAsia="Malgun Gothic"/>
        </w:rPr>
      </w:pPr>
      <w:bookmarkStart w:id="28145" w:name="_Hlk117066726"/>
      <w:r w:rsidRPr="00DB707E">
        <w:lastRenderedPageBreak/>
        <w:t>Table A.16.6.4.1.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713065" w:rsidRPr="00DB707E" w14:paraId="723F9085"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4BA3B643" w14:textId="77777777" w:rsidR="00713065" w:rsidRPr="00DB707E" w:rsidRDefault="00713065" w:rsidP="00864629">
            <w:pPr>
              <w:pStyle w:val="TAH"/>
            </w:pPr>
            <w:bookmarkStart w:id="28146" w:name="_Hlk117065600"/>
            <w:bookmarkEnd w:id="28145"/>
            <w:r w:rsidRPr="00DB707E">
              <w:t>Parameter</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29409BF" w14:textId="77777777" w:rsidR="00713065" w:rsidRPr="00DB707E" w:rsidRDefault="00713065" w:rsidP="00864629">
            <w:pPr>
              <w:pStyle w:val="TAH"/>
            </w:pPr>
            <w:r w:rsidRPr="00DB707E">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6446C352" w14:textId="77777777" w:rsidR="00713065" w:rsidRPr="00DB707E" w:rsidRDefault="00713065" w:rsidP="00864629">
            <w:pPr>
              <w:pStyle w:val="TAH"/>
            </w:pPr>
            <w:r w:rsidRPr="00DB707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09BFFFF4" w14:textId="77777777" w:rsidR="00713065" w:rsidRPr="00DB707E" w:rsidRDefault="00713065" w:rsidP="00864629">
            <w:pPr>
              <w:pStyle w:val="TAH"/>
            </w:pPr>
            <w:r w:rsidRPr="00DB707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5CADAFB" w14:textId="77777777" w:rsidR="00713065" w:rsidRPr="00DB707E" w:rsidRDefault="00713065" w:rsidP="00864629">
            <w:pPr>
              <w:pStyle w:val="TAH"/>
            </w:pPr>
            <w:r w:rsidRPr="00DB707E">
              <w:t>SSB#1</w:t>
            </w:r>
          </w:p>
        </w:tc>
      </w:tr>
      <w:tr w:rsidR="00713065" w:rsidRPr="00DB707E" w14:paraId="5832599C"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0B982725" w14:textId="77777777" w:rsidR="00713065" w:rsidRPr="00DB707E" w:rsidRDefault="00713065" w:rsidP="00864629">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67226E69" w14:textId="77777777" w:rsidR="00713065" w:rsidRPr="00DB707E" w:rsidRDefault="00713065" w:rsidP="00864629">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hideMark/>
          </w:tcPr>
          <w:p w14:paraId="2EF2A649" w14:textId="77777777" w:rsidR="00713065" w:rsidRPr="00DB707E" w:rsidRDefault="00713065" w:rsidP="00864629">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2DE206D4" w14:textId="77777777" w:rsidR="00713065" w:rsidRPr="00DB707E" w:rsidRDefault="00713065" w:rsidP="00864629">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32CB15B" w14:textId="77777777" w:rsidR="00713065" w:rsidRPr="00DB707E" w:rsidRDefault="00713065" w:rsidP="00864629">
            <w:pPr>
              <w:pStyle w:val="TAH"/>
            </w:pPr>
            <w:r w:rsidRPr="00DB707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49CCEB1" w14:textId="77777777" w:rsidR="00713065" w:rsidRPr="00DB707E" w:rsidRDefault="00713065" w:rsidP="00864629">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EB245F3" w14:textId="77777777" w:rsidR="00713065" w:rsidRPr="00DB707E" w:rsidRDefault="00713065" w:rsidP="00864629">
            <w:pPr>
              <w:pStyle w:val="TAH"/>
            </w:pPr>
            <w:r w:rsidRPr="00DB707E">
              <w:t>T2</w:t>
            </w:r>
          </w:p>
        </w:tc>
      </w:tr>
      <w:tr w:rsidR="00713065" w:rsidRPr="00DB707E" w14:paraId="6AD2782A"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EA4A9D0" w14:textId="77777777" w:rsidR="00713065" w:rsidRPr="00DB707E" w:rsidRDefault="00713065" w:rsidP="00864629">
            <w:pPr>
              <w:pStyle w:val="TAL"/>
              <w:rPr>
                <w:vertAlign w:val="superscript"/>
              </w:rPr>
            </w:pPr>
            <w:r w:rsidRPr="00DB707E">
              <w:rPr>
                <w:rFonts w:eastAsia="Calibri"/>
                <w:noProof/>
                <w:position w:val="-12"/>
                <w:szCs w:val="22"/>
                <w:lang w:val="en-US" w:eastAsia="zh-CN"/>
              </w:rPr>
              <w:drawing>
                <wp:inline distT="0" distB="0" distL="0" distR="0" wp14:anchorId="1CE2A4A8" wp14:editId="3DD39447">
                  <wp:extent cx="228600" cy="228600"/>
                  <wp:effectExtent l="0" t="0" r="0" b="0"/>
                  <wp:docPr id="124"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2E1358DF"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3745215A" w14:textId="77777777" w:rsidR="00713065" w:rsidRPr="00DB707E" w:rsidRDefault="00713065" w:rsidP="00864629">
            <w:pPr>
              <w:pStyle w:val="TAC"/>
            </w:pPr>
            <w:r w:rsidRPr="00DB707E">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721D5854" w14:textId="77777777" w:rsidR="00713065" w:rsidRPr="00DB707E" w:rsidRDefault="00713065" w:rsidP="00864629">
            <w:pPr>
              <w:pStyle w:val="TAC"/>
            </w:pPr>
            <w:r w:rsidRPr="00DB707E">
              <w:t>-94.65</w:t>
            </w:r>
          </w:p>
        </w:tc>
      </w:tr>
      <w:tr w:rsidR="00713065" w:rsidRPr="00DB707E" w14:paraId="0C7A8974"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2758C198" w14:textId="77777777" w:rsidR="00713065" w:rsidRPr="00DB707E" w:rsidRDefault="00713065" w:rsidP="00864629">
            <w:pPr>
              <w:pStyle w:val="TAL"/>
              <w:rPr>
                <w:rFonts w:eastAsia="Calibri"/>
                <w:szCs w:val="22"/>
              </w:rPr>
            </w:pPr>
            <w:r w:rsidRPr="00DB707E">
              <w:rPr>
                <w:rFonts w:eastAsia="Calibri"/>
                <w:noProof/>
                <w:position w:val="-12"/>
                <w:szCs w:val="22"/>
                <w:lang w:val="en-US" w:eastAsia="zh-CN"/>
              </w:rPr>
              <w:drawing>
                <wp:inline distT="0" distB="0" distL="0" distR="0" wp14:anchorId="78EC3A10" wp14:editId="197C6297">
                  <wp:extent cx="228600" cy="228600"/>
                  <wp:effectExtent l="0" t="0" r="0" b="0"/>
                  <wp:docPr id="125"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1307B213" w14:textId="77777777" w:rsidR="00713065" w:rsidRPr="00DB707E" w:rsidRDefault="00713065" w:rsidP="00864629">
            <w:pPr>
              <w:pStyle w:val="TAC"/>
            </w:pPr>
            <w:r w:rsidRPr="00DB707E">
              <w:t>1,2,4</w:t>
            </w:r>
          </w:p>
        </w:tc>
        <w:tc>
          <w:tcPr>
            <w:tcW w:w="2032" w:type="dxa"/>
            <w:tcBorders>
              <w:top w:val="single" w:sz="4" w:space="0" w:color="auto"/>
              <w:left w:val="single" w:sz="4" w:space="0" w:color="auto"/>
              <w:bottom w:val="nil"/>
              <w:right w:val="single" w:sz="4" w:space="0" w:color="auto"/>
            </w:tcBorders>
            <w:shd w:val="clear" w:color="auto" w:fill="auto"/>
            <w:hideMark/>
          </w:tcPr>
          <w:p w14:paraId="29472BD1" w14:textId="77777777" w:rsidR="00713065" w:rsidRPr="00DB707E" w:rsidRDefault="00713065" w:rsidP="00864629">
            <w:pPr>
              <w:pStyle w:val="TAC"/>
              <w:rPr>
                <w:rFonts w:eastAsia="Calibri"/>
                <w:szCs w:val="22"/>
              </w:rPr>
            </w:pPr>
            <w:r w:rsidRPr="00DB707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hideMark/>
          </w:tcPr>
          <w:p w14:paraId="2A68AB26" w14:textId="77777777" w:rsidR="00713065" w:rsidRPr="00DB707E" w:rsidRDefault="00713065" w:rsidP="00864629">
            <w:pPr>
              <w:pStyle w:val="TAC"/>
              <w:rPr>
                <w:rFonts w:eastAsia="Calibri"/>
                <w:szCs w:val="22"/>
              </w:rPr>
            </w:pPr>
            <w:r w:rsidRPr="00DB707E">
              <w:rPr>
                <w:rFonts w:eastAsia="Calibri"/>
                <w:szCs w:val="22"/>
              </w:rPr>
              <w:t>-94.65</w:t>
            </w:r>
          </w:p>
        </w:tc>
      </w:tr>
      <w:tr w:rsidR="00713065" w:rsidRPr="00DB707E" w14:paraId="186D5435"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53F7E6E7" w14:textId="77777777" w:rsidR="00713065" w:rsidRPr="00DB707E" w:rsidRDefault="00713065" w:rsidP="00864629">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68621BDC" w14:textId="77777777" w:rsidR="00713065" w:rsidRPr="00DB707E" w:rsidRDefault="00713065" w:rsidP="00864629">
            <w:pPr>
              <w:pStyle w:val="TAC"/>
            </w:pPr>
            <w:r w:rsidRPr="00DB707E">
              <w:t>3</w:t>
            </w:r>
          </w:p>
        </w:tc>
        <w:tc>
          <w:tcPr>
            <w:tcW w:w="2032" w:type="dxa"/>
            <w:tcBorders>
              <w:top w:val="nil"/>
              <w:left w:val="single" w:sz="4" w:space="0" w:color="auto"/>
              <w:bottom w:val="single" w:sz="4" w:space="0" w:color="auto"/>
              <w:right w:val="single" w:sz="4" w:space="0" w:color="auto"/>
            </w:tcBorders>
            <w:shd w:val="clear" w:color="auto" w:fill="auto"/>
            <w:hideMark/>
          </w:tcPr>
          <w:p w14:paraId="16D3AF00" w14:textId="77777777" w:rsidR="00713065" w:rsidRPr="00DB707E" w:rsidRDefault="00713065" w:rsidP="00864629">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51ED51F0" w14:textId="77777777" w:rsidR="00713065" w:rsidRPr="00DB707E" w:rsidRDefault="00713065" w:rsidP="00864629">
            <w:pPr>
              <w:pStyle w:val="TAC"/>
              <w:rPr>
                <w:rFonts w:eastAsia="Calibri"/>
                <w:szCs w:val="22"/>
              </w:rPr>
            </w:pPr>
            <w:r w:rsidRPr="00DB707E">
              <w:rPr>
                <w:rFonts w:eastAsia="Calibri"/>
                <w:szCs w:val="22"/>
              </w:rPr>
              <w:t>-91.65</w:t>
            </w:r>
          </w:p>
        </w:tc>
      </w:tr>
      <w:tr w:rsidR="00713065" w:rsidRPr="00DB707E" w14:paraId="0F39B344"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35443DEF" w14:textId="77777777" w:rsidR="00713065" w:rsidRPr="00DB707E" w:rsidRDefault="00713065" w:rsidP="00864629">
            <w:pPr>
              <w:pStyle w:val="TAL"/>
            </w:pPr>
            <w:r w:rsidRPr="00DB707E">
              <w:rPr>
                <w:rFonts w:eastAsia="Calibri"/>
                <w:noProof/>
                <w:position w:val="-12"/>
                <w:szCs w:val="22"/>
                <w:lang w:val="en-US" w:eastAsia="zh-CN"/>
              </w:rPr>
              <w:drawing>
                <wp:inline distT="0" distB="0" distL="0" distR="0" wp14:anchorId="53DEE830" wp14:editId="297E4F28">
                  <wp:extent cx="381000" cy="228600"/>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1608DB02"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6CC6A5C1" w14:textId="77777777" w:rsidR="00713065" w:rsidRPr="00DB707E" w:rsidRDefault="00713065" w:rsidP="00864629">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1BD1C8A3" w14:textId="77777777" w:rsidR="00713065" w:rsidRPr="00DB707E" w:rsidRDefault="00713065" w:rsidP="00864629">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5A0AE1DD" w14:textId="77777777" w:rsidR="00713065" w:rsidRPr="00DB707E" w:rsidRDefault="00713065" w:rsidP="00864629">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6E87D484"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6BF0C81B" w14:textId="77777777" w:rsidR="00713065" w:rsidRPr="00DB707E" w:rsidRDefault="00713065" w:rsidP="00864629">
            <w:pPr>
              <w:pStyle w:val="TAC"/>
            </w:pPr>
            <w:r w:rsidRPr="00DB707E">
              <w:t>3</w:t>
            </w:r>
          </w:p>
        </w:tc>
      </w:tr>
      <w:tr w:rsidR="00713065" w:rsidRPr="00DB707E" w14:paraId="01520CA1"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339EEA22" w14:textId="77777777" w:rsidR="00713065" w:rsidRPr="00DB707E" w:rsidRDefault="00713065" w:rsidP="00864629">
            <w:pPr>
              <w:pStyle w:val="TAL"/>
              <w:rPr>
                <w:vertAlign w:val="superscript"/>
              </w:rPr>
            </w:pPr>
            <w:r w:rsidRPr="00DB707E">
              <w:t xml:space="preserve">SSB RSRP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7288D731" w14:textId="77777777" w:rsidR="00713065" w:rsidRPr="00DB707E" w:rsidRDefault="00713065" w:rsidP="00864629">
            <w:pPr>
              <w:pStyle w:val="TAC"/>
            </w:pPr>
            <w:r w:rsidRPr="00DB707E">
              <w:rPr>
                <w:rFonts w:eastAsia="Calibri"/>
                <w:szCs w:val="22"/>
              </w:rPr>
              <w:t>1,2.4</w:t>
            </w:r>
          </w:p>
        </w:tc>
        <w:tc>
          <w:tcPr>
            <w:tcW w:w="2032" w:type="dxa"/>
            <w:tcBorders>
              <w:top w:val="single" w:sz="4" w:space="0" w:color="auto"/>
              <w:left w:val="single" w:sz="4" w:space="0" w:color="auto"/>
              <w:bottom w:val="nil"/>
              <w:right w:val="single" w:sz="4" w:space="0" w:color="auto"/>
            </w:tcBorders>
            <w:shd w:val="clear" w:color="auto" w:fill="auto"/>
            <w:hideMark/>
          </w:tcPr>
          <w:p w14:paraId="06B45F87" w14:textId="77777777" w:rsidR="00713065" w:rsidRPr="00DB707E" w:rsidRDefault="00713065" w:rsidP="00864629">
            <w:pPr>
              <w:pStyle w:val="TAC"/>
            </w:pPr>
            <w:r w:rsidRPr="00DB707E">
              <w:t>dBm/SSB SCS</w:t>
            </w:r>
          </w:p>
        </w:tc>
        <w:tc>
          <w:tcPr>
            <w:tcW w:w="871" w:type="dxa"/>
            <w:tcBorders>
              <w:top w:val="single" w:sz="4" w:space="0" w:color="auto"/>
              <w:left w:val="single" w:sz="4" w:space="0" w:color="auto"/>
              <w:bottom w:val="single" w:sz="4" w:space="0" w:color="auto"/>
              <w:right w:val="single" w:sz="4" w:space="0" w:color="auto"/>
            </w:tcBorders>
            <w:hideMark/>
          </w:tcPr>
          <w:p w14:paraId="50C160BC" w14:textId="77777777" w:rsidR="00713065" w:rsidRPr="00DB707E" w:rsidRDefault="00713065" w:rsidP="00864629">
            <w:pPr>
              <w:pStyle w:val="TAC"/>
            </w:pPr>
            <w:r w:rsidRPr="00DB707E">
              <w:t>-94.65</w:t>
            </w:r>
          </w:p>
        </w:tc>
        <w:tc>
          <w:tcPr>
            <w:tcW w:w="872" w:type="dxa"/>
            <w:tcBorders>
              <w:top w:val="single" w:sz="4" w:space="0" w:color="auto"/>
              <w:left w:val="single" w:sz="4" w:space="0" w:color="auto"/>
              <w:bottom w:val="single" w:sz="4" w:space="0" w:color="auto"/>
              <w:right w:val="single" w:sz="4" w:space="0" w:color="auto"/>
            </w:tcBorders>
            <w:hideMark/>
          </w:tcPr>
          <w:p w14:paraId="25A8E9F6" w14:textId="77777777" w:rsidR="00713065" w:rsidRPr="00DB707E" w:rsidRDefault="00713065" w:rsidP="00864629">
            <w:pPr>
              <w:pStyle w:val="TAC"/>
            </w:pPr>
            <w:r w:rsidRPr="00DB707E">
              <w:t>-94.65</w:t>
            </w:r>
          </w:p>
        </w:tc>
        <w:tc>
          <w:tcPr>
            <w:tcW w:w="871" w:type="dxa"/>
            <w:tcBorders>
              <w:top w:val="single" w:sz="4" w:space="0" w:color="auto"/>
              <w:left w:val="single" w:sz="4" w:space="0" w:color="auto"/>
              <w:bottom w:val="single" w:sz="4" w:space="0" w:color="auto"/>
              <w:right w:val="single" w:sz="4" w:space="0" w:color="auto"/>
            </w:tcBorders>
            <w:hideMark/>
          </w:tcPr>
          <w:p w14:paraId="5C2437CA"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747D2DC6" w14:textId="77777777" w:rsidR="00713065" w:rsidRPr="00DB707E" w:rsidRDefault="00713065" w:rsidP="00864629">
            <w:pPr>
              <w:pStyle w:val="TAC"/>
            </w:pPr>
            <w:r w:rsidRPr="00DB707E">
              <w:t>-91.65</w:t>
            </w:r>
          </w:p>
        </w:tc>
      </w:tr>
      <w:tr w:rsidR="00713065" w:rsidRPr="00DB707E" w14:paraId="02CC1B25"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43BB2E2A" w14:textId="77777777" w:rsidR="00713065" w:rsidRPr="00DB707E" w:rsidRDefault="00713065" w:rsidP="00864629">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EE6EB81" w14:textId="77777777" w:rsidR="00713065" w:rsidRPr="00DB707E" w:rsidRDefault="00713065" w:rsidP="00864629">
            <w:pPr>
              <w:pStyle w:val="TAC"/>
            </w:pPr>
            <w:r w:rsidRPr="00DB707E">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7BE5AEE4" w14:textId="77777777" w:rsidR="00713065" w:rsidRPr="00DB707E" w:rsidRDefault="00713065" w:rsidP="00864629">
            <w:pPr>
              <w:pStyle w:val="TAC"/>
            </w:pPr>
          </w:p>
        </w:tc>
        <w:tc>
          <w:tcPr>
            <w:tcW w:w="871" w:type="dxa"/>
            <w:tcBorders>
              <w:top w:val="single" w:sz="4" w:space="0" w:color="auto"/>
              <w:left w:val="single" w:sz="4" w:space="0" w:color="auto"/>
              <w:bottom w:val="single" w:sz="4" w:space="0" w:color="auto"/>
              <w:right w:val="single" w:sz="4" w:space="0" w:color="auto"/>
            </w:tcBorders>
            <w:hideMark/>
          </w:tcPr>
          <w:p w14:paraId="35736AEC" w14:textId="77777777" w:rsidR="00713065" w:rsidRPr="00DB707E" w:rsidRDefault="00713065" w:rsidP="00864629">
            <w:pPr>
              <w:pStyle w:val="TAC"/>
              <w:rPr>
                <w:rFonts w:eastAsia="Calibri"/>
                <w:szCs w:val="22"/>
              </w:rPr>
            </w:pPr>
            <w:r w:rsidRPr="00DB707E">
              <w:t>-91.65</w:t>
            </w:r>
          </w:p>
        </w:tc>
        <w:tc>
          <w:tcPr>
            <w:tcW w:w="872" w:type="dxa"/>
            <w:tcBorders>
              <w:top w:val="single" w:sz="4" w:space="0" w:color="auto"/>
              <w:left w:val="single" w:sz="4" w:space="0" w:color="auto"/>
              <w:bottom w:val="single" w:sz="4" w:space="0" w:color="auto"/>
              <w:right w:val="single" w:sz="4" w:space="0" w:color="auto"/>
            </w:tcBorders>
            <w:hideMark/>
          </w:tcPr>
          <w:p w14:paraId="27D9B095" w14:textId="77777777" w:rsidR="00713065" w:rsidRPr="00DB707E" w:rsidRDefault="00713065" w:rsidP="00864629">
            <w:pPr>
              <w:pStyle w:val="TAC"/>
              <w:rPr>
                <w:rFonts w:eastAsia="Calibri"/>
                <w:szCs w:val="22"/>
              </w:rPr>
            </w:pPr>
            <w:r w:rsidRPr="00DB707E">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65581D97" w14:textId="77777777" w:rsidR="00713065" w:rsidRPr="00DB707E" w:rsidRDefault="00713065" w:rsidP="00864629">
            <w:pPr>
              <w:pStyle w:val="TAC"/>
              <w:rPr>
                <w:rFonts w:eastAsia="Calibri"/>
                <w:szCs w:val="22"/>
              </w:rPr>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074256B" w14:textId="77777777" w:rsidR="00713065" w:rsidRPr="00DB707E" w:rsidRDefault="00713065" w:rsidP="00864629">
            <w:pPr>
              <w:pStyle w:val="TAC"/>
              <w:rPr>
                <w:rFonts w:eastAsia="Calibri"/>
                <w:szCs w:val="22"/>
              </w:rPr>
            </w:pPr>
            <w:r w:rsidRPr="00DB707E">
              <w:rPr>
                <w:rFonts w:eastAsia="Calibri"/>
                <w:szCs w:val="22"/>
              </w:rPr>
              <w:t>-88.65</w:t>
            </w:r>
          </w:p>
        </w:tc>
      </w:tr>
      <w:tr w:rsidR="00713065" w:rsidRPr="00DB707E" w14:paraId="4861A051"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6B3A006E" w14:textId="77777777" w:rsidR="00713065" w:rsidRPr="00DB707E" w:rsidRDefault="00713065" w:rsidP="00864629">
            <w:pPr>
              <w:pStyle w:val="TAL"/>
              <w:rPr>
                <w:vertAlign w:val="superscript"/>
              </w:rPr>
            </w:pPr>
            <w:r w:rsidRPr="00DB707E">
              <w:t xml:space="preserve">Io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2B2F64D3" w14:textId="77777777" w:rsidR="00713065" w:rsidRPr="00DB707E" w:rsidRDefault="00713065" w:rsidP="00864629">
            <w:pPr>
              <w:pStyle w:val="TAC"/>
            </w:pPr>
            <w:r w:rsidRPr="00DB707E">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543BAA53" w14:textId="77777777" w:rsidR="00713065" w:rsidRPr="00DB707E" w:rsidRDefault="00713065" w:rsidP="00864629">
            <w:pPr>
              <w:pStyle w:val="TAC"/>
            </w:pPr>
            <w:r w:rsidRPr="00DB707E">
              <w:t>dBm/9.36 MHz</w:t>
            </w:r>
          </w:p>
        </w:tc>
        <w:tc>
          <w:tcPr>
            <w:tcW w:w="871" w:type="dxa"/>
            <w:tcBorders>
              <w:top w:val="single" w:sz="4" w:space="0" w:color="auto"/>
              <w:left w:val="single" w:sz="4" w:space="0" w:color="auto"/>
              <w:bottom w:val="single" w:sz="4" w:space="0" w:color="auto"/>
              <w:right w:val="single" w:sz="4" w:space="0" w:color="auto"/>
            </w:tcBorders>
            <w:hideMark/>
          </w:tcPr>
          <w:p w14:paraId="10020A6C" w14:textId="77777777" w:rsidR="00713065" w:rsidRPr="00DB707E" w:rsidRDefault="00713065" w:rsidP="00864629">
            <w:pPr>
              <w:pStyle w:val="TAC"/>
            </w:pPr>
            <w:r w:rsidRPr="00DB707E">
              <w:t>-63.69</w:t>
            </w:r>
          </w:p>
        </w:tc>
        <w:tc>
          <w:tcPr>
            <w:tcW w:w="872" w:type="dxa"/>
            <w:tcBorders>
              <w:top w:val="single" w:sz="4" w:space="0" w:color="auto"/>
              <w:left w:val="single" w:sz="4" w:space="0" w:color="auto"/>
              <w:bottom w:val="single" w:sz="4" w:space="0" w:color="auto"/>
              <w:right w:val="single" w:sz="4" w:space="0" w:color="auto"/>
            </w:tcBorders>
            <w:hideMark/>
          </w:tcPr>
          <w:p w14:paraId="395683A9" w14:textId="77777777" w:rsidR="00713065" w:rsidRPr="00DB707E" w:rsidRDefault="00713065" w:rsidP="00864629">
            <w:pPr>
              <w:pStyle w:val="TAC"/>
            </w:pPr>
            <w:r w:rsidRPr="00DB707E">
              <w:t>-63.69</w:t>
            </w:r>
          </w:p>
        </w:tc>
        <w:tc>
          <w:tcPr>
            <w:tcW w:w="871" w:type="dxa"/>
            <w:tcBorders>
              <w:top w:val="single" w:sz="4" w:space="0" w:color="auto"/>
              <w:left w:val="single" w:sz="4" w:space="0" w:color="auto"/>
              <w:bottom w:val="single" w:sz="4" w:space="0" w:color="auto"/>
              <w:right w:val="single" w:sz="4" w:space="0" w:color="auto"/>
            </w:tcBorders>
            <w:hideMark/>
          </w:tcPr>
          <w:p w14:paraId="4705CD99" w14:textId="77777777" w:rsidR="00713065" w:rsidRPr="00DB707E" w:rsidRDefault="00713065" w:rsidP="00864629">
            <w:pPr>
              <w:pStyle w:val="TAC"/>
            </w:pPr>
            <w:r w:rsidRPr="00DB707E">
              <w:t>-66.70</w:t>
            </w:r>
          </w:p>
        </w:tc>
        <w:tc>
          <w:tcPr>
            <w:tcW w:w="872" w:type="dxa"/>
            <w:tcBorders>
              <w:top w:val="single" w:sz="4" w:space="0" w:color="auto"/>
              <w:left w:val="single" w:sz="4" w:space="0" w:color="auto"/>
              <w:bottom w:val="single" w:sz="4" w:space="0" w:color="auto"/>
              <w:right w:val="single" w:sz="4" w:space="0" w:color="auto"/>
            </w:tcBorders>
            <w:hideMark/>
          </w:tcPr>
          <w:p w14:paraId="44AD534E" w14:textId="77777777" w:rsidR="00713065" w:rsidRPr="00DB707E" w:rsidRDefault="00713065" w:rsidP="00864629">
            <w:pPr>
              <w:pStyle w:val="TAC"/>
            </w:pPr>
            <w:r w:rsidRPr="00DB707E">
              <w:t>-61.93</w:t>
            </w:r>
          </w:p>
        </w:tc>
      </w:tr>
      <w:tr w:rsidR="00713065" w:rsidRPr="00DB707E" w14:paraId="09990896"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64501A1E" w14:textId="77777777" w:rsidR="00713065" w:rsidRPr="00DB707E" w:rsidRDefault="00713065" w:rsidP="00864629">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006D0CE" w14:textId="77777777" w:rsidR="00713065" w:rsidRPr="00DB707E" w:rsidRDefault="00713065" w:rsidP="00864629">
            <w:pPr>
              <w:pStyle w:val="TAC"/>
            </w:pPr>
            <w:r w:rsidRPr="00DB707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50855BDB" w14:textId="77777777" w:rsidR="00713065" w:rsidRPr="00DB707E" w:rsidRDefault="00713065" w:rsidP="00864629">
            <w:pPr>
              <w:pStyle w:val="TAC"/>
            </w:pPr>
            <w:r w:rsidRPr="00DB707E">
              <w:t>dBm/</w:t>
            </w:r>
            <w:del w:id="28147" w:author="Huawei" w:date="2022-10-19T09:53:00Z">
              <w:r w:rsidRPr="00DB707E" w:rsidDel="00B65D1D">
                <w:delText>38.16</w:delText>
              </w:r>
            </w:del>
            <w:ins w:id="28148" w:author="Huawei" w:date="2022-10-19T09:53:00Z">
              <w:r>
                <w:t>18.</w:t>
              </w:r>
            </w:ins>
            <w:ins w:id="28149" w:author="Huawei" w:date="2022-10-19T09:54:00Z">
              <w:r>
                <w:t>36</w:t>
              </w:r>
            </w:ins>
            <w:r w:rsidRPr="00DB707E">
              <w:t xml:space="preserve"> MHz</w:t>
            </w:r>
          </w:p>
        </w:tc>
        <w:tc>
          <w:tcPr>
            <w:tcW w:w="871" w:type="dxa"/>
            <w:tcBorders>
              <w:top w:val="single" w:sz="4" w:space="0" w:color="auto"/>
              <w:left w:val="single" w:sz="4" w:space="0" w:color="auto"/>
              <w:bottom w:val="single" w:sz="4" w:space="0" w:color="auto"/>
              <w:right w:val="single" w:sz="4" w:space="0" w:color="auto"/>
            </w:tcBorders>
            <w:hideMark/>
          </w:tcPr>
          <w:p w14:paraId="2721C57D" w14:textId="77777777" w:rsidR="00713065" w:rsidRPr="00DB707E" w:rsidRDefault="00713065" w:rsidP="00864629">
            <w:pPr>
              <w:pStyle w:val="TAC"/>
              <w:rPr>
                <w:rFonts w:eastAsia="Calibri"/>
                <w:szCs w:val="22"/>
              </w:rPr>
            </w:pPr>
            <w:ins w:id="28150" w:author="Huawei" w:date="2022-10-19T10:12:00Z">
              <w:r w:rsidRPr="00DB707E">
                <w:rPr>
                  <w:rFonts w:eastAsia="Calibri"/>
                  <w:szCs w:val="22"/>
                </w:rPr>
                <w:t>-</w:t>
              </w:r>
              <w:r>
                <w:rPr>
                  <w:rFonts w:eastAsia="Calibri"/>
                  <w:szCs w:val="22"/>
                </w:rPr>
                <w:t>60.77</w:t>
              </w:r>
            </w:ins>
            <w:del w:id="28151" w:author="Huawei" w:date="2022-10-19T10:12:00Z">
              <w:r w:rsidRPr="00DB707E" w:rsidDel="0055680E">
                <w:rPr>
                  <w:rFonts w:eastAsia="Calibri"/>
                  <w:szCs w:val="22"/>
                </w:rPr>
                <w:delText>-57.59</w:delText>
              </w:r>
            </w:del>
          </w:p>
        </w:tc>
        <w:tc>
          <w:tcPr>
            <w:tcW w:w="872" w:type="dxa"/>
            <w:tcBorders>
              <w:top w:val="single" w:sz="4" w:space="0" w:color="auto"/>
              <w:left w:val="single" w:sz="4" w:space="0" w:color="auto"/>
              <w:bottom w:val="single" w:sz="4" w:space="0" w:color="auto"/>
              <w:right w:val="single" w:sz="4" w:space="0" w:color="auto"/>
            </w:tcBorders>
            <w:hideMark/>
          </w:tcPr>
          <w:p w14:paraId="55A21996" w14:textId="77777777" w:rsidR="00713065" w:rsidRPr="00DB707E" w:rsidRDefault="00713065" w:rsidP="00864629">
            <w:pPr>
              <w:pStyle w:val="TAC"/>
              <w:rPr>
                <w:rFonts w:eastAsia="Calibri"/>
                <w:szCs w:val="22"/>
              </w:rPr>
            </w:pPr>
            <w:ins w:id="28152" w:author="Huawei" w:date="2022-10-19T10:12:00Z">
              <w:r w:rsidRPr="00DB707E">
                <w:rPr>
                  <w:rFonts w:eastAsia="Calibri"/>
                  <w:szCs w:val="22"/>
                </w:rPr>
                <w:t>-</w:t>
              </w:r>
              <w:r>
                <w:rPr>
                  <w:rFonts w:eastAsia="Calibri"/>
                  <w:szCs w:val="22"/>
                </w:rPr>
                <w:t>60.77</w:t>
              </w:r>
            </w:ins>
            <w:del w:id="28153" w:author="Huawei" w:date="2022-10-19T10:12:00Z">
              <w:r w:rsidRPr="00DB707E" w:rsidDel="0055680E">
                <w:rPr>
                  <w:rFonts w:eastAsia="Calibri"/>
                  <w:szCs w:val="22"/>
                </w:rPr>
                <w:delText>-57.59</w:delText>
              </w:r>
            </w:del>
          </w:p>
        </w:tc>
        <w:tc>
          <w:tcPr>
            <w:tcW w:w="871" w:type="dxa"/>
            <w:tcBorders>
              <w:top w:val="single" w:sz="4" w:space="0" w:color="auto"/>
              <w:left w:val="single" w:sz="4" w:space="0" w:color="auto"/>
              <w:bottom w:val="single" w:sz="4" w:space="0" w:color="auto"/>
              <w:right w:val="single" w:sz="4" w:space="0" w:color="auto"/>
            </w:tcBorders>
            <w:hideMark/>
          </w:tcPr>
          <w:p w14:paraId="46BC6CC7" w14:textId="77777777" w:rsidR="00713065" w:rsidRPr="00DB707E" w:rsidRDefault="00713065" w:rsidP="00864629">
            <w:pPr>
              <w:pStyle w:val="TAC"/>
              <w:rPr>
                <w:rFonts w:eastAsia="Calibri"/>
                <w:szCs w:val="22"/>
              </w:rPr>
            </w:pPr>
            <w:ins w:id="28154" w:author="Huawei" w:date="2022-10-19T10:12:00Z">
              <w:r w:rsidRPr="00DB707E">
                <w:t>-</w:t>
              </w:r>
              <w:r>
                <w:t>63.79</w:t>
              </w:r>
            </w:ins>
            <w:del w:id="28155" w:author="Huawei" w:date="2022-10-19T10:12:00Z">
              <w:r w:rsidRPr="00DB707E" w:rsidDel="0055680E">
                <w:delText>-60.61</w:delText>
              </w:r>
            </w:del>
          </w:p>
        </w:tc>
        <w:tc>
          <w:tcPr>
            <w:tcW w:w="872" w:type="dxa"/>
            <w:tcBorders>
              <w:top w:val="single" w:sz="4" w:space="0" w:color="auto"/>
              <w:left w:val="single" w:sz="4" w:space="0" w:color="auto"/>
              <w:bottom w:val="single" w:sz="4" w:space="0" w:color="auto"/>
              <w:right w:val="single" w:sz="4" w:space="0" w:color="auto"/>
            </w:tcBorders>
            <w:hideMark/>
          </w:tcPr>
          <w:p w14:paraId="45A5ED9A" w14:textId="77777777" w:rsidR="00713065" w:rsidRPr="00DB707E" w:rsidRDefault="00713065" w:rsidP="00864629">
            <w:pPr>
              <w:pStyle w:val="TAC"/>
              <w:rPr>
                <w:rFonts w:eastAsia="Calibri"/>
                <w:szCs w:val="22"/>
              </w:rPr>
            </w:pPr>
            <w:ins w:id="28156" w:author="Huawei" w:date="2022-10-19T10:12:00Z">
              <w:r w:rsidRPr="00DB707E">
                <w:rPr>
                  <w:rFonts w:eastAsia="Calibri"/>
                  <w:szCs w:val="22"/>
                </w:rPr>
                <w:t>-</w:t>
              </w:r>
              <w:r>
                <w:rPr>
                  <w:rFonts w:eastAsia="Calibri"/>
                  <w:szCs w:val="22"/>
                </w:rPr>
                <w:t>59.02</w:t>
              </w:r>
            </w:ins>
            <w:del w:id="28157" w:author="Huawei" w:date="2022-10-19T10:12:00Z">
              <w:r w:rsidRPr="00DB707E" w:rsidDel="0055680E">
                <w:rPr>
                  <w:rFonts w:eastAsia="Calibri"/>
                  <w:szCs w:val="22"/>
                </w:rPr>
                <w:delText>-55.84</w:delText>
              </w:r>
            </w:del>
          </w:p>
        </w:tc>
      </w:tr>
      <w:tr w:rsidR="00713065" w:rsidRPr="00DB707E" w14:paraId="10982BFC"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EEB1B96" w14:textId="77777777" w:rsidR="00713065" w:rsidRPr="00DB707E" w:rsidRDefault="00713065" w:rsidP="00864629">
            <w:pPr>
              <w:pStyle w:val="TAL"/>
            </w:pPr>
            <w:r w:rsidRPr="00DB707E">
              <w:rPr>
                <w:rFonts w:eastAsia="Calibri"/>
                <w:noProof/>
                <w:position w:val="-12"/>
                <w:szCs w:val="22"/>
                <w:lang w:val="en-US" w:eastAsia="zh-CN"/>
              </w:rPr>
              <w:drawing>
                <wp:inline distT="0" distB="0" distL="0" distR="0" wp14:anchorId="6DAF8393" wp14:editId="01579AA3">
                  <wp:extent cx="533400" cy="228600"/>
                  <wp:effectExtent l="0" t="0" r="0"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2C8E3311"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6649EA64" w14:textId="77777777" w:rsidR="00713065" w:rsidRPr="00DB707E" w:rsidRDefault="00713065" w:rsidP="00864629">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3CB1E8A7" w14:textId="77777777" w:rsidR="00713065" w:rsidRPr="00DB707E" w:rsidRDefault="00713065" w:rsidP="00864629">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10371ED8" w14:textId="77777777" w:rsidR="00713065" w:rsidRPr="00DB707E" w:rsidRDefault="00713065" w:rsidP="00864629">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2DA70595"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7B8DF90C" w14:textId="77777777" w:rsidR="00713065" w:rsidRPr="00DB707E" w:rsidRDefault="00713065" w:rsidP="00864629">
            <w:pPr>
              <w:pStyle w:val="TAC"/>
            </w:pPr>
            <w:r w:rsidRPr="00DB707E">
              <w:t>3</w:t>
            </w:r>
          </w:p>
        </w:tc>
      </w:tr>
      <w:tr w:rsidR="00713065" w:rsidRPr="00DB707E" w14:paraId="775CCB44" w14:textId="77777777" w:rsidTr="00864629">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38DC284E" w14:textId="77777777" w:rsidR="00713065" w:rsidRPr="00DB707E" w:rsidRDefault="00713065" w:rsidP="00864629">
            <w:pPr>
              <w:pStyle w:val="TAN"/>
            </w:pPr>
            <w:r w:rsidRPr="00DB707E">
              <w:t xml:space="preserve">Note 1: </w:t>
            </w:r>
            <w:r w:rsidRPr="00DB707E">
              <w:rPr>
                <w:rFonts w:cs="Arial"/>
              </w:rPr>
              <w:tab/>
            </w:r>
            <w:r w:rsidRPr="00DB707E">
              <w:t xml:space="preserve">The resources for uplink transmission are assigned to the UE prior to the start of </w:t>
            </w:r>
            <w:proofErr w:type="gramStart"/>
            <w:r w:rsidRPr="00DB707E">
              <w:t>time period</w:t>
            </w:r>
            <w:proofErr w:type="gramEnd"/>
            <w:r w:rsidRPr="00DB707E">
              <w:t xml:space="preserve"> T2.</w:t>
            </w:r>
          </w:p>
          <w:p w14:paraId="7103164B" w14:textId="77777777" w:rsidR="00713065" w:rsidRPr="00DB707E" w:rsidRDefault="00713065"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position w:val="-12"/>
              </w:rPr>
              <w:object w:dxaOrig="435" w:dyaOrig="435" w14:anchorId="12F3B43C">
                <v:shape id="_x0000_i2353" type="#_x0000_t75" style="width:20.3pt;height:20.3pt" o:ole="" fillcolor="window">
                  <v:imagedata r:id="rId15" o:title=""/>
                </v:shape>
                <o:OLEObject Type="Embed" ProgID="Equation.3" ShapeID="_x0000_i2353" DrawAspect="Content" ObjectID="_1731331492" r:id="rId204"/>
              </w:object>
            </w:r>
            <w:r w:rsidRPr="00DB707E">
              <w:t xml:space="preserve"> to be fulfilled.</w:t>
            </w:r>
          </w:p>
          <w:p w14:paraId="1E7B32E9" w14:textId="77777777" w:rsidR="00713065" w:rsidRPr="00DB707E" w:rsidRDefault="00713065" w:rsidP="00864629">
            <w:pPr>
              <w:pStyle w:val="TAN"/>
              <w:rPr>
                <w:rFonts w:cs="Arial"/>
              </w:rPr>
            </w:pPr>
            <w:r w:rsidRPr="00DB707E">
              <w:t xml:space="preserve">Note 3: </w:t>
            </w:r>
            <w:r w:rsidRPr="00DB707E">
              <w:rPr>
                <w:rFonts w:cs="Arial"/>
              </w:rPr>
              <w:tab/>
            </w:r>
            <w:r w:rsidRPr="00DB707E">
              <w:t>SS-RSRP and Io levels have been derived from other parameters for information purposes. They are not settable parameters themselves.</w:t>
            </w:r>
          </w:p>
        </w:tc>
      </w:tr>
      <w:bookmarkEnd w:id="28146"/>
    </w:tbl>
    <w:p w14:paraId="3DEED981" w14:textId="77777777" w:rsidR="00713065" w:rsidRPr="00DB707E" w:rsidRDefault="00713065" w:rsidP="00713065">
      <w:pPr>
        <w:rPr>
          <w:rFonts w:eastAsia="Malgun Gothic"/>
        </w:rPr>
      </w:pPr>
    </w:p>
    <w:p w14:paraId="0F1AEFA0" w14:textId="77777777" w:rsidR="00713065" w:rsidRPr="00DB707E" w:rsidRDefault="00713065" w:rsidP="00713065">
      <w:pPr>
        <w:pStyle w:val="Heading5"/>
      </w:pPr>
      <w:r w:rsidRPr="00DB707E">
        <w:t>A.16.6.4.1.3</w:t>
      </w:r>
      <w:r w:rsidRPr="00DB707E">
        <w:tab/>
        <w:t>Test Requirements</w:t>
      </w:r>
    </w:p>
    <w:p w14:paraId="176784B9" w14:textId="77777777" w:rsidR="00713065" w:rsidRPr="00DB707E" w:rsidRDefault="00713065" w:rsidP="00713065">
      <w:pPr>
        <w:rPr>
          <w:rFonts w:cs="v4.2.0"/>
        </w:rPr>
      </w:pPr>
      <w:r w:rsidRPr="00DB707E">
        <w:rPr>
          <w:rFonts w:cs="v4.2.0"/>
        </w:rPr>
        <w:t xml:space="preserve">The UE shall send L1-RSRP report every 80 slots. No later than 640ms plus 80 slots from the beginning of </w:t>
      </w:r>
      <w:proofErr w:type="gramStart"/>
      <w:r w:rsidRPr="00DB707E">
        <w:rPr>
          <w:rFonts w:cs="v4.2.0"/>
        </w:rPr>
        <w:t>time period</w:t>
      </w:r>
      <w:proofErr w:type="gramEnd"/>
      <w:r w:rsidRPr="00DB707E">
        <w:rPr>
          <w:rFonts w:cs="v4.2.0"/>
        </w:rPr>
        <w:t xml:space="preserve"> T2, UE shall send L1-RSRP report including results of both SSB0 and SSB1 while meeting the </w:t>
      </w:r>
      <w:r w:rsidRPr="00DB707E">
        <w:rPr>
          <w:lang w:eastAsia="zh-CN"/>
        </w:rPr>
        <w:t xml:space="preserve">absolute accuracy requirement in clause </w:t>
      </w:r>
      <w:r w:rsidRPr="00DB707E">
        <w:rPr>
          <w:rFonts w:cs="v4.2.0"/>
        </w:rPr>
        <w:t>10.1.19.1</w:t>
      </w:r>
      <w:r w:rsidRPr="00DB707E">
        <w:rPr>
          <w:lang w:eastAsia="zh-CN"/>
        </w:rPr>
        <w:t xml:space="preserve">.1 and relative accuracy requirement in clause </w:t>
      </w:r>
      <w:r w:rsidRPr="00DB707E">
        <w:rPr>
          <w:rFonts w:cs="v4.2.0"/>
        </w:rPr>
        <w:t>10.1.19.1</w:t>
      </w:r>
      <w:r w:rsidRPr="00DB707E">
        <w:rPr>
          <w:lang w:eastAsia="zh-CN"/>
        </w:rPr>
        <w:t>.2</w:t>
      </w:r>
      <w:r w:rsidRPr="00DB707E">
        <w:rPr>
          <w:rFonts w:cs="v4.2.0"/>
        </w:rPr>
        <w:t>. The rate of correct events observed during repeated tests shall be at least 90%.</w:t>
      </w:r>
    </w:p>
    <w:p w14:paraId="795B7E80" w14:textId="77777777" w:rsidR="00713065" w:rsidRPr="00DB707E" w:rsidRDefault="00713065" w:rsidP="00713065">
      <w:pPr>
        <w:pStyle w:val="NO"/>
        <w:rPr>
          <w:rFonts w:eastAsia="Malgun Gothic"/>
        </w:rPr>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4610F7C6" w14:textId="77777777" w:rsidR="00713065" w:rsidRPr="00DB707E" w:rsidRDefault="00713065" w:rsidP="00713065"/>
    <w:p w14:paraId="13FE49C3" w14:textId="77777777" w:rsidR="00713065" w:rsidRPr="00DB707E" w:rsidRDefault="00713065" w:rsidP="00713065">
      <w:pPr>
        <w:pStyle w:val="Heading4"/>
        <w:rPr>
          <w:snapToGrid w:val="0"/>
        </w:rPr>
      </w:pPr>
      <w:r w:rsidRPr="00DB707E">
        <w:rPr>
          <w:snapToGrid w:val="0"/>
        </w:rPr>
        <w:t>A.16.6.4.2</w:t>
      </w:r>
      <w:r w:rsidRPr="00DB707E">
        <w:rPr>
          <w:snapToGrid w:val="0"/>
        </w:rPr>
        <w:tab/>
        <w:t>SSB based L1-RSRP measurement when DRX is not used for 2 Rx UE</w:t>
      </w:r>
    </w:p>
    <w:p w14:paraId="1D6087B9" w14:textId="77777777" w:rsidR="00713065" w:rsidRPr="00DB707E" w:rsidRDefault="00713065" w:rsidP="00713065">
      <w:pPr>
        <w:pStyle w:val="Heading5"/>
      </w:pPr>
      <w:r w:rsidRPr="00DB707E">
        <w:t>A.16.6.4.2.1</w:t>
      </w:r>
      <w:r w:rsidRPr="00DB707E">
        <w:tab/>
        <w:t>Test Purpose and Environment</w:t>
      </w:r>
    </w:p>
    <w:p w14:paraId="1B437B6F" w14:textId="77777777" w:rsidR="00713065" w:rsidRPr="00DB707E" w:rsidRDefault="00713065" w:rsidP="00713065">
      <w:r w:rsidRPr="00DB707E">
        <w:rPr>
          <w:rFonts w:cs="v4.2.0"/>
        </w:rPr>
        <w:t xml:space="preserve">The purpose of this test is to verify that the UE makes correct reporting of L1-RSRP measurement. This test will partly verify the L1-RSRP measurement requirements in clause 9.5B.4.1, with </w:t>
      </w:r>
      <w:r w:rsidRPr="00DB707E">
        <w:t>the testing configurations for NR cells in Table A.16.6.4.2.1-1.</w:t>
      </w:r>
    </w:p>
    <w:p w14:paraId="06E2FFC9" w14:textId="77777777" w:rsidR="00713065" w:rsidRPr="00DB707E" w:rsidRDefault="00713065" w:rsidP="00713065">
      <w:pPr>
        <w:pStyle w:val="TH"/>
      </w:pPr>
      <w:r w:rsidRPr="00DB707E">
        <w:t>Table A.16.6.4.2.1-1: Applicable NR configurations for FR1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713065" w:rsidRPr="00DB707E" w14:paraId="085A7E06"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4D7B66CF" w14:textId="77777777" w:rsidR="00713065" w:rsidRPr="00DB707E" w:rsidRDefault="00713065" w:rsidP="00864629">
            <w:pPr>
              <w:pStyle w:val="TAH"/>
              <w:spacing w:line="256" w:lineRule="auto"/>
            </w:pPr>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1223F429" w14:textId="77777777" w:rsidR="00713065" w:rsidRPr="00DB707E" w:rsidRDefault="00713065" w:rsidP="00864629">
            <w:pPr>
              <w:pStyle w:val="TAH"/>
              <w:spacing w:line="256" w:lineRule="auto"/>
            </w:pPr>
            <w:r w:rsidRPr="00DB707E">
              <w:t>Description</w:t>
            </w:r>
          </w:p>
        </w:tc>
      </w:tr>
      <w:tr w:rsidR="00713065" w:rsidRPr="00DB707E" w14:paraId="6FF7C5EA"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12A15757" w14:textId="77777777" w:rsidR="00713065" w:rsidRPr="00DB707E" w:rsidRDefault="00713065" w:rsidP="00864629">
            <w:pPr>
              <w:pStyle w:val="TAC"/>
              <w:spacing w:line="256" w:lineRule="auto"/>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52A0700F" w14:textId="77777777" w:rsidR="00713065" w:rsidRPr="00DB707E" w:rsidRDefault="00713065" w:rsidP="00864629">
            <w:pPr>
              <w:pStyle w:val="TAC"/>
              <w:spacing w:line="256" w:lineRule="auto"/>
            </w:pPr>
            <w:r w:rsidRPr="00DB707E">
              <w:t>NR 15 kHz SSB SCS, 10 MHz bandwidth, FDD duplex mode</w:t>
            </w:r>
          </w:p>
        </w:tc>
      </w:tr>
      <w:tr w:rsidR="00713065" w:rsidRPr="00DB707E" w14:paraId="66DCC0CA"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0F709361" w14:textId="77777777" w:rsidR="00713065" w:rsidRPr="00DB707E" w:rsidRDefault="00713065" w:rsidP="00864629">
            <w:pPr>
              <w:pStyle w:val="TAC"/>
              <w:spacing w:line="256" w:lineRule="auto"/>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6CD29CF8" w14:textId="77777777" w:rsidR="00713065" w:rsidRPr="00DB707E" w:rsidRDefault="00713065" w:rsidP="00864629">
            <w:pPr>
              <w:pStyle w:val="TAC"/>
              <w:spacing w:line="256" w:lineRule="auto"/>
            </w:pPr>
            <w:r w:rsidRPr="00DB707E">
              <w:t>NR 15 kHz SSB SCS, 10 MHz bandwidth, TDD duplex mode</w:t>
            </w:r>
          </w:p>
        </w:tc>
      </w:tr>
      <w:tr w:rsidR="00713065" w:rsidRPr="00DB707E" w14:paraId="5DFEE0E4"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3DDCF866" w14:textId="77777777" w:rsidR="00713065" w:rsidRPr="00DB707E" w:rsidRDefault="00713065" w:rsidP="00864629">
            <w:pPr>
              <w:pStyle w:val="TAC"/>
              <w:spacing w:line="256" w:lineRule="auto"/>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613233EC" w14:textId="77777777" w:rsidR="00713065" w:rsidRPr="00DB707E" w:rsidRDefault="00713065" w:rsidP="00864629">
            <w:pPr>
              <w:pStyle w:val="TAC"/>
              <w:spacing w:line="256" w:lineRule="auto"/>
            </w:pPr>
            <w:r w:rsidRPr="00DB707E">
              <w:t>NR 30 kHz SSB SCS, 20 MHz bandwidth, TDD duplex mode</w:t>
            </w:r>
          </w:p>
        </w:tc>
      </w:tr>
      <w:tr w:rsidR="00713065" w:rsidRPr="00DB707E" w14:paraId="0EBA4957" w14:textId="77777777" w:rsidTr="00864629">
        <w:tc>
          <w:tcPr>
            <w:tcW w:w="2331" w:type="dxa"/>
            <w:tcBorders>
              <w:top w:val="single" w:sz="4" w:space="0" w:color="auto"/>
              <w:left w:val="single" w:sz="4" w:space="0" w:color="auto"/>
              <w:bottom w:val="single" w:sz="4" w:space="0" w:color="auto"/>
              <w:right w:val="single" w:sz="4" w:space="0" w:color="auto"/>
            </w:tcBorders>
          </w:tcPr>
          <w:p w14:paraId="160663D9" w14:textId="77777777" w:rsidR="00713065" w:rsidRPr="00DB707E" w:rsidRDefault="00713065" w:rsidP="00864629">
            <w:pPr>
              <w:pStyle w:val="TAC"/>
              <w:spacing w:line="256" w:lineRule="auto"/>
            </w:pPr>
            <w:r w:rsidRPr="00DB707E">
              <w:t>4</w:t>
            </w:r>
          </w:p>
        </w:tc>
        <w:tc>
          <w:tcPr>
            <w:tcW w:w="7298" w:type="dxa"/>
            <w:tcBorders>
              <w:top w:val="single" w:sz="4" w:space="0" w:color="auto"/>
              <w:left w:val="single" w:sz="4" w:space="0" w:color="auto"/>
              <w:bottom w:val="single" w:sz="4" w:space="0" w:color="auto"/>
              <w:right w:val="single" w:sz="4" w:space="0" w:color="auto"/>
            </w:tcBorders>
          </w:tcPr>
          <w:p w14:paraId="0E312738" w14:textId="77777777" w:rsidR="00713065" w:rsidRPr="00DB707E" w:rsidRDefault="00713065" w:rsidP="00864629">
            <w:pPr>
              <w:pStyle w:val="TAC"/>
              <w:spacing w:line="256" w:lineRule="auto"/>
            </w:pPr>
            <w:r w:rsidRPr="00DB707E">
              <w:rPr>
                <w:rFonts w:eastAsia="Malgun Gothic"/>
              </w:rPr>
              <w:t xml:space="preserve">       NR 15 kHz SSB SCS, 10 MHz bandwidth, HD-FDD duplex mode</w:t>
            </w:r>
          </w:p>
        </w:tc>
      </w:tr>
      <w:tr w:rsidR="00713065" w:rsidRPr="00DB707E" w14:paraId="58040A3E" w14:textId="77777777" w:rsidTr="00864629">
        <w:tc>
          <w:tcPr>
            <w:tcW w:w="9629" w:type="dxa"/>
            <w:gridSpan w:val="2"/>
            <w:tcBorders>
              <w:top w:val="single" w:sz="4" w:space="0" w:color="auto"/>
              <w:left w:val="single" w:sz="4" w:space="0" w:color="auto"/>
              <w:bottom w:val="single" w:sz="4" w:space="0" w:color="auto"/>
              <w:right w:val="single" w:sz="4" w:space="0" w:color="auto"/>
            </w:tcBorders>
            <w:hideMark/>
          </w:tcPr>
          <w:p w14:paraId="1B9C58B6" w14:textId="77777777" w:rsidR="00713065" w:rsidRPr="00DB707E" w:rsidRDefault="00713065" w:rsidP="00864629">
            <w:pPr>
              <w:pStyle w:val="TAN"/>
            </w:pPr>
            <w:r w:rsidRPr="00DB707E">
              <w:t>Note:</w:t>
            </w:r>
            <w:r w:rsidRPr="00DB707E">
              <w:tab/>
              <w:t>The UE is only required to be tested in one of the supported test configurations</w:t>
            </w:r>
          </w:p>
        </w:tc>
      </w:tr>
    </w:tbl>
    <w:p w14:paraId="2E09DB58" w14:textId="77777777" w:rsidR="00713065" w:rsidRPr="00DB707E" w:rsidRDefault="00713065" w:rsidP="00713065">
      <w:pPr>
        <w:rPr>
          <w:rFonts w:cs="v4.2.0"/>
        </w:rPr>
      </w:pPr>
    </w:p>
    <w:p w14:paraId="4B308B3F" w14:textId="77777777" w:rsidR="00713065" w:rsidRPr="00DB707E" w:rsidRDefault="00713065" w:rsidP="00713065">
      <w:pPr>
        <w:pStyle w:val="Heading5"/>
      </w:pPr>
      <w:r w:rsidRPr="00DB707E">
        <w:t>A.16.6.4.2.2</w:t>
      </w:r>
      <w:r w:rsidRPr="00DB707E">
        <w:tab/>
        <w:t>Test parameters</w:t>
      </w:r>
    </w:p>
    <w:p w14:paraId="205AC648" w14:textId="77777777" w:rsidR="00713065" w:rsidRPr="00DB707E" w:rsidRDefault="00713065" w:rsidP="00713065">
      <w:r w:rsidRPr="00DB707E">
        <w:rPr>
          <w:rFonts w:cs="v4.2.0"/>
        </w:rPr>
        <w:t xml:space="preserve">There is one cells in the test, the FR1 </w:t>
      </w:r>
      <w:proofErr w:type="spellStart"/>
      <w:r w:rsidRPr="00DB707E">
        <w:rPr>
          <w:rFonts w:cs="v4.2.0"/>
        </w:rPr>
        <w:t>PCell</w:t>
      </w:r>
      <w:proofErr w:type="spellEnd"/>
      <w:r w:rsidRPr="00DB707E">
        <w:rPr>
          <w:rFonts w:cs="v4.2.0"/>
        </w:rPr>
        <w:t xml:space="preserve"> (Cell 1)</w:t>
      </w:r>
      <w:r w:rsidRPr="00DB707E">
        <w:t xml:space="preserve">. The test parameters for the Cell 1 are given in Table A.16.6.4.2.2-1 and Table A.16.6.4.2.2-2 below. </w:t>
      </w:r>
    </w:p>
    <w:p w14:paraId="55757C31" w14:textId="77777777" w:rsidR="00713065" w:rsidRPr="00DB707E" w:rsidRDefault="00713065" w:rsidP="00713065">
      <w:pPr>
        <w:rPr>
          <w:rFonts w:cs="v4.2.0"/>
        </w:rPr>
      </w:pPr>
      <w:r w:rsidRPr="00DB707E">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proofErr w:type="spellStart"/>
      <w:r w:rsidRPr="00DB707E">
        <w:rPr>
          <w:rFonts w:eastAsia="?? ??"/>
          <w:i/>
        </w:rPr>
        <w:t>timeRestrictionForChannelMeasurements</w:t>
      </w:r>
      <w:proofErr w:type="spellEnd"/>
      <w:r w:rsidRPr="00DB707E">
        <w:rPr>
          <w:rFonts w:eastAsia="?? ??"/>
          <w:i/>
        </w:rPr>
        <w:t xml:space="preserve"> </w:t>
      </w:r>
      <w:r w:rsidRPr="00DB707E">
        <w:rPr>
          <w:rFonts w:eastAsia="?? ??"/>
        </w:rPr>
        <w:t>configured</w:t>
      </w:r>
      <w:r w:rsidRPr="00DB707E">
        <w:rPr>
          <w:rFonts w:eastAsia="?? ??"/>
          <w:i/>
        </w:rPr>
        <w:t xml:space="preserve">. </w:t>
      </w:r>
    </w:p>
    <w:p w14:paraId="172A3AF2" w14:textId="77777777" w:rsidR="00713065" w:rsidRPr="00DB707E" w:rsidRDefault="00713065" w:rsidP="00713065">
      <w:r w:rsidRPr="00DB707E">
        <w:lastRenderedPageBreak/>
        <w:t>There is no measurement gap configured in the test. Before the test, UE is configured to perform RLM, BFD and L1-RSRP measurement based on the SSBs.</w:t>
      </w:r>
    </w:p>
    <w:p w14:paraId="4A2412E8" w14:textId="77777777" w:rsidR="00713065" w:rsidRPr="00DB707E" w:rsidRDefault="00713065" w:rsidP="00713065">
      <w:pPr>
        <w:pStyle w:val="TH"/>
      </w:pPr>
      <w:r w:rsidRPr="00DB707E">
        <w:lastRenderedPageBreak/>
        <w:t>Table A.16.6.4.2.2-1: General test parameters</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713065" w:rsidRPr="00DB707E" w14:paraId="285147B4"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64F62293" w14:textId="77777777" w:rsidR="00713065" w:rsidRPr="00DB707E" w:rsidRDefault="00713065" w:rsidP="00864629">
            <w:pPr>
              <w:pStyle w:val="TAH"/>
            </w:pPr>
            <w:r w:rsidRPr="00DB707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1994881" w14:textId="77777777" w:rsidR="00713065" w:rsidRPr="00DB707E" w:rsidRDefault="00713065" w:rsidP="00864629">
            <w:pPr>
              <w:pStyle w:val="TAH"/>
            </w:pPr>
            <w:r w:rsidRPr="00DB707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07F544F" w14:textId="77777777" w:rsidR="00713065" w:rsidRPr="00DB707E" w:rsidRDefault="00713065" w:rsidP="00864629">
            <w:pPr>
              <w:pStyle w:val="TAH"/>
            </w:pPr>
            <w:r w:rsidRPr="00DB707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2FD20D34" w14:textId="77777777" w:rsidR="00713065" w:rsidRPr="00DB707E" w:rsidRDefault="00713065" w:rsidP="00864629">
            <w:pPr>
              <w:pStyle w:val="TAH"/>
            </w:pPr>
            <w:r w:rsidRPr="00DB707E">
              <w:t>Value</w:t>
            </w:r>
          </w:p>
        </w:tc>
      </w:tr>
      <w:tr w:rsidR="00713065" w:rsidRPr="00DB707E" w14:paraId="2CC2A7B7"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1389221" w14:textId="77777777" w:rsidR="00713065" w:rsidRPr="00DB707E" w:rsidRDefault="00713065" w:rsidP="00864629">
            <w:pPr>
              <w:pStyle w:val="TAL"/>
            </w:pPr>
            <w:r w:rsidRPr="00DB707E">
              <w:t>SSB GSCN</w:t>
            </w:r>
          </w:p>
        </w:tc>
        <w:tc>
          <w:tcPr>
            <w:tcW w:w="959" w:type="dxa"/>
            <w:tcBorders>
              <w:top w:val="single" w:sz="4" w:space="0" w:color="auto"/>
              <w:left w:val="single" w:sz="4" w:space="0" w:color="auto"/>
              <w:bottom w:val="single" w:sz="4" w:space="0" w:color="auto"/>
              <w:right w:val="single" w:sz="4" w:space="0" w:color="auto"/>
            </w:tcBorders>
            <w:hideMark/>
          </w:tcPr>
          <w:p w14:paraId="024AD3FF"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0BB38AE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1E441F3" w14:textId="77777777" w:rsidR="00713065" w:rsidRPr="00DB707E" w:rsidRDefault="00713065" w:rsidP="00864629">
            <w:pPr>
              <w:pStyle w:val="TAC"/>
            </w:pPr>
            <w:r w:rsidRPr="00DB707E">
              <w:t>freq1</w:t>
            </w:r>
          </w:p>
        </w:tc>
      </w:tr>
      <w:tr w:rsidR="00713065" w:rsidRPr="00DB707E" w14:paraId="0561235C"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42A8D4A7" w14:textId="77777777" w:rsidR="00713065" w:rsidRPr="00DB707E" w:rsidRDefault="00713065" w:rsidP="00864629">
            <w:pPr>
              <w:pStyle w:val="TAL"/>
            </w:pPr>
            <w:r w:rsidRPr="00DB707E">
              <w:t>Duplex mode</w:t>
            </w:r>
          </w:p>
        </w:tc>
        <w:tc>
          <w:tcPr>
            <w:tcW w:w="959" w:type="dxa"/>
            <w:tcBorders>
              <w:top w:val="single" w:sz="4" w:space="0" w:color="auto"/>
              <w:left w:val="single" w:sz="4" w:space="0" w:color="auto"/>
              <w:bottom w:val="single" w:sz="4" w:space="0" w:color="auto"/>
              <w:right w:val="single" w:sz="4" w:space="0" w:color="auto"/>
            </w:tcBorders>
            <w:hideMark/>
          </w:tcPr>
          <w:p w14:paraId="61F2E4F4" w14:textId="77777777" w:rsidR="00713065" w:rsidRPr="00DB707E" w:rsidRDefault="00713065" w:rsidP="00864629">
            <w:pPr>
              <w:pStyle w:val="TAC"/>
            </w:pPr>
            <w:r w:rsidRPr="00DB707E">
              <w:t>1</w:t>
            </w:r>
          </w:p>
        </w:tc>
        <w:tc>
          <w:tcPr>
            <w:tcW w:w="1268" w:type="dxa"/>
            <w:tcBorders>
              <w:top w:val="single" w:sz="4" w:space="0" w:color="auto"/>
              <w:left w:val="single" w:sz="4" w:space="0" w:color="auto"/>
              <w:bottom w:val="nil"/>
              <w:right w:val="single" w:sz="4" w:space="0" w:color="auto"/>
            </w:tcBorders>
            <w:shd w:val="clear" w:color="auto" w:fill="auto"/>
          </w:tcPr>
          <w:p w14:paraId="3E46601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CE26C4A" w14:textId="77777777" w:rsidR="00713065" w:rsidRPr="00DB707E" w:rsidRDefault="00713065" w:rsidP="00864629">
            <w:pPr>
              <w:pStyle w:val="TAC"/>
            </w:pPr>
            <w:r w:rsidRPr="00DB707E">
              <w:t>FDD</w:t>
            </w:r>
          </w:p>
        </w:tc>
      </w:tr>
      <w:tr w:rsidR="00713065" w:rsidRPr="00DB707E" w14:paraId="39FC6CD7"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7A96370B"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FCA8ACB"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83B79D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CBF17AF" w14:textId="77777777" w:rsidR="00713065" w:rsidRPr="00DB707E" w:rsidRDefault="00713065" w:rsidP="00864629">
            <w:pPr>
              <w:pStyle w:val="TAC"/>
            </w:pPr>
            <w:r w:rsidRPr="00DB707E">
              <w:t>TDD</w:t>
            </w:r>
          </w:p>
        </w:tc>
      </w:tr>
      <w:tr w:rsidR="00713065" w:rsidRPr="00DB707E" w14:paraId="72CC8819" w14:textId="77777777" w:rsidTr="00864629">
        <w:trPr>
          <w:trHeight w:val="79"/>
          <w:jc w:val="center"/>
        </w:trPr>
        <w:tc>
          <w:tcPr>
            <w:tcW w:w="3163" w:type="dxa"/>
            <w:vMerge w:val="restart"/>
            <w:tcBorders>
              <w:top w:val="nil"/>
              <w:left w:val="single" w:sz="4" w:space="0" w:color="auto"/>
              <w:right w:val="single" w:sz="4" w:space="0" w:color="auto"/>
            </w:tcBorders>
            <w:shd w:val="clear" w:color="auto" w:fill="auto"/>
            <w:hideMark/>
          </w:tcPr>
          <w:p w14:paraId="23E84CE6"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1DAD066" w14:textId="77777777" w:rsidR="00713065" w:rsidRPr="00DB707E" w:rsidRDefault="00713065" w:rsidP="00864629">
            <w:pPr>
              <w:pStyle w:val="TAC"/>
            </w:pPr>
            <w:r w:rsidRPr="00DB707E">
              <w:t>3</w:t>
            </w:r>
          </w:p>
        </w:tc>
        <w:tc>
          <w:tcPr>
            <w:tcW w:w="1268" w:type="dxa"/>
            <w:vMerge w:val="restart"/>
            <w:tcBorders>
              <w:top w:val="nil"/>
              <w:left w:val="single" w:sz="4" w:space="0" w:color="auto"/>
              <w:right w:val="single" w:sz="4" w:space="0" w:color="auto"/>
            </w:tcBorders>
            <w:shd w:val="clear" w:color="auto" w:fill="auto"/>
            <w:hideMark/>
          </w:tcPr>
          <w:p w14:paraId="62799F69" w14:textId="77777777" w:rsidR="00713065" w:rsidRPr="00DB707E" w:rsidRDefault="00713065" w:rsidP="00864629">
            <w:pPr>
              <w:pStyle w:val="TAC"/>
            </w:pPr>
          </w:p>
        </w:tc>
        <w:tc>
          <w:tcPr>
            <w:tcW w:w="1743" w:type="dxa"/>
            <w:tcBorders>
              <w:top w:val="single" w:sz="4" w:space="0" w:color="auto"/>
              <w:left w:val="single" w:sz="4" w:space="0" w:color="auto"/>
              <w:right w:val="single" w:sz="4" w:space="0" w:color="auto"/>
            </w:tcBorders>
            <w:hideMark/>
          </w:tcPr>
          <w:p w14:paraId="6EE56E7C" w14:textId="77777777" w:rsidR="00713065" w:rsidRPr="00DB707E" w:rsidRDefault="00713065" w:rsidP="00864629">
            <w:pPr>
              <w:pStyle w:val="TAC"/>
            </w:pPr>
            <w:r w:rsidRPr="00DB707E">
              <w:t>TDD</w:t>
            </w:r>
          </w:p>
        </w:tc>
      </w:tr>
      <w:tr w:rsidR="00713065" w:rsidRPr="00DB707E" w14:paraId="69A20CC1" w14:textId="77777777" w:rsidTr="00864629">
        <w:trPr>
          <w:trHeight w:val="78"/>
          <w:jc w:val="center"/>
        </w:trPr>
        <w:tc>
          <w:tcPr>
            <w:tcW w:w="3163" w:type="dxa"/>
            <w:vMerge/>
            <w:tcBorders>
              <w:left w:val="single" w:sz="4" w:space="0" w:color="auto"/>
              <w:bottom w:val="single" w:sz="4" w:space="0" w:color="auto"/>
              <w:right w:val="single" w:sz="4" w:space="0" w:color="auto"/>
            </w:tcBorders>
            <w:shd w:val="clear" w:color="auto" w:fill="auto"/>
          </w:tcPr>
          <w:p w14:paraId="2B8E2D6E"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tcPr>
          <w:p w14:paraId="0871A2AA" w14:textId="77777777" w:rsidR="00713065" w:rsidRPr="00DB707E" w:rsidRDefault="00713065" w:rsidP="00864629">
            <w:pPr>
              <w:pStyle w:val="TAC"/>
            </w:pPr>
            <w:r w:rsidRPr="00DB707E">
              <w:t>4</w:t>
            </w:r>
          </w:p>
        </w:tc>
        <w:tc>
          <w:tcPr>
            <w:tcW w:w="1268" w:type="dxa"/>
            <w:vMerge/>
            <w:tcBorders>
              <w:left w:val="single" w:sz="4" w:space="0" w:color="auto"/>
              <w:bottom w:val="single" w:sz="4" w:space="0" w:color="auto"/>
              <w:right w:val="single" w:sz="4" w:space="0" w:color="auto"/>
            </w:tcBorders>
            <w:shd w:val="clear" w:color="auto" w:fill="auto"/>
          </w:tcPr>
          <w:p w14:paraId="0A7A1519" w14:textId="77777777" w:rsidR="00713065" w:rsidRPr="00DB707E" w:rsidRDefault="00713065" w:rsidP="00864629">
            <w:pPr>
              <w:pStyle w:val="TAC"/>
            </w:pPr>
          </w:p>
        </w:tc>
        <w:tc>
          <w:tcPr>
            <w:tcW w:w="1743" w:type="dxa"/>
            <w:tcBorders>
              <w:left w:val="single" w:sz="4" w:space="0" w:color="auto"/>
              <w:bottom w:val="single" w:sz="4" w:space="0" w:color="auto"/>
              <w:right w:val="single" w:sz="4" w:space="0" w:color="auto"/>
            </w:tcBorders>
          </w:tcPr>
          <w:p w14:paraId="0888228C" w14:textId="77777777" w:rsidR="00713065" w:rsidRPr="00DB707E" w:rsidRDefault="00713065" w:rsidP="00864629">
            <w:pPr>
              <w:pStyle w:val="TAC"/>
            </w:pPr>
            <w:r w:rsidRPr="00DB707E">
              <w:t>HD-FDD</w:t>
            </w:r>
          </w:p>
        </w:tc>
      </w:tr>
      <w:tr w:rsidR="00713065" w:rsidRPr="00DB707E" w14:paraId="5682401A"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8D0354A" w14:textId="77777777" w:rsidR="00713065" w:rsidRPr="00DB707E" w:rsidRDefault="00713065" w:rsidP="00864629">
            <w:pPr>
              <w:pStyle w:val="TAL"/>
            </w:pPr>
            <w:r w:rsidRPr="00DB707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3698FDF3"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2653113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C959AE" w14:textId="77777777" w:rsidR="00713065" w:rsidRPr="00DB707E" w:rsidRDefault="00713065" w:rsidP="00864629">
            <w:pPr>
              <w:pStyle w:val="TAC"/>
            </w:pPr>
            <w:r w:rsidRPr="00DB707E">
              <w:t>N/A</w:t>
            </w:r>
          </w:p>
        </w:tc>
      </w:tr>
      <w:tr w:rsidR="00713065" w:rsidRPr="00DB707E" w14:paraId="73E7DB78"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5DE201C1"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26A40EC"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0149889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D0996B7" w14:textId="77777777" w:rsidR="00713065" w:rsidRPr="00DB707E" w:rsidRDefault="00713065" w:rsidP="00864629">
            <w:pPr>
              <w:pStyle w:val="TAC"/>
            </w:pPr>
            <w:r w:rsidRPr="00DB707E">
              <w:t>TDDConf.1.1</w:t>
            </w:r>
          </w:p>
        </w:tc>
      </w:tr>
      <w:tr w:rsidR="00713065" w:rsidRPr="00DB707E" w14:paraId="04518E0A"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0DB930A"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2A4B7A2"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242582E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E1B31C7" w14:textId="77777777" w:rsidR="00713065" w:rsidRPr="00DB707E" w:rsidRDefault="00713065" w:rsidP="00864629">
            <w:pPr>
              <w:pStyle w:val="TAC"/>
            </w:pPr>
            <w:r w:rsidRPr="00DB707E">
              <w:t>TDDConf.2.1</w:t>
            </w:r>
          </w:p>
        </w:tc>
      </w:tr>
      <w:tr w:rsidR="00713065" w:rsidRPr="00DB707E" w14:paraId="104CFC62"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47C2DAF1" w14:textId="77777777" w:rsidR="00713065" w:rsidRPr="00DB707E" w:rsidRDefault="00713065" w:rsidP="00864629">
            <w:pPr>
              <w:pStyle w:val="TAL"/>
              <w:rPr>
                <w:vertAlign w:val="subscript"/>
              </w:rPr>
            </w:pPr>
            <w:proofErr w:type="spellStart"/>
            <w:r w:rsidRPr="00DB707E">
              <w:t>BW</w:t>
            </w:r>
            <w:r w:rsidRPr="00DB707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19562A11"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199891D7" w14:textId="77777777" w:rsidR="00713065" w:rsidRPr="00DB707E" w:rsidRDefault="00713065" w:rsidP="00864629">
            <w:pPr>
              <w:pStyle w:val="TAC"/>
            </w:pPr>
            <w:r w:rsidRPr="00DB707E">
              <w:t>MHz</w:t>
            </w:r>
          </w:p>
        </w:tc>
        <w:tc>
          <w:tcPr>
            <w:tcW w:w="1743" w:type="dxa"/>
            <w:tcBorders>
              <w:top w:val="single" w:sz="4" w:space="0" w:color="auto"/>
              <w:left w:val="single" w:sz="4" w:space="0" w:color="auto"/>
              <w:bottom w:val="single" w:sz="4" w:space="0" w:color="auto"/>
              <w:right w:val="single" w:sz="4" w:space="0" w:color="auto"/>
            </w:tcBorders>
            <w:hideMark/>
          </w:tcPr>
          <w:p w14:paraId="0D1F9969" w14:textId="77777777" w:rsidR="00713065" w:rsidRPr="00DB707E" w:rsidRDefault="00713065" w:rsidP="00864629">
            <w:pPr>
              <w:pStyle w:val="TAC"/>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13065" w:rsidRPr="00DB707E" w14:paraId="5975AA63"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747AE7A8" w14:textId="77777777" w:rsidR="00713065" w:rsidRPr="00DB707E" w:rsidRDefault="00713065" w:rsidP="0086462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A1610BE"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2B8D147A"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5762C9" w14:textId="77777777" w:rsidR="00713065" w:rsidRPr="00DB707E" w:rsidRDefault="00713065" w:rsidP="00864629">
            <w:pPr>
              <w:pStyle w:val="TAC"/>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13065" w:rsidRPr="00DB707E" w14:paraId="020496C4"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2166AFD" w14:textId="77777777" w:rsidR="00713065" w:rsidRPr="00DB707E" w:rsidRDefault="00713065" w:rsidP="0086462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1132948"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5723599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22FE22D" w14:textId="77777777" w:rsidR="00713065" w:rsidRPr="00DB707E" w:rsidRDefault="00713065" w:rsidP="00864629">
            <w:pPr>
              <w:pStyle w:val="TAC"/>
            </w:pPr>
            <w:r w:rsidRPr="00DB707E">
              <w:rPr>
                <w:szCs w:val="18"/>
              </w:rPr>
              <w:t xml:space="preserve">2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1</w:t>
            </w:r>
          </w:p>
        </w:tc>
      </w:tr>
      <w:tr w:rsidR="00713065" w:rsidRPr="00DB707E" w14:paraId="054C1AF4"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5189C73" w14:textId="77777777" w:rsidR="00713065" w:rsidRPr="00DB707E" w:rsidRDefault="00713065" w:rsidP="00864629">
            <w:pPr>
              <w:pStyle w:val="TAL"/>
            </w:pPr>
            <w:r w:rsidRPr="00DB707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1C369794"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561D6A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573C4A7" w14:textId="77777777" w:rsidR="00713065" w:rsidRPr="00DB707E" w:rsidRDefault="00713065" w:rsidP="00864629">
            <w:pPr>
              <w:pStyle w:val="TAC"/>
            </w:pPr>
            <w:r w:rsidRPr="00DB707E">
              <w:t>SR.1.1 FDD</w:t>
            </w:r>
          </w:p>
        </w:tc>
      </w:tr>
      <w:tr w:rsidR="00713065" w:rsidRPr="00DB707E" w14:paraId="6890E362"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53B2C5C7"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C5A338B"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B782393"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AF9B490" w14:textId="77777777" w:rsidR="00713065" w:rsidRPr="00DB707E" w:rsidRDefault="00713065" w:rsidP="00864629">
            <w:pPr>
              <w:pStyle w:val="TAC"/>
            </w:pPr>
            <w:r w:rsidRPr="00DB707E">
              <w:t>SR.1.1 TDD</w:t>
            </w:r>
          </w:p>
        </w:tc>
      </w:tr>
      <w:tr w:rsidR="00713065" w:rsidRPr="00DB707E" w14:paraId="4F2B0355"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9701619"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C0C7B58"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5E4DD0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7FF108F" w14:textId="77777777" w:rsidR="00713065" w:rsidRPr="00DB707E" w:rsidRDefault="00713065" w:rsidP="00864629">
            <w:pPr>
              <w:pStyle w:val="TAC"/>
            </w:pPr>
            <w:r w:rsidRPr="00DB707E">
              <w:t>SR.2.1 TDD</w:t>
            </w:r>
          </w:p>
        </w:tc>
      </w:tr>
      <w:tr w:rsidR="00713065" w:rsidRPr="00DB707E" w14:paraId="0DF7F98F"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402BB55C" w14:textId="77777777" w:rsidR="00713065" w:rsidRPr="00DB707E" w:rsidRDefault="00713065" w:rsidP="00864629">
            <w:pPr>
              <w:pStyle w:val="TAL"/>
            </w:pPr>
            <w:r w:rsidRPr="00DB707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67D97052"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1BB6FB3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5CF54E0" w14:textId="77777777" w:rsidR="00713065" w:rsidRPr="00DB707E" w:rsidRDefault="00713065" w:rsidP="00864629">
            <w:pPr>
              <w:pStyle w:val="TAC"/>
            </w:pPr>
            <w:r w:rsidRPr="00DB707E">
              <w:t>CR.1.1 FDD</w:t>
            </w:r>
          </w:p>
        </w:tc>
      </w:tr>
      <w:tr w:rsidR="00713065" w:rsidRPr="00DB707E" w14:paraId="635949E6"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7D2D90CD"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8190EF8"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54601BBB"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614B465" w14:textId="77777777" w:rsidR="00713065" w:rsidRPr="00DB707E" w:rsidRDefault="00713065" w:rsidP="00864629">
            <w:pPr>
              <w:pStyle w:val="TAC"/>
            </w:pPr>
            <w:r w:rsidRPr="00DB707E">
              <w:t>CR.1.1 TDD</w:t>
            </w:r>
          </w:p>
        </w:tc>
      </w:tr>
      <w:tr w:rsidR="00713065" w:rsidRPr="00DB707E" w14:paraId="2411AF0F"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374FA22"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9ACD4AC"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2667C11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567A429" w14:textId="77777777" w:rsidR="00713065" w:rsidRPr="00DB707E" w:rsidRDefault="00713065" w:rsidP="00864629">
            <w:pPr>
              <w:pStyle w:val="TAC"/>
            </w:pPr>
            <w:r w:rsidRPr="00DB707E">
              <w:t>CR.2.1 TDD</w:t>
            </w:r>
          </w:p>
        </w:tc>
      </w:tr>
      <w:tr w:rsidR="00713065" w:rsidRPr="00DB707E" w14:paraId="0ECA7F0F"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55759728" w14:textId="77777777" w:rsidR="00713065" w:rsidRPr="00DB707E" w:rsidRDefault="00713065" w:rsidP="00864629">
            <w:pPr>
              <w:pStyle w:val="TAL"/>
            </w:pPr>
            <w:r w:rsidRPr="00DB707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1B34C907"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5310CFC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7010FDD" w14:textId="77777777" w:rsidR="00713065" w:rsidRPr="00DB707E" w:rsidRDefault="00713065" w:rsidP="00864629">
            <w:pPr>
              <w:pStyle w:val="TAC"/>
            </w:pPr>
            <w:r w:rsidRPr="00DB707E">
              <w:t>CCR.1.1 FDD</w:t>
            </w:r>
          </w:p>
        </w:tc>
      </w:tr>
      <w:tr w:rsidR="00713065" w:rsidRPr="00DB707E" w14:paraId="5F6E26D1"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097919E6"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5E34FEB"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C7DA928"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CF6BF9" w14:textId="77777777" w:rsidR="00713065" w:rsidRPr="00DB707E" w:rsidRDefault="00713065" w:rsidP="00864629">
            <w:pPr>
              <w:pStyle w:val="TAC"/>
            </w:pPr>
            <w:r w:rsidRPr="00DB707E">
              <w:t>CCR.1.1 TDD</w:t>
            </w:r>
          </w:p>
        </w:tc>
      </w:tr>
      <w:tr w:rsidR="00713065" w:rsidRPr="00DB707E" w14:paraId="16BA30E0"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FD40767"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42CCE57"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65F4A3DD"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53F4154" w14:textId="77777777" w:rsidR="00713065" w:rsidRPr="00DB707E" w:rsidRDefault="00713065" w:rsidP="00864629">
            <w:pPr>
              <w:pStyle w:val="TAC"/>
            </w:pPr>
            <w:r w:rsidRPr="00DB707E">
              <w:t>CCR.2.1 TDD</w:t>
            </w:r>
          </w:p>
        </w:tc>
      </w:tr>
      <w:tr w:rsidR="00713065" w:rsidRPr="00DB707E" w14:paraId="4C3EBF38"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FF1B080" w14:textId="77777777" w:rsidR="00713065" w:rsidRPr="00DB707E" w:rsidRDefault="00713065" w:rsidP="00864629">
            <w:pPr>
              <w:pStyle w:val="TAL"/>
            </w:pPr>
            <w:r w:rsidRPr="00DB707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760D285D"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1D2806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393E82C" w14:textId="77777777" w:rsidR="00713065" w:rsidRPr="00DB707E" w:rsidRDefault="00713065" w:rsidP="00864629">
            <w:pPr>
              <w:pStyle w:val="TAC"/>
            </w:pPr>
            <w:r w:rsidRPr="00DB707E">
              <w:t>SSB.3 FR1</w:t>
            </w:r>
          </w:p>
        </w:tc>
      </w:tr>
      <w:tr w:rsidR="00713065" w:rsidRPr="00DB707E" w14:paraId="4111C29C"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1E3A9C04"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98002AB"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EF3435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56A7B86" w14:textId="77777777" w:rsidR="00713065" w:rsidRPr="00DB707E" w:rsidRDefault="00713065" w:rsidP="00864629">
            <w:pPr>
              <w:pStyle w:val="TAC"/>
            </w:pPr>
            <w:r w:rsidRPr="00DB707E">
              <w:t>SSB.3 FR1</w:t>
            </w:r>
          </w:p>
        </w:tc>
      </w:tr>
      <w:tr w:rsidR="00713065" w:rsidRPr="00DB707E" w14:paraId="5D79D3D2"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163A8F8"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7562B2E"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FC34B9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236DAF0" w14:textId="77777777" w:rsidR="00713065" w:rsidRPr="00DB707E" w:rsidRDefault="00713065" w:rsidP="00864629">
            <w:pPr>
              <w:pStyle w:val="TAC"/>
            </w:pPr>
            <w:r w:rsidRPr="00DB707E">
              <w:rPr>
                <w:rFonts w:cs="v4.2.0"/>
              </w:rPr>
              <w:t>SSB.</w:t>
            </w:r>
            <w:del w:id="28158" w:author="Huawei" w:date="2022-10-19T10:19:00Z">
              <w:r w:rsidRPr="00DB707E" w:rsidDel="00F91DEE">
                <w:rPr>
                  <w:rFonts w:cs="v4.2.0"/>
                </w:rPr>
                <w:delText xml:space="preserve">1 </w:delText>
              </w:r>
            </w:del>
            <w:ins w:id="28159" w:author="Huawei" w:date="2022-10-19T10:19:00Z">
              <w:r>
                <w:rPr>
                  <w:rFonts w:cs="v4.2.0"/>
                </w:rPr>
                <w:t>2</w:t>
              </w:r>
              <w:r w:rsidRPr="00DB707E">
                <w:rPr>
                  <w:rFonts w:cs="v4.2.0"/>
                </w:rPr>
                <w:t xml:space="preserve"> </w:t>
              </w:r>
            </w:ins>
            <w:r w:rsidRPr="00DB707E">
              <w:rPr>
                <w:snapToGrid w:val="0"/>
                <w:szCs w:val="18"/>
                <w:lang w:eastAsia="zh-CN"/>
              </w:rPr>
              <w:t>RedCap</w:t>
            </w:r>
            <w:r w:rsidRPr="00DB707E">
              <w:rPr>
                <w:rFonts w:cs="v4.2.0"/>
              </w:rPr>
              <w:t xml:space="preserve"> FR1</w:t>
            </w:r>
          </w:p>
        </w:tc>
      </w:tr>
      <w:tr w:rsidR="00713065" w:rsidRPr="00DB707E" w14:paraId="2BA33F6E"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5C006B1" w14:textId="77777777" w:rsidR="00713065" w:rsidRPr="00DB707E" w:rsidRDefault="00713065" w:rsidP="00864629">
            <w:pPr>
              <w:pStyle w:val="TAL"/>
            </w:pPr>
            <w:r w:rsidRPr="00DB707E">
              <w:t>OCNG Patterns</w:t>
            </w:r>
          </w:p>
        </w:tc>
        <w:tc>
          <w:tcPr>
            <w:tcW w:w="959" w:type="dxa"/>
            <w:tcBorders>
              <w:top w:val="single" w:sz="4" w:space="0" w:color="auto"/>
              <w:left w:val="single" w:sz="4" w:space="0" w:color="auto"/>
              <w:bottom w:val="single" w:sz="4" w:space="0" w:color="auto"/>
              <w:right w:val="single" w:sz="4" w:space="0" w:color="auto"/>
            </w:tcBorders>
            <w:hideMark/>
          </w:tcPr>
          <w:p w14:paraId="52CD8140"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30E462F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4B695F2" w14:textId="77777777" w:rsidR="00713065" w:rsidRPr="00DB707E" w:rsidRDefault="00713065" w:rsidP="00864629">
            <w:pPr>
              <w:pStyle w:val="TAC"/>
            </w:pPr>
            <w:r w:rsidRPr="00DB707E">
              <w:t>OP.1</w:t>
            </w:r>
          </w:p>
        </w:tc>
      </w:tr>
      <w:tr w:rsidR="00713065" w:rsidRPr="00DB707E" w14:paraId="4BC0BA8F"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0C5229F" w14:textId="77777777" w:rsidR="00713065" w:rsidRPr="00DB707E" w:rsidRDefault="00713065" w:rsidP="00864629">
            <w:pPr>
              <w:pStyle w:val="TAL"/>
            </w:pPr>
            <w:r w:rsidRPr="00DB707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15CE086E"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C260F3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21C395" w14:textId="77777777" w:rsidR="00713065" w:rsidRPr="00DB707E" w:rsidRDefault="00713065" w:rsidP="00864629">
            <w:pPr>
              <w:pStyle w:val="TAC"/>
            </w:pPr>
            <w:r w:rsidRPr="00DB707E">
              <w:t>DLBWP.0.1</w:t>
            </w:r>
          </w:p>
          <w:p w14:paraId="595923D6" w14:textId="77777777" w:rsidR="00713065" w:rsidRPr="00DB707E" w:rsidRDefault="00713065" w:rsidP="00864629">
            <w:pPr>
              <w:pStyle w:val="TAC"/>
            </w:pPr>
            <w:r w:rsidRPr="00DB707E">
              <w:t>ULBWP.0.1</w:t>
            </w:r>
          </w:p>
        </w:tc>
      </w:tr>
      <w:tr w:rsidR="00713065" w:rsidRPr="00DB707E" w14:paraId="23180A18"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BC1D66B" w14:textId="77777777" w:rsidR="00713065" w:rsidRPr="00DB707E" w:rsidRDefault="00713065" w:rsidP="00864629">
            <w:pPr>
              <w:pStyle w:val="TAL"/>
            </w:pPr>
            <w:r w:rsidRPr="00DB707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164B91E1"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C281165"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830336B" w14:textId="77777777" w:rsidR="00713065" w:rsidRPr="00DB707E" w:rsidRDefault="00713065" w:rsidP="00864629">
            <w:pPr>
              <w:pStyle w:val="TAC"/>
            </w:pPr>
            <w:r w:rsidRPr="00DB707E">
              <w:t>DLBWP.1.1</w:t>
            </w:r>
          </w:p>
          <w:p w14:paraId="4C318715" w14:textId="77777777" w:rsidR="00713065" w:rsidRPr="00DB707E" w:rsidRDefault="00713065" w:rsidP="00864629">
            <w:pPr>
              <w:pStyle w:val="TAC"/>
            </w:pPr>
            <w:r w:rsidRPr="00DB707E">
              <w:t>ULBWP.1.1</w:t>
            </w:r>
          </w:p>
        </w:tc>
      </w:tr>
      <w:tr w:rsidR="00713065" w:rsidRPr="00DB707E" w14:paraId="2DDE77B8"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C480FE9" w14:textId="77777777" w:rsidR="00713065" w:rsidRPr="00DB707E" w:rsidRDefault="00713065" w:rsidP="00864629">
            <w:pPr>
              <w:pStyle w:val="TAL"/>
            </w:pPr>
            <w:r w:rsidRPr="00DB707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23974BA4"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E3D9EED"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D06EDD3" w14:textId="77777777" w:rsidR="00713065" w:rsidRPr="00DB707E" w:rsidRDefault="00713065" w:rsidP="00864629">
            <w:pPr>
              <w:pStyle w:val="TAC"/>
            </w:pPr>
            <w:r w:rsidRPr="00DB707E">
              <w:rPr>
                <w:snapToGrid w:val="0"/>
                <w:szCs w:val="18"/>
                <w:lang w:eastAsia="zh-CN"/>
              </w:rPr>
              <w:t>SMTC.1 RedCap</w:t>
            </w:r>
          </w:p>
        </w:tc>
      </w:tr>
      <w:tr w:rsidR="00713065" w:rsidRPr="00DB707E" w14:paraId="5F7B46D6"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4AA38CEF" w14:textId="77777777" w:rsidR="00713065" w:rsidRPr="00DB707E" w:rsidRDefault="00713065" w:rsidP="00864629">
            <w:pPr>
              <w:pStyle w:val="TAL"/>
            </w:pPr>
            <w:r w:rsidRPr="00DB707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7F628469" w14:textId="77777777" w:rsidR="00713065" w:rsidRPr="00DB707E" w:rsidRDefault="00713065" w:rsidP="00864629">
            <w:pPr>
              <w:pStyle w:val="TAC"/>
            </w:pPr>
            <w:r w:rsidRPr="00DB707E">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tcPr>
          <w:p w14:paraId="017EBD5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63161A1" w14:textId="77777777" w:rsidR="00713065" w:rsidRPr="00DB707E" w:rsidRDefault="00713065" w:rsidP="00864629">
            <w:pPr>
              <w:pStyle w:val="TAC"/>
            </w:pPr>
            <w:r w:rsidRPr="00DB707E">
              <w:rPr>
                <w:rFonts w:eastAsia="Calibri"/>
                <w:snapToGrid w:val="0"/>
                <w:szCs w:val="18"/>
              </w:rPr>
              <w:t>TRS.1.1 FDD</w:t>
            </w:r>
          </w:p>
        </w:tc>
      </w:tr>
      <w:tr w:rsidR="00713065" w:rsidRPr="00DB707E" w14:paraId="3599863B"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175973F5"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DC24D47" w14:textId="77777777" w:rsidR="00713065" w:rsidRPr="00DB707E" w:rsidRDefault="00713065" w:rsidP="00864629">
            <w:pPr>
              <w:pStyle w:val="TAC"/>
            </w:pPr>
            <w:r w:rsidRPr="00DB707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tcPr>
          <w:p w14:paraId="021B7D6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3A5AAE2" w14:textId="77777777" w:rsidR="00713065" w:rsidRPr="00DB707E" w:rsidRDefault="00713065" w:rsidP="00864629">
            <w:pPr>
              <w:pStyle w:val="TAC"/>
            </w:pPr>
            <w:r w:rsidRPr="00DB707E">
              <w:rPr>
                <w:rFonts w:eastAsia="Calibri"/>
                <w:snapToGrid w:val="0"/>
                <w:szCs w:val="18"/>
              </w:rPr>
              <w:t>TRS.1.1 TDD</w:t>
            </w:r>
          </w:p>
        </w:tc>
      </w:tr>
      <w:tr w:rsidR="00713065" w:rsidRPr="00DB707E" w14:paraId="1931F835"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DBF6604"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2B98677" w14:textId="77777777" w:rsidR="00713065" w:rsidRPr="00DB707E" w:rsidRDefault="00713065" w:rsidP="00864629">
            <w:pPr>
              <w:pStyle w:val="TAC"/>
            </w:pPr>
            <w:r w:rsidRPr="00DB707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tcPr>
          <w:p w14:paraId="726842F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DEFA38" w14:textId="77777777" w:rsidR="00713065" w:rsidRPr="00DB707E" w:rsidRDefault="00713065" w:rsidP="00864629">
            <w:pPr>
              <w:pStyle w:val="TAC"/>
            </w:pPr>
            <w:r w:rsidRPr="00DB707E">
              <w:rPr>
                <w:rFonts w:eastAsia="Calibri"/>
                <w:snapToGrid w:val="0"/>
                <w:szCs w:val="18"/>
              </w:rPr>
              <w:t>TRS.1.2 TDD</w:t>
            </w:r>
          </w:p>
        </w:tc>
      </w:tr>
      <w:tr w:rsidR="00713065" w:rsidRPr="00DB707E" w14:paraId="63B5D274"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D0BD622" w14:textId="77777777" w:rsidR="00713065" w:rsidRPr="00DB707E" w:rsidRDefault="00713065" w:rsidP="00864629">
            <w:pPr>
              <w:pStyle w:val="TAL"/>
            </w:pPr>
            <w:r w:rsidRPr="00DB707E">
              <w:t>DRX configuration</w:t>
            </w:r>
          </w:p>
        </w:tc>
        <w:tc>
          <w:tcPr>
            <w:tcW w:w="959" w:type="dxa"/>
            <w:tcBorders>
              <w:top w:val="single" w:sz="4" w:space="0" w:color="auto"/>
              <w:left w:val="single" w:sz="4" w:space="0" w:color="auto"/>
              <w:bottom w:val="single" w:sz="4" w:space="0" w:color="auto"/>
              <w:right w:val="single" w:sz="4" w:space="0" w:color="auto"/>
            </w:tcBorders>
            <w:hideMark/>
          </w:tcPr>
          <w:p w14:paraId="3A2297C4"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C2503A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30937FE" w14:textId="77777777" w:rsidR="00713065" w:rsidRPr="00DB707E" w:rsidRDefault="00713065" w:rsidP="00864629">
            <w:pPr>
              <w:pStyle w:val="TAC"/>
            </w:pPr>
            <w:r w:rsidRPr="00DB707E">
              <w:t>Off</w:t>
            </w:r>
          </w:p>
        </w:tc>
      </w:tr>
      <w:tr w:rsidR="00713065" w:rsidRPr="00DB707E" w14:paraId="6C414925"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1579B69" w14:textId="77777777" w:rsidR="00713065" w:rsidRPr="00DB707E" w:rsidRDefault="00713065" w:rsidP="00864629">
            <w:pPr>
              <w:pStyle w:val="TAL"/>
            </w:pPr>
            <w:proofErr w:type="spellStart"/>
            <w:r w:rsidRPr="00DB707E">
              <w:t>reportConfigType</w:t>
            </w:r>
            <w:proofErr w:type="spellEnd"/>
          </w:p>
        </w:tc>
        <w:tc>
          <w:tcPr>
            <w:tcW w:w="959" w:type="dxa"/>
            <w:tcBorders>
              <w:top w:val="single" w:sz="4" w:space="0" w:color="auto"/>
              <w:left w:val="single" w:sz="4" w:space="0" w:color="auto"/>
              <w:bottom w:val="single" w:sz="4" w:space="0" w:color="auto"/>
              <w:right w:val="single" w:sz="4" w:space="0" w:color="auto"/>
            </w:tcBorders>
          </w:tcPr>
          <w:p w14:paraId="28F1DADF"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1665AAD"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EB18B7F" w14:textId="77777777" w:rsidR="00713065" w:rsidRPr="00DB707E" w:rsidRDefault="00713065" w:rsidP="00864629">
            <w:pPr>
              <w:pStyle w:val="TAC"/>
            </w:pPr>
            <w:r w:rsidRPr="00DB707E">
              <w:t>periodic</w:t>
            </w:r>
          </w:p>
        </w:tc>
      </w:tr>
      <w:tr w:rsidR="00713065" w:rsidRPr="00DB707E" w14:paraId="0DFF3835"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FA0119F" w14:textId="77777777" w:rsidR="00713065" w:rsidRPr="00DB707E" w:rsidRDefault="00713065" w:rsidP="00864629">
            <w:pPr>
              <w:pStyle w:val="TAL"/>
            </w:pPr>
            <w:proofErr w:type="spellStart"/>
            <w:r w:rsidRPr="00DB707E">
              <w:t>reportQuantity</w:t>
            </w:r>
            <w:proofErr w:type="spellEnd"/>
          </w:p>
        </w:tc>
        <w:tc>
          <w:tcPr>
            <w:tcW w:w="959" w:type="dxa"/>
            <w:tcBorders>
              <w:top w:val="single" w:sz="4" w:space="0" w:color="auto"/>
              <w:left w:val="single" w:sz="4" w:space="0" w:color="auto"/>
              <w:bottom w:val="single" w:sz="4" w:space="0" w:color="auto"/>
              <w:right w:val="single" w:sz="4" w:space="0" w:color="auto"/>
            </w:tcBorders>
          </w:tcPr>
          <w:p w14:paraId="5AD0B9EE"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479D00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02D8976" w14:textId="77777777" w:rsidR="00713065" w:rsidRPr="00DB707E" w:rsidRDefault="00713065" w:rsidP="00864629">
            <w:pPr>
              <w:pStyle w:val="TAC"/>
            </w:pPr>
            <w:proofErr w:type="spellStart"/>
            <w:r w:rsidRPr="00DB707E">
              <w:t>ssb</w:t>
            </w:r>
            <w:proofErr w:type="spellEnd"/>
            <w:r w:rsidRPr="00DB707E">
              <w:t>-Index-RSRP</w:t>
            </w:r>
          </w:p>
        </w:tc>
      </w:tr>
      <w:tr w:rsidR="00713065" w:rsidRPr="00DB707E" w14:paraId="6B28CF6C"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31BEF8C" w14:textId="77777777" w:rsidR="00713065" w:rsidRPr="00DB707E" w:rsidRDefault="00713065" w:rsidP="00864629">
            <w:pPr>
              <w:pStyle w:val="TAL"/>
            </w:pPr>
            <w:r w:rsidRPr="00DB707E">
              <w:t>Number of reported RS</w:t>
            </w:r>
          </w:p>
        </w:tc>
        <w:tc>
          <w:tcPr>
            <w:tcW w:w="959" w:type="dxa"/>
            <w:tcBorders>
              <w:top w:val="single" w:sz="4" w:space="0" w:color="auto"/>
              <w:left w:val="single" w:sz="4" w:space="0" w:color="auto"/>
              <w:bottom w:val="single" w:sz="4" w:space="0" w:color="auto"/>
              <w:right w:val="single" w:sz="4" w:space="0" w:color="auto"/>
            </w:tcBorders>
          </w:tcPr>
          <w:p w14:paraId="31C17A5E"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6803DF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0D51F90" w14:textId="77777777" w:rsidR="00713065" w:rsidRPr="00DB707E" w:rsidRDefault="00713065" w:rsidP="00864629">
            <w:pPr>
              <w:pStyle w:val="TAC"/>
            </w:pPr>
            <w:r w:rsidRPr="00DB707E">
              <w:t>2</w:t>
            </w:r>
          </w:p>
        </w:tc>
      </w:tr>
      <w:tr w:rsidR="00713065" w:rsidRPr="00DB707E" w14:paraId="0BA29076"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7AA4298" w14:textId="77777777" w:rsidR="00713065" w:rsidRPr="00DB707E" w:rsidRDefault="00713065" w:rsidP="00864629">
            <w:pPr>
              <w:pStyle w:val="TAL"/>
            </w:pPr>
            <w:r w:rsidRPr="00DB707E">
              <w:t>L1-RSRP reporting period</w:t>
            </w:r>
          </w:p>
        </w:tc>
        <w:tc>
          <w:tcPr>
            <w:tcW w:w="959" w:type="dxa"/>
            <w:tcBorders>
              <w:top w:val="single" w:sz="4" w:space="0" w:color="auto"/>
              <w:left w:val="single" w:sz="4" w:space="0" w:color="auto"/>
              <w:bottom w:val="single" w:sz="4" w:space="0" w:color="auto"/>
              <w:right w:val="single" w:sz="4" w:space="0" w:color="auto"/>
            </w:tcBorders>
          </w:tcPr>
          <w:p w14:paraId="79C98B78"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3F87B05" w14:textId="77777777" w:rsidR="00713065" w:rsidRPr="00DB707E" w:rsidRDefault="00713065" w:rsidP="00864629">
            <w:pPr>
              <w:pStyle w:val="TAC"/>
            </w:pPr>
            <w:r w:rsidRPr="00DB707E">
              <w:t>slot</w:t>
            </w:r>
          </w:p>
        </w:tc>
        <w:tc>
          <w:tcPr>
            <w:tcW w:w="1743" w:type="dxa"/>
            <w:tcBorders>
              <w:top w:val="single" w:sz="4" w:space="0" w:color="auto"/>
              <w:left w:val="single" w:sz="4" w:space="0" w:color="auto"/>
              <w:bottom w:val="single" w:sz="4" w:space="0" w:color="auto"/>
              <w:right w:val="single" w:sz="4" w:space="0" w:color="auto"/>
            </w:tcBorders>
            <w:hideMark/>
          </w:tcPr>
          <w:p w14:paraId="2E94558B" w14:textId="77777777" w:rsidR="00713065" w:rsidRPr="00DB707E" w:rsidRDefault="00713065" w:rsidP="00864629">
            <w:pPr>
              <w:pStyle w:val="TAC"/>
            </w:pPr>
            <w:r w:rsidRPr="00DB707E">
              <w:t>80</w:t>
            </w:r>
          </w:p>
        </w:tc>
      </w:tr>
      <w:tr w:rsidR="00713065" w:rsidRPr="00DB707E" w14:paraId="048FBB5F"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68CC5F9" w14:textId="77777777" w:rsidR="00713065" w:rsidRPr="00DB707E" w:rsidRDefault="00713065" w:rsidP="00864629">
            <w:pPr>
              <w:pStyle w:val="TAL"/>
            </w:pPr>
            <w:r w:rsidRPr="00DB707E">
              <w:t>T1</w:t>
            </w:r>
          </w:p>
        </w:tc>
        <w:tc>
          <w:tcPr>
            <w:tcW w:w="959" w:type="dxa"/>
            <w:tcBorders>
              <w:top w:val="single" w:sz="4" w:space="0" w:color="auto"/>
              <w:left w:val="single" w:sz="4" w:space="0" w:color="auto"/>
              <w:bottom w:val="single" w:sz="4" w:space="0" w:color="auto"/>
              <w:right w:val="single" w:sz="4" w:space="0" w:color="auto"/>
            </w:tcBorders>
          </w:tcPr>
          <w:p w14:paraId="1193C9C3"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6DAFEB52" w14:textId="77777777" w:rsidR="00713065" w:rsidRPr="00DB707E" w:rsidRDefault="00713065" w:rsidP="00864629">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10E38C72" w14:textId="77777777" w:rsidR="00713065" w:rsidRPr="00DB707E" w:rsidRDefault="00713065" w:rsidP="00864629">
            <w:pPr>
              <w:pStyle w:val="TAC"/>
            </w:pPr>
            <w:r w:rsidRPr="00DB707E">
              <w:t>5</w:t>
            </w:r>
          </w:p>
        </w:tc>
      </w:tr>
      <w:tr w:rsidR="00713065" w:rsidRPr="00DB707E" w14:paraId="623D7403"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913E9B4" w14:textId="77777777" w:rsidR="00713065" w:rsidRPr="00DB707E" w:rsidRDefault="00713065" w:rsidP="00864629">
            <w:pPr>
              <w:pStyle w:val="TAL"/>
            </w:pPr>
            <w:r w:rsidRPr="00DB707E">
              <w:t>T2</w:t>
            </w:r>
          </w:p>
        </w:tc>
        <w:tc>
          <w:tcPr>
            <w:tcW w:w="959" w:type="dxa"/>
            <w:tcBorders>
              <w:top w:val="single" w:sz="4" w:space="0" w:color="auto"/>
              <w:left w:val="single" w:sz="4" w:space="0" w:color="auto"/>
              <w:bottom w:val="single" w:sz="4" w:space="0" w:color="auto"/>
              <w:right w:val="single" w:sz="4" w:space="0" w:color="auto"/>
            </w:tcBorders>
          </w:tcPr>
          <w:p w14:paraId="2BF96F17"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1B2790E3" w14:textId="77777777" w:rsidR="00713065" w:rsidRPr="00DB707E" w:rsidRDefault="00713065" w:rsidP="00864629">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57EE0B89" w14:textId="77777777" w:rsidR="00713065" w:rsidRPr="00DB707E" w:rsidRDefault="00713065" w:rsidP="00864629">
            <w:pPr>
              <w:pStyle w:val="TAC"/>
            </w:pPr>
            <w:r w:rsidRPr="00DB707E">
              <w:t>1</w:t>
            </w:r>
          </w:p>
        </w:tc>
      </w:tr>
      <w:tr w:rsidR="00713065" w:rsidRPr="00DB707E" w14:paraId="68A18623"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A9890D9" w14:textId="77777777" w:rsidR="00713065" w:rsidRPr="00DB707E" w:rsidRDefault="00713065" w:rsidP="00864629">
            <w:pPr>
              <w:pStyle w:val="TAL"/>
            </w:pPr>
            <w:r w:rsidRPr="00DB707E">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79F9B509"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7BA32329" w14:textId="77777777" w:rsidR="00713065" w:rsidRPr="00DB707E" w:rsidRDefault="00713065" w:rsidP="00864629">
            <w:pPr>
              <w:pStyle w:val="TAC"/>
            </w:pPr>
            <w:r w:rsidRPr="00DB707E">
              <w:t>dB</w:t>
            </w:r>
          </w:p>
        </w:tc>
        <w:tc>
          <w:tcPr>
            <w:tcW w:w="1743" w:type="dxa"/>
            <w:tcBorders>
              <w:top w:val="single" w:sz="4" w:space="0" w:color="auto"/>
              <w:left w:val="single" w:sz="4" w:space="0" w:color="auto"/>
              <w:bottom w:val="nil"/>
              <w:right w:val="single" w:sz="4" w:space="0" w:color="auto"/>
            </w:tcBorders>
            <w:shd w:val="clear" w:color="auto" w:fill="auto"/>
            <w:hideMark/>
          </w:tcPr>
          <w:p w14:paraId="3C88D6B4" w14:textId="77777777" w:rsidR="00713065" w:rsidRPr="00DB707E" w:rsidRDefault="00713065" w:rsidP="00864629">
            <w:pPr>
              <w:pStyle w:val="TAC"/>
            </w:pPr>
            <w:r w:rsidRPr="00DB707E">
              <w:t>0</w:t>
            </w:r>
          </w:p>
        </w:tc>
      </w:tr>
      <w:tr w:rsidR="00713065" w:rsidRPr="00DB707E" w14:paraId="37920E7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7A3E940" w14:textId="77777777" w:rsidR="00713065" w:rsidRPr="00DB707E" w:rsidRDefault="00713065" w:rsidP="00864629">
            <w:pPr>
              <w:pStyle w:val="TAL"/>
            </w:pPr>
            <w:r w:rsidRPr="00DB707E">
              <w:t>EPRE ratio of PBCH DMRS to SSS</w:t>
            </w:r>
          </w:p>
        </w:tc>
        <w:tc>
          <w:tcPr>
            <w:tcW w:w="959" w:type="dxa"/>
            <w:tcBorders>
              <w:top w:val="nil"/>
              <w:left w:val="single" w:sz="4" w:space="0" w:color="auto"/>
              <w:bottom w:val="nil"/>
              <w:right w:val="single" w:sz="4" w:space="0" w:color="auto"/>
            </w:tcBorders>
            <w:shd w:val="clear" w:color="auto" w:fill="auto"/>
            <w:hideMark/>
          </w:tcPr>
          <w:p w14:paraId="0637EB62"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2A4DCBBF"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058E1A42" w14:textId="77777777" w:rsidR="00713065" w:rsidRPr="00DB707E" w:rsidRDefault="00713065" w:rsidP="00864629">
            <w:pPr>
              <w:pStyle w:val="TAC"/>
            </w:pPr>
          </w:p>
        </w:tc>
      </w:tr>
      <w:tr w:rsidR="00713065" w:rsidRPr="00DB707E" w14:paraId="621E47FF"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9421025" w14:textId="77777777" w:rsidR="00713065" w:rsidRPr="00DB707E" w:rsidRDefault="00713065" w:rsidP="00864629">
            <w:pPr>
              <w:pStyle w:val="TAL"/>
            </w:pPr>
            <w:r w:rsidRPr="00DB707E">
              <w:t>EPRE ratio of PBCH to PBCH DMRS</w:t>
            </w:r>
          </w:p>
        </w:tc>
        <w:tc>
          <w:tcPr>
            <w:tcW w:w="959" w:type="dxa"/>
            <w:tcBorders>
              <w:top w:val="nil"/>
              <w:left w:val="single" w:sz="4" w:space="0" w:color="auto"/>
              <w:bottom w:val="nil"/>
              <w:right w:val="single" w:sz="4" w:space="0" w:color="auto"/>
            </w:tcBorders>
            <w:shd w:val="clear" w:color="auto" w:fill="auto"/>
            <w:hideMark/>
          </w:tcPr>
          <w:p w14:paraId="767253A0"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1AFF0874"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44F41033" w14:textId="77777777" w:rsidR="00713065" w:rsidRPr="00DB707E" w:rsidRDefault="00713065" w:rsidP="00864629">
            <w:pPr>
              <w:pStyle w:val="TAC"/>
            </w:pPr>
          </w:p>
        </w:tc>
      </w:tr>
      <w:tr w:rsidR="00713065" w:rsidRPr="00DB707E" w14:paraId="0CEA32DB"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EBCE8D0" w14:textId="77777777" w:rsidR="00713065" w:rsidRPr="00DB707E" w:rsidRDefault="00713065" w:rsidP="00864629">
            <w:pPr>
              <w:pStyle w:val="TAL"/>
            </w:pPr>
            <w:r w:rsidRPr="00DB707E">
              <w:t>EPRE ratio of PDCCH DMRS to SSS</w:t>
            </w:r>
          </w:p>
        </w:tc>
        <w:tc>
          <w:tcPr>
            <w:tcW w:w="959" w:type="dxa"/>
            <w:tcBorders>
              <w:top w:val="nil"/>
              <w:left w:val="single" w:sz="4" w:space="0" w:color="auto"/>
              <w:bottom w:val="nil"/>
              <w:right w:val="single" w:sz="4" w:space="0" w:color="auto"/>
            </w:tcBorders>
            <w:shd w:val="clear" w:color="auto" w:fill="auto"/>
            <w:hideMark/>
          </w:tcPr>
          <w:p w14:paraId="703C51F8"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55219233"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03F29927" w14:textId="77777777" w:rsidR="00713065" w:rsidRPr="00DB707E" w:rsidRDefault="00713065" w:rsidP="00864629">
            <w:pPr>
              <w:pStyle w:val="TAC"/>
            </w:pPr>
          </w:p>
        </w:tc>
      </w:tr>
      <w:tr w:rsidR="00713065" w:rsidRPr="00DB707E" w14:paraId="104CDC07"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FADAC31" w14:textId="77777777" w:rsidR="00713065" w:rsidRPr="00DB707E" w:rsidRDefault="00713065" w:rsidP="00864629">
            <w:pPr>
              <w:pStyle w:val="TAL"/>
            </w:pPr>
            <w:r w:rsidRPr="00DB707E">
              <w:t>EPRE ratio of PDCCH to PDCCH DMRS</w:t>
            </w:r>
          </w:p>
        </w:tc>
        <w:tc>
          <w:tcPr>
            <w:tcW w:w="959" w:type="dxa"/>
            <w:tcBorders>
              <w:top w:val="nil"/>
              <w:left w:val="single" w:sz="4" w:space="0" w:color="auto"/>
              <w:bottom w:val="nil"/>
              <w:right w:val="single" w:sz="4" w:space="0" w:color="auto"/>
            </w:tcBorders>
            <w:shd w:val="clear" w:color="auto" w:fill="auto"/>
            <w:hideMark/>
          </w:tcPr>
          <w:p w14:paraId="14B382DC"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45AFE818"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0867C713" w14:textId="77777777" w:rsidR="00713065" w:rsidRPr="00DB707E" w:rsidRDefault="00713065" w:rsidP="00864629">
            <w:pPr>
              <w:pStyle w:val="TAC"/>
            </w:pPr>
          </w:p>
        </w:tc>
      </w:tr>
      <w:tr w:rsidR="00713065" w:rsidRPr="00DB707E" w14:paraId="5EA333E5"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FA1ADE4" w14:textId="77777777" w:rsidR="00713065" w:rsidRPr="00DB707E" w:rsidRDefault="00713065" w:rsidP="00864629">
            <w:pPr>
              <w:pStyle w:val="TAL"/>
            </w:pPr>
            <w:r w:rsidRPr="00DB707E">
              <w:t>EPRE ratio of PDSCH DMRS to SSS</w:t>
            </w:r>
          </w:p>
        </w:tc>
        <w:tc>
          <w:tcPr>
            <w:tcW w:w="959" w:type="dxa"/>
            <w:tcBorders>
              <w:top w:val="nil"/>
              <w:left w:val="single" w:sz="4" w:space="0" w:color="auto"/>
              <w:bottom w:val="nil"/>
              <w:right w:val="single" w:sz="4" w:space="0" w:color="auto"/>
            </w:tcBorders>
            <w:shd w:val="clear" w:color="auto" w:fill="auto"/>
            <w:hideMark/>
          </w:tcPr>
          <w:p w14:paraId="2898EA42"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0D5FA525"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294F34A4" w14:textId="77777777" w:rsidR="00713065" w:rsidRPr="00DB707E" w:rsidRDefault="00713065" w:rsidP="00864629">
            <w:pPr>
              <w:pStyle w:val="TAC"/>
            </w:pPr>
          </w:p>
        </w:tc>
      </w:tr>
      <w:tr w:rsidR="00713065" w:rsidRPr="00DB707E" w14:paraId="7EAFEFEC"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60ABA80" w14:textId="77777777" w:rsidR="00713065" w:rsidRPr="00DB707E" w:rsidRDefault="00713065" w:rsidP="00864629">
            <w:pPr>
              <w:pStyle w:val="TAL"/>
            </w:pPr>
            <w:r w:rsidRPr="00DB707E">
              <w:t>EPRE ratio of PDSCH to PDSCH DMRS</w:t>
            </w:r>
          </w:p>
        </w:tc>
        <w:tc>
          <w:tcPr>
            <w:tcW w:w="959" w:type="dxa"/>
            <w:tcBorders>
              <w:top w:val="nil"/>
              <w:left w:val="single" w:sz="4" w:space="0" w:color="auto"/>
              <w:bottom w:val="nil"/>
              <w:right w:val="single" w:sz="4" w:space="0" w:color="auto"/>
            </w:tcBorders>
            <w:shd w:val="clear" w:color="auto" w:fill="auto"/>
            <w:hideMark/>
          </w:tcPr>
          <w:p w14:paraId="54A17FF7"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52B6FACD"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50C05CAB" w14:textId="77777777" w:rsidR="00713065" w:rsidRPr="00DB707E" w:rsidRDefault="00713065" w:rsidP="00864629">
            <w:pPr>
              <w:pStyle w:val="TAC"/>
            </w:pPr>
          </w:p>
        </w:tc>
      </w:tr>
      <w:tr w:rsidR="00713065" w:rsidRPr="00DB707E" w14:paraId="36B59482"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E942ED7" w14:textId="77777777" w:rsidR="00713065" w:rsidRPr="00DB707E" w:rsidRDefault="00713065" w:rsidP="00864629">
            <w:pPr>
              <w:pStyle w:val="TAL"/>
            </w:pPr>
            <w:r w:rsidRPr="00DB707E">
              <w:t xml:space="preserve">EPRE ratio of OCNG DMRS to </w:t>
            </w:r>
            <w:proofErr w:type="spellStart"/>
            <w:r w:rsidRPr="00DB707E">
              <w:t>SSS</w:t>
            </w:r>
            <w:r w:rsidRPr="00DB707E">
              <w:rPr>
                <w:vertAlign w:val="superscript"/>
              </w:rPr>
              <w:t>Note</w:t>
            </w:r>
            <w:proofErr w:type="spellEnd"/>
            <w:r w:rsidRPr="00DB707E">
              <w:rPr>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55D5BC8E"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03AF743F"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7D0B547F" w14:textId="77777777" w:rsidR="00713065" w:rsidRPr="00DB707E" w:rsidRDefault="00713065" w:rsidP="00864629">
            <w:pPr>
              <w:pStyle w:val="TAC"/>
            </w:pPr>
          </w:p>
        </w:tc>
      </w:tr>
      <w:tr w:rsidR="00713065" w:rsidRPr="00DB707E" w14:paraId="00B81623"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F0F092E" w14:textId="77777777" w:rsidR="00713065" w:rsidRPr="00DB707E" w:rsidRDefault="00713065" w:rsidP="00864629">
            <w:pPr>
              <w:pStyle w:val="TAL"/>
            </w:pPr>
            <w:r w:rsidRPr="00DB707E">
              <w:t>EPRE ratio of OCNG to OCNG DMRS</w:t>
            </w:r>
            <w:r w:rsidRPr="00DB707E">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2EE00E44" w14:textId="77777777" w:rsidR="00713065" w:rsidRPr="00DB707E" w:rsidRDefault="00713065" w:rsidP="0086462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6490178D" w14:textId="77777777" w:rsidR="00713065" w:rsidRPr="00DB707E" w:rsidRDefault="00713065" w:rsidP="0086462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6E455B1" w14:textId="77777777" w:rsidR="00713065" w:rsidRPr="00DB707E" w:rsidRDefault="00713065" w:rsidP="00864629">
            <w:pPr>
              <w:pStyle w:val="TAC"/>
            </w:pPr>
          </w:p>
        </w:tc>
      </w:tr>
      <w:tr w:rsidR="00713065" w:rsidRPr="00DB707E" w14:paraId="0C2E9D31"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135DDFC" w14:textId="77777777" w:rsidR="00713065" w:rsidRPr="00DB707E" w:rsidRDefault="00713065" w:rsidP="00864629">
            <w:pPr>
              <w:pStyle w:val="TAL"/>
            </w:pPr>
            <w:r w:rsidRPr="00DB707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A91D8E6"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83AD86B"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48D4F79" w14:textId="77777777" w:rsidR="00713065" w:rsidRPr="00DB707E" w:rsidRDefault="00713065" w:rsidP="00864629">
            <w:pPr>
              <w:pStyle w:val="TAC"/>
            </w:pPr>
            <w:r w:rsidRPr="00DB707E">
              <w:t>AWGN</w:t>
            </w:r>
          </w:p>
        </w:tc>
      </w:tr>
      <w:tr w:rsidR="00713065" w:rsidRPr="00DB707E" w14:paraId="091932BE" w14:textId="77777777" w:rsidTr="00864629">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7351182C" w14:textId="77777777" w:rsidR="00713065" w:rsidRPr="00DB707E" w:rsidRDefault="00713065" w:rsidP="00864629">
            <w:pPr>
              <w:pStyle w:val="TAN"/>
              <w:rPr>
                <w:rFonts w:cs="Arial"/>
              </w:rPr>
            </w:pPr>
            <w:r w:rsidRPr="00DB707E">
              <w:t>Note 1:</w:t>
            </w:r>
            <w:r w:rsidRPr="00DB707E">
              <w:tab/>
              <w:t xml:space="preserve">OCNG shall be used such that both cells are fully </w:t>
            </w:r>
            <w:proofErr w:type="gramStart"/>
            <w:r w:rsidRPr="00DB707E">
              <w:t>allocated</w:t>
            </w:r>
            <w:proofErr w:type="gramEnd"/>
            <w:r w:rsidRPr="00DB707E">
              <w:t xml:space="preserve"> and a constant total transmitted power spectral density is achieved for all OFDM symbols.</w:t>
            </w:r>
          </w:p>
        </w:tc>
      </w:tr>
    </w:tbl>
    <w:p w14:paraId="26BC6616" w14:textId="77777777" w:rsidR="00713065" w:rsidRPr="00DB707E" w:rsidRDefault="00713065" w:rsidP="00713065">
      <w:pPr>
        <w:rPr>
          <w:rFonts w:cs="v4.2.0"/>
        </w:rPr>
      </w:pPr>
    </w:p>
    <w:p w14:paraId="24A52346" w14:textId="77777777" w:rsidR="00713065" w:rsidRPr="00DB707E" w:rsidRDefault="00713065" w:rsidP="00713065">
      <w:pPr>
        <w:pStyle w:val="TH"/>
        <w:rPr>
          <w:rFonts w:eastAsia="Malgun Gothic"/>
        </w:rPr>
      </w:pPr>
      <w:r w:rsidRPr="00DB707E">
        <w:lastRenderedPageBreak/>
        <w:t>Table A.16.6.4.2.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713065" w:rsidRPr="00DB707E" w14:paraId="62D705A7"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6E4700A1" w14:textId="77777777" w:rsidR="00713065" w:rsidRPr="00DB707E" w:rsidRDefault="00713065" w:rsidP="00864629">
            <w:pPr>
              <w:pStyle w:val="TAH"/>
            </w:pPr>
            <w:r w:rsidRPr="00DB707E">
              <w:t>Parameter</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34F01647" w14:textId="77777777" w:rsidR="00713065" w:rsidRPr="00DB707E" w:rsidRDefault="00713065" w:rsidP="00864629">
            <w:pPr>
              <w:pStyle w:val="TAH"/>
            </w:pPr>
            <w:r w:rsidRPr="00DB707E">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799369F2" w14:textId="77777777" w:rsidR="00713065" w:rsidRPr="00DB707E" w:rsidRDefault="00713065" w:rsidP="00864629">
            <w:pPr>
              <w:pStyle w:val="TAH"/>
            </w:pPr>
            <w:r w:rsidRPr="00DB707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754660C" w14:textId="77777777" w:rsidR="00713065" w:rsidRPr="00DB707E" w:rsidRDefault="00713065" w:rsidP="00864629">
            <w:pPr>
              <w:pStyle w:val="TAH"/>
            </w:pPr>
            <w:r w:rsidRPr="00DB707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BDB9B05" w14:textId="77777777" w:rsidR="00713065" w:rsidRPr="00DB707E" w:rsidRDefault="00713065" w:rsidP="00864629">
            <w:pPr>
              <w:pStyle w:val="TAH"/>
            </w:pPr>
            <w:r w:rsidRPr="00DB707E">
              <w:t>SSB#1</w:t>
            </w:r>
          </w:p>
        </w:tc>
      </w:tr>
      <w:tr w:rsidR="00713065" w:rsidRPr="00DB707E" w14:paraId="0F8A8365"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6E00B4CD" w14:textId="77777777" w:rsidR="00713065" w:rsidRPr="00DB707E" w:rsidRDefault="00713065" w:rsidP="00864629">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2C251436" w14:textId="77777777" w:rsidR="00713065" w:rsidRPr="00DB707E" w:rsidRDefault="00713065" w:rsidP="00864629">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hideMark/>
          </w:tcPr>
          <w:p w14:paraId="25851949" w14:textId="77777777" w:rsidR="00713065" w:rsidRPr="00DB707E" w:rsidRDefault="00713065" w:rsidP="00864629">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7E27CBCC" w14:textId="77777777" w:rsidR="00713065" w:rsidRPr="00DB707E" w:rsidRDefault="00713065" w:rsidP="00864629">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7C25FD9" w14:textId="77777777" w:rsidR="00713065" w:rsidRPr="00DB707E" w:rsidRDefault="00713065" w:rsidP="00864629">
            <w:pPr>
              <w:pStyle w:val="TAH"/>
            </w:pPr>
            <w:r w:rsidRPr="00DB707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56E3E2B8" w14:textId="77777777" w:rsidR="00713065" w:rsidRPr="00DB707E" w:rsidRDefault="00713065" w:rsidP="00864629">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F7D9358" w14:textId="77777777" w:rsidR="00713065" w:rsidRPr="00DB707E" w:rsidRDefault="00713065" w:rsidP="00864629">
            <w:pPr>
              <w:pStyle w:val="TAH"/>
            </w:pPr>
            <w:r w:rsidRPr="00DB707E">
              <w:t>T2</w:t>
            </w:r>
          </w:p>
        </w:tc>
      </w:tr>
      <w:tr w:rsidR="00713065" w:rsidRPr="00DB707E" w14:paraId="50C210CF"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FDF66DF" w14:textId="77777777" w:rsidR="00713065" w:rsidRPr="00DB707E" w:rsidRDefault="00713065" w:rsidP="00864629">
            <w:pPr>
              <w:pStyle w:val="TAL"/>
              <w:rPr>
                <w:vertAlign w:val="superscript"/>
              </w:rPr>
            </w:pPr>
            <w:r w:rsidRPr="00DB707E">
              <w:rPr>
                <w:rFonts w:eastAsia="Calibri"/>
                <w:noProof/>
                <w:position w:val="-12"/>
                <w:szCs w:val="22"/>
                <w:lang w:val="en-US" w:eastAsia="zh-CN"/>
              </w:rPr>
              <w:drawing>
                <wp:inline distT="0" distB="0" distL="0" distR="0" wp14:anchorId="18D418FD" wp14:editId="1BCF571D">
                  <wp:extent cx="228600" cy="228600"/>
                  <wp:effectExtent l="0" t="0" r="0" b="0"/>
                  <wp:docPr id="1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487A6728"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1AD443D3" w14:textId="77777777" w:rsidR="00713065" w:rsidRPr="00DB707E" w:rsidRDefault="00713065" w:rsidP="00864629">
            <w:pPr>
              <w:pStyle w:val="TAC"/>
            </w:pPr>
            <w:r w:rsidRPr="00DB707E">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5C3AA468" w14:textId="77777777" w:rsidR="00713065" w:rsidRPr="00DB707E" w:rsidRDefault="00713065" w:rsidP="00864629">
            <w:pPr>
              <w:pStyle w:val="TAC"/>
            </w:pPr>
            <w:r w:rsidRPr="00DB707E">
              <w:t>-94.65</w:t>
            </w:r>
          </w:p>
        </w:tc>
      </w:tr>
      <w:tr w:rsidR="00713065" w:rsidRPr="00DB707E" w14:paraId="370212BD"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400BA5AC" w14:textId="77777777" w:rsidR="00713065" w:rsidRPr="00DB707E" w:rsidRDefault="00713065" w:rsidP="00864629">
            <w:pPr>
              <w:pStyle w:val="TAL"/>
              <w:rPr>
                <w:rFonts w:eastAsia="Calibri"/>
                <w:szCs w:val="22"/>
              </w:rPr>
            </w:pPr>
            <w:r w:rsidRPr="00DB707E">
              <w:rPr>
                <w:rFonts w:eastAsia="Calibri"/>
                <w:noProof/>
                <w:position w:val="-12"/>
                <w:szCs w:val="22"/>
                <w:lang w:val="en-US" w:eastAsia="zh-CN"/>
              </w:rPr>
              <w:drawing>
                <wp:inline distT="0" distB="0" distL="0" distR="0" wp14:anchorId="7C4DB129" wp14:editId="4B926E3D">
                  <wp:extent cx="228600" cy="228600"/>
                  <wp:effectExtent l="0" t="0" r="0" b="0"/>
                  <wp:docPr id="127"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19DF9479" w14:textId="77777777" w:rsidR="00713065" w:rsidRPr="00DB707E" w:rsidRDefault="00713065" w:rsidP="00864629">
            <w:pPr>
              <w:pStyle w:val="TAC"/>
            </w:pPr>
            <w:r w:rsidRPr="00DB707E">
              <w:t>1,2,4</w:t>
            </w:r>
          </w:p>
        </w:tc>
        <w:tc>
          <w:tcPr>
            <w:tcW w:w="2032" w:type="dxa"/>
            <w:tcBorders>
              <w:top w:val="single" w:sz="4" w:space="0" w:color="auto"/>
              <w:left w:val="single" w:sz="4" w:space="0" w:color="auto"/>
              <w:bottom w:val="nil"/>
              <w:right w:val="single" w:sz="4" w:space="0" w:color="auto"/>
            </w:tcBorders>
            <w:shd w:val="clear" w:color="auto" w:fill="auto"/>
            <w:hideMark/>
          </w:tcPr>
          <w:p w14:paraId="314FA965" w14:textId="77777777" w:rsidR="00713065" w:rsidRPr="00DB707E" w:rsidRDefault="00713065" w:rsidP="00864629">
            <w:pPr>
              <w:pStyle w:val="TAC"/>
              <w:rPr>
                <w:rFonts w:eastAsia="Calibri"/>
                <w:szCs w:val="22"/>
              </w:rPr>
            </w:pPr>
            <w:r w:rsidRPr="00DB707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hideMark/>
          </w:tcPr>
          <w:p w14:paraId="58224D73" w14:textId="77777777" w:rsidR="00713065" w:rsidRPr="00DB707E" w:rsidRDefault="00713065" w:rsidP="00864629">
            <w:pPr>
              <w:pStyle w:val="TAC"/>
              <w:rPr>
                <w:rFonts w:eastAsia="Calibri"/>
                <w:szCs w:val="22"/>
              </w:rPr>
            </w:pPr>
            <w:r w:rsidRPr="00DB707E">
              <w:rPr>
                <w:rFonts w:eastAsia="Calibri"/>
                <w:szCs w:val="22"/>
              </w:rPr>
              <w:t>-94.65</w:t>
            </w:r>
          </w:p>
        </w:tc>
      </w:tr>
      <w:tr w:rsidR="00713065" w:rsidRPr="00DB707E" w14:paraId="685BE521"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6595ADF5" w14:textId="77777777" w:rsidR="00713065" w:rsidRPr="00DB707E" w:rsidRDefault="00713065" w:rsidP="00864629">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3A3F6CEA" w14:textId="77777777" w:rsidR="00713065" w:rsidRPr="00DB707E" w:rsidRDefault="00713065" w:rsidP="00864629">
            <w:pPr>
              <w:pStyle w:val="TAC"/>
            </w:pPr>
            <w:r w:rsidRPr="00DB707E">
              <w:t>3</w:t>
            </w:r>
          </w:p>
        </w:tc>
        <w:tc>
          <w:tcPr>
            <w:tcW w:w="2032" w:type="dxa"/>
            <w:tcBorders>
              <w:top w:val="nil"/>
              <w:left w:val="single" w:sz="4" w:space="0" w:color="auto"/>
              <w:bottom w:val="single" w:sz="4" w:space="0" w:color="auto"/>
              <w:right w:val="single" w:sz="4" w:space="0" w:color="auto"/>
            </w:tcBorders>
            <w:shd w:val="clear" w:color="auto" w:fill="auto"/>
            <w:hideMark/>
          </w:tcPr>
          <w:p w14:paraId="2E422FD7" w14:textId="77777777" w:rsidR="00713065" w:rsidRPr="00DB707E" w:rsidRDefault="00713065" w:rsidP="00864629">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3C3214FC" w14:textId="77777777" w:rsidR="00713065" w:rsidRPr="00DB707E" w:rsidRDefault="00713065" w:rsidP="00864629">
            <w:pPr>
              <w:pStyle w:val="TAC"/>
              <w:rPr>
                <w:rFonts w:eastAsia="Calibri"/>
                <w:szCs w:val="22"/>
              </w:rPr>
            </w:pPr>
            <w:r w:rsidRPr="00DB707E">
              <w:rPr>
                <w:rFonts w:eastAsia="Calibri"/>
                <w:szCs w:val="22"/>
              </w:rPr>
              <w:t>-91.65</w:t>
            </w:r>
          </w:p>
        </w:tc>
      </w:tr>
      <w:tr w:rsidR="00713065" w:rsidRPr="00DB707E" w14:paraId="3091CD73"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8721E2C" w14:textId="77777777" w:rsidR="00713065" w:rsidRPr="00DB707E" w:rsidRDefault="00713065" w:rsidP="00864629">
            <w:pPr>
              <w:pStyle w:val="TAL"/>
            </w:pPr>
            <w:r w:rsidRPr="00DB707E">
              <w:rPr>
                <w:rFonts w:eastAsia="Calibri"/>
                <w:noProof/>
                <w:position w:val="-12"/>
                <w:szCs w:val="22"/>
                <w:lang w:val="en-US" w:eastAsia="zh-CN"/>
              </w:rPr>
              <w:drawing>
                <wp:inline distT="0" distB="0" distL="0" distR="0" wp14:anchorId="4B9BF174" wp14:editId="388ABA12">
                  <wp:extent cx="381000" cy="228600"/>
                  <wp:effectExtent l="0" t="0" r="0" b="0"/>
                  <wp:docPr id="275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3CFC4923"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358EA4AC" w14:textId="77777777" w:rsidR="00713065" w:rsidRPr="00DB707E" w:rsidRDefault="00713065" w:rsidP="00864629">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3C5035F9" w14:textId="77777777" w:rsidR="00713065" w:rsidRPr="00DB707E" w:rsidRDefault="00713065" w:rsidP="00864629">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6C3362FA" w14:textId="77777777" w:rsidR="00713065" w:rsidRPr="00DB707E" w:rsidRDefault="00713065" w:rsidP="00864629">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0A6902A4"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7996FDC1" w14:textId="77777777" w:rsidR="00713065" w:rsidRPr="00DB707E" w:rsidRDefault="00713065" w:rsidP="00864629">
            <w:pPr>
              <w:pStyle w:val="TAC"/>
            </w:pPr>
            <w:r w:rsidRPr="00DB707E">
              <w:t>3</w:t>
            </w:r>
          </w:p>
        </w:tc>
      </w:tr>
      <w:tr w:rsidR="00713065" w:rsidRPr="00DB707E" w14:paraId="15EC5D71"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648383D3" w14:textId="77777777" w:rsidR="00713065" w:rsidRPr="00DB707E" w:rsidRDefault="00713065" w:rsidP="00864629">
            <w:pPr>
              <w:pStyle w:val="TAL"/>
              <w:rPr>
                <w:vertAlign w:val="superscript"/>
              </w:rPr>
            </w:pPr>
            <w:r w:rsidRPr="00DB707E">
              <w:t xml:space="preserve">SSB RSRP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246527B2" w14:textId="77777777" w:rsidR="00713065" w:rsidRPr="00DB707E" w:rsidRDefault="00713065" w:rsidP="00864629">
            <w:pPr>
              <w:pStyle w:val="TAC"/>
            </w:pPr>
            <w:r w:rsidRPr="00DB707E">
              <w:rPr>
                <w:rFonts w:eastAsia="Calibri"/>
                <w:szCs w:val="22"/>
              </w:rPr>
              <w:t>1,2</w:t>
            </w:r>
          </w:p>
        </w:tc>
        <w:tc>
          <w:tcPr>
            <w:tcW w:w="2032" w:type="dxa"/>
            <w:tcBorders>
              <w:top w:val="single" w:sz="4" w:space="0" w:color="auto"/>
              <w:left w:val="single" w:sz="4" w:space="0" w:color="auto"/>
              <w:bottom w:val="nil"/>
              <w:right w:val="single" w:sz="4" w:space="0" w:color="auto"/>
            </w:tcBorders>
            <w:shd w:val="clear" w:color="auto" w:fill="auto"/>
            <w:hideMark/>
          </w:tcPr>
          <w:p w14:paraId="57B09CAC" w14:textId="77777777" w:rsidR="00713065" w:rsidRPr="00DB707E" w:rsidRDefault="00713065" w:rsidP="00864629">
            <w:pPr>
              <w:pStyle w:val="TAC"/>
            </w:pPr>
            <w:r w:rsidRPr="00DB707E">
              <w:t>dBm/SSB SCS</w:t>
            </w:r>
          </w:p>
        </w:tc>
        <w:tc>
          <w:tcPr>
            <w:tcW w:w="871" w:type="dxa"/>
            <w:tcBorders>
              <w:top w:val="single" w:sz="4" w:space="0" w:color="auto"/>
              <w:left w:val="single" w:sz="4" w:space="0" w:color="auto"/>
              <w:bottom w:val="single" w:sz="4" w:space="0" w:color="auto"/>
              <w:right w:val="single" w:sz="4" w:space="0" w:color="auto"/>
            </w:tcBorders>
            <w:hideMark/>
          </w:tcPr>
          <w:p w14:paraId="2D77577D" w14:textId="77777777" w:rsidR="00713065" w:rsidRPr="00DB707E" w:rsidRDefault="00713065" w:rsidP="00864629">
            <w:pPr>
              <w:pStyle w:val="TAC"/>
            </w:pPr>
            <w:r w:rsidRPr="00DB707E">
              <w:t>-94.65</w:t>
            </w:r>
          </w:p>
        </w:tc>
        <w:tc>
          <w:tcPr>
            <w:tcW w:w="872" w:type="dxa"/>
            <w:tcBorders>
              <w:top w:val="single" w:sz="4" w:space="0" w:color="auto"/>
              <w:left w:val="single" w:sz="4" w:space="0" w:color="auto"/>
              <w:bottom w:val="single" w:sz="4" w:space="0" w:color="auto"/>
              <w:right w:val="single" w:sz="4" w:space="0" w:color="auto"/>
            </w:tcBorders>
            <w:hideMark/>
          </w:tcPr>
          <w:p w14:paraId="56642A8E" w14:textId="77777777" w:rsidR="00713065" w:rsidRPr="00DB707E" w:rsidRDefault="00713065" w:rsidP="00864629">
            <w:pPr>
              <w:pStyle w:val="TAC"/>
            </w:pPr>
            <w:r w:rsidRPr="00DB707E">
              <w:t>-94.65</w:t>
            </w:r>
          </w:p>
        </w:tc>
        <w:tc>
          <w:tcPr>
            <w:tcW w:w="871" w:type="dxa"/>
            <w:tcBorders>
              <w:top w:val="single" w:sz="4" w:space="0" w:color="auto"/>
              <w:left w:val="single" w:sz="4" w:space="0" w:color="auto"/>
              <w:bottom w:val="single" w:sz="4" w:space="0" w:color="auto"/>
              <w:right w:val="single" w:sz="4" w:space="0" w:color="auto"/>
            </w:tcBorders>
            <w:hideMark/>
          </w:tcPr>
          <w:p w14:paraId="5BC162C0"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24F63F6F" w14:textId="77777777" w:rsidR="00713065" w:rsidRPr="00DB707E" w:rsidRDefault="00713065" w:rsidP="00864629">
            <w:pPr>
              <w:pStyle w:val="TAC"/>
            </w:pPr>
            <w:r w:rsidRPr="00DB707E">
              <w:t>-91.65</w:t>
            </w:r>
          </w:p>
        </w:tc>
      </w:tr>
      <w:tr w:rsidR="00713065" w:rsidRPr="00DB707E" w14:paraId="29E03FDC"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27C982E8" w14:textId="77777777" w:rsidR="00713065" w:rsidRPr="00DB707E" w:rsidRDefault="00713065" w:rsidP="00864629">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8AFC35D" w14:textId="77777777" w:rsidR="00713065" w:rsidRPr="00DB707E" w:rsidRDefault="00713065" w:rsidP="00864629">
            <w:pPr>
              <w:pStyle w:val="TAC"/>
            </w:pPr>
            <w:r w:rsidRPr="00DB707E">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09E6B2C3" w14:textId="77777777" w:rsidR="00713065" w:rsidRPr="00DB707E" w:rsidRDefault="00713065" w:rsidP="00864629">
            <w:pPr>
              <w:pStyle w:val="TAC"/>
            </w:pPr>
          </w:p>
        </w:tc>
        <w:tc>
          <w:tcPr>
            <w:tcW w:w="871" w:type="dxa"/>
            <w:tcBorders>
              <w:top w:val="single" w:sz="4" w:space="0" w:color="auto"/>
              <w:left w:val="single" w:sz="4" w:space="0" w:color="auto"/>
              <w:bottom w:val="single" w:sz="4" w:space="0" w:color="auto"/>
              <w:right w:val="single" w:sz="4" w:space="0" w:color="auto"/>
            </w:tcBorders>
            <w:hideMark/>
          </w:tcPr>
          <w:p w14:paraId="72648C92" w14:textId="77777777" w:rsidR="00713065" w:rsidRPr="00DB707E" w:rsidRDefault="00713065" w:rsidP="00864629">
            <w:pPr>
              <w:pStyle w:val="TAC"/>
              <w:rPr>
                <w:rFonts w:eastAsia="Calibri"/>
                <w:szCs w:val="22"/>
              </w:rPr>
            </w:pPr>
            <w:r w:rsidRPr="00DB707E">
              <w:t>-91.65</w:t>
            </w:r>
          </w:p>
        </w:tc>
        <w:tc>
          <w:tcPr>
            <w:tcW w:w="872" w:type="dxa"/>
            <w:tcBorders>
              <w:top w:val="single" w:sz="4" w:space="0" w:color="auto"/>
              <w:left w:val="single" w:sz="4" w:space="0" w:color="auto"/>
              <w:bottom w:val="single" w:sz="4" w:space="0" w:color="auto"/>
              <w:right w:val="single" w:sz="4" w:space="0" w:color="auto"/>
            </w:tcBorders>
            <w:hideMark/>
          </w:tcPr>
          <w:p w14:paraId="1671C3EA" w14:textId="77777777" w:rsidR="00713065" w:rsidRPr="00DB707E" w:rsidRDefault="00713065" w:rsidP="00864629">
            <w:pPr>
              <w:pStyle w:val="TAC"/>
              <w:rPr>
                <w:rFonts w:eastAsia="Calibri"/>
                <w:szCs w:val="22"/>
              </w:rPr>
            </w:pPr>
            <w:r w:rsidRPr="00DB707E">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257599B0" w14:textId="77777777" w:rsidR="00713065" w:rsidRPr="00DB707E" w:rsidRDefault="00713065" w:rsidP="00864629">
            <w:pPr>
              <w:pStyle w:val="TAC"/>
              <w:rPr>
                <w:rFonts w:eastAsia="Calibri"/>
                <w:szCs w:val="22"/>
              </w:rPr>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2B95B8D3" w14:textId="77777777" w:rsidR="00713065" w:rsidRPr="00DB707E" w:rsidRDefault="00713065" w:rsidP="00864629">
            <w:pPr>
              <w:pStyle w:val="TAC"/>
              <w:rPr>
                <w:rFonts w:eastAsia="Calibri"/>
                <w:szCs w:val="22"/>
              </w:rPr>
            </w:pPr>
            <w:r w:rsidRPr="00DB707E">
              <w:rPr>
                <w:rFonts w:eastAsia="Calibri"/>
                <w:szCs w:val="22"/>
              </w:rPr>
              <w:t>-88.65</w:t>
            </w:r>
          </w:p>
        </w:tc>
      </w:tr>
      <w:tr w:rsidR="00713065" w:rsidRPr="00DB707E" w14:paraId="25466C8D"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AFEA029" w14:textId="77777777" w:rsidR="00713065" w:rsidRPr="00DB707E" w:rsidRDefault="00713065" w:rsidP="00864629">
            <w:pPr>
              <w:pStyle w:val="TAL"/>
              <w:rPr>
                <w:vertAlign w:val="superscript"/>
              </w:rPr>
            </w:pPr>
            <w:r w:rsidRPr="00DB707E">
              <w:t xml:space="preserve">Io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552F214" w14:textId="77777777" w:rsidR="00713065" w:rsidRPr="00DB707E" w:rsidRDefault="00713065" w:rsidP="00864629">
            <w:pPr>
              <w:pStyle w:val="TAC"/>
            </w:pPr>
            <w:r w:rsidRPr="00DB707E">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4A1DB10C" w14:textId="77777777" w:rsidR="00713065" w:rsidRPr="00DB707E" w:rsidRDefault="00713065" w:rsidP="00864629">
            <w:pPr>
              <w:pStyle w:val="TAC"/>
            </w:pPr>
            <w:r w:rsidRPr="00DB707E">
              <w:t>dBm/9.36 MHz</w:t>
            </w:r>
          </w:p>
        </w:tc>
        <w:tc>
          <w:tcPr>
            <w:tcW w:w="871" w:type="dxa"/>
            <w:tcBorders>
              <w:top w:val="single" w:sz="4" w:space="0" w:color="auto"/>
              <w:left w:val="single" w:sz="4" w:space="0" w:color="auto"/>
              <w:bottom w:val="single" w:sz="4" w:space="0" w:color="auto"/>
              <w:right w:val="single" w:sz="4" w:space="0" w:color="auto"/>
            </w:tcBorders>
            <w:hideMark/>
          </w:tcPr>
          <w:p w14:paraId="701DF3A5" w14:textId="77777777" w:rsidR="00713065" w:rsidRPr="00DB707E" w:rsidRDefault="00713065" w:rsidP="00864629">
            <w:pPr>
              <w:pStyle w:val="TAC"/>
            </w:pPr>
            <w:r w:rsidRPr="00DB707E">
              <w:t>-63.69</w:t>
            </w:r>
          </w:p>
        </w:tc>
        <w:tc>
          <w:tcPr>
            <w:tcW w:w="872" w:type="dxa"/>
            <w:tcBorders>
              <w:top w:val="single" w:sz="4" w:space="0" w:color="auto"/>
              <w:left w:val="single" w:sz="4" w:space="0" w:color="auto"/>
              <w:bottom w:val="single" w:sz="4" w:space="0" w:color="auto"/>
              <w:right w:val="single" w:sz="4" w:space="0" w:color="auto"/>
            </w:tcBorders>
            <w:hideMark/>
          </w:tcPr>
          <w:p w14:paraId="4818FC6C" w14:textId="77777777" w:rsidR="00713065" w:rsidRPr="00DB707E" w:rsidRDefault="00713065" w:rsidP="00864629">
            <w:pPr>
              <w:pStyle w:val="TAC"/>
            </w:pPr>
            <w:r w:rsidRPr="00DB707E">
              <w:t>-63.69</w:t>
            </w:r>
          </w:p>
        </w:tc>
        <w:tc>
          <w:tcPr>
            <w:tcW w:w="871" w:type="dxa"/>
            <w:tcBorders>
              <w:top w:val="single" w:sz="4" w:space="0" w:color="auto"/>
              <w:left w:val="single" w:sz="4" w:space="0" w:color="auto"/>
              <w:bottom w:val="single" w:sz="4" w:space="0" w:color="auto"/>
              <w:right w:val="single" w:sz="4" w:space="0" w:color="auto"/>
            </w:tcBorders>
            <w:hideMark/>
          </w:tcPr>
          <w:p w14:paraId="0198A244" w14:textId="77777777" w:rsidR="00713065" w:rsidRPr="00DB707E" w:rsidRDefault="00713065" w:rsidP="00864629">
            <w:pPr>
              <w:pStyle w:val="TAC"/>
            </w:pPr>
            <w:r w:rsidRPr="00DB707E">
              <w:t>-66.70</w:t>
            </w:r>
          </w:p>
        </w:tc>
        <w:tc>
          <w:tcPr>
            <w:tcW w:w="872" w:type="dxa"/>
            <w:tcBorders>
              <w:top w:val="single" w:sz="4" w:space="0" w:color="auto"/>
              <w:left w:val="single" w:sz="4" w:space="0" w:color="auto"/>
              <w:bottom w:val="single" w:sz="4" w:space="0" w:color="auto"/>
              <w:right w:val="single" w:sz="4" w:space="0" w:color="auto"/>
            </w:tcBorders>
            <w:hideMark/>
          </w:tcPr>
          <w:p w14:paraId="5795B4D0" w14:textId="77777777" w:rsidR="00713065" w:rsidRPr="00DB707E" w:rsidRDefault="00713065" w:rsidP="00864629">
            <w:pPr>
              <w:pStyle w:val="TAC"/>
            </w:pPr>
            <w:r w:rsidRPr="00DB707E">
              <w:t>-61.93</w:t>
            </w:r>
          </w:p>
        </w:tc>
      </w:tr>
      <w:tr w:rsidR="00713065" w:rsidRPr="00DB707E" w14:paraId="2FF36CD6"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19BF2C20" w14:textId="77777777" w:rsidR="00713065" w:rsidRPr="00DB707E" w:rsidRDefault="00713065" w:rsidP="00864629">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560C855D" w14:textId="77777777" w:rsidR="00713065" w:rsidRPr="00DB707E" w:rsidRDefault="00713065" w:rsidP="00864629">
            <w:pPr>
              <w:pStyle w:val="TAC"/>
            </w:pPr>
            <w:r w:rsidRPr="00DB707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39653466" w14:textId="77777777" w:rsidR="00713065" w:rsidRPr="00DB707E" w:rsidRDefault="00713065" w:rsidP="00864629">
            <w:pPr>
              <w:pStyle w:val="TAC"/>
            </w:pPr>
            <w:ins w:id="28160" w:author="Huawei" w:date="2022-10-19T10:19:00Z">
              <w:r w:rsidRPr="00DB707E">
                <w:t>dBm/</w:t>
              </w:r>
              <w:r>
                <w:t>18.36</w:t>
              </w:r>
              <w:r w:rsidRPr="00DB707E">
                <w:t xml:space="preserve"> MHz</w:t>
              </w:r>
            </w:ins>
            <w:del w:id="28161" w:author="Huawei" w:date="2022-10-19T10:19:00Z">
              <w:r w:rsidRPr="00DB707E" w:rsidDel="002D63CA">
                <w:delText>dBm/38.16 MHz</w:delText>
              </w:r>
            </w:del>
          </w:p>
        </w:tc>
        <w:tc>
          <w:tcPr>
            <w:tcW w:w="871" w:type="dxa"/>
            <w:tcBorders>
              <w:top w:val="single" w:sz="4" w:space="0" w:color="auto"/>
              <w:left w:val="single" w:sz="4" w:space="0" w:color="auto"/>
              <w:bottom w:val="single" w:sz="4" w:space="0" w:color="auto"/>
              <w:right w:val="single" w:sz="4" w:space="0" w:color="auto"/>
            </w:tcBorders>
            <w:hideMark/>
          </w:tcPr>
          <w:p w14:paraId="7A98114E" w14:textId="77777777" w:rsidR="00713065" w:rsidRPr="00DB707E" w:rsidRDefault="00713065" w:rsidP="00864629">
            <w:pPr>
              <w:pStyle w:val="TAC"/>
              <w:rPr>
                <w:rFonts w:eastAsia="Calibri"/>
                <w:szCs w:val="22"/>
              </w:rPr>
            </w:pPr>
            <w:ins w:id="28162" w:author="Huawei" w:date="2022-10-19T10:19:00Z">
              <w:r w:rsidRPr="00DB707E">
                <w:rPr>
                  <w:rFonts w:eastAsia="Calibri"/>
                  <w:szCs w:val="22"/>
                </w:rPr>
                <w:t>-</w:t>
              </w:r>
              <w:r>
                <w:rPr>
                  <w:rFonts w:eastAsia="Calibri"/>
                  <w:szCs w:val="22"/>
                </w:rPr>
                <w:t>60.77</w:t>
              </w:r>
            </w:ins>
            <w:del w:id="28163" w:author="Huawei" w:date="2022-10-19T10:19:00Z">
              <w:r w:rsidRPr="00DB707E" w:rsidDel="002D63CA">
                <w:rPr>
                  <w:rFonts w:eastAsia="Calibri"/>
                  <w:szCs w:val="22"/>
                </w:rPr>
                <w:delText>-57.59</w:delText>
              </w:r>
            </w:del>
          </w:p>
        </w:tc>
        <w:tc>
          <w:tcPr>
            <w:tcW w:w="872" w:type="dxa"/>
            <w:tcBorders>
              <w:top w:val="single" w:sz="4" w:space="0" w:color="auto"/>
              <w:left w:val="single" w:sz="4" w:space="0" w:color="auto"/>
              <w:bottom w:val="single" w:sz="4" w:space="0" w:color="auto"/>
              <w:right w:val="single" w:sz="4" w:space="0" w:color="auto"/>
            </w:tcBorders>
            <w:hideMark/>
          </w:tcPr>
          <w:p w14:paraId="36DCDEE3" w14:textId="77777777" w:rsidR="00713065" w:rsidRPr="00DB707E" w:rsidRDefault="00713065" w:rsidP="00864629">
            <w:pPr>
              <w:pStyle w:val="TAC"/>
              <w:rPr>
                <w:rFonts w:eastAsia="Calibri"/>
                <w:szCs w:val="22"/>
              </w:rPr>
            </w:pPr>
            <w:ins w:id="28164" w:author="Huawei" w:date="2022-10-19T10:19:00Z">
              <w:r w:rsidRPr="00DB707E">
                <w:rPr>
                  <w:rFonts w:eastAsia="Calibri"/>
                  <w:szCs w:val="22"/>
                </w:rPr>
                <w:t>-</w:t>
              </w:r>
              <w:r>
                <w:rPr>
                  <w:rFonts w:eastAsia="Calibri"/>
                  <w:szCs w:val="22"/>
                </w:rPr>
                <w:t>60.77</w:t>
              </w:r>
            </w:ins>
            <w:del w:id="28165" w:author="Huawei" w:date="2022-10-19T10:19:00Z">
              <w:r w:rsidRPr="00DB707E" w:rsidDel="002D63CA">
                <w:rPr>
                  <w:rFonts w:eastAsia="Calibri"/>
                  <w:szCs w:val="22"/>
                </w:rPr>
                <w:delText>-57.59</w:delText>
              </w:r>
            </w:del>
          </w:p>
        </w:tc>
        <w:tc>
          <w:tcPr>
            <w:tcW w:w="871" w:type="dxa"/>
            <w:tcBorders>
              <w:top w:val="single" w:sz="4" w:space="0" w:color="auto"/>
              <w:left w:val="single" w:sz="4" w:space="0" w:color="auto"/>
              <w:bottom w:val="single" w:sz="4" w:space="0" w:color="auto"/>
              <w:right w:val="single" w:sz="4" w:space="0" w:color="auto"/>
            </w:tcBorders>
            <w:hideMark/>
          </w:tcPr>
          <w:p w14:paraId="525F868D" w14:textId="77777777" w:rsidR="00713065" w:rsidRPr="00DB707E" w:rsidRDefault="00713065" w:rsidP="00864629">
            <w:pPr>
              <w:pStyle w:val="TAC"/>
              <w:rPr>
                <w:rFonts w:eastAsia="Calibri"/>
                <w:szCs w:val="22"/>
              </w:rPr>
            </w:pPr>
            <w:ins w:id="28166" w:author="Huawei" w:date="2022-10-19T10:19:00Z">
              <w:r w:rsidRPr="00DB707E">
                <w:t>-</w:t>
              </w:r>
              <w:r>
                <w:t>63.79</w:t>
              </w:r>
            </w:ins>
            <w:del w:id="28167" w:author="Huawei" w:date="2022-10-19T10:19:00Z">
              <w:r w:rsidRPr="00DB707E" w:rsidDel="002D63CA">
                <w:delText>-60.61</w:delText>
              </w:r>
            </w:del>
          </w:p>
        </w:tc>
        <w:tc>
          <w:tcPr>
            <w:tcW w:w="872" w:type="dxa"/>
            <w:tcBorders>
              <w:top w:val="single" w:sz="4" w:space="0" w:color="auto"/>
              <w:left w:val="single" w:sz="4" w:space="0" w:color="auto"/>
              <w:bottom w:val="single" w:sz="4" w:space="0" w:color="auto"/>
              <w:right w:val="single" w:sz="4" w:space="0" w:color="auto"/>
            </w:tcBorders>
            <w:hideMark/>
          </w:tcPr>
          <w:p w14:paraId="35B9B221" w14:textId="77777777" w:rsidR="00713065" w:rsidRPr="00DB707E" w:rsidRDefault="00713065" w:rsidP="00864629">
            <w:pPr>
              <w:pStyle w:val="TAC"/>
              <w:rPr>
                <w:rFonts w:eastAsia="Calibri"/>
                <w:szCs w:val="22"/>
              </w:rPr>
            </w:pPr>
            <w:ins w:id="28168" w:author="Huawei" w:date="2022-10-19T10:19:00Z">
              <w:r w:rsidRPr="00DB707E">
                <w:rPr>
                  <w:rFonts w:eastAsia="Calibri"/>
                  <w:szCs w:val="22"/>
                </w:rPr>
                <w:t>-</w:t>
              </w:r>
              <w:r>
                <w:rPr>
                  <w:rFonts w:eastAsia="Calibri"/>
                  <w:szCs w:val="22"/>
                </w:rPr>
                <w:t>59.02</w:t>
              </w:r>
            </w:ins>
            <w:del w:id="28169" w:author="Huawei" w:date="2022-10-19T10:19:00Z">
              <w:r w:rsidRPr="00DB707E" w:rsidDel="002D63CA">
                <w:rPr>
                  <w:rFonts w:eastAsia="Calibri"/>
                  <w:szCs w:val="22"/>
                </w:rPr>
                <w:delText>-55.84</w:delText>
              </w:r>
            </w:del>
          </w:p>
        </w:tc>
      </w:tr>
      <w:tr w:rsidR="00713065" w:rsidRPr="00DB707E" w14:paraId="3C075737"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28A32735" w14:textId="77777777" w:rsidR="00713065" w:rsidRPr="00DB707E" w:rsidRDefault="00713065" w:rsidP="00864629">
            <w:pPr>
              <w:pStyle w:val="TAL"/>
            </w:pPr>
            <w:r w:rsidRPr="00DB707E">
              <w:rPr>
                <w:rFonts w:eastAsia="Calibri"/>
                <w:noProof/>
                <w:position w:val="-12"/>
                <w:szCs w:val="22"/>
                <w:lang w:val="en-US" w:eastAsia="zh-CN"/>
              </w:rPr>
              <w:drawing>
                <wp:inline distT="0" distB="0" distL="0" distR="0" wp14:anchorId="3D111097" wp14:editId="52B658B5">
                  <wp:extent cx="533400" cy="228600"/>
                  <wp:effectExtent l="0" t="0" r="0" b="0"/>
                  <wp:docPr id="275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1623F173"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7BF29068" w14:textId="77777777" w:rsidR="00713065" w:rsidRPr="00DB707E" w:rsidRDefault="00713065" w:rsidP="00864629">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239AD880" w14:textId="77777777" w:rsidR="00713065" w:rsidRPr="00DB707E" w:rsidRDefault="00713065" w:rsidP="00864629">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06705D93" w14:textId="77777777" w:rsidR="00713065" w:rsidRPr="00DB707E" w:rsidRDefault="00713065" w:rsidP="00864629">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1FC29749"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7329EEB" w14:textId="77777777" w:rsidR="00713065" w:rsidRPr="00DB707E" w:rsidRDefault="00713065" w:rsidP="00864629">
            <w:pPr>
              <w:pStyle w:val="TAC"/>
            </w:pPr>
            <w:r w:rsidRPr="00DB707E">
              <w:t>3</w:t>
            </w:r>
          </w:p>
        </w:tc>
      </w:tr>
      <w:tr w:rsidR="00713065" w:rsidRPr="00DB707E" w14:paraId="26DC2CBA" w14:textId="77777777" w:rsidTr="00864629">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00A9BB84" w14:textId="77777777" w:rsidR="00713065" w:rsidRPr="00DB707E" w:rsidRDefault="00713065" w:rsidP="00864629">
            <w:pPr>
              <w:pStyle w:val="TAN"/>
            </w:pPr>
            <w:r w:rsidRPr="00DB707E">
              <w:t xml:space="preserve">Note 1: </w:t>
            </w:r>
            <w:r w:rsidRPr="00DB707E">
              <w:rPr>
                <w:rFonts w:cs="Arial"/>
              </w:rPr>
              <w:tab/>
            </w:r>
            <w:r w:rsidRPr="00DB707E">
              <w:t xml:space="preserve">The resources for uplink transmission are assigned to the UE prior to the start of </w:t>
            </w:r>
            <w:proofErr w:type="gramStart"/>
            <w:r w:rsidRPr="00DB707E">
              <w:t>time period</w:t>
            </w:r>
            <w:proofErr w:type="gramEnd"/>
            <w:r w:rsidRPr="00DB707E">
              <w:t xml:space="preserve"> T2.</w:t>
            </w:r>
          </w:p>
          <w:p w14:paraId="0A8B64F6" w14:textId="77777777" w:rsidR="00713065" w:rsidRPr="00DB707E" w:rsidRDefault="00713065"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position w:val="-12"/>
              </w:rPr>
              <w:object w:dxaOrig="435" w:dyaOrig="435" w14:anchorId="2A56242F">
                <v:shape id="_x0000_i2354" type="#_x0000_t75" style="width:20.3pt;height:20.3pt" o:ole="" fillcolor="window">
                  <v:imagedata r:id="rId15" o:title=""/>
                </v:shape>
                <o:OLEObject Type="Embed" ProgID="Equation.3" ShapeID="_x0000_i2354" DrawAspect="Content" ObjectID="_1731331493" r:id="rId205"/>
              </w:object>
            </w:r>
            <w:r w:rsidRPr="00DB707E">
              <w:t xml:space="preserve"> to be fulfilled.</w:t>
            </w:r>
          </w:p>
          <w:p w14:paraId="20ACF914" w14:textId="77777777" w:rsidR="00713065" w:rsidRPr="00DB707E" w:rsidRDefault="00713065" w:rsidP="00864629">
            <w:pPr>
              <w:pStyle w:val="TAN"/>
              <w:rPr>
                <w:rFonts w:cs="Arial"/>
              </w:rPr>
            </w:pPr>
            <w:r w:rsidRPr="00DB707E">
              <w:t xml:space="preserve">Note 3: </w:t>
            </w:r>
            <w:r w:rsidRPr="00DB707E">
              <w:rPr>
                <w:rFonts w:cs="Arial"/>
              </w:rPr>
              <w:tab/>
            </w:r>
            <w:r w:rsidRPr="00DB707E">
              <w:t>SS-RSRP and Io levels have been derived from other parameters for information purposes. They are not settable parameters themselves.</w:t>
            </w:r>
          </w:p>
        </w:tc>
      </w:tr>
    </w:tbl>
    <w:p w14:paraId="67AC9D18" w14:textId="77777777" w:rsidR="00713065" w:rsidRPr="00DB707E" w:rsidRDefault="00713065" w:rsidP="00713065">
      <w:pPr>
        <w:rPr>
          <w:rFonts w:eastAsia="Malgun Gothic"/>
        </w:rPr>
      </w:pPr>
    </w:p>
    <w:p w14:paraId="641388C8" w14:textId="77777777" w:rsidR="00713065" w:rsidRPr="00DB707E" w:rsidRDefault="00713065" w:rsidP="00713065">
      <w:pPr>
        <w:pStyle w:val="Heading5"/>
      </w:pPr>
      <w:r w:rsidRPr="00DB707E">
        <w:t>A.16.6.4.2.3</w:t>
      </w:r>
      <w:r w:rsidRPr="00DB707E">
        <w:tab/>
        <w:t>Test Requirements</w:t>
      </w:r>
    </w:p>
    <w:p w14:paraId="5C7347C2" w14:textId="77777777" w:rsidR="00713065" w:rsidRPr="00DB707E" w:rsidRDefault="00713065" w:rsidP="00713065">
      <w:pPr>
        <w:rPr>
          <w:rFonts w:cs="v4.2.0"/>
        </w:rPr>
      </w:pPr>
      <w:r w:rsidRPr="00DB707E">
        <w:rPr>
          <w:rFonts w:cs="v4.2.0"/>
        </w:rPr>
        <w:t xml:space="preserve">The UE shall send L1-RSRP report every 80 slots. No later than 640ms plus 80 slots from the beginning of </w:t>
      </w:r>
      <w:proofErr w:type="gramStart"/>
      <w:r w:rsidRPr="00DB707E">
        <w:rPr>
          <w:rFonts w:cs="v4.2.0"/>
        </w:rPr>
        <w:t>time period</w:t>
      </w:r>
      <w:proofErr w:type="gramEnd"/>
      <w:r w:rsidRPr="00DB707E">
        <w:rPr>
          <w:rFonts w:cs="v4.2.0"/>
        </w:rPr>
        <w:t xml:space="preserve"> T2, UE shall send L1-RSRP report including results of both SSB0 and SSB1 while meeting the </w:t>
      </w:r>
      <w:r w:rsidRPr="00DB707E">
        <w:rPr>
          <w:lang w:eastAsia="zh-CN"/>
        </w:rPr>
        <w:t xml:space="preserve">absolute accuracy requirement in clause </w:t>
      </w:r>
      <w:r w:rsidRPr="00DB707E">
        <w:rPr>
          <w:rFonts w:cs="v4.2.0"/>
        </w:rPr>
        <w:t>10.1.19.1</w:t>
      </w:r>
      <w:r w:rsidRPr="00DB707E">
        <w:rPr>
          <w:lang w:eastAsia="zh-CN"/>
        </w:rPr>
        <w:t xml:space="preserve">.1 and relative accuracy requirement in clause </w:t>
      </w:r>
      <w:r w:rsidRPr="00DB707E">
        <w:rPr>
          <w:rFonts w:cs="v4.2.0"/>
        </w:rPr>
        <w:t>10.1.19.1</w:t>
      </w:r>
      <w:r w:rsidRPr="00DB707E">
        <w:rPr>
          <w:lang w:eastAsia="zh-CN"/>
        </w:rPr>
        <w:t>.2</w:t>
      </w:r>
      <w:r w:rsidRPr="00DB707E">
        <w:rPr>
          <w:rFonts w:cs="v4.2.0"/>
        </w:rPr>
        <w:t>. The rate of correct events observed during repeated tests shall be at least 90%.</w:t>
      </w:r>
    </w:p>
    <w:p w14:paraId="4D94B4EB" w14:textId="77777777" w:rsidR="00713065" w:rsidRPr="00DB707E" w:rsidRDefault="00713065" w:rsidP="00713065">
      <w:pPr>
        <w:pStyle w:val="NO"/>
        <w:rPr>
          <w:rFonts w:eastAsia="Malgun Gothic"/>
        </w:rPr>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5CED743C" w14:textId="77777777" w:rsidR="00713065" w:rsidRPr="00DB707E" w:rsidRDefault="00713065" w:rsidP="00713065"/>
    <w:p w14:paraId="1C910BF9" w14:textId="77777777" w:rsidR="00713065" w:rsidRPr="00DB707E" w:rsidRDefault="00713065" w:rsidP="00713065">
      <w:pPr>
        <w:pStyle w:val="Heading4"/>
        <w:rPr>
          <w:snapToGrid w:val="0"/>
        </w:rPr>
      </w:pPr>
      <w:r w:rsidRPr="00DB707E">
        <w:rPr>
          <w:snapToGrid w:val="0"/>
        </w:rPr>
        <w:t>A.16.6.4.3</w:t>
      </w:r>
      <w:r w:rsidRPr="00DB707E">
        <w:rPr>
          <w:snapToGrid w:val="0"/>
        </w:rPr>
        <w:tab/>
        <w:t>SSB based L1-RSRP measurement when DRX is used for 1 Rx UE</w:t>
      </w:r>
    </w:p>
    <w:p w14:paraId="038511B3" w14:textId="77777777" w:rsidR="00713065" w:rsidRPr="00DB707E" w:rsidRDefault="00713065" w:rsidP="00713065">
      <w:pPr>
        <w:pStyle w:val="Heading5"/>
      </w:pPr>
      <w:r w:rsidRPr="00DB707E">
        <w:t>A.16.6.4.3.1</w:t>
      </w:r>
      <w:r w:rsidRPr="00DB707E">
        <w:tab/>
        <w:t>Test Purpose and Environment</w:t>
      </w:r>
    </w:p>
    <w:p w14:paraId="2304A305" w14:textId="77777777" w:rsidR="00713065" w:rsidRPr="00DB707E" w:rsidRDefault="00713065" w:rsidP="00713065">
      <w:r w:rsidRPr="00DB707E">
        <w:rPr>
          <w:rFonts w:cs="v4.2.0"/>
        </w:rPr>
        <w:t xml:space="preserve">The purpose of this test is to verify that the UE makes correct reporting of L1-RSRP measurement. This test will partly verify the L1-RSRP measurement requirements in clause 9.5B.4.1, with </w:t>
      </w:r>
      <w:r w:rsidRPr="00DB707E">
        <w:t>the testing configurations for NR cells in Table A.16.6.4.3.1-1.</w:t>
      </w:r>
    </w:p>
    <w:p w14:paraId="03EEC9FE" w14:textId="77777777" w:rsidR="00713065" w:rsidRPr="00DB707E" w:rsidRDefault="00713065" w:rsidP="00713065">
      <w:pPr>
        <w:pStyle w:val="TH"/>
      </w:pPr>
      <w:r w:rsidRPr="00DB707E">
        <w:t>Table A.16.6.4.3.1-1: Applicable NR configurations for FR1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713065" w:rsidRPr="00DB707E" w14:paraId="31CAACD6"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7AC7BA36" w14:textId="77777777" w:rsidR="00713065" w:rsidRPr="00DB707E" w:rsidRDefault="00713065" w:rsidP="00864629">
            <w:pPr>
              <w:pStyle w:val="TAH"/>
              <w:spacing w:line="256" w:lineRule="auto"/>
            </w:pPr>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5B3F9882" w14:textId="77777777" w:rsidR="00713065" w:rsidRPr="00DB707E" w:rsidRDefault="00713065" w:rsidP="00864629">
            <w:pPr>
              <w:pStyle w:val="TAH"/>
              <w:spacing w:line="256" w:lineRule="auto"/>
            </w:pPr>
            <w:r w:rsidRPr="00DB707E">
              <w:t>Description</w:t>
            </w:r>
          </w:p>
        </w:tc>
      </w:tr>
      <w:tr w:rsidR="00713065" w:rsidRPr="00DB707E" w14:paraId="14BF1AE8"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47556003" w14:textId="77777777" w:rsidR="00713065" w:rsidRPr="00DB707E" w:rsidRDefault="00713065" w:rsidP="00864629">
            <w:pPr>
              <w:pStyle w:val="TAC"/>
              <w:spacing w:line="256" w:lineRule="auto"/>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31513DDD" w14:textId="77777777" w:rsidR="00713065" w:rsidRPr="00DB707E" w:rsidRDefault="00713065" w:rsidP="00864629">
            <w:pPr>
              <w:pStyle w:val="TAC"/>
              <w:spacing w:line="256" w:lineRule="auto"/>
            </w:pPr>
            <w:r w:rsidRPr="00DB707E">
              <w:t>NR 15 kHz SSB SCS, 10 MHz bandwidth, FDD duplex mode</w:t>
            </w:r>
          </w:p>
        </w:tc>
      </w:tr>
      <w:tr w:rsidR="00713065" w:rsidRPr="00DB707E" w14:paraId="4B6BE066"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02780509" w14:textId="77777777" w:rsidR="00713065" w:rsidRPr="00DB707E" w:rsidRDefault="00713065" w:rsidP="00864629">
            <w:pPr>
              <w:pStyle w:val="TAC"/>
              <w:spacing w:line="256" w:lineRule="auto"/>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5165DA13" w14:textId="77777777" w:rsidR="00713065" w:rsidRPr="00DB707E" w:rsidRDefault="00713065" w:rsidP="00864629">
            <w:pPr>
              <w:pStyle w:val="TAC"/>
              <w:spacing w:line="256" w:lineRule="auto"/>
            </w:pPr>
            <w:r w:rsidRPr="00DB707E">
              <w:t>NR 15 kHz SSB SCS, 10 MHz bandwidth, TDD duplex mode</w:t>
            </w:r>
          </w:p>
        </w:tc>
      </w:tr>
      <w:tr w:rsidR="00713065" w:rsidRPr="00DB707E" w14:paraId="09BDF3FD"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048C7D34" w14:textId="77777777" w:rsidR="00713065" w:rsidRPr="00DB707E" w:rsidRDefault="00713065" w:rsidP="00864629">
            <w:pPr>
              <w:pStyle w:val="TAC"/>
              <w:spacing w:line="256" w:lineRule="auto"/>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1CABE6B2" w14:textId="77777777" w:rsidR="00713065" w:rsidRPr="00DB707E" w:rsidRDefault="00713065" w:rsidP="00864629">
            <w:pPr>
              <w:pStyle w:val="TAC"/>
              <w:spacing w:line="256" w:lineRule="auto"/>
            </w:pPr>
            <w:r w:rsidRPr="00DB707E">
              <w:t>NR 30 kHz SSB SCS, 20 MHz bandwidth, TDD duplex mode</w:t>
            </w:r>
          </w:p>
        </w:tc>
      </w:tr>
      <w:tr w:rsidR="00713065" w:rsidRPr="00DB707E" w14:paraId="61DB721E" w14:textId="77777777" w:rsidTr="00864629">
        <w:tc>
          <w:tcPr>
            <w:tcW w:w="2331" w:type="dxa"/>
            <w:tcBorders>
              <w:top w:val="single" w:sz="4" w:space="0" w:color="auto"/>
              <w:left w:val="single" w:sz="4" w:space="0" w:color="auto"/>
              <w:bottom w:val="single" w:sz="4" w:space="0" w:color="auto"/>
              <w:right w:val="single" w:sz="4" w:space="0" w:color="auto"/>
            </w:tcBorders>
          </w:tcPr>
          <w:p w14:paraId="5745E2A9" w14:textId="77777777" w:rsidR="00713065" w:rsidRPr="00DB707E" w:rsidRDefault="00713065" w:rsidP="00864629">
            <w:pPr>
              <w:pStyle w:val="TAC"/>
              <w:spacing w:line="256" w:lineRule="auto"/>
            </w:pPr>
            <w:r w:rsidRPr="00DB707E">
              <w:t>4</w:t>
            </w:r>
          </w:p>
        </w:tc>
        <w:tc>
          <w:tcPr>
            <w:tcW w:w="7298" w:type="dxa"/>
            <w:tcBorders>
              <w:top w:val="single" w:sz="4" w:space="0" w:color="auto"/>
              <w:left w:val="single" w:sz="4" w:space="0" w:color="auto"/>
              <w:bottom w:val="single" w:sz="4" w:space="0" w:color="auto"/>
              <w:right w:val="single" w:sz="4" w:space="0" w:color="auto"/>
            </w:tcBorders>
          </w:tcPr>
          <w:p w14:paraId="2F155E9D" w14:textId="77777777" w:rsidR="00713065" w:rsidRPr="00DB707E" w:rsidRDefault="00713065" w:rsidP="00864629">
            <w:pPr>
              <w:pStyle w:val="TAC"/>
              <w:spacing w:line="256" w:lineRule="auto"/>
            </w:pPr>
            <w:r w:rsidRPr="00DB707E">
              <w:rPr>
                <w:rFonts w:eastAsia="Malgun Gothic"/>
              </w:rPr>
              <w:t xml:space="preserve">       NR 15 kHz SSB SCS, 10 MHz bandwidth, HD-FDD duplex mode</w:t>
            </w:r>
          </w:p>
        </w:tc>
      </w:tr>
      <w:tr w:rsidR="00713065" w:rsidRPr="00DB707E" w14:paraId="6CB43F08" w14:textId="77777777" w:rsidTr="00864629">
        <w:tc>
          <w:tcPr>
            <w:tcW w:w="9629" w:type="dxa"/>
            <w:gridSpan w:val="2"/>
            <w:tcBorders>
              <w:top w:val="single" w:sz="4" w:space="0" w:color="auto"/>
              <w:left w:val="single" w:sz="4" w:space="0" w:color="auto"/>
              <w:bottom w:val="single" w:sz="4" w:space="0" w:color="auto"/>
              <w:right w:val="single" w:sz="4" w:space="0" w:color="auto"/>
            </w:tcBorders>
            <w:hideMark/>
          </w:tcPr>
          <w:p w14:paraId="3AB5D4DF" w14:textId="77777777" w:rsidR="00713065" w:rsidRPr="00DB707E" w:rsidRDefault="00713065" w:rsidP="00864629">
            <w:pPr>
              <w:pStyle w:val="TAN"/>
              <w:spacing w:line="256" w:lineRule="auto"/>
            </w:pPr>
            <w:r w:rsidRPr="00DB707E">
              <w:t>Note:</w:t>
            </w:r>
            <w:r w:rsidRPr="00DB707E">
              <w:tab/>
              <w:t>The UE is only required to be tested in one of the supported test configurations</w:t>
            </w:r>
          </w:p>
        </w:tc>
      </w:tr>
    </w:tbl>
    <w:p w14:paraId="59E315CF" w14:textId="77777777" w:rsidR="00713065" w:rsidRPr="00DB707E" w:rsidRDefault="00713065" w:rsidP="00713065">
      <w:pPr>
        <w:rPr>
          <w:rFonts w:cs="v4.2.0"/>
        </w:rPr>
      </w:pPr>
    </w:p>
    <w:p w14:paraId="77C8826F" w14:textId="77777777" w:rsidR="00713065" w:rsidRPr="00DB707E" w:rsidRDefault="00713065" w:rsidP="00713065">
      <w:pPr>
        <w:pStyle w:val="Heading5"/>
      </w:pPr>
      <w:r w:rsidRPr="00DB707E">
        <w:t>A.16.6.4.3.2</w:t>
      </w:r>
      <w:r w:rsidRPr="00DB707E">
        <w:tab/>
        <w:t>Test parameters</w:t>
      </w:r>
    </w:p>
    <w:p w14:paraId="6240CD2A" w14:textId="77777777" w:rsidR="00713065" w:rsidRPr="00DB707E" w:rsidRDefault="00713065" w:rsidP="00713065">
      <w:r w:rsidRPr="00DB707E">
        <w:rPr>
          <w:rFonts w:cs="v4.2.0"/>
        </w:rPr>
        <w:t xml:space="preserve">There is one cells in the test, the FR1 </w:t>
      </w:r>
      <w:proofErr w:type="spellStart"/>
      <w:r w:rsidRPr="00DB707E">
        <w:rPr>
          <w:rFonts w:cs="v4.2.0"/>
        </w:rPr>
        <w:t>PCell</w:t>
      </w:r>
      <w:proofErr w:type="spellEnd"/>
      <w:r w:rsidRPr="00DB707E">
        <w:rPr>
          <w:rFonts w:cs="v4.2.0"/>
        </w:rPr>
        <w:t xml:space="preserve"> (Cell 1)</w:t>
      </w:r>
      <w:r w:rsidRPr="00DB707E">
        <w:t xml:space="preserve">. The test parameters for the Cell 1 are given in Table A.16.6.4.3.2-1 and Table A.16.6.4.3.2-2 below. </w:t>
      </w:r>
    </w:p>
    <w:p w14:paraId="6B0BB360" w14:textId="77777777" w:rsidR="00713065" w:rsidRPr="00DB707E" w:rsidRDefault="00713065" w:rsidP="00713065">
      <w:pPr>
        <w:rPr>
          <w:rFonts w:cs="v4.2.0"/>
        </w:rPr>
      </w:pPr>
      <w:r w:rsidRPr="00DB707E">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proofErr w:type="spellStart"/>
      <w:r w:rsidRPr="00DB707E">
        <w:rPr>
          <w:rFonts w:eastAsia="?? ??"/>
          <w:i/>
        </w:rPr>
        <w:t>timeRestrictionForChannelMeasurements</w:t>
      </w:r>
      <w:proofErr w:type="spellEnd"/>
      <w:r w:rsidRPr="00DB707E">
        <w:rPr>
          <w:rFonts w:eastAsia="?? ??"/>
          <w:i/>
        </w:rPr>
        <w:t xml:space="preserve"> </w:t>
      </w:r>
      <w:r w:rsidRPr="00DB707E">
        <w:rPr>
          <w:rFonts w:eastAsia="?? ??"/>
        </w:rPr>
        <w:t>configured</w:t>
      </w:r>
      <w:r w:rsidRPr="00DB707E">
        <w:rPr>
          <w:rFonts w:eastAsia="?? ??"/>
          <w:i/>
        </w:rPr>
        <w:t xml:space="preserve">. </w:t>
      </w:r>
    </w:p>
    <w:p w14:paraId="3AED5207" w14:textId="77777777" w:rsidR="00713065" w:rsidRPr="00DB707E" w:rsidRDefault="00713065" w:rsidP="00713065">
      <w:r w:rsidRPr="00DB707E">
        <w:lastRenderedPageBreak/>
        <w:t>There is no measurement gap configured in the test. Before the test, UE is configured to perform RLM, BFD and L1-RSRP measurement based on the SSBs.</w:t>
      </w:r>
    </w:p>
    <w:p w14:paraId="3D709C9A" w14:textId="77777777" w:rsidR="00713065" w:rsidRPr="00DB707E" w:rsidRDefault="00713065" w:rsidP="00713065">
      <w:pPr>
        <w:pStyle w:val="TH"/>
      </w:pPr>
      <w:r w:rsidRPr="00DB707E">
        <w:lastRenderedPageBreak/>
        <w:t>Table A.16.6.4.3.2-1: General test parameters</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713065" w:rsidRPr="00DB707E" w14:paraId="1B5E386F"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2434936B" w14:textId="77777777" w:rsidR="00713065" w:rsidRPr="00DB707E" w:rsidRDefault="00713065" w:rsidP="00864629">
            <w:pPr>
              <w:pStyle w:val="TAH"/>
            </w:pPr>
            <w:r w:rsidRPr="00DB707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00830B0" w14:textId="77777777" w:rsidR="00713065" w:rsidRPr="00DB707E" w:rsidRDefault="00713065" w:rsidP="00864629">
            <w:pPr>
              <w:pStyle w:val="TAH"/>
            </w:pPr>
            <w:r w:rsidRPr="00DB707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54087FC" w14:textId="77777777" w:rsidR="00713065" w:rsidRPr="00DB707E" w:rsidRDefault="00713065" w:rsidP="00864629">
            <w:pPr>
              <w:pStyle w:val="TAH"/>
            </w:pPr>
            <w:r w:rsidRPr="00DB707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ADA34B" w14:textId="77777777" w:rsidR="00713065" w:rsidRPr="00DB707E" w:rsidRDefault="00713065" w:rsidP="00864629">
            <w:pPr>
              <w:pStyle w:val="TAH"/>
            </w:pPr>
            <w:r w:rsidRPr="00DB707E">
              <w:t>Value</w:t>
            </w:r>
          </w:p>
        </w:tc>
      </w:tr>
      <w:tr w:rsidR="00713065" w:rsidRPr="00DB707E" w14:paraId="6284DF6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8A7B90B" w14:textId="77777777" w:rsidR="00713065" w:rsidRPr="00DB707E" w:rsidRDefault="00713065" w:rsidP="00864629">
            <w:pPr>
              <w:pStyle w:val="TAL"/>
            </w:pPr>
            <w:r w:rsidRPr="00DB707E">
              <w:t>SSB GSCN</w:t>
            </w:r>
          </w:p>
        </w:tc>
        <w:tc>
          <w:tcPr>
            <w:tcW w:w="959" w:type="dxa"/>
            <w:tcBorders>
              <w:top w:val="single" w:sz="4" w:space="0" w:color="auto"/>
              <w:left w:val="single" w:sz="4" w:space="0" w:color="auto"/>
              <w:bottom w:val="single" w:sz="4" w:space="0" w:color="auto"/>
              <w:right w:val="single" w:sz="4" w:space="0" w:color="auto"/>
            </w:tcBorders>
            <w:hideMark/>
          </w:tcPr>
          <w:p w14:paraId="25728FBF"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3701676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BE9C705" w14:textId="77777777" w:rsidR="00713065" w:rsidRPr="00DB707E" w:rsidRDefault="00713065" w:rsidP="00864629">
            <w:pPr>
              <w:pStyle w:val="TAC"/>
            </w:pPr>
            <w:r w:rsidRPr="00DB707E">
              <w:t>freq1</w:t>
            </w:r>
          </w:p>
        </w:tc>
      </w:tr>
      <w:tr w:rsidR="00713065" w:rsidRPr="00DB707E" w14:paraId="7088B915"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E7B9BC2" w14:textId="77777777" w:rsidR="00713065" w:rsidRPr="00DB707E" w:rsidRDefault="00713065" w:rsidP="00864629">
            <w:pPr>
              <w:pStyle w:val="TAL"/>
            </w:pPr>
            <w:r w:rsidRPr="00DB707E">
              <w:t>Duplex mode</w:t>
            </w:r>
          </w:p>
        </w:tc>
        <w:tc>
          <w:tcPr>
            <w:tcW w:w="959" w:type="dxa"/>
            <w:tcBorders>
              <w:top w:val="single" w:sz="4" w:space="0" w:color="auto"/>
              <w:left w:val="single" w:sz="4" w:space="0" w:color="auto"/>
              <w:bottom w:val="single" w:sz="4" w:space="0" w:color="auto"/>
              <w:right w:val="single" w:sz="4" w:space="0" w:color="auto"/>
            </w:tcBorders>
            <w:hideMark/>
          </w:tcPr>
          <w:p w14:paraId="07132870"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050304B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FD7B006" w14:textId="77777777" w:rsidR="00713065" w:rsidRPr="00DB707E" w:rsidRDefault="00713065" w:rsidP="00864629">
            <w:pPr>
              <w:pStyle w:val="TAC"/>
            </w:pPr>
            <w:r w:rsidRPr="00DB707E">
              <w:t>FDD</w:t>
            </w:r>
          </w:p>
        </w:tc>
      </w:tr>
      <w:tr w:rsidR="00713065" w:rsidRPr="00DB707E" w14:paraId="11328585"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483151D7"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71D7EA6"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31905C1B"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A2A3B53" w14:textId="77777777" w:rsidR="00713065" w:rsidRPr="00DB707E" w:rsidRDefault="00713065" w:rsidP="00864629">
            <w:pPr>
              <w:pStyle w:val="TAC"/>
            </w:pPr>
            <w:r w:rsidRPr="00DB707E">
              <w:t>TDD</w:t>
            </w:r>
          </w:p>
        </w:tc>
      </w:tr>
      <w:tr w:rsidR="00713065" w:rsidRPr="00DB707E" w14:paraId="7962336D" w14:textId="77777777" w:rsidTr="00864629">
        <w:trPr>
          <w:trHeight w:val="79"/>
          <w:jc w:val="center"/>
        </w:trPr>
        <w:tc>
          <w:tcPr>
            <w:tcW w:w="3163" w:type="dxa"/>
            <w:vMerge w:val="restart"/>
            <w:tcBorders>
              <w:top w:val="nil"/>
              <w:left w:val="single" w:sz="4" w:space="0" w:color="auto"/>
              <w:right w:val="single" w:sz="4" w:space="0" w:color="auto"/>
            </w:tcBorders>
            <w:shd w:val="clear" w:color="auto" w:fill="auto"/>
            <w:hideMark/>
          </w:tcPr>
          <w:p w14:paraId="5A38F2CA"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5C7276B" w14:textId="77777777" w:rsidR="00713065" w:rsidRPr="00DB707E" w:rsidRDefault="00713065" w:rsidP="00864629">
            <w:pPr>
              <w:pStyle w:val="TAC"/>
            </w:pPr>
            <w:r w:rsidRPr="00DB707E">
              <w:t>3</w:t>
            </w:r>
          </w:p>
        </w:tc>
        <w:tc>
          <w:tcPr>
            <w:tcW w:w="1268" w:type="dxa"/>
            <w:vMerge w:val="restart"/>
            <w:tcBorders>
              <w:top w:val="nil"/>
              <w:left w:val="single" w:sz="4" w:space="0" w:color="auto"/>
              <w:right w:val="single" w:sz="4" w:space="0" w:color="auto"/>
            </w:tcBorders>
            <w:shd w:val="clear" w:color="auto" w:fill="auto"/>
            <w:hideMark/>
          </w:tcPr>
          <w:p w14:paraId="54400D42" w14:textId="77777777" w:rsidR="00713065" w:rsidRPr="00DB707E" w:rsidRDefault="00713065" w:rsidP="00864629">
            <w:pPr>
              <w:pStyle w:val="TAC"/>
            </w:pPr>
          </w:p>
        </w:tc>
        <w:tc>
          <w:tcPr>
            <w:tcW w:w="1743" w:type="dxa"/>
            <w:tcBorders>
              <w:top w:val="single" w:sz="4" w:space="0" w:color="auto"/>
              <w:left w:val="single" w:sz="4" w:space="0" w:color="auto"/>
              <w:right w:val="single" w:sz="4" w:space="0" w:color="auto"/>
            </w:tcBorders>
            <w:hideMark/>
          </w:tcPr>
          <w:p w14:paraId="38499191" w14:textId="77777777" w:rsidR="00713065" w:rsidRPr="00DB707E" w:rsidRDefault="00713065" w:rsidP="00864629">
            <w:pPr>
              <w:pStyle w:val="TAC"/>
            </w:pPr>
            <w:r w:rsidRPr="00DB707E">
              <w:t>TDD</w:t>
            </w:r>
          </w:p>
        </w:tc>
      </w:tr>
      <w:tr w:rsidR="00713065" w:rsidRPr="00DB707E" w14:paraId="4CA70A34" w14:textId="77777777" w:rsidTr="00864629">
        <w:trPr>
          <w:trHeight w:val="78"/>
          <w:jc w:val="center"/>
        </w:trPr>
        <w:tc>
          <w:tcPr>
            <w:tcW w:w="3163" w:type="dxa"/>
            <w:vMerge/>
            <w:tcBorders>
              <w:left w:val="single" w:sz="4" w:space="0" w:color="auto"/>
              <w:bottom w:val="single" w:sz="4" w:space="0" w:color="auto"/>
              <w:right w:val="single" w:sz="4" w:space="0" w:color="auto"/>
            </w:tcBorders>
            <w:shd w:val="clear" w:color="auto" w:fill="auto"/>
          </w:tcPr>
          <w:p w14:paraId="475BCEF0"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tcPr>
          <w:p w14:paraId="281EAE39" w14:textId="77777777" w:rsidR="00713065" w:rsidRPr="00DB707E" w:rsidRDefault="00713065" w:rsidP="00864629">
            <w:pPr>
              <w:pStyle w:val="TAC"/>
            </w:pPr>
            <w:r w:rsidRPr="00DB707E">
              <w:t>4</w:t>
            </w:r>
          </w:p>
        </w:tc>
        <w:tc>
          <w:tcPr>
            <w:tcW w:w="1268" w:type="dxa"/>
            <w:vMerge/>
            <w:tcBorders>
              <w:left w:val="single" w:sz="4" w:space="0" w:color="auto"/>
              <w:bottom w:val="single" w:sz="4" w:space="0" w:color="auto"/>
              <w:right w:val="single" w:sz="4" w:space="0" w:color="auto"/>
            </w:tcBorders>
            <w:shd w:val="clear" w:color="auto" w:fill="auto"/>
          </w:tcPr>
          <w:p w14:paraId="3C0E7CCD" w14:textId="77777777" w:rsidR="00713065" w:rsidRPr="00DB707E" w:rsidRDefault="00713065" w:rsidP="00864629">
            <w:pPr>
              <w:pStyle w:val="TAC"/>
            </w:pPr>
          </w:p>
        </w:tc>
        <w:tc>
          <w:tcPr>
            <w:tcW w:w="1743" w:type="dxa"/>
            <w:tcBorders>
              <w:left w:val="single" w:sz="4" w:space="0" w:color="auto"/>
              <w:bottom w:val="single" w:sz="4" w:space="0" w:color="auto"/>
              <w:right w:val="single" w:sz="4" w:space="0" w:color="auto"/>
            </w:tcBorders>
          </w:tcPr>
          <w:p w14:paraId="12D691E0" w14:textId="77777777" w:rsidR="00713065" w:rsidRPr="00DB707E" w:rsidRDefault="00713065" w:rsidP="00864629">
            <w:pPr>
              <w:pStyle w:val="TAC"/>
            </w:pPr>
            <w:r w:rsidRPr="00DB707E">
              <w:t>HD-FDD</w:t>
            </w:r>
          </w:p>
        </w:tc>
      </w:tr>
      <w:tr w:rsidR="00713065" w:rsidRPr="00DB707E" w14:paraId="1387C44B"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F3F3FD6" w14:textId="77777777" w:rsidR="00713065" w:rsidRPr="00DB707E" w:rsidRDefault="00713065" w:rsidP="00864629">
            <w:pPr>
              <w:pStyle w:val="TAL"/>
            </w:pPr>
            <w:r w:rsidRPr="00DB707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7880D180"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00F216C3"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25FE2AC" w14:textId="77777777" w:rsidR="00713065" w:rsidRPr="00DB707E" w:rsidRDefault="00713065" w:rsidP="00864629">
            <w:pPr>
              <w:pStyle w:val="TAC"/>
            </w:pPr>
            <w:r w:rsidRPr="00DB707E">
              <w:t>N/A</w:t>
            </w:r>
          </w:p>
        </w:tc>
      </w:tr>
      <w:tr w:rsidR="00713065" w:rsidRPr="00DB707E" w14:paraId="6983E1DB"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5A822E16"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F2EEEB6"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5688AB7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426A48F" w14:textId="77777777" w:rsidR="00713065" w:rsidRPr="00DB707E" w:rsidRDefault="00713065" w:rsidP="00864629">
            <w:pPr>
              <w:pStyle w:val="TAC"/>
            </w:pPr>
            <w:r w:rsidRPr="00DB707E">
              <w:t>TDDConf.1.1</w:t>
            </w:r>
          </w:p>
        </w:tc>
      </w:tr>
      <w:tr w:rsidR="00713065" w:rsidRPr="00DB707E" w14:paraId="777DF26E"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037C7B95"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99DC19E"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1419B6F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98D2980" w14:textId="77777777" w:rsidR="00713065" w:rsidRPr="00DB707E" w:rsidRDefault="00713065" w:rsidP="00864629">
            <w:pPr>
              <w:pStyle w:val="TAC"/>
            </w:pPr>
            <w:r w:rsidRPr="00DB707E">
              <w:t>TDDConf.2.1</w:t>
            </w:r>
          </w:p>
        </w:tc>
      </w:tr>
      <w:tr w:rsidR="00713065" w:rsidRPr="00DB707E" w14:paraId="2120F898"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5CA6B7C" w14:textId="77777777" w:rsidR="00713065" w:rsidRPr="00DB707E" w:rsidRDefault="00713065" w:rsidP="00864629">
            <w:pPr>
              <w:pStyle w:val="TAL"/>
              <w:rPr>
                <w:vertAlign w:val="subscript"/>
              </w:rPr>
            </w:pPr>
            <w:proofErr w:type="spellStart"/>
            <w:r w:rsidRPr="00DB707E">
              <w:t>BW</w:t>
            </w:r>
            <w:r w:rsidRPr="00DB707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318A41E6"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200EE3D5" w14:textId="77777777" w:rsidR="00713065" w:rsidRPr="00DB707E" w:rsidRDefault="00713065" w:rsidP="00864629">
            <w:pPr>
              <w:pStyle w:val="TAC"/>
            </w:pPr>
            <w:r w:rsidRPr="00DB707E">
              <w:t>MHz</w:t>
            </w:r>
          </w:p>
        </w:tc>
        <w:tc>
          <w:tcPr>
            <w:tcW w:w="1743" w:type="dxa"/>
            <w:tcBorders>
              <w:top w:val="single" w:sz="4" w:space="0" w:color="auto"/>
              <w:left w:val="single" w:sz="4" w:space="0" w:color="auto"/>
              <w:bottom w:val="single" w:sz="4" w:space="0" w:color="auto"/>
              <w:right w:val="single" w:sz="4" w:space="0" w:color="auto"/>
            </w:tcBorders>
            <w:hideMark/>
          </w:tcPr>
          <w:p w14:paraId="76471C98" w14:textId="77777777" w:rsidR="00713065" w:rsidRPr="00DB707E" w:rsidRDefault="00713065" w:rsidP="00864629">
            <w:pPr>
              <w:pStyle w:val="TAC"/>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13065" w:rsidRPr="00DB707E" w14:paraId="1E98A889"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08ED9EFD" w14:textId="77777777" w:rsidR="00713065" w:rsidRPr="00DB707E" w:rsidRDefault="00713065" w:rsidP="0086462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1EF8F321"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4F93FAB3"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B058A54" w14:textId="77777777" w:rsidR="00713065" w:rsidRPr="00DB707E" w:rsidRDefault="00713065" w:rsidP="00864629">
            <w:pPr>
              <w:pStyle w:val="TAC"/>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13065" w:rsidRPr="00DB707E" w14:paraId="0DD15ACD"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1865886" w14:textId="77777777" w:rsidR="00713065" w:rsidRPr="00DB707E" w:rsidRDefault="00713065" w:rsidP="0086462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79FEF4D4"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4503554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BEBBD7E" w14:textId="77777777" w:rsidR="00713065" w:rsidRPr="00DB707E" w:rsidRDefault="00713065" w:rsidP="00864629">
            <w:pPr>
              <w:pStyle w:val="TAC"/>
            </w:pPr>
            <w:r w:rsidRPr="00DB707E">
              <w:rPr>
                <w:szCs w:val="18"/>
              </w:rPr>
              <w:t xml:space="preserve">2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1</w:t>
            </w:r>
          </w:p>
        </w:tc>
      </w:tr>
      <w:tr w:rsidR="00713065" w:rsidRPr="00DB707E" w14:paraId="217E097B"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3951DA6" w14:textId="77777777" w:rsidR="00713065" w:rsidRPr="00DB707E" w:rsidRDefault="00713065" w:rsidP="00864629">
            <w:pPr>
              <w:pStyle w:val="TAL"/>
            </w:pPr>
            <w:r w:rsidRPr="00DB707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7A9F4577"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4B38D01B"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D94689C" w14:textId="77777777" w:rsidR="00713065" w:rsidRPr="00DB707E" w:rsidRDefault="00713065" w:rsidP="00864629">
            <w:pPr>
              <w:pStyle w:val="TAC"/>
            </w:pPr>
            <w:r w:rsidRPr="00DB707E">
              <w:t>SR.1.1 FDD</w:t>
            </w:r>
          </w:p>
        </w:tc>
      </w:tr>
      <w:tr w:rsidR="00713065" w:rsidRPr="00DB707E" w14:paraId="0A999E5E"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7B3E813B"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7F0B490"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584BC32A"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D8B0DB4" w14:textId="77777777" w:rsidR="00713065" w:rsidRPr="00DB707E" w:rsidRDefault="00713065" w:rsidP="00864629">
            <w:pPr>
              <w:pStyle w:val="TAC"/>
            </w:pPr>
            <w:r w:rsidRPr="00DB707E">
              <w:t>SR.1.1 TDD</w:t>
            </w:r>
          </w:p>
        </w:tc>
      </w:tr>
      <w:tr w:rsidR="00713065" w:rsidRPr="00DB707E" w14:paraId="32E4325B"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25D25E2"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A832F9D"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65C64BB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3536F5F" w14:textId="77777777" w:rsidR="00713065" w:rsidRPr="00DB707E" w:rsidRDefault="00713065" w:rsidP="00864629">
            <w:pPr>
              <w:pStyle w:val="TAC"/>
            </w:pPr>
            <w:r w:rsidRPr="00DB707E">
              <w:t>SR.2.1 TDD</w:t>
            </w:r>
          </w:p>
        </w:tc>
      </w:tr>
      <w:tr w:rsidR="00713065" w:rsidRPr="00DB707E" w14:paraId="6938C207"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76C924B" w14:textId="77777777" w:rsidR="00713065" w:rsidRPr="00DB707E" w:rsidRDefault="00713065" w:rsidP="00864629">
            <w:pPr>
              <w:pStyle w:val="TAL"/>
            </w:pPr>
            <w:r w:rsidRPr="00DB707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1B3531CC"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62C41DF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8BEC282" w14:textId="77777777" w:rsidR="00713065" w:rsidRPr="00DB707E" w:rsidRDefault="00713065" w:rsidP="00864629">
            <w:pPr>
              <w:pStyle w:val="TAC"/>
            </w:pPr>
            <w:r w:rsidRPr="00DB707E">
              <w:t>CR.1.1 FDD</w:t>
            </w:r>
          </w:p>
        </w:tc>
      </w:tr>
      <w:tr w:rsidR="00713065" w:rsidRPr="00DB707E" w14:paraId="5810AA19"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4178675A"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321B53F"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F330BA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452D05F" w14:textId="77777777" w:rsidR="00713065" w:rsidRPr="00DB707E" w:rsidRDefault="00713065" w:rsidP="00864629">
            <w:pPr>
              <w:pStyle w:val="TAC"/>
            </w:pPr>
            <w:r w:rsidRPr="00DB707E">
              <w:t>CR.1.1 TDD</w:t>
            </w:r>
          </w:p>
        </w:tc>
      </w:tr>
      <w:tr w:rsidR="00713065" w:rsidRPr="00DB707E" w14:paraId="2E151FA6"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25A55E7"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2E9E4A13"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98C758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C84649F" w14:textId="77777777" w:rsidR="00713065" w:rsidRPr="00DB707E" w:rsidRDefault="00713065" w:rsidP="00864629">
            <w:pPr>
              <w:pStyle w:val="TAC"/>
            </w:pPr>
            <w:r w:rsidRPr="00DB707E">
              <w:t>CR.2.1 TDD</w:t>
            </w:r>
          </w:p>
        </w:tc>
      </w:tr>
      <w:tr w:rsidR="00713065" w:rsidRPr="00DB707E" w14:paraId="696609B5"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B6BEEC1" w14:textId="77777777" w:rsidR="00713065" w:rsidRPr="00DB707E" w:rsidRDefault="00713065" w:rsidP="00864629">
            <w:pPr>
              <w:pStyle w:val="TAL"/>
            </w:pPr>
            <w:r w:rsidRPr="00DB707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76B35EF1"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5A4E3511"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556AE36" w14:textId="77777777" w:rsidR="00713065" w:rsidRPr="00DB707E" w:rsidRDefault="00713065" w:rsidP="00864629">
            <w:pPr>
              <w:pStyle w:val="TAC"/>
            </w:pPr>
            <w:r w:rsidRPr="00DB707E">
              <w:t>CCR.1.1 FDD</w:t>
            </w:r>
          </w:p>
        </w:tc>
      </w:tr>
      <w:tr w:rsidR="00713065" w:rsidRPr="00DB707E" w14:paraId="35D8A677"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0A8F5886"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843B225"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1816086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04C9ABA" w14:textId="77777777" w:rsidR="00713065" w:rsidRPr="00DB707E" w:rsidRDefault="00713065" w:rsidP="00864629">
            <w:pPr>
              <w:pStyle w:val="TAC"/>
            </w:pPr>
            <w:r w:rsidRPr="00DB707E">
              <w:t>CCR.1.1 TDD</w:t>
            </w:r>
          </w:p>
        </w:tc>
      </w:tr>
      <w:tr w:rsidR="00713065" w:rsidRPr="00DB707E" w14:paraId="54D48163"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376F55A"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5AF5A89"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330EF4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757F812" w14:textId="77777777" w:rsidR="00713065" w:rsidRPr="00DB707E" w:rsidRDefault="00713065" w:rsidP="00864629">
            <w:pPr>
              <w:pStyle w:val="TAC"/>
            </w:pPr>
            <w:r w:rsidRPr="00DB707E">
              <w:t>CCR.2.1 TDD</w:t>
            </w:r>
          </w:p>
        </w:tc>
      </w:tr>
      <w:tr w:rsidR="00713065" w:rsidRPr="00DB707E" w14:paraId="666948AC"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774A24C" w14:textId="77777777" w:rsidR="00713065" w:rsidRPr="00DB707E" w:rsidRDefault="00713065" w:rsidP="00864629">
            <w:pPr>
              <w:pStyle w:val="TAL"/>
            </w:pPr>
            <w:r w:rsidRPr="00DB707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50832B61"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5324061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80BC3F5" w14:textId="77777777" w:rsidR="00713065" w:rsidRPr="00DB707E" w:rsidRDefault="00713065" w:rsidP="00864629">
            <w:pPr>
              <w:pStyle w:val="TAC"/>
            </w:pPr>
            <w:r w:rsidRPr="00DB707E">
              <w:t>SSB.3 FR1</w:t>
            </w:r>
          </w:p>
        </w:tc>
      </w:tr>
      <w:tr w:rsidR="00713065" w:rsidRPr="00DB707E" w14:paraId="4A1D68C9"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7015D0F0"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FFD7AF4"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0A62AE8C"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6CEE46A" w14:textId="77777777" w:rsidR="00713065" w:rsidRPr="00DB707E" w:rsidRDefault="00713065" w:rsidP="00864629">
            <w:pPr>
              <w:pStyle w:val="TAC"/>
            </w:pPr>
            <w:r w:rsidRPr="00DB707E">
              <w:t>SSB.3 FR1</w:t>
            </w:r>
          </w:p>
        </w:tc>
      </w:tr>
      <w:tr w:rsidR="00713065" w:rsidRPr="00DB707E" w14:paraId="7D6F1F88"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549BC49"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8C9317B"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397C2A47"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6EC387" w14:textId="77777777" w:rsidR="00713065" w:rsidRPr="00DB707E" w:rsidRDefault="00713065" w:rsidP="00864629">
            <w:pPr>
              <w:pStyle w:val="TAC"/>
            </w:pPr>
            <w:r w:rsidRPr="00DB707E">
              <w:rPr>
                <w:rFonts w:cs="v4.2.0"/>
              </w:rPr>
              <w:t>SSB.</w:t>
            </w:r>
            <w:del w:id="28170" w:author="Huawei" w:date="2022-10-19T10:24:00Z">
              <w:r w:rsidRPr="00DB707E" w:rsidDel="00F91DEE">
                <w:rPr>
                  <w:rFonts w:cs="v4.2.0"/>
                </w:rPr>
                <w:delText xml:space="preserve">1 </w:delText>
              </w:r>
            </w:del>
            <w:ins w:id="28171" w:author="Huawei" w:date="2022-10-19T10:24:00Z">
              <w:r>
                <w:rPr>
                  <w:rFonts w:cs="v4.2.0"/>
                </w:rPr>
                <w:t>2</w:t>
              </w:r>
              <w:r w:rsidRPr="00DB707E">
                <w:rPr>
                  <w:rFonts w:cs="v4.2.0"/>
                </w:rPr>
                <w:t xml:space="preserve"> </w:t>
              </w:r>
            </w:ins>
            <w:r w:rsidRPr="00DB707E">
              <w:rPr>
                <w:snapToGrid w:val="0"/>
                <w:szCs w:val="18"/>
                <w:lang w:eastAsia="zh-CN"/>
              </w:rPr>
              <w:t>RedCap</w:t>
            </w:r>
            <w:r w:rsidRPr="00DB707E">
              <w:rPr>
                <w:rFonts w:cs="v4.2.0"/>
              </w:rPr>
              <w:t xml:space="preserve"> FR1</w:t>
            </w:r>
          </w:p>
        </w:tc>
      </w:tr>
      <w:tr w:rsidR="00713065" w:rsidRPr="00DB707E" w14:paraId="70BD29E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B19940D" w14:textId="77777777" w:rsidR="00713065" w:rsidRPr="00DB707E" w:rsidRDefault="00713065" w:rsidP="00864629">
            <w:pPr>
              <w:pStyle w:val="TAL"/>
            </w:pPr>
            <w:r w:rsidRPr="00DB707E">
              <w:t>OCNG Patterns</w:t>
            </w:r>
          </w:p>
        </w:tc>
        <w:tc>
          <w:tcPr>
            <w:tcW w:w="959" w:type="dxa"/>
            <w:tcBorders>
              <w:top w:val="single" w:sz="4" w:space="0" w:color="auto"/>
              <w:left w:val="single" w:sz="4" w:space="0" w:color="auto"/>
              <w:bottom w:val="single" w:sz="4" w:space="0" w:color="auto"/>
              <w:right w:val="single" w:sz="4" w:space="0" w:color="auto"/>
            </w:tcBorders>
            <w:hideMark/>
          </w:tcPr>
          <w:p w14:paraId="0F518314"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51E4D43"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686E99E" w14:textId="77777777" w:rsidR="00713065" w:rsidRPr="00DB707E" w:rsidRDefault="00713065" w:rsidP="00864629">
            <w:pPr>
              <w:pStyle w:val="TAC"/>
            </w:pPr>
            <w:r w:rsidRPr="00DB707E">
              <w:t>OP.1</w:t>
            </w:r>
          </w:p>
        </w:tc>
      </w:tr>
      <w:tr w:rsidR="00713065" w:rsidRPr="00DB707E" w14:paraId="190C7CC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3FDD5D8" w14:textId="77777777" w:rsidR="00713065" w:rsidRPr="00DB707E" w:rsidRDefault="00713065" w:rsidP="00864629">
            <w:pPr>
              <w:pStyle w:val="TAL"/>
            </w:pPr>
            <w:r w:rsidRPr="00DB707E">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5C017F3B"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07AEA6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67E4CF3" w14:textId="77777777" w:rsidR="00713065" w:rsidRPr="00DB707E" w:rsidRDefault="00713065" w:rsidP="00864629">
            <w:pPr>
              <w:pStyle w:val="TAC"/>
            </w:pPr>
            <w:r w:rsidRPr="00DB707E">
              <w:t>DLBWP.0.1</w:t>
            </w:r>
          </w:p>
          <w:p w14:paraId="765AEB94" w14:textId="77777777" w:rsidR="00713065" w:rsidRPr="00DB707E" w:rsidRDefault="00713065" w:rsidP="00864629">
            <w:pPr>
              <w:pStyle w:val="TAC"/>
            </w:pPr>
            <w:r w:rsidRPr="00DB707E">
              <w:t>ULBWP.0.1</w:t>
            </w:r>
          </w:p>
        </w:tc>
      </w:tr>
      <w:tr w:rsidR="00713065" w:rsidRPr="00DB707E" w14:paraId="1C526E03"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F1BF3C7" w14:textId="77777777" w:rsidR="00713065" w:rsidRPr="00DB707E" w:rsidRDefault="00713065" w:rsidP="00864629">
            <w:pPr>
              <w:pStyle w:val="TAL"/>
            </w:pPr>
            <w:r w:rsidRPr="00DB707E">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3E63DB15"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7D87A8A"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E1C5AA" w14:textId="77777777" w:rsidR="00713065" w:rsidRPr="00DB707E" w:rsidRDefault="00713065" w:rsidP="00864629">
            <w:pPr>
              <w:pStyle w:val="TAC"/>
            </w:pPr>
            <w:r w:rsidRPr="00DB707E">
              <w:t>DLBWP.1.1</w:t>
            </w:r>
          </w:p>
          <w:p w14:paraId="7E68FA2C" w14:textId="77777777" w:rsidR="00713065" w:rsidRPr="00DB707E" w:rsidRDefault="00713065" w:rsidP="00864629">
            <w:pPr>
              <w:pStyle w:val="TAC"/>
            </w:pPr>
            <w:r w:rsidRPr="00DB707E">
              <w:t>ULBWP.1.1</w:t>
            </w:r>
          </w:p>
        </w:tc>
      </w:tr>
      <w:tr w:rsidR="00713065" w:rsidRPr="00DB707E" w14:paraId="71E48668"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1531EAA" w14:textId="77777777" w:rsidR="00713065" w:rsidRPr="00DB707E" w:rsidRDefault="00713065" w:rsidP="00864629">
            <w:pPr>
              <w:pStyle w:val="TAL"/>
            </w:pPr>
            <w:r w:rsidRPr="00DB707E">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0CCC34BB"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10F9CAA"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EF9D81D" w14:textId="77777777" w:rsidR="00713065" w:rsidRPr="00DB707E" w:rsidRDefault="00713065" w:rsidP="00864629">
            <w:pPr>
              <w:pStyle w:val="TAC"/>
            </w:pPr>
            <w:r w:rsidRPr="00DB707E">
              <w:rPr>
                <w:snapToGrid w:val="0"/>
                <w:szCs w:val="18"/>
                <w:lang w:eastAsia="zh-CN"/>
              </w:rPr>
              <w:t>SMTC.1 RedCap</w:t>
            </w:r>
          </w:p>
        </w:tc>
      </w:tr>
      <w:tr w:rsidR="00713065" w:rsidRPr="00DB707E" w14:paraId="2F475D45"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705349F" w14:textId="77777777" w:rsidR="00713065" w:rsidRPr="00DB707E" w:rsidRDefault="00713065" w:rsidP="00864629">
            <w:pPr>
              <w:pStyle w:val="TAL"/>
            </w:pPr>
            <w:r w:rsidRPr="00DB707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4DC0A6E1" w14:textId="77777777" w:rsidR="00713065" w:rsidRPr="00DB707E" w:rsidRDefault="00713065" w:rsidP="00864629">
            <w:pPr>
              <w:pStyle w:val="TAC"/>
            </w:pPr>
            <w:r w:rsidRPr="00DB707E">
              <w:rPr>
                <w:rFonts w:eastAsia="Calibri"/>
                <w:szCs w:val="18"/>
              </w:rPr>
              <w:t>1,4</w:t>
            </w:r>
          </w:p>
        </w:tc>
        <w:tc>
          <w:tcPr>
            <w:tcW w:w="1268" w:type="dxa"/>
            <w:tcBorders>
              <w:top w:val="single" w:sz="4" w:space="0" w:color="auto"/>
              <w:left w:val="single" w:sz="4" w:space="0" w:color="auto"/>
              <w:bottom w:val="single" w:sz="4" w:space="0" w:color="auto"/>
              <w:right w:val="single" w:sz="4" w:space="0" w:color="auto"/>
            </w:tcBorders>
          </w:tcPr>
          <w:p w14:paraId="72CEEDE3"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78909BD" w14:textId="77777777" w:rsidR="00713065" w:rsidRPr="00DB707E" w:rsidRDefault="00713065" w:rsidP="00864629">
            <w:pPr>
              <w:pStyle w:val="TAC"/>
            </w:pPr>
            <w:r w:rsidRPr="00DB707E">
              <w:rPr>
                <w:rFonts w:eastAsia="Calibri"/>
                <w:snapToGrid w:val="0"/>
                <w:szCs w:val="18"/>
              </w:rPr>
              <w:t>TRS.1.1 FDD</w:t>
            </w:r>
          </w:p>
        </w:tc>
      </w:tr>
      <w:tr w:rsidR="00713065" w:rsidRPr="00DB707E" w14:paraId="62FF77C4"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5FD1F017"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3F47BE6" w14:textId="77777777" w:rsidR="00713065" w:rsidRPr="00DB707E" w:rsidRDefault="00713065" w:rsidP="00864629">
            <w:pPr>
              <w:pStyle w:val="TAC"/>
            </w:pPr>
            <w:r w:rsidRPr="00DB707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tcPr>
          <w:p w14:paraId="2541DC5B"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AAF5291" w14:textId="77777777" w:rsidR="00713065" w:rsidRPr="00DB707E" w:rsidRDefault="00713065" w:rsidP="00864629">
            <w:pPr>
              <w:pStyle w:val="TAC"/>
            </w:pPr>
            <w:r w:rsidRPr="00DB707E">
              <w:rPr>
                <w:rFonts w:eastAsia="Calibri"/>
                <w:snapToGrid w:val="0"/>
                <w:szCs w:val="18"/>
              </w:rPr>
              <w:t>TRS.1.1 TDD</w:t>
            </w:r>
          </w:p>
        </w:tc>
      </w:tr>
      <w:tr w:rsidR="00713065" w:rsidRPr="00DB707E" w14:paraId="7A124C75"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7DA2740A"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C4A9BAB" w14:textId="77777777" w:rsidR="00713065" w:rsidRPr="00DB707E" w:rsidRDefault="00713065" w:rsidP="00864629">
            <w:pPr>
              <w:pStyle w:val="TAC"/>
            </w:pPr>
            <w:r w:rsidRPr="00DB707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tcPr>
          <w:p w14:paraId="3542C8A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18D78E" w14:textId="77777777" w:rsidR="00713065" w:rsidRPr="00DB707E" w:rsidRDefault="00713065" w:rsidP="00864629">
            <w:pPr>
              <w:pStyle w:val="TAC"/>
            </w:pPr>
            <w:r w:rsidRPr="00DB707E">
              <w:rPr>
                <w:rFonts w:eastAsia="Calibri"/>
                <w:snapToGrid w:val="0"/>
                <w:szCs w:val="18"/>
              </w:rPr>
              <w:t>TRS.1.2 TDD</w:t>
            </w:r>
          </w:p>
        </w:tc>
      </w:tr>
      <w:tr w:rsidR="00713065" w:rsidRPr="00DB707E" w14:paraId="092FDFE6"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B0C1798" w14:textId="77777777" w:rsidR="00713065" w:rsidRPr="00DB707E" w:rsidRDefault="00713065" w:rsidP="00864629">
            <w:pPr>
              <w:pStyle w:val="TAL"/>
            </w:pPr>
            <w:r w:rsidRPr="00DB707E">
              <w:t>DRX configuration</w:t>
            </w:r>
          </w:p>
        </w:tc>
        <w:tc>
          <w:tcPr>
            <w:tcW w:w="959" w:type="dxa"/>
            <w:tcBorders>
              <w:top w:val="single" w:sz="4" w:space="0" w:color="auto"/>
              <w:left w:val="single" w:sz="4" w:space="0" w:color="auto"/>
              <w:bottom w:val="single" w:sz="4" w:space="0" w:color="auto"/>
              <w:right w:val="single" w:sz="4" w:space="0" w:color="auto"/>
            </w:tcBorders>
            <w:hideMark/>
          </w:tcPr>
          <w:p w14:paraId="09F1FC10"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235F9D2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61B87A7" w14:textId="77777777" w:rsidR="00713065" w:rsidRPr="00DB707E" w:rsidRDefault="00713065" w:rsidP="00864629">
            <w:pPr>
              <w:pStyle w:val="TAC"/>
            </w:pPr>
            <w:r w:rsidRPr="00DB707E">
              <w:t>DRX.3</w:t>
            </w:r>
          </w:p>
        </w:tc>
      </w:tr>
      <w:tr w:rsidR="00713065" w:rsidRPr="00DB707E" w14:paraId="4E1DF1DB"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CAD1FF3" w14:textId="77777777" w:rsidR="00713065" w:rsidRPr="00DB707E" w:rsidRDefault="00713065" w:rsidP="00864629">
            <w:pPr>
              <w:pStyle w:val="TAL"/>
            </w:pPr>
            <w:proofErr w:type="spellStart"/>
            <w:r w:rsidRPr="00DB707E">
              <w:t>reportConfigType</w:t>
            </w:r>
            <w:proofErr w:type="spellEnd"/>
          </w:p>
        </w:tc>
        <w:tc>
          <w:tcPr>
            <w:tcW w:w="959" w:type="dxa"/>
            <w:tcBorders>
              <w:top w:val="single" w:sz="4" w:space="0" w:color="auto"/>
              <w:left w:val="single" w:sz="4" w:space="0" w:color="auto"/>
              <w:bottom w:val="single" w:sz="4" w:space="0" w:color="auto"/>
              <w:right w:val="single" w:sz="4" w:space="0" w:color="auto"/>
            </w:tcBorders>
          </w:tcPr>
          <w:p w14:paraId="68AF52E4"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290BD5B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6127BA3" w14:textId="77777777" w:rsidR="00713065" w:rsidRPr="00DB707E" w:rsidRDefault="00713065" w:rsidP="00864629">
            <w:pPr>
              <w:pStyle w:val="TAC"/>
            </w:pPr>
            <w:r w:rsidRPr="00DB707E">
              <w:t>periodic</w:t>
            </w:r>
          </w:p>
        </w:tc>
      </w:tr>
      <w:tr w:rsidR="00713065" w:rsidRPr="00DB707E" w14:paraId="1336CF1A"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DD44FFF" w14:textId="77777777" w:rsidR="00713065" w:rsidRPr="00DB707E" w:rsidRDefault="00713065" w:rsidP="00864629">
            <w:pPr>
              <w:pStyle w:val="TAL"/>
            </w:pPr>
            <w:proofErr w:type="spellStart"/>
            <w:r w:rsidRPr="00DB707E">
              <w:t>reportQuantity</w:t>
            </w:r>
            <w:proofErr w:type="spellEnd"/>
          </w:p>
        </w:tc>
        <w:tc>
          <w:tcPr>
            <w:tcW w:w="959" w:type="dxa"/>
            <w:tcBorders>
              <w:top w:val="single" w:sz="4" w:space="0" w:color="auto"/>
              <w:left w:val="single" w:sz="4" w:space="0" w:color="auto"/>
              <w:bottom w:val="single" w:sz="4" w:space="0" w:color="auto"/>
              <w:right w:val="single" w:sz="4" w:space="0" w:color="auto"/>
            </w:tcBorders>
          </w:tcPr>
          <w:p w14:paraId="050DE9FE"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01D66E9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A5D9556" w14:textId="77777777" w:rsidR="00713065" w:rsidRPr="00DB707E" w:rsidRDefault="00713065" w:rsidP="00864629">
            <w:pPr>
              <w:pStyle w:val="TAC"/>
            </w:pPr>
            <w:proofErr w:type="spellStart"/>
            <w:r w:rsidRPr="00DB707E">
              <w:t>ssb</w:t>
            </w:r>
            <w:proofErr w:type="spellEnd"/>
            <w:r w:rsidRPr="00DB707E">
              <w:t>-Index-RSRP</w:t>
            </w:r>
          </w:p>
        </w:tc>
      </w:tr>
      <w:tr w:rsidR="00713065" w:rsidRPr="00DB707E" w14:paraId="1C82FB71"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8B3CE2B" w14:textId="77777777" w:rsidR="00713065" w:rsidRPr="00DB707E" w:rsidRDefault="00713065" w:rsidP="00864629">
            <w:pPr>
              <w:pStyle w:val="TAL"/>
            </w:pPr>
            <w:r w:rsidRPr="00DB707E">
              <w:t>Number of reported RS</w:t>
            </w:r>
          </w:p>
        </w:tc>
        <w:tc>
          <w:tcPr>
            <w:tcW w:w="959" w:type="dxa"/>
            <w:tcBorders>
              <w:top w:val="single" w:sz="4" w:space="0" w:color="auto"/>
              <w:left w:val="single" w:sz="4" w:space="0" w:color="auto"/>
              <w:bottom w:val="single" w:sz="4" w:space="0" w:color="auto"/>
              <w:right w:val="single" w:sz="4" w:space="0" w:color="auto"/>
            </w:tcBorders>
          </w:tcPr>
          <w:p w14:paraId="64F92A86"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5E14DE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F75FD4A" w14:textId="77777777" w:rsidR="00713065" w:rsidRPr="00DB707E" w:rsidRDefault="00713065" w:rsidP="00864629">
            <w:pPr>
              <w:pStyle w:val="TAC"/>
            </w:pPr>
            <w:r w:rsidRPr="00DB707E">
              <w:t>2</w:t>
            </w:r>
          </w:p>
        </w:tc>
      </w:tr>
      <w:tr w:rsidR="00713065" w:rsidRPr="00DB707E" w14:paraId="1983D4B2"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7F4E5C1" w14:textId="77777777" w:rsidR="00713065" w:rsidRPr="00DB707E" w:rsidRDefault="00713065" w:rsidP="00864629">
            <w:pPr>
              <w:pStyle w:val="TAL"/>
            </w:pPr>
            <w:r w:rsidRPr="00DB707E">
              <w:t>L1-RSRP reporting period</w:t>
            </w:r>
          </w:p>
        </w:tc>
        <w:tc>
          <w:tcPr>
            <w:tcW w:w="959" w:type="dxa"/>
            <w:tcBorders>
              <w:top w:val="single" w:sz="4" w:space="0" w:color="auto"/>
              <w:left w:val="single" w:sz="4" w:space="0" w:color="auto"/>
              <w:bottom w:val="single" w:sz="4" w:space="0" w:color="auto"/>
              <w:right w:val="single" w:sz="4" w:space="0" w:color="auto"/>
            </w:tcBorders>
          </w:tcPr>
          <w:p w14:paraId="391F16CC"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78BA6959" w14:textId="77777777" w:rsidR="00713065" w:rsidRPr="00DB707E" w:rsidRDefault="00713065" w:rsidP="00864629">
            <w:pPr>
              <w:pStyle w:val="TAC"/>
            </w:pPr>
            <w:r w:rsidRPr="00DB707E">
              <w:t>slot</w:t>
            </w:r>
          </w:p>
        </w:tc>
        <w:tc>
          <w:tcPr>
            <w:tcW w:w="1743" w:type="dxa"/>
            <w:tcBorders>
              <w:top w:val="single" w:sz="4" w:space="0" w:color="auto"/>
              <w:left w:val="single" w:sz="4" w:space="0" w:color="auto"/>
              <w:bottom w:val="single" w:sz="4" w:space="0" w:color="auto"/>
              <w:right w:val="single" w:sz="4" w:space="0" w:color="auto"/>
            </w:tcBorders>
            <w:hideMark/>
          </w:tcPr>
          <w:p w14:paraId="226861FC" w14:textId="77777777" w:rsidR="00713065" w:rsidRPr="00DB707E" w:rsidRDefault="00713065" w:rsidP="00864629">
            <w:pPr>
              <w:pStyle w:val="TAC"/>
            </w:pPr>
            <w:r w:rsidRPr="00DB707E">
              <w:t>80</w:t>
            </w:r>
          </w:p>
        </w:tc>
      </w:tr>
      <w:tr w:rsidR="00713065" w:rsidRPr="00DB707E" w14:paraId="530263A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1836376" w14:textId="77777777" w:rsidR="00713065" w:rsidRPr="00DB707E" w:rsidRDefault="00713065" w:rsidP="00864629">
            <w:pPr>
              <w:pStyle w:val="TAL"/>
            </w:pPr>
            <w:r w:rsidRPr="00DB707E">
              <w:t>T1</w:t>
            </w:r>
          </w:p>
        </w:tc>
        <w:tc>
          <w:tcPr>
            <w:tcW w:w="959" w:type="dxa"/>
            <w:tcBorders>
              <w:top w:val="single" w:sz="4" w:space="0" w:color="auto"/>
              <w:left w:val="single" w:sz="4" w:space="0" w:color="auto"/>
              <w:bottom w:val="single" w:sz="4" w:space="0" w:color="auto"/>
              <w:right w:val="single" w:sz="4" w:space="0" w:color="auto"/>
            </w:tcBorders>
          </w:tcPr>
          <w:p w14:paraId="588BABEA"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014F0834" w14:textId="77777777" w:rsidR="00713065" w:rsidRPr="00DB707E" w:rsidRDefault="00713065" w:rsidP="00864629">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4FFA5E59" w14:textId="77777777" w:rsidR="00713065" w:rsidRPr="00DB707E" w:rsidRDefault="00713065" w:rsidP="00864629">
            <w:pPr>
              <w:pStyle w:val="TAC"/>
            </w:pPr>
            <w:r w:rsidRPr="00DB707E">
              <w:t>5</w:t>
            </w:r>
          </w:p>
        </w:tc>
      </w:tr>
      <w:tr w:rsidR="00713065" w:rsidRPr="00DB707E" w14:paraId="09C0AE3B"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DB61BD8" w14:textId="77777777" w:rsidR="00713065" w:rsidRPr="00DB707E" w:rsidRDefault="00713065" w:rsidP="00864629">
            <w:pPr>
              <w:pStyle w:val="TAL"/>
            </w:pPr>
            <w:r w:rsidRPr="00DB707E">
              <w:t>T2</w:t>
            </w:r>
          </w:p>
        </w:tc>
        <w:tc>
          <w:tcPr>
            <w:tcW w:w="959" w:type="dxa"/>
            <w:tcBorders>
              <w:top w:val="single" w:sz="4" w:space="0" w:color="auto"/>
              <w:left w:val="single" w:sz="4" w:space="0" w:color="auto"/>
              <w:bottom w:val="single" w:sz="4" w:space="0" w:color="auto"/>
              <w:right w:val="single" w:sz="4" w:space="0" w:color="auto"/>
            </w:tcBorders>
          </w:tcPr>
          <w:p w14:paraId="6E56F1F3"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188CF83B" w14:textId="77777777" w:rsidR="00713065" w:rsidRPr="00DB707E" w:rsidRDefault="00713065" w:rsidP="00864629">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731BBA22" w14:textId="77777777" w:rsidR="00713065" w:rsidRPr="00DB707E" w:rsidRDefault="00713065" w:rsidP="00864629">
            <w:pPr>
              <w:pStyle w:val="TAC"/>
            </w:pPr>
            <w:r w:rsidRPr="00DB707E">
              <w:t>1</w:t>
            </w:r>
          </w:p>
        </w:tc>
      </w:tr>
      <w:tr w:rsidR="00713065" w:rsidRPr="00DB707E" w14:paraId="3810F0E2"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FE8B4EC" w14:textId="77777777" w:rsidR="00713065" w:rsidRPr="00DB707E" w:rsidRDefault="00713065" w:rsidP="00864629">
            <w:pPr>
              <w:pStyle w:val="TAL"/>
            </w:pPr>
            <w:r w:rsidRPr="00DB707E">
              <w:t>EPRE ratio of PSS to SSS</w:t>
            </w:r>
          </w:p>
        </w:tc>
        <w:tc>
          <w:tcPr>
            <w:tcW w:w="959" w:type="dxa"/>
            <w:tcBorders>
              <w:top w:val="single" w:sz="4" w:space="0" w:color="auto"/>
              <w:left w:val="single" w:sz="4" w:space="0" w:color="auto"/>
              <w:bottom w:val="nil"/>
              <w:right w:val="single" w:sz="4" w:space="0" w:color="auto"/>
            </w:tcBorders>
            <w:shd w:val="clear" w:color="auto" w:fill="auto"/>
          </w:tcPr>
          <w:p w14:paraId="5D719102"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68D4DA4F" w14:textId="77777777" w:rsidR="00713065" w:rsidRPr="00DB707E" w:rsidRDefault="00713065" w:rsidP="00864629">
            <w:pPr>
              <w:pStyle w:val="TAC"/>
            </w:pPr>
            <w:r w:rsidRPr="00DB707E">
              <w:t>dB</w:t>
            </w:r>
          </w:p>
        </w:tc>
        <w:tc>
          <w:tcPr>
            <w:tcW w:w="1743" w:type="dxa"/>
            <w:tcBorders>
              <w:top w:val="single" w:sz="4" w:space="0" w:color="auto"/>
              <w:left w:val="single" w:sz="4" w:space="0" w:color="auto"/>
              <w:bottom w:val="nil"/>
              <w:right w:val="single" w:sz="4" w:space="0" w:color="auto"/>
            </w:tcBorders>
            <w:shd w:val="clear" w:color="auto" w:fill="auto"/>
            <w:hideMark/>
          </w:tcPr>
          <w:p w14:paraId="48C7E7B5" w14:textId="77777777" w:rsidR="00713065" w:rsidRPr="00DB707E" w:rsidRDefault="00713065" w:rsidP="00864629">
            <w:pPr>
              <w:pStyle w:val="TAC"/>
            </w:pPr>
            <w:r w:rsidRPr="00DB707E">
              <w:t>0</w:t>
            </w:r>
          </w:p>
        </w:tc>
      </w:tr>
      <w:tr w:rsidR="00713065" w:rsidRPr="00DB707E" w14:paraId="73FB5C23"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CF5D7AE" w14:textId="77777777" w:rsidR="00713065" w:rsidRPr="00DB707E" w:rsidRDefault="00713065" w:rsidP="00864629">
            <w:pPr>
              <w:pStyle w:val="TAL"/>
            </w:pPr>
            <w:r w:rsidRPr="00DB707E">
              <w:t>EPRE ratio of PBCH DMRS to SSS</w:t>
            </w:r>
          </w:p>
        </w:tc>
        <w:tc>
          <w:tcPr>
            <w:tcW w:w="959" w:type="dxa"/>
            <w:tcBorders>
              <w:top w:val="nil"/>
              <w:left w:val="single" w:sz="4" w:space="0" w:color="auto"/>
              <w:bottom w:val="nil"/>
              <w:right w:val="single" w:sz="4" w:space="0" w:color="auto"/>
            </w:tcBorders>
            <w:shd w:val="clear" w:color="auto" w:fill="auto"/>
            <w:hideMark/>
          </w:tcPr>
          <w:p w14:paraId="7E601648"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4743D3E6"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1024EF41" w14:textId="77777777" w:rsidR="00713065" w:rsidRPr="00DB707E" w:rsidRDefault="00713065" w:rsidP="00864629">
            <w:pPr>
              <w:pStyle w:val="TAC"/>
            </w:pPr>
          </w:p>
        </w:tc>
      </w:tr>
      <w:tr w:rsidR="00713065" w:rsidRPr="00DB707E" w14:paraId="2D28D736"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D0AAE84" w14:textId="77777777" w:rsidR="00713065" w:rsidRPr="00DB707E" w:rsidRDefault="00713065" w:rsidP="00864629">
            <w:pPr>
              <w:pStyle w:val="TAL"/>
            </w:pPr>
            <w:r w:rsidRPr="00DB707E">
              <w:t>EPRE ratio of PBCH to PBCH DMRS</w:t>
            </w:r>
          </w:p>
        </w:tc>
        <w:tc>
          <w:tcPr>
            <w:tcW w:w="959" w:type="dxa"/>
            <w:tcBorders>
              <w:top w:val="nil"/>
              <w:left w:val="single" w:sz="4" w:space="0" w:color="auto"/>
              <w:bottom w:val="nil"/>
              <w:right w:val="single" w:sz="4" w:space="0" w:color="auto"/>
            </w:tcBorders>
            <w:shd w:val="clear" w:color="auto" w:fill="auto"/>
            <w:hideMark/>
          </w:tcPr>
          <w:p w14:paraId="6DD5C4E8"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3CEFF902"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5D309DF6" w14:textId="77777777" w:rsidR="00713065" w:rsidRPr="00DB707E" w:rsidRDefault="00713065" w:rsidP="00864629">
            <w:pPr>
              <w:pStyle w:val="TAC"/>
            </w:pPr>
          </w:p>
        </w:tc>
      </w:tr>
      <w:tr w:rsidR="00713065" w:rsidRPr="00DB707E" w14:paraId="04E50E5A"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2D4FB3A" w14:textId="77777777" w:rsidR="00713065" w:rsidRPr="00DB707E" w:rsidRDefault="00713065" w:rsidP="00864629">
            <w:pPr>
              <w:pStyle w:val="TAL"/>
            </w:pPr>
            <w:r w:rsidRPr="00DB707E">
              <w:t>EPRE ratio of PDCCH DMRS to SSS</w:t>
            </w:r>
          </w:p>
        </w:tc>
        <w:tc>
          <w:tcPr>
            <w:tcW w:w="959" w:type="dxa"/>
            <w:tcBorders>
              <w:top w:val="nil"/>
              <w:left w:val="single" w:sz="4" w:space="0" w:color="auto"/>
              <w:bottom w:val="nil"/>
              <w:right w:val="single" w:sz="4" w:space="0" w:color="auto"/>
            </w:tcBorders>
            <w:shd w:val="clear" w:color="auto" w:fill="auto"/>
            <w:hideMark/>
          </w:tcPr>
          <w:p w14:paraId="0FB693ED"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6A5592E2"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6FF0D33F" w14:textId="77777777" w:rsidR="00713065" w:rsidRPr="00DB707E" w:rsidRDefault="00713065" w:rsidP="00864629">
            <w:pPr>
              <w:pStyle w:val="TAC"/>
            </w:pPr>
          </w:p>
        </w:tc>
      </w:tr>
      <w:tr w:rsidR="00713065" w:rsidRPr="00DB707E" w14:paraId="1C7903D5"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2644CEA" w14:textId="77777777" w:rsidR="00713065" w:rsidRPr="00DB707E" w:rsidRDefault="00713065" w:rsidP="00864629">
            <w:pPr>
              <w:pStyle w:val="TAL"/>
            </w:pPr>
            <w:r w:rsidRPr="00DB707E">
              <w:t>EPRE ratio of PDCCH to PDCCH DMRS</w:t>
            </w:r>
          </w:p>
        </w:tc>
        <w:tc>
          <w:tcPr>
            <w:tcW w:w="959" w:type="dxa"/>
            <w:tcBorders>
              <w:top w:val="nil"/>
              <w:left w:val="single" w:sz="4" w:space="0" w:color="auto"/>
              <w:bottom w:val="nil"/>
              <w:right w:val="single" w:sz="4" w:space="0" w:color="auto"/>
            </w:tcBorders>
            <w:shd w:val="clear" w:color="auto" w:fill="auto"/>
            <w:hideMark/>
          </w:tcPr>
          <w:p w14:paraId="3CE78C04"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19F35B95"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280D2CB6" w14:textId="77777777" w:rsidR="00713065" w:rsidRPr="00DB707E" w:rsidRDefault="00713065" w:rsidP="00864629">
            <w:pPr>
              <w:pStyle w:val="TAC"/>
            </w:pPr>
          </w:p>
        </w:tc>
      </w:tr>
      <w:tr w:rsidR="00713065" w:rsidRPr="00DB707E" w14:paraId="4EE89AF2"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994C151" w14:textId="77777777" w:rsidR="00713065" w:rsidRPr="00DB707E" w:rsidRDefault="00713065" w:rsidP="00864629">
            <w:pPr>
              <w:pStyle w:val="TAL"/>
            </w:pPr>
            <w:r w:rsidRPr="00DB707E">
              <w:t>EPRE ratio of PDSCH DMRS to SSS</w:t>
            </w:r>
          </w:p>
        </w:tc>
        <w:tc>
          <w:tcPr>
            <w:tcW w:w="959" w:type="dxa"/>
            <w:tcBorders>
              <w:top w:val="nil"/>
              <w:left w:val="single" w:sz="4" w:space="0" w:color="auto"/>
              <w:bottom w:val="nil"/>
              <w:right w:val="single" w:sz="4" w:space="0" w:color="auto"/>
            </w:tcBorders>
            <w:shd w:val="clear" w:color="auto" w:fill="auto"/>
            <w:hideMark/>
          </w:tcPr>
          <w:p w14:paraId="0AC93072"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63544E18"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3444CFE7" w14:textId="77777777" w:rsidR="00713065" w:rsidRPr="00DB707E" w:rsidRDefault="00713065" w:rsidP="00864629">
            <w:pPr>
              <w:pStyle w:val="TAC"/>
            </w:pPr>
          </w:p>
        </w:tc>
      </w:tr>
      <w:tr w:rsidR="00713065" w:rsidRPr="00DB707E" w14:paraId="6DBB5D58"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C8D2170" w14:textId="77777777" w:rsidR="00713065" w:rsidRPr="00DB707E" w:rsidRDefault="00713065" w:rsidP="00864629">
            <w:pPr>
              <w:pStyle w:val="TAL"/>
            </w:pPr>
            <w:r w:rsidRPr="00DB707E">
              <w:t>EPRE ratio of PDSCH to PDSCH DMRS</w:t>
            </w:r>
          </w:p>
        </w:tc>
        <w:tc>
          <w:tcPr>
            <w:tcW w:w="959" w:type="dxa"/>
            <w:tcBorders>
              <w:top w:val="nil"/>
              <w:left w:val="single" w:sz="4" w:space="0" w:color="auto"/>
              <w:bottom w:val="nil"/>
              <w:right w:val="single" w:sz="4" w:space="0" w:color="auto"/>
            </w:tcBorders>
            <w:shd w:val="clear" w:color="auto" w:fill="auto"/>
            <w:hideMark/>
          </w:tcPr>
          <w:p w14:paraId="5D489243"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4420069B"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1BAA423A" w14:textId="77777777" w:rsidR="00713065" w:rsidRPr="00DB707E" w:rsidRDefault="00713065" w:rsidP="00864629">
            <w:pPr>
              <w:pStyle w:val="TAC"/>
            </w:pPr>
          </w:p>
        </w:tc>
      </w:tr>
      <w:tr w:rsidR="00713065" w:rsidRPr="00DB707E" w14:paraId="5C9DBE84"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7F8F49A" w14:textId="77777777" w:rsidR="00713065" w:rsidRPr="00DB707E" w:rsidRDefault="00713065" w:rsidP="00864629">
            <w:pPr>
              <w:pStyle w:val="TAL"/>
            </w:pPr>
            <w:r w:rsidRPr="00DB707E">
              <w:t xml:space="preserve">EPRE ratio of OCNG DMRS to </w:t>
            </w:r>
            <w:proofErr w:type="spellStart"/>
            <w:r w:rsidRPr="00DB707E">
              <w:t>SSS</w:t>
            </w:r>
            <w:r w:rsidRPr="00DB707E">
              <w:rPr>
                <w:vertAlign w:val="superscript"/>
              </w:rPr>
              <w:t>Note</w:t>
            </w:r>
            <w:proofErr w:type="spellEnd"/>
            <w:r w:rsidRPr="00DB707E">
              <w:rPr>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34CC86B2"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255830D5"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435630DF" w14:textId="77777777" w:rsidR="00713065" w:rsidRPr="00DB707E" w:rsidRDefault="00713065" w:rsidP="00864629">
            <w:pPr>
              <w:pStyle w:val="TAC"/>
            </w:pPr>
          </w:p>
        </w:tc>
      </w:tr>
      <w:tr w:rsidR="00713065" w:rsidRPr="00DB707E" w14:paraId="2DE031C2"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AA2B030" w14:textId="77777777" w:rsidR="00713065" w:rsidRPr="00DB707E" w:rsidRDefault="00713065" w:rsidP="00864629">
            <w:pPr>
              <w:pStyle w:val="TAL"/>
            </w:pPr>
            <w:r w:rsidRPr="00DB707E">
              <w:t>EPRE ratio of OCNG to OCNG DMRS</w:t>
            </w:r>
            <w:r w:rsidRPr="00DB707E">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3E4DD9EF" w14:textId="77777777" w:rsidR="00713065" w:rsidRPr="00DB707E" w:rsidRDefault="00713065" w:rsidP="0086462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4BAE7E04" w14:textId="77777777" w:rsidR="00713065" w:rsidRPr="00DB707E" w:rsidRDefault="00713065" w:rsidP="0086462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0253147" w14:textId="77777777" w:rsidR="00713065" w:rsidRPr="00DB707E" w:rsidRDefault="00713065" w:rsidP="00864629">
            <w:pPr>
              <w:pStyle w:val="TAC"/>
            </w:pPr>
          </w:p>
        </w:tc>
      </w:tr>
      <w:tr w:rsidR="00713065" w:rsidRPr="00DB707E" w14:paraId="7D8966F8"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CE1A577" w14:textId="77777777" w:rsidR="00713065" w:rsidRPr="00DB707E" w:rsidRDefault="00713065" w:rsidP="00864629">
            <w:pPr>
              <w:pStyle w:val="TAL"/>
            </w:pPr>
            <w:r w:rsidRPr="00DB707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47957AC1"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C93249D"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3F08775" w14:textId="77777777" w:rsidR="00713065" w:rsidRPr="00DB707E" w:rsidRDefault="00713065" w:rsidP="00864629">
            <w:pPr>
              <w:pStyle w:val="TAC"/>
            </w:pPr>
            <w:r w:rsidRPr="00DB707E">
              <w:t>AWGN</w:t>
            </w:r>
          </w:p>
        </w:tc>
      </w:tr>
      <w:tr w:rsidR="00713065" w:rsidRPr="00DB707E" w14:paraId="0BBC3657" w14:textId="77777777" w:rsidTr="00864629">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1B4045A3" w14:textId="77777777" w:rsidR="00713065" w:rsidRPr="00DB707E" w:rsidRDefault="00713065" w:rsidP="00864629">
            <w:pPr>
              <w:pStyle w:val="TAN"/>
              <w:rPr>
                <w:rFonts w:cs="Arial"/>
              </w:rPr>
            </w:pPr>
            <w:r w:rsidRPr="00DB707E">
              <w:t>Note 1:</w:t>
            </w:r>
            <w:r w:rsidRPr="00DB707E">
              <w:tab/>
              <w:t xml:space="preserve">OCNG shall be used such that both cells are fully </w:t>
            </w:r>
            <w:proofErr w:type="gramStart"/>
            <w:r w:rsidRPr="00DB707E">
              <w:t>allocated</w:t>
            </w:r>
            <w:proofErr w:type="gramEnd"/>
            <w:r w:rsidRPr="00DB707E">
              <w:t xml:space="preserve"> and a constant total transmitted power spectral density is achieved for all OFDM symbols.</w:t>
            </w:r>
          </w:p>
        </w:tc>
      </w:tr>
    </w:tbl>
    <w:p w14:paraId="4E7D5CF4" w14:textId="77777777" w:rsidR="00713065" w:rsidRPr="00DB707E" w:rsidRDefault="00713065" w:rsidP="00713065">
      <w:pPr>
        <w:rPr>
          <w:rFonts w:cs="v4.2.0"/>
        </w:rPr>
      </w:pPr>
    </w:p>
    <w:p w14:paraId="3A63E311" w14:textId="77777777" w:rsidR="00713065" w:rsidRPr="00DB707E" w:rsidRDefault="00713065" w:rsidP="00713065">
      <w:pPr>
        <w:pStyle w:val="TH"/>
        <w:rPr>
          <w:rFonts w:eastAsia="Malgun Gothic"/>
        </w:rPr>
      </w:pPr>
      <w:r w:rsidRPr="00DB707E">
        <w:lastRenderedPageBreak/>
        <w:t>Table A.16.6.4.3.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713065" w:rsidRPr="00DB707E" w14:paraId="355C0435"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250AE8A1" w14:textId="77777777" w:rsidR="00713065" w:rsidRPr="00DB707E" w:rsidRDefault="00713065" w:rsidP="00864629">
            <w:pPr>
              <w:pStyle w:val="TAH"/>
            </w:pPr>
            <w:r w:rsidRPr="00DB707E">
              <w:t>Parameter</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2E8B4015" w14:textId="77777777" w:rsidR="00713065" w:rsidRPr="00DB707E" w:rsidRDefault="00713065" w:rsidP="00864629">
            <w:pPr>
              <w:pStyle w:val="TAH"/>
            </w:pPr>
            <w:r w:rsidRPr="00DB707E">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2F262612" w14:textId="77777777" w:rsidR="00713065" w:rsidRPr="00DB707E" w:rsidRDefault="00713065" w:rsidP="00864629">
            <w:pPr>
              <w:pStyle w:val="TAH"/>
            </w:pPr>
            <w:r w:rsidRPr="00DB707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58F3C1B" w14:textId="77777777" w:rsidR="00713065" w:rsidRPr="00DB707E" w:rsidRDefault="00713065" w:rsidP="00864629">
            <w:pPr>
              <w:pStyle w:val="TAH"/>
            </w:pPr>
            <w:r w:rsidRPr="00DB707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4301C128" w14:textId="77777777" w:rsidR="00713065" w:rsidRPr="00DB707E" w:rsidRDefault="00713065" w:rsidP="00864629">
            <w:pPr>
              <w:pStyle w:val="TAH"/>
            </w:pPr>
            <w:r w:rsidRPr="00DB707E">
              <w:t>SSB#1</w:t>
            </w:r>
          </w:p>
        </w:tc>
      </w:tr>
      <w:tr w:rsidR="00713065" w:rsidRPr="00DB707E" w14:paraId="3E15496B"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261A3594" w14:textId="77777777" w:rsidR="00713065" w:rsidRPr="00DB707E" w:rsidRDefault="00713065" w:rsidP="00864629">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6863DD0" w14:textId="77777777" w:rsidR="00713065" w:rsidRPr="00DB707E" w:rsidRDefault="00713065" w:rsidP="00864629">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hideMark/>
          </w:tcPr>
          <w:p w14:paraId="76FE469A" w14:textId="77777777" w:rsidR="00713065" w:rsidRPr="00DB707E" w:rsidRDefault="00713065" w:rsidP="00864629">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13E76D52" w14:textId="77777777" w:rsidR="00713065" w:rsidRPr="00DB707E" w:rsidRDefault="00713065" w:rsidP="00864629">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059A181" w14:textId="77777777" w:rsidR="00713065" w:rsidRPr="00DB707E" w:rsidRDefault="00713065" w:rsidP="00864629">
            <w:pPr>
              <w:pStyle w:val="TAH"/>
            </w:pPr>
            <w:r w:rsidRPr="00DB707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995ACF9" w14:textId="77777777" w:rsidR="00713065" w:rsidRPr="00DB707E" w:rsidRDefault="00713065" w:rsidP="00864629">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E19C7DC" w14:textId="77777777" w:rsidR="00713065" w:rsidRPr="00DB707E" w:rsidRDefault="00713065" w:rsidP="00864629">
            <w:pPr>
              <w:pStyle w:val="TAH"/>
            </w:pPr>
            <w:r w:rsidRPr="00DB707E">
              <w:t>T2</w:t>
            </w:r>
          </w:p>
        </w:tc>
      </w:tr>
      <w:tr w:rsidR="00713065" w:rsidRPr="00DB707E" w14:paraId="7C456523"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1AE6982" w14:textId="77777777" w:rsidR="00713065" w:rsidRPr="00DB707E" w:rsidRDefault="00713065" w:rsidP="00864629">
            <w:pPr>
              <w:pStyle w:val="TAL"/>
              <w:rPr>
                <w:vertAlign w:val="superscript"/>
              </w:rPr>
            </w:pPr>
            <w:r w:rsidRPr="00DB707E">
              <w:rPr>
                <w:rFonts w:eastAsia="Calibri"/>
                <w:noProof/>
                <w:position w:val="-12"/>
                <w:szCs w:val="22"/>
                <w:lang w:val="en-US" w:eastAsia="zh-CN"/>
              </w:rPr>
              <w:drawing>
                <wp:inline distT="0" distB="0" distL="0" distR="0" wp14:anchorId="3875E827" wp14:editId="1E57F630">
                  <wp:extent cx="228600" cy="228600"/>
                  <wp:effectExtent l="0" t="0" r="0" b="0"/>
                  <wp:docPr id="314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2B127FB0"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7FB94625" w14:textId="77777777" w:rsidR="00713065" w:rsidRPr="00DB707E" w:rsidRDefault="00713065" w:rsidP="00864629">
            <w:pPr>
              <w:pStyle w:val="TAC"/>
            </w:pPr>
            <w:r w:rsidRPr="00DB707E">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01C4F706" w14:textId="77777777" w:rsidR="00713065" w:rsidRPr="00DB707E" w:rsidRDefault="00713065" w:rsidP="00864629">
            <w:pPr>
              <w:pStyle w:val="TAC"/>
            </w:pPr>
            <w:r w:rsidRPr="00DB707E">
              <w:t>-94.65</w:t>
            </w:r>
          </w:p>
        </w:tc>
      </w:tr>
      <w:tr w:rsidR="00713065" w:rsidRPr="00DB707E" w14:paraId="3598B27B"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0D45E642" w14:textId="77777777" w:rsidR="00713065" w:rsidRPr="00DB707E" w:rsidRDefault="00713065" w:rsidP="00864629">
            <w:pPr>
              <w:pStyle w:val="TAL"/>
              <w:rPr>
                <w:rFonts w:eastAsia="Calibri"/>
                <w:szCs w:val="22"/>
              </w:rPr>
            </w:pPr>
            <w:r w:rsidRPr="00DB707E">
              <w:rPr>
                <w:rFonts w:eastAsia="Calibri"/>
                <w:noProof/>
                <w:position w:val="-12"/>
                <w:szCs w:val="22"/>
                <w:lang w:val="en-US" w:eastAsia="zh-CN"/>
              </w:rPr>
              <w:drawing>
                <wp:inline distT="0" distB="0" distL="0" distR="0" wp14:anchorId="2F8C56FF" wp14:editId="35F23A05">
                  <wp:extent cx="228600" cy="228600"/>
                  <wp:effectExtent l="0" t="0" r="0" b="0"/>
                  <wp:docPr id="315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4D9F23CE" w14:textId="77777777" w:rsidR="00713065" w:rsidRPr="00DB707E" w:rsidRDefault="00713065" w:rsidP="00864629">
            <w:pPr>
              <w:pStyle w:val="TAC"/>
            </w:pPr>
            <w:r w:rsidRPr="00DB707E">
              <w:t>1,2,4</w:t>
            </w:r>
          </w:p>
        </w:tc>
        <w:tc>
          <w:tcPr>
            <w:tcW w:w="2032" w:type="dxa"/>
            <w:tcBorders>
              <w:top w:val="single" w:sz="4" w:space="0" w:color="auto"/>
              <w:left w:val="single" w:sz="4" w:space="0" w:color="auto"/>
              <w:bottom w:val="nil"/>
              <w:right w:val="single" w:sz="4" w:space="0" w:color="auto"/>
            </w:tcBorders>
            <w:shd w:val="clear" w:color="auto" w:fill="auto"/>
            <w:hideMark/>
          </w:tcPr>
          <w:p w14:paraId="6D2D67A8" w14:textId="77777777" w:rsidR="00713065" w:rsidRPr="00DB707E" w:rsidRDefault="00713065" w:rsidP="00864629">
            <w:pPr>
              <w:pStyle w:val="TAC"/>
              <w:rPr>
                <w:rFonts w:eastAsia="Calibri"/>
                <w:szCs w:val="22"/>
              </w:rPr>
            </w:pPr>
            <w:r w:rsidRPr="00DB707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hideMark/>
          </w:tcPr>
          <w:p w14:paraId="01EE7F5D" w14:textId="77777777" w:rsidR="00713065" w:rsidRPr="00DB707E" w:rsidRDefault="00713065" w:rsidP="00864629">
            <w:pPr>
              <w:pStyle w:val="TAC"/>
              <w:rPr>
                <w:rFonts w:eastAsia="Calibri"/>
                <w:szCs w:val="22"/>
              </w:rPr>
            </w:pPr>
            <w:r w:rsidRPr="00DB707E">
              <w:rPr>
                <w:rFonts w:eastAsia="Calibri"/>
                <w:szCs w:val="22"/>
              </w:rPr>
              <w:t>-94.65</w:t>
            </w:r>
          </w:p>
        </w:tc>
      </w:tr>
      <w:tr w:rsidR="00713065" w:rsidRPr="00DB707E" w14:paraId="3CFDE3FB"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3E03EC28" w14:textId="77777777" w:rsidR="00713065" w:rsidRPr="00DB707E" w:rsidRDefault="00713065" w:rsidP="00864629">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37879259" w14:textId="77777777" w:rsidR="00713065" w:rsidRPr="00DB707E" w:rsidRDefault="00713065" w:rsidP="00864629">
            <w:pPr>
              <w:pStyle w:val="TAC"/>
            </w:pPr>
            <w:r w:rsidRPr="00DB707E">
              <w:t>3</w:t>
            </w:r>
          </w:p>
        </w:tc>
        <w:tc>
          <w:tcPr>
            <w:tcW w:w="2032" w:type="dxa"/>
            <w:tcBorders>
              <w:top w:val="nil"/>
              <w:left w:val="single" w:sz="4" w:space="0" w:color="auto"/>
              <w:bottom w:val="single" w:sz="4" w:space="0" w:color="auto"/>
              <w:right w:val="single" w:sz="4" w:space="0" w:color="auto"/>
            </w:tcBorders>
            <w:shd w:val="clear" w:color="auto" w:fill="auto"/>
            <w:hideMark/>
          </w:tcPr>
          <w:p w14:paraId="670635AC" w14:textId="77777777" w:rsidR="00713065" w:rsidRPr="00DB707E" w:rsidRDefault="00713065" w:rsidP="00864629">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7446036A" w14:textId="77777777" w:rsidR="00713065" w:rsidRPr="00DB707E" w:rsidRDefault="00713065" w:rsidP="00864629">
            <w:pPr>
              <w:pStyle w:val="TAC"/>
              <w:rPr>
                <w:rFonts w:eastAsia="Calibri"/>
                <w:szCs w:val="22"/>
              </w:rPr>
            </w:pPr>
            <w:r w:rsidRPr="00DB707E">
              <w:rPr>
                <w:rFonts w:eastAsia="Calibri"/>
                <w:szCs w:val="22"/>
              </w:rPr>
              <w:t>-91.65</w:t>
            </w:r>
          </w:p>
        </w:tc>
      </w:tr>
      <w:tr w:rsidR="00713065" w:rsidRPr="00DB707E" w14:paraId="27285BD8"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31FF25E" w14:textId="77777777" w:rsidR="00713065" w:rsidRPr="00DB707E" w:rsidRDefault="00713065" w:rsidP="00864629">
            <w:pPr>
              <w:pStyle w:val="TAL"/>
            </w:pPr>
            <w:r w:rsidRPr="00DB707E">
              <w:rPr>
                <w:rFonts w:eastAsia="Calibri"/>
                <w:noProof/>
                <w:position w:val="-12"/>
                <w:szCs w:val="22"/>
                <w:lang w:val="en-US" w:eastAsia="zh-CN"/>
              </w:rPr>
              <w:drawing>
                <wp:inline distT="0" distB="0" distL="0" distR="0" wp14:anchorId="28A8B34D" wp14:editId="6AF35082">
                  <wp:extent cx="381000" cy="228600"/>
                  <wp:effectExtent l="0" t="0" r="0" b="0"/>
                  <wp:docPr id="315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2BA1E65A"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7D0EDB3D" w14:textId="77777777" w:rsidR="00713065" w:rsidRPr="00DB707E" w:rsidRDefault="00713065" w:rsidP="00864629">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3DFDBD7A" w14:textId="77777777" w:rsidR="00713065" w:rsidRPr="00DB707E" w:rsidRDefault="00713065" w:rsidP="00864629">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4A5AD726" w14:textId="77777777" w:rsidR="00713065" w:rsidRPr="00DB707E" w:rsidRDefault="00713065" w:rsidP="00864629">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19FCA0E0"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BB48393" w14:textId="77777777" w:rsidR="00713065" w:rsidRPr="00DB707E" w:rsidRDefault="00713065" w:rsidP="00864629">
            <w:pPr>
              <w:pStyle w:val="TAC"/>
            </w:pPr>
            <w:r w:rsidRPr="00DB707E">
              <w:t>3</w:t>
            </w:r>
          </w:p>
        </w:tc>
      </w:tr>
      <w:tr w:rsidR="00713065" w:rsidRPr="00DB707E" w14:paraId="71F87E09"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52584536" w14:textId="77777777" w:rsidR="00713065" w:rsidRPr="00DB707E" w:rsidRDefault="00713065" w:rsidP="00864629">
            <w:pPr>
              <w:pStyle w:val="TAL"/>
              <w:rPr>
                <w:vertAlign w:val="superscript"/>
              </w:rPr>
            </w:pPr>
            <w:r w:rsidRPr="00DB707E">
              <w:t xml:space="preserve">SSB RSRP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1F63F6FF" w14:textId="77777777" w:rsidR="00713065" w:rsidRPr="00DB707E" w:rsidRDefault="00713065" w:rsidP="00864629">
            <w:pPr>
              <w:pStyle w:val="TAC"/>
            </w:pPr>
            <w:r w:rsidRPr="00DB707E">
              <w:rPr>
                <w:rFonts w:eastAsia="Calibri"/>
                <w:szCs w:val="22"/>
              </w:rPr>
              <w:t>1,2,4</w:t>
            </w:r>
          </w:p>
        </w:tc>
        <w:tc>
          <w:tcPr>
            <w:tcW w:w="2032" w:type="dxa"/>
            <w:tcBorders>
              <w:top w:val="single" w:sz="4" w:space="0" w:color="auto"/>
              <w:left w:val="single" w:sz="4" w:space="0" w:color="auto"/>
              <w:bottom w:val="nil"/>
              <w:right w:val="single" w:sz="4" w:space="0" w:color="auto"/>
            </w:tcBorders>
            <w:shd w:val="clear" w:color="auto" w:fill="auto"/>
            <w:hideMark/>
          </w:tcPr>
          <w:p w14:paraId="590747F6" w14:textId="77777777" w:rsidR="00713065" w:rsidRPr="00DB707E" w:rsidRDefault="00713065" w:rsidP="00864629">
            <w:pPr>
              <w:pStyle w:val="TAC"/>
            </w:pPr>
            <w:r w:rsidRPr="00DB707E">
              <w:t>dBm/SSB SCS</w:t>
            </w:r>
          </w:p>
        </w:tc>
        <w:tc>
          <w:tcPr>
            <w:tcW w:w="871" w:type="dxa"/>
            <w:tcBorders>
              <w:top w:val="single" w:sz="4" w:space="0" w:color="auto"/>
              <w:left w:val="single" w:sz="4" w:space="0" w:color="auto"/>
              <w:bottom w:val="single" w:sz="4" w:space="0" w:color="auto"/>
              <w:right w:val="single" w:sz="4" w:space="0" w:color="auto"/>
            </w:tcBorders>
            <w:hideMark/>
          </w:tcPr>
          <w:p w14:paraId="07609278" w14:textId="77777777" w:rsidR="00713065" w:rsidRPr="00DB707E" w:rsidRDefault="00713065" w:rsidP="00864629">
            <w:pPr>
              <w:pStyle w:val="TAC"/>
            </w:pPr>
            <w:r w:rsidRPr="00DB707E">
              <w:t>-94.65</w:t>
            </w:r>
          </w:p>
        </w:tc>
        <w:tc>
          <w:tcPr>
            <w:tcW w:w="872" w:type="dxa"/>
            <w:tcBorders>
              <w:top w:val="single" w:sz="4" w:space="0" w:color="auto"/>
              <w:left w:val="single" w:sz="4" w:space="0" w:color="auto"/>
              <w:bottom w:val="single" w:sz="4" w:space="0" w:color="auto"/>
              <w:right w:val="single" w:sz="4" w:space="0" w:color="auto"/>
            </w:tcBorders>
            <w:hideMark/>
          </w:tcPr>
          <w:p w14:paraId="1EDFC0DD" w14:textId="77777777" w:rsidR="00713065" w:rsidRPr="00DB707E" w:rsidRDefault="00713065" w:rsidP="00864629">
            <w:pPr>
              <w:pStyle w:val="TAC"/>
            </w:pPr>
            <w:r w:rsidRPr="00DB707E">
              <w:t>-94.65</w:t>
            </w:r>
          </w:p>
        </w:tc>
        <w:tc>
          <w:tcPr>
            <w:tcW w:w="871" w:type="dxa"/>
            <w:tcBorders>
              <w:top w:val="single" w:sz="4" w:space="0" w:color="auto"/>
              <w:left w:val="single" w:sz="4" w:space="0" w:color="auto"/>
              <w:bottom w:val="single" w:sz="4" w:space="0" w:color="auto"/>
              <w:right w:val="single" w:sz="4" w:space="0" w:color="auto"/>
            </w:tcBorders>
            <w:hideMark/>
          </w:tcPr>
          <w:p w14:paraId="08F6ABC4"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7A282AA2" w14:textId="77777777" w:rsidR="00713065" w:rsidRPr="00DB707E" w:rsidRDefault="00713065" w:rsidP="00864629">
            <w:pPr>
              <w:pStyle w:val="TAC"/>
            </w:pPr>
            <w:r w:rsidRPr="00DB707E">
              <w:t>-91.65</w:t>
            </w:r>
          </w:p>
        </w:tc>
      </w:tr>
      <w:tr w:rsidR="00713065" w:rsidRPr="00DB707E" w14:paraId="27E3E262"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650822C4" w14:textId="77777777" w:rsidR="00713065" w:rsidRPr="00DB707E" w:rsidRDefault="00713065" w:rsidP="00864629">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042AB104" w14:textId="77777777" w:rsidR="00713065" w:rsidRPr="00DB707E" w:rsidRDefault="00713065" w:rsidP="00864629">
            <w:pPr>
              <w:pStyle w:val="TAC"/>
            </w:pPr>
            <w:r w:rsidRPr="00DB707E">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74D5AAEF" w14:textId="77777777" w:rsidR="00713065" w:rsidRPr="00DB707E" w:rsidRDefault="00713065" w:rsidP="00864629">
            <w:pPr>
              <w:pStyle w:val="TAC"/>
            </w:pPr>
          </w:p>
        </w:tc>
        <w:tc>
          <w:tcPr>
            <w:tcW w:w="871" w:type="dxa"/>
            <w:tcBorders>
              <w:top w:val="single" w:sz="4" w:space="0" w:color="auto"/>
              <w:left w:val="single" w:sz="4" w:space="0" w:color="auto"/>
              <w:bottom w:val="single" w:sz="4" w:space="0" w:color="auto"/>
              <w:right w:val="single" w:sz="4" w:space="0" w:color="auto"/>
            </w:tcBorders>
            <w:hideMark/>
          </w:tcPr>
          <w:p w14:paraId="440B93C7" w14:textId="77777777" w:rsidR="00713065" w:rsidRPr="00DB707E" w:rsidRDefault="00713065" w:rsidP="00864629">
            <w:pPr>
              <w:pStyle w:val="TAC"/>
              <w:rPr>
                <w:rFonts w:eastAsia="Calibri"/>
                <w:szCs w:val="22"/>
              </w:rPr>
            </w:pPr>
            <w:r w:rsidRPr="00DB707E">
              <w:t>-91.65</w:t>
            </w:r>
          </w:p>
        </w:tc>
        <w:tc>
          <w:tcPr>
            <w:tcW w:w="872" w:type="dxa"/>
            <w:tcBorders>
              <w:top w:val="single" w:sz="4" w:space="0" w:color="auto"/>
              <w:left w:val="single" w:sz="4" w:space="0" w:color="auto"/>
              <w:bottom w:val="single" w:sz="4" w:space="0" w:color="auto"/>
              <w:right w:val="single" w:sz="4" w:space="0" w:color="auto"/>
            </w:tcBorders>
            <w:hideMark/>
          </w:tcPr>
          <w:p w14:paraId="0B310400" w14:textId="77777777" w:rsidR="00713065" w:rsidRPr="00DB707E" w:rsidRDefault="00713065" w:rsidP="00864629">
            <w:pPr>
              <w:pStyle w:val="TAC"/>
              <w:rPr>
                <w:rFonts w:eastAsia="Calibri"/>
                <w:szCs w:val="22"/>
              </w:rPr>
            </w:pPr>
            <w:r w:rsidRPr="00DB707E">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72732B25" w14:textId="77777777" w:rsidR="00713065" w:rsidRPr="00DB707E" w:rsidRDefault="00713065" w:rsidP="00864629">
            <w:pPr>
              <w:pStyle w:val="TAC"/>
              <w:rPr>
                <w:rFonts w:eastAsia="Calibri"/>
                <w:szCs w:val="22"/>
              </w:rPr>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474B1EA8" w14:textId="77777777" w:rsidR="00713065" w:rsidRPr="00DB707E" w:rsidRDefault="00713065" w:rsidP="00864629">
            <w:pPr>
              <w:pStyle w:val="TAC"/>
              <w:rPr>
                <w:rFonts w:eastAsia="Calibri"/>
                <w:szCs w:val="22"/>
              </w:rPr>
            </w:pPr>
            <w:r w:rsidRPr="00DB707E">
              <w:rPr>
                <w:rFonts w:eastAsia="Calibri"/>
                <w:szCs w:val="22"/>
              </w:rPr>
              <w:t>-88.65</w:t>
            </w:r>
          </w:p>
        </w:tc>
      </w:tr>
      <w:tr w:rsidR="00713065" w:rsidRPr="00DB707E" w14:paraId="245E7BE2"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6C708AC9" w14:textId="77777777" w:rsidR="00713065" w:rsidRPr="00DB707E" w:rsidRDefault="00713065" w:rsidP="00864629">
            <w:pPr>
              <w:pStyle w:val="TAL"/>
              <w:rPr>
                <w:vertAlign w:val="superscript"/>
              </w:rPr>
            </w:pPr>
            <w:r w:rsidRPr="00DB707E">
              <w:t xml:space="preserve">Io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34894246" w14:textId="77777777" w:rsidR="00713065" w:rsidRPr="00DB707E" w:rsidRDefault="00713065" w:rsidP="00864629">
            <w:pPr>
              <w:pStyle w:val="TAC"/>
            </w:pPr>
            <w:r w:rsidRPr="00DB707E">
              <w:rPr>
                <w:rFonts w:eastAsia="Calibri"/>
                <w:szCs w:val="22"/>
              </w:rPr>
              <w:t>1,2,4</w:t>
            </w:r>
          </w:p>
        </w:tc>
        <w:tc>
          <w:tcPr>
            <w:tcW w:w="2032" w:type="dxa"/>
            <w:tcBorders>
              <w:top w:val="single" w:sz="4" w:space="0" w:color="auto"/>
              <w:left w:val="single" w:sz="4" w:space="0" w:color="auto"/>
              <w:bottom w:val="single" w:sz="4" w:space="0" w:color="auto"/>
              <w:right w:val="single" w:sz="4" w:space="0" w:color="auto"/>
            </w:tcBorders>
            <w:hideMark/>
          </w:tcPr>
          <w:p w14:paraId="10C037A5" w14:textId="77777777" w:rsidR="00713065" w:rsidRPr="00DB707E" w:rsidRDefault="00713065" w:rsidP="00864629">
            <w:pPr>
              <w:pStyle w:val="TAC"/>
            </w:pPr>
            <w:r w:rsidRPr="00DB707E">
              <w:t>dBm/9.36 MHz</w:t>
            </w:r>
          </w:p>
        </w:tc>
        <w:tc>
          <w:tcPr>
            <w:tcW w:w="871" w:type="dxa"/>
            <w:tcBorders>
              <w:top w:val="single" w:sz="4" w:space="0" w:color="auto"/>
              <w:left w:val="single" w:sz="4" w:space="0" w:color="auto"/>
              <w:bottom w:val="single" w:sz="4" w:space="0" w:color="auto"/>
              <w:right w:val="single" w:sz="4" w:space="0" w:color="auto"/>
            </w:tcBorders>
            <w:hideMark/>
          </w:tcPr>
          <w:p w14:paraId="392381F8" w14:textId="77777777" w:rsidR="00713065" w:rsidRPr="00DB707E" w:rsidRDefault="00713065" w:rsidP="00864629">
            <w:pPr>
              <w:pStyle w:val="TAC"/>
            </w:pPr>
            <w:r w:rsidRPr="00DB707E">
              <w:t>-63.69</w:t>
            </w:r>
          </w:p>
        </w:tc>
        <w:tc>
          <w:tcPr>
            <w:tcW w:w="872" w:type="dxa"/>
            <w:tcBorders>
              <w:top w:val="single" w:sz="4" w:space="0" w:color="auto"/>
              <w:left w:val="single" w:sz="4" w:space="0" w:color="auto"/>
              <w:bottom w:val="single" w:sz="4" w:space="0" w:color="auto"/>
              <w:right w:val="single" w:sz="4" w:space="0" w:color="auto"/>
            </w:tcBorders>
            <w:hideMark/>
          </w:tcPr>
          <w:p w14:paraId="223DD672" w14:textId="77777777" w:rsidR="00713065" w:rsidRPr="00DB707E" w:rsidRDefault="00713065" w:rsidP="00864629">
            <w:pPr>
              <w:pStyle w:val="TAC"/>
            </w:pPr>
            <w:r w:rsidRPr="00DB707E">
              <w:t>-63.69</w:t>
            </w:r>
          </w:p>
        </w:tc>
        <w:tc>
          <w:tcPr>
            <w:tcW w:w="871" w:type="dxa"/>
            <w:tcBorders>
              <w:top w:val="single" w:sz="4" w:space="0" w:color="auto"/>
              <w:left w:val="single" w:sz="4" w:space="0" w:color="auto"/>
              <w:bottom w:val="single" w:sz="4" w:space="0" w:color="auto"/>
              <w:right w:val="single" w:sz="4" w:space="0" w:color="auto"/>
            </w:tcBorders>
            <w:hideMark/>
          </w:tcPr>
          <w:p w14:paraId="3958949A" w14:textId="77777777" w:rsidR="00713065" w:rsidRPr="00DB707E" w:rsidRDefault="00713065" w:rsidP="00864629">
            <w:pPr>
              <w:pStyle w:val="TAC"/>
            </w:pPr>
            <w:r w:rsidRPr="00DB707E">
              <w:t>-66.70</w:t>
            </w:r>
          </w:p>
        </w:tc>
        <w:tc>
          <w:tcPr>
            <w:tcW w:w="872" w:type="dxa"/>
            <w:tcBorders>
              <w:top w:val="single" w:sz="4" w:space="0" w:color="auto"/>
              <w:left w:val="single" w:sz="4" w:space="0" w:color="auto"/>
              <w:bottom w:val="single" w:sz="4" w:space="0" w:color="auto"/>
              <w:right w:val="single" w:sz="4" w:space="0" w:color="auto"/>
            </w:tcBorders>
            <w:hideMark/>
          </w:tcPr>
          <w:p w14:paraId="1649B2D6" w14:textId="77777777" w:rsidR="00713065" w:rsidRPr="00DB707E" w:rsidRDefault="00713065" w:rsidP="00864629">
            <w:pPr>
              <w:pStyle w:val="TAC"/>
            </w:pPr>
            <w:r w:rsidRPr="00DB707E">
              <w:t>-61.93</w:t>
            </w:r>
          </w:p>
        </w:tc>
      </w:tr>
      <w:tr w:rsidR="00713065" w:rsidRPr="00DB707E" w14:paraId="09B561B8"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57C35329" w14:textId="77777777" w:rsidR="00713065" w:rsidRPr="00DB707E" w:rsidRDefault="00713065" w:rsidP="00864629">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B5A1F5D" w14:textId="77777777" w:rsidR="00713065" w:rsidRPr="00DB707E" w:rsidRDefault="00713065" w:rsidP="00864629">
            <w:pPr>
              <w:pStyle w:val="TAC"/>
            </w:pPr>
            <w:r w:rsidRPr="00DB707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4B7219F6" w14:textId="77777777" w:rsidR="00713065" w:rsidRPr="00DB707E" w:rsidRDefault="00713065" w:rsidP="00864629">
            <w:pPr>
              <w:pStyle w:val="TAC"/>
            </w:pPr>
            <w:ins w:id="28172" w:author="Huawei" w:date="2022-10-19T10:25:00Z">
              <w:r w:rsidRPr="00DB707E">
                <w:t>dBm/</w:t>
              </w:r>
              <w:r>
                <w:t>18.36</w:t>
              </w:r>
              <w:r w:rsidRPr="00DB707E">
                <w:t xml:space="preserve"> MHz</w:t>
              </w:r>
            </w:ins>
            <w:del w:id="28173" w:author="Huawei" w:date="2022-10-19T10:25:00Z">
              <w:r w:rsidRPr="00DB707E" w:rsidDel="00966D78">
                <w:delText>dBm/38.16 MHz</w:delText>
              </w:r>
            </w:del>
          </w:p>
        </w:tc>
        <w:tc>
          <w:tcPr>
            <w:tcW w:w="871" w:type="dxa"/>
            <w:tcBorders>
              <w:top w:val="single" w:sz="4" w:space="0" w:color="auto"/>
              <w:left w:val="single" w:sz="4" w:space="0" w:color="auto"/>
              <w:bottom w:val="single" w:sz="4" w:space="0" w:color="auto"/>
              <w:right w:val="single" w:sz="4" w:space="0" w:color="auto"/>
            </w:tcBorders>
            <w:hideMark/>
          </w:tcPr>
          <w:p w14:paraId="735AD0D9" w14:textId="77777777" w:rsidR="00713065" w:rsidRPr="00DB707E" w:rsidRDefault="00713065" w:rsidP="00864629">
            <w:pPr>
              <w:pStyle w:val="TAC"/>
              <w:rPr>
                <w:rFonts w:eastAsia="Calibri"/>
                <w:szCs w:val="22"/>
              </w:rPr>
            </w:pPr>
            <w:ins w:id="28174" w:author="Huawei" w:date="2022-10-19T10:25:00Z">
              <w:r w:rsidRPr="00DB707E">
                <w:rPr>
                  <w:rFonts w:eastAsia="Calibri"/>
                  <w:szCs w:val="22"/>
                </w:rPr>
                <w:t>-</w:t>
              </w:r>
              <w:r>
                <w:rPr>
                  <w:rFonts w:eastAsia="Calibri"/>
                  <w:szCs w:val="22"/>
                </w:rPr>
                <w:t>60.77</w:t>
              </w:r>
            </w:ins>
            <w:del w:id="28175" w:author="Huawei" w:date="2022-10-19T10:25:00Z">
              <w:r w:rsidRPr="00DB707E" w:rsidDel="00966D78">
                <w:rPr>
                  <w:rFonts w:eastAsia="Calibri"/>
                  <w:szCs w:val="22"/>
                </w:rPr>
                <w:delText>-57.59</w:delText>
              </w:r>
            </w:del>
          </w:p>
        </w:tc>
        <w:tc>
          <w:tcPr>
            <w:tcW w:w="872" w:type="dxa"/>
            <w:tcBorders>
              <w:top w:val="single" w:sz="4" w:space="0" w:color="auto"/>
              <w:left w:val="single" w:sz="4" w:space="0" w:color="auto"/>
              <w:bottom w:val="single" w:sz="4" w:space="0" w:color="auto"/>
              <w:right w:val="single" w:sz="4" w:space="0" w:color="auto"/>
            </w:tcBorders>
            <w:hideMark/>
          </w:tcPr>
          <w:p w14:paraId="7E0B16E7" w14:textId="77777777" w:rsidR="00713065" w:rsidRPr="00DB707E" w:rsidRDefault="00713065" w:rsidP="00864629">
            <w:pPr>
              <w:pStyle w:val="TAC"/>
              <w:rPr>
                <w:rFonts w:eastAsia="Calibri"/>
                <w:szCs w:val="22"/>
              </w:rPr>
            </w:pPr>
            <w:ins w:id="28176" w:author="Huawei" w:date="2022-10-19T10:25:00Z">
              <w:r w:rsidRPr="00DB707E">
                <w:rPr>
                  <w:rFonts w:eastAsia="Calibri"/>
                  <w:szCs w:val="22"/>
                </w:rPr>
                <w:t>-</w:t>
              </w:r>
              <w:r>
                <w:rPr>
                  <w:rFonts w:eastAsia="Calibri"/>
                  <w:szCs w:val="22"/>
                </w:rPr>
                <w:t>60.77</w:t>
              </w:r>
            </w:ins>
            <w:del w:id="28177" w:author="Huawei" w:date="2022-10-19T10:25:00Z">
              <w:r w:rsidRPr="00DB707E" w:rsidDel="00966D78">
                <w:rPr>
                  <w:rFonts w:eastAsia="Calibri"/>
                  <w:szCs w:val="22"/>
                </w:rPr>
                <w:delText>-57.59</w:delText>
              </w:r>
            </w:del>
          </w:p>
        </w:tc>
        <w:tc>
          <w:tcPr>
            <w:tcW w:w="871" w:type="dxa"/>
            <w:tcBorders>
              <w:top w:val="single" w:sz="4" w:space="0" w:color="auto"/>
              <w:left w:val="single" w:sz="4" w:space="0" w:color="auto"/>
              <w:bottom w:val="single" w:sz="4" w:space="0" w:color="auto"/>
              <w:right w:val="single" w:sz="4" w:space="0" w:color="auto"/>
            </w:tcBorders>
            <w:hideMark/>
          </w:tcPr>
          <w:p w14:paraId="0A7AA8B6" w14:textId="77777777" w:rsidR="00713065" w:rsidRPr="00DB707E" w:rsidRDefault="00713065" w:rsidP="00864629">
            <w:pPr>
              <w:pStyle w:val="TAC"/>
              <w:rPr>
                <w:rFonts w:eastAsia="Calibri"/>
                <w:szCs w:val="22"/>
              </w:rPr>
            </w:pPr>
            <w:ins w:id="28178" w:author="Huawei" w:date="2022-10-19T10:25:00Z">
              <w:r w:rsidRPr="00DB707E">
                <w:t>-</w:t>
              </w:r>
              <w:r>
                <w:t>63.79</w:t>
              </w:r>
            </w:ins>
            <w:del w:id="28179" w:author="Huawei" w:date="2022-10-19T10:25:00Z">
              <w:r w:rsidRPr="00DB707E" w:rsidDel="00966D78">
                <w:delText>-60.61</w:delText>
              </w:r>
            </w:del>
          </w:p>
        </w:tc>
        <w:tc>
          <w:tcPr>
            <w:tcW w:w="872" w:type="dxa"/>
            <w:tcBorders>
              <w:top w:val="single" w:sz="4" w:space="0" w:color="auto"/>
              <w:left w:val="single" w:sz="4" w:space="0" w:color="auto"/>
              <w:bottom w:val="single" w:sz="4" w:space="0" w:color="auto"/>
              <w:right w:val="single" w:sz="4" w:space="0" w:color="auto"/>
            </w:tcBorders>
            <w:hideMark/>
          </w:tcPr>
          <w:p w14:paraId="1EA70D49" w14:textId="77777777" w:rsidR="00713065" w:rsidRPr="00DB707E" w:rsidRDefault="00713065" w:rsidP="00864629">
            <w:pPr>
              <w:pStyle w:val="TAC"/>
              <w:rPr>
                <w:rFonts w:eastAsia="Calibri"/>
                <w:szCs w:val="22"/>
              </w:rPr>
            </w:pPr>
            <w:ins w:id="28180" w:author="Huawei" w:date="2022-10-19T10:25:00Z">
              <w:r w:rsidRPr="00DB707E">
                <w:rPr>
                  <w:rFonts w:eastAsia="Calibri"/>
                  <w:szCs w:val="22"/>
                </w:rPr>
                <w:t>-</w:t>
              </w:r>
              <w:r>
                <w:rPr>
                  <w:rFonts w:eastAsia="Calibri"/>
                  <w:szCs w:val="22"/>
                </w:rPr>
                <w:t>59.02</w:t>
              </w:r>
            </w:ins>
            <w:del w:id="28181" w:author="Huawei" w:date="2022-10-19T10:25:00Z">
              <w:r w:rsidRPr="00DB707E" w:rsidDel="00966D78">
                <w:rPr>
                  <w:rFonts w:eastAsia="Calibri"/>
                  <w:szCs w:val="22"/>
                </w:rPr>
                <w:delText>-55.84</w:delText>
              </w:r>
            </w:del>
          </w:p>
        </w:tc>
      </w:tr>
      <w:tr w:rsidR="00713065" w:rsidRPr="00DB707E" w14:paraId="4414F60F"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0E728C2A" w14:textId="77777777" w:rsidR="00713065" w:rsidRPr="00DB707E" w:rsidRDefault="00713065" w:rsidP="00864629">
            <w:pPr>
              <w:pStyle w:val="TAL"/>
            </w:pPr>
            <w:r w:rsidRPr="00DB707E">
              <w:rPr>
                <w:rFonts w:eastAsia="Calibri"/>
                <w:noProof/>
                <w:position w:val="-12"/>
                <w:szCs w:val="22"/>
                <w:lang w:val="en-US" w:eastAsia="zh-CN"/>
              </w:rPr>
              <w:drawing>
                <wp:inline distT="0" distB="0" distL="0" distR="0" wp14:anchorId="13648CA1" wp14:editId="1373CAA4">
                  <wp:extent cx="533400" cy="228600"/>
                  <wp:effectExtent l="0" t="0" r="0" b="0"/>
                  <wp:docPr id="315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5B77E333"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2154015B" w14:textId="77777777" w:rsidR="00713065" w:rsidRPr="00DB707E" w:rsidRDefault="00713065" w:rsidP="00864629">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2EC4D421" w14:textId="77777777" w:rsidR="00713065" w:rsidRPr="00DB707E" w:rsidRDefault="00713065" w:rsidP="00864629">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500AC82F" w14:textId="77777777" w:rsidR="00713065" w:rsidRPr="00DB707E" w:rsidRDefault="00713065" w:rsidP="00864629">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48AE96E1"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6CDF0D7A" w14:textId="77777777" w:rsidR="00713065" w:rsidRPr="00DB707E" w:rsidRDefault="00713065" w:rsidP="00864629">
            <w:pPr>
              <w:pStyle w:val="TAC"/>
            </w:pPr>
            <w:r w:rsidRPr="00DB707E">
              <w:t>3</w:t>
            </w:r>
          </w:p>
        </w:tc>
      </w:tr>
      <w:tr w:rsidR="00713065" w:rsidRPr="00DB707E" w14:paraId="3D551FCA" w14:textId="77777777" w:rsidTr="00864629">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73307749" w14:textId="77777777" w:rsidR="00713065" w:rsidRPr="00DB707E" w:rsidRDefault="00713065" w:rsidP="00864629">
            <w:pPr>
              <w:pStyle w:val="TAN"/>
            </w:pPr>
            <w:r w:rsidRPr="00DB707E">
              <w:t xml:space="preserve">Note 1: </w:t>
            </w:r>
            <w:r w:rsidRPr="00DB707E">
              <w:rPr>
                <w:rFonts w:cs="Arial"/>
              </w:rPr>
              <w:tab/>
            </w:r>
            <w:r w:rsidRPr="00DB707E">
              <w:t xml:space="preserve">The resources for uplink transmission are assigned to the UE prior to the start of </w:t>
            </w:r>
            <w:proofErr w:type="gramStart"/>
            <w:r w:rsidRPr="00DB707E">
              <w:t>time period</w:t>
            </w:r>
            <w:proofErr w:type="gramEnd"/>
            <w:r w:rsidRPr="00DB707E">
              <w:t xml:space="preserve"> T2.</w:t>
            </w:r>
          </w:p>
          <w:p w14:paraId="255D238E" w14:textId="77777777" w:rsidR="00713065" w:rsidRPr="00DB707E" w:rsidRDefault="00713065"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position w:val="-12"/>
              </w:rPr>
              <w:object w:dxaOrig="435" w:dyaOrig="435" w14:anchorId="45B6F65E">
                <v:shape id="_x0000_i2355" type="#_x0000_t75" style="width:20.3pt;height:20.3pt" o:ole="" fillcolor="window">
                  <v:imagedata r:id="rId15" o:title=""/>
                </v:shape>
                <o:OLEObject Type="Embed" ProgID="Equation.3" ShapeID="_x0000_i2355" DrawAspect="Content" ObjectID="_1731331494" r:id="rId206"/>
              </w:object>
            </w:r>
            <w:r w:rsidRPr="00DB707E">
              <w:t xml:space="preserve"> to be fulfilled.</w:t>
            </w:r>
          </w:p>
          <w:p w14:paraId="0129D821" w14:textId="77777777" w:rsidR="00713065" w:rsidRPr="00DB707E" w:rsidRDefault="00713065" w:rsidP="00864629">
            <w:pPr>
              <w:pStyle w:val="TAN"/>
              <w:rPr>
                <w:rFonts w:cs="Arial"/>
              </w:rPr>
            </w:pPr>
            <w:r w:rsidRPr="00DB707E">
              <w:t xml:space="preserve">Note 3: </w:t>
            </w:r>
            <w:r w:rsidRPr="00DB707E">
              <w:rPr>
                <w:rFonts w:cs="Arial"/>
              </w:rPr>
              <w:tab/>
            </w:r>
            <w:r w:rsidRPr="00DB707E">
              <w:t>SS-RSRP and Io levels have been derived from other parameters for information purposes. They are not settable parameters themselves.</w:t>
            </w:r>
          </w:p>
        </w:tc>
      </w:tr>
    </w:tbl>
    <w:p w14:paraId="05B14BE6" w14:textId="77777777" w:rsidR="00713065" w:rsidRPr="00DB707E" w:rsidRDefault="00713065" w:rsidP="00713065">
      <w:pPr>
        <w:rPr>
          <w:rFonts w:eastAsia="Malgun Gothic"/>
        </w:rPr>
      </w:pPr>
    </w:p>
    <w:p w14:paraId="7DB96861" w14:textId="77777777" w:rsidR="00713065" w:rsidRPr="00DB707E" w:rsidRDefault="00713065" w:rsidP="00713065">
      <w:pPr>
        <w:pStyle w:val="Heading5"/>
      </w:pPr>
      <w:r w:rsidRPr="00DB707E">
        <w:t>A.16.6.4.3.3</w:t>
      </w:r>
      <w:r w:rsidRPr="00DB707E">
        <w:tab/>
        <w:t>Test Requirements</w:t>
      </w:r>
    </w:p>
    <w:p w14:paraId="4CE6496C" w14:textId="77777777" w:rsidR="00713065" w:rsidRPr="00DB707E" w:rsidRDefault="00713065" w:rsidP="00713065">
      <w:pPr>
        <w:rPr>
          <w:rFonts w:cs="v4.2.0"/>
        </w:rPr>
      </w:pPr>
      <w:r w:rsidRPr="00DB707E">
        <w:rPr>
          <w:rFonts w:cs="v4.2.0"/>
        </w:rPr>
        <w:t xml:space="preserve">The UE shall send L1-RSRP report every 80 slots. No later than 640ms plus 80 slots from the beginning of </w:t>
      </w:r>
      <w:proofErr w:type="gramStart"/>
      <w:r w:rsidRPr="00DB707E">
        <w:rPr>
          <w:rFonts w:cs="v4.2.0"/>
        </w:rPr>
        <w:t>time period</w:t>
      </w:r>
      <w:proofErr w:type="gramEnd"/>
      <w:r w:rsidRPr="00DB707E">
        <w:rPr>
          <w:rFonts w:cs="v4.2.0"/>
        </w:rPr>
        <w:t xml:space="preserve"> T2, UE shall send L1-RSRP report including results of both SSB0 and SSB1 while meeting the </w:t>
      </w:r>
      <w:r w:rsidRPr="00DB707E">
        <w:rPr>
          <w:lang w:eastAsia="zh-CN"/>
        </w:rPr>
        <w:t xml:space="preserve">absolute accuracy requirement in clause </w:t>
      </w:r>
      <w:r w:rsidRPr="00DB707E">
        <w:rPr>
          <w:rFonts w:cs="v4.2.0"/>
        </w:rPr>
        <w:t>10.1.19.1</w:t>
      </w:r>
      <w:r w:rsidRPr="00DB707E">
        <w:rPr>
          <w:lang w:eastAsia="zh-CN"/>
        </w:rPr>
        <w:t xml:space="preserve">.1 and relative accuracy requirement in clause </w:t>
      </w:r>
      <w:r w:rsidRPr="00DB707E">
        <w:rPr>
          <w:rFonts w:cs="v4.2.0"/>
        </w:rPr>
        <w:t>10.1.19.1</w:t>
      </w:r>
      <w:r w:rsidRPr="00DB707E">
        <w:rPr>
          <w:lang w:eastAsia="zh-CN"/>
        </w:rPr>
        <w:t>.2</w:t>
      </w:r>
      <w:r w:rsidRPr="00DB707E">
        <w:rPr>
          <w:rFonts w:cs="v4.2.0"/>
        </w:rPr>
        <w:t>. The rate of correct events observed during repeated tests shall be at least 90%.</w:t>
      </w:r>
    </w:p>
    <w:p w14:paraId="399B9B90" w14:textId="77777777" w:rsidR="00713065" w:rsidRPr="00DB707E" w:rsidRDefault="00713065" w:rsidP="00713065">
      <w:pPr>
        <w:pStyle w:val="NO"/>
        <w:rPr>
          <w:rFonts w:eastAsia="Malgun Gothic"/>
        </w:rPr>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21ABA94C" w14:textId="77777777" w:rsidR="00713065" w:rsidRPr="00DB707E" w:rsidRDefault="00713065" w:rsidP="00713065">
      <w:pPr>
        <w:jc w:val="center"/>
        <w:rPr>
          <w:rFonts w:cs="v3.7.0"/>
          <w:b/>
          <w:bCs/>
          <w:color w:val="FF0000"/>
          <w:sz w:val="28"/>
          <w:szCs w:val="28"/>
        </w:rPr>
      </w:pPr>
    </w:p>
    <w:p w14:paraId="518A951C" w14:textId="77777777" w:rsidR="00713065" w:rsidRPr="00DB707E" w:rsidRDefault="00713065" w:rsidP="00713065">
      <w:pPr>
        <w:pStyle w:val="Heading4"/>
        <w:rPr>
          <w:snapToGrid w:val="0"/>
        </w:rPr>
      </w:pPr>
      <w:r w:rsidRPr="00DB707E">
        <w:rPr>
          <w:snapToGrid w:val="0"/>
        </w:rPr>
        <w:t>A.16.6.4.4</w:t>
      </w:r>
      <w:r w:rsidRPr="00DB707E">
        <w:rPr>
          <w:snapToGrid w:val="0"/>
        </w:rPr>
        <w:tab/>
        <w:t>SSB based L1-RSRP measurement when DRX is used for 2 Rx UE</w:t>
      </w:r>
    </w:p>
    <w:p w14:paraId="4C873E78" w14:textId="77777777" w:rsidR="00713065" w:rsidRPr="00DB707E" w:rsidRDefault="00713065" w:rsidP="00713065">
      <w:pPr>
        <w:pStyle w:val="Heading5"/>
      </w:pPr>
      <w:r w:rsidRPr="00DB707E">
        <w:t>A.16.6.4.4.1</w:t>
      </w:r>
      <w:r w:rsidRPr="00DB707E">
        <w:tab/>
        <w:t>Test Purpose and Environment</w:t>
      </w:r>
    </w:p>
    <w:p w14:paraId="7B745FA0" w14:textId="77777777" w:rsidR="00713065" w:rsidRPr="00DB707E" w:rsidRDefault="00713065" w:rsidP="00713065">
      <w:r w:rsidRPr="00DB707E">
        <w:rPr>
          <w:rFonts w:cs="v4.2.0"/>
        </w:rPr>
        <w:t xml:space="preserve">The purpose of this test is to verify that the UE makes correct reporting of L1-RSRP measurement. This test will partly verify the L1-RSRP measurement requirements in clause 9.5B.4.1, with </w:t>
      </w:r>
      <w:r w:rsidRPr="00DB707E">
        <w:t>the testing configurations for NR cells in Table A.16.6.4.4.1-1.</w:t>
      </w:r>
    </w:p>
    <w:p w14:paraId="3A857BC1" w14:textId="77777777" w:rsidR="00713065" w:rsidRPr="00DB707E" w:rsidRDefault="00713065" w:rsidP="00713065">
      <w:pPr>
        <w:pStyle w:val="TH"/>
      </w:pPr>
      <w:r w:rsidRPr="00DB707E">
        <w:t>Table A.16.6.4.4.1-1: Applicable NR configurations for FR1 SSB based L1-RSRP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713065" w:rsidRPr="00DB707E" w14:paraId="18388DC4"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2DE9740E" w14:textId="77777777" w:rsidR="00713065" w:rsidRPr="00DB707E" w:rsidRDefault="00713065" w:rsidP="00864629">
            <w:pPr>
              <w:pStyle w:val="TAH"/>
              <w:spacing w:line="256" w:lineRule="auto"/>
            </w:pPr>
            <w:r w:rsidRPr="00DB707E">
              <w:t>Config</w:t>
            </w:r>
          </w:p>
        </w:tc>
        <w:tc>
          <w:tcPr>
            <w:tcW w:w="7298" w:type="dxa"/>
            <w:tcBorders>
              <w:top w:val="single" w:sz="4" w:space="0" w:color="auto"/>
              <w:left w:val="single" w:sz="4" w:space="0" w:color="auto"/>
              <w:bottom w:val="single" w:sz="4" w:space="0" w:color="auto"/>
              <w:right w:val="single" w:sz="4" w:space="0" w:color="auto"/>
            </w:tcBorders>
            <w:hideMark/>
          </w:tcPr>
          <w:p w14:paraId="701607DD" w14:textId="77777777" w:rsidR="00713065" w:rsidRPr="00DB707E" w:rsidRDefault="00713065" w:rsidP="00864629">
            <w:pPr>
              <w:pStyle w:val="TAH"/>
              <w:spacing w:line="256" w:lineRule="auto"/>
            </w:pPr>
            <w:r w:rsidRPr="00DB707E">
              <w:t>Description</w:t>
            </w:r>
          </w:p>
        </w:tc>
      </w:tr>
      <w:tr w:rsidR="00713065" w:rsidRPr="00DB707E" w14:paraId="4BB3B1E9"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4CA36202" w14:textId="77777777" w:rsidR="00713065" w:rsidRPr="00DB707E" w:rsidRDefault="00713065" w:rsidP="00864629">
            <w:pPr>
              <w:pStyle w:val="TAC"/>
              <w:spacing w:line="256" w:lineRule="auto"/>
            </w:pPr>
            <w:r w:rsidRPr="00DB707E">
              <w:t>1</w:t>
            </w:r>
          </w:p>
        </w:tc>
        <w:tc>
          <w:tcPr>
            <w:tcW w:w="7298" w:type="dxa"/>
            <w:tcBorders>
              <w:top w:val="single" w:sz="4" w:space="0" w:color="auto"/>
              <w:left w:val="single" w:sz="4" w:space="0" w:color="auto"/>
              <w:bottom w:val="single" w:sz="4" w:space="0" w:color="auto"/>
              <w:right w:val="single" w:sz="4" w:space="0" w:color="auto"/>
            </w:tcBorders>
            <w:hideMark/>
          </w:tcPr>
          <w:p w14:paraId="32F3BD58" w14:textId="77777777" w:rsidR="00713065" w:rsidRPr="00DB707E" w:rsidRDefault="00713065" w:rsidP="00864629">
            <w:pPr>
              <w:pStyle w:val="TAC"/>
              <w:spacing w:line="256" w:lineRule="auto"/>
            </w:pPr>
            <w:r w:rsidRPr="00DB707E">
              <w:t>NR 15 kHz SSB SCS, 10 MHz bandwidth, FDD duplex mode</w:t>
            </w:r>
          </w:p>
        </w:tc>
      </w:tr>
      <w:tr w:rsidR="00713065" w:rsidRPr="00DB707E" w14:paraId="216AAF36"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47BD026C" w14:textId="77777777" w:rsidR="00713065" w:rsidRPr="00DB707E" w:rsidRDefault="00713065" w:rsidP="00864629">
            <w:pPr>
              <w:pStyle w:val="TAC"/>
              <w:spacing w:line="256" w:lineRule="auto"/>
            </w:pPr>
            <w:r w:rsidRPr="00DB707E">
              <w:t>2</w:t>
            </w:r>
          </w:p>
        </w:tc>
        <w:tc>
          <w:tcPr>
            <w:tcW w:w="7298" w:type="dxa"/>
            <w:tcBorders>
              <w:top w:val="single" w:sz="4" w:space="0" w:color="auto"/>
              <w:left w:val="single" w:sz="4" w:space="0" w:color="auto"/>
              <w:bottom w:val="single" w:sz="4" w:space="0" w:color="auto"/>
              <w:right w:val="single" w:sz="4" w:space="0" w:color="auto"/>
            </w:tcBorders>
            <w:hideMark/>
          </w:tcPr>
          <w:p w14:paraId="3912CDB7" w14:textId="77777777" w:rsidR="00713065" w:rsidRPr="00DB707E" w:rsidRDefault="00713065" w:rsidP="00864629">
            <w:pPr>
              <w:pStyle w:val="TAC"/>
              <w:spacing w:line="256" w:lineRule="auto"/>
            </w:pPr>
            <w:r w:rsidRPr="00DB707E">
              <w:t>NR 15 kHz SSB SCS, 10 MHz bandwidth, TDD duplex mode</w:t>
            </w:r>
          </w:p>
        </w:tc>
      </w:tr>
      <w:tr w:rsidR="00713065" w:rsidRPr="00DB707E" w14:paraId="2639AC9C" w14:textId="77777777" w:rsidTr="00864629">
        <w:tc>
          <w:tcPr>
            <w:tcW w:w="2331" w:type="dxa"/>
            <w:tcBorders>
              <w:top w:val="single" w:sz="4" w:space="0" w:color="auto"/>
              <w:left w:val="single" w:sz="4" w:space="0" w:color="auto"/>
              <w:bottom w:val="single" w:sz="4" w:space="0" w:color="auto"/>
              <w:right w:val="single" w:sz="4" w:space="0" w:color="auto"/>
            </w:tcBorders>
            <w:hideMark/>
          </w:tcPr>
          <w:p w14:paraId="14D07A45" w14:textId="77777777" w:rsidR="00713065" w:rsidRPr="00DB707E" w:rsidRDefault="00713065" w:rsidP="00864629">
            <w:pPr>
              <w:pStyle w:val="TAC"/>
              <w:spacing w:line="256" w:lineRule="auto"/>
            </w:pPr>
            <w:r w:rsidRPr="00DB707E">
              <w:t>3</w:t>
            </w:r>
          </w:p>
        </w:tc>
        <w:tc>
          <w:tcPr>
            <w:tcW w:w="7298" w:type="dxa"/>
            <w:tcBorders>
              <w:top w:val="single" w:sz="4" w:space="0" w:color="auto"/>
              <w:left w:val="single" w:sz="4" w:space="0" w:color="auto"/>
              <w:bottom w:val="single" w:sz="4" w:space="0" w:color="auto"/>
              <w:right w:val="single" w:sz="4" w:space="0" w:color="auto"/>
            </w:tcBorders>
            <w:hideMark/>
          </w:tcPr>
          <w:p w14:paraId="1CEF5FC4" w14:textId="77777777" w:rsidR="00713065" w:rsidRPr="00DB707E" w:rsidRDefault="00713065" w:rsidP="00864629">
            <w:pPr>
              <w:pStyle w:val="TAC"/>
              <w:spacing w:line="256" w:lineRule="auto"/>
            </w:pPr>
            <w:r w:rsidRPr="00DB707E">
              <w:t>NR 30 kHz SSB SCS, 20 MHz bandwidth, TDD duplex mode</w:t>
            </w:r>
          </w:p>
        </w:tc>
      </w:tr>
      <w:tr w:rsidR="00713065" w:rsidRPr="00DB707E" w14:paraId="09DEF60C" w14:textId="77777777" w:rsidTr="00864629">
        <w:tc>
          <w:tcPr>
            <w:tcW w:w="2331" w:type="dxa"/>
            <w:tcBorders>
              <w:top w:val="single" w:sz="4" w:space="0" w:color="auto"/>
              <w:left w:val="single" w:sz="4" w:space="0" w:color="auto"/>
              <w:bottom w:val="single" w:sz="4" w:space="0" w:color="auto"/>
              <w:right w:val="single" w:sz="4" w:space="0" w:color="auto"/>
            </w:tcBorders>
          </w:tcPr>
          <w:p w14:paraId="0D9F9E50" w14:textId="77777777" w:rsidR="00713065" w:rsidRPr="00DB707E" w:rsidRDefault="00713065" w:rsidP="00864629">
            <w:pPr>
              <w:pStyle w:val="TAC"/>
              <w:spacing w:line="256" w:lineRule="auto"/>
            </w:pPr>
            <w:r w:rsidRPr="00DB707E">
              <w:t>4</w:t>
            </w:r>
          </w:p>
        </w:tc>
        <w:tc>
          <w:tcPr>
            <w:tcW w:w="7298" w:type="dxa"/>
            <w:tcBorders>
              <w:top w:val="single" w:sz="4" w:space="0" w:color="auto"/>
              <w:left w:val="single" w:sz="4" w:space="0" w:color="auto"/>
              <w:bottom w:val="single" w:sz="4" w:space="0" w:color="auto"/>
              <w:right w:val="single" w:sz="4" w:space="0" w:color="auto"/>
            </w:tcBorders>
          </w:tcPr>
          <w:p w14:paraId="3F891B09" w14:textId="77777777" w:rsidR="00713065" w:rsidRPr="00DB707E" w:rsidRDefault="00713065" w:rsidP="00864629">
            <w:pPr>
              <w:pStyle w:val="TAC"/>
              <w:spacing w:line="256" w:lineRule="auto"/>
            </w:pPr>
            <w:r w:rsidRPr="00DB707E">
              <w:rPr>
                <w:rFonts w:eastAsia="Malgun Gothic"/>
              </w:rPr>
              <w:t xml:space="preserve">       NR 15 kHz SSB SCS, 10 MHz bandwidth, HD-FDD duplex mode</w:t>
            </w:r>
          </w:p>
        </w:tc>
      </w:tr>
      <w:tr w:rsidR="00713065" w:rsidRPr="00DB707E" w14:paraId="7F174875" w14:textId="77777777" w:rsidTr="00864629">
        <w:tc>
          <w:tcPr>
            <w:tcW w:w="9629" w:type="dxa"/>
            <w:gridSpan w:val="2"/>
            <w:tcBorders>
              <w:top w:val="single" w:sz="4" w:space="0" w:color="auto"/>
              <w:left w:val="single" w:sz="4" w:space="0" w:color="auto"/>
              <w:bottom w:val="single" w:sz="4" w:space="0" w:color="auto"/>
              <w:right w:val="single" w:sz="4" w:space="0" w:color="auto"/>
            </w:tcBorders>
            <w:hideMark/>
          </w:tcPr>
          <w:p w14:paraId="4991F2AA" w14:textId="77777777" w:rsidR="00713065" w:rsidRPr="00DB707E" w:rsidRDefault="00713065" w:rsidP="00864629">
            <w:pPr>
              <w:pStyle w:val="TAN"/>
              <w:spacing w:line="256" w:lineRule="auto"/>
            </w:pPr>
            <w:r w:rsidRPr="00DB707E">
              <w:t>Note:</w:t>
            </w:r>
            <w:r w:rsidRPr="00DB707E">
              <w:tab/>
              <w:t>The UE is only required to be tested in one of the supported test configurations</w:t>
            </w:r>
          </w:p>
        </w:tc>
      </w:tr>
    </w:tbl>
    <w:p w14:paraId="3B43B581" w14:textId="77777777" w:rsidR="00713065" w:rsidRPr="00DB707E" w:rsidRDefault="00713065" w:rsidP="00713065">
      <w:pPr>
        <w:rPr>
          <w:rFonts w:cs="v4.2.0"/>
        </w:rPr>
      </w:pPr>
    </w:p>
    <w:p w14:paraId="2F96D93A" w14:textId="77777777" w:rsidR="00713065" w:rsidRPr="00DB707E" w:rsidRDefault="00713065" w:rsidP="00713065">
      <w:pPr>
        <w:pStyle w:val="Heading5"/>
      </w:pPr>
      <w:r w:rsidRPr="00DB707E">
        <w:t>A.16.6.4.4.2</w:t>
      </w:r>
      <w:r w:rsidRPr="00DB707E">
        <w:tab/>
        <w:t>Test parameters</w:t>
      </w:r>
    </w:p>
    <w:p w14:paraId="491844DC" w14:textId="77777777" w:rsidR="00713065" w:rsidRPr="00DB707E" w:rsidRDefault="00713065" w:rsidP="00713065">
      <w:r w:rsidRPr="00DB707E">
        <w:rPr>
          <w:rFonts w:cs="v4.2.0"/>
        </w:rPr>
        <w:t xml:space="preserve">There is one cells in the test, the FR1 </w:t>
      </w:r>
      <w:proofErr w:type="spellStart"/>
      <w:r w:rsidRPr="00DB707E">
        <w:rPr>
          <w:rFonts w:cs="v4.2.0"/>
        </w:rPr>
        <w:t>PCell</w:t>
      </w:r>
      <w:proofErr w:type="spellEnd"/>
      <w:r w:rsidRPr="00DB707E">
        <w:rPr>
          <w:rFonts w:cs="v4.2.0"/>
        </w:rPr>
        <w:t xml:space="preserve"> (Cell 1)</w:t>
      </w:r>
      <w:r w:rsidRPr="00DB707E">
        <w:t xml:space="preserve">. The test parameters for the Cell 1 are given in Table A.16.6.4.4.2-1 and Table A.16.6.4.4.2-2 below. </w:t>
      </w:r>
    </w:p>
    <w:p w14:paraId="43168E01" w14:textId="77777777" w:rsidR="00713065" w:rsidRPr="00DB707E" w:rsidRDefault="00713065" w:rsidP="00713065">
      <w:pPr>
        <w:rPr>
          <w:rFonts w:cs="v4.2.0"/>
        </w:rPr>
      </w:pPr>
      <w:r w:rsidRPr="00DB707E">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proofErr w:type="spellStart"/>
      <w:r w:rsidRPr="00DB707E">
        <w:rPr>
          <w:rFonts w:eastAsia="?? ??"/>
          <w:i/>
        </w:rPr>
        <w:t>timeRestrictionForChannelMeasurements</w:t>
      </w:r>
      <w:proofErr w:type="spellEnd"/>
      <w:r w:rsidRPr="00DB707E">
        <w:rPr>
          <w:rFonts w:eastAsia="?? ??"/>
          <w:i/>
        </w:rPr>
        <w:t xml:space="preserve"> </w:t>
      </w:r>
      <w:r w:rsidRPr="00DB707E">
        <w:rPr>
          <w:rFonts w:eastAsia="?? ??"/>
        </w:rPr>
        <w:t>configured</w:t>
      </w:r>
      <w:r w:rsidRPr="00DB707E">
        <w:rPr>
          <w:rFonts w:eastAsia="?? ??"/>
          <w:i/>
        </w:rPr>
        <w:t xml:space="preserve">. </w:t>
      </w:r>
    </w:p>
    <w:p w14:paraId="53528D49" w14:textId="77777777" w:rsidR="00713065" w:rsidRPr="00DB707E" w:rsidRDefault="00713065" w:rsidP="00713065">
      <w:r w:rsidRPr="00DB707E">
        <w:lastRenderedPageBreak/>
        <w:t>There is no measurement gap configured in the test. Before the test, UE is configured to perform RLM, BFD and L1-RSRP measurement based on the SSBs.</w:t>
      </w:r>
    </w:p>
    <w:p w14:paraId="210309F4" w14:textId="77777777" w:rsidR="00713065" w:rsidRPr="00DB707E" w:rsidRDefault="00713065" w:rsidP="00713065">
      <w:pPr>
        <w:pStyle w:val="TH"/>
      </w:pPr>
      <w:r w:rsidRPr="00DB707E">
        <w:lastRenderedPageBreak/>
        <w:t>Table A.16.6.4.34.2-1: General test parameters</w:t>
      </w:r>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713065" w:rsidRPr="00DB707E" w14:paraId="2B4CA0F2"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0CA1A6B7" w14:textId="77777777" w:rsidR="00713065" w:rsidRPr="00DB707E" w:rsidRDefault="00713065" w:rsidP="00864629">
            <w:pPr>
              <w:pStyle w:val="TAH"/>
            </w:pPr>
            <w:r w:rsidRPr="00DB707E">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3085827D" w14:textId="77777777" w:rsidR="00713065" w:rsidRPr="00DB707E" w:rsidRDefault="00713065" w:rsidP="00864629">
            <w:pPr>
              <w:pStyle w:val="TAH"/>
            </w:pPr>
            <w:r w:rsidRPr="00DB707E">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CEBBE3E" w14:textId="77777777" w:rsidR="00713065" w:rsidRPr="00DB707E" w:rsidRDefault="00713065" w:rsidP="00864629">
            <w:pPr>
              <w:pStyle w:val="TAH"/>
            </w:pPr>
            <w:r w:rsidRPr="00DB707E">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AEE1947" w14:textId="77777777" w:rsidR="00713065" w:rsidRPr="00DB707E" w:rsidRDefault="00713065" w:rsidP="00864629">
            <w:pPr>
              <w:pStyle w:val="TAH"/>
            </w:pPr>
            <w:r w:rsidRPr="00DB707E">
              <w:t>Value</w:t>
            </w:r>
          </w:p>
        </w:tc>
      </w:tr>
      <w:tr w:rsidR="00713065" w:rsidRPr="00DB707E" w14:paraId="7F56981C"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5C729D3" w14:textId="77777777" w:rsidR="00713065" w:rsidRPr="00DB707E" w:rsidRDefault="00713065" w:rsidP="00864629">
            <w:pPr>
              <w:pStyle w:val="TAL"/>
            </w:pPr>
            <w:r w:rsidRPr="00DB707E">
              <w:t>SSB GSCN</w:t>
            </w:r>
          </w:p>
        </w:tc>
        <w:tc>
          <w:tcPr>
            <w:tcW w:w="959" w:type="dxa"/>
            <w:tcBorders>
              <w:top w:val="single" w:sz="4" w:space="0" w:color="auto"/>
              <w:left w:val="single" w:sz="4" w:space="0" w:color="auto"/>
              <w:bottom w:val="single" w:sz="4" w:space="0" w:color="auto"/>
              <w:right w:val="single" w:sz="4" w:space="0" w:color="auto"/>
            </w:tcBorders>
            <w:hideMark/>
          </w:tcPr>
          <w:p w14:paraId="349C4930"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6AB07F7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017E270" w14:textId="77777777" w:rsidR="00713065" w:rsidRPr="00DB707E" w:rsidRDefault="00713065" w:rsidP="00864629">
            <w:pPr>
              <w:pStyle w:val="TAC"/>
            </w:pPr>
            <w:r w:rsidRPr="00DB707E">
              <w:t>freq1</w:t>
            </w:r>
          </w:p>
        </w:tc>
      </w:tr>
      <w:tr w:rsidR="00713065" w:rsidRPr="00DB707E" w14:paraId="6BBA9D74"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8165791" w14:textId="77777777" w:rsidR="00713065" w:rsidRPr="00DB707E" w:rsidRDefault="00713065" w:rsidP="00864629">
            <w:pPr>
              <w:pStyle w:val="TAL"/>
            </w:pPr>
            <w:r w:rsidRPr="00DB707E">
              <w:t>Duplex mode</w:t>
            </w:r>
          </w:p>
        </w:tc>
        <w:tc>
          <w:tcPr>
            <w:tcW w:w="959" w:type="dxa"/>
            <w:tcBorders>
              <w:top w:val="single" w:sz="4" w:space="0" w:color="auto"/>
              <w:left w:val="single" w:sz="4" w:space="0" w:color="auto"/>
              <w:bottom w:val="single" w:sz="4" w:space="0" w:color="auto"/>
              <w:right w:val="single" w:sz="4" w:space="0" w:color="auto"/>
            </w:tcBorders>
            <w:hideMark/>
          </w:tcPr>
          <w:p w14:paraId="4C2A3702" w14:textId="77777777" w:rsidR="00713065" w:rsidRPr="00DB707E" w:rsidRDefault="00713065" w:rsidP="00864629">
            <w:pPr>
              <w:pStyle w:val="TAC"/>
            </w:pPr>
            <w:r w:rsidRPr="00DB707E">
              <w:t>1</w:t>
            </w:r>
          </w:p>
        </w:tc>
        <w:tc>
          <w:tcPr>
            <w:tcW w:w="1268" w:type="dxa"/>
            <w:tcBorders>
              <w:top w:val="single" w:sz="4" w:space="0" w:color="auto"/>
              <w:left w:val="single" w:sz="4" w:space="0" w:color="auto"/>
              <w:bottom w:val="nil"/>
              <w:right w:val="single" w:sz="4" w:space="0" w:color="auto"/>
            </w:tcBorders>
            <w:shd w:val="clear" w:color="auto" w:fill="auto"/>
          </w:tcPr>
          <w:p w14:paraId="0A8D1FB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305AC94" w14:textId="77777777" w:rsidR="00713065" w:rsidRPr="00DB707E" w:rsidRDefault="00713065" w:rsidP="00864629">
            <w:pPr>
              <w:pStyle w:val="TAC"/>
            </w:pPr>
            <w:r w:rsidRPr="00DB707E">
              <w:t>FDD</w:t>
            </w:r>
          </w:p>
        </w:tc>
      </w:tr>
      <w:tr w:rsidR="00713065" w:rsidRPr="00DB707E" w14:paraId="636D642F"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7137565C"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2F904ED"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563EDB87"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478A561" w14:textId="77777777" w:rsidR="00713065" w:rsidRPr="00DB707E" w:rsidRDefault="00713065" w:rsidP="00864629">
            <w:pPr>
              <w:pStyle w:val="TAC"/>
            </w:pPr>
            <w:r w:rsidRPr="00DB707E">
              <w:t>TDD</w:t>
            </w:r>
          </w:p>
        </w:tc>
      </w:tr>
      <w:tr w:rsidR="00713065" w:rsidRPr="00DB707E" w14:paraId="3ACBAC68" w14:textId="77777777" w:rsidTr="00864629">
        <w:trPr>
          <w:trHeight w:val="79"/>
          <w:jc w:val="center"/>
        </w:trPr>
        <w:tc>
          <w:tcPr>
            <w:tcW w:w="3163" w:type="dxa"/>
            <w:vMerge w:val="restart"/>
            <w:tcBorders>
              <w:top w:val="nil"/>
              <w:left w:val="single" w:sz="4" w:space="0" w:color="auto"/>
              <w:right w:val="single" w:sz="4" w:space="0" w:color="auto"/>
            </w:tcBorders>
            <w:shd w:val="clear" w:color="auto" w:fill="auto"/>
            <w:hideMark/>
          </w:tcPr>
          <w:p w14:paraId="76A95921"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9CD4311" w14:textId="77777777" w:rsidR="00713065" w:rsidRPr="00DB707E" w:rsidRDefault="00713065" w:rsidP="00864629">
            <w:pPr>
              <w:pStyle w:val="TAC"/>
            </w:pPr>
            <w:r w:rsidRPr="00DB707E">
              <w:t>3</w:t>
            </w:r>
          </w:p>
        </w:tc>
        <w:tc>
          <w:tcPr>
            <w:tcW w:w="1268" w:type="dxa"/>
            <w:vMerge w:val="restart"/>
            <w:tcBorders>
              <w:top w:val="nil"/>
              <w:left w:val="single" w:sz="4" w:space="0" w:color="auto"/>
              <w:right w:val="single" w:sz="4" w:space="0" w:color="auto"/>
            </w:tcBorders>
            <w:shd w:val="clear" w:color="auto" w:fill="auto"/>
            <w:hideMark/>
          </w:tcPr>
          <w:p w14:paraId="3292DB96" w14:textId="77777777" w:rsidR="00713065" w:rsidRPr="00DB707E" w:rsidRDefault="00713065" w:rsidP="00864629">
            <w:pPr>
              <w:pStyle w:val="TAC"/>
            </w:pPr>
          </w:p>
        </w:tc>
        <w:tc>
          <w:tcPr>
            <w:tcW w:w="1743" w:type="dxa"/>
            <w:tcBorders>
              <w:top w:val="single" w:sz="4" w:space="0" w:color="auto"/>
              <w:left w:val="single" w:sz="4" w:space="0" w:color="auto"/>
              <w:right w:val="single" w:sz="4" w:space="0" w:color="auto"/>
            </w:tcBorders>
            <w:hideMark/>
          </w:tcPr>
          <w:p w14:paraId="46FEDF5C" w14:textId="77777777" w:rsidR="00713065" w:rsidRPr="00DB707E" w:rsidRDefault="00713065" w:rsidP="00864629">
            <w:pPr>
              <w:pStyle w:val="TAC"/>
            </w:pPr>
            <w:r w:rsidRPr="00DB707E">
              <w:t>TDD</w:t>
            </w:r>
          </w:p>
        </w:tc>
      </w:tr>
      <w:tr w:rsidR="00713065" w:rsidRPr="00DB707E" w14:paraId="0F49835D" w14:textId="77777777" w:rsidTr="00864629">
        <w:trPr>
          <w:trHeight w:val="78"/>
          <w:jc w:val="center"/>
        </w:trPr>
        <w:tc>
          <w:tcPr>
            <w:tcW w:w="3163" w:type="dxa"/>
            <w:vMerge/>
            <w:tcBorders>
              <w:left w:val="single" w:sz="4" w:space="0" w:color="auto"/>
              <w:bottom w:val="single" w:sz="4" w:space="0" w:color="auto"/>
              <w:right w:val="single" w:sz="4" w:space="0" w:color="auto"/>
            </w:tcBorders>
            <w:shd w:val="clear" w:color="auto" w:fill="auto"/>
          </w:tcPr>
          <w:p w14:paraId="32A1DF68"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tcPr>
          <w:p w14:paraId="07047984" w14:textId="77777777" w:rsidR="00713065" w:rsidRPr="00DB707E" w:rsidRDefault="00713065" w:rsidP="00864629">
            <w:pPr>
              <w:pStyle w:val="TAC"/>
            </w:pPr>
            <w:r w:rsidRPr="00DB707E">
              <w:t>4</w:t>
            </w:r>
          </w:p>
        </w:tc>
        <w:tc>
          <w:tcPr>
            <w:tcW w:w="1268" w:type="dxa"/>
            <w:vMerge/>
            <w:tcBorders>
              <w:left w:val="single" w:sz="4" w:space="0" w:color="auto"/>
              <w:bottom w:val="single" w:sz="4" w:space="0" w:color="auto"/>
              <w:right w:val="single" w:sz="4" w:space="0" w:color="auto"/>
            </w:tcBorders>
            <w:shd w:val="clear" w:color="auto" w:fill="auto"/>
          </w:tcPr>
          <w:p w14:paraId="51B68389" w14:textId="77777777" w:rsidR="00713065" w:rsidRPr="00DB707E" w:rsidRDefault="00713065" w:rsidP="00864629">
            <w:pPr>
              <w:pStyle w:val="TAC"/>
            </w:pPr>
          </w:p>
        </w:tc>
        <w:tc>
          <w:tcPr>
            <w:tcW w:w="1743" w:type="dxa"/>
            <w:tcBorders>
              <w:left w:val="single" w:sz="4" w:space="0" w:color="auto"/>
              <w:bottom w:val="single" w:sz="4" w:space="0" w:color="auto"/>
              <w:right w:val="single" w:sz="4" w:space="0" w:color="auto"/>
            </w:tcBorders>
          </w:tcPr>
          <w:p w14:paraId="61E0FCA7" w14:textId="77777777" w:rsidR="00713065" w:rsidRPr="00DB707E" w:rsidRDefault="00713065" w:rsidP="00864629">
            <w:pPr>
              <w:pStyle w:val="TAC"/>
            </w:pPr>
            <w:r w:rsidRPr="00DB707E">
              <w:t>HD-FDD</w:t>
            </w:r>
          </w:p>
        </w:tc>
      </w:tr>
      <w:tr w:rsidR="00713065" w:rsidRPr="00DB707E" w14:paraId="743977C3"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2414175" w14:textId="77777777" w:rsidR="00713065" w:rsidRPr="00DB707E" w:rsidRDefault="00713065" w:rsidP="00864629">
            <w:pPr>
              <w:pStyle w:val="TAL"/>
            </w:pPr>
            <w:r w:rsidRPr="00DB707E">
              <w:t>TDD Configuration</w:t>
            </w:r>
          </w:p>
        </w:tc>
        <w:tc>
          <w:tcPr>
            <w:tcW w:w="959" w:type="dxa"/>
            <w:tcBorders>
              <w:top w:val="single" w:sz="4" w:space="0" w:color="auto"/>
              <w:left w:val="single" w:sz="4" w:space="0" w:color="auto"/>
              <w:bottom w:val="single" w:sz="4" w:space="0" w:color="auto"/>
              <w:right w:val="single" w:sz="4" w:space="0" w:color="auto"/>
            </w:tcBorders>
            <w:hideMark/>
          </w:tcPr>
          <w:p w14:paraId="6C78E198"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747377FB"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CCECA74" w14:textId="77777777" w:rsidR="00713065" w:rsidRPr="00DB707E" w:rsidRDefault="00713065" w:rsidP="00864629">
            <w:pPr>
              <w:pStyle w:val="TAC"/>
            </w:pPr>
            <w:r w:rsidRPr="00DB707E">
              <w:t>N/A</w:t>
            </w:r>
          </w:p>
        </w:tc>
      </w:tr>
      <w:tr w:rsidR="00713065" w:rsidRPr="00DB707E" w14:paraId="26984018"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5BB479CF"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5B1F1B6"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0692A218"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261376E" w14:textId="77777777" w:rsidR="00713065" w:rsidRPr="00DB707E" w:rsidRDefault="00713065" w:rsidP="00864629">
            <w:pPr>
              <w:pStyle w:val="TAC"/>
            </w:pPr>
            <w:r w:rsidRPr="00DB707E">
              <w:t>TDDConf.1.1</w:t>
            </w:r>
          </w:p>
        </w:tc>
      </w:tr>
      <w:tr w:rsidR="00713065" w:rsidRPr="00DB707E" w14:paraId="5AF706A7"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39DF96FC"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1B01936"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6BC41A63"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D3525C6" w14:textId="77777777" w:rsidR="00713065" w:rsidRPr="00DB707E" w:rsidRDefault="00713065" w:rsidP="00864629">
            <w:pPr>
              <w:pStyle w:val="TAC"/>
            </w:pPr>
            <w:r w:rsidRPr="00DB707E">
              <w:t>TDDConf.2.1</w:t>
            </w:r>
          </w:p>
        </w:tc>
      </w:tr>
      <w:tr w:rsidR="00713065" w:rsidRPr="00DB707E" w14:paraId="24CC7D8D"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51C719D2" w14:textId="77777777" w:rsidR="00713065" w:rsidRPr="00DB707E" w:rsidRDefault="00713065" w:rsidP="00864629">
            <w:pPr>
              <w:pStyle w:val="TAL"/>
              <w:rPr>
                <w:vertAlign w:val="subscript"/>
              </w:rPr>
            </w:pPr>
            <w:proofErr w:type="spellStart"/>
            <w:r w:rsidRPr="00DB707E">
              <w:t>BW</w:t>
            </w:r>
            <w:r w:rsidRPr="00DB707E">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5E366F5E"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695B606F" w14:textId="77777777" w:rsidR="00713065" w:rsidRPr="00DB707E" w:rsidRDefault="00713065" w:rsidP="00864629">
            <w:pPr>
              <w:pStyle w:val="TAC"/>
            </w:pPr>
            <w:r w:rsidRPr="00DB707E">
              <w:t>MHz</w:t>
            </w:r>
          </w:p>
        </w:tc>
        <w:tc>
          <w:tcPr>
            <w:tcW w:w="1743" w:type="dxa"/>
            <w:tcBorders>
              <w:top w:val="single" w:sz="4" w:space="0" w:color="auto"/>
              <w:left w:val="single" w:sz="4" w:space="0" w:color="auto"/>
              <w:bottom w:val="single" w:sz="4" w:space="0" w:color="auto"/>
              <w:right w:val="single" w:sz="4" w:space="0" w:color="auto"/>
            </w:tcBorders>
            <w:hideMark/>
          </w:tcPr>
          <w:p w14:paraId="718F62C1" w14:textId="77777777" w:rsidR="00713065" w:rsidRPr="00DB707E" w:rsidRDefault="00713065" w:rsidP="00864629">
            <w:pPr>
              <w:pStyle w:val="TAC"/>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13065" w:rsidRPr="00DB707E" w14:paraId="73EAE4AD"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53F95261" w14:textId="77777777" w:rsidR="00713065" w:rsidRPr="00DB707E" w:rsidRDefault="00713065" w:rsidP="0086462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1EDA2A02"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328A4F3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F0EC00E" w14:textId="77777777" w:rsidR="00713065" w:rsidRPr="00DB707E" w:rsidRDefault="00713065" w:rsidP="00864629">
            <w:pPr>
              <w:pStyle w:val="TAC"/>
            </w:pPr>
            <w:r w:rsidRPr="00DB707E">
              <w:rPr>
                <w:szCs w:val="18"/>
              </w:rPr>
              <w:t xml:space="preserve">1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2</w:t>
            </w:r>
          </w:p>
        </w:tc>
      </w:tr>
      <w:tr w:rsidR="00713065" w:rsidRPr="00DB707E" w14:paraId="264A57DD"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553A9FA" w14:textId="77777777" w:rsidR="00713065" w:rsidRPr="00DB707E" w:rsidRDefault="00713065" w:rsidP="00864629">
            <w:pPr>
              <w:pStyle w:val="TAL"/>
              <w:rPr>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45AC894D"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71C32A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FCF144B" w14:textId="77777777" w:rsidR="00713065" w:rsidRPr="00DB707E" w:rsidRDefault="00713065" w:rsidP="00864629">
            <w:pPr>
              <w:pStyle w:val="TAC"/>
            </w:pPr>
            <w:r w:rsidRPr="00DB707E">
              <w:rPr>
                <w:szCs w:val="18"/>
              </w:rPr>
              <w:t xml:space="preserve">20: </w:t>
            </w:r>
            <w:proofErr w:type="spellStart"/>
            <w:proofErr w:type="gramStart"/>
            <w:r w:rsidRPr="00DB707E">
              <w:rPr>
                <w:szCs w:val="18"/>
              </w:rPr>
              <w:t>N</w:t>
            </w:r>
            <w:r w:rsidRPr="00DB707E">
              <w:rPr>
                <w:szCs w:val="18"/>
                <w:vertAlign w:val="subscript"/>
              </w:rPr>
              <w:t>RB,c</w:t>
            </w:r>
            <w:proofErr w:type="spellEnd"/>
            <w:proofErr w:type="gramEnd"/>
            <w:r w:rsidRPr="00DB707E">
              <w:rPr>
                <w:szCs w:val="18"/>
              </w:rPr>
              <w:t xml:space="preserve"> = 51</w:t>
            </w:r>
          </w:p>
        </w:tc>
      </w:tr>
      <w:tr w:rsidR="00713065" w:rsidRPr="00DB707E" w14:paraId="40DD3365"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D19923A" w14:textId="77777777" w:rsidR="00713065" w:rsidRPr="00DB707E" w:rsidRDefault="00713065" w:rsidP="00864629">
            <w:pPr>
              <w:pStyle w:val="TAL"/>
            </w:pPr>
            <w:r w:rsidRPr="00DB707E">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290B85DA"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3A1ABA5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E6A58CB" w14:textId="77777777" w:rsidR="00713065" w:rsidRPr="00DB707E" w:rsidRDefault="00713065" w:rsidP="00864629">
            <w:pPr>
              <w:pStyle w:val="TAC"/>
            </w:pPr>
            <w:r w:rsidRPr="00DB707E">
              <w:t>SR.1.1 FDD</w:t>
            </w:r>
          </w:p>
        </w:tc>
      </w:tr>
      <w:tr w:rsidR="00713065" w:rsidRPr="00DB707E" w14:paraId="60C061CF"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010986C2"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5836484"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7CB403F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1089171" w14:textId="77777777" w:rsidR="00713065" w:rsidRPr="00DB707E" w:rsidRDefault="00713065" w:rsidP="00864629">
            <w:pPr>
              <w:pStyle w:val="TAC"/>
            </w:pPr>
            <w:r w:rsidRPr="00DB707E">
              <w:t>SR.1.1 TDD</w:t>
            </w:r>
          </w:p>
        </w:tc>
      </w:tr>
      <w:tr w:rsidR="00713065" w:rsidRPr="00DB707E" w14:paraId="00067E3C"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F752029"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5B5F9631"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7D11B2B5"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B01D2F3" w14:textId="77777777" w:rsidR="00713065" w:rsidRPr="00DB707E" w:rsidRDefault="00713065" w:rsidP="00864629">
            <w:pPr>
              <w:pStyle w:val="TAC"/>
            </w:pPr>
            <w:r w:rsidRPr="00DB707E">
              <w:t>SR.2.1 TDD</w:t>
            </w:r>
          </w:p>
        </w:tc>
      </w:tr>
      <w:tr w:rsidR="00713065" w:rsidRPr="00DB707E" w14:paraId="77233116"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42581FE" w14:textId="77777777" w:rsidR="00713065" w:rsidRPr="00DB707E" w:rsidRDefault="00713065" w:rsidP="00864629">
            <w:pPr>
              <w:pStyle w:val="TAL"/>
            </w:pPr>
            <w:r w:rsidRPr="00DB707E">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7DF8979B"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44DD14DB"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075ED72" w14:textId="77777777" w:rsidR="00713065" w:rsidRPr="00DB707E" w:rsidRDefault="00713065" w:rsidP="00864629">
            <w:pPr>
              <w:pStyle w:val="TAC"/>
            </w:pPr>
            <w:r w:rsidRPr="00DB707E">
              <w:t>CR.1.1 FDD</w:t>
            </w:r>
          </w:p>
        </w:tc>
      </w:tr>
      <w:tr w:rsidR="00713065" w:rsidRPr="00DB707E" w14:paraId="250ED523"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1C1F10CE"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6ED47365"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675BCB3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7911CE8" w14:textId="77777777" w:rsidR="00713065" w:rsidRPr="00DB707E" w:rsidRDefault="00713065" w:rsidP="00864629">
            <w:pPr>
              <w:pStyle w:val="TAC"/>
            </w:pPr>
            <w:r w:rsidRPr="00DB707E">
              <w:t>CR.1.1 TDD</w:t>
            </w:r>
          </w:p>
        </w:tc>
      </w:tr>
      <w:tr w:rsidR="00713065" w:rsidRPr="00DB707E" w14:paraId="5B4642F3"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51365EC"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439F025"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0DBE740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E75763F" w14:textId="77777777" w:rsidR="00713065" w:rsidRPr="00DB707E" w:rsidRDefault="00713065" w:rsidP="00864629">
            <w:pPr>
              <w:pStyle w:val="TAC"/>
            </w:pPr>
            <w:r w:rsidRPr="00DB707E">
              <w:t>CR.2.1 TDD</w:t>
            </w:r>
          </w:p>
        </w:tc>
      </w:tr>
      <w:tr w:rsidR="00713065" w:rsidRPr="00DB707E" w14:paraId="4773BA74"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1834BFB" w14:textId="77777777" w:rsidR="00713065" w:rsidRPr="00DB707E" w:rsidRDefault="00713065" w:rsidP="00864629">
            <w:pPr>
              <w:pStyle w:val="TAL"/>
            </w:pPr>
            <w:r w:rsidRPr="00DB707E">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15069EA6"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3A00FE3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324D7B2" w14:textId="77777777" w:rsidR="00713065" w:rsidRPr="00DB707E" w:rsidRDefault="00713065" w:rsidP="00864629">
            <w:pPr>
              <w:pStyle w:val="TAC"/>
            </w:pPr>
            <w:r w:rsidRPr="00DB707E">
              <w:t>CCR.1.1 FDD</w:t>
            </w:r>
          </w:p>
        </w:tc>
      </w:tr>
      <w:tr w:rsidR="00713065" w:rsidRPr="00DB707E" w14:paraId="21B63D47"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3DC4D878"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43B155C0"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05337EA5"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38E35E4" w14:textId="77777777" w:rsidR="00713065" w:rsidRPr="00DB707E" w:rsidRDefault="00713065" w:rsidP="00864629">
            <w:pPr>
              <w:pStyle w:val="TAC"/>
            </w:pPr>
            <w:r w:rsidRPr="00DB707E">
              <w:t>CCR.1.1 TDD</w:t>
            </w:r>
          </w:p>
        </w:tc>
      </w:tr>
      <w:tr w:rsidR="00713065" w:rsidRPr="00DB707E" w14:paraId="06C0C2CC"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7599146"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72272B61"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63B8193A"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8ACC2FA" w14:textId="77777777" w:rsidR="00713065" w:rsidRPr="00DB707E" w:rsidRDefault="00713065" w:rsidP="00864629">
            <w:pPr>
              <w:pStyle w:val="TAC"/>
            </w:pPr>
            <w:r w:rsidRPr="00DB707E">
              <w:t>CCR.2.1 TDD</w:t>
            </w:r>
          </w:p>
        </w:tc>
      </w:tr>
      <w:tr w:rsidR="00713065" w:rsidRPr="00DB707E" w14:paraId="28983E4A"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2BFDB4A6" w14:textId="77777777" w:rsidR="00713065" w:rsidRPr="00DB707E" w:rsidRDefault="00713065" w:rsidP="00864629">
            <w:pPr>
              <w:pStyle w:val="TAL"/>
            </w:pPr>
            <w:r w:rsidRPr="00DB707E">
              <w:t>SSB configuration</w:t>
            </w:r>
          </w:p>
        </w:tc>
        <w:tc>
          <w:tcPr>
            <w:tcW w:w="959" w:type="dxa"/>
            <w:tcBorders>
              <w:top w:val="single" w:sz="4" w:space="0" w:color="auto"/>
              <w:left w:val="single" w:sz="4" w:space="0" w:color="auto"/>
              <w:bottom w:val="single" w:sz="4" w:space="0" w:color="auto"/>
              <w:right w:val="single" w:sz="4" w:space="0" w:color="auto"/>
            </w:tcBorders>
            <w:hideMark/>
          </w:tcPr>
          <w:p w14:paraId="3F08020C"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tcPr>
          <w:p w14:paraId="3143539D"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EEB6BEC" w14:textId="77777777" w:rsidR="00713065" w:rsidRPr="00DB707E" w:rsidRDefault="00713065" w:rsidP="00864629">
            <w:pPr>
              <w:pStyle w:val="TAC"/>
            </w:pPr>
            <w:r w:rsidRPr="00DB707E">
              <w:t>SSB.3 FR1</w:t>
            </w:r>
          </w:p>
        </w:tc>
      </w:tr>
      <w:tr w:rsidR="00713065" w:rsidRPr="00DB707E" w14:paraId="37FE41E2"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739A529B"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025FE738" w14:textId="77777777" w:rsidR="00713065" w:rsidRPr="00DB707E" w:rsidRDefault="00713065" w:rsidP="00864629">
            <w:pPr>
              <w:pStyle w:val="TAC"/>
            </w:pPr>
            <w:r w:rsidRPr="00DB707E">
              <w:t>2</w:t>
            </w:r>
          </w:p>
        </w:tc>
        <w:tc>
          <w:tcPr>
            <w:tcW w:w="1268" w:type="dxa"/>
            <w:tcBorders>
              <w:top w:val="nil"/>
              <w:left w:val="single" w:sz="4" w:space="0" w:color="auto"/>
              <w:bottom w:val="nil"/>
              <w:right w:val="single" w:sz="4" w:space="0" w:color="auto"/>
            </w:tcBorders>
            <w:shd w:val="clear" w:color="auto" w:fill="auto"/>
            <w:hideMark/>
          </w:tcPr>
          <w:p w14:paraId="3435F9D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5BE137C" w14:textId="77777777" w:rsidR="00713065" w:rsidRPr="00DB707E" w:rsidRDefault="00713065" w:rsidP="00864629">
            <w:pPr>
              <w:pStyle w:val="TAC"/>
            </w:pPr>
            <w:r w:rsidRPr="00DB707E">
              <w:t>SSB.3 FR1</w:t>
            </w:r>
          </w:p>
        </w:tc>
      </w:tr>
      <w:tr w:rsidR="00713065" w:rsidRPr="00DB707E" w14:paraId="7B866422"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303239AB"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1DB224D" w14:textId="77777777" w:rsidR="00713065" w:rsidRPr="00DB707E" w:rsidRDefault="00713065" w:rsidP="00864629">
            <w:pPr>
              <w:pStyle w:val="TAC"/>
            </w:pPr>
            <w:r w:rsidRPr="00DB707E">
              <w:t>3</w:t>
            </w:r>
          </w:p>
        </w:tc>
        <w:tc>
          <w:tcPr>
            <w:tcW w:w="1268" w:type="dxa"/>
            <w:tcBorders>
              <w:top w:val="nil"/>
              <w:left w:val="single" w:sz="4" w:space="0" w:color="auto"/>
              <w:bottom w:val="single" w:sz="4" w:space="0" w:color="auto"/>
              <w:right w:val="single" w:sz="4" w:space="0" w:color="auto"/>
            </w:tcBorders>
            <w:shd w:val="clear" w:color="auto" w:fill="auto"/>
            <w:hideMark/>
          </w:tcPr>
          <w:p w14:paraId="1EBF9AE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7A62280" w14:textId="77777777" w:rsidR="00713065" w:rsidRPr="00DB707E" w:rsidRDefault="00713065" w:rsidP="00864629">
            <w:pPr>
              <w:pStyle w:val="TAC"/>
            </w:pPr>
            <w:r w:rsidRPr="00DB707E">
              <w:rPr>
                <w:rFonts w:cs="v4.2.0"/>
              </w:rPr>
              <w:t>SSB.</w:t>
            </w:r>
            <w:del w:id="28182" w:author="Huawei" w:date="2022-10-19T10:29:00Z">
              <w:r w:rsidRPr="00DB707E" w:rsidDel="00F91DEE">
                <w:rPr>
                  <w:rFonts w:cs="v4.2.0"/>
                </w:rPr>
                <w:delText xml:space="preserve">1 </w:delText>
              </w:r>
            </w:del>
            <w:ins w:id="28183" w:author="Huawei" w:date="2022-10-19T10:29:00Z">
              <w:r>
                <w:rPr>
                  <w:rFonts w:cs="v4.2.0"/>
                </w:rPr>
                <w:t>2</w:t>
              </w:r>
              <w:r w:rsidRPr="00DB707E">
                <w:rPr>
                  <w:rFonts w:cs="v4.2.0"/>
                </w:rPr>
                <w:t xml:space="preserve"> </w:t>
              </w:r>
            </w:ins>
            <w:r w:rsidRPr="00DB707E">
              <w:rPr>
                <w:snapToGrid w:val="0"/>
                <w:szCs w:val="18"/>
                <w:lang w:eastAsia="zh-CN"/>
              </w:rPr>
              <w:t>RedCap</w:t>
            </w:r>
            <w:r w:rsidRPr="00DB707E">
              <w:rPr>
                <w:rFonts w:cs="v4.2.0"/>
              </w:rPr>
              <w:t xml:space="preserve"> FR1</w:t>
            </w:r>
          </w:p>
        </w:tc>
      </w:tr>
      <w:tr w:rsidR="00713065" w:rsidRPr="00DB707E" w14:paraId="1597137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DBC722C" w14:textId="77777777" w:rsidR="00713065" w:rsidRPr="00DB707E" w:rsidRDefault="00713065" w:rsidP="00864629">
            <w:pPr>
              <w:pStyle w:val="TAL"/>
            </w:pPr>
            <w:r w:rsidRPr="00DB707E">
              <w:t>OCNG Patterns</w:t>
            </w:r>
          </w:p>
        </w:tc>
        <w:tc>
          <w:tcPr>
            <w:tcW w:w="959" w:type="dxa"/>
            <w:tcBorders>
              <w:top w:val="single" w:sz="4" w:space="0" w:color="auto"/>
              <w:left w:val="single" w:sz="4" w:space="0" w:color="auto"/>
              <w:bottom w:val="single" w:sz="4" w:space="0" w:color="auto"/>
              <w:right w:val="single" w:sz="4" w:space="0" w:color="auto"/>
            </w:tcBorders>
            <w:hideMark/>
          </w:tcPr>
          <w:p w14:paraId="7174EBB5"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2D8363FC"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9F7D4F" w14:textId="77777777" w:rsidR="00713065" w:rsidRPr="00DB707E" w:rsidRDefault="00713065" w:rsidP="00864629">
            <w:pPr>
              <w:pStyle w:val="TAC"/>
            </w:pPr>
            <w:r w:rsidRPr="00DB707E">
              <w:t>OP.1</w:t>
            </w:r>
          </w:p>
        </w:tc>
      </w:tr>
      <w:tr w:rsidR="00713065" w:rsidRPr="00DB707E" w14:paraId="5775DA36"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FD2BF47" w14:textId="77777777" w:rsidR="00713065" w:rsidRPr="00DB707E" w:rsidRDefault="00713065" w:rsidP="00864629">
            <w:pPr>
              <w:pStyle w:val="TAL"/>
            </w:pPr>
            <w:r w:rsidRPr="00DB707E">
              <w:t>Initial BWP Configuration</w:t>
            </w:r>
          </w:p>
        </w:tc>
        <w:tc>
          <w:tcPr>
            <w:tcW w:w="959" w:type="dxa"/>
            <w:tcBorders>
              <w:top w:val="single" w:sz="4" w:space="0" w:color="auto"/>
              <w:left w:val="single" w:sz="4" w:space="0" w:color="auto"/>
              <w:bottom w:val="single" w:sz="4" w:space="0" w:color="auto"/>
              <w:right w:val="single" w:sz="4" w:space="0" w:color="auto"/>
            </w:tcBorders>
          </w:tcPr>
          <w:p w14:paraId="3300FB15"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47AD2ADF"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9528979" w14:textId="77777777" w:rsidR="00713065" w:rsidRPr="00DB707E" w:rsidRDefault="00713065" w:rsidP="00864629">
            <w:pPr>
              <w:pStyle w:val="TAC"/>
            </w:pPr>
            <w:r w:rsidRPr="00DB707E">
              <w:t>DLBWP.0.1</w:t>
            </w:r>
          </w:p>
          <w:p w14:paraId="4E70C657" w14:textId="77777777" w:rsidR="00713065" w:rsidRPr="00DB707E" w:rsidRDefault="00713065" w:rsidP="00864629">
            <w:pPr>
              <w:pStyle w:val="TAC"/>
            </w:pPr>
            <w:r w:rsidRPr="00DB707E">
              <w:t>ULBWP.0.1</w:t>
            </w:r>
          </w:p>
        </w:tc>
      </w:tr>
      <w:tr w:rsidR="00713065" w:rsidRPr="00DB707E" w14:paraId="5936EE73"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F4124F4" w14:textId="77777777" w:rsidR="00713065" w:rsidRPr="00DB707E" w:rsidRDefault="00713065" w:rsidP="00864629">
            <w:pPr>
              <w:pStyle w:val="TAL"/>
            </w:pPr>
            <w:r w:rsidRPr="00DB707E">
              <w:t>Dedicated BWP configuration</w:t>
            </w:r>
          </w:p>
        </w:tc>
        <w:tc>
          <w:tcPr>
            <w:tcW w:w="959" w:type="dxa"/>
            <w:tcBorders>
              <w:top w:val="single" w:sz="4" w:space="0" w:color="auto"/>
              <w:left w:val="single" w:sz="4" w:space="0" w:color="auto"/>
              <w:bottom w:val="single" w:sz="4" w:space="0" w:color="auto"/>
              <w:right w:val="single" w:sz="4" w:space="0" w:color="auto"/>
            </w:tcBorders>
          </w:tcPr>
          <w:p w14:paraId="61338E96"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11F20A8E"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D8B98F2" w14:textId="77777777" w:rsidR="00713065" w:rsidRPr="00DB707E" w:rsidRDefault="00713065" w:rsidP="00864629">
            <w:pPr>
              <w:pStyle w:val="TAC"/>
            </w:pPr>
            <w:r w:rsidRPr="00DB707E">
              <w:t>DLBWP.1.1</w:t>
            </w:r>
          </w:p>
          <w:p w14:paraId="3F772799" w14:textId="77777777" w:rsidR="00713065" w:rsidRPr="00DB707E" w:rsidRDefault="00713065" w:rsidP="00864629">
            <w:pPr>
              <w:pStyle w:val="TAC"/>
            </w:pPr>
            <w:r w:rsidRPr="00DB707E">
              <w:t>ULBWP.1.1</w:t>
            </w:r>
          </w:p>
        </w:tc>
      </w:tr>
      <w:tr w:rsidR="00713065" w:rsidRPr="00DB707E" w14:paraId="037DD8F4"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B6691C3" w14:textId="77777777" w:rsidR="00713065" w:rsidRPr="00DB707E" w:rsidRDefault="00713065" w:rsidP="00864629">
            <w:pPr>
              <w:pStyle w:val="TAL"/>
            </w:pPr>
            <w:r w:rsidRPr="00DB707E">
              <w:t>SMTC configuration</w:t>
            </w:r>
          </w:p>
        </w:tc>
        <w:tc>
          <w:tcPr>
            <w:tcW w:w="959" w:type="dxa"/>
            <w:tcBorders>
              <w:top w:val="single" w:sz="4" w:space="0" w:color="auto"/>
              <w:left w:val="single" w:sz="4" w:space="0" w:color="auto"/>
              <w:bottom w:val="single" w:sz="4" w:space="0" w:color="auto"/>
              <w:right w:val="single" w:sz="4" w:space="0" w:color="auto"/>
            </w:tcBorders>
          </w:tcPr>
          <w:p w14:paraId="18F2B378"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31DBBCF7"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5ED1650" w14:textId="77777777" w:rsidR="00713065" w:rsidRPr="00DB707E" w:rsidRDefault="00713065" w:rsidP="00864629">
            <w:pPr>
              <w:pStyle w:val="TAC"/>
            </w:pPr>
            <w:r w:rsidRPr="00DB707E">
              <w:rPr>
                <w:snapToGrid w:val="0"/>
                <w:szCs w:val="18"/>
                <w:lang w:eastAsia="zh-CN"/>
              </w:rPr>
              <w:t>SMTC.1 RedCap</w:t>
            </w:r>
          </w:p>
        </w:tc>
      </w:tr>
      <w:tr w:rsidR="00713065" w:rsidRPr="00DB707E" w14:paraId="22C7CFCF" w14:textId="77777777" w:rsidTr="00864629">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DF8AC9C" w14:textId="77777777" w:rsidR="00713065" w:rsidRPr="00DB707E" w:rsidRDefault="00713065" w:rsidP="00864629">
            <w:pPr>
              <w:pStyle w:val="TAL"/>
            </w:pPr>
            <w:r w:rsidRPr="00DB707E">
              <w:rPr>
                <w:rFonts w:eastAsia="Calibri"/>
                <w:szCs w:val="18"/>
              </w:rPr>
              <w:t>TRS Configuration</w:t>
            </w:r>
          </w:p>
        </w:tc>
        <w:tc>
          <w:tcPr>
            <w:tcW w:w="959" w:type="dxa"/>
            <w:tcBorders>
              <w:top w:val="single" w:sz="4" w:space="0" w:color="auto"/>
              <w:left w:val="single" w:sz="4" w:space="0" w:color="auto"/>
              <w:bottom w:val="single" w:sz="4" w:space="0" w:color="auto"/>
              <w:right w:val="single" w:sz="4" w:space="0" w:color="auto"/>
            </w:tcBorders>
            <w:hideMark/>
          </w:tcPr>
          <w:p w14:paraId="18029758" w14:textId="77777777" w:rsidR="00713065" w:rsidRPr="00DB707E" w:rsidRDefault="00713065" w:rsidP="00864629">
            <w:pPr>
              <w:pStyle w:val="TAC"/>
            </w:pPr>
            <w:r w:rsidRPr="00DB707E">
              <w:rPr>
                <w:rFonts w:eastAsia="Calibri"/>
                <w:szCs w:val="18"/>
              </w:rPr>
              <w:t>1</w:t>
            </w:r>
            <w:r w:rsidRPr="00DB707E">
              <w:t>,4</w:t>
            </w:r>
          </w:p>
        </w:tc>
        <w:tc>
          <w:tcPr>
            <w:tcW w:w="1268" w:type="dxa"/>
            <w:tcBorders>
              <w:top w:val="single" w:sz="4" w:space="0" w:color="auto"/>
              <w:left w:val="single" w:sz="4" w:space="0" w:color="auto"/>
              <w:bottom w:val="single" w:sz="4" w:space="0" w:color="auto"/>
              <w:right w:val="single" w:sz="4" w:space="0" w:color="auto"/>
            </w:tcBorders>
          </w:tcPr>
          <w:p w14:paraId="3674C710"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9057E37" w14:textId="77777777" w:rsidR="00713065" w:rsidRPr="00DB707E" w:rsidRDefault="00713065" w:rsidP="00864629">
            <w:pPr>
              <w:pStyle w:val="TAC"/>
            </w:pPr>
            <w:r w:rsidRPr="00DB707E">
              <w:rPr>
                <w:rFonts w:eastAsia="Calibri"/>
                <w:snapToGrid w:val="0"/>
                <w:szCs w:val="18"/>
              </w:rPr>
              <w:t>TRS.1.1 FDD</w:t>
            </w:r>
          </w:p>
        </w:tc>
      </w:tr>
      <w:tr w:rsidR="00713065" w:rsidRPr="00DB707E" w14:paraId="0B53A8EB" w14:textId="77777777" w:rsidTr="00864629">
        <w:trPr>
          <w:trHeight w:val="187"/>
          <w:jc w:val="center"/>
        </w:trPr>
        <w:tc>
          <w:tcPr>
            <w:tcW w:w="3163" w:type="dxa"/>
            <w:tcBorders>
              <w:top w:val="nil"/>
              <w:left w:val="single" w:sz="4" w:space="0" w:color="auto"/>
              <w:bottom w:val="nil"/>
              <w:right w:val="single" w:sz="4" w:space="0" w:color="auto"/>
            </w:tcBorders>
            <w:shd w:val="clear" w:color="auto" w:fill="auto"/>
            <w:hideMark/>
          </w:tcPr>
          <w:p w14:paraId="667C0B25"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3FC46734" w14:textId="77777777" w:rsidR="00713065" w:rsidRPr="00DB707E" w:rsidRDefault="00713065" w:rsidP="00864629">
            <w:pPr>
              <w:pStyle w:val="TAC"/>
            </w:pPr>
            <w:r w:rsidRPr="00DB707E">
              <w:rPr>
                <w:rFonts w:eastAsia="Calibri"/>
                <w:szCs w:val="18"/>
              </w:rPr>
              <w:t>2</w:t>
            </w:r>
          </w:p>
        </w:tc>
        <w:tc>
          <w:tcPr>
            <w:tcW w:w="1268" w:type="dxa"/>
            <w:tcBorders>
              <w:top w:val="single" w:sz="4" w:space="0" w:color="auto"/>
              <w:left w:val="single" w:sz="4" w:space="0" w:color="auto"/>
              <w:bottom w:val="single" w:sz="4" w:space="0" w:color="auto"/>
              <w:right w:val="single" w:sz="4" w:space="0" w:color="auto"/>
            </w:tcBorders>
          </w:tcPr>
          <w:p w14:paraId="6CB80AC8"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B829323" w14:textId="77777777" w:rsidR="00713065" w:rsidRPr="00DB707E" w:rsidRDefault="00713065" w:rsidP="00864629">
            <w:pPr>
              <w:pStyle w:val="TAC"/>
            </w:pPr>
            <w:r w:rsidRPr="00DB707E">
              <w:rPr>
                <w:rFonts w:eastAsia="Calibri"/>
                <w:snapToGrid w:val="0"/>
                <w:szCs w:val="18"/>
              </w:rPr>
              <w:t>TRS.1.1 TDD</w:t>
            </w:r>
          </w:p>
        </w:tc>
      </w:tr>
      <w:tr w:rsidR="00713065" w:rsidRPr="00DB707E" w14:paraId="0EFA6F31" w14:textId="77777777" w:rsidTr="00864629">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383F4F2" w14:textId="77777777" w:rsidR="00713065" w:rsidRPr="00DB707E" w:rsidRDefault="00713065" w:rsidP="00864629">
            <w:pPr>
              <w:pStyle w:val="TAL"/>
            </w:pPr>
          </w:p>
        </w:tc>
        <w:tc>
          <w:tcPr>
            <w:tcW w:w="959" w:type="dxa"/>
            <w:tcBorders>
              <w:top w:val="single" w:sz="4" w:space="0" w:color="auto"/>
              <w:left w:val="single" w:sz="4" w:space="0" w:color="auto"/>
              <w:bottom w:val="single" w:sz="4" w:space="0" w:color="auto"/>
              <w:right w:val="single" w:sz="4" w:space="0" w:color="auto"/>
            </w:tcBorders>
            <w:hideMark/>
          </w:tcPr>
          <w:p w14:paraId="1858BCE3" w14:textId="77777777" w:rsidR="00713065" w:rsidRPr="00DB707E" w:rsidRDefault="00713065" w:rsidP="00864629">
            <w:pPr>
              <w:pStyle w:val="TAC"/>
            </w:pPr>
            <w:r w:rsidRPr="00DB707E">
              <w:rPr>
                <w:rFonts w:eastAsia="Calibri"/>
                <w:szCs w:val="18"/>
              </w:rPr>
              <w:t>3</w:t>
            </w:r>
          </w:p>
        </w:tc>
        <w:tc>
          <w:tcPr>
            <w:tcW w:w="1268" w:type="dxa"/>
            <w:tcBorders>
              <w:top w:val="single" w:sz="4" w:space="0" w:color="auto"/>
              <w:left w:val="single" w:sz="4" w:space="0" w:color="auto"/>
              <w:bottom w:val="single" w:sz="4" w:space="0" w:color="auto"/>
              <w:right w:val="single" w:sz="4" w:space="0" w:color="auto"/>
            </w:tcBorders>
          </w:tcPr>
          <w:p w14:paraId="1F530332"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EAE4784" w14:textId="77777777" w:rsidR="00713065" w:rsidRPr="00DB707E" w:rsidRDefault="00713065" w:rsidP="00864629">
            <w:pPr>
              <w:pStyle w:val="TAC"/>
            </w:pPr>
            <w:r w:rsidRPr="00DB707E">
              <w:rPr>
                <w:rFonts w:eastAsia="Calibri"/>
                <w:snapToGrid w:val="0"/>
                <w:szCs w:val="18"/>
              </w:rPr>
              <w:t>TRS.1.2 TDD</w:t>
            </w:r>
          </w:p>
        </w:tc>
      </w:tr>
      <w:tr w:rsidR="00713065" w:rsidRPr="00DB707E" w14:paraId="2CDA1DF2"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8887548" w14:textId="77777777" w:rsidR="00713065" w:rsidRPr="00DB707E" w:rsidRDefault="00713065" w:rsidP="00864629">
            <w:pPr>
              <w:pStyle w:val="TAL"/>
            </w:pPr>
            <w:r w:rsidRPr="00DB707E">
              <w:t>DRX configuration</w:t>
            </w:r>
          </w:p>
        </w:tc>
        <w:tc>
          <w:tcPr>
            <w:tcW w:w="959" w:type="dxa"/>
            <w:tcBorders>
              <w:top w:val="single" w:sz="4" w:space="0" w:color="auto"/>
              <w:left w:val="single" w:sz="4" w:space="0" w:color="auto"/>
              <w:bottom w:val="single" w:sz="4" w:space="0" w:color="auto"/>
              <w:right w:val="single" w:sz="4" w:space="0" w:color="auto"/>
            </w:tcBorders>
          </w:tcPr>
          <w:p w14:paraId="660813C3"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EEAFA0D"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787B93C" w14:textId="77777777" w:rsidR="00713065" w:rsidRPr="00DB707E" w:rsidRDefault="00713065" w:rsidP="00864629">
            <w:pPr>
              <w:pStyle w:val="TAC"/>
            </w:pPr>
            <w:r w:rsidRPr="00DB707E">
              <w:t>DRX.3</w:t>
            </w:r>
          </w:p>
        </w:tc>
      </w:tr>
      <w:tr w:rsidR="00713065" w:rsidRPr="00DB707E" w14:paraId="5FD36A08"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6BB9D2A" w14:textId="77777777" w:rsidR="00713065" w:rsidRPr="00DB707E" w:rsidRDefault="00713065" w:rsidP="00864629">
            <w:pPr>
              <w:pStyle w:val="TAL"/>
            </w:pPr>
            <w:proofErr w:type="spellStart"/>
            <w:r w:rsidRPr="00DB707E">
              <w:t>reportConfigType</w:t>
            </w:r>
            <w:proofErr w:type="spellEnd"/>
          </w:p>
        </w:tc>
        <w:tc>
          <w:tcPr>
            <w:tcW w:w="959" w:type="dxa"/>
            <w:tcBorders>
              <w:top w:val="single" w:sz="4" w:space="0" w:color="auto"/>
              <w:left w:val="single" w:sz="4" w:space="0" w:color="auto"/>
              <w:bottom w:val="single" w:sz="4" w:space="0" w:color="auto"/>
              <w:right w:val="single" w:sz="4" w:space="0" w:color="auto"/>
            </w:tcBorders>
          </w:tcPr>
          <w:p w14:paraId="26891C57"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75110567"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9092B6B" w14:textId="77777777" w:rsidR="00713065" w:rsidRPr="00DB707E" w:rsidRDefault="00713065" w:rsidP="00864629">
            <w:pPr>
              <w:pStyle w:val="TAC"/>
            </w:pPr>
            <w:r w:rsidRPr="00DB707E">
              <w:t>periodic</w:t>
            </w:r>
          </w:p>
        </w:tc>
      </w:tr>
      <w:tr w:rsidR="00713065" w:rsidRPr="00DB707E" w14:paraId="68E61C0F"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C979DA8" w14:textId="77777777" w:rsidR="00713065" w:rsidRPr="00DB707E" w:rsidRDefault="00713065" w:rsidP="00864629">
            <w:pPr>
              <w:pStyle w:val="TAL"/>
            </w:pPr>
            <w:proofErr w:type="spellStart"/>
            <w:r w:rsidRPr="00DB707E">
              <w:t>reportQuantity</w:t>
            </w:r>
            <w:proofErr w:type="spellEnd"/>
          </w:p>
        </w:tc>
        <w:tc>
          <w:tcPr>
            <w:tcW w:w="959" w:type="dxa"/>
            <w:tcBorders>
              <w:top w:val="single" w:sz="4" w:space="0" w:color="auto"/>
              <w:left w:val="single" w:sz="4" w:space="0" w:color="auto"/>
              <w:bottom w:val="single" w:sz="4" w:space="0" w:color="auto"/>
              <w:right w:val="single" w:sz="4" w:space="0" w:color="auto"/>
            </w:tcBorders>
          </w:tcPr>
          <w:p w14:paraId="6F880D52"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5173F414"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86795AE" w14:textId="77777777" w:rsidR="00713065" w:rsidRPr="00DB707E" w:rsidRDefault="00713065" w:rsidP="00864629">
            <w:pPr>
              <w:pStyle w:val="TAC"/>
            </w:pPr>
            <w:proofErr w:type="spellStart"/>
            <w:r w:rsidRPr="00DB707E">
              <w:t>ssb</w:t>
            </w:r>
            <w:proofErr w:type="spellEnd"/>
            <w:r w:rsidRPr="00DB707E">
              <w:t>-Index-RSRP</w:t>
            </w:r>
          </w:p>
        </w:tc>
      </w:tr>
      <w:tr w:rsidR="00713065" w:rsidRPr="00DB707E" w14:paraId="2931628C"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ECF6236" w14:textId="77777777" w:rsidR="00713065" w:rsidRPr="00DB707E" w:rsidRDefault="00713065" w:rsidP="00864629">
            <w:pPr>
              <w:pStyle w:val="TAL"/>
            </w:pPr>
            <w:r w:rsidRPr="00DB707E">
              <w:t>Number of reported RS</w:t>
            </w:r>
          </w:p>
        </w:tc>
        <w:tc>
          <w:tcPr>
            <w:tcW w:w="959" w:type="dxa"/>
            <w:tcBorders>
              <w:top w:val="single" w:sz="4" w:space="0" w:color="auto"/>
              <w:left w:val="single" w:sz="4" w:space="0" w:color="auto"/>
              <w:bottom w:val="single" w:sz="4" w:space="0" w:color="auto"/>
              <w:right w:val="single" w:sz="4" w:space="0" w:color="auto"/>
            </w:tcBorders>
          </w:tcPr>
          <w:p w14:paraId="54F787A2"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tcPr>
          <w:p w14:paraId="371B3FC6"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B6A5451" w14:textId="77777777" w:rsidR="00713065" w:rsidRPr="00DB707E" w:rsidRDefault="00713065" w:rsidP="00864629">
            <w:pPr>
              <w:pStyle w:val="TAC"/>
            </w:pPr>
            <w:r w:rsidRPr="00DB707E">
              <w:t>2</w:t>
            </w:r>
          </w:p>
        </w:tc>
      </w:tr>
      <w:tr w:rsidR="00713065" w:rsidRPr="00DB707E" w14:paraId="078F6952"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69E5466" w14:textId="77777777" w:rsidR="00713065" w:rsidRPr="00DB707E" w:rsidRDefault="00713065" w:rsidP="00864629">
            <w:pPr>
              <w:pStyle w:val="TAL"/>
            </w:pPr>
            <w:r w:rsidRPr="00DB707E">
              <w:t>L1-RSRP reporting period</w:t>
            </w:r>
          </w:p>
        </w:tc>
        <w:tc>
          <w:tcPr>
            <w:tcW w:w="959" w:type="dxa"/>
            <w:tcBorders>
              <w:top w:val="single" w:sz="4" w:space="0" w:color="auto"/>
              <w:left w:val="single" w:sz="4" w:space="0" w:color="auto"/>
              <w:bottom w:val="single" w:sz="4" w:space="0" w:color="auto"/>
              <w:right w:val="single" w:sz="4" w:space="0" w:color="auto"/>
            </w:tcBorders>
          </w:tcPr>
          <w:p w14:paraId="6318A817"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3F56ECB" w14:textId="77777777" w:rsidR="00713065" w:rsidRPr="00DB707E" w:rsidRDefault="00713065" w:rsidP="00864629">
            <w:pPr>
              <w:pStyle w:val="TAC"/>
            </w:pPr>
            <w:r w:rsidRPr="00DB707E">
              <w:t>slot</w:t>
            </w:r>
          </w:p>
        </w:tc>
        <w:tc>
          <w:tcPr>
            <w:tcW w:w="1743" w:type="dxa"/>
            <w:tcBorders>
              <w:top w:val="single" w:sz="4" w:space="0" w:color="auto"/>
              <w:left w:val="single" w:sz="4" w:space="0" w:color="auto"/>
              <w:bottom w:val="single" w:sz="4" w:space="0" w:color="auto"/>
              <w:right w:val="single" w:sz="4" w:space="0" w:color="auto"/>
            </w:tcBorders>
            <w:hideMark/>
          </w:tcPr>
          <w:p w14:paraId="39A845ED" w14:textId="77777777" w:rsidR="00713065" w:rsidRPr="00DB707E" w:rsidRDefault="00713065" w:rsidP="00864629">
            <w:pPr>
              <w:pStyle w:val="TAC"/>
            </w:pPr>
            <w:r w:rsidRPr="00DB707E">
              <w:t>80</w:t>
            </w:r>
          </w:p>
        </w:tc>
      </w:tr>
      <w:tr w:rsidR="00713065" w:rsidRPr="00DB707E" w14:paraId="53C84F35"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3C82890" w14:textId="77777777" w:rsidR="00713065" w:rsidRPr="00DB707E" w:rsidRDefault="00713065" w:rsidP="00864629">
            <w:pPr>
              <w:pStyle w:val="TAL"/>
            </w:pPr>
            <w:r w:rsidRPr="00DB707E">
              <w:t>T1</w:t>
            </w:r>
          </w:p>
        </w:tc>
        <w:tc>
          <w:tcPr>
            <w:tcW w:w="959" w:type="dxa"/>
            <w:tcBorders>
              <w:top w:val="single" w:sz="4" w:space="0" w:color="auto"/>
              <w:left w:val="single" w:sz="4" w:space="0" w:color="auto"/>
              <w:bottom w:val="single" w:sz="4" w:space="0" w:color="auto"/>
              <w:right w:val="single" w:sz="4" w:space="0" w:color="auto"/>
            </w:tcBorders>
          </w:tcPr>
          <w:p w14:paraId="50C8D183"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431A6715" w14:textId="77777777" w:rsidR="00713065" w:rsidRPr="00DB707E" w:rsidRDefault="00713065" w:rsidP="00864629">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66F157F5" w14:textId="77777777" w:rsidR="00713065" w:rsidRPr="00DB707E" w:rsidRDefault="00713065" w:rsidP="00864629">
            <w:pPr>
              <w:pStyle w:val="TAC"/>
            </w:pPr>
            <w:r w:rsidRPr="00DB707E">
              <w:t>5</w:t>
            </w:r>
          </w:p>
        </w:tc>
      </w:tr>
      <w:tr w:rsidR="00713065" w:rsidRPr="00DB707E" w14:paraId="0F3A87D1"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6939219" w14:textId="77777777" w:rsidR="00713065" w:rsidRPr="00DB707E" w:rsidRDefault="00713065" w:rsidP="00864629">
            <w:pPr>
              <w:pStyle w:val="TAL"/>
            </w:pPr>
            <w:r w:rsidRPr="00DB707E">
              <w:t>T2</w:t>
            </w:r>
          </w:p>
        </w:tc>
        <w:tc>
          <w:tcPr>
            <w:tcW w:w="959" w:type="dxa"/>
            <w:tcBorders>
              <w:top w:val="single" w:sz="4" w:space="0" w:color="auto"/>
              <w:left w:val="single" w:sz="4" w:space="0" w:color="auto"/>
              <w:bottom w:val="single" w:sz="4" w:space="0" w:color="auto"/>
              <w:right w:val="single" w:sz="4" w:space="0" w:color="auto"/>
            </w:tcBorders>
          </w:tcPr>
          <w:p w14:paraId="2658ADDD"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3312B687" w14:textId="77777777" w:rsidR="00713065" w:rsidRPr="00DB707E" w:rsidRDefault="00713065" w:rsidP="00864629">
            <w:pPr>
              <w:pStyle w:val="TAC"/>
            </w:pPr>
            <w:r w:rsidRPr="00DB707E">
              <w:t>s</w:t>
            </w:r>
          </w:p>
        </w:tc>
        <w:tc>
          <w:tcPr>
            <w:tcW w:w="1743" w:type="dxa"/>
            <w:tcBorders>
              <w:top w:val="single" w:sz="4" w:space="0" w:color="auto"/>
              <w:left w:val="single" w:sz="4" w:space="0" w:color="auto"/>
              <w:bottom w:val="single" w:sz="4" w:space="0" w:color="auto"/>
              <w:right w:val="single" w:sz="4" w:space="0" w:color="auto"/>
            </w:tcBorders>
            <w:hideMark/>
          </w:tcPr>
          <w:p w14:paraId="6FF11834" w14:textId="77777777" w:rsidR="00713065" w:rsidRPr="00DB707E" w:rsidRDefault="00713065" w:rsidP="00864629">
            <w:pPr>
              <w:pStyle w:val="TAC"/>
            </w:pPr>
            <w:r w:rsidRPr="00DB707E">
              <w:t>1</w:t>
            </w:r>
          </w:p>
        </w:tc>
      </w:tr>
      <w:tr w:rsidR="00713065" w:rsidRPr="00DB707E" w14:paraId="7F891810"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3791964" w14:textId="77777777" w:rsidR="00713065" w:rsidRPr="00DB707E" w:rsidRDefault="00713065" w:rsidP="00864629">
            <w:pPr>
              <w:pStyle w:val="TAL"/>
            </w:pPr>
            <w:r w:rsidRPr="00DB707E">
              <w:t>EPRE ratio of PSS to SSS</w:t>
            </w:r>
          </w:p>
        </w:tc>
        <w:tc>
          <w:tcPr>
            <w:tcW w:w="959" w:type="dxa"/>
            <w:tcBorders>
              <w:top w:val="single" w:sz="4" w:space="0" w:color="auto"/>
              <w:left w:val="single" w:sz="4" w:space="0" w:color="auto"/>
              <w:bottom w:val="nil"/>
              <w:right w:val="single" w:sz="4" w:space="0" w:color="auto"/>
            </w:tcBorders>
            <w:shd w:val="clear" w:color="auto" w:fill="auto"/>
          </w:tcPr>
          <w:p w14:paraId="67D00192"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nil"/>
              <w:right w:val="single" w:sz="4" w:space="0" w:color="auto"/>
            </w:tcBorders>
            <w:shd w:val="clear" w:color="auto" w:fill="auto"/>
            <w:hideMark/>
          </w:tcPr>
          <w:p w14:paraId="31D91BA0" w14:textId="77777777" w:rsidR="00713065" w:rsidRPr="00DB707E" w:rsidRDefault="00713065" w:rsidP="00864629">
            <w:pPr>
              <w:pStyle w:val="TAC"/>
            </w:pPr>
            <w:r w:rsidRPr="00DB707E">
              <w:t>dB</w:t>
            </w:r>
          </w:p>
        </w:tc>
        <w:tc>
          <w:tcPr>
            <w:tcW w:w="1743" w:type="dxa"/>
            <w:tcBorders>
              <w:top w:val="single" w:sz="4" w:space="0" w:color="auto"/>
              <w:left w:val="single" w:sz="4" w:space="0" w:color="auto"/>
              <w:bottom w:val="nil"/>
              <w:right w:val="single" w:sz="4" w:space="0" w:color="auto"/>
            </w:tcBorders>
            <w:shd w:val="clear" w:color="auto" w:fill="auto"/>
            <w:hideMark/>
          </w:tcPr>
          <w:p w14:paraId="71059DF1" w14:textId="77777777" w:rsidR="00713065" w:rsidRPr="00DB707E" w:rsidRDefault="00713065" w:rsidP="00864629">
            <w:pPr>
              <w:pStyle w:val="TAC"/>
            </w:pPr>
            <w:r w:rsidRPr="00DB707E">
              <w:t>0</w:t>
            </w:r>
          </w:p>
        </w:tc>
      </w:tr>
      <w:tr w:rsidR="00713065" w:rsidRPr="00DB707E" w14:paraId="1BA03F55"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96D2535" w14:textId="77777777" w:rsidR="00713065" w:rsidRPr="00DB707E" w:rsidRDefault="00713065" w:rsidP="00864629">
            <w:pPr>
              <w:pStyle w:val="TAL"/>
            </w:pPr>
            <w:r w:rsidRPr="00DB707E">
              <w:t>EPRE ratio of PBCH DMRS to SSS</w:t>
            </w:r>
          </w:p>
        </w:tc>
        <w:tc>
          <w:tcPr>
            <w:tcW w:w="959" w:type="dxa"/>
            <w:tcBorders>
              <w:top w:val="nil"/>
              <w:left w:val="single" w:sz="4" w:space="0" w:color="auto"/>
              <w:bottom w:val="nil"/>
              <w:right w:val="single" w:sz="4" w:space="0" w:color="auto"/>
            </w:tcBorders>
            <w:shd w:val="clear" w:color="auto" w:fill="auto"/>
            <w:hideMark/>
          </w:tcPr>
          <w:p w14:paraId="7B3944C8"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5F10A763"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1CF26F30" w14:textId="77777777" w:rsidR="00713065" w:rsidRPr="00DB707E" w:rsidRDefault="00713065" w:rsidP="00864629">
            <w:pPr>
              <w:pStyle w:val="TAC"/>
            </w:pPr>
          </w:p>
        </w:tc>
      </w:tr>
      <w:tr w:rsidR="00713065" w:rsidRPr="00DB707E" w14:paraId="04577061"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DAA70E0" w14:textId="77777777" w:rsidR="00713065" w:rsidRPr="00DB707E" w:rsidRDefault="00713065" w:rsidP="00864629">
            <w:pPr>
              <w:pStyle w:val="TAL"/>
            </w:pPr>
            <w:r w:rsidRPr="00DB707E">
              <w:t>EPRE ratio of PBCH to PBCH DMRS</w:t>
            </w:r>
          </w:p>
        </w:tc>
        <w:tc>
          <w:tcPr>
            <w:tcW w:w="959" w:type="dxa"/>
            <w:tcBorders>
              <w:top w:val="nil"/>
              <w:left w:val="single" w:sz="4" w:space="0" w:color="auto"/>
              <w:bottom w:val="nil"/>
              <w:right w:val="single" w:sz="4" w:space="0" w:color="auto"/>
            </w:tcBorders>
            <w:shd w:val="clear" w:color="auto" w:fill="auto"/>
            <w:hideMark/>
          </w:tcPr>
          <w:p w14:paraId="3EB928C7"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605E273E"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17146445" w14:textId="77777777" w:rsidR="00713065" w:rsidRPr="00DB707E" w:rsidRDefault="00713065" w:rsidP="00864629">
            <w:pPr>
              <w:pStyle w:val="TAC"/>
            </w:pPr>
          </w:p>
        </w:tc>
      </w:tr>
      <w:tr w:rsidR="00713065" w:rsidRPr="00DB707E" w14:paraId="6838C36B"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97EED64" w14:textId="77777777" w:rsidR="00713065" w:rsidRPr="00DB707E" w:rsidRDefault="00713065" w:rsidP="00864629">
            <w:pPr>
              <w:pStyle w:val="TAL"/>
            </w:pPr>
            <w:r w:rsidRPr="00DB707E">
              <w:t>EPRE ratio of PDCCH DMRS to SSS</w:t>
            </w:r>
          </w:p>
        </w:tc>
        <w:tc>
          <w:tcPr>
            <w:tcW w:w="959" w:type="dxa"/>
            <w:tcBorders>
              <w:top w:val="nil"/>
              <w:left w:val="single" w:sz="4" w:space="0" w:color="auto"/>
              <w:bottom w:val="nil"/>
              <w:right w:val="single" w:sz="4" w:space="0" w:color="auto"/>
            </w:tcBorders>
            <w:shd w:val="clear" w:color="auto" w:fill="auto"/>
            <w:hideMark/>
          </w:tcPr>
          <w:p w14:paraId="0565D8FE"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2F423C93"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1B1AA500" w14:textId="77777777" w:rsidR="00713065" w:rsidRPr="00DB707E" w:rsidRDefault="00713065" w:rsidP="00864629">
            <w:pPr>
              <w:pStyle w:val="TAC"/>
            </w:pPr>
          </w:p>
        </w:tc>
      </w:tr>
      <w:tr w:rsidR="00713065" w:rsidRPr="00DB707E" w14:paraId="047EA22F"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4ADD894" w14:textId="77777777" w:rsidR="00713065" w:rsidRPr="00DB707E" w:rsidRDefault="00713065" w:rsidP="00864629">
            <w:pPr>
              <w:pStyle w:val="TAL"/>
            </w:pPr>
            <w:r w:rsidRPr="00DB707E">
              <w:t>EPRE ratio of PDCCH to PDCCH DMRS</w:t>
            </w:r>
          </w:p>
        </w:tc>
        <w:tc>
          <w:tcPr>
            <w:tcW w:w="959" w:type="dxa"/>
            <w:tcBorders>
              <w:top w:val="nil"/>
              <w:left w:val="single" w:sz="4" w:space="0" w:color="auto"/>
              <w:bottom w:val="nil"/>
              <w:right w:val="single" w:sz="4" w:space="0" w:color="auto"/>
            </w:tcBorders>
            <w:shd w:val="clear" w:color="auto" w:fill="auto"/>
            <w:hideMark/>
          </w:tcPr>
          <w:p w14:paraId="7C5A9781"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3A7325BA"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6E7B1FC4" w14:textId="77777777" w:rsidR="00713065" w:rsidRPr="00DB707E" w:rsidRDefault="00713065" w:rsidP="00864629">
            <w:pPr>
              <w:pStyle w:val="TAC"/>
            </w:pPr>
          </w:p>
        </w:tc>
      </w:tr>
      <w:tr w:rsidR="00713065" w:rsidRPr="00DB707E" w14:paraId="7759E690"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920A1D8" w14:textId="77777777" w:rsidR="00713065" w:rsidRPr="00DB707E" w:rsidRDefault="00713065" w:rsidP="00864629">
            <w:pPr>
              <w:pStyle w:val="TAL"/>
            </w:pPr>
            <w:r w:rsidRPr="00DB707E">
              <w:t>EPRE ratio of PDSCH DMRS to SSS</w:t>
            </w:r>
          </w:p>
        </w:tc>
        <w:tc>
          <w:tcPr>
            <w:tcW w:w="959" w:type="dxa"/>
            <w:tcBorders>
              <w:top w:val="nil"/>
              <w:left w:val="single" w:sz="4" w:space="0" w:color="auto"/>
              <w:bottom w:val="nil"/>
              <w:right w:val="single" w:sz="4" w:space="0" w:color="auto"/>
            </w:tcBorders>
            <w:shd w:val="clear" w:color="auto" w:fill="auto"/>
            <w:hideMark/>
          </w:tcPr>
          <w:p w14:paraId="43ED9ADC"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0D5AB707"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6C2C377F" w14:textId="77777777" w:rsidR="00713065" w:rsidRPr="00DB707E" w:rsidRDefault="00713065" w:rsidP="00864629">
            <w:pPr>
              <w:pStyle w:val="TAC"/>
            </w:pPr>
          </w:p>
        </w:tc>
      </w:tr>
      <w:tr w:rsidR="00713065" w:rsidRPr="00DB707E" w14:paraId="42CFBC0C"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EEF2403" w14:textId="77777777" w:rsidR="00713065" w:rsidRPr="00DB707E" w:rsidRDefault="00713065" w:rsidP="00864629">
            <w:pPr>
              <w:pStyle w:val="TAL"/>
            </w:pPr>
            <w:r w:rsidRPr="00DB707E">
              <w:t>EPRE ratio of PDSCH to PDSCH DMRS</w:t>
            </w:r>
          </w:p>
        </w:tc>
        <w:tc>
          <w:tcPr>
            <w:tcW w:w="959" w:type="dxa"/>
            <w:tcBorders>
              <w:top w:val="nil"/>
              <w:left w:val="single" w:sz="4" w:space="0" w:color="auto"/>
              <w:bottom w:val="nil"/>
              <w:right w:val="single" w:sz="4" w:space="0" w:color="auto"/>
            </w:tcBorders>
            <w:shd w:val="clear" w:color="auto" w:fill="auto"/>
            <w:hideMark/>
          </w:tcPr>
          <w:p w14:paraId="4745711D"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4E114033"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06D8B621" w14:textId="77777777" w:rsidR="00713065" w:rsidRPr="00DB707E" w:rsidRDefault="00713065" w:rsidP="00864629">
            <w:pPr>
              <w:pStyle w:val="TAC"/>
            </w:pPr>
          </w:p>
        </w:tc>
      </w:tr>
      <w:tr w:rsidR="00713065" w:rsidRPr="00DB707E" w14:paraId="5D956E6F"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66DEAB5" w14:textId="77777777" w:rsidR="00713065" w:rsidRPr="00DB707E" w:rsidRDefault="00713065" w:rsidP="00864629">
            <w:pPr>
              <w:pStyle w:val="TAL"/>
            </w:pPr>
            <w:r w:rsidRPr="00DB707E">
              <w:t xml:space="preserve">EPRE ratio of OCNG DMRS to </w:t>
            </w:r>
            <w:proofErr w:type="spellStart"/>
            <w:r w:rsidRPr="00DB707E">
              <w:t>SSS</w:t>
            </w:r>
            <w:r w:rsidRPr="00DB707E">
              <w:rPr>
                <w:vertAlign w:val="superscript"/>
              </w:rPr>
              <w:t>Note</w:t>
            </w:r>
            <w:proofErr w:type="spellEnd"/>
            <w:r w:rsidRPr="00DB707E">
              <w:rPr>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31D1ED22" w14:textId="77777777" w:rsidR="00713065" w:rsidRPr="00DB707E" w:rsidRDefault="00713065" w:rsidP="00864629">
            <w:pPr>
              <w:pStyle w:val="TAC"/>
            </w:pPr>
          </w:p>
        </w:tc>
        <w:tc>
          <w:tcPr>
            <w:tcW w:w="1268" w:type="dxa"/>
            <w:tcBorders>
              <w:top w:val="nil"/>
              <w:left w:val="single" w:sz="4" w:space="0" w:color="auto"/>
              <w:bottom w:val="nil"/>
              <w:right w:val="single" w:sz="4" w:space="0" w:color="auto"/>
            </w:tcBorders>
            <w:shd w:val="clear" w:color="auto" w:fill="auto"/>
            <w:hideMark/>
          </w:tcPr>
          <w:p w14:paraId="5D8300D9" w14:textId="77777777" w:rsidR="00713065" w:rsidRPr="00DB707E" w:rsidRDefault="00713065" w:rsidP="00864629">
            <w:pPr>
              <w:pStyle w:val="TAC"/>
            </w:pPr>
          </w:p>
        </w:tc>
        <w:tc>
          <w:tcPr>
            <w:tcW w:w="1743" w:type="dxa"/>
            <w:tcBorders>
              <w:top w:val="nil"/>
              <w:left w:val="single" w:sz="4" w:space="0" w:color="auto"/>
              <w:bottom w:val="nil"/>
              <w:right w:val="single" w:sz="4" w:space="0" w:color="auto"/>
            </w:tcBorders>
            <w:shd w:val="clear" w:color="auto" w:fill="auto"/>
            <w:hideMark/>
          </w:tcPr>
          <w:p w14:paraId="05C47A53" w14:textId="77777777" w:rsidR="00713065" w:rsidRPr="00DB707E" w:rsidRDefault="00713065" w:rsidP="00864629">
            <w:pPr>
              <w:pStyle w:val="TAC"/>
            </w:pPr>
          </w:p>
        </w:tc>
      </w:tr>
      <w:tr w:rsidR="00713065" w:rsidRPr="00DB707E" w14:paraId="71310009"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8BA7F93" w14:textId="77777777" w:rsidR="00713065" w:rsidRPr="00DB707E" w:rsidRDefault="00713065" w:rsidP="00864629">
            <w:pPr>
              <w:pStyle w:val="TAL"/>
            </w:pPr>
            <w:r w:rsidRPr="00DB707E">
              <w:t>EPRE ratio of OCNG to OCNG DMRS</w:t>
            </w:r>
            <w:r w:rsidRPr="00DB707E">
              <w:rPr>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35BD0FC8" w14:textId="77777777" w:rsidR="00713065" w:rsidRPr="00DB707E" w:rsidRDefault="00713065" w:rsidP="00864629">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31133C48" w14:textId="77777777" w:rsidR="00713065" w:rsidRPr="00DB707E" w:rsidRDefault="00713065" w:rsidP="00864629">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49FC5AB7" w14:textId="77777777" w:rsidR="00713065" w:rsidRPr="00DB707E" w:rsidRDefault="00713065" w:rsidP="00864629">
            <w:pPr>
              <w:pStyle w:val="TAC"/>
            </w:pPr>
          </w:p>
        </w:tc>
      </w:tr>
      <w:tr w:rsidR="00713065" w:rsidRPr="00DB707E" w14:paraId="4A81B660" w14:textId="77777777" w:rsidTr="00864629">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7FDB4623" w14:textId="77777777" w:rsidR="00713065" w:rsidRPr="00DB707E" w:rsidRDefault="00713065" w:rsidP="00864629">
            <w:pPr>
              <w:pStyle w:val="TAL"/>
            </w:pPr>
            <w:r w:rsidRPr="00DB707E">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1A1EAA13" w14:textId="77777777" w:rsidR="00713065" w:rsidRPr="00DB707E" w:rsidRDefault="00713065" w:rsidP="00864629">
            <w:pPr>
              <w:pStyle w:val="TAC"/>
            </w:pPr>
            <w:r w:rsidRPr="00DB707E">
              <w:t>1~4</w:t>
            </w:r>
          </w:p>
        </w:tc>
        <w:tc>
          <w:tcPr>
            <w:tcW w:w="1268" w:type="dxa"/>
            <w:tcBorders>
              <w:top w:val="single" w:sz="4" w:space="0" w:color="auto"/>
              <w:left w:val="single" w:sz="4" w:space="0" w:color="auto"/>
              <w:bottom w:val="single" w:sz="4" w:space="0" w:color="auto"/>
              <w:right w:val="single" w:sz="4" w:space="0" w:color="auto"/>
            </w:tcBorders>
            <w:hideMark/>
          </w:tcPr>
          <w:p w14:paraId="256F4A09" w14:textId="77777777" w:rsidR="00713065" w:rsidRPr="00DB707E" w:rsidRDefault="00713065" w:rsidP="00864629">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977F869" w14:textId="77777777" w:rsidR="00713065" w:rsidRPr="00DB707E" w:rsidRDefault="00713065" w:rsidP="00864629">
            <w:pPr>
              <w:pStyle w:val="TAC"/>
            </w:pPr>
            <w:r w:rsidRPr="00DB707E">
              <w:t>AWGN</w:t>
            </w:r>
          </w:p>
        </w:tc>
      </w:tr>
      <w:tr w:rsidR="00713065" w:rsidRPr="00DB707E" w14:paraId="0CEB877E" w14:textId="77777777" w:rsidTr="00864629">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6D3E5FBB" w14:textId="77777777" w:rsidR="00713065" w:rsidRPr="00DB707E" w:rsidRDefault="00713065" w:rsidP="00864629">
            <w:pPr>
              <w:pStyle w:val="TAN"/>
              <w:rPr>
                <w:rFonts w:cs="Arial"/>
              </w:rPr>
            </w:pPr>
            <w:r w:rsidRPr="00DB707E">
              <w:t>Note 1:</w:t>
            </w:r>
            <w:r w:rsidRPr="00DB707E">
              <w:tab/>
              <w:t xml:space="preserve">OCNG shall be used such that both cells are fully </w:t>
            </w:r>
            <w:proofErr w:type="gramStart"/>
            <w:r w:rsidRPr="00DB707E">
              <w:t>allocated</w:t>
            </w:r>
            <w:proofErr w:type="gramEnd"/>
            <w:r w:rsidRPr="00DB707E">
              <w:t xml:space="preserve"> and a constant total transmitted power spectral density is achieved for all OFDM symbols.</w:t>
            </w:r>
          </w:p>
        </w:tc>
      </w:tr>
    </w:tbl>
    <w:p w14:paraId="42B9984F" w14:textId="77777777" w:rsidR="00713065" w:rsidRPr="00DB707E" w:rsidRDefault="00713065" w:rsidP="00713065">
      <w:pPr>
        <w:rPr>
          <w:rFonts w:cs="v4.2.0"/>
        </w:rPr>
      </w:pPr>
    </w:p>
    <w:p w14:paraId="6514D6A1" w14:textId="77777777" w:rsidR="00713065" w:rsidRPr="00DB707E" w:rsidRDefault="00713065" w:rsidP="00713065">
      <w:pPr>
        <w:pStyle w:val="TH"/>
        <w:rPr>
          <w:rFonts w:eastAsia="Malgun Gothic"/>
        </w:rPr>
      </w:pPr>
      <w:r w:rsidRPr="00DB707E">
        <w:lastRenderedPageBreak/>
        <w:t>Table A.16.6.4.34.2-2: SSB specific test parameters</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713065" w:rsidRPr="00DB707E" w14:paraId="6DB91936"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6B7AC6B6" w14:textId="77777777" w:rsidR="00713065" w:rsidRPr="00DB707E" w:rsidRDefault="00713065" w:rsidP="00864629">
            <w:pPr>
              <w:pStyle w:val="TAH"/>
            </w:pPr>
            <w:r w:rsidRPr="00DB707E">
              <w:t>Parameter</w:t>
            </w:r>
          </w:p>
        </w:tc>
        <w:tc>
          <w:tcPr>
            <w:tcW w:w="1418" w:type="dxa"/>
            <w:tcBorders>
              <w:top w:val="single" w:sz="4" w:space="0" w:color="auto"/>
              <w:left w:val="single" w:sz="4" w:space="0" w:color="auto"/>
              <w:bottom w:val="nil"/>
              <w:right w:val="single" w:sz="4" w:space="0" w:color="auto"/>
            </w:tcBorders>
            <w:shd w:val="clear" w:color="auto" w:fill="auto"/>
            <w:vAlign w:val="center"/>
            <w:hideMark/>
          </w:tcPr>
          <w:p w14:paraId="6026275B" w14:textId="77777777" w:rsidR="00713065" w:rsidRPr="00DB707E" w:rsidRDefault="00713065" w:rsidP="00864629">
            <w:pPr>
              <w:pStyle w:val="TAH"/>
            </w:pPr>
            <w:r w:rsidRPr="00DB707E">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32C0B5FC" w14:textId="77777777" w:rsidR="00713065" w:rsidRPr="00DB707E" w:rsidRDefault="00713065" w:rsidP="00864629">
            <w:pPr>
              <w:pStyle w:val="TAH"/>
            </w:pPr>
            <w:r w:rsidRPr="00DB707E">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6125BEA" w14:textId="77777777" w:rsidR="00713065" w:rsidRPr="00DB707E" w:rsidRDefault="00713065" w:rsidP="00864629">
            <w:pPr>
              <w:pStyle w:val="TAH"/>
            </w:pPr>
            <w:r w:rsidRPr="00DB707E">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295CF1E8" w14:textId="77777777" w:rsidR="00713065" w:rsidRPr="00DB707E" w:rsidRDefault="00713065" w:rsidP="00864629">
            <w:pPr>
              <w:pStyle w:val="TAH"/>
            </w:pPr>
            <w:r w:rsidRPr="00DB707E">
              <w:t>SSB#1</w:t>
            </w:r>
          </w:p>
        </w:tc>
      </w:tr>
      <w:tr w:rsidR="00713065" w:rsidRPr="00DB707E" w14:paraId="6F68844C"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hideMark/>
          </w:tcPr>
          <w:p w14:paraId="710914D7" w14:textId="77777777" w:rsidR="00713065" w:rsidRPr="00DB707E" w:rsidRDefault="00713065" w:rsidP="00864629">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04716F6D" w14:textId="77777777" w:rsidR="00713065" w:rsidRPr="00DB707E" w:rsidRDefault="00713065" w:rsidP="00864629">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hideMark/>
          </w:tcPr>
          <w:p w14:paraId="0ECC4AB2" w14:textId="77777777" w:rsidR="00713065" w:rsidRPr="00DB707E" w:rsidRDefault="00713065" w:rsidP="00864629">
            <w:pPr>
              <w:pStyle w:val="TAH"/>
            </w:pPr>
          </w:p>
        </w:tc>
        <w:tc>
          <w:tcPr>
            <w:tcW w:w="871" w:type="dxa"/>
            <w:tcBorders>
              <w:top w:val="single" w:sz="4" w:space="0" w:color="auto"/>
              <w:left w:val="single" w:sz="4" w:space="0" w:color="auto"/>
              <w:bottom w:val="single" w:sz="4" w:space="0" w:color="auto"/>
              <w:right w:val="single" w:sz="4" w:space="0" w:color="auto"/>
            </w:tcBorders>
            <w:vAlign w:val="center"/>
            <w:hideMark/>
          </w:tcPr>
          <w:p w14:paraId="4E5A3494" w14:textId="77777777" w:rsidR="00713065" w:rsidRPr="00DB707E" w:rsidRDefault="00713065" w:rsidP="00864629">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759FE828" w14:textId="77777777" w:rsidR="00713065" w:rsidRPr="00DB707E" w:rsidRDefault="00713065" w:rsidP="00864629">
            <w:pPr>
              <w:pStyle w:val="TAH"/>
            </w:pPr>
            <w:r w:rsidRPr="00DB707E">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129A30EF" w14:textId="77777777" w:rsidR="00713065" w:rsidRPr="00DB707E" w:rsidRDefault="00713065" w:rsidP="00864629">
            <w:pPr>
              <w:pStyle w:val="TAH"/>
            </w:pPr>
            <w:r w:rsidRPr="00DB707E">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053F19A" w14:textId="77777777" w:rsidR="00713065" w:rsidRPr="00DB707E" w:rsidRDefault="00713065" w:rsidP="00864629">
            <w:pPr>
              <w:pStyle w:val="TAH"/>
            </w:pPr>
            <w:r w:rsidRPr="00DB707E">
              <w:t>T2</w:t>
            </w:r>
          </w:p>
        </w:tc>
      </w:tr>
      <w:tr w:rsidR="00713065" w:rsidRPr="00DB707E" w14:paraId="26E6BE69"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17A85245" w14:textId="77777777" w:rsidR="00713065" w:rsidRPr="00DB707E" w:rsidRDefault="00713065" w:rsidP="00864629">
            <w:pPr>
              <w:pStyle w:val="TAL"/>
              <w:rPr>
                <w:vertAlign w:val="superscript"/>
              </w:rPr>
            </w:pPr>
            <w:r w:rsidRPr="00DB707E">
              <w:rPr>
                <w:rFonts w:eastAsia="Calibri"/>
                <w:noProof/>
                <w:position w:val="-12"/>
                <w:szCs w:val="22"/>
                <w:lang w:val="en-US" w:eastAsia="zh-CN"/>
              </w:rPr>
              <w:drawing>
                <wp:inline distT="0" distB="0" distL="0" distR="0" wp14:anchorId="5C31BA5C" wp14:editId="7AC751E1">
                  <wp:extent cx="228600" cy="228600"/>
                  <wp:effectExtent l="0" t="0" r="0" b="0"/>
                  <wp:docPr id="275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2F68E1E1"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65AE5325" w14:textId="77777777" w:rsidR="00713065" w:rsidRPr="00DB707E" w:rsidRDefault="00713065" w:rsidP="00864629">
            <w:pPr>
              <w:pStyle w:val="TAC"/>
            </w:pPr>
            <w:r w:rsidRPr="00DB707E">
              <w:t>dBm/15kHz</w:t>
            </w:r>
          </w:p>
        </w:tc>
        <w:tc>
          <w:tcPr>
            <w:tcW w:w="3486" w:type="dxa"/>
            <w:gridSpan w:val="4"/>
            <w:tcBorders>
              <w:top w:val="single" w:sz="4" w:space="0" w:color="auto"/>
              <w:left w:val="single" w:sz="4" w:space="0" w:color="auto"/>
              <w:bottom w:val="single" w:sz="4" w:space="0" w:color="auto"/>
              <w:right w:val="single" w:sz="4" w:space="0" w:color="auto"/>
            </w:tcBorders>
            <w:hideMark/>
          </w:tcPr>
          <w:p w14:paraId="6BB8AD8C" w14:textId="77777777" w:rsidR="00713065" w:rsidRPr="00DB707E" w:rsidRDefault="00713065" w:rsidP="00864629">
            <w:pPr>
              <w:pStyle w:val="TAC"/>
            </w:pPr>
            <w:r w:rsidRPr="00DB707E">
              <w:t>-94.65</w:t>
            </w:r>
          </w:p>
        </w:tc>
      </w:tr>
      <w:tr w:rsidR="00713065" w:rsidRPr="00DB707E" w14:paraId="46070260"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7D238102" w14:textId="77777777" w:rsidR="00713065" w:rsidRPr="00DB707E" w:rsidRDefault="00713065" w:rsidP="00864629">
            <w:pPr>
              <w:pStyle w:val="TAL"/>
              <w:rPr>
                <w:rFonts w:eastAsia="Calibri"/>
                <w:szCs w:val="22"/>
              </w:rPr>
            </w:pPr>
            <w:r w:rsidRPr="00DB707E">
              <w:rPr>
                <w:rFonts w:eastAsia="Calibri"/>
                <w:noProof/>
                <w:position w:val="-12"/>
                <w:szCs w:val="22"/>
                <w:lang w:val="en-US" w:eastAsia="zh-CN"/>
              </w:rPr>
              <w:drawing>
                <wp:inline distT="0" distB="0" distL="0" distR="0" wp14:anchorId="4B9D2B9C" wp14:editId="679ED7B6">
                  <wp:extent cx="228600" cy="228600"/>
                  <wp:effectExtent l="0" t="0" r="0" b="0"/>
                  <wp:docPr id="275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DB707E">
              <w:rPr>
                <w:vertAlign w:val="superscript"/>
              </w:rPr>
              <w:t>Note2</w:t>
            </w:r>
          </w:p>
        </w:tc>
        <w:tc>
          <w:tcPr>
            <w:tcW w:w="1418" w:type="dxa"/>
            <w:tcBorders>
              <w:top w:val="single" w:sz="4" w:space="0" w:color="auto"/>
              <w:left w:val="single" w:sz="4" w:space="0" w:color="auto"/>
              <w:bottom w:val="single" w:sz="4" w:space="0" w:color="auto"/>
              <w:right w:val="single" w:sz="4" w:space="0" w:color="auto"/>
            </w:tcBorders>
            <w:hideMark/>
          </w:tcPr>
          <w:p w14:paraId="561912C6" w14:textId="77777777" w:rsidR="00713065" w:rsidRPr="00DB707E" w:rsidRDefault="00713065" w:rsidP="00864629">
            <w:pPr>
              <w:pStyle w:val="TAC"/>
            </w:pPr>
            <w:r w:rsidRPr="00DB707E">
              <w:t>1,2,4</w:t>
            </w:r>
          </w:p>
        </w:tc>
        <w:tc>
          <w:tcPr>
            <w:tcW w:w="2032" w:type="dxa"/>
            <w:tcBorders>
              <w:top w:val="single" w:sz="4" w:space="0" w:color="auto"/>
              <w:left w:val="single" w:sz="4" w:space="0" w:color="auto"/>
              <w:bottom w:val="nil"/>
              <w:right w:val="single" w:sz="4" w:space="0" w:color="auto"/>
            </w:tcBorders>
            <w:shd w:val="clear" w:color="auto" w:fill="auto"/>
            <w:hideMark/>
          </w:tcPr>
          <w:p w14:paraId="1AF2293F" w14:textId="77777777" w:rsidR="00713065" w:rsidRPr="00DB707E" w:rsidRDefault="00713065" w:rsidP="00864629">
            <w:pPr>
              <w:pStyle w:val="TAC"/>
              <w:rPr>
                <w:rFonts w:eastAsia="Calibri"/>
                <w:szCs w:val="22"/>
              </w:rPr>
            </w:pPr>
            <w:r w:rsidRPr="00DB707E">
              <w:rPr>
                <w:rFonts w:eastAsia="Calibri"/>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hideMark/>
          </w:tcPr>
          <w:p w14:paraId="57251E44" w14:textId="77777777" w:rsidR="00713065" w:rsidRPr="00DB707E" w:rsidRDefault="00713065" w:rsidP="00864629">
            <w:pPr>
              <w:pStyle w:val="TAC"/>
              <w:rPr>
                <w:rFonts w:eastAsia="Calibri"/>
                <w:szCs w:val="22"/>
              </w:rPr>
            </w:pPr>
            <w:r w:rsidRPr="00DB707E">
              <w:rPr>
                <w:rFonts w:eastAsia="Calibri"/>
                <w:szCs w:val="22"/>
              </w:rPr>
              <w:t>-94.65</w:t>
            </w:r>
          </w:p>
        </w:tc>
      </w:tr>
      <w:tr w:rsidR="00713065" w:rsidRPr="00DB707E" w14:paraId="62FAED7F"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15F2F764" w14:textId="77777777" w:rsidR="00713065" w:rsidRPr="00DB707E" w:rsidRDefault="00713065" w:rsidP="00864629">
            <w:pPr>
              <w:pStyle w:val="TAL"/>
              <w:rPr>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25097AFE" w14:textId="77777777" w:rsidR="00713065" w:rsidRPr="00DB707E" w:rsidRDefault="00713065" w:rsidP="00864629">
            <w:pPr>
              <w:pStyle w:val="TAC"/>
            </w:pPr>
            <w:r w:rsidRPr="00DB707E">
              <w:t>3</w:t>
            </w:r>
          </w:p>
        </w:tc>
        <w:tc>
          <w:tcPr>
            <w:tcW w:w="2032" w:type="dxa"/>
            <w:tcBorders>
              <w:top w:val="nil"/>
              <w:left w:val="single" w:sz="4" w:space="0" w:color="auto"/>
              <w:bottom w:val="single" w:sz="4" w:space="0" w:color="auto"/>
              <w:right w:val="single" w:sz="4" w:space="0" w:color="auto"/>
            </w:tcBorders>
            <w:shd w:val="clear" w:color="auto" w:fill="auto"/>
            <w:hideMark/>
          </w:tcPr>
          <w:p w14:paraId="77C01692" w14:textId="77777777" w:rsidR="00713065" w:rsidRPr="00DB707E" w:rsidRDefault="00713065" w:rsidP="00864629">
            <w:pPr>
              <w:pStyle w:val="TAC"/>
              <w:rPr>
                <w:rFonts w:eastAsia="Calibri"/>
                <w:szCs w:val="22"/>
              </w:rPr>
            </w:pPr>
          </w:p>
        </w:tc>
        <w:tc>
          <w:tcPr>
            <w:tcW w:w="3486" w:type="dxa"/>
            <w:gridSpan w:val="4"/>
            <w:tcBorders>
              <w:top w:val="single" w:sz="4" w:space="0" w:color="auto"/>
              <w:left w:val="single" w:sz="4" w:space="0" w:color="auto"/>
              <w:bottom w:val="single" w:sz="4" w:space="0" w:color="auto"/>
              <w:right w:val="single" w:sz="4" w:space="0" w:color="auto"/>
            </w:tcBorders>
            <w:hideMark/>
          </w:tcPr>
          <w:p w14:paraId="1F2ED700" w14:textId="77777777" w:rsidR="00713065" w:rsidRPr="00DB707E" w:rsidRDefault="00713065" w:rsidP="00864629">
            <w:pPr>
              <w:pStyle w:val="TAC"/>
              <w:rPr>
                <w:rFonts w:eastAsia="Calibri"/>
                <w:szCs w:val="22"/>
              </w:rPr>
            </w:pPr>
            <w:r w:rsidRPr="00DB707E">
              <w:rPr>
                <w:rFonts w:eastAsia="Calibri"/>
                <w:szCs w:val="22"/>
              </w:rPr>
              <w:t>-91.65</w:t>
            </w:r>
          </w:p>
        </w:tc>
      </w:tr>
      <w:tr w:rsidR="00713065" w:rsidRPr="00DB707E" w14:paraId="51312E64"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F75FA73" w14:textId="77777777" w:rsidR="00713065" w:rsidRPr="00DB707E" w:rsidRDefault="00713065" w:rsidP="00864629">
            <w:pPr>
              <w:pStyle w:val="TAL"/>
            </w:pPr>
            <w:r w:rsidRPr="00DB707E">
              <w:rPr>
                <w:rFonts w:eastAsia="Calibri"/>
                <w:noProof/>
                <w:position w:val="-12"/>
                <w:szCs w:val="22"/>
                <w:lang w:val="en-US" w:eastAsia="zh-CN"/>
              </w:rPr>
              <w:drawing>
                <wp:inline distT="0" distB="0" distL="0" distR="0" wp14:anchorId="53C64B5D" wp14:editId="79461E5A">
                  <wp:extent cx="381000" cy="228600"/>
                  <wp:effectExtent l="0" t="0" r="0" b="0"/>
                  <wp:docPr id="275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7C15FB65"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725A47ED" w14:textId="77777777" w:rsidR="00713065" w:rsidRPr="00DB707E" w:rsidRDefault="00713065" w:rsidP="00864629">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0C864138" w14:textId="77777777" w:rsidR="00713065" w:rsidRPr="00DB707E" w:rsidRDefault="00713065" w:rsidP="00864629">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1580A709" w14:textId="77777777" w:rsidR="00713065" w:rsidRPr="00DB707E" w:rsidRDefault="00713065" w:rsidP="00864629">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0394C5C3"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7D7373DF" w14:textId="77777777" w:rsidR="00713065" w:rsidRPr="00DB707E" w:rsidRDefault="00713065" w:rsidP="00864629">
            <w:pPr>
              <w:pStyle w:val="TAC"/>
            </w:pPr>
            <w:r w:rsidRPr="00DB707E">
              <w:t>3</w:t>
            </w:r>
          </w:p>
        </w:tc>
      </w:tr>
      <w:tr w:rsidR="00713065" w:rsidRPr="00DB707E" w14:paraId="4A97D0B2"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66CDA03F" w14:textId="77777777" w:rsidR="00713065" w:rsidRPr="00DB707E" w:rsidRDefault="00713065" w:rsidP="00864629">
            <w:pPr>
              <w:pStyle w:val="TAL"/>
              <w:rPr>
                <w:vertAlign w:val="superscript"/>
              </w:rPr>
            </w:pPr>
            <w:r w:rsidRPr="00DB707E">
              <w:t xml:space="preserve">SSB RSRP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79897CA1" w14:textId="77777777" w:rsidR="00713065" w:rsidRPr="00DB707E" w:rsidRDefault="00713065" w:rsidP="00864629">
            <w:pPr>
              <w:pStyle w:val="TAC"/>
            </w:pPr>
            <w:r w:rsidRPr="00DB707E">
              <w:rPr>
                <w:rFonts w:eastAsia="Calibri"/>
                <w:szCs w:val="22"/>
              </w:rPr>
              <w:t>1,2</w:t>
            </w:r>
            <w:r w:rsidRPr="00DB707E">
              <w:t>,4</w:t>
            </w:r>
          </w:p>
        </w:tc>
        <w:tc>
          <w:tcPr>
            <w:tcW w:w="2032" w:type="dxa"/>
            <w:tcBorders>
              <w:top w:val="single" w:sz="4" w:space="0" w:color="auto"/>
              <w:left w:val="single" w:sz="4" w:space="0" w:color="auto"/>
              <w:bottom w:val="nil"/>
              <w:right w:val="single" w:sz="4" w:space="0" w:color="auto"/>
            </w:tcBorders>
            <w:shd w:val="clear" w:color="auto" w:fill="auto"/>
            <w:hideMark/>
          </w:tcPr>
          <w:p w14:paraId="2A7F3456" w14:textId="77777777" w:rsidR="00713065" w:rsidRPr="00DB707E" w:rsidRDefault="00713065" w:rsidP="00864629">
            <w:pPr>
              <w:pStyle w:val="TAC"/>
            </w:pPr>
            <w:r w:rsidRPr="00DB707E">
              <w:t>dBm/SSB SCS</w:t>
            </w:r>
          </w:p>
        </w:tc>
        <w:tc>
          <w:tcPr>
            <w:tcW w:w="871" w:type="dxa"/>
            <w:tcBorders>
              <w:top w:val="single" w:sz="4" w:space="0" w:color="auto"/>
              <w:left w:val="single" w:sz="4" w:space="0" w:color="auto"/>
              <w:bottom w:val="single" w:sz="4" w:space="0" w:color="auto"/>
              <w:right w:val="single" w:sz="4" w:space="0" w:color="auto"/>
            </w:tcBorders>
            <w:hideMark/>
          </w:tcPr>
          <w:p w14:paraId="6D0786DB" w14:textId="77777777" w:rsidR="00713065" w:rsidRPr="00DB707E" w:rsidRDefault="00713065" w:rsidP="00864629">
            <w:pPr>
              <w:pStyle w:val="TAC"/>
            </w:pPr>
            <w:r w:rsidRPr="00DB707E">
              <w:t>-94.65</w:t>
            </w:r>
          </w:p>
        </w:tc>
        <w:tc>
          <w:tcPr>
            <w:tcW w:w="872" w:type="dxa"/>
            <w:tcBorders>
              <w:top w:val="single" w:sz="4" w:space="0" w:color="auto"/>
              <w:left w:val="single" w:sz="4" w:space="0" w:color="auto"/>
              <w:bottom w:val="single" w:sz="4" w:space="0" w:color="auto"/>
              <w:right w:val="single" w:sz="4" w:space="0" w:color="auto"/>
            </w:tcBorders>
            <w:hideMark/>
          </w:tcPr>
          <w:p w14:paraId="54CD6190" w14:textId="77777777" w:rsidR="00713065" w:rsidRPr="00DB707E" w:rsidRDefault="00713065" w:rsidP="00864629">
            <w:pPr>
              <w:pStyle w:val="TAC"/>
            </w:pPr>
            <w:r w:rsidRPr="00DB707E">
              <w:t>-94.65</w:t>
            </w:r>
          </w:p>
        </w:tc>
        <w:tc>
          <w:tcPr>
            <w:tcW w:w="871" w:type="dxa"/>
            <w:tcBorders>
              <w:top w:val="single" w:sz="4" w:space="0" w:color="auto"/>
              <w:left w:val="single" w:sz="4" w:space="0" w:color="auto"/>
              <w:bottom w:val="single" w:sz="4" w:space="0" w:color="auto"/>
              <w:right w:val="single" w:sz="4" w:space="0" w:color="auto"/>
            </w:tcBorders>
            <w:hideMark/>
          </w:tcPr>
          <w:p w14:paraId="6624C1A1"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2B25220B" w14:textId="77777777" w:rsidR="00713065" w:rsidRPr="00DB707E" w:rsidRDefault="00713065" w:rsidP="00864629">
            <w:pPr>
              <w:pStyle w:val="TAC"/>
            </w:pPr>
            <w:r w:rsidRPr="00DB707E">
              <w:t>-91.65</w:t>
            </w:r>
          </w:p>
        </w:tc>
      </w:tr>
      <w:tr w:rsidR="00713065" w:rsidRPr="00DB707E" w14:paraId="03C420E2"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3D2E0831" w14:textId="77777777" w:rsidR="00713065" w:rsidRPr="00DB707E" w:rsidRDefault="00713065" w:rsidP="00864629">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29FD1D3D" w14:textId="77777777" w:rsidR="00713065" w:rsidRPr="00DB707E" w:rsidRDefault="00713065" w:rsidP="00864629">
            <w:pPr>
              <w:pStyle w:val="TAC"/>
            </w:pPr>
            <w:r w:rsidRPr="00DB707E">
              <w:rPr>
                <w:rFonts w:eastAsia="Calibri"/>
                <w:szCs w:val="22"/>
              </w:rPr>
              <w:t>3</w:t>
            </w:r>
          </w:p>
        </w:tc>
        <w:tc>
          <w:tcPr>
            <w:tcW w:w="2032" w:type="dxa"/>
            <w:tcBorders>
              <w:top w:val="nil"/>
              <w:left w:val="single" w:sz="4" w:space="0" w:color="auto"/>
              <w:bottom w:val="single" w:sz="4" w:space="0" w:color="auto"/>
              <w:right w:val="single" w:sz="4" w:space="0" w:color="auto"/>
            </w:tcBorders>
            <w:shd w:val="clear" w:color="auto" w:fill="auto"/>
            <w:hideMark/>
          </w:tcPr>
          <w:p w14:paraId="6E57740A" w14:textId="77777777" w:rsidR="00713065" w:rsidRPr="00DB707E" w:rsidRDefault="00713065" w:rsidP="00864629">
            <w:pPr>
              <w:pStyle w:val="TAC"/>
            </w:pPr>
          </w:p>
        </w:tc>
        <w:tc>
          <w:tcPr>
            <w:tcW w:w="871" w:type="dxa"/>
            <w:tcBorders>
              <w:top w:val="single" w:sz="4" w:space="0" w:color="auto"/>
              <w:left w:val="single" w:sz="4" w:space="0" w:color="auto"/>
              <w:bottom w:val="single" w:sz="4" w:space="0" w:color="auto"/>
              <w:right w:val="single" w:sz="4" w:space="0" w:color="auto"/>
            </w:tcBorders>
            <w:hideMark/>
          </w:tcPr>
          <w:p w14:paraId="2C0B9D65" w14:textId="77777777" w:rsidR="00713065" w:rsidRPr="00DB707E" w:rsidRDefault="00713065" w:rsidP="00864629">
            <w:pPr>
              <w:pStyle w:val="TAC"/>
              <w:rPr>
                <w:rFonts w:eastAsia="Calibri"/>
                <w:szCs w:val="22"/>
              </w:rPr>
            </w:pPr>
            <w:r w:rsidRPr="00DB707E">
              <w:t>-91.65</w:t>
            </w:r>
          </w:p>
        </w:tc>
        <w:tc>
          <w:tcPr>
            <w:tcW w:w="872" w:type="dxa"/>
            <w:tcBorders>
              <w:top w:val="single" w:sz="4" w:space="0" w:color="auto"/>
              <w:left w:val="single" w:sz="4" w:space="0" w:color="auto"/>
              <w:bottom w:val="single" w:sz="4" w:space="0" w:color="auto"/>
              <w:right w:val="single" w:sz="4" w:space="0" w:color="auto"/>
            </w:tcBorders>
            <w:hideMark/>
          </w:tcPr>
          <w:p w14:paraId="54A1E59C" w14:textId="77777777" w:rsidR="00713065" w:rsidRPr="00DB707E" w:rsidRDefault="00713065" w:rsidP="00864629">
            <w:pPr>
              <w:pStyle w:val="TAC"/>
              <w:rPr>
                <w:rFonts w:eastAsia="Calibri"/>
                <w:szCs w:val="22"/>
              </w:rPr>
            </w:pPr>
            <w:r w:rsidRPr="00DB707E">
              <w:rPr>
                <w:rFonts w:eastAsia="Calibri"/>
                <w:szCs w:val="22"/>
              </w:rPr>
              <w:t>-91.65</w:t>
            </w:r>
          </w:p>
        </w:tc>
        <w:tc>
          <w:tcPr>
            <w:tcW w:w="871" w:type="dxa"/>
            <w:tcBorders>
              <w:top w:val="single" w:sz="4" w:space="0" w:color="auto"/>
              <w:left w:val="single" w:sz="4" w:space="0" w:color="auto"/>
              <w:bottom w:val="single" w:sz="4" w:space="0" w:color="auto"/>
              <w:right w:val="single" w:sz="4" w:space="0" w:color="auto"/>
            </w:tcBorders>
            <w:hideMark/>
          </w:tcPr>
          <w:p w14:paraId="61F27B2B" w14:textId="77777777" w:rsidR="00713065" w:rsidRPr="00DB707E" w:rsidRDefault="00713065" w:rsidP="00864629">
            <w:pPr>
              <w:pStyle w:val="TAC"/>
              <w:rPr>
                <w:rFonts w:eastAsia="Calibri"/>
                <w:szCs w:val="22"/>
              </w:rPr>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2E6C173C" w14:textId="77777777" w:rsidR="00713065" w:rsidRPr="00DB707E" w:rsidRDefault="00713065" w:rsidP="00864629">
            <w:pPr>
              <w:pStyle w:val="TAC"/>
              <w:rPr>
                <w:rFonts w:eastAsia="Calibri"/>
                <w:szCs w:val="22"/>
              </w:rPr>
            </w:pPr>
            <w:r w:rsidRPr="00DB707E">
              <w:rPr>
                <w:rFonts w:eastAsia="Calibri"/>
                <w:szCs w:val="22"/>
              </w:rPr>
              <w:t>-88.65</w:t>
            </w:r>
          </w:p>
        </w:tc>
      </w:tr>
      <w:tr w:rsidR="00713065" w:rsidRPr="00DB707E" w14:paraId="5F436348" w14:textId="77777777" w:rsidTr="00864629">
        <w:trPr>
          <w:trHeight w:val="187"/>
          <w:jc w:val="center"/>
        </w:trPr>
        <w:tc>
          <w:tcPr>
            <w:tcW w:w="1509" w:type="dxa"/>
            <w:tcBorders>
              <w:top w:val="single" w:sz="4" w:space="0" w:color="auto"/>
              <w:left w:val="single" w:sz="4" w:space="0" w:color="auto"/>
              <w:bottom w:val="nil"/>
              <w:right w:val="single" w:sz="4" w:space="0" w:color="auto"/>
            </w:tcBorders>
            <w:shd w:val="clear" w:color="auto" w:fill="auto"/>
            <w:hideMark/>
          </w:tcPr>
          <w:p w14:paraId="162E278A" w14:textId="77777777" w:rsidR="00713065" w:rsidRPr="00DB707E" w:rsidRDefault="00713065" w:rsidP="00864629">
            <w:pPr>
              <w:pStyle w:val="TAL"/>
              <w:rPr>
                <w:vertAlign w:val="superscript"/>
              </w:rPr>
            </w:pPr>
            <w:r w:rsidRPr="00DB707E">
              <w:t xml:space="preserve">Io </w:t>
            </w:r>
            <w:r w:rsidRPr="00DB707E">
              <w:rPr>
                <w:vertAlign w:val="superscript"/>
              </w:rPr>
              <w:t>Note3</w:t>
            </w:r>
          </w:p>
        </w:tc>
        <w:tc>
          <w:tcPr>
            <w:tcW w:w="1418" w:type="dxa"/>
            <w:tcBorders>
              <w:top w:val="single" w:sz="4" w:space="0" w:color="auto"/>
              <w:left w:val="single" w:sz="4" w:space="0" w:color="auto"/>
              <w:bottom w:val="single" w:sz="4" w:space="0" w:color="auto"/>
              <w:right w:val="single" w:sz="4" w:space="0" w:color="auto"/>
            </w:tcBorders>
            <w:hideMark/>
          </w:tcPr>
          <w:p w14:paraId="03AF9DC5" w14:textId="77777777" w:rsidR="00713065" w:rsidRPr="00DB707E" w:rsidRDefault="00713065" w:rsidP="00864629">
            <w:pPr>
              <w:pStyle w:val="TAC"/>
            </w:pPr>
            <w:r w:rsidRPr="00DB707E">
              <w:rPr>
                <w:rFonts w:eastAsia="Calibri"/>
                <w:szCs w:val="22"/>
              </w:rPr>
              <w:t>1,2</w:t>
            </w:r>
            <w:r w:rsidRPr="00DB707E">
              <w:t>,4</w:t>
            </w:r>
          </w:p>
        </w:tc>
        <w:tc>
          <w:tcPr>
            <w:tcW w:w="2032" w:type="dxa"/>
            <w:tcBorders>
              <w:top w:val="single" w:sz="4" w:space="0" w:color="auto"/>
              <w:left w:val="single" w:sz="4" w:space="0" w:color="auto"/>
              <w:bottom w:val="single" w:sz="4" w:space="0" w:color="auto"/>
              <w:right w:val="single" w:sz="4" w:space="0" w:color="auto"/>
            </w:tcBorders>
            <w:hideMark/>
          </w:tcPr>
          <w:p w14:paraId="034450BB" w14:textId="77777777" w:rsidR="00713065" w:rsidRPr="00DB707E" w:rsidRDefault="00713065" w:rsidP="00864629">
            <w:pPr>
              <w:pStyle w:val="TAC"/>
            </w:pPr>
            <w:r w:rsidRPr="00DB707E">
              <w:t>dBm/9.36 MHz</w:t>
            </w:r>
          </w:p>
        </w:tc>
        <w:tc>
          <w:tcPr>
            <w:tcW w:w="871" w:type="dxa"/>
            <w:tcBorders>
              <w:top w:val="single" w:sz="4" w:space="0" w:color="auto"/>
              <w:left w:val="single" w:sz="4" w:space="0" w:color="auto"/>
              <w:bottom w:val="single" w:sz="4" w:space="0" w:color="auto"/>
              <w:right w:val="single" w:sz="4" w:space="0" w:color="auto"/>
            </w:tcBorders>
            <w:hideMark/>
          </w:tcPr>
          <w:p w14:paraId="6ED9D851" w14:textId="77777777" w:rsidR="00713065" w:rsidRPr="00DB707E" w:rsidRDefault="00713065" w:rsidP="00864629">
            <w:pPr>
              <w:pStyle w:val="TAC"/>
            </w:pPr>
            <w:r w:rsidRPr="00DB707E">
              <w:t>-63.69</w:t>
            </w:r>
          </w:p>
        </w:tc>
        <w:tc>
          <w:tcPr>
            <w:tcW w:w="872" w:type="dxa"/>
            <w:tcBorders>
              <w:top w:val="single" w:sz="4" w:space="0" w:color="auto"/>
              <w:left w:val="single" w:sz="4" w:space="0" w:color="auto"/>
              <w:bottom w:val="single" w:sz="4" w:space="0" w:color="auto"/>
              <w:right w:val="single" w:sz="4" w:space="0" w:color="auto"/>
            </w:tcBorders>
            <w:hideMark/>
          </w:tcPr>
          <w:p w14:paraId="364C9915" w14:textId="77777777" w:rsidR="00713065" w:rsidRPr="00DB707E" w:rsidRDefault="00713065" w:rsidP="00864629">
            <w:pPr>
              <w:pStyle w:val="TAC"/>
            </w:pPr>
            <w:r w:rsidRPr="00DB707E">
              <w:t>-63.69</w:t>
            </w:r>
          </w:p>
        </w:tc>
        <w:tc>
          <w:tcPr>
            <w:tcW w:w="871" w:type="dxa"/>
            <w:tcBorders>
              <w:top w:val="single" w:sz="4" w:space="0" w:color="auto"/>
              <w:left w:val="single" w:sz="4" w:space="0" w:color="auto"/>
              <w:bottom w:val="single" w:sz="4" w:space="0" w:color="auto"/>
              <w:right w:val="single" w:sz="4" w:space="0" w:color="auto"/>
            </w:tcBorders>
            <w:hideMark/>
          </w:tcPr>
          <w:p w14:paraId="33999C90" w14:textId="77777777" w:rsidR="00713065" w:rsidRPr="00DB707E" w:rsidRDefault="00713065" w:rsidP="00864629">
            <w:pPr>
              <w:pStyle w:val="TAC"/>
            </w:pPr>
            <w:r w:rsidRPr="00DB707E">
              <w:t>-66.70</w:t>
            </w:r>
          </w:p>
        </w:tc>
        <w:tc>
          <w:tcPr>
            <w:tcW w:w="872" w:type="dxa"/>
            <w:tcBorders>
              <w:top w:val="single" w:sz="4" w:space="0" w:color="auto"/>
              <w:left w:val="single" w:sz="4" w:space="0" w:color="auto"/>
              <w:bottom w:val="single" w:sz="4" w:space="0" w:color="auto"/>
              <w:right w:val="single" w:sz="4" w:space="0" w:color="auto"/>
            </w:tcBorders>
            <w:hideMark/>
          </w:tcPr>
          <w:p w14:paraId="2718034D" w14:textId="77777777" w:rsidR="00713065" w:rsidRPr="00DB707E" w:rsidRDefault="00713065" w:rsidP="00864629">
            <w:pPr>
              <w:pStyle w:val="TAC"/>
            </w:pPr>
            <w:r w:rsidRPr="00DB707E">
              <w:t>-61.93</w:t>
            </w:r>
          </w:p>
        </w:tc>
      </w:tr>
      <w:tr w:rsidR="00713065" w:rsidRPr="00DB707E" w14:paraId="4778A4B8" w14:textId="77777777" w:rsidTr="00864629">
        <w:trPr>
          <w:trHeight w:val="187"/>
          <w:jc w:val="center"/>
        </w:trPr>
        <w:tc>
          <w:tcPr>
            <w:tcW w:w="1509" w:type="dxa"/>
            <w:tcBorders>
              <w:top w:val="nil"/>
              <w:left w:val="single" w:sz="4" w:space="0" w:color="auto"/>
              <w:bottom w:val="single" w:sz="4" w:space="0" w:color="auto"/>
              <w:right w:val="single" w:sz="4" w:space="0" w:color="auto"/>
            </w:tcBorders>
            <w:shd w:val="clear" w:color="auto" w:fill="auto"/>
            <w:hideMark/>
          </w:tcPr>
          <w:p w14:paraId="3744B7D8" w14:textId="77777777" w:rsidR="00713065" w:rsidRPr="00DB707E" w:rsidRDefault="00713065" w:rsidP="00864629">
            <w:pPr>
              <w:pStyle w:val="TAL"/>
              <w:rPr>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624DA884" w14:textId="77777777" w:rsidR="00713065" w:rsidRPr="00DB707E" w:rsidRDefault="00713065" w:rsidP="00864629">
            <w:pPr>
              <w:pStyle w:val="TAC"/>
            </w:pPr>
            <w:r w:rsidRPr="00DB707E">
              <w:rPr>
                <w:rFonts w:eastAsia="Calibri"/>
                <w:szCs w:val="22"/>
              </w:rPr>
              <w:t>3</w:t>
            </w:r>
          </w:p>
        </w:tc>
        <w:tc>
          <w:tcPr>
            <w:tcW w:w="2032" w:type="dxa"/>
            <w:tcBorders>
              <w:top w:val="single" w:sz="4" w:space="0" w:color="auto"/>
              <w:left w:val="single" w:sz="4" w:space="0" w:color="auto"/>
              <w:bottom w:val="single" w:sz="4" w:space="0" w:color="auto"/>
              <w:right w:val="single" w:sz="4" w:space="0" w:color="auto"/>
            </w:tcBorders>
            <w:hideMark/>
          </w:tcPr>
          <w:p w14:paraId="5846C1FE" w14:textId="77777777" w:rsidR="00713065" w:rsidRPr="00DB707E" w:rsidRDefault="00713065" w:rsidP="00864629">
            <w:pPr>
              <w:pStyle w:val="TAC"/>
            </w:pPr>
            <w:ins w:id="28184" w:author="Huawei" w:date="2022-10-19T10:29:00Z">
              <w:r w:rsidRPr="00DB707E">
                <w:t>dBm/</w:t>
              </w:r>
              <w:r>
                <w:t>18.36</w:t>
              </w:r>
              <w:r w:rsidRPr="00DB707E">
                <w:t xml:space="preserve"> MHz</w:t>
              </w:r>
            </w:ins>
            <w:del w:id="28185" w:author="Huawei" w:date="2022-10-19T10:29:00Z">
              <w:r w:rsidRPr="00DB707E" w:rsidDel="00F87B0F">
                <w:delText>dBm/38.16 MHz</w:delText>
              </w:r>
            </w:del>
          </w:p>
        </w:tc>
        <w:tc>
          <w:tcPr>
            <w:tcW w:w="871" w:type="dxa"/>
            <w:tcBorders>
              <w:top w:val="single" w:sz="4" w:space="0" w:color="auto"/>
              <w:left w:val="single" w:sz="4" w:space="0" w:color="auto"/>
              <w:bottom w:val="single" w:sz="4" w:space="0" w:color="auto"/>
              <w:right w:val="single" w:sz="4" w:space="0" w:color="auto"/>
            </w:tcBorders>
            <w:hideMark/>
          </w:tcPr>
          <w:p w14:paraId="2D8D18A6" w14:textId="77777777" w:rsidR="00713065" w:rsidRPr="00DB707E" w:rsidRDefault="00713065" w:rsidP="00864629">
            <w:pPr>
              <w:pStyle w:val="TAC"/>
              <w:rPr>
                <w:rFonts w:eastAsia="Calibri"/>
                <w:szCs w:val="22"/>
              </w:rPr>
            </w:pPr>
            <w:ins w:id="28186" w:author="Huawei" w:date="2022-10-19T10:29:00Z">
              <w:r w:rsidRPr="00DB707E">
                <w:rPr>
                  <w:rFonts w:eastAsia="Calibri"/>
                  <w:szCs w:val="22"/>
                </w:rPr>
                <w:t>-</w:t>
              </w:r>
              <w:r>
                <w:rPr>
                  <w:rFonts w:eastAsia="Calibri"/>
                  <w:szCs w:val="22"/>
                </w:rPr>
                <w:t>60.77</w:t>
              </w:r>
            </w:ins>
            <w:del w:id="28187" w:author="Huawei" w:date="2022-10-19T10:29:00Z">
              <w:r w:rsidRPr="00DB707E" w:rsidDel="00F87B0F">
                <w:rPr>
                  <w:rFonts w:eastAsia="Calibri"/>
                  <w:szCs w:val="22"/>
                </w:rPr>
                <w:delText>-57.59</w:delText>
              </w:r>
            </w:del>
          </w:p>
        </w:tc>
        <w:tc>
          <w:tcPr>
            <w:tcW w:w="872" w:type="dxa"/>
            <w:tcBorders>
              <w:top w:val="single" w:sz="4" w:space="0" w:color="auto"/>
              <w:left w:val="single" w:sz="4" w:space="0" w:color="auto"/>
              <w:bottom w:val="single" w:sz="4" w:space="0" w:color="auto"/>
              <w:right w:val="single" w:sz="4" w:space="0" w:color="auto"/>
            </w:tcBorders>
            <w:hideMark/>
          </w:tcPr>
          <w:p w14:paraId="18F756F3" w14:textId="77777777" w:rsidR="00713065" w:rsidRPr="00DB707E" w:rsidRDefault="00713065" w:rsidP="00864629">
            <w:pPr>
              <w:pStyle w:val="TAC"/>
              <w:rPr>
                <w:rFonts w:eastAsia="Calibri"/>
                <w:szCs w:val="22"/>
              </w:rPr>
            </w:pPr>
            <w:ins w:id="28188" w:author="Huawei" w:date="2022-10-19T10:29:00Z">
              <w:r w:rsidRPr="00DB707E">
                <w:rPr>
                  <w:rFonts w:eastAsia="Calibri"/>
                  <w:szCs w:val="22"/>
                </w:rPr>
                <w:t>-</w:t>
              </w:r>
              <w:r>
                <w:rPr>
                  <w:rFonts w:eastAsia="Calibri"/>
                  <w:szCs w:val="22"/>
                </w:rPr>
                <w:t>60.77</w:t>
              </w:r>
            </w:ins>
            <w:del w:id="28189" w:author="Huawei" w:date="2022-10-19T10:29:00Z">
              <w:r w:rsidRPr="00DB707E" w:rsidDel="00F87B0F">
                <w:rPr>
                  <w:rFonts w:eastAsia="Calibri"/>
                  <w:szCs w:val="22"/>
                </w:rPr>
                <w:delText>-57.59</w:delText>
              </w:r>
            </w:del>
          </w:p>
        </w:tc>
        <w:tc>
          <w:tcPr>
            <w:tcW w:w="871" w:type="dxa"/>
            <w:tcBorders>
              <w:top w:val="single" w:sz="4" w:space="0" w:color="auto"/>
              <w:left w:val="single" w:sz="4" w:space="0" w:color="auto"/>
              <w:bottom w:val="single" w:sz="4" w:space="0" w:color="auto"/>
              <w:right w:val="single" w:sz="4" w:space="0" w:color="auto"/>
            </w:tcBorders>
            <w:hideMark/>
          </w:tcPr>
          <w:p w14:paraId="63CF560F" w14:textId="77777777" w:rsidR="00713065" w:rsidRPr="00DB707E" w:rsidRDefault="00713065" w:rsidP="00864629">
            <w:pPr>
              <w:pStyle w:val="TAC"/>
              <w:rPr>
                <w:rFonts w:eastAsia="Calibri"/>
                <w:szCs w:val="22"/>
              </w:rPr>
            </w:pPr>
            <w:ins w:id="28190" w:author="Huawei" w:date="2022-10-19T10:29:00Z">
              <w:r w:rsidRPr="00DB707E">
                <w:t>-</w:t>
              </w:r>
              <w:r>
                <w:t>63.79</w:t>
              </w:r>
            </w:ins>
            <w:del w:id="28191" w:author="Huawei" w:date="2022-10-19T10:29:00Z">
              <w:r w:rsidRPr="00DB707E" w:rsidDel="00F87B0F">
                <w:delText>-60.61</w:delText>
              </w:r>
            </w:del>
          </w:p>
        </w:tc>
        <w:tc>
          <w:tcPr>
            <w:tcW w:w="872" w:type="dxa"/>
            <w:tcBorders>
              <w:top w:val="single" w:sz="4" w:space="0" w:color="auto"/>
              <w:left w:val="single" w:sz="4" w:space="0" w:color="auto"/>
              <w:bottom w:val="single" w:sz="4" w:space="0" w:color="auto"/>
              <w:right w:val="single" w:sz="4" w:space="0" w:color="auto"/>
            </w:tcBorders>
            <w:hideMark/>
          </w:tcPr>
          <w:p w14:paraId="2425569E" w14:textId="77777777" w:rsidR="00713065" w:rsidRPr="00DB707E" w:rsidRDefault="00713065" w:rsidP="00864629">
            <w:pPr>
              <w:pStyle w:val="TAC"/>
              <w:rPr>
                <w:rFonts w:eastAsia="Calibri"/>
                <w:szCs w:val="22"/>
              </w:rPr>
            </w:pPr>
            <w:ins w:id="28192" w:author="Huawei" w:date="2022-10-19T10:29:00Z">
              <w:r w:rsidRPr="00DB707E">
                <w:rPr>
                  <w:rFonts w:eastAsia="Calibri"/>
                  <w:szCs w:val="22"/>
                </w:rPr>
                <w:t>-</w:t>
              </w:r>
              <w:r>
                <w:rPr>
                  <w:rFonts w:eastAsia="Calibri"/>
                  <w:szCs w:val="22"/>
                </w:rPr>
                <w:t>59.02</w:t>
              </w:r>
            </w:ins>
            <w:del w:id="28193" w:author="Huawei" w:date="2022-10-19T10:29:00Z">
              <w:r w:rsidRPr="00DB707E" w:rsidDel="00F87B0F">
                <w:rPr>
                  <w:rFonts w:eastAsia="Calibri"/>
                  <w:szCs w:val="22"/>
                </w:rPr>
                <w:delText>-55.84</w:delText>
              </w:r>
            </w:del>
          </w:p>
        </w:tc>
      </w:tr>
      <w:tr w:rsidR="00713065" w:rsidRPr="00DB707E" w14:paraId="3E265695" w14:textId="77777777" w:rsidTr="00864629">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7A53FEF5" w14:textId="77777777" w:rsidR="00713065" w:rsidRPr="00DB707E" w:rsidRDefault="00713065" w:rsidP="00864629">
            <w:pPr>
              <w:pStyle w:val="TAL"/>
            </w:pPr>
            <w:r w:rsidRPr="00DB707E">
              <w:rPr>
                <w:rFonts w:eastAsia="Calibri"/>
                <w:noProof/>
                <w:position w:val="-12"/>
                <w:szCs w:val="22"/>
                <w:lang w:val="en-US" w:eastAsia="zh-CN"/>
              </w:rPr>
              <w:drawing>
                <wp:inline distT="0" distB="0" distL="0" distR="0" wp14:anchorId="12074E4C" wp14:editId="3D5366CB">
                  <wp:extent cx="533400" cy="228600"/>
                  <wp:effectExtent l="0" t="0" r="0" b="0"/>
                  <wp:docPr id="275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hideMark/>
          </w:tcPr>
          <w:p w14:paraId="0368EE39" w14:textId="77777777" w:rsidR="00713065" w:rsidRPr="00DB707E" w:rsidRDefault="00713065" w:rsidP="00864629">
            <w:pPr>
              <w:pStyle w:val="TAC"/>
            </w:pPr>
            <w:r w:rsidRPr="00DB707E">
              <w:t>1~4</w:t>
            </w:r>
          </w:p>
        </w:tc>
        <w:tc>
          <w:tcPr>
            <w:tcW w:w="2032" w:type="dxa"/>
            <w:tcBorders>
              <w:top w:val="single" w:sz="4" w:space="0" w:color="auto"/>
              <w:left w:val="single" w:sz="4" w:space="0" w:color="auto"/>
              <w:bottom w:val="single" w:sz="4" w:space="0" w:color="auto"/>
              <w:right w:val="single" w:sz="4" w:space="0" w:color="auto"/>
            </w:tcBorders>
            <w:hideMark/>
          </w:tcPr>
          <w:p w14:paraId="6B87C5DD" w14:textId="77777777" w:rsidR="00713065" w:rsidRPr="00DB707E" w:rsidRDefault="00713065" w:rsidP="00864629">
            <w:pPr>
              <w:pStyle w:val="TAC"/>
            </w:pPr>
            <w:r w:rsidRPr="00DB707E">
              <w:t>dB</w:t>
            </w:r>
          </w:p>
        </w:tc>
        <w:tc>
          <w:tcPr>
            <w:tcW w:w="871" w:type="dxa"/>
            <w:tcBorders>
              <w:top w:val="single" w:sz="4" w:space="0" w:color="auto"/>
              <w:left w:val="single" w:sz="4" w:space="0" w:color="auto"/>
              <w:bottom w:val="single" w:sz="4" w:space="0" w:color="auto"/>
              <w:right w:val="single" w:sz="4" w:space="0" w:color="auto"/>
            </w:tcBorders>
            <w:hideMark/>
          </w:tcPr>
          <w:p w14:paraId="52BEA239" w14:textId="77777777" w:rsidR="00713065" w:rsidRPr="00DB707E" w:rsidRDefault="00713065" w:rsidP="00864629">
            <w:pPr>
              <w:pStyle w:val="TAC"/>
            </w:pPr>
            <w:r w:rsidRPr="00DB707E">
              <w:t>0</w:t>
            </w:r>
          </w:p>
        </w:tc>
        <w:tc>
          <w:tcPr>
            <w:tcW w:w="872" w:type="dxa"/>
            <w:tcBorders>
              <w:top w:val="single" w:sz="4" w:space="0" w:color="auto"/>
              <w:left w:val="single" w:sz="4" w:space="0" w:color="auto"/>
              <w:bottom w:val="single" w:sz="4" w:space="0" w:color="auto"/>
              <w:right w:val="single" w:sz="4" w:space="0" w:color="auto"/>
            </w:tcBorders>
            <w:hideMark/>
          </w:tcPr>
          <w:p w14:paraId="7662571F" w14:textId="77777777" w:rsidR="00713065" w:rsidRPr="00DB707E" w:rsidRDefault="00713065" w:rsidP="00864629">
            <w:pPr>
              <w:pStyle w:val="TAC"/>
            </w:pPr>
            <w:r w:rsidRPr="00DB707E">
              <w:t>0</w:t>
            </w:r>
          </w:p>
        </w:tc>
        <w:tc>
          <w:tcPr>
            <w:tcW w:w="871" w:type="dxa"/>
            <w:tcBorders>
              <w:top w:val="single" w:sz="4" w:space="0" w:color="auto"/>
              <w:left w:val="single" w:sz="4" w:space="0" w:color="auto"/>
              <w:bottom w:val="single" w:sz="4" w:space="0" w:color="auto"/>
              <w:right w:val="single" w:sz="4" w:space="0" w:color="auto"/>
            </w:tcBorders>
            <w:hideMark/>
          </w:tcPr>
          <w:p w14:paraId="35B5281D" w14:textId="77777777" w:rsidR="00713065" w:rsidRPr="00DB707E" w:rsidRDefault="00713065" w:rsidP="00864629">
            <w:pPr>
              <w:pStyle w:val="TAC"/>
            </w:pPr>
            <w:r w:rsidRPr="00DB707E">
              <w:t>-Infinity</w:t>
            </w:r>
          </w:p>
        </w:tc>
        <w:tc>
          <w:tcPr>
            <w:tcW w:w="872" w:type="dxa"/>
            <w:tcBorders>
              <w:top w:val="single" w:sz="4" w:space="0" w:color="auto"/>
              <w:left w:val="single" w:sz="4" w:space="0" w:color="auto"/>
              <w:bottom w:val="single" w:sz="4" w:space="0" w:color="auto"/>
              <w:right w:val="single" w:sz="4" w:space="0" w:color="auto"/>
            </w:tcBorders>
            <w:hideMark/>
          </w:tcPr>
          <w:p w14:paraId="01D0B116" w14:textId="77777777" w:rsidR="00713065" w:rsidRPr="00DB707E" w:rsidRDefault="00713065" w:rsidP="00864629">
            <w:pPr>
              <w:pStyle w:val="TAC"/>
            </w:pPr>
            <w:r w:rsidRPr="00DB707E">
              <w:t>3</w:t>
            </w:r>
          </w:p>
        </w:tc>
      </w:tr>
      <w:tr w:rsidR="00713065" w:rsidRPr="00DB707E" w14:paraId="0E9F9411" w14:textId="77777777" w:rsidTr="00864629">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5FD477CF" w14:textId="77777777" w:rsidR="00713065" w:rsidRPr="00DB707E" w:rsidRDefault="00713065" w:rsidP="00864629">
            <w:pPr>
              <w:pStyle w:val="TAN"/>
            </w:pPr>
            <w:r w:rsidRPr="00DB707E">
              <w:t xml:space="preserve">Note 1: </w:t>
            </w:r>
            <w:r w:rsidRPr="00DB707E">
              <w:rPr>
                <w:rFonts w:cs="Arial"/>
              </w:rPr>
              <w:tab/>
            </w:r>
            <w:r w:rsidRPr="00DB707E">
              <w:t xml:space="preserve">The resources for uplink transmission are assigned to the UE prior to the start of </w:t>
            </w:r>
            <w:proofErr w:type="gramStart"/>
            <w:r w:rsidRPr="00DB707E">
              <w:t>time period</w:t>
            </w:r>
            <w:proofErr w:type="gramEnd"/>
            <w:r w:rsidRPr="00DB707E">
              <w:t xml:space="preserve"> T2.</w:t>
            </w:r>
          </w:p>
          <w:p w14:paraId="75051D55" w14:textId="77777777" w:rsidR="00713065" w:rsidRPr="00DB707E" w:rsidRDefault="00713065"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position w:val="-12"/>
              </w:rPr>
              <w:object w:dxaOrig="435" w:dyaOrig="435" w14:anchorId="17163F14">
                <v:shape id="_x0000_i2356" type="#_x0000_t75" style="width:20.3pt;height:20.3pt" o:ole="" fillcolor="window">
                  <v:imagedata r:id="rId15" o:title=""/>
                </v:shape>
                <o:OLEObject Type="Embed" ProgID="Equation.3" ShapeID="_x0000_i2356" DrawAspect="Content" ObjectID="_1731331495" r:id="rId207"/>
              </w:object>
            </w:r>
            <w:r w:rsidRPr="00DB707E">
              <w:t xml:space="preserve"> to be fulfilled.</w:t>
            </w:r>
          </w:p>
          <w:p w14:paraId="60433D9D" w14:textId="77777777" w:rsidR="00713065" w:rsidRPr="00DB707E" w:rsidRDefault="00713065" w:rsidP="00864629">
            <w:pPr>
              <w:pStyle w:val="TAN"/>
              <w:rPr>
                <w:rFonts w:cs="Arial"/>
              </w:rPr>
            </w:pPr>
            <w:r w:rsidRPr="00DB707E">
              <w:t xml:space="preserve">Note 3: </w:t>
            </w:r>
            <w:r w:rsidRPr="00DB707E">
              <w:rPr>
                <w:rFonts w:cs="Arial"/>
              </w:rPr>
              <w:tab/>
            </w:r>
            <w:r w:rsidRPr="00DB707E">
              <w:t>SS-RSRP and Io levels have been derived from other parameters for information purposes. They are not settable parameters themselves.</w:t>
            </w:r>
          </w:p>
        </w:tc>
      </w:tr>
    </w:tbl>
    <w:p w14:paraId="1B001676" w14:textId="77777777" w:rsidR="00713065" w:rsidRPr="00DB707E" w:rsidRDefault="00713065" w:rsidP="00713065">
      <w:pPr>
        <w:rPr>
          <w:rFonts w:eastAsia="Malgun Gothic"/>
        </w:rPr>
      </w:pPr>
    </w:p>
    <w:p w14:paraId="6D6A6EE0" w14:textId="77777777" w:rsidR="00713065" w:rsidRPr="00DB707E" w:rsidRDefault="00713065" w:rsidP="00713065">
      <w:pPr>
        <w:pStyle w:val="Heading5"/>
      </w:pPr>
      <w:r w:rsidRPr="00DB707E">
        <w:t>A.16.6.4.4.3</w:t>
      </w:r>
      <w:r w:rsidRPr="00DB707E">
        <w:tab/>
        <w:t>Test Requirements</w:t>
      </w:r>
    </w:p>
    <w:p w14:paraId="272C888E" w14:textId="77777777" w:rsidR="00713065" w:rsidRPr="00DB707E" w:rsidRDefault="00713065" w:rsidP="00713065">
      <w:pPr>
        <w:rPr>
          <w:rFonts w:cs="v4.2.0"/>
        </w:rPr>
      </w:pPr>
      <w:r w:rsidRPr="00DB707E">
        <w:rPr>
          <w:rFonts w:cs="v4.2.0"/>
        </w:rPr>
        <w:t xml:space="preserve">The UE shall send L1-RSRP report every 80 slots. No later than 640ms plus 80 slots from the beginning of </w:t>
      </w:r>
      <w:proofErr w:type="gramStart"/>
      <w:r w:rsidRPr="00DB707E">
        <w:rPr>
          <w:rFonts w:cs="v4.2.0"/>
        </w:rPr>
        <w:t>time period</w:t>
      </w:r>
      <w:proofErr w:type="gramEnd"/>
      <w:r w:rsidRPr="00DB707E">
        <w:rPr>
          <w:rFonts w:cs="v4.2.0"/>
        </w:rPr>
        <w:t xml:space="preserve"> T2, UE shall send L1-RSRP report including results of both SSB0 and SSB1 while meeting the </w:t>
      </w:r>
      <w:r w:rsidRPr="00DB707E">
        <w:rPr>
          <w:lang w:eastAsia="zh-CN"/>
        </w:rPr>
        <w:t xml:space="preserve">absolute accuracy requirement in clause </w:t>
      </w:r>
      <w:r w:rsidRPr="00DB707E">
        <w:rPr>
          <w:rFonts w:cs="v4.2.0"/>
        </w:rPr>
        <w:t>10.1.19.1</w:t>
      </w:r>
      <w:r w:rsidRPr="00DB707E">
        <w:rPr>
          <w:lang w:eastAsia="zh-CN"/>
        </w:rPr>
        <w:t xml:space="preserve">.1 and relative accuracy requirement in clause </w:t>
      </w:r>
      <w:r w:rsidRPr="00DB707E">
        <w:rPr>
          <w:rFonts w:cs="v4.2.0"/>
        </w:rPr>
        <w:t>10.1.19.1</w:t>
      </w:r>
      <w:r w:rsidRPr="00DB707E">
        <w:rPr>
          <w:lang w:eastAsia="zh-CN"/>
        </w:rPr>
        <w:t>.2</w:t>
      </w:r>
      <w:r w:rsidRPr="00DB707E">
        <w:rPr>
          <w:rFonts w:cs="v4.2.0"/>
        </w:rPr>
        <w:t>. The rate of correct events observed during repeated tests shall be at least 90%.</w:t>
      </w:r>
    </w:p>
    <w:p w14:paraId="727F68C1" w14:textId="77777777" w:rsidR="00713065" w:rsidRPr="00DB707E" w:rsidRDefault="00713065" w:rsidP="00713065">
      <w:pPr>
        <w:pStyle w:val="NO"/>
        <w:rPr>
          <w:rFonts w:eastAsia="Malgun Gothic"/>
        </w:rPr>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2C9F1DA3" w14:textId="77777777" w:rsidR="00BE6A58" w:rsidRPr="00020619" w:rsidRDefault="00BE6A58" w:rsidP="00713065">
      <w:pPr>
        <w:rPr>
          <w:noProof/>
        </w:rPr>
      </w:pPr>
    </w:p>
    <w:p w14:paraId="495F1D46" w14:textId="7224DF45" w:rsidR="003F44B6" w:rsidRPr="00020619" w:rsidRDefault="003F44B6" w:rsidP="003F44B6">
      <w:pPr>
        <w:pStyle w:val="Heading4"/>
        <w:rPr>
          <w:ins w:id="28194" w:author="BigCREditor-RAN4#104-bis" w:date="2022-10-21T13:42:00Z"/>
          <w:snapToGrid w:val="0"/>
        </w:rPr>
      </w:pPr>
      <w:r w:rsidRPr="00020619">
        <w:rPr>
          <w:snapToGrid w:val="0"/>
        </w:rPr>
        <w:t>A.16.6.4.5</w:t>
      </w:r>
      <w:r w:rsidRPr="00020619">
        <w:rPr>
          <w:snapToGrid w:val="0"/>
        </w:rPr>
        <w:tab/>
        <w:t>CSI-RS based L1-RSRP measurement when DRX is not used for 1 Rx UE</w:t>
      </w:r>
    </w:p>
    <w:p w14:paraId="32728180" w14:textId="77777777" w:rsidR="00202C93" w:rsidRPr="00020619" w:rsidRDefault="00202C93" w:rsidP="00202C93">
      <w:pPr>
        <w:pStyle w:val="Heading5"/>
        <w:rPr>
          <w:ins w:id="28195" w:author="BigCREditor-RAN4#104-bis" w:date="2022-10-21T13:42:00Z"/>
        </w:rPr>
      </w:pPr>
      <w:ins w:id="28196" w:author="BigCREditor-RAN4#104-bis" w:date="2022-10-21T13:42:00Z">
        <w:r w:rsidRPr="00020619">
          <w:rPr>
            <w:noProof/>
          </w:rPr>
          <w:t>A.16.6.4.5</w:t>
        </w:r>
        <w:r w:rsidRPr="00020619">
          <w:t>.1</w:t>
        </w:r>
        <w:r w:rsidRPr="00020619">
          <w:tab/>
          <w:t>Test Purpose and Environment</w:t>
        </w:r>
      </w:ins>
    </w:p>
    <w:p w14:paraId="6DDEE76F" w14:textId="77777777" w:rsidR="00202C93" w:rsidRPr="00020619" w:rsidRDefault="00202C93" w:rsidP="00202C93">
      <w:pPr>
        <w:rPr>
          <w:ins w:id="28197" w:author="BigCREditor-RAN4#104-bis" w:date="2022-10-21T13:42:00Z"/>
        </w:rPr>
      </w:pPr>
      <w:ins w:id="28198" w:author="BigCREditor-RAN4#104-bis" w:date="2022-10-21T13:42:00Z">
        <w:r w:rsidRPr="00020619">
          <w:rPr>
            <w:rFonts w:cs="v4.2.0"/>
          </w:rPr>
          <w:t xml:space="preserve">The purpose of this test is to verify that the UE makes correct reporting of L1-RSRP measurement. This test will partly verify the L1-RSRP measurement requirements in clause 9.5B.4.2, with </w:t>
        </w:r>
        <w:r w:rsidRPr="00020619">
          <w:t xml:space="preserve">the testing configurations for NR cells in Table </w:t>
        </w:r>
        <w:r w:rsidRPr="00020619">
          <w:rPr>
            <w:noProof/>
          </w:rPr>
          <w:t>A.16.6.4.5</w:t>
        </w:r>
        <w:r w:rsidRPr="00020619">
          <w:t>.1</w:t>
        </w:r>
        <w:r w:rsidRPr="00020619">
          <w:rPr>
            <w:rFonts w:cs="v4.2.0"/>
          </w:rPr>
          <w:t>-1.</w:t>
        </w:r>
      </w:ins>
    </w:p>
    <w:p w14:paraId="1B6188A9" w14:textId="77777777" w:rsidR="00202C93" w:rsidRPr="00020619" w:rsidRDefault="00202C93" w:rsidP="00202C93">
      <w:pPr>
        <w:pStyle w:val="TH"/>
        <w:rPr>
          <w:ins w:id="28199" w:author="BigCREditor-RAN4#104-bis" w:date="2022-10-21T13:42:00Z"/>
        </w:rPr>
      </w:pPr>
      <w:ins w:id="28200" w:author="BigCREditor-RAN4#104-bis" w:date="2022-10-21T13:42:00Z">
        <w:r w:rsidRPr="00020619">
          <w:t xml:space="preserve">Table </w:t>
        </w:r>
        <w:r w:rsidRPr="00020619">
          <w:rPr>
            <w:noProof/>
          </w:rPr>
          <w:t>A.16.6.4.5</w:t>
        </w:r>
        <w:r w:rsidRPr="00020619">
          <w:t>.1-1: Applicable NR configurations for FR1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202C93" w:rsidRPr="00020619" w14:paraId="1617EDD7" w14:textId="77777777" w:rsidTr="00BB34DD">
        <w:trPr>
          <w:ins w:id="28201" w:author="BigCREditor-RAN4#104-bis" w:date="2022-10-21T13:42:00Z"/>
        </w:trPr>
        <w:tc>
          <w:tcPr>
            <w:tcW w:w="2331" w:type="dxa"/>
            <w:tcBorders>
              <w:top w:val="single" w:sz="4" w:space="0" w:color="auto"/>
              <w:left w:val="single" w:sz="4" w:space="0" w:color="auto"/>
              <w:bottom w:val="single" w:sz="4" w:space="0" w:color="auto"/>
              <w:right w:val="single" w:sz="4" w:space="0" w:color="auto"/>
            </w:tcBorders>
            <w:hideMark/>
          </w:tcPr>
          <w:p w14:paraId="07C46E46" w14:textId="77777777" w:rsidR="00202C93" w:rsidRPr="00020619" w:rsidRDefault="00202C93" w:rsidP="00BB34DD">
            <w:pPr>
              <w:pStyle w:val="TAH"/>
              <w:spacing w:line="256" w:lineRule="auto"/>
              <w:rPr>
                <w:ins w:id="28202" w:author="BigCREditor-RAN4#104-bis" w:date="2022-10-21T13:42:00Z"/>
              </w:rPr>
            </w:pPr>
            <w:ins w:id="28203" w:author="BigCREditor-RAN4#104-bis" w:date="2022-10-21T13:42: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15C733B9" w14:textId="77777777" w:rsidR="00202C93" w:rsidRPr="00020619" w:rsidRDefault="00202C93" w:rsidP="00BB34DD">
            <w:pPr>
              <w:pStyle w:val="TAH"/>
              <w:spacing w:line="256" w:lineRule="auto"/>
              <w:rPr>
                <w:ins w:id="28204" w:author="BigCREditor-RAN4#104-bis" w:date="2022-10-21T13:42:00Z"/>
              </w:rPr>
            </w:pPr>
            <w:ins w:id="28205" w:author="BigCREditor-RAN4#104-bis" w:date="2022-10-21T13:42:00Z">
              <w:r w:rsidRPr="00020619">
                <w:t>Description</w:t>
              </w:r>
            </w:ins>
          </w:p>
        </w:tc>
      </w:tr>
      <w:tr w:rsidR="00202C93" w:rsidRPr="00020619" w14:paraId="07024635" w14:textId="77777777" w:rsidTr="00BB34DD">
        <w:trPr>
          <w:ins w:id="28206" w:author="BigCREditor-RAN4#104-bis" w:date="2022-10-21T13:42:00Z"/>
        </w:trPr>
        <w:tc>
          <w:tcPr>
            <w:tcW w:w="2331" w:type="dxa"/>
            <w:tcBorders>
              <w:top w:val="single" w:sz="4" w:space="0" w:color="auto"/>
              <w:left w:val="single" w:sz="4" w:space="0" w:color="auto"/>
              <w:bottom w:val="single" w:sz="4" w:space="0" w:color="auto"/>
              <w:right w:val="single" w:sz="4" w:space="0" w:color="auto"/>
            </w:tcBorders>
            <w:hideMark/>
          </w:tcPr>
          <w:p w14:paraId="2F0C1C56" w14:textId="77777777" w:rsidR="00202C93" w:rsidRPr="00020619" w:rsidRDefault="00202C93" w:rsidP="00BB34DD">
            <w:pPr>
              <w:pStyle w:val="TAC"/>
              <w:spacing w:line="256" w:lineRule="auto"/>
              <w:rPr>
                <w:ins w:id="28207" w:author="BigCREditor-RAN4#104-bis" w:date="2022-10-21T13:42:00Z"/>
              </w:rPr>
            </w:pPr>
            <w:ins w:id="28208" w:author="BigCREditor-RAN4#104-bis" w:date="2022-10-21T13:42:00Z">
              <w:r w:rsidRPr="00020619">
                <w:t>1</w:t>
              </w:r>
            </w:ins>
          </w:p>
        </w:tc>
        <w:tc>
          <w:tcPr>
            <w:tcW w:w="7298" w:type="dxa"/>
            <w:tcBorders>
              <w:top w:val="single" w:sz="4" w:space="0" w:color="auto"/>
              <w:left w:val="single" w:sz="4" w:space="0" w:color="auto"/>
              <w:bottom w:val="single" w:sz="4" w:space="0" w:color="auto"/>
              <w:right w:val="single" w:sz="4" w:space="0" w:color="auto"/>
            </w:tcBorders>
            <w:hideMark/>
          </w:tcPr>
          <w:p w14:paraId="7EA7D0CD" w14:textId="77777777" w:rsidR="00202C93" w:rsidRPr="00020619" w:rsidRDefault="00202C93" w:rsidP="00BB34DD">
            <w:pPr>
              <w:pStyle w:val="TAC"/>
              <w:spacing w:line="256" w:lineRule="auto"/>
              <w:rPr>
                <w:ins w:id="28209" w:author="BigCREditor-RAN4#104-bis" w:date="2022-10-21T13:42:00Z"/>
              </w:rPr>
            </w:pPr>
            <w:ins w:id="28210" w:author="BigCREditor-RAN4#104-bis" w:date="2022-10-21T13:42:00Z">
              <w:r w:rsidRPr="00020619">
                <w:t>NR 15 kHz SSB SCS, 10 MHz bandwidth, FDD duplex mode</w:t>
              </w:r>
            </w:ins>
          </w:p>
        </w:tc>
      </w:tr>
      <w:tr w:rsidR="00202C93" w:rsidRPr="00020619" w14:paraId="344D4C38" w14:textId="77777777" w:rsidTr="00BB34DD">
        <w:trPr>
          <w:ins w:id="28211" w:author="BigCREditor-RAN4#104-bis" w:date="2022-10-21T13:42:00Z"/>
        </w:trPr>
        <w:tc>
          <w:tcPr>
            <w:tcW w:w="2331" w:type="dxa"/>
            <w:tcBorders>
              <w:top w:val="single" w:sz="4" w:space="0" w:color="auto"/>
              <w:left w:val="single" w:sz="4" w:space="0" w:color="auto"/>
              <w:bottom w:val="single" w:sz="4" w:space="0" w:color="auto"/>
              <w:right w:val="single" w:sz="4" w:space="0" w:color="auto"/>
            </w:tcBorders>
            <w:hideMark/>
          </w:tcPr>
          <w:p w14:paraId="7D4C0AEF" w14:textId="77777777" w:rsidR="00202C93" w:rsidRPr="00020619" w:rsidRDefault="00202C93" w:rsidP="00BB34DD">
            <w:pPr>
              <w:pStyle w:val="TAC"/>
              <w:spacing w:line="256" w:lineRule="auto"/>
              <w:rPr>
                <w:ins w:id="28212" w:author="BigCREditor-RAN4#104-bis" w:date="2022-10-21T13:42:00Z"/>
              </w:rPr>
            </w:pPr>
            <w:ins w:id="28213" w:author="BigCREditor-RAN4#104-bis" w:date="2022-10-21T13:42:00Z">
              <w:r w:rsidRPr="00020619">
                <w:t>2</w:t>
              </w:r>
            </w:ins>
          </w:p>
        </w:tc>
        <w:tc>
          <w:tcPr>
            <w:tcW w:w="7298" w:type="dxa"/>
            <w:tcBorders>
              <w:top w:val="single" w:sz="4" w:space="0" w:color="auto"/>
              <w:left w:val="single" w:sz="4" w:space="0" w:color="auto"/>
              <w:bottom w:val="single" w:sz="4" w:space="0" w:color="auto"/>
              <w:right w:val="single" w:sz="4" w:space="0" w:color="auto"/>
            </w:tcBorders>
            <w:hideMark/>
          </w:tcPr>
          <w:p w14:paraId="694C6F0E" w14:textId="77777777" w:rsidR="00202C93" w:rsidRPr="00020619" w:rsidRDefault="00202C93" w:rsidP="00BB34DD">
            <w:pPr>
              <w:pStyle w:val="TAC"/>
              <w:spacing w:line="256" w:lineRule="auto"/>
              <w:rPr>
                <w:ins w:id="28214" w:author="BigCREditor-RAN4#104-bis" w:date="2022-10-21T13:42:00Z"/>
              </w:rPr>
            </w:pPr>
            <w:ins w:id="28215" w:author="BigCREditor-RAN4#104-bis" w:date="2022-10-21T13:42:00Z">
              <w:r w:rsidRPr="00020619">
                <w:t>NR 15 kHz SSB SCS, 10 MHz bandwidth, TDD duplex mode</w:t>
              </w:r>
            </w:ins>
          </w:p>
        </w:tc>
      </w:tr>
      <w:tr w:rsidR="00202C93" w:rsidRPr="00020619" w14:paraId="0DB21244" w14:textId="77777777" w:rsidTr="00BB34DD">
        <w:trPr>
          <w:ins w:id="28216" w:author="BigCREditor-RAN4#104-bis" w:date="2022-10-21T13:42:00Z"/>
        </w:trPr>
        <w:tc>
          <w:tcPr>
            <w:tcW w:w="2331" w:type="dxa"/>
            <w:tcBorders>
              <w:top w:val="single" w:sz="4" w:space="0" w:color="auto"/>
              <w:left w:val="single" w:sz="4" w:space="0" w:color="auto"/>
              <w:bottom w:val="single" w:sz="4" w:space="0" w:color="auto"/>
              <w:right w:val="single" w:sz="4" w:space="0" w:color="auto"/>
            </w:tcBorders>
            <w:hideMark/>
          </w:tcPr>
          <w:p w14:paraId="1471DBE9" w14:textId="77777777" w:rsidR="00202C93" w:rsidRPr="00020619" w:rsidRDefault="00202C93" w:rsidP="00BB34DD">
            <w:pPr>
              <w:pStyle w:val="TAC"/>
              <w:spacing w:line="256" w:lineRule="auto"/>
              <w:rPr>
                <w:ins w:id="28217" w:author="BigCREditor-RAN4#104-bis" w:date="2022-10-21T13:42:00Z"/>
              </w:rPr>
            </w:pPr>
            <w:ins w:id="28218" w:author="BigCREditor-RAN4#104-bis" w:date="2022-10-21T13:42:00Z">
              <w:r w:rsidRPr="00020619">
                <w:t>3</w:t>
              </w:r>
            </w:ins>
          </w:p>
        </w:tc>
        <w:tc>
          <w:tcPr>
            <w:tcW w:w="7298" w:type="dxa"/>
            <w:tcBorders>
              <w:top w:val="single" w:sz="4" w:space="0" w:color="auto"/>
              <w:left w:val="single" w:sz="4" w:space="0" w:color="auto"/>
              <w:bottom w:val="single" w:sz="4" w:space="0" w:color="auto"/>
              <w:right w:val="single" w:sz="4" w:space="0" w:color="auto"/>
            </w:tcBorders>
            <w:hideMark/>
          </w:tcPr>
          <w:p w14:paraId="6F0E2BC5" w14:textId="77777777" w:rsidR="00202C93" w:rsidRPr="00020619" w:rsidRDefault="00202C93" w:rsidP="00BB34DD">
            <w:pPr>
              <w:pStyle w:val="TAC"/>
              <w:spacing w:line="256" w:lineRule="auto"/>
              <w:rPr>
                <w:ins w:id="28219" w:author="BigCREditor-RAN4#104-bis" w:date="2022-10-21T13:42:00Z"/>
              </w:rPr>
            </w:pPr>
            <w:ins w:id="28220" w:author="BigCREditor-RAN4#104-bis" w:date="2022-10-21T13:42:00Z">
              <w:r w:rsidRPr="00020619">
                <w:t>NR 30 kHz SSB SCS, 20 MHz bandwidth, TDD duplex mode</w:t>
              </w:r>
            </w:ins>
          </w:p>
        </w:tc>
      </w:tr>
      <w:tr w:rsidR="00202C93" w:rsidRPr="00020619" w14:paraId="231F795E" w14:textId="77777777" w:rsidTr="00BB34DD">
        <w:trPr>
          <w:ins w:id="28221" w:author="BigCREditor-RAN4#104-bis" w:date="2022-10-21T13:42:00Z"/>
        </w:trPr>
        <w:tc>
          <w:tcPr>
            <w:tcW w:w="2331" w:type="dxa"/>
            <w:tcBorders>
              <w:top w:val="single" w:sz="4" w:space="0" w:color="auto"/>
              <w:left w:val="single" w:sz="4" w:space="0" w:color="auto"/>
              <w:bottom w:val="single" w:sz="4" w:space="0" w:color="auto"/>
              <w:right w:val="single" w:sz="4" w:space="0" w:color="auto"/>
            </w:tcBorders>
          </w:tcPr>
          <w:p w14:paraId="03736B30" w14:textId="77777777" w:rsidR="00202C93" w:rsidRPr="00020619" w:rsidRDefault="00202C93" w:rsidP="00BB34DD">
            <w:pPr>
              <w:pStyle w:val="TAC"/>
              <w:spacing w:line="256" w:lineRule="auto"/>
              <w:rPr>
                <w:ins w:id="28222" w:author="BigCREditor-RAN4#104-bis" w:date="2022-10-21T13:42:00Z"/>
              </w:rPr>
            </w:pPr>
            <w:ins w:id="28223" w:author="BigCREditor-RAN4#104-bis" w:date="2022-10-21T13:42: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7DE3B18D" w14:textId="77777777" w:rsidR="00202C93" w:rsidRPr="00020619" w:rsidRDefault="00202C93" w:rsidP="00BB34DD">
            <w:pPr>
              <w:pStyle w:val="TAC"/>
              <w:spacing w:line="256" w:lineRule="auto"/>
              <w:rPr>
                <w:ins w:id="28224" w:author="BigCREditor-RAN4#104-bis" w:date="2022-10-21T13:42:00Z"/>
              </w:rPr>
            </w:pPr>
            <w:ins w:id="28225" w:author="BigCREditor-RAN4#104-bis" w:date="2022-10-21T13:42:00Z">
              <w:r w:rsidRPr="00020619">
                <w:rPr>
                  <w:rFonts w:eastAsia="Malgun Gothic"/>
                </w:rPr>
                <w:t xml:space="preserve">      NR 15 kHz SSB SCS, 10 MHz bandwidth, HD-FDD duplex mode</w:t>
              </w:r>
            </w:ins>
          </w:p>
        </w:tc>
      </w:tr>
      <w:tr w:rsidR="00202C93" w:rsidRPr="00020619" w14:paraId="0686FD5E" w14:textId="77777777" w:rsidTr="00BB34DD">
        <w:trPr>
          <w:ins w:id="28226" w:author="BigCREditor-RAN4#104-bis" w:date="2022-10-21T13:42:00Z"/>
        </w:trPr>
        <w:tc>
          <w:tcPr>
            <w:tcW w:w="9629" w:type="dxa"/>
            <w:gridSpan w:val="2"/>
            <w:tcBorders>
              <w:top w:val="single" w:sz="4" w:space="0" w:color="auto"/>
              <w:left w:val="single" w:sz="4" w:space="0" w:color="auto"/>
              <w:bottom w:val="single" w:sz="4" w:space="0" w:color="auto"/>
              <w:right w:val="single" w:sz="4" w:space="0" w:color="auto"/>
            </w:tcBorders>
            <w:hideMark/>
          </w:tcPr>
          <w:p w14:paraId="097FCA77" w14:textId="77777777" w:rsidR="00202C93" w:rsidRPr="00020619" w:rsidRDefault="00202C93" w:rsidP="00BB34DD">
            <w:pPr>
              <w:pStyle w:val="TAN"/>
              <w:spacing w:line="256" w:lineRule="auto"/>
              <w:rPr>
                <w:ins w:id="28227" w:author="BigCREditor-RAN4#104-bis" w:date="2022-10-21T13:42:00Z"/>
              </w:rPr>
            </w:pPr>
            <w:ins w:id="28228" w:author="BigCREditor-RAN4#104-bis" w:date="2022-10-21T13:42:00Z">
              <w:r w:rsidRPr="00020619">
                <w:t>Note:</w:t>
              </w:r>
              <w:r w:rsidRPr="00020619">
                <w:tab/>
                <w:t>The UE is only required to be tested in one of the supported test configurations</w:t>
              </w:r>
            </w:ins>
          </w:p>
        </w:tc>
      </w:tr>
    </w:tbl>
    <w:p w14:paraId="03B2B33A" w14:textId="77777777" w:rsidR="00202C93" w:rsidRPr="00020619" w:rsidRDefault="00202C93" w:rsidP="00202C93">
      <w:pPr>
        <w:rPr>
          <w:ins w:id="28229" w:author="BigCREditor-RAN4#104-bis" w:date="2022-10-21T13:42:00Z"/>
          <w:rFonts w:cs="v4.2.0"/>
        </w:rPr>
      </w:pPr>
    </w:p>
    <w:p w14:paraId="799274C2" w14:textId="77777777" w:rsidR="00202C93" w:rsidRPr="00020619" w:rsidRDefault="00202C93" w:rsidP="00202C93">
      <w:pPr>
        <w:pStyle w:val="Heading5"/>
        <w:rPr>
          <w:ins w:id="28230" w:author="BigCREditor-RAN4#104-bis" w:date="2022-10-21T13:42:00Z"/>
        </w:rPr>
      </w:pPr>
      <w:ins w:id="28231" w:author="BigCREditor-RAN4#104-bis" w:date="2022-10-21T13:42:00Z">
        <w:r w:rsidRPr="00020619">
          <w:rPr>
            <w:noProof/>
          </w:rPr>
          <w:t>A.16.6.4.5</w:t>
        </w:r>
        <w:r w:rsidRPr="00020619">
          <w:t>.2</w:t>
        </w:r>
        <w:r w:rsidRPr="00020619">
          <w:tab/>
          <w:t>Test parameters</w:t>
        </w:r>
      </w:ins>
    </w:p>
    <w:p w14:paraId="02963BA1" w14:textId="77777777" w:rsidR="00202C93" w:rsidRPr="00020619" w:rsidRDefault="00202C93" w:rsidP="00202C93">
      <w:pPr>
        <w:rPr>
          <w:ins w:id="28232" w:author="BigCREditor-RAN4#104-bis" w:date="2022-10-21T13:42:00Z"/>
        </w:rPr>
      </w:pPr>
      <w:ins w:id="28233" w:author="BigCREditor-RAN4#104-bis" w:date="2022-10-21T13:42:00Z">
        <w:r w:rsidRPr="00020619">
          <w:rPr>
            <w:rFonts w:cs="v4.2.0"/>
          </w:rPr>
          <w:t xml:space="preserve">There is one cells in the test, the FR1 </w:t>
        </w:r>
        <w:proofErr w:type="spellStart"/>
        <w:r w:rsidRPr="00020619">
          <w:rPr>
            <w:rFonts w:cs="v4.2.0"/>
          </w:rPr>
          <w:t>PCell</w:t>
        </w:r>
        <w:proofErr w:type="spellEnd"/>
        <w:r w:rsidRPr="00020619">
          <w:rPr>
            <w:rFonts w:cs="v4.2.0"/>
          </w:rPr>
          <w:t xml:space="preserve"> (Cell 1)</w:t>
        </w:r>
        <w:r w:rsidRPr="00020619">
          <w:t xml:space="preserve">. The test parameters for the Cell 1 are given in Table </w:t>
        </w:r>
        <w:r w:rsidRPr="00020619">
          <w:rPr>
            <w:noProof/>
          </w:rPr>
          <w:t>A.16.6.4.5.</w:t>
        </w:r>
        <w:r w:rsidRPr="00020619">
          <w:t xml:space="preserve">2-1 and Table </w:t>
        </w:r>
        <w:r w:rsidRPr="00020619">
          <w:rPr>
            <w:noProof/>
          </w:rPr>
          <w:t>A.16.6.4.5.</w:t>
        </w:r>
        <w:r w:rsidRPr="00020619">
          <w:t xml:space="preserve">2-2 below. </w:t>
        </w:r>
      </w:ins>
    </w:p>
    <w:p w14:paraId="587A3A6C" w14:textId="77777777" w:rsidR="00202C93" w:rsidRPr="00020619" w:rsidRDefault="00202C93" w:rsidP="00202C93">
      <w:pPr>
        <w:rPr>
          <w:ins w:id="28234" w:author="BigCREditor-RAN4#104-bis" w:date="2022-10-21T13:42:00Z"/>
          <w:rFonts w:cs="v4.2.0"/>
        </w:rPr>
      </w:pPr>
      <w:ins w:id="28235" w:author="BigCREditor-RAN4#104-bis" w:date="2022-10-21T13:42: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w:t>
        </w:r>
        <w:bookmarkStart w:id="28236" w:name="_Hlk16795302"/>
        <w:r w:rsidRPr="00020619">
          <w:rPr>
            <w:rFonts w:cs="v4.2.0"/>
          </w:rPr>
          <w:t xml:space="preserve">The test consists of a single </w:t>
        </w:r>
        <w:proofErr w:type="gramStart"/>
        <w:r w:rsidRPr="00020619">
          <w:rPr>
            <w:rFonts w:cs="v4.2.0"/>
          </w:rPr>
          <w:t>time period</w:t>
        </w:r>
        <w:proofErr w:type="gramEnd"/>
        <w:r w:rsidRPr="00020619">
          <w:rPr>
            <w:rFonts w:cs="v4.2.0"/>
          </w:rPr>
          <w:t xml:space="preserve"> T1, during which the UE is triggered via DCI to report L1-RSRP on aperiodic CSI-RS resources. UE is also configured to measure L1-RSRP based on SSB. After 80ms from the </w:t>
        </w:r>
        <w:r w:rsidRPr="00020619">
          <w:rPr>
            <w:rFonts w:cs="v4.2.0"/>
          </w:rPr>
          <w:lastRenderedPageBreak/>
          <w:t xml:space="preserve">beginning of the test, </w:t>
        </w:r>
        <w:bookmarkStart w:id="28237" w:name="_Hlk16795335"/>
        <w:bookmarkEnd w:id="28236"/>
        <w:r w:rsidRPr="00020619">
          <w:t xml:space="preserve">the DCI trigger comes in slot n (0 for Config 1,2 and 8 for Config 3) of a frame and UE provides the report back based on the reporting configuration as defined in </w:t>
        </w:r>
        <w:bookmarkEnd w:id="28237"/>
        <w:r w:rsidRPr="00020619">
          <w:t xml:space="preserve">Table </w:t>
        </w:r>
        <w:r w:rsidRPr="00020619">
          <w:rPr>
            <w:noProof/>
          </w:rPr>
          <w:t>A.16.6.4.5</w:t>
        </w:r>
        <w:r w:rsidRPr="00020619">
          <w:t>.2-1.</w:t>
        </w:r>
      </w:ins>
    </w:p>
    <w:p w14:paraId="64201E25" w14:textId="77777777" w:rsidR="00202C93" w:rsidRPr="00020619" w:rsidRDefault="00202C93" w:rsidP="00202C93">
      <w:pPr>
        <w:rPr>
          <w:ins w:id="28238" w:author="BigCREditor-RAN4#104-bis" w:date="2022-10-21T13:42:00Z"/>
        </w:rPr>
      </w:pPr>
      <w:ins w:id="28239" w:author="BigCREditor-RAN4#104-bis" w:date="2022-10-21T13:42: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3F316B46" w14:textId="77777777" w:rsidR="00202C93" w:rsidRPr="00020619" w:rsidRDefault="00202C93" w:rsidP="00202C93">
      <w:pPr>
        <w:pStyle w:val="TH"/>
        <w:rPr>
          <w:ins w:id="28240" w:author="BigCREditor-RAN4#104-bis" w:date="2022-10-21T13:42:00Z"/>
        </w:rPr>
      </w:pPr>
      <w:ins w:id="28241" w:author="BigCREditor-RAN4#104-bis" w:date="2022-10-21T13:42:00Z">
        <w:r w:rsidRPr="00020619">
          <w:lastRenderedPageBreak/>
          <w:t xml:space="preserve">Table </w:t>
        </w:r>
        <w:r w:rsidRPr="00020619">
          <w:rPr>
            <w:noProof/>
          </w:rPr>
          <w:t>A.16.6.4.5</w:t>
        </w:r>
        <w:r w:rsidRPr="00020619">
          <w:t>.2-1: General test parameters</w:t>
        </w:r>
      </w:ins>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202C93" w:rsidRPr="00020619" w14:paraId="46C91FB6" w14:textId="77777777" w:rsidTr="00BB34DD">
        <w:trPr>
          <w:jc w:val="center"/>
          <w:ins w:id="28242" w:author="BigCREditor-RAN4#104-bis" w:date="2022-10-21T13:42:00Z"/>
        </w:trPr>
        <w:tc>
          <w:tcPr>
            <w:tcW w:w="3304" w:type="dxa"/>
            <w:tcBorders>
              <w:top w:val="single" w:sz="4" w:space="0" w:color="auto"/>
              <w:left w:val="single" w:sz="4" w:space="0" w:color="auto"/>
              <w:bottom w:val="single" w:sz="4" w:space="0" w:color="auto"/>
              <w:right w:val="single" w:sz="4" w:space="0" w:color="auto"/>
            </w:tcBorders>
            <w:vAlign w:val="center"/>
            <w:hideMark/>
          </w:tcPr>
          <w:p w14:paraId="65ED439B" w14:textId="77777777" w:rsidR="00202C93" w:rsidRPr="00020619" w:rsidRDefault="00202C93" w:rsidP="00BB34DD">
            <w:pPr>
              <w:pStyle w:val="TAH"/>
              <w:rPr>
                <w:ins w:id="28243" w:author="BigCREditor-RAN4#104-bis" w:date="2022-10-21T13:42:00Z"/>
              </w:rPr>
            </w:pPr>
            <w:ins w:id="28244" w:author="BigCREditor-RAN4#104-bis" w:date="2022-10-21T13:42:00Z">
              <w:r w:rsidRPr="00020619">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5A476FB8" w14:textId="77777777" w:rsidR="00202C93" w:rsidRPr="00020619" w:rsidRDefault="00202C93" w:rsidP="00BB34DD">
            <w:pPr>
              <w:pStyle w:val="TAH"/>
              <w:rPr>
                <w:ins w:id="28245" w:author="BigCREditor-RAN4#104-bis" w:date="2022-10-21T13:42:00Z"/>
              </w:rPr>
            </w:pPr>
            <w:ins w:id="28246" w:author="BigCREditor-RAN4#104-bis" w:date="2022-10-21T13:42:00Z">
              <w:r w:rsidRPr="00020619">
                <w:t>Config</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0195BA97" w14:textId="77777777" w:rsidR="00202C93" w:rsidRPr="00020619" w:rsidRDefault="00202C93" w:rsidP="00BB34DD">
            <w:pPr>
              <w:pStyle w:val="TAH"/>
              <w:rPr>
                <w:ins w:id="28247" w:author="BigCREditor-RAN4#104-bis" w:date="2022-10-21T13:42:00Z"/>
              </w:rPr>
            </w:pPr>
            <w:ins w:id="28248" w:author="BigCREditor-RAN4#104-bis" w:date="2022-10-21T13:42:00Z">
              <w:r w:rsidRPr="00020619">
                <w:t>Unit</w:t>
              </w:r>
            </w:ins>
          </w:p>
        </w:tc>
        <w:tc>
          <w:tcPr>
            <w:tcW w:w="2074" w:type="dxa"/>
            <w:tcBorders>
              <w:top w:val="single" w:sz="4" w:space="0" w:color="auto"/>
              <w:left w:val="single" w:sz="4" w:space="0" w:color="auto"/>
              <w:bottom w:val="single" w:sz="4" w:space="0" w:color="auto"/>
              <w:right w:val="single" w:sz="4" w:space="0" w:color="auto"/>
            </w:tcBorders>
            <w:vAlign w:val="center"/>
            <w:hideMark/>
          </w:tcPr>
          <w:p w14:paraId="6823F70A" w14:textId="77777777" w:rsidR="00202C93" w:rsidRPr="00020619" w:rsidRDefault="00202C93" w:rsidP="00BB34DD">
            <w:pPr>
              <w:pStyle w:val="TAH"/>
              <w:rPr>
                <w:ins w:id="28249" w:author="BigCREditor-RAN4#104-bis" w:date="2022-10-21T13:42:00Z"/>
              </w:rPr>
            </w:pPr>
            <w:ins w:id="28250" w:author="BigCREditor-RAN4#104-bis" w:date="2022-10-21T13:42:00Z">
              <w:r w:rsidRPr="00020619">
                <w:t>Value</w:t>
              </w:r>
            </w:ins>
          </w:p>
        </w:tc>
      </w:tr>
      <w:tr w:rsidR="00202C93" w:rsidRPr="00020619" w14:paraId="15D6B073" w14:textId="77777777" w:rsidTr="00BB34DD">
        <w:trPr>
          <w:jc w:val="center"/>
          <w:ins w:id="28251"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2CD26FB2" w14:textId="77777777" w:rsidR="00202C93" w:rsidRPr="00020619" w:rsidRDefault="00202C93" w:rsidP="00BB34DD">
            <w:pPr>
              <w:pStyle w:val="TAL"/>
              <w:rPr>
                <w:ins w:id="28252" w:author="BigCREditor-RAN4#104-bis" w:date="2022-10-21T13:42:00Z"/>
              </w:rPr>
            </w:pPr>
            <w:ins w:id="28253" w:author="BigCREditor-RAN4#104-bis" w:date="2022-10-21T13:42:00Z">
              <w:r w:rsidRPr="00020619">
                <w:t>SSB GSCN</w:t>
              </w:r>
            </w:ins>
          </w:p>
        </w:tc>
        <w:tc>
          <w:tcPr>
            <w:tcW w:w="959" w:type="dxa"/>
            <w:tcBorders>
              <w:top w:val="single" w:sz="4" w:space="0" w:color="auto"/>
              <w:left w:val="single" w:sz="4" w:space="0" w:color="auto"/>
              <w:bottom w:val="single" w:sz="4" w:space="0" w:color="auto"/>
              <w:right w:val="single" w:sz="4" w:space="0" w:color="auto"/>
            </w:tcBorders>
            <w:hideMark/>
          </w:tcPr>
          <w:p w14:paraId="2013CCB1" w14:textId="77777777" w:rsidR="00202C93" w:rsidRPr="00020619" w:rsidRDefault="00202C93" w:rsidP="00BB34DD">
            <w:pPr>
              <w:pStyle w:val="TAC"/>
              <w:rPr>
                <w:ins w:id="28254" w:author="BigCREditor-RAN4#104-bis" w:date="2022-10-21T13:42:00Z"/>
              </w:rPr>
            </w:pPr>
            <w:ins w:id="28255"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2A071A7" w14:textId="77777777" w:rsidR="00202C93" w:rsidRPr="00020619" w:rsidRDefault="00202C93" w:rsidP="00BB34DD">
            <w:pPr>
              <w:pStyle w:val="TAC"/>
              <w:rPr>
                <w:ins w:id="2825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034D4DB" w14:textId="77777777" w:rsidR="00202C93" w:rsidRPr="00020619" w:rsidRDefault="00202C93" w:rsidP="00BB34DD">
            <w:pPr>
              <w:pStyle w:val="TAC"/>
              <w:rPr>
                <w:ins w:id="28257" w:author="BigCREditor-RAN4#104-bis" w:date="2022-10-21T13:42:00Z"/>
              </w:rPr>
            </w:pPr>
            <w:ins w:id="28258" w:author="BigCREditor-RAN4#104-bis" w:date="2022-10-21T13:42:00Z">
              <w:r w:rsidRPr="00020619">
                <w:t>freq1</w:t>
              </w:r>
            </w:ins>
          </w:p>
        </w:tc>
      </w:tr>
      <w:tr w:rsidR="00202C93" w:rsidRPr="00020619" w14:paraId="50D6E720" w14:textId="77777777" w:rsidTr="00BB34DD">
        <w:trPr>
          <w:trHeight w:val="165"/>
          <w:jc w:val="center"/>
          <w:ins w:id="28259"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683BEBEA" w14:textId="77777777" w:rsidR="00202C93" w:rsidRPr="00020619" w:rsidRDefault="00202C93" w:rsidP="00BB34DD">
            <w:pPr>
              <w:pStyle w:val="TAL"/>
              <w:rPr>
                <w:ins w:id="28260" w:author="BigCREditor-RAN4#104-bis" w:date="2022-10-21T13:42:00Z"/>
              </w:rPr>
            </w:pPr>
            <w:ins w:id="28261" w:author="BigCREditor-RAN4#104-bis" w:date="2022-10-21T13:42:00Z">
              <w:r w:rsidRPr="00020619">
                <w:t>Duplex mode</w:t>
              </w:r>
            </w:ins>
          </w:p>
        </w:tc>
        <w:tc>
          <w:tcPr>
            <w:tcW w:w="959" w:type="dxa"/>
            <w:tcBorders>
              <w:top w:val="single" w:sz="4" w:space="0" w:color="auto"/>
              <w:left w:val="single" w:sz="4" w:space="0" w:color="auto"/>
              <w:bottom w:val="single" w:sz="4" w:space="0" w:color="auto"/>
              <w:right w:val="single" w:sz="4" w:space="0" w:color="auto"/>
            </w:tcBorders>
            <w:hideMark/>
          </w:tcPr>
          <w:p w14:paraId="5DD65C6D" w14:textId="77777777" w:rsidR="00202C93" w:rsidRPr="00020619" w:rsidRDefault="00202C93" w:rsidP="00BB34DD">
            <w:pPr>
              <w:pStyle w:val="TAC"/>
              <w:rPr>
                <w:ins w:id="28262" w:author="BigCREditor-RAN4#104-bis" w:date="2022-10-21T13:42:00Z"/>
              </w:rPr>
            </w:pPr>
            <w:ins w:id="28263"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03A4BB6F" w14:textId="77777777" w:rsidR="00202C93" w:rsidRPr="00020619" w:rsidRDefault="00202C93" w:rsidP="00BB34DD">
            <w:pPr>
              <w:pStyle w:val="TAC"/>
              <w:rPr>
                <w:ins w:id="28264"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1B75223" w14:textId="77777777" w:rsidR="00202C93" w:rsidRPr="00020619" w:rsidRDefault="00202C93" w:rsidP="00BB34DD">
            <w:pPr>
              <w:pStyle w:val="TAC"/>
              <w:rPr>
                <w:ins w:id="28265" w:author="BigCREditor-RAN4#104-bis" w:date="2022-10-21T13:42:00Z"/>
              </w:rPr>
            </w:pPr>
            <w:ins w:id="28266" w:author="BigCREditor-RAN4#104-bis" w:date="2022-10-21T13:42:00Z">
              <w:r w:rsidRPr="00020619">
                <w:t>FDD</w:t>
              </w:r>
            </w:ins>
          </w:p>
        </w:tc>
      </w:tr>
      <w:tr w:rsidR="00202C93" w:rsidRPr="00020619" w14:paraId="4D8DEBC2" w14:textId="77777777" w:rsidTr="00BB34DD">
        <w:trPr>
          <w:trHeight w:val="102"/>
          <w:jc w:val="center"/>
          <w:ins w:id="28267"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5F6D8B5E" w14:textId="77777777" w:rsidR="00202C93" w:rsidRPr="00020619" w:rsidRDefault="00202C93" w:rsidP="00BB34DD">
            <w:pPr>
              <w:pStyle w:val="TAL"/>
              <w:rPr>
                <w:ins w:id="28268"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08887FB3" w14:textId="77777777" w:rsidR="00202C93" w:rsidRPr="00020619" w:rsidRDefault="00202C93" w:rsidP="00BB34DD">
            <w:pPr>
              <w:pStyle w:val="TAC"/>
              <w:rPr>
                <w:ins w:id="28269" w:author="BigCREditor-RAN4#104-bis" w:date="2022-10-21T13:42:00Z"/>
              </w:rPr>
            </w:pPr>
            <w:ins w:id="28270"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7797B4BD" w14:textId="77777777" w:rsidR="00202C93" w:rsidRPr="00020619" w:rsidRDefault="00202C93" w:rsidP="00BB34DD">
            <w:pPr>
              <w:pStyle w:val="TAC"/>
              <w:rPr>
                <w:ins w:id="2827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1FDB824" w14:textId="77777777" w:rsidR="00202C93" w:rsidRPr="00020619" w:rsidRDefault="00202C93" w:rsidP="00BB34DD">
            <w:pPr>
              <w:pStyle w:val="TAC"/>
              <w:rPr>
                <w:ins w:id="28272" w:author="BigCREditor-RAN4#104-bis" w:date="2022-10-21T13:42:00Z"/>
              </w:rPr>
            </w:pPr>
            <w:ins w:id="28273" w:author="BigCREditor-RAN4#104-bis" w:date="2022-10-21T13:42:00Z">
              <w:r w:rsidRPr="00020619">
                <w:t>TDD</w:t>
              </w:r>
            </w:ins>
          </w:p>
        </w:tc>
      </w:tr>
      <w:tr w:rsidR="00202C93" w:rsidRPr="00020619" w14:paraId="5B5F3674" w14:textId="77777777" w:rsidTr="00BB34DD">
        <w:trPr>
          <w:trHeight w:val="102"/>
          <w:jc w:val="center"/>
          <w:ins w:id="28274"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589A5189" w14:textId="77777777" w:rsidR="00202C93" w:rsidRPr="00020619" w:rsidRDefault="00202C93" w:rsidP="00BB34DD">
            <w:pPr>
              <w:pStyle w:val="TAL"/>
              <w:rPr>
                <w:ins w:id="28275"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3336C95D" w14:textId="77777777" w:rsidR="00202C93" w:rsidRPr="00020619" w:rsidRDefault="00202C93" w:rsidP="00BB34DD">
            <w:pPr>
              <w:pStyle w:val="TAC"/>
              <w:rPr>
                <w:ins w:id="28276" w:author="BigCREditor-RAN4#104-bis" w:date="2022-10-21T13:42:00Z"/>
              </w:rPr>
            </w:pPr>
            <w:ins w:id="28277"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57D7D165" w14:textId="77777777" w:rsidR="00202C93" w:rsidRPr="00020619" w:rsidRDefault="00202C93" w:rsidP="00BB34DD">
            <w:pPr>
              <w:pStyle w:val="TAC"/>
              <w:rPr>
                <w:ins w:id="2827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0D88FD04" w14:textId="77777777" w:rsidR="00202C93" w:rsidRPr="00020619" w:rsidRDefault="00202C93" w:rsidP="00BB34DD">
            <w:pPr>
              <w:pStyle w:val="TAC"/>
              <w:rPr>
                <w:ins w:id="28279" w:author="BigCREditor-RAN4#104-bis" w:date="2022-10-21T13:42:00Z"/>
              </w:rPr>
            </w:pPr>
            <w:ins w:id="28280" w:author="BigCREditor-RAN4#104-bis" w:date="2022-10-21T13:42:00Z">
              <w:r w:rsidRPr="00020619">
                <w:t>TDD</w:t>
              </w:r>
            </w:ins>
          </w:p>
        </w:tc>
      </w:tr>
      <w:tr w:rsidR="00202C93" w:rsidRPr="00020619" w14:paraId="70AB7EAF" w14:textId="77777777" w:rsidTr="00BB34DD">
        <w:trPr>
          <w:trHeight w:val="102"/>
          <w:jc w:val="center"/>
          <w:ins w:id="28281"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6EB8DC3A" w14:textId="77777777" w:rsidR="00202C93" w:rsidRPr="00020619" w:rsidRDefault="00202C93" w:rsidP="00BB34DD">
            <w:pPr>
              <w:pStyle w:val="TAL"/>
              <w:rPr>
                <w:ins w:id="28282" w:author="BigCREditor-RAN4#104-bis" w:date="2022-10-21T13:42:00Z"/>
              </w:rPr>
            </w:pPr>
            <w:ins w:id="28283" w:author="BigCREditor-RAN4#104-bis" w:date="2022-10-21T13:42:00Z">
              <w:r w:rsidRPr="00020619">
                <w:t>TDD Configuration</w:t>
              </w:r>
            </w:ins>
          </w:p>
        </w:tc>
        <w:tc>
          <w:tcPr>
            <w:tcW w:w="959" w:type="dxa"/>
            <w:tcBorders>
              <w:top w:val="single" w:sz="4" w:space="0" w:color="auto"/>
              <w:left w:val="single" w:sz="4" w:space="0" w:color="auto"/>
              <w:bottom w:val="single" w:sz="4" w:space="0" w:color="auto"/>
              <w:right w:val="single" w:sz="4" w:space="0" w:color="auto"/>
            </w:tcBorders>
            <w:hideMark/>
          </w:tcPr>
          <w:p w14:paraId="44E57FFA" w14:textId="77777777" w:rsidR="00202C93" w:rsidRPr="00020619" w:rsidRDefault="00202C93" w:rsidP="00BB34DD">
            <w:pPr>
              <w:pStyle w:val="TAC"/>
              <w:rPr>
                <w:ins w:id="28284" w:author="BigCREditor-RAN4#104-bis" w:date="2022-10-21T13:42:00Z"/>
              </w:rPr>
            </w:pPr>
            <w:ins w:id="28285"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336B6AAB" w14:textId="77777777" w:rsidR="00202C93" w:rsidRPr="00020619" w:rsidRDefault="00202C93" w:rsidP="00BB34DD">
            <w:pPr>
              <w:pStyle w:val="TAC"/>
              <w:rPr>
                <w:ins w:id="2828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3AE7FB96" w14:textId="77777777" w:rsidR="00202C93" w:rsidRPr="00020619" w:rsidRDefault="00202C93" w:rsidP="00BB34DD">
            <w:pPr>
              <w:pStyle w:val="TAC"/>
              <w:rPr>
                <w:ins w:id="28287" w:author="BigCREditor-RAN4#104-bis" w:date="2022-10-21T13:42:00Z"/>
              </w:rPr>
            </w:pPr>
            <w:ins w:id="28288" w:author="BigCREditor-RAN4#104-bis" w:date="2022-10-21T13:42:00Z">
              <w:r w:rsidRPr="00020619">
                <w:t>N/A</w:t>
              </w:r>
            </w:ins>
          </w:p>
        </w:tc>
      </w:tr>
      <w:tr w:rsidR="00202C93" w:rsidRPr="00020619" w14:paraId="5EDF2C89" w14:textId="77777777" w:rsidTr="00BB34DD">
        <w:trPr>
          <w:trHeight w:val="102"/>
          <w:jc w:val="center"/>
          <w:ins w:id="28289"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7E27ED91" w14:textId="77777777" w:rsidR="00202C93" w:rsidRPr="00020619" w:rsidRDefault="00202C93" w:rsidP="00BB34DD">
            <w:pPr>
              <w:pStyle w:val="TAL"/>
              <w:rPr>
                <w:ins w:id="28290"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5CD1C664" w14:textId="77777777" w:rsidR="00202C93" w:rsidRPr="00020619" w:rsidRDefault="00202C93" w:rsidP="00BB34DD">
            <w:pPr>
              <w:pStyle w:val="TAC"/>
              <w:rPr>
                <w:ins w:id="28291" w:author="BigCREditor-RAN4#104-bis" w:date="2022-10-21T13:42:00Z"/>
              </w:rPr>
            </w:pPr>
            <w:ins w:id="28292"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76B4C7C3" w14:textId="77777777" w:rsidR="00202C93" w:rsidRPr="00020619" w:rsidRDefault="00202C93" w:rsidP="00BB34DD">
            <w:pPr>
              <w:pStyle w:val="TAC"/>
              <w:rPr>
                <w:ins w:id="2829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0607117" w14:textId="77777777" w:rsidR="00202C93" w:rsidRPr="00020619" w:rsidRDefault="00202C93" w:rsidP="00BB34DD">
            <w:pPr>
              <w:pStyle w:val="TAC"/>
              <w:rPr>
                <w:ins w:id="28294" w:author="BigCREditor-RAN4#104-bis" w:date="2022-10-21T13:42:00Z"/>
              </w:rPr>
            </w:pPr>
            <w:ins w:id="28295" w:author="BigCREditor-RAN4#104-bis" w:date="2022-10-21T13:42:00Z">
              <w:r w:rsidRPr="00020619">
                <w:t>TDDConf.1.1</w:t>
              </w:r>
            </w:ins>
          </w:p>
        </w:tc>
      </w:tr>
      <w:tr w:rsidR="00202C93" w:rsidRPr="00020619" w14:paraId="7B8A930E" w14:textId="77777777" w:rsidTr="00BB34DD">
        <w:trPr>
          <w:trHeight w:val="102"/>
          <w:jc w:val="center"/>
          <w:ins w:id="28296"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32BC71EA" w14:textId="77777777" w:rsidR="00202C93" w:rsidRPr="00020619" w:rsidRDefault="00202C93" w:rsidP="00BB34DD">
            <w:pPr>
              <w:pStyle w:val="TAL"/>
              <w:rPr>
                <w:ins w:id="28297"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026AF84D" w14:textId="77777777" w:rsidR="00202C93" w:rsidRPr="00020619" w:rsidRDefault="00202C93" w:rsidP="00BB34DD">
            <w:pPr>
              <w:pStyle w:val="TAC"/>
              <w:rPr>
                <w:ins w:id="28298" w:author="BigCREditor-RAN4#104-bis" w:date="2022-10-21T13:42:00Z"/>
              </w:rPr>
            </w:pPr>
            <w:ins w:id="28299"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5CC450BA" w14:textId="77777777" w:rsidR="00202C93" w:rsidRPr="00020619" w:rsidRDefault="00202C93" w:rsidP="00BB34DD">
            <w:pPr>
              <w:pStyle w:val="TAC"/>
              <w:rPr>
                <w:ins w:id="28300"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7259D699" w14:textId="77777777" w:rsidR="00202C93" w:rsidRPr="00020619" w:rsidRDefault="00202C93" w:rsidP="00BB34DD">
            <w:pPr>
              <w:pStyle w:val="TAC"/>
              <w:rPr>
                <w:ins w:id="28301" w:author="BigCREditor-RAN4#104-bis" w:date="2022-10-21T13:42:00Z"/>
              </w:rPr>
            </w:pPr>
            <w:ins w:id="28302" w:author="BigCREditor-RAN4#104-bis" w:date="2022-10-21T13:42:00Z">
              <w:r w:rsidRPr="00020619">
                <w:t>TDDConf.2.1</w:t>
              </w:r>
            </w:ins>
          </w:p>
        </w:tc>
      </w:tr>
      <w:tr w:rsidR="00202C93" w:rsidRPr="00020619" w14:paraId="149D8289" w14:textId="77777777" w:rsidTr="00BB34DD">
        <w:trPr>
          <w:trHeight w:val="335"/>
          <w:jc w:val="center"/>
          <w:ins w:id="28303"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0E387A72" w14:textId="77777777" w:rsidR="00202C93" w:rsidRPr="00020619" w:rsidRDefault="00202C93" w:rsidP="00BB34DD">
            <w:pPr>
              <w:pStyle w:val="TAL"/>
              <w:rPr>
                <w:ins w:id="28304" w:author="BigCREditor-RAN4#104-bis" w:date="2022-10-21T13:42:00Z"/>
                <w:vertAlign w:val="subscript"/>
              </w:rPr>
            </w:pPr>
            <w:proofErr w:type="spellStart"/>
            <w:ins w:id="28305" w:author="BigCREditor-RAN4#104-bis" w:date="2022-10-21T13:42:00Z">
              <w:r w:rsidRPr="00020619">
                <w:t>BW</w:t>
              </w:r>
              <w:r w:rsidRPr="00020619">
                <w:rPr>
                  <w:vertAlign w:val="subscript"/>
                </w:rPr>
                <w:t>channel</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27BE32B8" w14:textId="77777777" w:rsidR="00202C93" w:rsidRPr="00020619" w:rsidRDefault="00202C93" w:rsidP="00BB34DD">
            <w:pPr>
              <w:pStyle w:val="TAC"/>
              <w:rPr>
                <w:ins w:id="28306" w:author="BigCREditor-RAN4#104-bis" w:date="2022-10-21T13:42:00Z"/>
              </w:rPr>
            </w:pPr>
            <w:ins w:id="28307"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hideMark/>
          </w:tcPr>
          <w:p w14:paraId="46AC8560" w14:textId="77777777" w:rsidR="00202C93" w:rsidRPr="00020619" w:rsidRDefault="00202C93" w:rsidP="00BB34DD">
            <w:pPr>
              <w:pStyle w:val="TAC"/>
              <w:rPr>
                <w:ins w:id="28308" w:author="BigCREditor-RAN4#104-bis" w:date="2022-10-21T13:42:00Z"/>
              </w:rPr>
            </w:pPr>
            <w:ins w:id="28309" w:author="BigCREditor-RAN4#104-bis" w:date="2022-10-21T13:42:00Z">
              <w:r w:rsidRPr="00020619">
                <w:t>MHz</w:t>
              </w:r>
            </w:ins>
          </w:p>
        </w:tc>
        <w:tc>
          <w:tcPr>
            <w:tcW w:w="2074" w:type="dxa"/>
            <w:tcBorders>
              <w:top w:val="single" w:sz="4" w:space="0" w:color="auto"/>
              <w:left w:val="single" w:sz="4" w:space="0" w:color="auto"/>
              <w:bottom w:val="single" w:sz="4" w:space="0" w:color="auto"/>
              <w:right w:val="single" w:sz="4" w:space="0" w:color="auto"/>
            </w:tcBorders>
            <w:hideMark/>
          </w:tcPr>
          <w:p w14:paraId="6385871E" w14:textId="77777777" w:rsidR="00202C93" w:rsidRPr="00020619" w:rsidRDefault="00202C93" w:rsidP="00BB34DD">
            <w:pPr>
              <w:pStyle w:val="TAC"/>
              <w:rPr>
                <w:ins w:id="28310" w:author="BigCREditor-RAN4#104-bis" w:date="2022-10-21T13:42:00Z"/>
              </w:rPr>
            </w:pPr>
            <w:ins w:id="28311" w:author="BigCREditor-RAN4#104-bis" w:date="2022-10-21T13:42: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202C93" w:rsidRPr="00020619" w14:paraId="0BF38187" w14:textId="77777777" w:rsidTr="00BB34DD">
        <w:trPr>
          <w:trHeight w:val="335"/>
          <w:jc w:val="center"/>
          <w:ins w:id="28312"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79A5862D" w14:textId="77777777" w:rsidR="00202C93" w:rsidRPr="00020619" w:rsidRDefault="00202C93" w:rsidP="00BB34DD">
            <w:pPr>
              <w:pStyle w:val="TAL"/>
              <w:rPr>
                <w:ins w:id="28313" w:author="BigCREditor-RAN4#104-bis" w:date="2022-10-21T13:42:00Z"/>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E196654" w14:textId="77777777" w:rsidR="00202C93" w:rsidRPr="00020619" w:rsidRDefault="00202C93" w:rsidP="00BB34DD">
            <w:pPr>
              <w:pStyle w:val="TAC"/>
              <w:rPr>
                <w:ins w:id="28314" w:author="BigCREditor-RAN4#104-bis" w:date="2022-10-21T13:42:00Z"/>
              </w:rPr>
            </w:pPr>
            <w:ins w:id="28315"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0F7799A2" w14:textId="77777777" w:rsidR="00202C93" w:rsidRPr="00020619" w:rsidRDefault="00202C93" w:rsidP="00BB34DD">
            <w:pPr>
              <w:pStyle w:val="TAC"/>
              <w:rPr>
                <w:ins w:id="2831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7A4D8BA7" w14:textId="77777777" w:rsidR="00202C93" w:rsidRPr="00020619" w:rsidRDefault="00202C93" w:rsidP="00BB34DD">
            <w:pPr>
              <w:pStyle w:val="TAC"/>
              <w:rPr>
                <w:ins w:id="28317" w:author="BigCREditor-RAN4#104-bis" w:date="2022-10-21T13:42:00Z"/>
              </w:rPr>
            </w:pPr>
            <w:ins w:id="28318" w:author="BigCREditor-RAN4#104-bis" w:date="2022-10-21T13:42: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202C93" w:rsidRPr="00020619" w14:paraId="00265741" w14:textId="77777777" w:rsidTr="00BB34DD">
        <w:trPr>
          <w:trHeight w:val="335"/>
          <w:jc w:val="center"/>
          <w:ins w:id="28319"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17BCD543" w14:textId="77777777" w:rsidR="00202C93" w:rsidRPr="00020619" w:rsidRDefault="00202C93" w:rsidP="00BB34DD">
            <w:pPr>
              <w:pStyle w:val="TAL"/>
              <w:rPr>
                <w:ins w:id="28320" w:author="BigCREditor-RAN4#104-bis" w:date="2022-10-21T13:42:00Z"/>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424E2E2D" w14:textId="77777777" w:rsidR="00202C93" w:rsidRPr="00020619" w:rsidRDefault="00202C93" w:rsidP="00BB34DD">
            <w:pPr>
              <w:pStyle w:val="TAC"/>
              <w:rPr>
                <w:ins w:id="28321" w:author="BigCREditor-RAN4#104-bis" w:date="2022-10-21T13:42:00Z"/>
              </w:rPr>
            </w:pPr>
            <w:ins w:id="28322"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4C4E4F16" w14:textId="77777777" w:rsidR="00202C93" w:rsidRPr="00020619" w:rsidRDefault="00202C93" w:rsidP="00BB34DD">
            <w:pPr>
              <w:pStyle w:val="TAC"/>
              <w:rPr>
                <w:ins w:id="2832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733CD78E" w14:textId="77777777" w:rsidR="00202C93" w:rsidRPr="00020619" w:rsidRDefault="00202C93" w:rsidP="00BB34DD">
            <w:pPr>
              <w:pStyle w:val="TAC"/>
              <w:rPr>
                <w:ins w:id="28324" w:author="BigCREditor-RAN4#104-bis" w:date="2022-10-21T13:42:00Z"/>
              </w:rPr>
            </w:pPr>
            <w:ins w:id="28325" w:author="BigCREditor-RAN4#104-bis" w:date="2022-10-21T13:42: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202C93" w:rsidRPr="00020619" w14:paraId="4EA9C4CC" w14:textId="77777777" w:rsidTr="00BB34DD">
        <w:trPr>
          <w:trHeight w:val="99"/>
          <w:jc w:val="center"/>
          <w:ins w:id="28326"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59EE050B" w14:textId="77777777" w:rsidR="00202C93" w:rsidRPr="00020619" w:rsidRDefault="00202C93" w:rsidP="00BB34DD">
            <w:pPr>
              <w:pStyle w:val="TAL"/>
              <w:rPr>
                <w:ins w:id="28327" w:author="BigCREditor-RAN4#104-bis" w:date="2022-10-21T13:42:00Z"/>
              </w:rPr>
            </w:pPr>
            <w:ins w:id="28328" w:author="BigCREditor-RAN4#104-bis" w:date="2022-10-21T13:42:00Z">
              <w:r w:rsidRPr="00020619">
                <w:t>PDSCH Reference measurement channel</w:t>
              </w:r>
            </w:ins>
          </w:p>
        </w:tc>
        <w:tc>
          <w:tcPr>
            <w:tcW w:w="959" w:type="dxa"/>
            <w:tcBorders>
              <w:top w:val="single" w:sz="4" w:space="0" w:color="auto"/>
              <w:left w:val="single" w:sz="4" w:space="0" w:color="auto"/>
              <w:bottom w:val="single" w:sz="4" w:space="0" w:color="auto"/>
              <w:right w:val="single" w:sz="4" w:space="0" w:color="auto"/>
            </w:tcBorders>
            <w:hideMark/>
          </w:tcPr>
          <w:p w14:paraId="1B446C30" w14:textId="77777777" w:rsidR="00202C93" w:rsidRPr="00020619" w:rsidRDefault="00202C93" w:rsidP="00BB34DD">
            <w:pPr>
              <w:pStyle w:val="TAC"/>
              <w:rPr>
                <w:ins w:id="28329" w:author="BigCREditor-RAN4#104-bis" w:date="2022-10-21T13:42:00Z"/>
              </w:rPr>
            </w:pPr>
            <w:ins w:id="28330"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2AF73299" w14:textId="77777777" w:rsidR="00202C93" w:rsidRPr="00020619" w:rsidRDefault="00202C93" w:rsidP="00BB34DD">
            <w:pPr>
              <w:pStyle w:val="TAC"/>
              <w:rPr>
                <w:ins w:id="2833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85CE428" w14:textId="77777777" w:rsidR="00202C93" w:rsidRPr="00020619" w:rsidRDefault="00202C93" w:rsidP="00BB34DD">
            <w:pPr>
              <w:pStyle w:val="TAC"/>
              <w:rPr>
                <w:ins w:id="28332" w:author="BigCREditor-RAN4#104-bis" w:date="2022-10-21T13:42:00Z"/>
              </w:rPr>
            </w:pPr>
            <w:ins w:id="28333" w:author="BigCREditor-RAN4#104-bis" w:date="2022-10-21T13:42:00Z">
              <w:r w:rsidRPr="00020619">
                <w:t>SR.1.1 FDD</w:t>
              </w:r>
            </w:ins>
          </w:p>
        </w:tc>
      </w:tr>
      <w:tr w:rsidR="00202C93" w:rsidRPr="00020619" w14:paraId="44D18074" w14:textId="77777777" w:rsidTr="00BB34DD">
        <w:trPr>
          <w:trHeight w:val="190"/>
          <w:jc w:val="center"/>
          <w:ins w:id="28334"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61EFA006" w14:textId="77777777" w:rsidR="00202C93" w:rsidRPr="00020619" w:rsidRDefault="00202C93" w:rsidP="00BB34DD">
            <w:pPr>
              <w:pStyle w:val="TAL"/>
              <w:rPr>
                <w:ins w:id="28335"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40DADED2" w14:textId="77777777" w:rsidR="00202C93" w:rsidRPr="00020619" w:rsidRDefault="00202C93" w:rsidP="00BB34DD">
            <w:pPr>
              <w:pStyle w:val="TAC"/>
              <w:rPr>
                <w:ins w:id="28336" w:author="BigCREditor-RAN4#104-bis" w:date="2022-10-21T13:42:00Z"/>
              </w:rPr>
            </w:pPr>
            <w:ins w:id="28337"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27A2F38F" w14:textId="77777777" w:rsidR="00202C93" w:rsidRPr="00020619" w:rsidRDefault="00202C93" w:rsidP="00BB34DD">
            <w:pPr>
              <w:pStyle w:val="TAC"/>
              <w:rPr>
                <w:ins w:id="2833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3166838D" w14:textId="77777777" w:rsidR="00202C93" w:rsidRPr="00020619" w:rsidRDefault="00202C93" w:rsidP="00BB34DD">
            <w:pPr>
              <w:pStyle w:val="TAC"/>
              <w:rPr>
                <w:ins w:id="28339" w:author="BigCREditor-RAN4#104-bis" w:date="2022-10-21T13:42:00Z"/>
              </w:rPr>
            </w:pPr>
            <w:ins w:id="28340" w:author="BigCREditor-RAN4#104-bis" w:date="2022-10-21T13:42:00Z">
              <w:r w:rsidRPr="00020619">
                <w:t>SR.1.1 TDD</w:t>
              </w:r>
            </w:ins>
          </w:p>
        </w:tc>
      </w:tr>
      <w:tr w:rsidR="00202C93" w:rsidRPr="00020619" w14:paraId="5BA482CD" w14:textId="77777777" w:rsidTr="00BB34DD">
        <w:trPr>
          <w:trHeight w:val="196"/>
          <w:jc w:val="center"/>
          <w:ins w:id="28341"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3439BFE1" w14:textId="77777777" w:rsidR="00202C93" w:rsidRPr="00020619" w:rsidRDefault="00202C93" w:rsidP="00BB34DD">
            <w:pPr>
              <w:pStyle w:val="TAL"/>
              <w:rPr>
                <w:ins w:id="28342"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2682D722" w14:textId="77777777" w:rsidR="00202C93" w:rsidRPr="00020619" w:rsidRDefault="00202C93" w:rsidP="00BB34DD">
            <w:pPr>
              <w:pStyle w:val="TAC"/>
              <w:rPr>
                <w:ins w:id="28343" w:author="BigCREditor-RAN4#104-bis" w:date="2022-10-21T13:42:00Z"/>
              </w:rPr>
            </w:pPr>
            <w:ins w:id="28344"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0483F644" w14:textId="77777777" w:rsidR="00202C93" w:rsidRPr="00020619" w:rsidRDefault="00202C93" w:rsidP="00BB34DD">
            <w:pPr>
              <w:pStyle w:val="TAC"/>
              <w:rPr>
                <w:ins w:id="28345"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58B4A0C" w14:textId="77777777" w:rsidR="00202C93" w:rsidRPr="00020619" w:rsidRDefault="00202C93" w:rsidP="00BB34DD">
            <w:pPr>
              <w:pStyle w:val="TAC"/>
              <w:rPr>
                <w:ins w:id="28346" w:author="BigCREditor-RAN4#104-bis" w:date="2022-10-21T13:42:00Z"/>
              </w:rPr>
            </w:pPr>
            <w:ins w:id="28347" w:author="BigCREditor-RAN4#104-bis" w:date="2022-10-21T13:42:00Z">
              <w:r w:rsidRPr="00020619">
                <w:t>SR.2.1 TDD</w:t>
              </w:r>
            </w:ins>
          </w:p>
        </w:tc>
      </w:tr>
      <w:tr w:rsidR="00202C93" w:rsidRPr="00020619" w14:paraId="319AAEF5" w14:textId="77777777" w:rsidTr="00BB34DD">
        <w:trPr>
          <w:trHeight w:val="49"/>
          <w:jc w:val="center"/>
          <w:ins w:id="28348"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513AE783" w14:textId="77777777" w:rsidR="00202C93" w:rsidRPr="00020619" w:rsidRDefault="00202C93" w:rsidP="00BB34DD">
            <w:pPr>
              <w:pStyle w:val="TAL"/>
              <w:rPr>
                <w:ins w:id="28349" w:author="BigCREditor-RAN4#104-bis" w:date="2022-10-21T13:42:00Z"/>
              </w:rPr>
            </w:pPr>
            <w:ins w:id="28350" w:author="BigCREditor-RAN4#104-bis" w:date="2022-10-21T13:42:00Z">
              <w:r w:rsidRPr="00020619">
                <w:t>RMSI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5BD05BCA" w14:textId="77777777" w:rsidR="00202C93" w:rsidRPr="00020619" w:rsidRDefault="00202C93" w:rsidP="00BB34DD">
            <w:pPr>
              <w:pStyle w:val="TAC"/>
              <w:rPr>
                <w:ins w:id="28351" w:author="BigCREditor-RAN4#104-bis" w:date="2022-10-21T13:42:00Z"/>
              </w:rPr>
            </w:pPr>
            <w:ins w:id="28352"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635E2DFF" w14:textId="77777777" w:rsidR="00202C93" w:rsidRPr="00020619" w:rsidRDefault="00202C93" w:rsidP="00BB34DD">
            <w:pPr>
              <w:pStyle w:val="TAC"/>
              <w:rPr>
                <w:ins w:id="2835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2F1772C5" w14:textId="77777777" w:rsidR="00202C93" w:rsidRPr="00020619" w:rsidRDefault="00202C93" w:rsidP="00BB34DD">
            <w:pPr>
              <w:pStyle w:val="TAC"/>
              <w:rPr>
                <w:ins w:id="28354" w:author="BigCREditor-RAN4#104-bis" w:date="2022-10-21T13:42:00Z"/>
              </w:rPr>
            </w:pPr>
            <w:ins w:id="28355" w:author="BigCREditor-RAN4#104-bis" w:date="2022-10-21T13:42:00Z">
              <w:r w:rsidRPr="00020619">
                <w:t>CR.1.1 FDD</w:t>
              </w:r>
            </w:ins>
          </w:p>
        </w:tc>
      </w:tr>
      <w:tr w:rsidR="00202C93" w:rsidRPr="00020619" w14:paraId="6D3E884F" w14:textId="77777777" w:rsidTr="00BB34DD">
        <w:trPr>
          <w:trHeight w:val="49"/>
          <w:jc w:val="center"/>
          <w:ins w:id="28356"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1636BA1C" w14:textId="77777777" w:rsidR="00202C93" w:rsidRPr="00020619" w:rsidRDefault="00202C93" w:rsidP="00BB34DD">
            <w:pPr>
              <w:pStyle w:val="TAL"/>
              <w:rPr>
                <w:ins w:id="28357"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4C8E7420" w14:textId="77777777" w:rsidR="00202C93" w:rsidRPr="00020619" w:rsidRDefault="00202C93" w:rsidP="00BB34DD">
            <w:pPr>
              <w:pStyle w:val="TAC"/>
              <w:rPr>
                <w:ins w:id="28358" w:author="BigCREditor-RAN4#104-bis" w:date="2022-10-21T13:42:00Z"/>
              </w:rPr>
            </w:pPr>
            <w:ins w:id="28359"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1009D30F" w14:textId="77777777" w:rsidR="00202C93" w:rsidRPr="00020619" w:rsidRDefault="00202C93" w:rsidP="00BB34DD">
            <w:pPr>
              <w:pStyle w:val="TAC"/>
              <w:rPr>
                <w:ins w:id="28360"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3F29B59" w14:textId="77777777" w:rsidR="00202C93" w:rsidRPr="00020619" w:rsidRDefault="00202C93" w:rsidP="00BB34DD">
            <w:pPr>
              <w:pStyle w:val="TAC"/>
              <w:rPr>
                <w:ins w:id="28361" w:author="BigCREditor-RAN4#104-bis" w:date="2022-10-21T13:42:00Z"/>
              </w:rPr>
            </w:pPr>
            <w:ins w:id="28362" w:author="BigCREditor-RAN4#104-bis" w:date="2022-10-21T13:42:00Z">
              <w:r w:rsidRPr="00020619">
                <w:t>CR.1.1 TDD</w:t>
              </w:r>
            </w:ins>
          </w:p>
        </w:tc>
      </w:tr>
      <w:tr w:rsidR="00202C93" w:rsidRPr="00020619" w14:paraId="023FE354" w14:textId="77777777" w:rsidTr="00BB34DD">
        <w:trPr>
          <w:trHeight w:val="49"/>
          <w:jc w:val="center"/>
          <w:ins w:id="28363"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13003CE2" w14:textId="77777777" w:rsidR="00202C93" w:rsidRPr="00020619" w:rsidRDefault="00202C93" w:rsidP="00BB34DD">
            <w:pPr>
              <w:pStyle w:val="TAL"/>
              <w:rPr>
                <w:ins w:id="28364"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0B2C5916" w14:textId="77777777" w:rsidR="00202C93" w:rsidRPr="00020619" w:rsidRDefault="00202C93" w:rsidP="00BB34DD">
            <w:pPr>
              <w:pStyle w:val="TAC"/>
              <w:rPr>
                <w:ins w:id="28365" w:author="BigCREditor-RAN4#104-bis" w:date="2022-10-21T13:42:00Z"/>
              </w:rPr>
            </w:pPr>
            <w:ins w:id="28366"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3F625033" w14:textId="77777777" w:rsidR="00202C93" w:rsidRPr="00020619" w:rsidRDefault="00202C93" w:rsidP="00BB34DD">
            <w:pPr>
              <w:pStyle w:val="TAC"/>
              <w:rPr>
                <w:ins w:id="28367"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39AB78A3" w14:textId="77777777" w:rsidR="00202C93" w:rsidRPr="00020619" w:rsidRDefault="00202C93" w:rsidP="00BB34DD">
            <w:pPr>
              <w:pStyle w:val="TAC"/>
              <w:rPr>
                <w:ins w:id="28368" w:author="BigCREditor-RAN4#104-bis" w:date="2022-10-21T13:42:00Z"/>
              </w:rPr>
            </w:pPr>
            <w:ins w:id="28369" w:author="BigCREditor-RAN4#104-bis" w:date="2022-10-21T13:42:00Z">
              <w:r w:rsidRPr="00020619">
                <w:t>CR.2.1 TDD</w:t>
              </w:r>
            </w:ins>
          </w:p>
        </w:tc>
      </w:tr>
      <w:tr w:rsidR="00202C93" w:rsidRPr="00020619" w14:paraId="6105AA90" w14:textId="77777777" w:rsidTr="00BB34DD">
        <w:trPr>
          <w:trHeight w:val="49"/>
          <w:jc w:val="center"/>
          <w:ins w:id="28370"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6800C662" w14:textId="77777777" w:rsidR="00202C93" w:rsidRPr="00020619" w:rsidRDefault="00202C93" w:rsidP="00BB34DD">
            <w:pPr>
              <w:pStyle w:val="TAL"/>
              <w:rPr>
                <w:ins w:id="28371" w:author="BigCREditor-RAN4#104-bis" w:date="2022-10-21T13:42:00Z"/>
              </w:rPr>
            </w:pPr>
            <w:ins w:id="28372" w:author="BigCREditor-RAN4#104-bis" w:date="2022-10-21T13:42:00Z">
              <w:r w:rsidRPr="00020619">
                <w:t>Dedicated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00C798A4" w14:textId="77777777" w:rsidR="00202C93" w:rsidRPr="00020619" w:rsidRDefault="00202C93" w:rsidP="00BB34DD">
            <w:pPr>
              <w:pStyle w:val="TAC"/>
              <w:rPr>
                <w:ins w:id="28373" w:author="BigCREditor-RAN4#104-bis" w:date="2022-10-21T13:42:00Z"/>
              </w:rPr>
            </w:pPr>
            <w:ins w:id="28374"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04377970" w14:textId="77777777" w:rsidR="00202C93" w:rsidRPr="00020619" w:rsidRDefault="00202C93" w:rsidP="00BB34DD">
            <w:pPr>
              <w:pStyle w:val="TAC"/>
              <w:rPr>
                <w:ins w:id="28375"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F3A7775" w14:textId="77777777" w:rsidR="00202C93" w:rsidRPr="00020619" w:rsidRDefault="00202C93" w:rsidP="00BB34DD">
            <w:pPr>
              <w:pStyle w:val="TAC"/>
              <w:rPr>
                <w:ins w:id="28376" w:author="BigCREditor-RAN4#104-bis" w:date="2022-10-21T13:42:00Z"/>
              </w:rPr>
            </w:pPr>
            <w:ins w:id="28377" w:author="BigCREditor-RAN4#104-bis" w:date="2022-10-21T13:42:00Z">
              <w:r w:rsidRPr="00020619">
                <w:t>CCR.1.1 FDD</w:t>
              </w:r>
            </w:ins>
          </w:p>
        </w:tc>
      </w:tr>
      <w:tr w:rsidR="00202C93" w:rsidRPr="00020619" w14:paraId="20F83F95" w14:textId="77777777" w:rsidTr="00BB34DD">
        <w:trPr>
          <w:trHeight w:val="49"/>
          <w:jc w:val="center"/>
          <w:ins w:id="28378"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316D35D9" w14:textId="77777777" w:rsidR="00202C93" w:rsidRPr="00020619" w:rsidRDefault="00202C93" w:rsidP="00BB34DD">
            <w:pPr>
              <w:pStyle w:val="TAL"/>
              <w:rPr>
                <w:ins w:id="28379"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45B79003" w14:textId="77777777" w:rsidR="00202C93" w:rsidRPr="00020619" w:rsidRDefault="00202C93" w:rsidP="00BB34DD">
            <w:pPr>
              <w:pStyle w:val="TAC"/>
              <w:rPr>
                <w:ins w:id="28380" w:author="BigCREditor-RAN4#104-bis" w:date="2022-10-21T13:42:00Z"/>
              </w:rPr>
            </w:pPr>
            <w:ins w:id="28381"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2E1C9630" w14:textId="77777777" w:rsidR="00202C93" w:rsidRPr="00020619" w:rsidRDefault="00202C93" w:rsidP="00BB34DD">
            <w:pPr>
              <w:pStyle w:val="TAC"/>
              <w:rPr>
                <w:ins w:id="28382"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9BA73C6" w14:textId="77777777" w:rsidR="00202C93" w:rsidRPr="00020619" w:rsidRDefault="00202C93" w:rsidP="00BB34DD">
            <w:pPr>
              <w:pStyle w:val="TAC"/>
              <w:rPr>
                <w:ins w:id="28383" w:author="BigCREditor-RAN4#104-bis" w:date="2022-10-21T13:42:00Z"/>
              </w:rPr>
            </w:pPr>
            <w:ins w:id="28384" w:author="BigCREditor-RAN4#104-bis" w:date="2022-10-21T13:42:00Z">
              <w:r w:rsidRPr="00020619">
                <w:t>CCR.1.1 TDD</w:t>
              </w:r>
            </w:ins>
          </w:p>
        </w:tc>
      </w:tr>
      <w:tr w:rsidR="00202C93" w:rsidRPr="00020619" w14:paraId="167A1DBE" w14:textId="77777777" w:rsidTr="00BB34DD">
        <w:trPr>
          <w:trHeight w:val="49"/>
          <w:jc w:val="center"/>
          <w:ins w:id="28385"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6EAC09FF" w14:textId="77777777" w:rsidR="00202C93" w:rsidRPr="00020619" w:rsidRDefault="00202C93" w:rsidP="00BB34DD">
            <w:pPr>
              <w:pStyle w:val="TAL"/>
              <w:rPr>
                <w:ins w:id="28386"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590877CB" w14:textId="77777777" w:rsidR="00202C93" w:rsidRPr="00020619" w:rsidRDefault="00202C93" w:rsidP="00BB34DD">
            <w:pPr>
              <w:pStyle w:val="TAC"/>
              <w:rPr>
                <w:ins w:id="28387" w:author="BigCREditor-RAN4#104-bis" w:date="2022-10-21T13:42:00Z"/>
              </w:rPr>
            </w:pPr>
            <w:ins w:id="28388"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34E87FD6" w14:textId="77777777" w:rsidR="00202C93" w:rsidRPr="00020619" w:rsidRDefault="00202C93" w:rsidP="00BB34DD">
            <w:pPr>
              <w:pStyle w:val="TAC"/>
              <w:rPr>
                <w:ins w:id="28389"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67D0D75" w14:textId="77777777" w:rsidR="00202C93" w:rsidRPr="00020619" w:rsidRDefault="00202C93" w:rsidP="00BB34DD">
            <w:pPr>
              <w:pStyle w:val="TAC"/>
              <w:rPr>
                <w:ins w:id="28390" w:author="BigCREditor-RAN4#104-bis" w:date="2022-10-21T13:42:00Z"/>
              </w:rPr>
            </w:pPr>
            <w:ins w:id="28391" w:author="BigCREditor-RAN4#104-bis" w:date="2022-10-21T13:42:00Z">
              <w:r w:rsidRPr="00020619">
                <w:t>CCR.2.1 TDD</w:t>
              </w:r>
            </w:ins>
          </w:p>
        </w:tc>
      </w:tr>
      <w:tr w:rsidR="00202C93" w:rsidRPr="00020619" w14:paraId="5314427B" w14:textId="77777777" w:rsidTr="00BB34DD">
        <w:trPr>
          <w:trHeight w:val="49"/>
          <w:jc w:val="center"/>
          <w:ins w:id="28392"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65D3CC80" w14:textId="77777777" w:rsidR="00202C93" w:rsidRPr="00020619" w:rsidRDefault="00202C93" w:rsidP="00BB34DD">
            <w:pPr>
              <w:pStyle w:val="TAL"/>
              <w:rPr>
                <w:ins w:id="28393" w:author="BigCREditor-RAN4#104-bis" w:date="2022-10-21T13:42:00Z"/>
              </w:rPr>
            </w:pPr>
            <w:ins w:id="28394" w:author="BigCREditor-RAN4#104-bis" w:date="2022-10-21T13:42:00Z">
              <w:r w:rsidRPr="00020619">
                <w:t>SSB configuration</w:t>
              </w:r>
            </w:ins>
          </w:p>
        </w:tc>
        <w:tc>
          <w:tcPr>
            <w:tcW w:w="959" w:type="dxa"/>
            <w:tcBorders>
              <w:top w:val="single" w:sz="4" w:space="0" w:color="auto"/>
              <w:left w:val="single" w:sz="4" w:space="0" w:color="auto"/>
              <w:bottom w:val="single" w:sz="4" w:space="0" w:color="auto"/>
              <w:right w:val="single" w:sz="4" w:space="0" w:color="auto"/>
            </w:tcBorders>
            <w:hideMark/>
          </w:tcPr>
          <w:p w14:paraId="09593979" w14:textId="77777777" w:rsidR="00202C93" w:rsidRPr="00020619" w:rsidRDefault="00202C93" w:rsidP="00BB34DD">
            <w:pPr>
              <w:pStyle w:val="TAC"/>
              <w:rPr>
                <w:ins w:id="28395" w:author="BigCREditor-RAN4#104-bis" w:date="2022-10-21T13:42:00Z"/>
              </w:rPr>
            </w:pPr>
            <w:ins w:id="28396"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3EFE8ACF" w14:textId="77777777" w:rsidR="00202C93" w:rsidRPr="00020619" w:rsidRDefault="00202C93" w:rsidP="00BB34DD">
            <w:pPr>
              <w:pStyle w:val="TAC"/>
              <w:rPr>
                <w:ins w:id="28397"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61FF559" w14:textId="77777777" w:rsidR="00202C93" w:rsidRPr="00020619" w:rsidRDefault="00202C93" w:rsidP="00BB34DD">
            <w:pPr>
              <w:pStyle w:val="TAC"/>
              <w:rPr>
                <w:ins w:id="28398" w:author="BigCREditor-RAN4#104-bis" w:date="2022-10-21T13:42:00Z"/>
              </w:rPr>
            </w:pPr>
            <w:ins w:id="28399" w:author="BigCREditor-RAN4#104-bis" w:date="2022-10-21T13:42:00Z">
              <w:r w:rsidRPr="00020619">
                <w:t>SSB.3 FR1</w:t>
              </w:r>
            </w:ins>
          </w:p>
        </w:tc>
      </w:tr>
      <w:tr w:rsidR="00202C93" w:rsidRPr="00020619" w14:paraId="07582A21" w14:textId="77777777" w:rsidTr="00BB34DD">
        <w:trPr>
          <w:trHeight w:val="49"/>
          <w:jc w:val="center"/>
          <w:ins w:id="28400"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4B4738C8" w14:textId="77777777" w:rsidR="00202C93" w:rsidRPr="00020619" w:rsidRDefault="00202C93" w:rsidP="00BB34DD">
            <w:pPr>
              <w:pStyle w:val="TAL"/>
              <w:rPr>
                <w:ins w:id="28401"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065A312B" w14:textId="77777777" w:rsidR="00202C93" w:rsidRPr="00020619" w:rsidRDefault="00202C93" w:rsidP="00BB34DD">
            <w:pPr>
              <w:pStyle w:val="TAC"/>
              <w:rPr>
                <w:ins w:id="28402" w:author="BigCREditor-RAN4#104-bis" w:date="2022-10-21T13:42:00Z"/>
              </w:rPr>
            </w:pPr>
            <w:ins w:id="28403"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4D1CF04C" w14:textId="77777777" w:rsidR="00202C93" w:rsidRPr="00020619" w:rsidRDefault="00202C93" w:rsidP="00BB34DD">
            <w:pPr>
              <w:pStyle w:val="TAC"/>
              <w:rPr>
                <w:ins w:id="28404"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A3B7DDB" w14:textId="77777777" w:rsidR="00202C93" w:rsidRPr="00020619" w:rsidRDefault="00202C93" w:rsidP="00BB34DD">
            <w:pPr>
              <w:pStyle w:val="TAC"/>
              <w:rPr>
                <w:ins w:id="28405" w:author="BigCREditor-RAN4#104-bis" w:date="2022-10-21T13:42:00Z"/>
              </w:rPr>
            </w:pPr>
            <w:ins w:id="28406" w:author="BigCREditor-RAN4#104-bis" w:date="2022-10-21T13:42:00Z">
              <w:r w:rsidRPr="00020619">
                <w:t>SSB.3 FR1</w:t>
              </w:r>
            </w:ins>
          </w:p>
        </w:tc>
      </w:tr>
      <w:tr w:rsidR="00202C93" w:rsidRPr="00020619" w14:paraId="200D8A4E" w14:textId="77777777" w:rsidTr="00BB34DD">
        <w:trPr>
          <w:trHeight w:val="49"/>
          <w:jc w:val="center"/>
          <w:ins w:id="28407"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5C54F938" w14:textId="77777777" w:rsidR="00202C93" w:rsidRPr="00020619" w:rsidRDefault="00202C93" w:rsidP="00BB34DD">
            <w:pPr>
              <w:pStyle w:val="TAL"/>
              <w:rPr>
                <w:ins w:id="28408"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42E9D341" w14:textId="77777777" w:rsidR="00202C93" w:rsidRPr="00020619" w:rsidRDefault="00202C93" w:rsidP="00BB34DD">
            <w:pPr>
              <w:pStyle w:val="TAC"/>
              <w:rPr>
                <w:ins w:id="28409" w:author="BigCREditor-RAN4#104-bis" w:date="2022-10-21T13:42:00Z"/>
              </w:rPr>
            </w:pPr>
            <w:ins w:id="28410"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1F5A2C66" w14:textId="77777777" w:rsidR="00202C93" w:rsidRPr="00020619" w:rsidRDefault="00202C93" w:rsidP="00BB34DD">
            <w:pPr>
              <w:pStyle w:val="TAC"/>
              <w:rPr>
                <w:ins w:id="2841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165F8FA" w14:textId="77777777" w:rsidR="00202C93" w:rsidRPr="00020619" w:rsidRDefault="00202C93" w:rsidP="00BB34DD">
            <w:pPr>
              <w:pStyle w:val="TAC"/>
              <w:rPr>
                <w:ins w:id="28412" w:author="BigCREditor-RAN4#104-bis" w:date="2022-10-21T13:42:00Z"/>
              </w:rPr>
            </w:pPr>
            <w:ins w:id="28413" w:author="BigCREditor-RAN4#104-bis" w:date="2022-10-21T13:42:00Z">
              <w:r w:rsidRPr="00020619">
                <w:t>SSB.1 Redcap FR1</w:t>
              </w:r>
            </w:ins>
          </w:p>
        </w:tc>
      </w:tr>
      <w:tr w:rsidR="00202C93" w:rsidRPr="00020619" w14:paraId="69DB4E74" w14:textId="77777777" w:rsidTr="00BB34DD">
        <w:trPr>
          <w:trHeight w:val="49"/>
          <w:jc w:val="center"/>
          <w:ins w:id="28414"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427F9300" w14:textId="77777777" w:rsidR="00202C93" w:rsidRPr="00020619" w:rsidRDefault="00202C93" w:rsidP="00BB34DD">
            <w:pPr>
              <w:pStyle w:val="TAL"/>
              <w:rPr>
                <w:ins w:id="28415" w:author="BigCREditor-RAN4#104-bis" w:date="2022-10-21T13:42:00Z"/>
              </w:rPr>
            </w:pPr>
            <w:ins w:id="28416" w:author="BigCREditor-RAN4#104-bis" w:date="2022-10-21T13:42:00Z">
              <w:r w:rsidRPr="00020619">
                <w:t>CSI-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33373779" w14:textId="77777777" w:rsidR="00202C93" w:rsidRPr="00020619" w:rsidRDefault="00202C93" w:rsidP="00BB34DD">
            <w:pPr>
              <w:pStyle w:val="TAC"/>
              <w:rPr>
                <w:ins w:id="28417" w:author="BigCREditor-RAN4#104-bis" w:date="2022-10-21T13:42:00Z"/>
              </w:rPr>
            </w:pPr>
            <w:ins w:id="28418"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6857F9F1" w14:textId="77777777" w:rsidR="00202C93" w:rsidRPr="00020619" w:rsidRDefault="00202C93" w:rsidP="00BB34DD">
            <w:pPr>
              <w:pStyle w:val="TAC"/>
              <w:rPr>
                <w:ins w:id="28419"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21C7C5A" w14:textId="77777777" w:rsidR="00202C93" w:rsidRPr="00020619" w:rsidRDefault="00202C93" w:rsidP="00BB34DD">
            <w:pPr>
              <w:pStyle w:val="TAC"/>
              <w:rPr>
                <w:ins w:id="28420" w:author="BigCREditor-RAN4#104-bis" w:date="2022-10-21T13:42:00Z"/>
              </w:rPr>
            </w:pPr>
            <w:ins w:id="28421" w:author="BigCREditor-RAN4#104-bis" w:date="2022-10-21T13:42:00Z">
              <w:r w:rsidRPr="00020619">
                <w:rPr>
                  <w:lang w:val="en-US"/>
                </w:rPr>
                <w:t>CSI-RS 1.3 FDD</w:t>
              </w:r>
            </w:ins>
          </w:p>
        </w:tc>
      </w:tr>
      <w:tr w:rsidR="00202C93" w:rsidRPr="00020619" w14:paraId="70E2BEFC" w14:textId="77777777" w:rsidTr="00BB34DD">
        <w:trPr>
          <w:trHeight w:val="49"/>
          <w:jc w:val="center"/>
          <w:ins w:id="28422"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1D5D961A" w14:textId="77777777" w:rsidR="00202C93" w:rsidRPr="00020619" w:rsidRDefault="00202C93" w:rsidP="00BB34DD">
            <w:pPr>
              <w:pStyle w:val="TAL"/>
              <w:rPr>
                <w:ins w:id="28423"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2A5434BF" w14:textId="77777777" w:rsidR="00202C93" w:rsidRPr="00020619" w:rsidRDefault="00202C93" w:rsidP="00BB34DD">
            <w:pPr>
              <w:pStyle w:val="TAC"/>
              <w:rPr>
                <w:ins w:id="28424" w:author="BigCREditor-RAN4#104-bis" w:date="2022-10-21T13:42:00Z"/>
              </w:rPr>
            </w:pPr>
            <w:ins w:id="28425"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7B7839EE" w14:textId="77777777" w:rsidR="00202C93" w:rsidRPr="00020619" w:rsidRDefault="00202C93" w:rsidP="00BB34DD">
            <w:pPr>
              <w:pStyle w:val="TAC"/>
              <w:rPr>
                <w:ins w:id="2842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E5368A7" w14:textId="77777777" w:rsidR="00202C93" w:rsidRPr="00020619" w:rsidRDefault="00202C93" w:rsidP="00BB34DD">
            <w:pPr>
              <w:pStyle w:val="TAC"/>
              <w:rPr>
                <w:ins w:id="28427" w:author="BigCREditor-RAN4#104-bis" w:date="2022-10-21T13:42:00Z"/>
              </w:rPr>
            </w:pPr>
            <w:ins w:id="28428" w:author="BigCREditor-RAN4#104-bis" w:date="2022-10-21T13:42:00Z">
              <w:r w:rsidRPr="00020619">
                <w:rPr>
                  <w:lang w:val="en-US"/>
                </w:rPr>
                <w:t>CSI-RS 1.3 TDD</w:t>
              </w:r>
            </w:ins>
          </w:p>
        </w:tc>
      </w:tr>
      <w:tr w:rsidR="00202C93" w:rsidRPr="00020619" w14:paraId="3BBC75C5" w14:textId="77777777" w:rsidTr="00BB34DD">
        <w:trPr>
          <w:trHeight w:val="49"/>
          <w:jc w:val="center"/>
          <w:ins w:id="28429"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45C5AE1A" w14:textId="77777777" w:rsidR="00202C93" w:rsidRPr="00020619" w:rsidRDefault="00202C93" w:rsidP="00BB34DD">
            <w:pPr>
              <w:pStyle w:val="TAL"/>
              <w:rPr>
                <w:ins w:id="28430"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4BB4EC4B" w14:textId="77777777" w:rsidR="00202C93" w:rsidRPr="00020619" w:rsidRDefault="00202C93" w:rsidP="00BB34DD">
            <w:pPr>
              <w:pStyle w:val="TAC"/>
              <w:rPr>
                <w:ins w:id="28431" w:author="BigCREditor-RAN4#104-bis" w:date="2022-10-21T13:42:00Z"/>
              </w:rPr>
            </w:pPr>
            <w:ins w:id="28432"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76D9D2B5" w14:textId="77777777" w:rsidR="00202C93" w:rsidRPr="00020619" w:rsidRDefault="00202C93" w:rsidP="00BB34DD">
            <w:pPr>
              <w:pStyle w:val="TAC"/>
              <w:rPr>
                <w:ins w:id="2843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D756550" w14:textId="77777777" w:rsidR="00202C93" w:rsidRPr="00020619" w:rsidRDefault="00202C93" w:rsidP="00BB34DD">
            <w:pPr>
              <w:pStyle w:val="TAC"/>
              <w:rPr>
                <w:ins w:id="28434" w:author="BigCREditor-RAN4#104-bis" w:date="2022-10-21T13:42:00Z"/>
              </w:rPr>
            </w:pPr>
            <w:ins w:id="28435" w:author="BigCREditor-RAN4#104-bis" w:date="2022-10-21T13:42:00Z">
              <w:r w:rsidRPr="00020619">
                <w:rPr>
                  <w:lang w:val="en-US"/>
                </w:rPr>
                <w:t>CSI-RS 2.3 TDD</w:t>
              </w:r>
            </w:ins>
          </w:p>
        </w:tc>
      </w:tr>
      <w:tr w:rsidR="00202C93" w:rsidRPr="00020619" w14:paraId="340A2A81" w14:textId="77777777" w:rsidTr="00BB34DD">
        <w:trPr>
          <w:jc w:val="center"/>
          <w:ins w:id="28436"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47FED9E3" w14:textId="77777777" w:rsidR="00202C93" w:rsidRPr="00020619" w:rsidRDefault="00202C93" w:rsidP="00BB34DD">
            <w:pPr>
              <w:pStyle w:val="TAL"/>
              <w:rPr>
                <w:ins w:id="28437" w:author="BigCREditor-RAN4#104-bis" w:date="2022-10-21T13:42:00Z"/>
              </w:rPr>
            </w:pPr>
            <w:ins w:id="28438" w:author="BigCREditor-RAN4#104-bis" w:date="2022-10-21T13:42:00Z">
              <w:r w:rsidRPr="00020619">
                <w:t>OCNG Patterns</w:t>
              </w:r>
            </w:ins>
          </w:p>
        </w:tc>
        <w:tc>
          <w:tcPr>
            <w:tcW w:w="959" w:type="dxa"/>
            <w:tcBorders>
              <w:top w:val="single" w:sz="4" w:space="0" w:color="auto"/>
              <w:left w:val="single" w:sz="4" w:space="0" w:color="auto"/>
              <w:bottom w:val="single" w:sz="4" w:space="0" w:color="auto"/>
              <w:right w:val="single" w:sz="4" w:space="0" w:color="auto"/>
            </w:tcBorders>
            <w:hideMark/>
          </w:tcPr>
          <w:p w14:paraId="16F9B2B5" w14:textId="77777777" w:rsidR="00202C93" w:rsidRPr="00020619" w:rsidRDefault="00202C93" w:rsidP="00BB34DD">
            <w:pPr>
              <w:pStyle w:val="TAC"/>
              <w:rPr>
                <w:ins w:id="28439" w:author="BigCREditor-RAN4#104-bis" w:date="2022-10-21T13:42:00Z"/>
              </w:rPr>
            </w:pPr>
            <w:ins w:id="28440"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4498A0C" w14:textId="77777777" w:rsidR="00202C93" w:rsidRPr="00020619" w:rsidRDefault="00202C93" w:rsidP="00BB34DD">
            <w:pPr>
              <w:pStyle w:val="TAC"/>
              <w:rPr>
                <w:ins w:id="2844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4419BFE" w14:textId="77777777" w:rsidR="00202C93" w:rsidRPr="00020619" w:rsidRDefault="00202C93" w:rsidP="00BB34DD">
            <w:pPr>
              <w:pStyle w:val="TAC"/>
              <w:rPr>
                <w:ins w:id="28442" w:author="BigCREditor-RAN4#104-bis" w:date="2022-10-21T13:42:00Z"/>
              </w:rPr>
            </w:pPr>
            <w:ins w:id="28443" w:author="BigCREditor-RAN4#104-bis" w:date="2022-10-21T13:42:00Z">
              <w:r w:rsidRPr="00020619">
                <w:t>OP.1</w:t>
              </w:r>
            </w:ins>
          </w:p>
        </w:tc>
      </w:tr>
      <w:tr w:rsidR="00202C93" w:rsidRPr="00020619" w14:paraId="159809F8" w14:textId="77777777" w:rsidTr="00BB34DD">
        <w:trPr>
          <w:jc w:val="center"/>
          <w:ins w:id="28444"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050D586E" w14:textId="77777777" w:rsidR="00202C93" w:rsidRPr="00020619" w:rsidRDefault="00202C93" w:rsidP="00BB34DD">
            <w:pPr>
              <w:pStyle w:val="TAL"/>
              <w:rPr>
                <w:ins w:id="28445" w:author="BigCREditor-RAN4#104-bis" w:date="2022-10-21T13:42:00Z"/>
              </w:rPr>
            </w:pPr>
            <w:ins w:id="28446" w:author="BigCREditor-RAN4#104-bis" w:date="2022-10-21T13:42:00Z">
              <w:r w:rsidRPr="00020619">
                <w:rPr>
                  <w:rFonts w:eastAsia="Calibri"/>
                  <w:szCs w:val="18"/>
                </w:rPr>
                <w:t>T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6C0624F6" w14:textId="77777777" w:rsidR="00202C93" w:rsidRPr="00020619" w:rsidRDefault="00202C93" w:rsidP="00BB34DD">
            <w:pPr>
              <w:pStyle w:val="TAC"/>
              <w:rPr>
                <w:ins w:id="28447" w:author="BigCREditor-RAN4#104-bis" w:date="2022-10-21T13:42:00Z"/>
              </w:rPr>
            </w:pPr>
            <w:ins w:id="28448" w:author="BigCREditor-RAN4#104-bis" w:date="2022-10-21T13:42:00Z">
              <w:r w:rsidRPr="00020619">
                <w:rPr>
                  <w:rFonts w:eastAsia="Calibri"/>
                  <w:szCs w:val="18"/>
                </w:rPr>
                <w:t>1,4</w:t>
              </w:r>
            </w:ins>
          </w:p>
        </w:tc>
        <w:tc>
          <w:tcPr>
            <w:tcW w:w="937" w:type="dxa"/>
            <w:tcBorders>
              <w:top w:val="single" w:sz="4" w:space="0" w:color="auto"/>
              <w:left w:val="single" w:sz="4" w:space="0" w:color="auto"/>
              <w:bottom w:val="single" w:sz="4" w:space="0" w:color="auto"/>
              <w:right w:val="single" w:sz="4" w:space="0" w:color="auto"/>
            </w:tcBorders>
          </w:tcPr>
          <w:p w14:paraId="42C4E9A1" w14:textId="77777777" w:rsidR="00202C93" w:rsidRPr="00020619" w:rsidRDefault="00202C93" w:rsidP="00BB34DD">
            <w:pPr>
              <w:pStyle w:val="TAC"/>
              <w:rPr>
                <w:ins w:id="28449"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7438D7F" w14:textId="77777777" w:rsidR="00202C93" w:rsidRPr="00020619" w:rsidRDefault="00202C93" w:rsidP="00BB34DD">
            <w:pPr>
              <w:pStyle w:val="TAC"/>
              <w:rPr>
                <w:ins w:id="28450" w:author="BigCREditor-RAN4#104-bis" w:date="2022-10-21T13:42:00Z"/>
              </w:rPr>
            </w:pPr>
            <w:ins w:id="28451" w:author="BigCREditor-RAN4#104-bis" w:date="2022-10-21T13:42:00Z">
              <w:r w:rsidRPr="00020619">
                <w:rPr>
                  <w:rFonts w:eastAsia="Calibri"/>
                  <w:snapToGrid w:val="0"/>
                  <w:szCs w:val="18"/>
                </w:rPr>
                <w:t>TRS.1.1 FDD</w:t>
              </w:r>
            </w:ins>
          </w:p>
        </w:tc>
      </w:tr>
      <w:tr w:rsidR="00202C93" w:rsidRPr="00020619" w14:paraId="2C3B32B0" w14:textId="77777777" w:rsidTr="00BB34DD">
        <w:trPr>
          <w:jc w:val="center"/>
          <w:ins w:id="28452"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04C337DA" w14:textId="77777777" w:rsidR="00202C93" w:rsidRPr="00020619" w:rsidRDefault="00202C93" w:rsidP="00BB34DD">
            <w:pPr>
              <w:pStyle w:val="TAL"/>
              <w:rPr>
                <w:ins w:id="28453"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504267FB" w14:textId="77777777" w:rsidR="00202C93" w:rsidRPr="00020619" w:rsidRDefault="00202C93" w:rsidP="00BB34DD">
            <w:pPr>
              <w:pStyle w:val="TAC"/>
              <w:rPr>
                <w:ins w:id="28454" w:author="BigCREditor-RAN4#104-bis" w:date="2022-10-21T13:42:00Z"/>
              </w:rPr>
            </w:pPr>
            <w:ins w:id="28455" w:author="BigCREditor-RAN4#104-bis" w:date="2022-10-21T13:42:00Z">
              <w:r w:rsidRPr="00020619">
                <w:rPr>
                  <w:rFonts w:eastAsia="Calibri"/>
                  <w:szCs w:val="18"/>
                </w:rPr>
                <w:t>2</w:t>
              </w:r>
            </w:ins>
          </w:p>
        </w:tc>
        <w:tc>
          <w:tcPr>
            <w:tcW w:w="937" w:type="dxa"/>
            <w:tcBorders>
              <w:top w:val="single" w:sz="4" w:space="0" w:color="auto"/>
              <w:left w:val="single" w:sz="4" w:space="0" w:color="auto"/>
              <w:bottom w:val="single" w:sz="4" w:space="0" w:color="auto"/>
              <w:right w:val="single" w:sz="4" w:space="0" w:color="auto"/>
            </w:tcBorders>
          </w:tcPr>
          <w:p w14:paraId="1E9BF475" w14:textId="77777777" w:rsidR="00202C93" w:rsidRPr="00020619" w:rsidRDefault="00202C93" w:rsidP="00BB34DD">
            <w:pPr>
              <w:pStyle w:val="TAC"/>
              <w:rPr>
                <w:ins w:id="2845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FFDF209" w14:textId="77777777" w:rsidR="00202C93" w:rsidRPr="00020619" w:rsidRDefault="00202C93" w:rsidP="00BB34DD">
            <w:pPr>
              <w:pStyle w:val="TAC"/>
              <w:rPr>
                <w:ins w:id="28457" w:author="BigCREditor-RAN4#104-bis" w:date="2022-10-21T13:42:00Z"/>
              </w:rPr>
            </w:pPr>
            <w:ins w:id="28458" w:author="BigCREditor-RAN4#104-bis" w:date="2022-10-21T13:42:00Z">
              <w:r w:rsidRPr="00020619">
                <w:rPr>
                  <w:rFonts w:eastAsia="Calibri"/>
                  <w:snapToGrid w:val="0"/>
                  <w:szCs w:val="18"/>
                </w:rPr>
                <w:t>TRS.1.1 TDD</w:t>
              </w:r>
            </w:ins>
          </w:p>
        </w:tc>
      </w:tr>
      <w:tr w:rsidR="00202C93" w:rsidRPr="00020619" w14:paraId="7FD026DE" w14:textId="77777777" w:rsidTr="00BB34DD">
        <w:trPr>
          <w:jc w:val="center"/>
          <w:ins w:id="28459"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76146798" w14:textId="77777777" w:rsidR="00202C93" w:rsidRPr="00020619" w:rsidRDefault="00202C93" w:rsidP="00BB34DD">
            <w:pPr>
              <w:pStyle w:val="TAL"/>
              <w:rPr>
                <w:ins w:id="28460"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07D7345F" w14:textId="77777777" w:rsidR="00202C93" w:rsidRPr="00020619" w:rsidRDefault="00202C93" w:rsidP="00BB34DD">
            <w:pPr>
              <w:pStyle w:val="TAC"/>
              <w:rPr>
                <w:ins w:id="28461" w:author="BigCREditor-RAN4#104-bis" w:date="2022-10-21T13:42:00Z"/>
              </w:rPr>
            </w:pPr>
            <w:ins w:id="28462" w:author="BigCREditor-RAN4#104-bis" w:date="2022-10-21T13:42:00Z">
              <w:r w:rsidRPr="00020619">
                <w:rPr>
                  <w:rFonts w:eastAsia="Calibri"/>
                  <w:szCs w:val="18"/>
                </w:rPr>
                <w:t>3</w:t>
              </w:r>
            </w:ins>
          </w:p>
        </w:tc>
        <w:tc>
          <w:tcPr>
            <w:tcW w:w="937" w:type="dxa"/>
            <w:tcBorders>
              <w:top w:val="single" w:sz="4" w:space="0" w:color="auto"/>
              <w:left w:val="single" w:sz="4" w:space="0" w:color="auto"/>
              <w:bottom w:val="single" w:sz="4" w:space="0" w:color="auto"/>
              <w:right w:val="single" w:sz="4" w:space="0" w:color="auto"/>
            </w:tcBorders>
          </w:tcPr>
          <w:p w14:paraId="6600E79E" w14:textId="77777777" w:rsidR="00202C93" w:rsidRPr="00020619" w:rsidRDefault="00202C93" w:rsidP="00BB34DD">
            <w:pPr>
              <w:pStyle w:val="TAC"/>
              <w:rPr>
                <w:ins w:id="2846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BC280B3" w14:textId="77777777" w:rsidR="00202C93" w:rsidRPr="00020619" w:rsidRDefault="00202C93" w:rsidP="00BB34DD">
            <w:pPr>
              <w:pStyle w:val="TAC"/>
              <w:rPr>
                <w:ins w:id="28464" w:author="BigCREditor-RAN4#104-bis" w:date="2022-10-21T13:42:00Z"/>
              </w:rPr>
            </w:pPr>
            <w:ins w:id="28465" w:author="BigCREditor-RAN4#104-bis" w:date="2022-10-21T13:42:00Z">
              <w:r w:rsidRPr="00020619">
                <w:rPr>
                  <w:rFonts w:eastAsia="Calibri"/>
                  <w:snapToGrid w:val="0"/>
                  <w:szCs w:val="18"/>
                </w:rPr>
                <w:t>TRS.1.2 TDD</w:t>
              </w:r>
            </w:ins>
          </w:p>
        </w:tc>
      </w:tr>
      <w:tr w:rsidR="00202C93" w:rsidRPr="00020619" w14:paraId="1D03BC83" w14:textId="77777777" w:rsidTr="00BB34DD">
        <w:trPr>
          <w:jc w:val="center"/>
          <w:ins w:id="28466"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6F701CAA" w14:textId="77777777" w:rsidR="00202C93" w:rsidRPr="00020619" w:rsidRDefault="00202C93" w:rsidP="00BB34DD">
            <w:pPr>
              <w:pStyle w:val="TAL"/>
              <w:rPr>
                <w:ins w:id="28467" w:author="BigCREditor-RAN4#104-bis" w:date="2022-10-21T13:42:00Z"/>
              </w:rPr>
            </w:pPr>
            <w:ins w:id="28468" w:author="BigCREditor-RAN4#104-bis" w:date="2022-10-21T13:42:00Z">
              <w:r w:rsidRPr="00020619">
                <w:t>Initial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3B089613" w14:textId="77777777" w:rsidR="00202C93" w:rsidRPr="00020619" w:rsidRDefault="00202C93" w:rsidP="00BB34DD">
            <w:pPr>
              <w:pStyle w:val="TAC"/>
              <w:rPr>
                <w:ins w:id="28469" w:author="BigCREditor-RAN4#104-bis" w:date="2022-10-21T13:42:00Z"/>
              </w:rPr>
            </w:pPr>
            <w:ins w:id="28470"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3723B88" w14:textId="77777777" w:rsidR="00202C93" w:rsidRPr="00020619" w:rsidRDefault="00202C93" w:rsidP="00BB34DD">
            <w:pPr>
              <w:pStyle w:val="TAC"/>
              <w:rPr>
                <w:ins w:id="2847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062A812" w14:textId="77777777" w:rsidR="00202C93" w:rsidRPr="00020619" w:rsidRDefault="00202C93" w:rsidP="00BB34DD">
            <w:pPr>
              <w:pStyle w:val="TAC"/>
              <w:rPr>
                <w:ins w:id="28472" w:author="BigCREditor-RAN4#104-bis" w:date="2022-10-21T13:42:00Z"/>
              </w:rPr>
            </w:pPr>
            <w:ins w:id="28473" w:author="BigCREditor-RAN4#104-bis" w:date="2022-10-21T13:42:00Z">
              <w:r w:rsidRPr="00020619">
                <w:t>DLBWP.0.1</w:t>
              </w:r>
            </w:ins>
          </w:p>
          <w:p w14:paraId="43D6A84F" w14:textId="77777777" w:rsidR="00202C93" w:rsidRPr="00020619" w:rsidRDefault="00202C93" w:rsidP="00BB34DD">
            <w:pPr>
              <w:pStyle w:val="TAC"/>
              <w:rPr>
                <w:ins w:id="28474" w:author="BigCREditor-RAN4#104-bis" w:date="2022-10-21T13:42:00Z"/>
              </w:rPr>
            </w:pPr>
            <w:ins w:id="28475" w:author="BigCREditor-RAN4#104-bis" w:date="2022-10-21T13:42:00Z">
              <w:r w:rsidRPr="00020619">
                <w:t>ULBWP.0.1</w:t>
              </w:r>
            </w:ins>
          </w:p>
        </w:tc>
      </w:tr>
      <w:tr w:rsidR="00202C93" w:rsidRPr="00020619" w14:paraId="5A1DF5FB" w14:textId="77777777" w:rsidTr="00BB34DD">
        <w:trPr>
          <w:jc w:val="center"/>
          <w:ins w:id="28476"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3363B0F4" w14:textId="77777777" w:rsidR="00202C93" w:rsidRPr="00020619" w:rsidRDefault="00202C93" w:rsidP="00BB34DD">
            <w:pPr>
              <w:pStyle w:val="TAL"/>
              <w:rPr>
                <w:ins w:id="28477" w:author="BigCREditor-RAN4#104-bis" w:date="2022-10-21T13:42:00Z"/>
              </w:rPr>
            </w:pPr>
            <w:ins w:id="28478" w:author="BigCREditor-RAN4#104-bis" w:date="2022-10-21T13:42:00Z">
              <w:r w:rsidRPr="00020619">
                <w:t>Dedicated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12883F6F" w14:textId="77777777" w:rsidR="00202C93" w:rsidRPr="00020619" w:rsidRDefault="00202C93" w:rsidP="00BB34DD">
            <w:pPr>
              <w:pStyle w:val="TAC"/>
              <w:rPr>
                <w:ins w:id="28479" w:author="BigCREditor-RAN4#104-bis" w:date="2022-10-21T13:42:00Z"/>
              </w:rPr>
            </w:pPr>
            <w:ins w:id="28480"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FF6410C" w14:textId="77777777" w:rsidR="00202C93" w:rsidRPr="00020619" w:rsidRDefault="00202C93" w:rsidP="00BB34DD">
            <w:pPr>
              <w:pStyle w:val="TAC"/>
              <w:rPr>
                <w:ins w:id="2848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752A13EA" w14:textId="77777777" w:rsidR="00202C93" w:rsidRPr="00020619" w:rsidRDefault="00202C93" w:rsidP="00BB34DD">
            <w:pPr>
              <w:pStyle w:val="TAC"/>
              <w:rPr>
                <w:ins w:id="28482" w:author="BigCREditor-RAN4#104-bis" w:date="2022-10-21T13:42:00Z"/>
              </w:rPr>
            </w:pPr>
            <w:ins w:id="28483" w:author="BigCREditor-RAN4#104-bis" w:date="2022-10-21T13:42:00Z">
              <w:r w:rsidRPr="00020619">
                <w:t>DLBWP.1.1</w:t>
              </w:r>
            </w:ins>
          </w:p>
          <w:p w14:paraId="6A4AFECD" w14:textId="77777777" w:rsidR="00202C93" w:rsidRPr="00020619" w:rsidRDefault="00202C93" w:rsidP="00BB34DD">
            <w:pPr>
              <w:pStyle w:val="TAC"/>
              <w:rPr>
                <w:ins w:id="28484" w:author="BigCREditor-RAN4#104-bis" w:date="2022-10-21T13:42:00Z"/>
              </w:rPr>
            </w:pPr>
            <w:ins w:id="28485" w:author="BigCREditor-RAN4#104-bis" w:date="2022-10-21T13:42:00Z">
              <w:r w:rsidRPr="00020619">
                <w:t>ULBWP.1.1</w:t>
              </w:r>
            </w:ins>
          </w:p>
        </w:tc>
      </w:tr>
      <w:tr w:rsidR="00202C93" w:rsidRPr="00020619" w14:paraId="0A677605" w14:textId="77777777" w:rsidTr="00BB34DD">
        <w:trPr>
          <w:trHeight w:val="85"/>
          <w:jc w:val="center"/>
          <w:ins w:id="28486" w:author="BigCREditor-RAN4#104-bis" w:date="2022-10-21T13:42:00Z"/>
        </w:trPr>
        <w:tc>
          <w:tcPr>
            <w:tcW w:w="3304" w:type="dxa"/>
            <w:vMerge w:val="restart"/>
            <w:tcBorders>
              <w:top w:val="single" w:sz="4" w:space="0" w:color="auto"/>
              <w:left w:val="single" w:sz="4" w:space="0" w:color="auto"/>
              <w:right w:val="single" w:sz="4" w:space="0" w:color="auto"/>
            </w:tcBorders>
            <w:hideMark/>
          </w:tcPr>
          <w:p w14:paraId="4A729385" w14:textId="77777777" w:rsidR="00202C93" w:rsidRPr="00020619" w:rsidRDefault="00202C93" w:rsidP="00BB34DD">
            <w:pPr>
              <w:pStyle w:val="TAL"/>
              <w:rPr>
                <w:ins w:id="28487" w:author="BigCREditor-RAN4#104-bis" w:date="2022-10-21T13:42:00Z"/>
              </w:rPr>
            </w:pPr>
            <w:ins w:id="28488" w:author="BigCREditor-RAN4#104-bis" w:date="2022-10-21T13:42:00Z">
              <w:r w:rsidRPr="00020619">
                <w:t>SMTC configuration</w:t>
              </w:r>
            </w:ins>
          </w:p>
        </w:tc>
        <w:tc>
          <w:tcPr>
            <w:tcW w:w="959" w:type="dxa"/>
            <w:tcBorders>
              <w:top w:val="single" w:sz="4" w:space="0" w:color="auto"/>
              <w:left w:val="single" w:sz="4" w:space="0" w:color="auto"/>
              <w:bottom w:val="single" w:sz="4" w:space="0" w:color="auto"/>
              <w:right w:val="single" w:sz="4" w:space="0" w:color="auto"/>
            </w:tcBorders>
            <w:hideMark/>
          </w:tcPr>
          <w:p w14:paraId="28924064" w14:textId="77777777" w:rsidR="00202C93" w:rsidRPr="00020619" w:rsidRDefault="00202C93" w:rsidP="00BB34DD">
            <w:pPr>
              <w:pStyle w:val="TAC"/>
              <w:rPr>
                <w:ins w:id="28489" w:author="BigCREditor-RAN4#104-bis" w:date="2022-10-21T13:42:00Z"/>
              </w:rPr>
            </w:pPr>
            <w:ins w:id="28490" w:author="BigCREditor-RAN4#104-bis" w:date="2022-10-21T13:42:00Z">
              <w:r w:rsidRPr="00020619">
                <w:t>1,2,4</w:t>
              </w:r>
            </w:ins>
          </w:p>
        </w:tc>
        <w:tc>
          <w:tcPr>
            <w:tcW w:w="937" w:type="dxa"/>
            <w:vMerge w:val="restart"/>
            <w:tcBorders>
              <w:top w:val="single" w:sz="4" w:space="0" w:color="auto"/>
              <w:left w:val="single" w:sz="4" w:space="0" w:color="auto"/>
              <w:right w:val="single" w:sz="4" w:space="0" w:color="auto"/>
            </w:tcBorders>
          </w:tcPr>
          <w:p w14:paraId="0DBD0576" w14:textId="77777777" w:rsidR="00202C93" w:rsidRPr="00020619" w:rsidRDefault="00202C93" w:rsidP="00BB34DD">
            <w:pPr>
              <w:pStyle w:val="TAC"/>
              <w:rPr>
                <w:ins w:id="28491" w:author="BigCREditor-RAN4#104-bis" w:date="2022-10-21T13:42:00Z"/>
              </w:rPr>
            </w:pPr>
          </w:p>
        </w:tc>
        <w:tc>
          <w:tcPr>
            <w:tcW w:w="2074" w:type="dxa"/>
            <w:tcBorders>
              <w:top w:val="single" w:sz="4" w:space="0" w:color="auto"/>
              <w:left w:val="single" w:sz="4" w:space="0" w:color="auto"/>
              <w:right w:val="single" w:sz="4" w:space="0" w:color="auto"/>
            </w:tcBorders>
            <w:hideMark/>
          </w:tcPr>
          <w:p w14:paraId="27873E22" w14:textId="77777777" w:rsidR="00202C93" w:rsidRPr="00020619" w:rsidRDefault="00202C93" w:rsidP="00BB34DD">
            <w:pPr>
              <w:pStyle w:val="TAC"/>
              <w:rPr>
                <w:ins w:id="28492" w:author="BigCREditor-RAN4#104-bis" w:date="2022-10-21T13:42:00Z"/>
              </w:rPr>
            </w:pPr>
            <w:ins w:id="28493" w:author="BigCREditor-RAN4#104-bis" w:date="2022-10-21T13:42:00Z">
              <w:r w:rsidRPr="00020619">
                <w:t>SMTC.1 Redcap</w:t>
              </w:r>
            </w:ins>
          </w:p>
        </w:tc>
      </w:tr>
      <w:tr w:rsidR="00202C93" w:rsidRPr="00020619" w14:paraId="6A22A214" w14:textId="77777777" w:rsidTr="00BB34DD">
        <w:trPr>
          <w:trHeight w:val="85"/>
          <w:jc w:val="center"/>
          <w:ins w:id="28494" w:author="BigCREditor-RAN4#104-bis" w:date="2022-10-21T13:42:00Z"/>
        </w:trPr>
        <w:tc>
          <w:tcPr>
            <w:tcW w:w="3304" w:type="dxa"/>
            <w:vMerge/>
            <w:tcBorders>
              <w:left w:val="single" w:sz="4" w:space="0" w:color="auto"/>
              <w:bottom w:val="single" w:sz="4" w:space="0" w:color="auto"/>
              <w:right w:val="single" w:sz="4" w:space="0" w:color="auto"/>
            </w:tcBorders>
          </w:tcPr>
          <w:p w14:paraId="3E276539" w14:textId="77777777" w:rsidR="00202C93" w:rsidRPr="00020619" w:rsidRDefault="00202C93" w:rsidP="00BB34DD">
            <w:pPr>
              <w:pStyle w:val="TAL"/>
              <w:rPr>
                <w:ins w:id="28495"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tcPr>
          <w:p w14:paraId="08631985" w14:textId="77777777" w:rsidR="00202C93" w:rsidRPr="00020619" w:rsidRDefault="00202C93" w:rsidP="00BB34DD">
            <w:pPr>
              <w:pStyle w:val="TAC"/>
              <w:rPr>
                <w:ins w:id="28496" w:author="BigCREditor-RAN4#104-bis" w:date="2022-10-21T13:42:00Z"/>
              </w:rPr>
            </w:pPr>
            <w:ins w:id="28497" w:author="BigCREditor-RAN4#104-bis" w:date="2022-10-21T13:42:00Z">
              <w:r w:rsidRPr="00020619">
                <w:t>3</w:t>
              </w:r>
            </w:ins>
          </w:p>
        </w:tc>
        <w:tc>
          <w:tcPr>
            <w:tcW w:w="937" w:type="dxa"/>
            <w:vMerge/>
            <w:tcBorders>
              <w:left w:val="single" w:sz="4" w:space="0" w:color="auto"/>
              <w:bottom w:val="single" w:sz="4" w:space="0" w:color="auto"/>
              <w:right w:val="single" w:sz="4" w:space="0" w:color="auto"/>
            </w:tcBorders>
          </w:tcPr>
          <w:p w14:paraId="5CD6C6AD" w14:textId="77777777" w:rsidR="00202C93" w:rsidRPr="00020619" w:rsidRDefault="00202C93" w:rsidP="00BB34DD">
            <w:pPr>
              <w:pStyle w:val="TAC"/>
              <w:rPr>
                <w:ins w:id="28498" w:author="BigCREditor-RAN4#104-bis" w:date="2022-10-21T13:42:00Z"/>
              </w:rPr>
            </w:pPr>
          </w:p>
        </w:tc>
        <w:tc>
          <w:tcPr>
            <w:tcW w:w="2074" w:type="dxa"/>
            <w:tcBorders>
              <w:left w:val="single" w:sz="4" w:space="0" w:color="auto"/>
              <w:bottom w:val="single" w:sz="4" w:space="0" w:color="auto"/>
              <w:right w:val="single" w:sz="4" w:space="0" w:color="auto"/>
            </w:tcBorders>
          </w:tcPr>
          <w:p w14:paraId="3690C000" w14:textId="77777777" w:rsidR="00202C93" w:rsidRPr="00020619" w:rsidRDefault="00202C93" w:rsidP="00BB34DD">
            <w:pPr>
              <w:pStyle w:val="TAC"/>
              <w:rPr>
                <w:ins w:id="28499" w:author="BigCREditor-RAN4#104-bis" w:date="2022-10-21T13:42:00Z"/>
              </w:rPr>
            </w:pPr>
            <w:ins w:id="28500" w:author="BigCREditor-RAN4#104-bis" w:date="2022-10-21T13:42:00Z">
              <w:r w:rsidRPr="00020619">
                <w:t>SMTC.1 Redcap</w:t>
              </w:r>
            </w:ins>
          </w:p>
        </w:tc>
      </w:tr>
      <w:tr w:rsidR="00202C93" w:rsidRPr="00020619" w14:paraId="4B7104C1" w14:textId="77777777" w:rsidTr="00BB34DD">
        <w:trPr>
          <w:jc w:val="center"/>
          <w:ins w:id="28501"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4DB0D08D" w14:textId="77777777" w:rsidR="00202C93" w:rsidRPr="00020619" w:rsidRDefault="00202C93" w:rsidP="00BB34DD">
            <w:pPr>
              <w:pStyle w:val="TAL"/>
              <w:rPr>
                <w:ins w:id="28502" w:author="BigCREditor-RAN4#104-bis" w:date="2022-10-21T13:42:00Z"/>
              </w:rPr>
            </w:pPr>
            <w:ins w:id="28503" w:author="BigCREditor-RAN4#104-bis" w:date="2022-10-21T13:42:00Z">
              <w:r w:rsidRPr="00020619">
                <w:t>DRX configuration</w:t>
              </w:r>
            </w:ins>
          </w:p>
        </w:tc>
        <w:tc>
          <w:tcPr>
            <w:tcW w:w="959" w:type="dxa"/>
            <w:tcBorders>
              <w:top w:val="single" w:sz="4" w:space="0" w:color="auto"/>
              <w:left w:val="single" w:sz="4" w:space="0" w:color="auto"/>
              <w:bottom w:val="single" w:sz="4" w:space="0" w:color="auto"/>
              <w:right w:val="single" w:sz="4" w:space="0" w:color="auto"/>
            </w:tcBorders>
            <w:hideMark/>
          </w:tcPr>
          <w:p w14:paraId="133D91A9" w14:textId="77777777" w:rsidR="00202C93" w:rsidRPr="00020619" w:rsidRDefault="00202C93" w:rsidP="00BB34DD">
            <w:pPr>
              <w:pStyle w:val="TAC"/>
              <w:rPr>
                <w:ins w:id="28504" w:author="BigCREditor-RAN4#104-bis" w:date="2022-10-21T13:42:00Z"/>
              </w:rPr>
            </w:pPr>
            <w:ins w:id="28505"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C09AB1B" w14:textId="77777777" w:rsidR="00202C93" w:rsidRPr="00020619" w:rsidRDefault="00202C93" w:rsidP="00BB34DD">
            <w:pPr>
              <w:pStyle w:val="TAC"/>
              <w:rPr>
                <w:ins w:id="2850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9F5F2D0" w14:textId="77777777" w:rsidR="00202C93" w:rsidRPr="00020619" w:rsidRDefault="00202C93" w:rsidP="00BB34DD">
            <w:pPr>
              <w:pStyle w:val="TAC"/>
              <w:rPr>
                <w:ins w:id="28507" w:author="BigCREditor-RAN4#104-bis" w:date="2022-10-21T13:42:00Z"/>
              </w:rPr>
            </w:pPr>
            <w:ins w:id="28508" w:author="BigCREditor-RAN4#104-bis" w:date="2022-10-21T13:42:00Z">
              <w:r w:rsidRPr="00020619">
                <w:t>Off</w:t>
              </w:r>
            </w:ins>
          </w:p>
        </w:tc>
      </w:tr>
      <w:tr w:rsidR="00202C93" w:rsidRPr="00020619" w14:paraId="1D93B7B3" w14:textId="77777777" w:rsidTr="00BB34DD">
        <w:trPr>
          <w:jc w:val="center"/>
          <w:ins w:id="28509"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49D04F3B" w14:textId="77777777" w:rsidR="00202C93" w:rsidRPr="00020619" w:rsidRDefault="00202C93" w:rsidP="00BB34DD">
            <w:pPr>
              <w:pStyle w:val="TAL"/>
              <w:rPr>
                <w:ins w:id="28510" w:author="BigCREditor-RAN4#104-bis" w:date="2022-10-21T13:42:00Z"/>
              </w:rPr>
            </w:pPr>
            <w:proofErr w:type="spellStart"/>
            <w:ins w:id="28511" w:author="BigCREditor-RAN4#104-bis" w:date="2022-10-21T13:42:00Z">
              <w:r w:rsidRPr="00020619">
                <w:t>reportConfigType</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577C7295" w14:textId="77777777" w:rsidR="00202C93" w:rsidRPr="00020619" w:rsidRDefault="00202C93" w:rsidP="00BB34DD">
            <w:pPr>
              <w:pStyle w:val="TAC"/>
              <w:rPr>
                <w:ins w:id="28512" w:author="BigCREditor-RAN4#104-bis" w:date="2022-10-21T13:42:00Z"/>
              </w:rPr>
            </w:pPr>
            <w:ins w:id="28513"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C44AA66" w14:textId="77777777" w:rsidR="00202C93" w:rsidRPr="00020619" w:rsidRDefault="00202C93" w:rsidP="00BB34DD">
            <w:pPr>
              <w:pStyle w:val="TAC"/>
              <w:rPr>
                <w:ins w:id="28514"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149F6F3" w14:textId="77777777" w:rsidR="00202C93" w:rsidRPr="00020619" w:rsidRDefault="00202C93" w:rsidP="00BB34DD">
            <w:pPr>
              <w:pStyle w:val="TAC"/>
              <w:rPr>
                <w:ins w:id="28515" w:author="BigCREditor-RAN4#104-bis" w:date="2022-10-21T13:42:00Z"/>
              </w:rPr>
            </w:pPr>
            <w:ins w:id="28516" w:author="BigCREditor-RAN4#104-bis" w:date="2022-10-21T13:42:00Z">
              <w:r w:rsidRPr="00020619">
                <w:t>aperiodic</w:t>
              </w:r>
            </w:ins>
          </w:p>
        </w:tc>
      </w:tr>
      <w:tr w:rsidR="00202C93" w:rsidRPr="00020619" w14:paraId="6B8657E8" w14:textId="77777777" w:rsidTr="00BB34DD">
        <w:trPr>
          <w:jc w:val="center"/>
          <w:ins w:id="28517"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46FB0553" w14:textId="77777777" w:rsidR="00202C93" w:rsidRPr="00020619" w:rsidRDefault="00202C93" w:rsidP="00BB34DD">
            <w:pPr>
              <w:pStyle w:val="TAL"/>
              <w:rPr>
                <w:ins w:id="28518" w:author="BigCREditor-RAN4#104-bis" w:date="2022-10-21T13:42:00Z"/>
              </w:rPr>
            </w:pPr>
            <w:proofErr w:type="spellStart"/>
            <w:ins w:id="28519" w:author="BigCREditor-RAN4#104-bis" w:date="2022-10-21T13:42:00Z">
              <w:r w:rsidRPr="00020619">
                <w:t>reportQuantity</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27081CF1" w14:textId="77777777" w:rsidR="00202C93" w:rsidRPr="00020619" w:rsidRDefault="00202C93" w:rsidP="00BB34DD">
            <w:pPr>
              <w:pStyle w:val="TAC"/>
              <w:rPr>
                <w:ins w:id="28520" w:author="BigCREditor-RAN4#104-bis" w:date="2022-10-21T13:42:00Z"/>
              </w:rPr>
            </w:pPr>
            <w:ins w:id="28521"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7D4B1094" w14:textId="77777777" w:rsidR="00202C93" w:rsidRPr="00020619" w:rsidRDefault="00202C93" w:rsidP="00BB34DD">
            <w:pPr>
              <w:pStyle w:val="TAC"/>
              <w:rPr>
                <w:ins w:id="28522"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3C80576" w14:textId="77777777" w:rsidR="00202C93" w:rsidRPr="00020619" w:rsidRDefault="00202C93" w:rsidP="00BB34DD">
            <w:pPr>
              <w:pStyle w:val="TAC"/>
              <w:rPr>
                <w:ins w:id="28523" w:author="BigCREditor-RAN4#104-bis" w:date="2022-10-21T13:42:00Z"/>
              </w:rPr>
            </w:pPr>
            <w:ins w:id="28524" w:author="BigCREditor-RAN4#104-bis" w:date="2022-10-21T13:42:00Z">
              <w:r w:rsidRPr="00020619">
                <w:t>cri-RSRP</w:t>
              </w:r>
            </w:ins>
          </w:p>
        </w:tc>
      </w:tr>
      <w:tr w:rsidR="00202C93" w:rsidRPr="00020619" w14:paraId="3DA6483A" w14:textId="77777777" w:rsidTr="00BB34DD">
        <w:trPr>
          <w:jc w:val="center"/>
          <w:ins w:id="28525"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1BE74988" w14:textId="77777777" w:rsidR="00202C93" w:rsidRPr="00020619" w:rsidRDefault="00202C93" w:rsidP="00BB34DD">
            <w:pPr>
              <w:pStyle w:val="TAL"/>
              <w:rPr>
                <w:ins w:id="28526" w:author="BigCREditor-RAN4#104-bis" w:date="2022-10-21T13:42:00Z"/>
              </w:rPr>
            </w:pPr>
            <w:ins w:id="28527" w:author="BigCREditor-RAN4#104-bis" w:date="2022-10-21T13:42:00Z">
              <w:r w:rsidRPr="00020619">
                <w:t>Number of reported RS</w:t>
              </w:r>
            </w:ins>
          </w:p>
        </w:tc>
        <w:tc>
          <w:tcPr>
            <w:tcW w:w="959" w:type="dxa"/>
            <w:tcBorders>
              <w:top w:val="single" w:sz="4" w:space="0" w:color="auto"/>
              <w:left w:val="single" w:sz="4" w:space="0" w:color="auto"/>
              <w:bottom w:val="single" w:sz="4" w:space="0" w:color="auto"/>
              <w:right w:val="single" w:sz="4" w:space="0" w:color="auto"/>
            </w:tcBorders>
            <w:hideMark/>
          </w:tcPr>
          <w:p w14:paraId="12FCAFC4" w14:textId="77777777" w:rsidR="00202C93" w:rsidRPr="00020619" w:rsidRDefault="00202C93" w:rsidP="00BB34DD">
            <w:pPr>
              <w:pStyle w:val="TAC"/>
              <w:rPr>
                <w:ins w:id="28528" w:author="BigCREditor-RAN4#104-bis" w:date="2022-10-21T13:42:00Z"/>
              </w:rPr>
            </w:pPr>
            <w:ins w:id="28529"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2EF9F04" w14:textId="77777777" w:rsidR="00202C93" w:rsidRPr="00020619" w:rsidRDefault="00202C93" w:rsidP="00BB34DD">
            <w:pPr>
              <w:pStyle w:val="TAC"/>
              <w:rPr>
                <w:ins w:id="28530"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3DB40165" w14:textId="77777777" w:rsidR="00202C93" w:rsidRPr="00020619" w:rsidRDefault="00202C93" w:rsidP="00BB34DD">
            <w:pPr>
              <w:pStyle w:val="TAC"/>
              <w:rPr>
                <w:ins w:id="28531" w:author="BigCREditor-RAN4#104-bis" w:date="2022-10-21T13:42:00Z"/>
              </w:rPr>
            </w:pPr>
            <w:ins w:id="28532" w:author="BigCREditor-RAN4#104-bis" w:date="2022-10-21T13:42:00Z">
              <w:r w:rsidRPr="00020619">
                <w:t>2</w:t>
              </w:r>
            </w:ins>
          </w:p>
        </w:tc>
      </w:tr>
      <w:tr w:rsidR="00202C93" w:rsidRPr="00020619" w14:paraId="1B289EE2" w14:textId="77777777" w:rsidTr="00BB34DD">
        <w:trPr>
          <w:trHeight w:val="69"/>
          <w:jc w:val="center"/>
          <w:ins w:id="28533"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2F2D9CF5" w14:textId="77777777" w:rsidR="00202C93" w:rsidRPr="00020619" w:rsidRDefault="00202C93" w:rsidP="00BB34DD">
            <w:pPr>
              <w:pStyle w:val="TAL"/>
              <w:rPr>
                <w:ins w:id="28534" w:author="BigCREditor-RAN4#104-bis" w:date="2022-10-21T13:42:00Z"/>
              </w:rPr>
            </w:pPr>
            <w:proofErr w:type="spellStart"/>
            <w:ins w:id="28535" w:author="BigCREditor-RAN4#104-bis" w:date="2022-10-21T13:42:00Z">
              <w:r w:rsidRPr="00020619">
                <w:t>qcl</w:t>
              </w:r>
              <w:proofErr w:type="spellEnd"/>
              <w:r w:rsidRPr="00020619">
                <w:t>-Info</w:t>
              </w:r>
            </w:ins>
          </w:p>
        </w:tc>
        <w:tc>
          <w:tcPr>
            <w:tcW w:w="959" w:type="dxa"/>
            <w:tcBorders>
              <w:top w:val="single" w:sz="4" w:space="0" w:color="auto"/>
              <w:left w:val="single" w:sz="4" w:space="0" w:color="auto"/>
              <w:bottom w:val="nil"/>
              <w:right w:val="single" w:sz="4" w:space="0" w:color="auto"/>
            </w:tcBorders>
            <w:shd w:val="clear" w:color="auto" w:fill="auto"/>
            <w:hideMark/>
          </w:tcPr>
          <w:p w14:paraId="03EB2C36" w14:textId="77777777" w:rsidR="00202C93" w:rsidRPr="00020619" w:rsidRDefault="00202C93" w:rsidP="00BB34DD">
            <w:pPr>
              <w:pStyle w:val="TAC"/>
              <w:rPr>
                <w:ins w:id="28536" w:author="BigCREditor-RAN4#104-bis" w:date="2022-10-21T13:42:00Z"/>
              </w:rPr>
            </w:pPr>
            <w:ins w:id="28537"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700BD8D9" w14:textId="77777777" w:rsidR="00202C93" w:rsidRPr="00020619" w:rsidRDefault="00202C93" w:rsidP="00BB34DD">
            <w:pPr>
              <w:pStyle w:val="TAC"/>
              <w:rPr>
                <w:ins w:id="2853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18AF6BE" w14:textId="77777777" w:rsidR="00202C93" w:rsidRPr="00020619" w:rsidRDefault="00202C93" w:rsidP="00BB34DD">
            <w:pPr>
              <w:pStyle w:val="TAC"/>
              <w:rPr>
                <w:ins w:id="28539" w:author="BigCREditor-RAN4#104-bis" w:date="2022-10-21T13:42:00Z"/>
              </w:rPr>
            </w:pPr>
            <w:ins w:id="28540" w:author="BigCREditor-RAN4#104-bis" w:date="2022-10-21T13:42:00Z">
              <w:r w:rsidRPr="00020619">
                <w:t>SSB#0 for resource#0</w:t>
              </w:r>
            </w:ins>
          </w:p>
        </w:tc>
      </w:tr>
      <w:tr w:rsidR="00202C93" w:rsidRPr="00020619" w14:paraId="59687347" w14:textId="77777777" w:rsidTr="00BB34DD">
        <w:trPr>
          <w:trHeight w:val="69"/>
          <w:jc w:val="center"/>
          <w:ins w:id="28541"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0063FF00" w14:textId="77777777" w:rsidR="00202C93" w:rsidRPr="00020619" w:rsidRDefault="00202C93" w:rsidP="00BB34DD">
            <w:pPr>
              <w:pStyle w:val="TAL"/>
              <w:rPr>
                <w:ins w:id="28542" w:author="BigCREditor-RAN4#104-bis" w:date="2022-10-21T13:42:00Z"/>
              </w:rPr>
            </w:pPr>
          </w:p>
        </w:tc>
        <w:tc>
          <w:tcPr>
            <w:tcW w:w="959" w:type="dxa"/>
            <w:tcBorders>
              <w:top w:val="nil"/>
              <w:left w:val="single" w:sz="4" w:space="0" w:color="auto"/>
              <w:bottom w:val="single" w:sz="4" w:space="0" w:color="auto"/>
              <w:right w:val="single" w:sz="4" w:space="0" w:color="auto"/>
            </w:tcBorders>
            <w:shd w:val="clear" w:color="auto" w:fill="auto"/>
            <w:hideMark/>
          </w:tcPr>
          <w:p w14:paraId="173A4DA3" w14:textId="77777777" w:rsidR="00202C93" w:rsidRPr="00020619" w:rsidRDefault="00202C93" w:rsidP="00BB34DD">
            <w:pPr>
              <w:pStyle w:val="TAC"/>
              <w:rPr>
                <w:ins w:id="28543" w:author="BigCREditor-RAN4#104-bis" w:date="2022-10-21T13:42:00Z"/>
              </w:rPr>
            </w:pPr>
          </w:p>
        </w:tc>
        <w:tc>
          <w:tcPr>
            <w:tcW w:w="937" w:type="dxa"/>
            <w:tcBorders>
              <w:top w:val="nil"/>
              <w:left w:val="single" w:sz="4" w:space="0" w:color="auto"/>
              <w:bottom w:val="single" w:sz="4" w:space="0" w:color="auto"/>
              <w:right w:val="single" w:sz="4" w:space="0" w:color="auto"/>
            </w:tcBorders>
            <w:shd w:val="clear" w:color="auto" w:fill="auto"/>
            <w:hideMark/>
          </w:tcPr>
          <w:p w14:paraId="32C12741" w14:textId="77777777" w:rsidR="00202C93" w:rsidRPr="00020619" w:rsidRDefault="00202C93" w:rsidP="00BB34DD">
            <w:pPr>
              <w:pStyle w:val="TAC"/>
              <w:rPr>
                <w:ins w:id="28544"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370BC3EF" w14:textId="77777777" w:rsidR="00202C93" w:rsidRPr="00020619" w:rsidRDefault="00202C93" w:rsidP="00BB34DD">
            <w:pPr>
              <w:pStyle w:val="TAC"/>
              <w:rPr>
                <w:ins w:id="28545" w:author="BigCREditor-RAN4#104-bis" w:date="2022-10-21T13:42:00Z"/>
              </w:rPr>
            </w:pPr>
            <w:ins w:id="28546" w:author="BigCREditor-RAN4#104-bis" w:date="2022-10-21T13:42:00Z">
              <w:r w:rsidRPr="00020619">
                <w:t>SSB#1 for resource#1</w:t>
              </w:r>
            </w:ins>
          </w:p>
        </w:tc>
      </w:tr>
      <w:tr w:rsidR="00202C93" w:rsidRPr="00020619" w14:paraId="612EA959" w14:textId="77777777" w:rsidTr="00BB34DD">
        <w:trPr>
          <w:jc w:val="center"/>
          <w:ins w:id="28547"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171B4143" w14:textId="77777777" w:rsidR="00202C93" w:rsidRPr="00020619" w:rsidRDefault="00202C93" w:rsidP="00BB34DD">
            <w:pPr>
              <w:pStyle w:val="TAL"/>
              <w:rPr>
                <w:ins w:id="28548" w:author="BigCREditor-RAN4#104-bis" w:date="2022-10-21T13:42:00Z"/>
                <w:i/>
                <w:lang w:eastAsia="ja-JP"/>
              </w:rPr>
            </w:pPr>
            <w:proofErr w:type="spellStart"/>
            <w:ins w:id="28549" w:author="BigCREditor-RAN4#104-bis" w:date="2022-10-21T13:42:00Z">
              <w:r w:rsidRPr="00020619">
                <w:t>reportSlotOffsetList</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0BA37259" w14:textId="77777777" w:rsidR="00202C93" w:rsidRPr="00020619" w:rsidRDefault="00202C93" w:rsidP="00BB34DD">
            <w:pPr>
              <w:pStyle w:val="TAC"/>
              <w:rPr>
                <w:ins w:id="28550" w:author="BigCREditor-RAN4#104-bis" w:date="2022-10-21T13:42:00Z"/>
                <w:rFonts w:eastAsia="MS Mincho"/>
                <w:lang w:eastAsia="ja-JP"/>
              </w:rPr>
            </w:pPr>
            <w:ins w:id="28551"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8666CFE" w14:textId="77777777" w:rsidR="00202C93" w:rsidRPr="00020619" w:rsidRDefault="00202C93" w:rsidP="00BB34DD">
            <w:pPr>
              <w:pStyle w:val="TAC"/>
              <w:rPr>
                <w:ins w:id="28552" w:author="BigCREditor-RAN4#104-bis" w:date="2022-10-21T13:42:00Z"/>
              </w:rPr>
            </w:pPr>
            <w:ins w:id="28553" w:author="BigCREditor-RAN4#104-bis" w:date="2022-10-21T13:42:00Z">
              <w:r w:rsidRPr="00020619">
                <w:t>slots</w:t>
              </w:r>
            </w:ins>
          </w:p>
        </w:tc>
        <w:tc>
          <w:tcPr>
            <w:tcW w:w="2074" w:type="dxa"/>
            <w:tcBorders>
              <w:top w:val="single" w:sz="4" w:space="0" w:color="auto"/>
              <w:left w:val="single" w:sz="4" w:space="0" w:color="auto"/>
              <w:bottom w:val="single" w:sz="4" w:space="0" w:color="auto"/>
              <w:right w:val="single" w:sz="4" w:space="0" w:color="auto"/>
            </w:tcBorders>
            <w:hideMark/>
          </w:tcPr>
          <w:p w14:paraId="2C7009A4" w14:textId="77777777" w:rsidR="00202C93" w:rsidRPr="00020619" w:rsidRDefault="00202C93" w:rsidP="00BB34DD">
            <w:pPr>
              <w:pStyle w:val="TAC"/>
              <w:rPr>
                <w:ins w:id="28554" w:author="BigCREditor-RAN4#104-bis" w:date="2022-10-21T13:42:00Z"/>
              </w:rPr>
            </w:pPr>
            <w:ins w:id="28555" w:author="BigCREditor-RAN4#104-bis" w:date="2022-10-21T13:42:00Z">
              <w:r w:rsidRPr="00020619">
                <w:rPr>
                  <w:rFonts w:cs="Arial"/>
                  <w:lang w:val="en-US"/>
                </w:rPr>
                <w:t>8</w:t>
              </w:r>
            </w:ins>
          </w:p>
        </w:tc>
      </w:tr>
      <w:tr w:rsidR="00202C93" w:rsidRPr="00020619" w14:paraId="58021662" w14:textId="77777777" w:rsidTr="00BB34DD">
        <w:trPr>
          <w:jc w:val="center"/>
          <w:ins w:id="28556"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623B431" w14:textId="77777777" w:rsidR="00202C93" w:rsidRPr="00020619" w:rsidRDefault="00202C93" w:rsidP="00BB34DD">
            <w:pPr>
              <w:pStyle w:val="TAL"/>
              <w:rPr>
                <w:ins w:id="28557" w:author="BigCREditor-RAN4#104-bis" w:date="2022-10-21T13:42:00Z"/>
              </w:rPr>
            </w:pPr>
            <w:ins w:id="28558" w:author="BigCREditor-RAN4#104-bis" w:date="2022-10-21T13:42:00Z">
              <w:r w:rsidRPr="00020619">
                <w:t>T1</w:t>
              </w:r>
            </w:ins>
          </w:p>
        </w:tc>
        <w:tc>
          <w:tcPr>
            <w:tcW w:w="959" w:type="dxa"/>
            <w:tcBorders>
              <w:top w:val="single" w:sz="4" w:space="0" w:color="auto"/>
              <w:left w:val="single" w:sz="4" w:space="0" w:color="auto"/>
              <w:bottom w:val="single" w:sz="4" w:space="0" w:color="auto"/>
              <w:right w:val="single" w:sz="4" w:space="0" w:color="auto"/>
            </w:tcBorders>
            <w:hideMark/>
          </w:tcPr>
          <w:p w14:paraId="32C4951E" w14:textId="77777777" w:rsidR="00202C93" w:rsidRPr="00020619" w:rsidRDefault="00202C93" w:rsidP="00BB34DD">
            <w:pPr>
              <w:pStyle w:val="TAC"/>
              <w:rPr>
                <w:ins w:id="28559" w:author="BigCREditor-RAN4#104-bis" w:date="2022-10-21T13:42:00Z"/>
              </w:rPr>
            </w:pPr>
            <w:ins w:id="28560"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3A996728" w14:textId="77777777" w:rsidR="00202C93" w:rsidRPr="00020619" w:rsidRDefault="00202C93" w:rsidP="00BB34DD">
            <w:pPr>
              <w:pStyle w:val="TAC"/>
              <w:rPr>
                <w:ins w:id="28561" w:author="BigCREditor-RAN4#104-bis" w:date="2022-10-21T13:42:00Z"/>
              </w:rPr>
            </w:pPr>
            <w:ins w:id="28562" w:author="BigCREditor-RAN4#104-bis" w:date="2022-10-21T13:42:00Z">
              <w:r w:rsidRPr="00020619">
                <w:t>s</w:t>
              </w:r>
            </w:ins>
          </w:p>
        </w:tc>
        <w:tc>
          <w:tcPr>
            <w:tcW w:w="2074" w:type="dxa"/>
            <w:tcBorders>
              <w:top w:val="single" w:sz="4" w:space="0" w:color="auto"/>
              <w:left w:val="single" w:sz="4" w:space="0" w:color="auto"/>
              <w:bottom w:val="single" w:sz="4" w:space="0" w:color="auto"/>
              <w:right w:val="single" w:sz="4" w:space="0" w:color="auto"/>
            </w:tcBorders>
            <w:hideMark/>
          </w:tcPr>
          <w:p w14:paraId="2A173968" w14:textId="77777777" w:rsidR="00202C93" w:rsidRPr="00020619" w:rsidRDefault="00202C93" w:rsidP="00BB34DD">
            <w:pPr>
              <w:pStyle w:val="TAC"/>
              <w:rPr>
                <w:ins w:id="28563" w:author="BigCREditor-RAN4#104-bis" w:date="2022-10-21T13:42:00Z"/>
              </w:rPr>
            </w:pPr>
            <w:ins w:id="28564" w:author="BigCREditor-RAN4#104-bis" w:date="2022-10-21T13:42:00Z">
              <w:r w:rsidRPr="00020619">
                <w:t>5</w:t>
              </w:r>
            </w:ins>
          </w:p>
        </w:tc>
      </w:tr>
      <w:tr w:rsidR="00202C93" w:rsidRPr="00020619" w14:paraId="7168F80D" w14:textId="77777777" w:rsidTr="00BB34DD">
        <w:trPr>
          <w:trHeight w:val="152"/>
          <w:jc w:val="center"/>
          <w:ins w:id="28565"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63219201" w14:textId="77777777" w:rsidR="00202C93" w:rsidRPr="00020619" w:rsidRDefault="00202C93" w:rsidP="00BB34DD">
            <w:pPr>
              <w:pStyle w:val="TAL"/>
              <w:rPr>
                <w:ins w:id="28566" w:author="BigCREditor-RAN4#104-bis" w:date="2022-10-21T13:42:00Z"/>
              </w:rPr>
            </w:pPr>
            <w:ins w:id="28567" w:author="BigCREditor-RAN4#104-bis" w:date="2022-10-21T13:42:00Z">
              <w:r w:rsidRPr="00020619">
                <w:t>EPRE ratio of PSS to SSS</w:t>
              </w:r>
            </w:ins>
          </w:p>
        </w:tc>
        <w:tc>
          <w:tcPr>
            <w:tcW w:w="959" w:type="dxa"/>
            <w:tcBorders>
              <w:top w:val="single" w:sz="4" w:space="0" w:color="auto"/>
              <w:left w:val="single" w:sz="4" w:space="0" w:color="auto"/>
              <w:bottom w:val="nil"/>
              <w:right w:val="single" w:sz="4" w:space="0" w:color="auto"/>
            </w:tcBorders>
            <w:shd w:val="clear" w:color="auto" w:fill="auto"/>
            <w:hideMark/>
          </w:tcPr>
          <w:p w14:paraId="19EB197E" w14:textId="77777777" w:rsidR="00202C93" w:rsidRPr="00020619" w:rsidRDefault="00202C93" w:rsidP="00BB34DD">
            <w:pPr>
              <w:pStyle w:val="TAC"/>
              <w:rPr>
                <w:ins w:id="28568" w:author="BigCREditor-RAN4#104-bis" w:date="2022-10-21T13:42:00Z"/>
              </w:rPr>
            </w:pPr>
            <w:ins w:id="28569"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hideMark/>
          </w:tcPr>
          <w:p w14:paraId="6B3DA42D" w14:textId="77777777" w:rsidR="00202C93" w:rsidRPr="00020619" w:rsidRDefault="00202C93" w:rsidP="00BB34DD">
            <w:pPr>
              <w:pStyle w:val="TAC"/>
              <w:rPr>
                <w:ins w:id="28570" w:author="BigCREditor-RAN4#104-bis" w:date="2022-10-21T13:42:00Z"/>
              </w:rPr>
            </w:pPr>
            <w:ins w:id="28571" w:author="BigCREditor-RAN4#104-bis" w:date="2022-10-21T13:42:00Z">
              <w:r w:rsidRPr="00020619">
                <w:t>dB</w:t>
              </w:r>
            </w:ins>
          </w:p>
        </w:tc>
        <w:tc>
          <w:tcPr>
            <w:tcW w:w="2074" w:type="dxa"/>
            <w:tcBorders>
              <w:top w:val="single" w:sz="4" w:space="0" w:color="auto"/>
              <w:left w:val="single" w:sz="4" w:space="0" w:color="auto"/>
              <w:bottom w:val="nil"/>
              <w:right w:val="single" w:sz="4" w:space="0" w:color="auto"/>
            </w:tcBorders>
            <w:shd w:val="clear" w:color="auto" w:fill="auto"/>
            <w:hideMark/>
          </w:tcPr>
          <w:p w14:paraId="36D05566" w14:textId="77777777" w:rsidR="00202C93" w:rsidRPr="00020619" w:rsidRDefault="00202C93" w:rsidP="00BB34DD">
            <w:pPr>
              <w:pStyle w:val="TAC"/>
              <w:rPr>
                <w:ins w:id="28572" w:author="BigCREditor-RAN4#104-bis" w:date="2022-10-21T13:42:00Z"/>
              </w:rPr>
            </w:pPr>
            <w:ins w:id="28573" w:author="BigCREditor-RAN4#104-bis" w:date="2022-10-21T13:42:00Z">
              <w:r w:rsidRPr="00020619">
                <w:t>0</w:t>
              </w:r>
            </w:ins>
          </w:p>
        </w:tc>
      </w:tr>
      <w:tr w:rsidR="00202C93" w:rsidRPr="00020619" w14:paraId="15F970CC" w14:textId="77777777" w:rsidTr="00BB34DD">
        <w:trPr>
          <w:trHeight w:val="145"/>
          <w:jc w:val="center"/>
          <w:ins w:id="28574"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63010E4B" w14:textId="77777777" w:rsidR="00202C93" w:rsidRPr="00020619" w:rsidRDefault="00202C93" w:rsidP="00BB34DD">
            <w:pPr>
              <w:pStyle w:val="TAL"/>
              <w:rPr>
                <w:ins w:id="28575" w:author="BigCREditor-RAN4#104-bis" w:date="2022-10-21T13:42:00Z"/>
              </w:rPr>
            </w:pPr>
            <w:ins w:id="28576" w:author="BigCREditor-RAN4#104-bis" w:date="2022-10-21T13:42:00Z">
              <w:r w:rsidRPr="00020619">
                <w:t>EPRE ratio of PBCH DMRS to SSS</w:t>
              </w:r>
            </w:ins>
          </w:p>
        </w:tc>
        <w:tc>
          <w:tcPr>
            <w:tcW w:w="959" w:type="dxa"/>
            <w:tcBorders>
              <w:top w:val="nil"/>
              <w:left w:val="single" w:sz="4" w:space="0" w:color="auto"/>
              <w:bottom w:val="nil"/>
              <w:right w:val="single" w:sz="4" w:space="0" w:color="auto"/>
            </w:tcBorders>
            <w:shd w:val="clear" w:color="auto" w:fill="auto"/>
            <w:hideMark/>
          </w:tcPr>
          <w:p w14:paraId="3A8E51F3" w14:textId="77777777" w:rsidR="00202C93" w:rsidRPr="00020619" w:rsidRDefault="00202C93" w:rsidP="00BB34DD">
            <w:pPr>
              <w:pStyle w:val="TAC"/>
              <w:rPr>
                <w:ins w:id="28577"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00EAB70A" w14:textId="77777777" w:rsidR="00202C93" w:rsidRPr="00020619" w:rsidRDefault="00202C93" w:rsidP="00BB34DD">
            <w:pPr>
              <w:pStyle w:val="TAC"/>
              <w:rPr>
                <w:ins w:id="28578"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477CB35A" w14:textId="77777777" w:rsidR="00202C93" w:rsidRPr="00020619" w:rsidRDefault="00202C93" w:rsidP="00BB34DD">
            <w:pPr>
              <w:pStyle w:val="TAC"/>
              <w:rPr>
                <w:ins w:id="28579" w:author="BigCREditor-RAN4#104-bis" w:date="2022-10-21T13:42:00Z"/>
              </w:rPr>
            </w:pPr>
          </w:p>
        </w:tc>
      </w:tr>
      <w:tr w:rsidR="00202C93" w:rsidRPr="00020619" w14:paraId="56D00B3F" w14:textId="77777777" w:rsidTr="00BB34DD">
        <w:trPr>
          <w:trHeight w:val="145"/>
          <w:jc w:val="center"/>
          <w:ins w:id="28580"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1D68ECAC" w14:textId="77777777" w:rsidR="00202C93" w:rsidRPr="00020619" w:rsidRDefault="00202C93" w:rsidP="00BB34DD">
            <w:pPr>
              <w:pStyle w:val="TAL"/>
              <w:rPr>
                <w:ins w:id="28581" w:author="BigCREditor-RAN4#104-bis" w:date="2022-10-21T13:42:00Z"/>
              </w:rPr>
            </w:pPr>
            <w:ins w:id="28582" w:author="BigCREditor-RAN4#104-bis" w:date="2022-10-21T13:42:00Z">
              <w:r w:rsidRPr="00020619">
                <w:t>EPRE ratio of PBCH to PBCH DMRS</w:t>
              </w:r>
            </w:ins>
          </w:p>
        </w:tc>
        <w:tc>
          <w:tcPr>
            <w:tcW w:w="959" w:type="dxa"/>
            <w:tcBorders>
              <w:top w:val="nil"/>
              <w:left w:val="single" w:sz="4" w:space="0" w:color="auto"/>
              <w:bottom w:val="nil"/>
              <w:right w:val="single" w:sz="4" w:space="0" w:color="auto"/>
            </w:tcBorders>
            <w:shd w:val="clear" w:color="auto" w:fill="auto"/>
            <w:hideMark/>
          </w:tcPr>
          <w:p w14:paraId="5D4C3C8D" w14:textId="77777777" w:rsidR="00202C93" w:rsidRPr="00020619" w:rsidRDefault="00202C93" w:rsidP="00BB34DD">
            <w:pPr>
              <w:pStyle w:val="TAC"/>
              <w:rPr>
                <w:ins w:id="28583"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50BBE4A8" w14:textId="77777777" w:rsidR="00202C93" w:rsidRPr="00020619" w:rsidRDefault="00202C93" w:rsidP="00BB34DD">
            <w:pPr>
              <w:pStyle w:val="TAC"/>
              <w:rPr>
                <w:ins w:id="28584"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533FEF66" w14:textId="77777777" w:rsidR="00202C93" w:rsidRPr="00020619" w:rsidRDefault="00202C93" w:rsidP="00BB34DD">
            <w:pPr>
              <w:pStyle w:val="TAC"/>
              <w:rPr>
                <w:ins w:id="28585" w:author="BigCREditor-RAN4#104-bis" w:date="2022-10-21T13:42:00Z"/>
              </w:rPr>
            </w:pPr>
          </w:p>
        </w:tc>
      </w:tr>
      <w:tr w:rsidR="00202C93" w:rsidRPr="00020619" w14:paraId="54F54258" w14:textId="77777777" w:rsidTr="00BB34DD">
        <w:trPr>
          <w:trHeight w:val="145"/>
          <w:jc w:val="center"/>
          <w:ins w:id="28586"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064C5F02" w14:textId="77777777" w:rsidR="00202C93" w:rsidRPr="00020619" w:rsidRDefault="00202C93" w:rsidP="00BB34DD">
            <w:pPr>
              <w:pStyle w:val="TAL"/>
              <w:rPr>
                <w:ins w:id="28587" w:author="BigCREditor-RAN4#104-bis" w:date="2022-10-21T13:42:00Z"/>
              </w:rPr>
            </w:pPr>
            <w:ins w:id="28588" w:author="BigCREditor-RAN4#104-bis" w:date="2022-10-21T13:42:00Z">
              <w:r w:rsidRPr="00020619">
                <w:t>EPRE ratio of PDCCH DMRS to SSS</w:t>
              </w:r>
            </w:ins>
          </w:p>
        </w:tc>
        <w:tc>
          <w:tcPr>
            <w:tcW w:w="959" w:type="dxa"/>
            <w:tcBorders>
              <w:top w:val="nil"/>
              <w:left w:val="single" w:sz="4" w:space="0" w:color="auto"/>
              <w:bottom w:val="nil"/>
              <w:right w:val="single" w:sz="4" w:space="0" w:color="auto"/>
            </w:tcBorders>
            <w:shd w:val="clear" w:color="auto" w:fill="auto"/>
            <w:hideMark/>
          </w:tcPr>
          <w:p w14:paraId="3AE59184" w14:textId="77777777" w:rsidR="00202C93" w:rsidRPr="00020619" w:rsidRDefault="00202C93" w:rsidP="00BB34DD">
            <w:pPr>
              <w:pStyle w:val="TAC"/>
              <w:rPr>
                <w:ins w:id="28589"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140C3ADD" w14:textId="77777777" w:rsidR="00202C93" w:rsidRPr="00020619" w:rsidRDefault="00202C93" w:rsidP="00BB34DD">
            <w:pPr>
              <w:pStyle w:val="TAC"/>
              <w:rPr>
                <w:ins w:id="28590"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343AF5D2" w14:textId="77777777" w:rsidR="00202C93" w:rsidRPr="00020619" w:rsidRDefault="00202C93" w:rsidP="00BB34DD">
            <w:pPr>
              <w:pStyle w:val="TAC"/>
              <w:rPr>
                <w:ins w:id="28591" w:author="BigCREditor-RAN4#104-bis" w:date="2022-10-21T13:42:00Z"/>
              </w:rPr>
            </w:pPr>
          </w:p>
        </w:tc>
      </w:tr>
      <w:tr w:rsidR="00202C93" w:rsidRPr="00020619" w14:paraId="35799B84" w14:textId="77777777" w:rsidTr="00BB34DD">
        <w:trPr>
          <w:trHeight w:val="145"/>
          <w:jc w:val="center"/>
          <w:ins w:id="28592"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FFF07A1" w14:textId="77777777" w:rsidR="00202C93" w:rsidRPr="00020619" w:rsidRDefault="00202C93" w:rsidP="00BB34DD">
            <w:pPr>
              <w:pStyle w:val="TAL"/>
              <w:rPr>
                <w:ins w:id="28593" w:author="BigCREditor-RAN4#104-bis" w:date="2022-10-21T13:42:00Z"/>
              </w:rPr>
            </w:pPr>
            <w:ins w:id="28594" w:author="BigCREditor-RAN4#104-bis" w:date="2022-10-21T13:42:00Z">
              <w:r w:rsidRPr="00020619">
                <w:t>EPRE ratio of PDCCH to PDCCH DMRS</w:t>
              </w:r>
            </w:ins>
          </w:p>
        </w:tc>
        <w:tc>
          <w:tcPr>
            <w:tcW w:w="959" w:type="dxa"/>
            <w:tcBorders>
              <w:top w:val="nil"/>
              <w:left w:val="single" w:sz="4" w:space="0" w:color="auto"/>
              <w:bottom w:val="nil"/>
              <w:right w:val="single" w:sz="4" w:space="0" w:color="auto"/>
            </w:tcBorders>
            <w:shd w:val="clear" w:color="auto" w:fill="auto"/>
            <w:hideMark/>
          </w:tcPr>
          <w:p w14:paraId="55D48746" w14:textId="77777777" w:rsidR="00202C93" w:rsidRPr="00020619" w:rsidRDefault="00202C93" w:rsidP="00BB34DD">
            <w:pPr>
              <w:pStyle w:val="TAC"/>
              <w:rPr>
                <w:ins w:id="28595"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555675D3" w14:textId="77777777" w:rsidR="00202C93" w:rsidRPr="00020619" w:rsidRDefault="00202C93" w:rsidP="00BB34DD">
            <w:pPr>
              <w:pStyle w:val="TAC"/>
              <w:rPr>
                <w:ins w:id="28596"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70F300FB" w14:textId="77777777" w:rsidR="00202C93" w:rsidRPr="00020619" w:rsidRDefault="00202C93" w:rsidP="00BB34DD">
            <w:pPr>
              <w:pStyle w:val="TAC"/>
              <w:rPr>
                <w:ins w:id="28597" w:author="BigCREditor-RAN4#104-bis" w:date="2022-10-21T13:42:00Z"/>
              </w:rPr>
            </w:pPr>
          </w:p>
        </w:tc>
      </w:tr>
      <w:tr w:rsidR="00202C93" w:rsidRPr="00020619" w14:paraId="461683BC" w14:textId="77777777" w:rsidTr="00BB34DD">
        <w:trPr>
          <w:trHeight w:val="145"/>
          <w:jc w:val="center"/>
          <w:ins w:id="28598"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154FD406" w14:textId="77777777" w:rsidR="00202C93" w:rsidRPr="00020619" w:rsidRDefault="00202C93" w:rsidP="00BB34DD">
            <w:pPr>
              <w:pStyle w:val="TAL"/>
              <w:rPr>
                <w:ins w:id="28599" w:author="BigCREditor-RAN4#104-bis" w:date="2022-10-21T13:42:00Z"/>
              </w:rPr>
            </w:pPr>
            <w:ins w:id="28600" w:author="BigCREditor-RAN4#104-bis" w:date="2022-10-21T13:42:00Z">
              <w:r w:rsidRPr="00020619">
                <w:t>EPRE ratio of PDSCH DMRS to SSS</w:t>
              </w:r>
            </w:ins>
          </w:p>
        </w:tc>
        <w:tc>
          <w:tcPr>
            <w:tcW w:w="959" w:type="dxa"/>
            <w:tcBorders>
              <w:top w:val="nil"/>
              <w:left w:val="single" w:sz="4" w:space="0" w:color="auto"/>
              <w:bottom w:val="nil"/>
              <w:right w:val="single" w:sz="4" w:space="0" w:color="auto"/>
            </w:tcBorders>
            <w:shd w:val="clear" w:color="auto" w:fill="auto"/>
            <w:hideMark/>
          </w:tcPr>
          <w:p w14:paraId="32859F15" w14:textId="77777777" w:rsidR="00202C93" w:rsidRPr="00020619" w:rsidRDefault="00202C93" w:rsidP="00BB34DD">
            <w:pPr>
              <w:pStyle w:val="TAC"/>
              <w:rPr>
                <w:ins w:id="28601"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4B34A53F" w14:textId="77777777" w:rsidR="00202C93" w:rsidRPr="00020619" w:rsidRDefault="00202C93" w:rsidP="00BB34DD">
            <w:pPr>
              <w:pStyle w:val="TAC"/>
              <w:rPr>
                <w:ins w:id="28602"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3DB439B4" w14:textId="77777777" w:rsidR="00202C93" w:rsidRPr="00020619" w:rsidRDefault="00202C93" w:rsidP="00BB34DD">
            <w:pPr>
              <w:pStyle w:val="TAC"/>
              <w:rPr>
                <w:ins w:id="28603" w:author="BigCREditor-RAN4#104-bis" w:date="2022-10-21T13:42:00Z"/>
              </w:rPr>
            </w:pPr>
          </w:p>
        </w:tc>
      </w:tr>
      <w:tr w:rsidR="00202C93" w:rsidRPr="00020619" w14:paraId="6765B93D" w14:textId="77777777" w:rsidTr="00BB34DD">
        <w:trPr>
          <w:trHeight w:val="145"/>
          <w:jc w:val="center"/>
          <w:ins w:id="28604"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68C898DD" w14:textId="77777777" w:rsidR="00202C93" w:rsidRPr="00020619" w:rsidRDefault="00202C93" w:rsidP="00BB34DD">
            <w:pPr>
              <w:pStyle w:val="TAL"/>
              <w:rPr>
                <w:ins w:id="28605" w:author="BigCREditor-RAN4#104-bis" w:date="2022-10-21T13:42:00Z"/>
              </w:rPr>
            </w:pPr>
            <w:ins w:id="28606" w:author="BigCREditor-RAN4#104-bis" w:date="2022-10-21T13:42:00Z">
              <w:r w:rsidRPr="00020619">
                <w:t>EPRE ratio of PDSCH to PDSCH DMRS</w:t>
              </w:r>
            </w:ins>
          </w:p>
        </w:tc>
        <w:tc>
          <w:tcPr>
            <w:tcW w:w="959" w:type="dxa"/>
            <w:tcBorders>
              <w:top w:val="nil"/>
              <w:left w:val="single" w:sz="4" w:space="0" w:color="auto"/>
              <w:bottom w:val="nil"/>
              <w:right w:val="single" w:sz="4" w:space="0" w:color="auto"/>
            </w:tcBorders>
            <w:shd w:val="clear" w:color="auto" w:fill="auto"/>
            <w:hideMark/>
          </w:tcPr>
          <w:p w14:paraId="729D40C1" w14:textId="77777777" w:rsidR="00202C93" w:rsidRPr="00020619" w:rsidRDefault="00202C93" w:rsidP="00BB34DD">
            <w:pPr>
              <w:pStyle w:val="TAC"/>
              <w:rPr>
                <w:ins w:id="28607"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15CA3097" w14:textId="77777777" w:rsidR="00202C93" w:rsidRPr="00020619" w:rsidRDefault="00202C93" w:rsidP="00BB34DD">
            <w:pPr>
              <w:pStyle w:val="TAC"/>
              <w:rPr>
                <w:ins w:id="28608"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08B6C9BB" w14:textId="77777777" w:rsidR="00202C93" w:rsidRPr="00020619" w:rsidRDefault="00202C93" w:rsidP="00BB34DD">
            <w:pPr>
              <w:pStyle w:val="TAC"/>
              <w:rPr>
                <w:ins w:id="28609" w:author="BigCREditor-RAN4#104-bis" w:date="2022-10-21T13:42:00Z"/>
              </w:rPr>
            </w:pPr>
          </w:p>
        </w:tc>
      </w:tr>
      <w:tr w:rsidR="00202C93" w:rsidRPr="00020619" w14:paraId="5F304FAA" w14:textId="77777777" w:rsidTr="00BB34DD">
        <w:trPr>
          <w:trHeight w:val="145"/>
          <w:jc w:val="center"/>
          <w:ins w:id="28610"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44803CBD" w14:textId="77777777" w:rsidR="00202C93" w:rsidRPr="00020619" w:rsidRDefault="00202C93" w:rsidP="00BB34DD">
            <w:pPr>
              <w:pStyle w:val="TAL"/>
              <w:rPr>
                <w:ins w:id="28611" w:author="BigCREditor-RAN4#104-bis" w:date="2022-10-21T13:42:00Z"/>
              </w:rPr>
            </w:pPr>
            <w:ins w:id="28612" w:author="BigCREditor-RAN4#104-bis" w:date="2022-10-21T13:42:00Z">
              <w:r w:rsidRPr="00020619">
                <w:t xml:space="preserve">EPRE ratio of OCNG DMRS to </w:t>
              </w:r>
              <w:proofErr w:type="spellStart"/>
              <w:r w:rsidRPr="00020619">
                <w:t>SSS</w:t>
              </w:r>
              <w:r w:rsidRPr="00020619">
                <w:rPr>
                  <w:vertAlign w:val="superscript"/>
                </w:rPr>
                <w:t>Note</w:t>
              </w:r>
              <w:proofErr w:type="spellEnd"/>
              <w:r w:rsidRPr="00020619">
                <w:rPr>
                  <w:vertAlign w:val="superscript"/>
                </w:rPr>
                <w:t xml:space="preserve"> 1</w:t>
              </w:r>
            </w:ins>
          </w:p>
        </w:tc>
        <w:tc>
          <w:tcPr>
            <w:tcW w:w="959" w:type="dxa"/>
            <w:tcBorders>
              <w:top w:val="nil"/>
              <w:left w:val="single" w:sz="4" w:space="0" w:color="auto"/>
              <w:bottom w:val="nil"/>
              <w:right w:val="single" w:sz="4" w:space="0" w:color="auto"/>
            </w:tcBorders>
            <w:shd w:val="clear" w:color="auto" w:fill="auto"/>
            <w:hideMark/>
          </w:tcPr>
          <w:p w14:paraId="06A707DD" w14:textId="77777777" w:rsidR="00202C93" w:rsidRPr="00020619" w:rsidRDefault="00202C93" w:rsidP="00BB34DD">
            <w:pPr>
              <w:pStyle w:val="TAC"/>
              <w:rPr>
                <w:ins w:id="28613"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50E55DA9" w14:textId="77777777" w:rsidR="00202C93" w:rsidRPr="00020619" w:rsidRDefault="00202C93" w:rsidP="00BB34DD">
            <w:pPr>
              <w:pStyle w:val="TAC"/>
              <w:rPr>
                <w:ins w:id="28614"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0A46F4F7" w14:textId="77777777" w:rsidR="00202C93" w:rsidRPr="00020619" w:rsidRDefault="00202C93" w:rsidP="00BB34DD">
            <w:pPr>
              <w:pStyle w:val="TAC"/>
              <w:rPr>
                <w:ins w:id="28615" w:author="BigCREditor-RAN4#104-bis" w:date="2022-10-21T13:42:00Z"/>
              </w:rPr>
            </w:pPr>
          </w:p>
        </w:tc>
      </w:tr>
      <w:tr w:rsidR="00202C93" w:rsidRPr="00020619" w14:paraId="659D117A" w14:textId="77777777" w:rsidTr="00BB34DD">
        <w:trPr>
          <w:trHeight w:val="145"/>
          <w:jc w:val="center"/>
          <w:ins w:id="28616"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B6D25D7" w14:textId="77777777" w:rsidR="00202C93" w:rsidRPr="00020619" w:rsidRDefault="00202C93" w:rsidP="00BB34DD">
            <w:pPr>
              <w:pStyle w:val="TAL"/>
              <w:rPr>
                <w:ins w:id="28617" w:author="BigCREditor-RAN4#104-bis" w:date="2022-10-21T13:42:00Z"/>
              </w:rPr>
            </w:pPr>
            <w:ins w:id="28618" w:author="BigCREditor-RAN4#104-bis" w:date="2022-10-21T13:42:00Z">
              <w:r w:rsidRPr="00020619">
                <w:t>EPRE ratio of OCNG to OCNG DMRS</w:t>
              </w:r>
              <w:r w:rsidRPr="00020619">
                <w:rPr>
                  <w:vertAlign w:val="superscript"/>
                </w:rPr>
                <w:t xml:space="preserve"> Note 1</w:t>
              </w:r>
            </w:ins>
          </w:p>
        </w:tc>
        <w:tc>
          <w:tcPr>
            <w:tcW w:w="959" w:type="dxa"/>
            <w:tcBorders>
              <w:top w:val="nil"/>
              <w:left w:val="single" w:sz="4" w:space="0" w:color="auto"/>
              <w:bottom w:val="single" w:sz="4" w:space="0" w:color="auto"/>
              <w:right w:val="single" w:sz="4" w:space="0" w:color="auto"/>
            </w:tcBorders>
            <w:shd w:val="clear" w:color="auto" w:fill="auto"/>
            <w:hideMark/>
          </w:tcPr>
          <w:p w14:paraId="05519754" w14:textId="77777777" w:rsidR="00202C93" w:rsidRPr="00020619" w:rsidRDefault="00202C93" w:rsidP="00BB34DD">
            <w:pPr>
              <w:pStyle w:val="TAC"/>
              <w:rPr>
                <w:ins w:id="28619" w:author="BigCREditor-RAN4#104-bis" w:date="2022-10-21T13:42:00Z"/>
              </w:rPr>
            </w:pPr>
          </w:p>
        </w:tc>
        <w:tc>
          <w:tcPr>
            <w:tcW w:w="937" w:type="dxa"/>
            <w:tcBorders>
              <w:top w:val="nil"/>
              <w:left w:val="single" w:sz="4" w:space="0" w:color="auto"/>
              <w:bottom w:val="single" w:sz="4" w:space="0" w:color="auto"/>
              <w:right w:val="single" w:sz="4" w:space="0" w:color="auto"/>
            </w:tcBorders>
            <w:shd w:val="clear" w:color="auto" w:fill="auto"/>
            <w:hideMark/>
          </w:tcPr>
          <w:p w14:paraId="26272C69" w14:textId="77777777" w:rsidR="00202C93" w:rsidRPr="00020619" w:rsidRDefault="00202C93" w:rsidP="00BB34DD">
            <w:pPr>
              <w:pStyle w:val="TAC"/>
              <w:rPr>
                <w:ins w:id="28620" w:author="BigCREditor-RAN4#104-bis" w:date="2022-10-21T13:42:00Z"/>
              </w:rPr>
            </w:pPr>
          </w:p>
        </w:tc>
        <w:tc>
          <w:tcPr>
            <w:tcW w:w="2074" w:type="dxa"/>
            <w:tcBorders>
              <w:top w:val="nil"/>
              <w:left w:val="single" w:sz="4" w:space="0" w:color="auto"/>
              <w:bottom w:val="single" w:sz="4" w:space="0" w:color="auto"/>
              <w:right w:val="single" w:sz="4" w:space="0" w:color="auto"/>
            </w:tcBorders>
            <w:shd w:val="clear" w:color="auto" w:fill="auto"/>
            <w:hideMark/>
          </w:tcPr>
          <w:p w14:paraId="47DF8924" w14:textId="77777777" w:rsidR="00202C93" w:rsidRPr="00020619" w:rsidRDefault="00202C93" w:rsidP="00BB34DD">
            <w:pPr>
              <w:pStyle w:val="TAC"/>
              <w:rPr>
                <w:ins w:id="28621" w:author="BigCREditor-RAN4#104-bis" w:date="2022-10-21T13:42:00Z"/>
              </w:rPr>
            </w:pPr>
          </w:p>
        </w:tc>
      </w:tr>
      <w:tr w:rsidR="00202C93" w:rsidRPr="00020619" w14:paraId="43A077A1" w14:textId="77777777" w:rsidTr="00BB34DD">
        <w:trPr>
          <w:jc w:val="center"/>
          <w:ins w:id="28622"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5B468A2" w14:textId="77777777" w:rsidR="00202C93" w:rsidRPr="00020619" w:rsidRDefault="00202C93" w:rsidP="00BB34DD">
            <w:pPr>
              <w:pStyle w:val="TAL"/>
              <w:rPr>
                <w:ins w:id="28623" w:author="BigCREditor-RAN4#104-bis" w:date="2022-10-21T13:42:00Z"/>
              </w:rPr>
            </w:pPr>
            <w:ins w:id="28624" w:author="BigCREditor-RAN4#104-bis" w:date="2022-10-21T13:42:00Z">
              <w:r w:rsidRPr="00020619">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051EFD99" w14:textId="77777777" w:rsidR="00202C93" w:rsidRPr="00020619" w:rsidRDefault="00202C93" w:rsidP="00BB34DD">
            <w:pPr>
              <w:pStyle w:val="TAC"/>
              <w:rPr>
                <w:ins w:id="28625" w:author="BigCREditor-RAN4#104-bis" w:date="2022-10-21T13:42:00Z"/>
              </w:rPr>
            </w:pPr>
            <w:ins w:id="28626"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0F39BE5" w14:textId="77777777" w:rsidR="00202C93" w:rsidRPr="00020619" w:rsidRDefault="00202C93" w:rsidP="00BB34DD">
            <w:pPr>
              <w:pStyle w:val="TAC"/>
              <w:rPr>
                <w:ins w:id="28627"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CB05457" w14:textId="77777777" w:rsidR="00202C93" w:rsidRPr="00020619" w:rsidRDefault="00202C93" w:rsidP="00BB34DD">
            <w:pPr>
              <w:pStyle w:val="TAC"/>
              <w:rPr>
                <w:ins w:id="28628" w:author="BigCREditor-RAN4#104-bis" w:date="2022-10-21T13:42:00Z"/>
              </w:rPr>
            </w:pPr>
            <w:ins w:id="28629" w:author="BigCREditor-RAN4#104-bis" w:date="2022-10-21T13:42:00Z">
              <w:r w:rsidRPr="00020619">
                <w:t>AWGN</w:t>
              </w:r>
            </w:ins>
          </w:p>
        </w:tc>
      </w:tr>
      <w:tr w:rsidR="00202C93" w:rsidRPr="00020619" w14:paraId="4E9F27A3" w14:textId="77777777" w:rsidTr="00BB34DD">
        <w:trPr>
          <w:jc w:val="center"/>
          <w:ins w:id="28630" w:author="BigCREditor-RAN4#104-bis" w:date="2022-10-21T13:42:00Z"/>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7E1A3639" w14:textId="77777777" w:rsidR="00202C93" w:rsidRPr="00020619" w:rsidRDefault="00202C93" w:rsidP="00BB34DD">
            <w:pPr>
              <w:pStyle w:val="TAN"/>
              <w:rPr>
                <w:ins w:id="28631" w:author="BigCREditor-RAN4#104-bis" w:date="2022-10-21T13:42:00Z"/>
                <w:rFonts w:cs="Arial"/>
              </w:rPr>
            </w:pPr>
            <w:ins w:id="28632" w:author="BigCREditor-RAN4#104-bis" w:date="2022-10-21T13:42: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4AC066AA" w14:textId="77777777" w:rsidR="00202C93" w:rsidRPr="00020619" w:rsidRDefault="00202C93" w:rsidP="00202C93">
      <w:pPr>
        <w:rPr>
          <w:ins w:id="28633" w:author="BigCREditor-RAN4#104-bis" w:date="2022-10-21T13:42:00Z"/>
          <w:rFonts w:cs="v4.2.0"/>
        </w:rPr>
      </w:pPr>
    </w:p>
    <w:p w14:paraId="522F686A" w14:textId="77777777" w:rsidR="00202C93" w:rsidRPr="00020619" w:rsidRDefault="00202C93" w:rsidP="00202C93">
      <w:pPr>
        <w:pStyle w:val="TH"/>
        <w:rPr>
          <w:ins w:id="28634" w:author="BigCREditor-RAN4#104-bis" w:date="2022-10-21T13:42:00Z"/>
          <w:rFonts w:eastAsia="Malgun Gothic"/>
        </w:rPr>
      </w:pPr>
      <w:ins w:id="28635" w:author="BigCREditor-RAN4#104-bis" w:date="2022-10-21T13:42:00Z">
        <w:r w:rsidRPr="00020619">
          <w:t xml:space="preserve">Table </w:t>
        </w:r>
        <w:r w:rsidRPr="00020619">
          <w:rPr>
            <w:noProof/>
          </w:rPr>
          <w:t>A.16.6.4.5</w:t>
        </w:r>
        <w:r w:rsidRPr="00020619">
          <w:t>.2-2: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202C93" w:rsidRPr="00020619" w14:paraId="129D2E52" w14:textId="77777777" w:rsidTr="00BB34DD">
        <w:trPr>
          <w:trHeight w:val="187"/>
          <w:jc w:val="center"/>
          <w:ins w:id="28636" w:author="BigCREditor-RAN4#104-bis" w:date="2022-10-21T13:42:00Z"/>
        </w:trPr>
        <w:tc>
          <w:tcPr>
            <w:tcW w:w="1509" w:type="dxa"/>
            <w:tcBorders>
              <w:top w:val="single" w:sz="4" w:space="0" w:color="auto"/>
              <w:left w:val="single" w:sz="4" w:space="0" w:color="auto"/>
              <w:bottom w:val="single" w:sz="4" w:space="0" w:color="auto"/>
              <w:right w:val="single" w:sz="4" w:space="0" w:color="auto"/>
            </w:tcBorders>
            <w:vAlign w:val="center"/>
            <w:hideMark/>
          </w:tcPr>
          <w:p w14:paraId="7FC5907B" w14:textId="77777777" w:rsidR="00202C93" w:rsidRPr="00020619" w:rsidRDefault="00202C93" w:rsidP="00BB34DD">
            <w:pPr>
              <w:pStyle w:val="TAH"/>
              <w:rPr>
                <w:ins w:id="28637" w:author="BigCREditor-RAN4#104-bis" w:date="2022-10-21T13:42:00Z"/>
              </w:rPr>
            </w:pPr>
            <w:ins w:id="28638" w:author="BigCREditor-RAN4#104-bis" w:date="2022-10-21T13:42:00Z">
              <w:r w:rsidRPr="00020619">
                <w:t>Parameter</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944C70D" w14:textId="77777777" w:rsidR="00202C93" w:rsidRPr="00020619" w:rsidRDefault="00202C93" w:rsidP="00BB34DD">
            <w:pPr>
              <w:pStyle w:val="TAH"/>
              <w:rPr>
                <w:ins w:id="28639" w:author="BigCREditor-RAN4#104-bis" w:date="2022-10-21T13:42:00Z"/>
              </w:rPr>
            </w:pPr>
            <w:ins w:id="28640" w:author="BigCREditor-RAN4#104-bis" w:date="2022-10-21T13:42:00Z">
              <w:r w:rsidRPr="00020619">
                <w:t>Config</w:t>
              </w:r>
            </w:ins>
          </w:p>
        </w:tc>
        <w:tc>
          <w:tcPr>
            <w:tcW w:w="2032" w:type="dxa"/>
            <w:tcBorders>
              <w:top w:val="single" w:sz="4" w:space="0" w:color="auto"/>
              <w:left w:val="single" w:sz="4" w:space="0" w:color="auto"/>
              <w:bottom w:val="single" w:sz="4" w:space="0" w:color="auto"/>
              <w:right w:val="single" w:sz="4" w:space="0" w:color="auto"/>
            </w:tcBorders>
            <w:vAlign w:val="center"/>
            <w:hideMark/>
          </w:tcPr>
          <w:p w14:paraId="3E952E0A" w14:textId="77777777" w:rsidR="00202C93" w:rsidRPr="00020619" w:rsidRDefault="00202C93" w:rsidP="00BB34DD">
            <w:pPr>
              <w:pStyle w:val="TAH"/>
              <w:rPr>
                <w:ins w:id="28641" w:author="BigCREditor-RAN4#104-bis" w:date="2022-10-21T13:42:00Z"/>
              </w:rPr>
            </w:pPr>
            <w:ins w:id="28642" w:author="BigCREditor-RAN4#104-bis" w:date="2022-10-21T13:42:00Z">
              <w:r w:rsidRPr="00020619">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7C141A2F" w14:textId="77777777" w:rsidR="00202C93" w:rsidRPr="00020619" w:rsidRDefault="00202C93" w:rsidP="00BB34DD">
            <w:pPr>
              <w:pStyle w:val="TAH"/>
              <w:rPr>
                <w:ins w:id="28643" w:author="BigCREditor-RAN4#104-bis" w:date="2022-10-21T13:42:00Z"/>
              </w:rPr>
            </w:pPr>
            <w:ins w:id="28644" w:author="BigCREditor-RAN4#104-bis" w:date="2022-10-21T13:42:00Z">
              <w:r w:rsidRPr="00020619">
                <w:t>CSI-RS#0</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2A3D7423" w14:textId="77777777" w:rsidR="00202C93" w:rsidRPr="00020619" w:rsidRDefault="00202C93" w:rsidP="00BB34DD">
            <w:pPr>
              <w:pStyle w:val="TAH"/>
              <w:rPr>
                <w:ins w:id="28645" w:author="BigCREditor-RAN4#104-bis" w:date="2022-10-21T13:42:00Z"/>
              </w:rPr>
            </w:pPr>
            <w:ins w:id="28646" w:author="BigCREditor-RAN4#104-bis" w:date="2022-10-21T13:42:00Z">
              <w:r w:rsidRPr="00020619">
                <w:t>CSI-RS#1</w:t>
              </w:r>
            </w:ins>
          </w:p>
        </w:tc>
      </w:tr>
      <w:tr w:rsidR="00202C93" w:rsidRPr="00020619" w14:paraId="0C03A43F" w14:textId="77777777" w:rsidTr="00BB34DD">
        <w:trPr>
          <w:trHeight w:val="187"/>
          <w:jc w:val="center"/>
          <w:ins w:id="28647" w:author="BigCREditor-RAN4#104-bis" w:date="2022-10-21T13:42:00Z"/>
        </w:trPr>
        <w:tc>
          <w:tcPr>
            <w:tcW w:w="1509" w:type="dxa"/>
            <w:tcBorders>
              <w:top w:val="single" w:sz="4" w:space="0" w:color="auto"/>
              <w:left w:val="single" w:sz="4" w:space="0" w:color="auto"/>
              <w:bottom w:val="single" w:sz="4" w:space="0" w:color="auto"/>
              <w:right w:val="single" w:sz="4" w:space="0" w:color="auto"/>
            </w:tcBorders>
            <w:hideMark/>
          </w:tcPr>
          <w:p w14:paraId="3306BDD5" w14:textId="77777777" w:rsidR="00202C93" w:rsidRPr="00020619" w:rsidRDefault="00202C93" w:rsidP="00BB34DD">
            <w:pPr>
              <w:pStyle w:val="TAL"/>
              <w:rPr>
                <w:ins w:id="28648" w:author="BigCREditor-RAN4#104-bis" w:date="2022-10-21T13:42:00Z"/>
                <w:vertAlign w:val="superscript"/>
              </w:rPr>
            </w:pPr>
            <w:ins w:id="28649" w:author="BigCREditor-RAN4#104-bis" w:date="2022-10-21T13:42:00Z">
              <w:r w:rsidRPr="00020619">
                <w:rPr>
                  <w:rFonts w:eastAsia="Calibri"/>
                  <w:noProof/>
                  <w:position w:val="-12"/>
                  <w:szCs w:val="22"/>
                  <w:lang w:eastAsia="zh-CN"/>
                </w:rPr>
                <w:drawing>
                  <wp:inline distT="0" distB="0" distL="0" distR="0" wp14:anchorId="3CA27B2B" wp14:editId="405BEE66">
                    <wp:extent cx="228600" cy="228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24AD5724" w14:textId="77777777" w:rsidR="00202C93" w:rsidRPr="00020619" w:rsidRDefault="00202C93" w:rsidP="00BB34DD">
            <w:pPr>
              <w:pStyle w:val="TAC"/>
              <w:rPr>
                <w:ins w:id="28650" w:author="BigCREditor-RAN4#104-bis" w:date="2022-10-21T13:42:00Z"/>
              </w:rPr>
            </w:pPr>
            <w:ins w:id="28651" w:author="BigCREditor-RAN4#104-bis" w:date="2022-10-21T13: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28F4D3DA" w14:textId="77777777" w:rsidR="00202C93" w:rsidRPr="00020619" w:rsidRDefault="00202C93" w:rsidP="00BB34DD">
            <w:pPr>
              <w:pStyle w:val="TAC"/>
              <w:rPr>
                <w:ins w:id="28652" w:author="BigCREditor-RAN4#104-bis" w:date="2022-10-21T13:42:00Z"/>
              </w:rPr>
            </w:pPr>
            <w:ins w:id="28653" w:author="BigCREditor-RAN4#104-bis" w:date="2022-10-21T13:42:00Z">
              <w:r w:rsidRPr="00020619">
                <w:t>dBm/15kHz</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53700884" w14:textId="77777777" w:rsidR="00202C93" w:rsidRPr="00020619" w:rsidRDefault="00202C93" w:rsidP="00BB34DD">
            <w:pPr>
              <w:pStyle w:val="TAC"/>
              <w:rPr>
                <w:ins w:id="28654" w:author="BigCREditor-RAN4#104-bis" w:date="2022-10-21T13:42:00Z"/>
              </w:rPr>
            </w:pPr>
            <w:ins w:id="28655" w:author="BigCREditor-RAN4#104-bis" w:date="2022-10-21T13:42:00Z">
              <w:r w:rsidRPr="00020619">
                <w:t>-94.65</w:t>
              </w:r>
            </w:ins>
          </w:p>
        </w:tc>
      </w:tr>
      <w:tr w:rsidR="00202C93" w:rsidRPr="00020619" w14:paraId="21425449" w14:textId="77777777" w:rsidTr="00BB34DD">
        <w:trPr>
          <w:trHeight w:val="187"/>
          <w:jc w:val="center"/>
          <w:ins w:id="28656" w:author="BigCREditor-RAN4#104-bis" w:date="2022-10-21T13:42:00Z"/>
        </w:trPr>
        <w:tc>
          <w:tcPr>
            <w:tcW w:w="1509" w:type="dxa"/>
            <w:tcBorders>
              <w:top w:val="single" w:sz="4" w:space="0" w:color="auto"/>
              <w:left w:val="single" w:sz="4" w:space="0" w:color="auto"/>
              <w:bottom w:val="nil"/>
              <w:right w:val="single" w:sz="4" w:space="0" w:color="auto"/>
            </w:tcBorders>
            <w:shd w:val="clear" w:color="auto" w:fill="auto"/>
            <w:hideMark/>
          </w:tcPr>
          <w:p w14:paraId="02C0B4C5" w14:textId="77777777" w:rsidR="00202C93" w:rsidRPr="00020619" w:rsidRDefault="00202C93" w:rsidP="00BB34DD">
            <w:pPr>
              <w:pStyle w:val="TAL"/>
              <w:rPr>
                <w:ins w:id="28657" w:author="BigCREditor-RAN4#104-bis" w:date="2022-10-21T13:42:00Z"/>
                <w:rFonts w:eastAsia="Calibri"/>
                <w:szCs w:val="22"/>
              </w:rPr>
            </w:pPr>
            <w:ins w:id="28658" w:author="BigCREditor-RAN4#104-bis" w:date="2022-10-21T13:42:00Z">
              <w:r w:rsidRPr="00020619">
                <w:rPr>
                  <w:rFonts w:eastAsia="Calibri"/>
                  <w:noProof/>
                  <w:position w:val="-12"/>
                  <w:szCs w:val="22"/>
                  <w:lang w:eastAsia="zh-CN"/>
                </w:rPr>
                <w:drawing>
                  <wp:inline distT="0" distB="0" distL="0" distR="0" wp14:anchorId="21D5875D" wp14:editId="17B6B921">
                    <wp:extent cx="228600" cy="2286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35E39FAA" w14:textId="77777777" w:rsidR="00202C93" w:rsidRPr="00020619" w:rsidRDefault="00202C93" w:rsidP="00BB34DD">
            <w:pPr>
              <w:pStyle w:val="TAC"/>
              <w:rPr>
                <w:ins w:id="28659" w:author="BigCREditor-RAN4#104-bis" w:date="2022-10-21T13:42:00Z"/>
              </w:rPr>
            </w:pPr>
            <w:ins w:id="28660" w:author="BigCREditor-RAN4#104-bis" w:date="2022-10-21T13:42:00Z">
              <w:r w:rsidRPr="00020619">
                <w:t>1,2,4</w:t>
              </w:r>
            </w:ins>
          </w:p>
        </w:tc>
        <w:tc>
          <w:tcPr>
            <w:tcW w:w="2032" w:type="dxa"/>
            <w:tcBorders>
              <w:top w:val="single" w:sz="4" w:space="0" w:color="auto"/>
              <w:left w:val="single" w:sz="4" w:space="0" w:color="auto"/>
              <w:bottom w:val="nil"/>
              <w:right w:val="single" w:sz="4" w:space="0" w:color="auto"/>
            </w:tcBorders>
            <w:shd w:val="clear" w:color="auto" w:fill="auto"/>
            <w:hideMark/>
          </w:tcPr>
          <w:p w14:paraId="78711C24" w14:textId="77777777" w:rsidR="00202C93" w:rsidRPr="00020619" w:rsidRDefault="00202C93" w:rsidP="00BB34DD">
            <w:pPr>
              <w:pStyle w:val="TAC"/>
              <w:rPr>
                <w:ins w:id="28661" w:author="BigCREditor-RAN4#104-bis" w:date="2022-10-21T13:42:00Z"/>
                <w:rFonts w:eastAsia="Calibri"/>
                <w:szCs w:val="22"/>
              </w:rPr>
            </w:pPr>
            <w:ins w:id="28662" w:author="BigCREditor-RAN4#104-bis" w:date="2022-10-21T13:42:00Z">
              <w:r w:rsidRPr="00020619">
                <w:rPr>
                  <w:rFonts w:eastAsia="Calibri"/>
                  <w:szCs w:val="22"/>
                </w:rPr>
                <w:t>dBm/SSB SCS</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26518AB0" w14:textId="77777777" w:rsidR="00202C93" w:rsidRPr="00020619" w:rsidRDefault="00202C93" w:rsidP="00BB34DD">
            <w:pPr>
              <w:pStyle w:val="TAC"/>
              <w:rPr>
                <w:ins w:id="28663" w:author="BigCREditor-RAN4#104-bis" w:date="2022-10-21T13:42:00Z"/>
                <w:rFonts w:eastAsia="Calibri"/>
                <w:szCs w:val="22"/>
              </w:rPr>
            </w:pPr>
            <w:ins w:id="28664" w:author="BigCREditor-RAN4#104-bis" w:date="2022-10-21T13:42:00Z">
              <w:r w:rsidRPr="00020619">
                <w:rPr>
                  <w:rFonts w:eastAsia="Calibri"/>
                  <w:szCs w:val="22"/>
                </w:rPr>
                <w:t>-94.65</w:t>
              </w:r>
            </w:ins>
          </w:p>
        </w:tc>
      </w:tr>
      <w:tr w:rsidR="00202C93" w:rsidRPr="00020619" w14:paraId="0380ED98" w14:textId="77777777" w:rsidTr="00BB34DD">
        <w:trPr>
          <w:trHeight w:val="187"/>
          <w:jc w:val="center"/>
          <w:ins w:id="28665" w:author="BigCREditor-RAN4#104-bis" w:date="2022-10-21T13:42:00Z"/>
        </w:trPr>
        <w:tc>
          <w:tcPr>
            <w:tcW w:w="1509" w:type="dxa"/>
            <w:tcBorders>
              <w:top w:val="nil"/>
              <w:left w:val="single" w:sz="4" w:space="0" w:color="auto"/>
              <w:bottom w:val="single" w:sz="4" w:space="0" w:color="auto"/>
              <w:right w:val="single" w:sz="4" w:space="0" w:color="auto"/>
            </w:tcBorders>
            <w:shd w:val="clear" w:color="auto" w:fill="auto"/>
            <w:hideMark/>
          </w:tcPr>
          <w:p w14:paraId="08A83FE7" w14:textId="77777777" w:rsidR="00202C93" w:rsidRPr="00020619" w:rsidRDefault="00202C93" w:rsidP="00BB34DD">
            <w:pPr>
              <w:pStyle w:val="TAL"/>
              <w:rPr>
                <w:ins w:id="28666" w:author="BigCREditor-RAN4#104-bis" w:date="2022-10-21T13:42:00Z"/>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39A82A0E" w14:textId="77777777" w:rsidR="00202C93" w:rsidRPr="00020619" w:rsidRDefault="00202C93" w:rsidP="00BB34DD">
            <w:pPr>
              <w:pStyle w:val="TAC"/>
              <w:rPr>
                <w:ins w:id="28667" w:author="BigCREditor-RAN4#104-bis" w:date="2022-10-21T13:42:00Z"/>
              </w:rPr>
            </w:pPr>
            <w:ins w:id="28668" w:author="BigCREditor-RAN4#104-bis" w:date="2022-10-21T13:42:00Z">
              <w:r w:rsidRPr="00020619">
                <w:t>3</w:t>
              </w:r>
            </w:ins>
          </w:p>
        </w:tc>
        <w:tc>
          <w:tcPr>
            <w:tcW w:w="2032" w:type="dxa"/>
            <w:tcBorders>
              <w:top w:val="nil"/>
              <w:left w:val="single" w:sz="4" w:space="0" w:color="auto"/>
              <w:bottom w:val="single" w:sz="4" w:space="0" w:color="auto"/>
              <w:right w:val="single" w:sz="4" w:space="0" w:color="auto"/>
            </w:tcBorders>
            <w:shd w:val="clear" w:color="auto" w:fill="auto"/>
            <w:hideMark/>
          </w:tcPr>
          <w:p w14:paraId="03622A37" w14:textId="77777777" w:rsidR="00202C93" w:rsidRPr="00020619" w:rsidRDefault="00202C93" w:rsidP="00BB34DD">
            <w:pPr>
              <w:pStyle w:val="TAC"/>
              <w:rPr>
                <w:ins w:id="28669" w:author="BigCREditor-RAN4#104-bis" w:date="2022-10-21T13:42:00Z"/>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67FA2C43" w14:textId="77777777" w:rsidR="00202C93" w:rsidRPr="00020619" w:rsidRDefault="00202C93" w:rsidP="00BB34DD">
            <w:pPr>
              <w:pStyle w:val="TAC"/>
              <w:rPr>
                <w:ins w:id="28670" w:author="BigCREditor-RAN4#104-bis" w:date="2022-10-21T13:42:00Z"/>
                <w:rFonts w:eastAsia="Calibri"/>
                <w:szCs w:val="22"/>
              </w:rPr>
            </w:pPr>
            <w:ins w:id="28671" w:author="BigCREditor-RAN4#104-bis" w:date="2022-10-21T13:42:00Z">
              <w:r w:rsidRPr="00020619">
                <w:rPr>
                  <w:rFonts w:eastAsia="Calibri"/>
                  <w:szCs w:val="22"/>
                </w:rPr>
                <w:t>-91.65</w:t>
              </w:r>
            </w:ins>
          </w:p>
        </w:tc>
      </w:tr>
      <w:tr w:rsidR="00202C93" w:rsidRPr="00020619" w14:paraId="573D1246" w14:textId="77777777" w:rsidTr="00BB34DD">
        <w:trPr>
          <w:trHeight w:val="187"/>
          <w:jc w:val="center"/>
          <w:ins w:id="28672" w:author="BigCREditor-RAN4#104-bis" w:date="2022-10-21T13:42:00Z"/>
        </w:trPr>
        <w:tc>
          <w:tcPr>
            <w:tcW w:w="1509" w:type="dxa"/>
            <w:tcBorders>
              <w:top w:val="single" w:sz="4" w:space="0" w:color="auto"/>
              <w:left w:val="single" w:sz="4" w:space="0" w:color="auto"/>
              <w:bottom w:val="single" w:sz="4" w:space="0" w:color="auto"/>
              <w:right w:val="single" w:sz="4" w:space="0" w:color="auto"/>
            </w:tcBorders>
            <w:hideMark/>
          </w:tcPr>
          <w:p w14:paraId="04279F3D" w14:textId="77777777" w:rsidR="00202C93" w:rsidRPr="00020619" w:rsidRDefault="00202C93" w:rsidP="00BB34DD">
            <w:pPr>
              <w:pStyle w:val="TAL"/>
              <w:rPr>
                <w:ins w:id="28673" w:author="BigCREditor-RAN4#104-bis" w:date="2022-10-21T13:42:00Z"/>
              </w:rPr>
            </w:pPr>
            <w:ins w:id="28674" w:author="BigCREditor-RAN4#104-bis" w:date="2022-10-21T13:42:00Z">
              <w:r w:rsidRPr="00020619">
                <w:rPr>
                  <w:rFonts w:eastAsia="Calibri"/>
                  <w:noProof/>
                  <w:position w:val="-12"/>
                  <w:szCs w:val="22"/>
                  <w:lang w:eastAsia="zh-CN"/>
                </w:rPr>
                <w:drawing>
                  <wp:inline distT="0" distB="0" distL="0" distR="0" wp14:anchorId="57E8DF42" wp14:editId="1BC9D0A1">
                    <wp:extent cx="3810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7F14916B" w14:textId="77777777" w:rsidR="00202C93" w:rsidRPr="00020619" w:rsidRDefault="00202C93" w:rsidP="00BB34DD">
            <w:pPr>
              <w:pStyle w:val="TAC"/>
              <w:rPr>
                <w:ins w:id="28675" w:author="BigCREditor-RAN4#104-bis" w:date="2022-10-21T13:42:00Z"/>
              </w:rPr>
            </w:pPr>
            <w:ins w:id="28676" w:author="BigCREditor-RAN4#104-bis" w:date="2022-10-21T13: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531BA0CB" w14:textId="77777777" w:rsidR="00202C93" w:rsidRPr="00020619" w:rsidRDefault="00202C93" w:rsidP="00BB34DD">
            <w:pPr>
              <w:pStyle w:val="TAC"/>
              <w:rPr>
                <w:ins w:id="28677" w:author="BigCREditor-RAN4#104-bis" w:date="2022-10-21T13:42:00Z"/>
              </w:rPr>
            </w:pPr>
            <w:ins w:id="28678" w:author="BigCREditor-RAN4#104-bis" w:date="2022-10-21T13:42: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65F46D60" w14:textId="77777777" w:rsidR="00202C93" w:rsidRPr="00020619" w:rsidRDefault="00202C93" w:rsidP="00BB34DD">
            <w:pPr>
              <w:pStyle w:val="TAC"/>
              <w:rPr>
                <w:ins w:id="28679" w:author="BigCREditor-RAN4#104-bis" w:date="2022-10-21T13:42:00Z"/>
              </w:rPr>
            </w:pPr>
            <w:ins w:id="28680" w:author="BigCREditor-RAN4#104-bis" w:date="2022-10-21T13:42: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6D14EFB6" w14:textId="77777777" w:rsidR="00202C93" w:rsidRPr="00020619" w:rsidRDefault="00202C93" w:rsidP="00BB34DD">
            <w:pPr>
              <w:pStyle w:val="TAC"/>
              <w:rPr>
                <w:ins w:id="28681" w:author="BigCREditor-RAN4#104-bis" w:date="2022-10-21T13:42:00Z"/>
              </w:rPr>
            </w:pPr>
            <w:ins w:id="28682" w:author="BigCREditor-RAN4#104-bis" w:date="2022-10-21T13:42:00Z">
              <w:r w:rsidRPr="00020619">
                <w:t>3</w:t>
              </w:r>
            </w:ins>
          </w:p>
        </w:tc>
      </w:tr>
      <w:tr w:rsidR="00202C93" w:rsidRPr="00020619" w14:paraId="5A053F88" w14:textId="77777777" w:rsidTr="00BB34DD">
        <w:trPr>
          <w:trHeight w:val="187"/>
          <w:jc w:val="center"/>
          <w:ins w:id="28683" w:author="BigCREditor-RAN4#104-bis" w:date="2022-10-21T13:42:00Z"/>
        </w:trPr>
        <w:tc>
          <w:tcPr>
            <w:tcW w:w="1509" w:type="dxa"/>
            <w:tcBorders>
              <w:top w:val="single" w:sz="4" w:space="0" w:color="auto"/>
              <w:left w:val="single" w:sz="4" w:space="0" w:color="auto"/>
              <w:bottom w:val="nil"/>
              <w:right w:val="single" w:sz="4" w:space="0" w:color="auto"/>
            </w:tcBorders>
            <w:shd w:val="clear" w:color="auto" w:fill="auto"/>
            <w:hideMark/>
          </w:tcPr>
          <w:p w14:paraId="5CF2FCB1" w14:textId="77777777" w:rsidR="00202C93" w:rsidRPr="00020619" w:rsidRDefault="00202C93" w:rsidP="00BB34DD">
            <w:pPr>
              <w:pStyle w:val="TAL"/>
              <w:rPr>
                <w:ins w:id="28684" w:author="BigCREditor-RAN4#104-bis" w:date="2022-10-21T13:42:00Z"/>
                <w:vertAlign w:val="superscript"/>
              </w:rPr>
            </w:pPr>
            <w:ins w:id="28685" w:author="BigCREditor-RAN4#104-bis" w:date="2022-10-21T13:42:00Z">
              <w:r w:rsidRPr="00020619">
                <w:t xml:space="preserve">CSI-RS RSRP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70D4F667" w14:textId="77777777" w:rsidR="00202C93" w:rsidRPr="00020619" w:rsidRDefault="00202C93" w:rsidP="00BB34DD">
            <w:pPr>
              <w:pStyle w:val="TAC"/>
              <w:rPr>
                <w:ins w:id="28686" w:author="BigCREditor-RAN4#104-bis" w:date="2022-10-21T13:42:00Z"/>
              </w:rPr>
            </w:pPr>
            <w:ins w:id="28687" w:author="BigCREditor-RAN4#104-bis" w:date="2022-10-21T13:42:00Z">
              <w:r w:rsidRPr="00020619">
                <w:rPr>
                  <w:rFonts w:eastAsia="Calibri"/>
                  <w:szCs w:val="22"/>
                </w:rPr>
                <w:t>1,2,4</w:t>
              </w:r>
            </w:ins>
          </w:p>
        </w:tc>
        <w:tc>
          <w:tcPr>
            <w:tcW w:w="2032" w:type="dxa"/>
            <w:tcBorders>
              <w:top w:val="single" w:sz="4" w:space="0" w:color="auto"/>
              <w:left w:val="single" w:sz="4" w:space="0" w:color="auto"/>
              <w:bottom w:val="nil"/>
              <w:right w:val="single" w:sz="4" w:space="0" w:color="auto"/>
            </w:tcBorders>
            <w:shd w:val="clear" w:color="auto" w:fill="auto"/>
            <w:hideMark/>
          </w:tcPr>
          <w:p w14:paraId="34FDC109" w14:textId="77777777" w:rsidR="00202C93" w:rsidRPr="00020619" w:rsidRDefault="00202C93" w:rsidP="00BB34DD">
            <w:pPr>
              <w:pStyle w:val="TAC"/>
              <w:rPr>
                <w:ins w:id="28688" w:author="BigCREditor-RAN4#104-bis" w:date="2022-10-21T13:42:00Z"/>
              </w:rPr>
            </w:pPr>
            <w:ins w:id="28689" w:author="BigCREditor-RAN4#104-bis" w:date="2022-10-21T13:42:00Z">
              <w:r w:rsidRPr="00020619">
                <w:t>dBm/SSB SCS</w:t>
              </w:r>
            </w:ins>
          </w:p>
        </w:tc>
        <w:tc>
          <w:tcPr>
            <w:tcW w:w="1743" w:type="dxa"/>
            <w:tcBorders>
              <w:top w:val="single" w:sz="4" w:space="0" w:color="auto"/>
              <w:left w:val="single" w:sz="4" w:space="0" w:color="auto"/>
              <w:bottom w:val="single" w:sz="4" w:space="0" w:color="auto"/>
              <w:right w:val="single" w:sz="4" w:space="0" w:color="auto"/>
            </w:tcBorders>
            <w:hideMark/>
          </w:tcPr>
          <w:p w14:paraId="05E3343D" w14:textId="77777777" w:rsidR="00202C93" w:rsidRPr="00020619" w:rsidRDefault="00202C93" w:rsidP="00BB34DD">
            <w:pPr>
              <w:pStyle w:val="TAC"/>
              <w:rPr>
                <w:ins w:id="28690" w:author="BigCREditor-RAN4#104-bis" w:date="2022-10-21T13:42:00Z"/>
              </w:rPr>
            </w:pPr>
            <w:ins w:id="28691" w:author="BigCREditor-RAN4#104-bis" w:date="2022-10-21T13:42:00Z">
              <w:r w:rsidRPr="00020619">
                <w:t>-94.65</w:t>
              </w:r>
            </w:ins>
          </w:p>
        </w:tc>
        <w:tc>
          <w:tcPr>
            <w:tcW w:w="1743" w:type="dxa"/>
            <w:tcBorders>
              <w:top w:val="single" w:sz="4" w:space="0" w:color="auto"/>
              <w:left w:val="single" w:sz="4" w:space="0" w:color="auto"/>
              <w:bottom w:val="single" w:sz="4" w:space="0" w:color="auto"/>
              <w:right w:val="single" w:sz="4" w:space="0" w:color="auto"/>
            </w:tcBorders>
            <w:hideMark/>
          </w:tcPr>
          <w:p w14:paraId="7857C3F3" w14:textId="77777777" w:rsidR="00202C93" w:rsidRPr="00020619" w:rsidRDefault="00202C93" w:rsidP="00BB34DD">
            <w:pPr>
              <w:pStyle w:val="TAC"/>
              <w:rPr>
                <w:ins w:id="28692" w:author="BigCREditor-RAN4#104-bis" w:date="2022-10-21T13:42:00Z"/>
              </w:rPr>
            </w:pPr>
            <w:ins w:id="28693" w:author="BigCREditor-RAN4#104-bis" w:date="2022-10-21T13:42:00Z">
              <w:r w:rsidRPr="00020619">
                <w:t>-91.65</w:t>
              </w:r>
            </w:ins>
          </w:p>
        </w:tc>
      </w:tr>
      <w:tr w:rsidR="00202C93" w:rsidRPr="00020619" w14:paraId="7B028609" w14:textId="77777777" w:rsidTr="00BB34DD">
        <w:trPr>
          <w:trHeight w:val="187"/>
          <w:jc w:val="center"/>
          <w:ins w:id="28694" w:author="BigCREditor-RAN4#104-bis" w:date="2022-10-21T13:42:00Z"/>
        </w:trPr>
        <w:tc>
          <w:tcPr>
            <w:tcW w:w="1509" w:type="dxa"/>
            <w:tcBorders>
              <w:top w:val="nil"/>
              <w:left w:val="single" w:sz="4" w:space="0" w:color="auto"/>
              <w:bottom w:val="single" w:sz="4" w:space="0" w:color="auto"/>
              <w:right w:val="single" w:sz="4" w:space="0" w:color="auto"/>
            </w:tcBorders>
            <w:shd w:val="clear" w:color="auto" w:fill="auto"/>
            <w:hideMark/>
          </w:tcPr>
          <w:p w14:paraId="166320CC" w14:textId="77777777" w:rsidR="00202C93" w:rsidRPr="00020619" w:rsidRDefault="00202C93" w:rsidP="00BB34DD">
            <w:pPr>
              <w:pStyle w:val="TAL"/>
              <w:rPr>
                <w:ins w:id="28695" w:author="BigCREditor-RAN4#104-bis" w:date="2022-10-21T13:42:00Z"/>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3EDE429" w14:textId="77777777" w:rsidR="00202C93" w:rsidRPr="00020619" w:rsidRDefault="00202C93" w:rsidP="00BB34DD">
            <w:pPr>
              <w:pStyle w:val="TAC"/>
              <w:rPr>
                <w:ins w:id="28696" w:author="BigCREditor-RAN4#104-bis" w:date="2022-10-21T13:42:00Z"/>
              </w:rPr>
            </w:pPr>
            <w:ins w:id="28697" w:author="BigCREditor-RAN4#104-bis" w:date="2022-10-21T13:42:00Z">
              <w:r w:rsidRPr="00020619">
                <w:rPr>
                  <w:rFonts w:eastAsia="Calibri"/>
                  <w:szCs w:val="22"/>
                </w:rPr>
                <w:t>3</w:t>
              </w:r>
            </w:ins>
          </w:p>
        </w:tc>
        <w:tc>
          <w:tcPr>
            <w:tcW w:w="2032" w:type="dxa"/>
            <w:tcBorders>
              <w:top w:val="nil"/>
              <w:left w:val="single" w:sz="4" w:space="0" w:color="auto"/>
              <w:bottom w:val="single" w:sz="4" w:space="0" w:color="auto"/>
              <w:right w:val="single" w:sz="4" w:space="0" w:color="auto"/>
            </w:tcBorders>
            <w:shd w:val="clear" w:color="auto" w:fill="auto"/>
            <w:hideMark/>
          </w:tcPr>
          <w:p w14:paraId="0856DFA0" w14:textId="77777777" w:rsidR="00202C93" w:rsidRPr="00020619" w:rsidRDefault="00202C93" w:rsidP="00BB34DD">
            <w:pPr>
              <w:pStyle w:val="TAC"/>
              <w:rPr>
                <w:ins w:id="28698" w:author="BigCREditor-RAN4#104-bis" w:date="2022-10-21T13:42:00Z"/>
              </w:rPr>
            </w:pPr>
          </w:p>
        </w:tc>
        <w:tc>
          <w:tcPr>
            <w:tcW w:w="1743" w:type="dxa"/>
            <w:tcBorders>
              <w:top w:val="single" w:sz="4" w:space="0" w:color="auto"/>
              <w:left w:val="single" w:sz="4" w:space="0" w:color="auto"/>
              <w:bottom w:val="single" w:sz="4" w:space="0" w:color="auto"/>
              <w:right w:val="single" w:sz="4" w:space="0" w:color="auto"/>
            </w:tcBorders>
            <w:hideMark/>
          </w:tcPr>
          <w:p w14:paraId="07CDB1CE" w14:textId="77777777" w:rsidR="00202C93" w:rsidRPr="00020619" w:rsidRDefault="00202C93" w:rsidP="00BB34DD">
            <w:pPr>
              <w:pStyle w:val="TAC"/>
              <w:rPr>
                <w:ins w:id="28699" w:author="BigCREditor-RAN4#104-bis" w:date="2022-10-21T13:42:00Z"/>
                <w:rFonts w:eastAsia="Calibri"/>
                <w:szCs w:val="22"/>
              </w:rPr>
            </w:pPr>
            <w:ins w:id="28700" w:author="BigCREditor-RAN4#104-bis" w:date="2022-10-21T13:42:00Z">
              <w:r w:rsidRPr="00020619">
                <w:rPr>
                  <w:rFonts w:eastAsia="Calibri"/>
                  <w:szCs w:val="22"/>
                </w:rPr>
                <w:t>-91.65</w:t>
              </w:r>
            </w:ins>
          </w:p>
        </w:tc>
        <w:tc>
          <w:tcPr>
            <w:tcW w:w="1743" w:type="dxa"/>
            <w:tcBorders>
              <w:top w:val="single" w:sz="4" w:space="0" w:color="auto"/>
              <w:left w:val="single" w:sz="4" w:space="0" w:color="auto"/>
              <w:bottom w:val="single" w:sz="4" w:space="0" w:color="auto"/>
              <w:right w:val="single" w:sz="4" w:space="0" w:color="auto"/>
            </w:tcBorders>
            <w:hideMark/>
          </w:tcPr>
          <w:p w14:paraId="792AD38B" w14:textId="77777777" w:rsidR="00202C93" w:rsidRPr="00020619" w:rsidRDefault="00202C93" w:rsidP="00BB34DD">
            <w:pPr>
              <w:pStyle w:val="TAC"/>
              <w:rPr>
                <w:ins w:id="28701" w:author="BigCREditor-RAN4#104-bis" w:date="2022-10-21T13:42:00Z"/>
                <w:rFonts w:eastAsia="Calibri"/>
                <w:szCs w:val="22"/>
              </w:rPr>
            </w:pPr>
            <w:ins w:id="28702" w:author="BigCREditor-RAN4#104-bis" w:date="2022-10-21T13:42:00Z">
              <w:r w:rsidRPr="00020619">
                <w:rPr>
                  <w:rFonts w:eastAsia="Calibri"/>
                  <w:szCs w:val="22"/>
                </w:rPr>
                <w:t>-88.65</w:t>
              </w:r>
            </w:ins>
          </w:p>
        </w:tc>
      </w:tr>
      <w:tr w:rsidR="00202C93" w:rsidRPr="00020619" w14:paraId="43C83C51" w14:textId="77777777" w:rsidTr="00BB34DD">
        <w:trPr>
          <w:trHeight w:val="187"/>
          <w:jc w:val="center"/>
          <w:ins w:id="28703" w:author="BigCREditor-RAN4#104-bis" w:date="2022-10-21T13:42:00Z"/>
        </w:trPr>
        <w:tc>
          <w:tcPr>
            <w:tcW w:w="1509" w:type="dxa"/>
            <w:tcBorders>
              <w:top w:val="single" w:sz="4" w:space="0" w:color="auto"/>
              <w:left w:val="single" w:sz="4" w:space="0" w:color="auto"/>
              <w:bottom w:val="nil"/>
              <w:right w:val="single" w:sz="4" w:space="0" w:color="auto"/>
            </w:tcBorders>
            <w:shd w:val="clear" w:color="auto" w:fill="auto"/>
            <w:hideMark/>
          </w:tcPr>
          <w:p w14:paraId="2ADD01EE" w14:textId="77777777" w:rsidR="00202C93" w:rsidRPr="00020619" w:rsidRDefault="00202C93" w:rsidP="00BB34DD">
            <w:pPr>
              <w:pStyle w:val="TAL"/>
              <w:rPr>
                <w:ins w:id="28704" w:author="BigCREditor-RAN4#104-bis" w:date="2022-10-21T13:42:00Z"/>
                <w:vertAlign w:val="superscript"/>
              </w:rPr>
            </w:pPr>
            <w:ins w:id="28705" w:author="BigCREditor-RAN4#104-bis" w:date="2022-10-21T13:42:00Z">
              <w:r w:rsidRPr="00020619">
                <w:t xml:space="preserve">Io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7B9FC845" w14:textId="77777777" w:rsidR="00202C93" w:rsidRPr="00020619" w:rsidRDefault="00202C93" w:rsidP="00BB34DD">
            <w:pPr>
              <w:pStyle w:val="TAC"/>
              <w:rPr>
                <w:ins w:id="28706" w:author="BigCREditor-RAN4#104-bis" w:date="2022-10-21T13:42:00Z"/>
              </w:rPr>
            </w:pPr>
            <w:ins w:id="28707" w:author="BigCREditor-RAN4#104-bis" w:date="2022-10-21T13:42:00Z">
              <w:r w:rsidRPr="00020619">
                <w:rPr>
                  <w:rFonts w:eastAsia="Calibri"/>
                  <w:szCs w:val="22"/>
                </w:rPr>
                <w:t>1,2,4</w:t>
              </w:r>
            </w:ins>
          </w:p>
        </w:tc>
        <w:tc>
          <w:tcPr>
            <w:tcW w:w="2032" w:type="dxa"/>
            <w:tcBorders>
              <w:top w:val="single" w:sz="4" w:space="0" w:color="auto"/>
              <w:left w:val="single" w:sz="4" w:space="0" w:color="auto"/>
              <w:bottom w:val="single" w:sz="4" w:space="0" w:color="auto"/>
              <w:right w:val="single" w:sz="4" w:space="0" w:color="auto"/>
            </w:tcBorders>
            <w:hideMark/>
          </w:tcPr>
          <w:p w14:paraId="3BD303D7" w14:textId="77777777" w:rsidR="00202C93" w:rsidRPr="00020619" w:rsidRDefault="00202C93" w:rsidP="00BB34DD">
            <w:pPr>
              <w:pStyle w:val="TAC"/>
              <w:rPr>
                <w:ins w:id="28708" w:author="BigCREditor-RAN4#104-bis" w:date="2022-10-21T13:42:00Z"/>
              </w:rPr>
            </w:pPr>
            <w:ins w:id="28709" w:author="BigCREditor-RAN4#104-bis" w:date="2022-10-21T13:42:00Z">
              <w:r w:rsidRPr="00020619">
                <w:t>dBm/9.36 MHz</w:t>
              </w:r>
            </w:ins>
          </w:p>
        </w:tc>
        <w:tc>
          <w:tcPr>
            <w:tcW w:w="1743" w:type="dxa"/>
            <w:tcBorders>
              <w:top w:val="single" w:sz="4" w:space="0" w:color="auto"/>
              <w:left w:val="single" w:sz="4" w:space="0" w:color="auto"/>
              <w:bottom w:val="single" w:sz="4" w:space="0" w:color="auto"/>
              <w:right w:val="single" w:sz="4" w:space="0" w:color="auto"/>
            </w:tcBorders>
            <w:hideMark/>
          </w:tcPr>
          <w:p w14:paraId="294723DA" w14:textId="77777777" w:rsidR="00202C93" w:rsidRPr="00020619" w:rsidRDefault="00202C93" w:rsidP="00BB34DD">
            <w:pPr>
              <w:pStyle w:val="TAC"/>
              <w:rPr>
                <w:ins w:id="28710" w:author="BigCREditor-RAN4#104-bis" w:date="2022-10-21T13:42:00Z"/>
              </w:rPr>
            </w:pPr>
            <w:ins w:id="28711" w:author="BigCREditor-RAN4#104-bis" w:date="2022-10-21T13:42:00Z">
              <w:r w:rsidRPr="00020619">
                <w:t>-63.69</w:t>
              </w:r>
            </w:ins>
          </w:p>
        </w:tc>
        <w:tc>
          <w:tcPr>
            <w:tcW w:w="1743" w:type="dxa"/>
            <w:tcBorders>
              <w:top w:val="single" w:sz="4" w:space="0" w:color="auto"/>
              <w:left w:val="single" w:sz="4" w:space="0" w:color="auto"/>
              <w:bottom w:val="single" w:sz="4" w:space="0" w:color="auto"/>
              <w:right w:val="single" w:sz="4" w:space="0" w:color="auto"/>
            </w:tcBorders>
            <w:hideMark/>
          </w:tcPr>
          <w:p w14:paraId="29372662" w14:textId="77777777" w:rsidR="00202C93" w:rsidRPr="00020619" w:rsidRDefault="00202C93" w:rsidP="00BB34DD">
            <w:pPr>
              <w:pStyle w:val="TAC"/>
              <w:rPr>
                <w:ins w:id="28712" w:author="BigCREditor-RAN4#104-bis" w:date="2022-10-21T13:42:00Z"/>
              </w:rPr>
            </w:pPr>
            <w:ins w:id="28713" w:author="BigCREditor-RAN4#104-bis" w:date="2022-10-21T13:42:00Z">
              <w:r w:rsidRPr="00020619">
                <w:t>-61.93</w:t>
              </w:r>
            </w:ins>
          </w:p>
        </w:tc>
      </w:tr>
      <w:tr w:rsidR="00202C93" w:rsidRPr="00020619" w14:paraId="715F649C" w14:textId="77777777" w:rsidTr="00BB34DD">
        <w:trPr>
          <w:trHeight w:val="187"/>
          <w:jc w:val="center"/>
          <w:ins w:id="28714" w:author="BigCREditor-RAN4#104-bis" w:date="2022-10-21T13:42:00Z"/>
        </w:trPr>
        <w:tc>
          <w:tcPr>
            <w:tcW w:w="1509" w:type="dxa"/>
            <w:tcBorders>
              <w:top w:val="nil"/>
              <w:left w:val="single" w:sz="4" w:space="0" w:color="auto"/>
              <w:bottom w:val="single" w:sz="4" w:space="0" w:color="auto"/>
              <w:right w:val="single" w:sz="4" w:space="0" w:color="auto"/>
            </w:tcBorders>
            <w:shd w:val="clear" w:color="auto" w:fill="auto"/>
            <w:hideMark/>
          </w:tcPr>
          <w:p w14:paraId="73BECA89" w14:textId="77777777" w:rsidR="00202C93" w:rsidRPr="00020619" w:rsidRDefault="00202C93" w:rsidP="00BB34DD">
            <w:pPr>
              <w:pStyle w:val="TAL"/>
              <w:rPr>
                <w:ins w:id="28715" w:author="BigCREditor-RAN4#104-bis" w:date="2022-10-21T13:42:00Z"/>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96CE52C" w14:textId="77777777" w:rsidR="00202C93" w:rsidRPr="00020619" w:rsidRDefault="00202C93" w:rsidP="00BB34DD">
            <w:pPr>
              <w:pStyle w:val="TAC"/>
              <w:rPr>
                <w:ins w:id="28716" w:author="BigCREditor-RAN4#104-bis" w:date="2022-10-21T13:42:00Z"/>
              </w:rPr>
            </w:pPr>
            <w:ins w:id="28717" w:author="BigCREditor-RAN4#104-bis" w:date="2022-10-21T13:42:00Z">
              <w:r w:rsidRPr="00020619">
                <w:rPr>
                  <w:rFonts w:eastAsia="Calibri"/>
                  <w:szCs w:val="22"/>
                </w:rPr>
                <w:t>3</w:t>
              </w:r>
            </w:ins>
          </w:p>
        </w:tc>
        <w:tc>
          <w:tcPr>
            <w:tcW w:w="2032" w:type="dxa"/>
            <w:tcBorders>
              <w:top w:val="single" w:sz="4" w:space="0" w:color="auto"/>
              <w:left w:val="single" w:sz="4" w:space="0" w:color="auto"/>
              <w:bottom w:val="single" w:sz="4" w:space="0" w:color="auto"/>
              <w:right w:val="single" w:sz="4" w:space="0" w:color="auto"/>
            </w:tcBorders>
            <w:hideMark/>
          </w:tcPr>
          <w:p w14:paraId="61A0CF7B" w14:textId="77777777" w:rsidR="00202C93" w:rsidRPr="00020619" w:rsidRDefault="00202C93" w:rsidP="00BB34DD">
            <w:pPr>
              <w:pStyle w:val="TAC"/>
              <w:rPr>
                <w:ins w:id="28718" w:author="BigCREditor-RAN4#104-bis" w:date="2022-10-21T13:42:00Z"/>
              </w:rPr>
            </w:pPr>
            <w:ins w:id="28719" w:author="BigCREditor-RAN4#104-bis" w:date="2022-10-21T13:42:00Z">
              <w:r w:rsidRPr="00020619">
                <w:t>dBm/38.16 MHz</w:t>
              </w:r>
            </w:ins>
          </w:p>
        </w:tc>
        <w:tc>
          <w:tcPr>
            <w:tcW w:w="1743" w:type="dxa"/>
            <w:tcBorders>
              <w:top w:val="single" w:sz="4" w:space="0" w:color="auto"/>
              <w:left w:val="single" w:sz="4" w:space="0" w:color="auto"/>
              <w:bottom w:val="single" w:sz="4" w:space="0" w:color="auto"/>
              <w:right w:val="single" w:sz="4" w:space="0" w:color="auto"/>
            </w:tcBorders>
            <w:hideMark/>
          </w:tcPr>
          <w:p w14:paraId="71447D51" w14:textId="77777777" w:rsidR="00202C93" w:rsidRPr="00020619" w:rsidRDefault="00202C93" w:rsidP="00BB34DD">
            <w:pPr>
              <w:pStyle w:val="TAC"/>
              <w:rPr>
                <w:ins w:id="28720" w:author="BigCREditor-RAN4#104-bis" w:date="2022-10-21T13:42:00Z"/>
                <w:rFonts w:eastAsia="Calibri"/>
                <w:szCs w:val="22"/>
              </w:rPr>
            </w:pPr>
            <w:ins w:id="28721" w:author="BigCREditor-RAN4#104-bis" w:date="2022-10-21T13:42:00Z">
              <w:r w:rsidRPr="00020619">
                <w:rPr>
                  <w:rFonts w:eastAsia="Calibri"/>
                  <w:szCs w:val="22"/>
                </w:rPr>
                <w:t>-57.59</w:t>
              </w:r>
            </w:ins>
          </w:p>
        </w:tc>
        <w:tc>
          <w:tcPr>
            <w:tcW w:w="1743" w:type="dxa"/>
            <w:tcBorders>
              <w:top w:val="single" w:sz="4" w:space="0" w:color="auto"/>
              <w:left w:val="single" w:sz="4" w:space="0" w:color="auto"/>
              <w:bottom w:val="single" w:sz="4" w:space="0" w:color="auto"/>
              <w:right w:val="single" w:sz="4" w:space="0" w:color="auto"/>
            </w:tcBorders>
            <w:hideMark/>
          </w:tcPr>
          <w:p w14:paraId="6B88923F" w14:textId="77777777" w:rsidR="00202C93" w:rsidRPr="00020619" w:rsidRDefault="00202C93" w:rsidP="00BB34DD">
            <w:pPr>
              <w:pStyle w:val="TAC"/>
              <w:rPr>
                <w:ins w:id="28722" w:author="BigCREditor-RAN4#104-bis" w:date="2022-10-21T13:42:00Z"/>
                <w:rFonts w:eastAsia="Calibri"/>
                <w:szCs w:val="22"/>
              </w:rPr>
            </w:pPr>
            <w:ins w:id="28723" w:author="BigCREditor-RAN4#104-bis" w:date="2022-10-21T13:42:00Z">
              <w:r w:rsidRPr="00020619">
                <w:rPr>
                  <w:rFonts w:eastAsia="Calibri"/>
                  <w:szCs w:val="22"/>
                </w:rPr>
                <w:t>-55.84</w:t>
              </w:r>
            </w:ins>
          </w:p>
        </w:tc>
      </w:tr>
      <w:tr w:rsidR="00202C93" w:rsidRPr="00020619" w14:paraId="2F1DF9A2" w14:textId="77777777" w:rsidTr="00BB34DD">
        <w:trPr>
          <w:trHeight w:val="187"/>
          <w:jc w:val="center"/>
          <w:ins w:id="28724" w:author="BigCREditor-RAN4#104-bis" w:date="2022-10-21T13:42:00Z"/>
        </w:trPr>
        <w:tc>
          <w:tcPr>
            <w:tcW w:w="1509" w:type="dxa"/>
            <w:tcBorders>
              <w:top w:val="single" w:sz="4" w:space="0" w:color="auto"/>
              <w:left w:val="single" w:sz="4" w:space="0" w:color="auto"/>
              <w:bottom w:val="single" w:sz="4" w:space="0" w:color="auto"/>
              <w:right w:val="single" w:sz="4" w:space="0" w:color="auto"/>
            </w:tcBorders>
            <w:hideMark/>
          </w:tcPr>
          <w:p w14:paraId="73A399E6" w14:textId="77777777" w:rsidR="00202C93" w:rsidRPr="00020619" w:rsidRDefault="00202C93" w:rsidP="00BB34DD">
            <w:pPr>
              <w:pStyle w:val="TAL"/>
              <w:rPr>
                <w:ins w:id="28725" w:author="BigCREditor-RAN4#104-bis" w:date="2022-10-21T13:42:00Z"/>
              </w:rPr>
            </w:pPr>
            <w:ins w:id="28726" w:author="BigCREditor-RAN4#104-bis" w:date="2022-10-21T13:42:00Z">
              <w:r w:rsidRPr="00020619">
                <w:rPr>
                  <w:rFonts w:eastAsia="Calibri"/>
                  <w:noProof/>
                  <w:position w:val="-12"/>
                  <w:szCs w:val="22"/>
                  <w:lang w:eastAsia="zh-CN"/>
                </w:rPr>
                <w:drawing>
                  <wp:inline distT="0" distB="0" distL="0" distR="0" wp14:anchorId="28556850" wp14:editId="6F8F84E6">
                    <wp:extent cx="533400" cy="2286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653F5AD" w14:textId="77777777" w:rsidR="00202C93" w:rsidRPr="00020619" w:rsidRDefault="00202C93" w:rsidP="00BB34DD">
            <w:pPr>
              <w:pStyle w:val="TAC"/>
              <w:rPr>
                <w:ins w:id="28727" w:author="BigCREditor-RAN4#104-bis" w:date="2022-10-21T13:42:00Z"/>
              </w:rPr>
            </w:pPr>
            <w:ins w:id="28728" w:author="BigCREditor-RAN4#104-bis" w:date="2022-10-21T13: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3E04E80E" w14:textId="77777777" w:rsidR="00202C93" w:rsidRPr="00020619" w:rsidRDefault="00202C93" w:rsidP="00BB34DD">
            <w:pPr>
              <w:pStyle w:val="TAC"/>
              <w:rPr>
                <w:ins w:id="28729" w:author="BigCREditor-RAN4#104-bis" w:date="2022-10-21T13:42:00Z"/>
              </w:rPr>
            </w:pPr>
            <w:ins w:id="28730" w:author="BigCREditor-RAN4#104-bis" w:date="2022-10-21T13:42: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5D4744BD" w14:textId="77777777" w:rsidR="00202C93" w:rsidRPr="00020619" w:rsidRDefault="00202C93" w:rsidP="00BB34DD">
            <w:pPr>
              <w:pStyle w:val="TAC"/>
              <w:rPr>
                <w:ins w:id="28731" w:author="BigCREditor-RAN4#104-bis" w:date="2022-10-21T13:42:00Z"/>
              </w:rPr>
            </w:pPr>
            <w:ins w:id="28732" w:author="BigCREditor-RAN4#104-bis" w:date="2022-10-21T13:42: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1224F6D5" w14:textId="77777777" w:rsidR="00202C93" w:rsidRPr="00020619" w:rsidRDefault="00202C93" w:rsidP="00BB34DD">
            <w:pPr>
              <w:pStyle w:val="TAC"/>
              <w:rPr>
                <w:ins w:id="28733" w:author="BigCREditor-RAN4#104-bis" w:date="2022-10-21T13:42:00Z"/>
              </w:rPr>
            </w:pPr>
            <w:ins w:id="28734" w:author="BigCREditor-RAN4#104-bis" w:date="2022-10-21T13:42:00Z">
              <w:r w:rsidRPr="00020619">
                <w:t>3</w:t>
              </w:r>
            </w:ins>
          </w:p>
        </w:tc>
      </w:tr>
      <w:tr w:rsidR="00202C93" w:rsidRPr="00020619" w14:paraId="4DFDCB28" w14:textId="77777777" w:rsidTr="00BB34DD">
        <w:trPr>
          <w:jc w:val="center"/>
          <w:ins w:id="28735" w:author="BigCREditor-RAN4#104-bis" w:date="2022-10-21T13:42:00Z"/>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2BFE94CB" w14:textId="77777777" w:rsidR="00202C93" w:rsidRPr="00020619" w:rsidRDefault="00202C93" w:rsidP="00BB34DD">
            <w:pPr>
              <w:pStyle w:val="TAN"/>
              <w:rPr>
                <w:ins w:id="28736" w:author="BigCREditor-RAN4#104-bis" w:date="2022-10-21T13:42:00Z"/>
              </w:rPr>
            </w:pPr>
            <w:ins w:id="28737" w:author="BigCREditor-RAN4#104-bis" w:date="2022-10-21T13:42: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28738" w:author="BigCREditor-RAN4#104-bis" w:date="2022-10-21T13:42:00Z">
              <w:r w:rsidRPr="00020619">
                <w:rPr>
                  <w:rFonts w:cs="v4.2.0"/>
                  <w:position w:val="-12"/>
                </w:rPr>
                <w:object w:dxaOrig="435" w:dyaOrig="435" w14:anchorId="1E0149A2">
                  <v:shape id="_x0000_i1150" type="#_x0000_t75" style="width:20.75pt;height:20.75pt" o:ole="" fillcolor="window">
                    <v:imagedata r:id="rId15" o:title=""/>
                  </v:shape>
                  <o:OLEObject Type="Embed" ProgID="Equation.3" ShapeID="_x0000_i1150" DrawAspect="Content" ObjectID="_1731331496" r:id="rId208"/>
                </w:object>
              </w:r>
            </w:ins>
            <w:ins w:id="28739" w:author="BigCREditor-RAN4#104-bis" w:date="2022-10-21T13:42:00Z">
              <w:r w:rsidRPr="00020619">
                <w:t xml:space="preserve"> to be fulfilled.</w:t>
              </w:r>
            </w:ins>
          </w:p>
          <w:p w14:paraId="609EFA86" w14:textId="77777777" w:rsidR="00202C93" w:rsidRPr="00020619" w:rsidRDefault="00202C93" w:rsidP="00BB34DD">
            <w:pPr>
              <w:pStyle w:val="TAN"/>
              <w:rPr>
                <w:ins w:id="28740" w:author="BigCREditor-RAN4#104-bis" w:date="2022-10-21T13:42:00Z"/>
                <w:rFonts w:cs="Arial"/>
              </w:rPr>
            </w:pPr>
            <w:ins w:id="28741" w:author="BigCREditor-RAN4#104-bis" w:date="2022-10-21T13:42:00Z">
              <w:r w:rsidRPr="00020619">
                <w:t>Note 3:</w:t>
              </w:r>
              <w:r w:rsidRPr="00020619">
                <w:rPr>
                  <w:rFonts w:cs="Arial"/>
                </w:rPr>
                <w:tab/>
              </w:r>
              <w:r w:rsidRPr="00020619">
                <w:t>CSI-RS RSRP and Io levels have been derived from other parameters for information purposes. They are not settable parameters themselves.</w:t>
              </w:r>
            </w:ins>
          </w:p>
        </w:tc>
      </w:tr>
    </w:tbl>
    <w:p w14:paraId="1C67ADA0" w14:textId="77777777" w:rsidR="00202C93" w:rsidRPr="00020619" w:rsidRDefault="00202C93" w:rsidP="00202C93">
      <w:pPr>
        <w:rPr>
          <w:ins w:id="28742" w:author="BigCREditor-RAN4#104-bis" w:date="2022-10-21T13:42:00Z"/>
          <w:rFonts w:eastAsia="Malgun Gothic"/>
        </w:rPr>
      </w:pPr>
    </w:p>
    <w:p w14:paraId="507CA2C6" w14:textId="77777777" w:rsidR="00202C93" w:rsidRPr="00020619" w:rsidRDefault="00202C93" w:rsidP="00202C93">
      <w:pPr>
        <w:pStyle w:val="Heading5"/>
        <w:rPr>
          <w:ins w:id="28743" w:author="BigCREditor-RAN4#104-bis" w:date="2022-10-21T13:42:00Z"/>
        </w:rPr>
      </w:pPr>
      <w:ins w:id="28744" w:author="BigCREditor-RAN4#104-bis" w:date="2022-10-21T13:42:00Z">
        <w:r w:rsidRPr="00020619">
          <w:rPr>
            <w:noProof/>
          </w:rPr>
          <w:t>A.16.6.4.5</w:t>
        </w:r>
        <w:r w:rsidRPr="00020619">
          <w:t>.3</w:t>
        </w:r>
        <w:r w:rsidRPr="00020619">
          <w:tab/>
          <w:t>Test Requirements</w:t>
        </w:r>
      </w:ins>
    </w:p>
    <w:p w14:paraId="587D62FD" w14:textId="77777777" w:rsidR="00202C93" w:rsidRPr="00020619" w:rsidRDefault="00202C93" w:rsidP="00202C93">
      <w:pPr>
        <w:rPr>
          <w:ins w:id="28745" w:author="BigCREditor-RAN4#104-bis" w:date="2022-10-21T13:42:00Z"/>
          <w:rFonts w:cs="v4.2.0"/>
        </w:rPr>
      </w:pPr>
      <w:ins w:id="28746" w:author="BigCREditor-RAN4#104-bis" w:date="2022-10-21T13:42:00Z">
        <w:r w:rsidRPr="00020619">
          <w:rPr>
            <w:rFonts w:cs="v4.2.0"/>
          </w:rPr>
          <w:t xml:space="preserve">After 80ms from the beginning of the test, the UE shall send L1-RSRP report at slot </w:t>
        </w:r>
        <w:proofErr w:type="gramStart"/>
        <w:r w:rsidRPr="00020619">
          <w:rPr>
            <w:rFonts w:cs="v4.2.0"/>
          </w:rPr>
          <w:t>8  from</w:t>
        </w:r>
        <w:proofErr w:type="gramEnd"/>
        <w:r w:rsidRPr="00020619">
          <w:rPr>
            <w:rFonts w:cs="v4.2.0"/>
          </w:rPr>
          <w:t xml:space="preserve"> the </w:t>
        </w:r>
        <w:bookmarkStart w:id="28747" w:name="_Hlk16795410"/>
        <w:r w:rsidRPr="00020619">
          <w:rPr>
            <w:rFonts w:cs="v4.2.0"/>
          </w:rPr>
          <w:t>reception of DCI triggering the L1-RSRP measurement</w:t>
        </w:r>
        <w:bookmarkEnd w:id="28747"/>
        <w:r w:rsidRPr="00020619">
          <w:rPr>
            <w:rFonts w:cs="v4.2.0"/>
          </w:rPr>
          <w:t xml:space="preserve">. The L1-RSRP report shall include the results for both CSI-RS#0 and CSI-RS#1 while meeting the </w:t>
        </w:r>
        <w:r w:rsidRPr="00020619">
          <w:rPr>
            <w:lang w:eastAsia="zh-CN"/>
          </w:rPr>
          <w:t xml:space="preserve">absolute accuracy requirement in clause </w:t>
        </w:r>
        <w:r w:rsidRPr="00020619">
          <w:rPr>
            <w:rFonts w:cs="v4.2.0"/>
          </w:rPr>
          <w:t>10.1.19.2</w:t>
        </w:r>
        <w:r w:rsidRPr="00020619">
          <w:rPr>
            <w:lang w:eastAsia="zh-CN"/>
          </w:rPr>
          <w:t xml:space="preserve">.1 and relative accuracy requirement in clause </w:t>
        </w:r>
        <w:r w:rsidRPr="00020619">
          <w:rPr>
            <w:rFonts w:cs="v4.2.0"/>
          </w:rPr>
          <w:t>10.1.19.2</w:t>
        </w:r>
        <w:r w:rsidRPr="00020619">
          <w:rPr>
            <w:lang w:eastAsia="zh-CN"/>
          </w:rPr>
          <w:t>.2</w:t>
        </w:r>
        <w:r w:rsidRPr="00020619">
          <w:rPr>
            <w:rFonts w:cs="v4.2.0"/>
          </w:rPr>
          <w:t xml:space="preserve">. </w:t>
        </w:r>
      </w:ins>
    </w:p>
    <w:p w14:paraId="5D4B74AD" w14:textId="77777777" w:rsidR="00202C93" w:rsidRPr="00020619" w:rsidRDefault="00202C93" w:rsidP="00202C93">
      <w:pPr>
        <w:rPr>
          <w:ins w:id="28748" w:author="BigCREditor-RAN4#104-bis" w:date="2022-10-21T13:42:00Z"/>
          <w:rFonts w:cs="v4.2.0"/>
        </w:rPr>
      </w:pPr>
      <w:ins w:id="28749" w:author="BigCREditor-RAN4#104-bis" w:date="2022-10-21T13:42:00Z">
        <w:r w:rsidRPr="00020619">
          <w:rPr>
            <w:rFonts w:cs="v4.2.0"/>
          </w:rPr>
          <w:t>The rate of correct events observed during repeated tests shall be at least 90%.</w:t>
        </w:r>
      </w:ins>
    </w:p>
    <w:p w14:paraId="32C7F8D9" w14:textId="77777777" w:rsidR="00202C93" w:rsidRPr="00020619" w:rsidRDefault="00202C93" w:rsidP="00202C93">
      <w:pPr>
        <w:pStyle w:val="NO"/>
        <w:rPr>
          <w:ins w:id="28750" w:author="BigCREditor-RAN4#104-bis" w:date="2022-10-21T13:42:00Z"/>
        </w:rPr>
      </w:pPr>
      <w:ins w:id="28751" w:author="BigCREditor-RAN4#104-bis" w:date="2022-10-21T13:42: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B963F26" w14:textId="77777777" w:rsidR="00202C93" w:rsidRPr="00020619" w:rsidRDefault="00202C93">
      <w:pPr>
        <w:rPr>
          <w:rPrChange w:id="28752" w:author="BigCREditor-RAN4#104-bis" w:date="2022-10-21T13:42:00Z">
            <w:rPr>
              <w:snapToGrid w:val="0"/>
            </w:rPr>
          </w:rPrChange>
        </w:rPr>
        <w:pPrChange w:id="28753" w:author="BigCREditor-RAN4#104-bis" w:date="2022-10-21T13:42:00Z">
          <w:pPr>
            <w:pStyle w:val="Heading4"/>
          </w:pPr>
        </w:pPrChange>
      </w:pPr>
    </w:p>
    <w:p w14:paraId="60F2D6D3" w14:textId="0C16F7B3" w:rsidR="003F44B6" w:rsidRPr="00020619" w:rsidRDefault="003F44B6" w:rsidP="003F44B6">
      <w:pPr>
        <w:pStyle w:val="Heading4"/>
        <w:rPr>
          <w:snapToGrid w:val="0"/>
        </w:rPr>
      </w:pPr>
      <w:r w:rsidRPr="00020619">
        <w:rPr>
          <w:snapToGrid w:val="0"/>
        </w:rPr>
        <w:t>A.16.6.4.6</w:t>
      </w:r>
      <w:r w:rsidRPr="00020619">
        <w:rPr>
          <w:snapToGrid w:val="0"/>
        </w:rPr>
        <w:tab/>
        <w:t>CSI-RS based L1-RSRP measurement when DRX is not used for 2 Rx UE</w:t>
      </w:r>
    </w:p>
    <w:p w14:paraId="48503C51" w14:textId="77777777" w:rsidR="00961EE0" w:rsidRPr="00020619" w:rsidRDefault="00961EE0" w:rsidP="00961EE0">
      <w:pPr>
        <w:pStyle w:val="Heading5"/>
        <w:rPr>
          <w:ins w:id="28754" w:author="BigCREditor-RAN4#104-bis" w:date="2022-10-21T13:42:00Z"/>
        </w:rPr>
      </w:pPr>
      <w:ins w:id="28755" w:author="BigCREditor-RAN4#104-bis" w:date="2022-10-21T13:42:00Z">
        <w:r w:rsidRPr="00020619">
          <w:rPr>
            <w:snapToGrid w:val="0"/>
          </w:rPr>
          <w:t>A.16.6.4.6</w:t>
        </w:r>
        <w:r w:rsidRPr="00020619">
          <w:t>.1</w:t>
        </w:r>
        <w:r w:rsidRPr="00020619">
          <w:tab/>
          <w:t>Test Purpose and Environment</w:t>
        </w:r>
      </w:ins>
    </w:p>
    <w:p w14:paraId="4926B94E" w14:textId="77777777" w:rsidR="00961EE0" w:rsidRPr="00020619" w:rsidRDefault="00961EE0" w:rsidP="00961EE0">
      <w:pPr>
        <w:rPr>
          <w:ins w:id="28756" w:author="BigCREditor-RAN4#104-bis" w:date="2022-10-21T13:42:00Z"/>
        </w:rPr>
      </w:pPr>
      <w:ins w:id="28757" w:author="BigCREditor-RAN4#104-bis" w:date="2022-10-21T13:42:00Z">
        <w:r w:rsidRPr="00020619">
          <w:rPr>
            <w:rFonts w:cs="v4.2.0"/>
          </w:rPr>
          <w:t xml:space="preserve">The purpose of this test is to verify that the UE makes correct reporting of L1-RSRP measurement. This test will partly verify the L1-RSRP measurement requirements in clause 9.5B.4.2, with </w:t>
        </w:r>
        <w:r w:rsidRPr="00020619">
          <w:t xml:space="preserve">the testing configurations for NR cells in Table </w:t>
        </w:r>
        <w:r w:rsidRPr="00020619">
          <w:rPr>
            <w:snapToGrid w:val="0"/>
          </w:rPr>
          <w:t>A.16.6.4.6.</w:t>
        </w:r>
        <w:r w:rsidRPr="00020619">
          <w:t>1-1.</w:t>
        </w:r>
      </w:ins>
    </w:p>
    <w:p w14:paraId="6D9FC2EB" w14:textId="77777777" w:rsidR="00961EE0" w:rsidRPr="00020619" w:rsidRDefault="00961EE0" w:rsidP="00961EE0">
      <w:pPr>
        <w:pStyle w:val="TH"/>
        <w:rPr>
          <w:ins w:id="28758" w:author="BigCREditor-RAN4#104-bis" w:date="2022-10-21T13:42:00Z"/>
        </w:rPr>
      </w:pPr>
      <w:ins w:id="28759" w:author="BigCREditor-RAN4#104-bis" w:date="2022-10-21T13:42:00Z">
        <w:r w:rsidRPr="00020619">
          <w:t xml:space="preserve">Table </w:t>
        </w:r>
        <w:r w:rsidRPr="00020619">
          <w:rPr>
            <w:snapToGrid w:val="0"/>
          </w:rPr>
          <w:t>A.16.6.4.6</w:t>
        </w:r>
        <w:r w:rsidRPr="00020619">
          <w:t>.1-1: Applicable NR configurations for FR1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961EE0" w:rsidRPr="00020619" w14:paraId="1AA5C99F" w14:textId="77777777" w:rsidTr="00BB34DD">
        <w:trPr>
          <w:ins w:id="28760" w:author="BigCREditor-RAN4#104-bis" w:date="2022-10-21T13:42:00Z"/>
        </w:trPr>
        <w:tc>
          <w:tcPr>
            <w:tcW w:w="2331" w:type="dxa"/>
            <w:tcBorders>
              <w:top w:val="single" w:sz="4" w:space="0" w:color="auto"/>
              <w:left w:val="single" w:sz="4" w:space="0" w:color="auto"/>
              <w:bottom w:val="single" w:sz="4" w:space="0" w:color="auto"/>
              <w:right w:val="single" w:sz="4" w:space="0" w:color="auto"/>
            </w:tcBorders>
            <w:hideMark/>
          </w:tcPr>
          <w:p w14:paraId="2505AC8E" w14:textId="77777777" w:rsidR="00961EE0" w:rsidRPr="00020619" w:rsidRDefault="00961EE0" w:rsidP="00BB34DD">
            <w:pPr>
              <w:pStyle w:val="TAH"/>
              <w:spacing w:line="256" w:lineRule="auto"/>
              <w:rPr>
                <w:ins w:id="28761" w:author="BigCREditor-RAN4#104-bis" w:date="2022-10-21T13:42:00Z"/>
              </w:rPr>
            </w:pPr>
            <w:ins w:id="28762" w:author="BigCREditor-RAN4#104-bis" w:date="2022-10-21T13:42: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65B98EBD" w14:textId="77777777" w:rsidR="00961EE0" w:rsidRPr="00020619" w:rsidRDefault="00961EE0" w:rsidP="00BB34DD">
            <w:pPr>
              <w:pStyle w:val="TAH"/>
              <w:spacing w:line="256" w:lineRule="auto"/>
              <w:rPr>
                <w:ins w:id="28763" w:author="BigCREditor-RAN4#104-bis" w:date="2022-10-21T13:42:00Z"/>
              </w:rPr>
            </w:pPr>
            <w:ins w:id="28764" w:author="BigCREditor-RAN4#104-bis" w:date="2022-10-21T13:42:00Z">
              <w:r w:rsidRPr="00020619">
                <w:t>Description</w:t>
              </w:r>
            </w:ins>
          </w:p>
        </w:tc>
      </w:tr>
      <w:tr w:rsidR="00961EE0" w:rsidRPr="00020619" w14:paraId="642FCB5C" w14:textId="77777777" w:rsidTr="00BB34DD">
        <w:trPr>
          <w:ins w:id="28765" w:author="BigCREditor-RAN4#104-bis" w:date="2022-10-21T13:42:00Z"/>
        </w:trPr>
        <w:tc>
          <w:tcPr>
            <w:tcW w:w="2331" w:type="dxa"/>
            <w:tcBorders>
              <w:top w:val="single" w:sz="4" w:space="0" w:color="auto"/>
              <w:left w:val="single" w:sz="4" w:space="0" w:color="auto"/>
              <w:bottom w:val="single" w:sz="4" w:space="0" w:color="auto"/>
              <w:right w:val="single" w:sz="4" w:space="0" w:color="auto"/>
            </w:tcBorders>
            <w:hideMark/>
          </w:tcPr>
          <w:p w14:paraId="65348DE2" w14:textId="77777777" w:rsidR="00961EE0" w:rsidRPr="00020619" w:rsidRDefault="00961EE0" w:rsidP="00BB34DD">
            <w:pPr>
              <w:pStyle w:val="TAC"/>
              <w:spacing w:line="256" w:lineRule="auto"/>
              <w:rPr>
                <w:ins w:id="28766" w:author="BigCREditor-RAN4#104-bis" w:date="2022-10-21T13:42:00Z"/>
              </w:rPr>
            </w:pPr>
            <w:ins w:id="28767" w:author="BigCREditor-RAN4#104-bis" w:date="2022-10-21T13:42:00Z">
              <w:r w:rsidRPr="00020619">
                <w:t>1</w:t>
              </w:r>
            </w:ins>
          </w:p>
        </w:tc>
        <w:tc>
          <w:tcPr>
            <w:tcW w:w="7298" w:type="dxa"/>
            <w:tcBorders>
              <w:top w:val="single" w:sz="4" w:space="0" w:color="auto"/>
              <w:left w:val="single" w:sz="4" w:space="0" w:color="auto"/>
              <w:bottom w:val="single" w:sz="4" w:space="0" w:color="auto"/>
              <w:right w:val="single" w:sz="4" w:space="0" w:color="auto"/>
            </w:tcBorders>
            <w:hideMark/>
          </w:tcPr>
          <w:p w14:paraId="2C340EFD" w14:textId="77777777" w:rsidR="00961EE0" w:rsidRPr="00020619" w:rsidRDefault="00961EE0" w:rsidP="00BB34DD">
            <w:pPr>
              <w:pStyle w:val="TAC"/>
              <w:spacing w:line="256" w:lineRule="auto"/>
              <w:rPr>
                <w:ins w:id="28768" w:author="BigCREditor-RAN4#104-bis" w:date="2022-10-21T13:42:00Z"/>
              </w:rPr>
            </w:pPr>
            <w:ins w:id="28769" w:author="BigCREditor-RAN4#104-bis" w:date="2022-10-21T13:42:00Z">
              <w:r w:rsidRPr="00020619">
                <w:t>NR 15 kHz SSB SCS, 10 MHz bandwidth, FDD duplex mode</w:t>
              </w:r>
            </w:ins>
          </w:p>
        </w:tc>
      </w:tr>
      <w:tr w:rsidR="00961EE0" w:rsidRPr="00020619" w14:paraId="2D3E556C" w14:textId="77777777" w:rsidTr="00BB34DD">
        <w:trPr>
          <w:ins w:id="28770" w:author="BigCREditor-RAN4#104-bis" w:date="2022-10-21T13:42:00Z"/>
        </w:trPr>
        <w:tc>
          <w:tcPr>
            <w:tcW w:w="2331" w:type="dxa"/>
            <w:tcBorders>
              <w:top w:val="single" w:sz="4" w:space="0" w:color="auto"/>
              <w:left w:val="single" w:sz="4" w:space="0" w:color="auto"/>
              <w:bottom w:val="single" w:sz="4" w:space="0" w:color="auto"/>
              <w:right w:val="single" w:sz="4" w:space="0" w:color="auto"/>
            </w:tcBorders>
            <w:hideMark/>
          </w:tcPr>
          <w:p w14:paraId="18998541" w14:textId="77777777" w:rsidR="00961EE0" w:rsidRPr="00020619" w:rsidRDefault="00961EE0" w:rsidP="00BB34DD">
            <w:pPr>
              <w:pStyle w:val="TAC"/>
              <w:spacing w:line="256" w:lineRule="auto"/>
              <w:rPr>
                <w:ins w:id="28771" w:author="BigCREditor-RAN4#104-bis" w:date="2022-10-21T13:42:00Z"/>
              </w:rPr>
            </w:pPr>
            <w:ins w:id="28772" w:author="BigCREditor-RAN4#104-bis" w:date="2022-10-21T13:42:00Z">
              <w:r w:rsidRPr="00020619">
                <w:t>2</w:t>
              </w:r>
            </w:ins>
          </w:p>
        </w:tc>
        <w:tc>
          <w:tcPr>
            <w:tcW w:w="7298" w:type="dxa"/>
            <w:tcBorders>
              <w:top w:val="single" w:sz="4" w:space="0" w:color="auto"/>
              <w:left w:val="single" w:sz="4" w:space="0" w:color="auto"/>
              <w:bottom w:val="single" w:sz="4" w:space="0" w:color="auto"/>
              <w:right w:val="single" w:sz="4" w:space="0" w:color="auto"/>
            </w:tcBorders>
            <w:hideMark/>
          </w:tcPr>
          <w:p w14:paraId="5499D99E" w14:textId="77777777" w:rsidR="00961EE0" w:rsidRPr="00020619" w:rsidRDefault="00961EE0" w:rsidP="00BB34DD">
            <w:pPr>
              <w:pStyle w:val="TAC"/>
              <w:spacing w:line="256" w:lineRule="auto"/>
              <w:rPr>
                <w:ins w:id="28773" w:author="BigCREditor-RAN4#104-bis" w:date="2022-10-21T13:42:00Z"/>
              </w:rPr>
            </w:pPr>
            <w:ins w:id="28774" w:author="BigCREditor-RAN4#104-bis" w:date="2022-10-21T13:42:00Z">
              <w:r w:rsidRPr="00020619">
                <w:t>NR 15 kHz SSB SCS, 10 MHz bandwidth, TDD duplex mode</w:t>
              </w:r>
            </w:ins>
          </w:p>
        </w:tc>
      </w:tr>
      <w:tr w:rsidR="00961EE0" w:rsidRPr="00020619" w14:paraId="269B2E57" w14:textId="77777777" w:rsidTr="00BB34DD">
        <w:trPr>
          <w:ins w:id="28775" w:author="BigCREditor-RAN4#104-bis" w:date="2022-10-21T13:42:00Z"/>
        </w:trPr>
        <w:tc>
          <w:tcPr>
            <w:tcW w:w="2331" w:type="dxa"/>
            <w:tcBorders>
              <w:top w:val="single" w:sz="4" w:space="0" w:color="auto"/>
              <w:left w:val="single" w:sz="4" w:space="0" w:color="auto"/>
              <w:bottom w:val="single" w:sz="4" w:space="0" w:color="auto"/>
              <w:right w:val="single" w:sz="4" w:space="0" w:color="auto"/>
            </w:tcBorders>
            <w:hideMark/>
          </w:tcPr>
          <w:p w14:paraId="4B5FCD9A" w14:textId="77777777" w:rsidR="00961EE0" w:rsidRPr="00020619" w:rsidRDefault="00961EE0" w:rsidP="00BB34DD">
            <w:pPr>
              <w:pStyle w:val="TAC"/>
              <w:spacing w:line="256" w:lineRule="auto"/>
              <w:rPr>
                <w:ins w:id="28776" w:author="BigCREditor-RAN4#104-bis" w:date="2022-10-21T13:42:00Z"/>
              </w:rPr>
            </w:pPr>
            <w:ins w:id="28777" w:author="BigCREditor-RAN4#104-bis" w:date="2022-10-21T13:42:00Z">
              <w:r w:rsidRPr="00020619">
                <w:t>3</w:t>
              </w:r>
            </w:ins>
          </w:p>
        </w:tc>
        <w:tc>
          <w:tcPr>
            <w:tcW w:w="7298" w:type="dxa"/>
            <w:tcBorders>
              <w:top w:val="single" w:sz="4" w:space="0" w:color="auto"/>
              <w:left w:val="single" w:sz="4" w:space="0" w:color="auto"/>
              <w:bottom w:val="single" w:sz="4" w:space="0" w:color="auto"/>
              <w:right w:val="single" w:sz="4" w:space="0" w:color="auto"/>
            </w:tcBorders>
            <w:hideMark/>
          </w:tcPr>
          <w:p w14:paraId="355F5DB8" w14:textId="77777777" w:rsidR="00961EE0" w:rsidRPr="00020619" w:rsidRDefault="00961EE0" w:rsidP="00BB34DD">
            <w:pPr>
              <w:pStyle w:val="TAC"/>
              <w:spacing w:line="256" w:lineRule="auto"/>
              <w:rPr>
                <w:ins w:id="28778" w:author="BigCREditor-RAN4#104-bis" w:date="2022-10-21T13:42:00Z"/>
              </w:rPr>
            </w:pPr>
            <w:ins w:id="28779" w:author="BigCREditor-RAN4#104-bis" w:date="2022-10-21T13:42:00Z">
              <w:r w:rsidRPr="00020619">
                <w:t>NR 30 kHz SSB SCS, 20 MHz bandwidth, TDD duplex mode</w:t>
              </w:r>
            </w:ins>
          </w:p>
        </w:tc>
      </w:tr>
      <w:tr w:rsidR="00961EE0" w:rsidRPr="00020619" w14:paraId="092C4C27" w14:textId="77777777" w:rsidTr="00BB34DD">
        <w:trPr>
          <w:ins w:id="28780" w:author="BigCREditor-RAN4#104-bis" w:date="2022-10-21T13:42:00Z"/>
        </w:trPr>
        <w:tc>
          <w:tcPr>
            <w:tcW w:w="2331" w:type="dxa"/>
            <w:tcBorders>
              <w:top w:val="single" w:sz="4" w:space="0" w:color="auto"/>
              <w:left w:val="single" w:sz="4" w:space="0" w:color="auto"/>
              <w:bottom w:val="single" w:sz="4" w:space="0" w:color="auto"/>
              <w:right w:val="single" w:sz="4" w:space="0" w:color="auto"/>
            </w:tcBorders>
          </w:tcPr>
          <w:p w14:paraId="2A4D98EC" w14:textId="77777777" w:rsidR="00961EE0" w:rsidRPr="00020619" w:rsidRDefault="00961EE0" w:rsidP="00BB34DD">
            <w:pPr>
              <w:pStyle w:val="TAC"/>
              <w:spacing w:line="256" w:lineRule="auto"/>
              <w:rPr>
                <w:ins w:id="28781" w:author="BigCREditor-RAN4#104-bis" w:date="2022-10-21T13:42:00Z"/>
              </w:rPr>
            </w:pPr>
            <w:ins w:id="28782" w:author="BigCREditor-RAN4#104-bis" w:date="2022-10-21T13:42: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7DF05CFD" w14:textId="77777777" w:rsidR="00961EE0" w:rsidRPr="00020619" w:rsidRDefault="00961EE0" w:rsidP="00BB34DD">
            <w:pPr>
              <w:pStyle w:val="TAC"/>
              <w:spacing w:line="256" w:lineRule="auto"/>
              <w:rPr>
                <w:ins w:id="28783" w:author="BigCREditor-RAN4#104-bis" w:date="2022-10-21T13:42:00Z"/>
              </w:rPr>
            </w:pPr>
            <w:ins w:id="28784" w:author="BigCREditor-RAN4#104-bis" w:date="2022-10-21T13:42:00Z">
              <w:r w:rsidRPr="00020619">
                <w:rPr>
                  <w:rFonts w:eastAsia="Malgun Gothic"/>
                </w:rPr>
                <w:t xml:space="preserve">      NR 15 kHz SSB SCS, 10 MHz bandwidth, HD-FDD duplex mode</w:t>
              </w:r>
            </w:ins>
          </w:p>
        </w:tc>
      </w:tr>
      <w:tr w:rsidR="00961EE0" w:rsidRPr="00020619" w14:paraId="4B4B4EED" w14:textId="77777777" w:rsidTr="00BB34DD">
        <w:trPr>
          <w:ins w:id="28785" w:author="BigCREditor-RAN4#104-bis" w:date="2022-10-21T13:42:00Z"/>
        </w:trPr>
        <w:tc>
          <w:tcPr>
            <w:tcW w:w="9629" w:type="dxa"/>
            <w:gridSpan w:val="2"/>
            <w:tcBorders>
              <w:top w:val="single" w:sz="4" w:space="0" w:color="auto"/>
              <w:left w:val="single" w:sz="4" w:space="0" w:color="auto"/>
              <w:bottom w:val="single" w:sz="4" w:space="0" w:color="auto"/>
              <w:right w:val="single" w:sz="4" w:space="0" w:color="auto"/>
            </w:tcBorders>
            <w:hideMark/>
          </w:tcPr>
          <w:p w14:paraId="03721990" w14:textId="77777777" w:rsidR="00961EE0" w:rsidRPr="00020619" w:rsidRDefault="00961EE0" w:rsidP="00BB34DD">
            <w:pPr>
              <w:pStyle w:val="TAN"/>
              <w:spacing w:line="256" w:lineRule="auto"/>
              <w:rPr>
                <w:ins w:id="28786" w:author="BigCREditor-RAN4#104-bis" w:date="2022-10-21T13:42:00Z"/>
              </w:rPr>
            </w:pPr>
            <w:ins w:id="28787" w:author="BigCREditor-RAN4#104-bis" w:date="2022-10-21T13:42:00Z">
              <w:r w:rsidRPr="00020619">
                <w:t>Note:</w:t>
              </w:r>
              <w:r w:rsidRPr="00020619">
                <w:tab/>
                <w:t>The UE is only required to be tested in one of the supported test configurations</w:t>
              </w:r>
            </w:ins>
          </w:p>
        </w:tc>
      </w:tr>
    </w:tbl>
    <w:p w14:paraId="231FBAFB" w14:textId="77777777" w:rsidR="00961EE0" w:rsidRPr="00020619" w:rsidRDefault="00961EE0" w:rsidP="00961EE0">
      <w:pPr>
        <w:rPr>
          <w:ins w:id="28788" w:author="BigCREditor-RAN4#104-bis" w:date="2022-10-21T13:42:00Z"/>
          <w:rFonts w:cs="v4.2.0"/>
        </w:rPr>
      </w:pPr>
    </w:p>
    <w:p w14:paraId="135503B5" w14:textId="77777777" w:rsidR="00961EE0" w:rsidRPr="00020619" w:rsidRDefault="00961EE0" w:rsidP="00961EE0">
      <w:pPr>
        <w:pStyle w:val="Heading5"/>
        <w:rPr>
          <w:ins w:id="28789" w:author="BigCREditor-RAN4#104-bis" w:date="2022-10-21T13:42:00Z"/>
        </w:rPr>
      </w:pPr>
      <w:ins w:id="28790" w:author="BigCREditor-RAN4#104-bis" w:date="2022-10-21T13:42:00Z">
        <w:r w:rsidRPr="00020619">
          <w:rPr>
            <w:snapToGrid w:val="0"/>
          </w:rPr>
          <w:t>A.16.6.4.6</w:t>
        </w:r>
        <w:r w:rsidRPr="00020619">
          <w:t>.2</w:t>
        </w:r>
        <w:r w:rsidRPr="00020619">
          <w:tab/>
          <w:t>Test parameters</w:t>
        </w:r>
      </w:ins>
    </w:p>
    <w:p w14:paraId="3F7BE609" w14:textId="77777777" w:rsidR="00961EE0" w:rsidRPr="00020619" w:rsidRDefault="00961EE0" w:rsidP="00961EE0">
      <w:pPr>
        <w:rPr>
          <w:ins w:id="28791" w:author="BigCREditor-RAN4#104-bis" w:date="2022-10-21T13:42:00Z"/>
        </w:rPr>
      </w:pPr>
      <w:ins w:id="28792" w:author="BigCREditor-RAN4#104-bis" w:date="2022-10-21T13:42:00Z">
        <w:r w:rsidRPr="00020619">
          <w:rPr>
            <w:rFonts w:cs="v4.2.0"/>
          </w:rPr>
          <w:t xml:space="preserve">There is one cells in the test, the FR1 </w:t>
        </w:r>
        <w:proofErr w:type="spellStart"/>
        <w:r w:rsidRPr="00020619">
          <w:rPr>
            <w:rFonts w:cs="v4.2.0"/>
          </w:rPr>
          <w:t>PCell</w:t>
        </w:r>
        <w:proofErr w:type="spellEnd"/>
        <w:r w:rsidRPr="00020619">
          <w:rPr>
            <w:rFonts w:cs="v4.2.0"/>
          </w:rPr>
          <w:t xml:space="preserve"> (Cell 1)</w:t>
        </w:r>
        <w:r w:rsidRPr="00020619">
          <w:t xml:space="preserve">. The test parameters for the Cell 1 are given in Table </w:t>
        </w:r>
        <w:r w:rsidRPr="00020619">
          <w:rPr>
            <w:snapToGrid w:val="0"/>
          </w:rPr>
          <w:t>A.16.6.4.6</w:t>
        </w:r>
        <w:r w:rsidRPr="00020619">
          <w:t xml:space="preserve">.2-1 and Table </w:t>
        </w:r>
        <w:r w:rsidRPr="00020619">
          <w:rPr>
            <w:snapToGrid w:val="0"/>
          </w:rPr>
          <w:t>A.16.6.4.6</w:t>
        </w:r>
        <w:r w:rsidRPr="00020619">
          <w:t xml:space="preserve">.2-2 below. </w:t>
        </w:r>
      </w:ins>
    </w:p>
    <w:p w14:paraId="0F34B25A" w14:textId="77777777" w:rsidR="00961EE0" w:rsidRPr="00020619" w:rsidRDefault="00961EE0" w:rsidP="00961EE0">
      <w:pPr>
        <w:rPr>
          <w:ins w:id="28793" w:author="BigCREditor-RAN4#104-bis" w:date="2022-10-21T13:42:00Z"/>
          <w:rFonts w:cs="v4.2.0"/>
        </w:rPr>
      </w:pPr>
      <w:ins w:id="28794" w:author="BigCREditor-RAN4#104-bis" w:date="2022-10-21T13:42: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w:t>
        </w:r>
        <w:r w:rsidRPr="00020619">
          <w:rPr>
            <w:rFonts w:cs="v4.2.0"/>
          </w:rPr>
          <w:lastRenderedPageBreak/>
          <w:t xml:space="preserve">on aperiodic CSI-RS resources. UE is also configured to measure L1-RSRP based on SSB. After 80ms from the beginning of the test, </w:t>
        </w:r>
        <w:r w:rsidRPr="00020619">
          <w:t xml:space="preserve">the DCI trigger comes in slot n (0 for Config 1,2 and 8 for Config 3) of a frame and UE provides the report back based on the reporting configuration as defined in Table </w:t>
        </w:r>
        <w:r w:rsidRPr="00020619">
          <w:rPr>
            <w:snapToGrid w:val="0"/>
          </w:rPr>
          <w:t>A.16.6.4.6</w:t>
        </w:r>
        <w:r w:rsidRPr="00020619">
          <w:t>.2-1.</w:t>
        </w:r>
      </w:ins>
    </w:p>
    <w:p w14:paraId="73AADA51" w14:textId="77777777" w:rsidR="00961EE0" w:rsidRPr="00020619" w:rsidRDefault="00961EE0" w:rsidP="00961EE0">
      <w:pPr>
        <w:rPr>
          <w:ins w:id="28795" w:author="BigCREditor-RAN4#104-bis" w:date="2022-10-21T13:42:00Z"/>
        </w:rPr>
      </w:pPr>
      <w:ins w:id="28796" w:author="BigCREditor-RAN4#104-bis" w:date="2022-10-21T13:42: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7C865B65" w14:textId="77777777" w:rsidR="00961EE0" w:rsidRPr="00020619" w:rsidRDefault="00961EE0" w:rsidP="00961EE0">
      <w:pPr>
        <w:pStyle w:val="TH"/>
        <w:rPr>
          <w:ins w:id="28797" w:author="BigCREditor-RAN4#104-bis" w:date="2022-10-21T13:42:00Z"/>
        </w:rPr>
      </w:pPr>
      <w:ins w:id="28798" w:author="BigCREditor-RAN4#104-bis" w:date="2022-10-21T13:42:00Z">
        <w:r w:rsidRPr="00020619">
          <w:lastRenderedPageBreak/>
          <w:t xml:space="preserve">Table </w:t>
        </w:r>
        <w:r w:rsidRPr="00020619">
          <w:rPr>
            <w:snapToGrid w:val="0"/>
          </w:rPr>
          <w:t>A.16.6.4.6</w:t>
        </w:r>
        <w:r w:rsidRPr="00020619">
          <w:t>.2-1: General test parameters</w:t>
        </w:r>
      </w:ins>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961EE0" w:rsidRPr="00020619" w14:paraId="2B1DA6CC" w14:textId="77777777" w:rsidTr="00BB34DD">
        <w:trPr>
          <w:jc w:val="center"/>
          <w:ins w:id="28799" w:author="BigCREditor-RAN4#104-bis" w:date="2022-10-21T13:42:00Z"/>
        </w:trPr>
        <w:tc>
          <w:tcPr>
            <w:tcW w:w="3304" w:type="dxa"/>
            <w:tcBorders>
              <w:top w:val="single" w:sz="4" w:space="0" w:color="auto"/>
              <w:left w:val="single" w:sz="4" w:space="0" w:color="auto"/>
              <w:bottom w:val="single" w:sz="4" w:space="0" w:color="auto"/>
              <w:right w:val="single" w:sz="4" w:space="0" w:color="auto"/>
            </w:tcBorders>
            <w:vAlign w:val="center"/>
            <w:hideMark/>
          </w:tcPr>
          <w:p w14:paraId="496D2934" w14:textId="77777777" w:rsidR="00961EE0" w:rsidRPr="00020619" w:rsidRDefault="00961EE0" w:rsidP="00BB34DD">
            <w:pPr>
              <w:pStyle w:val="TAH"/>
              <w:rPr>
                <w:ins w:id="28800" w:author="BigCREditor-RAN4#104-bis" w:date="2022-10-21T13:42:00Z"/>
              </w:rPr>
            </w:pPr>
            <w:ins w:id="28801" w:author="BigCREditor-RAN4#104-bis" w:date="2022-10-21T13:42:00Z">
              <w:r w:rsidRPr="00020619">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7BD27EF0" w14:textId="77777777" w:rsidR="00961EE0" w:rsidRPr="00020619" w:rsidRDefault="00961EE0" w:rsidP="00BB34DD">
            <w:pPr>
              <w:pStyle w:val="TAH"/>
              <w:rPr>
                <w:ins w:id="28802" w:author="BigCREditor-RAN4#104-bis" w:date="2022-10-21T13:42:00Z"/>
              </w:rPr>
            </w:pPr>
            <w:ins w:id="28803" w:author="BigCREditor-RAN4#104-bis" w:date="2022-10-21T13:42:00Z">
              <w:r w:rsidRPr="00020619">
                <w:t>Config</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555CAF3A" w14:textId="77777777" w:rsidR="00961EE0" w:rsidRPr="00020619" w:rsidRDefault="00961EE0" w:rsidP="00BB34DD">
            <w:pPr>
              <w:pStyle w:val="TAH"/>
              <w:rPr>
                <w:ins w:id="28804" w:author="BigCREditor-RAN4#104-bis" w:date="2022-10-21T13:42:00Z"/>
              </w:rPr>
            </w:pPr>
            <w:ins w:id="28805" w:author="BigCREditor-RAN4#104-bis" w:date="2022-10-21T13:42:00Z">
              <w:r w:rsidRPr="00020619">
                <w:t>Unit</w:t>
              </w:r>
            </w:ins>
          </w:p>
        </w:tc>
        <w:tc>
          <w:tcPr>
            <w:tcW w:w="2074" w:type="dxa"/>
            <w:tcBorders>
              <w:top w:val="single" w:sz="4" w:space="0" w:color="auto"/>
              <w:left w:val="single" w:sz="4" w:space="0" w:color="auto"/>
              <w:bottom w:val="single" w:sz="4" w:space="0" w:color="auto"/>
              <w:right w:val="single" w:sz="4" w:space="0" w:color="auto"/>
            </w:tcBorders>
            <w:vAlign w:val="center"/>
            <w:hideMark/>
          </w:tcPr>
          <w:p w14:paraId="5FBB2F97" w14:textId="77777777" w:rsidR="00961EE0" w:rsidRPr="00020619" w:rsidRDefault="00961EE0" w:rsidP="00BB34DD">
            <w:pPr>
              <w:pStyle w:val="TAH"/>
              <w:rPr>
                <w:ins w:id="28806" w:author="BigCREditor-RAN4#104-bis" w:date="2022-10-21T13:42:00Z"/>
              </w:rPr>
            </w:pPr>
            <w:ins w:id="28807" w:author="BigCREditor-RAN4#104-bis" w:date="2022-10-21T13:42:00Z">
              <w:r w:rsidRPr="00020619">
                <w:t>Value</w:t>
              </w:r>
            </w:ins>
          </w:p>
        </w:tc>
      </w:tr>
      <w:tr w:rsidR="00961EE0" w:rsidRPr="00020619" w14:paraId="3A9473EB" w14:textId="77777777" w:rsidTr="00BB34DD">
        <w:trPr>
          <w:jc w:val="center"/>
          <w:ins w:id="28808"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2B94AC03" w14:textId="77777777" w:rsidR="00961EE0" w:rsidRPr="00020619" w:rsidRDefault="00961EE0" w:rsidP="00BB34DD">
            <w:pPr>
              <w:pStyle w:val="TAL"/>
              <w:rPr>
                <w:ins w:id="28809" w:author="BigCREditor-RAN4#104-bis" w:date="2022-10-21T13:42:00Z"/>
              </w:rPr>
            </w:pPr>
            <w:ins w:id="28810" w:author="BigCREditor-RAN4#104-bis" w:date="2022-10-21T13:42:00Z">
              <w:r w:rsidRPr="00020619">
                <w:t>SSB GSCN</w:t>
              </w:r>
            </w:ins>
          </w:p>
        </w:tc>
        <w:tc>
          <w:tcPr>
            <w:tcW w:w="959" w:type="dxa"/>
            <w:tcBorders>
              <w:top w:val="single" w:sz="4" w:space="0" w:color="auto"/>
              <w:left w:val="single" w:sz="4" w:space="0" w:color="auto"/>
              <w:bottom w:val="single" w:sz="4" w:space="0" w:color="auto"/>
              <w:right w:val="single" w:sz="4" w:space="0" w:color="auto"/>
            </w:tcBorders>
            <w:hideMark/>
          </w:tcPr>
          <w:p w14:paraId="0197C902" w14:textId="77777777" w:rsidR="00961EE0" w:rsidRPr="00020619" w:rsidRDefault="00961EE0" w:rsidP="00BB34DD">
            <w:pPr>
              <w:pStyle w:val="TAC"/>
              <w:rPr>
                <w:ins w:id="28811" w:author="BigCREditor-RAN4#104-bis" w:date="2022-10-21T13:42:00Z"/>
              </w:rPr>
            </w:pPr>
            <w:ins w:id="28812"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7070401" w14:textId="77777777" w:rsidR="00961EE0" w:rsidRPr="00020619" w:rsidRDefault="00961EE0" w:rsidP="00BB34DD">
            <w:pPr>
              <w:pStyle w:val="TAC"/>
              <w:rPr>
                <w:ins w:id="2881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23316FA3" w14:textId="77777777" w:rsidR="00961EE0" w:rsidRPr="00020619" w:rsidRDefault="00961EE0" w:rsidP="00BB34DD">
            <w:pPr>
              <w:pStyle w:val="TAC"/>
              <w:rPr>
                <w:ins w:id="28814" w:author="BigCREditor-RAN4#104-bis" w:date="2022-10-21T13:42:00Z"/>
              </w:rPr>
            </w:pPr>
            <w:ins w:id="28815" w:author="BigCREditor-RAN4#104-bis" w:date="2022-10-21T13:42:00Z">
              <w:r w:rsidRPr="00020619">
                <w:t>freq1</w:t>
              </w:r>
            </w:ins>
          </w:p>
        </w:tc>
      </w:tr>
      <w:tr w:rsidR="00961EE0" w:rsidRPr="00020619" w14:paraId="0A44B476" w14:textId="77777777" w:rsidTr="00BB34DD">
        <w:trPr>
          <w:trHeight w:val="165"/>
          <w:jc w:val="center"/>
          <w:ins w:id="28816"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6C2FBE95" w14:textId="77777777" w:rsidR="00961EE0" w:rsidRPr="00020619" w:rsidRDefault="00961EE0" w:rsidP="00BB34DD">
            <w:pPr>
              <w:pStyle w:val="TAL"/>
              <w:rPr>
                <w:ins w:id="28817" w:author="BigCREditor-RAN4#104-bis" w:date="2022-10-21T13:42:00Z"/>
              </w:rPr>
            </w:pPr>
            <w:ins w:id="28818" w:author="BigCREditor-RAN4#104-bis" w:date="2022-10-21T13:42:00Z">
              <w:r w:rsidRPr="00020619">
                <w:t>Duplex mode</w:t>
              </w:r>
            </w:ins>
          </w:p>
        </w:tc>
        <w:tc>
          <w:tcPr>
            <w:tcW w:w="959" w:type="dxa"/>
            <w:tcBorders>
              <w:top w:val="single" w:sz="4" w:space="0" w:color="auto"/>
              <w:left w:val="single" w:sz="4" w:space="0" w:color="auto"/>
              <w:bottom w:val="single" w:sz="4" w:space="0" w:color="auto"/>
              <w:right w:val="single" w:sz="4" w:space="0" w:color="auto"/>
            </w:tcBorders>
            <w:hideMark/>
          </w:tcPr>
          <w:p w14:paraId="7EAF4D84" w14:textId="77777777" w:rsidR="00961EE0" w:rsidRPr="00020619" w:rsidRDefault="00961EE0" w:rsidP="00BB34DD">
            <w:pPr>
              <w:pStyle w:val="TAC"/>
              <w:rPr>
                <w:ins w:id="28819" w:author="BigCREditor-RAN4#104-bis" w:date="2022-10-21T13:42:00Z"/>
              </w:rPr>
            </w:pPr>
            <w:ins w:id="28820"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263DB6AB" w14:textId="77777777" w:rsidR="00961EE0" w:rsidRPr="00020619" w:rsidRDefault="00961EE0" w:rsidP="00BB34DD">
            <w:pPr>
              <w:pStyle w:val="TAC"/>
              <w:rPr>
                <w:ins w:id="2882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28957F63" w14:textId="77777777" w:rsidR="00961EE0" w:rsidRPr="00020619" w:rsidRDefault="00961EE0" w:rsidP="00BB34DD">
            <w:pPr>
              <w:pStyle w:val="TAC"/>
              <w:rPr>
                <w:ins w:id="28822" w:author="BigCREditor-RAN4#104-bis" w:date="2022-10-21T13:42:00Z"/>
              </w:rPr>
            </w:pPr>
            <w:ins w:id="28823" w:author="BigCREditor-RAN4#104-bis" w:date="2022-10-21T13:42:00Z">
              <w:r w:rsidRPr="00020619">
                <w:t>FDD</w:t>
              </w:r>
            </w:ins>
          </w:p>
        </w:tc>
      </w:tr>
      <w:tr w:rsidR="00961EE0" w:rsidRPr="00020619" w14:paraId="761E8CC1" w14:textId="77777777" w:rsidTr="00BB34DD">
        <w:trPr>
          <w:trHeight w:val="102"/>
          <w:jc w:val="center"/>
          <w:ins w:id="28824"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08CBCEE3" w14:textId="77777777" w:rsidR="00961EE0" w:rsidRPr="00020619" w:rsidRDefault="00961EE0" w:rsidP="00BB34DD">
            <w:pPr>
              <w:pStyle w:val="TAL"/>
              <w:rPr>
                <w:ins w:id="28825"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0DCCA0E7" w14:textId="77777777" w:rsidR="00961EE0" w:rsidRPr="00020619" w:rsidRDefault="00961EE0" w:rsidP="00BB34DD">
            <w:pPr>
              <w:pStyle w:val="TAC"/>
              <w:rPr>
                <w:ins w:id="28826" w:author="BigCREditor-RAN4#104-bis" w:date="2022-10-21T13:42:00Z"/>
              </w:rPr>
            </w:pPr>
            <w:ins w:id="28827"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7E456780" w14:textId="77777777" w:rsidR="00961EE0" w:rsidRPr="00020619" w:rsidRDefault="00961EE0" w:rsidP="00BB34DD">
            <w:pPr>
              <w:pStyle w:val="TAC"/>
              <w:rPr>
                <w:ins w:id="2882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7A0926F" w14:textId="77777777" w:rsidR="00961EE0" w:rsidRPr="00020619" w:rsidRDefault="00961EE0" w:rsidP="00BB34DD">
            <w:pPr>
              <w:pStyle w:val="TAC"/>
              <w:rPr>
                <w:ins w:id="28829" w:author="BigCREditor-RAN4#104-bis" w:date="2022-10-21T13:42:00Z"/>
              </w:rPr>
            </w:pPr>
            <w:ins w:id="28830" w:author="BigCREditor-RAN4#104-bis" w:date="2022-10-21T13:42:00Z">
              <w:r w:rsidRPr="00020619">
                <w:t>TDD</w:t>
              </w:r>
            </w:ins>
          </w:p>
        </w:tc>
      </w:tr>
      <w:tr w:rsidR="00961EE0" w:rsidRPr="00020619" w14:paraId="667661CD" w14:textId="77777777" w:rsidTr="00BB34DD">
        <w:trPr>
          <w:trHeight w:val="102"/>
          <w:jc w:val="center"/>
          <w:ins w:id="28831"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0D0ABF8D" w14:textId="77777777" w:rsidR="00961EE0" w:rsidRPr="00020619" w:rsidRDefault="00961EE0" w:rsidP="00BB34DD">
            <w:pPr>
              <w:pStyle w:val="TAL"/>
              <w:rPr>
                <w:ins w:id="28832"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70634C60" w14:textId="77777777" w:rsidR="00961EE0" w:rsidRPr="00020619" w:rsidRDefault="00961EE0" w:rsidP="00BB34DD">
            <w:pPr>
              <w:pStyle w:val="TAC"/>
              <w:rPr>
                <w:ins w:id="28833" w:author="BigCREditor-RAN4#104-bis" w:date="2022-10-21T13:42:00Z"/>
              </w:rPr>
            </w:pPr>
            <w:ins w:id="28834"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2C75FC02" w14:textId="77777777" w:rsidR="00961EE0" w:rsidRPr="00020619" w:rsidRDefault="00961EE0" w:rsidP="00BB34DD">
            <w:pPr>
              <w:pStyle w:val="TAC"/>
              <w:rPr>
                <w:ins w:id="28835"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5519964" w14:textId="77777777" w:rsidR="00961EE0" w:rsidRPr="00020619" w:rsidRDefault="00961EE0" w:rsidP="00BB34DD">
            <w:pPr>
              <w:pStyle w:val="TAC"/>
              <w:rPr>
                <w:ins w:id="28836" w:author="BigCREditor-RAN4#104-bis" w:date="2022-10-21T13:42:00Z"/>
              </w:rPr>
            </w:pPr>
            <w:ins w:id="28837" w:author="BigCREditor-RAN4#104-bis" w:date="2022-10-21T13:42:00Z">
              <w:r w:rsidRPr="00020619">
                <w:t>TDD</w:t>
              </w:r>
            </w:ins>
          </w:p>
        </w:tc>
      </w:tr>
      <w:tr w:rsidR="00961EE0" w:rsidRPr="00020619" w14:paraId="17FC1483" w14:textId="77777777" w:rsidTr="00BB34DD">
        <w:trPr>
          <w:trHeight w:val="102"/>
          <w:jc w:val="center"/>
          <w:ins w:id="28838"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6692D275" w14:textId="77777777" w:rsidR="00961EE0" w:rsidRPr="00020619" w:rsidRDefault="00961EE0" w:rsidP="00BB34DD">
            <w:pPr>
              <w:pStyle w:val="TAL"/>
              <w:rPr>
                <w:ins w:id="28839" w:author="BigCREditor-RAN4#104-bis" w:date="2022-10-21T13:42:00Z"/>
              </w:rPr>
            </w:pPr>
            <w:ins w:id="28840" w:author="BigCREditor-RAN4#104-bis" w:date="2022-10-21T13:42:00Z">
              <w:r w:rsidRPr="00020619">
                <w:t>TDD Configuration</w:t>
              </w:r>
            </w:ins>
          </w:p>
        </w:tc>
        <w:tc>
          <w:tcPr>
            <w:tcW w:w="959" w:type="dxa"/>
            <w:tcBorders>
              <w:top w:val="single" w:sz="4" w:space="0" w:color="auto"/>
              <w:left w:val="single" w:sz="4" w:space="0" w:color="auto"/>
              <w:bottom w:val="single" w:sz="4" w:space="0" w:color="auto"/>
              <w:right w:val="single" w:sz="4" w:space="0" w:color="auto"/>
            </w:tcBorders>
            <w:hideMark/>
          </w:tcPr>
          <w:p w14:paraId="29A0BC4E" w14:textId="77777777" w:rsidR="00961EE0" w:rsidRPr="00020619" w:rsidRDefault="00961EE0" w:rsidP="00BB34DD">
            <w:pPr>
              <w:pStyle w:val="TAC"/>
              <w:rPr>
                <w:ins w:id="28841" w:author="BigCREditor-RAN4#104-bis" w:date="2022-10-21T13:42:00Z"/>
              </w:rPr>
            </w:pPr>
            <w:ins w:id="28842"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1664C219" w14:textId="77777777" w:rsidR="00961EE0" w:rsidRPr="00020619" w:rsidRDefault="00961EE0" w:rsidP="00BB34DD">
            <w:pPr>
              <w:pStyle w:val="TAC"/>
              <w:rPr>
                <w:ins w:id="2884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3276F0AE" w14:textId="77777777" w:rsidR="00961EE0" w:rsidRPr="00020619" w:rsidRDefault="00961EE0" w:rsidP="00BB34DD">
            <w:pPr>
              <w:pStyle w:val="TAC"/>
              <w:rPr>
                <w:ins w:id="28844" w:author="BigCREditor-RAN4#104-bis" w:date="2022-10-21T13:42:00Z"/>
              </w:rPr>
            </w:pPr>
            <w:ins w:id="28845" w:author="BigCREditor-RAN4#104-bis" w:date="2022-10-21T13:42:00Z">
              <w:r w:rsidRPr="00020619">
                <w:t>N/A</w:t>
              </w:r>
            </w:ins>
          </w:p>
        </w:tc>
      </w:tr>
      <w:tr w:rsidR="00961EE0" w:rsidRPr="00020619" w14:paraId="05649AB6" w14:textId="77777777" w:rsidTr="00BB34DD">
        <w:trPr>
          <w:trHeight w:val="102"/>
          <w:jc w:val="center"/>
          <w:ins w:id="28846"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3CAB9C23" w14:textId="77777777" w:rsidR="00961EE0" w:rsidRPr="00020619" w:rsidRDefault="00961EE0" w:rsidP="00BB34DD">
            <w:pPr>
              <w:pStyle w:val="TAL"/>
              <w:rPr>
                <w:ins w:id="28847"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1E91CD8C" w14:textId="77777777" w:rsidR="00961EE0" w:rsidRPr="00020619" w:rsidRDefault="00961EE0" w:rsidP="00BB34DD">
            <w:pPr>
              <w:pStyle w:val="TAC"/>
              <w:rPr>
                <w:ins w:id="28848" w:author="BigCREditor-RAN4#104-bis" w:date="2022-10-21T13:42:00Z"/>
              </w:rPr>
            </w:pPr>
            <w:ins w:id="28849"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5A873DBD" w14:textId="77777777" w:rsidR="00961EE0" w:rsidRPr="00020619" w:rsidRDefault="00961EE0" w:rsidP="00BB34DD">
            <w:pPr>
              <w:pStyle w:val="TAC"/>
              <w:rPr>
                <w:ins w:id="28850"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1585940" w14:textId="77777777" w:rsidR="00961EE0" w:rsidRPr="00020619" w:rsidRDefault="00961EE0" w:rsidP="00BB34DD">
            <w:pPr>
              <w:pStyle w:val="TAC"/>
              <w:rPr>
                <w:ins w:id="28851" w:author="BigCREditor-RAN4#104-bis" w:date="2022-10-21T13:42:00Z"/>
              </w:rPr>
            </w:pPr>
            <w:ins w:id="28852" w:author="BigCREditor-RAN4#104-bis" w:date="2022-10-21T13:42:00Z">
              <w:r w:rsidRPr="00020619">
                <w:t>TDDConf.1.1</w:t>
              </w:r>
            </w:ins>
          </w:p>
        </w:tc>
      </w:tr>
      <w:tr w:rsidR="00961EE0" w:rsidRPr="00020619" w14:paraId="7505BD3F" w14:textId="77777777" w:rsidTr="00BB34DD">
        <w:trPr>
          <w:trHeight w:val="102"/>
          <w:jc w:val="center"/>
          <w:ins w:id="28853"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7F8FDCE7" w14:textId="77777777" w:rsidR="00961EE0" w:rsidRPr="00020619" w:rsidRDefault="00961EE0" w:rsidP="00BB34DD">
            <w:pPr>
              <w:pStyle w:val="TAL"/>
              <w:rPr>
                <w:ins w:id="28854"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4D1A913D" w14:textId="77777777" w:rsidR="00961EE0" w:rsidRPr="00020619" w:rsidRDefault="00961EE0" w:rsidP="00BB34DD">
            <w:pPr>
              <w:pStyle w:val="TAC"/>
              <w:rPr>
                <w:ins w:id="28855" w:author="BigCREditor-RAN4#104-bis" w:date="2022-10-21T13:42:00Z"/>
              </w:rPr>
            </w:pPr>
            <w:ins w:id="28856"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0F42ACCD" w14:textId="77777777" w:rsidR="00961EE0" w:rsidRPr="00020619" w:rsidRDefault="00961EE0" w:rsidP="00BB34DD">
            <w:pPr>
              <w:pStyle w:val="TAC"/>
              <w:rPr>
                <w:ins w:id="28857"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0BEBED92" w14:textId="77777777" w:rsidR="00961EE0" w:rsidRPr="00020619" w:rsidRDefault="00961EE0" w:rsidP="00BB34DD">
            <w:pPr>
              <w:pStyle w:val="TAC"/>
              <w:rPr>
                <w:ins w:id="28858" w:author="BigCREditor-RAN4#104-bis" w:date="2022-10-21T13:42:00Z"/>
              </w:rPr>
            </w:pPr>
            <w:ins w:id="28859" w:author="BigCREditor-RAN4#104-bis" w:date="2022-10-21T13:42:00Z">
              <w:r w:rsidRPr="00020619">
                <w:t>TDDConf.2.1</w:t>
              </w:r>
            </w:ins>
          </w:p>
        </w:tc>
      </w:tr>
      <w:tr w:rsidR="00961EE0" w:rsidRPr="00020619" w14:paraId="24EBD49A" w14:textId="77777777" w:rsidTr="00BB34DD">
        <w:trPr>
          <w:trHeight w:val="335"/>
          <w:jc w:val="center"/>
          <w:ins w:id="28860"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783A1777" w14:textId="77777777" w:rsidR="00961EE0" w:rsidRPr="00020619" w:rsidRDefault="00961EE0" w:rsidP="00BB34DD">
            <w:pPr>
              <w:pStyle w:val="TAL"/>
              <w:rPr>
                <w:ins w:id="28861" w:author="BigCREditor-RAN4#104-bis" w:date="2022-10-21T13:42:00Z"/>
                <w:vertAlign w:val="subscript"/>
              </w:rPr>
            </w:pPr>
            <w:proofErr w:type="spellStart"/>
            <w:ins w:id="28862" w:author="BigCREditor-RAN4#104-bis" w:date="2022-10-21T13:42:00Z">
              <w:r w:rsidRPr="00020619">
                <w:t>BW</w:t>
              </w:r>
              <w:r w:rsidRPr="00020619">
                <w:rPr>
                  <w:vertAlign w:val="subscript"/>
                </w:rPr>
                <w:t>channel</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67A31A8D" w14:textId="77777777" w:rsidR="00961EE0" w:rsidRPr="00020619" w:rsidRDefault="00961EE0" w:rsidP="00BB34DD">
            <w:pPr>
              <w:pStyle w:val="TAC"/>
              <w:rPr>
                <w:ins w:id="28863" w:author="BigCREditor-RAN4#104-bis" w:date="2022-10-21T13:42:00Z"/>
              </w:rPr>
            </w:pPr>
            <w:ins w:id="28864"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hideMark/>
          </w:tcPr>
          <w:p w14:paraId="773E89D5" w14:textId="77777777" w:rsidR="00961EE0" w:rsidRPr="00020619" w:rsidRDefault="00961EE0" w:rsidP="00BB34DD">
            <w:pPr>
              <w:pStyle w:val="TAC"/>
              <w:rPr>
                <w:ins w:id="28865" w:author="BigCREditor-RAN4#104-bis" w:date="2022-10-21T13:42:00Z"/>
              </w:rPr>
            </w:pPr>
            <w:ins w:id="28866" w:author="BigCREditor-RAN4#104-bis" w:date="2022-10-21T13:42:00Z">
              <w:r w:rsidRPr="00020619">
                <w:t>MHz</w:t>
              </w:r>
            </w:ins>
          </w:p>
        </w:tc>
        <w:tc>
          <w:tcPr>
            <w:tcW w:w="2074" w:type="dxa"/>
            <w:tcBorders>
              <w:top w:val="single" w:sz="4" w:space="0" w:color="auto"/>
              <w:left w:val="single" w:sz="4" w:space="0" w:color="auto"/>
              <w:bottom w:val="single" w:sz="4" w:space="0" w:color="auto"/>
              <w:right w:val="single" w:sz="4" w:space="0" w:color="auto"/>
            </w:tcBorders>
            <w:hideMark/>
          </w:tcPr>
          <w:p w14:paraId="353A9ED3" w14:textId="77777777" w:rsidR="00961EE0" w:rsidRPr="00020619" w:rsidRDefault="00961EE0" w:rsidP="00BB34DD">
            <w:pPr>
              <w:pStyle w:val="TAC"/>
              <w:rPr>
                <w:ins w:id="28867" w:author="BigCREditor-RAN4#104-bis" w:date="2022-10-21T13:42:00Z"/>
              </w:rPr>
            </w:pPr>
            <w:ins w:id="28868" w:author="BigCREditor-RAN4#104-bis" w:date="2022-10-21T13:42: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961EE0" w:rsidRPr="00020619" w14:paraId="2606F814" w14:textId="77777777" w:rsidTr="00BB34DD">
        <w:trPr>
          <w:trHeight w:val="335"/>
          <w:jc w:val="center"/>
          <w:ins w:id="28869"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0647EA85" w14:textId="77777777" w:rsidR="00961EE0" w:rsidRPr="00020619" w:rsidRDefault="00961EE0" w:rsidP="00BB34DD">
            <w:pPr>
              <w:pStyle w:val="TAL"/>
              <w:rPr>
                <w:ins w:id="28870" w:author="BigCREditor-RAN4#104-bis" w:date="2022-10-21T13:42:00Z"/>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FFCAA3D" w14:textId="77777777" w:rsidR="00961EE0" w:rsidRPr="00020619" w:rsidRDefault="00961EE0" w:rsidP="00BB34DD">
            <w:pPr>
              <w:pStyle w:val="TAC"/>
              <w:rPr>
                <w:ins w:id="28871" w:author="BigCREditor-RAN4#104-bis" w:date="2022-10-21T13:42:00Z"/>
              </w:rPr>
            </w:pPr>
            <w:ins w:id="28872"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6B1BA94B" w14:textId="77777777" w:rsidR="00961EE0" w:rsidRPr="00020619" w:rsidRDefault="00961EE0" w:rsidP="00BB34DD">
            <w:pPr>
              <w:pStyle w:val="TAC"/>
              <w:rPr>
                <w:ins w:id="2887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F3A98DC" w14:textId="77777777" w:rsidR="00961EE0" w:rsidRPr="00020619" w:rsidRDefault="00961EE0" w:rsidP="00BB34DD">
            <w:pPr>
              <w:pStyle w:val="TAC"/>
              <w:rPr>
                <w:ins w:id="28874" w:author="BigCREditor-RAN4#104-bis" w:date="2022-10-21T13:42:00Z"/>
              </w:rPr>
            </w:pPr>
            <w:ins w:id="28875" w:author="BigCREditor-RAN4#104-bis" w:date="2022-10-21T13:42: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961EE0" w:rsidRPr="00020619" w14:paraId="1295EE81" w14:textId="77777777" w:rsidTr="00BB34DD">
        <w:trPr>
          <w:trHeight w:val="335"/>
          <w:jc w:val="center"/>
          <w:ins w:id="28876"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7467EE08" w14:textId="77777777" w:rsidR="00961EE0" w:rsidRPr="00020619" w:rsidRDefault="00961EE0" w:rsidP="00BB34DD">
            <w:pPr>
              <w:pStyle w:val="TAL"/>
              <w:rPr>
                <w:ins w:id="28877" w:author="BigCREditor-RAN4#104-bis" w:date="2022-10-21T13:42:00Z"/>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52238FC8" w14:textId="77777777" w:rsidR="00961EE0" w:rsidRPr="00020619" w:rsidRDefault="00961EE0" w:rsidP="00BB34DD">
            <w:pPr>
              <w:pStyle w:val="TAC"/>
              <w:rPr>
                <w:ins w:id="28878" w:author="BigCREditor-RAN4#104-bis" w:date="2022-10-21T13:42:00Z"/>
              </w:rPr>
            </w:pPr>
            <w:ins w:id="28879"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394FD4A2" w14:textId="77777777" w:rsidR="00961EE0" w:rsidRPr="00020619" w:rsidRDefault="00961EE0" w:rsidP="00BB34DD">
            <w:pPr>
              <w:pStyle w:val="TAC"/>
              <w:rPr>
                <w:ins w:id="28880"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69D10AF" w14:textId="77777777" w:rsidR="00961EE0" w:rsidRPr="00020619" w:rsidRDefault="00961EE0" w:rsidP="00BB34DD">
            <w:pPr>
              <w:pStyle w:val="TAC"/>
              <w:rPr>
                <w:ins w:id="28881" w:author="BigCREditor-RAN4#104-bis" w:date="2022-10-21T13:42:00Z"/>
              </w:rPr>
            </w:pPr>
            <w:ins w:id="28882" w:author="BigCREditor-RAN4#104-bis" w:date="2022-10-21T13:42: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961EE0" w:rsidRPr="00020619" w14:paraId="7C4C044A" w14:textId="77777777" w:rsidTr="00BB34DD">
        <w:trPr>
          <w:trHeight w:val="99"/>
          <w:jc w:val="center"/>
          <w:ins w:id="28883"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1CEB980B" w14:textId="77777777" w:rsidR="00961EE0" w:rsidRPr="00020619" w:rsidRDefault="00961EE0" w:rsidP="00BB34DD">
            <w:pPr>
              <w:pStyle w:val="TAL"/>
              <w:rPr>
                <w:ins w:id="28884" w:author="BigCREditor-RAN4#104-bis" w:date="2022-10-21T13:42:00Z"/>
              </w:rPr>
            </w:pPr>
            <w:ins w:id="28885" w:author="BigCREditor-RAN4#104-bis" w:date="2022-10-21T13:42:00Z">
              <w:r w:rsidRPr="00020619">
                <w:t>PDSCH Reference measurement channel</w:t>
              </w:r>
            </w:ins>
          </w:p>
        </w:tc>
        <w:tc>
          <w:tcPr>
            <w:tcW w:w="959" w:type="dxa"/>
            <w:tcBorders>
              <w:top w:val="single" w:sz="4" w:space="0" w:color="auto"/>
              <w:left w:val="single" w:sz="4" w:space="0" w:color="auto"/>
              <w:bottom w:val="single" w:sz="4" w:space="0" w:color="auto"/>
              <w:right w:val="single" w:sz="4" w:space="0" w:color="auto"/>
            </w:tcBorders>
            <w:hideMark/>
          </w:tcPr>
          <w:p w14:paraId="153494EC" w14:textId="77777777" w:rsidR="00961EE0" w:rsidRPr="00020619" w:rsidRDefault="00961EE0" w:rsidP="00BB34DD">
            <w:pPr>
              <w:pStyle w:val="TAC"/>
              <w:rPr>
                <w:ins w:id="28886" w:author="BigCREditor-RAN4#104-bis" w:date="2022-10-21T13:42:00Z"/>
              </w:rPr>
            </w:pPr>
            <w:ins w:id="28887"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1D41DAAF" w14:textId="77777777" w:rsidR="00961EE0" w:rsidRPr="00020619" w:rsidRDefault="00961EE0" w:rsidP="00BB34DD">
            <w:pPr>
              <w:pStyle w:val="TAC"/>
              <w:rPr>
                <w:ins w:id="2888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026F20DA" w14:textId="77777777" w:rsidR="00961EE0" w:rsidRPr="00020619" w:rsidRDefault="00961EE0" w:rsidP="00BB34DD">
            <w:pPr>
              <w:pStyle w:val="TAC"/>
              <w:rPr>
                <w:ins w:id="28889" w:author="BigCREditor-RAN4#104-bis" w:date="2022-10-21T13:42:00Z"/>
              </w:rPr>
            </w:pPr>
            <w:ins w:id="28890" w:author="BigCREditor-RAN4#104-bis" w:date="2022-10-21T13:42:00Z">
              <w:r w:rsidRPr="00020619">
                <w:t>SR.1.1 FDD</w:t>
              </w:r>
            </w:ins>
          </w:p>
        </w:tc>
      </w:tr>
      <w:tr w:rsidR="00961EE0" w:rsidRPr="00020619" w14:paraId="2E1ED279" w14:textId="77777777" w:rsidTr="00BB34DD">
        <w:trPr>
          <w:trHeight w:val="190"/>
          <w:jc w:val="center"/>
          <w:ins w:id="28891"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0B4D7476" w14:textId="77777777" w:rsidR="00961EE0" w:rsidRPr="00020619" w:rsidRDefault="00961EE0" w:rsidP="00BB34DD">
            <w:pPr>
              <w:pStyle w:val="TAL"/>
              <w:rPr>
                <w:ins w:id="28892"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35799AB9" w14:textId="77777777" w:rsidR="00961EE0" w:rsidRPr="00020619" w:rsidRDefault="00961EE0" w:rsidP="00BB34DD">
            <w:pPr>
              <w:pStyle w:val="TAC"/>
              <w:rPr>
                <w:ins w:id="28893" w:author="BigCREditor-RAN4#104-bis" w:date="2022-10-21T13:42:00Z"/>
              </w:rPr>
            </w:pPr>
            <w:ins w:id="28894"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15318C78" w14:textId="77777777" w:rsidR="00961EE0" w:rsidRPr="00020619" w:rsidRDefault="00961EE0" w:rsidP="00BB34DD">
            <w:pPr>
              <w:pStyle w:val="TAC"/>
              <w:rPr>
                <w:ins w:id="28895"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28E6823B" w14:textId="77777777" w:rsidR="00961EE0" w:rsidRPr="00020619" w:rsidRDefault="00961EE0" w:rsidP="00BB34DD">
            <w:pPr>
              <w:pStyle w:val="TAC"/>
              <w:rPr>
                <w:ins w:id="28896" w:author="BigCREditor-RAN4#104-bis" w:date="2022-10-21T13:42:00Z"/>
              </w:rPr>
            </w:pPr>
            <w:ins w:id="28897" w:author="BigCREditor-RAN4#104-bis" w:date="2022-10-21T13:42:00Z">
              <w:r w:rsidRPr="00020619">
                <w:t>SR.1.1 TDD</w:t>
              </w:r>
            </w:ins>
          </w:p>
        </w:tc>
      </w:tr>
      <w:tr w:rsidR="00961EE0" w:rsidRPr="00020619" w14:paraId="34AB7E8F" w14:textId="77777777" w:rsidTr="00BB34DD">
        <w:trPr>
          <w:trHeight w:val="196"/>
          <w:jc w:val="center"/>
          <w:ins w:id="28898"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6F7D38E8" w14:textId="77777777" w:rsidR="00961EE0" w:rsidRPr="00020619" w:rsidRDefault="00961EE0" w:rsidP="00BB34DD">
            <w:pPr>
              <w:pStyle w:val="TAL"/>
              <w:rPr>
                <w:ins w:id="28899"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31FD0B07" w14:textId="77777777" w:rsidR="00961EE0" w:rsidRPr="00020619" w:rsidRDefault="00961EE0" w:rsidP="00BB34DD">
            <w:pPr>
              <w:pStyle w:val="TAC"/>
              <w:rPr>
                <w:ins w:id="28900" w:author="BigCREditor-RAN4#104-bis" w:date="2022-10-21T13:42:00Z"/>
              </w:rPr>
            </w:pPr>
            <w:ins w:id="28901"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539CD100" w14:textId="77777777" w:rsidR="00961EE0" w:rsidRPr="00020619" w:rsidRDefault="00961EE0" w:rsidP="00BB34DD">
            <w:pPr>
              <w:pStyle w:val="TAC"/>
              <w:rPr>
                <w:ins w:id="28902"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20AD573" w14:textId="77777777" w:rsidR="00961EE0" w:rsidRPr="00020619" w:rsidRDefault="00961EE0" w:rsidP="00BB34DD">
            <w:pPr>
              <w:pStyle w:val="TAC"/>
              <w:rPr>
                <w:ins w:id="28903" w:author="BigCREditor-RAN4#104-bis" w:date="2022-10-21T13:42:00Z"/>
              </w:rPr>
            </w:pPr>
            <w:ins w:id="28904" w:author="BigCREditor-RAN4#104-bis" w:date="2022-10-21T13:42:00Z">
              <w:r w:rsidRPr="00020619">
                <w:t>SR.2.1 TDD</w:t>
              </w:r>
            </w:ins>
          </w:p>
        </w:tc>
      </w:tr>
      <w:tr w:rsidR="00961EE0" w:rsidRPr="00020619" w14:paraId="42F0815C" w14:textId="77777777" w:rsidTr="00BB34DD">
        <w:trPr>
          <w:trHeight w:val="49"/>
          <w:jc w:val="center"/>
          <w:ins w:id="28905"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32230F5D" w14:textId="77777777" w:rsidR="00961EE0" w:rsidRPr="00020619" w:rsidRDefault="00961EE0" w:rsidP="00BB34DD">
            <w:pPr>
              <w:pStyle w:val="TAL"/>
              <w:rPr>
                <w:ins w:id="28906" w:author="BigCREditor-RAN4#104-bis" w:date="2022-10-21T13:42:00Z"/>
              </w:rPr>
            </w:pPr>
            <w:ins w:id="28907" w:author="BigCREditor-RAN4#104-bis" w:date="2022-10-21T13:42:00Z">
              <w:r w:rsidRPr="00020619">
                <w:t>RMSI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06112D58" w14:textId="77777777" w:rsidR="00961EE0" w:rsidRPr="00020619" w:rsidRDefault="00961EE0" w:rsidP="00BB34DD">
            <w:pPr>
              <w:pStyle w:val="TAC"/>
              <w:rPr>
                <w:ins w:id="28908" w:author="BigCREditor-RAN4#104-bis" w:date="2022-10-21T13:42:00Z"/>
              </w:rPr>
            </w:pPr>
            <w:ins w:id="28909"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5C05322E" w14:textId="77777777" w:rsidR="00961EE0" w:rsidRPr="00020619" w:rsidRDefault="00961EE0" w:rsidP="00BB34DD">
            <w:pPr>
              <w:pStyle w:val="TAC"/>
              <w:rPr>
                <w:ins w:id="28910"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E62E4CE" w14:textId="77777777" w:rsidR="00961EE0" w:rsidRPr="00020619" w:rsidRDefault="00961EE0" w:rsidP="00BB34DD">
            <w:pPr>
              <w:pStyle w:val="TAC"/>
              <w:rPr>
                <w:ins w:id="28911" w:author="BigCREditor-RAN4#104-bis" w:date="2022-10-21T13:42:00Z"/>
              </w:rPr>
            </w:pPr>
            <w:ins w:id="28912" w:author="BigCREditor-RAN4#104-bis" w:date="2022-10-21T13:42:00Z">
              <w:r w:rsidRPr="00020619">
                <w:t>CR.1.1 FDD</w:t>
              </w:r>
            </w:ins>
          </w:p>
        </w:tc>
      </w:tr>
      <w:tr w:rsidR="00961EE0" w:rsidRPr="00020619" w14:paraId="53A1C64B" w14:textId="77777777" w:rsidTr="00BB34DD">
        <w:trPr>
          <w:trHeight w:val="49"/>
          <w:jc w:val="center"/>
          <w:ins w:id="28913"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1F9F8E0D" w14:textId="77777777" w:rsidR="00961EE0" w:rsidRPr="00020619" w:rsidRDefault="00961EE0" w:rsidP="00BB34DD">
            <w:pPr>
              <w:pStyle w:val="TAL"/>
              <w:rPr>
                <w:ins w:id="28914"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47194437" w14:textId="77777777" w:rsidR="00961EE0" w:rsidRPr="00020619" w:rsidRDefault="00961EE0" w:rsidP="00BB34DD">
            <w:pPr>
              <w:pStyle w:val="TAC"/>
              <w:rPr>
                <w:ins w:id="28915" w:author="BigCREditor-RAN4#104-bis" w:date="2022-10-21T13:42:00Z"/>
              </w:rPr>
            </w:pPr>
            <w:ins w:id="28916"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2F5AD45D" w14:textId="77777777" w:rsidR="00961EE0" w:rsidRPr="00020619" w:rsidRDefault="00961EE0" w:rsidP="00BB34DD">
            <w:pPr>
              <w:pStyle w:val="TAC"/>
              <w:rPr>
                <w:ins w:id="28917"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A91BA38" w14:textId="77777777" w:rsidR="00961EE0" w:rsidRPr="00020619" w:rsidRDefault="00961EE0" w:rsidP="00BB34DD">
            <w:pPr>
              <w:pStyle w:val="TAC"/>
              <w:rPr>
                <w:ins w:id="28918" w:author="BigCREditor-RAN4#104-bis" w:date="2022-10-21T13:42:00Z"/>
              </w:rPr>
            </w:pPr>
            <w:ins w:id="28919" w:author="BigCREditor-RAN4#104-bis" w:date="2022-10-21T13:42:00Z">
              <w:r w:rsidRPr="00020619">
                <w:t>CR.1.1 TDD</w:t>
              </w:r>
            </w:ins>
          </w:p>
        </w:tc>
      </w:tr>
      <w:tr w:rsidR="00961EE0" w:rsidRPr="00020619" w14:paraId="3B6B9C1C" w14:textId="77777777" w:rsidTr="00BB34DD">
        <w:trPr>
          <w:trHeight w:val="49"/>
          <w:jc w:val="center"/>
          <w:ins w:id="28920"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0040FDD2" w14:textId="77777777" w:rsidR="00961EE0" w:rsidRPr="00020619" w:rsidRDefault="00961EE0" w:rsidP="00BB34DD">
            <w:pPr>
              <w:pStyle w:val="TAL"/>
              <w:rPr>
                <w:ins w:id="28921"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58561B35" w14:textId="77777777" w:rsidR="00961EE0" w:rsidRPr="00020619" w:rsidRDefault="00961EE0" w:rsidP="00BB34DD">
            <w:pPr>
              <w:pStyle w:val="TAC"/>
              <w:rPr>
                <w:ins w:id="28922" w:author="BigCREditor-RAN4#104-bis" w:date="2022-10-21T13:42:00Z"/>
              </w:rPr>
            </w:pPr>
            <w:ins w:id="28923"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7A5EA9C0" w14:textId="77777777" w:rsidR="00961EE0" w:rsidRPr="00020619" w:rsidRDefault="00961EE0" w:rsidP="00BB34DD">
            <w:pPr>
              <w:pStyle w:val="TAC"/>
              <w:rPr>
                <w:ins w:id="28924"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CA32FC0" w14:textId="77777777" w:rsidR="00961EE0" w:rsidRPr="00020619" w:rsidRDefault="00961EE0" w:rsidP="00BB34DD">
            <w:pPr>
              <w:pStyle w:val="TAC"/>
              <w:rPr>
                <w:ins w:id="28925" w:author="BigCREditor-RAN4#104-bis" w:date="2022-10-21T13:42:00Z"/>
              </w:rPr>
            </w:pPr>
            <w:ins w:id="28926" w:author="BigCREditor-RAN4#104-bis" w:date="2022-10-21T13:42:00Z">
              <w:r w:rsidRPr="00020619">
                <w:t>CR.2.1 TDD</w:t>
              </w:r>
            </w:ins>
          </w:p>
        </w:tc>
      </w:tr>
      <w:tr w:rsidR="00961EE0" w:rsidRPr="00020619" w14:paraId="5902C6DD" w14:textId="77777777" w:rsidTr="00BB34DD">
        <w:trPr>
          <w:trHeight w:val="49"/>
          <w:jc w:val="center"/>
          <w:ins w:id="28927"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2A50C354" w14:textId="77777777" w:rsidR="00961EE0" w:rsidRPr="00020619" w:rsidRDefault="00961EE0" w:rsidP="00BB34DD">
            <w:pPr>
              <w:pStyle w:val="TAL"/>
              <w:rPr>
                <w:ins w:id="28928" w:author="BigCREditor-RAN4#104-bis" w:date="2022-10-21T13:42:00Z"/>
              </w:rPr>
            </w:pPr>
            <w:ins w:id="28929" w:author="BigCREditor-RAN4#104-bis" w:date="2022-10-21T13:42:00Z">
              <w:r w:rsidRPr="00020619">
                <w:t>Dedicated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7762293B" w14:textId="77777777" w:rsidR="00961EE0" w:rsidRPr="00020619" w:rsidRDefault="00961EE0" w:rsidP="00BB34DD">
            <w:pPr>
              <w:pStyle w:val="TAC"/>
              <w:rPr>
                <w:ins w:id="28930" w:author="BigCREditor-RAN4#104-bis" w:date="2022-10-21T13:42:00Z"/>
              </w:rPr>
            </w:pPr>
            <w:ins w:id="28931"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0BD4B3B9" w14:textId="77777777" w:rsidR="00961EE0" w:rsidRPr="00020619" w:rsidRDefault="00961EE0" w:rsidP="00BB34DD">
            <w:pPr>
              <w:pStyle w:val="TAC"/>
              <w:rPr>
                <w:ins w:id="28932"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79FF7A46" w14:textId="77777777" w:rsidR="00961EE0" w:rsidRPr="00020619" w:rsidRDefault="00961EE0" w:rsidP="00BB34DD">
            <w:pPr>
              <w:pStyle w:val="TAC"/>
              <w:rPr>
                <w:ins w:id="28933" w:author="BigCREditor-RAN4#104-bis" w:date="2022-10-21T13:42:00Z"/>
              </w:rPr>
            </w:pPr>
            <w:ins w:id="28934" w:author="BigCREditor-RAN4#104-bis" w:date="2022-10-21T13:42:00Z">
              <w:r w:rsidRPr="00020619">
                <w:t>CCR.1.1 FDD</w:t>
              </w:r>
            </w:ins>
          </w:p>
        </w:tc>
      </w:tr>
      <w:tr w:rsidR="00961EE0" w:rsidRPr="00020619" w14:paraId="0E15208A" w14:textId="77777777" w:rsidTr="00BB34DD">
        <w:trPr>
          <w:trHeight w:val="49"/>
          <w:jc w:val="center"/>
          <w:ins w:id="28935"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5A93FACE" w14:textId="77777777" w:rsidR="00961EE0" w:rsidRPr="00020619" w:rsidRDefault="00961EE0" w:rsidP="00BB34DD">
            <w:pPr>
              <w:pStyle w:val="TAL"/>
              <w:rPr>
                <w:ins w:id="28936"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7A09879A" w14:textId="77777777" w:rsidR="00961EE0" w:rsidRPr="00020619" w:rsidRDefault="00961EE0" w:rsidP="00BB34DD">
            <w:pPr>
              <w:pStyle w:val="TAC"/>
              <w:rPr>
                <w:ins w:id="28937" w:author="BigCREditor-RAN4#104-bis" w:date="2022-10-21T13:42:00Z"/>
              </w:rPr>
            </w:pPr>
            <w:ins w:id="28938"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5AA405D2" w14:textId="77777777" w:rsidR="00961EE0" w:rsidRPr="00020619" w:rsidRDefault="00961EE0" w:rsidP="00BB34DD">
            <w:pPr>
              <w:pStyle w:val="TAC"/>
              <w:rPr>
                <w:ins w:id="28939"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1803243" w14:textId="77777777" w:rsidR="00961EE0" w:rsidRPr="00020619" w:rsidRDefault="00961EE0" w:rsidP="00BB34DD">
            <w:pPr>
              <w:pStyle w:val="TAC"/>
              <w:rPr>
                <w:ins w:id="28940" w:author="BigCREditor-RAN4#104-bis" w:date="2022-10-21T13:42:00Z"/>
              </w:rPr>
            </w:pPr>
            <w:ins w:id="28941" w:author="BigCREditor-RAN4#104-bis" w:date="2022-10-21T13:42:00Z">
              <w:r w:rsidRPr="00020619">
                <w:t>CCR.1.1 TDD</w:t>
              </w:r>
            </w:ins>
          </w:p>
        </w:tc>
      </w:tr>
      <w:tr w:rsidR="00961EE0" w:rsidRPr="00020619" w14:paraId="7868C589" w14:textId="77777777" w:rsidTr="00BB34DD">
        <w:trPr>
          <w:trHeight w:val="49"/>
          <w:jc w:val="center"/>
          <w:ins w:id="28942"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5B8E0CB2" w14:textId="77777777" w:rsidR="00961EE0" w:rsidRPr="00020619" w:rsidRDefault="00961EE0" w:rsidP="00BB34DD">
            <w:pPr>
              <w:pStyle w:val="TAL"/>
              <w:rPr>
                <w:ins w:id="28943"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7389FC33" w14:textId="77777777" w:rsidR="00961EE0" w:rsidRPr="00020619" w:rsidRDefault="00961EE0" w:rsidP="00BB34DD">
            <w:pPr>
              <w:pStyle w:val="TAC"/>
              <w:rPr>
                <w:ins w:id="28944" w:author="BigCREditor-RAN4#104-bis" w:date="2022-10-21T13:42:00Z"/>
              </w:rPr>
            </w:pPr>
            <w:ins w:id="28945"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0F9D342E" w14:textId="77777777" w:rsidR="00961EE0" w:rsidRPr="00020619" w:rsidRDefault="00961EE0" w:rsidP="00BB34DD">
            <w:pPr>
              <w:pStyle w:val="TAC"/>
              <w:rPr>
                <w:ins w:id="2894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CE781BC" w14:textId="77777777" w:rsidR="00961EE0" w:rsidRPr="00020619" w:rsidRDefault="00961EE0" w:rsidP="00BB34DD">
            <w:pPr>
              <w:pStyle w:val="TAC"/>
              <w:rPr>
                <w:ins w:id="28947" w:author="BigCREditor-RAN4#104-bis" w:date="2022-10-21T13:42:00Z"/>
              </w:rPr>
            </w:pPr>
            <w:ins w:id="28948" w:author="BigCREditor-RAN4#104-bis" w:date="2022-10-21T13:42:00Z">
              <w:r w:rsidRPr="00020619">
                <w:t>CCR.2.1 TDD</w:t>
              </w:r>
            </w:ins>
          </w:p>
        </w:tc>
      </w:tr>
      <w:tr w:rsidR="00961EE0" w:rsidRPr="00020619" w14:paraId="6F910490" w14:textId="77777777" w:rsidTr="00BB34DD">
        <w:trPr>
          <w:trHeight w:val="49"/>
          <w:jc w:val="center"/>
          <w:ins w:id="28949"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666F1A78" w14:textId="77777777" w:rsidR="00961EE0" w:rsidRPr="00020619" w:rsidRDefault="00961EE0" w:rsidP="00BB34DD">
            <w:pPr>
              <w:pStyle w:val="TAL"/>
              <w:rPr>
                <w:ins w:id="28950" w:author="BigCREditor-RAN4#104-bis" w:date="2022-10-21T13:42:00Z"/>
              </w:rPr>
            </w:pPr>
            <w:ins w:id="28951" w:author="BigCREditor-RAN4#104-bis" w:date="2022-10-21T13:42:00Z">
              <w:r w:rsidRPr="00020619">
                <w:t>SSB configuration</w:t>
              </w:r>
            </w:ins>
          </w:p>
        </w:tc>
        <w:tc>
          <w:tcPr>
            <w:tcW w:w="959" w:type="dxa"/>
            <w:tcBorders>
              <w:top w:val="single" w:sz="4" w:space="0" w:color="auto"/>
              <w:left w:val="single" w:sz="4" w:space="0" w:color="auto"/>
              <w:bottom w:val="single" w:sz="4" w:space="0" w:color="auto"/>
              <w:right w:val="single" w:sz="4" w:space="0" w:color="auto"/>
            </w:tcBorders>
            <w:hideMark/>
          </w:tcPr>
          <w:p w14:paraId="4F57579E" w14:textId="77777777" w:rsidR="00961EE0" w:rsidRPr="00020619" w:rsidRDefault="00961EE0" w:rsidP="00BB34DD">
            <w:pPr>
              <w:pStyle w:val="TAC"/>
              <w:rPr>
                <w:ins w:id="28952" w:author="BigCREditor-RAN4#104-bis" w:date="2022-10-21T13:42:00Z"/>
              </w:rPr>
            </w:pPr>
            <w:ins w:id="28953"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64C9230F" w14:textId="77777777" w:rsidR="00961EE0" w:rsidRPr="00020619" w:rsidRDefault="00961EE0" w:rsidP="00BB34DD">
            <w:pPr>
              <w:pStyle w:val="TAC"/>
              <w:rPr>
                <w:ins w:id="28954"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352EE6A" w14:textId="77777777" w:rsidR="00961EE0" w:rsidRPr="00020619" w:rsidRDefault="00961EE0" w:rsidP="00BB34DD">
            <w:pPr>
              <w:pStyle w:val="TAC"/>
              <w:rPr>
                <w:ins w:id="28955" w:author="BigCREditor-RAN4#104-bis" w:date="2022-10-21T13:42:00Z"/>
              </w:rPr>
            </w:pPr>
            <w:ins w:id="28956" w:author="BigCREditor-RAN4#104-bis" w:date="2022-10-21T13:42:00Z">
              <w:r w:rsidRPr="00020619">
                <w:t>SSB.3 FR1</w:t>
              </w:r>
            </w:ins>
          </w:p>
        </w:tc>
      </w:tr>
      <w:tr w:rsidR="00961EE0" w:rsidRPr="00020619" w14:paraId="50798DC4" w14:textId="77777777" w:rsidTr="00BB34DD">
        <w:trPr>
          <w:trHeight w:val="49"/>
          <w:jc w:val="center"/>
          <w:ins w:id="28957"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29690106" w14:textId="77777777" w:rsidR="00961EE0" w:rsidRPr="00020619" w:rsidRDefault="00961EE0" w:rsidP="00BB34DD">
            <w:pPr>
              <w:pStyle w:val="TAL"/>
              <w:rPr>
                <w:ins w:id="28958"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3C590EA2" w14:textId="77777777" w:rsidR="00961EE0" w:rsidRPr="00020619" w:rsidRDefault="00961EE0" w:rsidP="00BB34DD">
            <w:pPr>
              <w:pStyle w:val="TAC"/>
              <w:rPr>
                <w:ins w:id="28959" w:author="BigCREditor-RAN4#104-bis" w:date="2022-10-21T13:42:00Z"/>
              </w:rPr>
            </w:pPr>
            <w:ins w:id="28960"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3F933352" w14:textId="77777777" w:rsidR="00961EE0" w:rsidRPr="00020619" w:rsidRDefault="00961EE0" w:rsidP="00BB34DD">
            <w:pPr>
              <w:pStyle w:val="TAC"/>
              <w:rPr>
                <w:ins w:id="2896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0D249BCC" w14:textId="77777777" w:rsidR="00961EE0" w:rsidRPr="00020619" w:rsidRDefault="00961EE0" w:rsidP="00BB34DD">
            <w:pPr>
              <w:pStyle w:val="TAC"/>
              <w:rPr>
                <w:ins w:id="28962" w:author="BigCREditor-RAN4#104-bis" w:date="2022-10-21T13:42:00Z"/>
              </w:rPr>
            </w:pPr>
            <w:ins w:id="28963" w:author="BigCREditor-RAN4#104-bis" w:date="2022-10-21T13:42:00Z">
              <w:r w:rsidRPr="00020619">
                <w:t>SSB.3 FR1</w:t>
              </w:r>
            </w:ins>
          </w:p>
        </w:tc>
      </w:tr>
      <w:tr w:rsidR="00961EE0" w:rsidRPr="00020619" w14:paraId="7EA2E362" w14:textId="77777777" w:rsidTr="00BB34DD">
        <w:trPr>
          <w:trHeight w:val="49"/>
          <w:jc w:val="center"/>
          <w:ins w:id="28964"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62407BEE" w14:textId="77777777" w:rsidR="00961EE0" w:rsidRPr="00020619" w:rsidRDefault="00961EE0" w:rsidP="00BB34DD">
            <w:pPr>
              <w:pStyle w:val="TAL"/>
              <w:rPr>
                <w:ins w:id="28965"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5EDF5098" w14:textId="77777777" w:rsidR="00961EE0" w:rsidRPr="00020619" w:rsidRDefault="00961EE0" w:rsidP="00BB34DD">
            <w:pPr>
              <w:pStyle w:val="TAC"/>
              <w:rPr>
                <w:ins w:id="28966" w:author="BigCREditor-RAN4#104-bis" w:date="2022-10-21T13:42:00Z"/>
              </w:rPr>
            </w:pPr>
            <w:ins w:id="28967"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3823D014" w14:textId="77777777" w:rsidR="00961EE0" w:rsidRPr="00020619" w:rsidRDefault="00961EE0" w:rsidP="00BB34DD">
            <w:pPr>
              <w:pStyle w:val="TAC"/>
              <w:rPr>
                <w:ins w:id="2896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0F26894" w14:textId="77777777" w:rsidR="00961EE0" w:rsidRPr="00020619" w:rsidRDefault="00961EE0" w:rsidP="00BB34DD">
            <w:pPr>
              <w:pStyle w:val="TAC"/>
              <w:rPr>
                <w:ins w:id="28969" w:author="BigCREditor-RAN4#104-bis" w:date="2022-10-21T13:42:00Z"/>
              </w:rPr>
            </w:pPr>
            <w:ins w:id="28970" w:author="BigCREditor-RAN4#104-bis" w:date="2022-10-21T13:42:00Z">
              <w:r w:rsidRPr="00020619">
                <w:t>SSB.1 Redcap FR1</w:t>
              </w:r>
            </w:ins>
          </w:p>
        </w:tc>
      </w:tr>
      <w:tr w:rsidR="00961EE0" w:rsidRPr="00020619" w14:paraId="50F39B35" w14:textId="77777777" w:rsidTr="00BB34DD">
        <w:trPr>
          <w:trHeight w:val="49"/>
          <w:jc w:val="center"/>
          <w:ins w:id="28971"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49FA1CD7" w14:textId="77777777" w:rsidR="00961EE0" w:rsidRPr="00020619" w:rsidRDefault="00961EE0" w:rsidP="00BB34DD">
            <w:pPr>
              <w:pStyle w:val="TAL"/>
              <w:rPr>
                <w:ins w:id="28972" w:author="BigCREditor-RAN4#104-bis" w:date="2022-10-21T13:42:00Z"/>
              </w:rPr>
            </w:pPr>
            <w:ins w:id="28973" w:author="BigCREditor-RAN4#104-bis" w:date="2022-10-21T13:42:00Z">
              <w:r w:rsidRPr="00020619">
                <w:t>CSI-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1B312FDC" w14:textId="77777777" w:rsidR="00961EE0" w:rsidRPr="00020619" w:rsidRDefault="00961EE0" w:rsidP="00BB34DD">
            <w:pPr>
              <w:pStyle w:val="TAC"/>
              <w:rPr>
                <w:ins w:id="28974" w:author="BigCREditor-RAN4#104-bis" w:date="2022-10-21T13:42:00Z"/>
              </w:rPr>
            </w:pPr>
            <w:ins w:id="28975"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4905D6E6" w14:textId="77777777" w:rsidR="00961EE0" w:rsidRPr="00020619" w:rsidRDefault="00961EE0" w:rsidP="00BB34DD">
            <w:pPr>
              <w:pStyle w:val="TAC"/>
              <w:rPr>
                <w:ins w:id="2897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0121671" w14:textId="77777777" w:rsidR="00961EE0" w:rsidRPr="00020619" w:rsidRDefault="00961EE0" w:rsidP="00BB34DD">
            <w:pPr>
              <w:pStyle w:val="TAC"/>
              <w:rPr>
                <w:ins w:id="28977" w:author="BigCREditor-RAN4#104-bis" w:date="2022-10-21T13:42:00Z"/>
              </w:rPr>
            </w:pPr>
            <w:ins w:id="28978" w:author="BigCREditor-RAN4#104-bis" w:date="2022-10-21T13:42:00Z">
              <w:r w:rsidRPr="00020619">
                <w:rPr>
                  <w:lang w:val="en-US"/>
                </w:rPr>
                <w:t>CSI-RS 1.3 FDD</w:t>
              </w:r>
            </w:ins>
          </w:p>
        </w:tc>
      </w:tr>
      <w:tr w:rsidR="00961EE0" w:rsidRPr="00020619" w14:paraId="5F712CAE" w14:textId="77777777" w:rsidTr="00BB34DD">
        <w:trPr>
          <w:trHeight w:val="49"/>
          <w:jc w:val="center"/>
          <w:ins w:id="28979"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2C9615E6" w14:textId="77777777" w:rsidR="00961EE0" w:rsidRPr="00020619" w:rsidRDefault="00961EE0" w:rsidP="00BB34DD">
            <w:pPr>
              <w:pStyle w:val="TAL"/>
              <w:rPr>
                <w:ins w:id="28980"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14D2F146" w14:textId="77777777" w:rsidR="00961EE0" w:rsidRPr="00020619" w:rsidRDefault="00961EE0" w:rsidP="00BB34DD">
            <w:pPr>
              <w:pStyle w:val="TAC"/>
              <w:rPr>
                <w:ins w:id="28981" w:author="BigCREditor-RAN4#104-bis" w:date="2022-10-21T13:42:00Z"/>
              </w:rPr>
            </w:pPr>
            <w:ins w:id="28982" w:author="BigCREditor-RAN4#104-bis" w:date="2022-10-21T13:42:00Z">
              <w:r w:rsidRPr="00020619">
                <w:t>2</w:t>
              </w:r>
            </w:ins>
          </w:p>
        </w:tc>
        <w:tc>
          <w:tcPr>
            <w:tcW w:w="937" w:type="dxa"/>
            <w:tcBorders>
              <w:top w:val="nil"/>
              <w:left w:val="single" w:sz="4" w:space="0" w:color="auto"/>
              <w:bottom w:val="nil"/>
              <w:right w:val="single" w:sz="4" w:space="0" w:color="auto"/>
            </w:tcBorders>
            <w:shd w:val="clear" w:color="auto" w:fill="auto"/>
            <w:hideMark/>
          </w:tcPr>
          <w:p w14:paraId="7B7EC04D" w14:textId="77777777" w:rsidR="00961EE0" w:rsidRPr="00020619" w:rsidRDefault="00961EE0" w:rsidP="00BB34DD">
            <w:pPr>
              <w:pStyle w:val="TAC"/>
              <w:rPr>
                <w:ins w:id="2898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8A43AD1" w14:textId="77777777" w:rsidR="00961EE0" w:rsidRPr="00020619" w:rsidRDefault="00961EE0" w:rsidP="00BB34DD">
            <w:pPr>
              <w:pStyle w:val="TAC"/>
              <w:rPr>
                <w:ins w:id="28984" w:author="BigCREditor-RAN4#104-bis" w:date="2022-10-21T13:42:00Z"/>
              </w:rPr>
            </w:pPr>
            <w:ins w:id="28985" w:author="BigCREditor-RAN4#104-bis" w:date="2022-10-21T13:42:00Z">
              <w:r w:rsidRPr="00020619">
                <w:rPr>
                  <w:lang w:val="en-US"/>
                </w:rPr>
                <w:t>CSI-RS 1.3 TDD</w:t>
              </w:r>
            </w:ins>
          </w:p>
        </w:tc>
      </w:tr>
      <w:tr w:rsidR="00961EE0" w:rsidRPr="00020619" w14:paraId="26B27CCB" w14:textId="77777777" w:rsidTr="00BB34DD">
        <w:trPr>
          <w:trHeight w:val="49"/>
          <w:jc w:val="center"/>
          <w:ins w:id="28986"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13CBF75D" w14:textId="77777777" w:rsidR="00961EE0" w:rsidRPr="00020619" w:rsidRDefault="00961EE0" w:rsidP="00BB34DD">
            <w:pPr>
              <w:pStyle w:val="TAL"/>
              <w:rPr>
                <w:ins w:id="28987"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12DD70B2" w14:textId="77777777" w:rsidR="00961EE0" w:rsidRPr="00020619" w:rsidRDefault="00961EE0" w:rsidP="00BB34DD">
            <w:pPr>
              <w:pStyle w:val="TAC"/>
              <w:rPr>
                <w:ins w:id="28988" w:author="BigCREditor-RAN4#104-bis" w:date="2022-10-21T13:42:00Z"/>
              </w:rPr>
            </w:pPr>
            <w:ins w:id="28989" w:author="BigCREditor-RAN4#104-bis" w:date="2022-10-21T13:42: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54392232" w14:textId="77777777" w:rsidR="00961EE0" w:rsidRPr="00020619" w:rsidRDefault="00961EE0" w:rsidP="00BB34DD">
            <w:pPr>
              <w:pStyle w:val="TAC"/>
              <w:rPr>
                <w:ins w:id="28990"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EE1C795" w14:textId="77777777" w:rsidR="00961EE0" w:rsidRPr="00020619" w:rsidRDefault="00961EE0" w:rsidP="00BB34DD">
            <w:pPr>
              <w:pStyle w:val="TAC"/>
              <w:rPr>
                <w:ins w:id="28991" w:author="BigCREditor-RAN4#104-bis" w:date="2022-10-21T13:42:00Z"/>
              </w:rPr>
            </w:pPr>
            <w:ins w:id="28992" w:author="BigCREditor-RAN4#104-bis" w:date="2022-10-21T13:42:00Z">
              <w:r w:rsidRPr="00020619">
                <w:rPr>
                  <w:lang w:val="en-US"/>
                </w:rPr>
                <w:t>CSI-RS 2.3 TDD</w:t>
              </w:r>
            </w:ins>
          </w:p>
        </w:tc>
      </w:tr>
      <w:tr w:rsidR="00961EE0" w:rsidRPr="00020619" w14:paraId="5E5B66D4" w14:textId="77777777" w:rsidTr="00BB34DD">
        <w:trPr>
          <w:jc w:val="center"/>
          <w:ins w:id="28993"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286A2D2C" w14:textId="77777777" w:rsidR="00961EE0" w:rsidRPr="00020619" w:rsidRDefault="00961EE0" w:rsidP="00BB34DD">
            <w:pPr>
              <w:pStyle w:val="TAL"/>
              <w:rPr>
                <w:ins w:id="28994" w:author="BigCREditor-RAN4#104-bis" w:date="2022-10-21T13:42:00Z"/>
              </w:rPr>
            </w:pPr>
            <w:ins w:id="28995" w:author="BigCREditor-RAN4#104-bis" w:date="2022-10-21T13:42:00Z">
              <w:r w:rsidRPr="00020619">
                <w:t>OCNG Patterns</w:t>
              </w:r>
            </w:ins>
          </w:p>
        </w:tc>
        <w:tc>
          <w:tcPr>
            <w:tcW w:w="959" w:type="dxa"/>
            <w:tcBorders>
              <w:top w:val="single" w:sz="4" w:space="0" w:color="auto"/>
              <w:left w:val="single" w:sz="4" w:space="0" w:color="auto"/>
              <w:bottom w:val="single" w:sz="4" w:space="0" w:color="auto"/>
              <w:right w:val="single" w:sz="4" w:space="0" w:color="auto"/>
            </w:tcBorders>
            <w:hideMark/>
          </w:tcPr>
          <w:p w14:paraId="0C53B805" w14:textId="77777777" w:rsidR="00961EE0" w:rsidRPr="00020619" w:rsidRDefault="00961EE0" w:rsidP="00BB34DD">
            <w:pPr>
              <w:pStyle w:val="TAC"/>
              <w:rPr>
                <w:ins w:id="28996" w:author="BigCREditor-RAN4#104-bis" w:date="2022-10-21T13:42:00Z"/>
              </w:rPr>
            </w:pPr>
            <w:ins w:id="28997"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2C752CA" w14:textId="77777777" w:rsidR="00961EE0" w:rsidRPr="00020619" w:rsidRDefault="00961EE0" w:rsidP="00BB34DD">
            <w:pPr>
              <w:pStyle w:val="TAC"/>
              <w:rPr>
                <w:ins w:id="2899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33BFC0FD" w14:textId="77777777" w:rsidR="00961EE0" w:rsidRPr="00020619" w:rsidRDefault="00961EE0" w:rsidP="00BB34DD">
            <w:pPr>
              <w:pStyle w:val="TAC"/>
              <w:rPr>
                <w:ins w:id="28999" w:author="BigCREditor-RAN4#104-bis" w:date="2022-10-21T13:42:00Z"/>
              </w:rPr>
            </w:pPr>
            <w:ins w:id="29000" w:author="BigCREditor-RAN4#104-bis" w:date="2022-10-21T13:42:00Z">
              <w:r w:rsidRPr="00020619">
                <w:t>OP.1</w:t>
              </w:r>
            </w:ins>
          </w:p>
        </w:tc>
      </w:tr>
      <w:tr w:rsidR="00961EE0" w:rsidRPr="00020619" w14:paraId="5E9425EE" w14:textId="77777777" w:rsidTr="00BB34DD">
        <w:trPr>
          <w:jc w:val="center"/>
          <w:ins w:id="29001"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7384B757" w14:textId="77777777" w:rsidR="00961EE0" w:rsidRPr="00020619" w:rsidRDefault="00961EE0" w:rsidP="00BB34DD">
            <w:pPr>
              <w:pStyle w:val="TAL"/>
              <w:rPr>
                <w:ins w:id="29002" w:author="BigCREditor-RAN4#104-bis" w:date="2022-10-21T13:42:00Z"/>
              </w:rPr>
            </w:pPr>
            <w:ins w:id="29003" w:author="BigCREditor-RAN4#104-bis" w:date="2022-10-21T13:42:00Z">
              <w:r w:rsidRPr="00020619">
                <w:rPr>
                  <w:rFonts w:eastAsia="Calibri"/>
                  <w:szCs w:val="18"/>
                </w:rPr>
                <w:t>T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457A8D20" w14:textId="77777777" w:rsidR="00961EE0" w:rsidRPr="00020619" w:rsidRDefault="00961EE0" w:rsidP="00BB34DD">
            <w:pPr>
              <w:pStyle w:val="TAC"/>
              <w:rPr>
                <w:ins w:id="29004" w:author="BigCREditor-RAN4#104-bis" w:date="2022-10-21T13:42:00Z"/>
              </w:rPr>
            </w:pPr>
            <w:ins w:id="29005" w:author="BigCREditor-RAN4#104-bis" w:date="2022-10-21T13:42:00Z">
              <w:r w:rsidRPr="00020619">
                <w:rPr>
                  <w:rFonts w:eastAsia="Calibri"/>
                  <w:szCs w:val="18"/>
                </w:rPr>
                <w:t>1</w:t>
              </w:r>
            </w:ins>
          </w:p>
        </w:tc>
        <w:tc>
          <w:tcPr>
            <w:tcW w:w="937" w:type="dxa"/>
            <w:tcBorders>
              <w:top w:val="single" w:sz="4" w:space="0" w:color="auto"/>
              <w:left w:val="single" w:sz="4" w:space="0" w:color="auto"/>
              <w:bottom w:val="single" w:sz="4" w:space="0" w:color="auto"/>
              <w:right w:val="single" w:sz="4" w:space="0" w:color="auto"/>
            </w:tcBorders>
          </w:tcPr>
          <w:p w14:paraId="0984DCAB" w14:textId="77777777" w:rsidR="00961EE0" w:rsidRPr="00020619" w:rsidRDefault="00961EE0" w:rsidP="00BB34DD">
            <w:pPr>
              <w:pStyle w:val="TAC"/>
              <w:rPr>
                <w:ins w:id="29006"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9125002" w14:textId="77777777" w:rsidR="00961EE0" w:rsidRPr="00020619" w:rsidRDefault="00961EE0" w:rsidP="00BB34DD">
            <w:pPr>
              <w:pStyle w:val="TAC"/>
              <w:rPr>
                <w:ins w:id="29007" w:author="BigCREditor-RAN4#104-bis" w:date="2022-10-21T13:42:00Z"/>
              </w:rPr>
            </w:pPr>
            <w:ins w:id="29008" w:author="BigCREditor-RAN4#104-bis" w:date="2022-10-21T13:42:00Z">
              <w:r w:rsidRPr="00020619">
                <w:rPr>
                  <w:rFonts w:eastAsia="Calibri"/>
                  <w:snapToGrid w:val="0"/>
                  <w:szCs w:val="18"/>
                </w:rPr>
                <w:t>TRS.1.1 FDD</w:t>
              </w:r>
            </w:ins>
          </w:p>
        </w:tc>
      </w:tr>
      <w:tr w:rsidR="00961EE0" w:rsidRPr="00020619" w14:paraId="51CE39C6" w14:textId="77777777" w:rsidTr="00BB34DD">
        <w:trPr>
          <w:jc w:val="center"/>
          <w:ins w:id="29009" w:author="BigCREditor-RAN4#104-bis" w:date="2022-10-21T13:42:00Z"/>
        </w:trPr>
        <w:tc>
          <w:tcPr>
            <w:tcW w:w="3304" w:type="dxa"/>
            <w:tcBorders>
              <w:top w:val="nil"/>
              <w:left w:val="single" w:sz="4" w:space="0" w:color="auto"/>
              <w:bottom w:val="nil"/>
              <w:right w:val="single" w:sz="4" w:space="0" w:color="auto"/>
            </w:tcBorders>
            <w:shd w:val="clear" w:color="auto" w:fill="auto"/>
            <w:hideMark/>
          </w:tcPr>
          <w:p w14:paraId="7480070E" w14:textId="77777777" w:rsidR="00961EE0" w:rsidRPr="00020619" w:rsidRDefault="00961EE0" w:rsidP="00BB34DD">
            <w:pPr>
              <w:pStyle w:val="TAL"/>
              <w:rPr>
                <w:ins w:id="29010"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6E9B9DFE" w14:textId="77777777" w:rsidR="00961EE0" w:rsidRPr="00020619" w:rsidRDefault="00961EE0" w:rsidP="00BB34DD">
            <w:pPr>
              <w:pStyle w:val="TAC"/>
              <w:rPr>
                <w:ins w:id="29011" w:author="BigCREditor-RAN4#104-bis" w:date="2022-10-21T13:42:00Z"/>
              </w:rPr>
            </w:pPr>
            <w:ins w:id="29012" w:author="BigCREditor-RAN4#104-bis" w:date="2022-10-21T13:42:00Z">
              <w:r w:rsidRPr="00020619">
                <w:rPr>
                  <w:rFonts w:eastAsia="Calibri"/>
                  <w:szCs w:val="18"/>
                </w:rPr>
                <w:t>2</w:t>
              </w:r>
            </w:ins>
          </w:p>
        </w:tc>
        <w:tc>
          <w:tcPr>
            <w:tcW w:w="937" w:type="dxa"/>
            <w:tcBorders>
              <w:top w:val="single" w:sz="4" w:space="0" w:color="auto"/>
              <w:left w:val="single" w:sz="4" w:space="0" w:color="auto"/>
              <w:bottom w:val="single" w:sz="4" w:space="0" w:color="auto"/>
              <w:right w:val="single" w:sz="4" w:space="0" w:color="auto"/>
            </w:tcBorders>
          </w:tcPr>
          <w:p w14:paraId="6309077E" w14:textId="77777777" w:rsidR="00961EE0" w:rsidRPr="00020619" w:rsidRDefault="00961EE0" w:rsidP="00BB34DD">
            <w:pPr>
              <w:pStyle w:val="TAC"/>
              <w:rPr>
                <w:ins w:id="2901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6C714E1A" w14:textId="77777777" w:rsidR="00961EE0" w:rsidRPr="00020619" w:rsidRDefault="00961EE0" w:rsidP="00BB34DD">
            <w:pPr>
              <w:pStyle w:val="TAC"/>
              <w:rPr>
                <w:ins w:id="29014" w:author="BigCREditor-RAN4#104-bis" w:date="2022-10-21T13:42:00Z"/>
              </w:rPr>
            </w:pPr>
            <w:ins w:id="29015" w:author="BigCREditor-RAN4#104-bis" w:date="2022-10-21T13:42:00Z">
              <w:r w:rsidRPr="00020619">
                <w:rPr>
                  <w:rFonts w:eastAsia="Calibri"/>
                  <w:snapToGrid w:val="0"/>
                  <w:szCs w:val="18"/>
                </w:rPr>
                <w:t>TRS.1.1 TDD</w:t>
              </w:r>
            </w:ins>
          </w:p>
        </w:tc>
      </w:tr>
      <w:tr w:rsidR="00961EE0" w:rsidRPr="00020619" w14:paraId="15BD0F8C" w14:textId="77777777" w:rsidTr="00BB34DD">
        <w:trPr>
          <w:jc w:val="center"/>
          <w:ins w:id="29016"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6F8B445B" w14:textId="77777777" w:rsidR="00961EE0" w:rsidRPr="00020619" w:rsidRDefault="00961EE0" w:rsidP="00BB34DD">
            <w:pPr>
              <w:pStyle w:val="TAL"/>
              <w:rPr>
                <w:ins w:id="29017"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hideMark/>
          </w:tcPr>
          <w:p w14:paraId="4CCA58AF" w14:textId="77777777" w:rsidR="00961EE0" w:rsidRPr="00020619" w:rsidRDefault="00961EE0" w:rsidP="00BB34DD">
            <w:pPr>
              <w:pStyle w:val="TAC"/>
              <w:rPr>
                <w:ins w:id="29018" w:author="BigCREditor-RAN4#104-bis" w:date="2022-10-21T13:42:00Z"/>
              </w:rPr>
            </w:pPr>
            <w:ins w:id="29019" w:author="BigCREditor-RAN4#104-bis" w:date="2022-10-21T13:42:00Z">
              <w:r w:rsidRPr="00020619">
                <w:rPr>
                  <w:rFonts w:eastAsia="Calibri"/>
                  <w:szCs w:val="18"/>
                </w:rPr>
                <w:t>3</w:t>
              </w:r>
            </w:ins>
          </w:p>
        </w:tc>
        <w:tc>
          <w:tcPr>
            <w:tcW w:w="937" w:type="dxa"/>
            <w:tcBorders>
              <w:top w:val="single" w:sz="4" w:space="0" w:color="auto"/>
              <w:left w:val="single" w:sz="4" w:space="0" w:color="auto"/>
              <w:bottom w:val="single" w:sz="4" w:space="0" w:color="auto"/>
              <w:right w:val="single" w:sz="4" w:space="0" w:color="auto"/>
            </w:tcBorders>
          </w:tcPr>
          <w:p w14:paraId="09B914B5" w14:textId="77777777" w:rsidR="00961EE0" w:rsidRPr="00020619" w:rsidRDefault="00961EE0" w:rsidP="00BB34DD">
            <w:pPr>
              <w:pStyle w:val="TAC"/>
              <w:rPr>
                <w:ins w:id="29020"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1C5C2325" w14:textId="77777777" w:rsidR="00961EE0" w:rsidRPr="00020619" w:rsidRDefault="00961EE0" w:rsidP="00BB34DD">
            <w:pPr>
              <w:pStyle w:val="TAC"/>
              <w:rPr>
                <w:ins w:id="29021" w:author="BigCREditor-RAN4#104-bis" w:date="2022-10-21T13:42:00Z"/>
              </w:rPr>
            </w:pPr>
            <w:ins w:id="29022" w:author="BigCREditor-RAN4#104-bis" w:date="2022-10-21T13:42:00Z">
              <w:r w:rsidRPr="00020619">
                <w:rPr>
                  <w:rFonts w:eastAsia="Calibri"/>
                  <w:snapToGrid w:val="0"/>
                  <w:szCs w:val="18"/>
                </w:rPr>
                <w:t>TRS.1.2 TDD</w:t>
              </w:r>
            </w:ins>
          </w:p>
        </w:tc>
      </w:tr>
      <w:tr w:rsidR="00961EE0" w:rsidRPr="00020619" w14:paraId="47E890F7" w14:textId="77777777" w:rsidTr="00BB34DD">
        <w:trPr>
          <w:jc w:val="center"/>
          <w:ins w:id="29023"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110A1DD1" w14:textId="77777777" w:rsidR="00961EE0" w:rsidRPr="00020619" w:rsidRDefault="00961EE0" w:rsidP="00BB34DD">
            <w:pPr>
              <w:pStyle w:val="TAL"/>
              <w:rPr>
                <w:ins w:id="29024" w:author="BigCREditor-RAN4#104-bis" w:date="2022-10-21T13:42:00Z"/>
              </w:rPr>
            </w:pPr>
            <w:ins w:id="29025" w:author="BigCREditor-RAN4#104-bis" w:date="2022-10-21T13:42:00Z">
              <w:r w:rsidRPr="00020619">
                <w:t>Initial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4C2697FE" w14:textId="77777777" w:rsidR="00961EE0" w:rsidRPr="00020619" w:rsidRDefault="00961EE0" w:rsidP="00BB34DD">
            <w:pPr>
              <w:pStyle w:val="TAC"/>
              <w:rPr>
                <w:ins w:id="29026" w:author="BigCREditor-RAN4#104-bis" w:date="2022-10-21T13:42:00Z"/>
              </w:rPr>
            </w:pPr>
            <w:ins w:id="29027"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7FA1C688" w14:textId="77777777" w:rsidR="00961EE0" w:rsidRPr="00020619" w:rsidRDefault="00961EE0" w:rsidP="00BB34DD">
            <w:pPr>
              <w:pStyle w:val="TAC"/>
              <w:rPr>
                <w:ins w:id="2902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7C4A58BF" w14:textId="77777777" w:rsidR="00961EE0" w:rsidRPr="00020619" w:rsidRDefault="00961EE0" w:rsidP="00BB34DD">
            <w:pPr>
              <w:pStyle w:val="TAC"/>
              <w:rPr>
                <w:ins w:id="29029" w:author="BigCREditor-RAN4#104-bis" w:date="2022-10-21T13:42:00Z"/>
              </w:rPr>
            </w:pPr>
            <w:ins w:id="29030" w:author="BigCREditor-RAN4#104-bis" w:date="2022-10-21T13:42:00Z">
              <w:r w:rsidRPr="00020619">
                <w:t>DLBWP.0.1</w:t>
              </w:r>
            </w:ins>
          </w:p>
          <w:p w14:paraId="4B3B95A4" w14:textId="77777777" w:rsidR="00961EE0" w:rsidRPr="00020619" w:rsidRDefault="00961EE0" w:rsidP="00BB34DD">
            <w:pPr>
              <w:pStyle w:val="TAC"/>
              <w:rPr>
                <w:ins w:id="29031" w:author="BigCREditor-RAN4#104-bis" w:date="2022-10-21T13:42:00Z"/>
              </w:rPr>
            </w:pPr>
            <w:ins w:id="29032" w:author="BigCREditor-RAN4#104-bis" w:date="2022-10-21T13:42:00Z">
              <w:r w:rsidRPr="00020619">
                <w:t>ULBWP.0.1</w:t>
              </w:r>
            </w:ins>
          </w:p>
        </w:tc>
      </w:tr>
      <w:tr w:rsidR="00961EE0" w:rsidRPr="00020619" w14:paraId="1C2539BB" w14:textId="77777777" w:rsidTr="00BB34DD">
        <w:trPr>
          <w:jc w:val="center"/>
          <w:ins w:id="29033"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400E2C25" w14:textId="77777777" w:rsidR="00961EE0" w:rsidRPr="00020619" w:rsidRDefault="00961EE0" w:rsidP="00BB34DD">
            <w:pPr>
              <w:pStyle w:val="TAL"/>
              <w:rPr>
                <w:ins w:id="29034" w:author="BigCREditor-RAN4#104-bis" w:date="2022-10-21T13:42:00Z"/>
              </w:rPr>
            </w:pPr>
            <w:ins w:id="29035" w:author="BigCREditor-RAN4#104-bis" w:date="2022-10-21T13:42:00Z">
              <w:r w:rsidRPr="00020619">
                <w:t>Dedicated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7AC06E2A" w14:textId="77777777" w:rsidR="00961EE0" w:rsidRPr="00020619" w:rsidRDefault="00961EE0" w:rsidP="00BB34DD">
            <w:pPr>
              <w:pStyle w:val="TAC"/>
              <w:rPr>
                <w:ins w:id="29036" w:author="BigCREditor-RAN4#104-bis" w:date="2022-10-21T13:42:00Z"/>
              </w:rPr>
            </w:pPr>
            <w:ins w:id="29037"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34F4296" w14:textId="77777777" w:rsidR="00961EE0" w:rsidRPr="00020619" w:rsidRDefault="00961EE0" w:rsidP="00BB34DD">
            <w:pPr>
              <w:pStyle w:val="TAC"/>
              <w:rPr>
                <w:ins w:id="29038"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2BA3BC0" w14:textId="77777777" w:rsidR="00961EE0" w:rsidRPr="00020619" w:rsidRDefault="00961EE0" w:rsidP="00BB34DD">
            <w:pPr>
              <w:pStyle w:val="TAC"/>
              <w:rPr>
                <w:ins w:id="29039" w:author="BigCREditor-RAN4#104-bis" w:date="2022-10-21T13:42:00Z"/>
              </w:rPr>
            </w:pPr>
            <w:ins w:id="29040" w:author="BigCREditor-RAN4#104-bis" w:date="2022-10-21T13:42:00Z">
              <w:r w:rsidRPr="00020619">
                <w:t>DLBWP.1.1</w:t>
              </w:r>
            </w:ins>
          </w:p>
          <w:p w14:paraId="4D9304A0" w14:textId="77777777" w:rsidR="00961EE0" w:rsidRPr="00020619" w:rsidRDefault="00961EE0" w:rsidP="00BB34DD">
            <w:pPr>
              <w:pStyle w:val="TAC"/>
              <w:rPr>
                <w:ins w:id="29041" w:author="BigCREditor-RAN4#104-bis" w:date="2022-10-21T13:42:00Z"/>
              </w:rPr>
            </w:pPr>
            <w:ins w:id="29042" w:author="BigCREditor-RAN4#104-bis" w:date="2022-10-21T13:42:00Z">
              <w:r w:rsidRPr="00020619">
                <w:t>ULBWP.1.1</w:t>
              </w:r>
            </w:ins>
          </w:p>
        </w:tc>
      </w:tr>
      <w:tr w:rsidR="00961EE0" w:rsidRPr="00020619" w14:paraId="31B55086" w14:textId="77777777" w:rsidTr="00BB34DD">
        <w:trPr>
          <w:trHeight w:val="85"/>
          <w:jc w:val="center"/>
          <w:ins w:id="29043" w:author="BigCREditor-RAN4#104-bis" w:date="2022-10-21T13:42:00Z"/>
        </w:trPr>
        <w:tc>
          <w:tcPr>
            <w:tcW w:w="3304" w:type="dxa"/>
            <w:vMerge w:val="restart"/>
            <w:tcBorders>
              <w:top w:val="single" w:sz="4" w:space="0" w:color="auto"/>
              <w:left w:val="single" w:sz="4" w:space="0" w:color="auto"/>
              <w:right w:val="single" w:sz="4" w:space="0" w:color="auto"/>
            </w:tcBorders>
            <w:hideMark/>
          </w:tcPr>
          <w:p w14:paraId="5B2478F9" w14:textId="77777777" w:rsidR="00961EE0" w:rsidRPr="00020619" w:rsidRDefault="00961EE0" w:rsidP="00BB34DD">
            <w:pPr>
              <w:pStyle w:val="TAL"/>
              <w:rPr>
                <w:ins w:id="29044" w:author="BigCREditor-RAN4#104-bis" w:date="2022-10-21T13:42:00Z"/>
              </w:rPr>
            </w:pPr>
            <w:ins w:id="29045" w:author="BigCREditor-RAN4#104-bis" w:date="2022-10-21T13:42:00Z">
              <w:r w:rsidRPr="00020619">
                <w:t>SMTC configuration</w:t>
              </w:r>
            </w:ins>
          </w:p>
        </w:tc>
        <w:tc>
          <w:tcPr>
            <w:tcW w:w="959" w:type="dxa"/>
            <w:tcBorders>
              <w:top w:val="single" w:sz="4" w:space="0" w:color="auto"/>
              <w:left w:val="single" w:sz="4" w:space="0" w:color="auto"/>
              <w:bottom w:val="single" w:sz="4" w:space="0" w:color="auto"/>
              <w:right w:val="single" w:sz="4" w:space="0" w:color="auto"/>
            </w:tcBorders>
            <w:hideMark/>
          </w:tcPr>
          <w:p w14:paraId="2141D195" w14:textId="77777777" w:rsidR="00961EE0" w:rsidRPr="00020619" w:rsidRDefault="00961EE0" w:rsidP="00BB34DD">
            <w:pPr>
              <w:pStyle w:val="TAC"/>
              <w:rPr>
                <w:ins w:id="29046" w:author="BigCREditor-RAN4#104-bis" w:date="2022-10-21T13:42:00Z"/>
              </w:rPr>
            </w:pPr>
            <w:ins w:id="29047" w:author="BigCREditor-RAN4#104-bis" w:date="2022-10-21T13:42:00Z">
              <w:r w:rsidRPr="00020619">
                <w:t>1,2,4</w:t>
              </w:r>
            </w:ins>
          </w:p>
        </w:tc>
        <w:tc>
          <w:tcPr>
            <w:tcW w:w="937" w:type="dxa"/>
            <w:vMerge w:val="restart"/>
            <w:tcBorders>
              <w:top w:val="single" w:sz="4" w:space="0" w:color="auto"/>
              <w:left w:val="single" w:sz="4" w:space="0" w:color="auto"/>
              <w:right w:val="single" w:sz="4" w:space="0" w:color="auto"/>
            </w:tcBorders>
          </w:tcPr>
          <w:p w14:paraId="751214E5" w14:textId="77777777" w:rsidR="00961EE0" w:rsidRPr="00020619" w:rsidRDefault="00961EE0" w:rsidP="00BB34DD">
            <w:pPr>
              <w:pStyle w:val="TAC"/>
              <w:rPr>
                <w:ins w:id="29048" w:author="BigCREditor-RAN4#104-bis" w:date="2022-10-21T13:42:00Z"/>
              </w:rPr>
            </w:pPr>
          </w:p>
        </w:tc>
        <w:tc>
          <w:tcPr>
            <w:tcW w:w="2074" w:type="dxa"/>
            <w:tcBorders>
              <w:top w:val="single" w:sz="4" w:space="0" w:color="auto"/>
              <w:left w:val="single" w:sz="4" w:space="0" w:color="auto"/>
              <w:right w:val="single" w:sz="4" w:space="0" w:color="auto"/>
            </w:tcBorders>
            <w:hideMark/>
          </w:tcPr>
          <w:p w14:paraId="51B8983E" w14:textId="77777777" w:rsidR="00961EE0" w:rsidRPr="00020619" w:rsidRDefault="00961EE0" w:rsidP="00BB34DD">
            <w:pPr>
              <w:pStyle w:val="TAC"/>
              <w:rPr>
                <w:ins w:id="29049" w:author="BigCREditor-RAN4#104-bis" w:date="2022-10-21T13:42:00Z"/>
              </w:rPr>
            </w:pPr>
            <w:ins w:id="29050" w:author="BigCREditor-RAN4#104-bis" w:date="2022-10-21T13:42:00Z">
              <w:r w:rsidRPr="00020619">
                <w:t>SMTC.1 Redcap</w:t>
              </w:r>
            </w:ins>
          </w:p>
        </w:tc>
      </w:tr>
      <w:tr w:rsidR="00961EE0" w:rsidRPr="00020619" w14:paraId="473537B3" w14:textId="77777777" w:rsidTr="00BB34DD">
        <w:trPr>
          <w:trHeight w:val="85"/>
          <w:jc w:val="center"/>
          <w:ins w:id="29051" w:author="BigCREditor-RAN4#104-bis" w:date="2022-10-21T13:42:00Z"/>
        </w:trPr>
        <w:tc>
          <w:tcPr>
            <w:tcW w:w="3304" w:type="dxa"/>
            <w:vMerge/>
            <w:tcBorders>
              <w:left w:val="single" w:sz="4" w:space="0" w:color="auto"/>
              <w:bottom w:val="single" w:sz="4" w:space="0" w:color="auto"/>
              <w:right w:val="single" w:sz="4" w:space="0" w:color="auto"/>
            </w:tcBorders>
          </w:tcPr>
          <w:p w14:paraId="13DF01E5" w14:textId="77777777" w:rsidR="00961EE0" w:rsidRPr="00020619" w:rsidRDefault="00961EE0" w:rsidP="00BB34DD">
            <w:pPr>
              <w:pStyle w:val="TAL"/>
              <w:rPr>
                <w:ins w:id="29052" w:author="BigCREditor-RAN4#104-bis" w:date="2022-10-21T13:42:00Z"/>
              </w:rPr>
            </w:pPr>
          </w:p>
        </w:tc>
        <w:tc>
          <w:tcPr>
            <w:tcW w:w="959" w:type="dxa"/>
            <w:tcBorders>
              <w:top w:val="single" w:sz="4" w:space="0" w:color="auto"/>
              <w:left w:val="single" w:sz="4" w:space="0" w:color="auto"/>
              <w:bottom w:val="single" w:sz="4" w:space="0" w:color="auto"/>
              <w:right w:val="single" w:sz="4" w:space="0" w:color="auto"/>
            </w:tcBorders>
          </w:tcPr>
          <w:p w14:paraId="6D58602B" w14:textId="77777777" w:rsidR="00961EE0" w:rsidRPr="00020619" w:rsidRDefault="00961EE0" w:rsidP="00BB34DD">
            <w:pPr>
              <w:pStyle w:val="TAC"/>
              <w:rPr>
                <w:ins w:id="29053" w:author="BigCREditor-RAN4#104-bis" w:date="2022-10-21T13:42:00Z"/>
              </w:rPr>
            </w:pPr>
            <w:ins w:id="29054" w:author="BigCREditor-RAN4#104-bis" w:date="2022-10-21T13:42:00Z">
              <w:r w:rsidRPr="00020619">
                <w:t>3</w:t>
              </w:r>
            </w:ins>
          </w:p>
        </w:tc>
        <w:tc>
          <w:tcPr>
            <w:tcW w:w="937" w:type="dxa"/>
            <w:vMerge/>
            <w:tcBorders>
              <w:left w:val="single" w:sz="4" w:space="0" w:color="auto"/>
              <w:bottom w:val="single" w:sz="4" w:space="0" w:color="auto"/>
              <w:right w:val="single" w:sz="4" w:space="0" w:color="auto"/>
            </w:tcBorders>
          </w:tcPr>
          <w:p w14:paraId="726E3160" w14:textId="77777777" w:rsidR="00961EE0" w:rsidRPr="00020619" w:rsidRDefault="00961EE0" w:rsidP="00BB34DD">
            <w:pPr>
              <w:pStyle w:val="TAC"/>
              <w:rPr>
                <w:ins w:id="29055" w:author="BigCREditor-RAN4#104-bis" w:date="2022-10-21T13:42:00Z"/>
              </w:rPr>
            </w:pPr>
          </w:p>
        </w:tc>
        <w:tc>
          <w:tcPr>
            <w:tcW w:w="2074" w:type="dxa"/>
            <w:tcBorders>
              <w:left w:val="single" w:sz="4" w:space="0" w:color="auto"/>
              <w:bottom w:val="single" w:sz="4" w:space="0" w:color="auto"/>
              <w:right w:val="single" w:sz="4" w:space="0" w:color="auto"/>
            </w:tcBorders>
          </w:tcPr>
          <w:p w14:paraId="0869357A" w14:textId="77777777" w:rsidR="00961EE0" w:rsidRPr="00020619" w:rsidRDefault="00961EE0" w:rsidP="00BB34DD">
            <w:pPr>
              <w:pStyle w:val="TAC"/>
              <w:rPr>
                <w:ins w:id="29056" w:author="BigCREditor-RAN4#104-bis" w:date="2022-10-21T13:42:00Z"/>
              </w:rPr>
            </w:pPr>
            <w:ins w:id="29057" w:author="BigCREditor-RAN4#104-bis" w:date="2022-10-21T13:42:00Z">
              <w:r w:rsidRPr="00020619">
                <w:t>SMTC.1 Redcap</w:t>
              </w:r>
            </w:ins>
          </w:p>
        </w:tc>
      </w:tr>
      <w:tr w:rsidR="00961EE0" w:rsidRPr="00020619" w14:paraId="45C9483A" w14:textId="77777777" w:rsidTr="00BB34DD">
        <w:trPr>
          <w:jc w:val="center"/>
          <w:ins w:id="29058"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FA6B893" w14:textId="77777777" w:rsidR="00961EE0" w:rsidRPr="00020619" w:rsidRDefault="00961EE0" w:rsidP="00BB34DD">
            <w:pPr>
              <w:pStyle w:val="TAL"/>
              <w:rPr>
                <w:ins w:id="29059" w:author="BigCREditor-RAN4#104-bis" w:date="2022-10-21T13:42:00Z"/>
              </w:rPr>
            </w:pPr>
            <w:ins w:id="29060" w:author="BigCREditor-RAN4#104-bis" w:date="2022-10-21T13:42:00Z">
              <w:r w:rsidRPr="00020619">
                <w:t>DRX configuration</w:t>
              </w:r>
            </w:ins>
          </w:p>
        </w:tc>
        <w:tc>
          <w:tcPr>
            <w:tcW w:w="959" w:type="dxa"/>
            <w:tcBorders>
              <w:top w:val="single" w:sz="4" w:space="0" w:color="auto"/>
              <w:left w:val="single" w:sz="4" w:space="0" w:color="auto"/>
              <w:bottom w:val="single" w:sz="4" w:space="0" w:color="auto"/>
              <w:right w:val="single" w:sz="4" w:space="0" w:color="auto"/>
            </w:tcBorders>
            <w:hideMark/>
          </w:tcPr>
          <w:p w14:paraId="1A03C47C" w14:textId="77777777" w:rsidR="00961EE0" w:rsidRPr="00020619" w:rsidRDefault="00961EE0" w:rsidP="00BB34DD">
            <w:pPr>
              <w:pStyle w:val="TAC"/>
              <w:rPr>
                <w:ins w:id="29061" w:author="BigCREditor-RAN4#104-bis" w:date="2022-10-21T13:42:00Z"/>
              </w:rPr>
            </w:pPr>
            <w:ins w:id="29062"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D957DCC" w14:textId="77777777" w:rsidR="00961EE0" w:rsidRPr="00020619" w:rsidRDefault="00961EE0" w:rsidP="00BB34DD">
            <w:pPr>
              <w:pStyle w:val="TAC"/>
              <w:rPr>
                <w:ins w:id="29063"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0B07D028" w14:textId="77777777" w:rsidR="00961EE0" w:rsidRPr="00020619" w:rsidRDefault="00961EE0" w:rsidP="00BB34DD">
            <w:pPr>
              <w:pStyle w:val="TAC"/>
              <w:rPr>
                <w:ins w:id="29064" w:author="BigCREditor-RAN4#104-bis" w:date="2022-10-21T13:42:00Z"/>
              </w:rPr>
            </w:pPr>
            <w:ins w:id="29065" w:author="BigCREditor-RAN4#104-bis" w:date="2022-10-21T13:42:00Z">
              <w:r w:rsidRPr="00020619">
                <w:t>Off</w:t>
              </w:r>
            </w:ins>
          </w:p>
        </w:tc>
      </w:tr>
      <w:tr w:rsidR="00961EE0" w:rsidRPr="00020619" w14:paraId="1DAB3A18" w14:textId="77777777" w:rsidTr="00BB34DD">
        <w:trPr>
          <w:jc w:val="center"/>
          <w:ins w:id="29066"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5E4ADAA" w14:textId="77777777" w:rsidR="00961EE0" w:rsidRPr="00020619" w:rsidRDefault="00961EE0" w:rsidP="00BB34DD">
            <w:pPr>
              <w:pStyle w:val="TAL"/>
              <w:rPr>
                <w:ins w:id="29067" w:author="BigCREditor-RAN4#104-bis" w:date="2022-10-21T13:42:00Z"/>
              </w:rPr>
            </w:pPr>
            <w:proofErr w:type="spellStart"/>
            <w:ins w:id="29068" w:author="BigCREditor-RAN4#104-bis" w:date="2022-10-21T13:42:00Z">
              <w:r w:rsidRPr="00020619">
                <w:t>reportConfigType</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40E72F5F" w14:textId="77777777" w:rsidR="00961EE0" w:rsidRPr="00020619" w:rsidRDefault="00961EE0" w:rsidP="00BB34DD">
            <w:pPr>
              <w:pStyle w:val="TAC"/>
              <w:rPr>
                <w:ins w:id="29069" w:author="BigCREditor-RAN4#104-bis" w:date="2022-10-21T13:42:00Z"/>
              </w:rPr>
            </w:pPr>
            <w:ins w:id="29070"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0111679" w14:textId="77777777" w:rsidR="00961EE0" w:rsidRPr="00020619" w:rsidRDefault="00961EE0" w:rsidP="00BB34DD">
            <w:pPr>
              <w:pStyle w:val="TAC"/>
              <w:rPr>
                <w:ins w:id="2907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2A97D3F5" w14:textId="77777777" w:rsidR="00961EE0" w:rsidRPr="00020619" w:rsidRDefault="00961EE0" w:rsidP="00BB34DD">
            <w:pPr>
              <w:pStyle w:val="TAC"/>
              <w:rPr>
                <w:ins w:id="29072" w:author="BigCREditor-RAN4#104-bis" w:date="2022-10-21T13:42:00Z"/>
              </w:rPr>
            </w:pPr>
            <w:ins w:id="29073" w:author="BigCREditor-RAN4#104-bis" w:date="2022-10-21T13:42:00Z">
              <w:r w:rsidRPr="00020619">
                <w:t>aperiodic</w:t>
              </w:r>
            </w:ins>
          </w:p>
        </w:tc>
      </w:tr>
      <w:tr w:rsidR="00961EE0" w:rsidRPr="00020619" w14:paraId="11063C54" w14:textId="77777777" w:rsidTr="00BB34DD">
        <w:trPr>
          <w:jc w:val="center"/>
          <w:ins w:id="29074"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4CE074E6" w14:textId="77777777" w:rsidR="00961EE0" w:rsidRPr="00020619" w:rsidRDefault="00961EE0" w:rsidP="00BB34DD">
            <w:pPr>
              <w:pStyle w:val="TAL"/>
              <w:rPr>
                <w:ins w:id="29075" w:author="BigCREditor-RAN4#104-bis" w:date="2022-10-21T13:42:00Z"/>
              </w:rPr>
            </w:pPr>
            <w:proofErr w:type="spellStart"/>
            <w:ins w:id="29076" w:author="BigCREditor-RAN4#104-bis" w:date="2022-10-21T13:42:00Z">
              <w:r w:rsidRPr="00020619">
                <w:t>reportQuantity</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59F16EA6" w14:textId="77777777" w:rsidR="00961EE0" w:rsidRPr="00020619" w:rsidRDefault="00961EE0" w:rsidP="00BB34DD">
            <w:pPr>
              <w:pStyle w:val="TAC"/>
              <w:rPr>
                <w:ins w:id="29077" w:author="BigCREditor-RAN4#104-bis" w:date="2022-10-21T13:42:00Z"/>
              </w:rPr>
            </w:pPr>
            <w:ins w:id="29078"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E2EC101" w14:textId="77777777" w:rsidR="00961EE0" w:rsidRPr="00020619" w:rsidRDefault="00961EE0" w:rsidP="00BB34DD">
            <w:pPr>
              <w:pStyle w:val="TAC"/>
              <w:rPr>
                <w:ins w:id="29079"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02AF1005" w14:textId="77777777" w:rsidR="00961EE0" w:rsidRPr="00020619" w:rsidRDefault="00961EE0" w:rsidP="00BB34DD">
            <w:pPr>
              <w:pStyle w:val="TAC"/>
              <w:rPr>
                <w:ins w:id="29080" w:author="BigCREditor-RAN4#104-bis" w:date="2022-10-21T13:42:00Z"/>
              </w:rPr>
            </w:pPr>
            <w:ins w:id="29081" w:author="BigCREditor-RAN4#104-bis" w:date="2022-10-21T13:42:00Z">
              <w:r w:rsidRPr="00020619">
                <w:t>cri-RSRP</w:t>
              </w:r>
            </w:ins>
          </w:p>
        </w:tc>
      </w:tr>
      <w:tr w:rsidR="00961EE0" w:rsidRPr="00020619" w14:paraId="28F0F522" w14:textId="77777777" w:rsidTr="00BB34DD">
        <w:trPr>
          <w:jc w:val="center"/>
          <w:ins w:id="29082"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374511F3" w14:textId="77777777" w:rsidR="00961EE0" w:rsidRPr="00020619" w:rsidRDefault="00961EE0" w:rsidP="00BB34DD">
            <w:pPr>
              <w:pStyle w:val="TAL"/>
              <w:rPr>
                <w:ins w:id="29083" w:author="BigCREditor-RAN4#104-bis" w:date="2022-10-21T13:42:00Z"/>
              </w:rPr>
            </w:pPr>
            <w:ins w:id="29084" w:author="BigCREditor-RAN4#104-bis" w:date="2022-10-21T13:42:00Z">
              <w:r w:rsidRPr="00020619">
                <w:t>Number of reported RS</w:t>
              </w:r>
            </w:ins>
          </w:p>
        </w:tc>
        <w:tc>
          <w:tcPr>
            <w:tcW w:w="959" w:type="dxa"/>
            <w:tcBorders>
              <w:top w:val="single" w:sz="4" w:space="0" w:color="auto"/>
              <w:left w:val="single" w:sz="4" w:space="0" w:color="auto"/>
              <w:bottom w:val="single" w:sz="4" w:space="0" w:color="auto"/>
              <w:right w:val="single" w:sz="4" w:space="0" w:color="auto"/>
            </w:tcBorders>
            <w:hideMark/>
          </w:tcPr>
          <w:p w14:paraId="6FCE60EE" w14:textId="77777777" w:rsidR="00961EE0" w:rsidRPr="00020619" w:rsidRDefault="00961EE0" w:rsidP="00BB34DD">
            <w:pPr>
              <w:pStyle w:val="TAC"/>
              <w:rPr>
                <w:ins w:id="29085" w:author="BigCREditor-RAN4#104-bis" w:date="2022-10-21T13:42:00Z"/>
              </w:rPr>
            </w:pPr>
            <w:ins w:id="29086"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B697981" w14:textId="77777777" w:rsidR="00961EE0" w:rsidRPr="00020619" w:rsidRDefault="00961EE0" w:rsidP="00BB34DD">
            <w:pPr>
              <w:pStyle w:val="TAC"/>
              <w:rPr>
                <w:ins w:id="29087"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78672B31" w14:textId="77777777" w:rsidR="00961EE0" w:rsidRPr="00020619" w:rsidRDefault="00961EE0" w:rsidP="00BB34DD">
            <w:pPr>
              <w:pStyle w:val="TAC"/>
              <w:rPr>
                <w:ins w:id="29088" w:author="BigCREditor-RAN4#104-bis" w:date="2022-10-21T13:42:00Z"/>
              </w:rPr>
            </w:pPr>
            <w:ins w:id="29089" w:author="BigCREditor-RAN4#104-bis" w:date="2022-10-21T13:42:00Z">
              <w:r w:rsidRPr="00020619">
                <w:t>2</w:t>
              </w:r>
            </w:ins>
          </w:p>
        </w:tc>
      </w:tr>
      <w:tr w:rsidR="00961EE0" w:rsidRPr="00020619" w14:paraId="58CB62E0" w14:textId="77777777" w:rsidTr="00BB34DD">
        <w:trPr>
          <w:trHeight w:val="69"/>
          <w:jc w:val="center"/>
          <w:ins w:id="29090" w:author="BigCREditor-RAN4#104-bis" w:date="2022-10-21T13:42:00Z"/>
        </w:trPr>
        <w:tc>
          <w:tcPr>
            <w:tcW w:w="3304" w:type="dxa"/>
            <w:tcBorders>
              <w:top w:val="single" w:sz="4" w:space="0" w:color="auto"/>
              <w:left w:val="single" w:sz="4" w:space="0" w:color="auto"/>
              <w:bottom w:val="nil"/>
              <w:right w:val="single" w:sz="4" w:space="0" w:color="auto"/>
            </w:tcBorders>
            <w:shd w:val="clear" w:color="auto" w:fill="auto"/>
            <w:hideMark/>
          </w:tcPr>
          <w:p w14:paraId="3EF8D66B" w14:textId="77777777" w:rsidR="00961EE0" w:rsidRPr="00020619" w:rsidRDefault="00961EE0" w:rsidP="00BB34DD">
            <w:pPr>
              <w:pStyle w:val="TAL"/>
              <w:rPr>
                <w:ins w:id="29091" w:author="BigCREditor-RAN4#104-bis" w:date="2022-10-21T13:42:00Z"/>
              </w:rPr>
            </w:pPr>
            <w:proofErr w:type="spellStart"/>
            <w:ins w:id="29092" w:author="BigCREditor-RAN4#104-bis" w:date="2022-10-21T13:42:00Z">
              <w:r w:rsidRPr="00020619">
                <w:t>qcl</w:t>
              </w:r>
              <w:proofErr w:type="spellEnd"/>
              <w:r w:rsidRPr="00020619">
                <w:t>-Info</w:t>
              </w:r>
            </w:ins>
          </w:p>
        </w:tc>
        <w:tc>
          <w:tcPr>
            <w:tcW w:w="959" w:type="dxa"/>
            <w:tcBorders>
              <w:top w:val="single" w:sz="4" w:space="0" w:color="auto"/>
              <w:left w:val="single" w:sz="4" w:space="0" w:color="auto"/>
              <w:bottom w:val="nil"/>
              <w:right w:val="single" w:sz="4" w:space="0" w:color="auto"/>
            </w:tcBorders>
            <w:shd w:val="clear" w:color="auto" w:fill="auto"/>
            <w:hideMark/>
          </w:tcPr>
          <w:p w14:paraId="6B46A222" w14:textId="77777777" w:rsidR="00961EE0" w:rsidRPr="00020619" w:rsidRDefault="00961EE0" w:rsidP="00BB34DD">
            <w:pPr>
              <w:pStyle w:val="TAC"/>
              <w:rPr>
                <w:ins w:id="29093" w:author="BigCREditor-RAN4#104-bis" w:date="2022-10-21T13:42:00Z"/>
              </w:rPr>
            </w:pPr>
            <w:ins w:id="29094"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0FC6D556" w14:textId="77777777" w:rsidR="00961EE0" w:rsidRPr="00020619" w:rsidRDefault="00961EE0" w:rsidP="00BB34DD">
            <w:pPr>
              <w:pStyle w:val="TAC"/>
              <w:rPr>
                <w:ins w:id="29095"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59F2F5C5" w14:textId="77777777" w:rsidR="00961EE0" w:rsidRPr="00020619" w:rsidRDefault="00961EE0" w:rsidP="00BB34DD">
            <w:pPr>
              <w:pStyle w:val="TAC"/>
              <w:rPr>
                <w:ins w:id="29096" w:author="BigCREditor-RAN4#104-bis" w:date="2022-10-21T13:42:00Z"/>
              </w:rPr>
            </w:pPr>
            <w:ins w:id="29097" w:author="BigCREditor-RAN4#104-bis" w:date="2022-10-21T13:42:00Z">
              <w:r w:rsidRPr="00020619">
                <w:t>SSB#0 for resource#0</w:t>
              </w:r>
            </w:ins>
          </w:p>
        </w:tc>
      </w:tr>
      <w:tr w:rsidR="00961EE0" w:rsidRPr="00020619" w14:paraId="304F3533" w14:textId="77777777" w:rsidTr="00BB34DD">
        <w:trPr>
          <w:trHeight w:val="69"/>
          <w:jc w:val="center"/>
          <w:ins w:id="29098" w:author="BigCREditor-RAN4#104-bis" w:date="2022-10-21T13:42:00Z"/>
        </w:trPr>
        <w:tc>
          <w:tcPr>
            <w:tcW w:w="3304" w:type="dxa"/>
            <w:tcBorders>
              <w:top w:val="nil"/>
              <w:left w:val="single" w:sz="4" w:space="0" w:color="auto"/>
              <w:bottom w:val="single" w:sz="4" w:space="0" w:color="auto"/>
              <w:right w:val="single" w:sz="4" w:space="0" w:color="auto"/>
            </w:tcBorders>
            <w:shd w:val="clear" w:color="auto" w:fill="auto"/>
            <w:hideMark/>
          </w:tcPr>
          <w:p w14:paraId="0D9D2330" w14:textId="77777777" w:rsidR="00961EE0" w:rsidRPr="00020619" w:rsidRDefault="00961EE0" w:rsidP="00BB34DD">
            <w:pPr>
              <w:pStyle w:val="TAL"/>
              <w:rPr>
                <w:ins w:id="29099" w:author="BigCREditor-RAN4#104-bis" w:date="2022-10-21T13:42:00Z"/>
              </w:rPr>
            </w:pPr>
          </w:p>
        </w:tc>
        <w:tc>
          <w:tcPr>
            <w:tcW w:w="959" w:type="dxa"/>
            <w:tcBorders>
              <w:top w:val="nil"/>
              <w:left w:val="single" w:sz="4" w:space="0" w:color="auto"/>
              <w:bottom w:val="single" w:sz="4" w:space="0" w:color="auto"/>
              <w:right w:val="single" w:sz="4" w:space="0" w:color="auto"/>
            </w:tcBorders>
            <w:shd w:val="clear" w:color="auto" w:fill="auto"/>
            <w:hideMark/>
          </w:tcPr>
          <w:p w14:paraId="605BACEC" w14:textId="77777777" w:rsidR="00961EE0" w:rsidRPr="00020619" w:rsidRDefault="00961EE0" w:rsidP="00BB34DD">
            <w:pPr>
              <w:pStyle w:val="TAC"/>
              <w:rPr>
                <w:ins w:id="29100" w:author="BigCREditor-RAN4#104-bis" w:date="2022-10-21T13:42:00Z"/>
              </w:rPr>
            </w:pPr>
          </w:p>
        </w:tc>
        <w:tc>
          <w:tcPr>
            <w:tcW w:w="937" w:type="dxa"/>
            <w:tcBorders>
              <w:top w:val="nil"/>
              <w:left w:val="single" w:sz="4" w:space="0" w:color="auto"/>
              <w:bottom w:val="single" w:sz="4" w:space="0" w:color="auto"/>
              <w:right w:val="single" w:sz="4" w:space="0" w:color="auto"/>
            </w:tcBorders>
            <w:shd w:val="clear" w:color="auto" w:fill="auto"/>
            <w:hideMark/>
          </w:tcPr>
          <w:p w14:paraId="3805B453" w14:textId="77777777" w:rsidR="00961EE0" w:rsidRPr="00020619" w:rsidRDefault="00961EE0" w:rsidP="00BB34DD">
            <w:pPr>
              <w:pStyle w:val="TAC"/>
              <w:rPr>
                <w:ins w:id="29101"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DE39EC8" w14:textId="77777777" w:rsidR="00961EE0" w:rsidRPr="00020619" w:rsidRDefault="00961EE0" w:rsidP="00BB34DD">
            <w:pPr>
              <w:pStyle w:val="TAC"/>
              <w:rPr>
                <w:ins w:id="29102" w:author="BigCREditor-RAN4#104-bis" w:date="2022-10-21T13:42:00Z"/>
              </w:rPr>
            </w:pPr>
            <w:ins w:id="29103" w:author="BigCREditor-RAN4#104-bis" w:date="2022-10-21T13:42:00Z">
              <w:r w:rsidRPr="00020619">
                <w:t>SSB#1 for resource#1</w:t>
              </w:r>
            </w:ins>
          </w:p>
        </w:tc>
      </w:tr>
      <w:tr w:rsidR="00961EE0" w:rsidRPr="00020619" w14:paraId="77EF06B1" w14:textId="77777777" w:rsidTr="00BB34DD">
        <w:trPr>
          <w:jc w:val="center"/>
          <w:ins w:id="29104"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69B8B77F" w14:textId="77777777" w:rsidR="00961EE0" w:rsidRPr="00020619" w:rsidRDefault="00961EE0" w:rsidP="00BB34DD">
            <w:pPr>
              <w:pStyle w:val="TAL"/>
              <w:rPr>
                <w:ins w:id="29105" w:author="BigCREditor-RAN4#104-bis" w:date="2022-10-21T13:42:00Z"/>
                <w:i/>
                <w:lang w:eastAsia="ja-JP"/>
              </w:rPr>
            </w:pPr>
            <w:proofErr w:type="spellStart"/>
            <w:ins w:id="29106" w:author="BigCREditor-RAN4#104-bis" w:date="2022-10-21T13:42:00Z">
              <w:r w:rsidRPr="00020619">
                <w:t>reportSlotOffsetList</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6E647866" w14:textId="77777777" w:rsidR="00961EE0" w:rsidRPr="00020619" w:rsidRDefault="00961EE0" w:rsidP="00BB34DD">
            <w:pPr>
              <w:pStyle w:val="TAC"/>
              <w:rPr>
                <w:ins w:id="29107" w:author="BigCREditor-RAN4#104-bis" w:date="2022-10-21T13:42:00Z"/>
                <w:rFonts w:eastAsia="MS Mincho"/>
                <w:lang w:eastAsia="ja-JP"/>
              </w:rPr>
            </w:pPr>
            <w:ins w:id="29108"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F6BC529" w14:textId="77777777" w:rsidR="00961EE0" w:rsidRPr="00020619" w:rsidRDefault="00961EE0" w:rsidP="00BB34DD">
            <w:pPr>
              <w:pStyle w:val="TAC"/>
              <w:rPr>
                <w:ins w:id="29109" w:author="BigCREditor-RAN4#104-bis" w:date="2022-10-21T13:42:00Z"/>
              </w:rPr>
            </w:pPr>
            <w:ins w:id="29110" w:author="BigCREditor-RAN4#104-bis" w:date="2022-10-21T13:42:00Z">
              <w:r w:rsidRPr="00020619">
                <w:t>slots</w:t>
              </w:r>
            </w:ins>
          </w:p>
        </w:tc>
        <w:tc>
          <w:tcPr>
            <w:tcW w:w="2074" w:type="dxa"/>
            <w:tcBorders>
              <w:top w:val="single" w:sz="4" w:space="0" w:color="auto"/>
              <w:left w:val="single" w:sz="4" w:space="0" w:color="auto"/>
              <w:bottom w:val="single" w:sz="4" w:space="0" w:color="auto"/>
              <w:right w:val="single" w:sz="4" w:space="0" w:color="auto"/>
            </w:tcBorders>
            <w:hideMark/>
          </w:tcPr>
          <w:p w14:paraId="04778326" w14:textId="77777777" w:rsidR="00961EE0" w:rsidRPr="00020619" w:rsidRDefault="00961EE0" w:rsidP="00BB34DD">
            <w:pPr>
              <w:pStyle w:val="TAC"/>
              <w:rPr>
                <w:ins w:id="29111" w:author="BigCREditor-RAN4#104-bis" w:date="2022-10-21T13:42:00Z"/>
              </w:rPr>
            </w:pPr>
            <w:ins w:id="29112" w:author="BigCREditor-RAN4#104-bis" w:date="2022-10-21T13:42:00Z">
              <w:r w:rsidRPr="00020619">
                <w:rPr>
                  <w:rFonts w:cs="Arial"/>
                  <w:lang w:val="en-US"/>
                </w:rPr>
                <w:t>8</w:t>
              </w:r>
            </w:ins>
          </w:p>
        </w:tc>
      </w:tr>
      <w:tr w:rsidR="00961EE0" w:rsidRPr="00020619" w14:paraId="7AA307EE" w14:textId="77777777" w:rsidTr="00BB34DD">
        <w:trPr>
          <w:jc w:val="center"/>
          <w:ins w:id="29113"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27E0B5DB" w14:textId="77777777" w:rsidR="00961EE0" w:rsidRPr="00020619" w:rsidRDefault="00961EE0" w:rsidP="00BB34DD">
            <w:pPr>
              <w:pStyle w:val="TAL"/>
              <w:rPr>
                <w:ins w:id="29114" w:author="BigCREditor-RAN4#104-bis" w:date="2022-10-21T13:42:00Z"/>
              </w:rPr>
            </w:pPr>
            <w:ins w:id="29115" w:author="BigCREditor-RAN4#104-bis" w:date="2022-10-21T13:42:00Z">
              <w:r w:rsidRPr="00020619">
                <w:t>T1</w:t>
              </w:r>
            </w:ins>
          </w:p>
        </w:tc>
        <w:tc>
          <w:tcPr>
            <w:tcW w:w="959" w:type="dxa"/>
            <w:tcBorders>
              <w:top w:val="single" w:sz="4" w:space="0" w:color="auto"/>
              <w:left w:val="single" w:sz="4" w:space="0" w:color="auto"/>
              <w:bottom w:val="single" w:sz="4" w:space="0" w:color="auto"/>
              <w:right w:val="single" w:sz="4" w:space="0" w:color="auto"/>
            </w:tcBorders>
            <w:hideMark/>
          </w:tcPr>
          <w:p w14:paraId="72AD4848" w14:textId="77777777" w:rsidR="00961EE0" w:rsidRPr="00020619" w:rsidRDefault="00961EE0" w:rsidP="00BB34DD">
            <w:pPr>
              <w:pStyle w:val="TAC"/>
              <w:rPr>
                <w:ins w:id="29116" w:author="BigCREditor-RAN4#104-bis" w:date="2022-10-21T13:42:00Z"/>
              </w:rPr>
            </w:pPr>
            <w:ins w:id="29117"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7CBAD50F" w14:textId="77777777" w:rsidR="00961EE0" w:rsidRPr="00020619" w:rsidRDefault="00961EE0" w:rsidP="00BB34DD">
            <w:pPr>
              <w:pStyle w:val="TAC"/>
              <w:rPr>
                <w:ins w:id="29118" w:author="BigCREditor-RAN4#104-bis" w:date="2022-10-21T13:42:00Z"/>
              </w:rPr>
            </w:pPr>
            <w:ins w:id="29119" w:author="BigCREditor-RAN4#104-bis" w:date="2022-10-21T13:42:00Z">
              <w:r w:rsidRPr="00020619">
                <w:t>s</w:t>
              </w:r>
            </w:ins>
          </w:p>
        </w:tc>
        <w:tc>
          <w:tcPr>
            <w:tcW w:w="2074" w:type="dxa"/>
            <w:tcBorders>
              <w:top w:val="single" w:sz="4" w:space="0" w:color="auto"/>
              <w:left w:val="single" w:sz="4" w:space="0" w:color="auto"/>
              <w:bottom w:val="single" w:sz="4" w:space="0" w:color="auto"/>
              <w:right w:val="single" w:sz="4" w:space="0" w:color="auto"/>
            </w:tcBorders>
            <w:hideMark/>
          </w:tcPr>
          <w:p w14:paraId="268C97A9" w14:textId="77777777" w:rsidR="00961EE0" w:rsidRPr="00020619" w:rsidRDefault="00961EE0" w:rsidP="00BB34DD">
            <w:pPr>
              <w:pStyle w:val="TAC"/>
              <w:rPr>
                <w:ins w:id="29120" w:author="BigCREditor-RAN4#104-bis" w:date="2022-10-21T13:42:00Z"/>
              </w:rPr>
            </w:pPr>
            <w:ins w:id="29121" w:author="BigCREditor-RAN4#104-bis" w:date="2022-10-21T13:42:00Z">
              <w:r w:rsidRPr="00020619">
                <w:t>5</w:t>
              </w:r>
            </w:ins>
          </w:p>
        </w:tc>
      </w:tr>
      <w:tr w:rsidR="00961EE0" w:rsidRPr="00020619" w14:paraId="5A1E3954" w14:textId="77777777" w:rsidTr="00BB34DD">
        <w:trPr>
          <w:trHeight w:val="152"/>
          <w:jc w:val="center"/>
          <w:ins w:id="29122"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B7437FC" w14:textId="77777777" w:rsidR="00961EE0" w:rsidRPr="00020619" w:rsidRDefault="00961EE0" w:rsidP="00BB34DD">
            <w:pPr>
              <w:pStyle w:val="TAL"/>
              <w:rPr>
                <w:ins w:id="29123" w:author="BigCREditor-RAN4#104-bis" w:date="2022-10-21T13:42:00Z"/>
              </w:rPr>
            </w:pPr>
            <w:ins w:id="29124" w:author="BigCREditor-RAN4#104-bis" w:date="2022-10-21T13:42:00Z">
              <w:r w:rsidRPr="00020619">
                <w:t>EPRE ratio of PSS to SSS</w:t>
              </w:r>
            </w:ins>
          </w:p>
        </w:tc>
        <w:tc>
          <w:tcPr>
            <w:tcW w:w="959" w:type="dxa"/>
            <w:tcBorders>
              <w:top w:val="single" w:sz="4" w:space="0" w:color="auto"/>
              <w:left w:val="single" w:sz="4" w:space="0" w:color="auto"/>
              <w:bottom w:val="nil"/>
              <w:right w:val="single" w:sz="4" w:space="0" w:color="auto"/>
            </w:tcBorders>
            <w:shd w:val="clear" w:color="auto" w:fill="auto"/>
            <w:hideMark/>
          </w:tcPr>
          <w:p w14:paraId="1494A893" w14:textId="77777777" w:rsidR="00961EE0" w:rsidRPr="00020619" w:rsidRDefault="00961EE0" w:rsidP="00BB34DD">
            <w:pPr>
              <w:pStyle w:val="TAC"/>
              <w:rPr>
                <w:ins w:id="29125" w:author="BigCREditor-RAN4#104-bis" w:date="2022-10-21T13:42:00Z"/>
              </w:rPr>
            </w:pPr>
            <w:ins w:id="29126" w:author="BigCREditor-RAN4#104-bis" w:date="2022-10-21T13:42:00Z">
              <w:r w:rsidRPr="00020619">
                <w:t>1~4</w:t>
              </w:r>
            </w:ins>
          </w:p>
        </w:tc>
        <w:tc>
          <w:tcPr>
            <w:tcW w:w="937" w:type="dxa"/>
            <w:tcBorders>
              <w:top w:val="single" w:sz="4" w:space="0" w:color="auto"/>
              <w:left w:val="single" w:sz="4" w:space="0" w:color="auto"/>
              <w:bottom w:val="nil"/>
              <w:right w:val="single" w:sz="4" w:space="0" w:color="auto"/>
            </w:tcBorders>
            <w:shd w:val="clear" w:color="auto" w:fill="auto"/>
            <w:hideMark/>
          </w:tcPr>
          <w:p w14:paraId="2613C3B4" w14:textId="77777777" w:rsidR="00961EE0" w:rsidRPr="00020619" w:rsidRDefault="00961EE0" w:rsidP="00BB34DD">
            <w:pPr>
              <w:pStyle w:val="TAC"/>
              <w:rPr>
                <w:ins w:id="29127" w:author="BigCREditor-RAN4#104-bis" w:date="2022-10-21T13:42:00Z"/>
              </w:rPr>
            </w:pPr>
            <w:ins w:id="29128" w:author="BigCREditor-RAN4#104-bis" w:date="2022-10-21T13:42:00Z">
              <w:r w:rsidRPr="00020619">
                <w:t>dB</w:t>
              </w:r>
            </w:ins>
          </w:p>
        </w:tc>
        <w:tc>
          <w:tcPr>
            <w:tcW w:w="2074" w:type="dxa"/>
            <w:tcBorders>
              <w:top w:val="single" w:sz="4" w:space="0" w:color="auto"/>
              <w:left w:val="single" w:sz="4" w:space="0" w:color="auto"/>
              <w:bottom w:val="nil"/>
              <w:right w:val="single" w:sz="4" w:space="0" w:color="auto"/>
            </w:tcBorders>
            <w:shd w:val="clear" w:color="auto" w:fill="auto"/>
            <w:hideMark/>
          </w:tcPr>
          <w:p w14:paraId="5F47A1FC" w14:textId="77777777" w:rsidR="00961EE0" w:rsidRPr="00020619" w:rsidRDefault="00961EE0" w:rsidP="00BB34DD">
            <w:pPr>
              <w:pStyle w:val="TAC"/>
              <w:rPr>
                <w:ins w:id="29129" w:author="BigCREditor-RAN4#104-bis" w:date="2022-10-21T13:42:00Z"/>
              </w:rPr>
            </w:pPr>
            <w:ins w:id="29130" w:author="BigCREditor-RAN4#104-bis" w:date="2022-10-21T13:42:00Z">
              <w:r w:rsidRPr="00020619">
                <w:t>0</w:t>
              </w:r>
            </w:ins>
          </w:p>
        </w:tc>
      </w:tr>
      <w:tr w:rsidR="00961EE0" w:rsidRPr="00020619" w14:paraId="45DF0704" w14:textId="77777777" w:rsidTr="00BB34DD">
        <w:trPr>
          <w:trHeight w:val="145"/>
          <w:jc w:val="center"/>
          <w:ins w:id="29131"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48A4439" w14:textId="77777777" w:rsidR="00961EE0" w:rsidRPr="00020619" w:rsidRDefault="00961EE0" w:rsidP="00BB34DD">
            <w:pPr>
              <w:pStyle w:val="TAL"/>
              <w:rPr>
                <w:ins w:id="29132" w:author="BigCREditor-RAN4#104-bis" w:date="2022-10-21T13:42:00Z"/>
              </w:rPr>
            </w:pPr>
            <w:ins w:id="29133" w:author="BigCREditor-RAN4#104-bis" w:date="2022-10-21T13:42:00Z">
              <w:r w:rsidRPr="00020619">
                <w:t>EPRE ratio of PBCH DMRS to SSS</w:t>
              </w:r>
            </w:ins>
          </w:p>
        </w:tc>
        <w:tc>
          <w:tcPr>
            <w:tcW w:w="959" w:type="dxa"/>
            <w:tcBorders>
              <w:top w:val="nil"/>
              <w:left w:val="single" w:sz="4" w:space="0" w:color="auto"/>
              <w:bottom w:val="nil"/>
              <w:right w:val="single" w:sz="4" w:space="0" w:color="auto"/>
            </w:tcBorders>
            <w:shd w:val="clear" w:color="auto" w:fill="auto"/>
            <w:hideMark/>
          </w:tcPr>
          <w:p w14:paraId="57683072" w14:textId="77777777" w:rsidR="00961EE0" w:rsidRPr="00020619" w:rsidRDefault="00961EE0" w:rsidP="00BB34DD">
            <w:pPr>
              <w:pStyle w:val="TAC"/>
              <w:rPr>
                <w:ins w:id="29134"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53177B47" w14:textId="77777777" w:rsidR="00961EE0" w:rsidRPr="00020619" w:rsidRDefault="00961EE0" w:rsidP="00BB34DD">
            <w:pPr>
              <w:pStyle w:val="TAC"/>
              <w:rPr>
                <w:ins w:id="29135"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46E121EB" w14:textId="77777777" w:rsidR="00961EE0" w:rsidRPr="00020619" w:rsidRDefault="00961EE0" w:rsidP="00BB34DD">
            <w:pPr>
              <w:pStyle w:val="TAC"/>
              <w:rPr>
                <w:ins w:id="29136" w:author="BigCREditor-RAN4#104-bis" w:date="2022-10-21T13:42:00Z"/>
              </w:rPr>
            </w:pPr>
          </w:p>
        </w:tc>
      </w:tr>
      <w:tr w:rsidR="00961EE0" w:rsidRPr="00020619" w14:paraId="13A6AE0E" w14:textId="77777777" w:rsidTr="00BB34DD">
        <w:trPr>
          <w:trHeight w:val="145"/>
          <w:jc w:val="center"/>
          <w:ins w:id="29137"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181D0BB5" w14:textId="77777777" w:rsidR="00961EE0" w:rsidRPr="00020619" w:rsidRDefault="00961EE0" w:rsidP="00BB34DD">
            <w:pPr>
              <w:pStyle w:val="TAL"/>
              <w:rPr>
                <w:ins w:id="29138" w:author="BigCREditor-RAN4#104-bis" w:date="2022-10-21T13:42:00Z"/>
              </w:rPr>
            </w:pPr>
            <w:ins w:id="29139" w:author="BigCREditor-RAN4#104-bis" w:date="2022-10-21T13:42:00Z">
              <w:r w:rsidRPr="00020619">
                <w:t>EPRE ratio of PBCH to PBCH DMRS</w:t>
              </w:r>
            </w:ins>
          </w:p>
        </w:tc>
        <w:tc>
          <w:tcPr>
            <w:tcW w:w="959" w:type="dxa"/>
            <w:tcBorders>
              <w:top w:val="nil"/>
              <w:left w:val="single" w:sz="4" w:space="0" w:color="auto"/>
              <w:bottom w:val="nil"/>
              <w:right w:val="single" w:sz="4" w:space="0" w:color="auto"/>
            </w:tcBorders>
            <w:shd w:val="clear" w:color="auto" w:fill="auto"/>
            <w:hideMark/>
          </w:tcPr>
          <w:p w14:paraId="2D56DDC5" w14:textId="77777777" w:rsidR="00961EE0" w:rsidRPr="00020619" w:rsidRDefault="00961EE0" w:rsidP="00BB34DD">
            <w:pPr>
              <w:pStyle w:val="TAC"/>
              <w:rPr>
                <w:ins w:id="29140"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78869F30" w14:textId="77777777" w:rsidR="00961EE0" w:rsidRPr="00020619" w:rsidRDefault="00961EE0" w:rsidP="00BB34DD">
            <w:pPr>
              <w:pStyle w:val="TAC"/>
              <w:rPr>
                <w:ins w:id="29141"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5F95DF5C" w14:textId="77777777" w:rsidR="00961EE0" w:rsidRPr="00020619" w:rsidRDefault="00961EE0" w:rsidP="00BB34DD">
            <w:pPr>
              <w:pStyle w:val="TAC"/>
              <w:rPr>
                <w:ins w:id="29142" w:author="BigCREditor-RAN4#104-bis" w:date="2022-10-21T13:42:00Z"/>
              </w:rPr>
            </w:pPr>
          </w:p>
        </w:tc>
      </w:tr>
      <w:tr w:rsidR="00961EE0" w:rsidRPr="00020619" w14:paraId="4D1B8D23" w14:textId="77777777" w:rsidTr="00BB34DD">
        <w:trPr>
          <w:trHeight w:val="145"/>
          <w:jc w:val="center"/>
          <w:ins w:id="29143"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7C701C8F" w14:textId="77777777" w:rsidR="00961EE0" w:rsidRPr="00020619" w:rsidRDefault="00961EE0" w:rsidP="00BB34DD">
            <w:pPr>
              <w:pStyle w:val="TAL"/>
              <w:rPr>
                <w:ins w:id="29144" w:author="BigCREditor-RAN4#104-bis" w:date="2022-10-21T13:42:00Z"/>
              </w:rPr>
            </w:pPr>
            <w:ins w:id="29145" w:author="BigCREditor-RAN4#104-bis" w:date="2022-10-21T13:42:00Z">
              <w:r w:rsidRPr="00020619">
                <w:t>EPRE ratio of PDCCH DMRS to SSS</w:t>
              </w:r>
            </w:ins>
          </w:p>
        </w:tc>
        <w:tc>
          <w:tcPr>
            <w:tcW w:w="959" w:type="dxa"/>
            <w:tcBorders>
              <w:top w:val="nil"/>
              <w:left w:val="single" w:sz="4" w:space="0" w:color="auto"/>
              <w:bottom w:val="nil"/>
              <w:right w:val="single" w:sz="4" w:space="0" w:color="auto"/>
            </w:tcBorders>
            <w:shd w:val="clear" w:color="auto" w:fill="auto"/>
            <w:hideMark/>
          </w:tcPr>
          <w:p w14:paraId="7404931B" w14:textId="77777777" w:rsidR="00961EE0" w:rsidRPr="00020619" w:rsidRDefault="00961EE0" w:rsidP="00BB34DD">
            <w:pPr>
              <w:pStyle w:val="TAC"/>
              <w:rPr>
                <w:ins w:id="29146"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6E8C6812" w14:textId="77777777" w:rsidR="00961EE0" w:rsidRPr="00020619" w:rsidRDefault="00961EE0" w:rsidP="00BB34DD">
            <w:pPr>
              <w:pStyle w:val="TAC"/>
              <w:rPr>
                <w:ins w:id="29147"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1B815EB9" w14:textId="77777777" w:rsidR="00961EE0" w:rsidRPr="00020619" w:rsidRDefault="00961EE0" w:rsidP="00BB34DD">
            <w:pPr>
              <w:pStyle w:val="TAC"/>
              <w:rPr>
                <w:ins w:id="29148" w:author="BigCREditor-RAN4#104-bis" w:date="2022-10-21T13:42:00Z"/>
              </w:rPr>
            </w:pPr>
          </w:p>
        </w:tc>
      </w:tr>
      <w:tr w:rsidR="00961EE0" w:rsidRPr="00020619" w14:paraId="33FDEDF1" w14:textId="77777777" w:rsidTr="00BB34DD">
        <w:trPr>
          <w:trHeight w:val="145"/>
          <w:jc w:val="center"/>
          <w:ins w:id="29149"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35025ED1" w14:textId="77777777" w:rsidR="00961EE0" w:rsidRPr="00020619" w:rsidRDefault="00961EE0" w:rsidP="00BB34DD">
            <w:pPr>
              <w:pStyle w:val="TAL"/>
              <w:rPr>
                <w:ins w:id="29150" w:author="BigCREditor-RAN4#104-bis" w:date="2022-10-21T13:42:00Z"/>
              </w:rPr>
            </w:pPr>
            <w:ins w:id="29151" w:author="BigCREditor-RAN4#104-bis" w:date="2022-10-21T13:42:00Z">
              <w:r w:rsidRPr="00020619">
                <w:t>EPRE ratio of PDCCH to PDCCH DMRS</w:t>
              </w:r>
            </w:ins>
          </w:p>
        </w:tc>
        <w:tc>
          <w:tcPr>
            <w:tcW w:w="959" w:type="dxa"/>
            <w:tcBorders>
              <w:top w:val="nil"/>
              <w:left w:val="single" w:sz="4" w:space="0" w:color="auto"/>
              <w:bottom w:val="nil"/>
              <w:right w:val="single" w:sz="4" w:space="0" w:color="auto"/>
            </w:tcBorders>
            <w:shd w:val="clear" w:color="auto" w:fill="auto"/>
            <w:hideMark/>
          </w:tcPr>
          <w:p w14:paraId="36FC4F5E" w14:textId="77777777" w:rsidR="00961EE0" w:rsidRPr="00020619" w:rsidRDefault="00961EE0" w:rsidP="00BB34DD">
            <w:pPr>
              <w:pStyle w:val="TAC"/>
              <w:rPr>
                <w:ins w:id="29152"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087DA204" w14:textId="77777777" w:rsidR="00961EE0" w:rsidRPr="00020619" w:rsidRDefault="00961EE0" w:rsidP="00BB34DD">
            <w:pPr>
              <w:pStyle w:val="TAC"/>
              <w:rPr>
                <w:ins w:id="29153"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56BD3743" w14:textId="77777777" w:rsidR="00961EE0" w:rsidRPr="00020619" w:rsidRDefault="00961EE0" w:rsidP="00BB34DD">
            <w:pPr>
              <w:pStyle w:val="TAC"/>
              <w:rPr>
                <w:ins w:id="29154" w:author="BigCREditor-RAN4#104-bis" w:date="2022-10-21T13:42:00Z"/>
              </w:rPr>
            </w:pPr>
          </w:p>
        </w:tc>
      </w:tr>
      <w:tr w:rsidR="00961EE0" w:rsidRPr="00020619" w14:paraId="053ED72A" w14:textId="77777777" w:rsidTr="00BB34DD">
        <w:trPr>
          <w:trHeight w:val="145"/>
          <w:jc w:val="center"/>
          <w:ins w:id="29155"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2F9DFFE8" w14:textId="77777777" w:rsidR="00961EE0" w:rsidRPr="00020619" w:rsidRDefault="00961EE0" w:rsidP="00BB34DD">
            <w:pPr>
              <w:pStyle w:val="TAL"/>
              <w:rPr>
                <w:ins w:id="29156" w:author="BigCREditor-RAN4#104-bis" w:date="2022-10-21T13:42:00Z"/>
              </w:rPr>
            </w:pPr>
            <w:ins w:id="29157" w:author="BigCREditor-RAN4#104-bis" w:date="2022-10-21T13:42:00Z">
              <w:r w:rsidRPr="00020619">
                <w:t>EPRE ratio of PDSCH DMRS to SSS</w:t>
              </w:r>
            </w:ins>
          </w:p>
        </w:tc>
        <w:tc>
          <w:tcPr>
            <w:tcW w:w="959" w:type="dxa"/>
            <w:tcBorders>
              <w:top w:val="nil"/>
              <w:left w:val="single" w:sz="4" w:space="0" w:color="auto"/>
              <w:bottom w:val="nil"/>
              <w:right w:val="single" w:sz="4" w:space="0" w:color="auto"/>
            </w:tcBorders>
            <w:shd w:val="clear" w:color="auto" w:fill="auto"/>
            <w:hideMark/>
          </w:tcPr>
          <w:p w14:paraId="5B6F3A73" w14:textId="77777777" w:rsidR="00961EE0" w:rsidRPr="00020619" w:rsidRDefault="00961EE0" w:rsidP="00BB34DD">
            <w:pPr>
              <w:pStyle w:val="TAC"/>
              <w:rPr>
                <w:ins w:id="29158"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55223F71" w14:textId="77777777" w:rsidR="00961EE0" w:rsidRPr="00020619" w:rsidRDefault="00961EE0" w:rsidP="00BB34DD">
            <w:pPr>
              <w:pStyle w:val="TAC"/>
              <w:rPr>
                <w:ins w:id="29159"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1DE8C0F2" w14:textId="77777777" w:rsidR="00961EE0" w:rsidRPr="00020619" w:rsidRDefault="00961EE0" w:rsidP="00BB34DD">
            <w:pPr>
              <w:pStyle w:val="TAC"/>
              <w:rPr>
                <w:ins w:id="29160" w:author="BigCREditor-RAN4#104-bis" w:date="2022-10-21T13:42:00Z"/>
              </w:rPr>
            </w:pPr>
          </w:p>
        </w:tc>
      </w:tr>
      <w:tr w:rsidR="00961EE0" w:rsidRPr="00020619" w14:paraId="3A6FFCEA" w14:textId="77777777" w:rsidTr="00BB34DD">
        <w:trPr>
          <w:trHeight w:val="145"/>
          <w:jc w:val="center"/>
          <w:ins w:id="29161"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56D1122A" w14:textId="77777777" w:rsidR="00961EE0" w:rsidRPr="00020619" w:rsidRDefault="00961EE0" w:rsidP="00BB34DD">
            <w:pPr>
              <w:pStyle w:val="TAL"/>
              <w:rPr>
                <w:ins w:id="29162" w:author="BigCREditor-RAN4#104-bis" w:date="2022-10-21T13:42:00Z"/>
              </w:rPr>
            </w:pPr>
            <w:ins w:id="29163" w:author="BigCREditor-RAN4#104-bis" w:date="2022-10-21T13:42:00Z">
              <w:r w:rsidRPr="00020619">
                <w:t>EPRE ratio of PDSCH to PDSCH DMRS</w:t>
              </w:r>
            </w:ins>
          </w:p>
        </w:tc>
        <w:tc>
          <w:tcPr>
            <w:tcW w:w="959" w:type="dxa"/>
            <w:tcBorders>
              <w:top w:val="nil"/>
              <w:left w:val="single" w:sz="4" w:space="0" w:color="auto"/>
              <w:bottom w:val="nil"/>
              <w:right w:val="single" w:sz="4" w:space="0" w:color="auto"/>
            </w:tcBorders>
            <w:shd w:val="clear" w:color="auto" w:fill="auto"/>
            <w:hideMark/>
          </w:tcPr>
          <w:p w14:paraId="2DB2C008" w14:textId="77777777" w:rsidR="00961EE0" w:rsidRPr="00020619" w:rsidRDefault="00961EE0" w:rsidP="00BB34DD">
            <w:pPr>
              <w:pStyle w:val="TAC"/>
              <w:rPr>
                <w:ins w:id="29164"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3D7DC687" w14:textId="77777777" w:rsidR="00961EE0" w:rsidRPr="00020619" w:rsidRDefault="00961EE0" w:rsidP="00BB34DD">
            <w:pPr>
              <w:pStyle w:val="TAC"/>
              <w:rPr>
                <w:ins w:id="29165"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1D35F7CC" w14:textId="77777777" w:rsidR="00961EE0" w:rsidRPr="00020619" w:rsidRDefault="00961EE0" w:rsidP="00BB34DD">
            <w:pPr>
              <w:pStyle w:val="TAC"/>
              <w:rPr>
                <w:ins w:id="29166" w:author="BigCREditor-RAN4#104-bis" w:date="2022-10-21T13:42:00Z"/>
              </w:rPr>
            </w:pPr>
          </w:p>
        </w:tc>
      </w:tr>
      <w:tr w:rsidR="00961EE0" w:rsidRPr="00020619" w14:paraId="57DBD975" w14:textId="77777777" w:rsidTr="00BB34DD">
        <w:trPr>
          <w:trHeight w:val="145"/>
          <w:jc w:val="center"/>
          <w:ins w:id="29167"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75467280" w14:textId="77777777" w:rsidR="00961EE0" w:rsidRPr="00020619" w:rsidRDefault="00961EE0" w:rsidP="00BB34DD">
            <w:pPr>
              <w:pStyle w:val="TAL"/>
              <w:rPr>
                <w:ins w:id="29168" w:author="BigCREditor-RAN4#104-bis" w:date="2022-10-21T13:42:00Z"/>
              </w:rPr>
            </w:pPr>
            <w:ins w:id="29169" w:author="BigCREditor-RAN4#104-bis" w:date="2022-10-21T13:42:00Z">
              <w:r w:rsidRPr="00020619">
                <w:t xml:space="preserve">EPRE ratio of OCNG DMRS to </w:t>
              </w:r>
              <w:proofErr w:type="spellStart"/>
              <w:r w:rsidRPr="00020619">
                <w:t>SSS</w:t>
              </w:r>
              <w:r w:rsidRPr="00020619">
                <w:rPr>
                  <w:vertAlign w:val="superscript"/>
                </w:rPr>
                <w:t>Note</w:t>
              </w:r>
              <w:proofErr w:type="spellEnd"/>
              <w:r w:rsidRPr="00020619">
                <w:rPr>
                  <w:vertAlign w:val="superscript"/>
                </w:rPr>
                <w:t xml:space="preserve"> 1</w:t>
              </w:r>
            </w:ins>
          </w:p>
        </w:tc>
        <w:tc>
          <w:tcPr>
            <w:tcW w:w="959" w:type="dxa"/>
            <w:tcBorders>
              <w:top w:val="nil"/>
              <w:left w:val="single" w:sz="4" w:space="0" w:color="auto"/>
              <w:bottom w:val="nil"/>
              <w:right w:val="single" w:sz="4" w:space="0" w:color="auto"/>
            </w:tcBorders>
            <w:shd w:val="clear" w:color="auto" w:fill="auto"/>
            <w:hideMark/>
          </w:tcPr>
          <w:p w14:paraId="2AA37C02" w14:textId="77777777" w:rsidR="00961EE0" w:rsidRPr="00020619" w:rsidRDefault="00961EE0" w:rsidP="00BB34DD">
            <w:pPr>
              <w:pStyle w:val="TAC"/>
              <w:rPr>
                <w:ins w:id="29170" w:author="BigCREditor-RAN4#104-bis" w:date="2022-10-21T13:42:00Z"/>
              </w:rPr>
            </w:pPr>
          </w:p>
        </w:tc>
        <w:tc>
          <w:tcPr>
            <w:tcW w:w="937" w:type="dxa"/>
            <w:tcBorders>
              <w:top w:val="nil"/>
              <w:left w:val="single" w:sz="4" w:space="0" w:color="auto"/>
              <w:bottom w:val="nil"/>
              <w:right w:val="single" w:sz="4" w:space="0" w:color="auto"/>
            </w:tcBorders>
            <w:shd w:val="clear" w:color="auto" w:fill="auto"/>
            <w:hideMark/>
          </w:tcPr>
          <w:p w14:paraId="5CD91498" w14:textId="77777777" w:rsidR="00961EE0" w:rsidRPr="00020619" w:rsidRDefault="00961EE0" w:rsidP="00BB34DD">
            <w:pPr>
              <w:pStyle w:val="TAC"/>
              <w:rPr>
                <w:ins w:id="29171" w:author="BigCREditor-RAN4#104-bis" w:date="2022-10-21T13:42:00Z"/>
              </w:rPr>
            </w:pPr>
          </w:p>
        </w:tc>
        <w:tc>
          <w:tcPr>
            <w:tcW w:w="2074" w:type="dxa"/>
            <w:tcBorders>
              <w:top w:val="nil"/>
              <w:left w:val="single" w:sz="4" w:space="0" w:color="auto"/>
              <w:bottom w:val="nil"/>
              <w:right w:val="single" w:sz="4" w:space="0" w:color="auto"/>
            </w:tcBorders>
            <w:shd w:val="clear" w:color="auto" w:fill="auto"/>
            <w:hideMark/>
          </w:tcPr>
          <w:p w14:paraId="0EF7EA15" w14:textId="77777777" w:rsidR="00961EE0" w:rsidRPr="00020619" w:rsidRDefault="00961EE0" w:rsidP="00BB34DD">
            <w:pPr>
              <w:pStyle w:val="TAC"/>
              <w:rPr>
                <w:ins w:id="29172" w:author="BigCREditor-RAN4#104-bis" w:date="2022-10-21T13:42:00Z"/>
              </w:rPr>
            </w:pPr>
          </w:p>
        </w:tc>
      </w:tr>
      <w:tr w:rsidR="00961EE0" w:rsidRPr="00020619" w14:paraId="375DE10F" w14:textId="77777777" w:rsidTr="00BB34DD">
        <w:trPr>
          <w:trHeight w:val="145"/>
          <w:jc w:val="center"/>
          <w:ins w:id="29173"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28322F54" w14:textId="77777777" w:rsidR="00961EE0" w:rsidRPr="00020619" w:rsidRDefault="00961EE0" w:rsidP="00BB34DD">
            <w:pPr>
              <w:pStyle w:val="TAL"/>
              <w:rPr>
                <w:ins w:id="29174" w:author="BigCREditor-RAN4#104-bis" w:date="2022-10-21T13:42:00Z"/>
              </w:rPr>
            </w:pPr>
            <w:ins w:id="29175" w:author="BigCREditor-RAN4#104-bis" w:date="2022-10-21T13:42:00Z">
              <w:r w:rsidRPr="00020619">
                <w:t>EPRE ratio of OCNG to OCNG DMRS</w:t>
              </w:r>
              <w:r w:rsidRPr="00020619">
                <w:rPr>
                  <w:vertAlign w:val="superscript"/>
                </w:rPr>
                <w:t xml:space="preserve"> Note 1</w:t>
              </w:r>
            </w:ins>
          </w:p>
        </w:tc>
        <w:tc>
          <w:tcPr>
            <w:tcW w:w="959" w:type="dxa"/>
            <w:tcBorders>
              <w:top w:val="nil"/>
              <w:left w:val="single" w:sz="4" w:space="0" w:color="auto"/>
              <w:bottom w:val="single" w:sz="4" w:space="0" w:color="auto"/>
              <w:right w:val="single" w:sz="4" w:space="0" w:color="auto"/>
            </w:tcBorders>
            <w:shd w:val="clear" w:color="auto" w:fill="auto"/>
            <w:hideMark/>
          </w:tcPr>
          <w:p w14:paraId="284E6A7B" w14:textId="77777777" w:rsidR="00961EE0" w:rsidRPr="00020619" w:rsidRDefault="00961EE0" w:rsidP="00BB34DD">
            <w:pPr>
              <w:pStyle w:val="TAC"/>
              <w:rPr>
                <w:ins w:id="29176" w:author="BigCREditor-RAN4#104-bis" w:date="2022-10-21T13:42:00Z"/>
              </w:rPr>
            </w:pPr>
          </w:p>
        </w:tc>
        <w:tc>
          <w:tcPr>
            <w:tcW w:w="937" w:type="dxa"/>
            <w:tcBorders>
              <w:top w:val="nil"/>
              <w:left w:val="single" w:sz="4" w:space="0" w:color="auto"/>
              <w:bottom w:val="single" w:sz="4" w:space="0" w:color="auto"/>
              <w:right w:val="single" w:sz="4" w:space="0" w:color="auto"/>
            </w:tcBorders>
            <w:shd w:val="clear" w:color="auto" w:fill="auto"/>
            <w:hideMark/>
          </w:tcPr>
          <w:p w14:paraId="6357B6AA" w14:textId="77777777" w:rsidR="00961EE0" w:rsidRPr="00020619" w:rsidRDefault="00961EE0" w:rsidP="00BB34DD">
            <w:pPr>
              <w:pStyle w:val="TAC"/>
              <w:rPr>
                <w:ins w:id="29177" w:author="BigCREditor-RAN4#104-bis" w:date="2022-10-21T13:42:00Z"/>
              </w:rPr>
            </w:pPr>
          </w:p>
        </w:tc>
        <w:tc>
          <w:tcPr>
            <w:tcW w:w="2074" w:type="dxa"/>
            <w:tcBorders>
              <w:top w:val="nil"/>
              <w:left w:val="single" w:sz="4" w:space="0" w:color="auto"/>
              <w:bottom w:val="single" w:sz="4" w:space="0" w:color="auto"/>
              <w:right w:val="single" w:sz="4" w:space="0" w:color="auto"/>
            </w:tcBorders>
            <w:shd w:val="clear" w:color="auto" w:fill="auto"/>
            <w:hideMark/>
          </w:tcPr>
          <w:p w14:paraId="37078AA0" w14:textId="77777777" w:rsidR="00961EE0" w:rsidRPr="00020619" w:rsidRDefault="00961EE0" w:rsidP="00BB34DD">
            <w:pPr>
              <w:pStyle w:val="TAC"/>
              <w:rPr>
                <w:ins w:id="29178" w:author="BigCREditor-RAN4#104-bis" w:date="2022-10-21T13:42:00Z"/>
              </w:rPr>
            </w:pPr>
          </w:p>
        </w:tc>
      </w:tr>
      <w:tr w:rsidR="00961EE0" w:rsidRPr="00020619" w14:paraId="1D6923C7" w14:textId="77777777" w:rsidTr="00BB34DD">
        <w:trPr>
          <w:jc w:val="center"/>
          <w:ins w:id="29179" w:author="BigCREditor-RAN4#104-bis" w:date="2022-10-21T13:42:00Z"/>
        </w:trPr>
        <w:tc>
          <w:tcPr>
            <w:tcW w:w="3304" w:type="dxa"/>
            <w:tcBorders>
              <w:top w:val="single" w:sz="4" w:space="0" w:color="auto"/>
              <w:left w:val="single" w:sz="4" w:space="0" w:color="auto"/>
              <w:bottom w:val="single" w:sz="4" w:space="0" w:color="auto"/>
              <w:right w:val="single" w:sz="4" w:space="0" w:color="auto"/>
            </w:tcBorders>
            <w:hideMark/>
          </w:tcPr>
          <w:p w14:paraId="278FDA7C" w14:textId="77777777" w:rsidR="00961EE0" w:rsidRPr="00020619" w:rsidRDefault="00961EE0" w:rsidP="00BB34DD">
            <w:pPr>
              <w:pStyle w:val="TAL"/>
              <w:rPr>
                <w:ins w:id="29180" w:author="BigCREditor-RAN4#104-bis" w:date="2022-10-21T13:42:00Z"/>
              </w:rPr>
            </w:pPr>
            <w:ins w:id="29181" w:author="BigCREditor-RAN4#104-bis" w:date="2022-10-21T13:42:00Z">
              <w:r w:rsidRPr="00020619">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54BD9F50" w14:textId="77777777" w:rsidR="00961EE0" w:rsidRPr="00020619" w:rsidRDefault="00961EE0" w:rsidP="00BB34DD">
            <w:pPr>
              <w:pStyle w:val="TAC"/>
              <w:rPr>
                <w:ins w:id="29182" w:author="BigCREditor-RAN4#104-bis" w:date="2022-10-21T13:42:00Z"/>
              </w:rPr>
            </w:pPr>
            <w:ins w:id="29183" w:author="BigCREditor-RAN4#104-bis" w:date="2022-10-21T13: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099598DB" w14:textId="77777777" w:rsidR="00961EE0" w:rsidRPr="00020619" w:rsidRDefault="00961EE0" w:rsidP="00BB34DD">
            <w:pPr>
              <w:pStyle w:val="TAC"/>
              <w:rPr>
                <w:ins w:id="29184" w:author="BigCREditor-RAN4#104-bis" w:date="2022-10-21T13:42:00Z"/>
              </w:rPr>
            </w:pPr>
          </w:p>
        </w:tc>
        <w:tc>
          <w:tcPr>
            <w:tcW w:w="2074" w:type="dxa"/>
            <w:tcBorders>
              <w:top w:val="single" w:sz="4" w:space="0" w:color="auto"/>
              <w:left w:val="single" w:sz="4" w:space="0" w:color="auto"/>
              <w:bottom w:val="single" w:sz="4" w:space="0" w:color="auto"/>
              <w:right w:val="single" w:sz="4" w:space="0" w:color="auto"/>
            </w:tcBorders>
            <w:hideMark/>
          </w:tcPr>
          <w:p w14:paraId="4B15C666" w14:textId="77777777" w:rsidR="00961EE0" w:rsidRPr="00020619" w:rsidRDefault="00961EE0" w:rsidP="00BB34DD">
            <w:pPr>
              <w:pStyle w:val="TAC"/>
              <w:rPr>
                <w:ins w:id="29185" w:author="BigCREditor-RAN4#104-bis" w:date="2022-10-21T13:42:00Z"/>
              </w:rPr>
            </w:pPr>
            <w:ins w:id="29186" w:author="BigCREditor-RAN4#104-bis" w:date="2022-10-21T13:42:00Z">
              <w:r w:rsidRPr="00020619">
                <w:t>AWGN</w:t>
              </w:r>
            </w:ins>
          </w:p>
        </w:tc>
      </w:tr>
      <w:tr w:rsidR="00961EE0" w:rsidRPr="00020619" w14:paraId="1FF71E20" w14:textId="77777777" w:rsidTr="00BB34DD">
        <w:trPr>
          <w:jc w:val="center"/>
          <w:ins w:id="29187" w:author="BigCREditor-RAN4#104-bis" w:date="2022-10-21T13:42:00Z"/>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658E5245" w14:textId="77777777" w:rsidR="00961EE0" w:rsidRPr="00020619" w:rsidRDefault="00961EE0" w:rsidP="00BB34DD">
            <w:pPr>
              <w:pStyle w:val="TAN"/>
              <w:rPr>
                <w:ins w:id="29188" w:author="BigCREditor-RAN4#104-bis" w:date="2022-10-21T13:42:00Z"/>
                <w:rFonts w:cs="Arial"/>
              </w:rPr>
            </w:pPr>
            <w:ins w:id="29189" w:author="BigCREditor-RAN4#104-bis" w:date="2022-10-21T13:42: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664B6B2B" w14:textId="77777777" w:rsidR="00961EE0" w:rsidRPr="00020619" w:rsidRDefault="00961EE0" w:rsidP="00961EE0">
      <w:pPr>
        <w:rPr>
          <w:ins w:id="29190" w:author="BigCREditor-RAN4#104-bis" w:date="2022-10-21T13:42:00Z"/>
          <w:rFonts w:cs="v4.2.0"/>
        </w:rPr>
      </w:pPr>
    </w:p>
    <w:p w14:paraId="765B3DA4" w14:textId="77777777" w:rsidR="00961EE0" w:rsidRPr="00020619" w:rsidRDefault="00961EE0" w:rsidP="00961EE0">
      <w:pPr>
        <w:pStyle w:val="TH"/>
        <w:rPr>
          <w:ins w:id="29191" w:author="BigCREditor-RAN4#104-bis" w:date="2022-10-21T13:42:00Z"/>
          <w:rFonts w:eastAsia="Malgun Gothic"/>
        </w:rPr>
      </w:pPr>
      <w:ins w:id="29192" w:author="BigCREditor-RAN4#104-bis" w:date="2022-10-21T13:42:00Z">
        <w:r w:rsidRPr="00020619">
          <w:t xml:space="preserve">Table </w:t>
        </w:r>
        <w:r w:rsidRPr="00020619">
          <w:rPr>
            <w:snapToGrid w:val="0"/>
          </w:rPr>
          <w:t>A.16.6.4.6</w:t>
        </w:r>
        <w:r w:rsidRPr="00020619">
          <w:t>.2-2: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961EE0" w:rsidRPr="00020619" w14:paraId="0689E40D" w14:textId="77777777" w:rsidTr="00BB34DD">
        <w:trPr>
          <w:trHeight w:val="187"/>
          <w:jc w:val="center"/>
          <w:ins w:id="29193" w:author="BigCREditor-RAN4#104-bis" w:date="2022-10-21T13:42:00Z"/>
        </w:trPr>
        <w:tc>
          <w:tcPr>
            <w:tcW w:w="1509" w:type="dxa"/>
            <w:tcBorders>
              <w:top w:val="single" w:sz="4" w:space="0" w:color="auto"/>
              <w:left w:val="single" w:sz="4" w:space="0" w:color="auto"/>
              <w:bottom w:val="single" w:sz="4" w:space="0" w:color="auto"/>
              <w:right w:val="single" w:sz="4" w:space="0" w:color="auto"/>
            </w:tcBorders>
            <w:vAlign w:val="center"/>
            <w:hideMark/>
          </w:tcPr>
          <w:p w14:paraId="2558A16F" w14:textId="77777777" w:rsidR="00961EE0" w:rsidRPr="00020619" w:rsidRDefault="00961EE0" w:rsidP="00BB34DD">
            <w:pPr>
              <w:pStyle w:val="TAH"/>
              <w:rPr>
                <w:ins w:id="29194" w:author="BigCREditor-RAN4#104-bis" w:date="2022-10-21T13:42:00Z"/>
              </w:rPr>
            </w:pPr>
            <w:ins w:id="29195" w:author="BigCREditor-RAN4#104-bis" w:date="2022-10-21T13:42:00Z">
              <w:r w:rsidRPr="00020619">
                <w:t>Parameter</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435E5AE" w14:textId="77777777" w:rsidR="00961EE0" w:rsidRPr="00020619" w:rsidRDefault="00961EE0" w:rsidP="00BB34DD">
            <w:pPr>
              <w:pStyle w:val="TAH"/>
              <w:rPr>
                <w:ins w:id="29196" w:author="BigCREditor-RAN4#104-bis" w:date="2022-10-21T13:42:00Z"/>
              </w:rPr>
            </w:pPr>
            <w:ins w:id="29197" w:author="BigCREditor-RAN4#104-bis" w:date="2022-10-21T13:42:00Z">
              <w:r w:rsidRPr="00020619">
                <w:t>Config</w:t>
              </w:r>
            </w:ins>
          </w:p>
        </w:tc>
        <w:tc>
          <w:tcPr>
            <w:tcW w:w="2032" w:type="dxa"/>
            <w:tcBorders>
              <w:top w:val="single" w:sz="4" w:space="0" w:color="auto"/>
              <w:left w:val="single" w:sz="4" w:space="0" w:color="auto"/>
              <w:bottom w:val="single" w:sz="4" w:space="0" w:color="auto"/>
              <w:right w:val="single" w:sz="4" w:space="0" w:color="auto"/>
            </w:tcBorders>
            <w:vAlign w:val="center"/>
            <w:hideMark/>
          </w:tcPr>
          <w:p w14:paraId="32B9338E" w14:textId="77777777" w:rsidR="00961EE0" w:rsidRPr="00020619" w:rsidRDefault="00961EE0" w:rsidP="00BB34DD">
            <w:pPr>
              <w:pStyle w:val="TAH"/>
              <w:rPr>
                <w:ins w:id="29198" w:author="BigCREditor-RAN4#104-bis" w:date="2022-10-21T13:42:00Z"/>
              </w:rPr>
            </w:pPr>
            <w:ins w:id="29199" w:author="BigCREditor-RAN4#104-bis" w:date="2022-10-21T13:42:00Z">
              <w:r w:rsidRPr="00020619">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05FBA548" w14:textId="77777777" w:rsidR="00961EE0" w:rsidRPr="00020619" w:rsidRDefault="00961EE0" w:rsidP="00BB34DD">
            <w:pPr>
              <w:pStyle w:val="TAH"/>
              <w:rPr>
                <w:ins w:id="29200" w:author="BigCREditor-RAN4#104-bis" w:date="2022-10-21T13:42:00Z"/>
              </w:rPr>
            </w:pPr>
            <w:ins w:id="29201" w:author="BigCREditor-RAN4#104-bis" w:date="2022-10-21T13:42:00Z">
              <w:r w:rsidRPr="00020619">
                <w:t>CSI-RS#0</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220074B4" w14:textId="77777777" w:rsidR="00961EE0" w:rsidRPr="00020619" w:rsidRDefault="00961EE0" w:rsidP="00BB34DD">
            <w:pPr>
              <w:pStyle w:val="TAH"/>
              <w:rPr>
                <w:ins w:id="29202" w:author="BigCREditor-RAN4#104-bis" w:date="2022-10-21T13:42:00Z"/>
              </w:rPr>
            </w:pPr>
            <w:ins w:id="29203" w:author="BigCREditor-RAN4#104-bis" w:date="2022-10-21T13:42:00Z">
              <w:r w:rsidRPr="00020619">
                <w:t>CSI-RS#1</w:t>
              </w:r>
            </w:ins>
          </w:p>
        </w:tc>
      </w:tr>
      <w:tr w:rsidR="00961EE0" w:rsidRPr="00020619" w14:paraId="49C2AC78" w14:textId="77777777" w:rsidTr="00BB34DD">
        <w:trPr>
          <w:trHeight w:val="187"/>
          <w:jc w:val="center"/>
          <w:ins w:id="29204" w:author="BigCREditor-RAN4#104-bis" w:date="2022-10-21T13:42:00Z"/>
        </w:trPr>
        <w:tc>
          <w:tcPr>
            <w:tcW w:w="1509" w:type="dxa"/>
            <w:tcBorders>
              <w:top w:val="single" w:sz="4" w:space="0" w:color="auto"/>
              <w:left w:val="single" w:sz="4" w:space="0" w:color="auto"/>
              <w:bottom w:val="single" w:sz="4" w:space="0" w:color="auto"/>
              <w:right w:val="single" w:sz="4" w:space="0" w:color="auto"/>
            </w:tcBorders>
            <w:hideMark/>
          </w:tcPr>
          <w:p w14:paraId="72FE8536" w14:textId="77777777" w:rsidR="00961EE0" w:rsidRPr="00020619" w:rsidRDefault="00961EE0" w:rsidP="00BB34DD">
            <w:pPr>
              <w:pStyle w:val="TAL"/>
              <w:rPr>
                <w:ins w:id="29205" w:author="BigCREditor-RAN4#104-bis" w:date="2022-10-21T13:42:00Z"/>
                <w:vertAlign w:val="superscript"/>
              </w:rPr>
            </w:pPr>
            <w:ins w:id="29206" w:author="BigCREditor-RAN4#104-bis" w:date="2022-10-21T13:42:00Z">
              <w:r w:rsidRPr="00020619">
                <w:rPr>
                  <w:rFonts w:eastAsia="Calibri"/>
                  <w:noProof/>
                  <w:position w:val="-12"/>
                  <w:szCs w:val="22"/>
                  <w:lang w:eastAsia="zh-CN"/>
                </w:rPr>
                <w:drawing>
                  <wp:inline distT="0" distB="0" distL="0" distR="0" wp14:anchorId="58B7C44A" wp14:editId="1CF21FC7">
                    <wp:extent cx="228600" cy="228600"/>
                    <wp:effectExtent l="0" t="0" r="0" b="0"/>
                    <wp:docPr id="9"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29495531" w14:textId="77777777" w:rsidR="00961EE0" w:rsidRPr="00020619" w:rsidRDefault="00961EE0" w:rsidP="00BB34DD">
            <w:pPr>
              <w:pStyle w:val="TAC"/>
              <w:rPr>
                <w:ins w:id="29207" w:author="BigCREditor-RAN4#104-bis" w:date="2022-10-21T13:42:00Z"/>
              </w:rPr>
            </w:pPr>
            <w:ins w:id="29208" w:author="BigCREditor-RAN4#104-bis" w:date="2022-10-21T13: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7D55F3EA" w14:textId="77777777" w:rsidR="00961EE0" w:rsidRPr="00020619" w:rsidRDefault="00961EE0" w:rsidP="00BB34DD">
            <w:pPr>
              <w:pStyle w:val="TAC"/>
              <w:rPr>
                <w:ins w:id="29209" w:author="BigCREditor-RAN4#104-bis" w:date="2022-10-21T13:42:00Z"/>
              </w:rPr>
            </w:pPr>
            <w:ins w:id="29210" w:author="BigCREditor-RAN4#104-bis" w:date="2022-10-21T13:42:00Z">
              <w:r w:rsidRPr="00020619">
                <w:t>dBm/15kHz</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657B6446" w14:textId="77777777" w:rsidR="00961EE0" w:rsidRPr="00020619" w:rsidRDefault="00961EE0" w:rsidP="00BB34DD">
            <w:pPr>
              <w:pStyle w:val="TAC"/>
              <w:rPr>
                <w:ins w:id="29211" w:author="BigCREditor-RAN4#104-bis" w:date="2022-10-21T13:42:00Z"/>
              </w:rPr>
            </w:pPr>
            <w:ins w:id="29212" w:author="BigCREditor-RAN4#104-bis" w:date="2022-10-21T13:42:00Z">
              <w:r w:rsidRPr="00020619">
                <w:t>-94.65</w:t>
              </w:r>
            </w:ins>
          </w:p>
        </w:tc>
      </w:tr>
      <w:tr w:rsidR="00961EE0" w:rsidRPr="00020619" w14:paraId="10A55E77" w14:textId="77777777" w:rsidTr="00BB34DD">
        <w:trPr>
          <w:trHeight w:val="187"/>
          <w:jc w:val="center"/>
          <w:ins w:id="29213" w:author="BigCREditor-RAN4#104-bis" w:date="2022-10-21T13:42:00Z"/>
        </w:trPr>
        <w:tc>
          <w:tcPr>
            <w:tcW w:w="1509" w:type="dxa"/>
            <w:tcBorders>
              <w:top w:val="single" w:sz="4" w:space="0" w:color="auto"/>
              <w:left w:val="single" w:sz="4" w:space="0" w:color="auto"/>
              <w:bottom w:val="nil"/>
              <w:right w:val="single" w:sz="4" w:space="0" w:color="auto"/>
            </w:tcBorders>
            <w:shd w:val="clear" w:color="auto" w:fill="auto"/>
            <w:hideMark/>
          </w:tcPr>
          <w:p w14:paraId="4C5F45AB" w14:textId="77777777" w:rsidR="00961EE0" w:rsidRPr="00020619" w:rsidRDefault="00961EE0" w:rsidP="00BB34DD">
            <w:pPr>
              <w:pStyle w:val="TAL"/>
              <w:rPr>
                <w:ins w:id="29214" w:author="BigCREditor-RAN4#104-bis" w:date="2022-10-21T13:42:00Z"/>
                <w:rFonts w:eastAsia="Calibri"/>
                <w:szCs w:val="22"/>
              </w:rPr>
            </w:pPr>
            <w:ins w:id="29215" w:author="BigCREditor-RAN4#104-bis" w:date="2022-10-21T13:42:00Z">
              <w:r w:rsidRPr="00020619">
                <w:rPr>
                  <w:rFonts w:eastAsia="Calibri"/>
                  <w:noProof/>
                  <w:position w:val="-12"/>
                  <w:szCs w:val="22"/>
                  <w:lang w:eastAsia="zh-CN"/>
                </w:rPr>
                <w:drawing>
                  <wp:inline distT="0" distB="0" distL="0" distR="0" wp14:anchorId="0FB9E76B" wp14:editId="69EFAA57">
                    <wp:extent cx="228600" cy="228600"/>
                    <wp:effectExtent l="0" t="0" r="0" b="0"/>
                    <wp:docPr id="6"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7E00954C" w14:textId="77777777" w:rsidR="00961EE0" w:rsidRPr="00020619" w:rsidRDefault="00961EE0" w:rsidP="00BB34DD">
            <w:pPr>
              <w:pStyle w:val="TAC"/>
              <w:rPr>
                <w:ins w:id="29216" w:author="BigCREditor-RAN4#104-bis" w:date="2022-10-21T13:42:00Z"/>
              </w:rPr>
            </w:pPr>
            <w:ins w:id="29217" w:author="BigCREditor-RAN4#104-bis" w:date="2022-10-21T13:42:00Z">
              <w:r w:rsidRPr="00020619">
                <w:t>1,2,4</w:t>
              </w:r>
            </w:ins>
          </w:p>
        </w:tc>
        <w:tc>
          <w:tcPr>
            <w:tcW w:w="2032" w:type="dxa"/>
            <w:tcBorders>
              <w:top w:val="single" w:sz="4" w:space="0" w:color="auto"/>
              <w:left w:val="single" w:sz="4" w:space="0" w:color="auto"/>
              <w:bottom w:val="nil"/>
              <w:right w:val="single" w:sz="4" w:space="0" w:color="auto"/>
            </w:tcBorders>
            <w:shd w:val="clear" w:color="auto" w:fill="auto"/>
            <w:hideMark/>
          </w:tcPr>
          <w:p w14:paraId="776C7F30" w14:textId="77777777" w:rsidR="00961EE0" w:rsidRPr="00020619" w:rsidRDefault="00961EE0" w:rsidP="00BB34DD">
            <w:pPr>
              <w:pStyle w:val="TAC"/>
              <w:rPr>
                <w:ins w:id="29218" w:author="BigCREditor-RAN4#104-bis" w:date="2022-10-21T13:42:00Z"/>
                <w:rFonts w:eastAsia="Calibri"/>
                <w:szCs w:val="22"/>
              </w:rPr>
            </w:pPr>
            <w:ins w:id="29219" w:author="BigCREditor-RAN4#104-bis" w:date="2022-10-21T13:42:00Z">
              <w:r w:rsidRPr="00020619">
                <w:rPr>
                  <w:rFonts w:eastAsia="Calibri"/>
                  <w:szCs w:val="22"/>
                </w:rPr>
                <w:t>dBm/SSB SCS</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18585AF0" w14:textId="77777777" w:rsidR="00961EE0" w:rsidRPr="00020619" w:rsidRDefault="00961EE0" w:rsidP="00BB34DD">
            <w:pPr>
              <w:pStyle w:val="TAC"/>
              <w:rPr>
                <w:ins w:id="29220" w:author="BigCREditor-RAN4#104-bis" w:date="2022-10-21T13:42:00Z"/>
                <w:rFonts w:eastAsia="Calibri"/>
                <w:szCs w:val="22"/>
              </w:rPr>
            </w:pPr>
            <w:ins w:id="29221" w:author="BigCREditor-RAN4#104-bis" w:date="2022-10-21T13:42:00Z">
              <w:r w:rsidRPr="00020619">
                <w:rPr>
                  <w:rFonts w:eastAsia="Calibri"/>
                  <w:szCs w:val="22"/>
                </w:rPr>
                <w:t>-94.65</w:t>
              </w:r>
            </w:ins>
          </w:p>
        </w:tc>
      </w:tr>
      <w:tr w:rsidR="00961EE0" w:rsidRPr="00020619" w14:paraId="25A1DC25" w14:textId="77777777" w:rsidTr="00BB34DD">
        <w:trPr>
          <w:trHeight w:val="187"/>
          <w:jc w:val="center"/>
          <w:ins w:id="29222" w:author="BigCREditor-RAN4#104-bis" w:date="2022-10-21T13:42:00Z"/>
        </w:trPr>
        <w:tc>
          <w:tcPr>
            <w:tcW w:w="1509" w:type="dxa"/>
            <w:tcBorders>
              <w:top w:val="nil"/>
              <w:left w:val="single" w:sz="4" w:space="0" w:color="auto"/>
              <w:bottom w:val="single" w:sz="4" w:space="0" w:color="auto"/>
              <w:right w:val="single" w:sz="4" w:space="0" w:color="auto"/>
            </w:tcBorders>
            <w:shd w:val="clear" w:color="auto" w:fill="auto"/>
            <w:hideMark/>
          </w:tcPr>
          <w:p w14:paraId="3325B454" w14:textId="77777777" w:rsidR="00961EE0" w:rsidRPr="00020619" w:rsidRDefault="00961EE0" w:rsidP="00BB34DD">
            <w:pPr>
              <w:pStyle w:val="TAL"/>
              <w:rPr>
                <w:ins w:id="29223" w:author="BigCREditor-RAN4#104-bis" w:date="2022-10-21T13:42:00Z"/>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4883BDBA" w14:textId="77777777" w:rsidR="00961EE0" w:rsidRPr="00020619" w:rsidRDefault="00961EE0" w:rsidP="00BB34DD">
            <w:pPr>
              <w:pStyle w:val="TAC"/>
              <w:rPr>
                <w:ins w:id="29224" w:author="BigCREditor-RAN4#104-bis" w:date="2022-10-21T13:42:00Z"/>
              </w:rPr>
            </w:pPr>
            <w:ins w:id="29225" w:author="BigCREditor-RAN4#104-bis" w:date="2022-10-21T13:42:00Z">
              <w:r w:rsidRPr="00020619">
                <w:t>3</w:t>
              </w:r>
            </w:ins>
          </w:p>
        </w:tc>
        <w:tc>
          <w:tcPr>
            <w:tcW w:w="2032" w:type="dxa"/>
            <w:tcBorders>
              <w:top w:val="nil"/>
              <w:left w:val="single" w:sz="4" w:space="0" w:color="auto"/>
              <w:bottom w:val="single" w:sz="4" w:space="0" w:color="auto"/>
              <w:right w:val="single" w:sz="4" w:space="0" w:color="auto"/>
            </w:tcBorders>
            <w:shd w:val="clear" w:color="auto" w:fill="auto"/>
            <w:hideMark/>
          </w:tcPr>
          <w:p w14:paraId="01125FCA" w14:textId="77777777" w:rsidR="00961EE0" w:rsidRPr="00020619" w:rsidRDefault="00961EE0" w:rsidP="00BB34DD">
            <w:pPr>
              <w:pStyle w:val="TAC"/>
              <w:rPr>
                <w:ins w:id="29226" w:author="BigCREditor-RAN4#104-bis" w:date="2022-10-21T13:42:00Z"/>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38F18C58" w14:textId="77777777" w:rsidR="00961EE0" w:rsidRPr="00020619" w:rsidRDefault="00961EE0" w:rsidP="00BB34DD">
            <w:pPr>
              <w:pStyle w:val="TAC"/>
              <w:rPr>
                <w:ins w:id="29227" w:author="BigCREditor-RAN4#104-bis" w:date="2022-10-21T13:42:00Z"/>
                <w:rFonts w:eastAsia="Calibri"/>
                <w:szCs w:val="22"/>
              </w:rPr>
            </w:pPr>
            <w:ins w:id="29228" w:author="BigCREditor-RAN4#104-bis" w:date="2022-10-21T13:42:00Z">
              <w:r w:rsidRPr="00020619">
                <w:rPr>
                  <w:rFonts w:eastAsia="Calibri"/>
                  <w:szCs w:val="22"/>
                </w:rPr>
                <w:t>-91.65</w:t>
              </w:r>
            </w:ins>
          </w:p>
        </w:tc>
      </w:tr>
      <w:tr w:rsidR="00961EE0" w:rsidRPr="00020619" w14:paraId="7B8ED238" w14:textId="77777777" w:rsidTr="00BB34DD">
        <w:trPr>
          <w:trHeight w:val="187"/>
          <w:jc w:val="center"/>
          <w:ins w:id="29229" w:author="BigCREditor-RAN4#104-bis" w:date="2022-10-21T13:42:00Z"/>
        </w:trPr>
        <w:tc>
          <w:tcPr>
            <w:tcW w:w="1509" w:type="dxa"/>
            <w:tcBorders>
              <w:top w:val="single" w:sz="4" w:space="0" w:color="auto"/>
              <w:left w:val="single" w:sz="4" w:space="0" w:color="auto"/>
              <w:bottom w:val="single" w:sz="4" w:space="0" w:color="auto"/>
              <w:right w:val="single" w:sz="4" w:space="0" w:color="auto"/>
            </w:tcBorders>
            <w:hideMark/>
          </w:tcPr>
          <w:p w14:paraId="4D874405" w14:textId="77777777" w:rsidR="00961EE0" w:rsidRPr="00020619" w:rsidRDefault="00961EE0" w:rsidP="00BB34DD">
            <w:pPr>
              <w:pStyle w:val="TAL"/>
              <w:rPr>
                <w:ins w:id="29230" w:author="BigCREditor-RAN4#104-bis" w:date="2022-10-21T13:42:00Z"/>
              </w:rPr>
            </w:pPr>
            <w:ins w:id="29231" w:author="BigCREditor-RAN4#104-bis" w:date="2022-10-21T13:42:00Z">
              <w:r w:rsidRPr="00020619">
                <w:rPr>
                  <w:rFonts w:eastAsia="Calibri"/>
                  <w:noProof/>
                  <w:position w:val="-12"/>
                  <w:szCs w:val="22"/>
                  <w:lang w:eastAsia="zh-CN"/>
                </w:rPr>
                <w:drawing>
                  <wp:inline distT="0" distB="0" distL="0" distR="0" wp14:anchorId="2A66CDD5" wp14:editId="44F33261">
                    <wp:extent cx="381000" cy="228600"/>
                    <wp:effectExtent l="0" t="0" r="0" b="0"/>
                    <wp:docPr id="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9493FB8" w14:textId="77777777" w:rsidR="00961EE0" w:rsidRPr="00020619" w:rsidRDefault="00961EE0" w:rsidP="00BB34DD">
            <w:pPr>
              <w:pStyle w:val="TAC"/>
              <w:rPr>
                <w:ins w:id="29232" w:author="BigCREditor-RAN4#104-bis" w:date="2022-10-21T13:42:00Z"/>
              </w:rPr>
            </w:pPr>
            <w:ins w:id="29233" w:author="BigCREditor-RAN4#104-bis" w:date="2022-10-21T13: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6A1E4FC1" w14:textId="77777777" w:rsidR="00961EE0" w:rsidRPr="00020619" w:rsidRDefault="00961EE0" w:rsidP="00BB34DD">
            <w:pPr>
              <w:pStyle w:val="TAC"/>
              <w:rPr>
                <w:ins w:id="29234" w:author="BigCREditor-RAN4#104-bis" w:date="2022-10-21T13:42:00Z"/>
              </w:rPr>
            </w:pPr>
            <w:ins w:id="29235" w:author="BigCREditor-RAN4#104-bis" w:date="2022-10-21T13:42: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27E69E1E" w14:textId="77777777" w:rsidR="00961EE0" w:rsidRPr="00020619" w:rsidRDefault="00961EE0" w:rsidP="00BB34DD">
            <w:pPr>
              <w:pStyle w:val="TAC"/>
              <w:rPr>
                <w:ins w:id="29236" w:author="BigCREditor-RAN4#104-bis" w:date="2022-10-21T13:42:00Z"/>
              </w:rPr>
            </w:pPr>
            <w:ins w:id="29237" w:author="BigCREditor-RAN4#104-bis" w:date="2022-10-21T13:42: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554CBA2A" w14:textId="77777777" w:rsidR="00961EE0" w:rsidRPr="00020619" w:rsidRDefault="00961EE0" w:rsidP="00BB34DD">
            <w:pPr>
              <w:pStyle w:val="TAC"/>
              <w:rPr>
                <w:ins w:id="29238" w:author="BigCREditor-RAN4#104-bis" w:date="2022-10-21T13:42:00Z"/>
              </w:rPr>
            </w:pPr>
            <w:ins w:id="29239" w:author="BigCREditor-RAN4#104-bis" w:date="2022-10-21T13:42:00Z">
              <w:r w:rsidRPr="00020619">
                <w:t>3</w:t>
              </w:r>
            </w:ins>
          </w:p>
        </w:tc>
      </w:tr>
      <w:tr w:rsidR="00961EE0" w:rsidRPr="00020619" w14:paraId="48DED179" w14:textId="77777777" w:rsidTr="00BB34DD">
        <w:trPr>
          <w:trHeight w:val="187"/>
          <w:jc w:val="center"/>
          <w:ins w:id="29240" w:author="BigCREditor-RAN4#104-bis" w:date="2022-10-21T13:42:00Z"/>
        </w:trPr>
        <w:tc>
          <w:tcPr>
            <w:tcW w:w="1509" w:type="dxa"/>
            <w:tcBorders>
              <w:top w:val="single" w:sz="4" w:space="0" w:color="auto"/>
              <w:left w:val="single" w:sz="4" w:space="0" w:color="auto"/>
              <w:bottom w:val="nil"/>
              <w:right w:val="single" w:sz="4" w:space="0" w:color="auto"/>
            </w:tcBorders>
            <w:shd w:val="clear" w:color="auto" w:fill="auto"/>
            <w:hideMark/>
          </w:tcPr>
          <w:p w14:paraId="31239CF0" w14:textId="77777777" w:rsidR="00961EE0" w:rsidRPr="00020619" w:rsidRDefault="00961EE0" w:rsidP="00BB34DD">
            <w:pPr>
              <w:pStyle w:val="TAL"/>
              <w:rPr>
                <w:ins w:id="29241" w:author="BigCREditor-RAN4#104-bis" w:date="2022-10-21T13:42:00Z"/>
                <w:vertAlign w:val="superscript"/>
              </w:rPr>
            </w:pPr>
            <w:ins w:id="29242" w:author="BigCREditor-RAN4#104-bis" w:date="2022-10-21T13:42:00Z">
              <w:r w:rsidRPr="00020619">
                <w:t xml:space="preserve">CSI-RS RSRP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3E4880EC" w14:textId="77777777" w:rsidR="00961EE0" w:rsidRPr="00020619" w:rsidRDefault="00961EE0" w:rsidP="00BB34DD">
            <w:pPr>
              <w:pStyle w:val="TAC"/>
              <w:rPr>
                <w:ins w:id="29243" w:author="BigCREditor-RAN4#104-bis" w:date="2022-10-21T13:42:00Z"/>
              </w:rPr>
            </w:pPr>
            <w:ins w:id="29244" w:author="BigCREditor-RAN4#104-bis" w:date="2022-10-21T13:42:00Z">
              <w:r w:rsidRPr="00020619">
                <w:rPr>
                  <w:rFonts w:eastAsia="Calibri"/>
                  <w:szCs w:val="22"/>
                </w:rPr>
                <w:t>1,2,4</w:t>
              </w:r>
            </w:ins>
          </w:p>
        </w:tc>
        <w:tc>
          <w:tcPr>
            <w:tcW w:w="2032" w:type="dxa"/>
            <w:tcBorders>
              <w:top w:val="single" w:sz="4" w:space="0" w:color="auto"/>
              <w:left w:val="single" w:sz="4" w:space="0" w:color="auto"/>
              <w:bottom w:val="nil"/>
              <w:right w:val="single" w:sz="4" w:space="0" w:color="auto"/>
            </w:tcBorders>
            <w:shd w:val="clear" w:color="auto" w:fill="auto"/>
            <w:hideMark/>
          </w:tcPr>
          <w:p w14:paraId="7E86C07D" w14:textId="77777777" w:rsidR="00961EE0" w:rsidRPr="00020619" w:rsidRDefault="00961EE0" w:rsidP="00BB34DD">
            <w:pPr>
              <w:pStyle w:val="TAC"/>
              <w:rPr>
                <w:ins w:id="29245" w:author="BigCREditor-RAN4#104-bis" w:date="2022-10-21T13:42:00Z"/>
              </w:rPr>
            </w:pPr>
            <w:ins w:id="29246" w:author="BigCREditor-RAN4#104-bis" w:date="2022-10-21T13:42:00Z">
              <w:r w:rsidRPr="00020619">
                <w:t>dBm/SSB SCS</w:t>
              </w:r>
            </w:ins>
          </w:p>
        </w:tc>
        <w:tc>
          <w:tcPr>
            <w:tcW w:w="1743" w:type="dxa"/>
            <w:tcBorders>
              <w:top w:val="single" w:sz="4" w:space="0" w:color="auto"/>
              <w:left w:val="single" w:sz="4" w:space="0" w:color="auto"/>
              <w:bottom w:val="single" w:sz="4" w:space="0" w:color="auto"/>
              <w:right w:val="single" w:sz="4" w:space="0" w:color="auto"/>
            </w:tcBorders>
            <w:hideMark/>
          </w:tcPr>
          <w:p w14:paraId="129364B0" w14:textId="77777777" w:rsidR="00961EE0" w:rsidRPr="00020619" w:rsidRDefault="00961EE0" w:rsidP="00BB34DD">
            <w:pPr>
              <w:pStyle w:val="TAC"/>
              <w:rPr>
                <w:ins w:id="29247" w:author="BigCREditor-RAN4#104-bis" w:date="2022-10-21T13:42:00Z"/>
              </w:rPr>
            </w:pPr>
            <w:ins w:id="29248" w:author="BigCREditor-RAN4#104-bis" w:date="2022-10-21T13:42:00Z">
              <w:r w:rsidRPr="00020619">
                <w:t>-94.65</w:t>
              </w:r>
            </w:ins>
          </w:p>
        </w:tc>
        <w:tc>
          <w:tcPr>
            <w:tcW w:w="1743" w:type="dxa"/>
            <w:tcBorders>
              <w:top w:val="single" w:sz="4" w:space="0" w:color="auto"/>
              <w:left w:val="single" w:sz="4" w:space="0" w:color="auto"/>
              <w:bottom w:val="single" w:sz="4" w:space="0" w:color="auto"/>
              <w:right w:val="single" w:sz="4" w:space="0" w:color="auto"/>
            </w:tcBorders>
            <w:hideMark/>
          </w:tcPr>
          <w:p w14:paraId="3B8A6F5B" w14:textId="77777777" w:rsidR="00961EE0" w:rsidRPr="00020619" w:rsidRDefault="00961EE0" w:rsidP="00BB34DD">
            <w:pPr>
              <w:pStyle w:val="TAC"/>
              <w:rPr>
                <w:ins w:id="29249" w:author="BigCREditor-RAN4#104-bis" w:date="2022-10-21T13:42:00Z"/>
              </w:rPr>
            </w:pPr>
            <w:ins w:id="29250" w:author="BigCREditor-RAN4#104-bis" w:date="2022-10-21T13:42:00Z">
              <w:r w:rsidRPr="00020619">
                <w:t>-91.65</w:t>
              </w:r>
            </w:ins>
          </w:p>
        </w:tc>
      </w:tr>
      <w:tr w:rsidR="00961EE0" w:rsidRPr="00020619" w14:paraId="35B1F8F3" w14:textId="77777777" w:rsidTr="00BB34DD">
        <w:trPr>
          <w:trHeight w:val="187"/>
          <w:jc w:val="center"/>
          <w:ins w:id="29251" w:author="BigCREditor-RAN4#104-bis" w:date="2022-10-21T13:42:00Z"/>
        </w:trPr>
        <w:tc>
          <w:tcPr>
            <w:tcW w:w="1509" w:type="dxa"/>
            <w:tcBorders>
              <w:top w:val="nil"/>
              <w:left w:val="single" w:sz="4" w:space="0" w:color="auto"/>
              <w:bottom w:val="single" w:sz="4" w:space="0" w:color="auto"/>
              <w:right w:val="single" w:sz="4" w:space="0" w:color="auto"/>
            </w:tcBorders>
            <w:shd w:val="clear" w:color="auto" w:fill="auto"/>
            <w:hideMark/>
          </w:tcPr>
          <w:p w14:paraId="2716D983" w14:textId="77777777" w:rsidR="00961EE0" w:rsidRPr="00020619" w:rsidRDefault="00961EE0" w:rsidP="00BB34DD">
            <w:pPr>
              <w:pStyle w:val="TAL"/>
              <w:rPr>
                <w:ins w:id="29252" w:author="BigCREditor-RAN4#104-bis" w:date="2022-10-21T13:42:00Z"/>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32A3462A" w14:textId="77777777" w:rsidR="00961EE0" w:rsidRPr="00020619" w:rsidRDefault="00961EE0" w:rsidP="00BB34DD">
            <w:pPr>
              <w:pStyle w:val="TAC"/>
              <w:rPr>
                <w:ins w:id="29253" w:author="BigCREditor-RAN4#104-bis" w:date="2022-10-21T13:42:00Z"/>
              </w:rPr>
            </w:pPr>
            <w:ins w:id="29254" w:author="BigCREditor-RAN4#104-bis" w:date="2022-10-21T13:42:00Z">
              <w:r w:rsidRPr="00020619">
                <w:rPr>
                  <w:rFonts w:eastAsia="Calibri"/>
                  <w:szCs w:val="22"/>
                </w:rPr>
                <w:t>3</w:t>
              </w:r>
            </w:ins>
          </w:p>
        </w:tc>
        <w:tc>
          <w:tcPr>
            <w:tcW w:w="2032" w:type="dxa"/>
            <w:tcBorders>
              <w:top w:val="nil"/>
              <w:left w:val="single" w:sz="4" w:space="0" w:color="auto"/>
              <w:bottom w:val="single" w:sz="4" w:space="0" w:color="auto"/>
              <w:right w:val="single" w:sz="4" w:space="0" w:color="auto"/>
            </w:tcBorders>
            <w:shd w:val="clear" w:color="auto" w:fill="auto"/>
            <w:hideMark/>
          </w:tcPr>
          <w:p w14:paraId="3CC78F5A" w14:textId="77777777" w:rsidR="00961EE0" w:rsidRPr="00020619" w:rsidRDefault="00961EE0" w:rsidP="00BB34DD">
            <w:pPr>
              <w:pStyle w:val="TAC"/>
              <w:rPr>
                <w:ins w:id="29255" w:author="BigCREditor-RAN4#104-bis" w:date="2022-10-21T13:42:00Z"/>
              </w:rPr>
            </w:pPr>
          </w:p>
        </w:tc>
        <w:tc>
          <w:tcPr>
            <w:tcW w:w="1743" w:type="dxa"/>
            <w:tcBorders>
              <w:top w:val="single" w:sz="4" w:space="0" w:color="auto"/>
              <w:left w:val="single" w:sz="4" w:space="0" w:color="auto"/>
              <w:bottom w:val="single" w:sz="4" w:space="0" w:color="auto"/>
              <w:right w:val="single" w:sz="4" w:space="0" w:color="auto"/>
            </w:tcBorders>
            <w:hideMark/>
          </w:tcPr>
          <w:p w14:paraId="4ED33E38" w14:textId="77777777" w:rsidR="00961EE0" w:rsidRPr="00020619" w:rsidRDefault="00961EE0" w:rsidP="00BB34DD">
            <w:pPr>
              <w:pStyle w:val="TAC"/>
              <w:rPr>
                <w:ins w:id="29256" w:author="BigCREditor-RAN4#104-bis" w:date="2022-10-21T13:42:00Z"/>
                <w:rFonts w:eastAsia="Calibri"/>
                <w:szCs w:val="22"/>
              </w:rPr>
            </w:pPr>
            <w:ins w:id="29257" w:author="BigCREditor-RAN4#104-bis" w:date="2022-10-21T13:42:00Z">
              <w:r w:rsidRPr="00020619">
                <w:rPr>
                  <w:rFonts w:eastAsia="Calibri"/>
                  <w:szCs w:val="22"/>
                </w:rPr>
                <w:t>-91.65</w:t>
              </w:r>
            </w:ins>
          </w:p>
        </w:tc>
        <w:tc>
          <w:tcPr>
            <w:tcW w:w="1743" w:type="dxa"/>
            <w:tcBorders>
              <w:top w:val="single" w:sz="4" w:space="0" w:color="auto"/>
              <w:left w:val="single" w:sz="4" w:space="0" w:color="auto"/>
              <w:bottom w:val="single" w:sz="4" w:space="0" w:color="auto"/>
              <w:right w:val="single" w:sz="4" w:space="0" w:color="auto"/>
            </w:tcBorders>
            <w:hideMark/>
          </w:tcPr>
          <w:p w14:paraId="1906D1F9" w14:textId="77777777" w:rsidR="00961EE0" w:rsidRPr="00020619" w:rsidRDefault="00961EE0" w:rsidP="00BB34DD">
            <w:pPr>
              <w:pStyle w:val="TAC"/>
              <w:rPr>
                <w:ins w:id="29258" w:author="BigCREditor-RAN4#104-bis" w:date="2022-10-21T13:42:00Z"/>
                <w:rFonts w:eastAsia="Calibri"/>
                <w:szCs w:val="22"/>
              </w:rPr>
            </w:pPr>
            <w:ins w:id="29259" w:author="BigCREditor-RAN4#104-bis" w:date="2022-10-21T13:42:00Z">
              <w:r w:rsidRPr="00020619">
                <w:rPr>
                  <w:rFonts w:eastAsia="Calibri"/>
                  <w:szCs w:val="22"/>
                </w:rPr>
                <w:t>-88.65</w:t>
              </w:r>
            </w:ins>
          </w:p>
        </w:tc>
      </w:tr>
      <w:tr w:rsidR="00961EE0" w:rsidRPr="00020619" w14:paraId="0FCD101E" w14:textId="77777777" w:rsidTr="00BB34DD">
        <w:trPr>
          <w:trHeight w:val="187"/>
          <w:jc w:val="center"/>
          <w:ins w:id="29260" w:author="BigCREditor-RAN4#104-bis" w:date="2022-10-21T13:42:00Z"/>
        </w:trPr>
        <w:tc>
          <w:tcPr>
            <w:tcW w:w="1509" w:type="dxa"/>
            <w:tcBorders>
              <w:top w:val="single" w:sz="4" w:space="0" w:color="auto"/>
              <w:left w:val="single" w:sz="4" w:space="0" w:color="auto"/>
              <w:bottom w:val="nil"/>
              <w:right w:val="single" w:sz="4" w:space="0" w:color="auto"/>
            </w:tcBorders>
            <w:shd w:val="clear" w:color="auto" w:fill="auto"/>
            <w:hideMark/>
          </w:tcPr>
          <w:p w14:paraId="07A864A9" w14:textId="77777777" w:rsidR="00961EE0" w:rsidRPr="00020619" w:rsidRDefault="00961EE0" w:rsidP="00BB34DD">
            <w:pPr>
              <w:pStyle w:val="TAL"/>
              <w:rPr>
                <w:ins w:id="29261" w:author="BigCREditor-RAN4#104-bis" w:date="2022-10-21T13:42:00Z"/>
                <w:vertAlign w:val="superscript"/>
              </w:rPr>
            </w:pPr>
            <w:ins w:id="29262" w:author="BigCREditor-RAN4#104-bis" w:date="2022-10-21T13:42:00Z">
              <w:r w:rsidRPr="00020619">
                <w:t xml:space="preserve">Io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622A6DD3" w14:textId="77777777" w:rsidR="00961EE0" w:rsidRPr="00020619" w:rsidRDefault="00961EE0" w:rsidP="00BB34DD">
            <w:pPr>
              <w:pStyle w:val="TAC"/>
              <w:rPr>
                <w:ins w:id="29263" w:author="BigCREditor-RAN4#104-bis" w:date="2022-10-21T13:42:00Z"/>
              </w:rPr>
            </w:pPr>
            <w:ins w:id="29264" w:author="BigCREditor-RAN4#104-bis" w:date="2022-10-21T13:42:00Z">
              <w:r w:rsidRPr="00020619">
                <w:rPr>
                  <w:rFonts w:eastAsia="Calibri"/>
                  <w:szCs w:val="22"/>
                </w:rPr>
                <w:t>1,2,4</w:t>
              </w:r>
            </w:ins>
          </w:p>
        </w:tc>
        <w:tc>
          <w:tcPr>
            <w:tcW w:w="2032" w:type="dxa"/>
            <w:tcBorders>
              <w:top w:val="single" w:sz="4" w:space="0" w:color="auto"/>
              <w:left w:val="single" w:sz="4" w:space="0" w:color="auto"/>
              <w:bottom w:val="single" w:sz="4" w:space="0" w:color="auto"/>
              <w:right w:val="single" w:sz="4" w:space="0" w:color="auto"/>
            </w:tcBorders>
            <w:hideMark/>
          </w:tcPr>
          <w:p w14:paraId="10C42DF8" w14:textId="77777777" w:rsidR="00961EE0" w:rsidRPr="00020619" w:rsidRDefault="00961EE0" w:rsidP="00BB34DD">
            <w:pPr>
              <w:pStyle w:val="TAC"/>
              <w:rPr>
                <w:ins w:id="29265" w:author="BigCREditor-RAN4#104-bis" w:date="2022-10-21T13:42:00Z"/>
              </w:rPr>
            </w:pPr>
            <w:ins w:id="29266" w:author="BigCREditor-RAN4#104-bis" w:date="2022-10-21T13:42:00Z">
              <w:r w:rsidRPr="00020619">
                <w:t>dBm/9.36 MHz</w:t>
              </w:r>
            </w:ins>
          </w:p>
        </w:tc>
        <w:tc>
          <w:tcPr>
            <w:tcW w:w="1743" w:type="dxa"/>
            <w:tcBorders>
              <w:top w:val="single" w:sz="4" w:space="0" w:color="auto"/>
              <w:left w:val="single" w:sz="4" w:space="0" w:color="auto"/>
              <w:bottom w:val="single" w:sz="4" w:space="0" w:color="auto"/>
              <w:right w:val="single" w:sz="4" w:space="0" w:color="auto"/>
            </w:tcBorders>
            <w:hideMark/>
          </w:tcPr>
          <w:p w14:paraId="51242F4D" w14:textId="77777777" w:rsidR="00961EE0" w:rsidRPr="00020619" w:rsidRDefault="00961EE0" w:rsidP="00BB34DD">
            <w:pPr>
              <w:pStyle w:val="TAC"/>
              <w:rPr>
                <w:ins w:id="29267" w:author="BigCREditor-RAN4#104-bis" w:date="2022-10-21T13:42:00Z"/>
              </w:rPr>
            </w:pPr>
            <w:ins w:id="29268" w:author="BigCREditor-RAN4#104-bis" w:date="2022-10-21T13:42:00Z">
              <w:r w:rsidRPr="00020619">
                <w:t>-63.69</w:t>
              </w:r>
            </w:ins>
          </w:p>
        </w:tc>
        <w:tc>
          <w:tcPr>
            <w:tcW w:w="1743" w:type="dxa"/>
            <w:tcBorders>
              <w:top w:val="single" w:sz="4" w:space="0" w:color="auto"/>
              <w:left w:val="single" w:sz="4" w:space="0" w:color="auto"/>
              <w:bottom w:val="single" w:sz="4" w:space="0" w:color="auto"/>
              <w:right w:val="single" w:sz="4" w:space="0" w:color="auto"/>
            </w:tcBorders>
            <w:hideMark/>
          </w:tcPr>
          <w:p w14:paraId="74377D41" w14:textId="77777777" w:rsidR="00961EE0" w:rsidRPr="00020619" w:rsidRDefault="00961EE0" w:rsidP="00BB34DD">
            <w:pPr>
              <w:pStyle w:val="TAC"/>
              <w:rPr>
                <w:ins w:id="29269" w:author="BigCREditor-RAN4#104-bis" w:date="2022-10-21T13:42:00Z"/>
              </w:rPr>
            </w:pPr>
            <w:ins w:id="29270" w:author="BigCREditor-RAN4#104-bis" w:date="2022-10-21T13:42:00Z">
              <w:r w:rsidRPr="00020619">
                <w:t>-61.93</w:t>
              </w:r>
            </w:ins>
          </w:p>
        </w:tc>
      </w:tr>
      <w:tr w:rsidR="00961EE0" w:rsidRPr="00020619" w14:paraId="6F6B33DA" w14:textId="77777777" w:rsidTr="00BB34DD">
        <w:trPr>
          <w:trHeight w:val="187"/>
          <w:jc w:val="center"/>
          <w:ins w:id="29271" w:author="BigCREditor-RAN4#104-bis" w:date="2022-10-21T13:42:00Z"/>
        </w:trPr>
        <w:tc>
          <w:tcPr>
            <w:tcW w:w="1509" w:type="dxa"/>
            <w:tcBorders>
              <w:top w:val="nil"/>
              <w:left w:val="single" w:sz="4" w:space="0" w:color="auto"/>
              <w:bottom w:val="single" w:sz="4" w:space="0" w:color="auto"/>
              <w:right w:val="single" w:sz="4" w:space="0" w:color="auto"/>
            </w:tcBorders>
            <w:shd w:val="clear" w:color="auto" w:fill="auto"/>
            <w:hideMark/>
          </w:tcPr>
          <w:p w14:paraId="48EFF8C8" w14:textId="77777777" w:rsidR="00961EE0" w:rsidRPr="00020619" w:rsidRDefault="00961EE0" w:rsidP="00BB34DD">
            <w:pPr>
              <w:pStyle w:val="TAL"/>
              <w:rPr>
                <w:ins w:id="29272" w:author="BigCREditor-RAN4#104-bis" w:date="2022-10-21T13:42:00Z"/>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3927FF1A" w14:textId="77777777" w:rsidR="00961EE0" w:rsidRPr="00020619" w:rsidRDefault="00961EE0" w:rsidP="00BB34DD">
            <w:pPr>
              <w:pStyle w:val="TAC"/>
              <w:rPr>
                <w:ins w:id="29273" w:author="BigCREditor-RAN4#104-bis" w:date="2022-10-21T13:42:00Z"/>
              </w:rPr>
            </w:pPr>
            <w:ins w:id="29274" w:author="BigCREditor-RAN4#104-bis" w:date="2022-10-21T13:42:00Z">
              <w:r w:rsidRPr="00020619">
                <w:rPr>
                  <w:rFonts w:eastAsia="Calibri"/>
                  <w:szCs w:val="22"/>
                </w:rPr>
                <w:t>3</w:t>
              </w:r>
            </w:ins>
          </w:p>
        </w:tc>
        <w:tc>
          <w:tcPr>
            <w:tcW w:w="2032" w:type="dxa"/>
            <w:tcBorders>
              <w:top w:val="single" w:sz="4" w:space="0" w:color="auto"/>
              <w:left w:val="single" w:sz="4" w:space="0" w:color="auto"/>
              <w:bottom w:val="single" w:sz="4" w:space="0" w:color="auto"/>
              <w:right w:val="single" w:sz="4" w:space="0" w:color="auto"/>
            </w:tcBorders>
            <w:hideMark/>
          </w:tcPr>
          <w:p w14:paraId="4E72583E" w14:textId="77777777" w:rsidR="00961EE0" w:rsidRPr="00020619" w:rsidRDefault="00961EE0" w:rsidP="00BB34DD">
            <w:pPr>
              <w:pStyle w:val="TAC"/>
              <w:rPr>
                <w:ins w:id="29275" w:author="BigCREditor-RAN4#104-bis" w:date="2022-10-21T13:42:00Z"/>
              </w:rPr>
            </w:pPr>
            <w:ins w:id="29276" w:author="BigCREditor-RAN4#104-bis" w:date="2022-10-21T13:42:00Z">
              <w:r w:rsidRPr="00020619">
                <w:t>dBm/38.16 MHz</w:t>
              </w:r>
            </w:ins>
          </w:p>
        </w:tc>
        <w:tc>
          <w:tcPr>
            <w:tcW w:w="1743" w:type="dxa"/>
            <w:tcBorders>
              <w:top w:val="single" w:sz="4" w:space="0" w:color="auto"/>
              <w:left w:val="single" w:sz="4" w:space="0" w:color="auto"/>
              <w:bottom w:val="single" w:sz="4" w:space="0" w:color="auto"/>
              <w:right w:val="single" w:sz="4" w:space="0" w:color="auto"/>
            </w:tcBorders>
            <w:hideMark/>
          </w:tcPr>
          <w:p w14:paraId="13B02D86" w14:textId="77777777" w:rsidR="00961EE0" w:rsidRPr="00020619" w:rsidRDefault="00961EE0" w:rsidP="00BB34DD">
            <w:pPr>
              <w:pStyle w:val="TAC"/>
              <w:rPr>
                <w:ins w:id="29277" w:author="BigCREditor-RAN4#104-bis" w:date="2022-10-21T13:42:00Z"/>
                <w:rFonts w:eastAsia="Calibri"/>
                <w:szCs w:val="22"/>
              </w:rPr>
            </w:pPr>
            <w:ins w:id="29278" w:author="BigCREditor-RAN4#104-bis" w:date="2022-10-21T13:42:00Z">
              <w:r w:rsidRPr="00020619">
                <w:rPr>
                  <w:rFonts w:eastAsia="Calibri"/>
                  <w:szCs w:val="22"/>
                </w:rPr>
                <w:t>-57.59</w:t>
              </w:r>
            </w:ins>
          </w:p>
        </w:tc>
        <w:tc>
          <w:tcPr>
            <w:tcW w:w="1743" w:type="dxa"/>
            <w:tcBorders>
              <w:top w:val="single" w:sz="4" w:space="0" w:color="auto"/>
              <w:left w:val="single" w:sz="4" w:space="0" w:color="auto"/>
              <w:bottom w:val="single" w:sz="4" w:space="0" w:color="auto"/>
              <w:right w:val="single" w:sz="4" w:space="0" w:color="auto"/>
            </w:tcBorders>
            <w:hideMark/>
          </w:tcPr>
          <w:p w14:paraId="68CF2FD7" w14:textId="77777777" w:rsidR="00961EE0" w:rsidRPr="00020619" w:rsidRDefault="00961EE0" w:rsidP="00BB34DD">
            <w:pPr>
              <w:pStyle w:val="TAC"/>
              <w:rPr>
                <w:ins w:id="29279" w:author="BigCREditor-RAN4#104-bis" w:date="2022-10-21T13:42:00Z"/>
                <w:rFonts w:eastAsia="Calibri"/>
                <w:szCs w:val="22"/>
              </w:rPr>
            </w:pPr>
            <w:ins w:id="29280" w:author="BigCREditor-RAN4#104-bis" w:date="2022-10-21T13:42:00Z">
              <w:r w:rsidRPr="00020619">
                <w:rPr>
                  <w:rFonts w:eastAsia="Calibri"/>
                  <w:szCs w:val="22"/>
                </w:rPr>
                <w:t>-55.84</w:t>
              </w:r>
            </w:ins>
          </w:p>
        </w:tc>
      </w:tr>
      <w:tr w:rsidR="00961EE0" w:rsidRPr="00020619" w14:paraId="4A5D3414" w14:textId="77777777" w:rsidTr="00BB34DD">
        <w:trPr>
          <w:trHeight w:val="187"/>
          <w:jc w:val="center"/>
          <w:ins w:id="29281" w:author="BigCREditor-RAN4#104-bis" w:date="2022-10-21T13:42:00Z"/>
        </w:trPr>
        <w:tc>
          <w:tcPr>
            <w:tcW w:w="1509" w:type="dxa"/>
            <w:tcBorders>
              <w:top w:val="single" w:sz="4" w:space="0" w:color="auto"/>
              <w:left w:val="single" w:sz="4" w:space="0" w:color="auto"/>
              <w:bottom w:val="single" w:sz="4" w:space="0" w:color="auto"/>
              <w:right w:val="single" w:sz="4" w:space="0" w:color="auto"/>
            </w:tcBorders>
            <w:hideMark/>
          </w:tcPr>
          <w:p w14:paraId="7EB12FD9" w14:textId="77777777" w:rsidR="00961EE0" w:rsidRPr="00020619" w:rsidRDefault="00961EE0" w:rsidP="00BB34DD">
            <w:pPr>
              <w:pStyle w:val="TAL"/>
              <w:rPr>
                <w:ins w:id="29282" w:author="BigCREditor-RAN4#104-bis" w:date="2022-10-21T13:42:00Z"/>
              </w:rPr>
            </w:pPr>
            <w:ins w:id="29283" w:author="BigCREditor-RAN4#104-bis" w:date="2022-10-21T13:42:00Z">
              <w:r w:rsidRPr="00020619">
                <w:rPr>
                  <w:rFonts w:eastAsia="Calibri"/>
                  <w:noProof/>
                  <w:position w:val="-12"/>
                  <w:szCs w:val="22"/>
                  <w:lang w:eastAsia="zh-CN"/>
                </w:rPr>
                <w:drawing>
                  <wp:inline distT="0" distB="0" distL="0" distR="0" wp14:anchorId="40E09073" wp14:editId="0212641F">
                    <wp:extent cx="533400" cy="228600"/>
                    <wp:effectExtent l="0" t="0" r="0" b="0"/>
                    <wp:docPr id="8"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E858932" w14:textId="77777777" w:rsidR="00961EE0" w:rsidRPr="00020619" w:rsidRDefault="00961EE0" w:rsidP="00BB34DD">
            <w:pPr>
              <w:pStyle w:val="TAC"/>
              <w:rPr>
                <w:ins w:id="29284" w:author="BigCREditor-RAN4#104-bis" w:date="2022-10-21T13:42:00Z"/>
              </w:rPr>
            </w:pPr>
            <w:ins w:id="29285" w:author="BigCREditor-RAN4#104-bis" w:date="2022-10-21T13: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13ED3CA0" w14:textId="77777777" w:rsidR="00961EE0" w:rsidRPr="00020619" w:rsidRDefault="00961EE0" w:rsidP="00BB34DD">
            <w:pPr>
              <w:pStyle w:val="TAC"/>
              <w:rPr>
                <w:ins w:id="29286" w:author="BigCREditor-RAN4#104-bis" w:date="2022-10-21T13:42:00Z"/>
              </w:rPr>
            </w:pPr>
            <w:ins w:id="29287" w:author="BigCREditor-RAN4#104-bis" w:date="2022-10-21T13:42: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0F3B8A8A" w14:textId="77777777" w:rsidR="00961EE0" w:rsidRPr="00020619" w:rsidRDefault="00961EE0" w:rsidP="00BB34DD">
            <w:pPr>
              <w:pStyle w:val="TAC"/>
              <w:rPr>
                <w:ins w:id="29288" w:author="BigCREditor-RAN4#104-bis" w:date="2022-10-21T13:42:00Z"/>
              </w:rPr>
            </w:pPr>
            <w:ins w:id="29289" w:author="BigCREditor-RAN4#104-bis" w:date="2022-10-21T13:42: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7A3E7D63" w14:textId="77777777" w:rsidR="00961EE0" w:rsidRPr="00020619" w:rsidRDefault="00961EE0" w:rsidP="00BB34DD">
            <w:pPr>
              <w:pStyle w:val="TAC"/>
              <w:rPr>
                <w:ins w:id="29290" w:author="BigCREditor-RAN4#104-bis" w:date="2022-10-21T13:42:00Z"/>
              </w:rPr>
            </w:pPr>
            <w:ins w:id="29291" w:author="BigCREditor-RAN4#104-bis" w:date="2022-10-21T13:42:00Z">
              <w:r w:rsidRPr="00020619">
                <w:t>3</w:t>
              </w:r>
            </w:ins>
          </w:p>
        </w:tc>
      </w:tr>
      <w:tr w:rsidR="00961EE0" w:rsidRPr="00020619" w14:paraId="3DF21B79" w14:textId="77777777" w:rsidTr="00BB34DD">
        <w:trPr>
          <w:jc w:val="center"/>
          <w:ins w:id="29292" w:author="BigCREditor-RAN4#104-bis" w:date="2022-10-21T13:42:00Z"/>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4A3B981" w14:textId="77777777" w:rsidR="00961EE0" w:rsidRPr="00020619" w:rsidRDefault="00961EE0" w:rsidP="00BB34DD">
            <w:pPr>
              <w:pStyle w:val="TAN"/>
              <w:rPr>
                <w:ins w:id="29293" w:author="BigCREditor-RAN4#104-bis" w:date="2022-10-21T13:42:00Z"/>
              </w:rPr>
            </w:pPr>
            <w:ins w:id="29294" w:author="BigCREditor-RAN4#104-bis" w:date="2022-10-21T13:42: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29295" w:author="BigCREditor-RAN4#104-bis" w:date="2022-10-21T13:42:00Z">
              <w:r w:rsidRPr="00020619">
                <w:rPr>
                  <w:rFonts w:cs="v4.2.0"/>
                  <w:position w:val="-12"/>
                </w:rPr>
                <w:object w:dxaOrig="435" w:dyaOrig="435" w14:anchorId="4FB0AFAC">
                  <v:shape id="_x0000_i1151" type="#_x0000_t75" style="width:20.75pt;height:20.75pt" o:ole="" fillcolor="window">
                    <v:imagedata r:id="rId15" o:title=""/>
                  </v:shape>
                  <o:OLEObject Type="Embed" ProgID="Equation.3" ShapeID="_x0000_i1151" DrawAspect="Content" ObjectID="_1731331497" r:id="rId209"/>
                </w:object>
              </w:r>
            </w:ins>
            <w:ins w:id="29296" w:author="BigCREditor-RAN4#104-bis" w:date="2022-10-21T13:42:00Z">
              <w:r w:rsidRPr="00020619">
                <w:t xml:space="preserve"> to be fulfilled.</w:t>
              </w:r>
            </w:ins>
          </w:p>
          <w:p w14:paraId="48108CB0" w14:textId="77777777" w:rsidR="00961EE0" w:rsidRPr="00020619" w:rsidRDefault="00961EE0" w:rsidP="00BB34DD">
            <w:pPr>
              <w:pStyle w:val="TAN"/>
              <w:rPr>
                <w:ins w:id="29297" w:author="BigCREditor-RAN4#104-bis" w:date="2022-10-21T13:42:00Z"/>
                <w:rFonts w:cs="Arial"/>
              </w:rPr>
            </w:pPr>
            <w:ins w:id="29298" w:author="BigCREditor-RAN4#104-bis" w:date="2022-10-21T13:42:00Z">
              <w:r w:rsidRPr="00020619">
                <w:t>Note 3:</w:t>
              </w:r>
              <w:r w:rsidRPr="00020619">
                <w:rPr>
                  <w:rFonts w:cs="Arial"/>
                </w:rPr>
                <w:tab/>
              </w:r>
              <w:r w:rsidRPr="00020619">
                <w:t>CSI-RS RSRP and Io levels have been derived from other parameters for information purposes. They are not settable parameters themselves.</w:t>
              </w:r>
            </w:ins>
          </w:p>
        </w:tc>
      </w:tr>
    </w:tbl>
    <w:p w14:paraId="0C14BB24" w14:textId="77777777" w:rsidR="00961EE0" w:rsidRPr="00020619" w:rsidRDefault="00961EE0" w:rsidP="00961EE0">
      <w:pPr>
        <w:rPr>
          <w:ins w:id="29299" w:author="BigCREditor-RAN4#104-bis" w:date="2022-10-21T13:42:00Z"/>
          <w:rFonts w:eastAsia="Malgun Gothic"/>
        </w:rPr>
      </w:pPr>
    </w:p>
    <w:p w14:paraId="125C00D0" w14:textId="77777777" w:rsidR="00961EE0" w:rsidRPr="00020619" w:rsidRDefault="00961EE0" w:rsidP="00961EE0">
      <w:pPr>
        <w:pStyle w:val="Heading5"/>
        <w:rPr>
          <w:ins w:id="29300" w:author="BigCREditor-RAN4#104-bis" w:date="2022-10-21T13:42:00Z"/>
        </w:rPr>
      </w:pPr>
      <w:ins w:id="29301" w:author="BigCREditor-RAN4#104-bis" w:date="2022-10-21T13:42:00Z">
        <w:r w:rsidRPr="00020619">
          <w:rPr>
            <w:snapToGrid w:val="0"/>
          </w:rPr>
          <w:t>A.16.6.4.6</w:t>
        </w:r>
        <w:r w:rsidRPr="00020619">
          <w:t>.3</w:t>
        </w:r>
        <w:r w:rsidRPr="00020619">
          <w:tab/>
          <w:t>Test Requirements</w:t>
        </w:r>
      </w:ins>
    </w:p>
    <w:p w14:paraId="6E97EFE5" w14:textId="77777777" w:rsidR="00961EE0" w:rsidRPr="00020619" w:rsidRDefault="00961EE0" w:rsidP="00961EE0">
      <w:pPr>
        <w:rPr>
          <w:ins w:id="29302" w:author="BigCREditor-RAN4#104-bis" w:date="2022-10-21T13:42:00Z"/>
          <w:rFonts w:cs="v4.2.0"/>
        </w:rPr>
      </w:pPr>
      <w:ins w:id="29303" w:author="BigCREditor-RAN4#104-bis" w:date="2022-10-21T13:42:00Z">
        <w:r w:rsidRPr="00020619">
          <w:rPr>
            <w:rFonts w:cs="v4.2.0"/>
          </w:rPr>
          <w:t xml:space="preserve">After 80ms from the beginning of the test, the UE shall send L1-RSRP report at slot </w:t>
        </w:r>
        <w:proofErr w:type="gramStart"/>
        <w:r w:rsidRPr="00020619">
          <w:rPr>
            <w:rFonts w:cs="v4.2.0"/>
          </w:rPr>
          <w:t>8  from</w:t>
        </w:r>
        <w:proofErr w:type="gramEnd"/>
        <w:r w:rsidRPr="00020619">
          <w:rPr>
            <w:rFonts w:cs="v4.2.0"/>
          </w:rPr>
          <w:t xml:space="preserve">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rPr>
            <w:rFonts w:cs="v4.2.0"/>
          </w:rPr>
          <w:t>10.1.19.2</w:t>
        </w:r>
        <w:r w:rsidRPr="00020619">
          <w:rPr>
            <w:lang w:eastAsia="zh-CN"/>
          </w:rPr>
          <w:t xml:space="preserve">.1 and relative accuracy requirement in clause </w:t>
        </w:r>
        <w:r w:rsidRPr="00020619">
          <w:rPr>
            <w:rFonts w:cs="v4.2.0"/>
          </w:rPr>
          <w:t>10.1.19.2</w:t>
        </w:r>
        <w:r w:rsidRPr="00020619">
          <w:rPr>
            <w:lang w:eastAsia="zh-CN"/>
          </w:rPr>
          <w:t>.2</w:t>
        </w:r>
        <w:r w:rsidRPr="00020619">
          <w:rPr>
            <w:rFonts w:cs="v4.2.0"/>
          </w:rPr>
          <w:t xml:space="preserve">. </w:t>
        </w:r>
      </w:ins>
    </w:p>
    <w:p w14:paraId="55DB1735" w14:textId="77777777" w:rsidR="00961EE0" w:rsidRPr="00020619" w:rsidRDefault="00961EE0" w:rsidP="00961EE0">
      <w:pPr>
        <w:rPr>
          <w:ins w:id="29304" w:author="BigCREditor-RAN4#104-bis" w:date="2022-10-21T13:42:00Z"/>
          <w:rFonts w:cs="v4.2.0"/>
        </w:rPr>
      </w:pPr>
      <w:ins w:id="29305" w:author="BigCREditor-RAN4#104-bis" w:date="2022-10-21T13:42:00Z">
        <w:r w:rsidRPr="00020619">
          <w:rPr>
            <w:rFonts w:cs="v4.2.0"/>
          </w:rPr>
          <w:t>The rate of correct events observed during repeated tests shall be at least 90%.</w:t>
        </w:r>
      </w:ins>
    </w:p>
    <w:p w14:paraId="51161F33" w14:textId="77777777" w:rsidR="00961EE0" w:rsidRPr="00020619" w:rsidRDefault="00961EE0" w:rsidP="00961EE0">
      <w:pPr>
        <w:pStyle w:val="NO"/>
        <w:rPr>
          <w:ins w:id="29306" w:author="BigCREditor-RAN4#104-bis" w:date="2022-10-21T13:42:00Z"/>
        </w:rPr>
      </w:pPr>
      <w:ins w:id="29307" w:author="BigCREditor-RAN4#104-bis" w:date="2022-10-21T13:42: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68295701" w14:textId="77777777" w:rsidR="00202C93" w:rsidRPr="00020619" w:rsidRDefault="00202C93" w:rsidP="00202C93"/>
    <w:p w14:paraId="5F285908" w14:textId="27307AA3" w:rsidR="003F44B6" w:rsidRPr="00020619" w:rsidRDefault="003F44B6" w:rsidP="003F44B6">
      <w:pPr>
        <w:pStyle w:val="Heading4"/>
        <w:rPr>
          <w:snapToGrid w:val="0"/>
        </w:rPr>
      </w:pPr>
      <w:r w:rsidRPr="00020619">
        <w:rPr>
          <w:snapToGrid w:val="0"/>
        </w:rPr>
        <w:t>A.16.6.4.7</w:t>
      </w:r>
      <w:r w:rsidRPr="00020619">
        <w:rPr>
          <w:snapToGrid w:val="0"/>
        </w:rPr>
        <w:tab/>
        <w:t>CSI-RS based L1-RSRP measurement when DRX is used for 1 Rx UE</w:t>
      </w:r>
    </w:p>
    <w:p w14:paraId="3D900C33" w14:textId="77777777" w:rsidR="0078362C" w:rsidRPr="00020619" w:rsidRDefault="0078362C" w:rsidP="0078362C">
      <w:pPr>
        <w:pStyle w:val="Heading5"/>
        <w:rPr>
          <w:ins w:id="29308" w:author="BigCREditor-RAN4#104-bis" w:date="2022-10-21T13:43:00Z"/>
        </w:rPr>
      </w:pPr>
      <w:ins w:id="29309" w:author="BigCREditor-RAN4#104-bis" w:date="2022-10-21T13:43:00Z">
        <w:r w:rsidRPr="00020619">
          <w:rPr>
            <w:snapToGrid w:val="0"/>
          </w:rPr>
          <w:t>A.16.6.4.7</w:t>
        </w:r>
        <w:r w:rsidRPr="00020619">
          <w:t>.1</w:t>
        </w:r>
        <w:r w:rsidRPr="00020619">
          <w:tab/>
          <w:t>Test Purpose and Environment</w:t>
        </w:r>
      </w:ins>
    </w:p>
    <w:p w14:paraId="5A30DF29" w14:textId="77777777" w:rsidR="0078362C" w:rsidRPr="00020619" w:rsidRDefault="0078362C" w:rsidP="0078362C">
      <w:pPr>
        <w:rPr>
          <w:ins w:id="29310" w:author="BigCREditor-RAN4#104-bis" w:date="2022-10-21T13:43:00Z"/>
        </w:rPr>
      </w:pPr>
      <w:ins w:id="29311" w:author="BigCREditor-RAN4#104-bis" w:date="2022-10-21T13:43:00Z">
        <w:r w:rsidRPr="00020619">
          <w:rPr>
            <w:rFonts w:cs="v4.2.0"/>
          </w:rPr>
          <w:t>The purpose of this test is to verify that the UE makes correct reporting of L1-RSRP measurement. This test will partly verify the L1-RSRP measurement requirements in clause </w:t>
        </w:r>
        <w:r w:rsidRPr="00020619">
          <w:t>9.5B.4.2</w:t>
        </w:r>
        <w:r w:rsidRPr="00020619">
          <w:rPr>
            <w:rFonts w:cs="v4.2.0"/>
          </w:rPr>
          <w:t xml:space="preserve">, with </w:t>
        </w:r>
        <w:r w:rsidRPr="00020619">
          <w:t xml:space="preserve">the testing configurations for NR cells in Table </w:t>
        </w:r>
        <w:r w:rsidRPr="00020619">
          <w:rPr>
            <w:snapToGrid w:val="0"/>
          </w:rPr>
          <w:t>A.16.6.4.7</w:t>
        </w:r>
        <w:r w:rsidRPr="00020619">
          <w:t>.1-1.</w:t>
        </w:r>
      </w:ins>
    </w:p>
    <w:p w14:paraId="1FEE118C" w14:textId="77777777" w:rsidR="0078362C" w:rsidRPr="00020619" w:rsidRDefault="0078362C" w:rsidP="0078362C">
      <w:pPr>
        <w:pStyle w:val="TH"/>
        <w:rPr>
          <w:ins w:id="29312" w:author="BigCREditor-RAN4#104-bis" w:date="2022-10-21T13:43:00Z"/>
        </w:rPr>
      </w:pPr>
      <w:ins w:id="29313" w:author="BigCREditor-RAN4#104-bis" w:date="2022-10-21T13:43:00Z">
        <w:r w:rsidRPr="00020619">
          <w:t xml:space="preserve">Table </w:t>
        </w:r>
        <w:r w:rsidRPr="00020619">
          <w:rPr>
            <w:snapToGrid w:val="0"/>
          </w:rPr>
          <w:t>A.16.6.4.7</w:t>
        </w:r>
        <w:r w:rsidRPr="00020619">
          <w:t>.1-1: Applicable NR configurations for FR1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78362C" w:rsidRPr="00020619" w14:paraId="5D083F0E" w14:textId="77777777" w:rsidTr="00BB34DD">
        <w:trPr>
          <w:ins w:id="29314" w:author="BigCREditor-RAN4#104-bis" w:date="2022-10-21T13:43:00Z"/>
        </w:trPr>
        <w:tc>
          <w:tcPr>
            <w:tcW w:w="2331" w:type="dxa"/>
            <w:tcBorders>
              <w:top w:val="single" w:sz="4" w:space="0" w:color="auto"/>
              <w:left w:val="single" w:sz="4" w:space="0" w:color="auto"/>
              <w:bottom w:val="single" w:sz="4" w:space="0" w:color="auto"/>
              <w:right w:val="single" w:sz="4" w:space="0" w:color="auto"/>
            </w:tcBorders>
            <w:hideMark/>
          </w:tcPr>
          <w:p w14:paraId="0B23DFAF" w14:textId="77777777" w:rsidR="0078362C" w:rsidRPr="00020619" w:rsidRDefault="0078362C" w:rsidP="00BB34DD">
            <w:pPr>
              <w:pStyle w:val="TAH"/>
              <w:spacing w:line="256" w:lineRule="auto"/>
              <w:rPr>
                <w:ins w:id="29315" w:author="BigCREditor-RAN4#104-bis" w:date="2022-10-21T13:43:00Z"/>
              </w:rPr>
            </w:pPr>
            <w:ins w:id="29316" w:author="BigCREditor-RAN4#104-bis" w:date="2022-10-21T13:43: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7A48FC69" w14:textId="77777777" w:rsidR="0078362C" w:rsidRPr="00020619" w:rsidRDefault="0078362C" w:rsidP="00BB34DD">
            <w:pPr>
              <w:pStyle w:val="TAH"/>
              <w:spacing w:line="256" w:lineRule="auto"/>
              <w:rPr>
                <w:ins w:id="29317" w:author="BigCREditor-RAN4#104-bis" w:date="2022-10-21T13:43:00Z"/>
              </w:rPr>
            </w:pPr>
            <w:ins w:id="29318" w:author="BigCREditor-RAN4#104-bis" w:date="2022-10-21T13:43:00Z">
              <w:r w:rsidRPr="00020619">
                <w:t>Description</w:t>
              </w:r>
            </w:ins>
          </w:p>
        </w:tc>
      </w:tr>
      <w:tr w:rsidR="0078362C" w:rsidRPr="00020619" w14:paraId="4286BE16" w14:textId="77777777" w:rsidTr="00BB34DD">
        <w:trPr>
          <w:ins w:id="29319" w:author="BigCREditor-RAN4#104-bis" w:date="2022-10-21T13:43:00Z"/>
        </w:trPr>
        <w:tc>
          <w:tcPr>
            <w:tcW w:w="2331" w:type="dxa"/>
            <w:tcBorders>
              <w:top w:val="single" w:sz="4" w:space="0" w:color="auto"/>
              <w:left w:val="single" w:sz="4" w:space="0" w:color="auto"/>
              <w:bottom w:val="single" w:sz="4" w:space="0" w:color="auto"/>
              <w:right w:val="single" w:sz="4" w:space="0" w:color="auto"/>
            </w:tcBorders>
            <w:hideMark/>
          </w:tcPr>
          <w:p w14:paraId="2067E01E" w14:textId="77777777" w:rsidR="0078362C" w:rsidRPr="00020619" w:rsidRDefault="0078362C" w:rsidP="00BB34DD">
            <w:pPr>
              <w:pStyle w:val="TAC"/>
              <w:spacing w:line="256" w:lineRule="auto"/>
              <w:rPr>
                <w:ins w:id="29320" w:author="BigCREditor-RAN4#104-bis" w:date="2022-10-21T13:43:00Z"/>
              </w:rPr>
            </w:pPr>
            <w:ins w:id="29321" w:author="BigCREditor-RAN4#104-bis" w:date="2022-10-21T13:43:00Z">
              <w:r w:rsidRPr="00020619">
                <w:t>1</w:t>
              </w:r>
            </w:ins>
          </w:p>
        </w:tc>
        <w:tc>
          <w:tcPr>
            <w:tcW w:w="7298" w:type="dxa"/>
            <w:tcBorders>
              <w:top w:val="single" w:sz="4" w:space="0" w:color="auto"/>
              <w:left w:val="single" w:sz="4" w:space="0" w:color="auto"/>
              <w:bottom w:val="single" w:sz="4" w:space="0" w:color="auto"/>
              <w:right w:val="single" w:sz="4" w:space="0" w:color="auto"/>
            </w:tcBorders>
            <w:hideMark/>
          </w:tcPr>
          <w:p w14:paraId="4C0DA52E" w14:textId="77777777" w:rsidR="0078362C" w:rsidRPr="00020619" w:rsidRDefault="0078362C" w:rsidP="00BB34DD">
            <w:pPr>
              <w:pStyle w:val="TAC"/>
              <w:spacing w:line="256" w:lineRule="auto"/>
              <w:rPr>
                <w:ins w:id="29322" w:author="BigCREditor-RAN4#104-bis" w:date="2022-10-21T13:43:00Z"/>
              </w:rPr>
            </w:pPr>
            <w:ins w:id="29323" w:author="BigCREditor-RAN4#104-bis" w:date="2022-10-21T13:43:00Z">
              <w:r w:rsidRPr="00020619">
                <w:t>NR 15 kHz SSB SCS, 10 MHz bandwidth, FDD duplex mode</w:t>
              </w:r>
            </w:ins>
          </w:p>
        </w:tc>
      </w:tr>
      <w:tr w:rsidR="0078362C" w:rsidRPr="00020619" w14:paraId="290098B1" w14:textId="77777777" w:rsidTr="00BB34DD">
        <w:trPr>
          <w:ins w:id="29324" w:author="BigCREditor-RAN4#104-bis" w:date="2022-10-21T13:43:00Z"/>
        </w:trPr>
        <w:tc>
          <w:tcPr>
            <w:tcW w:w="2331" w:type="dxa"/>
            <w:tcBorders>
              <w:top w:val="single" w:sz="4" w:space="0" w:color="auto"/>
              <w:left w:val="single" w:sz="4" w:space="0" w:color="auto"/>
              <w:bottom w:val="single" w:sz="4" w:space="0" w:color="auto"/>
              <w:right w:val="single" w:sz="4" w:space="0" w:color="auto"/>
            </w:tcBorders>
            <w:hideMark/>
          </w:tcPr>
          <w:p w14:paraId="46372CCE" w14:textId="77777777" w:rsidR="0078362C" w:rsidRPr="00020619" w:rsidRDefault="0078362C" w:rsidP="00BB34DD">
            <w:pPr>
              <w:pStyle w:val="TAC"/>
              <w:spacing w:line="256" w:lineRule="auto"/>
              <w:rPr>
                <w:ins w:id="29325" w:author="BigCREditor-RAN4#104-bis" w:date="2022-10-21T13:43:00Z"/>
              </w:rPr>
            </w:pPr>
            <w:ins w:id="29326" w:author="BigCREditor-RAN4#104-bis" w:date="2022-10-21T13:43:00Z">
              <w:r w:rsidRPr="00020619">
                <w:t>2</w:t>
              </w:r>
            </w:ins>
          </w:p>
        </w:tc>
        <w:tc>
          <w:tcPr>
            <w:tcW w:w="7298" w:type="dxa"/>
            <w:tcBorders>
              <w:top w:val="single" w:sz="4" w:space="0" w:color="auto"/>
              <w:left w:val="single" w:sz="4" w:space="0" w:color="auto"/>
              <w:bottom w:val="single" w:sz="4" w:space="0" w:color="auto"/>
              <w:right w:val="single" w:sz="4" w:space="0" w:color="auto"/>
            </w:tcBorders>
            <w:hideMark/>
          </w:tcPr>
          <w:p w14:paraId="4DBEBA5E" w14:textId="77777777" w:rsidR="0078362C" w:rsidRPr="00020619" w:rsidRDefault="0078362C" w:rsidP="00BB34DD">
            <w:pPr>
              <w:pStyle w:val="TAC"/>
              <w:spacing w:line="256" w:lineRule="auto"/>
              <w:rPr>
                <w:ins w:id="29327" w:author="BigCREditor-RAN4#104-bis" w:date="2022-10-21T13:43:00Z"/>
              </w:rPr>
            </w:pPr>
            <w:ins w:id="29328" w:author="BigCREditor-RAN4#104-bis" w:date="2022-10-21T13:43:00Z">
              <w:r w:rsidRPr="00020619">
                <w:t>NR 15 kHz SSB SCS, 10 MHz bandwidth, TDD duplex mode</w:t>
              </w:r>
            </w:ins>
          </w:p>
        </w:tc>
      </w:tr>
      <w:tr w:rsidR="0078362C" w:rsidRPr="00020619" w14:paraId="6F975AFA" w14:textId="77777777" w:rsidTr="00BB34DD">
        <w:trPr>
          <w:ins w:id="29329" w:author="BigCREditor-RAN4#104-bis" w:date="2022-10-21T13:43:00Z"/>
        </w:trPr>
        <w:tc>
          <w:tcPr>
            <w:tcW w:w="2331" w:type="dxa"/>
            <w:tcBorders>
              <w:top w:val="single" w:sz="4" w:space="0" w:color="auto"/>
              <w:left w:val="single" w:sz="4" w:space="0" w:color="auto"/>
              <w:bottom w:val="single" w:sz="4" w:space="0" w:color="auto"/>
              <w:right w:val="single" w:sz="4" w:space="0" w:color="auto"/>
            </w:tcBorders>
            <w:hideMark/>
          </w:tcPr>
          <w:p w14:paraId="16EE9166" w14:textId="77777777" w:rsidR="0078362C" w:rsidRPr="00020619" w:rsidRDefault="0078362C" w:rsidP="00BB34DD">
            <w:pPr>
              <w:pStyle w:val="TAC"/>
              <w:spacing w:line="256" w:lineRule="auto"/>
              <w:rPr>
                <w:ins w:id="29330" w:author="BigCREditor-RAN4#104-bis" w:date="2022-10-21T13:43:00Z"/>
              </w:rPr>
            </w:pPr>
            <w:ins w:id="29331" w:author="BigCREditor-RAN4#104-bis" w:date="2022-10-21T13:43:00Z">
              <w:r w:rsidRPr="00020619">
                <w:t>3</w:t>
              </w:r>
            </w:ins>
          </w:p>
        </w:tc>
        <w:tc>
          <w:tcPr>
            <w:tcW w:w="7298" w:type="dxa"/>
            <w:tcBorders>
              <w:top w:val="single" w:sz="4" w:space="0" w:color="auto"/>
              <w:left w:val="single" w:sz="4" w:space="0" w:color="auto"/>
              <w:bottom w:val="single" w:sz="4" w:space="0" w:color="auto"/>
              <w:right w:val="single" w:sz="4" w:space="0" w:color="auto"/>
            </w:tcBorders>
            <w:hideMark/>
          </w:tcPr>
          <w:p w14:paraId="594CBA63" w14:textId="77777777" w:rsidR="0078362C" w:rsidRPr="00020619" w:rsidRDefault="0078362C" w:rsidP="00BB34DD">
            <w:pPr>
              <w:pStyle w:val="TAC"/>
              <w:spacing w:line="256" w:lineRule="auto"/>
              <w:rPr>
                <w:ins w:id="29332" w:author="BigCREditor-RAN4#104-bis" w:date="2022-10-21T13:43:00Z"/>
              </w:rPr>
            </w:pPr>
            <w:ins w:id="29333" w:author="BigCREditor-RAN4#104-bis" w:date="2022-10-21T13:43:00Z">
              <w:r w:rsidRPr="00020619">
                <w:t>NR 30 kHz SSB SCS, 20 MHz bandwidth, TDD duplex mode</w:t>
              </w:r>
            </w:ins>
          </w:p>
        </w:tc>
      </w:tr>
      <w:tr w:rsidR="0078362C" w:rsidRPr="00020619" w14:paraId="6883787E" w14:textId="77777777" w:rsidTr="00BB34DD">
        <w:trPr>
          <w:ins w:id="29334" w:author="BigCREditor-RAN4#104-bis" w:date="2022-10-21T13:43:00Z"/>
        </w:trPr>
        <w:tc>
          <w:tcPr>
            <w:tcW w:w="2331" w:type="dxa"/>
            <w:tcBorders>
              <w:top w:val="single" w:sz="4" w:space="0" w:color="auto"/>
              <w:left w:val="single" w:sz="4" w:space="0" w:color="auto"/>
              <w:bottom w:val="single" w:sz="4" w:space="0" w:color="auto"/>
              <w:right w:val="single" w:sz="4" w:space="0" w:color="auto"/>
            </w:tcBorders>
          </w:tcPr>
          <w:p w14:paraId="1C8A220F" w14:textId="77777777" w:rsidR="0078362C" w:rsidRPr="00020619" w:rsidRDefault="0078362C" w:rsidP="00BB34DD">
            <w:pPr>
              <w:pStyle w:val="TAC"/>
              <w:spacing w:line="256" w:lineRule="auto"/>
              <w:rPr>
                <w:ins w:id="29335" w:author="BigCREditor-RAN4#104-bis" w:date="2022-10-21T13:43:00Z"/>
              </w:rPr>
            </w:pPr>
            <w:ins w:id="29336" w:author="BigCREditor-RAN4#104-bis" w:date="2022-10-21T13:43: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7A494907" w14:textId="77777777" w:rsidR="0078362C" w:rsidRPr="00020619" w:rsidRDefault="0078362C" w:rsidP="00BB34DD">
            <w:pPr>
              <w:pStyle w:val="TAC"/>
              <w:spacing w:line="256" w:lineRule="auto"/>
              <w:rPr>
                <w:ins w:id="29337" w:author="BigCREditor-RAN4#104-bis" w:date="2022-10-21T13:43:00Z"/>
              </w:rPr>
            </w:pPr>
            <w:ins w:id="29338" w:author="BigCREditor-RAN4#104-bis" w:date="2022-10-21T13:43:00Z">
              <w:r w:rsidRPr="00020619">
                <w:rPr>
                  <w:rFonts w:eastAsia="Malgun Gothic"/>
                </w:rPr>
                <w:t xml:space="preserve">       NR 15 kHz SSB SCS, 10 MHz bandwidth, HD-FDD duplex mode</w:t>
              </w:r>
            </w:ins>
          </w:p>
        </w:tc>
      </w:tr>
      <w:tr w:rsidR="0078362C" w:rsidRPr="00020619" w14:paraId="5591596D" w14:textId="77777777" w:rsidTr="00BB34DD">
        <w:trPr>
          <w:ins w:id="29339" w:author="BigCREditor-RAN4#104-bis" w:date="2022-10-21T13:43:00Z"/>
        </w:trPr>
        <w:tc>
          <w:tcPr>
            <w:tcW w:w="9629" w:type="dxa"/>
            <w:gridSpan w:val="2"/>
            <w:tcBorders>
              <w:top w:val="single" w:sz="4" w:space="0" w:color="auto"/>
              <w:left w:val="single" w:sz="4" w:space="0" w:color="auto"/>
              <w:bottom w:val="single" w:sz="4" w:space="0" w:color="auto"/>
              <w:right w:val="single" w:sz="4" w:space="0" w:color="auto"/>
            </w:tcBorders>
            <w:hideMark/>
          </w:tcPr>
          <w:p w14:paraId="16B269CB" w14:textId="77777777" w:rsidR="0078362C" w:rsidRPr="00020619" w:rsidRDefault="0078362C" w:rsidP="00BB34DD">
            <w:pPr>
              <w:pStyle w:val="TAN"/>
              <w:spacing w:line="256" w:lineRule="auto"/>
              <w:rPr>
                <w:ins w:id="29340" w:author="BigCREditor-RAN4#104-bis" w:date="2022-10-21T13:43:00Z"/>
              </w:rPr>
            </w:pPr>
            <w:ins w:id="29341" w:author="BigCREditor-RAN4#104-bis" w:date="2022-10-21T13:43:00Z">
              <w:r w:rsidRPr="00020619">
                <w:t>Note:</w:t>
              </w:r>
              <w:r w:rsidRPr="00020619">
                <w:tab/>
                <w:t>The UE is only required to be tested in one of the supported test configurations</w:t>
              </w:r>
            </w:ins>
          </w:p>
        </w:tc>
      </w:tr>
    </w:tbl>
    <w:p w14:paraId="44208BC8" w14:textId="77777777" w:rsidR="0078362C" w:rsidRPr="00020619" w:rsidRDefault="0078362C" w:rsidP="0078362C">
      <w:pPr>
        <w:rPr>
          <w:ins w:id="29342" w:author="BigCREditor-RAN4#104-bis" w:date="2022-10-21T13:43:00Z"/>
          <w:rFonts w:cs="v4.2.0"/>
        </w:rPr>
      </w:pPr>
    </w:p>
    <w:p w14:paraId="2F9F41B0" w14:textId="77777777" w:rsidR="0078362C" w:rsidRPr="00020619" w:rsidRDefault="0078362C" w:rsidP="0078362C">
      <w:pPr>
        <w:pStyle w:val="Heading5"/>
        <w:rPr>
          <w:ins w:id="29343" w:author="BigCREditor-RAN4#104-bis" w:date="2022-10-21T13:43:00Z"/>
        </w:rPr>
      </w:pPr>
      <w:ins w:id="29344" w:author="BigCREditor-RAN4#104-bis" w:date="2022-10-21T13:43:00Z">
        <w:r w:rsidRPr="00020619">
          <w:rPr>
            <w:snapToGrid w:val="0"/>
          </w:rPr>
          <w:t>A.16.6.4.7</w:t>
        </w:r>
        <w:r w:rsidRPr="00020619">
          <w:t>.2</w:t>
        </w:r>
        <w:r w:rsidRPr="00020619">
          <w:tab/>
          <w:t>Test parameters</w:t>
        </w:r>
      </w:ins>
    </w:p>
    <w:p w14:paraId="0BA7C21A" w14:textId="77777777" w:rsidR="0078362C" w:rsidRPr="00020619" w:rsidRDefault="0078362C" w:rsidP="0078362C">
      <w:pPr>
        <w:rPr>
          <w:ins w:id="29345" w:author="BigCREditor-RAN4#104-bis" w:date="2022-10-21T13:43:00Z"/>
        </w:rPr>
      </w:pPr>
      <w:ins w:id="29346" w:author="BigCREditor-RAN4#104-bis" w:date="2022-10-21T13:43:00Z">
        <w:r w:rsidRPr="00020619">
          <w:rPr>
            <w:rFonts w:cs="v4.2.0"/>
          </w:rPr>
          <w:t xml:space="preserve">There is one cells in the test, the FR1 </w:t>
        </w:r>
        <w:proofErr w:type="spellStart"/>
        <w:r w:rsidRPr="00020619">
          <w:rPr>
            <w:rFonts w:cs="v4.2.0"/>
          </w:rPr>
          <w:t>PCell</w:t>
        </w:r>
        <w:proofErr w:type="spellEnd"/>
        <w:r w:rsidRPr="00020619">
          <w:rPr>
            <w:rFonts w:cs="v4.2.0"/>
          </w:rPr>
          <w:t xml:space="preserve"> (Cell 1)</w:t>
        </w:r>
        <w:r w:rsidRPr="00020619">
          <w:t xml:space="preserve">. The test parameters for the Cell 1 are given in Table </w:t>
        </w:r>
        <w:r w:rsidRPr="00020619">
          <w:rPr>
            <w:snapToGrid w:val="0"/>
          </w:rPr>
          <w:t>A.16.6.4.7</w:t>
        </w:r>
        <w:r w:rsidRPr="00020619">
          <w:t xml:space="preserve">.2-1 and Table </w:t>
        </w:r>
        <w:r w:rsidRPr="00020619">
          <w:rPr>
            <w:snapToGrid w:val="0"/>
          </w:rPr>
          <w:t>A.16.6.4.7</w:t>
        </w:r>
        <w:r w:rsidRPr="00020619">
          <w:t xml:space="preserve">.2-2 below. </w:t>
        </w:r>
      </w:ins>
    </w:p>
    <w:p w14:paraId="3DCE05A9" w14:textId="77777777" w:rsidR="0078362C" w:rsidRPr="00020619" w:rsidRDefault="0078362C" w:rsidP="0078362C">
      <w:pPr>
        <w:rPr>
          <w:ins w:id="29347" w:author="BigCREditor-RAN4#104-bis" w:date="2022-10-21T13:43:00Z"/>
          <w:rFonts w:cs="v4.2.0"/>
        </w:rPr>
      </w:pPr>
      <w:ins w:id="29348" w:author="BigCREditor-RAN4#104-bis" w:date="2022-10-21T13:43: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w:t>
        </w:r>
        <w:r w:rsidRPr="00020619">
          <w:rPr>
            <w:rFonts w:cs="v4.2.0"/>
          </w:rPr>
          <w:lastRenderedPageBreak/>
          <w:t xml:space="preserve">on aperiodic CSI-RS resources. UE is also configured to measure L1-RSRP based on SSB. After 80ms from the beginning of the test, </w:t>
        </w:r>
        <w:r w:rsidRPr="00020619">
          <w:t xml:space="preserve">the DCI trigger comes in slot n (0 for Config 1,2 and 8 for Config 3) of a frame and UE provides the report back based on the reporting configuration as defined in Table </w:t>
        </w:r>
        <w:r w:rsidRPr="00020619">
          <w:rPr>
            <w:snapToGrid w:val="0"/>
          </w:rPr>
          <w:t>A.16.6.4.7</w:t>
        </w:r>
        <w:r w:rsidRPr="00020619">
          <w:t>.2-1.</w:t>
        </w:r>
      </w:ins>
    </w:p>
    <w:p w14:paraId="23BBF04D" w14:textId="77777777" w:rsidR="0078362C" w:rsidRPr="00020619" w:rsidRDefault="0078362C" w:rsidP="0078362C">
      <w:pPr>
        <w:rPr>
          <w:ins w:id="29349" w:author="BigCREditor-RAN4#104-bis" w:date="2022-10-21T13:43:00Z"/>
        </w:rPr>
      </w:pPr>
      <w:ins w:id="29350" w:author="BigCREditor-RAN4#104-bis" w:date="2022-10-21T13:43: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7BFE6D85" w14:textId="77777777" w:rsidR="0078362C" w:rsidRPr="00020619" w:rsidRDefault="0078362C" w:rsidP="0078362C">
      <w:pPr>
        <w:pStyle w:val="TH"/>
        <w:rPr>
          <w:ins w:id="29351" w:author="BigCREditor-RAN4#104-bis" w:date="2022-10-21T13:43:00Z"/>
        </w:rPr>
      </w:pPr>
      <w:ins w:id="29352" w:author="BigCREditor-RAN4#104-bis" w:date="2022-10-21T13:43:00Z">
        <w:r w:rsidRPr="00020619">
          <w:lastRenderedPageBreak/>
          <w:t xml:space="preserve">Table </w:t>
        </w:r>
        <w:r w:rsidRPr="00020619">
          <w:rPr>
            <w:snapToGrid w:val="0"/>
          </w:rPr>
          <w:t>A.16.6.4.7</w:t>
        </w:r>
        <w:r w:rsidRPr="00020619">
          <w:t>.2-1: General test parameters</w:t>
        </w:r>
      </w:ins>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78362C" w:rsidRPr="00020619" w14:paraId="63244F94" w14:textId="77777777" w:rsidTr="00BB34DD">
        <w:trPr>
          <w:trHeight w:val="187"/>
          <w:jc w:val="center"/>
          <w:ins w:id="29353" w:author="BigCREditor-RAN4#104-bis" w:date="2022-10-21T13:43:00Z"/>
        </w:trPr>
        <w:tc>
          <w:tcPr>
            <w:tcW w:w="3304" w:type="dxa"/>
            <w:tcBorders>
              <w:top w:val="single" w:sz="4" w:space="0" w:color="auto"/>
              <w:left w:val="single" w:sz="4" w:space="0" w:color="auto"/>
              <w:bottom w:val="single" w:sz="4" w:space="0" w:color="auto"/>
              <w:right w:val="single" w:sz="4" w:space="0" w:color="auto"/>
            </w:tcBorders>
            <w:vAlign w:val="center"/>
            <w:hideMark/>
          </w:tcPr>
          <w:p w14:paraId="6ABC8651" w14:textId="77777777" w:rsidR="0078362C" w:rsidRPr="00020619" w:rsidRDefault="0078362C" w:rsidP="00BB34DD">
            <w:pPr>
              <w:keepNext/>
              <w:keepLines/>
              <w:spacing w:after="0" w:line="256" w:lineRule="auto"/>
              <w:jc w:val="center"/>
              <w:rPr>
                <w:ins w:id="29354" w:author="BigCREditor-RAN4#104-bis" w:date="2022-10-21T13:43:00Z"/>
                <w:rFonts w:ascii="Arial" w:hAnsi="Arial" w:cs="Arial"/>
                <w:b/>
                <w:sz w:val="18"/>
              </w:rPr>
            </w:pPr>
            <w:ins w:id="29355" w:author="BigCREditor-RAN4#104-bis" w:date="2022-10-21T13:43:00Z">
              <w:r w:rsidRPr="00020619">
                <w:rPr>
                  <w:rFonts w:ascii="Arial" w:hAnsi="Arial" w:cs="Arial"/>
                  <w:b/>
                  <w:sz w:val="18"/>
                </w:rPr>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5D79CD22" w14:textId="77777777" w:rsidR="0078362C" w:rsidRPr="00020619" w:rsidRDefault="0078362C" w:rsidP="00BB34DD">
            <w:pPr>
              <w:keepNext/>
              <w:keepLines/>
              <w:spacing w:after="0" w:line="256" w:lineRule="auto"/>
              <w:jc w:val="center"/>
              <w:rPr>
                <w:ins w:id="29356" w:author="BigCREditor-RAN4#104-bis" w:date="2022-10-21T13:43:00Z"/>
                <w:rFonts w:ascii="Arial" w:hAnsi="Arial" w:cs="Arial"/>
                <w:b/>
                <w:sz w:val="18"/>
              </w:rPr>
            </w:pPr>
            <w:ins w:id="29357" w:author="BigCREditor-RAN4#104-bis" w:date="2022-10-21T13:43:00Z">
              <w:r w:rsidRPr="00020619">
                <w:rPr>
                  <w:rFonts w:ascii="Arial" w:hAnsi="Arial" w:cs="Arial"/>
                  <w:b/>
                  <w:sz w:val="18"/>
                </w:rPr>
                <w:t>Config</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24BF66EC" w14:textId="77777777" w:rsidR="0078362C" w:rsidRPr="00020619" w:rsidRDefault="0078362C" w:rsidP="00BB34DD">
            <w:pPr>
              <w:keepNext/>
              <w:keepLines/>
              <w:spacing w:after="0" w:line="256" w:lineRule="auto"/>
              <w:jc w:val="center"/>
              <w:rPr>
                <w:ins w:id="29358" w:author="BigCREditor-RAN4#104-bis" w:date="2022-10-21T13:43:00Z"/>
                <w:rFonts w:ascii="Arial" w:hAnsi="Arial" w:cs="Arial"/>
                <w:b/>
                <w:sz w:val="18"/>
              </w:rPr>
            </w:pPr>
            <w:ins w:id="29359" w:author="BigCREditor-RAN4#104-bis" w:date="2022-10-21T13:43:00Z">
              <w:r w:rsidRPr="00020619">
                <w:rPr>
                  <w:rFonts w:ascii="Arial" w:hAnsi="Arial" w:cs="Arial"/>
                  <w:b/>
                  <w:sz w:val="18"/>
                </w:rPr>
                <w:t>Unit</w:t>
              </w:r>
            </w:ins>
          </w:p>
        </w:tc>
        <w:tc>
          <w:tcPr>
            <w:tcW w:w="2074" w:type="dxa"/>
            <w:tcBorders>
              <w:top w:val="single" w:sz="4" w:space="0" w:color="auto"/>
              <w:left w:val="single" w:sz="4" w:space="0" w:color="auto"/>
              <w:bottom w:val="single" w:sz="4" w:space="0" w:color="auto"/>
              <w:right w:val="single" w:sz="4" w:space="0" w:color="auto"/>
            </w:tcBorders>
            <w:vAlign w:val="center"/>
            <w:hideMark/>
          </w:tcPr>
          <w:p w14:paraId="5DDC2FD8" w14:textId="77777777" w:rsidR="0078362C" w:rsidRPr="00020619" w:rsidRDefault="0078362C" w:rsidP="00BB34DD">
            <w:pPr>
              <w:keepNext/>
              <w:keepLines/>
              <w:spacing w:after="0" w:line="256" w:lineRule="auto"/>
              <w:jc w:val="center"/>
              <w:rPr>
                <w:ins w:id="29360" w:author="BigCREditor-RAN4#104-bis" w:date="2022-10-21T13:43:00Z"/>
                <w:rFonts w:ascii="Arial" w:hAnsi="Arial" w:cs="Arial"/>
                <w:b/>
                <w:sz w:val="18"/>
              </w:rPr>
            </w:pPr>
            <w:ins w:id="29361" w:author="BigCREditor-RAN4#104-bis" w:date="2022-10-21T13:43:00Z">
              <w:r w:rsidRPr="00020619">
                <w:rPr>
                  <w:rFonts w:ascii="Arial" w:hAnsi="Arial" w:cs="Arial"/>
                  <w:b/>
                  <w:sz w:val="18"/>
                </w:rPr>
                <w:t>Value</w:t>
              </w:r>
            </w:ins>
          </w:p>
        </w:tc>
      </w:tr>
      <w:tr w:rsidR="0078362C" w:rsidRPr="00020619" w14:paraId="2E2D0F1B" w14:textId="77777777" w:rsidTr="00BB34DD">
        <w:trPr>
          <w:trHeight w:val="187"/>
          <w:jc w:val="center"/>
          <w:ins w:id="29362"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030DC001" w14:textId="77777777" w:rsidR="0078362C" w:rsidRPr="00020619" w:rsidRDefault="0078362C" w:rsidP="00BB34DD">
            <w:pPr>
              <w:pStyle w:val="TAL"/>
              <w:rPr>
                <w:ins w:id="29363" w:author="BigCREditor-RAN4#104-bis" w:date="2022-10-21T13:43:00Z"/>
              </w:rPr>
            </w:pPr>
            <w:ins w:id="29364" w:author="BigCREditor-RAN4#104-bis" w:date="2022-10-21T13:43:00Z">
              <w:r w:rsidRPr="00020619">
                <w:t>SSB GSCN</w:t>
              </w:r>
            </w:ins>
          </w:p>
        </w:tc>
        <w:tc>
          <w:tcPr>
            <w:tcW w:w="959" w:type="dxa"/>
            <w:tcBorders>
              <w:top w:val="single" w:sz="4" w:space="0" w:color="auto"/>
              <w:left w:val="single" w:sz="4" w:space="0" w:color="auto"/>
              <w:bottom w:val="single" w:sz="4" w:space="0" w:color="auto"/>
              <w:right w:val="single" w:sz="4" w:space="0" w:color="auto"/>
            </w:tcBorders>
            <w:hideMark/>
          </w:tcPr>
          <w:p w14:paraId="418B94AB" w14:textId="77777777" w:rsidR="0078362C" w:rsidRPr="00020619" w:rsidRDefault="0078362C" w:rsidP="00BB34DD">
            <w:pPr>
              <w:pStyle w:val="TAC"/>
              <w:rPr>
                <w:ins w:id="29365" w:author="BigCREditor-RAN4#104-bis" w:date="2022-10-21T13:43:00Z"/>
              </w:rPr>
            </w:pPr>
            <w:ins w:id="29366"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22D347B5" w14:textId="77777777" w:rsidR="0078362C" w:rsidRPr="00020619" w:rsidRDefault="0078362C" w:rsidP="00BB34DD">
            <w:pPr>
              <w:pStyle w:val="TAC"/>
              <w:rPr>
                <w:ins w:id="2936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1E729E3B" w14:textId="77777777" w:rsidR="0078362C" w:rsidRPr="00020619" w:rsidRDefault="0078362C" w:rsidP="00BB34DD">
            <w:pPr>
              <w:pStyle w:val="TAC"/>
              <w:rPr>
                <w:ins w:id="29368" w:author="BigCREditor-RAN4#104-bis" w:date="2022-10-21T13:43:00Z"/>
              </w:rPr>
            </w:pPr>
            <w:ins w:id="29369" w:author="BigCREditor-RAN4#104-bis" w:date="2022-10-21T13:43:00Z">
              <w:r w:rsidRPr="00020619">
                <w:t>freq1</w:t>
              </w:r>
            </w:ins>
          </w:p>
        </w:tc>
      </w:tr>
      <w:tr w:rsidR="0078362C" w:rsidRPr="00020619" w14:paraId="7E3B6C01" w14:textId="77777777" w:rsidTr="00BB34DD">
        <w:trPr>
          <w:trHeight w:val="187"/>
          <w:jc w:val="center"/>
          <w:ins w:id="29370"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11A95834" w14:textId="77777777" w:rsidR="0078362C" w:rsidRPr="00020619" w:rsidRDefault="0078362C" w:rsidP="00BB34DD">
            <w:pPr>
              <w:pStyle w:val="TAL"/>
              <w:rPr>
                <w:ins w:id="29371" w:author="BigCREditor-RAN4#104-bis" w:date="2022-10-21T13:43:00Z"/>
              </w:rPr>
            </w:pPr>
            <w:ins w:id="29372" w:author="BigCREditor-RAN4#104-bis" w:date="2022-10-21T13:43:00Z">
              <w:r w:rsidRPr="00020619">
                <w:t>Duplex mode</w:t>
              </w:r>
            </w:ins>
          </w:p>
        </w:tc>
        <w:tc>
          <w:tcPr>
            <w:tcW w:w="959" w:type="dxa"/>
            <w:tcBorders>
              <w:top w:val="single" w:sz="4" w:space="0" w:color="auto"/>
              <w:left w:val="single" w:sz="4" w:space="0" w:color="auto"/>
              <w:bottom w:val="single" w:sz="4" w:space="0" w:color="auto"/>
              <w:right w:val="single" w:sz="4" w:space="0" w:color="auto"/>
            </w:tcBorders>
            <w:hideMark/>
          </w:tcPr>
          <w:p w14:paraId="28A96AC1" w14:textId="77777777" w:rsidR="0078362C" w:rsidRPr="00020619" w:rsidRDefault="0078362C" w:rsidP="00BB34DD">
            <w:pPr>
              <w:pStyle w:val="TAC"/>
              <w:rPr>
                <w:ins w:id="29373" w:author="BigCREditor-RAN4#104-bis" w:date="2022-10-21T13:43:00Z"/>
              </w:rPr>
            </w:pPr>
            <w:ins w:id="29374"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067139DF" w14:textId="77777777" w:rsidR="0078362C" w:rsidRPr="00020619" w:rsidRDefault="0078362C" w:rsidP="00BB34DD">
            <w:pPr>
              <w:pStyle w:val="TAC"/>
              <w:rPr>
                <w:ins w:id="29375"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0C5C5A0" w14:textId="77777777" w:rsidR="0078362C" w:rsidRPr="00020619" w:rsidRDefault="0078362C" w:rsidP="00BB34DD">
            <w:pPr>
              <w:pStyle w:val="TAC"/>
              <w:rPr>
                <w:ins w:id="29376" w:author="BigCREditor-RAN4#104-bis" w:date="2022-10-21T13:43:00Z"/>
              </w:rPr>
            </w:pPr>
            <w:ins w:id="29377" w:author="BigCREditor-RAN4#104-bis" w:date="2022-10-21T13:43:00Z">
              <w:r w:rsidRPr="00020619">
                <w:t>FDD</w:t>
              </w:r>
            </w:ins>
          </w:p>
        </w:tc>
      </w:tr>
      <w:tr w:rsidR="0078362C" w:rsidRPr="00020619" w14:paraId="44F2229F" w14:textId="77777777" w:rsidTr="00BB34DD">
        <w:trPr>
          <w:trHeight w:val="187"/>
          <w:jc w:val="center"/>
          <w:ins w:id="29378"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48AB5D3F" w14:textId="77777777" w:rsidR="0078362C" w:rsidRPr="00020619" w:rsidRDefault="0078362C" w:rsidP="00BB34DD">
            <w:pPr>
              <w:pStyle w:val="TAL"/>
              <w:rPr>
                <w:ins w:id="29379"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71250F87" w14:textId="77777777" w:rsidR="0078362C" w:rsidRPr="00020619" w:rsidRDefault="0078362C" w:rsidP="00BB34DD">
            <w:pPr>
              <w:pStyle w:val="TAC"/>
              <w:rPr>
                <w:ins w:id="29380" w:author="BigCREditor-RAN4#104-bis" w:date="2022-10-21T13:43:00Z"/>
              </w:rPr>
            </w:pPr>
            <w:ins w:id="29381"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35D19F7C" w14:textId="77777777" w:rsidR="0078362C" w:rsidRPr="00020619" w:rsidRDefault="0078362C" w:rsidP="00BB34DD">
            <w:pPr>
              <w:pStyle w:val="TAC"/>
              <w:rPr>
                <w:ins w:id="29382"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5E03230" w14:textId="77777777" w:rsidR="0078362C" w:rsidRPr="00020619" w:rsidRDefault="0078362C" w:rsidP="00BB34DD">
            <w:pPr>
              <w:pStyle w:val="TAC"/>
              <w:rPr>
                <w:ins w:id="29383" w:author="BigCREditor-RAN4#104-bis" w:date="2022-10-21T13:43:00Z"/>
              </w:rPr>
            </w:pPr>
            <w:ins w:id="29384" w:author="BigCREditor-RAN4#104-bis" w:date="2022-10-21T13:43:00Z">
              <w:r w:rsidRPr="00020619">
                <w:t>TDD</w:t>
              </w:r>
            </w:ins>
          </w:p>
        </w:tc>
      </w:tr>
      <w:tr w:rsidR="0078362C" w:rsidRPr="00020619" w14:paraId="6282582E" w14:textId="77777777" w:rsidTr="00BB34DD">
        <w:trPr>
          <w:trHeight w:val="187"/>
          <w:jc w:val="center"/>
          <w:ins w:id="29385"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1826F6AB" w14:textId="77777777" w:rsidR="0078362C" w:rsidRPr="00020619" w:rsidRDefault="0078362C" w:rsidP="00BB34DD">
            <w:pPr>
              <w:pStyle w:val="TAL"/>
              <w:rPr>
                <w:ins w:id="29386"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29D1CDD9" w14:textId="77777777" w:rsidR="0078362C" w:rsidRPr="00020619" w:rsidRDefault="0078362C" w:rsidP="00BB34DD">
            <w:pPr>
              <w:pStyle w:val="TAC"/>
              <w:rPr>
                <w:ins w:id="29387" w:author="BigCREditor-RAN4#104-bis" w:date="2022-10-21T13:43:00Z"/>
              </w:rPr>
            </w:pPr>
            <w:ins w:id="29388"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70D2BB7F" w14:textId="77777777" w:rsidR="0078362C" w:rsidRPr="00020619" w:rsidRDefault="0078362C" w:rsidP="00BB34DD">
            <w:pPr>
              <w:pStyle w:val="TAC"/>
              <w:rPr>
                <w:ins w:id="29389"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5F6FE3C8" w14:textId="77777777" w:rsidR="0078362C" w:rsidRPr="00020619" w:rsidRDefault="0078362C" w:rsidP="00BB34DD">
            <w:pPr>
              <w:pStyle w:val="TAC"/>
              <w:rPr>
                <w:ins w:id="29390" w:author="BigCREditor-RAN4#104-bis" w:date="2022-10-21T13:43:00Z"/>
              </w:rPr>
            </w:pPr>
            <w:ins w:id="29391" w:author="BigCREditor-RAN4#104-bis" w:date="2022-10-21T13:43:00Z">
              <w:r w:rsidRPr="00020619">
                <w:t>TDD</w:t>
              </w:r>
            </w:ins>
          </w:p>
        </w:tc>
      </w:tr>
      <w:tr w:rsidR="0078362C" w:rsidRPr="00020619" w14:paraId="5F907D3D" w14:textId="77777777" w:rsidTr="00BB34DD">
        <w:trPr>
          <w:trHeight w:val="187"/>
          <w:jc w:val="center"/>
          <w:ins w:id="29392"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3D7DC576" w14:textId="77777777" w:rsidR="0078362C" w:rsidRPr="00020619" w:rsidRDefault="0078362C" w:rsidP="00BB34DD">
            <w:pPr>
              <w:pStyle w:val="TAL"/>
              <w:rPr>
                <w:ins w:id="29393" w:author="BigCREditor-RAN4#104-bis" w:date="2022-10-21T13:43:00Z"/>
              </w:rPr>
            </w:pPr>
            <w:ins w:id="29394" w:author="BigCREditor-RAN4#104-bis" w:date="2022-10-21T13:43:00Z">
              <w:r w:rsidRPr="00020619">
                <w:t>TDD Configuration</w:t>
              </w:r>
            </w:ins>
          </w:p>
        </w:tc>
        <w:tc>
          <w:tcPr>
            <w:tcW w:w="959" w:type="dxa"/>
            <w:tcBorders>
              <w:top w:val="single" w:sz="4" w:space="0" w:color="auto"/>
              <w:left w:val="single" w:sz="4" w:space="0" w:color="auto"/>
              <w:bottom w:val="single" w:sz="4" w:space="0" w:color="auto"/>
              <w:right w:val="single" w:sz="4" w:space="0" w:color="auto"/>
            </w:tcBorders>
            <w:hideMark/>
          </w:tcPr>
          <w:p w14:paraId="1D0D1729" w14:textId="77777777" w:rsidR="0078362C" w:rsidRPr="00020619" w:rsidRDefault="0078362C" w:rsidP="00BB34DD">
            <w:pPr>
              <w:pStyle w:val="TAC"/>
              <w:rPr>
                <w:ins w:id="29395" w:author="BigCREditor-RAN4#104-bis" w:date="2022-10-21T13:43:00Z"/>
              </w:rPr>
            </w:pPr>
            <w:ins w:id="29396" w:author="BigCREditor-RAN4#104-bis" w:date="2022-10-21T13:43:00Z">
              <w:r w:rsidRPr="00020619">
                <w:t>1</w:t>
              </w:r>
            </w:ins>
          </w:p>
        </w:tc>
        <w:tc>
          <w:tcPr>
            <w:tcW w:w="937" w:type="dxa"/>
            <w:tcBorders>
              <w:top w:val="single" w:sz="4" w:space="0" w:color="auto"/>
              <w:left w:val="single" w:sz="4" w:space="0" w:color="auto"/>
              <w:bottom w:val="nil"/>
              <w:right w:val="single" w:sz="4" w:space="0" w:color="auto"/>
            </w:tcBorders>
            <w:shd w:val="clear" w:color="auto" w:fill="auto"/>
          </w:tcPr>
          <w:p w14:paraId="1A3E4AD3" w14:textId="77777777" w:rsidR="0078362C" w:rsidRPr="00020619" w:rsidRDefault="0078362C" w:rsidP="00BB34DD">
            <w:pPr>
              <w:pStyle w:val="TAC"/>
              <w:rPr>
                <w:ins w:id="2939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2C94CB4" w14:textId="77777777" w:rsidR="0078362C" w:rsidRPr="00020619" w:rsidRDefault="0078362C" w:rsidP="00BB34DD">
            <w:pPr>
              <w:pStyle w:val="TAC"/>
              <w:rPr>
                <w:ins w:id="29398" w:author="BigCREditor-RAN4#104-bis" w:date="2022-10-21T13:43:00Z"/>
              </w:rPr>
            </w:pPr>
            <w:ins w:id="29399" w:author="BigCREditor-RAN4#104-bis" w:date="2022-10-21T13:43:00Z">
              <w:r w:rsidRPr="00020619">
                <w:t>N/A</w:t>
              </w:r>
            </w:ins>
          </w:p>
        </w:tc>
      </w:tr>
      <w:tr w:rsidR="0078362C" w:rsidRPr="00020619" w14:paraId="5F8F2221" w14:textId="77777777" w:rsidTr="00BB34DD">
        <w:trPr>
          <w:trHeight w:val="187"/>
          <w:jc w:val="center"/>
          <w:ins w:id="29400"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452183EC" w14:textId="77777777" w:rsidR="0078362C" w:rsidRPr="00020619" w:rsidRDefault="0078362C" w:rsidP="00BB34DD">
            <w:pPr>
              <w:pStyle w:val="TAL"/>
              <w:rPr>
                <w:ins w:id="29401"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31CECAC1" w14:textId="77777777" w:rsidR="0078362C" w:rsidRPr="00020619" w:rsidRDefault="0078362C" w:rsidP="00BB34DD">
            <w:pPr>
              <w:pStyle w:val="TAC"/>
              <w:rPr>
                <w:ins w:id="29402" w:author="BigCREditor-RAN4#104-bis" w:date="2022-10-21T13:43:00Z"/>
              </w:rPr>
            </w:pPr>
            <w:ins w:id="29403"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654515AB" w14:textId="77777777" w:rsidR="0078362C" w:rsidRPr="00020619" w:rsidRDefault="0078362C" w:rsidP="00BB34DD">
            <w:pPr>
              <w:pStyle w:val="TAC"/>
              <w:rPr>
                <w:ins w:id="29404"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65D2CDF" w14:textId="77777777" w:rsidR="0078362C" w:rsidRPr="00020619" w:rsidRDefault="0078362C" w:rsidP="00BB34DD">
            <w:pPr>
              <w:pStyle w:val="TAC"/>
              <w:rPr>
                <w:ins w:id="29405" w:author="BigCREditor-RAN4#104-bis" w:date="2022-10-21T13:43:00Z"/>
              </w:rPr>
            </w:pPr>
            <w:ins w:id="29406" w:author="BigCREditor-RAN4#104-bis" w:date="2022-10-21T13:43:00Z">
              <w:r w:rsidRPr="00020619">
                <w:t>TDDConf.1.1</w:t>
              </w:r>
            </w:ins>
          </w:p>
        </w:tc>
      </w:tr>
      <w:tr w:rsidR="0078362C" w:rsidRPr="00020619" w14:paraId="02FFEF31" w14:textId="77777777" w:rsidTr="00BB34DD">
        <w:trPr>
          <w:trHeight w:val="187"/>
          <w:jc w:val="center"/>
          <w:ins w:id="29407"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111D31E5" w14:textId="77777777" w:rsidR="0078362C" w:rsidRPr="00020619" w:rsidRDefault="0078362C" w:rsidP="00BB34DD">
            <w:pPr>
              <w:pStyle w:val="TAL"/>
              <w:rPr>
                <w:ins w:id="29408"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280FD2DE" w14:textId="77777777" w:rsidR="0078362C" w:rsidRPr="00020619" w:rsidRDefault="0078362C" w:rsidP="00BB34DD">
            <w:pPr>
              <w:pStyle w:val="TAC"/>
              <w:rPr>
                <w:ins w:id="29409" w:author="BigCREditor-RAN4#104-bis" w:date="2022-10-21T13:43:00Z"/>
              </w:rPr>
            </w:pPr>
            <w:ins w:id="29410"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02195CBA" w14:textId="77777777" w:rsidR="0078362C" w:rsidRPr="00020619" w:rsidRDefault="0078362C" w:rsidP="00BB34DD">
            <w:pPr>
              <w:pStyle w:val="TAC"/>
              <w:rPr>
                <w:ins w:id="29411"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2070963" w14:textId="77777777" w:rsidR="0078362C" w:rsidRPr="00020619" w:rsidRDefault="0078362C" w:rsidP="00BB34DD">
            <w:pPr>
              <w:pStyle w:val="TAC"/>
              <w:rPr>
                <w:ins w:id="29412" w:author="BigCREditor-RAN4#104-bis" w:date="2022-10-21T13:43:00Z"/>
              </w:rPr>
            </w:pPr>
            <w:ins w:id="29413" w:author="BigCREditor-RAN4#104-bis" w:date="2022-10-21T13:43:00Z">
              <w:r w:rsidRPr="00020619">
                <w:t>TDDConf.2.1</w:t>
              </w:r>
            </w:ins>
          </w:p>
        </w:tc>
      </w:tr>
      <w:tr w:rsidR="0078362C" w:rsidRPr="00020619" w14:paraId="497A8873" w14:textId="77777777" w:rsidTr="00BB34DD">
        <w:trPr>
          <w:trHeight w:val="187"/>
          <w:jc w:val="center"/>
          <w:ins w:id="29414"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2F87D536" w14:textId="77777777" w:rsidR="0078362C" w:rsidRPr="00020619" w:rsidRDefault="0078362C" w:rsidP="00BB34DD">
            <w:pPr>
              <w:pStyle w:val="TAL"/>
              <w:rPr>
                <w:ins w:id="29415" w:author="BigCREditor-RAN4#104-bis" w:date="2022-10-21T13:43:00Z"/>
                <w:vertAlign w:val="subscript"/>
              </w:rPr>
            </w:pPr>
            <w:proofErr w:type="spellStart"/>
            <w:ins w:id="29416" w:author="BigCREditor-RAN4#104-bis" w:date="2022-10-21T13:43:00Z">
              <w:r w:rsidRPr="00020619">
                <w:t>BW</w:t>
              </w:r>
              <w:r w:rsidRPr="00020619">
                <w:rPr>
                  <w:vertAlign w:val="subscript"/>
                </w:rPr>
                <w:t>channel</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090B4B1F" w14:textId="77777777" w:rsidR="0078362C" w:rsidRPr="00020619" w:rsidRDefault="0078362C" w:rsidP="00BB34DD">
            <w:pPr>
              <w:pStyle w:val="TAC"/>
              <w:rPr>
                <w:ins w:id="29417" w:author="BigCREditor-RAN4#104-bis" w:date="2022-10-21T13:43:00Z"/>
              </w:rPr>
            </w:pPr>
            <w:ins w:id="29418"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hideMark/>
          </w:tcPr>
          <w:p w14:paraId="114D87DB" w14:textId="77777777" w:rsidR="0078362C" w:rsidRPr="00020619" w:rsidRDefault="0078362C" w:rsidP="00BB34DD">
            <w:pPr>
              <w:pStyle w:val="TAC"/>
              <w:rPr>
                <w:ins w:id="29419" w:author="BigCREditor-RAN4#104-bis" w:date="2022-10-21T13:43:00Z"/>
              </w:rPr>
            </w:pPr>
            <w:ins w:id="29420" w:author="BigCREditor-RAN4#104-bis" w:date="2022-10-21T13:43:00Z">
              <w:r w:rsidRPr="00020619">
                <w:t>MHz</w:t>
              </w:r>
            </w:ins>
          </w:p>
        </w:tc>
        <w:tc>
          <w:tcPr>
            <w:tcW w:w="2074" w:type="dxa"/>
            <w:tcBorders>
              <w:top w:val="single" w:sz="4" w:space="0" w:color="auto"/>
              <w:left w:val="single" w:sz="4" w:space="0" w:color="auto"/>
              <w:bottom w:val="single" w:sz="4" w:space="0" w:color="auto"/>
              <w:right w:val="single" w:sz="4" w:space="0" w:color="auto"/>
            </w:tcBorders>
            <w:hideMark/>
          </w:tcPr>
          <w:p w14:paraId="66619ABF" w14:textId="77777777" w:rsidR="0078362C" w:rsidRPr="00020619" w:rsidRDefault="0078362C" w:rsidP="00BB34DD">
            <w:pPr>
              <w:pStyle w:val="TAC"/>
              <w:rPr>
                <w:ins w:id="29421" w:author="BigCREditor-RAN4#104-bis" w:date="2022-10-21T13:43:00Z"/>
              </w:rPr>
            </w:pPr>
            <w:ins w:id="29422" w:author="BigCREditor-RAN4#104-bis" w:date="2022-10-21T13:43: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8362C" w:rsidRPr="00020619" w14:paraId="1FEC291B" w14:textId="77777777" w:rsidTr="00BB34DD">
        <w:trPr>
          <w:trHeight w:val="187"/>
          <w:jc w:val="center"/>
          <w:ins w:id="29423"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7CD16F4D" w14:textId="77777777" w:rsidR="0078362C" w:rsidRPr="00020619" w:rsidRDefault="0078362C" w:rsidP="00BB34DD">
            <w:pPr>
              <w:pStyle w:val="TAL"/>
              <w:rPr>
                <w:ins w:id="29424" w:author="BigCREditor-RAN4#104-bis" w:date="2022-10-21T13:43:00Z"/>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9A7E0C6" w14:textId="77777777" w:rsidR="0078362C" w:rsidRPr="00020619" w:rsidRDefault="0078362C" w:rsidP="00BB34DD">
            <w:pPr>
              <w:pStyle w:val="TAC"/>
              <w:rPr>
                <w:ins w:id="29425" w:author="BigCREditor-RAN4#104-bis" w:date="2022-10-21T13:43:00Z"/>
              </w:rPr>
            </w:pPr>
            <w:ins w:id="29426"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0866D2E4" w14:textId="77777777" w:rsidR="0078362C" w:rsidRPr="00020619" w:rsidRDefault="0078362C" w:rsidP="00BB34DD">
            <w:pPr>
              <w:pStyle w:val="TAC"/>
              <w:rPr>
                <w:ins w:id="2942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BB528D3" w14:textId="77777777" w:rsidR="0078362C" w:rsidRPr="00020619" w:rsidRDefault="0078362C" w:rsidP="00BB34DD">
            <w:pPr>
              <w:pStyle w:val="TAC"/>
              <w:rPr>
                <w:ins w:id="29428" w:author="BigCREditor-RAN4#104-bis" w:date="2022-10-21T13:43:00Z"/>
              </w:rPr>
            </w:pPr>
            <w:ins w:id="29429" w:author="BigCREditor-RAN4#104-bis" w:date="2022-10-21T13:43: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78362C" w:rsidRPr="00020619" w14:paraId="5DFE502F" w14:textId="77777777" w:rsidTr="00BB34DD">
        <w:trPr>
          <w:trHeight w:val="187"/>
          <w:jc w:val="center"/>
          <w:ins w:id="29430"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41F1AD6D" w14:textId="77777777" w:rsidR="0078362C" w:rsidRPr="00020619" w:rsidRDefault="0078362C" w:rsidP="00BB34DD">
            <w:pPr>
              <w:pStyle w:val="TAL"/>
              <w:rPr>
                <w:ins w:id="29431" w:author="BigCREditor-RAN4#104-bis" w:date="2022-10-21T13:43:00Z"/>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6F970669" w14:textId="77777777" w:rsidR="0078362C" w:rsidRPr="00020619" w:rsidRDefault="0078362C" w:rsidP="00BB34DD">
            <w:pPr>
              <w:pStyle w:val="TAC"/>
              <w:rPr>
                <w:ins w:id="29432" w:author="BigCREditor-RAN4#104-bis" w:date="2022-10-21T13:43:00Z"/>
              </w:rPr>
            </w:pPr>
            <w:ins w:id="29433"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0FDDE5DB" w14:textId="77777777" w:rsidR="0078362C" w:rsidRPr="00020619" w:rsidRDefault="0078362C" w:rsidP="00BB34DD">
            <w:pPr>
              <w:pStyle w:val="TAC"/>
              <w:rPr>
                <w:ins w:id="29434"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EC7B1D6" w14:textId="77777777" w:rsidR="0078362C" w:rsidRPr="00020619" w:rsidRDefault="0078362C" w:rsidP="00BB34DD">
            <w:pPr>
              <w:pStyle w:val="TAC"/>
              <w:rPr>
                <w:ins w:id="29435" w:author="BigCREditor-RAN4#104-bis" w:date="2022-10-21T13:43:00Z"/>
              </w:rPr>
            </w:pPr>
            <w:ins w:id="29436" w:author="BigCREditor-RAN4#104-bis" w:date="2022-10-21T13:43: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78362C" w:rsidRPr="00020619" w14:paraId="7585FDCB" w14:textId="77777777" w:rsidTr="00BB34DD">
        <w:trPr>
          <w:trHeight w:val="187"/>
          <w:jc w:val="center"/>
          <w:ins w:id="29437"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0056F511" w14:textId="77777777" w:rsidR="0078362C" w:rsidRPr="00020619" w:rsidRDefault="0078362C" w:rsidP="00BB34DD">
            <w:pPr>
              <w:pStyle w:val="TAL"/>
              <w:rPr>
                <w:ins w:id="29438" w:author="BigCREditor-RAN4#104-bis" w:date="2022-10-21T13:43:00Z"/>
              </w:rPr>
            </w:pPr>
            <w:ins w:id="29439" w:author="BigCREditor-RAN4#104-bis" w:date="2022-10-21T13:43:00Z">
              <w:r w:rsidRPr="00020619">
                <w:t>PDSCH Reference measurement channel</w:t>
              </w:r>
            </w:ins>
          </w:p>
        </w:tc>
        <w:tc>
          <w:tcPr>
            <w:tcW w:w="959" w:type="dxa"/>
            <w:tcBorders>
              <w:top w:val="single" w:sz="4" w:space="0" w:color="auto"/>
              <w:left w:val="single" w:sz="4" w:space="0" w:color="auto"/>
              <w:bottom w:val="single" w:sz="4" w:space="0" w:color="auto"/>
              <w:right w:val="single" w:sz="4" w:space="0" w:color="auto"/>
            </w:tcBorders>
            <w:hideMark/>
          </w:tcPr>
          <w:p w14:paraId="2304466C" w14:textId="77777777" w:rsidR="0078362C" w:rsidRPr="00020619" w:rsidRDefault="0078362C" w:rsidP="00BB34DD">
            <w:pPr>
              <w:pStyle w:val="TAC"/>
              <w:rPr>
                <w:ins w:id="29440" w:author="BigCREditor-RAN4#104-bis" w:date="2022-10-21T13:43:00Z"/>
              </w:rPr>
            </w:pPr>
            <w:ins w:id="29441"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760E6E61" w14:textId="77777777" w:rsidR="0078362C" w:rsidRPr="00020619" w:rsidRDefault="0078362C" w:rsidP="00BB34DD">
            <w:pPr>
              <w:pStyle w:val="TAC"/>
              <w:rPr>
                <w:ins w:id="29442"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2AD82F7" w14:textId="77777777" w:rsidR="0078362C" w:rsidRPr="00020619" w:rsidRDefault="0078362C" w:rsidP="00BB34DD">
            <w:pPr>
              <w:pStyle w:val="TAC"/>
              <w:rPr>
                <w:ins w:id="29443" w:author="BigCREditor-RAN4#104-bis" w:date="2022-10-21T13:43:00Z"/>
              </w:rPr>
            </w:pPr>
            <w:ins w:id="29444" w:author="BigCREditor-RAN4#104-bis" w:date="2022-10-21T13:43:00Z">
              <w:r w:rsidRPr="00020619">
                <w:t>SR.1.1 FDD</w:t>
              </w:r>
            </w:ins>
          </w:p>
        </w:tc>
      </w:tr>
      <w:tr w:rsidR="0078362C" w:rsidRPr="00020619" w14:paraId="7839B7C1" w14:textId="77777777" w:rsidTr="00BB34DD">
        <w:trPr>
          <w:trHeight w:val="187"/>
          <w:jc w:val="center"/>
          <w:ins w:id="29445"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30663A33" w14:textId="77777777" w:rsidR="0078362C" w:rsidRPr="00020619" w:rsidRDefault="0078362C" w:rsidP="00BB34DD">
            <w:pPr>
              <w:pStyle w:val="TAL"/>
              <w:rPr>
                <w:ins w:id="29446"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5CD38E44" w14:textId="77777777" w:rsidR="0078362C" w:rsidRPr="00020619" w:rsidRDefault="0078362C" w:rsidP="00BB34DD">
            <w:pPr>
              <w:pStyle w:val="TAC"/>
              <w:rPr>
                <w:ins w:id="29447" w:author="BigCREditor-RAN4#104-bis" w:date="2022-10-21T13:43:00Z"/>
              </w:rPr>
            </w:pPr>
            <w:ins w:id="29448"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3B05BB71" w14:textId="77777777" w:rsidR="0078362C" w:rsidRPr="00020619" w:rsidRDefault="0078362C" w:rsidP="00BB34DD">
            <w:pPr>
              <w:pStyle w:val="TAC"/>
              <w:rPr>
                <w:ins w:id="29449"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5F4B7BD" w14:textId="77777777" w:rsidR="0078362C" w:rsidRPr="00020619" w:rsidRDefault="0078362C" w:rsidP="00BB34DD">
            <w:pPr>
              <w:pStyle w:val="TAC"/>
              <w:rPr>
                <w:ins w:id="29450" w:author="BigCREditor-RAN4#104-bis" w:date="2022-10-21T13:43:00Z"/>
              </w:rPr>
            </w:pPr>
            <w:ins w:id="29451" w:author="BigCREditor-RAN4#104-bis" w:date="2022-10-21T13:43:00Z">
              <w:r w:rsidRPr="00020619">
                <w:t>SR.1.1 TDD</w:t>
              </w:r>
            </w:ins>
          </w:p>
        </w:tc>
      </w:tr>
      <w:tr w:rsidR="0078362C" w:rsidRPr="00020619" w14:paraId="3CB90D68" w14:textId="77777777" w:rsidTr="00BB34DD">
        <w:trPr>
          <w:trHeight w:val="187"/>
          <w:jc w:val="center"/>
          <w:ins w:id="29452"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594B6F1B" w14:textId="77777777" w:rsidR="0078362C" w:rsidRPr="00020619" w:rsidRDefault="0078362C" w:rsidP="00BB34DD">
            <w:pPr>
              <w:pStyle w:val="TAL"/>
              <w:rPr>
                <w:ins w:id="29453"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3DF252B9" w14:textId="77777777" w:rsidR="0078362C" w:rsidRPr="00020619" w:rsidRDefault="0078362C" w:rsidP="00BB34DD">
            <w:pPr>
              <w:pStyle w:val="TAC"/>
              <w:rPr>
                <w:ins w:id="29454" w:author="BigCREditor-RAN4#104-bis" w:date="2022-10-21T13:43:00Z"/>
              </w:rPr>
            </w:pPr>
            <w:ins w:id="29455"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145C5CF9" w14:textId="77777777" w:rsidR="0078362C" w:rsidRPr="00020619" w:rsidRDefault="0078362C" w:rsidP="00BB34DD">
            <w:pPr>
              <w:pStyle w:val="TAC"/>
              <w:rPr>
                <w:ins w:id="29456"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36678729" w14:textId="77777777" w:rsidR="0078362C" w:rsidRPr="00020619" w:rsidRDefault="0078362C" w:rsidP="00BB34DD">
            <w:pPr>
              <w:pStyle w:val="TAC"/>
              <w:rPr>
                <w:ins w:id="29457" w:author="BigCREditor-RAN4#104-bis" w:date="2022-10-21T13:43:00Z"/>
              </w:rPr>
            </w:pPr>
            <w:ins w:id="29458" w:author="BigCREditor-RAN4#104-bis" w:date="2022-10-21T13:43:00Z">
              <w:r w:rsidRPr="00020619">
                <w:t>SR.2.1 TDD</w:t>
              </w:r>
            </w:ins>
          </w:p>
        </w:tc>
      </w:tr>
      <w:tr w:rsidR="0078362C" w:rsidRPr="00020619" w14:paraId="2D2AD678" w14:textId="77777777" w:rsidTr="00BB34DD">
        <w:trPr>
          <w:trHeight w:val="187"/>
          <w:jc w:val="center"/>
          <w:ins w:id="29459"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22441CA2" w14:textId="77777777" w:rsidR="0078362C" w:rsidRPr="00020619" w:rsidRDefault="0078362C" w:rsidP="00BB34DD">
            <w:pPr>
              <w:pStyle w:val="TAL"/>
              <w:rPr>
                <w:ins w:id="29460" w:author="BigCREditor-RAN4#104-bis" w:date="2022-10-21T13:43:00Z"/>
              </w:rPr>
            </w:pPr>
            <w:ins w:id="29461" w:author="BigCREditor-RAN4#104-bis" w:date="2022-10-21T13:43:00Z">
              <w:r w:rsidRPr="00020619">
                <w:t>RMSI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2A0B4221" w14:textId="77777777" w:rsidR="0078362C" w:rsidRPr="00020619" w:rsidRDefault="0078362C" w:rsidP="00BB34DD">
            <w:pPr>
              <w:pStyle w:val="TAC"/>
              <w:rPr>
                <w:ins w:id="29462" w:author="BigCREditor-RAN4#104-bis" w:date="2022-10-21T13:43:00Z"/>
              </w:rPr>
            </w:pPr>
            <w:ins w:id="29463"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0CF4A636" w14:textId="77777777" w:rsidR="0078362C" w:rsidRPr="00020619" w:rsidRDefault="0078362C" w:rsidP="00BB34DD">
            <w:pPr>
              <w:pStyle w:val="TAC"/>
              <w:rPr>
                <w:ins w:id="29464"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0991E44" w14:textId="77777777" w:rsidR="0078362C" w:rsidRPr="00020619" w:rsidRDefault="0078362C" w:rsidP="00BB34DD">
            <w:pPr>
              <w:pStyle w:val="TAC"/>
              <w:rPr>
                <w:ins w:id="29465" w:author="BigCREditor-RAN4#104-bis" w:date="2022-10-21T13:43:00Z"/>
              </w:rPr>
            </w:pPr>
            <w:ins w:id="29466" w:author="BigCREditor-RAN4#104-bis" w:date="2022-10-21T13:43:00Z">
              <w:r w:rsidRPr="00020619">
                <w:t>CR.1.1 FDD</w:t>
              </w:r>
            </w:ins>
          </w:p>
        </w:tc>
      </w:tr>
      <w:tr w:rsidR="0078362C" w:rsidRPr="00020619" w14:paraId="1539C640" w14:textId="77777777" w:rsidTr="00BB34DD">
        <w:trPr>
          <w:trHeight w:val="187"/>
          <w:jc w:val="center"/>
          <w:ins w:id="29467"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5F72832C" w14:textId="77777777" w:rsidR="0078362C" w:rsidRPr="00020619" w:rsidRDefault="0078362C" w:rsidP="00BB34DD">
            <w:pPr>
              <w:pStyle w:val="TAL"/>
              <w:rPr>
                <w:ins w:id="29468"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471F170F" w14:textId="77777777" w:rsidR="0078362C" w:rsidRPr="00020619" w:rsidRDefault="0078362C" w:rsidP="00BB34DD">
            <w:pPr>
              <w:pStyle w:val="TAC"/>
              <w:rPr>
                <w:ins w:id="29469" w:author="BigCREditor-RAN4#104-bis" w:date="2022-10-21T13:43:00Z"/>
              </w:rPr>
            </w:pPr>
            <w:ins w:id="29470"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0EC47FC1" w14:textId="77777777" w:rsidR="0078362C" w:rsidRPr="00020619" w:rsidRDefault="0078362C" w:rsidP="00BB34DD">
            <w:pPr>
              <w:pStyle w:val="TAC"/>
              <w:rPr>
                <w:ins w:id="29471"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365D8C5" w14:textId="77777777" w:rsidR="0078362C" w:rsidRPr="00020619" w:rsidRDefault="0078362C" w:rsidP="00BB34DD">
            <w:pPr>
              <w:pStyle w:val="TAC"/>
              <w:rPr>
                <w:ins w:id="29472" w:author="BigCREditor-RAN4#104-bis" w:date="2022-10-21T13:43:00Z"/>
              </w:rPr>
            </w:pPr>
            <w:ins w:id="29473" w:author="BigCREditor-RAN4#104-bis" w:date="2022-10-21T13:43:00Z">
              <w:r w:rsidRPr="00020619">
                <w:t>CR.1.1 TDD</w:t>
              </w:r>
            </w:ins>
          </w:p>
        </w:tc>
      </w:tr>
      <w:tr w:rsidR="0078362C" w:rsidRPr="00020619" w14:paraId="0B4EE6B7" w14:textId="77777777" w:rsidTr="00BB34DD">
        <w:trPr>
          <w:trHeight w:val="187"/>
          <w:jc w:val="center"/>
          <w:ins w:id="29474"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64774011" w14:textId="77777777" w:rsidR="0078362C" w:rsidRPr="00020619" w:rsidRDefault="0078362C" w:rsidP="00BB34DD">
            <w:pPr>
              <w:pStyle w:val="TAL"/>
              <w:rPr>
                <w:ins w:id="29475"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4DE1BC91" w14:textId="77777777" w:rsidR="0078362C" w:rsidRPr="00020619" w:rsidRDefault="0078362C" w:rsidP="00BB34DD">
            <w:pPr>
              <w:pStyle w:val="TAC"/>
              <w:rPr>
                <w:ins w:id="29476" w:author="BigCREditor-RAN4#104-bis" w:date="2022-10-21T13:43:00Z"/>
              </w:rPr>
            </w:pPr>
            <w:ins w:id="29477"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680BF232" w14:textId="77777777" w:rsidR="0078362C" w:rsidRPr="00020619" w:rsidRDefault="0078362C" w:rsidP="00BB34DD">
            <w:pPr>
              <w:pStyle w:val="TAC"/>
              <w:rPr>
                <w:ins w:id="2947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D575B1B" w14:textId="77777777" w:rsidR="0078362C" w:rsidRPr="00020619" w:rsidRDefault="0078362C" w:rsidP="00BB34DD">
            <w:pPr>
              <w:pStyle w:val="TAC"/>
              <w:rPr>
                <w:ins w:id="29479" w:author="BigCREditor-RAN4#104-bis" w:date="2022-10-21T13:43:00Z"/>
              </w:rPr>
            </w:pPr>
            <w:ins w:id="29480" w:author="BigCREditor-RAN4#104-bis" w:date="2022-10-21T13:43:00Z">
              <w:r w:rsidRPr="00020619">
                <w:t>CR.2.1 TDD</w:t>
              </w:r>
            </w:ins>
          </w:p>
        </w:tc>
      </w:tr>
      <w:tr w:rsidR="0078362C" w:rsidRPr="00020619" w14:paraId="13EC27FB" w14:textId="77777777" w:rsidTr="00BB34DD">
        <w:trPr>
          <w:trHeight w:val="187"/>
          <w:jc w:val="center"/>
          <w:ins w:id="29481"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6CF5AE07" w14:textId="77777777" w:rsidR="0078362C" w:rsidRPr="00020619" w:rsidRDefault="0078362C" w:rsidP="00BB34DD">
            <w:pPr>
              <w:pStyle w:val="TAL"/>
              <w:rPr>
                <w:ins w:id="29482" w:author="BigCREditor-RAN4#104-bis" w:date="2022-10-21T13:43:00Z"/>
              </w:rPr>
            </w:pPr>
            <w:ins w:id="29483" w:author="BigCREditor-RAN4#104-bis" w:date="2022-10-21T13:43:00Z">
              <w:r w:rsidRPr="00020619">
                <w:t>Dedicated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2822418C" w14:textId="77777777" w:rsidR="0078362C" w:rsidRPr="00020619" w:rsidRDefault="0078362C" w:rsidP="00BB34DD">
            <w:pPr>
              <w:pStyle w:val="TAC"/>
              <w:rPr>
                <w:ins w:id="29484" w:author="BigCREditor-RAN4#104-bis" w:date="2022-10-21T13:43:00Z"/>
              </w:rPr>
            </w:pPr>
            <w:ins w:id="29485"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45396D34" w14:textId="77777777" w:rsidR="0078362C" w:rsidRPr="00020619" w:rsidRDefault="0078362C" w:rsidP="00BB34DD">
            <w:pPr>
              <w:pStyle w:val="TAC"/>
              <w:rPr>
                <w:ins w:id="29486"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71F3975" w14:textId="77777777" w:rsidR="0078362C" w:rsidRPr="00020619" w:rsidRDefault="0078362C" w:rsidP="00BB34DD">
            <w:pPr>
              <w:pStyle w:val="TAC"/>
              <w:rPr>
                <w:ins w:id="29487" w:author="BigCREditor-RAN4#104-bis" w:date="2022-10-21T13:43:00Z"/>
              </w:rPr>
            </w:pPr>
            <w:ins w:id="29488" w:author="BigCREditor-RAN4#104-bis" w:date="2022-10-21T13:43:00Z">
              <w:r w:rsidRPr="00020619">
                <w:t>CCR.1.1 FDD</w:t>
              </w:r>
            </w:ins>
          </w:p>
        </w:tc>
      </w:tr>
      <w:tr w:rsidR="0078362C" w:rsidRPr="00020619" w14:paraId="2E9036B4" w14:textId="77777777" w:rsidTr="00BB34DD">
        <w:trPr>
          <w:trHeight w:val="187"/>
          <w:jc w:val="center"/>
          <w:ins w:id="29489"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65C67FEE" w14:textId="77777777" w:rsidR="0078362C" w:rsidRPr="00020619" w:rsidRDefault="0078362C" w:rsidP="00BB34DD">
            <w:pPr>
              <w:pStyle w:val="TAL"/>
              <w:rPr>
                <w:ins w:id="29490"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0B26ACB3" w14:textId="77777777" w:rsidR="0078362C" w:rsidRPr="00020619" w:rsidRDefault="0078362C" w:rsidP="00BB34DD">
            <w:pPr>
              <w:pStyle w:val="TAC"/>
              <w:rPr>
                <w:ins w:id="29491" w:author="BigCREditor-RAN4#104-bis" w:date="2022-10-21T13:43:00Z"/>
              </w:rPr>
            </w:pPr>
            <w:ins w:id="29492"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65BBFD55" w14:textId="77777777" w:rsidR="0078362C" w:rsidRPr="00020619" w:rsidRDefault="0078362C" w:rsidP="00BB34DD">
            <w:pPr>
              <w:pStyle w:val="TAC"/>
              <w:rPr>
                <w:ins w:id="29493"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77F28975" w14:textId="77777777" w:rsidR="0078362C" w:rsidRPr="00020619" w:rsidRDefault="0078362C" w:rsidP="00BB34DD">
            <w:pPr>
              <w:pStyle w:val="TAC"/>
              <w:rPr>
                <w:ins w:id="29494" w:author="BigCREditor-RAN4#104-bis" w:date="2022-10-21T13:43:00Z"/>
              </w:rPr>
            </w:pPr>
            <w:ins w:id="29495" w:author="BigCREditor-RAN4#104-bis" w:date="2022-10-21T13:43:00Z">
              <w:r w:rsidRPr="00020619">
                <w:t>CCR.1.1 TDD</w:t>
              </w:r>
            </w:ins>
          </w:p>
        </w:tc>
      </w:tr>
      <w:tr w:rsidR="0078362C" w:rsidRPr="00020619" w14:paraId="41F56913" w14:textId="77777777" w:rsidTr="00BB34DD">
        <w:trPr>
          <w:trHeight w:val="187"/>
          <w:jc w:val="center"/>
          <w:ins w:id="29496"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6D8F7220" w14:textId="77777777" w:rsidR="0078362C" w:rsidRPr="00020619" w:rsidRDefault="0078362C" w:rsidP="00BB34DD">
            <w:pPr>
              <w:pStyle w:val="TAL"/>
              <w:rPr>
                <w:ins w:id="29497"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331A348E" w14:textId="77777777" w:rsidR="0078362C" w:rsidRPr="00020619" w:rsidRDefault="0078362C" w:rsidP="00BB34DD">
            <w:pPr>
              <w:pStyle w:val="TAC"/>
              <w:rPr>
                <w:ins w:id="29498" w:author="BigCREditor-RAN4#104-bis" w:date="2022-10-21T13:43:00Z"/>
              </w:rPr>
            </w:pPr>
            <w:ins w:id="29499"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0F5EFA0A" w14:textId="77777777" w:rsidR="0078362C" w:rsidRPr="00020619" w:rsidRDefault="0078362C" w:rsidP="00BB34DD">
            <w:pPr>
              <w:pStyle w:val="TAC"/>
              <w:rPr>
                <w:ins w:id="29500"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9AB0BED" w14:textId="77777777" w:rsidR="0078362C" w:rsidRPr="00020619" w:rsidRDefault="0078362C" w:rsidP="00BB34DD">
            <w:pPr>
              <w:pStyle w:val="TAC"/>
              <w:rPr>
                <w:ins w:id="29501" w:author="BigCREditor-RAN4#104-bis" w:date="2022-10-21T13:43:00Z"/>
              </w:rPr>
            </w:pPr>
            <w:ins w:id="29502" w:author="BigCREditor-RAN4#104-bis" w:date="2022-10-21T13:43:00Z">
              <w:r w:rsidRPr="00020619">
                <w:t>CCR.2.1 TDD</w:t>
              </w:r>
            </w:ins>
          </w:p>
        </w:tc>
      </w:tr>
      <w:tr w:rsidR="0078362C" w:rsidRPr="00020619" w14:paraId="77DFFFEC" w14:textId="77777777" w:rsidTr="00BB34DD">
        <w:trPr>
          <w:trHeight w:val="187"/>
          <w:jc w:val="center"/>
          <w:ins w:id="29503"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7ECCDFE8" w14:textId="77777777" w:rsidR="0078362C" w:rsidRPr="00020619" w:rsidRDefault="0078362C" w:rsidP="00BB34DD">
            <w:pPr>
              <w:pStyle w:val="TAL"/>
              <w:rPr>
                <w:ins w:id="29504" w:author="BigCREditor-RAN4#104-bis" w:date="2022-10-21T13:43:00Z"/>
              </w:rPr>
            </w:pPr>
            <w:ins w:id="29505" w:author="BigCREditor-RAN4#104-bis" w:date="2022-10-21T13:43:00Z">
              <w:r w:rsidRPr="00020619">
                <w:t>SSB configuration</w:t>
              </w:r>
            </w:ins>
          </w:p>
        </w:tc>
        <w:tc>
          <w:tcPr>
            <w:tcW w:w="959" w:type="dxa"/>
            <w:tcBorders>
              <w:top w:val="single" w:sz="4" w:space="0" w:color="auto"/>
              <w:left w:val="single" w:sz="4" w:space="0" w:color="auto"/>
              <w:bottom w:val="single" w:sz="4" w:space="0" w:color="auto"/>
              <w:right w:val="single" w:sz="4" w:space="0" w:color="auto"/>
            </w:tcBorders>
            <w:hideMark/>
          </w:tcPr>
          <w:p w14:paraId="14B6B79A" w14:textId="77777777" w:rsidR="0078362C" w:rsidRPr="00020619" w:rsidRDefault="0078362C" w:rsidP="00BB34DD">
            <w:pPr>
              <w:pStyle w:val="TAC"/>
              <w:rPr>
                <w:ins w:id="29506" w:author="BigCREditor-RAN4#104-bis" w:date="2022-10-21T13:43:00Z"/>
              </w:rPr>
            </w:pPr>
            <w:ins w:id="29507"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40AE4D36" w14:textId="77777777" w:rsidR="0078362C" w:rsidRPr="00020619" w:rsidRDefault="0078362C" w:rsidP="00BB34DD">
            <w:pPr>
              <w:pStyle w:val="TAC"/>
              <w:rPr>
                <w:ins w:id="2950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79D4E848" w14:textId="77777777" w:rsidR="0078362C" w:rsidRPr="00020619" w:rsidRDefault="0078362C" w:rsidP="00BB34DD">
            <w:pPr>
              <w:pStyle w:val="TAC"/>
              <w:rPr>
                <w:ins w:id="29509" w:author="BigCREditor-RAN4#104-bis" w:date="2022-10-21T13:43:00Z"/>
              </w:rPr>
            </w:pPr>
            <w:ins w:id="29510" w:author="BigCREditor-RAN4#104-bis" w:date="2022-10-21T13:43:00Z">
              <w:r w:rsidRPr="00020619">
                <w:t>SSB.3 FR1</w:t>
              </w:r>
            </w:ins>
          </w:p>
        </w:tc>
      </w:tr>
      <w:tr w:rsidR="0078362C" w:rsidRPr="00020619" w14:paraId="337960D7" w14:textId="77777777" w:rsidTr="00BB34DD">
        <w:trPr>
          <w:trHeight w:val="187"/>
          <w:jc w:val="center"/>
          <w:ins w:id="29511"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676A04FB" w14:textId="77777777" w:rsidR="0078362C" w:rsidRPr="00020619" w:rsidRDefault="0078362C" w:rsidP="00BB34DD">
            <w:pPr>
              <w:pStyle w:val="TAL"/>
              <w:rPr>
                <w:ins w:id="29512"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694E01F3" w14:textId="77777777" w:rsidR="0078362C" w:rsidRPr="00020619" w:rsidRDefault="0078362C" w:rsidP="00BB34DD">
            <w:pPr>
              <w:pStyle w:val="TAC"/>
              <w:rPr>
                <w:ins w:id="29513" w:author="BigCREditor-RAN4#104-bis" w:date="2022-10-21T13:43:00Z"/>
              </w:rPr>
            </w:pPr>
            <w:ins w:id="29514"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70ADAF46" w14:textId="77777777" w:rsidR="0078362C" w:rsidRPr="00020619" w:rsidRDefault="0078362C" w:rsidP="00BB34DD">
            <w:pPr>
              <w:pStyle w:val="TAC"/>
              <w:rPr>
                <w:ins w:id="29515"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522A1520" w14:textId="77777777" w:rsidR="0078362C" w:rsidRPr="00020619" w:rsidRDefault="0078362C" w:rsidP="00BB34DD">
            <w:pPr>
              <w:pStyle w:val="TAC"/>
              <w:rPr>
                <w:ins w:id="29516" w:author="BigCREditor-RAN4#104-bis" w:date="2022-10-21T13:43:00Z"/>
              </w:rPr>
            </w:pPr>
            <w:ins w:id="29517" w:author="BigCREditor-RAN4#104-bis" w:date="2022-10-21T13:43:00Z">
              <w:r w:rsidRPr="00020619">
                <w:t>SSB.3 FR1</w:t>
              </w:r>
            </w:ins>
          </w:p>
        </w:tc>
      </w:tr>
      <w:tr w:rsidR="0078362C" w:rsidRPr="00020619" w14:paraId="3CDF943E" w14:textId="77777777" w:rsidTr="00BB34DD">
        <w:trPr>
          <w:trHeight w:val="187"/>
          <w:jc w:val="center"/>
          <w:ins w:id="29518"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5284E761" w14:textId="77777777" w:rsidR="0078362C" w:rsidRPr="00020619" w:rsidRDefault="0078362C" w:rsidP="00BB34DD">
            <w:pPr>
              <w:pStyle w:val="TAL"/>
              <w:rPr>
                <w:ins w:id="29519"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4FAD54D2" w14:textId="77777777" w:rsidR="0078362C" w:rsidRPr="00020619" w:rsidRDefault="0078362C" w:rsidP="00BB34DD">
            <w:pPr>
              <w:pStyle w:val="TAC"/>
              <w:rPr>
                <w:ins w:id="29520" w:author="BigCREditor-RAN4#104-bis" w:date="2022-10-21T13:43:00Z"/>
              </w:rPr>
            </w:pPr>
            <w:ins w:id="29521"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479BDB4C" w14:textId="77777777" w:rsidR="0078362C" w:rsidRPr="00020619" w:rsidRDefault="0078362C" w:rsidP="00BB34DD">
            <w:pPr>
              <w:pStyle w:val="TAC"/>
              <w:rPr>
                <w:ins w:id="29522"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138D8BD" w14:textId="77777777" w:rsidR="0078362C" w:rsidRPr="00020619" w:rsidRDefault="0078362C" w:rsidP="00BB34DD">
            <w:pPr>
              <w:pStyle w:val="TAC"/>
              <w:rPr>
                <w:ins w:id="29523" w:author="BigCREditor-RAN4#104-bis" w:date="2022-10-21T13:43:00Z"/>
              </w:rPr>
            </w:pPr>
            <w:ins w:id="29524" w:author="BigCREditor-RAN4#104-bis" w:date="2022-10-21T13:43:00Z">
              <w:r w:rsidRPr="00020619">
                <w:t>SSB.1 Redcap FR1</w:t>
              </w:r>
            </w:ins>
          </w:p>
        </w:tc>
      </w:tr>
      <w:tr w:rsidR="0078362C" w:rsidRPr="00020619" w14:paraId="658968AD" w14:textId="77777777" w:rsidTr="00BB34DD">
        <w:trPr>
          <w:trHeight w:val="187"/>
          <w:jc w:val="center"/>
          <w:ins w:id="29525"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6846D03C" w14:textId="77777777" w:rsidR="0078362C" w:rsidRPr="00020619" w:rsidRDefault="0078362C" w:rsidP="00BB34DD">
            <w:pPr>
              <w:pStyle w:val="TAL"/>
              <w:rPr>
                <w:ins w:id="29526" w:author="BigCREditor-RAN4#104-bis" w:date="2022-10-21T13:43:00Z"/>
              </w:rPr>
            </w:pPr>
            <w:ins w:id="29527" w:author="BigCREditor-RAN4#104-bis" w:date="2022-10-21T13:43:00Z">
              <w:r w:rsidRPr="00020619">
                <w:t>CSI-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7FAF7319" w14:textId="77777777" w:rsidR="0078362C" w:rsidRPr="00020619" w:rsidRDefault="0078362C" w:rsidP="00BB34DD">
            <w:pPr>
              <w:pStyle w:val="TAC"/>
              <w:rPr>
                <w:ins w:id="29528" w:author="BigCREditor-RAN4#104-bis" w:date="2022-10-21T13:43:00Z"/>
              </w:rPr>
            </w:pPr>
            <w:ins w:id="29529"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08DF761B" w14:textId="77777777" w:rsidR="0078362C" w:rsidRPr="00020619" w:rsidRDefault="0078362C" w:rsidP="00BB34DD">
            <w:pPr>
              <w:pStyle w:val="TAC"/>
              <w:rPr>
                <w:ins w:id="29530"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7FC28C32" w14:textId="77777777" w:rsidR="0078362C" w:rsidRPr="00020619" w:rsidRDefault="0078362C" w:rsidP="00BB34DD">
            <w:pPr>
              <w:pStyle w:val="TAC"/>
              <w:rPr>
                <w:ins w:id="29531" w:author="BigCREditor-RAN4#104-bis" w:date="2022-10-21T13:43:00Z"/>
              </w:rPr>
            </w:pPr>
            <w:ins w:id="29532" w:author="BigCREditor-RAN4#104-bis" w:date="2022-10-21T13:43:00Z">
              <w:r w:rsidRPr="00020619">
                <w:rPr>
                  <w:rFonts w:cs="Arial"/>
                  <w:lang w:val="en-US"/>
                </w:rPr>
                <w:t>CSI-RS 1.3 FDD</w:t>
              </w:r>
            </w:ins>
          </w:p>
        </w:tc>
      </w:tr>
      <w:tr w:rsidR="0078362C" w:rsidRPr="00020619" w14:paraId="17561FC5" w14:textId="77777777" w:rsidTr="00BB34DD">
        <w:trPr>
          <w:trHeight w:val="187"/>
          <w:jc w:val="center"/>
          <w:ins w:id="29533"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6381A144" w14:textId="77777777" w:rsidR="0078362C" w:rsidRPr="00020619" w:rsidRDefault="0078362C" w:rsidP="00BB34DD">
            <w:pPr>
              <w:pStyle w:val="TAL"/>
              <w:rPr>
                <w:ins w:id="29534"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7F14A788" w14:textId="77777777" w:rsidR="0078362C" w:rsidRPr="00020619" w:rsidRDefault="0078362C" w:rsidP="00BB34DD">
            <w:pPr>
              <w:pStyle w:val="TAC"/>
              <w:rPr>
                <w:ins w:id="29535" w:author="BigCREditor-RAN4#104-bis" w:date="2022-10-21T13:43:00Z"/>
              </w:rPr>
            </w:pPr>
            <w:ins w:id="29536"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566C19F2" w14:textId="77777777" w:rsidR="0078362C" w:rsidRPr="00020619" w:rsidRDefault="0078362C" w:rsidP="00BB34DD">
            <w:pPr>
              <w:pStyle w:val="TAC"/>
              <w:rPr>
                <w:ins w:id="2953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2C3767" w14:textId="77777777" w:rsidR="0078362C" w:rsidRPr="00020619" w:rsidRDefault="0078362C" w:rsidP="00BB34DD">
            <w:pPr>
              <w:pStyle w:val="TAC"/>
              <w:rPr>
                <w:ins w:id="29538" w:author="BigCREditor-RAN4#104-bis" w:date="2022-10-21T13:43:00Z"/>
              </w:rPr>
            </w:pPr>
            <w:ins w:id="29539" w:author="BigCREditor-RAN4#104-bis" w:date="2022-10-21T13:43:00Z">
              <w:r w:rsidRPr="00020619">
                <w:rPr>
                  <w:rFonts w:cs="Arial"/>
                  <w:lang w:val="en-US"/>
                </w:rPr>
                <w:t>CSI-RS 1.3 TDD</w:t>
              </w:r>
            </w:ins>
          </w:p>
        </w:tc>
      </w:tr>
      <w:tr w:rsidR="0078362C" w:rsidRPr="00020619" w14:paraId="3EAC56AC" w14:textId="77777777" w:rsidTr="00BB34DD">
        <w:trPr>
          <w:trHeight w:val="187"/>
          <w:jc w:val="center"/>
          <w:ins w:id="29540"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5E0D88A1" w14:textId="77777777" w:rsidR="0078362C" w:rsidRPr="00020619" w:rsidRDefault="0078362C" w:rsidP="00BB34DD">
            <w:pPr>
              <w:pStyle w:val="TAL"/>
              <w:rPr>
                <w:ins w:id="29541"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483F6DF1" w14:textId="77777777" w:rsidR="0078362C" w:rsidRPr="00020619" w:rsidRDefault="0078362C" w:rsidP="00BB34DD">
            <w:pPr>
              <w:pStyle w:val="TAC"/>
              <w:rPr>
                <w:ins w:id="29542" w:author="BigCREditor-RAN4#104-bis" w:date="2022-10-21T13:43:00Z"/>
              </w:rPr>
            </w:pPr>
            <w:ins w:id="29543"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44698E24" w14:textId="77777777" w:rsidR="0078362C" w:rsidRPr="00020619" w:rsidRDefault="0078362C" w:rsidP="00BB34DD">
            <w:pPr>
              <w:pStyle w:val="TAC"/>
              <w:rPr>
                <w:ins w:id="29544"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207EE1E2" w14:textId="77777777" w:rsidR="0078362C" w:rsidRPr="00020619" w:rsidRDefault="0078362C" w:rsidP="00BB34DD">
            <w:pPr>
              <w:pStyle w:val="TAC"/>
              <w:rPr>
                <w:ins w:id="29545" w:author="BigCREditor-RAN4#104-bis" w:date="2022-10-21T13:43:00Z"/>
              </w:rPr>
            </w:pPr>
            <w:ins w:id="29546" w:author="BigCREditor-RAN4#104-bis" w:date="2022-10-21T13:43:00Z">
              <w:r w:rsidRPr="00020619">
                <w:rPr>
                  <w:rFonts w:cs="Arial"/>
                  <w:lang w:val="en-US"/>
                </w:rPr>
                <w:t>CSI-RS 2.3 TDD</w:t>
              </w:r>
            </w:ins>
          </w:p>
        </w:tc>
      </w:tr>
      <w:tr w:rsidR="0078362C" w:rsidRPr="00020619" w14:paraId="629807CE" w14:textId="77777777" w:rsidTr="00BB34DD">
        <w:trPr>
          <w:trHeight w:val="187"/>
          <w:jc w:val="center"/>
          <w:ins w:id="29547"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7485C778" w14:textId="77777777" w:rsidR="0078362C" w:rsidRPr="00020619" w:rsidRDefault="0078362C" w:rsidP="00BB34DD">
            <w:pPr>
              <w:pStyle w:val="TAL"/>
              <w:rPr>
                <w:ins w:id="29548" w:author="BigCREditor-RAN4#104-bis" w:date="2022-10-21T13:43:00Z"/>
              </w:rPr>
            </w:pPr>
            <w:ins w:id="29549" w:author="BigCREditor-RAN4#104-bis" w:date="2022-10-21T13:43:00Z">
              <w:r w:rsidRPr="00020619">
                <w:t>OCNG Patterns</w:t>
              </w:r>
            </w:ins>
          </w:p>
        </w:tc>
        <w:tc>
          <w:tcPr>
            <w:tcW w:w="959" w:type="dxa"/>
            <w:tcBorders>
              <w:top w:val="single" w:sz="4" w:space="0" w:color="auto"/>
              <w:left w:val="single" w:sz="4" w:space="0" w:color="auto"/>
              <w:bottom w:val="single" w:sz="4" w:space="0" w:color="auto"/>
              <w:right w:val="single" w:sz="4" w:space="0" w:color="auto"/>
            </w:tcBorders>
            <w:hideMark/>
          </w:tcPr>
          <w:p w14:paraId="4B422F45" w14:textId="77777777" w:rsidR="0078362C" w:rsidRPr="00020619" w:rsidRDefault="0078362C" w:rsidP="00BB34DD">
            <w:pPr>
              <w:pStyle w:val="TAC"/>
              <w:rPr>
                <w:ins w:id="29550" w:author="BigCREditor-RAN4#104-bis" w:date="2022-10-21T13:43:00Z"/>
              </w:rPr>
            </w:pPr>
            <w:ins w:id="29551"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51C3A77" w14:textId="77777777" w:rsidR="0078362C" w:rsidRPr="00020619" w:rsidRDefault="0078362C" w:rsidP="00BB34DD">
            <w:pPr>
              <w:pStyle w:val="TAC"/>
              <w:rPr>
                <w:ins w:id="29552"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6FBBD3F" w14:textId="77777777" w:rsidR="0078362C" w:rsidRPr="00020619" w:rsidRDefault="0078362C" w:rsidP="00BB34DD">
            <w:pPr>
              <w:pStyle w:val="TAC"/>
              <w:rPr>
                <w:ins w:id="29553" w:author="BigCREditor-RAN4#104-bis" w:date="2022-10-21T13:43:00Z"/>
              </w:rPr>
            </w:pPr>
            <w:ins w:id="29554" w:author="BigCREditor-RAN4#104-bis" w:date="2022-10-21T13:43:00Z">
              <w:r w:rsidRPr="00020619">
                <w:t>OP.1</w:t>
              </w:r>
            </w:ins>
          </w:p>
        </w:tc>
      </w:tr>
      <w:tr w:rsidR="0078362C" w:rsidRPr="00020619" w14:paraId="56C5A504" w14:textId="77777777" w:rsidTr="00BB34DD">
        <w:trPr>
          <w:trHeight w:val="187"/>
          <w:jc w:val="center"/>
          <w:ins w:id="29555"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7D705594" w14:textId="77777777" w:rsidR="0078362C" w:rsidRPr="00020619" w:rsidRDefault="0078362C" w:rsidP="00BB34DD">
            <w:pPr>
              <w:pStyle w:val="TAL"/>
              <w:rPr>
                <w:ins w:id="29556" w:author="BigCREditor-RAN4#104-bis" w:date="2022-10-21T13:43:00Z"/>
              </w:rPr>
            </w:pPr>
            <w:ins w:id="29557" w:author="BigCREditor-RAN4#104-bis" w:date="2022-10-21T13:43:00Z">
              <w:r w:rsidRPr="00020619">
                <w:rPr>
                  <w:rFonts w:eastAsia="Calibri"/>
                  <w:szCs w:val="18"/>
                </w:rPr>
                <w:t>T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5990169C" w14:textId="77777777" w:rsidR="0078362C" w:rsidRPr="00020619" w:rsidRDefault="0078362C" w:rsidP="00BB34DD">
            <w:pPr>
              <w:pStyle w:val="TAC"/>
              <w:rPr>
                <w:ins w:id="29558" w:author="BigCREditor-RAN4#104-bis" w:date="2022-10-21T13:43:00Z"/>
              </w:rPr>
            </w:pPr>
            <w:ins w:id="29559" w:author="BigCREditor-RAN4#104-bis" w:date="2022-10-21T13:43:00Z">
              <w:r w:rsidRPr="00020619">
                <w:rPr>
                  <w:rFonts w:eastAsia="Calibri"/>
                  <w:szCs w:val="18"/>
                </w:rPr>
                <w:t>1,4</w:t>
              </w:r>
            </w:ins>
          </w:p>
        </w:tc>
        <w:tc>
          <w:tcPr>
            <w:tcW w:w="937" w:type="dxa"/>
            <w:tcBorders>
              <w:top w:val="single" w:sz="4" w:space="0" w:color="auto"/>
              <w:left w:val="single" w:sz="4" w:space="0" w:color="auto"/>
              <w:bottom w:val="single" w:sz="4" w:space="0" w:color="auto"/>
              <w:right w:val="single" w:sz="4" w:space="0" w:color="auto"/>
            </w:tcBorders>
          </w:tcPr>
          <w:p w14:paraId="07C044A7" w14:textId="77777777" w:rsidR="0078362C" w:rsidRPr="00020619" w:rsidRDefault="0078362C" w:rsidP="00BB34DD">
            <w:pPr>
              <w:pStyle w:val="TAC"/>
              <w:rPr>
                <w:ins w:id="29560"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7616764F" w14:textId="77777777" w:rsidR="0078362C" w:rsidRPr="00020619" w:rsidRDefault="0078362C" w:rsidP="00BB34DD">
            <w:pPr>
              <w:pStyle w:val="TAC"/>
              <w:rPr>
                <w:ins w:id="29561" w:author="BigCREditor-RAN4#104-bis" w:date="2022-10-21T13:43:00Z"/>
              </w:rPr>
            </w:pPr>
            <w:ins w:id="29562" w:author="BigCREditor-RAN4#104-bis" w:date="2022-10-21T13:43:00Z">
              <w:r w:rsidRPr="00020619">
                <w:rPr>
                  <w:rFonts w:eastAsia="Calibri"/>
                  <w:snapToGrid w:val="0"/>
                  <w:szCs w:val="18"/>
                </w:rPr>
                <w:t>TRS.1.1 FDD</w:t>
              </w:r>
            </w:ins>
          </w:p>
        </w:tc>
      </w:tr>
      <w:tr w:rsidR="0078362C" w:rsidRPr="00020619" w14:paraId="6DBE55D8" w14:textId="77777777" w:rsidTr="00BB34DD">
        <w:trPr>
          <w:trHeight w:val="187"/>
          <w:jc w:val="center"/>
          <w:ins w:id="29563"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77586F14" w14:textId="77777777" w:rsidR="0078362C" w:rsidRPr="00020619" w:rsidRDefault="0078362C" w:rsidP="00BB34DD">
            <w:pPr>
              <w:pStyle w:val="TAL"/>
              <w:rPr>
                <w:ins w:id="29564"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16AA504C" w14:textId="77777777" w:rsidR="0078362C" w:rsidRPr="00020619" w:rsidRDefault="0078362C" w:rsidP="00BB34DD">
            <w:pPr>
              <w:pStyle w:val="TAC"/>
              <w:rPr>
                <w:ins w:id="29565" w:author="BigCREditor-RAN4#104-bis" w:date="2022-10-21T13:43:00Z"/>
              </w:rPr>
            </w:pPr>
            <w:ins w:id="29566" w:author="BigCREditor-RAN4#104-bis" w:date="2022-10-21T13:43:00Z">
              <w:r w:rsidRPr="00020619">
                <w:rPr>
                  <w:rFonts w:eastAsia="Calibri"/>
                  <w:szCs w:val="18"/>
                </w:rPr>
                <w:t>2</w:t>
              </w:r>
            </w:ins>
          </w:p>
        </w:tc>
        <w:tc>
          <w:tcPr>
            <w:tcW w:w="937" w:type="dxa"/>
            <w:tcBorders>
              <w:top w:val="single" w:sz="4" w:space="0" w:color="auto"/>
              <w:left w:val="single" w:sz="4" w:space="0" w:color="auto"/>
              <w:bottom w:val="single" w:sz="4" w:space="0" w:color="auto"/>
              <w:right w:val="single" w:sz="4" w:space="0" w:color="auto"/>
            </w:tcBorders>
          </w:tcPr>
          <w:p w14:paraId="1ED73B2B" w14:textId="77777777" w:rsidR="0078362C" w:rsidRPr="00020619" w:rsidRDefault="0078362C" w:rsidP="00BB34DD">
            <w:pPr>
              <w:pStyle w:val="TAC"/>
              <w:rPr>
                <w:ins w:id="2956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205A601" w14:textId="77777777" w:rsidR="0078362C" w:rsidRPr="00020619" w:rsidRDefault="0078362C" w:rsidP="00BB34DD">
            <w:pPr>
              <w:pStyle w:val="TAC"/>
              <w:rPr>
                <w:ins w:id="29568" w:author="BigCREditor-RAN4#104-bis" w:date="2022-10-21T13:43:00Z"/>
              </w:rPr>
            </w:pPr>
            <w:ins w:id="29569" w:author="BigCREditor-RAN4#104-bis" w:date="2022-10-21T13:43:00Z">
              <w:r w:rsidRPr="00020619">
                <w:rPr>
                  <w:rFonts w:eastAsia="Calibri"/>
                  <w:snapToGrid w:val="0"/>
                  <w:szCs w:val="18"/>
                </w:rPr>
                <w:t>TRS.1.1 TDD</w:t>
              </w:r>
            </w:ins>
          </w:p>
        </w:tc>
      </w:tr>
      <w:tr w:rsidR="0078362C" w:rsidRPr="00020619" w14:paraId="6C0F339A" w14:textId="77777777" w:rsidTr="00BB34DD">
        <w:trPr>
          <w:trHeight w:val="187"/>
          <w:jc w:val="center"/>
          <w:ins w:id="29570"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39F0255F" w14:textId="77777777" w:rsidR="0078362C" w:rsidRPr="00020619" w:rsidRDefault="0078362C" w:rsidP="00BB34DD">
            <w:pPr>
              <w:pStyle w:val="TAL"/>
              <w:rPr>
                <w:ins w:id="29571"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4CD6888D" w14:textId="77777777" w:rsidR="0078362C" w:rsidRPr="00020619" w:rsidRDefault="0078362C" w:rsidP="00BB34DD">
            <w:pPr>
              <w:pStyle w:val="TAC"/>
              <w:rPr>
                <w:ins w:id="29572" w:author="BigCREditor-RAN4#104-bis" w:date="2022-10-21T13:43:00Z"/>
              </w:rPr>
            </w:pPr>
            <w:ins w:id="29573" w:author="BigCREditor-RAN4#104-bis" w:date="2022-10-21T13:43:00Z">
              <w:r w:rsidRPr="00020619">
                <w:rPr>
                  <w:rFonts w:eastAsia="Calibri"/>
                  <w:szCs w:val="18"/>
                </w:rPr>
                <w:t>3</w:t>
              </w:r>
            </w:ins>
          </w:p>
        </w:tc>
        <w:tc>
          <w:tcPr>
            <w:tcW w:w="937" w:type="dxa"/>
            <w:tcBorders>
              <w:top w:val="single" w:sz="4" w:space="0" w:color="auto"/>
              <w:left w:val="single" w:sz="4" w:space="0" w:color="auto"/>
              <w:bottom w:val="single" w:sz="4" w:space="0" w:color="auto"/>
              <w:right w:val="single" w:sz="4" w:space="0" w:color="auto"/>
            </w:tcBorders>
          </w:tcPr>
          <w:p w14:paraId="5D41574C" w14:textId="77777777" w:rsidR="0078362C" w:rsidRPr="00020619" w:rsidRDefault="0078362C" w:rsidP="00BB34DD">
            <w:pPr>
              <w:pStyle w:val="TAC"/>
              <w:rPr>
                <w:ins w:id="29574"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EBEE2CA" w14:textId="77777777" w:rsidR="0078362C" w:rsidRPr="00020619" w:rsidRDefault="0078362C" w:rsidP="00BB34DD">
            <w:pPr>
              <w:pStyle w:val="TAC"/>
              <w:rPr>
                <w:ins w:id="29575" w:author="BigCREditor-RAN4#104-bis" w:date="2022-10-21T13:43:00Z"/>
              </w:rPr>
            </w:pPr>
            <w:ins w:id="29576" w:author="BigCREditor-RAN4#104-bis" w:date="2022-10-21T13:43:00Z">
              <w:r w:rsidRPr="00020619">
                <w:rPr>
                  <w:rFonts w:eastAsia="Calibri"/>
                  <w:snapToGrid w:val="0"/>
                  <w:szCs w:val="18"/>
                </w:rPr>
                <w:t>TRS.1.2 TDD</w:t>
              </w:r>
            </w:ins>
          </w:p>
        </w:tc>
      </w:tr>
      <w:tr w:rsidR="0078362C" w:rsidRPr="00020619" w14:paraId="12844E62" w14:textId="77777777" w:rsidTr="00BB34DD">
        <w:trPr>
          <w:trHeight w:val="187"/>
          <w:jc w:val="center"/>
          <w:ins w:id="29577"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1E3B7B15" w14:textId="77777777" w:rsidR="0078362C" w:rsidRPr="00020619" w:rsidRDefault="0078362C" w:rsidP="00BB34DD">
            <w:pPr>
              <w:pStyle w:val="TAL"/>
              <w:rPr>
                <w:ins w:id="29578" w:author="BigCREditor-RAN4#104-bis" w:date="2022-10-21T13:43:00Z"/>
              </w:rPr>
            </w:pPr>
            <w:ins w:id="29579" w:author="BigCREditor-RAN4#104-bis" w:date="2022-10-21T13:43:00Z">
              <w:r w:rsidRPr="00020619">
                <w:t>Initial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6AED89E7" w14:textId="77777777" w:rsidR="0078362C" w:rsidRPr="00020619" w:rsidRDefault="0078362C" w:rsidP="00BB34DD">
            <w:pPr>
              <w:pStyle w:val="TAC"/>
              <w:rPr>
                <w:ins w:id="29580" w:author="BigCREditor-RAN4#104-bis" w:date="2022-10-21T13:43:00Z"/>
              </w:rPr>
            </w:pPr>
            <w:ins w:id="29581"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5D04261" w14:textId="77777777" w:rsidR="0078362C" w:rsidRPr="00020619" w:rsidRDefault="0078362C" w:rsidP="00BB34DD">
            <w:pPr>
              <w:pStyle w:val="TAC"/>
              <w:rPr>
                <w:ins w:id="29582"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118F469A" w14:textId="77777777" w:rsidR="0078362C" w:rsidRPr="00020619" w:rsidRDefault="0078362C" w:rsidP="00BB34DD">
            <w:pPr>
              <w:pStyle w:val="TAC"/>
              <w:rPr>
                <w:ins w:id="29583" w:author="BigCREditor-RAN4#104-bis" w:date="2022-10-21T13:43:00Z"/>
              </w:rPr>
            </w:pPr>
            <w:ins w:id="29584" w:author="BigCREditor-RAN4#104-bis" w:date="2022-10-21T13:43:00Z">
              <w:r w:rsidRPr="00020619">
                <w:t>DLBWP.0.1</w:t>
              </w:r>
            </w:ins>
          </w:p>
          <w:p w14:paraId="409440BC" w14:textId="77777777" w:rsidR="0078362C" w:rsidRPr="00020619" w:rsidRDefault="0078362C" w:rsidP="00BB34DD">
            <w:pPr>
              <w:pStyle w:val="TAC"/>
              <w:rPr>
                <w:ins w:id="29585" w:author="BigCREditor-RAN4#104-bis" w:date="2022-10-21T13:43:00Z"/>
              </w:rPr>
            </w:pPr>
            <w:ins w:id="29586" w:author="BigCREditor-RAN4#104-bis" w:date="2022-10-21T13:43:00Z">
              <w:r w:rsidRPr="00020619">
                <w:t>ULBWP.0.1</w:t>
              </w:r>
            </w:ins>
          </w:p>
        </w:tc>
      </w:tr>
      <w:tr w:rsidR="0078362C" w:rsidRPr="00020619" w14:paraId="1C669CE6" w14:textId="77777777" w:rsidTr="00BB34DD">
        <w:trPr>
          <w:trHeight w:val="187"/>
          <w:jc w:val="center"/>
          <w:ins w:id="29587"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78BFB028" w14:textId="77777777" w:rsidR="0078362C" w:rsidRPr="00020619" w:rsidRDefault="0078362C" w:rsidP="00BB34DD">
            <w:pPr>
              <w:pStyle w:val="TAL"/>
              <w:rPr>
                <w:ins w:id="29588" w:author="BigCREditor-RAN4#104-bis" w:date="2022-10-21T13:43:00Z"/>
              </w:rPr>
            </w:pPr>
            <w:ins w:id="29589" w:author="BigCREditor-RAN4#104-bis" w:date="2022-10-21T13:43:00Z">
              <w:r w:rsidRPr="00020619">
                <w:t>Dedicated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6CD5F553" w14:textId="77777777" w:rsidR="0078362C" w:rsidRPr="00020619" w:rsidRDefault="0078362C" w:rsidP="00BB34DD">
            <w:pPr>
              <w:pStyle w:val="TAC"/>
              <w:rPr>
                <w:ins w:id="29590" w:author="BigCREditor-RAN4#104-bis" w:date="2022-10-21T13:43:00Z"/>
              </w:rPr>
            </w:pPr>
            <w:ins w:id="29591"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673168A9" w14:textId="77777777" w:rsidR="0078362C" w:rsidRPr="00020619" w:rsidRDefault="0078362C" w:rsidP="00BB34DD">
            <w:pPr>
              <w:pStyle w:val="TAC"/>
              <w:rPr>
                <w:ins w:id="29592"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D8910CE" w14:textId="77777777" w:rsidR="0078362C" w:rsidRPr="00020619" w:rsidRDefault="0078362C" w:rsidP="00BB34DD">
            <w:pPr>
              <w:pStyle w:val="TAC"/>
              <w:rPr>
                <w:ins w:id="29593" w:author="BigCREditor-RAN4#104-bis" w:date="2022-10-21T13:43:00Z"/>
              </w:rPr>
            </w:pPr>
            <w:ins w:id="29594" w:author="BigCREditor-RAN4#104-bis" w:date="2022-10-21T13:43:00Z">
              <w:r w:rsidRPr="00020619">
                <w:t>DLBWP.1.1</w:t>
              </w:r>
            </w:ins>
          </w:p>
          <w:p w14:paraId="3E56A0E1" w14:textId="77777777" w:rsidR="0078362C" w:rsidRPr="00020619" w:rsidRDefault="0078362C" w:rsidP="00BB34DD">
            <w:pPr>
              <w:pStyle w:val="TAC"/>
              <w:rPr>
                <w:ins w:id="29595" w:author="BigCREditor-RAN4#104-bis" w:date="2022-10-21T13:43:00Z"/>
              </w:rPr>
            </w:pPr>
            <w:ins w:id="29596" w:author="BigCREditor-RAN4#104-bis" w:date="2022-10-21T13:43:00Z">
              <w:r w:rsidRPr="00020619">
                <w:t>ULBWP.1.1</w:t>
              </w:r>
            </w:ins>
          </w:p>
        </w:tc>
      </w:tr>
      <w:tr w:rsidR="0078362C" w:rsidRPr="00020619" w14:paraId="4B2EE8D8" w14:textId="77777777" w:rsidTr="00BB34DD">
        <w:trPr>
          <w:trHeight w:val="68"/>
          <w:jc w:val="center"/>
          <w:ins w:id="29597" w:author="BigCREditor-RAN4#104-bis" w:date="2022-10-21T13:43:00Z"/>
        </w:trPr>
        <w:tc>
          <w:tcPr>
            <w:tcW w:w="3304" w:type="dxa"/>
            <w:vMerge w:val="restart"/>
            <w:tcBorders>
              <w:top w:val="single" w:sz="4" w:space="0" w:color="auto"/>
              <w:left w:val="single" w:sz="4" w:space="0" w:color="auto"/>
              <w:right w:val="single" w:sz="4" w:space="0" w:color="auto"/>
            </w:tcBorders>
            <w:hideMark/>
          </w:tcPr>
          <w:p w14:paraId="279DF022" w14:textId="77777777" w:rsidR="0078362C" w:rsidRPr="00020619" w:rsidRDefault="0078362C" w:rsidP="00BB34DD">
            <w:pPr>
              <w:pStyle w:val="TAL"/>
              <w:rPr>
                <w:ins w:id="29598" w:author="BigCREditor-RAN4#104-bis" w:date="2022-10-21T13:43:00Z"/>
              </w:rPr>
            </w:pPr>
            <w:ins w:id="29599" w:author="BigCREditor-RAN4#104-bis" w:date="2022-10-21T13:43:00Z">
              <w:r w:rsidRPr="00020619">
                <w:t>SMTC configuration</w:t>
              </w:r>
            </w:ins>
          </w:p>
        </w:tc>
        <w:tc>
          <w:tcPr>
            <w:tcW w:w="959" w:type="dxa"/>
            <w:tcBorders>
              <w:top w:val="single" w:sz="4" w:space="0" w:color="auto"/>
              <w:left w:val="single" w:sz="4" w:space="0" w:color="auto"/>
              <w:bottom w:val="single" w:sz="4" w:space="0" w:color="auto"/>
              <w:right w:val="single" w:sz="4" w:space="0" w:color="auto"/>
            </w:tcBorders>
            <w:hideMark/>
          </w:tcPr>
          <w:p w14:paraId="71121440" w14:textId="77777777" w:rsidR="0078362C" w:rsidRPr="00020619" w:rsidRDefault="0078362C" w:rsidP="00BB34DD">
            <w:pPr>
              <w:pStyle w:val="TAC"/>
              <w:rPr>
                <w:ins w:id="29600" w:author="BigCREditor-RAN4#104-bis" w:date="2022-10-21T13:43:00Z"/>
              </w:rPr>
            </w:pPr>
            <w:ins w:id="29601" w:author="BigCREditor-RAN4#104-bis" w:date="2022-10-21T13:43:00Z">
              <w:r w:rsidRPr="00020619">
                <w:t>1,2,4</w:t>
              </w:r>
            </w:ins>
          </w:p>
        </w:tc>
        <w:tc>
          <w:tcPr>
            <w:tcW w:w="937" w:type="dxa"/>
            <w:vMerge w:val="restart"/>
            <w:tcBorders>
              <w:top w:val="single" w:sz="4" w:space="0" w:color="auto"/>
              <w:left w:val="single" w:sz="4" w:space="0" w:color="auto"/>
              <w:right w:val="single" w:sz="4" w:space="0" w:color="auto"/>
            </w:tcBorders>
          </w:tcPr>
          <w:p w14:paraId="5D9FDB87" w14:textId="77777777" w:rsidR="0078362C" w:rsidRPr="00020619" w:rsidRDefault="0078362C" w:rsidP="00BB34DD">
            <w:pPr>
              <w:pStyle w:val="TAC"/>
              <w:rPr>
                <w:ins w:id="29602" w:author="BigCREditor-RAN4#104-bis" w:date="2022-10-21T13:43:00Z"/>
              </w:rPr>
            </w:pPr>
          </w:p>
        </w:tc>
        <w:tc>
          <w:tcPr>
            <w:tcW w:w="2074" w:type="dxa"/>
            <w:tcBorders>
              <w:top w:val="single" w:sz="4" w:space="0" w:color="auto"/>
              <w:left w:val="single" w:sz="4" w:space="0" w:color="auto"/>
              <w:right w:val="single" w:sz="4" w:space="0" w:color="auto"/>
            </w:tcBorders>
            <w:hideMark/>
          </w:tcPr>
          <w:p w14:paraId="58B5A2AF" w14:textId="77777777" w:rsidR="0078362C" w:rsidRPr="00020619" w:rsidRDefault="0078362C" w:rsidP="00BB34DD">
            <w:pPr>
              <w:pStyle w:val="TAC"/>
              <w:rPr>
                <w:ins w:id="29603" w:author="BigCREditor-RAN4#104-bis" w:date="2022-10-21T13:43:00Z"/>
              </w:rPr>
            </w:pPr>
            <w:ins w:id="29604" w:author="BigCREditor-RAN4#104-bis" w:date="2022-10-21T13:43:00Z">
              <w:r w:rsidRPr="00020619">
                <w:t>SMTC.1 Redcap</w:t>
              </w:r>
            </w:ins>
          </w:p>
        </w:tc>
      </w:tr>
      <w:tr w:rsidR="0078362C" w:rsidRPr="00020619" w14:paraId="75D886B6" w14:textId="77777777" w:rsidTr="00BB34DD">
        <w:trPr>
          <w:trHeight w:val="68"/>
          <w:jc w:val="center"/>
          <w:ins w:id="29605" w:author="BigCREditor-RAN4#104-bis" w:date="2022-10-21T13:43:00Z"/>
        </w:trPr>
        <w:tc>
          <w:tcPr>
            <w:tcW w:w="3304" w:type="dxa"/>
            <w:vMerge/>
            <w:tcBorders>
              <w:left w:val="single" w:sz="4" w:space="0" w:color="auto"/>
              <w:bottom w:val="single" w:sz="4" w:space="0" w:color="auto"/>
              <w:right w:val="single" w:sz="4" w:space="0" w:color="auto"/>
            </w:tcBorders>
          </w:tcPr>
          <w:p w14:paraId="61A77511" w14:textId="77777777" w:rsidR="0078362C" w:rsidRPr="00020619" w:rsidRDefault="0078362C" w:rsidP="00BB34DD">
            <w:pPr>
              <w:pStyle w:val="TAL"/>
              <w:rPr>
                <w:ins w:id="29606"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tcPr>
          <w:p w14:paraId="7042FBC4" w14:textId="77777777" w:rsidR="0078362C" w:rsidRPr="00020619" w:rsidRDefault="0078362C" w:rsidP="00BB34DD">
            <w:pPr>
              <w:pStyle w:val="TAC"/>
              <w:rPr>
                <w:ins w:id="29607" w:author="BigCREditor-RAN4#104-bis" w:date="2022-10-21T13:43:00Z"/>
              </w:rPr>
            </w:pPr>
            <w:ins w:id="29608" w:author="BigCREditor-RAN4#104-bis" w:date="2022-10-21T13:43:00Z">
              <w:r w:rsidRPr="00020619">
                <w:t>3</w:t>
              </w:r>
            </w:ins>
          </w:p>
        </w:tc>
        <w:tc>
          <w:tcPr>
            <w:tcW w:w="937" w:type="dxa"/>
            <w:vMerge/>
            <w:tcBorders>
              <w:left w:val="single" w:sz="4" w:space="0" w:color="auto"/>
              <w:bottom w:val="single" w:sz="4" w:space="0" w:color="auto"/>
              <w:right w:val="single" w:sz="4" w:space="0" w:color="auto"/>
            </w:tcBorders>
          </w:tcPr>
          <w:p w14:paraId="54C1924D" w14:textId="77777777" w:rsidR="0078362C" w:rsidRPr="00020619" w:rsidRDefault="0078362C" w:rsidP="00BB34DD">
            <w:pPr>
              <w:pStyle w:val="TAC"/>
              <w:rPr>
                <w:ins w:id="29609" w:author="BigCREditor-RAN4#104-bis" w:date="2022-10-21T13:43:00Z"/>
              </w:rPr>
            </w:pPr>
          </w:p>
        </w:tc>
        <w:tc>
          <w:tcPr>
            <w:tcW w:w="2074" w:type="dxa"/>
            <w:tcBorders>
              <w:left w:val="single" w:sz="4" w:space="0" w:color="auto"/>
              <w:bottom w:val="single" w:sz="4" w:space="0" w:color="auto"/>
              <w:right w:val="single" w:sz="4" w:space="0" w:color="auto"/>
            </w:tcBorders>
          </w:tcPr>
          <w:p w14:paraId="211676CE" w14:textId="77777777" w:rsidR="0078362C" w:rsidRPr="00020619" w:rsidRDefault="0078362C" w:rsidP="00BB34DD">
            <w:pPr>
              <w:pStyle w:val="TAC"/>
              <w:rPr>
                <w:ins w:id="29610" w:author="BigCREditor-RAN4#104-bis" w:date="2022-10-21T13:43:00Z"/>
              </w:rPr>
            </w:pPr>
            <w:ins w:id="29611" w:author="BigCREditor-RAN4#104-bis" w:date="2022-10-21T13:43:00Z">
              <w:r w:rsidRPr="00020619">
                <w:t>SMTC.1 Redcap</w:t>
              </w:r>
            </w:ins>
          </w:p>
        </w:tc>
      </w:tr>
      <w:tr w:rsidR="0078362C" w:rsidRPr="00020619" w14:paraId="2253244C" w14:textId="77777777" w:rsidTr="00BB34DD">
        <w:trPr>
          <w:trHeight w:val="187"/>
          <w:jc w:val="center"/>
          <w:ins w:id="29612"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0EB4F812" w14:textId="77777777" w:rsidR="0078362C" w:rsidRPr="00020619" w:rsidRDefault="0078362C" w:rsidP="00BB34DD">
            <w:pPr>
              <w:pStyle w:val="TAL"/>
              <w:rPr>
                <w:ins w:id="29613" w:author="BigCREditor-RAN4#104-bis" w:date="2022-10-21T13:43:00Z"/>
              </w:rPr>
            </w:pPr>
            <w:ins w:id="29614" w:author="BigCREditor-RAN4#104-bis" w:date="2022-10-21T13:43:00Z">
              <w:r w:rsidRPr="00020619">
                <w:t>DRX configuration</w:t>
              </w:r>
            </w:ins>
          </w:p>
        </w:tc>
        <w:tc>
          <w:tcPr>
            <w:tcW w:w="959" w:type="dxa"/>
            <w:tcBorders>
              <w:top w:val="single" w:sz="4" w:space="0" w:color="auto"/>
              <w:left w:val="single" w:sz="4" w:space="0" w:color="auto"/>
              <w:bottom w:val="single" w:sz="4" w:space="0" w:color="auto"/>
              <w:right w:val="single" w:sz="4" w:space="0" w:color="auto"/>
            </w:tcBorders>
            <w:hideMark/>
          </w:tcPr>
          <w:p w14:paraId="4F9D7912" w14:textId="77777777" w:rsidR="0078362C" w:rsidRPr="00020619" w:rsidRDefault="0078362C" w:rsidP="00BB34DD">
            <w:pPr>
              <w:pStyle w:val="TAC"/>
              <w:rPr>
                <w:ins w:id="29615" w:author="BigCREditor-RAN4#104-bis" w:date="2022-10-21T13:43:00Z"/>
              </w:rPr>
            </w:pPr>
            <w:ins w:id="29616"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673A79A9" w14:textId="77777777" w:rsidR="0078362C" w:rsidRPr="00020619" w:rsidRDefault="0078362C" w:rsidP="00BB34DD">
            <w:pPr>
              <w:pStyle w:val="TAC"/>
              <w:rPr>
                <w:ins w:id="2961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95A253B" w14:textId="77777777" w:rsidR="0078362C" w:rsidRPr="00020619" w:rsidRDefault="0078362C" w:rsidP="00BB34DD">
            <w:pPr>
              <w:pStyle w:val="TAC"/>
              <w:rPr>
                <w:ins w:id="29618" w:author="BigCREditor-RAN4#104-bis" w:date="2022-10-21T13:43:00Z"/>
              </w:rPr>
            </w:pPr>
            <w:ins w:id="29619" w:author="BigCREditor-RAN4#104-bis" w:date="2022-10-21T13:43:00Z">
              <w:r w:rsidRPr="00020619">
                <w:t>DRX.3</w:t>
              </w:r>
            </w:ins>
          </w:p>
        </w:tc>
      </w:tr>
      <w:tr w:rsidR="0078362C" w:rsidRPr="00020619" w14:paraId="65DB2648" w14:textId="77777777" w:rsidTr="00BB34DD">
        <w:trPr>
          <w:trHeight w:val="187"/>
          <w:jc w:val="center"/>
          <w:ins w:id="29620"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6AA4459C" w14:textId="77777777" w:rsidR="0078362C" w:rsidRPr="00020619" w:rsidRDefault="0078362C" w:rsidP="00BB34DD">
            <w:pPr>
              <w:pStyle w:val="TAL"/>
              <w:rPr>
                <w:ins w:id="29621" w:author="BigCREditor-RAN4#104-bis" w:date="2022-10-21T13:43:00Z"/>
              </w:rPr>
            </w:pPr>
            <w:proofErr w:type="spellStart"/>
            <w:ins w:id="29622" w:author="BigCREditor-RAN4#104-bis" w:date="2022-10-21T13:43:00Z">
              <w:r w:rsidRPr="00020619">
                <w:t>reportConfigType</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3B0F4EE2" w14:textId="77777777" w:rsidR="0078362C" w:rsidRPr="00020619" w:rsidRDefault="0078362C" w:rsidP="00BB34DD">
            <w:pPr>
              <w:pStyle w:val="TAC"/>
              <w:rPr>
                <w:ins w:id="29623" w:author="BigCREditor-RAN4#104-bis" w:date="2022-10-21T13:43:00Z"/>
              </w:rPr>
            </w:pPr>
            <w:ins w:id="29624"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5520C71" w14:textId="77777777" w:rsidR="0078362C" w:rsidRPr="00020619" w:rsidRDefault="0078362C" w:rsidP="00BB34DD">
            <w:pPr>
              <w:pStyle w:val="TAC"/>
              <w:rPr>
                <w:ins w:id="29625"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7B42ACF" w14:textId="77777777" w:rsidR="0078362C" w:rsidRPr="00020619" w:rsidRDefault="0078362C" w:rsidP="00BB34DD">
            <w:pPr>
              <w:pStyle w:val="TAC"/>
              <w:rPr>
                <w:ins w:id="29626" w:author="BigCREditor-RAN4#104-bis" w:date="2022-10-21T13:43:00Z"/>
              </w:rPr>
            </w:pPr>
            <w:ins w:id="29627" w:author="BigCREditor-RAN4#104-bis" w:date="2022-10-21T13:43:00Z">
              <w:r w:rsidRPr="00020619">
                <w:t>aperiodic</w:t>
              </w:r>
            </w:ins>
          </w:p>
        </w:tc>
      </w:tr>
      <w:tr w:rsidR="0078362C" w:rsidRPr="00020619" w14:paraId="603F2EB6" w14:textId="77777777" w:rsidTr="00BB34DD">
        <w:trPr>
          <w:trHeight w:val="187"/>
          <w:jc w:val="center"/>
          <w:ins w:id="29628"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23588541" w14:textId="77777777" w:rsidR="0078362C" w:rsidRPr="00020619" w:rsidRDefault="0078362C" w:rsidP="00BB34DD">
            <w:pPr>
              <w:pStyle w:val="TAL"/>
              <w:rPr>
                <w:ins w:id="29629" w:author="BigCREditor-RAN4#104-bis" w:date="2022-10-21T13:43:00Z"/>
              </w:rPr>
            </w:pPr>
            <w:proofErr w:type="spellStart"/>
            <w:ins w:id="29630" w:author="BigCREditor-RAN4#104-bis" w:date="2022-10-21T13:43:00Z">
              <w:r w:rsidRPr="00020619">
                <w:t>reportQuantity</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15FCD413" w14:textId="77777777" w:rsidR="0078362C" w:rsidRPr="00020619" w:rsidRDefault="0078362C" w:rsidP="00BB34DD">
            <w:pPr>
              <w:pStyle w:val="TAC"/>
              <w:rPr>
                <w:ins w:id="29631" w:author="BigCREditor-RAN4#104-bis" w:date="2022-10-21T13:43:00Z"/>
              </w:rPr>
            </w:pPr>
            <w:ins w:id="29632"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F609EFE" w14:textId="77777777" w:rsidR="0078362C" w:rsidRPr="00020619" w:rsidRDefault="0078362C" w:rsidP="00BB34DD">
            <w:pPr>
              <w:pStyle w:val="TAC"/>
              <w:rPr>
                <w:ins w:id="29633"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58C031B1" w14:textId="77777777" w:rsidR="0078362C" w:rsidRPr="00020619" w:rsidRDefault="0078362C" w:rsidP="00BB34DD">
            <w:pPr>
              <w:pStyle w:val="TAC"/>
              <w:rPr>
                <w:ins w:id="29634" w:author="BigCREditor-RAN4#104-bis" w:date="2022-10-21T13:43:00Z"/>
              </w:rPr>
            </w:pPr>
            <w:ins w:id="29635" w:author="BigCREditor-RAN4#104-bis" w:date="2022-10-21T13:43:00Z">
              <w:r w:rsidRPr="00020619">
                <w:t>cri-RSRP</w:t>
              </w:r>
            </w:ins>
          </w:p>
        </w:tc>
      </w:tr>
      <w:tr w:rsidR="0078362C" w:rsidRPr="00020619" w14:paraId="7C6A6004" w14:textId="77777777" w:rsidTr="00BB34DD">
        <w:trPr>
          <w:trHeight w:val="187"/>
          <w:jc w:val="center"/>
          <w:ins w:id="29636"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72EFED08" w14:textId="77777777" w:rsidR="0078362C" w:rsidRPr="00020619" w:rsidRDefault="0078362C" w:rsidP="00BB34DD">
            <w:pPr>
              <w:pStyle w:val="TAL"/>
              <w:rPr>
                <w:ins w:id="29637" w:author="BigCREditor-RAN4#104-bis" w:date="2022-10-21T13:43:00Z"/>
              </w:rPr>
            </w:pPr>
            <w:ins w:id="29638" w:author="BigCREditor-RAN4#104-bis" w:date="2022-10-21T13:43:00Z">
              <w:r w:rsidRPr="00020619">
                <w:t>Number of reported RS</w:t>
              </w:r>
            </w:ins>
          </w:p>
        </w:tc>
        <w:tc>
          <w:tcPr>
            <w:tcW w:w="959" w:type="dxa"/>
            <w:tcBorders>
              <w:top w:val="single" w:sz="4" w:space="0" w:color="auto"/>
              <w:left w:val="single" w:sz="4" w:space="0" w:color="auto"/>
              <w:bottom w:val="single" w:sz="4" w:space="0" w:color="auto"/>
              <w:right w:val="single" w:sz="4" w:space="0" w:color="auto"/>
            </w:tcBorders>
            <w:hideMark/>
          </w:tcPr>
          <w:p w14:paraId="796541D7" w14:textId="77777777" w:rsidR="0078362C" w:rsidRPr="00020619" w:rsidRDefault="0078362C" w:rsidP="00BB34DD">
            <w:pPr>
              <w:pStyle w:val="TAC"/>
              <w:rPr>
                <w:ins w:id="29639" w:author="BigCREditor-RAN4#104-bis" w:date="2022-10-21T13:43:00Z"/>
              </w:rPr>
            </w:pPr>
            <w:ins w:id="29640"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C9BD1B6" w14:textId="77777777" w:rsidR="0078362C" w:rsidRPr="00020619" w:rsidRDefault="0078362C" w:rsidP="00BB34DD">
            <w:pPr>
              <w:pStyle w:val="TAC"/>
              <w:rPr>
                <w:ins w:id="29641"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0C90FA7" w14:textId="77777777" w:rsidR="0078362C" w:rsidRPr="00020619" w:rsidRDefault="0078362C" w:rsidP="00BB34DD">
            <w:pPr>
              <w:pStyle w:val="TAC"/>
              <w:rPr>
                <w:ins w:id="29642" w:author="BigCREditor-RAN4#104-bis" w:date="2022-10-21T13:43:00Z"/>
              </w:rPr>
            </w:pPr>
            <w:ins w:id="29643" w:author="BigCREditor-RAN4#104-bis" w:date="2022-10-21T13:43:00Z">
              <w:r w:rsidRPr="00020619">
                <w:t>2</w:t>
              </w:r>
            </w:ins>
          </w:p>
        </w:tc>
      </w:tr>
      <w:tr w:rsidR="0078362C" w:rsidRPr="00020619" w14:paraId="237CB1F0" w14:textId="77777777" w:rsidTr="00BB34DD">
        <w:trPr>
          <w:trHeight w:val="187"/>
          <w:jc w:val="center"/>
          <w:ins w:id="29644"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17F27E4E" w14:textId="77777777" w:rsidR="0078362C" w:rsidRPr="00020619" w:rsidRDefault="0078362C" w:rsidP="00BB34DD">
            <w:pPr>
              <w:pStyle w:val="TAL"/>
              <w:rPr>
                <w:ins w:id="29645" w:author="BigCREditor-RAN4#104-bis" w:date="2022-10-21T13:43:00Z"/>
              </w:rPr>
            </w:pPr>
            <w:proofErr w:type="spellStart"/>
            <w:ins w:id="29646" w:author="BigCREditor-RAN4#104-bis" w:date="2022-10-21T13:43:00Z">
              <w:r w:rsidRPr="00020619">
                <w:t>qcl</w:t>
              </w:r>
              <w:proofErr w:type="spellEnd"/>
              <w:r w:rsidRPr="00020619">
                <w:t>-Info</w:t>
              </w:r>
            </w:ins>
          </w:p>
        </w:tc>
        <w:tc>
          <w:tcPr>
            <w:tcW w:w="959" w:type="dxa"/>
            <w:tcBorders>
              <w:top w:val="single" w:sz="4" w:space="0" w:color="auto"/>
              <w:left w:val="single" w:sz="4" w:space="0" w:color="auto"/>
              <w:bottom w:val="nil"/>
              <w:right w:val="single" w:sz="4" w:space="0" w:color="auto"/>
            </w:tcBorders>
            <w:shd w:val="clear" w:color="auto" w:fill="auto"/>
            <w:hideMark/>
          </w:tcPr>
          <w:p w14:paraId="4CE42BC2" w14:textId="77777777" w:rsidR="0078362C" w:rsidRPr="00020619" w:rsidRDefault="0078362C" w:rsidP="00BB34DD">
            <w:pPr>
              <w:pStyle w:val="TAC"/>
              <w:rPr>
                <w:ins w:id="29647" w:author="BigCREditor-RAN4#104-bis" w:date="2022-10-21T13:43:00Z"/>
              </w:rPr>
            </w:pPr>
            <w:ins w:id="29648"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686F9EDF" w14:textId="77777777" w:rsidR="0078362C" w:rsidRPr="00020619" w:rsidRDefault="0078362C" w:rsidP="00BB34DD">
            <w:pPr>
              <w:pStyle w:val="TAC"/>
              <w:rPr>
                <w:ins w:id="29649"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1D2EB259" w14:textId="77777777" w:rsidR="0078362C" w:rsidRPr="00020619" w:rsidRDefault="0078362C" w:rsidP="00BB34DD">
            <w:pPr>
              <w:pStyle w:val="TAC"/>
              <w:rPr>
                <w:ins w:id="29650" w:author="BigCREditor-RAN4#104-bis" w:date="2022-10-21T13:43:00Z"/>
              </w:rPr>
            </w:pPr>
            <w:ins w:id="29651" w:author="BigCREditor-RAN4#104-bis" w:date="2022-10-21T13:43:00Z">
              <w:r w:rsidRPr="00020619">
                <w:t>SSB#0 for resource#0</w:t>
              </w:r>
            </w:ins>
          </w:p>
        </w:tc>
      </w:tr>
      <w:tr w:rsidR="0078362C" w:rsidRPr="00020619" w14:paraId="03025F48" w14:textId="77777777" w:rsidTr="00BB34DD">
        <w:trPr>
          <w:trHeight w:val="187"/>
          <w:jc w:val="center"/>
          <w:ins w:id="29652"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01C3011C" w14:textId="77777777" w:rsidR="0078362C" w:rsidRPr="00020619" w:rsidRDefault="0078362C" w:rsidP="00BB34DD">
            <w:pPr>
              <w:pStyle w:val="TAL"/>
              <w:rPr>
                <w:ins w:id="29653" w:author="BigCREditor-RAN4#104-bis" w:date="2022-10-21T13:43:00Z"/>
              </w:rPr>
            </w:pPr>
          </w:p>
        </w:tc>
        <w:tc>
          <w:tcPr>
            <w:tcW w:w="959" w:type="dxa"/>
            <w:tcBorders>
              <w:top w:val="nil"/>
              <w:left w:val="single" w:sz="4" w:space="0" w:color="auto"/>
              <w:bottom w:val="single" w:sz="4" w:space="0" w:color="auto"/>
              <w:right w:val="single" w:sz="4" w:space="0" w:color="auto"/>
            </w:tcBorders>
            <w:shd w:val="clear" w:color="auto" w:fill="auto"/>
            <w:hideMark/>
          </w:tcPr>
          <w:p w14:paraId="310E3623" w14:textId="77777777" w:rsidR="0078362C" w:rsidRPr="00020619" w:rsidRDefault="0078362C" w:rsidP="00BB34DD">
            <w:pPr>
              <w:pStyle w:val="TAC"/>
              <w:rPr>
                <w:ins w:id="29654" w:author="BigCREditor-RAN4#104-bis" w:date="2022-10-21T13:43:00Z"/>
              </w:rPr>
            </w:pPr>
          </w:p>
        </w:tc>
        <w:tc>
          <w:tcPr>
            <w:tcW w:w="937" w:type="dxa"/>
            <w:tcBorders>
              <w:top w:val="nil"/>
              <w:left w:val="single" w:sz="4" w:space="0" w:color="auto"/>
              <w:bottom w:val="single" w:sz="4" w:space="0" w:color="auto"/>
              <w:right w:val="single" w:sz="4" w:space="0" w:color="auto"/>
            </w:tcBorders>
            <w:shd w:val="clear" w:color="auto" w:fill="auto"/>
            <w:hideMark/>
          </w:tcPr>
          <w:p w14:paraId="093FA194" w14:textId="77777777" w:rsidR="0078362C" w:rsidRPr="00020619" w:rsidRDefault="0078362C" w:rsidP="00BB34DD">
            <w:pPr>
              <w:pStyle w:val="TAC"/>
              <w:rPr>
                <w:ins w:id="29655"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9267278" w14:textId="77777777" w:rsidR="0078362C" w:rsidRPr="00020619" w:rsidRDefault="0078362C" w:rsidP="00BB34DD">
            <w:pPr>
              <w:pStyle w:val="TAC"/>
              <w:rPr>
                <w:ins w:id="29656" w:author="BigCREditor-RAN4#104-bis" w:date="2022-10-21T13:43:00Z"/>
              </w:rPr>
            </w:pPr>
            <w:ins w:id="29657" w:author="BigCREditor-RAN4#104-bis" w:date="2022-10-21T13:43:00Z">
              <w:r w:rsidRPr="00020619">
                <w:t>SSB#1 for resource#1</w:t>
              </w:r>
            </w:ins>
          </w:p>
        </w:tc>
      </w:tr>
      <w:tr w:rsidR="0078362C" w:rsidRPr="00020619" w14:paraId="7BEA20FD" w14:textId="77777777" w:rsidTr="00BB34DD">
        <w:trPr>
          <w:trHeight w:val="187"/>
          <w:jc w:val="center"/>
          <w:ins w:id="29658"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0D0E0009" w14:textId="77777777" w:rsidR="0078362C" w:rsidRPr="00020619" w:rsidRDefault="0078362C" w:rsidP="00BB34DD">
            <w:pPr>
              <w:pStyle w:val="TAL"/>
              <w:rPr>
                <w:ins w:id="29659" w:author="BigCREditor-RAN4#104-bis" w:date="2022-10-21T13:43:00Z"/>
                <w:i/>
                <w:lang w:eastAsia="ja-JP"/>
              </w:rPr>
            </w:pPr>
            <w:proofErr w:type="spellStart"/>
            <w:ins w:id="29660" w:author="BigCREditor-RAN4#104-bis" w:date="2022-10-21T13:43:00Z">
              <w:r w:rsidRPr="00020619">
                <w:t>reportSlotOffsetList</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6D24198F" w14:textId="77777777" w:rsidR="0078362C" w:rsidRPr="00020619" w:rsidRDefault="0078362C" w:rsidP="00BB34DD">
            <w:pPr>
              <w:pStyle w:val="TAC"/>
              <w:rPr>
                <w:ins w:id="29661" w:author="BigCREditor-RAN4#104-bis" w:date="2022-10-21T13:43:00Z"/>
                <w:rFonts w:eastAsia="MS Mincho"/>
                <w:lang w:eastAsia="ja-JP"/>
              </w:rPr>
            </w:pPr>
            <w:ins w:id="29662"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CF56DF1" w14:textId="77777777" w:rsidR="0078362C" w:rsidRPr="00020619" w:rsidRDefault="0078362C" w:rsidP="00BB34DD">
            <w:pPr>
              <w:pStyle w:val="TAC"/>
              <w:rPr>
                <w:ins w:id="29663" w:author="BigCREditor-RAN4#104-bis" w:date="2022-10-21T13:43:00Z"/>
              </w:rPr>
            </w:pPr>
            <w:ins w:id="29664" w:author="BigCREditor-RAN4#104-bis" w:date="2022-10-21T13:43:00Z">
              <w:r w:rsidRPr="00020619">
                <w:t>slots</w:t>
              </w:r>
            </w:ins>
          </w:p>
        </w:tc>
        <w:tc>
          <w:tcPr>
            <w:tcW w:w="2074" w:type="dxa"/>
            <w:tcBorders>
              <w:top w:val="single" w:sz="4" w:space="0" w:color="auto"/>
              <w:left w:val="single" w:sz="4" w:space="0" w:color="auto"/>
              <w:bottom w:val="single" w:sz="4" w:space="0" w:color="auto"/>
              <w:right w:val="single" w:sz="4" w:space="0" w:color="auto"/>
            </w:tcBorders>
            <w:hideMark/>
          </w:tcPr>
          <w:p w14:paraId="0E876995" w14:textId="77777777" w:rsidR="0078362C" w:rsidRPr="00020619" w:rsidRDefault="0078362C" w:rsidP="00BB34DD">
            <w:pPr>
              <w:pStyle w:val="TAC"/>
              <w:rPr>
                <w:ins w:id="29665" w:author="BigCREditor-RAN4#104-bis" w:date="2022-10-21T13:43:00Z"/>
              </w:rPr>
            </w:pPr>
            <w:ins w:id="29666" w:author="BigCREditor-RAN4#104-bis" w:date="2022-10-21T13:43:00Z">
              <w:r w:rsidRPr="00020619">
                <w:rPr>
                  <w:rFonts w:cs="Arial"/>
                  <w:lang w:val="en-US"/>
                </w:rPr>
                <w:t>8</w:t>
              </w:r>
            </w:ins>
          </w:p>
        </w:tc>
      </w:tr>
      <w:tr w:rsidR="0078362C" w:rsidRPr="00020619" w14:paraId="67A4E234" w14:textId="77777777" w:rsidTr="00BB34DD">
        <w:trPr>
          <w:trHeight w:val="187"/>
          <w:jc w:val="center"/>
          <w:ins w:id="29667"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60007C06" w14:textId="77777777" w:rsidR="0078362C" w:rsidRPr="00020619" w:rsidRDefault="0078362C" w:rsidP="00BB34DD">
            <w:pPr>
              <w:pStyle w:val="TAL"/>
              <w:rPr>
                <w:ins w:id="29668" w:author="BigCREditor-RAN4#104-bis" w:date="2022-10-21T13:43:00Z"/>
              </w:rPr>
            </w:pPr>
            <w:ins w:id="29669" w:author="BigCREditor-RAN4#104-bis" w:date="2022-10-21T13:43:00Z">
              <w:r w:rsidRPr="00020619">
                <w:t>T1</w:t>
              </w:r>
            </w:ins>
          </w:p>
        </w:tc>
        <w:tc>
          <w:tcPr>
            <w:tcW w:w="959" w:type="dxa"/>
            <w:tcBorders>
              <w:top w:val="single" w:sz="4" w:space="0" w:color="auto"/>
              <w:left w:val="single" w:sz="4" w:space="0" w:color="auto"/>
              <w:bottom w:val="single" w:sz="4" w:space="0" w:color="auto"/>
              <w:right w:val="single" w:sz="4" w:space="0" w:color="auto"/>
            </w:tcBorders>
            <w:hideMark/>
          </w:tcPr>
          <w:p w14:paraId="0DA2E499" w14:textId="77777777" w:rsidR="0078362C" w:rsidRPr="00020619" w:rsidRDefault="0078362C" w:rsidP="00BB34DD">
            <w:pPr>
              <w:pStyle w:val="TAC"/>
              <w:rPr>
                <w:ins w:id="29670" w:author="BigCREditor-RAN4#104-bis" w:date="2022-10-21T13:43:00Z"/>
              </w:rPr>
            </w:pPr>
            <w:ins w:id="29671"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3D288312" w14:textId="77777777" w:rsidR="0078362C" w:rsidRPr="00020619" w:rsidRDefault="0078362C" w:rsidP="00BB34DD">
            <w:pPr>
              <w:pStyle w:val="TAC"/>
              <w:rPr>
                <w:ins w:id="29672" w:author="BigCREditor-RAN4#104-bis" w:date="2022-10-21T13:43:00Z"/>
              </w:rPr>
            </w:pPr>
            <w:ins w:id="29673" w:author="BigCREditor-RAN4#104-bis" w:date="2022-10-21T13:43:00Z">
              <w:r w:rsidRPr="00020619">
                <w:t>s</w:t>
              </w:r>
            </w:ins>
          </w:p>
        </w:tc>
        <w:tc>
          <w:tcPr>
            <w:tcW w:w="2074" w:type="dxa"/>
            <w:tcBorders>
              <w:top w:val="single" w:sz="4" w:space="0" w:color="auto"/>
              <w:left w:val="single" w:sz="4" w:space="0" w:color="auto"/>
              <w:bottom w:val="single" w:sz="4" w:space="0" w:color="auto"/>
              <w:right w:val="single" w:sz="4" w:space="0" w:color="auto"/>
            </w:tcBorders>
            <w:hideMark/>
          </w:tcPr>
          <w:p w14:paraId="563919F0" w14:textId="77777777" w:rsidR="0078362C" w:rsidRPr="00020619" w:rsidRDefault="0078362C" w:rsidP="00BB34DD">
            <w:pPr>
              <w:pStyle w:val="TAC"/>
              <w:rPr>
                <w:ins w:id="29674" w:author="BigCREditor-RAN4#104-bis" w:date="2022-10-21T13:43:00Z"/>
              </w:rPr>
            </w:pPr>
            <w:ins w:id="29675" w:author="BigCREditor-RAN4#104-bis" w:date="2022-10-21T13:43:00Z">
              <w:r w:rsidRPr="00020619">
                <w:t>5</w:t>
              </w:r>
            </w:ins>
          </w:p>
        </w:tc>
      </w:tr>
      <w:tr w:rsidR="0078362C" w:rsidRPr="00020619" w14:paraId="1D54B942" w14:textId="77777777" w:rsidTr="00BB34DD">
        <w:trPr>
          <w:trHeight w:val="187"/>
          <w:jc w:val="center"/>
          <w:ins w:id="29676"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3B86D2D0" w14:textId="77777777" w:rsidR="0078362C" w:rsidRPr="00020619" w:rsidRDefault="0078362C" w:rsidP="00BB34DD">
            <w:pPr>
              <w:pStyle w:val="TAL"/>
              <w:rPr>
                <w:ins w:id="29677" w:author="BigCREditor-RAN4#104-bis" w:date="2022-10-21T13:43:00Z"/>
              </w:rPr>
            </w:pPr>
            <w:ins w:id="29678" w:author="BigCREditor-RAN4#104-bis" w:date="2022-10-21T13:43:00Z">
              <w:r w:rsidRPr="00020619">
                <w:t>EPRE ratio of PSS to SSS</w:t>
              </w:r>
            </w:ins>
          </w:p>
        </w:tc>
        <w:tc>
          <w:tcPr>
            <w:tcW w:w="959" w:type="dxa"/>
            <w:tcBorders>
              <w:top w:val="single" w:sz="4" w:space="0" w:color="auto"/>
              <w:left w:val="single" w:sz="4" w:space="0" w:color="auto"/>
              <w:bottom w:val="nil"/>
              <w:right w:val="single" w:sz="4" w:space="0" w:color="auto"/>
            </w:tcBorders>
            <w:shd w:val="clear" w:color="auto" w:fill="auto"/>
            <w:hideMark/>
          </w:tcPr>
          <w:p w14:paraId="3E523AF2" w14:textId="77777777" w:rsidR="0078362C" w:rsidRPr="00020619" w:rsidRDefault="0078362C" w:rsidP="00BB34DD">
            <w:pPr>
              <w:pStyle w:val="TAC"/>
              <w:rPr>
                <w:ins w:id="29679" w:author="BigCREditor-RAN4#104-bis" w:date="2022-10-21T13:43:00Z"/>
              </w:rPr>
            </w:pPr>
            <w:ins w:id="29680"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hideMark/>
          </w:tcPr>
          <w:p w14:paraId="73AC3765" w14:textId="77777777" w:rsidR="0078362C" w:rsidRPr="00020619" w:rsidRDefault="0078362C" w:rsidP="00BB34DD">
            <w:pPr>
              <w:pStyle w:val="TAC"/>
              <w:rPr>
                <w:ins w:id="29681" w:author="BigCREditor-RAN4#104-bis" w:date="2022-10-21T13:43:00Z"/>
              </w:rPr>
            </w:pPr>
            <w:ins w:id="29682" w:author="BigCREditor-RAN4#104-bis" w:date="2022-10-21T13:43:00Z">
              <w:r w:rsidRPr="00020619">
                <w:t>dB</w:t>
              </w:r>
            </w:ins>
          </w:p>
        </w:tc>
        <w:tc>
          <w:tcPr>
            <w:tcW w:w="2074" w:type="dxa"/>
            <w:tcBorders>
              <w:top w:val="single" w:sz="4" w:space="0" w:color="auto"/>
              <w:left w:val="single" w:sz="4" w:space="0" w:color="auto"/>
              <w:bottom w:val="nil"/>
              <w:right w:val="single" w:sz="4" w:space="0" w:color="auto"/>
            </w:tcBorders>
            <w:shd w:val="clear" w:color="auto" w:fill="auto"/>
            <w:hideMark/>
          </w:tcPr>
          <w:p w14:paraId="30D60398" w14:textId="77777777" w:rsidR="0078362C" w:rsidRPr="00020619" w:rsidRDefault="0078362C" w:rsidP="00BB34DD">
            <w:pPr>
              <w:pStyle w:val="TAC"/>
              <w:rPr>
                <w:ins w:id="29683" w:author="BigCREditor-RAN4#104-bis" w:date="2022-10-21T13:43:00Z"/>
              </w:rPr>
            </w:pPr>
            <w:ins w:id="29684" w:author="BigCREditor-RAN4#104-bis" w:date="2022-10-21T13:43:00Z">
              <w:r w:rsidRPr="00020619">
                <w:t>0</w:t>
              </w:r>
            </w:ins>
          </w:p>
        </w:tc>
      </w:tr>
      <w:tr w:rsidR="0078362C" w:rsidRPr="00020619" w14:paraId="2B8B8D65" w14:textId="77777777" w:rsidTr="00BB34DD">
        <w:trPr>
          <w:trHeight w:val="187"/>
          <w:jc w:val="center"/>
          <w:ins w:id="29685"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5653E70D" w14:textId="77777777" w:rsidR="0078362C" w:rsidRPr="00020619" w:rsidRDefault="0078362C" w:rsidP="00BB34DD">
            <w:pPr>
              <w:pStyle w:val="TAL"/>
              <w:rPr>
                <w:ins w:id="29686" w:author="BigCREditor-RAN4#104-bis" w:date="2022-10-21T13:43:00Z"/>
              </w:rPr>
            </w:pPr>
            <w:ins w:id="29687" w:author="BigCREditor-RAN4#104-bis" w:date="2022-10-21T13:43:00Z">
              <w:r w:rsidRPr="00020619">
                <w:t>EPRE ratio of PBCH DMRS to SSS</w:t>
              </w:r>
            </w:ins>
          </w:p>
        </w:tc>
        <w:tc>
          <w:tcPr>
            <w:tcW w:w="959" w:type="dxa"/>
            <w:tcBorders>
              <w:top w:val="nil"/>
              <w:left w:val="single" w:sz="4" w:space="0" w:color="auto"/>
              <w:bottom w:val="nil"/>
              <w:right w:val="single" w:sz="4" w:space="0" w:color="auto"/>
            </w:tcBorders>
            <w:shd w:val="clear" w:color="auto" w:fill="auto"/>
            <w:hideMark/>
          </w:tcPr>
          <w:p w14:paraId="6BD3C1E6" w14:textId="77777777" w:rsidR="0078362C" w:rsidRPr="00020619" w:rsidRDefault="0078362C" w:rsidP="00BB34DD">
            <w:pPr>
              <w:pStyle w:val="TAC"/>
              <w:rPr>
                <w:ins w:id="29688"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35C28F23" w14:textId="77777777" w:rsidR="0078362C" w:rsidRPr="00020619" w:rsidRDefault="0078362C" w:rsidP="00BB34DD">
            <w:pPr>
              <w:pStyle w:val="TAC"/>
              <w:rPr>
                <w:ins w:id="29689"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03FA11DA" w14:textId="77777777" w:rsidR="0078362C" w:rsidRPr="00020619" w:rsidRDefault="0078362C" w:rsidP="00BB34DD">
            <w:pPr>
              <w:pStyle w:val="TAC"/>
              <w:rPr>
                <w:ins w:id="29690" w:author="BigCREditor-RAN4#104-bis" w:date="2022-10-21T13:43:00Z"/>
              </w:rPr>
            </w:pPr>
          </w:p>
        </w:tc>
      </w:tr>
      <w:tr w:rsidR="0078362C" w:rsidRPr="00020619" w14:paraId="44369616" w14:textId="77777777" w:rsidTr="00BB34DD">
        <w:trPr>
          <w:trHeight w:val="187"/>
          <w:jc w:val="center"/>
          <w:ins w:id="29691"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23BC342F" w14:textId="77777777" w:rsidR="0078362C" w:rsidRPr="00020619" w:rsidRDefault="0078362C" w:rsidP="00BB34DD">
            <w:pPr>
              <w:pStyle w:val="TAL"/>
              <w:rPr>
                <w:ins w:id="29692" w:author="BigCREditor-RAN4#104-bis" w:date="2022-10-21T13:43:00Z"/>
              </w:rPr>
            </w:pPr>
            <w:ins w:id="29693" w:author="BigCREditor-RAN4#104-bis" w:date="2022-10-21T13:43:00Z">
              <w:r w:rsidRPr="00020619">
                <w:t>EPRE ratio of PBCH to PBCH DMRS</w:t>
              </w:r>
            </w:ins>
          </w:p>
        </w:tc>
        <w:tc>
          <w:tcPr>
            <w:tcW w:w="959" w:type="dxa"/>
            <w:tcBorders>
              <w:top w:val="nil"/>
              <w:left w:val="single" w:sz="4" w:space="0" w:color="auto"/>
              <w:bottom w:val="nil"/>
              <w:right w:val="single" w:sz="4" w:space="0" w:color="auto"/>
            </w:tcBorders>
            <w:shd w:val="clear" w:color="auto" w:fill="auto"/>
            <w:hideMark/>
          </w:tcPr>
          <w:p w14:paraId="062AB669" w14:textId="77777777" w:rsidR="0078362C" w:rsidRPr="00020619" w:rsidRDefault="0078362C" w:rsidP="00BB34DD">
            <w:pPr>
              <w:pStyle w:val="TAC"/>
              <w:rPr>
                <w:ins w:id="29694"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2FA48AA0" w14:textId="77777777" w:rsidR="0078362C" w:rsidRPr="00020619" w:rsidRDefault="0078362C" w:rsidP="00BB34DD">
            <w:pPr>
              <w:pStyle w:val="TAC"/>
              <w:rPr>
                <w:ins w:id="29695"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5666E39B" w14:textId="77777777" w:rsidR="0078362C" w:rsidRPr="00020619" w:rsidRDefault="0078362C" w:rsidP="00BB34DD">
            <w:pPr>
              <w:pStyle w:val="TAC"/>
              <w:rPr>
                <w:ins w:id="29696" w:author="BigCREditor-RAN4#104-bis" w:date="2022-10-21T13:43:00Z"/>
              </w:rPr>
            </w:pPr>
          </w:p>
        </w:tc>
      </w:tr>
      <w:tr w:rsidR="0078362C" w:rsidRPr="00020619" w14:paraId="0477416B" w14:textId="77777777" w:rsidTr="00BB34DD">
        <w:trPr>
          <w:trHeight w:val="187"/>
          <w:jc w:val="center"/>
          <w:ins w:id="29697"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7D28AF97" w14:textId="77777777" w:rsidR="0078362C" w:rsidRPr="00020619" w:rsidRDefault="0078362C" w:rsidP="00BB34DD">
            <w:pPr>
              <w:pStyle w:val="TAL"/>
              <w:rPr>
                <w:ins w:id="29698" w:author="BigCREditor-RAN4#104-bis" w:date="2022-10-21T13:43:00Z"/>
              </w:rPr>
            </w:pPr>
            <w:ins w:id="29699" w:author="BigCREditor-RAN4#104-bis" w:date="2022-10-21T13:43:00Z">
              <w:r w:rsidRPr="00020619">
                <w:t>EPRE ratio of PDCCH DMRS to SSS</w:t>
              </w:r>
            </w:ins>
          </w:p>
        </w:tc>
        <w:tc>
          <w:tcPr>
            <w:tcW w:w="959" w:type="dxa"/>
            <w:tcBorders>
              <w:top w:val="nil"/>
              <w:left w:val="single" w:sz="4" w:space="0" w:color="auto"/>
              <w:bottom w:val="nil"/>
              <w:right w:val="single" w:sz="4" w:space="0" w:color="auto"/>
            </w:tcBorders>
            <w:shd w:val="clear" w:color="auto" w:fill="auto"/>
            <w:hideMark/>
          </w:tcPr>
          <w:p w14:paraId="1CE53FC0" w14:textId="77777777" w:rsidR="0078362C" w:rsidRPr="00020619" w:rsidRDefault="0078362C" w:rsidP="00BB34DD">
            <w:pPr>
              <w:pStyle w:val="TAC"/>
              <w:rPr>
                <w:ins w:id="29700"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21CB6106" w14:textId="77777777" w:rsidR="0078362C" w:rsidRPr="00020619" w:rsidRDefault="0078362C" w:rsidP="00BB34DD">
            <w:pPr>
              <w:pStyle w:val="TAC"/>
              <w:rPr>
                <w:ins w:id="29701"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1255E678" w14:textId="77777777" w:rsidR="0078362C" w:rsidRPr="00020619" w:rsidRDefault="0078362C" w:rsidP="00BB34DD">
            <w:pPr>
              <w:pStyle w:val="TAC"/>
              <w:rPr>
                <w:ins w:id="29702" w:author="BigCREditor-RAN4#104-bis" w:date="2022-10-21T13:43:00Z"/>
              </w:rPr>
            </w:pPr>
          </w:p>
        </w:tc>
      </w:tr>
      <w:tr w:rsidR="0078362C" w:rsidRPr="00020619" w14:paraId="7A464922" w14:textId="77777777" w:rsidTr="00BB34DD">
        <w:trPr>
          <w:trHeight w:val="187"/>
          <w:jc w:val="center"/>
          <w:ins w:id="29703"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6E1565B5" w14:textId="77777777" w:rsidR="0078362C" w:rsidRPr="00020619" w:rsidRDefault="0078362C" w:rsidP="00BB34DD">
            <w:pPr>
              <w:pStyle w:val="TAL"/>
              <w:rPr>
                <w:ins w:id="29704" w:author="BigCREditor-RAN4#104-bis" w:date="2022-10-21T13:43:00Z"/>
              </w:rPr>
            </w:pPr>
            <w:ins w:id="29705" w:author="BigCREditor-RAN4#104-bis" w:date="2022-10-21T13:43:00Z">
              <w:r w:rsidRPr="00020619">
                <w:t>EPRE ratio of PDCCH to PDCCH DMRS</w:t>
              </w:r>
            </w:ins>
          </w:p>
        </w:tc>
        <w:tc>
          <w:tcPr>
            <w:tcW w:w="959" w:type="dxa"/>
            <w:tcBorders>
              <w:top w:val="nil"/>
              <w:left w:val="single" w:sz="4" w:space="0" w:color="auto"/>
              <w:bottom w:val="nil"/>
              <w:right w:val="single" w:sz="4" w:space="0" w:color="auto"/>
            </w:tcBorders>
            <w:shd w:val="clear" w:color="auto" w:fill="auto"/>
            <w:hideMark/>
          </w:tcPr>
          <w:p w14:paraId="45EBC7AA" w14:textId="77777777" w:rsidR="0078362C" w:rsidRPr="00020619" w:rsidRDefault="0078362C" w:rsidP="00BB34DD">
            <w:pPr>
              <w:pStyle w:val="TAC"/>
              <w:rPr>
                <w:ins w:id="29706"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0157A8CB" w14:textId="77777777" w:rsidR="0078362C" w:rsidRPr="00020619" w:rsidRDefault="0078362C" w:rsidP="00BB34DD">
            <w:pPr>
              <w:pStyle w:val="TAC"/>
              <w:rPr>
                <w:ins w:id="29707"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1AF313AB" w14:textId="77777777" w:rsidR="0078362C" w:rsidRPr="00020619" w:rsidRDefault="0078362C" w:rsidP="00BB34DD">
            <w:pPr>
              <w:pStyle w:val="TAC"/>
              <w:rPr>
                <w:ins w:id="29708" w:author="BigCREditor-RAN4#104-bis" w:date="2022-10-21T13:43:00Z"/>
              </w:rPr>
            </w:pPr>
          </w:p>
        </w:tc>
      </w:tr>
      <w:tr w:rsidR="0078362C" w:rsidRPr="00020619" w14:paraId="5745D980" w14:textId="77777777" w:rsidTr="00BB34DD">
        <w:trPr>
          <w:trHeight w:val="187"/>
          <w:jc w:val="center"/>
          <w:ins w:id="29709"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757083AA" w14:textId="77777777" w:rsidR="0078362C" w:rsidRPr="00020619" w:rsidRDefault="0078362C" w:rsidP="00BB34DD">
            <w:pPr>
              <w:pStyle w:val="TAL"/>
              <w:rPr>
                <w:ins w:id="29710" w:author="BigCREditor-RAN4#104-bis" w:date="2022-10-21T13:43:00Z"/>
              </w:rPr>
            </w:pPr>
            <w:ins w:id="29711" w:author="BigCREditor-RAN4#104-bis" w:date="2022-10-21T13:43:00Z">
              <w:r w:rsidRPr="00020619">
                <w:t>EPRE ratio of PDSCH DMRS to SSS</w:t>
              </w:r>
            </w:ins>
          </w:p>
        </w:tc>
        <w:tc>
          <w:tcPr>
            <w:tcW w:w="959" w:type="dxa"/>
            <w:tcBorders>
              <w:top w:val="nil"/>
              <w:left w:val="single" w:sz="4" w:space="0" w:color="auto"/>
              <w:bottom w:val="nil"/>
              <w:right w:val="single" w:sz="4" w:space="0" w:color="auto"/>
            </w:tcBorders>
            <w:shd w:val="clear" w:color="auto" w:fill="auto"/>
            <w:hideMark/>
          </w:tcPr>
          <w:p w14:paraId="7877FEF9" w14:textId="77777777" w:rsidR="0078362C" w:rsidRPr="00020619" w:rsidRDefault="0078362C" w:rsidP="00BB34DD">
            <w:pPr>
              <w:pStyle w:val="TAC"/>
              <w:rPr>
                <w:ins w:id="29712"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2E7D9E27" w14:textId="77777777" w:rsidR="0078362C" w:rsidRPr="00020619" w:rsidRDefault="0078362C" w:rsidP="00BB34DD">
            <w:pPr>
              <w:pStyle w:val="TAC"/>
              <w:rPr>
                <w:ins w:id="29713"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24291636" w14:textId="77777777" w:rsidR="0078362C" w:rsidRPr="00020619" w:rsidRDefault="0078362C" w:rsidP="00BB34DD">
            <w:pPr>
              <w:pStyle w:val="TAC"/>
              <w:rPr>
                <w:ins w:id="29714" w:author="BigCREditor-RAN4#104-bis" w:date="2022-10-21T13:43:00Z"/>
              </w:rPr>
            </w:pPr>
          </w:p>
        </w:tc>
      </w:tr>
      <w:tr w:rsidR="0078362C" w:rsidRPr="00020619" w14:paraId="1E6FFCBC" w14:textId="77777777" w:rsidTr="00BB34DD">
        <w:trPr>
          <w:trHeight w:val="187"/>
          <w:jc w:val="center"/>
          <w:ins w:id="29715"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2DB5F312" w14:textId="77777777" w:rsidR="0078362C" w:rsidRPr="00020619" w:rsidRDefault="0078362C" w:rsidP="00BB34DD">
            <w:pPr>
              <w:pStyle w:val="TAL"/>
              <w:rPr>
                <w:ins w:id="29716" w:author="BigCREditor-RAN4#104-bis" w:date="2022-10-21T13:43:00Z"/>
              </w:rPr>
            </w:pPr>
            <w:ins w:id="29717" w:author="BigCREditor-RAN4#104-bis" w:date="2022-10-21T13:43:00Z">
              <w:r w:rsidRPr="00020619">
                <w:t>EPRE ratio of PDSCH to PDSCH DMRS</w:t>
              </w:r>
            </w:ins>
          </w:p>
        </w:tc>
        <w:tc>
          <w:tcPr>
            <w:tcW w:w="959" w:type="dxa"/>
            <w:tcBorders>
              <w:top w:val="nil"/>
              <w:left w:val="single" w:sz="4" w:space="0" w:color="auto"/>
              <w:bottom w:val="nil"/>
              <w:right w:val="single" w:sz="4" w:space="0" w:color="auto"/>
            </w:tcBorders>
            <w:shd w:val="clear" w:color="auto" w:fill="auto"/>
            <w:hideMark/>
          </w:tcPr>
          <w:p w14:paraId="383ABEC6" w14:textId="77777777" w:rsidR="0078362C" w:rsidRPr="00020619" w:rsidRDefault="0078362C" w:rsidP="00BB34DD">
            <w:pPr>
              <w:pStyle w:val="TAC"/>
              <w:rPr>
                <w:ins w:id="29718"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40B5857A" w14:textId="77777777" w:rsidR="0078362C" w:rsidRPr="00020619" w:rsidRDefault="0078362C" w:rsidP="00BB34DD">
            <w:pPr>
              <w:pStyle w:val="TAC"/>
              <w:rPr>
                <w:ins w:id="29719"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0ECE611B" w14:textId="77777777" w:rsidR="0078362C" w:rsidRPr="00020619" w:rsidRDefault="0078362C" w:rsidP="00BB34DD">
            <w:pPr>
              <w:pStyle w:val="TAC"/>
              <w:rPr>
                <w:ins w:id="29720" w:author="BigCREditor-RAN4#104-bis" w:date="2022-10-21T13:43:00Z"/>
              </w:rPr>
            </w:pPr>
          </w:p>
        </w:tc>
      </w:tr>
      <w:tr w:rsidR="0078362C" w:rsidRPr="00020619" w14:paraId="7D51B206" w14:textId="77777777" w:rsidTr="00BB34DD">
        <w:trPr>
          <w:trHeight w:val="187"/>
          <w:jc w:val="center"/>
          <w:ins w:id="29721"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493F8D6A" w14:textId="77777777" w:rsidR="0078362C" w:rsidRPr="00020619" w:rsidRDefault="0078362C" w:rsidP="00BB34DD">
            <w:pPr>
              <w:pStyle w:val="TAL"/>
              <w:rPr>
                <w:ins w:id="29722" w:author="BigCREditor-RAN4#104-bis" w:date="2022-10-21T13:43:00Z"/>
              </w:rPr>
            </w:pPr>
            <w:ins w:id="29723" w:author="BigCREditor-RAN4#104-bis" w:date="2022-10-21T13:43:00Z">
              <w:r w:rsidRPr="00020619">
                <w:t xml:space="preserve">EPRE ratio of OCNG DMRS to </w:t>
              </w:r>
              <w:proofErr w:type="spellStart"/>
              <w:r w:rsidRPr="00020619">
                <w:t>SSS</w:t>
              </w:r>
              <w:r w:rsidRPr="00020619">
                <w:rPr>
                  <w:vertAlign w:val="superscript"/>
                </w:rPr>
                <w:t>Note</w:t>
              </w:r>
              <w:proofErr w:type="spellEnd"/>
              <w:r w:rsidRPr="00020619">
                <w:rPr>
                  <w:vertAlign w:val="superscript"/>
                </w:rPr>
                <w:t xml:space="preserve"> 1</w:t>
              </w:r>
            </w:ins>
          </w:p>
        </w:tc>
        <w:tc>
          <w:tcPr>
            <w:tcW w:w="959" w:type="dxa"/>
            <w:tcBorders>
              <w:top w:val="nil"/>
              <w:left w:val="single" w:sz="4" w:space="0" w:color="auto"/>
              <w:bottom w:val="nil"/>
              <w:right w:val="single" w:sz="4" w:space="0" w:color="auto"/>
            </w:tcBorders>
            <w:shd w:val="clear" w:color="auto" w:fill="auto"/>
            <w:hideMark/>
          </w:tcPr>
          <w:p w14:paraId="26210289" w14:textId="77777777" w:rsidR="0078362C" w:rsidRPr="00020619" w:rsidRDefault="0078362C" w:rsidP="00BB34DD">
            <w:pPr>
              <w:pStyle w:val="TAC"/>
              <w:rPr>
                <w:ins w:id="29724"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5B6B123E" w14:textId="77777777" w:rsidR="0078362C" w:rsidRPr="00020619" w:rsidRDefault="0078362C" w:rsidP="00BB34DD">
            <w:pPr>
              <w:pStyle w:val="TAC"/>
              <w:rPr>
                <w:ins w:id="29725"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35A7B183" w14:textId="77777777" w:rsidR="0078362C" w:rsidRPr="00020619" w:rsidRDefault="0078362C" w:rsidP="00BB34DD">
            <w:pPr>
              <w:pStyle w:val="TAC"/>
              <w:rPr>
                <w:ins w:id="29726" w:author="BigCREditor-RAN4#104-bis" w:date="2022-10-21T13:43:00Z"/>
              </w:rPr>
            </w:pPr>
          </w:p>
        </w:tc>
      </w:tr>
      <w:tr w:rsidR="0078362C" w:rsidRPr="00020619" w14:paraId="0DE935C3" w14:textId="77777777" w:rsidTr="00BB34DD">
        <w:trPr>
          <w:trHeight w:val="187"/>
          <w:jc w:val="center"/>
          <w:ins w:id="29727"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42277C4D" w14:textId="77777777" w:rsidR="0078362C" w:rsidRPr="00020619" w:rsidRDefault="0078362C" w:rsidP="00BB34DD">
            <w:pPr>
              <w:pStyle w:val="TAL"/>
              <w:rPr>
                <w:ins w:id="29728" w:author="BigCREditor-RAN4#104-bis" w:date="2022-10-21T13:43:00Z"/>
              </w:rPr>
            </w:pPr>
            <w:ins w:id="29729" w:author="BigCREditor-RAN4#104-bis" w:date="2022-10-21T13:43:00Z">
              <w:r w:rsidRPr="00020619">
                <w:t>EPRE ratio of OCNG to OCNG DMRS</w:t>
              </w:r>
              <w:r w:rsidRPr="00020619">
                <w:rPr>
                  <w:vertAlign w:val="superscript"/>
                </w:rPr>
                <w:t xml:space="preserve"> Note 1</w:t>
              </w:r>
            </w:ins>
          </w:p>
        </w:tc>
        <w:tc>
          <w:tcPr>
            <w:tcW w:w="959" w:type="dxa"/>
            <w:tcBorders>
              <w:top w:val="nil"/>
              <w:left w:val="single" w:sz="4" w:space="0" w:color="auto"/>
              <w:bottom w:val="single" w:sz="4" w:space="0" w:color="auto"/>
              <w:right w:val="single" w:sz="4" w:space="0" w:color="auto"/>
            </w:tcBorders>
            <w:shd w:val="clear" w:color="auto" w:fill="auto"/>
            <w:hideMark/>
          </w:tcPr>
          <w:p w14:paraId="7FD87401" w14:textId="77777777" w:rsidR="0078362C" w:rsidRPr="00020619" w:rsidRDefault="0078362C" w:rsidP="00BB34DD">
            <w:pPr>
              <w:pStyle w:val="TAC"/>
              <w:rPr>
                <w:ins w:id="29730" w:author="BigCREditor-RAN4#104-bis" w:date="2022-10-21T13:43:00Z"/>
              </w:rPr>
            </w:pPr>
          </w:p>
        </w:tc>
        <w:tc>
          <w:tcPr>
            <w:tcW w:w="937" w:type="dxa"/>
            <w:tcBorders>
              <w:top w:val="nil"/>
              <w:left w:val="single" w:sz="4" w:space="0" w:color="auto"/>
              <w:bottom w:val="single" w:sz="4" w:space="0" w:color="auto"/>
              <w:right w:val="single" w:sz="4" w:space="0" w:color="auto"/>
            </w:tcBorders>
            <w:shd w:val="clear" w:color="auto" w:fill="auto"/>
            <w:hideMark/>
          </w:tcPr>
          <w:p w14:paraId="2DE748FE" w14:textId="77777777" w:rsidR="0078362C" w:rsidRPr="00020619" w:rsidRDefault="0078362C" w:rsidP="00BB34DD">
            <w:pPr>
              <w:pStyle w:val="TAC"/>
              <w:rPr>
                <w:ins w:id="29731" w:author="BigCREditor-RAN4#104-bis" w:date="2022-10-21T13:43:00Z"/>
              </w:rPr>
            </w:pPr>
          </w:p>
        </w:tc>
        <w:tc>
          <w:tcPr>
            <w:tcW w:w="2074" w:type="dxa"/>
            <w:tcBorders>
              <w:top w:val="nil"/>
              <w:left w:val="single" w:sz="4" w:space="0" w:color="auto"/>
              <w:bottom w:val="single" w:sz="4" w:space="0" w:color="auto"/>
              <w:right w:val="single" w:sz="4" w:space="0" w:color="auto"/>
            </w:tcBorders>
            <w:shd w:val="clear" w:color="auto" w:fill="auto"/>
            <w:hideMark/>
          </w:tcPr>
          <w:p w14:paraId="1CE81137" w14:textId="77777777" w:rsidR="0078362C" w:rsidRPr="00020619" w:rsidRDefault="0078362C" w:rsidP="00BB34DD">
            <w:pPr>
              <w:pStyle w:val="TAC"/>
              <w:rPr>
                <w:ins w:id="29732" w:author="BigCREditor-RAN4#104-bis" w:date="2022-10-21T13:43:00Z"/>
              </w:rPr>
            </w:pPr>
          </w:p>
        </w:tc>
      </w:tr>
      <w:tr w:rsidR="0078362C" w:rsidRPr="00020619" w14:paraId="4D4C5B39" w14:textId="77777777" w:rsidTr="00BB34DD">
        <w:trPr>
          <w:trHeight w:val="187"/>
          <w:jc w:val="center"/>
          <w:ins w:id="29733" w:author="BigCREditor-RAN4#104-bis" w:date="2022-10-21T13:43:00Z"/>
        </w:trPr>
        <w:tc>
          <w:tcPr>
            <w:tcW w:w="3304" w:type="dxa"/>
            <w:tcBorders>
              <w:top w:val="single" w:sz="4" w:space="0" w:color="auto"/>
              <w:left w:val="single" w:sz="4" w:space="0" w:color="auto"/>
              <w:bottom w:val="single" w:sz="4" w:space="0" w:color="auto"/>
              <w:right w:val="single" w:sz="4" w:space="0" w:color="auto"/>
            </w:tcBorders>
            <w:vAlign w:val="center"/>
            <w:hideMark/>
          </w:tcPr>
          <w:p w14:paraId="46C037F5" w14:textId="77777777" w:rsidR="0078362C" w:rsidRPr="00020619" w:rsidRDefault="0078362C" w:rsidP="00BB34DD">
            <w:pPr>
              <w:keepNext/>
              <w:keepLines/>
              <w:spacing w:after="0" w:line="256" w:lineRule="auto"/>
              <w:rPr>
                <w:ins w:id="29734" w:author="BigCREditor-RAN4#104-bis" w:date="2022-10-21T13:43:00Z"/>
                <w:rFonts w:ascii="Arial" w:hAnsi="Arial" w:cs="Arial"/>
                <w:sz w:val="18"/>
              </w:rPr>
            </w:pPr>
            <w:ins w:id="29735" w:author="BigCREditor-RAN4#104-bis" w:date="2022-10-21T13:43:00Z">
              <w:r w:rsidRPr="00020619">
                <w:rPr>
                  <w:rFonts w:ascii="Arial" w:hAnsi="Arial" w:cs="Arial"/>
                  <w:sz w:val="18"/>
                </w:rPr>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572F7BBB" w14:textId="77777777" w:rsidR="0078362C" w:rsidRPr="00020619" w:rsidRDefault="0078362C" w:rsidP="00BB34DD">
            <w:pPr>
              <w:pStyle w:val="TAC"/>
              <w:rPr>
                <w:ins w:id="29736" w:author="BigCREditor-RAN4#104-bis" w:date="2022-10-21T13:43:00Z"/>
              </w:rPr>
            </w:pPr>
            <w:ins w:id="29737"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53AAAAF2" w14:textId="77777777" w:rsidR="0078362C" w:rsidRPr="00020619" w:rsidRDefault="0078362C" w:rsidP="00BB34DD">
            <w:pPr>
              <w:pStyle w:val="TAC"/>
              <w:rPr>
                <w:ins w:id="2973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556CE2F9" w14:textId="77777777" w:rsidR="0078362C" w:rsidRPr="00020619" w:rsidRDefault="0078362C" w:rsidP="00BB34DD">
            <w:pPr>
              <w:pStyle w:val="TAC"/>
              <w:rPr>
                <w:ins w:id="29739" w:author="BigCREditor-RAN4#104-bis" w:date="2022-10-21T13:43:00Z"/>
              </w:rPr>
            </w:pPr>
            <w:ins w:id="29740" w:author="BigCREditor-RAN4#104-bis" w:date="2022-10-21T13:43:00Z">
              <w:r w:rsidRPr="00020619">
                <w:t>AWGN</w:t>
              </w:r>
            </w:ins>
          </w:p>
        </w:tc>
      </w:tr>
      <w:tr w:rsidR="0078362C" w:rsidRPr="00020619" w14:paraId="1600DB17" w14:textId="77777777" w:rsidTr="00BB34DD">
        <w:trPr>
          <w:jc w:val="center"/>
          <w:ins w:id="29741" w:author="BigCREditor-RAN4#104-bis" w:date="2022-10-21T13:43:00Z"/>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055481B6" w14:textId="77777777" w:rsidR="0078362C" w:rsidRPr="00020619" w:rsidRDefault="0078362C" w:rsidP="00BB34DD">
            <w:pPr>
              <w:pStyle w:val="TAN"/>
              <w:rPr>
                <w:ins w:id="29742" w:author="BigCREditor-RAN4#104-bis" w:date="2022-10-21T13:43:00Z"/>
                <w:rFonts w:cs="Arial"/>
              </w:rPr>
            </w:pPr>
            <w:ins w:id="29743" w:author="BigCREditor-RAN4#104-bis" w:date="2022-10-21T13:43: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39E1CF22" w14:textId="77777777" w:rsidR="0078362C" w:rsidRPr="00020619" w:rsidRDefault="0078362C" w:rsidP="0078362C">
      <w:pPr>
        <w:rPr>
          <w:ins w:id="29744" w:author="BigCREditor-RAN4#104-bis" w:date="2022-10-21T13:43:00Z"/>
          <w:rFonts w:cs="v4.2.0"/>
        </w:rPr>
      </w:pPr>
    </w:p>
    <w:p w14:paraId="26D413A9" w14:textId="77777777" w:rsidR="0078362C" w:rsidRPr="00020619" w:rsidRDefault="0078362C" w:rsidP="0078362C">
      <w:pPr>
        <w:pStyle w:val="TH"/>
        <w:rPr>
          <w:ins w:id="29745" w:author="BigCREditor-RAN4#104-bis" w:date="2022-10-21T13:43:00Z"/>
          <w:rFonts w:eastAsia="Malgun Gothic"/>
        </w:rPr>
      </w:pPr>
      <w:ins w:id="29746" w:author="BigCREditor-RAN4#104-bis" w:date="2022-10-21T13:43:00Z">
        <w:r w:rsidRPr="00020619">
          <w:lastRenderedPageBreak/>
          <w:t xml:space="preserve">Table </w:t>
        </w:r>
        <w:r w:rsidRPr="00020619">
          <w:rPr>
            <w:snapToGrid w:val="0"/>
          </w:rPr>
          <w:t>A.16.6.4.7</w:t>
        </w:r>
        <w:r w:rsidRPr="00020619">
          <w:t>.2-2: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78362C" w:rsidRPr="00020619" w14:paraId="323FD5E4" w14:textId="77777777" w:rsidTr="00BB34DD">
        <w:trPr>
          <w:trHeight w:val="187"/>
          <w:jc w:val="center"/>
          <w:ins w:id="29747" w:author="BigCREditor-RAN4#104-bis" w:date="2022-10-21T13:43:00Z"/>
        </w:trPr>
        <w:tc>
          <w:tcPr>
            <w:tcW w:w="1509" w:type="dxa"/>
            <w:tcBorders>
              <w:top w:val="single" w:sz="4" w:space="0" w:color="auto"/>
              <w:left w:val="single" w:sz="4" w:space="0" w:color="auto"/>
              <w:bottom w:val="single" w:sz="4" w:space="0" w:color="auto"/>
              <w:right w:val="single" w:sz="4" w:space="0" w:color="auto"/>
            </w:tcBorders>
            <w:vAlign w:val="center"/>
            <w:hideMark/>
          </w:tcPr>
          <w:p w14:paraId="3102F8BC" w14:textId="77777777" w:rsidR="0078362C" w:rsidRPr="00020619" w:rsidRDefault="0078362C" w:rsidP="00BB34DD">
            <w:pPr>
              <w:keepNext/>
              <w:keepLines/>
              <w:spacing w:after="0" w:line="256" w:lineRule="auto"/>
              <w:jc w:val="center"/>
              <w:rPr>
                <w:ins w:id="29748" w:author="BigCREditor-RAN4#104-bis" w:date="2022-10-21T13:43:00Z"/>
                <w:rFonts w:ascii="Arial" w:hAnsi="Arial" w:cs="Arial"/>
                <w:b/>
                <w:sz w:val="18"/>
              </w:rPr>
            </w:pPr>
            <w:ins w:id="29749" w:author="BigCREditor-RAN4#104-bis" w:date="2022-10-21T13:43:00Z">
              <w:r w:rsidRPr="00020619">
                <w:rPr>
                  <w:rFonts w:ascii="Arial" w:hAnsi="Arial" w:cs="Arial"/>
                  <w:b/>
                  <w:sz w:val="18"/>
                </w:rPr>
                <w:t>Parameter</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5A0D22EE" w14:textId="77777777" w:rsidR="0078362C" w:rsidRPr="00020619" w:rsidRDefault="0078362C" w:rsidP="00BB34DD">
            <w:pPr>
              <w:keepNext/>
              <w:keepLines/>
              <w:spacing w:after="0" w:line="256" w:lineRule="auto"/>
              <w:jc w:val="center"/>
              <w:rPr>
                <w:ins w:id="29750" w:author="BigCREditor-RAN4#104-bis" w:date="2022-10-21T13:43:00Z"/>
                <w:rFonts w:ascii="Arial" w:hAnsi="Arial" w:cs="Arial"/>
                <w:b/>
                <w:sz w:val="18"/>
              </w:rPr>
            </w:pPr>
            <w:ins w:id="29751" w:author="BigCREditor-RAN4#104-bis" w:date="2022-10-21T13:43:00Z">
              <w:r w:rsidRPr="00020619">
                <w:rPr>
                  <w:rFonts w:ascii="Arial" w:hAnsi="Arial" w:cs="Arial"/>
                  <w:b/>
                  <w:sz w:val="18"/>
                </w:rPr>
                <w:t>Config</w:t>
              </w:r>
            </w:ins>
          </w:p>
        </w:tc>
        <w:tc>
          <w:tcPr>
            <w:tcW w:w="2032" w:type="dxa"/>
            <w:tcBorders>
              <w:top w:val="single" w:sz="4" w:space="0" w:color="auto"/>
              <w:left w:val="single" w:sz="4" w:space="0" w:color="auto"/>
              <w:bottom w:val="single" w:sz="4" w:space="0" w:color="auto"/>
              <w:right w:val="single" w:sz="4" w:space="0" w:color="auto"/>
            </w:tcBorders>
            <w:vAlign w:val="center"/>
            <w:hideMark/>
          </w:tcPr>
          <w:p w14:paraId="4501EE1C" w14:textId="77777777" w:rsidR="0078362C" w:rsidRPr="00020619" w:rsidRDefault="0078362C" w:rsidP="00BB34DD">
            <w:pPr>
              <w:keepNext/>
              <w:keepLines/>
              <w:spacing w:after="0" w:line="256" w:lineRule="auto"/>
              <w:jc w:val="center"/>
              <w:rPr>
                <w:ins w:id="29752" w:author="BigCREditor-RAN4#104-bis" w:date="2022-10-21T13:43:00Z"/>
                <w:rFonts w:ascii="Arial" w:hAnsi="Arial" w:cs="Arial"/>
                <w:b/>
                <w:sz w:val="18"/>
              </w:rPr>
            </w:pPr>
            <w:ins w:id="29753" w:author="BigCREditor-RAN4#104-bis" w:date="2022-10-21T13:43:00Z">
              <w:r w:rsidRPr="00020619">
                <w:rPr>
                  <w:rFonts w:ascii="Arial" w:hAnsi="Arial" w:cs="Arial"/>
                  <w:b/>
                  <w:sz w:val="18"/>
                </w:rPr>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7618865B" w14:textId="77777777" w:rsidR="0078362C" w:rsidRPr="00020619" w:rsidRDefault="0078362C" w:rsidP="00BB34DD">
            <w:pPr>
              <w:keepNext/>
              <w:keepLines/>
              <w:spacing w:after="0" w:line="256" w:lineRule="auto"/>
              <w:jc w:val="center"/>
              <w:rPr>
                <w:ins w:id="29754" w:author="BigCREditor-RAN4#104-bis" w:date="2022-10-21T13:43:00Z"/>
                <w:rFonts w:ascii="Arial" w:hAnsi="Arial" w:cs="Arial"/>
                <w:b/>
                <w:sz w:val="18"/>
              </w:rPr>
            </w:pPr>
            <w:ins w:id="29755" w:author="BigCREditor-RAN4#104-bis" w:date="2022-10-21T13:43:00Z">
              <w:r w:rsidRPr="00020619">
                <w:rPr>
                  <w:rFonts w:ascii="Arial" w:hAnsi="Arial" w:cs="Arial"/>
                  <w:b/>
                  <w:sz w:val="18"/>
                </w:rPr>
                <w:t>CSI-RS#0</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25E73743" w14:textId="77777777" w:rsidR="0078362C" w:rsidRPr="00020619" w:rsidRDefault="0078362C" w:rsidP="00BB34DD">
            <w:pPr>
              <w:keepNext/>
              <w:keepLines/>
              <w:spacing w:after="0" w:line="256" w:lineRule="auto"/>
              <w:jc w:val="center"/>
              <w:rPr>
                <w:ins w:id="29756" w:author="BigCREditor-RAN4#104-bis" w:date="2022-10-21T13:43:00Z"/>
                <w:rFonts w:ascii="Arial" w:hAnsi="Arial" w:cs="Arial"/>
                <w:b/>
                <w:sz w:val="18"/>
              </w:rPr>
            </w:pPr>
            <w:ins w:id="29757" w:author="BigCREditor-RAN4#104-bis" w:date="2022-10-21T13:43:00Z">
              <w:r w:rsidRPr="00020619">
                <w:rPr>
                  <w:rFonts w:ascii="Arial" w:hAnsi="Arial" w:cs="Arial"/>
                  <w:b/>
                  <w:sz w:val="18"/>
                </w:rPr>
                <w:t>CSI-RS#1</w:t>
              </w:r>
            </w:ins>
          </w:p>
        </w:tc>
      </w:tr>
      <w:tr w:rsidR="0078362C" w:rsidRPr="00020619" w14:paraId="181EF232" w14:textId="77777777" w:rsidTr="00BB34DD">
        <w:trPr>
          <w:trHeight w:val="187"/>
          <w:jc w:val="center"/>
          <w:ins w:id="29758" w:author="BigCREditor-RAN4#104-bis" w:date="2022-10-21T13:43:00Z"/>
        </w:trPr>
        <w:tc>
          <w:tcPr>
            <w:tcW w:w="1509" w:type="dxa"/>
            <w:tcBorders>
              <w:top w:val="single" w:sz="4" w:space="0" w:color="auto"/>
              <w:left w:val="single" w:sz="4" w:space="0" w:color="auto"/>
              <w:bottom w:val="single" w:sz="4" w:space="0" w:color="auto"/>
              <w:right w:val="single" w:sz="4" w:space="0" w:color="auto"/>
            </w:tcBorders>
            <w:hideMark/>
          </w:tcPr>
          <w:p w14:paraId="55FD496B" w14:textId="77777777" w:rsidR="0078362C" w:rsidRPr="00020619" w:rsidRDefault="0078362C" w:rsidP="00BB34DD">
            <w:pPr>
              <w:pStyle w:val="TAL"/>
              <w:rPr>
                <w:ins w:id="29759" w:author="BigCREditor-RAN4#104-bis" w:date="2022-10-21T13:43:00Z"/>
                <w:vertAlign w:val="superscript"/>
              </w:rPr>
            </w:pPr>
            <w:ins w:id="29760" w:author="BigCREditor-RAN4#104-bis" w:date="2022-10-21T13:43:00Z">
              <w:r w:rsidRPr="00020619">
                <w:rPr>
                  <w:rFonts w:eastAsia="Calibri"/>
                  <w:noProof/>
                  <w:position w:val="-12"/>
                  <w:szCs w:val="22"/>
                  <w:lang w:eastAsia="zh-CN"/>
                </w:rPr>
                <w:drawing>
                  <wp:inline distT="0" distB="0" distL="0" distR="0" wp14:anchorId="27E3892B" wp14:editId="5F120CB6">
                    <wp:extent cx="228600" cy="228600"/>
                    <wp:effectExtent l="0" t="0" r="0" b="0"/>
                    <wp:docPr id="7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70F6738C" w14:textId="77777777" w:rsidR="0078362C" w:rsidRPr="00020619" w:rsidRDefault="0078362C" w:rsidP="00BB34DD">
            <w:pPr>
              <w:pStyle w:val="TAC"/>
              <w:rPr>
                <w:ins w:id="29761" w:author="BigCREditor-RAN4#104-bis" w:date="2022-10-21T13:43:00Z"/>
              </w:rPr>
            </w:pPr>
            <w:ins w:id="29762" w:author="BigCREditor-RAN4#104-bis" w:date="2022-10-21T13:43: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39BBAE5B" w14:textId="77777777" w:rsidR="0078362C" w:rsidRPr="00020619" w:rsidRDefault="0078362C" w:rsidP="00BB34DD">
            <w:pPr>
              <w:pStyle w:val="TAC"/>
              <w:rPr>
                <w:ins w:id="29763" w:author="BigCREditor-RAN4#104-bis" w:date="2022-10-21T13:43:00Z"/>
              </w:rPr>
            </w:pPr>
            <w:ins w:id="29764" w:author="BigCREditor-RAN4#104-bis" w:date="2022-10-21T13:43:00Z">
              <w:r w:rsidRPr="00020619">
                <w:t>dBm/15kHz</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701CB37F" w14:textId="77777777" w:rsidR="0078362C" w:rsidRPr="00020619" w:rsidRDefault="0078362C" w:rsidP="00BB34DD">
            <w:pPr>
              <w:pStyle w:val="TAC"/>
              <w:rPr>
                <w:ins w:id="29765" w:author="BigCREditor-RAN4#104-bis" w:date="2022-10-21T13:43:00Z"/>
              </w:rPr>
            </w:pPr>
            <w:ins w:id="29766" w:author="BigCREditor-RAN4#104-bis" w:date="2022-10-21T13:43:00Z">
              <w:r w:rsidRPr="00020619">
                <w:t>-94.65</w:t>
              </w:r>
            </w:ins>
          </w:p>
        </w:tc>
      </w:tr>
      <w:tr w:rsidR="0078362C" w:rsidRPr="00020619" w14:paraId="6BEDE476" w14:textId="77777777" w:rsidTr="00BB34DD">
        <w:trPr>
          <w:trHeight w:val="187"/>
          <w:jc w:val="center"/>
          <w:ins w:id="29767" w:author="BigCREditor-RAN4#104-bis" w:date="2022-10-21T13:43:00Z"/>
        </w:trPr>
        <w:tc>
          <w:tcPr>
            <w:tcW w:w="1509" w:type="dxa"/>
            <w:tcBorders>
              <w:top w:val="single" w:sz="4" w:space="0" w:color="auto"/>
              <w:left w:val="single" w:sz="4" w:space="0" w:color="auto"/>
              <w:bottom w:val="nil"/>
              <w:right w:val="single" w:sz="4" w:space="0" w:color="auto"/>
            </w:tcBorders>
            <w:shd w:val="clear" w:color="auto" w:fill="auto"/>
            <w:hideMark/>
          </w:tcPr>
          <w:p w14:paraId="763E20BB" w14:textId="77777777" w:rsidR="0078362C" w:rsidRPr="00020619" w:rsidRDefault="0078362C" w:rsidP="00BB34DD">
            <w:pPr>
              <w:pStyle w:val="TAL"/>
              <w:rPr>
                <w:ins w:id="29768" w:author="BigCREditor-RAN4#104-bis" w:date="2022-10-21T13:43:00Z"/>
                <w:rFonts w:eastAsia="Calibri"/>
                <w:szCs w:val="22"/>
              </w:rPr>
            </w:pPr>
            <w:ins w:id="29769" w:author="BigCREditor-RAN4#104-bis" w:date="2022-10-21T13:43:00Z">
              <w:r w:rsidRPr="00020619">
                <w:rPr>
                  <w:rFonts w:eastAsia="Calibri"/>
                  <w:noProof/>
                  <w:position w:val="-12"/>
                  <w:szCs w:val="22"/>
                  <w:lang w:eastAsia="zh-CN"/>
                </w:rPr>
                <w:drawing>
                  <wp:inline distT="0" distB="0" distL="0" distR="0" wp14:anchorId="527E9701" wp14:editId="5D73E8FD">
                    <wp:extent cx="228600" cy="228600"/>
                    <wp:effectExtent l="0" t="0" r="0" b="0"/>
                    <wp:docPr id="7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487AAB75" w14:textId="77777777" w:rsidR="0078362C" w:rsidRPr="00020619" w:rsidRDefault="0078362C" w:rsidP="00BB34DD">
            <w:pPr>
              <w:pStyle w:val="TAC"/>
              <w:rPr>
                <w:ins w:id="29770" w:author="BigCREditor-RAN4#104-bis" w:date="2022-10-21T13:43:00Z"/>
              </w:rPr>
            </w:pPr>
            <w:ins w:id="29771" w:author="BigCREditor-RAN4#104-bis" w:date="2022-10-21T13:43:00Z">
              <w:r w:rsidRPr="00020619">
                <w:t>1,2,4</w:t>
              </w:r>
            </w:ins>
          </w:p>
        </w:tc>
        <w:tc>
          <w:tcPr>
            <w:tcW w:w="2032" w:type="dxa"/>
            <w:tcBorders>
              <w:top w:val="single" w:sz="4" w:space="0" w:color="auto"/>
              <w:left w:val="single" w:sz="4" w:space="0" w:color="auto"/>
              <w:bottom w:val="nil"/>
              <w:right w:val="single" w:sz="4" w:space="0" w:color="auto"/>
            </w:tcBorders>
            <w:shd w:val="clear" w:color="auto" w:fill="auto"/>
            <w:hideMark/>
          </w:tcPr>
          <w:p w14:paraId="2510755B" w14:textId="77777777" w:rsidR="0078362C" w:rsidRPr="00020619" w:rsidRDefault="0078362C" w:rsidP="00BB34DD">
            <w:pPr>
              <w:pStyle w:val="TAC"/>
              <w:rPr>
                <w:ins w:id="29772" w:author="BigCREditor-RAN4#104-bis" w:date="2022-10-21T13:43:00Z"/>
                <w:rFonts w:eastAsia="Calibri"/>
                <w:szCs w:val="22"/>
              </w:rPr>
            </w:pPr>
            <w:ins w:id="29773" w:author="BigCREditor-RAN4#104-bis" w:date="2022-10-21T13:43:00Z">
              <w:r w:rsidRPr="00020619">
                <w:rPr>
                  <w:rFonts w:eastAsia="Calibri"/>
                  <w:szCs w:val="22"/>
                </w:rPr>
                <w:t>dBm/SSB SCS</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0372F356" w14:textId="77777777" w:rsidR="0078362C" w:rsidRPr="00020619" w:rsidRDefault="0078362C" w:rsidP="00BB34DD">
            <w:pPr>
              <w:pStyle w:val="TAC"/>
              <w:rPr>
                <w:ins w:id="29774" w:author="BigCREditor-RAN4#104-bis" w:date="2022-10-21T13:43:00Z"/>
                <w:rFonts w:eastAsia="Calibri"/>
                <w:szCs w:val="22"/>
              </w:rPr>
            </w:pPr>
            <w:ins w:id="29775" w:author="BigCREditor-RAN4#104-bis" w:date="2022-10-21T13:43:00Z">
              <w:r w:rsidRPr="00020619">
                <w:rPr>
                  <w:rFonts w:eastAsia="Calibri"/>
                  <w:szCs w:val="22"/>
                </w:rPr>
                <w:t>-94.65</w:t>
              </w:r>
            </w:ins>
          </w:p>
        </w:tc>
      </w:tr>
      <w:tr w:rsidR="0078362C" w:rsidRPr="00020619" w14:paraId="566E9DAB" w14:textId="77777777" w:rsidTr="00BB34DD">
        <w:trPr>
          <w:trHeight w:val="187"/>
          <w:jc w:val="center"/>
          <w:ins w:id="29776" w:author="BigCREditor-RAN4#104-bis" w:date="2022-10-21T13:43:00Z"/>
        </w:trPr>
        <w:tc>
          <w:tcPr>
            <w:tcW w:w="1509" w:type="dxa"/>
            <w:tcBorders>
              <w:top w:val="nil"/>
              <w:left w:val="single" w:sz="4" w:space="0" w:color="auto"/>
              <w:bottom w:val="single" w:sz="4" w:space="0" w:color="auto"/>
              <w:right w:val="single" w:sz="4" w:space="0" w:color="auto"/>
            </w:tcBorders>
            <w:shd w:val="clear" w:color="auto" w:fill="auto"/>
            <w:hideMark/>
          </w:tcPr>
          <w:p w14:paraId="206261E1" w14:textId="77777777" w:rsidR="0078362C" w:rsidRPr="00020619" w:rsidRDefault="0078362C" w:rsidP="00BB34DD">
            <w:pPr>
              <w:pStyle w:val="TAL"/>
              <w:rPr>
                <w:ins w:id="29777" w:author="BigCREditor-RAN4#104-bis" w:date="2022-10-21T13:43:00Z"/>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7951B480" w14:textId="77777777" w:rsidR="0078362C" w:rsidRPr="00020619" w:rsidRDefault="0078362C" w:rsidP="00BB34DD">
            <w:pPr>
              <w:pStyle w:val="TAC"/>
              <w:rPr>
                <w:ins w:id="29778" w:author="BigCREditor-RAN4#104-bis" w:date="2022-10-21T13:43:00Z"/>
              </w:rPr>
            </w:pPr>
            <w:ins w:id="29779" w:author="BigCREditor-RAN4#104-bis" w:date="2022-10-21T13:43:00Z">
              <w:r w:rsidRPr="00020619">
                <w:t>3</w:t>
              </w:r>
            </w:ins>
          </w:p>
        </w:tc>
        <w:tc>
          <w:tcPr>
            <w:tcW w:w="2032" w:type="dxa"/>
            <w:tcBorders>
              <w:top w:val="nil"/>
              <w:left w:val="single" w:sz="4" w:space="0" w:color="auto"/>
              <w:bottom w:val="single" w:sz="4" w:space="0" w:color="auto"/>
              <w:right w:val="single" w:sz="4" w:space="0" w:color="auto"/>
            </w:tcBorders>
            <w:shd w:val="clear" w:color="auto" w:fill="auto"/>
            <w:hideMark/>
          </w:tcPr>
          <w:p w14:paraId="4E868271" w14:textId="77777777" w:rsidR="0078362C" w:rsidRPr="00020619" w:rsidRDefault="0078362C" w:rsidP="00BB34DD">
            <w:pPr>
              <w:pStyle w:val="TAC"/>
              <w:rPr>
                <w:ins w:id="29780" w:author="BigCREditor-RAN4#104-bis" w:date="2022-10-21T13:43:00Z"/>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19471147" w14:textId="77777777" w:rsidR="0078362C" w:rsidRPr="00020619" w:rsidRDefault="0078362C" w:rsidP="00BB34DD">
            <w:pPr>
              <w:pStyle w:val="TAC"/>
              <w:rPr>
                <w:ins w:id="29781" w:author="BigCREditor-RAN4#104-bis" w:date="2022-10-21T13:43:00Z"/>
                <w:rFonts w:eastAsia="Calibri"/>
                <w:szCs w:val="22"/>
              </w:rPr>
            </w:pPr>
            <w:ins w:id="29782" w:author="BigCREditor-RAN4#104-bis" w:date="2022-10-21T13:43:00Z">
              <w:r w:rsidRPr="00020619">
                <w:rPr>
                  <w:rFonts w:eastAsia="Calibri"/>
                  <w:szCs w:val="22"/>
                </w:rPr>
                <w:t>-91.65</w:t>
              </w:r>
            </w:ins>
          </w:p>
        </w:tc>
      </w:tr>
      <w:tr w:rsidR="0078362C" w:rsidRPr="00020619" w14:paraId="186F3717" w14:textId="77777777" w:rsidTr="00BB34DD">
        <w:trPr>
          <w:trHeight w:val="187"/>
          <w:jc w:val="center"/>
          <w:ins w:id="29783" w:author="BigCREditor-RAN4#104-bis" w:date="2022-10-21T13:43:00Z"/>
        </w:trPr>
        <w:tc>
          <w:tcPr>
            <w:tcW w:w="1509" w:type="dxa"/>
            <w:tcBorders>
              <w:top w:val="single" w:sz="4" w:space="0" w:color="auto"/>
              <w:left w:val="single" w:sz="4" w:space="0" w:color="auto"/>
              <w:bottom w:val="single" w:sz="4" w:space="0" w:color="auto"/>
              <w:right w:val="single" w:sz="4" w:space="0" w:color="auto"/>
            </w:tcBorders>
            <w:hideMark/>
          </w:tcPr>
          <w:p w14:paraId="6CA390E5" w14:textId="77777777" w:rsidR="0078362C" w:rsidRPr="00020619" w:rsidRDefault="0078362C" w:rsidP="00BB34DD">
            <w:pPr>
              <w:pStyle w:val="TAL"/>
              <w:rPr>
                <w:ins w:id="29784" w:author="BigCREditor-RAN4#104-bis" w:date="2022-10-21T13:43:00Z"/>
              </w:rPr>
            </w:pPr>
            <w:ins w:id="29785" w:author="BigCREditor-RAN4#104-bis" w:date="2022-10-21T13:43:00Z">
              <w:r w:rsidRPr="00020619">
                <w:rPr>
                  <w:rFonts w:eastAsia="Calibri"/>
                  <w:noProof/>
                  <w:position w:val="-12"/>
                  <w:szCs w:val="22"/>
                  <w:lang w:eastAsia="zh-CN"/>
                </w:rPr>
                <w:drawing>
                  <wp:inline distT="0" distB="0" distL="0" distR="0" wp14:anchorId="42BE13C4" wp14:editId="11092896">
                    <wp:extent cx="381000" cy="228600"/>
                    <wp:effectExtent l="0" t="0" r="0" b="0"/>
                    <wp:docPr id="7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9FA90FC" w14:textId="77777777" w:rsidR="0078362C" w:rsidRPr="00020619" w:rsidRDefault="0078362C" w:rsidP="00BB34DD">
            <w:pPr>
              <w:pStyle w:val="TAC"/>
              <w:rPr>
                <w:ins w:id="29786" w:author="BigCREditor-RAN4#104-bis" w:date="2022-10-21T13:43:00Z"/>
              </w:rPr>
            </w:pPr>
            <w:ins w:id="29787" w:author="BigCREditor-RAN4#104-bis" w:date="2022-10-21T13:43: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7C98EDAF" w14:textId="77777777" w:rsidR="0078362C" w:rsidRPr="00020619" w:rsidRDefault="0078362C" w:rsidP="00BB34DD">
            <w:pPr>
              <w:pStyle w:val="TAC"/>
              <w:rPr>
                <w:ins w:id="29788" w:author="BigCREditor-RAN4#104-bis" w:date="2022-10-21T13:43:00Z"/>
              </w:rPr>
            </w:pPr>
            <w:ins w:id="29789" w:author="BigCREditor-RAN4#104-bis" w:date="2022-10-21T13:43: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11E3401F" w14:textId="77777777" w:rsidR="0078362C" w:rsidRPr="00020619" w:rsidRDefault="0078362C" w:rsidP="00BB34DD">
            <w:pPr>
              <w:pStyle w:val="TAC"/>
              <w:rPr>
                <w:ins w:id="29790" w:author="BigCREditor-RAN4#104-bis" w:date="2022-10-21T13:43:00Z"/>
              </w:rPr>
            </w:pPr>
            <w:ins w:id="29791" w:author="BigCREditor-RAN4#104-bis" w:date="2022-10-21T13:43: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561FAE51" w14:textId="77777777" w:rsidR="0078362C" w:rsidRPr="00020619" w:rsidRDefault="0078362C" w:rsidP="00BB34DD">
            <w:pPr>
              <w:pStyle w:val="TAC"/>
              <w:rPr>
                <w:ins w:id="29792" w:author="BigCREditor-RAN4#104-bis" w:date="2022-10-21T13:43:00Z"/>
              </w:rPr>
            </w:pPr>
            <w:ins w:id="29793" w:author="BigCREditor-RAN4#104-bis" w:date="2022-10-21T13:43:00Z">
              <w:r w:rsidRPr="00020619">
                <w:t>3</w:t>
              </w:r>
            </w:ins>
          </w:p>
        </w:tc>
      </w:tr>
      <w:tr w:rsidR="0078362C" w:rsidRPr="00020619" w14:paraId="3FCC91C4" w14:textId="77777777" w:rsidTr="00BB34DD">
        <w:trPr>
          <w:trHeight w:val="187"/>
          <w:jc w:val="center"/>
          <w:ins w:id="29794" w:author="BigCREditor-RAN4#104-bis" w:date="2022-10-21T13:43:00Z"/>
        </w:trPr>
        <w:tc>
          <w:tcPr>
            <w:tcW w:w="1509" w:type="dxa"/>
            <w:tcBorders>
              <w:top w:val="single" w:sz="4" w:space="0" w:color="auto"/>
              <w:left w:val="single" w:sz="4" w:space="0" w:color="auto"/>
              <w:bottom w:val="nil"/>
              <w:right w:val="single" w:sz="4" w:space="0" w:color="auto"/>
            </w:tcBorders>
            <w:shd w:val="clear" w:color="auto" w:fill="auto"/>
            <w:hideMark/>
          </w:tcPr>
          <w:p w14:paraId="7DA122C7" w14:textId="77777777" w:rsidR="0078362C" w:rsidRPr="00020619" w:rsidRDefault="0078362C" w:rsidP="00BB34DD">
            <w:pPr>
              <w:pStyle w:val="TAL"/>
              <w:rPr>
                <w:ins w:id="29795" w:author="BigCREditor-RAN4#104-bis" w:date="2022-10-21T13:43:00Z"/>
                <w:vertAlign w:val="superscript"/>
              </w:rPr>
            </w:pPr>
            <w:ins w:id="29796" w:author="BigCREditor-RAN4#104-bis" w:date="2022-10-21T13:43:00Z">
              <w:r w:rsidRPr="00020619">
                <w:t xml:space="preserve">CSI-RS RSRP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29C019B1" w14:textId="77777777" w:rsidR="0078362C" w:rsidRPr="00020619" w:rsidRDefault="0078362C" w:rsidP="00BB34DD">
            <w:pPr>
              <w:pStyle w:val="TAC"/>
              <w:rPr>
                <w:ins w:id="29797" w:author="BigCREditor-RAN4#104-bis" w:date="2022-10-21T13:43:00Z"/>
              </w:rPr>
            </w:pPr>
            <w:ins w:id="29798" w:author="BigCREditor-RAN4#104-bis" w:date="2022-10-21T13:43:00Z">
              <w:r w:rsidRPr="00020619">
                <w:rPr>
                  <w:rFonts w:eastAsia="Calibri"/>
                  <w:szCs w:val="22"/>
                </w:rPr>
                <w:t>1,2,4</w:t>
              </w:r>
            </w:ins>
          </w:p>
        </w:tc>
        <w:tc>
          <w:tcPr>
            <w:tcW w:w="2032" w:type="dxa"/>
            <w:tcBorders>
              <w:top w:val="single" w:sz="4" w:space="0" w:color="auto"/>
              <w:left w:val="single" w:sz="4" w:space="0" w:color="auto"/>
              <w:bottom w:val="nil"/>
              <w:right w:val="single" w:sz="4" w:space="0" w:color="auto"/>
            </w:tcBorders>
            <w:shd w:val="clear" w:color="auto" w:fill="auto"/>
            <w:hideMark/>
          </w:tcPr>
          <w:p w14:paraId="49A65645" w14:textId="77777777" w:rsidR="0078362C" w:rsidRPr="00020619" w:rsidRDefault="0078362C" w:rsidP="00BB34DD">
            <w:pPr>
              <w:pStyle w:val="TAC"/>
              <w:rPr>
                <w:ins w:id="29799" w:author="BigCREditor-RAN4#104-bis" w:date="2022-10-21T13:43:00Z"/>
              </w:rPr>
            </w:pPr>
            <w:ins w:id="29800" w:author="BigCREditor-RAN4#104-bis" w:date="2022-10-21T13:43:00Z">
              <w:r w:rsidRPr="00020619">
                <w:t>dBm/SSB SCS</w:t>
              </w:r>
            </w:ins>
          </w:p>
        </w:tc>
        <w:tc>
          <w:tcPr>
            <w:tcW w:w="1743" w:type="dxa"/>
            <w:tcBorders>
              <w:top w:val="single" w:sz="4" w:space="0" w:color="auto"/>
              <w:left w:val="single" w:sz="4" w:space="0" w:color="auto"/>
              <w:bottom w:val="single" w:sz="4" w:space="0" w:color="auto"/>
              <w:right w:val="single" w:sz="4" w:space="0" w:color="auto"/>
            </w:tcBorders>
            <w:hideMark/>
          </w:tcPr>
          <w:p w14:paraId="0D486D09" w14:textId="77777777" w:rsidR="0078362C" w:rsidRPr="00020619" w:rsidRDefault="0078362C" w:rsidP="00BB34DD">
            <w:pPr>
              <w:pStyle w:val="TAC"/>
              <w:rPr>
                <w:ins w:id="29801" w:author="BigCREditor-RAN4#104-bis" w:date="2022-10-21T13:43:00Z"/>
              </w:rPr>
            </w:pPr>
            <w:ins w:id="29802" w:author="BigCREditor-RAN4#104-bis" w:date="2022-10-21T13:43:00Z">
              <w:r w:rsidRPr="00020619">
                <w:t>-94.65</w:t>
              </w:r>
            </w:ins>
          </w:p>
        </w:tc>
        <w:tc>
          <w:tcPr>
            <w:tcW w:w="1743" w:type="dxa"/>
            <w:tcBorders>
              <w:top w:val="single" w:sz="4" w:space="0" w:color="auto"/>
              <w:left w:val="single" w:sz="4" w:space="0" w:color="auto"/>
              <w:bottom w:val="single" w:sz="4" w:space="0" w:color="auto"/>
              <w:right w:val="single" w:sz="4" w:space="0" w:color="auto"/>
            </w:tcBorders>
            <w:hideMark/>
          </w:tcPr>
          <w:p w14:paraId="2E8BAF30" w14:textId="77777777" w:rsidR="0078362C" w:rsidRPr="00020619" w:rsidRDefault="0078362C" w:rsidP="00BB34DD">
            <w:pPr>
              <w:pStyle w:val="TAC"/>
              <w:rPr>
                <w:ins w:id="29803" w:author="BigCREditor-RAN4#104-bis" w:date="2022-10-21T13:43:00Z"/>
              </w:rPr>
            </w:pPr>
            <w:ins w:id="29804" w:author="BigCREditor-RAN4#104-bis" w:date="2022-10-21T13:43:00Z">
              <w:r w:rsidRPr="00020619">
                <w:t>-91.65</w:t>
              </w:r>
            </w:ins>
          </w:p>
        </w:tc>
      </w:tr>
      <w:tr w:rsidR="0078362C" w:rsidRPr="00020619" w14:paraId="2BC1D363" w14:textId="77777777" w:rsidTr="00BB34DD">
        <w:trPr>
          <w:trHeight w:val="187"/>
          <w:jc w:val="center"/>
          <w:ins w:id="29805" w:author="BigCREditor-RAN4#104-bis" w:date="2022-10-21T13:43:00Z"/>
        </w:trPr>
        <w:tc>
          <w:tcPr>
            <w:tcW w:w="1509" w:type="dxa"/>
            <w:tcBorders>
              <w:top w:val="nil"/>
              <w:left w:val="single" w:sz="4" w:space="0" w:color="auto"/>
              <w:bottom w:val="single" w:sz="4" w:space="0" w:color="auto"/>
              <w:right w:val="single" w:sz="4" w:space="0" w:color="auto"/>
            </w:tcBorders>
            <w:shd w:val="clear" w:color="auto" w:fill="auto"/>
            <w:hideMark/>
          </w:tcPr>
          <w:p w14:paraId="2600D110" w14:textId="77777777" w:rsidR="0078362C" w:rsidRPr="00020619" w:rsidRDefault="0078362C" w:rsidP="00BB34DD">
            <w:pPr>
              <w:pStyle w:val="TAL"/>
              <w:rPr>
                <w:ins w:id="29806" w:author="BigCREditor-RAN4#104-bis" w:date="2022-10-21T13:43:00Z"/>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086129E2" w14:textId="77777777" w:rsidR="0078362C" w:rsidRPr="00020619" w:rsidRDefault="0078362C" w:rsidP="00BB34DD">
            <w:pPr>
              <w:pStyle w:val="TAC"/>
              <w:rPr>
                <w:ins w:id="29807" w:author="BigCREditor-RAN4#104-bis" w:date="2022-10-21T13:43:00Z"/>
              </w:rPr>
            </w:pPr>
            <w:ins w:id="29808" w:author="BigCREditor-RAN4#104-bis" w:date="2022-10-21T13:43:00Z">
              <w:r w:rsidRPr="00020619">
                <w:rPr>
                  <w:rFonts w:eastAsia="Calibri"/>
                  <w:szCs w:val="22"/>
                </w:rPr>
                <w:t>3</w:t>
              </w:r>
            </w:ins>
          </w:p>
        </w:tc>
        <w:tc>
          <w:tcPr>
            <w:tcW w:w="2032" w:type="dxa"/>
            <w:tcBorders>
              <w:top w:val="nil"/>
              <w:left w:val="single" w:sz="4" w:space="0" w:color="auto"/>
              <w:bottom w:val="single" w:sz="4" w:space="0" w:color="auto"/>
              <w:right w:val="single" w:sz="4" w:space="0" w:color="auto"/>
            </w:tcBorders>
            <w:shd w:val="clear" w:color="auto" w:fill="auto"/>
            <w:hideMark/>
          </w:tcPr>
          <w:p w14:paraId="12907921" w14:textId="77777777" w:rsidR="0078362C" w:rsidRPr="00020619" w:rsidRDefault="0078362C" w:rsidP="00BB34DD">
            <w:pPr>
              <w:pStyle w:val="TAC"/>
              <w:rPr>
                <w:ins w:id="29809" w:author="BigCREditor-RAN4#104-bis" w:date="2022-10-21T13:43:00Z"/>
              </w:rPr>
            </w:pPr>
          </w:p>
        </w:tc>
        <w:tc>
          <w:tcPr>
            <w:tcW w:w="1743" w:type="dxa"/>
            <w:tcBorders>
              <w:top w:val="single" w:sz="4" w:space="0" w:color="auto"/>
              <w:left w:val="single" w:sz="4" w:space="0" w:color="auto"/>
              <w:bottom w:val="single" w:sz="4" w:space="0" w:color="auto"/>
              <w:right w:val="single" w:sz="4" w:space="0" w:color="auto"/>
            </w:tcBorders>
            <w:hideMark/>
          </w:tcPr>
          <w:p w14:paraId="4B83990A" w14:textId="77777777" w:rsidR="0078362C" w:rsidRPr="00020619" w:rsidRDefault="0078362C" w:rsidP="00BB34DD">
            <w:pPr>
              <w:pStyle w:val="TAC"/>
              <w:rPr>
                <w:ins w:id="29810" w:author="BigCREditor-RAN4#104-bis" w:date="2022-10-21T13:43:00Z"/>
                <w:rFonts w:eastAsia="Calibri"/>
                <w:szCs w:val="22"/>
              </w:rPr>
            </w:pPr>
            <w:ins w:id="29811" w:author="BigCREditor-RAN4#104-bis" w:date="2022-10-21T13:43:00Z">
              <w:r w:rsidRPr="00020619">
                <w:rPr>
                  <w:rFonts w:eastAsia="Calibri"/>
                  <w:szCs w:val="22"/>
                </w:rPr>
                <w:t>-91.65</w:t>
              </w:r>
            </w:ins>
          </w:p>
        </w:tc>
        <w:tc>
          <w:tcPr>
            <w:tcW w:w="1743" w:type="dxa"/>
            <w:tcBorders>
              <w:top w:val="single" w:sz="4" w:space="0" w:color="auto"/>
              <w:left w:val="single" w:sz="4" w:space="0" w:color="auto"/>
              <w:bottom w:val="single" w:sz="4" w:space="0" w:color="auto"/>
              <w:right w:val="single" w:sz="4" w:space="0" w:color="auto"/>
            </w:tcBorders>
            <w:hideMark/>
          </w:tcPr>
          <w:p w14:paraId="1292FB5D" w14:textId="77777777" w:rsidR="0078362C" w:rsidRPr="00020619" w:rsidRDefault="0078362C" w:rsidP="00BB34DD">
            <w:pPr>
              <w:pStyle w:val="TAC"/>
              <w:rPr>
                <w:ins w:id="29812" w:author="BigCREditor-RAN4#104-bis" w:date="2022-10-21T13:43:00Z"/>
                <w:rFonts w:eastAsia="Calibri"/>
                <w:szCs w:val="22"/>
              </w:rPr>
            </w:pPr>
            <w:ins w:id="29813" w:author="BigCREditor-RAN4#104-bis" w:date="2022-10-21T13:43:00Z">
              <w:r w:rsidRPr="00020619">
                <w:rPr>
                  <w:rFonts w:eastAsia="Calibri"/>
                  <w:szCs w:val="22"/>
                </w:rPr>
                <w:t>-88.65</w:t>
              </w:r>
            </w:ins>
          </w:p>
        </w:tc>
      </w:tr>
      <w:tr w:rsidR="0078362C" w:rsidRPr="00020619" w14:paraId="31E3ACFF" w14:textId="77777777" w:rsidTr="00BB34DD">
        <w:trPr>
          <w:trHeight w:val="187"/>
          <w:jc w:val="center"/>
          <w:ins w:id="29814" w:author="BigCREditor-RAN4#104-bis" w:date="2022-10-21T13:43:00Z"/>
        </w:trPr>
        <w:tc>
          <w:tcPr>
            <w:tcW w:w="1509" w:type="dxa"/>
            <w:vMerge w:val="restart"/>
            <w:tcBorders>
              <w:top w:val="single" w:sz="4" w:space="0" w:color="auto"/>
              <w:left w:val="single" w:sz="4" w:space="0" w:color="auto"/>
              <w:bottom w:val="single" w:sz="4" w:space="0" w:color="auto"/>
              <w:right w:val="single" w:sz="4" w:space="0" w:color="auto"/>
            </w:tcBorders>
            <w:hideMark/>
          </w:tcPr>
          <w:p w14:paraId="45D74412" w14:textId="77777777" w:rsidR="0078362C" w:rsidRPr="00020619" w:rsidRDefault="0078362C" w:rsidP="00BB34DD">
            <w:pPr>
              <w:pStyle w:val="TAL"/>
              <w:rPr>
                <w:ins w:id="29815" w:author="BigCREditor-RAN4#104-bis" w:date="2022-10-21T13:43:00Z"/>
                <w:vertAlign w:val="superscript"/>
              </w:rPr>
            </w:pPr>
            <w:ins w:id="29816" w:author="BigCREditor-RAN4#104-bis" w:date="2022-10-21T13:43:00Z">
              <w:r w:rsidRPr="00020619">
                <w:t xml:space="preserve">Io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6E5B4ED6" w14:textId="77777777" w:rsidR="0078362C" w:rsidRPr="00020619" w:rsidRDefault="0078362C" w:rsidP="00BB34DD">
            <w:pPr>
              <w:pStyle w:val="TAC"/>
              <w:rPr>
                <w:ins w:id="29817" w:author="BigCREditor-RAN4#104-bis" w:date="2022-10-21T13:43:00Z"/>
              </w:rPr>
            </w:pPr>
            <w:ins w:id="29818" w:author="BigCREditor-RAN4#104-bis" w:date="2022-10-21T13:43:00Z">
              <w:r w:rsidRPr="00020619">
                <w:rPr>
                  <w:rFonts w:eastAsia="Calibri"/>
                  <w:szCs w:val="22"/>
                </w:rPr>
                <w:t>1,2,4</w:t>
              </w:r>
            </w:ins>
          </w:p>
        </w:tc>
        <w:tc>
          <w:tcPr>
            <w:tcW w:w="2032" w:type="dxa"/>
            <w:tcBorders>
              <w:top w:val="single" w:sz="4" w:space="0" w:color="auto"/>
              <w:left w:val="single" w:sz="4" w:space="0" w:color="auto"/>
              <w:bottom w:val="single" w:sz="4" w:space="0" w:color="auto"/>
              <w:right w:val="single" w:sz="4" w:space="0" w:color="auto"/>
            </w:tcBorders>
            <w:hideMark/>
          </w:tcPr>
          <w:p w14:paraId="3FEC61F3" w14:textId="77777777" w:rsidR="0078362C" w:rsidRPr="00020619" w:rsidRDefault="0078362C" w:rsidP="00BB34DD">
            <w:pPr>
              <w:pStyle w:val="TAC"/>
              <w:rPr>
                <w:ins w:id="29819" w:author="BigCREditor-RAN4#104-bis" w:date="2022-10-21T13:43:00Z"/>
              </w:rPr>
            </w:pPr>
            <w:ins w:id="29820" w:author="BigCREditor-RAN4#104-bis" w:date="2022-10-21T13:43:00Z">
              <w:r w:rsidRPr="00020619">
                <w:t>dBm/9.36 MHz</w:t>
              </w:r>
            </w:ins>
          </w:p>
        </w:tc>
        <w:tc>
          <w:tcPr>
            <w:tcW w:w="1743" w:type="dxa"/>
            <w:tcBorders>
              <w:top w:val="single" w:sz="4" w:space="0" w:color="auto"/>
              <w:left w:val="single" w:sz="4" w:space="0" w:color="auto"/>
              <w:bottom w:val="single" w:sz="4" w:space="0" w:color="auto"/>
              <w:right w:val="single" w:sz="4" w:space="0" w:color="auto"/>
            </w:tcBorders>
            <w:hideMark/>
          </w:tcPr>
          <w:p w14:paraId="6A768B01" w14:textId="77777777" w:rsidR="0078362C" w:rsidRPr="00020619" w:rsidRDefault="0078362C" w:rsidP="00BB34DD">
            <w:pPr>
              <w:pStyle w:val="TAC"/>
              <w:rPr>
                <w:ins w:id="29821" w:author="BigCREditor-RAN4#104-bis" w:date="2022-10-21T13:43:00Z"/>
              </w:rPr>
            </w:pPr>
            <w:ins w:id="29822" w:author="BigCREditor-RAN4#104-bis" w:date="2022-10-21T13:43:00Z">
              <w:r w:rsidRPr="00020619">
                <w:t>-63.69</w:t>
              </w:r>
            </w:ins>
          </w:p>
        </w:tc>
        <w:tc>
          <w:tcPr>
            <w:tcW w:w="1743" w:type="dxa"/>
            <w:tcBorders>
              <w:top w:val="single" w:sz="4" w:space="0" w:color="auto"/>
              <w:left w:val="single" w:sz="4" w:space="0" w:color="auto"/>
              <w:bottom w:val="single" w:sz="4" w:space="0" w:color="auto"/>
              <w:right w:val="single" w:sz="4" w:space="0" w:color="auto"/>
            </w:tcBorders>
            <w:hideMark/>
          </w:tcPr>
          <w:p w14:paraId="60BF9C7F" w14:textId="77777777" w:rsidR="0078362C" w:rsidRPr="00020619" w:rsidRDefault="0078362C" w:rsidP="00BB34DD">
            <w:pPr>
              <w:pStyle w:val="TAC"/>
              <w:rPr>
                <w:ins w:id="29823" w:author="BigCREditor-RAN4#104-bis" w:date="2022-10-21T13:43:00Z"/>
              </w:rPr>
            </w:pPr>
            <w:ins w:id="29824" w:author="BigCREditor-RAN4#104-bis" w:date="2022-10-21T13:43:00Z">
              <w:r w:rsidRPr="00020619">
                <w:t>-61.93</w:t>
              </w:r>
            </w:ins>
          </w:p>
        </w:tc>
      </w:tr>
      <w:tr w:rsidR="0078362C" w:rsidRPr="00020619" w14:paraId="74D7C59A" w14:textId="77777777" w:rsidTr="00BB34DD">
        <w:trPr>
          <w:trHeight w:val="187"/>
          <w:jc w:val="center"/>
          <w:ins w:id="29825" w:author="BigCREditor-RAN4#104-bis" w:date="2022-10-21T13:43:00Z"/>
        </w:trPr>
        <w:tc>
          <w:tcPr>
            <w:tcW w:w="1509" w:type="dxa"/>
            <w:vMerge/>
            <w:tcBorders>
              <w:top w:val="single" w:sz="4" w:space="0" w:color="auto"/>
              <w:left w:val="single" w:sz="4" w:space="0" w:color="auto"/>
              <w:bottom w:val="single" w:sz="4" w:space="0" w:color="auto"/>
              <w:right w:val="single" w:sz="4" w:space="0" w:color="auto"/>
            </w:tcBorders>
            <w:hideMark/>
          </w:tcPr>
          <w:p w14:paraId="06708BF5" w14:textId="77777777" w:rsidR="0078362C" w:rsidRPr="00020619" w:rsidRDefault="0078362C" w:rsidP="00BB34DD">
            <w:pPr>
              <w:pStyle w:val="TAL"/>
              <w:rPr>
                <w:ins w:id="29826" w:author="BigCREditor-RAN4#104-bis" w:date="2022-10-21T13:43:00Z"/>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26B5D6E6" w14:textId="77777777" w:rsidR="0078362C" w:rsidRPr="00020619" w:rsidRDefault="0078362C" w:rsidP="00BB34DD">
            <w:pPr>
              <w:pStyle w:val="TAC"/>
              <w:rPr>
                <w:ins w:id="29827" w:author="BigCREditor-RAN4#104-bis" w:date="2022-10-21T13:43:00Z"/>
              </w:rPr>
            </w:pPr>
            <w:ins w:id="29828" w:author="BigCREditor-RAN4#104-bis" w:date="2022-10-21T13:43:00Z">
              <w:r w:rsidRPr="00020619">
                <w:rPr>
                  <w:rFonts w:eastAsia="Calibri"/>
                  <w:szCs w:val="22"/>
                </w:rPr>
                <w:t>3</w:t>
              </w:r>
            </w:ins>
          </w:p>
        </w:tc>
        <w:tc>
          <w:tcPr>
            <w:tcW w:w="2032" w:type="dxa"/>
            <w:tcBorders>
              <w:top w:val="single" w:sz="4" w:space="0" w:color="auto"/>
              <w:left w:val="single" w:sz="4" w:space="0" w:color="auto"/>
              <w:bottom w:val="single" w:sz="4" w:space="0" w:color="auto"/>
              <w:right w:val="single" w:sz="4" w:space="0" w:color="auto"/>
            </w:tcBorders>
            <w:hideMark/>
          </w:tcPr>
          <w:p w14:paraId="2902056E" w14:textId="77777777" w:rsidR="0078362C" w:rsidRPr="00020619" w:rsidRDefault="0078362C" w:rsidP="00BB34DD">
            <w:pPr>
              <w:pStyle w:val="TAC"/>
              <w:rPr>
                <w:ins w:id="29829" w:author="BigCREditor-RAN4#104-bis" w:date="2022-10-21T13:43:00Z"/>
              </w:rPr>
            </w:pPr>
            <w:ins w:id="29830" w:author="BigCREditor-RAN4#104-bis" w:date="2022-10-21T13:43:00Z">
              <w:r w:rsidRPr="00020619">
                <w:t>dBm/38.16 MHz</w:t>
              </w:r>
            </w:ins>
          </w:p>
        </w:tc>
        <w:tc>
          <w:tcPr>
            <w:tcW w:w="1743" w:type="dxa"/>
            <w:tcBorders>
              <w:top w:val="single" w:sz="4" w:space="0" w:color="auto"/>
              <w:left w:val="single" w:sz="4" w:space="0" w:color="auto"/>
              <w:bottom w:val="single" w:sz="4" w:space="0" w:color="auto"/>
              <w:right w:val="single" w:sz="4" w:space="0" w:color="auto"/>
            </w:tcBorders>
            <w:hideMark/>
          </w:tcPr>
          <w:p w14:paraId="4D971890" w14:textId="77777777" w:rsidR="0078362C" w:rsidRPr="00020619" w:rsidRDefault="0078362C" w:rsidP="00BB34DD">
            <w:pPr>
              <w:pStyle w:val="TAC"/>
              <w:rPr>
                <w:ins w:id="29831" w:author="BigCREditor-RAN4#104-bis" w:date="2022-10-21T13:43:00Z"/>
                <w:rFonts w:eastAsia="Calibri"/>
                <w:szCs w:val="22"/>
              </w:rPr>
            </w:pPr>
            <w:ins w:id="29832" w:author="BigCREditor-RAN4#104-bis" w:date="2022-10-21T13:43:00Z">
              <w:r w:rsidRPr="00020619">
                <w:rPr>
                  <w:rFonts w:eastAsia="Calibri"/>
                  <w:szCs w:val="22"/>
                </w:rPr>
                <w:t>-57.59</w:t>
              </w:r>
            </w:ins>
          </w:p>
        </w:tc>
        <w:tc>
          <w:tcPr>
            <w:tcW w:w="1743" w:type="dxa"/>
            <w:tcBorders>
              <w:top w:val="single" w:sz="4" w:space="0" w:color="auto"/>
              <w:left w:val="single" w:sz="4" w:space="0" w:color="auto"/>
              <w:bottom w:val="single" w:sz="4" w:space="0" w:color="auto"/>
              <w:right w:val="single" w:sz="4" w:space="0" w:color="auto"/>
            </w:tcBorders>
            <w:hideMark/>
          </w:tcPr>
          <w:p w14:paraId="389630B8" w14:textId="77777777" w:rsidR="0078362C" w:rsidRPr="00020619" w:rsidRDefault="0078362C" w:rsidP="00BB34DD">
            <w:pPr>
              <w:pStyle w:val="TAC"/>
              <w:rPr>
                <w:ins w:id="29833" w:author="BigCREditor-RAN4#104-bis" w:date="2022-10-21T13:43:00Z"/>
                <w:rFonts w:eastAsia="Calibri"/>
                <w:szCs w:val="22"/>
              </w:rPr>
            </w:pPr>
            <w:ins w:id="29834" w:author="BigCREditor-RAN4#104-bis" w:date="2022-10-21T13:43:00Z">
              <w:r w:rsidRPr="00020619">
                <w:rPr>
                  <w:rFonts w:eastAsia="Calibri"/>
                  <w:szCs w:val="22"/>
                </w:rPr>
                <w:t>-55.84</w:t>
              </w:r>
            </w:ins>
          </w:p>
        </w:tc>
      </w:tr>
      <w:tr w:rsidR="0078362C" w:rsidRPr="00020619" w14:paraId="0B6B4481" w14:textId="77777777" w:rsidTr="00BB34DD">
        <w:trPr>
          <w:trHeight w:val="187"/>
          <w:jc w:val="center"/>
          <w:ins w:id="29835" w:author="BigCREditor-RAN4#104-bis" w:date="2022-10-21T13:43:00Z"/>
        </w:trPr>
        <w:tc>
          <w:tcPr>
            <w:tcW w:w="1509" w:type="dxa"/>
            <w:tcBorders>
              <w:top w:val="single" w:sz="4" w:space="0" w:color="auto"/>
              <w:left w:val="single" w:sz="4" w:space="0" w:color="auto"/>
              <w:bottom w:val="single" w:sz="4" w:space="0" w:color="auto"/>
              <w:right w:val="single" w:sz="4" w:space="0" w:color="auto"/>
            </w:tcBorders>
            <w:hideMark/>
          </w:tcPr>
          <w:p w14:paraId="14C49F15" w14:textId="77777777" w:rsidR="0078362C" w:rsidRPr="00020619" w:rsidRDefault="0078362C" w:rsidP="00BB34DD">
            <w:pPr>
              <w:pStyle w:val="TAL"/>
              <w:rPr>
                <w:ins w:id="29836" w:author="BigCREditor-RAN4#104-bis" w:date="2022-10-21T13:43:00Z"/>
              </w:rPr>
            </w:pPr>
            <w:ins w:id="29837" w:author="BigCREditor-RAN4#104-bis" w:date="2022-10-21T13:43:00Z">
              <w:r w:rsidRPr="00020619">
                <w:rPr>
                  <w:rFonts w:eastAsia="Calibri"/>
                  <w:noProof/>
                  <w:position w:val="-12"/>
                  <w:szCs w:val="22"/>
                  <w:lang w:eastAsia="zh-CN"/>
                </w:rPr>
                <w:drawing>
                  <wp:inline distT="0" distB="0" distL="0" distR="0" wp14:anchorId="2766C8ED" wp14:editId="2D36FC0C">
                    <wp:extent cx="533400" cy="228600"/>
                    <wp:effectExtent l="0" t="0" r="0" b="0"/>
                    <wp:docPr id="7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6179F1A" w14:textId="77777777" w:rsidR="0078362C" w:rsidRPr="00020619" w:rsidRDefault="0078362C" w:rsidP="00BB34DD">
            <w:pPr>
              <w:pStyle w:val="TAC"/>
              <w:rPr>
                <w:ins w:id="29838" w:author="BigCREditor-RAN4#104-bis" w:date="2022-10-21T13:43:00Z"/>
              </w:rPr>
            </w:pPr>
            <w:ins w:id="29839" w:author="BigCREditor-RAN4#104-bis" w:date="2022-10-21T13:43: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633F844E" w14:textId="77777777" w:rsidR="0078362C" w:rsidRPr="00020619" w:rsidRDefault="0078362C" w:rsidP="00BB34DD">
            <w:pPr>
              <w:pStyle w:val="TAC"/>
              <w:rPr>
                <w:ins w:id="29840" w:author="BigCREditor-RAN4#104-bis" w:date="2022-10-21T13:43:00Z"/>
              </w:rPr>
            </w:pPr>
            <w:ins w:id="29841" w:author="BigCREditor-RAN4#104-bis" w:date="2022-10-21T13:43: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16C398B4" w14:textId="77777777" w:rsidR="0078362C" w:rsidRPr="00020619" w:rsidRDefault="0078362C" w:rsidP="00BB34DD">
            <w:pPr>
              <w:pStyle w:val="TAC"/>
              <w:rPr>
                <w:ins w:id="29842" w:author="BigCREditor-RAN4#104-bis" w:date="2022-10-21T13:43:00Z"/>
              </w:rPr>
            </w:pPr>
            <w:ins w:id="29843" w:author="BigCREditor-RAN4#104-bis" w:date="2022-10-21T13:43: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68C5E83C" w14:textId="77777777" w:rsidR="0078362C" w:rsidRPr="00020619" w:rsidRDefault="0078362C" w:rsidP="00BB34DD">
            <w:pPr>
              <w:pStyle w:val="TAC"/>
              <w:rPr>
                <w:ins w:id="29844" w:author="BigCREditor-RAN4#104-bis" w:date="2022-10-21T13:43:00Z"/>
              </w:rPr>
            </w:pPr>
            <w:ins w:id="29845" w:author="BigCREditor-RAN4#104-bis" w:date="2022-10-21T13:43:00Z">
              <w:r w:rsidRPr="00020619">
                <w:t>3</w:t>
              </w:r>
            </w:ins>
          </w:p>
        </w:tc>
      </w:tr>
      <w:tr w:rsidR="0078362C" w:rsidRPr="00020619" w14:paraId="4DFF558B" w14:textId="77777777" w:rsidTr="00BB34DD">
        <w:trPr>
          <w:jc w:val="center"/>
          <w:ins w:id="29846" w:author="BigCREditor-RAN4#104-bis" w:date="2022-10-21T13:43:00Z"/>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2D2FC243" w14:textId="77777777" w:rsidR="0078362C" w:rsidRPr="00020619" w:rsidRDefault="0078362C" w:rsidP="00BB34DD">
            <w:pPr>
              <w:pStyle w:val="TAN"/>
              <w:rPr>
                <w:ins w:id="29847" w:author="BigCREditor-RAN4#104-bis" w:date="2022-10-21T13:43:00Z"/>
              </w:rPr>
            </w:pPr>
            <w:ins w:id="29848" w:author="BigCREditor-RAN4#104-bis" w:date="2022-10-21T13:43: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29849" w:author="BigCREditor-RAN4#104-bis" w:date="2022-10-21T13:43:00Z">
              <w:r w:rsidRPr="00020619">
                <w:rPr>
                  <w:rFonts w:cs="v4.2.0"/>
                  <w:position w:val="-12"/>
                </w:rPr>
                <w:object w:dxaOrig="435" w:dyaOrig="435" w14:anchorId="243C6F8C">
                  <v:shape id="_x0000_i1152" type="#_x0000_t75" style="width:20.3pt;height:20.3pt" o:ole="" fillcolor="window">
                    <v:imagedata r:id="rId15" o:title=""/>
                  </v:shape>
                  <o:OLEObject Type="Embed" ProgID="Equation.3" ShapeID="_x0000_i1152" DrawAspect="Content" ObjectID="_1731331498" r:id="rId210"/>
                </w:object>
              </w:r>
            </w:ins>
            <w:ins w:id="29850" w:author="BigCREditor-RAN4#104-bis" w:date="2022-10-21T13:43:00Z">
              <w:r w:rsidRPr="00020619">
                <w:t xml:space="preserve"> to be fulfilled.</w:t>
              </w:r>
            </w:ins>
          </w:p>
          <w:p w14:paraId="1C3C3D10" w14:textId="77777777" w:rsidR="0078362C" w:rsidRPr="00020619" w:rsidRDefault="0078362C" w:rsidP="00BB34DD">
            <w:pPr>
              <w:pStyle w:val="TAN"/>
              <w:rPr>
                <w:ins w:id="29851" w:author="BigCREditor-RAN4#104-bis" w:date="2022-10-21T13:43:00Z"/>
                <w:rFonts w:cs="Arial"/>
              </w:rPr>
            </w:pPr>
            <w:ins w:id="29852" w:author="BigCREditor-RAN4#104-bis" w:date="2022-10-21T13:43:00Z">
              <w:r w:rsidRPr="00020619">
                <w:t xml:space="preserve">Note 3: </w:t>
              </w:r>
              <w:r w:rsidRPr="00020619">
                <w:rPr>
                  <w:rFonts w:cs="Arial"/>
                </w:rPr>
                <w:tab/>
              </w:r>
              <w:r w:rsidRPr="00020619">
                <w:t>CSI-RS RSRP and Io levels have been derived from other parameters for information purposes. They are not settable parameters themselves.</w:t>
              </w:r>
            </w:ins>
          </w:p>
        </w:tc>
      </w:tr>
    </w:tbl>
    <w:p w14:paraId="5781A151" w14:textId="77777777" w:rsidR="0078362C" w:rsidRPr="00020619" w:rsidRDefault="0078362C" w:rsidP="0078362C">
      <w:pPr>
        <w:rPr>
          <w:ins w:id="29853" w:author="BigCREditor-RAN4#104-bis" w:date="2022-10-21T13:43:00Z"/>
          <w:rFonts w:eastAsia="Malgun Gothic"/>
        </w:rPr>
      </w:pPr>
    </w:p>
    <w:p w14:paraId="231688E1" w14:textId="77777777" w:rsidR="0078362C" w:rsidRPr="00020619" w:rsidRDefault="0078362C" w:rsidP="0078362C">
      <w:pPr>
        <w:pStyle w:val="Heading5"/>
        <w:rPr>
          <w:ins w:id="29854" w:author="BigCREditor-RAN4#104-bis" w:date="2022-10-21T13:43:00Z"/>
        </w:rPr>
      </w:pPr>
      <w:ins w:id="29855" w:author="BigCREditor-RAN4#104-bis" w:date="2022-10-21T13:43:00Z">
        <w:r w:rsidRPr="00020619">
          <w:rPr>
            <w:snapToGrid w:val="0"/>
          </w:rPr>
          <w:t>A.16.6.4.7.</w:t>
        </w:r>
        <w:r w:rsidRPr="00020619">
          <w:t>3</w:t>
        </w:r>
        <w:r w:rsidRPr="00020619">
          <w:tab/>
          <w:t>Test Requirements</w:t>
        </w:r>
      </w:ins>
    </w:p>
    <w:p w14:paraId="328DDB28" w14:textId="77777777" w:rsidR="0078362C" w:rsidRPr="00020619" w:rsidRDefault="0078362C" w:rsidP="0078362C">
      <w:pPr>
        <w:rPr>
          <w:ins w:id="29856" w:author="BigCREditor-RAN4#104-bis" w:date="2022-10-21T13:43:00Z"/>
          <w:rFonts w:cs="v4.2.0"/>
        </w:rPr>
      </w:pPr>
      <w:ins w:id="29857" w:author="BigCREditor-RAN4#104-bis" w:date="2022-10-21T13:43:00Z">
        <w:r w:rsidRPr="00020619">
          <w:rPr>
            <w:rFonts w:cs="v4.2.0"/>
          </w:rPr>
          <w:t xml:space="preserve">After 80ms from the beginning of the test, the UE shall send L1-RSRP report at slot </w:t>
        </w:r>
        <w:proofErr w:type="gramStart"/>
        <w:r w:rsidRPr="00020619">
          <w:rPr>
            <w:rFonts w:cs="v4.2.0"/>
          </w:rPr>
          <w:t>8  from</w:t>
        </w:r>
        <w:proofErr w:type="gramEnd"/>
        <w:r w:rsidRPr="00020619">
          <w:rPr>
            <w:rFonts w:cs="v4.2.0"/>
          </w:rPr>
          <w:t xml:space="preserve">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rPr>
            <w:rFonts w:cs="v4.2.0"/>
          </w:rPr>
          <w:t>10.1.19.2</w:t>
        </w:r>
        <w:r w:rsidRPr="00020619">
          <w:rPr>
            <w:lang w:eastAsia="zh-CN"/>
          </w:rPr>
          <w:t xml:space="preserve">.1 and relative accuracy requirement in clause </w:t>
        </w:r>
        <w:r w:rsidRPr="00020619">
          <w:rPr>
            <w:rFonts w:cs="v4.2.0"/>
          </w:rPr>
          <w:t>10.1.19.2</w:t>
        </w:r>
        <w:r w:rsidRPr="00020619">
          <w:rPr>
            <w:lang w:eastAsia="zh-CN"/>
          </w:rPr>
          <w:t>.2</w:t>
        </w:r>
        <w:r w:rsidRPr="00020619">
          <w:rPr>
            <w:rFonts w:cs="v4.2.0"/>
          </w:rPr>
          <w:t xml:space="preserve">. </w:t>
        </w:r>
      </w:ins>
    </w:p>
    <w:p w14:paraId="071D68F3" w14:textId="77777777" w:rsidR="0078362C" w:rsidRPr="00020619" w:rsidRDefault="0078362C" w:rsidP="0078362C">
      <w:pPr>
        <w:rPr>
          <w:ins w:id="29858" w:author="BigCREditor-RAN4#104-bis" w:date="2022-10-21T13:43:00Z"/>
          <w:rFonts w:cs="v4.2.0"/>
        </w:rPr>
      </w:pPr>
      <w:ins w:id="29859" w:author="BigCREditor-RAN4#104-bis" w:date="2022-10-21T13:43:00Z">
        <w:r w:rsidRPr="00020619">
          <w:rPr>
            <w:rFonts w:cs="v4.2.0"/>
          </w:rPr>
          <w:t>The rate of correct events observed during repeated tests shall be at least 90%.</w:t>
        </w:r>
      </w:ins>
    </w:p>
    <w:p w14:paraId="0E4FD679" w14:textId="77777777" w:rsidR="0078362C" w:rsidRPr="00020619" w:rsidRDefault="0078362C" w:rsidP="0078362C">
      <w:pPr>
        <w:pStyle w:val="NO"/>
        <w:rPr>
          <w:ins w:id="29860" w:author="BigCREditor-RAN4#104-bis" w:date="2022-10-21T13:43:00Z"/>
        </w:rPr>
      </w:pPr>
      <w:ins w:id="29861" w:author="BigCREditor-RAN4#104-bis" w:date="2022-10-21T13:43: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9DD7B9C" w14:textId="77777777" w:rsidR="00961EE0" w:rsidRPr="00020619" w:rsidRDefault="00961EE0" w:rsidP="00961EE0"/>
    <w:p w14:paraId="29EC75D4" w14:textId="77777777" w:rsidR="003F44B6" w:rsidRPr="00020619" w:rsidRDefault="003F44B6" w:rsidP="003F44B6">
      <w:pPr>
        <w:pStyle w:val="Heading4"/>
        <w:rPr>
          <w:snapToGrid w:val="0"/>
        </w:rPr>
      </w:pPr>
      <w:r w:rsidRPr="00020619">
        <w:rPr>
          <w:snapToGrid w:val="0"/>
        </w:rPr>
        <w:t>A.16.6.4.8</w:t>
      </w:r>
      <w:r w:rsidRPr="00020619">
        <w:rPr>
          <w:snapToGrid w:val="0"/>
        </w:rPr>
        <w:tab/>
        <w:t>CSI-RS based L1-RSRP measurement when DRX is used for 2 Rx UE</w:t>
      </w:r>
    </w:p>
    <w:p w14:paraId="11205A56" w14:textId="77777777" w:rsidR="00AF631A" w:rsidRPr="00020619" w:rsidRDefault="00AF631A" w:rsidP="00AF631A">
      <w:pPr>
        <w:pStyle w:val="Heading4"/>
        <w:rPr>
          <w:ins w:id="29862" w:author="BigCREditor-RAN4#104-bis" w:date="2022-10-21T13:43:00Z"/>
          <w:snapToGrid w:val="0"/>
        </w:rPr>
      </w:pPr>
      <w:ins w:id="29863" w:author="BigCREditor-RAN4#104-bis" w:date="2022-10-21T13:43:00Z">
        <w:r w:rsidRPr="00020619">
          <w:rPr>
            <w:snapToGrid w:val="0"/>
          </w:rPr>
          <w:t>A.16.6.4.8</w:t>
        </w:r>
        <w:r w:rsidRPr="00020619">
          <w:rPr>
            <w:snapToGrid w:val="0"/>
          </w:rPr>
          <w:tab/>
          <w:t xml:space="preserve">CSI-RS based L1-RSRP measurement when DRX is used for 2 </w:t>
        </w:r>
        <w:r w:rsidRPr="00020619">
          <w:rPr>
            <w:rFonts w:hint="eastAsia"/>
            <w:snapToGrid w:val="0"/>
            <w:lang w:eastAsia="zh-CN"/>
          </w:rPr>
          <w:t>Rx</w:t>
        </w:r>
        <w:r w:rsidRPr="00020619">
          <w:rPr>
            <w:snapToGrid w:val="0"/>
          </w:rPr>
          <w:t xml:space="preserve"> UE</w:t>
        </w:r>
      </w:ins>
    </w:p>
    <w:p w14:paraId="21365456" w14:textId="77777777" w:rsidR="00AF631A" w:rsidRPr="00020619" w:rsidRDefault="00AF631A" w:rsidP="00AF631A">
      <w:pPr>
        <w:pStyle w:val="Heading5"/>
        <w:rPr>
          <w:ins w:id="29864" w:author="BigCREditor-RAN4#104-bis" w:date="2022-10-21T13:43:00Z"/>
        </w:rPr>
      </w:pPr>
      <w:ins w:id="29865" w:author="BigCREditor-RAN4#104-bis" w:date="2022-10-21T13:43:00Z">
        <w:r w:rsidRPr="00020619">
          <w:rPr>
            <w:snapToGrid w:val="0"/>
          </w:rPr>
          <w:t>A.16.6.4.8</w:t>
        </w:r>
        <w:r w:rsidRPr="00020619">
          <w:t>.1</w:t>
        </w:r>
        <w:r w:rsidRPr="00020619">
          <w:tab/>
          <w:t>Test Purpose and Environment</w:t>
        </w:r>
      </w:ins>
    </w:p>
    <w:p w14:paraId="3C4E1878" w14:textId="77777777" w:rsidR="00AF631A" w:rsidRPr="00020619" w:rsidRDefault="00AF631A" w:rsidP="00AF631A">
      <w:pPr>
        <w:rPr>
          <w:ins w:id="29866" w:author="BigCREditor-RAN4#104-bis" w:date="2022-10-21T13:43:00Z"/>
        </w:rPr>
      </w:pPr>
      <w:ins w:id="29867" w:author="BigCREditor-RAN4#104-bis" w:date="2022-10-21T13:43:00Z">
        <w:r w:rsidRPr="00020619">
          <w:rPr>
            <w:rFonts w:cs="v4.2.0"/>
          </w:rPr>
          <w:t>The purpose of this test is to verify that the UE makes correct reporting of L1-RSRP measurement. This test will partly verify the L1-RSRP measurement requirements in clause </w:t>
        </w:r>
        <w:r w:rsidRPr="00020619">
          <w:t>9.5B.4.2</w:t>
        </w:r>
        <w:r w:rsidRPr="00020619">
          <w:rPr>
            <w:rFonts w:cs="v4.2.0"/>
          </w:rPr>
          <w:t xml:space="preserve">, with </w:t>
        </w:r>
        <w:r w:rsidRPr="00020619">
          <w:t xml:space="preserve">the testing configurations for NR cells in Table </w:t>
        </w:r>
        <w:r w:rsidRPr="00020619">
          <w:rPr>
            <w:snapToGrid w:val="0"/>
          </w:rPr>
          <w:t>A.16.6.4.8.</w:t>
        </w:r>
        <w:r w:rsidRPr="00020619">
          <w:t>1-1.</w:t>
        </w:r>
      </w:ins>
    </w:p>
    <w:p w14:paraId="1B0D9A66" w14:textId="77777777" w:rsidR="00AF631A" w:rsidRPr="00020619" w:rsidRDefault="00AF631A" w:rsidP="00AF631A">
      <w:pPr>
        <w:pStyle w:val="TH"/>
        <w:rPr>
          <w:ins w:id="29868" w:author="BigCREditor-RAN4#104-bis" w:date="2022-10-21T13:43:00Z"/>
        </w:rPr>
      </w:pPr>
      <w:ins w:id="29869" w:author="BigCREditor-RAN4#104-bis" w:date="2022-10-21T13:43:00Z">
        <w:r w:rsidRPr="00020619">
          <w:t xml:space="preserve">Table </w:t>
        </w:r>
        <w:r w:rsidRPr="00020619">
          <w:rPr>
            <w:snapToGrid w:val="0"/>
          </w:rPr>
          <w:t>A.16.6.4.8</w:t>
        </w:r>
        <w:r w:rsidRPr="00020619">
          <w:t>.1-1: Applicable NR configurations for FR1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AF631A" w:rsidRPr="00020619" w14:paraId="74FEE9FE" w14:textId="77777777" w:rsidTr="00BB34DD">
        <w:trPr>
          <w:ins w:id="29870" w:author="BigCREditor-RAN4#104-bis" w:date="2022-10-21T13:43:00Z"/>
        </w:trPr>
        <w:tc>
          <w:tcPr>
            <w:tcW w:w="2331" w:type="dxa"/>
            <w:tcBorders>
              <w:top w:val="single" w:sz="4" w:space="0" w:color="auto"/>
              <w:left w:val="single" w:sz="4" w:space="0" w:color="auto"/>
              <w:bottom w:val="single" w:sz="4" w:space="0" w:color="auto"/>
              <w:right w:val="single" w:sz="4" w:space="0" w:color="auto"/>
            </w:tcBorders>
            <w:hideMark/>
          </w:tcPr>
          <w:p w14:paraId="73E8F69F" w14:textId="77777777" w:rsidR="00AF631A" w:rsidRPr="00020619" w:rsidRDefault="00AF631A" w:rsidP="00BB34DD">
            <w:pPr>
              <w:pStyle w:val="TAH"/>
              <w:spacing w:line="256" w:lineRule="auto"/>
              <w:rPr>
                <w:ins w:id="29871" w:author="BigCREditor-RAN4#104-bis" w:date="2022-10-21T13:43:00Z"/>
              </w:rPr>
            </w:pPr>
            <w:ins w:id="29872" w:author="BigCREditor-RAN4#104-bis" w:date="2022-10-21T13:43: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4B4A1B1C" w14:textId="77777777" w:rsidR="00AF631A" w:rsidRPr="00020619" w:rsidRDefault="00AF631A" w:rsidP="00BB34DD">
            <w:pPr>
              <w:pStyle w:val="TAH"/>
              <w:spacing w:line="256" w:lineRule="auto"/>
              <w:rPr>
                <w:ins w:id="29873" w:author="BigCREditor-RAN4#104-bis" w:date="2022-10-21T13:43:00Z"/>
              </w:rPr>
            </w:pPr>
            <w:ins w:id="29874" w:author="BigCREditor-RAN4#104-bis" w:date="2022-10-21T13:43:00Z">
              <w:r w:rsidRPr="00020619">
                <w:t>Description</w:t>
              </w:r>
            </w:ins>
          </w:p>
        </w:tc>
      </w:tr>
      <w:tr w:rsidR="00AF631A" w:rsidRPr="00020619" w14:paraId="755F4306" w14:textId="77777777" w:rsidTr="00BB34DD">
        <w:trPr>
          <w:ins w:id="29875" w:author="BigCREditor-RAN4#104-bis" w:date="2022-10-21T13:43:00Z"/>
        </w:trPr>
        <w:tc>
          <w:tcPr>
            <w:tcW w:w="2331" w:type="dxa"/>
            <w:tcBorders>
              <w:top w:val="single" w:sz="4" w:space="0" w:color="auto"/>
              <w:left w:val="single" w:sz="4" w:space="0" w:color="auto"/>
              <w:bottom w:val="single" w:sz="4" w:space="0" w:color="auto"/>
              <w:right w:val="single" w:sz="4" w:space="0" w:color="auto"/>
            </w:tcBorders>
            <w:hideMark/>
          </w:tcPr>
          <w:p w14:paraId="7263B9E5" w14:textId="77777777" w:rsidR="00AF631A" w:rsidRPr="00020619" w:rsidRDefault="00AF631A" w:rsidP="00BB34DD">
            <w:pPr>
              <w:pStyle w:val="TAC"/>
              <w:spacing w:line="256" w:lineRule="auto"/>
              <w:rPr>
                <w:ins w:id="29876" w:author="BigCREditor-RAN4#104-bis" w:date="2022-10-21T13:43:00Z"/>
              </w:rPr>
            </w:pPr>
            <w:ins w:id="29877" w:author="BigCREditor-RAN4#104-bis" w:date="2022-10-21T13:43:00Z">
              <w:r w:rsidRPr="00020619">
                <w:t>1</w:t>
              </w:r>
            </w:ins>
          </w:p>
        </w:tc>
        <w:tc>
          <w:tcPr>
            <w:tcW w:w="7298" w:type="dxa"/>
            <w:tcBorders>
              <w:top w:val="single" w:sz="4" w:space="0" w:color="auto"/>
              <w:left w:val="single" w:sz="4" w:space="0" w:color="auto"/>
              <w:bottom w:val="single" w:sz="4" w:space="0" w:color="auto"/>
              <w:right w:val="single" w:sz="4" w:space="0" w:color="auto"/>
            </w:tcBorders>
            <w:hideMark/>
          </w:tcPr>
          <w:p w14:paraId="76DF7382" w14:textId="77777777" w:rsidR="00AF631A" w:rsidRPr="00020619" w:rsidRDefault="00AF631A" w:rsidP="00BB34DD">
            <w:pPr>
              <w:pStyle w:val="TAC"/>
              <w:spacing w:line="256" w:lineRule="auto"/>
              <w:rPr>
                <w:ins w:id="29878" w:author="BigCREditor-RAN4#104-bis" w:date="2022-10-21T13:43:00Z"/>
              </w:rPr>
            </w:pPr>
            <w:ins w:id="29879" w:author="BigCREditor-RAN4#104-bis" w:date="2022-10-21T13:43:00Z">
              <w:r w:rsidRPr="00020619">
                <w:t>NR 15 kHz SSB SCS, 10 MHz bandwidth, FDD duplex mode</w:t>
              </w:r>
            </w:ins>
          </w:p>
        </w:tc>
      </w:tr>
      <w:tr w:rsidR="00AF631A" w:rsidRPr="00020619" w14:paraId="7E454321" w14:textId="77777777" w:rsidTr="00BB34DD">
        <w:trPr>
          <w:ins w:id="29880" w:author="BigCREditor-RAN4#104-bis" w:date="2022-10-21T13:43:00Z"/>
        </w:trPr>
        <w:tc>
          <w:tcPr>
            <w:tcW w:w="2331" w:type="dxa"/>
            <w:tcBorders>
              <w:top w:val="single" w:sz="4" w:space="0" w:color="auto"/>
              <w:left w:val="single" w:sz="4" w:space="0" w:color="auto"/>
              <w:bottom w:val="single" w:sz="4" w:space="0" w:color="auto"/>
              <w:right w:val="single" w:sz="4" w:space="0" w:color="auto"/>
            </w:tcBorders>
            <w:hideMark/>
          </w:tcPr>
          <w:p w14:paraId="629B46AC" w14:textId="77777777" w:rsidR="00AF631A" w:rsidRPr="00020619" w:rsidRDefault="00AF631A" w:rsidP="00BB34DD">
            <w:pPr>
              <w:pStyle w:val="TAC"/>
              <w:spacing w:line="256" w:lineRule="auto"/>
              <w:rPr>
                <w:ins w:id="29881" w:author="BigCREditor-RAN4#104-bis" w:date="2022-10-21T13:43:00Z"/>
              </w:rPr>
            </w:pPr>
            <w:ins w:id="29882" w:author="BigCREditor-RAN4#104-bis" w:date="2022-10-21T13:43:00Z">
              <w:r w:rsidRPr="00020619">
                <w:t>2</w:t>
              </w:r>
            </w:ins>
          </w:p>
        </w:tc>
        <w:tc>
          <w:tcPr>
            <w:tcW w:w="7298" w:type="dxa"/>
            <w:tcBorders>
              <w:top w:val="single" w:sz="4" w:space="0" w:color="auto"/>
              <w:left w:val="single" w:sz="4" w:space="0" w:color="auto"/>
              <w:bottom w:val="single" w:sz="4" w:space="0" w:color="auto"/>
              <w:right w:val="single" w:sz="4" w:space="0" w:color="auto"/>
            </w:tcBorders>
            <w:hideMark/>
          </w:tcPr>
          <w:p w14:paraId="79F31A4F" w14:textId="77777777" w:rsidR="00AF631A" w:rsidRPr="00020619" w:rsidRDefault="00AF631A" w:rsidP="00BB34DD">
            <w:pPr>
              <w:pStyle w:val="TAC"/>
              <w:spacing w:line="256" w:lineRule="auto"/>
              <w:rPr>
                <w:ins w:id="29883" w:author="BigCREditor-RAN4#104-bis" w:date="2022-10-21T13:43:00Z"/>
              </w:rPr>
            </w:pPr>
            <w:ins w:id="29884" w:author="BigCREditor-RAN4#104-bis" w:date="2022-10-21T13:43:00Z">
              <w:r w:rsidRPr="00020619">
                <w:t>NR 15 kHz SSB SCS, 10 MHz bandwidth, TDD duplex mode</w:t>
              </w:r>
            </w:ins>
          </w:p>
        </w:tc>
      </w:tr>
      <w:tr w:rsidR="00AF631A" w:rsidRPr="00020619" w14:paraId="377CB427" w14:textId="77777777" w:rsidTr="00BB34DD">
        <w:trPr>
          <w:ins w:id="29885" w:author="BigCREditor-RAN4#104-bis" w:date="2022-10-21T13:43:00Z"/>
        </w:trPr>
        <w:tc>
          <w:tcPr>
            <w:tcW w:w="2331" w:type="dxa"/>
            <w:tcBorders>
              <w:top w:val="single" w:sz="4" w:space="0" w:color="auto"/>
              <w:left w:val="single" w:sz="4" w:space="0" w:color="auto"/>
              <w:bottom w:val="single" w:sz="4" w:space="0" w:color="auto"/>
              <w:right w:val="single" w:sz="4" w:space="0" w:color="auto"/>
            </w:tcBorders>
            <w:hideMark/>
          </w:tcPr>
          <w:p w14:paraId="422D41B3" w14:textId="77777777" w:rsidR="00AF631A" w:rsidRPr="00020619" w:rsidRDefault="00AF631A" w:rsidP="00BB34DD">
            <w:pPr>
              <w:pStyle w:val="TAC"/>
              <w:spacing w:line="256" w:lineRule="auto"/>
              <w:rPr>
                <w:ins w:id="29886" w:author="BigCREditor-RAN4#104-bis" w:date="2022-10-21T13:43:00Z"/>
              </w:rPr>
            </w:pPr>
            <w:ins w:id="29887" w:author="BigCREditor-RAN4#104-bis" w:date="2022-10-21T13:43:00Z">
              <w:r w:rsidRPr="00020619">
                <w:t>3</w:t>
              </w:r>
            </w:ins>
          </w:p>
        </w:tc>
        <w:tc>
          <w:tcPr>
            <w:tcW w:w="7298" w:type="dxa"/>
            <w:tcBorders>
              <w:top w:val="single" w:sz="4" w:space="0" w:color="auto"/>
              <w:left w:val="single" w:sz="4" w:space="0" w:color="auto"/>
              <w:bottom w:val="single" w:sz="4" w:space="0" w:color="auto"/>
              <w:right w:val="single" w:sz="4" w:space="0" w:color="auto"/>
            </w:tcBorders>
            <w:hideMark/>
          </w:tcPr>
          <w:p w14:paraId="5D3E3B7B" w14:textId="77777777" w:rsidR="00AF631A" w:rsidRPr="00020619" w:rsidRDefault="00AF631A" w:rsidP="00BB34DD">
            <w:pPr>
              <w:pStyle w:val="TAC"/>
              <w:spacing w:line="256" w:lineRule="auto"/>
              <w:rPr>
                <w:ins w:id="29888" w:author="BigCREditor-RAN4#104-bis" w:date="2022-10-21T13:43:00Z"/>
              </w:rPr>
            </w:pPr>
            <w:ins w:id="29889" w:author="BigCREditor-RAN4#104-bis" w:date="2022-10-21T13:43:00Z">
              <w:r w:rsidRPr="00020619">
                <w:t>NR 30 kHz SSB SCS, 20 MHz bandwidth, TDD duplex mode</w:t>
              </w:r>
            </w:ins>
          </w:p>
        </w:tc>
      </w:tr>
      <w:tr w:rsidR="00AF631A" w:rsidRPr="00020619" w14:paraId="52056818" w14:textId="77777777" w:rsidTr="00BB34DD">
        <w:trPr>
          <w:ins w:id="29890" w:author="BigCREditor-RAN4#104-bis" w:date="2022-10-21T13:43:00Z"/>
        </w:trPr>
        <w:tc>
          <w:tcPr>
            <w:tcW w:w="2331" w:type="dxa"/>
            <w:tcBorders>
              <w:top w:val="single" w:sz="4" w:space="0" w:color="auto"/>
              <w:left w:val="single" w:sz="4" w:space="0" w:color="auto"/>
              <w:bottom w:val="single" w:sz="4" w:space="0" w:color="auto"/>
              <w:right w:val="single" w:sz="4" w:space="0" w:color="auto"/>
            </w:tcBorders>
          </w:tcPr>
          <w:p w14:paraId="4618072C" w14:textId="77777777" w:rsidR="00AF631A" w:rsidRPr="00020619" w:rsidRDefault="00AF631A" w:rsidP="00BB34DD">
            <w:pPr>
              <w:pStyle w:val="TAC"/>
              <w:spacing w:line="256" w:lineRule="auto"/>
              <w:rPr>
                <w:ins w:id="29891" w:author="BigCREditor-RAN4#104-bis" w:date="2022-10-21T13:43:00Z"/>
              </w:rPr>
            </w:pPr>
            <w:ins w:id="29892" w:author="BigCREditor-RAN4#104-bis" w:date="2022-10-21T13:43: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22D7F602" w14:textId="77777777" w:rsidR="00AF631A" w:rsidRPr="00020619" w:rsidRDefault="00AF631A" w:rsidP="00BB34DD">
            <w:pPr>
              <w:pStyle w:val="TAC"/>
              <w:spacing w:line="256" w:lineRule="auto"/>
              <w:rPr>
                <w:ins w:id="29893" w:author="BigCREditor-RAN4#104-bis" w:date="2022-10-21T13:43:00Z"/>
              </w:rPr>
            </w:pPr>
            <w:ins w:id="29894" w:author="BigCREditor-RAN4#104-bis" w:date="2022-10-21T13:43:00Z">
              <w:r w:rsidRPr="00020619">
                <w:rPr>
                  <w:rFonts w:eastAsia="Malgun Gothic"/>
                </w:rPr>
                <w:t xml:space="preserve">       NR 15 kHz SSB SCS, 10 MHz bandwidth, HD-FDD duplex mode</w:t>
              </w:r>
            </w:ins>
          </w:p>
        </w:tc>
      </w:tr>
      <w:tr w:rsidR="00AF631A" w:rsidRPr="00020619" w14:paraId="5BB28145" w14:textId="77777777" w:rsidTr="00BB34DD">
        <w:trPr>
          <w:ins w:id="29895" w:author="BigCREditor-RAN4#104-bis" w:date="2022-10-21T13:43:00Z"/>
        </w:trPr>
        <w:tc>
          <w:tcPr>
            <w:tcW w:w="9629" w:type="dxa"/>
            <w:gridSpan w:val="2"/>
            <w:tcBorders>
              <w:top w:val="single" w:sz="4" w:space="0" w:color="auto"/>
              <w:left w:val="single" w:sz="4" w:space="0" w:color="auto"/>
              <w:bottom w:val="single" w:sz="4" w:space="0" w:color="auto"/>
              <w:right w:val="single" w:sz="4" w:space="0" w:color="auto"/>
            </w:tcBorders>
            <w:hideMark/>
          </w:tcPr>
          <w:p w14:paraId="3477317E" w14:textId="77777777" w:rsidR="00AF631A" w:rsidRPr="00020619" w:rsidRDefault="00AF631A" w:rsidP="00BB34DD">
            <w:pPr>
              <w:pStyle w:val="TAN"/>
              <w:spacing w:line="256" w:lineRule="auto"/>
              <w:rPr>
                <w:ins w:id="29896" w:author="BigCREditor-RAN4#104-bis" w:date="2022-10-21T13:43:00Z"/>
              </w:rPr>
            </w:pPr>
            <w:ins w:id="29897" w:author="BigCREditor-RAN4#104-bis" w:date="2022-10-21T13:43:00Z">
              <w:r w:rsidRPr="00020619">
                <w:t>Note:</w:t>
              </w:r>
              <w:r w:rsidRPr="00020619">
                <w:tab/>
                <w:t>The UE is only required to be tested in one of the supported test configurations</w:t>
              </w:r>
            </w:ins>
          </w:p>
        </w:tc>
      </w:tr>
    </w:tbl>
    <w:p w14:paraId="6A160D61" w14:textId="77777777" w:rsidR="00AF631A" w:rsidRPr="00020619" w:rsidRDefault="00AF631A" w:rsidP="00AF631A">
      <w:pPr>
        <w:rPr>
          <w:ins w:id="29898" w:author="BigCREditor-RAN4#104-bis" w:date="2022-10-21T13:43:00Z"/>
          <w:rFonts w:cs="v4.2.0"/>
        </w:rPr>
      </w:pPr>
    </w:p>
    <w:p w14:paraId="6B0C2FDB" w14:textId="77777777" w:rsidR="00AF631A" w:rsidRPr="00020619" w:rsidRDefault="00AF631A" w:rsidP="00AF631A">
      <w:pPr>
        <w:pStyle w:val="Heading5"/>
        <w:rPr>
          <w:ins w:id="29899" w:author="BigCREditor-RAN4#104-bis" w:date="2022-10-21T13:43:00Z"/>
        </w:rPr>
      </w:pPr>
      <w:ins w:id="29900" w:author="BigCREditor-RAN4#104-bis" w:date="2022-10-21T13:43:00Z">
        <w:r w:rsidRPr="00020619">
          <w:rPr>
            <w:snapToGrid w:val="0"/>
          </w:rPr>
          <w:t>A.16.6.4.8</w:t>
        </w:r>
        <w:r w:rsidRPr="00020619">
          <w:t>.2</w:t>
        </w:r>
        <w:r w:rsidRPr="00020619">
          <w:tab/>
          <w:t>Test parameters</w:t>
        </w:r>
      </w:ins>
    </w:p>
    <w:p w14:paraId="4D94DACC" w14:textId="77777777" w:rsidR="00AF631A" w:rsidRPr="00020619" w:rsidRDefault="00AF631A" w:rsidP="00AF631A">
      <w:pPr>
        <w:rPr>
          <w:ins w:id="29901" w:author="BigCREditor-RAN4#104-bis" w:date="2022-10-21T13:43:00Z"/>
        </w:rPr>
      </w:pPr>
      <w:ins w:id="29902" w:author="BigCREditor-RAN4#104-bis" w:date="2022-10-21T13:43:00Z">
        <w:r w:rsidRPr="00020619">
          <w:rPr>
            <w:rFonts w:cs="v4.2.0"/>
          </w:rPr>
          <w:t xml:space="preserve">There is one cells in the test, the FR1 </w:t>
        </w:r>
        <w:proofErr w:type="spellStart"/>
        <w:r w:rsidRPr="00020619">
          <w:rPr>
            <w:rFonts w:cs="v4.2.0"/>
          </w:rPr>
          <w:t>PCell</w:t>
        </w:r>
        <w:proofErr w:type="spellEnd"/>
        <w:r w:rsidRPr="00020619">
          <w:rPr>
            <w:rFonts w:cs="v4.2.0"/>
          </w:rPr>
          <w:t xml:space="preserve"> (Cell 1)</w:t>
        </w:r>
        <w:r w:rsidRPr="00020619">
          <w:t xml:space="preserve">. The test parameters for the Cell 1 are given in Table </w:t>
        </w:r>
        <w:r w:rsidRPr="00020619">
          <w:rPr>
            <w:snapToGrid w:val="0"/>
          </w:rPr>
          <w:t>A.16.6.4.8</w:t>
        </w:r>
        <w:r w:rsidRPr="00020619">
          <w:t xml:space="preserve">.2-1 and Table </w:t>
        </w:r>
        <w:r w:rsidRPr="00020619">
          <w:rPr>
            <w:snapToGrid w:val="0"/>
          </w:rPr>
          <w:t>A.16.6.4.8.</w:t>
        </w:r>
        <w:r w:rsidRPr="00020619">
          <w:t xml:space="preserve">2-2 below. </w:t>
        </w:r>
      </w:ins>
    </w:p>
    <w:p w14:paraId="629A8FDC" w14:textId="77777777" w:rsidR="00AF631A" w:rsidRPr="00020619" w:rsidRDefault="00AF631A" w:rsidP="00AF631A">
      <w:pPr>
        <w:rPr>
          <w:ins w:id="29903" w:author="BigCREditor-RAN4#104-bis" w:date="2022-10-21T13:43:00Z"/>
          <w:rFonts w:cs="v4.2.0"/>
        </w:rPr>
      </w:pPr>
      <w:ins w:id="29904" w:author="BigCREditor-RAN4#104-bis" w:date="2022-10-21T13:43: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w:t>
        </w:r>
        <w:r w:rsidRPr="00020619">
          <w:rPr>
            <w:rFonts w:cs="v4.2.0"/>
          </w:rPr>
          <w:lastRenderedPageBreak/>
          <w:t xml:space="preserve">on aperiodic CSI-RS resources. UE is also configured to measure L1-RSRP based on SSB. After 80ms from the beginning of the test, </w:t>
        </w:r>
        <w:r w:rsidRPr="00020619">
          <w:t xml:space="preserve">the DCI trigger comes in slot n (0 for Config 1,2 and 8 for Config 3) of a frame and UE provides the report back based on the reporting configuration as defined in Table </w:t>
        </w:r>
        <w:r w:rsidRPr="00020619">
          <w:rPr>
            <w:snapToGrid w:val="0"/>
          </w:rPr>
          <w:t>A.16.6.4.8</w:t>
        </w:r>
        <w:r w:rsidRPr="00020619">
          <w:t>.2-1.</w:t>
        </w:r>
      </w:ins>
    </w:p>
    <w:p w14:paraId="5E8DDD43" w14:textId="77777777" w:rsidR="00AF631A" w:rsidRPr="00020619" w:rsidRDefault="00AF631A" w:rsidP="00AF631A">
      <w:pPr>
        <w:rPr>
          <w:ins w:id="29905" w:author="BigCREditor-RAN4#104-bis" w:date="2022-10-21T13:43:00Z"/>
        </w:rPr>
      </w:pPr>
      <w:ins w:id="29906" w:author="BigCREditor-RAN4#104-bis" w:date="2022-10-21T13:43: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036E343A" w14:textId="77777777" w:rsidR="00AF631A" w:rsidRPr="00020619" w:rsidRDefault="00AF631A" w:rsidP="00AF631A">
      <w:pPr>
        <w:pStyle w:val="TH"/>
        <w:rPr>
          <w:ins w:id="29907" w:author="BigCREditor-RAN4#104-bis" w:date="2022-10-21T13:43:00Z"/>
        </w:rPr>
      </w:pPr>
      <w:ins w:id="29908" w:author="BigCREditor-RAN4#104-bis" w:date="2022-10-21T13:43:00Z">
        <w:r w:rsidRPr="00020619">
          <w:lastRenderedPageBreak/>
          <w:t xml:space="preserve">Table </w:t>
        </w:r>
        <w:r w:rsidRPr="00020619">
          <w:rPr>
            <w:snapToGrid w:val="0"/>
          </w:rPr>
          <w:t>A.16.6.4.8</w:t>
        </w:r>
        <w:r w:rsidRPr="00020619">
          <w:t>.2-1: General test parameters</w:t>
        </w:r>
      </w:ins>
    </w:p>
    <w:tbl>
      <w:tblPr>
        <w:tblW w:w="72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4"/>
        <w:gridCol w:w="959"/>
        <w:gridCol w:w="937"/>
        <w:gridCol w:w="2074"/>
      </w:tblGrid>
      <w:tr w:rsidR="00AF631A" w:rsidRPr="00020619" w14:paraId="6C5FE189" w14:textId="77777777" w:rsidTr="00BB34DD">
        <w:trPr>
          <w:trHeight w:val="187"/>
          <w:jc w:val="center"/>
          <w:ins w:id="29909" w:author="BigCREditor-RAN4#104-bis" w:date="2022-10-21T13:43:00Z"/>
        </w:trPr>
        <w:tc>
          <w:tcPr>
            <w:tcW w:w="3304" w:type="dxa"/>
            <w:tcBorders>
              <w:top w:val="single" w:sz="4" w:space="0" w:color="auto"/>
              <w:left w:val="single" w:sz="4" w:space="0" w:color="auto"/>
              <w:bottom w:val="single" w:sz="4" w:space="0" w:color="auto"/>
              <w:right w:val="single" w:sz="4" w:space="0" w:color="auto"/>
            </w:tcBorders>
            <w:vAlign w:val="center"/>
            <w:hideMark/>
          </w:tcPr>
          <w:p w14:paraId="35D6433A" w14:textId="77777777" w:rsidR="00AF631A" w:rsidRPr="00020619" w:rsidRDefault="00AF631A" w:rsidP="00BB34DD">
            <w:pPr>
              <w:keepNext/>
              <w:keepLines/>
              <w:spacing w:after="0" w:line="256" w:lineRule="auto"/>
              <w:jc w:val="center"/>
              <w:rPr>
                <w:ins w:id="29910" w:author="BigCREditor-RAN4#104-bis" w:date="2022-10-21T13:43:00Z"/>
                <w:rFonts w:ascii="Arial" w:hAnsi="Arial" w:cs="Arial"/>
                <w:b/>
                <w:sz w:val="18"/>
              </w:rPr>
            </w:pPr>
            <w:ins w:id="29911" w:author="BigCREditor-RAN4#104-bis" w:date="2022-10-21T13:43:00Z">
              <w:r w:rsidRPr="00020619">
                <w:rPr>
                  <w:rFonts w:ascii="Arial" w:hAnsi="Arial" w:cs="Arial"/>
                  <w:b/>
                  <w:sz w:val="18"/>
                </w:rPr>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77DDDDB6" w14:textId="77777777" w:rsidR="00AF631A" w:rsidRPr="00020619" w:rsidRDefault="00AF631A" w:rsidP="00BB34DD">
            <w:pPr>
              <w:keepNext/>
              <w:keepLines/>
              <w:spacing w:after="0" w:line="256" w:lineRule="auto"/>
              <w:jc w:val="center"/>
              <w:rPr>
                <w:ins w:id="29912" w:author="BigCREditor-RAN4#104-bis" w:date="2022-10-21T13:43:00Z"/>
                <w:rFonts w:ascii="Arial" w:hAnsi="Arial" w:cs="Arial"/>
                <w:b/>
                <w:sz w:val="18"/>
              </w:rPr>
            </w:pPr>
            <w:ins w:id="29913" w:author="BigCREditor-RAN4#104-bis" w:date="2022-10-21T13:43:00Z">
              <w:r w:rsidRPr="00020619">
                <w:rPr>
                  <w:rFonts w:ascii="Arial" w:hAnsi="Arial" w:cs="Arial"/>
                  <w:b/>
                  <w:sz w:val="18"/>
                </w:rPr>
                <w:t>Config</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158F8090" w14:textId="77777777" w:rsidR="00AF631A" w:rsidRPr="00020619" w:rsidRDefault="00AF631A" w:rsidP="00BB34DD">
            <w:pPr>
              <w:keepNext/>
              <w:keepLines/>
              <w:spacing w:after="0" w:line="256" w:lineRule="auto"/>
              <w:jc w:val="center"/>
              <w:rPr>
                <w:ins w:id="29914" w:author="BigCREditor-RAN4#104-bis" w:date="2022-10-21T13:43:00Z"/>
                <w:rFonts w:ascii="Arial" w:hAnsi="Arial" w:cs="Arial"/>
                <w:b/>
                <w:sz w:val="18"/>
              </w:rPr>
            </w:pPr>
            <w:ins w:id="29915" w:author="BigCREditor-RAN4#104-bis" w:date="2022-10-21T13:43:00Z">
              <w:r w:rsidRPr="00020619">
                <w:rPr>
                  <w:rFonts w:ascii="Arial" w:hAnsi="Arial" w:cs="Arial"/>
                  <w:b/>
                  <w:sz w:val="18"/>
                </w:rPr>
                <w:t>Unit</w:t>
              </w:r>
            </w:ins>
          </w:p>
        </w:tc>
        <w:tc>
          <w:tcPr>
            <w:tcW w:w="2074" w:type="dxa"/>
            <w:tcBorders>
              <w:top w:val="single" w:sz="4" w:space="0" w:color="auto"/>
              <w:left w:val="single" w:sz="4" w:space="0" w:color="auto"/>
              <w:bottom w:val="single" w:sz="4" w:space="0" w:color="auto"/>
              <w:right w:val="single" w:sz="4" w:space="0" w:color="auto"/>
            </w:tcBorders>
            <w:vAlign w:val="center"/>
            <w:hideMark/>
          </w:tcPr>
          <w:p w14:paraId="3D43C817" w14:textId="77777777" w:rsidR="00AF631A" w:rsidRPr="00020619" w:rsidRDefault="00AF631A" w:rsidP="00BB34DD">
            <w:pPr>
              <w:keepNext/>
              <w:keepLines/>
              <w:spacing w:after="0" w:line="256" w:lineRule="auto"/>
              <w:jc w:val="center"/>
              <w:rPr>
                <w:ins w:id="29916" w:author="BigCREditor-RAN4#104-bis" w:date="2022-10-21T13:43:00Z"/>
                <w:rFonts w:ascii="Arial" w:hAnsi="Arial" w:cs="Arial"/>
                <w:b/>
                <w:sz w:val="18"/>
              </w:rPr>
            </w:pPr>
            <w:ins w:id="29917" w:author="BigCREditor-RAN4#104-bis" w:date="2022-10-21T13:43:00Z">
              <w:r w:rsidRPr="00020619">
                <w:rPr>
                  <w:rFonts w:ascii="Arial" w:hAnsi="Arial" w:cs="Arial"/>
                  <w:b/>
                  <w:sz w:val="18"/>
                </w:rPr>
                <w:t>Value</w:t>
              </w:r>
            </w:ins>
          </w:p>
        </w:tc>
      </w:tr>
      <w:tr w:rsidR="00AF631A" w:rsidRPr="00020619" w14:paraId="6D56FBCA" w14:textId="77777777" w:rsidTr="00BB34DD">
        <w:trPr>
          <w:trHeight w:val="187"/>
          <w:jc w:val="center"/>
          <w:ins w:id="29918"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355C340A" w14:textId="77777777" w:rsidR="00AF631A" w:rsidRPr="00020619" w:rsidRDefault="00AF631A" w:rsidP="00BB34DD">
            <w:pPr>
              <w:pStyle w:val="TAL"/>
              <w:rPr>
                <w:ins w:id="29919" w:author="BigCREditor-RAN4#104-bis" w:date="2022-10-21T13:43:00Z"/>
              </w:rPr>
            </w:pPr>
            <w:ins w:id="29920" w:author="BigCREditor-RAN4#104-bis" w:date="2022-10-21T13:43:00Z">
              <w:r w:rsidRPr="00020619">
                <w:t>SSB GSCN</w:t>
              </w:r>
            </w:ins>
          </w:p>
        </w:tc>
        <w:tc>
          <w:tcPr>
            <w:tcW w:w="959" w:type="dxa"/>
            <w:tcBorders>
              <w:top w:val="single" w:sz="4" w:space="0" w:color="auto"/>
              <w:left w:val="single" w:sz="4" w:space="0" w:color="auto"/>
              <w:bottom w:val="single" w:sz="4" w:space="0" w:color="auto"/>
              <w:right w:val="single" w:sz="4" w:space="0" w:color="auto"/>
            </w:tcBorders>
            <w:hideMark/>
          </w:tcPr>
          <w:p w14:paraId="2D45336F" w14:textId="77777777" w:rsidR="00AF631A" w:rsidRPr="00020619" w:rsidRDefault="00AF631A" w:rsidP="00BB34DD">
            <w:pPr>
              <w:pStyle w:val="TAC"/>
              <w:rPr>
                <w:ins w:id="29921" w:author="BigCREditor-RAN4#104-bis" w:date="2022-10-21T13:43:00Z"/>
              </w:rPr>
            </w:pPr>
            <w:ins w:id="29922"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2D2EDF5" w14:textId="77777777" w:rsidR="00AF631A" w:rsidRPr="00020619" w:rsidRDefault="00AF631A" w:rsidP="00BB34DD">
            <w:pPr>
              <w:pStyle w:val="TAC"/>
              <w:rPr>
                <w:ins w:id="29923"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00FFB888" w14:textId="77777777" w:rsidR="00AF631A" w:rsidRPr="00020619" w:rsidRDefault="00AF631A" w:rsidP="00BB34DD">
            <w:pPr>
              <w:pStyle w:val="TAC"/>
              <w:rPr>
                <w:ins w:id="29924" w:author="BigCREditor-RAN4#104-bis" w:date="2022-10-21T13:43:00Z"/>
              </w:rPr>
            </w:pPr>
            <w:ins w:id="29925" w:author="BigCREditor-RAN4#104-bis" w:date="2022-10-21T13:43:00Z">
              <w:r w:rsidRPr="00020619">
                <w:t>freq1</w:t>
              </w:r>
            </w:ins>
          </w:p>
        </w:tc>
      </w:tr>
      <w:tr w:rsidR="00AF631A" w:rsidRPr="00020619" w14:paraId="1719CC0B" w14:textId="77777777" w:rsidTr="00BB34DD">
        <w:trPr>
          <w:trHeight w:val="187"/>
          <w:jc w:val="center"/>
          <w:ins w:id="29926"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3D06720A" w14:textId="77777777" w:rsidR="00AF631A" w:rsidRPr="00020619" w:rsidRDefault="00AF631A" w:rsidP="00BB34DD">
            <w:pPr>
              <w:pStyle w:val="TAL"/>
              <w:rPr>
                <w:ins w:id="29927" w:author="BigCREditor-RAN4#104-bis" w:date="2022-10-21T13:43:00Z"/>
              </w:rPr>
            </w:pPr>
            <w:ins w:id="29928" w:author="BigCREditor-RAN4#104-bis" w:date="2022-10-21T13:43:00Z">
              <w:r w:rsidRPr="00020619">
                <w:t>Duplex mode</w:t>
              </w:r>
            </w:ins>
          </w:p>
        </w:tc>
        <w:tc>
          <w:tcPr>
            <w:tcW w:w="959" w:type="dxa"/>
            <w:tcBorders>
              <w:top w:val="single" w:sz="4" w:space="0" w:color="auto"/>
              <w:left w:val="single" w:sz="4" w:space="0" w:color="auto"/>
              <w:bottom w:val="single" w:sz="4" w:space="0" w:color="auto"/>
              <w:right w:val="single" w:sz="4" w:space="0" w:color="auto"/>
            </w:tcBorders>
            <w:hideMark/>
          </w:tcPr>
          <w:p w14:paraId="3B51C02D" w14:textId="77777777" w:rsidR="00AF631A" w:rsidRPr="00020619" w:rsidRDefault="00AF631A" w:rsidP="00BB34DD">
            <w:pPr>
              <w:pStyle w:val="TAC"/>
              <w:rPr>
                <w:ins w:id="29929" w:author="BigCREditor-RAN4#104-bis" w:date="2022-10-21T13:43:00Z"/>
              </w:rPr>
            </w:pPr>
            <w:ins w:id="29930"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4A465052" w14:textId="77777777" w:rsidR="00AF631A" w:rsidRPr="00020619" w:rsidRDefault="00AF631A" w:rsidP="00BB34DD">
            <w:pPr>
              <w:pStyle w:val="TAC"/>
              <w:rPr>
                <w:ins w:id="29931"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068428B1" w14:textId="77777777" w:rsidR="00AF631A" w:rsidRPr="00020619" w:rsidRDefault="00AF631A" w:rsidP="00BB34DD">
            <w:pPr>
              <w:pStyle w:val="TAC"/>
              <w:rPr>
                <w:ins w:id="29932" w:author="BigCREditor-RAN4#104-bis" w:date="2022-10-21T13:43:00Z"/>
              </w:rPr>
            </w:pPr>
            <w:ins w:id="29933" w:author="BigCREditor-RAN4#104-bis" w:date="2022-10-21T13:43:00Z">
              <w:r w:rsidRPr="00020619">
                <w:t>FDD</w:t>
              </w:r>
            </w:ins>
          </w:p>
        </w:tc>
      </w:tr>
      <w:tr w:rsidR="00AF631A" w:rsidRPr="00020619" w14:paraId="25812C4A" w14:textId="77777777" w:rsidTr="00BB34DD">
        <w:trPr>
          <w:trHeight w:val="187"/>
          <w:jc w:val="center"/>
          <w:ins w:id="29934"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53B58F3F" w14:textId="77777777" w:rsidR="00AF631A" w:rsidRPr="00020619" w:rsidRDefault="00AF631A" w:rsidP="00BB34DD">
            <w:pPr>
              <w:pStyle w:val="TAL"/>
              <w:rPr>
                <w:ins w:id="29935"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77454823" w14:textId="77777777" w:rsidR="00AF631A" w:rsidRPr="00020619" w:rsidRDefault="00AF631A" w:rsidP="00BB34DD">
            <w:pPr>
              <w:pStyle w:val="TAC"/>
              <w:rPr>
                <w:ins w:id="29936" w:author="BigCREditor-RAN4#104-bis" w:date="2022-10-21T13:43:00Z"/>
              </w:rPr>
            </w:pPr>
            <w:ins w:id="29937"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37ED6844" w14:textId="77777777" w:rsidR="00AF631A" w:rsidRPr="00020619" w:rsidRDefault="00AF631A" w:rsidP="00BB34DD">
            <w:pPr>
              <w:pStyle w:val="TAC"/>
              <w:rPr>
                <w:ins w:id="2993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9C5D4CB" w14:textId="77777777" w:rsidR="00AF631A" w:rsidRPr="00020619" w:rsidRDefault="00AF631A" w:rsidP="00BB34DD">
            <w:pPr>
              <w:pStyle w:val="TAC"/>
              <w:rPr>
                <w:ins w:id="29939" w:author="BigCREditor-RAN4#104-bis" w:date="2022-10-21T13:43:00Z"/>
              </w:rPr>
            </w:pPr>
            <w:ins w:id="29940" w:author="BigCREditor-RAN4#104-bis" w:date="2022-10-21T13:43:00Z">
              <w:r w:rsidRPr="00020619">
                <w:t>TDD</w:t>
              </w:r>
            </w:ins>
          </w:p>
        </w:tc>
      </w:tr>
      <w:tr w:rsidR="00AF631A" w:rsidRPr="00020619" w14:paraId="0DDB0C75" w14:textId="77777777" w:rsidTr="00BB34DD">
        <w:trPr>
          <w:trHeight w:val="187"/>
          <w:jc w:val="center"/>
          <w:ins w:id="29941"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678CE3BA" w14:textId="77777777" w:rsidR="00AF631A" w:rsidRPr="00020619" w:rsidRDefault="00AF631A" w:rsidP="00BB34DD">
            <w:pPr>
              <w:pStyle w:val="TAL"/>
              <w:rPr>
                <w:ins w:id="29942"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23095666" w14:textId="77777777" w:rsidR="00AF631A" w:rsidRPr="00020619" w:rsidRDefault="00AF631A" w:rsidP="00BB34DD">
            <w:pPr>
              <w:pStyle w:val="TAC"/>
              <w:rPr>
                <w:ins w:id="29943" w:author="BigCREditor-RAN4#104-bis" w:date="2022-10-21T13:43:00Z"/>
              </w:rPr>
            </w:pPr>
            <w:ins w:id="29944"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38445C40" w14:textId="77777777" w:rsidR="00AF631A" w:rsidRPr="00020619" w:rsidRDefault="00AF631A" w:rsidP="00BB34DD">
            <w:pPr>
              <w:pStyle w:val="TAC"/>
              <w:rPr>
                <w:ins w:id="29945"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3193CAE2" w14:textId="77777777" w:rsidR="00AF631A" w:rsidRPr="00020619" w:rsidRDefault="00AF631A" w:rsidP="00BB34DD">
            <w:pPr>
              <w:pStyle w:val="TAC"/>
              <w:rPr>
                <w:ins w:id="29946" w:author="BigCREditor-RAN4#104-bis" w:date="2022-10-21T13:43:00Z"/>
              </w:rPr>
            </w:pPr>
            <w:ins w:id="29947" w:author="BigCREditor-RAN4#104-bis" w:date="2022-10-21T13:43:00Z">
              <w:r w:rsidRPr="00020619">
                <w:t>TDD</w:t>
              </w:r>
            </w:ins>
          </w:p>
        </w:tc>
      </w:tr>
      <w:tr w:rsidR="00AF631A" w:rsidRPr="00020619" w14:paraId="0326E9F6" w14:textId="77777777" w:rsidTr="00BB34DD">
        <w:trPr>
          <w:trHeight w:val="187"/>
          <w:jc w:val="center"/>
          <w:ins w:id="29948"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27799B81" w14:textId="77777777" w:rsidR="00AF631A" w:rsidRPr="00020619" w:rsidRDefault="00AF631A" w:rsidP="00BB34DD">
            <w:pPr>
              <w:pStyle w:val="TAL"/>
              <w:rPr>
                <w:ins w:id="29949" w:author="BigCREditor-RAN4#104-bis" w:date="2022-10-21T13:43:00Z"/>
              </w:rPr>
            </w:pPr>
            <w:ins w:id="29950" w:author="BigCREditor-RAN4#104-bis" w:date="2022-10-21T13:43:00Z">
              <w:r w:rsidRPr="00020619">
                <w:t>TDD Configuration</w:t>
              </w:r>
            </w:ins>
          </w:p>
        </w:tc>
        <w:tc>
          <w:tcPr>
            <w:tcW w:w="959" w:type="dxa"/>
            <w:tcBorders>
              <w:top w:val="single" w:sz="4" w:space="0" w:color="auto"/>
              <w:left w:val="single" w:sz="4" w:space="0" w:color="auto"/>
              <w:bottom w:val="single" w:sz="4" w:space="0" w:color="auto"/>
              <w:right w:val="single" w:sz="4" w:space="0" w:color="auto"/>
            </w:tcBorders>
            <w:hideMark/>
          </w:tcPr>
          <w:p w14:paraId="7F4F63C6" w14:textId="77777777" w:rsidR="00AF631A" w:rsidRPr="00020619" w:rsidRDefault="00AF631A" w:rsidP="00BB34DD">
            <w:pPr>
              <w:pStyle w:val="TAC"/>
              <w:rPr>
                <w:ins w:id="29951" w:author="BigCREditor-RAN4#104-bis" w:date="2022-10-21T13:43:00Z"/>
              </w:rPr>
            </w:pPr>
            <w:ins w:id="29952"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23B3A0D0" w14:textId="77777777" w:rsidR="00AF631A" w:rsidRPr="00020619" w:rsidRDefault="00AF631A" w:rsidP="00BB34DD">
            <w:pPr>
              <w:pStyle w:val="TAC"/>
              <w:rPr>
                <w:ins w:id="29953"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3D2D0508" w14:textId="77777777" w:rsidR="00AF631A" w:rsidRPr="00020619" w:rsidRDefault="00AF631A" w:rsidP="00BB34DD">
            <w:pPr>
              <w:pStyle w:val="TAC"/>
              <w:rPr>
                <w:ins w:id="29954" w:author="BigCREditor-RAN4#104-bis" w:date="2022-10-21T13:43:00Z"/>
              </w:rPr>
            </w:pPr>
            <w:ins w:id="29955" w:author="BigCREditor-RAN4#104-bis" w:date="2022-10-21T13:43:00Z">
              <w:r w:rsidRPr="00020619">
                <w:t>N/A</w:t>
              </w:r>
            </w:ins>
          </w:p>
        </w:tc>
      </w:tr>
      <w:tr w:rsidR="00AF631A" w:rsidRPr="00020619" w14:paraId="53C537D3" w14:textId="77777777" w:rsidTr="00BB34DD">
        <w:trPr>
          <w:trHeight w:val="187"/>
          <w:jc w:val="center"/>
          <w:ins w:id="29956"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06EA44FB" w14:textId="77777777" w:rsidR="00AF631A" w:rsidRPr="00020619" w:rsidRDefault="00AF631A" w:rsidP="00BB34DD">
            <w:pPr>
              <w:pStyle w:val="TAL"/>
              <w:rPr>
                <w:ins w:id="29957"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64651704" w14:textId="77777777" w:rsidR="00AF631A" w:rsidRPr="00020619" w:rsidRDefault="00AF631A" w:rsidP="00BB34DD">
            <w:pPr>
              <w:pStyle w:val="TAC"/>
              <w:rPr>
                <w:ins w:id="29958" w:author="BigCREditor-RAN4#104-bis" w:date="2022-10-21T13:43:00Z"/>
              </w:rPr>
            </w:pPr>
            <w:ins w:id="29959"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1530F061" w14:textId="77777777" w:rsidR="00AF631A" w:rsidRPr="00020619" w:rsidRDefault="00AF631A" w:rsidP="00BB34DD">
            <w:pPr>
              <w:pStyle w:val="TAC"/>
              <w:rPr>
                <w:ins w:id="29960"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11826E11" w14:textId="77777777" w:rsidR="00AF631A" w:rsidRPr="00020619" w:rsidRDefault="00AF631A" w:rsidP="00BB34DD">
            <w:pPr>
              <w:pStyle w:val="TAC"/>
              <w:rPr>
                <w:ins w:id="29961" w:author="BigCREditor-RAN4#104-bis" w:date="2022-10-21T13:43:00Z"/>
              </w:rPr>
            </w:pPr>
            <w:ins w:id="29962" w:author="BigCREditor-RAN4#104-bis" w:date="2022-10-21T13:43:00Z">
              <w:r w:rsidRPr="00020619">
                <w:t>TDDConf.1.1</w:t>
              </w:r>
            </w:ins>
          </w:p>
        </w:tc>
      </w:tr>
      <w:tr w:rsidR="00AF631A" w:rsidRPr="00020619" w14:paraId="506FB8D8" w14:textId="77777777" w:rsidTr="00BB34DD">
        <w:trPr>
          <w:trHeight w:val="187"/>
          <w:jc w:val="center"/>
          <w:ins w:id="29963"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4FFB7597" w14:textId="77777777" w:rsidR="00AF631A" w:rsidRPr="00020619" w:rsidRDefault="00AF631A" w:rsidP="00BB34DD">
            <w:pPr>
              <w:pStyle w:val="TAL"/>
              <w:rPr>
                <w:ins w:id="29964"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7CDAF6D2" w14:textId="77777777" w:rsidR="00AF631A" w:rsidRPr="00020619" w:rsidRDefault="00AF631A" w:rsidP="00BB34DD">
            <w:pPr>
              <w:pStyle w:val="TAC"/>
              <w:rPr>
                <w:ins w:id="29965" w:author="BigCREditor-RAN4#104-bis" w:date="2022-10-21T13:43:00Z"/>
              </w:rPr>
            </w:pPr>
            <w:ins w:id="29966"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773BD5BD" w14:textId="77777777" w:rsidR="00AF631A" w:rsidRPr="00020619" w:rsidRDefault="00AF631A" w:rsidP="00BB34DD">
            <w:pPr>
              <w:pStyle w:val="TAC"/>
              <w:rPr>
                <w:ins w:id="2996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D83B2D0" w14:textId="77777777" w:rsidR="00AF631A" w:rsidRPr="00020619" w:rsidRDefault="00AF631A" w:rsidP="00BB34DD">
            <w:pPr>
              <w:pStyle w:val="TAC"/>
              <w:rPr>
                <w:ins w:id="29968" w:author="BigCREditor-RAN4#104-bis" w:date="2022-10-21T13:43:00Z"/>
              </w:rPr>
            </w:pPr>
            <w:ins w:id="29969" w:author="BigCREditor-RAN4#104-bis" w:date="2022-10-21T13:43:00Z">
              <w:r w:rsidRPr="00020619">
                <w:t>TDDConf.2.1</w:t>
              </w:r>
            </w:ins>
          </w:p>
        </w:tc>
      </w:tr>
      <w:tr w:rsidR="00AF631A" w:rsidRPr="00020619" w14:paraId="5AE7E992" w14:textId="77777777" w:rsidTr="00BB34DD">
        <w:trPr>
          <w:trHeight w:val="187"/>
          <w:jc w:val="center"/>
          <w:ins w:id="29970"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691303CB" w14:textId="77777777" w:rsidR="00AF631A" w:rsidRPr="00020619" w:rsidRDefault="00AF631A" w:rsidP="00BB34DD">
            <w:pPr>
              <w:pStyle w:val="TAL"/>
              <w:rPr>
                <w:ins w:id="29971" w:author="BigCREditor-RAN4#104-bis" w:date="2022-10-21T13:43:00Z"/>
                <w:vertAlign w:val="subscript"/>
              </w:rPr>
            </w:pPr>
            <w:proofErr w:type="spellStart"/>
            <w:ins w:id="29972" w:author="BigCREditor-RAN4#104-bis" w:date="2022-10-21T13:43:00Z">
              <w:r w:rsidRPr="00020619">
                <w:t>BW</w:t>
              </w:r>
              <w:r w:rsidRPr="00020619">
                <w:rPr>
                  <w:vertAlign w:val="subscript"/>
                </w:rPr>
                <w:t>channel</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19856DF9" w14:textId="77777777" w:rsidR="00AF631A" w:rsidRPr="00020619" w:rsidRDefault="00AF631A" w:rsidP="00BB34DD">
            <w:pPr>
              <w:pStyle w:val="TAC"/>
              <w:rPr>
                <w:ins w:id="29973" w:author="BigCREditor-RAN4#104-bis" w:date="2022-10-21T13:43:00Z"/>
              </w:rPr>
            </w:pPr>
            <w:ins w:id="29974"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hideMark/>
          </w:tcPr>
          <w:p w14:paraId="2ED89A29" w14:textId="77777777" w:rsidR="00AF631A" w:rsidRPr="00020619" w:rsidRDefault="00AF631A" w:rsidP="00BB34DD">
            <w:pPr>
              <w:pStyle w:val="TAC"/>
              <w:rPr>
                <w:ins w:id="29975" w:author="BigCREditor-RAN4#104-bis" w:date="2022-10-21T13:43:00Z"/>
              </w:rPr>
            </w:pPr>
            <w:ins w:id="29976" w:author="BigCREditor-RAN4#104-bis" w:date="2022-10-21T13:43:00Z">
              <w:r w:rsidRPr="00020619">
                <w:t>MHz</w:t>
              </w:r>
            </w:ins>
          </w:p>
        </w:tc>
        <w:tc>
          <w:tcPr>
            <w:tcW w:w="2074" w:type="dxa"/>
            <w:tcBorders>
              <w:top w:val="single" w:sz="4" w:space="0" w:color="auto"/>
              <w:left w:val="single" w:sz="4" w:space="0" w:color="auto"/>
              <w:bottom w:val="single" w:sz="4" w:space="0" w:color="auto"/>
              <w:right w:val="single" w:sz="4" w:space="0" w:color="auto"/>
            </w:tcBorders>
            <w:hideMark/>
          </w:tcPr>
          <w:p w14:paraId="469EF348" w14:textId="77777777" w:rsidR="00AF631A" w:rsidRPr="00020619" w:rsidRDefault="00AF631A" w:rsidP="00BB34DD">
            <w:pPr>
              <w:pStyle w:val="TAC"/>
              <w:rPr>
                <w:ins w:id="29977" w:author="BigCREditor-RAN4#104-bis" w:date="2022-10-21T13:43:00Z"/>
              </w:rPr>
            </w:pPr>
            <w:ins w:id="29978" w:author="BigCREditor-RAN4#104-bis" w:date="2022-10-21T13:43: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AF631A" w:rsidRPr="00020619" w14:paraId="6F5ECFDB" w14:textId="77777777" w:rsidTr="00BB34DD">
        <w:trPr>
          <w:trHeight w:val="187"/>
          <w:jc w:val="center"/>
          <w:ins w:id="29979"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0DF86CC5" w14:textId="77777777" w:rsidR="00AF631A" w:rsidRPr="00020619" w:rsidRDefault="00AF631A" w:rsidP="00BB34DD">
            <w:pPr>
              <w:pStyle w:val="TAL"/>
              <w:rPr>
                <w:ins w:id="29980" w:author="BigCREditor-RAN4#104-bis" w:date="2022-10-21T13:43:00Z"/>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0E71762B" w14:textId="77777777" w:rsidR="00AF631A" w:rsidRPr="00020619" w:rsidRDefault="00AF631A" w:rsidP="00BB34DD">
            <w:pPr>
              <w:pStyle w:val="TAC"/>
              <w:rPr>
                <w:ins w:id="29981" w:author="BigCREditor-RAN4#104-bis" w:date="2022-10-21T13:43:00Z"/>
              </w:rPr>
            </w:pPr>
            <w:ins w:id="29982"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31CF16BB" w14:textId="77777777" w:rsidR="00AF631A" w:rsidRPr="00020619" w:rsidRDefault="00AF631A" w:rsidP="00BB34DD">
            <w:pPr>
              <w:pStyle w:val="TAC"/>
              <w:rPr>
                <w:ins w:id="29983"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70A7C5DE" w14:textId="77777777" w:rsidR="00AF631A" w:rsidRPr="00020619" w:rsidRDefault="00AF631A" w:rsidP="00BB34DD">
            <w:pPr>
              <w:pStyle w:val="TAC"/>
              <w:rPr>
                <w:ins w:id="29984" w:author="BigCREditor-RAN4#104-bis" w:date="2022-10-21T13:43:00Z"/>
              </w:rPr>
            </w:pPr>
            <w:ins w:id="29985" w:author="BigCREditor-RAN4#104-bis" w:date="2022-10-21T13:43: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AF631A" w:rsidRPr="00020619" w14:paraId="3B5846F5" w14:textId="77777777" w:rsidTr="00BB34DD">
        <w:trPr>
          <w:trHeight w:val="187"/>
          <w:jc w:val="center"/>
          <w:ins w:id="29986"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2358E84A" w14:textId="77777777" w:rsidR="00AF631A" w:rsidRPr="00020619" w:rsidRDefault="00AF631A" w:rsidP="00BB34DD">
            <w:pPr>
              <w:pStyle w:val="TAL"/>
              <w:rPr>
                <w:ins w:id="29987" w:author="BigCREditor-RAN4#104-bis" w:date="2022-10-21T13:43:00Z"/>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24D42FBC" w14:textId="77777777" w:rsidR="00AF631A" w:rsidRPr="00020619" w:rsidRDefault="00AF631A" w:rsidP="00BB34DD">
            <w:pPr>
              <w:pStyle w:val="TAC"/>
              <w:rPr>
                <w:ins w:id="29988" w:author="BigCREditor-RAN4#104-bis" w:date="2022-10-21T13:43:00Z"/>
              </w:rPr>
            </w:pPr>
            <w:ins w:id="29989"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7B37F265" w14:textId="77777777" w:rsidR="00AF631A" w:rsidRPr="00020619" w:rsidRDefault="00AF631A" w:rsidP="00BB34DD">
            <w:pPr>
              <w:pStyle w:val="TAC"/>
              <w:rPr>
                <w:ins w:id="29990"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C5B0840" w14:textId="77777777" w:rsidR="00AF631A" w:rsidRPr="00020619" w:rsidRDefault="00AF631A" w:rsidP="00BB34DD">
            <w:pPr>
              <w:pStyle w:val="TAC"/>
              <w:rPr>
                <w:ins w:id="29991" w:author="BigCREditor-RAN4#104-bis" w:date="2022-10-21T13:43:00Z"/>
              </w:rPr>
            </w:pPr>
            <w:ins w:id="29992" w:author="BigCREditor-RAN4#104-bis" w:date="2022-10-21T13:43: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AF631A" w:rsidRPr="00020619" w14:paraId="238A13F1" w14:textId="77777777" w:rsidTr="00BB34DD">
        <w:trPr>
          <w:trHeight w:val="187"/>
          <w:jc w:val="center"/>
          <w:ins w:id="29993"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44A6F853" w14:textId="77777777" w:rsidR="00AF631A" w:rsidRPr="00020619" w:rsidRDefault="00AF631A" w:rsidP="00BB34DD">
            <w:pPr>
              <w:pStyle w:val="TAL"/>
              <w:rPr>
                <w:ins w:id="29994" w:author="BigCREditor-RAN4#104-bis" w:date="2022-10-21T13:43:00Z"/>
              </w:rPr>
            </w:pPr>
            <w:ins w:id="29995" w:author="BigCREditor-RAN4#104-bis" w:date="2022-10-21T13:43:00Z">
              <w:r w:rsidRPr="00020619">
                <w:t>PDSCH Reference measurement channel</w:t>
              </w:r>
            </w:ins>
          </w:p>
        </w:tc>
        <w:tc>
          <w:tcPr>
            <w:tcW w:w="959" w:type="dxa"/>
            <w:tcBorders>
              <w:top w:val="single" w:sz="4" w:space="0" w:color="auto"/>
              <w:left w:val="single" w:sz="4" w:space="0" w:color="auto"/>
              <w:bottom w:val="single" w:sz="4" w:space="0" w:color="auto"/>
              <w:right w:val="single" w:sz="4" w:space="0" w:color="auto"/>
            </w:tcBorders>
            <w:hideMark/>
          </w:tcPr>
          <w:p w14:paraId="54916164" w14:textId="77777777" w:rsidR="00AF631A" w:rsidRPr="00020619" w:rsidRDefault="00AF631A" w:rsidP="00BB34DD">
            <w:pPr>
              <w:pStyle w:val="TAC"/>
              <w:rPr>
                <w:ins w:id="29996" w:author="BigCREditor-RAN4#104-bis" w:date="2022-10-21T13:43:00Z"/>
              </w:rPr>
            </w:pPr>
            <w:ins w:id="29997"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68521FFA" w14:textId="77777777" w:rsidR="00AF631A" w:rsidRPr="00020619" w:rsidRDefault="00AF631A" w:rsidP="00BB34DD">
            <w:pPr>
              <w:pStyle w:val="TAC"/>
              <w:rPr>
                <w:ins w:id="2999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31A1B42E" w14:textId="77777777" w:rsidR="00AF631A" w:rsidRPr="00020619" w:rsidRDefault="00AF631A" w:rsidP="00BB34DD">
            <w:pPr>
              <w:pStyle w:val="TAC"/>
              <w:rPr>
                <w:ins w:id="29999" w:author="BigCREditor-RAN4#104-bis" w:date="2022-10-21T13:43:00Z"/>
              </w:rPr>
            </w:pPr>
            <w:ins w:id="30000" w:author="BigCREditor-RAN4#104-bis" w:date="2022-10-21T13:43:00Z">
              <w:r w:rsidRPr="00020619">
                <w:t>SR.1.1 FDD</w:t>
              </w:r>
            </w:ins>
          </w:p>
        </w:tc>
      </w:tr>
      <w:tr w:rsidR="00AF631A" w:rsidRPr="00020619" w14:paraId="5C00FF14" w14:textId="77777777" w:rsidTr="00BB34DD">
        <w:trPr>
          <w:trHeight w:val="187"/>
          <w:jc w:val="center"/>
          <w:ins w:id="30001"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032BC61E" w14:textId="77777777" w:rsidR="00AF631A" w:rsidRPr="00020619" w:rsidRDefault="00AF631A" w:rsidP="00BB34DD">
            <w:pPr>
              <w:pStyle w:val="TAL"/>
              <w:rPr>
                <w:ins w:id="30002"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415C1DE7" w14:textId="77777777" w:rsidR="00AF631A" w:rsidRPr="00020619" w:rsidRDefault="00AF631A" w:rsidP="00BB34DD">
            <w:pPr>
              <w:pStyle w:val="TAC"/>
              <w:rPr>
                <w:ins w:id="30003" w:author="BigCREditor-RAN4#104-bis" w:date="2022-10-21T13:43:00Z"/>
              </w:rPr>
            </w:pPr>
            <w:ins w:id="30004"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05F3F8D2" w14:textId="77777777" w:rsidR="00AF631A" w:rsidRPr="00020619" w:rsidRDefault="00AF631A" w:rsidP="00BB34DD">
            <w:pPr>
              <w:pStyle w:val="TAC"/>
              <w:rPr>
                <w:ins w:id="30005"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7B9D48DB" w14:textId="77777777" w:rsidR="00AF631A" w:rsidRPr="00020619" w:rsidRDefault="00AF631A" w:rsidP="00BB34DD">
            <w:pPr>
              <w:pStyle w:val="TAC"/>
              <w:rPr>
                <w:ins w:id="30006" w:author="BigCREditor-RAN4#104-bis" w:date="2022-10-21T13:43:00Z"/>
              </w:rPr>
            </w:pPr>
            <w:ins w:id="30007" w:author="BigCREditor-RAN4#104-bis" w:date="2022-10-21T13:43:00Z">
              <w:r w:rsidRPr="00020619">
                <w:t>SR.1.1 TDD</w:t>
              </w:r>
            </w:ins>
          </w:p>
        </w:tc>
      </w:tr>
      <w:tr w:rsidR="00AF631A" w:rsidRPr="00020619" w14:paraId="28D69FA1" w14:textId="77777777" w:rsidTr="00BB34DD">
        <w:trPr>
          <w:trHeight w:val="187"/>
          <w:jc w:val="center"/>
          <w:ins w:id="30008"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2D46967B" w14:textId="77777777" w:rsidR="00AF631A" w:rsidRPr="00020619" w:rsidRDefault="00AF631A" w:rsidP="00BB34DD">
            <w:pPr>
              <w:pStyle w:val="TAL"/>
              <w:rPr>
                <w:ins w:id="30009"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0807BBF6" w14:textId="77777777" w:rsidR="00AF631A" w:rsidRPr="00020619" w:rsidRDefault="00AF631A" w:rsidP="00BB34DD">
            <w:pPr>
              <w:pStyle w:val="TAC"/>
              <w:rPr>
                <w:ins w:id="30010" w:author="BigCREditor-RAN4#104-bis" w:date="2022-10-21T13:43:00Z"/>
              </w:rPr>
            </w:pPr>
            <w:ins w:id="30011"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2BC28697" w14:textId="77777777" w:rsidR="00AF631A" w:rsidRPr="00020619" w:rsidRDefault="00AF631A" w:rsidP="00BB34DD">
            <w:pPr>
              <w:pStyle w:val="TAC"/>
              <w:rPr>
                <w:ins w:id="30012"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0B20780" w14:textId="77777777" w:rsidR="00AF631A" w:rsidRPr="00020619" w:rsidRDefault="00AF631A" w:rsidP="00BB34DD">
            <w:pPr>
              <w:pStyle w:val="TAC"/>
              <w:rPr>
                <w:ins w:id="30013" w:author="BigCREditor-RAN4#104-bis" w:date="2022-10-21T13:43:00Z"/>
              </w:rPr>
            </w:pPr>
            <w:ins w:id="30014" w:author="BigCREditor-RAN4#104-bis" w:date="2022-10-21T13:43:00Z">
              <w:r w:rsidRPr="00020619">
                <w:t>SR.2.1 TDD</w:t>
              </w:r>
            </w:ins>
          </w:p>
        </w:tc>
      </w:tr>
      <w:tr w:rsidR="00AF631A" w:rsidRPr="00020619" w14:paraId="5DDB1D34" w14:textId="77777777" w:rsidTr="00BB34DD">
        <w:trPr>
          <w:trHeight w:val="187"/>
          <w:jc w:val="center"/>
          <w:ins w:id="30015"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4CB6AD11" w14:textId="77777777" w:rsidR="00AF631A" w:rsidRPr="00020619" w:rsidRDefault="00AF631A" w:rsidP="00BB34DD">
            <w:pPr>
              <w:pStyle w:val="TAL"/>
              <w:rPr>
                <w:ins w:id="30016" w:author="BigCREditor-RAN4#104-bis" w:date="2022-10-21T13:43:00Z"/>
              </w:rPr>
            </w:pPr>
            <w:ins w:id="30017" w:author="BigCREditor-RAN4#104-bis" w:date="2022-10-21T13:43:00Z">
              <w:r w:rsidRPr="00020619">
                <w:t>RMSI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171A4D41" w14:textId="77777777" w:rsidR="00AF631A" w:rsidRPr="00020619" w:rsidRDefault="00AF631A" w:rsidP="00BB34DD">
            <w:pPr>
              <w:pStyle w:val="TAC"/>
              <w:rPr>
                <w:ins w:id="30018" w:author="BigCREditor-RAN4#104-bis" w:date="2022-10-21T13:43:00Z"/>
              </w:rPr>
            </w:pPr>
            <w:ins w:id="30019"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6712758D" w14:textId="77777777" w:rsidR="00AF631A" w:rsidRPr="00020619" w:rsidRDefault="00AF631A" w:rsidP="00BB34DD">
            <w:pPr>
              <w:pStyle w:val="TAC"/>
              <w:rPr>
                <w:ins w:id="30020"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A34923D" w14:textId="77777777" w:rsidR="00AF631A" w:rsidRPr="00020619" w:rsidRDefault="00AF631A" w:rsidP="00BB34DD">
            <w:pPr>
              <w:pStyle w:val="TAC"/>
              <w:rPr>
                <w:ins w:id="30021" w:author="BigCREditor-RAN4#104-bis" w:date="2022-10-21T13:43:00Z"/>
              </w:rPr>
            </w:pPr>
            <w:ins w:id="30022" w:author="BigCREditor-RAN4#104-bis" w:date="2022-10-21T13:43:00Z">
              <w:r w:rsidRPr="00020619">
                <w:t>CR.1.1 FDD</w:t>
              </w:r>
            </w:ins>
          </w:p>
        </w:tc>
      </w:tr>
      <w:tr w:rsidR="00AF631A" w:rsidRPr="00020619" w14:paraId="140E5388" w14:textId="77777777" w:rsidTr="00BB34DD">
        <w:trPr>
          <w:trHeight w:val="187"/>
          <w:jc w:val="center"/>
          <w:ins w:id="30023"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39FC3513" w14:textId="77777777" w:rsidR="00AF631A" w:rsidRPr="00020619" w:rsidRDefault="00AF631A" w:rsidP="00BB34DD">
            <w:pPr>
              <w:pStyle w:val="TAL"/>
              <w:rPr>
                <w:ins w:id="30024"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1B8CE3EF" w14:textId="77777777" w:rsidR="00AF631A" w:rsidRPr="00020619" w:rsidRDefault="00AF631A" w:rsidP="00BB34DD">
            <w:pPr>
              <w:pStyle w:val="TAC"/>
              <w:rPr>
                <w:ins w:id="30025" w:author="BigCREditor-RAN4#104-bis" w:date="2022-10-21T13:43:00Z"/>
              </w:rPr>
            </w:pPr>
            <w:ins w:id="30026"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07110CFD" w14:textId="77777777" w:rsidR="00AF631A" w:rsidRPr="00020619" w:rsidRDefault="00AF631A" w:rsidP="00BB34DD">
            <w:pPr>
              <w:pStyle w:val="TAC"/>
              <w:rPr>
                <w:ins w:id="3002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342BEC20" w14:textId="77777777" w:rsidR="00AF631A" w:rsidRPr="00020619" w:rsidRDefault="00AF631A" w:rsidP="00BB34DD">
            <w:pPr>
              <w:pStyle w:val="TAC"/>
              <w:rPr>
                <w:ins w:id="30028" w:author="BigCREditor-RAN4#104-bis" w:date="2022-10-21T13:43:00Z"/>
              </w:rPr>
            </w:pPr>
            <w:ins w:id="30029" w:author="BigCREditor-RAN4#104-bis" w:date="2022-10-21T13:43:00Z">
              <w:r w:rsidRPr="00020619">
                <w:t>CR.1.1 TDD</w:t>
              </w:r>
            </w:ins>
          </w:p>
        </w:tc>
      </w:tr>
      <w:tr w:rsidR="00AF631A" w:rsidRPr="00020619" w14:paraId="59D4F7A6" w14:textId="77777777" w:rsidTr="00BB34DD">
        <w:trPr>
          <w:trHeight w:val="187"/>
          <w:jc w:val="center"/>
          <w:ins w:id="30030"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04A73BF6" w14:textId="77777777" w:rsidR="00AF631A" w:rsidRPr="00020619" w:rsidRDefault="00AF631A" w:rsidP="00BB34DD">
            <w:pPr>
              <w:pStyle w:val="TAL"/>
              <w:rPr>
                <w:ins w:id="30031"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1EB3FEA5" w14:textId="77777777" w:rsidR="00AF631A" w:rsidRPr="00020619" w:rsidRDefault="00AF631A" w:rsidP="00BB34DD">
            <w:pPr>
              <w:pStyle w:val="TAC"/>
              <w:rPr>
                <w:ins w:id="30032" w:author="BigCREditor-RAN4#104-bis" w:date="2022-10-21T13:43:00Z"/>
              </w:rPr>
            </w:pPr>
            <w:ins w:id="30033"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7A3CD535" w14:textId="77777777" w:rsidR="00AF631A" w:rsidRPr="00020619" w:rsidRDefault="00AF631A" w:rsidP="00BB34DD">
            <w:pPr>
              <w:pStyle w:val="TAC"/>
              <w:rPr>
                <w:ins w:id="30034"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0ACC4738" w14:textId="77777777" w:rsidR="00AF631A" w:rsidRPr="00020619" w:rsidRDefault="00AF631A" w:rsidP="00BB34DD">
            <w:pPr>
              <w:pStyle w:val="TAC"/>
              <w:rPr>
                <w:ins w:id="30035" w:author="BigCREditor-RAN4#104-bis" w:date="2022-10-21T13:43:00Z"/>
              </w:rPr>
            </w:pPr>
            <w:ins w:id="30036" w:author="BigCREditor-RAN4#104-bis" w:date="2022-10-21T13:43:00Z">
              <w:r w:rsidRPr="00020619">
                <w:t>CR.2.1 TDD</w:t>
              </w:r>
            </w:ins>
          </w:p>
        </w:tc>
      </w:tr>
      <w:tr w:rsidR="00AF631A" w:rsidRPr="00020619" w14:paraId="79CCD168" w14:textId="77777777" w:rsidTr="00BB34DD">
        <w:trPr>
          <w:trHeight w:val="187"/>
          <w:jc w:val="center"/>
          <w:ins w:id="30037"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5A2D8002" w14:textId="77777777" w:rsidR="00AF631A" w:rsidRPr="00020619" w:rsidRDefault="00AF631A" w:rsidP="00BB34DD">
            <w:pPr>
              <w:pStyle w:val="TAL"/>
              <w:rPr>
                <w:ins w:id="30038" w:author="BigCREditor-RAN4#104-bis" w:date="2022-10-21T13:43:00Z"/>
              </w:rPr>
            </w:pPr>
            <w:ins w:id="30039" w:author="BigCREditor-RAN4#104-bis" w:date="2022-10-21T13:43:00Z">
              <w:r w:rsidRPr="00020619">
                <w:t>Dedicated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1E94AB5D" w14:textId="77777777" w:rsidR="00AF631A" w:rsidRPr="00020619" w:rsidRDefault="00AF631A" w:rsidP="00BB34DD">
            <w:pPr>
              <w:pStyle w:val="TAC"/>
              <w:rPr>
                <w:ins w:id="30040" w:author="BigCREditor-RAN4#104-bis" w:date="2022-10-21T13:43:00Z"/>
              </w:rPr>
            </w:pPr>
            <w:ins w:id="30041"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487ED212" w14:textId="77777777" w:rsidR="00AF631A" w:rsidRPr="00020619" w:rsidRDefault="00AF631A" w:rsidP="00BB34DD">
            <w:pPr>
              <w:pStyle w:val="TAC"/>
              <w:rPr>
                <w:ins w:id="30042"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44DDAB9" w14:textId="77777777" w:rsidR="00AF631A" w:rsidRPr="00020619" w:rsidRDefault="00AF631A" w:rsidP="00BB34DD">
            <w:pPr>
              <w:pStyle w:val="TAC"/>
              <w:rPr>
                <w:ins w:id="30043" w:author="BigCREditor-RAN4#104-bis" w:date="2022-10-21T13:43:00Z"/>
              </w:rPr>
            </w:pPr>
            <w:ins w:id="30044" w:author="BigCREditor-RAN4#104-bis" w:date="2022-10-21T13:43:00Z">
              <w:r w:rsidRPr="00020619">
                <w:t>CCR.1.1 FDD</w:t>
              </w:r>
            </w:ins>
          </w:p>
        </w:tc>
      </w:tr>
      <w:tr w:rsidR="00AF631A" w:rsidRPr="00020619" w14:paraId="2806609F" w14:textId="77777777" w:rsidTr="00BB34DD">
        <w:trPr>
          <w:trHeight w:val="187"/>
          <w:jc w:val="center"/>
          <w:ins w:id="30045"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418A79B1" w14:textId="77777777" w:rsidR="00AF631A" w:rsidRPr="00020619" w:rsidRDefault="00AF631A" w:rsidP="00BB34DD">
            <w:pPr>
              <w:pStyle w:val="TAL"/>
              <w:rPr>
                <w:ins w:id="30046"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786B5F54" w14:textId="77777777" w:rsidR="00AF631A" w:rsidRPr="00020619" w:rsidRDefault="00AF631A" w:rsidP="00BB34DD">
            <w:pPr>
              <w:pStyle w:val="TAC"/>
              <w:rPr>
                <w:ins w:id="30047" w:author="BigCREditor-RAN4#104-bis" w:date="2022-10-21T13:43:00Z"/>
              </w:rPr>
            </w:pPr>
            <w:ins w:id="30048"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4A350629" w14:textId="77777777" w:rsidR="00AF631A" w:rsidRPr="00020619" w:rsidRDefault="00AF631A" w:rsidP="00BB34DD">
            <w:pPr>
              <w:pStyle w:val="TAC"/>
              <w:rPr>
                <w:ins w:id="30049"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F3A3B6B" w14:textId="77777777" w:rsidR="00AF631A" w:rsidRPr="00020619" w:rsidRDefault="00AF631A" w:rsidP="00BB34DD">
            <w:pPr>
              <w:pStyle w:val="TAC"/>
              <w:rPr>
                <w:ins w:id="30050" w:author="BigCREditor-RAN4#104-bis" w:date="2022-10-21T13:43:00Z"/>
              </w:rPr>
            </w:pPr>
            <w:ins w:id="30051" w:author="BigCREditor-RAN4#104-bis" w:date="2022-10-21T13:43:00Z">
              <w:r w:rsidRPr="00020619">
                <w:t>CCR.1.1 TDD</w:t>
              </w:r>
            </w:ins>
          </w:p>
        </w:tc>
      </w:tr>
      <w:tr w:rsidR="00AF631A" w:rsidRPr="00020619" w14:paraId="23AAF39E" w14:textId="77777777" w:rsidTr="00BB34DD">
        <w:trPr>
          <w:trHeight w:val="187"/>
          <w:jc w:val="center"/>
          <w:ins w:id="30052"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17B58B35" w14:textId="77777777" w:rsidR="00AF631A" w:rsidRPr="00020619" w:rsidRDefault="00AF631A" w:rsidP="00BB34DD">
            <w:pPr>
              <w:pStyle w:val="TAL"/>
              <w:rPr>
                <w:ins w:id="30053"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2AAA22C2" w14:textId="77777777" w:rsidR="00AF631A" w:rsidRPr="00020619" w:rsidRDefault="00AF631A" w:rsidP="00BB34DD">
            <w:pPr>
              <w:pStyle w:val="TAC"/>
              <w:rPr>
                <w:ins w:id="30054" w:author="BigCREditor-RAN4#104-bis" w:date="2022-10-21T13:43:00Z"/>
              </w:rPr>
            </w:pPr>
            <w:ins w:id="30055"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5C043049" w14:textId="77777777" w:rsidR="00AF631A" w:rsidRPr="00020619" w:rsidRDefault="00AF631A" w:rsidP="00BB34DD">
            <w:pPr>
              <w:pStyle w:val="TAC"/>
              <w:rPr>
                <w:ins w:id="30056"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7BD491F" w14:textId="77777777" w:rsidR="00AF631A" w:rsidRPr="00020619" w:rsidRDefault="00AF631A" w:rsidP="00BB34DD">
            <w:pPr>
              <w:pStyle w:val="TAC"/>
              <w:rPr>
                <w:ins w:id="30057" w:author="BigCREditor-RAN4#104-bis" w:date="2022-10-21T13:43:00Z"/>
              </w:rPr>
            </w:pPr>
            <w:ins w:id="30058" w:author="BigCREditor-RAN4#104-bis" w:date="2022-10-21T13:43:00Z">
              <w:r w:rsidRPr="00020619">
                <w:t>CCR.2.1 TDD</w:t>
              </w:r>
            </w:ins>
          </w:p>
        </w:tc>
      </w:tr>
      <w:tr w:rsidR="00AF631A" w:rsidRPr="00020619" w14:paraId="13C2C38D" w14:textId="77777777" w:rsidTr="00BB34DD">
        <w:trPr>
          <w:trHeight w:val="187"/>
          <w:jc w:val="center"/>
          <w:ins w:id="30059"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7050C791" w14:textId="77777777" w:rsidR="00AF631A" w:rsidRPr="00020619" w:rsidRDefault="00AF631A" w:rsidP="00BB34DD">
            <w:pPr>
              <w:pStyle w:val="TAL"/>
              <w:rPr>
                <w:ins w:id="30060" w:author="BigCREditor-RAN4#104-bis" w:date="2022-10-21T13:43:00Z"/>
              </w:rPr>
            </w:pPr>
            <w:ins w:id="30061" w:author="BigCREditor-RAN4#104-bis" w:date="2022-10-21T13:43:00Z">
              <w:r w:rsidRPr="00020619">
                <w:t>SSB configuration</w:t>
              </w:r>
            </w:ins>
          </w:p>
        </w:tc>
        <w:tc>
          <w:tcPr>
            <w:tcW w:w="959" w:type="dxa"/>
            <w:tcBorders>
              <w:top w:val="single" w:sz="4" w:space="0" w:color="auto"/>
              <w:left w:val="single" w:sz="4" w:space="0" w:color="auto"/>
              <w:bottom w:val="single" w:sz="4" w:space="0" w:color="auto"/>
              <w:right w:val="single" w:sz="4" w:space="0" w:color="auto"/>
            </w:tcBorders>
            <w:hideMark/>
          </w:tcPr>
          <w:p w14:paraId="6604F757" w14:textId="77777777" w:rsidR="00AF631A" w:rsidRPr="00020619" w:rsidRDefault="00AF631A" w:rsidP="00BB34DD">
            <w:pPr>
              <w:pStyle w:val="TAC"/>
              <w:rPr>
                <w:ins w:id="30062" w:author="BigCREditor-RAN4#104-bis" w:date="2022-10-21T13:43:00Z"/>
              </w:rPr>
            </w:pPr>
            <w:ins w:id="30063"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6791B392" w14:textId="77777777" w:rsidR="00AF631A" w:rsidRPr="00020619" w:rsidRDefault="00AF631A" w:rsidP="00BB34DD">
            <w:pPr>
              <w:pStyle w:val="TAC"/>
              <w:rPr>
                <w:ins w:id="30064"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5BA2E89D" w14:textId="77777777" w:rsidR="00AF631A" w:rsidRPr="00020619" w:rsidRDefault="00AF631A" w:rsidP="00BB34DD">
            <w:pPr>
              <w:pStyle w:val="TAC"/>
              <w:rPr>
                <w:ins w:id="30065" w:author="BigCREditor-RAN4#104-bis" w:date="2022-10-21T13:43:00Z"/>
              </w:rPr>
            </w:pPr>
            <w:ins w:id="30066" w:author="BigCREditor-RAN4#104-bis" w:date="2022-10-21T13:43:00Z">
              <w:r w:rsidRPr="00020619">
                <w:t>SSB.3 FR1</w:t>
              </w:r>
            </w:ins>
          </w:p>
        </w:tc>
      </w:tr>
      <w:tr w:rsidR="00AF631A" w:rsidRPr="00020619" w14:paraId="730BD712" w14:textId="77777777" w:rsidTr="00BB34DD">
        <w:trPr>
          <w:trHeight w:val="187"/>
          <w:jc w:val="center"/>
          <w:ins w:id="30067"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31D4BD02" w14:textId="77777777" w:rsidR="00AF631A" w:rsidRPr="00020619" w:rsidRDefault="00AF631A" w:rsidP="00BB34DD">
            <w:pPr>
              <w:pStyle w:val="TAL"/>
              <w:rPr>
                <w:ins w:id="30068"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4963C5D3" w14:textId="77777777" w:rsidR="00AF631A" w:rsidRPr="00020619" w:rsidRDefault="00AF631A" w:rsidP="00BB34DD">
            <w:pPr>
              <w:pStyle w:val="TAC"/>
              <w:rPr>
                <w:ins w:id="30069" w:author="BigCREditor-RAN4#104-bis" w:date="2022-10-21T13:43:00Z"/>
              </w:rPr>
            </w:pPr>
            <w:ins w:id="30070"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13A9102A" w14:textId="77777777" w:rsidR="00AF631A" w:rsidRPr="00020619" w:rsidRDefault="00AF631A" w:rsidP="00BB34DD">
            <w:pPr>
              <w:pStyle w:val="TAC"/>
              <w:rPr>
                <w:ins w:id="30071"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57DDCCEF" w14:textId="77777777" w:rsidR="00AF631A" w:rsidRPr="00020619" w:rsidRDefault="00AF631A" w:rsidP="00BB34DD">
            <w:pPr>
              <w:pStyle w:val="TAC"/>
              <w:rPr>
                <w:ins w:id="30072" w:author="BigCREditor-RAN4#104-bis" w:date="2022-10-21T13:43:00Z"/>
              </w:rPr>
            </w:pPr>
            <w:ins w:id="30073" w:author="BigCREditor-RAN4#104-bis" w:date="2022-10-21T13:43:00Z">
              <w:r w:rsidRPr="00020619">
                <w:t>SSB.3 FR1</w:t>
              </w:r>
            </w:ins>
          </w:p>
        </w:tc>
      </w:tr>
      <w:tr w:rsidR="00AF631A" w:rsidRPr="00020619" w14:paraId="297B451A" w14:textId="77777777" w:rsidTr="00BB34DD">
        <w:trPr>
          <w:trHeight w:val="187"/>
          <w:jc w:val="center"/>
          <w:ins w:id="30074"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2846BD1C" w14:textId="77777777" w:rsidR="00AF631A" w:rsidRPr="00020619" w:rsidRDefault="00AF631A" w:rsidP="00BB34DD">
            <w:pPr>
              <w:pStyle w:val="TAL"/>
              <w:rPr>
                <w:ins w:id="30075"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3CD1A07B" w14:textId="77777777" w:rsidR="00AF631A" w:rsidRPr="00020619" w:rsidRDefault="00AF631A" w:rsidP="00BB34DD">
            <w:pPr>
              <w:pStyle w:val="TAC"/>
              <w:rPr>
                <w:ins w:id="30076" w:author="BigCREditor-RAN4#104-bis" w:date="2022-10-21T13:43:00Z"/>
              </w:rPr>
            </w:pPr>
            <w:ins w:id="30077"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51066932" w14:textId="77777777" w:rsidR="00AF631A" w:rsidRPr="00020619" w:rsidRDefault="00AF631A" w:rsidP="00BB34DD">
            <w:pPr>
              <w:pStyle w:val="TAC"/>
              <w:rPr>
                <w:ins w:id="3007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7DFE8D2F" w14:textId="77777777" w:rsidR="00AF631A" w:rsidRPr="00020619" w:rsidRDefault="00AF631A" w:rsidP="00BB34DD">
            <w:pPr>
              <w:pStyle w:val="TAC"/>
              <w:rPr>
                <w:ins w:id="30079" w:author="BigCREditor-RAN4#104-bis" w:date="2022-10-21T13:43:00Z"/>
              </w:rPr>
            </w:pPr>
            <w:ins w:id="30080" w:author="BigCREditor-RAN4#104-bis" w:date="2022-10-21T13:43:00Z">
              <w:r w:rsidRPr="00020619">
                <w:t>SSB.1 Redcap FR1</w:t>
              </w:r>
            </w:ins>
          </w:p>
        </w:tc>
      </w:tr>
      <w:tr w:rsidR="00AF631A" w:rsidRPr="00020619" w14:paraId="40169119" w14:textId="77777777" w:rsidTr="00BB34DD">
        <w:trPr>
          <w:trHeight w:val="187"/>
          <w:jc w:val="center"/>
          <w:ins w:id="30081"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7916C830" w14:textId="77777777" w:rsidR="00AF631A" w:rsidRPr="00020619" w:rsidRDefault="00AF631A" w:rsidP="00BB34DD">
            <w:pPr>
              <w:pStyle w:val="TAL"/>
              <w:rPr>
                <w:ins w:id="30082" w:author="BigCREditor-RAN4#104-bis" w:date="2022-10-21T13:43:00Z"/>
              </w:rPr>
            </w:pPr>
            <w:ins w:id="30083" w:author="BigCREditor-RAN4#104-bis" w:date="2022-10-21T13:43:00Z">
              <w:r w:rsidRPr="00020619">
                <w:t>CSI-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7A0AE028" w14:textId="77777777" w:rsidR="00AF631A" w:rsidRPr="00020619" w:rsidRDefault="00AF631A" w:rsidP="00BB34DD">
            <w:pPr>
              <w:pStyle w:val="TAC"/>
              <w:rPr>
                <w:ins w:id="30084" w:author="BigCREditor-RAN4#104-bis" w:date="2022-10-21T13:43:00Z"/>
              </w:rPr>
            </w:pPr>
            <w:ins w:id="30085"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0E464F27" w14:textId="77777777" w:rsidR="00AF631A" w:rsidRPr="00020619" w:rsidRDefault="00AF631A" w:rsidP="00BB34DD">
            <w:pPr>
              <w:pStyle w:val="TAC"/>
              <w:rPr>
                <w:ins w:id="30086"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A573EF2" w14:textId="77777777" w:rsidR="00AF631A" w:rsidRPr="00020619" w:rsidRDefault="00AF631A" w:rsidP="00BB34DD">
            <w:pPr>
              <w:pStyle w:val="TAC"/>
              <w:rPr>
                <w:ins w:id="30087" w:author="BigCREditor-RAN4#104-bis" w:date="2022-10-21T13:43:00Z"/>
              </w:rPr>
            </w:pPr>
            <w:ins w:id="30088" w:author="BigCREditor-RAN4#104-bis" w:date="2022-10-21T13:43:00Z">
              <w:r w:rsidRPr="00020619">
                <w:rPr>
                  <w:rFonts w:cs="Arial"/>
                  <w:lang w:val="en-US"/>
                </w:rPr>
                <w:t>CSI-RS 1.3 FDD</w:t>
              </w:r>
            </w:ins>
          </w:p>
        </w:tc>
      </w:tr>
      <w:tr w:rsidR="00AF631A" w:rsidRPr="00020619" w14:paraId="354A36FA" w14:textId="77777777" w:rsidTr="00BB34DD">
        <w:trPr>
          <w:trHeight w:val="187"/>
          <w:jc w:val="center"/>
          <w:ins w:id="30089"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3CC934FD" w14:textId="77777777" w:rsidR="00AF631A" w:rsidRPr="00020619" w:rsidRDefault="00AF631A" w:rsidP="00BB34DD">
            <w:pPr>
              <w:pStyle w:val="TAL"/>
              <w:rPr>
                <w:ins w:id="30090"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0E029DA3" w14:textId="77777777" w:rsidR="00AF631A" w:rsidRPr="00020619" w:rsidRDefault="00AF631A" w:rsidP="00BB34DD">
            <w:pPr>
              <w:pStyle w:val="TAC"/>
              <w:rPr>
                <w:ins w:id="30091" w:author="BigCREditor-RAN4#104-bis" w:date="2022-10-21T13:43:00Z"/>
              </w:rPr>
            </w:pPr>
            <w:ins w:id="30092" w:author="BigCREditor-RAN4#104-bis" w:date="2022-10-21T13:43:00Z">
              <w:r w:rsidRPr="00020619">
                <w:t>2</w:t>
              </w:r>
            </w:ins>
          </w:p>
        </w:tc>
        <w:tc>
          <w:tcPr>
            <w:tcW w:w="937" w:type="dxa"/>
            <w:tcBorders>
              <w:top w:val="nil"/>
              <w:left w:val="single" w:sz="4" w:space="0" w:color="auto"/>
              <w:bottom w:val="nil"/>
              <w:right w:val="single" w:sz="4" w:space="0" w:color="auto"/>
            </w:tcBorders>
            <w:shd w:val="clear" w:color="auto" w:fill="auto"/>
            <w:hideMark/>
          </w:tcPr>
          <w:p w14:paraId="156633E2" w14:textId="77777777" w:rsidR="00AF631A" w:rsidRPr="00020619" w:rsidRDefault="00AF631A" w:rsidP="00BB34DD">
            <w:pPr>
              <w:pStyle w:val="TAC"/>
              <w:rPr>
                <w:ins w:id="30093"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E12B63" w14:textId="77777777" w:rsidR="00AF631A" w:rsidRPr="00020619" w:rsidRDefault="00AF631A" w:rsidP="00BB34DD">
            <w:pPr>
              <w:pStyle w:val="TAC"/>
              <w:rPr>
                <w:ins w:id="30094" w:author="BigCREditor-RAN4#104-bis" w:date="2022-10-21T13:43:00Z"/>
              </w:rPr>
            </w:pPr>
            <w:ins w:id="30095" w:author="BigCREditor-RAN4#104-bis" w:date="2022-10-21T13:43:00Z">
              <w:r w:rsidRPr="00020619">
                <w:rPr>
                  <w:rFonts w:cs="Arial"/>
                  <w:lang w:val="en-US"/>
                </w:rPr>
                <w:t>CSI-RS 1.3 TDD</w:t>
              </w:r>
            </w:ins>
          </w:p>
        </w:tc>
      </w:tr>
      <w:tr w:rsidR="00AF631A" w:rsidRPr="00020619" w14:paraId="22497F83" w14:textId="77777777" w:rsidTr="00BB34DD">
        <w:trPr>
          <w:trHeight w:val="187"/>
          <w:jc w:val="center"/>
          <w:ins w:id="30096"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7B2BEFA1" w14:textId="77777777" w:rsidR="00AF631A" w:rsidRPr="00020619" w:rsidRDefault="00AF631A" w:rsidP="00BB34DD">
            <w:pPr>
              <w:pStyle w:val="TAL"/>
              <w:rPr>
                <w:ins w:id="30097"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5F94F962" w14:textId="77777777" w:rsidR="00AF631A" w:rsidRPr="00020619" w:rsidRDefault="00AF631A" w:rsidP="00BB34DD">
            <w:pPr>
              <w:pStyle w:val="TAC"/>
              <w:rPr>
                <w:ins w:id="30098" w:author="BigCREditor-RAN4#104-bis" w:date="2022-10-21T13:43:00Z"/>
              </w:rPr>
            </w:pPr>
            <w:ins w:id="30099" w:author="BigCREditor-RAN4#104-bis" w:date="2022-10-21T13:43:00Z">
              <w:r w:rsidRPr="00020619">
                <w:t>3</w:t>
              </w:r>
            </w:ins>
          </w:p>
        </w:tc>
        <w:tc>
          <w:tcPr>
            <w:tcW w:w="937" w:type="dxa"/>
            <w:tcBorders>
              <w:top w:val="nil"/>
              <w:left w:val="single" w:sz="4" w:space="0" w:color="auto"/>
              <w:bottom w:val="single" w:sz="4" w:space="0" w:color="auto"/>
              <w:right w:val="single" w:sz="4" w:space="0" w:color="auto"/>
            </w:tcBorders>
            <w:shd w:val="clear" w:color="auto" w:fill="auto"/>
            <w:hideMark/>
          </w:tcPr>
          <w:p w14:paraId="71301537" w14:textId="77777777" w:rsidR="00AF631A" w:rsidRPr="00020619" w:rsidRDefault="00AF631A" w:rsidP="00BB34DD">
            <w:pPr>
              <w:pStyle w:val="TAC"/>
              <w:rPr>
                <w:ins w:id="30100"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5CAADF68" w14:textId="77777777" w:rsidR="00AF631A" w:rsidRPr="00020619" w:rsidRDefault="00AF631A" w:rsidP="00BB34DD">
            <w:pPr>
              <w:pStyle w:val="TAC"/>
              <w:rPr>
                <w:ins w:id="30101" w:author="BigCREditor-RAN4#104-bis" w:date="2022-10-21T13:43:00Z"/>
              </w:rPr>
            </w:pPr>
            <w:ins w:id="30102" w:author="BigCREditor-RAN4#104-bis" w:date="2022-10-21T13:43:00Z">
              <w:r w:rsidRPr="00020619">
                <w:rPr>
                  <w:rFonts w:cs="Arial"/>
                  <w:lang w:val="en-US"/>
                </w:rPr>
                <w:t>CSI-RS 2.3 TDD</w:t>
              </w:r>
            </w:ins>
          </w:p>
        </w:tc>
      </w:tr>
      <w:tr w:rsidR="00AF631A" w:rsidRPr="00020619" w14:paraId="65953400" w14:textId="77777777" w:rsidTr="00BB34DD">
        <w:trPr>
          <w:trHeight w:val="187"/>
          <w:jc w:val="center"/>
          <w:ins w:id="30103"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78AD7930" w14:textId="77777777" w:rsidR="00AF631A" w:rsidRPr="00020619" w:rsidRDefault="00AF631A" w:rsidP="00BB34DD">
            <w:pPr>
              <w:pStyle w:val="TAL"/>
              <w:rPr>
                <w:ins w:id="30104" w:author="BigCREditor-RAN4#104-bis" w:date="2022-10-21T13:43:00Z"/>
              </w:rPr>
            </w:pPr>
            <w:ins w:id="30105" w:author="BigCREditor-RAN4#104-bis" w:date="2022-10-21T13:43:00Z">
              <w:r w:rsidRPr="00020619">
                <w:t>OCNG Patterns</w:t>
              </w:r>
            </w:ins>
          </w:p>
        </w:tc>
        <w:tc>
          <w:tcPr>
            <w:tcW w:w="959" w:type="dxa"/>
            <w:tcBorders>
              <w:top w:val="single" w:sz="4" w:space="0" w:color="auto"/>
              <w:left w:val="single" w:sz="4" w:space="0" w:color="auto"/>
              <w:bottom w:val="single" w:sz="4" w:space="0" w:color="auto"/>
              <w:right w:val="single" w:sz="4" w:space="0" w:color="auto"/>
            </w:tcBorders>
            <w:hideMark/>
          </w:tcPr>
          <w:p w14:paraId="320F13E9" w14:textId="77777777" w:rsidR="00AF631A" w:rsidRPr="00020619" w:rsidRDefault="00AF631A" w:rsidP="00BB34DD">
            <w:pPr>
              <w:pStyle w:val="TAC"/>
              <w:rPr>
                <w:ins w:id="30106" w:author="BigCREditor-RAN4#104-bis" w:date="2022-10-21T13:43:00Z"/>
              </w:rPr>
            </w:pPr>
            <w:ins w:id="30107"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77B93A9" w14:textId="77777777" w:rsidR="00AF631A" w:rsidRPr="00020619" w:rsidRDefault="00AF631A" w:rsidP="00BB34DD">
            <w:pPr>
              <w:pStyle w:val="TAC"/>
              <w:rPr>
                <w:ins w:id="3010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2ADC6ED9" w14:textId="77777777" w:rsidR="00AF631A" w:rsidRPr="00020619" w:rsidRDefault="00AF631A" w:rsidP="00BB34DD">
            <w:pPr>
              <w:pStyle w:val="TAC"/>
              <w:rPr>
                <w:ins w:id="30109" w:author="BigCREditor-RAN4#104-bis" w:date="2022-10-21T13:43:00Z"/>
              </w:rPr>
            </w:pPr>
            <w:ins w:id="30110" w:author="BigCREditor-RAN4#104-bis" w:date="2022-10-21T13:43:00Z">
              <w:r w:rsidRPr="00020619">
                <w:t>OP.1</w:t>
              </w:r>
            </w:ins>
          </w:p>
        </w:tc>
      </w:tr>
      <w:tr w:rsidR="00AF631A" w:rsidRPr="00020619" w14:paraId="7D87B507" w14:textId="77777777" w:rsidTr="00BB34DD">
        <w:trPr>
          <w:trHeight w:val="187"/>
          <w:jc w:val="center"/>
          <w:ins w:id="30111"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27F8D48B" w14:textId="77777777" w:rsidR="00AF631A" w:rsidRPr="00020619" w:rsidRDefault="00AF631A" w:rsidP="00BB34DD">
            <w:pPr>
              <w:pStyle w:val="TAL"/>
              <w:rPr>
                <w:ins w:id="30112" w:author="BigCREditor-RAN4#104-bis" w:date="2022-10-21T13:43:00Z"/>
              </w:rPr>
            </w:pPr>
            <w:ins w:id="30113" w:author="BigCREditor-RAN4#104-bis" w:date="2022-10-21T13:43:00Z">
              <w:r w:rsidRPr="00020619">
                <w:rPr>
                  <w:rFonts w:eastAsia="Calibri"/>
                  <w:szCs w:val="18"/>
                </w:rPr>
                <w:t>T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0FFEAB98" w14:textId="77777777" w:rsidR="00AF631A" w:rsidRPr="00020619" w:rsidRDefault="00AF631A" w:rsidP="00BB34DD">
            <w:pPr>
              <w:pStyle w:val="TAC"/>
              <w:rPr>
                <w:ins w:id="30114" w:author="BigCREditor-RAN4#104-bis" w:date="2022-10-21T13:43:00Z"/>
              </w:rPr>
            </w:pPr>
            <w:ins w:id="30115" w:author="BigCREditor-RAN4#104-bis" w:date="2022-10-21T13:43:00Z">
              <w:r w:rsidRPr="00020619">
                <w:rPr>
                  <w:rFonts w:eastAsia="Calibri"/>
                  <w:szCs w:val="18"/>
                </w:rPr>
                <w:t>1</w:t>
              </w:r>
            </w:ins>
          </w:p>
        </w:tc>
        <w:tc>
          <w:tcPr>
            <w:tcW w:w="937" w:type="dxa"/>
            <w:tcBorders>
              <w:top w:val="single" w:sz="4" w:space="0" w:color="auto"/>
              <w:left w:val="single" w:sz="4" w:space="0" w:color="auto"/>
              <w:bottom w:val="single" w:sz="4" w:space="0" w:color="auto"/>
              <w:right w:val="single" w:sz="4" w:space="0" w:color="auto"/>
            </w:tcBorders>
          </w:tcPr>
          <w:p w14:paraId="3809AA8E" w14:textId="77777777" w:rsidR="00AF631A" w:rsidRPr="00020619" w:rsidRDefault="00AF631A" w:rsidP="00BB34DD">
            <w:pPr>
              <w:pStyle w:val="TAC"/>
              <w:rPr>
                <w:ins w:id="30116"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5E0D63C" w14:textId="77777777" w:rsidR="00AF631A" w:rsidRPr="00020619" w:rsidRDefault="00AF631A" w:rsidP="00BB34DD">
            <w:pPr>
              <w:pStyle w:val="TAC"/>
              <w:rPr>
                <w:ins w:id="30117" w:author="BigCREditor-RAN4#104-bis" w:date="2022-10-21T13:43:00Z"/>
              </w:rPr>
            </w:pPr>
            <w:ins w:id="30118" w:author="BigCREditor-RAN4#104-bis" w:date="2022-10-21T13:43:00Z">
              <w:r w:rsidRPr="00020619">
                <w:rPr>
                  <w:rFonts w:eastAsia="Calibri"/>
                  <w:snapToGrid w:val="0"/>
                  <w:szCs w:val="18"/>
                </w:rPr>
                <w:t>TRS.1.1 FDD</w:t>
              </w:r>
            </w:ins>
          </w:p>
        </w:tc>
      </w:tr>
      <w:tr w:rsidR="00AF631A" w:rsidRPr="00020619" w14:paraId="403B02E9" w14:textId="77777777" w:rsidTr="00BB34DD">
        <w:trPr>
          <w:trHeight w:val="187"/>
          <w:jc w:val="center"/>
          <w:ins w:id="30119" w:author="BigCREditor-RAN4#104-bis" w:date="2022-10-21T13:43:00Z"/>
        </w:trPr>
        <w:tc>
          <w:tcPr>
            <w:tcW w:w="3304" w:type="dxa"/>
            <w:tcBorders>
              <w:top w:val="nil"/>
              <w:left w:val="single" w:sz="4" w:space="0" w:color="auto"/>
              <w:bottom w:val="nil"/>
              <w:right w:val="single" w:sz="4" w:space="0" w:color="auto"/>
            </w:tcBorders>
            <w:shd w:val="clear" w:color="auto" w:fill="auto"/>
            <w:hideMark/>
          </w:tcPr>
          <w:p w14:paraId="5A38C9B3" w14:textId="77777777" w:rsidR="00AF631A" w:rsidRPr="00020619" w:rsidRDefault="00AF631A" w:rsidP="00BB34DD">
            <w:pPr>
              <w:pStyle w:val="TAL"/>
              <w:rPr>
                <w:ins w:id="30120"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4F9EB11E" w14:textId="77777777" w:rsidR="00AF631A" w:rsidRPr="00020619" w:rsidRDefault="00AF631A" w:rsidP="00BB34DD">
            <w:pPr>
              <w:pStyle w:val="TAC"/>
              <w:rPr>
                <w:ins w:id="30121" w:author="BigCREditor-RAN4#104-bis" w:date="2022-10-21T13:43:00Z"/>
              </w:rPr>
            </w:pPr>
            <w:ins w:id="30122" w:author="BigCREditor-RAN4#104-bis" w:date="2022-10-21T13:43:00Z">
              <w:r w:rsidRPr="00020619">
                <w:rPr>
                  <w:rFonts w:eastAsia="Calibri"/>
                  <w:szCs w:val="18"/>
                </w:rPr>
                <w:t>2</w:t>
              </w:r>
            </w:ins>
          </w:p>
        </w:tc>
        <w:tc>
          <w:tcPr>
            <w:tcW w:w="937" w:type="dxa"/>
            <w:tcBorders>
              <w:top w:val="single" w:sz="4" w:space="0" w:color="auto"/>
              <w:left w:val="single" w:sz="4" w:space="0" w:color="auto"/>
              <w:bottom w:val="single" w:sz="4" w:space="0" w:color="auto"/>
              <w:right w:val="single" w:sz="4" w:space="0" w:color="auto"/>
            </w:tcBorders>
          </w:tcPr>
          <w:p w14:paraId="15FDA49E" w14:textId="77777777" w:rsidR="00AF631A" w:rsidRPr="00020619" w:rsidRDefault="00AF631A" w:rsidP="00BB34DD">
            <w:pPr>
              <w:pStyle w:val="TAC"/>
              <w:rPr>
                <w:ins w:id="30123"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3EA0F746" w14:textId="77777777" w:rsidR="00AF631A" w:rsidRPr="00020619" w:rsidRDefault="00AF631A" w:rsidP="00BB34DD">
            <w:pPr>
              <w:pStyle w:val="TAC"/>
              <w:rPr>
                <w:ins w:id="30124" w:author="BigCREditor-RAN4#104-bis" w:date="2022-10-21T13:43:00Z"/>
              </w:rPr>
            </w:pPr>
            <w:ins w:id="30125" w:author="BigCREditor-RAN4#104-bis" w:date="2022-10-21T13:43:00Z">
              <w:r w:rsidRPr="00020619">
                <w:rPr>
                  <w:rFonts w:eastAsia="Calibri"/>
                  <w:snapToGrid w:val="0"/>
                  <w:szCs w:val="18"/>
                </w:rPr>
                <w:t>TRS.1.1 TDD</w:t>
              </w:r>
            </w:ins>
          </w:p>
        </w:tc>
      </w:tr>
      <w:tr w:rsidR="00AF631A" w:rsidRPr="00020619" w14:paraId="2B78F711" w14:textId="77777777" w:rsidTr="00BB34DD">
        <w:trPr>
          <w:trHeight w:val="187"/>
          <w:jc w:val="center"/>
          <w:ins w:id="30126"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32EB6D40" w14:textId="77777777" w:rsidR="00AF631A" w:rsidRPr="00020619" w:rsidRDefault="00AF631A" w:rsidP="00BB34DD">
            <w:pPr>
              <w:pStyle w:val="TAL"/>
              <w:rPr>
                <w:ins w:id="30127"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hideMark/>
          </w:tcPr>
          <w:p w14:paraId="0CCB0A78" w14:textId="77777777" w:rsidR="00AF631A" w:rsidRPr="00020619" w:rsidRDefault="00AF631A" w:rsidP="00BB34DD">
            <w:pPr>
              <w:pStyle w:val="TAC"/>
              <w:rPr>
                <w:ins w:id="30128" w:author="BigCREditor-RAN4#104-bis" w:date="2022-10-21T13:43:00Z"/>
              </w:rPr>
            </w:pPr>
            <w:ins w:id="30129" w:author="BigCREditor-RAN4#104-bis" w:date="2022-10-21T13:43:00Z">
              <w:r w:rsidRPr="00020619">
                <w:rPr>
                  <w:rFonts w:eastAsia="Calibri"/>
                  <w:szCs w:val="18"/>
                </w:rPr>
                <w:t>3</w:t>
              </w:r>
            </w:ins>
          </w:p>
        </w:tc>
        <w:tc>
          <w:tcPr>
            <w:tcW w:w="937" w:type="dxa"/>
            <w:tcBorders>
              <w:top w:val="single" w:sz="4" w:space="0" w:color="auto"/>
              <w:left w:val="single" w:sz="4" w:space="0" w:color="auto"/>
              <w:bottom w:val="single" w:sz="4" w:space="0" w:color="auto"/>
              <w:right w:val="single" w:sz="4" w:space="0" w:color="auto"/>
            </w:tcBorders>
          </w:tcPr>
          <w:p w14:paraId="645D4561" w14:textId="77777777" w:rsidR="00AF631A" w:rsidRPr="00020619" w:rsidRDefault="00AF631A" w:rsidP="00BB34DD">
            <w:pPr>
              <w:pStyle w:val="TAC"/>
              <w:rPr>
                <w:ins w:id="30130"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93B8562" w14:textId="77777777" w:rsidR="00AF631A" w:rsidRPr="00020619" w:rsidRDefault="00AF631A" w:rsidP="00BB34DD">
            <w:pPr>
              <w:pStyle w:val="TAC"/>
              <w:rPr>
                <w:ins w:id="30131" w:author="BigCREditor-RAN4#104-bis" w:date="2022-10-21T13:43:00Z"/>
              </w:rPr>
            </w:pPr>
            <w:ins w:id="30132" w:author="BigCREditor-RAN4#104-bis" w:date="2022-10-21T13:43:00Z">
              <w:r w:rsidRPr="00020619">
                <w:rPr>
                  <w:rFonts w:eastAsia="Calibri"/>
                  <w:snapToGrid w:val="0"/>
                  <w:szCs w:val="18"/>
                </w:rPr>
                <w:t>TRS.1.2 TDD</w:t>
              </w:r>
            </w:ins>
          </w:p>
        </w:tc>
      </w:tr>
      <w:tr w:rsidR="00AF631A" w:rsidRPr="00020619" w14:paraId="2A54BC11" w14:textId="77777777" w:rsidTr="00BB34DD">
        <w:trPr>
          <w:trHeight w:val="187"/>
          <w:jc w:val="center"/>
          <w:ins w:id="30133"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5AAB0152" w14:textId="77777777" w:rsidR="00AF631A" w:rsidRPr="00020619" w:rsidRDefault="00AF631A" w:rsidP="00BB34DD">
            <w:pPr>
              <w:pStyle w:val="TAL"/>
              <w:rPr>
                <w:ins w:id="30134" w:author="BigCREditor-RAN4#104-bis" w:date="2022-10-21T13:43:00Z"/>
              </w:rPr>
            </w:pPr>
            <w:ins w:id="30135" w:author="BigCREditor-RAN4#104-bis" w:date="2022-10-21T13:43:00Z">
              <w:r w:rsidRPr="00020619">
                <w:t>Initial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6D5E7ED4" w14:textId="77777777" w:rsidR="00AF631A" w:rsidRPr="00020619" w:rsidRDefault="00AF631A" w:rsidP="00BB34DD">
            <w:pPr>
              <w:pStyle w:val="TAC"/>
              <w:rPr>
                <w:ins w:id="30136" w:author="BigCREditor-RAN4#104-bis" w:date="2022-10-21T13:43:00Z"/>
              </w:rPr>
            </w:pPr>
            <w:ins w:id="30137"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D347543" w14:textId="77777777" w:rsidR="00AF631A" w:rsidRPr="00020619" w:rsidRDefault="00AF631A" w:rsidP="00BB34DD">
            <w:pPr>
              <w:pStyle w:val="TAC"/>
              <w:rPr>
                <w:ins w:id="3013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40837B0F" w14:textId="77777777" w:rsidR="00AF631A" w:rsidRPr="00020619" w:rsidRDefault="00AF631A" w:rsidP="00BB34DD">
            <w:pPr>
              <w:pStyle w:val="TAC"/>
              <w:rPr>
                <w:ins w:id="30139" w:author="BigCREditor-RAN4#104-bis" w:date="2022-10-21T13:43:00Z"/>
              </w:rPr>
            </w:pPr>
            <w:ins w:id="30140" w:author="BigCREditor-RAN4#104-bis" w:date="2022-10-21T13:43:00Z">
              <w:r w:rsidRPr="00020619">
                <w:t>DLBWP.0.1</w:t>
              </w:r>
            </w:ins>
          </w:p>
          <w:p w14:paraId="0F14C19F" w14:textId="77777777" w:rsidR="00AF631A" w:rsidRPr="00020619" w:rsidRDefault="00AF631A" w:rsidP="00BB34DD">
            <w:pPr>
              <w:pStyle w:val="TAC"/>
              <w:rPr>
                <w:ins w:id="30141" w:author="BigCREditor-RAN4#104-bis" w:date="2022-10-21T13:43:00Z"/>
              </w:rPr>
            </w:pPr>
            <w:ins w:id="30142" w:author="BigCREditor-RAN4#104-bis" w:date="2022-10-21T13:43:00Z">
              <w:r w:rsidRPr="00020619">
                <w:t>ULBWP.0.1</w:t>
              </w:r>
            </w:ins>
          </w:p>
        </w:tc>
      </w:tr>
      <w:tr w:rsidR="00AF631A" w:rsidRPr="00020619" w14:paraId="67005351" w14:textId="77777777" w:rsidTr="00BB34DD">
        <w:trPr>
          <w:trHeight w:val="187"/>
          <w:jc w:val="center"/>
          <w:ins w:id="30143"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0FBFA0B6" w14:textId="77777777" w:rsidR="00AF631A" w:rsidRPr="00020619" w:rsidRDefault="00AF631A" w:rsidP="00BB34DD">
            <w:pPr>
              <w:pStyle w:val="TAL"/>
              <w:rPr>
                <w:ins w:id="30144" w:author="BigCREditor-RAN4#104-bis" w:date="2022-10-21T13:43:00Z"/>
              </w:rPr>
            </w:pPr>
            <w:ins w:id="30145" w:author="BigCREditor-RAN4#104-bis" w:date="2022-10-21T13:43:00Z">
              <w:r w:rsidRPr="00020619">
                <w:t>Dedicated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45851300" w14:textId="77777777" w:rsidR="00AF631A" w:rsidRPr="00020619" w:rsidRDefault="00AF631A" w:rsidP="00BB34DD">
            <w:pPr>
              <w:pStyle w:val="TAC"/>
              <w:rPr>
                <w:ins w:id="30146" w:author="BigCREditor-RAN4#104-bis" w:date="2022-10-21T13:43:00Z"/>
              </w:rPr>
            </w:pPr>
            <w:ins w:id="30147"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D36B946" w14:textId="77777777" w:rsidR="00AF631A" w:rsidRPr="00020619" w:rsidRDefault="00AF631A" w:rsidP="00BB34DD">
            <w:pPr>
              <w:pStyle w:val="TAC"/>
              <w:rPr>
                <w:ins w:id="30148"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576E76D7" w14:textId="77777777" w:rsidR="00AF631A" w:rsidRPr="00020619" w:rsidRDefault="00AF631A" w:rsidP="00BB34DD">
            <w:pPr>
              <w:pStyle w:val="TAC"/>
              <w:rPr>
                <w:ins w:id="30149" w:author="BigCREditor-RAN4#104-bis" w:date="2022-10-21T13:43:00Z"/>
              </w:rPr>
            </w:pPr>
            <w:ins w:id="30150" w:author="BigCREditor-RAN4#104-bis" w:date="2022-10-21T13:43:00Z">
              <w:r w:rsidRPr="00020619">
                <w:t>DLBWP.1.1</w:t>
              </w:r>
            </w:ins>
          </w:p>
          <w:p w14:paraId="43D1E9BA" w14:textId="77777777" w:rsidR="00AF631A" w:rsidRPr="00020619" w:rsidRDefault="00AF631A" w:rsidP="00BB34DD">
            <w:pPr>
              <w:pStyle w:val="TAC"/>
              <w:rPr>
                <w:ins w:id="30151" w:author="BigCREditor-RAN4#104-bis" w:date="2022-10-21T13:43:00Z"/>
              </w:rPr>
            </w:pPr>
            <w:ins w:id="30152" w:author="BigCREditor-RAN4#104-bis" w:date="2022-10-21T13:43:00Z">
              <w:r w:rsidRPr="00020619">
                <w:t>ULBWP.1.1</w:t>
              </w:r>
            </w:ins>
          </w:p>
        </w:tc>
      </w:tr>
      <w:tr w:rsidR="00AF631A" w:rsidRPr="00020619" w14:paraId="7747CA21" w14:textId="77777777" w:rsidTr="00BB34DD">
        <w:trPr>
          <w:trHeight w:val="68"/>
          <w:jc w:val="center"/>
          <w:ins w:id="30153" w:author="BigCREditor-RAN4#104-bis" w:date="2022-10-21T13:43:00Z"/>
        </w:trPr>
        <w:tc>
          <w:tcPr>
            <w:tcW w:w="3304" w:type="dxa"/>
            <w:vMerge w:val="restart"/>
            <w:tcBorders>
              <w:top w:val="single" w:sz="4" w:space="0" w:color="auto"/>
              <w:left w:val="single" w:sz="4" w:space="0" w:color="auto"/>
              <w:right w:val="single" w:sz="4" w:space="0" w:color="auto"/>
            </w:tcBorders>
            <w:hideMark/>
          </w:tcPr>
          <w:p w14:paraId="128946F6" w14:textId="77777777" w:rsidR="00AF631A" w:rsidRPr="00020619" w:rsidRDefault="00AF631A" w:rsidP="00BB34DD">
            <w:pPr>
              <w:pStyle w:val="TAL"/>
              <w:rPr>
                <w:ins w:id="30154" w:author="BigCREditor-RAN4#104-bis" w:date="2022-10-21T13:43:00Z"/>
              </w:rPr>
            </w:pPr>
            <w:ins w:id="30155" w:author="BigCREditor-RAN4#104-bis" w:date="2022-10-21T13:43:00Z">
              <w:r w:rsidRPr="00020619">
                <w:t>SMTC configuration</w:t>
              </w:r>
            </w:ins>
          </w:p>
        </w:tc>
        <w:tc>
          <w:tcPr>
            <w:tcW w:w="959" w:type="dxa"/>
            <w:tcBorders>
              <w:top w:val="single" w:sz="4" w:space="0" w:color="auto"/>
              <w:left w:val="single" w:sz="4" w:space="0" w:color="auto"/>
              <w:bottom w:val="single" w:sz="4" w:space="0" w:color="auto"/>
              <w:right w:val="single" w:sz="4" w:space="0" w:color="auto"/>
            </w:tcBorders>
            <w:hideMark/>
          </w:tcPr>
          <w:p w14:paraId="3773FA7F" w14:textId="77777777" w:rsidR="00AF631A" w:rsidRPr="00020619" w:rsidRDefault="00AF631A" w:rsidP="00BB34DD">
            <w:pPr>
              <w:pStyle w:val="TAC"/>
              <w:rPr>
                <w:ins w:id="30156" w:author="BigCREditor-RAN4#104-bis" w:date="2022-10-21T13:43:00Z"/>
              </w:rPr>
            </w:pPr>
            <w:ins w:id="30157" w:author="BigCREditor-RAN4#104-bis" w:date="2022-10-21T13:43:00Z">
              <w:r w:rsidRPr="00020619">
                <w:t>1,2,4</w:t>
              </w:r>
            </w:ins>
          </w:p>
        </w:tc>
        <w:tc>
          <w:tcPr>
            <w:tcW w:w="937" w:type="dxa"/>
            <w:vMerge w:val="restart"/>
            <w:tcBorders>
              <w:top w:val="single" w:sz="4" w:space="0" w:color="auto"/>
              <w:left w:val="single" w:sz="4" w:space="0" w:color="auto"/>
              <w:right w:val="single" w:sz="4" w:space="0" w:color="auto"/>
            </w:tcBorders>
          </w:tcPr>
          <w:p w14:paraId="775DBDA3" w14:textId="77777777" w:rsidR="00AF631A" w:rsidRPr="00020619" w:rsidRDefault="00AF631A" w:rsidP="00BB34DD">
            <w:pPr>
              <w:pStyle w:val="TAC"/>
              <w:rPr>
                <w:ins w:id="30158" w:author="BigCREditor-RAN4#104-bis" w:date="2022-10-21T13:43:00Z"/>
              </w:rPr>
            </w:pPr>
          </w:p>
        </w:tc>
        <w:tc>
          <w:tcPr>
            <w:tcW w:w="2074" w:type="dxa"/>
            <w:tcBorders>
              <w:top w:val="single" w:sz="4" w:space="0" w:color="auto"/>
              <w:left w:val="single" w:sz="4" w:space="0" w:color="auto"/>
              <w:right w:val="single" w:sz="4" w:space="0" w:color="auto"/>
            </w:tcBorders>
            <w:hideMark/>
          </w:tcPr>
          <w:p w14:paraId="62411ECF" w14:textId="77777777" w:rsidR="00AF631A" w:rsidRPr="00020619" w:rsidRDefault="00AF631A" w:rsidP="00BB34DD">
            <w:pPr>
              <w:pStyle w:val="TAC"/>
              <w:rPr>
                <w:ins w:id="30159" w:author="BigCREditor-RAN4#104-bis" w:date="2022-10-21T13:43:00Z"/>
              </w:rPr>
            </w:pPr>
            <w:ins w:id="30160" w:author="BigCREditor-RAN4#104-bis" w:date="2022-10-21T13:43:00Z">
              <w:r w:rsidRPr="00020619">
                <w:t>SMTC.1 Redcap</w:t>
              </w:r>
            </w:ins>
          </w:p>
        </w:tc>
      </w:tr>
      <w:tr w:rsidR="00AF631A" w:rsidRPr="00020619" w14:paraId="3814DD1F" w14:textId="77777777" w:rsidTr="00BB34DD">
        <w:trPr>
          <w:trHeight w:val="68"/>
          <w:jc w:val="center"/>
          <w:ins w:id="30161" w:author="BigCREditor-RAN4#104-bis" w:date="2022-10-21T13:43:00Z"/>
        </w:trPr>
        <w:tc>
          <w:tcPr>
            <w:tcW w:w="3304" w:type="dxa"/>
            <w:vMerge/>
            <w:tcBorders>
              <w:left w:val="single" w:sz="4" w:space="0" w:color="auto"/>
              <w:bottom w:val="single" w:sz="4" w:space="0" w:color="auto"/>
              <w:right w:val="single" w:sz="4" w:space="0" w:color="auto"/>
            </w:tcBorders>
          </w:tcPr>
          <w:p w14:paraId="18225983" w14:textId="77777777" w:rsidR="00AF631A" w:rsidRPr="00020619" w:rsidRDefault="00AF631A" w:rsidP="00BB34DD">
            <w:pPr>
              <w:pStyle w:val="TAL"/>
              <w:rPr>
                <w:ins w:id="30162" w:author="BigCREditor-RAN4#104-bis" w:date="2022-10-21T13:43:00Z"/>
              </w:rPr>
            </w:pPr>
          </w:p>
        </w:tc>
        <w:tc>
          <w:tcPr>
            <w:tcW w:w="959" w:type="dxa"/>
            <w:tcBorders>
              <w:top w:val="single" w:sz="4" w:space="0" w:color="auto"/>
              <w:left w:val="single" w:sz="4" w:space="0" w:color="auto"/>
              <w:bottom w:val="single" w:sz="4" w:space="0" w:color="auto"/>
              <w:right w:val="single" w:sz="4" w:space="0" w:color="auto"/>
            </w:tcBorders>
          </w:tcPr>
          <w:p w14:paraId="78D0C470" w14:textId="77777777" w:rsidR="00AF631A" w:rsidRPr="00020619" w:rsidRDefault="00AF631A" w:rsidP="00BB34DD">
            <w:pPr>
              <w:pStyle w:val="TAC"/>
              <w:rPr>
                <w:ins w:id="30163" w:author="BigCREditor-RAN4#104-bis" w:date="2022-10-21T13:43:00Z"/>
              </w:rPr>
            </w:pPr>
            <w:ins w:id="30164" w:author="BigCREditor-RAN4#104-bis" w:date="2022-10-21T13:43:00Z">
              <w:r w:rsidRPr="00020619">
                <w:t>3</w:t>
              </w:r>
            </w:ins>
          </w:p>
        </w:tc>
        <w:tc>
          <w:tcPr>
            <w:tcW w:w="937" w:type="dxa"/>
            <w:vMerge/>
            <w:tcBorders>
              <w:left w:val="single" w:sz="4" w:space="0" w:color="auto"/>
              <w:bottom w:val="single" w:sz="4" w:space="0" w:color="auto"/>
              <w:right w:val="single" w:sz="4" w:space="0" w:color="auto"/>
            </w:tcBorders>
          </w:tcPr>
          <w:p w14:paraId="7C0CF252" w14:textId="77777777" w:rsidR="00AF631A" w:rsidRPr="00020619" w:rsidRDefault="00AF631A" w:rsidP="00BB34DD">
            <w:pPr>
              <w:pStyle w:val="TAC"/>
              <w:rPr>
                <w:ins w:id="30165" w:author="BigCREditor-RAN4#104-bis" w:date="2022-10-21T13:43:00Z"/>
              </w:rPr>
            </w:pPr>
          </w:p>
        </w:tc>
        <w:tc>
          <w:tcPr>
            <w:tcW w:w="2074" w:type="dxa"/>
            <w:tcBorders>
              <w:left w:val="single" w:sz="4" w:space="0" w:color="auto"/>
              <w:bottom w:val="single" w:sz="4" w:space="0" w:color="auto"/>
              <w:right w:val="single" w:sz="4" w:space="0" w:color="auto"/>
            </w:tcBorders>
          </w:tcPr>
          <w:p w14:paraId="17B93AE3" w14:textId="77777777" w:rsidR="00AF631A" w:rsidRPr="00020619" w:rsidRDefault="00AF631A" w:rsidP="00BB34DD">
            <w:pPr>
              <w:pStyle w:val="TAC"/>
              <w:rPr>
                <w:ins w:id="30166" w:author="BigCREditor-RAN4#104-bis" w:date="2022-10-21T13:43:00Z"/>
              </w:rPr>
            </w:pPr>
            <w:ins w:id="30167" w:author="BigCREditor-RAN4#104-bis" w:date="2022-10-21T13:43:00Z">
              <w:r w:rsidRPr="00020619">
                <w:t>SMTC.1 Redcap</w:t>
              </w:r>
            </w:ins>
          </w:p>
        </w:tc>
      </w:tr>
      <w:tr w:rsidR="00AF631A" w:rsidRPr="00020619" w14:paraId="65F8CD2A" w14:textId="77777777" w:rsidTr="00BB34DD">
        <w:trPr>
          <w:trHeight w:val="187"/>
          <w:jc w:val="center"/>
          <w:ins w:id="30168"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1373D31E" w14:textId="77777777" w:rsidR="00AF631A" w:rsidRPr="00020619" w:rsidRDefault="00AF631A" w:rsidP="00BB34DD">
            <w:pPr>
              <w:pStyle w:val="TAL"/>
              <w:rPr>
                <w:ins w:id="30169" w:author="BigCREditor-RAN4#104-bis" w:date="2022-10-21T13:43:00Z"/>
              </w:rPr>
            </w:pPr>
            <w:ins w:id="30170" w:author="BigCREditor-RAN4#104-bis" w:date="2022-10-21T13:43:00Z">
              <w:r w:rsidRPr="00020619">
                <w:t>DRX configuration</w:t>
              </w:r>
            </w:ins>
          </w:p>
        </w:tc>
        <w:tc>
          <w:tcPr>
            <w:tcW w:w="959" w:type="dxa"/>
            <w:tcBorders>
              <w:top w:val="single" w:sz="4" w:space="0" w:color="auto"/>
              <w:left w:val="single" w:sz="4" w:space="0" w:color="auto"/>
              <w:bottom w:val="single" w:sz="4" w:space="0" w:color="auto"/>
              <w:right w:val="single" w:sz="4" w:space="0" w:color="auto"/>
            </w:tcBorders>
            <w:hideMark/>
          </w:tcPr>
          <w:p w14:paraId="5D76EC1B" w14:textId="77777777" w:rsidR="00AF631A" w:rsidRPr="00020619" w:rsidRDefault="00AF631A" w:rsidP="00BB34DD">
            <w:pPr>
              <w:pStyle w:val="TAC"/>
              <w:rPr>
                <w:ins w:id="30171" w:author="BigCREditor-RAN4#104-bis" w:date="2022-10-21T13:43:00Z"/>
              </w:rPr>
            </w:pPr>
            <w:ins w:id="30172"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64CA937" w14:textId="77777777" w:rsidR="00AF631A" w:rsidRPr="00020619" w:rsidRDefault="00AF631A" w:rsidP="00BB34DD">
            <w:pPr>
              <w:pStyle w:val="TAC"/>
              <w:rPr>
                <w:ins w:id="30173"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360481EA" w14:textId="77777777" w:rsidR="00AF631A" w:rsidRPr="00020619" w:rsidRDefault="00AF631A" w:rsidP="00BB34DD">
            <w:pPr>
              <w:pStyle w:val="TAC"/>
              <w:rPr>
                <w:ins w:id="30174" w:author="BigCREditor-RAN4#104-bis" w:date="2022-10-21T13:43:00Z"/>
              </w:rPr>
            </w:pPr>
            <w:ins w:id="30175" w:author="BigCREditor-RAN4#104-bis" w:date="2022-10-21T13:43:00Z">
              <w:r w:rsidRPr="00020619">
                <w:t>DRX.3</w:t>
              </w:r>
            </w:ins>
          </w:p>
        </w:tc>
      </w:tr>
      <w:tr w:rsidR="00AF631A" w:rsidRPr="00020619" w14:paraId="7A4DC333" w14:textId="77777777" w:rsidTr="00BB34DD">
        <w:trPr>
          <w:trHeight w:val="187"/>
          <w:jc w:val="center"/>
          <w:ins w:id="30176"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14E3B853" w14:textId="77777777" w:rsidR="00AF631A" w:rsidRPr="00020619" w:rsidRDefault="00AF631A" w:rsidP="00BB34DD">
            <w:pPr>
              <w:pStyle w:val="TAL"/>
              <w:rPr>
                <w:ins w:id="30177" w:author="BigCREditor-RAN4#104-bis" w:date="2022-10-21T13:43:00Z"/>
              </w:rPr>
            </w:pPr>
            <w:proofErr w:type="spellStart"/>
            <w:ins w:id="30178" w:author="BigCREditor-RAN4#104-bis" w:date="2022-10-21T13:43:00Z">
              <w:r w:rsidRPr="00020619">
                <w:t>reportConfigType</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7F23097C" w14:textId="77777777" w:rsidR="00AF631A" w:rsidRPr="00020619" w:rsidRDefault="00AF631A" w:rsidP="00BB34DD">
            <w:pPr>
              <w:pStyle w:val="TAC"/>
              <w:rPr>
                <w:ins w:id="30179" w:author="BigCREditor-RAN4#104-bis" w:date="2022-10-21T13:43:00Z"/>
              </w:rPr>
            </w:pPr>
            <w:ins w:id="30180"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7E2FE93B" w14:textId="77777777" w:rsidR="00AF631A" w:rsidRPr="00020619" w:rsidRDefault="00AF631A" w:rsidP="00BB34DD">
            <w:pPr>
              <w:pStyle w:val="TAC"/>
              <w:rPr>
                <w:ins w:id="30181"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0F138123" w14:textId="77777777" w:rsidR="00AF631A" w:rsidRPr="00020619" w:rsidRDefault="00AF631A" w:rsidP="00BB34DD">
            <w:pPr>
              <w:pStyle w:val="TAC"/>
              <w:rPr>
                <w:ins w:id="30182" w:author="BigCREditor-RAN4#104-bis" w:date="2022-10-21T13:43:00Z"/>
              </w:rPr>
            </w:pPr>
            <w:ins w:id="30183" w:author="BigCREditor-RAN4#104-bis" w:date="2022-10-21T13:43:00Z">
              <w:r w:rsidRPr="00020619">
                <w:t>aperiodic</w:t>
              </w:r>
            </w:ins>
          </w:p>
        </w:tc>
      </w:tr>
      <w:tr w:rsidR="00AF631A" w:rsidRPr="00020619" w14:paraId="468F507C" w14:textId="77777777" w:rsidTr="00BB34DD">
        <w:trPr>
          <w:trHeight w:val="187"/>
          <w:jc w:val="center"/>
          <w:ins w:id="30184"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1446712B" w14:textId="77777777" w:rsidR="00AF631A" w:rsidRPr="00020619" w:rsidRDefault="00AF631A" w:rsidP="00BB34DD">
            <w:pPr>
              <w:pStyle w:val="TAL"/>
              <w:rPr>
                <w:ins w:id="30185" w:author="BigCREditor-RAN4#104-bis" w:date="2022-10-21T13:43:00Z"/>
              </w:rPr>
            </w:pPr>
            <w:proofErr w:type="spellStart"/>
            <w:ins w:id="30186" w:author="BigCREditor-RAN4#104-bis" w:date="2022-10-21T13:43:00Z">
              <w:r w:rsidRPr="00020619">
                <w:t>reportQuantity</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6D7038FD" w14:textId="77777777" w:rsidR="00AF631A" w:rsidRPr="00020619" w:rsidRDefault="00AF631A" w:rsidP="00BB34DD">
            <w:pPr>
              <w:pStyle w:val="TAC"/>
              <w:rPr>
                <w:ins w:id="30187" w:author="BigCREditor-RAN4#104-bis" w:date="2022-10-21T13:43:00Z"/>
              </w:rPr>
            </w:pPr>
            <w:ins w:id="30188"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5472EDC" w14:textId="77777777" w:rsidR="00AF631A" w:rsidRPr="00020619" w:rsidRDefault="00AF631A" w:rsidP="00BB34DD">
            <w:pPr>
              <w:pStyle w:val="TAC"/>
              <w:rPr>
                <w:ins w:id="30189"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16DD6599" w14:textId="77777777" w:rsidR="00AF631A" w:rsidRPr="00020619" w:rsidRDefault="00AF631A" w:rsidP="00BB34DD">
            <w:pPr>
              <w:pStyle w:val="TAC"/>
              <w:rPr>
                <w:ins w:id="30190" w:author="BigCREditor-RAN4#104-bis" w:date="2022-10-21T13:43:00Z"/>
              </w:rPr>
            </w:pPr>
            <w:ins w:id="30191" w:author="BigCREditor-RAN4#104-bis" w:date="2022-10-21T13:43:00Z">
              <w:r w:rsidRPr="00020619">
                <w:t>cri-RSRP</w:t>
              </w:r>
            </w:ins>
          </w:p>
        </w:tc>
      </w:tr>
      <w:tr w:rsidR="00AF631A" w:rsidRPr="00020619" w14:paraId="188E9025" w14:textId="77777777" w:rsidTr="00BB34DD">
        <w:trPr>
          <w:trHeight w:val="187"/>
          <w:jc w:val="center"/>
          <w:ins w:id="30192"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030F7DD7" w14:textId="77777777" w:rsidR="00AF631A" w:rsidRPr="00020619" w:rsidRDefault="00AF631A" w:rsidP="00BB34DD">
            <w:pPr>
              <w:pStyle w:val="TAL"/>
              <w:rPr>
                <w:ins w:id="30193" w:author="BigCREditor-RAN4#104-bis" w:date="2022-10-21T13:43:00Z"/>
              </w:rPr>
            </w:pPr>
            <w:ins w:id="30194" w:author="BigCREditor-RAN4#104-bis" w:date="2022-10-21T13:43:00Z">
              <w:r w:rsidRPr="00020619">
                <w:t>Number of reported RS</w:t>
              </w:r>
            </w:ins>
          </w:p>
        </w:tc>
        <w:tc>
          <w:tcPr>
            <w:tcW w:w="959" w:type="dxa"/>
            <w:tcBorders>
              <w:top w:val="single" w:sz="4" w:space="0" w:color="auto"/>
              <w:left w:val="single" w:sz="4" w:space="0" w:color="auto"/>
              <w:bottom w:val="single" w:sz="4" w:space="0" w:color="auto"/>
              <w:right w:val="single" w:sz="4" w:space="0" w:color="auto"/>
            </w:tcBorders>
            <w:hideMark/>
          </w:tcPr>
          <w:p w14:paraId="045B5DF4" w14:textId="77777777" w:rsidR="00AF631A" w:rsidRPr="00020619" w:rsidRDefault="00AF631A" w:rsidP="00BB34DD">
            <w:pPr>
              <w:pStyle w:val="TAC"/>
              <w:rPr>
                <w:ins w:id="30195" w:author="BigCREditor-RAN4#104-bis" w:date="2022-10-21T13:43:00Z"/>
              </w:rPr>
            </w:pPr>
            <w:ins w:id="30196"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02FF9A3" w14:textId="77777777" w:rsidR="00AF631A" w:rsidRPr="00020619" w:rsidRDefault="00AF631A" w:rsidP="00BB34DD">
            <w:pPr>
              <w:pStyle w:val="TAC"/>
              <w:rPr>
                <w:ins w:id="30197"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0B88C231" w14:textId="77777777" w:rsidR="00AF631A" w:rsidRPr="00020619" w:rsidRDefault="00AF631A" w:rsidP="00BB34DD">
            <w:pPr>
              <w:pStyle w:val="TAC"/>
              <w:rPr>
                <w:ins w:id="30198" w:author="BigCREditor-RAN4#104-bis" w:date="2022-10-21T13:43:00Z"/>
              </w:rPr>
            </w:pPr>
            <w:ins w:id="30199" w:author="BigCREditor-RAN4#104-bis" w:date="2022-10-21T13:43:00Z">
              <w:r w:rsidRPr="00020619">
                <w:t>2</w:t>
              </w:r>
            </w:ins>
          </w:p>
        </w:tc>
      </w:tr>
      <w:tr w:rsidR="00AF631A" w:rsidRPr="00020619" w14:paraId="625B612B" w14:textId="77777777" w:rsidTr="00BB34DD">
        <w:trPr>
          <w:trHeight w:val="187"/>
          <w:jc w:val="center"/>
          <w:ins w:id="30200" w:author="BigCREditor-RAN4#104-bis" w:date="2022-10-21T13:43:00Z"/>
        </w:trPr>
        <w:tc>
          <w:tcPr>
            <w:tcW w:w="3304" w:type="dxa"/>
            <w:tcBorders>
              <w:top w:val="single" w:sz="4" w:space="0" w:color="auto"/>
              <w:left w:val="single" w:sz="4" w:space="0" w:color="auto"/>
              <w:bottom w:val="nil"/>
              <w:right w:val="single" w:sz="4" w:space="0" w:color="auto"/>
            </w:tcBorders>
            <w:shd w:val="clear" w:color="auto" w:fill="auto"/>
            <w:hideMark/>
          </w:tcPr>
          <w:p w14:paraId="303C93B7" w14:textId="77777777" w:rsidR="00AF631A" w:rsidRPr="00020619" w:rsidRDefault="00AF631A" w:rsidP="00BB34DD">
            <w:pPr>
              <w:pStyle w:val="TAL"/>
              <w:rPr>
                <w:ins w:id="30201" w:author="BigCREditor-RAN4#104-bis" w:date="2022-10-21T13:43:00Z"/>
              </w:rPr>
            </w:pPr>
            <w:proofErr w:type="spellStart"/>
            <w:ins w:id="30202" w:author="BigCREditor-RAN4#104-bis" w:date="2022-10-21T13:43:00Z">
              <w:r w:rsidRPr="00020619">
                <w:t>qcl</w:t>
              </w:r>
              <w:proofErr w:type="spellEnd"/>
              <w:r w:rsidRPr="00020619">
                <w:t>-Info</w:t>
              </w:r>
            </w:ins>
          </w:p>
        </w:tc>
        <w:tc>
          <w:tcPr>
            <w:tcW w:w="959" w:type="dxa"/>
            <w:tcBorders>
              <w:top w:val="single" w:sz="4" w:space="0" w:color="auto"/>
              <w:left w:val="single" w:sz="4" w:space="0" w:color="auto"/>
              <w:bottom w:val="nil"/>
              <w:right w:val="single" w:sz="4" w:space="0" w:color="auto"/>
            </w:tcBorders>
            <w:shd w:val="clear" w:color="auto" w:fill="auto"/>
            <w:hideMark/>
          </w:tcPr>
          <w:p w14:paraId="1EFB96C5" w14:textId="77777777" w:rsidR="00AF631A" w:rsidRPr="00020619" w:rsidRDefault="00AF631A" w:rsidP="00BB34DD">
            <w:pPr>
              <w:pStyle w:val="TAC"/>
              <w:rPr>
                <w:ins w:id="30203" w:author="BigCREditor-RAN4#104-bis" w:date="2022-10-21T13:43:00Z"/>
              </w:rPr>
            </w:pPr>
            <w:ins w:id="30204"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tcPr>
          <w:p w14:paraId="34D3BB64" w14:textId="77777777" w:rsidR="00AF631A" w:rsidRPr="00020619" w:rsidRDefault="00AF631A" w:rsidP="00BB34DD">
            <w:pPr>
              <w:pStyle w:val="TAC"/>
              <w:rPr>
                <w:ins w:id="30205"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39C8AB2B" w14:textId="77777777" w:rsidR="00AF631A" w:rsidRPr="00020619" w:rsidRDefault="00AF631A" w:rsidP="00BB34DD">
            <w:pPr>
              <w:pStyle w:val="TAC"/>
              <w:rPr>
                <w:ins w:id="30206" w:author="BigCREditor-RAN4#104-bis" w:date="2022-10-21T13:43:00Z"/>
              </w:rPr>
            </w:pPr>
            <w:ins w:id="30207" w:author="BigCREditor-RAN4#104-bis" w:date="2022-10-21T13:43:00Z">
              <w:r w:rsidRPr="00020619">
                <w:t>SSB#0 for resource#0</w:t>
              </w:r>
            </w:ins>
          </w:p>
        </w:tc>
      </w:tr>
      <w:tr w:rsidR="00AF631A" w:rsidRPr="00020619" w14:paraId="4ED7C3D9" w14:textId="77777777" w:rsidTr="00BB34DD">
        <w:trPr>
          <w:trHeight w:val="187"/>
          <w:jc w:val="center"/>
          <w:ins w:id="30208" w:author="BigCREditor-RAN4#104-bis" w:date="2022-10-21T13:43:00Z"/>
        </w:trPr>
        <w:tc>
          <w:tcPr>
            <w:tcW w:w="3304" w:type="dxa"/>
            <w:tcBorders>
              <w:top w:val="nil"/>
              <w:left w:val="single" w:sz="4" w:space="0" w:color="auto"/>
              <w:bottom w:val="single" w:sz="4" w:space="0" w:color="auto"/>
              <w:right w:val="single" w:sz="4" w:space="0" w:color="auto"/>
            </w:tcBorders>
            <w:shd w:val="clear" w:color="auto" w:fill="auto"/>
            <w:hideMark/>
          </w:tcPr>
          <w:p w14:paraId="66AB9293" w14:textId="77777777" w:rsidR="00AF631A" w:rsidRPr="00020619" w:rsidRDefault="00AF631A" w:rsidP="00BB34DD">
            <w:pPr>
              <w:pStyle w:val="TAL"/>
              <w:rPr>
                <w:ins w:id="30209" w:author="BigCREditor-RAN4#104-bis" w:date="2022-10-21T13:43:00Z"/>
              </w:rPr>
            </w:pPr>
          </w:p>
        </w:tc>
        <w:tc>
          <w:tcPr>
            <w:tcW w:w="959" w:type="dxa"/>
            <w:tcBorders>
              <w:top w:val="nil"/>
              <w:left w:val="single" w:sz="4" w:space="0" w:color="auto"/>
              <w:bottom w:val="single" w:sz="4" w:space="0" w:color="auto"/>
              <w:right w:val="single" w:sz="4" w:space="0" w:color="auto"/>
            </w:tcBorders>
            <w:shd w:val="clear" w:color="auto" w:fill="auto"/>
            <w:hideMark/>
          </w:tcPr>
          <w:p w14:paraId="5F22F714" w14:textId="77777777" w:rsidR="00AF631A" w:rsidRPr="00020619" w:rsidRDefault="00AF631A" w:rsidP="00BB34DD">
            <w:pPr>
              <w:pStyle w:val="TAC"/>
              <w:rPr>
                <w:ins w:id="30210" w:author="BigCREditor-RAN4#104-bis" w:date="2022-10-21T13:43:00Z"/>
              </w:rPr>
            </w:pPr>
          </w:p>
        </w:tc>
        <w:tc>
          <w:tcPr>
            <w:tcW w:w="937" w:type="dxa"/>
            <w:tcBorders>
              <w:top w:val="nil"/>
              <w:left w:val="single" w:sz="4" w:space="0" w:color="auto"/>
              <w:bottom w:val="single" w:sz="4" w:space="0" w:color="auto"/>
              <w:right w:val="single" w:sz="4" w:space="0" w:color="auto"/>
            </w:tcBorders>
            <w:shd w:val="clear" w:color="auto" w:fill="auto"/>
            <w:hideMark/>
          </w:tcPr>
          <w:p w14:paraId="5B6DA6C3" w14:textId="77777777" w:rsidR="00AF631A" w:rsidRPr="00020619" w:rsidRDefault="00AF631A" w:rsidP="00BB34DD">
            <w:pPr>
              <w:pStyle w:val="TAC"/>
              <w:rPr>
                <w:ins w:id="30211"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18A36148" w14:textId="77777777" w:rsidR="00AF631A" w:rsidRPr="00020619" w:rsidRDefault="00AF631A" w:rsidP="00BB34DD">
            <w:pPr>
              <w:pStyle w:val="TAC"/>
              <w:rPr>
                <w:ins w:id="30212" w:author="BigCREditor-RAN4#104-bis" w:date="2022-10-21T13:43:00Z"/>
              </w:rPr>
            </w:pPr>
            <w:ins w:id="30213" w:author="BigCREditor-RAN4#104-bis" w:date="2022-10-21T13:43:00Z">
              <w:r w:rsidRPr="00020619">
                <w:t>SSB#1 for resource#1</w:t>
              </w:r>
            </w:ins>
          </w:p>
        </w:tc>
      </w:tr>
      <w:tr w:rsidR="00AF631A" w:rsidRPr="00020619" w14:paraId="0D60DAA0" w14:textId="77777777" w:rsidTr="00BB34DD">
        <w:trPr>
          <w:trHeight w:val="187"/>
          <w:jc w:val="center"/>
          <w:ins w:id="30214"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46813A9E" w14:textId="77777777" w:rsidR="00AF631A" w:rsidRPr="00020619" w:rsidRDefault="00AF631A" w:rsidP="00BB34DD">
            <w:pPr>
              <w:pStyle w:val="TAL"/>
              <w:rPr>
                <w:ins w:id="30215" w:author="BigCREditor-RAN4#104-bis" w:date="2022-10-21T13:43:00Z"/>
                <w:i/>
                <w:lang w:eastAsia="ja-JP"/>
              </w:rPr>
            </w:pPr>
            <w:proofErr w:type="spellStart"/>
            <w:ins w:id="30216" w:author="BigCREditor-RAN4#104-bis" w:date="2022-10-21T13:43:00Z">
              <w:r w:rsidRPr="00020619">
                <w:t>reportSlotOffsetList</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66B2909E" w14:textId="77777777" w:rsidR="00AF631A" w:rsidRPr="00020619" w:rsidRDefault="00AF631A" w:rsidP="00BB34DD">
            <w:pPr>
              <w:pStyle w:val="TAC"/>
              <w:rPr>
                <w:ins w:id="30217" w:author="BigCREditor-RAN4#104-bis" w:date="2022-10-21T13:43:00Z"/>
                <w:rFonts w:eastAsia="MS Mincho"/>
                <w:lang w:eastAsia="ja-JP"/>
              </w:rPr>
            </w:pPr>
            <w:ins w:id="30218"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6B62F9B4" w14:textId="77777777" w:rsidR="00AF631A" w:rsidRPr="00020619" w:rsidRDefault="00AF631A" w:rsidP="00BB34DD">
            <w:pPr>
              <w:pStyle w:val="TAC"/>
              <w:rPr>
                <w:ins w:id="30219" w:author="BigCREditor-RAN4#104-bis" w:date="2022-10-21T13:43:00Z"/>
              </w:rPr>
            </w:pPr>
            <w:ins w:id="30220" w:author="BigCREditor-RAN4#104-bis" w:date="2022-10-21T13:43:00Z">
              <w:r w:rsidRPr="00020619">
                <w:t>slots</w:t>
              </w:r>
            </w:ins>
          </w:p>
        </w:tc>
        <w:tc>
          <w:tcPr>
            <w:tcW w:w="2074" w:type="dxa"/>
            <w:tcBorders>
              <w:top w:val="single" w:sz="4" w:space="0" w:color="auto"/>
              <w:left w:val="single" w:sz="4" w:space="0" w:color="auto"/>
              <w:bottom w:val="single" w:sz="4" w:space="0" w:color="auto"/>
              <w:right w:val="single" w:sz="4" w:space="0" w:color="auto"/>
            </w:tcBorders>
            <w:hideMark/>
          </w:tcPr>
          <w:p w14:paraId="4F125557" w14:textId="77777777" w:rsidR="00AF631A" w:rsidRPr="00020619" w:rsidRDefault="00AF631A" w:rsidP="00BB34DD">
            <w:pPr>
              <w:pStyle w:val="TAC"/>
              <w:rPr>
                <w:ins w:id="30221" w:author="BigCREditor-RAN4#104-bis" w:date="2022-10-21T13:43:00Z"/>
              </w:rPr>
            </w:pPr>
            <w:ins w:id="30222" w:author="BigCREditor-RAN4#104-bis" w:date="2022-10-21T13:43:00Z">
              <w:r w:rsidRPr="00020619">
                <w:rPr>
                  <w:rFonts w:cs="Arial"/>
                  <w:lang w:val="en-US"/>
                </w:rPr>
                <w:t>8</w:t>
              </w:r>
            </w:ins>
          </w:p>
        </w:tc>
      </w:tr>
      <w:tr w:rsidR="00AF631A" w:rsidRPr="00020619" w14:paraId="7DEEE6D9" w14:textId="77777777" w:rsidTr="00BB34DD">
        <w:trPr>
          <w:trHeight w:val="187"/>
          <w:jc w:val="center"/>
          <w:ins w:id="30223"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57AFF4CE" w14:textId="77777777" w:rsidR="00AF631A" w:rsidRPr="00020619" w:rsidRDefault="00AF631A" w:rsidP="00BB34DD">
            <w:pPr>
              <w:pStyle w:val="TAL"/>
              <w:rPr>
                <w:ins w:id="30224" w:author="BigCREditor-RAN4#104-bis" w:date="2022-10-21T13:43:00Z"/>
              </w:rPr>
            </w:pPr>
            <w:ins w:id="30225" w:author="BigCREditor-RAN4#104-bis" w:date="2022-10-21T13:43:00Z">
              <w:r w:rsidRPr="00020619">
                <w:t>T1</w:t>
              </w:r>
            </w:ins>
          </w:p>
        </w:tc>
        <w:tc>
          <w:tcPr>
            <w:tcW w:w="959" w:type="dxa"/>
            <w:tcBorders>
              <w:top w:val="single" w:sz="4" w:space="0" w:color="auto"/>
              <w:left w:val="single" w:sz="4" w:space="0" w:color="auto"/>
              <w:bottom w:val="single" w:sz="4" w:space="0" w:color="auto"/>
              <w:right w:val="single" w:sz="4" w:space="0" w:color="auto"/>
            </w:tcBorders>
            <w:hideMark/>
          </w:tcPr>
          <w:p w14:paraId="144F6405" w14:textId="77777777" w:rsidR="00AF631A" w:rsidRPr="00020619" w:rsidRDefault="00AF631A" w:rsidP="00BB34DD">
            <w:pPr>
              <w:pStyle w:val="TAC"/>
              <w:rPr>
                <w:ins w:id="30226" w:author="BigCREditor-RAN4#104-bis" w:date="2022-10-21T13:43:00Z"/>
              </w:rPr>
            </w:pPr>
            <w:ins w:id="30227"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44BCDDD8" w14:textId="77777777" w:rsidR="00AF631A" w:rsidRPr="00020619" w:rsidRDefault="00AF631A" w:rsidP="00BB34DD">
            <w:pPr>
              <w:pStyle w:val="TAC"/>
              <w:rPr>
                <w:ins w:id="30228" w:author="BigCREditor-RAN4#104-bis" w:date="2022-10-21T13:43:00Z"/>
              </w:rPr>
            </w:pPr>
            <w:ins w:id="30229" w:author="BigCREditor-RAN4#104-bis" w:date="2022-10-21T13:43:00Z">
              <w:r w:rsidRPr="00020619">
                <w:t>s</w:t>
              </w:r>
            </w:ins>
          </w:p>
        </w:tc>
        <w:tc>
          <w:tcPr>
            <w:tcW w:w="2074" w:type="dxa"/>
            <w:tcBorders>
              <w:top w:val="single" w:sz="4" w:space="0" w:color="auto"/>
              <w:left w:val="single" w:sz="4" w:space="0" w:color="auto"/>
              <w:bottom w:val="single" w:sz="4" w:space="0" w:color="auto"/>
              <w:right w:val="single" w:sz="4" w:space="0" w:color="auto"/>
            </w:tcBorders>
            <w:hideMark/>
          </w:tcPr>
          <w:p w14:paraId="1C9792FE" w14:textId="77777777" w:rsidR="00AF631A" w:rsidRPr="00020619" w:rsidRDefault="00AF631A" w:rsidP="00BB34DD">
            <w:pPr>
              <w:pStyle w:val="TAC"/>
              <w:rPr>
                <w:ins w:id="30230" w:author="BigCREditor-RAN4#104-bis" w:date="2022-10-21T13:43:00Z"/>
              </w:rPr>
            </w:pPr>
            <w:ins w:id="30231" w:author="BigCREditor-RAN4#104-bis" w:date="2022-10-21T13:43:00Z">
              <w:r w:rsidRPr="00020619">
                <w:t>5</w:t>
              </w:r>
            </w:ins>
          </w:p>
        </w:tc>
      </w:tr>
      <w:tr w:rsidR="00AF631A" w:rsidRPr="00020619" w14:paraId="2C274D9E" w14:textId="77777777" w:rsidTr="00BB34DD">
        <w:trPr>
          <w:trHeight w:val="187"/>
          <w:jc w:val="center"/>
          <w:ins w:id="30232"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511B0519" w14:textId="77777777" w:rsidR="00AF631A" w:rsidRPr="00020619" w:rsidRDefault="00AF631A" w:rsidP="00BB34DD">
            <w:pPr>
              <w:pStyle w:val="TAL"/>
              <w:rPr>
                <w:ins w:id="30233" w:author="BigCREditor-RAN4#104-bis" w:date="2022-10-21T13:43:00Z"/>
              </w:rPr>
            </w:pPr>
            <w:ins w:id="30234" w:author="BigCREditor-RAN4#104-bis" w:date="2022-10-21T13:43:00Z">
              <w:r w:rsidRPr="00020619">
                <w:t>EPRE ratio of PSS to SSS</w:t>
              </w:r>
            </w:ins>
          </w:p>
        </w:tc>
        <w:tc>
          <w:tcPr>
            <w:tcW w:w="959" w:type="dxa"/>
            <w:tcBorders>
              <w:top w:val="single" w:sz="4" w:space="0" w:color="auto"/>
              <w:left w:val="single" w:sz="4" w:space="0" w:color="auto"/>
              <w:bottom w:val="nil"/>
              <w:right w:val="single" w:sz="4" w:space="0" w:color="auto"/>
            </w:tcBorders>
            <w:shd w:val="clear" w:color="auto" w:fill="auto"/>
            <w:hideMark/>
          </w:tcPr>
          <w:p w14:paraId="149F6A13" w14:textId="77777777" w:rsidR="00AF631A" w:rsidRPr="00020619" w:rsidRDefault="00AF631A" w:rsidP="00BB34DD">
            <w:pPr>
              <w:pStyle w:val="TAC"/>
              <w:rPr>
                <w:ins w:id="30235" w:author="BigCREditor-RAN4#104-bis" w:date="2022-10-21T13:43:00Z"/>
              </w:rPr>
            </w:pPr>
            <w:ins w:id="30236" w:author="BigCREditor-RAN4#104-bis" w:date="2022-10-21T13:43:00Z">
              <w:r w:rsidRPr="00020619">
                <w:t>1~4</w:t>
              </w:r>
            </w:ins>
          </w:p>
        </w:tc>
        <w:tc>
          <w:tcPr>
            <w:tcW w:w="937" w:type="dxa"/>
            <w:tcBorders>
              <w:top w:val="single" w:sz="4" w:space="0" w:color="auto"/>
              <w:left w:val="single" w:sz="4" w:space="0" w:color="auto"/>
              <w:bottom w:val="nil"/>
              <w:right w:val="single" w:sz="4" w:space="0" w:color="auto"/>
            </w:tcBorders>
            <w:shd w:val="clear" w:color="auto" w:fill="auto"/>
            <w:hideMark/>
          </w:tcPr>
          <w:p w14:paraId="42B51426" w14:textId="77777777" w:rsidR="00AF631A" w:rsidRPr="00020619" w:rsidRDefault="00AF631A" w:rsidP="00BB34DD">
            <w:pPr>
              <w:pStyle w:val="TAC"/>
              <w:rPr>
                <w:ins w:id="30237" w:author="BigCREditor-RAN4#104-bis" w:date="2022-10-21T13:43:00Z"/>
              </w:rPr>
            </w:pPr>
            <w:ins w:id="30238" w:author="BigCREditor-RAN4#104-bis" w:date="2022-10-21T13:43:00Z">
              <w:r w:rsidRPr="00020619">
                <w:t>dB</w:t>
              </w:r>
            </w:ins>
          </w:p>
        </w:tc>
        <w:tc>
          <w:tcPr>
            <w:tcW w:w="2074" w:type="dxa"/>
            <w:tcBorders>
              <w:top w:val="single" w:sz="4" w:space="0" w:color="auto"/>
              <w:left w:val="single" w:sz="4" w:space="0" w:color="auto"/>
              <w:bottom w:val="nil"/>
              <w:right w:val="single" w:sz="4" w:space="0" w:color="auto"/>
            </w:tcBorders>
            <w:shd w:val="clear" w:color="auto" w:fill="auto"/>
            <w:hideMark/>
          </w:tcPr>
          <w:p w14:paraId="37D2C6F4" w14:textId="77777777" w:rsidR="00AF631A" w:rsidRPr="00020619" w:rsidRDefault="00AF631A" w:rsidP="00BB34DD">
            <w:pPr>
              <w:pStyle w:val="TAC"/>
              <w:rPr>
                <w:ins w:id="30239" w:author="BigCREditor-RAN4#104-bis" w:date="2022-10-21T13:43:00Z"/>
              </w:rPr>
            </w:pPr>
            <w:ins w:id="30240" w:author="BigCREditor-RAN4#104-bis" w:date="2022-10-21T13:43:00Z">
              <w:r w:rsidRPr="00020619">
                <w:t>0</w:t>
              </w:r>
            </w:ins>
          </w:p>
        </w:tc>
      </w:tr>
      <w:tr w:rsidR="00AF631A" w:rsidRPr="00020619" w14:paraId="7F716471" w14:textId="77777777" w:rsidTr="00BB34DD">
        <w:trPr>
          <w:trHeight w:val="187"/>
          <w:jc w:val="center"/>
          <w:ins w:id="30241"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7AD96B1B" w14:textId="77777777" w:rsidR="00AF631A" w:rsidRPr="00020619" w:rsidRDefault="00AF631A" w:rsidP="00BB34DD">
            <w:pPr>
              <w:pStyle w:val="TAL"/>
              <w:rPr>
                <w:ins w:id="30242" w:author="BigCREditor-RAN4#104-bis" w:date="2022-10-21T13:43:00Z"/>
              </w:rPr>
            </w:pPr>
            <w:ins w:id="30243" w:author="BigCREditor-RAN4#104-bis" w:date="2022-10-21T13:43:00Z">
              <w:r w:rsidRPr="00020619">
                <w:t>EPRE ratio of PBCH DMRS to SSS</w:t>
              </w:r>
            </w:ins>
          </w:p>
        </w:tc>
        <w:tc>
          <w:tcPr>
            <w:tcW w:w="959" w:type="dxa"/>
            <w:tcBorders>
              <w:top w:val="nil"/>
              <w:left w:val="single" w:sz="4" w:space="0" w:color="auto"/>
              <w:bottom w:val="nil"/>
              <w:right w:val="single" w:sz="4" w:space="0" w:color="auto"/>
            </w:tcBorders>
            <w:shd w:val="clear" w:color="auto" w:fill="auto"/>
            <w:hideMark/>
          </w:tcPr>
          <w:p w14:paraId="01EEDA4E" w14:textId="77777777" w:rsidR="00AF631A" w:rsidRPr="00020619" w:rsidRDefault="00AF631A" w:rsidP="00BB34DD">
            <w:pPr>
              <w:pStyle w:val="TAC"/>
              <w:rPr>
                <w:ins w:id="30244"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4339A09A" w14:textId="77777777" w:rsidR="00AF631A" w:rsidRPr="00020619" w:rsidRDefault="00AF631A" w:rsidP="00BB34DD">
            <w:pPr>
              <w:pStyle w:val="TAC"/>
              <w:rPr>
                <w:ins w:id="30245"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14D30B9E" w14:textId="77777777" w:rsidR="00AF631A" w:rsidRPr="00020619" w:rsidRDefault="00AF631A" w:rsidP="00BB34DD">
            <w:pPr>
              <w:pStyle w:val="TAC"/>
              <w:rPr>
                <w:ins w:id="30246" w:author="BigCREditor-RAN4#104-bis" w:date="2022-10-21T13:43:00Z"/>
              </w:rPr>
            </w:pPr>
          </w:p>
        </w:tc>
      </w:tr>
      <w:tr w:rsidR="00AF631A" w:rsidRPr="00020619" w14:paraId="69A478E0" w14:textId="77777777" w:rsidTr="00BB34DD">
        <w:trPr>
          <w:trHeight w:val="187"/>
          <w:jc w:val="center"/>
          <w:ins w:id="30247"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3C273E29" w14:textId="77777777" w:rsidR="00AF631A" w:rsidRPr="00020619" w:rsidRDefault="00AF631A" w:rsidP="00BB34DD">
            <w:pPr>
              <w:pStyle w:val="TAL"/>
              <w:rPr>
                <w:ins w:id="30248" w:author="BigCREditor-RAN4#104-bis" w:date="2022-10-21T13:43:00Z"/>
              </w:rPr>
            </w:pPr>
            <w:ins w:id="30249" w:author="BigCREditor-RAN4#104-bis" w:date="2022-10-21T13:43:00Z">
              <w:r w:rsidRPr="00020619">
                <w:t>EPRE ratio of PBCH to PBCH DMRS</w:t>
              </w:r>
            </w:ins>
          </w:p>
        </w:tc>
        <w:tc>
          <w:tcPr>
            <w:tcW w:w="959" w:type="dxa"/>
            <w:tcBorders>
              <w:top w:val="nil"/>
              <w:left w:val="single" w:sz="4" w:space="0" w:color="auto"/>
              <w:bottom w:val="nil"/>
              <w:right w:val="single" w:sz="4" w:space="0" w:color="auto"/>
            </w:tcBorders>
            <w:shd w:val="clear" w:color="auto" w:fill="auto"/>
            <w:hideMark/>
          </w:tcPr>
          <w:p w14:paraId="48886F27" w14:textId="77777777" w:rsidR="00AF631A" w:rsidRPr="00020619" w:rsidRDefault="00AF631A" w:rsidP="00BB34DD">
            <w:pPr>
              <w:pStyle w:val="TAC"/>
              <w:rPr>
                <w:ins w:id="30250"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351D1737" w14:textId="77777777" w:rsidR="00AF631A" w:rsidRPr="00020619" w:rsidRDefault="00AF631A" w:rsidP="00BB34DD">
            <w:pPr>
              <w:pStyle w:val="TAC"/>
              <w:rPr>
                <w:ins w:id="30251"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38106FF9" w14:textId="77777777" w:rsidR="00AF631A" w:rsidRPr="00020619" w:rsidRDefault="00AF631A" w:rsidP="00BB34DD">
            <w:pPr>
              <w:pStyle w:val="TAC"/>
              <w:rPr>
                <w:ins w:id="30252" w:author="BigCREditor-RAN4#104-bis" w:date="2022-10-21T13:43:00Z"/>
              </w:rPr>
            </w:pPr>
          </w:p>
        </w:tc>
      </w:tr>
      <w:tr w:rsidR="00AF631A" w:rsidRPr="00020619" w14:paraId="3CBE58E2" w14:textId="77777777" w:rsidTr="00BB34DD">
        <w:trPr>
          <w:trHeight w:val="187"/>
          <w:jc w:val="center"/>
          <w:ins w:id="30253"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65BE05E9" w14:textId="77777777" w:rsidR="00AF631A" w:rsidRPr="00020619" w:rsidRDefault="00AF631A" w:rsidP="00BB34DD">
            <w:pPr>
              <w:pStyle w:val="TAL"/>
              <w:rPr>
                <w:ins w:id="30254" w:author="BigCREditor-RAN4#104-bis" w:date="2022-10-21T13:43:00Z"/>
              </w:rPr>
            </w:pPr>
            <w:ins w:id="30255" w:author="BigCREditor-RAN4#104-bis" w:date="2022-10-21T13:43:00Z">
              <w:r w:rsidRPr="00020619">
                <w:t>EPRE ratio of PDCCH DMRS to SSS</w:t>
              </w:r>
            </w:ins>
          </w:p>
        </w:tc>
        <w:tc>
          <w:tcPr>
            <w:tcW w:w="959" w:type="dxa"/>
            <w:tcBorders>
              <w:top w:val="nil"/>
              <w:left w:val="single" w:sz="4" w:space="0" w:color="auto"/>
              <w:bottom w:val="nil"/>
              <w:right w:val="single" w:sz="4" w:space="0" w:color="auto"/>
            </w:tcBorders>
            <w:shd w:val="clear" w:color="auto" w:fill="auto"/>
            <w:hideMark/>
          </w:tcPr>
          <w:p w14:paraId="45F5A1FF" w14:textId="77777777" w:rsidR="00AF631A" w:rsidRPr="00020619" w:rsidRDefault="00AF631A" w:rsidP="00BB34DD">
            <w:pPr>
              <w:pStyle w:val="TAC"/>
              <w:rPr>
                <w:ins w:id="30256"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7B54921E" w14:textId="77777777" w:rsidR="00AF631A" w:rsidRPr="00020619" w:rsidRDefault="00AF631A" w:rsidP="00BB34DD">
            <w:pPr>
              <w:pStyle w:val="TAC"/>
              <w:rPr>
                <w:ins w:id="30257"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76768AF9" w14:textId="77777777" w:rsidR="00AF631A" w:rsidRPr="00020619" w:rsidRDefault="00AF631A" w:rsidP="00BB34DD">
            <w:pPr>
              <w:pStyle w:val="TAC"/>
              <w:rPr>
                <w:ins w:id="30258" w:author="BigCREditor-RAN4#104-bis" w:date="2022-10-21T13:43:00Z"/>
              </w:rPr>
            </w:pPr>
          </w:p>
        </w:tc>
      </w:tr>
      <w:tr w:rsidR="00AF631A" w:rsidRPr="00020619" w14:paraId="6781FACB" w14:textId="77777777" w:rsidTr="00BB34DD">
        <w:trPr>
          <w:trHeight w:val="187"/>
          <w:jc w:val="center"/>
          <w:ins w:id="30259"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6D64BBA0" w14:textId="77777777" w:rsidR="00AF631A" w:rsidRPr="00020619" w:rsidRDefault="00AF631A" w:rsidP="00BB34DD">
            <w:pPr>
              <w:pStyle w:val="TAL"/>
              <w:rPr>
                <w:ins w:id="30260" w:author="BigCREditor-RAN4#104-bis" w:date="2022-10-21T13:43:00Z"/>
              </w:rPr>
            </w:pPr>
            <w:ins w:id="30261" w:author="BigCREditor-RAN4#104-bis" w:date="2022-10-21T13:43:00Z">
              <w:r w:rsidRPr="00020619">
                <w:t>EPRE ratio of PDCCH to PDCCH DMRS</w:t>
              </w:r>
            </w:ins>
          </w:p>
        </w:tc>
        <w:tc>
          <w:tcPr>
            <w:tcW w:w="959" w:type="dxa"/>
            <w:tcBorders>
              <w:top w:val="nil"/>
              <w:left w:val="single" w:sz="4" w:space="0" w:color="auto"/>
              <w:bottom w:val="nil"/>
              <w:right w:val="single" w:sz="4" w:space="0" w:color="auto"/>
            </w:tcBorders>
            <w:shd w:val="clear" w:color="auto" w:fill="auto"/>
            <w:hideMark/>
          </w:tcPr>
          <w:p w14:paraId="4C7EEE0C" w14:textId="77777777" w:rsidR="00AF631A" w:rsidRPr="00020619" w:rsidRDefault="00AF631A" w:rsidP="00BB34DD">
            <w:pPr>
              <w:pStyle w:val="TAC"/>
              <w:rPr>
                <w:ins w:id="30262"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3C7F2531" w14:textId="77777777" w:rsidR="00AF631A" w:rsidRPr="00020619" w:rsidRDefault="00AF631A" w:rsidP="00BB34DD">
            <w:pPr>
              <w:pStyle w:val="TAC"/>
              <w:rPr>
                <w:ins w:id="30263"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74C292AD" w14:textId="77777777" w:rsidR="00AF631A" w:rsidRPr="00020619" w:rsidRDefault="00AF631A" w:rsidP="00BB34DD">
            <w:pPr>
              <w:pStyle w:val="TAC"/>
              <w:rPr>
                <w:ins w:id="30264" w:author="BigCREditor-RAN4#104-bis" w:date="2022-10-21T13:43:00Z"/>
              </w:rPr>
            </w:pPr>
          </w:p>
        </w:tc>
      </w:tr>
      <w:tr w:rsidR="00AF631A" w:rsidRPr="00020619" w14:paraId="06445CE2" w14:textId="77777777" w:rsidTr="00BB34DD">
        <w:trPr>
          <w:trHeight w:val="187"/>
          <w:jc w:val="center"/>
          <w:ins w:id="30265"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007F3902" w14:textId="77777777" w:rsidR="00AF631A" w:rsidRPr="00020619" w:rsidRDefault="00AF631A" w:rsidP="00BB34DD">
            <w:pPr>
              <w:pStyle w:val="TAL"/>
              <w:rPr>
                <w:ins w:id="30266" w:author="BigCREditor-RAN4#104-bis" w:date="2022-10-21T13:43:00Z"/>
              </w:rPr>
            </w:pPr>
            <w:ins w:id="30267" w:author="BigCREditor-RAN4#104-bis" w:date="2022-10-21T13:43:00Z">
              <w:r w:rsidRPr="00020619">
                <w:t>EPRE ratio of PDSCH DMRS to SSS</w:t>
              </w:r>
            </w:ins>
          </w:p>
        </w:tc>
        <w:tc>
          <w:tcPr>
            <w:tcW w:w="959" w:type="dxa"/>
            <w:tcBorders>
              <w:top w:val="nil"/>
              <w:left w:val="single" w:sz="4" w:space="0" w:color="auto"/>
              <w:bottom w:val="nil"/>
              <w:right w:val="single" w:sz="4" w:space="0" w:color="auto"/>
            </w:tcBorders>
            <w:shd w:val="clear" w:color="auto" w:fill="auto"/>
            <w:hideMark/>
          </w:tcPr>
          <w:p w14:paraId="2BBAAD7C" w14:textId="77777777" w:rsidR="00AF631A" w:rsidRPr="00020619" w:rsidRDefault="00AF631A" w:rsidP="00BB34DD">
            <w:pPr>
              <w:pStyle w:val="TAC"/>
              <w:rPr>
                <w:ins w:id="30268"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339E4AE3" w14:textId="77777777" w:rsidR="00AF631A" w:rsidRPr="00020619" w:rsidRDefault="00AF631A" w:rsidP="00BB34DD">
            <w:pPr>
              <w:pStyle w:val="TAC"/>
              <w:rPr>
                <w:ins w:id="30269"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5AABA777" w14:textId="77777777" w:rsidR="00AF631A" w:rsidRPr="00020619" w:rsidRDefault="00AF631A" w:rsidP="00BB34DD">
            <w:pPr>
              <w:pStyle w:val="TAC"/>
              <w:rPr>
                <w:ins w:id="30270" w:author="BigCREditor-RAN4#104-bis" w:date="2022-10-21T13:43:00Z"/>
              </w:rPr>
            </w:pPr>
          </w:p>
        </w:tc>
      </w:tr>
      <w:tr w:rsidR="00AF631A" w:rsidRPr="00020619" w14:paraId="454FC858" w14:textId="77777777" w:rsidTr="00BB34DD">
        <w:trPr>
          <w:trHeight w:val="187"/>
          <w:jc w:val="center"/>
          <w:ins w:id="30271"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07AC0167" w14:textId="77777777" w:rsidR="00AF631A" w:rsidRPr="00020619" w:rsidRDefault="00AF631A" w:rsidP="00BB34DD">
            <w:pPr>
              <w:pStyle w:val="TAL"/>
              <w:rPr>
                <w:ins w:id="30272" w:author="BigCREditor-RAN4#104-bis" w:date="2022-10-21T13:43:00Z"/>
              </w:rPr>
            </w:pPr>
            <w:ins w:id="30273" w:author="BigCREditor-RAN4#104-bis" w:date="2022-10-21T13:43:00Z">
              <w:r w:rsidRPr="00020619">
                <w:t>EPRE ratio of PDSCH to PDSCH DMRS</w:t>
              </w:r>
            </w:ins>
          </w:p>
        </w:tc>
        <w:tc>
          <w:tcPr>
            <w:tcW w:w="959" w:type="dxa"/>
            <w:tcBorders>
              <w:top w:val="nil"/>
              <w:left w:val="single" w:sz="4" w:space="0" w:color="auto"/>
              <w:bottom w:val="nil"/>
              <w:right w:val="single" w:sz="4" w:space="0" w:color="auto"/>
            </w:tcBorders>
            <w:shd w:val="clear" w:color="auto" w:fill="auto"/>
            <w:hideMark/>
          </w:tcPr>
          <w:p w14:paraId="6CBE81D7" w14:textId="77777777" w:rsidR="00AF631A" w:rsidRPr="00020619" w:rsidRDefault="00AF631A" w:rsidP="00BB34DD">
            <w:pPr>
              <w:pStyle w:val="TAC"/>
              <w:rPr>
                <w:ins w:id="30274"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63880280" w14:textId="77777777" w:rsidR="00AF631A" w:rsidRPr="00020619" w:rsidRDefault="00AF631A" w:rsidP="00BB34DD">
            <w:pPr>
              <w:pStyle w:val="TAC"/>
              <w:rPr>
                <w:ins w:id="30275"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73D4C9D4" w14:textId="77777777" w:rsidR="00AF631A" w:rsidRPr="00020619" w:rsidRDefault="00AF631A" w:rsidP="00BB34DD">
            <w:pPr>
              <w:pStyle w:val="TAC"/>
              <w:rPr>
                <w:ins w:id="30276" w:author="BigCREditor-RAN4#104-bis" w:date="2022-10-21T13:43:00Z"/>
              </w:rPr>
            </w:pPr>
          </w:p>
        </w:tc>
      </w:tr>
      <w:tr w:rsidR="00AF631A" w:rsidRPr="00020619" w14:paraId="461070ED" w14:textId="77777777" w:rsidTr="00BB34DD">
        <w:trPr>
          <w:trHeight w:val="187"/>
          <w:jc w:val="center"/>
          <w:ins w:id="30277"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20C5BB67" w14:textId="77777777" w:rsidR="00AF631A" w:rsidRPr="00020619" w:rsidRDefault="00AF631A" w:rsidP="00BB34DD">
            <w:pPr>
              <w:pStyle w:val="TAL"/>
              <w:rPr>
                <w:ins w:id="30278" w:author="BigCREditor-RAN4#104-bis" w:date="2022-10-21T13:43:00Z"/>
              </w:rPr>
            </w:pPr>
            <w:ins w:id="30279" w:author="BigCREditor-RAN4#104-bis" w:date="2022-10-21T13:43:00Z">
              <w:r w:rsidRPr="00020619">
                <w:t xml:space="preserve">EPRE ratio of OCNG DMRS to </w:t>
              </w:r>
              <w:proofErr w:type="spellStart"/>
              <w:r w:rsidRPr="00020619">
                <w:t>SSS</w:t>
              </w:r>
              <w:r w:rsidRPr="00020619">
                <w:rPr>
                  <w:vertAlign w:val="superscript"/>
                </w:rPr>
                <w:t>Note</w:t>
              </w:r>
              <w:proofErr w:type="spellEnd"/>
              <w:r w:rsidRPr="00020619">
                <w:rPr>
                  <w:vertAlign w:val="superscript"/>
                </w:rPr>
                <w:t xml:space="preserve"> 1</w:t>
              </w:r>
            </w:ins>
          </w:p>
        </w:tc>
        <w:tc>
          <w:tcPr>
            <w:tcW w:w="959" w:type="dxa"/>
            <w:tcBorders>
              <w:top w:val="nil"/>
              <w:left w:val="single" w:sz="4" w:space="0" w:color="auto"/>
              <w:bottom w:val="nil"/>
              <w:right w:val="single" w:sz="4" w:space="0" w:color="auto"/>
            </w:tcBorders>
            <w:shd w:val="clear" w:color="auto" w:fill="auto"/>
            <w:hideMark/>
          </w:tcPr>
          <w:p w14:paraId="5CB31351" w14:textId="77777777" w:rsidR="00AF631A" w:rsidRPr="00020619" w:rsidRDefault="00AF631A" w:rsidP="00BB34DD">
            <w:pPr>
              <w:pStyle w:val="TAC"/>
              <w:rPr>
                <w:ins w:id="30280" w:author="BigCREditor-RAN4#104-bis" w:date="2022-10-21T13:43:00Z"/>
              </w:rPr>
            </w:pPr>
          </w:p>
        </w:tc>
        <w:tc>
          <w:tcPr>
            <w:tcW w:w="937" w:type="dxa"/>
            <w:tcBorders>
              <w:top w:val="nil"/>
              <w:left w:val="single" w:sz="4" w:space="0" w:color="auto"/>
              <w:bottom w:val="nil"/>
              <w:right w:val="single" w:sz="4" w:space="0" w:color="auto"/>
            </w:tcBorders>
            <w:shd w:val="clear" w:color="auto" w:fill="auto"/>
            <w:hideMark/>
          </w:tcPr>
          <w:p w14:paraId="5CF8ED68" w14:textId="77777777" w:rsidR="00AF631A" w:rsidRPr="00020619" w:rsidRDefault="00AF631A" w:rsidP="00BB34DD">
            <w:pPr>
              <w:pStyle w:val="TAC"/>
              <w:rPr>
                <w:ins w:id="30281" w:author="BigCREditor-RAN4#104-bis" w:date="2022-10-21T13:43:00Z"/>
              </w:rPr>
            </w:pPr>
          </w:p>
        </w:tc>
        <w:tc>
          <w:tcPr>
            <w:tcW w:w="2074" w:type="dxa"/>
            <w:tcBorders>
              <w:top w:val="nil"/>
              <w:left w:val="single" w:sz="4" w:space="0" w:color="auto"/>
              <w:bottom w:val="nil"/>
              <w:right w:val="single" w:sz="4" w:space="0" w:color="auto"/>
            </w:tcBorders>
            <w:shd w:val="clear" w:color="auto" w:fill="auto"/>
            <w:hideMark/>
          </w:tcPr>
          <w:p w14:paraId="54B88699" w14:textId="77777777" w:rsidR="00AF631A" w:rsidRPr="00020619" w:rsidRDefault="00AF631A" w:rsidP="00BB34DD">
            <w:pPr>
              <w:pStyle w:val="TAC"/>
              <w:rPr>
                <w:ins w:id="30282" w:author="BigCREditor-RAN4#104-bis" w:date="2022-10-21T13:43:00Z"/>
              </w:rPr>
            </w:pPr>
          </w:p>
        </w:tc>
      </w:tr>
      <w:tr w:rsidR="00AF631A" w:rsidRPr="00020619" w14:paraId="028AB57F" w14:textId="77777777" w:rsidTr="00BB34DD">
        <w:trPr>
          <w:trHeight w:val="187"/>
          <w:jc w:val="center"/>
          <w:ins w:id="30283" w:author="BigCREditor-RAN4#104-bis" w:date="2022-10-21T13:43:00Z"/>
        </w:trPr>
        <w:tc>
          <w:tcPr>
            <w:tcW w:w="3304" w:type="dxa"/>
            <w:tcBorders>
              <w:top w:val="single" w:sz="4" w:space="0" w:color="auto"/>
              <w:left w:val="single" w:sz="4" w:space="0" w:color="auto"/>
              <w:bottom w:val="single" w:sz="4" w:space="0" w:color="auto"/>
              <w:right w:val="single" w:sz="4" w:space="0" w:color="auto"/>
            </w:tcBorders>
            <w:hideMark/>
          </w:tcPr>
          <w:p w14:paraId="7FC909AA" w14:textId="77777777" w:rsidR="00AF631A" w:rsidRPr="00020619" w:rsidRDefault="00AF631A" w:rsidP="00BB34DD">
            <w:pPr>
              <w:pStyle w:val="TAL"/>
              <w:rPr>
                <w:ins w:id="30284" w:author="BigCREditor-RAN4#104-bis" w:date="2022-10-21T13:43:00Z"/>
              </w:rPr>
            </w:pPr>
            <w:ins w:id="30285" w:author="BigCREditor-RAN4#104-bis" w:date="2022-10-21T13:43:00Z">
              <w:r w:rsidRPr="00020619">
                <w:t>EPRE ratio of OCNG to OCNG DMRS</w:t>
              </w:r>
              <w:r w:rsidRPr="00020619">
                <w:rPr>
                  <w:vertAlign w:val="superscript"/>
                </w:rPr>
                <w:t xml:space="preserve"> Note 1</w:t>
              </w:r>
            </w:ins>
          </w:p>
        </w:tc>
        <w:tc>
          <w:tcPr>
            <w:tcW w:w="959" w:type="dxa"/>
            <w:tcBorders>
              <w:top w:val="nil"/>
              <w:left w:val="single" w:sz="4" w:space="0" w:color="auto"/>
              <w:bottom w:val="single" w:sz="4" w:space="0" w:color="auto"/>
              <w:right w:val="single" w:sz="4" w:space="0" w:color="auto"/>
            </w:tcBorders>
            <w:shd w:val="clear" w:color="auto" w:fill="auto"/>
            <w:hideMark/>
          </w:tcPr>
          <w:p w14:paraId="5E84A93B" w14:textId="77777777" w:rsidR="00AF631A" w:rsidRPr="00020619" w:rsidRDefault="00AF631A" w:rsidP="00BB34DD">
            <w:pPr>
              <w:pStyle w:val="TAC"/>
              <w:rPr>
                <w:ins w:id="30286" w:author="BigCREditor-RAN4#104-bis" w:date="2022-10-21T13:43:00Z"/>
              </w:rPr>
            </w:pPr>
          </w:p>
        </w:tc>
        <w:tc>
          <w:tcPr>
            <w:tcW w:w="937" w:type="dxa"/>
            <w:tcBorders>
              <w:top w:val="nil"/>
              <w:left w:val="single" w:sz="4" w:space="0" w:color="auto"/>
              <w:bottom w:val="single" w:sz="4" w:space="0" w:color="auto"/>
              <w:right w:val="single" w:sz="4" w:space="0" w:color="auto"/>
            </w:tcBorders>
            <w:shd w:val="clear" w:color="auto" w:fill="auto"/>
            <w:hideMark/>
          </w:tcPr>
          <w:p w14:paraId="225D1A9F" w14:textId="77777777" w:rsidR="00AF631A" w:rsidRPr="00020619" w:rsidRDefault="00AF631A" w:rsidP="00BB34DD">
            <w:pPr>
              <w:pStyle w:val="TAC"/>
              <w:rPr>
                <w:ins w:id="30287" w:author="BigCREditor-RAN4#104-bis" w:date="2022-10-21T13:43:00Z"/>
              </w:rPr>
            </w:pPr>
          </w:p>
        </w:tc>
        <w:tc>
          <w:tcPr>
            <w:tcW w:w="2074" w:type="dxa"/>
            <w:tcBorders>
              <w:top w:val="nil"/>
              <w:left w:val="single" w:sz="4" w:space="0" w:color="auto"/>
              <w:bottom w:val="single" w:sz="4" w:space="0" w:color="auto"/>
              <w:right w:val="single" w:sz="4" w:space="0" w:color="auto"/>
            </w:tcBorders>
            <w:shd w:val="clear" w:color="auto" w:fill="auto"/>
            <w:hideMark/>
          </w:tcPr>
          <w:p w14:paraId="68D30599" w14:textId="77777777" w:rsidR="00AF631A" w:rsidRPr="00020619" w:rsidRDefault="00AF631A" w:rsidP="00BB34DD">
            <w:pPr>
              <w:pStyle w:val="TAC"/>
              <w:rPr>
                <w:ins w:id="30288" w:author="BigCREditor-RAN4#104-bis" w:date="2022-10-21T13:43:00Z"/>
              </w:rPr>
            </w:pPr>
          </w:p>
        </w:tc>
      </w:tr>
      <w:tr w:rsidR="00AF631A" w:rsidRPr="00020619" w14:paraId="7E70C51E" w14:textId="77777777" w:rsidTr="00BB34DD">
        <w:trPr>
          <w:trHeight w:val="187"/>
          <w:jc w:val="center"/>
          <w:ins w:id="30289" w:author="BigCREditor-RAN4#104-bis" w:date="2022-10-21T13:43:00Z"/>
        </w:trPr>
        <w:tc>
          <w:tcPr>
            <w:tcW w:w="3304" w:type="dxa"/>
            <w:tcBorders>
              <w:top w:val="single" w:sz="4" w:space="0" w:color="auto"/>
              <w:left w:val="single" w:sz="4" w:space="0" w:color="auto"/>
              <w:bottom w:val="single" w:sz="4" w:space="0" w:color="auto"/>
              <w:right w:val="single" w:sz="4" w:space="0" w:color="auto"/>
            </w:tcBorders>
            <w:vAlign w:val="center"/>
            <w:hideMark/>
          </w:tcPr>
          <w:p w14:paraId="1E6186BB" w14:textId="77777777" w:rsidR="00AF631A" w:rsidRPr="00020619" w:rsidRDefault="00AF631A" w:rsidP="00BB34DD">
            <w:pPr>
              <w:keepNext/>
              <w:keepLines/>
              <w:spacing w:after="0" w:line="256" w:lineRule="auto"/>
              <w:rPr>
                <w:ins w:id="30290" w:author="BigCREditor-RAN4#104-bis" w:date="2022-10-21T13:43:00Z"/>
                <w:rFonts w:ascii="Arial" w:hAnsi="Arial" w:cs="Arial"/>
                <w:sz w:val="18"/>
              </w:rPr>
            </w:pPr>
            <w:ins w:id="30291" w:author="BigCREditor-RAN4#104-bis" w:date="2022-10-21T13:43:00Z">
              <w:r w:rsidRPr="00020619">
                <w:rPr>
                  <w:rFonts w:ascii="Arial" w:hAnsi="Arial" w:cs="Arial"/>
                  <w:sz w:val="18"/>
                </w:rPr>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1E7A7341" w14:textId="77777777" w:rsidR="00AF631A" w:rsidRPr="00020619" w:rsidRDefault="00AF631A" w:rsidP="00BB34DD">
            <w:pPr>
              <w:pStyle w:val="TAC"/>
              <w:rPr>
                <w:ins w:id="30292" w:author="BigCREditor-RAN4#104-bis" w:date="2022-10-21T13:43:00Z"/>
              </w:rPr>
            </w:pPr>
            <w:ins w:id="30293" w:author="BigCREditor-RAN4#104-bis" w:date="2022-10-21T13:43: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5AA43B62" w14:textId="77777777" w:rsidR="00AF631A" w:rsidRPr="00020619" w:rsidRDefault="00AF631A" w:rsidP="00BB34DD">
            <w:pPr>
              <w:pStyle w:val="TAC"/>
              <w:rPr>
                <w:ins w:id="30294" w:author="BigCREditor-RAN4#104-bis" w:date="2022-10-21T13:43:00Z"/>
              </w:rPr>
            </w:pPr>
          </w:p>
        </w:tc>
        <w:tc>
          <w:tcPr>
            <w:tcW w:w="2074" w:type="dxa"/>
            <w:tcBorders>
              <w:top w:val="single" w:sz="4" w:space="0" w:color="auto"/>
              <w:left w:val="single" w:sz="4" w:space="0" w:color="auto"/>
              <w:bottom w:val="single" w:sz="4" w:space="0" w:color="auto"/>
              <w:right w:val="single" w:sz="4" w:space="0" w:color="auto"/>
            </w:tcBorders>
            <w:hideMark/>
          </w:tcPr>
          <w:p w14:paraId="69871656" w14:textId="77777777" w:rsidR="00AF631A" w:rsidRPr="00020619" w:rsidRDefault="00AF631A" w:rsidP="00BB34DD">
            <w:pPr>
              <w:pStyle w:val="TAC"/>
              <w:rPr>
                <w:ins w:id="30295" w:author="BigCREditor-RAN4#104-bis" w:date="2022-10-21T13:43:00Z"/>
              </w:rPr>
            </w:pPr>
            <w:ins w:id="30296" w:author="BigCREditor-RAN4#104-bis" w:date="2022-10-21T13:43:00Z">
              <w:r w:rsidRPr="00020619">
                <w:t>AWGN</w:t>
              </w:r>
            </w:ins>
          </w:p>
        </w:tc>
      </w:tr>
      <w:tr w:rsidR="00AF631A" w:rsidRPr="00020619" w14:paraId="0CFC5EB7" w14:textId="77777777" w:rsidTr="00BB34DD">
        <w:trPr>
          <w:jc w:val="center"/>
          <w:ins w:id="30297" w:author="BigCREditor-RAN4#104-bis" w:date="2022-10-21T13:43:00Z"/>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474714F9" w14:textId="77777777" w:rsidR="00AF631A" w:rsidRPr="00020619" w:rsidRDefault="00AF631A" w:rsidP="00BB34DD">
            <w:pPr>
              <w:pStyle w:val="TAN"/>
              <w:rPr>
                <w:ins w:id="30298" w:author="BigCREditor-RAN4#104-bis" w:date="2022-10-21T13:43:00Z"/>
                <w:rFonts w:cs="Arial"/>
              </w:rPr>
            </w:pPr>
            <w:ins w:id="30299" w:author="BigCREditor-RAN4#104-bis" w:date="2022-10-21T13:43: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48CA462E" w14:textId="77777777" w:rsidR="00AF631A" w:rsidRPr="00020619" w:rsidRDefault="00AF631A" w:rsidP="00AF631A">
      <w:pPr>
        <w:rPr>
          <w:ins w:id="30300" w:author="BigCREditor-RAN4#104-bis" w:date="2022-10-21T13:43:00Z"/>
          <w:rFonts w:cs="v4.2.0"/>
        </w:rPr>
      </w:pPr>
    </w:p>
    <w:p w14:paraId="12F3394A" w14:textId="77777777" w:rsidR="00AF631A" w:rsidRPr="00020619" w:rsidRDefault="00AF631A" w:rsidP="00AF631A">
      <w:pPr>
        <w:pStyle w:val="TH"/>
        <w:rPr>
          <w:ins w:id="30301" w:author="BigCREditor-RAN4#104-bis" w:date="2022-10-21T13:43:00Z"/>
          <w:rFonts w:eastAsia="Malgun Gothic"/>
        </w:rPr>
      </w:pPr>
      <w:ins w:id="30302" w:author="BigCREditor-RAN4#104-bis" w:date="2022-10-21T13:43:00Z">
        <w:r w:rsidRPr="00020619">
          <w:lastRenderedPageBreak/>
          <w:t xml:space="preserve">Table </w:t>
        </w:r>
        <w:r w:rsidRPr="00020619">
          <w:rPr>
            <w:snapToGrid w:val="0"/>
          </w:rPr>
          <w:t>A.16.6.4.8</w:t>
        </w:r>
        <w:r w:rsidRPr="00020619">
          <w:t>.2-2: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AF631A" w:rsidRPr="00020619" w14:paraId="335A600E" w14:textId="77777777" w:rsidTr="00BB34DD">
        <w:trPr>
          <w:trHeight w:val="187"/>
          <w:jc w:val="center"/>
          <w:ins w:id="30303" w:author="BigCREditor-RAN4#104-bis" w:date="2022-10-21T13:43:00Z"/>
        </w:trPr>
        <w:tc>
          <w:tcPr>
            <w:tcW w:w="1509" w:type="dxa"/>
            <w:tcBorders>
              <w:top w:val="single" w:sz="4" w:space="0" w:color="auto"/>
              <w:left w:val="single" w:sz="4" w:space="0" w:color="auto"/>
              <w:bottom w:val="single" w:sz="4" w:space="0" w:color="auto"/>
              <w:right w:val="single" w:sz="4" w:space="0" w:color="auto"/>
            </w:tcBorders>
            <w:vAlign w:val="center"/>
            <w:hideMark/>
          </w:tcPr>
          <w:p w14:paraId="17E998E9" w14:textId="77777777" w:rsidR="00AF631A" w:rsidRPr="00020619" w:rsidRDefault="00AF631A" w:rsidP="00BB34DD">
            <w:pPr>
              <w:keepNext/>
              <w:keepLines/>
              <w:spacing w:after="0" w:line="256" w:lineRule="auto"/>
              <w:jc w:val="center"/>
              <w:rPr>
                <w:ins w:id="30304" w:author="BigCREditor-RAN4#104-bis" w:date="2022-10-21T13:43:00Z"/>
                <w:rFonts w:ascii="Arial" w:hAnsi="Arial" w:cs="Arial"/>
                <w:b/>
                <w:sz w:val="18"/>
              </w:rPr>
            </w:pPr>
            <w:ins w:id="30305" w:author="BigCREditor-RAN4#104-bis" w:date="2022-10-21T13:43:00Z">
              <w:r w:rsidRPr="00020619">
                <w:rPr>
                  <w:rFonts w:ascii="Arial" w:hAnsi="Arial" w:cs="Arial"/>
                  <w:b/>
                  <w:sz w:val="18"/>
                </w:rPr>
                <w:t>Parameter</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79BF1FE" w14:textId="77777777" w:rsidR="00AF631A" w:rsidRPr="00020619" w:rsidRDefault="00AF631A" w:rsidP="00BB34DD">
            <w:pPr>
              <w:keepNext/>
              <w:keepLines/>
              <w:spacing w:after="0" w:line="256" w:lineRule="auto"/>
              <w:jc w:val="center"/>
              <w:rPr>
                <w:ins w:id="30306" w:author="BigCREditor-RAN4#104-bis" w:date="2022-10-21T13:43:00Z"/>
                <w:rFonts w:ascii="Arial" w:hAnsi="Arial" w:cs="Arial"/>
                <w:b/>
                <w:sz w:val="18"/>
              </w:rPr>
            </w:pPr>
            <w:ins w:id="30307" w:author="BigCREditor-RAN4#104-bis" w:date="2022-10-21T13:43:00Z">
              <w:r w:rsidRPr="00020619">
                <w:rPr>
                  <w:rFonts w:ascii="Arial" w:hAnsi="Arial" w:cs="Arial"/>
                  <w:b/>
                  <w:sz w:val="18"/>
                </w:rPr>
                <w:t>Config</w:t>
              </w:r>
            </w:ins>
          </w:p>
        </w:tc>
        <w:tc>
          <w:tcPr>
            <w:tcW w:w="2032" w:type="dxa"/>
            <w:tcBorders>
              <w:top w:val="single" w:sz="4" w:space="0" w:color="auto"/>
              <w:left w:val="single" w:sz="4" w:space="0" w:color="auto"/>
              <w:bottom w:val="single" w:sz="4" w:space="0" w:color="auto"/>
              <w:right w:val="single" w:sz="4" w:space="0" w:color="auto"/>
            </w:tcBorders>
            <w:vAlign w:val="center"/>
            <w:hideMark/>
          </w:tcPr>
          <w:p w14:paraId="349F84D3" w14:textId="77777777" w:rsidR="00AF631A" w:rsidRPr="00020619" w:rsidRDefault="00AF631A" w:rsidP="00BB34DD">
            <w:pPr>
              <w:keepNext/>
              <w:keepLines/>
              <w:spacing w:after="0" w:line="256" w:lineRule="auto"/>
              <w:jc w:val="center"/>
              <w:rPr>
                <w:ins w:id="30308" w:author="BigCREditor-RAN4#104-bis" w:date="2022-10-21T13:43:00Z"/>
                <w:rFonts w:ascii="Arial" w:hAnsi="Arial" w:cs="Arial"/>
                <w:b/>
                <w:sz w:val="18"/>
              </w:rPr>
            </w:pPr>
            <w:ins w:id="30309" w:author="BigCREditor-RAN4#104-bis" w:date="2022-10-21T13:43:00Z">
              <w:r w:rsidRPr="00020619">
                <w:rPr>
                  <w:rFonts w:ascii="Arial" w:hAnsi="Arial" w:cs="Arial"/>
                  <w:b/>
                  <w:sz w:val="18"/>
                </w:rPr>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66B76DB0" w14:textId="77777777" w:rsidR="00AF631A" w:rsidRPr="00020619" w:rsidRDefault="00AF631A" w:rsidP="00BB34DD">
            <w:pPr>
              <w:keepNext/>
              <w:keepLines/>
              <w:spacing w:after="0" w:line="256" w:lineRule="auto"/>
              <w:jc w:val="center"/>
              <w:rPr>
                <w:ins w:id="30310" w:author="BigCREditor-RAN4#104-bis" w:date="2022-10-21T13:43:00Z"/>
                <w:rFonts w:ascii="Arial" w:hAnsi="Arial" w:cs="Arial"/>
                <w:b/>
                <w:sz w:val="18"/>
              </w:rPr>
            </w:pPr>
            <w:ins w:id="30311" w:author="BigCREditor-RAN4#104-bis" w:date="2022-10-21T13:43:00Z">
              <w:r w:rsidRPr="00020619">
                <w:rPr>
                  <w:rFonts w:ascii="Arial" w:hAnsi="Arial" w:cs="Arial"/>
                  <w:b/>
                  <w:sz w:val="18"/>
                </w:rPr>
                <w:t>CSI-RS#0</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25F7ED61" w14:textId="77777777" w:rsidR="00AF631A" w:rsidRPr="00020619" w:rsidRDefault="00AF631A" w:rsidP="00BB34DD">
            <w:pPr>
              <w:keepNext/>
              <w:keepLines/>
              <w:spacing w:after="0" w:line="256" w:lineRule="auto"/>
              <w:jc w:val="center"/>
              <w:rPr>
                <w:ins w:id="30312" w:author="BigCREditor-RAN4#104-bis" w:date="2022-10-21T13:43:00Z"/>
                <w:rFonts w:ascii="Arial" w:hAnsi="Arial" w:cs="Arial"/>
                <w:b/>
                <w:sz w:val="18"/>
              </w:rPr>
            </w:pPr>
            <w:ins w:id="30313" w:author="BigCREditor-RAN4#104-bis" w:date="2022-10-21T13:43:00Z">
              <w:r w:rsidRPr="00020619">
                <w:rPr>
                  <w:rFonts w:ascii="Arial" w:hAnsi="Arial" w:cs="Arial"/>
                  <w:b/>
                  <w:sz w:val="18"/>
                </w:rPr>
                <w:t>CSI-RS#1</w:t>
              </w:r>
            </w:ins>
          </w:p>
        </w:tc>
      </w:tr>
      <w:tr w:rsidR="00AF631A" w:rsidRPr="00020619" w14:paraId="7F71C495" w14:textId="77777777" w:rsidTr="00BB34DD">
        <w:trPr>
          <w:trHeight w:val="187"/>
          <w:jc w:val="center"/>
          <w:ins w:id="30314" w:author="BigCREditor-RAN4#104-bis" w:date="2022-10-21T13:43:00Z"/>
        </w:trPr>
        <w:tc>
          <w:tcPr>
            <w:tcW w:w="1509" w:type="dxa"/>
            <w:tcBorders>
              <w:top w:val="single" w:sz="4" w:space="0" w:color="auto"/>
              <w:left w:val="single" w:sz="4" w:space="0" w:color="auto"/>
              <w:bottom w:val="single" w:sz="4" w:space="0" w:color="auto"/>
              <w:right w:val="single" w:sz="4" w:space="0" w:color="auto"/>
            </w:tcBorders>
            <w:hideMark/>
          </w:tcPr>
          <w:p w14:paraId="2D23CD4F" w14:textId="77777777" w:rsidR="00AF631A" w:rsidRPr="00020619" w:rsidRDefault="00AF631A" w:rsidP="00BB34DD">
            <w:pPr>
              <w:pStyle w:val="TAL"/>
              <w:rPr>
                <w:ins w:id="30315" w:author="BigCREditor-RAN4#104-bis" w:date="2022-10-21T13:43:00Z"/>
                <w:vertAlign w:val="superscript"/>
              </w:rPr>
            </w:pPr>
            <w:ins w:id="30316" w:author="BigCREditor-RAN4#104-bis" w:date="2022-10-21T13:43:00Z">
              <w:r w:rsidRPr="00020619">
                <w:rPr>
                  <w:rFonts w:eastAsia="Calibri"/>
                  <w:noProof/>
                  <w:position w:val="-12"/>
                  <w:szCs w:val="22"/>
                  <w:lang w:eastAsia="zh-CN"/>
                </w:rPr>
                <w:drawing>
                  <wp:inline distT="0" distB="0" distL="0" distR="0" wp14:anchorId="741C0C44" wp14:editId="730F888F">
                    <wp:extent cx="228600" cy="228600"/>
                    <wp:effectExtent l="0" t="0" r="0" b="0"/>
                    <wp:docPr id="10"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51880978" w14:textId="77777777" w:rsidR="00AF631A" w:rsidRPr="00020619" w:rsidRDefault="00AF631A" w:rsidP="00BB34DD">
            <w:pPr>
              <w:pStyle w:val="TAC"/>
              <w:rPr>
                <w:ins w:id="30317" w:author="BigCREditor-RAN4#104-bis" w:date="2022-10-21T13:43:00Z"/>
              </w:rPr>
            </w:pPr>
            <w:ins w:id="30318" w:author="BigCREditor-RAN4#104-bis" w:date="2022-10-21T13:43: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6AE01C27" w14:textId="77777777" w:rsidR="00AF631A" w:rsidRPr="00020619" w:rsidRDefault="00AF631A" w:rsidP="00BB34DD">
            <w:pPr>
              <w:pStyle w:val="TAC"/>
              <w:rPr>
                <w:ins w:id="30319" w:author="BigCREditor-RAN4#104-bis" w:date="2022-10-21T13:43:00Z"/>
              </w:rPr>
            </w:pPr>
            <w:ins w:id="30320" w:author="BigCREditor-RAN4#104-bis" w:date="2022-10-21T13:43:00Z">
              <w:r w:rsidRPr="00020619">
                <w:t>dBm/15kHz</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32A50306" w14:textId="77777777" w:rsidR="00AF631A" w:rsidRPr="00020619" w:rsidRDefault="00AF631A" w:rsidP="00BB34DD">
            <w:pPr>
              <w:pStyle w:val="TAC"/>
              <w:rPr>
                <w:ins w:id="30321" w:author="BigCREditor-RAN4#104-bis" w:date="2022-10-21T13:43:00Z"/>
              </w:rPr>
            </w:pPr>
            <w:ins w:id="30322" w:author="BigCREditor-RAN4#104-bis" w:date="2022-10-21T13:43:00Z">
              <w:r w:rsidRPr="00020619">
                <w:t>-94.65</w:t>
              </w:r>
            </w:ins>
          </w:p>
        </w:tc>
      </w:tr>
      <w:tr w:rsidR="00AF631A" w:rsidRPr="00020619" w14:paraId="4BC9734E" w14:textId="77777777" w:rsidTr="00BB34DD">
        <w:trPr>
          <w:trHeight w:val="187"/>
          <w:jc w:val="center"/>
          <w:ins w:id="30323" w:author="BigCREditor-RAN4#104-bis" w:date="2022-10-21T13:43:00Z"/>
        </w:trPr>
        <w:tc>
          <w:tcPr>
            <w:tcW w:w="1509" w:type="dxa"/>
            <w:tcBorders>
              <w:top w:val="single" w:sz="4" w:space="0" w:color="auto"/>
              <w:left w:val="single" w:sz="4" w:space="0" w:color="auto"/>
              <w:bottom w:val="nil"/>
              <w:right w:val="single" w:sz="4" w:space="0" w:color="auto"/>
            </w:tcBorders>
            <w:shd w:val="clear" w:color="auto" w:fill="auto"/>
            <w:hideMark/>
          </w:tcPr>
          <w:p w14:paraId="4A8F8C4D" w14:textId="77777777" w:rsidR="00AF631A" w:rsidRPr="00020619" w:rsidRDefault="00AF631A" w:rsidP="00BB34DD">
            <w:pPr>
              <w:pStyle w:val="TAL"/>
              <w:rPr>
                <w:ins w:id="30324" w:author="BigCREditor-RAN4#104-bis" w:date="2022-10-21T13:43:00Z"/>
                <w:rFonts w:eastAsia="Calibri"/>
                <w:szCs w:val="22"/>
              </w:rPr>
            </w:pPr>
            <w:ins w:id="30325" w:author="BigCREditor-RAN4#104-bis" w:date="2022-10-21T13:43:00Z">
              <w:r w:rsidRPr="00020619">
                <w:rPr>
                  <w:rFonts w:eastAsia="Calibri"/>
                  <w:noProof/>
                  <w:position w:val="-12"/>
                  <w:szCs w:val="22"/>
                  <w:lang w:eastAsia="zh-CN"/>
                </w:rPr>
                <w:drawing>
                  <wp:inline distT="0" distB="0" distL="0" distR="0" wp14:anchorId="35F6B988" wp14:editId="55385951">
                    <wp:extent cx="228600" cy="228600"/>
                    <wp:effectExtent l="0" t="0" r="0" b="0"/>
                    <wp:docPr id="1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00064FB3" w14:textId="77777777" w:rsidR="00AF631A" w:rsidRPr="00020619" w:rsidRDefault="00AF631A" w:rsidP="00BB34DD">
            <w:pPr>
              <w:pStyle w:val="TAC"/>
              <w:rPr>
                <w:ins w:id="30326" w:author="BigCREditor-RAN4#104-bis" w:date="2022-10-21T13:43:00Z"/>
              </w:rPr>
            </w:pPr>
            <w:ins w:id="30327" w:author="BigCREditor-RAN4#104-bis" w:date="2022-10-21T13:43:00Z">
              <w:r w:rsidRPr="00020619">
                <w:t>1,2,4</w:t>
              </w:r>
            </w:ins>
          </w:p>
        </w:tc>
        <w:tc>
          <w:tcPr>
            <w:tcW w:w="2032" w:type="dxa"/>
            <w:tcBorders>
              <w:top w:val="single" w:sz="4" w:space="0" w:color="auto"/>
              <w:left w:val="single" w:sz="4" w:space="0" w:color="auto"/>
              <w:bottom w:val="nil"/>
              <w:right w:val="single" w:sz="4" w:space="0" w:color="auto"/>
            </w:tcBorders>
            <w:shd w:val="clear" w:color="auto" w:fill="auto"/>
            <w:hideMark/>
          </w:tcPr>
          <w:p w14:paraId="0D2C44D2" w14:textId="77777777" w:rsidR="00AF631A" w:rsidRPr="00020619" w:rsidRDefault="00AF631A" w:rsidP="00BB34DD">
            <w:pPr>
              <w:pStyle w:val="TAC"/>
              <w:rPr>
                <w:ins w:id="30328" w:author="BigCREditor-RAN4#104-bis" w:date="2022-10-21T13:43:00Z"/>
                <w:rFonts w:eastAsia="Calibri"/>
                <w:szCs w:val="22"/>
              </w:rPr>
            </w:pPr>
            <w:ins w:id="30329" w:author="BigCREditor-RAN4#104-bis" w:date="2022-10-21T13:43:00Z">
              <w:r w:rsidRPr="00020619">
                <w:rPr>
                  <w:rFonts w:eastAsia="Calibri"/>
                  <w:szCs w:val="22"/>
                </w:rPr>
                <w:t>dBm/SSB SCS</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7658E801" w14:textId="77777777" w:rsidR="00AF631A" w:rsidRPr="00020619" w:rsidRDefault="00AF631A" w:rsidP="00BB34DD">
            <w:pPr>
              <w:pStyle w:val="TAC"/>
              <w:rPr>
                <w:ins w:id="30330" w:author="BigCREditor-RAN4#104-bis" w:date="2022-10-21T13:43:00Z"/>
                <w:rFonts w:eastAsia="Calibri"/>
                <w:szCs w:val="22"/>
              </w:rPr>
            </w:pPr>
            <w:ins w:id="30331" w:author="BigCREditor-RAN4#104-bis" w:date="2022-10-21T13:43:00Z">
              <w:r w:rsidRPr="00020619">
                <w:rPr>
                  <w:rFonts w:eastAsia="Calibri"/>
                  <w:szCs w:val="22"/>
                </w:rPr>
                <w:t>-94.65</w:t>
              </w:r>
            </w:ins>
          </w:p>
        </w:tc>
      </w:tr>
      <w:tr w:rsidR="00AF631A" w:rsidRPr="00020619" w14:paraId="53D4769A" w14:textId="77777777" w:rsidTr="00BB34DD">
        <w:trPr>
          <w:trHeight w:val="187"/>
          <w:jc w:val="center"/>
          <w:ins w:id="30332" w:author="BigCREditor-RAN4#104-bis" w:date="2022-10-21T13:43:00Z"/>
        </w:trPr>
        <w:tc>
          <w:tcPr>
            <w:tcW w:w="1509" w:type="dxa"/>
            <w:tcBorders>
              <w:top w:val="nil"/>
              <w:left w:val="single" w:sz="4" w:space="0" w:color="auto"/>
              <w:bottom w:val="single" w:sz="4" w:space="0" w:color="auto"/>
              <w:right w:val="single" w:sz="4" w:space="0" w:color="auto"/>
            </w:tcBorders>
            <w:shd w:val="clear" w:color="auto" w:fill="auto"/>
            <w:hideMark/>
          </w:tcPr>
          <w:p w14:paraId="0A59523A" w14:textId="77777777" w:rsidR="00AF631A" w:rsidRPr="00020619" w:rsidRDefault="00AF631A" w:rsidP="00BB34DD">
            <w:pPr>
              <w:pStyle w:val="TAL"/>
              <w:rPr>
                <w:ins w:id="30333" w:author="BigCREditor-RAN4#104-bis" w:date="2022-10-21T13:43:00Z"/>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1FB43B36" w14:textId="77777777" w:rsidR="00AF631A" w:rsidRPr="00020619" w:rsidRDefault="00AF631A" w:rsidP="00BB34DD">
            <w:pPr>
              <w:pStyle w:val="TAC"/>
              <w:rPr>
                <w:ins w:id="30334" w:author="BigCREditor-RAN4#104-bis" w:date="2022-10-21T13:43:00Z"/>
              </w:rPr>
            </w:pPr>
            <w:ins w:id="30335" w:author="BigCREditor-RAN4#104-bis" w:date="2022-10-21T13:43:00Z">
              <w:r w:rsidRPr="00020619">
                <w:t>3</w:t>
              </w:r>
            </w:ins>
          </w:p>
        </w:tc>
        <w:tc>
          <w:tcPr>
            <w:tcW w:w="2032" w:type="dxa"/>
            <w:tcBorders>
              <w:top w:val="nil"/>
              <w:left w:val="single" w:sz="4" w:space="0" w:color="auto"/>
              <w:bottom w:val="single" w:sz="4" w:space="0" w:color="auto"/>
              <w:right w:val="single" w:sz="4" w:space="0" w:color="auto"/>
            </w:tcBorders>
            <w:shd w:val="clear" w:color="auto" w:fill="auto"/>
            <w:hideMark/>
          </w:tcPr>
          <w:p w14:paraId="60504CAC" w14:textId="77777777" w:rsidR="00AF631A" w:rsidRPr="00020619" w:rsidRDefault="00AF631A" w:rsidP="00BB34DD">
            <w:pPr>
              <w:pStyle w:val="TAC"/>
              <w:rPr>
                <w:ins w:id="30336" w:author="BigCREditor-RAN4#104-bis" w:date="2022-10-21T13:43:00Z"/>
                <w:rFonts w:eastAsia="Calibri"/>
                <w:szCs w:val="22"/>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039A5C52" w14:textId="77777777" w:rsidR="00AF631A" w:rsidRPr="00020619" w:rsidRDefault="00AF631A" w:rsidP="00BB34DD">
            <w:pPr>
              <w:pStyle w:val="TAC"/>
              <w:rPr>
                <w:ins w:id="30337" w:author="BigCREditor-RAN4#104-bis" w:date="2022-10-21T13:43:00Z"/>
                <w:rFonts w:eastAsia="Calibri"/>
                <w:szCs w:val="22"/>
              </w:rPr>
            </w:pPr>
            <w:ins w:id="30338" w:author="BigCREditor-RAN4#104-bis" w:date="2022-10-21T13:43:00Z">
              <w:r w:rsidRPr="00020619">
                <w:rPr>
                  <w:rFonts w:eastAsia="Calibri"/>
                  <w:szCs w:val="22"/>
                </w:rPr>
                <w:t>-91.65</w:t>
              </w:r>
            </w:ins>
          </w:p>
        </w:tc>
      </w:tr>
      <w:tr w:rsidR="00AF631A" w:rsidRPr="00020619" w14:paraId="65DA2B61" w14:textId="77777777" w:rsidTr="00BB34DD">
        <w:trPr>
          <w:trHeight w:val="187"/>
          <w:jc w:val="center"/>
          <w:ins w:id="30339" w:author="BigCREditor-RAN4#104-bis" w:date="2022-10-21T13:43:00Z"/>
        </w:trPr>
        <w:tc>
          <w:tcPr>
            <w:tcW w:w="1509" w:type="dxa"/>
            <w:tcBorders>
              <w:top w:val="single" w:sz="4" w:space="0" w:color="auto"/>
              <w:left w:val="single" w:sz="4" w:space="0" w:color="auto"/>
              <w:bottom w:val="single" w:sz="4" w:space="0" w:color="auto"/>
              <w:right w:val="single" w:sz="4" w:space="0" w:color="auto"/>
            </w:tcBorders>
            <w:hideMark/>
          </w:tcPr>
          <w:p w14:paraId="18D6D05C" w14:textId="77777777" w:rsidR="00AF631A" w:rsidRPr="00020619" w:rsidRDefault="00AF631A" w:rsidP="00BB34DD">
            <w:pPr>
              <w:pStyle w:val="TAL"/>
              <w:rPr>
                <w:ins w:id="30340" w:author="BigCREditor-RAN4#104-bis" w:date="2022-10-21T13:43:00Z"/>
              </w:rPr>
            </w:pPr>
            <w:ins w:id="30341" w:author="BigCREditor-RAN4#104-bis" w:date="2022-10-21T13:43:00Z">
              <w:r w:rsidRPr="00020619">
                <w:rPr>
                  <w:rFonts w:eastAsia="Calibri"/>
                  <w:noProof/>
                  <w:position w:val="-12"/>
                  <w:szCs w:val="22"/>
                  <w:lang w:eastAsia="zh-CN"/>
                </w:rPr>
                <w:drawing>
                  <wp:inline distT="0" distB="0" distL="0" distR="0" wp14:anchorId="6DC75A21" wp14:editId="13D99ECC">
                    <wp:extent cx="381000" cy="228600"/>
                    <wp:effectExtent l="0" t="0" r="0" b="0"/>
                    <wp:docPr id="1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040407CE" w14:textId="77777777" w:rsidR="00AF631A" w:rsidRPr="00020619" w:rsidRDefault="00AF631A" w:rsidP="00BB34DD">
            <w:pPr>
              <w:pStyle w:val="TAC"/>
              <w:rPr>
                <w:ins w:id="30342" w:author="BigCREditor-RAN4#104-bis" w:date="2022-10-21T13:43:00Z"/>
              </w:rPr>
            </w:pPr>
            <w:ins w:id="30343" w:author="BigCREditor-RAN4#104-bis" w:date="2022-10-21T13:43: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29AC2E06" w14:textId="77777777" w:rsidR="00AF631A" w:rsidRPr="00020619" w:rsidRDefault="00AF631A" w:rsidP="00BB34DD">
            <w:pPr>
              <w:pStyle w:val="TAC"/>
              <w:rPr>
                <w:ins w:id="30344" w:author="BigCREditor-RAN4#104-bis" w:date="2022-10-21T13:43:00Z"/>
              </w:rPr>
            </w:pPr>
            <w:ins w:id="30345" w:author="BigCREditor-RAN4#104-bis" w:date="2022-10-21T13:43: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4D6E5AE5" w14:textId="77777777" w:rsidR="00AF631A" w:rsidRPr="00020619" w:rsidRDefault="00AF631A" w:rsidP="00BB34DD">
            <w:pPr>
              <w:pStyle w:val="TAC"/>
              <w:rPr>
                <w:ins w:id="30346" w:author="BigCREditor-RAN4#104-bis" w:date="2022-10-21T13:43:00Z"/>
              </w:rPr>
            </w:pPr>
            <w:ins w:id="30347" w:author="BigCREditor-RAN4#104-bis" w:date="2022-10-21T13:43: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1DA1DE4E" w14:textId="77777777" w:rsidR="00AF631A" w:rsidRPr="00020619" w:rsidRDefault="00AF631A" w:rsidP="00BB34DD">
            <w:pPr>
              <w:pStyle w:val="TAC"/>
              <w:rPr>
                <w:ins w:id="30348" w:author="BigCREditor-RAN4#104-bis" w:date="2022-10-21T13:43:00Z"/>
              </w:rPr>
            </w:pPr>
            <w:ins w:id="30349" w:author="BigCREditor-RAN4#104-bis" w:date="2022-10-21T13:43:00Z">
              <w:r w:rsidRPr="00020619">
                <w:t>3</w:t>
              </w:r>
            </w:ins>
          </w:p>
        </w:tc>
      </w:tr>
      <w:tr w:rsidR="00AF631A" w:rsidRPr="00020619" w14:paraId="06C392F6" w14:textId="77777777" w:rsidTr="00BB34DD">
        <w:trPr>
          <w:trHeight w:val="187"/>
          <w:jc w:val="center"/>
          <w:ins w:id="30350" w:author="BigCREditor-RAN4#104-bis" w:date="2022-10-21T13:43:00Z"/>
        </w:trPr>
        <w:tc>
          <w:tcPr>
            <w:tcW w:w="1509" w:type="dxa"/>
            <w:tcBorders>
              <w:top w:val="single" w:sz="4" w:space="0" w:color="auto"/>
              <w:left w:val="single" w:sz="4" w:space="0" w:color="auto"/>
              <w:bottom w:val="nil"/>
              <w:right w:val="single" w:sz="4" w:space="0" w:color="auto"/>
            </w:tcBorders>
            <w:shd w:val="clear" w:color="auto" w:fill="auto"/>
            <w:hideMark/>
          </w:tcPr>
          <w:p w14:paraId="7DBF084B" w14:textId="77777777" w:rsidR="00AF631A" w:rsidRPr="00020619" w:rsidRDefault="00AF631A" w:rsidP="00BB34DD">
            <w:pPr>
              <w:pStyle w:val="TAL"/>
              <w:rPr>
                <w:ins w:id="30351" w:author="BigCREditor-RAN4#104-bis" w:date="2022-10-21T13:43:00Z"/>
                <w:vertAlign w:val="superscript"/>
              </w:rPr>
            </w:pPr>
            <w:ins w:id="30352" w:author="BigCREditor-RAN4#104-bis" w:date="2022-10-21T13:43:00Z">
              <w:r w:rsidRPr="00020619">
                <w:t xml:space="preserve">CSI-RS RSRP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24AE2035" w14:textId="77777777" w:rsidR="00AF631A" w:rsidRPr="00020619" w:rsidRDefault="00AF631A" w:rsidP="00BB34DD">
            <w:pPr>
              <w:pStyle w:val="TAC"/>
              <w:rPr>
                <w:ins w:id="30353" w:author="BigCREditor-RAN4#104-bis" w:date="2022-10-21T13:43:00Z"/>
              </w:rPr>
            </w:pPr>
            <w:ins w:id="30354" w:author="BigCREditor-RAN4#104-bis" w:date="2022-10-21T13:43:00Z">
              <w:r w:rsidRPr="00020619">
                <w:rPr>
                  <w:rFonts w:eastAsia="Calibri"/>
                  <w:szCs w:val="22"/>
                </w:rPr>
                <w:t>1,2,4</w:t>
              </w:r>
            </w:ins>
          </w:p>
        </w:tc>
        <w:tc>
          <w:tcPr>
            <w:tcW w:w="2032" w:type="dxa"/>
            <w:tcBorders>
              <w:top w:val="single" w:sz="4" w:space="0" w:color="auto"/>
              <w:left w:val="single" w:sz="4" w:space="0" w:color="auto"/>
              <w:bottom w:val="nil"/>
              <w:right w:val="single" w:sz="4" w:space="0" w:color="auto"/>
            </w:tcBorders>
            <w:shd w:val="clear" w:color="auto" w:fill="auto"/>
            <w:hideMark/>
          </w:tcPr>
          <w:p w14:paraId="47164794" w14:textId="77777777" w:rsidR="00AF631A" w:rsidRPr="00020619" w:rsidRDefault="00AF631A" w:rsidP="00BB34DD">
            <w:pPr>
              <w:pStyle w:val="TAC"/>
              <w:rPr>
                <w:ins w:id="30355" w:author="BigCREditor-RAN4#104-bis" w:date="2022-10-21T13:43:00Z"/>
              </w:rPr>
            </w:pPr>
            <w:ins w:id="30356" w:author="BigCREditor-RAN4#104-bis" w:date="2022-10-21T13:43:00Z">
              <w:r w:rsidRPr="00020619">
                <w:t>dBm/SSB SCS</w:t>
              </w:r>
            </w:ins>
          </w:p>
        </w:tc>
        <w:tc>
          <w:tcPr>
            <w:tcW w:w="1743" w:type="dxa"/>
            <w:tcBorders>
              <w:top w:val="single" w:sz="4" w:space="0" w:color="auto"/>
              <w:left w:val="single" w:sz="4" w:space="0" w:color="auto"/>
              <w:bottom w:val="single" w:sz="4" w:space="0" w:color="auto"/>
              <w:right w:val="single" w:sz="4" w:space="0" w:color="auto"/>
            </w:tcBorders>
            <w:hideMark/>
          </w:tcPr>
          <w:p w14:paraId="3CC4C6B1" w14:textId="77777777" w:rsidR="00AF631A" w:rsidRPr="00020619" w:rsidRDefault="00AF631A" w:rsidP="00BB34DD">
            <w:pPr>
              <w:pStyle w:val="TAC"/>
              <w:rPr>
                <w:ins w:id="30357" w:author="BigCREditor-RAN4#104-bis" w:date="2022-10-21T13:43:00Z"/>
              </w:rPr>
            </w:pPr>
            <w:ins w:id="30358" w:author="BigCREditor-RAN4#104-bis" w:date="2022-10-21T13:43:00Z">
              <w:r w:rsidRPr="00020619">
                <w:t>-94.65</w:t>
              </w:r>
            </w:ins>
          </w:p>
        </w:tc>
        <w:tc>
          <w:tcPr>
            <w:tcW w:w="1743" w:type="dxa"/>
            <w:tcBorders>
              <w:top w:val="single" w:sz="4" w:space="0" w:color="auto"/>
              <w:left w:val="single" w:sz="4" w:space="0" w:color="auto"/>
              <w:bottom w:val="single" w:sz="4" w:space="0" w:color="auto"/>
              <w:right w:val="single" w:sz="4" w:space="0" w:color="auto"/>
            </w:tcBorders>
            <w:hideMark/>
          </w:tcPr>
          <w:p w14:paraId="64074A8B" w14:textId="77777777" w:rsidR="00AF631A" w:rsidRPr="00020619" w:rsidRDefault="00AF631A" w:rsidP="00BB34DD">
            <w:pPr>
              <w:pStyle w:val="TAC"/>
              <w:rPr>
                <w:ins w:id="30359" w:author="BigCREditor-RAN4#104-bis" w:date="2022-10-21T13:43:00Z"/>
              </w:rPr>
            </w:pPr>
            <w:ins w:id="30360" w:author="BigCREditor-RAN4#104-bis" w:date="2022-10-21T13:43:00Z">
              <w:r w:rsidRPr="00020619">
                <w:t>-91.65</w:t>
              </w:r>
            </w:ins>
          </w:p>
        </w:tc>
      </w:tr>
      <w:tr w:rsidR="00AF631A" w:rsidRPr="00020619" w14:paraId="00FCAFF2" w14:textId="77777777" w:rsidTr="00BB34DD">
        <w:trPr>
          <w:trHeight w:val="187"/>
          <w:jc w:val="center"/>
          <w:ins w:id="30361" w:author="BigCREditor-RAN4#104-bis" w:date="2022-10-21T13:43:00Z"/>
        </w:trPr>
        <w:tc>
          <w:tcPr>
            <w:tcW w:w="1509" w:type="dxa"/>
            <w:tcBorders>
              <w:top w:val="nil"/>
              <w:left w:val="single" w:sz="4" w:space="0" w:color="auto"/>
              <w:bottom w:val="single" w:sz="4" w:space="0" w:color="auto"/>
              <w:right w:val="single" w:sz="4" w:space="0" w:color="auto"/>
            </w:tcBorders>
            <w:shd w:val="clear" w:color="auto" w:fill="auto"/>
            <w:hideMark/>
          </w:tcPr>
          <w:p w14:paraId="17E9A064" w14:textId="77777777" w:rsidR="00AF631A" w:rsidRPr="00020619" w:rsidRDefault="00AF631A" w:rsidP="00BB34DD">
            <w:pPr>
              <w:pStyle w:val="TAL"/>
              <w:rPr>
                <w:ins w:id="30362" w:author="BigCREditor-RAN4#104-bis" w:date="2022-10-21T13:43:00Z"/>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78BAD891" w14:textId="77777777" w:rsidR="00AF631A" w:rsidRPr="00020619" w:rsidRDefault="00AF631A" w:rsidP="00BB34DD">
            <w:pPr>
              <w:pStyle w:val="TAC"/>
              <w:rPr>
                <w:ins w:id="30363" w:author="BigCREditor-RAN4#104-bis" w:date="2022-10-21T13:43:00Z"/>
              </w:rPr>
            </w:pPr>
            <w:ins w:id="30364" w:author="BigCREditor-RAN4#104-bis" w:date="2022-10-21T13:43:00Z">
              <w:r w:rsidRPr="00020619">
                <w:rPr>
                  <w:rFonts w:eastAsia="Calibri"/>
                  <w:szCs w:val="22"/>
                </w:rPr>
                <w:t>3</w:t>
              </w:r>
            </w:ins>
          </w:p>
        </w:tc>
        <w:tc>
          <w:tcPr>
            <w:tcW w:w="2032" w:type="dxa"/>
            <w:tcBorders>
              <w:top w:val="nil"/>
              <w:left w:val="single" w:sz="4" w:space="0" w:color="auto"/>
              <w:bottom w:val="single" w:sz="4" w:space="0" w:color="auto"/>
              <w:right w:val="single" w:sz="4" w:space="0" w:color="auto"/>
            </w:tcBorders>
            <w:shd w:val="clear" w:color="auto" w:fill="auto"/>
            <w:hideMark/>
          </w:tcPr>
          <w:p w14:paraId="33133461" w14:textId="77777777" w:rsidR="00AF631A" w:rsidRPr="00020619" w:rsidRDefault="00AF631A" w:rsidP="00BB34DD">
            <w:pPr>
              <w:pStyle w:val="TAC"/>
              <w:rPr>
                <w:ins w:id="30365" w:author="BigCREditor-RAN4#104-bis" w:date="2022-10-21T13:43:00Z"/>
              </w:rPr>
            </w:pPr>
          </w:p>
        </w:tc>
        <w:tc>
          <w:tcPr>
            <w:tcW w:w="1743" w:type="dxa"/>
            <w:tcBorders>
              <w:top w:val="single" w:sz="4" w:space="0" w:color="auto"/>
              <w:left w:val="single" w:sz="4" w:space="0" w:color="auto"/>
              <w:bottom w:val="single" w:sz="4" w:space="0" w:color="auto"/>
              <w:right w:val="single" w:sz="4" w:space="0" w:color="auto"/>
            </w:tcBorders>
            <w:hideMark/>
          </w:tcPr>
          <w:p w14:paraId="02CD30E7" w14:textId="77777777" w:rsidR="00AF631A" w:rsidRPr="00020619" w:rsidRDefault="00AF631A" w:rsidP="00BB34DD">
            <w:pPr>
              <w:pStyle w:val="TAC"/>
              <w:rPr>
                <w:ins w:id="30366" w:author="BigCREditor-RAN4#104-bis" w:date="2022-10-21T13:43:00Z"/>
                <w:rFonts w:eastAsia="Calibri"/>
                <w:szCs w:val="22"/>
              </w:rPr>
            </w:pPr>
            <w:ins w:id="30367" w:author="BigCREditor-RAN4#104-bis" w:date="2022-10-21T13:43:00Z">
              <w:r w:rsidRPr="00020619">
                <w:rPr>
                  <w:rFonts w:eastAsia="Calibri"/>
                  <w:szCs w:val="22"/>
                </w:rPr>
                <w:t>-91.65</w:t>
              </w:r>
            </w:ins>
          </w:p>
        </w:tc>
        <w:tc>
          <w:tcPr>
            <w:tcW w:w="1743" w:type="dxa"/>
            <w:tcBorders>
              <w:top w:val="single" w:sz="4" w:space="0" w:color="auto"/>
              <w:left w:val="single" w:sz="4" w:space="0" w:color="auto"/>
              <w:bottom w:val="single" w:sz="4" w:space="0" w:color="auto"/>
              <w:right w:val="single" w:sz="4" w:space="0" w:color="auto"/>
            </w:tcBorders>
            <w:hideMark/>
          </w:tcPr>
          <w:p w14:paraId="14D9C239" w14:textId="77777777" w:rsidR="00AF631A" w:rsidRPr="00020619" w:rsidRDefault="00AF631A" w:rsidP="00BB34DD">
            <w:pPr>
              <w:pStyle w:val="TAC"/>
              <w:rPr>
                <w:ins w:id="30368" w:author="BigCREditor-RAN4#104-bis" w:date="2022-10-21T13:43:00Z"/>
                <w:rFonts w:eastAsia="Calibri"/>
                <w:szCs w:val="22"/>
              </w:rPr>
            </w:pPr>
            <w:ins w:id="30369" w:author="BigCREditor-RAN4#104-bis" w:date="2022-10-21T13:43:00Z">
              <w:r w:rsidRPr="00020619">
                <w:rPr>
                  <w:rFonts w:eastAsia="Calibri"/>
                  <w:szCs w:val="22"/>
                </w:rPr>
                <w:t>-88.65</w:t>
              </w:r>
            </w:ins>
          </w:p>
        </w:tc>
      </w:tr>
      <w:tr w:rsidR="00AF631A" w:rsidRPr="00020619" w14:paraId="2A321F5A" w14:textId="77777777" w:rsidTr="00BB34DD">
        <w:trPr>
          <w:trHeight w:val="187"/>
          <w:jc w:val="center"/>
          <w:ins w:id="30370" w:author="BigCREditor-RAN4#104-bis" w:date="2022-10-21T13:43:00Z"/>
        </w:trPr>
        <w:tc>
          <w:tcPr>
            <w:tcW w:w="1509" w:type="dxa"/>
            <w:vMerge w:val="restart"/>
            <w:tcBorders>
              <w:top w:val="single" w:sz="4" w:space="0" w:color="auto"/>
              <w:left w:val="single" w:sz="4" w:space="0" w:color="auto"/>
              <w:bottom w:val="single" w:sz="4" w:space="0" w:color="auto"/>
              <w:right w:val="single" w:sz="4" w:space="0" w:color="auto"/>
            </w:tcBorders>
            <w:hideMark/>
          </w:tcPr>
          <w:p w14:paraId="78F699F9" w14:textId="77777777" w:rsidR="00AF631A" w:rsidRPr="00020619" w:rsidRDefault="00AF631A" w:rsidP="00BB34DD">
            <w:pPr>
              <w:pStyle w:val="TAL"/>
              <w:rPr>
                <w:ins w:id="30371" w:author="BigCREditor-RAN4#104-bis" w:date="2022-10-21T13:43:00Z"/>
                <w:vertAlign w:val="superscript"/>
              </w:rPr>
            </w:pPr>
            <w:ins w:id="30372" w:author="BigCREditor-RAN4#104-bis" w:date="2022-10-21T13:43:00Z">
              <w:r w:rsidRPr="00020619">
                <w:t xml:space="preserve">Io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277DD51A" w14:textId="77777777" w:rsidR="00AF631A" w:rsidRPr="00020619" w:rsidRDefault="00AF631A" w:rsidP="00BB34DD">
            <w:pPr>
              <w:pStyle w:val="TAC"/>
              <w:rPr>
                <w:ins w:id="30373" w:author="BigCREditor-RAN4#104-bis" w:date="2022-10-21T13:43:00Z"/>
              </w:rPr>
            </w:pPr>
            <w:ins w:id="30374" w:author="BigCREditor-RAN4#104-bis" w:date="2022-10-21T13:43:00Z">
              <w:r w:rsidRPr="00020619">
                <w:rPr>
                  <w:rFonts w:eastAsia="Calibri"/>
                  <w:szCs w:val="22"/>
                </w:rPr>
                <w:t>1,2,4</w:t>
              </w:r>
            </w:ins>
          </w:p>
        </w:tc>
        <w:tc>
          <w:tcPr>
            <w:tcW w:w="2032" w:type="dxa"/>
            <w:tcBorders>
              <w:top w:val="single" w:sz="4" w:space="0" w:color="auto"/>
              <w:left w:val="single" w:sz="4" w:space="0" w:color="auto"/>
              <w:bottom w:val="single" w:sz="4" w:space="0" w:color="auto"/>
              <w:right w:val="single" w:sz="4" w:space="0" w:color="auto"/>
            </w:tcBorders>
            <w:hideMark/>
          </w:tcPr>
          <w:p w14:paraId="21651E30" w14:textId="77777777" w:rsidR="00AF631A" w:rsidRPr="00020619" w:rsidRDefault="00AF631A" w:rsidP="00BB34DD">
            <w:pPr>
              <w:pStyle w:val="TAC"/>
              <w:rPr>
                <w:ins w:id="30375" w:author="BigCREditor-RAN4#104-bis" w:date="2022-10-21T13:43:00Z"/>
              </w:rPr>
            </w:pPr>
            <w:ins w:id="30376" w:author="BigCREditor-RAN4#104-bis" w:date="2022-10-21T13:43:00Z">
              <w:r w:rsidRPr="00020619">
                <w:t>dBm/9.36 MHz</w:t>
              </w:r>
            </w:ins>
          </w:p>
        </w:tc>
        <w:tc>
          <w:tcPr>
            <w:tcW w:w="1743" w:type="dxa"/>
            <w:tcBorders>
              <w:top w:val="single" w:sz="4" w:space="0" w:color="auto"/>
              <w:left w:val="single" w:sz="4" w:space="0" w:color="auto"/>
              <w:bottom w:val="single" w:sz="4" w:space="0" w:color="auto"/>
              <w:right w:val="single" w:sz="4" w:space="0" w:color="auto"/>
            </w:tcBorders>
            <w:hideMark/>
          </w:tcPr>
          <w:p w14:paraId="3F43E5D0" w14:textId="77777777" w:rsidR="00AF631A" w:rsidRPr="00020619" w:rsidRDefault="00AF631A" w:rsidP="00BB34DD">
            <w:pPr>
              <w:pStyle w:val="TAC"/>
              <w:rPr>
                <w:ins w:id="30377" w:author="BigCREditor-RAN4#104-bis" w:date="2022-10-21T13:43:00Z"/>
              </w:rPr>
            </w:pPr>
            <w:ins w:id="30378" w:author="BigCREditor-RAN4#104-bis" w:date="2022-10-21T13:43:00Z">
              <w:r w:rsidRPr="00020619">
                <w:t>-63.69</w:t>
              </w:r>
            </w:ins>
          </w:p>
        </w:tc>
        <w:tc>
          <w:tcPr>
            <w:tcW w:w="1743" w:type="dxa"/>
            <w:tcBorders>
              <w:top w:val="single" w:sz="4" w:space="0" w:color="auto"/>
              <w:left w:val="single" w:sz="4" w:space="0" w:color="auto"/>
              <w:bottom w:val="single" w:sz="4" w:space="0" w:color="auto"/>
              <w:right w:val="single" w:sz="4" w:space="0" w:color="auto"/>
            </w:tcBorders>
            <w:hideMark/>
          </w:tcPr>
          <w:p w14:paraId="2AD43641" w14:textId="77777777" w:rsidR="00AF631A" w:rsidRPr="00020619" w:rsidRDefault="00AF631A" w:rsidP="00BB34DD">
            <w:pPr>
              <w:pStyle w:val="TAC"/>
              <w:rPr>
                <w:ins w:id="30379" w:author="BigCREditor-RAN4#104-bis" w:date="2022-10-21T13:43:00Z"/>
              </w:rPr>
            </w:pPr>
            <w:ins w:id="30380" w:author="BigCREditor-RAN4#104-bis" w:date="2022-10-21T13:43:00Z">
              <w:r w:rsidRPr="00020619">
                <w:t>-61.93</w:t>
              </w:r>
            </w:ins>
          </w:p>
        </w:tc>
      </w:tr>
      <w:tr w:rsidR="00AF631A" w:rsidRPr="00020619" w14:paraId="76831315" w14:textId="77777777" w:rsidTr="00BB34DD">
        <w:trPr>
          <w:trHeight w:val="187"/>
          <w:jc w:val="center"/>
          <w:ins w:id="30381" w:author="BigCREditor-RAN4#104-bis" w:date="2022-10-21T13:43:00Z"/>
        </w:trPr>
        <w:tc>
          <w:tcPr>
            <w:tcW w:w="1509" w:type="dxa"/>
            <w:vMerge/>
            <w:tcBorders>
              <w:top w:val="single" w:sz="4" w:space="0" w:color="auto"/>
              <w:left w:val="single" w:sz="4" w:space="0" w:color="auto"/>
              <w:bottom w:val="single" w:sz="4" w:space="0" w:color="auto"/>
              <w:right w:val="single" w:sz="4" w:space="0" w:color="auto"/>
            </w:tcBorders>
            <w:hideMark/>
          </w:tcPr>
          <w:p w14:paraId="5FE97AF6" w14:textId="77777777" w:rsidR="00AF631A" w:rsidRPr="00020619" w:rsidRDefault="00AF631A" w:rsidP="00BB34DD">
            <w:pPr>
              <w:pStyle w:val="TAL"/>
              <w:rPr>
                <w:ins w:id="30382" w:author="BigCREditor-RAN4#104-bis" w:date="2022-10-21T13:43:00Z"/>
                <w:vertAlign w:val="superscript"/>
              </w:rPr>
            </w:pPr>
          </w:p>
        </w:tc>
        <w:tc>
          <w:tcPr>
            <w:tcW w:w="1418" w:type="dxa"/>
            <w:tcBorders>
              <w:top w:val="single" w:sz="4" w:space="0" w:color="auto"/>
              <w:left w:val="single" w:sz="4" w:space="0" w:color="auto"/>
              <w:bottom w:val="single" w:sz="4" w:space="0" w:color="auto"/>
              <w:right w:val="single" w:sz="4" w:space="0" w:color="auto"/>
            </w:tcBorders>
            <w:hideMark/>
          </w:tcPr>
          <w:p w14:paraId="1B1F2335" w14:textId="77777777" w:rsidR="00AF631A" w:rsidRPr="00020619" w:rsidRDefault="00AF631A" w:rsidP="00BB34DD">
            <w:pPr>
              <w:pStyle w:val="TAC"/>
              <w:rPr>
                <w:ins w:id="30383" w:author="BigCREditor-RAN4#104-bis" w:date="2022-10-21T13:43:00Z"/>
              </w:rPr>
            </w:pPr>
            <w:ins w:id="30384" w:author="BigCREditor-RAN4#104-bis" w:date="2022-10-21T13:43:00Z">
              <w:r w:rsidRPr="00020619">
                <w:rPr>
                  <w:rFonts w:eastAsia="Calibri"/>
                  <w:szCs w:val="22"/>
                </w:rPr>
                <w:t>3</w:t>
              </w:r>
            </w:ins>
          </w:p>
        </w:tc>
        <w:tc>
          <w:tcPr>
            <w:tcW w:w="2032" w:type="dxa"/>
            <w:tcBorders>
              <w:top w:val="single" w:sz="4" w:space="0" w:color="auto"/>
              <w:left w:val="single" w:sz="4" w:space="0" w:color="auto"/>
              <w:bottom w:val="single" w:sz="4" w:space="0" w:color="auto"/>
              <w:right w:val="single" w:sz="4" w:space="0" w:color="auto"/>
            </w:tcBorders>
            <w:hideMark/>
          </w:tcPr>
          <w:p w14:paraId="14967B0D" w14:textId="77777777" w:rsidR="00AF631A" w:rsidRPr="00020619" w:rsidRDefault="00AF631A" w:rsidP="00BB34DD">
            <w:pPr>
              <w:pStyle w:val="TAC"/>
              <w:rPr>
                <w:ins w:id="30385" w:author="BigCREditor-RAN4#104-bis" w:date="2022-10-21T13:43:00Z"/>
              </w:rPr>
            </w:pPr>
            <w:ins w:id="30386" w:author="BigCREditor-RAN4#104-bis" w:date="2022-10-21T13:43:00Z">
              <w:r w:rsidRPr="00020619">
                <w:t>dBm/38.16 MHz</w:t>
              </w:r>
            </w:ins>
          </w:p>
        </w:tc>
        <w:tc>
          <w:tcPr>
            <w:tcW w:w="1743" w:type="dxa"/>
            <w:tcBorders>
              <w:top w:val="single" w:sz="4" w:space="0" w:color="auto"/>
              <w:left w:val="single" w:sz="4" w:space="0" w:color="auto"/>
              <w:bottom w:val="single" w:sz="4" w:space="0" w:color="auto"/>
              <w:right w:val="single" w:sz="4" w:space="0" w:color="auto"/>
            </w:tcBorders>
            <w:hideMark/>
          </w:tcPr>
          <w:p w14:paraId="6BFB708B" w14:textId="77777777" w:rsidR="00AF631A" w:rsidRPr="00020619" w:rsidRDefault="00AF631A" w:rsidP="00BB34DD">
            <w:pPr>
              <w:pStyle w:val="TAC"/>
              <w:rPr>
                <w:ins w:id="30387" w:author="BigCREditor-RAN4#104-bis" w:date="2022-10-21T13:43:00Z"/>
                <w:rFonts w:eastAsia="Calibri"/>
                <w:szCs w:val="22"/>
              </w:rPr>
            </w:pPr>
            <w:ins w:id="30388" w:author="BigCREditor-RAN4#104-bis" w:date="2022-10-21T13:43:00Z">
              <w:r w:rsidRPr="00020619">
                <w:rPr>
                  <w:rFonts w:eastAsia="Calibri"/>
                  <w:szCs w:val="22"/>
                </w:rPr>
                <w:t>-57.59</w:t>
              </w:r>
            </w:ins>
          </w:p>
        </w:tc>
        <w:tc>
          <w:tcPr>
            <w:tcW w:w="1743" w:type="dxa"/>
            <w:tcBorders>
              <w:top w:val="single" w:sz="4" w:space="0" w:color="auto"/>
              <w:left w:val="single" w:sz="4" w:space="0" w:color="auto"/>
              <w:bottom w:val="single" w:sz="4" w:space="0" w:color="auto"/>
              <w:right w:val="single" w:sz="4" w:space="0" w:color="auto"/>
            </w:tcBorders>
            <w:hideMark/>
          </w:tcPr>
          <w:p w14:paraId="281987FF" w14:textId="77777777" w:rsidR="00AF631A" w:rsidRPr="00020619" w:rsidRDefault="00AF631A" w:rsidP="00BB34DD">
            <w:pPr>
              <w:pStyle w:val="TAC"/>
              <w:rPr>
                <w:ins w:id="30389" w:author="BigCREditor-RAN4#104-bis" w:date="2022-10-21T13:43:00Z"/>
                <w:rFonts w:eastAsia="Calibri"/>
                <w:szCs w:val="22"/>
              </w:rPr>
            </w:pPr>
            <w:ins w:id="30390" w:author="BigCREditor-RAN4#104-bis" w:date="2022-10-21T13:43:00Z">
              <w:r w:rsidRPr="00020619">
                <w:rPr>
                  <w:rFonts w:eastAsia="Calibri"/>
                  <w:szCs w:val="22"/>
                </w:rPr>
                <w:t>-55.84</w:t>
              </w:r>
            </w:ins>
          </w:p>
        </w:tc>
      </w:tr>
      <w:tr w:rsidR="00AF631A" w:rsidRPr="00020619" w14:paraId="778382FB" w14:textId="77777777" w:rsidTr="00BB34DD">
        <w:trPr>
          <w:trHeight w:val="187"/>
          <w:jc w:val="center"/>
          <w:ins w:id="30391" w:author="BigCREditor-RAN4#104-bis" w:date="2022-10-21T13:43:00Z"/>
        </w:trPr>
        <w:tc>
          <w:tcPr>
            <w:tcW w:w="1509" w:type="dxa"/>
            <w:tcBorders>
              <w:top w:val="single" w:sz="4" w:space="0" w:color="auto"/>
              <w:left w:val="single" w:sz="4" w:space="0" w:color="auto"/>
              <w:bottom w:val="single" w:sz="4" w:space="0" w:color="auto"/>
              <w:right w:val="single" w:sz="4" w:space="0" w:color="auto"/>
            </w:tcBorders>
            <w:hideMark/>
          </w:tcPr>
          <w:p w14:paraId="1D7FF77B" w14:textId="77777777" w:rsidR="00AF631A" w:rsidRPr="00020619" w:rsidRDefault="00AF631A" w:rsidP="00BB34DD">
            <w:pPr>
              <w:pStyle w:val="TAL"/>
              <w:rPr>
                <w:ins w:id="30392" w:author="BigCREditor-RAN4#104-bis" w:date="2022-10-21T13:43:00Z"/>
              </w:rPr>
            </w:pPr>
            <w:ins w:id="30393" w:author="BigCREditor-RAN4#104-bis" w:date="2022-10-21T13:43:00Z">
              <w:r w:rsidRPr="00020619">
                <w:rPr>
                  <w:rFonts w:eastAsia="Calibri"/>
                  <w:noProof/>
                  <w:position w:val="-12"/>
                  <w:szCs w:val="22"/>
                  <w:lang w:eastAsia="zh-CN"/>
                </w:rPr>
                <w:drawing>
                  <wp:inline distT="0" distB="0" distL="0" distR="0" wp14:anchorId="1EADC6DD" wp14:editId="0BB2BC18">
                    <wp:extent cx="533400" cy="228600"/>
                    <wp:effectExtent l="0" t="0" r="0" b="0"/>
                    <wp:docPr id="1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7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5145DE0F" w14:textId="77777777" w:rsidR="00AF631A" w:rsidRPr="00020619" w:rsidRDefault="00AF631A" w:rsidP="00BB34DD">
            <w:pPr>
              <w:pStyle w:val="TAC"/>
              <w:rPr>
                <w:ins w:id="30394" w:author="BigCREditor-RAN4#104-bis" w:date="2022-10-21T13:43:00Z"/>
              </w:rPr>
            </w:pPr>
            <w:ins w:id="30395" w:author="BigCREditor-RAN4#104-bis" w:date="2022-10-21T13:43: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0064BE05" w14:textId="77777777" w:rsidR="00AF631A" w:rsidRPr="00020619" w:rsidRDefault="00AF631A" w:rsidP="00BB34DD">
            <w:pPr>
              <w:pStyle w:val="TAC"/>
              <w:rPr>
                <w:ins w:id="30396" w:author="BigCREditor-RAN4#104-bis" w:date="2022-10-21T13:43:00Z"/>
              </w:rPr>
            </w:pPr>
            <w:ins w:id="30397" w:author="BigCREditor-RAN4#104-bis" w:date="2022-10-21T13:43: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33DA6DC1" w14:textId="77777777" w:rsidR="00AF631A" w:rsidRPr="00020619" w:rsidRDefault="00AF631A" w:rsidP="00BB34DD">
            <w:pPr>
              <w:pStyle w:val="TAC"/>
              <w:rPr>
                <w:ins w:id="30398" w:author="BigCREditor-RAN4#104-bis" w:date="2022-10-21T13:43:00Z"/>
              </w:rPr>
            </w:pPr>
            <w:ins w:id="30399" w:author="BigCREditor-RAN4#104-bis" w:date="2022-10-21T13:43: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5DB157D6" w14:textId="77777777" w:rsidR="00AF631A" w:rsidRPr="00020619" w:rsidRDefault="00AF631A" w:rsidP="00BB34DD">
            <w:pPr>
              <w:pStyle w:val="TAC"/>
              <w:rPr>
                <w:ins w:id="30400" w:author="BigCREditor-RAN4#104-bis" w:date="2022-10-21T13:43:00Z"/>
              </w:rPr>
            </w:pPr>
            <w:ins w:id="30401" w:author="BigCREditor-RAN4#104-bis" w:date="2022-10-21T13:43:00Z">
              <w:r w:rsidRPr="00020619">
                <w:t>3</w:t>
              </w:r>
            </w:ins>
          </w:p>
        </w:tc>
      </w:tr>
      <w:tr w:rsidR="00AF631A" w:rsidRPr="00020619" w14:paraId="3768FA85" w14:textId="77777777" w:rsidTr="00BB34DD">
        <w:trPr>
          <w:jc w:val="center"/>
          <w:ins w:id="30402" w:author="BigCREditor-RAN4#104-bis" w:date="2022-10-21T13:43:00Z"/>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0B44DA03" w14:textId="77777777" w:rsidR="00AF631A" w:rsidRPr="00020619" w:rsidRDefault="00AF631A" w:rsidP="00BB34DD">
            <w:pPr>
              <w:pStyle w:val="TAN"/>
              <w:rPr>
                <w:ins w:id="30403" w:author="BigCREditor-RAN4#104-bis" w:date="2022-10-21T13:43:00Z"/>
              </w:rPr>
            </w:pPr>
            <w:ins w:id="30404" w:author="BigCREditor-RAN4#104-bis" w:date="2022-10-21T13:43: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30405" w:author="BigCREditor-RAN4#104-bis" w:date="2022-10-21T13:43:00Z">
              <w:r w:rsidRPr="00020619">
                <w:rPr>
                  <w:rFonts w:cs="v4.2.0"/>
                  <w:position w:val="-12"/>
                </w:rPr>
                <w:object w:dxaOrig="435" w:dyaOrig="435" w14:anchorId="62953508">
                  <v:shape id="_x0000_i1153" type="#_x0000_t75" style="width:20.3pt;height:20.3pt" o:ole="" fillcolor="window">
                    <v:imagedata r:id="rId15" o:title=""/>
                  </v:shape>
                  <o:OLEObject Type="Embed" ProgID="Equation.3" ShapeID="_x0000_i1153" DrawAspect="Content" ObjectID="_1731331499" r:id="rId211"/>
                </w:object>
              </w:r>
            </w:ins>
            <w:ins w:id="30406" w:author="BigCREditor-RAN4#104-bis" w:date="2022-10-21T13:43:00Z">
              <w:r w:rsidRPr="00020619">
                <w:t xml:space="preserve"> to be fulfilled.</w:t>
              </w:r>
            </w:ins>
          </w:p>
          <w:p w14:paraId="6B6C5E42" w14:textId="77777777" w:rsidR="00AF631A" w:rsidRPr="00020619" w:rsidRDefault="00AF631A" w:rsidP="00BB34DD">
            <w:pPr>
              <w:pStyle w:val="TAN"/>
              <w:rPr>
                <w:ins w:id="30407" w:author="BigCREditor-RAN4#104-bis" w:date="2022-10-21T13:43:00Z"/>
                <w:rFonts w:cs="Arial"/>
              </w:rPr>
            </w:pPr>
            <w:ins w:id="30408" w:author="BigCREditor-RAN4#104-bis" w:date="2022-10-21T13:43:00Z">
              <w:r w:rsidRPr="00020619">
                <w:t xml:space="preserve">Note 3: </w:t>
              </w:r>
              <w:r w:rsidRPr="00020619">
                <w:rPr>
                  <w:rFonts w:cs="Arial"/>
                </w:rPr>
                <w:tab/>
              </w:r>
              <w:r w:rsidRPr="00020619">
                <w:t>CSI-RS RSRP and Io levels have been derived from other parameters for information purposes. They are not settable parameters themselves.</w:t>
              </w:r>
            </w:ins>
          </w:p>
        </w:tc>
      </w:tr>
    </w:tbl>
    <w:p w14:paraId="515F9390" w14:textId="77777777" w:rsidR="00AF631A" w:rsidRPr="00020619" w:rsidRDefault="00AF631A" w:rsidP="00AF631A">
      <w:pPr>
        <w:rPr>
          <w:ins w:id="30409" w:author="BigCREditor-RAN4#104-bis" w:date="2022-10-21T13:43:00Z"/>
          <w:rFonts w:eastAsia="Malgun Gothic"/>
        </w:rPr>
      </w:pPr>
    </w:p>
    <w:p w14:paraId="5AACCD95" w14:textId="77777777" w:rsidR="00AF631A" w:rsidRPr="00020619" w:rsidRDefault="00AF631A" w:rsidP="00AF631A">
      <w:pPr>
        <w:pStyle w:val="Heading5"/>
        <w:rPr>
          <w:ins w:id="30410" w:author="BigCREditor-RAN4#104-bis" w:date="2022-10-21T13:43:00Z"/>
        </w:rPr>
      </w:pPr>
      <w:ins w:id="30411" w:author="BigCREditor-RAN4#104-bis" w:date="2022-10-21T13:43:00Z">
        <w:r w:rsidRPr="00020619">
          <w:rPr>
            <w:snapToGrid w:val="0"/>
          </w:rPr>
          <w:t>A.16.6.4.8</w:t>
        </w:r>
        <w:r w:rsidRPr="00020619">
          <w:t>.3</w:t>
        </w:r>
        <w:r w:rsidRPr="00020619">
          <w:tab/>
          <w:t>Test Requirements</w:t>
        </w:r>
      </w:ins>
    </w:p>
    <w:p w14:paraId="3257B7E7" w14:textId="77777777" w:rsidR="00AF631A" w:rsidRPr="00020619" w:rsidRDefault="00AF631A" w:rsidP="00AF631A">
      <w:pPr>
        <w:rPr>
          <w:ins w:id="30412" w:author="BigCREditor-RAN4#104-bis" w:date="2022-10-21T13:43:00Z"/>
          <w:rFonts w:cs="v4.2.0"/>
        </w:rPr>
      </w:pPr>
      <w:ins w:id="30413" w:author="BigCREditor-RAN4#104-bis" w:date="2022-10-21T13:43:00Z">
        <w:r w:rsidRPr="00020619">
          <w:rPr>
            <w:rFonts w:cs="v4.2.0"/>
          </w:rPr>
          <w:t xml:space="preserve">After 80ms from the beginning of the test, the UE shall send L1-RSRP report at slot 8 from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rPr>
            <w:rFonts w:cs="v4.2.0"/>
          </w:rPr>
          <w:t>10.1.19.2</w:t>
        </w:r>
        <w:r w:rsidRPr="00020619">
          <w:rPr>
            <w:lang w:eastAsia="zh-CN"/>
          </w:rPr>
          <w:t xml:space="preserve">.1 and relative accuracy requirement in clause </w:t>
        </w:r>
        <w:r w:rsidRPr="00020619">
          <w:rPr>
            <w:rFonts w:cs="v4.2.0"/>
          </w:rPr>
          <w:t>10.1.19.2</w:t>
        </w:r>
        <w:r w:rsidRPr="00020619">
          <w:rPr>
            <w:lang w:eastAsia="zh-CN"/>
          </w:rPr>
          <w:t>.2</w:t>
        </w:r>
        <w:r w:rsidRPr="00020619">
          <w:rPr>
            <w:rFonts w:cs="v4.2.0"/>
          </w:rPr>
          <w:t xml:space="preserve">. </w:t>
        </w:r>
      </w:ins>
    </w:p>
    <w:p w14:paraId="6A36EC89" w14:textId="77777777" w:rsidR="00AF631A" w:rsidRPr="00020619" w:rsidRDefault="00AF631A" w:rsidP="00AF631A">
      <w:pPr>
        <w:rPr>
          <w:ins w:id="30414" w:author="BigCREditor-RAN4#104-bis" w:date="2022-10-21T13:43:00Z"/>
          <w:rFonts w:cs="v4.2.0"/>
        </w:rPr>
      </w:pPr>
      <w:ins w:id="30415" w:author="BigCREditor-RAN4#104-bis" w:date="2022-10-21T13:43:00Z">
        <w:r w:rsidRPr="00020619">
          <w:rPr>
            <w:rFonts w:cs="v4.2.0"/>
          </w:rPr>
          <w:t>The rate of correct events observed during repeated tests shall be at least 90%.</w:t>
        </w:r>
      </w:ins>
    </w:p>
    <w:p w14:paraId="7BD8651A" w14:textId="581D38E2" w:rsidR="00BE6A58" w:rsidRPr="00020619" w:rsidRDefault="00AF631A" w:rsidP="00AF631A">
      <w:pPr>
        <w:rPr>
          <w:noProof/>
        </w:rPr>
      </w:pPr>
      <w:ins w:id="30416" w:author="BigCREditor-RAN4#104-bis" w:date="2022-10-21T13:43: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6663B07" w14:textId="1AF335FD" w:rsidR="0049278D" w:rsidRPr="00020619" w:rsidRDefault="0049278D" w:rsidP="00F77604">
      <w:pPr>
        <w:jc w:val="center"/>
        <w:rPr>
          <w:noProof/>
        </w:rPr>
      </w:pPr>
    </w:p>
    <w:p w14:paraId="67D2D531" w14:textId="77777777" w:rsidR="00543E6B" w:rsidRPr="004F6EBD" w:rsidRDefault="00543E6B" w:rsidP="00543E6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1B4669C1" w14:textId="6408BA66" w:rsidR="007E1282" w:rsidRPr="00020619" w:rsidRDefault="007E1282" w:rsidP="007E1282">
      <w:pPr>
        <w:pStyle w:val="Heading4"/>
        <w:rPr>
          <w:snapToGrid w:val="0"/>
        </w:rPr>
      </w:pPr>
      <w:r w:rsidRPr="00020619">
        <w:rPr>
          <w:snapToGrid w:val="0"/>
        </w:rPr>
        <w:t>A.16.6.2.3</w:t>
      </w:r>
      <w:r w:rsidRPr="00020619">
        <w:rPr>
          <w:snapToGrid w:val="0"/>
        </w:rPr>
        <w:tab/>
        <w:t>SA event triggered reporting tests for FR1 without SSB time index detection when DRX is used for 1 Rx UE</w:t>
      </w:r>
    </w:p>
    <w:p w14:paraId="4F7A9D66" w14:textId="77777777" w:rsidR="002714F8" w:rsidRPr="00020619" w:rsidRDefault="002714F8" w:rsidP="002714F8">
      <w:pPr>
        <w:pStyle w:val="Heading5"/>
        <w:rPr>
          <w:ins w:id="30417" w:author="BigCREditor-RAN4#104-bis" w:date="2022-10-21T18:10:00Z"/>
        </w:rPr>
      </w:pPr>
      <w:bookmarkStart w:id="30418" w:name="_Toc535476603"/>
      <w:ins w:id="30419" w:author="BigCREditor-RAN4#104-bis" w:date="2022-10-21T18:10:00Z">
        <w:r w:rsidRPr="00020619">
          <w:t>A.16.6.2.3.1</w:t>
        </w:r>
        <w:r w:rsidRPr="00020619">
          <w:tab/>
          <w:t>Test Purpose and Environment</w:t>
        </w:r>
        <w:bookmarkEnd w:id="30418"/>
      </w:ins>
    </w:p>
    <w:p w14:paraId="2DF52407" w14:textId="77777777" w:rsidR="002714F8" w:rsidRPr="00020619" w:rsidRDefault="002714F8" w:rsidP="002714F8">
      <w:pPr>
        <w:rPr>
          <w:ins w:id="30420" w:author="BigCREditor-RAN4#104-bis" w:date="2022-10-21T18:10:00Z"/>
        </w:rPr>
      </w:pPr>
      <w:ins w:id="30421" w:author="BigCREditor-RAN4#104-bis" w:date="2022-10-21T18:10:00Z">
        <w:r w:rsidRPr="00020619">
          <w:t>The purpose of this test is to verify that the UE makes correct reporting of an event. This test will partly verify the SA inter-frequency NR cell search requirements in clause 9.3B.4.</w:t>
        </w:r>
      </w:ins>
    </w:p>
    <w:p w14:paraId="3073EF72" w14:textId="77777777" w:rsidR="002714F8" w:rsidRPr="00020619" w:rsidRDefault="002714F8" w:rsidP="002714F8">
      <w:pPr>
        <w:rPr>
          <w:ins w:id="30422" w:author="BigCREditor-RAN4#104-bis" w:date="2022-10-21T18:10:00Z"/>
        </w:rPr>
      </w:pPr>
      <w:ins w:id="30423" w:author="BigCREditor-RAN4#104-bis" w:date="2022-10-21T18:10:00Z">
        <w:r w:rsidRPr="00020619">
          <w:t xml:space="preserve">In this test, there are two cells: NR cell 1 as </w:t>
        </w:r>
        <w:proofErr w:type="spellStart"/>
        <w:r w:rsidRPr="00020619">
          <w:t>PCell</w:t>
        </w:r>
        <w:proofErr w:type="spellEnd"/>
        <w:r w:rsidRPr="00020619">
          <w:t xml:space="preserve"> in FR1 on NR RF channel 1 and NR cell 2 as neighbour cell in FR1 on NR RF channel 2.  The test parameters are given in Tables A.16.6.2.3.1-1, A.16.6.2.3.1-2 and A.16.6.2.3.1-3.</w:t>
        </w:r>
      </w:ins>
    </w:p>
    <w:p w14:paraId="6AB5A627" w14:textId="77777777" w:rsidR="002714F8" w:rsidRPr="00020619" w:rsidRDefault="002714F8" w:rsidP="002714F8">
      <w:pPr>
        <w:rPr>
          <w:ins w:id="30424" w:author="BigCREditor-RAN4#104-bis" w:date="2022-10-21T18:10:00Z"/>
        </w:rPr>
      </w:pPr>
      <w:ins w:id="30425" w:author="BigCREditor-RAN4#104-bis" w:date="2022-10-21T18:10:00Z">
        <w:r w:rsidRPr="00020619">
          <w:t xml:space="preserve">In test 1 measurement gap pattern configuration # 0 as defined in Table A.16.6.2.3.1-2 is provided for UE that does not support per-FR gap and in test 2 measurement gap pattern configuration #4 as defined in Table A.16.6.2.3.1-2 is provided for UE that supports per-FR gap. If a UE supports per-FR gap and gap pattern configuration #4, it is only required to pass test 2. </w:t>
        </w:r>
        <w:proofErr w:type="gramStart"/>
        <w:r w:rsidRPr="00020619">
          <w:t>Otherwise</w:t>
        </w:r>
        <w:proofErr w:type="gramEnd"/>
        <w:r w:rsidRPr="00020619">
          <w:t xml:space="preserve"> it is only required to pass test 1.</w:t>
        </w:r>
      </w:ins>
    </w:p>
    <w:p w14:paraId="55B419C8" w14:textId="77777777" w:rsidR="002714F8" w:rsidRPr="00020619" w:rsidRDefault="002714F8" w:rsidP="002714F8">
      <w:pPr>
        <w:rPr>
          <w:ins w:id="30426" w:author="BigCREditor-RAN4#104-bis" w:date="2022-10-21T18:10:00Z"/>
        </w:rPr>
      </w:pPr>
      <w:ins w:id="30427" w:author="BigCREditor-RAN4#104-bis" w:date="2022-10-21T18:10:00Z">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794DF1E8" w14:textId="77777777" w:rsidR="002714F8" w:rsidRPr="00020619" w:rsidRDefault="002714F8" w:rsidP="002714F8">
      <w:pPr>
        <w:pStyle w:val="TH"/>
        <w:rPr>
          <w:ins w:id="30428" w:author="BigCREditor-RAN4#104-bis" w:date="2022-10-21T18:10:00Z"/>
        </w:rPr>
      </w:pPr>
      <w:ins w:id="30429" w:author="BigCREditor-RAN4#104-bis" w:date="2022-10-21T18:10:00Z">
        <w:r w:rsidRPr="00020619">
          <w:lastRenderedPageBreak/>
          <w:t xml:space="preserve">Table A.16.6.2.3.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1-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2714F8" w:rsidRPr="00020619" w14:paraId="1DAD6523" w14:textId="77777777" w:rsidTr="00BB34DD">
        <w:trPr>
          <w:jc w:val="center"/>
          <w:ins w:id="30430" w:author="BigCREditor-RAN4#104-bis" w:date="2022-10-21T18:10:00Z"/>
        </w:trPr>
        <w:tc>
          <w:tcPr>
            <w:tcW w:w="2331" w:type="dxa"/>
            <w:tcBorders>
              <w:top w:val="single" w:sz="4" w:space="0" w:color="auto"/>
              <w:left w:val="single" w:sz="4" w:space="0" w:color="auto"/>
              <w:bottom w:val="single" w:sz="4" w:space="0" w:color="auto"/>
              <w:right w:val="single" w:sz="4" w:space="0" w:color="auto"/>
            </w:tcBorders>
            <w:hideMark/>
          </w:tcPr>
          <w:p w14:paraId="3E4652D5" w14:textId="77777777" w:rsidR="002714F8" w:rsidRPr="00020619" w:rsidRDefault="002714F8" w:rsidP="00BB34DD">
            <w:pPr>
              <w:pStyle w:val="TAH"/>
              <w:rPr>
                <w:ins w:id="30431" w:author="BigCREditor-RAN4#104-bis" w:date="2022-10-21T18:10:00Z"/>
                <w:lang w:val="en-US"/>
              </w:rPr>
            </w:pPr>
            <w:ins w:id="30432" w:author="BigCREditor-RAN4#104-bis" w:date="2022-10-21T18:10:00Z">
              <w:r w:rsidRPr="00020619">
                <w:rPr>
                  <w:lang w:val="en-US"/>
                </w:rPr>
                <w:t>Config</w:t>
              </w:r>
            </w:ins>
          </w:p>
        </w:tc>
        <w:tc>
          <w:tcPr>
            <w:tcW w:w="7298" w:type="dxa"/>
            <w:tcBorders>
              <w:top w:val="single" w:sz="4" w:space="0" w:color="auto"/>
              <w:left w:val="single" w:sz="4" w:space="0" w:color="auto"/>
              <w:bottom w:val="single" w:sz="4" w:space="0" w:color="auto"/>
              <w:right w:val="single" w:sz="4" w:space="0" w:color="auto"/>
            </w:tcBorders>
            <w:hideMark/>
          </w:tcPr>
          <w:p w14:paraId="2AE49178" w14:textId="77777777" w:rsidR="002714F8" w:rsidRPr="00020619" w:rsidRDefault="002714F8" w:rsidP="00BB34DD">
            <w:pPr>
              <w:pStyle w:val="TAH"/>
              <w:rPr>
                <w:ins w:id="30433" w:author="BigCREditor-RAN4#104-bis" w:date="2022-10-21T18:10:00Z"/>
                <w:lang w:val="en-US"/>
              </w:rPr>
            </w:pPr>
            <w:ins w:id="30434" w:author="BigCREditor-RAN4#104-bis" w:date="2022-10-21T18:10:00Z">
              <w:r w:rsidRPr="00020619">
                <w:rPr>
                  <w:lang w:val="en-US"/>
                </w:rPr>
                <w:t>Description</w:t>
              </w:r>
            </w:ins>
          </w:p>
        </w:tc>
      </w:tr>
      <w:tr w:rsidR="002714F8" w:rsidRPr="00020619" w14:paraId="2466007D" w14:textId="77777777" w:rsidTr="00BB34DD">
        <w:trPr>
          <w:jc w:val="center"/>
          <w:ins w:id="30435" w:author="BigCREditor-RAN4#104-bis" w:date="2022-10-21T18:10:00Z"/>
        </w:trPr>
        <w:tc>
          <w:tcPr>
            <w:tcW w:w="2331" w:type="dxa"/>
            <w:tcBorders>
              <w:top w:val="single" w:sz="4" w:space="0" w:color="auto"/>
              <w:left w:val="single" w:sz="4" w:space="0" w:color="auto"/>
              <w:bottom w:val="single" w:sz="4" w:space="0" w:color="auto"/>
              <w:right w:val="single" w:sz="4" w:space="0" w:color="auto"/>
            </w:tcBorders>
            <w:hideMark/>
          </w:tcPr>
          <w:p w14:paraId="200DC091" w14:textId="77777777" w:rsidR="002714F8" w:rsidRPr="00020619" w:rsidRDefault="002714F8" w:rsidP="00BB34DD">
            <w:pPr>
              <w:pStyle w:val="TAL"/>
              <w:rPr>
                <w:ins w:id="30436" w:author="BigCREditor-RAN4#104-bis" w:date="2022-10-21T18:10:00Z"/>
                <w:lang w:val="en-US"/>
              </w:rPr>
            </w:pPr>
            <w:ins w:id="30437" w:author="BigCREditor-RAN4#104-bis" w:date="2022-10-21T18:10:00Z">
              <w:r w:rsidRPr="00020619">
                <w:rPr>
                  <w:lang w:val="en-US"/>
                </w:rPr>
                <w:t>1</w:t>
              </w:r>
            </w:ins>
          </w:p>
        </w:tc>
        <w:tc>
          <w:tcPr>
            <w:tcW w:w="7298" w:type="dxa"/>
            <w:tcBorders>
              <w:top w:val="single" w:sz="4" w:space="0" w:color="auto"/>
              <w:left w:val="single" w:sz="4" w:space="0" w:color="auto"/>
              <w:bottom w:val="single" w:sz="4" w:space="0" w:color="auto"/>
              <w:right w:val="single" w:sz="4" w:space="0" w:color="auto"/>
            </w:tcBorders>
            <w:hideMark/>
          </w:tcPr>
          <w:p w14:paraId="4AA12DC7" w14:textId="77777777" w:rsidR="002714F8" w:rsidRPr="00020619" w:rsidRDefault="002714F8" w:rsidP="00BB34DD">
            <w:pPr>
              <w:pStyle w:val="TAL"/>
              <w:rPr>
                <w:ins w:id="30438" w:author="BigCREditor-RAN4#104-bis" w:date="2022-10-21T18:10:00Z"/>
                <w:lang w:val="en-US"/>
              </w:rPr>
            </w:pPr>
            <w:ins w:id="30439" w:author="BigCREditor-RAN4#104-bis" w:date="2022-10-21T18:10:00Z">
              <w:r w:rsidRPr="00020619">
                <w:rPr>
                  <w:lang w:val="en-US"/>
                </w:rPr>
                <w:t>NR 15 kHz SSB SCS, 10 MHz bandwidth, FDD duplex mode</w:t>
              </w:r>
            </w:ins>
          </w:p>
        </w:tc>
      </w:tr>
      <w:tr w:rsidR="002714F8" w:rsidRPr="00020619" w14:paraId="46B878C4" w14:textId="77777777" w:rsidTr="00BB34DD">
        <w:trPr>
          <w:jc w:val="center"/>
          <w:ins w:id="30440" w:author="BigCREditor-RAN4#104-bis" w:date="2022-10-21T18:10:00Z"/>
        </w:trPr>
        <w:tc>
          <w:tcPr>
            <w:tcW w:w="2331" w:type="dxa"/>
            <w:tcBorders>
              <w:top w:val="single" w:sz="4" w:space="0" w:color="auto"/>
              <w:left w:val="single" w:sz="4" w:space="0" w:color="auto"/>
              <w:bottom w:val="single" w:sz="4" w:space="0" w:color="auto"/>
              <w:right w:val="single" w:sz="4" w:space="0" w:color="auto"/>
            </w:tcBorders>
            <w:hideMark/>
          </w:tcPr>
          <w:p w14:paraId="782D830A" w14:textId="77777777" w:rsidR="002714F8" w:rsidRPr="00020619" w:rsidRDefault="002714F8" w:rsidP="00BB34DD">
            <w:pPr>
              <w:pStyle w:val="TAL"/>
              <w:rPr>
                <w:ins w:id="30441" w:author="BigCREditor-RAN4#104-bis" w:date="2022-10-21T18:10:00Z"/>
                <w:lang w:val="en-US"/>
              </w:rPr>
            </w:pPr>
            <w:ins w:id="30442" w:author="BigCREditor-RAN4#104-bis" w:date="2022-10-21T18:10:00Z">
              <w:r w:rsidRPr="00020619">
                <w:rPr>
                  <w:lang w:val="en-US"/>
                </w:rPr>
                <w:t>2</w:t>
              </w:r>
            </w:ins>
          </w:p>
        </w:tc>
        <w:tc>
          <w:tcPr>
            <w:tcW w:w="7298" w:type="dxa"/>
            <w:tcBorders>
              <w:top w:val="single" w:sz="4" w:space="0" w:color="auto"/>
              <w:left w:val="single" w:sz="4" w:space="0" w:color="auto"/>
              <w:bottom w:val="single" w:sz="4" w:space="0" w:color="auto"/>
              <w:right w:val="single" w:sz="4" w:space="0" w:color="auto"/>
            </w:tcBorders>
            <w:hideMark/>
          </w:tcPr>
          <w:p w14:paraId="0509095A" w14:textId="77777777" w:rsidR="002714F8" w:rsidRPr="00020619" w:rsidRDefault="002714F8" w:rsidP="00BB34DD">
            <w:pPr>
              <w:pStyle w:val="TAL"/>
              <w:rPr>
                <w:ins w:id="30443" w:author="BigCREditor-RAN4#104-bis" w:date="2022-10-21T18:10:00Z"/>
                <w:lang w:val="en-US"/>
              </w:rPr>
            </w:pPr>
            <w:ins w:id="30444" w:author="BigCREditor-RAN4#104-bis" w:date="2022-10-21T18:10:00Z">
              <w:r w:rsidRPr="00020619">
                <w:rPr>
                  <w:lang w:val="en-US"/>
                </w:rPr>
                <w:t>NR 15 kHz SSB SCS, 10 MHz bandwidth, TDD duplex mode</w:t>
              </w:r>
            </w:ins>
          </w:p>
        </w:tc>
      </w:tr>
      <w:tr w:rsidR="002714F8" w:rsidRPr="00020619" w14:paraId="14E4EF32" w14:textId="77777777" w:rsidTr="00BB34DD">
        <w:trPr>
          <w:jc w:val="center"/>
          <w:ins w:id="30445" w:author="BigCREditor-RAN4#104-bis" w:date="2022-10-21T18:10:00Z"/>
        </w:trPr>
        <w:tc>
          <w:tcPr>
            <w:tcW w:w="2331" w:type="dxa"/>
            <w:tcBorders>
              <w:top w:val="single" w:sz="4" w:space="0" w:color="auto"/>
              <w:left w:val="single" w:sz="4" w:space="0" w:color="auto"/>
              <w:bottom w:val="single" w:sz="4" w:space="0" w:color="auto"/>
              <w:right w:val="single" w:sz="4" w:space="0" w:color="auto"/>
            </w:tcBorders>
            <w:hideMark/>
          </w:tcPr>
          <w:p w14:paraId="2DFDE473" w14:textId="77777777" w:rsidR="002714F8" w:rsidRPr="00020619" w:rsidRDefault="002714F8" w:rsidP="00BB34DD">
            <w:pPr>
              <w:pStyle w:val="TAL"/>
              <w:rPr>
                <w:ins w:id="30446" w:author="BigCREditor-RAN4#104-bis" w:date="2022-10-21T18:10:00Z"/>
                <w:lang w:val="en-US"/>
              </w:rPr>
            </w:pPr>
            <w:ins w:id="30447" w:author="BigCREditor-RAN4#104-bis" w:date="2022-10-21T18:10:00Z">
              <w:r w:rsidRPr="00020619">
                <w:rPr>
                  <w:lang w:val="en-US"/>
                </w:rPr>
                <w:t>3</w:t>
              </w:r>
            </w:ins>
          </w:p>
        </w:tc>
        <w:tc>
          <w:tcPr>
            <w:tcW w:w="7298" w:type="dxa"/>
            <w:tcBorders>
              <w:top w:val="single" w:sz="4" w:space="0" w:color="auto"/>
              <w:left w:val="single" w:sz="4" w:space="0" w:color="auto"/>
              <w:bottom w:val="single" w:sz="4" w:space="0" w:color="auto"/>
              <w:right w:val="single" w:sz="4" w:space="0" w:color="auto"/>
            </w:tcBorders>
            <w:hideMark/>
          </w:tcPr>
          <w:p w14:paraId="0031E32D" w14:textId="77777777" w:rsidR="002714F8" w:rsidRPr="00020619" w:rsidRDefault="002714F8" w:rsidP="00BB34DD">
            <w:pPr>
              <w:pStyle w:val="TAL"/>
              <w:rPr>
                <w:ins w:id="30448" w:author="BigCREditor-RAN4#104-bis" w:date="2022-10-21T18:10:00Z"/>
                <w:lang w:val="en-US"/>
              </w:rPr>
            </w:pPr>
            <w:ins w:id="30449" w:author="BigCREditor-RAN4#104-bis" w:date="2022-10-21T18:10:00Z">
              <w:r w:rsidRPr="00020619">
                <w:rPr>
                  <w:lang w:val="en-US"/>
                </w:rPr>
                <w:t>NR 30kHz SSB SCS, 20 MHz bandwidth, TDD duplex mode</w:t>
              </w:r>
            </w:ins>
          </w:p>
        </w:tc>
      </w:tr>
      <w:tr w:rsidR="002714F8" w:rsidRPr="00020619" w14:paraId="78F1702C" w14:textId="77777777" w:rsidTr="00BB34DD">
        <w:trPr>
          <w:jc w:val="center"/>
          <w:ins w:id="30450" w:author="BigCREditor-RAN4#104-bis" w:date="2022-10-21T18:10:00Z"/>
        </w:trPr>
        <w:tc>
          <w:tcPr>
            <w:tcW w:w="2331" w:type="dxa"/>
            <w:tcBorders>
              <w:top w:val="single" w:sz="4" w:space="0" w:color="auto"/>
              <w:left w:val="single" w:sz="4" w:space="0" w:color="auto"/>
              <w:bottom w:val="single" w:sz="4" w:space="0" w:color="auto"/>
              <w:right w:val="single" w:sz="4" w:space="0" w:color="auto"/>
            </w:tcBorders>
          </w:tcPr>
          <w:p w14:paraId="2DB90D56" w14:textId="77777777" w:rsidR="002714F8" w:rsidRPr="00020619" w:rsidRDefault="002714F8" w:rsidP="00BB34DD">
            <w:pPr>
              <w:pStyle w:val="TAL"/>
              <w:rPr>
                <w:ins w:id="30451" w:author="BigCREditor-RAN4#104-bis" w:date="2022-10-21T18:10:00Z"/>
                <w:lang w:val="en-US"/>
              </w:rPr>
            </w:pPr>
            <w:ins w:id="30452" w:author="BigCREditor-RAN4#104-bis" w:date="2022-10-21T18:10: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2F41589E" w14:textId="77777777" w:rsidR="002714F8" w:rsidRPr="00020619" w:rsidRDefault="002714F8" w:rsidP="00BB34DD">
            <w:pPr>
              <w:pStyle w:val="TAL"/>
              <w:rPr>
                <w:ins w:id="30453" w:author="BigCREditor-RAN4#104-bis" w:date="2022-10-21T18:10:00Z"/>
                <w:lang w:val="en-US"/>
              </w:rPr>
            </w:pPr>
            <w:ins w:id="30454" w:author="BigCREditor-RAN4#104-bis" w:date="2022-10-21T18:10:00Z">
              <w:r w:rsidRPr="00020619">
                <w:rPr>
                  <w:rFonts w:eastAsia="Malgun Gothic"/>
                </w:rPr>
                <w:t>NR 15 kHz SSB SCS, 10 MHz bandwidth, HD-FDD duplex mode</w:t>
              </w:r>
            </w:ins>
          </w:p>
        </w:tc>
      </w:tr>
      <w:tr w:rsidR="002714F8" w:rsidRPr="00020619" w14:paraId="02AB46E9" w14:textId="77777777" w:rsidTr="00BB34DD">
        <w:trPr>
          <w:jc w:val="center"/>
          <w:ins w:id="30455" w:author="BigCREditor-RAN4#104-bis" w:date="2022-10-21T18:10:00Z"/>
        </w:trPr>
        <w:tc>
          <w:tcPr>
            <w:tcW w:w="9629" w:type="dxa"/>
            <w:gridSpan w:val="2"/>
            <w:tcBorders>
              <w:top w:val="single" w:sz="4" w:space="0" w:color="auto"/>
              <w:left w:val="single" w:sz="4" w:space="0" w:color="auto"/>
              <w:bottom w:val="single" w:sz="4" w:space="0" w:color="auto"/>
              <w:right w:val="single" w:sz="4" w:space="0" w:color="auto"/>
            </w:tcBorders>
            <w:hideMark/>
          </w:tcPr>
          <w:p w14:paraId="616952D3" w14:textId="77777777" w:rsidR="002714F8" w:rsidRPr="00020619" w:rsidRDefault="002714F8" w:rsidP="00BB34DD">
            <w:pPr>
              <w:pStyle w:val="TAN"/>
              <w:rPr>
                <w:ins w:id="30456" w:author="BigCREditor-RAN4#104-bis" w:date="2022-10-21T18:10:00Z"/>
                <w:lang w:val="en-US"/>
              </w:rPr>
            </w:pPr>
            <w:ins w:id="30457" w:author="BigCREditor-RAN4#104-bis" w:date="2022-10-21T18:10:00Z">
              <w:r w:rsidRPr="00020619">
                <w:rPr>
                  <w:lang w:val="en-US"/>
                </w:rPr>
                <w:t>Note 1:</w:t>
              </w:r>
              <w:r w:rsidRPr="00020619">
                <w:rPr>
                  <w:lang w:val="en-US"/>
                </w:rPr>
                <w:tab/>
                <w:t>The UE is only required to be tested in one of the supported test configurations</w:t>
              </w:r>
            </w:ins>
          </w:p>
          <w:p w14:paraId="209B58D2" w14:textId="77777777" w:rsidR="002714F8" w:rsidRPr="00020619" w:rsidRDefault="002714F8" w:rsidP="00BB34DD">
            <w:pPr>
              <w:pStyle w:val="TAN"/>
              <w:rPr>
                <w:ins w:id="30458" w:author="BigCREditor-RAN4#104-bis" w:date="2022-10-21T18:10:00Z"/>
                <w:lang w:val="en-US"/>
              </w:rPr>
            </w:pPr>
            <w:ins w:id="30459" w:author="BigCREditor-RAN4#104-bis" w:date="2022-10-21T18:10:00Z">
              <w:r w:rsidRPr="00020619">
                <w:rPr>
                  <w:lang w:val="en-US"/>
                </w:rPr>
                <w:t>Note 2:</w:t>
              </w:r>
              <w:r w:rsidRPr="00020619">
                <w:rPr>
                  <w:lang w:val="en-US" w:eastAsia="zh-CN"/>
                </w:rPr>
                <w:tab/>
              </w:r>
              <w:r w:rsidRPr="00020619">
                <w:rPr>
                  <w:lang w:val="en-US"/>
                </w:rPr>
                <w:t>target NR cell has the same SCS, BW and duplex mode as NR serving cell</w:t>
              </w:r>
            </w:ins>
          </w:p>
        </w:tc>
      </w:tr>
    </w:tbl>
    <w:p w14:paraId="7FCC0B38" w14:textId="77777777" w:rsidR="002714F8" w:rsidRPr="00020619" w:rsidRDefault="002714F8" w:rsidP="002714F8">
      <w:pPr>
        <w:rPr>
          <w:ins w:id="30460" w:author="BigCREditor-RAN4#104-bis" w:date="2022-10-21T18:10:00Z"/>
          <w:rFonts w:asciiTheme="minorHAnsi" w:eastAsiaTheme="minorHAnsi" w:hAnsiTheme="minorHAnsi" w:cs="v4.2.0"/>
          <w:sz w:val="22"/>
          <w:szCs w:val="22"/>
        </w:rPr>
      </w:pPr>
    </w:p>
    <w:p w14:paraId="51D7547D" w14:textId="77777777" w:rsidR="002714F8" w:rsidRPr="00020619" w:rsidRDefault="002714F8" w:rsidP="002714F8">
      <w:pPr>
        <w:pStyle w:val="TH"/>
        <w:rPr>
          <w:ins w:id="30461" w:author="BigCREditor-RAN4#104-bis" w:date="2022-10-21T18:10:00Z"/>
          <w:rFonts w:cstheme="minorBidi"/>
        </w:rPr>
      </w:pPr>
      <w:ins w:id="30462" w:author="BigCREditor-RAN4#104-bis" w:date="2022-10-21T18:10:00Z">
        <w:r w:rsidRPr="00020619">
          <w:t>Table A.16.6.2.3.1-2: General test parameters for SA inter-frequency event triggered reporting for FR1 without SSB time index detection</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2714F8" w:rsidRPr="00020619" w14:paraId="6A37210E" w14:textId="77777777" w:rsidTr="00BB34DD">
        <w:trPr>
          <w:cantSplit/>
          <w:trHeight w:val="80"/>
          <w:ins w:id="30463" w:author="BigCREditor-RAN4#104-bis" w:date="2022-10-21T18:10:00Z"/>
        </w:trPr>
        <w:tc>
          <w:tcPr>
            <w:tcW w:w="2118" w:type="dxa"/>
            <w:tcBorders>
              <w:top w:val="single" w:sz="4" w:space="0" w:color="auto"/>
              <w:left w:val="single" w:sz="4" w:space="0" w:color="auto"/>
              <w:bottom w:val="nil"/>
              <w:right w:val="single" w:sz="4" w:space="0" w:color="auto"/>
            </w:tcBorders>
            <w:hideMark/>
          </w:tcPr>
          <w:p w14:paraId="4CD1149A" w14:textId="77777777" w:rsidR="002714F8" w:rsidRPr="00020619" w:rsidRDefault="002714F8" w:rsidP="00BB34DD">
            <w:pPr>
              <w:pStyle w:val="TAH"/>
              <w:rPr>
                <w:ins w:id="30464" w:author="BigCREditor-RAN4#104-bis" w:date="2022-10-21T18:10:00Z"/>
                <w:lang w:val="en-US"/>
              </w:rPr>
            </w:pPr>
            <w:ins w:id="30465" w:author="BigCREditor-RAN4#104-bis" w:date="2022-10-21T18:10:00Z">
              <w:r w:rsidRPr="00020619">
                <w:rPr>
                  <w:lang w:val="en-US"/>
                </w:rPr>
                <w:t>Parameter</w:t>
              </w:r>
            </w:ins>
          </w:p>
        </w:tc>
        <w:tc>
          <w:tcPr>
            <w:tcW w:w="596" w:type="dxa"/>
            <w:tcBorders>
              <w:top w:val="single" w:sz="4" w:space="0" w:color="auto"/>
              <w:left w:val="single" w:sz="4" w:space="0" w:color="auto"/>
              <w:bottom w:val="nil"/>
              <w:right w:val="single" w:sz="4" w:space="0" w:color="auto"/>
            </w:tcBorders>
            <w:hideMark/>
          </w:tcPr>
          <w:p w14:paraId="0C1045F2" w14:textId="77777777" w:rsidR="002714F8" w:rsidRPr="00020619" w:rsidRDefault="002714F8" w:rsidP="00BB34DD">
            <w:pPr>
              <w:pStyle w:val="TAH"/>
              <w:rPr>
                <w:ins w:id="30466" w:author="BigCREditor-RAN4#104-bis" w:date="2022-10-21T18:10:00Z"/>
                <w:lang w:val="en-US"/>
              </w:rPr>
            </w:pPr>
            <w:ins w:id="30467" w:author="BigCREditor-RAN4#104-bis" w:date="2022-10-21T18:10:00Z">
              <w:r w:rsidRPr="00020619">
                <w:rPr>
                  <w:lang w:val="en-US"/>
                </w:rPr>
                <w:t>Unit</w:t>
              </w:r>
            </w:ins>
          </w:p>
        </w:tc>
        <w:tc>
          <w:tcPr>
            <w:tcW w:w="1251" w:type="dxa"/>
            <w:tcBorders>
              <w:top w:val="single" w:sz="4" w:space="0" w:color="auto"/>
              <w:left w:val="single" w:sz="4" w:space="0" w:color="auto"/>
              <w:bottom w:val="nil"/>
              <w:right w:val="single" w:sz="4" w:space="0" w:color="auto"/>
            </w:tcBorders>
            <w:hideMark/>
          </w:tcPr>
          <w:p w14:paraId="6757FAE7" w14:textId="77777777" w:rsidR="002714F8" w:rsidRPr="00020619" w:rsidRDefault="002714F8" w:rsidP="00BB34DD">
            <w:pPr>
              <w:pStyle w:val="TAH"/>
              <w:rPr>
                <w:ins w:id="30468" w:author="BigCREditor-RAN4#104-bis" w:date="2022-10-21T18:10:00Z"/>
                <w:lang w:val="en-US"/>
              </w:rPr>
            </w:pPr>
            <w:ins w:id="30469" w:author="BigCREditor-RAN4#104-bis" w:date="2022-10-21T18:10:00Z">
              <w:r w:rsidRPr="00020619">
                <w:rPr>
                  <w:lang w:val="en-US"/>
                </w:rPr>
                <w:t>Test configuration</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35414D48" w14:textId="77777777" w:rsidR="002714F8" w:rsidRPr="00020619" w:rsidRDefault="002714F8" w:rsidP="00BB34DD">
            <w:pPr>
              <w:pStyle w:val="TAH"/>
              <w:rPr>
                <w:ins w:id="30470" w:author="BigCREditor-RAN4#104-bis" w:date="2022-10-21T18:10:00Z"/>
                <w:lang w:val="en-US"/>
              </w:rPr>
            </w:pPr>
            <w:ins w:id="30471" w:author="BigCREditor-RAN4#104-bis" w:date="2022-10-21T18:10:00Z">
              <w:r w:rsidRPr="00020619">
                <w:rPr>
                  <w:lang w:val="en-US"/>
                </w:rPr>
                <w:t>Value</w:t>
              </w:r>
            </w:ins>
          </w:p>
        </w:tc>
        <w:tc>
          <w:tcPr>
            <w:tcW w:w="3072" w:type="dxa"/>
            <w:tcBorders>
              <w:top w:val="single" w:sz="4" w:space="0" w:color="auto"/>
              <w:left w:val="single" w:sz="4" w:space="0" w:color="auto"/>
              <w:bottom w:val="nil"/>
              <w:right w:val="single" w:sz="4" w:space="0" w:color="auto"/>
            </w:tcBorders>
            <w:hideMark/>
          </w:tcPr>
          <w:p w14:paraId="253E8312" w14:textId="77777777" w:rsidR="002714F8" w:rsidRPr="00020619" w:rsidRDefault="002714F8" w:rsidP="00BB34DD">
            <w:pPr>
              <w:pStyle w:val="TAH"/>
              <w:rPr>
                <w:ins w:id="30472" w:author="BigCREditor-RAN4#104-bis" w:date="2022-10-21T18:10:00Z"/>
                <w:lang w:val="en-US"/>
              </w:rPr>
            </w:pPr>
            <w:ins w:id="30473" w:author="BigCREditor-RAN4#104-bis" w:date="2022-10-21T18:10:00Z">
              <w:r w:rsidRPr="00020619">
                <w:rPr>
                  <w:lang w:val="en-US"/>
                </w:rPr>
                <w:t>Comment</w:t>
              </w:r>
            </w:ins>
          </w:p>
        </w:tc>
      </w:tr>
      <w:tr w:rsidR="002714F8" w:rsidRPr="00020619" w14:paraId="36FDF29E" w14:textId="77777777" w:rsidTr="00BB34DD">
        <w:trPr>
          <w:cantSplit/>
          <w:trHeight w:val="79"/>
          <w:ins w:id="30474" w:author="BigCREditor-RAN4#104-bis" w:date="2022-10-21T18:10:00Z"/>
        </w:trPr>
        <w:tc>
          <w:tcPr>
            <w:tcW w:w="2118" w:type="dxa"/>
            <w:tcBorders>
              <w:top w:val="nil"/>
              <w:left w:val="single" w:sz="4" w:space="0" w:color="auto"/>
              <w:bottom w:val="single" w:sz="4" w:space="0" w:color="auto"/>
              <w:right w:val="single" w:sz="4" w:space="0" w:color="auto"/>
            </w:tcBorders>
          </w:tcPr>
          <w:p w14:paraId="5FFBF5EB" w14:textId="77777777" w:rsidR="002714F8" w:rsidRPr="00020619" w:rsidRDefault="002714F8" w:rsidP="00BB34DD">
            <w:pPr>
              <w:pStyle w:val="TAH"/>
              <w:rPr>
                <w:ins w:id="30475" w:author="BigCREditor-RAN4#104-bis" w:date="2022-10-21T18:10:00Z"/>
                <w:lang w:val="en-US"/>
              </w:rPr>
            </w:pPr>
          </w:p>
        </w:tc>
        <w:tc>
          <w:tcPr>
            <w:tcW w:w="596" w:type="dxa"/>
            <w:tcBorders>
              <w:top w:val="nil"/>
              <w:left w:val="single" w:sz="4" w:space="0" w:color="auto"/>
              <w:bottom w:val="single" w:sz="4" w:space="0" w:color="auto"/>
              <w:right w:val="single" w:sz="4" w:space="0" w:color="auto"/>
            </w:tcBorders>
          </w:tcPr>
          <w:p w14:paraId="60161E6C" w14:textId="77777777" w:rsidR="002714F8" w:rsidRPr="00020619" w:rsidRDefault="002714F8" w:rsidP="00BB34DD">
            <w:pPr>
              <w:pStyle w:val="TAH"/>
              <w:rPr>
                <w:ins w:id="30476" w:author="BigCREditor-RAN4#104-bis" w:date="2022-10-21T18:10:00Z"/>
                <w:lang w:val="en-US"/>
              </w:rPr>
            </w:pPr>
          </w:p>
        </w:tc>
        <w:tc>
          <w:tcPr>
            <w:tcW w:w="1251" w:type="dxa"/>
            <w:tcBorders>
              <w:top w:val="nil"/>
              <w:left w:val="single" w:sz="4" w:space="0" w:color="auto"/>
              <w:bottom w:val="single" w:sz="4" w:space="0" w:color="auto"/>
              <w:right w:val="single" w:sz="4" w:space="0" w:color="auto"/>
            </w:tcBorders>
          </w:tcPr>
          <w:p w14:paraId="4B99FE35" w14:textId="77777777" w:rsidR="002714F8" w:rsidRPr="00020619" w:rsidRDefault="002714F8" w:rsidP="00BB34DD">
            <w:pPr>
              <w:pStyle w:val="TAH"/>
              <w:rPr>
                <w:ins w:id="30477"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6DBA2373" w14:textId="77777777" w:rsidR="002714F8" w:rsidRPr="00020619" w:rsidRDefault="002714F8" w:rsidP="00BB34DD">
            <w:pPr>
              <w:pStyle w:val="TAH"/>
              <w:rPr>
                <w:ins w:id="30478" w:author="BigCREditor-RAN4#104-bis" w:date="2022-10-21T18:10:00Z"/>
                <w:lang w:val="en-US"/>
              </w:rPr>
            </w:pPr>
            <w:ins w:id="30479" w:author="BigCREditor-RAN4#104-bis" w:date="2022-10-21T18:10:00Z">
              <w:r w:rsidRPr="00020619">
                <w:rPr>
                  <w:lang w:val="en-US"/>
                </w:rPr>
                <w:t>Test 1</w:t>
              </w:r>
            </w:ins>
          </w:p>
        </w:tc>
        <w:tc>
          <w:tcPr>
            <w:tcW w:w="1253" w:type="dxa"/>
            <w:tcBorders>
              <w:top w:val="single" w:sz="4" w:space="0" w:color="auto"/>
              <w:left w:val="single" w:sz="4" w:space="0" w:color="auto"/>
              <w:bottom w:val="single" w:sz="4" w:space="0" w:color="auto"/>
              <w:right w:val="single" w:sz="4" w:space="0" w:color="auto"/>
            </w:tcBorders>
            <w:hideMark/>
          </w:tcPr>
          <w:p w14:paraId="18EED7B5" w14:textId="77777777" w:rsidR="002714F8" w:rsidRPr="00020619" w:rsidRDefault="002714F8" w:rsidP="00BB34DD">
            <w:pPr>
              <w:pStyle w:val="TAH"/>
              <w:rPr>
                <w:ins w:id="30480" w:author="BigCREditor-RAN4#104-bis" w:date="2022-10-21T18:10:00Z"/>
                <w:lang w:val="en-US"/>
              </w:rPr>
            </w:pPr>
            <w:ins w:id="30481" w:author="BigCREditor-RAN4#104-bis" w:date="2022-10-21T18:10:00Z">
              <w:r w:rsidRPr="00020619">
                <w:rPr>
                  <w:lang w:val="en-US"/>
                </w:rPr>
                <w:t>Test 2</w:t>
              </w:r>
            </w:ins>
          </w:p>
        </w:tc>
        <w:tc>
          <w:tcPr>
            <w:tcW w:w="3072" w:type="dxa"/>
            <w:tcBorders>
              <w:top w:val="nil"/>
              <w:left w:val="single" w:sz="4" w:space="0" w:color="auto"/>
              <w:bottom w:val="single" w:sz="4" w:space="0" w:color="auto"/>
              <w:right w:val="single" w:sz="4" w:space="0" w:color="auto"/>
            </w:tcBorders>
          </w:tcPr>
          <w:p w14:paraId="1DD60802" w14:textId="77777777" w:rsidR="002714F8" w:rsidRPr="00020619" w:rsidRDefault="002714F8" w:rsidP="00BB34DD">
            <w:pPr>
              <w:pStyle w:val="TAH"/>
              <w:rPr>
                <w:ins w:id="30482" w:author="BigCREditor-RAN4#104-bis" w:date="2022-10-21T18:10:00Z"/>
                <w:lang w:val="en-US"/>
              </w:rPr>
            </w:pPr>
          </w:p>
        </w:tc>
      </w:tr>
      <w:tr w:rsidR="002714F8" w:rsidRPr="00020619" w14:paraId="66EF29FB" w14:textId="77777777" w:rsidTr="00BB34DD">
        <w:trPr>
          <w:cantSplit/>
          <w:trHeight w:val="614"/>
          <w:ins w:id="30483"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47517296" w14:textId="77777777" w:rsidR="002714F8" w:rsidRPr="00020619" w:rsidRDefault="002714F8" w:rsidP="00BB34DD">
            <w:pPr>
              <w:pStyle w:val="TAL"/>
              <w:rPr>
                <w:ins w:id="30484" w:author="BigCREditor-RAN4#104-bis" w:date="2022-10-21T18:10:00Z"/>
                <w:lang w:val="en-US"/>
              </w:rPr>
            </w:pPr>
            <w:ins w:id="30485" w:author="BigCREditor-RAN4#104-bis" w:date="2022-10-21T18:10:00Z">
              <w:r w:rsidRPr="00020619">
                <w:rPr>
                  <w:lang w:val="en-US"/>
                </w:rPr>
                <w:t>NR RF Channel Number</w:t>
              </w:r>
            </w:ins>
          </w:p>
        </w:tc>
        <w:tc>
          <w:tcPr>
            <w:tcW w:w="596" w:type="dxa"/>
            <w:tcBorders>
              <w:top w:val="single" w:sz="4" w:space="0" w:color="auto"/>
              <w:left w:val="single" w:sz="4" w:space="0" w:color="auto"/>
              <w:bottom w:val="single" w:sz="4" w:space="0" w:color="auto"/>
              <w:right w:val="single" w:sz="4" w:space="0" w:color="auto"/>
            </w:tcBorders>
          </w:tcPr>
          <w:p w14:paraId="1AA5C082" w14:textId="77777777" w:rsidR="002714F8" w:rsidRPr="00020619" w:rsidRDefault="002714F8" w:rsidP="00BB34DD">
            <w:pPr>
              <w:pStyle w:val="TAC"/>
              <w:rPr>
                <w:ins w:id="30486"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63D6F0CC" w14:textId="77777777" w:rsidR="002714F8" w:rsidRPr="00020619" w:rsidRDefault="002714F8" w:rsidP="00BB34DD">
            <w:pPr>
              <w:pStyle w:val="TAC"/>
              <w:rPr>
                <w:ins w:id="30487" w:author="BigCREditor-RAN4#104-bis" w:date="2022-10-21T18:10:00Z"/>
                <w:lang w:val="en-US"/>
              </w:rPr>
            </w:pPr>
            <w:ins w:id="30488"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7E0BD71" w14:textId="77777777" w:rsidR="002714F8" w:rsidRPr="00020619" w:rsidRDefault="002714F8" w:rsidP="00BB34DD">
            <w:pPr>
              <w:pStyle w:val="TAC"/>
              <w:rPr>
                <w:ins w:id="30489" w:author="BigCREditor-RAN4#104-bis" w:date="2022-10-21T18:10:00Z"/>
                <w:bCs/>
                <w:lang w:val="en-US"/>
              </w:rPr>
            </w:pPr>
            <w:ins w:id="30490" w:author="BigCREditor-RAN4#104-bis" w:date="2022-10-21T18:10:00Z">
              <w:r w:rsidRPr="00020619">
                <w:rPr>
                  <w:bCs/>
                  <w:lang w:val="en-US"/>
                </w:rPr>
                <w:t>1, 2</w:t>
              </w:r>
            </w:ins>
          </w:p>
        </w:tc>
        <w:tc>
          <w:tcPr>
            <w:tcW w:w="3072" w:type="dxa"/>
            <w:tcBorders>
              <w:top w:val="single" w:sz="4" w:space="0" w:color="auto"/>
              <w:left w:val="single" w:sz="4" w:space="0" w:color="auto"/>
              <w:bottom w:val="single" w:sz="4" w:space="0" w:color="auto"/>
              <w:right w:val="single" w:sz="4" w:space="0" w:color="auto"/>
            </w:tcBorders>
          </w:tcPr>
          <w:p w14:paraId="13D07125" w14:textId="77777777" w:rsidR="002714F8" w:rsidRPr="00020619" w:rsidRDefault="002714F8" w:rsidP="00BB34DD">
            <w:pPr>
              <w:pStyle w:val="TAL"/>
              <w:rPr>
                <w:ins w:id="30491" w:author="BigCREditor-RAN4#104-bis" w:date="2022-10-21T18:10:00Z"/>
                <w:bCs/>
                <w:lang w:val="en-US"/>
              </w:rPr>
            </w:pPr>
            <w:ins w:id="30492" w:author="BigCREditor-RAN4#104-bis" w:date="2022-10-21T18:10:00Z">
              <w:r w:rsidRPr="00020619">
                <w:rPr>
                  <w:bCs/>
                  <w:lang w:val="en-US"/>
                </w:rPr>
                <w:t xml:space="preserve">Two FR1 NR carrier frequencies </w:t>
              </w:r>
              <w:proofErr w:type="gramStart"/>
              <w:r w:rsidRPr="00020619">
                <w:rPr>
                  <w:bCs/>
                  <w:lang w:val="en-US"/>
                </w:rPr>
                <w:t>is</w:t>
              </w:r>
              <w:proofErr w:type="gramEnd"/>
              <w:r w:rsidRPr="00020619">
                <w:rPr>
                  <w:bCs/>
                  <w:lang w:val="en-US"/>
                </w:rPr>
                <w:t xml:space="preserve"> used.</w:t>
              </w:r>
            </w:ins>
          </w:p>
          <w:p w14:paraId="3E914ACB" w14:textId="77777777" w:rsidR="002714F8" w:rsidRPr="00020619" w:rsidRDefault="002714F8" w:rsidP="00BB34DD">
            <w:pPr>
              <w:pStyle w:val="TAL"/>
              <w:rPr>
                <w:ins w:id="30493" w:author="BigCREditor-RAN4#104-bis" w:date="2022-10-21T18:10:00Z"/>
                <w:bCs/>
                <w:lang w:val="en-US"/>
              </w:rPr>
            </w:pPr>
          </w:p>
        </w:tc>
      </w:tr>
      <w:tr w:rsidR="002714F8" w:rsidRPr="00020619" w14:paraId="39AD35D8" w14:textId="77777777" w:rsidTr="00BB34DD">
        <w:trPr>
          <w:cantSplit/>
          <w:trHeight w:val="823"/>
          <w:ins w:id="30494"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002A7308" w14:textId="77777777" w:rsidR="002714F8" w:rsidRPr="00020619" w:rsidRDefault="002714F8" w:rsidP="00BB34DD">
            <w:pPr>
              <w:pStyle w:val="TAL"/>
              <w:rPr>
                <w:ins w:id="30495" w:author="BigCREditor-RAN4#104-bis" w:date="2022-10-21T18:10:00Z"/>
                <w:rFonts w:cs="Arial"/>
                <w:lang w:val="en-US"/>
              </w:rPr>
            </w:pPr>
            <w:ins w:id="30496" w:author="BigCREditor-RAN4#104-bis" w:date="2022-10-21T18:10:00Z">
              <w:r w:rsidRPr="00020619">
                <w:rPr>
                  <w:rFonts w:cs="Arial"/>
                  <w:lang w:val="en-US"/>
                </w:rPr>
                <w:t>Active cell</w:t>
              </w:r>
            </w:ins>
          </w:p>
        </w:tc>
        <w:tc>
          <w:tcPr>
            <w:tcW w:w="596" w:type="dxa"/>
            <w:tcBorders>
              <w:top w:val="single" w:sz="4" w:space="0" w:color="auto"/>
              <w:left w:val="single" w:sz="4" w:space="0" w:color="auto"/>
              <w:bottom w:val="single" w:sz="4" w:space="0" w:color="auto"/>
              <w:right w:val="single" w:sz="4" w:space="0" w:color="auto"/>
            </w:tcBorders>
          </w:tcPr>
          <w:p w14:paraId="778B9C25" w14:textId="77777777" w:rsidR="002714F8" w:rsidRPr="00020619" w:rsidRDefault="002714F8" w:rsidP="00BB34DD">
            <w:pPr>
              <w:pStyle w:val="TAC"/>
              <w:rPr>
                <w:ins w:id="30497"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1F23805" w14:textId="77777777" w:rsidR="002714F8" w:rsidRPr="00020619" w:rsidRDefault="002714F8" w:rsidP="00BB34DD">
            <w:pPr>
              <w:pStyle w:val="TAC"/>
              <w:rPr>
                <w:ins w:id="30498" w:author="BigCREditor-RAN4#104-bis" w:date="2022-10-21T18:10:00Z"/>
                <w:lang w:val="en-US"/>
              </w:rPr>
            </w:pPr>
            <w:ins w:id="30499"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45BF45B" w14:textId="77777777" w:rsidR="002714F8" w:rsidRPr="00020619" w:rsidRDefault="002714F8" w:rsidP="00BB34DD">
            <w:pPr>
              <w:pStyle w:val="TAC"/>
              <w:rPr>
                <w:ins w:id="30500" w:author="BigCREditor-RAN4#104-bis" w:date="2022-10-21T18:10:00Z"/>
                <w:lang w:val="en-US"/>
              </w:rPr>
            </w:pPr>
            <w:ins w:id="30501" w:author="BigCREditor-RAN4#104-bis" w:date="2022-10-21T18:10:00Z">
              <w:r w:rsidRPr="00020619">
                <w:rPr>
                  <w:lang w:val="en-US"/>
                </w:rPr>
                <w:t>NR cell 1 (</w:t>
              </w:r>
              <w:proofErr w:type="spellStart"/>
              <w:r w:rsidRPr="00020619">
                <w:rPr>
                  <w:lang w:val="en-US"/>
                </w:rPr>
                <w:t>Pcell</w:t>
              </w:r>
              <w:proofErr w:type="spellEnd"/>
              <w:r w:rsidRPr="00020619">
                <w:rPr>
                  <w:lang w:val="en-US"/>
                </w:rPr>
                <w:t>)</w:t>
              </w:r>
            </w:ins>
          </w:p>
        </w:tc>
        <w:tc>
          <w:tcPr>
            <w:tcW w:w="3072" w:type="dxa"/>
            <w:tcBorders>
              <w:top w:val="single" w:sz="4" w:space="0" w:color="auto"/>
              <w:left w:val="single" w:sz="4" w:space="0" w:color="auto"/>
              <w:bottom w:val="single" w:sz="4" w:space="0" w:color="auto"/>
              <w:right w:val="single" w:sz="4" w:space="0" w:color="auto"/>
            </w:tcBorders>
            <w:hideMark/>
          </w:tcPr>
          <w:p w14:paraId="56BA070C" w14:textId="77777777" w:rsidR="002714F8" w:rsidRPr="00020619" w:rsidRDefault="002714F8" w:rsidP="00BB34DD">
            <w:pPr>
              <w:pStyle w:val="TAL"/>
              <w:rPr>
                <w:ins w:id="30502" w:author="BigCREditor-RAN4#104-bis" w:date="2022-10-21T18:10:00Z"/>
                <w:rFonts w:cs="Arial"/>
                <w:lang w:val="en-US"/>
              </w:rPr>
            </w:pPr>
            <w:ins w:id="30503" w:author="BigCREditor-RAN4#104-bis" w:date="2022-10-21T18:10:00Z">
              <w:r w:rsidRPr="00020619">
                <w:rPr>
                  <w:rFonts w:cs="Arial"/>
                  <w:lang w:val="en-US"/>
                </w:rPr>
                <w:t xml:space="preserve">NR Cell 1 is on </w:t>
              </w:r>
              <w:r w:rsidRPr="00020619">
                <w:rPr>
                  <w:lang w:val="en-US"/>
                </w:rPr>
                <w:t xml:space="preserve">NR RF channel </w:t>
              </w:r>
              <w:r w:rsidRPr="00020619">
                <w:rPr>
                  <w:rFonts w:cs="Arial"/>
                  <w:lang w:val="en-US"/>
                </w:rPr>
                <w:t xml:space="preserve">number </w:t>
              </w:r>
              <w:r w:rsidRPr="00020619">
                <w:rPr>
                  <w:lang w:val="en-US"/>
                </w:rPr>
                <w:t>1.</w:t>
              </w:r>
            </w:ins>
          </w:p>
        </w:tc>
      </w:tr>
      <w:tr w:rsidR="002714F8" w:rsidRPr="00020619" w14:paraId="083BE6CD" w14:textId="77777777" w:rsidTr="00BB34DD">
        <w:trPr>
          <w:cantSplit/>
          <w:trHeight w:val="406"/>
          <w:ins w:id="30504"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44F77B2E" w14:textId="77777777" w:rsidR="002714F8" w:rsidRPr="00020619" w:rsidRDefault="002714F8" w:rsidP="00BB34DD">
            <w:pPr>
              <w:pStyle w:val="TAL"/>
              <w:rPr>
                <w:ins w:id="30505" w:author="BigCREditor-RAN4#104-bis" w:date="2022-10-21T18:10:00Z"/>
                <w:rFonts w:cs="Arial"/>
                <w:lang w:val="en-US"/>
              </w:rPr>
            </w:pPr>
            <w:proofErr w:type="spellStart"/>
            <w:ins w:id="30506" w:author="BigCREditor-RAN4#104-bis" w:date="2022-10-21T18:10:00Z">
              <w:r w:rsidRPr="00020619">
                <w:rPr>
                  <w:rFonts w:cs="Arial"/>
                  <w:lang w:val="en-US"/>
                </w:rPr>
                <w:t>Neighbour</w:t>
              </w:r>
              <w:proofErr w:type="spellEnd"/>
              <w:r w:rsidRPr="00020619">
                <w:rPr>
                  <w:rFonts w:cs="Arial"/>
                  <w:lang w:val="en-US"/>
                </w:rPr>
                <w:t xml:space="preserve"> cell</w:t>
              </w:r>
            </w:ins>
          </w:p>
        </w:tc>
        <w:tc>
          <w:tcPr>
            <w:tcW w:w="596" w:type="dxa"/>
            <w:tcBorders>
              <w:top w:val="single" w:sz="4" w:space="0" w:color="auto"/>
              <w:left w:val="single" w:sz="4" w:space="0" w:color="auto"/>
              <w:bottom w:val="single" w:sz="4" w:space="0" w:color="auto"/>
              <w:right w:val="single" w:sz="4" w:space="0" w:color="auto"/>
            </w:tcBorders>
          </w:tcPr>
          <w:p w14:paraId="653D7A23" w14:textId="77777777" w:rsidR="002714F8" w:rsidRPr="00020619" w:rsidRDefault="002714F8" w:rsidP="00BB34DD">
            <w:pPr>
              <w:pStyle w:val="TAC"/>
              <w:rPr>
                <w:ins w:id="30507"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0283762C" w14:textId="77777777" w:rsidR="002714F8" w:rsidRPr="00020619" w:rsidRDefault="002714F8" w:rsidP="00BB34DD">
            <w:pPr>
              <w:pStyle w:val="TAC"/>
              <w:rPr>
                <w:ins w:id="30508" w:author="BigCREditor-RAN4#104-bis" w:date="2022-10-21T18:10:00Z"/>
                <w:lang w:val="en-US"/>
              </w:rPr>
            </w:pPr>
            <w:ins w:id="30509"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8592737" w14:textId="77777777" w:rsidR="002714F8" w:rsidRPr="00020619" w:rsidRDefault="002714F8" w:rsidP="00BB34DD">
            <w:pPr>
              <w:pStyle w:val="TAC"/>
              <w:rPr>
                <w:ins w:id="30510" w:author="BigCREditor-RAN4#104-bis" w:date="2022-10-21T18:10:00Z"/>
                <w:lang w:val="en-US"/>
              </w:rPr>
            </w:pPr>
            <w:ins w:id="30511" w:author="BigCREditor-RAN4#104-bis" w:date="2022-10-21T18:10:00Z">
              <w:r w:rsidRPr="00020619">
                <w:rPr>
                  <w:lang w:val="en-US"/>
                </w:rPr>
                <w:t>NR cell2</w:t>
              </w:r>
            </w:ins>
          </w:p>
        </w:tc>
        <w:tc>
          <w:tcPr>
            <w:tcW w:w="3072" w:type="dxa"/>
            <w:tcBorders>
              <w:top w:val="single" w:sz="4" w:space="0" w:color="auto"/>
              <w:left w:val="single" w:sz="4" w:space="0" w:color="auto"/>
              <w:bottom w:val="single" w:sz="4" w:space="0" w:color="auto"/>
              <w:right w:val="single" w:sz="4" w:space="0" w:color="auto"/>
            </w:tcBorders>
            <w:hideMark/>
          </w:tcPr>
          <w:p w14:paraId="5F42296B" w14:textId="77777777" w:rsidR="002714F8" w:rsidRPr="00020619" w:rsidRDefault="002714F8" w:rsidP="00BB34DD">
            <w:pPr>
              <w:pStyle w:val="TAL"/>
              <w:rPr>
                <w:ins w:id="30512" w:author="BigCREditor-RAN4#104-bis" w:date="2022-10-21T18:10:00Z"/>
                <w:rFonts w:cs="Arial"/>
                <w:lang w:val="en-US"/>
              </w:rPr>
            </w:pPr>
            <w:ins w:id="30513" w:author="BigCREditor-RAN4#104-bis" w:date="2022-10-21T18:10:00Z">
              <w:r w:rsidRPr="00020619">
                <w:rPr>
                  <w:rFonts w:cs="Arial"/>
                  <w:lang w:val="en-US"/>
                </w:rPr>
                <w:t>NR cell 2 is</w:t>
              </w:r>
              <w:r w:rsidRPr="00020619">
                <w:rPr>
                  <w:lang w:val="en-US"/>
                </w:rPr>
                <w:t xml:space="preserve"> on NR RF channel </w:t>
              </w:r>
              <w:r w:rsidRPr="00020619">
                <w:rPr>
                  <w:rFonts w:cs="Arial"/>
                  <w:lang w:val="en-US"/>
                </w:rPr>
                <w:t xml:space="preserve">number </w:t>
              </w:r>
              <w:r w:rsidRPr="00020619">
                <w:rPr>
                  <w:lang w:val="en-US"/>
                </w:rPr>
                <w:t>2.</w:t>
              </w:r>
            </w:ins>
          </w:p>
        </w:tc>
      </w:tr>
      <w:tr w:rsidR="002714F8" w:rsidRPr="00020619" w14:paraId="73D1F669" w14:textId="77777777" w:rsidTr="00BB34DD">
        <w:trPr>
          <w:cantSplit/>
          <w:trHeight w:val="416"/>
          <w:ins w:id="30514"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7D11F11A" w14:textId="77777777" w:rsidR="002714F8" w:rsidRPr="00020619" w:rsidRDefault="002714F8" w:rsidP="00BB34DD">
            <w:pPr>
              <w:pStyle w:val="TAL"/>
              <w:rPr>
                <w:ins w:id="30515" w:author="BigCREditor-RAN4#104-bis" w:date="2022-10-21T18:10:00Z"/>
                <w:rFonts w:cs="Arial"/>
                <w:lang w:val="en-US"/>
              </w:rPr>
            </w:pPr>
            <w:ins w:id="30516" w:author="BigCREditor-RAN4#104-bis" w:date="2022-10-21T18:10:00Z">
              <w:r w:rsidRPr="00020619">
                <w:rPr>
                  <w:rFonts w:cs="Arial"/>
                  <w:lang w:val="en-US" w:eastAsia="zh-CN"/>
                </w:rPr>
                <w:t>Gap Pattern Id</w:t>
              </w:r>
            </w:ins>
          </w:p>
        </w:tc>
        <w:tc>
          <w:tcPr>
            <w:tcW w:w="596" w:type="dxa"/>
            <w:tcBorders>
              <w:top w:val="single" w:sz="4" w:space="0" w:color="auto"/>
              <w:left w:val="single" w:sz="4" w:space="0" w:color="auto"/>
              <w:bottom w:val="single" w:sz="4" w:space="0" w:color="auto"/>
              <w:right w:val="single" w:sz="4" w:space="0" w:color="auto"/>
            </w:tcBorders>
          </w:tcPr>
          <w:p w14:paraId="345B8036" w14:textId="77777777" w:rsidR="002714F8" w:rsidRPr="00020619" w:rsidRDefault="002714F8" w:rsidP="00BB34DD">
            <w:pPr>
              <w:pStyle w:val="TAC"/>
              <w:rPr>
                <w:ins w:id="30517"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35526492" w14:textId="77777777" w:rsidR="002714F8" w:rsidRPr="00020619" w:rsidRDefault="002714F8" w:rsidP="00BB34DD">
            <w:pPr>
              <w:pStyle w:val="TAC"/>
              <w:rPr>
                <w:ins w:id="30518" w:author="BigCREditor-RAN4#104-bis" w:date="2022-10-21T18:10:00Z"/>
                <w:lang w:val="en-US" w:eastAsia="zh-CN"/>
              </w:rPr>
            </w:pPr>
            <w:ins w:id="30519" w:author="BigCREditor-RAN4#104-bis" w:date="2022-10-21T18:10:00Z">
              <w:r w:rsidRPr="00020619">
                <w:rPr>
                  <w:lang w:val="en-US"/>
                </w:rPr>
                <w:t>Config 1,2,3,4</w:t>
              </w:r>
            </w:ins>
          </w:p>
        </w:tc>
        <w:tc>
          <w:tcPr>
            <w:tcW w:w="1251" w:type="dxa"/>
            <w:tcBorders>
              <w:top w:val="single" w:sz="4" w:space="0" w:color="auto"/>
              <w:left w:val="single" w:sz="4" w:space="0" w:color="auto"/>
              <w:bottom w:val="single" w:sz="4" w:space="0" w:color="auto"/>
              <w:right w:val="single" w:sz="4" w:space="0" w:color="auto"/>
            </w:tcBorders>
            <w:hideMark/>
          </w:tcPr>
          <w:p w14:paraId="34E8FD6C" w14:textId="77777777" w:rsidR="002714F8" w:rsidRPr="00020619" w:rsidRDefault="002714F8" w:rsidP="00BB34DD">
            <w:pPr>
              <w:pStyle w:val="TAC"/>
              <w:rPr>
                <w:ins w:id="30520" w:author="BigCREditor-RAN4#104-bis" w:date="2022-10-21T18:10:00Z"/>
                <w:lang w:val="en-US" w:eastAsia="zh-CN"/>
              </w:rPr>
            </w:pPr>
            <w:ins w:id="30521" w:author="BigCREditor-RAN4#104-bis" w:date="2022-10-21T18:10:00Z">
              <w:r w:rsidRPr="00020619">
                <w:rPr>
                  <w:lang w:val="en-US" w:eastAsia="zh-CN"/>
                </w:rPr>
                <w:t>0</w:t>
              </w:r>
            </w:ins>
          </w:p>
        </w:tc>
        <w:tc>
          <w:tcPr>
            <w:tcW w:w="1253" w:type="dxa"/>
            <w:tcBorders>
              <w:top w:val="single" w:sz="4" w:space="0" w:color="auto"/>
              <w:left w:val="single" w:sz="4" w:space="0" w:color="auto"/>
              <w:bottom w:val="single" w:sz="4" w:space="0" w:color="auto"/>
              <w:right w:val="single" w:sz="4" w:space="0" w:color="auto"/>
            </w:tcBorders>
            <w:hideMark/>
          </w:tcPr>
          <w:p w14:paraId="694EDD8A" w14:textId="77777777" w:rsidR="002714F8" w:rsidRPr="00020619" w:rsidRDefault="002714F8" w:rsidP="00BB34DD">
            <w:pPr>
              <w:pStyle w:val="TAC"/>
              <w:rPr>
                <w:ins w:id="30522" w:author="BigCREditor-RAN4#104-bis" w:date="2022-10-21T18:10:00Z"/>
                <w:lang w:val="en-US"/>
              </w:rPr>
            </w:pPr>
            <w:ins w:id="30523" w:author="BigCREditor-RAN4#104-bis" w:date="2022-10-21T18:10:00Z">
              <w:r w:rsidRPr="00020619">
                <w:rPr>
                  <w:lang w:val="en-US" w:eastAsia="zh-CN"/>
                </w:rPr>
                <w:t>4</w:t>
              </w:r>
            </w:ins>
          </w:p>
        </w:tc>
        <w:tc>
          <w:tcPr>
            <w:tcW w:w="3072" w:type="dxa"/>
            <w:tcBorders>
              <w:top w:val="single" w:sz="4" w:space="0" w:color="auto"/>
              <w:left w:val="single" w:sz="4" w:space="0" w:color="auto"/>
              <w:bottom w:val="single" w:sz="4" w:space="0" w:color="auto"/>
              <w:right w:val="single" w:sz="4" w:space="0" w:color="auto"/>
            </w:tcBorders>
          </w:tcPr>
          <w:p w14:paraId="1195F803" w14:textId="77777777" w:rsidR="002714F8" w:rsidRPr="00020619" w:rsidRDefault="002714F8" w:rsidP="00BB34DD">
            <w:pPr>
              <w:pStyle w:val="TAL"/>
              <w:rPr>
                <w:ins w:id="30524" w:author="BigCREditor-RAN4#104-bis" w:date="2022-10-21T18:10:00Z"/>
                <w:rFonts w:cs="Arial"/>
                <w:lang w:val="en-US"/>
              </w:rPr>
            </w:pPr>
            <w:ins w:id="30525" w:author="BigCREditor-RAN4#104-bis" w:date="2022-10-21T18:10:00Z">
              <w:r w:rsidRPr="00020619">
                <w:rPr>
                  <w:rFonts w:cs="Arial"/>
                  <w:lang w:val="en-US"/>
                </w:rPr>
                <w:t>As specified in clause 9.1.2-1.</w:t>
              </w:r>
            </w:ins>
          </w:p>
          <w:p w14:paraId="41584EC0" w14:textId="77777777" w:rsidR="002714F8" w:rsidRPr="00020619" w:rsidRDefault="002714F8" w:rsidP="00BB34DD">
            <w:pPr>
              <w:pStyle w:val="TAL"/>
              <w:rPr>
                <w:ins w:id="30526" w:author="BigCREditor-RAN4#104-bis" w:date="2022-10-21T18:10:00Z"/>
                <w:rFonts w:cs="Arial"/>
                <w:lang w:val="en-US"/>
              </w:rPr>
            </w:pPr>
          </w:p>
        </w:tc>
      </w:tr>
      <w:tr w:rsidR="002714F8" w:rsidRPr="00020619" w14:paraId="21859CDB" w14:textId="77777777" w:rsidTr="00BB34DD">
        <w:trPr>
          <w:cantSplit/>
          <w:trHeight w:val="416"/>
          <w:ins w:id="30527"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58E7121B" w14:textId="77777777" w:rsidR="002714F8" w:rsidRPr="00020619" w:rsidRDefault="002714F8" w:rsidP="00BB34DD">
            <w:pPr>
              <w:pStyle w:val="TAL"/>
              <w:rPr>
                <w:ins w:id="30528" w:author="BigCREditor-RAN4#104-bis" w:date="2022-10-21T18:10:00Z"/>
                <w:rFonts w:cs="Arial"/>
                <w:lang w:val="en-US" w:eastAsia="zh-CN"/>
              </w:rPr>
            </w:pPr>
            <w:ins w:id="30529" w:author="BigCREditor-RAN4#104-bis" w:date="2022-10-21T18:10:00Z">
              <w:r w:rsidRPr="00020619">
                <w:rPr>
                  <w:lang w:val="en-US" w:eastAsia="zh-CN"/>
                </w:rPr>
                <w:t>Measurement gap offset</w:t>
              </w:r>
            </w:ins>
          </w:p>
        </w:tc>
        <w:tc>
          <w:tcPr>
            <w:tcW w:w="596" w:type="dxa"/>
            <w:tcBorders>
              <w:top w:val="single" w:sz="4" w:space="0" w:color="auto"/>
              <w:left w:val="single" w:sz="4" w:space="0" w:color="auto"/>
              <w:bottom w:val="single" w:sz="4" w:space="0" w:color="auto"/>
              <w:right w:val="single" w:sz="4" w:space="0" w:color="auto"/>
            </w:tcBorders>
          </w:tcPr>
          <w:p w14:paraId="33AE684E" w14:textId="77777777" w:rsidR="002714F8" w:rsidRPr="00020619" w:rsidRDefault="002714F8" w:rsidP="00BB34DD">
            <w:pPr>
              <w:pStyle w:val="TAC"/>
              <w:rPr>
                <w:ins w:id="30530"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4E451A7" w14:textId="77777777" w:rsidR="002714F8" w:rsidRPr="00020619" w:rsidRDefault="002714F8" w:rsidP="00BB34DD">
            <w:pPr>
              <w:pStyle w:val="TAC"/>
              <w:rPr>
                <w:ins w:id="30531" w:author="BigCREditor-RAN4#104-bis" w:date="2022-10-21T18:10:00Z"/>
                <w:lang w:val="en-US" w:eastAsia="zh-CN"/>
              </w:rPr>
            </w:pPr>
            <w:ins w:id="30532" w:author="BigCREditor-RAN4#104-bis" w:date="2022-10-21T18:10:00Z">
              <w:r w:rsidRPr="00020619">
                <w:rPr>
                  <w:lang w:val="en-US"/>
                </w:rPr>
                <w:t>Config 1,2,3,4</w:t>
              </w:r>
            </w:ins>
          </w:p>
        </w:tc>
        <w:tc>
          <w:tcPr>
            <w:tcW w:w="1251" w:type="dxa"/>
            <w:tcBorders>
              <w:top w:val="single" w:sz="4" w:space="0" w:color="auto"/>
              <w:left w:val="single" w:sz="4" w:space="0" w:color="auto"/>
              <w:bottom w:val="single" w:sz="4" w:space="0" w:color="auto"/>
              <w:right w:val="single" w:sz="4" w:space="0" w:color="auto"/>
            </w:tcBorders>
            <w:hideMark/>
          </w:tcPr>
          <w:p w14:paraId="061D3AEE" w14:textId="77777777" w:rsidR="002714F8" w:rsidRPr="00020619" w:rsidRDefault="002714F8" w:rsidP="00BB34DD">
            <w:pPr>
              <w:pStyle w:val="TAC"/>
              <w:rPr>
                <w:ins w:id="30533" w:author="BigCREditor-RAN4#104-bis" w:date="2022-10-21T18:10:00Z"/>
                <w:lang w:val="en-US" w:eastAsia="zh-CN"/>
              </w:rPr>
            </w:pPr>
            <w:ins w:id="30534" w:author="BigCREditor-RAN4#104-bis" w:date="2022-10-21T18:10:00Z">
              <w:r w:rsidRPr="00020619">
                <w:rPr>
                  <w:rFonts w:cs="Arial"/>
                  <w:lang w:val="en-US" w:eastAsia="zh-CN"/>
                </w:rPr>
                <w:t>9</w:t>
              </w:r>
            </w:ins>
          </w:p>
        </w:tc>
        <w:tc>
          <w:tcPr>
            <w:tcW w:w="1253" w:type="dxa"/>
            <w:tcBorders>
              <w:top w:val="single" w:sz="4" w:space="0" w:color="auto"/>
              <w:left w:val="single" w:sz="4" w:space="0" w:color="auto"/>
              <w:bottom w:val="single" w:sz="4" w:space="0" w:color="auto"/>
              <w:right w:val="single" w:sz="4" w:space="0" w:color="auto"/>
            </w:tcBorders>
            <w:hideMark/>
          </w:tcPr>
          <w:p w14:paraId="2A6A65F9" w14:textId="77777777" w:rsidR="002714F8" w:rsidRPr="00020619" w:rsidRDefault="002714F8" w:rsidP="00BB34DD">
            <w:pPr>
              <w:pStyle w:val="TAC"/>
              <w:rPr>
                <w:ins w:id="30535" w:author="BigCREditor-RAN4#104-bis" w:date="2022-10-21T18:10:00Z"/>
                <w:lang w:val="en-US" w:eastAsia="zh-CN"/>
              </w:rPr>
            </w:pPr>
            <w:ins w:id="30536" w:author="BigCREditor-RAN4#104-bis" w:date="2022-10-21T18:10:00Z">
              <w:r w:rsidRPr="00020619">
                <w:rPr>
                  <w:lang w:val="en-US" w:eastAsia="zh-CN"/>
                </w:rPr>
                <w:t>9</w:t>
              </w:r>
            </w:ins>
          </w:p>
        </w:tc>
        <w:tc>
          <w:tcPr>
            <w:tcW w:w="3072" w:type="dxa"/>
            <w:tcBorders>
              <w:top w:val="single" w:sz="4" w:space="0" w:color="auto"/>
              <w:left w:val="single" w:sz="4" w:space="0" w:color="auto"/>
              <w:bottom w:val="single" w:sz="4" w:space="0" w:color="auto"/>
              <w:right w:val="single" w:sz="4" w:space="0" w:color="auto"/>
            </w:tcBorders>
          </w:tcPr>
          <w:p w14:paraId="4ED6CD0F" w14:textId="77777777" w:rsidR="002714F8" w:rsidRPr="00020619" w:rsidRDefault="002714F8" w:rsidP="00BB34DD">
            <w:pPr>
              <w:pStyle w:val="TAL"/>
              <w:rPr>
                <w:ins w:id="30537" w:author="BigCREditor-RAN4#104-bis" w:date="2022-10-21T18:10:00Z"/>
                <w:rFonts w:cs="Arial"/>
                <w:lang w:val="en-US"/>
              </w:rPr>
            </w:pPr>
          </w:p>
        </w:tc>
      </w:tr>
      <w:tr w:rsidR="002714F8" w:rsidRPr="00020619" w14:paraId="3B9A4740" w14:textId="77777777" w:rsidTr="00BB34DD">
        <w:trPr>
          <w:cantSplit/>
          <w:trHeight w:val="416"/>
          <w:ins w:id="30538" w:author="BigCREditor-RAN4#104-bis" w:date="2022-10-21T18:10:00Z"/>
        </w:trPr>
        <w:tc>
          <w:tcPr>
            <w:tcW w:w="2118" w:type="dxa"/>
            <w:tcBorders>
              <w:top w:val="single" w:sz="4" w:space="0" w:color="auto"/>
              <w:left w:val="single" w:sz="4" w:space="0" w:color="auto"/>
              <w:bottom w:val="nil"/>
              <w:right w:val="single" w:sz="4" w:space="0" w:color="auto"/>
            </w:tcBorders>
            <w:hideMark/>
          </w:tcPr>
          <w:p w14:paraId="1DDF4052" w14:textId="77777777" w:rsidR="002714F8" w:rsidRPr="00020619" w:rsidRDefault="002714F8" w:rsidP="00BB34DD">
            <w:pPr>
              <w:pStyle w:val="TAL"/>
              <w:rPr>
                <w:ins w:id="30539" w:author="BigCREditor-RAN4#104-bis" w:date="2022-10-21T18:10:00Z"/>
                <w:rFonts w:cstheme="minorBidi"/>
                <w:b/>
                <w:lang w:val="en-US" w:eastAsia="zh-CN"/>
              </w:rPr>
            </w:pPr>
            <w:ins w:id="30540" w:author="BigCREditor-RAN4#104-bis" w:date="2022-10-21T18:10:00Z">
              <w:r w:rsidRPr="00020619">
                <w:rPr>
                  <w:lang w:val="en-US" w:eastAsia="zh-CN"/>
                </w:rPr>
                <w:t>SMTC-SSB parameters</w:t>
              </w:r>
            </w:ins>
          </w:p>
        </w:tc>
        <w:tc>
          <w:tcPr>
            <w:tcW w:w="596" w:type="dxa"/>
            <w:tcBorders>
              <w:top w:val="single" w:sz="4" w:space="0" w:color="auto"/>
              <w:left w:val="single" w:sz="4" w:space="0" w:color="auto"/>
              <w:bottom w:val="single" w:sz="4" w:space="0" w:color="auto"/>
              <w:right w:val="single" w:sz="4" w:space="0" w:color="auto"/>
            </w:tcBorders>
          </w:tcPr>
          <w:p w14:paraId="18B35D90" w14:textId="77777777" w:rsidR="002714F8" w:rsidRPr="00020619" w:rsidRDefault="002714F8" w:rsidP="00BB34DD">
            <w:pPr>
              <w:pStyle w:val="TAC"/>
              <w:rPr>
                <w:ins w:id="30541"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341913A3" w14:textId="77777777" w:rsidR="002714F8" w:rsidRPr="00020619" w:rsidRDefault="002714F8" w:rsidP="00BB34DD">
            <w:pPr>
              <w:pStyle w:val="TAC"/>
              <w:rPr>
                <w:ins w:id="30542" w:author="BigCREditor-RAN4#104-bis" w:date="2022-10-21T18:10:00Z"/>
                <w:lang w:val="en-US"/>
              </w:rPr>
            </w:pPr>
            <w:ins w:id="30543" w:author="BigCREditor-RAN4#104-bis" w:date="2022-10-21T18:10:00Z">
              <w:r w:rsidRPr="00020619">
                <w:rPr>
                  <w:lang w:val="en-US"/>
                </w:rPr>
                <w:t>Config 1,2,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1132224" w14:textId="77777777" w:rsidR="002714F8" w:rsidRPr="00020619" w:rsidRDefault="002714F8" w:rsidP="00BB34DD">
            <w:pPr>
              <w:pStyle w:val="TAC"/>
              <w:rPr>
                <w:ins w:id="30544" w:author="BigCREditor-RAN4#104-bis" w:date="2022-10-21T18:10:00Z"/>
                <w:lang w:val="en-US" w:eastAsia="zh-CN"/>
              </w:rPr>
            </w:pPr>
            <w:ins w:id="30545" w:author="BigCREditor-RAN4#104-bis" w:date="2022-10-21T18:10:00Z">
              <w:r w:rsidRPr="00020619">
                <w:rPr>
                  <w:lang w:val="en-US" w:eastAsia="zh-CN"/>
                </w:rPr>
                <w:t>SSB.1 FR1</w:t>
              </w:r>
            </w:ins>
          </w:p>
        </w:tc>
        <w:tc>
          <w:tcPr>
            <w:tcW w:w="3072" w:type="dxa"/>
            <w:tcBorders>
              <w:top w:val="single" w:sz="4" w:space="0" w:color="auto"/>
              <w:left w:val="single" w:sz="4" w:space="0" w:color="auto"/>
              <w:bottom w:val="single" w:sz="4" w:space="0" w:color="auto"/>
              <w:right w:val="single" w:sz="4" w:space="0" w:color="auto"/>
            </w:tcBorders>
            <w:hideMark/>
          </w:tcPr>
          <w:p w14:paraId="16119553" w14:textId="77777777" w:rsidR="002714F8" w:rsidRPr="00020619" w:rsidRDefault="002714F8" w:rsidP="00BB34DD">
            <w:pPr>
              <w:pStyle w:val="TAL"/>
              <w:rPr>
                <w:ins w:id="30546" w:author="BigCREditor-RAN4#104-bis" w:date="2022-10-21T18:10:00Z"/>
                <w:rFonts w:cs="Arial"/>
                <w:lang w:val="en-US"/>
              </w:rPr>
            </w:pPr>
            <w:ins w:id="30547" w:author="BigCREditor-RAN4#104-bis" w:date="2022-10-21T18:10:00Z">
              <w:r w:rsidRPr="00020619">
                <w:rPr>
                  <w:rFonts w:cs="Arial"/>
                  <w:lang w:val="en-US"/>
                </w:rPr>
                <w:t>As specified in clause A.3.10.1</w:t>
              </w:r>
            </w:ins>
          </w:p>
        </w:tc>
      </w:tr>
      <w:tr w:rsidR="002714F8" w:rsidRPr="00020619" w14:paraId="0B683B45" w14:textId="77777777" w:rsidTr="00BB34DD">
        <w:trPr>
          <w:cantSplit/>
          <w:trHeight w:val="416"/>
          <w:ins w:id="30548" w:author="BigCREditor-RAN4#104-bis" w:date="2022-10-21T18:10:00Z"/>
        </w:trPr>
        <w:tc>
          <w:tcPr>
            <w:tcW w:w="2118" w:type="dxa"/>
            <w:tcBorders>
              <w:top w:val="nil"/>
              <w:left w:val="single" w:sz="4" w:space="0" w:color="auto"/>
              <w:bottom w:val="nil"/>
              <w:right w:val="single" w:sz="4" w:space="0" w:color="auto"/>
            </w:tcBorders>
          </w:tcPr>
          <w:p w14:paraId="28AC41A3" w14:textId="77777777" w:rsidR="002714F8" w:rsidRPr="00020619" w:rsidRDefault="002714F8" w:rsidP="00BB34DD">
            <w:pPr>
              <w:pStyle w:val="TAL"/>
              <w:rPr>
                <w:ins w:id="30549" w:author="BigCREditor-RAN4#104-bis" w:date="2022-10-21T18:10:00Z"/>
                <w:rFonts w:cstheme="minorBidi"/>
                <w:b/>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35EC674" w14:textId="77777777" w:rsidR="002714F8" w:rsidRPr="00020619" w:rsidRDefault="002714F8" w:rsidP="00BB34DD">
            <w:pPr>
              <w:pStyle w:val="TAC"/>
              <w:rPr>
                <w:ins w:id="30550"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tcPr>
          <w:p w14:paraId="15F051D8" w14:textId="77777777" w:rsidR="002714F8" w:rsidRPr="00020619" w:rsidRDefault="002714F8" w:rsidP="00BB34DD">
            <w:pPr>
              <w:pStyle w:val="TAC"/>
              <w:rPr>
                <w:ins w:id="30551" w:author="BigCREditor-RAN4#104-bis" w:date="2022-10-21T18:10:00Z"/>
                <w:lang w:val="en-US"/>
              </w:rPr>
            </w:pPr>
          </w:p>
        </w:tc>
        <w:tc>
          <w:tcPr>
            <w:tcW w:w="2504" w:type="dxa"/>
            <w:gridSpan w:val="2"/>
            <w:tcBorders>
              <w:top w:val="single" w:sz="4" w:space="0" w:color="auto"/>
              <w:left w:val="single" w:sz="4" w:space="0" w:color="auto"/>
              <w:bottom w:val="single" w:sz="4" w:space="0" w:color="auto"/>
              <w:right w:val="single" w:sz="4" w:space="0" w:color="auto"/>
            </w:tcBorders>
          </w:tcPr>
          <w:p w14:paraId="3F808F21" w14:textId="77777777" w:rsidR="002714F8" w:rsidRPr="00020619" w:rsidRDefault="002714F8" w:rsidP="00BB34DD">
            <w:pPr>
              <w:pStyle w:val="TAC"/>
              <w:rPr>
                <w:ins w:id="30552" w:author="BigCREditor-RAN4#104-bis" w:date="2022-10-21T18:10:00Z"/>
                <w:lang w:val="en-US" w:eastAsia="zh-CN"/>
              </w:rPr>
            </w:pPr>
          </w:p>
        </w:tc>
        <w:tc>
          <w:tcPr>
            <w:tcW w:w="3072" w:type="dxa"/>
            <w:tcBorders>
              <w:top w:val="single" w:sz="4" w:space="0" w:color="auto"/>
              <w:left w:val="single" w:sz="4" w:space="0" w:color="auto"/>
              <w:bottom w:val="single" w:sz="4" w:space="0" w:color="auto"/>
              <w:right w:val="single" w:sz="4" w:space="0" w:color="auto"/>
            </w:tcBorders>
          </w:tcPr>
          <w:p w14:paraId="41FFBFA7" w14:textId="77777777" w:rsidR="002714F8" w:rsidRPr="00020619" w:rsidRDefault="002714F8" w:rsidP="00BB34DD">
            <w:pPr>
              <w:pStyle w:val="TAL"/>
              <w:rPr>
                <w:ins w:id="30553" w:author="BigCREditor-RAN4#104-bis" w:date="2022-10-21T18:10:00Z"/>
                <w:rFonts w:cs="Arial"/>
                <w:lang w:val="en-US"/>
              </w:rPr>
            </w:pPr>
          </w:p>
        </w:tc>
      </w:tr>
      <w:tr w:rsidR="002714F8" w:rsidRPr="00020619" w14:paraId="477AAEF3" w14:textId="77777777" w:rsidTr="00BB34DD">
        <w:trPr>
          <w:cantSplit/>
          <w:trHeight w:val="416"/>
          <w:ins w:id="30554" w:author="BigCREditor-RAN4#104-bis" w:date="2022-10-21T18:10:00Z"/>
        </w:trPr>
        <w:tc>
          <w:tcPr>
            <w:tcW w:w="2118" w:type="dxa"/>
            <w:tcBorders>
              <w:top w:val="nil"/>
              <w:left w:val="single" w:sz="4" w:space="0" w:color="auto"/>
              <w:bottom w:val="single" w:sz="4" w:space="0" w:color="auto"/>
              <w:right w:val="single" w:sz="4" w:space="0" w:color="auto"/>
            </w:tcBorders>
          </w:tcPr>
          <w:p w14:paraId="38B67220" w14:textId="77777777" w:rsidR="002714F8" w:rsidRPr="00020619" w:rsidRDefault="002714F8" w:rsidP="00BB34DD">
            <w:pPr>
              <w:pStyle w:val="TAL"/>
              <w:rPr>
                <w:ins w:id="30555" w:author="BigCREditor-RAN4#104-bis" w:date="2022-10-21T18:10:00Z"/>
                <w:rFonts w:cstheme="minorBidi"/>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A4507F9" w14:textId="77777777" w:rsidR="002714F8" w:rsidRPr="00020619" w:rsidRDefault="002714F8" w:rsidP="00BB34DD">
            <w:pPr>
              <w:pStyle w:val="TAC"/>
              <w:rPr>
                <w:ins w:id="30556"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554FA6D5" w14:textId="77777777" w:rsidR="002714F8" w:rsidRPr="00020619" w:rsidRDefault="002714F8" w:rsidP="00BB34DD">
            <w:pPr>
              <w:pStyle w:val="TAC"/>
              <w:rPr>
                <w:ins w:id="30557" w:author="BigCREditor-RAN4#104-bis" w:date="2022-10-21T18:10:00Z"/>
                <w:lang w:val="en-US"/>
              </w:rPr>
            </w:pPr>
            <w:ins w:id="30558" w:author="BigCREditor-RAN4#104-bis" w:date="2022-10-21T18:10:00Z">
              <w:r w:rsidRPr="00020619">
                <w:rPr>
                  <w:lang w:val="en-US"/>
                </w:rPr>
                <w:t>Config 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6BC02F3D" w14:textId="77777777" w:rsidR="002714F8" w:rsidRPr="00020619" w:rsidRDefault="002714F8" w:rsidP="00BB34DD">
            <w:pPr>
              <w:pStyle w:val="TAC"/>
              <w:rPr>
                <w:ins w:id="30559" w:author="BigCREditor-RAN4#104-bis" w:date="2022-10-21T18:10:00Z"/>
                <w:lang w:val="en-US" w:eastAsia="zh-CN"/>
              </w:rPr>
            </w:pPr>
            <w:ins w:id="30560" w:author="BigCREditor-RAN4#104-bis" w:date="2022-10-21T18:10:00Z">
              <w:r w:rsidRPr="00020619">
                <w:rPr>
                  <w:lang w:val="en-US" w:eastAsia="zh-CN"/>
                </w:rPr>
                <w:t>SSB.1 RedCap FR1</w:t>
              </w:r>
            </w:ins>
          </w:p>
        </w:tc>
        <w:tc>
          <w:tcPr>
            <w:tcW w:w="3072" w:type="dxa"/>
            <w:tcBorders>
              <w:top w:val="single" w:sz="4" w:space="0" w:color="auto"/>
              <w:left w:val="single" w:sz="4" w:space="0" w:color="auto"/>
              <w:bottom w:val="single" w:sz="4" w:space="0" w:color="auto"/>
              <w:right w:val="single" w:sz="4" w:space="0" w:color="auto"/>
            </w:tcBorders>
            <w:hideMark/>
          </w:tcPr>
          <w:p w14:paraId="46E12CA6" w14:textId="77777777" w:rsidR="002714F8" w:rsidRPr="00020619" w:rsidRDefault="002714F8" w:rsidP="00BB34DD">
            <w:pPr>
              <w:pStyle w:val="TAL"/>
              <w:rPr>
                <w:ins w:id="30561" w:author="BigCREditor-RAN4#104-bis" w:date="2022-10-21T18:10:00Z"/>
                <w:rFonts w:cs="Arial"/>
                <w:lang w:val="en-US"/>
              </w:rPr>
            </w:pPr>
            <w:ins w:id="30562" w:author="BigCREditor-RAN4#104-bis" w:date="2022-10-21T18:10:00Z">
              <w:r w:rsidRPr="00020619">
                <w:rPr>
                  <w:rFonts w:cs="Arial"/>
                  <w:lang w:val="en-US"/>
                </w:rPr>
                <w:t>As specified in clause A.3.10.1</w:t>
              </w:r>
            </w:ins>
          </w:p>
        </w:tc>
      </w:tr>
      <w:tr w:rsidR="002714F8" w:rsidRPr="00020619" w14:paraId="503DD308" w14:textId="77777777" w:rsidTr="00BB34DD">
        <w:trPr>
          <w:cantSplit/>
          <w:trHeight w:val="198"/>
          <w:ins w:id="30563"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48968787" w14:textId="77777777" w:rsidR="002714F8" w:rsidRPr="00020619" w:rsidRDefault="002714F8" w:rsidP="00BB34DD">
            <w:pPr>
              <w:pStyle w:val="TAL"/>
              <w:rPr>
                <w:ins w:id="30564" w:author="BigCREditor-RAN4#104-bis" w:date="2022-10-21T18:10:00Z"/>
                <w:rFonts w:cs="Arial"/>
                <w:lang w:val="en-US"/>
              </w:rPr>
            </w:pPr>
            <w:ins w:id="30565" w:author="BigCREditor-RAN4#104-bis" w:date="2022-10-21T18:10:00Z">
              <w:r w:rsidRPr="00020619">
                <w:rPr>
                  <w:rFonts w:cs="Arial"/>
                  <w:lang w:val="en-US"/>
                </w:rPr>
                <w:t>A3-Offset</w:t>
              </w:r>
            </w:ins>
          </w:p>
        </w:tc>
        <w:tc>
          <w:tcPr>
            <w:tcW w:w="596" w:type="dxa"/>
            <w:tcBorders>
              <w:top w:val="single" w:sz="4" w:space="0" w:color="auto"/>
              <w:left w:val="single" w:sz="4" w:space="0" w:color="auto"/>
              <w:bottom w:val="single" w:sz="4" w:space="0" w:color="auto"/>
              <w:right w:val="single" w:sz="4" w:space="0" w:color="auto"/>
            </w:tcBorders>
            <w:hideMark/>
          </w:tcPr>
          <w:p w14:paraId="51DA2B6C" w14:textId="77777777" w:rsidR="002714F8" w:rsidRPr="00020619" w:rsidRDefault="002714F8" w:rsidP="00BB34DD">
            <w:pPr>
              <w:pStyle w:val="TAC"/>
              <w:rPr>
                <w:ins w:id="30566" w:author="BigCREditor-RAN4#104-bis" w:date="2022-10-21T18:10:00Z"/>
                <w:rFonts w:cstheme="minorBidi"/>
                <w:lang w:val="en-US"/>
              </w:rPr>
            </w:pPr>
            <w:ins w:id="30567" w:author="BigCREditor-RAN4#104-bis" w:date="2022-10-21T18:10:00Z">
              <w:r w:rsidRPr="00020619">
                <w:rPr>
                  <w:lang w:val="en-US"/>
                </w:rPr>
                <w:t>dB</w:t>
              </w:r>
            </w:ins>
          </w:p>
        </w:tc>
        <w:tc>
          <w:tcPr>
            <w:tcW w:w="1251" w:type="dxa"/>
            <w:tcBorders>
              <w:top w:val="single" w:sz="4" w:space="0" w:color="auto"/>
              <w:left w:val="single" w:sz="4" w:space="0" w:color="auto"/>
              <w:bottom w:val="single" w:sz="4" w:space="0" w:color="auto"/>
              <w:right w:val="single" w:sz="4" w:space="0" w:color="auto"/>
            </w:tcBorders>
            <w:hideMark/>
          </w:tcPr>
          <w:p w14:paraId="39C09EDC" w14:textId="77777777" w:rsidR="002714F8" w:rsidRPr="00020619" w:rsidRDefault="002714F8" w:rsidP="00BB34DD">
            <w:pPr>
              <w:pStyle w:val="TAC"/>
              <w:rPr>
                <w:ins w:id="30568" w:author="BigCREditor-RAN4#104-bis" w:date="2022-10-21T18:10:00Z"/>
                <w:lang w:val="en-US"/>
              </w:rPr>
            </w:pPr>
            <w:ins w:id="30569"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D9B227C" w14:textId="77777777" w:rsidR="002714F8" w:rsidRPr="00020619" w:rsidRDefault="002714F8" w:rsidP="00BB34DD">
            <w:pPr>
              <w:pStyle w:val="TAC"/>
              <w:rPr>
                <w:ins w:id="30570" w:author="BigCREditor-RAN4#104-bis" w:date="2022-10-21T18:10:00Z"/>
                <w:lang w:val="en-US"/>
              </w:rPr>
            </w:pPr>
            <w:ins w:id="30571" w:author="BigCREditor-RAN4#104-bis" w:date="2022-10-21T18:10:00Z">
              <w:r w:rsidRPr="00020619">
                <w:rPr>
                  <w:lang w:val="en-US"/>
                </w:rPr>
                <w:t>-6</w:t>
              </w:r>
            </w:ins>
          </w:p>
        </w:tc>
        <w:tc>
          <w:tcPr>
            <w:tcW w:w="3072" w:type="dxa"/>
            <w:tcBorders>
              <w:top w:val="single" w:sz="4" w:space="0" w:color="auto"/>
              <w:left w:val="single" w:sz="4" w:space="0" w:color="auto"/>
              <w:bottom w:val="single" w:sz="4" w:space="0" w:color="auto"/>
              <w:right w:val="single" w:sz="4" w:space="0" w:color="auto"/>
            </w:tcBorders>
          </w:tcPr>
          <w:p w14:paraId="3386AA3E" w14:textId="77777777" w:rsidR="002714F8" w:rsidRPr="00020619" w:rsidRDefault="002714F8" w:rsidP="00BB34DD">
            <w:pPr>
              <w:pStyle w:val="TAL"/>
              <w:rPr>
                <w:ins w:id="30572" w:author="BigCREditor-RAN4#104-bis" w:date="2022-10-21T18:10:00Z"/>
                <w:rFonts w:cs="Arial"/>
                <w:lang w:val="en-US"/>
              </w:rPr>
            </w:pPr>
          </w:p>
        </w:tc>
      </w:tr>
      <w:tr w:rsidR="002714F8" w:rsidRPr="00020619" w14:paraId="0FBDBFAF" w14:textId="77777777" w:rsidTr="00BB34DD">
        <w:trPr>
          <w:cantSplit/>
          <w:trHeight w:val="208"/>
          <w:ins w:id="30573"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6ED5B0D2" w14:textId="77777777" w:rsidR="002714F8" w:rsidRPr="00020619" w:rsidRDefault="002714F8" w:rsidP="00BB34DD">
            <w:pPr>
              <w:pStyle w:val="TAL"/>
              <w:rPr>
                <w:ins w:id="30574" w:author="BigCREditor-RAN4#104-bis" w:date="2022-10-21T18:10:00Z"/>
                <w:rFonts w:cs="Arial"/>
                <w:lang w:val="en-US"/>
              </w:rPr>
            </w:pPr>
            <w:ins w:id="30575" w:author="BigCREditor-RAN4#104-bis" w:date="2022-10-21T18:10:00Z">
              <w:r w:rsidRPr="00020619">
                <w:rPr>
                  <w:rFonts w:cs="Arial"/>
                  <w:lang w:val="en-US"/>
                </w:rPr>
                <w:t>Hysteresis</w:t>
              </w:r>
            </w:ins>
          </w:p>
        </w:tc>
        <w:tc>
          <w:tcPr>
            <w:tcW w:w="596" w:type="dxa"/>
            <w:tcBorders>
              <w:top w:val="single" w:sz="4" w:space="0" w:color="auto"/>
              <w:left w:val="single" w:sz="4" w:space="0" w:color="auto"/>
              <w:bottom w:val="single" w:sz="4" w:space="0" w:color="auto"/>
              <w:right w:val="single" w:sz="4" w:space="0" w:color="auto"/>
            </w:tcBorders>
            <w:hideMark/>
          </w:tcPr>
          <w:p w14:paraId="16ED5D1B" w14:textId="77777777" w:rsidR="002714F8" w:rsidRPr="00020619" w:rsidRDefault="002714F8" w:rsidP="00BB34DD">
            <w:pPr>
              <w:pStyle w:val="TAC"/>
              <w:rPr>
                <w:ins w:id="30576" w:author="BigCREditor-RAN4#104-bis" w:date="2022-10-21T18:10:00Z"/>
                <w:rFonts w:cstheme="minorBidi"/>
                <w:lang w:val="en-US"/>
              </w:rPr>
            </w:pPr>
            <w:ins w:id="30577" w:author="BigCREditor-RAN4#104-bis" w:date="2022-10-21T18:10:00Z">
              <w:r w:rsidRPr="00020619">
                <w:rPr>
                  <w:lang w:val="en-US"/>
                </w:rPr>
                <w:t>dB</w:t>
              </w:r>
            </w:ins>
          </w:p>
        </w:tc>
        <w:tc>
          <w:tcPr>
            <w:tcW w:w="1251" w:type="dxa"/>
            <w:tcBorders>
              <w:top w:val="single" w:sz="4" w:space="0" w:color="auto"/>
              <w:left w:val="single" w:sz="4" w:space="0" w:color="auto"/>
              <w:bottom w:val="single" w:sz="4" w:space="0" w:color="auto"/>
              <w:right w:val="single" w:sz="4" w:space="0" w:color="auto"/>
            </w:tcBorders>
            <w:hideMark/>
          </w:tcPr>
          <w:p w14:paraId="2B198F2E" w14:textId="77777777" w:rsidR="002714F8" w:rsidRPr="00020619" w:rsidRDefault="002714F8" w:rsidP="00BB34DD">
            <w:pPr>
              <w:pStyle w:val="TAC"/>
              <w:rPr>
                <w:ins w:id="30578" w:author="BigCREditor-RAN4#104-bis" w:date="2022-10-21T18:10:00Z"/>
                <w:lang w:val="en-US"/>
              </w:rPr>
            </w:pPr>
            <w:ins w:id="30579"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E969E4C" w14:textId="77777777" w:rsidR="002714F8" w:rsidRPr="00020619" w:rsidRDefault="002714F8" w:rsidP="00BB34DD">
            <w:pPr>
              <w:pStyle w:val="TAC"/>
              <w:rPr>
                <w:ins w:id="30580" w:author="BigCREditor-RAN4#104-bis" w:date="2022-10-21T18:10:00Z"/>
                <w:lang w:val="en-US"/>
              </w:rPr>
            </w:pPr>
            <w:ins w:id="30581" w:author="BigCREditor-RAN4#104-bis" w:date="2022-10-21T18:10:00Z">
              <w:r w:rsidRPr="00020619">
                <w:rPr>
                  <w:lang w:val="en-US"/>
                </w:rPr>
                <w:t>0</w:t>
              </w:r>
            </w:ins>
          </w:p>
        </w:tc>
        <w:tc>
          <w:tcPr>
            <w:tcW w:w="3072" w:type="dxa"/>
            <w:tcBorders>
              <w:top w:val="single" w:sz="4" w:space="0" w:color="auto"/>
              <w:left w:val="single" w:sz="4" w:space="0" w:color="auto"/>
              <w:bottom w:val="single" w:sz="4" w:space="0" w:color="auto"/>
              <w:right w:val="single" w:sz="4" w:space="0" w:color="auto"/>
            </w:tcBorders>
          </w:tcPr>
          <w:p w14:paraId="43438122" w14:textId="77777777" w:rsidR="002714F8" w:rsidRPr="00020619" w:rsidRDefault="002714F8" w:rsidP="00BB34DD">
            <w:pPr>
              <w:pStyle w:val="TAL"/>
              <w:rPr>
                <w:ins w:id="30582" w:author="BigCREditor-RAN4#104-bis" w:date="2022-10-21T18:10:00Z"/>
                <w:rFonts w:cs="Arial"/>
                <w:lang w:val="en-US"/>
              </w:rPr>
            </w:pPr>
          </w:p>
        </w:tc>
      </w:tr>
      <w:tr w:rsidR="002714F8" w:rsidRPr="00020619" w14:paraId="1EFA5477" w14:textId="77777777" w:rsidTr="00BB34DD">
        <w:trPr>
          <w:cantSplit/>
          <w:trHeight w:val="208"/>
          <w:ins w:id="30583"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7D6F573D" w14:textId="77777777" w:rsidR="002714F8" w:rsidRPr="00020619" w:rsidRDefault="002714F8" w:rsidP="00BB34DD">
            <w:pPr>
              <w:pStyle w:val="TAL"/>
              <w:rPr>
                <w:ins w:id="30584" w:author="BigCREditor-RAN4#104-bis" w:date="2022-10-21T18:10:00Z"/>
                <w:rFonts w:cs="Arial"/>
                <w:lang w:val="en-US"/>
              </w:rPr>
            </w:pPr>
            <w:ins w:id="30585" w:author="BigCREditor-RAN4#104-bis" w:date="2022-10-21T18:10:00Z">
              <w:r w:rsidRPr="00020619">
                <w:rPr>
                  <w:rFonts w:cs="Arial"/>
                  <w:lang w:val="en-US"/>
                </w:rPr>
                <w:t>CP length</w:t>
              </w:r>
            </w:ins>
          </w:p>
        </w:tc>
        <w:tc>
          <w:tcPr>
            <w:tcW w:w="596" w:type="dxa"/>
            <w:tcBorders>
              <w:top w:val="single" w:sz="4" w:space="0" w:color="auto"/>
              <w:left w:val="single" w:sz="4" w:space="0" w:color="auto"/>
              <w:bottom w:val="single" w:sz="4" w:space="0" w:color="auto"/>
              <w:right w:val="single" w:sz="4" w:space="0" w:color="auto"/>
            </w:tcBorders>
          </w:tcPr>
          <w:p w14:paraId="3372C7FB" w14:textId="77777777" w:rsidR="002714F8" w:rsidRPr="00020619" w:rsidRDefault="002714F8" w:rsidP="00BB34DD">
            <w:pPr>
              <w:pStyle w:val="TAC"/>
              <w:rPr>
                <w:ins w:id="30586"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556EB5BC" w14:textId="77777777" w:rsidR="002714F8" w:rsidRPr="00020619" w:rsidRDefault="002714F8" w:rsidP="00BB34DD">
            <w:pPr>
              <w:pStyle w:val="TAC"/>
              <w:rPr>
                <w:ins w:id="30587" w:author="BigCREditor-RAN4#104-bis" w:date="2022-10-21T18:10:00Z"/>
                <w:lang w:val="en-US"/>
              </w:rPr>
            </w:pPr>
            <w:ins w:id="30588"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33EC710" w14:textId="77777777" w:rsidR="002714F8" w:rsidRPr="00020619" w:rsidRDefault="002714F8" w:rsidP="00BB34DD">
            <w:pPr>
              <w:pStyle w:val="TAC"/>
              <w:rPr>
                <w:ins w:id="30589" w:author="BigCREditor-RAN4#104-bis" w:date="2022-10-21T18:10:00Z"/>
                <w:lang w:val="en-US"/>
              </w:rPr>
            </w:pPr>
            <w:ins w:id="30590" w:author="BigCREditor-RAN4#104-bis" w:date="2022-10-21T18:10:00Z">
              <w:r w:rsidRPr="00020619">
                <w:rPr>
                  <w:lang w:val="en-US"/>
                </w:rPr>
                <w:t>Normal</w:t>
              </w:r>
            </w:ins>
          </w:p>
        </w:tc>
        <w:tc>
          <w:tcPr>
            <w:tcW w:w="3072" w:type="dxa"/>
            <w:tcBorders>
              <w:top w:val="single" w:sz="4" w:space="0" w:color="auto"/>
              <w:left w:val="single" w:sz="4" w:space="0" w:color="auto"/>
              <w:bottom w:val="single" w:sz="4" w:space="0" w:color="auto"/>
              <w:right w:val="single" w:sz="4" w:space="0" w:color="auto"/>
            </w:tcBorders>
          </w:tcPr>
          <w:p w14:paraId="6A677B84" w14:textId="77777777" w:rsidR="002714F8" w:rsidRPr="00020619" w:rsidRDefault="002714F8" w:rsidP="00BB34DD">
            <w:pPr>
              <w:pStyle w:val="TAL"/>
              <w:rPr>
                <w:ins w:id="30591" w:author="BigCREditor-RAN4#104-bis" w:date="2022-10-21T18:10:00Z"/>
                <w:rFonts w:cs="Arial"/>
                <w:lang w:val="en-US"/>
              </w:rPr>
            </w:pPr>
          </w:p>
        </w:tc>
      </w:tr>
      <w:tr w:rsidR="002714F8" w:rsidRPr="00020619" w14:paraId="6059A3B6" w14:textId="77777777" w:rsidTr="00BB34DD">
        <w:trPr>
          <w:cantSplit/>
          <w:trHeight w:val="198"/>
          <w:ins w:id="30592"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04872716" w14:textId="77777777" w:rsidR="002714F8" w:rsidRPr="00020619" w:rsidRDefault="002714F8" w:rsidP="00BB34DD">
            <w:pPr>
              <w:pStyle w:val="TAL"/>
              <w:rPr>
                <w:ins w:id="30593" w:author="BigCREditor-RAN4#104-bis" w:date="2022-10-21T18:10:00Z"/>
                <w:rFonts w:cs="Arial"/>
                <w:lang w:val="en-US"/>
              </w:rPr>
            </w:pPr>
            <w:proofErr w:type="spellStart"/>
            <w:ins w:id="30594" w:author="BigCREditor-RAN4#104-bis" w:date="2022-10-21T18:10:00Z">
              <w:r w:rsidRPr="00020619">
                <w:rPr>
                  <w:rFonts w:cs="Arial"/>
                  <w:lang w:val="en-US"/>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4FF31FE7" w14:textId="77777777" w:rsidR="002714F8" w:rsidRPr="00020619" w:rsidRDefault="002714F8" w:rsidP="00BB34DD">
            <w:pPr>
              <w:pStyle w:val="TAC"/>
              <w:rPr>
                <w:ins w:id="30595" w:author="BigCREditor-RAN4#104-bis" w:date="2022-10-21T18:10:00Z"/>
                <w:rFonts w:cstheme="minorBidi"/>
                <w:lang w:val="en-US"/>
              </w:rPr>
            </w:pPr>
            <w:ins w:id="30596" w:author="BigCREditor-RAN4#104-bis" w:date="2022-10-21T18:10:00Z">
              <w:r w:rsidRPr="00020619">
                <w:rPr>
                  <w:lang w:val="en-US"/>
                </w:rPr>
                <w:t>s</w:t>
              </w:r>
            </w:ins>
          </w:p>
        </w:tc>
        <w:tc>
          <w:tcPr>
            <w:tcW w:w="1251" w:type="dxa"/>
            <w:tcBorders>
              <w:top w:val="single" w:sz="4" w:space="0" w:color="auto"/>
              <w:left w:val="single" w:sz="4" w:space="0" w:color="auto"/>
              <w:bottom w:val="single" w:sz="4" w:space="0" w:color="auto"/>
              <w:right w:val="single" w:sz="4" w:space="0" w:color="auto"/>
            </w:tcBorders>
            <w:hideMark/>
          </w:tcPr>
          <w:p w14:paraId="3D1BC180" w14:textId="77777777" w:rsidR="002714F8" w:rsidRPr="00020619" w:rsidRDefault="002714F8" w:rsidP="00BB34DD">
            <w:pPr>
              <w:pStyle w:val="TAC"/>
              <w:rPr>
                <w:ins w:id="30597" w:author="BigCREditor-RAN4#104-bis" w:date="2022-10-21T18:10:00Z"/>
                <w:lang w:val="en-US"/>
              </w:rPr>
            </w:pPr>
            <w:ins w:id="30598"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6CDB2A82" w14:textId="77777777" w:rsidR="002714F8" w:rsidRPr="00020619" w:rsidRDefault="002714F8" w:rsidP="00BB34DD">
            <w:pPr>
              <w:pStyle w:val="TAC"/>
              <w:rPr>
                <w:ins w:id="30599" w:author="BigCREditor-RAN4#104-bis" w:date="2022-10-21T18:10:00Z"/>
                <w:lang w:val="en-US"/>
              </w:rPr>
            </w:pPr>
            <w:ins w:id="30600" w:author="BigCREditor-RAN4#104-bis" w:date="2022-10-21T18:10:00Z">
              <w:r w:rsidRPr="00020619">
                <w:rPr>
                  <w:lang w:val="en-US"/>
                </w:rPr>
                <w:t>0</w:t>
              </w:r>
            </w:ins>
          </w:p>
        </w:tc>
        <w:tc>
          <w:tcPr>
            <w:tcW w:w="3072" w:type="dxa"/>
            <w:tcBorders>
              <w:top w:val="single" w:sz="4" w:space="0" w:color="auto"/>
              <w:left w:val="single" w:sz="4" w:space="0" w:color="auto"/>
              <w:bottom w:val="single" w:sz="4" w:space="0" w:color="auto"/>
              <w:right w:val="single" w:sz="4" w:space="0" w:color="auto"/>
            </w:tcBorders>
          </w:tcPr>
          <w:p w14:paraId="2EFAA35B" w14:textId="77777777" w:rsidR="002714F8" w:rsidRPr="00020619" w:rsidRDefault="002714F8" w:rsidP="00BB34DD">
            <w:pPr>
              <w:pStyle w:val="TAL"/>
              <w:rPr>
                <w:ins w:id="30601" w:author="BigCREditor-RAN4#104-bis" w:date="2022-10-21T18:10:00Z"/>
                <w:rFonts w:cs="Arial"/>
                <w:lang w:val="en-US"/>
              </w:rPr>
            </w:pPr>
          </w:p>
        </w:tc>
      </w:tr>
      <w:tr w:rsidR="002714F8" w:rsidRPr="00020619" w14:paraId="5BBC5858" w14:textId="77777777" w:rsidTr="00BB34DD">
        <w:trPr>
          <w:cantSplit/>
          <w:trHeight w:val="208"/>
          <w:ins w:id="30602"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69EA6C29" w14:textId="77777777" w:rsidR="002714F8" w:rsidRPr="00020619" w:rsidRDefault="002714F8" w:rsidP="00BB34DD">
            <w:pPr>
              <w:pStyle w:val="TAL"/>
              <w:rPr>
                <w:ins w:id="30603" w:author="BigCREditor-RAN4#104-bis" w:date="2022-10-21T18:10:00Z"/>
                <w:rFonts w:cs="Arial"/>
                <w:lang w:val="en-US"/>
              </w:rPr>
            </w:pPr>
            <w:ins w:id="30604" w:author="BigCREditor-RAN4#104-bis" w:date="2022-10-21T18:10:00Z">
              <w:r w:rsidRPr="00020619">
                <w:rPr>
                  <w:rFonts w:cs="Arial"/>
                  <w:lang w:val="en-US"/>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61444213" w14:textId="77777777" w:rsidR="002714F8" w:rsidRPr="00020619" w:rsidRDefault="002714F8" w:rsidP="00BB34DD">
            <w:pPr>
              <w:pStyle w:val="TAC"/>
              <w:rPr>
                <w:ins w:id="30605"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12A7C34C" w14:textId="77777777" w:rsidR="002714F8" w:rsidRPr="00020619" w:rsidRDefault="002714F8" w:rsidP="00BB34DD">
            <w:pPr>
              <w:pStyle w:val="TAC"/>
              <w:rPr>
                <w:ins w:id="30606" w:author="BigCREditor-RAN4#104-bis" w:date="2022-10-21T18:10:00Z"/>
                <w:lang w:val="en-US"/>
              </w:rPr>
            </w:pPr>
            <w:ins w:id="30607"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8FBFFC5" w14:textId="77777777" w:rsidR="002714F8" w:rsidRPr="00020619" w:rsidRDefault="002714F8" w:rsidP="00BB34DD">
            <w:pPr>
              <w:pStyle w:val="TAC"/>
              <w:rPr>
                <w:ins w:id="30608" w:author="BigCREditor-RAN4#104-bis" w:date="2022-10-21T18:10:00Z"/>
                <w:lang w:val="en-US"/>
              </w:rPr>
            </w:pPr>
            <w:ins w:id="30609" w:author="BigCREditor-RAN4#104-bis" w:date="2022-10-21T18:10:00Z">
              <w:r w:rsidRPr="00020619">
                <w:rPr>
                  <w:lang w:val="en-US"/>
                </w:rPr>
                <w:t>0</w:t>
              </w:r>
            </w:ins>
          </w:p>
        </w:tc>
        <w:tc>
          <w:tcPr>
            <w:tcW w:w="3072" w:type="dxa"/>
            <w:tcBorders>
              <w:top w:val="single" w:sz="4" w:space="0" w:color="auto"/>
              <w:left w:val="single" w:sz="4" w:space="0" w:color="auto"/>
              <w:bottom w:val="single" w:sz="4" w:space="0" w:color="auto"/>
              <w:right w:val="single" w:sz="4" w:space="0" w:color="auto"/>
            </w:tcBorders>
            <w:hideMark/>
          </w:tcPr>
          <w:p w14:paraId="068FF526" w14:textId="77777777" w:rsidR="002714F8" w:rsidRPr="00020619" w:rsidRDefault="002714F8" w:rsidP="00BB34DD">
            <w:pPr>
              <w:pStyle w:val="TAL"/>
              <w:rPr>
                <w:ins w:id="30610" w:author="BigCREditor-RAN4#104-bis" w:date="2022-10-21T18:10:00Z"/>
                <w:rFonts w:cs="Arial"/>
                <w:lang w:val="en-US"/>
              </w:rPr>
            </w:pPr>
            <w:ins w:id="30611" w:author="BigCREditor-RAN4#104-bis" w:date="2022-10-21T18:10:00Z">
              <w:r w:rsidRPr="00020619">
                <w:rPr>
                  <w:rFonts w:cs="Arial"/>
                  <w:lang w:val="en-US"/>
                </w:rPr>
                <w:t>L3 filtering is not used</w:t>
              </w:r>
            </w:ins>
          </w:p>
        </w:tc>
      </w:tr>
      <w:tr w:rsidR="002714F8" w:rsidRPr="00020619" w14:paraId="4AA7E88C" w14:textId="77777777" w:rsidTr="00BB34DD">
        <w:trPr>
          <w:cantSplit/>
          <w:trHeight w:val="208"/>
          <w:ins w:id="30612"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639601E1" w14:textId="77777777" w:rsidR="002714F8" w:rsidRPr="00020619" w:rsidRDefault="002714F8" w:rsidP="00BB34DD">
            <w:pPr>
              <w:pStyle w:val="TAL"/>
              <w:rPr>
                <w:ins w:id="30613" w:author="BigCREditor-RAN4#104-bis" w:date="2022-10-21T18:10:00Z"/>
                <w:rFonts w:cs="Arial"/>
                <w:lang w:val="en-US"/>
              </w:rPr>
            </w:pPr>
            <w:ins w:id="30614" w:author="BigCREditor-RAN4#104-bis" w:date="2022-10-21T18:10:00Z">
              <w:r w:rsidRPr="00020619">
                <w:rPr>
                  <w:rFonts w:cs="Arial"/>
                  <w:lang w:val="en-US"/>
                </w:rPr>
                <w:t>DRX</w:t>
              </w:r>
            </w:ins>
          </w:p>
        </w:tc>
        <w:tc>
          <w:tcPr>
            <w:tcW w:w="596" w:type="dxa"/>
            <w:tcBorders>
              <w:top w:val="single" w:sz="4" w:space="0" w:color="auto"/>
              <w:left w:val="single" w:sz="4" w:space="0" w:color="auto"/>
              <w:bottom w:val="single" w:sz="4" w:space="0" w:color="auto"/>
              <w:right w:val="single" w:sz="4" w:space="0" w:color="auto"/>
            </w:tcBorders>
          </w:tcPr>
          <w:p w14:paraId="0CD313BF" w14:textId="77777777" w:rsidR="002714F8" w:rsidRPr="00020619" w:rsidRDefault="002714F8" w:rsidP="00BB34DD">
            <w:pPr>
              <w:pStyle w:val="TAC"/>
              <w:rPr>
                <w:ins w:id="30615"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18A9354B" w14:textId="77777777" w:rsidR="002714F8" w:rsidRPr="00020619" w:rsidRDefault="002714F8" w:rsidP="00BB34DD">
            <w:pPr>
              <w:pStyle w:val="TAC"/>
              <w:rPr>
                <w:ins w:id="30616" w:author="BigCREditor-RAN4#104-bis" w:date="2022-10-21T18:10:00Z"/>
                <w:lang w:val="en-US"/>
              </w:rPr>
            </w:pPr>
            <w:ins w:id="30617"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E6E4CD9" w14:textId="77777777" w:rsidR="002714F8" w:rsidRPr="00020619" w:rsidRDefault="002714F8" w:rsidP="00BB34DD">
            <w:pPr>
              <w:pStyle w:val="TAC"/>
              <w:rPr>
                <w:ins w:id="30618" w:author="BigCREditor-RAN4#104-bis" w:date="2022-10-21T18:10:00Z"/>
                <w:lang w:val="en-US"/>
              </w:rPr>
            </w:pPr>
            <w:ins w:id="30619" w:author="BigCREditor-RAN4#104-bis" w:date="2022-10-21T18:10:00Z">
              <w:r w:rsidRPr="00020619">
                <w:rPr>
                  <w:lang w:val="en-US"/>
                </w:rPr>
                <w:t>OFF</w:t>
              </w:r>
            </w:ins>
          </w:p>
        </w:tc>
        <w:tc>
          <w:tcPr>
            <w:tcW w:w="3072" w:type="dxa"/>
            <w:tcBorders>
              <w:top w:val="single" w:sz="4" w:space="0" w:color="auto"/>
              <w:left w:val="single" w:sz="4" w:space="0" w:color="auto"/>
              <w:bottom w:val="single" w:sz="4" w:space="0" w:color="auto"/>
              <w:right w:val="single" w:sz="4" w:space="0" w:color="auto"/>
            </w:tcBorders>
            <w:hideMark/>
          </w:tcPr>
          <w:p w14:paraId="5886E910" w14:textId="77777777" w:rsidR="002714F8" w:rsidRPr="00020619" w:rsidRDefault="002714F8" w:rsidP="00BB34DD">
            <w:pPr>
              <w:pStyle w:val="TAL"/>
              <w:rPr>
                <w:ins w:id="30620" w:author="BigCREditor-RAN4#104-bis" w:date="2022-10-21T18:10:00Z"/>
                <w:rFonts w:cs="Arial"/>
                <w:lang w:val="en-US"/>
              </w:rPr>
            </w:pPr>
            <w:ins w:id="30621" w:author="BigCREditor-RAN4#104-bis" w:date="2022-10-21T18:10:00Z">
              <w:r w:rsidRPr="00020619">
                <w:rPr>
                  <w:rFonts w:cs="Arial"/>
                  <w:lang w:val="en-US"/>
                </w:rPr>
                <w:t>DRX is not used</w:t>
              </w:r>
            </w:ins>
          </w:p>
        </w:tc>
      </w:tr>
      <w:tr w:rsidR="002714F8" w:rsidRPr="00020619" w14:paraId="093B0200" w14:textId="77777777" w:rsidTr="00BB34DD">
        <w:trPr>
          <w:cantSplit/>
          <w:trHeight w:val="614"/>
          <w:ins w:id="30622" w:author="BigCREditor-RAN4#104-bis" w:date="2022-10-21T18:10:00Z"/>
        </w:trPr>
        <w:tc>
          <w:tcPr>
            <w:tcW w:w="2118" w:type="dxa"/>
            <w:tcBorders>
              <w:top w:val="single" w:sz="4" w:space="0" w:color="auto"/>
              <w:left w:val="single" w:sz="4" w:space="0" w:color="auto"/>
              <w:bottom w:val="nil"/>
              <w:right w:val="single" w:sz="4" w:space="0" w:color="auto"/>
            </w:tcBorders>
            <w:hideMark/>
          </w:tcPr>
          <w:p w14:paraId="2691259E" w14:textId="77777777" w:rsidR="002714F8" w:rsidRPr="00020619" w:rsidRDefault="002714F8" w:rsidP="00BB34DD">
            <w:pPr>
              <w:pStyle w:val="TAL"/>
              <w:rPr>
                <w:ins w:id="30623" w:author="BigCREditor-RAN4#104-bis" w:date="2022-10-21T18:10:00Z"/>
                <w:rFonts w:cs="Arial"/>
                <w:lang w:val="en-US"/>
              </w:rPr>
            </w:pPr>
            <w:ins w:id="30624" w:author="BigCREditor-RAN4#104-bis" w:date="2022-10-21T18:10:00Z">
              <w:r w:rsidRPr="00020619">
                <w:rPr>
                  <w:rFonts w:cs="Arial"/>
                  <w:lang w:val="en-US"/>
                </w:rPr>
                <w:t xml:space="preserve">Time offset between serving and </w:t>
              </w:r>
              <w:proofErr w:type="spellStart"/>
              <w:r w:rsidRPr="00020619">
                <w:rPr>
                  <w:rFonts w:cs="Arial"/>
                  <w:lang w:val="en-US"/>
                </w:rPr>
                <w:t>neighbour</w:t>
              </w:r>
              <w:proofErr w:type="spellEnd"/>
              <w:r w:rsidRPr="00020619">
                <w:rPr>
                  <w:rFonts w:cs="Arial"/>
                  <w:lang w:val="en-US"/>
                </w:rPr>
                <w:t xml:space="preserve"> cells</w:t>
              </w:r>
            </w:ins>
          </w:p>
        </w:tc>
        <w:tc>
          <w:tcPr>
            <w:tcW w:w="596" w:type="dxa"/>
            <w:tcBorders>
              <w:top w:val="single" w:sz="4" w:space="0" w:color="auto"/>
              <w:left w:val="single" w:sz="4" w:space="0" w:color="auto"/>
              <w:bottom w:val="single" w:sz="4" w:space="0" w:color="auto"/>
              <w:right w:val="single" w:sz="4" w:space="0" w:color="auto"/>
            </w:tcBorders>
          </w:tcPr>
          <w:p w14:paraId="295CE150" w14:textId="77777777" w:rsidR="002714F8" w:rsidRPr="00020619" w:rsidRDefault="002714F8" w:rsidP="00BB34DD">
            <w:pPr>
              <w:pStyle w:val="TAC"/>
              <w:rPr>
                <w:ins w:id="30625"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6B3C7567" w14:textId="77777777" w:rsidR="002714F8" w:rsidRPr="00020619" w:rsidRDefault="002714F8" w:rsidP="00BB34DD">
            <w:pPr>
              <w:pStyle w:val="TAC"/>
              <w:rPr>
                <w:ins w:id="30626" w:author="BigCREditor-RAN4#104-bis" w:date="2022-10-21T18:10:00Z"/>
                <w:lang w:val="en-US"/>
              </w:rPr>
            </w:pPr>
            <w:ins w:id="30627" w:author="BigCREditor-RAN4#104-bis" w:date="2022-10-21T18:10:00Z">
              <w:r w:rsidRPr="00020619">
                <w:rPr>
                  <w:lang w:val="en-US"/>
                </w:rPr>
                <w:t>Config 1,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970EB3B" w14:textId="77777777" w:rsidR="002714F8" w:rsidRPr="00020619" w:rsidRDefault="002714F8" w:rsidP="00BB34DD">
            <w:pPr>
              <w:pStyle w:val="TAC"/>
              <w:rPr>
                <w:ins w:id="30628" w:author="BigCREditor-RAN4#104-bis" w:date="2022-10-21T18:10:00Z"/>
                <w:lang w:val="en-US"/>
              </w:rPr>
            </w:pPr>
            <w:ins w:id="30629" w:author="BigCREditor-RAN4#104-bis" w:date="2022-10-21T18:10:00Z">
              <w:r w:rsidRPr="00020619">
                <w:rPr>
                  <w:lang w:val="en-US"/>
                </w:rPr>
                <w:t>3ms</w:t>
              </w:r>
            </w:ins>
          </w:p>
        </w:tc>
        <w:tc>
          <w:tcPr>
            <w:tcW w:w="3072" w:type="dxa"/>
            <w:tcBorders>
              <w:top w:val="single" w:sz="4" w:space="0" w:color="auto"/>
              <w:left w:val="single" w:sz="4" w:space="0" w:color="auto"/>
              <w:bottom w:val="single" w:sz="4" w:space="0" w:color="auto"/>
              <w:right w:val="single" w:sz="4" w:space="0" w:color="auto"/>
            </w:tcBorders>
            <w:hideMark/>
          </w:tcPr>
          <w:p w14:paraId="4BFCDED2" w14:textId="77777777" w:rsidR="002714F8" w:rsidRPr="00020619" w:rsidRDefault="002714F8" w:rsidP="00BB34DD">
            <w:pPr>
              <w:pStyle w:val="TAL"/>
              <w:rPr>
                <w:ins w:id="30630" w:author="BigCREditor-RAN4#104-bis" w:date="2022-10-21T18:10:00Z"/>
                <w:lang w:val="en-US"/>
              </w:rPr>
            </w:pPr>
            <w:ins w:id="30631" w:author="BigCREditor-RAN4#104-bis" w:date="2022-10-21T18:10:00Z">
              <w:r w:rsidRPr="00020619">
                <w:rPr>
                  <w:lang w:val="en-US"/>
                </w:rPr>
                <w:t>Asynchronous cells.</w:t>
              </w:r>
            </w:ins>
          </w:p>
          <w:p w14:paraId="3EFCF475" w14:textId="77777777" w:rsidR="002714F8" w:rsidRPr="00020619" w:rsidRDefault="002714F8" w:rsidP="00BB34DD">
            <w:pPr>
              <w:pStyle w:val="TAL"/>
              <w:rPr>
                <w:ins w:id="30632" w:author="BigCREditor-RAN4#104-bis" w:date="2022-10-21T18:10:00Z"/>
                <w:rFonts w:cs="Arial"/>
                <w:lang w:val="en-US"/>
              </w:rPr>
            </w:pPr>
            <w:ins w:id="30633" w:author="BigCREditor-RAN4#104-bis" w:date="2022-10-21T18:10:00Z">
              <w:r w:rsidRPr="00020619">
                <w:rPr>
                  <w:lang w:val="en-US"/>
                </w:rPr>
                <w:t>The timing of Cell 2 is 3ms later than the timing of Cell 1.</w:t>
              </w:r>
            </w:ins>
          </w:p>
        </w:tc>
      </w:tr>
      <w:tr w:rsidR="002714F8" w:rsidRPr="00020619" w14:paraId="152FAD17" w14:textId="77777777" w:rsidTr="00BB34DD">
        <w:trPr>
          <w:cantSplit/>
          <w:trHeight w:val="614"/>
          <w:ins w:id="30634" w:author="BigCREditor-RAN4#104-bis" w:date="2022-10-21T18:10:00Z"/>
        </w:trPr>
        <w:tc>
          <w:tcPr>
            <w:tcW w:w="2118" w:type="dxa"/>
            <w:tcBorders>
              <w:top w:val="nil"/>
              <w:left w:val="single" w:sz="4" w:space="0" w:color="auto"/>
              <w:bottom w:val="single" w:sz="4" w:space="0" w:color="auto"/>
              <w:right w:val="single" w:sz="4" w:space="0" w:color="auto"/>
            </w:tcBorders>
          </w:tcPr>
          <w:p w14:paraId="37C87724" w14:textId="77777777" w:rsidR="002714F8" w:rsidRPr="00020619" w:rsidRDefault="002714F8" w:rsidP="00BB34DD">
            <w:pPr>
              <w:pStyle w:val="TAL"/>
              <w:rPr>
                <w:ins w:id="30635" w:author="BigCREditor-RAN4#104-bis" w:date="2022-10-21T18:10:00Z"/>
                <w:rFonts w:cs="Arial"/>
                <w:lang w:val="en-US"/>
              </w:rPr>
            </w:pPr>
          </w:p>
        </w:tc>
        <w:tc>
          <w:tcPr>
            <w:tcW w:w="596" w:type="dxa"/>
            <w:tcBorders>
              <w:top w:val="single" w:sz="4" w:space="0" w:color="auto"/>
              <w:left w:val="single" w:sz="4" w:space="0" w:color="auto"/>
              <w:bottom w:val="single" w:sz="4" w:space="0" w:color="auto"/>
              <w:right w:val="single" w:sz="4" w:space="0" w:color="auto"/>
            </w:tcBorders>
          </w:tcPr>
          <w:p w14:paraId="208F8250" w14:textId="77777777" w:rsidR="002714F8" w:rsidRPr="00020619" w:rsidRDefault="002714F8" w:rsidP="00BB34DD">
            <w:pPr>
              <w:pStyle w:val="TAC"/>
              <w:rPr>
                <w:ins w:id="30636"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3C86EF8F" w14:textId="77777777" w:rsidR="002714F8" w:rsidRPr="00020619" w:rsidRDefault="002714F8" w:rsidP="00BB34DD">
            <w:pPr>
              <w:pStyle w:val="TAC"/>
              <w:rPr>
                <w:ins w:id="30637" w:author="BigCREditor-RAN4#104-bis" w:date="2022-10-21T18:10:00Z"/>
                <w:lang w:val="en-US"/>
              </w:rPr>
            </w:pPr>
            <w:ins w:id="30638" w:author="BigCREditor-RAN4#104-bis" w:date="2022-10-21T18:10:00Z">
              <w:r w:rsidRPr="00020619">
                <w:rPr>
                  <w:lang w:val="en-US"/>
                </w:rPr>
                <w:t>Config 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FA11924" w14:textId="77777777" w:rsidR="002714F8" w:rsidRPr="00020619" w:rsidRDefault="002714F8" w:rsidP="00BB34DD">
            <w:pPr>
              <w:pStyle w:val="TAC"/>
              <w:rPr>
                <w:ins w:id="30639" w:author="BigCREditor-RAN4#104-bis" w:date="2022-10-21T18:10:00Z"/>
                <w:lang w:val="en-US"/>
              </w:rPr>
            </w:pPr>
            <w:ins w:id="30640" w:author="BigCREditor-RAN4#104-bis" w:date="2022-10-21T18:10:00Z">
              <w:r w:rsidRPr="00020619">
                <w:rPr>
                  <w:lang w:val="en-US"/>
                </w:rPr>
                <w:t>3</w:t>
              </w:r>
              <w:r w:rsidRPr="00020619">
                <w:rPr>
                  <w:lang w:val="en-US"/>
                </w:rPr>
                <w:sym w:font="Symbol" w:char="F06D"/>
              </w:r>
              <w:r w:rsidRPr="00020619">
                <w:rPr>
                  <w:lang w:val="en-US"/>
                </w:rPr>
                <w:t>s</w:t>
              </w:r>
            </w:ins>
          </w:p>
        </w:tc>
        <w:tc>
          <w:tcPr>
            <w:tcW w:w="3072" w:type="dxa"/>
            <w:tcBorders>
              <w:top w:val="single" w:sz="4" w:space="0" w:color="auto"/>
              <w:left w:val="single" w:sz="4" w:space="0" w:color="auto"/>
              <w:bottom w:val="single" w:sz="4" w:space="0" w:color="auto"/>
              <w:right w:val="single" w:sz="4" w:space="0" w:color="auto"/>
            </w:tcBorders>
          </w:tcPr>
          <w:p w14:paraId="024E4BE7" w14:textId="77777777" w:rsidR="002714F8" w:rsidRPr="00020619" w:rsidRDefault="002714F8" w:rsidP="00BB34DD">
            <w:pPr>
              <w:pStyle w:val="TAL"/>
              <w:rPr>
                <w:ins w:id="30641" w:author="BigCREditor-RAN4#104-bis" w:date="2022-10-21T18:10:00Z"/>
                <w:lang w:val="en-US"/>
              </w:rPr>
            </w:pPr>
            <w:ins w:id="30642" w:author="BigCREditor-RAN4#104-bis" w:date="2022-10-21T18:10:00Z">
              <w:r w:rsidRPr="00020619">
                <w:rPr>
                  <w:lang w:val="en-US"/>
                </w:rPr>
                <w:t>Synchronous cells.</w:t>
              </w:r>
            </w:ins>
          </w:p>
          <w:p w14:paraId="10C29DE2" w14:textId="77777777" w:rsidR="002714F8" w:rsidRPr="00020619" w:rsidRDefault="002714F8" w:rsidP="00BB34DD">
            <w:pPr>
              <w:pStyle w:val="TAL"/>
              <w:rPr>
                <w:ins w:id="30643" w:author="BigCREditor-RAN4#104-bis" w:date="2022-10-21T18:10:00Z"/>
                <w:lang w:val="en-US" w:eastAsia="zh-CN"/>
              </w:rPr>
            </w:pPr>
          </w:p>
        </w:tc>
      </w:tr>
      <w:tr w:rsidR="002714F8" w:rsidRPr="00020619" w14:paraId="3D9D0321" w14:textId="77777777" w:rsidTr="00BB34DD">
        <w:trPr>
          <w:cantSplit/>
          <w:trHeight w:val="208"/>
          <w:ins w:id="30644"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6110087F" w14:textId="77777777" w:rsidR="002714F8" w:rsidRPr="00020619" w:rsidRDefault="002714F8" w:rsidP="00BB34DD">
            <w:pPr>
              <w:pStyle w:val="TAL"/>
              <w:rPr>
                <w:ins w:id="30645" w:author="BigCREditor-RAN4#104-bis" w:date="2022-10-21T18:10:00Z"/>
                <w:rFonts w:cs="Arial"/>
                <w:lang w:val="en-US"/>
              </w:rPr>
            </w:pPr>
            <w:ins w:id="30646" w:author="BigCREditor-RAN4#104-bis" w:date="2022-10-21T18:10:00Z">
              <w:r w:rsidRPr="00020619">
                <w:rPr>
                  <w:rFonts w:cs="Arial"/>
                  <w:lang w:val="en-US"/>
                </w:rPr>
                <w:t>T1</w:t>
              </w:r>
            </w:ins>
          </w:p>
        </w:tc>
        <w:tc>
          <w:tcPr>
            <w:tcW w:w="596" w:type="dxa"/>
            <w:tcBorders>
              <w:top w:val="single" w:sz="4" w:space="0" w:color="auto"/>
              <w:left w:val="single" w:sz="4" w:space="0" w:color="auto"/>
              <w:bottom w:val="single" w:sz="4" w:space="0" w:color="auto"/>
              <w:right w:val="single" w:sz="4" w:space="0" w:color="auto"/>
            </w:tcBorders>
            <w:hideMark/>
          </w:tcPr>
          <w:p w14:paraId="3F22D25E" w14:textId="77777777" w:rsidR="002714F8" w:rsidRPr="00020619" w:rsidRDefault="002714F8" w:rsidP="00BB34DD">
            <w:pPr>
              <w:pStyle w:val="TAC"/>
              <w:rPr>
                <w:ins w:id="30647" w:author="BigCREditor-RAN4#104-bis" w:date="2022-10-21T18:10:00Z"/>
                <w:rFonts w:cstheme="minorBidi"/>
                <w:lang w:val="en-US"/>
              </w:rPr>
            </w:pPr>
            <w:ins w:id="30648" w:author="BigCREditor-RAN4#104-bis" w:date="2022-10-21T18:10:00Z">
              <w:r w:rsidRPr="00020619">
                <w:rPr>
                  <w:lang w:val="en-US"/>
                </w:rPr>
                <w:t>s</w:t>
              </w:r>
            </w:ins>
          </w:p>
        </w:tc>
        <w:tc>
          <w:tcPr>
            <w:tcW w:w="1251" w:type="dxa"/>
            <w:tcBorders>
              <w:top w:val="single" w:sz="4" w:space="0" w:color="auto"/>
              <w:left w:val="single" w:sz="4" w:space="0" w:color="auto"/>
              <w:bottom w:val="single" w:sz="4" w:space="0" w:color="auto"/>
              <w:right w:val="single" w:sz="4" w:space="0" w:color="auto"/>
            </w:tcBorders>
            <w:hideMark/>
          </w:tcPr>
          <w:p w14:paraId="35ED3F02" w14:textId="77777777" w:rsidR="002714F8" w:rsidRPr="00020619" w:rsidRDefault="002714F8" w:rsidP="00BB34DD">
            <w:pPr>
              <w:pStyle w:val="TAC"/>
              <w:rPr>
                <w:ins w:id="30649" w:author="BigCREditor-RAN4#104-bis" w:date="2022-10-21T18:10:00Z"/>
                <w:lang w:val="en-US"/>
              </w:rPr>
            </w:pPr>
            <w:ins w:id="30650"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699707EA" w14:textId="77777777" w:rsidR="002714F8" w:rsidRPr="00020619" w:rsidRDefault="002714F8" w:rsidP="00BB34DD">
            <w:pPr>
              <w:pStyle w:val="TAC"/>
              <w:rPr>
                <w:ins w:id="30651" w:author="BigCREditor-RAN4#104-bis" w:date="2022-10-21T18:10:00Z"/>
                <w:lang w:val="en-US"/>
              </w:rPr>
            </w:pPr>
            <w:ins w:id="30652" w:author="BigCREditor-RAN4#104-bis" w:date="2022-10-21T18:10:00Z">
              <w:r w:rsidRPr="00020619">
                <w:rPr>
                  <w:lang w:val="en-US"/>
                </w:rPr>
                <w:t>5</w:t>
              </w:r>
            </w:ins>
          </w:p>
        </w:tc>
        <w:tc>
          <w:tcPr>
            <w:tcW w:w="3072" w:type="dxa"/>
            <w:tcBorders>
              <w:top w:val="single" w:sz="4" w:space="0" w:color="auto"/>
              <w:left w:val="single" w:sz="4" w:space="0" w:color="auto"/>
              <w:bottom w:val="single" w:sz="4" w:space="0" w:color="auto"/>
              <w:right w:val="single" w:sz="4" w:space="0" w:color="auto"/>
            </w:tcBorders>
          </w:tcPr>
          <w:p w14:paraId="62179431" w14:textId="77777777" w:rsidR="002714F8" w:rsidRPr="00020619" w:rsidRDefault="002714F8" w:rsidP="00BB34DD">
            <w:pPr>
              <w:pStyle w:val="TAL"/>
              <w:rPr>
                <w:ins w:id="30653" w:author="BigCREditor-RAN4#104-bis" w:date="2022-10-21T18:10:00Z"/>
                <w:rFonts w:cs="Arial"/>
                <w:lang w:val="en-US"/>
              </w:rPr>
            </w:pPr>
          </w:p>
        </w:tc>
      </w:tr>
      <w:tr w:rsidR="002714F8" w:rsidRPr="00020619" w14:paraId="34A38605" w14:textId="77777777" w:rsidTr="00BB34DD">
        <w:trPr>
          <w:cantSplit/>
          <w:trHeight w:val="208"/>
          <w:ins w:id="30654"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4B8DCEF9" w14:textId="77777777" w:rsidR="002714F8" w:rsidRPr="00020619" w:rsidRDefault="002714F8" w:rsidP="00BB34DD">
            <w:pPr>
              <w:pStyle w:val="TAL"/>
              <w:rPr>
                <w:ins w:id="30655" w:author="BigCREditor-RAN4#104-bis" w:date="2022-10-21T18:10:00Z"/>
                <w:rFonts w:cs="Arial"/>
                <w:lang w:val="en-US"/>
              </w:rPr>
            </w:pPr>
            <w:ins w:id="30656" w:author="BigCREditor-RAN4#104-bis" w:date="2022-10-21T18:10:00Z">
              <w:r w:rsidRPr="00020619">
                <w:rPr>
                  <w:rFonts w:cs="Arial"/>
                  <w:lang w:val="en-US"/>
                </w:rPr>
                <w:t>T2</w:t>
              </w:r>
            </w:ins>
          </w:p>
        </w:tc>
        <w:tc>
          <w:tcPr>
            <w:tcW w:w="596" w:type="dxa"/>
            <w:tcBorders>
              <w:top w:val="single" w:sz="4" w:space="0" w:color="auto"/>
              <w:left w:val="single" w:sz="4" w:space="0" w:color="auto"/>
              <w:bottom w:val="single" w:sz="4" w:space="0" w:color="auto"/>
              <w:right w:val="single" w:sz="4" w:space="0" w:color="auto"/>
            </w:tcBorders>
            <w:hideMark/>
          </w:tcPr>
          <w:p w14:paraId="1A49F2F6" w14:textId="77777777" w:rsidR="002714F8" w:rsidRPr="00020619" w:rsidRDefault="002714F8" w:rsidP="00BB34DD">
            <w:pPr>
              <w:pStyle w:val="TAC"/>
              <w:rPr>
                <w:ins w:id="30657" w:author="BigCREditor-RAN4#104-bis" w:date="2022-10-21T18:10:00Z"/>
                <w:rFonts w:cstheme="minorBidi"/>
                <w:lang w:val="en-US"/>
              </w:rPr>
            </w:pPr>
            <w:ins w:id="30658" w:author="BigCREditor-RAN4#104-bis" w:date="2022-10-21T18:10:00Z">
              <w:r w:rsidRPr="00020619">
                <w:rPr>
                  <w:lang w:val="en-US"/>
                </w:rPr>
                <w:t>s</w:t>
              </w:r>
            </w:ins>
          </w:p>
        </w:tc>
        <w:tc>
          <w:tcPr>
            <w:tcW w:w="1251" w:type="dxa"/>
            <w:tcBorders>
              <w:top w:val="single" w:sz="4" w:space="0" w:color="auto"/>
              <w:left w:val="single" w:sz="4" w:space="0" w:color="auto"/>
              <w:bottom w:val="single" w:sz="4" w:space="0" w:color="auto"/>
              <w:right w:val="single" w:sz="4" w:space="0" w:color="auto"/>
            </w:tcBorders>
            <w:hideMark/>
          </w:tcPr>
          <w:p w14:paraId="21FA8C4E" w14:textId="77777777" w:rsidR="002714F8" w:rsidRPr="00020619" w:rsidRDefault="002714F8" w:rsidP="00BB34DD">
            <w:pPr>
              <w:pStyle w:val="TAC"/>
              <w:rPr>
                <w:ins w:id="30659" w:author="BigCREditor-RAN4#104-bis" w:date="2022-10-21T18:10:00Z"/>
                <w:lang w:val="en-US"/>
              </w:rPr>
            </w:pPr>
            <w:ins w:id="30660" w:author="BigCREditor-RAN4#104-bis" w:date="2022-10-21T18:10:00Z">
              <w:r w:rsidRPr="00020619">
                <w:rPr>
                  <w:lang w:val="en-US"/>
                </w:rPr>
                <w:t>Config 1,2,3,4</w:t>
              </w:r>
            </w:ins>
          </w:p>
        </w:tc>
        <w:tc>
          <w:tcPr>
            <w:tcW w:w="1251" w:type="dxa"/>
            <w:tcBorders>
              <w:top w:val="single" w:sz="4" w:space="0" w:color="auto"/>
              <w:left w:val="single" w:sz="4" w:space="0" w:color="auto"/>
              <w:bottom w:val="single" w:sz="4" w:space="0" w:color="auto"/>
              <w:right w:val="single" w:sz="4" w:space="0" w:color="auto"/>
            </w:tcBorders>
            <w:hideMark/>
          </w:tcPr>
          <w:p w14:paraId="23E54402" w14:textId="77777777" w:rsidR="002714F8" w:rsidRPr="00020619" w:rsidRDefault="002714F8" w:rsidP="00BB34DD">
            <w:pPr>
              <w:pStyle w:val="TAC"/>
              <w:rPr>
                <w:ins w:id="30661" w:author="BigCREditor-RAN4#104-bis" w:date="2022-10-21T18:10:00Z"/>
                <w:lang w:val="en-US"/>
              </w:rPr>
            </w:pPr>
            <w:ins w:id="30662" w:author="BigCREditor-RAN4#104-bis" w:date="2022-10-21T18:10:00Z">
              <w:r w:rsidRPr="00020619">
                <w:rPr>
                  <w:lang w:val="en-US"/>
                </w:rPr>
                <w:t>1</w:t>
              </w:r>
            </w:ins>
          </w:p>
        </w:tc>
        <w:tc>
          <w:tcPr>
            <w:tcW w:w="1253" w:type="dxa"/>
            <w:tcBorders>
              <w:top w:val="single" w:sz="4" w:space="0" w:color="auto"/>
              <w:left w:val="single" w:sz="4" w:space="0" w:color="auto"/>
              <w:bottom w:val="single" w:sz="4" w:space="0" w:color="auto"/>
              <w:right w:val="single" w:sz="4" w:space="0" w:color="auto"/>
            </w:tcBorders>
            <w:hideMark/>
          </w:tcPr>
          <w:p w14:paraId="2D6ED8FE" w14:textId="77777777" w:rsidR="002714F8" w:rsidRPr="00020619" w:rsidRDefault="002714F8" w:rsidP="00BB34DD">
            <w:pPr>
              <w:pStyle w:val="TAC"/>
              <w:rPr>
                <w:ins w:id="30663" w:author="BigCREditor-RAN4#104-bis" w:date="2022-10-21T18:10:00Z"/>
                <w:lang w:val="en-US"/>
              </w:rPr>
            </w:pPr>
            <w:ins w:id="30664" w:author="BigCREditor-RAN4#104-bis" w:date="2022-10-21T18:10:00Z">
              <w:r w:rsidRPr="00020619">
                <w:rPr>
                  <w:lang w:val="en-US"/>
                </w:rPr>
                <w:t>1</w:t>
              </w:r>
            </w:ins>
          </w:p>
        </w:tc>
        <w:tc>
          <w:tcPr>
            <w:tcW w:w="3072" w:type="dxa"/>
            <w:tcBorders>
              <w:top w:val="single" w:sz="4" w:space="0" w:color="auto"/>
              <w:left w:val="single" w:sz="4" w:space="0" w:color="auto"/>
              <w:bottom w:val="single" w:sz="4" w:space="0" w:color="auto"/>
              <w:right w:val="single" w:sz="4" w:space="0" w:color="auto"/>
            </w:tcBorders>
          </w:tcPr>
          <w:p w14:paraId="10876111" w14:textId="77777777" w:rsidR="002714F8" w:rsidRPr="00020619" w:rsidRDefault="002714F8" w:rsidP="00BB34DD">
            <w:pPr>
              <w:pStyle w:val="TAL"/>
              <w:rPr>
                <w:ins w:id="30665" w:author="BigCREditor-RAN4#104-bis" w:date="2022-10-21T18:10:00Z"/>
                <w:rFonts w:cs="Arial"/>
                <w:lang w:val="en-US"/>
              </w:rPr>
            </w:pPr>
          </w:p>
        </w:tc>
      </w:tr>
    </w:tbl>
    <w:p w14:paraId="0059342E" w14:textId="77777777" w:rsidR="002714F8" w:rsidRPr="00020619" w:rsidRDefault="002714F8" w:rsidP="002714F8">
      <w:pPr>
        <w:rPr>
          <w:ins w:id="30666" w:author="BigCREditor-RAN4#104-bis" w:date="2022-10-21T18:10:00Z"/>
          <w:rFonts w:asciiTheme="minorHAnsi" w:eastAsiaTheme="minorHAnsi" w:hAnsiTheme="minorHAnsi" w:cstheme="minorBidi"/>
          <w:sz w:val="22"/>
          <w:szCs w:val="22"/>
        </w:rPr>
      </w:pPr>
    </w:p>
    <w:p w14:paraId="79336B53" w14:textId="77777777" w:rsidR="002714F8" w:rsidRPr="00020619" w:rsidRDefault="002714F8" w:rsidP="002714F8">
      <w:pPr>
        <w:pStyle w:val="TH"/>
        <w:rPr>
          <w:ins w:id="30667" w:author="BigCREditor-RAN4#104-bis" w:date="2022-10-21T18:10:00Z"/>
        </w:rPr>
      </w:pPr>
      <w:ins w:id="30668" w:author="BigCREditor-RAN4#104-bis" w:date="2022-10-21T18:10:00Z">
        <w:r w:rsidRPr="00020619">
          <w:lastRenderedPageBreak/>
          <w:t>Table A.16.6.2.3.1-3: Cell specific test parameters for SA inter-frequency event triggered reporting for FR1 without SSB time index detection</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453"/>
        <w:gridCol w:w="849"/>
        <w:gridCol w:w="1385"/>
        <w:gridCol w:w="983"/>
        <w:gridCol w:w="968"/>
        <w:gridCol w:w="6"/>
        <w:gridCol w:w="992"/>
        <w:gridCol w:w="1210"/>
      </w:tblGrid>
      <w:tr w:rsidR="002714F8" w:rsidRPr="00020619" w14:paraId="6DB6A465" w14:textId="77777777" w:rsidTr="00BB34DD">
        <w:trPr>
          <w:cantSplit/>
          <w:trHeight w:val="187"/>
          <w:ins w:id="30669"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44A94C36" w14:textId="77777777" w:rsidR="002714F8" w:rsidRPr="00020619" w:rsidRDefault="002714F8" w:rsidP="00BB34DD">
            <w:pPr>
              <w:pStyle w:val="TAH"/>
              <w:rPr>
                <w:ins w:id="30670" w:author="BigCREditor-RAN4#104-bis" w:date="2022-10-21T18:10:00Z"/>
                <w:rFonts w:cs="Arial"/>
                <w:lang w:val="en-US"/>
              </w:rPr>
            </w:pPr>
            <w:ins w:id="30671" w:author="BigCREditor-RAN4#104-bis" w:date="2022-10-21T18:10:00Z">
              <w:r w:rsidRPr="00020619">
                <w:rPr>
                  <w:lang w:val="en-US"/>
                </w:rPr>
                <w:t>Parameter</w:t>
              </w:r>
            </w:ins>
          </w:p>
        </w:tc>
        <w:tc>
          <w:tcPr>
            <w:tcW w:w="849" w:type="dxa"/>
            <w:tcBorders>
              <w:top w:val="single" w:sz="4" w:space="0" w:color="auto"/>
              <w:left w:val="single" w:sz="4" w:space="0" w:color="auto"/>
              <w:bottom w:val="nil"/>
              <w:right w:val="single" w:sz="4" w:space="0" w:color="auto"/>
            </w:tcBorders>
            <w:hideMark/>
          </w:tcPr>
          <w:p w14:paraId="2DDD7BA0" w14:textId="77777777" w:rsidR="002714F8" w:rsidRPr="00020619" w:rsidRDefault="002714F8" w:rsidP="00BB34DD">
            <w:pPr>
              <w:pStyle w:val="TAH"/>
              <w:rPr>
                <w:ins w:id="30672" w:author="BigCREditor-RAN4#104-bis" w:date="2022-10-21T18:10:00Z"/>
                <w:rFonts w:cs="Arial"/>
                <w:lang w:val="en-US"/>
              </w:rPr>
            </w:pPr>
            <w:ins w:id="30673" w:author="BigCREditor-RAN4#104-bis" w:date="2022-10-21T18:10:00Z">
              <w:r w:rsidRPr="00020619">
                <w:rPr>
                  <w:lang w:val="en-US"/>
                </w:rPr>
                <w:t>Unit</w:t>
              </w:r>
            </w:ins>
          </w:p>
        </w:tc>
        <w:tc>
          <w:tcPr>
            <w:tcW w:w="1385" w:type="dxa"/>
            <w:tcBorders>
              <w:top w:val="single" w:sz="4" w:space="0" w:color="auto"/>
              <w:left w:val="single" w:sz="4" w:space="0" w:color="auto"/>
              <w:bottom w:val="nil"/>
              <w:right w:val="single" w:sz="4" w:space="0" w:color="auto"/>
            </w:tcBorders>
            <w:hideMark/>
          </w:tcPr>
          <w:p w14:paraId="24DC71F5" w14:textId="77777777" w:rsidR="002714F8" w:rsidRPr="00020619" w:rsidRDefault="002714F8" w:rsidP="00BB34DD">
            <w:pPr>
              <w:pStyle w:val="TAH"/>
              <w:rPr>
                <w:ins w:id="30674" w:author="BigCREditor-RAN4#104-bis" w:date="2022-10-21T18:10:00Z"/>
                <w:rFonts w:cstheme="minorBidi"/>
                <w:lang w:val="en-US"/>
              </w:rPr>
            </w:pPr>
            <w:ins w:id="30675" w:author="BigCREditor-RAN4#104-bis" w:date="2022-10-21T18:10:00Z">
              <w:r w:rsidRPr="00020619">
                <w:rPr>
                  <w:rFonts w:cs="Arial"/>
                  <w:lang w:val="en-US"/>
                </w:rPr>
                <w:t>Test configuration</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380C8CC3" w14:textId="77777777" w:rsidR="002714F8" w:rsidRPr="00020619" w:rsidRDefault="002714F8" w:rsidP="00BB34DD">
            <w:pPr>
              <w:pStyle w:val="TAH"/>
              <w:rPr>
                <w:ins w:id="30676" w:author="BigCREditor-RAN4#104-bis" w:date="2022-10-21T18:10:00Z"/>
                <w:rFonts w:cs="Arial"/>
                <w:lang w:val="en-US"/>
              </w:rPr>
            </w:pPr>
            <w:ins w:id="30677" w:author="BigCREditor-RAN4#104-bis" w:date="2022-10-21T18:10:00Z">
              <w:r w:rsidRPr="00020619">
                <w:rPr>
                  <w:lang w:val="en-US"/>
                </w:rPr>
                <w:t>Cell 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5480D6A0" w14:textId="77777777" w:rsidR="002714F8" w:rsidRPr="00020619" w:rsidRDefault="002714F8" w:rsidP="00BB34DD">
            <w:pPr>
              <w:pStyle w:val="TAH"/>
              <w:rPr>
                <w:ins w:id="30678" w:author="BigCREditor-RAN4#104-bis" w:date="2022-10-21T18:10:00Z"/>
                <w:rFonts w:cs="Arial"/>
                <w:lang w:val="en-US"/>
              </w:rPr>
            </w:pPr>
            <w:ins w:id="30679" w:author="BigCREditor-RAN4#104-bis" w:date="2022-10-21T18:10:00Z">
              <w:r w:rsidRPr="00020619">
                <w:rPr>
                  <w:lang w:val="en-US"/>
                </w:rPr>
                <w:t>Cell 2</w:t>
              </w:r>
            </w:ins>
          </w:p>
        </w:tc>
      </w:tr>
      <w:tr w:rsidR="002714F8" w:rsidRPr="00020619" w14:paraId="176A90C4" w14:textId="77777777" w:rsidTr="00BB34DD">
        <w:trPr>
          <w:cantSplit/>
          <w:trHeight w:val="187"/>
          <w:ins w:id="30680"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12CDA297" w14:textId="77777777" w:rsidR="002714F8" w:rsidRPr="00020619" w:rsidRDefault="002714F8" w:rsidP="00BB34DD">
            <w:pPr>
              <w:pStyle w:val="TAH"/>
              <w:rPr>
                <w:ins w:id="30681" w:author="BigCREditor-RAN4#104-bis" w:date="2022-10-21T18:10:00Z"/>
                <w:rFonts w:cs="Arial"/>
                <w:lang w:val="en-US"/>
              </w:rPr>
            </w:pPr>
          </w:p>
        </w:tc>
        <w:tc>
          <w:tcPr>
            <w:tcW w:w="849" w:type="dxa"/>
            <w:tcBorders>
              <w:top w:val="nil"/>
              <w:left w:val="single" w:sz="4" w:space="0" w:color="auto"/>
              <w:bottom w:val="single" w:sz="4" w:space="0" w:color="auto"/>
              <w:right w:val="single" w:sz="4" w:space="0" w:color="auto"/>
            </w:tcBorders>
          </w:tcPr>
          <w:p w14:paraId="75E343E8" w14:textId="77777777" w:rsidR="002714F8" w:rsidRPr="00020619" w:rsidRDefault="002714F8" w:rsidP="00BB34DD">
            <w:pPr>
              <w:pStyle w:val="TAH"/>
              <w:rPr>
                <w:ins w:id="30682" w:author="BigCREditor-RAN4#104-bis" w:date="2022-10-21T18:10:00Z"/>
                <w:rFonts w:cs="Arial"/>
                <w:lang w:val="en-US"/>
              </w:rPr>
            </w:pPr>
          </w:p>
        </w:tc>
        <w:tc>
          <w:tcPr>
            <w:tcW w:w="1385" w:type="dxa"/>
            <w:tcBorders>
              <w:top w:val="nil"/>
              <w:left w:val="single" w:sz="4" w:space="0" w:color="auto"/>
              <w:bottom w:val="single" w:sz="4" w:space="0" w:color="auto"/>
              <w:right w:val="single" w:sz="4" w:space="0" w:color="auto"/>
            </w:tcBorders>
          </w:tcPr>
          <w:p w14:paraId="2AB11F4E" w14:textId="77777777" w:rsidR="002714F8" w:rsidRPr="00020619" w:rsidRDefault="002714F8" w:rsidP="00BB34DD">
            <w:pPr>
              <w:pStyle w:val="TAH"/>
              <w:rPr>
                <w:ins w:id="30683" w:author="BigCREditor-RAN4#104-bis" w:date="2022-10-21T18:10:00Z"/>
                <w:rFonts w:cstheme="minorBidi"/>
                <w:lang w:val="en-US"/>
              </w:rPr>
            </w:pPr>
          </w:p>
        </w:tc>
        <w:tc>
          <w:tcPr>
            <w:tcW w:w="983" w:type="dxa"/>
            <w:tcBorders>
              <w:top w:val="single" w:sz="4" w:space="0" w:color="auto"/>
              <w:left w:val="single" w:sz="4" w:space="0" w:color="auto"/>
              <w:bottom w:val="single" w:sz="4" w:space="0" w:color="auto"/>
              <w:right w:val="single" w:sz="4" w:space="0" w:color="auto"/>
            </w:tcBorders>
            <w:hideMark/>
          </w:tcPr>
          <w:p w14:paraId="680ACF45" w14:textId="77777777" w:rsidR="002714F8" w:rsidRPr="00020619" w:rsidRDefault="002714F8" w:rsidP="00BB34DD">
            <w:pPr>
              <w:pStyle w:val="TAH"/>
              <w:rPr>
                <w:ins w:id="30684" w:author="BigCREditor-RAN4#104-bis" w:date="2022-10-21T18:10:00Z"/>
                <w:rFonts w:cs="Arial"/>
                <w:lang w:val="en-US"/>
              </w:rPr>
            </w:pPr>
            <w:ins w:id="30685" w:author="BigCREditor-RAN4#104-bis" w:date="2022-10-21T18:10:00Z">
              <w:r w:rsidRPr="00020619">
                <w:rPr>
                  <w:lang w:val="en-US"/>
                </w:rPr>
                <w:t>T1</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01BE8567" w14:textId="77777777" w:rsidR="002714F8" w:rsidRPr="00020619" w:rsidRDefault="002714F8" w:rsidP="00BB34DD">
            <w:pPr>
              <w:pStyle w:val="TAH"/>
              <w:rPr>
                <w:ins w:id="30686" w:author="BigCREditor-RAN4#104-bis" w:date="2022-10-21T18:10:00Z"/>
                <w:rFonts w:cs="Arial"/>
                <w:lang w:val="en-US"/>
              </w:rPr>
            </w:pPr>
            <w:ins w:id="30687" w:author="BigCREditor-RAN4#104-bis" w:date="2022-10-21T18:10:00Z">
              <w:r w:rsidRPr="00020619">
                <w:rPr>
                  <w:lang w:val="en-US"/>
                </w:rPr>
                <w:t>T2</w:t>
              </w:r>
            </w:ins>
          </w:p>
        </w:tc>
        <w:tc>
          <w:tcPr>
            <w:tcW w:w="992" w:type="dxa"/>
            <w:tcBorders>
              <w:top w:val="single" w:sz="4" w:space="0" w:color="auto"/>
              <w:left w:val="single" w:sz="4" w:space="0" w:color="auto"/>
              <w:bottom w:val="single" w:sz="4" w:space="0" w:color="auto"/>
              <w:right w:val="single" w:sz="4" w:space="0" w:color="auto"/>
            </w:tcBorders>
            <w:hideMark/>
          </w:tcPr>
          <w:p w14:paraId="05107326" w14:textId="77777777" w:rsidR="002714F8" w:rsidRPr="00020619" w:rsidRDefault="002714F8" w:rsidP="00BB34DD">
            <w:pPr>
              <w:pStyle w:val="TAH"/>
              <w:rPr>
                <w:ins w:id="30688" w:author="BigCREditor-RAN4#104-bis" w:date="2022-10-21T18:10:00Z"/>
                <w:rFonts w:cs="Arial"/>
                <w:lang w:val="en-US"/>
              </w:rPr>
            </w:pPr>
            <w:ins w:id="30689" w:author="BigCREditor-RAN4#104-bis" w:date="2022-10-21T18:10:00Z">
              <w:r w:rsidRPr="00020619">
                <w:rPr>
                  <w:lang w:val="en-US"/>
                </w:rPr>
                <w:t>T1</w:t>
              </w:r>
            </w:ins>
          </w:p>
        </w:tc>
        <w:tc>
          <w:tcPr>
            <w:tcW w:w="1210" w:type="dxa"/>
            <w:tcBorders>
              <w:top w:val="single" w:sz="4" w:space="0" w:color="auto"/>
              <w:left w:val="single" w:sz="4" w:space="0" w:color="auto"/>
              <w:bottom w:val="single" w:sz="4" w:space="0" w:color="auto"/>
              <w:right w:val="single" w:sz="4" w:space="0" w:color="auto"/>
            </w:tcBorders>
            <w:hideMark/>
          </w:tcPr>
          <w:p w14:paraId="631E2B28" w14:textId="77777777" w:rsidR="002714F8" w:rsidRPr="00020619" w:rsidRDefault="002714F8" w:rsidP="00BB34DD">
            <w:pPr>
              <w:pStyle w:val="TAH"/>
              <w:rPr>
                <w:ins w:id="30690" w:author="BigCREditor-RAN4#104-bis" w:date="2022-10-21T18:10:00Z"/>
                <w:rFonts w:cs="Arial"/>
                <w:lang w:val="en-US"/>
              </w:rPr>
            </w:pPr>
            <w:ins w:id="30691" w:author="BigCREditor-RAN4#104-bis" w:date="2022-10-21T18:10:00Z">
              <w:r w:rsidRPr="00020619">
                <w:rPr>
                  <w:lang w:val="en-US"/>
                </w:rPr>
                <w:t>T2</w:t>
              </w:r>
            </w:ins>
          </w:p>
        </w:tc>
      </w:tr>
      <w:tr w:rsidR="002714F8" w:rsidRPr="00020619" w14:paraId="608263C6" w14:textId="77777777" w:rsidTr="00BB34DD">
        <w:trPr>
          <w:cantSplit/>
          <w:trHeight w:val="187"/>
          <w:ins w:id="30692"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6E406154" w14:textId="77777777" w:rsidR="002714F8" w:rsidRPr="00020619" w:rsidRDefault="002714F8" w:rsidP="00BB34DD">
            <w:pPr>
              <w:pStyle w:val="TAL"/>
              <w:rPr>
                <w:ins w:id="30693" w:author="BigCREditor-RAN4#104-bis" w:date="2022-10-21T18:10:00Z"/>
                <w:rFonts w:cstheme="minorBidi"/>
                <w:lang w:val="en-US"/>
              </w:rPr>
            </w:pPr>
            <w:ins w:id="30694" w:author="BigCREditor-RAN4#104-bis" w:date="2022-10-21T18:10:00Z">
              <w:r w:rsidRPr="00020619">
                <w:rPr>
                  <w:lang w:val="en-US"/>
                </w:rPr>
                <w:t>NR RF Channel Number</w:t>
              </w:r>
            </w:ins>
          </w:p>
        </w:tc>
        <w:tc>
          <w:tcPr>
            <w:tcW w:w="849" w:type="dxa"/>
            <w:tcBorders>
              <w:top w:val="single" w:sz="4" w:space="0" w:color="auto"/>
              <w:left w:val="single" w:sz="4" w:space="0" w:color="auto"/>
              <w:bottom w:val="single" w:sz="4" w:space="0" w:color="auto"/>
              <w:right w:val="single" w:sz="4" w:space="0" w:color="auto"/>
            </w:tcBorders>
          </w:tcPr>
          <w:p w14:paraId="36E2C136" w14:textId="77777777" w:rsidR="002714F8" w:rsidRPr="00020619" w:rsidRDefault="002714F8" w:rsidP="00BB34DD">
            <w:pPr>
              <w:pStyle w:val="TAC"/>
              <w:rPr>
                <w:ins w:id="30695"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41B0B76" w14:textId="77777777" w:rsidR="002714F8" w:rsidRPr="00020619" w:rsidRDefault="002714F8" w:rsidP="00BB34DD">
            <w:pPr>
              <w:pStyle w:val="TAC"/>
              <w:rPr>
                <w:ins w:id="30696" w:author="BigCREditor-RAN4#104-bis" w:date="2022-10-21T18:10:00Z"/>
                <w:rFonts w:cs="v4.2.0"/>
                <w:lang w:val="en-US"/>
              </w:rPr>
            </w:pPr>
            <w:ins w:id="30697" w:author="BigCREditor-RAN4#104-bis" w:date="2022-10-21T18:10:00Z">
              <w:r w:rsidRPr="00020619">
                <w:rPr>
                  <w:lang w:val="en-US"/>
                </w:rPr>
                <w:t>Config 1,2,3,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0C93755A" w14:textId="77777777" w:rsidR="002714F8" w:rsidRPr="00020619" w:rsidRDefault="002714F8" w:rsidP="00BB34DD">
            <w:pPr>
              <w:pStyle w:val="TAC"/>
              <w:rPr>
                <w:ins w:id="30698" w:author="BigCREditor-RAN4#104-bis" w:date="2022-10-21T18:10:00Z"/>
                <w:rFonts w:cstheme="minorBidi"/>
                <w:lang w:val="en-US"/>
              </w:rPr>
            </w:pPr>
            <w:ins w:id="30699" w:author="BigCREditor-RAN4#104-bis" w:date="2022-10-21T18:10:00Z">
              <w:r w:rsidRPr="00020619">
                <w:rPr>
                  <w:rFonts w:cs="v4.2.0"/>
                  <w:lang w:val="en-US"/>
                </w:rPr>
                <w:t>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1009BC1D" w14:textId="77777777" w:rsidR="002714F8" w:rsidRPr="00020619" w:rsidRDefault="002714F8" w:rsidP="00BB34DD">
            <w:pPr>
              <w:pStyle w:val="TAC"/>
              <w:rPr>
                <w:ins w:id="30700" w:author="BigCREditor-RAN4#104-bis" w:date="2022-10-21T18:10:00Z"/>
                <w:lang w:val="en-US"/>
              </w:rPr>
            </w:pPr>
            <w:ins w:id="30701" w:author="BigCREditor-RAN4#104-bis" w:date="2022-10-21T18:10:00Z">
              <w:r w:rsidRPr="00020619">
                <w:rPr>
                  <w:rFonts w:cs="v4.2.0"/>
                  <w:lang w:val="en-US"/>
                </w:rPr>
                <w:t>2</w:t>
              </w:r>
            </w:ins>
          </w:p>
        </w:tc>
      </w:tr>
      <w:tr w:rsidR="002714F8" w:rsidRPr="00020619" w14:paraId="6A6AAC17" w14:textId="77777777" w:rsidTr="00BB34DD">
        <w:trPr>
          <w:cantSplit/>
          <w:trHeight w:val="187"/>
          <w:ins w:id="30702"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053A8876" w14:textId="77777777" w:rsidR="002714F8" w:rsidRPr="00020619" w:rsidRDefault="002714F8" w:rsidP="00BB34DD">
            <w:pPr>
              <w:pStyle w:val="TAL"/>
              <w:rPr>
                <w:ins w:id="30703" w:author="BigCREditor-RAN4#104-bis" w:date="2022-10-21T18:10:00Z"/>
                <w:lang w:val="en-US"/>
              </w:rPr>
            </w:pPr>
            <w:ins w:id="30704" w:author="BigCREditor-RAN4#104-bis" w:date="2022-10-21T18:10:00Z">
              <w:r w:rsidRPr="00020619">
                <w:rPr>
                  <w:lang w:val="en-US"/>
                </w:rPr>
                <w:t>Duplex mode</w:t>
              </w:r>
            </w:ins>
          </w:p>
        </w:tc>
        <w:tc>
          <w:tcPr>
            <w:tcW w:w="849" w:type="dxa"/>
            <w:tcBorders>
              <w:top w:val="single" w:sz="4" w:space="0" w:color="auto"/>
              <w:left w:val="single" w:sz="4" w:space="0" w:color="auto"/>
              <w:bottom w:val="single" w:sz="4" w:space="0" w:color="auto"/>
              <w:right w:val="single" w:sz="4" w:space="0" w:color="auto"/>
            </w:tcBorders>
          </w:tcPr>
          <w:p w14:paraId="3191CF11" w14:textId="77777777" w:rsidR="002714F8" w:rsidRPr="00020619" w:rsidRDefault="002714F8" w:rsidP="00BB34DD">
            <w:pPr>
              <w:pStyle w:val="TAC"/>
              <w:rPr>
                <w:ins w:id="30705"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1C17B7E" w14:textId="77777777" w:rsidR="002714F8" w:rsidRPr="00020619" w:rsidRDefault="002714F8" w:rsidP="00BB34DD">
            <w:pPr>
              <w:pStyle w:val="TAC"/>
              <w:rPr>
                <w:ins w:id="30706" w:author="BigCREditor-RAN4#104-bis" w:date="2022-10-21T18:10:00Z"/>
                <w:rFonts w:cstheme="minorBidi"/>
                <w:lang w:val="en-US"/>
              </w:rPr>
            </w:pPr>
            <w:ins w:id="30707" w:author="BigCREditor-RAN4#104-bis" w:date="2022-10-21T18:10:00Z">
              <w:r w:rsidRPr="00020619">
                <w:rPr>
                  <w:lang w:val="en-US"/>
                </w:rPr>
                <w:t>Config 1</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36AB7315" w14:textId="77777777" w:rsidR="002714F8" w:rsidRPr="00020619" w:rsidRDefault="002714F8" w:rsidP="00BB34DD">
            <w:pPr>
              <w:pStyle w:val="TAC"/>
              <w:rPr>
                <w:ins w:id="30708" w:author="BigCREditor-RAN4#104-bis" w:date="2022-10-21T18:10:00Z"/>
                <w:lang w:val="en-US"/>
              </w:rPr>
            </w:pPr>
            <w:ins w:id="30709" w:author="BigCREditor-RAN4#104-bis" w:date="2022-10-21T18:10:00Z">
              <w:r w:rsidRPr="00020619">
                <w:rPr>
                  <w:lang w:val="en-US"/>
                </w:rPr>
                <w:t>FDD</w:t>
              </w:r>
            </w:ins>
          </w:p>
        </w:tc>
      </w:tr>
      <w:tr w:rsidR="002714F8" w:rsidRPr="00020619" w14:paraId="1CE9EA08" w14:textId="77777777" w:rsidTr="00BB34DD">
        <w:trPr>
          <w:cantSplit/>
          <w:trHeight w:val="187"/>
          <w:ins w:id="30710" w:author="BigCREditor-RAN4#104-bis" w:date="2022-10-21T18:10:00Z"/>
        </w:trPr>
        <w:tc>
          <w:tcPr>
            <w:tcW w:w="2547" w:type="dxa"/>
            <w:gridSpan w:val="2"/>
            <w:vMerge w:val="restart"/>
            <w:tcBorders>
              <w:top w:val="nil"/>
              <w:left w:val="single" w:sz="4" w:space="0" w:color="auto"/>
              <w:right w:val="single" w:sz="4" w:space="0" w:color="auto"/>
            </w:tcBorders>
          </w:tcPr>
          <w:p w14:paraId="1958E8CA" w14:textId="77777777" w:rsidR="002714F8" w:rsidRPr="00020619" w:rsidRDefault="002714F8" w:rsidP="00BB34DD">
            <w:pPr>
              <w:pStyle w:val="TAL"/>
              <w:rPr>
                <w:ins w:id="30711"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02E75F95" w14:textId="77777777" w:rsidR="002714F8" w:rsidRPr="00020619" w:rsidRDefault="002714F8" w:rsidP="00BB34DD">
            <w:pPr>
              <w:pStyle w:val="TAC"/>
              <w:rPr>
                <w:ins w:id="30712"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14A9493" w14:textId="77777777" w:rsidR="002714F8" w:rsidRPr="00020619" w:rsidRDefault="002714F8" w:rsidP="00BB34DD">
            <w:pPr>
              <w:pStyle w:val="TAC"/>
              <w:rPr>
                <w:ins w:id="30713" w:author="BigCREditor-RAN4#104-bis" w:date="2022-10-21T18:10:00Z"/>
                <w:rFonts w:cstheme="minorBidi"/>
                <w:lang w:val="en-US"/>
              </w:rPr>
            </w:pPr>
            <w:ins w:id="30714" w:author="BigCREditor-RAN4#104-bis" w:date="2022-10-21T18:10:00Z">
              <w:r w:rsidRPr="00020619">
                <w:rPr>
                  <w:lang w:val="en-US"/>
                </w:rPr>
                <w:t>Config 2,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25327CC9" w14:textId="77777777" w:rsidR="002714F8" w:rsidRPr="00020619" w:rsidRDefault="002714F8" w:rsidP="00BB34DD">
            <w:pPr>
              <w:pStyle w:val="TAC"/>
              <w:rPr>
                <w:ins w:id="30715" w:author="BigCREditor-RAN4#104-bis" w:date="2022-10-21T18:10:00Z"/>
                <w:lang w:val="en-US"/>
              </w:rPr>
            </w:pPr>
            <w:ins w:id="30716" w:author="BigCREditor-RAN4#104-bis" w:date="2022-10-21T18:10:00Z">
              <w:r w:rsidRPr="00020619">
                <w:rPr>
                  <w:lang w:val="en-US"/>
                </w:rPr>
                <w:t>TDD</w:t>
              </w:r>
            </w:ins>
          </w:p>
        </w:tc>
      </w:tr>
      <w:tr w:rsidR="002714F8" w:rsidRPr="00020619" w14:paraId="51C74F43" w14:textId="77777777" w:rsidTr="00BB34DD">
        <w:trPr>
          <w:cantSplit/>
          <w:trHeight w:val="187"/>
          <w:ins w:id="30717" w:author="BigCREditor-RAN4#104-bis" w:date="2022-10-21T18:10:00Z"/>
        </w:trPr>
        <w:tc>
          <w:tcPr>
            <w:tcW w:w="2547" w:type="dxa"/>
            <w:gridSpan w:val="2"/>
            <w:vMerge/>
            <w:tcBorders>
              <w:left w:val="single" w:sz="4" w:space="0" w:color="auto"/>
              <w:bottom w:val="single" w:sz="4" w:space="0" w:color="auto"/>
              <w:right w:val="single" w:sz="4" w:space="0" w:color="auto"/>
            </w:tcBorders>
          </w:tcPr>
          <w:p w14:paraId="54C3F262" w14:textId="77777777" w:rsidR="002714F8" w:rsidRPr="00020619" w:rsidRDefault="002714F8" w:rsidP="00BB34DD">
            <w:pPr>
              <w:pStyle w:val="TAL"/>
              <w:rPr>
                <w:ins w:id="30718"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7C368801" w14:textId="77777777" w:rsidR="002714F8" w:rsidRPr="00020619" w:rsidRDefault="002714F8" w:rsidP="00BB34DD">
            <w:pPr>
              <w:pStyle w:val="TAC"/>
              <w:rPr>
                <w:ins w:id="30719"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tcPr>
          <w:p w14:paraId="530C942F" w14:textId="77777777" w:rsidR="002714F8" w:rsidRPr="00020619" w:rsidRDefault="002714F8" w:rsidP="00BB34DD">
            <w:pPr>
              <w:pStyle w:val="TAC"/>
              <w:rPr>
                <w:ins w:id="30720" w:author="BigCREditor-RAN4#104-bis" w:date="2022-10-21T18:10:00Z"/>
                <w:lang w:val="en-US"/>
              </w:rPr>
            </w:pPr>
            <w:ins w:id="30721" w:author="BigCREditor-RAN4#104-bis" w:date="2022-10-21T18:10:00Z">
              <w:r w:rsidRPr="00020619">
                <w:t>Config 4</w:t>
              </w:r>
            </w:ins>
          </w:p>
        </w:tc>
        <w:tc>
          <w:tcPr>
            <w:tcW w:w="4159" w:type="dxa"/>
            <w:gridSpan w:val="5"/>
            <w:tcBorders>
              <w:top w:val="single" w:sz="4" w:space="0" w:color="auto"/>
              <w:left w:val="single" w:sz="4" w:space="0" w:color="auto"/>
              <w:bottom w:val="single" w:sz="4" w:space="0" w:color="auto"/>
              <w:right w:val="single" w:sz="4" w:space="0" w:color="auto"/>
            </w:tcBorders>
          </w:tcPr>
          <w:p w14:paraId="249DB8CD" w14:textId="77777777" w:rsidR="002714F8" w:rsidRPr="00020619" w:rsidRDefault="002714F8" w:rsidP="00BB34DD">
            <w:pPr>
              <w:pStyle w:val="TAC"/>
              <w:rPr>
                <w:ins w:id="30722" w:author="BigCREditor-RAN4#104-bis" w:date="2022-10-21T18:10:00Z"/>
                <w:lang w:val="en-US"/>
              </w:rPr>
            </w:pPr>
            <w:ins w:id="30723" w:author="BigCREditor-RAN4#104-bis" w:date="2022-10-21T18:10:00Z">
              <w:r w:rsidRPr="00020619">
                <w:t>HD-FDD</w:t>
              </w:r>
            </w:ins>
          </w:p>
        </w:tc>
      </w:tr>
      <w:tr w:rsidR="002714F8" w:rsidRPr="00020619" w14:paraId="7F37C7FD" w14:textId="77777777" w:rsidTr="00BB34DD">
        <w:trPr>
          <w:cantSplit/>
          <w:trHeight w:val="187"/>
          <w:ins w:id="30724"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66389F6B" w14:textId="77777777" w:rsidR="002714F8" w:rsidRPr="00020619" w:rsidRDefault="002714F8" w:rsidP="00BB34DD">
            <w:pPr>
              <w:pStyle w:val="TAL"/>
              <w:rPr>
                <w:ins w:id="30725" w:author="BigCREditor-RAN4#104-bis" w:date="2022-10-21T18:10:00Z"/>
                <w:bCs/>
                <w:lang w:val="en-US"/>
              </w:rPr>
            </w:pPr>
            <w:ins w:id="30726" w:author="BigCREditor-RAN4#104-bis" w:date="2022-10-21T18:10:00Z">
              <w:r w:rsidRPr="00020619">
                <w:rPr>
                  <w:bCs/>
                  <w:lang w:val="en-US"/>
                </w:rPr>
                <w:t>TDD configuration</w:t>
              </w:r>
            </w:ins>
          </w:p>
        </w:tc>
        <w:tc>
          <w:tcPr>
            <w:tcW w:w="849" w:type="dxa"/>
            <w:tcBorders>
              <w:top w:val="single" w:sz="4" w:space="0" w:color="auto"/>
              <w:left w:val="single" w:sz="4" w:space="0" w:color="auto"/>
              <w:bottom w:val="single" w:sz="4" w:space="0" w:color="auto"/>
              <w:right w:val="single" w:sz="4" w:space="0" w:color="auto"/>
            </w:tcBorders>
          </w:tcPr>
          <w:p w14:paraId="2548C329" w14:textId="77777777" w:rsidR="002714F8" w:rsidRPr="00020619" w:rsidRDefault="002714F8" w:rsidP="00BB34DD">
            <w:pPr>
              <w:pStyle w:val="TAC"/>
              <w:rPr>
                <w:ins w:id="30727"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373B5F6" w14:textId="77777777" w:rsidR="002714F8" w:rsidRPr="00020619" w:rsidRDefault="002714F8" w:rsidP="00BB34DD">
            <w:pPr>
              <w:pStyle w:val="TAC"/>
              <w:rPr>
                <w:ins w:id="30728" w:author="BigCREditor-RAN4#104-bis" w:date="2022-10-21T18:10:00Z"/>
                <w:rFonts w:cstheme="minorBidi"/>
                <w:lang w:val="en-US"/>
              </w:rPr>
            </w:pPr>
            <w:ins w:id="30729" w:author="BigCREditor-RAN4#104-bis" w:date="2022-10-21T18:10:00Z">
              <w:r w:rsidRPr="00020619">
                <w:rPr>
                  <w:lang w:val="en-US"/>
                </w:rPr>
                <w:t>Config 1,4</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391895CE" w14:textId="77777777" w:rsidR="002714F8" w:rsidRPr="00020619" w:rsidRDefault="002714F8" w:rsidP="00BB34DD">
            <w:pPr>
              <w:pStyle w:val="TAC"/>
              <w:rPr>
                <w:ins w:id="30730" w:author="BigCREditor-RAN4#104-bis" w:date="2022-10-21T18:10:00Z"/>
                <w:lang w:val="en-US"/>
              </w:rPr>
            </w:pPr>
            <w:ins w:id="30731" w:author="BigCREditor-RAN4#104-bis" w:date="2022-10-21T18:10:00Z">
              <w:r w:rsidRPr="00020619">
                <w:rPr>
                  <w:lang w:val="en-US"/>
                </w:rPr>
                <w:t>Not Applicable</w:t>
              </w:r>
            </w:ins>
          </w:p>
        </w:tc>
      </w:tr>
      <w:tr w:rsidR="002714F8" w:rsidRPr="00020619" w14:paraId="50D478B9" w14:textId="77777777" w:rsidTr="00BB34DD">
        <w:trPr>
          <w:cantSplit/>
          <w:trHeight w:val="187"/>
          <w:ins w:id="30732" w:author="BigCREditor-RAN4#104-bis" w:date="2022-10-21T18:10:00Z"/>
        </w:trPr>
        <w:tc>
          <w:tcPr>
            <w:tcW w:w="2547" w:type="dxa"/>
            <w:gridSpan w:val="2"/>
            <w:tcBorders>
              <w:top w:val="nil"/>
              <w:left w:val="single" w:sz="4" w:space="0" w:color="auto"/>
              <w:bottom w:val="nil"/>
              <w:right w:val="single" w:sz="4" w:space="0" w:color="auto"/>
            </w:tcBorders>
          </w:tcPr>
          <w:p w14:paraId="1A00320B" w14:textId="77777777" w:rsidR="002714F8" w:rsidRPr="00020619" w:rsidRDefault="002714F8" w:rsidP="00BB34DD">
            <w:pPr>
              <w:pStyle w:val="TAL"/>
              <w:rPr>
                <w:ins w:id="30733"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148C90AA" w14:textId="77777777" w:rsidR="002714F8" w:rsidRPr="00020619" w:rsidRDefault="002714F8" w:rsidP="00BB34DD">
            <w:pPr>
              <w:pStyle w:val="TAC"/>
              <w:rPr>
                <w:ins w:id="30734"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F9673DD" w14:textId="77777777" w:rsidR="002714F8" w:rsidRPr="00020619" w:rsidRDefault="002714F8" w:rsidP="00BB34DD">
            <w:pPr>
              <w:pStyle w:val="TAC"/>
              <w:rPr>
                <w:ins w:id="30735" w:author="BigCREditor-RAN4#104-bis" w:date="2022-10-21T18:10:00Z"/>
                <w:rFonts w:cstheme="minorBidi"/>
                <w:lang w:val="en-US"/>
              </w:rPr>
            </w:pPr>
            <w:ins w:id="30736" w:author="BigCREditor-RAN4#104-bis" w:date="2022-10-21T18:10:00Z">
              <w:r w:rsidRPr="00020619">
                <w:rPr>
                  <w:lang w:val="en-US"/>
                </w:rPr>
                <w:t>Config 2</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79E7E8A2" w14:textId="77777777" w:rsidR="002714F8" w:rsidRPr="00020619" w:rsidRDefault="002714F8" w:rsidP="00BB34DD">
            <w:pPr>
              <w:pStyle w:val="TAC"/>
              <w:rPr>
                <w:ins w:id="30737" w:author="BigCREditor-RAN4#104-bis" w:date="2022-10-21T18:10:00Z"/>
                <w:lang w:val="en-US"/>
              </w:rPr>
            </w:pPr>
            <w:ins w:id="30738" w:author="BigCREditor-RAN4#104-bis" w:date="2022-10-21T18:10:00Z">
              <w:r w:rsidRPr="00020619">
                <w:rPr>
                  <w:lang w:val="en-US"/>
                </w:rPr>
                <w:t>TDDConf.1.1</w:t>
              </w:r>
            </w:ins>
          </w:p>
        </w:tc>
      </w:tr>
      <w:tr w:rsidR="002714F8" w:rsidRPr="00020619" w14:paraId="57C01A83" w14:textId="77777777" w:rsidTr="00BB34DD">
        <w:trPr>
          <w:cantSplit/>
          <w:trHeight w:val="187"/>
          <w:ins w:id="30739"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02284460" w14:textId="77777777" w:rsidR="002714F8" w:rsidRPr="00020619" w:rsidRDefault="002714F8" w:rsidP="00BB34DD">
            <w:pPr>
              <w:pStyle w:val="TAL"/>
              <w:rPr>
                <w:ins w:id="30740"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5DD3D151" w14:textId="77777777" w:rsidR="002714F8" w:rsidRPr="00020619" w:rsidRDefault="002714F8" w:rsidP="00BB34DD">
            <w:pPr>
              <w:pStyle w:val="TAC"/>
              <w:rPr>
                <w:ins w:id="30741"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2120458" w14:textId="77777777" w:rsidR="002714F8" w:rsidRPr="00020619" w:rsidRDefault="002714F8" w:rsidP="00BB34DD">
            <w:pPr>
              <w:pStyle w:val="TAC"/>
              <w:rPr>
                <w:ins w:id="30742" w:author="BigCREditor-RAN4#104-bis" w:date="2022-10-21T18:10:00Z"/>
                <w:rFonts w:cstheme="minorBidi"/>
                <w:lang w:val="en-US"/>
              </w:rPr>
            </w:pPr>
            <w:ins w:id="30743" w:author="BigCREditor-RAN4#104-bis" w:date="2022-10-21T18:10:00Z">
              <w:r w:rsidRPr="00020619">
                <w:rPr>
                  <w:lang w:val="en-US"/>
                </w:rPr>
                <w:t>Config 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283D6E60" w14:textId="77777777" w:rsidR="002714F8" w:rsidRPr="00020619" w:rsidRDefault="002714F8" w:rsidP="00BB34DD">
            <w:pPr>
              <w:pStyle w:val="TAC"/>
              <w:rPr>
                <w:ins w:id="30744" w:author="BigCREditor-RAN4#104-bis" w:date="2022-10-21T18:10:00Z"/>
                <w:lang w:val="en-US"/>
              </w:rPr>
            </w:pPr>
            <w:ins w:id="30745" w:author="BigCREditor-RAN4#104-bis" w:date="2022-10-21T18:10:00Z">
              <w:r w:rsidRPr="00020619">
                <w:rPr>
                  <w:lang w:val="en-US"/>
                </w:rPr>
                <w:t>TDDConf.2.1</w:t>
              </w:r>
            </w:ins>
          </w:p>
        </w:tc>
      </w:tr>
      <w:tr w:rsidR="002714F8" w:rsidRPr="00020619" w14:paraId="3271B593" w14:textId="77777777" w:rsidTr="00BB34DD">
        <w:trPr>
          <w:cantSplit/>
          <w:trHeight w:val="187"/>
          <w:ins w:id="30746"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7FC5F1EC" w14:textId="77777777" w:rsidR="002714F8" w:rsidRPr="00020619" w:rsidRDefault="002714F8" w:rsidP="00BB34DD">
            <w:pPr>
              <w:pStyle w:val="TAL"/>
              <w:rPr>
                <w:ins w:id="30747" w:author="BigCREditor-RAN4#104-bis" w:date="2022-10-21T18:10:00Z"/>
                <w:lang w:val="en-US"/>
              </w:rPr>
            </w:pPr>
            <w:proofErr w:type="spellStart"/>
            <w:ins w:id="30748" w:author="BigCREditor-RAN4#104-bis" w:date="2022-10-21T18:10:00Z">
              <w:r w:rsidRPr="00020619">
                <w:rPr>
                  <w:bCs/>
                  <w:lang w:val="en-US"/>
                </w:rPr>
                <w:t>BW</w:t>
              </w:r>
              <w:r w:rsidRPr="00020619">
                <w:rPr>
                  <w:vertAlign w:val="subscript"/>
                  <w:lang w:val="en-US"/>
                </w:rPr>
                <w:t>channel</w:t>
              </w:r>
              <w:proofErr w:type="spellEnd"/>
            </w:ins>
          </w:p>
        </w:tc>
        <w:tc>
          <w:tcPr>
            <w:tcW w:w="849" w:type="dxa"/>
            <w:tcBorders>
              <w:top w:val="single" w:sz="4" w:space="0" w:color="auto"/>
              <w:left w:val="single" w:sz="4" w:space="0" w:color="auto"/>
              <w:bottom w:val="nil"/>
              <w:right w:val="single" w:sz="4" w:space="0" w:color="auto"/>
            </w:tcBorders>
            <w:hideMark/>
          </w:tcPr>
          <w:p w14:paraId="67DEDEDF" w14:textId="77777777" w:rsidR="002714F8" w:rsidRPr="00020619" w:rsidRDefault="002714F8" w:rsidP="00BB34DD">
            <w:pPr>
              <w:pStyle w:val="TAC"/>
              <w:rPr>
                <w:ins w:id="30749" w:author="BigCREditor-RAN4#104-bis" w:date="2022-10-21T18:10:00Z"/>
                <w:lang w:val="en-US"/>
              </w:rPr>
            </w:pPr>
            <w:ins w:id="30750" w:author="BigCREditor-RAN4#104-bis" w:date="2022-10-21T18:10:00Z">
              <w:r w:rsidRPr="00020619">
                <w:rPr>
                  <w:rFonts w:cs="v4.2.0"/>
                  <w:lang w:val="en-US"/>
                </w:rPr>
                <w:t>MHz</w:t>
              </w:r>
            </w:ins>
          </w:p>
        </w:tc>
        <w:tc>
          <w:tcPr>
            <w:tcW w:w="1385" w:type="dxa"/>
            <w:tcBorders>
              <w:top w:val="single" w:sz="4" w:space="0" w:color="auto"/>
              <w:left w:val="single" w:sz="4" w:space="0" w:color="auto"/>
              <w:bottom w:val="single" w:sz="4" w:space="0" w:color="auto"/>
              <w:right w:val="single" w:sz="4" w:space="0" w:color="auto"/>
            </w:tcBorders>
            <w:hideMark/>
          </w:tcPr>
          <w:p w14:paraId="6C18FFD4" w14:textId="77777777" w:rsidR="002714F8" w:rsidRPr="00020619" w:rsidRDefault="002714F8" w:rsidP="00BB34DD">
            <w:pPr>
              <w:pStyle w:val="TAC"/>
              <w:rPr>
                <w:ins w:id="30751" w:author="BigCREditor-RAN4#104-bis" w:date="2022-10-21T18:10:00Z"/>
                <w:lang w:val="en-US"/>
              </w:rPr>
            </w:pPr>
            <w:ins w:id="30752" w:author="BigCREditor-RAN4#104-bis" w:date="2022-10-21T18:10:00Z">
              <w:r w:rsidRPr="00020619">
                <w:rPr>
                  <w:lang w:val="en-US"/>
                </w:rPr>
                <w:t>Config</w:t>
              </w:r>
              <w:r w:rsidRPr="00020619">
                <w:rPr>
                  <w:szCs w:val="18"/>
                  <w:lang w:val="en-US"/>
                </w:rPr>
                <w:t xml:space="preserve"> 1,2,4</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161B5AA9" w14:textId="77777777" w:rsidR="002714F8" w:rsidRPr="00020619" w:rsidRDefault="002714F8" w:rsidP="00BB34DD">
            <w:pPr>
              <w:pStyle w:val="TAC"/>
              <w:rPr>
                <w:ins w:id="30753" w:author="BigCREditor-RAN4#104-bis" w:date="2022-10-21T18:10:00Z"/>
                <w:szCs w:val="18"/>
                <w:lang w:val="en-US"/>
              </w:rPr>
            </w:pPr>
            <w:ins w:id="30754" w:author="BigCREditor-RAN4#104-bis" w:date="2022-10-21T18:10: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2714F8" w:rsidRPr="00020619" w14:paraId="69665FA5" w14:textId="77777777" w:rsidTr="00BB34DD">
        <w:trPr>
          <w:cantSplit/>
          <w:trHeight w:val="187"/>
          <w:ins w:id="30755"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4F4F9A60" w14:textId="77777777" w:rsidR="002714F8" w:rsidRPr="00020619" w:rsidRDefault="002714F8" w:rsidP="00BB34DD">
            <w:pPr>
              <w:pStyle w:val="TAL"/>
              <w:rPr>
                <w:ins w:id="30756" w:author="BigCREditor-RAN4#104-bis" w:date="2022-10-21T18:10:00Z"/>
                <w:bCs/>
                <w:szCs w:val="22"/>
                <w:lang w:val="en-US"/>
              </w:rPr>
            </w:pPr>
          </w:p>
        </w:tc>
        <w:tc>
          <w:tcPr>
            <w:tcW w:w="849" w:type="dxa"/>
            <w:tcBorders>
              <w:top w:val="nil"/>
              <w:left w:val="single" w:sz="4" w:space="0" w:color="auto"/>
              <w:bottom w:val="single" w:sz="4" w:space="0" w:color="auto"/>
              <w:right w:val="single" w:sz="4" w:space="0" w:color="auto"/>
            </w:tcBorders>
          </w:tcPr>
          <w:p w14:paraId="3BE223C6" w14:textId="77777777" w:rsidR="002714F8" w:rsidRPr="00020619" w:rsidRDefault="002714F8" w:rsidP="00BB34DD">
            <w:pPr>
              <w:pStyle w:val="TAC"/>
              <w:rPr>
                <w:ins w:id="30757"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D834708" w14:textId="77777777" w:rsidR="002714F8" w:rsidRPr="00020619" w:rsidRDefault="002714F8" w:rsidP="00BB34DD">
            <w:pPr>
              <w:pStyle w:val="TAC"/>
              <w:rPr>
                <w:ins w:id="30758" w:author="BigCREditor-RAN4#104-bis" w:date="2022-10-21T18:10:00Z"/>
                <w:rFonts w:cstheme="minorBidi"/>
                <w:lang w:val="en-US"/>
              </w:rPr>
            </w:pPr>
            <w:ins w:id="30759" w:author="BigCREditor-RAN4#104-bis" w:date="2022-10-21T18:10:00Z">
              <w:r w:rsidRPr="00020619">
                <w:rPr>
                  <w:lang w:val="en-US"/>
                </w:rPr>
                <w:t>Config</w:t>
              </w:r>
              <w:r w:rsidRPr="00020619">
                <w:rPr>
                  <w:szCs w:val="18"/>
                  <w:lang w:val="en-US"/>
                </w:rPr>
                <w:t xml:space="preserve"> 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6048F185" w14:textId="77777777" w:rsidR="002714F8" w:rsidRPr="00020619" w:rsidRDefault="002714F8" w:rsidP="00BB34DD">
            <w:pPr>
              <w:pStyle w:val="TAC"/>
              <w:rPr>
                <w:ins w:id="30760" w:author="BigCREditor-RAN4#104-bis" w:date="2022-10-21T18:10:00Z"/>
                <w:szCs w:val="18"/>
                <w:lang w:val="en-US"/>
              </w:rPr>
            </w:pPr>
            <w:ins w:id="30761" w:author="BigCREditor-RAN4#104-bis" w:date="2022-10-21T18:10:00Z">
              <w:r w:rsidRPr="00020619">
                <w:rPr>
                  <w:szCs w:val="18"/>
                  <w:lang w:val="en-US"/>
                </w:rPr>
                <w:t xml:space="preserve">2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1</w:t>
              </w:r>
            </w:ins>
          </w:p>
        </w:tc>
      </w:tr>
      <w:tr w:rsidR="002714F8" w:rsidRPr="00020619" w14:paraId="38BEC1F0" w14:textId="77777777" w:rsidTr="00BB34DD">
        <w:trPr>
          <w:cantSplit/>
          <w:trHeight w:val="187"/>
          <w:ins w:id="30762"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17701F1A" w14:textId="77777777" w:rsidR="002714F8" w:rsidRPr="00020619" w:rsidRDefault="002714F8" w:rsidP="00BB34DD">
            <w:pPr>
              <w:pStyle w:val="TAL"/>
              <w:rPr>
                <w:ins w:id="30763" w:author="BigCREditor-RAN4#104-bis" w:date="2022-10-21T18:10:00Z"/>
                <w:bCs/>
                <w:szCs w:val="22"/>
                <w:lang w:val="en-US"/>
              </w:rPr>
            </w:pPr>
            <w:ins w:id="30764" w:author="BigCREditor-RAN4#104-bis" w:date="2022-10-21T18:10:00Z">
              <w:r w:rsidRPr="00020619">
                <w:rPr>
                  <w:lang w:val="en-US"/>
                </w:rPr>
                <w:t>BWP BW</w:t>
              </w:r>
            </w:ins>
          </w:p>
        </w:tc>
        <w:tc>
          <w:tcPr>
            <w:tcW w:w="849" w:type="dxa"/>
            <w:tcBorders>
              <w:top w:val="single" w:sz="4" w:space="0" w:color="auto"/>
              <w:left w:val="single" w:sz="4" w:space="0" w:color="auto"/>
              <w:bottom w:val="nil"/>
              <w:right w:val="single" w:sz="4" w:space="0" w:color="auto"/>
            </w:tcBorders>
            <w:hideMark/>
          </w:tcPr>
          <w:p w14:paraId="4365D9F9" w14:textId="77777777" w:rsidR="002714F8" w:rsidRPr="00020619" w:rsidRDefault="002714F8" w:rsidP="00BB34DD">
            <w:pPr>
              <w:pStyle w:val="TAC"/>
              <w:rPr>
                <w:ins w:id="30765" w:author="BigCREditor-RAN4#104-bis" w:date="2022-10-21T18:10:00Z"/>
                <w:lang w:val="en-US"/>
              </w:rPr>
            </w:pPr>
            <w:ins w:id="30766" w:author="BigCREditor-RAN4#104-bis" w:date="2022-10-21T18:10:00Z">
              <w:r w:rsidRPr="00020619">
                <w:rPr>
                  <w:lang w:val="en-US"/>
                </w:rPr>
                <w:t>MHz</w:t>
              </w:r>
            </w:ins>
          </w:p>
        </w:tc>
        <w:tc>
          <w:tcPr>
            <w:tcW w:w="1385" w:type="dxa"/>
            <w:tcBorders>
              <w:top w:val="single" w:sz="4" w:space="0" w:color="auto"/>
              <w:left w:val="single" w:sz="4" w:space="0" w:color="auto"/>
              <w:bottom w:val="single" w:sz="4" w:space="0" w:color="auto"/>
              <w:right w:val="single" w:sz="4" w:space="0" w:color="auto"/>
            </w:tcBorders>
            <w:hideMark/>
          </w:tcPr>
          <w:p w14:paraId="356801C5" w14:textId="77777777" w:rsidR="002714F8" w:rsidRPr="00020619" w:rsidRDefault="002714F8" w:rsidP="00BB34DD">
            <w:pPr>
              <w:pStyle w:val="TAC"/>
              <w:rPr>
                <w:ins w:id="30767" w:author="BigCREditor-RAN4#104-bis" w:date="2022-10-21T18:10:00Z"/>
                <w:lang w:val="en-US"/>
              </w:rPr>
            </w:pPr>
            <w:ins w:id="30768" w:author="BigCREditor-RAN4#104-bis" w:date="2022-10-21T18:10:00Z">
              <w:r w:rsidRPr="00020619">
                <w:rPr>
                  <w:lang w:val="en-US"/>
                </w:rPr>
                <w:t>Config</w:t>
              </w:r>
              <w:r w:rsidRPr="00020619">
                <w:rPr>
                  <w:szCs w:val="18"/>
                  <w:lang w:val="en-US"/>
                </w:rPr>
                <w:t xml:space="preserve"> 1,2,4</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7218B403" w14:textId="77777777" w:rsidR="002714F8" w:rsidRPr="00020619" w:rsidRDefault="002714F8" w:rsidP="00BB34DD">
            <w:pPr>
              <w:pStyle w:val="TAC"/>
              <w:rPr>
                <w:ins w:id="30769" w:author="BigCREditor-RAN4#104-bis" w:date="2022-10-21T18:10:00Z"/>
                <w:szCs w:val="18"/>
                <w:lang w:val="en-US"/>
              </w:rPr>
            </w:pPr>
            <w:ins w:id="30770" w:author="BigCREditor-RAN4#104-bis" w:date="2022-10-21T18:10: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2714F8" w:rsidRPr="00020619" w14:paraId="5F878BD7" w14:textId="77777777" w:rsidTr="00BB34DD">
        <w:trPr>
          <w:cantSplit/>
          <w:trHeight w:val="187"/>
          <w:ins w:id="30771"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0922EEEE" w14:textId="77777777" w:rsidR="002714F8" w:rsidRPr="00020619" w:rsidRDefault="002714F8" w:rsidP="00BB34DD">
            <w:pPr>
              <w:pStyle w:val="TAL"/>
              <w:rPr>
                <w:ins w:id="30772" w:author="BigCREditor-RAN4#104-bis" w:date="2022-10-21T18:10:00Z"/>
                <w:bCs/>
                <w:szCs w:val="22"/>
                <w:lang w:val="en-US"/>
              </w:rPr>
            </w:pPr>
          </w:p>
        </w:tc>
        <w:tc>
          <w:tcPr>
            <w:tcW w:w="849" w:type="dxa"/>
            <w:tcBorders>
              <w:top w:val="nil"/>
              <w:left w:val="single" w:sz="4" w:space="0" w:color="auto"/>
              <w:bottom w:val="single" w:sz="4" w:space="0" w:color="auto"/>
              <w:right w:val="single" w:sz="4" w:space="0" w:color="auto"/>
            </w:tcBorders>
          </w:tcPr>
          <w:p w14:paraId="1C34D2AA" w14:textId="77777777" w:rsidR="002714F8" w:rsidRPr="00020619" w:rsidRDefault="002714F8" w:rsidP="00BB34DD">
            <w:pPr>
              <w:pStyle w:val="TAC"/>
              <w:rPr>
                <w:ins w:id="30773"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182920F" w14:textId="77777777" w:rsidR="002714F8" w:rsidRPr="00020619" w:rsidRDefault="002714F8" w:rsidP="00BB34DD">
            <w:pPr>
              <w:pStyle w:val="TAC"/>
              <w:rPr>
                <w:ins w:id="30774" w:author="BigCREditor-RAN4#104-bis" w:date="2022-10-21T18:10:00Z"/>
                <w:lang w:val="en-US"/>
              </w:rPr>
            </w:pPr>
            <w:ins w:id="30775" w:author="BigCREditor-RAN4#104-bis" w:date="2022-10-21T18:10:00Z">
              <w:r w:rsidRPr="00020619">
                <w:rPr>
                  <w:lang w:val="en-US"/>
                </w:rPr>
                <w:t>Config</w:t>
              </w:r>
              <w:r w:rsidRPr="00020619">
                <w:rPr>
                  <w:szCs w:val="18"/>
                  <w:lang w:val="en-US"/>
                </w:rPr>
                <w:t xml:space="preserve"> 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792A1C2B" w14:textId="77777777" w:rsidR="002714F8" w:rsidRPr="00020619" w:rsidRDefault="002714F8" w:rsidP="00BB34DD">
            <w:pPr>
              <w:pStyle w:val="TAC"/>
              <w:rPr>
                <w:ins w:id="30776" w:author="BigCREditor-RAN4#104-bis" w:date="2022-10-21T18:10:00Z"/>
                <w:szCs w:val="18"/>
                <w:lang w:val="en-US"/>
              </w:rPr>
            </w:pPr>
            <w:ins w:id="30777" w:author="BigCREditor-RAN4#104-bis" w:date="2022-10-21T18:10:00Z">
              <w:r w:rsidRPr="00020619">
                <w:rPr>
                  <w:szCs w:val="18"/>
                  <w:lang w:val="en-US"/>
                </w:rPr>
                <w:t xml:space="preserve">2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1</w:t>
              </w:r>
            </w:ins>
          </w:p>
        </w:tc>
      </w:tr>
      <w:tr w:rsidR="002714F8" w:rsidRPr="00020619" w14:paraId="597B4827" w14:textId="77777777" w:rsidTr="00BB34DD">
        <w:trPr>
          <w:cantSplit/>
          <w:trHeight w:val="187"/>
          <w:ins w:id="30778" w:author="BigCREditor-RAN4#104-bis" w:date="2022-10-21T18:10:00Z"/>
        </w:trPr>
        <w:tc>
          <w:tcPr>
            <w:tcW w:w="1094" w:type="dxa"/>
            <w:tcBorders>
              <w:top w:val="single" w:sz="4" w:space="0" w:color="auto"/>
              <w:left w:val="single" w:sz="4" w:space="0" w:color="auto"/>
              <w:bottom w:val="nil"/>
              <w:right w:val="single" w:sz="4" w:space="0" w:color="auto"/>
            </w:tcBorders>
            <w:hideMark/>
          </w:tcPr>
          <w:p w14:paraId="6E0C986F" w14:textId="77777777" w:rsidR="002714F8" w:rsidRPr="00020619" w:rsidRDefault="002714F8" w:rsidP="00BB34DD">
            <w:pPr>
              <w:pStyle w:val="TAL"/>
              <w:rPr>
                <w:ins w:id="30779" w:author="BigCREditor-RAN4#104-bis" w:date="2022-10-21T18:10:00Z"/>
                <w:bCs/>
                <w:szCs w:val="22"/>
                <w:lang w:val="en-US"/>
              </w:rPr>
            </w:pPr>
            <w:ins w:id="30780" w:author="BigCREditor-RAN4#104-bis" w:date="2022-10-21T18:10:00Z">
              <w:r w:rsidRPr="00020619">
                <w:rPr>
                  <w:lang w:val="en-US"/>
                </w:rPr>
                <w:t>BWP configuration</w:t>
              </w:r>
            </w:ins>
          </w:p>
        </w:tc>
        <w:tc>
          <w:tcPr>
            <w:tcW w:w="1453" w:type="dxa"/>
            <w:tcBorders>
              <w:top w:val="single" w:sz="4" w:space="0" w:color="auto"/>
              <w:left w:val="single" w:sz="4" w:space="0" w:color="auto"/>
              <w:bottom w:val="single" w:sz="4" w:space="0" w:color="auto"/>
              <w:right w:val="single" w:sz="4" w:space="0" w:color="auto"/>
            </w:tcBorders>
            <w:hideMark/>
          </w:tcPr>
          <w:p w14:paraId="7440D8A7" w14:textId="77777777" w:rsidR="002714F8" w:rsidRPr="00020619" w:rsidRDefault="002714F8" w:rsidP="00BB34DD">
            <w:pPr>
              <w:pStyle w:val="TAL"/>
              <w:rPr>
                <w:ins w:id="30781" w:author="BigCREditor-RAN4#104-bis" w:date="2022-10-21T18:10:00Z"/>
                <w:bCs/>
                <w:lang w:val="en-US"/>
              </w:rPr>
            </w:pPr>
            <w:ins w:id="30782" w:author="BigCREditor-RAN4#104-bis" w:date="2022-10-21T18:10:00Z">
              <w:r w:rsidRPr="00020619">
                <w:rPr>
                  <w:lang w:val="en-US"/>
                </w:rPr>
                <w:t>Initial DL BWP</w:t>
              </w:r>
            </w:ins>
          </w:p>
        </w:tc>
        <w:tc>
          <w:tcPr>
            <w:tcW w:w="849" w:type="dxa"/>
            <w:tcBorders>
              <w:top w:val="single" w:sz="4" w:space="0" w:color="auto"/>
              <w:left w:val="single" w:sz="4" w:space="0" w:color="auto"/>
              <w:bottom w:val="single" w:sz="4" w:space="0" w:color="auto"/>
              <w:right w:val="single" w:sz="4" w:space="0" w:color="auto"/>
            </w:tcBorders>
          </w:tcPr>
          <w:p w14:paraId="76C46218" w14:textId="77777777" w:rsidR="002714F8" w:rsidRPr="00020619" w:rsidRDefault="002714F8" w:rsidP="00BB34DD">
            <w:pPr>
              <w:pStyle w:val="TAC"/>
              <w:rPr>
                <w:ins w:id="30783" w:author="BigCREditor-RAN4#104-bis" w:date="2022-10-21T18:10:00Z"/>
                <w:lang w:val="en-US"/>
              </w:rPr>
            </w:pPr>
          </w:p>
        </w:tc>
        <w:tc>
          <w:tcPr>
            <w:tcW w:w="1385" w:type="dxa"/>
            <w:tcBorders>
              <w:top w:val="single" w:sz="4" w:space="0" w:color="auto"/>
              <w:left w:val="single" w:sz="4" w:space="0" w:color="auto"/>
              <w:bottom w:val="nil"/>
              <w:right w:val="single" w:sz="4" w:space="0" w:color="auto"/>
            </w:tcBorders>
            <w:hideMark/>
          </w:tcPr>
          <w:p w14:paraId="66F4346B" w14:textId="77777777" w:rsidR="002714F8" w:rsidRPr="00020619" w:rsidRDefault="002714F8" w:rsidP="00BB34DD">
            <w:pPr>
              <w:pStyle w:val="TAC"/>
              <w:rPr>
                <w:ins w:id="30784" w:author="BigCREditor-RAN4#104-bis" w:date="2022-10-21T18:10:00Z"/>
                <w:lang w:val="en-US"/>
              </w:rPr>
            </w:pPr>
            <w:ins w:id="30785" w:author="BigCREditor-RAN4#104-bis" w:date="2022-10-21T18:10:00Z">
              <w:r w:rsidRPr="00020619">
                <w:rPr>
                  <w:lang w:val="en-US"/>
                </w:rPr>
                <w:t>Config</w:t>
              </w:r>
              <w:r w:rsidRPr="00020619">
                <w:rPr>
                  <w:szCs w:val="18"/>
                  <w:lang w:val="en-US"/>
                </w:rPr>
                <w:t xml:space="preserve"> 1, 2, 3, 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418BD6E5" w14:textId="77777777" w:rsidR="002714F8" w:rsidRPr="00020619" w:rsidRDefault="002714F8" w:rsidP="00BB34DD">
            <w:pPr>
              <w:pStyle w:val="TAC"/>
              <w:rPr>
                <w:ins w:id="30786" w:author="BigCREditor-RAN4#104-bis" w:date="2022-10-21T18:10:00Z"/>
                <w:szCs w:val="18"/>
                <w:lang w:val="en-US"/>
              </w:rPr>
            </w:pPr>
            <w:ins w:id="30787" w:author="BigCREditor-RAN4#104-bis" w:date="2022-10-21T18:10:00Z">
              <w:r w:rsidRPr="00020619">
                <w:rPr>
                  <w:lang w:val="en-US"/>
                </w:rPr>
                <w:t>DLBWP.0.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2CBFE9DB" w14:textId="77777777" w:rsidR="002714F8" w:rsidRPr="00020619" w:rsidRDefault="002714F8" w:rsidP="00BB34DD">
            <w:pPr>
              <w:pStyle w:val="TAC"/>
              <w:rPr>
                <w:ins w:id="30788" w:author="BigCREditor-RAN4#104-bis" w:date="2022-10-21T18:10:00Z"/>
                <w:szCs w:val="18"/>
                <w:lang w:val="en-US"/>
              </w:rPr>
            </w:pPr>
            <w:ins w:id="30789" w:author="BigCREditor-RAN4#104-bis" w:date="2022-10-21T18:10:00Z">
              <w:r w:rsidRPr="00020619">
                <w:rPr>
                  <w:szCs w:val="18"/>
                  <w:lang w:val="en-US"/>
                </w:rPr>
                <w:t>NA</w:t>
              </w:r>
            </w:ins>
          </w:p>
        </w:tc>
      </w:tr>
      <w:tr w:rsidR="002714F8" w:rsidRPr="00020619" w14:paraId="0720F23C" w14:textId="77777777" w:rsidTr="00BB34DD">
        <w:trPr>
          <w:cantSplit/>
          <w:trHeight w:val="187"/>
          <w:ins w:id="30790" w:author="BigCREditor-RAN4#104-bis" w:date="2022-10-21T18:10:00Z"/>
        </w:trPr>
        <w:tc>
          <w:tcPr>
            <w:tcW w:w="1094" w:type="dxa"/>
            <w:tcBorders>
              <w:top w:val="nil"/>
              <w:left w:val="single" w:sz="4" w:space="0" w:color="auto"/>
              <w:bottom w:val="nil"/>
              <w:right w:val="single" w:sz="4" w:space="0" w:color="auto"/>
            </w:tcBorders>
          </w:tcPr>
          <w:p w14:paraId="698BF8F3" w14:textId="77777777" w:rsidR="002714F8" w:rsidRPr="00020619" w:rsidRDefault="002714F8" w:rsidP="00BB34DD">
            <w:pPr>
              <w:pStyle w:val="TAL"/>
              <w:rPr>
                <w:ins w:id="30791" w:author="BigCREditor-RAN4#104-bis" w:date="2022-10-21T18:10:00Z"/>
                <w:szCs w:val="22"/>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39DA7AFD" w14:textId="77777777" w:rsidR="002714F8" w:rsidRPr="00020619" w:rsidRDefault="002714F8" w:rsidP="00BB34DD">
            <w:pPr>
              <w:pStyle w:val="TAL"/>
              <w:rPr>
                <w:ins w:id="30792" w:author="BigCREditor-RAN4#104-bis" w:date="2022-10-21T18:10:00Z"/>
                <w:lang w:val="en-US"/>
              </w:rPr>
            </w:pPr>
            <w:ins w:id="30793" w:author="BigCREditor-RAN4#104-bis" w:date="2022-10-21T18:10:00Z">
              <w:r w:rsidRPr="00020619">
                <w:rPr>
                  <w:lang w:val="en-US"/>
                </w:rPr>
                <w:t>Initial UL BWP</w:t>
              </w:r>
            </w:ins>
          </w:p>
        </w:tc>
        <w:tc>
          <w:tcPr>
            <w:tcW w:w="849" w:type="dxa"/>
            <w:tcBorders>
              <w:top w:val="single" w:sz="4" w:space="0" w:color="auto"/>
              <w:left w:val="single" w:sz="4" w:space="0" w:color="auto"/>
              <w:bottom w:val="single" w:sz="4" w:space="0" w:color="auto"/>
              <w:right w:val="single" w:sz="4" w:space="0" w:color="auto"/>
            </w:tcBorders>
          </w:tcPr>
          <w:p w14:paraId="0DAD074B" w14:textId="77777777" w:rsidR="002714F8" w:rsidRPr="00020619" w:rsidRDefault="002714F8" w:rsidP="00BB34DD">
            <w:pPr>
              <w:pStyle w:val="TAC"/>
              <w:rPr>
                <w:ins w:id="30794" w:author="BigCREditor-RAN4#104-bis" w:date="2022-10-21T18:10:00Z"/>
                <w:lang w:val="en-US"/>
              </w:rPr>
            </w:pPr>
          </w:p>
        </w:tc>
        <w:tc>
          <w:tcPr>
            <w:tcW w:w="1385" w:type="dxa"/>
            <w:tcBorders>
              <w:top w:val="nil"/>
              <w:left w:val="single" w:sz="4" w:space="0" w:color="auto"/>
              <w:bottom w:val="nil"/>
              <w:right w:val="single" w:sz="4" w:space="0" w:color="auto"/>
            </w:tcBorders>
          </w:tcPr>
          <w:p w14:paraId="41FD7162" w14:textId="77777777" w:rsidR="002714F8" w:rsidRPr="00020619" w:rsidRDefault="002714F8" w:rsidP="00BB34DD">
            <w:pPr>
              <w:pStyle w:val="TAC"/>
              <w:rPr>
                <w:ins w:id="30795" w:author="BigCREditor-RAN4#104-bis" w:date="2022-10-21T18:10:00Z"/>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32F38BBA" w14:textId="77777777" w:rsidR="002714F8" w:rsidRPr="00020619" w:rsidRDefault="002714F8" w:rsidP="00BB34DD">
            <w:pPr>
              <w:pStyle w:val="TAC"/>
              <w:rPr>
                <w:ins w:id="30796" w:author="BigCREditor-RAN4#104-bis" w:date="2022-10-21T18:10:00Z"/>
                <w:lang w:val="en-US"/>
              </w:rPr>
            </w:pPr>
            <w:ins w:id="30797" w:author="BigCREditor-RAN4#104-bis" w:date="2022-10-21T18:10:00Z">
              <w:r w:rsidRPr="00020619">
                <w:rPr>
                  <w:bCs/>
                  <w:lang w:val="en-US"/>
                </w:rPr>
                <w:t>ULBWP.0.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44443137" w14:textId="77777777" w:rsidR="002714F8" w:rsidRPr="00020619" w:rsidRDefault="002714F8" w:rsidP="00BB34DD">
            <w:pPr>
              <w:pStyle w:val="TAC"/>
              <w:rPr>
                <w:ins w:id="30798" w:author="BigCREditor-RAN4#104-bis" w:date="2022-10-21T18:10:00Z"/>
                <w:lang w:val="en-US"/>
              </w:rPr>
            </w:pPr>
            <w:ins w:id="30799" w:author="BigCREditor-RAN4#104-bis" w:date="2022-10-21T18:10:00Z">
              <w:r w:rsidRPr="00020619">
                <w:rPr>
                  <w:lang w:val="en-US"/>
                </w:rPr>
                <w:t>NA</w:t>
              </w:r>
            </w:ins>
          </w:p>
        </w:tc>
      </w:tr>
      <w:tr w:rsidR="002714F8" w:rsidRPr="00020619" w14:paraId="79C27DA5" w14:textId="77777777" w:rsidTr="00BB34DD">
        <w:trPr>
          <w:cantSplit/>
          <w:trHeight w:val="187"/>
          <w:ins w:id="30800" w:author="BigCREditor-RAN4#104-bis" w:date="2022-10-21T18:10:00Z"/>
        </w:trPr>
        <w:tc>
          <w:tcPr>
            <w:tcW w:w="1094" w:type="dxa"/>
            <w:tcBorders>
              <w:top w:val="nil"/>
              <w:left w:val="single" w:sz="4" w:space="0" w:color="auto"/>
              <w:bottom w:val="nil"/>
              <w:right w:val="single" w:sz="4" w:space="0" w:color="auto"/>
            </w:tcBorders>
          </w:tcPr>
          <w:p w14:paraId="15F9A6D1" w14:textId="77777777" w:rsidR="002714F8" w:rsidRPr="00020619" w:rsidRDefault="002714F8" w:rsidP="00BB34DD">
            <w:pPr>
              <w:pStyle w:val="TAL"/>
              <w:rPr>
                <w:ins w:id="30801" w:author="BigCREditor-RAN4#104-bis" w:date="2022-10-21T18:10:00Z"/>
                <w:bCs/>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25814A30" w14:textId="77777777" w:rsidR="002714F8" w:rsidRPr="00020619" w:rsidRDefault="002714F8" w:rsidP="00BB34DD">
            <w:pPr>
              <w:pStyle w:val="TAL"/>
              <w:rPr>
                <w:ins w:id="30802" w:author="BigCREditor-RAN4#104-bis" w:date="2022-10-21T18:10:00Z"/>
                <w:bCs/>
                <w:lang w:val="en-US"/>
              </w:rPr>
            </w:pPr>
            <w:ins w:id="30803" w:author="BigCREditor-RAN4#104-bis" w:date="2022-10-21T18:10:00Z">
              <w:r w:rsidRPr="00020619">
                <w:rPr>
                  <w:lang w:val="en-US"/>
                </w:rPr>
                <w:t>Dedicated DL BWP</w:t>
              </w:r>
            </w:ins>
          </w:p>
        </w:tc>
        <w:tc>
          <w:tcPr>
            <w:tcW w:w="849" w:type="dxa"/>
            <w:tcBorders>
              <w:top w:val="single" w:sz="4" w:space="0" w:color="auto"/>
              <w:left w:val="single" w:sz="4" w:space="0" w:color="auto"/>
              <w:bottom w:val="single" w:sz="4" w:space="0" w:color="auto"/>
              <w:right w:val="single" w:sz="4" w:space="0" w:color="auto"/>
            </w:tcBorders>
          </w:tcPr>
          <w:p w14:paraId="6C07D7FF" w14:textId="77777777" w:rsidR="002714F8" w:rsidRPr="00020619" w:rsidRDefault="002714F8" w:rsidP="00BB34DD">
            <w:pPr>
              <w:pStyle w:val="TAC"/>
              <w:rPr>
                <w:ins w:id="30804" w:author="BigCREditor-RAN4#104-bis" w:date="2022-10-21T18:10:00Z"/>
                <w:lang w:val="en-US"/>
              </w:rPr>
            </w:pPr>
          </w:p>
        </w:tc>
        <w:tc>
          <w:tcPr>
            <w:tcW w:w="1385" w:type="dxa"/>
            <w:tcBorders>
              <w:top w:val="nil"/>
              <w:left w:val="single" w:sz="4" w:space="0" w:color="auto"/>
              <w:bottom w:val="nil"/>
              <w:right w:val="single" w:sz="4" w:space="0" w:color="auto"/>
            </w:tcBorders>
          </w:tcPr>
          <w:p w14:paraId="03F63333" w14:textId="77777777" w:rsidR="002714F8" w:rsidRPr="00020619" w:rsidRDefault="002714F8" w:rsidP="00BB34DD">
            <w:pPr>
              <w:pStyle w:val="TAC"/>
              <w:rPr>
                <w:ins w:id="30805" w:author="BigCREditor-RAN4#104-bis" w:date="2022-10-21T18:10:00Z"/>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1716CBD3" w14:textId="77777777" w:rsidR="002714F8" w:rsidRPr="00020619" w:rsidRDefault="002714F8" w:rsidP="00BB34DD">
            <w:pPr>
              <w:pStyle w:val="TAC"/>
              <w:rPr>
                <w:ins w:id="30806" w:author="BigCREditor-RAN4#104-bis" w:date="2022-10-21T18:10:00Z"/>
                <w:szCs w:val="18"/>
                <w:lang w:val="en-US"/>
              </w:rPr>
            </w:pPr>
            <w:ins w:id="30807" w:author="BigCREditor-RAN4#104-bis" w:date="2022-10-21T18:10:00Z">
              <w:r w:rsidRPr="00020619">
                <w:rPr>
                  <w:lang w:val="en-US"/>
                </w:rPr>
                <w:t>DLBWP.1.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60961C24" w14:textId="77777777" w:rsidR="002714F8" w:rsidRPr="00020619" w:rsidRDefault="002714F8" w:rsidP="00BB34DD">
            <w:pPr>
              <w:pStyle w:val="TAC"/>
              <w:rPr>
                <w:ins w:id="30808" w:author="BigCREditor-RAN4#104-bis" w:date="2022-10-21T18:10:00Z"/>
                <w:szCs w:val="18"/>
                <w:lang w:val="en-US"/>
              </w:rPr>
            </w:pPr>
            <w:ins w:id="30809" w:author="BigCREditor-RAN4#104-bis" w:date="2022-10-21T18:10:00Z">
              <w:r w:rsidRPr="00020619">
                <w:rPr>
                  <w:szCs w:val="18"/>
                  <w:lang w:val="en-US"/>
                </w:rPr>
                <w:t>NA</w:t>
              </w:r>
            </w:ins>
          </w:p>
        </w:tc>
      </w:tr>
      <w:tr w:rsidR="002714F8" w:rsidRPr="00020619" w14:paraId="29F6C05A" w14:textId="77777777" w:rsidTr="00BB34DD">
        <w:trPr>
          <w:cantSplit/>
          <w:trHeight w:val="187"/>
          <w:ins w:id="30810" w:author="BigCREditor-RAN4#104-bis" w:date="2022-10-21T18:10:00Z"/>
        </w:trPr>
        <w:tc>
          <w:tcPr>
            <w:tcW w:w="1094" w:type="dxa"/>
            <w:tcBorders>
              <w:top w:val="nil"/>
              <w:left w:val="single" w:sz="4" w:space="0" w:color="auto"/>
              <w:bottom w:val="single" w:sz="4" w:space="0" w:color="auto"/>
              <w:right w:val="single" w:sz="4" w:space="0" w:color="auto"/>
            </w:tcBorders>
          </w:tcPr>
          <w:p w14:paraId="355B2AB6" w14:textId="77777777" w:rsidR="002714F8" w:rsidRPr="00020619" w:rsidRDefault="002714F8" w:rsidP="00BB34DD">
            <w:pPr>
              <w:pStyle w:val="TAL"/>
              <w:rPr>
                <w:ins w:id="30811" w:author="BigCREditor-RAN4#104-bis" w:date="2022-10-21T18:10:00Z"/>
                <w:bCs/>
                <w:szCs w:val="22"/>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0582670E" w14:textId="77777777" w:rsidR="002714F8" w:rsidRPr="00020619" w:rsidRDefault="002714F8" w:rsidP="00BB34DD">
            <w:pPr>
              <w:pStyle w:val="TAL"/>
              <w:rPr>
                <w:ins w:id="30812" w:author="BigCREditor-RAN4#104-bis" w:date="2022-10-21T18:10:00Z"/>
                <w:bCs/>
                <w:lang w:val="en-US"/>
              </w:rPr>
            </w:pPr>
            <w:ins w:id="30813" w:author="BigCREditor-RAN4#104-bis" w:date="2022-10-21T18:10:00Z">
              <w:r w:rsidRPr="00020619">
                <w:rPr>
                  <w:bCs/>
                  <w:lang w:val="en-US"/>
                </w:rPr>
                <w:t>Dedicated UL BWP</w:t>
              </w:r>
            </w:ins>
          </w:p>
        </w:tc>
        <w:tc>
          <w:tcPr>
            <w:tcW w:w="849" w:type="dxa"/>
            <w:tcBorders>
              <w:top w:val="single" w:sz="4" w:space="0" w:color="auto"/>
              <w:left w:val="single" w:sz="4" w:space="0" w:color="auto"/>
              <w:bottom w:val="single" w:sz="4" w:space="0" w:color="auto"/>
              <w:right w:val="single" w:sz="4" w:space="0" w:color="auto"/>
            </w:tcBorders>
          </w:tcPr>
          <w:p w14:paraId="76B83CE1" w14:textId="77777777" w:rsidR="002714F8" w:rsidRPr="00020619" w:rsidRDefault="002714F8" w:rsidP="00BB34DD">
            <w:pPr>
              <w:pStyle w:val="TAC"/>
              <w:rPr>
                <w:ins w:id="30814" w:author="BigCREditor-RAN4#104-bis" w:date="2022-10-21T18:10:00Z"/>
                <w:lang w:val="en-US"/>
              </w:rPr>
            </w:pPr>
          </w:p>
        </w:tc>
        <w:tc>
          <w:tcPr>
            <w:tcW w:w="1385" w:type="dxa"/>
            <w:tcBorders>
              <w:top w:val="nil"/>
              <w:left w:val="single" w:sz="4" w:space="0" w:color="auto"/>
              <w:bottom w:val="single" w:sz="4" w:space="0" w:color="auto"/>
              <w:right w:val="single" w:sz="4" w:space="0" w:color="auto"/>
            </w:tcBorders>
          </w:tcPr>
          <w:p w14:paraId="150477CE" w14:textId="77777777" w:rsidR="002714F8" w:rsidRPr="00020619" w:rsidRDefault="002714F8" w:rsidP="00BB34DD">
            <w:pPr>
              <w:pStyle w:val="TAC"/>
              <w:rPr>
                <w:ins w:id="30815" w:author="BigCREditor-RAN4#104-bis" w:date="2022-10-21T18:10:00Z"/>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6774DB3F" w14:textId="77777777" w:rsidR="002714F8" w:rsidRPr="00020619" w:rsidRDefault="002714F8" w:rsidP="00BB34DD">
            <w:pPr>
              <w:pStyle w:val="TAC"/>
              <w:rPr>
                <w:ins w:id="30816" w:author="BigCREditor-RAN4#104-bis" w:date="2022-10-21T18:10:00Z"/>
                <w:szCs w:val="18"/>
                <w:lang w:val="en-US"/>
              </w:rPr>
            </w:pPr>
            <w:ins w:id="30817" w:author="BigCREditor-RAN4#104-bis" w:date="2022-10-21T18:10:00Z">
              <w:r w:rsidRPr="00020619">
                <w:rPr>
                  <w:lang w:val="en-US"/>
                </w:rPr>
                <w:t>ULBWP.1.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090BEFAF" w14:textId="77777777" w:rsidR="002714F8" w:rsidRPr="00020619" w:rsidRDefault="002714F8" w:rsidP="00BB34DD">
            <w:pPr>
              <w:pStyle w:val="TAC"/>
              <w:rPr>
                <w:ins w:id="30818" w:author="BigCREditor-RAN4#104-bis" w:date="2022-10-21T18:10:00Z"/>
                <w:szCs w:val="18"/>
                <w:lang w:val="en-US"/>
              </w:rPr>
            </w:pPr>
            <w:ins w:id="30819" w:author="BigCREditor-RAN4#104-bis" w:date="2022-10-21T18:10:00Z">
              <w:r w:rsidRPr="00020619">
                <w:rPr>
                  <w:szCs w:val="18"/>
                  <w:lang w:val="en-US"/>
                </w:rPr>
                <w:t>NA</w:t>
              </w:r>
            </w:ins>
          </w:p>
        </w:tc>
      </w:tr>
      <w:tr w:rsidR="002714F8" w:rsidRPr="00020619" w14:paraId="5356AA56" w14:textId="77777777" w:rsidTr="00BB34DD">
        <w:trPr>
          <w:cantSplit/>
          <w:trHeight w:val="187"/>
          <w:ins w:id="30820"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7A3E03E0" w14:textId="77777777" w:rsidR="002714F8" w:rsidRPr="00020619" w:rsidRDefault="002714F8" w:rsidP="00BB34DD">
            <w:pPr>
              <w:pStyle w:val="TAL"/>
              <w:rPr>
                <w:ins w:id="30821" w:author="BigCREditor-RAN4#104-bis" w:date="2022-10-21T18:10:00Z"/>
                <w:bCs/>
                <w:szCs w:val="22"/>
                <w:lang w:val="en-US"/>
              </w:rPr>
            </w:pPr>
            <w:ins w:id="30822" w:author="BigCREditor-RAN4#104-bis" w:date="2022-10-21T18:10:00Z">
              <w:r w:rsidRPr="00020619">
                <w:rPr>
                  <w:bCs/>
                  <w:lang w:val="en-US"/>
                </w:rPr>
                <w:t>TRS configuration</w:t>
              </w:r>
            </w:ins>
          </w:p>
        </w:tc>
        <w:tc>
          <w:tcPr>
            <w:tcW w:w="849" w:type="dxa"/>
            <w:tcBorders>
              <w:top w:val="single" w:sz="4" w:space="0" w:color="auto"/>
              <w:left w:val="single" w:sz="4" w:space="0" w:color="auto"/>
              <w:bottom w:val="nil"/>
              <w:right w:val="single" w:sz="4" w:space="0" w:color="auto"/>
            </w:tcBorders>
          </w:tcPr>
          <w:p w14:paraId="382797A5" w14:textId="77777777" w:rsidR="002714F8" w:rsidRPr="00020619" w:rsidRDefault="002714F8" w:rsidP="00BB34DD">
            <w:pPr>
              <w:pStyle w:val="TAC"/>
              <w:rPr>
                <w:ins w:id="30823"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1F164BD" w14:textId="77777777" w:rsidR="002714F8" w:rsidRPr="00020619" w:rsidRDefault="002714F8" w:rsidP="00BB34DD">
            <w:pPr>
              <w:pStyle w:val="TAC"/>
              <w:rPr>
                <w:ins w:id="30824" w:author="BigCREditor-RAN4#104-bis" w:date="2022-10-21T18:10:00Z"/>
                <w:lang w:val="en-US"/>
              </w:rPr>
            </w:pPr>
            <w:ins w:id="30825" w:author="BigCREditor-RAN4#104-bis" w:date="2022-10-21T18:10:00Z">
              <w:r w:rsidRPr="00020619">
                <w:rPr>
                  <w:lang w:val="en-US"/>
                </w:rPr>
                <w:t>Config</w:t>
              </w:r>
              <w:r w:rsidRPr="00020619">
                <w:rPr>
                  <w:szCs w:val="18"/>
                  <w:lang w:val="en-US"/>
                </w:rPr>
                <w:t xml:space="preserve"> 1,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04B291A9" w14:textId="77777777" w:rsidR="002714F8" w:rsidRPr="00020619" w:rsidRDefault="002714F8" w:rsidP="00BB34DD">
            <w:pPr>
              <w:pStyle w:val="TAC"/>
              <w:rPr>
                <w:ins w:id="30826" w:author="BigCREditor-RAN4#104-bis" w:date="2022-10-21T18:10:00Z"/>
                <w:lang w:val="en-US"/>
              </w:rPr>
            </w:pPr>
            <w:ins w:id="30827" w:author="BigCREditor-RAN4#104-bis" w:date="2022-10-21T18:10:00Z">
              <w:r w:rsidRPr="00020619">
                <w:rPr>
                  <w:bCs/>
                  <w:lang w:val="en-US"/>
                </w:rPr>
                <w:t>TRS.1.1 FDD</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518AC28E" w14:textId="77777777" w:rsidR="002714F8" w:rsidRPr="00020619" w:rsidRDefault="002714F8" w:rsidP="00BB34DD">
            <w:pPr>
              <w:pStyle w:val="TAC"/>
              <w:rPr>
                <w:ins w:id="30828" w:author="BigCREditor-RAN4#104-bis" w:date="2022-10-21T18:10:00Z"/>
                <w:lang w:val="en-US"/>
              </w:rPr>
            </w:pPr>
            <w:ins w:id="30829" w:author="BigCREditor-RAN4#104-bis" w:date="2022-10-21T18:10:00Z">
              <w:r w:rsidRPr="00020619">
                <w:rPr>
                  <w:bCs/>
                  <w:lang w:val="en-US"/>
                </w:rPr>
                <w:t>NA</w:t>
              </w:r>
            </w:ins>
          </w:p>
        </w:tc>
      </w:tr>
      <w:tr w:rsidR="002714F8" w:rsidRPr="00020619" w14:paraId="765324A0" w14:textId="77777777" w:rsidTr="00BB34DD">
        <w:trPr>
          <w:cantSplit/>
          <w:trHeight w:val="187"/>
          <w:ins w:id="30830" w:author="BigCREditor-RAN4#104-bis" w:date="2022-10-21T18:10:00Z"/>
        </w:trPr>
        <w:tc>
          <w:tcPr>
            <w:tcW w:w="2547" w:type="dxa"/>
            <w:gridSpan w:val="2"/>
            <w:tcBorders>
              <w:top w:val="nil"/>
              <w:left w:val="single" w:sz="4" w:space="0" w:color="auto"/>
              <w:bottom w:val="nil"/>
              <w:right w:val="single" w:sz="4" w:space="0" w:color="auto"/>
            </w:tcBorders>
          </w:tcPr>
          <w:p w14:paraId="3ED17C89" w14:textId="77777777" w:rsidR="002714F8" w:rsidRPr="00020619" w:rsidRDefault="002714F8" w:rsidP="00BB34DD">
            <w:pPr>
              <w:pStyle w:val="TAL"/>
              <w:rPr>
                <w:ins w:id="30831" w:author="BigCREditor-RAN4#104-bis" w:date="2022-10-21T18:10:00Z"/>
                <w:bCs/>
                <w:lang w:val="en-US"/>
              </w:rPr>
            </w:pPr>
          </w:p>
        </w:tc>
        <w:tc>
          <w:tcPr>
            <w:tcW w:w="849" w:type="dxa"/>
            <w:tcBorders>
              <w:top w:val="nil"/>
              <w:left w:val="single" w:sz="4" w:space="0" w:color="auto"/>
              <w:bottom w:val="nil"/>
              <w:right w:val="single" w:sz="4" w:space="0" w:color="auto"/>
            </w:tcBorders>
          </w:tcPr>
          <w:p w14:paraId="05A35EB4" w14:textId="77777777" w:rsidR="002714F8" w:rsidRPr="00020619" w:rsidRDefault="002714F8" w:rsidP="00BB34DD">
            <w:pPr>
              <w:pStyle w:val="TAC"/>
              <w:rPr>
                <w:ins w:id="30832"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774C514" w14:textId="77777777" w:rsidR="002714F8" w:rsidRPr="00020619" w:rsidRDefault="002714F8" w:rsidP="00BB34DD">
            <w:pPr>
              <w:pStyle w:val="TAC"/>
              <w:rPr>
                <w:ins w:id="30833" w:author="BigCREditor-RAN4#104-bis" w:date="2022-10-21T18:10:00Z"/>
                <w:lang w:val="en-US"/>
              </w:rPr>
            </w:pPr>
            <w:ins w:id="30834" w:author="BigCREditor-RAN4#104-bis" w:date="2022-10-21T18:10:00Z">
              <w:r w:rsidRPr="00020619">
                <w:rPr>
                  <w:lang w:val="en-US"/>
                </w:rPr>
                <w:t>Config</w:t>
              </w:r>
              <w:r w:rsidRPr="00020619">
                <w:rPr>
                  <w:szCs w:val="18"/>
                  <w:lang w:val="en-US"/>
                </w:rPr>
                <w:t xml:space="preserve"> 2</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05B9781F" w14:textId="77777777" w:rsidR="002714F8" w:rsidRPr="00020619" w:rsidRDefault="002714F8" w:rsidP="00BB34DD">
            <w:pPr>
              <w:pStyle w:val="TAC"/>
              <w:rPr>
                <w:ins w:id="30835" w:author="BigCREditor-RAN4#104-bis" w:date="2022-10-21T18:10:00Z"/>
                <w:lang w:val="en-US"/>
              </w:rPr>
            </w:pPr>
            <w:ins w:id="30836" w:author="BigCREditor-RAN4#104-bis" w:date="2022-10-21T18:10:00Z">
              <w:r w:rsidRPr="00020619">
                <w:rPr>
                  <w:bCs/>
                  <w:lang w:val="en-US"/>
                </w:rPr>
                <w:t>TRS.1.1 TDD</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3741E74C" w14:textId="77777777" w:rsidR="002714F8" w:rsidRPr="00020619" w:rsidRDefault="002714F8" w:rsidP="00BB34DD">
            <w:pPr>
              <w:pStyle w:val="TAC"/>
              <w:rPr>
                <w:ins w:id="30837" w:author="BigCREditor-RAN4#104-bis" w:date="2022-10-21T18:10:00Z"/>
                <w:lang w:val="en-US"/>
              </w:rPr>
            </w:pPr>
            <w:ins w:id="30838" w:author="BigCREditor-RAN4#104-bis" w:date="2022-10-21T18:10:00Z">
              <w:r w:rsidRPr="00020619">
                <w:rPr>
                  <w:bCs/>
                  <w:lang w:val="en-US"/>
                </w:rPr>
                <w:t>NA</w:t>
              </w:r>
            </w:ins>
          </w:p>
        </w:tc>
      </w:tr>
      <w:tr w:rsidR="002714F8" w:rsidRPr="00020619" w14:paraId="77594B2B" w14:textId="77777777" w:rsidTr="00BB34DD">
        <w:trPr>
          <w:cantSplit/>
          <w:trHeight w:val="187"/>
          <w:ins w:id="30839"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6EB0FC0B" w14:textId="77777777" w:rsidR="002714F8" w:rsidRPr="00020619" w:rsidRDefault="002714F8" w:rsidP="00BB34DD">
            <w:pPr>
              <w:pStyle w:val="TAL"/>
              <w:rPr>
                <w:ins w:id="30840" w:author="BigCREditor-RAN4#104-bis" w:date="2022-10-21T18:10:00Z"/>
                <w:bCs/>
                <w:lang w:val="en-US"/>
              </w:rPr>
            </w:pPr>
          </w:p>
        </w:tc>
        <w:tc>
          <w:tcPr>
            <w:tcW w:w="849" w:type="dxa"/>
            <w:tcBorders>
              <w:top w:val="nil"/>
              <w:left w:val="single" w:sz="4" w:space="0" w:color="auto"/>
              <w:bottom w:val="single" w:sz="4" w:space="0" w:color="auto"/>
              <w:right w:val="single" w:sz="4" w:space="0" w:color="auto"/>
            </w:tcBorders>
          </w:tcPr>
          <w:p w14:paraId="16C21DD2" w14:textId="77777777" w:rsidR="002714F8" w:rsidRPr="00020619" w:rsidRDefault="002714F8" w:rsidP="00BB34DD">
            <w:pPr>
              <w:pStyle w:val="TAC"/>
              <w:rPr>
                <w:ins w:id="3084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FFEC374" w14:textId="77777777" w:rsidR="002714F8" w:rsidRPr="00020619" w:rsidRDefault="002714F8" w:rsidP="00BB34DD">
            <w:pPr>
              <w:pStyle w:val="TAC"/>
              <w:rPr>
                <w:ins w:id="30842" w:author="BigCREditor-RAN4#104-bis" w:date="2022-10-21T18:10:00Z"/>
                <w:lang w:val="en-US"/>
              </w:rPr>
            </w:pPr>
            <w:ins w:id="30843" w:author="BigCREditor-RAN4#104-bis" w:date="2022-10-21T18:10:00Z">
              <w:r w:rsidRPr="00020619">
                <w:rPr>
                  <w:lang w:val="en-US"/>
                </w:rPr>
                <w:t>Config</w:t>
              </w:r>
              <w:r w:rsidRPr="00020619">
                <w:rPr>
                  <w:szCs w:val="18"/>
                  <w:lang w:val="en-US"/>
                </w:rPr>
                <w:t xml:space="preserve"> 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5B9CFB87" w14:textId="77777777" w:rsidR="002714F8" w:rsidRPr="00020619" w:rsidRDefault="002714F8" w:rsidP="00BB34DD">
            <w:pPr>
              <w:pStyle w:val="TAC"/>
              <w:rPr>
                <w:ins w:id="30844" w:author="BigCREditor-RAN4#104-bis" w:date="2022-10-21T18:10:00Z"/>
                <w:lang w:val="en-US"/>
              </w:rPr>
            </w:pPr>
            <w:ins w:id="30845" w:author="BigCREditor-RAN4#104-bis" w:date="2022-10-21T18:10:00Z">
              <w:r w:rsidRPr="00020619">
                <w:rPr>
                  <w:bCs/>
                  <w:lang w:val="en-US"/>
                </w:rPr>
                <w:t>TRS.1.2 TDD</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306A4156" w14:textId="77777777" w:rsidR="002714F8" w:rsidRPr="00020619" w:rsidRDefault="002714F8" w:rsidP="00BB34DD">
            <w:pPr>
              <w:pStyle w:val="TAC"/>
              <w:rPr>
                <w:ins w:id="30846" w:author="BigCREditor-RAN4#104-bis" w:date="2022-10-21T18:10:00Z"/>
                <w:lang w:val="en-US"/>
              </w:rPr>
            </w:pPr>
            <w:ins w:id="30847" w:author="BigCREditor-RAN4#104-bis" w:date="2022-10-21T18:10:00Z">
              <w:r w:rsidRPr="00020619">
                <w:rPr>
                  <w:bCs/>
                  <w:lang w:val="en-US"/>
                </w:rPr>
                <w:t>NA</w:t>
              </w:r>
            </w:ins>
          </w:p>
        </w:tc>
      </w:tr>
      <w:tr w:rsidR="002714F8" w:rsidRPr="00020619" w14:paraId="4F265CEE" w14:textId="77777777" w:rsidTr="00BB34DD">
        <w:trPr>
          <w:cantSplit/>
          <w:trHeight w:val="187"/>
          <w:ins w:id="30848"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37A5A30A" w14:textId="77777777" w:rsidR="002714F8" w:rsidRPr="00020619" w:rsidRDefault="002714F8" w:rsidP="00BB34DD">
            <w:pPr>
              <w:pStyle w:val="TAL"/>
              <w:rPr>
                <w:ins w:id="30849" w:author="BigCREditor-RAN4#104-bis" w:date="2022-10-21T18:10:00Z"/>
                <w:lang w:val="en-US"/>
              </w:rPr>
            </w:pPr>
            <w:ins w:id="30850" w:author="BigCREditor-RAN4#104-bis" w:date="2022-10-21T18:10:00Z">
              <w:r w:rsidRPr="00020619">
                <w:rPr>
                  <w:bCs/>
                  <w:lang w:val="en-US"/>
                </w:rPr>
                <w:t xml:space="preserve">OCNG Patterns defined in A.3.2.1.1 (OP.1) </w:t>
              </w:r>
            </w:ins>
          </w:p>
        </w:tc>
        <w:tc>
          <w:tcPr>
            <w:tcW w:w="849" w:type="dxa"/>
            <w:tcBorders>
              <w:top w:val="single" w:sz="4" w:space="0" w:color="auto"/>
              <w:left w:val="single" w:sz="4" w:space="0" w:color="auto"/>
              <w:bottom w:val="single" w:sz="4" w:space="0" w:color="auto"/>
              <w:right w:val="single" w:sz="4" w:space="0" w:color="auto"/>
            </w:tcBorders>
          </w:tcPr>
          <w:p w14:paraId="686C7831" w14:textId="77777777" w:rsidR="002714F8" w:rsidRPr="00020619" w:rsidRDefault="002714F8" w:rsidP="00BB34DD">
            <w:pPr>
              <w:pStyle w:val="TAC"/>
              <w:rPr>
                <w:ins w:id="3085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44BED88" w14:textId="77777777" w:rsidR="002714F8" w:rsidRPr="00020619" w:rsidRDefault="002714F8" w:rsidP="00BB34DD">
            <w:pPr>
              <w:pStyle w:val="TAC"/>
              <w:rPr>
                <w:ins w:id="30852" w:author="BigCREditor-RAN4#104-bis" w:date="2022-10-21T18:10:00Z"/>
                <w:lang w:val="en-US"/>
              </w:rPr>
            </w:pPr>
            <w:ins w:id="30853" w:author="BigCREditor-RAN4#104-bis" w:date="2022-10-21T18:10:00Z">
              <w:r w:rsidRPr="00020619">
                <w:rPr>
                  <w:lang w:val="en-US"/>
                </w:rPr>
                <w:t>Config 1,2,3,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0FE44C4E" w14:textId="77777777" w:rsidR="002714F8" w:rsidRPr="00020619" w:rsidRDefault="002714F8" w:rsidP="00BB34DD">
            <w:pPr>
              <w:pStyle w:val="TAC"/>
              <w:rPr>
                <w:ins w:id="30854" w:author="BigCREditor-RAN4#104-bis" w:date="2022-10-21T18:10:00Z"/>
                <w:rFonts w:cs="v4.2.0"/>
                <w:lang w:val="en-US"/>
              </w:rPr>
            </w:pPr>
            <w:ins w:id="30855" w:author="BigCREditor-RAN4#104-bis" w:date="2022-10-21T18:10:00Z">
              <w:r w:rsidRPr="00020619">
                <w:rPr>
                  <w:lang w:val="en-US"/>
                </w:rPr>
                <w:t>OP.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44501444" w14:textId="77777777" w:rsidR="002714F8" w:rsidRPr="00020619" w:rsidRDefault="002714F8" w:rsidP="00BB34DD">
            <w:pPr>
              <w:pStyle w:val="TAC"/>
              <w:rPr>
                <w:ins w:id="30856" w:author="BigCREditor-RAN4#104-bis" w:date="2022-10-21T18:10:00Z"/>
                <w:rFonts w:cs="v4.2.0"/>
                <w:lang w:val="en-US"/>
              </w:rPr>
            </w:pPr>
            <w:ins w:id="30857" w:author="BigCREditor-RAN4#104-bis" w:date="2022-10-21T18:10:00Z">
              <w:r w:rsidRPr="00020619">
                <w:rPr>
                  <w:lang w:val="en-US"/>
                </w:rPr>
                <w:t>OP.1</w:t>
              </w:r>
            </w:ins>
          </w:p>
        </w:tc>
      </w:tr>
      <w:tr w:rsidR="002714F8" w:rsidRPr="00020619" w14:paraId="6828C179" w14:textId="77777777" w:rsidTr="00BB34DD">
        <w:trPr>
          <w:cantSplit/>
          <w:trHeight w:val="187"/>
          <w:ins w:id="30858"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0DC7E357" w14:textId="77777777" w:rsidR="002714F8" w:rsidRPr="00020619" w:rsidRDefault="002714F8" w:rsidP="00BB34DD">
            <w:pPr>
              <w:pStyle w:val="TAL"/>
              <w:rPr>
                <w:ins w:id="30859" w:author="BigCREditor-RAN4#104-bis" w:date="2022-10-21T18:10:00Z"/>
                <w:rFonts w:cstheme="minorBidi"/>
                <w:lang w:val="en-US"/>
              </w:rPr>
            </w:pPr>
            <w:ins w:id="30860" w:author="BigCREditor-RAN4#104-bis" w:date="2022-10-21T18:10:00Z">
              <w:r w:rsidRPr="00020619">
                <w:rPr>
                  <w:lang w:val="en-US"/>
                </w:rPr>
                <w:t>PDSCH Reference measurement channel</w:t>
              </w:r>
            </w:ins>
          </w:p>
        </w:tc>
        <w:tc>
          <w:tcPr>
            <w:tcW w:w="849" w:type="dxa"/>
            <w:tcBorders>
              <w:top w:val="single" w:sz="4" w:space="0" w:color="auto"/>
              <w:left w:val="single" w:sz="4" w:space="0" w:color="auto"/>
              <w:bottom w:val="single" w:sz="4" w:space="0" w:color="auto"/>
              <w:right w:val="single" w:sz="4" w:space="0" w:color="auto"/>
            </w:tcBorders>
          </w:tcPr>
          <w:p w14:paraId="48694205" w14:textId="77777777" w:rsidR="002714F8" w:rsidRPr="00020619" w:rsidRDefault="002714F8" w:rsidP="00BB34DD">
            <w:pPr>
              <w:pStyle w:val="TAC"/>
              <w:rPr>
                <w:ins w:id="3086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9168340" w14:textId="77777777" w:rsidR="002714F8" w:rsidRPr="00020619" w:rsidRDefault="002714F8" w:rsidP="00BB34DD">
            <w:pPr>
              <w:pStyle w:val="TAC"/>
              <w:rPr>
                <w:ins w:id="30862" w:author="BigCREditor-RAN4#104-bis" w:date="2022-10-21T18:10:00Z"/>
                <w:lang w:val="en-US"/>
              </w:rPr>
            </w:pPr>
            <w:ins w:id="30863" w:author="BigCREditor-RAN4#104-bis" w:date="2022-10-21T18:10:00Z">
              <w:r w:rsidRPr="00020619">
                <w:rPr>
                  <w:lang w:val="en-US"/>
                </w:rPr>
                <w:t>Config</w:t>
              </w:r>
              <w:r w:rsidRPr="00020619">
                <w:rPr>
                  <w:szCs w:val="18"/>
                  <w:lang w:val="en-US"/>
                </w:rPr>
                <w:t xml:space="preserve"> 1,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3FB5E207" w14:textId="77777777" w:rsidR="002714F8" w:rsidRPr="00020619" w:rsidRDefault="002714F8" w:rsidP="00BB34DD">
            <w:pPr>
              <w:pStyle w:val="TAC"/>
              <w:rPr>
                <w:ins w:id="30864" w:author="BigCREditor-RAN4#104-bis" w:date="2022-10-21T18:10:00Z"/>
                <w:lang w:val="en-US"/>
              </w:rPr>
            </w:pPr>
            <w:ins w:id="30865" w:author="BigCREditor-RAN4#104-bis" w:date="2022-10-21T18:10:00Z">
              <w:r w:rsidRPr="00020619">
                <w:rPr>
                  <w:lang w:val="en-US"/>
                </w:rPr>
                <w:t>SR.1.1 FDD</w:t>
              </w:r>
            </w:ins>
          </w:p>
        </w:tc>
        <w:tc>
          <w:tcPr>
            <w:tcW w:w="2202" w:type="dxa"/>
            <w:gridSpan w:val="2"/>
            <w:tcBorders>
              <w:top w:val="single" w:sz="4" w:space="0" w:color="auto"/>
              <w:left w:val="single" w:sz="4" w:space="0" w:color="auto"/>
              <w:bottom w:val="single" w:sz="4" w:space="0" w:color="auto"/>
              <w:right w:val="single" w:sz="4" w:space="0" w:color="auto"/>
            </w:tcBorders>
          </w:tcPr>
          <w:p w14:paraId="3FACEDBA" w14:textId="77777777" w:rsidR="002714F8" w:rsidRPr="00020619" w:rsidRDefault="002714F8" w:rsidP="00BB34DD">
            <w:pPr>
              <w:pStyle w:val="TAC"/>
              <w:rPr>
                <w:ins w:id="30866" w:author="BigCREditor-RAN4#104-bis" w:date="2022-10-21T18:10:00Z"/>
                <w:lang w:val="en-US"/>
              </w:rPr>
            </w:pPr>
          </w:p>
        </w:tc>
      </w:tr>
      <w:tr w:rsidR="002714F8" w:rsidRPr="00020619" w14:paraId="4892FBAF" w14:textId="77777777" w:rsidTr="00BB34DD">
        <w:trPr>
          <w:cantSplit/>
          <w:trHeight w:val="187"/>
          <w:ins w:id="30867" w:author="BigCREditor-RAN4#104-bis" w:date="2022-10-21T18:10:00Z"/>
        </w:trPr>
        <w:tc>
          <w:tcPr>
            <w:tcW w:w="2547" w:type="dxa"/>
            <w:gridSpan w:val="2"/>
            <w:tcBorders>
              <w:top w:val="nil"/>
              <w:left w:val="single" w:sz="4" w:space="0" w:color="auto"/>
              <w:bottom w:val="nil"/>
              <w:right w:val="single" w:sz="4" w:space="0" w:color="auto"/>
            </w:tcBorders>
          </w:tcPr>
          <w:p w14:paraId="7E93350A" w14:textId="77777777" w:rsidR="002714F8" w:rsidRPr="00020619" w:rsidRDefault="002714F8" w:rsidP="00BB34DD">
            <w:pPr>
              <w:pStyle w:val="TAL"/>
              <w:rPr>
                <w:ins w:id="30868"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7066CB06" w14:textId="77777777" w:rsidR="002714F8" w:rsidRPr="00020619" w:rsidRDefault="002714F8" w:rsidP="00BB34DD">
            <w:pPr>
              <w:pStyle w:val="TAC"/>
              <w:rPr>
                <w:ins w:id="30869"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28791E7" w14:textId="77777777" w:rsidR="002714F8" w:rsidRPr="00020619" w:rsidRDefault="002714F8" w:rsidP="00BB34DD">
            <w:pPr>
              <w:pStyle w:val="TAC"/>
              <w:rPr>
                <w:ins w:id="30870" w:author="BigCREditor-RAN4#104-bis" w:date="2022-10-21T18:10:00Z"/>
                <w:lang w:val="en-US"/>
              </w:rPr>
            </w:pPr>
            <w:ins w:id="30871" w:author="BigCREditor-RAN4#104-bis" w:date="2022-10-21T18:10:00Z">
              <w:r w:rsidRPr="00020619">
                <w:rPr>
                  <w:lang w:val="en-US"/>
                </w:rPr>
                <w:t>Config</w:t>
              </w:r>
              <w:r w:rsidRPr="00020619">
                <w:rPr>
                  <w:szCs w:val="18"/>
                  <w:lang w:val="en-US"/>
                </w:rPr>
                <w:t xml:space="preserve"> 2</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15F513FA" w14:textId="77777777" w:rsidR="002714F8" w:rsidRPr="00020619" w:rsidRDefault="002714F8" w:rsidP="00BB34DD">
            <w:pPr>
              <w:pStyle w:val="TAC"/>
              <w:rPr>
                <w:ins w:id="30872" w:author="BigCREditor-RAN4#104-bis" w:date="2022-10-21T18:10:00Z"/>
                <w:lang w:val="en-US"/>
              </w:rPr>
            </w:pPr>
            <w:ins w:id="30873" w:author="BigCREditor-RAN4#104-bis" w:date="2022-10-21T18:10:00Z">
              <w:r w:rsidRPr="00020619">
                <w:rPr>
                  <w:lang w:val="en-US"/>
                </w:rPr>
                <w:t>SR.1.1 TDD</w:t>
              </w:r>
            </w:ins>
          </w:p>
        </w:tc>
        <w:tc>
          <w:tcPr>
            <w:tcW w:w="2202" w:type="dxa"/>
            <w:gridSpan w:val="2"/>
            <w:tcBorders>
              <w:top w:val="single" w:sz="4" w:space="0" w:color="auto"/>
              <w:left w:val="single" w:sz="4" w:space="0" w:color="auto"/>
              <w:bottom w:val="single" w:sz="4" w:space="0" w:color="auto"/>
              <w:right w:val="single" w:sz="4" w:space="0" w:color="auto"/>
            </w:tcBorders>
          </w:tcPr>
          <w:p w14:paraId="760C151D" w14:textId="77777777" w:rsidR="002714F8" w:rsidRPr="00020619" w:rsidRDefault="002714F8" w:rsidP="00BB34DD">
            <w:pPr>
              <w:pStyle w:val="TAC"/>
              <w:rPr>
                <w:ins w:id="30874" w:author="BigCREditor-RAN4#104-bis" w:date="2022-10-21T18:10:00Z"/>
                <w:lang w:val="en-US"/>
              </w:rPr>
            </w:pPr>
          </w:p>
        </w:tc>
      </w:tr>
      <w:tr w:rsidR="002714F8" w:rsidRPr="00020619" w14:paraId="50C9C2A0" w14:textId="77777777" w:rsidTr="00BB34DD">
        <w:trPr>
          <w:cantSplit/>
          <w:trHeight w:val="187"/>
          <w:ins w:id="30875"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49CE560B" w14:textId="77777777" w:rsidR="002714F8" w:rsidRPr="00020619" w:rsidRDefault="002714F8" w:rsidP="00BB34DD">
            <w:pPr>
              <w:pStyle w:val="TAL"/>
              <w:rPr>
                <w:ins w:id="30876"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0BC7CC4D" w14:textId="77777777" w:rsidR="002714F8" w:rsidRPr="00020619" w:rsidRDefault="002714F8" w:rsidP="00BB34DD">
            <w:pPr>
              <w:pStyle w:val="TAC"/>
              <w:rPr>
                <w:ins w:id="30877"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AF55375" w14:textId="77777777" w:rsidR="002714F8" w:rsidRPr="00020619" w:rsidRDefault="002714F8" w:rsidP="00BB34DD">
            <w:pPr>
              <w:pStyle w:val="TAC"/>
              <w:rPr>
                <w:ins w:id="30878" w:author="BigCREditor-RAN4#104-bis" w:date="2022-10-21T18:10:00Z"/>
                <w:lang w:val="en-US"/>
              </w:rPr>
            </w:pPr>
            <w:ins w:id="30879" w:author="BigCREditor-RAN4#104-bis" w:date="2022-10-21T18:10:00Z">
              <w:r w:rsidRPr="00020619">
                <w:rPr>
                  <w:lang w:val="en-US"/>
                </w:rPr>
                <w:t>Config</w:t>
              </w:r>
              <w:r w:rsidRPr="00020619">
                <w:rPr>
                  <w:szCs w:val="18"/>
                  <w:lang w:val="en-US"/>
                </w:rPr>
                <w:t xml:space="preserve"> 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008F6CCD" w14:textId="77777777" w:rsidR="002714F8" w:rsidRPr="00020619" w:rsidRDefault="002714F8" w:rsidP="00BB34DD">
            <w:pPr>
              <w:pStyle w:val="TAC"/>
              <w:rPr>
                <w:ins w:id="30880" w:author="BigCREditor-RAN4#104-bis" w:date="2022-10-21T18:10:00Z"/>
                <w:lang w:val="en-US"/>
              </w:rPr>
            </w:pPr>
            <w:ins w:id="30881" w:author="BigCREditor-RAN4#104-bis" w:date="2022-10-21T18:10:00Z">
              <w:r w:rsidRPr="00020619">
                <w:rPr>
                  <w:lang w:val="en-US"/>
                </w:rPr>
                <w:t>SR2.1 TDD</w:t>
              </w:r>
            </w:ins>
          </w:p>
        </w:tc>
        <w:tc>
          <w:tcPr>
            <w:tcW w:w="2202" w:type="dxa"/>
            <w:gridSpan w:val="2"/>
            <w:tcBorders>
              <w:top w:val="single" w:sz="4" w:space="0" w:color="auto"/>
              <w:left w:val="single" w:sz="4" w:space="0" w:color="auto"/>
              <w:bottom w:val="single" w:sz="4" w:space="0" w:color="auto"/>
              <w:right w:val="single" w:sz="4" w:space="0" w:color="auto"/>
            </w:tcBorders>
          </w:tcPr>
          <w:p w14:paraId="194D97EB" w14:textId="77777777" w:rsidR="002714F8" w:rsidRPr="00020619" w:rsidRDefault="002714F8" w:rsidP="00BB34DD">
            <w:pPr>
              <w:pStyle w:val="TAC"/>
              <w:rPr>
                <w:ins w:id="30882" w:author="BigCREditor-RAN4#104-bis" w:date="2022-10-21T18:10:00Z"/>
                <w:lang w:val="en-US"/>
              </w:rPr>
            </w:pPr>
          </w:p>
        </w:tc>
      </w:tr>
      <w:tr w:rsidR="002714F8" w:rsidRPr="00020619" w14:paraId="7629ED9E" w14:textId="77777777" w:rsidTr="00BB34DD">
        <w:trPr>
          <w:cantSplit/>
          <w:trHeight w:val="187"/>
          <w:ins w:id="30883"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673C5890" w14:textId="77777777" w:rsidR="002714F8" w:rsidRPr="00020619" w:rsidRDefault="002714F8" w:rsidP="00BB34DD">
            <w:pPr>
              <w:pStyle w:val="TAL"/>
              <w:rPr>
                <w:ins w:id="30884" w:author="BigCREditor-RAN4#104-bis" w:date="2022-10-21T18:10:00Z"/>
                <w:lang w:val="en-US"/>
              </w:rPr>
            </w:pPr>
            <w:ins w:id="30885" w:author="BigCREditor-RAN4#104-bis" w:date="2022-10-21T18:10:00Z">
              <w:r w:rsidRPr="00020619">
                <w:rPr>
                  <w:rFonts w:cs="v5.0.0"/>
                  <w:lang w:val="en-US"/>
                </w:rPr>
                <w:t>RMSI CORESET Reference Channel</w:t>
              </w:r>
            </w:ins>
          </w:p>
        </w:tc>
        <w:tc>
          <w:tcPr>
            <w:tcW w:w="849" w:type="dxa"/>
            <w:tcBorders>
              <w:top w:val="single" w:sz="4" w:space="0" w:color="auto"/>
              <w:left w:val="single" w:sz="4" w:space="0" w:color="auto"/>
              <w:bottom w:val="single" w:sz="4" w:space="0" w:color="auto"/>
              <w:right w:val="single" w:sz="4" w:space="0" w:color="auto"/>
            </w:tcBorders>
          </w:tcPr>
          <w:p w14:paraId="111E8C25" w14:textId="77777777" w:rsidR="002714F8" w:rsidRPr="00020619" w:rsidRDefault="002714F8" w:rsidP="00BB34DD">
            <w:pPr>
              <w:pStyle w:val="TAC"/>
              <w:rPr>
                <w:ins w:id="30886"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BF31645" w14:textId="77777777" w:rsidR="002714F8" w:rsidRPr="00020619" w:rsidRDefault="002714F8" w:rsidP="00BB34DD">
            <w:pPr>
              <w:pStyle w:val="TAC"/>
              <w:rPr>
                <w:ins w:id="30887" w:author="BigCREditor-RAN4#104-bis" w:date="2022-10-21T18:10:00Z"/>
                <w:lang w:val="en-US"/>
              </w:rPr>
            </w:pPr>
            <w:ins w:id="30888" w:author="BigCREditor-RAN4#104-bis" w:date="2022-10-21T18:10:00Z">
              <w:r w:rsidRPr="00020619">
                <w:rPr>
                  <w:lang w:val="en-US"/>
                </w:rPr>
                <w:t>Config</w:t>
              </w:r>
              <w:r w:rsidRPr="00020619">
                <w:rPr>
                  <w:szCs w:val="18"/>
                  <w:lang w:val="en-US"/>
                </w:rPr>
                <w:t xml:space="preserve"> 1,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17AA4310" w14:textId="77777777" w:rsidR="002714F8" w:rsidRPr="00020619" w:rsidRDefault="002714F8" w:rsidP="00BB34DD">
            <w:pPr>
              <w:pStyle w:val="TAC"/>
              <w:rPr>
                <w:ins w:id="30889" w:author="BigCREditor-RAN4#104-bis" w:date="2022-10-21T18:10:00Z"/>
                <w:lang w:val="en-US"/>
              </w:rPr>
            </w:pPr>
            <w:ins w:id="30890" w:author="BigCREditor-RAN4#104-bis" w:date="2022-10-21T18:10:00Z">
              <w:r w:rsidRPr="00020619">
                <w:rPr>
                  <w:lang w:val="en-US"/>
                </w:rPr>
                <w:t>CR.1.1 FDD</w:t>
              </w:r>
            </w:ins>
          </w:p>
        </w:tc>
        <w:tc>
          <w:tcPr>
            <w:tcW w:w="2202" w:type="dxa"/>
            <w:gridSpan w:val="2"/>
            <w:tcBorders>
              <w:top w:val="single" w:sz="4" w:space="0" w:color="auto"/>
              <w:left w:val="single" w:sz="4" w:space="0" w:color="auto"/>
              <w:bottom w:val="single" w:sz="4" w:space="0" w:color="auto"/>
              <w:right w:val="single" w:sz="4" w:space="0" w:color="auto"/>
            </w:tcBorders>
          </w:tcPr>
          <w:p w14:paraId="79DB8929" w14:textId="77777777" w:rsidR="002714F8" w:rsidRPr="00020619" w:rsidRDefault="002714F8" w:rsidP="00BB34DD">
            <w:pPr>
              <w:pStyle w:val="TAC"/>
              <w:rPr>
                <w:ins w:id="30891" w:author="BigCREditor-RAN4#104-bis" w:date="2022-10-21T18:10:00Z"/>
                <w:lang w:val="en-US"/>
              </w:rPr>
            </w:pPr>
          </w:p>
        </w:tc>
      </w:tr>
      <w:tr w:rsidR="002714F8" w:rsidRPr="00020619" w14:paraId="5BE88CC7" w14:textId="77777777" w:rsidTr="00BB34DD">
        <w:trPr>
          <w:cantSplit/>
          <w:trHeight w:val="187"/>
          <w:ins w:id="30892" w:author="BigCREditor-RAN4#104-bis" w:date="2022-10-21T18:10:00Z"/>
        </w:trPr>
        <w:tc>
          <w:tcPr>
            <w:tcW w:w="2547" w:type="dxa"/>
            <w:gridSpan w:val="2"/>
            <w:tcBorders>
              <w:top w:val="nil"/>
              <w:left w:val="single" w:sz="4" w:space="0" w:color="auto"/>
              <w:bottom w:val="nil"/>
              <w:right w:val="single" w:sz="4" w:space="0" w:color="auto"/>
            </w:tcBorders>
          </w:tcPr>
          <w:p w14:paraId="418DACD3" w14:textId="77777777" w:rsidR="002714F8" w:rsidRPr="00020619" w:rsidRDefault="002714F8" w:rsidP="00BB34DD">
            <w:pPr>
              <w:pStyle w:val="TAL"/>
              <w:rPr>
                <w:ins w:id="30893"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732C002D" w14:textId="77777777" w:rsidR="002714F8" w:rsidRPr="00020619" w:rsidRDefault="002714F8" w:rsidP="00BB34DD">
            <w:pPr>
              <w:pStyle w:val="TAC"/>
              <w:rPr>
                <w:ins w:id="3089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A0FC344" w14:textId="77777777" w:rsidR="002714F8" w:rsidRPr="00020619" w:rsidRDefault="002714F8" w:rsidP="00BB34DD">
            <w:pPr>
              <w:pStyle w:val="TAC"/>
              <w:rPr>
                <w:ins w:id="30895" w:author="BigCREditor-RAN4#104-bis" w:date="2022-10-21T18:10:00Z"/>
                <w:lang w:val="en-US"/>
              </w:rPr>
            </w:pPr>
            <w:ins w:id="30896" w:author="BigCREditor-RAN4#104-bis" w:date="2022-10-21T18:10:00Z">
              <w:r w:rsidRPr="00020619">
                <w:rPr>
                  <w:lang w:val="en-US"/>
                </w:rPr>
                <w:t>Config</w:t>
              </w:r>
              <w:r w:rsidRPr="00020619">
                <w:rPr>
                  <w:szCs w:val="18"/>
                  <w:lang w:val="en-US"/>
                </w:rPr>
                <w:t xml:space="preserve"> 2</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49C310E6" w14:textId="77777777" w:rsidR="002714F8" w:rsidRPr="00020619" w:rsidRDefault="002714F8" w:rsidP="00BB34DD">
            <w:pPr>
              <w:pStyle w:val="TAC"/>
              <w:rPr>
                <w:ins w:id="30897" w:author="BigCREditor-RAN4#104-bis" w:date="2022-10-21T18:10:00Z"/>
                <w:lang w:val="en-US"/>
              </w:rPr>
            </w:pPr>
            <w:ins w:id="30898" w:author="BigCREditor-RAN4#104-bis" w:date="2022-10-21T18:10:00Z">
              <w:r w:rsidRPr="00020619">
                <w:rPr>
                  <w:lang w:val="en-US"/>
                </w:rPr>
                <w:t>CR.1.1 TDD</w:t>
              </w:r>
            </w:ins>
          </w:p>
        </w:tc>
        <w:tc>
          <w:tcPr>
            <w:tcW w:w="2202" w:type="dxa"/>
            <w:gridSpan w:val="2"/>
            <w:tcBorders>
              <w:top w:val="single" w:sz="4" w:space="0" w:color="auto"/>
              <w:left w:val="single" w:sz="4" w:space="0" w:color="auto"/>
              <w:bottom w:val="single" w:sz="4" w:space="0" w:color="auto"/>
              <w:right w:val="single" w:sz="4" w:space="0" w:color="auto"/>
            </w:tcBorders>
          </w:tcPr>
          <w:p w14:paraId="5B6C1182" w14:textId="77777777" w:rsidR="002714F8" w:rsidRPr="00020619" w:rsidRDefault="002714F8" w:rsidP="00BB34DD">
            <w:pPr>
              <w:pStyle w:val="TAC"/>
              <w:rPr>
                <w:ins w:id="30899" w:author="BigCREditor-RAN4#104-bis" w:date="2022-10-21T18:10:00Z"/>
                <w:lang w:val="en-US"/>
              </w:rPr>
            </w:pPr>
          </w:p>
        </w:tc>
      </w:tr>
      <w:tr w:rsidR="002714F8" w:rsidRPr="00020619" w14:paraId="6EA1E1FE" w14:textId="77777777" w:rsidTr="00BB34DD">
        <w:trPr>
          <w:cantSplit/>
          <w:trHeight w:val="187"/>
          <w:ins w:id="30900"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036DA55C" w14:textId="77777777" w:rsidR="002714F8" w:rsidRPr="00020619" w:rsidRDefault="002714F8" w:rsidP="00BB34DD">
            <w:pPr>
              <w:pStyle w:val="TAL"/>
              <w:rPr>
                <w:ins w:id="30901"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206D5F97" w14:textId="77777777" w:rsidR="002714F8" w:rsidRPr="00020619" w:rsidRDefault="002714F8" w:rsidP="00BB34DD">
            <w:pPr>
              <w:pStyle w:val="TAC"/>
              <w:rPr>
                <w:ins w:id="30902"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EF8DAEE" w14:textId="77777777" w:rsidR="002714F8" w:rsidRPr="00020619" w:rsidRDefault="002714F8" w:rsidP="00BB34DD">
            <w:pPr>
              <w:pStyle w:val="TAC"/>
              <w:rPr>
                <w:ins w:id="30903" w:author="BigCREditor-RAN4#104-bis" w:date="2022-10-21T18:10:00Z"/>
                <w:lang w:val="en-US"/>
              </w:rPr>
            </w:pPr>
            <w:ins w:id="30904" w:author="BigCREditor-RAN4#104-bis" w:date="2022-10-21T18:10:00Z">
              <w:r w:rsidRPr="00020619">
                <w:rPr>
                  <w:lang w:val="en-US"/>
                </w:rPr>
                <w:t>Config</w:t>
              </w:r>
              <w:r w:rsidRPr="00020619">
                <w:rPr>
                  <w:szCs w:val="18"/>
                  <w:lang w:val="en-US"/>
                </w:rPr>
                <w:t xml:space="preserve"> 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4BF3A358" w14:textId="77777777" w:rsidR="002714F8" w:rsidRPr="00020619" w:rsidRDefault="002714F8" w:rsidP="00BB34DD">
            <w:pPr>
              <w:pStyle w:val="TAC"/>
              <w:rPr>
                <w:ins w:id="30905" w:author="BigCREditor-RAN4#104-bis" w:date="2022-10-21T18:10:00Z"/>
                <w:lang w:val="en-US"/>
              </w:rPr>
            </w:pPr>
            <w:ins w:id="30906" w:author="BigCREditor-RAN4#104-bis" w:date="2022-10-21T18:10:00Z">
              <w:r w:rsidRPr="00020619">
                <w:rPr>
                  <w:lang w:val="en-US"/>
                </w:rPr>
                <w:t>CR2.1 TDD</w:t>
              </w:r>
            </w:ins>
          </w:p>
        </w:tc>
        <w:tc>
          <w:tcPr>
            <w:tcW w:w="2202" w:type="dxa"/>
            <w:gridSpan w:val="2"/>
            <w:tcBorders>
              <w:top w:val="single" w:sz="4" w:space="0" w:color="auto"/>
              <w:left w:val="single" w:sz="4" w:space="0" w:color="auto"/>
              <w:bottom w:val="single" w:sz="4" w:space="0" w:color="auto"/>
              <w:right w:val="single" w:sz="4" w:space="0" w:color="auto"/>
            </w:tcBorders>
          </w:tcPr>
          <w:p w14:paraId="5CCE3A5D" w14:textId="77777777" w:rsidR="002714F8" w:rsidRPr="00020619" w:rsidRDefault="002714F8" w:rsidP="00BB34DD">
            <w:pPr>
              <w:pStyle w:val="TAC"/>
              <w:rPr>
                <w:ins w:id="30907" w:author="BigCREditor-RAN4#104-bis" w:date="2022-10-21T18:10:00Z"/>
                <w:lang w:val="en-US"/>
              </w:rPr>
            </w:pPr>
          </w:p>
        </w:tc>
      </w:tr>
      <w:tr w:rsidR="002714F8" w:rsidRPr="00020619" w14:paraId="7AB81F5D" w14:textId="77777777" w:rsidTr="00BB34DD">
        <w:trPr>
          <w:cantSplit/>
          <w:trHeight w:val="187"/>
          <w:ins w:id="30908" w:author="BigCREditor-RAN4#104-bis" w:date="2022-10-21T18:10:00Z"/>
        </w:trPr>
        <w:tc>
          <w:tcPr>
            <w:tcW w:w="2547" w:type="dxa"/>
            <w:gridSpan w:val="2"/>
            <w:vMerge w:val="restart"/>
            <w:tcBorders>
              <w:top w:val="nil"/>
              <w:left w:val="single" w:sz="4" w:space="0" w:color="auto"/>
              <w:bottom w:val="single" w:sz="4" w:space="0" w:color="auto"/>
              <w:right w:val="single" w:sz="4" w:space="0" w:color="auto"/>
            </w:tcBorders>
            <w:hideMark/>
          </w:tcPr>
          <w:p w14:paraId="5367AFCE" w14:textId="77777777" w:rsidR="002714F8" w:rsidRPr="00020619" w:rsidRDefault="002714F8" w:rsidP="00BB34DD">
            <w:pPr>
              <w:pStyle w:val="TAL"/>
              <w:rPr>
                <w:ins w:id="30909" w:author="BigCREditor-RAN4#104-bis" w:date="2022-10-21T18:10:00Z"/>
                <w:lang w:val="en-US"/>
              </w:rPr>
            </w:pPr>
            <w:proofErr w:type="spellStart"/>
            <w:ins w:id="30910" w:author="BigCREditor-RAN4#104-bis" w:date="2022-10-21T18:10:00Z">
              <w:r w:rsidRPr="00020619">
                <w:rPr>
                  <w:rFonts w:cs="v5.0.0"/>
                  <w:lang w:val="fr-FR"/>
                </w:rPr>
                <w:t>Dedicated</w:t>
              </w:r>
              <w:proofErr w:type="spellEnd"/>
              <w:r w:rsidRPr="00020619">
                <w:rPr>
                  <w:rFonts w:cs="v5.0.0"/>
                  <w:lang w:val="fr-FR"/>
                </w:rPr>
                <w:t xml:space="preserve"> CORESET Reference Channel</w:t>
              </w:r>
            </w:ins>
          </w:p>
        </w:tc>
        <w:tc>
          <w:tcPr>
            <w:tcW w:w="849" w:type="dxa"/>
            <w:tcBorders>
              <w:top w:val="single" w:sz="4" w:space="0" w:color="auto"/>
              <w:left w:val="single" w:sz="4" w:space="0" w:color="auto"/>
              <w:bottom w:val="single" w:sz="4" w:space="0" w:color="auto"/>
              <w:right w:val="single" w:sz="4" w:space="0" w:color="auto"/>
            </w:tcBorders>
          </w:tcPr>
          <w:p w14:paraId="4BD04648" w14:textId="77777777" w:rsidR="002714F8" w:rsidRPr="00020619" w:rsidRDefault="002714F8" w:rsidP="00BB34DD">
            <w:pPr>
              <w:pStyle w:val="TAC"/>
              <w:rPr>
                <w:ins w:id="3091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02506D6" w14:textId="77777777" w:rsidR="002714F8" w:rsidRPr="00020619" w:rsidRDefault="002714F8" w:rsidP="00BB34DD">
            <w:pPr>
              <w:pStyle w:val="TAC"/>
              <w:rPr>
                <w:ins w:id="30912" w:author="BigCREditor-RAN4#104-bis" w:date="2022-10-21T18:10:00Z"/>
                <w:lang w:val="en-US"/>
              </w:rPr>
            </w:pPr>
            <w:ins w:id="30913" w:author="BigCREditor-RAN4#104-bis" w:date="2022-10-21T18:10:00Z">
              <w:r w:rsidRPr="00020619">
                <w:rPr>
                  <w:lang w:val="fr-FR"/>
                </w:rPr>
                <w:t>Config</w:t>
              </w:r>
              <w:r w:rsidRPr="00020619">
                <w:rPr>
                  <w:szCs w:val="18"/>
                  <w:lang w:val="fr-FR"/>
                </w:rPr>
                <w:t xml:space="preserve"> 1,4</w:t>
              </w:r>
            </w:ins>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7783E893" w14:textId="77777777" w:rsidR="002714F8" w:rsidRPr="00020619" w:rsidRDefault="002714F8" w:rsidP="00BB34DD">
            <w:pPr>
              <w:pStyle w:val="TAC"/>
              <w:rPr>
                <w:ins w:id="30914" w:author="BigCREditor-RAN4#104-bis" w:date="2022-10-21T18:10:00Z"/>
                <w:lang w:val="en-US"/>
              </w:rPr>
            </w:pPr>
            <w:ins w:id="30915" w:author="BigCREditor-RAN4#104-bis" w:date="2022-10-21T18:10:00Z">
              <w:r w:rsidRPr="00020619">
                <w:rPr>
                  <w:lang w:val="fr-FR"/>
                </w:rPr>
                <w:t>CCR.1.1 FDD</w:t>
              </w:r>
              <w:r w:rsidRPr="00020619">
                <w:rPr>
                  <w:lang w:val="en-US"/>
                </w:rPr>
                <w:t xml:space="preserve">  </w:t>
              </w:r>
            </w:ins>
          </w:p>
        </w:tc>
        <w:tc>
          <w:tcPr>
            <w:tcW w:w="2202" w:type="dxa"/>
            <w:gridSpan w:val="2"/>
            <w:tcBorders>
              <w:top w:val="single" w:sz="4" w:space="0" w:color="auto"/>
              <w:left w:val="single" w:sz="4" w:space="0" w:color="auto"/>
              <w:bottom w:val="single" w:sz="4" w:space="0" w:color="auto"/>
              <w:right w:val="single" w:sz="4" w:space="0" w:color="auto"/>
            </w:tcBorders>
          </w:tcPr>
          <w:p w14:paraId="1A7E4F62" w14:textId="77777777" w:rsidR="002714F8" w:rsidRPr="00020619" w:rsidRDefault="002714F8" w:rsidP="00BB34DD">
            <w:pPr>
              <w:pStyle w:val="TAC"/>
              <w:rPr>
                <w:ins w:id="30916" w:author="BigCREditor-RAN4#104-bis" w:date="2022-10-21T18:10:00Z"/>
                <w:lang w:val="en-US"/>
              </w:rPr>
            </w:pPr>
          </w:p>
        </w:tc>
      </w:tr>
      <w:tr w:rsidR="002714F8" w:rsidRPr="00020619" w14:paraId="4D703217" w14:textId="77777777" w:rsidTr="00BB34DD">
        <w:trPr>
          <w:cantSplit/>
          <w:trHeight w:val="187"/>
          <w:ins w:id="30917" w:author="BigCREditor-RAN4#104-bis" w:date="2022-10-21T18:10:00Z"/>
        </w:trPr>
        <w:tc>
          <w:tcPr>
            <w:tcW w:w="2547" w:type="dxa"/>
            <w:gridSpan w:val="2"/>
            <w:vMerge/>
            <w:tcBorders>
              <w:top w:val="nil"/>
              <w:left w:val="single" w:sz="4" w:space="0" w:color="auto"/>
              <w:bottom w:val="single" w:sz="4" w:space="0" w:color="auto"/>
              <w:right w:val="single" w:sz="4" w:space="0" w:color="auto"/>
            </w:tcBorders>
            <w:vAlign w:val="center"/>
            <w:hideMark/>
          </w:tcPr>
          <w:p w14:paraId="04983EE8" w14:textId="77777777" w:rsidR="002714F8" w:rsidRPr="00020619" w:rsidRDefault="002714F8" w:rsidP="00BB34DD">
            <w:pPr>
              <w:spacing w:after="0"/>
              <w:rPr>
                <w:ins w:id="30918" w:author="BigCREditor-RAN4#104-bis" w:date="2022-10-21T18:10:00Z"/>
                <w:rFonts w:ascii="Arial" w:eastAsiaTheme="minorHAnsi" w:hAnsi="Arial"/>
                <w:sz w:val="18"/>
                <w:szCs w:val="22"/>
                <w:lang w:val="en-US"/>
              </w:rPr>
            </w:pPr>
          </w:p>
        </w:tc>
        <w:tc>
          <w:tcPr>
            <w:tcW w:w="849" w:type="dxa"/>
            <w:tcBorders>
              <w:top w:val="single" w:sz="4" w:space="0" w:color="auto"/>
              <w:left w:val="single" w:sz="4" w:space="0" w:color="auto"/>
              <w:bottom w:val="single" w:sz="4" w:space="0" w:color="auto"/>
              <w:right w:val="single" w:sz="4" w:space="0" w:color="auto"/>
            </w:tcBorders>
          </w:tcPr>
          <w:p w14:paraId="5FB1F12B" w14:textId="77777777" w:rsidR="002714F8" w:rsidRPr="00020619" w:rsidRDefault="002714F8" w:rsidP="00BB34DD">
            <w:pPr>
              <w:pStyle w:val="TAC"/>
              <w:rPr>
                <w:ins w:id="30919"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87DE2E0" w14:textId="77777777" w:rsidR="002714F8" w:rsidRPr="00020619" w:rsidRDefault="002714F8" w:rsidP="00BB34DD">
            <w:pPr>
              <w:pStyle w:val="TAC"/>
              <w:rPr>
                <w:ins w:id="30920" w:author="BigCREditor-RAN4#104-bis" w:date="2022-10-21T18:10:00Z"/>
                <w:lang w:val="en-US"/>
              </w:rPr>
            </w:pPr>
            <w:ins w:id="30921" w:author="BigCREditor-RAN4#104-bis" w:date="2022-10-21T18:10:00Z">
              <w:r w:rsidRPr="00020619">
                <w:rPr>
                  <w:lang w:val="fr-FR"/>
                </w:rPr>
                <w:t>Config</w:t>
              </w:r>
              <w:r w:rsidRPr="00020619">
                <w:rPr>
                  <w:szCs w:val="18"/>
                  <w:lang w:val="fr-FR"/>
                </w:rPr>
                <w:t xml:space="preserve"> 2</w:t>
              </w:r>
            </w:ins>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20758691" w14:textId="77777777" w:rsidR="002714F8" w:rsidRPr="00020619" w:rsidRDefault="002714F8" w:rsidP="00BB34DD">
            <w:pPr>
              <w:pStyle w:val="TAC"/>
              <w:rPr>
                <w:ins w:id="30922" w:author="BigCREditor-RAN4#104-bis" w:date="2022-10-21T18:10:00Z"/>
                <w:lang w:val="en-US"/>
              </w:rPr>
            </w:pPr>
            <w:ins w:id="30923" w:author="BigCREditor-RAN4#104-bis" w:date="2022-10-21T18:10:00Z">
              <w:r w:rsidRPr="00020619">
                <w:rPr>
                  <w:lang w:val="fr-FR"/>
                </w:rPr>
                <w:t>CCR.1.1 TDD</w:t>
              </w:r>
            </w:ins>
          </w:p>
        </w:tc>
        <w:tc>
          <w:tcPr>
            <w:tcW w:w="2202" w:type="dxa"/>
            <w:gridSpan w:val="2"/>
            <w:tcBorders>
              <w:top w:val="single" w:sz="4" w:space="0" w:color="auto"/>
              <w:left w:val="single" w:sz="4" w:space="0" w:color="auto"/>
              <w:bottom w:val="single" w:sz="4" w:space="0" w:color="auto"/>
              <w:right w:val="single" w:sz="4" w:space="0" w:color="auto"/>
            </w:tcBorders>
          </w:tcPr>
          <w:p w14:paraId="57B81E53" w14:textId="77777777" w:rsidR="002714F8" w:rsidRPr="00020619" w:rsidRDefault="002714F8" w:rsidP="00BB34DD">
            <w:pPr>
              <w:pStyle w:val="TAC"/>
              <w:rPr>
                <w:ins w:id="30924" w:author="BigCREditor-RAN4#104-bis" w:date="2022-10-21T18:10:00Z"/>
                <w:lang w:val="en-US"/>
              </w:rPr>
            </w:pPr>
          </w:p>
        </w:tc>
      </w:tr>
      <w:tr w:rsidR="002714F8" w:rsidRPr="00020619" w14:paraId="30011C60" w14:textId="77777777" w:rsidTr="00BB34DD">
        <w:trPr>
          <w:cantSplit/>
          <w:trHeight w:val="187"/>
          <w:ins w:id="30925" w:author="BigCREditor-RAN4#104-bis" w:date="2022-10-21T18:10:00Z"/>
        </w:trPr>
        <w:tc>
          <w:tcPr>
            <w:tcW w:w="2547" w:type="dxa"/>
            <w:gridSpan w:val="2"/>
            <w:vMerge/>
            <w:tcBorders>
              <w:top w:val="nil"/>
              <w:left w:val="single" w:sz="4" w:space="0" w:color="auto"/>
              <w:bottom w:val="single" w:sz="4" w:space="0" w:color="auto"/>
              <w:right w:val="single" w:sz="4" w:space="0" w:color="auto"/>
            </w:tcBorders>
            <w:vAlign w:val="center"/>
            <w:hideMark/>
          </w:tcPr>
          <w:p w14:paraId="643E7153" w14:textId="77777777" w:rsidR="002714F8" w:rsidRPr="00020619" w:rsidRDefault="002714F8" w:rsidP="00BB34DD">
            <w:pPr>
              <w:spacing w:after="0"/>
              <w:rPr>
                <w:ins w:id="30926" w:author="BigCREditor-RAN4#104-bis" w:date="2022-10-21T18:10:00Z"/>
                <w:rFonts w:ascii="Arial" w:eastAsiaTheme="minorHAnsi" w:hAnsi="Arial"/>
                <w:sz w:val="18"/>
                <w:szCs w:val="22"/>
                <w:lang w:val="en-US"/>
              </w:rPr>
            </w:pPr>
          </w:p>
        </w:tc>
        <w:tc>
          <w:tcPr>
            <w:tcW w:w="849" w:type="dxa"/>
            <w:tcBorders>
              <w:top w:val="single" w:sz="4" w:space="0" w:color="auto"/>
              <w:left w:val="single" w:sz="4" w:space="0" w:color="auto"/>
              <w:bottom w:val="single" w:sz="4" w:space="0" w:color="auto"/>
              <w:right w:val="single" w:sz="4" w:space="0" w:color="auto"/>
            </w:tcBorders>
          </w:tcPr>
          <w:p w14:paraId="4A8E563E" w14:textId="77777777" w:rsidR="002714F8" w:rsidRPr="00020619" w:rsidRDefault="002714F8" w:rsidP="00BB34DD">
            <w:pPr>
              <w:pStyle w:val="TAC"/>
              <w:rPr>
                <w:ins w:id="30927"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18F613D" w14:textId="77777777" w:rsidR="002714F8" w:rsidRPr="00020619" w:rsidRDefault="002714F8" w:rsidP="00BB34DD">
            <w:pPr>
              <w:pStyle w:val="TAC"/>
              <w:rPr>
                <w:ins w:id="30928" w:author="BigCREditor-RAN4#104-bis" w:date="2022-10-21T18:10:00Z"/>
                <w:lang w:val="en-US"/>
              </w:rPr>
            </w:pPr>
            <w:ins w:id="30929" w:author="BigCREditor-RAN4#104-bis" w:date="2022-10-21T18:10:00Z">
              <w:r w:rsidRPr="00020619">
                <w:rPr>
                  <w:lang w:val="fr-FR"/>
                </w:rPr>
                <w:t>Config</w:t>
              </w:r>
              <w:r w:rsidRPr="00020619">
                <w:rPr>
                  <w:szCs w:val="18"/>
                  <w:lang w:val="fr-FR"/>
                </w:rPr>
                <w:t xml:space="preserve"> 3</w:t>
              </w:r>
            </w:ins>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04923D67" w14:textId="77777777" w:rsidR="002714F8" w:rsidRPr="00020619" w:rsidRDefault="002714F8" w:rsidP="00BB34DD">
            <w:pPr>
              <w:pStyle w:val="TAC"/>
              <w:rPr>
                <w:ins w:id="30930" w:author="BigCREditor-RAN4#104-bis" w:date="2022-10-21T18:10:00Z"/>
                <w:lang w:val="en-US"/>
              </w:rPr>
            </w:pPr>
            <w:ins w:id="30931" w:author="BigCREditor-RAN4#104-bis" w:date="2022-10-21T18:10:00Z">
              <w:r w:rsidRPr="00020619">
                <w:rPr>
                  <w:lang w:val="fr-FR"/>
                </w:rPr>
                <w:t>CCR.2.1 TDD</w:t>
              </w:r>
            </w:ins>
          </w:p>
        </w:tc>
        <w:tc>
          <w:tcPr>
            <w:tcW w:w="2202" w:type="dxa"/>
            <w:gridSpan w:val="2"/>
            <w:tcBorders>
              <w:top w:val="single" w:sz="4" w:space="0" w:color="auto"/>
              <w:left w:val="single" w:sz="4" w:space="0" w:color="auto"/>
              <w:bottom w:val="single" w:sz="4" w:space="0" w:color="auto"/>
              <w:right w:val="single" w:sz="4" w:space="0" w:color="auto"/>
            </w:tcBorders>
          </w:tcPr>
          <w:p w14:paraId="794A3C88" w14:textId="77777777" w:rsidR="002714F8" w:rsidRPr="00020619" w:rsidRDefault="002714F8" w:rsidP="00BB34DD">
            <w:pPr>
              <w:pStyle w:val="TAC"/>
              <w:rPr>
                <w:ins w:id="30932" w:author="BigCREditor-RAN4#104-bis" w:date="2022-10-21T18:10:00Z"/>
                <w:lang w:val="en-US"/>
              </w:rPr>
            </w:pPr>
          </w:p>
        </w:tc>
      </w:tr>
      <w:tr w:rsidR="002714F8" w:rsidRPr="00020619" w14:paraId="06CCDBF1" w14:textId="77777777" w:rsidTr="00BB34DD">
        <w:trPr>
          <w:cantSplit/>
          <w:trHeight w:val="187"/>
          <w:ins w:id="30933"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35AA692A" w14:textId="77777777" w:rsidR="002714F8" w:rsidRPr="00020619" w:rsidRDefault="002714F8" w:rsidP="00BB34DD">
            <w:pPr>
              <w:pStyle w:val="TAL"/>
              <w:rPr>
                <w:ins w:id="30934" w:author="BigCREditor-RAN4#104-bis" w:date="2022-10-21T18:10:00Z"/>
                <w:lang w:val="en-US"/>
              </w:rPr>
            </w:pPr>
            <w:ins w:id="30935" w:author="BigCREditor-RAN4#104-bis" w:date="2022-10-21T18:10:00Z">
              <w:r w:rsidRPr="00020619">
                <w:rPr>
                  <w:lang w:val="en-US"/>
                </w:rPr>
                <w:lastRenderedPageBreak/>
                <w:t>SSB parameters</w:t>
              </w:r>
            </w:ins>
          </w:p>
        </w:tc>
        <w:tc>
          <w:tcPr>
            <w:tcW w:w="849" w:type="dxa"/>
            <w:tcBorders>
              <w:top w:val="single" w:sz="4" w:space="0" w:color="auto"/>
              <w:left w:val="single" w:sz="4" w:space="0" w:color="auto"/>
              <w:bottom w:val="single" w:sz="4" w:space="0" w:color="auto"/>
              <w:right w:val="single" w:sz="4" w:space="0" w:color="auto"/>
            </w:tcBorders>
          </w:tcPr>
          <w:p w14:paraId="65914560" w14:textId="77777777" w:rsidR="002714F8" w:rsidRPr="00020619" w:rsidRDefault="002714F8" w:rsidP="00BB34DD">
            <w:pPr>
              <w:pStyle w:val="TAC"/>
              <w:rPr>
                <w:ins w:id="30936"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11F5AE8" w14:textId="77777777" w:rsidR="002714F8" w:rsidRPr="00020619" w:rsidRDefault="002714F8" w:rsidP="00BB34DD">
            <w:pPr>
              <w:pStyle w:val="TAC"/>
              <w:rPr>
                <w:ins w:id="30937" w:author="BigCREditor-RAN4#104-bis" w:date="2022-10-21T18:10:00Z"/>
                <w:lang w:val="en-US"/>
              </w:rPr>
            </w:pPr>
            <w:ins w:id="30938" w:author="BigCREditor-RAN4#104-bis" w:date="2022-10-21T18:10:00Z">
              <w:r w:rsidRPr="00020619">
                <w:rPr>
                  <w:lang w:val="en-US" w:eastAsia="zh-CN"/>
                </w:rPr>
                <w:t>Config 1,2,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7AEF2063" w14:textId="77777777" w:rsidR="002714F8" w:rsidRPr="00020619" w:rsidRDefault="002714F8" w:rsidP="00BB34DD">
            <w:pPr>
              <w:pStyle w:val="TAC"/>
              <w:rPr>
                <w:ins w:id="30939" w:author="BigCREditor-RAN4#104-bis" w:date="2022-10-21T18:10:00Z"/>
                <w:lang w:val="en-US"/>
              </w:rPr>
            </w:pPr>
            <w:ins w:id="30940" w:author="BigCREditor-RAN4#104-bis" w:date="2022-10-21T18:10:00Z">
              <w:r w:rsidRPr="00020619">
                <w:rPr>
                  <w:lang w:val="en-US" w:eastAsia="zh-CN"/>
                </w:rPr>
                <w:t>SSB.1 FR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42BA7950" w14:textId="77777777" w:rsidR="002714F8" w:rsidRPr="00020619" w:rsidRDefault="002714F8" w:rsidP="00BB34DD">
            <w:pPr>
              <w:pStyle w:val="TAC"/>
              <w:rPr>
                <w:ins w:id="30941" w:author="BigCREditor-RAN4#104-bis" w:date="2022-10-21T18:10:00Z"/>
                <w:lang w:val="en-US"/>
              </w:rPr>
            </w:pPr>
            <w:ins w:id="30942" w:author="BigCREditor-RAN4#104-bis" w:date="2022-10-21T18:10:00Z">
              <w:r w:rsidRPr="00020619">
                <w:rPr>
                  <w:lang w:val="en-US" w:eastAsia="zh-CN"/>
                </w:rPr>
                <w:t>SSB.1 FR1</w:t>
              </w:r>
            </w:ins>
          </w:p>
        </w:tc>
      </w:tr>
      <w:tr w:rsidR="002714F8" w:rsidRPr="00020619" w14:paraId="25269310" w14:textId="77777777" w:rsidTr="00BB34DD">
        <w:trPr>
          <w:cantSplit/>
          <w:trHeight w:val="187"/>
          <w:ins w:id="30943" w:author="BigCREditor-RAN4#104-bis" w:date="2022-10-21T18:10:00Z"/>
        </w:trPr>
        <w:tc>
          <w:tcPr>
            <w:tcW w:w="2547" w:type="dxa"/>
            <w:gridSpan w:val="2"/>
            <w:tcBorders>
              <w:top w:val="nil"/>
              <w:left w:val="single" w:sz="4" w:space="0" w:color="auto"/>
              <w:bottom w:val="nil"/>
              <w:right w:val="single" w:sz="4" w:space="0" w:color="auto"/>
            </w:tcBorders>
          </w:tcPr>
          <w:p w14:paraId="7C1E52E9" w14:textId="77777777" w:rsidR="002714F8" w:rsidRPr="00020619" w:rsidRDefault="002714F8" w:rsidP="00BB34DD">
            <w:pPr>
              <w:pStyle w:val="TAL"/>
              <w:rPr>
                <w:ins w:id="30944"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325FB4D9" w14:textId="77777777" w:rsidR="002714F8" w:rsidRPr="00020619" w:rsidRDefault="002714F8" w:rsidP="00BB34DD">
            <w:pPr>
              <w:pStyle w:val="TAC"/>
              <w:rPr>
                <w:ins w:id="30945"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tcPr>
          <w:p w14:paraId="1CA9BA95" w14:textId="77777777" w:rsidR="002714F8" w:rsidRPr="00020619" w:rsidRDefault="002714F8" w:rsidP="00BB34DD">
            <w:pPr>
              <w:pStyle w:val="TAC"/>
              <w:rPr>
                <w:ins w:id="30946" w:author="BigCREditor-RAN4#104-bis" w:date="2022-10-21T18:10:00Z"/>
                <w:lang w:val="en-US"/>
              </w:rPr>
            </w:pPr>
          </w:p>
        </w:tc>
        <w:tc>
          <w:tcPr>
            <w:tcW w:w="1957" w:type="dxa"/>
            <w:gridSpan w:val="3"/>
            <w:tcBorders>
              <w:top w:val="single" w:sz="4" w:space="0" w:color="auto"/>
              <w:left w:val="single" w:sz="4" w:space="0" w:color="auto"/>
              <w:bottom w:val="single" w:sz="4" w:space="0" w:color="auto"/>
              <w:right w:val="single" w:sz="4" w:space="0" w:color="auto"/>
            </w:tcBorders>
          </w:tcPr>
          <w:p w14:paraId="3667A020" w14:textId="77777777" w:rsidR="002714F8" w:rsidRPr="00020619" w:rsidRDefault="002714F8" w:rsidP="00BB34DD">
            <w:pPr>
              <w:pStyle w:val="TAC"/>
              <w:rPr>
                <w:ins w:id="30947" w:author="BigCREditor-RAN4#104-bis" w:date="2022-10-21T18:10:00Z"/>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4076B5BB" w14:textId="77777777" w:rsidR="002714F8" w:rsidRPr="00020619" w:rsidRDefault="002714F8" w:rsidP="00BB34DD">
            <w:pPr>
              <w:pStyle w:val="TAC"/>
              <w:rPr>
                <w:ins w:id="30948" w:author="BigCREditor-RAN4#104-bis" w:date="2022-10-21T18:10:00Z"/>
                <w:lang w:val="en-US"/>
              </w:rPr>
            </w:pPr>
          </w:p>
        </w:tc>
      </w:tr>
      <w:tr w:rsidR="002714F8" w:rsidRPr="00020619" w14:paraId="05B4B79E" w14:textId="77777777" w:rsidTr="00BB34DD">
        <w:trPr>
          <w:cantSplit/>
          <w:trHeight w:val="187"/>
          <w:ins w:id="30949"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53E49544" w14:textId="77777777" w:rsidR="002714F8" w:rsidRPr="00020619" w:rsidRDefault="002714F8" w:rsidP="00BB34DD">
            <w:pPr>
              <w:pStyle w:val="TAL"/>
              <w:rPr>
                <w:ins w:id="30950"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033F4459" w14:textId="77777777" w:rsidR="002714F8" w:rsidRPr="00020619" w:rsidRDefault="002714F8" w:rsidP="00BB34DD">
            <w:pPr>
              <w:pStyle w:val="TAC"/>
              <w:rPr>
                <w:ins w:id="3095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D2DBA5D" w14:textId="77777777" w:rsidR="002714F8" w:rsidRPr="00020619" w:rsidRDefault="002714F8" w:rsidP="00BB34DD">
            <w:pPr>
              <w:pStyle w:val="TAC"/>
              <w:rPr>
                <w:ins w:id="30952" w:author="BigCREditor-RAN4#104-bis" w:date="2022-10-21T18:10:00Z"/>
                <w:lang w:val="en-US"/>
              </w:rPr>
            </w:pPr>
            <w:ins w:id="30953" w:author="BigCREditor-RAN4#104-bis" w:date="2022-10-21T18:10:00Z">
              <w:r w:rsidRPr="00020619">
                <w:rPr>
                  <w:lang w:val="en-US" w:eastAsia="zh-CN"/>
                </w:rPr>
                <w:t>Config 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4E5345D2" w14:textId="77777777" w:rsidR="002714F8" w:rsidRPr="00020619" w:rsidRDefault="002714F8" w:rsidP="00BB34DD">
            <w:pPr>
              <w:pStyle w:val="TAC"/>
              <w:rPr>
                <w:ins w:id="30954" w:author="BigCREditor-RAN4#104-bis" w:date="2022-10-21T18:10:00Z"/>
                <w:lang w:val="en-US"/>
              </w:rPr>
            </w:pPr>
            <w:ins w:id="30955" w:author="BigCREditor-RAN4#104-bis" w:date="2022-10-21T18:10:00Z">
              <w:r w:rsidRPr="00020619">
                <w:rPr>
                  <w:lang w:val="en-US" w:eastAsia="zh-CN"/>
                </w:rPr>
                <w:t>SSB.1 RedCap FR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6BAA776E" w14:textId="77777777" w:rsidR="002714F8" w:rsidRPr="00020619" w:rsidRDefault="002714F8" w:rsidP="00BB34DD">
            <w:pPr>
              <w:pStyle w:val="TAC"/>
              <w:rPr>
                <w:ins w:id="30956" w:author="BigCREditor-RAN4#104-bis" w:date="2022-10-21T18:10:00Z"/>
                <w:lang w:val="en-US"/>
              </w:rPr>
            </w:pPr>
            <w:ins w:id="30957" w:author="BigCREditor-RAN4#104-bis" w:date="2022-10-21T18:10:00Z">
              <w:r w:rsidRPr="00020619">
                <w:rPr>
                  <w:lang w:val="en-US" w:eastAsia="zh-CN"/>
                </w:rPr>
                <w:t>SSB.1 RedCap FR1</w:t>
              </w:r>
            </w:ins>
          </w:p>
        </w:tc>
      </w:tr>
      <w:tr w:rsidR="002714F8" w:rsidRPr="00020619" w14:paraId="43151874" w14:textId="77777777" w:rsidTr="00BB34DD">
        <w:trPr>
          <w:cantSplit/>
          <w:trHeight w:val="187"/>
          <w:ins w:id="30958"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00F4D73C" w14:textId="77777777" w:rsidR="002714F8" w:rsidRPr="00020619" w:rsidRDefault="002714F8" w:rsidP="00BB34DD">
            <w:pPr>
              <w:pStyle w:val="TAL"/>
              <w:rPr>
                <w:ins w:id="30959" w:author="BigCREditor-RAN4#104-bis" w:date="2022-10-21T18:10:00Z"/>
                <w:bCs/>
                <w:lang w:val="en-US"/>
              </w:rPr>
            </w:pPr>
            <w:ins w:id="30960" w:author="BigCREditor-RAN4#104-bis" w:date="2022-10-21T18:10:00Z">
              <w:r w:rsidRPr="00020619">
                <w:rPr>
                  <w:lang w:val="en-US"/>
                </w:rPr>
                <w:t>SMTC configuration defined in A.3.11</w:t>
              </w:r>
            </w:ins>
          </w:p>
        </w:tc>
        <w:tc>
          <w:tcPr>
            <w:tcW w:w="849" w:type="dxa"/>
            <w:tcBorders>
              <w:top w:val="single" w:sz="4" w:space="0" w:color="auto"/>
              <w:left w:val="single" w:sz="4" w:space="0" w:color="auto"/>
              <w:bottom w:val="single" w:sz="4" w:space="0" w:color="auto"/>
              <w:right w:val="single" w:sz="4" w:space="0" w:color="auto"/>
            </w:tcBorders>
          </w:tcPr>
          <w:p w14:paraId="4BF1BA11" w14:textId="77777777" w:rsidR="002714F8" w:rsidRPr="00020619" w:rsidRDefault="002714F8" w:rsidP="00BB34DD">
            <w:pPr>
              <w:pStyle w:val="TAC"/>
              <w:rPr>
                <w:ins w:id="3096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37BEA88" w14:textId="77777777" w:rsidR="002714F8" w:rsidRPr="00020619" w:rsidRDefault="002714F8" w:rsidP="00BB34DD">
            <w:pPr>
              <w:pStyle w:val="TAC"/>
              <w:rPr>
                <w:ins w:id="30962" w:author="BigCREditor-RAN4#104-bis" w:date="2022-10-21T18:10:00Z"/>
                <w:lang w:val="en-US"/>
              </w:rPr>
            </w:pPr>
            <w:ins w:id="30963" w:author="BigCREditor-RAN4#104-bis" w:date="2022-10-21T18:10:00Z">
              <w:r w:rsidRPr="00020619">
                <w:rPr>
                  <w:lang w:val="en-US"/>
                </w:rPr>
                <w:t>Config</w:t>
              </w:r>
              <w:r w:rsidRPr="00020619">
                <w:rPr>
                  <w:szCs w:val="18"/>
                  <w:lang w:val="en-US"/>
                </w:rPr>
                <w:t xml:space="preserve"> </w:t>
              </w:r>
              <w:r w:rsidRPr="00020619">
                <w:rPr>
                  <w:lang w:val="en-US"/>
                </w:rPr>
                <w:t>1,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13E125DF" w14:textId="77777777" w:rsidR="002714F8" w:rsidRPr="00020619" w:rsidRDefault="002714F8" w:rsidP="00BB34DD">
            <w:pPr>
              <w:pStyle w:val="TAC"/>
              <w:rPr>
                <w:ins w:id="30964" w:author="BigCREditor-RAN4#104-bis" w:date="2022-10-21T18:10:00Z"/>
                <w:lang w:val="en-US"/>
              </w:rPr>
            </w:pPr>
            <w:ins w:id="30965" w:author="BigCREditor-RAN4#104-bis" w:date="2022-10-21T18:10:00Z">
              <w:r w:rsidRPr="00020619">
                <w:rPr>
                  <w:lang w:val="en-US"/>
                </w:rPr>
                <w:t>SMTC.2</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3F7693E9" w14:textId="77777777" w:rsidR="002714F8" w:rsidRPr="00020619" w:rsidRDefault="002714F8" w:rsidP="00BB34DD">
            <w:pPr>
              <w:pStyle w:val="TAC"/>
              <w:rPr>
                <w:ins w:id="30966" w:author="BigCREditor-RAN4#104-bis" w:date="2022-10-21T18:10:00Z"/>
                <w:lang w:val="en-US"/>
              </w:rPr>
            </w:pPr>
            <w:ins w:id="30967" w:author="BigCREditor-RAN4#104-bis" w:date="2022-10-21T18:10:00Z">
              <w:r w:rsidRPr="00020619">
                <w:rPr>
                  <w:lang w:val="en-US"/>
                </w:rPr>
                <w:t>SMTC.2</w:t>
              </w:r>
            </w:ins>
          </w:p>
        </w:tc>
      </w:tr>
      <w:tr w:rsidR="002714F8" w:rsidRPr="00020619" w14:paraId="350E6020" w14:textId="77777777" w:rsidTr="00BB34DD">
        <w:trPr>
          <w:cantSplit/>
          <w:trHeight w:val="187"/>
          <w:ins w:id="30968"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1B57E692" w14:textId="77777777" w:rsidR="002714F8" w:rsidRPr="00020619" w:rsidRDefault="002714F8" w:rsidP="00BB34DD">
            <w:pPr>
              <w:pStyle w:val="TAL"/>
              <w:rPr>
                <w:ins w:id="30969"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16352D02" w14:textId="77777777" w:rsidR="002714F8" w:rsidRPr="00020619" w:rsidRDefault="002714F8" w:rsidP="00BB34DD">
            <w:pPr>
              <w:pStyle w:val="TAC"/>
              <w:rPr>
                <w:ins w:id="30970"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10C6186" w14:textId="77777777" w:rsidR="002714F8" w:rsidRPr="00020619" w:rsidRDefault="002714F8" w:rsidP="00BB34DD">
            <w:pPr>
              <w:pStyle w:val="TAC"/>
              <w:rPr>
                <w:ins w:id="30971" w:author="BigCREditor-RAN4#104-bis" w:date="2022-10-21T18:10:00Z"/>
                <w:lang w:val="en-US"/>
              </w:rPr>
            </w:pPr>
            <w:ins w:id="30972" w:author="BigCREditor-RAN4#104-bis" w:date="2022-10-21T18:10:00Z">
              <w:r w:rsidRPr="00020619">
                <w:rPr>
                  <w:lang w:val="en-US"/>
                </w:rPr>
                <w:t>Config</w:t>
              </w:r>
              <w:r w:rsidRPr="00020619">
                <w:rPr>
                  <w:szCs w:val="18"/>
                  <w:lang w:val="en-US"/>
                </w:rPr>
                <w:t xml:space="preserve"> 2, </w:t>
              </w:r>
              <w:r w:rsidRPr="00020619">
                <w:rPr>
                  <w:lang w:val="en-US"/>
                </w:rPr>
                <w:t>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23060336" w14:textId="77777777" w:rsidR="002714F8" w:rsidRPr="00020619" w:rsidRDefault="002714F8" w:rsidP="00BB34DD">
            <w:pPr>
              <w:pStyle w:val="TAC"/>
              <w:rPr>
                <w:ins w:id="30973" w:author="BigCREditor-RAN4#104-bis" w:date="2022-10-21T18:10:00Z"/>
                <w:lang w:val="en-US"/>
              </w:rPr>
            </w:pPr>
            <w:ins w:id="30974" w:author="BigCREditor-RAN4#104-bis" w:date="2022-10-21T18:10:00Z">
              <w:r w:rsidRPr="00020619">
                <w:rPr>
                  <w:lang w:val="en-US"/>
                </w:rPr>
                <w:t>SMTC.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38B5E491" w14:textId="77777777" w:rsidR="002714F8" w:rsidRPr="00020619" w:rsidRDefault="002714F8" w:rsidP="00BB34DD">
            <w:pPr>
              <w:pStyle w:val="TAC"/>
              <w:rPr>
                <w:ins w:id="30975" w:author="BigCREditor-RAN4#104-bis" w:date="2022-10-21T18:10:00Z"/>
                <w:lang w:val="en-US"/>
              </w:rPr>
            </w:pPr>
            <w:ins w:id="30976" w:author="BigCREditor-RAN4#104-bis" w:date="2022-10-21T18:10:00Z">
              <w:r w:rsidRPr="00020619">
                <w:rPr>
                  <w:lang w:val="en-US"/>
                </w:rPr>
                <w:t>SMTC.1</w:t>
              </w:r>
            </w:ins>
          </w:p>
        </w:tc>
      </w:tr>
      <w:tr w:rsidR="002714F8" w:rsidRPr="00020619" w14:paraId="716E61AF" w14:textId="77777777" w:rsidTr="00BB34DD">
        <w:trPr>
          <w:cantSplit/>
          <w:trHeight w:val="187"/>
          <w:ins w:id="30977"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038A701D" w14:textId="77777777" w:rsidR="002714F8" w:rsidRPr="00020619" w:rsidRDefault="002714F8" w:rsidP="00BB34DD">
            <w:pPr>
              <w:pStyle w:val="TAL"/>
              <w:rPr>
                <w:ins w:id="30978" w:author="BigCREditor-RAN4#104-bis" w:date="2022-10-21T18:10:00Z"/>
                <w:lang w:val="en-US"/>
              </w:rPr>
            </w:pPr>
            <w:ins w:id="30979" w:author="BigCREditor-RAN4#104-bis" w:date="2022-10-21T18:10:00Z">
              <w:r w:rsidRPr="00020619">
                <w:rPr>
                  <w:lang w:val="en-US"/>
                </w:rPr>
                <w:t>PDSCH/PDCCH subcarrier spacing</w:t>
              </w:r>
            </w:ins>
          </w:p>
        </w:tc>
        <w:tc>
          <w:tcPr>
            <w:tcW w:w="849" w:type="dxa"/>
            <w:tcBorders>
              <w:top w:val="single" w:sz="4" w:space="0" w:color="auto"/>
              <w:left w:val="single" w:sz="4" w:space="0" w:color="auto"/>
              <w:bottom w:val="nil"/>
              <w:right w:val="single" w:sz="4" w:space="0" w:color="auto"/>
            </w:tcBorders>
            <w:hideMark/>
          </w:tcPr>
          <w:p w14:paraId="70FBBCC2" w14:textId="77777777" w:rsidR="002714F8" w:rsidRPr="00020619" w:rsidRDefault="002714F8" w:rsidP="00BB34DD">
            <w:pPr>
              <w:pStyle w:val="TAC"/>
              <w:rPr>
                <w:ins w:id="30980" w:author="BigCREditor-RAN4#104-bis" w:date="2022-10-21T18:10:00Z"/>
                <w:lang w:val="en-US"/>
              </w:rPr>
            </w:pPr>
            <w:ins w:id="30981" w:author="BigCREditor-RAN4#104-bis" w:date="2022-10-21T18:10:00Z">
              <w:r w:rsidRPr="00020619">
                <w:rPr>
                  <w:lang w:val="en-US"/>
                </w:rPr>
                <w:t>kHz</w:t>
              </w:r>
            </w:ins>
          </w:p>
        </w:tc>
        <w:tc>
          <w:tcPr>
            <w:tcW w:w="1385" w:type="dxa"/>
            <w:tcBorders>
              <w:top w:val="single" w:sz="4" w:space="0" w:color="auto"/>
              <w:left w:val="single" w:sz="4" w:space="0" w:color="auto"/>
              <w:bottom w:val="single" w:sz="4" w:space="0" w:color="auto"/>
              <w:right w:val="single" w:sz="4" w:space="0" w:color="auto"/>
            </w:tcBorders>
            <w:hideMark/>
          </w:tcPr>
          <w:p w14:paraId="04854F79" w14:textId="77777777" w:rsidR="002714F8" w:rsidRPr="00020619" w:rsidRDefault="002714F8" w:rsidP="00BB34DD">
            <w:pPr>
              <w:pStyle w:val="TAC"/>
              <w:rPr>
                <w:ins w:id="30982" w:author="BigCREditor-RAN4#104-bis" w:date="2022-10-21T18:10:00Z"/>
                <w:lang w:val="en-US"/>
              </w:rPr>
            </w:pPr>
            <w:ins w:id="30983" w:author="BigCREditor-RAN4#104-bis" w:date="2022-10-21T18:10:00Z">
              <w:r w:rsidRPr="00020619">
                <w:rPr>
                  <w:lang w:val="en-US"/>
                </w:rPr>
                <w:t>Config</w:t>
              </w:r>
              <w:r w:rsidRPr="00020619">
                <w:rPr>
                  <w:szCs w:val="18"/>
                  <w:lang w:val="en-US"/>
                </w:rPr>
                <w:t xml:space="preserve"> </w:t>
              </w:r>
              <w:r w:rsidRPr="00020619">
                <w:rPr>
                  <w:lang w:val="en-US"/>
                </w:rPr>
                <w:t>1,2,4</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09468524" w14:textId="77777777" w:rsidR="002714F8" w:rsidRPr="00020619" w:rsidRDefault="002714F8" w:rsidP="00BB34DD">
            <w:pPr>
              <w:pStyle w:val="TAC"/>
              <w:rPr>
                <w:ins w:id="30984" w:author="BigCREditor-RAN4#104-bis" w:date="2022-10-21T18:10:00Z"/>
                <w:lang w:val="en-US"/>
              </w:rPr>
            </w:pPr>
            <w:ins w:id="30985" w:author="BigCREditor-RAN4#104-bis" w:date="2022-10-21T18:10:00Z">
              <w:r w:rsidRPr="00020619">
                <w:rPr>
                  <w:lang w:val="en-US"/>
                </w:rPr>
                <w:t>15</w:t>
              </w:r>
            </w:ins>
          </w:p>
        </w:tc>
      </w:tr>
      <w:tr w:rsidR="002714F8" w:rsidRPr="00020619" w14:paraId="13F6D47F" w14:textId="77777777" w:rsidTr="00BB34DD">
        <w:trPr>
          <w:cantSplit/>
          <w:trHeight w:val="187"/>
          <w:ins w:id="30986"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32A66BD7" w14:textId="77777777" w:rsidR="002714F8" w:rsidRPr="00020619" w:rsidRDefault="002714F8" w:rsidP="00BB34DD">
            <w:pPr>
              <w:pStyle w:val="TAL"/>
              <w:rPr>
                <w:ins w:id="30987" w:author="BigCREditor-RAN4#104-bis" w:date="2022-10-21T18:10:00Z"/>
                <w:lang w:val="en-US"/>
              </w:rPr>
            </w:pPr>
          </w:p>
        </w:tc>
        <w:tc>
          <w:tcPr>
            <w:tcW w:w="849" w:type="dxa"/>
            <w:tcBorders>
              <w:top w:val="nil"/>
              <w:left w:val="single" w:sz="4" w:space="0" w:color="auto"/>
              <w:bottom w:val="single" w:sz="4" w:space="0" w:color="auto"/>
              <w:right w:val="single" w:sz="4" w:space="0" w:color="auto"/>
            </w:tcBorders>
          </w:tcPr>
          <w:p w14:paraId="3583D4EC" w14:textId="77777777" w:rsidR="002714F8" w:rsidRPr="00020619" w:rsidRDefault="002714F8" w:rsidP="00BB34DD">
            <w:pPr>
              <w:pStyle w:val="TAC"/>
              <w:rPr>
                <w:ins w:id="30988"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D8C35F5" w14:textId="77777777" w:rsidR="002714F8" w:rsidRPr="00020619" w:rsidRDefault="002714F8" w:rsidP="00BB34DD">
            <w:pPr>
              <w:pStyle w:val="TAC"/>
              <w:rPr>
                <w:ins w:id="30989" w:author="BigCREditor-RAN4#104-bis" w:date="2022-10-21T18:10:00Z"/>
                <w:lang w:val="en-US"/>
              </w:rPr>
            </w:pPr>
            <w:ins w:id="30990" w:author="BigCREditor-RAN4#104-bis" w:date="2022-10-21T18:10:00Z">
              <w:r w:rsidRPr="00020619">
                <w:rPr>
                  <w:lang w:val="en-US"/>
                </w:rPr>
                <w:t>Config</w:t>
              </w:r>
              <w:r w:rsidRPr="00020619">
                <w:rPr>
                  <w:szCs w:val="18"/>
                  <w:lang w:val="en-US"/>
                </w:rPr>
                <w:t xml:space="preserve"> </w:t>
              </w:r>
              <w:r w:rsidRPr="00020619">
                <w:rPr>
                  <w:lang w:val="en-US"/>
                </w:rPr>
                <w:t>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26FEB1C7" w14:textId="77777777" w:rsidR="002714F8" w:rsidRPr="00020619" w:rsidRDefault="002714F8" w:rsidP="00BB34DD">
            <w:pPr>
              <w:pStyle w:val="TAC"/>
              <w:rPr>
                <w:ins w:id="30991" w:author="BigCREditor-RAN4#104-bis" w:date="2022-10-21T18:10:00Z"/>
                <w:lang w:val="en-US"/>
              </w:rPr>
            </w:pPr>
            <w:ins w:id="30992" w:author="BigCREditor-RAN4#104-bis" w:date="2022-10-21T18:10:00Z">
              <w:r w:rsidRPr="00020619">
                <w:rPr>
                  <w:lang w:val="en-US"/>
                </w:rPr>
                <w:t>30</w:t>
              </w:r>
            </w:ins>
          </w:p>
        </w:tc>
      </w:tr>
      <w:tr w:rsidR="002714F8" w:rsidRPr="00020619" w14:paraId="3563F10A" w14:textId="77777777" w:rsidTr="00BB34DD">
        <w:trPr>
          <w:cantSplit/>
          <w:trHeight w:val="187"/>
          <w:ins w:id="30993"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7F42BE43" w14:textId="77777777" w:rsidR="002714F8" w:rsidRPr="00020619" w:rsidRDefault="002714F8" w:rsidP="00BB34DD">
            <w:pPr>
              <w:pStyle w:val="TAL"/>
              <w:rPr>
                <w:ins w:id="30994" w:author="BigCREditor-RAN4#104-bis" w:date="2022-10-21T18:10:00Z"/>
                <w:lang w:val="en-US"/>
              </w:rPr>
            </w:pPr>
            <w:ins w:id="30995" w:author="BigCREditor-RAN4#104-bis" w:date="2022-10-21T18:10:00Z">
              <w:r w:rsidRPr="00020619">
                <w:rPr>
                  <w:szCs w:val="16"/>
                  <w:lang w:val="en-US" w:eastAsia="ja-JP"/>
                </w:rPr>
                <w:t>EPRE ratio of PSS to SSS</w:t>
              </w:r>
            </w:ins>
          </w:p>
        </w:tc>
        <w:tc>
          <w:tcPr>
            <w:tcW w:w="849" w:type="dxa"/>
            <w:tcBorders>
              <w:top w:val="single" w:sz="4" w:space="0" w:color="auto"/>
              <w:left w:val="single" w:sz="4" w:space="0" w:color="auto"/>
              <w:bottom w:val="single" w:sz="4" w:space="0" w:color="auto"/>
              <w:right w:val="single" w:sz="4" w:space="0" w:color="auto"/>
            </w:tcBorders>
          </w:tcPr>
          <w:p w14:paraId="3E89FE09" w14:textId="77777777" w:rsidR="002714F8" w:rsidRPr="00020619" w:rsidRDefault="002714F8" w:rsidP="00BB34DD">
            <w:pPr>
              <w:pStyle w:val="TAC"/>
              <w:rPr>
                <w:ins w:id="30996" w:author="BigCREditor-RAN4#104-bis" w:date="2022-10-21T18:10:00Z"/>
                <w:lang w:val="en-US"/>
              </w:rPr>
            </w:pPr>
          </w:p>
        </w:tc>
        <w:tc>
          <w:tcPr>
            <w:tcW w:w="1385" w:type="dxa"/>
            <w:tcBorders>
              <w:top w:val="single" w:sz="4" w:space="0" w:color="auto"/>
              <w:left w:val="single" w:sz="4" w:space="0" w:color="auto"/>
              <w:bottom w:val="nil"/>
              <w:right w:val="single" w:sz="4" w:space="0" w:color="auto"/>
            </w:tcBorders>
            <w:hideMark/>
          </w:tcPr>
          <w:p w14:paraId="4EE3761C" w14:textId="77777777" w:rsidR="002714F8" w:rsidRPr="00020619" w:rsidRDefault="002714F8" w:rsidP="00BB34DD">
            <w:pPr>
              <w:pStyle w:val="TAC"/>
              <w:rPr>
                <w:ins w:id="30997" w:author="BigCREditor-RAN4#104-bis" w:date="2022-10-21T18:10:00Z"/>
                <w:lang w:val="en-US"/>
              </w:rPr>
            </w:pPr>
            <w:ins w:id="30998" w:author="BigCREditor-RAN4#104-bis" w:date="2022-10-21T18:10:00Z">
              <w:r w:rsidRPr="00020619">
                <w:rPr>
                  <w:lang w:val="en-US"/>
                </w:rPr>
                <w:t>Config 1,2,3,4</w:t>
              </w:r>
            </w:ins>
          </w:p>
        </w:tc>
        <w:tc>
          <w:tcPr>
            <w:tcW w:w="1957" w:type="dxa"/>
            <w:gridSpan w:val="3"/>
            <w:tcBorders>
              <w:top w:val="single" w:sz="4" w:space="0" w:color="auto"/>
              <w:left w:val="single" w:sz="4" w:space="0" w:color="auto"/>
              <w:bottom w:val="nil"/>
              <w:right w:val="single" w:sz="4" w:space="0" w:color="auto"/>
            </w:tcBorders>
            <w:hideMark/>
          </w:tcPr>
          <w:p w14:paraId="0736FE05" w14:textId="77777777" w:rsidR="002714F8" w:rsidRPr="00020619" w:rsidRDefault="002714F8" w:rsidP="00BB34DD">
            <w:pPr>
              <w:pStyle w:val="TAC"/>
              <w:rPr>
                <w:ins w:id="30999" w:author="BigCREditor-RAN4#104-bis" w:date="2022-10-21T18:10:00Z"/>
                <w:rFonts w:cs="v4.2.0"/>
                <w:lang w:val="en-US"/>
              </w:rPr>
            </w:pPr>
            <w:ins w:id="31000" w:author="BigCREditor-RAN4#104-bis" w:date="2022-10-21T18:10:00Z">
              <w:r w:rsidRPr="00020619">
                <w:rPr>
                  <w:rFonts w:cs="v4.2.0"/>
                  <w:lang w:val="en-US"/>
                </w:rPr>
                <w:t>0</w:t>
              </w:r>
            </w:ins>
          </w:p>
        </w:tc>
        <w:tc>
          <w:tcPr>
            <w:tcW w:w="2202" w:type="dxa"/>
            <w:gridSpan w:val="2"/>
            <w:tcBorders>
              <w:top w:val="single" w:sz="4" w:space="0" w:color="auto"/>
              <w:left w:val="single" w:sz="4" w:space="0" w:color="auto"/>
              <w:bottom w:val="nil"/>
              <w:right w:val="single" w:sz="4" w:space="0" w:color="auto"/>
            </w:tcBorders>
            <w:hideMark/>
          </w:tcPr>
          <w:p w14:paraId="63BBC43B" w14:textId="77777777" w:rsidR="002714F8" w:rsidRPr="00020619" w:rsidRDefault="002714F8" w:rsidP="00BB34DD">
            <w:pPr>
              <w:pStyle w:val="TAC"/>
              <w:rPr>
                <w:ins w:id="31001" w:author="BigCREditor-RAN4#104-bis" w:date="2022-10-21T18:10:00Z"/>
                <w:rFonts w:cstheme="minorBidi"/>
                <w:lang w:val="en-US"/>
              </w:rPr>
            </w:pPr>
            <w:ins w:id="31002" w:author="BigCREditor-RAN4#104-bis" w:date="2022-10-21T18:10:00Z">
              <w:r w:rsidRPr="00020619">
                <w:rPr>
                  <w:lang w:val="en-US"/>
                </w:rPr>
                <w:t>0</w:t>
              </w:r>
            </w:ins>
          </w:p>
        </w:tc>
      </w:tr>
      <w:tr w:rsidR="002714F8" w:rsidRPr="00020619" w14:paraId="6DF52454" w14:textId="77777777" w:rsidTr="00BB34DD">
        <w:trPr>
          <w:cantSplit/>
          <w:trHeight w:val="187"/>
          <w:ins w:id="31003"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5622CBCC" w14:textId="77777777" w:rsidR="002714F8" w:rsidRPr="00020619" w:rsidRDefault="002714F8" w:rsidP="00BB34DD">
            <w:pPr>
              <w:pStyle w:val="TAL"/>
              <w:rPr>
                <w:ins w:id="31004" w:author="BigCREditor-RAN4#104-bis" w:date="2022-10-21T18:10:00Z"/>
                <w:lang w:val="en-US"/>
              </w:rPr>
            </w:pPr>
            <w:ins w:id="31005" w:author="BigCREditor-RAN4#104-bis" w:date="2022-10-21T18:10:00Z">
              <w:r w:rsidRPr="00020619">
                <w:rPr>
                  <w:szCs w:val="16"/>
                  <w:lang w:val="en-US" w:eastAsia="ja-JP"/>
                </w:rPr>
                <w:t>EPRE ratio of PBCH DMRS to SSS</w:t>
              </w:r>
            </w:ins>
          </w:p>
        </w:tc>
        <w:tc>
          <w:tcPr>
            <w:tcW w:w="849" w:type="dxa"/>
            <w:tcBorders>
              <w:top w:val="single" w:sz="4" w:space="0" w:color="auto"/>
              <w:left w:val="single" w:sz="4" w:space="0" w:color="auto"/>
              <w:bottom w:val="single" w:sz="4" w:space="0" w:color="auto"/>
              <w:right w:val="single" w:sz="4" w:space="0" w:color="auto"/>
            </w:tcBorders>
          </w:tcPr>
          <w:p w14:paraId="0FF12FAC" w14:textId="77777777" w:rsidR="002714F8" w:rsidRPr="00020619" w:rsidRDefault="002714F8" w:rsidP="00BB34DD">
            <w:pPr>
              <w:pStyle w:val="TAC"/>
              <w:rPr>
                <w:ins w:id="31006" w:author="BigCREditor-RAN4#104-bis" w:date="2022-10-21T18:10:00Z"/>
                <w:lang w:val="en-US"/>
              </w:rPr>
            </w:pPr>
          </w:p>
        </w:tc>
        <w:tc>
          <w:tcPr>
            <w:tcW w:w="1385" w:type="dxa"/>
            <w:tcBorders>
              <w:top w:val="nil"/>
              <w:left w:val="single" w:sz="4" w:space="0" w:color="auto"/>
              <w:bottom w:val="nil"/>
              <w:right w:val="single" w:sz="4" w:space="0" w:color="auto"/>
            </w:tcBorders>
          </w:tcPr>
          <w:p w14:paraId="32BE95CE" w14:textId="77777777" w:rsidR="002714F8" w:rsidRPr="00020619" w:rsidRDefault="002714F8" w:rsidP="00BB34DD">
            <w:pPr>
              <w:pStyle w:val="TAC"/>
              <w:rPr>
                <w:ins w:id="31007"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5485BBC7" w14:textId="77777777" w:rsidR="002714F8" w:rsidRPr="00020619" w:rsidRDefault="002714F8" w:rsidP="00BB34DD">
            <w:pPr>
              <w:pStyle w:val="TAC"/>
              <w:rPr>
                <w:ins w:id="31008"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2981A71F" w14:textId="77777777" w:rsidR="002714F8" w:rsidRPr="00020619" w:rsidRDefault="002714F8" w:rsidP="00BB34DD">
            <w:pPr>
              <w:pStyle w:val="TAC"/>
              <w:rPr>
                <w:ins w:id="31009" w:author="BigCREditor-RAN4#104-bis" w:date="2022-10-21T18:10:00Z"/>
                <w:rFonts w:cstheme="minorBidi"/>
                <w:lang w:val="en-US"/>
              </w:rPr>
            </w:pPr>
          </w:p>
        </w:tc>
      </w:tr>
      <w:tr w:rsidR="002714F8" w:rsidRPr="00020619" w14:paraId="2573EA3A" w14:textId="77777777" w:rsidTr="00BB34DD">
        <w:trPr>
          <w:cantSplit/>
          <w:trHeight w:val="187"/>
          <w:ins w:id="31010"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707FA313" w14:textId="77777777" w:rsidR="002714F8" w:rsidRPr="00020619" w:rsidRDefault="002714F8" w:rsidP="00BB34DD">
            <w:pPr>
              <w:pStyle w:val="TAL"/>
              <w:rPr>
                <w:ins w:id="31011" w:author="BigCREditor-RAN4#104-bis" w:date="2022-10-21T18:10:00Z"/>
                <w:lang w:val="en-US"/>
              </w:rPr>
            </w:pPr>
            <w:ins w:id="31012" w:author="BigCREditor-RAN4#104-bis" w:date="2022-10-21T18:10:00Z">
              <w:r w:rsidRPr="00020619">
                <w:rPr>
                  <w:szCs w:val="16"/>
                  <w:lang w:val="en-US" w:eastAsia="ja-JP"/>
                </w:rPr>
                <w:t>EPRE ratio of PBCH to PBCH DMRS</w:t>
              </w:r>
            </w:ins>
          </w:p>
        </w:tc>
        <w:tc>
          <w:tcPr>
            <w:tcW w:w="849" w:type="dxa"/>
            <w:tcBorders>
              <w:top w:val="single" w:sz="4" w:space="0" w:color="auto"/>
              <w:left w:val="single" w:sz="4" w:space="0" w:color="auto"/>
              <w:bottom w:val="single" w:sz="4" w:space="0" w:color="auto"/>
              <w:right w:val="single" w:sz="4" w:space="0" w:color="auto"/>
            </w:tcBorders>
          </w:tcPr>
          <w:p w14:paraId="6B9FF3C8" w14:textId="77777777" w:rsidR="002714F8" w:rsidRPr="00020619" w:rsidRDefault="002714F8" w:rsidP="00BB34DD">
            <w:pPr>
              <w:pStyle w:val="TAC"/>
              <w:rPr>
                <w:ins w:id="31013" w:author="BigCREditor-RAN4#104-bis" w:date="2022-10-21T18:10:00Z"/>
                <w:lang w:val="en-US"/>
              </w:rPr>
            </w:pPr>
          </w:p>
        </w:tc>
        <w:tc>
          <w:tcPr>
            <w:tcW w:w="1385" w:type="dxa"/>
            <w:tcBorders>
              <w:top w:val="nil"/>
              <w:left w:val="single" w:sz="4" w:space="0" w:color="auto"/>
              <w:bottom w:val="nil"/>
              <w:right w:val="single" w:sz="4" w:space="0" w:color="auto"/>
            </w:tcBorders>
          </w:tcPr>
          <w:p w14:paraId="72581E70" w14:textId="77777777" w:rsidR="002714F8" w:rsidRPr="00020619" w:rsidRDefault="002714F8" w:rsidP="00BB34DD">
            <w:pPr>
              <w:pStyle w:val="TAC"/>
              <w:rPr>
                <w:ins w:id="31014"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3994A659" w14:textId="77777777" w:rsidR="002714F8" w:rsidRPr="00020619" w:rsidRDefault="002714F8" w:rsidP="00BB34DD">
            <w:pPr>
              <w:pStyle w:val="TAC"/>
              <w:rPr>
                <w:ins w:id="31015"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16BE8152" w14:textId="77777777" w:rsidR="002714F8" w:rsidRPr="00020619" w:rsidRDefault="002714F8" w:rsidP="00BB34DD">
            <w:pPr>
              <w:pStyle w:val="TAC"/>
              <w:rPr>
                <w:ins w:id="31016" w:author="BigCREditor-RAN4#104-bis" w:date="2022-10-21T18:10:00Z"/>
                <w:rFonts w:cstheme="minorBidi"/>
                <w:lang w:val="en-US"/>
              </w:rPr>
            </w:pPr>
          </w:p>
        </w:tc>
      </w:tr>
      <w:tr w:rsidR="002714F8" w:rsidRPr="00020619" w14:paraId="79AB1A30" w14:textId="77777777" w:rsidTr="00BB34DD">
        <w:trPr>
          <w:cantSplit/>
          <w:trHeight w:val="187"/>
          <w:ins w:id="31017"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6AED78D4" w14:textId="77777777" w:rsidR="002714F8" w:rsidRPr="00020619" w:rsidRDefault="002714F8" w:rsidP="00BB34DD">
            <w:pPr>
              <w:pStyle w:val="TAL"/>
              <w:rPr>
                <w:ins w:id="31018" w:author="BigCREditor-RAN4#104-bis" w:date="2022-10-21T18:10:00Z"/>
                <w:lang w:val="en-US"/>
              </w:rPr>
            </w:pPr>
            <w:ins w:id="31019" w:author="BigCREditor-RAN4#104-bis" w:date="2022-10-21T18:10:00Z">
              <w:r w:rsidRPr="00020619">
                <w:rPr>
                  <w:szCs w:val="16"/>
                  <w:lang w:val="en-US" w:eastAsia="ja-JP"/>
                </w:rPr>
                <w:t>EPRE ratio of PDCCH DMRS to SSS</w:t>
              </w:r>
            </w:ins>
          </w:p>
        </w:tc>
        <w:tc>
          <w:tcPr>
            <w:tcW w:w="849" w:type="dxa"/>
            <w:tcBorders>
              <w:top w:val="single" w:sz="4" w:space="0" w:color="auto"/>
              <w:left w:val="single" w:sz="4" w:space="0" w:color="auto"/>
              <w:bottom w:val="single" w:sz="4" w:space="0" w:color="auto"/>
              <w:right w:val="single" w:sz="4" w:space="0" w:color="auto"/>
            </w:tcBorders>
          </w:tcPr>
          <w:p w14:paraId="33413AFA" w14:textId="77777777" w:rsidR="002714F8" w:rsidRPr="00020619" w:rsidRDefault="002714F8" w:rsidP="00BB34DD">
            <w:pPr>
              <w:pStyle w:val="TAC"/>
              <w:rPr>
                <w:ins w:id="31020" w:author="BigCREditor-RAN4#104-bis" w:date="2022-10-21T18:10:00Z"/>
                <w:lang w:val="en-US"/>
              </w:rPr>
            </w:pPr>
          </w:p>
        </w:tc>
        <w:tc>
          <w:tcPr>
            <w:tcW w:w="1385" w:type="dxa"/>
            <w:tcBorders>
              <w:top w:val="nil"/>
              <w:left w:val="single" w:sz="4" w:space="0" w:color="auto"/>
              <w:bottom w:val="nil"/>
              <w:right w:val="single" w:sz="4" w:space="0" w:color="auto"/>
            </w:tcBorders>
          </w:tcPr>
          <w:p w14:paraId="68805A44" w14:textId="77777777" w:rsidR="002714F8" w:rsidRPr="00020619" w:rsidRDefault="002714F8" w:rsidP="00BB34DD">
            <w:pPr>
              <w:pStyle w:val="TAC"/>
              <w:rPr>
                <w:ins w:id="31021"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1F13CD8E" w14:textId="77777777" w:rsidR="002714F8" w:rsidRPr="00020619" w:rsidRDefault="002714F8" w:rsidP="00BB34DD">
            <w:pPr>
              <w:pStyle w:val="TAC"/>
              <w:rPr>
                <w:ins w:id="31022"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55C174CF" w14:textId="77777777" w:rsidR="002714F8" w:rsidRPr="00020619" w:rsidRDefault="002714F8" w:rsidP="00BB34DD">
            <w:pPr>
              <w:pStyle w:val="TAC"/>
              <w:rPr>
                <w:ins w:id="31023" w:author="BigCREditor-RAN4#104-bis" w:date="2022-10-21T18:10:00Z"/>
                <w:rFonts w:cstheme="minorBidi"/>
                <w:lang w:val="en-US"/>
              </w:rPr>
            </w:pPr>
          </w:p>
        </w:tc>
      </w:tr>
      <w:tr w:rsidR="002714F8" w:rsidRPr="00020619" w14:paraId="22DD3B52" w14:textId="77777777" w:rsidTr="00BB34DD">
        <w:trPr>
          <w:cantSplit/>
          <w:trHeight w:val="187"/>
          <w:ins w:id="31024"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3418A058" w14:textId="77777777" w:rsidR="002714F8" w:rsidRPr="00020619" w:rsidRDefault="002714F8" w:rsidP="00BB34DD">
            <w:pPr>
              <w:pStyle w:val="TAL"/>
              <w:rPr>
                <w:ins w:id="31025" w:author="BigCREditor-RAN4#104-bis" w:date="2022-10-21T18:10:00Z"/>
                <w:lang w:val="en-US"/>
              </w:rPr>
            </w:pPr>
            <w:ins w:id="31026" w:author="BigCREditor-RAN4#104-bis" w:date="2022-10-21T18:10:00Z">
              <w:r w:rsidRPr="00020619">
                <w:rPr>
                  <w:szCs w:val="16"/>
                  <w:lang w:val="en-US" w:eastAsia="ja-JP"/>
                </w:rPr>
                <w:t>EPRE ratio of PDCCH to PDCCH DMRS</w:t>
              </w:r>
            </w:ins>
          </w:p>
        </w:tc>
        <w:tc>
          <w:tcPr>
            <w:tcW w:w="849" w:type="dxa"/>
            <w:tcBorders>
              <w:top w:val="single" w:sz="4" w:space="0" w:color="auto"/>
              <w:left w:val="single" w:sz="4" w:space="0" w:color="auto"/>
              <w:bottom w:val="single" w:sz="4" w:space="0" w:color="auto"/>
              <w:right w:val="single" w:sz="4" w:space="0" w:color="auto"/>
            </w:tcBorders>
          </w:tcPr>
          <w:p w14:paraId="2FCC2204" w14:textId="77777777" w:rsidR="002714F8" w:rsidRPr="00020619" w:rsidRDefault="002714F8" w:rsidP="00BB34DD">
            <w:pPr>
              <w:pStyle w:val="TAC"/>
              <w:rPr>
                <w:ins w:id="31027" w:author="BigCREditor-RAN4#104-bis" w:date="2022-10-21T18:10:00Z"/>
                <w:lang w:val="en-US"/>
              </w:rPr>
            </w:pPr>
          </w:p>
        </w:tc>
        <w:tc>
          <w:tcPr>
            <w:tcW w:w="1385" w:type="dxa"/>
            <w:tcBorders>
              <w:top w:val="nil"/>
              <w:left w:val="single" w:sz="4" w:space="0" w:color="auto"/>
              <w:bottom w:val="nil"/>
              <w:right w:val="single" w:sz="4" w:space="0" w:color="auto"/>
            </w:tcBorders>
          </w:tcPr>
          <w:p w14:paraId="4541C952" w14:textId="77777777" w:rsidR="002714F8" w:rsidRPr="00020619" w:rsidRDefault="002714F8" w:rsidP="00BB34DD">
            <w:pPr>
              <w:pStyle w:val="TAC"/>
              <w:rPr>
                <w:ins w:id="31028"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07D52EC7" w14:textId="77777777" w:rsidR="002714F8" w:rsidRPr="00020619" w:rsidRDefault="002714F8" w:rsidP="00BB34DD">
            <w:pPr>
              <w:pStyle w:val="TAC"/>
              <w:rPr>
                <w:ins w:id="31029"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18702F8F" w14:textId="77777777" w:rsidR="002714F8" w:rsidRPr="00020619" w:rsidRDefault="002714F8" w:rsidP="00BB34DD">
            <w:pPr>
              <w:pStyle w:val="TAC"/>
              <w:rPr>
                <w:ins w:id="31030" w:author="BigCREditor-RAN4#104-bis" w:date="2022-10-21T18:10:00Z"/>
                <w:rFonts w:cstheme="minorBidi"/>
                <w:lang w:val="en-US"/>
              </w:rPr>
            </w:pPr>
          </w:p>
        </w:tc>
      </w:tr>
      <w:tr w:rsidR="002714F8" w:rsidRPr="00020619" w14:paraId="221BC541" w14:textId="77777777" w:rsidTr="00BB34DD">
        <w:trPr>
          <w:cantSplit/>
          <w:trHeight w:val="187"/>
          <w:ins w:id="31031"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1C397F60" w14:textId="77777777" w:rsidR="002714F8" w:rsidRPr="00020619" w:rsidRDefault="002714F8" w:rsidP="00BB34DD">
            <w:pPr>
              <w:pStyle w:val="TAL"/>
              <w:rPr>
                <w:ins w:id="31032" w:author="BigCREditor-RAN4#104-bis" w:date="2022-10-21T18:10:00Z"/>
                <w:lang w:val="en-US"/>
              </w:rPr>
            </w:pPr>
            <w:ins w:id="31033" w:author="BigCREditor-RAN4#104-bis" w:date="2022-10-21T18:10:00Z">
              <w:r w:rsidRPr="00020619">
                <w:rPr>
                  <w:szCs w:val="16"/>
                  <w:lang w:val="en-US" w:eastAsia="ja-JP"/>
                </w:rPr>
                <w:t xml:space="preserve">EPRE ratio of PDSCH DMRS to SSS </w:t>
              </w:r>
            </w:ins>
          </w:p>
        </w:tc>
        <w:tc>
          <w:tcPr>
            <w:tcW w:w="849" w:type="dxa"/>
            <w:tcBorders>
              <w:top w:val="single" w:sz="4" w:space="0" w:color="auto"/>
              <w:left w:val="single" w:sz="4" w:space="0" w:color="auto"/>
              <w:bottom w:val="single" w:sz="4" w:space="0" w:color="auto"/>
              <w:right w:val="single" w:sz="4" w:space="0" w:color="auto"/>
            </w:tcBorders>
          </w:tcPr>
          <w:p w14:paraId="64D83D65" w14:textId="77777777" w:rsidR="002714F8" w:rsidRPr="00020619" w:rsidRDefault="002714F8" w:rsidP="00BB34DD">
            <w:pPr>
              <w:pStyle w:val="TAC"/>
              <w:rPr>
                <w:ins w:id="31034" w:author="BigCREditor-RAN4#104-bis" w:date="2022-10-21T18:10:00Z"/>
                <w:lang w:val="en-US"/>
              </w:rPr>
            </w:pPr>
          </w:p>
        </w:tc>
        <w:tc>
          <w:tcPr>
            <w:tcW w:w="1385" w:type="dxa"/>
            <w:tcBorders>
              <w:top w:val="nil"/>
              <w:left w:val="single" w:sz="4" w:space="0" w:color="auto"/>
              <w:bottom w:val="nil"/>
              <w:right w:val="single" w:sz="4" w:space="0" w:color="auto"/>
            </w:tcBorders>
          </w:tcPr>
          <w:p w14:paraId="56B83C62" w14:textId="77777777" w:rsidR="002714F8" w:rsidRPr="00020619" w:rsidRDefault="002714F8" w:rsidP="00BB34DD">
            <w:pPr>
              <w:pStyle w:val="TAC"/>
              <w:rPr>
                <w:ins w:id="31035"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74F15CA1" w14:textId="77777777" w:rsidR="002714F8" w:rsidRPr="00020619" w:rsidRDefault="002714F8" w:rsidP="00BB34DD">
            <w:pPr>
              <w:pStyle w:val="TAC"/>
              <w:rPr>
                <w:ins w:id="31036"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6A7B954E" w14:textId="77777777" w:rsidR="002714F8" w:rsidRPr="00020619" w:rsidRDefault="002714F8" w:rsidP="00BB34DD">
            <w:pPr>
              <w:pStyle w:val="TAC"/>
              <w:rPr>
                <w:ins w:id="31037" w:author="BigCREditor-RAN4#104-bis" w:date="2022-10-21T18:10:00Z"/>
                <w:rFonts w:cstheme="minorBidi"/>
                <w:lang w:val="en-US"/>
              </w:rPr>
            </w:pPr>
          </w:p>
        </w:tc>
      </w:tr>
      <w:tr w:rsidR="002714F8" w:rsidRPr="00020619" w14:paraId="16318565" w14:textId="77777777" w:rsidTr="00BB34DD">
        <w:trPr>
          <w:cantSplit/>
          <w:trHeight w:val="187"/>
          <w:ins w:id="31038"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1E6B0204" w14:textId="77777777" w:rsidR="002714F8" w:rsidRPr="00020619" w:rsidRDefault="002714F8" w:rsidP="00BB34DD">
            <w:pPr>
              <w:pStyle w:val="TAL"/>
              <w:rPr>
                <w:ins w:id="31039" w:author="BigCREditor-RAN4#104-bis" w:date="2022-10-21T18:10:00Z"/>
                <w:lang w:val="en-US"/>
              </w:rPr>
            </w:pPr>
            <w:ins w:id="31040" w:author="BigCREditor-RAN4#104-bis" w:date="2022-10-21T18:10:00Z">
              <w:r w:rsidRPr="00020619">
                <w:rPr>
                  <w:szCs w:val="16"/>
                  <w:lang w:val="en-US" w:eastAsia="ja-JP"/>
                </w:rPr>
                <w:t xml:space="preserve">EPRE ratio of PDSCH to PDSCH </w:t>
              </w:r>
            </w:ins>
          </w:p>
        </w:tc>
        <w:tc>
          <w:tcPr>
            <w:tcW w:w="849" w:type="dxa"/>
            <w:tcBorders>
              <w:top w:val="single" w:sz="4" w:space="0" w:color="auto"/>
              <w:left w:val="single" w:sz="4" w:space="0" w:color="auto"/>
              <w:bottom w:val="single" w:sz="4" w:space="0" w:color="auto"/>
              <w:right w:val="single" w:sz="4" w:space="0" w:color="auto"/>
            </w:tcBorders>
          </w:tcPr>
          <w:p w14:paraId="0A391E29" w14:textId="77777777" w:rsidR="002714F8" w:rsidRPr="00020619" w:rsidRDefault="002714F8" w:rsidP="00BB34DD">
            <w:pPr>
              <w:pStyle w:val="TAC"/>
              <w:rPr>
                <w:ins w:id="31041" w:author="BigCREditor-RAN4#104-bis" w:date="2022-10-21T18:10:00Z"/>
                <w:lang w:val="en-US"/>
              </w:rPr>
            </w:pPr>
          </w:p>
        </w:tc>
        <w:tc>
          <w:tcPr>
            <w:tcW w:w="1385" w:type="dxa"/>
            <w:tcBorders>
              <w:top w:val="nil"/>
              <w:left w:val="single" w:sz="4" w:space="0" w:color="auto"/>
              <w:bottom w:val="nil"/>
              <w:right w:val="single" w:sz="4" w:space="0" w:color="auto"/>
            </w:tcBorders>
          </w:tcPr>
          <w:p w14:paraId="4C46C20B" w14:textId="77777777" w:rsidR="002714F8" w:rsidRPr="00020619" w:rsidRDefault="002714F8" w:rsidP="00BB34DD">
            <w:pPr>
              <w:pStyle w:val="TAC"/>
              <w:rPr>
                <w:ins w:id="31042"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518EEDD9" w14:textId="77777777" w:rsidR="002714F8" w:rsidRPr="00020619" w:rsidRDefault="002714F8" w:rsidP="00BB34DD">
            <w:pPr>
              <w:pStyle w:val="TAC"/>
              <w:rPr>
                <w:ins w:id="31043"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73476D1A" w14:textId="77777777" w:rsidR="002714F8" w:rsidRPr="00020619" w:rsidRDefault="002714F8" w:rsidP="00BB34DD">
            <w:pPr>
              <w:pStyle w:val="TAC"/>
              <w:rPr>
                <w:ins w:id="31044" w:author="BigCREditor-RAN4#104-bis" w:date="2022-10-21T18:10:00Z"/>
                <w:rFonts w:cstheme="minorBidi"/>
                <w:lang w:val="en-US"/>
              </w:rPr>
            </w:pPr>
          </w:p>
        </w:tc>
      </w:tr>
      <w:tr w:rsidR="002714F8" w:rsidRPr="00020619" w14:paraId="2F7F1744" w14:textId="77777777" w:rsidTr="00BB34DD">
        <w:trPr>
          <w:cantSplit/>
          <w:trHeight w:val="187"/>
          <w:ins w:id="31045"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04D72C6B" w14:textId="77777777" w:rsidR="002714F8" w:rsidRPr="00020619" w:rsidRDefault="002714F8" w:rsidP="00BB34DD">
            <w:pPr>
              <w:pStyle w:val="TAL"/>
              <w:rPr>
                <w:ins w:id="31046" w:author="BigCREditor-RAN4#104-bis" w:date="2022-10-21T18:10:00Z"/>
                <w:lang w:val="en-US"/>
              </w:rPr>
            </w:pPr>
            <w:ins w:id="31047" w:author="BigCREditor-RAN4#104-bis" w:date="2022-10-21T18:10:00Z">
              <w:r w:rsidRPr="00020619">
                <w:rPr>
                  <w:szCs w:val="16"/>
                  <w:lang w:val="en-US" w:eastAsia="ja-JP"/>
                </w:rPr>
                <w:t xml:space="preserve">EPRE ratio of OCNG DMRS to </w:t>
              </w:r>
              <w:proofErr w:type="gramStart"/>
              <w:r w:rsidRPr="00020619">
                <w:rPr>
                  <w:szCs w:val="16"/>
                  <w:lang w:val="en-US" w:eastAsia="ja-JP"/>
                </w:rPr>
                <w:t>SSS(</w:t>
              </w:r>
              <w:proofErr w:type="gramEnd"/>
              <w:r w:rsidRPr="00020619">
                <w:rPr>
                  <w:szCs w:val="16"/>
                  <w:lang w:val="en-US" w:eastAsia="ja-JP"/>
                </w:rPr>
                <w:t>Note 1)</w:t>
              </w:r>
            </w:ins>
          </w:p>
        </w:tc>
        <w:tc>
          <w:tcPr>
            <w:tcW w:w="849" w:type="dxa"/>
            <w:tcBorders>
              <w:top w:val="single" w:sz="4" w:space="0" w:color="auto"/>
              <w:left w:val="single" w:sz="4" w:space="0" w:color="auto"/>
              <w:bottom w:val="single" w:sz="4" w:space="0" w:color="auto"/>
              <w:right w:val="single" w:sz="4" w:space="0" w:color="auto"/>
            </w:tcBorders>
          </w:tcPr>
          <w:p w14:paraId="4DCFA53D" w14:textId="77777777" w:rsidR="002714F8" w:rsidRPr="00020619" w:rsidRDefault="002714F8" w:rsidP="00BB34DD">
            <w:pPr>
              <w:pStyle w:val="TAC"/>
              <w:rPr>
                <w:ins w:id="31048" w:author="BigCREditor-RAN4#104-bis" w:date="2022-10-21T18:10:00Z"/>
                <w:lang w:val="en-US"/>
              </w:rPr>
            </w:pPr>
          </w:p>
        </w:tc>
        <w:tc>
          <w:tcPr>
            <w:tcW w:w="1385" w:type="dxa"/>
            <w:tcBorders>
              <w:top w:val="nil"/>
              <w:left w:val="single" w:sz="4" w:space="0" w:color="auto"/>
              <w:bottom w:val="nil"/>
              <w:right w:val="single" w:sz="4" w:space="0" w:color="auto"/>
            </w:tcBorders>
          </w:tcPr>
          <w:p w14:paraId="320300FC" w14:textId="77777777" w:rsidR="002714F8" w:rsidRPr="00020619" w:rsidRDefault="002714F8" w:rsidP="00BB34DD">
            <w:pPr>
              <w:pStyle w:val="TAC"/>
              <w:rPr>
                <w:ins w:id="31049"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384985A2" w14:textId="77777777" w:rsidR="002714F8" w:rsidRPr="00020619" w:rsidRDefault="002714F8" w:rsidP="00BB34DD">
            <w:pPr>
              <w:pStyle w:val="TAC"/>
              <w:rPr>
                <w:ins w:id="31050"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779879A1" w14:textId="77777777" w:rsidR="002714F8" w:rsidRPr="00020619" w:rsidRDefault="002714F8" w:rsidP="00BB34DD">
            <w:pPr>
              <w:pStyle w:val="TAC"/>
              <w:rPr>
                <w:ins w:id="31051" w:author="BigCREditor-RAN4#104-bis" w:date="2022-10-21T18:10:00Z"/>
                <w:rFonts w:cstheme="minorBidi"/>
                <w:lang w:val="en-US"/>
              </w:rPr>
            </w:pPr>
          </w:p>
        </w:tc>
      </w:tr>
      <w:tr w:rsidR="002714F8" w:rsidRPr="00020619" w14:paraId="7A84B9C5" w14:textId="77777777" w:rsidTr="00BB34DD">
        <w:trPr>
          <w:cantSplit/>
          <w:trHeight w:val="187"/>
          <w:ins w:id="31052"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39AC5642" w14:textId="77777777" w:rsidR="002714F8" w:rsidRPr="00020619" w:rsidRDefault="002714F8" w:rsidP="00BB34DD">
            <w:pPr>
              <w:pStyle w:val="TAL"/>
              <w:rPr>
                <w:ins w:id="31053" w:author="BigCREditor-RAN4#104-bis" w:date="2022-10-21T18:10:00Z"/>
                <w:bCs/>
                <w:lang w:val="en-US"/>
              </w:rPr>
            </w:pPr>
            <w:ins w:id="31054" w:author="BigCREditor-RAN4#104-bis" w:date="2022-10-21T18:10:00Z">
              <w:r w:rsidRPr="00020619">
                <w:rPr>
                  <w:bCs/>
                  <w:lang w:val="en-US"/>
                </w:rPr>
                <w:t>EPRE ratio of OCNG to OCNG DMRS (Note 1)</w:t>
              </w:r>
            </w:ins>
          </w:p>
        </w:tc>
        <w:tc>
          <w:tcPr>
            <w:tcW w:w="849" w:type="dxa"/>
            <w:tcBorders>
              <w:top w:val="single" w:sz="4" w:space="0" w:color="auto"/>
              <w:left w:val="single" w:sz="4" w:space="0" w:color="auto"/>
              <w:bottom w:val="single" w:sz="4" w:space="0" w:color="auto"/>
              <w:right w:val="single" w:sz="4" w:space="0" w:color="auto"/>
            </w:tcBorders>
          </w:tcPr>
          <w:p w14:paraId="2375F18D" w14:textId="77777777" w:rsidR="002714F8" w:rsidRPr="00020619" w:rsidRDefault="002714F8" w:rsidP="00BB34DD">
            <w:pPr>
              <w:pStyle w:val="TAC"/>
              <w:rPr>
                <w:ins w:id="31055" w:author="BigCREditor-RAN4#104-bis" w:date="2022-10-21T18:10:00Z"/>
                <w:lang w:val="en-US"/>
              </w:rPr>
            </w:pPr>
          </w:p>
        </w:tc>
        <w:tc>
          <w:tcPr>
            <w:tcW w:w="1385" w:type="dxa"/>
            <w:tcBorders>
              <w:top w:val="nil"/>
              <w:left w:val="single" w:sz="4" w:space="0" w:color="auto"/>
              <w:bottom w:val="single" w:sz="4" w:space="0" w:color="auto"/>
              <w:right w:val="single" w:sz="4" w:space="0" w:color="auto"/>
            </w:tcBorders>
          </w:tcPr>
          <w:p w14:paraId="7EC08450" w14:textId="77777777" w:rsidR="002714F8" w:rsidRPr="00020619" w:rsidRDefault="002714F8" w:rsidP="00BB34DD">
            <w:pPr>
              <w:pStyle w:val="TAC"/>
              <w:rPr>
                <w:ins w:id="31056" w:author="BigCREditor-RAN4#104-bis" w:date="2022-10-21T18:10:00Z"/>
                <w:lang w:val="en-US"/>
              </w:rPr>
            </w:pPr>
          </w:p>
        </w:tc>
        <w:tc>
          <w:tcPr>
            <w:tcW w:w="1957" w:type="dxa"/>
            <w:gridSpan w:val="3"/>
            <w:tcBorders>
              <w:top w:val="nil"/>
              <w:left w:val="single" w:sz="4" w:space="0" w:color="auto"/>
              <w:bottom w:val="single" w:sz="4" w:space="0" w:color="auto"/>
              <w:right w:val="single" w:sz="4" w:space="0" w:color="auto"/>
            </w:tcBorders>
          </w:tcPr>
          <w:p w14:paraId="3AA0E5F4" w14:textId="77777777" w:rsidR="002714F8" w:rsidRPr="00020619" w:rsidRDefault="002714F8" w:rsidP="00BB34DD">
            <w:pPr>
              <w:pStyle w:val="TAC"/>
              <w:rPr>
                <w:ins w:id="31057" w:author="BigCREditor-RAN4#104-bis" w:date="2022-10-21T18:10:00Z"/>
                <w:rFonts w:cs="v4.2.0"/>
                <w:lang w:val="en-US"/>
              </w:rPr>
            </w:pPr>
          </w:p>
        </w:tc>
        <w:tc>
          <w:tcPr>
            <w:tcW w:w="2202" w:type="dxa"/>
            <w:gridSpan w:val="2"/>
            <w:tcBorders>
              <w:top w:val="nil"/>
              <w:left w:val="single" w:sz="4" w:space="0" w:color="auto"/>
              <w:bottom w:val="single" w:sz="4" w:space="0" w:color="auto"/>
              <w:right w:val="single" w:sz="4" w:space="0" w:color="auto"/>
            </w:tcBorders>
          </w:tcPr>
          <w:p w14:paraId="49A282E7" w14:textId="77777777" w:rsidR="002714F8" w:rsidRPr="00020619" w:rsidRDefault="002714F8" w:rsidP="00BB34DD">
            <w:pPr>
              <w:pStyle w:val="TAC"/>
              <w:rPr>
                <w:ins w:id="31058" w:author="BigCREditor-RAN4#104-bis" w:date="2022-10-21T18:10:00Z"/>
                <w:rFonts w:cstheme="minorBidi"/>
                <w:lang w:val="en-US"/>
              </w:rPr>
            </w:pPr>
          </w:p>
        </w:tc>
      </w:tr>
      <w:tr w:rsidR="002714F8" w:rsidRPr="00020619" w14:paraId="5F04F84C" w14:textId="77777777" w:rsidTr="00BB34DD">
        <w:trPr>
          <w:cantSplit/>
          <w:trHeight w:val="187"/>
          <w:ins w:id="31059"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50D7C34F" w14:textId="77777777" w:rsidR="002714F8" w:rsidRPr="00020619" w:rsidRDefault="002714F8" w:rsidP="00BB34DD">
            <w:pPr>
              <w:pStyle w:val="TAL"/>
              <w:rPr>
                <w:ins w:id="31060" w:author="BigCREditor-RAN4#104-bis" w:date="2022-10-21T18:10:00Z"/>
                <w:lang w:val="en-US"/>
              </w:rPr>
            </w:pPr>
            <w:ins w:id="31061" w:author="BigCREditor-RAN4#104-bis" w:date="2022-10-21T18:10:00Z">
              <w:r w:rsidRPr="00020619">
                <w:rPr>
                  <w:rFonts w:eastAsia="Calibri" w:cstheme="minorBidi"/>
                  <w:position w:val="-12"/>
                  <w:szCs w:val="22"/>
                  <w:lang w:val="en-US"/>
                </w:rPr>
                <w:object w:dxaOrig="405" w:dyaOrig="315" w14:anchorId="4F8E9880">
                  <v:shape id="_x0000_i1154" type="#_x0000_t75" style="width:20.3pt;height:15.9pt" o:ole="" fillcolor="window">
                    <v:imagedata r:id="rId15" o:title=""/>
                  </v:shape>
                  <o:OLEObject Type="Embed" ProgID="Equation.3" ShapeID="_x0000_i1154" DrawAspect="Content" ObjectID="_1731331500" r:id="rId212"/>
                </w:object>
              </w:r>
            </w:ins>
            <w:ins w:id="31062" w:author="BigCREditor-RAN4#104-bis" w:date="2022-10-21T18:10:00Z">
              <w:r w:rsidRPr="00020619">
                <w:rPr>
                  <w:vertAlign w:val="superscript"/>
                  <w:lang w:val="en-US"/>
                </w:rPr>
                <w:t>Note2</w:t>
              </w:r>
            </w:ins>
          </w:p>
        </w:tc>
        <w:tc>
          <w:tcPr>
            <w:tcW w:w="849" w:type="dxa"/>
            <w:tcBorders>
              <w:top w:val="single" w:sz="4" w:space="0" w:color="auto"/>
              <w:left w:val="single" w:sz="4" w:space="0" w:color="auto"/>
              <w:bottom w:val="single" w:sz="4" w:space="0" w:color="auto"/>
              <w:right w:val="single" w:sz="4" w:space="0" w:color="auto"/>
            </w:tcBorders>
            <w:hideMark/>
          </w:tcPr>
          <w:p w14:paraId="006C9A93" w14:textId="77777777" w:rsidR="002714F8" w:rsidRPr="00020619" w:rsidRDefault="002714F8" w:rsidP="00BB34DD">
            <w:pPr>
              <w:pStyle w:val="TAC"/>
              <w:rPr>
                <w:ins w:id="31063" w:author="BigCREditor-RAN4#104-bis" w:date="2022-10-21T18:10:00Z"/>
                <w:lang w:val="en-US"/>
              </w:rPr>
            </w:pPr>
            <w:ins w:id="31064" w:author="BigCREditor-RAN4#104-bis" w:date="2022-10-21T18:10:00Z">
              <w:r w:rsidRPr="00020619">
                <w:rPr>
                  <w:lang w:val="en-US"/>
                </w:rPr>
                <w:t>dBm/15kHz</w:t>
              </w:r>
            </w:ins>
          </w:p>
        </w:tc>
        <w:tc>
          <w:tcPr>
            <w:tcW w:w="1385" w:type="dxa"/>
            <w:tcBorders>
              <w:top w:val="single" w:sz="4" w:space="0" w:color="auto"/>
              <w:left w:val="single" w:sz="4" w:space="0" w:color="auto"/>
              <w:bottom w:val="single" w:sz="4" w:space="0" w:color="auto"/>
              <w:right w:val="single" w:sz="4" w:space="0" w:color="auto"/>
            </w:tcBorders>
          </w:tcPr>
          <w:p w14:paraId="6172A9F4" w14:textId="77777777" w:rsidR="002714F8" w:rsidRPr="00020619" w:rsidRDefault="002714F8" w:rsidP="00BB34DD">
            <w:pPr>
              <w:pStyle w:val="TAC"/>
              <w:rPr>
                <w:ins w:id="31065" w:author="BigCREditor-RAN4#104-bis" w:date="2022-10-21T18:10:00Z"/>
                <w:lang w:val="en-US"/>
              </w:rPr>
            </w:pPr>
          </w:p>
        </w:tc>
        <w:tc>
          <w:tcPr>
            <w:tcW w:w="1951" w:type="dxa"/>
            <w:gridSpan w:val="2"/>
            <w:tcBorders>
              <w:top w:val="single" w:sz="4" w:space="0" w:color="auto"/>
              <w:left w:val="single" w:sz="4" w:space="0" w:color="auto"/>
              <w:bottom w:val="single" w:sz="4" w:space="0" w:color="auto"/>
              <w:right w:val="single" w:sz="4" w:space="0" w:color="auto"/>
            </w:tcBorders>
            <w:hideMark/>
          </w:tcPr>
          <w:p w14:paraId="06EEEA75" w14:textId="77777777" w:rsidR="002714F8" w:rsidRPr="00020619" w:rsidRDefault="002714F8" w:rsidP="00BB34DD">
            <w:pPr>
              <w:pStyle w:val="TAC"/>
              <w:rPr>
                <w:ins w:id="31066" w:author="BigCREditor-RAN4#104-bis" w:date="2022-10-21T18:10:00Z"/>
                <w:lang w:val="en-US"/>
              </w:rPr>
            </w:pPr>
            <w:ins w:id="31067" w:author="BigCREditor-RAN4#104-bis" w:date="2022-10-21T18:10:00Z">
              <w:r w:rsidRPr="00020619">
                <w:rPr>
                  <w:lang w:val="en-US"/>
                </w:rPr>
                <w:t>-98</w:t>
              </w:r>
            </w:ins>
          </w:p>
        </w:tc>
        <w:tc>
          <w:tcPr>
            <w:tcW w:w="2208" w:type="dxa"/>
            <w:gridSpan w:val="3"/>
            <w:tcBorders>
              <w:top w:val="single" w:sz="4" w:space="0" w:color="auto"/>
              <w:left w:val="single" w:sz="4" w:space="0" w:color="auto"/>
              <w:bottom w:val="single" w:sz="4" w:space="0" w:color="auto"/>
              <w:right w:val="single" w:sz="4" w:space="0" w:color="auto"/>
            </w:tcBorders>
            <w:hideMark/>
          </w:tcPr>
          <w:p w14:paraId="16A55044" w14:textId="77777777" w:rsidR="002714F8" w:rsidRPr="00020619" w:rsidRDefault="002714F8" w:rsidP="00BB34DD">
            <w:pPr>
              <w:pStyle w:val="TAC"/>
              <w:rPr>
                <w:ins w:id="31068" w:author="BigCREditor-RAN4#104-bis" w:date="2022-10-21T18:10:00Z"/>
                <w:lang w:val="en-US"/>
              </w:rPr>
            </w:pPr>
            <w:ins w:id="31069" w:author="BigCREditor-RAN4#104-bis" w:date="2022-10-21T18:10:00Z">
              <w:r w:rsidRPr="00020619">
                <w:rPr>
                  <w:lang w:val="en-US"/>
                </w:rPr>
                <w:t>-98</w:t>
              </w:r>
            </w:ins>
          </w:p>
        </w:tc>
      </w:tr>
      <w:tr w:rsidR="002714F8" w:rsidRPr="00020619" w14:paraId="6F0F893B" w14:textId="77777777" w:rsidTr="00BB34DD">
        <w:trPr>
          <w:cantSplit/>
          <w:trHeight w:val="187"/>
          <w:ins w:id="31070"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5CB67345" w14:textId="77777777" w:rsidR="002714F8" w:rsidRPr="00020619" w:rsidRDefault="002714F8" w:rsidP="00BB34DD">
            <w:pPr>
              <w:pStyle w:val="TAL"/>
              <w:rPr>
                <w:ins w:id="31071" w:author="BigCREditor-RAN4#104-bis" w:date="2022-10-21T18:10:00Z"/>
                <w:lang w:val="en-US"/>
              </w:rPr>
            </w:pPr>
            <w:ins w:id="31072" w:author="BigCREditor-RAN4#104-bis" w:date="2022-10-21T18:10:00Z">
              <w:r w:rsidRPr="00020619">
                <w:rPr>
                  <w:rFonts w:eastAsia="Calibri" w:cstheme="minorBidi"/>
                  <w:position w:val="-12"/>
                  <w:szCs w:val="22"/>
                  <w:lang w:val="en-US"/>
                </w:rPr>
                <w:object w:dxaOrig="405" w:dyaOrig="315" w14:anchorId="2C7D37F3">
                  <v:shape id="_x0000_i1155" type="#_x0000_t75" style="width:20.3pt;height:15.9pt" o:ole="" fillcolor="window">
                    <v:imagedata r:id="rId15" o:title=""/>
                  </v:shape>
                  <o:OLEObject Type="Embed" ProgID="Equation.3" ShapeID="_x0000_i1155" DrawAspect="Content" ObjectID="_1731331501" r:id="rId213"/>
                </w:object>
              </w:r>
            </w:ins>
            <w:ins w:id="31073" w:author="BigCREditor-RAN4#104-bis" w:date="2022-10-21T18:10:00Z">
              <w:r w:rsidRPr="00020619">
                <w:rPr>
                  <w:vertAlign w:val="superscript"/>
                  <w:lang w:val="en-US"/>
                </w:rPr>
                <w:t>Note2</w:t>
              </w:r>
            </w:ins>
          </w:p>
        </w:tc>
        <w:tc>
          <w:tcPr>
            <w:tcW w:w="849" w:type="dxa"/>
            <w:tcBorders>
              <w:top w:val="single" w:sz="4" w:space="0" w:color="auto"/>
              <w:left w:val="single" w:sz="4" w:space="0" w:color="auto"/>
              <w:bottom w:val="nil"/>
              <w:right w:val="single" w:sz="4" w:space="0" w:color="auto"/>
            </w:tcBorders>
            <w:hideMark/>
          </w:tcPr>
          <w:p w14:paraId="5E70FAFA" w14:textId="77777777" w:rsidR="002714F8" w:rsidRPr="00020619" w:rsidRDefault="002714F8" w:rsidP="00BB34DD">
            <w:pPr>
              <w:pStyle w:val="TAC"/>
              <w:rPr>
                <w:ins w:id="31074" w:author="BigCREditor-RAN4#104-bis" w:date="2022-10-21T18:10:00Z"/>
                <w:lang w:val="en-US"/>
              </w:rPr>
            </w:pPr>
            <w:ins w:id="31075" w:author="BigCREditor-RAN4#104-bis" w:date="2022-10-21T18:10:00Z">
              <w:r w:rsidRPr="00020619">
                <w:rPr>
                  <w:lang w:val="en-US"/>
                </w:rPr>
                <w:t>dBm/SCS</w:t>
              </w:r>
            </w:ins>
          </w:p>
        </w:tc>
        <w:tc>
          <w:tcPr>
            <w:tcW w:w="1385" w:type="dxa"/>
            <w:tcBorders>
              <w:top w:val="single" w:sz="4" w:space="0" w:color="auto"/>
              <w:left w:val="single" w:sz="4" w:space="0" w:color="auto"/>
              <w:bottom w:val="single" w:sz="4" w:space="0" w:color="auto"/>
              <w:right w:val="single" w:sz="4" w:space="0" w:color="auto"/>
            </w:tcBorders>
            <w:hideMark/>
          </w:tcPr>
          <w:p w14:paraId="2F592BA7" w14:textId="77777777" w:rsidR="002714F8" w:rsidRPr="00020619" w:rsidRDefault="002714F8" w:rsidP="00BB34DD">
            <w:pPr>
              <w:pStyle w:val="TAC"/>
              <w:rPr>
                <w:ins w:id="31076" w:author="BigCREditor-RAN4#104-bis" w:date="2022-10-21T18:10:00Z"/>
                <w:lang w:val="en-US"/>
              </w:rPr>
            </w:pPr>
            <w:ins w:id="31077" w:author="BigCREditor-RAN4#104-bis" w:date="2022-10-21T18:10:00Z">
              <w:r w:rsidRPr="00020619">
                <w:rPr>
                  <w:lang w:val="en-US"/>
                </w:rPr>
                <w:t>Config</w:t>
              </w:r>
              <w:r w:rsidRPr="00020619">
                <w:rPr>
                  <w:szCs w:val="18"/>
                  <w:lang w:val="en-US"/>
                </w:rPr>
                <w:t xml:space="preserve"> </w:t>
              </w:r>
              <w:r w:rsidRPr="00020619">
                <w:rPr>
                  <w:lang w:val="en-US"/>
                </w:rPr>
                <w:t>1,2,4</w:t>
              </w:r>
            </w:ins>
          </w:p>
        </w:tc>
        <w:tc>
          <w:tcPr>
            <w:tcW w:w="1951" w:type="dxa"/>
            <w:gridSpan w:val="2"/>
            <w:tcBorders>
              <w:top w:val="single" w:sz="4" w:space="0" w:color="auto"/>
              <w:left w:val="single" w:sz="4" w:space="0" w:color="auto"/>
              <w:bottom w:val="single" w:sz="4" w:space="0" w:color="auto"/>
              <w:right w:val="single" w:sz="4" w:space="0" w:color="auto"/>
            </w:tcBorders>
            <w:hideMark/>
          </w:tcPr>
          <w:p w14:paraId="0AEC6F8D" w14:textId="77777777" w:rsidR="002714F8" w:rsidRPr="00020619" w:rsidRDefault="002714F8" w:rsidP="00BB34DD">
            <w:pPr>
              <w:pStyle w:val="TAC"/>
              <w:rPr>
                <w:ins w:id="31078" w:author="BigCREditor-RAN4#104-bis" w:date="2022-10-21T18:10:00Z"/>
                <w:lang w:val="en-US"/>
              </w:rPr>
            </w:pPr>
            <w:ins w:id="31079" w:author="BigCREditor-RAN4#104-bis" w:date="2022-10-21T18:10:00Z">
              <w:r w:rsidRPr="00020619">
                <w:rPr>
                  <w:lang w:val="en-US"/>
                </w:rPr>
                <w:t>-98</w:t>
              </w:r>
            </w:ins>
          </w:p>
        </w:tc>
        <w:tc>
          <w:tcPr>
            <w:tcW w:w="2208" w:type="dxa"/>
            <w:gridSpan w:val="3"/>
            <w:tcBorders>
              <w:top w:val="single" w:sz="4" w:space="0" w:color="auto"/>
              <w:left w:val="single" w:sz="4" w:space="0" w:color="auto"/>
              <w:bottom w:val="single" w:sz="4" w:space="0" w:color="auto"/>
              <w:right w:val="single" w:sz="4" w:space="0" w:color="auto"/>
            </w:tcBorders>
            <w:hideMark/>
          </w:tcPr>
          <w:p w14:paraId="2B802B72" w14:textId="77777777" w:rsidR="002714F8" w:rsidRPr="00020619" w:rsidRDefault="002714F8" w:rsidP="00BB34DD">
            <w:pPr>
              <w:pStyle w:val="TAC"/>
              <w:rPr>
                <w:ins w:id="31080" w:author="BigCREditor-RAN4#104-bis" w:date="2022-10-21T18:10:00Z"/>
                <w:lang w:val="en-US"/>
              </w:rPr>
            </w:pPr>
            <w:ins w:id="31081" w:author="BigCREditor-RAN4#104-bis" w:date="2022-10-21T18:10:00Z">
              <w:r w:rsidRPr="00020619">
                <w:rPr>
                  <w:lang w:val="en-US"/>
                </w:rPr>
                <w:t>-98</w:t>
              </w:r>
            </w:ins>
          </w:p>
        </w:tc>
      </w:tr>
      <w:tr w:rsidR="002714F8" w:rsidRPr="00020619" w14:paraId="2BE4499D" w14:textId="77777777" w:rsidTr="00BB34DD">
        <w:trPr>
          <w:cantSplit/>
          <w:trHeight w:val="187"/>
          <w:ins w:id="31082"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42108DF3" w14:textId="77777777" w:rsidR="002714F8" w:rsidRPr="00020619" w:rsidRDefault="002714F8" w:rsidP="00BB34DD">
            <w:pPr>
              <w:pStyle w:val="TAL"/>
              <w:rPr>
                <w:ins w:id="31083" w:author="BigCREditor-RAN4#104-bis" w:date="2022-10-21T18:10:00Z"/>
                <w:lang w:val="en-US"/>
              </w:rPr>
            </w:pPr>
          </w:p>
        </w:tc>
        <w:tc>
          <w:tcPr>
            <w:tcW w:w="849" w:type="dxa"/>
            <w:tcBorders>
              <w:top w:val="nil"/>
              <w:left w:val="single" w:sz="4" w:space="0" w:color="auto"/>
              <w:bottom w:val="single" w:sz="4" w:space="0" w:color="auto"/>
              <w:right w:val="single" w:sz="4" w:space="0" w:color="auto"/>
            </w:tcBorders>
          </w:tcPr>
          <w:p w14:paraId="10228450" w14:textId="77777777" w:rsidR="002714F8" w:rsidRPr="00020619" w:rsidRDefault="002714F8" w:rsidP="00BB34DD">
            <w:pPr>
              <w:pStyle w:val="TAC"/>
              <w:rPr>
                <w:ins w:id="3108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73AAD28" w14:textId="77777777" w:rsidR="002714F8" w:rsidRPr="00020619" w:rsidRDefault="002714F8" w:rsidP="00BB34DD">
            <w:pPr>
              <w:pStyle w:val="TAC"/>
              <w:rPr>
                <w:ins w:id="31085" w:author="BigCREditor-RAN4#104-bis" w:date="2022-10-21T18:10:00Z"/>
                <w:lang w:val="en-US"/>
              </w:rPr>
            </w:pPr>
            <w:ins w:id="31086" w:author="BigCREditor-RAN4#104-bis" w:date="2022-10-21T18:10:00Z">
              <w:r w:rsidRPr="00020619">
                <w:rPr>
                  <w:lang w:val="en-US"/>
                </w:rPr>
                <w:t>Config</w:t>
              </w:r>
              <w:r w:rsidRPr="00020619">
                <w:rPr>
                  <w:szCs w:val="18"/>
                  <w:lang w:val="en-US"/>
                </w:rPr>
                <w:t xml:space="preserve"> </w:t>
              </w:r>
              <w:r w:rsidRPr="00020619">
                <w:rPr>
                  <w:lang w:val="en-US"/>
                </w:rPr>
                <w:t>3</w:t>
              </w:r>
            </w:ins>
          </w:p>
        </w:tc>
        <w:tc>
          <w:tcPr>
            <w:tcW w:w="1951" w:type="dxa"/>
            <w:gridSpan w:val="2"/>
            <w:tcBorders>
              <w:top w:val="single" w:sz="4" w:space="0" w:color="auto"/>
              <w:left w:val="single" w:sz="4" w:space="0" w:color="auto"/>
              <w:bottom w:val="single" w:sz="4" w:space="0" w:color="auto"/>
              <w:right w:val="single" w:sz="4" w:space="0" w:color="auto"/>
            </w:tcBorders>
            <w:hideMark/>
          </w:tcPr>
          <w:p w14:paraId="4111A4EF" w14:textId="77777777" w:rsidR="002714F8" w:rsidRPr="00020619" w:rsidRDefault="002714F8" w:rsidP="00BB34DD">
            <w:pPr>
              <w:pStyle w:val="TAC"/>
              <w:rPr>
                <w:ins w:id="31087" w:author="BigCREditor-RAN4#104-bis" w:date="2022-10-21T18:10:00Z"/>
                <w:lang w:val="en-US"/>
              </w:rPr>
            </w:pPr>
            <w:ins w:id="31088" w:author="BigCREditor-RAN4#104-bis" w:date="2022-10-21T18:10:00Z">
              <w:r w:rsidRPr="00020619">
                <w:rPr>
                  <w:lang w:val="en-US"/>
                </w:rPr>
                <w:t>-95</w:t>
              </w:r>
            </w:ins>
          </w:p>
        </w:tc>
        <w:tc>
          <w:tcPr>
            <w:tcW w:w="2208" w:type="dxa"/>
            <w:gridSpan w:val="3"/>
            <w:tcBorders>
              <w:top w:val="single" w:sz="4" w:space="0" w:color="auto"/>
              <w:left w:val="single" w:sz="4" w:space="0" w:color="auto"/>
              <w:bottom w:val="single" w:sz="4" w:space="0" w:color="auto"/>
              <w:right w:val="single" w:sz="4" w:space="0" w:color="auto"/>
            </w:tcBorders>
            <w:hideMark/>
          </w:tcPr>
          <w:p w14:paraId="5CF130A6" w14:textId="77777777" w:rsidR="002714F8" w:rsidRPr="00020619" w:rsidRDefault="002714F8" w:rsidP="00BB34DD">
            <w:pPr>
              <w:pStyle w:val="TAC"/>
              <w:rPr>
                <w:ins w:id="31089" w:author="BigCREditor-RAN4#104-bis" w:date="2022-10-21T18:10:00Z"/>
                <w:lang w:val="en-US"/>
              </w:rPr>
            </w:pPr>
            <w:ins w:id="31090" w:author="BigCREditor-RAN4#104-bis" w:date="2022-10-21T18:10:00Z">
              <w:r w:rsidRPr="00020619">
                <w:rPr>
                  <w:lang w:val="en-US"/>
                </w:rPr>
                <w:t>-95</w:t>
              </w:r>
            </w:ins>
          </w:p>
        </w:tc>
      </w:tr>
      <w:tr w:rsidR="002714F8" w:rsidRPr="00020619" w14:paraId="5D0B2D94" w14:textId="77777777" w:rsidTr="00BB34DD">
        <w:trPr>
          <w:cantSplit/>
          <w:trHeight w:val="187"/>
          <w:ins w:id="31091"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6FE8E8CB" w14:textId="77777777" w:rsidR="002714F8" w:rsidRPr="00020619" w:rsidRDefault="002714F8" w:rsidP="00BB34DD">
            <w:pPr>
              <w:pStyle w:val="TAL"/>
              <w:rPr>
                <w:ins w:id="31092" w:author="BigCREditor-RAN4#104-bis" w:date="2022-10-21T18:10:00Z"/>
                <w:rFonts w:cs="v4.2.0"/>
                <w:lang w:val="en-US"/>
              </w:rPr>
            </w:pPr>
            <w:ins w:id="31093" w:author="BigCREditor-RAN4#104-bis" w:date="2022-10-21T18:10:00Z">
              <w:r w:rsidRPr="00020619">
                <w:rPr>
                  <w:rFonts w:cs="v4.2.0"/>
                  <w:lang w:val="en-US"/>
                </w:rPr>
                <w:t>SS-RSRP</w:t>
              </w:r>
              <w:r w:rsidRPr="00020619">
                <w:rPr>
                  <w:vertAlign w:val="superscript"/>
                  <w:lang w:val="en-US"/>
                </w:rPr>
                <w:t xml:space="preserve"> Note 3</w:t>
              </w:r>
            </w:ins>
          </w:p>
        </w:tc>
        <w:tc>
          <w:tcPr>
            <w:tcW w:w="849" w:type="dxa"/>
            <w:tcBorders>
              <w:top w:val="single" w:sz="4" w:space="0" w:color="auto"/>
              <w:left w:val="single" w:sz="4" w:space="0" w:color="auto"/>
              <w:bottom w:val="nil"/>
              <w:right w:val="single" w:sz="4" w:space="0" w:color="auto"/>
            </w:tcBorders>
            <w:hideMark/>
          </w:tcPr>
          <w:p w14:paraId="5537AF01" w14:textId="77777777" w:rsidR="002714F8" w:rsidRPr="00020619" w:rsidRDefault="002714F8" w:rsidP="00BB34DD">
            <w:pPr>
              <w:pStyle w:val="TAC"/>
              <w:rPr>
                <w:ins w:id="31094" w:author="BigCREditor-RAN4#104-bis" w:date="2022-10-21T18:10:00Z"/>
                <w:rFonts w:cstheme="minorBidi"/>
                <w:lang w:val="en-US"/>
              </w:rPr>
            </w:pPr>
            <w:ins w:id="31095" w:author="BigCREditor-RAN4#104-bis" w:date="2022-10-21T18:10:00Z">
              <w:r w:rsidRPr="00020619">
                <w:rPr>
                  <w:lang w:val="en-US"/>
                </w:rPr>
                <w:t>dBm/SCS</w:t>
              </w:r>
            </w:ins>
          </w:p>
        </w:tc>
        <w:tc>
          <w:tcPr>
            <w:tcW w:w="1385" w:type="dxa"/>
            <w:tcBorders>
              <w:top w:val="single" w:sz="4" w:space="0" w:color="auto"/>
              <w:left w:val="single" w:sz="4" w:space="0" w:color="auto"/>
              <w:bottom w:val="single" w:sz="4" w:space="0" w:color="auto"/>
              <w:right w:val="single" w:sz="4" w:space="0" w:color="auto"/>
            </w:tcBorders>
            <w:hideMark/>
          </w:tcPr>
          <w:p w14:paraId="54418B8F" w14:textId="77777777" w:rsidR="002714F8" w:rsidRPr="00020619" w:rsidRDefault="002714F8" w:rsidP="00BB34DD">
            <w:pPr>
              <w:pStyle w:val="TAC"/>
              <w:rPr>
                <w:ins w:id="31096" w:author="BigCREditor-RAN4#104-bis" w:date="2022-10-21T18:10:00Z"/>
                <w:lang w:val="en-US"/>
              </w:rPr>
            </w:pPr>
            <w:ins w:id="31097" w:author="BigCREditor-RAN4#104-bis" w:date="2022-10-21T18:10:00Z">
              <w:r w:rsidRPr="00020619">
                <w:rPr>
                  <w:lang w:val="en-US"/>
                </w:rPr>
                <w:t>Config</w:t>
              </w:r>
              <w:r w:rsidRPr="00020619">
                <w:rPr>
                  <w:szCs w:val="18"/>
                  <w:lang w:val="en-US"/>
                </w:rPr>
                <w:t xml:space="preserve"> </w:t>
              </w:r>
              <w:r w:rsidRPr="00020619">
                <w:rPr>
                  <w:lang w:val="en-US"/>
                </w:rPr>
                <w:t>1,2,4</w:t>
              </w:r>
            </w:ins>
          </w:p>
        </w:tc>
        <w:tc>
          <w:tcPr>
            <w:tcW w:w="983" w:type="dxa"/>
            <w:tcBorders>
              <w:top w:val="single" w:sz="4" w:space="0" w:color="auto"/>
              <w:left w:val="single" w:sz="4" w:space="0" w:color="auto"/>
              <w:bottom w:val="single" w:sz="4" w:space="0" w:color="auto"/>
              <w:right w:val="single" w:sz="4" w:space="0" w:color="auto"/>
            </w:tcBorders>
            <w:hideMark/>
          </w:tcPr>
          <w:p w14:paraId="7193D0C0" w14:textId="77777777" w:rsidR="002714F8" w:rsidRPr="00020619" w:rsidRDefault="002714F8" w:rsidP="00BB34DD">
            <w:pPr>
              <w:pStyle w:val="TAC"/>
              <w:rPr>
                <w:ins w:id="31098" w:author="BigCREditor-RAN4#104-bis" w:date="2022-10-21T18:10:00Z"/>
                <w:lang w:val="en-US"/>
              </w:rPr>
            </w:pPr>
            <w:ins w:id="31099" w:author="BigCREditor-RAN4#104-bis" w:date="2022-10-21T18:10:00Z">
              <w:r w:rsidRPr="00020619">
                <w:rPr>
                  <w:lang w:val="en-US"/>
                </w:rPr>
                <w:t>-94</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4EBC53DB" w14:textId="77777777" w:rsidR="002714F8" w:rsidRPr="00020619" w:rsidRDefault="002714F8" w:rsidP="00BB34DD">
            <w:pPr>
              <w:pStyle w:val="TAC"/>
              <w:rPr>
                <w:ins w:id="31100" w:author="BigCREditor-RAN4#104-bis" w:date="2022-10-21T18:10:00Z"/>
                <w:lang w:val="en-US"/>
              </w:rPr>
            </w:pPr>
            <w:ins w:id="31101" w:author="BigCREditor-RAN4#104-bis" w:date="2022-10-21T18:10:00Z">
              <w:r w:rsidRPr="00020619">
                <w:rPr>
                  <w:lang w:val="en-US"/>
                </w:rPr>
                <w:t>-94</w:t>
              </w:r>
            </w:ins>
          </w:p>
        </w:tc>
        <w:tc>
          <w:tcPr>
            <w:tcW w:w="992" w:type="dxa"/>
            <w:tcBorders>
              <w:top w:val="single" w:sz="4" w:space="0" w:color="auto"/>
              <w:left w:val="single" w:sz="4" w:space="0" w:color="auto"/>
              <w:bottom w:val="single" w:sz="4" w:space="0" w:color="auto"/>
              <w:right w:val="single" w:sz="4" w:space="0" w:color="auto"/>
            </w:tcBorders>
            <w:hideMark/>
          </w:tcPr>
          <w:p w14:paraId="29E9C703" w14:textId="77777777" w:rsidR="002714F8" w:rsidRPr="00020619" w:rsidRDefault="002714F8" w:rsidP="00BB34DD">
            <w:pPr>
              <w:pStyle w:val="TAC"/>
              <w:rPr>
                <w:ins w:id="31102" w:author="BigCREditor-RAN4#104-bis" w:date="2022-10-21T18:10:00Z"/>
                <w:lang w:val="en-US"/>
              </w:rPr>
            </w:pPr>
            <w:ins w:id="31103" w:author="BigCREditor-RAN4#104-bis" w:date="2022-10-21T18:10:00Z">
              <w:r w:rsidRPr="00020619">
                <w:rPr>
                  <w:lang w:val="en-US"/>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08847863" w14:textId="77777777" w:rsidR="002714F8" w:rsidRPr="00020619" w:rsidRDefault="002714F8" w:rsidP="00BB34DD">
            <w:pPr>
              <w:pStyle w:val="TAC"/>
              <w:rPr>
                <w:ins w:id="31104" w:author="BigCREditor-RAN4#104-bis" w:date="2022-10-21T18:10:00Z"/>
                <w:lang w:val="en-US"/>
              </w:rPr>
            </w:pPr>
            <w:ins w:id="31105" w:author="BigCREditor-RAN4#104-bis" w:date="2022-10-21T18:10:00Z">
              <w:r w:rsidRPr="00020619">
                <w:rPr>
                  <w:lang w:val="en-US"/>
                </w:rPr>
                <w:t>-91</w:t>
              </w:r>
            </w:ins>
          </w:p>
        </w:tc>
      </w:tr>
      <w:tr w:rsidR="002714F8" w:rsidRPr="00020619" w14:paraId="10548FBE" w14:textId="77777777" w:rsidTr="00BB34DD">
        <w:trPr>
          <w:cantSplit/>
          <w:trHeight w:val="187"/>
          <w:ins w:id="31106"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10E068C6" w14:textId="77777777" w:rsidR="002714F8" w:rsidRPr="00020619" w:rsidRDefault="002714F8" w:rsidP="00BB34DD">
            <w:pPr>
              <w:pStyle w:val="TAL"/>
              <w:rPr>
                <w:ins w:id="31107" w:author="BigCREditor-RAN4#104-bis" w:date="2022-10-21T18:10:00Z"/>
                <w:lang w:val="en-US"/>
              </w:rPr>
            </w:pPr>
          </w:p>
        </w:tc>
        <w:tc>
          <w:tcPr>
            <w:tcW w:w="849" w:type="dxa"/>
            <w:tcBorders>
              <w:top w:val="nil"/>
              <w:left w:val="single" w:sz="4" w:space="0" w:color="auto"/>
              <w:bottom w:val="single" w:sz="4" w:space="0" w:color="auto"/>
              <w:right w:val="single" w:sz="4" w:space="0" w:color="auto"/>
            </w:tcBorders>
          </w:tcPr>
          <w:p w14:paraId="0C203DE3" w14:textId="77777777" w:rsidR="002714F8" w:rsidRPr="00020619" w:rsidRDefault="002714F8" w:rsidP="00BB34DD">
            <w:pPr>
              <w:pStyle w:val="TAC"/>
              <w:rPr>
                <w:ins w:id="31108"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BF2EBA8" w14:textId="77777777" w:rsidR="002714F8" w:rsidRPr="00020619" w:rsidRDefault="002714F8" w:rsidP="00BB34DD">
            <w:pPr>
              <w:pStyle w:val="TAC"/>
              <w:rPr>
                <w:ins w:id="31109" w:author="BigCREditor-RAN4#104-bis" w:date="2022-10-21T18:10:00Z"/>
                <w:lang w:val="en-US"/>
              </w:rPr>
            </w:pPr>
            <w:ins w:id="31110" w:author="BigCREditor-RAN4#104-bis" w:date="2022-10-21T18:10:00Z">
              <w:r w:rsidRPr="00020619">
                <w:rPr>
                  <w:lang w:val="en-US"/>
                </w:rPr>
                <w:t>Config</w:t>
              </w:r>
              <w:r w:rsidRPr="00020619">
                <w:rPr>
                  <w:szCs w:val="18"/>
                  <w:lang w:val="en-US"/>
                </w:rPr>
                <w:t xml:space="preserve"> </w:t>
              </w:r>
              <w:r w:rsidRPr="00020619">
                <w:rPr>
                  <w:lang w:val="en-US"/>
                </w:rPr>
                <w:t>3</w:t>
              </w:r>
            </w:ins>
          </w:p>
        </w:tc>
        <w:tc>
          <w:tcPr>
            <w:tcW w:w="983" w:type="dxa"/>
            <w:tcBorders>
              <w:top w:val="single" w:sz="4" w:space="0" w:color="auto"/>
              <w:left w:val="single" w:sz="4" w:space="0" w:color="auto"/>
              <w:bottom w:val="single" w:sz="4" w:space="0" w:color="auto"/>
              <w:right w:val="single" w:sz="4" w:space="0" w:color="auto"/>
            </w:tcBorders>
            <w:hideMark/>
          </w:tcPr>
          <w:p w14:paraId="41475CBB" w14:textId="77777777" w:rsidR="002714F8" w:rsidRPr="00020619" w:rsidRDefault="002714F8" w:rsidP="00BB34DD">
            <w:pPr>
              <w:pStyle w:val="TAC"/>
              <w:rPr>
                <w:ins w:id="31111" w:author="BigCREditor-RAN4#104-bis" w:date="2022-10-21T18:10:00Z"/>
                <w:lang w:val="en-US"/>
              </w:rPr>
            </w:pPr>
            <w:ins w:id="31112" w:author="BigCREditor-RAN4#104-bis" w:date="2022-10-21T18:10:00Z">
              <w:r w:rsidRPr="00020619">
                <w:rPr>
                  <w:lang w:val="en-US"/>
                </w:rPr>
                <w:t>-91</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69BD3D76" w14:textId="77777777" w:rsidR="002714F8" w:rsidRPr="00020619" w:rsidRDefault="002714F8" w:rsidP="00BB34DD">
            <w:pPr>
              <w:pStyle w:val="TAC"/>
              <w:rPr>
                <w:ins w:id="31113" w:author="BigCREditor-RAN4#104-bis" w:date="2022-10-21T18:10:00Z"/>
                <w:lang w:val="en-US"/>
              </w:rPr>
            </w:pPr>
            <w:ins w:id="31114" w:author="BigCREditor-RAN4#104-bis" w:date="2022-10-21T18:10:00Z">
              <w:r w:rsidRPr="00020619">
                <w:rPr>
                  <w:lang w:val="en-US"/>
                </w:rPr>
                <w:t>-91</w:t>
              </w:r>
            </w:ins>
          </w:p>
        </w:tc>
        <w:tc>
          <w:tcPr>
            <w:tcW w:w="992" w:type="dxa"/>
            <w:tcBorders>
              <w:top w:val="single" w:sz="4" w:space="0" w:color="auto"/>
              <w:left w:val="single" w:sz="4" w:space="0" w:color="auto"/>
              <w:bottom w:val="single" w:sz="4" w:space="0" w:color="auto"/>
              <w:right w:val="single" w:sz="4" w:space="0" w:color="auto"/>
            </w:tcBorders>
            <w:hideMark/>
          </w:tcPr>
          <w:p w14:paraId="1BEBB54E" w14:textId="77777777" w:rsidR="002714F8" w:rsidRPr="00020619" w:rsidRDefault="002714F8" w:rsidP="00BB34DD">
            <w:pPr>
              <w:pStyle w:val="TAC"/>
              <w:rPr>
                <w:ins w:id="31115" w:author="BigCREditor-RAN4#104-bis" w:date="2022-10-21T18:10:00Z"/>
                <w:lang w:val="en-US"/>
              </w:rPr>
            </w:pPr>
            <w:ins w:id="31116" w:author="BigCREditor-RAN4#104-bis" w:date="2022-10-21T18:10:00Z">
              <w:r w:rsidRPr="00020619">
                <w:rPr>
                  <w:lang w:val="en-US"/>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3C973838" w14:textId="77777777" w:rsidR="002714F8" w:rsidRPr="00020619" w:rsidRDefault="002714F8" w:rsidP="00BB34DD">
            <w:pPr>
              <w:pStyle w:val="TAC"/>
              <w:rPr>
                <w:ins w:id="31117" w:author="BigCREditor-RAN4#104-bis" w:date="2022-10-21T18:10:00Z"/>
                <w:lang w:val="en-US"/>
              </w:rPr>
            </w:pPr>
            <w:ins w:id="31118" w:author="BigCREditor-RAN4#104-bis" w:date="2022-10-21T18:10:00Z">
              <w:r w:rsidRPr="00020619">
                <w:rPr>
                  <w:lang w:val="en-US"/>
                </w:rPr>
                <w:t>-88</w:t>
              </w:r>
            </w:ins>
          </w:p>
        </w:tc>
      </w:tr>
      <w:tr w:rsidR="002714F8" w:rsidRPr="00020619" w14:paraId="4A16AD5F" w14:textId="77777777" w:rsidTr="00BB34DD">
        <w:trPr>
          <w:cantSplit/>
          <w:trHeight w:val="187"/>
          <w:ins w:id="31119"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171B25DF" w14:textId="77777777" w:rsidR="002714F8" w:rsidRPr="00020619" w:rsidRDefault="002714F8" w:rsidP="00BB34DD">
            <w:pPr>
              <w:pStyle w:val="TAL"/>
              <w:rPr>
                <w:ins w:id="31120" w:author="BigCREditor-RAN4#104-bis" w:date="2022-10-21T18:10:00Z"/>
                <w:lang w:val="en-US"/>
              </w:rPr>
            </w:pPr>
            <w:ins w:id="31121" w:author="BigCREditor-RAN4#104-bis" w:date="2022-10-21T18:10:00Z">
              <w:r w:rsidRPr="00020619">
                <w:rPr>
                  <w:rFonts w:eastAsiaTheme="minorHAnsi" w:cstheme="minorBidi"/>
                  <w:position w:val="-12"/>
                  <w:szCs w:val="22"/>
                  <w:lang w:val="en-US"/>
                </w:rPr>
                <w:object w:dxaOrig="405" w:dyaOrig="315" w14:anchorId="5AD829C3">
                  <v:shape id="_x0000_i1156" type="#_x0000_t75" style="width:20.3pt;height:15.9pt" o:ole="" fillcolor="window">
                    <v:imagedata r:id="rId18" o:title=""/>
                  </v:shape>
                  <o:OLEObject Type="Embed" ProgID="Equation.3" ShapeID="_x0000_i1156" DrawAspect="Content" ObjectID="_1731331502" r:id="rId214"/>
                </w:object>
              </w:r>
            </w:ins>
          </w:p>
        </w:tc>
        <w:tc>
          <w:tcPr>
            <w:tcW w:w="849" w:type="dxa"/>
            <w:tcBorders>
              <w:top w:val="single" w:sz="4" w:space="0" w:color="auto"/>
              <w:left w:val="single" w:sz="4" w:space="0" w:color="auto"/>
              <w:bottom w:val="single" w:sz="4" w:space="0" w:color="auto"/>
              <w:right w:val="single" w:sz="4" w:space="0" w:color="auto"/>
            </w:tcBorders>
            <w:hideMark/>
          </w:tcPr>
          <w:p w14:paraId="0788982F" w14:textId="77777777" w:rsidR="002714F8" w:rsidRPr="00020619" w:rsidRDefault="002714F8" w:rsidP="00BB34DD">
            <w:pPr>
              <w:pStyle w:val="TAC"/>
              <w:rPr>
                <w:ins w:id="31122" w:author="BigCREditor-RAN4#104-bis" w:date="2022-10-21T18:10:00Z"/>
                <w:lang w:val="en-US"/>
              </w:rPr>
            </w:pPr>
            <w:ins w:id="31123" w:author="BigCREditor-RAN4#104-bis" w:date="2022-10-21T18:10:00Z">
              <w:r w:rsidRPr="00020619">
                <w:rPr>
                  <w:lang w:val="en-US"/>
                </w:rPr>
                <w:t>dB</w:t>
              </w:r>
            </w:ins>
          </w:p>
        </w:tc>
        <w:tc>
          <w:tcPr>
            <w:tcW w:w="1385" w:type="dxa"/>
            <w:tcBorders>
              <w:top w:val="single" w:sz="4" w:space="0" w:color="auto"/>
              <w:left w:val="single" w:sz="4" w:space="0" w:color="auto"/>
              <w:bottom w:val="single" w:sz="4" w:space="0" w:color="auto"/>
              <w:right w:val="single" w:sz="4" w:space="0" w:color="auto"/>
            </w:tcBorders>
            <w:hideMark/>
          </w:tcPr>
          <w:p w14:paraId="1E42F115" w14:textId="77777777" w:rsidR="002714F8" w:rsidRPr="00020619" w:rsidRDefault="002714F8" w:rsidP="00BB34DD">
            <w:pPr>
              <w:pStyle w:val="TAC"/>
              <w:rPr>
                <w:ins w:id="31124" w:author="BigCREditor-RAN4#104-bis" w:date="2022-10-21T18:10:00Z"/>
                <w:lang w:val="en-US"/>
              </w:rPr>
            </w:pPr>
            <w:ins w:id="31125" w:author="BigCREditor-RAN4#104-bis" w:date="2022-10-21T18:10:00Z">
              <w:r w:rsidRPr="00020619">
                <w:rPr>
                  <w:lang w:val="en-US"/>
                </w:rPr>
                <w:t>Config 1,2,3,4</w:t>
              </w:r>
            </w:ins>
          </w:p>
        </w:tc>
        <w:tc>
          <w:tcPr>
            <w:tcW w:w="983" w:type="dxa"/>
            <w:tcBorders>
              <w:top w:val="single" w:sz="4" w:space="0" w:color="auto"/>
              <w:left w:val="single" w:sz="4" w:space="0" w:color="auto"/>
              <w:bottom w:val="single" w:sz="4" w:space="0" w:color="auto"/>
              <w:right w:val="single" w:sz="4" w:space="0" w:color="auto"/>
            </w:tcBorders>
            <w:hideMark/>
          </w:tcPr>
          <w:p w14:paraId="09277A57" w14:textId="77777777" w:rsidR="002714F8" w:rsidRPr="00020619" w:rsidRDefault="002714F8" w:rsidP="00BB34DD">
            <w:pPr>
              <w:pStyle w:val="TAC"/>
              <w:rPr>
                <w:ins w:id="31126" w:author="BigCREditor-RAN4#104-bis" w:date="2022-10-21T18:10:00Z"/>
                <w:lang w:val="en-US"/>
              </w:rPr>
            </w:pPr>
            <w:ins w:id="31127" w:author="BigCREditor-RAN4#104-bis" w:date="2022-10-21T18:10:00Z">
              <w:r w:rsidRPr="00020619">
                <w:rPr>
                  <w:lang w:val="en-US"/>
                </w:rPr>
                <w:t>4</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4A8D0890" w14:textId="77777777" w:rsidR="002714F8" w:rsidRPr="00020619" w:rsidRDefault="002714F8" w:rsidP="00BB34DD">
            <w:pPr>
              <w:pStyle w:val="TAC"/>
              <w:rPr>
                <w:ins w:id="31128" w:author="BigCREditor-RAN4#104-bis" w:date="2022-10-21T18:10:00Z"/>
                <w:lang w:val="en-US"/>
              </w:rPr>
            </w:pPr>
            <w:ins w:id="31129" w:author="BigCREditor-RAN4#104-bis" w:date="2022-10-21T18:10:00Z">
              <w:r w:rsidRPr="00020619">
                <w:rPr>
                  <w:lang w:val="en-US"/>
                </w:rPr>
                <w:t>4</w:t>
              </w:r>
            </w:ins>
          </w:p>
        </w:tc>
        <w:tc>
          <w:tcPr>
            <w:tcW w:w="992" w:type="dxa"/>
            <w:tcBorders>
              <w:top w:val="single" w:sz="4" w:space="0" w:color="auto"/>
              <w:left w:val="single" w:sz="4" w:space="0" w:color="auto"/>
              <w:bottom w:val="single" w:sz="4" w:space="0" w:color="auto"/>
              <w:right w:val="single" w:sz="4" w:space="0" w:color="auto"/>
            </w:tcBorders>
            <w:hideMark/>
          </w:tcPr>
          <w:p w14:paraId="1F8E558E" w14:textId="77777777" w:rsidR="002714F8" w:rsidRPr="00020619" w:rsidRDefault="002714F8" w:rsidP="00BB34DD">
            <w:pPr>
              <w:pStyle w:val="TAC"/>
              <w:rPr>
                <w:ins w:id="31130" w:author="BigCREditor-RAN4#104-bis" w:date="2022-10-21T18:10:00Z"/>
                <w:lang w:val="en-US"/>
              </w:rPr>
            </w:pPr>
            <w:ins w:id="31131" w:author="BigCREditor-RAN4#104-bis" w:date="2022-10-21T18:10:00Z">
              <w:r w:rsidRPr="00020619">
                <w:rPr>
                  <w:lang w:val="en-US"/>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3274E8E0" w14:textId="77777777" w:rsidR="002714F8" w:rsidRPr="00020619" w:rsidRDefault="002714F8" w:rsidP="00BB34DD">
            <w:pPr>
              <w:pStyle w:val="TAC"/>
              <w:rPr>
                <w:ins w:id="31132" w:author="BigCREditor-RAN4#104-bis" w:date="2022-10-21T18:10:00Z"/>
                <w:lang w:val="en-US"/>
              </w:rPr>
            </w:pPr>
            <w:ins w:id="31133" w:author="BigCREditor-RAN4#104-bis" w:date="2022-10-21T18:10:00Z">
              <w:r w:rsidRPr="00020619">
                <w:rPr>
                  <w:lang w:val="en-US"/>
                </w:rPr>
                <w:t>7</w:t>
              </w:r>
            </w:ins>
          </w:p>
        </w:tc>
      </w:tr>
      <w:tr w:rsidR="002714F8" w:rsidRPr="00020619" w14:paraId="459A8C85" w14:textId="77777777" w:rsidTr="00BB34DD">
        <w:trPr>
          <w:cantSplit/>
          <w:trHeight w:val="187"/>
          <w:ins w:id="31134"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6305E0BD" w14:textId="77777777" w:rsidR="002714F8" w:rsidRPr="00020619" w:rsidRDefault="002714F8" w:rsidP="00BB34DD">
            <w:pPr>
              <w:pStyle w:val="TAL"/>
              <w:rPr>
                <w:ins w:id="31135" w:author="BigCREditor-RAN4#104-bis" w:date="2022-10-21T18:10:00Z"/>
                <w:lang w:val="en-US"/>
              </w:rPr>
            </w:pPr>
            <w:ins w:id="31136" w:author="BigCREditor-RAN4#104-bis" w:date="2022-10-21T18:10:00Z">
              <w:r w:rsidRPr="00020619">
                <w:rPr>
                  <w:rFonts w:eastAsiaTheme="minorHAnsi" w:cstheme="minorBidi"/>
                  <w:position w:val="-12"/>
                  <w:szCs w:val="22"/>
                  <w:lang w:val="en-US"/>
                </w:rPr>
                <w:object w:dxaOrig="585" w:dyaOrig="315" w14:anchorId="31C6F86E">
                  <v:shape id="_x0000_i1157" type="#_x0000_t75" style="width:29.15pt;height:15.9pt" o:ole="" fillcolor="window">
                    <v:imagedata r:id="rId20" o:title=""/>
                  </v:shape>
                  <o:OLEObject Type="Embed" ProgID="Equation.3" ShapeID="_x0000_i1157" DrawAspect="Content" ObjectID="_1731331503" r:id="rId215"/>
                </w:object>
              </w:r>
            </w:ins>
          </w:p>
        </w:tc>
        <w:tc>
          <w:tcPr>
            <w:tcW w:w="849" w:type="dxa"/>
            <w:tcBorders>
              <w:top w:val="single" w:sz="4" w:space="0" w:color="auto"/>
              <w:left w:val="single" w:sz="4" w:space="0" w:color="auto"/>
              <w:bottom w:val="single" w:sz="4" w:space="0" w:color="auto"/>
              <w:right w:val="single" w:sz="4" w:space="0" w:color="auto"/>
            </w:tcBorders>
            <w:hideMark/>
          </w:tcPr>
          <w:p w14:paraId="738B9A95" w14:textId="77777777" w:rsidR="002714F8" w:rsidRPr="00020619" w:rsidRDefault="002714F8" w:rsidP="00BB34DD">
            <w:pPr>
              <w:pStyle w:val="TAC"/>
              <w:rPr>
                <w:ins w:id="31137" w:author="BigCREditor-RAN4#104-bis" w:date="2022-10-21T18:10:00Z"/>
                <w:lang w:val="en-US"/>
              </w:rPr>
            </w:pPr>
            <w:ins w:id="31138" w:author="BigCREditor-RAN4#104-bis" w:date="2022-10-21T18:10:00Z">
              <w:r w:rsidRPr="00020619">
                <w:rPr>
                  <w:lang w:val="en-US"/>
                </w:rPr>
                <w:t>dB</w:t>
              </w:r>
            </w:ins>
          </w:p>
        </w:tc>
        <w:tc>
          <w:tcPr>
            <w:tcW w:w="1385" w:type="dxa"/>
            <w:tcBorders>
              <w:top w:val="single" w:sz="4" w:space="0" w:color="auto"/>
              <w:left w:val="single" w:sz="4" w:space="0" w:color="auto"/>
              <w:bottom w:val="single" w:sz="4" w:space="0" w:color="auto"/>
              <w:right w:val="single" w:sz="4" w:space="0" w:color="auto"/>
            </w:tcBorders>
            <w:hideMark/>
          </w:tcPr>
          <w:p w14:paraId="4DB643DC" w14:textId="77777777" w:rsidR="002714F8" w:rsidRPr="00020619" w:rsidRDefault="002714F8" w:rsidP="00BB34DD">
            <w:pPr>
              <w:pStyle w:val="TAC"/>
              <w:rPr>
                <w:ins w:id="31139" w:author="BigCREditor-RAN4#104-bis" w:date="2022-10-21T18:10:00Z"/>
                <w:lang w:val="en-US"/>
              </w:rPr>
            </w:pPr>
            <w:ins w:id="31140" w:author="BigCREditor-RAN4#104-bis" w:date="2022-10-21T18:10:00Z">
              <w:r w:rsidRPr="00020619">
                <w:rPr>
                  <w:lang w:val="en-US"/>
                </w:rPr>
                <w:t>Config 1,2,3,4</w:t>
              </w:r>
            </w:ins>
          </w:p>
        </w:tc>
        <w:tc>
          <w:tcPr>
            <w:tcW w:w="983" w:type="dxa"/>
            <w:tcBorders>
              <w:top w:val="single" w:sz="4" w:space="0" w:color="auto"/>
              <w:left w:val="single" w:sz="4" w:space="0" w:color="auto"/>
              <w:bottom w:val="single" w:sz="4" w:space="0" w:color="auto"/>
              <w:right w:val="single" w:sz="4" w:space="0" w:color="auto"/>
            </w:tcBorders>
            <w:hideMark/>
          </w:tcPr>
          <w:p w14:paraId="645620F7" w14:textId="77777777" w:rsidR="002714F8" w:rsidRPr="00020619" w:rsidRDefault="002714F8" w:rsidP="00BB34DD">
            <w:pPr>
              <w:pStyle w:val="TAC"/>
              <w:rPr>
                <w:ins w:id="31141" w:author="BigCREditor-RAN4#104-bis" w:date="2022-10-21T18:10:00Z"/>
                <w:lang w:val="en-US"/>
              </w:rPr>
            </w:pPr>
            <w:ins w:id="31142" w:author="BigCREditor-RAN4#104-bis" w:date="2022-10-21T18:10:00Z">
              <w:r w:rsidRPr="00020619">
                <w:rPr>
                  <w:lang w:val="en-US"/>
                </w:rPr>
                <w:t>4</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573B9FF6" w14:textId="77777777" w:rsidR="002714F8" w:rsidRPr="00020619" w:rsidRDefault="002714F8" w:rsidP="00BB34DD">
            <w:pPr>
              <w:pStyle w:val="TAC"/>
              <w:rPr>
                <w:ins w:id="31143" w:author="BigCREditor-RAN4#104-bis" w:date="2022-10-21T18:10:00Z"/>
                <w:lang w:val="en-US"/>
              </w:rPr>
            </w:pPr>
            <w:ins w:id="31144" w:author="BigCREditor-RAN4#104-bis" w:date="2022-10-21T18:10:00Z">
              <w:r w:rsidRPr="00020619">
                <w:rPr>
                  <w:lang w:val="en-US"/>
                </w:rPr>
                <w:t>4</w:t>
              </w:r>
            </w:ins>
          </w:p>
        </w:tc>
        <w:tc>
          <w:tcPr>
            <w:tcW w:w="992" w:type="dxa"/>
            <w:tcBorders>
              <w:top w:val="single" w:sz="4" w:space="0" w:color="auto"/>
              <w:left w:val="single" w:sz="4" w:space="0" w:color="auto"/>
              <w:bottom w:val="single" w:sz="4" w:space="0" w:color="auto"/>
              <w:right w:val="single" w:sz="4" w:space="0" w:color="auto"/>
            </w:tcBorders>
            <w:hideMark/>
          </w:tcPr>
          <w:p w14:paraId="2574805A" w14:textId="77777777" w:rsidR="002714F8" w:rsidRPr="00020619" w:rsidRDefault="002714F8" w:rsidP="00BB34DD">
            <w:pPr>
              <w:pStyle w:val="TAC"/>
              <w:rPr>
                <w:ins w:id="31145" w:author="BigCREditor-RAN4#104-bis" w:date="2022-10-21T18:10:00Z"/>
                <w:lang w:val="en-US"/>
              </w:rPr>
            </w:pPr>
            <w:ins w:id="31146" w:author="BigCREditor-RAN4#104-bis" w:date="2022-10-21T18:10:00Z">
              <w:r w:rsidRPr="00020619">
                <w:rPr>
                  <w:lang w:val="en-US"/>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016CCA53" w14:textId="77777777" w:rsidR="002714F8" w:rsidRPr="00020619" w:rsidRDefault="002714F8" w:rsidP="00BB34DD">
            <w:pPr>
              <w:pStyle w:val="TAC"/>
              <w:rPr>
                <w:ins w:id="31147" w:author="BigCREditor-RAN4#104-bis" w:date="2022-10-21T18:10:00Z"/>
                <w:lang w:val="en-US"/>
              </w:rPr>
            </w:pPr>
            <w:ins w:id="31148" w:author="BigCREditor-RAN4#104-bis" w:date="2022-10-21T18:10:00Z">
              <w:r w:rsidRPr="00020619">
                <w:rPr>
                  <w:lang w:val="en-US"/>
                </w:rPr>
                <w:t>7</w:t>
              </w:r>
            </w:ins>
          </w:p>
        </w:tc>
      </w:tr>
      <w:tr w:rsidR="002714F8" w:rsidRPr="00020619" w14:paraId="59C0D387" w14:textId="77777777" w:rsidTr="00BB34DD">
        <w:trPr>
          <w:cantSplit/>
          <w:trHeight w:val="187"/>
          <w:ins w:id="31149"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550DB743" w14:textId="77777777" w:rsidR="002714F8" w:rsidRPr="00020619" w:rsidRDefault="002714F8" w:rsidP="00BB34DD">
            <w:pPr>
              <w:pStyle w:val="TAL"/>
              <w:rPr>
                <w:ins w:id="31150" w:author="BigCREditor-RAN4#104-bis" w:date="2022-10-21T18:10:00Z"/>
                <w:rFonts w:cs="Arial"/>
                <w:szCs w:val="18"/>
                <w:lang w:val="en-US"/>
              </w:rPr>
            </w:pPr>
            <w:ins w:id="31151" w:author="BigCREditor-RAN4#104-bis" w:date="2022-10-21T18:10:00Z">
              <w:r w:rsidRPr="00020619">
                <w:rPr>
                  <w:rFonts w:cs="Arial"/>
                  <w:szCs w:val="18"/>
                  <w:lang w:val="en-US"/>
                </w:rPr>
                <w:t>Io</w:t>
              </w:r>
              <w:r w:rsidRPr="00020619">
                <w:rPr>
                  <w:rFonts w:cs="Arial"/>
                  <w:szCs w:val="18"/>
                  <w:vertAlign w:val="superscript"/>
                  <w:lang w:val="en-US"/>
                </w:rPr>
                <w:t>Note3</w:t>
              </w:r>
            </w:ins>
          </w:p>
        </w:tc>
        <w:tc>
          <w:tcPr>
            <w:tcW w:w="849" w:type="dxa"/>
            <w:tcBorders>
              <w:top w:val="single" w:sz="4" w:space="0" w:color="auto"/>
              <w:left w:val="single" w:sz="4" w:space="0" w:color="auto"/>
              <w:bottom w:val="single" w:sz="4" w:space="0" w:color="auto"/>
              <w:right w:val="single" w:sz="4" w:space="0" w:color="auto"/>
            </w:tcBorders>
            <w:hideMark/>
          </w:tcPr>
          <w:p w14:paraId="0A3C6EB1" w14:textId="77777777" w:rsidR="002714F8" w:rsidRPr="00020619" w:rsidRDefault="002714F8" w:rsidP="00BB34DD">
            <w:pPr>
              <w:pStyle w:val="TAC"/>
              <w:rPr>
                <w:ins w:id="31152" w:author="BigCREditor-RAN4#104-bis" w:date="2022-10-21T18:10:00Z"/>
                <w:rFonts w:cs="Arial"/>
                <w:szCs w:val="18"/>
                <w:lang w:val="en-US"/>
              </w:rPr>
            </w:pPr>
            <w:ins w:id="31153" w:author="BigCREditor-RAN4#104-bis" w:date="2022-10-21T18:10:00Z">
              <w:r w:rsidRPr="00020619">
                <w:rPr>
                  <w:rFonts w:cs="Arial"/>
                  <w:szCs w:val="18"/>
                  <w:lang w:val="en-US"/>
                </w:rPr>
                <w:t>dBm/9.36MHz</w:t>
              </w:r>
            </w:ins>
          </w:p>
        </w:tc>
        <w:tc>
          <w:tcPr>
            <w:tcW w:w="1385" w:type="dxa"/>
            <w:tcBorders>
              <w:top w:val="single" w:sz="4" w:space="0" w:color="auto"/>
              <w:left w:val="single" w:sz="4" w:space="0" w:color="auto"/>
              <w:bottom w:val="single" w:sz="4" w:space="0" w:color="auto"/>
              <w:right w:val="single" w:sz="4" w:space="0" w:color="auto"/>
            </w:tcBorders>
            <w:hideMark/>
          </w:tcPr>
          <w:p w14:paraId="4B6F3E9D" w14:textId="77777777" w:rsidR="002714F8" w:rsidRPr="00020619" w:rsidRDefault="002714F8" w:rsidP="00BB34DD">
            <w:pPr>
              <w:pStyle w:val="TAC"/>
              <w:rPr>
                <w:ins w:id="31154" w:author="BigCREditor-RAN4#104-bis" w:date="2022-10-21T18:10:00Z"/>
                <w:rFonts w:cs="Arial"/>
                <w:szCs w:val="18"/>
                <w:lang w:val="en-US"/>
              </w:rPr>
            </w:pPr>
            <w:ins w:id="31155" w:author="BigCREditor-RAN4#104-bis" w:date="2022-10-21T18:10:00Z">
              <w:r w:rsidRPr="00020619">
                <w:rPr>
                  <w:rFonts w:cs="Arial"/>
                  <w:szCs w:val="18"/>
                  <w:lang w:val="en-US"/>
                </w:rPr>
                <w:t>Config 1,2,4</w:t>
              </w:r>
            </w:ins>
          </w:p>
        </w:tc>
        <w:tc>
          <w:tcPr>
            <w:tcW w:w="983" w:type="dxa"/>
            <w:tcBorders>
              <w:top w:val="single" w:sz="4" w:space="0" w:color="auto"/>
              <w:left w:val="single" w:sz="4" w:space="0" w:color="auto"/>
              <w:bottom w:val="single" w:sz="4" w:space="0" w:color="auto"/>
              <w:right w:val="single" w:sz="4" w:space="0" w:color="auto"/>
            </w:tcBorders>
            <w:hideMark/>
          </w:tcPr>
          <w:p w14:paraId="05C1DD5D" w14:textId="77777777" w:rsidR="002714F8" w:rsidRPr="00020619" w:rsidRDefault="002714F8" w:rsidP="00BB34DD">
            <w:pPr>
              <w:pStyle w:val="TAC"/>
              <w:rPr>
                <w:ins w:id="31156" w:author="BigCREditor-RAN4#104-bis" w:date="2022-10-21T18:10:00Z"/>
                <w:rFonts w:cs="Arial"/>
                <w:szCs w:val="18"/>
                <w:lang w:val="en-US"/>
              </w:rPr>
            </w:pPr>
            <w:ins w:id="31157" w:author="BigCREditor-RAN4#104-bis" w:date="2022-10-21T18:10:00Z">
              <w:r w:rsidRPr="00020619">
                <w:rPr>
                  <w:rFonts w:cs="Arial"/>
                  <w:szCs w:val="18"/>
                  <w:lang w:val="en-US"/>
                </w:rPr>
                <w:t>-64.59</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7955E178" w14:textId="77777777" w:rsidR="002714F8" w:rsidRPr="00020619" w:rsidRDefault="002714F8" w:rsidP="00BB34DD">
            <w:pPr>
              <w:pStyle w:val="TAC"/>
              <w:rPr>
                <w:ins w:id="31158" w:author="BigCREditor-RAN4#104-bis" w:date="2022-10-21T18:10:00Z"/>
                <w:rFonts w:cs="Arial"/>
                <w:szCs w:val="18"/>
                <w:lang w:val="en-US"/>
              </w:rPr>
            </w:pPr>
            <w:ins w:id="31159" w:author="BigCREditor-RAN4#104-bis" w:date="2022-10-21T18:10:00Z">
              <w:r w:rsidRPr="00020619">
                <w:rPr>
                  <w:rFonts w:cs="Arial"/>
                  <w:szCs w:val="18"/>
                  <w:lang w:val="en-US"/>
                </w:rPr>
                <w:t>-64.59</w:t>
              </w:r>
            </w:ins>
          </w:p>
        </w:tc>
        <w:tc>
          <w:tcPr>
            <w:tcW w:w="992" w:type="dxa"/>
            <w:tcBorders>
              <w:top w:val="single" w:sz="4" w:space="0" w:color="auto"/>
              <w:left w:val="single" w:sz="4" w:space="0" w:color="auto"/>
              <w:bottom w:val="single" w:sz="4" w:space="0" w:color="auto"/>
              <w:right w:val="single" w:sz="4" w:space="0" w:color="auto"/>
            </w:tcBorders>
            <w:hideMark/>
          </w:tcPr>
          <w:p w14:paraId="6EB7AAA2" w14:textId="77777777" w:rsidR="002714F8" w:rsidRPr="00020619" w:rsidRDefault="002714F8" w:rsidP="00BB34DD">
            <w:pPr>
              <w:pStyle w:val="TAC"/>
              <w:rPr>
                <w:ins w:id="31160" w:author="BigCREditor-RAN4#104-bis" w:date="2022-10-21T18:10:00Z"/>
                <w:rFonts w:cs="Arial"/>
                <w:szCs w:val="18"/>
                <w:lang w:val="en-US"/>
              </w:rPr>
            </w:pPr>
            <w:ins w:id="31161" w:author="BigCREditor-RAN4#104-bis" w:date="2022-10-21T18:10:00Z">
              <w:r w:rsidRPr="00020619">
                <w:rPr>
                  <w:rFonts w:cs="Arial"/>
                  <w:szCs w:val="18"/>
                  <w:lang w:val="en-US"/>
                </w:rPr>
                <w:t>-70.05</w:t>
              </w:r>
            </w:ins>
          </w:p>
        </w:tc>
        <w:tc>
          <w:tcPr>
            <w:tcW w:w="1210" w:type="dxa"/>
            <w:tcBorders>
              <w:top w:val="single" w:sz="4" w:space="0" w:color="auto"/>
              <w:left w:val="single" w:sz="4" w:space="0" w:color="auto"/>
              <w:bottom w:val="single" w:sz="4" w:space="0" w:color="auto"/>
              <w:right w:val="single" w:sz="4" w:space="0" w:color="auto"/>
            </w:tcBorders>
            <w:hideMark/>
          </w:tcPr>
          <w:p w14:paraId="1719F460" w14:textId="77777777" w:rsidR="002714F8" w:rsidRPr="00020619" w:rsidRDefault="002714F8" w:rsidP="00BB34DD">
            <w:pPr>
              <w:pStyle w:val="TAC"/>
              <w:rPr>
                <w:ins w:id="31162" w:author="BigCREditor-RAN4#104-bis" w:date="2022-10-21T18:10:00Z"/>
                <w:rFonts w:cs="Arial"/>
                <w:szCs w:val="18"/>
                <w:lang w:val="en-US"/>
              </w:rPr>
            </w:pPr>
            <w:ins w:id="31163" w:author="BigCREditor-RAN4#104-bis" w:date="2022-10-21T18:10:00Z">
              <w:r w:rsidRPr="00020619">
                <w:rPr>
                  <w:rFonts w:cs="Arial"/>
                  <w:szCs w:val="18"/>
                  <w:lang w:val="en-US"/>
                </w:rPr>
                <w:t>-62.26</w:t>
              </w:r>
            </w:ins>
          </w:p>
        </w:tc>
      </w:tr>
      <w:tr w:rsidR="002714F8" w:rsidRPr="00020619" w14:paraId="26B38319" w14:textId="77777777" w:rsidTr="00BB34DD">
        <w:trPr>
          <w:cantSplit/>
          <w:trHeight w:val="187"/>
          <w:ins w:id="31164"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557FB4EA" w14:textId="77777777" w:rsidR="002714F8" w:rsidRPr="00020619" w:rsidRDefault="002714F8" w:rsidP="00BB34DD">
            <w:pPr>
              <w:pStyle w:val="TAL"/>
              <w:rPr>
                <w:ins w:id="31165" w:author="BigCREditor-RAN4#104-bis" w:date="2022-10-21T18:10:00Z"/>
                <w:rFonts w:cs="Arial"/>
                <w:szCs w:val="18"/>
                <w:lang w:val="en-US"/>
              </w:rPr>
            </w:pPr>
          </w:p>
        </w:tc>
        <w:tc>
          <w:tcPr>
            <w:tcW w:w="849" w:type="dxa"/>
            <w:tcBorders>
              <w:top w:val="single" w:sz="4" w:space="0" w:color="auto"/>
              <w:left w:val="single" w:sz="4" w:space="0" w:color="auto"/>
              <w:bottom w:val="single" w:sz="4" w:space="0" w:color="auto"/>
              <w:right w:val="single" w:sz="4" w:space="0" w:color="auto"/>
            </w:tcBorders>
            <w:hideMark/>
          </w:tcPr>
          <w:p w14:paraId="1F4C4ACE" w14:textId="77777777" w:rsidR="002714F8" w:rsidRPr="00020619" w:rsidRDefault="002714F8" w:rsidP="00BB34DD">
            <w:pPr>
              <w:pStyle w:val="TAC"/>
              <w:rPr>
                <w:ins w:id="31166" w:author="BigCREditor-RAN4#104-bis" w:date="2022-10-21T18:10:00Z"/>
                <w:rFonts w:cs="Arial"/>
                <w:szCs w:val="18"/>
                <w:lang w:val="en-US"/>
              </w:rPr>
            </w:pPr>
            <w:ins w:id="31167" w:author="BigCREditor-RAN4#104-bis" w:date="2022-10-21T18:10:00Z">
              <w:r w:rsidRPr="00020619">
                <w:rPr>
                  <w:rFonts w:cs="Arial"/>
                  <w:szCs w:val="18"/>
                  <w:lang w:val="en-US"/>
                </w:rPr>
                <w:t>dBm/18.72 MHz</w:t>
              </w:r>
            </w:ins>
          </w:p>
        </w:tc>
        <w:tc>
          <w:tcPr>
            <w:tcW w:w="1385" w:type="dxa"/>
            <w:tcBorders>
              <w:top w:val="single" w:sz="4" w:space="0" w:color="auto"/>
              <w:left w:val="single" w:sz="4" w:space="0" w:color="auto"/>
              <w:bottom w:val="single" w:sz="4" w:space="0" w:color="auto"/>
              <w:right w:val="single" w:sz="4" w:space="0" w:color="auto"/>
            </w:tcBorders>
            <w:hideMark/>
          </w:tcPr>
          <w:p w14:paraId="4CDE737D" w14:textId="77777777" w:rsidR="002714F8" w:rsidRPr="00020619" w:rsidRDefault="002714F8" w:rsidP="00BB34DD">
            <w:pPr>
              <w:pStyle w:val="TAC"/>
              <w:rPr>
                <w:ins w:id="31168" w:author="BigCREditor-RAN4#104-bis" w:date="2022-10-21T18:10:00Z"/>
                <w:rFonts w:cs="Arial"/>
                <w:szCs w:val="18"/>
                <w:lang w:val="en-US"/>
              </w:rPr>
            </w:pPr>
            <w:ins w:id="31169" w:author="BigCREditor-RAN4#104-bis" w:date="2022-10-21T18:10:00Z">
              <w:r w:rsidRPr="00020619">
                <w:rPr>
                  <w:rFonts w:cs="Arial"/>
                  <w:szCs w:val="18"/>
                  <w:lang w:val="en-US"/>
                </w:rPr>
                <w:t>Config 3</w:t>
              </w:r>
            </w:ins>
          </w:p>
        </w:tc>
        <w:tc>
          <w:tcPr>
            <w:tcW w:w="983" w:type="dxa"/>
            <w:tcBorders>
              <w:top w:val="single" w:sz="4" w:space="0" w:color="auto"/>
              <w:left w:val="single" w:sz="4" w:space="0" w:color="auto"/>
              <w:bottom w:val="single" w:sz="4" w:space="0" w:color="auto"/>
              <w:right w:val="single" w:sz="4" w:space="0" w:color="auto"/>
            </w:tcBorders>
            <w:hideMark/>
          </w:tcPr>
          <w:p w14:paraId="0D015429" w14:textId="77777777" w:rsidR="002714F8" w:rsidRPr="00020619" w:rsidRDefault="002714F8" w:rsidP="00BB34DD">
            <w:pPr>
              <w:pStyle w:val="TAC"/>
              <w:rPr>
                <w:ins w:id="31170" w:author="BigCREditor-RAN4#104-bis" w:date="2022-10-21T18:10:00Z"/>
                <w:rFonts w:cs="Arial"/>
                <w:szCs w:val="18"/>
                <w:lang w:val="en-US"/>
              </w:rPr>
            </w:pPr>
            <w:ins w:id="31171" w:author="BigCREditor-RAN4#104-bis" w:date="2022-10-21T18:10:00Z">
              <w:r w:rsidRPr="00020619">
                <w:rPr>
                  <w:rFonts w:cs="Arial"/>
                  <w:szCs w:val="18"/>
                  <w:lang w:val="en-US"/>
                </w:rPr>
                <w:t>-61.68</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070662E5" w14:textId="77777777" w:rsidR="002714F8" w:rsidRPr="00020619" w:rsidRDefault="002714F8" w:rsidP="00BB34DD">
            <w:pPr>
              <w:pStyle w:val="TAC"/>
              <w:rPr>
                <w:ins w:id="31172" w:author="BigCREditor-RAN4#104-bis" w:date="2022-10-21T18:10:00Z"/>
                <w:rFonts w:cs="Arial"/>
                <w:szCs w:val="18"/>
                <w:lang w:val="en-US"/>
              </w:rPr>
            </w:pPr>
            <w:ins w:id="31173" w:author="BigCREditor-RAN4#104-bis" w:date="2022-10-21T18:10:00Z">
              <w:r w:rsidRPr="00020619">
                <w:rPr>
                  <w:rFonts w:cs="Arial"/>
                  <w:szCs w:val="18"/>
                  <w:lang w:val="en-US"/>
                </w:rPr>
                <w:t>-61.68</w:t>
              </w:r>
            </w:ins>
          </w:p>
        </w:tc>
        <w:tc>
          <w:tcPr>
            <w:tcW w:w="992" w:type="dxa"/>
            <w:tcBorders>
              <w:top w:val="single" w:sz="4" w:space="0" w:color="auto"/>
              <w:left w:val="single" w:sz="4" w:space="0" w:color="auto"/>
              <w:bottom w:val="single" w:sz="4" w:space="0" w:color="auto"/>
              <w:right w:val="single" w:sz="4" w:space="0" w:color="auto"/>
            </w:tcBorders>
            <w:hideMark/>
          </w:tcPr>
          <w:p w14:paraId="1B0C8EEF" w14:textId="77777777" w:rsidR="002714F8" w:rsidRPr="00020619" w:rsidRDefault="002714F8" w:rsidP="00BB34DD">
            <w:pPr>
              <w:pStyle w:val="TAC"/>
              <w:rPr>
                <w:ins w:id="31174" w:author="BigCREditor-RAN4#104-bis" w:date="2022-10-21T18:10:00Z"/>
                <w:rFonts w:cs="Arial"/>
                <w:szCs w:val="18"/>
                <w:lang w:val="en-US"/>
              </w:rPr>
            </w:pPr>
            <w:ins w:id="31175" w:author="BigCREditor-RAN4#104-bis" w:date="2022-10-21T18:10:00Z">
              <w:r w:rsidRPr="00020619">
                <w:rPr>
                  <w:rFonts w:cs="Arial"/>
                  <w:szCs w:val="18"/>
                  <w:lang w:val="en-US"/>
                </w:rPr>
                <w:t>-67.13</w:t>
              </w:r>
            </w:ins>
          </w:p>
        </w:tc>
        <w:tc>
          <w:tcPr>
            <w:tcW w:w="1210" w:type="dxa"/>
            <w:tcBorders>
              <w:top w:val="single" w:sz="4" w:space="0" w:color="auto"/>
              <w:left w:val="single" w:sz="4" w:space="0" w:color="auto"/>
              <w:bottom w:val="single" w:sz="4" w:space="0" w:color="auto"/>
              <w:right w:val="single" w:sz="4" w:space="0" w:color="auto"/>
            </w:tcBorders>
            <w:hideMark/>
          </w:tcPr>
          <w:p w14:paraId="4BD432F3" w14:textId="77777777" w:rsidR="002714F8" w:rsidRPr="00020619" w:rsidRDefault="002714F8" w:rsidP="00BB34DD">
            <w:pPr>
              <w:pStyle w:val="TAC"/>
              <w:rPr>
                <w:ins w:id="31176" w:author="BigCREditor-RAN4#104-bis" w:date="2022-10-21T18:10:00Z"/>
                <w:rFonts w:cs="Arial"/>
                <w:szCs w:val="18"/>
                <w:lang w:val="en-US"/>
              </w:rPr>
            </w:pPr>
            <w:ins w:id="31177" w:author="BigCREditor-RAN4#104-bis" w:date="2022-10-21T18:10:00Z">
              <w:r w:rsidRPr="00020619">
                <w:rPr>
                  <w:rFonts w:cs="Arial"/>
                  <w:szCs w:val="18"/>
                  <w:lang w:val="en-US"/>
                </w:rPr>
                <w:t>-59.34</w:t>
              </w:r>
            </w:ins>
          </w:p>
        </w:tc>
      </w:tr>
      <w:tr w:rsidR="002714F8" w:rsidRPr="00020619" w14:paraId="7919546C" w14:textId="77777777" w:rsidTr="00BB34DD">
        <w:trPr>
          <w:cantSplit/>
          <w:trHeight w:val="187"/>
          <w:ins w:id="31178"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4FB9225C" w14:textId="77777777" w:rsidR="002714F8" w:rsidRPr="00020619" w:rsidRDefault="002714F8" w:rsidP="00BB34DD">
            <w:pPr>
              <w:pStyle w:val="TAL"/>
              <w:rPr>
                <w:ins w:id="31179" w:author="BigCREditor-RAN4#104-bis" w:date="2022-10-21T18:10:00Z"/>
                <w:rFonts w:cstheme="minorBidi"/>
                <w:szCs w:val="22"/>
                <w:lang w:val="en-US"/>
              </w:rPr>
            </w:pPr>
            <w:ins w:id="31180" w:author="BigCREditor-RAN4#104-bis" w:date="2022-10-21T18:10:00Z">
              <w:r w:rsidRPr="00020619">
                <w:rPr>
                  <w:lang w:val="en-US"/>
                </w:rPr>
                <w:t>Propagation Condition</w:t>
              </w:r>
            </w:ins>
          </w:p>
        </w:tc>
        <w:tc>
          <w:tcPr>
            <w:tcW w:w="849" w:type="dxa"/>
            <w:tcBorders>
              <w:top w:val="single" w:sz="4" w:space="0" w:color="auto"/>
              <w:left w:val="single" w:sz="4" w:space="0" w:color="auto"/>
              <w:bottom w:val="single" w:sz="4" w:space="0" w:color="auto"/>
              <w:right w:val="single" w:sz="4" w:space="0" w:color="auto"/>
            </w:tcBorders>
          </w:tcPr>
          <w:p w14:paraId="0C67F9D1" w14:textId="77777777" w:rsidR="002714F8" w:rsidRPr="00020619" w:rsidRDefault="002714F8" w:rsidP="00BB34DD">
            <w:pPr>
              <w:pStyle w:val="TAC"/>
              <w:rPr>
                <w:ins w:id="3118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BE78AF7" w14:textId="77777777" w:rsidR="002714F8" w:rsidRPr="00020619" w:rsidRDefault="002714F8" w:rsidP="00BB34DD">
            <w:pPr>
              <w:pStyle w:val="TAC"/>
              <w:rPr>
                <w:ins w:id="31182" w:author="BigCREditor-RAN4#104-bis" w:date="2022-10-21T18:10:00Z"/>
                <w:rFonts w:cs="v4.2.0"/>
                <w:lang w:val="en-US"/>
              </w:rPr>
            </w:pPr>
            <w:ins w:id="31183" w:author="BigCREditor-RAN4#104-bis" w:date="2022-10-21T18:10:00Z">
              <w:r w:rsidRPr="00020619">
                <w:rPr>
                  <w:lang w:val="en-US"/>
                </w:rPr>
                <w:t>Config 1,2,3,4</w:t>
              </w:r>
            </w:ins>
          </w:p>
        </w:tc>
        <w:tc>
          <w:tcPr>
            <w:tcW w:w="1951" w:type="dxa"/>
            <w:gridSpan w:val="2"/>
            <w:tcBorders>
              <w:top w:val="single" w:sz="4" w:space="0" w:color="auto"/>
              <w:left w:val="single" w:sz="4" w:space="0" w:color="auto"/>
              <w:bottom w:val="single" w:sz="4" w:space="0" w:color="auto"/>
              <w:right w:val="single" w:sz="4" w:space="0" w:color="auto"/>
            </w:tcBorders>
            <w:hideMark/>
          </w:tcPr>
          <w:p w14:paraId="4CCAD682" w14:textId="77777777" w:rsidR="002714F8" w:rsidRPr="00020619" w:rsidRDefault="002714F8" w:rsidP="00BB34DD">
            <w:pPr>
              <w:pStyle w:val="TAC"/>
              <w:rPr>
                <w:ins w:id="31184" w:author="BigCREditor-RAN4#104-bis" w:date="2022-10-21T18:10:00Z"/>
                <w:rFonts w:cstheme="minorBidi"/>
                <w:lang w:val="en-US"/>
              </w:rPr>
            </w:pPr>
            <w:ins w:id="31185" w:author="BigCREditor-RAN4#104-bis" w:date="2022-10-21T18:10:00Z">
              <w:r w:rsidRPr="00020619">
                <w:rPr>
                  <w:rFonts w:cs="v4.2.0"/>
                  <w:lang w:val="en-US"/>
                </w:rPr>
                <w:t>AWGN</w:t>
              </w:r>
            </w:ins>
          </w:p>
        </w:tc>
        <w:tc>
          <w:tcPr>
            <w:tcW w:w="2208" w:type="dxa"/>
            <w:gridSpan w:val="3"/>
            <w:tcBorders>
              <w:top w:val="single" w:sz="4" w:space="0" w:color="auto"/>
              <w:left w:val="single" w:sz="4" w:space="0" w:color="auto"/>
              <w:bottom w:val="single" w:sz="4" w:space="0" w:color="auto"/>
              <w:right w:val="single" w:sz="4" w:space="0" w:color="auto"/>
            </w:tcBorders>
            <w:hideMark/>
          </w:tcPr>
          <w:p w14:paraId="1C941C95" w14:textId="77777777" w:rsidR="002714F8" w:rsidRPr="00020619" w:rsidRDefault="002714F8" w:rsidP="00BB34DD">
            <w:pPr>
              <w:pStyle w:val="TAC"/>
              <w:rPr>
                <w:ins w:id="31186" w:author="BigCREditor-RAN4#104-bis" w:date="2022-10-21T18:10:00Z"/>
                <w:lang w:val="en-US"/>
              </w:rPr>
            </w:pPr>
            <w:ins w:id="31187" w:author="BigCREditor-RAN4#104-bis" w:date="2022-10-21T18:10:00Z">
              <w:r w:rsidRPr="00020619">
                <w:rPr>
                  <w:lang w:val="en-US"/>
                </w:rPr>
                <w:t>AWGN</w:t>
              </w:r>
            </w:ins>
          </w:p>
        </w:tc>
      </w:tr>
      <w:tr w:rsidR="002714F8" w:rsidRPr="00020619" w14:paraId="48E70886" w14:textId="77777777" w:rsidTr="00BB34DD">
        <w:trPr>
          <w:cantSplit/>
          <w:trHeight w:val="187"/>
          <w:ins w:id="31188" w:author="BigCREditor-RAN4#104-bis" w:date="2022-10-21T18:10:00Z"/>
        </w:trPr>
        <w:tc>
          <w:tcPr>
            <w:tcW w:w="8940" w:type="dxa"/>
            <w:gridSpan w:val="9"/>
            <w:tcBorders>
              <w:top w:val="single" w:sz="4" w:space="0" w:color="auto"/>
              <w:left w:val="single" w:sz="4" w:space="0" w:color="auto"/>
              <w:bottom w:val="single" w:sz="4" w:space="0" w:color="auto"/>
              <w:right w:val="single" w:sz="4" w:space="0" w:color="auto"/>
            </w:tcBorders>
            <w:hideMark/>
          </w:tcPr>
          <w:p w14:paraId="5BC89A56" w14:textId="77777777" w:rsidR="002714F8" w:rsidRPr="00020619" w:rsidRDefault="002714F8" w:rsidP="00BB34DD">
            <w:pPr>
              <w:pStyle w:val="TAN"/>
              <w:rPr>
                <w:ins w:id="31189" w:author="BigCREditor-RAN4#104-bis" w:date="2022-10-21T18:10:00Z"/>
                <w:lang w:val="en-US"/>
              </w:rPr>
            </w:pPr>
            <w:ins w:id="31190" w:author="BigCREditor-RAN4#104-bis" w:date="2022-10-21T18:10:00Z">
              <w:r w:rsidRPr="00020619">
                <w:rPr>
                  <w:lang w:val="en-US"/>
                </w:rPr>
                <w:t>Note 1:</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39D5ACAF" w14:textId="77777777" w:rsidR="002714F8" w:rsidRPr="00020619" w:rsidRDefault="002714F8" w:rsidP="00BB34DD">
            <w:pPr>
              <w:pStyle w:val="TAN"/>
              <w:rPr>
                <w:ins w:id="31191" w:author="BigCREditor-RAN4#104-bis" w:date="2022-10-21T18:10:00Z"/>
                <w:lang w:val="en-US"/>
              </w:rPr>
            </w:pPr>
            <w:ins w:id="31192" w:author="BigCREditor-RAN4#104-bis" w:date="2022-10-21T18:10:00Z">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ins>
            <w:ins w:id="31193" w:author="BigCREditor-RAN4#104-bis" w:date="2022-10-21T18:10:00Z">
              <w:r w:rsidRPr="00020619">
                <w:rPr>
                  <w:rFonts w:eastAsia="Calibri" w:cs="v4.2.0"/>
                  <w:position w:val="-12"/>
                  <w:szCs w:val="22"/>
                  <w:lang w:val="en-US"/>
                </w:rPr>
                <w:object w:dxaOrig="405" w:dyaOrig="315" w14:anchorId="39355E97">
                  <v:shape id="_x0000_i1158" type="#_x0000_t75" style="width:20.3pt;height:15.9pt" o:ole="" fillcolor="window">
                    <v:imagedata r:id="rId15" o:title=""/>
                  </v:shape>
                  <o:OLEObject Type="Embed" ProgID="Equation.3" ShapeID="_x0000_i1158" DrawAspect="Content" ObjectID="_1731331504" r:id="rId216"/>
                </w:object>
              </w:r>
            </w:ins>
            <w:ins w:id="31194" w:author="BigCREditor-RAN4#104-bis" w:date="2022-10-21T18:10:00Z">
              <w:r w:rsidRPr="00020619">
                <w:rPr>
                  <w:lang w:val="en-US"/>
                </w:rPr>
                <w:t xml:space="preserve"> to be fulfilled.</w:t>
              </w:r>
            </w:ins>
          </w:p>
          <w:p w14:paraId="554E8E70" w14:textId="77777777" w:rsidR="002714F8" w:rsidRPr="00020619" w:rsidRDefault="002714F8" w:rsidP="00BB34DD">
            <w:pPr>
              <w:pStyle w:val="TAN"/>
              <w:rPr>
                <w:ins w:id="31195" w:author="BigCREditor-RAN4#104-bis" w:date="2022-10-21T18:10:00Z"/>
                <w:lang w:val="en-US"/>
              </w:rPr>
            </w:pPr>
            <w:ins w:id="31196" w:author="BigCREditor-RAN4#104-bis" w:date="2022-10-21T18:10:00Z">
              <w:r w:rsidRPr="00020619">
                <w:rPr>
                  <w:lang w:val="en-US"/>
                </w:rPr>
                <w:t>Note 3:</w:t>
              </w:r>
              <w:r w:rsidRPr="00020619">
                <w:rPr>
                  <w:lang w:val="en-US"/>
                </w:rPr>
                <w:tab/>
                <w:t>SS-RSRP and Io levels have been derived from other parameters for information purposes. They are not settable parameters themselves.</w:t>
              </w:r>
            </w:ins>
          </w:p>
          <w:p w14:paraId="41BB48DC" w14:textId="77777777" w:rsidR="002714F8" w:rsidRPr="00020619" w:rsidRDefault="002714F8" w:rsidP="00BB34DD">
            <w:pPr>
              <w:pStyle w:val="TAN"/>
              <w:rPr>
                <w:ins w:id="31197" w:author="BigCREditor-RAN4#104-bis" w:date="2022-10-21T18:10:00Z"/>
                <w:sz w:val="14"/>
                <w:lang w:val="en-US"/>
              </w:rPr>
            </w:pPr>
            <w:ins w:id="31198" w:author="BigCREditor-RAN4#104-bis" w:date="2022-10-21T18:10:00Z">
              <w:r w:rsidRPr="00020619">
                <w:rPr>
                  <w:lang w:val="en-US"/>
                </w:rPr>
                <w:t>Note 4:</w:t>
              </w:r>
              <w:r w:rsidRPr="00020619">
                <w:rPr>
                  <w:lang w:val="en-US"/>
                </w:rPr>
                <w:tab/>
                <w:t>SS-RSRP minimum requirements are specified assuming independent interference and noise at each receiver antenna port.</w:t>
              </w:r>
            </w:ins>
          </w:p>
        </w:tc>
      </w:tr>
    </w:tbl>
    <w:p w14:paraId="623EC608" w14:textId="77777777" w:rsidR="002714F8" w:rsidRPr="00020619" w:rsidRDefault="002714F8" w:rsidP="002714F8">
      <w:pPr>
        <w:rPr>
          <w:ins w:id="31199" w:author="BigCREditor-RAN4#104-bis" w:date="2022-10-21T18:10:00Z"/>
          <w:rFonts w:asciiTheme="minorHAnsi" w:eastAsiaTheme="minorHAnsi" w:hAnsiTheme="minorHAnsi" w:cstheme="minorBidi"/>
          <w:sz w:val="22"/>
          <w:szCs w:val="22"/>
        </w:rPr>
      </w:pPr>
    </w:p>
    <w:p w14:paraId="1D401A71" w14:textId="77777777" w:rsidR="002714F8" w:rsidRPr="00020619" w:rsidRDefault="002714F8" w:rsidP="002714F8">
      <w:pPr>
        <w:pStyle w:val="Heading5"/>
        <w:rPr>
          <w:ins w:id="31200" w:author="BigCREditor-RAN4#104-bis" w:date="2022-10-21T18:10:00Z"/>
        </w:rPr>
      </w:pPr>
      <w:bookmarkStart w:id="31201" w:name="_Toc535476604"/>
      <w:ins w:id="31202" w:author="BigCREditor-RAN4#104-bis" w:date="2022-10-21T18:10:00Z">
        <w:r w:rsidRPr="00020619">
          <w:t>A.16.6.2.3.2</w:t>
        </w:r>
        <w:r w:rsidRPr="00020619">
          <w:tab/>
          <w:t>Test Requirements</w:t>
        </w:r>
        <w:bookmarkEnd w:id="31201"/>
      </w:ins>
    </w:p>
    <w:p w14:paraId="3F432C5B" w14:textId="77777777" w:rsidR="002714F8" w:rsidRPr="00020619" w:rsidRDefault="002714F8" w:rsidP="002714F8">
      <w:pPr>
        <w:rPr>
          <w:ins w:id="31203" w:author="BigCREditor-RAN4#104-bis" w:date="2022-10-21T18:10:00Z"/>
          <w:rFonts w:cs="v4.2.0"/>
        </w:rPr>
      </w:pPr>
      <w:ins w:id="31204" w:author="BigCREditor-RAN4#104-bis" w:date="2022-10-21T18:10:00Z">
        <w:r w:rsidRPr="00020619">
          <w:rPr>
            <w:rFonts w:cs="v4.2.0"/>
          </w:rPr>
          <w:t xml:space="preserve">In test 1 with per-UE gap, the UE shall send one Event A3 triggered measurement report, with a measurement reporting delay less than 92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0F096798" w14:textId="77777777" w:rsidR="002714F8" w:rsidRPr="00020619" w:rsidRDefault="002714F8" w:rsidP="002714F8">
      <w:pPr>
        <w:rPr>
          <w:ins w:id="31205" w:author="BigCREditor-RAN4#104-bis" w:date="2022-10-21T18:10:00Z"/>
          <w:rFonts w:cs="v4.2.0"/>
        </w:rPr>
      </w:pPr>
      <w:ins w:id="31206" w:author="BigCREditor-RAN4#104-bis" w:date="2022-10-21T18:10:00Z">
        <w:r w:rsidRPr="00020619">
          <w:rPr>
            <w:rFonts w:cs="v4.2.0"/>
          </w:rPr>
          <w:t xml:space="preserve">In test 2 with per-FR gap, the UE shall send one Event A3 triggered measurement report, with a measurement reporting delay less than 76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76D7DF19" w14:textId="77777777" w:rsidR="002714F8" w:rsidRPr="00020619" w:rsidRDefault="002714F8" w:rsidP="002714F8">
      <w:pPr>
        <w:rPr>
          <w:ins w:id="31207" w:author="BigCREditor-RAN4#104-bis" w:date="2022-10-21T18:10:00Z"/>
          <w:rFonts w:cs="v4.2.0"/>
        </w:rPr>
      </w:pPr>
      <w:ins w:id="31208" w:author="BigCREditor-RAN4#104-bis" w:date="2022-10-21T18:10:00Z">
        <w:r w:rsidRPr="00020619">
          <w:rPr>
            <w:rFonts w:cs="v4.2.0"/>
          </w:rPr>
          <w:lastRenderedPageBreak/>
          <w:t>In test 1 and 2 UE is not required to report SSB time index.</w:t>
        </w:r>
      </w:ins>
    </w:p>
    <w:p w14:paraId="5296BAB7" w14:textId="77777777" w:rsidR="002714F8" w:rsidRPr="00020619" w:rsidRDefault="002714F8" w:rsidP="002714F8">
      <w:pPr>
        <w:pStyle w:val="NO"/>
        <w:rPr>
          <w:ins w:id="31209" w:author="BigCREditor-RAN4#104-bis" w:date="2022-10-21T18:10:00Z"/>
          <w:rFonts w:cstheme="minorBidi"/>
        </w:rPr>
      </w:pPr>
      <w:ins w:id="31210" w:author="BigCREditor-RAN4#104-bis" w:date="2022-10-21T18:10: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3DE3D916" w14:textId="77777777" w:rsidR="00FA3107" w:rsidRPr="00020619" w:rsidRDefault="00FA3107" w:rsidP="00FA3107"/>
    <w:p w14:paraId="7753CE07" w14:textId="690BE866" w:rsidR="007E1282" w:rsidRPr="00020619" w:rsidRDefault="007E1282" w:rsidP="007E1282">
      <w:pPr>
        <w:pStyle w:val="Heading4"/>
        <w:rPr>
          <w:snapToGrid w:val="0"/>
        </w:rPr>
      </w:pPr>
      <w:r w:rsidRPr="00020619">
        <w:rPr>
          <w:snapToGrid w:val="0"/>
        </w:rPr>
        <w:t>A.16.6.2.4</w:t>
      </w:r>
      <w:r w:rsidRPr="00020619">
        <w:rPr>
          <w:snapToGrid w:val="0"/>
        </w:rPr>
        <w:tab/>
        <w:t>SA event triggered reporting tests for FR1 without SSB time index detection when DRX is used for 2 Rx UE</w:t>
      </w:r>
    </w:p>
    <w:p w14:paraId="24067F92" w14:textId="77777777" w:rsidR="0053737F" w:rsidRPr="00020619" w:rsidRDefault="0053737F" w:rsidP="0053737F">
      <w:pPr>
        <w:pStyle w:val="Heading5"/>
        <w:rPr>
          <w:ins w:id="31211" w:author="BigCREditor-RAN4#104-bis" w:date="2022-10-21T18:10:00Z"/>
        </w:rPr>
      </w:pPr>
      <w:ins w:id="31212" w:author="BigCREditor-RAN4#104-bis" w:date="2022-10-21T18:10:00Z">
        <w:r w:rsidRPr="00020619">
          <w:t>A.16.6.2.4.1</w:t>
        </w:r>
        <w:r w:rsidRPr="00020619">
          <w:tab/>
          <w:t>Test Purpose and Environment</w:t>
        </w:r>
      </w:ins>
    </w:p>
    <w:p w14:paraId="2858D8DC" w14:textId="77777777" w:rsidR="0053737F" w:rsidRPr="00020619" w:rsidRDefault="0053737F" w:rsidP="0053737F">
      <w:pPr>
        <w:rPr>
          <w:ins w:id="31213" w:author="BigCREditor-RAN4#104-bis" w:date="2022-10-21T18:10:00Z"/>
        </w:rPr>
      </w:pPr>
      <w:ins w:id="31214" w:author="BigCREditor-RAN4#104-bis" w:date="2022-10-21T18:10:00Z">
        <w:r w:rsidRPr="00020619">
          <w:t>The purpose of this test is to verify that the UE makes correct reporting of an event. This test will partly verify the SA inter-frequency NR cell search requirements in clause 9.3B.4.</w:t>
        </w:r>
      </w:ins>
    </w:p>
    <w:p w14:paraId="73843B12" w14:textId="77777777" w:rsidR="0053737F" w:rsidRPr="00020619" w:rsidRDefault="0053737F" w:rsidP="0053737F">
      <w:pPr>
        <w:rPr>
          <w:ins w:id="31215" w:author="BigCREditor-RAN4#104-bis" w:date="2022-10-21T18:10:00Z"/>
        </w:rPr>
      </w:pPr>
      <w:ins w:id="31216" w:author="BigCREditor-RAN4#104-bis" w:date="2022-10-21T18:10:00Z">
        <w:r w:rsidRPr="00020619">
          <w:t xml:space="preserve">In this test, there are two cells: NR cell 1 as </w:t>
        </w:r>
        <w:proofErr w:type="spellStart"/>
        <w:r w:rsidRPr="00020619">
          <w:t>PCell</w:t>
        </w:r>
        <w:proofErr w:type="spellEnd"/>
        <w:r w:rsidRPr="00020619">
          <w:t xml:space="preserve"> in FR1 on NR RF channel 1 and NR cell 2 as neighbour cell in FR1 on NR RF channel 2.  The test parameters are given in Tables A.16.6.2.4.1-1, A.16.6.2.4.1-2 and A.16.6.2.4.1-3.</w:t>
        </w:r>
      </w:ins>
    </w:p>
    <w:p w14:paraId="32DB28DC" w14:textId="77777777" w:rsidR="0053737F" w:rsidRPr="00020619" w:rsidRDefault="0053737F" w:rsidP="0053737F">
      <w:pPr>
        <w:rPr>
          <w:ins w:id="31217" w:author="BigCREditor-RAN4#104-bis" w:date="2022-10-21T18:10:00Z"/>
        </w:rPr>
      </w:pPr>
      <w:ins w:id="31218" w:author="BigCREditor-RAN4#104-bis" w:date="2022-10-21T18:10:00Z">
        <w:r w:rsidRPr="00020619">
          <w:t xml:space="preserve">In test 1 measurement gap pattern configuration # 0 as defined in Table A.16.6.2.4.1-2 is provided for UE that does not support per-FR gap and in test 2 measurement gap pattern configuration #4 as defined in Table A.16.6.2.4.1-2 is provided for UE that supports per-FR gap. If a UE supports per-FR gap and gap pattern configuration #4, it is only required to pass test 2. </w:t>
        </w:r>
        <w:proofErr w:type="gramStart"/>
        <w:r w:rsidRPr="00020619">
          <w:t>Otherwise</w:t>
        </w:r>
        <w:proofErr w:type="gramEnd"/>
        <w:r w:rsidRPr="00020619">
          <w:t xml:space="preserve"> it is only required to pass test 1.</w:t>
        </w:r>
      </w:ins>
    </w:p>
    <w:p w14:paraId="1CBB5B90" w14:textId="77777777" w:rsidR="0053737F" w:rsidRPr="00020619" w:rsidRDefault="0053737F" w:rsidP="0053737F">
      <w:pPr>
        <w:rPr>
          <w:ins w:id="31219" w:author="BigCREditor-RAN4#104-bis" w:date="2022-10-21T18:10:00Z"/>
        </w:rPr>
      </w:pPr>
      <w:ins w:id="31220" w:author="BigCREditor-RAN4#104-bis" w:date="2022-10-21T18:10:00Z">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5AB45C68" w14:textId="77777777" w:rsidR="0053737F" w:rsidRPr="00020619" w:rsidRDefault="0053737F" w:rsidP="0053737F">
      <w:pPr>
        <w:pStyle w:val="TH"/>
        <w:rPr>
          <w:ins w:id="31221" w:author="BigCREditor-RAN4#104-bis" w:date="2022-10-21T18:10:00Z"/>
        </w:rPr>
      </w:pPr>
      <w:ins w:id="31222" w:author="BigCREditor-RAN4#104-bis" w:date="2022-10-21T18:10:00Z">
        <w:r w:rsidRPr="00020619">
          <w:t xml:space="preserve">Table A.16.6.2.4.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1-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3737F" w:rsidRPr="00020619" w14:paraId="775A3CC0" w14:textId="77777777" w:rsidTr="00BB34DD">
        <w:trPr>
          <w:jc w:val="center"/>
          <w:ins w:id="31223" w:author="BigCREditor-RAN4#104-bis" w:date="2022-10-21T18:10:00Z"/>
        </w:trPr>
        <w:tc>
          <w:tcPr>
            <w:tcW w:w="2331" w:type="dxa"/>
            <w:tcBorders>
              <w:top w:val="single" w:sz="4" w:space="0" w:color="auto"/>
              <w:left w:val="single" w:sz="4" w:space="0" w:color="auto"/>
              <w:bottom w:val="single" w:sz="4" w:space="0" w:color="auto"/>
              <w:right w:val="single" w:sz="4" w:space="0" w:color="auto"/>
            </w:tcBorders>
            <w:hideMark/>
          </w:tcPr>
          <w:p w14:paraId="5449EB5B" w14:textId="77777777" w:rsidR="0053737F" w:rsidRPr="00020619" w:rsidRDefault="0053737F" w:rsidP="00BB34DD">
            <w:pPr>
              <w:pStyle w:val="TAH"/>
              <w:rPr>
                <w:ins w:id="31224" w:author="BigCREditor-RAN4#104-bis" w:date="2022-10-21T18:10:00Z"/>
                <w:lang w:val="en-US"/>
              </w:rPr>
            </w:pPr>
            <w:ins w:id="31225" w:author="BigCREditor-RAN4#104-bis" w:date="2022-10-21T18:10:00Z">
              <w:r w:rsidRPr="00020619">
                <w:rPr>
                  <w:lang w:val="en-US"/>
                </w:rPr>
                <w:t>Config</w:t>
              </w:r>
            </w:ins>
          </w:p>
        </w:tc>
        <w:tc>
          <w:tcPr>
            <w:tcW w:w="7298" w:type="dxa"/>
            <w:tcBorders>
              <w:top w:val="single" w:sz="4" w:space="0" w:color="auto"/>
              <w:left w:val="single" w:sz="4" w:space="0" w:color="auto"/>
              <w:bottom w:val="single" w:sz="4" w:space="0" w:color="auto"/>
              <w:right w:val="single" w:sz="4" w:space="0" w:color="auto"/>
            </w:tcBorders>
            <w:hideMark/>
          </w:tcPr>
          <w:p w14:paraId="32D6D947" w14:textId="77777777" w:rsidR="0053737F" w:rsidRPr="00020619" w:rsidRDefault="0053737F" w:rsidP="00BB34DD">
            <w:pPr>
              <w:pStyle w:val="TAH"/>
              <w:rPr>
                <w:ins w:id="31226" w:author="BigCREditor-RAN4#104-bis" w:date="2022-10-21T18:10:00Z"/>
                <w:lang w:val="en-US"/>
              </w:rPr>
            </w:pPr>
            <w:ins w:id="31227" w:author="BigCREditor-RAN4#104-bis" w:date="2022-10-21T18:10:00Z">
              <w:r w:rsidRPr="00020619">
                <w:rPr>
                  <w:lang w:val="en-US"/>
                </w:rPr>
                <w:t>Description</w:t>
              </w:r>
            </w:ins>
          </w:p>
        </w:tc>
      </w:tr>
      <w:tr w:rsidR="0053737F" w:rsidRPr="00020619" w14:paraId="2BFFAD4D" w14:textId="77777777" w:rsidTr="00BB34DD">
        <w:trPr>
          <w:jc w:val="center"/>
          <w:ins w:id="31228" w:author="BigCREditor-RAN4#104-bis" w:date="2022-10-21T18:10:00Z"/>
        </w:trPr>
        <w:tc>
          <w:tcPr>
            <w:tcW w:w="2331" w:type="dxa"/>
            <w:tcBorders>
              <w:top w:val="single" w:sz="4" w:space="0" w:color="auto"/>
              <w:left w:val="single" w:sz="4" w:space="0" w:color="auto"/>
              <w:bottom w:val="single" w:sz="4" w:space="0" w:color="auto"/>
              <w:right w:val="single" w:sz="4" w:space="0" w:color="auto"/>
            </w:tcBorders>
            <w:hideMark/>
          </w:tcPr>
          <w:p w14:paraId="5BD98849" w14:textId="77777777" w:rsidR="0053737F" w:rsidRPr="00020619" w:rsidRDefault="0053737F" w:rsidP="00BB34DD">
            <w:pPr>
              <w:pStyle w:val="TAL"/>
              <w:rPr>
                <w:ins w:id="31229" w:author="BigCREditor-RAN4#104-bis" w:date="2022-10-21T18:10:00Z"/>
                <w:lang w:val="en-US"/>
              </w:rPr>
            </w:pPr>
            <w:ins w:id="31230" w:author="BigCREditor-RAN4#104-bis" w:date="2022-10-21T18:10:00Z">
              <w:r w:rsidRPr="00020619">
                <w:rPr>
                  <w:lang w:val="en-US"/>
                </w:rPr>
                <w:t>1</w:t>
              </w:r>
            </w:ins>
          </w:p>
        </w:tc>
        <w:tc>
          <w:tcPr>
            <w:tcW w:w="7298" w:type="dxa"/>
            <w:tcBorders>
              <w:top w:val="single" w:sz="4" w:space="0" w:color="auto"/>
              <w:left w:val="single" w:sz="4" w:space="0" w:color="auto"/>
              <w:bottom w:val="single" w:sz="4" w:space="0" w:color="auto"/>
              <w:right w:val="single" w:sz="4" w:space="0" w:color="auto"/>
            </w:tcBorders>
            <w:hideMark/>
          </w:tcPr>
          <w:p w14:paraId="434E4025" w14:textId="77777777" w:rsidR="0053737F" w:rsidRPr="00020619" w:rsidRDefault="0053737F" w:rsidP="00BB34DD">
            <w:pPr>
              <w:pStyle w:val="TAL"/>
              <w:rPr>
                <w:ins w:id="31231" w:author="BigCREditor-RAN4#104-bis" w:date="2022-10-21T18:10:00Z"/>
                <w:lang w:val="en-US"/>
              </w:rPr>
            </w:pPr>
            <w:ins w:id="31232" w:author="BigCREditor-RAN4#104-bis" w:date="2022-10-21T18:10:00Z">
              <w:r w:rsidRPr="00020619">
                <w:rPr>
                  <w:lang w:val="en-US"/>
                </w:rPr>
                <w:t>NR 15 kHz SSB SCS, 10 MHz bandwidth, FDD duplex mode</w:t>
              </w:r>
            </w:ins>
          </w:p>
        </w:tc>
      </w:tr>
      <w:tr w:rsidR="0053737F" w:rsidRPr="00020619" w14:paraId="66893BB3" w14:textId="77777777" w:rsidTr="00BB34DD">
        <w:trPr>
          <w:jc w:val="center"/>
          <w:ins w:id="31233" w:author="BigCREditor-RAN4#104-bis" w:date="2022-10-21T18:10:00Z"/>
        </w:trPr>
        <w:tc>
          <w:tcPr>
            <w:tcW w:w="2331" w:type="dxa"/>
            <w:tcBorders>
              <w:top w:val="single" w:sz="4" w:space="0" w:color="auto"/>
              <w:left w:val="single" w:sz="4" w:space="0" w:color="auto"/>
              <w:bottom w:val="single" w:sz="4" w:space="0" w:color="auto"/>
              <w:right w:val="single" w:sz="4" w:space="0" w:color="auto"/>
            </w:tcBorders>
            <w:hideMark/>
          </w:tcPr>
          <w:p w14:paraId="0AA81EFE" w14:textId="77777777" w:rsidR="0053737F" w:rsidRPr="00020619" w:rsidRDefault="0053737F" w:rsidP="00BB34DD">
            <w:pPr>
              <w:pStyle w:val="TAL"/>
              <w:rPr>
                <w:ins w:id="31234" w:author="BigCREditor-RAN4#104-bis" w:date="2022-10-21T18:10:00Z"/>
                <w:lang w:val="en-US"/>
              </w:rPr>
            </w:pPr>
            <w:ins w:id="31235" w:author="BigCREditor-RAN4#104-bis" w:date="2022-10-21T18:10:00Z">
              <w:r w:rsidRPr="00020619">
                <w:rPr>
                  <w:lang w:val="en-US"/>
                </w:rPr>
                <w:t>2</w:t>
              </w:r>
            </w:ins>
          </w:p>
        </w:tc>
        <w:tc>
          <w:tcPr>
            <w:tcW w:w="7298" w:type="dxa"/>
            <w:tcBorders>
              <w:top w:val="single" w:sz="4" w:space="0" w:color="auto"/>
              <w:left w:val="single" w:sz="4" w:space="0" w:color="auto"/>
              <w:bottom w:val="single" w:sz="4" w:space="0" w:color="auto"/>
              <w:right w:val="single" w:sz="4" w:space="0" w:color="auto"/>
            </w:tcBorders>
            <w:hideMark/>
          </w:tcPr>
          <w:p w14:paraId="6EB9BCB4" w14:textId="77777777" w:rsidR="0053737F" w:rsidRPr="00020619" w:rsidRDefault="0053737F" w:rsidP="00BB34DD">
            <w:pPr>
              <w:pStyle w:val="TAL"/>
              <w:rPr>
                <w:ins w:id="31236" w:author="BigCREditor-RAN4#104-bis" w:date="2022-10-21T18:10:00Z"/>
                <w:lang w:val="en-US"/>
              </w:rPr>
            </w:pPr>
            <w:ins w:id="31237" w:author="BigCREditor-RAN4#104-bis" w:date="2022-10-21T18:10:00Z">
              <w:r w:rsidRPr="00020619">
                <w:rPr>
                  <w:lang w:val="en-US"/>
                </w:rPr>
                <w:t>NR 15 kHz SSB SCS, 10 MHz bandwidth, TDD duplex mode</w:t>
              </w:r>
            </w:ins>
          </w:p>
        </w:tc>
      </w:tr>
      <w:tr w:rsidR="0053737F" w:rsidRPr="00020619" w14:paraId="4C6F66B2" w14:textId="77777777" w:rsidTr="00BB34DD">
        <w:trPr>
          <w:jc w:val="center"/>
          <w:ins w:id="31238" w:author="BigCREditor-RAN4#104-bis" w:date="2022-10-21T18:10:00Z"/>
        </w:trPr>
        <w:tc>
          <w:tcPr>
            <w:tcW w:w="2331" w:type="dxa"/>
            <w:tcBorders>
              <w:top w:val="single" w:sz="4" w:space="0" w:color="auto"/>
              <w:left w:val="single" w:sz="4" w:space="0" w:color="auto"/>
              <w:bottom w:val="single" w:sz="4" w:space="0" w:color="auto"/>
              <w:right w:val="single" w:sz="4" w:space="0" w:color="auto"/>
            </w:tcBorders>
            <w:hideMark/>
          </w:tcPr>
          <w:p w14:paraId="39C43B0A" w14:textId="77777777" w:rsidR="0053737F" w:rsidRPr="00020619" w:rsidRDefault="0053737F" w:rsidP="00BB34DD">
            <w:pPr>
              <w:pStyle w:val="TAL"/>
              <w:rPr>
                <w:ins w:id="31239" w:author="BigCREditor-RAN4#104-bis" w:date="2022-10-21T18:10:00Z"/>
                <w:lang w:val="en-US"/>
              </w:rPr>
            </w:pPr>
            <w:ins w:id="31240" w:author="BigCREditor-RAN4#104-bis" w:date="2022-10-21T18:10:00Z">
              <w:r w:rsidRPr="00020619">
                <w:rPr>
                  <w:lang w:val="en-US"/>
                </w:rPr>
                <w:t>3</w:t>
              </w:r>
            </w:ins>
          </w:p>
        </w:tc>
        <w:tc>
          <w:tcPr>
            <w:tcW w:w="7298" w:type="dxa"/>
            <w:tcBorders>
              <w:top w:val="single" w:sz="4" w:space="0" w:color="auto"/>
              <w:left w:val="single" w:sz="4" w:space="0" w:color="auto"/>
              <w:bottom w:val="single" w:sz="4" w:space="0" w:color="auto"/>
              <w:right w:val="single" w:sz="4" w:space="0" w:color="auto"/>
            </w:tcBorders>
            <w:hideMark/>
          </w:tcPr>
          <w:p w14:paraId="3819AF86" w14:textId="77777777" w:rsidR="0053737F" w:rsidRPr="00020619" w:rsidRDefault="0053737F" w:rsidP="00BB34DD">
            <w:pPr>
              <w:pStyle w:val="TAL"/>
              <w:rPr>
                <w:ins w:id="31241" w:author="BigCREditor-RAN4#104-bis" w:date="2022-10-21T18:10:00Z"/>
                <w:lang w:val="en-US"/>
              </w:rPr>
            </w:pPr>
            <w:ins w:id="31242" w:author="BigCREditor-RAN4#104-bis" w:date="2022-10-21T18:10:00Z">
              <w:r w:rsidRPr="00020619">
                <w:rPr>
                  <w:lang w:val="en-US"/>
                </w:rPr>
                <w:t>NR 30kHz SSB SCS, 20 MHz bandwidth, TDD duplex mode</w:t>
              </w:r>
            </w:ins>
          </w:p>
        </w:tc>
      </w:tr>
      <w:tr w:rsidR="0053737F" w:rsidRPr="00020619" w14:paraId="5171829B" w14:textId="77777777" w:rsidTr="00BB34DD">
        <w:trPr>
          <w:jc w:val="center"/>
          <w:ins w:id="31243" w:author="BigCREditor-RAN4#104-bis" w:date="2022-10-21T18:10:00Z"/>
        </w:trPr>
        <w:tc>
          <w:tcPr>
            <w:tcW w:w="2331" w:type="dxa"/>
            <w:tcBorders>
              <w:top w:val="single" w:sz="4" w:space="0" w:color="auto"/>
              <w:left w:val="single" w:sz="4" w:space="0" w:color="auto"/>
              <w:bottom w:val="single" w:sz="4" w:space="0" w:color="auto"/>
              <w:right w:val="single" w:sz="4" w:space="0" w:color="auto"/>
            </w:tcBorders>
          </w:tcPr>
          <w:p w14:paraId="68C38B49" w14:textId="77777777" w:rsidR="0053737F" w:rsidRPr="00020619" w:rsidRDefault="0053737F" w:rsidP="00BB34DD">
            <w:pPr>
              <w:pStyle w:val="TAL"/>
              <w:rPr>
                <w:ins w:id="31244" w:author="BigCREditor-RAN4#104-bis" w:date="2022-10-21T18:10:00Z"/>
                <w:lang w:val="en-US"/>
              </w:rPr>
            </w:pPr>
            <w:ins w:id="31245" w:author="BigCREditor-RAN4#104-bis" w:date="2022-10-21T18:10: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30C35A72" w14:textId="77777777" w:rsidR="0053737F" w:rsidRPr="00020619" w:rsidRDefault="0053737F" w:rsidP="00BB34DD">
            <w:pPr>
              <w:pStyle w:val="TAL"/>
              <w:rPr>
                <w:ins w:id="31246" w:author="BigCREditor-RAN4#104-bis" w:date="2022-10-21T18:10:00Z"/>
                <w:lang w:val="en-US"/>
              </w:rPr>
            </w:pPr>
            <w:ins w:id="31247" w:author="BigCREditor-RAN4#104-bis" w:date="2022-10-21T18:10:00Z">
              <w:r w:rsidRPr="00020619">
                <w:rPr>
                  <w:rFonts w:eastAsia="Malgun Gothic"/>
                </w:rPr>
                <w:t>NR 15 kHz SSB SCS, 10 MHz bandwidth, HD-FDD duplex mode</w:t>
              </w:r>
            </w:ins>
          </w:p>
        </w:tc>
      </w:tr>
      <w:tr w:rsidR="0053737F" w:rsidRPr="00020619" w14:paraId="630706F0" w14:textId="77777777" w:rsidTr="00BB34DD">
        <w:trPr>
          <w:jc w:val="center"/>
          <w:ins w:id="31248" w:author="BigCREditor-RAN4#104-bis" w:date="2022-10-21T18:10:00Z"/>
        </w:trPr>
        <w:tc>
          <w:tcPr>
            <w:tcW w:w="9629" w:type="dxa"/>
            <w:gridSpan w:val="2"/>
            <w:tcBorders>
              <w:top w:val="single" w:sz="4" w:space="0" w:color="auto"/>
              <w:left w:val="single" w:sz="4" w:space="0" w:color="auto"/>
              <w:bottom w:val="single" w:sz="4" w:space="0" w:color="auto"/>
              <w:right w:val="single" w:sz="4" w:space="0" w:color="auto"/>
            </w:tcBorders>
            <w:hideMark/>
          </w:tcPr>
          <w:p w14:paraId="0AAC612F" w14:textId="77777777" w:rsidR="0053737F" w:rsidRPr="00020619" w:rsidRDefault="0053737F" w:rsidP="00BB34DD">
            <w:pPr>
              <w:pStyle w:val="TAN"/>
              <w:rPr>
                <w:ins w:id="31249" w:author="BigCREditor-RAN4#104-bis" w:date="2022-10-21T18:10:00Z"/>
                <w:lang w:val="en-US"/>
              </w:rPr>
            </w:pPr>
            <w:ins w:id="31250" w:author="BigCREditor-RAN4#104-bis" w:date="2022-10-21T18:10:00Z">
              <w:r w:rsidRPr="00020619">
                <w:rPr>
                  <w:lang w:val="en-US"/>
                </w:rPr>
                <w:t>Note 1:</w:t>
              </w:r>
              <w:r w:rsidRPr="00020619">
                <w:rPr>
                  <w:lang w:val="en-US"/>
                </w:rPr>
                <w:tab/>
                <w:t>The UE is only required to be tested in one of the supported test configurations</w:t>
              </w:r>
            </w:ins>
          </w:p>
          <w:p w14:paraId="1218F8A2" w14:textId="77777777" w:rsidR="0053737F" w:rsidRPr="00020619" w:rsidRDefault="0053737F" w:rsidP="00BB34DD">
            <w:pPr>
              <w:pStyle w:val="TAN"/>
              <w:rPr>
                <w:ins w:id="31251" w:author="BigCREditor-RAN4#104-bis" w:date="2022-10-21T18:10:00Z"/>
                <w:lang w:val="en-US"/>
              </w:rPr>
            </w:pPr>
            <w:ins w:id="31252" w:author="BigCREditor-RAN4#104-bis" w:date="2022-10-21T18:10:00Z">
              <w:r w:rsidRPr="00020619">
                <w:rPr>
                  <w:lang w:val="en-US"/>
                </w:rPr>
                <w:t>Note 2:</w:t>
              </w:r>
              <w:r w:rsidRPr="00020619">
                <w:rPr>
                  <w:lang w:val="en-US" w:eastAsia="zh-CN"/>
                </w:rPr>
                <w:tab/>
              </w:r>
              <w:r w:rsidRPr="00020619">
                <w:rPr>
                  <w:lang w:val="en-US"/>
                </w:rPr>
                <w:t>target NR cell has the same SCS, BW and duplex mode as NR serving cell</w:t>
              </w:r>
            </w:ins>
          </w:p>
        </w:tc>
      </w:tr>
    </w:tbl>
    <w:p w14:paraId="1FA205D9" w14:textId="77777777" w:rsidR="0053737F" w:rsidRPr="00020619" w:rsidRDefault="0053737F" w:rsidP="0053737F">
      <w:pPr>
        <w:rPr>
          <w:ins w:id="31253" w:author="BigCREditor-RAN4#104-bis" w:date="2022-10-21T18:10:00Z"/>
          <w:rFonts w:asciiTheme="minorHAnsi" w:eastAsiaTheme="minorHAnsi" w:hAnsiTheme="minorHAnsi" w:cs="v4.2.0"/>
          <w:sz w:val="22"/>
          <w:szCs w:val="22"/>
        </w:rPr>
      </w:pPr>
    </w:p>
    <w:p w14:paraId="25C71573" w14:textId="77777777" w:rsidR="0053737F" w:rsidRPr="00020619" w:rsidRDefault="0053737F" w:rsidP="0053737F">
      <w:pPr>
        <w:pStyle w:val="TH"/>
        <w:rPr>
          <w:ins w:id="31254" w:author="BigCREditor-RAN4#104-bis" w:date="2022-10-21T18:10:00Z"/>
          <w:rFonts w:cstheme="minorBidi"/>
        </w:rPr>
      </w:pPr>
      <w:ins w:id="31255" w:author="BigCREditor-RAN4#104-bis" w:date="2022-10-21T18:10:00Z">
        <w:r w:rsidRPr="00020619">
          <w:lastRenderedPageBreak/>
          <w:t>Table A.16.6.2.4.1-2: General test parameters for SA inter-frequency event triggered reporting for FR1 without SSB time index detection</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53737F" w:rsidRPr="00020619" w14:paraId="40FFB9FC" w14:textId="77777777" w:rsidTr="00BB34DD">
        <w:trPr>
          <w:cantSplit/>
          <w:trHeight w:val="80"/>
          <w:ins w:id="31256" w:author="BigCREditor-RAN4#104-bis" w:date="2022-10-21T18:10:00Z"/>
        </w:trPr>
        <w:tc>
          <w:tcPr>
            <w:tcW w:w="2118" w:type="dxa"/>
            <w:tcBorders>
              <w:top w:val="single" w:sz="4" w:space="0" w:color="auto"/>
              <w:left w:val="single" w:sz="4" w:space="0" w:color="auto"/>
              <w:bottom w:val="nil"/>
              <w:right w:val="single" w:sz="4" w:space="0" w:color="auto"/>
            </w:tcBorders>
            <w:hideMark/>
          </w:tcPr>
          <w:p w14:paraId="618E986B" w14:textId="77777777" w:rsidR="0053737F" w:rsidRPr="00020619" w:rsidRDefault="0053737F" w:rsidP="00BB34DD">
            <w:pPr>
              <w:pStyle w:val="TAH"/>
              <w:rPr>
                <w:ins w:id="31257" w:author="BigCREditor-RAN4#104-bis" w:date="2022-10-21T18:10:00Z"/>
                <w:lang w:val="en-US"/>
              </w:rPr>
            </w:pPr>
            <w:ins w:id="31258" w:author="BigCREditor-RAN4#104-bis" w:date="2022-10-21T18:10:00Z">
              <w:r w:rsidRPr="00020619">
                <w:rPr>
                  <w:lang w:val="en-US"/>
                </w:rPr>
                <w:t>Parameter</w:t>
              </w:r>
            </w:ins>
          </w:p>
        </w:tc>
        <w:tc>
          <w:tcPr>
            <w:tcW w:w="596" w:type="dxa"/>
            <w:tcBorders>
              <w:top w:val="single" w:sz="4" w:space="0" w:color="auto"/>
              <w:left w:val="single" w:sz="4" w:space="0" w:color="auto"/>
              <w:bottom w:val="nil"/>
              <w:right w:val="single" w:sz="4" w:space="0" w:color="auto"/>
            </w:tcBorders>
            <w:hideMark/>
          </w:tcPr>
          <w:p w14:paraId="367A3131" w14:textId="77777777" w:rsidR="0053737F" w:rsidRPr="00020619" w:rsidRDefault="0053737F" w:rsidP="00BB34DD">
            <w:pPr>
              <w:pStyle w:val="TAH"/>
              <w:rPr>
                <w:ins w:id="31259" w:author="BigCREditor-RAN4#104-bis" w:date="2022-10-21T18:10:00Z"/>
                <w:lang w:val="en-US"/>
              </w:rPr>
            </w:pPr>
            <w:ins w:id="31260" w:author="BigCREditor-RAN4#104-bis" w:date="2022-10-21T18:10:00Z">
              <w:r w:rsidRPr="00020619">
                <w:rPr>
                  <w:lang w:val="en-US"/>
                </w:rPr>
                <w:t>Unit</w:t>
              </w:r>
            </w:ins>
          </w:p>
        </w:tc>
        <w:tc>
          <w:tcPr>
            <w:tcW w:w="1251" w:type="dxa"/>
            <w:tcBorders>
              <w:top w:val="single" w:sz="4" w:space="0" w:color="auto"/>
              <w:left w:val="single" w:sz="4" w:space="0" w:color="auto"/>
              <w:bottom w:val="nil"/>
              <w:right w:val="single" w:sz="4" w:space="0" w:color="auto"/>
            </w:tcBorders>
            <w:hideMark/>
          </w:tcPr>
          <w:p w14:paraId="08BDE2FF" w14:textId="77777777" w:rsidR="0053737F" w:rsidRPr="00020619" w:rsidRDefault="0053737F" w:rsidP="00BB34DD">
            <w:pPr>
              <w:pStyle w:val="TAH"/>
              <w:rPr>
                <w:ins w:id="31261" w:author="BigCREditor-RAN4#104-bis" w:date="2022-10-21T18:10:00Z"/>
                <w:lang w:val="en-US"/>
              </w:rPr>
            </w:pPr>
            <w:ins w:id="31262" w:author="BigCREditor-RAN4#104-bis" w:date="2022-10-21T18:10:00Z">
              <w:r w:rsidRPr="00020619">
                <w:rPr>
                  <w:lang w:val="en-US"/>
                </w:rPr>
                <w:t>Test configuration</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7B9FAF8" w14:textId="77777777" w:rsidR="0053737F" w:rsidRPr="00020619" w:rsidRDefault="0053737F" w:rsidP="00BB34DD">
            <w:pPr>
              <w:pStyle w:val="TAH"/>
              <w:rPr>
                <w:ins w:id="31263" w:author="BigCREditor-RAN4#104-bis" w:date="2022-10-21T18:10:00Z"/>
                <w:lang w:val="en-US"/>
              </w:rPr>
            </w:pPr>
            <w:ins w:id="31264" w:author="BigCREditor-RAN4#104-bis" w:date="2022-10-21T18:10:00Z">
              <w:r w:rsidRPr="00020619">
                <w:rPr>
                  <w:lang w:val="en-US"/>
                </w:rPr>
                <w:t>Value</w:t>
              </w:r>
            </w:ins>
          </w:p>
        </w:tc>
        <w:tc>
          <w:tcPr>
            <w:tcW w:w="3072" w:type="dxa"/>
            <w:tcBorders>
              <w:top w:val="single" w:sz="4" w:space="0" w:color="auto"/>
              <w:left w:val="single" w:sz="4" w:space="0" w:color="auto"/>
              <w:bottom w:val="nil"/>
              <w:right w:val="single" w:sz="4" w:space="0" w:color="auto"/>
            </w:tcBorders>
            <w:hideMark/>
          </w:tcPr>
          <w:p w14:paraId="34DDEDFC" w14:textId="77777777" w:rsidR="0053737F" w:rsidRPr="00020619" w:rsidRDefault="0053737F" w:rsidP="00BB34DD">
            <w:pPr>
              <w:pStyle w:val="TAH"/>
              <w:rPr>
                <w:ins w:id="31265" w:author="BigCREditor-RAN4#104-bis" w:date="2022-10-21T18:10:00Z"/>
                <w:lang w:val="en-US"/>
              </w:rPr>
            </w:pPr>
            <w:ins w:id="31266" w:author="BigCREditor-RAN4#104-bis" w:date="2022-10-21T18:10:00Z">
              <w:r w:rsidRPr="00020619">
                <w:rPr>
                  <w:lang w:val="en-US"/>
                </w:rPr>
                <w:t>Comment</w:t>
              </w:r>
            </w:ins>
          </w:p>
        </w:tc>
      </w:tr>
      <w:tr w:rsidR="0053737F" w:rsidRPr="00020619" w14:paraId="25E986BB" w14:textId="77777777" w:rsidTr="00BB34DD">
        <w:trPr>
          <w:cantSplit/>
          <w:trHeight w:val="79"/>
          <w:ins w:id="31267" w:author="BigCREditor-RAN4#104-bis" w:date="2022-10-21T18:10:00Z"/>
        </w:trPr>
        <w:tc>
          <w:tcPr>
            <w:tcW w:w="2118" w:type="dxa"/>
            <w:tcBorders>
              <w:top w:val="nil"/>
              <w:left w:val="single" w:sz="4" w:space="0" w:color="auto"/>
              <w:bottom w:val="single" w:sz="4" w:space="0" w:color="auto"/>
              <w:right w:val="single" w:sz="4" w:space="0" w:color="auto"/>
            </w:tcBorders>
          </w:tcPr>
          <w:p w14:paraId="2D8EBF6E" w14:textId="77777777" w:rsidR="0053737F" w:rsidRPr="00020619" w:rsidRDefault="0053737F" w:rsidP="00BB34DD">
            <w:pPr>
              <w:pStyle w:val="TAH"/>
              <w:rPr>
                <w:ins w:id="31268" w:author="BigCREditor-RAN4#104-bis" w:date="2022-10-21T18:10:00Z"/>
                <w:lang w:val="en-US"/>
              </w:rPr>
            </w:pPr>
          </w:p>
        </w:tc>
        <w:tc>
          <w:tcPr>
            <w:tcW w:w="596" w:type="dxa"/>
            <w:tcBorders>
              <w:top w:val="nil"/>
              <w:left w:val="single" w:sz="4" w:space="0" w:color="auto"/>
              <w:bottom w:val="single" w:sz="4" w:space="0" w:color="auto"/>
              <w:right w:val="single" w:sz="4" w:space="0" w:color="auto"/>
            </w:tcBorders>
          </w:tcPr>
          <w:p w14:paraId="5852B25B" w14:textId="77777777" w:rsidR="0053737F" w:rsidRPr="00020619" w:rsidRDefault="0053737F" w:rsidP="00BB34DD">
            <w:pPr>
              <w:pStyle w:val="TAH"/>
              <w:rPr>
                <w:ins w:id="31269" w:author="BigCREditor-RAN4#104-bis" w:date="2022-10-21T18:10:00Z"/>
                <w:lang w:val="en-US"/>
              </w:rPr>
            </w:pPr>
          </w:p>
        </w:tc>
        <w:tc>
          <w:tcPr>
            <w:tcW w:w="1251" w:type="dxa"/>
            <w:tcBorders>
              <w:top w:val="nil"/>
              <w:left w:val="single" w:sz="4" w:space="0" w:color="auto"/>
              <w:bottom w:val="single" w:sz="4" w:space="0" w:color="auto"/>
              <w:right w:val="single" w:sz="4" w:space="0" w:color="auto"/>
            </w:tcBorders>
          </w:tcPr>
          <w:p w14:paraId="77912D43" w14:textId="77777777" w:rsidR="0053737F" w:rsidRPr="00020619" w:rsidRDefault="0053737F" w:rsidP="00BB34DD">
            <w:pPr>
              <w:pStyle w:val="TAH"/>
              <w:rPr>
                <w:ins w:id="31270"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17826C3D" w14:textId="77777777" w:rsidR="0053737F" w:rsidRPr="00020619" w:rsidRDefault="0053737F" w:rsidP="00BB34DD">
            <w:pPr>
              <w:pStyle w:val="TAH"/>
              <w:rPr>
                <w:ins w:id="31271" w:author="BigCREditor-RAN4#104-bis" w:date="2022-10-21T18:10:00Z"/>
                <w:lang w:val="en-US"/>
              </w:rPr>
            </w:pPr>
            <w:ins w:id="31272" w:author="BigCREditor-RAN4#104-bis" w:date="2022-10-21T18:10:00Z">
              <w:r w:rsidRPr="00020619">
                <w:rPr>
                  <w:lang w:val="en-US"/>
                </w:rPr>
                <w:t>Test 1</w:t>
              </w:r>
            </w:ins>
          </w:p>
        </w:tc>
        <w:tc>
          <w:tcPr>
            <w:tcW w:w="1253" w:type="dxa"/>
            <w:tcBorders>
              <w:top w:val="single" w:sz="4" w:space="0" w:color="auto"/>
              <w:left w:val="single" w:sz="4" w:space="0" w:color="auto"/>
              <w:bottom w:val="single" w:sz="4" w:space="0" w:color="auto"/>
              <w:right w:val="single" w:sz="4" w:space="0" w:color="auto"/>
            </w:tcBorders>
            <w:hideMark/>
          </w:tcPr>
          <w:p w14:paraId="017F0E3F" w14:textId="77777777" w:rsidR="0053737F" w:rsidRPr="00020619" w:rsidRDefault="0053737F" w:rsidP="00BB34DD">
            <w:pPr>
              <w:pStyle w:val="TAH"/>
              <w:rPr>
                <w:ins w:id="31273" w:author="BigCREditor-RAN4#104-bis" w:date="2022-10-21T18:10:00Z"/>
                <w:lang w:val="en-US"/>
              </w:rPr>
            </w:pPr>
            <w:ins w:id="31274" w:author="BigCREditor-RAN4#104-bis" w:date="2022-10-21T18:10:00Z">
              <w:r w:rsidRPr="00020619">
                <w:rPr>
                  <w:lang w:val="en-US"/>
                </w:rPr>
                <w:t>Test 2</w:t>
              </w:r>
            </w:ins>
          </w:p>
        </w:tc>
        <w:tc>
          <w:tcPr>
            <w:tcW w:w="3072" w:type="dxa"/>
            <w:tcBorders>
              <w:top w:val="nil"/>
              <w:left w:val="single" w:sz="4" w:space="0" w:color="auto"/>
              <w:bottom w:val="single" w:sz="4" w:space="0" w:color="auto"/>
              <w:right w:val="single" w:sz="4" w:space="0" w:color="auto"/>
            </w:tcBorders>
          </w:tcPr>
          <w:p w14:paraId="02522F34" w14:textId="77777777" w:rsidR="0053737F" w:rsidRPr="00020619" w:rsidRDefault="0053737F" w:rsidP="00BB34DD">
            <w:pPr>
              <w:pStyle w:val="TAH"/>
              <w:rPr>
                <w:ins w:id="31275" w:author="BigCREditor-RAN4#104-bis" w:date="2022-10-21T18:10:00Z"/>
                <w:lang w:val="en-US"/>
              </w:rPr>
            </w:pPr>
          </w:p>
        </w:tc>
      </w:tr>
      <w:tr w:rsidR="0053737F" w:rsidRPr="00020619" w14:paraId="1E922C78" w14:textId="77777777" w:rsidTr="00BB34DD">
        <w:trPr>
          <w:cantSplit/>
          <w:trHeight w:val="614"/>
          <w:ins w:id="31276"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0AE272B0" w14:textId="77777777" w:rsidR="0053737F" w:rsidRPr="00020619" w:rsidRDefault="0053737F" w:rsidP="00BB34DD">
            <w:pPr>
              <w:pStyle w:val="TAL"/>
              <w:rPr>
                <w:ins w:id="31277" w:author="BigCREditor-RAN4#104-bis" w:date="2022-10-21T18:10:00Z"/>
                <w:lang w:val="en-US"/>
              </w:rPr>
            </w:pPr>
            <w:ins w:id="31278" w:author="BigCREditor-RAN4#104-bis" w:date="2022-10-21T18:10:00Z">
              <w:r w:rsidRPr="00020619">
                <w:rPr>
                  <w:lang w:val="en-US"/>
                </w:rPr>
                <w:t>NR RF Channel Number</w:t>
              </w:r>
            </w:ins>
          </w:p>
        </w:tc>
        <w:tc>
          <w:tcPr>
            <w:tcW w:w="596" w:type="dxa"/>
            <w:tcBorders>
              <w:top w:val="single" w:sz="4" w:space="0" w:color="auto"/>
              <w:left w:val="single" w:sz="4" w:space="0" w:color="auto"/>
              <w:bottom w:val="single" w:sz="4" w:space="0" w:color="auto"/>
              <w:right w:val="single" w:sz="4" w:space="0" w:color="auto"/>
            </w:tcBorders>
          </w:tcPr>
          <w:p w14:paraId="2C567E5A" w14:textId="77777777" w:rsidR="0053737F" w:rsidRPr="00020619" w:rsidRDefault="0053737F" w:rsidP="00BB34DD">
            <w:pPr>
              <w:pStyle w:val="TAC"/>
              <w:rPr>
                <w:ins w:id="31279"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0D3A0B91" w14:textId="77777777" w:rsidR="0053737F" w:rsidRPr="00020619" w:rsidRDefault="0053737F" w:rsidP="00BB34DD">
            <w:pPr>
              <w:pStyle w:val="TAC"/>
              <w:rPr>
                <w:ins w:id="31280" w:author="BigCREditor-RAN4#104-bis" w:date="2022-10-21T18:10:00Z"/>
                <w:lang w:val="en-US"/>
              </w:rPr>
            </w:pPr>
            <w:ins w:id="31281"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6DA72BD" w14:textId="77777777" w:rsidR="0053737F" w:rsidRPr="00020619" w:rsidRDefault="0053737F" w:rsidP="00BB34DD">
            <w:pPr>
              <w:pStyle w:val="TAC"/>
              <w:rPr>
                <w:ins w:id="31282" w:author="BigCREditor-RAN4#104-bis" w:date="2022-10-21T18:10:00Z"/>
                <w:bCs/>
                <w:lang w:val="en-US"/>
              </w:rPr>
            </w:pPr>
            <w:ins w:id="31283" w:author="BigCREditor-RAN4#104-bis" w:date="2022-10-21T18:10:00Z">
              <w:r w:rsidRPr="00020619">
                <w:rPr>
                  <w:bCs/>
                  <w:lang w:val="en-US"/>
                </w:rPr>
                <w:t>1, 2</w:t>
              </w:r>
            </w:ins>
          </w:p>
        </w:tc>
        <w:tc>
          <w:tcPr>
            <w:tcW w:w="3072" w:type="dxa"/>
            <w:tcBorders>
              <w:top w:val="single" w:sz="4" w:space="0" w:color="auto"/>
              <w:left w:val="single" w:sz="4" w:space="0" w:color="auto"/>
              <w:bottom w:val="single" w:sz="4" w:space="0" w:color="auto"/>
              <w:right w:val="single" w:sz="4" w:space="0" w:color="auto"/>
            </w:tcBorders>
          </w:tcPr>
          <w:p w14:paraId="05706935" w14:textId="77777777" w:rsidR="0053737F" w:rsidRPr="00020619" w:rsidRDefault="0053737F" w:rsidP="00BB34DD">
            <w:pPr>
              <w:pStyle w:val="TAL"/>
              <w:rPr>
                <w:ins w:id="31284" w:author="BigCREditor-RAN4#104-bis" w:date="2022-10-21T18:10:00Z"/>
                <w:bCs/>
                <w:lang w:val="en-US"/>
              </w:rPr>
            </w:pPr>
            <w:ins w:id="31285" w:author="BigCREditor-RAN4#104-bis" w:date="2022-10-21T18:10:00Z">
              <w:r w:rsidRPr="00020619">
                <w:rPr>
                  <w:bCs/>
                  <w:lang w:val="en-US"/>
                </w:rPr>
                <w:t xml:space="preserve">Two FR1 NR carrier frequencies </w:t>
              </w:r>
              <w:proofErr w:type="gramStart"/>
              <w:r w:rsidRPr="00020619">
                <w:rPr>
                  <w:bCs/>
                  <w:lang w:val="en-US"/>
                </w:rPr>
                <w:t>is</w:t>
              </w:r>
              <w:proofErr w:type="gramEnd"/>
              <w:r w:rsidRPr="00020619">
                <w:rPr>
                  <w:bCs/>
                  <w:lang w:val="en-US"/>
                </w:rPr>
                <w:t xml:space="preserve"> used.</w:t>
              </w:r>
            </w:ins>
          </w:p>
          <w:p w14:paraId="4480DC59" w14:textId="77777777" w:rsidR="0053737F" w:rsidRPr="00020619" w:rsidRDefault="0053737F" w:rsidP="00BB34DD">
            <w:pPr>
              <w:pStyle w:val="TAL"/>
              <w:rPr>
                <w:ins w:id="31286" w:author="BigCREditor-RAN4#104-bis" w:date="2022-10-21T18:10:00Z"/>
                <w:bCs/>
                <w:lang w:val="en-US"/>
              </w:rPr>
            </w:pPr>
          </w:p>
        </w:tc>
      </w:tr>
      <w:tr w:rsidR="0053737F" w:rsidRPr="00020619" w14:paraId="482BEBBD" w14:textId="77777777" w:rsidTr="00BB34DD">
        <w:trPr>
          <w:cantSplit/>
          <w:trHeight w:val="823"/>
          <w:ins w:id="31287"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68C0C990" w14:textId="77777777" w:rsidR="0053737F" w:rsidRPr="00020619" w:rsidRDefault="0053737F" w:rsidP="00BB34DD">
            <w:pPr>
              <w:pStyle w:val="TAL"/>
              <w:rPr>
                <w:ins w:id="31288" w:author="BigCREditor-RAN4#104-bis" w:date="2022-10-21T18:10:00Z"/>
                <w:rFonts w:cs="Arial"/>
                <w:lang w:val="en-US"/>
              </w:rPr>
            </w:pPr>
            <w:ins w:id="31289" w:author="BigCREditor-RAN4#104-bis" w:date="2022-10-21T18:10:00Z">
              <w:r w:rsidRPr="00020619">
                <w:rPr>
                  <w:rFonts w:cs="Arial"/>
                  <w:lang w:val="en-US"/>
                </w:rPr>
                <w:t>Active cell</w:t>
              </w:r>
            </w:ins>
          </w:p>
        </w:tc>
        <w:tc>
          <w:tcPr>
            <w:tcW w:w="596" w:type="dxa"/>
            <w:tcBorders>
              <w:top w:val="single" w:sz="4" w:space="0" w:color="auto"/>
              <w:left w:val="single" w:sz="4" w:space="0" w:color="auto"/>
              <w:bottom w:val="single" w:sz="4" w:space="0" w:color="auto"/>
              <w:right w:val="single" w:sz="4" w:space="0" w:color="auto"/>
            </w:tcBorders>
          </w:tcPr>
          <w:p w14:paraId="47018E93" w14:textId="77777777" w:rsidR="0053737F" w:rsidRPr="00020619" w:rsidRDefault="0053737F" w:rsidP="00BB34DD">
            <w:pPr>
              <w:pStyle w:val="TAC"/>
              <w:rPr>
                <w:ins w:id="31290"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21C78182" w14:textId="77777777" w:rsidR="0053737F" w:rsidRPr="00020619" w:rsidRDefault="0053737F" w:rsidP="00BB34DD">
            <w:pPr>
              <w:pStyle w:val="TAC"/>
              <w:rPr>
                <w:ins w:id="31291" w:author="BigCREditor-RAN4#104-bis" w:date="2022-10-21T18:10:00Z"/>
                <w:lang w:val="en-US"/>
              </w:rPr>
            </w:pPr>
            <w:ins w:id="31292"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DC02579" w14:textId="77777777" w:rsidR="0053737F" w:rsidRPr="00020619" w:rsidRDefault="0053737F" w:rsidP="00BB34DD">
            <w:pPr>
              <w:pStyle w:val="TAC"/>
              <w:rPr>
                <w:ins w:id="31293" w:author="BigCREditor-RAN4#104-bis" w:date="2022-10-21T18:10:00Z"/>
                <w:lang w:val="en-US"/>
              </w:rPr>
            </w:pPr>
            <w:ins w:id="31294" w:author="BigCREditor-RAN4#104-bis" w:date="2022-10-21T18:10:00Z">
              <w:r w:rsidRPr="00020619">
                <w:rPr>
                  <w:lang w:val="en-US"/>
                </w:rPr>
                <w:t>NR cell 1 (</w:t>
              </w:r>
              <w:proofErr w:type="spellStart"/>
              <w:r w:rsidRPr="00020619">
                <w:rPr>
                  <w:lang w:val="en-US"/>
                </w:rPr>
                <w:t>Pcell</w:t>
              </w:r>
              <w:proofErr w:type="spellEnd"/>
              <w:r w:rsidRPr="00020619">
                <w:rPr>
                  <w:lang w:val="en-US"/>
                </w:rPr>
                <w:t>)</w:t>
              </w:r>
            </w:ins>
          </w:p>
        </w:tc>
        <w:tc>
          <w:tcPr>
            <w:tcW w:w="3072" w:type="dxa"/>
            <w:tcBorders>
              <w:top w:val="single" w:sz="4" w:space="0" w:color="auto"/>
              <w:left w:val="single" w:sz="4" w:space="0" w:color="auto"/>
              <w:bottom w:val="single" w:sz="4" w:space="0" w:color="auto"/>
              <w:right w:val="single" w:sz="4" w:space="0" w:color="auto"/>
            </w:tcBorders>
            <w:hideMark/>
          </w:tcPr>
          <w:p w14:paraId="4F6A9D93" w14:textId="77777777" w:rsidR="0053737F" w:rsidRPr="00020619" w:rsidRDefault="0053737F" w:rsidP="00BB34DD">
            <w:pPr>
              <w:pStyle w:val="TAL"/>
              <w:rPr>
                <w:ins w:id="31295" w:author="BigCREditor-RAN4#104-bis" w:date="2022-10-21T18:10:00Z"/>
                <w:rFonts w:cs="Arial"/>
                <w:lang w:val="en-US"/>
              </w:rPr>
            </w:pPr>
            <w:ins w:id="31296" w:author="BigCREditor-RAN4#104-bis" w:date="2022-10-21T18:10:00Z">
              <w:r w:rsidRPr="00020619">
                <w:rPr>
                  <w:rFonts w:cs="Arial"/>
                  <w:lang w:val="en-US"/>
                </w:rPr>
                <w:t xml:space="preserve">NR Cell 1 is on </w:t>
              </w:r>
              <w:r w:rsidRPr="00020619">
                <w:rPr>
                  <w:lang w:val="en-US"/>
                </w:rPr>
                <w:t xml:space="preserve">NR RF channel </w:t>
              </w:r>
              <w:r w:rsidRPr="00020619">
                <w:rPr>
                  <w:rFonts w:cs="Arial"/>
                  <w:lang w:val="en-US"/>
                </w:rPr>
                <w:t xml:space="preserve">number </w:t>
              </w:r>
              <w:r w:rsidRPr="00020619">
                <w:rPr>
                  <w:lang w:val="en-US"/>
                </w:rPr>
                <w:t>1.</w:t>
              </w:r>
            </w:ins>
          </w:p>
        </w:tc>
      </w:tr>
      <w:tr w:rsidR="0053737F" w:rsidRPr="00020619" w14:paraId="1E444B8B" w14:textId="77777777" w:rsidTr="00BB34DD">
        <w:trPr>
          <w:cantSplit/>
          <w:trHeight w:val="406"/>
          <w:ins w:id="31297"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57FF9B9C" w14:textId="77777777" w:rsidR="0053737F" w:rsidRPr="00020619" w:rsidRDefault="0053737F" w:rsidP="00BB34DD">
            <w:pPr>
              <w:pStyle w:val="TAL"/>
              <w:rPr>
                <w:ins w:id="31298" w:author="BigCREditor-RAN4#104-bis" w:date="2022-10-21T18:10:00Z"/>
                <w:rFonts w:cs="Arial"/>
                <w:lang w:val="en-US"/>
              </w:rPr>
            </w:pPr>
            <w:proofErr w:type="spellStart"/>
            <w:ins w:id="31299" w:author="BigCREditor-RAN4#104-bis" w:date="2022-10-21T18:10:00Z">
              <w:r w:rsidRPr="00020619">
                <w:rPr>
                  <w:rFonts w:cs="Arial"/>
                  <w:lang w:val="en-US"/>
                </w:rPr>
                <w:t>Neighbour</w:t>
              </w:r>
              <w:proofErr w:type="spellEnd"/>
              <w:r w:rsidRPr="00020619">
                <w:rPr>
                  <w:rFonts w:cs="Arial"/>
                  <w:lang w:val="en-US"/>
                </w:rPr>
                <w:t xml:space="preserve"> cell</w:t>
              </w:r>
            </w:ins>
          </w:p>
        </w:tc>
        <w:tc>
          <w:tcPr>
            <w:tcW w:w="596" w:type="dxa"/>
            <w:tcBorders>
              <w:top w:val="single" w:sz="4" w:space="0" w:color="auto"/>
              <w:left w:val="single" w:sz="4" w:space="0" w:color="auto"/>
              <w:bottom w:val="single" w:sz="4" w:space="0" w:color="auto"/>
              <w:right w:val="single" w:sz="4" w:space="0" w:color="auto"/>
            </w:tcBorders>
          </w:tcPr>
          <w:p w14:paraId="0401835F" w14:textId="77777777" w:rsidR="0053737F" w:rsidRPr="00020619" w:rsidRDefault="0053737F" w:rsidP="00BB34DD">
            <w:pPr>
              <w:pStyle w:val="TAC"/>
              <w:rPr>
                <w:ins w:id="31300"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491982DE" w14:textId="77777777" w:rsidR="0053737F" w:rsidRPr="00020619" w:rsidRDefault="0053737F" w:rsidP="00BB34DD">
            <w:pPr>
              <w:pStyle w:val="TAC"/>
              <w:rPr>
                <w:ins w:id="31301" w:author="BigCREditor-RAN4#104-bis" w:date="2022-10-21T18:10:00Z"/>
                <w:lang w:val="en-US"/>
              </w:rPr>
            </w:pPr>
            <w:ins w:id="31302"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2BE50B1" w14:textId="77777777" w:rsidR="0053737F" w:rsidRPr="00020619" w:rsidRDefault="0053737F" w:rsidP="00BB34DD">
            <w:pPr>
              <w:pStyle w:val="TAC"/>
              <w:rPr>
                <w:ins w:id="31303" w:author="BigCREditor-RAN4#104-bis" w:date="2022-10-21T18:10:00Z"/>
                <w:lang w:val="en-US"/>
              </w:rPr>
            </w:pPr>
            <w:ins w:id="31304" w:author="BigCREditor-RAN4#104-bis" w:date="2022-10-21T18:10:00Z">
              <w:r w:rsidRPr="00020619">
                <w:rPr>
                  <w:lang w:val="en-US"/>
                </w:rPr>
                <w:t>NR cell2</w:t>
              </w:r>
            </w:ins>
          </w:p>
        </w:tc>
        <w:tc>
          <w:tcPr>
            <w:tcW w:w="3072" w:type="dxa"/>
            <w:tcBorders>
              <w:top w:val="single" w:sz="4" w:space="0" w:color="auto"/>
              <w:left w:val="single" w:sz="4" w:space="0" w:color="auto"/>
              <w:bottom w:val="single" w:sz="4" w:space="0" w:color="auto"/>
              <w:right w:val="single" w:sz="4" w:space="0" w:color="auto"/>
            </w:tcBorders>
            <w:hideMark/>
          </w:tcPr>
          <w:p w14:paraId="0A2A9289" w14:textId="77777777" w:rsidR="0053737F" w:rsidRPr="00020619" w:rsidRDefault="0053737F" w:rsidP="00BB34DD">
            <w:pPr>
              <w:pStyle w:val="TAL"/>
              <w:rPr>
                <w:ins w:id="31305" w:author="BigCREditor-RAN4#104-bis" w:date="2022-10-21T18:10:00Z"/>
                <w:rFonts w:cs="Arial"/>
                <w:lang w:val="en-US"/>
              </w:rPr>
            </w:pPr>
            <w:ins w:id="31306" w:author="BigCREditor-RAN4#104-bis" w:date="2022-10-21T18:10:00Z">
              <w:r w:rsidRPr="00020619">
                <w:rPr>
                  <w:rFonts w:cs="Arial"/>
                  <w:lang w:val="en-US"/>
                </w:rPr>
                <w:t>NR cell 2 is</w:t>
              </w:r>
              <w:r w:rsidRPr="00020619">
                <w:rPr>
                  <w:lang w:val="en-US"/>
                </w:rPr>
                <w:t xml:space="preserve"> on NR RF channel </w:t>
              </w:r>
              <w:r w:rsidRPr="00020619">
                <w:rPr>
                  <w:rFonts w:cs="Arial"/>
                  <w:lang w:val="en-US"/>
                </w:rPr>
                <w:t xml:space="preserve">number </w:t>
              </w:r>
              <w:r w:rsidRPr="00020619">
                <w:rPr>
                  <w:lang w:val="en-US"/>
                </w:rPr>
                <w:t>2.</w:t>
              </w:r>
            </w:ins>
          </w:p>
        </w:tc>
      </w:tr>
      <w:tr w:rsidR="0053737F" w:rsidRPr="00020619" w14:paraId="43C9E010" w14:textId="77777777" w:rsidTr="00BB34DD">
        <w:trPr>
          <w:cantSplit/>
          <w:trHeight w:val="416"/>
          <w:ins w:id="31307"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3D12C8B2" w14:textId="77777777" w:rsidR="0053737F" w:rsidRPr="00020619" w:rsidRDefault="0053737F" w:rsidP="00BB34DD">
            <w:pPr>
              <w:pStyle w:val="TAL"/>
              <w:rPr>
                <w:ins w:id="31308" w:author="BigCREditor-RAN4#104-bis" w:date="2022-10-21T18:10:00Z"/>
                <w:rFonts w:cs="Arial"/>
                <w:lang w:val="en-US"/>
              </w:rPr>
            </w:pPr>
            <w:ins w:id="31309" w:author="BigCREditor-RAN4#104-bis" w:date="2022-10-21T18:10:00Z">
              <w:r w:rsidRPr="00020619">
                <w:rPr>
                  <w:rFonts w:cs="Arial"/>
                  <w:lang w:val="en-US" w:eastAsia="zh-CN"/>
                </w:rPr>
                <w:t>Gap Pattern Id</w:t>
              </w:r>
            </w:ins>
          </w:p>
        </w:tc>
        <w:tc>
          <w:tcPr>
            <w:tcW w:w="596" w:type="dxa"/>
            <w:tcBorders>
              <w:top w:val="single" w:sz="4" w:space="0" w:color="auto"/>
              <w:left w:val="single" w:sz="4" w:space="0" w:color="auto"/>
              <w:bottom w:val="single" w:sz="4" w:space="0" w:color="auto"/>
              <w:right w:val="single" w:sz="4" w:space="0" w:color="auto"/>
            </w:tcBorders>
          </w:tcPr>
          <w:p w14:paraId="14AA2D28" w14:textId="77777777" w:rsidR="0053737F" w:rsidRPr="00020619" w:rsidRDefault="0053737F" w:rsidP="00BB34DD">
            <w:pPr>
              <w:pStyle w:val="TAC"/>
              <w:rPr>
                <w:ins w:id="31310"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5F931EDD" w14:textId="77777777" w:rsidR="0053737F" w:rsidRPr="00020619" w:rsidRDefault="0053737F" w:rsidP="00BB34DD">
            <w:pPr>
              <w:pStyle w:val="TAC"/>
              <w:rPr>
                <w:ins w:id="31311" w:author="BigCREditor-RAN4#104-bis" w:date="2022-10-21T18:10:00Z"/>
                <w:lang w:val="en-US" w:eastAsia="zh-CN"/>
              </w:rPr>
            </w:pPr>
            <w:ins w:id="31312" w:author="BigCREditor-RAN4#104-bis" w:date="2022-10-21T18:10:00Z">
              <w:r w:rsidRPr="00020619">
                <w:rPr>
                  <w:lang w:val="en-US"/>
                </w:rPr>
                <w:t>Config 1,2,3,4</w:t>
              </w:r>
            </w:ins>
          </w:p>
        </w:tc>
        <w:tc>
          <w:tcPr>
            <w:tcW w:w="1251" w:type="dxa"/>
            <w:tcBorders>
              <w:top w:val="single" w:sz="4" w:space="0" w:color="auto"/>
              <w:left w:val="single" w:sz="4" w:space="0" w:color="auto"/>
              <w:bottom w:val="single" w:sz="4" w:space="0" w:color="auto"/>
              <w:right w:val="single" w:sz="4" w:space="0" w:color="auto"/>
            </w:tcBorders>
            <w:hideMark/>
          </w:tcPr>
          <w:p w14:paraId="2A13DB21" w14:textId="77777777" w:rsidR="0053737F" w:rsidRPr="00020619" w:rsidRDefault="0053737F" w:rsidP="00BB34DD">
            <w:pPr>
              <w:pStyle w:val="TAC"/>
              <w:rPr>
                <w:ins w:id="31313" w:author="BigCREditor-RAN4#104-bis" w:date="2022-10-21T18:10:00Z"/>
                <w:lang w:val="en-US" w:eastAsia="zh-CN"/>
              </w:rPr>
            </w:pPr>
            <w:ins w:id="31314" w:author="BigCREditor-RAN4#104-bis" w:date="2022-10-21T18:10:00Z">
              <w:r w:rsidRPr="00020619">
                <w:rPr>
                  <w:lang w:val="en-US" w:eastAsia="zh-CN"/>
                </w:rPr>
                <w:t>0</w:t>
              </w:r>
            </w:ins>
          </w:p>
        </w:tc>
        <w:tc>
          <w:tcPr>
            <w:tcW w:w="1253" w:type="dxa"/>
            <w:tcBorders>
              <w:top w:val="single" w:sz="4" w:space="0" w:color="auto"/>
              <w:left w:val="single" w:sz="4" w:space="0" w:color="auto"/>
              <w:bottom w:val="single" w:sz="4" w:space="0" w:color="auto"/>
              <w:right w:val="single" w:sz="4" w:space="0" w:color="auto"/>
            </w:tcBorders>
            <w:hideMark/>
          </w:tcPr>
          <w:p w14:paraId="56CA4878" w14:textId="77777777" w:rsidR="0053737F" w:rsidRPr="00020619" w:rsidRDefault="0053737F" w:rsidP="00BB34DD">
            <w:pPr>
              <w:pStyle w:val="TAC"/>
              <w:rPr>
                <w:ins w:id="31315" w:author="BigCREditor-RAN4#104-bis" w:date="2022-10-21T18:10:00Z"/>
                <w:lang w:val="en-US"/>
              </w:rPr>
            </w:pPr>
            <w:ins w:id="31316" w:author="BigCREditor-RAN4#104-bis" w:date="2022-10-21T18:10:00Z">
              <w:r w:rsidRPr="00020619">
                <w:rPr>
                  <w:lang w:val="en-US" w:eastAsia="zh-CN"/>
                </w:rPr>
                <w:t>4</w:t>
              </w:r>
            </w:ins>
          </w:p>
        </w:tc>
        <w:tc>
          <w:tcPr>
            <w:tcW w:w="3072" w:type="dxa"/>
            <w:tcBorders>
              <w:top w:val="single" w:sz="4" w:space="0" w:color="auto"/>
              <w:left w:val="single" w:sz="4" w:space="0" w:color="auto"/>
              <w:bottom w:val="single" w:sz="4" w:space="0" w:color="auto"/>
              <w:right w:val="single" w:sz="4" w:space="0" w:color="auto"/>
            </w:tcBorders>
          </w:tcPr>
          <w:p w14:paraId="294B0860" w14:textId="77777777" w:rsidR="0053737F" w:rsidRPr="00020619" w:rsidRDefault="0053737F" w:rsidP="00BB34DD">
            <w:pPr>
              <w:pStyle w:val="TAL"/>
              <w:rPr>
                <w:ins w:id="31317" w:author="BigCREditor-RAN4#104-bis" w:date="2022-10-21T18:10:00Z"/>
                <w:rFonts w:cs="Arial"/>
                <w:lang w:val="en-US"/>
              </w:rPr>
            </w:pPr>
            <w:ins w:id="31318" w:author="BigCREditor-RAN4#104-bis" w:date="2022-10-21T18:10:00Z">
              <w:r w:rsidRPr="00020619">
                <w:rPr>
                  <w:rFonts w:cs="Arial"/>
                  <w:lang w:val="en-US"/>
                </w:rPr>
                <w:t>As specified in clause 9.1.2-1.</w:t>
              </w:r>
            </w:ins>
          </w:p>
          <w:p w14:paraId="3E8D0A1D" w14:textId="77777777" w:rsidR="0053737F" w:rsidRPr="00020619" w:rsidRDefault="0053737F" w:rsidP="00BB34DD">
            <w:pPr>
              <w:pStyle w:val="TAL"/>
              <w:rPr>
                <w:ins w:id="31319" w:author="BigCREditor-RAN4#104-bis" w:date="2022-10-21T18:10:00Z"/>
                <w:rFonts w:cs="Arial"/>
                <w:lang w:val="en-US"/>
              </w:rPr>
            </w:pPr>
          </w:p>
        </w:tc>
      </w:tr>
      <w:tr w:rsidR="0053737F" w:rsidRPr="00020619" w14:paraId="7F9B5906" w14:textId="77777777" w:rsidTr="00BB34DD">
        <w:trPr>
          <w:cantSplit/>
          <w:trHeight w:val="416"/>
          <w:ins w:id="31320"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32A5A460" w14:textId="77777777" w:rsidR="0053737F" w:rsidRPr="00020619" w:rsidRDefault="0053737F" w:rsidP="00BB34DD">
            <w:pPr>
              <w:pStyle w:val="TAL"/>
              <w:rPr>
                <w:ins w:id="31321" w:author="BigCREditor-RAN4#104-bis" w:date="2022-10-21T18:10:00Z"/>
                <w:rFonts w:cs="Arial"/>
                <w:lang w:val="en-US" w:eastAsia="zh-CN"/>
              </w:rPr>
            </w:pPr>
            <w:ins w:id="31322" w:author="BigCREditor-RAN4#104-bis" w:date="2022-10-21T18:10:00Z">
              <w:r w:rsidRPr="00020619">
                <w:rPr>
                  <w:lang w:val="en-US" w:eastAsia="zh-CN"/>
                </w:rPr>
                <w:t>Measurement gap offset</w:t>
              </w:r>
            </w:ins>
          </w:p>
        </w:tc>
        <w:tc>
          <w:tcPr>
            <w:tcW w:w="596" w:type="dxa"/>
            <w:tcBorders>
              <w:top w:val="single" w:sz="4" w:space="0" w:color="auto"/>
              <w:left w:val="single" w:sz="4" w:space="0" w:color="auto"/>
              <w:bottom w:val="single" w:sz="4" w:space="0" w:color="auto"/>
              <w:right w:val="single" w:sz="4" w:space="0" w:color="auto"/>
            </w:tcBorders>
          </w:tcPr>
          <w:p w14:paraId="179FB332" w14:textId="77777777" w:rsidR="0053737F" w:rsidRPr="00020619" w:rsidRDefault="0053737F" w:rsidP="00BB34DD">
            <w:pPr>
              <w:pStyle w:val="TAC"/>
              <w:rPr>
                <w:ins w:id="31323"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64AA411B" w14:textId="77777777" w:rsidR="0053737F" w:rsidRPr="00020619" w:rsidRDefault="0053737F" w:rsidP="00BB34DD">
            <w:pPr>
              <w:pStyle w:val="TAC"/>
              <w:rPr>
                <w:ins w:id="31324" w:author="BigCREditor-RAN4#104-bis" w:date="2022-10-21T18:10:00Z"/>
                <w:lang w:val="en-US" w:eastAsia="zh-CN"/>
              </w:rPr>
            </w:pPr>
            <w:ins w:id="31325" w:author="BigCREditor-RAN4#104-bis" w:date="2022-10-21T18:10:00Z">
              <w:r w:rsidRPr="00020619">
                <w:rPr>
                  <w:lang w:val="en-US"/>
                </w:rPr>
                <w:t>Config 1,2,3,4</w:t>
              </w:r>
            </w:ins>
          </w:p>
        </w:tc>
        <w:tc>
          <w:tcPr>
            <w:tcW w:w="1251" w:type="dxa"/>
            <w:tcBorders>
              <w:top w:val="single" w:sz="4" w:space="0" w:color="auto"/>
              <w:left w:val="single" w:sz="4" w:space="0" w:color="auto"/>
              <w:bottom w:val="single" w:sz="4" w:space="0" w:color="auto"/>
              <w:right w:val="single" w:sz="4" w:space="0" w:color="auto"/>
            </w:tcBorders>
            <w:hideMark/>
          </w:tcPr>
          <w:p w14:paraId="72908EA2" w14:textId="77777777" w:rsidR="0053737F" w:rsidRPr="00020619" w:rsidRDefault="0053737F" w:rsidP="00BB34DD">
            <w:pPr>
              <w:pStyle w:val="TAC"/>
              <w:rPr>
                <w:ins w:id="31326" w:author="BigCREditor-RAN4#104-bis" w:date="2022-10-21T18:10:00Z"/>
                <w:lang w:val="en-US" w:eastAsia="zh-CN"/>
              </w:rPr>
            </w:pPr>
            <w:ins w:id="31327" w:author="BigCREditor-RAN4#104-bis" w:date="2022-10-21T18:10:00Z">
              <w:r w:rsidRPr="00020619">
                <w:rPr>
                  <w:rFonts w:cs="Arial"/>
                  <w:lang w:val="en-US" w:eastAsia="zh-CN"/>
                </w:rPr>
                <w:t>9</w:t>
              </w:r>
            </w:ins>
          </w:p>
        </w:tc>
        <w:tc>
          <w:tcPr>
            <w:tcW w:w="1253" w:type="dxa"/>
            <w:tcBorders>
              <w:top w:val="single" w:sz="4" w:space="0" w:color="auto"/>
              <w:left w:val="single" w:sz="4" w:space="0" w:color="auto"/>
              <w:bottom w:val="single" w:sz="4" w:space="0" w:color="auto"/>
              <w:right w:val="single" w:sz="4" w:space="0" w:color="auto"/>
            </w:tcBorders>
            <w:hideMark/>
          </w:tcPr>
          <w:p w14:paraId="2EBCD749" w14:textId="77777777" w:rsidR="0053737F" w:rsidRPr="00020619" w:rsidRDefault="0053737F" w:rsidP="00BB34DD">
            <w:pPr>
              <w:pStyle w:val="TAC"/>
              <w:rPr>
                <w:ins w:id="31328" w:author="BigCREditor-RAN4#104-bis" w:date="2022-10-21T18:10:00Z"/>
                <w:lang w:val="en-US" w:eastAsia="zh-CN"/>
              </w:rPr>
            </w:pPr>
            <w:ins w:id="31329" w:author="BigCREditor-RAN4#104-bis" w:date="2022-10-21T18:10:00Z">
              <w:r w:rsidRPr="00020619">
                <w:rPr>
                  <w:lang w:val="en-US" w:eastAsia="zh-CN"/>
                </w:rPr>
                <w:t>9</w:t>
              </w:r>
            </w:ins>
          </w:p>
        </w:tc>
        <w:tc>
          <w:tcPr>
            <w:tcW w:w="3072" w:type="dxa"/>
            <w:tcBorders>
              <w:top w:val="single" w:sz="4" w:space="0" w:color="auto"/>
              <w:left w:val="single" w:sz="4" w:space="0" w:color="auto"/>
              <w:bottom w:val="single" w:sz="4" w:space="0" w:color="auto"/>
              <w:right w:val="single" w:sz="4" w:space="0" w:color="auto"/>
            </w:tcBorders>
          </w:tcPr>
          <w:p w14:paraId="1D9BDDDE" w14:textId="77777777" w:rsidR="0053737F" w:rsidRPr="00020619" w:rsidRDefault="0053737F" w:rsidP="00BB34DD">
            <w:pPr>
              <w:pStyle w:val="TAL"/>
              <w:rPr>
                <w:ins w:id="31330" w:author="BigCREditor-RAN4#104-bis" w:date="2022-10-21T18:10:00Z"/>
                <w:rFonts w:cs="Arial"/>
                <w:lang w:val="en-US"/>
              </w:rPr>
            </w:pPr>
          </w:p>
        </w:tc>
      </w:tr>
      <w:tr w:rsidR="0053737F" w:rsidRPr="00020619" w14:paraId="0202AD04" w14:textId="77777777" w:rsidTr="00BB34DD">
        <w:trPr>
          <w:cantSplit/>
          <w:trHeight w:val="416"/>
          <w:ins w:id="31331" w:author="BigCREditor-RAN4#104-bis" w:date="2022-10-21T18:10:00Z"/>
        </w:trPr>
        <w:tc>
          <w:tcPr>
            <w:tcW w:w="2118" w:type="dxa"/>
            <w:tcBorders>
              <w:top w:val="single" w:sz="4" w:space="0" w:color="auto"/>
              <w:left w:val="single" w:sz="4" w:space="0" w:color="auto"/>
              <w:bottom w:val="nil"/>
              <w:right w:val="single" w:sz="4" w:space="0" w:color="auto"/>
            </w:tcBorders>
            <w:hideMark/>
          </w:tcPr>
          <w:p w14:paraId="05B3310C" w14:textId="77777777" w:rsidR="0053737F" w:rsidRPr="00020619" w:rsidRDefault="0053737F" w:rsidP="00BB34DD">
            <w:pPr>
              <w:pStyle w:val="TAL"/>
              <w:rPr>
                <w:ins w:id="31332" w:author="BigCREditor-RAN4#104-bis" w:date="2022-10-21T18:10:00Z"/>
                <w:rFonts w:cstheme="minorBidi"/>
                <w:b/>
                <w:lang w:val="en-US" w:eastAsia="zh-CN"/>
              </w:rPr>
            </w:pPr>
            <w:ins w:id="31333" w:author="BigCREditor-RAN4#104-bis" w:date="2022-10-21T18:10:00Z">
              <w:r w:rsidRPr="00020619">
                <w:rPr>
                  <w:lang w:val="en-US" w:eastAsia="zh-CN"/>
                </w:rPr>
                <w:t>SMTC-SSB parameters</w:t>
              </w:r>
            </w:ins>
          </w:p>
        </w:tc>
        <w:tc>
          <w:tcPr>
            <w:tcW w:w="596" w:type="dxa"/>
            <w:tcBorders>
              <w:top w:val="single" w:sz="4" w:space="0" w:color="auto"/>
              <w:left w:val="single" w:sz="4" w:space="0" w:color="auto"/>
              <w:bottom w:val="single" w:sz="4" w:space="0" w:color="auto"/>
              <w:right w:val="single" w:sz="4" w:space="0" w:color="auto"/>
            </w:tcBorders>
          </w:tcPr>
          <w:p w14:paraId="466D4232" w14:textId="77777777" w:rsidR="0053737F" w:rsidRPr="00020619" w:rsidRDefault="0053737F" w:rsidP="00BB34DD">
            <w:pPr>
              <w:pStyle w:val="TAC"/>
              <w:rPr>
                <w:ins w:id="31334"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689151C7" w14:textId="77777777" w:rsidR="0053737F" w:rsidRPr="00020619" w:rsidRDefault="0053737F" w:rsidP="00BB34DD">
            <w:pPr>
              <w:pStyle w:val="TAC"/>
              <w:rPr>
                <w:ins w:id="31335" w:author="BigCREditor-RAN4#104-bis" w:date="2022-10-21T18:10:00Z"/>
                <w:lang w:val="en-US"/>
              </w:rPr>
            </w:pPr>
            <w:ins w:id="31336" w:author="BigCREditor-RAN4#104-bis" w:date="2022-10-21T18:10:00Z">
              <w:r w:rsidRPr="00020619">
                <w:rPr>
                  <w:lang w:val="en-US"/>
                </w:rPr>
                <w:t>Config 1,2,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9FB226D" w14:textId="77777777" w:rsidR="0053737F" w:rsidRPr="00020619" w:rsidRDefault="0053737F" w:rsidP="00BB34DD">
            <w:pPr>
              <w:pStyle w:val="TAC"/>
              <w:rPr>
                <w:ins w:id="31337" w:author="BigCREditor-RAN4#104-bis" w:date="2022-10-21T18:10:00Z"/>
                <w:lang w:val="en-US" w:eastAsia="zh-CN"/>
              </w:rPr>
            </w:pPr>
            <w:ins w:id="31338" w:author="BigCREditor-RAN4#104-bis" w:date="2022-10-21T18:10:00Z">
              <w:r w:rsidRPr="00020619">
                <w:rPr>
                  <w:lang w:val="en-US" w:eastAsia="zh-CN"/>
                </w:rPr>
                <w:t>SSB.1 FR1</w:t>
              </w:r>
            </w:ins>
          </w:p>
        </w:tc>
        <w:tc>
          <w:tcPr>
            <w:tcW w:w="3072" w:type="dxa"/>
            <w:tcBorders>
              <w:top w:val="single" w:sz="4" w:space="0" w:color="auto"/>
              <w:left w:val="single" w:sz="4" w:space="0" w:color="auto"/>
              <w:bottom w:val="single" w:sz="4" w:space="0" w:color="auto"/>
              <w:right w:val="single" w:sz="4" w:space="0" w:color="auto"/>
            </w:tcBorders>
            <w:hideMark/>
          </w:tcPr>
          <w:p w14:paraId="22646EFD" w14:textId="77777777" w:rsidR="0053737F" w:rsidRPr="00020619" w:rsidRDefault="0053737F" w:rsidP="00BB34DD">
            <w:pPr>
              <w:pStyle w:val="TAL"/>
              <w:rPr>
                <w:ins w:id="31339" w:author="BigCREditor-RAN4#104-bis" w:date="2022-10-21T18:10:00Z"/>
                <w:rFonts w:cs="Arial"/>
                <w:lang w:val="en-US"/>
              </w:rPr>
            </w:pPr>
            <w:ins w:id="31340" w:author="BigCREditor-RAN4#104-bis" w:date="2022-10-21T18:10:00Z">
              <w:r w:rsidRPr="00020619">
                <w:rPr>
                  <w:rFonts w:cs="Arial"/>
                  <w:lang w:val="en-US"/>
                </w:rPr>
                <w:t>As specified in clause A.3.10.1</w:t>
              </w:r>
            </w:ins>
          </w:p>
        </w:tc>
      </w:tr>
      <w:tr w:rsidR="0053737F" w:rsidRPr="00020619" w14:paraId="4E7FBFFD" w14:textId="77777777" w:rsidTr="00BB34DD">
        <w:trPr>
          <w:cantSplit/>
          <w:trHeight w:val="416"/>
          <w:ins w:id="31341" w:author="BigCREditor-RAN4#104-bis" w:date="2022-10-21T18:10:00Z"/>
        </w:trPr>
        <w:tc>
          <w:tcPr>
            <w:tcW w:w="2118" w:type="dxa"/>
            <w:tcBorders>
              <w:top w:val="nil"/>
              <w:left w:val="single" w:sz="4" w:space="0" w:color="auto"/>
              <w:bottom w:val="nil"/>
              <w:right w:val="single" w:sz="4" w:space="0" w:color="auto"/>
            </w:tcBorders>
          </w:tcPr>
          <w:p w14:paraId="3BB42268" w14:textId="77777777" w:rsidR="0053737F" w:rsidRPr="00020619" w:rsidRDefault="0053737F" w:rsidP="00BB34DD">
            <w:pPr>
              <w:pStyle w:val="TAL"/>
              <w:rPr>
                <w:ins w:id="31342" w:author="BigCREditor-RAN4#104-bis" w:date="2022-10-21T18:10:00Z"/>
                <w:rFonts w:cstheme="minorBidi"/>
                <w:b/>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898D338" w14:textId="77777777" w:rsidR="0053737F" w:rsidRPr="00020619" w:rsidRDefault="0053737F" w:rsidP="00BB34DD">
            <w:pPr>
              <w:pStyle w:val="TAC"/>
              <w:rPr>
                <w:ins w:id="31343"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tcPr>
          <w:p w14:paraId="69EBB0E1" w14:textId="77777777" w:rsidR="0053737F" w:rsidRPr="00020619" w:rsidRDefault="0053737F" w:rsidP="00BB34DD">
            <w:pPr>
              <w:pStyle w:val="TAC"/>
              <w:rPr>
                <w:ins w:id="31344" w:author="BigCREditor-RAN4#104-bis" w:date="2022-10-21T18:10:00Z"/>
                <w:lang w:val="en-US"/>
              </w:rPr>
            </w:pPr>
          </w:p>
        </w:tc>
        <w:tc>
          <w:tcPr>
            <w:tcW w:w="2504" w:type="dxa"/>
            <w:gridSpan w:val="2"/>
            <w:tcBorders>
              <w:top w:val="single" w:sz="4" w:space="0" w:color="auto"/>
              <w:left w:val="single" w:sz="4" w:space="0" w:color="auto"/>
              <w:bottom w:val="single" w:sz="4" w:space="0" w:color="auto"/>
              <w:right w:val="single" w:sz="4" w:space="0" w:color="auto"/>
            </w:tcBorders>
          </w:tcPr>
          <w:p w14:paraId="11EDA805" w14:textId="77777777" w:rsidR="0053737F" w:rsidRPr="00020619" w:rsidRDefault="0053737F" w:rsidP="00BB34DD">
            <w:pPr>
              <w:pStyle w:val="TAC"/>
              <w:rPr>
                <w:ins w:id="31345" w:author="BigCREditor-RAN4#104-bis" w:date="2022-10-21T18:10:00Z"/>
                <w:lang w:val="en-US" w:eastAsia="zh-CN"/>
              </w:rPr>
            </w:pPr>
          </w:p>
        </w:tc>
        <w:tc>
          <w:tcPr>
            <w:tcW w:w="3072" w:type="dxa"/>
            <w:tcBorders>
              <w:top w:val="single" w:sz="4" w:space="0" w:color="auto"/>
              <w:left w:val="single" w:sz="4" w:space="0" w:color="auto"/>
              <w:bottom w:val="single" w:sz="4" w:space="0" w:color="auto"/>
              <w:right w:val="single" w:sz="4" w:space="0" w:color="auto"/>
            </w:tcBorders>
          </w:tcPr>
          <w:p w14:paraId="65537A17" w14:textId="77777777" w:rsidR="0053737F" w:rsidRPr="00020619" w:rsidRDefault="0053737F" w:rsidP="00BB34DD">
            <w:pPr>
              <w:pStyle w:val="TAL"/>
              <w:rPr>
                <w:ins w:id="31346" w:author="BigCREditor-RAN4#104-bis" w:date="2022-10-21T18:10:00Z"/>
                <w:rFonts w:cs="Arial"/>
                <w:lang w:val="en-US"/>
              </w:rPr>
            </w:pPr>
          </w:p>
        </w:tc>
      </w:tr>
      <w:tr w:rsidR="0053737F" w:rsidRPr="00020619" w14:paraId="52A10AAE" w14:textId="77777777" w:rsidTr="00BB34DD">
        <w:trPr>
          <w:cantSplit/>
          <w:trHeight w:val="416"/>
          <w:ins w:id="31347" w:author="BigCREditor-RAN4#104-bis" w:date="2022-10-21T18:10:00Z"/>
        </w:trPr>
        <w:tc>
          <w:tcPr>
            <w:tcW w:w="2118" w:type="dxa"/>
            <w:tcBorders>
              <w:top w:val="nil"/>
              <w:left w:val="single" w:sz="4" w:space="0" w:color="auto"/>
              <w:bottom w:val="single" w:sz="4" w:space="0" w:color="auto"/>
              <w:right w:val="single" w:sz="4" w:space="0" w:color="auto"/>
            </w:tcBorders>
          </w:tcPr>
          <w:p w14:paraId="15F51B83" w14:textId="77777777" w:rsidR="0053737F" w:rsidRPr="00020619" w:rsidRDefault="0053737F" w:rsidP="00BB34DD">
            <w:pPr>
              <w:pStyle w:val="TAL"/>
              <w:rPr>
                <w:ins w:id="31348" w:author="BigCREditor-RAN4#104-bis" w:date="2022-10-21T18:10:00Z"/>
                <w:rFonts w:cstheme="minorBidi"/>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72D38D1" w14:textId="77777777" w:rsidR="0053737F" w:rsidRPr="00020619" w:rsidRDefault="0053737F" w:rsidP="00BB34DD">
            <w:pPr>
              <w:pStyle w:val="TAC"/>
              <w:rPr>
                <w:ins w:id="31349" w:author="BigCREditor-RAN4#104-bis" w:date="2022-10-21T18:10:00Z"/>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1CE9AE07" w14:textId="77777777" w:rsidR="0053737F" w:rsidRPr="00020619" w:rsidRDefault="0053737F" w:rsidP="00BB34DD">
            <w:pPr>
              <w:pStyle w:val="TAC"/>
              <w:rPr>
                <w:ins w:id="31350" w:author="BigCREditor-RAN4#104-bis" w:date="2022-10-21T18:10:00Z"/>
                <w:lang w:val="en-US"/>
              </w:rPr>
            </w:pPr>
            <w:ins w:id="31351" w:author="BigCREditor-RAN4#104-bis" w:date="2022-10-21T18:10:00Z">
              <w:r w:rsidRPr="00020619">
                <w:rPr>
                  <w:lang w:val="en-US"/>
                </w:rPr>
                <w:t>Config 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BC5FF02" w14:textId="77777777" w:rsidR="0053737F" w:rsidRPr="00020619" w:rsidRDefault="0053737F" w:rsidP="00BB34DD">
            <w:pPr>
              <w:pStyle w:val="TAC"/>
              <w:rPr>
                <w:ins w:id="31352" w:author="BigCREditor-RAN4#104-bis" w:date="2022-10-21T18:10:00Z"/>
                <w:lang w:val="en-US" w:eastAsia="zh-CN"/>
              </w:rPr>
            </w:pPr>
            <w:ins w:id="31353" w:author="BigCREditor-RAN4#104-bis" w:date="2022-10-21T18:10:00Z">
              <w:r w:rsidRPr="00020619">
                <w:rPr>
                  <w:lang w:val="en-US" w:eastAsia="zh-CN"/>
                </w:rPr>
                <w:t>SSB.1 RedCap FR1</w:t>
              </w:r>
            </w:ins>
          </w:p>
        </w:tc>
        <w:tc>
          <w:tcPr>
            <w:tcW w:w="3072" w:type="dxa"/>
            <w:tcBorders>
              <w:top w:val="single" w:sz="4" w:space="0" w:color="auto"/>
              <w:left w:val="single" w:sz="4" w:space="0" w:color="auto"/>
              <w:bottom w:val="single" w:sz="4" w:space="0" w:color="auto"/>
              <w:right w:val="single" w:sz="4" w:space="0" w:color="auto"/>
            </w:tcBorders>
            <w:hideMark/>
          </w:tcPr>
          <w:p w14:paraId="05D4DFF9" w14:textId="77777777" w:rsidR="0053737F" w:rsidRPr="00020619" w:rsidRDefault="0053737F" w:rsidP="00BB34DD">
            <w:pPr>
              <w:pStyle w:val="TAL"/>
              <w:rPr>
                <w:ins w:id="31354" w:author="BigCREditor-RAN4#104-bis" w:date="2022-10-21T18:10:00Z"/>
                <w:rFonts w:cs="Arial"/>
                <w:lang w:val="en-US"/>
              </w:rPr>
            </w:pPr>
            <w:ins w:id="31355" w:author="BigCREditor-RAN4#104-bis" w:date="2022-10-21T18:10:00Z">
              <w:r w:rsidRPr="00020619">
                <w:rPr>
                  <w:rFonts w:cs="Arial"/>
                  <w:lang w:val="en-US"/>
                </w:rPr>
                <w:t>As specified in clause A.3.10.1</w:t>
              </w:r>
            </w:ins>
          </w:p>
        </w:tc>
      </w:tr>
      <w:tr w:rsidR="0053737F" w:rsidRPr="00020619" w14:paraId="07F44118" w14:textId="77777777" w:rsidTr="00BB34DD">
        <w:trPr>
          <w:cantSplit/>
          <w:trHeight w:val="198"/>
          <w:ins w:id="31356"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07238A09" w14:textId="77777777" w:rsidR="0053737F" w:rsidRPr="00020619" w:rsidRDefault="0053737F" w:rsidP="00BB34DD">
            <w:pPr>
              <w:pStyle w:val="TAL"/>
              <w:rPr>
                <w:ins w:id="31357" w:author="BigCREditor-RAN4#104-bis" w:date="2022-10-21T18:10:00Z"/>
                <w:rFonts w:cs="Arial"/>
                <w:lang w:val="en-US"/>
              </w:rPr>
            </w:pPr>
            <w:ins w:id="31358" w:author="BigCREditor-RAN4#104-bis" w:date="2022-10-21T18:10:00Z">
              <w:r w:rsidRPr="00020619">
                <w:rPr>
                  <w:rFonts w:cs="Arial"/>
                  <w:lang w:val="en-US"/>
                </w:rPr>
                <w:t>A3-Offset</w:t>
              </w:r>
            </w:ins>
          </w:p>
        </w:tc>
        <w:tc>
          <w:tcPr>
            <w:tcW w:w="596" w:type="dxa"/>
            <w:tcBorders>
              <w:top w:val="single" w:sz="4" w:space="0" w:color="auto"/>
              <w:left w:val="single" w:sz="4" w:space="0" w:color="auto"/>
              <w:bottom w:val="single" w:sz="4" w:space="0" w:color="auto"/>
              <w:right w:val="single" w:sz="4" w:space="0" w:color="auto"/>
            </w:tcBorders>
            <w:hideMark/>
          </w:tcPr>
          <w:p w14:paraId="7973200E" w14:textId="77777777" w:rsidR="0053737F" w:rsidRPr="00020619" w:rsidRDefault="0053737F" w:rsidP="00BB34DD">
            <w:pPr>
              <w:pStyle w:val="TAC"/>
              <w:rPr>
                <w:ins w:id="31359" w:author="BigCREditor-RAN4#104-bis" w:date="2022-10-21T18:10:00Z"/>
                <w:rFonts w:cstheme="minorBidi"/>
                <w:lang w:val="en-US"/>
              </w:rPr>
            </w:pPr>
            <w:ins w:id="31360" w:author="BigCREditor-RAN4#104-bis" w:date="2022-10-21T18:10:00Z">
              <w:r w:rsidRPr="00020619">
                <w:rPr>
                  <w:lang w:val="en-US"/>
                </w:rPr>
                <w:t>dB</w:t>
              </w:r>
            </w:ins>
          </w:p>
        </w:tc>
        <w:tc>
          <w:tcPr>
            <w:tcW w:w="1251" w:type="dxa"/>
            <w:tcBorders>
              <w:top w:val="single" w:sz="4" w:space="0" w:color="auto"/>
              <w:left w:val="single" w:sz="4" w:space="0" w:color="auto"/>
              <w:bottom w:val="single" w:sz="4" w:space="0" w:color="auto"/>
              <w:right w:val="single" w:sz="4" w:space="0" w:color="auto"/>
            </w:tcBorders>
            <w:hideMark/>
          </w:tcPr>
          <w:p w14:paraId="50A1C068" w14:textId="77777777" w:rsidR="0053737F" w:rsidRPr="00020619" w:rsidRDefault="0053737F" w:rsidP="00BB34DD">
            <w:pPr>
              <w:pStyle w:val="TAC"/>
              <w:rPr>
                <w:ins w:id="31361" w:author="BigCREditor-RAN4#104-bis" w:date="2022-10-21T18:10:00Z"/>
                <w:lang w:val="en-US"/>
              </w:rPr>
            </w:pPr>
            <w:ins w:id="31362"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685F316B" w14:textId="77777777" w:rsidR="0053737F" w:rsidRPr="00020619" w:rsidRDefault="0053737F" w:rsidP="00BB34DD">
            <w:pPr>
              <w:pStyle w:val="TAC"/>
              <w:rPr>
                <w:ins w:id="31363" w:author="BigCREditor-RAN4#104-bis" w:date="2022-10-21T18:10:00Z"/>
                <w:lang w:val="en-US"/>
              </w:rPr>
            </w:pPr>
            <w:ins w:id="31364" w:author="BigCREditor-RAN4#104-bis" w:date="2022-10-21T18:10:00Z">
              <w:r w:rsidRPr="00020619">
                <w:rPr>
                  <w:lang w:val="en-US"/>
                </w:rPr>
                <w:t>-6</w:t>
              </w:r>
            </w:ins>
          </w:p>
        </w:tc>
        <w:tc>
          <w:tcPr>
            <w:tcW w:w="3072" w:type="dxa"/>
            <w:tcBorders>
              <w:top w:val="single" w:sz="4" w:space="0" w:color="auto"/>
              <w:left w:val="single" w:sz="4" w:space="0" w:color="auto"/>
              <w:bottom w:val="single" w:sz="4" w:space="0" w:color="auto"/>
              <w:right w:val="single" w:sz="4" w:space="0" w:color="auto"/>
            </w:tcBorders>
          </w:tcPr>
          <w:p w14:paraId="26F7B555" w14:textId="77777777" w:rsidR="0053737F" w:rsidRPr="00020619" w:rsidRDefault="0053737F" w:rsidP="00BB34DD">
            <w:pPr>
              <w:pStyle w:val="TAL"/>
              <w:rPr>
                <w:ins w:id="31365" w:author="BigCREditor-RAN4#104-bis" w:date="2022-10-21T18:10:00Z"/>
                <w:rFonts w:cs="Arial"/>
                <w:lang w:val="en-US"/>
              </w:rPr>
            </w:pPr>
          </w:p>
        </w:tc>
      </w:tr>
      <w:tr w:rsidR="0053737F" w:rsidRPr="00020619" w14:paraId="56A21E38" w14:textId="77777777" w:rsidTr="00BB34DD">
        <w:trPr>
          <w:cantSplit/>
          <w:trHeight w:val="208"/>
          <w:ins w:id="31366"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4071E693" w14:textId="77777777" w:rsidR="0053737F" w:rsidRPr="00020619" w:rsidRDefault="0053737F" w:rsidP="00BB34DD">
            <w:pPr>
              <w:pStyle w:val="TAL"/>
              <w:rPr>
                <w:ins w:id="31367" w:author="BigCREditor-RAN4#104-bis" w:date="2022-10-21T18:10:00Z"/>
                <w:rFonts w:cs="Arial"/>
                <w:lang w:val="en-US"/>
              </w:rPr>
            </w:pPr>
            <w:ins w:id="31368" w:author="BigCREditor-RAN4#104-bis" w:date="2022-10-21T18:10:00Z">
              <w:r w:rsidRPr="00020619">
                <w:rPr>
                  <w:rFonts w:cs="Arial"/>
                  <w:lang w:val="en-US"/>
                </w:rPr>
                <w:t>Hysteresis</w:t>
              </w:r>
            </w:ins>
          </w:p>
        </w:tc>
        <w:tc>
          <w:tcPr>
            <w:tcW w:w="596" w:type="dxa"/>
            <w:tcBorders>
              <w:top w:val="single" w:sz="4" w:space="0" w:color="auto"/>
              <w:left w:val="single" w:sz="4" w:space="0" w:color="auto"/>
              <w:bottom w:val="single" w:sz="4" w:space="0" w:color="auto"/>
              <w:right w:val="single" w:sz="4" w:space="0" w:color="auto"/>
            </w:tcBorders>
            <w:hideMark/>
          </w:tcPr>
          <w:p w14:paraId="6CA7595C" w14:textId="77777777" w:rsidR="0053737F" w:rsidRPr="00020619" w:rsidRDefault="0053737F" w:rsidP="00BB34DD">
            <w:pPr>
              <w:pStyle w:val="TAC"/>
              <w:rPr>
                <w:ins w:id="31369" w:author="BigCREditor-RAN4#104-bis" w:date="2022-10-21T18:10:00Z"/>
                <w:rFonts w:cstheme="minorBidi"/>
                <w:lang w:val="en-US"/>
              </w:rPr>
            </w:pPr>
            <w:ins w:id="31370" w:author="BigCREditor-RAN4#104-bis" w:date="2022-10-21T18:10:00Z">
              <w:r w:rsidRPr="00020619">
                <w:rPr>
                  <w:lang w:val="en-US"/>
                </w:rPr>
                <w:t>dB</w:t>
              </w:r>
            </w:ins>
          </w:p>
        </w:tc>
        <w:tc>
          <w:tcPr>
            <w:tcW w:w="1251" w:type="dxa"/>
            <w:tcBorders>
              <w:top w:val="single" w:sz="4" w:space="0" w:color="auto"/>
              <w:left w:val="single" w:sz="4" w:space="0" w:color="auto"/>
              <w:bottom w:val="single" w:sz="4" w:space="0" w:color="auto"/>
              <w:right w:val="single" w:sz="4" w:space="0" w:color="auto"/>
            </w:tcBorders>
            <w:hideMark/>
          </w:tcPr>
          <w:p w14:paraId="6B1C14F5" w14:textId="77777777" w:rsidR="0053737F" w:rsidRPr="00020619" w:rsidRDefault="0053737F" w:rsidP="00BB34DD">
            <w:pPr>
              <w:pStyle w:val="TAC"/>
              <w:rPr>
                <w:ins w:id="31371" w:author="BigCREditor-RAN4#104-bis" w:date="2022-10-21T18:10:00Z"/>
                <w:lang w:val="en-US"/>
              </w:rPr>
            </w:pPr>
            <w:ins w:id="31372"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F5CE2A2" w14:textId="77777777" w:rsidR="0053737F" w:rsidRPr="00020619" w:rsidRDefault="0053737F" w:rsidP="00BB34DD">
            <w:pPr>
              <w:pStyle w:val="TAC"/>
              <w:rPr>
                <w:ins w:id="31373" w:author="BigCREditor-RAN4#104-bis" w:date="2022-10-21T18:10:00Z"/>
                <w:lang w:val="en-US"/>
              </w:rPr>
            </w:pPr>
            <w:ins w:id="31374" w:author="BigCREditor-RAN4#104-bis" w:date="2022-10-21T18:10:00Z">
              <w:r w:rsidRPr="00020619">
                <w:rPr>
                  <w:lang w:val="en-US"/>
                </w:rPr>
                <w:t>0</w:t>
              </w:r>
            </w:ins>
          </w:p>
        </w:tc>
        <w:tc>
          <w:tcPr>
            <w:tcW w:w="3072" w:type="dxa"/>
            <w:tcBorders>
              <w:top w:val="single" w:sz="4" w:space="0" w:color="auto"/>
              <w:left w:val="single" w:sz="4" w:space="0" w:color="auto"/>
              <w:bottom w:val="single" w:sz="4" w:space="0" w:color="auto"/>
              <w:right w:val="single" w:sz="4" w:space="0" w:color="auto"/>
            </w:tcBorders>
          </w:tcPr>
          <w:p w14:paraId="196F1C6C" w14:textId="77777777" w:rsidR="0053737F" w:rsidRPr="00020619" w:rsidRDefault="0053737F" w:rsidP="00BB34DD">
            <w:pPr>
              <w:pStyle w:val="TAL"/>
              <w:rPr>
                <w:ins w:id="31375" w:author="BigCREditor-RAN4#104-bis" w:date="2022-10-21T18:10:00Z"/>
                <w:rFonts w:cs="Arial"/>
                <w:lang w:val="en-US"/>
              </w:rPr>
            </w:pPr>
          </w:p>
        </w:tc>
      </w:tr>
      <w:tr w:rsidR="0053737F" w:rsidRPr="00020619" w14:paraId="7FF577BB" w14:textId="77777777" w:rsidTr="00BB34DD">
        <w:trPr>
          <w:cantSplit/>
          <w:trHeight w:val="208"/>
          <w:ins w:id="31376"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246E3305" w14:textId="77777777" w:rsidR="0053737F" w:rsidRPr="00020619" w:rsidRDefault="0053737F" w:rsidP="00BB34DD">
            <w:pPr>
              <w:pStyle w:val="TAL"/>
              <w:rPr>
                <w:ins w:id="31377" w:author="BigCREditor-RAN4#104-bis" w:date="2022-10-21T18:10:00Z"/>
                <w:rFonts w:cs="Arial"/>
                <w:lang w:val="en-US"/>
              </w:rPr>
            </w:pPr>
            <w:ins w:id="31378" w:author="BigCREditor-RAN4#104-bis" w:date="2022-10-21T18:10:00Z">
              <w:r w:rsidRPr="00020619">
                <w:rPr>
                  <w:rFonts w:cs="Arial"/>
                  <w:lang w:val="en-US"/>
                </w:rPr>
                <w:t>CP length</w:t>
              </w:r>
            </w:ins>
          </w:p>
        </w:tc>
        <w:tc>
          <w:tcPr>
            <w:tcW w:w="596" w:type="dxa"/>
            <w:tcBorders>
              <w:top w:val="single" w:sz="4" w:space="0" w:color="auto"/>
              <w:left w:val="single" w:sz="4" w:space="0" w:color="auto"/>
              <w:bottom w:val="single" w:sz="4" w:space="0" w:color="auto"/>
              <w:right w:val="single" w:sz="4" w:space="0" w:color="auto"/>
            </w:tcBorders>
          </w:tcPr>
          <w:p w14:paraId="32A81724" w14:textId="77777777" w:rsidR="0053737F" w:rsidRPr="00020619" w:rsidRDefault="0053737F" w:rsidP="00BB34DD">
            <w:pPr>
              <w:pStyle w:val="TAC"/>
              <w:rPr>
                <w:ins w:id="31379"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758C8F20" w14:textId="77777777" w:rsidR="0053737F" w:rsidRPr="00020619" w:rsidRDefault="0053737F" w:rsidP="00BB34DD">
            <w:pPr>
              <w:pStyle w:val="TAC"/>
              <w:rPr>
                <w:ins w:id="31380" w:author="BigCREditor-RAN4#104-bis" w:date="2022-10-21T18:10:00Z"/>
                <w:lang w:val="en-US"/>
              </w:rPr>
            </w:pPr>
            <w:ins w:id="31381"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C5BB0AB" w14:textId="77777777" w:rsidR="0053737F" w:rsidRPr="00020619" w:rsidRDefault="0053737F" w:rsidP="00BB34DD">
            <w:pPr>
              <w:pStyle w:val="TAC"/>
              <w:rPr>
                <w:ins w:id="31382" w:author="BigCREditor-RAN4#104-bis" w:date="2022-10-21T18:10:00Z"/>
                <w:lang w:val="en-US"/>
              </w:rPr>
            </w:pPr>
            <w:ins w:id="31383" w:author="BigCREditor-RAN4#104-bis" w:date="2022-10-21T18:10:00Z">
              <w:r w:rsidRPr="00020619">
                <w:rPr>
                  <w:lang w:val="en-US"/>
                </w:rPr>
                <w:t>Normal</w:t>
              </w:r>
            </w:ins>
          </w:p>
        </w:tc>
        <w:tc>
          <w:tcPr>
            <w:tcW w:w="3072" w:type="dxa"/>
            <w:tcBorders>
              <w:top w:val="single" w:sz="4" w:space="0" w:color="auto"/>
              <w:left w:val="single" w:sz="4" w:space="0" w:color="auto"/>
              <w:bottom w:val="single" w:sz="4" w:space="0" w:color="auto"/>
              <w:right w:val="single" w:sz="4" w:space="0" w:color="auto"/>
            </w:tcBorders>
          </w:tcPr>
          <w:p w14:paraId="54955547" w14:textId="77777777" w:rsidR="0053737F" w:rsidRPr="00020619" w:rsidRDefault="0053737F" w:rsidP="00BB34DD">
            <w:pPr>
              <w:pStyle w:val="TAL"/>
              <w:rPr>
                <w:ins w:id="31384" w:author="BigCREditor-RAN4#104-bis" w:date="2022-10-21T18:10:00Z"/>
                <w:rFonts w:cs="Arial"/>
                <w:lang w:val="en-US"/>
              </w:rPr>
            </w:pPr>
          </w:p>
        </w:tc>
      </w:tr>
      <w:tr w:rsidR="0053737F" w:rsidRPr="00020619" w14:paraId="60A2110C" w14:textId="77777777" w:rsidTr="00BB34DD">
        <w:trPr>
          <w:cantSplit/>
          <w:trHeight w:val="198"/>
          <w:ins w:id="31385"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06FF3334" w14:textId="77777777" w:rsidR="0053737F" w:rsidRPr="00020619" w:rsidRDefault="0053737F" w:rsidP="00BB34DD">
            <w:pPr>
              <w:pStyle w:val="TAL"/>
              <w:rPr>
                <w:ins w:id="31386" w:author="BigCREditor-RAN4#104-bis" w:date="2022-10-21T18:10:00Z"/>
                <w:rFonts w:cs="Arial"/>
                <w:lang w:val="en-US"/>
              </w:rPr>
            </w:pPr>
            <w:proofErr w:type="spellStart"/>
            <w:ins w:id="31387" w:author="BigCREditor-RAN4#104-bis" w:date="2022-10-21T18:10:00Z">
              <w:r w:rsidRPr="00020619">
                <w:rPr>
                  <w:rFonts w:cs="Arial"/>
                  <w:lang w:val="en-US"/>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075C0585" w14:textId="77777777" w:rsidR="0053737F" w:rsidRPr="00020619" w:rsidRDefault="0053737F" w:rsidP="00BB34DD">
            <w:pPr>
              <w:pStyle w:val="TAC"/>
              <w:rPr>
                <w:ins w:id="31388" w:author="BigCREditor-RAN4#104-bis" w:date="2022-10-21T18:10:00Z"/>
                <w:rFonts w:cstheme="minorBidi"/>
                <w:lang w:val="en-US"/>
              </w:rPr>
            </w:pPr>
            <w:ins w:id="31389" w:author="BigCREditor-RAN4#104-bis" w:date="2022-10-21T18:10:00Z">
              <w:r w:rsidRPr="00020619">
                <w:rPr>
                  <w:lang w:val="en-US"/>
                </w:rPr>
                <w:t>s</w:t>
              </w:r>
            </w:ins>
          </w:p>
        </w:tc>
        <w:tc>
          <w:tcPr>
            <w:tcW w:w="1251" w:type="dxa"/>
            <w:tcBorders>
              <w:top w:val="single" w:sz="4" w:space="0" w:color="auto"/>
              <w:left w:val="single" w:sz="4" w:space="0" w:color="auto"/>
              <w:bottom w:val="single" w:sz="4" w:space="0" w:color="auto"/>
              <w:right w:val="single" w:sz="4" w:space="0" w:color="auto"/>
            </w:tcBorders>
            <w:hideMark/>
          </w:tcPr>
          <w:p w14:paraId="704C788F" w14:textId="77777777" w:rsidR="0053737F" w:rsidRPr="00020619" w:rsidRDefault="0053737F" w:rsidP="00BB34DD">
            <w:pPr>
              <w:pStyle w:val="TAC"/>
              <w:rPr>
                <w:ins w:id="31390" w:author="BigCREditor-RAN4#104-bis" w:date="2022-10-21T18:10:00Z"/>
                <w:lang w:val="en-US"/>
              </w:rPr>
            </w:pPr>
            <w:ins w:id="31391"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0B9FD76" w14:textId="77777777" w:rsidR="0053737F" w:rsidRPr="00020619" w:rsidRDefault="0053737F" w:rsidP="00BB34DD">
            <w:pPr>
              <w:pStyle w:val="TAC"/>
              <w:rPr>
                <w:ins w:id="31392" w:author="BigCREditor-RAN4#104-bis" w:date="2022-10-21T18:10:00Z"/>
                <w:lang w:val="en-US"/>
              </w:rPr>
            </w:pPr>
            <w:ins w:id="31393" w:author="BigCREditor-RAN4#104-bis" w:date="2022-10-21T18:10:00Z">
              <w:r w:rsidRPr="00020619">
                <w:rPr>
                  <w:lang w:val="en-US"/>
                </w:rPr>
                <w:t>0</w:t>
              </w:r>
            </w:ins>
          </w:p>
        </w:tc>
        <w:tc>
          <w:tcPr>
            <w:tcW w:w="3072" w:type="dxa"/>
            <w:tcBorders>
              <w:top w:val="single" w:sz="4" w:space="0" w:color="auto"/>
              <w:left w:val="single" w:sz="4" w:space="0" w:color="auto"/>
              <w:bottom w:val="single" w:sz="4" w:space="0" w:color="auto"/>
              <w:right w:val="single" w:sz="4" w:space="0" w:color="auto"/>
            </w:tcBorders>
          </w:tcPr>
          <w:p w14:paraId="3A3D66EB" w14:textId="77777777" w:rsidR="0053737F" w:rsidRPr="00020619" w:rsidRDefault="0053737F" w:rsidP="00BB34DD">
            <w:pPr>
              <w:pStyle w:val="TAL"/>
              <w:rPr>
                <w:ins w:id="31394" w:author="BigCREditor-RAN4#104-bis" w:date="2022-10-21T18:10:00Z"/>
                <w:rFonts w:cs="Arial"/>
                <w:lang w:val="en-US"/>
              </w:rPr>
            </w:pPr>
          </w:p>
        </w:tc>
      </w:tr>
      <w:tr w:rsidR="0053737F" w:rsidRPr="00020619" w14:paraId="35C01767" w14:textId="77777777" w:rsidTr="00BB34DD">
        <w:trPr>
          <w:cantSplit/>
          <w:trHeight w:val="208"/>
          <w:ins w:id="31395"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4474E4BB" w14:textId="77777777" w:rsidR="0053737F" w:rsidRPr="00020619" w:rsidRDefault="0053737F" w:rsidP="00BB34DD">
            <w:pPr>
              <w:pStyle w:val="TAL"/>
              <w:rPr>
                <w:ins w:id="31396" w:author="BigCREditor-RAN4#104-bis" w:date="2022-10-21T18:10:00Z"/>
                <w:rFonts w:cs="Arial"/>
                <w:lang w:val="en-US"/>
              </w:rPr>
            </w:pPr>
            <w:ins w:id="31397" w:author="BigCREditor-RAN4#104-bis" w:date="2022-10-21T18:10:00Z">
              <w:r w:rsidRPr="00020619">
                <w:rPr>
                  <w:rFonts w:cs="Arial"/>
                  <w:lang w:val="en-US"/>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5377BEF0" w14:textId="77777777" w:rsidR="0053737F" w:rsidRPr="00020619" w:rsidRDefault="0053737F" w:rsidP="00BB34DD">
            <w:pPr>
              <w:pStyle w:val="TAC"/>
              <w:rPr>
                <w:ins w:id="31398"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33E4D155" w14:textId="77777777" w:rsidR="0053737F" w:rsidRPr="00020619" w:rsidRDefault="0053737F" w:rsidP="00BB34DD">
            <w:pPr>
              <w:pStyle w:val="TAC"/>
              <w:rPr>
                <w:ins w:id="31399" w:author="BigCREditor-RAN4#104-bis" w:date="2022-10-21T18:10:00Z"/>
                <w:lang w:val="en-US"/>
              </w:rPr>
            </w:pPr>
            <w:ins w:id="31400"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6C3F830B" w14:textId="77777777" w:rsidR="0053737F" w:rsidRPr="00020619" w:rsidRDefault="0053737F" w:rsidP="00BB34DD">
            <w:pPr>
              <w:pStyle w:val="TAC"/>
              <w:rPr>
                <w:ins w:id="31401" w:author="BigCREditor-RAN4#104-bis" w:date="2022-10-21T18:10:00Z"/>
                <w:lang w:val="en-US"/>
              </w:rPr>
            </w:pPr>
            <w:ins w:id="31402" w:author="BigCREditor-RAN4#104-bis" w:date="2022-10-21T18:10:00Z">
              <w:r w:rsidRPr="00020619">
                <w:rPr>
                  <w:lang w:val="en-US"/>
                </w:rPr>
                <w:t>0</w:t>
              </w:r>
            </w:ins>
          </w:p>
        </w:tc>
        <w:tc>
          <w:tcPr>
            <w:tcW w:w="3072" w:type="dxa"/>
            <w:tcBorders>
              <w:top w:val="single" w:sz="4" w:space="0" w:color="auto"/>
              <w:left w:val="single" w:sz="4" w:space="0" w:color="auto"/>
              <w:bottom w:val="single" w:sz="4" w:space="0" w:color="auto"/>
              <w:right w:val="single" w:sz="4" w:space="0" w:color="auto"/>
            </w:tcBorders>
            <w:hideMark/>
          </w:tcPr>
          <w:p w14:paraId="5B931CAE" w14:textId="77777777" w:rsidR="0053737F" w:rsidRPr="00020619" w:rsidRDefault="0053737F" w:rsidP="00BB34DD">
            <w:pPr>
              <w:pStyle w:val="TAL"/>
              <w:rPr>
                <w:ins w:id="31403" w:author="BigCREditor-RAN4#104-bis" w:date="2022-10-21T18:10:00Z"/>
                <w:rFonts w:cs="Arial"/>
                <w:lang w:val="en-US"/>
              </w:rPr>
            </w:pPr>
            <w:ins w:id="31404" w:author="BigCREditor-RAN4#104-bis" w:date="2022-10-21T18:10:00Z">
              <w:r w:rsidRPr="00020619">
                <w:rPr>
                  <w:rFonts w:cs="Arial"/>
                  <w:lang w:val="en-US"/>
                </w:rPr>
                <w:t>L3 filtering is not used</w:t>
              </w:r>
            </w:ins>
          </w:p>
        </w:tc>
      </w:tr>
      <w:tr w:rsidR="0053737F" w:rsidRPr="00020619" w14:paraId="4BEB66FD" w14:textId="77777777" w:rsidTr="00BB34DD">
        <w:trPr>
          <w:cantSplit/>
          <w:trHeight w:val="208"/>
          <w:ins w:id="31405"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254E9C3E" w14:textId="77777777" w:rsidR="0053737F" w:rsidRPr="00020619" w:rsidRDefault="0053737F" w:rsidP="00BB34DD">
            <w:pPr>
              <w:pStyle w:val="TAL"/>
              <w:rPr>
                <w:ins w:id="31406" w:author="BigCREditor-RAN4#104-bis" w:date="2022-10-21T18:10:00Z"/>
                <w:rFonts w:cs="Arial"/>
                <w:lang w:val="en-US"/>
              </w:rPr>
            </w:pPr>
            <w:ins w:id="31407" w:author="BigCREditor-RAN4#104-bis" w:date="2022-10-21T18:10:00Z">
              <w:r w:rsidRPr="00020619">
                <w:rPr>
                  <w:rFonts w:cs="Arial"/>
                  <w:lang w:val="en-US"/>
                </w:rPr>
                <w:t>DRX</w:t>
              </w:r>
            </w:ins>
          </w:p>
        </w:tc>
        <w:tc>
          <w:tcPr>
            <w:tcW w:w="596" w:type="dxa"/>
            <w:tcBorders>
              <w:top w:val="single" w:sz="4" w:space="0" w:color="auto"/>
              <w:left w:val="single" w:sz="4" w:space="0" w:color="auto"/>
              <w:bottom w:val="single" w:sz="4" w:space="0" w:color="auto"/>
              <w:right w:val="single" w:sz="4" w:space="0" w:color="auto"/>
            </w:tcBorders>
          </w:tcPr>
          <w:p w14:paraId="53CCB77C" w14:textId="77777777" w:rsidR="0053737F" w:rsidRPr="00020619" w:rsidRDefault="0053737F" w:rsidP="00BB34DD">
            <w:pPr>
              <w:pStyle w:val="TAC"/>
              <w:rPr>
                <w:ins w:id="31408"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6FA7FC64" w14:textId="77777777" w:rsidR="0053737F" w:rsidRPr="00020619" w:rsidRDefault="0053737F" w:rsidP="00BB34DD">
            <w:pPr>
              <w:pStyle w:val="TAC"/>
              <w:rPr>
                <w:ins w:id="31409" w:author="BigCREditor-RAN4#104-bis" w:date="2022-10-21T18:10:00Z"/>
                <w:lang w:val="en-US"/>
              </w:rPr>
            </w:pPr>
            <w:ins w:id="31410"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A8A7B32" w14:textId="77777777" w:rsidR="0053737F" w:rsidRPr="00020619" w:rsidRDefault="0053737F" w:rsidP="00BB34DD">
            <w:pPr>
              <w:pStyle w:val="TAC"/>
              <w:rPr>
                <w:ins w:id="31411" w:author="BigCREditor-RAN4#104-bis" w:date="2022-10-21T18:10:00Z"/>
                <w:lang w:val="en-US"/>
              </w:rPr>
            </w:pPr>
            <w:ins w:id="31412" w:author="BigCREditor-RAN4#104-bis" w:date="2022-10-21T18:10:00Z">
              <w:r w:rsidRPr="00020619">
                <w:rPr>
                  <w:lang w:val="en-US"/>
                </w:rPr>
                <w:t>OFF</w:t>
              </w:r>
            </w:ins>
          </w:p>
        </w:tc>
        <w:tc>
          <w:tcPr>
            <w:tcW w:w="3072" w:type="dxa"/>
            <w:tcBorders>
              <w:top w:val="single" w:sz="4" w:space="0" w:color="auto"/>
              <w:left w:val="single" w:sz="4" w:space="0" w:color="auto"/>
              <w:bottom w:val="single" w:sz="4" w:space="0" w:color="auto"/>
              <w:right w:val="single" w:sz="4" w:space="0" w:color="auto"/>
            </w:tcBorders>
            <w:hideMark/>
          </w:tcPr>
          <w:p w14:paraId="4DA4F22C" w14:textId="77777777" w:rsidR="0053737F" w:rsidRPr="00020619" w:rsidRDefault="0053737F" w:rsidP="00BB34DD">
            <w:pPr>
              <w:pStyle w:val="TAL"/>
              <w:rPr>
                <w:ins w:id="31413" w:author="BigCREditor-RAN4#104-bis" w:date="2022-10-21T18:10:00Z"/>
                <w:rFonts w:cs="Arial"/>
                <w:lang w:val="en-US"/>
              </w:rPr>
            </w:pPr>
            <w:ins w:id="31414" w:author="BigCREditor-RAN4#104-bis" w:date="2022-10-21T18:10:00Z">
              <w:r w:rsidRPr="00020619">
                <w:rPr>
                  <w:rFonts w:cs="Arial"/>
                  <w:lang w:val="en-US"/>
                </w:rPr>
                <w:t>DRX is not used</w:t>
              </w:r>
            </w:ins>
          </w:p>
        </w:tc>
      </w:tr>
      <w:tr w:rsidR="0053737F" w:rsidRPr="00020619" w14:paraId="1A347842" w14:textId="77777777" w:rsidTr="00BB34DD">
        <w:trPr>
          <w:cantSplit/>
          <w:trHeight w:val="614"/>
          <w:ins w:id="31415" w:author="BigCREditor-RAN4#104-bis" w:date="2022-10-21T18:10:00Z"/>
        </w:trPr>
        <w:tc>
          <w:tcPr>
            <w:tcW w:w="2118" w:type="dxa"/>
            <w:tcBorders>
              <w:top w:val="single" w:sz="4" w:space="0" w:color="auto"/>
              <w:left w:val="single" w:sz="4" w:space="0" w:color="auto"/>
              <w:bottom w:val="nil"/>
              <w:right w:val="single" w:sz="4" w:space="0" w:color="auto"/>
            </w:tcBorders>
            <w:hideMark/>
          </w:tcPr>
          <w:p w14:paraId="20DACC0F" w14:textId="77777777" w:rsidR="0053737F" w:rsidRPr="00020619" w:rsidRDefault="0053737F" w:rsidP="00BB34DD">
            <w:pPr>
              <w:pStyle w:val="TAL"/>
              <w:rPr>
                <w:ins w:id="31416" w:author="BigCREditor-RAN4#104-bis" w:date="2022-10-21T18:10:00Z"/>
                <w:rFonts w:cs="Arial"/>
                <w:lang w:val="en-US"/>
              </w:rPr>
            </w:pPr>
            <w:ins w:id="31417" w:author="BigCREditor-RAN4#104-bis" w:date="2022-10-21T18:10:00Z">
              <w:r w:rsidRPr="00020619">
                <w:rPr>
                  <w:rFonts w:cs="Arial"/>
                  <w:lang w:val="en-US"/>
                </w:rPr>
                <w:t xml:space="preserve">Time offset between serving and </w:t>
              </w:r>
              <w:proofErr w:type="spellStart"/>
              <w:r w:rsidRPr="00020619">
                <w:rPr>
                  <w:rFonts w:cs="Arial"/>
                  <w:lang w:val="en-US"/>
                </w:rPr>
                <w:t>neighbour</w:t>
              </w:r>
              <w:proofErr w:type="spellEnd"/>
              <w:r w:rsidRPr="00020619">
                <w:rPr>
                  <w:rFonts w:cs="Arial"/>
                  <w:lang w:val="en-US"/>
                </w:rPr>
                <w:t xml:space="preserve"> cells</w:t>
              </w:r>
            </w:ins>
          </w:p>
        </w:tc>
        <w:tc>
          <w:tcPr>
            <w:tcW w:w="596" w:type="dxa"/>
            <w:tcBorders>
              <w:top w:val="single" w:sz="4" w:space="0" w:color="auto"/>
              <w:left w:val="single" w:sz="4" w:space="0" w:color="auto"/>
              <w:bottom w:val="single" w:sz="4" w:space="0" w:color="auto"/>
              <w:right w:val="single" w:sz="4" w:space="0" w:color="auto"/>
            </w:tcBorders>
          </w:tcPr>
          <w:p w14:paraId="04D30E41" w14:textId="77777777" w:rsidR="0053737F" w:rsidRPr="00020619" w:rsidRDefault="0053737F" w:rsidP="00BB34DD">
            <w:pPr>
              <w:pStyle w:val="TAC"/>
              <w:rPr>
                <w:ins w:id="31418"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2FD68CEF" w14:textId="77777777" w:rsidR="0053737F" w:rsidRPr="00020619" w:rsidRDefault="0053737F" w:rsidP="00BB34DD">
            <w:pPr>
              <w:pStyle w:val="TAC"/>
              <w:rPr>
                <w:ins w:id="31419" w:author="BigCREditor-RAN4#104-bis" w:date="2022-10-21T18:10:00Z"/>
                <w:lang w:val="en-US"/>
              </w:rPr>
            </w:pPr>
            <w:ins w:id="31420" w:author="BigCREditor-RAN4#104-bis" w:date="2022-10-21T18:10:00Z">
              <w:r w:rsidRPr="00020619">
                <w:rPr>
                  <w:lang w:val="en-US"/>
                </w:rPr>
                <w:t>Config 1,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54E984F0" w14:textId="77777777" w:rsidR="0053737F" w:rsidRPr="00020619" w:rsidRDefault="0053737F" w:rsidP="00BB34DD">
            <w:pPr>
              <w:pStyle w:val="TAC"/>
              <w:rPr>
                <w:ins w:id="31421" w:author="BigCREditor-RAN4#104-bis" w:date="2022-10-21T18:10:00Z"/>
                <w:lang w:val="en-US"/>
              </w:rPr>
            </w:pPr>
            <w:ins w:id="31422" w:author="BigCREditor-RAN4#104-bis" w:date="2022-10-21T18:10:00Z">
              <w:r w:rsidRPr="00020619">
                <w:rPr>
                  <w:lang w:val="en-US"/>
                </w:rPr>
                <w:t>3ms</w:t>
              </w:r>
            </w:ins>
          </w:p>
        </w:tc>
        <w:tc>
          <w:tcPr>
            <w:tcW w:w="3072" w:type="dxa"/>
            <w:tcBorders>
              <w:top w:val="single" w:sz="4" w:space="0" w:color="auto"/>
              <w:left w:val="single" w:sz="4" w:space="0" w:color="auto"/>
              <w:bottom w:val="single" w:sz="4" w:space="0" w:color="auto"/>
              <w:right w:val="single" w:sz="4" w:space="0" w:color="auto"/>
            </w:tcBorders>
            <w:hideMark/>
          </w:tcPr>
          <w:p w14:paraId="1D9DDC68" w14:textId="77777777" w:rsidR="0053737F" w:rsidRPr="00020619" w:rsidRDefault="0053737F" w:rsidP="00BB34DD">
            <w:pPr>
              <w:pStyle w:val="TAL"/>
              <w:rPr>
                <w:ins w:id="31423" w:author="BigCREditor-RAN4#104-bis" w:date="2022-10-21T18:10:00Z"/>
                <w:lang w:val="en-US"/>
              </w:rPr>
            </w:pPr>
            <w:ins w:id="31424" w:author="BigCREditor-RAN4#104-bis" w:date="2022-10-21T18:10:00Z">
              <w:r w:rsidRPr="00020619">
                <w:rPr>
                  <w:lang w:val="en-US"/>
                </w:rPr>
                <w:t>Asynchronous cells.</w:t>
              </w:r>
            </w:ins>
          </w:p>
          <w:p w14:paraId="4C1D46DD" w14:textId="77777777" w:rsidR="0053737F" w:rsidRPr="00020619" w:rsidRDefault="0053737F" w:rsidP="00BB34DD">
            <w:pPr>
              <w:pStyle w:val="TAL"/>
              <w:rPr>
                <w:ins w:id="31425" w:author="BigCREditor-RAN4#104-bis" w:date="2022-10-21T18:10:00Z"/>
                <w:rFonts w:cs="Arial"/>
                <w:lang w:val="en-US"/>
              </w:rPr>
            </w:pPr>
            <w:ins w:id="31426" w:author="BigCREditor-RAN4#104-bis" w:date="2022-10-21T18:10:00Z">
              <w:r w:rsidRPr="00020619">
                <w:rPr>
                  <w:lang w:val="en-US"/>
                </w:rPr>
                <w:t>The timing of Cell 2 is 3ms later than the timing of Cell 1.</w:t>
              </w:r>
            </w:ins>
          </w:p>
        </w:tc>
      </w:tr>
      <w:tr w:rsidR="0053737F" w:rsidRPr="00020619" w14:paraId="5091E56C" w14:textId="77777777" w:rsidTr="00BB34DD">
        <w:trPr>
          <w:cantSplit/>
          <w:trHeight w:val="614"/>
          <w:ins w:id="31427" w:author="BigCREditor-RAN4#104-bis" w:date="2022-10-21T18:10:00Z"/>
        </w:trPr>
        <w:tc>
          <w:tcPr>
            <w:tcW w:w="2118" w:type="dxa"/>
            <w:tcBorders>
              <w:top w:val="nil"/>
              <w:left w:val="single" w:sz="4" w:space="0" w:color="auto"/>
              <w:bottom w:val="single" w:sz="4" w:space="0" w:color="auto"/>
              <w:right w:val="single" w:sz="4" w:space="0" w:color="auto"/>
            </w:tcBorders>
          </w:tcPr>
          <w:p w14:paraId="69F64BFF" w14:textId="77777777" w:rsidR="0053737F" w:rsidRPr="00020619" w:rsidRDefault="0053737F" w:rsidP="00BB34DD">
            <w:pPr>
              <w:pStyle w:val="TAL"/>
              <w:rPr>
                <w:ins w:id="31428" w:author="BigCREditor-RAN4#104-bis" w:date="2022-10-21T18:10:00Z"/>
                <w:rFonts w:cs="Arial"/>
                <w:lang w:val="en-US"/>
              </w:rPr>
            </w:pPr>
          </w:p>
        </w:tc>
        <w:tc>
          <w:tcPr>
            <w:tcW w:w="596" w:type="dxa"/>
            <w:tcBorders>
              <w:top w:val="single" w:sz="4" w:space="0" w:color="auto"/>
              <w:left w:val="single" w:sz="4" w:space="0" w:color="auto"/>
              <w:bottom w:val="single" w:sz="4" w:space="0" w:color="auto"/>
              <w:right w:val="single" w:sz="4" w:space="0" w:color="auto"/>
            </w:tcBorders>
          </w:tcPr>
          <w:p w14:paraId="28CE758B" w14:textId="77777777" w:rsidR="0053737F" w:rsidRPr="00020619" w:rsidRDefault="0053737F" w:rsidP="00BB34DD">
            <w:pPr>
              <w:pStyle w:val="TAC"/>
              <w:rPr>
                <w:ins w:id="31429" w:author="BigCREditor-RAN4#104-bis" w:date="2022-10-21T18:10:00Z"/>
                <w:rFonts w:cstheme="minorBidi"/>
                <w:lang w:val="en-US"/>
              </w:rPr>
            </w:pPr>
          </w:p>
        </w:tc>
        <w:tc>
          <w:tcPr>
            <w:tcW w:w="1251" w:type="dxa"/>
            <w:tcBorders>
              <w:top w:val="single" w:sz="4" w:space="0" w:color="auto"/>
              <w:left w:val="single" w:sz="4" w:space="0" w:color="auto"/>
              <w:bottom w:val="single" w:sz="4" w:space="0" w:color="auto"/>
              <w:right w:val="single" w:sz="4" w:space="0" w:color="auto"/>
            </w:tcBorders>
            <w:hideMark/>
          </w:tcPr>
          <w:p w14:paraId="13800B4C" w14:textId="77777777" w:rsidR="0053737F" w:rsidRPr="00020619" w:rsidRDefault="0053737F" w:rsidP="00BB34DD">
            <w:pPr>
              <w:pStyle w:val="TAC"/>
              <w:rPr>
                <w:ins w:id="31430" w:author="BigCREditor-RAN4#104-bis" w:date="2022-10-21T18:10:00Z"/>
                <w:lang w:val="en-US"/>
              </w:rPr>
            </w:pPr>
            <w:ins w:id="31431" w:author="BigCREditor-RAN4#104-bis" w:date="2022-10-21T18:10:00Z">
              <w:r w:rsidRPr="00020619">
                <w:rPr>
                  <w:lang w:val="en-US"/>
                </w:rPr>
                <w:t>Config 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323E261F" w14:textId="77777777" w:rsidR="0053737F" w:rsidRPr="00020619" w:rsidRDefault="0053737F" w:rsidP="00BB34DD">
            <w:pPr>
              <w:pStyle w:val="TAC"/>
              <w:rPr>
                <w:ins w:id="31432" w:author="BigCREditor-RAN4#104-bis" w:date="2022-10-21T18:10:00Z"/>
                <w:lang w:val="en-US"/>
              </w:rPr>
            </w:pPr>
            <w:ins w:id="31433" w:author="BigCREditor-RAN4#104-bis" w:date="2022-10-21T18:10:00Z">
              <w:r w:rsidRPr="00020619">
                <w:rPr>
                  <w:lang w:val="en-US"/>
                </w:rPr>
                <w:t>3</w:t>
              </w:r>
              <w:r w:rsidRPr="00020619">
                <w:rPr>
                  <w:lang w:val="en-US"/>
                </w:rPr>
                <w:sym w:font="Symbol" w:char="F06D"/>
              </w:r>
              <w:r w:rsidRPr="00020619">
                <w:rPr>
                  <w:lang w:val="en-US"/>
                </w:rPr>
                <w:t>s</w:t>
              </w:r>
            </w:ins>
          </w:p>
        </w:tc>
        <w:tc>
          <w:tcPr>
            <w:tcW w:w="3072" w:type="dxa"/>
            <w:tcBorders>
              <w:top w:val="single" w:sz="4" w:space="0" w:color="auto"/>
              <w:left w:val="single" w:sz="4" w:space="0" w:color="auto"/>
              <w:bottom w:val="single" w:sz="4" w:space="0" w:color="auto"/>
              <w:right w:val="single" w:sz="4" w:space="0" w:color="auto"/>
            </w:tcBorders>
          </w:tcPr>
          <w:p w14:paraId="15493FFE" w14:textId="77777777" w:rsidR="0053737F" w:rsidRPr="00020619" w:rsidRDefault="0053737F" w:rsidP="00BB34DD">
            <w:pPr>
              <w:pStyle w:val="TAL"/>
              <w:rPr>
                <w:ins w:id="31434" w:author="BigCREditor-RAN4#104-bis" w:date="2022-10-21T18:10:00Z"/>
                <w:lang w:val="en-US"/>
              </w:rPr>
            </w:pPr>
            <w:ins w:id="31435" w:author="BigCREditor-RAN4#104-bis" w:date="2022-10-21T18:10:00Z">
              <w:r w:rsidRPr="00020619">
                <w:rPr>
                  <w:lang w:val="en-US"/>
                </w:rPr>
                <w:t>Synchronous cells.</w:t>
              </w:r>
            </w:ins>
          </w:p>
          <w:p w14:paraId="3628A6C0" w14:textId="77777777" w:rsidR="0053737F" w:rsidRPr="00020619" w:rsidRDefault="0053737F" w:rsidP="00BB34DD">
            <w:pPr>
              <w:pStyle w:val="TAL"/>
              <w:rPr>
                <w:ins w:id="31436" w:author="BigCREditor-RAN4#104-bis" w:date="2022-10-21T18:10:00Z"/>
                <w:lang w:val="en-US" w:eastAsia="zh-CN"/>
              </w:rPr>
            </w:pPr>
          </w:p>
        </w:tc>
      </w:tr>
      <w:tr w:rsidR="0053737F" w:rsidRPr="00020619" w14:paraId="76BB1B3A" w14:textId="77777777" w:rsidTr="00BB34DD">
        <w:trPr>
          <w:cantSplit/>
          <w:trHeight w:val="208"/>
          <w:ins w:id="31437"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081B39A1" w14:textId="77777777" w:rsidR="0053737F" w:rsidRPr="00020619" w:rsidRDefault="0053737F" w:rsidP="00BB34DD">
            <w:pPr>
              <w:pStyle w:val="TAL"/>
              <w:rPr>
                <w:ins w:id="31438" w:author="BigCREditor-RAN4#104-bis" w:date="2022-10-21T18:10:00Z"/>
                <w:rFonts w:cs="Arial"/>
                <w:lang w:val="en-US"/>
              </w:rPr>
            </w:pPr>
            <w:ins w:id="31439" w:author="BigCREditor-RAN4#104-bis" w:date="2022-10-21T18:10:00Z">
              <w:r w:rsidRPr="00020619">
                <w:rPr>
                  <w:rFonts w:cs="Arial"/>
                  <w:lang w:val="en-US"/>
                </w:rPr>
                <w:t>T1</w:t>
              </w:r>
            </w:ins>
          </w:p>
        </w:tc>
        <w:tc>
          <w:tcPr>
            <w:tcW w:w="596" w:type="dxa"/>
            <w:tcBorders>
              <w:top w:val="single" w:sz="4" w:space="0" w:color="auto"/>
              <w:left w:val="single" w:sz="4" w:space="0" w:color="auto"/>
              <w:bottom w:val="single" w:sz="4" w:space="0" w:color="auto"/>
              <w:right w:val="single" w:sz="4" w:space="0" w:color="auto"/>
            </w:tcBorders>
            <w:hideMark/>
          </w:tcPr>
          <w:p w14:paraId="177E7D5A" w14:textId="77777777" w:rsidR="0053737F" w:rsidRPr="00020619" w:rsidRDefault="0053737F" w:rsidP="00BB34DD">
            <w:pPr>
              <w:pStyle w:val="TAC"/>
              <w:rPr>
                <w:ins w:id="31440" w:author="BigCREditor-RAN4#104-bis" w:date="2022-10-21T18:10:00Z"/>
                <w:rFonts w:cstheme="minorBidi"/>
                <w:lang w:val="en-US"/>
              </w:rPr>
            </w:pPr>
            <w:ins w:id="31441" w:author="BigCREditor-RAN4#104-bis" w:date="2022-10-21T18:10:00Z">
              <w:r w:rsidRPr="00020619">
                <w:rPr>
                  <w:lang w:val="en-US"/>
                </w:rPr>
                <w:t>s</w:t>
              </w:r>
            </w:ins>
          </w:p>
        </w:tc>
        <w:tc>
          <w:tcPr>
            <w:tcW w:w="1251" w:type="dxa"/>
            <w:tcBorders>
              <w:top w:val="single" w:sz="4" w:space="0" w:color="auto"/>
              <w:left w:val="single" w:sz="4" w:space="0" w:color="auto"/>
              <w:bottom w:val="single" w:sz="4" w:space="0" w:color="auto"/>
              <w:right w:val="single" w:sz="4" w:space="0" w:color="auto"/>
            </w:tcBorders>
            <w:hideMark/>
          </w:tcPr>
          <w:p w14:paraId="6A9BB172" w14:textId="77777777" w:rsidR="0053737F" w:rsidRPr="00020619" w:rsidRDefault="0053737F" w:rsidP="00BB34DD">
            <w:pPr>
              <w:pStyle w:val="TAC"/>
              <w:rPr>
                <w:ins w:id="31442" w:author="BigCREditor-RAN4#104-bis" w:date="2022-10-21T18:10:00Z"/>
                <w:lang w:val="en-US"/>
              </w:rPr>
            </w:pPr>
            <w:ins w:id="31443" w:author="BigCREditor-RAN4#104-bis" w:date="2022-10-21T18:10:00Z">
              <w:r w:rsidRPr="00020619">
                <w:rPr>
                  <w:lang w:val="en-US"/>
                </w:rPr>
                <w:t>Config 1,2,3,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1F354C0" w14:textId="77777777" w:rsidR="0053737F" w:rsidRPr="00020619" w:rsidRDefault="0053737F" w:rsidP="00BB34DD">
            <w:pPr>
              <w:pStyle w:val="TAC"/>
              <w:rPr>
                <w:ins w:id="31444" w:author="BigCREditor-RAN4#104-bis" w:date="2022-10-21T18:10:00Z"/>
                <w:lang w:val="en-US"/>
              </w:rPr>
            </w:pPr>
            <w:ins w:id="31445" w:author="BigCREditor-RAN4#104-bis" w:date="2022-10-21T18:10:00Z">
              <w:r w:rsidRPr="00020619">
                <w:rPr>
                  <w:lang w:val="en-US"/>
                </w:rPr>
                <w:t>5</w:t>
              </w:r>
            </w:ins>
          </w:p>
        </w:tc>
        <w:tc>
          <w:tcPr>
            <w:tcW w:w="3072" w:type="dxa"/>
            <w:tcBorders>
              <w:top w:val="single" w:sz="4" w:space="0" w:color="auto"/>
              <w:left w:val="single" w:sz="4" w:space="0" w:color="auto"/>
              <w:bottom w:val="single" w:sz="4" w:space="0" w:color="auto"/>
              <w:right w:val="single" w:sz="4" w:space="0" w:color="auto"/>
            </w:tcBorders>
          </w:tcPr>
          <w:p w14:paraId="1F0750FF" w14:textId="77777777" w:rsidR="0053737F" w:rsidRPr="00020619" w:rsidRDefault="0053737F" w:rsidP="00BB34DD">
            <w:pPr>
              <w:pStyle w:val="TAL"/>
              <w:rPr>
                <w:ins w:id="31446" w:author="BigCREditor-RAN4#104-bis" w:date="2022-10-21T18:10:00Z"/>
                <w:rFonts w:cs="Arial"/>
                <w:lang w:val="en-US"/>
              </w:rPr>
            </w:pPr>
          </w:p>
        </w:tc>
      </w:tr>
      <w:tr w:rsidR="0053737F" w:rsidRPr="00020619" w14:paraId="0B8A6333" w14:textId="77777777" w:rsidTr="00BB34DD">
        <w:trPr>
          <w:cantSplit/>
          <w:trHeight w:val="208"/>
          <w:ins w:id="31447" w:author="BigCREditor-RAN4#104-bis" w:date="2022-10-21T18:10:00Z"/>
        </w:trPr>
        <w:tc>
          <w:tcPr>
            <w:tcW w:w="2118" w:type="dxa"/>
            <w:tcBorders>
              <w:top w:val="single" w:sz="4" w:space="0" w:color="auto"/>
              <w:left w:val="single" w:sz="4" w:space="0" w:color="auto"/>
              <w:bottom w:val="single" w:sz="4" w:space="0" w:color="auto"/>
              <w:right w:val="single" w:sz="4" w:space="0" w:color="auto"/>
            </w:tcBorders>
            <w:hideMark/>
          </w:tcPr>
          <w:p w14:paraId="0310830D" w14:textId="77777777" w:rsidR="0053737F" w:rsidRPr="00020619" w:rsidRDefault="0053737F" w:rsidP="00BB34DD">
            <w:pPr>
              <w:pStyle w:val="TAL"/>
              <w:rPr>
                <w:ins w:id="31448" w:author="BigCREditor-RAN4#104-bis" w:date="2022-10-21T18:10:00Z"/>
                <w:rFonts w:cs="Arial"/>
                <w:lang w:val="en-US"/>
              </w:rPr>
            </w:pPr>
            <w:ins w:id="31449" w:author="BigCREditor-RAN4#104-bis" w:date="2022-10-21T18:10:00Z">
              <w:r w:rsidRPr="00020619">
                <w:rPr>
                  <w:rFonts w:cs="Arial"/>
                  <w:lang w:val="en-US"/>
                </w:rPr>
                <w:t>T2</w:t>
              </w:r>
            </w:ins>
          </w:p>
        </w:tc>
        <w:tc>
          <w:tcPr>
            <w:tcW w:w="596" w:type="dxa"/>
            <w:tcBorders>
              <w:top w:val="single" w:sz="4" w:space="0" w:color="auto"/>
              <w:left w:val="single" w:sz="4" w:space="0" w:color="auto"/>
              <w:bottom w:val="single" w:sz="4" w:space="0" w:color="auto"/>
              <w:right w:val="single" w:sz="4" w:space="0" w:color="auto"/>
            </w:tcBorders>
            <w:hideMark/>
          </w:tcPr>
          <w:p w14:paraId="2B802A51" w14:textId="77777777" w:rsidR="0053737F" w:rsidRPr="00020619" w:rsidRDefault="0053737F" w:rsidP="00BB34DD">
            <w:pPr>
              <w:pStyle w:val="TAC"/>
              <w:rPr>
                <w:ins w:id="31450" w:author="BigCREditor-RAN4#104-bis" w:date="2022-10-21T18:10:00Z"/>
                <w:rFonts w:cstheme="minorBidi"/>
                <w:lang w:val="en-US"/>
              </w:rPr>
            </w:pPr>
            <w:ins w:id="31451" w:author="BigCREditor-RAN4#104-bis" w:date="2022-10-21T18:10:00Z">
              <w:r w:rsidRPr="00020619">
                <w:rPr>
                  <w:lang w:val="en-US"/>
                </w:rPr>
                <w:t>s</w:t>
              </w:r>
            </w:ins>
          </w:p>
        </w:tc>
        <w:tc>
          <w:tcPr>
            <w:tcW w:w="1251" w:type="dxa"/>
            <w:tcBorders>
              <w:top w:val="single" w:sz="4" w:space="0" w:color="auto"/>
              <w:left w:val="single" w:sz="4" w:space="0" w:color="auto"/>
              <w:bottom w:val="single" w:sz="4" w:space="0" w:color="auto"/>
              <w:right w:val="single" w:sz="4" w:space="0" w:color="auto"/>
            </w:tcBorders>
            <w:hideMark/>
          </w:tcPr>
          <w:p w14:paraId="6EE43FCA" w14:textId="77777777" w:rsidR="0053737F" w:rsidRPr="00020619" w:rsidRDefault="0053737F" w:rsidP="00BB34DD">
            <w:pPr>
              <w:pStyle w:val="TAC"/>
              <w:rPr>
                <w:ins w:id="31452" w:author="BigCREditor-RAN4#104-bis" w:date="2022-10-21T18:10:00Z"/>
                <w:lang w:val="en-US"/>
              </w:rPr>
            </w:pPr>
            <w:ins w:id="31453" w:author="BigCREditor-RAN4#104-bis" w:date="2022-10-21T18:10:00Z">
              <w:r w:rsidRPr="00020619">
                <w:rPr>
                  <w:lang w:val="en-US"/>
                </w:rPr>
                <w:t>Config 1,2,3,4</w:t>
              </w:r>
            </w:ins>
          </w:p>
        </w:tc>
        <w:tc>
          <w:tcPr>
            <w:tcW w:w="1251" w:type="dxa"/>
            <w:tcBorders>
              <w:top w:val="single" w:sz="4" w:space="0" w:color="auto"/>
              <w:left w:val="single" w:sz="4" w:space="0" w:color="auto"/>
              <w:bottom w:val="single" w:sz="4" w:space="0" w:color="auto"/>
              <w:right w:val="single" w:sz="4" w:space="0" w:color="auto"/>
            </w:tcBorders>
            <w:hideMark/>
          </w:tcPr>
          <w:p w14:paraId="45701B79" w14:textId="77777777" w:rsidR="0053737F" w:rsidRPr="00020619" w:rsidRDefault="0053737F" w:rsidP="00BB34DD">
            <w:pPr>
              <w:pStyle w:val="TAC"/>
              <w:rPr>
                <w:ins w:id="31454" w:author="BigCREditor-RAN4#104-bis" w:date="2022-10-21T18:10:00Z"/>
                <w:lang w:val="en-US"/>
              </w:rPr>
            </w:pPr>
            <w:ins w:id="31455" w:author="BigCREditor-RAN4#104-bis" w:date="2022-10-21T18:10:00Z">
              <w:r w:rsidRPr="00020619">
                <w:rPr>
                  <w:lang w:val="en-US"/>
                </w:rPr>
                <w:t>1</w:t>
              </w:r>
            </w:ins>
          </w:p>
        </w:tc>
        <w:tc>
          <w:tcPr>
            <w:tcW w:w="1253" w:type="dxa"/>
            <w:tcBorders>
              <w:top w:val="single" w:sz="4" w:space="0" w:color="auto"/>
              <w:left w:val="single" w:sz="4" w:space="0" w:color="auto"/>
              <w:bottom w:val="single" w:sz="4" w:space="0" w:color="auto"/>
              <w:right w:val="single" w:sz="4" w:space="0" w:color="auto"/>
            </w:tcBorders>
            <w:hideMark/>
          </w:tcPr>
          <w:p w14:paraId="78DACACB" w14:textId="77777777" w:rsidR="0053737F" w:rsidRPr="00020619" w:rsidRDefault="0053737F" w:rsidP="00BB34DD">
            <w:pPr>
              <w:pStyle w:val="TAC"/>
              <w:rPr>
                <w:ins w:id="31456" w:author="BigCREditor-RAN4#104-bis" w:date="2022-10-21T18:10:00Z"/>
                <w:lang w:val="en-US"/>
              </w:rPr>
            </w:pPr>
            <w:ins w:id="31457" w:author="BigCREditor-RAN4#104-bis" w:date="2022-10-21T18:10:00Z">
              <w:r w:rsidRPr="00020619">
                <w:rPr>
                  <w:lang w:val="en-US"/>
                </w:rPr>
                <w:t>1</w:t>
              </w:r>
            </w:ins>
          </w:p>
        </w:tc>
        <w:tc>
          <w:tcPr>
            <w:tcW w:w="3072" w:type="dxa"/>
            <w:tcBorders>
              <w:top w:val="single" w:sz="4" w:space="0" w:color="auto"/>
              <w:left w:val="single" w:sz="4" w:space="0" w:color="auto"/>
              <w:bottom w:val="single" w:sz="4" w:space="0" w:color="auto"/>
              <w:right w:val="single" w:sz="4" w:space="0" w:color="auto"/>
            </w:tcBorders>
          </w:tcPr>
          <w:p w14:paraId="7CA2C5C7" w14:textId="77777777" w:rsidR="0053737F" w:rsidRPr="00020619" w:rsidRDefault="0053737F" w:rsidP="00BB34DD">
            <w:pPr>
              <w:pStyle w:val="TAL"/>
              <w:rPr>
                <w:ins w:id="31458" w:author="BigCREditor-RAN4#104-bis" w:date="2022-10-21T18:10:00Z"/>
                <w:rFonts w:cs="Arial"/>
                <w:lang w:val="en-US"/>
              </w:rPr>
            </w:pPr>
          </w:p>
        </w:tc>
      </w:tr>
    </w:tbl>
    <w:p w14:paraId="570C5166" w14:textId="77777777" w:rsidR="0053737F" w:rsidRPr="00020619" w:rsidRDefault="0053737F" w:rsidP="0053737F">
      <w:pPr>
        <w:rPr>
          <w:ins w:id="31459" w:author="BigCREditor-RAN4#104-bis" w:date="2022-10-21T18:10:00Z"/>
          <w:rFonts w:asciiTheme="minorHAnsi" w:eastAsiaTheme="minorHAnsi" w:hAnsiTheme="minorHAnsi" w:cstheme="minorBidi"/>
          <w:sz w:val="22"/>
          <w:szCs w:val="22"/>
        </w:rPr>
      </w:pPr>
    </w:p>
    <w:p w14:paraId="0E9BA6E6" w14:textId="77777777" w:rsidR="0053737F" w:rsidRPr="00020619" w:rsidRDefault="0053737F" w:rsidP="0053737F">
      <w:pPr>
        <w:pStyle w:val="TH"/>
        <w:rPr>
          <w:ins w:id="31460" w:author="BigCREditor-RAN4#104-bis" w:date="2022-10-21T18:10:00Z"/>
        </w:rPr>
      </w:pPr>
      <w:ins w:id="31461" w:author="BigCREditor-RAN4#104-bis" w:date="2022-10-21T18:10:00Z">
        <w:r w:rsidRPr="00020619">
          <w:lastRenderedPageBreak/>
          <w:t>Table A.16.6.2.4.1-3: Cell specific test parameters for SA inter-frequency event triggered reporting for FR1 without SSB time index detection</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453"/>
        <w:gridCol w:w="849"/>
        <w:gridCol w:w="1385"/>
        <w:gridCol w:w="983"/>
        <w:gridCol w:w="968"/>
        <w:gridCol w:w="6"/>
        <w:gridCol w:w="992"/>
        <w:gridCol w:w="1210"/>
      </w:tblGrid>
      <w:tr w:rsidR="0053737F" w:rsidRPr="00020619" w14:paraId="55CF54D8" w14:textId="77777777" w:rsidTr="00BB34DD">
        <w:trPr>
          <w:cantSplit/>
          <w:trHeight w:val="187"/>
          <w:ins w:id="31462"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045E8E2A" w14:textId="77777777" w:rsidR="0053737F" w:rsidRPr="00020619" w:rsidRDefault="0053737F" w:rsidP="00BB34DD">
            <w:pPr>
              <w:pStyle w:val="TAH"/>
              <w:rPr>
                <w:ins w:id="31463" w:author="BigCREditor-RAN4#104-bis" w:date="2022-10-21T18:10:00Z"/>
                <w:rFonts w:cs="Arial"/>
                <w:lang w:val="en-US"/>
              </w:rPr>
            </w:pPr>
            <w:ins w:id="31464" w:author="BigCREditor-RAN4#104-bis" w:date="2022-10-21T18:10:00Z">
              <w:r w:rsidRPr="00020619">
                <w:rPr>
                  <w:lang w:val="en-US"/>
                </w:rPr>
                <w:t>Parameter</w:t>
              </w:r>
            </w:ins>
          </w:p>
        </w:tc>
        <w:tc>
          <w:tcPr>
            <w:tcW w:w="849" w:type="dxa"/>
            <w:tcBorders>
              <w:top w:val="single" w:sz="4" w:space="0" w:color="auto"/>
              <w:left w:val="single" w:sz="4" w:space="0" w:color="auto"/>
              <w:bottom w:val="nil"/>
              <w:right w:val="single" w:sz="4" w:space="0" w:color="auto"/>
            </w:tcBorders>
            <w:hideMark/>
          </w:tcPr>
          <w:p w14:paraId="3A80951C" w14:textId="77777777" w:rsidR="0053737F" w:rsidRPr="00020619" w:rsidRDefault="0053737F" w:rsidP="00BB34DD">
            <w:pPr>
              <w:pStyle w:val="TAH"/>
              <w:rPr>
                <w:ins w:id="31465" w:author="BigCREditor-RAN4#104-bis" w:date="2022-10-21T18:10:00Z"/>
                <w:rFonts w:cs="Arial"/>
                <w:lang w:val="en-US"/>
              </w:rPr>
            </w:pPr>
            <w:ins w:id="31466" w:author="BigCREditor-RAN4#104-bis" w:date="2022-10-21T18:10:00Z">
              <w:r w:rsidRPr="00020619">
                <w:rPr>
                  <w:lang w:val="en-US"/>
                </w:rPr>
                <w:t>Unit</w:t>
              </w:r>
            </w:ins>
          </w:p>
        </w:tc>
        <w:tc>
          <w:tcPr>
            <w:tcW w:w="1385" w:type="dxa"/>
            <w:tcBorders>
              <w:top w:val="single" w:sz="4" w:space="0" w:color="auto"/>
              <w:left w:val="single" w:sz="4" w:space="0" w:color="auto"/>
              <w:bottom w:val="nil"/>
              <w:right w:val="single" w:sz="4" w:space="0" w:color="auto"/>
            </w:tcBorders>
            <w:hideMark/>
          </w:tcPr>
          <w:p w14:paraId="71E52152" w14:textId="77777777" w:rsidR="0053737F" w:rsidRPr="00020619" w:rsidRDefault="0053737F" w:rsidP="00BB34DD">
            <w:pPr>
              <w:pStyle w:val="TAH"/>
              <w:rPr>
                <w:ins w:id="31467" w:author="BigCREditor-RAN4#104-bis" w:date="2022-10-21T18:10:00Z"/>
                <w:rFonts w:cstheme="minorBidi"/>
                <w:lang w:val="en-US"/>
              </w:rPr>
            </w:pPr>
            <w:ins w:id="31468" w:author="BigCREditor-RAN4#104-bis" w:date="2022-10-21T18:10:00Z">
              <w:r w:rsidRPr="00020619">
                <w:rPr>
                  <w:rFonts w:cs="Arial"/>
                  <w:lang w:val="en-US"/>
                </w:rPr>
                <w:t>Test configuration</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7E3C31EF" w14:textId="77777777" w:rsidR="0053737F" w:rsidRPr="00020619" w:rsidRDefault="0053737F" w:rsidP="00BB34DD">
            <w:pPr>
              <w:pStyle w:val="TAH"/>
              <w:rPr>
                <w:ins w:id="31469" w:author="BigCREditor-RAN4#104-bis" w:date="2022-10-21T18:10:00Z"/>
                <w:rFonts w:cs="Arial"/>
                <w:lang w:val="en-US"/>
              </w:rPr>
            </w:pPr>
            <w:ins w:id="31470" w:author="BigCREditor-RAN4#104-bis" w:date="2022-10-21T18:10:00Z">
              <w:r w:rsidRPr="00020619">
                <w:rPr>
                  <w:lang w:val="en-US"/>
                </w:rPr>
                <w:t>Cell 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6654946F" w14:textId="77777777" w:rsidR="0053737F" w:rsidRPr="00020619" w:rsidRDefault="0053737F" w:rsidP="00BB34DD">
            <w:pPr>
              <w:pStyle w:val="TAH"/>
              <w:rPr>
                <w:ins w:id="31471" w:author="BigCREditor-RAN4#104-bis" w:date="2022-10-21T18:10:00Z"/>
                <w:rFonts w:cs="Arial"/>
                <w:lang w:val="en-US"/>
              </w:rPr>
            </w:pPr>
            <w:ins w:id="31472" w:author="BigCREditor-RAN4#104-bis" w:date="2022-10-21T18:10:00Z">
              <w:r w:rsidRPr="00020619">
                <w:rPr>
                  <w:lang w:val="en-US"/>
                </w:rPr>
                <w:t>Cell 2</w:t>
              </w:r>
            </w:ins>
          </w:p>
        </w:tc>
      </w:tr>
      <w:tr w:rsidR="0053737F" w:rsidRPr="00020619" w14:paraId="6C474F09" w14:textId="77777777" w:rsidTr="00BB34DD">
        <w:trPr>
          <w:cantSplit/>
          <w:trHeight w:val="187"/>
          <w:ins w:id="31473"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0DF6B93D" w14:textId="77777777" w:rsidR="0053737F" w:rsidRPr="00020619" w:rsidRDefault="0053737F" w:rsidP="00BB34DD">
            <w:pPr>
              <w:pStyle w:val="TAH"/>
              <w:rPr>
                <w:ins w:id="31474" w:author="BigCREditor-RAN4#104-bis" w:date="2022-10-21T18:10:00Z"/>
                <w:rFonts w:cs="Arial"/>
                <w:lang w:val="en-US"/>
              </w:rPr>
            </w:pPr>
          </w:p>
        </w:tc>
        <w:tc>
          <w:tcPr>
            <w:tcW w:w="849" w:type="dxa"/>
            <w:tcBorders>
              <w:top w:val="nil"/>
              <w:left w:val="single" w:sz="4" w:space="0" w:color="auto"/>
              <w:bottom w:val="single" w:sz="4" w:space="0" w:color="auto"/>
              <w:right w:val="single" w:sz="4" w:space="0" w:color="auto"/>
            </w:tcBorders>
          </w:tcPr>
          <w:p w14:paraId="4D2D19AC" w14:textId="77777777" w:rsidR="0053737F" w:rsidRPr="00020619" w:rsidRDefault="0053737F" w:rsidP="00BB34DD">
            <w:pPr>
              <w:pStyle w:val="TAH"/>
              <w:rPr>
                <w:ins w:id="31475" w:author="BigCREditor-RAN4#104-bis" w:date="2022-10-21T18:10:00Z"/>
                <w:rFonts w:cs="Arial"/>
                <w:lang w:val="en-US"/>
              </w:rPr>
            </w:pPr>
          </w:p>
        </w:tc>
        <w:tc>
          <w:tcPr>
            <w:tcW w:w="1385" w:type="dxa"/>
            <w:tcBorders>
              <w:top w:val="nil"/>
              <w:left w:val="single" w:sz="4" w:space="0" w:color="auto"/>
              <w:bottom w:val="single" w:sz="4" w:space="0" w:color="auto"/>
              <w:right w:val="single" w:sz="4" w:space="0" w:color="auto"/>
            </w:tcBorders>
          </w:tcPr>
          <w:p w14:paraId="563EC462" w14:textId="77777777" w:rsidR="0053737F" w:rsidRPr="00020619" w:rsidRDefault="0053737F" w:rsidP="00BB34DD">
            <w:pPr>
              <w:pStyle w:val="TAH"/>
              <w:rPr>
                <w:ins w:id="31476" w:author="BigCREditor-RAN4#104-bis" w:date="2022-10-21T18:10:00Z"/>
                <w:rFonts w:cstheme="minorBidi"/>
                <w:lang w:val="en-US"/>
              </w:rPr>
            </w:pPr>
          </w:p>
        </w:tc>
        <w:tc>
          <w:tcPr>
            <w:tcW w:w="983" w:type="dxa"/>
            <w:tcBorders>
              <w:top w:val="single" w:sz="4" w:space="0" w:color="auto"/>
              <w:left w:val="single" w:sz="4" w:space="0" w:color="auto"/>
              <w:bottom w:val="single" w:sz="4" w:space="0" w:color="auto"/>
              <w:right w:val="single" w:sz="4" w:space="0" w:color="auto"/>
            </w:tcBorders>
            <w:hideMark/>
          </w:tcPr>
          <w:p w14:paraId="4100C8D4" w14:textId="77777777" w:rsidR="0053737F" w:rsidRPr="00020619" w:rsidRDefault="0053737F" w:rsidP="00BB34DD">
            <w:pPr>
              <w:pStyle w:val="TAH"/>
              <w:rPr>
                <w:ins w:id="31477" w:author="BigCREditor-RAN4#104-bis" w:date="2022-10-21T18:10:00Z"/>
                <w:rFonts w:cs="Arial"/>
                <w:lang w:val="en-US"/>
              </w:rPr>
            </w:pPr>
            <w:ins w:id="31478" w:author="BigCREditor-RAN4#104-bis" w:date="2022-10-21T18:10:00Z">
              <w:r w:rsidRPr="00020619">
                <w:rPr>
                  <w:lang w:val="en-US"/>
                </w:rPr>
                <w:t>T1</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56255610" w14:textId="77777777" w:rsidR="0053737F" w:rsidRPr="00020619" w:rsidRDefault="0053737F" w:rsidP="00BB34DD">
            <w:pPr>
              <w:pStyle w:val="TAH"/>
              <w:rPr>
                <w:ins w:id="31479" w:author="BigCREditor-RAN4#104-bis" w:date="2022-10-21T18:10:00Z"/>
                <w:rFonts w:cs="Arial"/>
                <w:lang w:val="en-US"/>
              </w:rPr>
            </w:pPr>
            <w:ins w:id="31480" w:author="BigCREditor-RAN4#104-bis" w:date="2022-10-21T18:10:00Z">
              <w:r w:rsidRPr="00020619">
                <w:rPr>
                  <w:lang w:val="en-US"/>
                </w:rPr>
                <w:t>T2</w:t>
              </w:r>
            </w:ins>
          </w:p>
        </w:tc>
        <w:tc>
          <w:tcPr>
            <w:tcW w:w="992" w:type="dxa"/>
            <w:tcBorders>
              <w:top w:val="single" w:sz="4" w:space="0" w:color="auto"/>
              <w:left w:val="single" w:sz="4" w:space="0" w:color="auto"/>
              <w:bottom w:val="single" w:sz="4" w:space="0" w:color="auto"/>
              <w:right w:val="single" w:sz="4" w:space="0" w:color="auto"/>
            </w:tcBorders>
            <w:hideMark/>
          </w:tcPr>
          <w:p w14:paraId="716396F9" w14:textId="77777777" w:rsidR="0053737F" w:rsidRPr="00020619" w:rsidRDefault="0053737F" w:rsidP="00BB34DD">
            <w:pPr>
              <w:pStyle w:val="TAH"/>
              <w:rPr>
                <w:ins w:id="31481" w:author="BigCREditor-RAN4#104-bis" w:date="2022-10-21T18:10:00Z"/>
                <w:rFonts w:cs="Arial"/>
                <w:lang w:val="en-US"/>
              </w:rPr>
            </w:pPr>
            <w:ins w:id="31482" w:author="BigCREditor-RAN4#104-bis" w:date="2022-10-21T18:10:00Z">
              <w:r w:rsidRPr="00020619">
                <w:rPr>
                  <w:lang w:val="en-US"/>
                </w:rPr>
                <w:t>T1</w:t>
              </w:r>
            </w:ins>
          </w:p>
        </w:tc>
        <w:tc>
          <w:tcPr>
            <w:tcW w:w="1210" w:type="dxa"/>
            <w:tcBorders>
              <w:top w:val="single" w:sz="4" w:space="0" w:color="auto"/>
              <w:left w:val="single" w:sz="4" w:space="0" w:color="auto"/>
              <w:bottom w:val="single" w:sz="4" w:space="0" w:color="auto"/>
              <w:right w:val="single" w:sz="4" w:space="0" w:color="auto"/>
            </w:tcBorders>
            <w:hideMark/>
          </w:tcPr>
          <w:p w14:paraId="14A3D5A1" w14:textId="77777777" w:rsidR="0053737F" w:rsidRPr="00020619" w:rsidRDefault="0053737F" w:rsidP="00BB34DD">
            <w:pPr>
              <w:pStyle w:val="TAH"/>
              <w:rPr>
                <w:ins w:id="31483" w:author="BigCREditor-RAN4#104-bis" w:date="2022-10-21T18:10:00Z"/>
                <w:rFonts w:cs="Arial"/>
                <w:lang w:val="en-US"/>
              </w:rPr>
            </w:pPr>
            <w:ins w:id="31484" w:author="BigCREditor-RAN4#104-bis" w:date="2022-10-21T18:10:00Z">
              <w:r w:rsidRPr="00020619">
                <w:rPr>
                  <w:lang w:val="en-US"/>
                </w:rPr>
                <w:t>T2</w:t>
              </w:r>
            </w:ins>
          </w:p>
        </w:tc>
      </w:tr>
      <w:tr w:rsidR="0053737F" w:rsidRPr="00020619" w14:paraId="4F99C8DB" w14:textId="77777777" w:rsidTr="00BB34DD">
        <w:trPr>
          <w:cantSplit/>
          <w:trHeight w:val="187"/>
          <w:ins w:id="31485"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06B00C67" w14:textId="77777777" w:rsidR="0053737F" w:rsidRPr="00020619" w:rsidRDefault="0053737F" w:rsidP="00BB34DD">
            <w:pPr>
              <w:pStyle w:val="TAL"/>
              <w:rPr>
                <w:ins w:id="31486" w:author="BigCREditor-RAN4#104-bis" w:date="2022-10-21T18:10:00Z"/>
                <w:rFonts w:cstheme="minorBidi"/>
                <w:lang w:val="en-US"/>
              </w:rPr>
            </w:pPr>
            <w:ins w:id="31487" w:author="BigCREditor-RAN4#104-bis" w:date="2022-10-21T18:10:00Z">
              <w:r w:rsidRPr="00020619">
                <w:rPr>
                  <w:lang w:val="en-US"/>
                </w:rPr>
                <w:t>NR RF Channel Number</w:t>
              </w:r>
            </w:ins>
          </w:p>
        </w:tc>
        <w:tc>
          <w:tcPr>
            <w:tcW w:w="849" w:type="dxa"/>
            <w:tcBorders>
              <w:top w:val="single" w:sz="4" w:space="0" w:color="auto"/>
              <w:left w:val="single" w:sz="4" w:space="0" w:color="auto"/>
              <w:bottom w:val="single" w:sz="4" w:space="0" w:color="auto"/>
              <w:right w:val="single" w:sz="4" w:space="0" w:color="auto"/>
            </w:tcBorders>
          </w:tcPr>
          <w:p w14:paraId="2AD86FE9" w14:textId="77777777" w:rsidR="0053737F" w:rsidRPr="00020619" w:rsidRDefault="0053737F" w:rsidP="00BB34DD">
            <w:pPr>
              <w:pStyle w:val="TAC"/>
              <w:rPr>
                <w:ins w:id="31488"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C4A02BA" w14:textId="77777777" w:rsidR="0053737F" w:rsidRPr="00020619" w:rsidRDefault="0053737F" w:rsidP="00BB34DD">
            <w:pPr>
              <w:pStyle w:val="TAC"/>
              <w:rPr>
                <w:ins w:id="31489" w:author="BigCREditor-RAN4#104-bis" w:date="2022-10-21T18:10:00Z"/>
                <w:rFonts w:cs="v4.2.0"/>
                <w:lang w:val="en-US"/>
              </w:rPr>
            </w:pPr>
            <w:ins w:id="31490" w:author="BigCREditor-RAN4#104-bis" w:date="2022-10-21T18:10:00Z">
              <w:r w:rsidRPr="00020619">
                <w:rPr>
                  <w:lang w:val="en-US"/>
                </w:rPr>
                <w:t>Config 1,2,3,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4E57858B" w14:textId="77777777" w:rsidR="0053737F" w:rsidRPr="00020619" w:rsidRDefault="0053737F" w:rsidP="00BB34DD">
            <w:pPr>
              <w:pStyle w:val="TAC"/>
              <w:rPr>
                <w:ins w:id="31491" w:author="BigCREditor-RAN4#104-bis" w:date="2022-10-21T18:10:00Z"/>
                <w:rFonts w:cstheme="minorBidi"/>
                <w:lang w:val="en-US"/>
              </w:rPr>
            </w:pPr>
            <w:ins w:id="31492" w:author="BigCREditor-RAN4#104-bis" w:date="2022-10-21T18:10:00Z">
              <w:r w:rsidRPr="00020619">
                <w:rPr>
                  <w:rFonts w:cs="v4.2.0"/>
                  <w:lang w:val="en-US"/>
                </w:rPr>
                <w:t>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0EAAF586" w14:textId="77777777" w:rsidR="0053737F" w:rsidRPr="00020619" w:rsidRDefault="0053737F" w:rsidP="00BB34DD">
            <w:pPr>
              <w:pStyle w:val="TAC"/>
              <w:rPr>
                <w:ins w:id="31493" w:author="BigCREditor-RAN4#104-bis" w:date="2022-10-21T18:10:00Z"/>
                <w:lang w:val="en-US"/>
              </w:rPr>
            </w:pPr>
            <w:ins w:id="31494" w:author="BigCREditor-RAN4#104-bis" w:date="2022-10-21T18:10:00Z">
              <w:r w:rsidRPr="00020619">
                <w:rPr>
                  <w:rFonts w:cs="v4.2.0"/>
                  <w:lang w:val="en-US"/>
                </w:rPr>
                <w:t>2</w:t>
              </w:r>
            </w:ins>
          </w:p>
        </w:tc>
      </w:tr>
      <w:tr w:rsidR="0053737F" w:rsidRPr="00020619" w14:paraId="3E0B9A6A" w14:textId="77777777" w:rsidTr="00BB34DD">
        <w:trPr>
          <w:cantSplit/>
          <w:trHeight w:val="187"/>
          <w:ins w:id="31495"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59BB55B8" w14:textId="77777777" w:rsidR="0053737F" w:rsidRPr="00020619" w:rsidRDefault="0053737F" w:rsidP="00BB34DD">
            <w:pPr>
              <w:pStyle w:val="TAL"/>
              <w:rPr>
                <w:ins w:id="31496" w:author="BigCREditor-RAN4#104-bis" w:date="2022-10-21T18:10:00Z"/>
                <w:lang w:val="en-US"/>
              </w:rPr>
            </w:pPr>
            <w:ins w:id="31497" w:author="BigCREditor-RAN4#104-bis" w:date="2022-10-21T18:10:00Z">
              <w:r w:rsidRPr="00020619">
                <w:rPr>
                  <w:lang w:val="en-US"/>
                </w:rPr>
                <w:t>Duplex mode</w:t>
              </w:r>
            </w:ins>
          </w:p>
        </w:tc>
        <w:tc>
          <w:tcPr>
            <w:tcW w:w="849" w:type="dxa"/>
            <w:tcBorders>
              <w:top w:val="single" w:sz="4" w:space="0" w:color="auto"/>
              <w:left w:val="single" w:sz="4" w:space="0" w:color="auto"/>
              <w:bottom w:val="single" w:sz="4" w:space="0" w:color="auto"/>
              <w:right w:val="single" w:sz="4" w:space="0" w:color="auto"/>
            </w:tcBorders>
          </w:tcPr>
          <w:p w14:paraId="02D45DB9" w14:textId="77777777" w:rsidR="0053737F" w:rsidRPr="00020619" w:rsidRDefault="0053737F" w:rsidP="00BB34DD">
            <w:pPr>
              <w:pStyle w:val="TAC"/>
              <w:rPr>
                <w:ins w:id="31498"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81C2892" w14:textId="77777777" w:rsidR="0053737F" w:rsidRPr="00020619" w:rsidRDefault="0053737F" w:rsidP="00BB34DD">
            <w:pPr>
              <w:pStyle w:val="TAC"/>
              <w:rPr>
                <w:ins w:id="31499" w:author="BigCREditor-RAN4#104-bis" w:date="2022-10-21T18:10:00Z"/>
                <w:rFonts w:cstheme="minorBidi"/>
                <w:lang w:val="en-US"/>
              </w:rPr>
            </w:pPr>
            <w:ins w:id="31500" w:author="BigCREditor-RAN4#104-bis" w:date="2022-10-21T18:10:00Z">
              <w:r w:rsidRPr="00020619">
                <w:rPr>
                  <w:lang w:val="en-US"/>
                </w:rPr>
                <w:t>Config 1</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5B4D42E1" w14:textId="77777777" w:rsidR="0053737F" w:rsidRPr="00020619" w:rsidRDefault="0053737F" w:rsidP="00BB34DD">
            <w:pPr>
              <w:pStyle w:val="TAC"/>
              <w:rPr>
                <w:ins w:id="31501" w:author="BigCREditor-RAN4#104-bis" w:date="2022-10-21T18:10:00Z"/>
                <w:lang w:val="en-US"/>
              </w:rPr>
            </w:pPr>
            <w:ins w:id="31502" w:author="BigCREditor-RAN4#104-bis" w:date="2022-10-21T18:10:00Z">
              <w:r w:rsidRPr="00020619">
                <w:rPr>
                  <w:lang w:val="en-US"/>
                </w:rPr>
                <w:t>FDD</w:t>
              </w:r>
            </w:ins>
          </w:p>
        </w:tc>
      </w:tr>
      <w:tr w:rsidR="0053737F" w:rsidRPr="00020619" w14:paraId="3A3C9C7F" w14:textId="77777777" w:rsidTr="00BB34DD">
        <w:trPr>
          <w:cantSplit/>
          <w:trHeight w:val="187"/>
          <w:ins w:id="31503" w:author="BigCREditor-RAN4#104-bis" w:date="2022-10-21T18:10:00Z"/>
        </w:trPr>
        <w:tc>
          <w:tcPr>
            <w:tcW w:w="2547" w:type="dxa"/>
            <w:gridSpan w:val="2"/>
            <w:vMerge w:val="restart"/>
            <w:tcBorders>
              <w:top w:val="nil"/>
              <w:left w:val="single" w:sz="4" w:space="0" w:color="auto"/>
              <w:right w:val="single" w:sz="4" w:space="0" w:color="auto"/>
            </w:tcBorders>
          </w:tcPr>
          <w:p w14:paraId="5E2FA4D4" w14:textId="77777777" w:rsidR="0053737F" w:rsidRPr="00020619" w:rsidRDefault="0053737F" w:rsidP="00BB34DD">
            <w:pPr>
              <w:pStyle w:val="TAL"/>
              <w:rPr>
                <w:ins w:id="31504"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64D34E6D" w14:textId="77777777" w:rsidR="0053737F" w:rsidRPr="00020619" w:rsidRDefault="0053737F" w:rsidP="00BB34DD">
            <w:pPr>
              <w:pStyle w:val="TAC"/>
              <w:rPr>
                <w:ins w:id="31505"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9749DA4" w14:textId="77777777" w:rsidR="0053737F" w:rsidRPr="00020619" w:rsidRDefault="0053737F" w:rsidP="00BB34DD">
            <w:pPr>
              <w:pStyle w:val="TAC"/>
              <w:rPr>
                <w:ins w:id="31506" w:author="BigCREditor-RAN4#104-bis" w:date="2022-10-21T18:10:00Z"/>
                <w:rFonts w:cstheme="minorBidi"/>
                <w:lang w:val="en-US"/>
              </w:rPr>
            </w:pPr>
            <w:ins w:id="31507" w:author="BigCREditor-RAN4#104-bis" w:date="2022-10-21T18:10:00Z">
              <w:r w:rsidRPr="00020619">
                <w:rPr>
                  <w:lang w:val="en-US"/>
                </w:rPr>
                <w:t>Config 2,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29D06197" w14:textId="77777777" w:rsidR="0053737F" w:rsidRPr="00020619" w:rsidRDefault="0053737F" w:rsidP="00BB34DD">
            <w:pPr>
              <w:pStyle w:val="TAC"/>
              <w:rPr>
                <w:ins w:id="31508" w:author="BigCREditor-RAN4#104-bis" w:date="2022-10-21T18:10:00Z"/>
                <w:lang w:val="en-US"/>
              </w:rPr>
            </w:pPr>
            <w:ins w:id="31509" w:author="BigCREditor-RAN4#104-bis" w:date="2022-10-21T18:10:00Z">
              <w:r w:rsidRPr="00020619">
                <w:rPr>
                  <w:lang w:val="en-US"/>
                </w:rPr>
                <w:t>TDD</w:t>
              </w:r>
            </w:ins>
          </w:p>
        </w:tc>
      </w:tr>
      <w:tr w:rsidR="0053737F" w:rsidRPr="00020619" w14:paraId="4273DDC2" w14:textId="77777777" w:rsidTr="00BB34DD">
        <w:trPr>
          <w:cantSplit/>
          <w:trHeight w:val="187"/>
          <w:ins w:id="31510" w:author="BigCREditor-RAN4#104-bis" w:date="2022-10-21T18:10:00Z"/>
        </w:trPr>
        <w:tc>
          <w:tcPr>
            <w:tcW w:w="2547" w:type="dxa"/>
            <w:gridSpan w:val="2"/>
            <w:vMerge/>
            <w:tcBorders>
              <w:left w:val="single" w:sz="4" w:space="0" w:color="auto"/>
              <w:bottom w:val="single" w:sz="4" w:space="0" w:color="auto"/>
              <w:right w:val="single" w:sz="4" w:space="0" w:color="auto"/>
            </w:tcBorders>
          </w:tcPr>
          <w:p w14:paraId="424C8848" w14:textId="77777777" w:rsidR="0053737F" w:rsidRPr="00020619" w:rsidRDefault="0053737F" w:rsidP="00BB34DD">
            <w:pPr>
              <w:pStyle w:val="TAL"/>
              <w:rPr>
                <w:ins w:id="31511"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0D150B53" w14:textId="77777777" w:rsidR="0053737F" w:rsidRPr="00020619" w:rsidRDefault="0053737F" w:rsidP="00BB34DD">
            <w:pPr>
              <w:pStyle w:val="TAC"/>
              <w:rPr>
                <w:ins w:id="31512"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tcPr>
          <w:p w14:paraId="7B602878" w14:textId="77777777" w:rsidR="0053737F" w:rsidRPr="00020619" w:rsidRDefault="0053737F" w:rsidP="00BB34DD">
            <w:pPr>
              <w:pStyle w:val="TAC"/>
              <w:rPr>
                <w:ins w:id="31513" w:author="BigCREditor-RAN4#104-bis" w:date="2022-10-21T18:10:00Z"/>
                <w:lang w:val="en-US"/>
              </w:rPr>
            </w:pPr>
            <w:ins w:id="31514" w:author="BigCREditor-RAN4#104-bis" w:date="2022-10-21T18:10:00Z">
              <w:r w:rsidRPr="00020619">
                <w:t>Config 4</w:t>
              </w:r>
            </w:ins>
          </w:p>
        </w:tc>
        <w:tc>
          <w:tcPr>
            <w:tcW w:w="4159" w:type="dxa"/>
            <w:gridSpan w:val="5"/>
            <w:tcBorders>
              <w:top w:val="single" w:sz="4" w:space="0" w:color="auto"/>
              <w:left w:val="single" w:sz="4" w:space="0" w:color="auto"/>
              <w:bottom w:val="single" w:sz="4" w:space="0" w:color="auto"/>
              <w:right w:val="single" w:sz="4" w:space="0" w:color="auto"/>
            </w:tcBorders>
          </w:tcPr>
          <w:p w14:paraId="32FD8213" w14:textId="77777777" w:rsidR="0053737F" w:rsidRPr="00020619" w:rsidRDefault="0053737F" w:rsidP="00BB34DD">
            <w:pPr>
              <w:pStyle w:val="TAC"/>
              <w:rPr>
                <w:ins w:id="31515" w:author="BigCREditor-RAN4#104-bis" w:date="2022-10-21T18:10:00Z"/>
                <w:lang w:val="en-US"/>
              </w:rPr>
            </w:pPr>
            <w:ins w:id="31516" w:author="BigCREditor-RAN4#104-bis" w:date="2022-10-21T18:10:00Z">
              <w:r w:rsidRPr="00020619">
                <w:t>HD-FDD</w:t>
              </w:r>
            </w:ins>
          </w:p>
        </w:tc>
      </w:tr>
      <w:tr w:rsidR="0053737F" w:rsidRPr="00020619" w14:paraId="0A0FCD82" w14:textId="77777777" w:rsidTr="00BB34DD">
        <w:trPr>
          <w:cantSplit/>
          <w:trHeight w:val="187"/>
          <w:ins w:id="31517"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720F208F" w14:textId="77777777" w:rsidR="0053737F" w:rsidRPr="00020619" w:rsidRDefault="0053737F" w:rsidP="00BB34DD">
            <w:pPr>
              <w:pStyle w:val="TAL"/>
              <w:rPr>
                <w:ins w:id="31518" w:author="BigCREditor-RAN4#104-bis" w:date="2022-10-21T18:10:00Z"/>
                <w:bCs/>
                <w:lang w:val="en-US"/>
              </w:rPr>
            </w:pPr>
            <w:ins w:id="31519" w:author="BigCREditor-RAN4#104-bis" w:date="2022-10-21T18:10:00Z">
              <w:r w:rsidRPr="00020619">
                <w:rPr>
                  <w:bCs/>
                  <w:lang w:val="en-US"/>
                </w:rPr>
                <w:t>TDD configuration</w:t>
              </w:r>
            </w:ins>
          </w:p>
        </w:tc>
        <w:tc>
          <w:tcPr>
            <w:tcW w:w="849" w:type="dxa"/>
            <w:tcBorders>
              <w:top w:val="single" w:sz="4" w:space="0" w:color="auto"/>
              <w:left w:val="single" w:sz="4" w:space="0" w:color="auto"/>
              <w:bottom w:val="single" w:sz="4" w:space="0" w:color="auto"/>
              <w:right w:val="single" w:sz="4" w:space="0" w:color="auto"/>
            </w:tcBorders>
          </w:tcPr>
          <w:p w14:paraId="4960F9EC" w14:textId="77777777" w:rsidR="0053737F" w:rsidRPr="00020619" w:rsidRDefault="0053737F" w:rsidP="00BB34DD">
            <w:pPr>
              <w:pStyle w:val="TAC"/>
              <w:rPr>
                <w:ins w:id="31520"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860A2D6" w14:textId="77777777" w:rsidR="0053737F" w:rsidRPr="00020619" w:rsidRDefault="0053737F" w:rsidP="00BB34DD">
            <w:pPr>
              <w:pStyle w:val="TAC"/>
              <w:rPr>
                <w:ins w:id="31521" w:author="BigCREditor-RAN4#104-bis" w:date="2022-10-21T18:10:00Z"/>
                <w:rFonts w:cstheme="minorBidi"/>
                <w:lang w:val="en-US"/>
              </w:rPr>
            </w:pPr>
            <w:ins w:id="31522" w:author="BigCREditor-RAN4#104-bis" w:date="2022-10-21T18:10:00Z">
              <w:r w:rsidRPr="00020619">
                <w:rPr>
                  <w:lang w:val="en-US"/>
                </w:rPr>
                <w:t>Config 1,4</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1E53A5E4" w14:textId="77777777" w:rsidR="0053737F" w:rsidRPr="00020619" w:rsidRDefault="0053737F" w:rsidP="00BB34DD">
            <w:pPr>
              <w:pStyle w:val="TAC"/>
              <w:rPr>
                <w:ins w:id="31523" w:author="BigCREditor-RAN4#104-bis" w:date="2022-10-21T18:10:00Z"/>
                <w:lang w:val="en-US"/>
              </w:rPr>
            </w:pPr>
            <w:ins w:id="31524" w:author="BigCREditor-RAN4#104-bis" w:date="2022-10-21T18:10:00Z">
              <w:r w:rsidRPr="00020619">
                <w:rPr>
                  <w:lang w:val="en-US"/>
                </w:rPr>
                <w:t>Not Applicable</w:t>
              </w:r>
            </w:ins>
          </w:p>
        </w:tc>
      </w:tr>
      <w:tr w:rsidR="0053737F" w:rsidRPr="00020619" w14:paraId="35A9E276" w14:textId="77777777" w:rsidTr="00BB34DD">
        <w:trPr>
          <w:cantSplit/>
          <w:trHeight w:val="187"/>
          <w:ins w:id="31525" w:author="BigCREditor-RAN4#104-bis" w:date="2022-10-21T18:10:00Z"/>
        </w:trPr>
        <w:tc>
          <w:tcPr>
            <w:tcW w:w="2547" w:type="dxa"/>
            <w:gridSpan w:val="2"/>
            <w:tcBorders>
              <w:top w:val="nil"/>
              <w:left w:val="single" w:sz="4" w:space="0" w:color="auto"/>
              <w:bottom w:val="nil"/>
              <w:right w:val="single" w:sz="4" w:space="0" w:color="auto"/>
            </w:tcBorders>
          </w:tcPr>
          <w:p w14:paraId="1B4BB81D" w14:textId="77777777" w:rsidR="0053737F" w:rsidRPr="00020619" w:rsidRDefault="0053737F" w:rsidP="00BB34DD">
            <w:pPr>
              <w:pStyle w:val="TAL"/>
              <w:rPr>
                <w:ins w:id="31526"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42E2F9BE" w14:textId="77777777" w:rsidR="0053737F" w:rsidRPr="00020619" w:rsidRDefault="0053737F" w:rsidP="00BB34DD">
            <w:pPr>
              <w:pStyle w:val="TAC"/>
              <w:rPr>
                <w:ins w:id="31527"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893B343" w14:textId="77777777" w:rsidR="0053737F" w:rsidRPr="00020619" w:rsidRDefault="0053737F" w:rsidP="00BB34DD">
            <w:pPr>
              <w:pStyle w:val="TAC"/>
              <w:rPr>
                <w:ins w:id="31528" w:author="BigCREditor-RAN4#104-bis" w:date="2022-10-21T18:10:00Z"/>
                <w:rFonts w:cstheme="minorBidi"/>
                <w:lang w:val="en-US"/>
              </w:rPr>
            </w:pPr>
            <w:ins w:id="31529" w:author="BigCREditor-RAN4#104-bis" w:date="2022-10-21T18:10:00Z">
              <w:r w:rsidRPr="00020619">
                <w:rPr>
                  <w:lang w:val="en-US"/>
                </w:rPr>
                <w:t>Config 2</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7550BE85" w14:textId="77777777" w:rsidR="0053737F" w:rsidRPr="00020619" w:rsidRDefault="0053737F" w:rsidP="00BB34DD">
            <w:pPr>
              <w:pStyle w:val="TAC"/>
              <w:rPr>
                <w:ins w:id="31530" w:author="BigCREditor-RAN4#104-bis" w:date="2022-10-21T18:10:00Z"/>
                <w:lang w:val="en-US"/>
              </w:rPr>
            </w:pPr>
            <w:ins w:id="31531" w:author="BigCREditor-RAN4#104-bis" w:date="2022-10-21T18:10:00Z">
              <w:r w:rsidRPr="00020619">
                <w:rPr>
                  <w:lang w:val="en-US"/>
                </w:rPr>
                <w:t>TDDConf.1.1</w:t>
              </w:r>
            </w:ins>
          </w:p>
        </w:tc>
      </w:tr>
      <w:tr w:rsidR="0053737F" w:rsidRPr="00020619" w14:paraId="37A7B26C" w14:textId="77777777" w:rsidTr="00BB34DD">
        <w:trPr>
          <w:cantSplit/>
          <w:trHeight w:val="187"/>
          <w:ins w:id="31532"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5161A34E" w14:textId="77777777" w:rsidR="0053737F" w:rsidRPr="00020619" w:rsidRDefault="0053737F" w:rsidP="00BB34DD">
            <w:pPr>
              <w:pStyle w:val="TAL"/>
              <w:rPr>
                <w:ins w:id="31533"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29C2CA65" w14:textId="77777777" w:rsidR="0053737F" w:rsidRPr="00020619" w:rsidRDefault="0053737F" w:rsidP="00BB34DD">
            <w:pPr>
              <w:pStyle w:val="TAC"/>
              <w:rPr>
                <w:ins w:id="31534"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0DB3D1D" w14:textId="77777777" w:rsidR="0053737F" w:rsidRPr="00020619" w:rsidRDefault="0053737F" w:rsidP="00BB34DD">
            <w:pPr>
              <w:pStyle w:val="TAC"/>
              <w:rPr>
                <w:ins w:id="31535" w:author="BigCREditor-RAN4#104-bis" w:date="2022-10-21T18:10:00Z"/>
                <w:rFonts w:cstheme="minorBidi"/>
                <w:lang w:val="en-US"/>
              </w:rPr>
            </w:pPr>
            <w:ins w:id="31536" w:author="BigCREditor-RAN4#104-bis" w:date="2022-10-21T18:10:00Z">
              <w:r w:rsidRPr="00020619">
                <w:rPr>
                  <w:lang w:val="en-US"/>
                </w:rPr>
                <w:t>Config 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65C452C1" w14:textId="77777777" w:rsidR="0053737F" w:rsidRPr="00020619" w:rsidRDefault="0053737F" w:rsidP="00BB34DD">
            <w:pPr>
              <w:pStyle w:val="TAC"/>
              <w:rPr>
                <w:ins w:id="31537" w:author="BigCREditor-RAN4#104-bis" w:date="2022-10-21T18:10:00Z"/>
                <w:lang w:val="en-US"/>
              </w:rPr>
            </w:pPr>
            <w:ins w:id="31538" w:author="BigCREditor-RAN4#104-bis" w:date="2022-10-21T18:10:00Z">
              <w:r w:rsidRPr="00020619">
                <w:rPr>
                  <w:lang w:val="en-US"/>
                </w:rPr>
                <w:t>TDDConf.2.1</w:t>
              </w:r>
            </w:ins>
          </w:p>
        </w:tc>
      </w:tr>
      <w:tr w:rsidR="0053737F" w:rsidRPr="00020619" w14:paraId="54CBA2DB" w14:textId="77777777" w:rsidTr="00BB34DD">
        <w:trPr>
          <w:cantSplit/>
          <w:trHeight w:val="187"/>
          <w:ins w:id="31539"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377499D3" w14:textId="77777777" w:rsidR="0053737F" w:rsidRPr="00020619" w:rsidRDefault="0053737F" w:rsidP="00BB34DD">
            <w:pPr>
              <w:pStyle w:val="TAL"/>
              <w:rPr>
                <w:ins w:id="31540" w:author="BigCREditor-RAN4#104-bis" w:date="2022-10-21T18:10:00Z"/>
                <w:lang w:val="en-US"/>
              </w:rPr>
            </w:pPr>
            <w:proofErr w:type="spellStart"/>
            <w:ins w:id="31541" w:author="BigCREditor-RAN4#104-bis" w:date="2022-10-21T18:10:00Z">
              <w:r w:rsidRPr="00020619">
                <w:rPr>
                  <w:bCs/>
                  <w:lang w:val="en-US"/>
                </w:rPr>
                <w:t>BW</w:t>
              </w:r>
              <w:r w:rsidRPr="00020619">
                <w:rPr>
                  <w:vertAlign w:val="subscript"/>
                  <w:lang w:val="en-US"/>
                </w:rPr>
                <w:t>channel</w:t>
              </w:r>
              <w:proofErr w:type="spellEnd"/>
            </w:ins>
          </w:p>
        </w:tc>
        <w:tc>
          <w:tcPr>
            <w:tcW w:w="849" w:type="dxa"/>
            <w:tcBorders>
              <w:top w:val="single" w:sz="4" w:space="0" w:color="auto"/>
              <w:left w:val="single" w:sz="4" w:space="0" w:color="auto"/>
              <w:bottom w:val="nil"/>
              <w:right w:val="single" w:sz="4" w:space="0" w:color="auto"/>
            </w:tcBorders>
            <w:hideMark/>
          </w:tcPr>
          <w:p w14:paraId="0F3DFD29" w14:textId="77777777" w:rsidR="0053737F" w:rsidRPr="00020619" w:rsidRDefault="0053737F" w:rsidP="00BB34DD">
            <w:pPr>
              <w:pStyle w:val="TAC"/>
              <w:rPr>
                <w:ins w:id="31542" w:author="BigCREditor-RAN4#104-bis" w:date="2022-10-21T18:10:00Z"/>
                <w:lang w:val="en-US"/>
              </w:rPr>
            </w:pPr>
            <w:ins w:id="31543" w:author="BigCREditor-RAN4#104-bis" w:date="2022-10-21T18:10:00Z">
              <w:r w:rsidRPr="00020619">
                <w:rPr>
                  <w:rFonts w:cs="v4.2.0"/>
                  <w:lang w:val="en-US"/>
                </w:rPr>
                <w:t>MHz</w:t>
              </w:r>
            </w:ins>
          </w:p>
        </w:tc>
        <w:tc>
          <w:tcPr>
            <w:tcW w:w="1385" w:type="dxa"/>
            <w:tcBorders>
              <w:top w:val="single" w:sz="4" w:space="0" w:color="auto"/>
              <w:left w:val="single" w:sz="4" w:space="0" w:color="auto"/>
              <w:bottom w:val="single" w:sz="4" w:space="0" w:color="auto"/>
              <w:right w:val="single" w:sz="4" w:space="0" w:color="auto"/>
            </w:tcBorders>
            <w:hideMark/>
          </w:tcPr>
          <w:p w14:paraId="5825C8A3" w14:textId="77777777" w:rsidR="0053737F" w:rsidRPr="00020619" w:rsidRDefault="0053737F" w:rsidP="00BB34DD">
            <w:pPr>
              <w:pStyle w:val="TAC"/>
              <w:rPr>
                <w:ins w:id="31544" w:author="BigCREditor-RAN4#104-bis" w:date="2022-10-21T18:10:00Z"/>
                <w:lang w:val="en-US"/>
              </w:rPr>
            </w:pPr>
            <w:ins w:id="31545" w:author="BigCREditor-RAN4#104-bis" w:date="2022-10-21T18:10:00Z">
              <w:r w:rsidRPr="00020619">
                <w:rPr>
                  <w:lang w:val="en-US"/>
                </w:rPr>
                <w:t>Config</w:t>
              </w:r>
              <w:r w:rsidRPr="00020619">
                <w:rPr>
                  <w:szCs w:val="18"/>
                  <w:lang w:val="en-US"/>
                </w:rPr>
                <w:t xml:space="preserve"> 1,2,4</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3C8EFEA4" w14:textId="77777777" w:rsidR="0053737F" w:rsidRPr="00020619" w:rsidRDefault="0053737F" w:rsidP="00BB34DD">
            <w:pPr>
              <w:pStyle w:val="TAC"/>
              <w:rPr>
                <w:ins w:id="31546" w:author="BigCREditor-RAN4#104-bis" w:date="2022-10-21T18:10:00Z"/>
                <w:szCs w:val="18"/>
                <w:lang w:val="en-US"/>
              </w:rPr>
            </w:pPr>
            <w:ins w:id="31547" w:author="BigCREditor-RAN4#104-bis" w:date="2022-10-21T18:10: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53737F" w:rsidRPr="00020619" w14:paraId="1325E0BE" w14:textId="77777777" w:rsidTr="00BB34DD">
        <w:trPr>
          <w:cantSplit/>
          <w:trHeight w:val="187"/>
          <w:ins w:id="31548"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23339E20" w14:textId="77777777" w:rsidR="0053737F" w:rsidRPr="00020619" w:rsidRDefault="0053737F" w:rsidP="00BB34DD">
            <w:pPr>
              <w:pStyle w:val="TAL"/>
              <w:rPr>
                <w:ins w:id="31549" w:author="BigCREditor-RAN4#104-bis" w:date="2022-10-21T18:10:00Z"/>
                <w:bCs/>
                <w:szCs w:val="22"/>
                <w:lang w:val="en-US"/>
              </w:rPr>
            </w:pPr>
          </w:p>
        </w:tc>
        <w:tc>
          <w:tcPr>
            <w:tcW w:w="849" w:type="dxa"/>
            <w:tcBorders>
              <w:top w:val="nil"/>
              <w:left w:val="single" w:sz="4" w:space="0" w:color="auto"/>
              <w:bottom w:val="single" w:sz="4" w:space="0" w:color="auto"/>
              <w:right w:val="single" w:sz="4" w:space="0" w:color="auto"/>
            </w:tcBorders>
          </w:tcPr>
          <w:p w14:paraId="0E46010D" w14:textId="77777777" w:rsidR="0053737F" w:rsidRPr="00020619" w:rsidRDefault="0053737F" w:rsidP="00BB34DD">
            <w:pPr>
              <w:pStyle w:val="TAC"/>
              <w:rPr>
                <w:ins w:id="31550" w:author="BigCREditor-RAN4#104-bis" w:date="2022-10-21T18:10:00Z"/>
                <w:rFonts w:cs="v4.2.0"/>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2EA317E1" w14:textId="77777777" w:rsidR="0053737F" w:rsidRPr="00020619" w:rsidRDefault="0053737F" w:rsidP="00BB34DD">
            <w:pPr>
              <w:pStyle w:val="TAC"/>
              <w:rPr>
                <w:ins w:id="31551" w:author="BigCREditor-RAN4#104-bis" w:date="2022-10-21T18:10:00Z"/>
                <w:rFonts w:cstheme="minorBidi"/>
                <w:lang w:val="en-US"/>
              </w:rPr>
            </w:pPr>
            <w:ins w:id="31552" w:author="BigCREditor-RAN4#104-bis" w:date="2022-10-21T18:10:00Z">
              <w:r w:rsidRPr="00020619">
                <w:rPr>
                  <w:lang w:val="en-US"/>
                </w:rPr>
                <w:t>Config</w:t>
              </w:r>
              <w:r w:rsidRPr="00020619">
                <w:rPr>
                  <w:szCs w:val="18"/>
                  <w:lang w:val="en-US"/>
                </w:rPr>
                <w:t xml:space="preserve"> 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41D7E981" w14:textId="77777777" w:rsidR="0053737F" w:rsidRPr="00020619" w:rsidRDefault="0053737F" w:rsidP="00BB34DD">
            <w:pPr>
              <w:pStyle w:val="TAC"/>
              <w:rPr>
                <w:ins w:id="31553" w:author="BigCREditor-RAN4#104-bis" w:date="2022-10-21T18:10:00Z"/>
                <w:szCs w:val="18"/>
                <w:lang w:val="en-US"/>
              </w:rPr>
            </w:pPr>
            <w:ins w:id="31554" w:author="BigCREditor-RAN4#104-bis" w:date="2022-10-21T18:10:00Z">
              <w:r w:rsidRPr="00020619">
                <w:rPr>
                  <w:szCs w:val="18"/>
                  <w:lang w:val="en-US"/>
                </w:rPr>
                <w:t xml:space="preserve">2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1</w:t>
              </w:r>
            </w:ins>
          </w:p>
        </w:tc>
      </w:tr>
      <w:tr w:rsidR="0053737F" w:rsidRPr="00020619" w14:paraId="2CB29C71" w14:textId="77777777" w:rsidTr="00BB34DD">
        <w:trPr>
          <w:cantSplit/>
          <w:trHeight w:val="187"/>
          <w:ins w:id="31555"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2F2B9B90" w14:textId="77777777" w:rsidR="0053737F" w:rsidRPr="00020619" w:rsidRDefault="0053737F" w:rsidP="00BB34DD">
            <w:pPr>
              <w:pStyle w:val="TAL"/>
              <w:rPr>
                <w:ins w:id="31556" w:author="BigCREditor-RAN4#104-bis" w:date="2022-10-21T18:10:00Z"/>
                <w:bCs/>
                <w:szCs w:val="22"/>
                <w:lang w:val="en-US"/>
              </w:rPr>
            </w:pPr>
            <w:ins w:id="31557" w:author="BigCREditor-RAN4#104-bis" w:date="2022-10-21T18:10:00Z">
              <w:r w:rsidRPr="00020619">
                <w:rPr>
                  <w:lang w:val="en-US"/>
                </w:rPr>
                <w:t>BWP BW</w:t>
              </w:r>
            </w:ins>
          </w:p>
        </w:tc>
        <w:tc>
          <w:tcPr>
            <w:tcW w:w="849" w:type="dxa"/>
            <w:tcBorders>
              <w:top w:val="single" w:sz="4" w:space="0" w:color="auto"/>
              <w:left w:val="single" w:sz="4" w:space="0" w:color="auto"/>
              <w:bottom w:val="nil"/>
              <w:right w:val="single" w:sz="4" w:space="0" w:color="auto"/>
            </w:tcBorders>
            <w:hideMark/>
          </w:tcPr>
          <w:p w14:paraId="36FBA22E" w14:textId="77777777" w:rsidR="0053737F" w:rsidRPr="00020619" w:rsidRDefault="0053737F" w:rsidP="00BB34DD">
            <w:pPr>
              <w:pStyle w:val="TAC"/>
              <w:rPr>
                <w:ins w:id="31558" w:author="BigCREditor-RAN4#104-bis" w:date="2022-10-21T18:10:00Z"/>
                <w:lang w:val="en-US"/>
              </w:rPr>
            </w:pPr>
            <w:ins w:id="31559" w:author="BigCREditor-RAN4#104-bis" w:date="2022-10-21T18:10:00Z">
              <w:r w:rsidRPr="00020619">
                <w:rPr>
                  <w:lang w:val="en-US"/>
                </w:rPr>
                <w:t>MHz</w:t>
              </w:r>
            </w:ins>
          </w:p>
        </w:tc>
        <w:tc>
          <w:tcPr>
            <w:tcW w:w="1385" w:type="dxa"/>
            <w:tcBorders>
              <w:top w:val="single" w:sz="4" w:space="0" w:color="auto"/>
              <w:left w:val="single" w:sz="4" w:space="0" w:color="auto"/>
              <w:bottom w:val="single" w:sz="4" w:space="0" w:color="auto"/>
              <w:right w:val="single" w:sz="4" w:space="0" w:color="auto"/>
            </w:tcBorders>
            <w:hideMark/>
          </w:tcPr>
          <w:p w14:paraId="6E898165" w14:textId="77777777" w:rsidR="0053737F" w:rsidRPr="00020619" w:rsidRDefault="0053737F" w:rsidP="00BB34DD">
            <w:pPr>
              <w:pStyle w:val="TAC"/>
              <w:rPr>
                <w:ins w:id="31560" w:author="BigCREditor-RAN4#104-bis" w:date="2022-10-21T18:10:00Z"/>
                <w:lang w:val="en-US"/>
              </w:rPr>
            </w:pPr>
            <w:ins w:id="31561" w:author="BigCREditor-RAN4#104-bis" w:date="2022-10-21T18:10:00Z">
              <w:r w:rsidRPr="00020619">
                <w:rPr>
                  <w:lang w:val="en-US"/>
                </w:rPr>
                <w:t>Config</w:t>
              </w:r>
              <w:r w:rsidRPr="00020619">
                <w:rPr>
                  <w:szCs w:val="18"/>
                  <w:lang w:val="en-US"/>
                </w:rPr>
                <w:t xml:space="preserve"> 1,2,4</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2C35F2DC" w14:textId="77777777" w:rsidR="0053737F" w:rsidRPr="00020619" w:rsidRDefault="0053737F" w:rsidP="00BB34DD">
            <w:pPr>
              <w:pStyle w:val="TAC"/>
              <w:rPr>
                <w:ins w:id="31562" w:author="BigCREditor-RAN4#104-bis" w:date="2022-10-21T18:10:00Z"/>
                <w:szCs w:val="18"/>
                <w:lang w:val="en-US"/>
              </w:rPr>
            </w:pPr>
            <w:ins w:id="31563" w:author="BigCREditor-RAN4#104-bis" w:date="2022-10-21T18:10:00Z">
              <w:r w:rsidRPr="00020619">
                <w:rPr>
                  <w:szCs w:val="18"/>
                  <w:lang w:val="en-US"/>
                </w:rPr>
                <w:t xml:space="preserve">1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2</w:t>
              </w:r>
            </w:ins>
          </w:p>
        </w:tc>
      </w:tr>
      <w:tr w:rsidR="0053737F" w:rsidRPr="00020619" w14:paraId="6B47BDA3" w14:textId="77777777" w:rsidTr="00BB34DD">
        <w:trPr>
          <w:cantSplit/>
          <w:trHeight w:val="187"/>
          <w:ins w:id="31564"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5B286F92" w14:textId="77777777" w:rsidR="0053737F" w:rsidRPr="00020619" w:rsidRDefault="0053737F" w:rsidP="00BB34DD">
            <w:pPr>
              <w:pStyle w:val="TAL"/>
              <w:rPr>
                <w:ins w:id="31565" w:author="BigCREditor-RAN4#104-bis" w:date="2022-10-21T18:10:00Z"/>
                <w:bCs/>
                <w:szCs w:val="22"/>
                <w:lang w:val="en-US"/>
              </w:rPr>
            </w:pPr>
          </w:p>
        </w:tc>
        <w:tc>
          <w:tcPr>
            <w:tcW w:w="849" w:type="dxa"/>
            <w:tcBorders>
              <w:top w:val="nil"/>
              <w:left w:val="single" w:sz="4" w:space="0" w:color="auto"/>
              <w:bottom w:val="single" w:sz="4" w:space="0" w:color="auto"/>
              <w:right w:val="single" w:sz="4" w:space="0" w:color="auto"/>
            </w:tcBorders>
          </w:tcPr>
          <w:p w14:paraId="394D09AF" w14:textId="77777777" w:rsidR="0053737F" w:rsidRPr="00020619" w:rsidRDefault="0053737F" w:rsidP="00BB34DD">
            <w:pPr>
              <w:pStyle w:val="TAC"/>
              <w:rPr>
                <w:ins w:id="31566"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B7949A7" w14:textId="77777777" w:rsidR="0053737F" w:rsidRPr="00020619" w:rsidRDefault="0053737F" w:rsidP="00BB34DD">
            <w:pPr>
              <w:pStyle w:val="TAC"/>
              <w:rPr>
                <w:ins w:id="31567" w:author="BigCREditor-RAN4#104-bis" w:date="2022-10-21T18:10:00Z"/>
                <w:lang w:val="en-US"/>
              </w:rPr>
            </w:pPr>
            <w:ins w:id="31568" w:author="BigCREditor-RAN4#104-bis" w:date="2022-10-21T18:10:00Z">
              <w:r w:rsidRPr="00020619">
                <w:rPr>
                  <w:lang w:val="en-US"/>
                </w:rPr>
                <w:t>Config</w:t>
              </w:r>
              <w:r w:rsidRPr="00020619">
                <w:rPr>
                  <w:szCs w:val="18"/>
                  <w:lang w:val="en-US"/>
                </w:rPr>
                <w:t xml:space="preserve"> 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570B65A8" w14:textId="77777777" w:rsidR="0053737F" w:rsidRPr="00020619" w:rsidRDefault="0053737F" w:rsidP="00BB34DD">
            <w:pPr>
              <w:pStyle w:val="TAC"/>
              <w:rPr>
                <w:ins w:id="31569" w:author="BigCREditor-RAN4#104-bis" w:date="2022-10-21T18:10:00Z"/>
                <w:szCs w:val="18"/>
                <w:lang w:val="en-US"/>
              </w:rPr>
            </w:pPr>
            <w:ins w:id="31570" w:author="BigCREditor-RAN4#104-bis" w:date="2022-10-21T18:10:00Z">
              <w:r w:rsidRPr="00020619">
                <w:rPr>
                  <w:szCs w:val="18"/>
                  <w:lang w:val="en-US"/>
                </w:rPr>
                <w:t xml:space="preserve">20: </w:t>
              </w:r>
              <w:proofErr w:type="spellStart"/>
              <w:proofErr w:type="gramStart"/>
              <w:r w:rsidRPr="00020619">
                <w:rPr>
                  <w:szCs w:val="18"/>
                  <w:lang w:val="en-US"/>
                </w:rPr>
                <w:t>N</w:t>
              </w:r>
              <w:r w:rsidRPr="00020619">
                <w:rPr>
                  <w:szCs w:val="18"/>
                  <w:vertAlign w:val="subscript"/>
                  <w:lang w:val="en-US"/>
                </w:rPr>
                <w:t>RB,c</w:t>
              </w:r>
              <w:proofErr w:type="spellEnd"/>
              <w:proofErr w:type="gramEnd"/>
              <w:r w:rsidRPr="00020619">
                <w:rPr>
                  <w:szCs w:val="18"/>
                  <w:lang w:val="en-US"/>
                </w:rPr>
                <w:t xml:space="preserve"> = 51</w:t>
              </w:r>
            </w:ins>
          </w:p>
        </w:tc>
      </w:tr>
      <w:tr w:rsidR="0053737F" w:rsidRPr="00020619" w14:paraId="3973C393" w14:textId="77777777" w:rsidTr="00BB34DD">
        <w:trPr>
          <w:cantSplit/>
          <w:trHeight w:val="187"/>
          <w:ins w:id="31571" w:author="BigCREditor-RAN4#104-bis" w:date="2022-10-21T18:10:00Z"/>
        </w:trPr>
        <w:tc>
          <w:tcPr>
            <w:tcW w:w="1094" w:type="dxa"/>
            <w:tcBorders>
              <w:top w:val="single" w:sz="4" w:space="0" w:color="auto"/>
              <w:left w:val="single" w:sz="4" w:space="0" w:color="auto"/>
              <w:bottom w:val="nil"/>
              <w:right w:val="single" w:sz="4" w:space="0" w:color="auto"/>
            </w:tcBorders>
            <w:hideMark/>
          </w:tcPr>
          <w:p w14:paraId="3A430DBA" w14:textId="77777777" w:rsidR="0053737F" w:rsidRPr="00020619" w:rsidRDefault="0053737F" w:rsidP="00BB34DD">
            <w:pPr>
              <w:pStyle w:val="TAL"/>
              <w:rPr>
                <w:ins w:id="31572" w:author="BigCREditor-RAN4#104-bis" w:date="2022-10-21T18:10:00Z"/>
                <w:bCs/>
                <w:szCs w:val="22"/>
                <w:lang w:val="en-US"/>
              </w:rPr>
            </w:pPr>
            <w:ins w:id="31573" w:author="BigCREditor-RAN4#104-bis" w:date="2022-10-21T18:10:00Z">
              <w:r w:rsidRPr="00020619">
                <w:rPr>
                  <w:lang w:val="en-US"/>
                </w:rPr>
                <w:t>BWP configuration</w:t>
              </w:r>
            </w:ins>
          </w:p>
        </w:tc>
        <w:tc>
          <w:tcPr>
            <w:tcW w:w="1453" w:type="dxa"/>
            <w:tcBorders>
              <w:top w:val="single" w:sz="4" w:space="0" w:color="auto"/>
              <w:left w:val="single" w:sz="4" w:space="0" w:color="auto"/>
              <w:bottom w:val="single" w:sz="4" w:space="0" w:color="auto"/>
              <w:right w:val="single" w:sz="4" w:space="0" w:color="auto"/>
            </w:tcBorders>
            <w:hideMark/>
          </w:tcPr>
          <w:p w14:paraId="3972679F" w14:textId="77777777" w:rsidR="0053737F" w:rsidRPr="00020619" w:rsidRDefault="0053737F" w:rsidP="00BB34DD">
            <w:pPr>
              <w:pStyle w:val="TAL"/>
              <w:rPr>
                <w:ins w:id="31574" w:author="BigCREditor-RAN4#104-bis" w:date="2022-10-21T18:10:00Z"/>
                <w:bCs/>
                <w:lang w:val="en-US"/>
              </w:rPr>
            </w:pPr>
            <w:ins w:id="31575" w:author="BigCREditor-RAN4#104-bis" w:date="2022-10-21T18:10:00Z">
              <w:r w:rsidRPr="00020619">
                <w:rPr>
                  <w:lang w:val="en-US"/>
                </w:rPr>
                <w:t>Initial DL BWP</w:t>
              </w:r>
            </w:ins>
          </w:p>
        </w:tc>
        <w:tc>
          <w:tcPr>
            <w:tcW w:w="849" w:type="dxa"/>
            <w:tcBorders>
              <w:top w:val="single" w:sz="4" w:space="0" w:color="auto"/>
              <w:left w:val="single" w:sz="4" w:space="0" w:color="auto"/>
              <w:bottom w:val="single" w:sz="4" w:space="0" w:color="auto"/>
              <w:right w:val="single" w:sz="4" w:space="0" w:color="auto"/>
            </w:tcBorders>
          </w:tcPr>
          <w:p w14:paraId="74FE0A70" w14:textId="77777777" w:rsidR="0053737F" w:rsidRPr="00020619" w:rsidRDefault="0053737F" w:rsidP="00BB34DD">
            <w:pPr>
              <w:pStyle w:val="TAC"/>
              <w:rPr>
                <w:ins w:id="31576" w:author="BigCREditor-RAN4#104-bis" w:date="2022-10-21T18:10:00Z"/>
                <w:lang w:val="en-US"/>
              </w:rPr>
            </w:pPr>
          </w:p>
        </w:tc>
        <w:tc>
          <w:tcPr>
            <w:tcW w:w="1385" w:type="dxa"/>
            <w:tcBorders>
              <w:top w:val="single" w:sz="4" w:space="0" w:color="auto"/>
              <w:left w:val="single" w:sz="4" w:space="0" w:color="auto"/>
              <w:bottom w:val="nil"/>
              <w:right w:val="single" w:sz="4" w:space="0" w:color="auto"/>
            </w:tcBorders>
            <w:hideMark/>
          </w:tcPr>
          <w:p w14:paraId="50E3560F" w14:textId="77777777" w:rsidR="0053737F" w:rsidRPr="00020619" w:rsidRDefault="0053737F" w:rsidP="00BB34DD">
            <w:pPr>
              <w:pStyle w:val="TAC"/>
              <w:rPr>
                <w:ins w:id="31577" w:author="BigCREditor-RAN4#104-bis" w:date="2022-10-21T18:10:00Z"/>
                <w:lang w:val="en-US"/>
              </w:rPr>
            </w:pPr>
            <w:ins w:id="31578" w:author="BigCREditor-RAN4#104-bis" w:date="2022-10-21T18:10:00Z">
              <w:r w:rsidRPr="00020619">
                <w:rPr>
                  <w:lang w:val="en-US"/>
                </w:rPr>
                <w:t>Config</w:t>
              </w:r>
              <w:r w:rsidRPr="00020619">
                <w:rPr>
                  <w:szCs w:val="18"/>
                  <w:lang w:val="en-US"/>
                </w:rPr>
                <w:t xml:space="preserve"> 1, 2, 3, 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3C696287" w14:textId="77777777" w:rsidR="0053737F" w:rsidRPr="00020619" w:rsidRDefault="0053737F" w:rsidP="00BB34DD">
            <w:pPr>
              <w:pStyle w:val="TAC"/>
              <w:rPr>
                <w:ins w:id="31579" w:author="BigCREditor-RAN4#104-bis" w:date="2022-10-21T18:10:00Z"/>
                <w:szCs w:val="18"/>
                <w:lang w:val="en-US"/>
              </w:rPr>
            </w:pPr>
            <w:ins w:id="31580" w:author="BigCREditor-RAN4#104-bis" w:date="2022-10-21T18:10:00Z">
              <w:r w:rsidRPr="00020619">
                <w:rPr>
                  <w:lang w:val="en-US"/>
                </w:rPr>
                <w:t>DLBWP.0.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31F5B028" w14:textId="77777777" w:rsidR="0053737F" w:rsidRPr="00020619" w:rsidRDefault="0053737F" w:rsidP="00BB34DD">
            <w:pPr>
              <w:pStyle w:val="TAC"/>
              <w:rPr>
                <w:ins w:id="31581" w:author="BigCREditor-RAN4#104-bis" w:date="2022-10-21T18:10:00Z"/>
                <w:szCs w:val="18"/>
                <w:lang w:val="en-US"/>
              </w:rPr>
            </w:pPr>
            <w:ins w:id="31582" w:author="BigCREditor-RAN4#104-bis" w:date="2022-10-21T18:10:00Z">
              <w:r w:rsidRPr="00020619">
                <w:rPr>
                  <w:szCs w:val="18"/>
                  <w:lang w:val="en-US"/>
                </w:rPr>
                <w:t>NA</w:t>
              </w:r>
            </w:ins>
          </w:p>
        </w:tc>
      </w:tr>
      <w:tr w:rsidR="0053737F" w:rsidRPr="00020619" w14:paraId="6DD9B31E" w14:textId="77777777" w:rsidTr="00BB34DD">
        <w:trPr>
          <w:cantSplit/>
          <w:trHeight w:val="187"/>
          <w:ins w:id="31583" w:author="BigCREditor-RAN4#104-bis" w:date="2022-10-21T18:10:00Z"/>
        </w:trPr>
        <w:tc>
          <w:tcPr>
            <w:tcW w:w="1094" w:type="dxa"/>
            <w:tcBorders>
              <w:top w:val="nil"/>
              <w:left w:val="single" w:sz="4" w:space="0" w:color="auto"/>
              <w:bottom w:val="nil"/>
              <w:right w:val="single" w:sz="4" w:space="0" w:color="auto"/>
            </w:tcBorders>
          </w:tcPr>
          <w:p w14:paraId="2922BE76" w14:textId="77777777" w:rsidR="0053737F" w:rsidRPr="00020619" w:rsidRDefault="0053737F" w:rsidP="00BB34DD">
            <w:pPr>
              <w:pStyle w:val="TAL"/>
              <w:rPr>
                <w:ins w:id="31584" w:author="BigCREditor-RAN4#104-bis" w:date="2022-10-21T18:10:00Z"/>
                <w:szCs w:val="22"/>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34F18976" w14:textId="77777777" w:rsidR="0053737F" w:rsidRPr="00020619" w:rsidRDefault="0053737F" w:rsidP="00BB34DD">
            <w:pPr>
              <w:pStyle w:val="TAL"/>
              <w:rPr>
                <w:ins w:id="31585" w:author="BigCREditor-RAN4#104-bis" w:date="2022-10-21T18:10:00Z"/>
                <w:lang w:val="en-US"/>
              </w:rPr>
            </w:pPr>
            <w:ins w:id="31586" w:author="BigCREditor-RAN4#104-bis" w:date="2022-10-21T18:10:00Z">
              <w:r w:rsidRPr="00020619">
                <w:rPr>
                  <w:lang w:val="en-US"/>
                </w:rPr>
                <w:t>Initial UL BWP</w:t>
              </w:r>
            </w:ins>
          </w:p>
        </w:tc>
        <w:tc>
          <w:tcPr>
            <w:tcW w:w="849" w:type="dxa"/>
            <w:tcBorders>
              <w:top w:val="single" w:sz="4" w:space="0" w:color="auto"/>
              <w:left w:val="single" w:sz="4" w:space="0" w:color="auto"/>
              <w:bottom w:val="single" w:sz="4" w:space="0" w:color="auto"/>
              <w:right w:val="single" w:sz="4" w:space="0" w:color="auto"/>
            </w:tcBorders>
          </w:tcPr>
          <w:p w14:paraId="3133507B" w14:textId="77777777" w:rsidR="0053737F" w:rsidRPr="00020619" w:rsidRDefault="0053737F" w:rsidP="00BB34DD">
            <w:pPr>
              <w:pStyle w:val="TAC"/>
              <w:rPr>
                <w:ins w:id="31587" w:author="BigCREditor-RAN4#104-bis" w:date="2022-10-21T18:10:00Z"/>
                <w:lang w:val="en-US"/>
              </w:rPr>
            </w:pPr>
          </w:p>
        </w:tc>
        <w:tc>
          <w:tcPr>
            <w:tcW w:w="1385" w:type="dxa"/>
            <w:tcBorders>
              <w:top w:val="nil"/>
              <w:left w:val="single" w:sz="4" w:space="0" w:color="auto"/>
              <w:bottom w:val="nil"/>
              <w:right w:val="single" w:sz="4" w:space="0" w:color="auto"/>
            </w:tcBorders>
          </w:tcPr>
          <w:p w14:paraId="18A345A5" w14:textId="77777777" w:rsidR="0053737F" w:rsidRPr="00020619" w:rsidRDefault="0053737F" w:rsidP="00BB34DD">
            <w:pPr>
              <w:pStyle w:val="TAC"/>
              <w:rPr>
                <w:ins w:id="31588" w:author="BigCREditor-RAN4#104-bis" w:date="2022-10-21T18:10:00Z"/>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4AB37EF1" w14:textId="77777777" w:rsidR="0053737F" w:rsidRPr="00020619" w:rsidRDefault="0053737F" w:rsidP="00BB34DD">
            <w:pPr>
              <w:pStyle w:val="TAC"/>
              <w:rPr>
                <w:ins w:id="31589" w:author="BigCREditor-RAN4#104-bis" w:date="2022-10-21T18:10:00Z"/>
                <w:lang w:val="en-US"/>
              </w:rPr>
            </w:pPr>
            <w:ins w:id="31590" w:author="BigCREditor-RAN4#104-bis" w:date="2022-10-21T18:10:00Z">
              <w:r w:rsidRPr="00020619">
                <w:rPr>
                  <w:bCs/>
                  <w:lang w:val="en-US"/>
                </w:rPr>
                <w:t>ULBWP.0.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6319BFA3" w14:textId="77777777" w:rsidR="0053737F" w:rsidRPr="00020619" w:rsidRDefault="0053737F" w:rsidP="00BB34DD">
            <w:pPr>
              <w:pStyle w:val="TAC"/>
              <w:rPr>
                <w:ins w:id="31591" w:author="BigCREditor-RAN4#104-bis" w:date="2022-10-21T18:10:00Z"/>
                <w:lang w:val="en-US"/>
              </w:rPr>
            </w:pPr>
            <w:ins w:id="31592" w:author="BigCREditor-RAN4#104-bis" w:date="2022-10-21T18:10:00Z">
              <w:r w:rsidRPr="00020619">
                <w:rPr>
                  <w:lang w:val="en-US"/>
                </w:rPr>
                <w:t>NA</w:t>
              </w:r>
            </w:ins>
          </w:p>
        </w:tc>
      </w:tr>
      <w:tr w:rsidR="0053737F" w:rsidRPr="00020619" w14:paraId="10147129" w14:textId="77777777" w:rsidTr="00BB34DD">
        <w:trPr>
          <w:cantSplit/>
          <w:trHeight w:val="187"/>
          <w:ins w:id="31593" w:author="BigCREditor-RAN4#104-bis" w:date="2022-10-21T18:10:00Z"/>
        </w:trPr>
        <w:tc>
          <w:tcPr>
            <w:tcW w:w="1094" w:type="dxa"/>
            <w:tcBorders>
              <w:top w:val="nil"/>
              <w:left w:val="single" w:sz="4" w:space="0" w:color="auto"/>
              <w:bottom w:val="nil"/>
              <w:right w:val="single" w:sz="4" w:space="0" w:color="auto"/>
            </w:tcBorders>
          </w:tcPr>
          <w:p w14:paraId="53B97D1C" w14:textId="77777777" w:rsidR="0053737F" w:rsidRPr="00020619" w:rsidRDefault="0053737F" w:rsidP="00BB34DD">
            <w:pPr>
              <w:pStyle w:val="TAL"/>
              <w:rPr>
                <w:ins w:id="31594" w:author="BigCREditor-RAN4#104-bis" w:date="2022-10-21T18:10:00Z"/>
                <w:bCs/>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0E0174B7" w14:textId="77777777" w:rsidR="0053737F" w:rsidRPr="00020619" w:rsidRDefault="0053737F" w:rsidP="00BB34DD">
            <w:pPr>
              <w:pStyle w:val="TAL"/>
              <w:rPr>
                <w:ins w:id="31595" w:author="BigCREditor-RAN4#104-bis" w:date="2022-10-21T18:10:00Z"/>
                <w:bCs/>
                <w:lang w:val="en-US"/>
              </w:rPr>
            </w:pPr>
            <w:ins w:id="31596" w:author="BigCREditor-RAN4#104-bis" w:date="2022-10-21T18:10:00Z">
              <w:r w:rsidRPr="00020619">
                <w:rPr>
                  <w:lang w:val="en-US"/>
                </w:rPr>
                <w:t>Dedicated DL BWP</w:t>
              </w:r>
            </w:ins>
          </w:p>
        </w:tc>
        <w:tc>
          <w:tcPr>
            <w:tcW w:w="849" w:type="dxa"/>
            <w:tcBorders>
              <w:top w:val="single" w:sz="4" w:space="0" w:color="auto"/>
              <w:left w:val="single" w:sz="4" w:space="0" w:color="auto"/>
              <w:bottom w:val="single" w:sz="4" w:space="0" w:color="auto"/>
              <w:right w:val="single" w:sz="4" w:space="0" w:color="auto"/>
            </w:tcBorders>
          </w:tcPr>
          <w:p w14:paraId="68E74647" w14:textId="77777777" w:rsidR="0053737F" w:rsidRPr="00020619" w:rsidRDefault="0053737F" w:rsidP="00BB34DD">
            <w:pPr>
              <w:pStyle w:val="TAC"/>
              <w:rPr>
                <w:ins w:id="31597" w:author="BigCREditor-RAN4#104-bis" w:date="2022-10-21T18:10:00Z"/>
                <w:lang w:val="en-US"/>
              </w:rPr>
            </w:pPr>
          </w:p>
        </w:tc>
        <w:tc>
          <w:tcPr>
            <w:tcW w:w="1385" w:type="dxa"/>
            <w:tcBorders>
              <w:top w:val="nil"/>
              <w:left w:val="single" w:sz="4" w:space="0" w:color="auto"/>
              <w:bottom w:val="nil"/>
              <w:right w:val="single" w:sz="4" w:space="0" w:color="auto"/>
            </w:tcBorders>
          </w:tcPr>
          <w:p w14:paraId="0B7FFBAC" w14:textId="77777777" w:rsidR="0053737F" w:rsidRPr="00020619" w:rsidRDefault="0053737F" w:rsidP="00BB34DD">
            <w:pPr>
              <w:pStyle w:val="TAC"/>
              <w:rPr>
                <w:ins w:id="31598" w:author="BigCREditor-RAN4#104-bis" w:date="2022-10-21T18:10:00Z"/>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47E69BD9" w14:textId="77777777" w:rsidR="0053737F" w:rsidRPr="00020619" w:rsidRDefault="0053737F" w:rsidP="00BB34DD">
            <w:pPr>
              <w:pStyle w:val="TAC"/>
              <w:rPr>
                <w:ins w:id="31599" w:author="BigCREditor-RAN4#104-bis" w:date="2022-10-21T18:10:00Z"/>
                <w:szCs w:val="18"/>
                <w:lang w:val="en-US"/>
              </w:rPr>
            </w:pPr>
            <w:ins w:id="31600" w:author="BigCREditor-RAN4#104-bis" w:date="2022-10-21T18:10:00Z">
              <w:r w:rsidRPr="00020619">
                <w:rPr>
                  <w:lang w:val="en-US"/>
                </w:rPr>
                <w:t>DLBWP.1.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74F5ADAB" w14:textId="77777777" w:rsidR="0053737F" w:rsidRPr="00020619" w:rsidRDefault="0053737F" w:rsidP="00BB34DD">
            <w:pPr>
              <w:pStyle w:val="TAC"/>
              <w:rPr>
                <w:ins w:id="31601" w:author="BigCREditor-RAN4#104-bis" w:date="2022-10-21T18:10:00Z"/>
                <w:szCs w:val="18"/>
                <w:lang w:val="en-US"/>
              </w:rPr>
            </w:pPr>
            <w:ins w:id="31602" w:author="BigCREditor-RAN4#104-bis" w:date="2022-10-21T18:10:00Z">
              <w:r w:rsidRPr="00020619">
                <w:rPr>
                  <w:szCs w:val="18"/>
                  <w:lang w:val="en-US"/>
                </w:rPr>
                <w:t>NA</w:t>
              </w:r>
            </w:ins>
          </w:p>
        </w:tc>
      </w:tr>
      <w:tr w:rsidR="0053737F" w:rsidRPr="00020619" w14:paraId="5BDA206C" w14:textId="77777777" w:rsidTr="00BB34DD">
        <w:trPr>
          <w:cantSplit/>
          <w:trHeight w:val="187"/>
          <w:ins w:id="31603" w:author="BigCREditor-RAN4#104-bis" w:date="2022-10-21T18:10:00Z"/>
        </w:trPr>
        <w:tc>
          <w:tcPr>
            <w:tcW w:w="1094" w:type="dxa"/>
            <w:tcBorders>
              <w:top w:val="nil"/>
              <w:left w:val="single" w:sz="4" w:space="0" w:color="auto"/>
              <w:bottom w:val="single" w:sz="4" w:space="0" w:color="auto"/>
              <w:right w:val="single" w:sz="4" w:space="0" w:color="auto"/>
            </w:tcBorders>
          </w:tcPr>
          <w:p w14:paraId="7B45E511" w14:textId="77777777" w:rsidR="0053737F" w:rsidRPr="00020619" w:rsidRDefault="0053737F" w:rsidP="00BB34DD">
            <w:pPr>
              <w:pStyle w:val="TAL"/>
              <w:rPr>
                <w:ins w:id="31604" w:author="BigCREditor-RAN4#104-bis" w:date="2022-10-21T18:10:00Z"/>
                <w:bCs/>
                <w:szCs w:val="22"/>
                <w:lang w:val="en-US"/>
              </w:rPr>
            </w:pPr>
          </w:p>
        </w:tc>
        <w:tc>
          <w:tcPr>
            <w:tcW w:w="1453" w:type="dxa"/>
            <w:tcBorders>
              <w:top w:val="single" w:sz="4" w:space="0" w:color="auto"/>
              <w:left w:val="single" w:sz="4" w:space="0" w:color="auto"/>
              <w:bottom w:val="single" w:sz="4" w:space="0" w:color="auto"/>
              <w:right w:val="single" w:sz="4" w:space="0" w:color="auto"/>
            </w:tcBorders>
            <w:hideMark/>
          </w:tcPr>
          <w:p w14:paraId="4371BFB3" w14:textId="77777777" w:rsidR="0053737F" w:rsidRPr="00020619" w:rsidRDefault="0053737F" w:rsidP="00BB34DD">
            <w:pPr>
              <w:pStyle w:val="TAL"/>
              <w:rPr>
                <w:ins w:id="31605" w:author="BigCREditor-RAN4#104-bis" w:date="2022-10-21T18:10:00Z"/>
                <w:bCs/>
                <w:lang w:val="en-US"/>
              </w:rPr>
            </w:pPr>
            <w:ins w:id="31606" w:author="BigCREditor-RAN4#104-bis" w:date="2022-10-21T18:10:00Z">
              <w:r w:rsidRPr="00020619">
                <w:rPr>
                  <w:bCs/>
                  <w:lang w:val="en-US"/>
                </w:rPr>
                <w:t>Dedicated UL BWP</w:t>
              </w:r>
            </w:ins>
          </w:p>
        </w:tc>
        <w:tc>
          <w:tcPr>
            <w:tcW w:w="849" w:type="dxa"/>
            <w:tcBorders>
              <w:top w:val="single" w:sz="4" w:space="0" w:color="auto"/>
              <w:left w:val="single" w:sz="4" w:space="0" w:color="auto"/>
              <w:bottom w:val="single" w:sz="4" w:space="0" w:color="auto"/>
              <w:right w:val="single" w:sz="4" w:space="0" w:color="auto"/>
            </w:tcBorders>
          </w:tcPr>
          <w:p w14:paraId="7DD4200C" w14:textId="77777777" w:rsidR="0053737F" w:rsidRPr="00020619" w:rsidRDefault="0053737F" w:rsidP="00BB34DD">
            <w:pPr>
              <w:pStyle w:val="TAC"/>
              <w:rPr>
                <w:ins w:id="31607" w:author="BigCREditor-RAN4#104-bis" w:date="2022-10-21T18:10:00Z"/>
                <w:lang w:val="en-US"/>
              </w:rPr>
            </w:pPr>
          </w:p>
        </w:tc>
        <w:tc>
          <w:tcPr>
            <w:tcW w:w="1385" w:type="dxa"/>
            <w:tcBorders>
              <w:top w:val="nil"/>
              <w:left w:val="single" w:sz="4" w:space="0" w:color="auto"/>
              <w:bottom w:val="single" w:sz="4" w:space="0" w:color="auto"/>
              <w:right w:val="single" w:sz="4" w:space="0" w:color="auto"/>
            </w:tcBorders>
          </w:tcPr>
          <w:p w14:paraId="4DDE6D63" w14:textId="77777777" w:rsidR="0053737F" w:rsidRPr="00020619" w:rsidRDefault="0053737F" w:rsidP="00BB34DD">
            <w:pPr>
              <w:pStyle w:val="TAC"/>
              <w:rPr>
                <w:ins w:id="31608" w:author="BigCREditor-RAN4#104-bis" w:date="2022-10-21T18:10:00Z"/>
                <w:lang w:val="en-US"/>
              </w:rPr>
            </w:pPr>
          </w:p>
        </w:tc>
        <w:tc>
          <w:tcPr>
            <w:tcW w:w="1957" w:type="dxa"/>
            <w:gridSpan w:val="3"/>
            <w:tcBorders>
              <w:top w:val="single" w:sz="4" w:space="0" w:color="auto"/>
              <w:left w:val="single" w:sz="4" w:space="0" w:color="auto"/>
              <w:bottom w:val="single" w:sz="4" w:space="0" w:color="auto"/>
              <w:right w:val="single" w:sz="4" w:space="0" w:color="auto"/>
            </w:tcBorders>
            <w:hideMark/>
          </w:tcPr>
          <w:p w14:paraId="691740B6" w14:textId="77777777" w:rsidR="0053737F" w:rsidRPr="00020619" w:rsidRDefault="0053737F" w:rsidP="00BB34DD">
            <w:pPr>
              <w:pStyle w:val="TAC"/>
              <w:rPr>
                <w:ins w:id="31609" w:author="BigCREditor-RAN4#104-bis" w:date="2022-10-21T18:10:00Z"/>
                <w:szCs w:val="18"/>
                <w:lang w:val="en-US"/>
              </w:rPr>
            </w:pPr>
            <w:ins w:id="31610" w:author="BigCREditor-RAN4#104-bis" w:date="2022-10-21T18:10:00Z">
              <w:r w:rsidRPr="00020619">
                <w:rPr>
                  <w:lang w:val="en-US"/>
                </w:rPr>
                <w:t>ULBWP.1.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3C1A667A" w14:textId="77777777" w:rsidR="0053737F" w:rsidRPr="00020619" w:rsidRDefault="0053737F" w:rsidP="00BB34DD">
            <w:pPr>
              <w:pStyle w:val="TAC"/>
              <w:rPr>
                <w:ins w:id="31611" w:author="BigCREditor-RAN4#104-bis" w:date="2022-10-21T18:10:00Z"/>
                <w:szCs w:val="18"/>
                <w:lang w:val="en-US"/>
              </w:rPr>
            </w:pPr>
            <w:ins w:id="31612" w:author="BigCREditor-RAN4#104-bis" w:date="2022-10-21T18:10:00Z">
              <w:r w:rsidRPr="00020619">
                <w:rPr>
                  <w:szCs w:val="18"/>
                  <w:lang w:val="en-US"/>
                </w:rPr>
                <w:t>NA</w:t>
              </w:r>
            </w:ins>
          </w:p>
        </w:tc>
      </w:tr>
      <w:tr w:rsidR="0053737F" w:rsidRPr="00020619" w14:paraId="258A7A34" w14:textId="77777777" w:rsidTr="00BB34DD">
        <w:trPr>
          <w:cantSplit/>
          <w:trHeight w:val="187"/>
          <w:ins w:id="31613"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5A1AC1B9" w14:textId="77777777" w:rsidR="0053737F" w:rsidRPr="00020619" w:rsidRDefault="0053737F" w:rsidP="00BB34DD">
            <w:pPr>
              <w:pStyle w:val="TAL"/>
              <w:rPr>
                <w:ins w:id="31614" w:author="BigCREditor-RAN4#104-bis" w:date="2022-10-21T18:10:00Z"/>
                <w:bCs/>
                <w:szCs w:val="22"/>
                <w:lang w:val="en-US"/>
              </w:rPr>
            </w:pPr>
            <w:ins w:id="31615" w:author="BigCREditor-RAN4#104-bis" w:date="2022-10-21T18:10:00Z">
              <w:r w:rsidRPr="00020619">
                <w:rPr>
                  <w:bCs/>
                  <w:lang w:val="en-US"/>
                </w:rPr>
                <w:t>TRS configuration</w:t>
              </w:r>
            </w:ins>
          </w:p>
        </w:tc>
        <w:tc>
          <w:tcPr>
            <w:tcW w:w="849" w:type="dxa"/>
            <w:tcBorders>
              <w:top w:val="single" w:sz="4" w:space="0" w:color="auto"/>
              <w:left w:val="single" w:sz="4" w:space="0" w:color="auto"/>
              <w:bottom w:val="nil"/>
              <w:right w:val="single" w:sz="4" w:space="0" w:color="auto"/>
            </w:tcBorders>
          </w:tcPr>
          <w:p w14:paraId="4F86C506" w14:textId="77777777" w:rsidR="0053737F" w:rsidRPr="00020619" w:rsidRDefault="0053737F" w:rsidP="00BB34DD">
            <w:pPr>
              <w:pStyle w:val="TAC"/>
              <w:rPr>
                <w:ins w:id="31616"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04169D3" w14:textId="77777777" w:rsidR="0053737F" w:rsidRPr="00020619" w:rsidRDefault="0053737F" w:rsidP="00BB34DD">
            <w:pPr>
              <w:pStyle w:val="TAC"/>
              <w:rPr>
                <w:ins w:id="31617" w:author="BigCREditor-RAN4#104-bis" w:date="2022-10-21T18:10:00Z"/>
                <w:lang w:val="en-US"/>
              </w:rPr>
            </w:pPr>
            <w:ins w:id="31618" w:author="BigCREditor-RAN4#104-bis" w:date="2022-10-21T18:10:00Z">
              <w:r w:rsidRPr="00020619">
                <w:rPr>
                  <w:lang w:val="en-US"/>
                </w:rPr>
                <w:t>Config</w:t>
              </w:r>
              <w:r w:rsidRPr="00020619">
                <w:rPr>
                  <w:szCs w:val="18"/>
                  <w:lang w:val="en-US"/>
                </w:rPr>
                <w:t xml:space="preserve"> 1,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688573AE" w14:textId="77777777" w:rsidR="0053737F" w:rsidRPr="00020619" w:rsidRDefault="0053737F" w:rsidP="00BB34DD">
            <w:pPr>
              <w:pStyle w:val="TAC"/>
              <w:rPr>
                <w:ins w:id="31619" w:author="BigCREditor-RAN4#104-bis" w:date="2022-10-21T18:10:00Z"/>
                <w:lang w:val="en-US"/>
              </w:rPr>
            </w:pPr>
            <w:ins w:id="31620" w:author="BigCREditor-RAN4#104-bis" w:date="2022-10-21T18:10:00Z">
              <w:r w:rsidRPr="00020619">
                <w:rPr>
                  <w:bCs/>
                  <w:lang w:val="en-US"/>
                </w:rPr>
                <w:t>TRS.1.1 FDD</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62B3C49C" w14:textId="77777777" w:rsidR="0053737F" w:rsidRPr="00020619" w:rsidRDefault="0053737F" w:rsidP="00BB34DD">
            <w:pPr>
              <w:pStyle w:val="TAC"/>
              <w:rPr>
                <w:ins w:id="31621" w:author="BigCREditor-RAN4#104-bis" w:date="2022-10-21T18:10:00Z"/>
                <w:lang w:val="en-US"/>
              </w:rPr>
            </w:pPr>
            <w:ins w:id="31622" w:author="BigCREditor-RAN4#104-bis" w:date="2022-10-21T18:10:00Z">
              <w:r w:rsidRPr="00020619">
                <w:rPr>
                  <w:bCs/>
                  <w:lang w:val="en-US"/>
                </w:rPr>
                <w:t>NA</w:t>
              </w:r>
            </w:ins>
          </w:p>
        </w:tc>
      </w:tr>
      <w:tr w:rsidR="0053737F" w:rsidRPr="00020619" w14:paraId="1ED93B02" w14:textId="77777777" w:rsidTr="00BB34DD">
        <w:trPr>
          <w:cantSplit/>
          <w:trHeight w:val="187"/>
          <w:ins w:id="31623" w:author="BigCREditor-RAN4#104-bis" w:date="2022-10-21T18:10:00Z"/>
        </w:trPr>
        <w:tc>
          <w:tcPr>
            <w:tcW w:w="2547" w:type="dxa"/>
            <w:gridSpan w:val="2"/>
            <w:tcBorders>
              <w:top w:val="nil"/>
              <w:left w:val="single" w:sz="4" w:space="0" w:color="auto"/>
              <w:bottom w:val="nil"/>
              <w:right w:val="single" w:sz="4" w:space="0" w:color="auto"/>
            </w:tcBorders>
          </w:tcPr>
          <w:p w14:paraId="4C7ED516" w14:textId="77777777" w:rsidR="0053737F" w:rsidRPr="00020619" w:rsidRDefault="0053737F" w:rsidP="00BB34DD">
            <w:pPr>
              <w:pStyle w:val="TAL"/>
              <w:rPr>
                <w:ins w:id="31624" w:author="BigCREditor-RAN4#104-bis" w:date="2022-10-21T18:10:00Z"/>
                <w:bCs/>
                <w:lang w:val="en-US"/>
              </w:rPr>
            </w:pPr>
          </w:p>
        </w:tc>
        <w:tc>
          <w:tcPr>
            <w:tcW w:w="849" w:type="dxa"/>
            <w:tcBorders>
              <w:top w:val="nil"/>
              <w:left w:val="single" w:sz="4" w:space="0" w:color="auto"/>
              <w:bottom w:val="nil"/>
              <w:right w:val="single" w:sz="4" w:space="0" w:color="auto"/>
            </w:tcBorders>
          </w:tcPr>
          <w:p w14:paraId="38C18FAC" w14:textId="77777777" w:rsidR="0053737F" w:rsidRPr="00020619" w:rsidRDefault="0053737F" w:rsidP="00BB34DD">
            <w:pPr>
              <w:pStyle w:val="TAC"/>
              <w:rPr>
                <w:ins w:id="31625"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4B19BCA" w14:textId="77777777" w:rsidR="0053737F" w:rsidRPr="00020619" w:rsidRDefault="0053737F" w:rsidP="00BB34DD">
            <w:pPr>
              <w:pStyle w:val="TAC"/>
              <w:rPr>
                <w:ins w:id="31626" w:author="BigCREditor-RAN4#104-bis" w:date="2022-10-21T18:10:00Z"/>
                <w:lang w:val="en-US"/>
              </w:rPr>
            </w:pPr>
            <w:ins w:id="31627" w:author="BigCREditor-RAN4#104-bis" w:date="2022-10-21T18:10:00Z">
              <w:r w:rsidRPr="00020619">
                <w:rPr>
                  <w:lang w:val="en-US"/>
                </w:rPr>
                <w:t>Config</w:t>
              </w:r>
              <w:r w:rsidRPr="00020619">
                <w:rPr>
                  <w:szCs w:val="18"/>
                  <w:lang w:val="en-US"/>
                </w:rPr>
                <w:t xml:space="preserve"> 2</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5CB27A35" w14:textId="77777777" w:rsidR="0053737F" w:rsidRPr="00020619" w:rsidRDefault="0053737F" w:rsidP="00BB34DD">
            <w:pPr>
              <w:pStyle w:val="TAC"/>
              <w:rPr>
                <w:ins w:id="31628" w:author="BigCREditor-RAN4#104-bis" w:date="2022-10-21T18:10:00Z"/>
                <w:lang w:val="en-US"/>
              </w:rPr>
            </w:pPr>
            <w:ins w:id="31629" w:author="BigCREditor-RAN4#104-bis" w:date="2022-10-21T18:10:00Z">
              <w:r w:rsidRPr="00020619">
                <w:rPr>
                  <w:bCs/>
                  <w:lang w:val="en-US"/>
                </w:rPr>
                <w:t>TRS.1.1 TDD</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46073DC3" w14:textId="77777777" w:rsidR="0053737F" w:rsidRPr="00020619" w:rsidRDefault="0053737F" w:rsidP="00BB34DD">
            <w:pPr>
              <w:pStyle w:val="TAC"/>
              <w:rPr>
                <w:ins w:id="31630" w:author="BigCREditor-RAN4#104-bis" w:date="2022-10-21T18:10:00Z"/>
                <w:lang w:val="en-US"/>
              </w:rPr>
            </w:pPr>
            <w:ins w:id="31631" w:author="BigCREditor-RAN4#104-bis" w:date="2022-10-21T18:10:00Z">
              <w:r w:rsidRPr="00020619">
                <w:rPr>
                  <w:bCs/>
                  <w:lang w:val="en-US"/>
                </w:rPr>
                <w:t>NA</w:t>
              </w:r>
            </w:ins>
          </w:p>
        </w:tc>
      </w:tr>
      <w:tr w:rsidR="0053737F" w:rsidRPr="00020619" w14:paraId="7378E4BC" w14:textId="77777777" w:rsidTr="00BB34DD">
        <w:trPr>
          <w:cantSplit/>
          <w:trHeight w:val="187"/>
          <w:ins w:id="31632"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0EB9750D" w14:textId="77777777" w:rsidR="0053737F" w:rsidRPr="00020619" w:rsidRDefault="0053737F" w:rsidP="00BB34DD">
            <w:pPr>
              <w:pStyle w:val="TAL"/>
              <w:rPr>
                <w:ins w:id="31633" w:author="BigCREditor-RAN4#104-bis" w:date="2022-10-21T18:10:00Z"/>
                <w:bCs/>
                <w:lang w:val="en-US"/>
              </w:rPr>
            </w:pPr>
          </w:p>
        </w:tc>
        <w:tc>
          <w:tcPr>
            <w:tcW w:w="849" w:type="dxa"/>
            <w:tcBorders>
              <w:top w:val="nil"/>
              <w:left w:val="single" w:sz="4" w:space="0" w:color="auto"/>
              <w:bottom w:val="single" w:sz="4" w:space="0" w:color="auto"/>
              <w:right w:val="single" w:sz="4" w:space="0" w:color="auto"/>
            </w:tcBorders>
          </w:tcPr>
          <w:p w14:paraId="7BCC2579" w14:textId="77777777" w:rsidR="0053737F" w:rsidRPr="00020619" w:rsidRDefault="0053737F" w:rsidP="00BB34DD">
            <w:pPr>
              <w:pStyle w:val="TAC"/>
              <w:rPr>
                <w:ins w:id="3163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1C6842C" w14:textId="77777777" w:rsidR="0053737F" w:rsidRPr="00020619" w:rsidRDefault="0053737F" w:rsidP="00BB34DD">
            <w:pPr>
              <w:pStyle w:val="TAC"/>
              <w:rPr>
                <w:ins w:id="31635" w:author="BigCREditor-RAN4#104-bis" w:date="2022-10-21T18:10:00Z"/>
                <w:lang w:val="en-US"/>
              </w:rPr>
            </w:pPr>
            <w:ins w:id="31636" w:author="BigCREditor-RAN4#104-bis" w:date="2022-10-21T18:10:00Z">
              <w:r w:rsidRPr="00020619">
                <w:rPr>
                  <w:lang w:val="en-US"/>
                </w:rPr>
                <w:t>Config</w:t>
              </w:r>
              <w:r w:rsidRPr="00020619">
                <w:rPr>
                  <w:szCs w:val="18"/>
                  <w:lang w:val="en-US"/>
                </w:rPr>
                <w:t xml:space="preserve"> 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17C97782" w14:textId="77777777" w:rsidR="0053737F" w:rsidRPr="00020619" w:rsidRDefault="0053737F" w:rsidP="00BB34DD">
            <w:pPr>
              <w:pStyle w:val="TAC"/>
              <w:rPr>
                <w:ins w:id="31637" w:author="BigCREditor-RAN4#104-bis" w:date="2022-10-21T18:10:00Z"/>
                <w:lang w:val="en-US"/>
              </w:rPr>
            </w:pPr>
            <w:ins w:id="31638" w:author="BigCREditor-RAN4#104-bis" w:date="2022-10-21T18:10:00Z">
              <w:r w:rsidRPr="00020619">
                <w:rPr>
                  <w:bCs/>
                  <w:lang w:val="en-US"/>
                </w:rPr>
                <w:t>TRS.1.2 TDD</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26FA82CE" w14:textId="77777777" w:rsidR="0053737F" w:rsidRPr="00020619" w:rsidRDefault="0053737F" w:rsidP="00BB34DD">
            <w:pPr>
              <w:pStyle w:val="TAC"/>
              <w:rPr>
                <w:ins w:id="31639" w:author="BigCREditor-RAN4#104-bis" w:date="2022-10-21T18:10:00Z"/>
                <w:lang w:val="en-US"/>
              </w:rPr>
            </w:pPr>
            <w:ins w:id="31640" w:author="BigCREditor-RAN4#104-bis" w:date="2022-10-21T18:10:00Z">
              <w:r w:rsidRPr="00020619">
                <w:rPr>
                  <w:bCs/>
                  <w:lang w:val="en-US"/>
                </w:rPr>
                <w:t>NA</w:t>
              </w:r>
            </w:ins>
          </w:p>
        </w:tc>
      </w:tr>
      <w:tr w:rsidR="0053737F" w:rsidRPr="00020619" w14:paraId="3DE8FE9D" w14:textId="77777777" w:rsidTr="00BB34DD">
        <w:trPr>
          <w:cantSplit/>
          <w:trHeight w:val="187"/>
          <w:ins w:id="31641"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7FEC0092" w14:textId="77777777" w:rsidR="0053737F" w:rsidRPr="00020619" w:rsidRDefault="0053737F" w:rsidP="00BB34DD">
            <w:pPr>
              <w:pStyle w:val="TAL"/>
              <w:rPr>
                <w:ins w:id="31642" w:author="BigCREditor-RAN4#104-bis" w:date="2022-10-21T18:10:00Z"/>
                <w:lang w:val="en-US"/>
              </w:rPr>
            </w:pPr>
            <w:ins w:id="31643" w:author="BigCREditor-RAN4#104-bis" w:date="2022-10-21T18:10:00Z">
              <w:r w:rsidRPr="00020619">
                <w:rPr>
                  <w:bCs/>
                  <w:lang w:val="en-US"/>
                </w:rPr>
                <w:t xml:space="preserve">OCNG Patterns defined in A.3.2.1.1 (OP.1) </w:t>
              </w:r>
            </w:ins>
          </w:p>
        </w:tc>
        <w:tc>
          <w:tcPr>
            <w:tcW w:w="849" w:type="dxa"/>
            <w:tcBorders>
              <w:top w:val="single" w:sz="4" w:space="0" w:color="auto"/>
              <w:left w:val="single" w:sz="4" w:space="0" w:color="auto"/>
              <w:bottom w:val="single" w:sz="4" w:space="0" w:color="auto"/>
              <w:right w:val="single" w:sz="4" w:space="0" w:color="auto"/>
            </w:tcBorders>
          </w:tcPr>
          <w:p w14:paraId="1BDEE00C" w14:textId="77777777" w:rsidR="0053737F" w:rsidRPr="00020619" w:rsidRDefault="0053737F" w:rsidP="00BB34DD">
            <w:pPr>
              <w:pStyle w:val="TAC"/>
              <w:rPr>
                <w:ins w:id="3164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5045DB57" w14:textId="77777777" w:rsidR="0053737F" w:rsidRPr="00020619" w:rsidRDefault="0053737F" w:rsidP="00BB34DD">
            <w:pPr>
              <w:pStyle w:val="TAC"/>
              <w:rPr>
                <w:ins w:id="31645" w:author="BigCREditor-RAN4#104-bis" w:date="2022-10-21T18:10:00Z"/>
                <w:lang w:val="en-US"/>
              </w:rPr>
            </w:pPr>
            <w:ins w:id="31646" w:author="BigCREditor-RAN4#104-bis" w:date="2022-10-21T18:10:00Z">
              <w:r w:rsidRPr="00020619">
                <w:rPr>
                  <w:lang w:val="en-US"/>
                </w:rPr>
                <w:t>Config 1,2,3,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22FC6E2D" w14:textId="77777777" w:rsidR="0053737F" w:rsidRPr="00020619" w:rsidRDefault="0053737F" w:rsidP="00BB34DD">
            <w:pPr>
              <w:pStyle w:val="TAC"/>
              <w:rPr>
                <w:ins w:id="31647" w:author="BigCREditor-RAN4#104-bis" w:date="2022-10-21T18:10:00Z"/>
                <w:rFonts w:cs="v4.2.0"/>
                <w:lang w:val="en-US"/>
              </w:rPr>
            </w:pPr>
            <w:ins w:id="31648" w:author="BigCREditor-RAN4#104-bis" w:date="2022-10-21T18:10:00Z">
              <w:r w:rsidRPr="00020619">
                <w:rPr>
                  <w:lang w:val="en-US"/>
                </w:rPr>
                <w:t>OP.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491B7875" w14:textId="77777777" w:rsidR="0053737F" w:rsidRPr="00020619" w:rsidRDefault="0053737F" w:rsidP="00BB34DD">
            <w:pPr>
              <w:pStyle w:val="TAC"/>
              <w:rPr>
                <w:ins w:id="31649" w:author="BigCREditor-RAN4#104-bis" w:date="2022-10-21T18:10:00Z"/>
                <w:rFonts w:cs="v4.2.0"/>
                <w:lang w:val="en-US"/>
              </w:rPr>
            </w:pPr>
            <w:ins w:id="31650" w:author="BigCREditor-RAN4#104-bis" w:date="2022-10-21T18:10:00Z">
              <w:r w:rsidRPr="00020619">
                <w:rPr>
                  <w:lang w:val="en-US"/>
                </w:rPr>
                <w:t>OP.1</w:t>
              </w:r>
            </w:ins>
          </w:p>
        </w:tc>
      </w:tr>
      <w:tr w:rsidR="0053737F" w:rsidRPr="00020619" w14:paraId="08982D8A" w14:textId="77777777" w:rsidTr="00BB34DD">
        <w:trPr>
          <w:cantSplit/>
          <w:trHeight w:val="187"/>
          <w:ins w:id="31651"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2E7CAC45" w14:textId="77777777" w:rsidR="0053737F" w:rsidRPr="00020619" w:rsidRDefault="0053737F" w:rsidP="00BB34DD">
            <w:pPr>
              <w:pStyle w:val="TAL"/>
              <w:rPr>
                <w:ins w:id="31652" w:author="BigCREditor-RAN4#104-bis" w:date="2022-10-21T18:10:00Z"/>
                <w:rFonts w:cstheme="minorBidi"/>
                <w:lang w:val="en-US"/>
              </w:rPr>
            </w:pPr>
            <w:ins w:id="31653" w:author="BigCREditor-RAN4#104-bis" w:date="2022-10-21T18:10:00Z">
              <w:r w:rsidRPr="00020619">
                <w:rPr>
                  <w:lang w:val="en-US"/>
                </w:rPr>
                <w:t>PDSCH Reference measurement channel</w:t>
              </w:r>
            </w:ins>
          </w:p>
        </w:tc>
        <w:tc>
          <w:tcPr>
            <w:tcW w:w="849" w:type="dxa"/>
            <w:tcBorders>
              <w:top w:val="single" w:sz="4" w:space="0" w:color="auto"/>
              <w:left w:val="single" w:sz="4" w:space="0" w:color="auto"/>
              <w:bottom w:val="single" w:sz="4" w:space="0" w:color="auto"/>
              <w:right w:val="single" w:sz="4" w:space="0" w:color="auto"/>
            </w:tcBorders>
          </w:tcPr>
          <w:p w14:paraId="7FE9A7BB" w14:textId="77777777" w:rsidR="0053737F" w:rsidRPr="00020619" w:rsidRDefault="0053737F" w:rsidP="00BB34DD">
            <w:pPr>
              <w:pStyle w:val="TAC"/>
              <w:rPr>
                <w:ins w:id="3165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1D4BAE0" w14:textId="77777777" w:rsidR="0053737F" w:rsidRPr="00020619" w:rsidRDefault="0053737F" w:rsidP="00BB34DD">
            <w:pPr>
              <w:pStyle w:val="TAC"/>
              <w:rPr>
                <w:ins w:id="31655" w:author="BigCREditor-RAN4#104-bis" w:date="2022-10-21T18:10:00Z"/>
                <w:lang w:val="en-US"/>
              </w:rPr>
            </w:pPr>
            <w:ins w:id="31656" w:author="BigCREditor-RAN4#104-bis" w:date="2022-10-21T18:10:00Z">
              <w:r w:rsidRPr="00020619">
                <w:rPr>
                  <w:lang w:val="en-US"/>
                </w:rPr>
                <w:t>Config</w:t>
              </w:r>
              <w:r w:rsidRPr="00020619">
                <w:rPr>
                  <w:szCs w:val="18"/>
                  <w:lang w:val="en-US"/>
                </w:rPr>
                <w:t xml:space="preserve"> 1,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19120CA7" w14:textId="77777777" w:rsidR="0053737F" w:rsidRPr="00020619" w:rsidRDefault="0053737F" w:rsidP="00BB34DD">
            <w:pPr>
              <w:pStyle w:val="TAC"/>
              <w:rPr>
                <w:ins w:id="31657" w:author="BigCREditor-RAN4#104-bis" w:date="2022-10-21T18:10:00Z"/>
                <w:lang w:val="en-US"/>
              </w:rPr>
            </w:pPr>
            <w:ins w:id="31658" w:author="BigCREditor-RAN4#104-bis" w:date="2022-10-21T18:10:00Z">
              <w:r w:rsidRPr="00020619">
                <w:rPr>
                  <w:lang w:val="en-US"/>
                </w:rPr>
                <w:t>SR.1.1 FDD</w:t>
              </w:r>
            </w:ins>
          </w:p>
        </w:tc>
        <w:tc>
          <w:tcPr>
            <w:tcW w:w="2202" w:type="dxa"/>
            <w:gridSpan w:val="2"/>
            <w:tcBorders>
              <w:top w:val="single" w:sz="4" w:space="0" w:color="auto"/>
              <w:left w:val="single" w:sz="4" w:space="0" w:color="auto"/>
              <w:bottom w:val="single" w:sz="4" w:space="0" w:color="auto"/>
              <w:right w:val="single" w:sz="4" w:space="0" w:color="auto"/>
            </w:tcBorders>
          </w:tcPr>
          <w:p w14:paraId="647C1E02" w14:textId="77777777" w:rsidR="0053737F" w:rsidRPr="00020619" w:rsidRDefault="0053737F" w:rsidP="00BB34DD">
            <w:pPr>
              <w:pStyle w:val="TAC"/>
              <w:rPr>
                <w:ins w:id="31659" w:author="BigCREditor-RAN4#104-bis" w:date="2022-10-21T18:10:00Z"/>
                <w:lang w:val="en-US"/>
              </w:rPr>
            </w:pPr>
          </w:p>
        </w:tc>
      </w:tr>
      <w:tr w:rsidR="0053737F" w:rsidRPr="00020619" w14:paraId="2BE1565E" w14:textId="77777777" w:rsidTr="00BB34DD">
        <w:trPr>
          <w:cantSplit/>
          <w:trHeight w:val="187"/>
          <w:ins w:id="31660" w:author="BigCREditor-RAN4#104-bis" w:date="2022-10-21T18:10:00Z"/>
        </w:trPr>
        <w:tc>
          <w:tcPr>
            <w:tcW w:w="2547" w:type="dxa"/>
            <w:gridSpan w:val="2"/>
            <w:tcBorders>
              <w:top w:val="nil"/>
              <w:left w:val="single" w:sz="4" w:space="0" w:color="auto"/>
              <w:bottom w:val="nil"/>
              <w:right w:val="single" w:sz="4" w:space="0" w:color="auto"/>
            </w:tcBorders>
          </w:tcPr>
          <w:p w14:paraId="5117AF72" w14:textId="77777777" w:rsidR="0053737F" w:rsidRPr="00020619" w:rsidRDefault="0053737F" w:rsidP="00BB34DD">
            <w:pPr>
              <w:pStyle w:val="TAL"/>
              <w:rPr>
                <w:ins w:id="31661"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14B2779E" w14:textId="77777777" w:rsidR="0053737F" w:rsidRPr="00020619" w:rsidRDefault="0053737F" w:rsidP="00BB34DD">
            <w:pPr>
              <w:pStyle w:val="TAC"/>
              <w:rPr>
                <w:ins w:id="31662"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DA39BA7" w14:textId="77777777" w:rsidR="0053737F" w:rsidRPr="00020619" w:rsidRDefault="0053737F" w:rsidP="00BB34DD">
            <w:pPr>
              <w:pStyle w:val="TAC"/>
              <w:rPr>
                <w:ins w:id="31663" w:author="BigCREditor-RAN4#104-bis" w:date="2022-10-21T18:10:00Z"/>
                <w:lang w:val="en-US"/>
              </w:rPr>
            </w:pPr>
            <w:ins w:id="31664" w:author="BigCREditor-RAN4#104-bis" w:date="2022-10-21T18:10:00Z">
              <w:r w:rsidRPr="00020619">
                <w:rPr>
                  <w:lang w:val="en-US"/>
                </w:rPr>
                <w:t>Config</w:t>
              </w:r>
              <w:r w:rsidRPr="00020619">
                <w:rPr>
                  <w:szCs w:val="18"/>
                  <w:lang w:val="en-US"/>
                </w:rPr>
                <w:t xml:space="preserve"> 2</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28971270" w14:textId="77777777" w:rsidR="0053737F" w:rsidRPr="00020619" w:rsidRDefault="0053737F" w:rsidP="00BB34DD">
            <w:pPr>
              <w:pStyle w:val="TAC"/>
              <w:rPr>
                <w:ins w:id="31665" w:author="BigCREditor-RAN4#104-bis" w:date="2022-10-21T18:10:00Z"/>
                <w:lang w:val="en-US"/>
              </w:rPr>
            </w:pPr>
            <w:ins w:id="31666" w:author="BigCREditor-RAN4#104-bis" w:date="2022-10-21T18:10:00Z">
              <w:r w:rsidRPr="00020619">
                <w:rPr>
                  <w:lang w:val="en-US"/>
                </w:rPr>
                <w:t>SR.1.1 TDD</w:t>
              </w:r>
            </w:ins>
          </w:p>
        </w:tc>
        <w:tc>
          <w:tcPr>
            <w:tcW w:w="2202" w:type="dxa"/>
            <w:gridSpan w:val="2"/>
            <w:tcBorders>
              <w:top w:val="single" w:sz="4" w:space="0" w:color="auto"/>
              <w:left w:val="single" w:sz="4" w:space="0" w:color="auto"/>
              <w:bottom w:val="single" w:sz="4" w:space="0" w:color="auto"/>
              <w:right w:val="single" w:sz="4" w:space="0" w:color="auto"/>
            </w:tcBorders>
          </w:tcPr>
          <w:p w14:paraId="46AB1214" w14:textId="77777777" w:rsidR="0053737F" w:rsidRPr="00020619" w:rsidRDefault="0053737F" w:rsidP="00BB34DD">
            <w:pPr>
              <w:pStyle w:val="TAC"/>
              <w:rPr>
                <w:ins w:id="31667" w:author="BigCREditor-RAN4#104-bis" w:date="2022-10-21T18:10:00Z"/>
                <w:lang w:val="en-US"/>
              </w:rPr>
            </w:pPr>
          </w:p>
        </w:tc>
      </w:tr>
      <w:tr w:rsidR="0053737F" w:rsidRPr="00020619" w14:paraId="4C2DC5B8" w14:textId="77777777" w:rsidTr="00BB34DD">
        <w:trPr>
          <w:cantSplit/>
          <w:trHeight w:val="187"/>
          <w:ins w:id="31668"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7EBB2A76" w14:textId="77777777" w:rsidR="0053737F" w:rsidRPr="00020619" w:rsidRDefault="0053737F" w:rsidP="00BB34DD">
            <w:pPr>
              <w:pStyle w:val="TAL"/>
              <w:rPr>
                <w:ins w:id="31669"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6D58FAA8" w14:textId="77777777" w:rsidR="0053737F" w:rsidRPr="00020619" w:rsidRDefault="0053737F" w:rsidP="00BB34DD">
            <w:pPr>
              <w:pStyle w:val="TAC"/>
              <w:rPr>
                <w:ins w:id="31670"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99500BC" w14:textId="77777777" w:rsidR="0053737F" w:rsidRPr="00020619" w:rsidRDefault="0053737F" w:rsidP="00BB34DD">
            <w:pPr>
              <w:pStyle w:val="TAC"/>
              <w:rPr>
                <w:ins w:id="31671" w:author="BigCREditor-RAN4#104-bis" w:date="2022-10-21T18:10:00Z"/>
                <w:lang w:val="en-US"/>
              </w:rPr>
            </w:pPr>
            <w:ins w:id="31672" w:author="BigCREditor-RAN4#104-bis" w:date="2022-10-21T18:10:00Z">
              <w:r w:rsidRPr="00020619">
                <w:rPr>
                  <w:lang w:val="en-US"/>
                </w:rPr>
                <w:t>Config</w:t>
              </w:r>
              <w:r w:rsidRPr="00020619">
                <w:rPr>
                  <w:szCs w:val="18"/>
                  <w:lang w:val="en-US"/>
                </w:rPr>
                <w:t xml:space="preserve"> 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3449EFF5" w14:textId="77777777" w:rsidR="0053737F" w:rsidRPr="00020619" w:rsidRDefault="0053737F" w:rsidP="00BB34DD">
            <w:pPr>
              <w:pStyle w:val="TAC"/>
              <w:rPr>
                <w:ins w:id="31673" w:author="BigCREditor-RAN4#104-bis" w:date="2022-10-21T18:10:00Z"/>
                <w:lang w:val="en-US"/>
              </w:rPr>
            </w:pPr>
            <w:ins w:id="31674" w:author="BigCREditor-RAN4#104-bis" w:date="2022-10-21T18:10:00Z">
              <w:r w:rsidRPr="00020619">
                <w:rPr>
                  <w:lang w:val="en-US"/>
                </w:rPr>
                <w:t>SR2.1 TDD</w:t>
              </w:r>
            </w:ins>
          </w:p>
        </w:tc>
        <w:tc>
          <w:tcPr>
            <w:tcW w:w="2202" w:type="dxa"/>
            <w:gridSpan w:val="2"/>
            <w:tcBorders>
              <w:top w:val="single" w:sz="4" w:space="0" w:color="auto"/>
              <w:left w:val="single" w:sz="4" w:space="0" w:color="auto"/>
              <w:bottom w:val="single" w:sz="4" w:space="0" w:color="auto"/>
              <w:right w:val="single" w:sz="4" w:space="0" w:color="auto"/>
            </w:tcBorders>
          </w:tcPr>
          <w:p w14:paraId="138764AC" w14:textId="77777777" w:rsidR="0053737F" w:rsidRPr="00020619" w:rsidRDefault="0053737F" w:rsidP="00BB34DD">
            <w:pPr>
              <w:pStyle w:val="TAC"/>
              <w:rPr>
                <w:ins w:id="31675" w:author="BigCREditor-RAN4#104-bis" w:date="2022-10-21T18:10:00Z"/>
                <w:lang w:val="en-US"/>
              </w:rPr>
            </w:pPr>
          </w:p>
        </w:tc>
      </w:tr>
      <w:tr w:rsidR="0053737F" w:rsidRPr="00020619" w14:paraId="798A5425" w14:textId="77777777" w:rsidTr="00BB34DD">
        <w:trPr>
          <w:cantSplit/>
          <w:trHeight w:val="187"/>
          <w:ins w:id="31676"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1306F645" w14:textId="77777777" w:rsidR="0053737F" w:rsidRPr="00020619" w:rsidRDefault="0053737F" w:rsidP="00BB34DD">
            <w:pPr>
              <w:pStyle w:val="TAL"/>
              <w:rPr>
                <w:ins w:id="31677" w:author="BigCREditor-RAN4#104-bis" w:date="2022-10-21T18:10:00Z"/>
                <w:lang w:val="en-US"/>
              </w:rPr>
            </w:pPr>
            <w:ins w:id="31678" w:author="BigCREditor-RAN4#104-bis" w:date="2022-10-21T18:10:00Z">
              <w:r w:rsidRPr="00020619">
                <w:rPr>
                  <w:rFonts w:cs="v5.0.0"/>
                  <w:lang w:val="en-US"/>
                </w:rPr>
                <w:t>RMSI CORESET Reference Channel</w:t>
              </w:r>
            </w:ins>
          </w:p>
        </w:tc>
        <w:tc>
          <w:tcPr>
            <w:tcW w:w="849" w:type="dxa"/>
            <w:tcBorders>
              <w:top w:val="single" w:sz="4" w:space="0" w:color="auto"/>
              <w:left w:val="single" w:sz="4" w:space="0" w:color="auto"/>
              <w:bottom w:val="single" w:sz="4" w:space="0" w:color="auto"/>
              <w:right w:val="single" w:sz="4" w:space="0" w:color="auto"/>
            </w:tcBorders>
          </w:tcPr>
          <w:p w14:paraId="0D22610E" w14:textId="77777777" w:rsidR="0053737F" w:rsidRPr="00020619" w:rsidRDefault="0053737F" w:rsidP="00BB34DD">
            <w:pPr>
              <w:pStyle w:val="TAC"/>
              <w:rPr>
                <w:ins w:id="31679"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AF1FB19" w14:textId="77777777" w:rsidR="0053737F" w:rsidRPr="00020619" w:rsidRDefault="0053737F" w:rsidP="00BB34DD">
            <w:pPr>
              <w:pStyle w:val="TAC"/>
              <w:rPr>
                <w:ins w:id="31680" w:author="BigCREditor-RAN4#104-bis" w:date="2022-10-21T18:10:00Z"/>
                <w:lang w:val="en-US"/>
              </w:rPr>
            </w:pPr>
            <w:ins w:id="31681" w:author="BigCREditor-RAN4#104-bis" w:date="2022-10-21T18:10:00Z">
              <w:r w:rsidRPr="00020619">
                <w:rPr>
                  <w:lang w:val="en-US"/>
                </w:rPr>
                <w:t>Config</w:t>
              </w:r>
              <w:r w:rsidRPr="00020619">
                <w:rPr>
                  <w:szCs w:val="18"/>
                  <w:lang w:val="en-US"/>
                </w:rPr>
                <w:t xml:space="preserve"> 1,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303AE3F2" w14:textId="77777777" w:rsidR="0053737F" w:rsidRPr="00020619" w:rsidRDefault="0053737F" w:rsidP="00BB34DD">
            <w:pPr>
              <w:pStyle w:val="TAC"/>
              <w:rPr>
                <w:ins w:id="31682" w:author="BigCREditor-RAN4#104-bis" w:date="2022-10-21T18:10:00Z"/>
                <w:lang w:val="en-US"/>
              </w:rPr>
            </w:pPr>
            <w:ins w:id="31683" w:author="BigCREditor-RAN4#104-bis" w:date="2022-10-21T18:10:00Z">
              <w:r w:rsidRPr="00020619">
                <w:rPr>
                  <w:lang w:val="en-US"/>
                </w:rPr>
                <w:t>CR.1.1 FDD</w:t>
              </w:r>
            </w:ins>
          </w:p>
        </w:tc>
        <w:tc>
          <w:tcPr>
            <w:tcW w:w="2202" w:type="dxa"/>
            <w:gridSpan w:val="2"/>
            <w:tcBorders>
              <w:top w:val="single" w:sz="4" w:space="0" w:color="auto"/>
              <w:left w:val="single" w:sz="4" w:space="0" w:color="auto"/>
              <w:bottom w:val="single" w:sz="4" w:space="0" w:color="auto"/>
              <w:right w:val="single" w:sz="4" w:space="0" w:color="auto"/>
            </w:tcBorders>
          </w:tcPr>
          <w:p w14:paraId="5E478A1D" w14:textId="77777777" w:rsidR="0053737F" w:rsidRPr="00020619" w:rsidRDefault="0053737F" w:rsidP="00BB34DD">
            <w:pPr>
              <w:pStyle w:val="TAC"/>
              <w:rPr>
                <w:ins w:id="31684" w:author="BigCREditor-RAN4#104-bis" w:date="2022-10-21T18:10:00Z"/>
                <w:lang w:val="en-US"/>
              </w:rPr>
            </w:pPr>
          </w:p>
        </w:tc>
      </w:tr>
      <w:tr w:rsidR="0053737F" w:rsidRPr="00020619" w14:paraId="36B2B04F" w14:textId="77777777" w:rsidTr="00BB34DD">
        <w:trPr>
          <w:cantSplit/>
          <w:trHeight w:val="187"/>
          <w:ins w:id="31685" w:author="BigCREditor-RAN4#104-bis" w:date="2022-10-21T18:10:00Z"/>
        </w:trPr>
        <w:tc>
          <w:tcPr>
            <w:tcW w:w="2547" w:type="dxa"/>
            <w:gridSpan w:val="2"/>
            <w:tcBorders>
              <w:top w:val="nil"/>
              <w:left w:val="single" w:sz="4" w:space="0" w:color="auto"/>
              <w:bottom w:val="nil"/>
              <w:right w:val="single" w:sz="4" w:space="0" w:color="auto"/>
            </w:tcBorders>
          </w:tcPr>
          <w:p w14:paraId="4ACB18EF" w14:textId="77777777" w:rsidR="0053737F" w:rsidRPr="00020619" w:rsidRDefault="0053737F" w:rsidP="00BB34DD">
            <w:pPr>
              <w:pStyle w:val="TAL"/>
              <w:rPr>
                <w:ins w:id="31686"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6C886EA6" w14:textId="77777777" w:rsidR="0053737F" w:rsidRPr="00020619" w:rsidRDefault="0053737F" w:rsidP="00BB34DD">
            <w:pPr>
              <w:pStyle w:val="TAC"/>
              <w:rPr>
                <w:ins w:id="31687"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909D0BD" w14:textId="77777777" w:rsidR="0053737F" w:rsidRPr="00020619" w:rsidRDefault="0053737F" w:rsidP="00BB34DD">
            <w:pPr>
              <w:pStyle w:val="TAC"/>
              <w:rPr>
                <w:ins w:id="31688" w:author="BigCREditor-RAN4#104-bis" w:date="2022-10-21T18:10:00Z"/>
                <w:lang w:val="en-US"/>
              </w:rPr>
            </w:pPr>
            <w:ins w:id="31689" w:author="BigCREditor-RAN4#104-bis" w:date="2022-10-21T18:10:00Z">
              <w:r w:rsidRPr="00020619">
                <w:rPr>
                  <w:lang w:val="en-US"/>
                </w:rPr>
                <w:t>Config</w:t>
              </w:r>
              <w:r w:rsidRPr="00020619">
                <w:rPr>
                  <w:szCs w:val="18"/>
                  <w:lang w:val="en-US"/>
                </w:rPr>
                <w:t xml:space="preserve"> 2</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1899B502" w14:textId="77777777" w:rsidR="0053737F" w:rsidRPr="00020619" w:rsidRDefault="0053737F" w:rsidP="00BB34DD">
            <w:pPr>
              <w:pStyle w:val="TAC"/>
              <w:rPr>
                <w:ins w:id="31690" w:author="BigCREditor-RAN4#104-bis" w:date="2022-10-21T18:10:00Z"/>
                <w:lang w:val="en-US"/>
              </w:rPr>
            </w:pPr>
            <w:ins w:id="31691" w:author="BigCREditor-RAN4#104-bis" w:date="2022-10-21T18:10:00Z">
              <w:r w:rsidRPr="00020619">
                <w:rPr>
                  <w:lang w:val="en-US"/>
                </w:rPr>
                <w:t>CR.1.1 TDD</w:t>
              </w:r>
            </w:ins>
          </w:p>
        </w:tc>
        <w:tc>
          <w:tcPr>
            <w:tcW w:w="2202" w:type="dxa"/>
            <w:gridSpan w:val="2"/>
            <w:tcBorders>
              <w:top w:val="single" w:sz="4" w:space="0" w:color="auto"/>
              <w:left w:val="single" w:sz="4" w:space="0" w:color="auto"/>
              <w:bottom w:val="single" w:sz="4" w:space="0" w:color="auto"/>
              <w:right w:val="single" w:sz="4" w:space="0" w:color="auto"/>
            </w:tcBorders>
          </w:tcPr>
          <w:p w14:paraId="5BC1D91A" w14:textId="77777777" w:rsidR="0053737F" w:rsidRPr="00020619" w:rsidRDefault="0053737F" w:rsidP="00BB34DD">
            <w:pPr>
              <w:pStyle w:val="TAC"/>
              <w:rPr>
                <w:ins w:id="31692" w:author="BigCREditor-RAN4#104-bis" w:date="2022-10-21T18:10:00Z"/>
                <w:lang w:val="en-US"/>
              </w:rPr>
            </w:pPr>
          </w:p>
        </w:tc>
      </w:tr>
      <w:tr w:rsidR="0053737F" w:rsidRPr="00020619" w14:paraId="56CBF826" w14:textId="77777777" w:rsidTr="00BB34DD">
        <w:trPr>
          <w:cantSplit/>
          <w:trHeight w:val="187"/>
          <w:ins w:id="31693"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002295D4" w14:textId="77777777" w:rsidR="0053737F" w:rsidRPr="00020619" w:rsidRDefault="0053737F" w:rsidP="00BB34DD">
            <w:pPr>
              <w:pStyle w:val="TAL"/>
              <w:rPr>
                <w:ins w:id="31694"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49DA924C" w14:textId="77777777" w:rsidR="0053737F" w:rsidRPr="00020619" w:rsidRDefault="0053737F" w:rsidP="00BB34DD">
            <w:pPr>
              <w:pStyle w:val="TAC"/>
              <w:rPr>
                <w:ins w:id="31695"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12B54DC" w14:textId="77777777" w:rsidR="0053737F" w:rsidRPr="00020619" w:rsidRDefault="0053737F" w:rsidP="00BB34DD">
            <w:pPr>
              <w:pStyle w:val="TAC"/>
              <w:rPr>
                <w:ins w:id="31696" w:author="BigCREditor-RAN4#104-bis" w:date="2022-10-21T18:10:00Z"/>
                <w:lang w:val="en-US"/>
              </w:rPr>
            </w:pPr>
            <w:ins w:id="31697" w:author="BigCREditor-RAN4#104-bis" w:date="2022-10-21T18:10:00Z">
              <w:r w:rsidRPr="00020619">
                <w:rPr>
                  <w:lang w:val="en-US"/>
                </w:rPr>
                <w:t>Config</w:t>
              </w:r>
              <w:r w:rsidRPr="00020619">
                <w:rPr>
                  <w:szCs w:val="18"/>
                  <w:lang w:val="en-US"/>
                </w:rPr>
                <w:t xml:space="preserve"> 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56636FAF" w14:textId="77777777" w:rsidR="0053737F" w:rsidRPr="00020619" w:rsidRDefault="0053737F" w:rsidP="00BB34DD">
            <w:pPr>
              <w:pStyle w:val="TAC"/>
              <w:rPr>
                <w:ins w:id="31698" w:author="BigCREditor-RAN4#104-bis" w:date="2022-10-21T18:10:00Z"/>
                <w:lang w:val="en-US"/>
              </w:rPr>
            </w:pPr>
            <w:ins w:id="31699" w:author="BigCREditor-RAN4#104-bis" w:date="2022-10-21T18:10:00Z">
              <w:r w:rsidRPr="00020619">
                <w:rPr>
                  <w:lang w:val="en-US"/>
                </w:rPr>
                <w:t>CR2.1 TDD</w:t>
              </w:r>
            </w:ins>
          </w:p>
        </w:tc>
        <w:tc>
          <w:tcPr>
            <w:tcW w:w="2202" w:type="dxa"/>
            <w:gridSpan w:val="2"/>
            <w:tcBorders>
              <w:top w:val="single" w:sz="4" w:space="0" w:color="auto"/>
              <w:left w:val="single" w:sz="4" w:space="0" w:color="auto"/>
              <w:bottom w:val="single" w:sz="4" w:space="0" w:color="auto"/>
              <w:right w:val="single" w:sz="4" w:space="0" w:color="auto"/>
            </w:tcBorders>
          </w:tcPr>
          <w:p w14:paraId="3FC07EC4" w14:textId="77777777" w:rsidR="0053737F" w:rsidRPr="00020619" w:rsidRDefault="0053737F" w:rsidP="00BB34DD">
            <w:pPr>
              <w:pStyle w:val="TAC"/>
              <w:rPr>
                <w:ins w:id="31700" w:author="BigCREditor-RAN4#104-bis" w:date="2022-10-21T18:10:00Z"/>
                <w:lang w:val="en-US"/>
              </w:rPr>
            </w:pPr>
          </w:p>
        </w:tc>
      </w:tr>
      <w:tr w:rsidR="0053737F" w:rsidRPr="00020619" w14:paraId="6E3CB1FA" w14:textId="77777777" w:rsidTr="00BB34DD">
        <w:trPr>
          <w:cantSplit/>
          <w:trHeight w:val="187"/>
          <w:ins w:id="31701" w:author="BigCREditor-RAN4#104-bis" w:date="2022-10-21T18:10:00Z"/>
        </w:trPr>
        <w:tc>
          <w:tcPr>
            <w:tcW w:w="2547" w:type="dxa"/>
            <w:gridSpan w:val="2"/>
            <w:vMerge w:val="restart"/>
            <w:tcBorders>
              <w:top w:val="nil"/>
              <w:left w:val="single" w:sz="4" w:space="0" w:color="auto"/>
              <w:bottom w:val="single" w:sz="4" w:space="0" w:color="auto"/>
              <w:right w:val="single" w:sz="4" w:space="0" w:color="auto"/>
            </w:tcBorders>
            <w:hideMark/>
          </w:tcPr>
          <w:p w14:paraId="69FBA690" w14:textId="77777777" w:rsidR="0053737F" w:rsidRPr="00020619" w:rsidRDefault="0053737F" w:rsidP="00BB34DD">
            <w:pPr>
              <w:pStyle w:val="TAL"/>
              <w:rPr>
                <w:ins w:id="31702" w:author="BigCREditor-RAN4#104-bis" w:date="2022-10-21T18:10:00Z"/>
                <w:lang w:val="en-US"/>
              </w:rPr>
            </w:pPr>
            <w:proofErr w:type="spellStart"/>
            <w:ins w:id="31703" w:author="BigCREditor-RAN4#104-bis" w:date="2022-10-21T18:10:00Z">
              <w:r w:rsidRPr="00020619">
                <w:rPr>
                  <w:rFonts w:cs="v5.0.0"/>
                  <w:lang w:val="fr-FR"/>
                </w:rPr>
                <w:t>Dedicated</w:t>
              </w:r>
              <w:proofErr w:type="spellEnd"/>
              <w:r w:rsidRPr="00020619">
                <w:rPr>
                  <w:rFonts w:cs="v5.0.0"/>
                  <w:lang w:val="fr-FR"/>
                </w:rPr>
                <w:t xml:space="preserve"> CORESET Reference Channel</w:t>
              </w:r>
            </w:ins>
          </w:p>
        </w:tc>
        <w:tc>
          <w:tcPr>
            <w:tcW w:w="849" w:type="dxa"/>
            <w:tcBorders>
              <w:top w:val="single" w:sz="4" w:space="0" w:color="auto"/>
              <w:left w:val="single" w:sz="4" w:space="0" w:color="auto"/>
              <w:bottom w:val="single" w:sz="4" w:space="0" w:color="auto"/>
              <w:right w:val="single" w:sz="4" w:space="0" w:color="auto"/>
            </w:tcBorders>
          </w:tcPr>
          <w:p w14:paraId="7631DD91" w14:textId="77777777" w:rsidR="0053737F" w:rsidRPr="00020619" w:rsidRDefault="0053737F" w:rsidP="00BB34DD">
            <w:pPr>
              <w:pStyle w:val="TAC"/>
              <w:rPr>
                <w:ins w:id="3170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20DFC28" w14:textId="77777777" w:rsidR="0053737F" w:rsidRPr="00020619" w:rsidRDefault="0053737F" w:rsidP="00BB34DD">
            <w:pPr>
              <w:pStyle w:val="TAC"/>
              <w:rPr>
                <w:ins w:id="31705" w:author="BigCREditor-RAN4#104-bis" w:date="2022-10-21T18:10:00Z"/>
                <w:lang w:val="en-US"/>
              </w:rPr>
            </w:pPr>
            <w:ins w:id="31706" w:author="BigCREditor-RAN4#104-bis" w:date="2022-10-21T18:10:00Z">
              <w:r w:rsidRPr="00020619">
                <w:rPr>
                  <w:lang w:val="fr-FR"/>
                </w:rPr>
                <w:t>Config</w:t>
              </w:r>
              <w:r w:rsidRPr="00020619">
                <w:rPr>
                  <w:szCs w:val="18"/>
                  <w:lang w:val="fr-FR"/>
                </w:rPr>
                <w:t xml:space="preserve"> 1,4</w:t>
              </w:r>
            </w:ins>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1D8F8DBC" w14:textId="77777777" w:rsidR="0053737F" w:rsidRPr="00020619" w:rsidRDefault="0053737F" w:rsidP="00BB34DD">
            <w:pPr>
              <w:pStyle w:val="TAC"/>
              <w:rPr>
                <w:ins w:id="31707" w:author="BigCREditor-RAN4#104-bis" w:date="2022-10-21T18:10:00Z"/>
                <w:lang w:val="en-US"/>
              </w:rPr>
            </w:pPr>
            <w:ins w:id="31708" w:author="BigCREditor-RAN4#104-bis" w:date="2022-10-21T18:10:00Z">
              <w:r w:rsidRPr="00020619">
                <w:rPr>
                  <w:lang w:val="fr-FR"/>
                </w:rPr>
                <w:t>CCR.1.1 FDD</w:t>
              </w:r>
              <w:r w:rsidRPr="00020619">
                <w:rPr>
                  <w:lang w:val="en-US"/>
                </w:rPr>
                <w:t xml:space="preserve">  </w:t>
              </w:r>
            </w:ins>
          </w:p>
        </w:tc>
        <w:tc>
          <w:tcPr>
            <w:tcW w:w="2202" w:type="dxa"/>
            <w:gridSpan w:val="2"/>
            <w:tcBorders>
              <w:top w:val="single" w:sz="4" w:space="0" w:color="auto"/>
              <w:left w:val="single" w:sz="4" w:space="0" w:color="auto"/>
              <w:bottom w:val="single" w:sz="4" w:space="0" w:color="auto"/>
              <w:right w:val="single" w:sz="4" w:space="0" w:color="auto"/>
            </w:tcBorders>
          </w:tcPr>
          <w:p w14:paraId="273D1ADF" w14:textId="77777777" w:rsidR="0053737F" w:rsidRPr="00020619" w:rsidRDefault="0053737F" w:rsidP="00BB34DD">
            <w:pPr>
              <w:pStyle w:val="TAC"/>
              <w:rPr>
                <w:ins w:id="31709" w:author="BigCREditor-RAN4#104-bis" w:date="2022-10-21T18:10:00Z"/>
                <w:lang w:val="en-US"/>
              </w:rPr>
            </w:pPr>
          </w:p>
        </w:tc>
      </w:tr>
      <w:tr w:rsidR="0053737F" w:rsidRPr="00020619" w14:paraId="41F010DD" w14:textId="77777777" w:rsidTr="00BB34DD">
        <w:trPr>
          <w:cantSplit/>
          <w:trHeight w:val="187"/>
          <w:ins w:id="31710" w:author="BigCREditor-RAN4#104-bis" w:date="2022-10-21T18:10:00Z"/>
        </w:trPr>
        <w:tc>
          <w:tcPr>
            <w:tcW w:w="2547" w:type="dxa"/>
            <w:gridSpan w:val="2"/>
            <w:vMerge/>
            <w:tcBorders>
              <w:top w:val="nil"/>
              <w:left w:val="single" w:sz="4" w:space="0" w:color="auto"/>
              <w:bottom w:val="single" w:sz="4" w:space="0" w:color="auto"/>
              <w:right w:val="single" w:sz="4" w:space="0" w:color="auto"/>
            </w:tcBorders>
            <w:vAlign w:val="center"/>
            <w:hideMark/>
          </w:tcPr>
          <w:p w14:paraId="2984C346" w14:textId="77777777" w:rsidR="0053737F" w:rsidRPr="00020619" w:rsidRDefault="0053737F" w:rsidP="00BB34DD">
            <w:pPr>
              <w:spacing w:after="0"/>
              <w:rPr>
                <w:ins w:id="31711" w:author="BigCREditor-RAN4#104-bis" w:date="2022-10-21T18:10:00Z"/>
                <w:rFonts w:ascii="Arial" w:eastAsiaTheme="minorHAnsi" w:hAnsi="Arial"/>
                <w:sz w:val="18"/>
                <w:szCs w:val="22"/>
                <w:lang w:val="en-US"/>
              </w:rPr>
            </w:pPr>
          </w:p>
        </w:tc>
        <w:tc>
          <w:tcPr>
            <w:tcW w:w="849" w:type="dxa"/>
            <w:tcBorders>
              <w:top w:val="single" w:sz="4" w:space="0" w:color="auto"/>
              <w:left w:val="single" w:sz="4" w:space="0" w:color="auto"/>
              <w:bottom w:val="single" w:sz="4" w:space="0" w:color="auto"/>
              <w:right w:val="single" w:sz="4" w:space="0" w:color="auto"/>
            </w:tcBorders>
          </w:tcPr>
          <w:p w14:paraId="65442D38" w14:textId="77777777" w:rsidR="0053737F" w:rsidRPr="00020619" w:rsidRDefault="0053737F" w:rsidP="00BB34DD">
            <w:pPr>
              <w:pStyle w:val="TAC"/>
              <w:rPr>
                <w:ins w:id="31712"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0387A08E" w14:textId="77777777" w:rsidR="0053737F" w:rsidRPr="00020619" w:rsidRDefault="0053737F" w:rsidP="00BB34DD">
            <w:pPr>
              <w:pStyle w:val="TAC"/>
              <w:rPr>
                <w:ins w:id="31713" w:author="BigCREditor-RAN4#104-bis" w:date="2022-10-21T18:10:00Z"/>
                <w:lang w:val="en-US"/>
              </w:rPr>
            </w:pPr>
            <w:ins w:id="31714" w:author="BigCREditor-RAN4#104-bis" w:date="2022-10-21T18:10:00Z">
              <w:r w:rsidRPr="00020619">
                <w:rPr>
                  <w:lang w:val="fr-FR"/>
                </w:rPr>
                <w:t>Config</w:t>
              </w:r>
              <w:r w:rsidRPr="00020619">
                <w:rPr>
                  <w:szCs w:val="18"/>
                  <w:lang w:val="fr-FR"/>
                </w:rPr>
                <w:t xml:space="preserve"> 2</w:t>
              </w:r>
            </w:ins>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05270796" w14:textId="77777777" w:rsidR="0053737F" w:rsidRPr="00020619" w:rsidRDefault="0053737F" w:rsidP="00BB34DD">
            <w:pPr>
              <w:pStyle w:val="TAC"/>
              <w:rPr>
                <w:ins w:id="31715" w:author="BigCREditor-RAN4#104-bis" w:date="2022-10-21T18:10:00Z"/>
                <w:lang w:val="en-US"/>
              </w:rPr>
            </w:pPr>
            <w:ins w:id="31716" w:author="BigCREditor-RAN4#104-bis" w:date="2022-10-21T18:10:00Z">
              <w:r w:rsidRPr="00020619">
                <w:rPr>
                  <w:lang w:val="fr-FR"/>
                </w:rPr>
                <w:t>CCR.1.1 TDD</w:t>
              </w:r>
            </w:ins>
          </w:p>
        </w:tc>
        <w:tc>
          <w:tcPr>
            <w:tcW w:w="2202" w:type="dxa"/>
            <w:gridSpan w:val="2"/>
            <w:tcBorders>
              <w:top w:val="single" w:sz="4" w:space="0" w:color="auto"/>
              <w:left w:val="single" w:sz="4" w:space="0" w:color="auto"/>
              <w:bottom w:val="single" w:sz="4" w:space="0" w:color="auto"/>
              <w:right w:val="single" w:sz="4" w:space="0" w:color="auto"/>
            </w:tcBorders>
          </w:tcPr>
          <w:p w14:paraId="455AA81C" w14:textId="77777777" w:rsidR="0053737F" w:rsidRPr="00020619" w:rsidRDefault="0053737F" w:rsidP="00BB34DD">
            <w:pPr>
              <w:pStyle w:val="TAC"/>
              <w:rPr>
                <w:ins w:id="31717" w:author="BigCREditor-RAN4#104-bis" w:date="2022-10-21T18:10:00Z"/>
                <w:lang w:val="en-US"/>
              </w:rPr>
            </w:pPr>
          </w:p>
        </w:tc>
      </w:tr>
      <w:tr w:rsidR="0053737F" w:rsidRPr="00020619" w14:paraId="44AEE60D" w14:textId="77777777" w:rsidTr="00BB34DD">
        <w:trPr>
          <w:cantSplit/>
          <w:trHeight w:val="187"/>
          <w:ins w:id="31718" w:author="BigCREditor-RAN4#104-bis" w:date="2022-10-21T18:10:00Z"/>
        </w:trPr>
        <w:tc>
          <w:tcPr>
            <w:tcW w:w="2547" w:type="dxa"/>
            <w:gridSpan w:val="2"/>
            <w:vMerge/>
            <w:tcBorders>
              <w:top w:val="nil"/>
              <w:left w:val="single" w:sz="4" w:space="0" w:color="auto"/>
              <w:bottom w:val="single" w:sz="4" w:space="0" w:color="auto"/>
              <w:right w:val="single" w:sz="4" w:space="0" w:color="auto"/>
            </w:tcBorders>
            <w:vAlign w:val="center"/>
            <w:hideMark/>
          </w:tcPr>
          <w:p w14:paraId="31C3CE32" w14:textId="77777777" w:rsidR="0053737F" w:rsidRPr="00020619" w:rsidRDefault="0053737F" w:rsidP="00BB34DD">
            <w:pPr>
              <w:spacing w:after="0"/>
              <w:rPr>
                <w:ins w:id="31719" w:author="BigCREditor-RAN4#104-bis" w:date="2022-10-21T18:10:00Z"/>
                <w:rFonts w:ascii="Arial" w:eastAsiaTheme="minorHAnsi" w:hAnsi="Arial"/>
                <w:sz w:val="18"/>
                <w:szCs w:val="22"/>
                <w:lang w:val="en-US"/>
              </w:rPr>
            </w:pPr>
          </w:p>
        </w:tc>
        <w:tc>
          <w:tcPr>
            <w:tcW w:w="849" w:type="dxa"/>
            <w:tcBorders>
              <w:top w:val="single" w:sz="4" w:space="0" w:color="auto"/>
              <w:left w:val="single" w:sz="4" w:space="0" w:color="auto"/>
              <w:bottom w:val="single" w:sz="4" w:space="0" w:color="auto"/>
              <w:right w:val="single" w:sz="4" w:space="0" w:color="auto"/>
            </w:tcBorders>
          </w:tcPr>
          <w:p w14:paraId="3FCA1AD2" w14:textId="77777777" w:rsidR="0053737F" w:rsidRPr="00020619" w:rsidRDefault="0053737F" w:rsidP="00BB34DD">
            <w:pPr>
              <w:pStyle w:val="TAC"/>
              <w:rPr>
                <w:ins w:id="31720"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773CF24" w14:textId="77777777" w:rsidR="0053737F" w:rsidRPr="00020619" w:rsidRDefault="0053737F" w:rsidP="00BB34DD">
            <w:pPr>
              <w:pStyle w:val="TAC"/>
              <w:rPr>
                <w:ins w:id="31721" w:author="BigCREditor-RAN4#104-bis" w:date="2022-10-21T18:10:00Z"/>
                <w:lang w:val="en-US"/>
              </w:rPr>
            </w:pPr>
            <w:ins w:id="31722" w:author="BigCREditor-RAN4#104-bis" w:date="2022-10-21T18:10:00Z">
              <w:r w:rsidRPr="00020619">
                <w:rPr>
                  <w:lang w:val="fr-FR"/>
                </w:rPr>
                <w:t>Config</w:t>
              </w:r>
              <w:r w:rsidRPr="00020619">
                <w:rPr>
                  <w:szCs w:val="18"/>
                  <w:lang w:val="fr-FR"/>
                </w:rPr>
                <w:t xml:space="preserve"> 3</w:t>
              </w:r>
            </w:ins>
          </w:p>
        </w:tc>
        <w:tc>
          <w:tcPr>
            <w:tcW w:w="1957" w:type="dxa"/>
            <w:gridSpan w:val="3"/>
            <w:tcBorders>
              <w:top w:val="single" w:sz="4" w:space="0" w:color="auto"/>
              <w:left w:val="single" w:sz="4" w:space="0" w:color="auto"/>
              <w:bottom w:val="single" w:sz="4" w:space="0" w:color="auto"/>
              <w:right w:val="single" w:sz="4" w:space="0" w:color="auto"/>
            </w:tcBorders>
            <w:vAlign w:val="center"/>
            <w:hideMark/>
          </w:tcPr>
          <w:p w14:paraId="40DE84A6" w14:textId="77777777" w:rsidR="0053737F" w:rsidRPr="00020619" w:rsidRDefault="0053737F" w:rsidP="00BB34DD">
            <w:pPr>
              <w:pStyle w:val="TAC"/>
              <w:rPr>
                <w:ins w:id="31723" w:author="BigCREditor-RAN4#104-bis" w:date="2022-10-21T18:10:00Z"/>
                <w:lang w:val="en-US"/>
              </w:rPr>
            </w:pPr>
            <w:ins w:id="31724" w:author="BigCREditor-RAN4#104-bis" w:date="2022-10-21T18:10:00Z">
              <w:r w:rsidRPr="00020619">
                <w:rPr>
                  <w:lang w:val="fr-FR"/>
                </w:rPr>
                <w:t>CCR.2.1 TDD</w:t>
              </w:r>
            </w:ins>
          </w:p>
        </w:tc>
        <w:tc>
          <w:tcPr>
            <w:tcW w:w="2202" w:type="dxa"/>
            <w:gridSpan w:val="2"/>
            <w:tcBorders>
              <w:top w:val="single" w:sz="4" w:space="0" w:color="auto"/>
              <w:left w:val="single" w:sz="4" w:space="0" w:color="auto"/>
              <w:bottom w:val="single" w:sz="4" w:space="0" w:color="auto"/>
              <w:right w:val="single" w:sz="4" w:space="0" w:color="auto"/>
            </w:tcBorders>
          </w:tcPr>
          <w:p w14:paraId="3393B5B6" w14:textId="77777777" w:rsidR="0053737F" w:rsidRPr="00020619" w:rsidRDefault="0053737F" w:rsidP="00BB34DD">
            <w:pPr>
              <w:pStyle w:val="TAC"/>
              <w:rPr>
                <w:ins w:id="31725" w:author="BigCREditor-RAN4#104-bis" w:date="2022-10-21T18:10:00Z"/>
                <w:lang w:val="en-US"/>
              </w:rPr>
            </w:pPr>
          </w:p>
        </w:tc>
      </w:tr>
      <w:tr w:rsidR="0053737F" w:rsidRPr="00020619" w14:paraId="447A1AAD" w14:textId="77777777" w:rsidTr="00BB34DD">
        <w:trPr>
          <w:cantSplit/>
          <w:trHeight w:val="187"/>
          <w:ins w:id="31726"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04BC5FE3" w14:textId="77777777" w:rsidR="0053737F" w:rsidRPr="00020619" w:rsidRDefault="0053737F" w:rsidP="00BB34DD">
            <w:pPr>
              <w:pStyle w:val="TAL"/>
              <w:rPr>
                <w:ins w:id="31727" w:author="BigCREditor-RAN4#104-bis" w:date="2022-10-21T18:10:00Z"/>
                <w:lang w:val="en-US"/>
              </w:rPr>
            </w:pPr>
            <w:ins w:id="31728" w:author="BigCREditor-RAN4#104-bis" w:date="2022-10-21T18:10:00Z">
              <w:r w:rsidRPr="00020619">
                <w:rPr>
                  <w:lang w:val="en-US"/>
                </w:rPr>
                <w:lastRenderedPageBreak/>
                <w:t>SSB parameters</w:t>
              </w:r>
            </w:ins>
          </w:p>
        </w:tc>
        <w:tc>
          <w:tcPr>
            <w:tcW w:w="849" w:type="dxa"/>
            <w:tcBorders>
              <w:top w:val="single" w:sz="4" w:space="0" w:color="auto"/>
              <w:left w:val="single" w:sz="4" w:space="0" w:color="auto"/>
              <w:bottom w:val="single" w:sz="4" w:space="0" w:color="auto"/>
              <w:right w:val="single" w:sz="4" w:space="0" w:color="auto"/>
            </w:tcBorders>
          </w:tcPr>
          <w:p w14:paraId="49B72ECD" w14:textId="77777777" w:rsidR="0053737F" w:rsidRPr="00020619" w:rsidRDefault="0053737F" w:rsidP="00BB34DD">
            <w:pPr>
              <w:pStyle w:val="TAC"/>
              <w:rPr>
                <w:ins w:id="31729"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38B562D" w14:textId="77777777" w:rsidR="0053737F" w:rsidRPr="00020619" w:rsidRDefault="0053737F" w:rsidP="00BB34DD">
            <w:pPr>
              <w:pStyle w:val="TAC"/>
              <w:rPr>
                <w:ins w:id="31730" w:author="BigCREditor-RAN4#104-bis" w:date="2022-10-21T18:10:00Z"/>
                <w:lang w:val="en-US"/>
              </w:rPr>
            </w:pPr>
            <w:ins w:id="31731" w:author="BigCREditor-RAN4#104-bis" w:date="2022-10-21T18:10:00Z">
              <w:r w:rsidRPr="00020619">
                <w:rPr>
                  <w:lang w:val="en-US" w:eastAsia="zh-CN"/>
                </w:rPr>
                <w:t>Config 1,2,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6375BECF" w14:textId="77777777" w:rsidR="0053737F" w:rsidRPr="00020619" w:rsidRDefault="0053737F" w:rsidP="00BB34DD">
            <w:pPr>
              <w:pStyle w:val="TAC"/>
              <w:rPr>
                <w:ins w:id="31732" w:author="BigCREditor-RAN4#104-bis" w:date="2022-10-21T18:10:00Z"/>
                <w:lang w:val="en-US"/>
              </w:rPr>
            </w:pPr>
            <w:ins w:id="31733" w:author="BigCREditor-RAN4#104-bis" w:date="2022-10-21T18:10:00Z">
              <w:r w:rsidRPr="00020619">
                <w:rPr>
                  <w:lang w:val="en-US" w:eastAsia="zh-CN"/>
                </w:rPr>
                <w:t>SSB.1 FR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3725E976" w14:textId="77777777" w:rsidR="0053737F" w:rsidRPr="00020619" w:rsidRDefault="0053737F" w:rsidP="00BB34DD">
            <w:pPr>
              <w:pStyle w:val="TAC"/>
              <w:rPr>
                <w:ins w:id="31734" w:author="BigCREditor-RAN4#104-bis" w:date="2022-10-21T18:10:00Z"/>
                <w:lang w:val="en-US"/>
              </w:rPr>
            </w:pPr>
            <w:ins w:id="31735" w:author="BigCREditor-RAN4#104-bis" w:date="2022-10-21T18:10:00Z">
              <w:r w:rsidRPr="00020619">
                <w:rPr>
                  <w:lang w:val="en-US" w:eastAsia="zh-CN"/>
                </w:rPr>
                <w:t>SSB.1 FR1</w:t>
              </w:r>
            </w:ins>
          </w:p>
        </w:tc>
      </w:tr>
      <w:tr w:rsidR="0053737F" w:rsidRPr="00020619" w14:paraId="7D56FEB0" w14:textId="77777777" w:rsidTr="00BB34DD">
        <w:trPr>
          <w:cantSplit/>
          <w:trHeight w:val="187"/>
          <w:ins w:id="31736" w:author="BigCREditor-RAN4#104-bis" w:date="2022-10-21T18:10:00Z"/>
        </w:trPr>
        <w:tc>
          <w:tcPr>
            <w:tcW w:w="2547" w:type="dxa"/>
            <w:gridSpan w:val="2"/>
            <w:tcBorders>
              <w:top w:val="nil"/>
              <w:left w:val="single" w:sz="4" w:space="0" w:color="auto"/>
              <w:bottom w:val="nil"/>
              <w:right w:val="single" w:sz="4" w:space="0" w:color="auto"/>
            </w:tcBorders>
          </w:tcPr>
          <w:p w14:paraId="1B5E2B47" w14:textId="77777777" w:rsidR="0053737F" w:rsidRPr="00020619" w:rsidRDefault="0053737F" w:rsidP="00BB34DD">
            <w:pPr>
              <w:pStyle w:val="TAL"/>
              <w:rPr>
                <w:ins w:id="31737" w:author="BigCREditor-RAN4#104-bis" w:date="2022-10-21T18:10:00Z"/>
                <w:lang w:val="en-US"/>
              </w:rPr>
            </w:pPr>
          </w:p>
        </w:tc>
        <w:tc>
          <w:tcPr>
            <w:tcW w:w="849" w:type="dxa"/>
            <w:tcBorders>
              <w:top w:val="single" w:sz="4" w:space="0" w:color="auto"/>
              <w:left w:val="single" w:sz="4" w:space="0" w:color="auto"/>
              <w:bottom w:val="single" w:sz="4" w:space="0" w:color="auto"/>
              <w:right w:val="single" w:sz="4" w:space="0" w:color="auto"/>
            </w:tcBorders>
          </w:tcPr>
          <w:p w14:paraId="06AF00C3" w14:textId="77777777" w:rsidR="0053737F" w:rsidRPr="00020619" w:rsidRDefault="0053737F" w:rsidP="00BB34DD">
            <w:pPr>
              <w:pStyle w:val="TAC"/>
              <w:rPr>
                <w:ins w:id="31738"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tcPr>
          <w:p w14:paraId="02BCF4A3" w14:textId="77777777" w:rsidR="0053737F" w:rsidRPr="00020619" w:rsidRDefault="0053737F" w:rsidP="00BB34DD">
            <w:pPr>
              <w:pStyle w:val="TAC"/>
              <w:rPr>
                <w:ins w:id="31739" w:author="BigCREditor-RAN4#104-bis" w:date="2022-10-21T18:10:00Z"/>
                <w:lang w:val="en-US"/>
              </w:rPr>
            </w:pPr>
          </w:p>
        </w:tc>
        <w:tc>
          <w:tcPr>
            <w:tcW w:w="1957" w:type="dxa"/>
            <w:gridSpan w:val="3"/>
            <w:tcBorders>
              <w:top w:val="single" w:sz="4" w:space="0" w:color="auto"/>
              <w:left w:val="single" w:sz="4" w:space="0" w:color="auto"/>
              <w:bottom w:val="single" w:sz="4" w:space="0" w:color="auto"/>
              <w:right w:val="single" w:sz="4" w:space="0" w:color="auto"/>
            </w:tcBorders>
          </w:tcPr>
          <w:p w14:paraId="2601C2BF" w14:textId="77777777" w:rsidR="0053737F" w:rsidRPr="00020619" w:rsidRDefault="0053737F" w:rsidP="00BB34DD">
            <w:pPr>
              <w:pStyle w:val="TAC"/>
              <w:rPr>
                <w:ins w:id="31740" w:author="BigCREditor-RAN4#104-bis" w:date="2022-10-21T18:10:00Z"/>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2C98CF57" w14:textId="77777777" w:rsidR="0053737F" w:rsidRPr="00020619" w:rsidRDefault="0053737F" w:rsidP="00BB34DD">
            <w:pPr>
              <w:pStyle w:val="TAC"/>
              <w:rPr>
                <w:ins w:id="31741" w:author="BigCREditor-RAN4#104-bis" w:date="2022-10-21T18:10:00Z"/>
                <w:lang w:val="en-US"/>
              </w:rPr>
            </w:pPr>
          </w:p>
        </w:tc>
      </w:tr>
      <w:tr w:rsidR="0053737F" w:rsidRPr="00020619" w14:paraId="4AB9BFEF" w14:textId="77777777" w:rsidTr="00BB34DD">
        <w:trPr>
          <w:cantSplit/>
          <w:trHeight w:val="187"/>
          <w:ins w:id="31742"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0D75AE16" w14:textId="77777777" w:rsidR="0053737F" w:rsidRPr="00020619" w:rsidRDefault="0053737F" w:rsidP="00BB34DD">
            <w:pPr>
              <w:pStyle w:val="TAL"/>
              <w:rPr>
                <w:ins w:id="31743"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76A4371D" w14:textId="77777777" w:rsidR="0053737F" w:rsidRPr="00020619" w:rsidRDefault="0053737F" w:rsidP="00BB34DD">
            <w:pPr>
              <w:pStyle w:val="TAC"/>
              <w:rPr>
                <w:ins w:id="3174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4E34B6C" w14:textId="77777777" w:rsidR="0053737F" w:rsidRPr="00020619" w:rsidRDefault="0053737F" w:rsidP="00BB34DD">
            <w:pPr>
              <w:pStyle w:val="TAC"/>
              <w:rPr>
                <w:ins w:id="31745" w:author="BigCREditor-RAN4#104-bis" w:date="2022-10-21T18:10:00Z"/>
                <w:lang w:val="en-US"/>
              </w:rPr>
            </w:pPr>
            <w:ins w:id="31746" w:author="BigCREditor-RAN4#104-bis" w:date="2022-10-21T18:10:00Z">
              <w:r w:rsidRPr="00020619">
                <w:rPr>
                  <w:lang w:val="en-US" w:eastAsia="zh-CN"/>
                </w:rPr>
                <w:t>Config 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6ED139AF" w14:textId="77777777" w:rsidR="0053737F" w:rsidRPr="00020619" w:rsidRDefault="0053737F" w:rsidP="00BB34DD">
            <w:pPr>
              <w:pStyle w:val="TAC"/>
              <w:rPr>
                <w:ins w:id="31747" w:author="BigCREditor-RAN4#104-bis" w:date="2022-10-21T18:10:00Z"/>
                <w:lang w:val="en-US"/>
              </w:rPr>
            </w:pPr>
            <w:ins w:id="31748" w:author="BigCREditor-RAN4#104-bis" w:date="2022-10-21T18:10:00Z">
              <w:r w:rsidRPr="00020619">
                <w:rPr>
                  <w:lang w:val="en-US" w:eastAsia="zh-CN"/>
                </w:rPr>
                <w:t>SSB.1 RedCap FR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6B9EEB67" w14:textId="77777777" w:rsidR="0053737F" w:rsidRPr="00020619" w:rsidRDefault="0053737F" w:rsidP="00BB34DD">
            <w:pPr>
              <w:pStyle w:val="TAC"/>
              <w:rPr>
                <w:ins w:id="31749" w:author="BigCREditor-RAN4#104-bis" w:date="2022-10-21T18:10:00Z"/>
                <w:lang w:val="en-US"/>
              </w:rPr>
            </w:pPr>
            <w:ins w:id="31750" w:author="BigCREditor-RAN4#104-bis" w:date="2022-10-21T18:10:00Z">
              <w:r w:rsidRPr="00020619">
                <w:rPr>
                  <w:lang w:val="en-US" w:eastAsia="zh-CN"/>
                </w:rPr>
                <w:t>SSB.1 RedCap FR1</w:t>
              </w:r>
            </w:ins>
          </w:p>
        </w:tc>
      </w:tr>
      <w:tr w:rsidR="0053737F" w:rsidRPr="00020619" w14:paraId="08F78A69" w14:textId="77777777" w:rsidTr="00BB34DD">
        <w:trPr>
          <w:cantSplit/>
          <w:trHeight w:val="187"/>
          <w:ins w:id="31751"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530514DB" w14:textId="77777777" w:rsidR="0053737F" w:rsidRPr="00020619" w:rsidRDefault="0053737F" w:rsidP="00BB34DD">
            <w:pPr>
              <w:pStyle w:val="TAL"/>
              <w:rPr>
                <w:ins w:id="31752" w:author="BigCREditor-RAN4#104-bis" w:date="2022-10-21T18:10:00Z"/>
                <w:bCs/>
                <w:lang w:val="en-US"/>
              </w:rPr>
            </w:pPr>
            <w:ins w:id="31753" w:author="BigCREditor-RAN4#104-bis" w:date="2022-10-21T18:10:00Z">
              <w:r w:rsidRPr="00020619">
                <w:rPr>
                  <w:lang w:val="en-US"/>
                </w:rPr>
                <w:t>SMTC configuration defined in A.3.11</w:t>
              </w:r>
            </w:ins>
          </w:p>
        </w:tc>
        <w:tc>
          <w:tcPr>
            <w:tcW w:w="849" w:type="dxa"/>
            <w:tcBorders>
              <w:top w:val="single" w:sz="4" w:space="0" w:color="auto"/>
              <w:left w:val="single" w:sz="4" w:space="0" w:color="auto"/>
              <w:bottom w:val="single" w:sz="4" w:space="0" w:color="auto"/>
              <w:right w:val="single" w:sz="4" w:space="0" w:color="auto"/>
            </w:tcBorders>
          </w:tcPr>
          <w:p w14:paraId="04FDF805" w14:textId="77777777" w:rsidR="0053737F" w:rsidRPr="00020619" w:rsidRDefault="0053737F" w:rsidP="00BB34DD">
            <w:pPr>
              <w:pStyle w:val="TAC"/>
              <w:rPr>
                <w:ins w:id="3175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1E207EDB" w14:textId="77777777" w:rsidR="0053737F" w:rsidRPr="00020619" w:rsidRDefault="0053737F" w:rsidP="00BB34DD">
            <w:pPr>
              <w:pStyle w:val="TAC"/>
              <w:rPr>
                <w:ins w:id="31755" w:author="BigCREditor-RAN4#104-bis" w:date="2022-10-21T18:10:00Z"/>
                <w:lang w:val="en-US"/>
              </w:rPr>
            </w:pPr>
            <w:ins w:id="31756" w:author="BigCREditor-RAN4#104-bis" w:date="2022-10-21T18:10:00Z">
              <w:r w:rsidRPr="00020619">
                <w:rPr>
                  <w:lang w:val="en-US"/>
                </w:rPr>
                <w:t>Config</w:t>
              </w:r>
              <w:r w:rsidRPr="00020619">
                <w:rPr>
                  <w:szCs w:val="18"/>
                  <w:lang w:val="en-US"/>
                </w:rPr>
                <w:t xml:space="preserve"> </w:t>
              </w:r>
              <w:r w:rsidRPr="00020619">
                <w:rPr>
                  <w:lang w:val="en-US"/>
                </w:rPr>
                <w:t>1,4</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5FAF6362" w14:textId="77777777" w:rsidR="0053737F" w:rsidRPr="00020619" w:rsidRDefault="0053737F" w:rsidP="00BB34DD">
            <w:pPr>
              <w:pStyle w:val="TAC"/>
              <w:rPr>
                <w:ins w:id="31757" w:author="BigCREditor-RAN4#104-bis" w:date="2022-10-21T18:10:00Z"/>
                <w:lang w:val="en-US"/>
              </w:rPr>
            </w:pPr>
            <w:ins w:id="31758" w:author="BigCREditor-RAN4#104-bis" w:date="2022-10-21T18:10:00Z">
              <w:r w:rsidRPr="00020619">
                <w:rPr>
                  <w:lang w:val="en-US"/>
                </w:rPr>
                <w:t>SMTC.2</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66849FE9" w14:textId="77777777" w:rsidR="0053737F" w:rsidRPr="00020619" w:rsidRDefault="0053737F" w:rsidP="00BB34DD">
            <w:pPr>
              <w:pStyle w:val="TAC"/>
              <w:rPr>
                <w:ins w:id="31759" w:author="BigCREditor-RAN4#104-bis" w:date="2022-10-21T18:10:00Z"/>
                <w:lang w:val="en-US"/>
              </w:rPr>
            </w:pPr>
            <w:ins w:id="31760" w:author="BigCREditor-RAN4#104-bis" w:date="2022-10-21T18:10:00Z">
              <w:r w:rsidRPr="00020619">
                <w:rPr>
                  <w:lang w:val="en-US"/>
                </w:rPr>
                <w:t>SMTC.2</w:t>
              </w:r>
            </w:ins>
          </w:p>
        </w:tc>
      </w:tr>
      <w:tr w:rsidR="0053737F" w:rsidRPr="00020619" w14:paraId="0BEFB346" w14:textId="77777777" w:rsidTr="00BB34DD">
        <w:trPr>
          <w:cantSplit/>
          <w:trHeight w:val="187"/>
          <w:ins w:id="31761"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1B858CAD" w14:textId="77777777" w:rsidR="0053737F" w:rsidRPr="00020619" w:rsidRDefault="0053737F" w:rsidP="00BB34DD">
            <w:pPr>
              <w:pStyle w:val="TAL"/>
              <w:rPr>
                <w:ins w:id="31762" w:author="BigCREditor-RAN4#104-bis" w:date="2022-10-21T18:10:00Z"/>
                <w:bCs/>
                <w:lang w:val="en-US"/>
              </w:rPr>
            </w:pPr>
          </w:p>
        </w:tc>
        <w:tc>
          <w:tcPr>
            <w:tcW w:w="849" w:type="dxa"/>
            <w:tcBorders>
              <w:top w:val="single" w:sz="4" w:space="0" w:color="auto"/>
              <w:left w:val="single" w:sz="4" w:space="0" w:color="auto"/>
              <w:bottom w:val="single" w:sz="4" w:space="0" w:color="auto"/>
              <w:right w:val="single" w:sz="4" w:space="0" w:color="auto"/>
            </w:tcBorders>
          </w:tcPr>
          <w:p w14:paraId="6D729AF7" w14:textId="77777777" w:rsidR="0053737F" w:rsidRPr="00020619" w:rsidRDefault="0053737F" w:rsidP="00BB34DD">
            <w:pPr>
              <w:pStyle w:val="TAC"/>
              <w:rPr>
                <w:ins w:id="31763"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0AFF8EE" w14:textId="77777777" w:rsidR="0053737F" w:rsidRPr="00020619" w:rsidRDefault="0053737F" w:rsidP="00BB34DD">
            <w:pPr>
              <w:pStyle w:val="TAC"/>
              <w:rPr>
                <w:ins w:id="31764" w:author="BigCREditor-RAN4#104-bis" w:date="2022-10-21T18:10:00Z"/>
                <w:lang w:val="en-US"/>
              </w:rPr>
            </w:pPr>
            <w:ins w:id="31765" w:author="BigCREditor-RAN4#104-bis" w:date="2022-10-21T18:10:00Z">
              <w:r w:rsidRPr="00020619">
                <w:rPr>
                  <w:lang w:val="en-US"/>
                </w:rPr>
                <w:t>Config</w:t>
              </w:r>
              <w:r w:rsidRPr="00020619">
                <w:rPr>
                  <w:szCs w:val="18"/>
                  <w:lang w:val="en-US"/>
                </w:rPr>
                <w:t xml:space="preserve"> 2, </w:t>
              </w:r>
              <w:r w:rsidRPr="00020619">
                <w:rPr>
                  <w:lang w:val="en-US"/>
                </w:rPr>
                <w:t>3</w:t>
              </w:r>
            </w:ins>
          </w:p>
        </w:tc>
        <w:tc>
          <w:tcPr>
            <w:tcW w:w="1957" w:type="dxa"/>
            <w:gridSpan w:val="3"/>
            <w:tcBorders>
              <w:top w:val="single" w:sz="4" w:space="0" w:color="auto"/>
              <w:left w:val="single" w:sz="4" w:space="0" w:color="auto"/>
              <w:bottom w:val="single" w:sz="4" w:space="0" w:color="auto"/>
              <w:right w:val="single" w:sz="4" w:space="0" w:color="auto"/>
            </w:tcBorders>
            <w:hideMark/>
          </w:tcPr>
          <w:p w14:paraId="59ED9E66" w14:textId="77777777" w:rsidR="0053737F" w:rsidRPr="00020619" w:rsidRDefault="0053737F" w:rsidP="00BB34DD">
            <w:pPr>
              <w:pStyle w:val="TAC"/>
              <w:rPr>
                <w:ins w:id="31766" w:author="BigCREditor-RAN4#104-bis" w:date="2022-10-21T18:10:00Z"/>
                <w:lang w:val="en-US"/>
              </w:rPr>
            </w:pPr>
            <w:ins w:id="31767" w:author="BigCREditor-RAN4#104-bis" w:date="2022-10-21T18:10:00Z">
              <w:r w:rsidRPr="00020619">
                <w:rPr>
                  <w:lang w:val="en-US"/>
                </w:rPr>
                <w:t>SMTC.1</w:t>
              </w:r>
            </w:ins>
          </w:p>
        </w:tc>
        <w:tc>
          <w:tcPr>
            <w:tcW w:w="2202" w:type="dxa"/>
            <w:gridSpan w:val="2"/>
            <w:tcBorders>
              <w:top w:val="single" w:sz="4" w:space="0" w:color="auto"/>
              <w:left w:val="single" w:sz="4" w:space="0" w:color="auto"/>
              <w:bottom w:val="single" w:sz="4" w:space="0" w:color="auto"/>
              <w:right w:val="single" w:sz="4" w:space="0" w:color="auto"/>
            </w:tcBorders>
            <w:hideMark/>
          </w:tcPr>
          <w:p w14:paraId="0BE28407" w14:textId="77777777" w:rsidR="0053737F" w:rsidRPr="00020619" w:rsidRDefault="0053737F" w:rsidP="00BB34DD">
            <w:pPr>
              <w:pStyle w:val="TAC"/>
              <w:rPr>
                <w:ins w:id="31768" w:author="BigCREditor-RAN4#104-bis" w:date="2022-10-21T18:10:00Z"/>
                <w:lang w:val="en-US"/>
              </w:rPr>
            </w:pPr>
            <w:ins w:id="31769" w:author="BigCREditor-RAN4#104-bis" w:date="2022-10-21T18:10:00Z">
              <w:r w:rsidRPr="00020619">
                <w:rPr>
                  <w:lang w:val="en-US"/>
                </w:rPr>
                <w:t>SMTC.1</w:t>
              </w:r>
            </w:ins>
          </w:p>
        </w:tc>
      </w:tr>
      <w:tr w:rsidR="0053737F" w:rsidRPr="00020619" w14:paraId="3EE0AC92" w14:textId="77777777" w:rsidTr="00BB34DD">
        <w:trPr>
          <w:cantSplit/>
          <w:trHeight w:val="187"/>
          <w:ins w:id="31770"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05BD36C9" w14:textId="77777777" w:rsidR="0053737F" w:rsidRPr="00020619" w:rsidRDefault="0053737F" w:rsidP="00BB34DD">
            <w:pPr>
              <w:pStyle w:val="TAL"/>
              <w:rPr>
                <w:ins w:id="31771" w:author="BigCREditor-RAN4#104-bis" w:date="2022-10-21T18:10:00Z"/>
                <w:lang w:val="en-US"/>
              </w:rPr>
            </w:pPr>
            <w:ins w:id="31772" w:author="BigCREditor-RAN4#104-bis" w:date="2022-10-21T18:10:00Z">
              <w:r w:rsidRPr="00020619">
                <w:rPr>
                  <w:lang w:val="en-US"/>
                </w:rPr>
                <w:t>PDSCH/PDCCH subcarrier spacing</w:t>
              </w:r>
            </w:ins>
          </w:p>
        </w:tc>
        <w:tc>
          <w:tcPr>
            <w:tcW w:w="849" w:type="dxa"/>
            <w:tcBorders>
              <w:top w:val="single" w:sz="4" w:space="0" w:color="auto"/>
              <w:left w:val="single" w:sz="4" w:space="0" w:color="auto"/>
              <w:bottom w:val="nil"/>
              <w:right w:val="single" w:sz="4" w:space="0" w:color="auto"/>
            </w:tcBorders>
            <w:hideMark/>
          </w:tcPr>
          <w:p w14:paraId="46EB72E5" w14:textId="77777777" w:rsidR="0053737F" w:rsidRPr="00020619" w:rsidRDefault="0053737F" w:rsidP="00BB34DD">
            <w:pPr>
              <w:pStyle w:val="TAC"/>
              <w:rPr>
                <w:ins w:id="31773" w:author="BigCREditor-RAN4#104-bis" w:date="2022-10-21T18:10:00Z"/>
                <w:lang w:val="en-US"/>
              </w:rPr>
            </w:pPr>
            <w:ins w:id="31774" w:author="BigCREditor-RAN4#104-bis" w:date="2022-10-21T18:10:00Z">
              <w:r w:rsidRPr="00020619">
                <w:rPr>
                  <w:lang w:val="en-US"/>
                </w:rPr>
                <w:t>kHz</w:t>
              </w:r>
            </w:ins>
          </w:p>
        </w:tc>
        <w:tc>
          <w:tcPr>
            <w:tcW w:w="1385" w:type="dxa"/>
            <w:tcBorders>
              <w:top w:val="single" w:sz="4" w:space="0" w:color="auto"/>
              <w:left w:val="single" w:sz="4" w:space="0" w:color="auto"/>
              <w:bottom w:val="single" w:sz="4" w:space="0" w:color="auto"/>
              <w:right w:val="single" w:sz="4" w:space="0" w:color="auto"/>
            </w:tcBorders>
            <w:hideMark/>
          </w:tcPr>
          <w:p w14:paraId="51A385AB" w14:textId="77777777" w:rsidR="0053737F" w:rsidRPr="00020619" w:rsidRDefault="0053737F" w:rsidP="00BB34DD">
            <w:pPr>
              <w:pStyle w:val="TAC"/>
              <w:rPr>
                <w:ins w:id="31775" w:author="BigCREditor-RAN4#104-bis" w:date="2022-10-21T18:10:00Z"/>
                <w:lang w:val="en-US"/>
              </w:rPr>
            </w:pPr>
            <w:ins w:id="31776" w:author="BigCREditor-RAN4#104-bis" w:date="2022-10-21T18:10:00Z">
              <w:r w:rsidRPr="00020619">
                <w:rPr>
                  <w:lang w:val="en-US"/>
                </w:rPr>
                <w:t>Config</w:t>
              </w:r>
              <w:r w:rsidRPr="00020619">
                <w:rPr>
                  <w:szCs w:val="18"/>
                  <w:lang w:val="en-US"/>
                </w:rPr>
                <w:t xml:space="preserve"> </w:t>
              </w:r>
              <w:r w:rsidRPr="00020619">
                <w:rPr>
                  <w:lang w:val="en-US"/>
                </w:rPr>
                <w:t>1,2,4</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094BE018" w14:textId="77777777" w:rsidR="0053737F" w:rsidRPr="00020619" w:rsidRDefault="0053737F" w:rsidP="00BB34DD">
            <w:pPr>
              <w:pStyle w:val="TAC"/>
              <w:rPr>
                <w:ins w:id="31777" w:author="BigCREditor-RAN4#104-bis" w:date="2022-10-21T18:10:00Z"/>
                <w:lang w:val="en-US"/>
              </w:rPr>
            </w:pPr>
            <w:ins w:id="31778" w:author="BigCREditor-RAN4#104-bis" w:date="2022-10-21T18:10:00Z">
              <w:r w:rsidRPr="00020619">
                <w:rPr>
                  <w:lang w:val="en-US"/>
                </w:rPr>
                <w:t>15</w:t>
              </w:r>
            </w:ins>
          </w:p>
        </w:tc>
      </w:tr>
      <w:tr w:rsidR="0053737F" w:rsidRPr="00020619" w14:paraId="37CB65D4" w14:textId="77777777" w:rsidTr="00BB34DD">
        <w:trPr>
          <w:cantSplit/>
          <w:trHeight w:val="187"/>
          <w:ins w:id="31779"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4C492B30" w14:textId="77777777" w:rsidR="0053737F" w:rsidRPr="00020619" w:rsidRDefault="0053737F" w:rsidP="00BB34DD">
            <w:pPr>
              <w:pStyle w:val="TAL"/>
              <w:rPr>
                <w:ins w:id="31780" w:author="BigCREditor-RAN4#104-bis" w:date="2022-10-21T18:10:00Z"/>
                <w:lang w:val="en-US"/>
              </w:rPr>
            </w:pPr>
          </w:p>
        </w:tc>
        <w:tc>
          <w:tcPr>
            <w:tcW w:w="849" w:type="dxa"/>
            <w:tcBorders>
              <w:top w:val="nil"/>
              <w:left w:val="single" w:sz="4" w:space="0" w:color="auto"/>
              <w:bottom w:val="single" w:sz="4" w:space="0" w:color="auto"/>
              <w:right w:val="single" w:sz="4" w:space="0" w:color="auto"/>
            </w:tcBorders>
          </w:tcPr>
          <w:p w14:paraId="2E0ABB96" w14:textId="77777777" w:rsidR="0053737F" w:rsidRPr="00020619" w:rsidRDefault="0053737F" w:rsidP="00BB34DD">
            <w:pPr>
              <w:pStyle w:val="TAC"/>
              <w:rPr>
                <w:ins w:id="3178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6CCB3997" w14:textId="77777777" w:rsidR="0053737F" w:rsidRPr="00020619" w:rsidRDefault="0053737F" w:rsidP="00BB34DD">
            <w:pPr>
              <w:pStyle w:val="TAC"/>
              <w:rPr>
                <w:ins w:id="31782" w:author="BigCREditor-RAN4#104-bis" w:date="2022-10-21T18:10:00Z"/>
                <w:lang w:val="en-US"/>
              </w:rPr>
            </w:pPr>
            <w:ins w:id="31783" w:author="BigCREditor-RAN4#104-bis" w:date="2022-10-21T18:10:00Z">
              <w:r w:rsidRPr="00020619">
                <w:rPr>
                  <w:lang w:val="en-US"/>
                </w:rPr>
                <w:t>Config</w:t>
              </w:r>
              <w:r w:rsidRPr="00020619">
                <w:rPr>
                  <w:szCs w:val="18"/>
                  <w:lang w:val="en-US"/>
                </w:rPr>
                <w:t xml:space="preserve"> </w:t>
              </w:r>
              <w:r w:rsidRPr="00020619">
                <w:rPr>
                  <w:lang w:val="en-US"/>
                </w:rPr>
                <w:t>3</w:t>
              </w:r>
            </w:ins>
          </w:p>
        </w:tc>
        <w:tc>
          <w:tcPr>
            <w:tcW w:w="4159" w:type="dxa"/>
            <w:gridSpan w:val="5"/>
            <w:tcBorders>
              <w:top w:val="single" w:sz="4" w:space="0" w:color="auto"/>
              <w:left w:val="single" w:sz="4" w:space="0" w:color="auto"/>
              <w:bottom w:val="single" w:sz="4" w:space="0" w:color="auto"/>
              <w:right w:val="single" w:sz="4" w:space="0" w:color="auto"/>
            </w:tcBorders>
            <w:hideMark/>
          </w:tcPr>
          <w:p w14:paraId="4B6D365D" w14:textId="77777777" w:rsidR="0053737F" w:rsidRPr="00020619" w:rsidRDefault="0053737F" w:rsidP="00BB34DD">
            <w:pPr>
              <w:pStyle w:val="TAC"/>
              <w:rPr>
                <w:ins w:id="31784" w:author="BigCREditor-RAN4#104-bis" w:date="2022-10-21T18:10:00Z"/>
                <w:lang w:val="en-US"/>
              </w:rPr>
            </w:pPr>
            <w:ins w:id="31785" w:author="BigCREditor-RAN4#104-bis" w:date="2022-10-21T18:10:00Z">
              <w:r w:rsidRPr="00020619">
                <w:rPr>
                  <w:lang w:val="en-US"/>
                </w:rPr>
                <w:t>30</w:t>
              </w:r>
            </w:ins>
          </w:p>
        </w:tc>
      </w:tr>
      <w:tr w:rsidR="0053737F" w:rsidRPr="00020619" w14:paraId="2F130309" w14:textId="77777777" w:rsidTr="00BB34DD">
        <w:trPr>
          <w:cantSplit/>
          <w:trHeight w:val="187"/>
          <w:ins w:id="31786"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110E39E7" w14:textId="77777777" w:rsidR="0053737F" w:rsidRPr="00020619" w:rsidRDefault="0053737F" w:rsidP="00BB34DD">
            <w:pPr>
              <w:pStyle w:val="TAL"/>
              <w:rPr>
                <w:ins w:id="31787" w:author="BigCREditor-RAN4#104-bis" w:date="2022-10-21T18:10:00Z"/>
                <w:lang w:val="en-US"/>
              </w:rPr>
            </w:pPr>
            <w:ins w:id="31788" w:author="BigCREditor-RAN4#104-bis" w:date="2022-10-21T18:10:00Z">
              <w:r w:rsidRPr="00020619">
                <w:rPr>
                  <w:szCs w:val="16"/>
                  <w:lang w:val="en-US" w:eastAsia="ja-JP"/>
                </w:rPr>
                <w:t>EPRE ratio of PSS to SSS</w:t>
              </w:r>
            </w:ins>
          </w:p>
        </w:tc>
        <w:tc>
          <w:tcPr>
            <w:tcW w:w="849" w:type="dxa"/>
            <w:tcBorders>
              <w:top w:val="single" w:sz="4" w:space="0" w:color="auto"/>
              <w:left w:val="single" w:sz="4" w:space="0" w:color="auto"/>
              <w:bottom w:val="single" w:sz="4" w:space="0" w:color="auto"/>
              <w:right w:val="single" w:sz="4" w:space="0" w:color="auto"/>
            </w:tcBorders>
          </w:tcPr>
          <w:p w14:paraId="69D01C1F" w14:textId="77777777" w:rsidR="0053737F" w:rsidRPr="00020619" w:rsidRDefault="0053737F" w:rsidP="00BB34DD">
            <w:pPr>
              <w:pStyle w:val="TAC"/>
              <w:rPr>
                <w:ins w:id="31789" w:author="BigCREditor-RAN4#104-bis" w:date="2022-10-21T18:10:00Z"/>
                <w:lang w:val="en-US"/>
              </w:rPr>
            </w:pPr>
          </w:p>
        </w:tc>
        <w:tc>
          <w:tcPr>
            <w:tcW w:w="1385" w:type="dxa"/>
            <w:tcBorders>
              <w:top w:val="single" w:sz="4" w:space="0" w:color="auto"/>
              <w:left w:val="single" w:sz="4" w:space="0" w:color="auto"/>
              <w:bottom w:val="nil"/>
              <w:right w:val="single" w:sz="4" w:space="0" w:color="auto"/>
            </w:tcBorders>
            <w:hideMark/>
          </w:tcPr>
          <w:p w14:paraId="6FD3BCDB" w14:textId="77777777" w:rsidR="0053737F" w:rsidRPr="00020619" w:rsidRDefault="0053737F" w:rsidP="00BB34DD">
            <w:pPr>
              <w:pStyle w:val="TAC"/>
              <w:rPr>
                <w:ins w:id="31790" w:author="BigCREditor-RAN4#104-bis" w:date="2022-10-21T18:10:00Z"/>
                <w:lang w:val="en-US"/>
              </w:rPr>
            </w:pPr>
            <w:ins w:id="31791" w:author="BigCREditor-RAN4#104-bis" w:date="2022-10-21T18:10:00Z">
              <w:r w:rsidRPr="00020619">
                <w:rPr>
                  <w:lang w:val="en-US"/>
                </w:rPr>
                <w:t>Config 1,2,3,4</w:t>
              </w:r>
            </w:ins>
          </w:p>
        </w:tc>
        <w:tc>
          <w:tcPr>
            <w:tcW w:w="1957" w:type="dxa"/>
            <w:gridSpan w:val="3"/>
            <w:tcBorders>
              <w:top w:val="single" w:sz="4" w:space="0" w:color="auto"/>
              <w:left w:val="single" w:sz="4" w:space="0" w:color="auto"/>
              <w:bottom w:val="nil"/>
              <w:right w:val="single" w:sz="4" w:space="0" w:color="auto"/>
            </w:tcBorders>
            <w:hideMark/>
          </w:tcPr>
          <w:p w14:paraId="29011778" w14:textId="77777777" w:rsidR="0053737F" w:rsidRPr="00020619" w:rsidRDefault="0053737F" w:rsidP="00BB34DD">
            <w:pPr>
              <w:pStyle w:val="TAC"/>
              <w:rPr>
                <w:ins w:id="31792" w:author="BigCREditor-RAN4#104-bis" w:date="2022-10-21T18:10:00Z"/>
                <w:rFonts w:cs="v4.2.0"/>
                <w:lang w:val="en-US"/>
              </w:rPr>
            </w:pPr>
            <w:ins w:id="31793" w:author="BigCREditor-RAN4#104-bis" w:date="2022-10-21T18:10:00Z">
              <w:r w:rsidRPr="00020619">
                <w:rPr>
                  <w:rFonts w:cs="v4.2.0"/>
                  <w:lang w:val="en-US"/>
                </w:rPr>
                <w:t>0</w:t>
              </w:r>
            </w:ins>
          </w:p>
        </w:tc>
        <w:tc>
          <w:tcPr>
            <w:tcW w:w="2202" w:type="dxa"/>
            <w:gridSpan w:val="2"/>
            <w:tcBorders>
              <w:top w:val="single" w:sz="4" w:space="0" w:color="auto"/>
              <w:left w:val="single" w:sz="4" w:space="0" w:color="auto"/>
              <w:bottom w:val="nil"/>
              <w:right w:val="single" w:sz="4" w:space="0" w:color="auto"/>
            </w:tcBorders>
            <w:hideMark/>
          </w:tcPr>
          <w:p w14:paraId="29EE1E74" w14:textId="77777777" w:rsidR="0053737F" w:rsidRPr="00020619" w:rsidRDefault="0053737F" w:rsidP="00BB34DD">
            <w:pPr>
              <w:pStyle w:val="TAC"/>
              <w:rPr>
                <w:ins w:id="31794" w:author="BigCREditor-RAN4#104-bis" w:date="2022-10-21T18:10:00Z"/>
                <w:rFonts w:cstheme="minorBidi"/>
                <w:lang w:val="en-US"/>
              </w:rPr>
            </w:pPr>
            <w:ins w:id="31795" w:author="BigCREditor-RAN4#104-bis" w:date="2022-10-21T18:10:00Z">
              <w:r w:rsidRPr="00020619">
                <w:rPr>
                  <w:lang w:val="en-US"/>
                </w:rPr>
                <w:t>0</w:t>
              </w:r>
            </w:ins>
          </w:p>
        </w:tc>
      </w:tr>
      <w:tr w:rsidR="0053737F" w:rsidRPr="00020619" w14:paraId="6B3A49F7" w14:textId="77777777" w:rsidTr="00BB34DD">
        <w:trPr>
          <w:cantSplit/>
          <w:trHeight w:val="187"/>
          <w:ins w:id="31796"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07684145" w14:textId="77777777" w:rsidR="0053737F" w:rsidRPr="00020619" w:rsidRDefault="0053737F" w:rsidP="00BB34DD">
            <w:pPr>
              <w:pStyle w:val="TAL"/>
              <w:rPr>
                <w:ins w:id="31797" w:author="BigCREditor-RAN4#104-bis" w:date="2022-10-21T18:10:00Z"/>
                <w:lang w:val="en-US"/>
              </w:rPr>
            </w:pPr>
            <w:ins w:id="31798" w:author="BigCREditor-RAN4#104-bis" w:date="2022-10-21T18:10:00Z">
              <w:r w:rsidRPr="00020619">
                <w:rPr>
                  <w:szCs w:val="16"/>
                  <w:lang w:val="en-US" w:eastAsia="ja-JP"/>
                </w:rPr>
                <w:t>EPRE ratio of PBCH DMRS to SSS</w:t>
              </w:r>
            </w:ins>
          </w:p>
        </w:tc>
        <w:tc>
          <w:tcPr>
            <w:tcW w:w="849" w:type="dxa"/>
            <w:tcBorders>
              <w:top w:val="single" w:sz="4" w:space="0" w:color="auto"/>
              <w:left w:val="single" w:sz="4" w:space="0" w:color="auto"/>
              <w:bottom w:val="single" w:sz="4" w:space="0" w:color="auto"/>
              <w:right w:val="single" w:sz="4" w:space="0" w:color="auto"/>
            </w:tcBorders>
          </w:tcPr>
          <w:p w14:paraId="459CB51B" w14:textId="77777777" w:rsidR="0053737F" w:rsidRPr="00020619" w:rsidRDefault="0053737F" w:rsidP="00BB34DD">
            <w:pPr>
              <w:pStyle w:val="TAC"/>
              <w:rPr>
                <w:ins w:id="31799" w:author="BigCREditor-RAN4#104-bis" w:date="2022-10-21T18:10:00Z"/>
                <w:lang w:val="en-US"/>
              </w:rPr>
            </w:pPr>
          </w:p>
        </w:tc>
        <w:tc>
          <w:tcPr>
            <w:tcW w:w="1385" w:type="dxa"/>
            <w:tcBorders>
              <w:top w:val="nil"/>
              <w:left w:val="single" w:sz="4" w:space="0" w:color="auto"/>
              <w:bottom w:val="nil"/>
              <w:right w:val="single" w:sz="4" w:space="0" w:color="auto"/>
            </w:tcBorders>
          </w:tcPr>
          <w:p w14:paraId="27DC99C3" w14:textId="77777777" w:rsidR="0053737F" w:rsidRPr="00020619" w:rsidRDefault="0053737F" w:rsidP="00BB34DD">
            <w:pPr>
              <w:pStyle w:val="TAC"/>
              <w:rPr>
                <w:ins w:id="31800"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55039638" w14:textId="77777777" w:rsidR="0053737F" w:rsidRPr="00020619" w:rsidRDefault="0053737F" w:rsidP="00BB34DD">
            <w:pPr>
              <w:pStyle w:val="TAC"/>
              <w:rPr>
                <w:ins w:id="31801"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05A6CE05" w14:textId="77777777" w:rsidR="0053737F" w:rsidRPr="00020619" w:rsidRDefault="0053737F" w:rsidP="00BB34DD">
            <w:pPr>
              <w:pStyle w:val="TAC"/>
              <w:rPr>
                <w:ins w:id="31802" w:author="BigCREditor-RAN4#104-bis" w:date="2022-10-21T18:10:00Z"/>
                <w:rFonts w:cstheme="minorBidi"/>
                <w:lang w:val="en-US"/>
              </w:rPr>
            </w:pPr>
          </w:p>
        </w:tc>
      </w:tr>
      <w:tr w:rsidR="0053737F" w:rsidRPr="00020619" w14:paraId="3263D055" w14:textId="77777777" w:rsidTr="00BB34DD">
        <w:trPr>
          <w:cantSplit/>
          <w:trHeight w:val="187"/>
          <w:ins w:id="31803"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363472C1" w14:textId="77777777" w:rsidR="0053737F" w:rsidRPr="00020619" w:rsidRDefault="0053737F" w:rsidP="00BB34DD">
            <w:pPr>
              <w:pStyle w:val="TAL"/>
              <w:rPr>
                <w:ins w:id="31804" w:author="BigCREditor-RAN4#104-bis" w:date="2022-10-21T18:10:00Z"/>
                <w:lang w:val="en-US"/>
              </w:rPr>
            </w:pPr>
            <w:ins w:id="31805" w:author="BigCREditor-RAN4#104-bis" w:date="2022-10-21T18:10:00Z">
              <w:r w:rsidRPr="00020619">
                <w:rPr>
                  <w:szCs w:val="16"/>
                  <w:lang w:val="en-US" w:eastAsia="ja-JP"/>
                </w:rPr>
                <w:t>EPRE ratio of PBCH to PBCH DMRS</w:t>
              </w:r>
            </w:ins>
          </w:p>
        </w:tc>
        <w:tc>
          <w:tcPr>
            <w:tcW w:w="849" w:type="dxa"/>
            <w:tcBorders>
              <w:top w:val="single" w:sz="4" w:space="0" w:color="auto"/>
              <w:left w:val="single" w:sz="4" w:space="0" w:color="auto"/>
              <w:bottom w:val="single" w:sz="4" w:space="0" w:color="auto"/>
              <w:right w:val="single" w:sz="4" w:space="0" w:color="auto"/>
            </w:tcBorders>
          </w:tcPr>
          <w:p w14:paraId="152330DB" w14:textId="77777777" w:rsidR="0053737F" w:rsidRPr="00020619" w:rsidRDefault="0053737F" w:rsidP="00BB34DD">
            <w:pPr>
              <w:pStyle w:val="TAC"/>
              <w:rPr>
                <w:ins w:id="31806" w:author="BigCREditor-RAN4#104-bis" w:date="2022-10-21T18:10:00Z"/>
                <w:lang w:val="en-US"/>
              </w:rPr>
            </w:pPr>
          </w:p>
        </w:tc>
        <w:tc>
          <w:tcPr>
            <w:tcW w:w="1385" w:type="dxa"/>
            <w:tcBorders>
              <w:top w:val="nil"/>
              <w:left w:val="single" w:sz="4" w:space="0" w:color="auto"/>
              <w:bottom w:val="nil"/>
              <w:right w:val="single" w:sz="4" w:space="0" w:color="auto"/>
            </w:tcBorders>
          </w:tcPr>
          <w:p w14:paraId="0215F3C4" w14:textId="77777777" w:rsidR="0053737F" w:rsidRPr="00020619" w:rsidRDefault="0053737F" w:rsidP="00BB34DD">
            <w:pPr>
              <w:pStyle w:val="TAC"/>
              <w:rPr>
                <w:ins w:id="31807"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1F354E24" w14:textId="77777777" w:rsidR="0053737F" w:rsidRPr="00020619" w:rsidRDefault="0053737F" w:rsidP="00BB34DD">
            <w:pPr>
              <w:pStyle w:val="TAC"/>
              <w:rPr>
                <w:ins w:id="31808"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5B038DCD" w14:textId="77777777" w:rsidR="0053737F" w:rsidRPr="00020619" w:rsidRDefault="0053737F" w:rsidP="00BB34DD">
            <w:pPr>
              <w:pStyle w:val="TAC"/>
              <w:rPr>
                <w:ins w:id="31809" w:author="BigCREditor-RAN4#104-bis" w:date="2022-10-21T18:10:00Z"/>
                <w:rFonts w:cstheme="minorBidi"/>
                <w:lang w:val="en-US"/>
              </w:rPr>
            </w:pPr>
          </w:p>
        </w:tc>
      </w:tr>
      <w:tr w:rsidR="0053737F" w:rsidRPr="00020619" w14:paraId="43C6ED26" w14:textId="77777777" w:rsidTr="00BB34DD">
        <w:trPr>
          <w:cantSplit/>
          <w:trHeight w:val="187"/>
          <w:ins w:id="31810"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3A3C2512" w14:textId="77777777" w:rsidR="0053737F" w:rsidRPr="00020619" w:rsidRDefault="0053737F" w:rsidP="00BB34DD">
            <w:pPr>
              <w:pStyle w:val="TAL"/>
              <w:rPr>
                <w:ins w:id="31811" w:author="BigCREditor-RAN4#104-bis" w:date="2022-10-21T18:10:00Z"/>
                <w:lang w:val="en-US"/>
              </w:rPr>
            </w:pPr>
            <w:ins w:id="31812" w:author="BigCREditor-RAN4#104-bis" w:date="2022-10-21T18:10:00Z">
              <w:r w:rsidRPr="00020619">
                <w:rPr>
                  <w:szCs w:val="16"/>
                  <w:lang w:val="en-US" w:eastAsia="ja-JP"/>
                </w:rPr>
                <w:t>EPRE ratio of PDCCH DMRS to SSS</w:t>
              </w:r>
            </w:ins>
          </w:p>
        </w:tc>
        <w:tc>
          <w:tcPr>
            <w:tcW w:w="849" w:type="dxa"/>
            <w:tcBorders>
              <w:top w:val="single" w:sz="4" w:space="0" w:color="auto"/>
              <w:left w:val="single" w:sz="4" w:space="0" w:color="auto"/>
              <w:bottom w:val="single" w:sz="4" w:space="0" w:color="auto"/>
              <w:right w:val="single" w:sz="4" w:space="0" w:color="auto"/>
            </w:tcBorders>
          </w:tcPr>
          <w:p w14:paraId="3066F55D" w14:textId="77777777" w:rsidR="0053737F" w:rsidRPr="00020619" w:rsidRDefault="0053737F" w:rsidP="00BB34DD">
            <w:pPr>
              <w:pStyle w:val="TAC"/>
              <w:rPr>
                <w:ins w:id="31813" w:author="BigCREditor-RAN4#104-bis" w:date="2022-10-21T18:10:00Z"/>
                <w:lang w:val="en-US"/>
              </w:rPr>
            </w:pPr>
          </w:p>
        </w:tc>
        <w:tc>
          <w:tcPr>
            <w:tcW w:w="1385" w:type="dxa"/>
            <w:tcBorders>
              <w:top w:val="nil"/>
              <w:left w:val="single" w:sz="4" w:space="0" w:color="auto"/>
              <w:bottom w:val="nil"/>
              <w:right w:val="single" w:sz="4" w:space="0" w:color="auto"/>
            </w:tcBorders>
          </w:tcPr>
          <w:p w14:paraId="78DFB1BF" w14:textId="77777777" w:rsidR="0053737F" w:rsidRPr="00020619" w:rsidRDefault="0053737F" w:rsidP="00BB34DD">
            <w:pPr>
              <w:pStyle w:val="TAC"/>
              <w:rPr>
                <w:ins w:id="31814"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38B2D8BC" w14:textId="77777777" w:rsidR="0053737F" w:rsidRPr="00020619" w:rsidRDefault="0053737F" w:rsidP="00BB34DD">
            <w:pPr>
              <w:pStyle w:val="TAC"/>
              <w:rPr>
                <w:ins w:id="31815"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403170F3" w14:textId="77777777" w:rsidR="0053737F" w:rsidRPr="00020619" w:rsidRDefault="0053737F" w:rsidP="00BB34DD">
            <w:pPr>
              <w:pStyle w:val="TAC"/>
              <w:rPr>
                <w:ins w:id="31816" w:author="BigCREditor-RAN4#104-bis" w:date="2022-10-21T18:10:00Z"/>
                <w:rFonts w:cstheme="minorBidi"/>
                <w:lang w:val="en-US"/>
              </w:rPr>
            </w:pPr>
          </w:p>
        </w:tc>
      </w:tr>
      <w:tr w:rsidR="0053737F" w:rsidRPr="00020619" w14:paraId="75A587D0" w14:textId="77777777" w:rsidTr="00BB34DD">
        <w:trPr>
          <w:cantSplit/>
          <w:trHeight w:val="187"/>
          <w:ins w:id="31817"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4184A099" w14:textId="77777777" w:rsidR="0053737F" w:rsidRPr="00020619" w:rsidRDefault="0053737F" w:rsidP="00BB34DD">
            <w:pPr>
              <w:pStyle w:val="TAL"/>
              <w:rPr>
                <w:ins w:id="31818" w:author="BigCREditor-RAN4#104-bis" w:date="2022-10-21T18:10:00Z"/>
                <w:lang w:val="en-US"/>
              </w:rPr>
            </w:pPr>
            <w:ins w:id="31819" w:author="BigCREditor-RAN4#104-bis" w:date="2022-10-21T18:10:00Z">
              <w:r w:rsidRPr="00020619">
                <w:rPr>
                  <w:szCs w:val="16"/>
                  <w:lang w:val="en-US" w:eastAsia="ja-JP"/>
                </w:rPr>
                <w:t>EPRE ratio of PDCCH to PDCCH DMRS</w:t>
              </w:r>
            </w:ins>
          </w:p>
        </w:tc>
        <w:tc>
          <w:tcPr>
            <w:tcW w:w="849" w:type="dxa"/>
            <w:tcBorders>
              <w:top w:val="single" w:sz="4" w:space="0" w:color="auto"/>
              <w:left w:val="single" w:sz="4" w:space="0" w:color="auto"/>
              <w:bottom w:val="single" w:sz="4" w:space="0" w:color="auto"/>
              <w:right w:val="single" w:sz="4" w:space="0" w:color="auto"/>
            </w:tcBorders>
          </w:tcPr>
          <w:p w14:paraId="1811E699" w14:textId="77777777" w:rsidR="0053737F" w:rsidRPr="00020619" w:rsidRDefault="0053737F" w:rsidP="00BB34DD">
            <w:pPr>
              <w:pStyle w:val="TAC"/>
              <w:rPr>
                <w:ins w:id="31820" w:author="BigCREditor-RAN4#104-bis" w:date="2022-10-21T18:10:00Z"/>
                <w:lang w:val="en-US"/>
              </w:rPr>
            </w:pPr>
          </w:p>
        </w:tc>
        <w:tc>
          <w:tcPr>
            <w:tcW w:w="1385" w:type="dxa"/>
            <w:tcBorders>
              <w:top w:val="nil"/>
              <w:left w:val="single" w:sz="4" w:space="0" w:color="auto"/>
              <w:bottom w:val="nil"/>
              <w:right w:val="single" w:sz="4" w:space="0" w:color="auto"/>
            </w:tcBorders>
          </w:tcPr>
          <w:p w14:paraId="01C84D55" w14:textId="77777777" w:rsidR="0053737F" w:rsidRPr="00020619" w:rsidRDefault="0053737F" w:rsidP="00BB34DD">
            <w:pPr>
              <w:pStyle w:val="TAC"/>
              <w:rPr>
                <w:ins w:id="31821"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7C4B6FDF" w14:textId="77777777" w:rsidR="0053737F" w:rsidRPr="00020619" w:rsidRDefault="0053737F" w:rsidP="00BB34DD">
            <w:pPr>
              <w:pStyle w:val="TAC"/>
              <w:rPr>
                <w:ins w:id="31822"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750FAE7A" w14:textId="77777777" w:rsidR="0053737F" w:rsidRPr="00020619" w:rsidRDefault="0053737F" w:rsidP="00BB34DD">
            <w:pPr>
              <w:pStyle w:val="TAC"/>
              <w:rPr>
                <w:ins w:id="31823" w:author="BigCREditor-RAN4#104-bis" w:date="2022-10-21T18:10:00Z"/>
                <w:rFonts w:cstheme="minorBidi"/>
                <w:lang w:val="en-US"/>
              </w:rPr>
            </w:pPr>
          </w:p>
        </w:tc>
      </w:tr>
      <w:tr w:rsidR="0053737F" w:rsidRPr="00020619" w14:paraId="107B70C3" w14:textId="77777777" w:rsidTr="00BB34DD">
        <w:trPr>
          <w:cantSplit/>
          <w:trHeight w:val="187"/>
          <w:ins w:id="31824"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6A581C63" w14:textId="77777777" w:rsidR="0053737F" w:rsidRPr="00020619" w:rsidRDefault="0053737F" w:rsidP="00BB34DD">
            <w:pPr>
              <w:pStyle w:val="TAL"/>
              <w:rPr>
                <w:ins w:id="31825" w:author="BigCREditor-RAN4#104-bis" w:date="2022-10-21T18:10:00Z"/>
                <w:lang w:val="en-US"/>
              </w:rPr>
            </w:pPr>
            <w:ins w:id="31826" w:author="BigCREditor-RAN4#104-bis" w:date="2022-10-21T18:10:00Z">
              <w:r w:rsidRPr="00020619">
                <w:rPr>
                  <w:szCs w:val="16"/>
                  <w:lang w:val="en-US" w:eastAsia="ja-JP"/>
                </w:rPr>
                <w:t xml:space="preserve">EPRE ratio of PDSCH DMRS to SSS </w:t>
              </w:r>
            </w:ins>
          </w:p>
        </w:tc>
        <w:tc>
          <w:tcPr>
            <w:tcW w:w="849" w:type="dxa"/>
            <w:tcBorders>
              <w:top w:val="single" w:sz="4" w:space="0" w:color="auto"/>
              <w:left w:val="single" w:sz="4" w:space="0" w:color="auto"/>
              <w:bottom w:val="single" w:sz="4" w:space="0" w:color="auto"/>
              <w:right w:val="single" w:sz="4" w:space="0" w:color="auto"/>
            </w:tcBorders>
          </w:tcPr>
          <w:p w14:paraId="5145FC79" w14:textId="77777777" w:rsidR="0053737F" w:rsidRPr="00020619" w:rsidRDefault="0053737F" w:rsidP="00BB34DD">
            <w:pPr>
              <w:pStyle w:val="TAC"/>
              <w:rPr>
                <w:ins w:id="31827" w:author="BigCREditor-RAN4#104-bis" w:date="2022-10-21T18:10:00Z"/>
                <w:lang w:val="en-US"/>
              </w:rPr>
            </w:pPr>
          </w:p>
        </w:tc>
        <w:tc>
          <w:tcPr>
            <w:tcW w:w="1385" w:type="dxa"/>
            <w:tcBorders>
              <w:top w:val="nil"/>
              <w:left w:val="single" w:sz="4" w:space="0" w:color="auto"/>
              <w:bottom w:val="nil"/>
              <w:right w:val="single" w:sz="4" w:space="0" w:color="auto"/>
            </w:tcBorders>
          </w:tcPr>
          <w:p w14:paraId="04F38720" w14:textId="77777777" w:rsidR="0053737F" w:rsidRPr="00020619" w:rsidRDefault="0053737F" w:rsidP="00BB34DD">
            <w:pPr>
              <w:pStyle w:val="TAC"/>
              <w:rPr>
                <w:ins w:id="31828"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0D938FF3" w14:textId="77777777" w:rsidR="0053737F" w:rsidRPr="00020619" w:rsidRDefault="0053737F" w:rsidP="00BB34DD">
            <w:pPr>
              <w:pStyle w:val="TAC"/>
              <w:rPr>
                <w:ins w:id="31829"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71060F07" w14:textId="77777777" w:rsidR="0053737F" w:rsidRPr="00020619" w:rsidRDefault="0053737F" w:rsidP="00BB34DD">
            <w:pPr>
              <w:pStyle w:val="TAC"/>
              <w:rPr>
                <w:ins w:id="31830" w:author="BigCREditor-RAN4#104-bis" w:date="2022-10-21T18:10:00Z"/>
                <w:rFonts w:cstheme="minorBidi"/>
                <w:lang w:val="en-US"/>
              </w:rPr>
            </w:pPr>
          </w:p>
        </w:tc>
      </w:tr>
      <w:tr w:rsidR="0053737F" w:rsidRPr="00020619" w14:paraId="5218D5EA" w14:textId="77777777" w:rsidTr="00BB34DD">
        <w:trPr>
          <w:cantSplit/>
          <w:trHeight w:val="187"/>
          <w:ins w:id="31831"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6AA1ADFF" w14:textId="77777777" w:rsidR="0053737F" w:rsidRPr="00020619" w:rsidRDefault="0053737F" w:rsidP="00BB34DD">
            <w:pPr>
              <w:pStyle w:val="TAL"/>
              <w:rPr>
                <w:ins w:id="31832" w:author="BigCREditor-RAN4#104-bis" w:date="2022-10-21T18:10:00Z"/>
                <w:lang w:val="en-US"/>
              </w:rPr>
            </w:pPr>
            <w:ins w:id="31833" w:author="BigCREditor-RAN4#104-bis" w:date="2022-10-21T18:10:00Z">
              <w:r w:rsidRPr="00020619">
                <w:rPr>
                  <w:szCs w:val="16"/>
                  <w:lang w:val="en-US" w:eastAsia="ja-JP"/>
                </w:rPr>
                <w:t xml:space="preserve">EPRE ratio of PDSCH to PDSCH </w:t>
              </w:r>
            </w:ins>
          </w:p>
        </w:tc>
        <w:tc>
          <w:tcPr>
            <w:tcW w:w="849" w:type="dxa"/>
            <w:tcBorders>
              <w:top w:val="single" w:sz="4" w:space="0" w:color="auto"/>
              <w:left w:val="single" w:sz="4" w:space="0" w:color="auto"/>
              <w:bottom w:val="single" w:sz="4" w:space="0" w:color="auto"/>
              <w:right w:val="single" w:sz="4" w:space="0" w:color="auto"/>
            </w:tcBorders>
          </w:tcPr>
          <w:p w14:paraId="579D0293" w14:textId="77777777" w:rsidR="0053737F" w:rsidRPr="00020619" w:rsidRDefault="0053737F" w:rsidP="00BB34DD">
            <w:pPr>
              <w:pStyle w:val="TAC"/>
              <w:rPr>
                <w:ins w:id="31834" w:author="BigCREditor-RAN4#104-bis" w:date="2022-10-21T18:10:00Z"/>
                <w:lang w:val="en-US"/>
              </w:rPr>
            </w:pPr>
          </w:p>
        </w:tc>
        <w:tc>
          <w:tcPr>
            <w:tcW w:w="1385" w:type="dxa"/>
            <w:tcBorders>
              <w:top w:val="nil"/>
              <w:left w:val="single" w:sz="4" w:space="0" w:color="auto"/>
              <w:bottom w:val="nil"/>
              <w:right w:val="single" w:sz="4" w:space="0" w:color="auto"/>
            </w:tcBorders>
          </w:tcPr>
          <w:p w14:paraId="3D78B3AB" w14:textId="77777777" w:rsidR="0053737F" w:rsidRPr="00020619" w:rsidRDefault="0053737F" w:rsidP="00BB34DD">
            <w:pPr>
              <w:pStyle w:val="TAC"/>
              <w:rPr>
                <w:ins w:id="31835"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5A918109" w14:textId="77777777" w:rsidR="0053737F" w:rsidRPr="00020619" w:rsidRDefault="0053737F" w:rsidP="00BB34DD">
            <w:pPr>
              <w:pStyle w:val="TAC"/>
              <w:rPr>
                <w:ins w:id="31836"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1B100EEA" w14:textId="77777777" w:rsidR="0053737F" w:rsidRPr="00020619" w:rsidRDefault="0053737F" w:rsidP="00BB34DD">
            <w:pPr>
              <w:pStyle w:val="TAC"/>
              <w:rPr>
                <w:ins w:id="31837" w:author="BigCREditor-RAN4#104-bis" w:date="2022-10-21T18:10:00Z"/>
                <w:rFonts w:cstheme="minorBidi"/>
                <w:lang w:val="en-US"/>
              </w:rPr>
            </w:pPr>
          </w:p>
        </w:tc>
      </w:tr>
      <w:tr w:rsidR="0053737F" w:rsidRPr="00020619" w14:paraId="604514AC" w14:textId="77777777" w:rsidTr="00BB34DD">
        <w:trPr>
          <w:cantSplit/>
          <w:trHeight w:val="187"/>
          <w:ins w:id="31838"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1DD3409C" w14:textId="77777777" w:rsidR="0053737F" w:rsidRPr="00020619" w:rsidRDefault="0053737F" w:rsidP="00BB34DD">
            <w:pPr>
              <w:pStyle w:val="TAL"/>
              <w:rPr>
                <w:ins w:id="31839" w:author="BigCREditor-RAN4#104-bis" w:date="2022-10-21T18:10:00Z"/>
                <w:lang w:val="en-US"/>
              </w:rPr>
            </w:pPr>
            <w:ins w:id="31840" w:author="BigCREditor-RAN4#104-bis" w:date="2022-10-21T18:10:00Z">
              <w:r w:rsidRPr="00020619">
                <w:rPr>
                  <w:szCs w:val="16"/>
                  <w:lang w:val="en-US" w:eastAsia="ja-JP"/>
                </w:rPr>
                <w:t xml:space="preserve">EPRE ratio of OCNG DMRS to </w:t>
              </w:r>
              <w:proofErr w:type="gramStart"/>
              <w:r w:rsidRPr="00020619">
                <w:rPr>
                  <w:szCs w:val="16"/>
                  <w:lang w:val="en-US" w:eastAsia="ja-JP"/>
                </w:rPr>
                <w:t>SSS(</w:t>
              </w:r>
              <w:proofErr w:type="gramEnd"/>
              <w:r w:rsidRPr="00020619">
                <w:rPr>
                  <w:szCs w:val="16"/>
                  <w:lang w:val="en-US" w:eastAsia="ja-JP"/>
                </w:rPr>
                <w:t>Note 1)</w:t>
              </w:r>
            </w:ins>
          </w:p>
        </w:tc>
        <w:tc>
          <w:tcPr>
            <w:tcW w:w="849" w:type="dxa"/>
            <w:tcBorders>
              <w:top w:val="single" w:sz="4" w:space="0" w:color="auto"/>
              <w:left w:val="single" w:sz="4" w:space="0" w:color="auto"/>
              <w:bottom w:val="single" w:sz="4" w:space="0" w:color="auto"/>
              <w:right w:val="single" w:sz="4" w:space="0" w:color="auto"/>
            </w:tcBorders>
          </w:tcPr>
          <w:p w14:paraId="4C6268E7" w14:textId="77777777" w:rsidR="0053737F" w:rsidRPr="00020619" w:rsidRDefault="0053737F" w:rsidP="00BB34DD">
            <w:pPr>
              <w:pStyle w:val="TAC"/>
              <w:rPr>
                <w:ins w:id="31841" w:author="BigCREditor-RAN4#104-bis" w:date="2022-10-21T18:10:00Z"/>
                <w:lang w:val="en-US"/>
              </w:rPr>
            </w:pPr>
          </w:p>
        </w:tc>
        <w:tc>
          <w:tcPr>
            <w:tcW w:w="1385" w:type="dxa"/>
            <w:tcBorders>
              <w:top w:val="nil"/>
              <w:left w:val="single" w:sz="4" w:space="0" w:color="auto"/>
              <w:bottom w:val="nil"/>
              <w:right w:val="single" w:sz="4" w:space="0" w:color="auto"/>
            </w:tcBorders>
          </w:tcPr>
          <w:p w14:paraId="765F43A6" w14:textId="77777777" w:rsidR="0053737F" w:rsidRPr="00020619" w:rsidRDefault="0053737F" w:rsidP="00BB34DD">
            <w:pPr>
              <w:pStyle w:val="TAC"/>
              <w:rPr>
                <w:ins w:id="31842" w:author="BigCREditor-RAN4#104-bis" w:date="2022-10-21T18:10:00Z"/>
                <w:lang w:val="en-US"/>
              </w:rPr>
            </w:pPr>
          </w:p>
        </w:tc>
        <w:tc>
          <w:tcPr>
            <w:tcW w:w="1957" w:type="dxa"/>
            <w:gridSpan w:val="3"/>
            <w:tcBorders>
              <w:top w:val="nil"/>
              <w:left w:val="single" w:sz="4" w:space="0" w:color="auto"/>
              <w:bottom w:val="nil"/>
              <w:right w:val="single" w:sz="4" w:space="0" w:color="auto"/>
            </w:tcBorders>
          </w:tcPr>
          <w:p w14:paraId="3FB3406C" w14:textId="77777777" w:rsidR="0053737F" w:rsidRPr="00020619" w:rsidRDefault="0053737F" w:rsidP="00BB34DD">
            <w:pPr>
              <w:pStyle w:val="TAC"/>
              <w:rPr>
                <w:ins w:id="31843" w:author="BigCREditor-RAN4#104-bis" w:date="2022-10-21T18:10:00Z"/>
                <w:rFonts w:cs="v4.2.0"/>
                <w:lang w:val="en-US"/>
              </w:rPr>
            </w:pPr>
          </w:p>
        </w:tc>
        <w:tc>
          <w:tcPr>
            <w:tcW w:w="2202" w:type="dxa"/>
            <w:gridSpan w:val="2"/>
            <w:tcBorders>
              <w:top w:val="nil"/>
              <w:left w:val="single" w:sz="4" w:space="0" w:color="auto"/>
              <w:bottom w:val="nil"/>
              <w:right w:val="single" w:sz="4" w:space="0" w:color="auto"/>
            </w:tcBorders>
          </w:tcPr>
          <w:p w14:paraId="5ABB58A8" w14:textId="77777777" w:rsidR="0053737F" w:rsidRPr="00020619" w:rsidRDefault="0053737F" w:rsidP="00BB34DD">
            <w:pPr>
              <w:pStyle w:val="TAC"/>
              <w:rPr>
                <w:ins w:id="31844" w:author="BigCREditor-RAN4#104-bis" w:date="2022-10-21T18:10:00Z"/>
                <w:rFonts w:cstheme="minorBidi"/>
                <w:lang w:val="en-US"/>
              </w:rPr>
            </w:pPr>
          </w:p>
        </w:tc>
      </w:tr>
      <w:tr w:rsidR="0053737F" w:rsidRPr="00020619" w14:paraId="281688F9" w14:textId="77777777" w:rsidTr="00BB34DD">
        <w:trPr>
          <w:cantSplit/>
          <w:trHeight w:val="187"/>
          <w:ins w:id="31845"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5536FD0C" w14:textId="77777777" w:rsidR="0053737F" w:rsidRPr="00020619" w:rsidRDefault="0053737F" w:rsidP="00BB34DD">
            <w:pPr>
              <w:pStyle w:val="TAL"/>
              <w:rPr>
                <w:ins w:id="31846" w:author="BigCREditor-RAN4#104-bis" w:date="2022-10-21T18:10:00Z"/>
                <w:bCs/>
                <w:lang w:val="en-US"/>
              </w:rPr>
            </w:pPr>
            <w:ins w:id="31847" w:author="BigCREditor-RAN4#104-bis" w:date="2022-10-21T18:10:00Z">
              <w:r w:rsidRPr="00020619">
                <w:rPr>
                  <w:bCs/>
                  <w:lang w:val="en-US"/>
                </w:rPr>
                <w:t>EPRE ratio of OCNG to OCNG DMRS (Note 1)</w:t>
              </w:r>
            </w:ins>
          </w:p>
        </w:tc>
        <w:tc>
          <w:tcPr>
            <w:tcW w:w="849" w:type="dxa"/>
            <w:tcBorders>
              <w:top w:val="single" w:sz="4" w:space="0" w:color="auto"/>
              <w:left w:val="single" w:sz="4" w:space="0" w:color="auto"/>
              <w:bottom w:val="single" w:sz="4" w:space="0" w:color="auto"/>
              <w:right w:val="single" w:sz="4" w:space="0" w:color="auto"/>
            </w:tcBorders>
          </w:tcPr>
          <w:p w14:paraId="3996AB26" w14:textId="77777777" w:rsidR="0053737F" w:rsidRPr="00020619" w:rsidRDefault="0053737F" w:rsidP="00BB34DD">
            <w:pPr>
              <w:pStyle w:val="TAC"/>
              <w:rPr>
                <w:ins w:id="31848" w:author="BigCREditor-RAN4#104-bis" w:date="2022-10-21T18:10:00Z"/>
                <w:lang w:val="en-US"/>
              </w:rPr>
            </w:pPr>
          </w:p>
        </w:tc>
        <w:tc>
          <w:tcPr>
            <w:tcW w:w="1385" w:type="dxa"/>
            <w:tcBorders>
              <w:top w:val="nil"/>
              <w:left w:val="single" w:sz="4" w:space="0" w:color="auto"/>
              <w:bottom w:val="single" w:sz="4" w:space="0" w:color="auto"/>
              <w:right w:val="single" w:sz="4" w:space="0" w:color="auto"/>
            </w:tcBorders>
          </w:tcPr>
          <w:p w14:paraId="643098F5" w14:textId="77777777" w:rsidR="0053737F" w:rsidRPr="00020619" w:rsidRDefault="0053737F" w:rsidP="00BB34DD">
            <w:pPr>
              <w:pStyle w:val="TAC"/>
              <w:rPr>
                <w:ins w:id="31849" w:author="BigCREditor-RAN4#104-bis" w:date="2022-10-21T18:10:00Z"/>
                <w:lang w:val="en-US"/>
              </w:rPr>
            </w:pPr>
          </w:p>
        </w:tc>
        <w:tc>
          <w:tcPr>
            <w:tcW w:w="1957" w:type="dxa"/>
            <w:gridSpan w:val="3"/>
            <w:tcBorders>
              <w:top w:val="nil"/>
              <w:left w:val="single" w:sz="4" w:space="0" w:color="auto"/>
              <w:bottom w:val="single" w:sz="4" w:space="0" w:color="auto"/>
              <w:right w:val="single" w:sz="4" w:space="0" w:color="auto"/>
            </w:tcBorders>
          </w:tcPr>
          <w:p w14:paraId="3768EC23" w14:textId="77777777" w:rsidR="0053737F" w:rsidRPr="00020619" w:rsidRDefault="0053737F" w:rsidP="00BB34DD">
            <w:pPr>
              <w:pStyle w:val="TAC"/>
              <w:rPr>
                <w:ins w:id="31850" w:author="BigCREditor-RAN4#104-bis" w:date="2022-10-21T18:10:00Z"/>
                <w:rFonts w:cs="v4.2.0"/>
                <w:lang w:val="en-US"/>
              </w:rPr>
            </w:pPr>
          </w:p>
        </w:tc>
        <w:tc>
          <w:tcPr>
            <w:tcW w:w="2202" w:type="dxa"/>
            <w:gridSpan w:val="2"/>
            <w:tcBorders>
              <w:top w:val="nil"/>
              <w:left w:val="single" w:sz="4" w:space="0" w:color="auto"/>
              <w:bottom w:val="single" w:sz="4" w:space="0" w:color="auto"/>
              <w:right w:val="single" w:sz="4" w:space="0" w:color="auto"/>
            </w:tcBorders>
          </w:tcPr>
          <w:p w14:paraId="4F37BB3A" w14:textId="77777777" w:rsidR="0053737F" w:rsidRPr="00020619" w:rsidRDefault="0053737F" w:rsidP="00BB34DD">
            <w:pPr>
              <w:pStyle w:val="TAC"/>
              <w:rPr>
                <w:ins w:id="31851" w:author="BigCREditor-RAN4#104-bis" w:date="2022-10-21T18:10:00Z"/>
                <w:rFonts w:cstheme="minorBidi"/>
                <w:lang w:val="en-US"/>
              </w:rPr>
            </w:pPr>
          </w:p>
        </w:tc>
      </w:tr>
      <w:tr w:rsidR="0053737F" w:rsidRPr="00020619" w14:paraId="6CB088EF" w14:textId="77777777" w:rsidTr="00BB34DD">
        <w:trPr>
          <w:cantSplit/>
          <w:trHeight w:val="187"/>
          <w:ins w:id="31852"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03917753" w14:textId="77777777" w:rsidR="0053737F" w:rsidRPr="00020619" w:rsidRDefault="0053737F" w:rsidP="00BB34DD">
            <w:pPr>
              <w:pStyle w:val="TAL"/>
              <w:rPr>
                <w:ins w:id="31853" w:author="BigCREditor-RAN4#104-bis" w:date="2022-10-21T18:10:00Z"/>
                <w:lang w:val="en-US"/>
              </w:rPr>
            </w:pPr>
            <w:ins w:id="31854" w:author="BigCREditor-RAN4#104-bis" w:date="2022-10-21T18:10:00Z">
              <w:r w:rsidRPr="00020619">
                <w:rPr>
                  <w:rFonts w:eastAsia="Calibri" w:cstheme="minorBidi"/>
                  <w:position w:val="-12"/>
                  <w:szCs w:val="22"/>
                  <w:lang w:val="en-US"/>
                </w:rPr>
                <w:object w:dxaOrig="405" w:dyaOrig="315" w14:anchorId="1DCE38ED">
                  <v:shape id="_x0000_i1159" type="#_x0000_t75" style="width:20.3pt;height:15.9pt" o:ole="" fillcolor="window">
                    <v:imagedata r:id="rId15" o:title=""/>
                  </v:shape>
                  <o:OLEObject Type="Embed" ProgID="Equation.3" ShapeID="_x0000_i1159" DrawAspect="Content" ObjectID="_1731331505" r:id="rId217"/>
                </w:object>
              </w:r>
            </w:ins>
            <w:ins w:id="31855" w:author="BigCREditor-RAN4#104-bis" w:date="2022-10-21T18:10:00Z">
              <w:r w:rsidRPr="00020619">
                <w:rPr>
                  <w:vertAlign w:val="superscript"/>
                  <w:lang w:val="en-US"/>
                </w:rPr>
                <w:t>Note2</w:t>
              </w:r>
            </w:ins>
          </w:p>
        </w:tc>
        <w:tc>
          <w:tcPr>
            <w:tcW w:w="849" w:type="dxa"/>
            <w:tcBorders>
              <w:top w:val="single" w:sz="4" w:space="0" w:color="auto"/>
              <w:left w:val="single" w:sz="4" w:space="0" w:color="auto"/>
              <w:bottom w:val="single" w:sz="4" w:space="0" w:color="auto"/>
              <w:right w:val="single" w:sz="4" w:space="0" w:color="auto"/>
            </w:tcBorders>
            <w:hideMark/>
          </w:tcPr>
          <w:p w14:paraId="7E9B6DD6" w14:textId="77777777" w:rsidR="0053737F" w:rsidRPr="00020619" w:rsidRDefault="0053737F" w:rsidP="00BB34DD">
            <w:pPr>
              <w:pStyle w:val="TAC"/>
              <w:rPr>
                <w:ins w:id="31856" w:author="BigCREditor-RAN4#104-bis" w:date="2022-10-21T18:10:00Z"/>
                <w:lang w:val="en-US"/>
              </w:rPr>
            </w:pPr>
            <w:ins w:id="31857" w:author="BigCREditor-RAN4#104-bis" w:date="2022-10-21T18:10:00Z">
              <w:r w:rsidRPr="00020619">
                <w:rPr>
                  <w:lang w:val="en-US"/>
                </w:rPr>
                <w:t>dBm/15kHz</w:t>
              </w:r>
            </w:ins>
          </w:p>
        </w:tc>
        <w:tc>
          <w:tcPr>
            <w:tcW w:w="1385" w:type="dxa"/>
            <w:tcBorders>
              <w:top w:val="single" w:sz="4" w:space="0" w:color="auto"/>
              <w:left w:val="single" w:sz="4" w:space="0" w:color="auto"/>
              <w:bottom w:val="single" w:sz="4" w:space="0" w:color="auto"/>
              <w:right w:val="single" w:sz="4" w:space="0" w:color="auto"/>
            </w:tcBorders>
          </w:tcPr>
          <w:p w14:paraId="2BD19DE9" w14:textId="77777777" w:rsidR="0053737F" w:rsidRPr="00020619" w:rsidRDefault="0053737F" w:rsidP="00BB34DD">
            <w:pPr>
              <w:pStyle w:val="TAC"/>
              <w:rPr>
                <w:ins w:id="31858" w:author="BigCREditor-RAN4#104-bis" w:date="2022-10-21T18:10:00Z"/>
                <w:lang w:val="en-US"/>
              </w:rPr>
            </w:pPr>
          </w:p>
        </w:tc>
        <w:tc>
          <w:tcPr>
            <w:tcW w:w="1951" w:type="dxa"/>
            <w:gridSpan w:val="2"/>
            <w:tcBorders>
              <w:top w:val="single" w:sz="4" w:space="0" w:color="auto"/>
              <w:left w:val="single" w:sz="4" w:space="0" w:color="auto"/>
              <w:bottom w:val="single" w:sz="4" w:space="0" w:color="auto"/>
              <w:right w:val="single" w:sz="4" w:space="0" w:color="auto"/>
            </w:tcBorders>
            <w:hideMark/>
          </w:tcPr>
          <w:p w14:paraId="23A3AE2A" w14:textId="77777777" w:rsidR="0053737F" w:rsidRPr="00020619" w:rsidRDefault="0053737F" w:rsidP="00BB34DD">
            <w:pPr>
              <w:pStyle w:val="TAC"/>
              <w:rPr>
                <w:ins w:id="31859" w:author="BigCREditor-RAN4#104-bis" w:date="2022-10-21T18:10:00Z"/>
                <w:lang w:val="en-US"/>
              </w:rPr>
            </w:pPr>
            <w:ins w:id="31860" w:author="BigCREditor-RAN4#104-bis" w:date="2022-10-21T18:10:00Z">
              <w:r w:rsidRPr="00020619">
                <w:rPr>
                  <w:lang w:val="en-US"/>
                </w:rPr>
                <w:t>-98</w:t>
              </w:r>
            </w:ins>
          </w:p>
        </w:tc>
        <w:tc>
          <w:tcPr>
            <w:tcW w:w="2208" w:type="dxa"/>
            <w:gridSpan w:val="3"/>
            <w:tcBorders>
              <w:top w:val="single" w:sz="4" w:space="0" w:color="auto"/>
              <w:left w:val="single" w:sz="4" w:space="0" w:color="auto"/>
              <w:bottom w:val="single" w:sz="4" w:space="0" w:color="auto"/>
              <w:right w:val="single" w:sz="4" w:space="0" w:color="auto"/>
            </w:tcBorders>
            <w:hideMark/>
          </w:tcPr>
          <w:p w14:paraId="595D55C7" w14:textId="77777777" w:rsidR="0053737F" w:rsidRPr="00020619" w:rsidRDefault="0053737F" w:rsidP="00BB34DD">
            <w:pPr>
              <w:pStyle w:val="TAC"/>
              <w:rPr>
                <w:ins w:id="31861" w:author="BigCREditor-RAN4#104-bis" w:date="2022-10-21T18:10:00Z"/>
                <w:lang w:val="en-US"/>
              </w:rPr>
            </w:pPr>
            <w:ins w:id="31862" w:author="BigCREditor-RAN4#104-bis" w:date="2022-10-21T18:10:00Z">
              <w:r w:rsidRPr="00020619">
                <w:rPr>
                  <w:lang w:val="en-US"/>
                </w:rPr>
                <w:t>-98</w:t>
              </w:r>
            </w:ins>
          </w:p>
        </w:tc>
      </w:tr>
      <w:tr w:rsidR="0053737F" w:rsidRPr="00020619" w14:paraId="471E16A7" w14:textId="77777777" w:rsidTr="00BB34DD">
        <w:trPr>
          <w:cantSplit/>
          <w:trHeight w:val="187"/>
          <w:ins w:id="31863"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4B822A44" w14:textId="77777777" w:rsidR="0053737F" w:rsidRPr="00020619" w:rsidRDefault="0053737F" w:rsidP="00BB34DD">
            <w:pPr>
              <w:pStyle w:val="TAL"/>
              <w:rPr>
                <w:ins w:id="31864" w:author="BigCREditor-RAN4#104-bis" w:date="2022-10-21T18:10:00Z"/>
                <w:lang w:val="en-US"/>
              </w:rPr>
            </w:pPr>
            <w:ins w:id="31865" w:author="BigCREditor-RAN4#104-bis" w:date="2022-10-21T18:10:00Z">
              <w:r w:rsidRPr="00020619">
                <w:rPr>
                  <w:rFonts w:eastAsia="Calibri" w:cstheme="minorBidi"/>
                  <w:position w:val="-12"/>
                  <w:szCs w:val="22"/>
                  <w:lang w:val="en-US"/>
                </w:rPr>
                <w:object w:dxaOrig="405" w:dyaOrig="315" w14:anchorId="0B6AAD66">
                  <v:shape id="_x0000_i1160" type="#_x0000_t75" style="width:20.3pt;height:15.9pt" o:ole="" fillcolor="window">
                    <v:imagedata r:id="rId15" o:title=""/>
                  </v:shape>
                  <o:OLEObject Type="Embed" ProgID="Equation.3" ShapeID="_x0000_i1160" DrawAspect="Content" ObjectID="_1731331506" r:id="rId218"/>
                </w:object>
              </w:r>
            </w:ins>
            <w:ins w:id="31866" w:author="BigCREditor-RAN4#104-bis" w:date="2022-10-21T18:10:00Z">
              <w:r w:rsidRPr="00020619">
                <w:rPr>
                  <w:vertAlign w:val="superscript"/>
                  <w:lang w:val="en-US"/>
                </w:rPr>
                <w:t>Note2</w:t>
              </w:r>
            </w:ins>
          </w:p>
        </w:tc>
        <w:tc>
          <w:tcPr>
            <w:tcW w:w="849" w:type="dxa"/>
            <w:tcBorders>
              <w:top w:val="single" w:sz="4" w:space="0" w:color="auto"/>
              <w:left w:val="single" w:sz="4" w:space="0" w:color="auto"/>
              <w:bottom w:val="nil"/>
              <w:right w:val="single" w:sz="4" w:space="0" w:color="auto"/>
            </w:tcBorders>
            <w:hideMark/>
          </w:tcPr>
          <w:p w14:paraId="5B9C4CD7" w14:textId="77777777" w:rsidR="0053737F" w:rsidRPr="00020619" w:rsidRDefault="0053737F" w:rsidP="00BB34DD">
            <w:pPr>
              <w:pStyle w:val="TAC"/>
              <w:rPr>
                <w:ins w:id="31867" w:author="BigCREditor-RAN4#104-bis" w:date="2022-10-21T18:10:00Z"/>
                <w:lang w:val="en-US"/>
              </w:rPr>
            </w:pPr>
            <w:ins w:id="31868" w:author="BigCREditor-RAN4#104-bis" w:date="2022-10-21T18:10:00Z">
              <w:r w:rsidRPr="00020619">
                <w:rPr>
                  <w:lang w:val="en-US"/>
                </w:rPr>
                <w:t>dBm/SCS</w:t>
              </w:r>
            </w:ins>
          </w:p>
        </w:tc>
        <w:tc>
          <w:tcPr>
            <w:tcW w:w="1385" w:type="dxa"/>
            <w:tcBorders>
              <w:top w:val="single" w:sz="4" w:space="0" w:color="auto"/>
              <w:left w:val="single" w:sz="4" w:space="0" w:color="auto"/>
              <w:bottom w:val="single" w:sz="4" w:space="0" w:color="auto"/>
              <w:right w:val="single" w:sz="4" w:space="0" w:color="auto"/>
            </w:tcBorders>
            <w:hideMark/>
          </w:tcPr>
          <w:p w14:paraId="163CC1A7" w14:textId="77777777" w:rsidR="0053737F" w:rsidRPr="00020619" w:rsidRDefault="0053737F" w:rsidP="00BB34DD">
            <w:pPr>
              <w:pStyle w:val="TAC"/>
              <w:rPr>
                <w:ins w:id="31869" w:author="BigCREditor-RAN4#104-bis" w:date="2022-10-21T18:10:00Z"/>
                <w:lang w:val="en-US"/>
              </w:rPr>
            </w:pPr>
            <w:ins w:id="31870" w:author="BigCREditor-RAN4#104-bis" w:date="2022-10-21T18:10:00Z">
              <w:r w:rsidRPr="00020619">
                <w:rPr>
                  <w:lang w:val="en-US"/>
                </w:rPr>
                <w:t>Config</w:t>
              </w:r>
              <w:r w:rsidRPr="00020619">
                <w:rPr>
                  <w:szCs w:val="18"/>
                  <w:lang w:val="en-US"/>
                </w:rPr>
                <w:t xml:space="preserve"> </w:t>
              </w:r>
              <w:r w:rsidRPr="00020619">
                <w:rPr>
                  <w:lang w:val="en-US"/>
                </w:rPr>
                <w:t>1,2,4</w:t>
              </w:r>
            </w:ins>
          </w:p>
        </w:tc>
        <w:tc>
          <w:tcPr>
            <w:tcW w:w="1951" w:type="dxa"/>
            <w:gridSpan w:val="2"/>
            <w:tcBorders>
              <w:top w:val="single" w:sz="4" w:space="0" w:color="auto"/>
              <w:left w:val="single" w:sz="4" w:space="0" w:color="auto"/>
              <w:bottom w:val="single" w:sz="4" w:space="0" w:color="auto"/>
              <w:right w:val="single" w:sz="4" w:space="0" w:color="auto"/>
            </w:tcBorders>
            <w:hideMark/>
          </w:tcPr>
          <w:p w14:paraId="33DDEC93" w14:textId="77777777" w:rsidR="0053737F" w:rsidRPr="00020619" w:rsidRDefault="0053737F" w:rsidP="00BB34DD">
            <w:pPr>
              <w:pStyle w:val="TAC"/>
              <w:rPr>
                <w:ins w:id="31871" w:author="BigCREditor-RAN4#104-bis" w:date="2022-10-21T18:10:00Z"/>
                <w:lang w:val="en-US"/>
              </w:rPr>
            </w:pPr>
            <w:ins w:id="31872" w:author="BigCREditor-RAN4#104-bis" w:date="2022-10-21T18:10:00Z">
              <w:r w:rsidRPr="00020619">
                <w:rPr>
                  <w:lang w:val="en-US"/>
                </w:rPr>
                <w:t>-98</w:t>
              </w:r>
            </w:ins>
          </w:p>
        </w:tc>
        <w:tc>
          <w:tcPr>
            <w:tcW w:w="2208" w:type="dxa"/>
            <w:gridSpan w:val="3"/>
            <w:tcBorders>
              <w:top w:val="single" w:sz="4" w:space="0" w:color="auto"/>
              <w:left w:val="single" w:sz="4" w:space="0" w:color="auto"/>
              <w:bottom w:val="single" w:sz="4" w:space="0" w:color="auto"/>
              <w:right w:val="single" w:sz="4" w:space="0" w:color="auto"/>
            </w:tcBorders>
            <w:hideMark/>
          </w:tcPr>
          <w:p w14:paraId="63C99320" w14:textId="77777777" w:rsidR="0053737F" w:rsidRPr="00020619" w:rsidRDefault="0053737F" w:rsidP="00BB34DD">
            <w:pPr>
              <w:pStyle w:val="TAC"/>
              <w:rPr>
                <w:ins w:id="31873" w:author="BigCREditor-RAN4#104-bis" w:date="2022-10-21T18:10:00Z"/>
                <w:lang w:val="en-US"/>
              </w:rPr>
            </w:pPr>
            <w:ins w:id="31874" w:author="BigCREditor-RAN4#104-bis" w:date="2022-10-21T18:10:00Z">
              <w:r w:rsidRPr="00020619">
                <w:rPr>
                  <w:lang w:val="en-US"/>
                </w:rPr>
                <w:t>-98</w:t>
              </w:r>
            </w:ins>
          </w:p>
        </w:tc>
      </w:tr>
      <w:tr w:rsidR="0053737F" w:rsidRPr="00020619" w14:paraId="38BC04E0" w14:textId="77777777" w:rsidTr="00BB34DD">
        <w:trPr>
          <w:cantSplit/>
          <w:trHeight w:val="187"/>
          <w:ins w:id="31875"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6857F150" w14:textId="77777777" w:rsidR="0053737F" w:rsidRPr="00020619" w:rsidRDefault="0053737F" w:rsidP="00BB34DD">
            <w:pPr>
              <w:pStyle w:val="TAL"/>
              <w:rPr>
                <w:ins w:id="31876" w:author="BigCREditor-RAN4#104-bis" w:date="2022-10-21T18:10:00Z"/>
                <w:lang w:val="en-US"/>
              </w:rPr>
            </w:pPr>
          </w:p>
        </w:tc>
        <w:tc>
          <w:tcPr>
            <w:tcW w:w="849" w:type="dxa"/>
            <w:tcBorders>
              <w:top w:val="nil"/>
              <w:left w:val="single" w:sz="4" w:space="0" w:color="auto"/>
              <w:bottom w:val="single" w:sz="4" w:space="0" w:color="auto"/>
              <w:right w:val="single" w:sz="4" w:space="0" w:color="auto"/>
            </w:tcBorders>
          </w:tcPr>
          <w:p w14:paraId="10D17271" w14:textId="77777777" w:rsidR="0053737F" w:rsidRPr="00020619" w:rsidRDefault="0053737F" w:rsidP="00BB34DD">
            <w:pPr>
              <w:pStyle w:val="TAC"/>
              <w:rPr>
                <w:ins w:id="31877"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4E200D80" w14:textId="77777777" w:rsidR="0053737F" w:rsidRPr="00020619" w:rsidRDefault="0053737F" w:rsidP="00BB34DD">
            <w:pPr>
              <w:pStyle w:val="TAC"/>
              <w:rPr>
                <w:ins w:id="31878" w:author="BigCREditor-RAN4#104-bis" w:date="2022-10-21T18:10:00Z"/>
                <w:lang w:val="en-US"/>
              </w:rPr>
            </w:pPr>
            <w:ins w:id="31879" w:author="BigCREditor-RAN4#104-bis" w:date="2022-10-21T18:10:00Z">
              <w:r w:rsidRPr="00020619">
                <w:rPr>
                  <w:lang w:val="en-US"/>
                </w:rPr>
                <w:t>Config</w:t>
              </w:r>
              <w:r w:rsidRPr="00020619">
                <w:rPr>
                  <w:szCs w:val="18"/>
                  <w:lang w:val="en-US"/>
                </w:rPr>
                <w:t xml:space="preserve"> </w:t>
              </w:r>
              <w:r w:rsidRPr="00020619">
                <w:rPr>
                  <w:lang w:val="en-US"/>
                </w:rPr>
                <w:t>3</w:t>
              </w:r>
            </w:ins>
          </w:p>
        </w:tc>
        <w:tc>
          <w:tcPr>
            <w:tcW w:w="1951" w:type="dxa"/>
            <w:gridSpan w:val="2"/>
            <w:tcBorders>
              <w:top w:val="single" w:sz="4" w:space="0" w:color="auto"/>
              <w:left w:val="single" w:sz="4" w:space="0" w:color="auto"/>
              <w:bottom w:val="single" w:sz="4" w:space="0" w:color="auto"/>
              <w:right w:val="single" w:sz="4" w:space="0" w:color="auto"/>
            </w:tcBorders>
            <w:hideMark/>
          </w:tcPr>
          <w:p w14:paraId="3EB2C709" w14:textId="77777777" w:rsidR="0053737F" w:rsidRPr="00020619" w:rsidRDefault="0053737F" w:rsidP="00BB34DD">
            <w:pPr>
              <w:pStyle w:val="TAC"/>
              <w:rPr>
                <w:ins w:id="31880" w:author="BigCREditor-RAN4#104-bis" w:date="2022-10-21T18:10:00Z"/>
                <w:lang w:val="en-US"/>
              </w:rPr>
            </w:pPr>
            <w:ins w:id="31881" w:author="BigCREditor-RAN4#104-bis" w:date="2022-10-21T18:10:00Z">
              <w:r w:rsidRPr="00020619">
                <w:rPr>
                  <w:lang w:val="en-US"/>
                </w:rPr>
                <w:t>-95</w:t>
              </w:r>
            </w:ins>
          </w:p>
        </w:tc>
        <w:tc>
          <w:tcPr>
            <w:tcW w:w="2208" w:type="dxa"/>
            <w:gridSpan w:val="3"/>
            <w:tcBorders>
              <w:top w:val="single" w:sz="4" w:space="0" w:color="auto"/>
              <w:left w:val="single" w:sz="4" w:space="0" w:color="auto"/>
              <w:bottom w:val="single" w:sz="4" w:space="0" w:color="auto"/>
              <w:right w:val="single" w:sz="4" w:space="0" w:color="auto"/>
            </w:tcBorders>
            <w:hideMark/>
          </w:tcPr>
          <w:p w14:paraId="6B8A6E72" w14:textId="77777777" w:rsidR="0053737F" w:rsidRPr="00020619" w:rsidRDefault="0053737F" w:rsidP="00BB34DD">
            <w:pPr>
              <w:pStyle w:val="TAC"/>
              <w:rPr>
                <w:ins w:id="31882" w:author="BigCREditor-RAN4#104-bis" w:date="2022-10-21T18:10:00Z"/>
                <w:lang w:val="en-US"/>
              </w:rPr>
            </w:pPr>
            <w:ins w:id="31883" w:author="BigCREditor-RAN4#104-bis" w:date="2022-10-21T18:10:00Z">
              <w:r w:rsidRPr="00020619">
                <w:rPr>
                  <w:lang w:val="en-US"/>
                </w:rPr>
                <w:t>-95</w:t>
              </w:r>
            </w:ins>
          </w:p>
        </w:tc>
      </w:tr>
      <w:tr w:rsidR="0053737F" w:rsidRPr="00020619" w14:paraId="2C7045FD" w14:textId="77777777" w:rsidTr="00BB34DD">
        <w:trPr>
          <w:cantSplit/>
          <w:trHeight w:val="187"/>
          <w:ins w:id="31884"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2013C9C9" w14:textId="77777777" w:rsidR="0053737F" w:rsidRPr="00020619" w:rsidRDefault="0053737F" w:rsidP="00BB34DD">
            <w:pPr>
              <w:pStyle w:val="TAL"/>
              <w:rPr>
                <w:ins w:id="31885" w:author="BigCREditor-RAN4#104-bis" w:date="2022-10-21T18:10:00Z"/>
                <w:rFonts w:cs="v4.2.0"/>
                <w:lang w:val="en-US"/>
              </w:rPr>
            </w:pPr>
            <w:ins w:id="31886" w:author="BigCREditor-RAN4#104-bis" w:date="2022-10-21T18:10:00Z">
              <w:r w:rsidRPr="00020619">
                <w:rPr>
                  <w:rFonts w:cs="v4.2.0"/>
                  <w:lang w:val="en-US"/>
                </w:rPr>
                <w:t>SS-RSRP</w:t>
              </w:r>
              <w:r w:rsidRPr="00020619">
                <w:rPr>
                  <w:vertAlign w:val="superscript"/>
                  <w:lang w:val="en-US"/>
                </w:rPr>
                <w:t xml:space="preserve"> Note 3</w:t>
              </w:r>
            </w:ins>
          </w:p>
        </w:tc>
        <w:tc>
          <w:tcPr>
            <w:tcW w:w="849" w:type="dxa"/>
            <w:tcBorders>
              <w:top w:val="single" w:sz="4" w:space="0" w:color="auto"/>
              <w:left w:val="single" w:sz="4" w:space="0" w:color="auto"/>
              <w:bottom w:val="nil"/>
              <w:right w:val="single" w:sz="4" w:space="0" w:color="auto"/>
            </w:tcBorders>
            <w:hideMark/>
          </w:tcPr>
          <w:p w14:paraId="3230F7A4" w14:textId="77777777" w:rsidR="0053737F" w:rsidRPr="00020619" w:rsidRDefault="0053737F" w:rsidP="00BB34DD">
            <w:pPr>
              <w:pStyle w:val="TAC"/>
              <w:rPr>
                <w:ins w:id="31887" w:author="BigCREditor-RAN4#104-bis" w:date="2022-10-21T18:10:00Z"/>
                <w:rFonts w:cstheme="minorBidi"/>
                <w:lang w:val="en-US"/>
              </w:rPr>
            </w:pPr>
            <w:ins w:id="31888" w:author="BigCREditor-RAN4#104-bis" w:date="2022-10-21T18:10:00Z">
              <w:r w:rsidRPr="00020619">
                <w:rPr>
                  <w:lang w:val="en-US"/>
                </w:rPr>
                <w:t>dBm/SCS</w:t>
              </w:r>
            </w:ins>
          </w:p>
        </w:tc>
        <w:tc>
          <w:tcPr>
            <w:tcW w:w="1385" w:type="dxa"/>
            <w:tcBorders>
              <w:top w:val="single" w:sz="4" w:space="0" w:color="auto"/>
              <w:left w:val="single" w:sz="4" w:space="0" w:color="auto"/>
              <w:bottom w:val="single" w:sz="4" w:space="0" w:color="auto"/>
              <w:right w:val="single" w:sz="4" w:space="0" w:color="auto"/>
            </w:tcBorders>
            <w:hideMark/>
          </w:tcPr>
          <w:p w14:paraId="1B991D55" w14:textId="77777777" w:rsidR="0053737F" w:rsidRPr="00020619" w:rsidRDefault="0053737F" w:rsidP="00BB34DD">
            <w:pPr>
              <w:pStyle w:val="TAC"/>
              <w:rPr>
                <w:ins w:id="31889" w:author="BigCREditor-RAN4#104-bis" w:date="2022-10-21T18:10:00Z"/>
                <w:lang w:val="en-US"/>
              </w:rPr>
            </w:pPr>
            <w:ins w:id="31890" w:author="BigCREditor-RAN4#104-bis" w:date="2022-10-21T18:10:00Z">
              <w:r w:rsidRPr="00020619">
                <w:rPr>
                  <w:lang w:val="en-US"/>
                </w:rPr>
                <w:t>Config</w:t>
              </w:r>
              <w:r w:rsidRPr="00020619">
                <w:rPr>
                  <w:szCs w:val="18"/>
                  <w:lang w:val="en-US"/>
                </w:rPr>
                <w:t xml:space="preserve"> </w:t>
              </w:r>
              <w:r w:rsidRPr="00020619">
                <w:rPr>
                  <w:lang w:val="en-US"/>
                </w:rPr>
                <w:t>1,2,4</w:t>
              </w:r>
            </w:ins>
          </w:p>
        </w:tc>
        <w:tc>
          <w:tcPr>
            <w:tcW w:w="983" w:type="dxa"/>
            <w:tcBorders>
              <w:top w:val="single" w:sz="4" w:space="0" w:color="auto"/>
              <w:left w:val="single" w:sz="4" w:space="0" w:color="auto"/>
              <w:bottom w:val="single" w:sz="4" w:space="0" w:color="auto"/>
              <w:right w:val="single" w:sz="4" w:space="0" w:color="auto"/>
            </w:tcBorders>
            <w:hideMark/>
          </w:tcPr>
          <w:p w14:paraId="5C06F5AF" w14:textId="77777777" w:rsidR="0053737F" w:rsidRPr="00020619" w:rsidRDefault="0053737F" w:rsidP="00BB34DD">
            <w:pPr>
              <w:pStyle w:val="TAC"/>
              <w:rPr>
                <w:ins w:id="31891" w:author="BigCREditor-RAN4#104-bis" w:date="2022-10-21T18:10:00Z"/>
                <w:lang w:val="en-US"/>
              </w:rPr>
            </w:pPr>
            <w:ins w:id="31892" w:author="BigCREditor-RAN4#104-bis" w:date="2022-10-21T18:10:00Z">
              <w:r w:rsidRPr="00020619">
                <w:rPr>
                  <w:lang w:val="en-US"/>
                </w:rPr>
                <w:t>-94</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120C1012" w14:textId="77777777" w:rsidR="0053737F" w:rsidRPr="00020619" w:rsidRDefault="0053737F" w:rsidP="00BB34DD">
            <w:pPr>
              <w:pStyle w:val="TAC"/>
              <w:rPr>
                <w:ins w:id="31893" w:author="BigCREditor-RAN4#104-bis" w:date="2022-10-21T18:10:00Z"/>
                <w:lang w:val="en-US"/>
              </w:rPr>
            </w:pPr>
            <w:ins w:id="31894" w:author="BigCREditor-RAN4#104-bis" w:date="2022-10-21T18:10:00Z">
              <w:r w:rsidRPr="00020619">
                <w:rPr>
                  <w:lang w:val="en-US"/>
                </w:rPr>
                <w:t>-94</w:t>
              </w:r>
            </w:ins>
          </w:p>
        </w:tc>
        <w:tc>
          <w:tcPr>
            <w:tcW w:w="992" w:type="dxa"/>
            <w:tcBorders>
              <w:top w:val="single" w:sz="4" w:space="0" w:color="auto"/>
              <w:left w:val="single" w:sz="4" w:space="0" w:color="auto"/>
              <w:bottom w:val="single" w:sz="4" w:space="0" w:color="auto"/>
              <w:right w:val="single" w:sz="4" w:space="0" w:color="auto"/>
            </w:tcBorders>
            <w:hideMark/>
          </w:tcPr>
          <w:p w14:paraId="73D13FAD" w14:textId="77777777" w:rsidR="0053737F" w:rsidRPr="00020619" w:rsidRDefault="0053737F" w:rsidP="00BB34DD">
            <w:pPr>
              <w:pStyle w:val="TAC"/>
              <w:rPr>
                <w:ins w:id="31895" w:author="BigCREditor-RAN4#104-bis" w:date="2022-10-21T18:10:00Z"/>
                <w:lang w:val="en-US"/>
              </w:rPr>
            </w:pPr>
            <w:ins w:id="31896" w:author="BigCREditor-RAN4#104-bis" w:date="2022-10-21T18:10:00Z">
              <w:r w:rsidRPr="00020619">
                <w:rPr>
                  <w:lang w:val="en-US"/>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3D84D871" w14:textId="77777777" w:rsidR="0053737F" w:rsidRPr="00020619" w:rsidRDefault="0053737F" w:rsidP="00BB34DD">
            <w:pPr>
              <w:pStyle w:val="TAC"/>
              <w:rPr>
                <w:ins w:id="31897" w:author="BigCREditor-RAN4#104-bis" w:date="2022-10-21T18:10:00Z"/>
                <w:lang w:val="en-US"/>
              </w:rPr>
            </w:pPr>
            <w:ins w:id="31898" w:author="BigCREditor-RAN4#104-bis" w:date="2022-10-21T18:10:00Z">
              <w:r w:rsidRPr="00020619">
                <w:rPr>
                  <w:lang w:val="en-US"/>
                </w:rPr>
                <w:t>-91</w:t>
              </w:r>
            </w:ins>
          </w:p>
        </w:tc>
      </w:tr>
      <w:tr w:rsidR="0053737F" w:rsidRPr="00020619" w14:paraId="3EA14E45" w14:textId="77777777" w:rsidTr="00BB34DD">
        <w:trPr>
          <w:cantSplit/>
          <w:trHeight w:val="187"/>
          <w:ins w:id="31899"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6A39B3B4" w14:textId="77777777" w:rsidR="0053737F" w:rsidRPr="00020619" w:rsidRDefault="0053737F" w:rsidP="00BB34DD">
            <w:pPr>
              <w:pStyle w:val="TAL"/>
              <w:rPr>
                <w:ins w:id="31900" w:author="BigCREditor-RAN4#104-bis" w:date="2022-10-21T18:10:00Z"/>
                <w:lang w:val="en-US"/>
              </w:rPr>
            </w:pPr>
          </w:p>
        </w:tc>
        <w:tc>
          <w:tcPr>
            <w:tcW w:w="849" w:type="dxa"/>
            <w:tcBorders>
              <w:top w:val="nil"/>
              <w:left w:val="single" w:sz="4" w:space="0" w:color="auto"/>
              <w:bottom w:val="single" w:sz="4" w:space="0" w:color="auto"/>
              <w:right w:val="single" w:sz="4" w:space="0" w:color="auto"/>
            </w:tcBorders>
          </w:tcPr>
          <w:p w14:paraId="42AFF474" w14:textId="77777777" w:rsidR="0053737F" w:rsidRPr="00020619" w:rsidRDefault="0053737F" w:rsidP="00BB34DD">
            <w:pPr>
              <w:pStyle w:val="TAC"/>
              <w:rPr>
                <w:ins w:id="31901"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7341EDD7" w14:textId="77777777" w:rsidR="0053737F" w:rsidRPr="00020619" w:rsidRDefault="0053737F" w:rsidP="00BB34DD">
            <w:pPr>
              <w:pStyle w:val="TAC"/>
              <w:rPr>
                <w:ins w:id="31902" w:author="BigCREditor-RAN4#104-bis" w:date="2022-10-21T18:10:00Z"/>
                <w:lang w:val="en-US"/>
              </w:rPr>
            </w:pPr>
            <w:ins w:id="31903" w:author="BigCREditor-RAN4#104-bis" w:date="2022-10-21T18:10:00Z">
              <w:r w:rsidRPr="00020619">
                <w:rPr>
                  <w:lang w:val="en-US"/>
                </w:rPr>
                <w:t>Config</w:t>
              </w:r>
              <w:r w:rsidRPr="00020619">
                <w:rPr>
                  <w:szCs w:val="18"/>
                  <w:lang w:val="en-US"/>
                </w:rPr>
                <w:t xml:space="preserve"> </w:t>
              </w:r>
              <w:r w:rsidRPr="00020619">
                <w:rPr>
                  <w:lang w:val="en-US"/>
                </w:rPr>
                <w:t>3</w:t>
              </w:r>
            </w:ins>
          </w:p>
        </w:tc>
        <w:tc>
          <w:tcPr>
            <w:tcW w:w="983" w:type="dxa"/>
            <w:tcBorders>
              <w:top w:val="single" w:sz="4" w:space="0" w:color="auto"/>
              <w:left w:val="single" w:sz="4" w:space="0" w:color="auto"/>
              <w:bottom w:val="single" w:sz="4" w:space="0" w:color="auto"/>
              <w:right w:val="single" w:sz="4" w:space="0" w:color="auto"/>
            </w:tcBorders>
            <w:hideMark/>
          </w:tcPr>
          <w:p w14:paraId="434E39EE" w14:textId="77777777" w:rsidR="0053737F" w:rsidRPr="00020619" w:rsidRDefault="0053737F" w:rsidP="00BB34DD">
            <w:pPr>
              <w:pStyle w:val="TAC"/>
              <w:rPr>
                <w:ins w:id="31904" w:author="BigCREditor-RAN4#104-bis" w:date="2022-10-21T18:10:00Z"/>
                <w:lang w:val="en-US"/>
              </w:rPr>
            </w:pPr>
            <w:ins w:id="31905" w:author="BigCREditor-RAN4#104-bis" w:date="2022-10-21T18:10:00Z">
              <w:r w:rsidRPr="00020619">
                <w:rPr>
                  <w:lang w:val="en-US"/>
                </w:rPr>
                <w:t>-91</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2B113DCC" w14:textId="77777777" w:rsidR="0053737F" w:rsidRPr="00020619" w:rsidRDefault="0053737F" w:rsidP="00BB34DD">
            <w:pPr>
              <w:pStyle w:val="TAC"/>
              <w:rPr>
                <w:ins w:id="31906" w:author="BigCREditor-RAN4#104-bis" w:date="2022-10-21T18:10:00Z"/>
                <w:lang w:val="en-US"/>
              </w:rPr>
            </w:pPr>
            <w:ins w:id="31907" w:author="BigCREditor-RAN4#104-bis" w:date="2022-10-21T18:10:00Z">
              <w:r w:rsidRPr="00020619">
                <w:rPr>
                  <w:lang w:val="en-US"/>
                </w:rPr>
                <w:t>-91</w:t>
              </w:r>
            </w:ins>
          </w:p>
        </w:tc>
        <w:tc>
          <w:tcPr>
            <w:tcW w:w="992" w:type="dxa"/>
            <w:tcBorders>
              <w:top w:val="single" w:sz="4" w:space="0" w:color="auto"/>
              <w:left w:val="single" w:sz="4" w:space="0" w:color="auto"/>
              <w:bottom w:val="single" w:sz="4" w:space="0" w:color="auto"/>
              <w:right w:val="single" w:sz="4" w:space="0" w:color="auto"/>
            </w:tcBorders>
            <w:hideMark/>
          </w:tcPr>
          <w:p w14:paraId="4F7C88E2" w14:textId="77777777" w:rsidR="0053737F" w:rsidRPr="00020619" w:rsidRDefault="0053737F" w:rsidP="00BB34DD">
            <w:pPr>
              <w:pStyle w:val="TAC"/>
              <w:rPr>
                <w:ins w:id="31908" w:author="BigCREditor-RAN4#104-bis" w:date="2022-10-21T18:10:00Z"/>
                <w:lang w:val="en-US"/>
              </w:rPr>
            </w:pPr>
            <w:ins w:id="31909" w:author="BigCREditor-RAN4#104-bis" w:date="2022-10-21T18:10:00Z">
              <w:r w:rsidRPr="00020619">
                <w:rPr>
                  <w:lang w:val="en-US"/>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779C34C5" w14:textId="77777777" w:rsidR="0053737F" w:rsidRPr="00020619" w:rsidRDefault="0053737F" w:rsidP="00BB34DD">
            <w:pPr>
              <w:pStyle w:val="TAC"/>
              <w:rPr>
                <w:ins w:id="31910" w:author="BigCREditor-RAN4#104-bis" w:date="2022-10-21T18:10:00Z"/>
                <w:lang w:val="en-US"/>
              </w:rPr>
            </w:pPr>
            <w:ins w:id="31911" w:author="BigCREditor-RAN4#104-bis" w:date="2022-10-21T18:10:00Z">
              <w:r w:rsidRPr="00020619">
                <w:rPr>
                  <w:lang w:val="en-US"/>
                </w:rPr>
                <w:t>-88</w:t>
              </w:r>
            </w:ins>
          </w:p>
        </w:tc>
      </w:tr>
      <w:tr w:rsidR="0053737F" w:rsidRPr="00020619" w14:paraId="361C1D21" w14:textId="77777777" w:rsidTr="00BB34DD">
        <w:trPr>
          <w:cantSplit/>
          <w:trHeight w:val="187"/>
          <w:ins w:id="31912"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4D448BB3" w14:textId="77777777" w:rsidR="0053737F" w:rsidRPr="00020619" w:rsidRDefault="0053737F" w:rsidP="00BB34DD">
            <w:pPr>
              <w:pStyle w:val="TAL"/>
              <w:rPr>
                <w:ins w:id="31913" w:author="BigCREditor-RAN4#104-bis" w:date="2022-10-21T18:10:00Z"/>
                <w:lang w:val="en-US"/>
              </w:rPr>
            </w:pPr>
            <w:ins w:id="31914" w:author="BigCREditor-RAN4#104-bis" w:date="2022-10-21T18:10:00Z">
              <w:r w:rsidRPr="00020619">
                <w:rPr>
                  <w:rFonts w:eastAsiaTheme="minorHAnsi" w:cstheme="minorBidi"/>
                  <w:position w:val="-12"/>
                  <w:szCs w:val="22"/>
                  <w:lang w:val="en-US"/>
                </w:rPr>
                <w:object w:dxaOrig="405" w:dyaOrig="315" w14:anchorId="168AD89B">
                  <v:shape id="_x0000_i1161" type="#_x0000_t75" style="width:20.3pt;height:15.9pt" o:ole="" fillcolor="window">
                    <v:imagedata r:id="rId18" o:title=""/>
                  </v:shape>
                  <o:OLEObject Type="Embed" ProgID="Equation.3" ShapeID="_x0000_i1161" DrawAspect="Content" ObjectID="_1731331507" r:id="rId219"/>
                </w:object>
              </w:r>
            </w:ins>
          </w:p>
        </w:tc>
        <w:tc>
          <w:tcPr>
            <w:tcW w:w="849" w:type="dxa"/>
            <w:tcBorders>
              <w:top w:val="single" w:sz="4" w:space="0" w:color="auto"/>
              <w:left w:val="single" w:sz="4" w:space="0" w:color="auto"/>
              <w:bottom w:val="single" w:sz="4" w:space="0" w:color="auto"/>
              <w:right w:val="single" w:sz="4" w:space="0" w:color="auto"/>
            </w:tcBorders>
            <w:hideMark/>
          </w:tcPr>
          <w:p w14:paraId="59B03BAD" w14:textId="77777777" w:rsidR="0053737F" w:rsidRPr="00020619" w:rsidRDefault="0053737F" w:rsidP="00BB34DD">
            <w:pPr>
              <w:pStyle w:val="TAC"/>
              <w:rPr>
                <w:ins w:id="31915" w:author="BigCREditor-RAN4#104-bis" w:date="2022-10-21T18:10:00Z"/>
                <w:lang w:val="en-US"/>
              </w:rPr>
            </w:pPr>
            <w:ins w:id="31916" w:author="BigCREditor-RAN4#104-bis" w:date="2022-10-21T18:10:00Z">
              <w:r w:rsidRPr="00020619">
                <w:rPr>
                  <w:lang w:val="en-US"/>
                </w:rPr>
                <w:t>dB</w:t>
              </w:r>
            </w:ins>
          </w:p>
        </w:tc>
        <w:tc>
          <w:tcPr>
            <w:tcW w:w="1385" w:type="dxa"/>
            <w:tcBorders>
              <w:top w:val="single" w:sz="4" w:space="0" w:color="auto"/>
              <w:left w:val="single" w:sz="4" w:space="0" w:color="auto"/>
              <w:bottom w:val="single" w:sz="4" w:space="0" w:color="auto"/>
              <w:right w:val="single" w:sz="4" w:space="0" w:color="auto"/>
            </w:tcBorders>
            <w:hideMark/>
          </w:tcPr>
          <w:p w14:paraId="58EE3A08" w14:textId="77777777" w:rsidR="0053737F" w:rsidRPr="00020619" w:rsidRDefault="0053737F" w:rsidP="00BB34DD">
            <w:pPr>
              <w:pStyle w:val="TAC"/>
              <w:rPr>
                <w:ins w:id="31917" w:author="BigCREditor-RAN4#104-bis" w:date="2022-10-21T18:10:00Z"/>
                <w:lang w:val="en-US"/>
              </w:rPr>
            </w:pPr>
            <w:ins w:id="31918" w:author="BigCREditor-RAN4#104-bis" w:date="2022-10-21T18:10:00Z">
              <w:r w:rsidRPr="00020619">
                <w:rPr>
                  <w:lang w:val="en-US"/>
                </w:rPr>
                <w:t>Config 1,2,3,4</w:t>
              </w:r>
            </w:ins>
          </w:p>
        </w:tc>
        <w:tc>
          <w:tcPr>
            <w:tcW w:w="983" w:type="dxa"/>
            <w:tcBorders>
              <w:top w:val="single" w:sz="4" w:space="0" w:color="auto"/>
              <w:left w:val="single" w:sz="4" w:space="0" w:color="auto"/>
              <w:bottom w:val="single" w:sz="4" w:space="0" w:color="auto"/>
              <w:right w:val="single" w:sz="4" w:space="0" w:color="auto"/>
            </w:tcBorders>
            <w:hideMark/>
          </w:tcPr>
          <w:p w14:paraId="46352B1C" w14:textId="77777777" w:rsidR="0053737F" w:rsidRPr="00020619" w:rsidRDefault="0053737F" w:rsidP="00BB34DD">
            <w:pPr>
              <w:pStyle w:val="TAC"/>
              <w:rPr>
                <w:ins w:id="31919" w:author="BigCREditor-RAN4#104-bis" w:date="2022-10-21T18:10:00Z"/>
                <w:lang w:val="en-US"/>
              </w:rPr>
            </w:pPr>
            <w:ins w:id="31920" w:author="BigCREditor-RAN4#104-bis" w:date="2022-10-21T18:10:00Z">
              <w:r w:rsidRPr="00020619">
                <w:rPr>
                  <w:lang w:val="en-US"/>
                </w:rPr>
                <w:t>4</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00C3A1B9" w14:textId="77777777" w:rsidR="0053737F" w:rsidRPr="00020619" w:rsidRDefault="0053737F" w:rsidP="00BB34DD">
            <w:pPr>
              <w:pStyle w:val="TAC"/>
              <w:rPr>
                <w:ins w:id="31921" w:author="BigCREditor-RAN4#104-bis" w:date="2022-10-21T18:10:00Z"/>
                <w:lang w:val="en-US"/>
              </w:rPr>
            </w:pPr>
            <w:ins w:id="31922" w:author="BigCREditor-RAN4#104-bis" w:date="2022-10-21T18:10:00Z">
              <w:r w:rsidRPr="00020619">
                <w:rPr>
                  <w:lang w:val="en-US"/>
                </w:rPr>
                <w:t>4</w:t>
              </w:r>
            </w:ins>
          </w:p>
        </w:tc>
        <w:tc>
          <w:tcPr>
            <w:tcW w:w="992" w:type="dxa"/>
            <w:tcBorders>
              <w:top w:val="single" w:sz="4" w:space="0" w:color="auto"/>
              <w:left w:val="single" w:sz="4" w:space="0" w:color="auto"/>
              <w:bottom w:val="single" w:sz="4" w:space="0" w:color="auto"/>
              <w:right w:val="single" w:sz="4" w:space="0" w:color="auto"/>
            </w:tcBorders>
            <w:hideMark/>
          </w:tcPr>
          <w:p w14:paraId="6C1FF3CC" w14:textId="77777777" w:rsidR="0053737F" w:rsidRPr="00020619" w:rsidRDefault="0053737F" w:rsidP="00BB34DD">
            <w:pPr>
              <w:pStyle w:val="TAC"/>
              <w:rPr>
                <w:ins w:id="31923" w:author="BigCREditor-RAN4#104-bis" w:date="2022-10-21T18:10:00Z"/>
                <w:lang w:val="en-US"/>
              </w:rPr>
            </w:pPr>
            <w:ins w:id="31924" w:author="BigCREditor-RAN4#104-bis" w:date="2022-10-21T18:10:00Z">
              <w:r w:rsidRPr="00020619">
                <w:rPr>
                  <w:lang w:val="en-US"/>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20D8BECA" w14:textId="77777777" w:rsidR="0053737F" w:rsidRPr="00020619" w:rsidRDefault="0053737F" w:rsidP="00BB34DD">
            <w:pPr>
              <w:pStyle w:val="TAC"/>
              <w:rPr>
                <w:ins w:id="31925" w:author="BigCREditor-RAN4#104-bis" w:date="2022-10-21T18:10:00Z"/>
                <w:lang w:val="en-US"/>
              </w:rPr>
            </w:pPr>
            <w:ins w:id="31926" w:author="BigCREditor-RAN4#104-bis" w:date="2022-10-21T18:10:00Z">
              <w:r w:rsidRPr="00020619">
                <w:rPr>
                  <w:lang w:val="en-US"/>
                </w:rPr>
                <w:t>7</w:t>
              </w:r>
            </w:ins>
          </w:p>
        </w:tc>
      </w:tr>
      <w:tr w:rsidR="0053737F" w:rsidRPr="00020619" w14:paraId="14CD6D63" w14:textId="77777777" w:rsidTr="00BB34DD">
        <w:trPr>
          <w:cantSplit/>
          <w:trHeight w:val="187"/>
          <w:ins w:id="31927"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6F965B58" w14:textId="77777777" w:rsidR="0053737F" w:rsidRPr="00020619" w:rsidRDefault="0053737F" w:rsidP="00BB34DD">
            <w:pPr>
              <w:pStyle w:val="TAL"/>
              <w:rPr>
                <w:ins w:id="31928" w:author="BigCREditor-RAN4#104-bis" w:date="2022-10-21T18:10:00Z"/>
                <w:lang w:val="en-US"/>
              </w:rPr>
            </w:pPr>
            <w:ins w:id="31929" w:author="BigCREditor-RAN4#104-bis" w:date="2022-10-21T18:10:00Z">
              <w:r w:rsidRPr="00020619">
                <w:rPr>
                  <w:rFonts w:eastAsiaTheme="minorHAnsi" w:cstheme="minorBidi"/>
                  <w:position w:val="-12"/>
                  <w:szCs w:val="22"/>
                  <w:lang w:val="en-US"/>
                </w:rPr>
                <w:object w:dxaOrig="585" w:dyaOrig="315" w14:anchorId="67A46EC6">
                  <v:shape id="_x0000_i1162" type="#_x0000_t75" style="width:29.15pt;height:15.9pt" o:ole="" fillcolor="window">
                    <v:imagedata r:id="rId20" o:title=""/>
                  </v:shape>
                  <o:OLEObject Type="Embed" ProgID="Equation.3" ShapeID="_x0000_i1162" DrawAspect="Content" ObjectID="_1731331508" r:id="rId220"/>
                </w:object>
              </w:r>
            </w:ins>
          </w:p>
        </w:tc>
        <w:tc>
          <w:tcPr>
            <w:tcW w:w="849" w:type="dxa"/>
            <w:tcBorders>
              <w:top w:val="single" w:sz="4" w:space="0" w:color="auto"/>
              <w:left w:val="single" w:sz="4" w:space="0" w:color="auto"/>
              <w:bottom w:val="single" w:sz="4" w:space="0" w:color="auto"/>
              <w:right w:val="single" w:sz="4" w:space="0" w:color="auto"/>
            </w:tcBorders>
            <w:hideMark/>
          </w:tcPr>
          <w:p w14:paraId="763B2F6F" w14:textId="77777777" w:rsidR="0053737F" w:rsidRPr="00020619" w:rsidRDefault="0053737F" w:rsidP="00BB34DD">
            <w:pPr>
              <w:pStyle w:val="TAC"/>
              <w:rPr>
                <w:ins w:id="31930" w:author="BigCREditor-RAN4#104-bis" w:date="2022-10-21T18:10:00Z"/>
                <w:lang w:val="en-US"/>
              </w:rPr>
            </w:pPr>
            <w:ins w:id="31931" w:author="BigCREditor-RAN4#104-bis" w:date="2022-10-21T18:10:00Z">
              <w:r w:rsidRPr="00020619">
                <w:rPr>
                  <w:lang w:val="en-US"/>
                </w:rPr>
                <w:t>dB</w:t>
              </w:r>
            </w:ins>
          </w:p>
        </w:tc>
        <w:tc>
          <w:tcPr>
            <w:tcW w:w="1385" w:type="dxa"/>
            <w:tcBorders>
              <w:top w:val="single" w:sz="4" w:space="0" w:color="auto"/>
              <w:left w:val="single" w:sz="4" w:space="0" w:color="auto"/>
              <w:bottom w:val="single" w:sz="4" w:space="0" w:color="auto"/>
              <w:right w:val="single" w:sz="4" w:space="0" w:color="auto"/>
            </w:tcBorders>
            <w:hideMark/>
          </w:tcPr>
          <w:p w14:paraId="5797A7E3" w14:textId="77777777" w:rsidR="0053737F" w:rsidRPr="00020619" w:rsidRDefault="0053737F" w:rsidP="00BB34DD">
            <w:pPr>
              <w:pStyle w:val="TAC"/>
              <w:rPr>
                <w:ins w:id="31932" w:author="BigCREditor-RAN4#104-bis" w:date="2022-10-21T18:10:00Z"/>
                <w:lang w:val="en-US"/>
              </w:rPr>
            </w:pPr>
            <w:ins w:id="31933" w:author="BigCREditor-RAN4#104-bis" w:date="2022-10-21T18:10:00Z">
              <w:r w:rsidRPr="00020619">
                <w:rPr>
                  <w:lang w:val="en-US"/>
                </w:rPr>
                <w:t>Config 1,2,3,4</w:t>
              </w:r>
            </w:ins>
          </w:p>
        </w:tc>
        <w:tc>
          <w:tcPr>
            <w:tcW w:w="983" w:type="dxa"/>
            <w:tcBorders>
              <w:top w:val="single" w:sz="4" w:space="0" w:color="auto"/>
              <w:left w:val="single" w:sz="4" w:space="0" w:color="auto"/>
              <w:bottom w:val="single" w:sz="4" w:space="0" w:color="auto"/>
              <w:right w:val="single" w:sz="4" w:space="0" w:color="auto"/>
            </w:tcBorders>
            <w:hideMark/>
          </w:tcPr>
          <w:p w14:paraId="7010A553" w14:textId="77777777" w:rsidR="0053737F" w:rsidRPr="00020619" w:rsidRDefault="0053737F" w:rsidP="00BB34DD">
            <w:pPr>
              <w:pStyle w:val="TAC"/>
              <w:rPr>
                <w:ins w:id="31934" w:author="BigCREditor-RAN4#104-bis" w:date="2022-10-21T18:10:00Z"/>
                <w:lang w:val="en-US"/>
              </w:rPr>
            </w:pPr>
            <w:ins w:id="31935" w:author="BigCREditor-RAN4#104-bis" w:date="2022-10-21T18:10:00Z">
              <w:r w:rsidRPr="00020619">
                <w:rPr>
                  <w:lang w:val="en-US"/>
                </w:rPr>
                <w:t>4</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49A356A4" w14:textId="77777777" w:rsidR="0053737F" w:rsidRPr="00020619" w:rsidRDefault="0053737F" w:rsidP="00BB34DD">
            <w:pPr>
              <w:pStyle w:val="TAC"/>
              <w:rPr>
                <w:ins w:id="31936" w:author="BigCREditor-RAN4#104-bis" w:date="2022-10-21T18:10:00Z"/>
                <w:lang w:val="en-US"/>
              </w:rPr>
            </w:pPr>
            <w:ins w:id="31937" w:author="BigCREditor-RAN4#104-bis" w:date="2022-10-21T18:10:00Z">
              <w:r w:rsidRPr="00020619">
                <w:rPr>
                  <w:lang w:val="en-US"/>
                </w:rPr>
                <w:t>4</w:t>
              </w:r>
            </w:ins>
          </w:p>
        </w:tc>
        <w:tc>
          <w:tcPr>
            <w:tcW w:w="992" w:type="dxa"/>
            <w:tcBorders>
              <w:top w:val="single" w:sz="4" w:space="0" w:color="auto"/>
              <w:left w:val="single" w:sz="4" w:space="0" w:color="auto"/>
              <w:bottom w:val="single" w:sz="4" w:space="0" w:color="auto"/>
              <w:right w:val="single" w:sz="4" w:space="0" w:color="auto"/>
            </w:tcBorders>
            <w:hideMark/>
          </w:tcPr>
          <w:p w14:paraId="1A3FA43A" w14:textId="77777777" w:rsidR="0053737F" w:rsidRPr="00020619" w:rsidRDefault="0053737F" w:rsidP="00BB34DD">
            <w:pPr>
              <w:pStyle w:val="TAC"/>
              <w:rPr>
                <w:ins w:id="31938" w:author="BigCREditor-RAN4#104-bis" w:date="2022-10-21T18:10:00Z"/>
                <w:lang w:val="en-US"/>
              </w:rPr>
            </w:pPr>
            <w:ins w:id="31939" w:author="BigCREditor-RAN4#104-bis" w:date="2022-10-21T18:10:00Z">
              <w:r w:rsidRPr="00020619">
                <w:rPr>
                  <w:lang w:val="en-US"/>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168C05F6" w14:textId="77777777" w:rsidR="0053737F" w:rsidRPr="00020619" w:rsidRDefault="0053737F" w:rsidP="00BB34DD">
            <w:pPr>
              <w:pStyle w:val="TAC"/>
              <w:rPr>
                <w:ins w:id="31940" w:author="BigCREditor-RAN4#104-bis" w:date="2022-10-21T18:10:00Z"/>
                <w:lang w:val="en-US"/>
              </w:rPr>
            </w:pPr>
            <w:ins w:id="31941" w:author="BigCREditor-RAN4#104-bis" w:date="2022-10-21T18:10:00Z">
              <w:r w:rsidRPr="00020619">
                <w:rPr>
                  <w:lang w:val="en-US"/>
                </w:rPr>
                <w:t>7</w:t>
              </w:r>
            </w:ins>
          </w:p>
        </w:tc>
      </w:tr>
      <w:tr w:rsidR="0053737F" w:rsidRPr="00020619" w14:paraId="250A1A57" w14:textId="77777777" w:rsidTr="00BB34DD">
        <w:trPr>
          <w:cantSplit/>
          <w:trHeight w:val="187"/>
          <w:ins w:id="31942" w:author="BigCREditor-RAN4#104-bis" w:date="2022-10-21T18:10:00Z"/>
        </w:trPr>
        <w:tc>
          <w:tcPr>
            <w:tcW w:w="2547" w:type="dxa"/>
            <w:gridSpan w:val="2"/>
            <w:tcBorders>
              <w:top w:val="single" w:sz="4" w:space="0" w:color="auto"/>
              <w:left w:val="single" w:sz="4" w:space="0" w:color="auto"/>
              <w:bottom w:val="nil"/>
              <w:right w:val="single" w:sz="4" w:space="0" w:color="auto"/>
            </w:tcBorders>
            <w:hideMark/>
          </w:tcPr>
          <w:p w14:paraId="27EA193A" w14:textId="77777777" w:rsidR="0053737F" w:rsidRPr="00020619" w:rsidRDefault="0053737F" w:rsidP="00BB34DD">
            <w:pPr>
              <w:pStyle w:val="TAL"/>
              <w:rPr>
                <w:ins w:id="31943" w:author="BigCREditor-RAN4#104-bis" w:date="2022-10-21T18:10:00Z"/>
                <w:rFonts w:cs="Arial"/>
                <w:szCs w:val="18"/>
                <w:lang w:val="en-US"/>
              </w:rPr>
            </w:pPr>
            <w:ins w:id="31944" w:author="BigCREditor-RAN4#104-bis" w:date="2022-10-21T18:10:00Z">
              <w:r w:rsidRPr="00020619">
                <w:rPr>
                  <w:rFonts w:cs="Arial"/>
                  <w:szCs w:val="18"/>
                  <w:lang w:val="en-US"/>
                </w:rPr>
                <w:t>Io</w:t>
              </w:r>
              <w:r w:rsidRPr="00020619">
                <w:rPr>
                  <w:rFonts w:cs="Arial"/>
                  <w:szCs w:val="18"/>
                  <w:vertAlign w:val="superscript"/>
                  <w:lang w:val="en-US"/>
                </w:rPr>
                <w:t>Note3</w:t>
              </w:r>
            </w:ins>
          </w:p>
        </w:tc>
        <w:tc>
          <w:tcPr>
            <w:tcW w:w="849" w:type="dxa"/>
            <w:tcBorders>
              <w:top w:val="single" w:sz="4" w:space="0" w:color="auto"/>
              <w:left w:val="single" w:sz="4" w:space="0" w:color="auto"/>
              <w:bottom w:val="single" w:sz="4" w:space="0" w:color="auto"/>
              <w:right w:val="single" w:sz="4" w:space="0" w:color="auto"/>
            </w:tcBorders>
            <w:hideMark/>
          </w:tcPr>
          <w:p w14:paraId="5AD68AA1" w14:textId="77777777" w:rsidR="0053737F" w:rsidRPr="00020619" w:rsidRDefault="0053737F" w:rsidP="00BB34DD">
            <w:pPr>
              <w:pStyle w:val="TAC"/>
              <w:rPr>
                <w:ins w:id="31945" w:author="BigCREditor-RAN4#104-bis" w:date="2022-10-21T18:10:00Z"/>
                <w:rFonts w:cs="Arial"/>
                <w:szCs w:val="18"/>
                <w:lang w:val="en-US"/>
              </w:rPr>
            </w:pPr>
            <w:ins w:id="31946" w:author="BigCREditor-RAN4#104-bis" w:date="2022-10-21T18:10:00Z">
              <w:r w:rsidRPr="00020619">
                <w:rPr>
                  <w:rFonts w:cs="Arial"/>
                  <w:szCs w:val="18"/>
                  <w:lang w:val="en-US"/>
                </w:rPr>
                <w:t>dBm/9.36MHz</w:t>
              </w:r>
            </w:ins>
          </w:p>
        </w:tc>
        <w:tc>
          <w:tcPr>
            <w:tcW w:w="1385" w:type="dxa"/>
            <w:tcBorders>
              <w:top w:val="single" w:sz="4" w:space="0" w:color="auto"/>
              <w:left w:val="single" w:sz="4" w:space="0" w:color="auto"/>
              <w:bottom w:val="single" w:sz="4" w:space="0" w:color="auto"/>
              <w:right w:val="single" w:sz="4" w:space="0" w:color="auto"/>
            </w:tcBorders>
            <w:hideMark/>
          </w:tcPr>
          <w:p w14:paraId="7391240B" w14:textId="77777777" w:rsidR="0053737F" w:rsidRPr="00020619" w:rsidRDefault="0053737F" w:rsidP="00BB34DD">
            <w:pPr>
              <w:pStyle w:val="TAC"/>
              <w:rPr>
                <w:ins w:id="31947" w:author="BigCREditor-RAN4#104-bis" w:date="2022-10-21T18:10:00Z"/>
                <w:rFonts w:cs="Arial"/>
                <w:szCs w:val="18"/>
                <w:lang w:val="en-US"/>
              </w:rPr>
            </w:pPr>
            <w:ins w:id="31948" w:author="BigCREditor-RAN4#104-bis" w:date="2022-10-21T18:10:00Z">
              <w:r w:rsidRPr="00020619">
                <w:rPr>
                  <w:rFonts w:cs="Arial"/>
                  <w:szCs w:val="18"/>
                  <w:lang w:val="en-US"/>
                </w:rPr>
                <w:t>Config 1,2,4</w:t>
              </w:r>
            </w:ins>
          </w:p>
        </w:tc>
        <w:tc>
          <w:tcPr>
            <w:tcW w:w="983" w:type="dxa"/>
            <w:tcBorders>
              <w:top w:val="single" w:sz="4" w:space="0" w:color="auto"/>
              <w:left w:val="single" w:sz="4" w:space="0" w:color="auto"/>
              <w:bottom w:val="single" w:sz="4" w:space="0" w:color="auto"/>
              <w:right w:val="single" w:sz="4" w:space="0" w:color="auto"/>
            </w:tcBorders>
            <w:hideMark/>
          </w:tcPr>
          <w:p w14:paraId="2220A6DE" w14:textId="77777777" w:rsidR="0053737F" w:rsidRPr="00020619" w:rsidRDefault="0053737F" w:rsidP="00BB34DD">
            <w:pPr>
              <w:pStyle w:val="TAC"/>
              <w:rPr>
                <w:ins w:id="31949" w:author="BigCREditor-RAN4#104-bis" w:date="2022-10-21T18:10:00Z"/>
                <w:rFonts w:cs="Arial"/>
                <w:szCs w:val="18"/>
                <w:lang w:val="en-US"/>
              </w:rPr>
            </w:pPr>
            <w:ins w:id="31950" w:author="BigCREditor-RAN4#104-bis" w:date="2022-10-21T18:10:00Z">
              <w:r w:rsidRPr="00020619">
                <w:rPr>
                  <w:rFonts w:cs="Arial"/>
                  <w:szCs w:val="18"/>
                  <w:lang w:val="en-US"/>
                </w:rPr>
                <w:t>-64.59</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59AE69A4" w14:textId="77777777" w:rsidR="0053737F" w:rsidRPr="00020619" w:rsidRDefault="0053737F" w:rsidP="00BB34DD">
            <w:pPr>
              <w:pStyle w:val="TAC"/>
              <w:rPr>
                <w:ins w:id="31951" w:author="BigCREditor-RAN4#104-bis" w:date="2022-10-21T18:10:00Z"/>
                <w:rFonts w:cs="Arial"/>
                <w:szCs w:val="18"/>
                <w:lang w:val="en-US"/>
              </w:rPr>
            </w:pPr>
            <w:ins w:id="31952" w:author="BigCREditor-RAN4#104-bis" w:date="2022-10-21T18:10:00Z">
              <w:r w:rsidRPr="00020619">
                <w:rPr>
                  <w:rFonts w:cs="Arial"/>
                  <w:szCs w:val="18"/>
                  <w:lang w:val="en-US"/>
                </w:rPr>
                <w:t>-64.59</w:t>
              </w:r>
            </w:ins>
          </w:p>
        </w:tc>
        <w:tc>
          <w:tcPr>
            <w:tcW w:w="992" w:type="dxa"/>
            <w:tcBorders>
              <w:top w:val="single" w:sz="4" w:space="0" w:color="auto"/>
              <w:left w:val="single" w:sz="4" w:space="0" w:color="auto"/>
              <w:bottom w:val="single" w:sz="4" w:space="0" w:color="auto"/>
              <w:right w:val="single" w:sz="4" w:space="0" w:color="auto"/>
            </w:tcBorders>
            <w:hideMark/>
          </w:tcPr>
          <w:p w14:paraId="13178E00" w14:textId="77777777" w:rsidR="0053737F" w:rsidRPr="00020619" w:rsidRDefault="0053737F" w:rsidP="00BB34DD">
            <w:pPr>
              <w:pStyle w:val="TAC"/>
              <w:rPr>
                <w:ins w:id="31953" w:author="BigCREditor-RAN4#104-bis" w:date="2022-10-21T18:10:00Z"/>
                <w:rFonts w:cs="Arial"/>
                <w:szCs w:val="18"/>
                <w:lang w:val="en-US"/>
              </w:rPr>
            </w:pPr>
            <w:ins w:id="31954" w:author="BigCREditor-RAN4#104-bis" w:date="2022-10-21T18:10:00Z">
              <w:r w:rsidRPr="00020619">
                <w:rPr>
                  <w:rFonts w:cs="Arial"/>
                  <w:szCs w:val="18"/>
                  <w:lang w:val="en-US"/>
                </w:rPr>
                <w:t>-70.05</w:t>
              </w:r>
            </w:ins>
          </w:p>
        </w:tc>
        <w:tc>
          <w:tcPr>
            <w:tcW w:w="1210" w:type="dxa"/>
            <w:tcBorders>
              <w:top w:val="single" w:sz="4" w:space="0" w:color="auto"/>
              <w:left w:val="single" w:sz="4" w:space="0" w:color="auto"/>
              <w:bottom w:val="single" w:sz="4" w:space="0" w:color="auto"/>
              <w:right w:val="single" w:sz="4" w:space="0" w:color="auto"/>
            </w:tcBorders>
            <w:hideMark/>
          </w:tcPr>
          <w:p w14:paraId="09AF4C2D" w14:textId="77777777" w:rsidR="0053737F" w:rsidRPr="00020619" w:rsidRDefault="0053737F" w:rsidP="00BB34DD">
            <w:pPr>
              <w:pStyle w:val="TAC"/>
              <w:rPr>
                <w:ins w:id="31955" w:author="BigCREditor-RAN4#104-bis" w:date="2022-10-21T18:10:00Z"/>
                <w:rFonts w:cs="Arial"/>
                <w:szCs w:val="18"/>
                <w:lang w:val="en-US"/>
              </w:rPr>
            </w:pPr>
            <w:ins w:id="31956" w:author="BigCREditor-RAN4#104-bis" w:date="2022-10-21T18:10:00Z">
              <w:r w:rsidRPr="00020619">
                <w:rPr>
                  <w:rFonts w:cs="Arial"/>
                  <w:szCs w:val="18"/>
                  <w:lang w:val="en-US"/>
                </w:rPr>
                <w:t>-62.26</w:t>
              </w:r>
            </w:ins>
          </w:p>
        </w:tc>
      </w:tr>
      <w:tr w:rsidR="0053737F" w:rsidRPr="00020619" w14:paraId="74FC665C" w14:textId="77777777" w:rsidTr="00BB34DD">
        <w:trPr>
          <w:cantSplit/>
          <w:trHeight w:val="187"/>
          <w:ins w:id="31957" w:author="BigCREditor-RAN4#104-bis" w:date="2022-10-21T18:10:00Z"/>
        </w:trPr>
        <w:tc>
          <w:tcPr>
            <w:tcW w:w="2547" w:type="dxa"/>
            <w:gridSpan w:val="2"/>
            <w:tcBorders>
              <w:top w:val="nil"/>
              <w:left w:val="single" w:sz="4" w:space="0" w:color="auto"/>
              <w:bottom w:val="single" w:sz="4" w:space="0" w:color="auto"/>
              <w:right w:val="single" w:sz="4" w:space="0" w:color="auto"/>
            </w:tcBorders>
          </w:tcPr>
          <w:p w14:paraId="0FA133BB" w14:textId="77777777" w:rsidR="0053737F" w:rsidRPr="00020619" w:rsidRDefault="0053737F" w:rsidP="00BB34DD">
            <w:pPr>
              <w:pStyle w:val="TAL"/>
              <w:rPr>
                <w:ins w:id="31958" w:author="BigCREditor-RAN4#104-bis" w:date="2022-10-21T18:10:00Z"/>
                <w:rFonts w:cs="Arial"/>
                <w:szCs w:val="18"/>
                <w:lang w:val="en-US"/>
              </w:rPr>
            </w:pPr>
          </w:p>
        </w:tc>
        <w:tc>
          <w:tcPr>
            <w:tcW w:w="849" w:type="dxa"/>
            <w:tcBorders>
              <w:top w:val="single" w:sz="4" w:space="0" w:color="auto"/>
              <w:left w:val="single" w:sz="4" w:space="0" w:color="auto"/>
              <w:bottom w:val="single" w:sz="4" w:space="0" w:color="auto"/>
              <w:right w:val="single" w:sz="4" w:space="0" w:color="auto"/>
            </w:tcBorders>
            <w:hideMark/>
          </w:tcPr>
          <w:p w14:paraId="364A4249" w14:textId="77777777" w:rsidR="0053737F" w:rsidRPr="00020619" w:rsidRDefault="0053737F" w:rsidP="00BB34DD">
            <w:pPr>
              <w:pStyle w:val="TAC"/>
              <w:rPr>
                <w:ins w:id="31959" w:author="BigCREditor-RAN4#104-bis" w:date="2022-10-21T18:10:00Z"/>
                <w:rFonts w:cs="Arial"/>
                <w:szCs w:val="18"/>
                <w:lang w:val="en-US"/>
              </w:rPr>
            </w:pPr>
            <w:ins w:id="31960" w:author="BigCREditor-RAN4#104-bis" w:date="2022-10-21T18:10:00Z">
              <w:r w:rsidRPr="00020619">
                <w:rPr>
                  <w:rFonts w:cs="Arial"/>
                  <w:szCs w:val="18"/>
                  <w:lang w:val="en-US"/>
                </w:rPr>
                <w:t>dBm/18.72 MHz</w:t>
              </w:r>
            </w:ins>
          </w:p>
        </w:tc>
        <w:tc>
          <w:tcPr>
            <w:tcW w:w="1385" w:type="dxa"/>
            <w:tcBorders>
              <w:top w:val="single" w:sz="4" w:space="0" w:color="auto"/>
              <w:left w:val="single" w:sz="4" w:space="0" w:color="auto"/>
              <w:bottom w:val="single" w:sz="4" w:space="0" w:color="auto"/>
              <w:right w:val="single" w:sz="4" w:space="0" w:color="auto"/>
            </w:tcBorders>
            <w:hideMark/>
          </w:tcPr>
          <w:p w14:paraId="59DDAA95" w14:textId="77777777" w:rsidR="0053737F" w:rsidRPr="00020619" w:rsidRDefault="0053737F" w:rsidP="00BB34DD">
            <w:pPr>
              <w:pStyle w:val="TAC"/>
              <w:rPr>
                <w:ins w:id="31961" w:author="BigCREditor-RAN4#104-bis" w:date="2022-10-21T18:10:00Z"/>
                <w:rFonts w:cs="Arial"/>
                <w:szCs w:val="18"/>
                <w:lang w:val="en-US"/>
              </w:rPr>
            </w:pPr>
            <w:ins w:id="31962" w:author="BigCREditor-RAN4#104-bis" w:date="2022-10-21T18:10:00Z">
              <w:r w:rsidRPr="00020619">
                <w:rPr>
                  <w:rFonts w:cs="Arial"/>
                  <w:szCs w:val="18"/>
                  <w:lang w:val="en-US"/>
                </w:rPr>
                <w:t>Config 3</w:t>
              </w:r>
            </w:ins>
          </w:p>
        </w:tc>
        <w:tc>
          <w:tcPr>
            <w:tcW w:w="983" w:type="dxa"/>
            <w:tcBorders>
              <w:top w:val="single" w:sz="4" w:space="0" w:color="auto"/>
              <w:left w:val="single" w:sz="4" w:space="0" w:color="auto"/>
              <w:bottom w:val="single" w:sz="4" w:space="0" w:color="auto"/>
              <w:right w:val="single" w:sz="4" w:space="0" w:color="auto"/>
            </w:tcBorders>
            <w:hideMark/>
          </w:tcPr>
          <w:p w14:paraId="27E5FB95" w14:textId="77777777" w:rsidR="0053737F" w:rsidRPr="00020619" w:rsidRDefault="0053737F" w:rsidP="00BB34DD">
            <w:pPr>
              <w:pStyle w:val="TAC"/>
              <w:rPr>
                <w:ins w:id="31963" w:author="BigCREditor-RAN4#104-bis" w:date="2022-10-21T18:10:00Z"/>
                <w:rFonts w:cs="Arial"/>
                <w:szCs w:val="18"/>
                <w:lang w:val="en-US"/>
              </w:rPr>
            </w:pPr>
            <w:ins w:id="31964" w:author="BigCREditor-RAN4#104-bis" w:date="2022-10-21T18:10:00Z">
              <w:r w:rsidRPr="00020619">
                <w:rPr>
                  <w:rFonts w:cs="Arial"/>
                  <w:szCs w:val="18"/>
                  <w:lang w:val="en-US"/>
                </w:rPr>
                <w:t>-61.68</w:t>
              </w:r>
            </w:ins>
          </w:p>
        </w:tc>
        <w:tc>
          <w:tcPr>
            <w:tcW w:w="974" w:type="dxa"/>
            <w:gridSpan w:val="2"/>
            <w:tcBorders>
              <w:top w:val="single" w:sz="4" w:space="0" w:color="auto"/>
              <w:left w:val="single" w:sz="4" w:space="0" w:color="auto"/>
              <w:bottom w:val="single" w:sz="4" w:space="0" w:color="auto"/>
              <w:right w:val="single" w:sz="4" w:space="0" w:color="auto"/>
            </w:tcBorders>
            <w:hideMark/>
          </w:tcPr>
          <w:p w14:paraId="3CF15AB8" w14:textId="77777777" w:rsidR="0053737F" w:rsidRPr="00020619" w:rsidRDefault="0053737F" w:rsidP="00BB34DD">
            <w:pPr>
              <w:pStyle w:val="TAC"/>
              <w:rPr>
                <w:ins w:id="31965" w:author="BigCREditor-RAN4#104-bis" w:date="2022-10-21T18:10:00Z"/>
                <w:rFonts w:cs="Arial"/>
                <w:szCs w:val="18"/>
                <w:lang w:val="en-US"/>
              </w:rPr>
            </w:pPr>
            <w:ins w:id="31966" w:author="BigCREditor-RAN4#104-bis" w:date="2022-10-21T18:10:00Z">
              <w:r w:rsidRPr="00020619">
                <w:rPr>
                  <w:rFonts w:cs="Arial"/>
                  <w:szCs w:val="18"/>
                  <w:lang w:val="en-US"/>
                </w:rPr>
                <w:t>-61.68</w:t>
              </w:r>
            </w:ins>
          </w:p>
        </w:tc>
        <w:tc>
          <w:tcPr>
            <w:tcW w:w="992" w:type="dxa"/>
            <w:tcBorders>
              <w:top w:val="single" w:sz="4" w:space="0" w:color="auto"/>
              <w:left w:val="single" w:sz="4" w:space="0" w:color="auto"/>
              <w:bottom w:val="single" w:sz="4" w:space="0" w:color="auto"/>
              <w:right w:val="single" w:sz="4" w:space="0" w:color="auto"/>
            </w:tcBorders>
            <w:hideMark/>
          </w:tcPr>
          <w:p w14:paraId="12322BA6" w14:textId="77777777" w:rsidR="0053737F" w:rsidRPr="00020619" w:rsidRDefault="0053737F" w:rsidP="00BB34DD">
            <w:pPr>
              <w:pStyle w:val="TAC"/>
              <w:rPr>
                <w:ins w:id="31967" w:author="BigCREditor-RAN4#104-bis" w:date="2022-10-21T18:10:00Z"/>
                <w:rFonts w:cs="Arial"/>
                <w:szCs w:val="18"/>
                <w:lang w:val="en-US"/>
              </w:rPr>
            </w:pPr>
            <w:ins w:id="31968" w:author="BigCREditor-RAN4#104-bis" w:date="2022-10-21T18:10:00Z">
              <w:r w:rsidRPr="00020619">
                <w:rPr>
                  <w:rFonts w:cs="Arial"/>
                  <w:szCs w:val="18"/>
                  <w:lang w:val="en-US"/>
                </w:rPr>
                <w:t>-67.13</w:t>
              </w:r>
            </w:ins>
          </w:p>
        </w:tc>
        <w:tc>
          <w:tcPr>
            <w:tcW w:w="1210" w:type="dxa"/>
            <w:tcBorders>
              <w:top w:val="single" w:sz="4" w:space="0" w:color="auto"/>
              <w:left w:val="single" w:sz="4" w:space="0" w:color="auto"/>
              <w:bottom w:val="single" w:sz="4" w:space="0" w:color="auto"/>
              <w:right w:val="single" w:sz="4" w:space="0" w:color="auto"/>
            </w:tcBorders>
            <w:hideMark/>
          </w:tcPr>
          <w:p w14:paraId="29C13AE0" w14:textId="77777777" w:rsidR="0053737F" w:rsidRPr="00020619" w:rsidRDefault="0053737F" w:rsidP="00BB34DD">
            <w:pPr>
              <w:pStyle w:val="TAC"/>
              <w:rPr>
                <w:ins w:id="31969" w:author="BigCREditor-RAN4#104-bis" w:date="2022-10-21T18:10:00Z"/>
                <w:rFonts w:cs="Arial"/>
                <w:szCs w:val="18"/>
                <w:lang w:val="en-US"/>
              </w:rPr>
            </w:pPr>
            <w:ins w:id="31970" w:author="BigCREditor-RAN4#104-bis" w:date="2022-10-21T18:10:00Z">
              <w:r w:rsidRPr="00020619">
                <w:rPr>
                  <w:rFonts w:cs="Arial"/>
                  <w:szCs w:val="18"/>
                  <w:lang w:val="en-US"/>
                </w:rPr>
                <w:t>-59.34</w:t>
              </w:r>
            </w:ins>
          </w:p>
        </w:tc>
      </w:tr>
      <w:tr w:rsidR="0053737F" w:rsidRPr="00020619" w14:paraId="02B2DAE1" w14:textId="77777777" w:rsidTr="00BB34DD">
        <w:trPr>
          <w:cantSplit/>
          <w:trHeight w:val="187"/>
          <w:ins w:id="31971" w:author="BigCREditor-RAN4#104-bis" w:date="2022-10-21T18:10:00Z"/>
        </w:trPr>
        <w:tc>
          <w:tcPr>
            <w:tcW w:w="2547" w:type="dxa"/>
            <w:gridSpan w:val="2"/>
            <w:tcBorders>
              <w:top w:val="single" w:sz="4" w:space="0" w:color="auto"/>
              <w:left w:val="single" w:sz="4" w:space="0" w:color="auto"/>
              <w:bottom w:val="single" w:sz="4" w:space="0" w:color="auto"/>
              <w:right w:val="single" w:sz="4" w:space="0" w:color="auto"/>
            </w:tcBorders>
            <w:hideMark/>
          </w:tcPr>
          <w:p w14:paraId="11EFC01A" w14:textId="77777777" w:rsidR="0053737F" w:rsidRPr="00020619" w:rsidRDefault="0053737F" w:rsidP="00BB34DD">
            <w:pPr>
              <w:pStyle w:val="TAL"/>
              <w:rPr>
                <w:ins w:id="31972" w:author="BigCREditor-RAN4#104-bis" w:date="2022-10-21T18:10:00Z"/>
                <w:rFonts w:cstheme="minorBidi"/>
                <w:szCs w:val="22"/>
                <w:lang w:val="en-US"/>
              </w:rPr>
            </w:pPr>
            <w:ins w:id="31973" w:author="BigCREditor-RAN4#104-bis" w:date="2022-10-21T18:10:00Z">
              <w:r w:rsidRPr="00020619">
                <w:rPr>
                  <w:lang w:val="en-US"/>
                </w:rPr>
                <w:t>Propagation Condition</w:t>
              </w:r>
            </w:ins>
          </w:p>
        </w:tc>
        <w:tc>
          <w:tcPr>
            <w:tcW w:w="849" w:type="dxa"/>
            <w:tcBorders>
              <w:top w:val="single" w:sz="4" w:space="0" w:color="auto"/>
              <w:left w:val="single" w:sz="4" w:space="0" w:color="auto"/>
              <w:bottom w:val="single" w:sz="4" w:space="0" w:color="auto"/>
              <w:right w:val="single" w:sz="4" w:space="0" w:color="auto"/>
            </w:tcBorders>
          </w:tcPr>
          <w:p w14:paraId="35A94F7B" w14:textId="77777777" w:rsidR="0053737F" w:rsidRPr="00020619" w:rsidRDefault="0053737F" w:rsidP="00BB34DD">
            <w:pPr>
              <w:pStyle w:val="TAC"/>
              <w:rPr>
                <w:ins w:id="31974" w:author="BigCREditor-RAN4#104-bis" w:date="2022-10-21T18:10:00Z"/>
                <w:lang w:val="en-US"/>
              </w:rPr>
            </w:pPr>
          </w:p>
        </w:tc>
        <w:tc>
          <w:tcPr>
            <w:tcW w:w="1385" w:type="dxa"/>
            <w:tcBorders>
              <w:top w:val="single" w:sz="4" w:space="0" w:color="auto"/>
              <w:left w:val="single" w:sz="4" w:space="0" w:color="auto"/>
              <w:bottom w:val="single" w:sz="4" w:space="0" w:color="auto"/>
              <w:right w:val="single" w:sz="4" w:space="0" w:color="auto"/>
            </w:tcBorders>
            <w:hideMark/>
          </w:tcPr>
          <w:p w14:paraId="3B5AF7B4" w14:textId="77777777" w:rsidR="0053737F" w:rsidRPr="00020619" w:rsidRDefault="0053737F" w:rsidP="00BB34DD">
            <w:pPr>
              <w:pStyle w:val="TAC"/>
              <w:rPr>
                <w:ins w:id="31975" w:author="BigCREditor-RAN4#104-bis" w:date="2022-10-21T18:10:00Z"/>
                <w:rFonts w:cs="v4.2.0"/>
                <w:lang w:val="en-US"/>
              </w:rPr>
            </w:pPr>
            <w:ins w:id="31976" w:author="BigCREditor-RAN4#104-bis" w:date="2022-10-21T18:10:00Z">
              <w:r w:rsidRPr="00020619">
                <w:rPr>
                  <w:lang w:val="en-US"/>
                </w:rPr>
                <w:t>Config 1,2,3,4</w:t>
              </w:r>
            </w:ins>
          </w:p>
        </w:tc>
        <w:tc>
          <w:tcPr>
            <w:tcW w:w="1951" w:type="dxa"/>
            <w:gridSpan w:val="2"/>
            <w:tcBorders>
              <w:top w:val="single" w:sz="4" w:space="0" w:color="auto"/>
              <w:left w:val="single" w:sz="4" w:space="0" w:color="auto"/>
              <w:bottom w:val="single" w:sz="4" w:space="0" w:color="auto"/>
              <w:right w:val="single" w:sz="4" w:space="0" w:color="auto"/>
            </w:tcBorders>
            <w:hideMark/>
          </w:tcPr>
          <w:p w14:paraId="2BDD7BF3" w14:textId="77777777" w:rsidR="0053737F" w:rsidRPr="00020619" w:rsidRDefault="0053737F" w:rsidP="00BB34DD">
            <w:pPr>
              <w:pStyle w:val="TAC"/>
              <w:rPr>
                <w:ins w:id="31977" w:author="BigCREditor-RAN4#104-bis" w:date="2022-10-21T18:10:00Z"/>
                <w:rFonts w:cstheme="minorBidi"/>
                <w:lang w:val="en-US"/>
              </w:rPr>
            </w:pPr>
            <w:ins w:id="31978" w:author="BigCREditor-RAN4#104-bis" w:date="2022-10-21T18:10:00Z">
              <w:r w:rsidRPr="00020619">
                <w:rPr>
                  <w:rFonts w:cs="v4.2.0"/>
                  <w:lang w:val="en-US"/>
                </w:rPr>
                <w:t>AWGN</w:t>
              </w:r>
            </w:ins>
          </w:p>
        </w:tc>
        <w:tc>
          <w:tcPr>
            <w:tcW w:w="2208" w:type="dxa"/>
            <w:gridSpan w:val="3"/>
            <w:tcBorders>
              <w:top w:val="single" w:sz="4" w:space="0" w:color="auto"/>
              <w:left w:val="single" w:sz="4" w:space="0" w:color="auto"/>
              <w:bottom w:val="single" w:sz="4" w:space="0" w:color="auto"/>
              <w:right w:val="single" w:sz="4" w:space="0" w:color="auto"/>
            </w:tcBorders>
            <w:hideMark/>
          </w:tcPr>
          <w:p w14:paraId="6AE8DEA9" w14:textId="77777777" w:rsidR="0053737F" w:rsidRPr="00020619" w:rsidRDefault="0053737F" w:rsidP="00BB34DD">
            <w:pPr>
              <w:pStyle w:val="TAC"/>
              <w:rPr>
                <w:ins w:id="31979" w:author="BigCREditor-RAN4#104-bis" w:date="2022-10-21T18:10:00Z"/>
                <w:lang w:val="en-US"/>
              </w:rPr>
            </w:pPr>
            <w:ins w:id="31980" w:author="BigCREditor-RAN4#104-bis" w:date="2022-10-21T18:10:00Z">
              <w:r w:rsidRPr="00020619">
                <w:rPr>
                  <w:lang w:val="en-US"/>
                </w:rPr>
                <w:t>AWGN</w:t>
              </w:r>
            </w:ins>
          </w:p>
        </w:tc>
      </w:tr>
      <w:tr w:rsidR="0053737F" w:rsidRPr="00020619" w14:paraId="1CA20FD0" w14:textId="77777777" w:rsidTr="00BB34DD">
        <w:trPr>
          <w:cantSplit/>
          <w:trHeight w:val="187"/>
          <w:ins w:id="31981" w:author="BigCREditor-RAN4#104-bis" w:date="2022-10-21T18:10:00Z"/>
        </w:trPr>
        <w:tc>
          <w:tcPr>
            <w:tcW w:w="8940" w:type="dxa"/>
            <w:gridSpan w:val="9"/>
            <w:tcBorders>
              <w:top w:val="single" w:sz="4" w:space="0" w:color="auto"/>
              <w:left w:val="single" w:sz="4" w:space="0" w:color="auto"/>
              <w:bottom w:val="single" w:sz="4" w:space="0" w:color="auto"/>
              <w:right w:val="single" w:sz="4" w:space="0" w:color="auto"/>
            </w:tcBorders>
            <w:hideMark/>
          </w:tcPr>
          <w:p w14:paraId="2283A95B" w14:textId="77777777" w:rsidR="0053737F" w:rsidRPr="00020619" w:rsidRDefault="0053737F" w:rsidP="00BB34DD">
            <w:pPr>
              <w:pStyle w:val="TAN"/>
              <w:rPr>
                <w:ins w:id="31982" w:author="BigCREditor-RAN4#104-bis" w:date="2022-10-21T18:10:00Z"/>
                <w:lang w:val="en-US"/>
              </w:rPr>
            </w:pPr>
            <w:ins w:id="31983" w:author="BigCREditor-RAN4#104-bis" w:date="2022-10-21T18:10:00Z">
              <w:r w:rsidRPr="00020619">
                <w:rPr>
                  <w:lang w:val="en-US"/>
                </w:rPr>
                <w:t>Note 1:</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3004C3B5" w14:textId="77777777" w:rsidR="0053737F" w:rsidRPr="00020619" w:rsidRDefault="0053737F" w:rsidP="00BB34DD">
            <w:pPr>
              <w:pStyle w:val="TAN"/>
              <w:rPr>
                <w:ins w:id="31984" w:author="BigCREditor-RAN4#104-bis" w:date="2022-10-21T18:10:00Z"/>
                <w:lang w:val="en-US"/>
              </w:rPr>
            </w:pPr>
            <w:ins w:id="31985" w:author="BigCREditor-RAN4#104-bis" w:date="2022-10-21T18:10:00Z">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ins>
            <w:ins w:id="31986" w:author="BigCREditor-RAN4#104-bis" w:date="2022-10-21T18:10:00Z">
              <w:r w:rsidRPr="00020619">
                <w:rPr>
                  <w:rFonts w:eastAsia="Calibri" w:cs="v4.2.0"/>
                  <w:position w:val="-12"/>
                  <w:szCs w:val="22"/>
                  <w:lang w:val="en-US"/>
                </w:rPr>
                <w:object w:dxaOrig="405" w:dyaOrig="315" w14:anchorId="2A3A922D">
                  <v:shape id="_x0000_i1163" type="#_x0000_t75" style="width:20.3pt;height:15.9pt" o:ole="" fillcolor="window">
                    <v:imagedata r:id="rId15" o:title=""/>
                  </v:shape>
                  <o:OLEObject Type="Embed" ProgID="Equation.3" ShapeID="_x0000_i1163" DrawAspect="Content" ObjectID="_1731331509" r:id="rId221"/>
                </w:object>
              </w:r>
            </w:ins>
            <w:ins w:id="31987" w:author="BigCREditor-RAN4#104-bis" w:date="2022-10-21T18:10:00Z">
              <w:r w:rsidRPr="00020619">
                <w:rPr>
                  <w:lang w:val="en-US"/>
                </w:rPr>
                <w:t xml:space="preserve"> to be fulfilled.</w:t>
              </w:r>
            </w:ins>
          </w:p>
          <w:p w14:paraId="41D4B159" w14:textId="77777777" w:rsidR="0053737F" w:rsidRPr="00020619" w:rsidRDefault="0053737F" w:rsidP="00BB34DD">
            <w:pPr>
              <w:pStyle w:val="TAN"/>
              <w:rPr>
                <w:ins w:id="31988" w:author="BigCREditor-RAN4#104-bis" w:date="2022-10-21T18:10:00Z"/>
                <w:lang w:val="en-US"/>
              </w:rPr>
            </w:pPr>
            <w:ins w:id="31989" w:author="BigCREditor-RAN4#104-bis" w:date="2022-10-21T18:10:00Z">
              <w:r w:rsidRPr="00020619">
                <w:rPr>
                  <w:lang w:val="en-US"/>
                </w:rPr>
                <w:t>Note 3:</w:t>
              </w:r>
              <w:r w:rsidRPr="00020619">
                <w:rPr>
                  <w:lang w:val="en-US"/>
                </w:rPr>
                <w:tab/>
                <w:t>SS-RSRP and Io levels have been derived from other parameters for information purposes. They are not settable parameters themselves.</w:t>
              </w:r>
            </w:ins>
          </w:p>
          <w:p w14:paraId="17A47ED2" w14:textId="77777777" w:rsidR="0053737F" w:rsidRPr="00020619" w:rsidRDefault="0053737F" w:rsidP="00BB34DD">
            <w:pPr>
              <w:pStyle w:val="TAN"/>
              <w:rPr>
                <w:ins w:id="31990" w:author="BigCREditor-RAN4#104-bis" w:date="2022-10-21T18:10:00Z"/>
                <w:sz w:val="14"/>
                <w:lang w:val="en-US"/>
              </w:rPr>
            </w:pPr>
            <w:ins w:id="31991" w:author="BigCREditor-RAN4#104-bis" w:date="2022-10-21T18:10:00Z">
              <w:r w:rsidRPr="00020619">
                <w:rPr>
                  <w:lang w:val="en-US"/>
                </w:rPr>
                <w:t>Note 4:</w:t>
              </w:r>
              <w:r w:rsidRPr="00020619">
                <w:rPr>
                  <w:lang w:val="en-US"/>
                </w:rPr>
                <w:tab/>
                <w:t>SS-RSRP minimum requirements are specified assuming independent interference and noise at each receiver antenna port.</w:t>
              </w:r>
            </w:ins>
          </w:p>
        </w:tc>
      </w:tr>
    </w:tbl>
    <w:p w14:paraId="10456A05" w14:textId="77777777" w:rsidR="0053737F" w:rsidRPr="00020619" w:rsidRDefault="0053737F" w:rsidP="0053737F">
      <w:pPr>
        <w:rPr>
          <w:ins w:id="31992" w:author="BigCREditor-RAN4#104-bis" w:date="2022-10-21T18:10:00Z"/>
          <w:rFonts w:asciiTheme="minorHAnsi" w:eastAsiaTheme="minorHAnsi" w:hAnsiTheme="minorHAnsi" w:cstheme="minorBidi"/>
          <w:sz w:val="22"/>
          <w:szCs w:val="22"/>
        </w:rPr>
      </w:pPr>
    </w:p>
    <w:p w14:paraId="5200F1EB" w14:textId="77777777" w:rsidR="0053737F" w:rsidRPr="00020619" w:rsidRDefault="0053737F" w:rsidP="0053737F">
      <w:pPr>
        <w:pStyle w:val="Heading5"/>
        <w:rPr>
          <w:ins w:id="31993" w:author="BigCREditor-RAN4#104-bis" w:date="2022-10-21T18:10:00Z"/>
        </w:rPr>
      </w:pPr>
      <w:ins w:id="31994" w:author="BigCREditor-RAN4#104-bis" w:date="2022-10-21T18:10:00Z">
        <w:r w:rsidRPr="00020619">
          <w:t>A.16.6.2.4.2</w:t>
        </w:r>
        <w:r w:rsidRPr="00020619">
          <w:tab/>
          <w:t>Test Requirements</w:t>
        </w:r>
      </w:ins>
    </w:p>
    <w:p w14:paraId="094DB5BE" w14:textId="77777777" w:rsidR="0053737F" w:rsidRPr="00020619" w:rsidRDefault="0053737F" w:rsidP="0053737F">
      <w:pPr>
        <w:rPr>
          <w:ins w:id="31995" w:author="BigCREditor-RAN4#104-bis" w:date="2022-10-21T18:10:00Z"/>
          <w:rFonts w:cs="v4.2.0"/>
        </w:rPr>
      </w:pPr>
      <w:ins w:id="31996" w:author="BigCREditor-RAN4#104-bis" w:date="2022-10-21T18:10:00Z">
        <w:r w:rsidRPr="00020619">
          <w:rPr>
            <w:rFonts w:cs="v4.2.0"/>
          </w:rPr>
          <w:t xml:space="preserve">In test 1 with per-UE gap, the UE shall send one Event A3 triggered measurement report, with a measurement reporting delay less than 92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0541E6AF" w14:textId="77777777" w:rsidR="0053737F" w:rsidRPr="00020619" w:rsidRDefault="0053737F" w:rsidP="0053737F">
      <w:pPr>
        <w:rPr>
          <w:ins w:id="31997" w:author="BigCREditor-RAN4#104-bis" w:date="2022-10-21T18:10:00Z"/>
          <w:rFonts w:cs="v4.2.0"/>
        </w:rPr>
      </w:pPr>
      <w:ins w:id="31998" w:author="BigCREditor-RAN4#104-bis" w:date="2022-10-21T18:10:00Z">
        <w:r w:rsidRPr="00020619">
          <w:rPr>
            <w:rFonts w:cs="v4.2.0"/>
          </w:rPr>
          <w:t xml:space="preserve">In test 2 with per-FR gap, the UE shall send one Event A3 triggered measurement report, with a measurement reporting delay less than 76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4C3B84F1" w14:textId="77777777" w:rsidR="0053737F" w:rsidRPr="00020619" w:rsidRDefault="0053737F" w:rsidP="0053737F">
      <w:pPr>
        <w:rPr>
          <w:ins w:id="31999" w:author="BigCREditor-RAN4#104-bis" w:date="2022-10-21T18:10:00Z"/>
          <w:rFonts w:cs="v4.2.0"/>
        </w:rPr>
      </w:pPr>
      <w:ins w:id="32000" w:author="BigCREditor-RAN4#104-bis" w:date="2022-10-21T18:10:00Z">
        <w:r w:rsidRPr="00020619">
          <w:rPr>
            <w:rFonts w:cs="v4.2.0"/>
          </w:rPr>
          <w:lastRenderedPageBreak/>
          <w:t>In test 1 and 2 UE is not required to report SSB time index.</w:t>
        </w:r>
      </w:ins>
    </w:p>
    <w:p w14:paraId="2267E253" w14:textId="77777777" w:rsidR="0053737F" w:rsidRPr="00020619" w:rsidRDefault="0053737F" w:rsidP="0053737F">
      <w:pPr>
        <w:pStyle w:val="NO"/>
        <w:rPr>
          <w:ins w:id="32001" w:author="BigCREditor-RAN4#104-bis" w:date="2022-10-21T18:10:00Z"/>
          <w:rFonts w:cstheme="minorBidi"/>
        </w:rPr>
      </w:pPr>
      <w:ins w:id="32002" w:author="BigCREditor-RAN4#104-bis" w:date="2022-10-21T18:10: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8DF6EDE" w14:textId="77777777" w:rsidR="00FA3107" w:rsidRPr="00020619" w:rsidRDefault="00FA3107" w:rsidP="00FA3107"/>
    <w:p w14:paraId="6513D63B" w14:textId="7EACFE01" w:rsidR="007E1282" w:rsidRPr="00020619" w:rsidRDefault="007E1282" w:rsidP="007E1282">
      <w:pPr>
        <w:pStyle w:val="Heading4"/>
        <w:rPr>
          <w:snapToGrid w:val="0"/>
        </w:rPr>
      </w:pPr>
      <w:r w:rsidRPr="00020619">
        <w:rPr>
          <w:snapToGrid w:val="0"/>
        </w:rPr>
        <w:t>A.16.6.2.5</w:t>
      </w:r>
      <w:r w:rsidRPr="00020619">
        <w:rPr>
          <w:snapToGrid w:val="0"/>
        </w:rPr>
        <w:tab/>
        <w:t>SA event triggered reporting tests for FR1 with SSB time index detection when DRX is not used for 1 Rx UE</w:t>
      </w:r>
    </w:p>
    <w:p w14:paraId="4D9977E1" w14:textId="77777777" w:rsidR="00FA3107" w:rsidRPr="00020619" w:rsidRDefault="00FA3107" w:rsidP="00FA3107"/>
    <w:p w14:paraId="450E80A8" w14:textId="1398D4F9" w:rsidR="007E1282" w:rsidRPr="00020619" w:rsidRDefault="007E1282" w:rsidP="007E1282">
      <w:pPr>
        <w:pStyle w:val="Heading4"/>
        <w:rPr>
          <w:snapToGrid w:val="0"/>
        </w:rPr>
      </w:pPr>
      <w:r w:rsidRPr="00020619">
        <w:rPr>
          <w:snapToGrid w:val="0"/>
        </w:rPr>
        <w:t>A.16.6.2.6</w:t>
      </w:r>
      <w:r w:rsidRPr="00020619">
        <w:rPr>
          <w:snapToGrid w:val="0"/>
        </w:rPr>
        <w:tab/>
        <w:t>SA event triggered reporting tests for FR1 with SSB time index detection when DRX is not used for 2 Rx UE</w:t>
      </w:r>
    </w:p>
    <w:p w14:paraId="692F0CF3" w14:textId="77777777" w:rsidR="00FA3107" w:rsidRPr="00020619" w:rsidRDefault="00FA3107" w:rsidP="00FA3107"/>
    <w:p w14:paraId="586A8419" w14:textId="07959402" w:rsidR="007E1282" w:rsidRPr="00020619" w:rsidRDefault="007E1282" w:rsidP="007E1282">
      <w:pPr>
        <w:pStyle w:val="Heading4"/>
        <w:rPr>
          <w:snapToGrid w:val="0"/>
        </w:rPr>
      </w:pPr>
      <w:r w:rsidRPr="00020619">
        <w:rPr>
          <w:snapToGrid w:val="0"/>
        </w:rPr>
        <w:t>A.16.6.2.7</w:t>
      </w:r>
      <w:r w:rsidRPr="00020619">
        <w:rPr>
          <w:snapToGrid w:val="0"/>
        </w:rPr>
        <w:tab/>
        <w:t>SA event triggered reporting tests for FR1 with SSB time index detection when DRX is used for 1 Rx UE</w:t>
      </w:r>
    </w:p>
    <w:p w14:paraId="7A408D0D" w14:textId="77777777" w:rsidR="004C29DE" w:rsidRPr="00020619" w:rsidRDefault="004C29DE" w:rsidP="004C29DE">
      <w:pPr>
        <w:keepNext/>
        <w:keepLines/>
        <w:overflowPunct w:val="0"/>
        <w:autoSpaceDE w:val="0"/>
        <w:autoSpaceDN w:val="0"/>
        <w:adjustRightInd w:val="0"/>
        <w:spacing w:before="120"/>
        <w:ind w:left="1701" w:hanging="1701"/>
        <w:textAlignment w:val="baseline"/>
        <w:outlineLvl w:val="4"/>
        <w:rPr>
          <w:ins w:id="32003" w:author="BigCREditor-RAN4#104-bis" w:date="2022-10-21T13:47:00Z"/>
          <w:rFonts w:ascii="Arial" w:hAnsi="Arial"/>
          <w:sz w:val="22"/>
          <w:lang w:eastAsia="en-GB"/>
        </w:rPr>
      </w:pPr>
      <w:ins w:id="32004" w:author="BigCREditor-RAN4#104-bis" w:date="2022-10-21T13:47:00Z">
        <w:r w:rsidRPr="00020619">
          <w:rPr>
            <w:rFonts w:ascii="Arial" w:hAnsi="Arial"/>
            <w:sz w:val="22"/>
            <w:lang w:eastAsia="en-GB"/>
          </w:rPr>
          <w:t>A.16.6.2.7.1</w:t>
        </w:r>
        <w:r w:rsidRPr="00020619">
          <w:rPr>
            <w:rFonts w:ascii="Arial" w:hAnsi="Arial"/>
            <w:sz w:val="22"/>
            <w:lang w:eastAsia="en-GB"/>
          </w:rPr>
          <w:tab/>
          <w:t>Test Purpose and Environment</w:t>
        </w:r>
      </w:ins>
    </w:p>
    <w:p w14:paraId="19701826" w14:textId="77777777" w:rsidR="004C29DE" w:rsidRPr="00020619" w:rsidRDefault="004C29DE" w:rsidP="004C29DE">
      <w:pPr>
        <w:overflowPunct w:val="0"/>
        <w:autoSpaceDE w:val="0"/>
        <w:autoSpaceDN w:val="0"/>
        <w:adjustRightInd w:val="0"/>
        <w:textAlignment w:val="baseline"/>
        <w:rPr>
          <w:ins w:id="32005" w:author="BigCREditor-RAN4#104-bis" w:date="2022-10-21T13:47:00Z"/>
          <w:rFonts w:cs="v4.2.0"/>
          <w:lang w:eastAsia="en-GB"/>
        </w:rPr>
      </w:pPr>
      <w:ins w:id="32006" w:author="BigCREditor-RAN4#104-bis" w:date="2022-10-21T13:47:00Z">
        <w:r w:rsidRPr="00020619">
          <w:rPr>
            <w:rFonts w:cs="v4.2.0"/>
            <w:lang w:eastAsia="en-GB"/>
          </w:rPr>
          <w:t xml:space="preserve">The purpose of this test is to verify that </w:t>
        </w:r>
        <w:r w:rsidRPr="00020619">
          <w:t>1 Rx RedCap UE</w:t>
        </w:r>
        <w:r w:rsidRPr="00020619">
          <w:rPr>
            <w:rFonts w:cs="v4.2.0"/>
            <w:lang w:eastAsia="en-GB"/>
          </w:rPr>
          <w:t xml:space="preserve"> makes correct reporting of an event in FR1. This test will partly verify the SA inter-frequency NR cell search requirements in clause 9.3B.4.</w:t>
        </w:r>
      </w:ins>
    </w:p>
    <w:p w14:paraId="7C5B16FC" w14:textId="77777777" w:rsidR="004C29DE" w:rsidRPr="00020619" w:rsidRDefault="004C29DE" w:rsidP="004C29DE">
      <w:pPr>
        <w:overflowPunct w:val="0"/>
        <w:autoSpaceDE w:val="0"/>
        <w:autoSpaceDN w:val="0"/>
        <w:adjustRightInd w:val="0"/>
        <w:textAlignment w:val="baseline"/>
        <w:rPr>
          <w:ins w:id="32007" w:author="BigCREditor-RAN4#104-bis" w:date="2022-10-21T13:47:00Z"/>
          <w:rFonts w:cs="v4.2.0"/>
          <w:lang w:eastAsia="en-GB"/>
        </w:rPr>
      </w:pPr>
      <w:ins w:id="32008" w:author="BigCREditor-RAN4#104-bis" w:date="2022-10-21T13:47:00Z">
        <w:r w:rsidRPr="00020619">
          <w:rPr>
            <w:rFonts w:cs="v4.2.0"/>
            <w:lang w:eastAsia="en-GB"/>
          </w:rPr>
          <w:t xml:space="preserve">In this test, there are two cells: NR cell 1 as </w:t>
        </w:r>
        <w:proofErr w:type="spellStart"/>
        <w:r w:rsidRPr="00020619">
          <w:rPr>
            <w:rFonts w:cs="v4.2.0"/>
            <w:lang w:eastAsia="en-GB"/>
          </w:rPr>
          <w:t>PCell</w:t>
        </w:r>
        <w:proofErr w:type="spellEnd"/>
        <w:r w:rsidRPr="00020619">
          <w:rPr>
            <w:rFonts w:cs="v4.2.0"/>
            <w:lang w:eastAsia="en-GB"/>
          </w:rPr>
          <w:t xml:space="preserve"> in FR1 on NR RF channel 1 and NR cell 2 as neighbour cell in FR1 on NR RF channel 2. The test parameters are given in Tables A.16.6.2.7.1-1, A.16.6.2.7.1-2 and A.16.6.2.7.1-3.</w:t>
        </w:r>
      </w:ins>
    </w:p>
    <w:p w14:paraId="4D8DAFB1" w14:textId="77777777" w:rsidR="004C29DE" w:rsidRPr="00020619" w:rsidRDefault="004C29DE" w:rsidP="004C29DE">
      <w:pPr>
        <w:overflowPunct w:val="0"/>
        <w:autoSpaceDE w:val="0"/>
        <w:autoSpaceDN w:val="0"/>
        <w:adjustRightInd w:val="0"/>
        <w:textAlignment w:val="baseline"/>
        <w:rPr>
          <w:ins w:id="32009" w:author="BigCREditor-RAN4#104-bis" w:date="2022-10-21T13:47:00Z"/>
          <w:rFonts w:cs="v4.2.0"/>
          <w:lang w:eastAsia="en-GB"/>
        </w:rPr>
      </w:pPr>
      <w:ins w:id="32010" w:author="BigCREditor-RAN4#104-bis" w:date="2022-10-21T13:47:00Z">
        <w:r w:rsidRPr="00020619">
          <w:rPr>
            <w:rFonts w:cs="v4.2.0"/>
            <w:lang w:eastAsia="en-GB"/>
          </w:rPr>
          <w:t xml:space="preserve">In test 1&amp;2 measurement gap pattern configuration # 0 as defined in Table A.16.6.2.7.1-2 is provided for </w:t>
        </w:r>
        <w:r w:rsidRPr="00020619">
          <w:t>1 Rx RedCap UE</w:t>
        </w:r>
        <w:r w:rsidRPr="00020619">
          <w:rPr>
            <w:rFonts w:cs="v4.2.0"/>
            <w:lang w:eastAsia="en-GB"/>
          </w:rPr>
          <w:t xml:space="preserve"> that does not support per-FR gap and in test 3&amp;4 measurement gap pattern configuration #4 as defined in Table A.16.6.2.7.1-2 is provided for </w:t>
        </w:r>
        <w:r w:rsidRPr="00020619">
          <w:t>1 Rx RedCap UE</w:t>
        </w:r>
        <w:r w:rsidRPr="00020619">
          <w:rPr>
            <w:rFonts w:cs="v4.2.0"/>
            <w:lang w:eastAsia="en-GB"/>
          </w:rPr>
          <w:t xml:space="preserve"> that supports per-FR gap. If the UE supports per-FR gap and gap pattern configuration #4, it is only required to pass test 3&amp;4. </w:t>
        </w:r>
        <w:proofErr w:type="gramStart"/>
        <w:r w:rsidRPr="00020619">
          <w:rPr>
            <w:rFonts w:cs="v4.2.0"/>
            <w:lang w:eastAsia="en-GB"/>
          </w:rPr>
          <w:t>Otherwise</w:t>
        </w:r>
        <w:proofErr w:type="gramEnd"/>
        <w:r w:rsidRPr="00020619">
          <w:rPr>
            <w:rFonts w:cs="v4.2.0"/>
            <w:lang w:eastAsia="en-GB"/>
          </w:rPr>
          <w:t xml:space="preserve"> it is only required to pass test 1&amp;2.</w:t>
        </w:r>
      </w:ins>
    </w:p>
    <w:p w14:paraId="4F99F3BD" w14:textId="77777777" w:rsidR="004C29DE" w:rsidRPr="00020619" w:rsidRDefault="004C29DE" w:rsidP="004C29DE">
      <w:pPr>
        <w:overflowPunct w:val="0"/>
        <w:autoSpaceDE w:val="0"/>
        <w:autoSpaceDN w:val="0"/>
        <w:adjustRightInd w:val="0"/>
        <w:textAlignment w:val="baseline"/>
        <w:rPr>
          <w:ins w:id="32011" w:author="BigCREditor-RAN4#104-bis" w:date="2022-10-21T13:47:00Z"/>
          <w:rFonts w:cs="v4.2.0"/>
          <w:lang w:eastAsia="en-GB"/>
        </w:rPr>
      </w:pPr>
      <w:ins w:id="32012" w:author="BigCREditor-RAN4#104-bis" w:date="2022-10-21T13:47:00Z">
        <w:r w:rsidRPr="00020619">
          <w:rPr>
            <w:rFonts w:cs="v4.2.0"/>
            <w:lang w:eastAsia="en-GB"/>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60287CB7" w14:textId="77777777" w:rsidR="004C29DE" w:rsidRPr="00020619" w:rsidRDefault="004C29DE" w:rsidP="004C29DE">
      <w:pPr>
        <w:overflowPunct w:val="0"/>
        <w:autoSpaceDE w:val="0"/>
        <w:autoSpaceDN w:val="0"/>
        <w:adjustRightInd w:val="0"/>
        <w:textAlignment w:val="baseline"/>
        <w:rPr>
          <w:ins w:id="32013" w:author="BigCREditor-RAN4#104-bis" w:date="2022-10-21T13:47:00Z"/>
          <w:rFonts w:cs="v4.2.0"/>
          <w:lang w:eastAsia="en-GB"/>
        </w:rPr>
      </w:pPr>
      <w:ins w:id="32014" w:author="BigCREditor-RAN4#104-bis" w:date="2022-10-21T13:47:00Z">
        <w:r w:rsidRPr="00020619">
          <w:rPr>
            <w:rFonts w:cs="v4.2.0"/>
            <w:lang w:eastAsia="en-GB"/>
          </w:rPr>
          <w:t xml:space="preserve">UE needs to be provided with new </w:t>
        </w:r>
        <w:r w:rsidRPr="00020619">
          <w:rPr>
            <w:noProof/>
            <w:lang w:eastAsia="en-GB"/>
          </w:rPr>
          <w:t xml:space="preserve">Timing Advance </w:t>
        </w:r>
        <w:r w:rsidRPr="00020619">
          <w:rPr>
            <w:lang w:eastAsia="en-GB"/>
          </w:rPr>
          <w:t xml:space="preserve">Command </w:t>
        </w:r>
        <w:r w:rsidRPr="00020619">
          <w:rPr>
            <w:noProof/>
            <w:lang w:eastAsia="en-GB"/>
          </w:rPr>
          <w:t xml:space="preserve">MAC control element </w:t>
        </w:r>
        <w:r w:rsidRPr="00020619">
          <w:rPr>
            <w:lang w:eastAsia="en-GB"/>
          </w:rPr>
          <w:t>at least once during each</w:t>
        </w:r>
        <w:r w:rsidRPr="00020619">
          <w:rPr>
            <w:noProof/>
            <w:lang w:eastAsia="en-GB"/>
          </w:rPr>
          <w:t xml:space="preserve"> time alignment timer period to maintain uplink time alignment. Furthermore, UE is allocated with PUSCH resource at every DRX cycle.</w:t>
        </w:r>
      </w:ins>
    </w:p>
    <w:p w14:paraId="0C455745" w14:textId="77777777" w:rsidR="004C29DE" w:rsidRPr="00020619" w:rsidRDefault="004C29DE" w:rsidP="004C29DE">
      <w:pPr>
        <w:keepNext/>
        <w:keepLines/>
        <w:overflowPunct w:val="0"/>
        <w:autoSpaceDE w:val="0"/>
        <w:autoSpaceDN w:val="0"/>
        <w:adjustRightInd w:val="0"/>
        <w:spacing w:before="60"/>
        <w:jc w:val="center"/>
        <w:textAlignment w:val="baseline"/>
        <w:rPr>
          <w:ins w:id="32015" w:author="BigCREditor-RAN4#104-bis" w:date="2022-10-21T13:47:00Z"/>
          <w:rFonts w:ascii="Arial" w:hAnsi="Arial"/>
          <w:b/>
          <w:lang w:eastAsia="en-GB"/>
        </w:rPr>
      </w:pPr>
      <w:ins w:id="32016" w:author="BigCREditor-RAN4#104-bis" w:date="2022-10-21T13:47:00Z">
        <w:r w:rsidRPr="00020619">
          <w:rPr>
            <w:rFonts w:ascii="Arial" w:hAnsi="Arial"/>
            <w:b/>
            <w:lang w:eastAsia="en-GB"/>
          </w:rPr>
          <w:t xml:space="preserve">Table A.16.6.2.7.1-1: </w:t>
        </w:r>
        <w:r w:rsidRPr="00020619">
          <w:rPr>
            <w:rFonts w:ascii="Arial" w:hAnsi="Arial"/>
            <w:b/>
            <w:lang w:eastAsia="zh-CN"/>
          </w:rPr>
          <w:t xml:space="preserve">SA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 SSB index reading for FR1-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4C29DE" w:rsidRPr="00020619" w14:paraId="471A9496" w14:textId="77777777" w:rsidTr="00BB34DD">
        <w:trPr>
          <w:jc w:val="center"/>
          <w:ins w:id="32017" w:author="BigCREditor-RAN4#104-bis" w:date="2022-10-21T13:47:00Z"/>
        </w:trPr>
        <w:tc>
          <w:tcPr>
            <w:tcW w:w="2276" w:type="dxa"/>
            <w:tcBorders>
              <w:top w:val="single" w:sz="4" w:space="0" w:color="auto"/>
              <w:left w:val="single" w:sz="4" w:space="0" w:color="auto"/>
              <w:bottom w:val="single" w:sz="4" w:space="0" w:color="auto"/>
              <w:right w:val="single" w:sz="4" w:space="0" w:color="auto"/>
            </w:tcBorders>
            <w:hideMark/>
          </w:tcPr>
          <w:p w14:paraId="5B319CED" w14:textId="77777777" w:rsidR="004C29DE" w:rsidRPr="00020619" w:rsidRDefault="004C29DE" w:rsidP="00BB34DD">
            <w:pPr>
              <w:keepNext/>
              <w:keepLines/>
              <w:overflowPunct w:val="0"/>
              <w:autoSpaceDE w:val="0"/>
              <w:autoSpaceDN w:val="0"/>
              <w:adjustRightInd w:val="0"/>
              <w:spacing w:after="0"/>
              <w:jc w:val="center"/>
              <w:textAlignment w:val="baseline"/>
              <w:rPr>
                <w:ins w:id="32018" w:author="BigCREditor-RAN4#104-bis" w:date="2022-10-21T13:47:00Z"/>
                <w:rFonts w:ascii="Arial" w:hAnsi="Arial"/>
                <w:b/>
                <w:sz w:val="18"/>
                <w:lang w:eastAsia="zh-CN"/>
              </w:rPr>
            </w:pPr>
            <w:ins w:id="32019" w:author="BigCREditor-RAN4#104-bis" w:date="2022-10-21T13:47:00Z">
              <w:r w:rsidRPr="00020619">
                <w:rPr>
                  <w:rFonts w:ascii="Arial" w:hAnsi="Arial"/>
                  <w:b/>
                  <w:sz w:val="18"/>
                  <w:lang w:eastAsia="zh-CN"/>
                </w:rPr>
                <w:t>Config</w:t>
              </w:r>
            </w:ins>
          </w:p>
        </w:tc>
        <w:tc>
          <w:tcPr>
            <w:tcW w:w="7074" w:type="dxa"/>
            <w:tcBorders>
              <w:top w:val="single" w:sz="4" w:space="0" w:color="auto"/>
              <w:left w:val="single" w:sz="4" w:space="0" w:color="auto"/>
              <w:bottom w:val="single" w:sz="4" w:space="0" w:color="auto"/>
              <w:right w:val="single" w:sz="4" w:space="0" w:color="auto"/>
            </w:tcBorders>
            <w:hideMark/>
          </w:tcPr>
          <w:p w14:paraId="195E060B" w14:textId="77777777" w:rsidR="004C29DE" w:rsidRPr="00020619" w:rsidRDefault="004C29DE" w:rsidP="00BB34DD">
            <w:pPr>
              <w:keepNext/>
              <w:keepLines/>
              <w:overflowPunct w:val="0"/>
              <w:autoSpaceDE w:val="0"/>
              <w:autoSpaceDN w:val="0"/>
              <w:adjustRightInd w:val="0"/>
              <w:spacing w:after="0"/>
              <w:jc w:val="center"/>
              <w:textAlignment w:val="baseline"/>
              <w:rPr>
                <w:ins w:id="32020" w:author="BigCREditor-RAN4#104-bis" w:date="2022-10-21T13:47:00Z"/>
                <w:rFonts w:ascii="Arial" w:hAnsi="Arial"/>
                <w:b/>
                <w:sz w:val="18"/>
                <w:lang w:eastAsia="zh-CN"/>
              </w:rPr>
            </w:pPr>
            <w:ins w:id="32021" w:author="BigCREditor-RAN4#104-bis" w:date="2022-10-21T13:47:00Z">
              <w:r w:rsidRPr="00020619">
                <w:rPr>
                  <w:rFonts w:ascii="Arial" w:hAnsi="Arial"/>
                  <w:b/>
                  <w:sz w:val="18"/>
                  <w:lang w:eastAsia="zh-CN"/>
                </w:rPr>
                <w:t>Description</w:t>
              </w:r>
            </w:ins>
          </w:p>
        </w:tc>
      </w:tr>
      <w:tr w:rsidR="004C29DE" w:rsidRPr="00020619" w14:paraId="096E3C74" w14:textId="77777777" w:rsidTr="00BB34DD">
        <w:trPr>
          <w:jc w:val="center"/>
          <w:ins w:id="32022" w:author="BigCREditor-RAN4#104-bis" w:date="2022-10-21T13:47:00Z"/>
        </w:trPr>
        <w:tc>
          <w:tcPr>
            <w:tcW w:w="2276" w:type="dxa"/>
            <w:tcBorders>
              <w:top w:val="single" w:sz="4" w:space="0" w:color="auto"/>
              <w:left w:val="single" w:sz="4" w:space="0" w:color="auto"/>
              <w:bottom w:val="single" w:sz="4" w:space="0" w:color="auto"/>
              <w:right w:val="single" w:sz="4" w:space="0" w:color="auto"/>
            </w:tcBorders>
            <w:hideMark/>
          </w:tcPr>
          <w:p w14:paraId="61C307FF" w14:textId="77777777" w:rsidR="004C29DE" w:rsidRPr="00020619" w:rsidRDefault="004C29DE" w:rsidP="00BB34DD">
            <w:pPr>
              <w:keepNext/>
              <w:keepLines/>
              <w:overflowPunct w:val="0"/>
              <w:autoSpaceDE w:val="0"/>
              <w:autoSpaceDN w:val="0"/>
              <w:adjustRightInd w:val="0"/>
              <w:spacing w:after="0"/>
              <w:textAlignment w:val="baseline"/>
              <w:rPr>
                <w:ins w:id="32023" w:author="BigCREditor-RAN4#104-bis" w:date="2022-10-21T13:47:00Z"/>
                <w:rFonts w:ascii="Arial" w:hAnsi="Arial"/>
                <w:sz w:val="18"/>
                <w:lang w:eastAsia="zh-CN"/>
              </w:rPr>
            </w:pPr>
            <w:ins w:id="32024" w:author="BigCREditor-RAN4#104-bis" w:date="2022-10-21T13:47:00Z">
              <w:r w:rsidRPr="00020619">
                <w:rPr>
                  <w:rFonts w:ascii="Arial" w:hAnsi="Arial"/>
                  <w:sz w:val="18"/>
                  <w:lang w:eastAsia="zh-CN"/>
                </w:rPr>
                <w:t>1</w:t>
              </w:r>
            </w:ins>
          </w:p>
        </w:tc>
        <w:tc>
          <w:tcPr>
            <w:tcW w:w="7074" w:type="dxa"/>
            <w:tcBorders>
              <w:top w:val="single" w:sz="4" w:space="0" w:color="auto"/>
              <w:left w:val="single" w:sz="4" w:space="0" w:color="auto"/>
              <w:bottom w:val="single" w:sz="4" w:space="0" w:color="auto"/>
              <w:right w:val="single" w:sz="4" w:space="0" w:color="auto"/>
            </w:tcBorders>
            <w:hideMark/>
          </w:tcPr>
          <w:p w14:paraId="1216A2BF" w14:textId="77777777" w:rsidR="004C29DE" w:rsidRPr="00020619" w:rsidRDefault="004C29DE" w:rsidP="00BB34DD">
            <w:pPr>
              <w:keepNext/>
              <w:keepLines/>
              <w:overflowPunct w:val="0"/>
              <w:autoSpaceDE w:val="0"/>
              <w:autoSpaceDN w:val="0"/>
              <w:adjustRightInd w:val="0"/>
              <w:spacing w:after="0"/>
              <w:textAlignment w:val="baseline"/>
              <w:rPr>
                <w:ins w:id="32025" w:author="BigCREditor-RAN4#104-bis" w:date="2022-10-21T13:47:00Z"/>
                <w:rFonts w:ascii="Arial" w:hAnsi="Arial"/>
                <w:sz w:val="18"/>
                <w:lang w:eastAsia="zh-CN"/>
              </w:rPr>
            </w:pPr>
            <w:ins w:id="32026" w:author="BigCREditor-RAN4#104-bis" w:date="2022-10-21T13:47:00Z">
              <w:r w:rsidRPr="00020619">
                <w:rPr>
                  <w:rFonts w:ascii="Arial" w:hAnsi="Arial"/>
                  <w:sz w:val="18"/>
                  <w:lang w:eastAsia="zh-CN"/>
                </w:rPr>
                <w:t>NR 15 kHz SSB SCS, 10 MHz bandwidth, FDD duplex mode</w:t>
              </w:r>
            </w:ins>
          </w:p>
        </w:tc>
      </w:tr>
      <w:tr w:rsidR="004C29DE" w:rsidRPr="00020619" w14:paraId="1C88EE18" w14:textId="77777777" w:rsidTr="00BB34DD">
        <w:trPr>
          <w:jc w:val="center"/>
          <w:ins w:id="32027" w:author="BigCREditor-RAN4#104-bis" w:date="2022-10-21T13:47:00Z"/>
        </w:trPr>
        <w:tc>
          <w:tcPr>
            <w:tcW w:w="2276" w:type="dxa"/>
            <w:tcBorders>
              <w:top w:val="single" w:sz="4" w:space="0" w:color="auto"/>
              <w:left w:val="single" w:sz="4" w:space="0" w:color="auto"/>
              <w:bottom w:val="single" w:sz="4" w:space="0" w:color="auto"/>
              <w:right w:val="single" w:sz="4" w:space="0" w:color="auto"/>
            </w:tcBorders>
            <w:hideMark/>
          </w:tcPr>
          <w:p w14:paraId="6511D10E" w14:textId="77777777" w:rsidR="004C29DE" w:rsidRPr="00020619" w:rsidRDefault="004C29DE" w:rsidP="00BB34DD">
            <w:pPr>
              <w:keepNext/>
              <w:keepLines/>
              <w:overflowPunct w:val="0"/>
              <w:autoSpaceDE w:val="0"/>
              <w:autoSpaceDN w:val="0"/>
              <w:adjustRightInd w:val="0"/>
              <w:spacing w:after="0"/>
              <w:textAlignment w:val="baseline"/>
              <w:rPr>
                <w:ins w:id="32028" w:author="BigCREditor-RAN4#104-bis" w:date="2022-10-21T13:47:00Z"/>
                <w:rFonts w:ascii="Arial" w:hAnsi="Arial"/>
                <w:sz w:val="18"/>
                <w:lang w:eastAsia="zh-CN"/>
              </w:rPr>
            </w:pPr>
            <w:ins w:id="32029" w:author="BigCREditor-RAN4#104-bis" w:date="2022-10-21T13:47:00Z">
              <w:r w:rsidRPr="00020619">
                <w:rPr>
                  <w:rFonts w:ascii="Arial" w:hAnsi="Arial"/>
                  <w:sz w:val="18"/>
                  <w:lang w:eastAsia="zh-CN"/>
                </w:rPr>
                <w:t>2</w:t>
              </w:r>
            </w:ins>
          </w:p>
        </w:tc>
        <w:tc>
          <w:tcPr>
            <w:tcW w:w="7074" w:type="dxa"/>
            <w:tcBorders>
              <w:top w:val="single" w:sz="4" w:space="0" w:color="auto"/>
              <w:left w:val="single" w:sz="4" w:space="0" w:color="auto"/>
              <w:bottom w:val="single" w:sz="4" w:space="0" w:color="auto"/>
              <w:right w:val="single" w:sz="4" w:space="0" w:color="auto"/>
            </w:tcBorders>
            <w:hideMark/>
          </w:tcPr>
          <w:p w14:paraId="778DF8A6" w14:textId="77777777" w:rsidR="004C29DE" w:rsidRPr="00020619" w:rsidRDefault="004C29DE" w:rsidP="00BB34DD">
            <w:pPr>
              <w:keepNext/>
              <w:keepLines/>
              <w:overflowPunct w:val="0"/>
              <w:autoSpaceDE w:val="0"/>
              <w:autoSpaceDN w:val="0"/>
              <w:adjustRightInd w:val="0"/>
              <w:spacing w:after="0"/>
              <w:textAlignment w:val="baseline"/>
              <w:rPr>
                <w:ins w:id="32030" w:author="BigCREditor-RAN4#104-bis" w:date="2022-10-21T13:47:00Z"/>
                <w:rFonts w:ascii="Arial" w:hAnsi="Arial"/>
                <w:sz w:val="18"/>
                <w:lang w:eastAsia="zh-CN"/>
              </w:rPr>
            </w:pPr>
            <w:ins w:id="32031" w:author="BigCREditor-RAN4#104-bis" w:date="2022-10-21T13:47:00Z">
              <w:r w:rsidRPr="00020619">
                <w:rPr>
                  <w:rFonts w:ascii="Arial" w:hAnsi="Arial"/>
                  <w:sz w:val="18"/>
                  <w:lang w:eastAsia="zh-CN"/>
                </w:rPr>
                <w:t>NR 15 kHz SSB SCS, 10 MHz bandwidth, TDD duplex mode</w:t>
              </w:r>
            </w:ins>
          </w:p>
        </w:tc>
      </w:tr>
      <w:tr w:rsidR="004C29DE" w:rsidRPr="00020619" w14:paraId="07B619F5" w14:textId="77777777" w:rsidTr="00BB34DD">
        <w:trPr>
          <w:jc w:val="center"/>
          <w:ins w:id="32032" w:author="BigCREditor-RAN4#104-bis" w:date="2022-10-21T13:47:00Z"/>
        </w:trPr>
        <w:tc>
          <w:tcPr>
            <w:tcW w:w="2276" w:type="dxa"/>
            <w:tcBorders>
              <w:top w:val="single" w:sz="4" w:space="0" w:color="auto"/>
              <w:left w:val="single" w:sz="4" w:space="0" w:color="auto"/>
              <w:bottom w:val="single" w:sz="4" w:space="0" w:color="auto"/>
              <w:right w:val="single" w:sz="4" w:space="0" w:color="auto"/>
            </w:tcBorders>
            <w:hideMark/>
          </w:tcPr>
          <w:p w14:paraId="4C22D6E0" w14:textId="77777777" w:rsidR="004C29DE" w:rsidRPr="00020619" w:rsidRDefault="004C29DE" w:rsidP="00BB34DD">
            <w:pPr>
              <w:keepNext/>
              <w:keepLines/>
              <w:overflowPunct w:val="0"/>
              <w:autoSpaceDE w:val="0"/>
              <w:autoSpaceDN w:val="0"/>
              <w:adjustRightInd w:val="0"/>
              <w:spacing w:after="0"/>
              <w:textAlignment w:val="baseline"/>
              <w:rPr>
                <w:ins w:id="32033" w:author="BigCREditor-RAN4#104-bis" w:date="2022-10-21T13:47:00Z"/>
                <w:rFonts w:ascii="Arial" w:hAnsi="Arial"/>
                <w:sz w:val="18"/>
                <w:lang w:eastAsia="zh-CN"/>
              </w:rPr>
            </w:pPr>
            <w:ins w:id="32034" w:author="BigCREditor-RAN4#104-bis" w:date="2022-10-21T13:47:00Z">
              <w:r w:rsidRPr="00020619">
                <w:rPr>
                  <w:rFonts w:ascii="Arial" w:hAnsi="Arial"/>
                  <w:sz w:val="18"/>
                  <w:lang w:eastAsia="zh-CN"/>
                </w:rPr>
                <w:t>3</w:t>
              </w:r>
            </w:ins>
          </w:p>
        </w:tc>
        <w:tc>
          <w:tcPr>
            <w:tcW w:w="7074" w:type="dxa"/>
            <w:tcBorders>
              <w:top w:val="single" w:sz="4" w:space="0" w:color="auto"/>
              <w:left w:val="single" w:sz="4" w:space="0" w:color="auto"/>
              <w:bottom w:val="single" w:sz="4" w:space="0" w:color="auto"/>
              <w:right w:val="single" w:sz="4" w:space="0" w:color="auto"/>
            </w:tcBorders>
            <w:hideMark/>
          </w:tcPr>
          <w:p w14:paraId="6F9A2624" w14:textId="77777777" w:rsidR="004C29DE" w:rsidRPr="00020619" w:rsidRDefault="004C29DE" w:rsidP="00BB34DD">
            <w:pPr>
              <w:keepNext/>
              <w:keepLines/>
              <w:overflowPunct w:val="0"/>
              <w:autoSpaceDE w:val="0"/>
              <w:autoSpaceDN w:val="0"/>
              <w:adjustRightInd w:val="0"/>
              <w:spacing w:after="0"/>
              <w:textAlignment w:val="baseline"/>
              <w:rPr>
                <w:ins w:id="32035" w:author="BigCREditor-RAN4#104-bis" w:date="2022-10-21T13:47:00Z"/>
                <w:rFonts w:ascii="Arial" w:hAnsi="Arial"/>
                <w:sz w:val="18"/>
                <w:lang w:eastAsia="zh-CN"/>
              </w:rPr>
            </w:pPr>
            <w:ins w:id="32036" w:author="BigCREditor-RAN4#104-bis" w:date="2022-10-21T13:47:00Z">
              <w:r w:rsidRPr="00020619">
                <w:rPr>
                  <w:rFonts w:ascii="Arial" w:hAnsi="Arial"/>
                  <w:sz w:val="18"/>
                  <w:lang w:eastAsia="zh-CN"/>
                </w:rPr>
                <w:t>NR 30 kHz SSB SCS, 20 MHz bandwidth, TDD duplex mode</w:t>
              </w:r>
            </w:ins>
          </w:p>
        </w:tc>
      </w:tr>
      <w:tr w:rsidR="004C29DE" w:rsidRPr="00020619" w14:paraId="0CA9015E" w14:textId="77777777" w:rsidTr="00BB34DD">
        <w:trPr>
          <w:jc w:val="center"/>
          <w:ins w:id="32037" w:author="BigCREditor-RAN4#104-bis" w:date="2022-10-21T13:47:00Z"/>
        </w:trPr>
        <w:tc>
          <w:tcPr>
            <w:tcW w:w="2276" w:type="dxa"/>
            <w:tcBorders>
              <w:top w:val="single" w:sz="4" w:space="0" w:color="auto"/>
              <w:left w:val="single" w:sz="4" w:space="0" w:color="auto"/>
              <w:bottom w:val="single" w:sz="4" w:space="0" w:color="auto"/>
              <w:right w:val="single" w:sz="4" w:space="0" w:color="auto"/>
            </w:tcBorders>
          </w:tcPr>
          <w:p w14:paraId="700E8E9D" w14:textId="77777777" w:rsidR="004C29DE" w:rsidRPr="00020619" w:rsidRDefault="004C29DE" w:rsidP="00BB34DD">
            <w:pPr>
              <w:keepNext/>
              <w:keepLines/>
              <w:overflowPunct w:val="0"/>
              <w:autoSpaceDE w:val="0"/>
              <w:autoSpaceDN w:val="0"/>
              <w:adjustRightInd w:val="0"/>
              <w:spacing w:after="0"/>
              <w:textAlignment w:val="baseline"/>
              <w:rPr>
                <w:ins w:id="32038" w:author="BigCREditor-RAN4#104-bis" w:date="2022-10-21T13:47:00Z"/>
                <w:rFonts w:ascii="Arial" w:hAnsi="Arial"/>
                <w:sz w:val="18"/>
                <w:lang w:eastAsia="zh-CN"/>
              </w:rPr>
            </w:pPr>
            <w:ins w:id="32039" w:author="BigCREditor-RAN4#104-bis" w:date="2022-10-21T13:47:00Z">
              <w:r w:rsidRPr="00020619">
                <w:rPr>
                  <w:rFonts w:ascii="Arial" w:hAnsi="Arial" w:hint="eastAsia"/>
                  <w:sz w:val="18"/>
                  <w:lang w:eastAsia="zh-CN"/>
                </w:rPr>
                <w:t>4</w:t>
              </w:r>
            </w:ins>
          </w:p>
        </w:tc>
        <w:tc>
          <w:tcPr>
            <w:tcW w:w="7074" w:type="dxa"/>
            <w:tcBorders>
              <w:top w:val="single" w:sz="4" w:space="0" w:color="auto"/>
              <w:left w:val="single" w:sz="4" w:space="0" w:color="auto"/>
              <w:bottom w:val="single" w:sz="4" w:space="0" w:color="auto"/>
              <w:right w:val="single" w:sz="4" w:space="0" w:color="auto"/>
            </w:tcBorders>
          </w:tcPr>
          <w:p w14:paraId="7982093A" w14:textId="77777777" w:rsidR="004C29DE" w:rsidRPr="00020619" w:rsidRDefault="004C29DE" w:rsidP="00BB34DD">
            <w:pPr>
              <w:keepNext/>
              <w:keepLines/>
              <w:overflowPunct w:val="0"/>
              <w:autoSpaceDE w:val="0"/>
              <w:autoSpaceDN w:val="0"/>
              <w:adjustRightInd w:val="0"/>
              <w:spacing w:after="0"/>
              <w:textAlignment w:val="baseline"/>
              <w:rPr>
                <w:ins w:id="32040" w:author="BigCREditor-RAN4#104-bis" w:date="2022-10-21T13:47:00Z"/>
                <w:rFonts w:ascii="Arial" w:hAnsi="Arial"/>
                <w:sz w:val="18"/>
                <w:lang w:eastAsia="zh-CN"/>
              </w:rPr>
            </w:pPr>
            <w:ins w:id="32041" w:author="BigCREditor-RAN4#104-bis" w:date="2022-10-21T13:47:00Z">
              <w:r w:rsidRPr="00020619">
                <w:rPr>
                  <w:rFonts w:ascii="Arial" w:hAnsi="Arial"/>
                  <w:sz w:val="18"/>
                  <w:lang w:eastAsia="zh-CN"/>
                </w:rPr>
                <w:t>NR 15 kHz SSB SCS, 10 MHz bandwidth, HD-FDD duplex mode</w:t>
              </w:r>
            </w:ins>
          </w:p>
        </w:tc>
      </w:tr>
      <w:tr w:rsidR="004C29DE" w:rsidRPr="00020619" w14:paraId="2FF782DE" w14:textId="77777777" w:rsidTr="00BB34DD">
        <w:trPr>
          <w:jc w:val="center"/>
          <w:ins w:id="32042" w:author="BigCREditor-RAN4#104-bis" w:date="2022-10-21T13:47:00Z"/>
        </w:trPr>
        <w:tc>
          <w:tcPr>
            <w:tcW w:w="9350" w:type="dxa"/>
            <w:gridSpan w:val="2"/>
            <w:tcBorders>
              <w:top w:val="single" w:sz="4" w:space="0" w:color="auto"/>
              <w:left w:val="single" w:sz="4" w:space="0" w:color="auto"/>
              <w:bottom w:val="single" w:sz="4" w:space="0" w:color="auto"/>
              <w:right w:val="single" w:sz="4" w:space="0" w:color="auto"/>
            </w:tcBorders>
            <w:hideMark/>
          </w:tcPr>
          <w:p w14:paraId="4AA61A09" w14:textId="77777777" w:rsidR="004C29DE" w:rsidRPr="00020619" w:rsidRDefault="004C29DE" w:rsidP="00BB34DD">
            <w:pPr>
              <w:keepNext/>
              <w:keepLines/>
              <w:overflowPunct w:val="0"/>
              <w:autoSpaceDE w:val="0"/>
              <w:autoSpaceDN w:val="0"/>
              <w:adjustRightInd w:val="0"/>
              <w:spacing w:after="0"/>
              <w:ind w:left="851" w:hanging="851"/>
              <w:textAlignment w:val="baseline"/>
              <w:rPr>
                <w:ins w:id="32043" w:author="BigCREditor-RAN4#104-bis" w:date="2022-10-21T13:47:00Z"/>
                <w:rFonts w:ascii="Arial" w:hAnsi="Arial"/>
                <w:sz w:val="18"/>
                <w:lang w:eastAsia="zh-CN"/>
              </w:rPr>
            </w:pPr>
            <w:ins w:id="32044" w:author="BigCREditor-RAN4#104-bis" w:date="2022-10-21T13:47:00Z">
              <w:r w:rsidRPr="00020619">
                <w:rPr>
                  <w:rFonts w:ascii="Arial" w:hAnsi="Arial"/>
                  <w:sz w:val="18"/>
                  <w:lang w:eastAsia="zh-CN"/>
                </w:rPr>
                <w:t>Note 1:</w:t>
              </w:r>
              <w:r w:rsidRPr="00020619">
                <w:rPr>
                  <w:rFonts w:ascii="Arial" w:hAnsi="Arial"/>
                  <w:sz w:val="24"/>
                  <w:szCs w:val="24"/>
                  <w:lang w:eastAsia="en-GB"/>
                </w:rPr>
                <w:tab/>
              </w:r>
              <w:r w:rsidRPr="00020619">
                <w:rPr>
                  <w:rFonts w:ascii="Arial" w:hAnsi="Arial"/>
                  <w:sz w:val="18"/>
                  <w:lang w:eastAsia="zh-CN"/>
                </w:rPr>
                <w:t>The UE is only required to be tested in one of the supported test configurations</w:t>
              </w:r>
            </w:ins>
          </w:p>
          <w:p w14:paraId="6141AF86" w14:textId="77777777" w:rsidR="004C29DE" w:rsidRPr="00020619" w:rsidRDefault="004C29DE" w:rsidP="00BB34DD">
            <w:pPr>
              <w:keepNext/>
              <w:keepLines/>
              <w:overflowPunct w:val="0"/>
              <w:autoSpaceDE w:val="0"/>
              <w:autoSpaceDN w:val="0"/>
              <w:adjustRightInd w:val="0"/>
              <w:spacing w:after="0"/>
              <w:ind w:left="851" w:hanging="851"/>
              <w:textAlignment w:val="baseline"/>
              <w:rPr>
                <w:ins w:id="32045" w:author="BigCREditor-RAN4#104-bis" w:date="2022-10-21T13:47:00Z"/>
                <w:rFonts w:ascii="Arial" w:hAnsi="Arial"/>
                <w:sz w:val="18"/>
                <w:lang w:eastAsia="zh-CN"/>
              </w:rPr>
            </w:pPr>
            <w:ins w:id="32046" w:author="BigCREditor-RAN4#104-bis" w:date="2022-10-21T13:47:00Z">
              <w:r w:rsidRPr="00020619">
                <w:rPr>
                  <w:rFonts w:ascii="Arial" w:hAnsi="Arial"/>
                  <w:sz w:val="18"/>
                  <w:lang w:eastAsia="zh-CN"/>
                </w:rPr>
                <w:t>Note 2:</w:t>
              </w:r>
              <w:r w:rsidRPr="00020619">
                <w:rPr>
                  <w:rFonts w:ascii="Arial" w:hAnsi="Arial"/>
                  <w:sz w:val="24"/>
                  <w:szCs w:val="24"/>
                  <w:lang w:eastAsia="en-GB"/>
                </w:rPr>
                <w:tab/>
              </w:r>
              <w:r w:rsidRPr="00020619">
                <w:rPr>
                  <w:rFonts w:ascii="Arial" w:hAnsi="Arial"/>
                  <w:sz w:val="18"/>
                  <w:lang w:eastAsia="zh-CN"/>
                </w:rPr>
                <w:t>target NR cell has the same SCS, BW and duplex mode as NR serving cell</w:t>
              </w:r>
            </w:ins>
          </w:p>
        </w:tc>
      </w:tr>
    </w:tbl>
    <w:p w14:paraId="45645AA9" w14:textId="77777777" w:rsidR="004C29DE" w:rsidRPr="00020619" w:rsidRDefault="004C29DE" w:rsidP="004C29DE">
      <w:pPr>
        <w:overflowPunct w:val="0"/>
        <w:autoSpaceDE w:val="0"/>
        <w:autoSpaceDN w:val="0"/>
        <w:adjustRightInd w:val="0"/>
        <w:textAlignment w:val="baseline"/>
        <w:rPr>
          <w:ins w:id="32047" w:author="BigCREditor-RAN4#104-bis" w:date="2022-10-21T13:47:00Z"/>
          <w:rFonts w:cs="v4.2.0"/>
          <w:lang w:eastAsia="en-GB"/>
        </w:rPr>
      </w:pPr>
    </w:p>
    <w:p w14:paraId="35F6E155" w14:textId="77777777" w:rsidR="004C29DE" w:rsidRPr="00020619" w:rsidRDefault="004C29DE" w:rsidP="004C29DE">
      <w:pPr>
        <w:keepNext/>
        <w:keepLines/>
        <w:overflowPunct w:val="0"/>
        <w:autoSpaceDE w:val="0"/>
        <w:autoSpaceDN w:val="0"/>
        <w:adjustRightInd w:val="0"/>
        <w:spacing w:before="60"/>
        <w:jc w:val="center"/>
        <w:textAlignment w:val="baseline"/>
        <w:rPr>
          <w:ins w:id="32048" w:author="BigCREditor-RAN4#104-bis" w:date="2022-10-21T13:47:00Z"/>
          <w:rFonts w:ascii="Arial" w:hAnsi="Arial"/>
          <w:b/>
          <w:lang w:eastAsia="en-GB"/>
        </w:rPr>
      </w:pPr>
      <w:ins w:id="32049" w:author="BigCREditor-RAN4#104-bis" w:date="2022-10-21T13:47:00Z">
        <w:r w:rsidRPr="00020619">
          <w:rPr>
            <w:rFonts w:ascii="Arial" w:hAnsi="Arial"/>
            <w:b/>
            <w:lang w:eastAsia="en-GB"/>
          </w:rPr>
          <w:lastRenderedPageBreak/>
          <w:t>Table A.16.6.2.7.1-2: General test parameters for SA inter-frequency event triggered reporting for FR1 with SSB time index detection</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567"/>
        <w:gridCol w:w="1416"/>
        <w:gridCol w:w="626"/>
        <w:gridCol w:w="626"/>
        <w:gridCol w:w="626"/>
        <w:gridCol w:w="627"/>
        <w:gridCol w:w="3072"/>
      </w:tblGrid>
      <w:tr w:rsidR="004C29DE" w:rsidRPr="00020619" w14:paraId="46C3794D" w14:textId="77777777" w:rsidTr="00BB34DD">
        <w:trPr>
          <w:cantSplit/>
          <w:ins w:id="32050" w:author="BigCREditor-RAN4#104-bis" w:date="2022-10-21T13:47:00Z"/>
        </w:trPr>
        <w:tc>
          <w:tcPr>
            <w:tcW w:w="1980" w:type="dxa"/>
            <w:tcBorders>
              <w:top w:val="single" w:sz="4" w:space="0" w:color="auto"/>
              <w:left w:val="single" w:sz="4" w:space="0" w:color="auto"/>
              <w:bottom w:val="nil"/>
              <w:right w:val="single" w:sz="4" w:space="0" w:color="auto"/>
            </w:tcBorders>
            <w:shd w:val="clear" w:color="auto" w:fill="auto"/>
            <w:hideMark/>
          </w:tcPr>
          <w:p w14:paraId="5B2F4ED9" w14:textId="77777777" w:rsidR="004C29DE" w:rsidRPr="00020619" w:rsidRDefault="004C29DE" w:rsidP="00BB34DD">
            <w:pPr>
              <w:keepNext/>
              <w:keepLines/>
              <w:overflowPunct w:val="0"/>
              <w:autoSpaceDE w:val="0"/>
              <w:autoSpaceDN w:val="0"/>
              <w:adjustRightInd w:val="0"/>
              <w:spacing w:after="0"/>
              <w:jc w:val="center"/>
              <w:textAlignment w:val="baseline"/>
              <w:rPr>
                <w:ins w:id="32051" w:author="BigCREditor-RAN4#104-bis" w:date="2022-10-21T13:47:00Z"/>
                <w:rFonts w:ascii="Arial" w:hAnsi="Arial"/>
                <w:b/>
                <w:sz w:val="18"/>
                <w:lang w:eastAsia="zh-CN"/>
              </w:rPr>
            </w:pPr>
            <w:ins w:id="32052" w:author="BigCREditor-RAN4#104-bis" w:date="2022-10-21T13:47:00Z">
              <w:r w:rsidRPr="00020619">
                <w:rPr>
                  <w:rFonts w:ascii="Arial" w:hAnsi="Arial"/>
                  <w:b/>
                  <w:sz w:val="18"/>
                  <w:lang w:eastAsia="zh-CN"/>
                </w:rPr>
                <w:t>Parameter</w:t>
              </w:r>
            </w:ins>
          </w:p>
        </w:tc>
        <w:tc>
          <w:tcPr>
            <w:tcW w:w="567" w:type="dxa"/>
            <w:tcBorders>
              <w:top w:val="single" w:sz="4" w:space="0" w:color="auto"/>
              <w:left w:val="single" w:sz="4" w:space="0" w:color="auto"/>
              <w:bottom w:val="nil"/>
              <w:right w:val="single" w:sz="4" w:space="0" w:color="auto"/>
            </w:tcBorders>
            <w:shd w:val="clear" w:color="auto" w:fill="auto"/>
            <w:hideMark/>
          </w:tcPr>
          <w:p w14:paraId="40F0B3EC" w14:textId="77777777" w:rsidR="004C29DE" w:rsidRPr="00020619" w:rsidRDefault="004C29DE" w:rsidP="00BB34DD">
            <w:pPr>
              <w:keepNext/>
              <w:keepLines/>
              <w:overflowPunct w:val="0"/>
              <w:autoSpaceDE w:val="0"/>
              <w:autoSpaceDN w:val="0"/>
              <w:adjustRightInd w:val="0"/>
              <w:spacing w:after="0"/>
              <w:jc w:val="center"/>
              <w:textAlignment w:val="baseline"/>
              <w:rPr>
                <w:ins w:id="32053" w:author="BigCREditor-RAN4#104-bis" w:date="2022-10-21T13:47:00Z"/>
                <w:rFonts w:ascii="Arial" w:hAnsi="Arial"/>
                <w:b/>
                <w:sz w:val="18"/>
                <w:lang w:eastAsia="zh-CN"/>
              </w:rPr>
            </w:pPr>
            <w:ins w:id="32054" w:author="BigCREditor-RAN4#104-bis" w:date="2022-10-21T13:47:00Z">
              <w:r w:rsidRPr="00020619">
                <w:rPr>
                  <w:rFonts w:ascii="Arial" w:hAnsi="Arial"/>
                  <w:b/>
                  <w:sz w:val="18"/>
                  <w:lang w:eastAsia="zh-CN"/>
                </w:rPr>
                <w:t>Unit</w:t>
              </w:r>
            </w:ins>
          </w:p>
        </w:tc>
        <w:tc>
          <w:tcPr>
            <w:tcW w:w="1416" w:type="dxa"/>
            <w:tcBorders>
              <w:top w:val="single" w:sz="4" w:space="0" w:color="auto"/>
              <w:left w:val="single" w:sz="4" w:space="0" w:color="auto"/>
              <w:bottom w:val="nil"/>
              <w:right w:val="single" w:sz="4" w:space="0" w:color="auto"/>
            </w:tcBorders>
            <w:shd w:val="clear" w:color="auto" w:fill="auto"/>
            <w:hideMark/>
          </w:tcPr>
          <w:p w14:paraId="6D333D72" w14:textId="77777777" w:rsidR="004C29DE" w:rsidRPr="00020619" w:rsidRDefault="004C29DE" w:rsidP="00BB34DD">
            <w:pPr>
              <w:keepNext/>
              <w:keepLines/>
              <w:overflowPunct w:val="0"/>
              <w:autoSpaceDE w:val="0"/>
              <w:autoSpaceDN w:val="0"/>
              <w:adjustRightInd w:val="0"/>
              <w:spacing w:after="0"/>
              <w:jc w:val="center"/>
              <w:textAlignment w:val="baseline"/>
              <w:rPr>
                <w:ins w:id="32055" w:author="BigCREditor-RAN4#104-bis" w:date="2022-10-21T13:47:00Z"/>
                <w:rFonts w:ascii="Arial" w:hAnsi="Arial"/>
                <w:b/>
                <w:sz w:val="18"/>
                <w:lang w:eastAsia="zh-CN"/>
              </w:rPr>
            </w:pPr>
            <w:ins w:id="32056" w:author="BigCREditor-RAN4#104-bis" w:date="2022-10-21T13:47:00Z">
              <w:r w:rsidRPr="00020619">
                <w:rPr>
                  <w:rFonts w:ascii="Arial" w:hAnsi="Arial"/>
                  <w:b/>
                  <w:sz w:val="18"/>
                  <w:lang w:eastAsia="zh-CN"/>
                </w:rPr>
                <w:t>Test configuration</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61C94103" w14:textId="77777777" w:rsidR="004C29DE" w:rsidRPr="00020619" w:rsidRDefault="004C29DE" w:rsidP="00BB34DD">
            <w:pPr>
              <w:keepNext/>
              <w:keepLines/>
              <w:overflowPunct w:val="0"/>
              <w:autoSpaceDE w:val="0"/>
              <w:autoSpaceDN w:val="0"/>
              <w:adjustRightInd w:val="0"/>
              <w:spacing w:after="0"/>
              <w:jc w:val="center"/>
              <w:textAlignment w:val="baseline"/>
              <w:rPr>
                <w:ins w:id="32057" w:author="BigCREditor-RAN4#104-bis" w:date="2022-10-21T13:47:00Z"/>
                <w:rFonts w:ascii="Arial" w:hAnsi="Arial"/>
                <w:b/>
                <w:sz w:val="18"/>
                <w:lang w:eastAsia="zh-CN"/>
              </w:rPr>
            </w:pPr>
            <w:ins w:id="32058" w:author="BigCREditor-RAN4#104-bis" w:date="2022-10-21T13:47:00Z">
              <w:r w:rsidRPr="00020619">
                <w:rPr>
                  <w:rFonts w:ascii="Arial" w:hAnsi="Arial"/>
                  <w:b/>
                  <w:sz w:val="18"/>
                  <w:lang w:eastAsia="zh-CN"/>
                </w:rPr>
                <w:t>Value</w:t>
              </w:r>
            </w:ins>
          </w:p>
        </w:tc>
        <w:tc>
          <w:tcPr>
            <w:tcW w:w="3072" w:type="dxa"/>
            <w:tcBorders>
              <w:top w:val="single" w:sz="4" w:space="0" w:color="auto"/>
              <w:left w:val="single" w:sz="4" w:space="0" w:color="auto"/>
              <w:bottom w:val="nil"/>
              <w:right w:val="single" w:sz="4" w:space="0" w:color="auto"/>
            </w:tcBorders>
            <w:shd w:val="clear" w:color="auto" w:fill="auto"/>
            <w:hideMark/>
          </w:tcPr>
          <w:p w14:paraId="00D00103" w14:textId="77777777" w:rsidR="004C29DE" w:rsidRPr="00020619" w:rsidRDefault="004C29DE" w:rsidP="00BB34DD">
            <w:pPr>
              <w:keepNext/>
              <w:keepLines/>
              <w:overflowPunct w:val="0"/>
              <w:autoSpaceDE w:val="0"/>
              <w:autoSpaceDN w:val="0"/>
              <w:adjustRightInd w:val="0"/>
              <w:spacing w:after="0"/>
              <w:jc w:val="center"/>
              <w:textAlignment w:val="baseline"/>
              <w:rPr>
                <w:ins w:id="32059" w:author="BigCREditor-RAN4#104-bis" w:date="2022-10-21T13:47:00Z"/>
                <w:rFonts w:ascii="Arial" w:hAnsi="Arial"/>
                <w:b/>
                <w:sz w:val="18"/>
                <w:lang w:eastAsia="zh-CN"/>
              </w:rPr>
            </w:pPr>
            <w:ins w:id="32060" w:author="BigCREditor-RAN4#104-bis" w:date="2022-10-21T13:47:00Z">
              <w:r w:rsidRPr="00020619">
                <w:rPr>
                  <w:rFonts w:ascii="Arial" w:hAnsi="Arial"/>
                  <w:b/>
                  <w:sz w:val="18"/>
                  <w:lang w:eastAsia="zh-CN"/>
                </w:rPr>
                <w:t>Comment</w:t>
              </w:r>
            </w:ins>
          </w:p>
        </w:tc>
      </w:tr>
      <w:tr w:rsidR="004C29DE" w:rsidRPr="00020619" w14:paraId="7D9D2199" w14:textId="77777777" w:rsidTr="00BB34DD">
        <w:trPr>
          <w:cantSplit/>
          <w:ins w:id="32061" w:author="BigCREditor-RAN4#104-bis" w:date="2022-10-21T13:47:00Z"/>
        </w:trPr>
        <w:tc>
          <w:tcPr>
            <w:tcW w:w="1980" w:type="dxa"/>
            <w:tcBorders>
              <w:top w:val="nil"/>
              <w:left w:val="single" w:sz="4" w:space="0" w:color="auto"/>
              <w:bottom w:val="single" w:sz="4" w:space="0" w:color="auto"/>
              <w:right w:val="single" w:sz="4" w:space="0" w:color="auto"/>
            </w:tcBorders>
            <w:shd w:val="clear" w:color="auto" w:fill="auto"/>
            <w:hideMark/>
          </w:tcPr>
          <w:p w14:paraId="54115511" w14:textId="77777777" w:rsidR="004C29DE" w:rsidRPr="00020619" w:rsidRDefault="004C29DE" w:rsidP="00BB34DD">
            <w:pPr>
              <w:keepNext/>
              <w:keepLines/>
              <w:overflowPunct w:val="0"/>
              <w:autoSpaceDE w:val="0"/>
              <w:autoSpaceDN w:val="0"/>
              <w:adjustRightInd w:val="0"/>
              <w:spacing w:after="0"/>
              <w:jc w:val="center"/>
              <w:textAlignment w:val="baseline"/>
              <w:rPr>
                <w:ins w:id="32062" w:author="BigCREditor-RAN4#104-bis" w:date="2022-10-21T13:47:00Z"/>
                <w:rFonts w:ascii="Arial" w:hAnsi="Arial"/>
                <w:b/>
                <w:sz w:val="18"/>
                <w:lang w:eastAsia="zh-CN"/>
              </w:rPr>
            </w:pPr>
          </w:p>
        </w:tc>
        <w:tc>
          <w:tcPr>
            <w:tcW w:w="567" w:type="dxa"/>
            <w:tcBorders>
              <w:top w:val="nil"/>
              <w:left w:val="single" w:sz="4" w:space="0" w:color="auto"/>
              <w:bottom w:val="single" w:sz="4" w:space="0" w:color="auto"/>
              <w:right w:val="single" w:sz="4" w:space="0" w:color="auto"/>
            </w:tcBorders>
            <w:shd w:val="clear" w:color="auto" w:fill="auto"/>
            <w:hideMark/>
          </w:tcPr>
          <w:p w14:paraId="37F9472A" w14:textId="77777777" w:rsidR="004C29DE" w:rsidRPr="00020619" w:rsidRDefault="004C29DE" w:rsidP="00BB34DD">
            <w:pPr>
              <w:keepNext/>
              <w:keepLines/>
              <w:overflowPunct w:val="0"/>
              <w:autoSpaceDE w:val="0"/>
              <w:autoSpaceDN w:val="0"/>
              <w:adjustRightInd w:val="0"/>
              <w:spacing w:after="0"/>
              <w:jc w:val="center"/>
              <w:textAlignment w:val="baseline"/>
              <w:rPr>
                <w:ins w:id="32063" w:author="BigCREditor-RAN4#104-bis" w:date="2022-10-21T13:47:00Z"/>
                <w:rFonts w:ascii="Arial" w:hAnsi="Arial"/>
                <w:b/>
                <w:sz w:val="18"/>
                <w:lang w:eastAsia="zh-CN"/>
              </w:rPr>
            </w:pPr>
          </w:p>
        </w:tc>
        <w:tc>
          <w:tcPr>
            <w:tcW w:w="1416" w:type="dxa"/>
            <w:tcBorders>
              <w:top w:val="nil"/>
              <w:left w:val="single" w:sz="4" w:space="0" w:color="auto"/>
              <w:bottom w:val="single" w:sz="4" w:space="0" w:color="auto"/>
              <w:right w:val="single" w:sz="4" w:space="0" w:color="auto"/>
            </w:tcBorders>
            <w:shd w:val="clear" w:color="auto" w:fill="auto"/>
            <w:hideMark/>
          </w:tcPr>
          <w:p w14:paraId="712BF5DD" w14:textId="77777777" w:rsidR="004C29DE" w:rsidRPr="00020619" w:rsidRDefault="004C29DE" w:rsidP="00BB34DD">
            <w:pPr>
              <w:keepNext/>
              <w:keepLines/>
              <w:overflowPunct w:val="0"/>
              <w:autoSpaceDE w:val="0"/>
              <w:autoSpaceDN w:val="0"/>
              <w:adjustRightInd w:val="0"/>
              <w:spacing w:after="0"/>
              <w:jc w:val="center"/>
              <w:textAlignment w:val="baseline"/>
              <w:rPr>
                <w:ins w:id="32064" w:author="BigCREditor-RAN4#104-bis" w:date="2022-10-21T13:47:00Z"/>
                <w:rFonts w:ascii="Arial" w:hAnsi="Arial"/>
                <w:b/>
                <w:sz w:val="18"/>
                <w:lang w:eastAsia="zh-CN"/>
              </w:rPr>
            </w:pPr>
          </w:p>
        </w:tc>
        <w:tc>
          <w:tcPr>
            <w:tcW w:w="626" w:type="dxa"/>
            <w:tcBorders>
              <w:top w:val="single" w:sz="4" w:space="0" w:color="auto"/>
              <w:left w:val="single" w:sz="4" w:space="0" w:color="auto"/>
              <w:bottom w:val="single" w:sz="4" w:space="0" w:color="auto"/>
              <w:right w:val="single" w:sz="4" w:space="0" w:color="auto"/>
            </w:tcBorders>
            <w:hideMark/>
          </w:tcPr>
          <w:p w14:paraId="3E8416CC" w14:textId="77777777" w:rsidR="004C29DE" w:rsidRPr="00020619" w:rsidRDefault="004C29DE" w:rsidP="00BB34DD">
            <w:pPr>
              <w:keepNext/>
              <w:keepLines/>
              <w:overflowPunct w:val="0"/>
              <w:autoSpaceDE w:val="0"/>
              <w:autoSpaceDN w:val="0"/>
              <w:adjustRightInd w:val="0"/>
              <w:spacing w:after="0"/>
              <w:jc w:val="center"/>
              <w:textAlignment w:val="baseline"/>
              <w:rPr>
                <w:ins w:id="32065" w:author="BigCREditor-RAN4#104-bis" w:date="2022-10-21T13:47:00Z"/>
                <w:rFonts w:ascii="Arial" w:hAnsi="Arial"/>
                <w:b/>
                <w:sz w:val="18"/>
                <w:lang w:eastAsia="zh-CN"/>
              </w:rPr>
            </w:pPr>
            <w:ins w:id="32066" w:author="BigCREditor-RAN4#104-bis" w:date="2022-10-21T13:47:00Z">
              <w:r w:rsidRPr="00020619">
                <w:rPr>
                  <w:rFonts w:ascii="Arial" w:hAnsi="Arial"/>
                  <w:b/>
                  <w:sz w:val="18"/>
                  <w:lang w:eastAsia="zh-CN"/>
                </w:rPr>
                <w:t>Test 1</w:t>
              </w:r>
            </w:ins>
          </w:p>
        </w:tc>
        <w:tc>
          <w:tcPr>
            <w:tcW w:w="626" w:type="dxa"/>
            <w:tcBorders>
              <w:top w:val="single" w:sz="4" w:space="0" w:color="auto"/>
              <w:left w:val="single" w:sz="4" w:space="0" w:color="auto"/>
              <w:bottom w:val="single" w:sz="4" w:space="0" w:color="auto"/>
              <w:right w:val="single" w:sz="4" w:space="0" w:color="auto"/>
            </w:tcBorders>
            <w:hideMark/>
          </w:tcPr>
          <w:p w14:paraId="6C6B5F28" w14:textId="77777777" w:rsidR="004C29DE" w:rsidRPr="00020619" w:rsidRDefault="004C29DE" w:rsidP="00BB34DD">
            <w:pPr>
              <w:keepNext/>
              <w:keepLines/>
              <w:overflowPunct w:val="0"/>
              <w:autoSpaceDE w:val="0"/>
              <w:autoSpaceDN w:val="0"/>
              <w:adjustRightInd w:val="0"/>
              <w:spacing w:after="0"/>
              <w:jc w:val="center"/>
              <w:textAlignment w:val="baseline"/>
              <w:rPr>
                <w:ins w:id="32067" w:author="BigCREditor-RAN4#104-bis" w:date="2022-10-21T13:47:00Z"/>
                <w:rFonts w:ascii="Arial" w:hAnsi="Arial"/>
                <w:b/>
                <w:sz w:val="18"/>
                <w:lang w:eastAsia="zh-CN"/>
              </w:rPr>
            </w:pPr>
            <w:ins w:id="32068" w:author="BigCREditor-RAN4#104-bis" w:date="2022-10-21T13:47:00Z">
              <w:r w:rsidRPr="00020619">
                <w:rPr>
                  <w:rFonts w:ascii="Arial" w:hAnsi="Arial"/>
                  <w:b/>
                  <w:sz w:val="18"/>
                  <w:lang w:eastAsia="zh-CN"/>
                </w:rPr>
                <w:t>Test 2</w:t>
              </w:r>
            </w:ins>
          </w:p>
        </w:tc>
        <w:tc>
          <w:tcPr>
            <w:tcW w:w="626" w:type="dxa"/>
            <w:tcBorders>
              <w:top w:val="single" w:sz="4" w:space="0" w:color="auto"/>
              <w:left w:val="single" w:sz="4" w:space="0" w:color="auto"/>
              <w:bottom w:val="single" w:sz="4" w:space="0" w:color="auto"/>
              <w:right w:val="single" w:sz="4" w:space="0" w:color="auto"/>
            </w:tcBorders>
            <w:hideMark/>
          </w:tcPr>
          <w:p w14:paraId="6E2E7392" w14:textId="77777777" w:rsidR="004C29DE" w:rsidRPr="00020619" w:rsidRDefault="004C29DE" w:rsidP="00BB34DD">
            <w:pPr>
              <w:keepNext/>
              <w:keepLines/>
              <w:overflowPunct w:val="0"/>
              <w:autoSpaceDE w:val="0"/>
              <w:autoSpaceDN w:val="0"/>
              <w:adjustRightInd w:val="0"/>
              <w:spacing w:after="0"/>
              <w:jc w:val="center"/>
              <w:textAlignment w:val="baseline"/>
              <w:rPr>
                <w:ins w:id="32069" w:author="BigCREditor-RAN4#104-bis" w:date="2022-10-21T13:47:00Z"/>
                <w:rFonts w:ascii="Arial" w:hAnsi="Arial"/>
                <w:b/>
                <w:sz w:val="18"/>
                <w:lang w:eastAsia="zh-CN"/>
              </w:rPr>
            </w:pPr>
            <w:ins w:id="32070" w:author="BigCREditor-RAN4#104-bis" w:date="2022-10-21T13:47:00Z">
              <w:r w:rsidRPr="00020619">
                <w:rPr>
                  <w:rFonts w:ascii="Arial" w:hAnsi="Arial"/>
                  <w:b/>
                  <w:sz w:val="18"/>
                  <w:lang w:eastAsia="zh-CN"/>
                </w:rPr>
                <w:t>Test 3</w:t>
              </w:r>
            </w:ins>
          </w:p>
        </w:tc>
        <w:tc>
          <w:tcPr>
            <w:tcW w:w="627" w:type="dxa"/>
            <w:tcBorders>
              <w:top w:val="single" w:sz="4" w:space="0" w:color="auto"/>
              <w:left w:val="single" w:sz="4" w:space="0" w:color="auto"/>
              <w:bottom w:val="single" w:sz="4" w:space="0" w:color="auto"/>
              <w:right w:val="single" w:sz="4" w:space="0" w:color="auto"/>
            </w:tcBorders>
            <w:hideMark/>
          </w:tcPr>
          <w:p w14:paraId="07149391" w14:textId="77777777" w:rsidR="004C29DE" w:rsidRPr="00020619" w:rsidRDefault="004C29DE" w:rsidP="00BB34DD">
            <w:pPr>
              <w:keepNext/>
              <w:keepLines/>
              <w:overflowPunct w:val="0"/>
              <w:autoSpaceDE w:val="0"/>
              <w:autoSpaceDN w:val="0"/>
              <w:adjustRightInd w:val="0"/>
              <w:spacing w:after="0"/>
              <w:jc w:val="center"/>
              <w:textAlignment w:val="baseline"/>
              <w:rPr>
                <w:ins w:id="32071" w:author="BigCREditor-RAN4#104-bis" w:date="2022-10-21T13:47:00Z"/>
                <w:rFonts w:ascii="Arial" w:hAnsi="Arial"/>
                <w:b/>
                <w:sz w:val="18"/>
                <w:lang w:eastAsia="zh-CN"/>
              </w:rPr>
            </w:pPr>
            <w:ins w:id="32072" w:author="BigCREditor-RAN4#104-bis" w:date="2022-10-21T13:47:00Z">
              <w:r w:rsidRPr="00020619">
                <w:rPr>
                  <w:rFonts w:ascii="Arial" w:hAnsi="Arial"/>
                  <w:b/>
                  <w:sz w:val="18"/>
                  <w:lang w:eastAsia="zh-CN"/>
                </w:rPr>
                <w:t>Test 4</w:t>
              </w:r>
            </w:ins>
          </w:p>
        </w:tc>
        <w:tc>
          <w:tcPr>
            <w:tcW w:w="3072" w:type="dxa"/>
            <w:tcBorders>
              <w:top w:val="nil"/>
              <w:left w:val="single" w:sz="4" w:space="0" w:color="auto"/>
              <w:bottom w:val="single" w:sz="4" w:space="0" w:color="auto"/>
              <w:right w:val="single" w:sz="4" w:space="0" w:color="auto"/>
            </w:tcBorders>
            <w:shd w:val="clear" w:color="auto" w:fill="auto"/>
            <w:hideMark/>
          </w:tcPr>
          <w:p w14:paraId="3B6DC7F7" w14:textId="77777777" w:rsidR="004C29DE" w:rsidRPr="00020619" w:rsidRDefault="004C29DE" w:rsidP="00BB34DD">
            <w:pPr>
              <w:keepNext/>
              <w:keepLines/>
              <w:overflowPunct w:val="0"/>
              <w:autoSpaceDE w:val="0"/>
              <w:autoSpaceDN w:val="0"/>
              <w:adjustRightInd w:val="0"/>
              <w:spacing w:after="0"/>
              <w:jc w:val="center"/>
              <w:textAlignment w:val="baseline"/>
              <w:rPr>
                <w:ins w:id="32073" w:author="BigCREditor-RAN4#104-bis" w:date="2022-10-21T13:47:00Z"/>
                <w:rFonts w:ascii="Arial" w:hAnsi="Arial"/>
                <w:b/>
                <w:sz w:val="18"/>
                <w:lang w:eastAsia="zh-CN"/>
              </w:rPr>
            </w:pPr>
          </w:p>
        </w:tc>
      </w:tr>
      <w:tr w:rsidR="004C29DE" w:rsidRPr="00020619" w14:paraId="5D13A7A8" w14:textId="77777777" w:rsidTr="00BB34DD">
        <w:trPr>
          <w:cantSplit/>
          <w:ins w:id="32074"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101EE6BE" w14:textId="77777777" w:rsidR="004C29DE" w:rsidRPr="00020619" w:rsidRDefault="004C29DE" w:rsidP="00BB34DD">
            <w:pPr>
              <w:keepNext/>
              <w:keepLines/>
              <w:overflowPunct w:val="0"/>
              <w:autoSpaceDE w:val="0"/>
              <w:autoSpaceDN w:val="0"/>
              <w:adjustRightInd w:val="0"/>
              <w:spacing w:after="0"/>
              <w:textAlignment w:val="baseline"/>
              <w:rPr>
                <w:ins w:id="32075" w:author="BigCREditor-RAN4#104-bis" w:date="2022-10-21T13:47:00Z"/>
                <w:rFonts w:ascii="Arial" w:hAnsi="Arial"/>
                <w:sz w:val="18"/>
                <w:lang w:eastAsia="zh-CN"/>
              </w:rPr>
            </w:pPr>
            <w:ins w:id="32076" w:author="BigCREditor-RAN4#104-bis" w:date="2022-10-21T13:47:00Z">
              <w:r w:rsidRPr="00020619">
                <w:rPr>
                  <w:rFonts w:ascii="Arial" w:hAnsi="Arial"/>
                  <w:sz w:val="18"/>
                  <w:lang w:eastAsia="zh-CN"/>
                </w:rPr>
                <w:t>NR RF Channel Number</w:t>
              </w:r>
            </w:ins>
          </w:p>
        </w:tc>
        <w:tc>
          <w:tcPr>
            <w:tcW w:w="567" w:type="dxa"/>
            <w:tcBorders>
              <w:top w:val="single" w:sz="4" w:space="0" w:color="auto"/>
              <w:left w:val="single" w:sz="4" w:space="0" w:color="auto"/>
              <w:bottom w:val="single" w:sz="4" w:space="0" w:color="auto"/>
              <w:right w:val="single" w:sz="4" w:space="0" w:color="auto"/>
            </w:tcBorders>
          </w:tcPr>
          <w:p w14:paraId="0C86B9C1" w14:textId="77777777" w:rsidR="004C29DE" w:rsidRPr="00020619" w:rsidRDefault="004C29DE" w:rsidP="00BB34DD">
            <w:pPr>
              <w:keepNext/>
              <w:keepLines/>
              <w:overflowPunct w:val="0"/>
              <w:autoSpaceDE w:val="0"/>
              <w:autoSpaceDN w:val="0"/>
              <w:adjustRightInd w:val="0"/>
              <w:spacing w:after="0"/>
              <w:jc w:val="center"/>
              <w:textAlignment w:val="baseline"/>
              <w:rPr>
                <w:ins w:id="32077"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2790D378" w14:textId="77777777" w:rsidR="004C29DE" w:rsidRPr="00020619" w:rsidRDefault="004C29DE" w:rsidP="00BB34DD">
            <w:pPr>
              <w:keepNext/>
              <w:keepLines/>
              <w:overflowPunct w:val="0"/>
              <w:autoSpaceDE w:val="0"/>
              <w:autoSpaceDN w:val="0"/>
              <w:adjustRightInd w:val="0"/>
              <w:spacing w:after="0"/>
              <w:jc w:val="center"/>
              <w:textAlignment w:val="baseline"/>
              <w:rPr>
                <w:ins w:id="32078" w:author="BigCREditor-RAN4#104-bis" w:date="2022-10-21T13:47:00Z"/>
                <w:rFonts w:ascii="Arial" w:hAnsi="Arial"/>
                <w:sz w:val="18"/>
                <w:lang w:eastAsia="zh-CN"/>
              </w:rPr>
            </w:pPr>
            <w:ins w:id="32079"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7A0D5877" w14:textId="77777777" w:rsidR="004C29DE" w:rsidRPr="00020619" w:rsidRDefault="004C29DE" w:rsidP="00BB34DD">
            <w:pPr>
              <w:keepNext/>
              <w:keepLines/>
              <w:overflowPunct w:val="0"/>
              <w:autoSpaceDE w:val="0"/>
              <w:autoSpaceDN w:val="0"/>
              <w:adjustRightInd w:val="0"/>
              <w:spacing w:after="0"/>
              <w:jc w:val="center"/>
              <w:textAlignment w:val="baseline"/>
              <w:rPr>
                <w:ins w:id="32080" w:author="BigCREditor-RAN4#104-bis" w:date="2022-10-21T13:47:00Z"/>
                <w:rFonts w:ascii="Arial" w:hAnsi="Arial"/>
                <w:bCs/>
                <w:sz w:val="18"/>
                <w:lang w:eastAsia="zh-CN"/>
              </w:rPr>
            </w:pPr>
            <w:ins w:id="32081" w:author="BigCREditor-RAN4#104-bis" w:date="2022-10-21T13:47:00Z">
              <w:r w:rsidRPr="00020619">
                <w:rPr>
                  <w:rFonts w:ascii="Arial" w:hAnsi="Arial"/>
                  <w:bCs/>
                  <w:sz w:val="18"/>
                  <w:lang w:eastAsia="zh-CN"/>
                </w:rPr>
                <w:t>1, 2</w:t>
              </w:r>
            </w:ins>
          </w:p>
        </w:tc>
        <w:tc>
          <w:tcPr>
            <w:tcW w:w="3072" w:type="dxa"/>
            <w:tcBorders>
              <w:top w:val="single" w:sz="4" w:space="0" w:color="auto"/>
              <w:left w:val="single" w:sz="4" w:space="0" w:color="auto"/>
              <w:bottom w:val="single" w:sz="4" w:space="0" w:color="auto"/>
              <w:right w:val="single" w:sz="4" w:space="0" w:color="auto"/>
            </w:tcBorders>
          </w:tcPr>
          <w:p w14:paraId="6D07BE12" w14:textId="77777777" w:rsidR="004C29DE" w:rsidRPr="00020619" w:rsidRDefault="004C29DE" w:rsidP="00BB34DD">
            <w:pPr>
              <w:keepNext/>
              <w:keepLines/>
              <w:overflowPunct w:val="0"/>
              <w:autoSpaceDE w:val="0"/>
              <w:autoSpaceDN w:val="0"/>
              <w:adjustRightInd w:val="0"/>
              <w:spacing w:after="0"/>
              <w:textAlignment w:val="baseline"/>
              <w:rPr>
                <w:ins w:id="32082" w:author="BigCREditor-RAN4#104-bis" w:date="2022-10-21T13:47:00Z"/>
                <w:rFonts w:ascii="Arial" w:hAnsi="Arial"/>
                <w:bCs/>
                <w:sz w:val="18"/>
                <w:lang w:eastAsia="zh-CN"/>
              </w:rPr>
            </w:pPr>
            <w:ins w:id="32083" w:author="BigCREditor-RAN4#104-bis" w:date="2022-10-21T13:47:00Z">
              <w:r w:rsidRPr="00020619">
                <w:rPr>
                  <w:rFonts w:ascii="Arial" w:hAnsi="Arial"/>
                  <w:bCs/>
                  <w:sz w:val="18"/>
                  <w:lang w:eastAsia="zh-CN"/>
                </w:rPr>
                <w:t xml:space="preserve">Two FR1 NR carrier frequencies </w:t>
              </w:r>
              <w:proofErr w:type="gramStart"/>
              <w:r w:rsidRPr="00020619">
                <w:rPr>
                  <w:rFonts w:ascii="Arial" w:hAnsi="Arial"/>
                  <w:bCs/>
                  <w:sz w:val="18"/>
                  <w:lang w:eastAsia="zh-CN"/>
                </w:rPr>
                <w:t>is</w:t>
              </w:r>
              <w:proofErr w:type="gramEnd"/>
              <w:r w:rsidRPr="00020619">
                <w:rPr>
                  <w:rFonts w:ascii="Arial" w:hAnsi="Arial"/>
                  <w:bCs/>
                  <w:sz w:val="18"/>
                  <w:lang w:eastAsia="zh-CN"/>
                </w:rPr>
                <w:t xml:space="preserve"> used.</w:t>
              </w:r>
            </w:ins>
          </w:p>
        </w:tc>
      </w:tr>
      <w:tr w:rsidR="004C29DE" w:rsidRPr="00020619" w14:paraId="557B9290" w14:textId="77777777" w:rsidTr="00BB34DD">
        <w:trPr>
          <w:cantSplit/>
          <w:ins w:id="32084"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5613C041" w14:textId="77777777" w:rsidR="004C29DE" w:rsidRPr="00020619" w:rsidRDefault="004C29DE" w:rsidP="00BB34DD">
            <w:pPr>
              <w:keepNext/>
              <w:keepLines/>
              <w:overflowPunct w:val="0"/>
              <w:autoSpaceDE w:val="0"/>
              <w:autoSpaceDN w:val="0"/>
              <w:adjustRightInd w:val="0"/>
              <w:spacing w:after="0"/>
              <w:textAlignment w:val="baseline"/>
              <w:rPr>
                <w:ins w:id="32085" w:author="BigCREditor-RAN4#104-bis" w:date="2022-10-21T13:47:00Z"/>
                <w:rFonts w:ascii="Arial" w:hAnsi="Arial" w:cs="Arial"/>
                <w:sz w:val="18"/>
                <w:lang w:eastAsia="zh-CN"/>
              </w:rPr>
            </w:pPr>
            <w:ins w:id="32086" w:author="BigCREditor-RAN4#104-bis" w:date="2022-10-21T13:47:00Z">
              <w:r w:rsidRPr="00020619">
                <w:rPr>
                  <w:rFonts w:ascii="Arial" w:hAnsi="Arial" w:cs="Arial"/>
                  <w:sz w:val="18"/>
                  <w:lang w:eastAsia="zh-CN"/>
                </w:rPr>
                <w:t>Active cell</w:t>
              </w:r>
            </w:ins>
          </w:p>
        </w:tc>
        <w:tc>
          <w:tcPr>
            <w:tcW w:w="567" w:type="dxa"/>
            <w:tcBorders>
              <w:top w:val="single" w:sz="4" w:space="0" w:color="auto"/>
              <w:left w:val="single" w:sz="4" w:space="0" w:color="auto"/>
              <w:bottom w:val="single" w:sz="4" w:space="0" w:color="auto"/>
              <w:right w:val="single" w:sz="4" w:space="0" w:color="auto"/>
            </w:tcBorders>
          </w:tcPr>
          <w:p w14:paraId="4EC370DA" w14:textId="77777777" w:rsidR="004C29DE" w:rsidRPr="00020619" w:rsidRDefault="004C29DE" w:rsidP="00BB34DD">
            <w:pPr>
              <w:keepNext/>
              <w:keepLines/>
              <w:overflowPunct w:val="0"/>
              <w:autoSpaceDE w:val="0"/>
              <w:autoSpaceDN w:val="0"/>
              <w:adjustRightInd w:val="0"/>
              <w:spacing w:after="0"/>
              <w:jc w:val="center"/>
              <w:textAlignment w:val="baseline"/>
              <w:rPr>
                <w:ins w:id="32087"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3ACD42F9" w14:textId="77777777" w:rsidR="004C29DE" w:rsidRPr="00020619" w:rsidRDefault="004C29DE" w:rsidP="00BB34DD">
            <w:pPr>
              <w:keepNext/>
              <w:keepLines/>
              <w:overflowPunct w:val="0"/>
              <w:autoSpaceDE w:val="0"/>
              <w:autoSpaceDN w:val="0"/>
              <w:adjustRightInd w:val="0"/>
              <w:spacing w:after="0"/>
              <w:jc w:val="center"/>
              <w:textAlignment w:val="baseline"/>
              <w:rPr>
                <w:ins w:id="32088" w:author="BigCREditor-RAN4#104-bis" w:date="2022-10-21T13:47:00Z"/>
                <w:rFonts w:ascii="Arial" w:hAnsi="Arial"/>
                <w:sz w:val="18"/>
                <w:lang w:eastAsia="zh-CN"/>
              </w:rPr>
            </w:pPr>
            <w:ins w:id="32089"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6F8F13E2" w14:textId="77777777" w:rsidR="004C29DE" w:rsidRPr="00020619" w:rsidRDefault="004C29DE" w:rsidP="00BB34DD">
            <w:pPr>
              <w:keepNext/>
              <w:keepLines/>
              <w:overflowPunct w:val="0"/>
              <w:autoSpaceDE w:val="0"/>
              <w:autoSpaceDN w:val="0"/>
              <w:adjustRightInd w:val="0"/>
              <w:spacing w:after="0"/>
              <w:jc w:val="center"/>
              <w:textAlignment w:val="baseline"/>
              <w:rPr>
                <w:ins w:id="32090" w:author="BigCREditor-RAN4#104-bis" w:date="2022-10-21T13:47:00Z"/>
                <w:rFonts w:ascii="Arial" w:hAnsi="Arial"/>
                <w:sz w:val="18"/>
                <w:lang w:eastAsia="zh-CN"/>
              </w:rPr>
            </w:pPr>
            <w:ins w:id="32091" w:author="BigCREditor-RAN4#104-bis" w:date="2022-10-21T13:47:00Z">
              <w:r w:rsidRPr="00020619">
                <w:rPr>
                  <w:rFonts w:ascii="Arial" w:hAnsi="Arial"/>
                  <w:sz w:val="18"/>
                  <w:lang w:eastAsia="zh-CN"/>
                </w:rPr>
                <w:t>NR cell 1 (</w:t>
              </w:r>
              <w:proofErr w:type="spellStart"/>
              <w:r w:rsidRPr="00020619">
                <w:rPr>
                  <w:rFonts w:ascii="Arial" w:hAnsi="Arial"/>
                  <w:sz w:val="18"/>
                  <w:lang w:eastAsia="zh-CN"/>
                </w:rPr>
                <w:t>Pcell</w:t>
              </w:r>
              <w:proofErr w:type="spellEnd"/>
              <w:r w:rsidRPr="00020619">
                <w:rPr>
                  <w:rFonts w:ascii="Arial" w:hAnsi="Arial"/>
                  <w:sz w:val="18"/>
                  <w:lang w:eastAsia="zh-CN"/>
                </w:rPr>
                <w:t>)</w:t>
              </w:r>
            </w:ins>
          </w:p>
        </w:tc>
        <w:tc>
          <w:tcPr>
            <w:tcW w:w="3072" w:type="dxa"/>
            <w:tcBorders>
              <w:top w:val="single" w:sz="4" w:space="0" w:color="auto"/>
              <w:left w:val="single" w:sz="4" w:space="0" w:color="auto"/>
              <w:bottom w:val="single" w:sz="4" w:space="0" w:color="auto"/>
              <w:right w:val="single" w:sz="4" w:space="0" w:color="auto"/>
            </w:tcBorders>
            <w:hideMark/>
          </w:tcPr>
          <w:p w14:paraId="5EFAC59A" w14:textId="77777777" w:rsidR="004C29DE" w:rsidRPr="00020619" w:rsidRDefault="004C29DE" w:rsidP="00BB34DD">
            <w:pPr>
              <w:keepNext/>
              <w:keepLines/>
              <w:overflowPunct w:val="0"/>
              <w:autoSpaceDE w:val="0"/>
              <w:autoSpaceDN w:val="0"/>
              <w:adjustRightInd w:val="0"/>
              <w:spacing w:after="0"/>
              <w:textAlignment w:val="baseline"/>
              <w:rPr>
                <w:ins w:id="32092" w:author="BigCREditor-RAN4#104-bis" w:date="2022-10-21T13:47:00Z"/>
                <w:rFonts w:ascii="Arial" w:hAnsi="Arial" w:cs="Arial"/>
                <w:sz w:val="18"/>
                <w:lang w:eastAsia="zh-CN"/>
              </w:rPr>
            </w:pPr>
            <w:ins w:id="32093" w:author="BigCREditor-RAN4#104-bis" w:date="2022-10-21T13:47:00Z">
              <w:r w:rsidRPr="00020619">
                <w:rPr>
                  <w:rFonts w:ascii="Arial" w:hAnsi="Arial" w:cs="Arial"/>
                  <w:sz w:val="18"/>
                  <w:lang w:eastAsia="zh-CN"/>
                </w:rPr>
                <w:t xml:space="preserve">NR Cell 1 is on </w:t>
              </w:r>
              <w:r w:rsidRPr="00020619">
                <w:rPr>
                  <w:rFonts w:ascii="Arial" w:hAnsi="Arial"/>
                  <w:sz w:val="18"/>
                  <w:lang w:eastAsia="zh-CN"/>
                </w:rPr>
                <w:t xml:space="preserve">NR RF channel </w:t>
              </w:r>
              <w:r w:rsidRPr="00020619">
                <w:rPr>
                  <w:rFonts w:ascii="Arial" w:hAnsi="Arial" w:cs="Arial"/>
                  <w:sz w:val="18"/>
                  <w:lang w:eastAsia="zh-CN"/>
                </w:rPr>
                <w:t xml:space="preserve">number </w:t>
              </w:r>
              <w:r w:rsidRPr="00020619">
                <w:rPr>
                  <w:rFonts w:ascii="Arial" w:hAnsi="Arial"/>
                  <w:sz w:val="18"/>
                  <w:lang w:eastAsia="zh-CN"/>
                </w:rPr>
                <w:t>1.</w:t>
              </w:r>
            </w:ins>
          </w:p>
        </w:tc>
      </w:tr>
      <w:tr w:rsidR="004C29DE" w:rsidRPr="00020619" w14:paraId="3BCE2BEC" w14:textId="77777777" w:rsidTr="00BB34DD">
        <w:trPr>
          <w:cantSplit/>
          <w:ins w:id="32094"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00B2948E" w14:textId="77777777" w:rsidR="004C29DE" w:rsidRPr="00020619" w:rsidRDefault="004C29DE" w:rsidP="00BB34DD">
            <w:pPr>
              <w:keepNext/>
              <w:keepLines/>
              <w:overflowPunct w:val="0"/>
              <w:autoSpaceDE w:val="0"/>
              <w:autoSpaceDN w:val="0"/>
              <w:adjustRightInd w:val="0"/>
              <w:spacing w:after="0"/>
              <w:textAlignment w:val="baseline"/>
              <w:rPr>
                <w:ins w:id="32095" w:author="BigCREditor-RAN4#104-bis" w:date="2022-10-21T13:47:00Z"/>
                <w:rFonts w:ascii="Arial" w:hAnsi="Arial" w:cs="Arial"/>
                <w:sz w:val="18"/>
                <w:lang w:eastAsia="zh-CN"/>
              </w:rPr>
            </w:pPr>
            <w:ins w:id="32096" w:author="BigCREditor-RAN4#104-bis" w:date="2022-10-21T13:47:00Z">
              <w:r w:rsidRPr="00020619">
                <w:rPr>
                  <w:rFonts w:ascii="Arial" w:hAnsi="Arial" w:cs="Arial"/>
                  <w:sz w:val="18"/>
                  <w:lang w:eastAsia="zh-CN"/>
                </w:rPr>
                <w:t>Neighbour cell</w:t>
              </w:r>
            </w:ins>
          </w:p>
        </w:tc>
        <w:tc>
          <w:tcPr>
            <w:tcW w:w="567" w:type="dxa"/>
            <w:tcBorders>
              <w:top w:val="single" w:sz="4" w:space="0" w:color="auto"/>
              <w:left w:val="single" w:sz="4" w:space="0" w:color="auto"/>
              <w:bottom w:val="single" w:sz="4" w:space="0" w:color="auto"/>
              <w:right w:val="single" w:sz="4" w:space="0" w:color="auto"/>
            </w:tcBorders>
          </w:tcPr>
          <w:p w14:paraId="5DF9B0D3" w14:textId="77777777" w:rsidR="004C29DE" w:rsidRPr="00020619" w:rsidRDefault="004C29DE" w:rsidP="00BB34DD">
            <w:pPr>
              <w:keepNext/>
              <w:keepLines/>
              <w:overflowPunct w:val="0"/>
              <w:autoSpaceDE w:val="0"/>
              <w:autoSpaceDN w:val="0"/>
              <w:adjustRightInd w:val="0"/>
              <w:spacing w:after="0"/>
              <w:jc w:val="center"/>
              <w:textAlignment w:val="baseline"/>
              <w:rPr>
                <w:ins w:id="32097"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4F01730F" w14:textId="77777777" w:rsidR="004C29DE" w:rsidRPr="00020619" w:rsidRDefault="004C29DE" w:rsidP="00BB34DD">
            <w:pPr>
              <w:keepNext/>
              <w:keepLines/>
              <w:overflowPunct w:val="0"/>
              <w:autoSpaceDE w:val="0"/>
              <w:autoSpaceDN w:val="0"/>
              <w:adjustRightInd w:val="0"/>
              <w:spacing w:after="0"/>
              <w:jc w:val="center"/>
              <w:textAlignment w:val="baseline"/>
              <w:rPr>
                <w:ins w:id="32098" w:author="BigCREditor-RAN4#104-bis" w:date="2022-10-21T13:47:00Z"/>
                <w:rFonts w:ascii="Arial" w:hAnsi="Arial"/>
                <w:sz w:val="18"/>
                <w:lang w:eastAsia="zh-CN"/>
              </w:rPr>
            </w:pPr>
            <w:ins w:id="32099"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05A7D4AE" w14:textId="77777777" w:rsidR="004C29DE" w:rsidRPr="00020619" w:rsidRDefault="004C29DE" w:rsidP="00BB34DD">
            <w:pPr>
              <w:keepNext/>
              <w:keepLines/>
              <w:overflowPunct w:val="0"/>
              <w:autoSpaceDE w:val="0"/>
              <w:autoSpaceDN w:val="0"/>
              <w:adjustRightInd w:val="0"/>
              <w:spacing w:after="0"/>
              <w:jc w:val="center"/>
              <w:textAlignment w:val="baseline"/>
              <w:rPr>
                <w:ins w:id="32100" w:author="BigCREditor-RAN4#104-bis" w:date="2022-10-21T13:47:00Z"/>
                <w:rFonts w:ascii="Arial" w:hAnsi="Arial"/>
                <w:sz w:val="18"/>
                <w:lang w:eastAsia="zh-CN"/>
              </w:rPr>
            </w:pPr>
            <w:ins w:id="32101" w:author="BigCREditor-RAN4#104-bis" w:date="2022-10-21T13:47:00Z">
              <w:r w:rsidRPr="00020619">
                <w:rPr>
                  <w:rFonts w:ascii="Arial" w:hAnsi="Arial"/>
                  <w:sz w:val="18"/>
                  <w:lang w:eastAsia="zh-CN"/>
                </w:rPr>
                <w:t>NR cell2</w:t>
              </w:r>
            </w:ins>
          </w:p>
        </w:tc>
        <w:tc>
          <w:tcPr>
            <w:tcW w:w="3072" w:type="dxa"/>
            <w:tcBorders>
              <w:top w:val="single" w:sz="4" w:space="0" w:color="auto"/>
              <w:left w:val="single" w:sz="4" w:space="0" w:color="auto"/>
              <w:bottom w:val="single" w:sz="4" w:space="0" w:color="auto"/>
              <w:right w:val="single" w:sz="4" w:space="0" w:color="auto"/>
            </w:tcBorders>
            <w:hideMark/>
          </w:tcPr>
          <w:p w14:paraId="1296BC9A" w14:textId="77777777" w:rsidR="004C29DE" w:rsidRPr="00020619" w:rsidRDefault="004C29DE" w:rsidP="00BB34DD">
            <w:pPr>
              <w:keepNext/>
              <w:keepLines/>
              <w:overflowPunct w:val="0"/>
              <w:autoSpaceDE w:val="0"/>
              <w:autoSpaceDN w:val="0"/>
              <w:adjustRightInd w:val="0"/>
              <w:spacing w:after="0"/>
              <w:textAlignment w:val="baseline"/>
              <w:rPr>
                <w:ins w:id="32102" w:author="BigCREditor-RAN4#104-bis" w:date="2022-10-21T13:47:00Z"/>
                <w:rFonts w:ascii="Arial" w:hAnsi="Arial" w:cs="Arial"/>
                <w:sz w:val="18"/>
                <w:lang w:eastAsia="zh-CN"/>
              </w:rPr>
            </w:pPr>
            <w:ins w:id="32103" w:author="BigCREditor-RAN4#104-bis" w:date="2022-10-21T13:47:00Z">
              <w:r w:rsidRPr="00020619">
                <w:rPr>
                  <w:rFonts w:ascii="Arial" w:hAnsi="Arial" w:cs="Arial"/>
                  <w:sz w:val="18"/>
                  <w:lang w:eastAsia="zh-CN"/>
                </w:rPr>
                <w:t>NR cell 2 is</w:t>
              </w:r>
              <w:r w:rsidRPr="00020619">
                <w:rPr>
                  <w:rFonts w:ascii="Arial" w:hAnsi="Arial"/>
                  <w:sz w:val="18"/>
                  <w:lang w:eastAsia="zh-CN"/>
                </w:rPr>
                <w:t xml:space="preserve"> on NR RF channel </w:t>
              </w:r>
              <w:r w:rsidRPr="00020619">
                <w:rPr>
                  <w:rFonts w:ascii="Arial" w:hAnsi="Arial" w:cs="Arial"/>
                  <w:sz w:val="18"/>
                  <w:lang w:eastAsia="zh-CN"/>
                </w:rPr>
                <w:t xml:space="preserve">number </w:t>
              </w:r>
              <w:r w:rsidRPr="00020619">
                <w:rPr>
                  <w:rFonts w:ascii="Arial" w:hAnsi="Arial"/>
                  <w:sz w:val="18"/>
                  <w:lang w:eastAsia="zh-CN"/>
                </w:rPr>
                <w:t>2.</w:t>
              </w:r>
            </w:ins>
          </w:p>
        </w:tc>
      </w:tr>
      <w:tr w:rsidR="004C29DE" w:rsidRPr="00020619" w14:paraId="5E3DA33C" w14:textId="77777777" w:rsidTr="00BB34DD">
        <w:trPr>
          <w:cantSplit/>
          <w:ins w:id="32104"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6F77DD9D" w14:textId="77777777" w:rsidR="004C29DE" w:rsidRPr="00020619" w:rsidRDefault="004C29DE" w:rsidP="00BB34DD">
            <w:pPr>
              <w:keepNext/>
              <w:keepLines/>
              <w:overflowPunct w:val="0"/>
              <w:autoSpaceDE w:val="0"/>
              <w:autoSpaceDN w:val="0"/>
              <w:adjustRightInd w:val="0"/>
              <w:spacing w:after="0"/>
              <w:textAlignment w:val="baseline"/>
              <w:rPr>
                <w:ins w:id="32105" w:author="BigCREditor-RAN4#104-bis" w:date="2022-10-21T13:47:00Z"/>
                <w:rFonts w:ascii="Arial" w:hAnsi="Arial" w:cs="Arial"/>
                <w:sz w:val="18"/>
                <w:lang w:eastAsia="zh-CN"/>
              </w:rPr>
            </w:pPr>
            <w:ins w:id="32106" w:author="BigCREditor-RAN4#104-bis" w:date="2022-10-21T13:47:00Z">
              <w:r w:rsidRPr="00020619">
                <w:rPr>
                  <w:rFonts w:ascii="Arial" w:hAnsi="Arial" w:cs="Arial"/>
                  <w:sz w:val="18"/>
                  <w:lang w:eastAsia="zh-CN"/>
                </w:rPr>
                <w:t>Gap Pattern Id</w:t>
              </w:r>
            </w:ins>
          </w:p>
        </w:tc>
        <w:tc>
          <w:tcPr>
            <w:tcW w:w="567" w:type="dxa"/>
            <w:tcBorders>
              <w:top w:val="single" w:sz="4" w:space="0" w:color="auto"/>
              <w:left w:val="single" w:sz="4" w:space="0" w:color="auto"/>
              <w:bottom w:val="single" w:sz="4" w:space="0" w:color="auto"/>
              <w:right w:val="single" w:sz="4" w:space="0" w:color="auto"/>
            </w:tcBorders>
          </w:tcPr>
          <w:p w14:paraId="647DCAEA" w14:textId="77777777" w:rsidR="004C29DE" w:rsidRPr="00020619" w:rsidRDefault="004C29DE" w:rsidP="00BB34DD">
            <w:pPr>
              <w:keepNext/>
              <w:keepLines/>
              <w:overflowPunct w:val="0"/>
              <w:autoSpaceDE w:val="0"/>
              <w:autoSpaceDN w:val="0"/>
              <w:adjustRightInd w:val="0"/>
              <w:spacing w:after="0"/>
              <w:jc w:val="center"/>
              <w:textAlignment w:val="baseline"/>
              <w:rPr>
                <w:ins w:id="32107"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48DE6F04" w14:textId="77777777" w:rsidR="004C29DE" w:rsidRPr="00020619" w:rsidRDefault="004C29DE" w:rsidP="00BB34DD">
            <w:pPr>
              <w:keepNext/>
              <w:keepLines/>
              <w:overflowPunct w:val="0"/>
              <w:autoSpaceDE w:val="0"/>
              <w:autoSpaceDN w:val="0"/>
              <w:adjustRightInd w:val="0"/>
              <w:spacing w:after="0"/>
              <w:jc w:val="center"/>
              <w:textAlignment w:val="baseline"/>
              <w:rPr>
                <w:ins w:id="32108" w:author="BigCREditor-RAN4#104-bis" w:date="2022-10-21T13:47:00Z"/>
                <w:rFonts w:ascii="Arial" w:hAnsi="Arial"/>
                <w:sz w:val="18"/>
                <w:lang w:eastAsia="zh-CN"/>
              </w:rPr>
            </w:pPr>
            <w:ins w:id="32109" w:author="BigCREditor-RAN4#104-bis" w:date="2022-10-21T13:47:00Z">
              <w:r w:rsidRPr="00020619">
                <w:rPr>
                  <w:rFonts w:ascii="Arial" w:hAnsi="Arial"/>
                  <w:sz w:val="18"/>
                  <w:lang w:eastAsia="zh-CN"/>
                </w:rPr>
                <w:t>Config 1,2,3,4</w:t>
              </w:r>
            </w:ins>
          </w:p>
        </w:tc>
        <w:tc>
          <w:tcPr>
            <w:tcW w:w="1252" w:type="dxa"/>
            <w:gridSpan w:val="2"/>
            <w:tcBorders>
              <w:top w:val="single" w:sz="4" w:space="0" w:color="auto"/>
              <w:left w:val="single" w:sz="4" w:space="0" w:color="auto"/>
              <w:bottom w:val="single" w:sz="4" w:space="0" w:color="auto"/>
              <w:right w:val="single" w:sz="4" w:space="0" w:color="auto"/>
            </w:tcBorders>
            <w:hideMark/>
          </w:tcPr>
          <w:p w14:paraId="1855B789" w14:textId="77777777" w:rsidR="004C29DE" w:rsidRPr="00020619" w:rsidRDefault="004C29DE" w:rsidP="00BB34DD">
            <w:pPr>
              <w:keepNext/>
              <w:keepLines/>
              <w:overflowPunct w:val="0"/>
              <w:autoSpaceDE w:val="0"/>
              <w:autoSpaceDN w:val="0"/>
              <w:adjustRightInd w:val="0"/>
              <w:spacing w:after="0"/>
              <w:jc w:val="center"/>
              <w:textAlignment w:val="baseline"/>
              <w:rPr>
                <w:ins w:id="32110" w:author="BigCREditor-RAN4#104-bis" w:date="2022-10-21T13:47:00Z"/>
                <w:rFonts w:ascii="Arial" w:hAnsi="Arial"/>
                <w:sz w:val="18"/>
                <w:lang w:eastAsia="zh-CN"/>
              </w:rPr>
            </w:pPr>
            <w:ins w:id="32111" w:author="BigCREditor-RAN4#104-bis" w:date="2022-10-21T13:47:00Z">
              <w:r w:rsidRPr="00020619">
                <w:rPr>
                  <w:rFonts w:ascii="Arial" w:hAnsi="Arial"/>
                  <w:sz w:val="18"/>
                  <w:lang w:eastAsia="zh-CN"/>
                </w:rPr>
                <w:t>0</w:t>
              </w:r>
            </w:ins>
          </w:p>
        </w:tc>
        <w:tc>
          <w:tcPr>
            <w:tcW w:w="1253" w:type="dxa"/>
            <w:gridSpan w:val="2"/>
            <w:tcBorders>
              <w:top w:val="single" w:sz="4" w:space="0" w:color="auto"/>
              <w:left w:val="single" w:sz="4" w:space="0" w:color="auto"/>
              <w:bottom w:val="single" w:sz="4" w:space="0" w:color="auto"/>
              <w:right w:val="single" w:sz="4" w:space="0" w:color="auto"/>
            </w:tcBorders>
            <w:hideMark/>
          </w:tcPr>
          <w:p w14:paraId="2B6EB666" w14:textId="77777777" w:rsidR="004C29DE" w:rsidRPr="00020619" w:rsidRDefault="004C29DE" w:rsidP="00BB34DD">
            <w:pPr>
              <w:keepNext/>
              <w:keepLines/>
              <w:overflowPunct w:val="0"/>
              <w:autoSpaceDE w:val="0"/>
              <w:autoSpaceDN w:val="0"/>
              <w:adjustRightInd w:val="0"/>
              <w:spacing w:after="0"/>
              <w:jc w:val="center"/>
              <w:textAlignment w:val="baseline"/>
              <w:rPr>
                <w:ins w:id="32112" w:author="BigCREditor-RAN4#104-bis" w:date="2022-10-21T13:47:00Z"/>
                <w:rFonts w:ascii="Arial" w:hAnsi="Arial"/>
                <w:sz w:val="18"/>
                <w:lang w:eastAsia="zh-CN"/>
              </w:rPr>
            </w:pPr>
            <w:ins w:id="32113" w:author="BigCREditor-RAN4#104-bis" w:date="2022-10-21T13:47:00Z">
              <w:r w:rsidRPr="00020619">
                <w:rPr>
                  <w:rFonts w:ascii="Arial" w:hAnsi="Arial"/>
                  <w:sz w:val="18"/>
                  <w:lang w:eastAsia="zh-CN"/>
                </w:rPr>
                <w:t>4</w:t>
              </w:r>
            </w:ins>
          </w:p>
        </w:tc>
        <w:tc>
          <w:tcPr>
            <w:tcW w:w="3072" w:type="dxa"/>
            <w:tcBorders>
              <w:top w:val="single" w:sz="4" w:space="0" w:color="auto"/>
              <w:left w:val="single" w:sz="4" w:space="0" w:color="auto"/>
              <w:bottom w:val="single" w:sz="4" w:space="0" w:color="auto"/>
              <w:right w:val="single" w:sz="4" w:space="0" w:color="auto"/>
            </w:tcBorders>
          </w:tcPr>
          <w:p w14:paraId="5158204D" w14:textId="77777777" w:rsidR="004C29DE" w:rsidRPr="00020619" w:rsidRDefault="004C29DE" w:rsidP="00BB34DD">
            <w:pPr>
              <w:keepNext/>
              <w:keepLines/>
              <w:overflowPunct w:val="0"/>
              <w:autoSpaceDE w:val="0"/>
              <w:autoSpaceDN w:val="0"/>
              <w:adjustRightInd w:val="0"/>
              <w:spacing w:after="0"/>
              <w:textAlignment w:val="baseline"/>
              <w:rPr>
                <w:ins w:id="32114" w:author="BigCREditor-RAN4#104-bis" w:date="2022-10-21T13:47:00Z"/>
                <w:rFonts w:ascii="Arial" w:hAnsi="Arial" w:cs="Arial"/>
                <w:sz w:val="18"/>
                <w:lang w:eastAsia="zh-CN"/>
              </w:rPr>
            </w:pPr>
            <w:ins w:id="32115" w:author="BigCREditor-RAN4#104-bis" w:date="2022-10-21T13:47:00Z">
              <w:r w:rsidRPr="00020619">
                <w:rPr>
                  <w:rFonts w:ascii="Arial" w:hAnsi="Arial" w:cs="Arial"/>
                  <w:sz w:val="18"/>
                  <w:lang w:eastAsia="zh-CN"/>
                </w:rPr>
                <w:t>As specified in clause 9.1A.2-1.</w:t>
              </w:r>
            </w:ins>
          </w:p>
          <w:p w14:paraId="3CDBFB1F" w14:textId="77777777" w:rsidR="004C29DE" w:rsidRPr="00020619" w:rsidRDefault="004C29DE" w:rsidP="00BB34DD">
            <w:pPr>
              <w:keepNext/>
              <w:keepLines/>
              <w:overflowPunct w:val="0"/>
              <w:autoSpaceDE w:val="0"/>
              <w:autoSpaceDN w:val="0"/>
              <w:adjustRightInd w:val="0"/>
              <w:spacing w:after="0"/>
              <w:textAlignment w:val="baseline"/>
              <w:rPr>
                <w:ins w:id="32116" w:author="BigCREditor-RAN4#104-bis" w:date="2022-10-21T13:47:00Z"/>
                <w:rFonts w:ascii="Arial" w:hAnsi="Arial" w:cs="Arial"/>
                <w:sz w:val="18"/>
                <w:lang w:eastAsia="zh-CN"/>
              </w:rPr>
            </w:pPr>
          </w:p>
        </w:tc>
      </w:tr>
      <w:tr w:rsidR="004C29DE" w:rsidRPr="00020619" w14:paraId="50D889B0" w14:textId="77777777" w:rsidTr="00BB34DD">
        <w:trPr>
          <w:cantSplit/>
          <w:ins w:id="32117"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7DAC1FDE" w14:textId="77777777" w:rsidR="004C29DE" w:rsidRPr="00020619" w:rsidRDefault="004C29DE" w:rsidP="00BB34DD">
            <w:pPr>
              <w:keepNext/>
              <w:keepLines/>
              <w:overflowPunct w:val="0"/>
              <w:autoSpaceDE w:val="0"/>
              <w:autoSpaceDN w:val="0"/>
              <w:adjustRightInd w:val="0"/>
              <w:spacing w:after="0"/>
              <w:textAlignment w:val="baseline"/>
              <w:rPr>
                <w:ins w:id="32118" w:author="BigCREditor-RAN4#104-bis" w:date="2022-10-21T13:47:00Z"/>
                <w:rFonts w:ascii="Arial" w:hAnsi="Arial" w:cs="Arial"/>
                <w:sz w:val="18"/>
                <w:lang w:eastAsia="zh-CN"/>
              </w:rPr>
            </w:pPr>
            <w:ins w:id="32119" w:author="BigCREditor-RAN4#104-bis" w:date="2022-10-21T13:47:00Z">
              <w:r w:rsidRPr="00020619">
                <w:rPr>
                  <w:rFonts w:ascii="Arial" w:hAnsi="Arial"/>
                  <w:sz w:val="18"/>
                  <w:lang w:eastAsia="zh-CN"/>
                </w:rPr>
                <w:t>Measurement gap offset</w:t>
              </w:r>
            </w:ins>
          </w:p>
        </w:tc>
        <w:tc>
          <w:tcPr>
            <w:tcW w:w="567" w:type="dxa"/>
            <w:tcBorders>
              <w:top w:val="single" w:sz="4" w:space="0" w:color="auto"/>
              <w:left w:val="single" w:sz="4" w:space="0" w:color="auto"/>
              <w:bottom w:val="single" w:sz="4" w:space="0" w:color="auto"/>
              <w:right w:val="single" w:sz="4" w:space="0" w:color="auto"/>
            </w:tcBorders>
          </w:tcPr>
          <w:p w14:paraId="4F4F7724" w14:textId="77777777" w:rsidR="004C29DE" w:rsidRPr="00020619" w:rsidRDefault="004C29DE" w:rsidP="00BB34DD">
            <w:pPr>
              <w:keepNext/>
              <w:keepLines/>
              <w:overflowPunct w:val="0"/>
              <w:autoSpaceDE w:val="0"/>
              <w:autoSpaceDN w:val="0"/>
              <w:adjustRightInd w:val="0"/>
              <w:spacing w:after="0"/>
              <w:jc w:val="center"/>
              <w:textAlignment w:val="baseline"/>
              <w:rPr>
                <w:ins w:id="32120"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369A84B5" w14:textId="77777777" w:rsidR="004C29DE" w:rsidRPr="00020619" w:rsidRDefault="004C29DE" w:rsidP="00BB34DD">
            <w:pPr>
              <w:keepNext/>
              <w:keepLines/>
              <w:overflowPunct w:val="0"/>
              <w:autoSpaceDE w:val="0"/>
              <w:autoSpaceDN w:val="0"/>
              <w:adjustRightInd w:val="0"/>
              <w:spacing w:after="0"/>
              <w:jc w:val="center"/>
              <w:textAlignment w:val="baseline"/>
              <w:rPr>
                <w:ins w:id="32121" w:author="BigCREditor-RAN4#104-bis" w:date="2022-10-21T13:47:00Z"/>
                <w:rFonts w:ascii="Arial" w:hAnsi="Arial"/>
                <w:sz w:val="18"/>
                <w:lang w:eastAsia="zh-CN"/>
              </w:rPr>
            </w:pPr>
            <w:ins w:id="32122" w:author="BigCREditor-RAN4#104-bis" w:date="2022-10-21T13:47:00Z">
              <w:r w:rsidRPr="00020619">
                <w:rPr>
                  <w:rFonts w:ascii="Arial" w:hAnsi="Arial"/>
                  <w:sz w:val="18"/>
                  <w:lang w:eastAsia="zh-CN"/>
                </w:rPr>
                <w:t>Config 1,2,3,4</w:t>
              </w:r>
            </w:ins>
          </w:p>
        </w:tc>
        <w:tc>
          <w:tcPr>
            <w:tcW w:w="1252" w:type="dxa"/>
            <w:gridSpan w:val="2"/>
            <w:tcBorders>
              <w:top w:val="single" w:sz="4" w:space="0" w:color="auto"/>
              <w:left w:val="single" w:sz="4" w:space="0" w:color="auto"/>
              <w:bottom w:val="single" w:sz="4" w:space="0" w:color="auto"/>
              <w:right w:val="single" w:sz="4" w:space="0" w:color="auto"/>
            </w:tcBorders>
            <w:hideMark/>
          </w:tcPr>
          <w:p w14:paraId="60E1EB6B" w14:textId="77777777" w:rsidR="004C29DE" w:rsidRPr="00020619" w:rsidRDefault="004C29DE" w:rsidP="00BB34DD">
            <w:pPr>
              <w:keepNext/>
              <w:keepLines/>
              <w:overflowPunct w:val="0"/>
              <w:autoSpaceDE w:val="0"/>
              <w:autoSpaceDN w:val="0"/>
              <w:adjustRightInd w:val="0"/>
              <w:spacing w:after="0"/>
              <w:jc w:val="center"/>
              <w:textAlignment w:val="baseline"/>
              <w:rPr>
                <w:ins w:id="32123" w:author="BigCREditor-RAN4#104-bis" w:date="2022-10-21T13:47:00Z"/>
                <w:rFonts w:ascii="Arial" w:hAnsi="Arial"/>
                <w:sz w:val="18"/>
                <w:lang w:eastAsia="zh-CN"/>
              </w:rPr>
            </w:pPr>
            <w:ins w:id="32124" w:author="BigCREditor-RAN4#104-bis" w:date="2022-10-21T13:47:00Z">
              <w:r w:rsidRPr="00020619">
                <w:rPr>
                  <w:rFonts w:ascii="Arial" w:hAnsi="Arial" w:cs="Arial"/>
                  <w:sz w:val="18"/>
                  <w:lang w:eastAsia="zh-CN"/>
                </w:rPr>
                <w:t>9</w:t>
              </w:r>
            </w:ins>
          </w:p>
        </w:tc>
        <w:tc>
          <w:tcPr>
            <w:tcW w:w="1253" w:type="dxa"/>
            <w:gridSpan w:val="2"/>
            <w:tcBorders>
              <w:top w:val="single" w:sz="4" w:space="0" w:color="auto"/>
              <w:left w:val="single" w:sz="4" w:space="0" w:color="auto"/>
              <w:bottom w:val="single" w:sz="4" w:space="0" w:color="auto"/>
              <w:right w:val="single" w:sz="4" w:space="0" w:color="auto"/>
            </w:tcBorders>
            <w:hideMark/>
          </w:tcPr>
          <w:p w14:paraId="561155A4" w14:textId="77777777" w:rsidR="004C29DE" w:rsidRPr="00020619" w:rsidRDefault="004C29DE" w:rsidP="00BB34DD">
            <w:pPr>
              <w:keepNext/>
              <w:keepLines/>
              <w:overflowPunct w:val="0"/>
              <w:autoSpaceDE w:val="0"/>
              <w:autoSpaceDN w:val="0"/>
              <w:adjustRightInd w:val="0"/>
              <w:spacing w:after="0"/>
              <w:jc w:val="center"/>
              <w:textAlignment w:val="baseline"/>
              <w:rPr>
                <w:ins w:id="32125" w:author="BigCREditor-RAN4#104-bis" w:date="2022-10-21T13:47:00Z"/>
                <w:rFonts w:ascii="Arial" w:hAnsi="Arial"/>
                <w:sz w:val="18"/>
                <w:lang w:eastAsia="zh-CN"/>
              </w:rPr>
            </w:pPr>
            <w:ins w:id="32126" w:author="BigCREditor-RAN4#104-bis" w:date="2022-10-21T13:47:00Z">
              <w:r w:rsidRPr="00020619">
                <w:rPr>
                  <w:rFonts w:ascii="Arial" w:hAnsi="Arial"/>
                  <w:sz w:val="18"/>
                  <w:lang w:eastAsia="zh-CN"/>
                </w:rPr>
                <w:t>9</w:t>
              </w:r>
            </w:ins>
          </w:p>
        </w:tc>
        <w:tc>
          <w:tcPr>
            <w:tcW w:w="3072" w:type="dxa"/>
            <w:tcBorders>
              <w:top w:val="single" w:sz="4" w:space="0" w:color="auto"/>
              <w:left w:val="single" w:sz="4" w:space="0" w:color="auto"/>
              <w:bottom w:val="single" w:sz="4" w:space="0" w:color="auto"/>
              <w:right w:val="single" w:sz="4" w:space="0" w:color="auto"/>
            </w:tcBorders>
          </w:tcPr>
          <w:p w14:paraId="720F5263" w14:textId="77777777" w:rsidR="004C29DE" w:rsidRPr="00020619" w:rsidRDefault="004C29DE" w:rsidP="00BB34DD">
            <w:pPr>
              <w:keepNext/>
              <w:keepLines/>
              <w:overflowPunct w:val="0"/>
              <w:autoSpaceDE w:val="0"/>
              <w:autoSpaceDN w:val="0"/>
              <w:adjustRightInd w:val="0"/>
              <w:spacing w:after="0"/>
              <w:textAlignment w:val="baseline"/>
              <w:rPr>
                <w:ins w:id="32127" w:author="BigCREditor-RAN4#104-bis" w:date="2022-10-21T13:47:00Z"/>
                <w:rFonts w:ascii="Arial" w:hAnsi="Arial" w:cs="Arial"/>
                <w:sz w:val="18"/>
                <w:lang w:eastAsia="zh-CN"/>
              </w:rPr>
            </w:pPr>
          </w:p>
        </w:tc>
      </w:tr>
      <w:tr w:rsidR="004C29DE" w:rsidRPr="00020619" w14:paraId="1989B104" w14:textId="77777777" w:rsidTr="00BB34DD">
        <w:trPr>
          <w:cantSplit/>
          <w:ins w:id="32128"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1E270A2B" w14:textId="77777777" w:rsidR="004C29DE" w:rsidRPr="00020619" w:rsidRDefault="004C29DE" w:rsidP="00BB34DD">
            <w:pPr>
              <w:keepNext/>
              <w:keepLines/>
              <w:overflowPunct w:val="0"/>
              <w:autoSpaceDE w:val="0"/>
              <w:autoSpaceDN w:val="0"/>
              <w:adjustRightInd w:val="0"/>
              <w:spacing w:after="0"/>
              <w:textAlignment w:val="baseline"/>
              <w:rPr>
                <w:ins w:id="32129" w:author="BigCREditor-RAN4#104-bis" w:date="2022-10-21T13:47:00Z"/>
                <w:rFonts w:ascii="Arial" w:hAnsi="Arial" w:cs="Arial"/>
                <w:sz w:val="18"/>
                <w:lang w:eastAsia="zh-CN"/>
              </w:rPr>
            </w:pPr>
            <w:ins w:id="32130" w:author="BigCREditor-RAN4#104-bis" w:date="2022-10-21T13:47:00Z">
              <w:r w:rsidRPr="00020619">
                <w:rPr>
                  <w:rFonts w:ascii="Arial" w:hAnsi="Arial" w:cs="Arial"/>
                  <w:sz w:val="18"/>
                  <w:lang w:eastAsia="zh-CN"/>
                </w:rPr>
                <w:t>A3-Offset</w:t>
              </w:r>
            </w:ins>
          </w:p>
        </w:tc>
        <w:tc>
          <w:tcPr>
            <w:tcW w:w="567" w:type="dxa"/>
            <w:tcBorders>
              <w:top w:val="single" w:sz="4" w:space="0" w:color="auto"/>
              <w:left w:val="single" w:sz="4" w:space="0" w:color="auto"/>
              <w:bottom w:val="single" w:sz="4" w:space="0" w:color="auto"/>
              <w:right w:val="single" w:sz="4" w:space="0" w:color="auto"/>
            </w:tcBorders>
            <w:hideMark/>
          </w:tcPr>
          <w:p w14:paraId="5ABDD64E" w14:textId="77777777" w:rsidR="004C29DE" w:rsidRPr="00020619" w:rsidRDefault="004C29DE" w:rsidP="00BB34DD">
            <w:pPr>
              <w:keepNext/>
              <w:keepLines/>
              <w:overflowPunct w:val="0"/>
              <w:autoSpaceDE w:val="0"/>
              <w:autoSpaceDN w:val="0"/>
              <w:adjustRightInd w:val="0"/>
              <w:spacing w:after="0"/>
              <w:jc w:val="center"/>
              <w:textAlignment w:val="baseline"/>
              <w:rPr>
                <w:ins w:id="32131" w:author="BigCREditor-RAN4#104-bis" w:date="2022-10-21T13:47:00Z"/>
                <w:rFonts w:ascii="Arial" w:hAnsi="Arial"/>
                <w:sz w:val="18"/>
                <w:lang w:eastAsia="zh-CN"/>
              </w:rPr>
            </w:pPr>
            <w:ins w:id="32132" w:author="BigCREditor-RAN4#104-bis" w:date="2022-10-21T13:47:00Z">
              <w:r w:rsidRPr="00020619">
                <w:rPr>
                  <w:rFonts w:ascii="Arial" w:hAnsi="Arial"/>
                  <w:sz w:val="18"/>
                  <w:lang w:eastAsia="zh-CN"/>
                </w:rPr>
                <w:t>dB</w:t>
              </w:r>
            </w:ins>
          </w:p>
        </w:tc>
        <w:tc>
          <w:tcPr>
            <w:tcW w:w="1416" w:type="dxa"/>
            <w:tcBorders>
              <w:top w:val="single" w:sz="4" w:space="0" w:color="auto"/>
              <w:left w:val="single" w:sz="4" w:space="0" w:color="auto"/>
              <w:bottom w:val="single" w:sz="4" w:space="0" w:color="auto"/>
              <w:right w:val="single" w:sz="4" w:space="0" w:color="auto"/>
            </w:tcBorders>
            <w:hideMark/>
          </w:tcPr>
          <w:p w14:paraId="3FD36180" w14:textId="77777777" w:rsidR="004C29DE" w:rsidRPr="00020619" w:rsidRDefault="004C29DE" w:rsidP="00BB34DD">
            <w:pPr>
              <w:keepNext/>
              <w:keepLines/>
              <w:overflowPunct w:val="0"/>
              <w:autoSpaceDE w:val="0"/>
              <w:autoSpaceDN w:val="0"/>
              <w:adjustRightInd w:val="0"/>
              <w:spacing w:after="0"/>
              <w:jc w:val="center"/>
              <w:textAlignment w:val="baseline"/>
              <w:rPr>
                <w:ins w:id="32133" w:author="BigCREditor-RAN4#104-bis" w:date="2022-10-21T13:47:00Z"/>
                <w:rFonts w:ascii="Arial" w:hAnsi="Arial"/>
                <w:sz w:val="18"/>
                <w:lang w:eastAsia="zh-CN"/>
              </w:rPr>
            </w:pPr>
            <w:ins w:id="32134"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2B504C4F" w14:textId="77777777" w:rsidR="004C29DE" w:rsidRPr="00020619" w:rsidRDefault="004C29DE" w:rsidP="00BB34DD">
            <w:pPr>
              <w:keepNext/>
              <w:keepLines/>
              <w:overflowPunct w:val="0"/>
              <w:autoSpaceDE w:val="0"/>
              <w:autoSpaceDN w:val="0"/>
              <w:adjustRightInd w:val="0"/>
              <w:spacing w:after="0"/>
              <w:jc w:val="center"/>
              <w:textAlignment w:val="baseline"/>
              <w:rPr>
                <w:ins w:id="32135" w:author="BigCREditor-RAN4#104-bis" w:date="2022-10-21T13:47:00Z"/>
                <w:rFonts w:ascii="Arial" w:hAnsi="Arial"/>
                <w:sz w:val="18"/>
                <w:lang w:eastAsia="zh-CN"/>
              </w:rPr>
            </w:pPr>
            <w:ins w:id="32136" w:author="BigCREditor-RAN4#104-bis" w:date="2022-10-21T13:47:00Z">
              <w:r w:rsidRPr="00020619">
                <w:rPr>
                  <w:rFonts w:ascii="Arial" w:hAnsi="Arial"/>
                  <w:sz w:val="18"/>
                  <w:lang w:eastAsia="zh-CN"/>
                </w:rPr>
                <w:t>-6</w:t>
              </w:r>
            </w:ins>
          </w:p>
        </w:tc>
        <w:tc>
          <w:tcPr>
            <w:tcW w:w="3072" w:type="dxa"/>
            <w:tcBorders>
              <w:top w:val="single" w:sz="4" w:space="0" w:color="auto"/>
              <w:left w:val="single" w:sz="4" w:space="0" w:color="auto"/>
              <w:bottom w:val="single" w:sz="4" w:space="0" w:color="auto"/>
              <w:right w:val="single" w:sz="4" w:space="0" w:color="auto"/>
            </w:tcBorders>
          </w:tcPr>
          <w:p w14:paraId="428C4040" w14:textId="77777777" w:rsidR="004C29DE" w:rsidRPr="00020619" w:rsidRDefault="004C29DE" w:rsidP="00BB34DD">
            <w:pPr>
              <w:keepNext/>
              <w:keepLines/>
              <w:overflowPunct w:val="0"/>
              <w:autoSpaceDE w:val="0"/>
              <w:autoSpaceDN w:val="0"/>
              <w:adjustRightInd w:val="0"/>
              <w:spacing w:after="0"/>
              <w:textAlignment w:val="baseline"/>
              <w:rPr>
                <w:ins w:id="32137" w:author="BigCREditor-RAN4#104-bis" w:date="2022-10-21T13:47:00Z"/>
                <w:rFonts w:ascii="Arial" w:hAnsi="Arial" w:cs="Arial"/>
                <w:sz w:val="18"/>
                <w:lang w:eastAsia="zh-CN"/>
              </w:rPr>
            </w:pPr>
          </w:p>
        </w:tc>
      </w:tr>
      <w:tr w:rsidR="004C29DE" w:rsidRPr="00020619" w14:paraId="640C0314" w14:textId="77777777" w:rsidTr="00BB34DD">
        <w:trPr>
          <w:cantSplit/>
          <w:ins w:id="32138"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5258B128" w14:textId="77777777" w:rsidR="004C29DE" w:rsidRPr="00020619" w:rsidRDefault="004C29DE" w:rsidP="00BB34DD">
            <w:pPr>
              <w:keepNext/>
              <w:keepLines/>
              <w:overflowPunct w:val="0"/>
              <w:autoSpaceDE w:val="0"/>
              <w:autoSpaceDN w:val="0"/>
              <w:adjustRightInd w:val="0"/>
              <w:spacing w:after="0"/>
              <w:textAlignment w:val="baseline"/>
              <w:rPr>
                <w:ins w:id="32139" w:author="BigCREditor-RAN4#104-bis" w:date="2022-10-21T13:47:00Z"/>
                <w:rFonts w:ascii="Arial" w:hAnsi="Arial" w:cs="Arial"/>
                <w:sz w:val="18"/>
                <w:lang w:eastAsia="zh-CN"/>
              </w:rPr>
            </w:pPr>
            <w:ins w:id="32140" w:author="BigCREditor-RAN4#104-bis" w:date="2022-10-21T13:47:00Z">
              <w:r w:rsidRPr="00020619">
                <w:rPr>
                  <w:rFonts w:ascii="Arial" w:hAnsi="Arial" w:cs="Arial"/>
                  <w:sz w:val="18"/>
                  <w:lang w:eastAsia="zh-CN"/>
                </w:rPr>
                <w:t>Hysteresis</w:t>
              </w:r>
            </w:ins>
          </w:p>
        </w:tc>
        <w:tc>
          <w:tcPr>
            <w:tcW w:w="567" w:type="dxa"/>
            <w:tcBorders>
              <w:top w:val="single" w:sz="4" w:space="0" w:color="auto"/>
              <w:left w:val="single" w:sz="4" w:space="0" w:color="auto"/>
              <w:bottom w:val="single" w:sz="4" w:space="0" w:color="auto"/>
              <w:right w:val="single" w:sz="4" w:space="0" w:color="auto"/>
            </w:tcBorders>
            <w:hideMark/>
          </w:tcPr>
          <w:p w14:paraId="2F91290B" w14:textId="77777777" w:rsidR="004C29DE" w:rsidRPr="00020619" w:rsidRDefault="004C29DE" w:rsidP="00BB34DD">
            <w:pPr>
              <w:keepNext/>
              <w:keepLines/>
              <w:overflowPunct w:val="0"/>
              <w:autoSpaceDE w:val="0"/>
              <w:autoSpaceDN w:val="0"/>
              <w:adjustRightInd w:val="0"/>
              <w:spacing w:after="0"/>
              <w:jc w:val="center"/>
              <w:textAlignment w:val="baseline"/>
              <w:rPr>
                <w:ins w:id="32141" w:author="BigCREditor-RAN4#104-bis" w:date="2022-10-21T13:47:00Z"/>
                <w:rFonts w:ascii="Arial" w:hAnsi="Arial"/>
                <w:sz w:val="18"/>
                <w:lang w:eastAsia="zh-CN"/>
              </w:rPr>
            </w:pPr>
            <w:ins w:id="32142" w:author="BigCREditor-RAN4#104-bis" w:date="2022-10-21T13:47:00Z">
              <w:r w:rsidRPr="00020619">
                <w:rPr>
                  <w:rFonts w:ascii="Arial" w:hAnsi="Arial"/>
                  <w:sz w:val="18"/>
                  <w:lang w:eastAsia="zh-CN"/>
                </w:rPr>
                <w:t>dB</w:t>
              </w:r>
            </w:ins>
          </w:p>
        </w:tc>
        <w:tc>
          <w:tcPr>
            <w:tcW w:w="1416" w:type="dxa"/>
            <w:tcBorders>
              <w:top w:val="single" w:sz="4" w:space="0" w:color="auto"/>
              <w:left w:val="single" w:sz="4" w:space="0" w:color="auto"/>
              <w:bottom w:val="single" w:sz="4" w:space="0" w:color="auto"/>
              <w:right w:val="single" w:sz="4" w:space="0" w:color="auto"/>
            </w:tcBorders>
            <w:hideMark/>
          </w:tcPr>
          <w:p w14:paraId="6EE058D8" w14:textId="77777777" w:rsidR="004C29DE" w:rsidRPr="00020619" w:rsidRDefault="004C29DE" w:rsidP="00BB34DD">
            <w:pPr>
              <w:keepNext/>
              <w:keepLines/>
              <w:overflowPunct w:val="0"/>
              <w:autoSpaceDE w:val="0"/>
              <w:autoSpaceDN w:val="0"/>
              <w:adjustRightInd w:val="0"/>
              <w:spacing w:after="0"/>
              <w:jc w:val="center"/>
              <w:textAlignment w:val="baseline"/>
              <w:rPr>
                <w:ins w:id="32143" w:author="BigCREditor-RAN4#104-bis" w:date="2022-10-21T13:47:00Z"/>
                <w:rFonts w:ascii="Arial" w:hAnsi="Arial"/>
                <w:sz w:val="18"/>
                <w:lang w:eastAsia="zh-CN"/>
              </w:rPr>
            </w:pPr>
            <w:ins w:id="32144"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2FBD4C1C" w14:textId="77777777" w:rsidR="004C29DE" w:rsidRPr="00020619" w:rsidRDefault="004C29DE" w:rsidP="00BB34DD">
            <w:pPr>
              <w:keepNext/>
              <w:keepLines/>
              <w:overflowPunct w:val="0"/>
              <w:autoSpaceDE w:val="0"/>
              <w:autoSpaceDN w:val="0"/>
              <w:adjustRightInd w:val="0"/>
              <w:spacing w:after="0"/>
              <w:jc w:val="center"/>
              <w:textAlignment w:val="baseline"/>
              <w:rPr>
                <w:ins w:id="32145" w:author="BigCREditor-RAN4#104-bis" w:date="2022-10-21T13:47:00Z"/>
                <w:rFonts w:ascii="Arial" w:hAnsi="Arial"/>
                <w:sz w:val="18"/>
                <w:lang w:eastAsia="zh-CN"/>
              </w:rPr>
            </w:pPr>
            <w:ins w:id="32146" w:author="BigCREditor-RAN4#104-bis" w:date="2022-10-21T13:47:00Z">
              <w:r w:rsidRPr="00020619">
                <w:rPr>
                  <w:rFonts w:ascii="Arial" w:hAnsi="Arial"/>
                  <w:sz w:val="18"/>
                  <w:lang w:eastAsia="zh-CN"/>
                </w:rPr>
                <w:t>0</w:t>
              </w:r>
            </w:ins>
          </w:p>
        </w:tc>
        <w:tc>
          <w:tcPr>
            <w:tcW w:w="3072" w:type="dxa"/>
            <w:tcBorders>
              <w:top w:val="single" w:sz="4" w:space="0" w:color="auto"/>
              <w:left w:val="single" w:sz="4" w:space="0" w:color="auto"/>
              <w:bottom w:val="single" w:sz="4" w:space="0" w:color="auto"/>
              <w:right w:val="single" w:sz="4" w:space="0" w:color="auto"/>
            </w:tcBorders>
          </w:tcPr>
          <w:p w14:paraId="0C1D888B" w14:textId="77777777" w:rsidR="004C29DE" w:rsidRPr="00020619" w:rsidRDefault="004C29DE" w:rsidP="00BB34DD">
            <w:pPr>
              <w:keepNext/>
              <w:keepLines/>
              <w:overflowPunct w:val="0"/>
              <w:autoSpaceDE w:val="0"/>
              <w:autoSpaceDN w:val="0"/>
              <w:adjustRightInd w:val="0"/>
              <w:spacing w:after="0"/>
              <w:textAlignment w:val="baseline"/>
              <w:rPr>
                <w:ins w:id="32147" w:author="BigCREditor-RAN4#104-bis" w:date="2022-10-21T13:47:00Z"/>
                <w:rFonts w:ascii="Arial" w:hAnsi="Arial" w:cs="Arial"/>
                <w:sz w:val="18"/>
                <w:lang w:eastAsia="zh-CN"/>
              </w:rPr>
            </w:pPr>
          </w:p>
        </w:tc>
      </w:tr>
      <w:tr w:rsidR="004C29DE" w:rsidRPr="00020619" w14:paraId="444698D7" w14:textId="77777777" w:rsidTr="00BB34DD">
        <w:trPr>
          <w:cantSplit/>
          <w:ins w:id="32148"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3BDEF427" w14:textId="77777777" w:rsidR="004C29DE" w:rsidRPr="00020619" w:rsidRDefault="004C29DE" w:rsidP="00BB34DD">
            <w:pPr>
              <w:keepNext/>
              <w:keepLines/>
              <w:overflowPunct w:val="0"/>
              <w:autoSpaceDE w:val="0"/>
              <w:autoSpaceDN w:val="0"/>
              <w:adjustRightInd w:val="0"/>
              <w:spacing w:after="0"/>
              <w:textAlignment w:val="baseline"/>
              <w:rPr>
                <w:ins w:id="32149" w:author="BigCREditor-RAN4#104-bis" w:date="2022-10-21T13:47:00Z"/>
                <w:rFonts w:ascii="Arial" w:hAnsi="Arial" w:cs="Arial"/>
                <w:sz w:val="18"/>
                <w:lang w:eastAsia="zh-CN"/>
              </w:rPr>
            </w:pPr>
            <w:ins w:id="32150" w:author="BigCREditor-RAN4#104-bis" w:date="2022-10-21T13:47:00Z">
              <w:r w:rsidRPr="00020619">
                <w:rPr>
                  <w:rFonts w:ascii="Arial" w:hAnsi="Arial" w:cs="Arial"/>
                  <w:sz w:val="18"/>
                  <w:lang w:eastAsia="zh-CN"/>
                </w:rPr>
                <w:t>CP length</w:t>
              </w:r>
            </w:ins>
          </w:p>
        </w:tc>
        <w:tc>
          <w:tcPr>
            <w:tcW w:w="567" w:type="dxa"/>
            <w:tcBorders>
              <w:top w:val="single" w:sz="4" w:space="0" w:color="auto"/>
              <w:left w:val="single" w:sz="4" w:space="0" w:color="auto"/>
              <w:bottom w:val="single" w:sz="4" w:space="0" w:color="auto"/>
              <w:right w:val="single" w:sz="4" w:space="0" w:color="auto"/>
            </w:tcBorders>
          </w:tcPr>
          <w:p w14:paraId="7349467E" w14:textId="77777777" w:rsidR="004C29DE" w:rsidRPr="00020619" w:rsidRDefault="004C29DE" w:rsidP="00BB34DD">
            <w:pPr>
              <w:keepNext/>
              <w:keepLines/>
              <w:overflowPunct w:val="0"/>
              <w:autoSpaceDE w:val="0"/>
              <w:autoSpaceDN w:val="0"/>
              <w:adjustRightInd w:val="0"/>
              <w:spacing w:after="0"/>
              <w:jc w:val="center"/>
              <w:textAlignment w:val="baseline"/>
              <w:rPr>
                <w:ins w:id="32151"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5D22572B" w14:textId="77777777" w:rsidR="004C29DE" w:rsidRPr="00020619" w:rsidRDefault="004C29DE" w:rsidP="00BB34DD">
            <w:pPr>
              <w:keepNext/>
              <w:keepLines/>
              <w:overflowPunct w:val="0"/>
              <w:autoSpaceDE w:val="0"/>
              <w:autoSpaceDN w:val="0"/>
              <w:adjustRightInd w:val="0"/>
              <w:spacing w:after="0"/>
              <w:jc w:val="center"/>
              <w:textAlignment w:val="baseline"/>
              <w:rPr>
                <w:ins w:id="32152" w:author="BigCREditor-RAN4#104-bis" w:date="2022-10-21T13:47:00Z"/>
                <w:rFonts w:ascii="Arial" w:hAnsi="Arial"/>
                <w:sz w:val="18"/>
                <w:lang w:eastAsia="zh-CN"/>
              </w:rPr>
            </w:pPr>
            <w:ins w:id="32153"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0976EF28" w14:textId="77777777" w:rsidR="004C29DE" w:rsidRPr="00020619" w:rsidRDefault="004C29DE" w:rsidP="00BB34DD">
            <w:pPr>
              <w:keepNext/>
              <w:keepLines/>
              <w:overflowPunct w:val="0"/>
              <w:autoSpaceDE w:val="0"/>
              <w:autoSpaceDN w:val="0"/>
              <w:adjustRightInd w:val="0"/>
              <w:spacing w:after="0"/>
              <w:jc w:val="center"/>
              <w:textAlignment w:val="baseline"/>
              <w:rPr>
                <w:ins w:id="32154" w:author="BigCREditor-RAN4#104-bis" w:date="2022-10-21T13:47:00Z"/>
                <w:rFonts w:ascii="Arial" w:hAnsi="Arial"/>
                <w:sz w:val="18"/>
                <w:lang w:eastAsia="zh-CN"/>
              </w:rPr>
            </w:pPr>
            <w:ins w:id="32155" w:author="BigCREditor-RAN4#104-bis" w:date="2022-10-21T13:47:00Z">
              <w:r w:rsidRPr="00020619">
                <w:rPr>
                  <w:rFonts w:ascii="Arial" w:hAnsi="Arial"/>
                  <w:sz w:val="18"/>
                  <w:lang w:eastAsia="zh-CN"/>
                </w:rPr>
                <w:t>Normal</w:t>
              </w:r>
            </w:ins>
          </w:p>
        </w:tc>
        <w:tc>
          <w:tcPr>
            <w:tcW w:w="3072" w:type="dxa"/>
            <w:tcBorders>
              <w:top w:val="single" w:sz="4" w:space="0" w:color="auto"/>
              <w:left w:val="single" w:sz="4" w:space="0" w:color="auto"/>
              <w:bottom w:val="single" w:sz="4" w:space="0" w:color="auto"/>
              <w:right w:val="single" w:sz="4" w:space="0" w:color="auto"/>
            </w:tcBorders>
          </w:tcPr>
          <w:p w14:paraId="32C17F8A" w14:textId="77777777" w:rsidR="004C29DE" w:rsidRPr="00020619" w:rsidRDefault="004C29DE" w:rsidP="00BB34DD">
            <w:pPr>
              <w:keepNext/>
              <w:keepLines/>
              <w:overflowPunct w:val="0"/>
              <w:autoSpaceDE w:val="0"/>
              <w:autoSpaceDN w:val="0"/>
              <w:adjustRightInd w:val="0"/>
              <w:spacing w:after="0"/>
              <w:textAlignment w:val="baseline"/>
              <w:rPr>
                <w:ins w:id="32156" w:author="BigCREditor-RAN4#104-bis" w:date="2022-10-21T13:47:00Z"/>
                <w:rFonts w:ascii="Arial" w:hAnsi="Arial" w:cs="Arial"/>
                <w:sz w:val="18"/>
                <w:lang w:eastAsia="zh-CN"/>
              </w:rPr>
            </w:pPr>
          </w:p>
        </w:tc>
      </w:tr>
      <w:tr w:rsidR="004C29DE" w:rsidRPr="00020619" w14:paraId="2763652F" w14:textId="77777777" w:rsidTr="00BB34DD">
        <w:trPr>
          <w:cantSplit/>
          <w:ins w:id="32157"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6362436D" w14:textId="77777777" w:rsidR="004C29DE" w:rsidRPr="00020619" w:rsidRDefault="004C29DE" w:rsidP="00BB34DD">
            <w:pPr>
              <w:keepNext/>
              <w:keepLines/>
              <w:overflowPunct w:val="0"/>
              <w:autoSpaceDE w:val="0"/>
              <w:autoSpaceDN w:val="0"/>
              <w:adjustRightInd w:val="0"/>
              <w:spacing w:after="0"/>
              <w:textAlignment w:val="baseline"/>
              <w:rPr>
                <w:ins w:id="32158" w:author="BigCREditor-RAN4#104-bis" w:date="2022-10-21T13:47:00Z"/>
                <w:rFonts w:ascii="Arial" w:hAnsi="Arial" w:cs="Arial"/>
                <w:sz w:val="18"/>
                <w:lang w:eastAsia="zh-CN"/>
              </w:rPr>
            </w:pPr>
            <w:proofErr w:type="spellStart"/>
            <w:ins w:id="32159" w:author="BigCREditor-RAN4#104-bis" w:date="2022-10-21T13:47:00Z">
              <w:r w:rsidRPr="00020619">
                <w:rPr>
                  <w:rFonts w:ascii="Arial" w:hAnsi="Arial" w:cs="Arial"/>
                  <w:sz w:val="18"/>
                  <w:lang w:eastAsia="zh-CN"/>
                </w:rPr>
                <w:t>TimeToTrigger</w:t>
              </w:r>
              <w:proofErr w:type="spellEnd"/>
            </w:ins>
          </w:p>
        </w:tc>
        <w:tc>
          <w:tcPr>
            <w:tcW w:w="567" w:type="dxa"/>
            <w:tcBorders>
              <w:top w:val="single" w:sz="4" w:space="0" w:color="auto"/>
              <w:left w:val="single" w:sz="4" w:space="0" w:color="auto"/>
              <w:bottom w:val="single" w:sz="4" w:space="0" w:color="auto"/>
              <w:right w:val="single" w:sz="4" w:space="0" w:color="auto"/>
            </w:tcBorders>
            <w:hideMark/>
          </w:tcPr>
          <w:p w14:paraId="4BC185D6" w14:textId="77777777" w:rsidR="004C29DE" w:rsidRPr="00020619" w:rsidRDefault="004C29DE" w:rsidP="00BB34DD">
            <w:pPr>
              <w:keepNext/>
              <w:keepLines/>
              <w:overflowPunct w:val="0"/>
              <w:autoSpaceDE w:val="0"/>
              <w:autoSpaceDN w:val="0"/>
              <w:adjustRightInd w:val="0"/>
              <w:spacing w:after="0"/>
              <w:jc w:val="center"/>
              <w:textAlignment w:val="baseline"/>
              <w:rPr>
                <w:ins w:id="32160" w:author="BigCREditor-RAN4#104-bis" w:date="2022-10-21T13:47:00Z"/>
                <w:rFonts w:ascii="Arial" w:hAnsi="Arial"/>
                <w:sz w:val="18"/>
                <w:lang w:eastAsia="zh-CN"/>
              </w:rPr>
            </w:pPr>
            <w:ins w:id="32161" w:author="BigCREditor-RAN4#104-bis" w:date="2022-10-21T13:47:00Z">
              <w:r w:rsidRPr="00020619">
                <w:rPr>
                  <w:rFonts w:ascii="Arial" w:hAnsi="Arial"/>
                  <w:sz w:val="18"/>
                  <w:lang w:eastAsia="zh-CN"/>
                </w:rPr>
                <w:t>s</w:t>
              </w:r>
            </w:ins>
          </w:p>
        </w:tc>
        <w:tc>
          <w:tcPr>
            <w:tcW w:w="1416" w:type="dxa"/>
            <w:tcBorders>
              <w:top w:val="single" w:sz="4" w:space="0" w:color="auto"/>
              <w:left w:val="single" w:sz="4" w:space="0" w:color="auto"/>
              <w:bottom w:val="single" w:sz="4" w:space="0" w:color="auto"/>
              <w:right w:val="single" w:sz="4" w:space="0" w:color="auto"/>
            </w:tcBorders>
            <w:hideMark/>
          </w:tcPr>
          <w:p w14:paraId="5A384965" w14:textId="77777777" w:rsidR="004C29DE" w:rsidRPr="00020619" w:rsidRDefault="004C29DE" w:rsidP="00BB34DD">
            <w:pPr>
              <w:keepNext/>
              <w:keepLines/>
              <w:overflowPunct w:val="0"/>
              <w:autoSpaceDE w:val="0"/>
              <w:autoSpaceDN w:val="0"/>
              <w:adjustRightInd w:val="0"/>
              <w:spacing w:after="0"/>
              <w:jc w:val="center"/>
              <w:textAlignment w:val="baseline"/>
              <w:rPr>
                <w:ins w:id="32162" w:author="BigCREditor-RAN4#104-bis" w:date="2022-10-21T13:47:00Z"/>
                <w:rFonts w:ascii="Arial" w:hAnsi="Arial"/>
                <w:sz w:val="18"/>
                <w:lang w:eastAsia="zh-CN"/>
              </w:rPr>
            </w:pPr>
            <w:ins w:id="32163"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3C647BB0" w14:textId="77777777" w:rsidR="004C29DE" w:rsidRPr="00020619" w:rsidRDefault="004C29DE" w:rsidP="00BB34DD">
            <w:pPr>
              <w:keepNext/>
              <w:keepLines/>
              <w:overflowPunct w:val="0"/>
              <w:autoSpaceDE w:val="0"/>
              <w:autoSpaceDN w:val="0"/>
              <w:adjustRightInd w:val="0"/>
              <w:spacing w:after="0"/>
              <w:jc w:val="center"/>
              <w:textAlignment w:val="baseline"/>
              <w:rPr>
                <w:ins w:id="32164" w:author="BigCREditor-RAN4#104-bis" w:date="2022-10-21T13:47:00Z"/>
                <w:rFonts w:ascii="Arial" w:hAnsi="Arial"/>
                <w:sz w:val="18"/>
                <w:lang w:eastAsia="zh-CN"/>
              </w:rPr>
            </w:pPr>
            <w:ins w:id="32165" w:author="BigCREditor-RAN4#104-bis" w:date="2022-10-21T13:47:00Z">
              <w:r w:rsidRPr="00020619">
                <w:rPr>
                  <w:rFonts w:ascii="Arial" w:hAnsi="Arial"/>
                  <w:sz w:val="18"/>
                  <w:lang w:eastAsia="zh-CN"/>
                </w:rPr>
                <w:t>0</w:t>
              </w:r>
            </w:ins>
          </w:p>
        </w:tc>
        <w:tc>
          <w:tcPr>
            <w:tcW w:w="3072" w:type="dxa"/>
            <w:tcBorders>
              <w:top w:val="single" w:sz="4" w:space="0" w:color="auto"/>
              <w:left w:val="single" w:sz="4" w:space="0" w:color="auto"/>
              <w:bottom w:val="single" w:sz="4" w:space="0" w:color="auto"/>
              <w:right w:val="single" w:sz="4" w:space="0" w:color="auto"/>
            </w:tcBorders>
          </w:tcPr>
          <w:p w14:paraId="75E9DA2A" w14:textId="77777777" w:rsidR="004C29DE" w:rsidRPr="00020619" w:rsidRDefault="004C29DE" w:rsidP="00BB34DD">
            <w:pPr>
              <w:keepNext/>
              <w:keepLines/>
              <w:overflowPunct w:val="0"/>
              <w:autoSpaceDE w:val="0"/>
              <w:autoSpaceDN w:val="0"/>
              <w:adjustRightInd w:val="0"/>
              <w:spacing w:after="0"/>
              <w:textAlignment w:val="baseline"/>
              <w:rPr>
                <w:ins w:id="32166" w:author="BigCREditor-RAN4#104-bis" w:date="2022-10-21T13:47:00Z"/>
                <w:rFonts w:ascii="Arial" w:hAnsi="Arial" w:cs="Arial"/>
                <w:sz w:val="18"/>
                <w:lang w:eastAsia="zh-CN"/>
              </w:rPr>
            </w:pPr>
          </w:p>
        </w:tc>
      </w:tr>
      <w:tr w:rsidR="004C29DE" w:rsidRPr="00020619" w14:paraId="12EB39A2" w14:textId="77777777" w:rsidTr="00BB34DD">
        <w:trPr>
          <w:cantSplit/>
          <w:ins w:id="32167"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2B2D9384" w14:textId="77777777" w:rsidR="004C29DE" w:rsidRPr="00020619" w:rsidRDefault="004C29DE" w:rsidP="00BB34DD">
            <w:pPr>
              <w:keepNext/>
              <w:keepLines/>
              <w:overflowPunct w:val="0"/>
              <w:autoSpaceDE w:val="0"/>
              <w:autoSpaceDN w:val="0"/>
              <w:adjustRightInd w:val="0"/>
              <w:spacing w:after="0"/>
              <w:textAlignment w:val="baseline"/>
              <w:rPr>
                <w:ins w:id="32168" w:author="BigCREditor-RAN4#104-bis" w:date="2022-10-21T13:47:00Z"/>
                <w:rFonts w:ascii="Arial" w:hAnsi="Arial" w:cs="Arial"/>
                <w:sz w:val="18"/>
                <w:lang w:eastAsia="zh-CN"/>
              </w:rPr>
            </w:pPr>
            <w:ins w:id="32169" w:author="BigCREditor-RAN4#104-bis" w:date="2022-10-21T13:47:00Z">
              <w:r w:rsidRPr="00020619">
                <w:rPr>
                  <w:rFonts w:ascii="Arial" w:hAnsi="Arial" w:cs="Arial"/>
                  <w:sz w:val="18"/>
                  <w:lang w:eastAsia="zh-CN"/>
                </w:rPr>
                <w:t>Filter coefficient</w:t>
              </w:r>
            </w:ins>
          </w:p>
        </w:tc>
        <w:tc>
          <w:tcPr>
            <w:tcW w:w="567" w:type="dxa"/>
            <w:tcBorders>
              <w:top w:val="single" w:sz="4" w:space="0" w:color="auto"/>
              <w:left w:val="single" w:sz="4" w:space="0" w:color="auto"/>
              <w:bottom w:val="single" w:sz="4" w:space="0" w:color="auto"/>
              <w:right w:val="single" w:sz="4" w:space="0" w:color="auto"/>
            </w:tcBorders>
          </w:tcPr>
          <w:p w14:paraId="0E8107D2" w14:textId="77777777" w:rsidR="004C29DE" w:rsidRPr="00020619" w:rsidRDefault="004C29DE" w:rsidP="00BB34DD">
            <w:pPr>
              <w:keepNext/>
              <w:keepLines/>
              <w:overflowPunct w:val="0"/>
              <w:autoSpaceDE w:val="0"/>
              <w:autoSpaceDN w:val="0"/>
              <w:adjustRightInd w:val="0"/>
              <w:spacing w:after="0"/>
              <w:jc w:val="center"/>
              <w:textAlignment w:val="baseline"/>
              <w:rPr>
                <w:ins w:id="32170"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0715C71A" w14:textId="77777777" w:rsidR="004C29DE" w:rsidRPr="00020619" w:rsidRDefault="004C29DE" w:rsidP="00BB34DD">
            <w:pPr>
              <w:keepNext/>
              <w:keepLines/>
              <w:overflowPunct w:val="0"/>
              <w:autoSpaceDE w:val="0"/>
              <w:autoSpaceDN w:val="0"/>
              <w:adjustRightInd w:val="0"/>
              <w:spacing w:after="0"/>
              <w:jc w:val="center"/>
              <w:textAlignment w:val="baseline"/>
              <w:rPr>
                <w:ins w:id="32171" w:author="BigCREditor-RAN4#104-bis" w:date="2022-10-21T13:47:00Z"/>
                <w:rFonts w:ascii="Arial" w:hAnsi="Arial"/>
                <w:sz w:val="18"/>
                <w:lang w:eastAsia="zh-CN"/>
              </w:rPr>
            </w:pPr>
            <w:ins w:id="32172"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6983F2AE" w14:textId="77777777" w:rsidR="004C29DE" w:rsidRPr="00020619" w:rsidRDefault="004C29DE" w:rsidP="00BB34DD">
            <w:pPr>
              <w:keepNext/>
              <w:keepLines/>
              <w:overflowPunct w:val="0"/>
              <w:autoSpaceDE w:val="0"/>
              <w:autoSpaceDN w:val="0"/>
              <w:adjustRightInd w:val="0"/>
              <w:spacing w:after="0"/>
              <w:jc w:val="center"/>
              <w:textAlignment w:val="baseline"/>
              <w:rPr>
                <w:ins w:id="32173" w:author="BigCREditor-RAN4#104-bis" w:date="2022-10-21T13:47:00Z"/>
                <w:rFonts w:ascii="Arial" w:hAnsi="Arial"/>
                <w:sz w:val="18"/>
                <w:lang w:eastAsia="zh-CN"/>
              </w:rPr>
            </w:pPr>
            <w:ins w:id="32174" w:author="BigCREditor-RAN4#104-bis" w:date="2022-10-21T13:47:00Z">
              <w:r w:rsidRPr="00020619">
                <w:rPr>
                  <w:rFonts w:ascii="Arial" w:hAnsi="Arial"/>
                  <w:sz w:val="18"/>
                  <w:lang w:eastAsia="zh-CN"/>
                </w:rPr>
                <w:t>0</w:t>
              </w:r>
            </w:ins>
          </w:p>
        </w:tc>
        <w:tc>
          <w:tcPr>
            <w:tcW w:w="3072" w:type="dxa"/>
            <w:tcBorders>
              <w:top w:val="single" w:sz="4" w:space="0" w:color="auto"/>
              <w:left w:val="single" w:sz="4" w:space="0" w:color="auto"/>
              <w:bottom w:val="single" w:sz="4" w:space="0" w:color="auto"/>
              <w:right w:val="single" w:sz="4" w:space="0" w:color="auto"/>
            </w:tcBorders>
            <w:hideMark/>
          </w:tcPr>
          <w:p w14:paraId="0601ECEF" w14:textId="77777777" w:rsidR="004C29DE" w:rsidRPr="00020619" w:rsidRDefault="004C29DE" w:rsidP="00BB34DD">
            <w:pPr>
              <w:keepNext/>
              <w:keepLines/>
              <w:overflowPunct w:val="0"/>
              <w:autoSpaceDE w:val="0"/>
              <w:autoSpaceDN w:val="0"/>
              <w:adjustRightInd w:val="0"/>
              <w:spacing w:after="0"/>
              <w:textAlignment w:val="baseline"/>
              <w:rPr>
                <w:ins w:id="32175" w:author="BigCREditor-RAN4#104-bis" w:date="2022-10-21T13:47:00Z"/>
                <w:rFonts w:ascii="Arial" w:hAnsi="Arial" w:cs="Arial"/>
                <w:sz w:val="18"/>
                <w:lang w:eastAsia="zh-CN"/>
              </w:rPr>
            </w:pPr>
            <w:ins w:id="32176" w:author="BigCREditor-RAN4#104-bis" w:date="2022-10-21T13:47:00Z">
              <w:r w:rsidRPr="00020619">
                <w:rPr>
                  <w:rFonts w:ascii="Arial" w:hAnsi="Arial" w:cs="Arial"/>
                  <w:sz w:val="18"/>
                  <w:lang w:eastAsia="zh-CN"/>
                </w:rPr>
                <w:t>L3 filtering is not used</w:t>
              </w:r>
            </w:ins>
          </w:p>
        </w:tc>
      </w:tr>
      <w:tr w:rsidR="004C29DE" w:rsidRPr="00020619" w14:paraId="3D52799D" w14:textId="77777777" w:rsidTr="00BB34DD">
        <w:trPr>
          <w:cantSplit/>
          <w:ins w:id="32177"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650EC727" w14:textId="77777777" w:rsidR="004C29DE" w:rsidRPr="00020619" w:rsidRDefault="004C29DE" w:rsidP="00BB34DD">
            <w:pPr>
              <w:keepNext/>
              <w:keepLines/>
              <w:overflowPunct w:val="0"/>
              <w:autoSpaceDE w:val="0"/>
              <w:autoSpaceDN w:val="0"/>
              <w:adjustRightInd w:val="0"/>
              <w:spacing w:after="0"/>
              <w:textAlignment w:val="baseline"/>
              <w:rPr>
                <w:ins w:id="32178" w:author="BigCREditor-RAN4#104-bis" w:date="2022-10-21T13:47:00Z"/>
                <w:rFonts w:ascii="Arial" w:hAnsi="Arial" w:cs="Arial"/>
                <w:sz w:val="18"/>
                <w:lang w:eastAsia="zh-CN"/>
              </w:rPr>
            </w:pPr>
            <w:ins w:id="32179" w:author="BigCREditor-RAN4#104-bis" w:date="2022-10-21T13:47:00Z">
              <w:r w:rsidRPr="00020619">
                <w:rPr>
                  <w:rFonts w:ascii="Arial" w:hAnsi="Arial" w:cs="Arial"/>
                  <w:sz w:val="18"/>
                  <w:lang w:eastAsia="zh-CN"/>
                </w:rPr>
                <w:t>DRX</w:t>
              </w:r>
            </w:ins>
          </w:p>
        </w:tc>
        <w:tc>
          <w:tcPr>
            <w:tcW w:w="567" w:type="dxa"/>
            <w:tcBorders>
              <w:top w:val="single" w:sz="4" w:space="0" w:color="auto"/>
              <w:left w:val="single" w:sz="4" w:space="0" w:color="auto"/>
              <w:bottom w:val="single" w:sz="4" w:space="0" w:color="auto"/>
              <w:right w:val="single" w:sz="4" w:space="0" w:color="auto"/>
            </w:tcBorders>
          </w:tcPr>
          <w:p w14:paraId="02FB1211" w14:textId="77777777" w:rsidR="004C29DE" w:rsidRPr="00020619" w:rsidRDefault="004C29DE" w:rsidP="00BB34DD">
            <w:pPr>
              <w:keepNext/>
              <w:keepLines/>
              <w:overflowPunct w:val="0"/>
              <w:autoSpaceDE w:val="0"/>
              <w:autoSpaceDN w:val="0"/>
              <w:adjustRightInd w:val="0"/>
              <w:spacing w:after="0"/>
              <w:jc w:val="center"/>
              <w:textAlignment w:val="baseline"/>
              <w:rPr>
                <w:ins w:id="32180"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74F0C30E" w14:textId="77777777" w:rsidR="004C29DE" w:rsidRPr="00020619" w:rsidRDefault="004C29DE" w:rsidP="00BB34DD">
            <w:pPr>
              <w:keepNext/>
              <w:keepLines/>
              <w:overflowPunct w:val="0"/>
              <w:autoSpaceDE w:val="0"/>
              <w:autoSpaceDN w:val="0"/>
              <w:adjustRightInd w:val="0"/>
              <w:spacing w:after="0"/>
              <w:jc w:val="center"/>
              <w:textAlignment w:val="baseline"/>
              <w:rPr>
                <w:ins w:id="32181" w:author="BigCREditor-RAN4#104-bis" w:date="2022-10-21T13:47:00Z"/>
                <w:rFonts w:ascii="Arial" w:hAnsi="Arial"/>
                <w:sz w:val="18"/>
                <w:lang w:eastAsia="zh-CN"/>
              </w:rPr>
            </w:pPr>
            <w:ins w:id="32182" w:author="BigCREditor-RAN4#104-bis" w:date="2022-10-21T13:47:00Z">
              <w:r w:rsidRPr="00020619">
                <w:rPr>
                  <w:rFonts w:ascii="Arial" w:hAnsi="Arial"/>
                  <w:sz w:val="18"/>
                  <w:lang w:eastAsia="zh-CN"/>
                </w:rPr>
                <w:t>Config 1,2,3,4</w:t>
              </w:r>
            </w:ins>
          </w:p>
        </w:tc>
        <w:tc>
          <w:tcPr>
            <w:tcW w:w="626" w:type="dxa"/>
            <w:tcBorders>
              <w:top w:val="single" w:sz="4" w:space="0" w:color="auto"/>
              <w:left w:val="single" w:sz="4" w:space="0" w:color="auto"/>
              <w:bottom w:val="single" w:sz="4" w:space="0" w:color="auto"/>
              <w:right w:val="single" w:sz="4" w:space="0" w:color="auto"/>
            </w:tcBorders>
            <w:hideMark/>
          </w:tcPr>
          <w:p w14:paraId="5377E8B9" w14:textId="77777777" w:rsidR="004C29DE" w:rsidRPr="00020619" w:rsidRDefault="004C29DE" w:rsidP="00BB34DD">
            <w:pPr>
              <w:keepNext/>
              <w:keepLines/>
              <w:overflowPunct w:val="0"/>
              <w:autoSpaceDE w:val="0"/>
              <w:autoSpaceDN w:val="0"/>
              <w:adjustRightInd w:val="0"/>
              <w:spacing w:after="0"/>
              <w:jc w:val="center"/>
              <w:textAlignment w:val="baseline"/>
              <w:rPr>
                <w:ins w:id="32183" w:author="BigCREditor-RAN4#104-bis" w:date="2022-10-21T13:47:00Z"/>
                <w:rFonts w:ascii="Arial" w:hAnsi="Arial"/>
                <w:sz w:val="18"/>
                <w:lang w:eastAsia="zh-CN"/>
              </w:rPr>
            </w:pPr>
            <w:ins w:id="32184" w:author="BigCREditor-RAN4#104-bis" w:date="2022-10-21T13:47:00Z">
              <w:r w:rsidRPr="00020619">
                <w:rPr>
                  <w:rFonts w:ascii="Arial" w:hAnsi="Arial"/>
                  <w:sz w:val="18"/>
                  <w:lang w:eastAsia="zh-CN"/>
                </w:rPr>
                <w:t>DRX.1</w:t>
              </w:r>
            </w:ins>
          </w:p>
        </w:tc>
        <w:tc>
          <w:tcPr>
            <w:tcW w:w="626" w:type="dxa"/>
            <w:tcBorders>
              <w:top w:val="single" w:sz="4" w:space="0" w:color="auto"/>
              <w:left w:val="single" w:sz="4" w:space="0" w:color="auto"/>
              <w:bottom w:val="single" w:sz="4" w:space="0" w:color="auto"/>
              <w:right w:val="single" w:sz="4" w:space="0" w:color="auto"/>
            </w:tcBorders>
            <w:hideMark/>
          </w:tcPr>
          <w:p w14:paraId="3A27DCB2" w14:textId="77777777" w:rsidR="004C29DE" w:rsidRPr="00020619" w:rsidRDefault="004C29DE" w:rsidP="00BB34DD">
            <w:pPr>
              <w:keepNext/>
              <w:keepLines/>
              <w:overflowPunct w:val="0"/>
              <w:autoSpaceDE w:val="0"/>
              <w:autoSpaceDN w:val="0"/>
              <w:adjustRightInd w:val="0"/>
              <w:spacing w:after="0"/>
              <w:jc w:val="center"/>
              <w:textAlignment w:val="baseline"/>
              <w:rPr>
                <w:ins w:id="32185" w:author="BigCREditor-RAN4#104-bis" w:date="2022-10-21T13:47:00Z"/>
                <w:rFonts w:ascii="Arial" w:hAnsi="Arial"/>
                <w:sz w:val="18"/>
                <w:lang w:eastAsia="zh-CN"/>
              </w:rPr>
            </w:pPr>
            <w:ins w:id="32186" w:author="BigCREditor-RAN4#104-bis" w:date="2022-10-21T13:47:00Z">
              <w:r w:rsidRPr="00020619">
                <w:rPr>
                  <w:rFonts w:ascii="Arial" w:hAnsi="Arial"/>
                  <w:sz w:val="18"/>
                  <w:lang w:eastAsia="zh-CN"/>
                </w:rPr>
                <w:t>DRX.</w:t>
              </w:r>
              <w:r w:rsidRPr="00020619">
                <w:rPr>
                  <w:rFonts w:ascii="Arial" w:hAnsi="Arial"/>
                  <w:sz w:val="18"/>
                  <w:lang w:eastAsia="en-GB"/>
                </w:rPr>
                <w:t xml:space="preserve"> 7</w:t>
              </w:r>
            </w:ins>
          </w:p>
        </w:tc>
        <w:tc>
          <w:tcPr>
            <w:tcW w:w="626" w:type="dxa"/>
            <w:tcBorders>
              <w:top w:val="single" w:sz="4" w:space="0" w:color="auto"/>
              <w:left w:val="single" w:sz="4" w:space="0" w:color="auto"/>
              <w:bottom w:val="single" w:sz="4" w:space="0" w:color="auto"/>
              <w:right w:val="single" w:sz="4" w:space="0" w:color="auto"/>
            </w:tcBorders>
            <w:hideMark/>
          </w:tcPr>
          <w:p w14:paraId="264A6A30" w14:textId="77777777" w:rsidR="004C29DE" w:rsidRPr="00020619" w:rsidRDefault="004C29DE" w:rsidP="00BB34DD">
            <w:pPr>
              <w:keepNext/>
              <w:keepLines/>
              <w:overflowPunct w:val="0"/>
              <w:autoSpaceDE w:val="0"/>
              <w:autoSpaceDN w:val="0"/>
              <w:adjustRightInd w:val="0"/>
              <w:spacing w:after="0"/>
              <w:jc w:val="center"/>
              <w:textAlignment w:val="baseline"/>
              <w:rPr>
                <w:ins w:id="32187" w:author="BigCREditor-RAN4#104-bis" w:date="2022-10-21T13:47:00Z"/>
                <w:rFonts w:ascii="Arial" w:hAnsi="Arial"/>
                <w:sz w:val="18"/>
                <w:lang w:eastAsia="zh-CN"/>
              </w:rPr>
            </w:pPr>
            <w:ins w:id="32188" w:author="BigCREditor-RAN4#104-bis" w:date="2022-10-21T13:47:00Z">
              <w:r w:rsidRPr="00020619">
                <w:rPr>
                  <w:rFonts w:ascii="Arial" w:hAnsi="Arial"/>
                  <w:sz w:val="18"/>
                  <w:lang w:eastAsia="zh-CN"/>
                </w:rPr>
                <w:t>DRX.1</w:t>
              </w:r>
            </w:ins>
          </w:p>
        </w:tc>
        <w:tc>
          <w:tcPr>
            <w:tcW w:w="627" w:type="dxa"/>
            <w:tcBorders>
              <w:top w:val="single" w:sz="4" w:space="0" w:color="auto"/>
              <w:left w:val="single" w:sz="4" w:space="0" w:color="auto"/>
              <w:bottom w:val="single" w:sz="4" w:space="0" w:color="auto"/>
              <w:right w:val="single" w:sz="4" w:space="0" w:color="auto"/>
            </w:tcBorders>
            <w:hideMark/>
          </w:tcPr>
          <w:p w14:paraId="0FD87EE5" w14:textId="77777777" w:rsidR="004C29DE" w:rsidRPr="00020619" w:rsidRDefault="004C29DE" w:rsidP="00BB34DD">
            <w:pPr>
              <w:keepNext/>
              <w:keepLines/>
              <w:overflowPunct w:val="0"/>
              <w:autoSpaceDE w:val="0"/>
              <w:autoSpaceDN w:val="0"/>
              <w:adjustRightInd w:val="0"/>
              <w:spacing w:after="0"/>
              <w:jc w:val="center"/>
              <w:textAlignment w:val="baseline"/>
              <w:rPr>
                <w:ins w:id="32189" w:author="BigCREditor-RAN4#104-bis" w:date="2022-10-21T13:47:00Z"/>
                <w:rFonts w:ascii="Arial" w:hAnsi="Arial"/>
                <w:sz w:val="18"/>
                <w:lang w:eastAsia="zh-CN"/>
              </w:rPr>
            </w:pPr>
            <w:ins w:id="32190" w:author="BigCREditor-RAN4#104-bis" w:date="2022-10-21T13:47:00Z">
              <w:r w:rsidRPr="00020619">
                <w:rPr>
                  <w:rFonts w:ascii="Arial" w:hAnsi="Arial"/>
                  <w:sz w:val="18"/>
                  <w:lang w:eastAsia="zh-CN"/>
                </w:rPr>
                <w:t>DRX.</w:t>
              </w:r>
              <w:r w:rsidRPr="00020619">
                <w:rPr>
                  <w:rFonts w:ascii="Arial" w:hAnsi="Arial"/>
                  <w:sz w:val="18"/>
                  <w:lang w:eastAsia="en-GB"/>
                </w:rPr>
                <w:t xml:space="preserve"> 7</w:t>
              </w:r>
            </w:ins>
          </w:p>
        </w:tc>
        <w:tc>
          <w:tcPr>
            <w:tcW w:w="3072" w:type="dxa"/>
            <w:tcBorders>
              <w:top w:val="single" w:sz="4" w:space="0" w:color="auto"/>
              <w:left w:val="single" w:sz="4" w:space="0" w:color="auto"/>
              <w:bottom w:val="single" w:sz="4" w:space="0" w:color="auto"/>
              <w:right w:val="single" w:sz="4" w:space="0" w:color="auto"/>
            </w:tcBorders>
            <w:hideMark/>
          </w:tcPr>
          <w:p w14:paraId="7F88C74B" w14:textId="77777777" w:rsidR="004C29DE" w:rsidRPr="00020619" w:rsidRDefault="004C29DE" w:rsidP="00BB34DD">
            <w:pPr>
              <w:keepNext/>
              <w:keepLines/>
              <w:overflowPunct w:val="0"/>
              <w:autoSpaceDE w:val="0"/>
              <w:autoSpaceDN w:val="0"/>
              <w:adjustRightInd w:val="0"/>
              <w:spacing w:after="0"/>
              <w:textAlignment w:val="baseline"/>
              <w:rPr>
                <w:ins w:id="32191" w:author="BigCREditor-RAN4#104-bis" w:date="2022-10-21T13:47:00Z"/>
                <w:rFonts w:ascii="Arial" w:hAnsi="Arial" w:cs="Arial"/>
                <w:sz w:val="18"/>
                <w:lang w:eastAsia="zh-CN"/>
              </w:rPr>
            </w:pPr>
            <w:ins w:id="32192" w:author="BigCREditor-RAN4#104-bis" w:date="2022-10-21T13:47:00Z">
              <w:r w:rsidRPr="00020619">
                <w:rPr>
                  <w:rFonts w:ascii="Arial" w:hAnsi="Arial" w:cs="Arial"/>
                  <w:sz w:val="18"/>
                  <w:lang w:eastAsia="zh-CN"/>
                </w:rPr>
                <w:t xml:space="preserve">As specified in clause </w:t>
              </w:r>
              <w:r w:rsidRPr="00020619">
                <w:rPr>
                  <w:rFonts w:ascii="Arial" w:hAnsi="Arial"/>
                  <w:sz w:val="18"/>
                  <w:lang w:eastAsia="zh-CN"/>
                </w:rPr>
                <w:t>A.3.3</w:t>
              </w:r>
            </w:ins>
          </w:p>
        </w:tc>
      </w:tr>
      <w:tr w:rsidR="004C29DE" w:rsidRPr="00020619" w14:paraId="6B45DD38" w14:textId="77777777" w:rsidTr="00BB34DD">
        <w:trPr>
          <w:cantSplit/>
          <w:ins w:id="32193" w:author="BigCREditor-RAN4#104-bis" w:date="2022-10-21T13:47:00Z"/>
        </w:trPr>
        <w:tc>
          <w:tcPr>
            <w:tcW w:w="1980" w:type="dxa"/>
            <w:tcBorders>
              <w:top w:val="single" w:sz="4" w:space="0" w:color="auto"/>
              <w:left w:val="single" w:sz="4" w:space="0" w:color="auto"/>
              <w:bottom w:val="nil"/>
              <w:right w:val="single" w:sz="4" w:space="0" w:color="auto"/>
            </w:tcBorders>
            <w:shd w:val="clear" w:color="auto" w:fill="auto"/>
            <w:hideMark/>
          </w:tcPr>
          <w:p w14:paraId="20104F22" w14:textId="77777777" w:rsidR="004C29DE" w:rsidRPr="00020619" w:rsidRDefault="004C29DE" w:rsidP="00BB34DD">
            <w:pPr>
              <w:keepNext/>
              <w:keepLines/>
              <w:overflowPunct w:val="0"/>
              <w:autoSpaceDE w:val="0"/>
              <w:autoSpaceDN w:val="0"/>
              <w:adjustRightInd w:val="0"/>
              <w:spacing w:after="0"/>
              <w:textAlignment w:val="baseline"/>
              <w:rPr>
                <w:ins w:id="32194" w:author="BigCREditor-RAN4#104-bis" w:date="2022-10-21T13:47:00Z"/>
                <w:rFonts w:ascii="Arial" w:hAnsi="Arial" w:cs="Arial"/>
                <w:sz w:val="18"/>
                <w:lang w:eastAsia="zh-CN"/>
              </w:rPr>
            </w:pPr>
            <w:ins w:id="32195" w:author="BigCREditor-RAN4#104-bis" w:date="2022-10-21T13:47:00Z">
              <w:r w:rsidRPr="00020619">
                <w:rPr>
                  <w:rFonts w:ascii="Arial" w:hAnsi="Arial" w:cs="Arial"/>
                  <w:sz w:val="18"/>
                  <w:lang w:eastAsia="zh-CN"/>
                </w:rPr>
                <w:t>Time offset between serving and neighbour cells</w:t>
              </w:r>
            </w:ins>
          </w:p>
        </w:tc>
        <w:tc>
          <w:tcPr>
            <w:tcW w:w="567" w:type="dxa"/>
            <w:tcBorders>
              <w:top w:val="single" w:sz="4" w:space="0" w:color="auto"/>
              <w:left w:val="single" w:sz="4" w:space="0" w:color="auto"/>
              <w:bottom w:val="single" w:sz="4" w:space="0" w:color="auto"/>
              <w:right w:val="single" w:sz="4" w:space="0" w:color="auto"/>
            </w:tcBorders>
          </w:tcPr>
          <w:p w14:paraId="2CB88FB0" w14:textId="77777777" w:rsidR="004C29DE" w:rsidRPr="00020619" w:rsidRDefault="004C29DE" w:rsidP="00BB34DD">
            <w:pPr>
              <w:keepNext/>
              <w:keepLines/>
              <w:overflowPunct w:val="0"/>
              <w:autoSpaceDE w:val="0"/>
              <w:autoSpaceDN w:val="0"/>
              <w:adjustRightInd w:val="0"/>
              <w:spacing w:after="0"/>
              <w:jc w:val="center"/>
              <w:textAlignment w:val="baseline"/>
              <w:rPr>
                <w:ins w:id="32196"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3F6D1F97" w14:textId="77777777" w:rsidR="004C29DE" w:rsidRPr="00020619" w:rsidRDefault="004C29DE" w:rsidP="00BB34DD">
            <w:pPr>
              <w:keepNext/>
              <w:keepLines/>
              <w:overflowPunct w:val="0"/>
              <w:autoSpaceDE w:val="0"/>
              <w:autoSpaceDN w:val="0"/>
              <w:adjustRightInd w:val="0"/>
              <w:spacing w:after="0"/>
              <w:jc w:val="center"/>
              <w:textAlignment w:val="baseline"/>
              <w:rPr>
                <w:ins w:id="32197" w:author="BigCREditor-RAN4#104-bis" w:date="2022-10-21T13:47:00Z"/>
                <w:rFonts w:ascii="Arial" w:hAnsi="Arial"/>
                <w:sz w:val="18"/>
                <w:lang w:eastAsia="zh-CN"/>
              </w:rPr>
            </w:pPr>
            <w:ins w:id="32198" w:author="BigCREditor-RAN4#104-bis" w:date="2022-10-21T13:47:00Z">
              <w:r w:rsidRPr="00020619">
                <w:rPr>
                  <w:rFonts w:ascii="Arial" w:hAnsi="Arial"/>
                  <w:sz w:val="18"/>
                  <w:lang w:eastAsia="zh-CN"/>
                </w:rPr>
                <w:t>Config 1,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5861B6BA" w14:textId="77777777" w:rsidR="004C29DE" w:rsidRPr="00020619" w:rsidRDefault="004C29DE" w:rsidP="00BB34DD">
            <w:pPr>
              <w:keepNext/>
              <w:keepLines/>
              <w:overflowPunct w:val="0"/>
              <w:autoSpaceDE w:val="0"/>
              <w:autoSpaceDN w:val="0"/>
              <w:adjustRightInd w:val="0"/>
              <w:spacing w:after="0"/>
              <w:jc w:val="center"/>
              <w:textAlignment w:val="baseline"/>
              <w:rPr>
                <w:ins w:id="32199" w:author="BigCREditor-RAN4#104-bis" w:date="2022-10-21T13:47:00Z"/>
                <w:rFonts w:ascii="Arial" w:hAnsi="Arial"/>
                <w:sz w:val="18"/>
                <w:lang w:eastAsia="zh-CN"/>
              </w:rPr>
            </w:pPr>
            <w:ins w:id="32200" w:author="BigCREditor-RAN4#104-bis" w:date="2022-10-21T13:47:00Z">
              <w:r w:rsidRPr="00020619">
                <w:rPr>
                  <w:rFonts w:ascii="Arial" w:hAnsi="Arial"/>
                  <w:sz w:val="18"/>
                  <w:lang w:eastAsia="zh-CN"/>
                </w:rPr>
                <w:t>3</w:t>
              </w:r>
              <w:r w:rsidRPr="00020619">
                <w:rPr>
                  <w:rFonts w:ascii="Arial" w:hAnsi="Arial"/>
                  <w:sz w:val="18"/>
                  <w:lang w:eastAsia="en-GB"/>
                </w:rPr>
                <w:t> </w:t>
              </w:r>
              <w:proofErr w:type="spellStart"/>
              <w:r w:rsidRPr="00020619">
                <w:rPr>
                  <w:rFonts w:ascii="Arial" w:hAnsi="Arial"/>
                  <w:sz w:val="18"/>
                  <w:lang w:eastAsia="zh-CN"/>
                </w:rPr>
                <w:t>ms</w:t>
              </w:r>
              <w:proofErr w:type="spellEnd"/>
            </w:ins>
          </w:p>
        </w:tc>
        <w:tc>
          <w:tcPr>
            <w:tcW w:w="3072" w:type="dxa"/>
            <w:tcBorders>
              <w:top w:val="single" w:sz="4" w:space="0" w:color="auto"/>
              <w:left w:val="single" w:sz="4" w:space="0" w:color="auto"/>
              <w:bottom w:val="single" w:sz="4" w:space="0" w:color="auto"/>
              <w:right w:val="single" w:sz="4" w:space="0" w:color="auto"/>
            </w:tcBorders>
            <w:hideMark/>
          </w:tcPr>
          <w:p w14:paraId="37ABD35D" w14:textId="77777777" w:rsidR="004C29DE" w:rsidRPr="00020619" w:rsidRDefault="004C29DE" w:rsidP="00BB34DD">
            <w:pPr>
              <w:keepNext/>
              <w:keepLines/>
              <w:overflowPunct w:val="0"/>
              <w:autoSpaceDE w:val="0"/>
              <w:autoSpaceDN w:val="0"/>
              <w:adjustRightInd w:val="0"/>
              <w:spacing w:after="0"/>
              <w:textAlignment w:val="baseline"/>
              <w:rPr>
                <w:ins w:id="32201" w:author="BigCREditor-RAN4#104-bis" w:date="2022-10-21T13:47:00Z"/>
                <w:rFonts w:ascii="Arial" w:hAnsi="Arial"/>
                <w:sz w:val="18"/>
                <w:lang w:eastAsia="zh-CN"/>
              </w:rPr>
            </w:pPr>
            <w:ins w:id="32202" w:author="BigCREditor-RAN4#104-bis" w:date="2022-10-21T13:47:00Z">
              <w:r w:rsidRPr="00020619">
                <w:rPr>
                  <w:rFonts w:ascii="Arial" w:hAnsi="Arial"/>
                  <w:sz w:val="18"/>
                  <w:lang w:eastAsia="zh-CN"/>
                </w:rPr>
                <w:t>Asynchronous cells.</w:t>
              </w:r>
            </w:ins>
          </w:p>
          <w:p w14:paraId="55D86FCD" w14:textId="77777777" w:rsidR="004C29DE" w:rsidRPr="00020619" w:rsidRDefault="004C29DE" w:rsidP="00BB34DD">
            <w:pPr>
              <w:keepNext/>
              <w:keepLines/>
              <w:overflowPunct w:val="0"/>
              <w:autoSpaceDE w:val="0"/>
              <w:autoSpaceDN w:val="0"/>
              <w:adjustRightInd w:val="0"/>
              <w:spacing w:after="0"/>
              <w:textAlignment w:val="baseline"/>
              <w:rPr>
                <w:ins w:id="32203" w:author="BigCREditor-RAN4#104-bis" w:date="2022-10-21T13:47:00Z"/>
                <w:rFonts w:ascii="Arial" w:hAnsi="Arial" w:cs="Arial"/>
                <w:sz w:val="18"/>
                <w:lang w:eastAsia="zh-CN"/>
              </w:rPr>
            </w:pPr>
            <w:ins w:id="32204" w:author="BigCREditor-RAN4#104-bis" w:date="2022-10-21T13:47:00Z">
              <w:r w:rsidRPr="00020619">
                <w:rPr>
                  <w:rFonts w:ascii="Arial" w:hAnsi="Arial"/>
                  <w:sz w:val="18"/>
                  <w:lang w:eastAsia="zh-CN"/>
                </w:rPr>
                <w:t>The timing of Cell 2 is 3ms later than the timing of Cell 1.</w:t>
              </w:r>
            </w:ins>
          </w:p>
        </w:tc>
      </w:tr>
      <w:tr w:rsidR="004C29DE" w:rsidRPr="00020619" w14:paraId="1D401675" w14:textId="77777777" w:rsidTr="00BB34DD">
        <w:trPr>
          <w:cantSplit/>
          <w:ins w:id="32205" w:author="BigCREditor-RAN4#104-bis" w:date="2022-10-21T13:47:00Z"/>
        </w:trPr>
        <w:tc>
          <w:tcPr>
            <w:tcW w:w="1980" w:type="dxa"/>
            <w:tcBorders>
              <w:top w:val="nil"/>
              <w:left w:val="single" w:sz="4" w:space="0" w:color="auto"/>
              <w:bottom w:val="single" w:sz="4" w:space="0" w:color="auto"/>
              <w:right w:val="single" w:sz="4" w:space="0" w:color="auto"/>
            </w:tcBorders>
            <w:shd w:val="clear" w:color="auto" w:fill="auto"/>
            <w:vAlign w:val="center"/>
            <w:hideMark/>
          </w:tcPr>
          <w:p w14:paraId="72448DB3" w14:textId="77777777" w:rsidR="004C29DE" w:rsidRPr="00020619" w:rsidRDefault="004C29DE" w:rsidP="00BB34DD">
            <w:pPr>
              <w:keepNext/>
              <w:keepLines/>
              <w:overflowPunct w:val="0"/>
              <w:autoSpaceDE w:val="0"/>
              <w:autoSpaceDN w:val="0"/>
              <w:adjustRightInd w:val="0"/>
              <w:spacing w:after="0"/>
              <w:textAlignment w:val="baseline"/>
              <w:rPr>
                <w:ins w:id="32206" w:author="BigCREditor-RAN4#104-bis" w:date="2022-10-21T13:47:00Z"/>
                <w:rFonts w:ascii="Arial" w:hAnsi="Arial" w:cs="Arial"/>
                <w:sz w:val="18"/>
                <w:lang w:eastAsia="zh-CN"/>
              </w:rPr>
            </w:pPr>
          </w:p>
        </w:tc>
        <w:tc>
          <w:tcPr>
            <w:tcW w:w="567" w:type="dxa"/>
            <w:tcBorders>
              <w:top w:val="single" w:sz="4" w:space="0" w:color="auto"/>
              <w:left w:val="single" w:sz="4" w:space="0" w:color="auto"/>
              <w:bottom w:val="single" w:sz="4" w:space="0" w:color="auto"/>
              <w:right w:val="single" w:sz="4" w:space="0" w:color="auto"/>
            </w:tcBorders>
          </w:tcPr>
          <w:p w14:paraId="4AFCFCA5" w14:textId="77777777" w:rsidR="004C29DE" w:rsidRPr="00020619" w:rsidRDefault="004C29DE" w:rsidP="00BB34DD">
            <w:pPr>
              <w:keepNext/>
              <w:keepLines/>
              <w:overflowPunct w:val="0"/>
              <w:autoSpaceDE w:val="0"/>
              <w:autoSpaceDN w:val="0"/>
              <w:adjustRightInd w:val="0"/>
              <w:spacing w:after="0"/>
              <w:jc w:val="center"/>
              <w:textAlignment w:val="baseline"/>
              <w:rPr>
                <w:ins w:id="32207" w:author="BigCREditor-RAN4#104-bis" w:date="2022-10-21T13:47: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66752014" w14:textId="77777777" w:rsidR="004C29DE" w:rsidRPr="00020619" w:rsidRDefault="004C29DE" w:rsidP="00BB34DD">
            <w:pPr>
              <w:keepNext/>
              <w:keepLines/>
              <w:overflowPunct w:val="0"/>
              <w:autoSpaceDE w:val="0"/>
              <w:autoSpaceDN w:val="0"/>
              <w:adjustRightInd w:val="0"/>
              <w:spacing w:after="0"/>
              <w:jc w:val="center"/>
              <w:textAlignment w:val="baseline"/>
              <w:rPr>
                <w:ins w:id="32208" w:author="BigCREditor-RAN4#104-bis" w:date="2022-10-21T13:47:00Z"/>
                <w:rFonts w:ascii="Arial" w:hAnsi="Arial"/>
                <w:sz w:val="18"/>
                <w:lang w:eastAsia="zh-CN"/>
              </w:rPr>
            </w:pPr>
            <w:ins w:id="32209" w:author="BigCREditor-RAN4#104-bis" w:date="2022-10-21T13:47:00Z">
              <w:r w:rsidRPr="00020619">
                <w:rPr>
                  <w:rFonts w:ascii="Arial" w:hAnsi="Arial"/>
                  <w:sz w:val="18"/>
                  <w:lang w:eastAsia="zh-CN"/>
                </w:rPr>
                <w:t>Config 2,3</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365C8CD0" w14:textId="77777777" w:rsidR="004C29DE" w:rsidRPr="00020619" w:rsidRDefault="004C29DE" w:rsidP="00BB34DD">
            <w:pPr>
              <w:keepNext/>
              <w:keepLines/>
              <w:overflowPunct w:val="0"/>
              <w:autoSpaceDE w:val="0"/>
              <w:autoSpaceDN w:val="0"/>
              <w:adjustRightInd w:val="0"/>
              <w:spacing w:after="0"/>
              <w:jc w:val="center"/>
              <w:textAlignment w:val="baseline"/>
              <w:rPr>
                <w:ins w:id="32210" w:author="BigCREditor-RAN4#104-bis" w:date="2022-10-21T13:47:00Z"/>
                <w:rFonts w:ascii="Arial" w:hAnsi="Arial"/>
                <w:sz w:val="18"/>
                <w:lang w:eastAsia="zh-CN"/>
              </w:rPr>
            </w:pPr>
            <w:ins w:id="32211" w:author="BigCREditor-RAN4#104-bis" w:date="2022-10-21T13:47:00Z">
              <w:r w:rsidRPr="00020619">
                <w:rPr>
                  <w:rFonts w:ascii="Arial" w:hAnsi="Arial"/>
                  <w:sz w:val="18"/>
                  <w:lang w:eastAsia="zh-CN"/>
                </w:rPr>
                <w:t>3 </w:t>
              </w:r>
              <w:r w:rsidRPr="00020619">
                <w:rPr>
                  <w:rFonts w:ascii="Arial" w:hAnsi="Arial"/>
                  <w:sz w:val="18"/>
                  <w:lang w:eastAsia="zh-CN"/>
                </w:rPr>
                <w:sym w:font="Symbol" w:char="F06D"/>
              </w:r>
              <w:r w:rsidRPr="00020619">
                <w:rPr>
                  <w:rFonts w:ascii="Arial" w:hAnsi="Arial"/>
                  <w:sz w:val="18"/>
                  <w:lang w:eastAsia="zh-CN"/>
                </w:rPr>
                <w:t>s</w:t>
              </w:r>
            </w:ins>
          </w:p>
        </w:tc>
        <w:tc>
          <w:tcPr>
            <w:tcW w:w="3072" w:type="dxa"/>
            <w:tcBorders>
              <w:top w:val="single" w:sz="4" w:space="0" w:color="auto"/>
              <w:left w:val="single" w:sz="4" w:space="0" w:color="auto"/>
              <w:bottom w:val="single" w:sz="4" w:space="0" w:color="auto"/>
              <w:right w:val="single" w:sz="4" w:space="0" w:color="auto"/>
            </w:tcBorders>
          </w:tcPr>
          <w:p w14:paraId="1792D078" w14:textId="77777777" w:rsidR="004C29DE" w:rsidRPr="00020619" w:rsidRDefault="004C29DE" w:rsidP="00BB34DD">
            <w:pPr>
              <w:keepNext/>
              <w:keepLines/>
              <w:overflowPunct w:val="0"/>
              <w:autoSpaceDE w:val="0"/>
              <w:autoSpaceDN w:val="0"/>
              <w:adjustRightInd w:val="0"/>
              <w:spacing w:after="0"/>
              <w:textAlignment w:val="baseline"/>
              <w:rPr>
                <w:ins w:id="32212" w:author="BigCREditor-RAN4#104-bis" w:date="2022-10-21T13:47:00Z"/>
                <w:rFonts w:ascii="Arial" w:hAnsi="Arial"/>
                <w:sz w:val="18"/>
                <w:lang w:eastAsia="zh-CN"/>
              </w:rPr>
            </w:pPr>
            <w:ins w:id="32213" w:author="BigCREditor-RAN4#104-bis" w:date="2022-10-21T13:47:00Z">
              <w:r w:rsidRPr="00020619">
                <w:rPr>
                  <w:rFonts w:ascii="Arial" w:hAnsi="Arial"/>
                  <w:sz w:val="18"/>
                  <w:lang w:eastAsia="zh-CN"/>
                </w:rPr>
                <w:t>Synchronous cells.</w:t>
              </w:r>
            </w:ins>
          </w:p>
          <w:p w14:paraId="76545B51" w14:textId="77777777" w:rsidR="004C29DE" w:rsidRPr="00020619" w:rsidRDefault="004C29DE" w:rsidP="00BB34DD">
            <w:pPr>
              <w:keepNext/>
              <w:keepLines/>
              <w:overflowPunct w:val="0"/>
              <w:autoSpaceDE w:val="0"/>
              <w:autoSpaceDN w:val="0"/>
              <w:adjustRightInd w:val="0"/>
              <w:spacing w:after="0"/>
              <w:textAlignment w:val="baseline"/>
              <w:rPr>
                <w:ins w:id="32214" w:author="BigCREditor-RAN4#104-bis" w:date="2022-10-21T13:47:00Z"/>
                <w:rFonts w:ascii="Arial" w:hAnsi="Arial"/>
                <w:sz w:val="18"/>
                <w:lang w:eastAsia="zh-CN"/>
              </w:rPr>
            </w:pPr>
          </w:p>
        </w:tc>
      </w:tr>
      <w:tr w:rsidR="004C29DE" w:rsidRPr="00020619" w14:paraId="4BCBD2CC" w14:textId="77777777" w:rsidTr="00BB34DD">
        <w:trPr>
          <w:cantSplit/>
          <w:ins w:id="32215"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3EAA4CDD" w14:textId="77777777" w:rsidR="004C29DE" w:rsidRPr="00020619" w:rsidRDefault="004C29DE" w:rsidP="00BB34DD">
            <w:pPr>
              <w:keepNext/>
              <w:keepLines/>
              <w:overflowPunct w:val="0"/>
              <w:autoSpaceDE w:val="0"/>
              <w:autoSpaceDN w:val="0"/>
              <w:adjustRightInd w:val="0"/>
              <w:spacing w:after="0"/>
              <w:textAlignment w:val="baseline"/>
              <w:rPr>
                <w:ins w:id="32216" w:author="BigCREditor-RAN4#104-bis" w:date="2022-10-21T13:47:00Z"/>
                <w:rFonts w:ascii="Arial" w:hAnsi="Arial" w:cs="Arial"/>
                <w:sz w:val="18"/>
                <w:lang w:eastAsia="zh-CN"/>
              </w:rPr>
            </w:pPr>
            <w:ins w:id="32217" w:author="BigCREditor-RAN4#104-bis" w:date="2022-10-21T13:47:00Z">
              <w:r w:rsidRPr="00020619">
                <w:rPr>
                  <w:rFonts w:ascii="Arial" w:hAnsi="Arial" w:cs="Arial"/>
                  <w:sz w:val="18"/>
                  <w:lang w:eastAsia="zh-CN"/>
                </w:rPr>
                <w:t>T1</w:t>
              </w:r>
            </w:ins>
          </w:p>
        </w:tc>
        <w:tc>
          <w:tcPr>
            <w:tcW w:w="567" w:type="dxa"/>
            <w:tcBorders>
              <w:top w:val="single" w:sz="4" w:space="0" w:color="auto"/>
              <w:left w:val="single" w:sz="4" w:space="0" w:color="auto"/>
              <w:bottom w:val="single" w:sz="4" w:space="0" w:color="auto"/>
              <w:right w:val="single" w:sz="4" w:space="0" w:color="auto"/>
            </w:tcBorders>
            <w:hideMark/>
          </w:tcPr>
          <w:p w14:paraId="26538344" w14:textId="77777777" w:rsidR="004C29DE" w:rsidRPr="00020619" w:rsidRDefault="004C29DE" w:rsidP="00BB34DD">
            <w:pPr>
              <w:keepNext/>
              <w:keepLines/>
              <w:overflowPunct w:val="0"/>
              <w:autoSpaceDE w:val="0"/>
              <w:autoSpaceDN w:val="0"/>
              <w:adjustRightInd w:val="0"/>
              <w:spacing w:after="0"/>
              <w:jc w:val="center"/>
              <w:textAlignment w:val="baseline"/>
              <w:rPr>
                <w:ins w:id="32218" w:author="BigCREditor-RAN4#104-bis" w:date="2022-10-21T13:47:00Z"/>
                <w:rFonts w:ascii="Arial" w:hAnsi="Arial"/>
                <w:sz w:val="18"/>
                <w:lang w:eastAsia="zh-CN"/>
              </w:rPr>
            </w:pPr>
            <w:ins w:id="32219" w:author="BigCREditor-RAN4#104-bis" w:date="2022-10-21T13:47:00Z">
              <w:r w:rsidRPr="00020619">
                <w:rPr>
                  <w:rFonts w:ascii="Arial" w:hAnsi="Arial"/>
                  <w:sz w:val="18"/>
                  <w:lang w:eastAsia="zh-CN"/>
                </w:rPr>
                <w:t>s</w:t>
              </w:r>
            </w:ins>
          </w:p>
        </w:tc>
        <w:tc>
          <w:tcPr>
            <w:tcW w:w="1416" w:type="dxa"/>
            <w:tcBorders>
              <w:top w:val="single" w:sz="4" w:space="0" w:color="auto"/>
              <w:left w:val="single" w:sz="4" w:space="0" w:color="auto"/>
              <w:bottom w:val="single" w:sz="4" w:space="0" w:color="auto"/>
              <w:right w:val="single" w:sz="4" w:space="0" w:color="auto"/>
            </w:tcBorders>
            <w:hideMark/>
          </w:tcPr>
          <w:p w14:paraId="6CDF9E65" w14:textId="77777777" w:rsidR="004C29DE" w:rsidRPr="00020619" w:rsidRDefault="004C29DE" w:rsidP="00BB34DD">
            <w:pPr>
              <w:keepNext/>
              <w:keepLines/>
              <w:overflowPunct w:val="0"/>
              <w:autoSpaceDE w:val="0"/>
              <w:autoSpaceDN w:val="0"/>
              <w:adjustRightInd w:val="0"/>
              <w:spacing w:after="0"/>
              <w:jc w:val="center"/>
              <w:textAlignment w:val="baseline"/>
              <w:rPr>
                <w:ins w:id="32220" w:author="BigCREditor-RAN4#104-bis" w:date="2022-10-21T13:47:00Z"/>
                <w:rFonts w:ascii="Arial" w:hAnsi="Arial"/>
                <w:sz w:val="18"/>
                <w:lang w:eastAsia="zh-CN"/>
              </w:rPr>
            </w:pPr>
            <w:ins w:id="32221" w:author="BigCREditor-RAN4#104-bis" w:date="2022-10-21T13:47: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59CC6899" w14:textId="77777777" w:rsidR="004C29DE" w:rsidRPr="00020619" w:rsidRDefault="004C29DE" w:rsidP="00BB34DD">
            <w:pPr>
              <w:keepNext/>
              <w:keepLines/>
              <w:overflowPunct w:val="0"/>
              <w:autoSpaceDE w:val="0"/>
              <w:autoSpaceDN w:val="0"/>
              <w:adjustRightInd w:val="0"/>
              <w:spacing w:after="0"/>
              <w:jc w:val="center"/>
              <w:textAlignment w:val="baseline"/>
              <w:rPr>
                <w:ins w:id="32222" w:author="BigCREditor-RAN4#104-bis" w:date="2022-10-21T13:47:00Z"/>
                <w:rFonts w:ascii="Arial" w:hAnsi="Arial"/>
                <w:sz w:val="18"/>
                <w:lang w:eastAsia="zh-CN"/>
              </w:rPr>
            </w:pPr>
            <w:ins w:id="32223" w:author="BigCREditor-RAN4#104-bis" w:date="2022-10-21T13:47:00Z">
              <w:r w:rsidRPr="00020619">
                <w:rPr>
                  <w:rFonts w:ascii="Arial" w:hAnsi="Arial"/>
                  <w:sz w:val="18"/>
                  <w:lang w:eastAsia="zh-CN"/>
                </w:rPr>
                <w:t>5</w:t>
              </w:r>
            </w:ins>
          </w:p>
        </w:tc>
        <w:tc>
          <w:tcPr>
            <w:tcW w:w="3072" w:type="dxa"/>
            <w:tcBorders>
              <w:top w:val="single" w:sz="4" w:space="0" w:color="auto"/>
              <w:left w:val="single" w:sz="4" w:space="0" w:color="auto"/>
              <w:bottom w:val="single" w:sz="4" w:space="0" w:color="auto"/>
              <w:right w:val="single" w:sz="4" w:space="0" w:color="auto"/>
            </w:tcBorders>
          </w:tcPr>
          <w:p w14:paraId="11D5A29B" w14:textId="77777777" w:rsidR="004C29DE" w:rsidRPr="00020619" w:rsidRDefault="004C29DE" w:rsidP="00BB34DD">
            <w:pPr>
              <w:keepNext/>
              <w:keepLines/>
              <w:overflowPunct w:val="0"/>
              <w:autoSpaceDE w:val="0"/>
              <w:autoSpaceDN w:val="0"/>
              <w:adjustRightInd w:val="0"/>
              <w:spacing w:after="0"/>
              <w:textAlignment w:val="baseline"/>
              <w:rPr>
                <w:ins w:id="32224" w:author="BigCREditor-RAN4#104-bis" w:date="2022-10-21T13:47:00Z"/>
                <w:rFonts w:ascii="Arial" w:hAnsi="Arial" w:cs="Arial"/>
                <w:sz w:val="18"/>
                <w:lang w:eastAsia="zh-CN"/>
              </w:rPr>
            </w:pPr>
          </w:p>
        </w:tc>
      </w:tr>
      <w:tr w:rsidR="004C29DE" w:rsidRPr="00020619" w14:paraId="6FA74E75" w14:textId="77777777" w:rsidTr="00BB34DD">
        <w:trPr>
          <w:cantSplit/>
          <w:ins w:id="32225" w:author="BigCREditor-RAN4#104-bis" w:date="2022-10-21T13:47:00Z"/>
        </w:trPr>
        <w:tc>
          <w:tcPr>
            <w:tcW w:w="1980" w:type="dxa"/>
            <w:tcBorders>
              <w:top w:val="single" w:sz="4" w:space="0" w:color="auto"/>
              <w:left w:val="single" w:sz="4" w:space="0" w:color="auto"/>
              <w:bottom w:val="single" w:sz="4" w:space="0" w:color="auto"/>
              <w:right w:val="single" w:sz="4" w:space="0" w:color="auto"/>
            </w:tcBorders>
            <w:hideMark/>
          </w:tcPr>
          <w:p w14:paraId="6562C8AE" w14:textId="77777777" w:rsidR="004C29DE" w:rsidRPr="00020619" w:rsidRDefault="004C29DE" w:rsidP="00BB34DD">
            <w:pPr>
              <w:keepNext/>
              <w:keepLines/>
              <w:overflowPunct w:val="0"/>
              <w:autoSpaceDE w:val="0"/>
              <w:autoSpaceDN w:val="0"/>
              <w:adjustRightInd w:val="0"/>
              <w:spacing w:after="0"/>
              <w:textAlignment w:val="baseline"/>
              <w:rPr>
                <w:ins w:id="32226" w:author="BigCREditor-RAN4#104-bis" w:date="2022-10-21T13:47:00Z"/>
                <w:rFonts w:ascii="Arial" w:hAnsi="Arial" w:cs="Arial"/>
                <w:sz w:val="18"/>
                <w:lang w:eastAsia="zh-CN"/>
              </w:rPr>
            </w:pPr>
            <w:ins w:id="32227" w:author="BigCREditor-RAN4#104-bis" w:date="2022-10-21T13:47:00Z">
              <w:r w:rsidRPr="00020619">
                <w:rPr>
                  <w:rFonts w:ascii="Arial" w:hAnsi="Arial" w:cs="Arial"/>
                  <w:sz w:val="18"/>
                  <w:lang w:eastAsia="zh-CN"/>
                </w:rPr>
                <w:t>T2</w:t>
              </w:r>
            </w:ins>
          </w:p>
        </w:tc>
        <w:tc>
          <w:tcPr>
            <w:tcW w:w="567" w:type="dxa"/>
            <w:tcBorders>
              <w:top w:val="single" w:sz="4" w:space="0" w:color="auto"/>
              <w:left w:val="single" w:sz="4" w:space="0" w:color="auto"/>
              <w:bottom w:val="single" w:sz="4" w:space="0" w:color="auto"/>
              <w:right w:val="single" w:sz="4" w:space="0" w:color="auto"/>
            </w:tcBorders>
            <w:hideMark/>
          </w:tcPr>
          <w:p w14:paraId="19B99C9F" w14:textId="77777777" w:rsidR="004C29DE" w:rsidRPr="00020619" w:rsidRDefault="004C29DE" w:rsidP="00BB34DD">
            <w:pPr>
              <w:keepNext/>
              <w:keepLines/>
              <w:overflowPunct w:val="0"/>
              <w:autoSpaceDE w:val="0"/>
              <w:autoSpaceDN w:val="0"/>
              <w:adjustRightInd w:val="0"/>
              <w:spacing w:after="0"/>
              <w:jc w:val="center"/>
              <w:textAlignment w:val="baseline"/>
              <w:rPr>
                <w:ins w:id="32228" w:author="BigCREditor-RAN4#104-bis" w:date="2022-10-21T13:47:00Z"/>
                <w:rFonts w:ascii="Arial" w:hAnsi="Arial"/>
                <w:sz w:val="18"/>
                <w:lang w:eastAsia="zh-CN"/>
              </w:rPr>
            </w:pPr>
            <w:ins w:id="32229" w:author="BigCREditor-RAN4#104-bis" w:date="2022-10-21T13:47:00Z">
              <w:r w:rsidRPr="00020619">
                <w:rPr>
                  <w:rFonts w:ascii="Arial" w:hAnsi="Arial"/>
                  <w:sz w:val="18"/>
                  <w:lang w:eastAsia="zh-CN"/>
                </w:rPr>
                <w:t>s</w:t>
              </w:r>
            </w:ins>
          </w:p>
        </w:tc>
        <w:tc>
          <w:tcPr>
            <w:tcW w:w="1416" w:type="dxa"/>
            <w:tcBorders>
              <w:top w:val="single" w:sz="4" w:space="0" w:color="auto"/>
              <w:left w:val="single" w:sz="4" w:space="0" w:color="auto"/>
              <w:bottom w:val="single" w:sz="4" w:space="0" w:color="auto"/>
              <w:right w:val="single" w:sz="4" w:space="0" w:color="auto"/>
            </w:tcBorders>
            <w:hideMark/>
          </w:tcPr>
          <w:p w14:paraId="00BA3856" w14:textId="77777777" w:rsidR="004C29DE" w:rsidRPr="00020619" w:rsidRDefault="004C29DE" w:rsidP="00BB34DD">
            <w:pPr>
              <w:keepNext/>
              <w:keepLines/>
              <w:overflowPunct w:val="0"/>
              <w:autoSpaceDE w:val="0"/>
              <w:autoSpaceDN w:val="0"/>
              <w:adjustRightInd w:val="0"/>
              <w:spacing w:after="0"/>
              <w:jc w:val="center"/>
              <w:textAlignment w:val="baseline"/>
              <w:rPr>
                <w:ins w:id="32230" w:author="BigCREditor-RAN4#104-bis" w:date="2022-10-21T13:47:00Z"/>
                <w:rFonts w:ascii="Arial" w:hAnsi="Arial"/>
                <w:sz w:val="18"/>
                <w:lang w:eastAsia="zh-CN"/>
              </w:rPr>
            </w:pPr>
            <w:ins w:id="32231" w:author="BigCREditor-RAN4#104-bis" w:date="2022-10-21T13:47:00Z">
              <w:r w:rsidRPr="00020619">
                <w:rPr>
                  <w:rFonts w:ascii="Arial" w:hAnsi="Arial"/>
                  <w:sz w:val="18"/>
                  <w:lang w:eastAsia="zh-CN"/>
                </w:rPr>
                <w:t>Config 1,2,3,4</w:t>
              </w:r>
            </w:ins>
          </w:p>
        </w:tc>
        <w:tc>
          <w:tcPr>
            <w:tcW w:w="626" w:type="dxa"/>
            <w:tcBorders>
              <w:top w:val="single" w:sz="4" w:space="0" w:color="auto"/>
              <w:left w:val="single" w:sz="4" w:space="0" w:color="auto"/>
              <w:bottom w:val="single" w:sz="4" w:space="0" w:color="auto"/>
              <w:right w:val="single" w:sz="4" w:space="0" w:color="auto"/>
            </w:tcBorders>
            <w:hideMark/>
          </w:tcPr>
          <w:p w14:paraId="030FF40B" w14:textId="77777777" w:rsidR="004C29DE" w:rsidRPr="00020619" w:rsidRDefault="004C29DE" w:rsidP="00BB34DD">
            <w:pPr>
              <w:keepNext/>
              <w:keepLines/>
              <w:overflowPunct w:val="0"/>
              <w:autoSpaceDE w:val="0"/>
              <w:autoSpaceDN w:val="0"/>
              <w:adjustRightInd w:val="0"/>
              <w:spacing w:after="0"/>
              <w:jc w:val="center"/>
              <w:textAlignment w:val="baseline"/>
              <w:rPr>
                <w:ins w:id="32232" w:author="BigCREditor-RAN4#104-bis" w:date="2022-10-21T13:47:00Z"/>
                <w:rFonts w:ascii="Arial" w:hAnsi="Arial"/>
                <w:sz w:val="18"/>
                <w:lang w:eastAsia="zh-CN"/>
              </w:rPr>
            </w:pPr>
            <w:ins w:id="32233" w:author="BigCREditor-RAN4#104-bis" w:date="2022-10-21T13:47:00Z">
              <w:r w:rsidRPr="00020619">
                <w:rPr>
                  <w:rFonts w:ascii="Arial" w:hAnsi="Arial"/>
                  <w:sz w:val="18"/>
                  <w:lang w:eastAsia="zh-CN"/>
                </w:rPr>
                <w:t>1.3</w:t>
              </w:r>
            </w:ins>
          </w:p>
        </w:tc>
        <w:tc>
          <w:tcPr>
            <w:tcW w:w="626" w:type="dxa"/>
            <w:tcBorders>
              <w:top w:val="single" w:sz="4" w:space="0" w:color="auto"/>
              <w:left w:val="single" w:sz="4" w:space="0" w:color="auto"/>
              <w:bottom w:val="single" w:sz="4" w:space="0" w:color="auto"/>
              <w:right w:val="single" w:sz="4" w:space="0" w:color="auto"/>
            </w:tcBorders>
            <w:hideMark/>
          </w:tcPr>
          <w:p w14:paraId="1611F156" w14:textId="77777777" w:rsidR="004C29DE" w:rsidRPr="00020619" w:rsidRDefault="004C29DE" w:rsidP="00BB34DD">
            <w:pPr>
              <w:keepNext/>
              <w:keepLines/>
              <w:overflowPunct w:val="0"/>
              <w:autoSpaceDE w:val="0"/>
              <w:autoSpaceDN w:val="0"/>
              <w:adjustRightInd w:val="0"/>
              <w:spacing w:after="0"/>
              <w:jc w:val="center"/>
              <w:textAlignment w:val="baseline"/>
              <w:rPr>
                <w:ins w:id="32234" w:author="BigCREditor-RAN4#104-bis" w:date="2022-10-21T13:47:00Z"/>
                <w:rFonts w:ascii="Arial" w:hAnsi="Arial"/>
                <w:sz w:val="18"/>
                <w:lang w:eastAsia="zh-CN"/>
              </w:rPr>
            </w:pPr>
            <w:ins w:id="32235" w:author="BigCREditor-RAN4#104-bis" w:date="2022-10-21T13:47:00Z">
              <w:r w:rsidRPr="00020619">
                <w:rPr>
                  <w:rFonts w:ascii="Arial" w:hAnsi="Arial"/>
                  <w:sz w:val="18"/>
                  <w:lang w:eastAsia="zh-CN"/>
                </w:rPr>
                <w:t>13.5</w:t>
              </w:r>
            </w:ins>
          </w:p>
        </w:tc>
        <w:tc>
          <w:tcPr>
            <w:tcW w:w="626" w:type="dxa"/>
            <w:tcBorders>
              <w:top w:val="single" w:sz="4" w:space="0" w:color="auto"/>
              <w:left w:val="single" w:sz="4" w:space="0" w:color="auto"/>
              <w:bottom w:val="single" w:sz="4" w:space="0" w:color="auto"/>
              <w:right w:val="single" w:sz="4" w:space="0" w:color="auto"/>
            </w:tcBorders>
            <w:hideMark/>
          </w:tcPr>
          <w:p w14:paraId="49643D14" w14:textId="77777777" w:rsidR="004C29DE" w:rsidRPr="00020619" w:rsidRDefault="004C29DE" w:rsidP="00BB34DD">
            <w:pPr>
              <w:keepNext/>
              <w:keepLines/>
              <w:overflowPunct w:val="0"/>
              <w:autoSpaceDE w:val="0"/>
              <w:autoSpaceDN w:val="0"/>
              <w:adjustRightInd w:val="0"/>
              <w:spacing w:after="0"/>
              <w:jc w:val="center"/>
              <w:textAlignment w:val="baseline"/>
              <w:rPr>
                <w:ins w:id="32236" w:author="BigCREditor-RAN4#104-bis" w:date="2022-10-21T13:47:00Z"/>
                <w:rFonts w:ascii="Arial" w:hAnsi="Arial"/>
                <w:sz w:val="18"/>
                <w:lang w:eastAsia="zh-CN"/>
              </w:rPr>
            </w:pPr>
            <w:ins w:id="32237" w:author="BigCREditor-RAN4#104-bis" w:date="2022-10-21T13:47:00Z">
              <w:r w:rsidRPr="00020619">
                <w:rPr>
                  <w:rFonts w:ascii="Arial" w:hAnsi="Arial"/>
                  <w:sz w:val="18"/>
                  <w:lang w:eastAsia="zh-CN"/>
                </w:rPr>
                <w:t>1.3</w:t>
              </w:r>
            </w:ins>
          </w:p>
        </w:tc>
        <w:tc>
          <w:tcPr>
            <w:tcW w:w="627" w:type="dxa"/>
            <w:tcBorders>
              <w:top w:val="single" w:sz="4" w:space="0" w:color="auto"/>
              <w:left w:val="single" w:sz="4" w:space="0" w:color="auto"/>
              <w:bottom w:val="single" w:sz="4" w:space="0" w:color="auto"/>
              <w:right w:val="single" w:sz="4" w:space="0" w:color="auto"/>
            </w:tcBorders>
            <w:hideMark/>
          </w:tcPr>
          <w:p w14:paraId="258808BD" w14:textId="77777777" w:rsidR="004C29DE" w:rsidRPr="00020619" w:rsidRDefault="004C29DE" w:rsidP="00BB34DD">
            <w:pPr>
              <w:keepNext/>
              <w:keepLines/>
              <w:overflowPunct w:val="0"/>
              <w:autoSpaceDE w:val="0"/>
              <w:autoSpaceDN w:val="0"/>
              <w:adjustRightInd w:val="0"/>
              <w:spacing w:after="0"/>
              <w:jc w:val="center"/>
              <w:textAlignment w:val="baseline"/>
              <w:rPr>
                <w:ins w:id="32238" w:author="BigCREditor-RAN4#104-bis" w:date="2022-10-21T13:47:00Z"/>
                <w:rFonts w:ascii="Arial" w:hAnsi="Arial"/>
                <w:sz w:val="18"/>
                <w:lang w:eastAsia="zh-CN"/>
              </w:rPr>
            </w:pPr>
            <w:ins w:id="32239" w:author="BigCREditor-RAN4#104-bis" w:date="2022-10-21T13:47:00Z">
              <w:r w:rsidRPr="00020619">
                <w:rPr>
                  <w:rFonts w:ascii="Arial" w:hAnsi="Arial"/>
                  <w:sz w:val="18"/>
                  <w:lang w:eastAsia="zh-CN"/>
                </w:rPr>
                <w:t>13.5</w:t>
              </w:r>
            </w:ins>
          </w:p>
        </w:tc>
        <w:tc>
          <w:tcPr>
            <w:tcW w:w="3072" w:type="dxa"/>
            <w:tcBorders>
              <w:top w:val="single" w:sz="4" w:space="0" w:color="auto"/>
              <w:left w:val="single" w:sz="4" w:space="0" w:color="auto"/>
              <w:bottom w:val="single" w:sz="4" w:space="0" w:color="auto"/>
              <w:right w:val="single" w:sz="4" w:space="0" w:color="auto"/>
            </w:tcBorders>
          </w:tcPr>
          <w:p w14:paraId="6EC3FBFF" w14:textId="77777777" w:rsidR="004C29DE" w:rsidRPr="00020619" w:rsidRDefault="004C29DE" w:rsidP="00BB34DD">
            <w:pPr>
              <w:keepNext/>
              <w:keepLines/>
              <w:overflowPunct w:val="0"/>
              <w:autoSpaceDE w:val="0"/>
              <w:autoSpaceDN w:val="0"/>
              <w:adjustRightInd w:val="0"/>
              <w:spacing w:after="0"/>
              <w:textAlignment w:val="baseline"/>
              <w:rPr>
                <w:ins w:id="32240" w:author="BigCREditor-RAN4#104-bis" w:date="2022-10-21T13:47:00Z"/>
                <w:rFonts w:ascii="Arial" w:hAnsi="Arial" w:cs="Arial"/>
                <w:sz w:val="18"/>
                <w:lang w:eastAsia="zh-CN"/>
              </w:rPr>
            </w:pPr>
          </w:p>
        </w:tc>
      </w:tr>
    </w:tbl>
    <w:p w14:paraId="0079E335" w14:textId="77777777" w:rsidR="004C29DE" w:rsidRPr="00020619" w:rsidRDefault="004C29DE" w:rsidP="004C29DE">
      <w:pPr>
        <w:overflowPunct w:val="0"/>
        <w:autoSpaceDE w:val="0"/>
        <w:autoSpaceDN w:val="0"/>
        <w:adjustRightInd w:val="0"/>
        <w:textAlignment w:val="baseline"/>
        <w:rPr>
          <w:ins w:id="32241" w:author="BigCREditor-RAN4#104-bis" w:date="2022-10-21T13:47:00Z"/>
          <w:lang w:eastAsia="en-GB"/>
        </w:rPr>
      </w:pPr>
    </w:p>
    <w:p w14:paraId="5F0E0FBD" w14:textId="77777777" w:rsidR="004C29DE" w:rsidRPr="00020619" w:rsidRDefault="004C29DE" w:rsidP="004C29DE">
      <w:pPr>
        <w:keepNext/>
        <w:keepLines/>
        <w:overflowPunct w:val="0"/>
        <w:autoSpaceDE w:val="0"/>
        <w:autoSpaceDN w:val="0"/>
        <w:adjustRightInd w:val="0"/>
        <w:spacing w:before="60"/>
        <w:jc w:val="center"/>
        <w:textAlignment w:val="baseline"/>
        <w:rPr>
          <w:ins w:id="32242" w:author="BigCREditor-RAN4#104-bis" w:date="2022-10-21T13:47:00Z"/>
          <w:rFonts w:ascii="Arial" w:hAnsi="Arial"/>
          <w:b/>
          <w:lang w:eastAsia="en-GB"/>
        </w:rPr>
      </w:pPr>
      <w:ins w:id="32243" w:author="BigCREditor-RAN4#104-bis" w:date="2022-10-21T13:47:00Z">
        <w:r w:rsidRPr="00020619">
          <w:rPr>
            <w:rFonts w:ascii="Arial" w:hAnsi="Arial"/>
            <w:b/>
            <w:lang w:eastAsia="en-GB"/>
          </w:rPr>
          <w:lastRenderedPageBreak/>
          <w:t>Table A.16.6.2.7.1-3: Cell specific test parameters for SA inter-frequency event triggered reporting for FR1 with SSB time index detection</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9"/>
        <w:gridCol w:w="1488"/>
        <w:gridCol w:w="876"/>
        <w:gridCol w:w="1280"/>
        <w:gridCol w:w="983"/>
        <w:gridCol w:w="975"/>
        <w:gridCol w:w="992"/>
        <w:gridCol w:w="1207"/>
      </w:tblGrid>
      <w:tr w:rsidR="004C29DE" w:rsidRPr="00020619" w14:paraId="600B4C40" w14:textId="77777777" w:rsidTr="00BB34DD">
        <w:trPr>
          <w:cantSplit/>
          <w:trHeight w:val="187"/>
          <w:ins w:id="32244"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397EBB4D" w14:textId="77777777" w:rsidR="004C29DE" w:rsidRPr="00020619" w:rsidRDefault="004C29DE" w:rsidP="00BB34DD">
            <w:pPr>
              <w:keepNext/>
              <w:keepLines/>
              <w:overflowPunct w:val="0"/>
              <w:autoSpaceDE w:val="0"/>
              <w:autoSpaceDN w:val="0"/>
              <w:adjustRightInd w:val="0"/>
              <w:spacing w:after="0"/>
              <w:jc w:val="center"/>
              <w:textAlignment w:val="baseline"/>
              <w:rPr>
                <w:ins w:id="32245" w:author="BigCREditor-RAN4#104-bis" w:date="2022-10-21T13:47:00Z"/>
                <w:rFonts w:ascii="Arial" w:hAnsi="Arial" w:cs="Arial"/>
                <w:b/>
                <w:sz w:val="18"/>
                <w:lang w:eastAsia="zh-CN"/>
              </w:rPr>
            </w:pPr>
            <w:ins w:id="32246" w:author="BigCREditor-RAN4#104-bis" w:date="2022-10-21T13:47:00Z">
              <w:r w:rsidRPr="00020619">
                <w:rPr>
                  <w:rFonts w:ascii="Arial" w:hAnsi="Arial"/>
                  <w:b/>
                  <w:sz w:val="18"/>
                  <w:lang w:eastAsia="zh-CN"/>
                </w:rPr>
                <w:lastRenderedPageBreak/>
                <w:t>Parameter</w:t>
              </w:r>
            </w:ins>
          </w:p>
        </w:tc>
        <w:tc>
          <w:tcPr>
            <w:tcW w:w="876" w:type="dxa"/>
            <w:tcBorders>
              <w:top w:val="single" w:sz="4" w:space="0" w:color="auto"/>
              <w:left w:val="single" w:sz="4" w:space="0" w:color="auto"/>
              <w:bottom w:val="nil"/>
              <w:right w:val="single" w:sz="4" w:space="0" w:color="auto"/>
            </w:tcBorders>
            <w:shd w:val="clear" w:color="auto" w:fill="auto"/>
            <w:hideMark/>
          </w:tcPr>
          <w:p w14:paraId="4DE43EA8" w14:textId="77777777" w:rsidR="004C29DE" w:rsidRPr="00020619" w:rsidRDefault="004C29DE" w:rsidP="00BB34DD">
            <w:pPr>
              <w:keepNext/>
              <w:keepLines/>
              <w:overflowPunct w:val="0"/>
              <w:autoSpaceDE w:val="0"/>
              <w:autoSpaceDN w:val="0"/>
              <w:adjustRightInd w:val="0"/>
              <w:spacing w:after="0"/>
              <w:jc w:val="center"/>
              <w:textAlignment w:val="baseline"/>
              <w:rPr>
                <w:ins w:id="32247" w:author="BigCREditor-RAN4#104-bis" w:date="2022-10-21T13:47:00Z"/>
                <w:rFonts w:ascii="Arial" w:hAnsi="Arial" w:cs="Arial"/>
                <w:b/>
                <w:sz w:val="18"/>
                <w:lang w:eastAsia="zh-CN"/>
              </w:rPr>
            </w:pPr>
            <w:ins w:id="32248" w:author="BigCREditor-RAN4#104-bis" w:date="2022-10-21T13:47:00Z">
              <w:r w:rsidRPr="00020619">
                <w:rPr>
                  <w:rFonts w:ascii="Arial" w:hAnsi="Arial"/>
                  <w:b/>
                  <w:sz w:val="18"/>
                  <w:lang w:eastAsia="zh-CN"/>
                </w:rPr>
                <w:t>Unit</w:t>
              </w:r>
            </w:ins>
          </w:p>
        </w:tc>
        <w:tc>
          <w:tcPr>
            <w:tcW w:w="1280" w:type="dxa"/>
            <w:tcBorders>
              <w:top w:val="single" w:sz="4" w:space="0" w:color="auto"/>
              <w:left w:val="single" w:sz="4" w:space="0" w:color="auto"/>
              <w:bottom w:val="nil"/>
              <w:right w:val="single" w:sz="4" w:space="0" w:color="auto"/>
            </w:tcBorders>
            <w:shd w:val="clear" w:color="auto" w:fill="auto"/>
            <w:hideMark/>
          </w:tcPr>
          <w:p w14:paraId="48448A06" w14:textId="77777777" w:rsidR="004C29DE" w:rsidRPr="00020619" w:rsidRDefault="004C29DE" w:rsidP="00BB34DD">
            <w:pPr>
              <w:keepNext/>
              <w:keepLines/>
              <w:overflowPunct w:val="0"/>
              <w:autoSpaceDE w:val="0"/>
              <w:autoSpaceDN w:val="0"/>
              <w:adjustRightInd w:val="0"/>
              <w:spacing w:after="0"/>
              <w:jc w:val="center"/>
              <w:textAlignment w:val="baseline"/>
              <w:rPr>
                <w:ins w:id="32249" w:author="BigCREditor-RAN4#104-bis" w:date="2022-10-21T13:47:00Z"/>
                <w:rFonts w:ascii="Arial" w:hAnsi="Arial"/>
                <w:b/>
                <w:sz w:val="18"/>
                <w:lang w:eastAsia="zh-CN"/>
              </w:rPr>
            </w:pPr>
            <w:ins w:id="32250" w:author="BigCREditor-RAN4#104-bis" w:date="2022-10-21T13:47:00Z">
              <w:r w:rsidRPr="00020619">
                <w:rPr>
                  <w:rFonts w:ascii="Arial" w:hAnsi="Arial" w:cs="Arial"/>
                  <w:b/>
                  <w:sz w:val="18"/>
                  <w:lang w:eastAsia="zh-CN"/>
                </w:rPr>
                <w:t>Test configuration</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086FDD9A" w14:textId="77777777" w:rsidR="004C29DE" w:rsidRPr="00020619" w:rsidRDefault="004C29DE" w:rsidP="00BB34DD">
            <w:pPr>
              <w:keepNext/>
              <w:keepLines/>
              <w:overflowPunct w:val="0"/>
              <w:autoSpaceDE w:val="0"/>
              <w:autoSpaceDN w:val="0"/>
              <w:adjustRightInd w:val="0"/>
              <w:spacing w:after="0"/>
              <w:jc w:val="center"/>
              <w:textAlignment w:val="baseline"/>
              <w:rPr>
                <w:ins w:id="32251" w:author="BigCREditor-RAN4#104-bis" w:date="2022-10-21T13:47:00Z"/>
                <w:rFonts w:ascii="Arial" w:hAnsi="Arial" w:cs="Arial"/>
                <w:b/>
                <w:sz w:val="18"/>
                <w:lang w:eastAsia="zh-CN"/>
              </w:rPr>
            </w:pPr>
            <w:ins w:id="32252" w:author="BigCREditor-RAN4#104-bis" w:date="2022-10-21T13:47:00Z">
              <w:r w:rsidRPr="00020619">
                <w:rPr>
                  <w:rFonts w:ascii="Arial" w:hAnsi="Arial"/>
                  <w:b/>
                  <w:sz w:val="18"/>
                  <w:lang w:eastAsia="zh-CN"/>
                </w:rPr>
                <w:t>Cell 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4695131E" w14:textId="77777777" w:rsidR="004C29DE" w:rsidRPr="00020619" w:rsidRDefault="004C29DE" w:rsidP="00BB34DD">
            <w:pPr>
              <w:keepNext/>
              <w:keepLines/>
              <w:overflowPunct w:val="0"/>
              <w:autoSpaceDE w:val="0"/>
              <w:autoSpaceDN w:val="0"/>
              <w:adjustRightInd w:val="0"/>
              <w:spacing w:after="0"/>
              <w:jc w:val="center"/>
              <w:textAlignment w:val="baseline"/>
              <w:rPr>
                <w:ins w:id="32253" w:author="BigCREditor-RAN4#104-bis" w:date="2022-10-21T13:47:00Z"/>
                <w:rFonts w:ascii="Arial" w:hAnsi="Arial" w:cs="Arial"/>
                <w:b/>
                <w:sz w:val="18"/>
                <w:lang w:eastAsia="zh-CN"/>
              </w:rPr>
            </w:pPr>
            <w:ins w:id="32254" w:author="BigCREditor-RAN4#104-bis" w:date="2022-10-21T13:47:00Z">
              <w:r w:rsidRPr="00020619">
                <w:rPr>
                  <w:rFonts w:ascii="Arial" w:hAnsi="Arial"/>
                  <w:b/>
                  <w:sz w:val="18"/>
                  <w:lang w:eastAsia="zh-CN"/>
                </w:rPr>
                <w:t>Cell 2</w:t>
              </w:r>
            </w:ins>
          </w:p>
        </w:tc>
      </w:tr>
      <w:tr w:rsidR="004C29DE" w:rsidRPr="00020619" w14:paraId="317AA46B" w14:textId="77777777" w:rsidTr="00BB34DD">
        <w:trPr>
          <w:cantSplit/>
          <w:trHeight w:val="187"/>
          <w:ins w:id="32255"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vAlign w:val="center"/>
            <w:hideMark/>
          </w:tcPr>
          <w:p w14:paraId="2C7911BC" w14:textId="77777777" w:rsidR="004C29DE" w:rsidRPr="00020619" w:rsidRDefault="004C29DE" w:rsidP="00BB34DD">
            <w:pPr>
              <w:keepNext/>
              <w:keepLines/>
              <w:overflowPunct w:val="0"/>
              <w:autoSpaceDE w:val="0"/>
              <w:autoSpaceDN w:val="0"/>
              <w:adjustRightInd w:val="0"/>
              <w:spacing w:after="0"/>
              <w:jc w:val="center"/>
              <w:textAlignment w:val="baseline"/>
              <w:rPr>
                <w:ins w:id="32256" w:author="BigCREditor-RAN4#104-bis" w:date="2022-10-21T13:47:00Z"/>
                <w:rFonts w:ascii="Arial" w:hAnsi="Arial" w:cs="Arial"/>
                <w:b/>
                <w:sz w:val="18"/>
                <w:lang w:eastAsia="zh-CN"/>
              </w:rPr>
            </w:pPr>
          </w:p>
        </w:tc>
        <w:tc>
          <w:tcPr>
            <w:tcW w:w="876" w:type="dxa"/>
            <w:tcBorders>
              <w:top w:val="nil"/>
              <w:left w:val="single" w:sz="4" w:space="0" w:color="auto"/>
              <w:bottom w:val="single" w:sz="4" w:space="0" w:color="auto"/>
              <w:right w:val="single" w:sz="4" w:space="0" w:color="auto"/>
            </w:tcBorders>
            <w:shd w:val="clear" w:color="auto" w:fill="auto"/>
            <w:vAlign w:val="center"/>
            <w:hideMark/>
          </w:tcPr>
          <w:p w14:paraId="3BAA3502" w14:textId="77777777" w:rsidR="004C29DE" w:rsidRPr="00020619" w:rsidRDefault="004C29DE" w:rsidP="00BB34DD">
            <w:pPr>
              <w:keepNext/>
              <w:keepLines/>
              <w:overflowPunct w:val="0"/>
              <w:autoSpaceDE w:val="0"/>
              <w:autoSpaceDN w:val="0"/>
              <w:adjustRightInd w:val="0"/>
              <w:spacing w:after="0"/>
              <w:jc w:val="center"/>
              <w:textAlignment w:val="baseline"/>
              <w:rPr>
                <w:ins w:id="32257" w:author="BigCREditor-RAN4#104-bis" w:date="2022-10-21T13:47:00Z"/>
                <w:rFonts w:ascii="Arial" w:hAnsi="Arial" w:cs="Arial"/>
                <w:b/>
                <w:sz w:val="18"/>
                <w:lang w:eastAsia="zh-CN"/>
              </w:rPr>
            </w:pPr>
          </w:p>
        </w:tc>
        <w:tc>
          <w:tcPr>
            <w:tcW w:w="1280" w:type="dxa"/>
            <w:tcBorders>
              <w:top w:val="nil"/>
              <w:left w:val="single" w:sz="4" w:space="0" w:color="auto"/>
              <w:bottom w:val="single" w:sz="4" w:space="0" w:color="auto"/>
              <w:right w:val="single" w:sz="4" w:space="0" w:color="auto"/>
            </w:tcBorders>
            <w:shd w:val="clear" w:color="auto" w:fill="auto"/>
            <w:vAlign w:val="center"/>
            <w:hideMark/>
          </w:tcPr>
          <w:p w14:paraId="0BC07428" w14:textId="77777777" w:rsidR="004C29DE" w:rsidRPr="00020619" w:rsidRDefault="004C29DE" w:rsidP="00BB34DD">
            <w:pPr>
              <w:keepNext/>
              <w:keepLines/>
              <w:overflowPunct w:val="0"/>
              <w:autoSpaceDE w:val="0"/>
              <w:autoSpaceDN w:val="0"/>
              <w:adjustRightInd w:val="0"/>
              <w:spacing w:after="0"/>
              <w:jc w:val="center"/>
              <w:textAlignment w:val="baseline"/>
              <w:rPr>
                <w:ins w:id="32258" w:author="BigCREditor-RAN4#104-bis" w:date="2022-10-21T13:47:00Z"/>
                <w:rFonts w:ascii="Arial" w:hAnsi="Arial"/>
                <w:b/>
                <w:sz w:val="18"/>
                <w:lang w:eastAsia="zh-CN"/>
              </w:rPr>
            </w:pPr>
          </w:p>
        </w:tc>
        <w:tc>
          <w:tcPr>
            <w:tcW w:w="983" w:type="dxa"/>
            <w:tcBorders>
              <w:top w:val="single" w:sz="4" w:space="0" w:color="auto"/>
              <w:left w:val="single" w:sz="4" w:space="0" w:color="auto"/>
              <w:bottom w:val="single" w:sz="4" w:space="0" w:color="auto"/>
              <w:right w:val="single" w:sz="4" w:space="0" w:color="auto"/>
            </w:tcBorders>
            <w:hideMark/>
          </w:tcPr>
          <w:p w14:paraId="7134E19E" w14:textId="77777777" w:rsidR="004C29DE" w:rsidRPr="00020619" w:rsidRDefault="004C29DE" w:rsidP="00BB34DD">
            <w:pPr>
              <w:keepNext/>
              <w:keepLines/>
              <w:overflowPunct w:val="0"/>
              <w:autoSpaceDE w:val="0"/>
              <w:autoSpaceDN w:val="0"/>
              <w:adjustRightInd w:val="0"/>
              <w:spacing w:after="0"/>
              <w:jc w:val="center"/>
              <w:textAlignment w:val="baseline"/>
              <w:rPr>
                <w:ins w:id="32259" w:author="BigCREditor-RAN4#104-bis" w:date="2022-10-21T13:47:00Z"/>
                <w:rFonts w:ascii="Arial" w:hAnsi="Arial" w:cs="Arial"/>
                <w:b/>
                <w:sz w:val="18"/>
                <w:lang w:eastAsia="zh-CN"/>
              </w:rPr>
            </w:pPr>
            <w:ins w:id="32260" w:author="BigCREditor-RAN4#104-bis" w:date="2022-10-21T13:47:00Z">
              <w:r w:rsidRPr="00020619">
                <w:rPr>
                  <w:rFonts w:ascii="Arial" w:hAnsi="Arial"/>
                  <w:b/>
                  <w:sz w:val="18"/>
                  <w:lang w:eastAsia="zh-CN"/>
                </w:rPr>
                <w:t>T1</w:t>
              </w:r>
            </w:ins>
          </w:p>
        </w:tc>
        <w:tc>
          <w:tcPr>
            <w:tcW w:w="975" w:type="dxa"/>
            <w:tcBorders>
              <w:top w:val="single" w:sz="4" w:space="0" w:color="auto"/>
              <w:left w:val="single" w:sz="4" w:space="0" w:color="auto"/>
              <w:bottom w:val="single" w:sz="4" w:space="0" w:color="auto"/>
              <w:right w:val="single" w:sz="4" w:space="0" w:color="auto"/>
            </w:tcBorders>
            <w:hideMark/>
          </w:tcPr>
          <w:p w14:paraId="14C0685B" w14:textId="77777777" w:rsidR="004C29DE" w:rsidRPr="00020619" w:rsidRDefault="004C29DE" w:rsidP="00BB34DD">
            <w:pPr>
              <w:keepNext/>
              <w:keepLines/>
              <w:overflowPunct w:val="0"/>
              <w:autoSpaceDE w:val="0"/>
              <w:autoSpaceDN w:val="0"/>
              <w:adjustRightInd w:val="0"/>
              <w:spacing w:after="0"/>
              <w:jc w:val="center"/>
              <w:textAlignment w:val="baseline"/>
              <w:rPr>
                <w:ins w:id="32261" w:author="BigCREditor-RAN4#104-bis" w:date="2022-10-21T13:47:00Z"/>
                <w:rFonts w:ascii="Arial" w:hAnsi="Arial" w:cs="Arial"/>
                <w:b/>
                <w:sz w:val="18"/>
                <w:lang w:eastAsia="zh-CN"/>
              </w:rPr>
            </w:pPr>
            <w:ins w:id="32262" w:author="BigCREditor-RAN4#104-bis" w:date="2022-10-21T13:47:00Z">
              <w:r w:rsidRPr="00020619">
                <w:rPr>
                  <w:rFonts w:ascii="Arial" w:hAnsi="Arial"/>
                  <w:b/>
                  <w:sz w:val="18"/>
                  <w:lang w:eastAsia="zh-CN"/>
                </w:rPr>
                <w:t>T2</w:t>
              </w:r>
            </w:ins>
          </w:p>
        </w:tc>
        <w:tc>
          <w:tcPr>
            <w:tcW w:w="992" w:type="dxa"/>
            <w:tcBorders>
              <w:top w:val="single" w:sz="4" w:space="0" w:color="auto"/>
              <w:left w:val="single" w:sz="4" w:space="0" w:color="auto"/>
              <w:bottom w:val="single" w:sz="4" w:space="0" w:color="auto"/>
              <w:right w:val="single" w:sz="4" w:space="0" w:color="auto"/>
            </w:tcBorders>
            <w:hideMark/>
          </w:tcPr>
          <w:p w14:paraId="34702B93" w14:textId="77777777" w:rsidR="004C29DE" w:rsidRPr="00020619" w:rsidRDefault="004C29DE" w:rsidP="00BB34DD">
            <w:pPr>
              <w:keepNext/>
              <w:keepLines/>
              <w:overflowPunct w:val="0"/>
              <w:autoSpaceDE w:val="0"/>
              <w:autoSpaceDN w:val="0"/>
              <w:adjustRightInd w:val="0"/>
              <w:spacing w:after="0"/>
              <w:jc w:val="center"/>
              <w:textAlignment w:val="baseline"/>
              <w:rPr>
                <w:ins w:id="32263" w:author="BigCREditor-RAN4#104-bis" w:date="2022-10-21T13:47:00Z"/>
                <w:rFonts w:ascii="Arial" w:hAnsi="Arial" w:cs="Arial"/>
                <w:b/>
                <w:sz w:val="18"/>
                <w:lang w:eastAsia="zh-CN"/>
              </w:rPr>
            </w:pPr>
            <w:ins w:id="32264" w:author="BigCREditor-RAN4#104-bis" w:date="2022-10-21T13:47:00Z">
              <w:r w:rsidRPr="00020619">
                <w:rPr>
                  <w:rFonts w:ascii="Arial" w:hAnsi="Arial"/>
                  <w:b/>
                  <w:sz w:val="18"/>
                  <w:lang w:eastAsia="zh-CN"/>
                </w:rPr>
                <w:t>T1</w:t>
              </w:r>
            </w:ins>
          </w:p>
        </w:tc>
        <w:tc>
          <w:tcPr>
            <w:tcW w:w="1207" w:type="dxa"/>
            <w:tcBorders>
              <w:top w:val="single" w:sz="4" w:space="0" w:color="auto"/>
              <w:left w:val="single" w:sz="4" w:space="0" w:color="auto"/>
              <w:bottom w:val="single" w:sz="4" w:space="0" w:color="auto"/>
              <w:right w:val="single" w:sz="4" w:space="0" w:color="auto"/>
            </w:tcBorders>
            <w:hideMark/>
          </w:tcPr>
          <w:p w14:paraId="4E4468F0" w14:textId="77777777" w:rsidR="004C29DE" w:rsidRPr="00020619" w:rsidRDefault="004C29DE" w:rsidP="00BB34DD">
            <w:pPr>
              <w:keepNext/>
              <w:keepLines/>
              <w:overflowPunct w:val="0"/>
              <w:autoSpaceDE w:val="0"/>
              <w:autoSpaceDN w:val="0"/>
              <w:adjustRightInd w:val="0"/>
              <w:spacing w:after="0"/>
              <w:jc w:val="center"/>
              <w:textAlignment w:val="baseline"/>
              <w:rPr>
                <w:ins w:id="32265" w:author="BigCREditor-RAN4#104-bis" w:date="2022-10-21T13:47:00Z"/>
                <w:rFonts w:ascii="Arial" w:hAnsi="Arial" w:cs="Arial"/>
                <w:b/>
                <w:sz w:val="18"/>
                <w:lang w:eastAsia="zh-CN"/>
              </w:rPr>
            </w:pPr>
            <w:ins w:id="32266" w:author="BigCREditor-RAN4#104-bis" w:date="2022-10-21T13:47:00Z">
              <w:r w:rsidRPr="00020619">
                <w:rPr>
                  <w:rFonts w:ascii="Arial" w:hAnsi="Arial"/>
                  <w:b/>
                  <w:sz w:val="18"/>
                  <w:lang w:eastAsia="zh-CN"/>
                </w:rPr>
                <w:t>T2</w:t>
              </w:r>
            </w:ins>
          </w:p>
        </w:tc>
      </w:tr>
      <w:tr w:rsidR="004C29DE" w:rsidRPr="00020619" w14:paraId="4619A147" w14:textId="77777777" w:rsidTr="00BB34DD">
        <w:trPr>
          <w:cantSplit/>
          <w:trHeight w:val="187"/>
          <w:ins w:id="32267"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49025F8F" w14:textId="77777777" w:rsidR="004C29DE" w:rsidRPr="00020619" w:rsidRDefault="004C29DE" w:rsidP="00BB34DD">
            <w:pPr>
              <w:keepNext/>
              <w:keepLines/>
              <w:overflowPunct w:val="0"/>
              <w:autoSpaceDE w:val="0"/>
              <w:autoSpaceDN w:val="0"/>
              <w:adjustRightInd w:val="0"/>
              <w:spacing w:after="0"/>
              <w:textAlignment w:val="baseline"/>
              <w:rPr>
                <w:ins w:id="32268" w:author="BigCREditor-RAN4#104-bis" w:date="2022-10-21T13:47:00Z"/>
                <w:rFonts w:ascii="Arial" w:hAnsi="Arial"/>
                <w:sz w:val="18"/>
                <w:lang w:eastAsia="zh-CN"/>
              </w:rPr>
            </w:pPr>
            <w:ins w:id="32269" w:author="BigCREditor-RAN4#104-bis" w:date="2022-10-21T13:47:00Z">
              <w:r w:rsidRPr="00020619">
                <w:rPr>
                  <w:rFonts w:ascii="Arial" w:hAnsi="Arial"/>
                  <w:sz w:val="18"/>
                  <w:lang w:eastAsia="zh-CN"/>
                </w:rPr>
                <w:t>NR RF Channel Number</w:t>
              </w:r>
            </w:ins>
          </w:p>
        </w:tc>
        <w:tc>
          <w:tcPr>
            <w:tcW w:w="876" w:type="dxa"/>
            <w:tcBorders>
              <w:top w:val="single" w:sz="4" w:space="0" w:color="auto"/>
              <w:left w:val="single" w:sz="4" w:space="0" w:color="auto"/>
              <w:bottom w:val="single" w:sz="4" w:space="0" w:color="auto"/>
              <w:right w:val="single" w:sz="4" w:space="0" w:color="auto"/>
            </w:tcBorders>
          </w:tcPr>
          <w:p w14:paraId="7B18BDBF" w14:textId="77777777" w:rsidR="004C29DE" w:rsidRPr="00020619" w:rsidRDefault="004C29DE" w:rsidP="00BB34DD">
            <w:pPr>
              <w:keepNext/>
              <w:keepLines/>
              <w:overflowPunct w:val="0"/>
              <w:autoSpaceDE w:val="0"/>
              <w:autoSpaceDN w:val="0"/>
              <w:adjustRightInd w:val="0"/>
              <w:spacing w:after="0"/>
              <w:jc w:val="center"/>
              <w:textAlignment w:val="baseline"/>
              <w:rPr>
                <w:ins w:id="32270"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F344F8E" w14:textId="77777777" w:rsidR="004C29DE" w:rsidRPr="00020619" w:rsidRDefault="004C29DE" w:rsidP="00BB34DD">
            <w:pPr>
              <w:keepNext/>
              <w:keepLines/>
              <w:overflowPunct w:val="0"/>
              <w:autoSpaceDE w:val="0"/>
              <w:autoSpaceDN w:val="0"/>
              <w:adjustRightInd w:val="0"/>
              <w:spacing w:after="0"/>
              <w:jc w:val="center"/>
              <w:textAlignment w:val="baseline"/>
              <w:rPr>
                <w:ins w:id="32271" w:author="BigCREditor-RAN4#104-bis" w:date="2022-10-21T13:47:00Z"/>
                <w:rFonts w:ascii="Arial" w:hAnsi="Arial" w:cs="v4.2.0"/>
                <w:sz w:val="18"/>
                <w:lang w:eastAsia="zh-CN"/>
              </w:rPr>
            </w:pPr>
            <w:ins w:id="32272" w:author="BigCREditor-RAN4#104-bis" w:date="2022-10-21T13:47:00Z">
              <w:r w:rsidRPr="00020619">
                <w:rPr>
                  <w:rFonts w:ascii="Arial" w:hAnsi="Arial"/>
                  <w:sz w:val="18"/>
                  <w:lang w:eastAsia="zh-CN"/>
                </w:rPr>
                <w:t>Config 1,2,3,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14DCEE81" w14:textId="77777777" w:rsidR="004C29DE" w:rsidRPr="00020619" w:rsidRDefault="004C29DE" w:rsidP="00BB34DD">
            <w:pPr>
              <w:keepNext/>
              <w:keepLines/>
              <w:overflowPunct w:val="0"/>
              <w:autoSpaceDE w:val="0"/>
              <w:autoSpaceDN w:val="0"/>
              <w:adjustRightInd w:val="0"/>
              <w:spacing w:after="0"/>
              <w:jc w:val="center"/>
              <w:textAlignment w:val="baseline"/>
              <w:rPr>
                <w:ins w:id="32273" w:author="BigCREditor-RAN4#104-bis" w:date="2022-10-21T13:47:00Z"/>
                <w:rFonts w:ascii="Arial" w:hAnsi="Arial"/>
                <w:sz w:val="18"/>
                <w:lang w:eastAsia="zh-CN"/>
              </w:rPr>
            </w:pPr>
            <w:ins w:id="32274" w:author="BigCREditor-RAN4#104-bis" w:date="2022-10-21T13:47:00Z">
              <w:r w:rsidRPr="00020619">
                <w:rPr>
                  <w:rFonts w:ascii="Arial" w:hAnsi="Arial" w:cs="v4.2.0"/>
                  <w:sz w:val="18"/>
                  <w:lang w:eastAsia="zh-CN"/>
                </w:rPr>
                <w:t>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7AB67E56" w14:textId="77777777" w:rsidR="004C29DE" w:rsidRPr="00020619" w:rsidRDefault="004C29DE" w:rsidP="00BB34DD">
            <w:pPr>
              <w:keepNext/>
              <w:keepLines/>
              <w:overflowPunct w:val="0"/>
              <w:autoSpaceDE w:val="0"/>
              <w:autoSpaceDN w:val="0"/>
              <w:adjustRightInd w:val="0"/>
              <w:spacing w:after="0"/>
              <w:jc w:val="center"/>
              <w:textAlignment w:val="baseline"/>
              <w:rPr>
                <w:ins w:id="32275" w:author="BigCREditor-RAN4#104-bis" w:date="2022-10-21T13:47:00Z"/>
                <w:rFonts w:ascii="Arial" w:hAnsi="Arial"/>
                <w:sz w:val="18"/>
                <w:lang w:eastAsia="zh-CN"/>
              </w:rPr>
            </w:pPr>
            <w:ins w:id="32276" w:author="BigCREditor-RAN4#104-bis" w:date="2022-10-21T13:47:00Z">
              <w:r w:rsidRPr="00020619">
                <w:rPr>
                  <w:rFonts w:ascii="Arial" w:hAnsi="Arial" w:cs="v4.2.0"/>
                  <w:sz w:val="18"/>
                  <w:lang w:eastAsia="zh-CN"/>
                </w:rPr>
                <w:t>2</w:t>
              </w:r>
            </w:ins>
          </w:p>
        </w:tc>
      </w:tr>
      <w:tr w:rsidR="004C29DE" w:rsidRPr="00020619" w14:paraId="72C0BD7A" w14:textId="77777777" w:rsidTr="00BB34DD">
        <w:trPr>
          <w:cantSplit/>
          <w:trHeight w:val="187"/>
          <w:ins w:id="32277" w:author="BigCREditor-RAN4#104-bis" w:date="2022-10-21T13:47:00Z"/>
        </w:trPr>
        <w:tc>
          <w:tcPr>
            <w:tcW w:w="2627" w:type="dxa"/>
            <w:gridSpan w:val="2"/>
            <w:vMerge w:val="restart"/>
            <w:tcBorders>
              <w:top w:val="single" w:sz="4" w:space="0" w:color="auto"/>
              <w:left w:val="single" w:sz="4" w:space="0" w:color="auto"/>
              <w:right w:val="single" w:sz="4" w:space="0" w:color="auto"/>
            </w:tcBorders>
            <w:shd w:val="clear" w:color="auto" w:fill="auto"/>
            <w:hideMark/>
          </w:tcPr>
          <w:p w14:paraId="604CFA55" w14:textId="77777777" w:rsidR="004C29DE" w:rsidRPr="00020619" w:rsidRDefault="004C29DE" w:rsidP="00BB34DD">
            <w:pPr>
              <w:keepNext/>
              <w:keepLines/>
              <w:overflowPunct w:val="0"/>
              <w:autoSpaceDE w:val="0"/>
              <w:autoSpaceDN w:val="0"/>
              <w:adjustRightInd w:val="0"/>
              <w:spacing w:after="0"/>
              <w:textAlignment w:val="baseline"/>
              <w:rPr>
                <w:ins w:id="32278" w:author="BigCREditor-RAN4#104-bis" w:date="2022-10-21T13:47:00Z"/>
                <w:rFonts w:ascii="Arial" w:hAnsi="Arial"/>
                <w:sz w:val="18"/>
                <w:lang w:eastAsia="zh-CN"/>
              </w:rPr>
            </w:pPr>
            <w:ins w:id="32279" w:author="BigCREditor-RAN4#104-bis" w:date="2022-10-21T13:47:00Z">
              <w:r w:rsidRPr="00020619">
                <w:rPr>
                  <w:rFonts w:ascii="Arial" w:hAnsi="Arial"/>
                  <w:sz w:val="18"/>
                  <w:lang w:eastAsia="zh-CN"/>
                </w:rPr>
                <w:t>Duplex mode</w:t>
              </w:r>
            </w:ins>
          </w:p>
        </w:tc>
        <w:tc>
          <w:tcPr>
            <w:tcW w:w="876" w:type="dxa"/>
            <w:tcBorders>
              <w:top w:val="single" w:sz="4" w:space="0" w:color="auto"/>
              <w:left w:val="single" w:sz="4" w:space="0" w:color="auto"/>
              <w:bottom w:val="single" w:sz="4" w:space="0" w:color="auto"/>
              <w:right w:val="single" w:sz="4" w:space="0" w:color="auto"/>
            </w:tcBorders>
          </w:tcPr>
          <w:p w14:paraId="042C6B0B" w14:textId="77777777" w:rsidR="004C29DE" w:rsidRPr="00020619" w:rsidRDefault="004C29DE" w:rsidP="00BB34DD">
            <w:pPr>
              <w:keepNext/>
              <w:keepLines/>
              <w:overflowPunct w:val="0"/>
              <w:autoSpaceDE w:val="0"/>
              <w:autoSpaceDN w:val="0"/>
              <w:adjustRightInd w:val="0"/>
              <w:spacing w:after="0"/>
              <w:jc w:val="center"/>
              <w:textAlignment w:val="baseline"/>
              <w:rPr>
                <w:ins w:id="32280" w:author="BigCREditor-RAN4#104-bis" w:date="2022-10-21T13:47: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7134882" w14:textId="77777777" w:rsidR="004C29DE" w:rsidRPr="00020619" w:rsidRDefault="004C29DE" w:rsidP="00BB34DD">
            <w:pPr>
              <w:keepNext/>
              <w:keepLines/>
              <w:overflowPunct w:val="0"/>
              <w:autoSpaceDE w:val="0"/>
              <w:autoSpaceDN w:val="0"/>
              <w:adjustRightInd w:val="0"/>
              <w:spacing w:after="0"/>
              <w:jc w:val="center"/>
              <w:textAlignment w:val="baseline"/>
              <w:rPr>
                <w:ins w:id="32281" w:author="BigCREditor-RAN4#104-bis" w:date="2022-10-21T13:47:00Z"/>
                <w:rFonts w:ascii="Arial" w:hAnsi="Arial"/>
                <w:sz w:val="18"/>
                <w:lang w:eastAsia="zh-CN"/>
              </w:rPr>
            </w:pPr>
            <w:ins w:id="32282" w:author="BigCREditor-RAN4#104-bis" w:date="2022-10-21T13:47:00Z">
              <w:r w:rsidRPr="00020619">
                <w:rPr>
                  <w:rFonts w:ascii="Arial" w:hAnsi="Arial"/>
                  <w:sz w:val="18"/>
                  <w:lang w:eastAsia="zh-CN"/>
                </w:rPr>
                <w:t>Config 1</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79D16FF3" w14:textId="77777777" w:rsidR="004C29DE" w:rsidRPr="00020619" w:rsidRDefault="004C29DE" w:rsidP="00BB34DD">
            <w:pPr>
              <w:keepNext/>
              <w:keepLines/>
              <w:overflowPunct w:val="0"/>
              <w:autoSpaceDE w:val="0"/>
              <w:autoSpaceDN w:val="0"/>
              <w:adjustRightInd w:val="0"/>
              <w:spacing w:after="0"/>
              <w:jc w:val="center"/>
              <w:textAlignment w:val="baseline"/>
              <w:rPr>
                <w:ins w:id="32283" w:author="BigCREditor-RAN4#104-bis" w:date="2022-10-21T13:47:00Z"/>
                <w:rFonts w:ascii="Arial" w:hAnsi="Arial"/>
                <w:sz w:val="18"/>
                <w:lang w:eastAsia="zh-CN"/>
              </w:rPr>
            </w:pPr>
            <w:ins w:id="32284" w:author="BigCREditor-RAN4#104-bis" w:date="2022-10-21T13:47:00Z">
              <w:r w:rsidRPr="00020619">
                <w:rPr>
                  <w:rFonts w:ascii="Arial" w:hAnsi="Arial"/>
                  <w:sz w:val="18"/>
                  <w:lang w:eastAsia="zh-CN"/>
                </w:rPr>
                <w:t>FDD</w:t>
              </w:r>
            </w:ins>
          </w:p>
        </w:tc>
      </w:tr>
      <w:tr w:rsidR="004C29DE" w:rsidRPr="00020619" w14:paraId="3378E6F2" w14:textId="77777777" w:rsidTr="00BB34DD">
        <w:trPr>
          <w:cantSplit/>
          <w:trHeight w:val="187"/>
          <w:ins w:id="32285" w:author="BigCREditor-RAN4#104-bis" w:date="2022-10-21T13:47:00Z"/>
        </w:trPr>
        <w:tc>
          <w:tcPr>
            <w:tcW w:w="2627" w:type="dxa"/>
            <w:gridSpan w:val="2"/>
            <w:vMerge/>
            <w:tcBorders>
              <w:left w:val="single" w:sz="4" w:space="0" w:color="auto"/>
              <w:right w:val="single" w:sz="4" w:space="0" w:color="auto"/>
            </w:tcBorders>
            <w:shd w:val="clear" w:color="auto" w:fill="auto"/>
            <w:hideMark/>
          </w:tcPr>
          <w:p w14:paraId="6731E96E" w14:textId="77777777" w:rsidR="004C29DE" w:rsidRPr="00020619" w:rsidRDefault="004C29DE" w:rsidP="00BB34DD">
            <w:pPr>
              <w:keepNext/>
              <w:keepLines/>
              <w:overflowPunct w:val="0"/>
              <w:autoSpaceDE w:val="0"/>
              <w:autoSpaceDN w:val="0"/>
              <w:adjustRightInd w:val="0"/>
              <w:spacing w:after="0"/>
              <w:textAlignment w:val="baseline"/>
              <w:rPr>
                <w:ins w:id="32286" w:author="BigCREditor-RAN4#104-bis" w:date="2022-10-21T13:47: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00D50166" w14:textId="77777777" w:rsidR="004C29DE" w:rsidRPr="00020619" w:rsidRDefault="004C29DE" w:rsidP="00BB34DD">
            <w:pPr>
              <w:keepNext/>
              <w:keepLines/>
              <w:overflowPunct w:val="0"/>
              <w:autoSpaceDE w:val="0"/>
              <w:autoSpaceDN w:val="0"/>
              <w:adjustRightInd w:val="0"/>
              <w:spacing w:after="0"/>
              <w:jc w:val="center"/>
              <w:textAlignment w:val="baseline"/>
              <w:rPr>
                <w:ins w:id="32287" w:author="BigCREditor-RAN4#104-bis" w:date="2022-10-21T13:47: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6A350C5" w14:textId="77777777" w:rsidR="004C29DE" w:rsidRPr="00020619" w:rsidRDefault="004C29DE" w:rsidP="00BB34DD">
            <w:pPr>
              <w:keepNext/>
              <w:keepLines/>
              <w:overflowPunct w:val="0"/>
              <w:autoSpaceDE w:val="0"/>
              <w:autoSpaceDN w:val="0"/>
              <w:adjustRightInd w:val="0"/>
              <w:spacing w:after="0"/>
              <w:jc w:val="center"/>
              <w:textAlignment w:val="baseline"/>
              <w:rPr>
                <w:ins w:id="32288" w:author="BigCREditor-RAN4#104-bis" w:date="2022-10-21T13:47:00Z"/>
                <w:rFonts w:ascii="Arial" w:hAnsi="Arial"/>
                <w:sz w:val="18"/>
                <w:lang w:eastAsia="zh-CN"/>
              </w:rPr>
            </w:pPr>
            <w:ins w:id="32289" w:author="BigCREditor-RAN4#104-bis" w:date="2022-10-21T13:47:00Z">
              <w:r w:rsidRPr="00020619">
                <w:rPr>
                  <w:rFonts w:ascii="Arial" w:hAnsi="Arial"/>
                  <w:sz w:val="18"/>
                  <w:lang w:eastAsia="zh-CN"/>
                </w:rPr>
                <w:t>Config 2,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425E3736" w14:textId="77777777" w:rsidR="004C29DE" w:rsidRPr="00020619" w:rsidRDefault="004C29DE" w:rsidP="00BB34DD">
            <w:pPr>
              <w:keepNext/>
              <w:keepLines/>
              <w:overflowPunct w:val="0"/>
              <w:autoSpaceDE w:val="0"/>
              <w:autoSpaceDN w:val="0"/>
              <w:adjustRightInd w:val="0"/>
              <w:spacing w:after="0"/>
              <w:jc w:val="center"/>
              <w:textAlignment w:val="baseline"/>
              <w:rPr>
                <w:ins w:id="32290" w:author="BigCREditor-RAN4#104-bis" w:date="2022-10-21T13:47:00Z"/>
                <w:rFonts w:ascii="Arial" w:hAnsi="Arial"/>
                <w:sz w:val="18"/>
                <w:lang w:eastAsia="zh-CN"/>
              </w:rPr>
            </w:pPr>
            <w:ins w:id="32291" w:author="BigCREditor-RAN4#104-bis" w:date="2022-10-21T13:47:00Z">
              <w:r w:rsidRPr="00020619">
                <w:rPr>
                  <w:rFonts w:ascii="Arial" w:hAnsi="Arial"/>
                  <w:sz w:val="18"/>
                  <w:lang w:eastAsia="zh-CN"/>
                </w:rPr>
                <w:t>TDD</w:t>
              </w:r>
            </w:ins>
          </w:p>
        </w:tc>
      </w:tr>
      <w:tr w:rsidR="004C29DE" w:rsidRPr="00020619" w14:paraId="12AA72D2" w14:textId="77777777" w:rsidTr="00BB34DD">
        <w:trPr>
          <w:cantSplit/>
          <w:trHeight w:val="187"/>
          <w:ins w:id="32292" w:author="BigCREditor-RAN4#104-bis" w:date="2022-10-21T13:47:00Z"/>
        </w:trPr>
        <w:tc>
          <w:tcPr>
            <w:tcW w:w="2627" w:type="dxa"/>
            <w:gridSpan w:val="2"/>
            <w:vMerge/>
            <w:tcBorders>
              <w:left w:val="single" w:sz="4" w:space="0" w:color="auto"/>
              <w:bottom w:val="single" w:sz="4" w:space="0" w:color="auto"/>
              <w:right w:val="single" w:sz="4" w:space="0" w:color="auto"/>
            </w:tcBorders>
            <w:shd w:val="clear" w:color="auto" w:fill="auto"/>
          </w:tcPr>
          <w:p w14:paraId="4040A1B7" w14:textId="77777777" w:rsidR="004C29DE" w:rsidRPr="00020619" w:rsidRDefault="004C29DE" w:rsidP="00BB34DD">
            <w:pPr>
              <w:keepNext/>
              <w:keepLines/>
              <w:overflowPunct w:val="0"/>
              <w:autoSpaceDE w:val="0"/>
              <w:autoSpaceDN w:val="0"/>
              <w:adjustRightInd w:val="0"/>
              <w:spacing w:after="0"/>
              <w:textAlignment w:val="baseline"/>
              <w:rPr>
                <w:ins w:id="32293" w:author="BigCREditor-RAN4#104-bis" w:date="2022-10-21T13:47: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0A88AE1E" w14:textId="77777777" w:rsidR="004C29DE" w:rsidRPr="00020619" w:rsidRDefault="004C29DE" w:rsidP="00BB34DD">
            <w:pPr>
              <w:keepNext/>
              <w:keepLines/>
              <w:overflowPunct w:val="0"/>
              <w:autoSpaceDE w:val="0"/>
              <w:autoSpaceDN w:val="0"/>
              <w:adjustRightInd w:val="0"/>
              <w:spacing w:after="0"/>
              <w:jc w:val="center"/>
              <w:textAlignment w:val="baseline"/>
              <w:rPr>
                <w:ins w:id="32294" w:author="BigCREditor-RAN4#104-bis" w:date="2022-10-21T13:47: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388C7710" w14:textId="77777777" w:rsidR="004C29DE" w:rsidRPr="00020619" w:rsidRDefault="004C29DE" w:rsidP="00BB34DD">
            <w:pPr>
              <w:keepNext/>
              <w:keepLines/>
              <w:overflowPunct w:val="0"/>
              <w:autoSpaceDE w:val="0"/>
              <w:autoSpaceDN w:val="0"/>
              <w:adjustRightInd w:val="0"/>
              <w:spacing w:after="0"/>
              <w:jc w:val="center"/>
              <w:textAlignment w:val="baseline"/>
              <w:rPr>
                <w:ins w:id="32295" w:author="BigCREditor-RAN4#104-bis" w:date="2022-10-21T13:47:00Z"/>
                <w:rFonts w:ascii="Arial" w:hAnsi="Arial"/>
                <w:sz w:val="18"/>
                <w:lang w:eastAsia="zh-CN"/>
              </w:rPr>
            </w:pPr>
            <w:ins w:id="32296" w:author="BigCREditor-RAN4#104-bis" w:date="2022-10-21T13:47:00Z">
              <w:r w:rsidRPr="00020619">
                <w:rPr>
                  <w:rFonts w:ascii="Arial" w:hAnsi="Arial"/>
                  <w:sz w:val="18"/>
                  <w:lang w:eastAsia="zh-CN"/>
                </w:rPr>
                <w:t>Config 4</w:t>
              </w:r>
            </w:ins>
          </w:p>
        </w:tc>
        <w:tc>
          <w:tcPr>
            <w:tcW w:w="4157" w:type="dxa"/>
            <w:gridSpan w:val="4"/>
            <w:tcBorders>
              <w:top w:val="single" w:sz="4" w:space="0" w:color="auto"/>
              <w:left w:val="single" w:sz="4" w:space="0" w:color="auto"/>
              <w:bottom w:val="single" w:sz="4" w:space="0" w:color="auto"/>
              <w:right w:val="single" w:sz="4" w:space="0" w:color="auto"/>
            </w:tcBorders>
          </w:tcPr>
          <w:p w14:paraId="7FC06332" w14:textId="77777777" w:rsidR="004C29DE" w:rsidRPr="00020619" w:rsidRDefault="004C29DE" w:rsidP="00BB34DD">
            <w:pPr>
              <w:keepNext/>
              <w:keepLines/>
              <w:overflowPunct w:val="0"/>
              <w:autoSpaceDE w:val="0"/>
              <w:autoSpaceDN w:val="0"/>
              <w:adjustRightInd w:val="0"/>
              <w:spacing w:after="0"/>
              <w:jc w:val="center"/>
              <w:textAlignment w:val="baseline"/>
              <w:rPr>
                <w:ins w:id="32297" w:author="BigCREditor-RAN4#104-bis" w:date="2022-10-21T13:47:00Z"/>
                <w:rFonts w:ascii="Arial" w:hAnsi="Arial"/>
                <w:sz w:val="18"/>
                <w:lang w:eastAsia="zh-CN"/>
              </w:rPr>
            </w:pPr>
            <w:ins w:id="32298" w:author="BigCREditor-RAN4#104-bis" w:date="2022-10-21T13:47:00Z">
              <w:r w:rsidRPr="00020619">
                <w:rPr>
                  <w:rFonts w:ascii="Arial" w:hAnsi="Arial" w:hint="eastAsia"/>
                  <w:sz w:val="18"/>
                  <w:lang w:eastAsia="zh-CN"/>
                </w:rPr>
                <w:t>H</w:t>
              </w:r>
              <w:r w:rsidRPr="00020619">
                <w:rPr>
                  <w:rFonts w:ascii="Arial" w:hAnsi="Arial"/>
                  <w:sz w:val="18"/>
                  <w:lang w:eastAsia="zh-CN"/>
                </w:rPr>
                <w:t>D-FDD</w:t>
              </w:r>
            </w:ins>
          </w:p>
        </w:tc>
      </w:tr>
      <w:tr w:rsidR="004C29DE" w:rsidRPr="00020619" w14:paraId="604B9994" w14:textId="77777777" w:rsidTr="00BB34DD">
        <w:trPr>
          <w:cantSplit/>
          <w:trHeight w:val="187"/>
          <w:ins w:id="32299"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3003AD4B" w14:textId="77777777" w:rsidR="004C29DE" w:rsidRPr="00020619" w:rsidRDefault="004C29DE" w:rsidP="00BB34DD">
            <w:pPr>
              <w:keepNext/>
              <w:keepLines/>
              <w:overflowPunct w:val="0"/>
              <w:autoSpaceDE w:val="0"/>
              <w:autoSpaceDN w:val="0"/>
              <w:adjustRightInd w:val="0"/>
              <w:spacing w:after="0"/>
              <w:textAlignment w:val="baseline"/>
              <w:rPr>
                <w:ins w:id="32300" w:author="BigCREditor-RAN4#104-bis" w:date="2022-10-21T13:47:00Z"/>
                <w:rFonts w:ascii="Arial" w:hAnsi="Arial"/>
                <w:bCs/>
                <w:sz w:val="18"/>
                <w:lang w:eastAsia="zh-CN"/>
              </w:rPr>
            </w:pPr>
            <w:ins w:id="32301" w:author="BigCREditor-RAN4#104-bis" w:date="2022-10-21T13:47:00Z">
              <w:r w:rsidRPr="00020619">
                <w:rPr>
                  <w:rFonts w:ascii="Arial" w:hAnsi="Arial"/>
                  <w:bCs/>
                  <w:sz w:val="18"/>
                  <w:lang w:eastAsia="zh-CN"/>
                </w:rPr>
                <w:t>TDD configuration</w:t>
              </w:r>
            </w:ins>
          </w:p>
        </w:tc>
        <w:tc>
          <w:tcPr>
            <w:tcW w:w="876" w:type="dxa"/>
            <w:tcBorders>
              <w:top w:val="single" w:sz="4" w:space="0" w:color="auto"/>
              <w:left w:val="single" w:sz="4" w:space="0" w:color="auto"/>
              <w:bottom w:val="single" w:sz="4" w:space="0" w:color="auto"/>
              <w:right w:val="single" w:sz="4" w:space="0" w:color="auto"/>
            </w:tcBorders>
          </w:tcPr>
          <w:p w14:paraId="181BE945" w14:textId="77777777" w:rsidR="004C29DE" w:rsidRPr="00020619" w:rsidRDefault="004C29DE" w:rsidP="00BB34DD">
            <w:pPr>
              <w:keepNext/>
              <w:keepLines/>
              <w:overflowPunct w:val="0"/>
              <w:autoSpaceDE w:val="0"/>
              <w:autoSpaceDN w:val="0"/>
              <w:adjustRightInd w:val="0"/>
              <w:spacing w:after="0"/>
              <w:jc w:val="center"/>
              <w:textAlignment w:val="baseline"/>
              <w:rPr>
                <w:ins w:id="32302" w:author="BigCREditor-RAN4#104-bis" w:date="2022-10-21T13:47: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1D0B970" w14:textId="77777777" w:rsidR="004C29DE" w:rsidRPr="00020619" w:rsidRDefault="004C29DE" w:rsidP="00BB34DD">
            <w:pPr>
              <w:keepNext/>
              <w:keepLines/>
              <w:overflowPunct w:val="0"/>
              <w:autoSpaceDE w:val="0"/>
              <w:autoSpaceDN w:val="0"/>
              <w:adjustRightInd w:val="0"/>
              <w:spacing w:after="0"/>
              <w:jc w:val="center"/>
              <w:textAlignment w:val="baseline"/>
              <w:rPr>
                <w:ins w:id="32303" w:author="BigCREditor-RAN4#104-bis" w:date="2022-10-21T13:47:00Z"/>
                <w:rFonts w:ascii="Arial" w:hAnsi="Arial"/>
                <w:sz w:val="18"/>
                <w:lang w:eastAsia="zh-CN"/>
              </w:rPr>
            </w:pPr>
            <w:ins w:id="32304" w:author="BigCREditor-RAN4#104-bis" w:date="2022-10-21T13:47:00Z">
              <w:r w:rsidRPr="00020619">
                <w:rPr>
                  <w:rFonts w:ascii="Arial" w:hAnsi="Arial"/>
                  <w:sz w:val="18"/>
                  <w:lang w:eastAsia="zh-CN"/>
                </w:rPr>
                <w:t>Config 1,4</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3F66A819" w14:textId="77777777" w:rsidR="004C29DE" w:rsidRPr="00020619" w:rsidRDefault="004C29DE" w:rsidP="00BB34DD">
            <w:pPr>
              <w:keepNext/>
              <w:keepLines/>
              <w:overflowPunct w:val="0"/>
              <w:autoSpaceDE w:val="0"/>
              <w:autoSpaceDN w:val="0"/>
              <w:adjustRightInd w:val="0"/>
              <w:spacing w:after="0"/>
              <w:jc w:val="center"/>
              <w:textAlignment w:val="baseline"/>
              <w:rPr>
                <w:ins w:id="32305" w:author="BigCREditor-RAN4#104-bis" w:date="2022-10-21T13:47:00Z"/>
                <w:rFonts w:ascii="Arial" w:hAnsi="Arial"/>
                <w:sz w:val="18"/>
                <w:lang w:eastAsia="zh-CN"/>
              </w:rPr>
            </w:pPr>
            <w:ins w:id="32306" w:author="BigCREditor-RAN4#104-bis" w:date="2022-10-21T13:47:00Z">
              <w:r w:rsidRPr="00020619">
                <w:rPr>
                  <w:rFonts w:ascii="Arial" w:hAnsi="Arial"/>
                  <w:sz w:val="18"/>
                  <w:lang w:eastAsia="zh-CN"/>
                </w:rPr>
                <w:t>Not Applicable</w:t>
              </w:r>
            </w:ins>
          </w:p>
        </w:tc>
      </w:tr>
      <w:tr w:rsidR="004C29DE" w:rsidRPr="00020619" w14:paraId="15B1E8F1" w14:textId="77777777" w:rsidTr="00BB34DD">
        <w:trPr>
          <w:cantSplit/>
          <w:trHeight w:val="187"/>
          <w:ins w:id="32307" w:author="BigCREditor-RAN4#104-bis" w:date="2022-10-21T13:47:00Z"/>
        </w:trPr>
        <w:tc>
          <w:tcPr>
            <w:tcW w:w="2627" w:type="dxa"/>
            <w:gridSpan w:val="2"/>
            <w:tcBorders>
              <w:top w:val="nil"/>
              <w:left w:val="single" w:sz="4" w:space="0" w:color="auto"/>
              <w:bottom w:val="nil"/>
              <w:right w:val="single" w:sz="4" w:space="0" w:color="auto"/>
            </w:tcBorders>
            <w:shd w:val="clear" w:color="auto" w:fill="auto"/>
            <w:hideMark/>
          </w:tcPr>
          <w:p w14:paraId="4F4FB315" w14:textId="77777777" w:rsidR="004C29DE" w:rsidRPr="00020619" w:rsidRDefault="004C29DE" w:rsidP="00BB34DD">
            <w:pPr>
              <w:keepNext/>
              <w:keepLines/>
              <w:overflowPunct w:val="0"/>
              <w:autoSpaceDE w:val="0"/>
              <w:autoSpaceDN w:val="0"/>
              <w:adjustRightInd w:val="0"/>
              <w:spacing w:after="0"/>
              <w:textAlignment w:val="baseline"/>
              <w:rPr>
                <w:ins w:id="32308" w:author="BigCREditor-RAN4#104-bis" w:date="2022-10-21T13:47:00Z"/>
                <w:rFonts w:ascii="Arial" w:hAnsi="Arial"/>
                <w:bCs/>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3F96112F" w14:textId="77777777" w:rsidR="004C29DE" w:rsidRPr="00020619" w:rsidRDefault="004C29DE" w:rsidP="00BB34DD">
            <w:pPr>
              <w:keepNext/>
              <w:keepLines/>
              <w:overflowPunct w:val="0"/>
              <w:autoSpaceDE w:val="0"/>
              <w:autoSpaceDN w:val="0"/>
              <w:adjustRightInd w:val="0"/>
              <w:spacing w:after="0"/>
              <w:jc w:val="center"/>
              <w:textAlignment w:val="baseline"/>
              <w:rPr>
                <w:ins w:id="32309" w:author="BigCREditor-RAN4#104-bis" w:date="2022-10-21T13:47: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B1E08C5" w14:textId="77777777" w:rsidR="004C29DE" w:rsidRPr="00020619" w:rsidRDefault="004C29DE" w:rsidP="00BB34DD">
            <w:pPr>
              <w:keepNext/>
              <w:keepLines/>
              <w:overflowPunct w:val="0"/>
              <w:autoSpaceDE w:val="0"/>
              <w:autoSpaceDN w:val="0"/>
              <w:adjustRightInd w:val="0"/>
              <w:spacing w:after="0"/>
              <w:jc w:val="center"/>
              <w:textAlignment w:val="baseline"/>
              <w:rPr>
                <w:ins w:id="32310" w:author="BigCREditor-RAN4#104-bis" w:date="2022-10-21T13:47:00Z"/>
                <w:rFonts w:ascii="Arial" w:hAnsi="Arial"/>
                <w:sz w:val="18"/>
                <w:lang w:eastAsia="zh-CN"/>
              </w:rPr>
            </w:pPr>
            <w:ins w:id="32311" w:author="BigCREditor-RAN4#104-bis" w:date="2022-10-21T13:47:00Z">
              <w:r w:rsidRPr="00020619">
                <w:rPr>
                  <w:rFonts w:ascii="Arial" w:hAnsi="Arial"/>
                  <w:sz w:val="18"/>
                  <w:lang w:eastAsia="zh-CN"/>
                </w:rPr>
                <w:t>Config 2</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4A435F75" w14:textId="77777777" w:rsidR="004C29DE" w:rsidRPr="00020619" w:rsidRDefault="004C29DE" w:rsidP="00BB34DD">
            <w:pPr>
              <w:keepNext/>
              <w:keepLines/>
              <w:overflowPunct w:val="0"/>
              <w:autoSpaceDE w:val="0"/>
              <w:autoSpaceDN w:val="0"/>
              <w:adjustRightInd w:val="0"/>
              <w:spacing w:after="0"/>
              <w:jc w:val="center"/>
              <w:textAlignment w:val="baseline"/>
              <w:rPr>
                <w:ins w:id="32312" w:author="BigCREditor-RAN4#104-bis" w:date="2022-10-21T13:47:00Z"/>
                <w:rFonts w:ascii="Arial" w:hAnsi="Arial"/>
                <w:sz w:val="18"/>
                <w:lang w:eastAsia="zh-CN"/>
              </w:rPr>
            </w:pPr>
            <w:ins w:id="32313" w:author="BigCREditor-RAN4#104-bis" w:date="2022-10-21T13:47:00Z">
              <w:r w:rsidRPr="00020619">
                <w:rPr>
                  <w:rFonts w:ascii="Arial" w:hAnsi="Arial"/>
                  <w:sz w:val="18"/>
                  <w:lang w:eastAsia="zh-CN"/>
                </w:rPr>
                <w:t>TDDConf.1.1</w:t>
              </w:r>
            </w:ins>
          </w:p>
        </w:tc>
      </w:tr>
      <w:tr w:rsidR="004C29DE" w:rsidRPr="00020619" w14:paraId="647672FB" w14:textId="77777777" w:rsidTr="00BB34DD">
        <w:trPr>
          <w:cantSplit/>
          <w:trHeight w:val="187"/>
          <w:ins w:id="32314"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65422C6E" w14:textId="77777777" w:rsidR="004C29DE" w:rsidRPr="00020619" w:rsidRDefault="004C29DE" w:rsidP="00BB34DD">
            <w:pPr>
              <w:keepNext/>
              <w:keepLines/>
              <w:overflowPunct w:val="0"/>
              <w:autoSpaceDE w:val="0"/>
              <w:autoSpaceDN w:val="0"/>
              <w:adjustRightInd w:val="0"/>
              <w:spacing w:after="0"/>
              <w:textAlignment w:val="baseline"/>
              <w:rPr>
                <w:ins w:id="32315" w:author="BigCREditor-RAN4#104-bis" w:date="2022-10-21T13:47:00Z"/>
                <w:rFonts w:ascii="Arial" w:hAnsi="Arial"/>
                <w:bCs/>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36AF71B8" w14:textId="77777777" w:rsidR="004C29DE" w:rsidRPr="00020619" w:rsidRDefault="004C29DE" w:rsidP="00BB34DD">
            <w:pPr>
              <w:keepNext/>
              <w:keepLines/>
              <w:overflowPunct w:val="0"/>
              <w:autoSpaceDE w:val="0"/>
              <w:autoSpaceDN w:val="0"/>
              <w:adjustRightInd w:val="0"/>
              <w:spacing w:after="0"/>
              <w:jc w:val="center"/>
              <w:textAlignment w:val="baseline"/>
              <w:rPr>
                <w:ins w:id="32316" w:author="BigCREditor-RAN4#104-bis" w:date="2022-10-21T13:47: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3AA800E" w14:textId="77777777" w:rsidR="004C29DE" w:rsidRPr="00020619" w:rsidRDefault="004C29DE" w:rsidP="00BB34DD">
            <w:pPr>
              <w:keepNext/>
              <w:keepLines/>
              <w:overflowPunct w:val="0"/>
              <w:autoSpaceDE w:val="0"/>
              <w:autoSpaceDN w:val="0"/>
              <w:adjustRightInd w:val="0"/>
              <w:spacing w:after="0"/>
              <w:jc w:val="center"/>
              <w:textAlignment w:val="baseline"/>
              <w:rPr>
                <w:ins w:id="32317" w:author="BigCREditor-RAN4#104-bis" w:date="2022-10-21T13:47:00Z"/>
                <w:rFonts w:ascii="Arial" w:hAnsi="Arial"/>
                <w:sz w:val="18"/>
                <w:lang w:eastAsia="zh-CN"/>
              </w:rPr>
            </w:pPr>
            <w:ins w:id="32318" w:author="BigCREditor-RAN4#104-bis" w:date="2022-10-21T13:47:00Z">
              <w:r w:rsidRPr="00020619">
                <w:rPr>
                  <w:rFonts w:ascii="Arial" w:hAnsi="Arial"/>
                  <w:sz w:val="18"/>
                  <w:lang w:eastAsia="zh-CN"/>
                </w:rPr>
                <w:t>Config 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3EFF5541" w14:textId="77777777" w:rsidR="004C29DE" w:rsidRPr="00020619" w:rsidRDefault="004C29DE" w:rsidP="00BB34DD">
            <w:pPr>
              <w:keepNext/>
              <w:keepLines/>
              <w:overflowPunct w:val="0"/>
              <w:autoSpaceDE w:val="0"/>
              <w:autoSpaceDN w:val="0"/>
              <w:adjustRightInd w:val="0"/>
              <w:spacing w:after="0"/>
              <w:jc w:val="center"/>
              <w:textAlignment w:val="baseline"/>
              <w:rPr>
                <w:ins w:id="32319" w:author="BigCREditor-RAN4#104-bis" w:date="2022-10-21T13:47:00Z"/>
                <w:rFonts w:ascii="Arial" w:hAnsi="Arial"/>
                <w:sz w:val="18"/>
                <w:lang w:eastAsia="zh-CN"/>
              </w:rPr>
            </w:pPr>
            <w:ins w:id="32320" w:author="BigCREditor-RAN4#104-bis" w:date="2022-10-21T13:47:00Z">
              <w:r w:rsidRPr="00020619">
                <w:rPr>
                  <w:rFonts w:ascii="Arial" w:hAnsi="Arial"/>
                  <w:sz w:val="18"/>
                  <w:lang w:eastAsia="zh-CN"/>
                </w:rPr>
                <w:t>TDDConf.2.1</w:t>
              </w:r>
            </w:ins>
          </w:p>
        </w:tc>
      </w:tr>
      <w:tr w:rsidR="004C29DE" w:rsidRPr="00020619" w14:paraId="0D2D943A" w14:textId="77777777" w:rsidTr="00BB34DD">
        <w:trPr>
          <w:cantSplit/>
          <w:trHeight w:val="187"/>
          <w:ins w:id="32321"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2F25F541" w14:textId="77777777" w:rsidR="004C29DE" w:rsidRPr="00020619" w:rsidRDefault="004C29DE" w:rsidP="00BB34DD">
            <w:pPr>
              <w:keepNext/>
              <w:keepLines/>
              <w:overflowPunct w:val="0"/>
              <w:autoSpaceDE w:val="0"/>
              <w:autoSpaceDN w:val="0"/>
              <w:adjustRightInd w:val="0"/>
              <w:spacing w:after="0"/>
              <w:textAlignment w:val="baseline"/>
              <w:rPr>
                <w:ins w:id="32322" w:author="BigCREditor-RAN4#104-bis" w:date="2022-10-21T13:47:00Z"/>
                <w:rFonts w:ascii="Arial" w:hAnsi="Arial"/>
                <w:sz w:val="18"/>
                <w:lang w:eastAsia="zh-CN"/>
              </w:rPr>
            </w:pPr>
            <w:proofErr w:type="spellStart"/>
            <w:ins w:id="32323" w:author="BigCREditor-RAN4#104-bis" w:date="2022-10-21T13:47:00Z">
              <w:r w:rsidRPr="00020619">
                <w:rPr>
                  <w:rFonts w:ascii="Arial" w:hAnsi="Arial"/>
                  <w:bCs/>
                  <w:sz w:val="18"/>
                  <w:lang w:eastAsia="zh-CN"/>
                </w:rPr>
                <w:t>BW</w:t>
              </w:r>
              <w:r w:rsidRPr="00020619">
                <w:rPr>
                  <w:rFonts w:ascii="Arial" w:hAnsi="Arial"/>
                  <w:sz w:val="18"/>
                  <w:vertAlign w:val="subscript"/>
                  <w:lang w:eastAsia="zh-CN"/>
                </w:rPr>
                <w:t>channel</w:t>
              </w:r>
              <w:proofErr w:type="spellEnd"/>
            </w:ins>
          </w:p>
        </w:tc>
        <w:tc>
          <w:tcPr>
            <w:tcW w:w="876" w:type="dxa"/>
            <w:tcBorders>
              <w:top w:val="single" w:sz="4" w:space="0" w:color="auto"/>
              <w:left w:val="single" w:sz="4" w:space="0" w:color="auto"/>
              <w:bottom w:val="nil"/>
              <w:right w:val="single" w:sz="4" w:space="0" w:color="auto"/>
            </w:tcBorders>
            <w:shd w:val="clear" w:color="auto" w:fill="auto"/>
            <w:hideMark/>
          </w:tcPr>
          <w:p w14:paraId="5E3E91EF" w14:textId="77777777" w:rsidR="004C29DE" w:rsidRPr="00020619" w:rsidRDefault="004C29DE" w:rsidP="00BB34DD">
            <w:pPr>
              <w:keepNext/>
              <w:keepLines/>
              <w:overflowPunct w:val="0"/>
              <w:autoSpaceDE w:val="0"/>
              <w:autoSpaceDN w:val="0"/>
              <w:adjustRightInd w:val="0"/>
              <w:spacing w:after="0"/>
              <w:jc w:val="center"/>
              <w:textAlignment w:val="baseline"/>
              <w:rPr>
                <w:ins w:id="32324" w:author="BigCREditor-RAN4#104-bis" w:date="2022-10-21T13:47:00Z"/>
                <w:rFonts w:ascii="Arial" w:hAnsi="Arial"/>
                <w:sz w:val="18"/>
                <w:lang w:eastAsia="zh-CN"/>
              </w:rPr>
            </w:pPr>
            <w:ins w:id="32325" w:author="BigCREditor-RAN4#104-bis" w:date="2022-10-21T13:47:00Z">
              <w:r w:rsidRPr="00020619">
                <w:rPr>
                  <w:rFonts w:ascii="Arial" w:hAnsi="Arial" w:cs="v4.2.0"/>
                  <w:sz w:val="18"/>
                  <w:lang w:eastAsia="zh-CN"/>
                </w:rPr>
                <w:t>MHz</w:t>
              </w:r>
            </w:ins>
          </w:p>
        </w:tc>
        <w:tc>
          <w:tcPr>
            <w:tcW w:w="1280" w:type="dxa"/>
            <w:tcBorders>
              <w:top w:val="single" w:sz="4" w:space="0" w:color="auto"/>
              <w:left w:val="single" w:sz="4" w:space="0" w:color="auto"/>
              <w:bottom w:val="single" w:sz="4" w:space="0" w:color="auto"/>
              <w:right w:val="single" w:sz="4" w:space="0" w:color="auto"/>
            </w:tcBorders>
            <w:hideMark/>
          </w:tcPr>
          <w:p w14:paraId="21715711" w14:textId="77777777" w:rsidR="004C29DE" w:rsidRPr="00020619" w:rsidRDefault="004C29DE" w:rsidP="00BB34DD">
            <w:pPr>
              <w:keepNext/>
              <w:keepLines/>
              <w:overflowPunct w:val="0"/>
              <w:autoSpaceDE w:val="0"/>
              <w:autoSpaceDN w:val="0"/>
              <w:adjustRightInd w:val="0"/>
              <w:spacing w:after="0"/>
              <w:jc w:val="center"/>
              <w:textAlignment w:val="baseline"/>
              <w:rPr>
                <w:ins w:id="32326" w:author="BigCREditor-RAN4#104-bis" w:date="2022-10-21T13:47:00Z"/>
                <w:rFonts w:ascii="Arial" w:hAnsi="Arial"/>
                <w:sz w:val="18"/>
                <w:lang w:eastAsia="zh-CN"/>
              </w:rPr>
            </w:pPr>
            <w:ins w:id="32327"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1,2,4</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1425E778" w14:textId="77777777" w:rsidR="004C29DE" w:rsidRPr="00020619" w:rsidRDefault="004C29DE" w:rsidP="00BB34DD">
            <w:pPr>
              <w:keepNext/>
              <w:keepLines/>
              <w:overflowPunct w:val="0"/>
              <w:autoSpaceDE w:val="0"/>
              <w:autoSpaceDN w:val="0"/>
              <w:adjustRightInd w:val="0"/>
              <w:spacing w:after="0"/>
              <w:jc w:val="center"/>
              <w:textAlignment w:val="baseline"/>
              <w:rPr>
                <w:ins w:id="32328" w:author="BigCREditor-RAN4#104-bis" w:date="2022-10-21T13:47:00Z"/>
                <w:rFonts w:ascii="Arial" w:hAnsi="Arial"/>
                <w:sz w:val="18"/>
                <w:szCs w:val="18"/>
                <w:lang w:eastAsia="zh-CN"/>
              </w:rPr>
            </w:pPr>
            <w:ins w:id="32329" w:author="BigCREditor-RAN4#104-bis" w:date="2022-10-21T13:47:00Z">
              <w:r w:rsidRPr="00020619">
                <w:rPr>
                  <w:rFonts w:ascii="Arial" w:hAnsi="Arial"/>
                  <w:sz w:val="18"/>
                  <w:szCs w:val="18"/>
                  <w:lang w:eastAsia="zh-CN"/>
                </w:rPr>
                <w:t xml:space="preserve">10: </w:t>
              </w:r>
              <w:proofErr w:type="spellStart"/>
              <w:proofErr w:type="gramStart"/>
              <w:r w:rsidRPr="00020619">
                <w:rPr>
                  <w:rFonts w:ascii="Arial" w:hAnsi="Arial"/>
                  <w:sz w:val="18"/>
                  <w:szCs w:val="18"/>
                  <w:lang w:eastAsia="zh-CN"/>
                </w:rPr>
                <w:t>N</w:t>
              </w:r>
              <w:r w:rsidRPr="00020619">
                <w:rPr>
                  <w:rFonts w:ascii="Arial" w:hAnsi="Arial"/>
                  <w:sz w:val="18"/>
                  <w:szCs w:val="18"/>
                  <w:vertAlign w:val="subscript"/>
                  <w:lang w:eastAsia="zh-CN"/>
                </w:rPr>
                <w:t>RB,c</w:t>
              </w:r>
              <w:proofErr w:type="spellEnd"/>
              <w:proofErr w:type="gramEnd"/>
              <w:r w:rsidRPr="00020619">
                <w:rPr>
                  <w:rFonts w:ascii="Arial" w:hAnsi="Arial"/>
                  <w:sz w:val="18"/>
                  <w:szCs w:val="18"/>
                  <w:lang w:eastAsia="zh-CN"/>
                </w:rPr>
                <w:t xml:space="preserve"> = 52</w:t>
              </w:r>
            </w:ins>
          </w:p>
        </w:tc>
      </w:tr>
      <w:tr w:rsidR="004C29DE" w:rsidRPr="00020619" w14:paraId="48CC6CF7" w14:textId="77777777" w:rsidTr="00BB34DD">
        <w:trPr>
          <w:cantSplit/>
          <w:trHeight w:val="187"/>
          <w:ins w:id="32330"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289C404D" w14:textId="77777777" w:rsidR="004C29DE" w:rsidRPr="00020619" w:rsidRDefault="004C29DE" w:rsidP="00BB34DD">
            <w:pPr>
              <w:keepNext/>
              <w:keepLines/>
              <w:overflowPunct w:val="0"/>
              <w:autoSpaceDE w:val="0"/>
              <w:autoSpaceDN w:val="0"/>
              <w:adjustRightInd w:val="0"/>
              <w:spacing w:after="0"/>
              <w:textAlignment w:val="baseline"/>
              <w:rPr>
                <w:ins w:id="32331" w:author="BigCREditor-RAN4#104-bis" w:date="2022-10-21T13:47:00Z"/>
                <w:rFonts w:ascii="Arial" w:hAnsi="Arial"/>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0D5B8B8A" w14:textId="77777777" w:rsidR="004C29DE" w:rsidRPr="00020619" w:rsidRDefault="004C29DE" w:rsidP="00BB34DD">
            <w:pPr>
              <w:keepNext/>
              <w:keepLines/>
              <w:overflowPunct w:val="0"/>
              <w:autoSpaceDE w:val="0"/>
              <w:autoSpaceDN w:val="0"/>
              <w:adjustRightInd w:val="0"/>
              <w:spacing w:after="0"/>
              <w:jc w:val="center"/>
              <w:textAlignment w:val="baseline"/>
              <w:rPr>
                <w:ins w:id="32332"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C04DE24" w14:textId="77777777" w:rsidR="004C29DE" w:rsidRPr="00020619" w:rsidRDefault="004C29DE" w:rsidP="00BB34DD">
            <w:pPr>
              <w:keepNext/>
              <w:keepLines/>
              <w:overflowPunct w:val="0"/>
              <w:autoSpaceDE w:val="0"/>
              <w:autoSpaceDN w:val="0"/>
              <w:adjustRightInd w:val="0"/>
              <w:spacing w:after="0"/>
              <w:jc w:val="center"/>
              <w:textAlignment w:val="baseline"/>
              <w:rPr>
                <w:ins w:id="32333" w:author="BigCREditor-RAN4#104-bis" w:date="2022-10-21T13:47:00Z"/>
                <w:rFonts w:ascii="Arial" w:hAnsi="Arial"/>
                <w:sz w:val="18"/>
                <w:lang w:eastAsia="zh-CN"/>
              </w:rPr>
            </w:pPr>
            <w:ins w:id="32334"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31CAB69D" w14:textId="77777777" w:rsidR="004C29DE" w:rsidRPr="00020619" w:rsidRDefault="004C29DE" w:rsidP="00BB34DD">
            <w:pPr>
              <w:keepNext/>
              <w:keepLines/>
              <w:overflowPunct w:val="0"/>
              <w:autoSpaceDE w:val="0"/>
              <w:autoSpaceDN w:val="0"/>
              <w:adjustRightInd w:val="0"/>
              <w:spacing w:after="0"/>
              <w:jc w:val="center"/>
              <w:textAlignment w:val="baseline"/>
              <w:rPr>
                <w:ins w:id="32335" w:author="BigCREditor-RAN4#104-bis" w:date="2022-10-21T13:47:00Z"/>
                <w:rFonts w:ascii="Arial" w:hAnsi="Arial"/>
                <w:sz w:val="18"/>
                <w:szCs w:val="18"/>
                <w:lang w:eastAsia="zh-CN"/>
              </w:rPr>
            </w:pPr>
            <w:ins w:id="32336" w:author="BigCREditor-RAN4#104-bis" w:date="2022-10-21T13:47:00Z">
              <w:r w:rsidRPr="00020619">
                <w:rPr>
                  <w:rFonts w:ascii="Arial" w:hAnsi="Arial"/>
                  <w:sz w:val="18"/>
                  <w:szCs w:val="18"/>
                  <w:lang w:eastAsia="zh-CN"/>
                </w:rPr>
                <w:t xml:space="preserve">20: </w:t>
              </w:r>
              <w:proofErr w:type="spellStart"/>
              <w:proofErr w:type="gramStart"/>
              <w:r w:rsidRPr="00020619">
                <w:rPr>
                  <w:rFonts w:ascii="Arial" w:hAnsi="Arial"/>
                  <w:sz w:val="18"/>
                  <w:szCs w:val="18"/>
                  <w:lang w:eastAsia="zh-CN"/>
                </w:rPr>
                <w:t>N</w:t>
              </w:r>
              <w:r w:rsidRPr="00020619">
                <w:rPr>
                  <w:rFonts w:ascii="Arial" w:hAnsi="Arial"/>
                  <w:sz w:val="18"/>
                  <w:szCs w:val="18"/>
                  <w:vertAlign w:val="subscript"/>
                  <w:lang w:eastAsia="zh-CN"/>
                </w:rPr>
                <w:t>RB,c</w:t>
              </w:r>
              <w:proofErr w:type="spellEnd"/>
              <w:proofErr w:type="gramEnd"/>
              <w:r w:rsidRPr="00020619">
                <w:rPr>
                  <w:rFonts w:ascii="Arial" w:hAnsi="Arial"/>
                  <w:sz w:val="18"/>
                  <w:szCs w:val="18"/>
                  <w:lang w:eastAsia="zh-CN"/>
                </w:rPr>
                <w:t xml:space="preserve"> = 51</w:t>
              </w:r>
            </w:ins>
          </w:p>
        </w:tc>
      </w:tr>
      <w:tr w:rsidR="004C29DE" w:rsidRPr="00020619" w14:paraId="74A173BD" w14:textId="77777777" w:rsidTr="00BB34DD">
        <w:trPr>
          <w:cantSplit/>
          <w:trHeight w:val="187"/>
          <w:ins w:id="32337"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657D27F4" w14:textId="77777777" w:rsidR="004C29DE" w:rsidRPr="00020619" w:rsidRDefault="004C29DE" w:rsidP="00BB34DD">
            <w:pPr>
              <w:keepNext/>
              <w:keepLines/>
              <w:overflowPunct w:val="0"/>
              <w:autoSpaceDE w:val="0"/>
              <w:autoSpaceDN w:val="0"/>
              <w:adjustRightInd w:val="0"/>
              <w:spacing w:after="0"/>
              <w:textAlignment w:val="baseline"/>
              <w:rPr>
                <w:ins w:id="32338" w:author="BigCREditor-RAN4#104-bis" w:date="2022-10-21T13:47:00Z"/>
                <w:rFonts w:ascii="Arial" w:hAnsi="Arial"/>
                <w:bCs/>
                <w:sz w:val="18"/>
                <w:lang w:eastAsia="zh-CN"/>
              </w:rPr>
            </w:pPr>
            <w:ins w:id="32339" w:author="BigCREditor-RAN4#104-bis" w:date="2022-10-21T13:47:00Z">
              <w:r w:rsidRPr="00020619">
                <w:rPr>
                  <w:rFonts w:ascii="Arial" w:hAnsi="Arial"/>
                  <w:sz w:val="18"/>
                  <w:lang w:eastAsia="zh-CN"/>
                </w:rPr>
                <w:t>BWP BW</w:t>
              </w:r>
            </w:ins>
          </w:p>
        </w:tc>
        <w:tc>
          <w:tcPr>
            <w:tcW w:w="876" w:type="dxa"/>
            <w:tcBorders>
              <w:top w:val="single" w:sz="4" w:space="0" w:color="auto"/>
              <w:left w:val="single" w:sz="4" w:space="0" w:color="auto"/>
              <w:bottom w:val="nil"/>
              <w:right w:val="single" w:sz="4" w:space="0" w:color="auto"/>
            </w:tcBorders>
            <w:shd w:val="clear" w:color="auto" w:fill="auto"/>
            <w:hideMark/>
          </w:tcPr>
          <w:p w14:paraId="0D72AEE2" w14:textId="77777777" w:rsidR="004C29DE" w:rsidRPr="00020619" w:rsidRDefault="004C29DE" w:rsidP="00BB34DD">
            <w:pPr>
              <w:keepNext/>
              <w:keepLines/>
              <w:overflowPunct w:val="0"/>
              <w:autoSpaceDE w:val="0"/>
              <w:autoSpaceDN w:val="0"/>
              <w:adjustRightInd w:val="0"/>
              <w:spacing w:after="0"/>
              <w:jc w:val="center"/>
              <w:textAlignment w:val="baseline"/>
              <w:rPr>
                <w:ins w:id="32340" w:author="BigCREditor-RAN4#104-bis" w:date="2022-10-21T13:47:00Z"/>
                <w:rFonts w:ascii="Arial" w:hAnsi="Arial"/>
                <w:sz w:val="18"/>
                <w:lang w:eastAsia="zh-CN"/>
              </w:rPr>
            </w:pPr>
            <w:ins w:id="32341" w:author="BigCREditor-RAN4#104-bis" w:date="2022-10-21T13:47:00Z">
              <w:r w:rsidRPr="00020619">
                <w:rPr>
                  <w:rFonts w:ascii="Arial" w:hAnsi="Arial"/>
                  <w:sz w:val="18"/>
                  <w:lang w:eastAsia="zh-CN"/>
                </w:rPr>
                <w:t>MHz</w:t>
              </w:r>
            </w:ins>
          </w:p>
        </w:tc>
        <w:tc>
          <w:tcPr>
            <w:tcW w:w="1280" w:type="dxa"/>
            <w:tcBorders>
              <w:top w:val="single" w:sz="4" w:space="0" w:color="auto"/>
              <w:left w:val="single" w:sz="4" w:space="0" w:color="auto"/>
              <w:bottom w:val="single" w:sz="4" w:space="0" w:color="auto"/>
              <w:right w:val="single" w:sz="4" w:space="0" w:color="auto"/>
            </w:tcBorders>
            <w:hideMark/>
          </w:tcPr>
          <w:p w14:paraId="03ABD585" w14:textId="77777777" w:rsidR="004C29DE" w:rsidRPr="00020619" w:rsidRDefault="004C29DE" w:rsidP="00BB34DD">
            <w:pPr>
              <w:keepNext/>
              <w:keepLines/>
              <w:overflowPunct w:val="0"/>
              <w:autoSpaceDE w:val="0"/>
              <w:autoSpaceDN w:val="0"/>
              <w:adjustRightInd w:val="0"/>
              <w:spacing w:after="0"/>
              <w:jc w:val="center"/>
              <w:textAlignment w:val="baseline"/>
              <w:rPr>
                <w:ins w:id="32342" w:author="BigCREditor-RAN4#104-bis" w:date="2022-10-21T13:47:00Z"/>
                <w:rFonts w:ascii="Arial" w:hAnsi="Arial"/>
                <w:sz w:val="18"/>
                <w:lang w:eastAsia="zh-CN"/>
              </w:rPr>
            </w:pPr>
            <w:ins w:id="32343"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1,2,4</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722AF261" w14:textId="77777777" w:rsidR="004C29DE" w:rsidRPr="00020619" w:rsidRDefault="004C29DE" w:rsidP="00BB34DD">
            <w:pPr>
              <w:keepNext/>
              <w:keepLines/>
              <w:overflowPunct w:val="0"/>
              <w:autoSpaceDE w:val="0"/>
              <w:autoSpaceDN w:val="0"/>
              <w:adjustRightInd w:val="0"/>
              <w:spacing w:after="0"/>
              <w:jc w:val="center"/>
              <w:textAlignment w:val="baseline"/>
              <w:rPr>
                <w:ins w:id="32344" w:author="BigCREditor-RAN4#104-bis" w:date="2022-10-21T13:47:00Z"/>
                <w:rFonts w:ascii="Arial" w:hAnsi="Arial"/>
                <w:sz w:val="18"/>
                <w:szCs w:val="18"/>
                <w:lang w:eastAsia="zh-CN"/>
              </w:rPr>
            </w:pPr>
            <w:ins w:id="32345" w:author="BigCREditor-RAN4#104-bis" w:date="2022-10-21T13:47:00Z">
              <w:r w:rsidRPr="00020619">
                <w:rPr>
                  <w:rFonts w:ascii="Arial" w:hAnsi="Arial"/>
                  <w:sz w:val="18"/>
                  <w:szCs w:val="18"/>
                  <w:lang w:eastAsia="zh-CN"/>
                </w:rPr>
                <w:t xml:space="preserve">10: </w:t>
              </w:r>
              <w:proofErr w:type="spellStart"/>
              <w:proofErr w:type="gramStart"/>
              <w:r w:rsidRPr="00020619">
                <w:rPr>
                  <w:rFonts w:ascii="Arial" w:hAnsi="Arial"/>
                  <w:sz w:val="18"/>
                  <w:szCs w:val="18"/>
                  <w:lang w:eastAsia="zh-CN"/>
                </w:rPr>
                <w:t>N</w:t>
              </w:r>
              <w:r w:rsidRPr="00020619">
                <w:rPr>
                  <w:rFonts w:ascii="Arial" w:hAnsi="Arial"/>
                  <w:sz w:val="18"/>
                  <w:szCs w:val="18"/>
                  <w:vertAlign w:val="subscript"/>
                  <w:lang w:eastAsia="zh-CN"/>
                </w:rPr>
                <w:t>RB,c</w:t>
              </w:r>
              <w:proofErr w:type="spellEnd"/>
              <w:proofErr w:type="gramEnd"/>
              <w:r w:rsidRPr="00020619">
                <w:rPr>
                  <w:rFonts w:ascii="Arial" w:hAnsi="Arial"/>
                  <w:sz w:val="18"/>
                  <w:szCs w:val="18"/>
                  <w:lang w:eastAsia="zh-CN"/>
                </w:rPr>
                <w:t xml:space="preserve"> = 52</w:t>
              </w:r>
            </w:ins>
          </w:p>
        </w:tc>
      </w:tr>
      <w:tr w:rsidR="004C29DE" w:rsidRPr="00020619" w14:paraId="29356DB5" w14:textId="77777777" w:rsidTr="00BB34DD">
        <w:trPr>
          <w:cantSplit/>
          <w:trHeight w:val="187"/>
          <w:ins w:id="32346"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70E20747" w14:textId="77777777" w:rsidR="004C29DE" w:rsidRPr="00020619" w:rsidRDefault="004C29DE" w:rsidP="00BB34DD">
            <w:pPr>
              <w:keepNext/>
              <w:keepLines/>
              <w:overflowPunct w:val="0"/>
              <w:autoSpaceDE w:val="0"/>
              <w:autoSpaceDN w:val="0"/>
              <w:adjustRightInd w:val="0"/>
              <w:spacing w:after="0"/>
              <w:textAlignment w:val="baseline"/>
              <w:rPr>
                <w:ins w:id="32347" w:author="BigCREditor-RAN4#104-bis" w:date="2022-10-21T13:47:00Z"/>
                <w:rFonts w:ascii="Arial" w:hAnsi="Arial"/>
                <w:bCs/>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2A3E251B" w14:textId="77777777" w:rsidR="004C29DE" w:rsidRPr="00020619" w:rsidRDefault="004C29DE" w:rsidP="00BB34DD">
            <w:pPr>
              <w:keepNext/>
              <w:keepLines/>
              <w:overflowPunct w:val="0"/>
              <w:autoSpaceDE w:val="0"/>
              <w:autoSpaceDN w:val="0"/>
              <w:adjustRightInd w:val="0"/>
              <w:spacing w:after="0"/>
              <w:jc w:val="center"/>
              <w:textAlignment w:val="baseline"/>
              <w:rPr>
                <w:ins w:id="32348"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D224F75" w14:textId="77777777" w:rsidR="004C29DE" w:rsidRPr="00020619" w:rsidRDefault="004C29DE" w:rsidP="00BB34DD">
            <w:pPr>
              <w:keepNext/>
              <w:keepLines/>
              <w:overflowPunct w:val="0"/>
              <w:autoSpaceDE w:val="0"/>
              <w:autoSpaceDN w:val="0"/>
              <w:adjustRightInd w:val="0"/>
              <w:spacing w:after="0"/>
              <w:jc w:val="center"/>
              <w:textAlignment w:val="baseline"/>
              <w:rPr>
                <w:ins w:id="32349" w:author="BigCREditor-RAN4#104-bis" w:date="2022-10-21T13:47:00Z"/>
                <w:rFonts w:ascii="Arial" w:hAnsi="Arial"/>
                <w:sz w:val="18"/>
                <w:lang w:eastAsia="zh-CN"/>
              </w:rPr>
            </w:pPr>
            <w:ins w:id="32350"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184EFC65" w14:textId="77777777" w:rsidR="004C29DE" w:rsidRPr="00020619" w:rsidRDefault="004C29DE" w:rsidP="00BB34DD">
            <w:pPr>
              <w:keepNext/>
              <w:keepLines/>
              <w:overflowPunct w:val="0"/>
              <w:autoSpaceDE w:val="0"/>
              <w:autoSpaceDN w:val="0"/>
              <w:adjustRightInd w:val="0"/>
              <w:spacing w:after="0"/>
              <w:jc w:val="center"/>
              <w:textAlignment w:val="baseline"/>
              <w:rPr>
                <w:ins w:id="32351" w:author="BigCREditor-RAN4#104-bis" w:date="2022-10-21T13:47:00Z"/>
                <w:rFonts w:ascii="Arial" w:hAnsi="Arial"/>
                <w:sz w:val="18"/>
                <w:szCs w:val="18"/>
                <w:lang w:eastAsia="zh-CN"/>
              </w:rPr>
            </w:pPr>
            <w:ins w:id="32352" w:author="BigCREditor-RAN4#104-bis" w:date="2022-10-21T13:47:00Z">
              <w:r w:rsidRPr="00020619">
                <w:rPr>
                  <w:rFonts w:ascii="Arial" w:hAnsi="Arial"/>
                  <w:sz w:val="18"/>
                  <w:szCs w:val="18"/>
                  <w:lang w:eastAsia="zh-CN"/>
                </w:rPr>
                <w:t xml:space="preserve">20: </w:t>
              </w:r>
              <w:proofErr w:type="spellStart"/>
              <w:proofErr w:type="gramStart"/>
              <w:r w:rsidRPr="00020619">
                <w:rPr>
                  <w:rFonts w:ascii="Arial" w:hAnsi="Arial"/>
                  <w:sz w:val="18"/>
                  <w:szCs w:val="18"/>
                  <w:lang w:eastAsia="zh-CN"/>
                </w:rPr>
                <w:t>N</w:t>
              </w:r>
              <w:r w:rsidRPr="00020619">
                <w:rPr>
                  <w:rFonts w:ascii="Arial" w:hAnsi="Arial"/>
                  <w:sz w:val="18"/>
                  <w:szCs w:val="18"/>
                  <w:vertAlign w:val="subscript"/>
                  <w:lang w:eastAsia="zh-CN"/>
                </w:rPr>
                <w:t>RB,c</w:t>
              </w:r>
              <w:proofErr w:type="spellEnd"/>
              <w:proofErr w:type="gramEnd"/>
              <w:r w:rsidRPr="00020619">
                <w:rPr>
                  <w:rFonts w:ascii="Arial" w:hAnsi="Arial"/>
                  <w:sz w:val="18"/>
                  <w:szCs w:val="18"/>
                  <w:lang w:eastAsia="zh-CN"/>
                </w:rPr>
                <w:t xml:space="preserve"> = 51</w:t>
              </w:r>
            </w:ins>
          </w:p>
        </w:tc>
      </w:tr>
      <w:tr w:rsidR="004C29DE" w:rsidRPr="00020619" w14:paraId="4F4AC2C1" w14:textId="77777777" w:rsidTr="00BB34DD">
        <w:trPr>
          <w:cantSplit/>
          <w:trHeight w:val="187"/>
          <w:ins w:id="32353" w:author="BigCREditor-RAN4#104-bis" w:date="2022-10-21T13:47:00Z"/>
        </w:trPr>
        <w:tc>
          <w:tcPr>
            <w:tcW w:w="1139" w:type="dxa"/>
            <w:tcBorders>
              <w:top w:val="single" w:sz="4" w:space="0" w:color="auto"/>
              <w:left w:val="single" w:sz="4" w:space="0" w:color="auto"/>
              <w:bottom w:val="nil"/>
              <w:right w:val="single" w:sz="4" w:space="0" w:color="auto"/>
            </w:tcBorders>
            <w:shd w:val="clear" w:color="auto" w:fill="auto"/>
            <w:hideMark/>
          </w:tcPr>
          <w:p w14:paraId="01BE8962" w14:textId="77777777" w:rsidR="004C29DE" w:rsidRPr="00020619" w:rsidRDefault="004C29DE" w:rsidP="00BB34DD">
            <w:pPr>
              <w:keepNext/>
              <w:keepLines/>
              <w:overflowPunct w:val="0"/>
              <w:autoSpaceDE w:val="0"/>
              <w:autoSpaceDN w:val="0"/>
              <w:adjustRightInd w:val="0"/>
              <w:spacing w:after="0"/>
              <w:textAlignment w:val="baseline"/>
              <w:rPr>
                <w:ins w:id="32354" w:author="BigCREditor-RAN4#104-bis" w:date="2022-10-21T13:47:00Z"/>
                <w:rFonts w:ascii="Arial" w:hAnsi="Arial"/>
                <w:bCs/>
                <w:sz w:val="18"/>
                <w:lang w:eastAsia="zh-CN"/>
              </w:rPr>
            </w:pPr>
            <w:ins w:id="32355" w:author="BigCREditor-RAN4#104-bis" w:date="2022-10-21T13:47:00Z">
              <w:r w:rsidRPr="00020619">
                <w:rPr>
                  <w:rFonts w:ascii="Arial" w:hAnsi="Arial"/>
                  <w:sz w:val="18"/>
                  <w:lang w:eastAsia="zh-CN"/>
                </w:rPr>
                <w:t>BWP configuration</w:t>
              </w:r>
            </w:ins>
          </w:p>
        </w:tc>
        <w:tc>
          <w:tcPr>
            <w:tcW w:w="1488" w:type="dxa"/>
            <w:tcBorders>
              <w:top w:val="single" w:sz="4" w:space="0" w:color="auto"/>
              <w:left w:val="single" w:sz="4" w:space="0" w:color="auto"/>
              <w:bottom w:val="single" w:sz="4" w:space="0" w:color="auto"/>
              <w:right w:val="single" w:sz="4" w:space="0" w:color="auto"/>
            </w:tcBorders>
            <w:hideMark/>
          </w:tcPr>
          <w:p w14:paraId="05A912CD" w14:textId="77777777" w:rsidR="004C29DE" w:rsidRPr="00020619" w:rsidRDefault="004C29DE" w:rsidP="00BB34DD">
            <w:pPr>
              <w:keepNext/>
              <w:keepLines/>
              <w:overflowPunct w:val="0"/>
              <w:autoSpaceDE w:val="0"/>
              <w:autoSpaceDN w:val="0"/>
              <w:adjustRightInd w:val="0"/>
              <w:spacing w:after="0"/>
              <w:textAlignment w:val="baseline"/>
              <w:rPr>
                <w:ins w:id="32356" w:author="BigCREditor-RAN4#104-bis" w:date="2022-10-21T13:47:00Z"/>
                <w:rFonts w:ascii="Arial" w:hAnsi="Arial"/>
                <w:bCs/>
                <w:sz w:val="18"/>
                <w:lang w:eastAsia="zh-CN"/>
              </w:rPr>
            </w:pPr>
            <w:ins w:id="32357" w:author="BigCREditor-RAN4#104-bis" w:date="2022-10-21T13:47:00Z">
              <w:r w:rsidRPr="00020619">
                <w:rPr>
                  <w:rFonts w:ascii="Arial" w:hAnsi="Arial"/>
                  <w:sz w:val="18"/>
                  <w:lang w:eastAsia="zh-CN"/>
                </w:rPr>
                <w:t>Initial DL BWP</w:t>
              </w:r>
            </w:ins>
          </w:p>
        </w:tc>
        <w:tc>
          <w:tcPr>
            <w:tcW w:w="876" w:type="dxa"/>
            <w:tcBorders>
              <w:top w:val="single" w:sz="4" w:space="0" w:color="auto"/>
              <w:left w:val="single" w:sz="4" w:space="0" w:color="auto"/>
              <w:bottom w:val="single" w:sz="4" w:space="0" w:color="auto"/>
              <w:right w:val="single" w:sz="4" w:space="0" w:color="auto"/>
            </w:tcBorders>
          </w:tcPr>
          <w:p w14:paraId="4242FDAB" w14:textId="77777777" w:rsidR="004C29DE" w:rsidRPr="00020619" w:rsidRDefault="004C29DE" w:rsidP="00BB34DD">
            <w:pPr>
              <w:keepNext/>
              <w:keepLines/>
              <w:overflowPunct w:val="0"/>
              <w:autoSpaceDE w:val="0"/>
              <w:autoSpaceDN w:val="0"/>
              <w:adjustRightInd w:val="0"/>
              <w:spacing w:after="0"/>
              <w:jc w:val="center"/>
              <w:textAlignment w:val="baseline"/>
              <w:rPr>
                <w:ins w:id="32358" w:author="BigCREditor-RAN4#104-bis" w:date="2022-10-21T13:47:00Z"/>
                <w:rFonts w:ascii="Arial" w:hAnsi="Arial"/>
                <w:sz w:val="18"/>
                <w:lang w:eastAsia="zh-CN"/>
              </w:rPr>
            </w:pPr>
          </w:p>
        </w:tc>
        <w:tc>
          <w:tcPr>
            <w:tcW w:w="1280" w:type="dxa"/>
            <w:tcBorders>
              <w:top w:val="single" w:sz="4" w:space="0" w:color="auto"/>
              <w:left w:val="single" w:sz="4" w:space="0" w:color="auto"/>
              <w:bottom w:val="nil"/>
              <w:right w:val="single" w:sz="4" w:space="0" w:color="auto"/>
            </w:tcBorders>
            <w:shd w:val="clear" w:color="auto" w:fill="auto"/>
            <w:hideMark/>
          </w:tcPr>
          <w:p w14:paraId="1F0A66A0" w14:textId="77777777" w:rsidR="004C29DE" w:rsidRPr="00020619" w:rsidRDefault="004C29DE" w:rsidP="00BB34DD">
            <w:pPr>
              <w:keepNext/>
              <w:keepLines/>
              <w:overflowPunct w:val="0"/>
              <w:autoSpaceDE w:val="0"/>
              <w:autoSpaceDN w:val="0"/>
              <w:adjustRightInd w:val="0"/>
              <w:spacing w:after="0"/>
              <w:jc w:val="center"/>
              <w:textAlignment w:val="baseline"/>
              <w:rPr>
                <w:ins w:id="32359" w:author="BigCREditor-RAN4#104-bis" w:date="2022-10-21T13:47:00Z"/>
                <w:rFonts w:ascii="Arial" w:hAnsi="Arial"/>
                <w:sz w:val="18"/>
                <w:lang w:eastAsia="zh-CN"/>
              </w:rPr>
            </w:pPr>
            <w:ins w:id="32360"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1, 2, 3,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6D0FC6B0" w14:textId="77777777" w:rsidR="004C29DE" w:rsidRPr="00020619" w:rsidRDefault="004C29DE" w:rsidP="00BB34DD">
            <w:pPr>
              <w:keepNext/>
              <w:keepLines/>
              <w:overflowPunct w:val="0"/>
              <w:autoSpaceDE w:val="0"/>
              <w:autoSpaceDN w:val="0"/>
              <w:adjustRightInd w:val="0"/>
              <w:spacing w:after="0"/>
              <w:jc w:val="center"/>
              <w:textAlignment w:val="baseline"/>
              <w:rPr>
                <w:ins w:id="32361" w:author="BigCREditor-RAN4#104-bis" w:date="2022-10-21T13:47:00Z"/>
                <w:rFonts w:ascii="Arial" w:hAnsi="Arial"/>
                <w:sz w:val="18"/>
                <w:szCs w:val="18"/>
                <w:lang w:eastAsia="zh-CN"/>
              </w:rPr>
            </w:pPr>
            <w:ins w:id="32362" w:author="BigCREditor-RAN4#104-bis" w:date="2022-10-21T13:47:00Z">
              <w:r w:rsidRPr="00020619">
                <w:rPr>
                  <w:rFonts w:ascii="Arial" w:hAnsi="Arial"/>
                  <w:sz w:val="18"/>
                  <w:lang w:eastAsia="zh-CN"/>
                </w:rPr>
                <w:t>DLBWP.0.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1146417B" w14:textId="77777777" w:rsidR="004C29DE" w:rsidRPr="00020619" w:rsidRDefault="004C29DE" w:rsidP="00BB34DD">
            <w:pPr>
              <w:keepNext/>
              <w:keepLines/>
              <w:overflowPunct w:val="0"/>
              <w:autoSpaceDE w:val="0"/>
              <w:autoSpaceDN w:val="0"/>
              <w:adjustRightInd w:val="0"/>
              <w:spacing w:after="0"/>
              <w:jc w:val="center"/>
              <w:textAlignment w:val="baseline"/>
              <w:rPr>
                <w:ins w:id="32363" w:author="BigCREditor-RAN4#104-bis" w:date="2022-10-21T13:47:00Z"/>
                <w:rFonts w:ascii="Arial" w:hAnsi="Arial"/>
                <w:sz w:val="18"/>
                <w:szCs w:val="18"/>
                <w:lang w:eastAsia="zh-CN"/>
              </w:rPr>
            </w:pPr>
            <w:ins w:id="32364" w:author="BigCREditor-RAN4#104-bis" w:date="2022-10-21T13:47:00Z">
              <w:r w:rsidRPr="00020619">
                <w:rPr>
                  <w:rFonts w:ascii="Arial" w:hAnsi="Arial"/>
                  <w:sz w:val="18"/>
                  <w:szCs w:val="18"/>
                  <w:lang w:eastAsia="zh-CN"/>
                </w:rPr>
                <w:t>NA</w:t>
              </w:r>
            </w:ins>
          </w:p>
        </w:tc>
      </w:tr>
      <w:tr w:rsidR="004C29DE" w:rsidRPr="00020619" w14:paraId="1906FD33" w14:textId="77777777" w:rsidTr="00BB34DD">
        <w:trPr>
          <w:cantSplit/>
          <w:trHeight w:val="187"/>
          <w:ins w:id="32365" w:author="BigCREditor-RAN4#104-bis" w:date="2022-10-21T13:47:00Z"/>
        </w:trPr>
        <w:tc>
          <w:tcPr>
            <w:tcW w:w="1139" w:type="dxa"/>
            <w:tcBorders>
              <w:top w:val="nil"/>
              <w:left w:val="single" w:sz="4" w:space="0" w:color="auto"/>
              <w:bottom w:val="nil"/>
              <w:right w:val="single" w:sz="4" w:space="0" w:color="auto"/>
            </w:tcBorders>
            <w:shd w:val="clear" w:color="auto" w:fill="auto"/>
            <w:hideMark/>
          </w:tcPr>
          <w:p w14:paraId="021E535D" w14:textId="77777777" w:rsidR="004C29DE" w:rsidRPr="00020619" w:rsidRDefault="004C29DE" w:rsidP="00BB34DD">
            <w:pPr>
              <w:keepNext/>
              <w:keepLines/>
              <w:overflowPunct w:val="0"/>
              <w:autoSpaceDE w:val="0"/>
              <w:autoSpaceDN w:val="0"/>
              <w:adjustRightInd w:val="0"/>
              <w:spacing w:after="0"/>
              <w:textAlignment w:val="baseline"/>
              <w:rPr>
                <w:ins w:id="32366" w:author="BigCREditor-RAN4#104-bis" w:date="2022-10-21T13:47:00Z"/>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6070C3D1" w14:textId="77777777" w:rsidR="004C29DE" w:rsidRPr="00020619" w:rsidRDefault="004C29DE" w:rsidP="00BB34DD">
            <w:pPr>
              <w:keepNext/>
              <w:keepLines/>
              <w:overflowPunct w:val="0"/>
              <w:autoSpaceDE w:val="0"/>
              <w:autoSpaceDN w:val="0"/>
              <w:adjustRightInd w:val="0"/>
              <w:spacing w:after="0"/>
              <w:textAlignment w:val="baseline"/>
              <w:rPr>
                <w:ins w:id="32367" w:author="BigCREditor-RAN4#104-bis" w:date="2022-10-21T13:47:00Z"/>
                <w:rFonts w:ascii="Arial" w:hAnsi="Arial"/>
                <w:sz w:val="18"/>
                <w:lang w:eastAsia="zh-CN"/>
              </w:rPr>
            </w:pPr>
            <w:ins w:id="32368" w:author="BigCREditor-RAN4#104-bis" w:date="2022-10-21T13:47:00Z">
              <w:r w:rsidRPr="00020619">
                <w:rPr>
                  <w:rFonts w:ascii="Arial" w:hAnsi="Arial"/>
                  <w:sz w:val="18"/>
                  <w:lang w:eastAsia="zh-CN"/>
                </w:rPr>
                <w:t>Initial UL BWP</w:t>
              </w:r>
            </w:ins>
          </w:p>
        </w:tc>
        <w:tc>
          <w:tcPr>
            <w:tcW w:w="876" w:type="dxa"/>
            <w:tcBorders>
              <w:top w:val="single" w:sz="4" w:space="0" w:color="auto"/>
              <w:left w:val="single" w:sz="4" w:space="0" w:color="auto"/>
              <w:bottom w:val="single" w:sz="4" w:space="0" w:color="auto"/>
              <w:right w:val="single" w:sz="4" w:space="0" w:color="auto"/>
            </w:tcBorders>
          </w:tcPr>
          <w:p w14:paraId="61150922" w14:textId="77777777" w:rsidR="004C29DE" w:rsidRPr="00020619" w:rsidRDefault="004C29DE" w:rsidP="00BB34DD">
            <w:pPr>
              <w:keepNext/>
              <w:keepLines/>
              <w:overflowPunct w:val="0"/>
              <w:autoSpaceDE w:val="0"/>
              <w:autoSpaceDN w:val="0"/>
              <w:adjustRightInd w:val="0"/>
              <w:spacing w:after="0"/>
              <w:jc w:val="center"/>
              <w:textAlignment w:val="baseline"/>
              <w:rPr>
                <w:ins w:id="32369"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7F0C56E2" w14:textId="77777777" w:rsidR="004C29DE" w:rsidRPr="00020619" w:rsidRDefault="004C29DE" w:rsidP="00BB34DD">
            <w:pPr>
              <w:keepNext/>
              <w:keepLines/>
              <w:overflowPunct w:val="0"/>
              <w:autoSpaceDE w:val="0"/>
              <w:autoSpaceDN w:val="0"/>
              <w:adjustRightInd w:val="0"/>
              <w:spacing w:after="0"/>
              <w:jc w:val="center"/>
              <w:textAlignment w:val="baseline"/>
              <w:rPr>
                <w:ins w:id="32370" w:author="BigCREditor-RAN4#104-bis" w:date="2022-10-21T13:47:00Z"/>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176E0DC5" w14:textId="77777777" w:rsidR="004C29DE" w:rsidRPr="00020619" w:rsidRDefault="004C29DE" w:rsidP="00BB34DD">
            <w:pPr>
              <w:keepNext/>
              <w:keepLines/>
              <w:overflowPunct w:val="0"/>
              <w:autoSpaceDE w:val="0"/>
              <w:autoSpaceDN w:val="0"/>
              <w:adjustRightInd w:val="0"/>
              <w:spacing w:after="0"/>
              <w:jc w:val="center"/>
              <w:textAlignment w:val="baseline"/>
              <w:rPr>
                <w:ins w:id="32371" w:author="BigCREditor-RAN4#104-bis" w:date="2022-10-21T13:47:00Z"/>
                <w:rFonts w:ascii="Arial" w:hAnsi="Arial"/>
                <w:sz w:val="18"/>
                <w:lang w:eastAsia="zh-CN"/>
              </w:rPr>
            </w:pPr>
            <w:ins w:id="32372" w:author="BigCREditor-RAN4#104-bis" w:date="2022-10-21T13:47:00Z">
              <w:r w:rsidRPr="00020619">
                <w:rPr>
                  <w:rFonts w:ascii="Arial" w:hAnsi="Arial"/>
                  <w:bCs/>
                  <w:sz w:val="18"/>
                  <w:lang w:eastAsia="zh-CN"/>
                </w:rPr>
                <w:t>ULBWP.0.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7413072B" w14:textId="77777777" w:rsidR="004C29DE" w:rsidRPr="00020619" w:rsidRDefault="004C29DE" w:rsidP="00BB34DD">
            <w:pPr>
              <w:keepNext/>
              <w:keepLines/>
              <w:overflowPunct w:val="0"/>
              <w:autoSpaceDE w:val="0"/>
              <w:autoSpaceDN w:val="0"/>
              <w:adjustRightInd w:val="0"/>
              <w:spacing w:after="0"/>
              <w:jc w:val="center"/>
              <w:textAlignment w:val="baseline"/>
              <w:rPr>
                <w:ins w:id="32373" w:author="BigCREditor-RAN4#104-bis" w:date="2022-10-21T13:47:00Z"/>
                <w:rFonts w:ascii="Arial" w:hAnsi="Arial"/>
                <w:sz w:val="18"/>
                <w:lang w:eastAsia="zh-CN"/>
              </w:rPr>
            </w:pPr>
            <w:ins w:id="32374" w:author="BigCREditor-RAN4#104-bis" w:date="2022-10-21T13:47:00Z">
              <w:r w:rsidRPr="00020619">
                <w:rPr>
                  <w:rFonts w:ascii="Arial" w:hAnsi="Arial"/>
                  <w:sz w:val="18"/>
                  <w:lang w:eastAsia="zh-CN"/>
                </w:rPr>
                <w:t>NA</w:t>
              </w:r>
            </w:ins>
          </w:p>
        </w:tc>
      </w:tr>
      <w:tr w:rsidR="004C29DE" w:rsidRPr="00020619" w14:paraId="3B56687B" w14:textId="77777777" w:rsidTr="00BB34DD">
        <w:trPr>
          <w:cantSplit/>
          <w:trHeight w:val="187"/>
          <w:ins w:id="32375" w:author="BigCREditor-RAN4#104-bis" w:date="2022-10-21T13:47:00Z"/>
        </w:trPr>
        <w:tc>
          <w:tcPr>
            <w:tcW w:w="1139" w:type="dxa"/>
            <w:tcBorders>
              <w:top w:val="nil"/>
              <w:left w:val="single" w:sz="4" w:space="0" w:color="auto"/>
              <w:bottom w:val="nil"/>
              <w:right w:val="single" w:sz="4" w:space="0" w:color="auto"/>
            </w:tcBorders>
            <w:shd w:val="clear" w:color="auto" w:fill="auto"/>
            <w:hideMark/>
          </w:tcPr>
          <w:p w14:paraId="3C2C5BAE" w14:textId="77777777" w:rsidR="004C29DE" w:rsidRPr="00020619" w:rsidRDefault="004C29DE" w:rsidP="00BB34DD">
            <w:pPr>
              <w:keepNext/>
              <w:keepLines/>
              <w:overflowPunct w:val="0"/>
              <w:autoSpaceDE w:val="0"/>
              <w:autoSpaceDN w:val="0"/>
              <w:adjustRightInd w:val="0"/>
              <w:spacing w:after="0"/>
              <w:textAlignment w:val="baseline"/>
              <w:rPr>
                <w:ins w:id="32376" w:author="BigCREditor-RAN4#104-bis" w:date="2022-10-21T13:47:00Z"/>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0CC5E700" w14:textId="77777777" w:rsidR="004C29DE" w:rsidRPr="00020619" w:rsidRDefault="004C29DE" w:rsidP="00BB34DD">
            <w:pPr>
              <w:keepNext/>
              <w:keepLines/>
              <w:overflowPunct w:val="0"/>
              <w:autoSpaceDE w:val="0"/>
              <w:autoSpaceDN w:val="0"/>
              <w:adjustRightInd w:val="0"/>
              <w:spacing w:after="0"/>
              <w:textAlignment w:val="baseline"/>
              <w:rPr>
                <w:ins w:id="32377" w:author="BigCREditor-RAN4#104-bis" w:date="2022-10-21T13:47:00Z"/>
                <w:rFonts w:ascii="Arial" w:hAnsi="Arial"/>
                <w:bCs/>
                <w:sz w:val="18"/>
                <w:lang w:eastAsia="zh-CN"/>
              </w:rPr>
            </w:pPr>
            <w:ins w:id="32378" w:author="BigCREditor-RAN4#104-bis" w:date="2022-10-21T13:47:00Z">
              <w:r w:rsidRPr="00020619">
                <w:rPr>
                  <w:rFonts w:ascii="Arial" w:hAnsi="Arial"/>
                  <w:sz w:val="18"/>
                  <w:lang w:eastAsia="zh-CN"/>
                </w:rPr>
                <w:t>Dedicated DL BWP</w:t>
              </w:r>
            </w:ins>
          </w:p>
        </w:tc>
        <w:tc>
          <w:tcPr>
            <w:tcW w:w="876" w:type="dxa"/>
            <w:tcBorders>
              <w:top w:val="single" w:sz="4" w:space="0" w:color="auto"/>
              <w:left w:val="single" w:sz="4" w:space="0" w:color="auto"/>
              <w:bottom w:val="single" w:sz="4" w:space="0" w:color="auto"/>
              <w:right w:val="single" w:sz="4" w:space="0" w:color="auto"/>
            </w:tcBorders>
          </w:tcPr>
          <w:p w14:paraId="1F3B94BD" w14:textId="77777777" w:rsidR="004C29DE" w:rsidRPr="00020619" w:rsidRDefault="004C29DE" w:rsidP="00BB34DD">
            <w:pPr>
              <w:keepNext/>
              <w:keepLines/>
              <w:overflowPunct w:val="0"/>
              <w:autoSpaceDE w:val="0"/>
              <w:autoSpaceDN w:val="0"/>
              <w:adjustRightInd w:val="0"/>
              <w:spacing w:after="0"/>
              <w:jc w:val="center"/>
              <w:textAlignment w:val="baseline"/>
              <w:rPr>
                <w:ins w:id="32379"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4BC5D0CE" w14:textId="77777777" w:rsidR="004C29DE" w:rsidRPr="00020619" w:rsidRDefault="004C29DE" w:rsidP="00BB34DD">
            <w:pPr>
              <w:keepNext/>
              <w:keepLines/>
              <w:overflowPunct w:val="0"/>
              <w:autoSpaceDE w:val="0"/>
              <w:autoSpaceDN w:val="0"/>
              <w:adjustRightInd w:val="0"/>
              <w:spacing w:after="0"/>
              <w:jc w:val="center"/>
              <w:textAlignment w:val="baseline"/>
              <w:rPr>
                <w:ins w:id="32380" w:author="BigCREditor-RAN4#104-bis" w:date="2022-10-21T13:47:00Z"/>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7EE846E0" w14:textId="77777777" w:rsidR="004C29DE" w:rsidRPr="00020619" w:rsidRDefault="004C29DE" w:rsidP="00BB34DD">
            <w:pPr>
              <w:keepNext/>
              <w:keepLines/>
              <w:overflowPunct w:val="0"/>
              <w:autoSpaceDE w:val="0"/>
              <w:autoSpaceDN w:val="0"/>
              <w:adjustRightInd w:val="0"/>
              <w:spacing w:after="0"/>
              <w:jc w:val="center"/>
              <w:textAlignment w:val="baseline"/>
              <w:rPr>
                <w:ins w:id="32381" w:author="BigCREditor-RAN4#104-bis" w:date="2022-10-21T13:47:00Z"/>
                <w:rFonts w:ascii="Arial" w:hAnsi="Arial"/>
                <w:sz w:val="18"/>
                <w:szCs w:val="18"/>
                <w:lang w:eastAsia="zh-CN"/>
              </w:rPr>
            </w:pPr>
            <w:ins w:id="32382" w:author="BigCREditor-RAN4#104-bis" w:date="2022-10-21T13:47:00Z">
              <w:r w:rsidRPr="00020619">
                <w:rPr>
                  <w:rFonts w:ascii="Arial" w:hAnsi="Arial"/>
                  <w:sz w:val="18"/>
                  <w:lang w:eastAsia="zh-CN"/>
                </w:rPr>
                <w:t>DLBWP.1.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2FF3E9A0" w14:textId="77777777" w:rsidR="004C29DE" w:rsidRPr="00020619" w:rsidRDefault="004C29DE" w:rsidP="00BB34DD">
            <w:pPr>
              <w:keepNext/>
              <w:keepLines/>
              <w:overflowPunct w:val="0"/>
              <w:autoSpaceDE w:val="0"/>
              <w:autoSpaceDN w:val="0"/>
              <w:adjustRightInd w:val="0"/>
              <w:spacing w:after="0"/>
              <w:jc w:val="center"/>
              <w:textAlignment w:val="baseline"/>
              <w:rPr>
                <w:ins w:id="32383" w:author="BigCREditor-RAN4#104-bis" w:date="2022-10-21T13:47:00Z"/>
                <w:rFonts w:ascii="Arial" w:hAnsi="Arial"/>
                <w:sz w:val="18"/>
                <w:szCs w:val="18"/>
                <w:lang w:eastAsia="zh-CN"/>
              </w:rPr>
            </w:pPr>
            <w:ins w:id="32384" w:author="BigCREditor-RAN4#104-bis" w:date="2022-10-21T13:47:00Z">
              <w:r w:rsidRPr="00020619">
                <w:rPr>
                  <w:rFonts w:ascii="Arial" w:hAnsi="Arial"/>
                  <w:sz w:val="18"/>
                  <w:szCs w:val="18"/>
                  <w:lang w:eastAsia="zh-CN"/>
                </w:rPr>
                <w:t>NA</w:t>
              </w:r>
            </w:ins>
          </w:p>
        </w:tc>
      </w:tr>
      <w:tr w:rsidR="004C29DE" w:rsidRPr="00020619" w14:paraId="77076EE5" w14:textId="77777777" w:rsidTr="00BB34DD">
        <w:trPr>
          <w:cantSplit/>
          <w:trHeight w:val="187"/>
          <w:ins w:id="32385" w:author="BigCREditor-RAN4#104-bis" w:date="2022-10-21T13:47:00Z"/>
        </w:trPr>
        <w:tc>
          <w:tcPr>
            <w:tcW w:w="1139" w:type="dxa"/>
            <w:tcBorders>
              <w:top w:val="nil"/>
              <w:left w:val="single" w:sz="4" w:space="0" w:color="auto"/>
              <w:bottom w:val="single" w:sz="4" w:space="0" w:color="auto"/>
              <w:right w:val="single" w:sz="4" w:space="0" w:color="auto"/>
            </w:tcBorders>
            <w:shd w:val="clear" w:color="auto" w:fill="auto"/>
            <w:hideMark/>
          </w:tcPr>
          <w:p w14:paraId="7CF309DA" w14:textId="77777777" w:rsidR="004C29DE" w:rsidRPr="00020619" w:rsidRDefault="004C29DE" w:rsidP="00BB34DD">
            <w:pPr>
              <w:keepNext/>
              <w:keepLines/>
              <w:overflowPunct w:val="0"/>
              <w:autoSpaceDE w:val="0"/>
              <w:autoSpaceDN w:val="0"/>
              <w:adjustRightInd w:val="0"/>
              <w:spacing w:after="0"/>
              <w:textAlignment w:val="baseline"/>
              <w:rPr>
                <w:ins w:id="32386" w:author="BigCREditor-RAN4#104-bis" w:date="2022-10-21T13:47:00Z"/>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12CDE1DD" w14:textId="77777777" w:rsidR="004C29DE" w:rsidRPr="00020619" w:rsidRDefault="004C29DE" w:rsidP="00BB34DD">
            <w:pPr>
              <w:keepNext/>
              <w:keepLines/>
              <w:overflowPunct w:val="0"/>
              <w:autoSpaceDE w:val="0"/>
              <w:autoSpaceDN w:val="0"/>
              <w:adjustRightInd w:val="0"/>
              <w:spacing w:after="0"/>
              <w:textAlignment w:val="baseline"/>
              <w:rPr>
                <w:ins w:id="32387" w:author="BigCREditor-RAN4#104-bis" w:date="2022-10-21T13:47:00Z"/>
                <w:rFonts w:ascii="Arial" w:hAnsi="Arial"/>
                <w:bCs/>
                <w:sz w:val="18"/>
                <w:lang w:eastAsia="zh-CN"/>
              </w:rPr>
            </w:pPr>
            <w:ins w:id="32388" w:author="BigCREditor-RAN4#104-bis" w:date="2022-10-21T13:47:00Z">
              <w:r w:rsidRPr="00020619">
                <w:rPr>
                  <w:rFonts w:ascii="Arial" w:hAnsi="Arial"/>
                  <w:bCs/>
                  <w:sz w:val="18"/>
                  <w:lang w:eastAsia="zh-CN"/>
                </w:rPr>
                <w:t>Dedicated UL BWP</w:t>
              </w:r>
            </w:ins>
          </w:p>
        </w:tc>
        <w:tc>
          <w:tcPr>
            <w:tcW w:w="876" w:type="dxa"/>
            <w:tcBorders>
              <w:top w:val="single" w:sz="4" w:space="0" w:color="auto"/>
              <w:left w:val="single" w:sz="4" w:space="0" w:color="auto"/>
              <w:bottom w:val="single" w:sz="4" w:space="0" w:color="auto"/>
              <w:right w:val="single" w:sz="4" w:space="0" w:color="auto"/>
            </w:tcBorders>
          </w:tcPr>
          <w:p w14:paraId="7F5EA3E3" w14:textId="77777777" w:rsidR="004C29DE" w:rsidRPr="00020619" w:rsidRDefault="004C29DE" w:rsidP="00BB34DD">
            <w:pPr>
              <w:keepNext/>
              <w:keepLines/>
              <w:overflowPunct w:val="0"/>
              <w:autoSpaceDE w:val="0"/>
              <w:autoSpaceDN w:val="0"/>
              <w:adjustRightInd w:val="0"/>
              <w:spacing w:after="0"/>
              <w:jc w:val="center"/>
              <w:textAlignment w:val="baseline"/>
              <w:rPr>
                <w:ins w:id="32389" w:author="BigCREditor-RAN4#104-bis" w:date="2022-10-21T13:47:00Z"/>
                <w:rFonts w:ascii="Arial" w:hAnsi="Arial"/>
                <w:sz w:val="18"/>
                <w:lang w:eastAsia="zh-CN"/>
              </w:rPr>
            </w:pPr>
          </w:p>
        </w:tc>
        <w:tc>
          <w:tcPr>
            <w:tcW w:w="1280" w:type="dxa"/>
            <w:tcBorders>
              <w:top w:val="nil"/>
              <w:left w:val="single" w:sz="4" w:space="0" w:color="auto"/>
              <w:bottom w:val="single" w:sz="4" w:space="0" w:color="auto"/>
              <w:right w:val="single" w:sz="4" w:space="0" w:color="auto"/>
            </w:tcBorders>
            <w:shd w:val="clear" w:color="auto" w:fill="auto"/>
            <w:hideMark/>
          </w:tcPr>
          <w:p w14:paraId="6CC23C0A" w14:textId="77777777" w:rsidR="004C29DE" w:rsidRPr="00020619" w:rsidRDefault="004C29DE" w:rsidP="00BB34DD">
            <w:pPr>
              <w:keepNext/>
              <w:keepLines/>
              <w:overflowPunct w:val="0"/>
              <w:autoSpaceDE w:val="0"/>
              <w:autoSpaceDN w:val="0"/>
              <w:adjustRightInd w:val="0"/>
              <w:spacing w:after="0"/>
              <w:jc w:val="center"/>
              <w:textAlignment w:val="baseline"/>
              <w:rPr>
                <w:ins w:id="32390" w:author="BigCREditor-RAN4#104-bis" w:date="2022-10-21T13:47:00Z"/>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72864025" w14:textId="77777777" w:rsidR="004C29DE" w:rsidRPr="00020619" w:rsidRDefault="004C29DE" w:rsidP="00BB34DD">
            <w:pPr>
              <w:keepNext/>
              <w:keepLines/>
              <w:overflowPunct w:val="0"/>
              <w:autoSpaceDE w:val="0"/>
              <w:autoSpaceDN w:val="0"/>
              <w:adjustRightInd w:val="0"/>
              <w:spacing w:after="0"/>
              <w:jc w:val="center"/>
              <w:textAlignment w:val="baseline"/>
              <w:rPr>
                <w:ins w:id="32391" w:author="BigCREditor-RAN4#104-bis" w:date="2022-10-21T13:47:00Z"/>
                <w:rFonts w:ascii="Arial" w:hAnsi="Arial"/>
                <w:sz w:val="18"/>
                <w:szCs w:val="18"/>
                <w:lang w:eastAsia="zh-CN"/>
              </w:rPr>
            </w:pPr>
            <w:ins w:id="32392" w:author="BigCREditor-RAN4#104-bis" w:date="2022-10-21T13:47:00Z">
              <w:r w:rsidRPr="00020619">
                <w:rPr>
                  <w:rFonts w:ascii="Arial" w:hAnsi="Arial"/>
                  <w:sz w:val="18"/>
                  <w:lang w:eastAsia="zh-CN"/>
                </w:rPr>
                <w:t>ULBWP.1.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2357B6AA" w14:textId="77777777" w:rsidR="004C29DE" w:rsidRPr="00020619" w:rsidRDefault="004C29DE" w:rsidP="00BB34DD">
            <w:pPr>
              <w:keepNext/>
              <w:keepLines/>
              <w:overflowPunct w:val="0"/>
              <w:autoSpaceDE w:val="0"/>
              <w:autoSpaceDN w:val="0"/>
              <w:adjustRightInd w:val="0"/>
              <w:spacing w:after="0"/>
              <w:jc w:val="center"/>
              <w:textAlignment w:val="baseline"/>
              <w:rPr>
                <w:ins w:id="32393" w:author="BigCREditor-RAN4#104-bis" w:date="2022-10-21T13:47:00Z"/>
                <w:rFonts w:ascii="Arial" w:hAnsi="Arial"/>
                <w:sz w:val="18"/>
                <w:szCs w:val="18"/>
                <w:lang w:eastAsia="zh-CN"/>
              </w:rPr>
            </w:pPr>
            <w:ins w:id="32394" w:author="BigCREditor-RAN4#104-bis" w:date="2022-10-21T13:47:00Z">
              <w:r w:rsidRPr="00020619">
                <w:rPr>
                  <w:rFonts w:ascii="Arial" w:hAnsi="Arial"/>
                  <w:sz w:val="18"/>
                  <w:szCs w:val="18"/>
                  <w:lang w:eastAsia="zh-CN"/>
                </w:rPr>
                <w:t>NA</w:t>
              </w:r>
            </w:ins>
          </w:p>
        </w:tc>
      </w:tr>
      <w:tr w:rsidR="004C29DE" w:rsidRPr="00020619" w14:paraId="09F96992" w14:textId="77777777" w:rsidTr="00BB34DD">
        <w:trPr>
          <w:cantSplit/>
          <w:trHeight w:val="187"/>
          <w:ins w:id="32395"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tcPr>
          <w:p w14:paraId="733650E8" w14:textId="77777777" w:rsidR="004C29DE" w:rsidRPr="00020619" w:rsidRDefault="004C29DE" w:rsidP="00BB34DD">
            <w:pPr>
              <w:keepNext/>
              <w:keepLines/>
              <w:overflowPunct w:val="0"/>
              <w:autoSpaceDE w:val="0"/>
              <w:autoSpaceDN w:val="0"/>
              <w:adjustRightInd w:val="0"/>
              <w:spacing w:after="0"/>
              <w:textAlignment w:val="baseline"/>
              <w:rPr>
                <w:ins w:id="32396" w:author="BigCREditor-RAN4#104-bis" w:date="2022-10-21T13:47:00Z"/>
                <w:rFonts w:ascii="Arial" w:hAnsi="Arial"/>
                <w:bCs/>
                <w:sz w:val="18"/>
                <w:lang w:eastAsia="zh-CN"/>
              </w:rPr>
            </w:pPr>
            <w:ins w:id="32397" w:author="BigCREditor-RAN4#104-bis" w:date="2022-10-21T13:47:00Z">
              <w:r w:rsidRPr="00020619">
                <w:rPr>
                  <w:rFonts w:ascii="Arial" w:hAnsi="Arial"/>
                  <w:bCs/>
                  <w:sz w:val="18"/>
                  <w:lang w:eastAsia="en-GB"/>
                </w:rPr>
                <w:t>TRS configuration</w:t>
              </w:r>
            </w:ins>
          </w:p>
        </w:tc>
        <w:tc>
          <w:tcPr>
            <w:tcW w:w="876" w:type="dxa"/>
            <w:tcBorders>
              <w:top w:val="single" w:sz="4" w:space="0" w:color="auto"/>
              <w:left w:val="single" w:sz="4" w:space="0" w:color="auto"/>
              <w:bottom w:val="nil"/>
              <w:right w:val="single" w:sz="4" w:space="0" w:color="auto"/>
            </w:tcBorders>
            <w:shd w:val="clear" w:color="auto" w:fill="auto"/>
          </w:tcPr>
          <w:p w14:paraId="05CACF18" w14:textId="77777777" w:rsidR="004C29DE" w:rsidRPr="00020619" w:rsidRDefault="004C29DE" w:rsidP="00BB34DD">
            <w:pPr>
              <w:keepNext/>
              <w:keepLines/>
              <w:overflowPunct w:val="0"/>
              <w:autoSpaceDE w:val="0"/>
              <w:autoSpaceDN w:val="0"/>
              <w:adjustRightInd w:val="0"/>
              <w:spacing w:after="0"/>
              <w:jc w:val="center"/>
              <w:textAlignment w:val="baseline"/>
              <w:rPr>
                <w:ins w:id="32398"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5077741B" w14:textId="77777777" w:rsidR="004C29DE" w:rsidRPr="00020619" w:rsidRDefault="004C29DE" w:rsidP="00BB34DD">
            <w:pPr>
              <w:keepNext/>
              <w:keepLines/>
              <w:overflowPunct w:val="0"/>
              <w:autoSpaceDE w:val="0"/>
              <w:autoSpaceDN w:val="0"/>
              <w:adjustRightInd w:val="0"/>
              <w:spacing w:after="0"/>
              <w:jc w:val="center"/>
              <w:textAlignment w:val="baseline"/>
              <w:rPr>
                <w:ins w:id="32399" w:author="BigCREditor-RAN4#104-bis" w:date="2022-10-21T13:47:00Z"/>
                <w:rFonts w:ascii="Arial" w:hAnsi="Arial"/>
                <w:sz w:val="18"/>
                <w:lang w:eastAsia="zh-CN"/>
              </w:rPr>
            </w:pPr>
            <w:ins w:id="32400" w:author="BigCREditor-RAN4#104-bis" w:date="2022-10-21T13:47:00Z">
              <w:r w:rsidRPr="00020619">
                <w:rPr>
                  <w:rFonts w:ascii="Arial" w:hAnsi="Arial"/>
                  <w:sz w:val="18"/>
                  <w:lang w:eastAsia="en-GB"/>
                </w:rPr>
                <w:t>Config</w:t>
              </w:r>
              <w:r w:rsidRPr="00020619">
                <w:rPr>
                  <w:rFonts w:ascii="Arial" w:hAnsi="Arial"/>
                  <w:sz w:val="18"/>
                  <w:szCs w:val="18"/>
                  <w:lang w:eastAsia="en-GB"/>
                </w:rPr>
                <w:t xml:space="preserve"> 1,4</w:t>
              </w:r>
            </w:ins>
          </w:p>
        </w:tc>
        <w:tc>
          <w:tcPr>
            <w:tcW w:w="1958" w:type="dxa"/>
            <w:gridSpan w:val="2"/>
            <w:tcBorders>
              <w:top w:val="single" w:sz="4" w:space="0" w:color="auto"/>
              <w:left w:val="single" w:sz="4" w:space="0" w:color="auto"/>
              <w:right w:val="single" w:sz="4" w:space="0" w:color="auto"/>
            </w:tcBorders>
          </w:tcPr>
          <w:p w14:paraId="11AE05FB" w14:textId="77777777" w:rsidR="004C29DE" w:rsidRPr="00020619" w:rsidRDefault="004C29DE" w:rsidP="00BB34DD">
            <w:pPr>
              <w:keepNext/>
              <w:keepLines/>
              <w:overflowPunct w:val="0"/>
              <w:autoSpaceDE w:val="0"/>
              <w:autoSpaceDN w:val="0"/>
              <w:adjustRightInd w:val="0"/>
              <w:spacing w:after="0"/>
              <w:jc w:val="center"/>
              <w:textAlignment w:val="baseline"/>
              <w:rPr>
                <w:ins w:id="32401" w:author="BigCREditor-RAN4#104-bis" w:date="2022-10-21T13:47:00Z"/>
                <w:rFonts w:ascii="Arial" w:hAnsi="Arial"/>
                <w:sz w:val="18"/>
                <w:lang w:eastAsia="zh-CN"/>
              </w:rPr>
            </w:pPr>
            <w:ins w:id="32402" w:author="BigCREditor-RAN4#104-bis" w:date="2022-10-21T13:47:00Z">
              <w:r w:rsidRPr="00020619">
                <w:rPr>
                  <w:rFonts w:ascii="Arial" w:hAnsi="Arial"/>
                  <w:bCs/>
                  <w:sz w:val="18"/>
                  <w:lang w:eastAsia="en-GB"/>
                </w:rPr>
                <w:t>TRS.1.1 FDD</w:t>
              </w:r>
            </w:ins>
          </w:p>
        </w:tc>
        <w:tc>
          <w:tcPr>
            <w:tcW w:w="2199" w:type="dxa"/>
            <w:gridSpan w:val="2"/>
            <w:tcBorders>
              <w:top w:val="single" w:sz="4" w:space="0" w:color="auto"/>
              <w:left w:val="single" w:sz="4" w:space="0" w:color="auto"/>
              <w:right w:val="single" w:sz="4" w:space="0" w:color="auto"/>
            </w:tcBorders>
          </w:tcPr>
          <w:p w14:paraId="5C281D50" w14:textId="77777777" w:rsidR="004C29DE" w:rsidRPr="00020619" w:rsidRDefault="004C29DE" w:rsidP="00BB34DD">
            <w:pPr>
              <w:keepNext/>
              <w:keepLines/>
              <w:overflowPunct w:val="0"/>
              <w:autoSpaceDE w:val="0"/>
              <w:autoSpaceDN w:val="0"/>
              <w:adjustRightInd w:val="0"/>
              <w:spacing w:after="0"/>
              <w:jc w:val="center"/>
              <w:textAlignment w:val="baseline"/>
              <w:rPr>
                <w:ins w:id="32403" w:author="BigCREditor-RAN4#104-bis" w:date="2022-10-21T13:47:00Z"/>
                <w:rFonts w:ascii="Arial" w:hAnsi="Arial"/>
                <w:sz w:val="18"/>
                <w:lang w:eastAsia="zh-CN"/>
              </w:rPr>
            </w:pPr>
            <w:ins w:id="32404" w:author="BigCREditor-RAN4#104-bis" w:date="2022-10-21T13:47:00Z">
              <w:r w:rsidRPr="00020619">
                <w:rPr>
                  <w:rFonts w:ascii="Arial" w:hAnsi="Arial"/>
                  <w:bCs/>
                  <w:sz w:val="18"/>
                  <w:lang w:eastAsia="en-GB"/>
                </w:rPr>
                <w:t>NA</w:t>
              </w:r>
            </w:ins>
          </w:p>
        </w:tc>
      </w:tr>
      <w:tr w:rsidR="004C29DE" w:rsidRPr="00020619" w14:paraId="2F90E9BB" w14:textId="77777777" w:rsidTr="00BB34DD">
        <w:trPr>
          <w:cantSplit/>
          <w:trHeight w:val="187"/>
          <w:ins w:id="32405" w:author="BigCREditor-RAN4#104-bis" w:date="2022-10-21T13:47:00Z"/>
        </w:trPr>
        <w:tc>
          <w:tcPr>
            <w:tcW w:w="2627" w:type="dxa"/>
            <w:gridSpan w:val="2"/>
            <w:tcBorders>
              <w:top w:val="nil"/>
              <w:left w:val="single" w:sz="4" w:space="0" w:color="auto"/>
              <w:bottom w:val="nil"/>
              <w:right w:val="single" w:sz="4" w:space="0" w:color="auto"/>
            </w:tcBorders>
            <w:shd w:val="clear" w:color="auto" w:fill="auto"/>
          </w:tcPr>
          <w:p w14:paraId="4053C1E8" w14:textId="77777777" w:rsidR="004C29DE" w:rsidRPr="00020619" w:rsidRDefault="004C29DE" w:rsidP="00BB34DD">
            <w:pPr>
              <w:keepNext/>
              <w:keepLines/>
              <w:overflowPunct w:val="0"/>
              <w:autoSpaceDE w:val="0"/>
              <w:autoSpaceDN w:val="0"/>
              <w:adjustRightInd w:val="0"/>
              <w:spacing w:after="0"/>
              <w:textAlignment w:val="baseline"/>
              <w:rPr>
                <w:ins w:id="32406" w:author="BigCREditor-RAN4#104-bis" w:date="2022-10-21T13:47:00Z"/>
                <w:rFonts w:ascii="Arial" w:hAnsi="Arial"/>
                <w:bCs/>
                <w:sz w:val="18"/>
                <w:lang w:eastAsia="zh-CN"/>
              </w:rPr>
            </w:pPr>
          </w:p>
        </w:tc>
        <w:tc>
          <w:tcPr>
            <w:tcW w:w="876" w:type="dxa"/>
            <w:tcBorders>
              <w:top w:val="nil"/>
              <w:left w:val="single" w:sz="4" w:space="0" w:color="auto"/>
              <w:bottom w:val="nil"/>
              <w:right w:val="single" w:sz="4" w:space="0" w:color="auto"/>
            </w:tcBorders>
            <w:shd w:val="clear" w:color="auto" w:fill="auto"/>
          </w:tcPr>
          <w:p w14:paraId="6842C023" w14:textId="77777777" w:rsidR="004C29DE" w:rsidRPr="00020619" w:rsidRDefault="004C29DE" w:rsidP="00BB34DD">
            <w:pPr>
              <w:keepNext/>
              <w:keepLines/>
              <w:overflowPunct w:val="0"/>
              <w:autoSpaceDE w:val="0"/>
              <w:autoSpaceDN w:val="0"/>
              <w:adjustRightInd w:val="0"/>
              <w:spacing w:after="0"/>
              <w:jc w:val="center"/>
              <w:textAlignment w:val="baseline"/>
              <w:rPr>
                <w:ins w:id="32407"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63D1FD44" w14:textId="77777777" w:rsidR="004C29DE" w:rsidRPr="00020619" w:rsidRDefault="004C29DE" w:rsidP="00BB34DD">
            <w:pPr>
              <w:keepNext/>
              <w:keepLines/>
              <w:overflowPunct w:val="0"/>
              <w:autoSpaceDE w:val="0"/>
              <w:autoSpaceDN w:val="0"/>
              <w:adjustRightInd w:val="0"/>
              <w:spacing w:after="0"/>
              <w:jc w:val="center"/>
              <w:textAlignment w:val="baseline"/>
              <w:rPr>
                <w:ins w:id="32408" w:author="BigCREditor-RAN4#104-bis" w:date="2022-10-21T13:47:00Z"/>
                <w:rFonts w:ascii="Arial" w:hAnsi="Arial"/>
                <w:sz w:val="18"/>
                <w:lang w:eastAsia="zh-CN"/>
              </w:rPr>
            </w:pPr>
            <w:ins w:id="32409" w:author="BigCREditor-RAN4#104-bis" w:date="2022-10-21T13:47:00Z">
              <w:r w:rsidRPr="00020619">
                <w:rPr>
                  <w:rFonts w:ascii="Arial" w:hAnsi="Arial"/>
                  <w:sz w:val="18"/>
                  <w:lang w:eastAsia="en-GB"/>
                </w:rPr>
                <w:t>Config</w:t>
              </w:r>
              <w:r w:rsidRPr="00020619">
                <w:rPr>
                  <w:rFonts w:ascii="Arial" w:hAnsi="Arial"/>
                  <w:sz w:val="18"/>
                  <w:szCs w:val="18"/>
                  <w:lang w:eastAsia="en-GB"/>
                </w:rPr>
                <w:t xml:space="preserve"> 2</w:t>
              </w:r>
            </w:ins>
          </w:p>
        </w:tc>
        <w:tc>
          <w:tcPr>
            <w:tcW w:w="1958" w:type="dxa"/>
            <w:gridSpan w:val="2"/>
            <w:tcBorders>
              <w:left w:val="single" w:sz="4" w:space="0" w:color="auto"/>
              <w:right w:val="single" w:sz="4" w:space="0" w:color="auto"/>
            </w:tcBorders>
          </w:tcPr>
          <w:p w14:paraId="09EE11E4" w14:textId="77777777" w:rsidR="004C29DE" w:rsidRPr="00020619" w:rsidRDefault="004C29DE" w:rsidP="00BB34DD">
            <w:pPr>
              <w:keepNext/>
              <w:keepLines/>
              <w:overflowPunct w:val="0"/>
              <w:autoSpaceDE w:val="0"/>
              <w:autoSpaceDN w:val="0"/>
              <w:adjustRightInd w:val="0"/>
              <w:spacing w:after="0"/>
              <w:jc w:val="center"/>
              <w:textAlignment w:val="baseline"/>
              <w:rPr>
                <w:ins w:id="32410" w:author="BigCREditor-RAN4#104-bis" w:date="2022-10-21T13:47:00Z"/>
                <w:rFonts w:ascii="Arial" w:hAnsi="Arial"/>
                <w:sz w:val="18"/>
                <w:lang w:eastAsia="zh-CN"/>
              </w:rPr>
            </w:pPr>
            <w:ins w:id="32411" w:author="BigCREditor-RAN4#104-bis" w:date="2022-10-21T13:47:00Z">
              <w:r w:rsidRPr="00020619">
                <w:rPr>
                  <w:rFonts w:ascii="Arial" w:hAnsi="Arial"/>
                  <w:bCs/>
                  <w:sz w:val="18"/>
                  <w:lang w:eastAsia="en-GB"/>
                </w:rPr>
                <w:t>TRS.1.1 TDD</w:t>
              </w:r>
            </w:ins>
          </w:p>
        </w:tc>
        <w:tc>
          <w:tcPr>
            <w:tcW w:w="2199" w:type="dxa"/>
            <w:gridSpan w:val="2"/>
            <w:tcBorders>
              <w:left w:val="single" w:sz="4" w:space="0" w:color="auto"/>
              <w:right w:val="single" w:sz="4" w:space="0" w:color="auto"/>
            </w:tcBorders>
          </w:tcPr>
          <w:p w14:paraId="0D3118CB" w14:textId="77777777" w:rsidR="004C29DE" w:rsidRPr="00020619" w:rsidRDefault="004C29DE" w:rsidP="00BB34DD">
            <w:pPr>
              <w:keepNext/>
              <w:keepLines/>
              <w:overflowPunct w:val="0"/>
              <w:autoSpaceDE w:val="0"/>
              <w:autoSpaceDN w:val="0"/>
              <w:adjustRightInd w:val="0"/>
              <w:spacing w:after="0"/>
              <w:jc w:val="center"/>
              <w:textAlignment w:val="baseline"/>
              <w:rPr>
                <w:ins w:id="32412" w:author="BigCREditor-RAN4#104-bis" w:date="2022-10-21T13:47:00Z"/>
                <w:rFonts w:ascii="Arial" w:hAnsi="Arial"/>
                <w:sz w:val="18"/>
                <w:lang w:eastAsia="zh-CN"/>
              </w:rPr>
            </w:pPr>
            <w:ins w:id="32413" w:author="BigCREditor-RAN4#104-bis" w:date="2022-10-21T13:47:00Z">
              <w:r w:rsidRPr="00020619">
                <w:rPr>
                  <w:rFonts w:ascii="Arial" w:hAnsi="Arial"/>
                  <w:bCs/>
                  <w:sz w:val="18"/>
                  <w:lang w:eastAsia="en-GB"/>
                </w:rPr>
                <w:t>NA</w:t>
              </w:r>
            </w:ins>
          </w:p>
        </w:tc>
      </w:tr>
      <w:tr w:rsidR="004C29DE" w:rsidRPr="00020619" w14:paraId="7D78C309" w14:textId="77777777" w:rsidTr="00BB34DD">
        <w:trPr>
          <w:cantSplit/>
          <w:trHeight w:val="187"/>
          <w:ins w:id="32414"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tcPr>
          <w:p w14:paraId="6563776F" w14:textId="77777777" w:rsidR="004C29DE" w:rsidRPr="00020619" w:rsidRDefault="004C29DE" w:rsidP="00BB34DD">
            <w:pPr>
              <w:keepNext/>
              <w:keepLines/>
              <w:overflowPunct w:val="0"/>
              <w:autoSpaceDE w:val="0"/>
              <w:autoSpaceDN w:val="0"/>
              <w:adjustRightInd w:val="0"/>
              <w:spacing w:after="0"/>
              <w:textAlignment w:val="baseline"/>
              <w:rPr>
                <w:ins w:id="32415" w:author="BigCREditor-RAN4#104-bis" w:date="2022-10-21T13:47:00Z"/>
                <w:rFonts w:ascii="Arial" w:hAnsi="Arial"/>
                <w:bCs/>
                <w:sz w:val="18"/>
                <w:lang w:eastAsia="zh-CN"/>
              </w:rPr>
            </w:pPr>
          </w:p>
        </w:tc>
        <w:tc>
          <w:tcPr>
            <w:tcW w:w="876" w:type="dxa"/>
            <w:tcBorders>
              <w:top w:val="nil"/>
              <w:left w:val="single" w:sz="4" w:space="0" w:color="auto"/>
              <w:bottom w:val="single" w:sz="4" w:space="0" w:color="auto"/>
              <w:right w:val="single" w:sz="4" w:space="0" w:color="auto"/>
            </w:tcBorders>
            <w:shd w:val="clear" w:color="auto" w:fill="auto"/>
          </w:tcPr>
          <w:p w14:paraId="33E9C89F" w14:textId="77777777" w:rsidR="004C29DE" w:rsidRPr="00020619" w:rsidRDefault="004C29DE" w:rsidP="00BB34DD">
            <w:pPr>
              <w:keepNext/>
              <w:keepLines/>
              <w:overflowPunct w:val="0"/>
              <w:autoSpaceDE w:val="0"/>
              <w:autoSpaceDN w:val="0"/>
              <w:adjustRightInd w:val="0"/>
              <w:spacing w:after="0"/>
              <w:jc w:val="center"/>
              <w:textAlignment w:val="baseline"/>
              <w:rPr>
                <w:ins w:id="32416"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2AC259CC" w14:textId="77777777" w:rsidR="004C29DE" w:rsidRPr="00020619" w:rsidRDefault="004C29DE" w:rsidP="00BB34DD">
            <w:pPr>
              <w:keepNext/>
              <w:keepLines/>
              <w:overflowPunct w:val="0"/>
              <w:autoSpaceDE w:val="0"/>
              <w:autoSpaceDN w:val="0"/>
              <w:adjustRightInd w:val="0"/>
              <w:spacing w:after="0"/>
              <w:jc w:val="center"/>
              <w:textAlignment w:val="baseline"/>
              <w:rPr>
                <w:ins w:id="32417" w:author="BigCREditor-RAN4#104-bis" w:date="2022-10-21T13:47:00Z"/>
                <w:rFonts w:ascii="Arial" w:hAnsi="Arial"/>
                <w:sz w:val="18"/>
                <w:lang w:eastAsia="zh-CN"/>
              </w:rPr>
            </w:pPr>
            <w:ins w:id="32418" w:author="BigCREditor-RAN4#104-bis" w:date="2022-10-21T13:47:00Z">
              <w:r w:rsidRPr="00020619">
                <w:rPr>
                  <w:rFonts w:ascii="Arial" w:hAnsi="Arial"/>
                  <w:sz w:val="18"/>
                  <w:lang w:eastAsia="en-GB"/>
                </w:rPr>
                <w:t>Config</w:t>
              </w:r>
              <w:r w:rsidRPr="00020619">
                <w:rPr>
                  <w:rFonts w:ascii="Arial" w:hAnsi="Arial"/>
                  <w:sz w:val="18"/>
                  <w:szCs w:val="18"/>
                  <w:lang w:eastAsia="en-GB"/>
                </w:rPr>
                <w:t xml:space="preserve"> 3</w:t>
              </w:r>
            </w:ins>
          </w:p>
        </w:tc>
        <w:tc>
          <w:tcPr>
            <w:tcW w:w="1958" w:type="dxa"/>
            <w:gridSpan w:val="2"/>
            <w:tcBorders>
              <w:left w:val="single" w:sz="4" w:space="0" w:color="auto"/>
              <w:bottom w:val="single" w:sz="4" w:space="0" w:color="auto"/>
              <w:right w:val="single" w:sz="4" w:space="0" w:color="auto"/>
            </w:tcBorders>
          </w:tcPr>
          <w:p w14:paraId="7CFBBF5F" w14:textId="77777777" w:rsidR="004C29DE" w:rsidRPr="00020619" w:rsidRDefault="004C29DE" w:rsidP="00BB34DD">
            <w:pPr>
              <w:keepNext/>
              <w:keepLines/>
              <w:overflowPunct w:val="0"/>
              <w:autoSpaceDE w:val="0"/>
              <w:autoSpaceDN w:val="0"/>
              <w:adjustRightInd w:val="0"/>
              <w:spacing w:after="0"/>
              <w:jc w:val="center"/>
              <w:textAlignment w:val="baseline"/>
              <w:rPr>
                <w:ins w:id="32419" w:author="BigCREditor-RAN4#104-bis" w:date="2022-10-21T13:47:00Z"/>
                <w:rFonts w:ascii="Arial" w:hAnsi="Arial"/>
                <w:sz w:val="18"/>
                <w:lang w:eastAsia="zh-CN"/>
              </w:rPr>
            </w:pPr>
            <w:ins w:id="32420" w:author="BigCREditor-RAN4#104-bis" w:date="2022-10-21T13:47:00Z">
              <w:r w:rsidRPr="00020619">
                <w:rPr>
                  <w:rFonts w:ascii="Arial" w:hAnsi="Arial"/>
                  <w:bCs/>
                  <w:sz w:val="18"/>
                  <w:lang w:eastAsia="en-GB"/>
                </w:rPr>
                <w:t>TRS.1.2 TDD</w:t>
              </w:r>
            </w:ins>
          </w:p>
        </w:tc>
        <w:tc>
          <w:tcPr>
            <w:tcW w:w="2199" w:type="dxa"/>
            <w:gridSpan w:val="2"/>
            <w:tcBorders>
              <w:left w:val="single" w:sz="4" w:space="0" w:color="auto"/>
              <w:bottom w:val="single" w:sz="4" w:space="0" w:color="auto"/>
              <w:right w:val="single" w:sz="4" w:space="0" w:color="auto"/>
            </w:tcBorders>
          </w:tcPr>
          <w:p w14:paraId="60E99EAA" w14:textId="77777777" w:rsidR="004C29DE" w:rsidRPr="00020619" w:rsidRDefault="004C29DE" w:rsidP="00BB34DD">
            <w:pPr>
              <w:keepNext/>
              <w:keepLines/>
              <w:overflowPunct w:val="0"/>
              <w:autoSpaceDE w:val="0"/>
              <w:autoSpaceDN w:val="0"/>
              <w:adjustRightInd w:val="0"/>
              <w:spacing w:after="0"/>
              <w:jc w:val="center"/>
              <w:textAlignment w:val="baseline"/>
              <w:rPr>
                <w:ins w:id="32421" w:author="BigCREditor-RAN4#104-bis" w:date="2022-10-21T13:47:00Z"/>
                <w:rFonts w:ascii="Arial" w:hAnsi="Arial"/>
                <w:sz w:val="18"/>
                <w:lang w:eastAsia="zh-CN"/>
              </w:rPr>
            </w:pPr>
            <w:ins w:id="32422" w:author="BigCREditor-RAN4#104-bis" w:date="2022-10-21T13:47:00Z">
              <w:r w:rsidRPr="00020619">
                <w:rPr>
                  <w:rFonts w:ascii="Arial" w:hAnsi="Arial"/>
                  <w:bCs/>
                  <w:sz w:val="18"/>
                  <w:lang w:eastAsia="en-GB"/>
                </w:rPr>
                <w:t>NA</w:t>
              </w:r>
            </w:ins>
          </w:p>
        </w:tc>
      </w:tr>
      <w:tr w:rsidR="004C29DE" w:rsidRPr="00020619" w14:paraId="701D0BA5" w14:textId="77777777" w:rsidTr="00BB34DD">
        <w:trPr>
          <w:cantSplit/>
          <w:trHeight w:val="187"/>
          <w:ins w:id="32423"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1CDF23F6" w14:textId="77777777" w:rsidR="004C29DE" w:rsidRPr="00020619" w:rsidRDefault="004C29DE" w:rsidP="00BB34DD">
            <w:pPr>
              <w:keepNext/>
              <w:keepLines/>
              <w:overflowPunct w:val="0"/>
              <w:autoSpaceDE w:val="0"/>
              <w:autoSpaceDN w:val="0"/>
              <w:adjustRightInd w:val="0"/>
              <w:spacing w:after="0"/>
              <w:textAlignment w:val="baseline"/>
              <w:rPr>
                <w:ins w:id="32424" w:author="BigCREditor-RAN4#104-bis" w:date="2022-10-21T13:47:00Z"/>
                <w:rFonts w:ascii="Arial" w:hAnsi="Arial"/>
                <w:sz w:val="18"/>
                <w:lang w:eastAsia="zh-CN"/>
              </w:rPr>
            </w:pPr>
            <w:ins w:id="32425" w:author="BigCREditor-RAN4#104-bis" w:date="2022-10-21T13:47:00Z">
              <w:r w:rsidRPr="00020619">
                <w:rPr>
                  <w:rFonts w:ascii="Arial" w:hAnsi="Arial"/>
                  <w:bCs/>
                  <w:sz w:val="18"/>
                  <w:lang w:eastAsia="zh-CN"/>
                </w:rPr>
                <w:t xml:space="preserve">OCNG Patterns defined in A.3.2.1.1 (OP.1) </w:t>
              </w:r>
            </w:ins>
          </w:p>
        </w:tc>
        <w:tc>
          <w:tcPr>
            <w:tcW w:w="876" w:type="dxa"/>
            <w:tcBorders>
              <w:top w:val="single" w:sz="4" w:space="0" w:color="auto"/>
              <w:left w:val="single" w:sz="4" w:space="0" w:color="auto"/>
              <w:bottom w:val="single" w:sz="4" w:space="0" w:color="auto"/>
              <w:right w:val="single" w:sz="4" w:space="0" w:color="auto"/>
            </w:tcBorders>
          </w:tcPr>
          <w:p w14:paraId="3773593A" w14:textId="77777777" w:rsidR="004C29DE" w:rsidRPr="00020619" w:rsidRDefault="004C29DE" w:rsidP="00BB34DD">
            <w:pPr>
              <w:keepNext/>
              <w:keepLines/>
              <w:overflowPunct w:val="0"/>
              <w:autoSpaceDE w:val="0"/>
              <w:autoSpaceDN w:val="0"/>
              <w:adjustRightInd w:val="0"/>
              <w:spacing w:after="0"/>
              <w:jc w:val="center"/>
              <w:textAlignment w:val="baseline"/>
              <w:rPr>
                <w:ins w:id="32426"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F32DD23" w14:textId="77777777" w:rsidR="004C29DE" w:rsidRPr="00020619" w:rsidRDefault="004C29DE" w:rsidP="00BB34DD">
            <w:pPr>
              <w:keepNext/>
              <w:keepLines/>
              <w:overflowPunct w:val="0"/>
              <w:autoSpaceDE w:val="0"/>
              <w:autoSpaceDN w:val="0"/>
              <w:adjustRightInd w:val="0"/>
              <w:spacing w:after="0"/>
              <w:jc w:val="center"/>
              <w:textAlignment w:val="baseline"/>
              <w:rPr>
                <w:ins w:id="32427" w:author="BigCREditor-RAN4#104-bis" w:date="2022-10-21T13:47:00Z"/>
                <w:rFonts w:ascii="Arial" w:hAnsi="Arial"/>
                <w:sz w:val="18"/>
                <w:lang w:eastAsia="zh-CN"/>
              </w:rPr>
            </w:pPr>
            <w:ins w:id="32428" w:author="BigCREditor-RAN4#104-bis" w:date="2022-10-21T13:47:00Z">
              <w:r w:rsidRPr="00020619">
                <w:rPr>
                  <w:rFonts w:ascii="Arial" w:hAnsi="Arial"/>
                  <w:sz w:val="18"/>
                  <w:lang w:eastAsia="zh-CN"/>
                </w:rPr>
                <w:t>Config 1,2,3,4</w:t>
              </w:r>
            </w:ins>
          </w:p>
        </w:tc>
        <w:tc>
          <w:tcPr>
            <w:tcW w:w="1958" w:type="dxa"/>
            <w:gridSpan w:val="2"/>
            <w:tcBorders>
              <w:top w:val="single" w:sz="4" w:space="0" w:color="auto"/>
              <w:left w:val="single" w:sz="4" w:space="0" w:color="auto"/>
              <w:bottom w:val="single" w:sz="4" w:space="0" w:color="auto"/>
              <w:right w:val="single" w:sz="4" w:space="0" w:color="auto"/>
            </w:tcBorders>
          </w:tcPr>
          <w:p w14:paraId="3D5A641A" w14:textId="77777777" w:rsidR="004C29DE" w:rsidRPr="00020619" w:rsidRDefault="004C29DE" w:rsidP="00BB34DD">
            <w:pPr>
              <w:keepNext/>
              <w:keepLines/>
              <w:overflowPunct w:val="0"/>
              <w:autoSpaceDE w:val="0"/>
              <w:autoSpaceDN w:val="0"/>
              <w:adjustRightInd w:val="0"/>
              <w:spacing w:after="0"/>
              <w:jc w:val="center"/>
              <w:textAlignment w:val="baseline"/>
              <w:rPr>
                <w:ins w:id="32429" w:author="BigCREditor-RAN4#104-bis" w:date="2022-10-21T13:47:00Z"/>
                <w:rFonts w:ascii="Arial" w:hAnsi="Arial" w:cs="v4.2.0"/>
                <w:sz w:val="18"/>
                <w:lang w:eastAsia="zh-CN"/>
              </w:rPr>
            </w:pPr>
            <w:ins w:id="32430" w:author="BigCREditor-RAN4#104-bis" w:date="2022-10-21T13:47:00Z">
              <w:r w:rsidRPr="00020619">
                <w:rPr>
                  <w:rFonts w:ascii="Arial" w:hAnsi="Arial"/>
                  <w:sz w:val="18"/>
                  <w:lang w:eastAsia="zh-CN"/>
                </w:rPr>
                <w:t>OP.1</w:t>
              </w:r>
            </w:ins>
          </w:p>
        </w:tc>
        <w:tc>
          <w:tcPr>
            <w:tcW w:w="2199" w:type="dxa"/>
            <w:gridSpan w:val="2"/>
            <w:tcBorders>
              <w:top w:val="single" w:sz="4" w:space="0" w:color="auto"/>
              <w:left w:val="single" w:sz="4" w:space="0" w:color="auto"/>
              <w:bottom w:val="single" w:sz="4" w:space="0" w:color="auto"/>
              <w:right w:val="single" w:sz="4" w:space="0" w:color="auto"/>
            </w:tcBorders>
          </w:tcPr>
          <w:p w14:paraId="4FBF11DC" w14:textId="77777777" w:rsidR="004C29DE" w:rsidRPr="00020619" w:rsidRDefault="004C29DE" w:rsidP="00BB34DD">
            <w:pPr>
              <w:keepNext/>
              <w:keepLines/>
              <w:overflowPunct w:val="0"/>
              <w:autoSpaceDE w:val="0"/>
              <w:autoSpaceDN w:val="0"/>
              <w:adjustRightInd w:val="0"/>
              <w:spacing w:after="0"/>
              <w:jc w:val="center"/>
              <w:textAlignment w:val="baseline"/>
              <w:rPr>
                <w:ins w:id="32431" w:author="BigCREditor-RAN4#104-bis" w:date="2022-10-21T13:47:00Z"/>
                <w:rFonts w:ascii="Arial" w:hAnsi="Arial" w:cs="v4.2.0"/>
                <w:sz w:val="18"/>
                <w:lang w:eastAsia="zh-CN"/>
              </w:rPr>
            </w:pPr>
            <w:ins w:id="32432" w:author="BigCREditor-RAN4#104-bis" w:date="2022-10-21T13:47:00Z">
              <w:r w:rsidRPr="00020619">
                <w:rPr>
                  <w:rFonts w:ascii="Arial" w:hAnsi="Arial"/>
                  <w:sz w:val="18"/>
                  <w:lang w:eastAsia="zh-CN"/>
                </w:rPr>
                <w:t>OP.1</w:t>
              </w:r>
            </w:ins>
          </w:p>
        </w:tc>
      </w:tr>
      <w:tr w:rsidR="004C29DE" w:rsidRPr="00020619" w14:paraId="2C282298" w14:textId="77777777" w:rsidTr="00BB34DD">
        <w:trPr>
          <w:cantSplit/>
          <w:trHeight w:val="187"/>
          <w:ins w:id="32433"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tcPr>
          <w:p w14:paraId="2554BA45" w14:textId="77777777" w:rsidR="004C29DE" w:rsidRPr="00020619" w:rsidRDefault="004C29DE" w:rsidP="00BB34DD">
            <w:pPr>
              <w:keepNext/>
              <w:keepLines/>
              <w:overflowPunct w:val="0"/>
              <w:autoSpaceDE w:val="0"/>
              <w:autoSpaceDN w:val="0"/>
              <w:adjustRightInd w:val="0"/>
              <w:spacing w:after="0"/>
              <w:textAlignment w:val="baseline"/>
              <w:rPr>
                <w:ins w:id="32434" w:author="BigCREditor-RAN4#104-bis" w:date="2022-10-21T13:47:00Z"/>
                <w:rFonts w:ascii="Arial" w:hAnsi="Arial"/>
                <w:sz w:val="18"/>
                <w:lang w:eastAsia="zh-CN"/>
              </w:rPr>
            </w:pPr>
            <w:ins w:id="32435" w:author="BigCREditor-RAN4#104-bis" w:date="2022-10-21T13:47:00Z">
              <w:r w:rsidRPr="00020619">
                <w:rPr>
                  <w:rFonts w:ascii="Arial" w:hAnsi="Arial"/>
                  <w:sz w:val="18"/>
                  <w:lang w:eastAsia="zh-CN"/>
                </w:rPr>
                <w:t>PDSCH Reference measurement channel</w:t>
              </w:r>
            </w:ins>
          </w:p>
        </w:tc>
        <w:tc>
          <w:tcPr>
            <w:tcW w:w="876" w:type="dxa"/>
            <w:tcBorders>
              <w:top w:val="single" w:sz="4" w:space="0" w:color="auto"/>
              <w:left w:val="single" w:sz="4" w:space="0" w:color="auto"/>
              <w:bottom w:val="single" w:sz="4" w:space="0" w:color="auto"/>
              <w:right w:val="single" w:sz="4" w:space="0" w:color="auto"/>
            </w:tcBorders>
          </w:tcPr>
          <w:p w14:paraId="3E7AB053" w14:textId="77777777" w:rsidR="004C29DE" w:rsidRPr="00020619" w:rsidRDefault="004C29DE" w:rsidP="00BB34DD">
            <w:pPr>
              <w:keepNext/>
              <w:keepLines/>
              <w:overflowPunct w:val="0"/>
              <w:autoSpaceDE w:val="0"/>
              <w:autoSpaceDN w:val="0"/>
              <w:adjustRightInd w:val="0"/>
              <w:spacing w:after="0"/>
              <w:jc w:val="center"/>
              <w:textAlignment w:val="baseline"/>
              <w:rPr>
                <w:ins w:id="32436"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03CB3008" w14:textId="77777777" w:rsidR="004C29DE" w:rsidRPr="00020619" w:rsidRDefault="004C29DE" w:rsidP="00BB34DD">
            <w:pPr>
              <w:keepNext/>
              <w:keepLines/>
              <w:overflowPunct w:val="0"/>
              <w:autoSpaceDE w:val="0"/>
              <w:autoSpaceDN w:val="0"/>
              <w:adjustRightInd w:val="0"/>
              <w:spacing w:after="0"/>
              <w:jc w:val="center"/>
              <w:textAlignment w:val="baseline"/>
              <w:rPr>
                <w:ins w:id="32437" w:author="BigCREditor-RAN4#104-bis" w:date="2022-10-21T13:47:00Z"/>
                <w:rFonts w:ascii="Arial" w:hAnsi="Arial"/>
                <w:sz w:val="18"/>
                <w:lang w:eastAsia="zh-CN"/>
              </w:rPr>
            </w:pPr>
            <w:ins w:id="32438"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1,4</w:t>
              </w:r>
            </w:ins>
          </w:p>
        </w:tc>
        <w:tc>
          <w:tcPr>
            <w:tcW w:w="1958" w:type="dxa"/>
            <w:gridSpan w:val="2"/>
            <w:tcBorders>
              <w:top w:val="single" w:sz="4" w:space="0" w:color="auto"/>
              <w:left w:val="single" w:sz="4" w:space="0" w:color="auto"/>
              <w:bottom w:val="single" w:sz="4" w:space="0" w:color="auto"/>
              <w:right w:val="single" w:sz="4" w:space="0" w:color="auto"/>
            </w:tcBorders>
          </w:tcPr>
          <w:p w14:paraId="24FE4826" w14:textId="77777777" w:rsidR="004C29DE" w:rsidRPr="00020619" w:rsidRDefault="004C29DE" w:rsidP="00BB34DD">
            <w:pPr>
              <w:keepNext/>
              <w:keepLines/>
              <w:overflowPunct w:val="0"/>
              <w:autoSpaceDE w:val="0"/>
              <w:autoSpaceDN w:val="0"/>
              <w:adjustRightInd w:val="0"/>
              <w:spacing w:after="0"/>
              <w:jc w:val="center"/>
              <w:textAlignment w:val="baseline"/>
              <w:rPr>
                <w:ins w:id="32439" w:author="BigCREditor-RAN4#104-bis" w:date="2022-10-21T13:47:00Z"/>
                <w:rFonts w:ascii="Arial" w:hAnsi="Arial"/>
                <w:sz w:val="18"/>
                <w:lang w:eastAsia="zh-CN"/>
              </w:rPr>
            </w:pPr>
            <w:ins w:id="32440" w:author="BigCREditor-RAN4#104-bis" w:date="2022-10-21T13:47:00Z">
              <w:r w:rsidRPr="00020619">
                <w:rPr>
                  <w:rFonts w:ascii="Arial" w:hAnsi="Arial"/>
                  <w:sz w:val="18"/>
                  <w:lang w:eastAsia="zh-CN"/>
                </w:rPr>
                <w:t>SR.1.1 FDD</w:t>
              </w:r>
            </w:ins>
          </w:p>
        </w:tc>
        <w:tc>
          <w:tcPr>
            <w:tcW w:w="2199" w:type="dxa"/>
            <w:gridSpan w:val="2"/>
            <w:tcBorders>
              <w:top w:val="single" w:sz="4" w:space="0" w:color="auto"/>
              <w:left w:val="single" w:sz="4" w:space="0" w:color="auto"/>
              <w:bottom w:val="nil"/>
              <w:right w:val="single" w:sz="4" w:space="0" w:color="auto"/>
            </w:tcBorders>
            <w:shd w:val="clear" w:color="auto" w:fill="auto"/>
          </w:tcPr>
          <w:p w14:paraId="4A2297D8" w14:textId="77777777" w:rsidR="004C29DE" w:rsidRPr="00020619" w:rsidRDefault="004C29DE" w:rsidP="00BB34DD">
            <w:pPr>
              <w:keepNext/>
              <w:keepLines/>
              <w:overflowPunct w:val="0"/>
              <w:autoSpaceDE w:val="0"/>
              <w:autoSpaceDN w:val="0"/>
              <w:adjustRightInd w:val="0"/>
              <w:spacing w:after="0"/>
              <w:jc w:val="center"/>
              <w:textAlignment w:val="baseline"/>
              <w:rPr>
                <w:ins w:id="32441" w:author="BigCREditor-RAN4#104-bis" w:date="2022-10-21T13:47:00Z"/>
                <w:rFonts w:ascii="Arial" w:hAnsi="Arial"/>
                <w:sz w:val="18"/>
                <w:lang w:eastAsia="zh-CN"/>
              </w:rPr>
            </w:pPr>
            <w:ins w:id="32442" w:author="BigCREditor-RAN4#104-bis" w:date="2022-10-21T13:47:00Z">
              <w:r w:rsidRPr="00020619">
                <w:rPr>
                  <w:rFonts w:ascii="Arial" w:hAnsi="Arial"/>
                  <w:sz w:val="18"/>
                  <w:lang w:eastAsia="zh-CN"/>
                </w:rPr>
                <w:t>NA</w:t>
              </w:r>
            </w:ins>
          </w:p>
        </w:tc>
      </w:tr>
      <w:tr w:rsidR="004C29DE" w:rsidRPr="00020619" w14:paraId="1C013A79" w14:textId="77777777" w:rsidTr="00BB34DD">
        <w:trPr>
          <w:cantSplit/>
          <w:trHeight w:val="187"/>
          <w:ins w:id="32443" w:author="BigCREditor-RAN4#104-bis" w:date="2022-10-21T13:47:00Z"/>
        </w:trPr>
        <w:tc>
          <w:tcPr>
            <w:tcW w:w="2627" w:type="dxa"/>
            <w:gridSpan w:val="2"/>
            <w:tcBorders>
              <w:top w:val="nil"/>
              <w:left w:val="single" w:sz="4" w:space="0" w:color="auto"/>
              <w:bottom w:val="nil"/>
              <w:right w:val="single" w:sz="4" w:space="0" w:color="auto"/>
            </w:tcBorders>
            <w:shd w:val="clear" w:color="auto" w:fill="auto"/>
          </w:tcPr>
          <w:p w14:paraId="1AC3F4FE" w14:textId="77777777" w:rsidR="004C29DE" w:rsidRPr="00020619" w:rsidRDefault="004C29DE" w:rsidP="00BB34DD">
            <w:pPr>
              <w:keepNext/>
              <w:keepLines/>
              <w:overflowPunct w:val="0"/>
              <w:autoSpaceDE w:val="0"/>
              <w:autoSpaceDN w:val="0"/>
              <w:adjustRightInd w:val="0"/>
              <w:spacing w:after="0"/>
              <w:textAlignment w:val="baseline"/>
              <w:rPr>
                <w:ins w:id="32444" w:author="BigCREditor-RAN4#104-bis" w:date="2022-10-21T13:47: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6A9A6A98" w14:textId="77777777" w:rsidR="004C29DE" w:rsidRPr="00020619" w:rsidRDefault="004C29DE" w:rsidP="00BB34DD">
            <w:pPr>
              <w:keepNext/>
              <w:keepLines/>
              <w:overflowPunct w:val="0"/>
              <w:autoSpaceDE w:val="0"/>
              <w:autoSpaceDN w:val="0"/>
              <w:adjustRightInd w:val="0"/>
              <w:spacing w:after="0"/>
              <w:jc w:val="center"/>
              <w:textAlignment w:val="baseline"/>
              <w:rPr>
                <w:ins w:id="32445"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40F83D82" w14:textId="77777777" w:rsidR="004C29DE" w:rsidRPr="00020619" w:rsidRDefault="004C29DE" w:rsidP="00BB34DD">
            <w:pPr>
              <w:keepNext/>
              <w:keepLines/>
              <w:overflowPunct w:val="0"/>
              <w:autoSpaceDE w:val="0"/>
              <w:autoSpaceDN w:val="0"/>
              <w:adjustRightInd w:val="0"/>
              <w:spacing w:after="0"/>
              <w:jc w:val="center"/>
              <w:textAlignment w:val="baseline"/>
              <w:rPr>
                <w:ins w:id="32446" w:author="BigCREditor-RAN4#104-bis" w:date="2022-10-21T13:47:00Z"/>
                <w:rFonts w:ascii="Arial" w:hAnsi="Arial"/>
                <w:sz w:val="18"/>
                <w:lang w:eastAsia="zh-CN"/>
              </w:rPr>
            </w:pPr>
            <w:ins w:id="32447"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2</w:t>
              </w:r>
            </w:ins>
          </w:p>
        </w:tc>
        <w:tc>
          <w:tcPr>
            <w:tcW w:w="1958" w:type="dxa"/>
            <w:gridSpan w:val="2"/>
            <w:tcBorders>
              <w:top w:val="single" w:sz="4" w:space="0" w:color="auto"/>
              <w:left w:val="single" w:sz="4" w:space="0" w:color="auto"/>
              <w:bottom w:val="single" w:sz="4" w:space="0" w:color="auto"/>
              <w:right w:val="single" w:sz="4" w:space="0" w:color="auto"/>
            </w:tcBorders>
          </w:tcPr>
          <w:p w14:paraId="0E5C7A79" w14:textId="77777777" w:rsidR="004C29DE" w:rsidRPr="00020619" w:rsidRDefault="004C29DE" w:rsidP="00BB34DD">
            <w:pPr>
              <w:keepNext/>
              <w:keepLines/>
              <w:overflowPunct w:val="0"/>
              <w:autoSpaceDE w:val="0"/>
              <w:autoSpaceDN w:val="0"/>
              <w:adjustRightInd w:val="0"/>
              <w:spacing w:after="0"/>
              <w:jc w:val="center"/>
              <w:textAlignment w:val="baseline"/>
              <w:rPr>
                <w:ins w:id="32448" w:author="BigCREditor-RAN4#104-bis" w:date="2022-10-21T13:47:00Z"/>
                <w:rFonts w:ascii="Arial" w:hAnsi="Arial"/>
                <w:sz w:val="18"/>
                <w:lang w:eastAsia="zh-CN"/>
              </w:rPr>
            </w:pPr>
            <w:ins w:id="32449" w:author="BigCREditor-RAN4#104-bis" w:date="2022-10-21T13:47:00Z">
              <w:r w:rsidRPr="00020619">
                <w:rPr>
                  <w:rFonts w:ascii="Arial" w:hAnsi="Arial"/>
                  <w:sz w:val="18"/>
                  <w:lang w:eastAsia="zh-CN"/>
                </w:rPr>
                <w:t>SR.1.1 TDD</w:t>
              </w:r>
            </w:ins>
          </w:p>
        </w:tc>
        <w:tc>
          <w:tcPr>
            <w:tcW w:w="2199" w:type="dxa"/>
            <w:gridSpan w:val="2"/>
            <w:tcBorders>
              <w:top w:val="nil"/>
              <w:left w:val="single" w:sz="4" w:space="0" w:color="auto"/>
              <w:bottom w:val="nil"/>
              <w:right w:val="single" w:sz="4" w:space="0" w:color="auto"/>
            </w:tcBorders>
            <w:shd w:val="clear" w:color="auto" w:fill="auto"/>
          </w:tcPr>
          <w:p w14:paraId="0CD32A0F" w14:textId="77777777" w:rsidR="004C29DE" w:rsidRPr="00020619" w:rsidRDefault="004C29DE" w:rsidP="00BB34DD">
            <w:pPr>
              <w:keepNext/>
              <w:keepLines/>
              <w:overflowPunct w:val="0"/>
              <w:autoSpaceDE w:val="0"/>
              <w:autoSpaceDN w:val="0"/>
              <w:adjustRightInd w:val="0"/>
              <w:spacing w:after="0"/>
              <w:jc w:val="center"/>
              <w:textAlignment w:val="baseline"/>
              <w:rPr>
                <w:ins w:id="32450" w:author="BigCREditor-RAN4#104-bis" w:date="2022-10-21T13:47:00Z"/>
                <w:rFonts w:ascii="Arial" w:hAnsi="Arial"/>
                <w:sz w:val="18"/>
                <w:lang w:eastAsia="zh-CN"/>
              </w:rPr>
            </w:pPr>
          </w:p>
        </w:tc>
      </w:tr>
      <w:tr w:rsidR="004C29DE" w:rsidRPr="00020619" w14:paraId="555EB606" w14:textId="77777777" w:rsidTr="00BB34DD">
        <w:trPr>
          <w:cantSplit/>
          <w:trHeight w:val="187"/>
          <w:ins w:id="32451"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tcPr>
          <w:p w14:paraId="762CF032" w14:textId="77777777" w:rsidR="004C29DE" w:rsidRPr="00020619" w:rsidRDefault="004C29DE" w:rsidP="00BB34DD">
            <w:pPr>
              <w:keepNext/>
              <w:keepLines/>
              <w:overflowPunct w:val="0"/>
              <w:autoSpaceDE w:val="0"/>
              <w:autoSpaceDN w:val="0"/>
              <w:adjustRightInd w:val="0"/>
              <w:spacing w:after="0"/>
              <w:textAlignment w:val="baseline"/>
              <w:rPr>
                <w:ins w:id="32452" w:author="BigCREditor-RAN4#104-bis" w:date="2022-10-21T13:47: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3507AFDE" w14:textId="77777777" w:rsidR="004C29DE" w:rsidRPr="00020619" w:rsidRDefault="004C29DE" w:rsidP="00BB34DD">
            <w:pPr>
              <w:keepNext/>
              <w:keepLines/>
              <w:overflowPunct w:val="0"/>
              <w:autoSpaceDE w:val="0"/>
              <w:autoSpaceDN w:val="0"/>
              <w:adjustRightInd w:val="0"/>
              <w:spacing w:after="0"/>
              <w:jc w:val="center"/>
              <w:textAlignment w:val="baseline"/>
              <w:rPr>
                <w:ins w:id="32453"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02F29B50" w14:textId="77777777" w:rsidR="004C29DE" w:rsidRPr="00020619" w:rsidRDefault="004C29DE" w:rsidP="00BB34DD">
            <w:pPr>
              <w:keepNext/>
              <w:keepLines/>
              <w:overflowPunct w:val="0"/>
              <w:autoSpaceDE w:val="0"/>
              <w:autoSpaceDN w:val="0"/>
              <w:adjustRightInd w:val="0"/>
              <w:spacing w:after="0"/>
              <w:jc w:val="center"/>
              <w:textAlignment w:val="baseline"/>
              <w:rPr>
                <w:ins w:id="32454" w:author="BigCREditor-RAN4#104-bis" w:date="2022-10-21T13:47:00Z"/>
                <w:rFonts w:ascii="Arial" w:hAnsi="Arial"/>
                <w:sz w:val="18"/>
                <w:lang w:eastAsia="zh-CN"/>
              </w:rPr>
            </w:pPr>
            <w:ins w:id="32455"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3</w:t>
              </w:r>
            </w:ins>
          </w:p>
        </w:tc>
        <w:tc>
          <w:tcPr>
            <w:tcW w:w="1958" w:type="dxa"/>
            <w:gridSpan w:val="2"/>
            <w:tcBorders>
              <w:top w:val="single" w:sz="4" w:space="0" w:color="auto"/>
              <w:left w:val="single" w:sz="4" w:space="0" w:color="auto"/>
              <w:bottom w:val="single" w:sz="4" w:space="0" w:color="auto"/>
              <w:right w:val="single" w:sz="4" w:space="0" w:color="auto"/>
            </w:tcBorders>
          </w:tcPr>
          <w:p w14:paraId="303D005D" w14:textId="77777777" w:rsidR="004C29DE" w:rsidRPr="00020619" w:rsidRDefault="004C29DE" w:rsidP="00BB34DD">
            <w:pPr>
              <w:keepNext/>
              <w:keepLines/>
              <w:overflowPunct w:val="0"/>
              <w:autoSpaceDE w:val="0"/>
              <w:autoSpaceDN w:val="0"/>
              <w:adjustRightInd w:val="0"/>
              <w:spacing w:after="0"/>
              <w:jc w:val="center"/>
              <w:textAlignment w:val="baseline"/>
              <w:rPr>
                <w:ins w:id="32456" w:author="BigCREditor-RAN4#104-bis" w:date="2022-10-21T13:47:00Z"/>
                <w:rFonts w:ascii="Arial" w:hAnsi="Arial"/>
                <w:sz w:val="18"/>
                <w:lang w:eastAsia="zh-CN"/>
              </w:rPr>
            </w:pPr>
            <w:ins w:id="32457" w:author="BigCREditor-RAN4#104-bis" w:date="2022-10-21T13:47:00Z">
              <w:r w:rsidRPr="00020619">
                <w:rPr>
                  <w:rFonts w:ascii="Arial" w:hAnsi="Arial"/>
                  <w:sz w:val="18"/>
                  <w:lang w:eastAsia="zh-CN"/>
                </w:rPr>
                <w:t>SR2.1 TDD</w:t>
              </w:r>
            </w:ins>
          </w:p>
        </w:tc>
        <w:tc>
          <w:tcPr>
            <w:tcW w:w="2199" w:type="dxa"/>
            <w:gridSpan w:val="2"/>
            <w:tcBorders>
              <w:top w:val="nil"/>
              <w:left w:val="single" w:sz="4" w:space="0" w:color="auto"/>
              <w:bottom w:val="single" w:sz="4" w:space="0" w:color="auto"/>
              <w:right w:val="single" w:sz="4" w:space="0" w:color="auto"/>
            </w:tcBorders>
            <w:shd w:val="clear" w:color="auto" w:fill="auto"/>
          </w:tcPr>
          <w:p w14:paraId="2F43C163" w14:textId="77777777" w:rsidR="004C29DE" w:rsidRPr="00020619" w:rsidRDefault="004C29DE" w:rsidP="00BB34DD">
            <w:pPr>
              <w:keepNext/>
              <w:keepLines/>
              <w:overflowPunct w:val="0"/>
              <w:autoSpaceDE w:val="0"/>
              <w:autoSpaceDN w:val="0"/>
              <w:adjustRightInd w:val="0"/>
              <w:spacing w:after="0"/>
              <w:jc w:val="center"/>
              <w:textAlignment w:val="baseline"/>
              <w:rPr>
                <w:ins w:id="32458" w:author="BigCREditor-RAN4#104-bis" w:date="2022-10-21T13:47:00Z"/>
                <w:rFonts w:ascii="Arial" w:hAnsi="Arial"/>
                <w:sz w:val="18"/>
                <w:lang w:eastAsia="zh-CN"/>
              </w:rPr>
            </w:pPr>
          </w:p>
        </w:tc>
      </w:tr>
      <w:tr w:rsidR="004C29DE" w:rsidRPr="00020619" w14:paraId="6EDE3968" w14:textId="77777777" w:rsidTr="00BB34DD">
        <w:trPr>
          <w:cantSplit/>
          <w:trHeight w:val="187"/>
          <w:ins w:id="32459"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tcPr>
          <w:p w14:paraId="2D79F3D3" w14:textId="77777777" w:rsidR="004C29DE" w:rsidRPr="00020619" w:rsidRDefault="004C29DE" w:rsidP="00BB34DD">
            <w:pPr>
              <w:keepNext/>
              <w:keepLines/>
              <w:overflowPunct w:val="0"/>
              <w:autoSpaceDE w:val="0"/>
              <w:autoSpaceDN w:val="0"/>
              <w:adjustRightInd w:val="0"/>
              <w:spacing w:after="0"/>
              <w:textAlignment w:val="baseline"/>
              <w:rPr>
                <w:ins w:id="32460" w:author="BigCREditor-RAN4#104-bis" w:date="2022-10-21T13:47:00Z"/>
                <w:rFonts w:ascii="Arial" w:hAnsi="Arial"/>
                <w:sz w:val="18"/>
                <w:lang w:eastAsia="zh-CN"/>
              </w:rPr>
            </w:pPr>
            <w:ins w:id="32461" w:author="BigCREditor-RAN4#104-bis" w:date="2022-10-21T13:47:00Z">
              <w:r w:rsidRPr="00020619">
                <w:rPr>
                  <w:rFonts w:ascii="Arial" w:hAnsi="Arial"/>
                  <w:sz w:val="18"/>
                  <w:lang w:eastAsia="zh-CN"/>
                </w:rPr>
                <w:t>RMSI CORESET Reference Channel</w:t>
              </w:r>
            </w:ins>
          </w:p>
        </w:tc>
        <w:tc>
          <w:tcPr>
            <w:tcW w:w="876" w:type="dxa"/>
            <w:tcBorders>
              <w:top w:val="single" w:sz="4" w:space="0" w:color="auto"/>
              <w:left w:val="single" w:sz="4" w:space="0" w:color="auto"/>
              <w:bottom w:val="single" w:sz="4" w:space="0" w:color="auto"/>
              <w:right w:val="single" w:sz="4" w:space="0" w:color="auto"/>
            </w:tcBorders>
          </w:tcPr>
          <w:p w14:paraId="3A8BB1DB" w14:textId="77777777" w:rsidR="004C29DE" w:rsidRPr="00020619" w:rsidRDefault="004C29DE" w:rsidP="00BB34DD">
            <w:pPr>
              <w:keepNext/>
              <w:keepLines/>
              <w:overflowPunct w:val="0"/>
              <w:autoSpaceDE w:val="0"/>
              <w:autoSpaceDN w:val="0"/>
              <w:adjustRightInd w:val="0"/>
              <w:spacing w:after="0"/>
              <w:jc w:val="center"/>
              <w:textAlignment w:val="baseline"/>
              <w:rPr>
                <w:ins w:id="32462"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C32EDFC" w14:textId="77777777" w:rsidR="004C29DE" w:rsidRPr="00020619" w:rsidRDefault="004C29DE" w:rsidP="00BB34DD">
            <w:pPr>
              <w:keepNext/>
              <w:keepLines/>
              <w:overflowPunct w:val="0"/>
              <w:autoSpaceDE w:val="0"/>
              <w:autoSpaceDN w:val="0"/>
              <w:adjustRightInd w:val="0"/>
              <w:spacing w:after="0"/>
              <w:jc w:val="center"/>
              <w:textAlignment w:val="baseline"/>
              <w:rPr>
                <w:ins w:id="32463" w:author="BigCREditor-RAN4#104-bis" w:date="2022-10-21T13:47:00Z"/>
                <w:rFonts w:ascii="Arial" w:hAnsi="Arial"/>
                <w:sz w:val="18"/>
                <w:lang w:eastAsia="zh-CN"/>
              </w:rPr>
            </w:pPr>
            <w:ins w:id="32464"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1,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68E0A4B3" w14:textId="77777777" w:rsidR="004C29DE" w:rsidRPr="00020619" w:rsidRDefault="004C29DE" w:rsidP="00BB34DD">
            <w:pPr>
              <w:keepNext/>
              <w:keepLines/>
              <w:overflowPunct w:val="0"/>
              <w:autoSpaceDE w:val="0"/>
              <w:autoSpaceDN w:val="0"/>
              <w:adjustRightInd w:val="0"/>
              <w:spacing w:after="0"/>
              <w:jc w:val="center"/>
              <w:textAlignment w:val="baseline"/>
              <w:rPr>
                <w:ins w:id="32465" w:author="BigCREditor-RAN4#104-bis" w:date="2022-10-21T13:47:00Z"/>
                <w:rFonts w:ascii="Arial" w:hAnsi="Arial"/>
                <w:sz w:val="18"/>
                <w:lang w:eastAsia="zh-CN"/>
              </w:rPr>
            </w:pPr>
            <w:ins w:id="32466" w:author="BigCREditor-RAN4#104-bis" w:date="2022-10-21T13:47:00Z">
              <w:r w:rsidRPr="00020619">
                <w:rPr>
                  <w:rFonts w:ascii="Arial" w:hAnsi="Arial"/>
                  <w:sz w:val="18"/>
                  <w:lang w:eastAsia="zh-CN"/>
                </w:rPr>
                <w:t>CR.1.1 FDD</w:t>
              </w:r>
            </w:ins>
          </w:p>
        </w:tc>
        <w:tc>
          <w:tcPr>
            <w:tcW w:w="2199" w:type="dxa"/>
            <w:gridSpan w:val="2"/>
            <w:tcBorders>
              <w:top w:val="single" w:sz="4" w:space="0" w:color="auto"/>
              <w:left w:val="single" w:sz="4" w:space="0" w:color="auto"/>
              <w:bottom w:val="nil"/>
              <w:right w:val="single" w:sz="4" w:space="0" w:color="auto"/>
            </w:tcBorders>
            <w:shd w:val="clear" w:color="auto" w:fill="auto"/>
            <w:hideMark/>
          </w:tcPr>
          <w:p w14:paraId="0D1B6429" w14:textId="77777777" w:rsidR="004C29DE" w:rsidRPr="00020619" w:rsidRDefault="004C29DE" w:rsidP="00BB34DD">
            <w:pPr>
              <w:keepNext/>
              <w:keepLines/>
              <w:overflowPunct w:val="0"/>
              <w:autoSpaceDE w:val="0"/>
              <w:autoSpaceDN w:val="0"/>
              <w:adjustRightInd w:val="0"/>
              <w:spacing w:after="0"/>
              <w:jc w:val="center"/>
              <w:textAlignment w:val="baseline"/>
              <w:rPr>
                <w:ins w:id="32467" w:author="BigCREditor-RAN4#104-bis" w:date="2022-10-21T13:47:00Z"/>
                <w:rFonts w:ascii="Arial" w:hAnsi="Arial"/>
                <w:sz w:val="18"/>
                <w:lang w:eastAsia="zh-CN"/>
              </w:rPr>
            </w:pPr>
            <w:ins w:id="32468" w:author="BigCREditor-RAN4#104-bis" w:date="2022-10-21T13:47:00Z">
              <w:r w:rsidRPr="00020619">
                <w:rPr>
                  <w:rFonts w:ascii="Arial" w:hAnsi="Arial"/>
                  <w:sz w:val="18"/>
                  <w:lang w:eastAsia="zh-CN"/>
                </w:rPr>
                <w:t>-</w:t>
              </w:r>
            </w:ins>
          </w:p>
        </w:tc>
      </w:tr>
      <w:tr w:rsidR="004C29DE" w:rsidRPr="00020619" w14:paraId="6D082865" w14:textId="77777777" w:rsidTr="00BB34DD">
        <w:trPr>
          <w:cantSplit/>
          <w:trHeight w:val="187"/>
          <w:ins w:id="32469" w:author="BigCREditor-RAN4#104-bis" w:date="2022-10-21T13:47:00Z"/>
        </w:trPr>
        <w:tc>
          <w:tcPr>
            <w:tcW w:w="2627" w:type="dxa"/>
            <w:gridSpan w:val="2"/>
            <w:tcBorders>
              <w:top w:val="nil"/>
              <w:left w:val="single" w:sz="4" w:space="0" w:color="auto"/>
              <w:bottom w:val="nil"/>
              <w:right w:val="single" w:sz="4" w:space="0" w:color="auto"/>
            </w:tcBorders>
            <w:shd w:val="clear" w:color="auto" w:fill="auto"/>
          </w:tcPr>
          <w:p w14:paraId="5E4D33AE" w14:textId="77777777" w:rsidR="004C29DE" w:rsidRPr="00020619" w:rsidRDefault="004C29DE" w:rsidP="00BB34DD">
            <w:pPr>
              <w:keepNext/>
              <w:keepLines/>
              <w:overflowPunct w:val="0"/>
              <w:autoSpaceDE w:val="0"/>
              <w:autoSpaceDN w:val="0"/>
              <w:adjustRightInd w:val="0"/>
              <w:spacing w:after="0"/>
              <w:textAlignment w:val="baseline"/>
              <w:rPr>
                <w:ins w:id="32470" w:author="BigCREditor-RAN4#104-bis" w:date="2022-10-21T13:47: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52C47F70" w14:textId="77777777" w:rsidR="004C29DE" w:rsidRPr="00020619" w:rsidRDefault="004C29DE" w:rsidP="00BB34DD">
            <w:pPr>
              <w:keepNext/>
              <w:keepLines/>
              <w:overflowPunct w:val="0"/>
              <w:autoSpaceDE w:val="0"/>
              <w:autoSpaceDN w:val="0"/>
              <w:adjustRightInd w:val="0"/>
              <w:spacing w:after="0"/>
              <w:jc w:val="center"/>
              <w:textAlignment w:val="baseline"/>
              <w:rPr>
                <w:ins w:id="32471"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759D4BC" w14:textId="77777777" w:rsidR="004C29DE" w:rsidRPr="00020619" w:rsidRDefault="004C29DE" w:rsidP="00BB34DD">
            <w:pPr>
              <w:keepNext/>
              <w:keepLines/>
              <w:overflowPunct w:val="0"/>
              <w:autoSpaceDE w:val="0"/>
              <w:autoSpaceDN w:val="0"/>
              <w:adjustRightInd w:val="0"/>
              <w:spacing w:after="0"/>
              <w:jc w:val="center"/>
              <w:textAlignment w:val="baseline"/>
              <w:rPr>
                <w:ins w:id="32472" w:author="BigCREditor-RAN4#104-bis" w:date="2022-10-21T13:47:00Z"/>
                <w:rFonts w:ascii="Arial" w:hAnsi="Arial"/>
                <w:sz w:val="18"/>
                <w:lang w:eastAsia="zh-CN"/>
              </w:rPr>
            </w:pPr>
            <w:ins w:id="32473"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2</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2C432377" w14:textId="77777777" w:rsidR="004C29DE" w:rsidRPr="00020619" w:rsidRDefault="004C29DE" w:rsidP="00BB34DD">
            <w:pPr>
              <w:keepNext/>
              <w:keepLines/>
              <w:overflowPunct w:val="0"/>
              <w:autoSpaceDE w:val="0"/>
              <w:autoSpaceDN w:val="0"/>
              <w:adjustRightInd w:val="0"/>
              <w:spacing w:after="0"/>
              <w:jc w:val="center"/>
              <w:textAlignment w:val="baseline"/>
              <w:rPr>
                <w:ins w:id="32474" w:author="BigCREditor-RAN4#104-bis" w:date="2022-10-21T13:47:00Z"/>
                <w:rFonts w:ascii="Arial" w:hAnsi="Arial"/>
                <w:sz w:val="18"/>
                <w:lang w:eastAsia="zh-CN"/>
              </w:rPr>
            </w:pPr>
            <w:ins w:id="32475" w:author="BigCREditor-RAN4#104-bis" w:date="2022-10-21T13:47:00Z">
              <w:r w:rsidRPr="00020619">
                <w:rPr>
                  <w:rFonts w:ascii="Arial" w:hAnsi="Arial"/>
                  <w:sz w:val="18"/>
                  <w:lang w:eastAsia="zh-CN"/>
                </w:rPr>
                <w:t>CR.1.1 TDD</w:t>
              </w:r>
            </w:ins>
          </w:p>
        </w:tc>
        <w:tc>
          <w:tcPr>
            <w:tcW w:w="2199" w:type="dxa"/>
            <w:gridSpan w:val="2"/>
            <w:tcBorders>
              <w:top w:val="nil"/>
              <w:left w:val="single" w:sz="4" w:space="0" w:color="auto"/>
              <w:bottom w:val="nil"/>
              <w:right w:val="single" w:sz="4" w:space="0" w:color="auto"/>
            </w:tcBorders>
            <w:shd w:val="clear" w:color="auto" w:fill="auto"/>
            <w:hideMark/>
          </w:tcPr>
          <w:p w14:paraId="26B446AD" w14:textId="77777777" w:rsidR="004C29DE" w:rsidRPr="00020619" w:rsidRDefault="004C29DE" w:rsidP="00BB34DD">
            <w:pPr>
              <w:keepNext/>
              <w:keepLines/>
              <w:overflowPunct w:val="0"/>
              <w:autoSpaceDE w:val="0"/>
              <w:autoSpaceDN w:val="0"/>
              <w:adjustRightInd w:val="0"/>
              <w:spacing w:after="0"/>
              <w:jc w:val="center"/>
              <w:textAlignment w:val="baseline"/>
              <w:rPr>
                <w:ins w:id="32476" w:author="BigCREditor-RAN4#104-bis" w:date="2022-10-21T13:47:00Z"/>
                <w:rFonts w:ascii="Arial" w:hAnsi="Arial"/>
                <w:sz w:val="18"/>
                <w:lang w:eastAsia="zh-CN"/>
              </w:rPr>
            </w:pPr>
          </w:p>
        </w:tc>
      </w:tr>
      <w:tr w:rsidR="004C29DE" w:rsidRPr="00020619" w14:paraId="5327D2DC" w14:textId="77777777" w:rsidTr="00BB34DD">
        <w:trPr>
          <w:cantSplit/>
          <w:trHeight w:val="187"/>
          <w:ins w:id="32477"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tcPr>
          <w:p w14:paraId="6D02AAD1" w14:textId="77777777" w:rsidR="004C29DE" w:rsidRPr="00020619" w:rsidRDefault="004C29DE" w:rsidP="00BB34DD">
            <w:pPr>
              <w:keepNext/>
              <w:keepLines/>
              <w:overflowPunct w:val="0"/>
              <w:autoSpaceDE w:val="0"/>
              <w:autoSpaceDN w:val="0"/>
              <w:adjustRightInd w:val="0"/>
              <w:spacing w:after="0"/>
              <w:textAlignment w:val="baseline"/>
              <w:rPr>
                <w:ins w:id="32478" w:author="BigCREditor-RAN4#104-bis" w:date="2022-10-21T13:47: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1A600525" w14:textId="77777777" w:rsidR="004C29DE" w:rsidRPr="00020619" w:rsidRDefault="004C29DE" w:rsidP="00BB34DD">
            <w:pPr>
              <w:keepNext/>
              <w:keepLines/>
              <w:overflowPunct w:val="0"/>
              <w:autoSpaceDE w:val="0"/>
              <w:autoSpaceDN w:val="0"/>
              <w:adjustRightInd w:val="0"/>
              <w:spacing w:after="0"/>
              <w:jc w:val="center"/>
              <w:textAlignment w:val="baseline"/>
              <w:rPr>
                <w:ins w:id="32479"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0B22199" w14:textId="77777777" w:rsidR="004C29DE" w:rsidRPr="00020619" w:rsidRDefault="004C29DE" w:rsidP="00BB34DD">
            <w:pPr>
              <w:keepNext/>
              <w:keepLines/>
              <w:overflowPunct w:val="0"/>
              <w:autoSpaceDE w:val="0"/>
              <w:autoSpaceDN w:val="0"/>
              <w:adjustRightInd w:val="0"/>
              <w:spacing w:after="0"/>
              <w:jc w:val="center"/>
              <w:textAlignment w:val="baseline"/>
              <w:rPr>
                <w:ins w:id="32480" w:author="BigCREditor-RAN4#104-bis" w:date="2022-10-21T13:47:00Z"/>
                <w:rFonts w:ascii="Arial" w:hAnsi="Arial"/>
                <w:sz w:val="18"/>
                <w:lang w:eastAsia="zh-CN"/>
              </w:rPr>
            </w:pPr>
            <w:ins w:id="32481"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3</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7CBFDD85" w14:textId="77777777" w:rsidR="004C29DE" w:rsidRPr="00020619" w:rsidRDefault="004C29DE" w:rsidP="00BB34DD">
            <w:pPr>
              <w:keepNext/>
              <w:keepLines/>
              <w:overflowPunct w:val="0"/>
              <w:autoSpaceDE w:val="0"/>
              <w:autoSpaceDN w:val="0"/>
              <w:adjustRightInd w:val="0"/>
              <w:spacing w:after="0"/>
              <w:jc w:val="center"/>
              <w:textAlignment w:val="baseline"/>
              <w:rPr>
                <w:ins w:id="32482" w:author="BigCREditor-RAN4#104-bis" w:date="2022-10-21T13:47:00Z"/>
                <w:rFonts w:ascii="Arial" w:hAnsi="Arial"/>
                <w:sz w:val="18"/>
                <w:lang w:eastAsia="zh-CN"/>
              </w:rPr>
            </w:pPr>
            <w:ins w:id="32483" w:author="BigCREditor-RAN4#104-bis" w:date="2022-10-21T13:47:00Z">
              <w:r w:rsidRPr="00020619">
                <w:rPr>
                  <w:rFonts w:ascii="Arial" w:hAnsi="Arial"/>
                  <w:sz w:val="18"/>
                  <w:lang w:eastAsia="zh-CN"/>
                </w:rPr>
                <w:t>CR2.1 TDD</w:t>
              </w:r>
            </w:ins>
          </w:p>
        </w:tc>
        <w:tc>
          <w:tcPr>
            <w:tcW w:w="2199" w:type="dxa"/>
            <w:gridSpan w:val="2"/>
            <w:tcBorders>
              <w:top w:val="nil"/>
              <w:left w:val="single" w:sz="4" w:space="0" w:color="auto"/>
              <w:bottom w:val="single" w:sz="4" w:space="0" w:color="auto"/>
              <w:right w:val="single" w:sz="4" w:space="0" w:color="auto"/>
            </w:tcBorders>
            <w:shd w:val="clear" w:color="auto" w:fill="auto"/>
            <w:hideMark/>
          </w:tcPr>
          <w:p w14:paraId="67A229BB" w14:textId="77777777" w:rsidR="004C29DE" w:rsidRPr="00020619" w:rsidRDefault="004C29DE" w:rsidP="00BB34DD">
            <w:pPr>
              <w:keepNext/>
              <w:keepLines/>
              <w:overflowPunct w:val="0"/>
              <w:autoSpaceDE w:val="0"/>
              <w:autoSpaceDN w:val="0"/>
              <w:adjustRightInd w:val="0"/>
              <w:spacing w:after="0"/>
              <w:jc w:val="center"/>
              <w:textAlignment w:val="baseline"/>
              <w:rPr>
                <w:ins w:id="32484" w:author="BigCREditor-RAN4#104-bis" w:date="2022-10-21T13:47:00Z"/>
                <w:rFonts w:ascii="Arial" w:hAnsi="Arial"/>
                <w:sz w:val="18"/>
                <w:lang w:eastAsia="zh-CN"/>
              </w:rPr>
            </w:pPr>
          </w:p>
        </w:tc>
      </w:tr>
      <w:tr w:rsidR="004C29DE" w:rsidRPr="00020619" w14:paraId="00B41C92" w14:textId="77777777" w:rsidTr="00BB34DD">
        <w:trPr>
          <w:cantSplit/>
          <w:trHeight w:val="187"/>
          <w:ins w:id="32485" w:author="BigCREditor-RAN4#104-bis" w:date="2022-10-21T13:47:00Z"/>
        </w:trPr>
        <w:tc>
          <w:tcPr>
            <w:tcW w:w="2627" w:type="dxa"/>
            <w:gridSpan w:val="2"/>
            <w:vMerge w:val="restart"/>
            <w:tcBorders>
              <w:top w:val="nil"/>
              <w:left w:val="single" w:sz="4" w:space="0" w:color="auto"/>
              <w:right w:val="single" w:sz="4" w:space="0" w:color="auto"/>
            </w:tcBorders>
            <w:shd w:val="clear" w:color="auto" w:fill="auto"/>
          </w:tcPr>
          <w:p w14:paraId="39D1194A" w14:textId="77777777" w:rsidR="004C29DE" w:rsidRPr="00020619" w:rsidRDefault="004C29DE" w:rsidP="00BB34DD">
            <w:pPr>
              <w:keepNext/>
              <w:keepLines/>
              <w:overflowPunct w:val="0"/>
              <w:autoSpaceDE w:val="0"/>
              <w:autoSpaceDN w:val="0"/>
              <w:adjustRightInd w:val="0"/>
              <w:spacing w:after="0"/>
              <w:textAlignment w:val="baseline"/>
              <w:rPr>
                <w:ins w:id="32486" w:author="BigCREditor-RAN4#104-bis" w:date="2022-10-21T13:47:00Z"/>
                <w:rFonts w:ascii="Arial" w:hAnsi="Arial"/>
                <w:sz w:val="18"/>
                <w:lang w:eastAsia="zh-CN"/>
              </w:rPr>
            </w:pPr>
            <w:proofErr w:type="spellStart"/>
            <w:ins w:id="32487" w:author="BigCREditor-RAN4#104-bis" w:date="2022-10-21T13:47:00Z">
              <w:r w:rsidRPr="00020619">
                <w:rPr>
                  <w:rFonts w:ascii="Arial" w:hAnsi="Arial"/>
                  <w:sz w:val="18"/>
                  <w:lang w:val="fr-FR" w:eastAsia="zh-CN"/>
                </w:rPr>
                <w:t>Dedicated</w:t>
              </w:r>
              <w:proofErr w:type="spellEnd"/>
              <w:r w:rsidRPr="00020619">
                <w:rPr>
                  <w:rFonts w:ascii="Arial" w:hAnsi="Arial"/>
                  <w:sz w:val="18"/>
                  <w:lang w:val="fr-FR" w:eastAsia="zh-CN"/>
                </w:rPr>
                <w:t xml:space="preserve"> CORESET Reference Channel</w:t>
              </w:r>
            </w:ins>
          </w:p>
        </w:tc>
        <w:tc>
          <w:tcPr>
            <w:tcW w:w="876" w:type="dxa"/>
            <w:tcBorders>
              <w:top w:val="single" w:sz="4" w:space="0" w:color="auto"/>
              <w:left w:val="single" w:sz="4" w:space="0" w:color="auto"/>
              <w:bottom w:val="single" w:sz="4" w:space="0" w:color="auto"/>
              <w:right w:val="single" w:sz="4" w:space="0" w:color="auto"/>
            </w:tcBorders>
          </w:tcPr>
          <w:p w14:paraId="25C3FDC8" w14:textId="77777777" w:rsidR="004C29DE" w:rsidRPr="00020619" w:rsidRDefault="004C29DE" w:rsidP="00BB34DD">
            <w:pPr>
              <w:keepNext/>
              <w:keepLines/>
              <w:overflowPunct w:val="0"/>
              <w:autoSpaceDE w:val="0"/>
              <w:autoSpaceDN w:val="0"/>
              <w:adjustRightInd w:val="0"/>
              <w:spacing w:after="0"/>
              <w:jc w:val="center"/>
              <w:textAlignment w:val="baseline"/>
              <w:rPr>
                <w:ins w:id="32488"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6AEBA996" w14:textId="77777777" w:rsidR="004C29DE" w:rsidRPr="00020619" w:rsidRDefault="004C29DE" w:rsidP="00BB34DD">
            <w:pPr>
              <w:keepNext/>
              <w:keepLines/>
              <w:overflowPunct w:val="0"/>
              <w:autoSpaceDE w:val="0"/>
              <w:autoSpaceDN w:val="0"/>
              <w:adjustRightInd w:val="0"/>
              <w:spacing w:after="0"/>
              <w:jc w:val="center"/>
              <w:textAlignment w:val="baseline"/>
              <w:rPr>
                <w:ins w:id="32489" w:author="BigCREditor-RAN4#104-bis" w:date="2022-10-21T13:47:00Z"/>
                <w:rFonts w:ascii="Arial" w:hAnsi="Arial"/>
                <w:sz w:val="18"/>
                <w:lang w:eastAsia="zh-CN"/>
              </w:rPr>
            </w:pPr>
            <w:ins w:id="32490" w:author="BigCREditor-RAN4#104-bis" w:date="2022-10-21T13:47:00Z">
              <w:r w:rsidRPr="00020619">
                <w:rPr>
                  <w:rFonts w:ascii="Arial" w:hAnsi="Arial"/>
                  <w:sz w:val="18"/>
                  <w:lang w:val="fr-FR" w:eastAsia="zh-CN"/>
                </w:rPr>
                <w:t>Config</w:t>
              </w:r>
              <w:r w:rsidRPr="00020619">
                <w:rPr>
                  <w:rFonts w:ascii="Arial" w:hAnsi="Arial"/>
                  <w:sz w:val="18"/>
                  <w:szCs w:val="18"/>
                  <w:lang w:val="fr-FR" w:eastAsia="zh-CN"/>
                </w:rPr>
                <w:t xml:space="preserve"> 1,4</w:t>
              </w:r>
            </w:ins>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6DD5C7B7" w14:textId="77777777" w:rsidR="004C29DE" w:rsidRPr="00020619" w:rsidRDefault="004C29DE" w:rsidP="00BB34DD">
            <w:pPr>
              <w:keepNext/>
              <w:keepLines/>
              <w:overflowPunct w:val="0"/>
              <w:autoSpaceDE w:val="0"/>
              <w:autoSpaceDN w:val="0"/>
              <w:adjustRightInd w:val="0"/>
              <w:spacing w:after="0"/>
              <w:jc w:val="center"/>
              <w:textAlignment w:val="baseline"/>
              <w:rPr>
                <w:ins w:id="32491" w:author="BigCREditor-RAN4#104-bis" w:date="2022-10-21T13:47:00Z"/>
                <w:rFonts w:ascii="Arial" w:hAnsi="Arial"/>
                <w:sz w:val="18"/>
                <w:lang w:eastAsia="zh-CN"/>
              </w:rPr>
            </w:pPr>
            <w:ins w:id="32492" w:author="BigCREditor-RAN4#104-bis" w:date="2022-10-21T13:47:00Z">
              <w:r w:rsidRPr="00020619">
                <w:rPr>
                  <w:rFonts w:ascii="Arial" w:hAnsi="Arial"/>
                  <w:sz w:val="18"/>
                  <w:lang w:val="fr-FR" w:eastAsia="zh-CN"/>
                </w:rPr>
                <w:t>CCR.1.1 FDD</w:t>
              </w:r>
              <w:r w:rsidRPr="00020619">
                <w:rPr>
                  <w:rFonts w:ascii="Arial" w:hAnsi="Arial"/>
                  <w:sz w:val="18"/>
                  <w:lang w:val="en-US" w:eastAsia="zh-CN"/>
                </w:rPr>
                <w:t xml:space="preserve">  </w:t>
              </w:r>
            </w:ins>
          </w:p>
        </w:tc>
        <w:tc>
          <w:tcPr>
            <w:tcW w:w="2199" w:type="dxa"/>
            <w:gridSpan w:val="2"/>
            <w:vMerge w:val="restart"/>
            <w:tcBorders>
              <w:top w:val="nil"/>
              <w:left w:val="single" w:sz="4" w:space="0" w:color="auto"/>
              <w:right w:val="single" w:sz="4" w:space="0" w:color="auto"/>
            </w:tcBorders>
            <w:shd w:val="clear" w:color="auto" w:fill="auto"/>
          </w:tcPr>
          <w:p w14:paraId="3D5BAACC" w14:textId="77777777" w:rsidR="004C29DE" w:rsidRPr="00020619" w:rsidRDefault="004C29DE" w:rsidP="00BB34DD">
            <w:pPr>
              <w:keepNext/>
              <w:keepLines/>
              <w:overflowPunct w:val="0"/>
              <w:autoSpaceDE w:val="0"/>
              <w:autoSpaceDN w:val="0"/>
              <w:adjustRightInd w:val="0"/>
              <w:spacing w:after="0"/>
              <w:jc w:val="center"/>
              <w:textAlignment w:val="baseline"/>
              <w:rPr>
                <w:ins w:id="32493" w:author="BigCREditor-RAN4#104-bis" w:date="2022-10-21T13:47:00Z"/>
                <w:rFonts w:ascii="Arial" w:hAnsi="Arial"/>
                <w:sz w:val="18"/>
                <w:lang w:eastAsia="zh-CN"/>
              </w:rPr>
            </w:pPr>
            <w:ins w:id="32494" w:author="BigCREditor-RAN4#104-bis" w:date="2022-10-21T13:47:00Z">
              <w:r w:rsidRPr="00020619">
                <w:rPr>
                  <w:rFonts w:ascii="Arial" w:hAnsi="Arial"/>
                  <w:sz w:val="18"/>
                  <w:lang w:val="fr-FR" w:eastAsia="zh-CN"/>
                </w:rPr>
                <w:t>-</w:t>
              </w:r>
            </w:ins>
          </w:p>
        </w:tc>
      </w:tr>
      <w:tr w:rsidR="004C29DE" w:rsidRPr="00020619" w14:paraId="572D246A" w14:textId="77777777" w:rsidTr="00BB34DD">
        <w:trPr>
          <w:cantSplit/>
          <w:trHeight w:val="187"/>
          <w:ins w:id="32495" w:author="BigCREditor-RAN4#104-bis" w:date="2022-10-21T13:47:00Z"/>
        </w:trPr>
        <w:tc>
          <w:tcPr>
            <w:tcW w:w="2627" w:type="dxa"/>
            <w:gridSpan w:val="2"/>
            <w:vMerge/>
            <w:tcBorders>
              <w:left w:val="single" w:sz="4" w:space="0" w:color="auto"/>
              <w:right w:val="single" w:sz="4" w:space="0" w:color="auto"/>
            </w:tcBorders>
            <w:shd w:val="clear" w:color="auto" w:fill="auto"/>
            <w:vAlign w:val="center"/>
          </w:tcPr>
          <w:p w14:paraId="18B8B2F5" w14:textId="77777777" w:rsidR="004C29DE" w:rsidRPr="00020619" w:rsidRDefault="004C29DE" w:rsidP="00BB34DD">
            <w:pPr>
              <w:keepNext/>
              <w:keepLines/>
              <w:overflowPunct w:val="0"/>
              <w:autoSpaceDE w:val="0"/>
              <w:autoSpaceDN w:val="0"/>
              <w:adjustRightInd w:val="0"/>
              <w:spacing w:after="0"/>
              <w:textAlignment w:val="baseline"/>
              <w:rPr>
                <w:ins w:id="32496" w:author="BigCREditor-RAN4#104-bis" w:date="2022-10-21T13:47: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00B6110A" w14:textId="77777777" w:rsidR="004C29DE" w:rsidRPr="00020619" w:rsidRDefault="004C29DE" w:rsidP="00BB34DD">
            <w:pPr>
              <w:keepNext/>
              <w:keepLines/>
              <w:overflowPunct w:val="0"/>
              <w:autoSpaceDE w:val="0"/>
              <w:autoSpaceDN w:val="0"/>
              <w:adjustRightInd w:val="0"/>
              <w:spacing w:after="0"/>
              <w:jc w:val="center"/>
              <w:textAlignment w:val="baseline"/>
              <w:rPr>
                <w:ins w:id="32497"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63B855CE" w14:textId="77777777" w:rsidR="004C29DE" w:rsidRPr="00020619" w:rsidRDefault="004C29DE" w:rsidP="00BB34DD">
            <w:pPr>
              <w:keepNext/>
              <w:keepLines/>
              <w:overflowPunct w:val="0"/>
              <w:autoSpaceDE w:val="0"/>
              <w:autoSpaceDN w:val="0"/>
              <w:adjustRightInd w:val="0"/>
              <w:spacing w:after="0"/>
              <w:jc w:val="center"/>
              <w:textAlignment w:val="baseline"/>
              <w:rPr>
                <w:ins w:id="32498" w:author="BigCREditor-RAN4#104-bis" w:date="2022-10-21T13:47:00Z"/>
                <w:rFonts w:ascii="Arial" w:hAnsi="Arial"/>
                <w:sz w:val="18"/>
                <w:lang w:eastAsia="zh-CN"/>
              </w:rPr>
            </w:pPr>
            <w:ins w:id="32499" w:author="BigCREditor-RAN4#104-bis" w:date="2022-10-21T13:47:00Z">
              <w:r w:rsidRPr="00020619">
                <w:rPr>
                  <w:rFonts w:ascii="Arial" w:hAnsi="Arial"/>
                  <w:sz w:val="18"/>
                  <w:lang w:val="fr-FR" w:eastAsia="zh-CN"/>
                </w:rPr>
                <w:t>Config</w:t>
              </w:r>
              <w:r w:rsidRPr="00020619">
                <w:rPr>
                  <w:rFonts w:ascii="Arial" w:hAnsi="Arial"/>
                  <w:sz w:val="18"/>
                  <w:szCs w:val="18"/>
                  <w:lang w:val="fr-FR" w:eastAsia="zh-CN"/>
                </w:rPr>
                <w:t xml:space="preserve"> 2</w:t>
              </w:r>
            </w:ins>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31C0A5A1" w14:textId="77777777" w:rsidR="004C29DE" w:rsidRPr="00020619" w:rsidRDefault="004C29DE" w:rsidP="00BB34DD">
            <w:pPr>
              <w:keepNext/>
              <w:keepLines/>
              <w:overflowPunct w:val="0"/>
              <w:autoSpaceDE w:val="0"/>
              <w:autoSpaceDN w:val="0"/>
              <w:adjustRightInd w:val="0"/>
              <w:spacing w:after="0"/>
              <w:jc w:val="center"/>
              <w:textAlignment w:val="baseline"/>
              <w:rPr>
                <w:ins w:id="32500" w:author="BigCREditor-RAN4#104-bis" w:date="2022-10-21T13:47:00Z"/>
                <w:rFonts w:ascii="Arial" w:hAnsi="Arial"/>
                <w:sz w:val="18"/>
                <w:lang w:eastAsia="zh-CN"/>
              </w:rPr>
            </w:pPr>
            <w:ins w:id="32501" w:author="BigCREditor-RAN4#104-bis" w:date="2022-10-21T13:47:00Z">
              <w:r w:rsidRPr="00020619">
                <w:rPr>
                  <w:rFonts w:ascii="Arial" w:hAnsi="Arial"/>
                  <w:sz w:val="18"/>
                  <w:lang w:val="fr-FR" w:eastAsia="zh-CN"/>
                </w:rPr>
                <w:t>CCR.1.1 TDD</w:t>
              </w:r>
            </w:ins>
          </w:p>
        </w:tc>
        <w:tc>
          <w:tcPr>
            <w:tcW w:w="2199" w:type="dxa"/>
            <w:gridSpan w:val="2"/>
            <w:vMerge/>
            <w:tcBorders>
              <w:left w:val="single" w:sz="4" w:space="0" w:color="auto"/>
              <w:right w:val="single" w:sz="4" w:space="0" w:color="auto"/>
            </w:tcBorders>
            <w:shd w:val="clear" w:color="auto" w:fill="auto"/>
            <w:vAlign w:val="center"/>
          </w:tcPr>
          <w:p w14:paraId="469EDA65" w14:textId="77777777" w:rsidR="004C29DE" w:rsidRPr="00020619" w:rsidRDefault="004C29DE" w:rsidP="00BB34DD">
            <w:pPr>
              <w:keepNext/>
              <w:keepLines/>
              <w:overflowPunct w:val="0"/>
              <w:autoSpaceDE w:val="0"/>
              <w:autoSpaceDN w:val="0"/>
              <w:adjustRightInd w:val="0"/>
              <w:spacing w:after="0"/>
              <w:jc w:val="center"/>
              <w:textAlignment w:val="baseline"/>
              <w:rPr>
                <w:ins w:id="32502" w:author="BigCREditor-RAN4#104-bis" w:date="2022-10-21T13:47:00Z"/>
                <w:rFonts w:ascii="Arial" w:hAnsi="Arial"/>
                <w:sz w:val="18"/>
                <w:lang w:eastAsia="zh-CN"/>
              </w:rPr>
            </w:pPr>
          </w:p>
        </w:tc>
      </w:tr>
      <w:tr w:rsidR="004C29DE" w:rsidRPr="00020619" w14:paraId="105A5F15" w14:textId="77777777" w:rsidTr="00BB34DD">
        <w:trPr>
          <w:cantSplit/>
          <w:trHeight w:val="187"/>
          <w:ins w:id="32503" w:author="BigCREditor-RAN4#104-bis" w:date="2022-10-21T13:47:00Z"/>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79DADA89" w14:textId="77777777" w:rsidR="004C29DE" w:rsidRPr="00020619" w:rsidRDefault="004C29DE" w:rsidP="00BB34DD">
            <w:pPr>
              <w:keepNext/>
              <w:keepLines/>
              <w:overflowPunct w:val="0"/>
              <w:autoSpaceDE w:val="0"/>
              <w:autoSpaceDN w:val="0"/>
              <w:adjustRightInd w:val="0"/>
              <w:spacing w:after="0"/>
              <w:textAlignment w:val="baseline"/>
              <w:rPr>
                <w:ins w:id="32504" w:author="BigCREditor-RAN4#104-bis" w:date="2022-10-21T13:47: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5BFEA66A" w14:textId="77777777" w:rsidR="004C29DE" w:rsidRPr="00020619" w:rsidRDefault="004C29DE" w:rsidP="00BB34DD">
            <w:pPr>
              <w:keepNext/>
              <w:keepLines/>
              <w:overflowPunct w:val="0"/>
              <w:autoSpaceDE w:val="0"/>
              <w:autoSpaceDN w:val="0"/>
              <w:adjustRightInd w:val="0"/>
              <w:spacing w:after="0"/>
              <w:jc w:val="center"/>
              <w:textAlignment w:val="baseline"/>
              <w:rPr>
                <w:ins w:id="32505"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53431908" w14:textId="77777777" w:rsidR="004C29DE" w:rsidRPr="00020619" w:rsidRDefault="004C29DE" w:rsidP="00BB34DD">
            <w:pPr>
              <w:keepNext/>
              <w:keepLines/>
              <w:overflowPunct w:val="0"/>
              <w:autoSpaceDE w:val="0"/>
              <w:autoSpaceDN w:val="0"/>
              <w:adjustRightInd w:val="0"/>
              <w:spacing w:after="0"/>
              <w:jc w:val="center"/>
              <w:textAlignment w:val="baseline"/>
              <w:rPr>
                <w:ins w:id="32506" w:author="BigCREditor-RAN4#104-bis" w:date="2022-10-21T13:47:00Z"/>
                <w:rFonts w:ascii="Arial" w:hAnsi="Arial"/>
                <w:sz w:val="18"/>
                <w:lang w:eastAsia="zh-CN"/>
              </w:rPr>
            </w:pPr>
            <w:ins w:id="32507" w:author="BigCREditor-RAN4#104-bis" w:date="2022-10-21T13:47:00Z">
              <w:r w:rsidRPr="00020619">
                <w:rPr>
                  <w:rFonts w:ascii="Arial" w:hAnsi="Arial"/>
                  <w:sz w:val="18"/>
                  <w:lang w:val="fr-FR" w:eastAsia="zh-CN"/>
                </w:rPr>
                <w:t>Config</w:t>
              </w:r>
              <w:r w:rsidRPr="00020619">
                <w:rPr>
                  <w:rFonts w:ascii="Arial" w:hAnsi="Arial"/>
                  <w:sz w:val="18"/>
                  <w:szCs w:val="18"/>
                  <w:lang w:val="fr-FR" w:eastAsia="zh-CN"/>
                </w:rPr>
                <w:t xml:space="preserve"> 3</w:t>
              </w:r>
            </w:ins>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502430A8" w14:textId="77777777" w:rsidR="004C29DE" w:rsidRPr="00020619" w:rsidRDefault="004C29DE" w:rsidP="00BB34DD">
            <w:pPr>
              <w:keepNext/>
              <w:keepLines/>
              <w:overflowPunct w:val="0"/>
              <w:autoSpaceDE w:val="0"/>
              <w:autoSpaceDN w:val="0"/>
              <w:adjustRightInd w:val="0"/>
              <w:spacing w:after="0"/>
              <w:jc w:val="center"/>
              <w:textAlignment w:val="baseline"/>
              <w:rPr>
                <w:ins w:id="32508" w:author="BigCREditor-RAN4#104-bis" w:date="2022-10-21T13:47:00Z"/>
                <w:rFonts w:ascii="Arial" w:hAnsi="Arial"/>
                <w:sz w:val="18"/>
                <w:lang w:eastAsia="zh-CN"/>
              </w:rPr>
            </w:pPr>
            <w:ins w:id="32509" w:author="BigCREditor-RAN4#104-bis" w:date="2022-10-21T13:47:00Z">
              <w:r w:rsidRPr="00020619">
                <w:rPr>
                  <w:rFonts w:ascii="Arial" w:hAnsi="Arial"/>
                  <w:sz w:val="18"/>
                  <w:lang w:val="fr-FR" w:eastAsia="zh-CN"/>
                </w:rPr>
                <w:t>CCR.2.1 TDD</w:t>
              </w:r>
            </w:ins>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176B7453" w14:textId="77777777" w:rsidR="004C29DE" w:rsidRPr="00020619" w:rsidRDefault="004C29DE" w:rsidP="00BB34DD">
            <w:pPr>
              <w:keepNext/>
              <w:keepLines/>
              <w:overflowPunct w:val="0"/>
              <w:autoSpaceDE w:val="0"/>
              <w:autoSpaceDN w:val="0"/>
              <w:adjustRightInd w:val="0"/>
              <w:spacing w:after="0"/>
              <w:jc w:val="center"/>
              <w:textAlignment w:val="baseline"/>
              <w:rPr>
                <w:ins w:id="32510" w:author="BigCREditor-RAN4#104-bis" w:date="2022-10-21T13:47:00Z"/>
                <w:rFonts w:ascii="Arial" w:hAnsi="Arial"/>
                <w:sz w:val="18"/>
                <w:lang w:eastAsia="zh-CN"/>
              </w:rPr>
            </w:pPr>
          </w:p>
        </w:tc>
      </w:tr>
      <w:tr w:rsidR="004C29DE" w:rsidRPr="00020619" w14:paraId="247367B9" w14:textId="77777777" w:rsidTr="00BB34DD">
        <w:trPr>
          <w:cantSplit/>
          <w:trHeight w:val="187"/>
          <w:ins w:id="32511"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tcPr>
          <w:p w14:paraId="75FE74AE" w14:textId="77777777" w:rsidR="004C29DE" w:rsidRPr="00020619" w:rsidRDefault="004C29DE" w:rsidP="00BB34DD">
            <w:pPr>
              <w:keepNext/>
              <w:keepLines/>
              <w:overflowPunct w:val="0"/>
              <w:autoSpaceDE w:val="0"/>
              <w:autoSpaceDN w:val="0"/>
              <w:adjustRightInd w:val="0"/>
              <w:spacing w:after="0"/>
              <w:textAlignment w:val="baseline"/>
              <w:rPr>
                <w:ins w:id="32512" w:author="BigCREditor-RAN4#104-bis" w:date="2022-10-21T13:47:00Z"/>
                <w:rFonts w:ascii="Arial" w:hAnsi="Arial"/>
                <w:sz w:val="18"/>
                <w:lang w:eastAsia="zh-CN"/>
              </w:rPr>
            </w:pPr>
            <w:ins w:id="32513" w:author="BigCREditor-RAN4#104-bis" w:date="2022-10-21T13:47:00Z">
              <w:r w:rsidRPr="00020619">
                <w:rPr>
                  <w:rFonts w:ascii="Arial" w:hAnsi="Arial"/>
                  <w:sz w:val="18"/>
                  <w:lang w:eastAsia="zh-CN"/>
                </w:rPr>
                <w:t>SSB parameters</w:t>
              </w:r>
            </w:ins>
          </w:p>
        </w:tc>
        <w:tc>
          <w:tcPr>
            <w:tcW w:w="876" w:type="dxa"/>
            <w:tcBorders>
              <w:top w:val="single" w:sz="4" w:space="0" w:color="auto"/>
              <w:left w:val="single" w:sz="4" w:space="0" w:color="auto"/>
              <w:bottom w:val="single" w:sz="4" w:space="0" w:color="auto"/>
              <w:right w:val="single" w:sz="4" w:space="0" w:color="auto"/>
            </w:tcBorders>
          </w:tcPr>
          <w:p w14:paraId="3DCF1F10" w14:textId="77777777" w:rsidR="004C29DE" w:rsidRPr="00020619" w:rsidRDefault="004C29DE" w:rsidP="00BB34DD">
            <w:pPr>
              <w:keepNext/>
              <w:keepLines/>
              <w:overflowPunct w:val="0"/>
              <w:autoSpaceDE w:val="0"/>
              <w:autoSpaceDN w:val="0"/>
              <w:adjustRightInd w:val="0"/>
              <w:spacing w:after="0"/>
              <w:jc w:val="center"/>
              <w:textAlignment w:val="baseline"/>
              <w:rPr>
                <w:ins w:id="32514"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4DE7795C" w14:textId="77777777" w:rsidR="004C29DE" w:rsidRPr="00020619" w:rsidRDefault="004C29DE" w:rsidP="00BB34DD">
            <w:pPr>
              <w:keepNext/>
              <w:keepLines/>
              <w:overflowPunct w:val="0"/>
              <w:autoSpaceDE w:val="0"/>
              <w:autoSpaceDN w:val="0"/>
              <w:adjustRightInd w:val="0"/>
              <w:spacing w:after="0"/>
              <w:jc w:val="center"/>
              <w:textAlignment w:val="baseline"/>
              <w:rPr>
                <w:ins w:id="32515" w:author="BigCREditor-RAN4#104-bis" w:date="2022-10-21T13:47:00Z"/>
                <w:rFonts w:ascii="Arial" w:hAnsi="Arial"/>
                <w:sz w:val="18"/>
                <w:lang w:eastAsia="zh-CN"/>
              </w:rPr>
            </w:pPr>
            <w:ins w:id="32516" w:author="BigCREditor-RAN4#104-bis" w:date="2022-10-21T13:47:00Z">
              <w:r w:rsidRPr="00020619">
                <w:rPr>
                  <w:rFonts w:ascii="Arial" w:hAnsi="Arial"/>
                  <w:sz w:val="18"/>
                  <w:lang w:eastAsia="zh-CN"/>
                </w:rPr>
                <w:t>Config 1,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4427A260" w14:textId="77777777" w:rsidR="004C29DE" w:rsidRPr="00020619" w:rsidRDefault="004C29DE" w:rsidP="00BB34DD">
            <w:pPr>
              <w:keepNext/>
              <w:keepLines/>
              <w:overflowPunct w:val="0"/>
              <w:autoSpaceDE w:val="0"/>
              <w:autoSpaceDN w:val="0"/>
              <w:adjustRightInd w:val="0"/>
              <w:spacing w:after="0"/>
              <w:jc w:val="center"/>
              <w:textAlignment w:val="baseline"/>
              <w:rPr>
                <w:ins w:id="32517" w:author="BigCREditor-RAN4#104-bis" w:date="2022-10-21T13:47:00Z"/>
                <w:rFonts w:ascii="Arial" w:hAnsi="Arial"/>
                <w:sz w:val="18"/>
                <w:lang w:eastAsia="zh-CN"/>
              </w:rPr>
            </w:pPr>
            <w:ins w:id="32518" w:author="BigCREditor-RAN4#104-bis" w:date="2022-10-21T13:47:00Z">
              <w:r w:rsidRPr="00020619">
                <w:rPr>
                  <w:rFonts w:ascii="Arial" w:hAnsi="Arial"/>
                  <w:sz w:val="18"/>
                  <w:lang w:eastAsia="zh-CN"/>
                </w:rPr>
                <w:t>SSB.1 FR1</w:t>
              </w:r>
            </w:ins>
          </w:p>
        </w:tc>
        <w:tc>
          <w:tcPr>
            <w:tcW w:w="2199" w:type="dxa"/>
            <w:gridSpan w:val="2"/>
            <w:tcBorders>
              <w:top w:val="single" w:sz="4" w:space="0" w:color="auto"/>
              <w:left w:val="single" w:sz="4" w:space="0" w:color="auto"/>
              <w:right w:val="single" w:sz="4" w:space="0" w:color="auto"/>
            </w:tcBorders>
            <w:hideMark/>
          </w:tcPr>
          <w:p w14:paraId="3F8D228E" w14:textId="77777777" w:rsidR="004C29DE" w:rsidRPr="00020619" w:rsidRDefault="004C29DE" w:rsidP="00BB34DD">
            <w:pPr>
              <w:keepNext/>
              <w:keepLines/>
              <w:overflowPunct w:val="0"/>
              <w:autoSpaceDE w:val="0"/>
              <w:autoSpaceDN w:val="0"/>
              <w:adjustRightInd w:val="0"/>
              <w:spacing w:after="0"/>
              <w:jc w:val="center"/>
              <w:textAlignment w:val="baseline"/>
              <w:rPr>
                <w:ins w:id="32519" w:author="BigCREditor-RAN4#104-bis" w:date="2022-10-21T13:47:00Z"/>
                <w:rFonts w:ascii="Arial" w:hAnsi="Arial" w:cs="v4.2.0"/>
                <w:sz w:val="18"/>
                <w:lang w:eastAsia="zh-CN"/>
              </w:rPr>
            </w:pPr>
            <w:ins w:id="32520" w:author="BigCREditor-RAN4#104-bis" w:date="2022-10-21T13:47:00Z">
              <w:r w:rsidRPr="00020619">
                <w:rPr>
                  <w:rFonts w:ascii="Arial" w:hAnsi="Arial"/>
                  <w:sz w:val="18"/>
                  <w:lang w:eastAsia="zh-CN"/>
                </w:rPr>
                <w:t>SSB.5 FR1</w:t>
              </w:r>
            </w:ins>
          </w:p>
        </w:tc>
      </w:tr>
      <w:tr w:rsidR="004C29DE" w:rsidRPr="00020619" w14:paraId="1F4ADDAD" w14:textId="77777777" w:rsidTr="00BB34DD">
        <w:trPr>
          <w:cantSplit/>
          <w:trHeight w:val="187"/>
          <w:ins w:id="32521" w:author="BigCREditor-RAN4#104-bis" w:date="2022-10-21T13:47:00Z"/>
        </w:trPr>
        <w:tc>
          <w:tcPr>
            <w:tcW w:w="2627" w:type="dxa"/>
            <w:gridSpan w:val="2"/>
            <w:tcBorders>
              <w:top w:val="nil"/>
              <w:left w:val="single" w:sz="4" w:space="0" w:color="auto"/>
              <w:bottom w:val="nil"/>
              <w:right w:val="single" w:sz="4" w:space="0" w:color="auto"/>
            </w:tcBorders>
            <w:shd w:val="clear" w:color="auto" w:fill="auto"/>
          </w:tcPr>
          <w:p w14:paraId="7A5ED847" w14:textId="77777777" w:rsidR="004C29DE" w:rsidRPr="00020619" w:rsidRDefault="004C29DE" w:rsidP="00BB34DD">
            <w:pPr>
              <w:keepNext/>
              <w:keepLines/>
              <w:overflowPunct w:val="0"/>
              <w:autoSpaceDE w:val="0"/>
              <w:autoSpaceDN w:val="0"/>
              <w:adjustRightInd w:val="0"/>
              <w:spacing w:after="0"/>
              <w:textAlignment w:val="baseline"/>
              <w:rPr>
                <w:ins w:id="32522" w:author="BigCREditor-RAN4#104-bis" w:date="2022-10-21T13:47:00Z"/>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239C2537" w14:textId="77777777" w:rsidR="004C29DE" w:rsidRPr="00020619" w:rsidRDefault="004C29DE" w:rsidP="00BB34DD">
            <w:pPr>
              <w:keepNext/>
              <w:keepLines/>
              <w:overflowPunct w:val="0"/>
              <w:autoSpaceDE w:val="0"/>
              <w:autoSpaceDN w:val="0"/>
              <w:adjustRightInd w:val="0"/>
              <w:spacing w:after="0"/>
              <w:jc w:val="center"/>
              <w:textAlignment w:val="baseline"/>
              <w:rPr>
                <w:ins w:id="32523"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84C678D" w14:textId="77777777" w:rsidR="004C29DE" w:rsidRPr="00020619" w:rsidRDefault="004C29DE" w:rsidP="00BB34DD">
            <w:pPr>
              <w:keepNext/>
              <w:keepLines/>
              <w:overflowPunct w:val="0"/>
              <w:autoSpaceDE w:val="0"/>
              <w:autoSpaceDN w:val="0"/>
              <w:adjustRightInd w:val="0"/>
              <w:spacing w:after="0"/>
              <w:jc w:val="center"/>
              <w:textAlignment w:val="baseline"/>
              <w:rPr>
                <w:ins w:id="32524" w:author="BigCREditor-RAN4#104-bis" w:date="2022-10-21T13:47:00Z"/>
                <w:rFonts w:ascii="Arial" w:hAnsi="Arial"/>
                <w:sz w:val="18"/>
                <w:lang w:eastAsia="zh-CN"/>
              </w:rPr>
            </w:pPr>
            <w:ins w:id="32525" w:author="BigCREditor-RAN4#104-bis" w:date="2022-10-21T13:47:00Z">
              <w:r w:rsidRPr="00020619">
                <w:rPr>
                  <w:rFonts w:ascii="Arial" w:hAnsi="Arial"/>
                  <w:sz w:val="18"/>
                  <w:lang w:eastAsia="zh-CN"/>
                </w:rPr>
                <w:t>Config 2</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662D6B61" w14:textId="77777777" w:rsidR="004C29DE" w:rsidRPr="00020619" w:rsidRDefault="004C29DE" w:rsidP="00BB34DD">
            <w:pPr>
              <w:keepNext/>
              <w:keepLines/>
              <w:overflowPunct w:val="0"/>
              <w:autoSpaceDE w:val="0"/>
              <w:autoSpaceDN w:val="0"/>
              <w:adjustRightInd w:val="0"/>
              <w:spacing w:after="0"/>
              <w:jc w:val="center"/>
              <w:textAlignment w:val="baseline"/>
              <w:rPr>
                <w:ins w:id="32526" w:author="BigCREditor-RAN4#104-bis" w:date="2022-10-21T13:47:00Z"/>
                <w:rFonts w:ascii="Arial" w:hAnsi="Arial"/>
                <w:sz w:val="18"/>
                <w:lang w:eastAsia="zh-CN"/>
              </w:rPr>
            </w:pPr>
            <w:ins w:id="32527" w:author="BigCREditor-RAN4#104-bis" w:date="2022-10-21T13:47:00Z">
              <w:r w:rsidRPr="00020619">
                <w:rPr>
                  <w:rFonts w:ascii="Arial" w:hAnsi="Arial"/>
                  <w:sz w:val="18"/>
                  <w:lang w:eastAsia="zh-CN"/>
                </w:rPr>
                <w:t>SSB.1 FR1</w:t>
              </w:r>
            </w:ins>
          </w:p>
        </w:tc>
        <w:tc>
          <w:tcPr>
            <w:tcW w:w="2199" w:type="dxa"/>
            <w:gridSpan w:val="2"/>
            <w:tcBorders>
              <w:left w:val="single" w:sz="4" w:space="0" w:color="auto"/>
              <w:right w:val="single" w:sz="4" w:space="0" w:color="auto"/>
            </w:tcBorders>
            <w:hideMark/>
          </w:tcPr>
          <w:p w14:paraId="777D5C4D" w14:textId="77777777" w:rsidR="004C29DE" w:rsidRPr="00020619" w:rsidRDefault="004C29DE" w:rsidP="00BB34DD">
            <w:pPr>
              <w:keepNext/>
              <w:keepLines/>
              <w:overflowPunct w:val="0"/>
              <w:autoSpaceDE w:val="0"/>
              <w:autoSpaceDN w:val="0"/>
              <w:adjustRightInd w:val="0"/>
              <w:spacing w:after="0"/>
              <w:jc w:val="center"/>
              <w:textAlignment w:val="baseline"/>
              <w:rPr>
                <w:ins w:id="32528" w:author="BigCREditor-RAN4#104-bis" w:date="2022-10-21T13:47:00Z"/>
                <w:rFonts w:ascii="Arial" w:hAnsi="Arial" w:cs="v4.2.0"/>
                <w:sz w:val="18"/>
                <w:lang w:eastAsia="zh-CN"/>
              </w:rPr>
            </w:pPr>
            <w:ins w:id="32529" w:author="BigCREditor-RAN4#104-bis" w:date="2022-10-21T13:47:00Z">
              <w:r w:rsidRPr="00020619">
                <w:rPr>
                  <w:rFonts w:ascii="Arial" w:hAnsi="Arial"/>
                  <w:sz w:val="18"/>
                  <w:lang w:eastAsia="zh-CN"/>
                </w:rPr>
                <w:t>SSB.5 FR1</w:t>
              </w:r>
            </w:ins>
          </w:p>
        </w:tc>
      </w:tr>
      <w:tr w:rsidR="004C29DE" w:rsidRPr="00020619" w14:paraId="1A4F9A07" w14:textId="77777777" w:rsidTr="00BB34DD">
        <w:trPr>
          <w:cantSplit/>
          <w:trHeight w:val="187"/>
          <w:ins w:id="32530"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tcPr>
          <w:p w14:paraId="1626F850" w14:textId="77777777" w:rsidR="004C29DE" w:rsidRPr="00020619" w:rsidRDefault="004C29DE" w:rsidP="00BB34DD">
            <w:pPr>
              <w:keepNext/>
              <w:keepLines/>
              <w:overflowPunct w:val="0"/>
              <w:autoSpaceDE w:val="0"/>
              <w:autoSpaceDN w:val="0"/>
              <w:adjustRightInd w:val="0"/>
              <w:spacing w:after="0"/>
              <w:textAlignment w:val="baseline"/>
              <w:rPr>
                <w:ins w:id="32531" w:author="BigCREditor-RAN4#104-bis" w:date="2022-10-21T13:47:00Z"/>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7010CCF5" w14:textId="77777777" w:rsidR="004C29DE" w:rsidRPr="00020619" w:rsidRDefault="004C29DE" w:rsidP="00BB34DD">
            <w:pPr>
              <w:keepNext/>
              <w:keepLines/>
              <w:overflowPunct w:val="0"/>
              <w:autoSpaceDE w:val="0"/>
              <w:autoSpaceDN w:val="0"/>
              <w:adjustRightInd w:val="0"/>
              <w:spacing w:after="0"/>
              <w:jc w:val="center"/>
              <w:textAlignment w:val="baseline"/>
              <w:rPr>
                <w:ins w:id="32532"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4F93C02C" w14:textId="77777777" w:rsidR="004C29DE" w:rsidRPr="00020619" w:rsidRDefault="004C29DE" w:rsidP="00BB34DD">
            <w:pPr>
              <w:keepNext/>
              <w:keepLines/>
              <w:overflowPunct w:val="0"/>
              <w:autoSpaceDE w:val="0"/>
              <w:autoSpaceDN w:val="0"/>
              <w:adjustRightInd w:val="0"/>
              <w:spacing w:after="0"/>
              <w:jc w:val="center"/>
              <w:textAlignment w:val="baseline"/>
              <w:rPr>
                <w:ins w:id="32533" w:author="BigCREditor-RAN4#104-bis" w:date="2022-10-21T13:47:00Z"/>
                <w:rFonts w:ascii="Arial" w:hAnsi="Arial"/>
                <w:sz w:val="18"/>
                <w:lang w:eastAsia="zh-CN"/>
              </w:rPr>
            </w:pPr>
            <w:ins w:id="32534" w:author="BigCREditor-RAN4#104-bis" w:date="2022-10-21T13:47:00Z">
              <w:r w:rsidRPr="00020619">
                <w:rPr>
                  <w:rFonts w:ascii="Arial" w:hAnsi="Arial"/>
                  <w:sz w:val="18"/>
                  <w:lang w:eastAsia="zh-CN"/>
                </w:rPr>
                <w:t>Config 3</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72404AD9" w14:textId="77777777" w:rsidR="004C29DE" w:rsidRPr="00020619" w:rsidRDefault="004C29DE" w:rsidP="00BB34DD">
            <w:pPr>
              <w:keepNext/>
              <w:keepLines/>
              <w:overflowPunct w:val="0"/>
              <w:autoSpaceDE w:val="0"/>
              <w:autoSpaceDN w:val="0"/>
              <w:adjustRightInd w:val="0"/>
              <w:spacing w:after="0"/>
              <w:jc w:val="center"/>
              <w:textAlignment w:val="baseline"/>
              <w:rPr>
                <w:ins w:id="32535" w:author="BigCREditor-RAN4#104-bis" w:date="2022-10-21T13:47:00Z"/>
                <w:rFonts w:ascii="Arial" w:hAnsi="Arial"/>
                <w:sz w:val="18"/>
                <w:lang w:eastAsia="zh-CN"/>
              </w:rPr>
            </w:pPr>
            <w:ins w:id="32536" w:author="BigCREditor-RAN4#104-bis" w:date="2022-10-21T13:47:00Z">
              <w:r w:rsidRPr="00020619">
                <w:rPr>
                  <w:rFonts w:ascii="Arial" w:hAnsi="Arial"/>
                  <w:sz w:val="18"/>
                  <w:lang w:eastAsia="zh-CN"/>
                </w:rPr>
                <w:t>SSB.1 RedCap FR1</w:t>
              </w:r>
            </w:ins>
          </w:p>
        </w:tc>
        <w:tc>
          <w:tcPr>
            <w:tcW w:w="2199" w:type="dxa"/>
            <w:gridSpan w:val="2"/>
            <w:tcBorders>
              <w:left w:val="single" w:sz="4" w:space="0" w:color="auto"/>
              <w:bottom w:val="single" w:sz="4" w:space="0" w:color="auto"/>
              <w:right w:val="single" w:sz="4" w:space="0" w:color="auto"/>
            </w:tcBorders>
            <w:hideMark/>
          </w:tcPr>
          <w:p w14:paraId="27845222" w14:textId="77777777" w:rsidR="004C29DE" w:rsidRPr="00020619" w:rsidRDefault="004C29DE" w:rsidP="00BB34DD">
            <w:pPr>
              <w:keepNext/>
              <w:keepLines/>
              <w:overflowPunct w:val="0"/>
              <w:autoSpaceDE w:val="0"/>
              <w:autoSpaceDN w:val="0"/>
              <w:adjustRightInd w:val="0"/>
              <w:spacing w:after="0"/>
              <w:jc w:val="center"/>
              <w:textAlignment w:val="baseline"/>
              <w:rPr>
                <w:ins w:id="32537" w:author="BigCREditor-RAN4#104-bis" w:date="2022-10-21T13:47:00Z"/>
                <w:rFonts w:ascii="Arial" w:hAnsi="Arial" w:cs="v4.2.0"/>
                <w:sz w:val="18"/>
                <w:lang w:eastAsia="zh-CN"/>
              </w:rPr>
            </w:pPr>
            <w:ins w:id="32538" w:author="BigCREditor-RAN4#104-bis" w:date="2022-10-21T13:47:00Z">
              <w:r w:rsidRPr="00020619">
                <w:rPr>
                  <w:rFonts w:ascii="Arial" w:hAnsi="Arial"/>
                  <w:sz w:val="18"/>
                  <w:lang w:eastAsia="zh-CN"/>
                </w:rPr>
                <w:t>SSB.3 RedCap FR1</w:t>
              </w:r>
            </w:ins>
          </w:p>
        </w:tc>
      </w:tr>
      <w:tr w:rsidR="004C29DE" w:rsidRPr="00020619" w14:paraId="1E4F42CE" w14:textId="77777777" w:rsidTr="00BB34DD">
        <w:trPr>
          <w:cantSplit/>
          <w:trHeight w:val="187"/>
          <w:ins w:id="32539"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tcPr>
          <w:p w14:paraId="7AD4B071" w14:textId="77777777" w:rsidR="004C29DE" w:rsidRPr="00020619" w:rsidRDefault="004C29DE" w:rsidP="00BB34DD">
            <w:pPr>
              <w:keepNext/>
              <w:keepLines/>
              <w:overflowPunct w:val="0"/>
              <w:autoSpaceDE w:val="0"/>
              <w:autoSpaceDN w:val="0"/>
              <w:adjustRightInd w:val="0"/>
              <w:spacing w:after="0"/>
              <w:textAlignment w:val="baseline"/>
              <w:rPr>
                <w:ins w:id="32540" w:author="BigCREditor-RAN4#104-bis" w:date="2022-10-21T13:47:00Z"/>
                <w:rFonts w:ascii="Arial" w:hAnsi="Arial" w:cs="v5.0.0"/>
                <w:sz w:val="18"/>
                <w:lang w:eastAsia="zh-CN"/>
              </w:rPr>
            </w:pPr>
            <w:ins w:id="32541" w:author="BigCREditor-RAN4#104-bis" w:date="2022-10-21T13:47:00Z">
              <w:r w:rsidRPr="00020619">
                <w:rPr>
                  <w:rFonts w:ascii="Arial" w:hAnsi="Arial"/>
                  <w:sz w:val="18"/>
                  <w:lang w:eastAsia="zh-CN"/>
                </w:rPr>
                <w:t>SMTC configuration defined in A.3.11</w:t>
              </w:r>
            </w:ins>
          </w:p>
        </w:tc>
        <w:tc>
          <w:tcPr>
            <w:tcW w:w="876" w:type="dxa"/>
            <w:tcBorders>
              <w:top w:val="single" w:sz="4" w:space="0" w:color="auto"/>
              <w:left w:val="single" w:sz="4" w:space="0" w:color="auto"/>
              <w:bottom w:val="single" w:sz="4" w:space="0" w:color="auto"/>
              <w:right w:val="single" w:sz="4" w:space="0" w:color="auto"/>
            </w:tcBorders>
          </w:tcPr>
          <w:p w14:paraId="4C81DE34" w14:textId="77777777" w:rsidR="004C29DE" w:rsidRPr="00020619" w:rsidRDefault="004C29DE" w:rsidP="00BB34DD">
            <w:pPr>
              <w:keepNext/>
              <w:keepLines/>
              <w:overflowPunct w:val="0"/>
              <w:autoSpaceDE w:val="0"/>
              <w:autoSpaceDN w:val="0"/>
              <w:adjustRightInd w:val="0"/>
              <w:spacing w:after="0"/>
              <w:jc w:val="center"/>
              <w:textAlignment w:val="baseline"/>
              <w:rPr>
                <w:ins w:id="32542"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2D36542C" w14:textId="77777777" w:rsidR="004C29DE" w:rsidRPr="00020619" w:rsidRDefault="004C29DE" w:rsidP="00BB34DD">
            <w:pPr>
              <w:keepNext/>
              <w:keepLines/>
              <w:overflowPunct w:val="0"/>
              <w:autoSpaceDE w:val="0"/>
              <w:autoSpaceDN w:val="0"/>
              <w:adjustRightInd w:val="0"/>
              <w:spacing w:after="0"/>
              <w:jc w:val="center"/>
              <w:textAlignment w:val="baseline"/>
              <w:rPr>
                <w:ins w:id="32543" w:author="BigCREditor-RAN4#104-bis" w:date="2022-10-21T13:47:00Z"/>
                <w:rFonts w:ascii="Arial" w:hAnsi="Arial"/>
                <w:sz w:val="18"/>
                <w:lang w:eastAsia="zh-CN"/>
              </w:rPr>
            </w:pPr>
            <w:ins w:id="32544"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1,4</w:t>
              </w:r>
            </w:ins>
          </w:p>
        </w:tc>
        <w:tc>
          <w:tcPr>
            <w:tcW w:w="1958" w:type="dxa"/>
            <w:gridSpan w:val="2"/>
            <w:tcBorders>
              <w:top w:val="single" w:sz="4" w:space="0" w:color="auto"/>
              <w:left w:val="single" w:sz="4" w:space="0" w:color="auto"/>
              <w:bottom w:val="single" w:sz="4" w:space="0" w:color="auto"/>
              <w:right w:val="single" w:sz="4" w:space="0" w:color="auto"/>
            </w:tcBorders>
          </w:tcPr>
          <w:p w14:paraId="1847E950" w14:textId="77777777" w:rsidR="004C29DE" w:rsidRPr="00020619" w:rsidRDefault="004C29DE" w:rsidP="00BB34DD">
            <w:pPr>
              <w:keepNext/>
              <w:keepLines/>
              <w:overflowPunct w:val="0"/>
              <w:autoSpaceDE w:val="0"/>
              <w:autoSpaceDN w:val="0"/>
              <w:adjustRightInd w:val="0"/>
              <w:spacing w:after="0"/>
              <w:jc w:val="center"/>
              <w:textAlignment w:val="baseline"/>
              <w:rPr>
                <w:ins w:id="32545" w:author="BigCREditor-RAN4#104-bis" w:date="2022-10-21T13:47:00Z"/>
                <w:rFonts w:ascii="Arial" w:hAnsi="Arial"/>
                <w:sz w:val="18"/>
                <w:lang w:eastAsia="zh-CN"/>
              </w:rPr>
            </w:pPr>
            <w:ins w:id="32546" w:author="BigCREditor-RAN4#104-bis" w:date="2022-10-21T13:47:00Z">
              <w:r w:rsidRPr="00020619">
                <w:rPr>
                  <w:rFonts w:ascii="Arial" w:hAnsi="Arial"/>
                  <w:sz w:val="18"/>
                  <w:lang w:eastAsia="zh-CN"/>
                </w:rPr>
                <w:t>SMTC.2</w:t>
              </w:r>
            </w:ins>
          </w:p>
        </w:tc>
        <w:tc>
          <w:tcPr>
            <w:tcW w:w="2199" w:type="dxa"/>
            <w:gridSpan w:val="2"/>
            <w:tcBorders>
              <w:left w:val="single" w:sz="4" w:space="0" w:color="auto"/>
              <w:bottom w:val="single" w:sz="4" w:space="0" w:color="auto"/>
              <w:right w:val="single" w:sz="4" w:space="0" w:color="auto"/>
            </w:tcBorders>
          </w:tcPr>
          <w:p w14:paraId="19CE66ED" w14:textId="77777777" w:rsidR="004C29DE" w:rsidRPr="00020619" w:rsidRDefault="004C29DE" w:rsidP="00BB34DD">
            <w:pPr>
              <w:keepNext/>
              <w:keepLines/>
              <w:overflowPunct w:val="0"/>
              <w:autoSpaceDE w:val="0"/>
              <w:autoSpaceDN w:val="0"/>
              <w:adjustRightInd w:val="0"/>
              <w:spacing w:after="0"/>
              <w:jc w:val="center"/>
              <w:textAlignment w:val="baseline"/>
              <w:rPr>
                <w:ins w:id="32547" w:author="BigCREditor-RAN4#104-bis" w:date="2022-10-21T13:47:00Z"/>
                <w:rFonts w:ascii="Arial" w:hAnsi="Arial" w:cs="v4.2.0"/>
                <w:sz w:val="18"/>
                <w:lang w:eastAsia="zh-CN"/>
              </w:rPr>
            </w:pPr>
            <w:ins w:id="32548" w:author="BigCREditor-RAN4#104-bis" w:date="2022-10-21T13:47:00Z">
              <w:r w:rsidRPr="00020619">
                <w:rPr>
                  <w:rFonts w:ascii="Arial" w:hAnsi="Arial" w:cs="v4.2.0"/>
                  <w:sz w:val="18"/>
                  <w:lang w:eastAsia="zh-CN"/>
                </w:rPr>
                <w:t>SMTC.5</w:t>
              </w:r>
            </w:ins>
          </w:p>
        </w:tc>
      </w:tr>
      <w:tr w:rsidR="004C29DE" w:rsidRPr="00020619" w14:paraId="77BDE7C6" w14:textId="77777777" w:rsidTr="00BB34DD">
        <w:trPr>
          <w:cantSplit/>
          <w:trHeight w:val="187"/>
          <w:ins w:id="32549"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tcPr>
          <w:p w14:paraId="61C28EDC" w14:textId="77777777" w:rsidR="004C29DE" w:rsidRPr="00020619" w:rsidRDefault="004C29DE" w:rsidP="00BB34DD">
            <w:pPr>
              <w:keepNext/>
              <w:keepLines/>
              <w:overflowPunct w:val="0"/>
              <w:autoSpaceDE w:val="0"/>
              <w:autoSpaceDN w:val="0"/>
              <w:adjustRightInd w:val="0"/>
              <w:spacing w:after="0"/>
              <w:textAlignment w:val="baseline"/>
              <w:rPr>
                <w:ins w:id="32550" w:author="BigCREditor-RAN4#104-bis" w:date="2022-10-21T13:47:00Z"/>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7FEF6655" w14:textId="77777777" w:rsidR="004C29DE" w:rsidRPr="00020619" w:rsidRDefault="004C29DE" w:rsidP="00BB34DD">
            <w:pPr>
              <w:keepNext/>
              <w:keepLines/>
              <w:overflowPunct w:val="0"/>
              <w:autoSpaceDE w:val="0"/>
              <w:autoSpaceDN w:val="0"/>
              <w:adjustRightInd w:val="0"/>
              <w:spacing w:after="0"/>
              <w:jc w:val="center"/>
              <w:textAlignment w:val="baseline"/>
              <w:rPr>
                <w:ins w:id="32551"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1E35D7F9" w14:textId="77777777" w:rsidR="004C29DE" w:rsidRPr="00020619" w:rsidRDefault="004C29DE" w:rsidP="00BB34DD">
            <w:pPr>
              <w:keepNext/>
              <w:keepLines/>
              <w:overflowPunct w:val="0"/>
              <w:autoSpaceDE w:val="0"/>
              <w:autoSpaceDN w:val="0"/>
              <w:adjustRightInd w:val="0"/>
              <w:spacing w:after="0"/>
              <w:jc w:val="center"/>
              <w:textAlignment w:val="baseline"/>
              <w:rPr>
                <w:ins w:id="32552" w:author="BigCREditor-RAN4#104-bis" w:date="2022-10-21T13:47:00Z"/>
                <w:rFonts w:ascii="Arial" w:hAnsi="Arial"/>
                <w:sz w:val="18"/>
                <w:lang w:eastAsia="zh-CN"/>
              </w:rPr>
            </w:pPr>
            <w:ins w:id="32553"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2, </w:t>
              </w:r>
              <w:r w:rsidRPr="00020619">
                <w:rPr>
                  <w:rFonts w:ascii="Arial" w:hAnsi="Arial"/>
                  <w:sz w:val="18"/>
                  <w:lang w:eastAsia="zh-CN"/>
                </w:rPr>
                <w:t>3</w:t>
              </w:r>
            </w:ins>
          </w:p>
        </w:tc>
        <w:tc>
          <w:tcPr>
            <w:tcW w:w="1958" w:type="dxa"/>
            <w:gridSpan w:val="2"/>
            <w:tcBorders>
              <w:top w:val="single" w:sz="4" w:space="0" w:color="auto"/>
              <w:left w:val="single" w:sz="4" w:space="0" w:color="auto"/>
              <w:bottom w:val="single" w:sz="4" w:space="0" w:color="auto"/>
              <w:right w:val="single" w:sz="4" w:space="0" w:color="auto"/>
            </w:tcBorders>
          </w:tcPr>
          <w:p w14:paraId="12AB2022" w14:textId="77777777" w:rsidR="004C29DE" w:rsidRPr="00020619" w:rsidRDefault="004C29DE" w:rsidP="00BB34DD">
            <w:pPr>
              <w:keepNext/>
              <w:keepLines/>
              <w:overflowPunct w:val="0"/>
              <w:autoSpaceDE w:val="0"/>
              <w:autoSpaceDN w:val="0"/>
              <w:adjustRightInd w:val="0"/>
              <w:spacing w:after="0"/>
              <w:jc w:val="center"/>
              <w:textAlignment w:val="baseline"/>
              <w:rPr>
                <w:ins w:id="32554" w:author="BigCREditor-RAN4#104-bis" w:date="2022-10-21T13:47:00Z"/>
                <w:rFonts w:ascii="Arial" w:hAnsi="Arial"/>
                <w:sz w:val="18"/>
                <w:lang w:eastAsia="zh-CN"/>
              </w:rPr>
            </w:pPr>
            <w:ins w:id="32555" w:author="BigCREditor-RAN4#104-bis" w:date="2022-10-21T13:47:00Z">
              <w:r w:rsidRPr="00020619">
                <w:rPr>
                  <w:rFonts w:ascii="Arial" w:hAnsi="Arial"/>
                  <w:sz w:val="18"/>
                  <w:lang w:eastAsia="zh-CN"/>
                </w:rPr>
                <w:t>SMTC.1</w:t>
              </w:r>
            </w:ins>
          </w:p>
        </w:tc>
        <w:tc>
          <w:tcPr>
            <w:tcW w:w="2199" w:type="dxa"/>
            <w:gridSpan w:val="2"/>
            <w:tcBorders>
              <w:left w:val="single" w:sz="4" w:space="0" w:color="auto"/>
              <w:bottom w:val="single" w:sz="4" w:space="0" w:color="auto"/>
              <w:right w:val="single" w:sz="4" w:space="0" w:color="auto"/>
            </w:tcBorders>
          </w:tcPr>
          <w:p w14:paraId="49FC866D" w14:textId="77777777" w:rsidR="004C29DE" w:rsidRPr="00020619" w:rsidRDefault="004C29DE" w:rsidP="00BB34DD">
            <w:pPr>
              <w:keepNext/>
              <w:keepLines/>
              <w:overflowPunct w:val="0"/>
              <w:autoSpaceDE w:val="0"/>
              <w:autoSpaceDN w:val="0"/>
              <w:adjustRightInd w:val="0"/>
              <w:spacing w:after="0"/>
              <w:jc w:val="center"/>
              <w:textAlignment w:val="baseline"/>
              <w:rPr>
                <w:ins w:id="32556" w:author="BigCREditor-RAN4#104-bis" w:date="2022-10-21T13:47:00Z"/>
                <w:rFonts w:ascii="Arial" w:hAnsi="Arial" w:cs="v4.2.0"/>
                <w:sz w:val="18"/>
                <w:lang w:eastAsia="zh-CN"/>
              </w:rPr>
            </w:pPr>
            <w:ins w:id="32557" w:author="BigCREditor-RAN4#104-bis" w:date="2022-10-21T13:47:00Z">
              <w:r w:rsidRPr="00020619">
                <w:rPr>
                  <w:rFonts w:ascii="Arial" w:hAnsi="Arial"/>
                  <w:sz w:val="18"/>
                  <w:lang w:eastAsia="zh-CN"/>
                </w:rPr>
                <w:t>SMTC.4</w:t>
              </w:r>
            </w:ins>
          </w:p>
        </w:tc>
      </w:tr>
      <w:tr w:rsidR="004C29DE" w:rsidRPr="00020619" w14:paraId="200046C9" w14:textId="77777777" w:rsidTr="00BB34DD">
        <w:trPr>
          <w:cantSplit/>
          <w:trHeight w:val="187"/>
          <w:ins w:id="32558"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4B719183" w14:textId="77777777" w:rsidR="004C29DE" w:rsidRPr="00020619" w:rsidRDefault="004C29DE" w:rsidP="00BB34DD">
            <w:pPr>
              <w:keepNext/>
              <w:keepLines/>
              <w:overflowPunct w:val="0"/>
              <w:autoSpaceDE w:val="0"/>
              <w:autoSpaceDN w:val="0"/>
              <w:adjustRightInd w:val="0"/>
              <w:spacing w:after="0"/>
              <w:textAlignment w:val="baseline"/>
              <w:rPr>
                <w:ins w:id="32559" w:author="BigCREditor-RAN4#104-bis" w:date="2022-10-21T13:47:00Z"/>
                <w:rFonts w:ascii="Arial" w:hAnsi="Arial"/>
                <w:sz w:val="18"/>
                <w:lang w:eastAsia="zh-CN"/>
              </w:rPr>
            </w:pPr>
            <w:ins w:id="32560" w:author="BigCREditor-RAN4#104-bis" w:date="2022-10-21T13:47:00Z">
              <w:r w:rsidRPr="00020619">
                <w:rPr>
                  <w:rFonts w:ascii="Arial" w:hAnsi="Arial"/>
                  <w:sz w:val="18"/>
                  <w:lang w:eastAsia="zh-CN"/>
                </w:rPr>
                <w:t>PDSCH/PDCCH subcarrier spacing</w:t>
              </w:r>
            </w:ins>
          </w:p>
        </w:tc>
        <w:tc>
          <w:tcPr>
            <w:tcW w:w="876" w:type="dxa"/>
            <w:tcBorders>
              <w:top w:val="single" w:sz="4" w:space="0" w:color="auto"/>
              <w:left w:val="single" w:sz="4" w:space="0" w:color="auto"/>
              <w:bottom w:val="nil"/>
              <w:right w:val="single" w:sz="4" w:space="0" w:color="auto"/>
            </w:tcBorders>
            <w:shd w:val="clear" w:color="auto" w:fill="auto"/>
            <w:hideMark/>
          </w:tcPr>
          <w:p w14:paraId="5EE82EB9" w14:textId="77777777" w:rsidR="004C29DE" w:rsidRPr="00020619" w:rsidRDefault="004C29DE" w:rsidP="00BB34DD">
            <w:pPr>
              <w:keepNext/>
              <w:keepLines/>
              <w:overflowPunct w:val="0"/>
              <w:autoSpaceDE w:val="0"/>
              <w:autoSpaceDN w:val="0"/>
              <w:adjustRightInd w:val="0"/>
              <w:spacing w:after="0"/>
              <w:jc w:val="center"/>
              <w:textAlignment w:val="baseline"/>
              <w:rPr>
                <w:ins w:id="32561" w:author="BigCREditor-RAN4#104-bis" w:date="2022-10-21T13:47:00Z"/>
                <w:rFonts w:ascii="Arial" w:hAnsi="Arial"/>
                <w:sz w:val="18"/>
                <w:lang w:eastAsia="zh-CN"/>
              </w:rPr>
            </w:pPr>
            <w:ins w:id="32562" w:author="BigCREditor-RAN4#104-bis" w:date="2022-10-21T13:47:00Z">
              <w:r w:rsidRPr="00020619">
                <w:rPr>
                  <w:rFonts w:ascii="Arial" w:hAnsi="Arial"/>
                  <w:sz w:val="18"/>
                  <w:lang w:eastAsia="zh-CN"/>
                </w:rPr>
                <w:t>kHz</w:t>
              </w:r>
            </w:ins>
          </w:p>
        </w:tc>
        <w:tc>
          <w:tcPr>
            <w:tcW w:w="1280" w:type="dxa"/>
            <w:tcBorders>
              <w:top w:val="single" w:sz="4" w:space="0" w:color="auto"/>
              <w:left w:val="single" w:sz="4" w:space="0" w:color="auto"/>
              <w:bottom w:val="single" w:sz="4" w:space="0" w:color="auto"/>
              <w:right w:val="single" w:sz="4" w:space="0" w:color="auto"/>
            </w:tcBorders>
            <w:hideMark/>
          </w:tcPr>
          <w:p w14:paraId="0C554AC6" w14:textId="77777777" w:rsidR="004C29DE" w:rsidRPr="00020619" w:rsidRDefault="004C29DE" w:rsidP="00BB34DD">
            <w:pPr>
              <w:keepNext/>
              <w:keepLines/>
              <w:overflowPunct w:val="0"/>
              <w:autoSpaceDE w:val="0"/>
              <w:autoSpaceDN w:val="0"/>
              <w:adjustRightInd w:val="0"/>
              <w:spacing w:after="0"/>
              <w:jc w:val="center"/>
              <w:textAlignment w:val="baseline"/>
              <w:rPr>
                <w:ins w:id="32563" w:author="BigCREditor-RAN4#104-bis" w:date="2022-10-21T13:47:00Z"/>
                <w:rFonts w:ascii="Arial" w:hAnsi="Arial"/>
                <w:sz w:val="18"/>
                <w:lang w:eastAsia="zh-CN"/>
              </w:rPr>
            </w:pPr>
            <w:ins w:id="32564"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1,2,4</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3F22400F" w14:textId="77777777" w:rsidR="004C29DE" w:rsidRPr="00020619" w:rsidRDefault="004C29DE" w:rsidP="00BB34DD">
            <w:pPr>
              <w:keepNext/>
              <w:keepLines/>
              <w:overflowPunct w:val="0"/>
              <w:autoSpaceDE w:val="0"/>
              <w:autoSpaceDN w:val="0"/>
              <w:adjustRightInd w:val="0"/>
              <w:spacing w:after="0"/>
              <w:jc w:val="center"/>
              <w:textAlignment w:val="baseline"/>
              <w:rPr>
                <w:ins w:id="32565" w:author="BigCREditor-RAN4#104-bis" w:date="2022-10-21T13:47:00Z"/>
                <w:rFonts w:ascii="Arial" w:hAnsi="Arial"/>
                <w:sz w:val="18"/>
                <w:lang w:eastAsia="zh-CN"/>
              </w:rPr>
            </w:pPr>
            <w:ins w:id="32566" w:author="BigCREditor-RAN4#104-bis" w:date="2022-10-21T13:47:00Z">
              <w:r w:rsidRPr="00020619">
                <w:rPr>
                  <w:rFonts w:ascii="Arial" w:hAnsi="Arial"/>
                  <w:sz w:val="18"/>
                  <w:lang w:eastAsia="zh-CN"/>
                </w:rPr>
                <w:t>15</w:t>
              </w:r>
            </w:ins>
          </w:p>
        </w:tc>
      </w:tr>
      <w:tr w:rsidR="004C29DE" w:rsidRPr="00020619" w14:paraId="5EE2689F" w14:textId="77777777" w:rsidTr="00BB34DD">
        <w:trPr>
          <w:cantSplit/>
          <w:trHeight w:val="187"/>
          <w:ins w:id="32567"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45A83D80" w14:textId="77777777" w:rsidR="004C29DE" w:rsidRPr="00020619" w:rsidRDefault="004C29DE" w:rsidP="00BB34DD">
            <w:pPr>
              <w:keepNext/>
              <w:keepLines/>
              <w:overflowPunct w:val="0"/>
              <w:autoSpaceDE w:val="0"/>
              <w:autoSpaceDN w:val="0"/>
              <w:adjustRightInd w:val="0"/>
              <w:spacing w:after="0"/>
              <w:textAlignment w:val="baseline"/>
              <w:rPr>
                <w:ins w:id="32568" w:author="BigCREditor-RAN4#104-bis" w:date="2022-10-21T13:47:00Z"/>
                <w:rFonts w:ascii="Arial" w:hAnsi="Arial"/>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624C1EFB" w14:textId="77777777" w:rsidR="004C29DE" w:rsidRPr="00020619" w:rsidRDefault="004C29DE" w:rsidP="00BB34DD">
            <w:pPr>
              <w:keepNext/>
              <w:keepLines/>
              <w:overflowPunct w:val="0"/>
              <w:autoSpaceDE w:val="0"/>
              <w:autoSpaceDN w:val="0"/>
              <w:adjustRightInd w:val="0"/>
              <w:spacing w:after="0"/>
              <w:jc w:val="center"/>
              <w:textAlignment w:val="baseline"/>
              <w:rPr>
                <w:ins w:id="32569"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D4D67F7" w14:textId="77777777" w:rsidR="004C29DE" w:rsidRPr="00020619" w:rsidRDefault="004C29DE" w:rsidP="00BB34DD">
            <w:pPr>
              <w:keepNext/>
              <w:keepLines/>
              <w:overflowPunct w:val="0"/>
              <w:autoSpaceDE w:val="0"/>
              <w:autoSpaceDN w:val="0"/>
              <w:adjustRightInd w:val="0"/>
              <w:spacing w:after="0"/>
              <w:jc w:val="center"/>
              <w:textAlignment w:val="baseline"/>
              <w:rPr>
                <w:ins w:id="32570" w:author="BigCREditor-RAN4#104-bis" w:date="2022-10-21T13:47:00Z"/>
                <w:rFonts w:ascii="Arial" w:hAnsi="Arial"/>
                <w:sz w:val="18"/>
                <w:lang w:eastAsia="zh-CN"/>
              </w:rPr>
            </w:pPr>
            <w:ins w:id="32571"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3D9A2DF8" w14:textId="77777777" w:rsidR="004C29DE" w:rsidRPr="00020619" w:rsidRDefault="004C29DE" w:rsidP="00BB34DD">
            <w:pPr>
              <w:keepNext/>
              <w:keepLines/>
              <w:overflowPunct w:val="0"/>
              <w:autoSpaceDE w:val="0"/>
              <w:autoSpaceDN w:val="0"/>
              <w:adjustRightInd w:val="0"/>
              <w:spacing w:after="0"/>
              <w:jc w:val="center"/>
              <w:textAlignment w:val="baseline"/>
              <w:rPr>
                <w:ins w:id="32572" w:author="BigCREditor-RAN4#104-bis" w:date="2022-10-21T13:47:00Z"/>
                <w:rFonts w:ascii="Arial" w:hAnsi="Arial"/>
                <w:sz w:val="18"/>
                <w:lang w:eastAsia="zh-CN"/>
              </w:rPr>
            </w:pPr>
            <w:ins w:id="32573" w:author="BigCREditor-RAN4#104-bis" w:date="2022-10-21T13:47:00Z">
              <w:r w:rsidRPr="00020619">
                <w:rPr>
                  <w:rFonts w:ascii="Arial" w:hAnsi="Arial"/>
                  <w:sz w:val="18"/>
                  <w:lang w:eastAsia="zh-CN"/>
                </w:rPr>
                <w:t>30</w:t>
              </w:r>
            </w:ins>
          </w:p>
        </w:tc>
      </w:tr>
      <w:tr w:rsidR="004C29DE" w:rsidRPr="00020619" w14:paraId="184063AF" w14:textId="77777777" w:rsidTr="00BB34DD">
        <w:trPr>
          <w:cantSplit/>
          <w:trHeight w:val="187"/>
          <w:ins w:id="32574"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2ED47A53" w14:textId="77777777" w:rsidR="004C29DE" w:rsidRPr="00020619" w:rsidRDefault="004C29DE" w:rsidP="00BB34DD">
            <w:pPr>
              <w:keepNext/>
              <w:keepLines/>
              <w:overflowPunct w:val="0"/>
              <w:autoSpaceDE w:val="0"/>
              <w:autoSpaceDN w:val="0"/>
              <w:adjustRightInd w:val="0"/>
              <w:spacing w:after="0"/>
              <w:textAlignment w:val="baseline"/>
              <w:rPr>
                <w:ins w:id="32575" w:author="BigCREditor-RAN4#104-bis" w:date="2022-10-21T13:47:00Z"/>
                <w:rFonts w:ascii="Arial" w:hAnsi="Arial"/>
                <w:sz w:val="18"/>
                <w:lang w:eastAsia="zh-CN"/>
              </w:rPr>
            </w:pPr>
            <w:ins w:id="32576" w:author="BigCREditor-RAN4#104-bis" w:date="2022-10-21T13:47:00Z">
              <w:r w:rsidRPr="00020619">
                <w:rPr>
                  <w:rFonts w:ascii="Arial" w:hAnsi="Arial"/>
                  <w:sz w:val="18"/>
                  <w:szCs w:val="16"/>
                  <w:lang w:eastAsia="ja-JP"/>
                </w:rPr>
                <w:t>EPRE ratio of PSS to SSS</w:t>
              </w:r>
            </w:ins>
          </w:p>
        </w:tc>
        <w:tc>
          <w:tcPr>
            <w:tcW w:w="876" w:type="dxa"/>
            <w:tcBorders>
              <w:top w:val="single" w:sz="4" w:space="0" w:color="auto"/>
              <w:left w:val="single" w:sz="4" w:space="0" w:color="auto"/>
              <w:bottom w:val="single" w:sz="4" w:space="0" w:color="auto"/>
              <w:right w:val="single" w:sz="4" w:space="0" w:color="auto"/>
            </w:tcBorders>
          </w:tcPr>
          <w:p w14:paraId="28657E79" w14:textId="77777777" w:rsidR="004C29DE" w:rsidRPr="00020619" w:rsidRDefault="004C29DE" w:rsidP="00BB34DD">
            <w:pPr>
              <w:keepNext/>
              <w:keepLines/>
              <w:overflowPunct w:val="0"/>
              <w:autoSpaceDE w:val="0"/>
              <w:autoSpaceDN w:val="0"/>
              <w:adjustRightInd w:val="0"/>
              <w:spacing w:after="0"/>
              <w:jc w:val="center"/>
              <w:textAlignment w:val="baseline"/>
              <w:rPr>
                <w:ins w:id="32577" w:author="BigCREditor-RAN4#104-bis" w:date="2022-10-21T13:47:00Z"/>
                <w:rFonts w:ascii="Arial" w:hAnsi="Arial"/>
                <w:sz w:val="18"/>
                <w:lang w:eastAsia="zh-CN"/>
              </w:rPr>
            </w:pPr>
          </w:p>
        </w:tc>
        <w:tc>
          <w:tcPr>
            <w:tcW w:w="1280" w:type="dxa"/>
            <w:tcBorders>
              <w:top w:val="single" w:sz="4" w:space="0" w:color="auto"/>
              <w:left w:val="single" w:sz="4" w:space="0" w:color="auto"/>
              <w:bottom w:val="nil"/>
              <w:right w:val="single" w:sz="4" w:space="0" w:color="auto"/>
            </w:tcBorders>
            <w:shd w:val="clear" w:color="auto" w:fill="auto"/>
            <w:hideMark/>
          </w:tcPr>
          <w:p w14:paraId="58B1A3E6" w14:textId="77777777" w:rsidR="004C29DE" w:rsidRPr="00020619" w:rsidRDefault="004C29DE" w:rsidP="00BB34DD">
            <w:pPr>
              <w:keepNext/>
              <w:keepLines/>
              <w:overflowPunct w:val="0"/>
              <w:autoSpaceDE w:val="0"/>
              <w:autoSpaceDN w:val="0"/>
              <w:adjustRightInd w:val="0"/>
              <w:spacing w:after="0"/>
              <w:jc w:val="center"/>
              <w:textAlignment w:val="baseline"/>
              <w:rPr>
                <w:ins w:id="32578" w:author="BigCREditor-RAN4#104-bis" w:date="2022-10-21T13:47:00Z"/>
                <w:rFonts w:ascii="Arial" w:hAnsi="Arial"/>
                <w:sz w:val="18"/>
                <w:lang w:eastAsia="zh-CN"/>
              </w:rPr>
            </w:pPr>
            <w:ins w:id="32579" w:author="BigCREditor-RAN4#104-bis" w:date="2022-10-21T13:47:00Z">
              <w:r w:rsidRPr="00020619">
                <w:rPr>
                  <w:rFonts w:ascii="Arial" w:hAnsi="Arial"/>
                  <w:sz w:val="18"/>
                  <w:lang w:eastAsia="zh-CN"/>
                </w:rPr>
                <w:t>Config 1,2,3</w:t>
              </w:r>
            </w:ins>
          </w:p>
        </w:tc>
        <w:tc>
          <w:tcPr>
            <w:tcW w:w="1958" w:type="dxa"/>
            <w:gridSpan w:val="2"/>
            <w:tcBorders>
              <w:top w:val="single" w:sz="4" w:space="0" w:color="auto"/>
              <w:left w:val="single" w:sz="4" w:space="0" w:color="auto"/>
              <w:bottom w:val="nil"/>
              <w:right w:val="single" w:sz="4" w:space="0" w:color="auto"/>
            </w:tcBorders>
            <w:shd w:val="clear" w:color="auto" w:fill="auto"/>
            <w:hideMark/>
          </w:tcPr>
          <w:p w14:paraId="31E99462" w14:textId="77777777" w:rsidR="004C29DE" w:rsidRPr="00020619" w:rsidRDefault="004C29DE" w:rsidP="00BB34DD">
            <w:pPr>
              <w:keepNext/>
              <w:keepLines/>
              <w:overflowPunct w:val="0"/>
              <w:autoSpaceDE w:val="0"/>
              <w:autoSpaceDN w:val="0"/>
              <w:adjustRightInd w:val="0"/>
              <w:spacing w:after="0"/>
              <w:jc w:val="center"/>
              <w:textAlignment w:val="baseline"/>
              <w:rPr>
                <w:ins w:id="32580" w:author="BigCREditor-RAN4#104-bis" w:date="2022-10-21T13:47:00Z"/>
                <w:rFonts w:ascii="Arial" w:hAnsi="Arial" w:cs="v4.2.0"/>
                <w:sz w:val="18"/>
                <w:lang w:eastAsia="zh-CN"/>
              </w:rPr>
            </w:pPr>
            <w:ins w:id="32581" w:author="BigCREditor-RAN4#104-bis" w:date="2022-10-21T13:47:00Z">
              <w:r w:rsidRPr="00020619">
                <w:rPr>
                  <w:rFonts w:ascii="Arial" w:hAnsi="Arial" w:cs="v4.2.0"/>
                  <w:sz w:val="18"/>
                  <w:lang w:eastAsia="zh-CN"/>
                </w:rPr>
                <w:t>0</w:t>
              </w:r>
            </w:ins>
          </w:p>
        </w:tc>
        <w:tc>
          <w:tcPr>
            <w:tcW w:w="2199" w:type="dxa"/>
            <w:gridSpan w:val="2"/>
            <w:tcBorders>
              <w:top w:val="single" w:sz="4" w:space="0" w:color="auto"/>
              <w:left w:val="single" w:sz="4" w:space="0" w:color="auto"/>
              <w:bottom w:val="nil"/>
              <w:right w:val="single" w:sz="4" w:space="0" w:color="auto"/>
            </w:tcBorders>
            <w:shd w:val="clear" w:color="auto" w:fill="auto"/>
            <w:hideMark/>
          </w:tcPr>
          <w:p w14:paraId="68EE47AB" w14:textId="77777777" w:rsidR="004C29DE" w:rsidRPr="00020619" w:rsidRDefault="004C29DE" w:rsidP="00BB34DD">
            <w:pPr>
              <w:keepNext/>
              <w:keepLines/>
              <w:overflowPunct w:val="0"/>
              <w:autoSpaceDE w:val="0"/>
              <w:autoSpaceDN w:val="0"/>
              <w:adjustRightInd w:val="0"/>
              <w:spacing w:after="0"/>
              <w:jc w:val="center"/>
              <w:textAlignment w:val="baseline"/>
              <w:rPr>
                <w:ins w:id="32582" w:author="BigCREditor-RAN4#104-bis" w:date="2022-10-21T13:47:00Z"/>
                <w:rFonts w:ascii="Arial" w:hAnsi="Arial"/>
                <w:sz w:val="18"/>
                <w:lang w:eastAsia="zh-CN"/>
              </w:rPr>
            </w:pPr>
            <w:ins w:id="32583" w:author="BigCREditor-RAN4#104-bis" w:date="2022-10-21T13:47:00Z">
              <w:r w:rsidRPr="00020619">
                <w:rPr>
                  <w:rFonts w:ascii="Arial" w:hAnsi="Arial"/>
                  <w:sz w:val="18"/>
                  <w:lang w:eastAsia="zh-CN"/>
                </w:rPr>
                <w:t>0</w:t>
              </w:r>
            </w:ins>
          </w:p>
        </w:tc>
      </w:tr>
      <w:tr w:rsidR="004C29DE" w:rsidRPr="00020619" w14:paraId="4077B3CD" w14:textId="77777777" w:rsidTr="00BB34DD">
        <w:trPr>
          <w:cantSplit/>
          <w:trHeight w:val="187"/>
          <w:ins w:id="32584"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793CEE03" w14:textId="77777777" w:rsidR="004C29DE" w:rsidRPr="00020619" w:rsidRDefault="004C29DE" w:rsidP="00BB34DD">
            <w:pPr>
              <w:keepNext/>
              <w:keepLines/>
              <w:overflowPunct w:val="0"/>
              <w:autoSpaceDE w:val="0"/>
              <w:autoSpaceDN w:val="0"/>
              <w:adjustRightInd w:val="0"/>
              <w:spacing w:after="0"/>
              <w:textAlignment w:val="baseline"/>
              <w:rPr>
                <w:ins w:id="32585" w:author="BigCREditor-RAN4#104-bis" w:date="2022-10-21T13:47:00Z"/>
                <w:rFonts w:ascii="Arial" w:hAnsi="Arial"/>
                <w:sz w:val="18"/>
                <w:lang w:eastAsia="zh-CN"/>
              </w:rPr>
            </w:pPr>
            <w:ins w:id="32586" w:author="BigCREditor-RAN4#104-bis" w:date="2022-10-21T13:47:00Z">
              <w:r w:rsidRPr="00020619">
                <w:rPr>
                  <w:rFonts w:ascii="Arial" w:hAnsi="Arial"/>
                  <w:sz w:val="18"/>
                  <w:szCs w:val="16"/>
                  <w:lang w:eastAsia="ja-JP"/>
                </w:rPr>
                <w:t>EPRE ratio of PBCH DMRS to SSS</w:t>
              </w:r>
            </w:ins>
          </w:p>
        </w:tc>
        <w:tc>
          <w:tcPr>
            <w:tcW w:w="876" w:type="dxa"/>
            <w:tcBorders>
              <w:top w:val="single" w:sz="4" w:space="0" w:color="auto"/>
              <w:left w:val="single" w:sz="4" w:space="0" w:color="auto"/>
              <w:bottom w:val="single" w:sz="4" w:space="0" w:color="auto"/>
              <w:right w:val="single" w:sz="4" w:space="0" w:color="auto"/>
            </w:tcBorders>
          </w:tcPr>
          <w:p w14:paraId="3183E732" w14:textId="77777777" w:rsidR="004C29DE" w:rsidRPr="00020619" w:rsidRDefault="004C29DE" w:rsidP="00BB34DD">
            <w:pPr>
              <w:keepNext/>
              <w:keepLines/>
              <w:overflowPunct w:val="0"/>
              <w:autoSpaceDE w:val="0"/>
              <w:autoSpaceDN w:val="0"/>
              <w:adjustRightInd w:val="0"/>
              <w:spacing w:after="0"/>
              <w:jc w:val="center"/>
              <w:textAlignment w:val="baseline"/>
              <w:rPr>
                <w:ins w:id="32587"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2C49379E" w14:textId="77777777" w:rsidR="004C29DE" w:rsidRPr="00020619" w:rsidRDefault="004C29DE" w:rsidP="00BB34DD">
            <w:pPr>
              <w:keepNext/>
              <w:keepLines/>
              <w:overflowPunct w:val="0"/>
              <w:autoSpaceDE w:val="0"/>
              <w:autoSpaceDN w:val="0"/>
              <w:adjustRightInd w:val="0"/>
              <w:spacing w:after="0"/>
              <w:jc w:val="center"/>
              <w:textAlignment w:val="baseline"/>
              <w:rPr>
                <w:ins w:id="32588" w:author="BigCREditor-RAN4#104-bis" w:date="2022-10-21T13:47: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0FE762B2" w14:textId="77777777" w:rsidR="004C29DE" w:rsidRPr="00020619" w:rsidRDefault="004C29DE" w:rsidP="00BB34DD">
            <w:pPr>
              <w:keepNext/>
              <w:keepLines/>
              <w:overflowPunct w:val="0"/>
              <w:autoSpaceDE w:val="0"/>
              <w:autoSpaceDN w:val="0"/>
              <w:adjustRightInd w:val="0"/>
              <w:spacing w:after="0"/>
              <w:jc w:val="center"/>
              <w:textAlignment w:val="baseline"/>
              <w:rPr>
                <w:ins w:id="32589" w:author="BigCREditor-RAN4#104-bis" w:date="2022-10-21T13:47: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3AC20647" w14:textId="77777777" w:rsidR="004C29DE" w:rsidRPr="00020619" w:rsidRDefault="004C29DE" w:rsidP="00BB34DD">
            <w:pPr>
              <w:keepNext/>
              <w:keepLines/>
              <w:overflowPunct w:val="0"/>
              <w:autoSpaceDE w:val="0"/>
              <w:autoSpaceDN w:val="0"/>
              <w:adjustRightInd w:val="0"/>
              <w:spacing w:after="0"/>
              <w:jc w:val="center"/>
              <w:textAlignment w:val="baseline"/>
              <w:rPr>
                <w:ins w:id="32590" w:author="BigCREditor-RAN4#104-bis" w:date="2022-10-21T13:47:00Z"/>
                <w:rFonts w:ascii="Arial" w:hAnsi="Arial"/>
                <w:sz w:val="18"/>
                <w:lang w:eastAsia="zh-CN"/>
              </w:rPr>
            </w:pPr>
          </w:p>
        </w:tc>
      </w:tr>
      <w:tr w:rsidR="004C29DE" w:rsidRPr="00020619" w14:paraId="4C3CA5CB" w14:textId="77777777" w:rsidTr="00BB34DD">
        <w:trPr>
          <w:cantSplit/>
          <w:trHeight w:val="187"/>
          <w:ins w:id="32591"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4B39896D" w14:textId="77777777" w:rsidR="004C29DE" w:rsidRPr="00020619" w:rsidRDefault="004C29DE" w:rsidP="00BB34DD">
            <w:pPr>
              <w:keepNext/>
              <w:keepLines/>
              <w:overflowPunct w:val="0"/>
              <w:autoSpaceDE w:val="0"/>
              <w:autoSpaceDN w:val="0"/>
              <w:adjustRightInd w:val="0"/>
              <w:spacing w:after="0"/>
              <w:textAlignment w:val="baseline"/>
              <w:rPr>
                <w:ins w:id="32592" w:author="BigCREditor-RAN4#104-bis" w:date="2022-10-21T13:47:00Z"/>
                <w:rFonts w:ascii="Arial" w:hAnsi="Arial"/>
                <w:sz w:val="18"/>
                <w:lang w:eastAsia="zh-CN"/>
              </w:rPr>
            </w:pPr>
            <w:ins w:id="32593" w:author="BigCREditor-RAN4#104-bis" w:date="2022-10-21T13:47:00Z">
              <w:r w:rsidRPr="00020619">
                <w:rPr>
                  <w:rFonts w:ascii="Arial" w:hAnsi="Arial"/>
                  <w:sz w:val="18"/>
                  <w:szCs w:val="16"/>
                  <w:lang w:eastAsia="ja-JP"/>
                </w:rPr>
                <w:t>EPRE ratio of PBCH to PBCH DMRS</w:t>
              </w:r>
            </w:ins>
          </w:p>
        </w:tc>
        <w:tc>
          <w:tcPr>
            <w:tcW w:w="876" w:type="dxa"/>
            <w:tcBorders>
              <w:top w:val="single" w:sz="4" w:space="0" w:color="auto"/>
              <w:left w:val="single" w:sz="4" w:space="0" w:color="auto"/>
              <w:bottom w:val="single" w:sz="4" w:space="0" w:color="auto"/>
              <w:right w:val="single" w:sz="4" w:space="0" w:color="auto"/>
            </w:tcBorders>
          </w:tcPr>
          <w:p w14:paraId="7959FF26" w14:textId="77777777" w:rsidR="004C29DE" w:rsidRPr="00020619" w:rsidRDefault="004C29DE" w:rsidP="00BB34DD">
            <w:pPr>
              <w:keepNext/>
              <w:keepLines/>
              <w:overflowPunct w:val="0"/>
              <w:autoSpaceDE w:val="0"/>
              <w:autoSpaceDN w:val="0"/>
              <w:adjustRightInd w:val="0"/>
              <w:spacing w:after="0"/>
              <w:jc w:val="center"/>
              <w:textAlignment w:val="baseline"/>
              <w:rPr>
                <w:ins w:id="32594"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0C9E4BDF" w14:textId="77777777" w:rsidR="004C29DE" w:rsidRPr="00020619" w:rsidRDefault="004C29DE" w:rsidP="00BB34DD">
            <w:pPr>
              <w:keepNext/>
              <w:keepLines/>
              <w:overflowPunct w:val="0"/>
              <w:autoSpaceDE w:val="0"/>
              <w:autoSpaceDN w:val="0"/>
              <w:adjustRightInd w:val="0"/>
              <w:spacing w:after="0"/>
              <w:jc w:val="center"/>
              <w:textAlignment w:val="baseline"/>
              <w:rPr>
                <w:ins w:id="32595" w:author="BigCREditor-RAN4#104-bis" w:date="2022-10-21T13:47: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2FD14F41" w14:textId="77777777" w:rsidR="004C29DE" w:rsidRPr="00020619" w:rsidRDefault="004C29DE" w:rsidP="00BB34DD">
            <w:pPr>
              <w:keepNext/>
              <w:keepLines/>
              <w:overflowPunct w:val="0"/>
              <w:autoSpaceDE w:val="0"/>
              <w:autoSpaceDN w:val="0"/>
              <w:adjustRightInd w:val="0"/>
              <w:spacing w:after="0"/>
              <w:jc w:val="center"/>
              <w:textAlignment w:val="baseline"/>
              <w:rPr>
                <w:ins w:id="32596" w:author="BigCREditor-RAN4#104-bis" w:date="2022-10-21T13:47: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0BDA2EA8" w14:textId="77777777" w:rsidR="004C29DE" w:rsidRPr="00020619" w:rsidRDefault="004C29DE" w:rsidP="00BB34DD">
            <w:pPr>
              <w:keepNext/>
              <w:keepLines/>
              <w:overflowPunct w:val="0"/>
              <w:autoSpaceDE w:val="0"/>
              <w:autoSpaceDN w:val="0"/>
              <w:adjustRightInd w:val="0"/>
              <w:spacing w:after="0"/>
              <w:jc w:val="center"/>
              <w:textAlignment w:val="baseline"/>
              <w:rPr>
                <w:ins w:id="32597" w:author="BigCREditor-RAN4#104-bis" w:date="2022-10-21T13:47:00Z"/>
                <w:rFonts w:ascii="Arial" w:hAnsi="Arial"/>
                <w:sz w:val="18"/>
                <w:lang w:eastAsia="zh-CN"/>
              </w:rPr>
            </w:pPr>
          </w:p>
        </w:tc>
      </w:tr>
      <w:tr w:rsidR="004C29DE" w:rsidRPr="00020619" w14:paraId="361D5A52" w14:textId="77777777" w:rsidTr="00BB34DD">
        <w:trPr>
          <w:cantSplit/>
          <w:trHeight w:val="187"/>
          <w:ins w:id="32598"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4DB13084" w14:textId="77777777" w:rsidR="004C29DE" w:rsidRPr="00020619" w:rsidRDefault="004C29DE" w:rsidP="00BB34DD">
            <w:pPr>
              <w:keepNext/>
              <w:keepLines/>
              <w:overflowPunct w:val="0"/>
              <w:autoSpaceDE w:val="0"/>
              <w:autoSpaceDN w:val="0"/>
              <w:adjustRightInd w:val="0"/>
              <w:spacing w:after="0"/>
              <w:textAlignment w:val="baseline"/>
              <w:rPr>
                <w:ins w:id="32599" w:author="BigCREditor-RAN4#104-bis" w:date="2022-10-21T13:47:00Z"/>
                <w:rFonts w:ascii="Arial" w:hAnsi="Arial"/>
                <w:sz w:val="18"/>
                <w:lang w:eastAsia="zh-CN"/>
              </w:rPr>
            </w:pPr>
            <w:ins w:id="32600" w:author="BigCREditor-RAN4#104-bis" w:date="2022-10-21T13:47:00Z">
              <w:r w:rsidRPr="00020619">
                <w:rPr>
                  <w:rFonts w:ascii="Arial" w:hAnsi="Arial"/>
                  <w:sz w:val="18"/>
                  <w:szCs w:val="16"/>
                  <w:lang w:eastAsia="ja-JP"/>
                </w:rPr>
                <w:t>EPRE ratio of PDCCH DMRS to SSS</w:t>
              </w:r>
            </w:ins>
          </w:p>
        </w:tc>
        <w:tc>
          <w:tcPr>
            <w:tcW w:w="876" w:type="dxa"/>
            <w:tcBorders>
              <w:top w:val="single" w:sz="4" w:space="0" w:color="auto"/>
              <w:left w:val="single" w:sz="4" w:space="0" w:color="auto"/>
              <w:bottom w:val="single" w:sz="4" w:space="0" w:color="auto"/>
              <w:right w:val="single" w:sz="4" w:space="0" w:color="auto"/>
            </w:tcBorders>
          </w:tcPr>
          <w:p w14:paraId="219F14A4" w14:textId="77777777" w:rsidR="004C29DE" w:rsidRPr="00020619" w:rsidRDefault="004C29DE" w:rsidP="00BB34DD">
            <w:pPr>
              <w:keepNext/>
              <w:keepLines/>
              <w:overflowPunct w:val="0"/>
              <w:autoSpaceDE w:val="0"/>
              <w:autoSpaceDN w:val="0"/>
              <w:adjustRightInd w:val="0"/>
              <w:spacing w:after="0"/>
              <w:jc w:val="center"/>
              <w:textAlignment w:val="baseline"/>
              <w:rPr>
                <w:ins w:id="32601"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6EE7A580" w14:textId="77777777" w:rsidR="004C29DE" w:rsidRPr="00020619" w:rsidRDefault="004C29DE" w:rsidP="00BB34DD">
            <w:pPr>
              <w:keepNext/>
              <w:keepLines/>
              <w:overflowPunct w:val="0"/>
              <w:autoSpaceDE w:val="0"/>
              <w:autoSpaceDN w:val="0"/>
              <w:adjustRightInd w:val="0"/>
              <w:spacing w:after="0"/>
              <w:jc w:val="center"/>
              <w:textAlignment w:val="baseline"/>
              <w:rPr>
                <w:ins w:id="32602" w:author="BigCREditor-RAN4#104-bis" w:date="2022-10-21T13:47: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47C51C1B" w14:textId="77777777" w:rsidR="004C29DE" w:rsidRPr="00020619" w:rsidRDefault="004C29DE" w:rsidP="00BB34DD">
            <w:pPr>
              <w:keepNext/>
              <w:keepLines/>
              <w:overflowPunct w:val="0"/>
              <w:autoSpaceDE w:val="0"/>
              <w:autoSpaceDN w:val="0"/>
              <w:adjustRightInd w:val="0"/>
              <w:spacing w:after="0"/>
              <w:jc w:val="center"/>
              <w:textAlignment w:val="baseline"/>
              <w:rPr>
                <w:ins w:id="32603" w:author="BigCREditor-RAN4#104-bis" w:date="2022-10-21T13:47: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6FD41458" w14:textId="77777777" w:rsidR="004C29DE" w:rsidRPr="00020619" w:rsidRDefault="004C29DE" w:rsidP="00BB34DD">
            <w:pPr>
              <w:keepNext/>
              <w:keepLines/>
              <w:overflowPunct w:val="0"/>
              <w:autoSpaceDE w:val="0"/>
              <w:autoSpaceDN w:val="0"/>
              <w:adjustRightInd w:val="0"/>
              <w:spacing w:after="0"/>
              <w:jc w:val="center"/>
              <w:textAlignment w:val="baseline"/>
              <w:rPr>
                <w:ins w:id="32604" w:author="BigCREditor-RAN4#104-bis" w:date="2022-10-21T13:47:00Z"/>
                <w:rFonts w:ascii="Arial" w:hAnsi="Arial"/>
                <w:sz w:val="18"/>
                <w:lang w:eastAsia="zh-CN"/>
              </w:rPr>
            </w:pPr>
          </w:p>
        </w:tc>
      </w:tr>
      <w:tr w:rsidR="004C29DE" w:rsidRPr="00020619" w14:paraId="6E0F1AF5" w14:textId="77777777" w:rsidTr="00BB34DD">
        <w:trPr>
          <w:cantSplit/>
          <w:trHeight w:val="187"/>
          <w:ins w:id="32605"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1F1EDA6D" w14:textId="77777777" w:rsidR="004C29DE" w:rsidRPr="00020619" w:rsidRDefault="004C29DE" w:rsidP="00BB34DD">
            <w:pPr>
              <w:keepNext/>
              <w:keepLines/>
              <w:overflowPunct w:val="0"/>
              <w:autoSpaceDE w:val="0"/>
              <w:autoSpaceDN w:val="0"/>
              <w:adjustRightInd w:val="0"/>
              <w:spacing w:after="0"/>
              <w:textAlignment w:val="baseline"/>
              <w:rPr>
                <w:ins w:id="32606" w:author="BigCREditor-RAN4#104-bis" w:date="2022-10-21T13:47:00Z"/>
                <w:rFonts w:ascii="Arial" w:hAnsi="Arial"/>
                <w:sz w:val="18"/>
                <w:lang w:eastAsia="zh-CN"/>
              </w:rPr>
            </w:pPr>
            <w:ins w:id="32607" w:author="BigCREditor-RAN4#104-bis" w:date="2022-10-21T13:47:00Z">
              <w:r w:rsidRPr="00020619">
                <w:rPr>
                  <w:rFonts w:ascii="Arial" w:hAnsi="Arial"/>
                  <w:sz w:val="18"/>
                  <w:szCs w:val="16"/>
                  <w:lang w:eastAsia="ja-JP"/>
                </w:rPr>
                <w:t>EPRE ratio of PDCCH to PDCCH DMRS</w:t>
              </w:r>
            </w:ins>
          </w:p>
        </w:tc>
        <w:tc>
          <w:tcPr>
            <w:tcW w:w="876" w:type="dxa"/>
            <w:tcBorders>
              <w:top w:val="single" w:sz="4" w:space="0" w:color="auto"/>
              <w:left w:val="single" w:sz="4" w:space="0" w:color="auto"/>
              <w:bottom w:val="single" w:sz="4" w:space="0" w:color="auto"/>
              <w:right w:val="single" w:sz="4" w:space="0" w:color="auto"/>
            </w:tcBorders>
          </w:tcPr>
          <w:p w14:paraId="7DAE4AE1" w14:textId="77777777" w:rsidR="004C29DE" w:rsidRPr="00020619" w:rsidRDefault="004C29DE" w:rsidP="00BB34DD">
            <w:pPr>
              <w:keepNext/>
              <w:keepLines/>
              <w:overflowPunct w:val="0"/>
              <w:autoSpaceDE w:val="0"/>
              <w:autoSpaceDN w:val="0"/>
              <w:adjustRightInd w:val="0"/>
              <w:spacing w:after="0"/>
              <w:jc w:val="center"/>
              <w:textAlignment w:val="baseline"/>
              <w:rPr>
                <w:ins w:id="32608"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227B9E4A" w14:textId="77777777" w:rsidR="004C29DE" w:rsidRPr="00020619" w:rsidRDefault="004C29DE" w:rsidP="00BB34DD">
            <w:pPr>
              <w:keepNext/>
              <w:keepLines/>
              <w:overflowPunct w:val="0"/>
              <w:autoSpaceDE w:val="0"/>
              <w:autoSpaceDN w:val="0"/>
              <w:adjustRightInd w:val="0"/>
              <w:spacing w:after="0"/>
              <w:jc w:val="center"/>
              <w:textAlignment w:val="baseline"/>
              <w:rPr>
                <w:ins w:id="32609" w:author="BigCREditor-RAN4#104-bis" w:date="2022-10-21T13:47: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7B743CCB" w14:textId="77777777" w:rsidR="004C29DE" w:rsidRPr="00020619" w:rsidRDefault="004C29DE" w:rsidP="00BB34DD">
            <w:pPr>
              <w:keepNext/>
              <w:keepLines/>
              <w:overflowPunct w:val="0"/>
              <w:autoSpaceDE w:val="0"/>
              <w:autoSpaceDN w:val="0"/>
              <w:adjustRightInd w:val="0"/>
              <w:spacing w:after="0"/>
              <w:jc w:val="center"/>
              <w:textAlignment w:val="baseline"/>
              <w:rPr>
                <w:ins w:id="32610" w:author="BigCREditor-RAN4#104-bis" w:date="2022-10-21T13:47: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354D35A0" w14:textId="77777777" w:rsidR="004C29DE" w:rsidRPr="00020619" w:rsidRDefault="004C29DE" w:rsidP="00BB34DD">
            <w:pPr>
              <w:keepNext/>
              <w:keepLines/>
              <w:overflowPunct w:val="0"/>
              <w:autoSpaceDE w:val="0"/>
              <w:autoSpaceDN w:val="0"/>
              <w:adjustRightInd w:val="0"/>
              <w:spacing w:after="0"/>
              <w:jc w:val="center"/>
              <w:textAlignment w:val="baseline"/>
              <w:rPr>
                <w:ins w:id="32611" w:author="BigCREditor-RAN4#104-bis" w:date="2022-10-21T13:47:00Z"/>
                <w:rFonts w:ascii="Arial" w:hAnsi="Arial"/>
                <w:sz w:val="18"/>
                <w:lang w:eastAsia="zh-CN"/>
              </w:rPr>
            </w:pPr>
          </w:p>
        </w:tc>
      </w:tr>
      <w:tr w:rsidR="004C29DE" w:rsidRPr="00020619" w14:paraId="68657F76" w14:textId="77777777" w:rsidTr="00BB34DD">
        <w:trPr>
          <w:cantSplit/>
          <w:trHeight w:val="187"/>
          <w:ins w:id="32612"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548A0F0E" w14:textId="77777777" w:rsidR="004C29DE" w:rsidRPr="00020619" w:rsidRDefault="004C29DE" w:rsidP="00BB34DD">
            <w:pPr>
              <w:keepNext/>
              <w:keepLines/>
              <w:overflowPunct w:val="0"/>
              <w:autoSpaceDE w:val="0"/>
              <w:autoSpaceDN w:val="0"/>
              <w:adjustRightInd w:val="0"/>
              <w:spacing w:after="0"/>
              <w:textAlignment w:val="baseline"/>
              <w:rPr>
                <w:ins w:id="32613" w:author="BigCREditor-RAN4#104-bis" w:date="2022-10-21T13:47:00Z"/>
                <w:rFonts w:ascii="Arial" w:hAnsi="Arial"/>
                <w:sz w:val="18"/>
                <w:lang w:eastAsia="zh-CN"/>
              </w:rPr>
            </w:pPr>
            <w:ins w:id="32614" w:author="BigCREditor-RAN4#104-bis" w:date="2022-10-21T13:47:00Z">
              <w:r w:rsidRPr="00020619">
                <w:rPr>
                  <w:rFonts w:ascii="Arial" w:hAnsi="Arial"/>
                  <w:sz w:val="18"/>
                  <w:szCs w:val="16"/>
                  <w:lang w:eastAsia="ja-JP"/>
                </w:rPr>
                <w:t xml:space="preserve">EPRE ratio of PDSCH DMRS to SSS </w:t>
              </w:r>
            </w:ins>
          </w:p>
        </w:tc>
        <w:tc>
          <w:tcPr>
            <w:tcW w:w="876" w:type="dxa"/>
            <w:tcBorders>
              <w:top w:val="single" w:sz="4" w:space="0" w:color="auto"/>
              <w:left w:val="single" w:sz="4" w:space="0" w:color="auto"/>
              <w:bottom w:val="single" w:sz="4" w:space="0" w:color="auto"/>
              <w:right w:val="single" w:sz="4" w:space="0" w:color="auto"/>
            </w:tcBorders>
          </w:tcPr>
          <w:p w14:paraId="4F707536" w14:textId="77777777" w:rsidR="004C29DE" w:rsidRPr="00020619" w:rsidRDefault="004C29DE" w:rsidP="00BB34DD">
            <w:pPr>
              <w:keepNext/>
              <w:keepLines/>
              <w:overflowPunct w:val="0"/>
              <w:autoSpaceDE w:val="0"/>
              <w:autoSpaceDN w:val="0"/>
              <w:adjustRightInd w:val="0"/>
              <w:spacing w:after="0"/>
              <w:jc w:val="center"/>
              <w:textAlignment w:val="baseline"/>
              <w:rPr>
                <w:ins w:id="32615"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284D6C64" w14:textId="77777777" w:rsidR="004C29DE" w:rsidRPr="00020619" w:rsidRDefault="004C29DE" w:rsidP="00BB34DD">
            <w:pPr>
              <w:keepNext/>
              <w:keepLines/>
              <w:overflowPunct w:val="0"/>
              <w:autoSpaceDE w:val="0"/>
              <w:autoSpaceDN w:val="0"/>
              <w:adjustRightInd w:val="0"/>
              <w:spacing w:after="0"/>
              <w:jc w:val="center"/>
              <w:textAlignment w:val="baseline"/>
              <w:rPr>
                <w:ins w:id="32616" w:author="BigCREditor-RAN4#104-bis" w:date="2022-10-21T13:47: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3D43EEA7" w14:textId="77777777" w:rsidR="004C29DE" w:rsidRPr="00020619" w:rsidRDefault="004C29DE" w:rsidP="00BB34DD">
            <w:pPr>
              <w:keepNext/>
              <w:keepLines/>
              <w:overflowPunct w:val="0"/>
              <w:autoSpaceDE w:val="0"/>
              <w:autoSpaceDN w:val="0"/>
              <w:adjustRightInd w:val="0"/>
              <w:spacing w:after="0"/>
              <w:jc w:val="center"/>
              <w:textAlignment w:val="baseline"/>
              <w:rPr>
                <w:ins w:id="32617" w:author="BigCREditor-RAN4#104-bis" w:date="2022-10-21T13:47: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72274A97" w14:textId="77777777" w:rsidR="004C29DE" w:rsidRPr="00020619" w:rsidRDefault="004C29DE" w:rsidP="00BB34DD">
            <w:pPr>
              <w:keepNext/>
              <w:keepLines/>
              <w:overflowPunct w:val="0"/>
              <w:autoSpaceDE w:val="0"/>
              <w:autoSpaceDN w:val="0"/>
              <w:adjustRightInd w:val="0"/>
              <w:spacing w:after="0"/>
              <w:jc w:val="center"/>
              <w:textAlignment w:val="baseline"/>
              <w:rPr>
                <w:ins w:id="32618" w:author="BigCREditor-RAN4#104-bis" w:date="2022-10-21T13:47:00Z"/>
                <w:rFonts w:ascii="Arial" w:hAnsi="Arial"/>
                <w:sz w:val="18"/>
                <w:lang w:eastAsia="zh-CN"/>
              </w:rPr>
            </w:pPr>
          </w:p>
        </w:tc>
      </w:tr>
      <w:tr w:rsidR="004C29DE" w:rsidRPr="00020619" w14:paraId="17864035" w14:textId="77777777" w:rsidTr="00BB34DD">
        <w:trPr>
          <w:cantSplit/>
          <w:trHeight w:val="187"/>
          <w:ins w:id="32619"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18D7AE68" w14:textId="77777777" w:rsidR="004C29DE" w:rsidRPr="00020619" w:rsidRDefault="004C29DE" w:rsidP="00BB34DD">
            <w:pPr>
              <w:keepNext/>
              <w:keepLines/>
              <w:overflowPunct w:val="0"/>
              <w:autoSpaceDE w:val="0"/>
              <w:autoSpaceDN w:val="0"/>
              <w:adjustRightInd w:val="0"/>
              <w:spacing w:after="0"/>
              <w:textAlignment w:val="baseline"/>
              <w:rPr>
                <w:ins w:id="32620" w:author="BigCREditor-RAN4#104-bis" w:date="2022-10-21T13:47:00Z"/>
                <w:rFonts w:ascii="Arial" w:hAnsi="Arial"/>
                <w:sz w:val="18"/>
                <w:lang w:eastAsia="zh-CN"/>
              </w:rPr>
            </w:pPr>
            <w:ins w:id="32621" w:author="BigCREditor-RAN4#104-bis" w:date="2022-10-21T13:47:00Z">
              <w:r w:rsidRPr="00020619">
                <w:rPr>
                  <w:rFonts w:ascii="Arial" w:hAnsi="Arial"/>
                  <w:sz w:val="18"/>
                  <w:szCs w:val="16"/>
                  <w:lang w:eastAsia="ja-JP"/>
                </w:rPr>
                <w:t xml:space="preserve">EPRE ratio of PDSCH to PDSCH </w:t>
              </w:r>
            </w:ins>
          </w:p>
        </w:tc>
        <w:tc>
          <w:tcPr>
            <w:tcW w:w="876" w:type="dxa"/>
            <w:tcBorders>
              <w:top w:val="single" w:sz="4" w:space="0" w:color="auto"/>
              <w:left w:val="single" w:sz="4" w:space="0" w:color="auto"/>
              <w:bottom w:val="single" w:sz="4" w:space="0" w:color="auto"/>
              <w:right w:val="single" w:sz="4" w:space="0" w:color="auto"/>
            </w:tcBorders>
          </w:tcPr>
          <w:p w14:paraId="254A8BC6" w14:textId="77777777" w:rsidR="004C29DE" w:rsidRPr="00020619" w:rsidRDefault="004C29DE" w:rsidP="00BB34DD">
            <w:pPr>
              <w:keepNext/>
              <w:keepLines/>
              <w:overflowPunct w:val="0"/>
              <w:autoSpaceDE w:val="0"/>
              <w:autoSpaceDN w:val="0"/>
              <w:adjustRightInd w:val="0"/>
              <w:spacing w:after="0"/>
              <w:jc w:val="center"/>
              <w:textAlignment w:val="baseline"/>
              <w:rPr>
                <w:ins w:id="32622"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37E0E30D" w14:textId="77777777" w:rsidR="004C29DE" w:rsidRPr="00020619" w:rsidRDefault="004C29DE" w:rsidP="00BB34DD">
            <w:pPr>
              <w:keepNext/>
              <w:keepLines/>
              <w:overflowPunct w:val="0"/>
              <w:autoSpaceDE w:val="0"/>
              <w:autoSpaceDN w:val="0"/>
              <w:adjustRightInd w:val="0"/>
              <w:spacing w:after="0"/>
              <w:jc w:val="center"/>
              <w:textAlignment w:val="baseline"/>
              <w:rPr>
                <w:ins w:id="32623" w:author="BigCREditor-RAN4#104-bis" w:date="2022-10-21T13:47: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4973456F" w14:textId="77777777" w:rsidR="004C29DE" w:rsidRPr="00020619" w:rsidRDefault="004C29DE" w:rsidP="00BB34DD">
            <w:pPr>
              <w:keepNext/>
              <w:keepLines/>
              <w:overflowPunct w:val="0"/>
              <w:autoSpaceDE w:val="0"/>
              <w:autoSpaceDN w:val="0"/>
              <w:adjustRightInd w:val="0"/>
              <w:spacing w:after="0"/>
              <w:jc w:val="center"/>
              <w:textAlignment w:val="baseline"/>
              <w:rPr>
                <w:ins w:id="32624" w:author="BigCREditor-RAN4#104-bis" w:date="2022-10-21T13:47: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663B99C0" w14:textId="77777777" w:rsidR="004C29DE" w:rsidRPr="00020619" w:rsidRDefault="004C29DE" w:rsidP="00BB34DD">
            <w:pPr>
              <w:keepNext/>
              <w:keepLines/>
              <w:overflowPunct w:val="0"/>
              <w:autoSpaceDE w:val="0"/>
              <w:autoSpaceDN w:val="0"/>
              <w:adjustRightInd w:val="0"/>
              <w:spacing w:after="0"/>
              <w:jc w:val="center"/>
              <w:textAlignment w:val="baseline"/>
              <w:rPr>
                <w:ins w:id="32625" w:author="BigCREditor-RAN4#104-bis" w:date="2022-10-21T13:47:00Z"/>
                <w:rFonts w:ascii="Arial" w:hAnsi="Arial"/>
                <w:sz w:val="18"/>
                <w:lang w:eastAsia="zh-CN"/>
              </w:rPr>
            </w:pPr>
          </w:p>
        </w:tc>
      </w:tr>
      <w:tr w:rsidR="004C29DE" w:rsidRPr="00020619" w14:paraId="2EAC32EF" w14:textId="77777777" w:rsidTr="00BB34DD">
        <w:trPr>
          <w:cantSplit/>
          <w:trHeight w:val="187"/>
          <w:ins w:id="32626"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1459E27C" w14:textId="77777777" w:rsidR="004C29DE" w:rsidRPr="00020619" w:rsidRDefault="004C29DE" w:rsidP="00BB34DD">
            <w:pPr>
              <w:keepNext/>
              <w:keepLines/>
              <w:overflowPunct w:val="0"/>
              <w:autoSpaceDE w:val="0"/>
              <w:autoSpaceDN w:val="0"/>
              <w:adjustRightInd w:val="0"/>
              <w:spacing w:after="0"/>
              <w:textAlignment w:val="baseline"/>
              <w:rPr>
                <w:ins w:id="32627" w:author="BigCREditor-RAN4#104-bis" w:date="2022-10-21T13:47:00Z"/>
                <w:rFonts w:ascii="Arial" w:hAnsi="Arial"/>
                <w:sz w:val="18"/>
                <w:lang w:eastAsia="zh-CN"/>
              </w:rPr>
            </w:pPr>
            <w:ins w:id="32628" w:author="BigCREditor-RAN4#104-bis" w:date="2022-10-21T13:47:00Z">
              <w:r w:rsidRPr="00020619">
                <w:rPr>
                  <w:rFonts w:ascii="Arial" w:hAnsi="Arial"/>
                  <w:sz w:val="18"/>
                  <w:szCs w:val="16"/>
                  <w:lang w:eastAsia="ja-JP"/>
                </w:rPr>
                <w:t xml:space="preserve">EPRE ratio of OCNG DMRS to </w:t>
              </w:r>
              <w:proofErr w:type="gramStart"/>
              <w:r w:rsidRPr="00020619">
                <w:rPr>
                  <w:rFonts w:ascii="Arial" w:hAnsi="Arial"/>
                  <w:sz w:val="18"/>
                  <w:szCs w:val="16"/>
                  <w:lang w:eastAsia="ja-JP"/>
                </w:rPr>
                <w:t>SSS(</w:t>
              </w:r>
              <w:proofErr w:type="gramEnd"/>
              <w:r w:rsidRPr="00020619">
                <w:rPr>
                  <w:rFonts w:ascii="Arial" w:hAnsi="Arial"/>
                  <w:sz w:val="18"/>
                  <w:szCs w:val="16"/>
                  <w:lang w:eastAsia="ja-JP"/>
                </w:rPr>
                <w:t>Note 1)</w:t>
              </w:r>
            </w:ins>
          </w:p>
        </w:tc>
        <w:tc>
          <w:tcPr>
            <w:tcW w:w="876" w:type="dxa"/>
            <w:tcBorders>
              <w:top w:val="single" w:sz="4" w:space="0" w:color="auto"/>
              <w:left w:val="single" w:sz="4" w:space="0" w:color="auto"/>
              <w:bottom w:val="single" w:sz="4" w:space="0" w:color="auto"/>
              <w:right w:val="single" w:sz="4" w:space="0" w:color="auto"/>
            </w:tcBorders>
          </w:tcPr>
          <w:p w14:paraId="57526F7C" w14:textId="77777777" w:rsidR="004C29DE" w:rsidRPr="00020619" w:rsidRDefault="004C29DE" w:rsidP="00BB34DD">
            <w:pPr>
              <w:keepNext/>
              <w:keepLines/>
              <w:overflowPunct w:val="0"/>
              <w:autoSpaceDE w:val="0"/>
              <w:autoSpaceDN w:val="0"/>
              <w:adjustRightInd w:val="0"/>
              <w:spacing w:after="0"/>
              <w:jc w:val="center"/>
              <w:textAlignment w:val="baseline"/>
              <w:rPr>
                <w:ins w:id="32629" w:author="BigCREditor-RAN4#104-bis" w:date="2022-10-21T13:47: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108BC9FB" w14:textId="77777777" w:rsidR="004C29DE" w:rsidRPr="00020619" w:rsidRDefault="004C29DE" w:rsidP="00BB34DD">
            <w:pPr>
              <w:keepNext/>
              <w:keepLines/>
              <w:overflowPunct w:val="0"/>
              <w:autoSpaceDE w:val="0"/>
              <w:autoSpaceDN w:val="0"/>
              <w:adjustRightInd w:val="0"/>
              <w:spacing w:after="0"/>
              <w:jc w:val="center"/>
              <w:textAlignment w:val="baseline"/>
              <w:rPr>
                <w:ins w:id="32630" w:author="BigCREditor-RAN4#104-bis" w:date="2022-10-21T13:47: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5DD0652B" w14:textId="77777777" w:rsidR="004C29DE" w:rsidRPr="00020619" w:rsidRDefault="004C29DE" w:rsidP="00BB34DD">
            <w:pPr>
              <w:keepNext/>
              <w:keepLines/>
              <w:overflowPunct w:val="0"/>
              <w:autoSpaceDE w:val="0"/>
              <w:autoSpaceDN w:val="0"/>
              <w:adjustRightInd w:val="0"/>
              <w:spacing w:after="0"/>
              <w:jc w:val="center"/>
              <w:textAlignment w:val="baseline"/>
              <w:rPr>
                <w:ins w:id="32631" w:author="BigCREditor-RAN4#104-bis" w:date="2022-10-21T13:47: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1EC60B4C" w14:textId="77777777" w:rsidR="004C29DE" w:rsidRPr="00020619" w:rsidRDefault="004C29DE" w:rsidP="00BB34DD">
            <w:pPr>
              <w:keepNext/>
              <w:keepLines/>
              <w:overflowPunct w:val="0"/>
              <w:autoSpaceDE w:val="0"/>
              <w:autoSpaceDN w:val="0"/>
              <w:adjustRightInd w:val="0"/>
              <w:spacing w:after="0"/>
              <w:jc w:val="center"/>
              <w:textAlignment w:val="baseline"/>
              <w:rPr>
                <w:ins w:id="32632" w:author="BigCREditor-RAN4#104-bis" w:date="2022-10-21T13:47:00Z"/>
                <w:rFonts w:ascii="Arial" w:hAnsi="Arial"/>
                <w:sz w:val="18"/>
                <w:lang w:eastAsia="zh-CN"/>
              </w:rPr>
            </w:pPr>
          </w:p>
        </w:tc>
      </w:tr>
      <w:tr w:rsidR="004C29DE" w:rsidRPr="00020619" w14:paraId="28360BDD" w14:textId="77777777" w:rsidTr="00BB34DD">
        <w:trPr>
          <w:cantSplit/>
          <w:trHeight w:val="187"/>
          <w:ins w:id="32633"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1F2AC9E0" w14:textId="77777777" w:rsidR="004C29DE" w:rsidRPr="00020619" w:rsidRDefault="004C29DE" w:rsidP="00BB34DD">
            <w:pPr>
              <w:keepNext/>
              <w:keepLines/>
              <w:overflowPunct w:val="0"/>
              <w:autoSpaceDE w:val="0"/>
              <w:autoSpaceDN w:val="0"/>
              <w:adjustRightInd w:val="0"/>
              <w:spacing w:after="0"/>
              <w:textAlignment w:val="baseline"/>
              <w:rPr>
                <w:ins w:id="32634" w:author="BigCREditor-RAN4#104-bis" w:date="2022-10-21T13:47:00Z"/>
                <w:rFonts w:ascii="Arial" w:hAnsi="Arial"/>
                <w:bCs/>
                <w:sz w:val="18"/>
                <w:lang w:eastAsia="zh-CN"/>
              </w:rPr>
            </w:pPr>
            <w:ins w:id="32635" w:author="BigCREditor-RAN4#104-bis" w:date="2022-10-21T13:47:00Z">
              <w:r w:rsidRPr="00020619">
                <w:rPr>
                  <w:rFonts w:ascii="Arial" w:hAnsi="Arial"/>
                  <w:bCs/>
                  <w:sz w:val="18"/>
                  <w:lang w:eastAsia="zh-CN"/>
                </w:rPr>
                <w:t>EPRE ratio of OCNG to OCNG DMRS (Note 1)</w:t>
              </w:r>
            </w:ins>
          </w:p>
        </w:tc>
        <w:tc>
          <w:tcPr>
            <w:tcW w:w="876" w:type="dxa"/>
            <w:tcBorders>
              <w:top w:val="single" w:sz="4" w:space="0" w:color="auto"/>
              <w:left w:val="single" w:sz="4" w:space="0" w:color="auto"/>
              <w:bottom w:val="single" w:sz="4" w:space="0" w:color="auto"/>
              <w:right w:val="single" w:sz="4" w:space="0" w:color="auto"/>
            </w:tcBorders>
          </w:tcPr>
          <w:p w14:paraId="478F620D" w14:textId="77777777" w:rsidR="004C29DE" w:rsidRPr="00020619" w:rsidRDefault="004C29DE" w:rsidP="00BB34DD">
            <w:pPr>
              <w:keepNext/>
              <w:keepLines/>
              <w:overflowPunct w:val="0"/>
              <w:autoSpaceDE w:val="0"/>
              <w:autoSpaceDN w:val="0"/>
              <w:adjustRightInd w:val="0"/>
              <w:spacing w:after="0"/>
              <w:jc w:val="center"/>
              <w:textAlignment w:val="baseline"/>
              <w:rPr>
                <w:ins w:id="32636" w:author="BigCREditor-RAN4#104-bis" w:date="2022-10-21T13:47:00Z"/>
                <w:rFonts w:ascii="Arial" w:hAnsi="Arial"/>
                <w:sz w:val="18"/>
                <w:lang w:eastAsia="zh-CN"/>
              </w:rPr>
            </w:pPr>
          </w:p>
        </w:tc>
        <w:tc>
          <w:tcPr>
            <w:tcW w:w="1280" w:type="dxa"/>
            <w:tcBorders>
              <w:top w:val="nil"/>
              <w:left w:val="single" w:sz="4" w:space="0" w:color="auto"/>
              <w:bottom w:val="single" w:sz="4" w:space="0" w:color="auto"/>
              <w:right w:val="single" w:sz="4" w:space="0" w:color="auto"/>
            </w:tcBorders>
            <w:shd w:val="clear" w:color="auto" w:fill="auto"/>
            <w:hideMark/>
          </w:tcPr>
          <w:p w14:paraId="62B17818" w14:textId="77777777" w:rsidR="004C29DE" w:rsidRPr="00020619" w:rsidRDefault="004C29DE" w:rsidP="00BB34DD">
            <w:pPr>
              <w:keepNext/>
              <w:keepLines/>
              <w:overflowPunct w:val="0"/>
              <w:autoSpaceDE w:val="0"/>
              <w:autoSpaceDN w:val="0"/>
              <w:adjustRightInd w:val="0"/>
              <w:spacing w:after="0"/>
              <w:jc w:val="center"/>
              <w:textAlignment w:val="baseline"/>
              <w:rPr>
                <w:ins w:id="32637" w:author="BigCREditor-RAN4#104-bis" w:date="2022-10-21T13:47:00Z"/>
                <w:rFonts w:ascii="Arial" w:hAnsi="Arial"/>
                <w:sz w:val="18"/>
                <w:lang w:eastAsia="zh-CN"/>
              </w:rPr>
            </w:pPr>
          </w:p>
        </w:tc>
        <w:tc>
          <w:tcPr>
            <w:tcW w:w="1958" w:type="dxa"/>
            <w:gridSpan w:val="2"/>
            <w:tcBorders>
              <w:top w:val="nil"/>
              <w:left w:val="single" w:sz="4" w:space="0" w:color="auto"/>
              <w:bottom w:val="single" w:sz="4" w:space="0" w:color="auto"/>
              <w:right w:val="single" w:sz="4" w:space="0" w:color="auto"/>
            </w:tcBorders>
            <w:shd w:val="clear" w:color="auto" w:fill="auto"/>
            <w:hideMark/>
          </w:tcPr>
          <w:p w14:paraId="4D5915B9" w14:textId="77777777" w:rsidR="004C29DE" w:rsidRPr="00020619" w:rsidRDefault="004C29DE" w:rsidP="00BB34DD">
            <w:pPr>
              <w:keepNext/>
              <w:keepLines/>
              <w:overflowPunct w:val="0"/>
              <w:autoSpaceDE w:val="0"/>
              <w:autoSpaceDN w:val="0"/>
              <w:adjustRightInd w:val="0"/>
              <w:spacing w:after="0"/>
              <w:jc w:val="center"/>
              <w:textAlignment w:val="baseline"/>
              <w:rPr>
                <w:ins w:id="32638" w:author="BigCREditor-RAN4#104-bis" w:date="2022-10-21T13:47:00Z"/>
                <w:rFonts w:ascii="Arial" w:hAnsi="Arial" w:cs="v4.2.0"/>
                <w:sz w:val="18"/>
                <w:lang w:eastAsia="zh-CN"/>
              </w:rPr>
            </w:pPr>
          </w:p>
        </w:tc>
        <w:tc>
          <w:tcPr>
            <w:tcW w:w="2199" w:type="dxa"/>
            <w:gridSpan w:val="2"/>
            <w:tcBorders>
              <w:top w:val="nil"/>
              <w:left w:val="single" w:sz="4" w:space="0" w:color="auto"/>
              <w:bottom w:val="single" w:sz="4" w:space="0" w:color="auto"/>
              <w:right w:val="single" w:sz="4" w:space="0" w:color="auto"/>
            </w:tcBorders>
            <w:shd w:val="clear" w:color="auto" w:fill="auto"/>
            <w:hideMark/>
          </w:tcPr>
          <w:p w14:paraId="6DA32E59" w14:textId="77777777" w:rsidR="004C29DE" w:rsidRPr="00020619" w:rsidRDefault="004C29DE" w:rsidP="00BB34DD">
            <w:pPr>
              <w:keepNext/>
              <w:keepLines/>
              <w:overflowPunct w:val="0"/>
              <w:autoSpaceDE w:val="0"/>
              <w:autoSpaceDN w:val="0"/>
              <w:adjustRightInd w:val="0"/>
              <w:spacing w:after="0"/>
              <w:jc w:val="center"/>
              <w:textAlignment w:val="baseline"/>
              <w:rPr>
                <w:ins w:id="32639" w:author="BigCREditor-RAN4#104-bis" w:date="2022-10-21T13:47:00Z"/>
                <w:rFonts w:ascii="Arial" w:hAnsi="Arial"/>
                <w:sz w:val="18"/>
                <w:lang w:eastAsia="zh-CN"/>
              </w:rPr>
            </w:pPr>
          </w:p>
        </w:tc>
      </w:tr>
      <w:tr w:rsidR="004C29DE" w:rsidRPr="00020619" w14:paraId="5DCEBFF0" w14:textId="77777777" w:rsidTr="00BB34DD">
        <w:trPr>
          <w:cantSplit/>
          <w:trHeight w:val="187"/>
          <w:ins w:id="32640"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3C71D6C1" w14:textId="77777777" w:rsidR="004C29DE" w:rsidRPr="00020619" w:rsidRDefault="004C29DE" w:rsidP="00BB34DD">
            <w:pPr>
              <w:keepNext/>
              <w:keepLines/>
              <w:overflowPunct w:val="0"/>
              <w:autoSpaceDE w:val="0"/>
              <w:autoSpaceDN w:val="0"/>
              <w:adjustRightInd w:val="0"/>
              <w:spacing w:after="0"/>
              <w:textAlignment w:val="baseline"/>
              <w:rPr>
                <w:ins w:id="32641" w:author="BigCREditor-RAN4#104-bis" w:date="2022-10-21T13:47:00Z"/>
                <w:rFonts w:ascii="Arial" w:hAnsi="Arial"/>
                <w:sz w:val="18"/>
                <w:lang w:eastAsia="zh-CN"/>
              </w:rPr>
            </w:pPr>
            <w:ins w:id="32642" w:author="BigCREditor-RAN4#104-bis" w:date="2022-10-21T13:47:00Z">
              <w:r w:rsidRPr="00020619">
                <w:rPr>
                  <w:rFonts w:ascii="Arial" w:eastAsia="Calibri" w:hAnsi="Arial"/>
                  <w:position w:val="-12"/>
                  <w:sz w:val="18"/>
                  <w:szCs w:val="22"/>
                  <w:lang w:eastAsia="zh-CN"/>
                </w:rPr>
                <w:object w:dxaOrig="435" w:dyaOrig="285" w14:anchorId="299746AE">
                  <v:shape id="_x0000_i1164" type="#_x0000_t75" style="width:20.75pt;height:15.45pt" o:ole="" fillcolor="window">
                    <v:imagedata r:id="rId15" o:title=""/>
                  </v:shape>
                  <o:OLEObject Type="Embed" ProgID="Equation.3" ShapeID="_x0000_i1164" DrawAspect="Content" ObjectID="_1731331510" r:id="rId222"/>
                </w:object>
              </w:r>
            </w:ins>
            <w:ins w:id="32643" w:author="BigCREditor-RAN4#104-bis" w:date="2022-10-21T13:47:00Z">
              <w:r w:rsidRPr="00020619">
                <w:rPr>
                  <w:rFonts w:ascii="Arial" w:hAnsi="Arial"/>
                  <w:sz w:val="18"/>
                  <w:vertAlign w:val="superscript"/>
                  <w:lang w:eastAsia="zh-CN"/>
                </w:rPr>
                <w:t>Note2</w:t>
              </w:r>
            </w:ins>
          </w:p>
        </w:tc>
        <w:tc>
          <w:tcPr>
            <w:tcW w:w="876" w:type="dxa"/>
            <w:tcBorders>
              <w:top w:val="single" w:sz="4" w:space="0" w:color="auto"/>
              <w:left w:val="single" w:sz="4" w:space="0" w:color="auto"/>
              <w:bottom w:val="single" w:sz="4" w:space="0" w:color="auto"/>
              <w:right w:val="single" w:sz="4" w:space="0" w:color="auto"/>
            </w:tcBorders>
            <w:hideMark/>
          </w:tcPr>
          <w:p w14:paraId="7648902A" w14:textId="77777777" w:rsidR="004C29DE" w:rsidRPr="00020619" w:rsidRDefault="004C29DE" w:rsidP="00BB34DD">
            <w:pPr>
              <w:keepNext/>
              <w:keepLines/>
              <w:overflowPunct w:val="0"/>
              <w:autoSpaceDE w:val="0"/>
              <w:autoSpaceDN w:val="0"/>
              <w:adjustRightInd w:val="0"/>
              <w:spacing w:after="0"/>
              <w:jc w:val="center"/>
              <w:textAlignment w:val="baseline"/>
              <w:rPr>
                <w:ins w:id="32644" w:author="BigCREditor-RAN4#104-bis" w:date="2022-10-21T13:47:00Z"/>
                <w:rFonts w:ascii="Arial" w:hAnsi="Arial"/>
                <w:sz w:val="18"/>
                <w:lang w:eastAsia="zh-CN"/>
              </w:rPr>
            </w:pPr>
            <w:ins w:id="32645" w:author="BigCREditor-RAN4#104-bis" w:date="2022-10-21T13:47:00Z">
              <w:r w:rsidRPr="00020619">
                <w:rPr>
                  <w:rFonts w:ascii="Arial" w:hAnsi="Arial"/>
                  <w:sz w:val="18"/>
                  <w:lang w:eastAsia="zh-CN"/>
                </w:rPr>
                <w:t>dBm/15kHz</w:t>
              </w:r>
            </w:ins>
          </w:p>
        </w:tc>
        <w:tc>
          <w:tcPr>
            <w:tcW w:w="1280" w:type="dxa"/>
            <w:tcBorders>
              <w:top w:val="single" w:sz="4" w:space="0" w:color="auto"/>
              <w:left w:val="single" w:sz="4" w:space="0" w:color="auto"/>
              <w:bottom w:val="single" w:sz="4" w:space="0" w:color="auto"/>
              <w:right w:val="single" w:sz="4" w:space="0" w:color="auto"/>
            </w:tcBorders>
          </w:tcPr>
          <w:p w14:paraId="58CF843B" w14:textId="77777777" w:rsidR="004C29DE" w:rsidRPr="00020619" w:rsidRDefault="004C29DE" w:rsidP="00BB34DD">
            <w:pPr>
              <w:keepNext/>
              <w:keepLines/>
              <w:overflowPunct w:val="0"/>
              <w:autoSpaceDE w:val="0"/>
              <w:autoSpaceDN w:val="0"/>
              <w:adjustRightInd w:val="0"/>
              <w:spacing w:after="0"/>
              <w:jc w:val="center"/>
              <w:textAlignment w:val="baseline"/>
              <w:rPr>
                <w:ins w:id="32646" w:author="BigCREditor-RAN4#104-bis" w:date="2022-10-21T13:47:00Z"/>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2C10B7B5" w14:textId="77777777" w:rsidR="004C29DE" w:rsidRPr="00020619" w:rsidRDefault="004C29DE" w:rsidP="00BB34DD">
            <w:pPr>
              <w:keepNext/>
              <w:keepLines/>
              <w:overflowPunct w:val="0"/>
              <w:autoSpaceDE w:val="0"/>
              <w:autoSpaceDN w:val="0"/>
              <w:adjustRightInd w:val="0"/>
              <w:spacing w:after="0"/>
              <w:jc w:val="center"/>
              <w:textAlignment w:val="baseline"/>
              <w:rPr>
                <w:ins w:id="32647" w:author="BigCREditor-RAN4#104-bis" w:date="2022-10-21T13:47:00Z"/>
                <w:rFonts w:ascii="Arial" w:hAnsi="Arial"/>
                <w:sz w:val="18"/>
                <w:lang w:eastAsia="zh-CN"/>
              </w:rPr>
            </w:pPr>
            <w:ins w:id="32648" w:author="BigCREditor-RAN4#104-bis" w:date="2022-10-21T13:47:00Z">
              <w:r w:rsidRPr="00020619">
                <w:rPr>
                  <w:rFonts w:ascii="Arial" w:hAnsi="Arial"/>
                  <w:sz w:val="18"/>
                  <w:lang w:eastAsia="zh-CN"/>
                </w:rPr>
                <w:t>-98</w:t>
              </w:r>
            </w:ins>
          </w:p>
        </w:tc>
        <w:tc>
          <w:tcPr>
            <w:tcW w:w="2199" w:type="dxa"/>
            <w:gridSpan w:val="2"/>
            <w:tcBorders>
              <w:top w:val="single" w:sz="4" w:space="0" w:color="auto"/>
              <w:left w:val="single" w:sz="4" w:space="0" w:color="auto"/>
              <w:bottom w:val="single" w:sz="4" w:space="0" w:color="auto"/>
              <w:right w:val="single" w:sz="4" w:space="0" w:color="auto"/>
            </w:tcBorders>
          </w:tcPr>
          <w:p w14:paraId="1864604A" w14:textId="77777777" w:rsidR="004C29DE" w:rsidRPr="00020619" w:rsidRDefault="004C29DE" w:rsidP="00BB34DD">
            <w:pPr>
              <w:keepNext/>
              <w:keepLines/>
              <w:overflowPunct w:val="0"/>
              <w:autoSpaceDE w:val="0"/>
              <w:autoSpaceDN w:val="0"/>
              <w:adjustRightInd w:val="0"/>
              <w:spacing w:after="0"/>
              <w:jc w:val="center"/>
              <w:textAlignment w:val="baseline"/>
              <w:rPr>
                <w:ins w:id="32649" w:author="BigCREditor-RAN4#104-bis" w:date="2022-10-21T13:47:00Z"/>
                <w:rFonts w:ascii="Arial" w:hAnsi="Arial"/>
                <w:sz w:val="18"/>
                <w:lang w:eastAsia="zh-CN"/>
              </w:rPr>
            </w:pPr>
            <w:ins w:id="32650" w:author="BigCREditor-RAN4#104-bis" w:date="2022-10-21T13:47:00Z">
              <w:r w:rsidRPr="00020619">
                <w:rPr>
                  <w:rFonts w:ascii="Arial" w:hAnsi="Arial"/>
                  <w:sz w:val="18"/>
                  <w:lang w:eastAsia="zh-CN"/>
                </w:rPr>
                <w:t>-98</w:t>
              </w:r>
            </w:ins>
          </w:p>
        </w:tc>
      </w:tr>
      <w:tr w:rsidR="004C29DE" w:rsidRPr="00020619" w14:paraId="089097DE" w14:textId="77777777" w:rsidTr="00BB34DD">
        <w:trPr>
          <w:cantSplit/>
          <w:trHeight w:val="187"/>
          <w:ins w:id="32651"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5FA637D9" w14:textId="77777777" w:rsidR="004C29DE" w:rsidRPr="00020619" w:rsidRDefault="004C29DE" w:rsidP="00BB34DD">
            <w:pPr>
              <w:keepNext/>
              <w:keepLines/>
              <w:overflowPunct w:val="0"/>
              <w:autoSpaceDE w:val="0"/>
              <w:autoSpaceDN w:val="0"/>
              <w:adjustRightInd w:val="0"/>
              <w:spacing w:after="0"/>
              <w:textAlignment w:val="baseline"/>
              <w:rPr>
                <w:ins w:id="32652" w:author="BigCREditor-RAN4#104-bis" w:date="2022-10-21T13:47:00Z"/>
                <w:rFonts w:ascii="Arial" w:hAnsi="Arial"/>
                <w:sz w:val="18"/>
                <w:lang w:eastAsia="zh-CN"/>
              </w:rPr>
            </w:pPr>
            <w:ins w:id="32653" w:author="BigCREditor-RAN4#104-bis" w:date="2022-10-21T13:47:00Z">
              <w:r w:rsidRPr="00020619">
                <w:rPr>
                  <w:rFonts w:ascii="Arial" w:eastAsia="Calibri" w:hAnsi="Arial"/>
                  <w:position w:val="-12"/>
                  <w:sz w:val="18"/>
                  <w:szCs w:val="22"/>
                  <w:lang w:eastAsia="zh-CN"/>
                </w:rPr>
                <w:object w:dxaOrig="435" w:dyaOrig="285" w14:anchorId="2B7F4266">
                  <v:shape id="_x0000_i1165" type="#_x0000_t75" style="width:20.75pt;height:15.45pt" o:ole="" fillcolor="window">
                    <v:imagedata r:id="rId15" o:title=""/>
                  </v:shape>
                  <o:OLEObject Type="Embed" ProgID="Equation.3" ShapeID="_x0000_i1165" DrawAspect="Content" ObjectID="_1731331511" r:id="rId223"/>
                </w:object>
              </w:r>
            </w:ins>
            <w:ins w:id="32654" w:author="BigCREditor-RAN4#104-bis" w:date="2022-10-21T13:47:00Z">
              <w:r w:rsidRPr="00020619">
                <w:rPr>
                  <w:rFonts w:ascii="Arial" w:hAnsi="Arial"/>
                  <w:sz w:val="18"/>
                  <w:vertAlign w:val="superscript"/>
                  <w:lang w:eastAsia="zh-CN"/>
                </w:rPr>
                <w:t>Note2</w:t>
              </w:r>
            </w:ins>
          </w:p>
        </w:tc>
        <w:tc>
          <w:tcPr>
            <w:tcW w:w="876" w:type="dxa"/>
            <w:tcBorders>
              <w:top w:val="single" w:sz="4" w:space="0" w:color="auto"/>
              <w:left w:val="single" w:sz="4" w:space="0" w:color="auto"/>
              <w:bottom w:val="nil"/>
              <w:right w:val="single" w:sz="4" w:space="0" w:color="auto"/>
            </w:tcBorders>
            <w:shd w:val="clear" w:color="auto" w:fill="auto"/>
            <w:hideMark/>
          </w:tcPr>
          <w:p w14:paraId="06B95B9F" w14:textId="77777777" w:rsidR="004C29DE" w:rsidRPr="00020619" w:rsidRDefault="004C29DE" w:rsidP="00BB34DD">
            <w:pPr>
              <w:keepNext/>
              <w:keepLines/>
              <w:overflowPunct w:val="0"/>
              <w:autoSpaceDE w:val="0"/>
              <w:autoSpaceDN w:val="0"/>
              <w:adjustRightInd w:val="0"/>
              <w:spacing w:after="0"/>
              <w:jc w:val="center"/>
              <w:textAlignment w:val="baseline"/>
              <w:rPr>
                <w:ins w:id="32655" w:author="BigCREditor-RAN4#104-bis" w:date="2022-10-21T13:47:00Z"/>
                <w:rFonts w:ascii="Arial" w:hAnsi="Arial"/>
                <w:sz w:val="18"/>
                <w:lang w:eastAsia="zh-CN"/>
              </w:rPr>
            </w:pPr>
            <w:ins w:id="32656" w:author="BigCREditor-RAN4#104-bis" w:date="2022-10-21T13:47:00Z">
              <w:r w:rsidRPr="00020619">
                <w:rPr>
                  <w:rFonts w:ascii="Arial" w:hAnsi="Arial"/>
                  <w:sz w:val="18"/>
                  <w:lang w:eastAsia="zh-CN"/>
                </w:rPr>
                <w:t>dBm/SCS</w:t>
              </w:r>
            </w:ins>
          </w:p>
        </w:tc>
        <w:tc>
          <w:tcPr>
            <w:tcW w:w="1280" w:type="dxa"/>
            <w:tcBorders>
              <w:top w:val="single" w:sz="4" w:space="0" w:color="auto"/>
              <w:left w:val="single" w:sz="4" w:space="0" w:color="auto"/>
              <w:bottom w:val="single" w:sz="4" w:space="0" w:color="auto"/>
              <w:right w:val="single" w:sz="4" w:space="0" w:color="auto"/>
            </w:tcBorders>
            <w:hideMark/>
          </w:tcPr>
          <w:p w14:paraId="0FFCA9CC" w14:textId="77777777" w:rsidR="004C29DE" w:rsidRPr="00020619" w:rsidRDefault="004C29DE" w:rsidP="00BB34DD">
            <w:pPr>
              <w:keepNext/>
              <w:keepLines/>
              <w:overflowPunct w:val="0"/>
              <w:autoSpaceDE w:val="0"/>
              <w:autoSpaceDN w:val="0"/>
              <w:adjustRightInd w:val="0"/>
              <w:spacing w:after="0"/>
              <w:jc w:val="center"/>
              <w:textAlignment w:val="baseline"/>
              <w:rPr>
                <w:ins w:id="32657" w:author="BigCREditor-RAN4#104-bis" w:date="2022-10-21T13:47:00Z"/>
                <w:rFonts w:ascii="Arial" w:hAnsi="Arial"/>
                <w:sz w:val="18"/>
                <w:lang w:eastAsia="zh-CN"/>
              </w:rPr>
            </w:pPr>
            <w:ins w:id="32658"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1,2,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6B0AB213" w14:textId="77777777" w:rsidR="004C29DE" w:rsidRPr="00020619" w:rsidRDefault="004C29DE" w:rsidP="00BB34DD">
            <w:pPr>
              <w:keepNext/>
              <w:keepLines/>
              <w:overflowPunct w:val="0"/>
              <w:autoSpaceDE w:val="0"/>
              <w:autoSpaceDN w:val="0"/>
              <w:adjustRightInd w:val="0"/>
              <w:spacing w:after="0"/>
              <w:jc w:val="center"/>
              <w:textAlignment w:val="baseline"/>
              <w:rPr>
                <w:ins w:id="32659" w:author="BigCREditor-RAN4#104-bis" w:date="2022-10-21T13:47:00Z"/>
                <w:rFonts w:ascii="Arial" w:hAnsi="Arial"/>
                <w:sz w:val="18"/>
                <w:lang w:eastAsia="zh-CN"/>
              </w:rPr>
            </w:pPr>
            <w:ins w:id="32660" w:author="BigCREditor-RAN4#104-bis" w:date="2022-10-21T13:47:00Z">
              <w:r w:rsidRPr="00020619">
                <w:rPr>
                  <w:rFonts w:ascii="Arial" w:hAnsi="Arial"/>
                  <w:sz w:val="18"/>
                  <w:lang w:eastAsia="zh-CN"/>
                </w:rPr>
                <w:t>-98</w:t>
              </w:r>
            </w:ins>
          </w:p>
        </w:tc>
        <w:tc>
          <w:tcPr>
            <w:tcW w:w="2199" w:type="dxa"/>
            <w:gridSpan w:val="2"/>
            <w:tcBorders>
              <w:top w:val="single" w:sz="4" w:space="0" w:color="auto"/>
              <w:left w:val="single" w:sz="4" w:space="0" w:color="auto"/>
              <w:bottom w:val="single" w:sz="4" w:space="0" w:color="auto"/>
              <w:right w:val="single" w:sz="4" w:space="0" w:color="auto"/>
            </w:tcBorders>
          </w:tcPr>
          <w:p w14:paraId="145E813C" w14:textId="77777777" w:rsidR="004C29DE" w:rsidRPr="00020619" w:rsidRDefault="004C29DE" w:rsidP="00BB34DD">
            <w:pPr>
              <w:keepNext/>
              <w:keepLines/>
              <w:overflowPunct w:val="0"/>
              <w:autoSpaceDE w:val="0"/>
              <w:autoSpaceDN w:val="0"/>
              <w:adjustRightInd w:val="0"/>
              <w:spacing w:after="0"/>
              <w:jc w:val="center"/>
              <w:textAlignment w:val="baseline"/>
              <w:rPr>
                <w:ins w:id="32661" w:author="BigCREditor-RAN4#104-bis" w:date="2022-10-21T13:47:00Z"/>
                <w:rFonts w:ascii="Arial" w:hAnsi="Arial"/>
                <w:sz w:val="18"/>
                <w:lang w:eastAsia="zh-CN"/>
              </w:rPr>
            </w:pPr>
            <w:ins w:id="32662" w:author="BigCREditor-RAN4#104-bis" w:date="2022-10-21T13:47:00Z">
              <w:r w:rsidRPr="00020619">
                <w:rPr>
                  <w:rFonts w:ascii="Arial" w:hAnsi="Arial"/>
                  <w:sz w:val="18"/>
                  <w:lang w:eastAsia="zh-CN"/>
                </w:rPr>
                <w:t>-98</w:t>
              </w:r>
            </w:ins>
          </w:p>
        </w:tc>
      </w:tr>
      <w:tr w:rsidR="004C29DE" w:rsidRPr="00020619" w14:paraId="3247E0DA" w14:textId="77777777" w:rsidTr="00BB34DD">
        <w:trPr>
          <w:cantSplit/>
          <w:trHeight w:val="187"/>
          <w:ins w:id="32663"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2E1ED48D" w14:textId="77777777" w:rsidR="004C29DE" w:rsidRPr="00020619" w:rsidRDefault="004C29DE" w:rsidP="00BB34DD">
            <w:pPr>
              <w:keepNext/>
              <w:keepLines/>
              <w:overflowPunct w:val="0"/>
              <w:autoSpaceDE w:val="0"/>
              <w:autoSpaceDN w:val="0"/>
              <w:adjustRightInd w:val="0"/>
              <w:spacing w:after="0"/>
              <w:textAlignment w:val="baseline"/>
              <w:rPr>
                <w:ins w:id="32664" w:author="BigCREditor-RAN4#104-bis" w:date="2022-10-21T13:47:00Z"/>
                <w:rFonts w:ascii="Arial" w:hAnsi="Arial"/>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6FCCE1D6" w14:textId="77777777" w:rsidR="004C29DE" w:rsidRPr="00020619" w:rsidRDefault="004C29DE" w:rsidP="00BB34DD">
            <w:pPr>
              <w:keepNext/>
              <w:keepLines/>
              <w:overflowPunct w:val="0"/>
              <w:autoSpaceDE w:val="0"/>
              <w:autoSpaceDN w:val="0"/>
              <w:adjustRightInd w:val="0"/>
              <w:spacing w:after="0"/>
              <w:jc w:val="center"/>
              <w:textAlignment w:val="baseline"/>
              <w:rPr>
                <w:ins w:id="32665"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200CCEC" w14:textId="77777777" w:rsidR="004C29DE" w:rsidRPr="00020619" w:rsidRDefault="004C29DE" w:rsidP="00BB34DD">
            <w:pPr>
              <w:keepNext/>
              <w:keepLines/>
              <w:overflowPunct w:val="0"/>
              <w:autoSpaceDE w:val="0"/>
              <w:autoSpaceDN w:val="0"/>
              <w:adjustRightInd w:val="0"/>
              <w:spacing w:after="0"/>
              <w:jc w:val="center"/>
              <w:textAlignment w:val="baseline"/>
              <w:rPr>
                <w:ins w:id="32666" w:author="BigCREditor-RAN4#104-bis" w:date="2022-10-21T13:47:00Z"/>
                <w:rFonts w:ascii="Arial" w:hAnsi="Arial"/>
                <w:sz w:val="18"/>
                <w:lang w:eastAsia="zh-CN"/>
              </w:rPr>
            </w:pPr>
            <w:ins w:id="32667"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3</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13C24F15" w14:textId="77777777" w:rsidR="004C29DE" w:rsidRPr="00020619" w:rsidRDefault="004C29DE" w:rsidP="00BB34DD">
            <w:pPr>
              <w:keepNext/>
              <w:keepLines/>
              <w:overflowPunct w:val="0"/>
              <w:autoSpaceDE w:val="0"/>
              <w:autoSpaceDN w:val="0"/>
              <w:adjustRightInd w:val="0"/>
              <w:spacing w:after="0"/>
              <w:jc w:val="center"/>
              <w:textAlignment w:val="baseline"/>
              <w:rPr>
                <w:ins w:id="32668" w:author="BigCREditor-RAN4#104-bis" w:date="2022-10-21T13:47:00Z"/>
                <w:rFonts w:ascii="Arial" w:hAnsi="Arial"/>
                <w:sz w:val="18"/>
                <w:lang w:eastAsia="zh-CN"/>
              </w:rPr>
            </w:pPr>
            <w:ins w:id="32669" w:author="BigCREditor-RAN4#104-bis" w:date="2022-10-21T13:47:00Z">
              <w:r w:rsidRPr="00020619">
                <w:rPr>
                  <w:rFonts w:ascii="Arial" w:hAnsi="Arial"/>
                  <w:sz w:val="18"/>
                  <w:lang w:eastAsia="zh-CN"/>
                </w:rPr>
                <w:t>-95</w:t>
              </w:r>
            </w:ins>
          </w:p>
        </w:tc>
        <w:tc>
          <w:tcPr>
            <w:tcW w:w="2199" w:type="dxa"/>
            <w:gridSpan w:val="2"/>
            <w:tcBorders>
              <w:top w:val="single" w:sz="4" w:space="0" w:color="auto"/>
              <w:left w:val="single" w:sz="4" w:space="0" w:color="auto"/>
              <w:bottom w:val="single" w:sz="4" w:space="0" w:color="auto"/>
              <w:right w:val="single" w:sz="4" w:space="0" w:color="auto"/>
            </w:tcBorders>
          </w:tcPr>
          <w:p w14:paraId="206087D6" w14:textId="77777777" w:rsidR="004C29DE" w:rsidRPr="00020619" w:rsidRDefault="004C29DE" w:rsidP="00BB34DD">
            <w:pPr>
              <w:keepNext/>
              <w:keepLines/>
              <w:overflowPunct w:val="0"/>
              <w:autoSpaceDE w:val="0"/>
              <w:autoSpaceDN w:val="0"/>
              <w:adjustRightInd w:val="0"/>
              <w:spacing w:after="0"/>
              <w:jc w:val="center"/>
              <w:textAlignment w:val="baseline"/>
              <w:rPr>
                <w:ins w:id="32670" w:author="BigCREditor-RAN4#104-bis" w:date="2022-10-21T13:47:00Z"/>
                <w:rFonts w:ascii="Arial" w:hAnsi="Arial"/>
                <w:sz w:val="18"/>
                <w:lang w:eastAsia="zh-CN"/>
              </w:rPr>
            </w:pPr>
            <w:ins w:id="32671" w:author="BigCREditor-RAN4#104-bis" w:date="2022-10-21T13:47:00Z">
              <w:r w:rsidRPr="00020619">
                <w:rPr>
                  <w:rFonts w:ascii="Arial" w:hAnsi="Arial"/>
                  <w:sz w:val="18"/>
                  <w:lang w:eastAsia="zh-CN"/>
                </w:rPr>
                <w:t>-95</w:t>
              </w:r>
            </w:ins>
          </w:p>
        </w:tc>
      </w:tr>
      <w:tr w:rsidR="004C29DE" w:rsidRPr="00020619" w14:paraId="70EB3EE8" w14:textId="77777777" w:rsidTr="00BB34DD">
        <w:trPr>
          <w:cantSplit/>
          <w:trHeight w:val="187"/>
          <w:ins w:id="32672"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0A89E94F" w14:textId="77777777" w:rsidR="004C29DE" w:rsidRPr="00020619" w:rsidRDefault="004C29DE" w:rsidP="00BB34DD">
            <w:pPr>
              <w:keepNext/>
              <w:keepLines/>
              <w:overflowPunct w:val="0"/>
              <w:autoSpaceDE w:val="0"/>
              <w:autoSpaceDN w:val="0"/>
              <w:adjustRightInd w:val="0"/>
              <w:spacing w:after="0"/>
              <w:textAlignment w:val="baseline"/>
              <w:rPr>
                <w:ins w:id="32673" w:author="BigCREditor-RAN4#104-bis" w:date="2022-10-21T13:47:00Z"/>
                <w:rFonts w:ascii="Arial" w:hAnsi="Arial" w:cs="v4.2.0"/>
                <w:sz w:val="18"/>
                <w:lang w:eastAsia="zh-CN"/>
              </w:rPr>
            </w:pPr>
            <w:ins w:id="32674" w:author="BigCREditor-RAN4#104-bis" w:date="2022-10-21T13:47:00Z">
              <w:r w:rsidRPr="00020619">
                <w:rPr>
                  <w:rFonts w:ascii="Arial" w:hAnsi="Arial" w:cs="v4.2.0"/>
                  <w:sz w:val="18"/>
                  <w:lang w:eastAsia="zh-CN"/>
                </w:rPr>
                <w:t>SS-RSRP</w:t>
              </w:r>
              <w:r w:rsidRPr="00020619">
                <w:rPr>
                  <w:rFonts w:ascii="Arial" w:hAnsi="Arial"/>
                  <w:sz w:val="18"/>
                  <w:vertAlign w:val="superscript"/>
                  <w:lang w:eastAsia="zh-CN"/>
                </w:rPr>
                <w:t xml:space="preserve"> Note 3</w:t>
              </w:r>
            </w:ins>
          </w:p>
        </w:tc>
        <w:tc>
          <w:tcPr>
            <w:tcW w:w="876" w:type="dxa"/>
            <w:tcBorders>
              <w:top w:val="single" w:sz="4" w:space="0" w:color="auto"/>
              <w:left w:val="single" w:sz="4" w:space="0" w:color="auto"/>
              <w:bottom w:val="nil"/>
              <w:right w:val="single" w:sz="4" w:space="0" w:color="auto"/>
            </w:tcBorders>
            <w:shd w:val="clear" w:color="auto" w:fill="auto"/>
            <w:hideMark/>
          </w:tcPr>
          <w:p w14:paraId="67C83491" w14:textId="77777777" w:rsidR="004C29DE" w:rsidRPr="00020619" w:rsidRDefault="004C29DE" w:rsidP="00BB34DD">
            <w:pPr>
              <w:keepNext/>
              <w:keepLines/>
              <w:overflowPunct w:val="0"/>
              <w:autoSpaceDE w:val="0"/>
              <w:autoSpaceDN w:val="0"/>
              <w:adjustRightInd w:val="0"/>
              <w:spacing w:after="0"/>
              <w:jc w:val="center"/>
              <w:textAlignment w:val="baseline"/>
              <w:rPr>
                <w:ins w:id="32675" w:author="BigCREditor-RAN4#104-bis" w:date="2022-10-21T13:47:00Z"/>
                <w:rFonts w:ascii="Arial" w:hAnsi="Arial"/>
                <w:sz w:val="18"/>
                <w:lang w:eastAsia="zh-CN"/>
              </w:rPr>
            </w:pPr>
            <w:ins w:id="32676" w:author="BigCREditor-RAN4#104-bis" w:date="2022-10-21T13:47:00Z">
              <w:r w:rsidRPr="00020619">
                <w:rPr>
                  <w:rFonts w:ascii="Arial" w:hAnsi="Arial"/>
                  <w:sz w:val="18"/>
                  <w:lang w:eastAsia="zh-CN"/>
                </w:rPr>
                <w:t>dBm/SCS</w:t>
              </w:r>
            </w:ins>
          </w:p>
        </w:tc>
        <w:tc>
          <w:tcPr>
            <w:tcW w:w="1280" w:type="dxa"/>
            <w:tcBorders>
              <w:top w:val="single" w:sz="4" w:space="0" w:color="auto"/>
              <w:left w:val="single" w:sz="4" w:space="0" w:color="auto"/>
              <w:bottom w:val="single" w:sz="4" w:space="0" w:color="auto"/>
              <w:right w:val="single" w:sz="4" w:space="0" w:color="auto"/>
            </w:tcBorders>
            <w:hideMark/>
          </w:tcPr>
          <w:p w14:paraId="069599B6" w14:textId="77777777" w:rsidR="004C29DE" w:rsidRPr="00020619" w:rsidRDefault="004C29DE" w:rsidP="00BB34DD">
            <w:pPr>
              <w:keepNext/>
              <w:keepLines/>
              <w:overflowPunct w:val="0"/>
              <w:autoSpaceDE w:val="0"/>
              <w:autoSpaceDN w:val="0"/>
              <w:adjustRightInd w:val="0"/>
              <w:spacing w:after="0"/>
              <w:jc w:val="center"/>
              <w:textAlignment w:val="baseline"/>
              <w:rPr>
                <w:ins w:id="32677" w:author="BigCREditor-RAN4#104-bis" w:date="2022-10-21T13:47:00Z"/>
                <w:rFonts w:ascii="Arial" w:hAnsi="Arial"/>
                <w:sz w:val="18"/>
                <w:lang w:eastAsia="zh-CN"/>
              </w:rPr>
            </w:pPr>
            <w:ins w:id="32678"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1,2,4</w:t>
              </w:r>
            </w:ins>
          </w:p>
        </w:tc>
        <w:tc>
          <w:tcPr>
            <w:tcW w:w="983" w:type="dxa"/>
            <w:tcBorders>
              <w:top w:val="single" w:sz="4" w:space="0" w:color="auto"/>
              <w:left w:val="single" w:sz="4" w:space="0" w:color="auto"/>
              <w:bottom w:val="single" w:sz="4" w:space="0" w:color="auto"/>
              <w:right w:val="single" w:sz="4" w:space="0" w:color="auto"/>
            </w:tcBorders>
            <w:hideMark/>
          </w:tcPr>
          <w:p w14:paraId="34369856" w14:textId="77777777" w:rsidR="004C29DE" w:rsidRPr="00020619" w:rsidRDefault="004C29DE" w:rsidP="00BB34DD">
            <w:pPr>
              <w:keepNext/>
              <w:keepLines/>
              <w:overflowPunct w:val="0"/>
              <w:autoSpaceDE w:val="0"/>
              <w:autoSpaceDN w:val="0"/>
              <w:adjustRightInd w:val="0"/>
              <w:spacing w:after="0"/>
              <w:jc w:val="center"/>
              <w:textAlignment w:val="baseline"/>
              <w:rPr>
                <w:ins w:id="32679" w:author="BigCREditor-RAN4#104-bis" w:date="2022-10-21T13:47:00Z"/>
                <w:rFonts w:ascii="Arial" w:hAnsi="Arial"/>
                <w:sz w:val="18"/>
                <w:lang w:eastAsia="zh-CN"/>
              </w:rPr>
            </w:pPr>
            <w:ins w:id="32680" w:author="BigCREditor-RAN4#104-bis" w:date="2022-10-21T13:47:00Z">
              <w:r w:rsidRPr="00020619">
                <w:rPr>
                  <w:rFonts w:ascii="Arial" w:hAnsi="Arial"/>
                  <w:sz w:val="18"/>
                  <w:lang w:eastAsia="zh-CN"/>
                </w:rPr>
                <w:t>-94</w:t>
              </w:r>
            </w:ins>
          </w:p>
        </w:tc>
        <w:tc>
          <w:tcPr>
            <w:tcW w:w="975" w:type="dxa"/>
            <w:tcBorders>
              <w:top w:val="single" w:sz="4" w:space="0" w:color="auto"/>
              <w:left w:val="single" w:sz="4" w:space="0" w:color="auto"/>
              <w:bottom w:val="single" w:sz="4" w:space="0" w:color="auto"/>
              <w:right w:val="single" w:sz="4" w:space="0" w:color="auto"/>
            </w:tcBorders>
            <w:hideMark/>
          </w:tcPr>
          <w:p w14:paraId="2D7EDE14" w14:textId="77777777" w:rsidR="004C29DE" w:rsidRPr="00020619" w:rsidRDefault="004C29DE" w:rsidP="00BB34DD">
            <w:pPr>
              <w:keepNext/>
              <w:keepLines/>
              <w:overflowPunct w:val="0"/>
              <w:autoSpaceDE w:val="0"/>
              <w:autoSpaceDN w:val="0"/>
              <w:adjustRightInd w:val="0"/>
              <w:spacing w:after="0"/>
              <w:jc w:val="center"/>
              <w:textAlignment w:val="baseline"/>
              <w:rPr>
                <w:ins w:id="32681" w:author="BigCREditor-RAN4#104-bis" w:date="2022-10-21T13:47:00Z"/>
                <w:rFonts w:ascii="Arial" w:hAnsi="Arial"/>
                <w:sz w:val="18"/>
                <w:lang w:eastAsia="zh-CN"/>
              </w:rPr>
            </w:pPr>
            <w:ins w:id="32682" w:author="BigCREditor-RAN4#104-bis" w:date="2022-10-21T13:47:00Z">
              <w:r w:rsidRPr="00020619">
                <w:rPr>
                  <w:rFonts w:ascii="Arial" w:hAnsi="Arial"/>
                  <w:sz w:val="18"/>
                  <w:lang w:eastAsia="zh-CN"/>
                </w:rPr>
                <w:t>-94</w:t>
              </w:r>
            </w:ins>
          </w:p>
        </w:tc>
        <w:tc>
          <w:tcPr>
            <w:tcW w:w="992" w:type="dxa"/>
            <w:tcBorders>
              <w:top w:val="single" w:sz="4" w:space="0" w:color="auto"/>
              <w:left w:val="single" w:sz="4" w:space="0" w:color="auto"/>
              <w:bottom w:val="single" w:sz="4" w:space="0" w:color="auto"/>
              <w:right w:val="single" w:sz="4" w:space="0" w:color="auto"/>
            </w:tcBorders>
            <w:hideMark/>
          </w:tcPr>
          <w:p w14:paraId="771A8000" w14:textId="77777777" w:rsidR="004C29DE" w:rsidRPr="00020619" w:rsidRDefault="004C29DE" w:rsidP="00BB34DD">
            <w:pPr>
              <w:keepNext/>
              <w:keepLines/>
              <w:overflowPunct w:val="0"/>
              <w:autoSpaceDE w:val="0"/>
              <w:autoSpaceDN w:val="0"/>
              <w:adjustRightInd w:val="0"/>
              <w:spacing w:after="0"/>
              <w:jc w:val="center"/>
              <w:textAlignment w:val="baseline"/>
              <w:rPr>
                <w:ins w:id="32683" w:author="BigCREditor-RAN4#104-bis" w:date="2022-10-21T13:47:00Z"/>
                <w:rFonts w:ascii="Arial" w:hAnsi="Arial"/>
                <w:sz w:val="18"/>
                <w:lang w:eastAsia="zh-CN"/>
              </w:rPr>
            </w:pPr>
            <w:ins w:id="32684" w:author="BigCREditor-RAN4#104-bis" w:date="2022-10-21T13:47:00Z">
              <w:r w:rsidRPr="00020619">
                <w:rPr>
                  <w:rFonts w:ascii="Arial" w:hAnsi="Arial"/>
                  <w:sz w:val="18"/>
                  <w:lang w:eastAsia="zh-CN"/>
                </w:rPr>
                <w:t>-Infinity</w:t>
              </w:r>
            </w:ins>
          </w:p>
        </w:tc>
        <w:tc>
          <w:tcPr>
            <w:tcW w:w="1207" w:type="dxa"/>
            <w:tcBorders>
              <w:top w:val="single" w:sz="4" w:space="0" w:color="auto"/>
              <w:left w:val="single" w:sz="4" w:space="0" w:color="auto"/>
              <w:bottom w:val="single" w:sz="4" w:space="0" w:color="auto"/>
              <w:right w:val="single" w:sz="4" w:space="0" w:color="auto"/>
            </w:tcBorders>
            <w:hideMark/>
          </w:tcPr>
          <w:p w14:paraId="4EAD7EEE" w14:textId="77777777" w:rsidR="004C29DE" w:rsidRPr="00020619" w:rsidRDefault="004C29DE" w:rsidP="00BB34DD">
            <w:pPr>
              <w:keepNext/>
              <w:keepLines/>
              <w:overflowPunct w:val="0"/>
              <w:autoSpaceDE w:val="0"/>
              <w:autoSpaceDN w:val="0"/>
              <w:adjustRightInd w:val="0"/>
              <w:spacing w:after="0"/>
              <w:jc w:val="center"/>
              <w:textAlignment w:val="baseline"/>
              <w:rPr>
                <w:ins w:id="32685" w:author="BigCREditor-RAN4#104-bis" w:date="2022-10-21T13:47:00Z"/>
                <w:rFonts w:ascii="Arial" w:hAnsi="Arial"/>
                <w:sz w:val="18"/>
                <w:lang w:eastAsia="zh-CN"/>
              </w:rPr>
            </w:pPr>
            <w:ins w:id="32686" w:author="BigCREditor-RAN4#104-bis" w:date="2022-10-21T13:47:00Z">
              <w:r w:rsidRPr="00020619">
                <w:rPr>
                  <w:rFonts w:ascii="Arial" w:hAnsi="Arial"/>
                  <w:sz w:val="18"/>
                  <w:lang w:eastAsia="zh-CN"/>
                </w:rPr>
                <w:t>-91</w:t>
              </w:r>
            </w:ins>
          </w:p>
        </w:tc>
      </w:tr>
      <w:tr w:rsidR="004C29DE" w:rsidRPr="00020619" w14:paraId="1F7B85E4" w14:textId="77777777" w:rsidTr="00BB34DD">
        <w:trPr>
          <w:cantSplit/>
          <w:trHeight w:val="187"/>
          <w:ins w:id="32687"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0BD9514E" w14:textId="77777777" w:rsidR="004C29DE" w:rsidRPr="00020619" w:rsidRDefault="004C29DE" w:rsidP="00BB34DD">
            <w:pPr>
              <w:keepNext/>
              <w:keepLines/>
              <w:overflowPunct w:val="0"/>
              <w:autoSpaceDE w:val="0"/>
              <w:autoSpaceDN w:val="0"/>
              <w:adjustRightInd w:val="0"/>
              <w:spacing w:after="0"/>
              <w:textAlignment w:val="baseline"/>
              <w:rPr>
                <w:ins w:id="32688" w:author="BigCREditor-RAN4#104-bis" w:date="2022-10-21T13:47:00Z"/>
                <w:rFonts w:ascii="Arial" w:hAnsi="Arial" w:cs="v4.2.0"/>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2B10DD1A" w14:textId="77777777" w:rsidR="004C29DE" w:rsidRPr="00020619" w:rsidRDefault="004C29DE" w:rsidP="00BB34DD">
            <w:pPr>
              <w:keepNext/>
              <w:keepLines/>
              <w:overflowPunct w:val="0"/>
              <w:autoSpaceDE w:val="0"/>
              <w:autoSpaceDN w:val="0"/>
              <w:adjustRightInd w:val="0"/>
              <w:spacing w:after="0"/>
              <w:jc w:val="center"/>
              <w:textAlignment w:val="baseline"/>
              <w:rPr>
                <w:ins w:id="32689"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40FEF806" w14:textId="77777777" w:rsidR="004C29DE" w:rsidRPr="00020619" w:rsidRDefault="004C29DE" w:rsidP="00BB34DD">
            <w:pPr>
              <w:keepNext/>
              <w:keepLines/>
              <w:overflowPunct w:val="0"/>
              <w:autoSpaceDE w:val="0"/>
              <w:autoSpaceDN w:val="0"/>
              <w:adjustRightInd w:val="0"/>
              <w:spacing w:after="0"/>
              <w:jc w:val="center"/>
              <w:textAlignment w:val="baseline"/>
              <w:rPr>
                <w:ins w:id="32690" w:author="BigCREditor-RAN4#104-bis" w:date="2022-10-21T13:47:00Z"/>
                <w:rFonts w:ascii="Arial" w:hAnsi="Arial"/>
                <w:sz w:val="18"/>
                <w:lang w:eastAsia="zh-CN"/>
              </w:rPr>
            </w:pPr>
            <w:ins w:id="32691" w:author="BigCREditor-RAN4#104-bis" w:date="2022-10-21T13:47: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3</w:t>
              </w:r>
            </w:ins>
          </w:p>
        </w:tc>
        <w:tc>
          <w:tcPr>
            <w:tcW w:w="983" w:type="dxa"/>
            <w:tcBorders>
              <w:top w:val="single" w:sz="4" w:space="0" w:color="auto"/>
              <w:left w:val="single" w:sz="4" w:space="0" w:color="auto"/>
              <w:bottom w:val="single" w:sz="4" w:space="0" w:color="auto"/>
              <w:right w:val="single" w:sz="4" w:space="0" w:color="auto"/>
            </w:tcBorders>
            <w:hideMark/>
          </w:tcPr>
          <w:p w14:paraId="107DE642" w14:textId="77777777" w:rsidR="004C29DE" w:rsidRPr="00020619" w:rsidRDefault="004C29DE" w:rsidP="00BB34DD">
            <w:pPr>
              <w:keepNext/>
              <w:keepLines/>
              <w:overflowPunct w:val="0"/>
              <w:autoSpaceDE w:val="0"/>
              <w:autoSpaceDN w:val="0"/>
              <w:adjustRightInd w:val="0"/>
              <w:spacing w:after="0"/>
              <w:jc w:val="center"/>
              <w:textAlignment w:val="baseline"/>
              <w:rPr>
                <w:ins w:id="32692" w:author="BigCREditor-RAN4#104-bis" w:date="2022-10-21T13:47:00Z"/>
                <w:rFonts w:ascii="Arial" w:hAnsi="Arial"/>
                <w:sz w:val="18"/>
                <w:lang w:eastAsia="zh-CN"/>
              </w:rPr>
            </w:pPr>
            <w:ins w:id="32693" w:author="BigCREditor-RAN4#104-bis" w:date="2022-10-21T13:47:00Z">
              <w:r w:rsidRPr="00020619">
                <w:rPr>
                  <w:rFonts w:ascii="Arial" w:hAnsi="Arial"/>
                  <w:sz w:val="18"/>
                  <w:lang w:eastAsia="zh-CN"/>
                </w:rPr>
                <w:t>-91</w:t>
              </w:r>
            </w:ins>
          </w:p>
        </w:tc>
        <w:tc>
          <w:tcPr>
            <w:tcW w:w="975" w:type="dxa"/>
            <w:tcBorders>
              <w:top w:val="single" w:sz="4" w:space="0" w:color="auto"/>
              <w:left w:val="single" w:sz="4" w:space="0" w:color="auto"/>
              <w:bottom w:val="single" w:sz="4" w:space="0" w:color="auto"/>
              <w:right w:val="single" w:sz="4" w:space="0" w:color="auto"/>
            </w:tcBorders>
            <w:hideMark/>
          </w:tcPr>
          <w:p w14:paraId="48F730EB" w14:textId="77777777" w:rsidR="004C29DE" w:rsidRPr="00020619" w:rsidRDefault="004C29DE" w:rsidP="00BB34DD">
            <w:pPr>
              <w:keepNext/>
              <w:keepLines/>
              <w:overflowPunct w:val="0"/>
              <w:autoSpaceDE w:val="0"/>
              <w:autoSpaceDN w:val="0"/>
              <w:adjustRightInd w:val="0"/>
              <w:spacing w:after="0"/>
              <w:jc w:val="center"/>
              <w:textAlignment w:val="baseline"/>
              <w:rPr>
                <w:ins w:id="32694" w:author="BigCREditor-RAN4#104-bis" w:date="2022-10-21T13:47:00Z"/>
                <w:rFonts w:ascii="Arial" w:hAnsi="Arial"/>
                <w:sz w:val="18"/>
                <w:lang w:eastAsia="zh-CN"/>
              </w:rPr>
            </w:pPr>
            <w:ins w:id="32695" w:author="BigCREditor-RAN4#104-bis" w:date="2022-10-21T13:47:00Z">
              <w:r w:rsidRPr="00020619">
                <w:rPr>
                  <w:rFonts w:ascii="Arial" w:hAnsi="Arial"/>
                  <w:sz w:val="18"/>
                  <w:lang w:eastAsia="zh-CN"/>
                </w:rPr>
                <w:t>-91</w:t>
              </w:r>
            </w:ins>
          </w:p>
        </w:tc>
        <w:tc>
          <w:tcPr>
            <w:tcW w:w="992" w:type="dxa"/>
            <w:tcBorders>
              <w:top w:val="single" w:sz="4" w:space="0" w:color="auto"/>
              <w:left w:val="single" w:sz="4" w:space="0" w:color="auto"/>
              <w:bottom w:val="single" w:sz="4" w:space="0" w:color="auto"/>
              <w:right w:val="single" w:sz="4" w:space="0" w:color="auto"/>
            </w:tcBorders>
            <w:hideMark/>
          </w:tcPr>
          <w:p w14:paraId="4E1C7106" w14:textId="77777777" w:rsidR="004C29DE" w:rsidRPr="00020619" w:rsidRDefault="004C29DE" w:rsidP="00BB34DD">
            <w:pPr>
              <w:keepNext/>
              <w:keepLines/>
              <w:overflowPunct w:val="0"/>
              <w:autoSpaceDE w:val="0"/>
              <w:autoSpaceDN w:val="0"/>
              <w:adjustRightInd w:val="0"/>
              <w:spacing w:after="0"/>
              <w:jc w:val="center"/>
              <w:textAlignment w:val="baseline"/>
              <w:rPr>
                <w:ins w:id="32696" w:author="BigCREditor-RAN4#104-bis" w:date="2022-10-21T13:47:00Z"/>
                <w:rFonts w:ascii="Arial" w:hAnsi="Arial"/>
                <w:sz w:val="18"/>
                <w:lang w:eastAsia="zh-CN"/>
              </w:rPr>
            </w:pPr>
            <w:ins w:id="32697" w:author="BigCREditor-RAN4#104-bis" w:date="2022-10-21T13:47:00Z">
              <w:r w:rsidRPr="00020619">
                <w:rPr>
                  <w:rFonts w:ascii="Arial" w:hAnsi="Arial"/>
                  <w:sz w:val="18"/>
                  <w:lang w:eastAsia="zh-CN"/>
                </w:rPr>
                <w:t>-Infinity</w:t>
              </w:r>
            </w:ins>
          </w:p>
        </w:tc>
        <w:tc>
          <w:tcPr>
            <w:tcW w:w="1207" w:type="dxa"/>
            <w:tcBorders>
              <w:top w:val="single" w:sz="4" w:space="0" w:color="auto"/>
              <w:left w:val="single" w:sz="4" w:space="0" w:color="auto"/>
              <w:bottom w:val="single" w:sz="4" w:space="0" w:color="auto"/>
              <w:right w:val="single" w:sz="4" w:space="0" w:color="auto"/>
            </w:tcBorders>
            <w:hideMark/>
          </w:tcPr>
          <w:p w14:paraId="3428E239" w14:textId="77777777" w:rsidR="004C29DE" w:rsidRPr="00020619" w:rsidRDefault="004C29DE" w:rsidP="00BB34DD">
            <w:pPr>
              <w:keepNext/>
              <w:keepLines/>
              <w:overflowPunct w:val="0"/>
              <w:autoSpaceDE w:val="0"/>
              <w:autoSpaceDN w:val="0"/>
              <w:adjustRightInd w:val="0"/>
              <w:spacing w:after="0"/>
              <w:jc w:val="center"/>
              <w:textAlignment w:val="baseline"/>
              <w:rPr>
                <w:ins w:id="32698" w:author="BigCREditor-RAN4#104-bis" w:date="2022-10-21T13:47:00Z"/>
                <w:rFonts w:ascii="Arial" w:hAnsi="Arial"/>
                <w:sz w:val="18"/>
                <w:lang w:eastAsia="zh-CN"/>
              </w:rPr>
            </w:pPr>
            <w:ins w:id="32699" w:author="BigCREditor-RAN4#104-bis" w:date="2022-10-21T13:47:00Z">
              <w:r w:rsidRPr="00020619">
                <w:rPr>
                  <w:rFonts w:ascii="Arial" w:hAnsi="Arial"/>
                  <w:sz w:val="18"/>
                  <w:lang w:eastAsia="zh-CN"/>
                </w:rPr>
                <w:t>-88</w:t>
              </w:r>
            </w:ins>
          </w:p>
        </w:tc>
      </w:tr>
      <w:tr w:rsidR="004C29DE" w:rsidRPr="00020619" w14:paraId="33BA5288" w14:textId="77777777" w:rsidTr="00BB34DD">
        <w:trPr>
          <w:cantSplit/>
          <w:trHeight w:val="187"/>
          <w:ins w:id="32700"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60CC45DB" w14:textId="77777777" w:rsidR="004C29DE" w:rsidRPr="00020619" w:rsidRDefault="004C29DE" w:rsidP="00BB34DD">
            <w:pPr>
              <w:keepNext/>
              <w:keepLines/>
              <w:overflowPunct w:val="0"/>
              <w:autoSpaceDE w:val="0"/>
              <w:autoSpaceDN w:val="0"/>
              <w:adjustRightInd w:val="0"/>
              <w:spacing w:after="0"/>
              <w:textAlignment w:val="baseline"/>
              <w:rPr>
                <w:ins w:id="32701" w:author="BigCREditor-RAN4#104-bis" w:date="2022-10-21T13:47:00Z"/>
                <w:rFonts w:ascii="Arial" w:hAnsi="Arial"/>
                <w:sz w:val="18"/>
                <w:lang w:eastAsia="zh-CN"/>
              </w:rPr>
            </w:pPr>
            <w:proofErr w:type="spellStart"/>
            <w:ins w:id="32702" w:author="BigCREditor-RAN4#104-bis" w:date="2022-10-21T13:47:00Z">
              <w:r w:rsidRPr="00020619">
                <w:rPr>
                  <w:rFonts w:ascii="Arial" w:hAnsi="Arial" w:cs="Arial"/>
                  <w:sz w:val="18"/>
                  <w:lang w:eastAsia="zh-CN"/>
                </w:rPr>
                <w:t>Ê</w:t>
              </w:r>
              <w:r w:rsidRPr="00020619">
                <w:rPr>
                  <w:rFonts w:ascii="Arial" w:hAnsi="Arial"/>
                  <w:sz w:val="18"/>
                  <w:vertAlign w:val="subscript"/>
                  <w:lang w:eastAsia="zh-CN"/>
                </w:rPr>
                <w:t>s</w:t>
              </w:r>
              <w:proofErr w:type="spellEnd"/>
              <w:r w:rsidRPr="00020619">
                <w:rPr>
                  <w:rFonts w:ascii="Arial" w:hAnsi="Arial"/>
                  <w:sz w:val="18"/>
                  <w:lang w:eastAsia="zh-CN"/>
                </w:rPr>
                <w:t>/</w:t>
              </w:r>
              <w:proofErr w:type="spellStart"/>
              <w:r w:rsidRPr="00020619">
                <w:rPr>
                  <w:rFonts w:ascii="Arial" w:hAnsi="Arial"/>
                  <w:sz w:val="18"/>
                  <w:lang w:eastAsia="zh-CN"/>
                </w:rPr>
                <w:t>I</w:t>
              </w:r>
              <w:r w:rsidRPr="00020619">
                <w:rPr>
                  <w:rFonts w:ascii="Arial" w:hAnsi="Arial"/>
                  <w:sz w:val="18"/>
                  <w:vertAlign w:val="subscript"/>
                  <w:lang w:eastAsia="zh-CN"/>
                </w:rPr>
                <w:t>ot</w:t>
              </w:r>
              <w:proofErr w:type="spellEnd"/>
            </w:ins>
          </w:p>
        </w:tc>
        <w:tc>
          <w:tcPr>
            <w:tcW w:w="876" w:type="dxa"/>
            <w:tcBorders>
              <w:top w:val="single" w:sz="4" w:space="0" w:color="auto"/>
              <w:left w:val="single" w:sz="4" w:space="0" w:color="auto"/>
              <w:bottom w:val="single" w:sz="4" w:space="0" w:color="auto"/>
              <w:right w:val="single" w:sz="4" w:space="0" w:color="auto"/>
            </w:tcBorders>
            <w:hideMark/>
          </w:tcPr>
          <w:p w14:paraId="17A0CE15" w14:textId="77777777" w:rsidR="004C29DE" w:rsidRPr="00020619" w:rsidRDefault="004C29DE" w:rsidP="00BB34DD">
            <w:pPr>
              <w:keepNext/>
              <w:keepLines/>
              <w:overflowPunct w:val="0"/>
              <w:autoSpaceDE w:val="0"/>
              <w:autoSpaceDN w:val="0"/>
              <w:adjustRightInd w:val="0"/>
              <w:spacing w:after="0"/>
              <w:jc w:val="center"/>
              <w:textAlignment w:val="baseline"/>
              <w:rPr>
                <w:ins w:id="32703" w:author="BigCREditor-RAN4#104-bis" w:date="2022-10-21T13:47:00Z"/>
                <w:rFonts w:ascii="Arial" w:hAnsi="Arial"/>
                <w:sz w:val="18"/>
                <w:lang w:eastAsia="zh-CN"/>
              </w:rPr>
            </w:pPr>
            <w:ins w:id="32704" w:author="BigCREditor-RAN4#104-bis" w:date="2022-10-21T13:47:00Z">
              <w:r w:rsidRPr="00020619">
                <w:rPr>
                  <w:rFonts w:ascii="Arial" w:hAnsi="Arial"/>
                  <w:sz w:val="18"/>
                  <w:lang w:eastAsia="zh-CN"/>
                </w:rPr>
                <w:t>dB</w:t>
              </w:r>
            </w:ins>
          </w:p>
        </w:tc>
        <w:tc>
          <w:tcPr>
            <w:tcW w:w="1280" w:type="dxa"/>
            <w:tcBorders>
              <w:top w:val="single" w:sz="4" w:space="0" w:color="auto"/>
              <w:left w:val="single" w:sz="4" w:space="0" w:color="auto"/>
              <w:bottom w:val="single" w:sz="4" w:space="0" w:color="auto"/>
              <w:right w:val="single" w:sz="4" w:space="0" w:color="auto"/>
            </w:tcBorders>
            <w:hideMark/>
          </w:tcPr>
          <w:p w14:paraId="0F0EC835" w14:textId="77777777" w:rsidR="004C29DE" w:rsidRPr="00020619" w:rsidRDefault="004C29DE" w:rsidP="00BB34DD">
            <w:pPr>
              <w:keepNext/>
              <w:keepLines/>
              <w:overflowPunct w:val="0"/>
              <w:autoSpaceDE w:val="0"/>
              <w:autoSpaceDN w:val="0"/>
              <w:adjustRightInd w:val="0"/>
              <w:spacing w:after="0"/>
              <w:jc w:val="center"/>
              <w:textAlignment w:val="baseline"/>
              <w:rPr>
                <w:ins w:id="32705" w:author="BigCREditor-RAN4#104-bis" w:date="2022-10-21T13:47:00Z"/>
                <w:rFonts w:ascii="Arial" w:hAnsi="Arial"/>
                <w:sz w:val="18"/>
                <w:lang w:eastAsia="zh-CN"/>
              </w:rPr>
            </w:pPr>
            <w:ins w:id="32706" w:author="BigCREditor-RAN4#104-bis" w:date="2022-10-21T13:47:00Z">
              <w:r w:rsidRPr="00020619">
                <w:rPr>
                  <w:rFonts w:ascii="Arial" w:hAnsi="Arial"/>
                  <w:sz w:val="18"/>
                  <w:lang w:eastAsia="zh-CN"/>
                </w:rPr>
                <w:t>Config 1,2,3,4</w:t>
              </w:r>
            </w:ins>
          </w:p>
        </w:tc>
        <w:tc>
          <w:tcPr>
            <w:tcW w:w="983" w:type="dxa"/>
            <w:tcBorders>
              <w:top w:val="single" w:sz="4" w:space="0" w:color="auto"/>
              <w:left w:val="single" w:sz="4" w:space="0" w:color="auto"/>
              <w:bottom w:val="single" w:sz="4" w:space="0" w:color="auto"/>
              <w:right w:val="single" w:sz="4" w:space="0" w:color="auto"/>
            </w:tcBorders>
            <w:hideMark/>
          </w:tcPr>
          <w:p w14:paraId="45236528" w14:textId="77777777" w:rsidR="004C29DE" w:rsidRPr="00020619" w:rsidRDefault="004C29DE" w:rsidP="00BB34DD">
            <w:pPr>
              <w:keepNext/>
              <w:keepLines/>
              <w:overflowPunct w:val="0"/>
              <w:autoSpaceDE w:val="0"/>
              <w:autoSpaceDN w:val="0"/>
              <w:adjustRightInd w:val="0"/>
              <w:spacing w:after="0"/>
              <w:jc w:val="center"/>
              <w:textAlignment w:val="baseline"/>
              <w:rPr>
                <w:ins w:id="32707" w:author="BigCREditor-RAN4#104-bis" w:date="2022-10-21T13:47:00Z"/>
                <w:rFonts w:ascii="Arial" w:hAnsi="Arial"/>
                <w:sz w:val="18"/>
                <w:lang w:eastAsia="zh-CN"/>
              </w:rPr>
            </w:pPr>
            <w:ins w:id="32708" w:author="BigCREditor-RAN4#104-bis" w:date="2022-10-21T13:47:00Z">
              <w:r w:rsidRPr="00020619">
                <w:rPr>
                  <w:rFonts w:ascii="Arial" w:hAnsi="Arial"/>
                  <w:sz w:val="18"/>
                  <w:lang w:eastAsia="zh-CN"/>
                </w:rPr>
                <w:t>4</w:t>
              </w:r>
            </w:ins>
          </w:p>
        </w:tc>
        <w:tc>
          <w:tcPr>
            <w:tcW w:w="975" w:type="dxa"/>
            <w:tcBorders>
              <w:top w:val="single" w:sz="4" w:space="0" w:color="auto"/>
              <w:left w:val="single" w:sz="4" w:space="0" w:color="auto"/>
              <w:bottom w:val="single" w:sz="4" w:space="0" w:color="auto"/>
              <w:right w:val="single" w:sz="4" w:space="0" w:color="auto"/>
            </w:tcBorders>
            <w:hideMark/>
          </w:tcPr>
          <w:p w14:paraId="79EC8971" w14:textId="77777777" w:rsidR="004C29DE" w:rsidRPr="00020619" w:rsidRDefault="004C29DE" w:rsidP="00BB34DD">
            <w:pPr>
              <w:keepNext/>
              <w:keepLines/>
              <w:overflowPunct w:val="0"/>
              <w:autoSpaceDE w:val="0"/>
              <w:autoSpaceDN w:val="0"/>
              <w:adjustRightInd w:val="0"/>
              <w:spacing w:after="0"/>
              <w:jc w:val="center"/>
              <w:textAlignment w:val="baseline"/>
              <w:rPr>
                <w:ins w:id="32709" w:author="BigCREditor-RAN4#104-bis" w:date="2022-10-21T13:47:00Z"/>
                <w:rFonts w:ascii="Arial" w:hAnsi="Arial"/>
                <w:sz w:val="18"/>
                <w:lang w:eastAsia="zh-CN"/>
              </w:rPr>
            </w:pPr>
            <w:ins w:id="32710" w:author="BigCREditor-RAN4#104-bis" w:date="2022-10-21T13:47:00Z">
              <w:r w:rsidRPr="00020619">
                <w:rPr>
                  <w:rFonts w:ascii="Arial" w:hAnsi="Arial"/>
                  <w:sz w:val="18"/>
                  <w:lang w:eastAsia="zh-CN"/>
                </w:rPr>
                <w:t>4</w:t>
              </w:r>
            </w:ins>
          </w:p>
        </w:tc>
        <w:tc>
          <w:tcPr>
            <w:tcW w:w="992" w:type="dxa"/>
            <w:tcBorders>
              <w:top w:val="single" w:sz="4" w:space="0" w:color="auto"/>
              <w:left w:val="single" w:sz="4" w:space="0" w:color="auto"/>
              <w:bottom w:val="single" w:sz="4" w:space="0" w:color="auto"/>
              <w:right w:val="single" w:sz="4" w:space="0" w:color="auto"/>
            </w:tcBorders>
            <w:hideMark/>
          </w:tcPr>
          <w:p w14:paraId="0261B30F" w14:textId="77777777" w:rsidR="004C29DE" w:rsidRPr="00020619" w:rsidRDefault="004C29DE" w:rsidP="00BB34DD">
            <w:pPr>
              <w:keepNext/>
              <w:keepLines/>
              <w:overflowPunct w:val="0"/>
              <w:autoSpaceDE w:val="0"/>
              <w:autoSpaceDN w:val="0"/>
              <w:adjustRightInd w:val="0"/>
              <w:spacing w:after="0"/>
              <w:jc w:val="center"/>
              <w:textAlignment w:val="baseline"/>
              <w:rPr>
                <w:ins w:id="32711" w:author="BigCREditor-RAN4#104-bis" w:date="2022-10-21T13:47:00Z"/>
                <w:rFonts w:ascii="Arial" w:hAnsi="Arial"/>
                <w:sz w:val="18"/>
                <w:lang w:eastAsia="zh-CN"/>
              </w:rPr>
            </w:pPr>
            <w:ins w:id="32712" w:author="BigCREditor-RAN4#104-bis" w:date="2022-10-21T13:47:00Z">
              <w:r w:rsidRPr="00020619">
                <w:rPr>
                  <w:rFonts w:ascii="Arial" w:hAnsi="Arial"/>
                  <w:sz w:val="18"/>
                  <w:lang w:eastAsia="zh-CN"/>
                </w:rPr>
                <w:t>-Infinity</w:t>
              </w:r>
            </w:ins>
          </w:p>
        </w:tc>
        <w:tc>
          <w:tcPr>
            <w:tcW w:w="1207" w:type="dxa"/>
            <w:tcBorders>
              <w:top w:val="single" w:sz="4" w:space="0" w:color="auto"/>
              <w:left w:val="single" w:sz="4" w:space="0" w:color="auto"/>
              <w:bottom w:val="single" w:sz="4" w:space="0" w:color="auto"/>
              <w:right w:val="single" w:sz="4" w:space="0" w:color="auto"/>
            </w:tcBorders>
            <w:hideMark/>
          </w:tcPr>
          <w:p w14:paraId="791EF56D" w14:textId="77777777" w:rsidR="004C29DE" w:rsidRPr="00020619" w:rsidRDefault="004C29DE" w:rsidP="00BB34DD">
            <w:pPr>
              <w:keepNext/>
              <w:keepLines/>
              <w:overflowPunct w:val="0"/>
              <w:autoSpaceDE w:val="0"/>
              <w:autoSpaceDN w:val="0"/>
              <w:adjustRightInd w:val="0"/>
              <w:spacing w:after="0"/>
              <w:jc w:val="center"/>
              <w:textAlignment w:val="baseline"/>
              <w:rPr>
                <w:ins w:id="32713" w:author="BigCREditor-RAN4#104-bis" w:date="2022-10-21T13:47:00Z"/>
                <w:rFonts w:ascii="Arial" w:hAnsi="Arial"/>
                <w:sz w:val="18"/>
                <w:lang w:eastAsia="zh-CN"/>
              </w:rPr>
            </w:pPr>
            <w:ins w:id="32714" w:author="BigCREditor-RAN4#104-bis" w:date="2022-10-21T13:47:00Z">
              <w:r w:rsidRPr="00020619">
                <w:rPr>
                  <w:rFonts w:ascii="Arial" w:hAnsi="Arial"/>
                  <w:sz w:val="18"/>
                  <w:lang w:eastAsia="zh-CN"/>
                </w:rPr>
                <w:t>7</w:t>
              </w:r>
            </w:ins>
          </w:p>
        </w:tc>
      </w:tr>
      <w:tr w:rsidR="004C29DE" w:rsidRPr="00020619" w14:paraId="11EA3531" w14:textId="77777777" w:rsidTr="00BB34DD">
        <w:trPr>
          <w:cantSplit/>
          <w:trHeight w:val="187"/>
          <w:ins w:id="32715"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0DFD0699" w14:textId="77777777" w:rsidR="004C29DE" w:rsidRPr="00020619" w:rsidRDefault="004C29DE" w:rsidP="00BB34DD">
            <w:pPr>
              <w:keepNext/>
              <w:keepLines/>
              <w:overflowPunct w:val="0"/>
              <w:autoSpaceDE w:val="0"/>
              <w:autoSpaceDN w:val="0"/>
              <w:adjustRightInd w:val="0"/>
              <w:spacing w:after="0"/>
              <w:textAlignment w:val="baseline"/>
              <w:rPr>
                <w:ins w:id="32716" w:author="BigCREditor-RAN4#104-bis" w:date="2022-10-21T13:47:00Z"/>
                <w:rFonts w:ascii="Arial" w:hAnsi="Arial"/>
                <w:sz w:val="18"/>
                <w:lang w:eastAsia="zh-CN"/>
              </w:rPr>
            </w:pPr>
            <w:proofErr w:type="spellStart"/>
            <w:ins w:id="32717" w:author="BigCREditor-RAN4#104-bis" w:date="2022-10-21T13:47:00Z">
              <w:r w:rsidRPr="00020619">
                <w:rPr>
                  <w:rFonts w:ascii="Arial" w:hAnsi="Arial" w:cs="Arial"/>
                  <w:sz w:val="18"/>
                  <w:lang w:eastAsia="zh-CN"/>
                </w:rPr>
                <w:t>Ê</w:t>
              </w:r>
              <w:r w:rsidRPr="00020619">
                <w:rPr>
                  <w:rFonts w:ascii="Arial" w:hAnsi="Arial"/>
                  <w:sz w:val="18"/>
                  <w:vertAlign w:val="subscript"/>
                  <w:lang w:eastAsia="zh-CN"/>
                </w:rPr>
                <w:t>s</w:t>
              </w:r>
              <w:proofErr w:type="spellEnd"/>
              <w:r w:rsidRPr="00020619">
                <w:rPr>
                  <w:rFonts w:ascii="Arial" w:hAnsi="Arial"/>
                  <w:sz w:val="18"/>
                  <w:lang w:eastAsia="zh-CN"/>
                </w:rPr>
                <w:t>/</w:t>
              </w:r>
              <w:proofErr w:type="spellStart"/>
              <w:r w:rsidRPr="00020619">
                <w:rPr>
                  <w:rFonts w:ascii="Arial" w:hAnsi="Arial"/>
                  <w:sz w:val="18"/>
                  <w:lang w:eastAsia="zh-CN"/>
                </w:rPr>
                <w:t>N</w:t>
              </w:r>
              <w:r w:rsidRPr="00020619">
                <w:rPr>
                  <w:rFonts w:ascii="Arial" w:hAnsi="Arial"/>
                  <w:sz w:val="18"/>
                  <w:vertAlign w:val="subscript"/>
                  <w:lang w:eastAsia="zh-CN"/>
                </w:rPr>
                <w:t>oc</w:t>
              </w:r>
              <w:proofErr w:type="spellEnd"/>
            </w:ins>
          </w:p>
        </w:tc>
        <w:tc>
          <w:tcPr>
            <w:tcW w:w="876" w:type="dxa"/>
            <w:tcBorders>
              <w:top w:val="single" w:sz="4" w:space="0" w:color="auto"/>
              <w:left w:val="single" w:sz="4" w:space="0" w:color="auto"/>
              <w:bottom w:val="single" w:sz="4" w:space="0" w:color="auto"/>
              <w:right w:val="single" w:sz="4" w:space="0" w:color="auto"/>
            </w:tcBorders>
            <w:hideMark/>
          </w:tcPr>
          <w:p w14:paraId="3EF2D13B" w14:textId="77777777" w:rsidR="004C29DE" w:rsidRPr="00020619" w:rsidRDefault="004C29DE" w:rsidP="00BB34DD">
            <w:pPr>
              <w:keepNext/>
              <w:keepLines/>
              <w:overflowPunct w:val="0"/>
              <w:autoSpaceDE w:val="0"/>
              <w:autoSpaceDN w:val="0"/>
              <w:adjustRightInd w:val="0"/>
              <w:spacing w:after="0"/>
              <w:jc w:val="center"/>
              <w:textAlignment w:val="baseline"/>
              <w:rPr>
                <w:ins w:id="32718" w:author="BigCREditor-RAN4#104-bis" w:date="2022-10-21T13:47:00Z"/>
                <w:rFonts w:ascii="Arial" w:hAnsi="Arial"/>
                <w:sz w:val="18"/>
                <w:lang w:eastAsia="zh-CN"/>
              </w:rPr>
            </w:pPr>
            <w:ins w:id="32719" w:author="BigCREditor-RAN4#104-bis" w:date="2022-10-21T13:47:00Z">
              <w:r w:rsidRPr="00020619">
                <w:rPr>
                  <w:rFonts w:ascii="Arial" w:hAnsi="Arial"/>
                  <w:sz w:val="18"/>
                  <w:lang w:eastAsia="zh-CN"/>
                </w:rPr>
                <w:t>dB</w:t>
              </w:r>
            </w:ins>
          </w:p>
        </w:tc>
        <w:tc>
          <w:tcPr>
            <w:tcW w:w="1280" w:type="dxa"/>
            <w:tcBorders>
              <w:top w:val="single" w:sz="4" w:space="0" w:color="auto"/>
              <w:left w:val="single" w:sz="4" w:space="0" w:color="auto"/>
              <w:bottom w:val="single" w:sz="4" w:space="0" w:color="auto"/>
              <w:right w:val="single" w:sz="4" w:space="0" w:color="auto"/>
            </w:tcBorders>
            <w:hideMark/>
          </w:tcPr>
          <w:p w14:paraId="0451A060" w14:textId="77777777" w:rsidR="004C29DE" w:rsidRPr="00020619" w:rsidRDefault="004C29DE" w:rsidP="00BB34DD">
            <w:pPr>
              <w:keepNext/>
              <w:keepLines/>
              <w:overflowPunct w:val="0"/>
              <w:autoSpaceDE w:val="0"/>
              <w:autoSpaceDN w:val="0"/>
              <w:adjustRightInd w:val="0"/>
              <w:spacing w:after="0"/>
              <w:jc w:val="center"/>
              <w:textAlignment w:val="baseline"/>
              <w:rPr>
                <w:ins w:id="32720" w:author="BigCREditor-RAN4#104-bis" w:date="2022-10-21T13:47:00Z"/>
                <w:rFonts w:ascii="Arial" w:hAnsi="Arial"/>
                <w:sz w:val="18"/>
                <w:lang w:eastAsia="zh-CN"/>
              </w:rPr>
            </w:pPr>
            <w:ins w:id="32721" w:author="BigCREditor-RAN4#104-bis" w:date="2022-10-21T13:47:00Z">
              <w:r w:rsidRPr="00020619">
                <w:rPr>
                  <w:rFonts w:ascii="Arial" w:hAnsi="Arial"/>
                  <w:sz w:val="18"/>
                  <w:lang w:eastAsia="zh-CN"/>
                </w:rPr>
                <w:t>Config 1,2,3,4</w:t>
              </w:r>
            </w:ins>
          </w:p>
        </w:tc>
        <w:tc>
          <w:tcPr>
            <w:tcW w:w="983" w:type="dxa"/>
            <w:tcBorders>
              <w:top w:val="single" w:sz="4" w:space="0" w:color="auto"/>
              <w:left w:val="single" w:sz="4" w:space="0" w:color="auto"/>
              <w:bottom w:val="single" w:sz="4" w:space="0" w:color="auto"/>
              <w:right w:val="single" w:sz="4" w:space="0" w:color="auto"/>
            </w:tcBorders>
            <w:hideMark/>
          </w:tcPr>
          <w:p w14:paraId="4A82317B" w14:textId="77777777" w:rsidR="004C29DE" w:rsidRPr="00020619" w:rsidRDefault="004C29DE" w:rsidP="00BB34DD">
            <w:pPr>
              <w:keepNext/>
              <w:keepLines/>
              <w:overflowPunct w:val="0"/>
              <w:autoSpaceDE w:val="0"/>
              <w:autoSpaceDN w:val="0"/>
              <w:adjustRightInd w:val="0"/>
              <w:spacing w:after="0"/>
              <w:jc w:val="center"/>
              <w:textAlignment w:val="baseline"/>
              <w:rPr>
                <w:ins w:id="32722" w:author="BigCREditor-RAN4#104-bis" w:date="2022-10-21T13:47:00Z"/>
                <w:rFonts w:ascii="Arial" w:hAnsi="Arial"/>
                <w:sz w:val="18"/>
                <w:lang w:eastAsia="zh-CN"/>
              </w:rPr>
            </w:pPr>
            <w:ins w:id="32723" w:author="BigCREditor-RAN4#104-bis" w:date="2022-10-21T13:47:00Z">
              <w:r w:rsidRPr="00020619">
                <w:rPr>
                  <w:rFonts w:ascii="Arial" w:hAnsi="Arial"/>
                  <w:sz w:val="18"/>
                  <w:lang w:eastAsia="zh-CN"/>
                </w:rPr>
                <w:t>4</w:t>
              </w:r>
            </w:ins>
          </w:p>
        </w:tc>
        <w:tc>
          <w:tcPr>
            <w:tcW w:w="975" w:type="dxa"/>
            <w:tcBorders>
              <w:top w:val="single" w:sz="4" w:space="0" w:color="auto"/>
              <w:left w:val="single" w:sz="4" w:space="0" w:color="auto"/>
              <w:bottom w:val="single" w:sz="4" w:space="0" w:color="auto"/>
              <w:right w:val="single" w:sz="4" w:space="0" w:color="auto"/>
            </w:tcBorders>
            <w:hideMark/>
          </w:tcPr>
          <w:p w14:paraId="7FB114C5" w14:textId="77777777" w:rsidR="004C29DE" w:rsidRPr="00020619" w:rsidRDefault="004C29DE" w:rsidP="00BB34DD">
            <w:pPr>
              <w:keepNext/>
              <w:keepLines/>
              <w:overflowPunct w:val="0"/>
              <w:autoSpaceDE w:val="0"/>
              <w:autoSpaceDN w:val="0"/>
              <w:adjustRightInd w:val="0"/>
              <w:spacing w:after="0"/>
              <w:jc w:val="center"/>
              <w:textAlignment w:val="baseline"/>
              <w:rPr>
                <w:ins w:id="32724" w:author="BigCREditor-RAN4#104-bis" w:date="2022-10-21T13:47:00Z"/>
                <w:rFonts w:ascii="Arial" w:hAnsi="Arial"/>
                <w:sz w:val="18"/>
                <w:lang w:eastAsia="zh-CN"/>
              </w:rPr>
            </w:pPr>
            <w:ins w:id="32725" w:author="BigCREditor-RAN4#104-bis" w:date="2022-10-21T13:47:00Z">
              <w:r w:rsidRPr="00020619">
                <w:rPr>
                  <w:rFonts w:ascii="Arial" w:hAnsi="Arial"/>
                  <w:sz w:val="18"/>
                  <w:lang w:eastAsia="zh-CN"/>
                </w:rPr>
                <w:t>4</w:t>
              </w:r>
            </w:ins>
          </w:p>
        </w:tc>
        <w:tc>
          <w:tcPr>
            <w:tcW w:w="992" w:type="dxa"/>
            <w:tcBorders>
              <w:top w:val="single" w:sz="4" w:space="0" w:color="auto"/>
              <w:left w:val="single" w:sz="4" w:space="0" w:color="auto"/>
              <w:bottom w:val="single" w:sz="4" w:space="0" w:color="auto"/>
              <w:right w:val="single" w:sz="4" w:space="0" w:color="auto"/>
            </w:tcBorders>
            <w:hideMark/>
          </w:tcPr>
          <w:p w14:paraId="4776C8A5" w14:textId="77777777" w:rsidR="004C29DE" w:rsidRPr="00020619" w:rsidRDefault="004C29DE" w:rsidP="00BB34DD">
            <w:pPr>
              <w:keepNext/>
              <w:keepLines/>
              <w:overflowPunct w:val="0"/>
              <w:autoSpaceDE w:val="0"/>
              <w:autoSpaceDN w:val="0"/>
              <w:adjustRightInd w:val="0"/>
              <w:spacing w:after="0"/>
              <w:jc w:val="center"/>
              <w:textAlignment w:val="baseline"/>
              <w:rPr>
                <w:ins w:id="32726" w:author="BigCREditor-RAN4#104-bis" w:date="2022-10-21T13:47:00Z"/>
                <w:rFonts w:ascii="Arial" w:hAnsi="Arial"/>
                <w:sz w:val="18"/>
                <w:lang w:eastAsia="zh-CN"/>
              </w:rPr>
            </w:pPr>
            <w:ins w:id="32727" w:author="BigCREditor-RAN4#104-bis" w:date="2022-10-21T13:47:00Z">
              <w:r w:rsidRPr="00020619">
                <w:rPr>
                  <w:rFonts w:ascii="Arial" w:hAnsi="Arial"/>
                  <w:sz w:val="18"/>
                  <w:lang w:eastAsia="zh-CN"/>
                </w:rPr>
                <w:t>-Infinity</w:t>
              </w:r>
            </w:ins>
          </w:p>
        </w:tc>
        <w:tc>
          <w:tcPr>
            <w:tcW w:w="1207" w:type="dxa"/>
            <w:tcBorders>
              <w:top w:val="single" w:sz="4" w:space="0" w:color="auto"/>
              <w:left w:val="single" w:sz="4" w:space="0" w:color="auto"/>
              <w:bottom w:val="single" w:sz="4" w:space="0" w:color="auto"/>
              <w:right w:val="single" w:sz="4" w:space="0" w:color="auto"/>
            </w:tcBorders>
            <w:hideMark/>
          </w:tcPr>
          <w:p w14:paraId="32FC3E2E" w14:textId="77777777" w:rsidR="004C29DE" w:rsidRPr="00020619" w:rsidRDefault="004C29DE" w:rsidP="00BB34DD">
            <w:pPr>
              <w:keepNext/>
              <w:keepLines/>
              <w:overflowPunct w:val="0"/>
              <w:autoSpaceDE w:val="0"/>
              <w:autoSpaceDN w:val="0"/>
              <w:adjustRightInd w:val="0"/>
              <w:spacing w:after="0"/>
              <w:jc w:val="center"/>
              <w:textAlignment w:val="baseline"/>
              <w:rPr>
                <w:ins w:id="32728" w:author="BigCREditor-RAN4#104-bis" w:date="2022-10-21T13:47:00Z"/>
                <w:rFonts w:ascii="Arial" w:hAnsi="Arial"/>
                <w:sz w:val="18"/>
                <w:lang w:eastAsia="zh-CN"/>
              </w:rPr>
            </w:pPr>
            <w:ins w:id="32729" w:author="BigCREditor-RAN4#104-bis" w:date="2022-10-21T13:47:00Z">
              <w:r w:rsidRPr="00020619">
                <w:rPr>
                  <w:rFonts w:ascii="Arial" w:hAnsi="Arial"/>
                  <w:sz w:val="18"/>
                  <w:lang w:eastAsia="zh-CN"/>
                </w:rPr>
                <w:t>7</w:t>
              </w:r>
            </w:ins>
          </w:p>
        </w:tc>
      </w:tr>
      <w:tr w:rsidR="004C29DE" w:rsidRPr="00020619" w14:paraId="4878ABEA" w14:textId="77777777" w:rsidTr="00BB34DD">
        <w:trPr>
          <w:cantSplit/>
          <w:trHeight w:val="187"/>
          <w:ins w:id="32730" w:author="BigCREditor-RAN4#104-bis" w:date="2022-10-21T13:47: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61076168" w14:textId="77777777" w:rsidR="004C29DE" w:rsidRPr="00020619" w:rsidRDefault="004C29DE" w:rsidP="00BB34DD">
            <w:pPr>
              <w:keepNext/>
              <w:keepLines/>
              <w:overflowPunct w:val="0"/>
              <w:autoSpaceDE w:val="0"/>
              <w:autoSpaceDN w:val="0"/>
              <w:adjustRightInd w:val="0"/>
              <w:spacing w:after="0"/>
              <w:textAlignment w:val="baseline"/>
              <w:rPr>
                <w:ins w:id="32731" w:author="BigCREditor-RAN4#104-bis" w:date="2022-10-21T13:47:00Z"/>
                <w:rFonts w:ascii="Arial" w:hAnsi="Arial" w:cs="Arial"/>
                <w:sz w:val="18"/>
                <w:szCs w:val="18"/>
                <w:lang w:eastAsia="zh-CN"/>
              </w:rPr>
            </w:pPr>
            <w:ins w:id="32732" w:author="BigCREditor-RAN4#104-bis" w:date="2022-10-21T13:47:00Z">
              <w:r w:rsidRPr="00020619">
                <w:rPr>
                  <w:rFonts w:ascii="Arial" w:hAnsi="Arial" w:cs="Arial"/>
                  <w:sz w:val="18"/>
                  <w:szCs w:val="18"/>
                  <w:lang w:eastAsia="zh-CN"/>
                </w:rPr>
                <w:t>Io</w:t>
              </w:r>
              <w:r w:rsidRPr="00020619">
                <w:rPr>
                  <w:rFonts w:ascii="Arial" w:hAnsi="Arial" w:cs="Arial"/>
                  <w:sz w:val="18"/>
                  <w:szCs w:val="18"/>
                  <w:vertAlign w:val="superscript"/>
                  <w:lang w:eastAsia="zh-CN"/>
                </w:rPr>
                <w:t>Note3</w:t>
              </w:r>
            </w:ins>
          </w:p>
        </w:tc>
        <w:tc>
          <w:tcPr>
            <w:tcW w:w="876" w:type="dxa"/>
            <w:tcBorders>
              <w:top w:val="single" w:sz="4" w:space="0" w:color="auto"/>
              <w:left w:val="single" w:sz="4" w:space="0" w:color="auto"/>
              <w:bottom w:val="single" w:sz="4" w:space="0" w:color="auto"/>
              <w:right w:val="single" w:sz="4" w:space="0" w:color="auto"/>
            </w:tcBorders>
            <w:hideMark/>
          </w:tcPr>
          <w:p w14:paraId="7330ACFE" w14:textId="77777777" w:rsidR="004C29DE" w:rsidRPr="00020619" w:rsidRDefault="004C29DE" w:rsidP="00BB34DD">
            <w:pPr>
              <w:keepNext/>
              <w:keepLines/>
              <w:overflowPunct w:val="0"/>
              <w:autoSpaceDE w:val="0"/>
              <w:autoSpaceDN w:val="0"/>
              <w:adjustRightInd w:val="0"/>
              <w:spacing w:after="0"/>
              <w:jc w:val="center"/>
              <w:textAlignment w:val="baseline"/>
              <w:rPr>
                <w:ins w:id="32733" w:author="BigCREditor-RAN4#104-bis" w:date="2022-10-21T13:47:00Z"/>
                <w:rFonts w:ascii="Arial" w:hAnsi="Arial" w:cs="Arial"/>
                <w:sz w:val="18"/>
                <w:szCs w:val="18"/>
                <w:lang w:eastAsia="zh-CN"/>
              </w:rPr>
            </w:pPr>
            <w:ins w:id="32734" w:author="BigCREditor-RAN4#104-bis" w:date="2022-10-21T13:47:00Z">
              <w:r w:rsidRPr="00020619">
                <w:rPr>
                  <w:rFonts w:ascii="Arial" w:hAnsi="Arial" w:cs="Arial"/>
                  <w:sz w:val="18"/>
                  <w:szCs w:val="18"/>
                  <w:lang w:eastAsia="zh-CN"/>
                </w:rPr>
                <w:t>dBm/9.36MHz</w:t>
              </w:r>
            </w:ins>
          </w:p>
        </w:tc>
        <w:tc>
          <w:tcPr>
            <w:tcW w:w="1280" w:type="dxa"/>
            <w:tcBorders>
              <w:top w:val="single" w:sz="4" w:space="0" w:color="auto"/>
              <w:left w:val="single" w:sz="4" w:space="0" w:color="auto"/>
              <w:bottom w:val="single" w:sz="4" w:space="0" w:color="auto"/>
              <w:right w:val="single" w:sz="4" w:space="0" w:color="auto"/>
            </w:tcBorders>
            <w:hideMark/>
          </w:tcPr>
          <w:p w14:paraId="2D6980CA" w14:textId="77777777" w:rsidR="004C29DE" w:rsidRPr="00020619" w:rsidRDefault="004C29DE" w:rsidP="00BB34DD">
            <w:pPr>
              <w:keepNext/>
              <w:keepLines/>
              <w:overflowPunct w:val="0"/>
              <w:autoSpaceDE w:val="0"/>
              <w:autoSpaceDN w:val="0"/>
              <w:adjustRightInd w:val="0"/>
              <w:spacing w:after="0"/>
              <w:jc w:val="center"/>
              <w:textAlignment w:val="baseline"/>
              <w:rPr>
                <w:ins w:id="32735" w:author="BigCREditor-RAN4#104-bis" w:date="2022-10-21T13:47:00Z"/>
                <w:rFonts w:ascii="Arial" w:hAnsi="Arial" w:cs="Arial"/>
                <w:sz w:val="18"/>
                <w:szCs w:val="18"/>
                <w:lang w:eastAsia="zh-CN"/>
              </w:rPr>
            </w:pPr>
            <w:ins w:id="32736" w:author="BigCREditor-RAN4#104-bis" w:date="2022-10-21T13:47:00Z">
              <w:r w:rsidRPr="00020619">
                <w:rPr>
                  <w:rFonts w:ascii="Arial" w:hAnsi="Arial" w:cs="Arial"/>
                  <w:sz w:val="18"/>
                  <w:szCs w:val="18"/>
                  <w:lang w:eastAsia="zh-CN"/>
                </w:rPr>
                <w:t>Config 1,2,4</w:t>
              </w:r>
            </w:ins>
          </w:p>
        </w:tc>
        <w:tc>
          <w:tcPr>
            <w:tcW w:w="983" w:type="dxa"/>
            <w:tcBorders>
              <w:top w:val="single" w:sz="4" w:space="0" w:color="auto"/>
              <w:left w:val="single" w:sz="4" w:space="0" w:color="auto"/>
              <w:bottom w:val="single" w:sz="4" w:space="0" w:color="auto"/>
              <w:right w:val="single" w:sz="4" w:space="0" w:color="auto"/>
            </w:tcBorders>
            <w:hideMark/>
          </w:tcPr>
          <w:p w14:paraId="437E8A3E" w14:textId="77777777" w:rsidR="004C29DE" w:rsidRPr="00020619" w:rsidRDefault="004C29DE" w:rsidP="00BB34DD">
            <w:pPr>
              <w:keepNext/>
              <w:keepLines/>
              <w:overflowPunct w:val="0"/>
              <w:autoSpaceDE w:val="0"/>
              <w:autoSpaceDN w:val="0"/>
              <w:adjustRightInd w:val="0"/>
              <w:spacing w:after="0"/>
              <w:jc w:val="center"/>
              <w:textAlignment w:val="baseline"/>
              <w:rPr>
                <w:ins w:id="32737" w:author="BigCREditor-RAN4#104-bis" w:date="2022-10-21T13:47:00Z"/>
                <w:rFonts w:ascii="Arial" w:hAnsi="Arial" w:cs="Arial"/>
                <w:sz w:val="18"/>
                <w:szCs w:val="18"/>
                <w:lang w:eastAsia="zh-CN"/>
              </w:rPr>
            </w:pPr>
            <w:ins w:id="32738" w:author="BigCREditor-RAN4#104-bis" w:date="2022-10-21T13:47:00Z">
              <w:r w:rsidRPr="00020619">
                <w:rPr>
                  <w:rFonts w:ascii="Arial" w:hAnsi="Arial" w:cs="Arial"/>
                  <w:sz w:val="18"/>
                  <w:szCs w:val="18"/>
                  <w:lang w:eastAsia="en-GB"/>
                </w:rPr>
                <w:t>-64.59</w:t>
              </w:r>
            </w:ins>
          </w:p>
        </w:tc>
        <w:tc>
          <w:tcPr>
            <w:tcW w:w="975" w:type="dxa"/>
            <w:tcBorders>
              <w:top w:val="single" w:sz="4" w:space="0" w:color="auto"/>
              <w:left w:val="single" w:sz="4" w:space="0" w:color="auto"/>
              <w:bottom w:val="single" w:sz="4" w:space="0" w:color="auto"/>
              <w:right w:val="single" w:sz="4" w:space="0" w:color="auto"/>
            </w:tcBorders>
            <w:hideMark/>
          </w:tcPr>
          <w:p w14:paraId="688A4397" w14:textId="77777777" w:rsidR="004C29DE" w:rsidRPr="00020619" w:rsidRDefault="004C29DE" w:rsidP="00BB34DD">
            <w:pPr>
              <w:keepNext/>
              <w:keepLines/>
              <w:overflowPunct w:val="0"/>
              <w:autoSpaceDE w:val="0"/>
              <w:autoSpaceDN w:val="0"/>
              <w:adjustRightInd w:val="0"/>
              <w:spacing w:after="0"/>
              <w:jc w:val="center"/>
              <w:textAlignment w:val="baseline"/>
              <w:rPr>
                <w:ins w:id="32739" w:author="BigCREditor-RAN4#104-bis" w:date="2022-10-21T13:47:00Z"/>
                <w:rFonts w:ascii="Arial" w:hAnsi="Arial" w:cs="Arial"/>
                <w:sz w:val="18"/>
                <w:szCs w:val="18"/>
                <w:lang w:eastAsia="zh-CN"/>
              </w:rPr>
            </w:pPr>
            <w:ins w:id="32740" w:author="BigCREditor-RAN4#104-bis" w:date="2022-10-21T13:47:00Z">
              <w:r w:rsidRPr="00020619">
                <w:rPr>
                  <w:rFonts w:ascii="Arial" w:hAnsi="Arial" w:cs="Arial"/>
                  <w:sz w:val="18"/>
                  <w:szCs w:val="18"/>
                  <w:lang w:eastAsia="en-GB"/>
                </w:rPr>
                <w:t>-64.59</w:t>
              </w:r>
            </w:ins>
          </w:p>
        </w:tc>
        <w:tc>
          <w:tcPr>
            <w:tcW w:w="992" w:type="dxa"/>
            <w:tcBorders>
              <w:top w:val="single" w:sz="4" w:space="0" w:color="auto"/>
              <w:left w:val="single" w:sz="4" w:space="0" w:color="auto"/>
              <w:bottom w:val="single" w:sz="4" w:space="0" w:color="auto"/>
              <w:right w:val="single" w:sz="4" w:space="0" w:color="auto"/>
            </w:tcBorders>
            <w:hideMark/>
          </w:tcPr>
          <w:p w14:paraId="1B4FD43F" w14:textId="77777777" w:rsidR="004C29DE" w:rsidRPr="00020619" w:rsidRDefault="004C29DE" w:rsidP="00BB34DD">
            <w:pPr>
              <w:keepNext/>
              <w:keepLines/>
              <w:overflowPunct w:val="0"/>
              <w:autoSpaceDE w:val="0"/>
              <w:autoSpaceDN w:val="0"/>
              <w:adjustRightInd w:val="0"/>
              <w:spacing w:after="0"/>
              <w:jc w:val="center"/>
              <w:textAlignment w:val="baseline"/>
              <w:rPr>
                <w:ins w:id="32741" w:author="BigCREditor-RAN4#104-bis" w:date="2022-10-21T13:47:00Z"/>
                <w:rFonts w:ascii="Arial" w:hAnsi="Arial" w:cs="Arial"/>
                <w:sz w:val="18"/>
                <w:szCs w:val="18"/>
                <w:lang w:eastAsia="zh-CN"/>
              </w:rPr>
            </w:pPr>
            <w:ins w:id="32742" w:author="BigCREditor-RAN4#104-bis" w:date="2022-10-21T13:47:00Z">
              <w:r w:rsidRPr="00020619">
                <w:rPr>
                  <w:rFonts w:ascii="Arial" w:hAnsi="Arial" w:cs="Arial"/>
                  <w:sz w:val="18"/>
                  <w:szCs w:val="18"/>
                  <w:lang w:eastAsia="en-GB"/>
                </w:rPr>
                <w:t>-70.05</w:t>
              </w:r>
            </w:ins>
          </w:p>
        </w:tc>
        <w:tc>
          <w:tcPr>
            <w:tcW w:w="1207" w:type="dxa"/>
            <w:tcBorders>
              <w:top w:val="single" w:sz="4" w:space="0" w:color="auto"/>
              <w:left w:val="single" w:sz="4" w:space="0" w:color="auto"/>
              <w:bottom w:val="single" w:sz="4" w:space="0" w:color="auto"/>
              <w:right w:val="single" w:sz="4" w:space="0" w:color="auto"/>
            </w:tcBorders>
            <w:hideMark/>
          </w:tcPr>
          <w:p w14:paraId="608E26F0" w14:textId="77777777" w:rsidR="004C29DE" w:rsidRPr="00020619" w:rsidRDefault="004C29DE" w:rsidP="00BB34DD">
            <w:pPr>
              <w:keepNext/>
              <w:keepLines/>
              <w:overflowPunct w:val="0"/>
              <w:autoSpaceDE w:val="0"/>
              <w:autoSpaceDN w:val="0"/>
              <w:adjustRightInd w:val="0"/>
              <w:spacing w:after="0"/>
              <w:jc w:val="center"/>
              <w:textAlignment w:val="baseline"/>
              <w:rPr>
                <w:ins w:id="32743" w:author="BigCREditor-RAN4#104-bis" w:date="2022-10-21T13:47:00Z"/>
                <w:rFonts w:ascii="Arial" w:hAnsi="Arial" w:cs="Arial"/>
                <w:sz w:val="18"/>
                <w:szCs w:val="18"/>
                <w:lang w:eastAsia="zh-CN"/>
              </w:rPr>
            </w:pPr>
            <w:ins w:id="32744" w:author="BigCREditor-RAN4#104-bis" w:date="2022-10-21T13:47:00Z">
              <w:r w:rsidRPr="00020619">
                <w:rPr>
                  <w:rFonts w:ascii="Arial" w:hAnsi="Arial" w:cs="Arial"/>
                  <w:sz w:val="18"/>
                  <w:szCs w:val="18"/>
                  <w:lang w:eastAsia="en-GB"/>
                </w:rPr>
                <w:t>-62.26</w:t>
              </w:r>
            </w:ins>
          </w:p>
        </w:tc>
      </w:tr>
      <w:tr w:rsidR="004C29DE" w:rsidRPr="00020619" w14:paraId="48EE150E" w14:textId="77777777" w:rsidTr="00BB34DD">
        <w:trPr>
          <w:cantSplit/>
          <w:trHeight w:val="187"/>
          <w:ins w:id="32745" w:author="BigCREditor-RAN4#104-bis" w:date="2022-10-21T13:47: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58680AF8" w14:textId="77777777" w:rsidR="004C29DE" w:rsidRPr="00020619" w:rsidRDefault="004C29DE" w:rsidP="00BB34DD">
            <w:pPr>
              <w:keepNext/>
              <w:keepLines/>
              <w:overflowPunct w:val="0"/>
              <w:autoSpaceDE w:val="0"/>
              <w:autoSpaceDN w:val="0"/>
              <w:adjustRightInd w:val="0"/>
              <w:spacing w:after="0"/>
              <w:textAlignment w:val="baseline"/>
              <w:rPr>
                <w:ins w:id="32746" w:author="BigCREditor-RAN4#104-bis" w:date="2022-10-21T13:47:00Z"/>
                <w:rFonts w:ascii="Arial" w:hAnsi="Arial" w:cs="Arial"/>
                <w:sz w:val="18"/>
                <w:szCs w:val="18"/>
                <w:lang w:eastAsia="zh-CN"/>
              </w:rPr>
            </w:pPr>
          </w:p>
        </w:tc>
        <w:tc>
          <w:tcPr>
            <w:tcW w:w="876" w:type="dxa"/>
            <w:tcBorders>
              <w:top w:val="single" w:sz="4" w:space="0" w:color="auto"/>
              <w:left w:val="single" w:sz="4" w:space="0" w:color="auto"/>
              <w:bottom w:val="single" w:sz="4" w:space="0" w:color="auto"/>
              <w:right w:val="single" w:sz="4" w:space="0" w:color="auto"/>
            </w:tcBorders>
            <w:hideMark/>
          </w:tcPr>
          <w:p w14:paraId="2A79B991" w14:textId="77777777" w:rsidR="004C29DE" w:rsidRPr="00020619" w:rsidRDefault="004C29DE" w:rsidP="00BB34DD">
            <w:pPr>
              <w:keepNext/>
              <w:keepLines/>
              <w:overflowPunct w:val="0"/>
              <w:autoSpaceDE w:val="0"/>
              <w:autoSpaceDN w:val="0"/>
              <w:adjustRightInd w:val="0"/>
              <w:spacing w:after="0"/>
              <w:jc w:val="center"/>
              <w:textAlignment w:val="baseline"/>
              <w:rPr>
                <w:ins w:id="32747" w:author="BigCREditor-RAN4#104-bis" w:date="2022-10-21T13:47:00Z"/>
                <w:rFonts w:ascii="Arial" w:hAnsi="Arial" w:cs="Arial"/>
                <w:sz w:val="18"/>
                <w:szCs w:val="18"/>
                <w:lang w:eastAsia="zh-CN"/>
              </w:rPr>
            </w:pPr>
            <w:ins w:id="32748" w:author="BigCREditor-RAN4#104-bis" w:date="2022-10-21T13:47:00Z">
              <w:r w:rsidRPr="00020619">
                <w:rPr>
                  <w:rFonts w:ascii="Arial" w:hAnsi="Arial" w:cs="Arial"/>
                  <w:sz w:val="18"/>
                  <w:szCs w:val="18"/>
                  <w:lang w:eastAsia="zh-CN"/>
                </w:rPr>
                <w:t>dBm/18.36MHz</w:t>
              </w:r>
            </w:ins>
          </w:p>
        </w:tc>
        <w:tc>
          <w:tcPr>
            <w:tcW w:w="1280" w:type="dxa"/>
            <w:tcBorders>
              <w:top w:val="single" w:sz="4" w:space="0" w:color="auto"/>
              <w:left w:val="single" w:sz="4" w:space="0" w:color="auto"/>
              <w:bottom w:val="single" w:sz="4" w:space="0" w:color="auto"/>
              <w:right w:val="single" w:sz="4" w:space="0" w:color="auto"/>
            </w:tcBorders>
            <w:hideMark/>
          </w:tcPr>
          <w:p w14:paraId="1AD0B19E" w14:textId="77777777" w:rsidR="004C29DE" w:rsidRPr="00020619" w:rsidRDefault="004C29DE" w:rsidP="00BB34DD">
            <w:pPr>
              <w:keepNext/>
              <w:keepLines/>
              <w:overflowPunct w:val="0"/>
              <w:autoSpaceDE w:val="0"/>
              <w:autoSpaceDN w:val="0"/>
              <w:adjustRightInd w:val="0"/>
              <w:spacing w:after="0"/>
              <w:jc w:val="center"/>
              <w:textAlignment w:val="baseline"/>
              <w:rPr>
                <w:ins w:id="32749" w:author="BigCREditor-RAN4#104-bis" w:date="2022-10-21T13:47:00Z"/>
                <w:rFonts w:ascii="Arial" w:hAnsi="Arial" w:cs="Arial"/>
                <w:sz w:val="18"/>
                <w:szCs w:val="18"/>
                <w:lang w:eastAsia="zh-CN"/>
              </w:rPr>
            </w:pPr>
            <w:ins w:id="32750" w:author="BigCREditor-RAN4#104-bis" w:date="2022-10-21T13:47:00Z">
              <w:r w:rsidRPr="00020619">
                <w:rPr>
                  <w:rFonts w:ascii="Arial" w:hAnsi="Arial" w:cs="Arial"/>
                  <w:sz w:val="18"/>
                  <w:szCs w:val="18"/>
                  <w:lang w:eastAsia="zh-CN"/>
                </w:rPr>
                <w:t>Config 3</w:t>
              </w:r>
            </w:ins>
          </w:p>
        </w:tc>
        <w:tc>
          <w:tcPr>
            <w:tcW w:w="983" w:type="dxa"/>
            <w:tcBorders>
              <w:top w:val="single" w:sz="4" w:space="0" w:color="auto"/>
              <w:left w:val="single" w:sz="4" w:space="0" w:color="auto"/>
              <w:bottom w:val="single" w:sz="4" w:space="0" w:color="auto"/>
              <w:right w:val="single" w:sz="4" w:space="0" w:color="auto"/>
            </w:tcBorders>
            <w:hideMark/>
          </w:tcPr>
          <w:p w14:paraId="533AA7E1" w14:textId="77777777" w:rsidR="004C29DE" w:rsidRPr="00020619" w:rsidRDefault="004C29DE" w:rsidP="00BB34DD">
            <w:pPr>
              <w:keepNext/>
              <w:keepLines/>
              <w:overflowPunct w:val="0"/>
              <w:autoSpaceDE w:val="0"/>
              <w:autoSpaceDN w:val="0"/>
              <w:adjustRightInd w:val="0"/>
              <w:spacing w:after="0"/>
              <w:jc w:val="center"/>
              <w:textAlignment w:val="baseline"/>
              <w:rPr>
                <w:ins w:id="32751" w:author="BigCREditor-RAN4#104-bis" w:date="2022-10-21T13:47:00Z"/>
                <w:rFonts w:ascii="Arial" w:hAnsi="Arial" w:cs="Arial"/>
                <w:sz w:val="18"/>
                <w:szCs w:val="18"/>
                <w:lang w:eastAsia="zh-CN"/>
              </w:rPr>
            </w:pPr>
            <w:ins w:id="32752" w:author="BigCREditor-RAN4#104-bis" w:date="2022-10-21T13:47:00Z">
              <w:r w:rsidRPr="00020619">
                <w:rPr>
                  <w:rFonts w:ascii="Arial" w:hAnsi="Arial" w:cs="Arial"/>
                  <w:sz w:val="18"/>
                  <w:szCs w:val="18"/>
                  <w:lang w:eastAsia="en-GB"/>
                </w:rPr>
                <w:t>-61.68</w:t>
              </w:r>
            </w:ins>
          </w:p>
        </w:tc>
        <w:tc>
          <w:tcPr>
            <w:tcW w:w="975" w:type="dxa"/>
            <w:tcBorders>
              <w:top w:val="single" w:sz="4" w:space="0" w:color="auto"/>
              <w:left w:val="single" w:sz="4" w:space="0" w:color="auto"/>
              <w:bottom w:val="single" w:sz="4" w:space="0" w:color="auto"/>
              <w:right w:val="single" w:sz="4" w:space="0" w:color="auto"/>
            </w:tcBorders>
            <w:hideMark/>
          </w:tcPr>
          <w:p w14:paraId="0C474665" w14:textId="77777777" w:rsidR="004C29DE" w:rsidRPr="00020619" w:rsidRDefault="004C29DE" w:rsidP="00BB34DD">
            <w:pPr>
              <w:keepNext/>
              <w:keepLines/>
              <w:overflowPunct w:val="0"/>
              <w:autoSpaceDE w:val="0"/>
              <w:autoSpaceDN w:val="0"/>
              <w:adjustRightInd w:val="0"/>
              <w:spacing w:after="0"/>
              <w:jc w:val="center"/>
              <w:textAlignment w:val="baseline"/>
              <w:rPr>
                <w:ins w:id="32753" w:author="BigCREditor-RAN4#104-bis" w:date="2022-10-21T13:47:00Z"/>
                <w:rFonts w:ascii="Arial" w:hAnsi="Arial" w:cs="Arial"/>
                <w:sz w:val="18"/>
                <w:szCs w:val="18"/>
                <w:lang w:eastAsia="zh-CN"/>
              </w:rPr>
            </w:pPr>
            <w:ins w:id="32754" w:author="BigCREditor-RAN4#104-bis" w:date="2022-10-21T13:47:00Z">
              <w:r w:rsidRPr="00020619">
                <w:rPr>
                  <w:rFonts w:ascii="Arial" w:hAnsi="Arial" w:cs="Arial"/>
                  <w:sz w:val="18"/>
                  <w:szCs w:val="18"/>
                  <w:lang w:eastAsia="en-GB"/>
                </w:rPr>
                <w:t>-61.68</w:t>
              </w:r>
            </w:ins>
          </w:p>
        </w:tc>
        <w:tc>
          <w:tcPr>
            <w:tcW w:w="992" w:type="dxa"/>
            <w:tcBorders>
              <w:top w:val="single" w:sz="4" w:space="0" w:color="auto"/>
              <w:left w:val="single" w:sz="4" w:space="0" w:color="auto"/>
              <w:bottom w:val="single" w:sz="4" w:space="0" w:color="auto"/>
              <w:right w:val="single" w:sz="4" w:space="0" w:color="auto"/>
            </w:tcBorders>
            <w:hideMark/>
          </w:tcPr>
          <w:p w14:paraId="25645A7F" w14:textId="77777777" w:rsidR="004C29DE" w:rsidRPr="00020619" w:rsidRDefault="004C29DE" w:rsidP="00BB34DD">
            <w:pPr>
              <w:keepNext/>
              <w:keepLines/>
              <w:overflowPunct w:val="0"/>
              <w:autoSpaceDE w:val="0"/>
              <w:autoSpaceDN w:val="0"/>
              <w:adjustRightInd w:val="0"/>
              <w:spacing w:after="0"/>
              <w:jc w:val="center"/>
              <w:textAlignment w:val="baseline"/>
              <w:rPr>
                <w:ins w:id="32755" w:author="BigCREditor-RAN4#104-bis" w:date="2022-10-21T13:47:00Z"/>
                <w:rFonts w:ascii="Arial" w:hAnsi="Arial" w:cs="Arial"/>
                <w:sz w:val="18"/>
                <w:szCs w:val="18"/>
                <w:lang w:eastAsia="zh-CN"/>
              </w:rPr>
            </w:pPr>
            <w:ins w:id="32756" w:author="BigCREditor-RAN4#104-bis" w:date="2022-10-21T13:47:00Z">
              <w:r w:rsidRPr="00020619">
                <w:rPr>
                  <w:rFonts w:ascii="Arial" w:hAnsi="Arial" w:cs="Arial"/>
                  <w:sz w:val="18"/>
                  <w:szCs w:val="18"/>
                  <w:lang w:eastAsia="en-GB"/>
                </w:rPr>
                <w:t>-67.13</w:t>
              </w:r>
            </w:ins>
          </w:p>
        </w:tc>
        <w:tc>
          <w:tcPr>
            <w:tcW w:w="1207" w:type="dxa"/>
            <w:tcBorders>
              <w:top w:val="single" w:sz="4" w:space="0" w:color="auto"/>
              <w:left w:val="single" w:sz="4" w:space="0" w:color="auto"/>
              <w:bottom w:val="single" w:sz="4" w:space="0" w:color="auto"/>
              <w:right w:val="single" w:sz="4" w:space="0" w:color="auto"/>
            </w:tcBorders>
            <w:hideMark/>
          </w:tcPr>
          <w:p w14:paraId="15F090C2" w14:textId="77777777" w:rsidR="004C29DE" w:rsidRPr="00020619" w:rsidRDefault="004C29DE" w:rsidP="00BB34DD">
            <w:pPr>
              <w:keepNext/>
              <w:keepLines/>
              <w:overflowPunct w:val="0"/>
              <w:autoSpaceDE w:val="0"/>
              <w:autoSpaceDN w:val="0"/>
              <w:adjustRightInd w:val="0"/>
              <w:spacing w:after="0"/>
              <w:jc w:val="center"/>
              <w:textAlignment w:val="baseline"/>
              <w:rPr>
                <w:ins w:id="32757" w:author="BigCREditor-RAN4#104-bis" w:date="2022-10-21T13:47:00Z"/>
                <w:rFonts w:ascii="Arial" w:hAnsi="Arial" w:cs="Arial"/>
                <w:sz w:val="18"/>
                <w:szCs w:val="18"/>
                <w:lang w:eastAsia="zh-CN"/>
              </w:rPr>
            </w:pPr>
            <w:ins w:id="32758" w:author="BigCREditor-RAN4#104-bis" w:date="2022-10-21T13:47:00Z">
              <w:r w:rsidRPr="00020619">
                <w:rPr>
                  <w:rFonts w:ascii="Arial" w:hAnsi="Arial" w:cs="Arial"/>
                  <w:sz w:val="18"/>
                  <w:szCs w:val="18"/>
                  <w:lang w:eastAsia="en-GB"/>
                </w:rPr>
                <w:t>-59.34</w:t>
              </w:r>
            </w:ins>
          </w:p>
        </w:tc>
      </w:tr>
      <w:tr w:rsidR="004C29DE" w:rsidRPr="00020619" w14:paraId="5300BB6C" w14:textId="77777777" w:rsidTr="00BB34DD">
        <w:trPr>
          <w:cantSplit/>
          <w:trHeight w:val="187"/>
          <w:ins w:id="32759"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hideMark/>
          </w:tcPr>
          <w:p w14:paraId="70AA84DD" w14:textId="77777777" w:rsidR="004C29DE" w:rsidRPr="00020619" w:rsidRDefault="004C29DE" w:rsidP="00BB34DD">
            <w:pPr>
              <w:keepNext/>
              <w:keepLines/>
              <w:overflowPunct w:val="0"/>
              <w:autoSpaceDE w:val="0"/>
              <w:autoSpaceDN w:val="0"/>
              <w:adjustRightInd w:val="0"/>
              <w:spacing w:after="0"/>
              <w:textAlignment w:val="baseline"/>
              <w:rPr>
                <w:ins w:id="32760" w:author="BigCREditor-RAN4#104-bis" w:date="2022-10-21T13:47:00Z"/>
                <w:rFonts w:ascii="Arial" w:hAnsi="Arial"/>
                <w:sz w:val="18"/>
                <w:lang w:eastAsia="zh-CN"/>
              </w:rPr>
            </w:pPr>
            <w:ins w:id="32761" w:author="BigCREditor-RAN4#104-bis" w:date="2022-10-21T13:47:00Z">
              <w:r w:rsidRPr="00020619">
                <w:rPr>
                  <w:rFonts w:ascii="Arial" w:hAnsi="Arial"/>
                  <w:sz w:val="18"/>
                  <w:lang w:eastAsia="zh-CN"/>
                </w:rPr>
                <w:t xml:space="preserve">Propagation Condition </w:t>
              </w:r>
            </w:ins>
          </w:p>
        </w:tc>
        <w:tc>
          <w:tcPr>
            <w:tcW w:w="876" w:type="dxa"/>
            <w:tcBorders>
              <w:top w:val="single" w:sz="4" w:space="0" w:color="auto"/>
              <w:left w:val="single" w:sz="4" w:space="0" w:color="auto"/>
              <w:bottom w:val="single" w:sz="4" w:space="0" w:color="auto"/>
              <w:right w:val="single" w:sz="4" w:space="0" w:color="auto"/>
            </w:tcBorders>
          </w:tcPr>
          <w:p w14:paraId="58B7F6C3" w14:textId="77777777" w:rsidR="004C29DE" w:rsidRPr="00020619" w:rsidRDefault="004C29DE" w:rsidP="00BB34DD">
            <w:pPr>
              <w:keepNext/>
              <w:keepLines/>
              <w:overflowPunct w:val="0"/>
              <w:autoSpaceDE w:val="0"/>
              <w:autoSpaceDN w:val="0"/>
              <w:adjustRightInd w:val="0"/>
              <w:spacing w:after="0"/>
              <w:jc w:val="center"/>
              <w:textAlignment w:val="baseline"/>
              <w:rPr>
                <w:ins w:id="32762"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4828702" w14:textId="77777777" w:rsidR="004C29DE" w:rsidRPr="00020619" w:rsidRDefault="004C29DE" w:rsidP="00BB34DD">
            <w:pPr>
              <w:keepNext/>
              <w:keepLines/>
              <w:overflowPunct w:val="0"/>
              <w:autoSpaceDE w:val="0"/>
              <w:autoSpaceDN w:val="0"/>
              <w:adjustRightInd w:val="0"/>
              <w:spacing w:after="0"/>
              <w:jc w:val="center"/>
              <w:textAlignment w:val="baseline"/>
              <w:rPr>
                <w:ins w:id="32763" w:author="BigCREditor-RAN4#104-bis" w:date="2022-10-21T13:47:00Z"/>
                <w:rFonts w:ascii="Arial" w:hAnsi="Arial" w:cs="v4.2.0"/>
                <w:sz w:val="18"/>
                <w:lang w:eastAsia="zh-CN"/>
              </w:rPr>
            </w:pPr>
            <w:ins w:id="32764" w:author="BigCREditor-RAN4#104-bis" w:date="2022-10-21T13:47:00Z">
              <w:r w:rsidRPr="00020619">
                <w:rPr>
                  <w:rFonts w:ascii="Arial" w:hAnsi="Arial"/>
                  <w:sz w:val="18"/>
                  <w:lang w:eastAsia="zh-CN"/>
                </w:rPr>
                <w:t>Config 1,2,3,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3E822E58" w14:textId="77777777" w:rsidR="004C29DE" w:rsidRPr="00020619" w:rsidRDefault="004C29DE" w:rsidP="00BB34DD">
            <w:pPr>
              <w:keepNext/>
              <w:keepLines/>
              <w:overflowPunct w:val="0"/>
              <w:autoSpaceDE w:val="0"/>
              <w:autoSpaceDN w:val="0"/>
              <w:adjustRightInd w:val="0"/>
              <w:spacing w:after="0"/>
              <w:jc w:val="center"/>
              <w:textAlignment w:val="baseline"/>
              <w:rPr>
                <w:ins w:id="32765" w:author="BigCREditor-RAN4#104-bis" w:date="2022-10-21T13:47:00Z"/>
                <w:rFonts w:ascii="Arial" w:hAnsi="Arial"/>
                <w:sz w:val="18"/>
                <w:lang w:eastAsia="zh-CN"/>
              </w:rPr>
            </w:pPr>
            <w:ins w:id="32766" w:author="BigCREditor-RAN4#104-bis" w:date="2022-10-21T13:47:00Z">
              <w:r w:rsidRPr="00020619">
                <w:rPr>
                  <w:rFonts w:ascii="Arial" w:hAnsi="Arial" w:cs="v4.2.0"/>
                  <w:sz w:val="18"/>
                  <w:lang w:eastAsia="zh-CN"/>
                </w:rPr>
                <w:t>AWGN</w:t>
              </w:r>
            </w:ins>
          </w:p>
        </w:tc>
        <w:tc>
          <w:tcPr>
            <w:tcW w:w="2199" w:type="dxa"/>
            <w:gridSpan w:val="2"/>
            <w:tcBorders>
              <w:top w:val="single" w:sz="4" w:space="0" w:color="auto"/>
              <w:left w:val="single" w:sz="4" w:space="0" w:color="auto"/>
              <w:bottom w:val="single" w:sz="4" w:space="0" w:color="auto"/>
              <w:right w:val="single" w:sz="4" w:space="0" w:color="auto"/>
            </w:tcBorders>
          </w:tcPr>
          <w:p w14:paraId="2338BEE9" w14:textId="77777777" w:rsidR="004C29DE" w:rsidRPr="00020619" w:rsidRDefault="004C29DE" w:rsidP="00BB34DD">
            <w:pPr>
              <w:keepNext/>
              <w:keepLines/>
              <w:overflowPunct w:val="0"/>
              <w:autoSpaceDE w:val="0"/>
              <w:autoSpaceDN w:val="0"/>
              <w:adjustRightInd w:val="0"/>
              <w:spacing w:after="0"/>
              <w:jc w:val="center"/>
              <w:textAlignment w:val="baseline"/>
              <w:rPr>
                <w:ins w:id="32767" w:author="BigCREditor-RAN4#104-bis" w:date="2022-10-21T13:47:00Z"/>
                <w:rFonts w:ascii="Arial" w:hAnsi="Arial"/>
                <w:sz w:val="18"/>
                <w:lang w:eastAsia="zh-CN"/>
              </w:rPr>
            </w:pPr>
            <w:ins w:id="32768" w:author="BigCREditor-RAN4#104-bis" w:date="2022-10-21T13:47:00Z">
              <w:r w:rsidRPr="00020619">
                <w:rPr>
                  <w:rFonts w:ascii="Arial" w:hAnsi="Arial" w:cs="v4.2.0"/>
                  <w:sz w:val="18"/>
                  <w:lang w:eastAsia="zh-CN"/>
                </w:rPr>
                <w:t>AWGN</w:t>
              </w:r>
            </w:ins>
          </w:p>
        </w:tc>
      </w:tr>
      <w:tr w:rsidR="004C29DE" w:rsidRPr="00020619" w14:paraId="4CB4967A" w14:textId="77777777" w:rsidTr="00BB34DD">
        <w:trPr>
          <w:cantSplit/>
          <w:trHeight w:val="187"/>
          <w:ins w:id="32769" w:author="BigCREditor-RAN4#104-bis" w:date="2022-10-21T13:47:00Z"/>
        </w:trPr>
        <w:tc>
          <w:tcPr>
            <w:tcW w:w="2627" w:type="dxa"/>
            <w:gridSpan w:val="2"/>
            <w:tcBorders>
              <w:top w:val="single" w:sz="4" w:space="0" w:color="auto"/>
              <w:left w:val="single" w:sz="4" w:space="0" w:color="auto"/>
              <w:bottom w:val="single" w:sz="4" w:space="0" w:color="auto"/>
              <w:right w:val="single" w:sz="4" w:space="0" w:color="auto"/>
            </w:tcBorders>
          </w:tcPr>
          <w:p w14:paraId="5E2302B6" w14:textId="77777777" w:rsidR="004C29DE" w:rsidRPr="00020619" w:rsidRDefault="004C29DE" w:rsidP="00BB34DD">
            <w:pPr>
              <w:keepNext/>
              <w:keepLines/>
              <w:overflowPunct w:val="0"/>
              <w:autoSpaceDE w:val="0"/>
              <w:autoSpaceDN w:val="0"/>
              <w:adjustRightInd w:val="0"/>
              <w:spacing w:after="0"/>
              <w:textAlignment w:val="baseline"/>
              <w:rPr>
                <w:ins w:id="32770" w:author="BigCREditor-RAN4#104-bis" w:date="2022-10-21T13:47:00Z"/>
                <w:rFonts w:ascii="Arial" w:hAnsi="Arial"/>
                <w:sz w:val="18"/>
                <w:lang w:eastAsia="zh-CN"/>
              </w:rPr>
            </w:pPr>
            <w:ins w:id="32771" w:author="BigCREditor-RAN4#104-bis" w:date="2022-10-21T13:47:00Z">
              <w:r w:rsidRPr="00020619">
                <w:rPr>
                  <w:rFonts w:ascii="Arial" w:hAnsi="Arial" w:hint="eastAsia"/>
                  <w:sz w:val="18"/>
                  <w:lang w:eastAsia="zh-CN"/>
                </w:rPr>
                <w:t>A</w:t>
              </w:r>
              <w:r w:rsidRPr="00020619">
                <w:rPr>
                  <w:rFonts w:ascii="Arial" w:hAnsi="Arial"/>
                  <w:sz w:val="18"/>
                  <w:lang w:eastAsia="zh-CN"/>
                </w:rPr>
                <w:t>ntenna Configuration</w:t>
              </w:r>
            </w:ins>
          </w:p>
        </w:tc>
        <w:tc>
          <w:tcPr>
            <w:tcW w:w="876" w:type="dxa"/>
            <w:tcBorders>
              <w:top w:val="single" w:sz="4" w:space="0" w:color="auto"/>
              <w:left w:val="single" w:sz="4" w:space="0" w:color="auto"/>
              <w:bottom w:val="single" w:sz="4" w:space="0" w:color="auto"/>
              <w:right w:val="single" w:sz="4" w:space="0" w:color="auto"/>
            </w:tcBorders>
          </w:tcPr>
          <w:p w14:paraId="002BF037" w14:textId="77777777" w:rsidR="004C29DE" w:rsidRPr="00020619" w:rsidRDefault="004C29DE" w:rsidP="00BB34DD">
            <w:pPr>
              <w:keepNext/>
              <w:keepLines/>
              <w:overflowPunct w:val="0"/>
              <w:autoSpaceDE w:val="0"/>
              <w:autoSpaceDN w:val="0"/>
              <w:adjustRightInd w:val="0"/>
              <w:spacing w:after="0"/>
              <w:jc w:val="center"/>
              <w:textAlignment w:val="baseline"/>
              <w:rPr>
                <w:ins w:id="32772" w:author="BigCREditor-RAN4#104-bis" w:date="2022-10-21T13:47: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30AB1744" w14:textId="77777777" w:rsidR="004C29DE" w:rsidRPr="00020619" w:rsidRDefault="004C29DE" w:rsidP="00BB34DD">
            <w:pPr>
              <w:keepNext/>
              <w:keepLines/>
              <w:overflowPunct w:val="0"/>
              <w:autoSpaceDE w:val="0"/>
              <w:autoSpaceDN w:val="0"/>
              <w:adjustRightInd w:val="0"/>
              <w:spacing w:after="0"/>
              <w:jc w:val="center"/>
              <w:textAlignment w:val="baseline"/>
              <w:rPr>
                <w:ins w:id="32773" w:author="BigCREditor-RAN4#104-bis" w:date="2022-10-21T13:47:00Z"/>
                <w:rFonts w:ascii="Arial" w:hAnsi="Arial"/>
                <w:sz w:val="18"/>
                <w:lang w:eastAsia="zh-CN"/>
              </w:rPr>
            </w:pPr>
            <w:ins w:id="32774" w:author="BigCREditor-RAN4#104-bis" w:date="2022-10-21T13:47:00Z">
              <w:r w:rsidRPr="00020619">
                <w:rPr>
                  <w:rFonts w:ascii="Arial" w:hAnsi="Arial"/>
                  <w:sz w:val="18"/>
                  <w:lang w:eastAsia="zh-CN"/>
                </w:rPr>
                <w:t>Config 1,2,3,4</w:t>
              </w:r>
            </w:ins>
          </w:p>
        </w:tc>
        <w:tc>
          <w:tcPr>
            <w:tcW w:w="1958" w:type="dxa"/>
            <w:gridSpan w:val="2"/>
            <w:tcBorders>
              <w:top w:val="single" w:sz="4" w:space="0" w:color="auto"/>
              <w:left w:val="single" w:sz="4" w:space="0" w:color="auto"/>
              <w:bottom w:val="single" w:sz="4" w:space="0" w:color="auto"/>
              <w:right w:val="single" w:sz="4" w:space="0" w:color="auto"/>
            </w:tcBorders>
          </w:tcPr>
          <w:p w14:paraId="2EA868C4" w14:textId="77777777" w:rsidR="004C29DE" w:rsidRPr="00020619" w:rsidRDefault="004C29DE" w:rsidP="00BB34DD">
            <w:pPr>
              <w:keepNext/>
              <w:keepLines/>
              <w:overflowPunct w:val="0"/>
              <w:autoSpaceDE w:val="0"/>
              <w:autoSpaceDN w:val="0"/>
              <w:adjustRightInd w:val="0"/>
              <w:spacing w:after="0"/>
              <w:jc w:val="center"/>
              <w:textAlignment w:val="baseline"/>
              <w:rPr>
                <w:ins w:id="32775" w:author="BigCREditor-RAN4#104-bis" w:date="2022-10-21T13:47:00Z"/>
                <w:rFonts w:ascii="Arial" w:hAnsi="Arial" w:cs="v4.2.0"/>
                <w:sz w:val="18"/>
                <w:lang w:eastAsia="zh-CN"/>
              </w:rPr>
            </w:pPr>
            <w:ins w:id="32776" w:author="BigCREditor-RAN4#104-bis" w:date="2022-10-21T13:47:00Z">
              <w:r w:rsidRPr="00020619">
                <w:rPr>
                  <w:rFonts w:ascii="Arial" w:hAnsi="Arial" w:cs="v4.2.0"/>
                  <w:sz w:val="18"/>
                  <w:lang w:eastAsia="zh-CN"/>
                </w:rPr>
                <w:t>1x1</w:t>
              </w:r>
            </w:ins>
          </w:p>
        </w:tc>
        <w:tc>
          <w:tcPr>
            <w:tcW w:w="2199" w:type="dxa"/>
            <w:gridSpan w:val="2"/>
            <w:tcBorders>
              <w:top w:val="single" w:sz="4" w:space="0" w:color="auto"/>
              <w:left w:val="single" w:sz="4" w:space="0" w:color="auto"/>
              <w:bottom w:val="single" w:sz="4" w:space="0" w:color="auto"/>
              <w:right w:val="single" w:sz="4" w:space="0" w:color="auto"/>
            </w:tcBorders>
          </w:tcPr>
          <w:p w14:paraId="0DC7FFFF" w14:textId="77777777" w:rsidR="004C29DE" w:rsidRPr="00020619" w:rsidRDefault="004C29DE" w:rsidP="00BB34DD">
            <w:pPr>
              <w:keepNext/>
              <w:keepLines/>
              <w:overflowPunct w:val="0"/>
              <w:autoSpaceDE w:val="0"/>
              <w:autoSpaceDN w:val="0"/>
              <w:adjustRightInd w:val="0"/>
              <w:spacing w:after="0"/>
              <w:jc w:val="center"/>
              <w:textAlignment w:val="baseline"/>
              <w:rPr>
                <w:ins w:id="32777" w:author="BigCREditor-RAN4#104-bis" w:date="2022-10-21T13:47:00Z"/>
                <w:rFonts w:ascii="Arial" w:hAnsi="Arial" w:cs="v4.2.0"/>
                <w:sz w:val="18"/>
                <w:lang w:eastAsia="zh-CN"/>
              </w:rPr>
            </w:pPr>
            <w:ins w:id="32778" w:author="BigCREditor-RAN4#104-bis" w:date="2022-10-21T13:47:00Z">
              <w:r w:rsidRPr="00020619">
                <w:rPr>
                  <w:rFonts w:ascii="Arial" w:hAnsi="Arial" w:cs="v4.2.0"/>
                  <w:sz w:val="18"/>
                  <w:lang w:eastAsia="zh-CN"/>
                </w:rPr>
                <w:t>1x1</w:t>
              </w:r>
            </w:ins>
          </w:p>
        </w:tc>
      </w:tr>
      <w:tr w:rsidR="004C29DE" w:rsidRPr="00020619" w14:paraId="18C89029" w14:textId="77777777" w:rsidTr="00BB34DD">
        <w:trPr>
          <w:cantSplit/>
          <w:trHeight w:val="1023"/>
          <w:ins w:id="32779" w:author="BigCREditor-RAN4#104-bis" w:date="2022-10-21T13:47:00Z"/>
        </w:trPr>
        <w:tc>
          <w:tcPr>
            <w:tcW w:w="8940" w:type="dxa"/>
            <w:gridSpan w:val="8"/>
            <w:tcBorders>
              <w:top w:val="single" w:sz="4" w:space="0" w:color="auto"/>
              <w:left w:val="single" w:sz="4" w:space="0" w:color="auto"/>
              <w:bottom w:val="single" w:sz="4" w:space="0" w:color="auto"/>
              <w:right w:val="single" w:sz="4" w:space="0" w:color="auto"/>
            </w:tcBorders>
            <w:hideMark/>
          </w:tcPr>
          <w:p w14:paraId="46FDB30B" w14:textId="77777777" w:rsidR="004C29DE" w:rsidRPr="00020619" w:rsidRDefault="004C29DE" w:rsidP="00BB34DD">
            <w:pPr>
              <w:keepNext/>
              <w:keepLines/>
              <w:overflowPunct w:val="0"/>
              <w:autoSpaceDE w:val="0"/>
              <w:autoSpaceDN w:val="0"/>
              <w:adjustRightInd w:val="0"/>
              <w:spacing w:after="0"/>
              <w:ind w:left="851" w:hanging="851"/>
              <w:textAlignment w:val="baseline"/>
              <w:rPr>
                <w:ins w:id="32780" w:author="BigCREditor-RAN4#104-bis" w:date="2022-10-21T13:47:00Z"/>
                <w:rFonts w:ascii="Arial" w:hAnsi="Arial"/>
                <w:sz w:val="18"/>
                <w:lang w:eastAsia="zh-CN"/>
              </w:rPr>
            </w:pPr>
            <w:ins w:id="32781" w:author="BigCREditor-RAN4#104-bis" w:date="2022-10-21T13:47:00Z">
              <w:r w:rsidRPr="00020619">
                <w:rPr>
                  <w:rFonts w:ascii="Arial" w:hAnsi="Arial"/>
                  <w:sz w:val="18"/>
                  <w:lang w:eastAsia="zh-CN"/>
                </w:rPr>
                <w:t>Note 1:</w:t>
              </w:r>
              <w:r w:rsidRPr="00020619">
                <w:rPr>
                  <w:rFonts w:ascii="Arial" w:hAnsi="Arial"/>
                  <w:sz w:val="18"/>
                  <w:lang w:eastAsia="zh-CN"/>
                </w:rPr>
                <w:tab/>
                <w:t xml:space="preserve">OCNG shall be used such that both cells are fully </w:t>
              </w:r>
              <w:proofErr w:type="gramStart"/>
              <w:r w:rsidRPr="00020619">
                <w:rPr>
                  <w:rFonts w:ascii="Arial" w:hAnsi="Arial"/>
                  <w:sz w:val="18"/>
                  <w:lang w:eastAsia="zh-CN"/>
                </w:rPr>
                <w:t>allocated</w:t>
              </w:r>
              <w:proofErr w:type="gramEnd"/>
              <w:r w:rsidRPr="00020619">
                <w:rPr>
                  <w:rFonts w:ascii="Arial" w:hAnsi="Arial"/>
                  <w:sz w:val="18"/>
                  <w:lang w:eastAsia="zh-CN"/>
                </w:rPr>
                <w:t xml:space="preserve"> and a constant total transmitted power spectral density is achieved for all OFDM symbols.</w:t>
              </w:r>
            </w:ins>
          </w:p>
          <w:p w14:paraId="0DCA75FB" w14:textId="77777777" w:rsidR="004C29DE" w:rsidRPr="00020619" w:rsidRDefault="004C29DE" w:rsidP="00BB34DD">
            <w:pPr>
              <w:keepNext/>
              <w:keepLines/>
              <w:overflowPunct w:val="0"/>
              <w:autoSpaceDE w:val="0"/>
              <w:autoSpaceDN w:val="0"/>
              <w:adjustRightInd w:val="0"/>
              <w:spacing w:after="0"/>
              <w:ind w:left="851" w:hanging="851"/>
              <w:textAlignment w:val="baseline"/>
              <w:rPr>
                <w:ins w:id="32782" w:author="BigCREditor-RAN4#104-bis" w:date="2022-10-21T13:47:00Z"/>
                <w:rFonts w:ascii="Arial" w:hAnsi="Arial"/>
                <w:sz w:val="18"/>
                <w:lang w:eastAsia="zh-CN"/>
              </w:rPr>
            </w:pPr>
            <w:ins w:id="32783" w:author="BigCREditor-RAN4#104-bis" w:date="2022-10-21T13:47:00Z">
              <w:r w:rsidRPr="00020619">
                <w:rPr>
                  <w:rFonts w:ascii="Arial" w:hAnsi="Arial"/>
                  <w:sz w:val="18"/>
                  <w:lang w:eastAsia="zh-CN"/>
                </w:rPr>
                <w:t>Note 2:</w:t>
              </w:r>
              <w:r w:rsidRPr="00020619">
                <w:rPr>
                  <w:rFonts w:ascii="Arial" w:hAnsi="Arial"/>
                  <w:sz w:val="18"/>
                  <w:lang w:eastAsia="zh-CN"/>
                </w:rPr>
                <w:tab/>
                <w:t xml:space="preserve">Interference from other cells and noise sources not specified in the test is assumed to be constant over subcarriers and time and shall be modelled as AWGN of appropriate power for </w:t>
              </w:r>
            </w:ins>
            <w:ins w:id="32784" w:author="BigCREditor-RAN4#104-bis" w:date="2022-10-21T13:47:00Z">
              <w:r w:rsidRPr="00020619">
                <w:rPr>
                  <w:rFonts w:ascii="Arial" w:eastAsia="Calibri" w:hAnsi="Arial" w:cs="v4.2.0"/>
                  <w:position w:val="-12"/>
                  <w:sz w:val="18"/>
                  <w:szCs w:val="22"/>
                  <w:lang w:eastAsia="zh-CN"/>
                </w:rPr>
                <w:object w:dxaOrig="435" w:dyaOrig="285" w14:anchorId="4C231DF1">
                  <v:shape id="_x0000_i1166" type="#_x0000_t75" style="width:20.75pt;height:15.45pt" o:ole="" fillcolor="window">
                    <v:imagedata r:id="rId15" o:title=""/>
                  </v:shape>
                  <o:OLEObject Type="Embed" ProgID="Equation.3" ShapeID="_x0000_i1166" DrawAspect="Content" ObjectID="_1731331512" r:id="rId224"/>
                </w:object>
              </w:r>
            </w:ins>
            <w:ins w:id="32785" w:author="BigCREditor-RAN4#104-bis" w:date="2022-10-21T13:47:00Z">
              <w:r w:rsidRPr="00020619">
                <w:rPr>
                  <w:rFonts w:ascii="Arial" w:hAnsi="Arial"/>
                  <w:sz w:val="18"/>
                  <w:lang w:eastAsia="zh-CN"/>
                </w:rPr>
                <w:t xml:space="preserve"> to be fulfilled.</w:t>
              </w:r>
            </w:ins>
          </w:p>
          <w:p w14:paraId="2B1CCE84" w14:textId="77777777" w:rsidR="004C29DE" w:rsidRPr="00020619" w:rsidRDefault="004C29DE" w:rsidP="00BB34DD">
            <w:pPr>
              <w:keepNext/>
              <w:keepLines/>
              <w:overflowPunct w:val="0"/>
              <w:autoSpaceDE w:val="0"/>
              <w:autoSpaceDN w:val="0"/>
              <w:adjustRightInd w:val="0"/>
              <w:spacing w:after="0"/>
              <w:ind w:left="851" w:hanging="851"/>
              <w:textAlignment w:val="baseline"/>
              <w:rPr>
                <w:ins w:id="32786" w:author="BigCREditor-RAN4#104-bis" w:date="2022-10-21T13:47:00Z"/>
                <w:rFonts w:ascii="Arial" w:hAnsi="Arial"/>
                <w:sz w:val="18"/>
                <w:lang w:eastAsia="zh-CN"/>
              </w:rPr>
            </w:pPr>
            <w:ins w:id="32787" w:author="BigCREditor-RAN4#104-bis" w:date="2022-10-21T13:47:00Z">
              <w:r w:rsidRPr="00020619">
                <w:rPr>
                  <w:rFonts w:ascii="Arial" w:hAnsi="Arial"/>
                  <w:sz w:val="18"/>
                  <w:lang w:eastAsia="zh-CN"/>
                </w:rPr>
                <w:t>Note 3:</w:t>
              </w:r>
              <w:r w:rsidRPr="00020619">
                <w:rPr>
                  <w:rFonts w:ascii="Arial" w:hAnsi="Arial"/>
                  <w:sz w:val="18"/>
                  <w:lang w:eastAsia="zh-CN"/>
                </w:rPr>
                <w:tab/>
                <w:t>SS-RSRP and Io levels have been derived from other parameters for information purposes. They are not settable parameters themselves.</w:t>
              </w:r>
            </w:ins>
          </w:p>
          <w:p w14:paraId="0B2B5780" w14:textId="77777777" w:rsidR="004C29DE" w:rsidRPr="00020619" w:rsidRDefault="004C29DE" w:rsidP="00BB34DD">
            <w:pPr>
              <w:keepNext/>
              <w:keepLines/>
              <w:overflowPunct w:val="0"/>
              <w:autoSpaceDE w:val="0"/>
              <w:autoSpaceDN w:val="0"/>
              <w:adjustRightInd w:val="0"/>
              <w:spacing w:after="0"/>
              <w:ind w:left="851" w:hanging="851"/>
              <w:textAlignment w:val="baseline"/>
              <w:rPr>
                <w:ins w:id="32788" w:author="BigCREditor-RAN4#104-bis" w:date="2022-10-21T13:47:00Z"/>
                <w:rFonts w:ascii="Arial" w:hAnsi="Arial"/>
                <w:sz w:val="14"/>
                <w:lang w:eastAsia="zh-CN"/>
              </w:rPr>
            </w:pPr>
            <w:ins w:id="32789" w:author="BigCREditor-RAN4#104-bis" w:date="2022-10-21T13:47:00Z">
              <w:r w:rsidRPr="00020619">
                <w:rPr>
                  <w:rFonts w:ascii="Arial" w:hAnsi="Arial"/>
                  <w:sz w:val="18"/>
                  <w:lang w:eastAsia="zh-CN"/>
                </w:rPr>
                <w:t>Note 4:</w:t>
              </w:r>
              <w:r w:rsidRPr="00020619">
                <w:rPr>
                  <w:rFonts w:ascii="Arial" w:hAnsi="Arial"/>
                  <w:sz w:val="18"/>
                  <w:lang w:eastAsia="zh-CN"/>
                </w:rPr>
                <w:tab/>
                <w:t>SS-RSRP minimum requirements are specified assuming independent interference and noise at each receiver antenna port.</w:t>
              </w:r>
            </w:ins>
          </w:p>
        </w:tc>
      </w:tr>
    </w:tbl>
    <w:p w14:paraId="614F3362" w14:textId="77777777" w:rsidR="004C29DE" w:rsidRPr="00020619" w:rsidRDefault="004C29DE" w:rsidP="004C29DE">
      <w:pPr>
        <w:overflowPunct w:val="0"/>
        <w:autoSpaceDE w:val="0"/>
        <w:autoSpaceDN w:val="0"/>
        <w:adjustRightInd w:val="0"/>
        <w:textAlignment w:val="baseline"/>
        <w:rPr>
          <w:ins w:id="32790" w:author="BigCREditor-RAN4#104-bis" w:date="2022-10-21T13:47:00Z"/>
          <w:lang w:eastAsia="en-GB"/>
        </w:rPr>
      </w:pPr>
    </w:p>
    <w:p w14:paraId="3673232C" w14:textId="77777777" w:rsidR="004C29DE" w:rsidRPr="00020619" w:rsidRDefault="004C29DE" w:rsidP="004C29DE">
      <w:pPr>
        <w:keepNext/>
        <w:keepLines/>
        <w:overflowPunct w:val="0"/>
        <w:autoSpaceDE w:val="0"/>
        <w:autoSpaceDN w:val="0"/>
        <w:adjustRightInd w:val="0"/>
        <w:spacing w:before="120"/>
        <w:ind w:left="1701" w:hanging="1701"/>
        <w:textAlignment w:val="baseline"/>
        <w:outlineLvl w:val="4"/>
        <w:rPr>
          <w:ins w:id="32791" w:author="BigCREditor-RAN4#104-bis" w:date="2022-10-21T13:47:00Z"/>
          <w:rFonts w:ascii="Arial" w:hAnsi="Arial"/>
          <w:sz w:val="22"/>
          <w:lang w:eastAsia="en-GB"/>
        </w:rPr>
      </w:pPr>
      <w:ins w:id="32792" w:author="BigCREditor-RAN4#104-bis" w:date="2022-10-21T13:47:00Z">
        <w:r w:rsidRPr="00020619">
          <w:rPr>
            <w:rFonts w:ascii="Arial" w:hAnsi="Arial"/>
            <w:sz w:val="22"/>
            <w:lang w:eastAsia="en-GB"/>
          </w:rPr>
          <w:t>A.16.6.2.7.2</w:t>
        </w:r>
        <w:r w:rsidRPr="00020619">
          <w:rPr>
            <w:rFonts w:ascii="Arial" w:hAnsi="Arial"/>
            <w:sz w:val="22"/>
            <w:lang w:eastAsia="en-GB"/>
          </w:rPr>
          <w:tab/>
          <w:t>Test Requirements</w:t>
        </w:r>
      </w:ins>
    </w:p>
    <w:p w14:paraId="7A193063" w14:textId="77777777" w:rsidR="004C29DE" w:rsidRPr="00020619" w:rsidRDefault="004C29DE" w:rsidP="004C29DE">
      <w:pPr>
        <w:overflowPunct w:val="0"/>
        <w:autoSpaceDE w:val="0"/>
        <w:autoSpaceDN w:val="0"/>
        <w:adjustRightInd w:val="0"/>
        <w:textAlignment w:val="baseline"/>
        <w:rPr>
          <w:ins w:id="32793" w:author="BigCREditor-RAN4#104-bis" w:date="2022-10-21T13:47:00Z"/>
          <w:rFonts w:cs="v4.2.0"/>
          <w:lang w:eastAsia="en-GB"/>
        </w:rPr>
      </w:pPr>
      <w:ins w:id="32794" w:author="BigCREditor-RAN4#104-bis" w:date="2022-10-21T13:47:00Z">
        <w:r w:rsidRPr="00020619">
          <w:rPr>
            <w:rFonts w:cs="v4.2.0"/>
            <w:lang w:eastAsia="en-GB"/>
          </w:rPr>
          <w:t xml:space="preserve">In test 1 with per-UE gap, the UE shall send one Event A3 triggered measurement report, with a measurement reporting delay less than 1560(=600+360+60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33624B43" w14:textId="77777777" w:rsidR="004C29DE" w:rsidRPr="00020619" w:rsidRDefault="004C29DE" w:rsidP="004C29DE">
      <w:pPr>
        <w:overflowPunct w:val="0"/>
        <w:autoSpaceDE w:val="0"/>
        <w:autoSpaceDN w:val="0"/>
        <w:adjustRightInd w:val="0"/>
        <w:textAlignment w:val="baseline"/>
        <w:rPr>
          <w:ins w:id="32795" w:author="BigCREditor-RAN4#104-bis" w:date="2022-10-21T13:47:00Z"/>
          <w:rFonts w:cs="v4.2.0"/>
          <w:lang w:eastAsia="en-GB"/>
        </w:rPr>
      </w:pPr>
      <w:ins w:id="32796" w:author="BigCREditor-RAN4#104-bis" w:date="2022-10-21T13:47:00Z">
        <w:r w:rsidRPr="00020619">
          <w:rPr>
            <w:rFonts w:cs="v4.2.0"/>
            <w:lang w:eastAsia="en-GB"/>
          </w:rPr>
          <w:t xml:space="preserve">In test 2 with per-UE gap, the UE shall send one Event A3 triggered measurement report, with a measurement reporting delay less than 16640(=6400+3840+640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5CEE2892" w14:textId="77777777" w:rsidR="004C29DE" w:rsidRPr="00020619" w:rsidRDefault="004C29DE" w:rsidP="004C29DE">
      <w:pPr>
        <w:overflowPunct w:val="0"/>
        <w:autoSpaceDE w:val="0"/>
        <w:autoSpaceDN w:val="0"/>
        <w:adjustRightInd w:val="0"/>
        <w:textAlignment w:val="baseline"/>
        <w:rPr>
          <w:ins w:id="32797" w:author="BigCREditor-RAN4#104-bis" w:date="2022-10-21T13:47:00Z"/>
          <w:rFonts w:cs="v4.2.0"/>
          <w:lang w:eastAsia="en-GB"/>
        </w:rPr>
      </w:pPr>
      <w:ins w:id="32798" w:author="BigCREditor-RAN4#104-bis" w:date="2022-10-21T13:47:00Z">
        <w:r w:rsidRPr="00020619">
          <w:rPr>
            <w:rFonts w:cs="v4.2.0"/>
            <w:lang w:eastAsia="en-GB"/>
          </w:rPr>
          <w:t xml:space="preserve">In test 3 with per-FR gap, the UE shall send one Event A3 triggered measurement report, with a measurement reporting delay less than 1560(=600+360+60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37976412" w14:textId="77777777" w:rsidR="004C29DE" w:rsidRPr="00020619" w:rsidRDefault="004C29DE" w:rsidP="004C29DE">
      <w:pPr>
        <w:overflowPunct w:val="0"/>
        <w:autoSpaceDE w:val="0"/>
        <w:autoSpaceDN w:val="0"/>
        <w:adjustRightInd w:val="0"/>
        <w:textAlignment w:val="baseline"/>
        <w:rPr>
          <w:ins w:id="32799" w:author="BigCREditor-RAN4#104-bis" w:date="2022-10-21T13:47:00Z"/>
          <w:rFonts w:cs="v4.2.0"/>
          <w:lang w:eastAsia="en-GB"/>
        </w:rPr>
      </w:pPr>
      <w:ins w:id="32800" w:author="BigCREditor-RAN4#104-bis" w:date="2022-10-21T13:47:00Z">
        <w:r w:rsidRPr="00020619">
          <w:rPr>
            <w:rFonts w:cs="v4.2.0"/>
            <w:lang w:eastAsia="en-GB"/>
          </w:rPr>
          <w:t xml:space="preserve">In test 4 with per-FR gap, the UE shall send one Event A3 triggered measurement report, with a measurement reporting delay less than 16640(=6400+3840+640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45E6EA1E" w14:textId="77777777" w:rsidR="004C29DE" w:rsidRPr="00020619" w:rsidRDefault="004C29DE" w:rsidP="004C29DE">
      <w:pPr>
        <w:overflowPunct w:val="0"/>
        <w:autoSpaceDE w:val="0"/>
        <w:autoSpaceDN w:val="0"/>
        <w:adjustRightInd w:val="0"/>
        <w:textAlignment w:val="baseline"/>
        <w:rPr>
          <w:ins w:id="32801" w:author="BigCREditor-RAN4#104-bis" w:date="2022-10-21T13:47:00Z"/>
          <w:rFonts w:cs="v4.2.0"/>
          <w:lang w:eastAsia="en-GB"/>
        </w:rPr>
      </w:pPr>
      <w:ins w:id="32802" w:author="BigCREditor-RAN4#104-bis" w:date="2022-10-21T13:47:00Z">
        <w:r w:rsidRPr="00020619">
          <w:rPr>
            <w:rFonts w:cs="v4.2.0"/>
            <w:lang w:eastAsia="en-GB"/>
          </w:rPr>
          <w:t>In test 1, 2, 3 and 4 UE is required to report SSB time index.</w:t>
        </w:r>
      </w:ins>
    </w:p>
    <w:p w14:paraId="46B06A19" w14:textId="77777777" w:rsidR="004C29DE" w:rsidRPr="00020619" w:rsidRDefault="004C29DE" w:rsidP="004C29DE">
      <w:pPr>
        <w:keepLines/>
        <w:overflowPunct w:val="0"/>
        <w:autoSpaceDE w:val="0"/>
        <w:autoSpaceDN w:val="0"/>
        <w:adjustRightInd w:val="0"/>
        <w:ind w:left="1135" w:hanging="851"/>
        <w:textAlignment w:val="baseline"/>
        <w:rPr>
          <w:ins w:id="32803" w:author="BigCREditor-RAN4#104-bis" w:date="2022-10-21T13:47:00Z"/>
          <w:lang w:eastAsia="en-GB"/>
        </w:rPr>
      </w:pPr>
      <w:ins w:id="32804" w:author="BigCREditor-RAN4#104-bis" w:date="2022-10-21T13:47: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105BB765" w14:textId="77777777" w:rsidR="004C29DE" w:rsidRPr="00020619" w:rsidRDefault="004C29DE" w:rsidP="004C29DE"/>
    <w:p w14:paraId="095A8F79" w14:textId="4865E302" w:rsidR="007E1282" w:rsidRPr="00020619" w:rsidRDefault="007E1282" w:rsidP="007E1282">
      <w:pPr>
        <w:pStyle w:val="Heading4"/>
        <w:rPr>
          <w:ins w:id="32805" w:author="BigCREditor-RAN4#104-bis" w:date="2022-10-21T13:48:00Z"/>
          <w:snapToGrid w:val="0"/>
        </w:rPr>
      </w:pPr>
      <w:r w:rsidRPr="00020619">
        <w:rPr>
          <w:snapToGrid w:val="0"/>
        </w:rPr>
        <w:lastRenderedPageBreak/>
        <w:t>A.16.6.2.8</w:t>
      </w:r>
      <w:r w:rsidRPr="00020619">
        <w:rPr>
          <w:snapToGrid w:val="0"/>
        </w:rPr>
        <w:tab/>
        <w:t>SA event triggered reporting tests for FR1 with SSB time index detection when DRX is used for 2 Rx UE</w:t>
      </w:r>
    </w:p>
    <w:p w14:paraId="3AA0D9CE" w14:textId="77777777" w:rsidR="00475FC0" w:rsidRPr="00020619" w:rsidRDefault="00475FC0" w:rsidP="00475FC0">
      <w:pPr>
        <w:keepNext/>
        <w:keepLines/>
        <w:overflowPunct w:val="0"/>
        <w:autoSpaceDE w:val="0"/>
        <w:autoSpaceDN w:val="0"/>
        <w:adjustRightInd w:val="0"/>
        <w:spacing w:before="120"/>
        <w:ind w:left="1701" w:hanging="1701"/>
        <w:textAlignment w:val="baseline"/>
        <w:outlineLvl w:val="4"/>
        <w:rPr>
          <w:ins w:id="32806" w:author="BigCREditor-RAN4#104-bis" w:date="2022-10-21T13:48:00Z"/>
          <w:rFonts w:ascii="Arial" w:hAnsi="Arial"/>
          <w:sz w:val="22"/>
          <w:lang w:eastAsia="en-GB"/>
        </w:rPr>
      </w:pPr>
      <w:ins w:id="32807" w:author="BigCREditor-RAN4#104-bis" w:date="2022-10-21T13:48:00Z">
        <w:r w:rsidRPr="00020619">
          <w:rPr>
            <w:rFonts w:ascii="Arial" w:hAnsi="Arial"/>
            <w:sz w:val="22"/>
            <w:lang w:eastAsia="en-GB"/>
          </w:rPr>
          <w:t>A.16.6.2.8.1</w:t>
        </w:r>
        <w:r w:rsidRPr="00020619">
          <w:rPr>
            <w:rFonts w:ascii="Arial" w:hAnsi="Arial"/>
            <w:sz w:val="22"/>
            <w:lang w:eastAsia="en-GB"/>
          </w:rPr>
          <w:tab/>
          <w:t>Test Purpose and Environment</w:t>
        </w:r>
      </w:ins>
    </w:p>
    <w:p w14:paraId="47D08103" w14:textId="77777777" w:rsidR="00475FC0" w:rsidRPr="00020619" w:rsidRDefault="00475FC0" w:rsidP="00475FC0">
      <w:pPr>
        <w:overflowPunct w:val="0"/>
        <w:autoSpaceDE w:val="0"/>
        <w:autoSpaceDN w:val="0"/>
        <w:adjustRightInd w:val="0"/>
        <w:textAlignment w:val="baseline"/>
        <w:rPr>
          <w:ins w:id="32808" w:author="BigCREditor-RAN4#104-bis" w:date="2022-10-21T13:48:00Z"/>
          <w:rFonts w:cs="v4.2.0"/>
          <w:lang w:eastAsia="en-GB"/>
        </w:rPr>
      </w:pPr>
      <w:ins w:id="32809" w:author="BigCREditor-RAN4#104-bis" w:date="2022-10-21T13:48:00Z">
        <w:r w:rsidRPr="00020619">
          <w:rPr>
            <w:rFonts w:cs="v4.2.0"/>
            <w:lang w:eastAsia="en-GB"/>
          </w:rPr>
          <w:t>The purpose of this test is to verify that 2 Rx RedCap UE makes correct reporting of an event in FR1. This test will partly verify the SA inter-frequency NR cell search requirements in clause 9.3.4.</w:t>
        </w:r>
      </w:ins>
    </w:p>
    <w:p w14:paraId="24F22D61" w14:textId="77777777" w:rsidR="00475FC0" w:rsidRPr="00020619" w:rsidRDefault="00475FC0" w:rsidP="00475FC0">
      <w:pPr>
        <w:overflowPunct w:val="0"/>
        <w:autoSpaceDE w:val="0"/>
        <w:autoSpaceDN w:val="0"/>
        <w:adjustRightInd w:val="0"/>
        <w:textAlignment w:val="baseline"/>
        <w:rPr>
          <w:ins w:id="32810" w:author="BigCREditor-RAN4#104-bis" w:date="2022-10-21T13:48:00Z"/>
          <w:rFonts w:cs="v4.2.0"/>
          <w:lang w:eastAsia="en-GB"/>
        </w:rPr>
      </w:pPr>
      <w:ins w:id="32811" w:author="BigCREditor-RAN4#104-bis" w:date="2022-10-21T13:48:00Z">
        <w:r w:rsidRPr="00020619">
          <w:rPr>
            <w:rFonts w:cs="v4.2.0"/>
            <w:lang w:eastAsia="en-GB"/>
          </w:rPr>
          <w:t xml:space="preserve">In this test, there are two cells: NR cell 1 as </w:t>
        </w:r>
        <w:proofErr w:type="spellStart"/>
        <w:r w:rsidRPr="00020619">
          <w:rPr>
            <w:rFonts w:cs="v4.2.0"/>
            <w:lang w:eastAsia="en-GB"/>
          </w:rPr>
          <w:t>PCell</w:t>
        </w:r>
        <w:proofErr w:type="spellEnd"/>
        <w:r w:rsidRPr="00020619">
          <w:rPr>
            <w:rFonts w:cs="v4.2.0"/>
            <w:lang w:eastAsia="en-GB"/>
          </w:rPr>
          <w:t xml:space="preserve"> in FR1 on NR RF channel 1 and NR cell 2 as neighbour cell in FR1 on NR RF channel 2. The test parameters are given in Tables A.16.6.2.8.1-1, A.16.6.2.8.1-2 and A.16.6.2.8.1-3.</w:t>
        </w:r>
      </w:ins>
    </w:p>
    <w:p w14:paraId="79C39B2E" w14:textId="77777777" w:rsidR="00475FC0" w:rsidRPr="00020619" w:rsidRDefault="00475FC0" w:rsidP="00475FC0">
      <w:pPr>
        <w:overflowPunct w:val="0"/>
        <w:autoSpaceDE w:val="0"/>
        <w:autoSpaceDN w:val="0"/>
        <w:adjustRightInd w:val="0"/>
        <w:textAlignment w:val="baseline"/>
        <w:rPr>
          <w:ins w:id="32812" w:author="BigCREditor-RAN4#104-bis" w:date="2022-10-21T13:48:00Z"/>
          <w:rFonts w:cs="v4.2.0"/>
          <w:lang w:eastAsia="en-GB"/>
        </w:rPr>
      </w:pPr>
      <w:ins w:id="32813" w:author="BigCREditor-RAN4#104-bis" w:date="2022-10-21T13:48:00Z">
        <w:r w:rsidRPr="00020619">
          <w:rPr>
            <w:rFonts w:cs="v4.2.0"/>
            <w:lang w:eastAsia="en-GB"/>
          </w:rPr>
          <w:t xml:space="preserve">In test 1&amp;2 measurement gap pattern configuration # 0 as defined in Table A.16.6.2.8.1-2 is provided for 2 Rx RedCap UE that does not support per-FR gap and in test 3&amp;4 measurement gap pattern configuration #4 as defined in Table A.16.6.2.8.1-2 is provided for 2 Rx RedCap UE that supports per-FR gap. If the UE supports per-FR gap and gap pattern configuration #4, it is only required to pass test 3&amp;4. </w:t>
        </w:r>
        <w:proofErr w:type="gramStart"/>
        <w:r w:rsidRPr="00020619">
          <w:rPr>
            <w:rFonts w:cs="v4.2.0"/>
            <w:lang w:eastAsia="en-GB"/>
          </w:rPr>
          <w:t>Otherwise</w:t>
        </w:r>
        <w:proofErr w:type="gramEnd"/>
        <w:r w:rsidRPr="00020619">
          <w:rPr>
            <w:rFonts w:cs="v4.2.0"/>
            <w:lang w:eastAsia="en-GB"/>
          </w:rPr>
          <w:t xml:space="preserve"> it is only required to pass test 1&amp;2.</w:t>
        </w:r>
      </w:ins>
    </w:p>
    <w:p w14:paraId="602535B6" w14:textId="77777777" w:rsidR="00475FC0" w:rsidRPr="00020619" w:rsidRDefault="00475FC0" w:rsidP="00475FC0">
      <w:pPr>
        <w:overflowPunct w:val="0"/>
        <w:autoSpaceDE w:val="0"/>
        <w:autoSpaceDN w:val="0"/>
        <w:adjustRightInd w:val="0"/>
        <w:textAlignment w:val="baseline"/>
        <w:rPr>
          <w:ins w:id="32814" w:author="BigCREditor-RAN4#104-bis" w:date="2022-10-21T13:48:00Z"/>
          <w:rFonts w:cs="v4.2.0"/>
          <w:lang w:eastAsia="en-GB"/>
        </w:rPr>
      </w:pPr>
      <w:ins w:id="32815" w:author="BigCREditor-RAN4#104-bis" w:date="2022-10-21T13:48:00Z">
        <w:r w:rsidRPr="00020619">
          <w:rPr>
            <w:rFonts w:cs="v4.2.0"/>
            <w:lang w:eastAsia="en-GB"/>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0E8A66A7" w14:textId="77777777" w:rsidR="00475FC0" w:rsidRPr="00020619" w:rsidRDefault="00475FC0" w:rsidP="00475FC0">
      <w:pPr>
        <w:overflowPunct w:val="0"/>
        <w:autoSpaceDE w:val="0"/>
        <w:autoSpaceDN w:val="0"/>
        <w:adjustRightInd w:val="0"/>
        <w:textAlignment w:val="baseline"/>
        <w:rPr>
          <w:ins w:id="32816" w:author="BigCREditor-RAN4#104-bis" w:date="2022-10-21T13:48:00Z"/>
          <w:rFonts w:cs="v4.2.0"/>
          <w:lang w:eastAsia="en-GB"/>
        </w:rPr>
      </w:pPr>
      <w:ins w:id="32817" w:author="BigCREditor-RAN4#104-bis" w:date="2022-10-21T13:48:00Z">
        <w:r w:rsidRPr="00020619">
          <w:rPr>
            <w:rFonts w:cs="v4.2.0"/>
            <w:lang w:eastAsia="en-GB"/>
          </w:rPr>
          <w:t xml:space="preserve">UE needs to be provided with new </w:t>
        </w:r>
        <w:r w:rsidRPr="00020619">
          <w:rPr>
            <w:noProof/>
            <w:lang w:eastAsia="en-GB"/>
          </w:rPr>
          <w:t xml:space="preserve">Timing Advance </w:t>
        </w:r>
        <w:r w:rsidRPr="00020619">
          <w:rPr>
            <w:lang w:eastAsia="en-GB"/>
          </w:rPr>
          <w:t xml:space="preserve">Command </w:t>
        </w:r>
        <w:r w:rsidRPr="00020619">
          <w:rPr>
            <w:noProof/>
            <w:lang w:eastAsia="en-GB"/>
          </w:rPr>
          <w:t xml:space="preserve">MAC control element </w:t>
        </w:r>
        <w:r w:rsidRPr="00020619">
          <w:rPr>
            <w:lang w:eastAsia="en-GB"/>
          </w:rPr>
          <w:t>at least once during each</w:t>
        </w:r>
        <w:r w:rsidRPr="00020619">
          <w:rPr>
            <w:noProof/>
            <w:lang w:eastAsia="en-GB"/>
          </w:rPr>
          <w:t xml:space="preserve"> time alignment timer period to maintain uplink time alignment. Furthermore, UE is allocated with PUSCH resource at every DRX cycle.</w:t>
        </w:r>
      </w:ins>
    </w:p>
    <w:p w14:paraId="6E90DED8" w14:textId="77777777" w:rsidR="00475FC0" w:rsidRPr="00020619" w:rsidRDefault="00475FC0" w:rsidP="00475FC0">
      <w:pPr>
        <w:keepNext/>
        <w:keepLines/>
        <w:overflowPunct w:val="0"/>
        <w:autoSpaceDE w:val="0"/>
        <w:autoSpaceDN w:val="0"/>
        <w:adjustRightInd w:val="0"/>
        <w:spacing w:before="60"/>
        <w:jc w:val="center"/>
        <w:textAlignment w:val="baseline"/>
        <w:rPr>
          <w:ins w:id="32818" w:author="BigCREditor-RAN4#104-bis" w:date="2022-10-21T13:48:00Z"/>
          <w:rFonts w:ascii="Arial" w:hAnsi="Arial"/>
          <w:b/>
          <w:lang w:eastAsia="en-GB"/>
        </w:rPr>
      </w:pPr>
      <w:ins w:id="32819" w:author="BigCREditor-RAN4#104-bis" w:date="2022-10-21T13:48:00Z">
        <w:r w:rsidRPr="00020619">
          <w:rPr>
            <w:rFonts w:ascii="Arial" w:hAnsi="Arial"/>
            <w:b/>
            <w:lang w:eastAsia="en-GB"/>
          </w:rPr>
          <w:t xml:space="preserve">Table A.16.6.2.8.1-1: </w:t>
        </w:r>
        <w:r w:rsidRPr="00020619">
          <w:rPr>
            <w:rFonts w:ascii="Arial" w:hAnsi="Arial"/>
            <w:b/>
            <w:lang w:eastAsia="zh-CN"/>
          </w:rPr>
          <w:t xml:space="preserve">SA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 SSB index reading for FR1-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475FC0" w:rsidRPr="00020619" w14:paraId="3532D9A2" w14:textId="77777777" w:rsidTr="00BB34DD">
        <w:trPr>
          <w:jc w:val="center"/>
          <w:ins w:id="32820" w:author="BigCREditor-RAN4#104-bis" w:date="2022-10-21T13:48:00Z"/>
        </w:trPr>
        <w:tc>
          <w:tcPr>
            <w:tcW w:w="2276" w:type="dxa"/>
            <w:tcBorders>
              <w:top w:val="single" w:sz="4" w:space="0" w:color="auto"/>
              <w:left w:val="single" w:sz="4" w:space="0" w:color="auto"/>
              <w:bottom w:val="single" w:sz="4" w:space="0" w:color="auto"/>
              <w:right w:val="single" w:sz="4" w:space="0" w:color="auto"/>
            </w:tcBorders>
            <w:hideMark/>
          </w:tcPr>
          <w:p w14:paraId="46C1FDED" w14:textId="77777777" w:rsidR="00475FC0" w:rsidRPr="00020619" w:rsidRDefault="00475FC0" w:rsidP="00BB34DD">
            <w:pPr>
              <w:keepNext/>
              <w:keepLines/>
              <w:overflowPunct w:val="0"/>
              <w:autoSpaceDE w:val="0"/>
              <w:autoSpaceDN w:val="0"/>
              <w:adjustRightInd w:val="0"/>
              <w:spacing w:after="0"/>
              <w:jc w:val="center"/>
              <w:textAlignment w:val="baseline"/>
              <w:rPr>
                <w:ins w:id="32821" w:author="BigCREditor-RAN4#104-bis" w:date="2022-10-21T13:48:00Z"/>
                <w:rFonts w:ascii="Arial" w:hAnsi="Arial"/>
                <w:b/>
                <w:sz w:val="18"/>
                <w:lang w:eastAsia="zh-CN"/>
              </w:rPr>
            </w:pPr>
            <w:ins w:id="32822" w:author="BigCREditor-RAN4#104-bis" w:date="2022-10-21T13:48:00Z">
              <w:r w:rsidRPr="00020619">
                <w:rPr>
                  <w:rFonts w:ascii="Arial" w:hAnsi="Arial"/>
                  <w:b/>
                  <w:sz w:val="18"/>
                  <w:lang w:eastAsia="zh-CN"/>
                </w:rPr>
                <w:t>Config</w:t>
              </w:r>
            </w:ins>
          </w:p>
        </w:tc>
        <w:tc>
          <w:tcPr>
            <w:tcW w:w="7074" w:type="dxa"/>
            <w:tcBorders>
              <w:top w:val="single" w:sz="4" w:space="0" w:color="auto"/>
              <w:left w:val="single" w:sz="4" w:space="0" w:color="auto"/>
              <w:bottom w:val="single" w:sz="4" w:space="0" w:color="auto"/>
              <w:right w:val="single" w:sz="4" w:space="0" w:color="auto"/>
            </w:tcBorders>
            <w:hideMark/>
          </w:tcPr>
          <w:p w14:paraId="1B3757DF" w14:textId="77777777" w:rsidR="00475FC0" w:rsidRPr="00020619" w:rsidRDefault="00475FC0" w:rsidP="00BB34DD">
            <w:pPr>
              <w:keepNext/>
              <w:keepLines/>
              <w:overflowPunct w:val="0"/>
              <w:autoSpaceDE w:val="0"/>
              <w:autoSpaceDN w:val="0"/>
              <w:adjustRightInd w:val="0"/>
              <w:spacing w:after="0"/>
              <w:jc w:val="center"/>
              <w:textAlignment w:val="baseline"/>
              <w:rPr>
                <w:ins w:id="32823" w:author="BigCREditor-RAN4#104-bis" w:date="2022-10-21T13:48:00Z"/>
                <w:rFonts w:ascii="Arial" w:hAnsi="Arial"/>
                <w:b/>
                <w:sz w:val="18"/>
                <w:lang w:eastAsia="zh-CN"/>
              </w:rPr>
            </w:pPr>
            <w:ins w:id="32824" w:author="BigCREditor-RAN4#104-bis" w:date="2022-10-21T13:48:00Z">
              <w:r w:rsidRPr="00020619">
                <w:rPr>
                  <w:rFonts w:ascii="Arial" w:hAnsi="Arial"/>
                  <w:b/>
                  <w:sz w:val="18"/>
                  <w:lang w:eastAsia="zh-CN"/>
                </w:rPr>
                <w:t>Description</w:t>
              </w:r>
            </w:ins>
          </w:p>
        </w:tc>
      </w:tr>
      <w:tr w:rsidR="00475FC0" w:rsidRPr="00020619" w14:paraId="45FDEA2E" w14:textId="77777777" w:rsidTr="00BB34DD">
        <w:trPr>
          <w:jc w:val="center"/>
          <w:ins w:id="32825" w:author="BigCREditor-RAN4#104-bis" w:date="2022-10-21T13:48:00Z"/>
        </w:trPr>
        <w:tc>
          <w:tcPr>
            <w:tcW w:w="2276" w:type="dxa"/>
            <w:tcBorders>
              <w:top w:val="single" w:sz="4" w:space="0" w:color="auto"/>
              <w:left w:val="single" w:sz="4" w:space="0" w:color="auto"/>
              <w:bottom w:val="single" w:sz="4" w:space="0" w:color="auto"/>
              <w:right w:val="single" w:sz="4" w:space="0" w:color="auto"/>
            </w:tcBorders>
            <w:hideMark/>
          </w:tcPr>
          <w:p w14:paraId="7AD3EA99" w14:textId="77777777" w:rsidR="00475FC0" w:rsidRPr="00020619" w:rsidRDefault="00475FC0" w:rsidP="00BB34DD">
            <w:pPr>
              <w:keepNext/>
              <w:keepLines/>
              <w:overflowPunct w:val="0"/>
              <w:autoSpaceDE w:val="0"/>
              <w:autoSpaceDN w:val="0"/>
              <w:adjustRightInd w:val="0"/>
              <w:spacing w:after="0"/>
              <w:textAlignment w:val="baseline"/>
              <w:rPr>
                <w:ins w:id="32826" w:author="BigCREditor-RAN4#104-bis" w:date="2022-10-21T13:48:00Z"/>
                <w:rFonts w:ascii="Arial" w:hAnsi="Arial"/>
                <w:sz w:val="18"/>
                <w:lang w:eastAsia="zh-CN"/>
              </w:rPr>
            </w:pPr>
            <w:ins w:id="32827" w:author="BigCREditor-RAN4#104-bis" w:date="2022-10-21T13:48:00Z">
              <w:r w:rsidRPr="00020619">
                <w:rPr>
                  <w:rFonts w:ascii="Arial" w:hAnsi="Arial"/>
                  <w:sz w:val="18"/>
                  <w:lang w:eastAsia="zh-CN"/>
                </w:rPr>
                <w:t>1</w:t>
              </w:r>
            </w:ins>
          </w:p>
        </w:tc>
        <w:tc>
          <w:tcPr>
            <w:tcW w:w="7074" w:type="dxa"/>
            <w:tcBorders>
              <w:top w:val="single" w:sz="4" w:space="0" w:color="auto"/>
              <w:left w:val="single" w:sz="4" w:space="0" w:color="auto"/>
              <w:bottom w:val="single" w:sz="4" w:space="0" w:color="auto"/>
              <w:right w:val="single" w:sz="4" w:space="0" w:color="auto"/>
            </w:tcBorders>
            <w:hideMark/>
          </w:tcPr>
          <w:p w14:paraId="2EDBEC1D" w14:textId="77777777" w:rsidR="00475FC0" w:rsidRPr="00020619" w:rsidRDefault="00475FC0" w:rsidP="00BB34DD">
            <w:pPr>
              <w:keepNext/>
              <w:keepLines/>
              <w:overflowPunct w:val="0"/>
              <w:autoSpaceDE w:val="0"/>
              <w:autoSpaceDN w:val="0"/>
              <w:adjustRightInd w:val="0"/>
              <w:spacing w:after="0"/>
              <w:textAlignment w:val="baseline"/>
              <w:rPr>
                <w:ins w:id="32828" w:author="BigCREditor-RAN4#104-bis" w:date="2022-10-21T13:48:00Z"/>
                <w:rFonts w:ascii="Arial" w:hAnsi="Arial"/>
                <w:sz w:val="18"/>
                <w:lang w:eastAsia="zh-CN"/>
              </w:rPr>
            </w:pPr>
            <w:ins w:id="32829" w:author="BigCREditor-RAN4#104-bis" w:date="2022-10-21T13:48:00Z">
              <w:r w:rsidRPr="00020619">
                <w:rPr>
                  <w:rFonts w:ascii="Arial" w:hAnsi="Arial"/>
                  <w:sz w:val="18"/>
                  <w:lang w:eastAsia="zh-CN"/>
                </w:rPr>
                <w:t>NR 15 kHz SSB SCS, 10 MHz bandwidth, FDD duplex mode</w:t>
              </w:r>
            </w:ins>
          </w:p>
        </w:tc>
      </w:tr>
      <w:tr w:rsidR="00475FC0" w:rsidRPr="00020619" w14:paraId="56CC581F" w14:textId="77777777" w:rsidTr="00BB34DD">
        <w:trPr>
          <w:jc w:val="center"/>
          <w:ins w:id="32830" w:author="BigCREditor-RAN4#104-bis" w:date="2022-10-21T13:48:00Z"/>
        </w:trPr>
        <w:tc>
          <w:tcPr>
            <w:tcW w:w="2276" w:type="dxa"/>
            <w:tcBorders>
              <w:top w:val="single" w:sz="4" w:space="0" w:color="auto"/>
              <w:left w:val="single" w:sz="4" w:space="0" w:color="auto"/>
              <w:bottom w:val="single" w:sz="4" w:space="0" w:color="auto"/>
              <w:right w:val="single" w:sz="4" w:space="0" w:color="auto"/>
            </w:tcBorders>
            <w:hideMark/>
          </w:tcPr>
          <w:p w14:paraId="390DB1CA" w14:textId="77777777" w:rsidR="00475FC0" w:rsidRPr="00020619" w:rsidRDefault="00475FC0" w:rsidP="00BB34DD">
            <w:pPr>
              <w:keepNext/>
              <w:keepLines/>
              <w:overflowPunct w:val="0"/>
              <w:autoSpaceDE w:val="0"/>
              <w:autoSpaceDN w:val="0"/>
              <w:adjustRightInd w:val="0"/>
              <w:spacing w:after="0"/>
              <w:textAlignment w:val="baseline"/>
              <w:rPr>
                <w:ins w:id="32831" w:author="BigCREditor-RAN4#104-bis" w:date="2022-10-21T13:48:00Z"/>
                <w:rFonts w:ascii="Arial" w:hAnsi="Arial"/>
                <w:sz w:val="18"/>
                <w:lang w:eastAsia="zh-CN"/>
              </w:rPr>
            </w:pPr>
            <w:ins w:id="32832" w:author="BigCREditor-RAN4#104-bis" w:date="2022-10-21T13:48:00Z">
              <w:r w:rsidRPr="00020619">
                <w:rPr>
                  <w:rFonts w:ascii="Arial" w:hAnsi="Arial"/>
                  <w:sz w:val="18"/>
                  <w:lang w:eastAsia="zh-CN"/>
                </w:rPr>
                <w:t>2</w:t>
              </w:r>
            </w:ins>
          </w:p>
        </w:tc>
        <w:tc>
          <w:tcPr>
            <w:tcW w:w="7074" w:type="dxa"/>
            <w:tcBorders>
              <w:top w:val="single" w:sz="4" w:space="0" w:color="auto"/>
              <w:left w:val="single" w:sz="4" w:space="0" w:color="auto"/>
              <w:bottom w:val="single" w:sz="4" w:space="0" w:color="auto"/>
              <w:right w:val="single" w:sz="4" w:space="0" w:color="auto"/>
            </w:tcBorders>
            <w:hideMark/>
          </w:tcPr>
          <w:p w14:paraId="5D6A6C5F" w14:textId="77777777" w:rsidR="00475FC0" w:rsidRPr="00020619" w:rsidRDefault="00475FC0" w:rsidP="00BB34DD">
            <w:pPr>
              <w:keepNext/>
              <w:keepLines/>
              <w:overflowPunct w:val="0"/>
              <w:autoSpaceDE w:val="0"/>
              <w:autoSpaceDN w:val="0"/>
              <w:adjustRightInd w:val="0"/>
              <w:spacing w:after="0"/>
              <w:textAlignment w:val="baseline"/>
              <w:rPr>
                <w:ins w:id="32833" w:author="BigCREditor-RAN4#104-bis" w:date="2022-10-21T13:48:00Z"/>
                <w:rFonts w:ascii="Arial" w:hAnsi="Arial"/>
                <w:sz w:val="18"/>
                <w:lang w:eastAsia="zh-CN"/>
              </w:rPr>
            </w:pPr>
            <w:ins w:id="32834" w:author="BigCREditor-RAN4#104-bis" w:date="2022-10-21T13:48:00Z">
              <w:r w:rsidRPr="00020619">
                <w:rPr>
                  <w:rFonts w:ascii="Arial" w:hAnsi="Arial"/>
                  <w:sz w:val="18"/>
                  <w:lang w:eastAsia="zh-CN"/>
                </w:rPr>
                <w:t>NR 15 kHz SSB SCS, 10 MHz bandwidth, TDD duplex mode</w:t>
              </w:r>
            </w:ins>
          </w:p>
        </w:tc>
      </w:tr>
      <w:tr w:rsidR="00475FC0" w:rsidRPr="00020619" w14:paraId="3EA3471F" w14:textId="77777777" w:rsidTr="00BB34DD">
        <w:trPr>
          <w:jc w:val="center"/>
          <w:ins w:id="32835" w:author="BigCREditor-RAN4#104-bis" w:date="2022-10-21T13:48:00Z"/>
        </w:trPr>
        <w:tc>
          <w:tcPr>
            <w:tcW w:w="2276" w:type="dxa"/>
            <w:tcBorders>
              <w:top w:val="single" w:sz="4" w:space="0" w:color="auto"/>
              <w:left w:val="single" w:sz="4" w:space="0" w:color="auto"/>
              <w:bottom w:val="single" w:sz="4" w:space="0" w:color="auto"/>
              <w:right w:val="single" w:sz="4" w:space="0" w:color="auto"/>
            </w:tcBorders>
            <w:hideMark/>
          </w:tcPr>
          <w:p w14:paraId="785D6E68" w14:textId="77777777" w:rsidR="00475FC0" w:rsidRPr="00020619" w:rsidRDefault="00475FC0" w:rsidP="00BB34DD">
            <w:pPr>
              <w:keepNext/>
              <w:keepLines/>
              <w:overflowPunct w:val="0"/>
              <w:autoSpaceDE w:val="0"/>
              <w:autoSpaceDN w:val="0"/>
              <w:adjustRightInd w:val="0"/>
              <w:spacing w:after="0"/>
              <w:textAlignment w:val="baseline"/>
              <w:rPr>
                <w:ins w:id="32836" w:author="BigCREditor-RAN4#104-bis" w:date="2022-10-21T13:48:00Z"/>
                <w:rFonts w:ascii="Arial" w:hAnsi="Arial"/>
                <w:sz w:val="18"/>
                <w:lang w:eastAsia="zh-CN"/>
              </w:rPr>
            </w:pPr>
            <w:ins w:id="32837" w:author="BigCREditor-RAN4#104-bis" w:date="2022-10-21T13:48:00Z">
              <w:r w:rsidRPr="00020619">
                <w:rPr>
                  <w:rFonts w:ascii="Arial" w:hAnsi="Arial"/>
                  <w:sz w:val="18"/>
                  <w:lang w:eastAsia="zh-CN"/>
                </w:rPr>
                <w:t>3</w:t>
              </w:r>
            </w:ins>
          </w:p>
        </w:tc>
        <w:tc>
          <w:tcPr>
            <w:tcW w:w="7074" w:type="dxa"/>
            <w:tcBorders>
              <w:top w:val="single" w:sz="4" w:space="0" w:color="auto"/>
              <w:left w:val="single" w:sz="4" w:space="0" w:color="auto"/>
              <w:bottom w:val="single" w:sz="4" w:space="0" w:color="auto"/>
              <w:right w:val="single" w:sz="4" w:space="0" w:color="auto"/>
            </w:tcBorders>
            <w:hideMark/>
          </w:tcPr>
          <w:p w14:paraId="3361811F" w14:textId="77777777" w:rsidR="00475FC0" w:rsidRPr="00020619" w:rsidRDefault="00475FC0" w:rsidP="00BB34DD">
            <w:pPr>
              <w:keepNext/>
              <w:keepLines/>
              <w:overflowPunct w:val="0"/>
              <w:autoSpaceDE w:val="0"/>
              <w:autoSpaceDN w:val="0"/>
              <w:adjustRightInd w:val="0"/>
              <w:spacing w:after="0"/>
              <w:textAlignment w:val="baseline"/>
              <w:rPr>
                <w:ins w:id="32838" w:author="BigCREditor-RAN4#104-bis" w:date="2022-10-21T13:48:00Z"/>
                <w:rFonts w:ascii="Arial" w:hAnsi="Arial"/>
                <w:sz w:val="18"/>
                <w:lang w:eastAsia="zh-CN"/>
              </w:rPr>
            </w:pPr>
            <w:ins w:id="32839" w:author="BigCREditor-RAN4#104-bis" w:date="2022-10-21T13:48:00Z">
              <w:r w:rsidRPr="00020619">
                <w:rPr>
                  <w:rFonts w:ascii="Arial" w:hAnsi="Arial"/>
                  <w:sz w:val="18"/>
                  <w:lang w:eastAsia="zh-CN"/>
                </w:rPr>
                <w:t>NR 30 kHz SSB SCS, 20 MHz bandwidth, TDD duplex mode</w:t>
              </w:r>
            </w:ins>
          </w:p>
        </w:tc>
      </w:tr>
      <w:tr w:rsidR="00475FC0" w:rsidRPr="00020619" w14:paraId="35489F56" w14:textId="77777777" w:rsidTr="00BB34DD">
        <w:trPr>
          <w:jc w:val="center"/>
          <w:ins w:id="32840" w:author="BigCREditor-RAN4#104-bis" w:date="2022-10-21T13:48:00Z"/>
        </w:trPr>
        <w:tc>
          <w:tcPr>
            <w:tcW w:w="2276" w:type="dxa"/>
            <w:tcBorders>
              <w:top w:val="single" w:sz="4" w:space="0" w:color="auto"/>
              <w:left w:val="single" w:sz="4" w:space="0" w:color="auto"/>
              <w:bottom w:val="single" w:sz="4" w:space="0" w:color="auto"/>
              <w:right w:val="single" w:sz="4" w:space="0" w:color="auto"/>
            </w:tcBorders>
          </w:tcPr>
          <w:p w14:paraId="18EC4755" w14:textId="77777777" w:rsidR="00475FC0" w:rsidRPr="00020619" w:rsidRDefault="00475FC0" w:rsidP="00BB34DD">
            <w:pPr>
              <w:keepNext/>
              <w:keepLines/>
              <w:overflowPunct w:val="0"/>
              <w:autoSpaceDE w:val="0"/>
              <w:autoSpaceDN w:val="0"/>
              <w:adjustRightInd w:val="0"/>
              <w:spacing w:after="0"/>
              <w:textAlignment w:val="baseline"/>
              <w:rPr>
                <w:ins w:id="32841" w:author="BigCREditor-RAN4#104-bis" w:date="2022-10-21T13:48:00Z"/>
                <w:rFonts w:ascii="Arial" w:hAnsi="Arial"/>
                <w:sz w:val="18"/>
                <w:lang w:eastAsia="zh-CN"/>
              </w:rPr>
            </w:pPr>
            <w:ins w:id="32842" w:author="BigCREditor-RAN4#104-bis" w:date="2022-10-21T13:48:00Z">
              <w:r w:rsidRPr="00020619">
                <w:rPr>
                  <w:rFonts w:ascii="Arial" w:hAnsi="Arial" w:hint="eastAsia"/>
                  <w:sz w:val="18"/>
                  <w:lang w:eastAsia="zh-CN"/>
                </w:rPr>
                <w:t>4</w:t>
              </w:r>
            </w:ins>
          </w:p>
        </w:tc>
        <w:tc>
          <w:tcPr>
            <w:tcW w:w="7074" w:type="dxa"/>
            <w:tcBorders>
              <w:top w:val="single" w:sz="4" w:space="0" w:color="auto"/>
              <w:left w:val="single" w:sz="4" w:space="0" w:color="auto"/>
              <w:bottom w:val="single" w:sz="4" w:space="0" w:color="auto"/>
              <w:right w:val="single" w:sz="4" w:space="0" w:color="auto"/>
            </w:tcBorders>
          </w:tcPr>
          <w:p w14:paraId="3B793DE7" w14:textId="77777777" w:rsidR="00475FC0" w:rsidRPr="00020619" w:rsidRDefault="00475FC0" w:rsidP="00BB34DD">
            <w:pPr>
              <w:keepNext/>
              <w:keepLines/>
              <w:overflowPunct w:val="0"/>
              <w:autoSpaceDE w:val="0"/>
              <w:autoSpaceDN w:val="0"/>
              <w:adjustRightInd w:val="0"/>
              <w:spacing w:after="0"/>
              <w:textAlignment w:val="baseline"/>
              <w:rPr>
                <w:ins w:id="32843" w:author="BigCREditor-RAN4#104-bis" w:date="2022-10-21T13:48:00Z"/>
                <w:rFonts w:ascii="Arial" w:hAnsi="Arial"/>
                <w:sz w:val="18"/>
                <w:lang w:eastAsia="zh-CN"/>
              </w:rPr>
            </w:pPr>
            <w:ins w:id="32844" w:author="BigCREditor-RAN4#104-bis" w:date="2022-10-21T13:48:00Z">
              <w:r w:rsidRPr="00020619">
                <w:rPr>
                  <w:rFonts w:ascii="Arial" w:hAnsi="Arial"/>
                  <w:sz w:val="18"/>
                  <w:lang w:eastAsia="zh-CN"/>
                </w:rPr>
                <w:t>NR 15 kHz SSB SCS, 10 MHz bandwidth, HD-FDD duplex mode</w:t>
              </w:r>
            </w:ins>
          </w:p>
        </w:tc>
      </w:tr>
      <w:tr w:rsidR="00475FC0" w:rsidRPr="00020619" w14:paraId="776BFB89" w14:textId="77777777" w:rsidTr="00BB34DD">
        <w:trPr>
          <w:jc w:val="center"/>
          <w:ins w:id="32845" w:author="BigCREditor-RAN4#104-bis" w:date="2022-10-21T13:48:00Z"/>
        </w:trPr>
        <w:tc>
          <w:tcPr>
            <w:tcW w:w="9350" w:type="dxa"/>
            <w:gridSpan w:val="2"/>
            <w:tcBorders>
              <w:top w:val="single" w:sz="4" w:space="0" w:color="auto"/>
              <w:left w:val="single" w:sz="4" w:space="0" w:color="auto"/>
              <w:bottom w:val="single" w:sz="4" w:space="0" w:color="auto"/>
              <w:right w:val="single" w:sz="4" w:space="0" w:color="auto"/>
            </w:tcBorders>
            <w:hideMark/>
          </w:tcPr>
          <w:p w14:paraId="3E15669B" w14:textId="77777777" w:rsidR="00475FC0" w:rsidRPr="00020619" w:rsidRDefault="00475FC0" w:rsidP="00BB34DD">
            <w:pPr>
              <w:keepNext/>
              <w:keepLines/>
              <w:overflowPunct w:val="0"/>
              <w:autoSpaceDE w:val="0"/>
              <w:autoSpaceDN w:val="0"/>
              <w:adjustRightInd w:val="0"/>
              <w:spacing w:after="0"/>
              <w:ind w:left="851" w:hanging="851"/>
              <w:textAlignment w:val="baseline"/>
              <w:rPr>
                <w:ins w:id="32846" w:author="BigCREditor-RAN4#104-bis" w:date="2022-10-21T13:48:00Z"/>
                <w:rFonts w:ascii="Arial" w:hAnsi="Arial"/>
                <w:sz w:val="18"/>
                <w:lang w:eastAsia="zh-CN"/>
              </w:rPr>
            </w:pPr>
            <w:ins w:id="32847" w:author="BigCREditor-RAN4#104-bis" w:date="2022-10-21T13:48:00Z">
              <w:r w:rsidRPr="00020619">
                <w:rPr>
                  <w:rFonts w:ascii="Arial" w:hAnsi="Arial"/>
                  <w:sz w:val="18"/>
                  <w:lang w:eastAsia="zh-CN"/>
                </w:rPr>
                <w:t>Note 1:</w:t>
              </w:r>
              <w:r w:rsidRPr="00020619">
                <w:rPr>
                  <w:rFonts w:ascii="Arial" w:hAnsi="Arial"/>
                  <w:sz w:val="24"/>
                  <w:szCs w:val="24"/>
                  <w:lang w:eastAsia="en-GB"/>
                </w:rPr>
                <w:tab/>
              </w:r>
              <w:r w:rsidRPr="00020619">
                <w:rPr>
                  <w:rFonts w:ascii="Arial" w:hAnsi="Arial"/>
                  <w:sz w:val="18"/>
                  <w:lang w:eastAsia="zh-CN"/>
                </w:rPr>
                <w:t>The UE is only required to be tested in one of the supported test configurations</w:t>
              </w:r>
            </w:ins>
          </w:p>
          <w:p w14:paraId="560E2345" w14:textId="77777777" w:rsidR="00475FC0" w:rsidRPr="00020619" w:rsidRDefault="00475FC0" w:rsidP="00BB34DD">
            <w:pPr>
              <w:keepNext/>
              <w:keepLines/>
              <w:overflowPunct w:val="0"/>
              <w:autoSpaceDE w:val="0"/>
              <w:autoSpaceDN w:val="0"/>
              <w:adjustRightInd w:val="0"/>
              <w:spacing w:after="0"/>
              <w:ind w:left="851" w:hanging="851"/>
              <w:textAlignment w:val="baseline"/>
              <w:rPr>
                <w:ins w:id="32848" w:author="BigCREditor-RAN4#104-bis" w:date="2022-10-21T13:48:00Z"/>
                <w:rFonts w:ascii="Arial" w:hAnsi="Arial"/>
                <w:sz w:val="18"/>
                <w:lang w:eastAsia="zh-CN"/>
              </w:rPr>
            </w:pPr>
            <w:ins w:id="32849" w:author="BigCREditor-RAN4#104-bis" w:date="2022-10-21T13:48:00Z">
              <w:r w:rsidRPr="00020619">
                <w:rPr>
                  <w:rFonts w:ascii="Arial" w:hAnsi="Arial"/>
                  <w:sz w:val="18"/>
                  <w:lang w:eastAsia="zh-CN"/>
                </w:rPr>
                <w:t>Note 2:</w:t>
              </w:r>
              <w:r w:rsidRPr="00020619">
                <w:rPr>
                  <w:rFonts w:ascii="Arial" w:hAnsi="Arial"/>
                  <w:sz w:val="24"/>
                  <w:szCs w:val="24"/>
                  <w:lang w:eastAsia="en-GB"/>
                </w:rPr>
                <w:tab/>
              </w:r>
              <w:r w:rsidRPr="00020619">
                <w:rPr>
                  <w:rFonts w:ascii="Arial" w:hAnsi="Arial"/>
                  <w:sz w:val="18"/>
                  <w:lang w:eastAsia="zh-CN"/>
                </w:rPr>
                <w:t>target NR cell has the same SCS, BW and duplex mode as NR serving cell</w:t>
              </w:r>
            </w:ins>
          </w:p>
        </w:tc>
      </w:tr>
    </w:tbl>
    <w:p w14:paraId="049D9F13" w14:textId="77777777" w:rsidR="00475FC0" w:rsidRPr="00020619" w:rsidRDefault="00475FC0" w:rsidP="00475FC0">
      <w:pPr>
        <w:overflowPunct w:val="0"/>
        <w:autoSpaceDE w:val="0"/>
        <w:autoSpaceDN w:val="0"/>
        <w:adjustRightInd w:val="0"/>
        <w:textAlignment w:val="baseline"/>
        <w:rPr>
          <w:ins w:id="32850" w:author="BigCREditor-RAN4#104-bis" w:date="2022-10-21T13:48:00Z"/>
          <w:rFonts w:cs="v4.2.0"/>
          <w:lang w:eastAsia="en-GB"/>
        </w:rPr>
      </w:pPr>
    </w:p>
    <w:p w14:paraId="2DEC4963" w14:textId="77777777" w:rsidR="00475FC0" w:rsidRPr="00020619" w:rsidRDefault="00475FC0" w:rsidP="00475FC0">
      <w:pPr>
        <w:keepNext/>
        <w:keepLines/>
        <w:overflowPunct w:val="0"/>
        <w:autoSpaceDE w:val="0"/>
        <w:autoSpaceDN w:val="0"/>
        <w:adjustRightInd w:val="0"/>
        <w:spacing w:before="60"/>
        <w:jc w:val="center"/>
        <w:textAlignment w:val="baseline"/>
        <w:rPr>
          <w:ins w:id="32851" w:author="BigCREditor-RAN4#104-bis" w:date="2022-10-21T13:48:00Z"/>
          <w:rFonts w:ascii="Arial" w:hAnsi="Arial"/>
          <w:b/>
          <w:lang w:eastAsia="en-GB"/>
        </w:rPr>
      </w:pPr>
      <w:ins w:id="32852" w:author="BigCREditor-RAN4#104-bis" w:date="2022-10-21T13:48:00Z">
        <w:r w:rsidRPr="00020619">
          <w:rPr>
            <w:rFonts w:ascii="Arial" w:hAnsi="Arial"/>
            <w:b/>
            <w:lang w:eastAsia="en-GB"/>
          </w:rPr>
          <w:lastRenderedPageBreak/>
          <w:t>Table A.16.6.2.8.1-2: General test parameters for SA inter-frequency event triggered reporting for FR1 with SSB time index detection</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567"/>
        <w:gridCol w:w="1416"/>
        <w:gridCol w:w="626"/>
        <w:gridCol w:w="626"/>
        <w:gridCol w:w="626"/>
        <w:gridCol w:w="627"/>
        <w:gridCol w:w="3072"/>
      </w:tblGrid>
      <w:tr w:rsidR="00475FC0" w:rsidRPr="00020619" w14:paraId="3B4E8C5D" w14:textId="77777777" w:rsidTr="00BB34DD">
        <w:trPr>
          <w:cantSplit/>
          <w:ins w:id="32853" w:author="BigCREditor-RAN4#104-bis" w:date="2022-10-21T13:48:00Z"/>
        </w:trPr>
        <w:tc>
          <w:tcPr>
            <w:tcW w:w="1980" w:type="dxa"/>
            <w:tcBorders>
              <w:top w:val="single" w:sz="4" w:space="0" w:color="auto"/>
              <w:left w:val="single" w:sz="4" w:space="0" w:color="auto"/>
              <w:bottom w:val="nil"/>
              <w:right w:val="single" w:sz="4" w:space="0" w:color="auto"/>
            </w:tcBorders>
            <w:shd w:val="clear" w:color="auto" w:fill="auto"/>
            <w:hideMark/>
          </w:tcPr>
          <w:p w14:paraId="5CC81841" w14:textId="77777777" w:rsidR="00475FC0" w:rsidRPr="00020619" w:rsidRDefault="00475FC0" w:rsidP="00BB34DD">
            <w:pPr>
              <w:keepNext/>
              <w:keepLines/>
              <w:overflowPunct w:val="0"/>
              <w:autoSpaceDE w:val="0"/>
              <w:autoSpaceDN w:val="0"/>
              <w:adjustRightInd w:val="0"/>
              <w:spacing w:after="0"/>
              <w:jc w:val="center"/>
              <w:textAlignment w:val="baseline"/>
              <w:rPr>
                <w:ins w:id="32854" w:author="BigCREditor-RAN4#104-bis" w:date="2022-10-21T13:48:00Z"/>
                <w:rFonts w:ascii="Arial" w:hAnsi="Arial"/>
                <w:b/>
                <w:sz w:val="18"/>
                <w:lang w:eastAsia="zh-CN"/>
              </w:rPr>
            </w:pPr>
            <w:ins w:id="32855" w:author="BigCREditor-RAN4#104-bis" w:date="2022-10-21T13:48:00Z">
              <w:r w:rsidRPr="00020619">
                <w:rPr>
                  <w:rFonts w:ascii="Arial" w:hAnsi="Arial"/>
                  <w:b/>
                  <w:sz w:val="18"/>
                  <w:lang w:eastAsia="zh-CN"/>
                </w:rPr>
                <w:t>Parameter</w:t>
              </w:r>
            </w:ins>
          </w:p>
        </w:tc>
        <w:tc>
          <w:tcPr>
            <w:tcW w:w="567" w:type="dxa"/>
            <w:tcBorders>
              <w:top w:val="single" w:sz="4" w:space="0" w:color="auto"/>
              <w:left w:val="single" w:sz="4" w:space="0" w:color="auto"/>
              <w:bottom w:val="nil"/>
              <w:right w:val="single" w:sz="4" w:space="0" w:color="auto"/>
            </w:tcBorders>
            <w:shd w:val="clear" w:color="auto" w:fill="auto"/>
            <w:hideMark/>
          </w:tcPr>
          <w:p w14:paraId="035765C9" w14:textId="77777777" w:rsidR="00475FC0" w:rsidRPr="00020619" w:rsidRDefault="00475FC0" w:rsidP="00BB34DD">
            <w:pPr>
              <w:keepNext/>
              <w:keepLines/>
              <w:overflowPunct w:val="0"/>
              <w:autoSpaceDE w:val="0"/>
              <w:autoSpaceDN w:val="0"/>
              <w:adjustRightInd w:val="0"/>
              <w:spacing w:after="0"/>
              <w:jc w:val="center"/>
              <w:textAlignment w:val="baseline"/>
              <w:rPr>
                <w:ins w:id="32856" w:author="BigCREditor-RAN4#104-bis" w:date="2022-10-21T13:48:00Z"/>
                <w:rFonts w:ascii="Arial" w:hAnsi="Arial"/>
                <w:b/>
                <w:sz w:val="18"/>
                <w:lang w:eastAsia="zh-CN"/>
              </w:rPr>
            </w:pPr>
            <w:ins w:id="32857" w:author="BigCREditor-RAN4#104-bis" w:date="2022-10-21T13:48:00Z">
              <w:r w:rsidRPr="00020619">
                <w:rPr>
                  <w:rFonts w:ascii="Arial" w:hAnsi="Arial"/>
                  <w:b/>
                  <w:sz w:val="18"/>
                  <w:lang w:eastAsia="zh-CN"/>
                </w:rPr>
                <w:t>Unit</w:t>
              </w:r>
            </w:ins>
          </w:p>
        </w:tc>
        <w:tc>
          <w:tcPr>
            <w:tcW w:w="1416" w:type="dxa"/>
            <w:tcBorders>
              <w:top w:val="single" w:sz="4" w:space="0" w:color="auto"/>
              <w:left w:val="single" w:sz="4" w:space="0" w:color="auto"/>
              <w:bottom w:val="nil"/>
              <w:right w:val="single" w:sz="4" w:space="0" w:color="auto"/>
            </w:tcBorders>
            <w:shd w:val="clear" w:color="auto" w:fill="auto"/>
            <w:hideMark/>
          </w:tcPr>
          <w:p w14:paraId="4AE88046" w14:textId="77777777" w:rsidR="00475FC0" w:rsidRPr="00020619" w:rsidRDefault="00475FC0" w:rsidP="00BB34DD">
            <w:pPr>
              <w:keepNext/>
              <w:keepLines/>
              <w:overflowPunct w:val="0"/>
              <w:autoSpaceDE w:val="0"/>
              <w:autoSpaceDN w:val="0"/>
              <w:adjustRightInd w:val="0"/>
              <w:spacing w:after="0"/>
              <w:jc w:val="center"/>
              <w:textAlignment w:val="baseline"/>
              <w:rPr>
                <w:ins w:id="32858" w:author="BigCREditor-RAN4#104-bis" w:date="2022-10-21T13:48:00Z"/>
                <w:rFonts w:ascii="Arial" w:hAnsi="Arial"/>
                <w:b/>
                <w:sz w:val="18"/>
                <w:lang w:eastAsia="zh-CN"/>
              </w:rPr>
            </w:pPr>
            <w:ins w:id="32859" w:author="BigCREditor-RAN4#104-bis" w:date="2022-10-21T13:48:00Z">
              <w:r w:rsidRPr="00020619">
                <w:rPr>
                  <w:rFonts w:ascii="Arial" w:hAnsi="Arial"/>
                  <w:b/>
                  <w:sz w:val="18"/>
                  <w:lang w:eastAsia="zh-CN"/>
                </w:rPr>
                <w:t>Test configuration</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548DD65E" w14:textId="77777777" w:rsidR="00475FC0" w:rsidRPr="00020619" w:rsidRDefault="00475FC0" w:rsidP="00BB34DD">
            <w:pPr>
              <w:keepNext/>
              <w:keepLines/>
              <w:overflowPunct w:val="0"/>
              <w:autoSpaceDE w:val="0"/>
              <w:autoSpaceDN w:val="0"/>
              <w:adjustRightInd w:val="0"/>
              <w:spacing w:after="0"/>
              <w:jc w:val="center"/>
              <w:textAlignment w:val="baseline"/>
              <w:rPr>
                <w:ins w:id="32860" w:author="BigCREditor-RAN4#104-bis" w:date="2022-10-21T13:48:00Z"/>
                <w:rFonts w:ascii="Arial" w:hAnsi="Arial"/>
                <w:b/>
                <w:sz w:val="18"/>
                <w:lang w:eastAsia="zh-CN"/>
              </w:rPr>
            </w:pPr>
            <w:ins w:id="32861" w:author="BigCREditor-RAN4#104-bis" w:date="2022-10-21T13:48:00Z">
              <w:r w:rsidRPr="00020619">
                <w:rPr>
                  <w:rFonts w:ascii="Arial" w:hAnsi="Arial"/>
                  <w:b/>
                  <w:sz w:val="18"/>
                  <w:lang w:eastAsia="zh-CN"/>
                </w:rPr>
                <w:t>Value</w:t>
              </w:r>
            </w:ins>
          </w:p>
        </w:tc>
        <w:tc>
          <w:tcPr>
            <w:tcW w:w="3072" w:type="dxa"/>
            <w:tcBorders>
              <w:top w:val="single" w:sz="4" w:space="0" w:color="auto"/>
              <w:left w:val="single" w:sz="4" w:space="0" w:color="auto"/>
              <w:bottom w:val="nil"/>
              <w:right w:val="single" w:sz="4" w:space="0" w:color="auto"/>
            </w:tcBorders>
            <w:shd w:val="clear" w:color="auto" w:fill="auto"/>
            <w:hideMark/>
          </w:tcPr>
          <w:p w14:paraId="6065C54A" w14:textId="77777777" w:rsidR="00475FC0" w:rsidRPr="00020619" w:rsidRDefault="00475FC0" w:rsidP="00BB34DD">
            <w:pPr>
              <w:keepNext/>
              <w:keepLines/>
              <w:overflowPunct w:val="0"/>
              <w:autoSpaceDE w:val="0"/>
              <w:autoSpaceDN w:val="0"/>
              <w:adjustRightInd w:val="0"/>
              <w:spacing w:after="0"/>
              <w:jc w:val="center"/>
              <w:textAlignment w:val="baseline"/>
              <w:rPr>
                <w:ins w:id="32862" w:author="BigCREditor-RAN4#104-bis" w:date="2022-10-21T13:48:00Z"/>
                <w:rFonts w:ascii="Arial" w:hAnsi="Arial"/>
                <w:b/>
                <w:sz w:val="18"/>
                <w:lang w:eastAsia="zh-CN"/>
              </w:rPr>
            </w:pPr>
            <w:ins w:id="32863" w:author="BigCREditor-RAN4#104-bis" w:date="2022-10-21T13:48:00Z">
              <w:r w:rsidRPr="00020619">
                <w:rPr>
                  <w:rFonts w:ascii="Arial" w:hAnsi="Arial"/>
                  <w:b/>
                  <w:sz w:val="18"/>
                  <w:lang w:eastAsia="zh-CN"/>
                </w:rPr>
                <w:t>Comment</w:t>
              </w:r>
            </w:ins>
          </w:p>
        </w:tc>
      </w:tr>
      <w:tr w:rsidR="00475FC0" w:rsidRPr="00020619" w14:paraId="43E47554" w14:textId="77777777" w:rsidTr="00BB34DD">
        <w:trPr>
          <w:cantSplit/>
          <w:ins w:id="32864" w:author="BigCREditor-RAN4#104-bis" w:date="2022-10-21T13:48:00Z"/>
        </w:trPr>
        <w:tc>
          <w:tcPr>
            <w:tcW w:w="1980" w:type="dxa"/>
            <w:tcBorders>
              <w:top w:val="nil"/>
              <w:left w:val="single" w:sz="4" w:space="0" w:color="auto"/>
              <w:bottom w:val="single" w:sz="4" w:space="0" w:color="auto"/>
              <w:right w:val="single" w:sz="4" w:space="0" w:color="auto"/>
            </w:tcBorders>
            <w:shd w:val="clear" w:color="auto" w:fill="auto"/>
            <w:hideMark/>
          </w:tcPr>
          <w:p w14:paraId="4F6B9584" w14:textId="77777777" w:rsidR="00475FC0" w:rsidRPr="00020619" w:rsidRDefault="00475FC0" w:rsidP="00BB34DD">
            <w:pPr>
              <w:keepNext/>
              <w:keepLines/>
              <w:overflowPunct w:val="0"/>
              <w:autoSpaceDE w:val="0"/>
              <w:autoSpaceDN w:val="0"/>
              <w:adjustRightInd w:val="0"/>
              <w:spacing w:after="0"/>
              <w:jc w:val="center"/>
              <w:textAlignment w:val="baseline"/>
              <w:rPr>
                <w:ins w:id="32865" w:author="BigCREditor-RAN4#104-bis" w:date="2022-10-21T13:48:00Z"/>
                <w:rFonts w:ascii="Arial" w:hAnsi="Arial"/>
                <w:b/>
                <w:sz w:val="18"/>
                <w:lang w:eastAsia="zh-CN"/>
              </w:rPr>
            </w:pPr>
          </w:p>
        </w:tc>
        <w:tc>
          <w:tcPr>
            <w:tcW w:w="567" w:type="dxa"/>
            <w:tcBorders>
              <w:top w:val="nil"/>
              <w:left w:val="single" w:sz="4" w:space="0" w:color="auto"/>
              <w:bottom w:val="single" w:sz="4" w:space="0" w:color="auto"/>
              <w:right w:val="single" w:sz="4" w:space="0" w:color="auto"/>
            </w:tcBorders>
            <w:shd w:val="clear" w:color="auto" w:fill="auto"/>
            <w:hideMark/>
          </w:tcPr>
          <w:p w14:paraId="6D53B899" w14:textId="77777777" w:rsidR="00475FC0" w:rsidRPr="00020619" w:rsidRDefault="00475FC0" w:rsidP="00BB34DD">
            <w:pPr>
              <w:keepNext/>
              <w:keepLines/>
              <w:overflowPunct w:val="0"/>
              <w:autoSpaceDE w:val="0"/>
              <w:autoSpaceDN w:val="0"/>
              <w:adjustRightInd w:val="0"/>
              <w:spacing w:after="0"/>
              <w:jc w:val="center"/>
              <w:textAlignment w:val="baseline"/>
              <w:rPr>
                <w:ins w:id="32866" w:author="BigCREditor-RAN4#104-bis" w:date="2022-10-21T13:48:00Z"/>
                <w:rFonts w:ascii="Arial" w:hAnsi="Arial"/>
                <w:b/>
                <w:sz w:val="18"/>
                <w:lang w:eastAsia="zh-CN"/>
              </w:rPr>
            </w:pPr>
          </w:p>
        </w:tc>
        <w:tc>
          <w:tcPr>
            <w:tcW w:w="1416" w:type="dxa"/>
            <w:tcBorders>
              <w:top w:val="nil"/>
              <w:left w:val="single" w:sz="4" w:space="0" w:color="auto"/>
              <w:bottom w:val="single" w:sz="4" w:space="0" w:color="auto"/>
              <w:right w:val="single" w:sz="4" w:space="0" w:color="auto"/>
            </w:tcBorders>
            <w:shd w:val="clear" w:color="auto" w:fill="auto"/>
            <w:hideMark/>
          </w:tcPr>
          <w:p w14:paraId="3FDDC902" w14:textId="77777777" w:rsidR="00475FC0" w:rsidRPr="00020619" w:rsidRDefault="00475FC0" w:rsidP="00BB34DD">
            <w:pPr>
              <w:keepNext/>
              <w:keepLines/>
              <w:overflowPunct w:val="0"/>
              <w:autoSpaceDE w:val="0"/>
              <w:autoSpaceDN w:val="0"/>
              <w:adjustRightInd w:val="0"/>
              <w:spacing w:after="0"/>
              <w:jc w:val="center"/>
              <w:textAlignment w:val="baseline"/>
              <w:rPr>
                <w:ins w:id="32867" w:author="BigCREditor-RAN4#104-bis" w:date="2022-10-21T13:48:00Z"/>
                <w:rFonts w:ascii="Arial" w:hAnsi="Arial"/>
                <w:b/>
                <w:sz w:val="18"/>
                <w:lang w:eastAsia="zh-CN"/>
              </w:rPr>
            </w:pPr>
          </w:p>
        </w:tc>
        <w:tc>
          <w:tcPr>
            <w:tcW w:w="626" w:type="dxa"/>
            <w:tcBorders>
              <w:top w:val="single" w:sz="4" w:space="0" w:color="auto"/>
              <w:left w:val="single" w:sz="4" w:space="0" w:color="auto"/>
              <w:bottom w:val="single" w:sz="4" w:space="0" w:color="auto"/>
              <w:right w:val="single" w:sz="4" w:space="0" w:color="auto"/>
            </w:tcBorders>
            <w:hideMark/>
          </w:tcPr>
          <w:p w14:paraId="3A751C48" w14:textId="77777777" w:rsidR="00475FC0" w:rsidRPr="00020619" w:rsidRDefault="00475FC0" w:rsidP="00BB34DD">
            <w:pPr>
              <w:keepNext/>
              <w:keepLines/>
              <w:overflowPunct w:val="0"/>
              <w:autoSpaceDE w:val="0"/>
              <w:autoSpaceDN w:val="0"/>
              <w:adjustRightInd w:val="0"/>
              <w:spacing w:after="0"/>
              <w:jc w:val="center"/>
              <w:textAlignment w:val="baseline"/>
              <w:rPr>
                <w:ins w:id="32868" w:author="BigCREditor-RAN4#104-bis" w:date="2022-10-21T13:48:00Z"/>
                <w:rFonts w:ascii="Arial" w:hAnsi="Arial"/>
                <w:b/>
                <w:sz w:val="18"/>
                <w:lang w:eastAsia="zh-CN"/>
              </w:rPr>
            </w:pPr>
            <w:ins w:id="32869" w:author="BigCREditor-RAN4#104-bis" w:date="2022-10-21T13:48:00Z">
              <w:r w:rsidRPr="00020619">
                <w:rPr>
                  <w:rFonts w:ascii="Arial" w:hAnsi="Arial"/>
                  <w:b/>
                  <w:sz w:val="18"/>
                  <w:lang w:eastAsia="zh-CN"/>
                </w:rPr>
                <w:t>Test 1</w:t>
              </w:r>
            </w:ins>
          </w:p>
        </w:tc>
        <w:tc>
          <w:tcPr>
            <w:tcW w:w="626" w:type="dxa"/>
            <w:tcBorders>
              <w:top w:val="single" w:sz="4" w:space="0" w:color="auto"/>
              <w:left w:val="single" w:sz="4" w:space="0" w:color="auto"/>
              <w:bottom w:val="single" w:sz="4" w:space="0" w:color="auto"/>
              <w:right w:val="single" w:sz="4" w:space="0" w:color="auto"/>
            </w:tcBorders>
            <w:hideMark/>
          </w:tcPr>
          <w:p w14:paraId="39CAC5BB" w14:textId="77777777" w:rsidR="00475FC0" w:rsidRPr="00020619" w:rsidRDefault="00475FC0" w:rsidP="00BB34DD">
            <w:pPr>
              <w:keepNext/>
              <w:keepLines/>
              <w:overflowPunct w:val="0"/>
              <w:autoSpaceDE w:val="0"/>
              <w:autoSpaceDN w:val="0"/>
              <w:adjustRightInd w:val="0"/>
              <w:spacing w:after="0"/>
              <w:jc w:val="center"/>
              <w:textAlignment w:val="baseline"/>
              <w:rPr>
                <w:ins w:id="32870" w:author="BigCREditor-RAN4#104-bis" w:date="2022-10-21T13:48:00Z"/>
                <w:rFonts w:ascii="Arial" w:hAnsi="Arial"/>
                <w:b/>
                <w:sz w:val="18"/>
                <w:lang w:eastAsia="zh-CN"/>
              </w:rPr>
            </w:pPr>
            <w:ins w:id="32871" w:author="BigCREditor-RAN4#104-bis" w:date="2022-10-21T13:48:00Z">
              <w:r w:rsidRPr="00020619">
                <w:rPr>
                  <w:rFonts w:ascii="Arial" w:hAnsi="Arial"/>
                  <w:b/>
                  <w:sz w:val="18"/>
                  <w:lang w:eastAsia="zh-CN"/>
                </w:rPr>
                <w:t>Test 2</w:t>
              </w:r>
            </w:ins>
          </w:p>
        </w:tc>
        <w:tc>
          <w:tcPr>
            <w:tcW w:w="626" w:type="dxa"/>
            <w:tcBorders>
              <w:top w:val="single" w:sz="4" w:space="0" w:color="auto"/>
              <w:left w:val="single" w:sz="4" w:space="0" w:color="auto"/>
              <w:bottom w:val="single" w:sz="4" w:space="0" w:color="auto"/>
              <w:right w:val="single" w:sz="4" w:space="0" w:color="auto"/>
            </w:tcBorders>
            <w:hideMark/>
          </w:tcPr>
          <w:p w14:paraId="33106D07" w14:textId="77777777" w:rsidR="00475FC0" w:rsidRPr="00020619" w:rsidRDefault="00475FC0" w:rsidP="00BB34DD">
            <w:pPr>
              <w:keepNext/>
              <w:keepLines/>
              <w:overflowPunct w:val="0"/>
              <w:autoSpaceDE w:val="0"/>
              <w:autoSpaceDN w:val="0"/>
              <w:adjustRightInd w:val="0"/>
              <w:spacing w:after="0"/>
              <w:jc w:val="center"/>
              <w:textAlignment w:val="baseline"/>
              <w:rPr>
                <w:ins w:id="32872" w:author="BigCREditor-RAN4#104-bis" w:date="2022-10-21T13:48:00Z"/>
                <w:rFonts w:ascii="Arial" w:hAnsi="Arial"/>
                <w:b/>
                <w:sz w:val="18"/>
                <w:lang w:eastAsia="zh-CN"/>
              </w:rPr>
            </w:pPr>
            <w:ins w:id="32873" w:author="BigCREditor-RAN4#104-bis" w:date="2022-10-21T13:48:00Z">
              <w:r w:rsidRPr="00020619">
                <w:rPr>
                  <w:rFonts w:ascii="Arial" w:hAnsi="Arial"/>
                  <w:b/>
                  <w:sz w:val="18"/>
                  <w:lang w:eastAsia="zh-CN"/>
                </w:rPr>
                <w:t>Test 3</w:t>
              </w:r>
            </w:ins>
          </w:p>
        </w:tc>
        <w:tc>
          <w:tcPr>
            <w:tcW w:w="627" w:type="dxa"/>
            <w:tcBorders>
              <w:top w:val="single" w:sz="4" w:space="0" w:color="auto"/>
              <w:left w:val="single" w:sz="4" w:space="0" w:color="auto"/>
              <w:bottom w:val="single" w:sz="4" w:space="0" w:color="auto"/>
              <w:right w:val="single" w:sz="4" w:space="0" w:color="auto"/>
            </w:tcBorders>
            <w:hideMark/>
          </w:tcPr>
          <w:p w14:paraId="18337412" w14:textId="77777777" w:rsidR="00475FC0" w:rsidRPr="00020619" w:rsidRDefault="00475FC0" w:rsidP="00BB34DD">
            <w:pPr>
              <w:keepNext/>
              <w:keepLines/>
              <w:overflowPunct w:val="0"/>
              <w:autoSpaceDE w:val="0"/>
              <w:autoSpaceDN w:val="0"/>
              <w:adjustRightInd w:val="0"/>
              <w:spacing w:after="0"/>
              <w:jc w:val="center"/>
              <w:textAlignment w:val="baseline"/>
              <w:rPr>
                <w:ins w:id="32874" w:author="BigCREditor-RAN4#104-bis" w:date="2022-10-21T13:48:00Z"/>
                <w:rFonts w:ascii="Arial" w:hAnsi="Arial"/>
                <w:b/>
                <w:sz w:val="18"/>
                <w:lang w:eastAsia="zh-CN"/>
              </w:rPr>
            </w:pPr>
            <w:ins w:id="32875" w:author="BigCREditor-RAN4#104-bis" w:date="2022-10-21T13:48:00Z">
              <w:r w:rsidRPr="00020619">
                <w:rPr>
                  <w:rFonts w:ascii="Arial" w:hAnsi="Arial"/>
                  <w:b/>
                  <w:sz w:val="18"/>
                  <w:lang w:eastAsia="zh-CN"/>
                </w:rPr>
                <w:t>Test 4</w:t>
              </w:r>
            </w:ins>
          </w:p>
        </w:tc>
        <w:tc>
          <w:tcPr>
            <w:tcW w:w="3072" w:type="dxa"/>
            <w:tcBorders>
              <w:top w:val="nil"/>
              <w:left w:val="single" w:sz="4" w:space="0" w:color="auto"/>
              <w:bottom w:val="single" w:sz="4" w:space="0" w:color="auto"/>
              <w:right w:val="single" w:sz="4" w:space="0" w:color="auto"/>
            </w:tcBorders>
            <w:shd w:val="clear" w:color="auto" w:fill="auto"/>
            <w:hideMark/>
          </w:tcPr>
          <w:p w14:paraId="08F897CE" w14:textId="77777777" w:rsidR="00475FC0" w:rsidRPr="00020619" w:rsidRDefault="00475FC0" w:rsidP="00BB34DD">
            <w:pPr>
              <w:keepNext/>
              <w:keepLines/>
              <w:overflowPunct w:val="0"/>
              <w:autoSpaceDE w:val="0"/>
              <w:autoSpaceDN w:val="0"/>
              <w:adjustRightInd w:val="0"/>
              <w:spacing w:after="0"/>
              <w:jc w:val="center"/>
              <w:textAlignment w:val="baseline"/>
              <w:rPr>
                <w:ins w:id="32876" w:author="BigCREditor-RAN4#104-bis" w:date="2022-10-21T13:48:00Z"/>
                <w:rFonts w:ascii="Arial" w:hAnsi="Arial"/>
                <w:b/>
                <w:sz w:val="18"/>
                <w:lang w:eastAsia="zh-CN"/>
              </w:rPr>
            </w:pPr>
          </w:p>
        </w:tc>
      </w:tr>
      <w:tr w:rsidR="00475FC0" w:rsidRPr="00020619" w14:paraId="50756F7A" w14:textId="77777777" w:rsidTr="00BB34DD">
        <w:trPr>
          <w:cantSplit/>
          <w:ins w:id="32877"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2E75F9E6" w14:textId="77777777" w:rsidR="00475FC0" w:rsidRPr="00020619" w:rsidRDefault="00475FC0" w:rsidP="00BB34DD">
            <w:pPr>
              <w:keepNext/>
              <w:keepLines/>
              <w:overflowPunct w:val="0"/>
              <w:autoSpaceDE w:val="0"/>
              <w:autoSpaceDN w:val="0"/>
              <w:adjustRightInd w:val="0"/>
              <w:spacing w:after="0"/>
              <w:textAlignment w:val="baseline"/>
              <w:rPr>
                <w:ins w:id="32878" w:author="BigCREditor-RAN4#104-bis" w:date="2022-10-21T13:48:00Z"/>
                <w:rFonts w:ascii="Arial" w:hAnsi="Arial"/>
                <w:sz w:val="18"/>
                <w:lang w:eastAsia="zh-CN"/>
              </w:rPr>
            </w:pPr>
            <w:ins w:id="32879" w:author="BigCREditor-RAN4#104-bis" w:date="2022-10-21T13:48:00Z">
              <w:r w:rsidRPr="00020619">
                <w:rPr>
                  <w:rFonts w:ascii="Arial" w:hAnsi="Arial"/>
                  <w:sz w:val="18"/>
                  <w:lang w:eastAsia="zh-CN"/>
                </w:rPr>
                <w:t>NR RF Channel Number</w:t>
              </w:r>
            </w:ins>
          </w:p>
        </w:tc>
        <w:tc>
          <w:tcPr>
            <w:tcW w:w="567" w:type="dxa"/>
            <w:tcBorders>
              <w:top w:val="single" w:sz="4" w:space="0" w:color="auto"/>
              <w:left w:val="single" w:sz="4" w:space="0" w:color="auto"/>
              <w:bottom w:val="single" w:sz="4" w:space="0" w:color="auto"/>
              <w:right w:val="single" w:sz="4" w:space="0" w:color="auto"/>
            </w:tcBorders>
          </w:tcPr>
          <w:p w14:paraId="7F00B2FC" w14:textId="77777777" w:rsidR="00475FC0" w:rsidRPr="00020619" w:rsidRDefault="00475FC0" w:rsidP="00BB34DD">
            <w:pPr>
              <w:keepNext/>
              <w:keepLines/>
              <w:overflowPunct w:val="0"/>
              <w:autoSpaceDE w:val="0"/>
              <w:autoSpaceDN w:val="0"/>
              <w:adjustRightInd w:val="0"/>
              <w:spacing w:after="0"/>
              <w:jc w:val="center"/>
              <w:textAlignment w:val="baseline"/>
              <w:rPr>
                <w:ins w:id="32880"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58DF63DC" w14:textId="77777777" w:rsidR="00475FC0" w:rsidRPr="00020619" w:rsidRDefault="00475FC0" w:rsidP="00BB34DD">
            <w:pPr>
              <w:keepNext/>
              <w:keepLines/>
              <w:overflowPunct w:val="0"/>
              <w:autoSpaceDE w:val="0"/>
              <w:autoSpaceDN w:val="0"/>
              <w:adjustRightInd w:val="0"/>
              <w:spacing w:after="0"/>
              <w:jc w:val="center"/>
              <w:textAlignment w:val="baseline"/>
              <w:rPr>
                <w:ins w:id="32881" w:author="BigCREditor-RAN4#104-bis" w:date="2022-10-21T13:48:00Z"/>
                <w:rFonts w:ascii="Arial" w:hAnsi="Arial"/>
                <w:sz w:val="18"/>
                <w:lang w:eastAsia="zh-CN"/>
              </w:rPr>
            </w:pPr>
            <w:ins w:id="32882"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0D06C192" w14:textId="77777777" w:rsidR="00475FC0" w:rsidRPr="00020619" w:rsidRDefault="00475FC0" w:rsidP="00BB34DD">
            <w:pPr>
              <w:keepNext/>
              <w:keepLines/>
              <w:overflowPunct w:val="0"/>
              <w:autoSpaceDE w:val="0"/>
              <w:autoSpaceDN w:val="0"/>
              <w:adjustRightInd w:val="0"/>
              <w:spacing w:after="0"/>
              <w:jc w:val="center"/>
              <w:textAlignment w:val="baseline"/>
              <w:rPr>
                <w:ins w:id="32883" w:author="BigCREditor-RAN4#104-bis" w:date="2022-10-21T13:48:00Z"/>
                <w:rFonts w:ascii="Arial" w:hAnsi="Arial"/>
                <w:bCs/>
                <w:sz w:val="18"/>
                <w:lang w:eastAsia="zh-CN"/>
              </w:rPr>
            </w:pPr>
            <w:ins w:id="32884" w:author="BigCREditor-RAN4#104-bis" w:date="2022-10-21T13:48:00Z">
              <w:r w:rsidRPr="00020619">
                <w:rPr>
                  <w:rFonts w:ascii="Arial" w:hAnsi="Arial"/>
                  <w:bCs/>
                  <w:sz w:val="18"/>
                  <w:lang w:eastAsia="zh-CN"/>
                </w:rPr>
                <w:t>1, 2</w:t>
              </w:r>
            </w:ins>
          </w:p>
        </w:tc>
        <w:tc>
          <w:tcPr>
            <w:tcW w:w="3072" w:type="dxa"/>
            <w:tcBorders>
              <w:top w:val="single" w:sz="4" w:space="0" w:color="auto"/>
              <w:left w:val="single" w:sz="4" w:space="0" w:color="auto"/>
              <w:bottom w:val="single" w:sz="4" w:space="0" w:color="auto"/>
              <w:right w:val="single" w:sz="4" w:space="0" w:color="auto"/>
            </w:tcBorders>
          </w:tcPr>
          <w:p w14:paraId="573CBEED" w14:textId="77777777" w:rsidR="00475FC0" w:rsidRPr="00020619" w:rsidRDefault="00475FC0" w:rsidP="00BB34DD">
            <w:pPr>
              <w:keepNext/>
              <w:keepLines/>
              <w:overflowPunct w:val="0"/>
              <w:autoSpaceDE w:val="0"/>
              <w:autoSpaceDN w:val="0"/>
              <w:adjustRightInd w:val="0"/>
              <w:spacing w:after="0"/>
              <w:textAlignment w:val="baseline"/>
              <w:rPr>
                <w:ins w:id="32885" w:author="BigCREditor-RAN4#104-bis" w:date="2022-10-21T13:48:00Z"/>
                <w:rFonts w:ascii="Arial" w:hAnsi="Arial"/>
                <w:bCs/>
                <w:sz w:val="18"/>
                <w:lang w:eastAsia="zh-CN"/>
              </w:rPr>
            </w:pPr>
            <w:ins w:id="32886" w:author="BigCREditor-RAN4#104-bis" w:date="2022-10-21T13:48:00Z">
              <w:r w:rsidRPr="00020619">
                <w:rPr>
                  <w:rFonts w:ascii="Arial" w:hAnsi="Arial"/>
                  <w:bCs/>
                  <w:sz w:val="18"/>
                  <w:lang w:eastAsia="zh-CN"/>
                </w:rPr>
                <w:t xml:space="preserve">Two FR1 NR carrier frequencies </w:t>
              </w:r>
              <w:proofErr w:type="gramStart"/>
              <w:r w:rsidRPr="00020619">
                <w:rPr>
                  <w:rFonts w:ascii="Arial" w:hAnsi="Arial"/>
                  <w:bCs/>
                  <w:sz w:val="18"/>
                  <w:lang w:eastAsia="zh-CN"/>
                </w:rPr>
                <w:t>is</w:t>
              </w:r>
              <w:proofErr w:type="gramEnd"/>
              <w:r w:rsidRPr="00020619">
                <w:rPr>
                  <w:rFonts w:ascii="Arial" w:hAnsi="Arial"/>
                  <w:bCs/>
                  <w:sz w:val="18"/>
                  <w:lang w:eastAsia="zh-CN"/>
                </w:rPr>
                <w:t xml:space="preserve"> used.</w:t>
              </w:r>
            </w:ins>
          </w:p>
        </w:tc>
      </w:tr>
      <w:tr w:rsidR="00475FC0" w:rsidRPr="00020619" w14:paraId="1EA86279" w14:textId="77777777" w:rsidTr="00BB34DD">
        <w:trPr>
          <w:cantSplit/>
          <w:ins w:id="32887"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44426BF1" w14:textId="77777777" w:rsidR="00475FC0" w:rsidRPr="00020619" w:rsidRDefault="00475FC0" w:rsidP="00BB34DD">
            <w:pPr>
              <w:keepNext/>
              <w:keepLines/>
              <w:overflowPunct w:val="0"/>
              <w:autoSpaceDE w:val="0"/>
              <w:autoSpaceDN w:val="0"/>
              <w:adjustRightInd w:val="0"/>
              <w:spacing w:after="0"/>
              <w:textAlignment w:val="baseline"/>
              <w:rPr>
                <w:ins w:id="32888" w:author="BigCREditor-RAN4#104-bis" w:date="2022-10-21T13:48:00Z"/>
                <w:rFonts w:ascii="Arial" w:hAnsi="Arial" w:cs="Arial"/>
                <w:sz w:val="18"/>
                <w:lang w:eastAsia="zh-CN"/>
              </w:rPr>
            </w:pPr>
            <w:ins w:id="32889" w:author="BigCREditor-RAN4#104-bis" w:date="2022-10-21T13:48:00Z">
              <w:r w:rsidRPr="00020619">
                <w:rPr>
                  <w:rFonts w:ascii="Arial" w:hAnsi="Arial" w:cs="Arial"/>
                  <w:sz w:val="18"/>
                  <w:lang w:eastAsia="zh-CN"/>
                </w:rPr>
                <w:t>Active cell</w:t>
              </w:r>
            </w:ins>
          </w:p>
        </w:tc>
        <w:tc>
          <w:tcPr>
            <w:tcW w:w="567" w:type="dxa"/>
            <w:tcBorders>
              <w:top w:val="single" w:sz="4" w:space="0" w:color="auto"/>
              <w:left w:val="single" w:sz="4" w:space="0" w:color="auto"/>
              <w:bottom w:val="single" w:sz="4" w:space="0" w:color="auto"/>
              <w:right w:val="single" w:sz="4" w:space="0" w:color="auto"/>
            </w:tcBorders>
          </w:tcPr>
          <w:p w14:paraId="4333E779" w14:textId="77777777" w:rsidR="00475FC0" w:rsidRPr="00020619" w:rsidRDefault="00475FC0" w:rsidP="00BB34DD">
            <w:pPr>
              <w:keepNext/>
              <w:keepLines/>
              <w:overflowPunct w:val="0"/>
              <w:autoSpaceDE w:val="0"/>
              <w:autoSpaceDN w:val="0"/>
              <w:adjustRightInd w:val="0"/>
              <w:spacing w:after="0"/>
              <w:jc w:val="center"/>
              <w:textAlignment w:val="baseline"/>
              <w:rPr>
                <w:ins w:id="32890"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3943EE84" w14:textId="77777777" w:rsidR="00475FC0" w:rsidRPr="00020619" w:rsidRDefault="00475FC0" w:rsidP="00BB34DD">
            <w:pPr>
              <w:keepNext/>
              <w:keepLines/>
              <w:overflowPunct w:val="0"/>
              <w:autoSpaceDE w:val="0"/>
              <w:autoSpaceDN w:val="0"/>
              <w:adjustRightInd w:val="0"/>
              <w:spacing w:after="0"/>
              <w:jc w:val="center"/>
              <w:textAlignment w:val="baseline"/>
              <w:rPr>
                <w:ins w:id="32891" w:author="BigCREditor-RAN4#104-bis" w:date="2022-10-21T13:48:00Z"/>
                <w:rFonts w:ascii="Arial" w:hAnsi="Arial"/>
                <w:sz w:val="18"/>
                <w:lang w:eastAsia="zh-CN"/>
              </w:rPr>
            </w:pPr>
            <w:ins w:id="32892"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7E220475" w14:textId="77777777" w:rsidR="00475FC0" w:rsidRPr="00020619" w:rsidRDefault="00475FC0" w:rsidP="00BB34DD">
            <w:pPr>
              <w:keepNext/>
              <w:keepLines/>
              <w:overflowPunct w:val="0"/>
              <w:autoSpaceDE w:val="0"/>
              <w:autoSpaceDN w:val="0"/>
              <w:adjustRightInd w:val="0"/>
              <w:spacing w:after="0"/>
              <w:jc w:val="center"/>
              <w:textAlignment w:val="baseline"/>
              <w:rPr>
                <w:ins w:id="32893" w:author="BigCREditor-RAN4#104-bis" w:date="2022-10-21T13:48:00Z"/>
                <w:rFonts w:ascii="Arial" w:hAnsi="Arial"/>
                <w:sz w:val="18"/>
                <w:lang w:eastAsia="zh-CN"/>
              </w:rPr>
            </w:pPr>
            <w:ins w:id="32894" w:author="BigCREditor-RAN4#104-bis" w:date="2022-10-21T13:48:00Z">
              <w:r w:rsidRPr="00020619">
                <w:rPr>
                  <w:rFonts w:ascii="Arial" w:hAnsi="Arial"/>
                  <w:sz w:val="18"/>
                  <w:lang w:eastAsia="zh-CN"/>
                </w:rPr>
                <w:t>NR cell 1 (</w:t>
              </w:r>
              <w:proofErr w:type="spellStart"/>
              <w:r w:rsidRPr="00020619">
                <w:rPr>
                  <w:rFonts w:ascii="Arial" w:hAnsi="Arial"/>
                  <w:sz w:val="18"/>
                  <w:lang w:eastAsia="zh-CN"/>
                </w:rPr>
                <w:t>Pcell</w:t>
              </w:r>
              <w:proofErr w:type="spellEnd"/>
              <w:r w:rsidRPr="00020619">
                <w:rPr>
                  <w:rFonts w:ascii="Arial" w:hAnsi="Arial"/>
                  <w:sz w:val="18"/>
                  <w:lang w:eastAsia="zh-CN"/>
                </w:rPr>
                <w:t>)</w:t>
              </w:r>
            </w:ins>
          </w:p>
        </w:tc>
        <w:tc>
          <w:tcPr>
            <w:tcW w:w="3072" w:type="dxa"/>
            <w:tcBorders>
              <w:top w:val="single" w:sz="4" w:space="0" w:color="auto"/>
              <w:left w:val="single" w:sz="4" w:space="0" w:color="auto"/>
              <w:bottom w:val="single" w:sz="4" w:space="0" w:color="auto"/>
              <w:right w:val="single" w:sz="4" w:space="0" w:color="auto"/>
            </w:tcBorders>
            <w:hideMark/>
          </w:tcPr>
          <w:p w14:paraId="7A11F9C8" w14:textId="77777777" w:rsidR="00475FC0" w:rsidRPr="00020619" w:rsidRDefault="00475FC0" w:rsidP="00BB34DD">
            <w:pPr>
              <w:keepNext/>
              <w:keepLines/>
              <w:overflowPunct w:val="0"/>
              <w:autoSpaceDE w:val="0"/>
              <w:autoSpaceDN w:val="0"/>
              <w:adjustRightInd w:val="0"/>
              <w:spacing w:after="0"/>
              <w:textAlignment w:val="baseline"/>
              <w:rPr>
                <w:ins w:id="32895" w:author="BigCREditor-RAN4#104-bis" w:date="2022-10-21T13:48:00Z"/>
                <w:rFonts w:ascii="Arial" w:hAnsi="Arial" w:cs="Arial"/>
                <w:sz w:val="18"/>
                <w:lang w:eastAsia="zh-CN"/>
              </w:rPr>
            </w:pPr>
            <w:ins w:id="32896" w:author="BigCREditor-RAN4#104-bis" w:date="2022-10-21T13:48:00Z">
              <w:r w:rsidRPr="00020619">
                <w:rPr>
                  <w:rFonts w:ascii="Arial" w:hAnsi="Arial" w:cs="Arial"/>
                  <w:sz w:val="18"/>
                  <w:lang w:eastAsia="zh-CN"/>
                </w:rPr>
                <w:t xml:space="preserve">NR Cell 1 is on </w:t>
              </w:r>
              <w:r w:rsidRPr="00020619">
                <w:rPr>
                  <w:rFonts w:ascii="Arial" w:hAnsi="Arial"/>
                  <w:sz w:val="18"/>
                  <w:lang w:eastAsia="zh-CN"/>
                </w:rPr>
                <w:t xml:space="preserve">NR RF channel </w:t>
              </w:r>
              <w:r w:rsidRPr="00020619">
                <w:rPr>
                  <w:rFonts w:ascii="Arial" w:hAnsi="Arial" w:cs="Arial"/>
                  <w:sz w:val="18"/>
                  <w:lang w:eastAsia="zh-CN"/>
                </w:rPr>
                <w:t xml:space="preserve">number </w:t>
              </w:r>
              <w:r w:rsidRPr="00020619">
                <w:rPr>
                  <w:rFonts w:ascii="Arial" w:hAnsi="Arial"/>
                  <w:sz w:val="18"/>
                  <w:lang w:eastAsia="zh-CN"/>
                </w:rPr>
                <w:t>1.</w:t>
              </w:r>
            </w:ins>
          </w:p>
        </w:tc>
      </w:tr>
      <w:tr w:rsidR="00475FC0" w:rsidRPr="00020619" w14:paraId="1AE8AE29" w14:textId="77777777" w:rsidTr="00BB34DD">
        <w:trPr>
          <w:cantSplit/>
          <w:ins w:id="32897"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3CD67654" w14:textId="77777777" w:rsidR="00475FC0" w:rsidRPr="00020619" w:rsidRDefault="00475FC0" w:rsidP="00BB34DD">
            <w:pPr>
              <w:keepNext/>
              <w:keepLines/>
              <w:overflowPunct w:val="0"/>
              <w:autoSpaceDE w:val="0"/>
              <w:autoSpaceDN w:val="0"/>
              <w:adjustRightInd w:val="0"/>
              <w:spacing w:after="0"/>
              <w:textAlignment w:val="baseline"/>
              <w:rPr>
                <w:ins w:id="32898" w:author="BigCREditor-RAN4#104-bis" w:date="2022-10-21T13:48:00Z"/>
                <w:rFonts w:ascii="Arial" w:hAnsi="Arial" w:cs="Arial"/>
                <w:sz w:val="18"/>
                <w:lang w:eastAsia="zh-CN"/>
              </w:rPr>
            </w:pPr>
            <w:ins w:id="32899" w:author="BigCREditor-RAN4#104-bis" w:date="2022-10-21T13:48:00Z">
              <w:r w:rsidRPr="00020619">
                <w:rPr>
                  <w:rFonts w:ascii="Arial" w:hAnsi="Arial" w:cs="Arial"/>
                  <w:sz w:val="18"/>
                  <w:lang w:eastAsia="zh-CN"/>
                </w:rPr>
                <w:t>Neighbour cell</w:t>
              </w:r>
            </w:ins>
          </w:p>
        </w:tc>
        <w:tc>
          <w:tcPr>
            <w:tcW w:w="567" w:type="dxa"/>
            <w:tcBorders>
              <w:top w:val="single" w:sz="4" w:space="0" w:color="auto"/>
              <w:left w:val="single" w:sz="4" w:space="0" w:color="auto"/>
              <w:bottom w:val="single" w:sz="4" w:space="0" w:color="auto"/>
              <w:right w:val="single" w:sz="4" w:space="0" w:color="auto"/>
            </w:tcBorders>
          </w:tcPr>
          <w:p w14:paraId="0A863B1A" w14:textId="77777777" w:rsidR="00475FC0" w:rsidRPr="00020619" w:rsidRDefault="00475FC0" w:rsidP="00BB34DD">
            <w:pPr>
              <w:keepNext/>
              <w:keepLines/>
              <w:overflowPunct w:val="0"/>
              <w:autoSpaceDE w:val="0"/>
              <w:autoSpaceDN w:val="0"/>
              <w:adjustRightInd w:val="0"/>
              <w:spacing w:after="0"/>
              <w:jc w:val="center"/>
              <w:textAlignment w:val="baseline"/>
              <w:rPr>
                <w:ins w:id="32900"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5A960BF7" w14:textId="77777777" w:rsidR="00475FC0" w:rsidRPr="00020619" w:rsidRDefault="00475FC0" w:rsidP="00BB34DD">
            <w:pPr>
              <w:keepNext/>
              <w:keepLines/>
              <w:overflowPunct w:val="0"/>
              <w:autoSpaceDE w:val="0"/>
              <w:autoSpaceDN w:val="0"/>
              <w:adjustRightInd w:val="0"/>
              <w:spacing w:after="0"/>
              <w:jc w:val="center"/>
              <w:textAlignment w:val="baseline"/>
              <w:rPr>
                <w:ins w:id="32901" w:author="BigCREditor-RAN4#104-bis" w:date="2022-10-21T13:48:00Z"/>
                <w:rFonts w:ascii="Arial" w:hAnsi="Arial"/>
                <w:sz w:val="18"/>
                <w:lang w:eastAsia="zh-CN"/>
              </w:rPr>
            </w:pPr>
            <w:ins w:id="32902"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4955F36C" w14:textId="77777777" w:rsidR="00475FC0" w:rsidRPr="00020619" w:rsidRDefault="00475FC0" w:rsidP="00BB34DD">
            <w:pPr>
              <w:keepNext/>
              <w:keepLines/>
              <w:overflowPunct w:val="0"/>
              <w:autoSpaceDE w:val="0"/>
              <w:autoSpaceDN w:val="0"/>
              <w:adjustRightInd w:val="0"/>
              <w:spacing w:after="0"/>
              <w:jc w:val="center"/>
              <w:textAlignment w:val="baseline"/>
              <w:rPr>
                <w:ins w:id="32903" w:author="BigCREditor-RAN4#104-bis" w:date="2022-10-21T13:48:00Z"/>
                <w:rFonts w:ascii="Arial" w:hAnsi="Arial"/>
                <w:sz w:val="18"/>
                <w:lang w:eastAsia="zh-CN"/>
              </w:rPr>
            </w:pPr>
            <w:ins w:id="32904" w:author="BigCREditor-RAN4#104-bis" w:date="2022-10-21T13:48:00Z">
              <w:r w:rsidRPr="00020619">
                <w:rPr>
                  <w:rFonts w:ascii="Arial" w:hAnsi="Arial"/>
                  <w:sz w:val="18"/>
                  <w:lang w:eastAsia="zh-CN"/>
                </w:rPr>
                <w:t>NR cell2</w:t>
              </w:r>
            </w:ins>
          </w:p>
        </w:tc>
        <w:tc>
          <w:tcPr>
            <w:tcW w:w="3072" w:type="dxa"/>
            <w:tcBorders>
              <w:top w:val="single" w:sz="4" w:space="0" w:color="auto"/>
              <w:left w:val="single" w:sz="4" w:space="0" w:color="auto"/>
              <w:bottom w:val="single" w:sz="4" w:space="0" w:color="auto"/>
              <w:right w:val="single" w:sz="4" w:space="0" w:color="auto"/>
            </w:tcBorders>
            <w:hideMark/>
          </w:tcPr>
          <w:p w14:paraId="01685745" w14:textId="77777777" w:rsidR="00475FC0" w:rsidRPr="00020619" w:rsidRDefault="00475FC0" w:rsidP="00BB34DD">
            <w:pPr>
              <w:keepNext/>
              <w:keepLines/>
              <w:overflowPunct w:val="0"/>
              <w:autoSpaceDE w:val="0"/>
              <w:autoSpaceDN w:val="0"/>
              <w:adjustRightInd w:val="0"/>
              <w:spacing w:after="0"/>
              <w:textAlignment w:val="baseline"/>
              <w:rPr>
                <w:ins w:id="32905" w:author="BigCREditor-RAN4#104-bis" w:date="2022-10-21T13:48:00Z"/>
                <w:rFonts w:ascii="Arial" w:hAnsi="Arial" w:cs="Arial"/>
                <w:sz w:val="18"/>
                <w:lang w:eastAsia="zh-CN"/>
              </w:rPr>
            </w:pPr>
            <w:ins w:id="32906" w:author="BigCREditor-RAN4#104-bis" w:date="2022-10-21T13:48:00Z">
              <w:r w:rsidRPr="00020619">
                <w:rPr>
                  <w:rFonts w:ascii="Arial" w:hAnsi="Arial" w:cs="Arial"/>
                  <w:sz w:val="18"/>
                  <w:lang w:eastAsia="zh-CN"/>
                </w:rPr>
                <w:t>NR cell 2 is</w:t>
              </w:r>
              <w:r w:rsidRPr="00020619">
                <w:rPr>
                  <w:rFonts w:ascii="Arial" w:hAnsi="Arial"/>
                  <w:sz w:val="18"/>
                  <w:lang w:eastAsia="zh-CN"/>
                </w:rPr>
                <w:t xml:space="preserve"> on NR RF channel </w:t>
              </w:r>
              <w:r w:rsidRPr="00020619">
                <w:rPr>
                  <w:rFonts w:ascii="Arial" w:hAnsi="Arial" w:cs="Arial"/>
                  <w:sz w:val="18"/>
                  <w:lang w:eastAsia="zh-CN"/>
                </w:rPr>
                <w:t xml:space="preserve">number </w:t>
              </w:r>
              <w:r w:rsidRPr="00020619">
                <w:rPr>
                  <w:rFonts w:ascii="Arial" w:hAnsi="Arial"/>
                  <w:sz w:val="18"/>
                  <w:lang w:eastAsia="zh-CN"/>
                </w:rPr>
                <w:t>2.</w:t>
              </w:r>
            </w:ins>
          </w:p>
        </w:tc>
      </w:tr>
      <w:tr w:rsidR="00475FC0" w:rsidRPr="00020619" w14:paraId="71DB941F" w14:textId="77777777" w:rsidTr="00BB34DD">
        <w:trPr>
          <w:cantSplit/>
          <w:ins w:id="32907"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6B6E284B" w14:textId="77777777" w:rsidR="00475FC0" w:rsidRPr="00020619" w:rsidRDefault="00475FC0" w:rsidP="00BB34DD">
            <w:pPr>
              <w:keepNext/>
              <w:keepLines/>
              <w:overflowPunct w:val="0"/>
              <w:autoSpaceDE w:val="0"/>
              <w:autoSpaceDN w:val="0"/>
              <w:adjustRightInd w:val="0"/>
              <w:spacing w:after="0"/>
              <w:textAlignment w:val="baseline"/>
              <w:rPr>
                <w:ins w:id="32908" w:author="BigCREditor-RAN4#104-bis" w:date="2022-10-21T13:48:00Z"/>
                <w:rFonts w:ascii="Arial" w:hAnsi="Arial" w:cs="Arial"/>
                <w:sz w:val="18"/>
                <w:lang w:eastAsia="zh-CN"/>
              </w:rPr>
            </w:pPr>
            <w:ins w:id="32909" w:author="BigCREditor-RAN4#104-bis" w:date="2022-10-21T13:48:00Z">
              <w:r w:rsidRPr="00020619">
                <w:rPr>
                  <w:rFonts w:ascii="Arial" w:hAnsi="Arial" w:cs="Arial"/>
                  <w:sz w:val="18"/>
                  <w:lang w:eastAsia="zh-CN"/>
                </w:rPr>
                <w:t>Gap Pattern Id</w:t>
              </w:r>
            </w:ins>
          </w:p>
        </w:tc>
        <w:tc>
          <w:tcPr>
            <w:tcW w:w="567" w:type="dxa"/>
            <w:tcBorders>
              <w:top w:val="single" w:sz="4" w:space="0" w:color="auto"/>
              <w:left w:val="single" w:sz="4" w:space="0" w:color="auto"/>
              <w:bottom w:val="single" w:sz="4" w:space="0" w:color="auto"/>
              <w:right w:val="single" w:sz="4" w:space="0" w:color="auto"/>
            </w:tcBorders>
          </w:tcPr>
          <w:p w14:paraId="7C0CC2EF" w14:textId="77777777" w:rsidR="00475FC0" w:rsidRPr="00020619" w:rsidRDefault="00475FC0" w:rsidP="00BB34DD">
            <w:pPr>
              <w:keepNext/>
              <w:keepLines/>
              <w:overflowPunct w:val="0"/>
              <w:autoSpaceDE w:val="0"/>
              <w:autoSpaceDN w:val="0"/>
              <w:adjustRightInd w:val="0"/>
              <w:spacing w:after="0"/>
              <w:jc w:val="center"/>
              <w:textAlignment w:val="baseline"/>
              <w:rPr>
                <w:ins w:id="32910"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109F52D3" w14:textId="77777777" w:rsidR="00475FC0" w:rsidRPr="00020619" w:rsidRDefault="00475FC0" w:rsidP="00BB34DD">
            <w:pPr>
              <w:keepNext/>
              <w:keepLines/>
              <w:overflowPunct w:val="0"/>
              <w:autoSpaceDE w:val="0"/>
              <w:autoSpaceDN w:val="0"/>
              <w:adjustRightInd w:val="0"/>
              <w:spacing w:after="0"/>
              <w:jc w:val="center"/>
              <w:textAlignment w:val="baseline"/>
              <w:rPr>
                <w:ins w:id="32911" w:author="BigCREditor-RAN4#104-bis" w:date="2022-10-21T13:48:00Z"/>
                <w:rFonts w:ascii="Arial" w:hAnsi="Arial"/>
                <w:sz w:val="18"/>
                <w:lang w:eastAsia="zh-CN"/>
              </w:rPr>
            </w:pPr>
            <w:ins w:id="32912" w:author="BigCREditor-RAN4#104-bis" w:date="2022-10-21T13:48:00Z">
              <w:r w:rsidRPr="00020619">
                <w:rPr>
                  <w:rFonts w:ascii="Arial" w:hAnsi="Arial"/>
                  <w:sz w:val="18"/>
                  <w:lang w:eastAsia="zh-CN"/>
                </w:rPr>
                <w:t>Config 1,2,3,4</w:t>
              </w:r>
            </w:ins>
          </w:p>
        </w:tc>
        <w:tc>
          <w:tcPr>
            <w:tcW w:w="1252" w:type="dxa"/>
            <w:gridSpan w:val="2"/>
            <w:tcBorders>
              <w:top w:val="single" w:sz="4" w:space="0" w:color="auto"/>
              <w:left w:val="single" w:sz="4" w:space="0" w:color="auto"/>
              <w:bottom w:val="single" w:sz="4" w:space="0" w:color="auto"/>
              <w:right w:val="single" w:sz="4" w:space="0" w:color="auto"/>
            </w:tcBorders>
            <w:hideMark/>
          </w:tcPr>
          <w:p w14:paraId="4B390FD7" w14:textId="77777777" w:rsidR="00475FC0" w:rsidRPr="00020619" w:rsidRDefault="00475FC0" w:rsidP="00BB34DD">
            <w:pPr>
              <w:keepNext/>
              <w:keepLines/>
              <w:overflowPunct w:val="0"/>
              <w:autoSpaceDE w:val="0"/>
              <w:autoSpaceDN w:val="0"/>
              <w:adjustRightInd w:val="0"/>
              <w:spacing w:after="0"/>
              <w:jc w:val="center"/>
              <w:textAlignment w:val="baseline"/>
              <w:rPr>
                <w:ins w:id="32913" w:author="BigCREditor-RAN4#104-bis" w:date="2022-10-21T13:48:00Z"/>
                <w:rFonts w:ascii="Arial" w:hAnsi="Arial"/>
                <w:sz w:val="18"/>
                <w:lang w:eastAsia="zh-CN"/>
              </w:rPr>
            </w:pPr>
            <w:ins w:id="32914" w:author="BigCREditor-RAN4#104-bis" w:date="2022-10-21T13:48:00Z">
              <w:r w:rsidRPr="00020619">
                <w:rPr>
                  <w:rFonts w:ascii="Arial" w:hAnsi="Arial"/>
                  <w:sz w:val="18"/>
                  <w:lang w:eastAsia="zh-CN"/>
                </w:rPr>
                <w:t>0</w:t>
              </w:r>
            </w:ins>
          </w:p>
        </w:tc>
        <w:tc>
          <w:tcPr>
            <w:tcW w:w="1253" w:type="dxa"/>
            <w:gridSpan w:val="2"/>
            <w:tcBorders>
              <w:top w:val="single" w:sz="4" w:space="0" w:color="auto"/>
              <w:left w:val="single" w:sz="4" w:space="0" w:color="auto"/>
              <w:bottom w:val="single" w:sz="4" w:space="0" w:color="auto"/>
              <w:right w:val="single" w:sz="4" w:space="0" w:color="auto"/>
            </w:tcBorders>
            <w:hideMark/>
          </w:tcPr>
          <w:p w14:paraId="672184DE" w14:textId="77777777" w:rsidR="00475FC0" w:rsidRPr="00020619" w:rsidRDefault="00475FC0" w:rsidP="00BB34DD">
            <w:pPr>
              <w:keepNext/>
              <w:keepLines/>
              <w:overflowPunct w:val="0"/>
              <w:autoSpaceDE w:val="0"/>
              <w:autoSpaceDN w:val="0"/>
              <w:adjustRightInd w:val="0"/>
              <w:spacing w:after="0"/>
              <w:jc w:val="center"/>
              <w:textAlignment w:val="baseline"/>
              <w:rPr>
                <w:ins w:id="32915" w:author="BigCREditor-RAN4#104-bis" w:date="2022-10-21T13:48:00Z"/>
                <w:rFonts w:ascii="Arial" w:hAnsi="Arial"/>
                <w:sz w:val="18"/>
                <w:lang w:eastAsia="zh-CN"/>
              </w:rPr>
            </w:pPr>
            <w:ins w:id="32916" w:author="BigCREditor-RAN4#104-bis" w:date="2022-10-21T13:48:00Z">
              <w:r w:rsidRPr="00020619">
                <w:rPr>
                  <w:rFonts w:ascii="Arial" w:hAnsi="Arial"/>
                  <w:sz w:val="18"/>
                  <w:lang w:eastAsia="zh-CN"/>
                </w:rPr>
                <w:t>4</w:t>
              </w:r>
            </w:ins>
          </w:p>
        </w:tc>
        <w:tc>
          <w:tcPr>
            <w:tcW w:w="3072" w:type="dxa"/>
            <w:tcBorders>
              <w:top w:val="single" w:sz="4" w:space="0" w:color="auto"/>
              <w:left w:val="single" w:sz="4" w:space="0" w:color="auto"/>
              <w:bottom w:val="single" w:sz="4" w:space="0" w:color="auto"/>
              <w:right w:val="single" w:sz="4" w:space="0" w:color="auto"/>
            </w:tcBorders>
          </w:tcPr>
          <w:p w14:paraId="0BF329B8" w14:textId="77777777" w:rsidR="00475FC0" w:rsidRPr="00020619" w:rsidRDefault="00475FC0" w:rsidP="00BB34DD">
            <w:pPr>
              <w:keepNext/>
              <w:keepLines/>
              <w:overflowPunct w:val="0"/>
              <w:autoSpaceDE w:val="0"/>
              <w:autoSpaceDN w:val="0"/>
              <w:adjustRightInd w:val="0"/>
              <w:spacing w:after="0"/>
              <w:textAlignment w:val="baseline"/>
              <w:rPr>
                <w:ins w:id="32917" w:author="BigCREditor-RAN4#104-bis" w:date="2022-10-21T13:48:00Z"/>
                <w:rFonts w:ascii="Arial" w:hAnsi="Arial" w:cs="Arial"/>
                <w:sz w:val="18"/>
                <w:lang w:eastAsia="zh-CN"/>
              </w:rPr>
            </w:pPr>
            <w:ins w:id="32918" w:author="BigCREditor-RAN4#104-bis" w:date="2022-10-21T13:48:00Z">
              <w:r w:rsidRPr="00020619">
                <w:rPr>
                  <w:rFonts w:ascii="Arial" w:hAnsi="Arial" w:cs="Arial"/>
                  <w:sz w:val="18"/>
                  <w:lang w:eastAsia="zh-CN"/>
                </w:rPr>
                <w:t>As specified in clause 9.1A.2-1.</w:t>
              </w:r>
            </w:ins>
          </w:p>
          <w:p w14:paraId="0A942EFF" w14:textId="77777777" w:rsidR="00475FC0" w:rsidRPr="00020619" w:rsidRDefault="00475FC0" w:rsidP="00BB34DD">
            <w:pPr>
              <w:keepNext/>
              <w:keepLines/>
              <w:overflowPunct w:val="0"/>
              <w:autoSpaceDE w:val="0"/>
              <w:autoSpaceDN w:val="0"/>
              <w:adjustRightInd w:val="0"/>
              <w:spacing w:after="0"/>
              <w:textAlignment w:val="baseline"/>
              <w:rPr>
                <w:ins w:id="32919" w:author="BigCREditor-RAN4#104-bis" w:date="2022-10-21T13:48:00Z"/>
                <w:rFonts w:ascii="Arial" w:hAnsi="Arial" w:cs="Arial"/>
                <w:sz w:val="18"/>
                <w:lang w:eastAsia="zh-CN"/>
              </w:rPr>
            </w:pPr>
          </w:p>
        </w:tc>
      </w:tr>
      <w:tr w:rsidR="00475FC0" w:rsidRPr="00020619" w14:paraId="587C150C" w14:textId="77777777" w:rsidTr="00BB34DD">
        <w:trPr>
          <w:cantSplit/>
          <w:ins w:id="32920"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0FCE5EE7" w14:textId="77777777" w:rsidR="00475FC0" w:rsidRPr="00020619" w:rsidRDefault="00475FC0" w:rsidP="00BB34DD">
            <w:pPr>
              <w:keepNext/>
              <w:keepLines/>
              <w:overflowPunct w:val="0"/>
              <w:autoSpaceDE w:val="0"/>
              <w:autoSpaceDN w:val="0"/>
              <w:adjustRightInd w:val="0"/>
              <w:spacing w:after="0"/>
              <w:textAlignment w:val="baseline"/>
              <w:rPr>
                <w:ins w:id="32921" w:author="BigCREditor-RAN4#104-bis" w:date="2022-10-21T13:48:00Z"/>
                <w:rFonts w:ascii="Arial" w:hAnsi="Arial" w:cs="Arial"/>
                <w:sz w:val="18"/>
                <w:lang w:eastAsia="zh-CN"/>
              </w:rPr>
            </w:pPr>
            <w:ins w:id="32922" w:author="BigCREditor-RAN4#104-bis" w:date="2022-10-21T13:48:00Z">
              <w:r w:rsidRPr="00020619">
                <w:rPr>
                  <w:rFonts w:ascii="Arial" w:hAnsi="Arial"/>
                  <w:sz w:val="18"/>
                  <w:lang w:eastAsia="zh-CN"/>
                </w:rPr>
                <w:t>Measurement gap offset</w:t>
              </w:r>
            </w:ins>
          </w:p>
        </w:tc>
        <w:tc>
          <w:tcPr>
            <w:tcW w:w="567" w:type="dxa"/>
            <w:tcBorders>
              <w:top w:val="single" w:sz="4" w:space="0" w:color="auto"/>
              <w:left w:val="single" w:sz="4" w:space="0" w:color="auto"/>
              <w:bottom w:val="single" w:sz="4" w:space="0" w:color="auto"/>
              <w:right w:val="single" w:sz="4" w:space="0" w:color="auto"/>
            </w:tcBorders>
          </w:tcPr>
          <w:p w14:paraId="7B1B7E49" w14:textId="77777777" w:rsidR="00475FC0" w:rsidRPr="00020619" w:rsidRDefault="00475FC0" w:rsidP="00BB34DD">
            <w:pPr>
              <w:keepNext/>
              <w:keepLines/>
              <w:overflowPunct w:val="0"/>
              <w:autoSpaceDE w:val="0"/>
              <w:autoSpaceDN w:val="0"/>
              <w:adjustRightInd w:val="0"/>
              <w:spacing w:after="0"/>
              <w:jc w:val="center"/>
              <w:textAlignment w:val="baseline"/>
              <w:rPr>
                <w:ins w:id="32923"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68C8A377" w14:textId="77777777" w:rsidR="00475FC0" w:rsidRPr="00020619" w:rsidRDefault="00475FC0" w:rsidP="00BB34DD">
            <w:pPr>
              <w:keepNext/>
              <w:keepLines/>
              <w:overflowPunct w:val="0"/>
              <w:autoSpaceDE w:val="0"/>
              <w:autoSpaceDN w:val="0"/>
              <w:adjustRightInd w:val="0"/>
              <w:spacing w:after="0"/>
              <w:jc w:val="center"/>
              <w:textAlignment w:val="baseline"/>
              <w:rPr>
                <w:ins w:id="32924" w:author="BigCREditor-RAN4#104-bis" w:date="2022-10-21T13:48:00Z"/>
                <w:rFonts w:ascii="Arial" w:hAnsi="Arial"/>
                <w:sz w:val="18"/>
                <w:lang w:eastAsia="zh-CN"/>
              </w:rPr>
            </w:pPr>
            <w:ins w:id="32925" w:author="BigCREditor-RAN4#104-bis" w:date="2022-10-21T13:48:00Z">
              <w:r w:rsidRPr="00020619">
                <w:rPr>
                  <w:rFonts w:ascii="Arial" w:hAnsi="Arial"/>
                  <w:sz w:val="18"/>
                  <w:lang w:eastAsia="zh-CN"/>
                </w:rPr>
                <w:t>Config 1,2,3,4</w:t>
              </w:r>
            </w:ins>
          </w:p>
        </w:tc>
        <w:tc>
          <w:tcPr>
            <w:tcW w:w="1252" w:type="dxa"/>
            <w:gridSpan w:val="2"/>
            <w:tcBorders>
              <w:top w:val="single" w:sz="4" w:space="0" w:color="auto"/>
              <w:left w:val="single" w:sz="4" w:space="0" w:color="auto"/>
              <w:bottom w:val="single" w:sz="4" w:space="0" w:color="auto"/>
              <w:right w:val="single" w:sz="4" w:space="0" w:color="auto"/>
            </w:tcBorders>
            <w:hideMark/>
          </w:tcPr>
          <w:p w14:paraId="7433EA43" w14:textId="77777777" w:rsidR="00475FC0" w:rsidRPr="00020619" w:rsidRDefault="00475FC0" w:rsidP="00BB34DD">
            <w:pPr>
              <w:keepNext/>
              <w:keepLines/>
              <w:overflowPunct w:val="0"/>
              <w:autoSpaceDE w:val="0"/>
              <w:autoSpaceDN w:val="0"/>
              <w:adjustRightInd w:val="0"/>
              <w:spacing w:after="0"/>
              <w:jc w:val="center"/>
              <w:textAlignment w:val="baseline"/>
              <w:rPr>
                <w:ins w:id="32926" w:author="BigCREditor-RAN4#104-bis" w:date="2022-10-21T13:48:00Z"/>
                <w:rFonts w:ascii="Arial" w:hAnsi="Arial"/>
                <w:sz w:val="18"/>
                <w:lang w:eastAsia="zh-CN"/>
              </w:rPr>
            </w:pPr>
            <w:ins w:id="32927" w:author="BigCREditor-RAN4#104-bis" w:date="2022-10-21T13:48:00Z">
              <w:r w:rsidRPr="00020619">
                <w:rPr>
                  <w:rFonts w:ascii="Arial" w:hAnsi="Arial" w:cs="Arial"/>
                  <w:sz w:val="18"/>
                  <w:lang w:eastAsia="zh-CN"/>
                </w:rPr>
                <w:t>9</w:t>
              </w:r>
            </w:ins>
          </w:p>
        </w:tc>
        <w:tc>
          <w:tcPr>
            <w:tcW w:w="1253" w:type="dxa"/>
            <w:gridSpan w:val="2"/>
            <w:tcBorders>
              <w:top w:val="single" w:sz="4" w:space="0" w:color="auto"/>
              <w:left w:val="single" w:sz="4" w:space="0" w:color="auto"/>
              <w:bottom w:val="single" w:sz="4" w:space="0" w:color="auto"/>
              <w:right w:val="single" w:sz="4" w:space="0" w:color="auto"/>
            </w:tcBorders>
            <w:hideMark/>
          </w:tcPr>
          <w:p w14:paraId="06AF0AF9" w14:textId="77777777" w:rsidR="00475FC0" w:rsidRPr="00020619" w:rsidRDefault="00475FC0" w:rsidP="00BB34DD">
            <w:pPr>
              <w:keepNext/>
              <w:keepLines/>
              <w:overflowPunct w:val="0"/>
              <w:autoSpaceDE w:val="0"/>
              <w:autoSpaceDN w:val="0"/>
              <w:adjustRightInd w:val="0"/>
              <w:spacing w:after="0"/>
              <w:jc w:val="center"/>
              <w:textAlignment w:val="baseline"/>
              <w:rPr>
                <w:ins w:id="32928" w:author="BigCREditor-RAN4#104-bis" w:date="2022-10-21T13:48:00Z"/>
                <w:rFonts w:ascii="Arial" w:hAnsi="Arial"/>
                <w:sz w:val="18"/>
                <w:lang w:eastAsia="zh-CN"/>
              </w:rPr>
            </w:pPr>
            <w:ins w:id="32929" w:author="BigCREditor-RAN4#104-bis" w:date="2022-10-21T13:48:00Z">
              <w:r w:rsidRPr="00020619">
                <w:rPr>
                  <w:rFonts w:ascii="Arial" w:hAnsi="Arial"/>
                  <w:sz w:val="18"/>
                  <w:lang w:eastAsia="zh-CN"/>
                </w:rPr>
                <w:t>9</w:t>
              </w:r>
            </w:ins>
          </w:p>
        </w:tc>
        <w:tc>
          <w:tcPr>
            <w:tcW w:w="3072" w:type="dxa"/>
            <w:tcBorders>
              <w:top w:val="single" w:sz="4" w:space="0" w:color="auto"/>
              <w:left w:val="single" w:sz="4" w:space="0" w:color="auto"/>
              <w:bottom w:val="single" w:sz="4" w:space="0" w:color="auto"/>
              <w:right w:val="single" w:sz="4" w:space="0" w:color="auto"/>
            </w:tcBorders>
          </w:tcPr>
          <w:p w14:paraId="0444A50A" w14:textId="77777777" w:rsidR="00475FC0" w:rsidRPr="00020619" w:rsidRDefault="00475FC0" w:rsidP="00BB34DD">
            <w:pPr>
              <w:keepNext/>
              <w:keepLines/>
              <w:overflowPunct w:val="0"/>
              <w:autoSpaceDE w:val="0"/>
              <w:autoSpaceDN w:val="0"/>
              <w:adjustRightInd w:val="0"/>
              <w:spacing w:after="0"/>
              <w:textAlignment w:val="baseline"/>
              <w:rPr>
                <w:ins w:id="32930" w:author="BigCREditor-RAN4#104-bis" w:date="2022-10-21T13:48:00Z"/>
                <w:rFonts w:ascii="Arial" w:hAnsi="Arial" w:cs="Arial"/>
                <w:sz w:val="18"/>
                <w:lang w:eastAsia="zh-CN"/>
              </w:rPr>
            </w:pPr>
          </w:p>
        </w:tc>
      </w:tr>
      <w:tr w:rsidR="00475FC0" w:rsidRPr="00020619" w14:paraId="1C8A6FF0" w14:textId="77777777" w:rsidTr="00BB34DD">
        <w:trPr>
          <w:cantSplit/>
          <w:ins w:id="32931"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2B4051D7" w14:textId="77777777" w:rsidR="00475FC0" w:rsidRPr="00020619" w:rsidRDefault="00475FC0" w:rsidP="00BB34DD">
            <w:pPr>
              <w:keepNext/>
              <w:keepLines/>
              <w:overflowPunct w:val="0"/>
              <w:autoSpaceDE w:val="0"/>
              <w:autoSpaceDN w:val="0"/>
              <w:adjustRightInd w:val="0"/>
              <w:spacing w:after="0"/>
              <w:textAlignment w:val="baseline"/>
              <w:rPr>
                <w:ins w:id="32932" w:author="BigCREditor-RAN4#104-bis" w:date="2022-10-21T13:48:00Z"/>
                <w:rFonts w:ascii="Arial" w:hAnsi="Arial" w:cs="Arial"/>
                <w:sz w:val="18"/>
                <w:lang w:eastAsia="zh-CN"/>
              </w:rPr>
            </w:pPr>
            <w:ins w:id="32933" w:author="BigCREditor-RAN4#104-bis" w:date="2022-10-21T13:48:00Z">
              <w:r w:rsidRPr="00020619">
                <w:rPr>
                  <w:rFonts w:ascii="Arial" w:hAnsi="Arial" w:cs="Arial"/>
                  <w:sz w:val="18"/>
                  <w:lang w:eastAsia="zh-CN"/>
                </w:rPr>
                <w:t>A3-Offset</w:t>
              </w:r>
            </w:ins>
          </w:p>
        </w:tc>
        <w:tc>
          <w:tcPr>
            <w:tcW w:w="567" w:type="dxa"/>
            <w:tcBorders>
              <w:top w:val="single" w:sz="4" w:space="0" w:color="auto"/>
              <w:left w:val="single" w:sz="4" w:space="0" w:color="auto"/>
              <w:bottom w:val="single" w:sz="4" w:space="0" w:color="auto"/>
              <w:right w:val="single" w:sz="4" w:space="0" w:color="auto"/>
            </w:tcBorders>
            <w:hideMark/>
          </w:tcPr>
          <w:p w14:paraId="5D906ED5" w14:textId="77777777" w:rsidR="00475FC0" w:rsidRPr="00020619" w:rsidRDefault="00475FC0" w:rsidP="00BB34DD">
            <w:pPr>
              <w:keepNext/>
              <w:keepLines/>
              <w:overflowPunct w:val="0"/>
              <w:autoSpaceDE w:val="0"/>
              <w:autoSpaceDN w:val="0"/>
              <w:adjustRightInd w:val="0"/>
              <w:spacing w:after="0"/>
              <w:jc w:val="center"/>
              <w:textAlignment w:val="baseline"/>
              <w:rPr>
                <w:ins w:id="32934" w:author="BigCREditor-RAN4#104-bis" w:date="2022-10-21T13:48:00Z"/>
                <w:rFonts w:ascii="Arial" w:hAnsi="Arial"/>
                <w:sz w:val="18"/>
                <w:lang w:eastAsia="zh-CN"/>
              </w:rPr>
            </w:pPr>
            <w:ins w:id="32935" w:author="BigCREditor-RAN4#104-bis" w:date="2022-10-21T13:48:00Z">
              <w:r w:rsidRPr="00020619">
                <w:rPr>
                  <w:rFonts w:ascii="Arial" w:hAnsi="Arial"/>
                  <w:sz w:val="18"/>
                  <w:lang w:eastAsia="zh-CN"/>
                </w:rPr>
                <w:t>dB</w:t>
              </w:r>
            </w:ins>
          </w:p>
        </w:tc>
        <w:tc>
          <w:tcPr>
            <w:tcW w:w="1416" w:type="dxa"/>
            <w:tcBorders>
              <w:top w:val="single" w:sz="4" w:space="0" w:color="auto"/>
              <w:left w:val="single" w:sz="4" w:space="0" w:color="auto"/>
              <w:bottom w:val="single" w:sz="4" w:space="0" w:color="auto"/>
              <w:right w:val="single" w:sz="4" w:space="0" w:color="auto"/>
            </w:tcBorders>
            <w:hideMark/>
          </w:tcPr>
          <w:p w14:paraId="08F8D765" w14:textId="77777777" w:rsidR="00475FC0" w:rsidRPr="00020619" w:rsidRDefault="00475FC0" w:rsidP="00BB34DD">
            <w:pPr>
              <w:keepNext/>
              <w:keepLines/>
              <w:overflowPunct w:val="0"/>
              <w:autoSpaceDE w:val="0"/>
              <w:autoSpaceDN w:val="0"/>
              <w:adjustRightInd w:val="0"/>
              <w:spacing w:after="0"/>
              <w:jc w:val="center"/>
              <w:textAlignment w:val="baseline"/>
              <w:rPr>
                <w:ins w:id="32936" w:author="BigCREditor-RAN4#104-bis" w:date="2022-10-21T13:48:00Z"/>
                <w:rFonts w:ascii="Arial" w:hAnsi="Arial"/>
                <w:sz w:val="18"/>
                <w:lang w:eastAsia="zh-CN"/>
              </w:rPr>
            </w:pPr>
            <w:ins w:id="32937"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4D6BF463" w14:textId="77777777" w:rsidR="00475FC0" w:rsidRPr="00020619" w:rsidRDefault="00475FC0" w:rsidP="00BB34DD">
            <w:pPr>
              <w:keepNext/>
              <w:keepLines/>
              <w:overflowPunct w:val="0"/>
              <w:autoSpaceDE w:val="0"/>
              <w:autoSpaceDN w:val="0"/>
              <w:adjustRightInd w:val="0"/>
              <w:spacing w:after="0"/>
              <w:jc w:val="center"/>
              <w:textAlignment w:val="baseline"/>
              <w:rPr>
                <w:ins w:id="32938" w:author="BigCREditor-RAN4#104-bis" w:date="2022-10-21T13:48:00Z"/>
                <w:rFonts w:ascii="Arial" w:hAnsi="Arial"/>
                <w:sz w:val="18"/>
                <w:lang w:eastAsia="zh-CN"/>
              </w:rPr>
            </w:pPr>
            <w:ins w:id="32939" w:author="BigCREditor-RAN4#104-bis" w:date="2022-10-21T13:48:00Z">
              <w:r w:rsidRPr="00020619">
                <w:rPr>
                  <w:rFonts w:ascii="Arial" w:hAnsi="Arial"/>
                  <w:sz w:val="18"/>
                  <w:lang w:eastAsia="zh-CN"/>
                </w:rPr>
                <w:t>-6</w:t>
              </w:r>
            </w:ins>
          </w:p>
        </w:tc>
        <w:tc>
          <w:tcPr>
            <w:tcW w:w="3072" w:type="dxa"/>
            <w:tcBorders>
              <w:top w:val="single" w:sz="4" w:space="0" w:color="auto"/>
              <w:left w:val="single" w:sz="4" w:space="0" w:color="auto"/>
              <w:bottom w:val="single" w:sz="4" w:space="0" w:color="auto"/>
              <w:right w:val="single" w:sz="4" w:space="0" w:color="auto"/>
            </w:tcBorders>
          </w:tcPr>
          <w:p w14:paraId="418B6ABB" w14:textId="77777777" w:rsidR="00475FC0" w:rsidRPr="00020619" w:rsidRDefault="00475FC0" w:rsidP="00BB34DD">
            <w:pPr>
              <w:keepNext/>
              <w:keepLines/>
              <w:overflowPunct w:val="0"/>
              <w:autoSpaceDE w:val="0"/>
              <w:autoSpaceDN w:val="0"/>
              <w:adjustRightInd w:val="0"/>
              <w:spacing w:after="0"/>
              <w:textAlignment w:val="baseline"/>
              <w:rPr>
                <w:ins w:id="32940" w:author="BigCREditor-RAN4#104-bis" w:date="2022-10-21T13:48:00Z"/>
                <w:rFonts w:ascii="Arial" w:hAnsi="Arial" w:cs="Arial"/>
                <w:sz w:val="18"/>
                <w:lang w:eastAsia="zh-CN"/>
              </w:rPr>
            </w:pPr>
          </w:p>
        </w:tc>
      </w:tr>
      <w:tr w:rsidR="00475FC0" w:rsidRPr="00020619" w14:paraId="56F751C6" w14:textId="77777777" w:rsidTr="00BB34DD">
        <w:trPr>
          <w:cantSplit/>
          <w:ins w:id="32941"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05F5022A" w14:textId="77777777" w:rsidR="00475FC0" w:rsidRPr="00020619" w:rsidRDefault="00475FC0" w:rsidP="00BB34DD">
            <w:pPr>
              <w:keepNext/>
              <w:keepLines/>
              <w:overflowPunct w:val="0"/>
              <w:autoSpaceDE w:val="0"/>
              <w:autoSpaceDN w:val="0"/>
              <w:adjustRightInd w:val="0"/>
              <w:spacing w:after="0"/>
              <w:textAlignment w:val="baseline"/>
              <w:rPr>
                <w:ins w:id="32942" w:author="BigCREditor-RAN4#104-bis" w:date="2022-10-21T13:48:00Z"/>
                <w:rFonts w:ascii="Arial" w:hAnsi="Arial" w:cs="Arial"/>
                <w:sz w:val="18"/>
                <w:lang w:eastAsia="zh-CN"/>
              </w:rPr>
            </w:pPr>
            <w:ins w:id="32943" w:author="BigCREditor-RAN4#104-bis" w:date="2022-10-21T13:48:00Z">
              <w:r w:rsidRPr="00020619">
                <w:rPr>
                  <w:rFonts w:ascii="Arial" w:hAnsi="Arial" w:cs="Arial"/>
                  <w:sz w:val="18"/>
                  <w:lang w:eastAsia="zh-CN"/>
                </w:rPr>
                <w:t>Hysteresis</w:t>
              </w:r>
            </w:ins>
          </w:p>
        </w:tc>
        <w:tc>
          <w:tcPr>
            <w:tcW w:w="567" w:type="dxa"/>
            <w:tcBorders>
              <w:top w:val="single" w:sz="4" w:space="0" w:color="auto"/>
              <w:left w:val="single" w:sz="4" w:space="0" w:color="auto"/>
              <w:bottom w:val="single" w:sz="4" w:space="0" w:color="auto"/>
              <w:right w:val="single" w:sz="4" w:space="0" w:color="auto"/>
            </w:tcBorders>
            <w:hideMark/>
          </w:tcPr>
          <w:p w14:paraId="2360ACAC" w14:textId="77777777" w:rsidR="00475FC0" w:rsidRPr="00020619" w:rsidRDefault="00475FC0" w:rsidP="00BB34DD">
            <w:pPr>
              <w:keepNext/>
              <w:keepLines/>
              <w:overflowPunct w:val="0"/>
              <w:autoSpaceDE w:val="0"/>
              <w:autoSpaceDN w:val="0"/>
              <w:adjustRightInd w:val="0"/>
              <w:spacing w:after="0"/>
              <w:jc w:val="center"/>
              <w:textAlignment w:val="baseline"/>
              <w:rPr>
                <w:ins w:id="32944" w:author="BigCREditor-RAN4#104-bis" w:date="2022-10-21T13:48:00Z"/>
                <w:rFonts w:ascii="Arial" w:hAnsi="Arial"/>
                <w:sz w:val="18"/>
                <w:lang w:eastAsia="zh-CN"/>
              </w:rPr>
            </w:pPr>
            <w:ins w:id="32945" w:author="BigCREditor-RAN4#104-bis" w:date="2022-10-21T13:48:00Z">
              <w:r w:rsidRPr="00020619">
                <w:rPr>
                  <w:rFonts w:ascii="Arial" w:hAnsi="Arial"/>
                  <w:sz w:val="18"/>
                  <w:lang w:eastAsia="zh-CN"/>
                </w:rPr>
                <w:t>dB</w:t>
              </w:r>
            </w:ins>
          </w:p>
        </w:tc>
        <w:tc>
          <w:tcPr>
            <w:tcW w:w="1416" w:type="dxa"/>
            <w:tcBorders>
              <w:top w:val="single" w:sz="4" w:space="0" w:color="auto"/>
              <w:left w:val="single" w:sz="4" w:space="0" w:color="auto"/>
              <w:bottom w:val="single" w:sz="4" w:space="0" w:color="auto"/>
              <w:right w:val="single" w:sz="4" w:space="0" w:color="auto"/>
            </w:tcBorders>
            <w:hideMark/>
          </w:tcPr>
          <w:p w14:paraId="4ECD0ACA" w14:textId="77777777" w:rsidR="00475FC0" w:rsidRPr="00020619" w:rsidRDefault="00475FC0" w:rsidP="00BB34DD">
            <w:pPr>
              <w:keepNext/>
              <w:keepLines/>
              <w:overflowPunct w:val="0"/>
              <w:autoSpaceDE w:val="0"/>
              <w:autoSpaceDN w:val="0"/>
              <w:adjustRightInd w:val="0"/>
              <w:spacing w:after="0"/>
              <w:jc w:val="center"/>
              <w:textAlignment w:val="baseline"/>
              <w:rPr>
                <w:ins w:id="32946" w:author="BigCREditor-RAN4#104-bis" w:date="2022-10-21T13:48:00Z"/>
                <w:rFonts w:ascii="Arial" w:hAnsi="Arial"/>
                <w:sz w:val="18"/>
                <w:lang w:eastAsia="zh-CN"/>
              </w:rPr>
            </w:pPr>
            <w:ins w:id="32947"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2B23CC17" w14:textId="77777777" w:rsidR="00475FC0" w:rsidRPr="00020619" w:rsidRDefault="00475FC0" w:rsidP="00BB34DD">
            <w:pPr>
              <w:keepNext/>
              <w:keepLines/>
              <w:overflowPunct w:val="0"/>
              <w:autoSpaceDE w:val="0"/>
              <w:autoSpaceDN w:val="0"/>
              <w:adjustRightInd w:val="0"/>
              <w:spacing w:after="0"/>
              <w:jc w:val="center"/>
              <w:textAlignment w:val="baseline"/>
              <w:rPr>
                <w:ins w:id="32948" w:author="BigCREditor-RAN4#104-bis" w:date="2022-10-21T13:48:00Z"/>
                <w:rFonts w:ascii="Arial" w:hAnsi="Arial"/>
                <w:sz w:val="18"/>
                <w:lang w:eastAsia="zh-CN"/>
              </w:rPr>
            </w:pPr>
            <w:ins w:id="32949" w:author="BigCREditor-RAN4#104-bis" w:date="2022-10-21T13:48:00Z">
              <w:r w:rsidRPr="00020619">
                <w:rPr>
                  <w:rFonts w:ascii="Arial" w:hAnsi="Arial"/>
                  <w:sz w:val="18"/>
                  <w:lang w:eastAsia="zh-CN"/>
                </w:rPr>
                <w:t>0</w:t>
              </w:r>
            </w:ins>
          </w:p>
        </w:tc>
        <w:tc>
          <w:tcPr>
            <w:tcW w:w="3072" w:type="dxa"/>
            <w:tcBorders>
              <w:top w:val="single" w:sz="4" w:space="0" w:color="auto"/>
              <w:left w:val="single" w:sz="4" w:space="0" w:color="auto"/>
              <w:bottom w:val="single" w:sz="4" w:space="0" w:color="auto"/>
              <w:right w:val="single" w:sz="4" w:space="0" w:color="auto"/>
            </w:tcBorders>
          </w:tcPr>
          <w:p w14:paraId="175946A1" w14:textId="77777777" w:rsidR="00475FC0" w:rsidRPr="00020619" w:rsidRDefault="00475FC0" w:rsidP="00BB34DD">
            <w:pPr>
              <w:keepNext/>
              <w:keepLines/>
              <w:overflowPunct w:val="0"/>
              <w:autoSpaceDE w:val="0"/>
              <w:autoSpaceDN w:val="0"/>
              <w:adjustRightInd w:val="0"/>
              <w:spacing w:after="0"/>
              <w:textAlignment w:val="baseline"/>
              <w:rPr>
                <w:ins w:id="32950" w:author="BigCREditor-RAN4#104-bis" w:date="2022-10-21T13:48:00Z"/>
                <w:rFonts w:ascii="Arial" w:hAnsi="Arial" w:cs="Arial"/>
                <w:sz w:val="18"/>
                <w:lang w:eastAsia="zh-CN"/>
              </w:rPr>
            </w:pPr>
          </w:p>
        </w:tc>
      </w:tr>
      <w:tr w:rsidR="00475FC0" w:rsidRPr="00020619" w14:paraId="1AFE8A09" w14:textId="77777777" w:rsidTr="00BB34DD">
        <w:trPr>
          <w:cantSplit/>
          <w:ins w:id="32951"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6908F71D" w14:textId="77777777" w:rsidR="00475FC0" w:rsidRPr="00020619" w:rsidRDefault="00475FC0" w:rsidP="00BB34DD">
            <w:pPr>
              <w:keepNext/>
              <w:keepLines/>
              <w:overflowPunct w:val="0"/>
              <w:autoSpaceDE w:val="0"/>
              <w:autoSpaceDN w:val="0"/>
              <w:adjustRightInd w:val="0"/>
              <w:spacing w:after="0"/>
              <w:textAlignment w:val="baseline"/>
              <w:rPr>
                <w:ins w:id="32952" w:author="BigCREditor-RAN4#104-bis" w:date="2022-10-21T13:48:00Z"/>
                <w:rFonts w:ascii="Arial" w:hAnsi="Arial" w:cs="Arial"/>
                <w:sz w:val="18"/>
                <w:lang w:eastAsia="zh-CN"/>
              </w:rPr>
            </w:pPr>
            <w:ins w:id="32953" w:author="BigCREditor-RAN4#104-bis" w:date="2022-10-21T13:48:00Z">
              <w:r w:rsidRPr="00020619">
                <w:rPr>
                  <w:rFonts w:ascii="Arial" w:hAnsi="Arial" w:cs="Arial"/>
                  <w:sz w:val="18"/>
                  <w:lang w:eastAsia="zh-CN"/>
                </w:rPr>
                <w:t>CP length</w:t>
              </w:r>
            </w:ins>
          </w:p>
        </w:tc>
        <w:tc>
          <w:tcPr>
            <w:tcW w:w="567" w:type="dxa"/>
            <w:tcBorders>
              <w:top w:val="single" w:sz="4" w:space="0" w:color="auto"/>
              <w:left w:val="single" w:sz="4" w:space="0" w:color="auto"/>
              <w:bottom w:val="single" w:sz="4" w:space="0" w:color="auto"/>
              <w:right w:val="single" w:sz="4" w:space="0" w:color="auto"/>
            </w:tcBorders>
          </w:tcPr>
          <w:p w14:paraId="17FCF9BD" w14:textId="77777777" w:rsidR="00475FC0" w:rsidRPr="00020619" w:rsidRDefault="00475FC0" w:rsidP="00BB34DD">
            <w:pPr>
              <w:keepNext/>
              <w:keepLines/>
              <w:overflowPunct w:val="0"/>
              <w:autoSpaceDE w:val="0"/>
              <w:autoSpaceDN w:val="0"/>
              <w:adjustRightInd w:val="0"/>
              <w:spacing w:after="0"/>
              <w:jc w:val="center"/>
              <w:textAlignment w:val="baseline"/>
              <w:rPr>
                <w:ins w:id="32954"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5F059835" w14:textId="77777777" w:rsidR="00475FC0" w:rsidRPr="00020619" w:rsidRDefault="00475FC0" w:rsidP="00BB34DD">
            <w:pPr>
              <w:keepNext/>
              <w:keepLines/>
              <w:overflowPunct w:val="0"/>
              <w:autoSpaceDE w:val="0"/>
              <w:autoSpaceDN w:val="0"/>
              <w:adjustRightInd w:val="0"/>
              <w:spacing w:after="0"/>
              <w:jc w:val="center"/>
              <w:textAlignment w:val="baseline"/>
              <w:rPr>
                <w:ins w:id="32955" w:author="BigCREditor-RAN4#104-bis" w:date="2022-10-21T13:48:00Z"/>
                <w:rFonts w:ascii="Arial" w:hAnsi="Arial"/>
                <w:sz w:val="18"/>
                <w:lang w:eastAsia="zh-CN"/>
              </w:rPr>
            </w:pPr>
            <w:ins w:id="32956"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74AD0D35" w14:textId="77777777" w:rsidR="00475FC0" w:rsidRPr="00020619" w:rsidRDefault="00475FC0" w:rsidP="00BB34DD">
            <w:pPr>
              <w:keepNext/>
              <w:keepLines/>
              <w:overflowPunct w:val="0"/>
              <w:autoSpaceDE w:val="0"/>
              <w:autoSpaceDN w:val="0"/>
              <w:adjustRightInd w:val="0"/>
              <w:spacing w:after="0"/>
              <w:jc w:val="center"/>
              <w:textAlignment w:val="baseline"/>
              <w:rPr>
                <w:ins w:id="32957" w:author="BigCREditor-RAN4#104-bis" w:date="2022-10-21T13:48:00Z"/>
                <w:rFonts w:ascii="Arial" w:hAnsi="Arial"/>
                <w:sz w:val="18"/>
                <w:lang w:eastAsia="zh-CN"/>
              </w:rPr>
            </w:pPr>
            <w:ins w:id="32958" w:author="BigCREditor-RAN4#104-bis" w:date="2022-10-21T13:48:00Z">
              <w:r w:rsidRPr="00020619">
                <w:rPr>
                  <w:rFonts w:ascii="Arial" w:hAnsi="Arial"/>
                  <w:sz w:val="18"/>
                  <w:lang w:eastAsia="zh-CN"/>
                </w:rPr>
                <w:t>Normal</w:t>
              </w:r>
            </w:ins>
          </w:p>
        </w:tc>
        <w:tc>
          <w:tcPr>
            <w:tcW w:w="3072" w:type="dxa"/>
            <w:tcBorders>
              <w:top w:val="single" w:sz="4" w:space="0" w:color="auto"/>
              <w:left w:val="single" w:sz="4" w:space="0" w:color="auto"/>
              <w:bottom w:val="single" w:sz="4" w:space="0" w:color="auto"/>
              <w:right w:val="single" w:sz="4" w:space="0" w:color="auto"/>
            </w:tcBorders>
          </w:tcPr>
          <w:p w14:paraId="2DE08FEF" w14:textId="77777777" w:rsidR="00475FC0" w:rsidRPr="00020619" w:rsidRDefault="00475FC0" w:rsidP="00BB34DD">
            <w:pPr>
              <w:keepNext/>
              <w:keepLines/>
              <w:overflowPunct w:val="0"/>
              <w:autoSpaceDE w:val="0"/>
              <w:autoSpaceDN w:val="0"/>
              <w:adjustRightInd w:val="0"/>
              <w:spacing w:after="0"/>
              <w:textAlignment w:val="baseline"/>
              <w:rPr>
                <w:ins w:id="32959" w:author="BigCREditor-RAN4#104-bis" w:date="2022-10-21T13:48:00Z"/>
                <w:rFonts w:ascii="Arial" w:hAnsi="Arial" w:cs="Arial"/>
                <w:sz w:val="18"/>
                <w:lang w:eastAsia="zh-CN"/>
              </w:rPr>
            </w:pPr>
          </w:p>
        </w:tc>
      </w:tr>
      <w:tr w:rsidR="00475FC0" w:rsidRPr="00020619" w14:paraId="18DFE562" w14:textId="77777777" w:rsidTr="00BB34DD">
        <w:trPr>
          <w:cantSplit/>
          <w:ins w:id="32960"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32023650" w14:textId="77777777" w:rsidR="00475FC0" w:rsidRPr="00020619" w:rsidRDefault="00475FC0" w:rsidP="00BB34DD">
            <w:pPr>
              <w:keepNext/>
              <w:keepLines/>
              <w:overflowPunct w:val="0"/>
              <w:autoSpaceDE w:val="0"/>
              <w:autoSpaceDN w:val="0"/>
              <w:adjustRightInd w:val="0"/>
              <w:spacing w:after="0"/>
              <w:textAlignment w:val="baseline"/>
              <w:rPr>
                <w:ins w:id="32961" w:author="BigCREditor-RAN4#104-bis" w:date="2022-10-21T13:48:00Z"/>
                <w:rFonts w:ascii="Arial" w:hAnsi="Arial" w:cs="Arial"/>
                <w:sz w:val="18"/>
                <w:lang w:eastAsia="zh-CN"/>
              </w:rPr>
            </w:pPr>
            <w:proofErr w:type="spellStart"/>
            <w:ins w:id="32962" w:author="BigCREditor-RAN4#104-bis" w:date="2022-10-21T13:48:00Z">
              <w:r w:rsidRPr="00020619">
                <w:rPr>
                  <w:rFonts w:ascii="Arial" w:hAnsi="Arial" w:cs="Arial"/>
                  <w:sz w:val="18"/>
                  <w:lang w:eastAsia="zh-CN"/>
                </w:rPr>
                <w:t>TimeToTrigger</w:t>
              </w:r>
              <w:proofErr w:type="spellEnd"/>
            </w:ins>
          </w:p>
        </w:tc>
        <w:tc>
          <w:tcPr>
            <w:tcW w:w="567" w:type="dxa"/>
            <w:tcBorders>
              <w:top w:val="single" w:sz="4" w:space="0" w:color="auto"/>
              <w:left w:val="single" w:sz="4" w:space="0" w:color="auto"/>
              <w:bottom w:val="single" w:sz="4" w:space="0" w:color="auto"/>
              <w:right w:val="single" w:sz="4" w:space="0" w:color="auto"/>
            </w:tcBorders>
            <w:hideMark/>
          </w:tcPr>
          <w:p w14:paraId="19EA7A00" w14:textId="77777777" w:rsidR="00475FC0" w:rsidRPr="00020619" w:rsidRDefault="00475FC0" w:rsidP="00BB34DD">
            <w:pPr>
              <w:keepNext/>
              <w:keepLines/>
              <w:overflowPunct w:val="0"/>
              <w:autoSpaceDE w:val="0"/>
              <w:autoSpaceDN w:val="0"/>
              <w:adjustRightInd w:val="0"/>
              <w:spacing w:after="0"/>
              <w:jc w:val="center"/>
              <w:textAlignment w:val="baseline"/>
              <w:rPr>
                <w:ins w:id="32963" w:author="BigCREditor-RAN4#104-bis" w:date="2022-10-21T13:48:00Z"/>
                <w:rFonts w:ascii="Arial" w:hAnsi="Arial"/>
                <w:sz w:val="18"/>
                <w:lang w:eastAsia="zh-CN"/>
              </w:rPr>
            </w:pPr>
            <w:ins w:id="32964" w:author="BigCREditor-RAN4#104-bis" w:date="2022-10-21T13:48:00Z">
              <w:r w:rsidRPr="00020619">
                <w:rPr>
                  <w:rFonts w:ascii="Arial" w:hAnsi="Arial"/>
                  <w:sz w:val="18"/>
                  <w:lang w:eastAsia="zh-CN"/>
                </w:rPr>
                <w:t>s</w:t>
              </w:r>
            </w:ins>
          </w:p>
        </w:tc>
        <w:tc>
          <w:tcPr>
            <w:tcW w:w="1416" w:type="dxa"/>
            <w:tcBorders>
              <w:top w:val="single" w:sz="4" w:space="0" w:color="auto"/>
              <w:left w:val="single" w:sz="4" w:space="0" w:color="auto"/>
              <w:bottom w:val="single" w:sz="4" w:space="0" w:color="auto"/>
              <w:right w:val="single" w:sz="4" w:space="0" w:color="auto"/>
            </w:tcBorders>
            <w:hideMark/>
          </w:tcPr>
          <w:p w14:paraId="53570ACB" w14:textId="77777777" w:rsidR="00475FC0" w:rsidRPr="00020619" w:rsidRDefault="00475FC0" w:rsidP="00BB34DD">
            <w:pPr>
              <w:keepNext/>
              <w:keepLines/>
              <w:overflowPunct w:val="0"/>
              <w:autoSpaceDE w:val="0"/>
              <w:autoSpaceDN w:val="0"/>
              <w:adjustRightInd w:val="0"/>
              <w:spacing w:after="0"/>
              <w:jc w:val="center"/>
              <w:textAlignment w:val="baseline"/>
              <w:rPr>
                <w:ins w:id="32965" w:author="BigCREditor-RAN4#104-bis" w:date="2022-10-21T13:48:00Z"/>
                <w:rFonts w:ascii="Arial" w:hAnsi="Arial"/>
                <w:sz w:val="18"/>
                <w:lang w:eastAsia="zh-CN"/>
              </w:rPr>
            </w:pPr>
            <w:ins w:id="32966"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4D4601CF" w14:textId="77777777" w:rsidR="00475FC0" w:rsidRPr="00020619" w:rsidRDefault="00475FC0" w:rsidP="00BB34DD">
            <w:pPr>
              <w:keepNext/>
              <w:keepLines/>
              <w:overflowPunct w:val="0"/>
              <w:autoSpaceDE w:val="0"/>
              <w:autoSpaceDN w:val="0"/>
              <w:adjustRightInd w:val="0"/>
              <w:spacing w:after="0"/>
              <w:jc w:val="center"/>
              <w:textAlignment w:val="baseline"/>
              <w:rPr>
                <w:ins w:id="32967" w:author="BigCREditor-RAN4#104-bis" w:date="2022-10-21T13:48:00Z"/>
                <w:rFonts w:ascii="Arial" w:hAnsi="Arial"/>
                <w:sz w:val="18"/>
                <w:lang w:eastAsia="zh-CN"/>
              </w:rPr>
            </w:pPr>
            <w:ins w:id="32968" w:author="BigCREditor-RAN4#104-bis" w:date="2022-10-21T13:48:00Z">
              <w:r w:rsidRPr="00020619">
                <w:rPr>
                  <w:rFonts w:ascii="Arial" w:hAnsi="Arial"/>
                  <w:sz w:val="18"/>
                  <w:lang w:eastAsia="zh-CN"/>
                </w:rPr>
                <w:t>0</w:t>
              </w:r>
            </w:ins>
          </w:p>
        </w:tc>
        <w:tc>
          <w:tcPr>
            <w:tcW w:w="3072" w:type="dxa"/>
            <w:tcBorders>
              <w:top w:val="single" w:sz="4" w:space="0" w:color="auto"/>
              <w:left w:val="single" w:sz="4" w:space="0" w:color="auto"/>
              <w:bottom w:val="single" w:sz="4" w:space="0" w:color="auto"/>
              <w:right w:val="single" w:sz="4" w:space="0" w:color="auto"/>
            </w:tcBorders>
          </w:tcPr>
          <w:p w14:paraId="11C049E7" w14:textId="77777777" w:rsidR="00475FC0" w:rsidRPr="00020619" w:rsidRDefault="00475FC0" w:rsidP="00BB34DD">
            <w:pPr>
              <w:keepNext/>
              <w:keepLines/>
              <w:overflowPunct w:val="0"/>
              <w:autoSpaceDE w:val="0"/>
              <w:autoSpaceDN w:val="0"/>
              <w:adjustRightInd w:val="0"/>
              <w:spacing w:after="0"/>
              <w:textAlignment w:val="baseline"/>
              <w:rPr>
                <w:ins w:id="32969" w:author="BigCREditor-RAN4#104-bis" w:date="2022-10-21T13:48:00Z"/>
                <w:rFonts w:ascii="Arial" w:hAnsi="Arial" w:cs="Arial"/>
                <w:sz w:val="18"/>
                <w:lang w:eastAsia="zh-CN"/>
              </w:rPr>
            </w:pPr>
          </w:p>
        </w:tc>
      </w:tr>
      <w:tr w:rsidR="00475FC0" w:rsidRPr="00020619" w14:paraId="7E9026FF" w14:textId="77777777" w:rsidTr="00BB34DD">
        <w:trPr>
          <w:cantSplit/>
          <w:ins w:id="32970"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606F987F" w14:textId="77777777" w:rsidR="00475FC0" w:rsidRPr="00020619" w:rsidRDefault="00475FC0" w:rsidP="00BB34DD">
            <w:pPr>
              <w:keepNext/>
              <w:keepLines/>
              <w:overflowPunct w:val="0"/>
              <w:autoSpaceDE w:val="0"/>
              <w:autoSpaceDN w:val="0"/>
              <w:adjustRightInd w:val="0"/>
              <w:spacing w:after="0"/>
              <w:textAlignment w:val="baseline"/>
              <w:rPr>
                <w:ins w:id="32971" w:author="BigCREditor-RAN4#104-bis" w:date="2022-10-21T13:48:00Z"/>
                <w:rFonts w:ascii="Arial" w:hAnsi="Arial" w:cs="Arial"/>
                <w:sz w:val="18"/>
                <w:lang w:eastAsia="zh-CN"/>
              </w:rPr>
            </w:pPr>
            <w:ins w:id="32972" w:author="BigCREditor-RAN4#104-bis" w:date="2022-10-21T13:48:00Z">
              <w:r w:rsidRPr="00020619">
                <w:rPr>
                  <w:rFonts w:ascii="Arial" w:hAnsi="Arial" w:cs="Arial"/>
                  <w:sz w:val="18"/>
                  <w:lang w:eastAsia="zh-CN"/>
                </w:rPr>
                <w:t>Filter coefficient</w:t>
              </w:r>
            </w:ins>
          </w:p>
        </w:tc>
        <w:tc>
          <w:tcPr>
            <w:tcW w:w="567" w:type="dxa"/>
            <w:tcBorders>
              <w:top w:val="single" w:sz="4" w:space="0" w:color="auto"/>
              <w:left w:val="single" w:sz="4" w:space="0" w:color="auto"/>
              <w:bottom w:val="single" w:sz="4" w:space="0" w:color="auto"/>
              <w:right w:val="single" w:sz="4" w:space="0" w:color="auto"/>
            </w:tcBorders>
          </w:tcPr>
          <w:p w14:paraId="343A2D4F" w14:textId="77777777" w:rsidR="00475FC0" w:rsidRPr="00020619" w:rsidRDefault="00475FC0" w:rsidP="00BB34DD">
            <w:pPr>
              <w:keepNext/>
              <w:keepLines/>
              <w:overflowPunct w:val="0"/>
              <w:autoSpaceDE w:val="0"/>
              <w:autoSpaceDN w:val="0"/>
              <w:adjustRightInd w:val="0"/>
              <w:spacing w:after="0"/>
              <w:jc w:val="center"/>
              <w:textAlignment w:val="baseline"/>
              <w:rPr>
                <w:ins w:id="32973"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36E8FC21" w14:textId="77777777" w:rsidR="00475FC0" w:rsidRPr="00020619" w:rsidRDefault="00475FC0" w:rsidP="00BB34DD">
            <w:pPr>
              <w:keepNext/>
              <w:keepLines/>
              <w:overflowPunct w:val="0"/>
              <w:autoSpaceDE w:val="0"/>
              <w:autoSpaceDN w:val="0"/>
              <w:adjustRightInd w:val="0"/>
              <w:spacing w:after="0"/>
              <w:jc w:val="center"/>
              <w:textAlignment w:val="baseline"/>
              <w:rPr>
                <w:ins w:id="32974" w:author="BigCREditor-RAN4#104-bis" w:date="2022-10-21T13:48:00Z"/>
                <w:rFonts w:ascii="Arial" w:hAnsi="Arial"/>
                <w:sz w:val="18"/>
                <w:lang w:eastAsia="zh-CN"/>
              </w:rPr>
            </w:pPr>
            <w:ins w:id="32975"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231D3BF5" w14:textId="77777777" w:rsidR="00475FC0" w:rsidRPr="00020619" w:rsidRDefault="00475FC0" w:rsidP="00BB34DD">
            <w:pPr>
              <w:keepNext/>
              <w:keepLines/>
              <w:overflowPunct w:val="0"/>
              <w:autoSpaceDE w:val="0"/>
              <w:autoSpaceDN w:val="0"/>
              <w:adjustRightInd w:val="0"/>
              <w:spacing w:after="0"/>
              <w:jc w:val="center"/>
              <w:textAlignment w:val="baseline"/>
              <w:rPr>
                <w:ins w:id="32976" w:author="BigCREditor-RAN4#104-bis" w:date="2022-10-21T13:48:00Z"/>
                <w:rFonts w:ascii="Arial" w:hAnsi="Arial"/>
                <w:sz w:val="18"/>
                <w:lang w:eastAsia="zh-CN"/>
              </w:rPr>
            </w:pPr>
            <w:ins w:id="32977" w:author="BigCREditor-RAN4#104-bis" w:date="2022-10-21T13:48:00Z">
              <w:r w:rsidRPr="00020619">
                <w:rPr>
                  <w:rFonts w:ascii="Arial" w:hAnsi="Arial"/>
                  <w:sz w:val="18"/>
                  <w:lang w:eastAsia="zh-CN"/>
                </w:rPr>
                <w:t>0</w:t>
              </w:r>
            </w:ins>
          </w:p>
        </w:tc>
        <w:tc>
          <w:tcPr>
            <w:tcW w:w="3072" w:type="dxa"/>
            <w:tcBorders>
              <w:top w:val="single" w:sz="4" w:space="0" w:color="auto"/>
              <w:left w:val="single" w:sz="4" w:space="0" w:color="auto"/>
              <w:bottom w:val="single" w:sz="4" w:space="0" w:color="auto"/>
              <w:right w:val="single" w:sz="4" w:space="0" w:color="auto"/>
            </w:tcBorders>
            <w:hideMark/>
          </w:tcPr>
          <w:p w14:paraId="3391E1CC" w14:textId="77777777" w:rsidR="00475FC0" w:rsidRPr="00020619" w:rsidRDefault="00475FC0" w:rsidP="00BB34DD">
            <w:pPr>
              <w:keepNext/>
              <w:keepLines/>
              <w:overflowPunct w:val="0"/>
              <w:autoSpaceDE w:val="0"/>
              <w:autoSpaceDN w:val="0"/>
              <w:adjustRightInd w:val="0"/>
              <w:spacing w:after="0"/>
              <w:textAlignment w:val="baseline"/>
              <w:rPr>
                <w:ins w:id="32978" w:author="BigCREditor-RAN4#104-bis" w:date="2022-10-21T13:48:00Z"/>
                <w:rFonts w:ascii="Arial" w:hAnsi="Arial" w:cs="Arial"/>
                <w:sz w:val="18"/>
                <w:lang w:eastAsia="zh-CN"/>
              </w:rPr>
            </w:pPr>
            <w:ins w:id="32979" w:author="BigCREditor-RAN4#104-bis" w:date="2022-10-21T13:48:00Z">
              <w:r w:rsidRPr="00020619">
                <w:rPr>
                  <w:rFonts w:ascii="Arial" w:hAnsi="Arial" w:cs="Arial"/>
                  <w:sz w:val="18"/>
                  <w:lang w:eastAsia="zh-CN"/>
                </w:rPr>
                <w:t>L3 filtering is not used</w:t>
              </w:r>
            </w:ins>
          </w:p>
        </w:tc>
      </w:tr>
      <w:tr w:rsidR="00475FC0" w:rsidRPr="00020619" w14:paraId="00B80F6C" w14:textId="77777777" w:rsidTr="00BB34DD">
        <w:trPr>
          <w:cantSplit/>
          <w:ins w:id="32980"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7B35074F" w14:textId="77777777" w:rsidR="00475FC0" w:rsidRPr="00020619" w:rsidRDefault="00475FC0" w:rsidP="00BB34DD">
            <w:pPr>
              <w:keepNext/>
              <w:keepLines/>
              <w:overflowPunct w:val="0"/>
              <w:autoSpaceDE w:val="0"/>
              <w:autoSpaceDN w:val="0"/>
              <w:adjustRightInd w:val="0"/>
              <w:spacing w:after="0"/>
              <w:textAlignment w:val="baseline"/>
              <w:rPr>
                <w:ins w:id="32981" w:author="BigCREditor-RAN4#104-bis" w:date="2022-10-21T13:48:00Z"/>
                <w:rFonts w:ascii="Arial" w:hAnsi="Arial" w:cs="Arial"/>
                <w:sz w:val="18"/>
                <w:lang w:eastAsia="zh-CN"/>
              </w:rPr>
            </w:pPr>
            <w:ins w:id="32982" w:author="BigCREditor-RAN4#104-bis" w:date="2022-10-21T13:48:00Z">
              <w:r w:rsidRPr="00020619">
                <w:rPr>
                  <w:rFonts w:ascii="Arial" w:hAnsi="Arial" w:cs="Arial"/>
                  <w:sz w:val="18"/>
                  <w:lang w:eastAsia="zh-CN"/>
                </w:rPr>
                <w:t>DRX</w:t>
              </w:r>
            </w:ins>
          </w:p>
        </w:tc>
        <w:tc>
          <w:tcPr>
            <w:tcW w:w="567" w:type="dxa"/>
            <w:tcBorders>
              <w:top w:val="single" w:sz="4" w:space="0" w:color="auto"/>
              <w:left w:val="single" w:sz="4" w:space="0" w:color="auto"/>
              <w:bottom w:val="single" w:sz="4" w:space="0" w:color="auto"/>
              <w:right w:val="single" w:sz="4" w:space="0" w:color="auto"/>
            </w:tcBorders>
          </w:tcPr>
          <w:p w14:paraId="3C665983" w14:textId="77777777" w:rsidR="00475FC0" w:rsidRPr="00020619" w:rsidRDefault="00475FC0" w:rsidP="00BB34DD">
            <w:pPr>
              <w:keepNext/>
              <w:keepLines/>
              <w:overflowPunct w:val="0"/>
              <w:autoSpaceDE w:val="0"/>
              <w:autoSpaceDN w:val="0"/>
              <w:adjustRightInd w:val="0"/>
              <w:spacing w:after="0"/>
              <w:jc w:val="center"/>
              <w:textAlignment w:val="baseline"/>
              <w:rPr>
                <w:ins w:id="32983"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3D84BB26" w14:textId="77777777" w:rsidR="00475FC0" w:rsidRPr="00020619" w:rsidRDefault="00475FC0" w:rsidP="00BB34DD">
            <w:pPr>
              <w:keepNext/>
              <w:keepLines/>
              <w:overflowPunct w:val="0"/>
              <w:autoSpaceDE w:val="0"/>
              <w:autoSpaceDN w:val="0"/>
              <w:adjustRightInd w:val="0"/>
              <w:spacing w:after="0"/>
              <w:jc w:val="center"/>
              <w:textAlignment w:val="baseline"/>
              <w:rPr>
                <w:ins w:id="32984" w:author="BigCREditor-RAN4#104-bis" w:date="2022-10-21T13:48:00Z"/>
                <w:rFonts w:ascii="Arial" w:hAnsi="Arial"/>
                <w:sz w:val="18"/>
                <w:lang w:eastAsia="zh-CN"/>
              </w:rPr>
            </w:pPr>
            <w:ins w:id="32985" w:author="BigCREditor-RAN4#104-bis" w:date="2022-10-21T13:48:00Z">
              <w:r w:rsidRPr="00020619">
                <w:rPr>
                  <w:rFonts w:ascii="Arial" w:hAnsi="Arial"/>
                  <w:sz w:val="18"/>
                  <w:lang w:eastAsia="zh-CN"/>
                </w:rPr>
                <w:t>Config 1,2,3,4</w:t>
              </w:r>
            </w:ins>
          </w:p>
        </w:tc>
        <w:tc>
          <w:tcPr>
            <w:tcW w:w="626" w:type="dxa"/>
            <w:tcBorders>
              <w:top w:val="single" w:sz="4" w:space="0" w:color="auto"/>
              <w:left w:val="single" w:sz="4" w:space="0" w:color="auto"/>
              <w:bottom w:val="single" w:sz="4" w:space="0" w:color="auto"/>
              <w:right w:val="single" w:sz="4" w:space="0" w:color="auto"/>
            </w:tcBorders>
            <w:hideMark/>
          </w:tcPr>
          <w:p w14:paraId="280C825D" w14:textId="77777777" w:rsidR="00475FC0" w:rsidRPr="00020619" w:rsidRDefault="00475FC0" w:rsidP="00BB34DD">
            <w:pPr>
              <w:keepNext/>
              <w:keepLines/>
              <w:overflowPunct w:val="0"/>
              <w:autoSpaceDE w:val="0"/>
              <w:autoSpaceDN w:val="0"/>
              <w:adjustRightInd w:val="0"/>
              <w:spacing w:after="0"/>
              <w:jc w:val="center"/>
              <w:textAlignment w:val="baseline"/>
              <w:rPr>
                <w:ins w:id="32986" w:author="BigCREditor-RAN4#104-bis" w:date="2022-10-21T13:48:00Z"/>
                <w:rFonts w:ascii="Arial" w:hAnsi="Arial"/>
                <w:sz w:val="18"/>
                <w:lang w:eastAsia="zh-CN"/>
              </w:rPr>
            </w:pPr>
            <w:ins w:id="32987" w:author="BigCREditor-RAN4#104-bis" w:date="2022-10-21T13:48:00Z">
              <w:r w:rsidRPr="00020619">
                <w:rPr>
                  <w:rFonts w:ascii="Arial" w:hAnsi="Arial"/>
                  <w:sz w:val="18"/>
                  <w:lang w:eastAsia="zh-CN"/>
                </w:rPr>
                <w:t>DRX.1</w:t>
              </w:r>
            </w:ins>
          </w:p>
        </w:tc>
        <w:tc>
          <w:tcPr>
            <w:tcW w:w="626" w:type="dxa"/>
            <w:tcBorders>
              <w:top w:val="single" w:sz="4" w:space="0" w:color="auto"/>
              <w:left w:val="single" w:sz="4" w:space="0" w:color="auto"/>
              <w:bottom w:val="single" w:sz="4" w:space="0" w:color="auto"/>
              <w:right w:val="single" w:sz="4" w:space="0" w:color="auto"/>
            </w:tcBorders>
            <w:hideMark/>
          </w:tcPr>
          <w:p w14:paraId="02F1F04C" w14:textId="77777777" w:rsidR="00475FC0" w:rsidRPr="00020619" w:rsidRDefault="00475FC0" w:rsidP="00BB34DD">
            <w:pPr>
              <w:keepNext/>
              <w:keepLines/>
              <w:overflowPunct w:val="0"/>
              <w:autoSpaceDE w:val="0"/>
              <w:autoSpaceDN w:val="0"/>
              <w:adjustRightInd w:val="0"/>
              <w:spacing w:after="0"/>
              <w:jc w:val="center"/>
              <w:textAlignment w:val="baseline"/>
              <w:rPr>
                <w:ins w:id="32988" w:author="BigCREditor-RAN4#104-bis" w:date="2022-10-21T13:48:00Z"/>
                <w:rFonts w:ascii="Arial" w:hAnsi="Arial"/>
                <w:sz w:val="18"/>
                <w:lang w:eastAsia="zh-CN"/>
              </w:rPr>
            </w:pPr>
            <w:ins w:id="32989" w:author="BigCREditor-RAN4#104-bis" w:date="2022-10-21T13:48:00Z">
              <w:r w:rsidRPr="00020619">
                <w:rPr>
                  <w:rFonts w:ascii="Arial" w:hAnsi="Arial"/>
                  <w:sz w:val="18"/>
                  <w:lang w:eastAsia="zh-CN"/>
                </w:rPr>
                <w:t>DRX.</w:t>
              </w:r>
              <w:r w:rsidRPr="00020619">
                <w:rPr>
                  <w:rFonts w:ascii="Arial" w:hAnsi="Arial"/>
                  <w:sz w:val="18"/>
                  <w:lang w:eastAsia="en-GB"/>
                </w:rPr>
                <w:t xml:space="preserve"> 7</w:t>
              </w:r>
            </w:ins>
          </w:p>
        </w:tc>
        <w:tc>
          <w:tcPr>
            <w:tcW w:w="626" w:type="dxa"/>
            <w:tcBorders>
              <w:top w:val="single" w:sz="4" w:space="0" w:color="auto"/>
              <w:left w:val="single" w:sz="4" w:space="0" w:color="auto"/>
              <w:bottom w:val="single" w:sz="4" w:space="0" w:color="auto"/>
              <w:right w:val="single" w:sz="4" w:space="0" w:color="auto"/>
            </w:tcBorders>
            <w:hideMark/>
          </w:tcPr>
          <w:p w14:paraId="169C442A" w14:textId="77777777" w:rsidR="00475FC0" w:rsidRPr="00020619" w:rsidRDefault="00475FC0" w:rsidP="00BB34DD">
            <w:pPr>
              <w:keepNext/>
              <w:keepLines/>
              <w:overflowPunct w:val="0"/>
              <w:autoSpaceDE w:val="0"/>
              <w:autoSpaceDN w:val="0"/>
              <w:adjustRightInd w:val="0"/>
              <w:spacing w:after="0"/>
              <w:jc w:val="center"/>
              <w:textAlignment w:val="baseline"/>
              <w:rPr>
                <w:ins w:id="32990" w:author="BigCREditor-RAN4#104-bis" w:date="2022-10-21T13:48:00Z"/>
                <w:rFonts w:ascii="Arial" w:hAnsi="Arial"/>
                <w:sz w:val="18"/>
                <w:lang w:eastAsia="zh-CN"/>
              </w:rPr>
            </w:pPr>
            <w:ins w:id="32991" w:author="BigCREditor-RAN4#104-bis" w:date="2022-10-21T13:48:00Z">
              <w:r w:rsidRPr="00020619">
                <w:rPr>
                  <w:rFonts w:ascii="Arial" w:hAnsi="Arial"/>
                  <w:sz w:val="18"/>
                  <w:lang w:eastAsia="zh-CN"/>
                </w:rPr>
                <w:t>DRX.1</w:t>
              </w:r>
            </w:ins>
          </w:p>
        </w:tc>
        <w:tc>
          <w:tcPr>
            <w:tcW w:w="627" w:type="dxa"/>
            <w:tcBorders>
              <w:top w:val="single" w:sz="4" w:space="0" w:color="auto"/>
              <w:left w:val="single" w:sz="4" w:space="0" w:color="auto"/>
              <w:bottom w:val="single" w:sz="4" w:space="0" w:color="auto"/>
              <w:right w:val="single" w:sz="4" w:space="0" w:color="auto"/>
            </w:tcBorders>
            <w:hideMark/>
          </w:tcPr>
          <w:p w14:paraId="03EFCDB7" w14:textId="77777777" w:rsidR="00475FC0" w:rsidRPr="00020619" w:rsidRDefault="00475FC0" w:rsidP="00BB34DD">
            <w:pPr>
              <w:keepNext/>
              <w:keepLines/>
              <w:overflowPunct w:val="0"/>
              <w:autoSpaceDE w:val="0"/>
              <w:autoSpaceDN w:val="0"/>
              <w:adjustRightInd w:val="0"/>
              <w:spacing w:after="0"/>
              <w:jc w:val="center"/>
              <w:textAlignment w:val="baseline"/>
              <w:rPr>
                <w:ins w:id="32992" w:author="BigCREditor-RAN4#104-bis" w:date="2022-10-21T13:48:00Z"/>
                <w:rFonts w:ascii="Arial" w:hAnsi="Arial"/>
                <w:sz w:val="18"/>
                <w:lang w:eastAsia="zh-CN"/>
              </w:rPr>
            </w:pPr>
            <w:ins w:id="32993" w:author="BigCREditor-RAN4#104-bis" w:date="2022-10-21T13:48:00Z">
              <w:r w:rsidRPr="00020619">
                <w:rPr>
                  <w:rFonts w:ascii="Arial" w:hAnsi="Arial"/>
                  <w:sz w:val="18"/>
                  <w:lang w:eastAsia="zh-CN"/>
                </w:rPr>
                <w:t>DRX.</w:t>
              </w:r>
              <w:r w:rsidRPr="00020619">
                <w:rPr>
                  <w:rFonts w:ascii="Arial" w:hAnsi="Arial"/>
                  <w:sz w:val="18"/>
                  <w:lang w:eastAsia="en-GB"/>
                </w:rPr>
                <w:t xml:space="preserve"> 7</w:t>
              </w:r>
            </w:ins>
          </w:p>
        </w:tc>
        <w:tc>
          <w:tcPr>
            <w:tcW w:w="3072" w:type="dxa"/>
            <w:tcBorders>
              <w:top w:val="single" w:sz="4" w:space="0" w:color="auto"/>
              <w:left w:val="single" w:sz="4" w:space="0" w:color="auto"/>
              <w:bottom w:val="single" w:sz="4" w:space="0" w:color="auto"/>
              <w:right w:val="single" w:sz="4" w:space="0" w:color="auto"/>
            </w:tcBorders>
            <w:hideMark/>
          </w:tcPr>
          <w:p w14:paraId="21B3906B" w14:textId="77777777" w:rsidR="00475FC0" w:rsidRPr="00020619" w:rsidRDefault="00475FC0" w:rsidP="00BB34DD">
            <w:pPr>
              <w:keepNext/>
              <w:keepLines/>
              <w:overflowPunct w:val="0"/>
              <w:autoSpaceDE w:val="0"/>
              <w:autoSpaceDN w:val="0"/>
              <w:adjustRightInd w:val="0"/>
              <w:spacing w:after="0"/>
              <w:textAlignment w:val="baseline"/>
              <w:rPr>
                <w:ins w:id="32994" w:author="BigCREditor-RAN4#104-bis" w:date="2022-10-21T13:48:00Z"/>
                <w:rFonts w:ascii="Arial" w:hAnsi="Arial" w:cs="Arial"/>
                <w:sz w:val="18"/>
                <w:lang w:eastAsia="zh-CN"/>
              </w:rPr>
            </w:pPr>
            <w:ins w:id="32995" w:author="BigCREditor-RAN4#104-bis" w:date="2022-10-21T13:48:00Z">
              <w:r w:rsidRPr="00020619">
                <w:rPr>
                  <w:rFonts w:ascii="Arial" w:hAnsi="Arial" w:cs="Arial"/>
                  <w:sz w:val="18"/>
                  <w:lang w:eastAsia="zh-CN"/>
                </w:rPr>
                <w:t xml:space="preserve">As specified in clause </w:t>
              </w:r>
              <w:r w:rsidRPr="00020619">
                <w:rPr>
                  <w:rFonts w:ascii="Arial" w:hAnsi="Arial"/>
                  <w:sz w:val="18"/>
                  <w:lang w:eastAsia="zh-CN"/>
                </w:rPr>
                <w:t>A.3.3</w:t>
              </w:r>
            </w:ins>
          </w:p>
        </w:tc>
      </w:tr>
      <w:tr w:rsidR="00475FC0" w:rsidRPr="00020619" w14:paraId="62F2A4CB" w14:textId="77777777" w:rsidTr="00BB34DD">
        <w:trPr>
          <w:cantSplit/>
          <w:ins w:id="32996" w:author="BigCREditor-RAN4#104-bis" w:date="2022-10-21T13:48:00Z"/>
        </w:trPr>
        <w:tc>
          <w:tcPr>
            <w:tcW w:w="1980" w:type="dxa"/>
            <w:tcBorders>
              <w:top w:val="single" w:sz="4" w:space="0" w:color="auto"/>
              <w:left w:val="single" w:sz="4" w:space="0" w:color="auto"/>
              <w:bottom w:val="nil"/>
              <w:right w:val="single" w:sz="4" w:space="0" w:color="auto"/>
            </w:tcBorders>
            <w:shd w:val="clear" w:color="auto" w:fill="auto"/>
            <w:hideMark/>
          </w:tcPr>
          <w:p w14:paraId="30345EB4" w14:textId="77777777" w:rsidR="00475FC0" w:rsidRPr="00020619" w:rsidRDefault="00475FC0" w:rsidP="00BB34DD">
            <w:pPr>
              <w:keepNext/>
              <w:keepLines/>
              <w:overflowPunct w:val="0"/>
              <w:autoSpaceDE w:val="0"/>
              <w:autoSpaceDN w:val="0"/>
              <w:adjustRightInd w:val="0"/>
              <w:spacing w:after="0"/>
              <w:textAlignment w:val="baseline"/>
              <w:rPr>
                <w:ins w:id="32997" w:author="BigCREditor-RAN4#104-bis" w:date="2022-10-21T13:48:00Z"/>
                <w:rFonts w:ascii="Arial" w:hAnsi="Arial" w:cs="Arial"/>
                <w:sz w:val="18"/>
                <w:lang w:eastAsia="zh-CN"/>
              </w:rPr>
            </w:pPr>
            <w:ins w:id="32998" w:author="BigCREditor-RAN4#104-bis" w:date="2022-10-21T13:48:00Z">
              <w:r w:rsidRPr="00020619">
                <w:rPr>
                  <w:rFonts w:ascii="Arial" w:hAnsi="Arial" w:cs="Arial"/>
                  <w:sz w:val="18"/>
                  <w:lang w:eastAsia="zh-CN"/>
                </w:rPr>
                <w:t>Time offset between serving and neighbour cells</w:t>
              </w:r>
            </w:ins>
          </w:p>
        </w:tc>
        <w:tc>
          <w:tcPr>
            <w:tcW w:w="567" w:type="dxa"/>
            <w:tcBorders>
              <w:top w:val="single" w:sz="4" w:space="0" w:color="auto"/>
              <w:left w:val="single" w:sz="4" w:space="0" w:color="auto"/>
              <w:bottom w:val="single" w:sz="4" w:space="0" w:color="auto"/>
              <w:right w:val="single" w:sz="4" w:space="0" w:color="auto"/>
            </w:tcBorders>
          </w:tcPr>
          <w:p w14:paraId="6421E945" w14:textId="77777777" w:rsidR="00475FC0" w:rsidRPr="00020619" w:rsidRDefault="00475FC0" w:rsidP="00BB34DD">
            <w:pPr>
              <w:keepNext/>
              <w:keepLines/>
              <w:overflowPunct w:val="0"/>
              <w:autoSpaceDE w:val="0"/>
              <w:autoSpaceDN w:val="0"/>
              <w:adjustRightInd w:val="0"/>
              <w:spacing w:after="0"/>
              <w:jc w:val="center"/>
              <w:textAlignment w:val="baseline"/>
              <w:rPr>
                <w:ins w:id="32999"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03FEE528" w14:textId="77777777" w:rsidR="00475FC0" w:rsidRPr="00020619" w:rsidRDefault="00475FC0" w:rsidP="00BB34DD">
            <w:pPr>
              <w:keepNext/>
              <w:keepLines/>
              <w:overflowPunct w:val="0"/>
              <w:autoSpaceDE w:val="0"/>
              <w:autoSpaceDN w:val="0"/>
              <w:adjustRightInd w:val="0"/>
              <w:spacing w:after="0"/>
              <w:jc w:val="center"/>
              <w:textAlignment w:val="baseline"/>
              <w:rPr>
                <w:ins w:id="33000" w:author="BigCREditor-RAN4#104-bis" w:date="2022-10-21T13:48:00Z"/>
                <w:rFonts w:ascii="Arial" w:hAnsi="Arial"/>
                <w:sz w:val="18"/>
                <w:lang w:eastAsia="zh-CN"/>
              </w:rPr>
            </w:pPr>
            <w:ins w:id="33001" w:author="BigCREditor-RAN4#104-bis" w:date="2022-10-21T13:48:00Z">
              <w:r w:rsidRPr="00020619">
                <w:rPr>
                  <w:rFonts w:ascii="Arial" w:hAnsi="Arial"/>
                  <w:sz w:val="18"/>
                  <w:lang w:eastAsia="zh-CN"/>
                </w:rPr>
                <w:t>Config 1,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64A9ECAC" w14:textId="77777777" w:rsidR="00475FC0" w:rsidRPr="00020619" w:rsidRDefault="00475FC0" w:rsidP="00BB34DD">
            <w:pPr>
              <w:keepNext/>
              <w:keepLines/>
              <w:overflowPunct w:val="0"/>
              <w:autoSpaceDE w:val="0"/>
              <w:autoSpaceDN w:val="0"/>
              <w:adjustRightInd w:val="0"/>
              <w:spacing w:after="0"/>
              <w:jc w:val="center"/>
              <w:textAlignment w:val="baseline"/>
              <w:rPr>
                <w:ins w:id="33002" w:author="BigCREditor-RAN4#104-bis" w:date="2022-10-21T13:48:00Z"/>
                <w:rFonts w:ascii="Arial" w:hAnsi="Arial"/>
                <w:sz w:val="18"/>
                <w:lang w:eastAsia="zh-CN"/>
              </w:rPr>
            </w:pPr>
            <w:ins w:id="33003" w:author="BigCREditor-RAN4#104-bis" w:date="2022-10-21T13:48:00Z">
              <w:r w:rsidRPr="00020619">
                <w:rPr>
                  <w:rFonts w:ascii="Arial" w:hAnsi="Arial"/>
                  <w:sz w:val="18"/>
                  <w:lang w:eastAsia="zh-CN"/>
                </w:rPr>
                <w:t>3</w:t>
              </w:r>
              <w:r w:rsidRPr="00020619">
                <w:rPr>
                  <w:rFonts w:ascii="Arial" w:hAnsi="Arial"/>
                  <w:sz w:val="18"/>
                  <w:lang w:eastAsia="en-GB"/>
                </w:rPr>
                <w:t> </w:t>
              </w:r>
              <w:proofErr w:type="spellStart"/>
              <w:r w:rsidRPr="00020619">
                <w:rPr>
                  <w:rFonts w:ascii="Arial" w:hAnsi="Arial"/>
                  <w:sz w:val="18"/>
                  <w:lang w:eastAsia="zh-CN"/>
                </w:rPr>
                <w:t>ms</w:t>
              </w:r>
              <w:proofErr w:type="spellEnd"/>
            </w:ins>
          </w:p>
        </w:tc>
        <w:tc>
          <w:tcPr>
            <w:tcW w:w="3072" w:type="dxa"/>
            <w:tcBorders>
              <w:top w:val="single" w:sz="4" w:space="0" w:color="auto"/>
              <w:left w:val="single" w:sz="4" w:space="0" w:color="auto"/>
              <w:bottom w:val="single" w:sz="4" w:space="0" w:color="auto"/>
              <w:right w:val="single" w:sz="4" w:space="0" w:color="auto"/>
            </w:tcBorders>
            <w:hideMark/>
          </w:tcPr>
          <w:p w14:paraId="65E964B7" w14:textId="77777777" w:rsidR="00475FC0" w:rsidRPr="00020619" w:rsidRDefault="00475FC0" w:rsidP="00BB34DD">
            <w:pPr>
              <w:keepNext/>
              <w:keepLines/>
              <w:overflowPunct w:val="0"/>
              <w:autoSpaceDE w:val="0"/>
              <w:autoSpaceDN w:val="0"/>
              <w:adjustRightInd w:val="0"/>
              <w:spacing w:after="0"/>
              <w:textAlignment w:val="baseline"/>
              <w:rPr>
                <w:ins w:id="33004" w:author="BigCREditor-RAN4#104-bis" w:date="2022-10-21T13:48:00Z"/>
                <w:rFonts w:ascii="Arial" w:hAnsi="Arial"/>
                <w:sz w:val="18"/>
                <w:lang w:eastAsia="zh-CN"/>
              </w:rPr>
            </w:pPr>
            <w:ins w:id="33005" w:author="BigCREditor-RAN4#104-bis" w:date="2022-10-21T13:48:00Z">
              <w:r w:rsidRPr="00020619">
                <w:rPr>
                  <w:rFonts w:ascii="Arial" w:hAnsi="Arial"/>
                  <w:sz w:val="18"/>
                  <w:lang w:eastAsia="zh-CN"/>
                </w:rPr>
                <w:t>Asynchronous cells.</w:t>
              </w:r>
            </w:ins>
          </w:p>
          <w:p w14:paraId="45C99F57" w14:textId="77777777" w:rsidR="00475FC0" w:rsidRPr="00020619" w:rsidRDefault="00475FC0" w:rsidP="00BB34DD">
            <w:pPr>
              <w:keepNext/>
              <w:keepLines/>
              <w:overflowPunct w:val="0"/>
              <w:autoSpaceDE w:val="0"/>
              <w:autoSpaceDN w:val="0"/>
              <w:adjustRightInd w:val="0"/>
              <w:spacing w:after="0"/>
              <w:textAlignment w:val="baseline"/>
              <w:rPr>
                <w:ins w:id="33006" w:author="BigCREditor-RAN4#104-bis" w:date="2022-10-21T13:48:00Z"/>
                <w:rFonts w:ascii="Arial" w:hAnsi="Arial" w:cs="Arial"/>
                <w:sz w:val="18"/>
                <w:lang w:eastAsia="zh-CN"/>
              </w:rPr>
            </w:pPr>
            <w:ins w:id="33007" w:author="BigCREditor-RAN4#104-bis" w:date="2022-10-21T13:48:00Z">
              <w:r w:rsidRPr="00020619">
                <w:rPr>
                  <w:rFonts w:ascii="Arial" w:hAnsi="Arial"/>
                  <w:sz w:val="18"/>
                  <w:lang w:eastAsia="zh-CN"/>
                </w:rPr>
                <w:t>The timing of Cell 2 is 3ms later than the timing of Cell 1.</w:t>
              </w:r>
            </w:ins>
          </w:p>
        </w:tc>
      </w:tr>
      <w:tr w:rsidR="00475FC0" w:rsidRPr="00020619" w14:paraId="60DC2673" w14:textId="77777777" w:rsidTr="00BB34DD">
        <w:trPr>
          <w:cantSplit/>
          <w:ins w:id="33008" w:author="BigCREditor-RAN4#104-bis" w:date="2022-10-21T13:48:00Z"/>
        </w:trPr>
        <w:tc>
          <w:tcPr>
            <w:tcW w:w="1980" w:type="dxa"/>
            <w:tcBorders>
              <w:top w:val="nil"/>
              <w:left w:val="single" w:sz="4" w:space="0" w:color="auto"/>
              <w:bottom w:val="single" w:sz="4" w:space="0" w:color="auto"/>
              <w:right w:val="single" w:sz="4" w:space="0" w:color="auto"/>
            </w:tcBorders>
            <w:shd w:val="clear" w:color="auto" w:fill="auto"/>
            <w:vAlign w:val="center"/>
            <w:hideMark/>
          </w:tcPr>
          <w:p w14:paraId="11A8F7EF" w14:textId="77777777" w:rsidR="00475FC0" w:rsidRPr="00020619" w:rsidRDefault="00475FC0" w:rsidP="00BB34DD">
            <w:pPr>
              <w:keepNext/>
              <w:keepLines/>
              <w:overflowPunct w:val="0"/>
              <w:autoSpaceDE w:val="0"/>
              <w:autoSpaceDN w:val="0"/>
              <w:adjustRightInd w:val="0"/>
              <w:spacing w:after="0"/>
              <w:textAlignment w:val="baseline"/>
              <w:rPr>
                <w:ins w:id="33009" w:author="BigCREditor-RAN4#104-bis" w:date="2022-10-21T13:48:00Z"/>
                <w:rFonts w:ascii="Arial" w:hAnsi="Arial" w:cs="Arial"/>
                <w:sz w:val="18"/>
                <w:lang w:eastAsia="zh-CN"/>
              </w:rPr>
            </w:pPr>
          </w:p>
        </w:tc>
        <w:tc>
          <w:tcPr>
            <w:tcW w:w="567" w:type="dxa"/>
            <w:tcBorders>
              <w:top w:val="single" w:sz="4" w:space="0" w:color="auto"/>
              <w:left w:val="single" w:sz="4" w:space="0" w:color="auto"/>
              <w:bottom w:val="single" w:sz="4" w:space="0" w:color="auto"/>
              <w:right w:val="single" w:sz="4" w:space="0" w:color="auto"/>
            </w:tcBorders>
          </w:tcPr>
          <w:p w14:paraId="1A3C4CCA" w14:textId="77777777" w:rsidR="00475FC0" w:rsidRPr="00020619" w:rsidRDefault="00475FC0" w:rsidP="00BB34DD">
            <w:pPr>
              <w:keepNext/>
              <w:keepLines/>
              <w:overflowPunct w:val="0"/>
              <w:autoSpaceDE w:val="0"/>
              <w:autoSpaceDN w:val="0"/>
              <w:adjustRightInd w:val="0"/>
              <w:spacing w:after="0"/>
              <w:jc w:val="center"/>
              <w:textAlignment w:val="baseline"/>
              <w:rPr>
                <w:ins w:id="33010" w:author="BigCREditor-RAN4#104-bis" w:date="2022-10-21T13:48:00Z"/>
                <w:rFonts w:ascii="Arial" w:hAnsi="Arial"/>
                <w:sz w:val="18"/>
                <w:lang w:eastAsia="zh-CN"/>
              </w:rPr>
            </w:pPr>
          </w:p>
        </w:tc>
        <w:tc>
          <w:tcPr>
            <w:tcW w:w="1416" w:type="dxa"/>
            <w:tcBorders>
              <w:top w:val="single" w:sz="4" w:space="0" w:color="auto"/>
              <w:left w:val="single" w:sz="4" w:space="0" w:color="auto"/>
              <w:bottom w:val="single" w:sz="4" w:space="0" w:color="auto"/>
              <w:right w:val="single" w:sz="4" w:space="0" w:color="auto"/>
            </w:tcBorders>
            <w:hideMark/>
          </w:tcPr>
          <w:p w14:paraId="165AA75E" w14:textId="77777777" w:rsidR="00475FC0" w:rsidRPr="00020619" w:rsidRDefault="00475FC0" w:rsidP="00BB34DD">
            <w:pPr>
              <w:keepNext/>
              <w:keepLines/>
              <w:overflowPunct w:val="0"/>
              <w:autoSpaceDE w:val="0"/>
              <w:autoSpaceDN w:val="0"/>
              <w:adjustRightInd w:val="0"/>
              <w:spacing w:after="0"/>
              <w:jc w:val="center"/>
              <w:textAlignment w:val="baseline"/>
              <w:rPr>
                <w:ins w:id="33011" w:author="BigCREditor-RAN4#104-bis" w:date="2022-10-21T13:48:00Z"/>
                <w:rFonts w:ascii="Arial" w:hAnsi="Arial"/>
                <w:sz w:val="18"/>
                <w:lang w:eastAsia="zh-CN"/>
              </w:rPr>
            </w:pPr>
            <w:ins w:id="33012" w:author="BigCREditor-RAN4#104-bis" w:date="2022-10-21T13:48:00Z">
              <w:r w:rsidRPr="00020619">
                <w:rPr>
                  <w:rFonts w:ascii="Arial" w:hAnsi="Arial"/>
                  <w:sz w:val="18"/>
                  <w:lang w:eastAsia="zh-CN"/>
                </w:rPr>
                <w:t>Config 2,3</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2ED38DA7" w14:textId="77777777" w:rsidR="00475FC0" w:rsidRPr="00020619" w:rsidRDefault="00475FC0" w:rsidP="00BB34DD">
            <w:pPr>
              <w:keepNext/>
              <w:keepLines/>
              <w:overflowPunct w:val="0"/>
              <w:autoSpaceDE w:val="0"/>
              <w:autoSpaceDN w:val="0"/>
              <w:adjustRightInd w:val="0"/>
              <w:spacing w:after="0"/>
              <w:jc w:val="center"/>
              <w:textAlignment w:val="baseline"/>
              <w:rPr>
                <w:ins w:id="33013" w:author="BigCREditor-RAN4#104-bis" w:date="2022-10-21T13:48:00Z"/>
                <w:rFonts w:ascii="Arial" w:hAnsi="Arial"/>
                <w:sz w:val="18"/>
                <w:lang w:eastAsia="zh-CN"/>
              </w:rPr>
            </w:pPr>
            <w:ins w:id="33014" w:author="BigCREditor-RAN4#104-bis" w:date="2022-10-21T13:48:00Z">
              <w:r w:rsidRPr="00020619">
                <w:rPr>
                  <w:rFonts w:ascii="Arial" w:hAnsi="Arial"/>
                  <w:sz w:val="18"/>
                  <w:lang w:eastAsia="zh-CN"/>
                </w:rPr>
                <w:t>3 </w:t>
              </w:r>
              <w:r w:rsidRPr="00020619">
                <w:rPr>
                  <w:rFonts w:ascii="Arial" w:hAnsi="Arial"/>
                  <w:sz w:val="18"/>
                  <w:lang w:eastAsia="zh-CN"/>
                </w:rPr>
                <w:sym w:font="Symbol" w:char="F06D"/>
              </w:r>
              <w:r w:rsidRPr="00020619">
                <w:rPr>
                  <w:rFonts w:ascii="Arial" w:hAnsi="Arial"/>
                  <w:sz w:val="18"/>
                  <w:lang w:eastAsia="zh-CN"/>
                </w:rPr>
                <w:t>s</w:t>
              </w:r>
            </w:ins>
          </w:p>
        </w:tc>
        <w:tc>
          <w:tcPr>
            <w:tcW w:w="3072" w:type="dxa"/>
            <w:tcBorders>
              <w:top w:val="single" w:sz="4" w:space="0" w:color="auto"/>
              <w:left w:val="single" w:sz="4" w:space="0" w:color="auto"/>
              <w:bottom w:val="single" w:sz="4" w:space="0" w:color="auto"/>
              <w:right w:val="single" w:sz="4" w:space="0" w:color="auto"/>
            </w:tcBorders>
          </w:tcPr>
          <w:p w14:paraId="04EE049B" w14:textId="77777777" w:rsidR="00475FC0" w:rsidRPr="00020619" w:rsidRDefault="00475FC0" w:rsidP="00BB34DD">
            <w:pPr>
              <w:keepNext/>
              <w:keepLines/>
              <w:overflowPunct w:val="0"/>
              <w:autoSpaceDE w:val="0"/>
              <w:autoSpaceDN w:val="0"/>
              <w:adjustRightInd w:val="0"/>
              <w:spacing w:after="0"/>
              <w:textAlignment w:val="baseline"/>
              <w:rPr>
                <w:ins w:id="33015" w:author="BigCREditor-RAN4#104-bis" w:date="2022-10-21T13:48:00Z"/>
                <w:rFonts w:ascii="Arial" w:hAnsi="Arial"/>
                <w:sz w:val="18"/>
                <w:lang w:eastAsia="zh-CN"/>
              </w:rPr>
            </w:pPr>
            <w:ins w:id="33016" w:author="BigCREditor-RAN4#104-bis" w:date="2022-10-21T13:48:00Z">
              <w:r w:rsidRPr="00020619">
                <w:rPr>
                  <w:rFonts w:ascii="Arial" w:hAnsi="Arial"/>
                  <w:sz w:val="18"/>
                  <w:lang w:eastAsia="zh-CN"/>
                </w:rPr>
                <w:t>Synchronous cells.</w:t>
              </w:r>
            </w:ins>
          </w:p>
          <w:p w14:paraId="3A3365FB" w14:textId="77777777" w:rsidR="00475FC0" w:rsidRPr="00020619" w:rsidRDefault="00475FC0" w:rsidP="00BB34DD">
            <w:pPr>
              <w:keepNext/>
              <w:keepLines/>
              <w:overflowPunct w:val="0"/>
              <w:autoSpaceDE w:val="0"/>
              <w:autoSpaceDN w:val="0"/>
              <w:adjustRightInd w:val="0"/>
              <w:spacing w:after="0"/>
              <w:textAlignment w:val="baseline"/>
              <w:rPr>
                <w:ins w:id="33017" w:author="BigCREditor-RAN4#104-bis" w:date="2022-10-21T13:48:00Z"/>
                <w:rFonts w:ascii="Arial" w:hAnsi="Arial"/>
                <w:sz w:val="18"/>
                <w:lang w:eastAsia="zh-CN"/>
              </w:rPr>
            </w:pPr>
          </w:p>
        </w:tc>
      </w:tr>
      <w:tr w:rsidR="00475FC0" w:rsidRPr="00020619" w14:paraId="7C420D96" w14:textId="77777777" w:rsidTr="00BB34DD">
        <w:trPr>
          <w:cantSplit/>
          <w:ins w:id="33018"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78BBE290" w14:textId="77777777" w:rsidR="00475FC0" w:rsidRPr="00020619" w:rsidRDefault="00475FC0" w:rsidP="00BB34DD">
            <w:pPr>
              <w:keepNext/>
              <w:keepLines/>
              <w:overflowPunct w:val="0"/>
              <w:autoSpaceDE w:val="0"/>
              <w:autoSpaceDN w:val="0"/>
              <w:adjustRightInd w:val="0"/>
              <w:spacing w:after="0"/>
              <w:textAlignment w:val="baseline"/>
              <w:rPr>
                <w:ins w:id="33019" w:author="BigCREditor-RAN4#104-bis" w:date="2022-10-21T13:48:00Z"/>
                <w:rFonts w:ascii="Arial" w:hAnsi="Arial" w:cs="Arial"/>
                <w:sz w:val="18"/>
                <w:lang w:eastAsia="zh-CN"/>
              </w:rPr>
            </w:pPr>
            <w:ins w:id="33020" w:author="BigCREditor-RAN4#104-bis" w:date="2022-10-21T13:48:00Z">
              <w:r w:rsidRPr="00020619">
                <w:rPr>
                  <w:rFonts w:ascii="Arial" w:hAnsi="Arial" w:cs="Arial"/>
                  <w:sz w:val="18"/>
                  <w:lang w:eastAsia="zh-CN"/>
                </w:rPr>
                <w:t>T1</w:t>
              </w:r>
            </w:ins>
          </w:p>
        </w:tc>
        <w:tc>
          <w:tcPr>
            <w:tcW w:w="567" w:type="dxa"/>
            <w:tcBorders>
              <w:top w:val="single" w:sz="4" w:space="0" w:color="auto"/>
              <w:left w:val="single" w:sz="4" w:space="0" w:color="auto"/>
              <w:bottom w:val="single" w:sz="4" w:space="0" w:color="auto"/>
              <w:right w:val="single" w:sz="4" w:space="0" w:color="auto"/>
            </w:tcBorders>
            <w:hideMark/>
          </w:tcPr>
          <w:p w14:paraId="5AEFB7E1" w14:textId="77777777" w:rsidR="00475FC0" w:rsidRPr="00020619" w:rsidRDefault="00475FC0" w:rsidP="00BB34DD">
            <w:pPr>
              <w:keepNext/>
              <w:keepLines/>
              <w:overflowPunct w:val="0"/>
              <w:autoSpaceDE w:val="0"/>
              <w:autoSpaceDN w:val="0"/>
              <w:adjustRightInd w:val="0"/>
              <w:spacing w:after="0"/>
              <w:jc w:val="center"/>
              <w:textAlignment w:val="baseline"/>
              <w:rPr>
                <w:ins w:id="33021" w:author="BigCREditor-RAN4#104-bis" w:date="2022-10-21T13:48:00Z"/>
                <w:rFonts w:ascii="Arial" w:hAnsi="Arial"/>
                <w:sz w:val="18"/>
                <w:lang w:eastAsia="zh-CN"/>
              </w:rPr>
            </w:pPr>
            <w:ins w:id="33022" w:author="BigCREditor-RAN4#104-bis" w:date="2022-10-21T13:48:00Z">
              <w:r w:rsidRPr="00020619">
                <w:rPr>
                  <w:rFonts w:ascii="Arial" w:hAnsi="Arial"/>
                  <w:sz w:val="18"/>
                  <w:lang w:eastAsia="zh-CN"/>
                </w:rPr>
                <w:t>s</w:t>
              </w:r>
            </w:ins>
          </w:p>
        </w:tc>
        <w:tc>
          <w:tcPr>
            <w:tcW w:w="1416" w:type="dxa"/>
            <w:tcBorders>
              <w:top w:val="single" w:sz="4" w:space="0" w:color="auto"/>
              <w:left w:val="single" w:sz="4" w:space="0" w:color="auto"/>
              <w:bottom w:val="single" w:sz="4" w:space="0" w:color="auto"/>
              <w:right w:val="single" w:sz="4" w:space="0" w:color="auto"/>
            </w:tcBorders>
            <w:hideMark/>
          </w:tcPr>
          <w:p w14:paraId="396E1F76" w14:textId="77777777" w:rsidR="00475FC0" w:rsidRPr="00020619" w:rsidRDefault="00475FC0" w:rsidP="00BB34DD">
            <w:pPr>
              <w:keepNext/>
              <w:keepLines/>
              <w:overflowPunct w:val="0"/>
              <w:autoSpaceDE w:val="0"/>
              <w:autoSpaceDN w:val="0"/>
              <w:adjustRightInd w:val="0"/>
              <w:spacing w:after="0"/>
              <w:jc w:val="center"/>
              <w:textAlignment w:val="baseline"/>
              <w:rPr>
                <w:ins w:id="33023" w:author="BigCREditor-RAN4#104-bis" w:date="2022-10-21T13:48:00Z"/>
                <w:rFonts w:ascii="Arial" w:hAnsi="Arial"/>
                <w:sz w:val="18"/>
                <w:lang w:eastAsia="zh-CN"/>
              </w:rPr>
            </w:pPr>
            <w:ins w:id="33024" w:author="BigCREditor-RAN4#104-bis" w:date="2022-10-21T13:48:00Z">
              <w:r w:rsidRPr="00020619">
                <w:rPr>
                  <w:rFonts w:ascii="Arial" w:hAnsi="Arial"/>
                  <w:sz w:val="18"/>
                  <w:lang w:eastAsia="zh-CN"/>
                </w:rPr>
                <w:t>Config 1,2,3,4</w:t>
              </w:r>
            </w:ins>
          </w:p>
        </w:tc>
        <w:tc>
          <w:tcPr>
            <w:tcW w:w="2505" w:type="dxa"/>
            <w:gridSpan w:val="4"/>
            <w:tcBorders>
              <w:top w:val="single" w:sz="4" w:space="0" w:color="auto"/>
              <w:left w:val="single" w:sz="4" w:space="0" w:color="auto"/>
              <w:bottom w:val="single" w:sz="4" w:space="0" w:color="auto"/>
              <w:right w:val="single" w:sz="4" w:space="0" w:color="auto"/>
            </w:tcBorders>
            <w:hideMark/>
          </w:tcPr>
          <w:p w14:paraId="50B9BAD9" w14:textId="77777777" w:rsidR="00475FC0" w:rsidRPr="00020619" w:rsidRDefault="00475FC0" w:rsidP="00BB34DD">
            <w:pPr>
              <w:keepNext/>
              <w:keepLines/>
              <w:overflowPunct w:val="0"/>
              <w:autoSpaceDE w:val="0"/>
              <w:autoSpaceDN w:val="0"/>
              <w:adjustRightInd w:val="0"/>
              <w:spacing w:after="0"/>
              <w:jc w:val="center"/>
              <w:textAlignment w:val="baseline"/>
              <w:rPr>
                <w:ins w:id="33025" w:author="BigCREditor-RAN4#104-bis" w:date="2022-10-21T13:48:00Z"/>
                <w:rFonts w:ascii="Arial" w:hAnsi="Arial"/>
                <w:sz w:val="18"/>
                <w:lang w:eastAsia="zh-CN"/>
              </w:rPr>
            </w:pPr>
            <w:ins w:id="33026" w:author="BigCREditor-RAN4#104-bis" w:date="2022-10-21T13:48:00Z">
              <w:r w:rsidRPr="00020619">
                <w:rPr>
                  <w:rFonts w:ascii="Arial" w:hAnsi="Arial"/>
                  <w:sz w:val="18"/>
                  <w:lang w:eastAsia="zh-CN"/>
                </w:rPr>
                <w:t>5</w:t>
              </w:r>
            </w:ins>
          </w:p>
        </w:tc>
        <w:tc>
          <w:tcPr>
            <w:tcW w:w="3072" w:type="dxa"/>
            <w:tcBorders>
              <w:top w:val="single" w:sz="4" w:space="0" w:color="auto"/>
              <w:left w:val="single" w:sz="4" w:space="0" w:color="auto"/>
              <w:bottom w:val="single" w:sz="4" w:space="0" w:color="auto"/>
              <w:right w:val="single" w:sz="4" w:space="0" w:color="auto"/>
            </w:tcBorders>
          </w:tcPr>
          <w:p w14:paraId="0041ED87" w14:textId="77777777" w:rsidR="00475FC0" w:rsidRPr="00020619" w:rsidRDefault="00475FC0" w:rsidP="00BB34DD">
            <w:pPr>
              <w:keepNext/>
              <w:keepLines/>
              <w:overflowPunct w:val="0"/>
              <w:autoSpaceDE w:val="0"/>
              <w:autoSpaceDN w:val="0"/>
              <w:adjustRightInd w:val="0"/>
              <w:spacing w:after="0"/>
              <w:textAlignment w:val="baseline"/>
              <w:rPr>
                <w:ins w:id="33027" w:author="BigCREditor-RAN4#104-bis" w:date="2022-10-21T13:48:00Z"/>
                <w:rFonts w:ascii="Arial" w:hAnsi="Arial" w:cs="Arial"/>
                <w:sz w:val="18"/>
                <w:lang w:eastAsia="zh-CN"/>
              </w:rPr>
            </w:pPr>
          </w:p>
        </w:tc>
      </w:tr>
      <w:tr w:rsidR="00475FC0" w:rsidRPr="00020619" w14:paraId="11A7094A" w14:textId="77777777" w:rsidTr="00BB34DD">
        <w:trPr>
          <w:cantSplit/>
          <w:ins w:id="33028" w:author="BigCREditor-RAN4#104-bis" w:date="2022-10-21T13:48:00Z"/>
        </w:trPr>
        <w:tc>
          <w:tcPr>
            <w:tcW w:w="1980" w:type="dxa"/>
            <w:tcBorders>
              <w:top w:val="single" w:sz="4" w:space="0" w:color="auto"/>
              <w:left w:val="single" w:sz="4" w:space="0" w:color="auto"/>
              <w:bottom w:val="single" w:sz="4" w:space="0" w:color="auto"/>
              <w:right w:val="single" w:sz="4" w:space="0" w:color="auto"/>
            </w:tcBorders>
            <w:hideMark/>
          </w:tcPr>
          <w:p w14:paraId="0D102085" w14:textId="77777777" w:rsidR="00475FC0" w:rsidRPr="00020619" w:rsidRDefault="00475FC0" w:rsidP="00BB34DD">
            <w:pPr>
              <w:keepNext/>
              <w:keepLines/>
              <w:overflowPunct w:val="0"/>
              <w:autoSpaceDE w:val="0"/>
              <w:autoSpaceDN w:val="0"/>
              <w:adjustRightInd w:val="0"/>
              <w:spacing w:after="0"/>
              <w:textAlignment w:val="baseline"/>
              <w:rPr>
                <w:ins w:id="33029" w:author="BigCREditor-RAN4#104-bis" w:date="2022-10-21T13:48:00Z"/>
                <w:rFonts w:ascii="Arial" w:hAnsi="Arial" w:cs="Arial"/>
                <w:sz w:val="18"/>
                <w:lang w:eastAsia="zh-CN"/>
              </w:rPr>
            </w:pPr>
            <w:ins w:id="33030" w:author="BigCREditor-RAN4#104-bis" w:date="2022-10-21T13:48:00Z">
              <w:r w:rsidRPr="00020619">
                <w:rPr>
                  <w:rFonts w:ascii="Arial" w:hAnsi="Arial" w:cs="Arial"/>
                  <w:sz w:val="18"/>
                  <w:lang w:eastAsia="zh-CN"/>
                </w:rPr>
                <w:t>T2</w:t>
              </w:r>
            </w:ins>
          </w:p>
        </w:tc>
        <w:tc>
          <w:tcPr>
            <w:tcW w:w="567" w:type="dxa"/>
            <w:tcBorders>
              <w:top w:val="single" w:sz="4" w:space="0" w:color="auto"/>
              <w:left w:val="single" w:sz="4" w:space="0" w:color="auto"/>
              <w:bottom w:val="single" w:sz="4" w:space="0" w:color="auto"/>
              <w:right w:val="single" w:sz="4" w:space="0" w:color="auto"/>
            </w:tcBorders>
            <w:hideMark/>
          </w:tcPr>
          <w:p w14:paraId="3EBC34E8" w14:textId="77777777" w:rsidR="00475FC0" w:rsidRPr="00020619" w:rsidRDefault="00475FC0" w:rsidP="00BB34DD">
            <w:pPr>
              <w:keepNext/>
              <w:keepLines/>
              <w:overflowPunct w:val="0"/>
              <w:autoSpaceDE w:val="0"/>
              <w:autoSpaceDN w:val="0"/>
              <w:adjustRightInd w:val="0"/>
              <w:spacing w:after="0"/>
              <w:jc w:val="center"/>
              <w:textAlignment w:val="baseline"/>
              <w:rPr>
                <w:ins w:id="33031" w:author="BigCREditor-RAN4#104-bis" w:date="2022-10-21T13:48:00Z"/>
                <w:rFonts w:ascii="Arial" w:hAnsi="Arial"/>
                <w:sz w:val="18"/>
                <w:lang w:eastAsia="zh-CN"/>
              </w:rPr>
            </w:pPr>
            <w:ins w:id="33032" w:author="BigCREditor-RAN4#104-bis" w:date="2022-10-21T13:48:00Z">
              <w:r w:rsidRPr="00020619">
                <w:rPr>
                  <w:rFonts w:ascii="Arial" w:hAnsi="Arial"/>
                  <w:sz w:val="18"/>
                  <w:lang w:eastAsia="zh-CN"/>
                </w:rPr>
                <w:t>s</w:t>
              </w:r>
            </w:ins>
          </w:p>
        </w:tc>
        <w:tc>
          <w:tcPr>
            <w:tcW w:w="1416" w:type="dxa"/>
            <w:tcBorders>
              <w:top w:val="single" w:sz="4" w:space="0" w:color="auto"/>
              <w:left w:val="single" w:sz="4" w:space="0" w:color="auto"/>
              <w:bottom w:val="single" w:sz="4" w:space="0" w:color="auto"/>
              <w:right w:val="single" w:sz="4" w:space="0" w:color="auto"/>
            </w:tcBorders>
            <w:hideMark/>
          </w:tcPr>
          <w:p w14:paraId="554670A9" w14:textId="77777777" w:rsidR="00475FC0" w:rsidRPr="00020619" w:rsidRDefault="00475FC0" w:rsidP="00BB34DD">
            <w:pPr>
              <w:keepNext/>
              <w:keepLines/>
              <w:overflowPunct w:val="0"/>
              <w:autoSpaceDE w:val="0"/>
              <w:autoSpaceDN w:val="0"/>
              <w:adjustRightInd w:val="0"/>
              <w:spacing w:after="0"/>
              <w:jc w:val="center"/>
              <w:textAlignment w:val="baseline"/>
              <w:rPr>
                <w:ins w:id="33033" w:author="BigCREditor-RAN4#104-bis" w:date="2022-10-21T13:48:00Z"/>
                <w:rFonts w:ascii="Arial" w:hAnsi="Arial"/>
                <w:sz w:val="18"/>
                <w:lang w:eastAsia="zh-CN"/>
              </w:rPr>
            </w:pPr>
            <w:ins w:id="33034" w:author="BigCREditor-RAN4#104-bis" w:date="2022-10-21T13:48:00Z">
              <w:r w:rsidRPr="00020619">
                <w:rPr>
                  <w:rFonts w:ascii="Arial" w:hAnsi="Arial"/>
                  <w:sz w:val="18"/>
                  <w:lang w:eastAsia="zh-CN"/>
                </w:rPr>
                <w:t>Config 1,2,3,4</w:t>
              </w:r>
            </w:ins>
          </w:p>
        </w:tc>
        <w:tc>
          <w:tcPr>
            <w:tcW w:w="626" w:type="dxa"/>
            <w:tcBorders>
              <w:top w:val="single" w:sz="4" w:space="0" w:color="auto"/>
              <w:left w:val="single" w:sz="4" w:space="0" w:color="auto"/>
              <w:bottom w:val="single" w:sz="4" w:space="0" w:color="auto"/>
              <w:right w:val="single" w:sz="4" w:space="0" w:color="auto"/>
            </w:tcBorders>
            <w:hideMark/>
          </w:tcPr>
          <w:p w14:paraId="0A5CEF12" w14:textId="77777777" w:rsidR="00475FC0" w:rsidRPr="00020619" w:rsidRDefault="00475FC0" w:rsidP="00BB34DD">
            <w:pPr>
              <w:keepNext/>
              <w:keepLines/>
              <w:overflowPunct w:val="0"/>
              <w:autoSpaceDE w:val="0"/>
              <w:autoSpaceDN w:val="0"/>
              <w:adjustRightInd w:val="0"/>
              <w:spacing w:after="0"/>
              <w:jc w:val="center"/>
              <w:textAlignment w:val="baseline"/>
              <w:rPr>
                <w:ins w:id="33035" w:author="BigCREditor-RAN4#104-bis" w:date="2022-10-21T13:48:00Z"/>
                <w:rFonts w:ascii="Arial" w:hAnsi="Arial"/>
                <w:sz w:val="18"/>
                <w:lang w:eastAsia="zh-CN"/>
              </w:rPr>
            </w:pPr>
            <w:ins w:id="33036" w:author="BigCREditor-RAN4#104-bis" w:date="2022-10-21T13:48:00Z">
              <w:r w:rsidRPr="00020619">
                <w:rPr>
                  <w:rFonts w:ascii="Arial" w:hAnsi="Arial"/>
                  <w:sz w:val="18"/>
                  <w:lang w:eastAsia="zh-CN"/>
                </w:rPr>
                <w:t>1.3</w:t>
              </w:r>
            </w:ins>
          </w:p>
        </w:tc>
        <w:tc>
          <w:tcPr>
            <w:tcW w:w="626" w:type="dxa"/>
            <w:tcBorders>
              <w:top w:val="single" w:sz="4" w:space="0" w:color="auto"/>
              <w:left w:val="single" w:sz="4" w:space="0" w:color="auto"/>
              <w:bottom w:val="single" w:sz="4" w:space="0" w:color="auto"/>
              <w:right w:val="single" w:sz="4" w:space="0" w:color="auto"/>
            </w:tcBorders>
            <w:hideMark/>
          </w:tcPr>
          <w:p w14:paraId="2A4C39B1" w14:textId="77777777" w:rsidR="00475FC0" w:rsidRPr="00020619" w:rsidRDefault="00475FC0" w:rsidP="00BB34DD">
            <w:pPr>
              <w:keepNext/>
              <w:keepLines/>
              <w:overflowPunct w:val="0"/>
              <w:autoSpaceDE w:val="0"/>
              <w:autoSpaceDN w:val="0"/>
              <w:adjustRightInd w:val="0"/>
              <w:spacing w:after="0"/>
              <w:jc w:val="center"/>
              <w:textAlignment w:val="baseline"/>
              <w:rPr>
                <w:ins w:id="33037" w:author="BigCREditor-RAN4#104-bis" w:date="2022-10-21T13:48:00Z"/>
                <w:rFonts w:ascii="Arial" w:hAnsi="Arial"/>
                <w:sz w:val="18"/>
                <w:lang w:eastAsia="zh-CN"/>
              </w:rPr>
            </w:pPr>
            <w:ins w:id="33038" w:author="BigCREditor-RAN4#104-bis" w:date="2022-10-21T13:48:00Z">
              <w:r w:rsidRPr="00020619">
                <w:rPr>
                  <w:rFonts w:ascii="Arial" w:hAnsi="Arial"/>
                  <w:sz w:val="18"/>
                  <w:lang w:eastAsia="zh-CN"/>
                </w:rPr>
                <w:t>13.5</w:t>
              </w:r>
            </w:ins>
          </w:p>
        </w:tc>
        <w:tc>
          <w:tcPr>
            <w:tcW w:w="626" w:type="dxa"/>
            <w:tcBorders>
              <w:top w:val="single" w:sz="4" w:space="0" w:color="auto"/>
              <w:left w:val="single" w:sz="4" w:space="0" w:color="auto"/>
              <w:bottom w:val="single" w:sz="4" w:space="0" w:color="auto"/>
              <w:right w:val="single" w:sz="4" w:space="0" w:color="auto"/>
            </w:tcBorders>
            <w:hideMark/>
          </w:tcPr>
          <w:p w14:paraId="494DFEF6" w14:textId="77777777" w:rsidR="00475FC0" w:rsidRPr="00020619" w:rsidRDefault="00475FC0" w:rsidP="00BB34DD">
            <w:pPr>
              <w:keepNext/>
              <w:keepLines/>
              <w:overflowPunct w:val="0"/>
              <w:autoSpaceDE w:val="0"/>
              <w:autoSpaceDN w:val="0"/>
              <w:adjustRightInd w:val="0"/>
              <w:spacing w:after="0"/>
              <w:jc w:val="center"/>
              <w:textAlignment w:val="baseline"/>
              <w:rPr>
                <w:ins w:id="33039" w:author="BigCREditor-RAN4#104-bis" w:date="2022-10-21T13:48:00Z"/>
                <w:rFonts w:ascii="Arial" w:hAnsi="Arial"/>
                <w:sz w:val="18"/>
                <w:lang w:eastAsia="zh-CN"/>
              </w:rPr>
            </w:pPr>
            <w:ins w:id="33040" w:author="BigCREditor-RAN4#104-bis" w:date="2022-10-21T13:48:00Z">
              <w:r w:rsidRPr="00020619">
                <w:rPr>
                  <w:rFonts w:ascii="Arial" w:hAnsi="Arial"/>
                  <w:sz w:val="18"/>
                  <w:lang w:eastAsia="zh-CN"/>
                </w:rPr>
                <w:t>1.3</w:t>
              </w:r>
            </w:ins>
          </w:p>
        </w:tc>
        <w:tc>
          <w:tcPr>
            <w:tcW w:w="627" w:type="dxa"/>
            <w:tcBorders>
              <w:top w:val="single" w:sz="4" w:space="0" w:color="auto"/>
              <w:left w:val="single" w:sz="4" w:space="0" w:color="auto"/>
              <w:bottom w:val="single" w:sz="4" w:space="0" w:color="auto"/>
              <w:right w:val="single" w:sz="4" w:space="0" w:color="auto"/>
            </w:tcBorders>
            <w:hideMark/>
          </w:tcPr>
          <w:p w14:paraId="503AFE08" w14:textId="77777777" w:rsidR="00475FC0" w:rsidRPr="00020619" w:rsidRDefault="00475FC0" w:rsidP="00BB34DD">
            <w:pPr>
              <w:keepNext/>
              <w:keepLines/>
              <w:overflowPunct w:val="0"/>
              <w:autoSpaceDE w:val="0"/>
              <w:autoSpaceDN w:val="0"/>
              <w:adjustRightInd w:val="0"/>
              <w:spacing w:after="0"/>
              <w:jc w:val="center"/>
              <w:textAlignment w:val="baseline"/>
              <w:rPr>
                <w:ins w:id="33041" w:author="BigCREditor-RAN4#104-bis" w:date="2022-10-21T13:48:00Z"/>
                <w:rFonts w:ascii="Arial" w:hAnsi="Arial"/>
                <w:sz w:val="18"/>
                <w:lang w:eastAsia="zh-CN"/>
              </w:rPr>
            </w:pPr>
            <w:ins w:id="33042" w:author="BigCREditor-RAN4#104-bis" w:date="2022-10-21T13:48:00Z">
              <w:r w:rsidRPr="00020619">
                <w:rPr>
                  <w:rFonts w:ascii="Arial" w:hAnsi="Arial"/>
                  <w:sz w:val="18"/>
                  <w:lang w:eastAsia="zh-CN"/>
                </w:rPr>
                <w:t>13.5</w:t>
              </w:r>
            </w:ins>
          </w:p>
        </w:tc>
        <w:tc>
          <w:tcPr>
            <w:tcW w:w="3072" w:type="dxa"/>
            <w:tcBorders>
              <w:top w:val="single" w:sz="4" w:space="0" w:color="auto"/>
              <w:left w:val="single" w:sz="4" w:space="0" w:color="auto"/>
              <w:bottom w:val="single" w:sz="4" w:space="0" w:color="auto"/>
              <w:right w:val="single" w:sz="4" w:space="0" w:color="auto"/>
            </w:tcBorders>
          </w:tcPr>
          <w:p w14:paraId="02304A82" w14:textId="77777777" w:rsidR="00475FC0" w:rsidRPr="00020619" w:rsidRDefault="00475FC0" w:rsidP="00BB34DD">
            <w:pPr>
              <w:keepNext/>
              <w:keepLines/>
              <w:overflowPunct w:val="0"/>
              <w:autoSpaceDE w:val="0"/>
              <w:autoSpaceDN w:val="0"/>
              <w:adjustRightInd w:val="0"/>
              <w:spacing w:after="0"/>
              <w:textAlignment w:val="baseline"/>
              <w:rPr>
                <w:ins w:id="33043" w:author="BigCREditor-RAN4#104-bis" w:date="2022-10-21T13:48:00Z"/>
                <w:rFonts w:ascii="Arial" w:hAnsi="Arial" w:cs="Arial"/>
                <w:sz w:val="18"/>
                <w:lang w:eastAsia="zh-CN"/>
              </w:rPr>
            </w:pPr>
          </w:p>
        </w:tc>
      </w:tr>
    </w:tbl>
    <w:p w14:paraId="501C07DE" w14:textId="77777777" w:rsidR="00475FC0" w:rsidRPr="00020619" w:rsidRDefault="00475FC0" w:rsidP="00475FC0">
      <w:pPr>
        <w:overflowPunct w:val="0"/>
        <w:autoSpaceDE w:val="0"/>
        <w:autoSpaceDN w:val="0"/>
        <w:adjustRightInd w:val="0"/>
        <w:textAlignment w:val="baseline"/>
        <w:rPr>
          <w:ins w:id="33044" w:author="BigCREditor-RAN4#104-bis" w:date="2022-10-21T13:48:00Z"/>
          <w:lang w:eastAsia="en-GB"/>
        </w:rPr>
      </w:pPr>
    </w:p>
    <w:p w14:paraId="5E66B207" w14:textId="77777777" w:rsidR="00475FC0" w:rsidRPr="00020619" w:rsidRDefault="00475FC0" w:rsidP="00475FC0">
      <w:pPr>
        <w:keepNext/>
        <w:keepLines/>
        <w:overflowPunct w:val="0"/>
        <w:autoSpaceDE w:val="0"/>
        <w:autoSpaceDN w:val="0"/>
        <w:adjustRightInd w:val="0"/>
        <w:spacing w:before="60"/>
        <w:jc w:val="center"/>
        <w:textAlignment w:val="baseline"/>
        <w:rPr>
          <w:ins w:id="33045" w:author="BigCREditor-RAN4#104-bis" w:date="2022-10-21T13:48:00Z"/>
          <w:rFonts w:ascii="Arial" w:hAnsi="Arial"/>
          <w:b/>
          <w:lang w:eastAsia="en-GB"/>
        </w:rPr>
      </w:pPr>
      <w:ins w:id="33046" w:author="BigCREditor-RAN4#104-bis" w:date="2022-10-21T13:48:00Z">
        <w:r w:rsidRPr="00020619">
          <w:rPr>
            <w:rFonts w:ascii="Arial" w:hAnsi="Arial"/>
            <w:b/>
            <w:lang w:eastAsia="en-GB"/>
          </w:rPr>
          <w:lastRenderedPageBreak/>
          <w:t>Table A.16.6.2.8.1-3: Cell specific test parameters for SA inter-frequency event triggered reporting for FR1 with SSB time index detection</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9"/>
        <w:gridCol w:w="1488"/>
        <w:gridCol w:w="876"/>
        <w:gridCol w:w="1280"/>
        <w:gridCol w:w="983"/>
        <w:gridCol w:w="975"/>
        <w:gridCol w:w="992"/>
        <w:gridCol w:w="1207"/>
      </w:tblGrid>
      <w:tr w:rsidR="00475FC0" w:rsidRPr="00020619" w14:paraId="46BDB710" w14:textId="77777777" w:rsidTr="00BB34DD">
        <w:trPr>
          <w:cantSplit/>
          <w:trHeight w:val="187"/>
          <w:ins w:id="33047"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24C8A357" w14:textId="77777777" w:rsidR="00475FC0" w:rsidRPr="00020619" w:rsidRDefault="00475FC0" w:rsidP="00BB34DD">
            <w:pPr>
              <w:keepNext/>
              <w:keepLines/>
              <w:overflowPunct w:val="0"/>
              <w:autoSpaceDE w:val="0"/>
              <w:autoSpaceDN w:val="0"/>
              <w:adjustRightInd w:val="0"/>
              <w:spacing w:after="0"/>
              <w:jc w:val="center"/>
              <w:textAlignment w:val="baseline"/>
              <w:rPr>
                <w:ins w:id="33048" w:author="BigCREditor-RAN4#104-bis" w:date="2022-10-21T13:48:00Z"/>
                <w:rFonts w:ascii="Arial" w:hAnsi="Arial" w:cs="Arial"/>
                <w:b/>
                <w:sz w:val="18"/>
                <w:lang w:eastAsia="zh-CN"/>
              </w:rPr>
            </w:pPr>
            <w:ins w:id="33049" w:author="BigCREditor-RAN4#104-bis" w:date="2022-10-21T13:48:00Z">
              <w:r w:rsidRPr="00020619">
                <w:rPr>
                  <w:rFonts w:ascii="Arial" w:hAnsi="Arial"/>
                  <w:b/>
                  <w:sz w:val="18"/>
                  <w:lang w:eastAsia="zh-CN"/>
                </w:rPr>
                <w:lastRenderedPageBreak/>
                <w:t>Parameter</w:t>
              </w:r>
            </w:ins>
          </w:p>
        </w:tc>
        <w:tc>
          <w:tcPr>
            <w:tcW w:w="876" w:type="dxa"/>
            <w:tcBorders>
              <w:top w:val="single" w:sz="4" w:space="0" w:color="auto"/>
              <w:left w:val="single" w:sz="4" w:space="0" w:color="auto"/>
              <w:bottom w:val="nil"/>
              <w:right w:val="single" w:sz="4" w:space="0" w:color="auto"/>
            </w:tcBorders>
            <w:shd w:val="clear" w:color="auto" w:fill="auto"/>
            <w:hideMark/>
          </w:tcPr>
          <w:p w14:paraId="402F108E" w14:textId="77777777" w:rsidR="00475FC0" w:rsidRPr="00020619" w:rsidRDefault="00475FC0" w:rsidP="00BB34DD">
            <w:pPr>
              <w:keepNext/>
              <w:keepLines/>
              <w:overflowPunct w:val="0"/>
              <w:autoSpaceDE w:val="0"/>
              <w:autoSpaceDN w:val="0"/>
              <w:adjustRightInd w:val="0"/>
              <w:spacing w:after="0"/>
              <w:jc w:val="center"/>
              <w:textAlignment w:val="baseline"/>
              <w:rPr>
                <w:ins w:id="33050" w:author="BigCREditor-RAN4#104-bis" w:date="2022-10-21T13:48:00Z"/>
                <w:rFonts w:ascii="Arial" w:hAnsi="Arial" w:cs="Arial"/>
                <w:b/>
                <w:sz w:val="18"/>
                <w:lang w:eastAsia="zh-CN"/>
              </w:rPr>
            </w:pPr>
            <w:ins w:id="33051" w:author="BigCREditor-RAN4#104-bis" w:date="2022-10-21T13:48:00Z">
              <w:r w:rsidRPr="00020619">
                <w:rPr>
                  <w:rFonts w:ascii="Arial" w:hAnsi="Arial"/>
                  <w:b/>
                  <w:sz w:val="18"/>
                  <w:lang w:eastAsia="zh-CN"/>
                </w:rPr>
                <w:t>Unit</w:t>
              </w:r>
            </w:ins>
          </w:p>
        </w:tc>
        <w:tc>
          <w:tcPr>
            <w:tcW w:w="1280" w:type="dxa"/>
            <w:tcBorders>
              <w:top w:val="single" w:sz="4" w:space="0" w:color="auto"/>
              <w:left w:val="single" w:sz="4" w:space="0" w:color="auto"/>
              <w:bottom w:val="nil"/>
              <w:right w:val="single" w:sz="4" w:space="0" w:color="auto"/>
            </w:tcBorders>
            <w:shd w:val="clear" w:color="auto" w:fill="auto"/>
            <w:hideMark/>
          </w:tcPr>
          <w:p w14:paraId="689AEA28" w14:textId="77777777" w:rsidR="00475FC0" w:rsidRPr="00020619" w:rsidRDefault="00475FC0" w:rsidP="00BB34DD">
            <w:pPr>
              <w:keepNext/>
              <w:keepLines/>
              <w:overflowPunct w:val="0"/>
              <w:autoSpaceDE w:val="0"/>
              <w:autoSpaceDN w:val="0"/>
              <w:adjustRightInd w:val="0"/>
              <w:spacing w:after="0"/>
              <w:jc w:val="center"/>
              <w:textAlignment w:val="baseline"/>
              <w:rPr>
                <w:ins w:id="33052" w:author="BigCREditor-RAN4#104-bis" w:date="2022-10-21T13:48:00Z"/>
                <w:rFonts w:ascii="Arial" w:hAnsi="Arial"/>
                <w:b/>
                <w:sz w:val="18"/>
                <w:lang w:eastAsia="zh-CN"/>
              </w:rPr>
            </w:pPr>
            <w:ins w:id="33053" w:author="BigCREditor-RAN4#104-bis" w:date="2022-10-21T13:48:00Z">
              <w:r w:rsidRPr="00020619">
                <w:rPr>
                  <w:rFonts w:ascii="Arial" w:hAnsi="Arial" w:cs="Arial"/>
                  <w:b/>
                  <w:sz w:val="18"/>
                  <w:lang w:eastAsia="zh-CN"/>
                </w:rPr>
                <w:t>Test configuration</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1A15E0D1" w14:textId="77777777" w:rsidR="00475FC0" w:rsidRPr="00020619" w:rsidRDefault="00475FC0" w:rsidP="00BB34DD">
            <w:pPr>
              <w:keepNext/>
              <w:keepLines/>
              <w:overflowPunct w:val="0"/>
              <w:autoSpaceDE w:val="0"/>
              <w:autoSpaceDN w:val="0"/>
              <w:adjustRightInd w:val="0"/>
              <w:spacing w:after="0"/>
              <w:jc w:val="center"/>
              <w:textAlignment w:val="baseline"/>
              <w:rPr>
                <w:ins w:id="33054" w:author="BigCREditor-RAN4#104-bis" w:date="2022-10-21T13:48:00Z"/>
                <w:rFonts w:ascii="Arial" w:hAnsi="Arial" w:cs="Arial"/>
                <w:b/>
                <w:sz w:val="18"/>
                <w:lang w:eastAsia="zh-CN"/>
              </w:rPr>
            </w:pPr>
            <w:ins w:id="33055" w:author="BigCREditor-RAN4#104-bis" w:date="2022-10-21T13:48:00Z">
              <w:r w:rsidRPr="00020619">
                <w:rPr>
                  <w:rFonts w:ascii="Arial" w:hAnsi="Arial"/>
                  <w:b/>
                  <w:sz w:val="18"/>
                  <w:lang w:eastAsia="zh-CN"/>
                </w:rPr>
                <w:t>Cell 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545E7510" w14:textId="77777777" w:rsidR="00475FC0" w:rsidRPr="00020619" w:rsidRDefault="00475FC0" w:rsidP="00BB34DD">
            <w:pPr>
              <w:keepNext/>
              <w:keepLines/>
              <w:overflowPunct w:val="0"/>
              <w:autoSpaceDE w:val="0"/>
              <w:autoSpaceDN w:val="0"/>
              <w:adjustRightInd w:val="0"/>
              <w:spacing w:after="0"/>
              <w:jc w:val="center"/>
              <w:textAlignment w:val="baseline"/>
              <w:rPr>
                <w:ins w:id="33056" w:author="BigCREditor-RAN4#104-bis" w:date="2022-10-21T13:48:00Z"/>
                <w:rFonts w:ascii="Arial" w:hAnsi="Arial" w:cs="Arial"/>
                <w:b/>
                <w:sz w:val="18"/>
                <w:lang w:eastAsia="zh-CN"/>
              </w:rPr>
            </w:pPr>
            <w:ins w:id="33057" w:author="BigCREditor-RAN4#104-bis" w:date="2022-10-21T13:48:00Z">
              <w:r w:rsidRPr="00020619">
                <w:rPr>
                  <w:rFonts w:ascii="Arial" w:hAnsi="Arial"/>
                  <w:b/>
                  <w:sz w:val="18"/>
                  <w:lang w:eastAsia="zh-CN"/>
                </w:rPr>
                <w:t>Cell 2</w:t>
              </w:r>
            </w:ins>
          </w:p>
        </w:tc>
      </w:tr>
      <w:tr w:rsidR="00475FC0" w:rsidRPr="00020619" w14:paraId="41369C20" w14:textId="77777777" w:rsidTr="00BB34DD">
        <w:trPr>
          <w:cantSplit/>
          <w:trHeight w:val="187"/>
          <w:ins w:id="33058"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vAlign w:val="center"/>
            <w:hideMark/>
          </w:tcPr>
          <w:p w14:paraId="7724A8E4" w14:textId="77777777" w:rsidR="00475FC0" w:rsidRPr="00020619" w:rsidRDefault="00475FC0" w:rsidP="00BB34DD">
            <w:pPr>
              <w:keepNext/>
              <w:keepLines/>
              <w:overflowPunct w:val="0"/>
              <w:autoSpaceDE w:val="0"/>
              <w:autoSpaceDN w:val="0"/>
              <w:adjustRightInd w:val="0"/>
              <w:spacing w:after="0"/>
              <w:jc w:val="center"/>
              <w:textAlignment w:val="baseline"/>
              <w:rPr>
                <w:ins w:id="33059" w:author="BigCREditor-RAN4#104-bis" w:date="2022-10-21T13:48:00Z"/>
                <w:rFonts w:ascii="Arial" w:hAnsi="Arial" w:cs="Arial"/>
                <w:b/>
                <w:sz w:val="18"/>
                <w:lang w:eastAsia="zh-CN"/>
              </w:rPr>
            </w:pPr>
          </w:p>
        </w:tc>
        <w:tc>
          <w:tcPr>
            <w:tcW w:w="876" w:type="dxa"/>
            <w:tcBorders>
              <w:top w:val="nil"/>
              <w:left w:val="single" w:sz="4" w:space="0" w:color="auto"/>
              <w:bottom w:val="single" w:sz="4" w:space="0" w:color="auto"/>
              <w:right w:val="single" w:sz="4" w:space="0" w:color="auto"/>
            </w:tcBorders>
            <w:shd w:val="clear" w:color="auto" w:fill="auto"/>
            <w:vAlign w:val="center"/>
            <w:hideMark/>
          </w:tcPr>
          <w:p w14:paraId="547028FD" w14:textId="77777777" w:rsidR="00475FC0" w:rsidRPr="00020619" w:rsidRDefault="00475FC0" w:rsidP="00BB34DD">
            <w:pPr>
              <w:keepNext/>
              <w:keepLines/>
              <w:overflowPunct w:val="0"/>
              <w:autoSpaceDE w:val="0"/>
              <w:autoSpaceDN w:val="0"/>
              <w:adjustRightInd w:val="0"/>
              <w:spacing w:after="0"/>
              <w:jc w:val="center"/>
              <w:textAlignment w:val="baseline"/>
              <w:rPr>
                <w:ins w:id="33060" w:author="BigCREditor-RAN4#104-bis" w:date="2022-10-21T13:48:00Z"/>
                <w:rFonts w:ascii="Arial" w:hAnsi="Arial" w:cs="Arial"/>
                <w:b/>
                <w:sz w:val="18"/>
                <w:lang w:eastAsia="zh-CN"/>
              </w:rPr>
            </w:pPr>
          </w:p>
        </w:tc>
        <w:tc>
          <w:tcPr>
            <w:tcW w:w="1280" w:type="dxa"/>
            <w:tcBorders>
              <w:top w:val="nil"/>
              <w:left w:val="single" w:sz="4" w:space="0" w:color="auto"/>
              <w:bottom w:val="single" w:sz="4" w:space="0" w:color="auto"/>
              <w:right w:val="single" w:sz="4" w:space="0" w:color="auto"/>
            </w:tcBorders>
            <w:shd w:val="clear" w:color="auto" w:fill="auto"/>
            <w:vAlign w:val="center"/>
            <w:hideMark/>
          </w:tcPr>
          <w:p w14:paraId="6DE15CFB" w14:textId="77777777" w:rsidR="00475FC0" w:rsidRPr="00020619" w:rsidRDefault="00475FC0" w:rsidP="00BB34DD">
            <w:pPr>
              <w:keepNext/>
              <w:keepLines/>
              <w:overflowPunct w:val="0"/>
              <w:autoSpaceDE w:val="0"/>
              <w:autoSpaceDN w:val="0"/>
              <w:adjustRightInd w:val="0"/>
              <w:spacing w:after="0"/>
              <w:jc w:val="center"/>
              <w:textAlignment w:val="baseline"/>
              <w:rPr>
                <w:ins w:id="33061" w:author="BigCREditor-RAN4#104-bis" w:date="2022-10-21T13:48:00Z"/>
                <w:rFonts w:ascii="Arial" w:hAnsi="Arial"/>
                <w:b/>
                <w:sz w:val="18"/>
                <w:lang w:eastAsia="zh-CN"/>
              </w:rPr>
            </w:pPr>
          </w:p>
        </w:tc>
        <w:tc>
          <w:tcPr>
            <w:tcW w:w="983" w:type="dxa"/>
            <w:tcBorders>
              <w:top w:val="single" w:sz="4" w:space="0" w:color="auto"/>
              <w:left w:val="single" w:sz="4" w:space="0" w:color="auto"/>
              <w:bottom w:val="single" w:sz="4" w:space="0" w:color="auto"/>
              <w:right w:val="single" w:sz="4" w:space="0" w:color="auto"/>
            </w:tcBorders>
            <w:hideMark/>
          </w:tcPr>
          <w:p w14:paraId="79B8F8AC" w14:textId="77777777" w:rsidR="00475FC0" w:rsidRPr="00020619" w:rsidRDefault="00475FC0" w:rsidP="00BB34DD">
            <w:pPr>
              <w:keepNext/>
              <w:keepLines/>
              <w:overflowPunct w:val="0"/>
              <w:autoSpaceDE w:val="0"/>
              <w:autoSpaceDN w:val="0"/>
              <w:adjustRightInd w:val="0"/>
              <w:spacing w:after="0"/>
              <w:jc w:val="center"/>
              <w:textAlignment w:val="baseline"/>
              <w:rPr>
                <w:ins w:id="33062" w:author="BigCREditor-RAN4#104-bis" w:date="2022-10-21T13:48:00Z"/>
                <w:rFonts w:ascii="Arial" w:hAnsi="Arial" w:cs="Arial"/>
                <w:b/>
                <w:sz w:val="18"/>
                <w:lang w:eastAsia="zh-CN"/>
              </w:rPr>
            </w:pPr>
            <w:ins w:id="33063" w:author="BigCREditor-RAN4#104-bis" w:date="2022-10-21T13:48:00Z">
              <w:r w:rsidRPr="00020619">
                <w:rPr>
                  <w:rFonts w:ascii="Arial" w:hAnsi="Arial"/>
                  <w:b/>
                  <w:sz w:val="18"/>
                  <w:lang w:eastAsia="zh-CN"/>
                </w:rPr>
                <w:t>T1</w:t>
              </w:r>
            </w:ins>
          </w:p>
        </w:tc>
        <w:tc>
          <w:tcPr>
            <w:tcW w:w="975" w:type="dxa"/>
            <w:tcBorders>
              <w:top w:val="single" w:sz="4" w:space="0" w:color="auto"/>
              <w:left w:val="single" w:sz="4" w:space="0" w:color="auto"/>
              <w:bottom w:val="single" w:sz="4" w:space="0" w:color="auto"/>
              <w:right w:val="single" w:sz="4" w:space="0" w:color="auto"/>
            </w:tcBorders>
            <w:hideMark/>
          </w:tcPr>
          <w:p w14:paraId="4828E97A" w14:textId="77777777" w:rsidR="00475FC0" w:rsidRPr="00020619" w:rsidRDefault="00475FC0" w:rsidP="00BB34DD">
            <w:pPr>
              <w:keepNext/>
              <w:keepLines/>
              <w:overflowPunct w:val="0"/>
              <w:autoSpaceDE w:val="0"/>
              <w:autoSpaceDN w:val="0"/>
              <w:adjustRightInd w:val="0"/>
              <w:spacing w:after="0"/>
              <w:jc w:val="center"/>
              <w:textAlignment w:val="baseline"/>
              <w:rPr>
                <w:ins w:id="33064" w:author="BigCREditor-RAN4#104-bis" w:date="2022-10-21T13:48:00Z"/>
                <w:rFonts w:ascii="Arial" w:hAnsi="Arial" w:cs="Arial"/>
                <w:b/>
                <w:sz w:val="18"/>
                <w:lang w:eastAsia="zh-CN"/>
              </w:rPr>
            </w:pPr>
            <w:ins w:id="33065" w:author="BigCREditor-RAN4#104-bis" w:date="2022-10-21T13:48:00Z">
              <w:r w:rsidRPr="00020619">
                <w:rPr>
                  <w:rFonts w:ascii="Arial" w:hAnsi="Arial"/>
                  <w:b/>
                  <w:sz w:val="18"/>
                  <w:lang w:eastAsia="zh-CN"/>
                </w:rPr>
                <w:t>T2</w:t>
              </w:r>
            </w:ins>
          </w:p>
        </w:tc>
        <w:tc>
          <w:tcPr>
            <w:tcW w:w="992" w:type="dxa"/>
            <w:tcBorders>
              <w:top w:val="single" w:sz="4" w:space="0" w:color="auto"/>
              <w:left w:val="single" w:sz="4" w:space="0" w:color="auto"/>
              <w:bottom w:val="single" w:sz="4" w:space="0" w:color="auto"/>
              <w:right w:val="single" w:sz="4" w:space="0" w:color="auto"/>
            </w:tcBorders>
            <w:hideMark/>
          </w:tcPr>
          <w:p w14:paraId="6491C50F" w14:textId="77777777" w:rsidR="00475FC0" w:rsidRPr="00020619" w:rsidRDefault="00475FC0" w:rsidP="00BB34DD">
            <w:pPr>
              <w:keepNext/>
              <w:keepLines/>
              <w:overflowPunct w:val="0"/>
              <w:autoSpaceDE w:val="0"/>
              <w:autoSpaceDN w:val="0"/>
              <w:adjustRightInd w:val="0"/>
              <w:spacing w:after="0"/>
              <w:jc w:val="center"/>
              <w:textAlignment w:val="baseline"/>
              <w:rPr>
                <w:ins w:id="33066" w:author="BigCREditor-RAN4#104-bis" w:date="2022-10-21T13:48:00Z"/>
                <w:rFonts w:ascii="Arial" w:hAnsi="Arial" w:cs="Arial"/>
                <w:b/>
                <w:sz w:val="18"/>
                <w:lang w:eastAsia="zh-CN"/>
              </w:rPr>
            </w:pPr>
            <w:ins w:id="33067" w:author="BigCREditor-RAN4#104-bis" w:date="2022-10-21T13:48:00Z">
              <w:r w:rsidRPr="00020619">
                <w:rPr>
                  <w:rFonts w:ascii="Arial" w:hAnsi="Arial"/>
                  <w:b/>
                  <w:sz w:val="18"/>
                  <w:lang w:eastAsia="zh-CN"/>
                </w:rPr>
                <w:t>T1</w:t>
              </w:r>
            </w:ins>
          </w:p>
        </w:tc>
        <w:tc>
          <w:tcPr>
            <w:tcW w:w="1207" w:type="dxa"/>
            <w:tcBorders>
              <w:top w:val="single" w:sz="4" w:space="0" w:color="auto"/>
              <w:left w:val="single" w:sz="4" w:space="0" w:color="auto"/>
              <w:bottom w:val="single" w:sz="4" w:space="0" w:color="auto"/>
              <w:right w:val="single" w:sz="4" w:space="0" w:color="auto"/>
            </w:tcBorders>
            <w:hideMark/>
          </w:tcPr>
          <w:p w14:paraId="4741C530" w14:textId="77777777" w:rsidR="00475FC0" w:rsidRPr="00020619" w:rsidRDefault="00475FC0" w:rsidP="00BB34DD">
            <w:pPr>
              <w:keepNext/>
              <w:keepLines/>
              <w:overflowPunct w:val="0"/>
              <w:autoSpaceDE w:val="0"/>
              <w:autoSpaceDN w:val="0"/>
              <w:adjustRightInd w:val="0"/>
              <w:spacing w:after="0"/>
              <w:jc w:val="center"/>
              <w:textAlignment w:val="baseline"/>
              <w:rPr>
                <w:ins w:id="33068" w:author="BigCREditor-RAN4#104-bis" w:date="2022-10-21T13:48:00Z"/>
                <w:rFonts w:ascii="Arial" w:hAnsi="Arial" w:cs="Arial"/>
                <w:b/>
                <w:sz w:val="18"/>
                <w:lang w:eastAsia="zh-CN"/>
              </w:rPr>
            </w:pPr>
            <w:ins w:id="33069" w:author="BigCREditor-RAN4#104-bis" w:date="2022-10-21T13:48:00Z">
              <w:r w:rsidRPr="00020619">
                <w:rPr>
                  <w:rFonts w:ascii="Arial" w:hAnsi="Arial"/>
                  <w:b/>
                  <w:sz w:val="18"/>
                  <w:lang w:eastAsia="zh-CN"/>
                </w:rPr>
                <w:t>T2</w:t>
              </w:r>
            </w:ins>
          </w:p>
        </w:tc>
      </w:tr>
      <w:tr w:rsidR="00475FC0" w:rsidRPr="00020619" w14:paraId="14684EA8" w14:textId="77777777" w:rsidTr="00BB34DD">
        <w:trPr>
          <w:cantSplit/>
          <w:trHeight w:val="187"/>
          <w:ins w:id="33070"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671061B9" w14:textId="77777777" w:rsidR="00475FC0" w:rsidRPr="00020619" w:rsidRDefault="00475FC0" w:rsidP="00BB34DD">
            <w:pPr>
              <w:keepNext/>
              <w:keepLines/>
              <w:overflowPunct w:val="0"/>
              <w:autoSpaceDE w:val="0"/>
              <w:autoSpaceDN w:val="0"/>
              <w:adjustRightInd w:val="0"/>
              <w:spacing w:after="0"/>
              <w:textAlignment w:val="baseline"/>
              <w:rPr>
                <w:ins w:id="33071" w:author="BigCREditor-RAN4#104-bis" w:date="2022-10-21T13:48:00Z"/>
                <w:rFonts w:ascii="Arial" w:hAnsi="Arial"/>
                <w:sz w:val="18"/>
                <w:lang w:eastAsia="zh-CN"/>
              </w:rPr>
            </w:pPr>
            <w:ins w:id="33072" w:author="BigCREditor-RAN4#104-bis" w:date="2022-10-21T13:48:00Z">
              <w:r w:rsidRPr="00020619">
                <w:rPr>
                  <w:rFonts w:ascii="Arial" w:hAnsi="Arial"/>
                  <w:sz w:val="18"/>
                  <w:lang w:eastAsia="zh-CN"/>
                </w:rPr>
                <w:t>NR RF Channel Number</w:t>
              </w:r>
            </w:ins>
          </w:p>
        </w:tc>
        <w:tc>
          <w:tcPr>
            <w:tcW w:w="876" w:type="dxa"/>
            <w:tcBorders>
              <w:top w:val="single" w:sz="4" w:space="0" w:color="auto"/>
              <w:left w:val="single" w:sz="4" w:space="0" w:color="auto"/>
              <w:bottom w:val="single" w:sz="4" w:space="0" w:color="auto"/>
              <w:right w:val="single" w:sz="4" w:space="0" w:color="auto"/>
            </w:tcBorders>
          </w:tcPr>
          <w:p w14:paraId="7A81D7D6" w14:textId="77777777" w:rsidR="00475FC0" w:rsidRPr="00020619" w:rsidRDefault="00475FC0" w:rsidP="00BB34DD">
            <w:pPr>
              <w:keepNext/>
              <w:keepLines/>
              <w:overflowPunct w:val="0"/>
              <w:autoSpaceDE w:val="0"/>
              <w:autoSpaceDN w:val="0"/>
              <w:adjustRightInd w:val="0"/>
              <w:spacing w:after="0"/>
              <w:jc w:val="center"/>
              <w:textAlignment w:val="baseline"/>
              <w:rPr>
                <w:ins w:id="33073"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62422094" w14:textId="77777777" w:rsidR="00475FC0" w:rsidRPr="00020619" w:rsidRDefault="00475FC0" w:rsidP="00BB34DD">
            <w:pPr>
              <w:keepNext/>
              <w:keepLines/>
              <w:overflowPunct w:val="0"/>
              <w:autoSpaceDE w:val="0"/>
              <w:autoSpaceDN w:val="0"/>
              <w:adjustRightInd w:val="0"/>
              <w:spacing w:after="0"/>
              <w:jc w:val="center"/>
              <w:textAlignment w:val="baseline"/>
              <w:rPr>
                <w:ins w:id="33074" w:author="BigCREditor-RAN4#104-bis" w:date="2022-10-21T13:48:00Z"/>
                <w:rFonts w:ascii="Arial" w:hAnsi="Arial" w:cs="v4.2.0"/>
                <w:sz w:val="18"/>
                <w:lang w:eastAsia="zh-CN"/>
              </w:rPr>
            </w:pPr>
            <w:ins w:id="33075" w:author="BigCREditor-RAN4#104-bis" w:date="2022-10-21T13:48:00Z">
              <w:r w:rsidRPr="00020619">
                <w:rPr>
                  <w:rFonts w:ascii="Arial" w:hAnsi="Arial"/>
                  <w:sz w:val="18"/>
                  <w:lang w:eastAsia="zh-CN"/>
                </w:rPr>
                <w:t>Config 1,2,3,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1DE8C714" w14:textId="77777777" w:rsidR="00475FC0" w:rsidRPr="00020619" w:rsidRDefault="00475FC0" w:rsidP="00BB34DD">
            <w:pPr>
              <w:keepNext/>
              <w:keepLines/>
              <w:overflowPunct w:val="0"/>
              <w:autoSpaceDE w:val="0"/>
              <w:autoSpaceDN w:val="0"/>
              <w:adjustRightInd w:val="0"/>
              <w:spacing w:after="0"/>
              <w:jc w:val="center"/>
              <w:textAlignment w:val="baseline"/>
              <w:rPr>
                <w:ins w:id="33076" w:author="BigCREditor-RAN4#104-bis" w:date="2022-10-21T13:48:00Z"/>
                <w:rFonts w:ascii="Arial" w:hAnsi="Arial"/>
                <w:sz w:val="18"/>
                <w:lang w:eastAsia="zh-CN"/>
              </w:rPr>
            </w:pPr>
            <w:ins w:id="33077" w:author="BigCREditor-RAN4#104-bis" w:date="2022-10-21T13:48:00Z">
              <w:r w:rsidRPr="00020619">
                <w:rPr>
                  <w:rFonts w:ascii="Arial" w:hAnsi="Arial" w:cs="v4.2.0"/>
                  <w:sz w:val="18"/>
                  <w:lang w:eastAsia="zh-CN"/>
                </w:rPr>
                <w:t>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062A00AB" w14:textId="77777777" w:rsidR="00475FC0" w:rsidRPr="00020619" w:rsidRDefault="00475FC0" w:rsidP="00BB34DD">
            <w:pPr>
              <w:keepNext/>
              <w:keepLines/>
              <w:overflowPunct w:val="0"/>
              <w:autoSpaceDE w:val="0"/>
              <w:autoSpaceDN w:val="0"/>
              <w:adjustRightInd w:val="0"/>
              <w:spacing w:after="0"/>
              <w:jc w:val="center"/>
              <w:textAlignment w:val="baseline"/>
              <w:rPr>
                <w:ins w:id="33078" w:author="BigCREditor-RAN4#104-bis" w:date="2022-10-21T13:48:00Z"/>
                <w:rFonts w:ascii="Arial" w:hAnsi="Arial"/>
                <w:sz w:val="18"/>
                <w:lang w:eastAsia="zh-CN"/>
              </w:rPr>
            </w:pPr>
            <w:ins w:id="33079" w:author="BigCREditor-RAN4#104-bis" w:date="2022-10-21T13:48:00Z">
              <w:r w:rsidRPr="00020619">
                <w:rPr>
                  <w:rFonts w:ascii="Arial" w:hAnsi="Arial" w:cs="v4.2.0"/>
                  <w:sz w:val="18"/>
                  <w:lang w:eastAsia="zh-CN"/>
                </w:rPr>
                <w:t>2</w:t>
              </w:r>
            </w:ins>
          </w:p>
        </w:tc>
      </w:tr>
      <w:tr w:rsidR="00475FC0" w:rsidRPr="00020619" w14:paraId="61AE422F" w14:textId="77777777" w:rsidTr="00BB34DD">
        <w:trPr>
          <w:cantSplit/>
          <w:trHeight w:val="187"/>
          <w:ins w:id="33080" w:author="BigCREditor-RAN4#104-bis" w:date="2022-10-21T13:48:00Z"/>
        </w:trPr>
        <w:tc>
          <w:tcPr>
            <w:tcW w:w="2627" w:type="dxa"/>
            <w:gridSpan w:val="2"/>
            <w:vMerge w:val="restart"/>
            <w:tcBorders>
              <w:top w:val="single" w:sz="4" w:space="0" w:color="auto"/>
              <w:left w:val="single" w:sz="4" w:space="0" w:color="auto"/>
              <w:right w:val="single" w:sz="4" w:space="0" w:color="auto"/>
            </w:tcBorders>
            <w:shd w:val="clear" w:color="auto" w:fill="auto"/>
            <w:hideMark/>
          </w:tcPr>
          <w:p w14:paraId="009E2ECB" w14:textId="77777777" w:rsidR="00475FC0" w:rsidRPr="00020619" w:rsidRDefault="00475FC0" w:rsidP="00BB34DD">
            <w:pPr>
              <w:keepNext/>
              <w:keepLines/>
              <w:overflowPunct w:val="0"/>
              <w:autoSpaceDE w:val="0"/>
              <w:autoSpaceDN w:val="0"/>
              <w:adjustRightInd w:val="0"/>
              <w:spacing w:after="0"/>
              <w:textAlignment w:val="baseline"/>
              <w:rPr>
                <w:ins w:id="33081" w:author="BigCREditor-RAN4#104-bis" w:date="2022-10-21T13:48:00Z"/>
                <w:rFonts w:ascii="Arial" w:hAnsi="Arial"/>
                <w:sz w:val="18"/>
                <w:lang w:eastAsia="zh-CN"/>
              </w:rPr>
            </w:pPr>
            <w:ins w:id="33082" w:author="BigCREditor-RAN4#104-bis" w:date="2022-10-21T13:48:00Z">
              <w:r w:rsidRPr="00020619">
                <w:rPr>
                  <w:rFonts w:ascii="Arial" w:hAnsi="Arial"/>
                  <w:sz w:val="18"/>
                  <w:lang w:eastAsia="zh-CN"/>
                </w:rPr>
                <w:t>Duplex mode</w:t>
              </w:r>
            </w:ins>
          </w:p>
        </w:tc>
        <w:tc>
          <w:tcPr>
            <w:tcW w:w="876" w:type="dxa"/>
            <w:tcBorders>
              <w:top w:val="single" w:sz="4" w:space="0" w:color="auto"/>
              <w:left w:val="single" w:sz="4" w:space="0" w:color="auto"/>
              <w:bottom w:val="single" w:sz="4" w:space="0" w:color="auto"/>
              <w:right w:val="single" w:sz="4" w:space="0" w:color="auto"/>
            </w:tcBorders>
          </w:tcPr>
          <w:p w14:paraId="4F75D838" w14:textId="77777777" w:rsidR="00475FC0" w:rsidRPr="00020619" w:rsidRDefault="00475FC0" w:rsidP="00BB34DD">
            <w:pPr>
              <w:keepNext/>
              <w:keepLines/>
              <w:overflowPunct w:val="0"/>
              <w:autoSpaceDE w:val="0"/>
              <w:autoSpaceDN w:val="0"/>
              <w:adjustRightInd w:val="0"/>
              <w:spacing w:after="0"/>
              <w:jc w:val="center"/>
              <w:textAlignment w:val="baseline"/>
              <w:rPr>
                <w:ins w:id="33083" w:author="BigCREditor-RAN4#104-bis" w:date="2022-10-21T13:48: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6F4B834" w14:textId="77777777" w:rsidR="00475FC0" w:rsidRPr="00020619" w:rsidRDefault="00475FC0" w:rsidP="00BB34DD">
            <w:pPr>
              <w:keepNext/>
              <w:keepLines/>
              <w:overflowPunct w:val="0"/>
              <w:autoSpaceDE w:val="0"/>
              <w:autoSpaceDN w:val="0"/>
              <w:adjustRightInd w:val="0"/>
              <w:spacing w:after="0"/>
              <w:jc w:val="center"/>
              <w:textAlignment w:val="baseline"/>
              <w:rPr>
                <w:ins w:id="33084" w:author="BigCREditor-RAN4#104-bis" w:date="2022-10-21T13:48:00Z"/>
                <w:rFonts w:ascii="Arial" w:hAnsi="Arial"/>
                <w:sz w:val="18"/>
                <w:lang w:eastAsia="zh-CN"/>
              </w:rPr>
            </w:pPr>
            <w:ins w:id="33085" w:author="BigCREditor-RAN4#104-bis" w:date="2022-10-21T13:48:00Z">
              <w:r w:rsidRPr="00020619">
                <w:rPr>
                  <w:rFonts w:ascii="Arial" w:hAnsi="Arial"/>
                  <w:sz w:val="18"/>
                  <w:lang w:eastAsia="zh-CN"/>
                </w:rPr>
                <w:t>Config 1</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254BA2B8" w14:textId="77777777" w:rsidR="00475FC0" w:rsidRPr="00020619" w:rsidRDefault="00475FC0" w:rsidP="00BB34DD">
            <w:pPr>
              <w:keepNext/>
              <w:keepLines/>
              <w:overflowPunct w:val="0"/>
              <w:autoSpaceDE w:val="0"/>
              <w:autoSpaceDN w:val="0"/>
              <w:adjustRightInd w:val="0"/>
              <w:spacing w:after="0"/>
              <w:jc w:val="center"/>
              <w:textAlignment w:val="baseline"/>
              <w:rPr>
                <w:ins w:id="33086" w:author="BigCREditor-RAN4#104-bis" w:date="2022-10-21T13:48:00Z"/>
                <w:rFonts w:ascii="Arial" w:hAnsi="Arial"/>
                <w:sz w:val="18"/>
                <w:lang w:eastAsia="zh-CN"/>
              </w:rPr>
            </w:pPr>
            <w:ins w:id="33087" w:author="BigCREditor-RAN4#104-bis" w:date="2022-10-21T13:48:00Z">
              <w:r w:rsidRPr="00020619">
                <w:rPr>
                  <w:rFonts w:ascii="Arial" w:hAnsi="Arial"/>
                  <w:sz w:val="18"/>
                  <w:lang w:eastAsia="zh-CN"/>
                </w:rPr>
                <w:t>FDD</w:t>
              </w:r>
            </w:ins>
          </w:p>
        </w:tc>
      </w:tr>
      <w:tr w:rsidR="00475FC0" w:rsidRPr="00020619" w14:paraId="37DCB006" w14:textId="77777777" w:rsidTr="00BB34DD">
        <w:trPr>
          <w:cantSplit/>
          <w:trHeight w:val="187"/>
          <w:ins w:id="33088" w:author="BigCREditor-RAN4#104-bis" w:date="2022-10-21T13:48:00Z"/>
        </w:trPr>
        <w:tc>
          <w:tcPr>
            <w:tcW w:w="2627" w:type="dxa"/>
            <w:gridSpan w:val="2"/>
            <w:vMerge/>
            <w:tcBorders>
              <w:left w:val="single" w:sz="4" w:space="0" w:color="auto"/>
              <w:right w:val="single" w:sz="4" w:space="0" w:color="auto"/>
            </w:tcBorders>
            <w:shd w:val="clear" w:color="auto" w:fill="auto"/>
            <w:hideMark/>
          </w:tcPr>
          <w:p w14:paraId="752E0101" w14:textId="77777777" w:rsidR="00475FC0" w:rsidRPr="00020619" w:rsidRDefault="00475FC0" w:rsidP="00BB34DD">
            <w:pPr>
              <w:keepNext/>
              <w:keepLines/>
              <w:overflowPunct w:val="0"/>
              <w:autoSpaceDE w:val="0"/>
              <w:autoSpaceDN w:val="0"/>
              <w:adjustRightInd w:val="0"/>
              <w:spacing w:after="0"/>
              <w:textAlignment w:val="baseline"/>
              <w:rPr>
                <w:ins w:id="33089" w:author="BigCREditor-RAN4#104-bis" w:date="2022-10-21T13:48: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00E96DD7" w14:textId="77777777" w:rsidR="00475FC0" w:rsidRPr="00020619" w:rsidRDefault="00475FC0" w:rsidP="00BB34DD">
            <w:pPr>
              <w:keepNext/>
              <w:keepLines/>
              <w:overflowPunct w:val="0"/>
              <w:autoSpaceDE w:val="0"/>
              <w:autoSpaceDN w:val="0"/>
              <w:adjustRightInd w:val="0"/>
              <w:spacing w:after="0"/>
              <w:jc w:val="center"/>
              <w:textAlignment w:val="baseline"/>
              <w:rPr>
                <w:ins w:id="33090" w:author="BigCREditor-RAN4#104-bis" w:date="2022-10-21T13:48: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62788EE" w14:textId="77777777" w:rsidR="00475FC0" w:rsidRPr="00020619" w:rsidRDefault="00475FC0" w:rsidP="00BB34DD">
            <w:pPr>
              <w:keepNext/>
              <w:keepLines/>
              <w:overflowPunct w:val="0"/>
              <w:autoSpaceDE w:val="0"/>
              <w:autoSpaceDN w:val="0"/>
              <w:adjustRightInd w:val="0"/>
              <w:spacing w:after="0"/>
              <w:jc w:val="center"/>
              <w:textAlignment w:val="baseline"/>
              <w:rPr>
                <w:ins w:id="33091" w:author="BigCREditor-RAN4#104-bis" w:date="2022-10-21T13:48:00Z"/>
                <w:rFonts w:ascii="Arial" w:hAnsi="Arial"/>
                <w:sz w:val="18"/>
                <w:lang w:eastAsia="zh-CN"/>
              </w:rPr>
            </w:pPr>
            <w:ins w:id="33092" w:author="BigCREditor-RAN4#104-bis" w:date="2022-10-21T13:48:00Z">
              <w:r w:rsidRPr="00020619">
                <w:rPr>
                  <w:rFonts w:ascii="Arial" w:hAnsi="Arial"/>
                  <w:sz w:val="18"/>
                  <w:lang w:eastAsia="zh-CN"/>
                </w:rPr>
                <w:t>Config 2,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05BCD24E" w14:textId="77777777" w:rsidR="00475FC0" w:rsidRPr="00020619" w:rsidRDefault="00475FC0" w:rsidP="00BB34DD">
            <w:pPr>
              <w:keepNext/>
              <w:keepLines/>
              <w:overflowPunct w:val="0"/>
              <w:autoSpaceDE w:val="0"/>
              <w:autoSpaceDN w:val="0"/>
              <w:adjustRightInd w:val="0"/>
              <w:spacing w:after="0"/>
              <w:jc w:val="center"/>
              <w:textAlignment w:val="baseline"/>
              <w:rPr>
                <w:ins w:id="33093" w:author="BigCREditor-RAN4#104-bis" w:date="2022-10-21T13:48:00Z"/>
                <w:rFonts w:ascii="Arial" w:hAnsi="Arial"/>
                <w:sz w:val="18"/>
                <w:lang w:eastAsia="zh-CN"/>
              </w:rPr>
            </w:pPr>
            <w:ins w:id="33094" w:author="BigCREditor-RAN4#104-bis" w:date="2022-10-21T13:48:00Z">
              <w:r w:rsidRPr="00020619">
                <w:rPr>
                  <w:rFonts w:ascii="Arial" w:hAnsi="Arial"/>
                  <w:sz w:val="18"/>
                  <w:lang w:eastAsia="zh-CN"/>
                </w:rPr>
                <w:t>TDD</w:t>
              </w:r>
            </w:ins>
          </w:p>
        </w:tc>
      </w:tr>
      <w:tr w:rsidR="00475FC0" w:rsidRPr="00020619" w14:paraId="2DD02C35" w14:textId="77777777" w:rsidTr="00BB34DD">
        <w:trPr>
          <w:cantSplit/>
          <w:trHeight w:val="187"/>
          <w:ins w:id="33095" w:author="BigCREditor-RAN4#104-bis" w:date="2022-10-21T13:48:00Z"/>
        </w:trPr>
        <w:tc>
          <w:tcPr>
            <w:tcW w:w="2627" w:type="dxa"/>
            <w:gridSpan w:val="2"/>
            <w:vMerge/>
            <w:tcBorders>
              <w:left w:val="single" w:sz="4" w:space="0" w:color="auto"/>
              <w:bottom w:val="single" w:sz="4" w:space="0" w:color="auto"/>
              <w:right w:val="single" w:sz="4" w:space="0" w:color="auto"/>
            </w:tcBorders>
            <w:shd w:val="clear" w:color="auto" w:fill="auto"/>
          </w:tcPr>
          <w:p w14:paraId="2859A26C" w14:textId="77777777" w:rsidR="00475FC0" w:rsidRPr="00020619" w:rsidRDefault="00475FC0" w:rsidP="00BB34DD">
            <w:pPr>
              <w:keepNext/>
              <w:keepLines/>
              <w:overflowPunct w:val="0"/>
              <w:autoSpaceDE w:val="0"/>
              <w:autoSpaceDN w:val="0"/>
              <w:adjustRightInd w:val="0"/>
              <w:spacing w:after="0"/>
              <w:textAlignment w:val="baseline"/>
              <w:rPr>
                <w:ins w:id="33096" w:author="BigCREditor-RAN4#104-bis" w:date="2022-10-21T13:48: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11B8C8ED" w14:textId="77777777" w:rsidR="00475FC0" w:rsidRPr="00020619" w:rsidRDefault="00475FC0" w:rsidP="00BB34DD">
            <w:pPr>
              <w:keepNext/>
              <w:keepLines/>
              <w:overflowPunct w:val="0"/>
              <w:autoSpaceDE w:val="0"/>
              <w:autoSpaceDN w:val="0"/>
              <w:adjustRightInd w:val="0"/>
              <w:spacing w:after="0"/>
              <w:jc w:val="center"/>
              <w:textAlignment w:val="baseline"/>
              <w:rPr>
                <w:ins w:id="33097" w:author="BigCREditor-RAN4#104-bis" w:date="2022-10-21T13:48: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7900EEB5" w14:textId="77777777" w:rsidR="00475FC0" w:rsidRPr="00020619" w:rsidRDefault="00475FC0" w:rsidP="00BB34DD">
            <w:pPr>
              <w:keepNext/>
              <w:keepLines/>
              <w:overflowPunct w:val="0"/>
              <w:autoSpaceDE w:val="0"/>
              <w:autoSpaceDN w:val="0"/>
              <w:adjustRightInd w:val="0"/>
              <w:spacing w:after="0"/>
              <w:jc w:val="center"/>
              <w:textAlignment w:val="baseline"/>
              <w:rPr>
                <w:ins w:id="33098" w:author="BigCREditor-RAN4#104-bis" w:date="2022-10-21T13:48:00Z"/>
                <w:rFonts w:ascii="Arial" w:hAnsi="Arial"/>
                <w:sz w:val="18"/>
                <w:lang w:eastAsia="zh-CN"/>
              </w:rPr>
            </w:pPr>
            <w:ins w:id="33099" w:author="BigCREditor-RAN4#104-bis" w:date="2022-10-21T13:48:00Z">
              <w:r w:rsidRPr="00020619">
                <w:rPr>
                  <w:rFonts w:ascii="Arial" w:hAnsi="Arial"/>
                  <w:sz w:val="18"/>
                  <w:lang w:eastAsia="zh-CN"/>
                </w:rPr>
                <w:t>Config 4</w:t>
              </w:r>
            </w:ins>
          </w:p>
        </w:tc>
        <w:tc>
          <w:tcPr>
            <w:tcW w:w="4157" w:type="dxa"/>
            <w:gridSpan w:val="4"/>
            <w:tcBorders>
              <w:top w:val="single" w:sz="4" w:space="0" w:color="auto"/>
              <w:left w:val="single" w:sz="4" w:space="0" w:color="auto"/>
              <w:bottom w:val="single" w:sz="4" w:space="0" w:color="auto"/>
              <w:right w:val="single" w:sz="4" w:space="0" w:color="auto"/>
            </w:tcBorders>
          </w:tcPr>
          <w:p w14:paraId="33D281F4" w14:textId="77777777" w:rsidR="00475FC0" w:rsidRPr="00020619" w:rsidRDefault="00475FC0" w:rsidP="00BB34DD">
            <w:pPr>
              <w:keepNext/>
              <w:keepLines/>
              <w:overflowPunct w:val="0"/>
              <w:autoSpaceDE w:val="0"/>
              <w:autoSpaceDN w:val="0"/>
              <w:adjustRightInd w:val="0"/>
              <w:spacing w:after="0"/>
              <w:jc w:val="center"/>
              <w:textAlignment w:val="baseline"/>
              <w:rPr>
                <w:ins w:id="33100" w:author="BigCREditor-RAN4#104-bis" w:date="2022-10-21T13:48:00Z"/>
                <w:rFonts w:ascii="Arial" w:hAnsi="Arial"/>
                <w:sz w:val="18"/>
                <w:lang w:eastAsia="zh-CN"/>
              </w:rPr>
            </w:pPr>
            <w:ins w:id="33101" w:author="BigCREditor-RAN4#104-bis" w:date="2022-10-21T13:48:00Z">
              <w:r w:rsidRPr="00020619">
                <w:rPr>
                  <w:rFonts w:ascii="Arial" w:hAnsi="Arial" w:hint="eastAsia"/>
                  <w:sz w:val="18"/>
                  <w:lang w:eastAsia="zh-CN"/>
                </w:rPr>
                <w:t>H</w:t>
              </w:r>
              <w:r w:rsidRPr="00020619">
                <w:rPr>
                  <w:rFonts w:ascii="Arial" w:hAnsi="Arial"/>
                  <w:sz w:val="18"/>
                  <w:lang w:eastAsia="zh-CN"/>
                </w:rPr>
                <w:t>D-FDD</w:t>
              </w:r>
            </w:ins>
          </w:p>
        </w:tc>
      </w:tr>
      <w:tr w:rsidR="00475FC0" w:rsidRPr="00020619" w14:paraId="1ADF6AF0" w14:textId="77777777" w:rsidTr="00BB34DD">
        <w:trPr>
          <w:cantSplit/>
          <w:trHeight w:val="187"/>
          <w:ins w:id="33102"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263CBA6F" w14:textId="77777777" w:rsidR="00475FC0" w:rsidRPr="00020619" w:rsidRDefault="00475FC0" w:rsidP="00BB34DD">
            <w:pPr>
              <w:keepNext/>
              <w:keepLines/>
              <w:overflowPunct w:val="0"/>
              <w:autoSpaceDE w:val="0"/>
              <w:autoSpaceDN w:val="0"/>
              <w:adjustRightInd w:val="0"/>
              <w:spacing w:after="0"/>
              <w:textAlignment w:val="baseline"/>
              <w:rPr>
                <w:ins w:id="33103" w:author="BigCREditor-RAN4#104-bis" w:date="2022-10-21T13:48:00Z"/>
                <w:rFonts w:ascii="Arial" w:hAnsi="Arial"/>
                <w:bCs/>
                <w:sz w:val="18"/>
                <w:lang w:eastAsia="zh-CN"/>
              </w:rPr>
            </w:pPr>
            <w:ins w:id="33104" w:author="BigCREditor-RAN4#104-bis" w:date="2022-10-21T13:48:00Z">
              <w:r w:rsidRPr="00020619">
                <w:rPr>
                  <w:rFonts w:ascii="Arial" w:hAnsi="Arial"/>
                  <w:bCs/>
                  <w:sz w:val="18"/>
                  <w:lang w:eastAsia="zh-CN"/>
                </w:rPr>
                <w:t>TDD configuration</w:t>
              </w:r>
            </w:ins>
          </w:p>
        </w:tc>
        <w:tc>
          <w:tcPr>
            <w:tcW w:w="876" w:type="dxa"/>
            <w:tcBorders>
              <w:top w:val="single" w:sz="4" w:space="0" w:color="auto"/>
              <w:left w:val="single" w:sz="4" w:space="0" w:color="auto"/>
              <w:bottom w:val="single" w:sz="4" w:space="0" w:color="auto"/>
              <w:right w:val="single" w:sz="4" w:space="0" w:color="auto"/>
            </w:tcBorders>
          </w:tcPr>
          <w:p w14:paraId="02C8EB40" w14:textId="77777777" w:rsidR="00475FC0" w:rsidRPr="00020619" w:rsidRDefault="00475FC0" w:rsidP="00BB34DD">
            <w:pPr>
              <w:keepNext/>
              <w:keepLines/>
              <w:overflowPunct w:val="0"/>
              <w:autoSpaceDE w:val="0"/>
              <w:autoSpaceDN w:val="0"/>
              <w:adjustRightInd w:val="0"/>
              <w:spacing w:after="0"/>
              <w:jc w:val="center"/>
              <w:textAlignment w:val="baseline"/>
              <w:rPr>
                <w:ins w:id="33105" w:author="BigCREditor-RAN4#104-bis" w:date="2022-10-21T13:48: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0F5AF31" w14:textId="77777777" w:rsidR="00475FC0" w:rsidRPr="00020619" w:rsidRDefault="00475FC0" w:rsidP="00BB34DD">
            <w:pPr>
              <w:keepNext/>
              <w:keepLines/>
              <w:overflowPunct w:val="0"/>
              <w:autoSpaceDE w:val="0"/>
              <w:autoSpaceDN w:val="0"/>
              <w:adjustRightInd w:val="0"/>
              <w:spacing w:after="0"/>
              <w:jc w:val="center"/>
              <w:textAlignment w:val="baseline"/>
              <w:rPr>
                <w:ins w:id="33106" w:author="BigCREditor-RAN4#104-bis" w:date="2022-10-21T13:48:00Z"/>
                <w:rFonts w:ascii="Arial" w:hAnsi="Arial"/>
                <w:sz w:val="18"/>
                <w:lang w:eastAsia="zh-CN"/>
              </w:rPr>
            </w:pPr>
            <w:ins w:id="33107" w:author="BigCREditor-RAN4#104-bis" w:date="2022-10-21T13:48:00Z">
              <w:r w:rsidRPr="00020619">
                <w:rPr>
                  <w:rFonts w:ascii="Arial" w:hAnsi="Arial"/>
                  <w:sz w:val="18"/>
                  <w:lang w:eastAsia="zh-CN"/>
                </w:rPr>
                <w:t>Config 1,4</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1C4EECCE" w14:textId="77777777" w:rsidR="00475FC0" w:rsidRPr="00020619" w:rsidRDefault="00475FC0" w:rsidP="00BB34DD">
            <w:pPr>
              <w:keepNext/>
              <w:keepLines/>
              <w:overflowPunct w:val="0"/>
              <w:autoSpaceDE w:val="0"/>
              <w:autoSpaceDN w:val="0"/>
              <w:adjustRightInd w:val="0"/>
              <w:spacing w:after="0"/>
              <w:jc w:val="center"/>
              <w:textAlignment w:val="baseline"/>
              <w:rPr>
                <w:ins w:id="33108" w:author="BigCREditor-RAN4#104-bis" w:date="2022-10-21T13:48:00Z"/>
                <w:rFonts w:ascii="Arial" w:hAnsi="Arial"/>
                <w:sz w:val="18"/>
                <w:lang w:eastAsia="zh-CN"/>
              </w:rPr>
            </w:pPr>
            <w:ins w:id="33109" w:author="BigCREditor-RAN4#104-bis" w:date="2022-10-21T13:48:00Z">
              <w:r w:rsidRPr="00020619">
                <w:rPr>
                  <w:rFonts w:ascii="Arial" w:hAnsi="Arial"/>
                  <w:sz w:val="18"/>
                  <w:lang w:eastAsia="zh-CN"/>
                </w:rPr>
                <w:t>Not Applicable</w:t>
              </w:r>
            </w:ins>
          </w:p>
        </w:tc>
      </w:tr>
      <w:tr w:rsidR="00475FC0" w:rsidRPr="00020619" w14:paraId="4E920B54" w14:textId="77777777" w:rsidTr="00BB34DD">
        <w:trPr>
          <w:cantSplit/>
          <w:trHeight w:val="187"/>
          <w:ins w:id="33110" w:author="BigCREditor-RAN4#104-bis" w:date="2022-10-21T13:48:00Z"/>
        </w:trPr>
        <w:tc>
          <w:tcPr>
            <w:tcW w:w="2627" w:type="dxa"/>
            <w:gridSpan w:val="2"/>
            <w:tcBorders>
              <w:top w:val="nil"/>
              <w:left w:val="single" w:sz="4" w:space="0" w:color="auto"/>
              <w:bottom w:val="nil"/>
              <w:right w:val="single" w:sz="4" w:space="0" w:color="auto"/>
            </w:tcBorders>
            <w:shd w:val="clear" w:color="auto" w:fill="auto"/>
            <w:hideMark/>
          </w:tcPr>
          <w:p w14:paraId="08163356" w14:textId="77777777" w:rsidR="00475FC0" w:rsidRPr="00020619" w:rsidRDefault="00475FC0" w:rsidP="00BB34DD">
            <w:pPr>
              <w:keepNext/>
              <w:keepLines/>
              <w:overflowPunct w:val="0"/>
              <w:autoSpaceDE w:val="0"/>
              <w:autoSpaceDN w:val="0"/>
              <w:adjustRightInd w:val="0"/>
              <w:spacing w:after="0"/>
              <w:textAlignment w:val="baseline"/>
              <w:rPr>
                <w:ins w:id="33111" w:author="BigCREditor-RAN4#104-bis" w:date="2022-10-21T13:48:00Z"/>
                <w:rFonts w:ascii="Arial" w:hAnsi="Arial"/>
                <w:bCs/>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56BC1BEB" w14:textId="77777777" w:rsidR="00475FC0" w:rsidRPr="00020619" w:rsidRDefault="00475FC0" w:rsidP="00BB34DD">
            <w:pPr>
              <w:keepNext/>
              <w:keepLines/>
              <w:overflowPunct w:val="0"/>
              <w:autoSpaceDE w:val="0"/>
              <w:autoSpaceDN w:val="0"/>
              <w:adjustRightInd w:val="0"/>
              <w:spacing w:after="0"/>
              <w:jc w:val="center"/>
              <w:textAlignment w:val="baseline"/>
              <w:rPr>
                <w:ins w:id="33112" w:author="BigCREditor-RAN4#104-bis" w:date="2022-10-21T13:48: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987F0A0" w14:textId="77777777" w:rsidR="00475FC0" w:rsidRPr="00020619" w:rsidRDefault="00475FC0" w:rsidP="00BB34DD">
            <w:pPr>
              <w:keepNext/>
              <w:keepLines/>
              <w:overflowPunct w:val="0"/>
              <w:autoSpaceDE w:val="0"/>
              <w:autoSpaceDN w:val="0"/>
              <w:adjustRightInd w:val="0"/>
              <w:spacing w:after="0"/>
              <w:jc w:val="center"/>
              <w:textAlignment w:val="baseline"/>
              <w:rPr>
                <w:ins w:id="33113" w:author="BigCREditor-RAN4#104-bis" w:date="2022-10-21T13:48:00Z"/>
                <w:rFonts w:ascii="Arial" w:hAnsi="Arial"/>
                <w:sz w:val="18"/>
                <w:lang w:eastAsia="zh-CN"/>
              </w:rPr>
            </w:pPr>
            <w:ins w:id="33114" w:author="BigCREditor-RAN4#104-bis" w:date="2022-10-21T13:48:00Z">
              <w:r w:rsidRPr="00020619">
                <w:rPr>
                  <w:rFonts w:ascii="Arial" w:hAnsi="Arial"/>
                  <w:sz w:val="18"/>
                  <w:lang w:eastAsia="zh-CN"/>
                </w:rPr>
                <w:t>Config 2</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3F26CCF8" w14:textId="77777777" w:rsidR="00475FC0" w:rsidRPr="00020619" w:rsidRDefault="00475FC0" w:rsidP="00BB34DD">
            <w:pPr>
              <w:keepNext/>
              <w:keepLines/>
              <w:overflowPunct w:val="0"/>
              <w:autoSpaceDE w:val="0"/>
              <w:autoSpaceDN w:val="0"/>
              <w:adjustRightInd w:val="0"/>
              <w:spacing w:after="0"/>
              <w:jc w:val="center"/>
              <w:textAlignment w:val="baseline"/>
              <w:rPr>
                <w:ins w:id="33115" w:author="BigCREditor-RAN4#104-bis" w:date="2022-10-21T13:48:00Z"/>
                <w:rFonts w:ascii="Arial" w:hAnsi="Arial"/>
                <w:sz w:val="18"/>
                <w:lang w:eastAsia="zh-CN"/>
              </w:rPr>
            </w:pPr>
            <w:ins w:id="33116" w:author="BigCREditor-RAN4#104-bis" w:date="2022-10-21T13:48:00Z">
              <w:r w:rsidRPr="00020619">
                <w:rPr>
                  <w:rFonts w:ascii="Arial" w:hAnsi="Arial"/>
                  <w:sz w:val="18"/>
                  <w:lang w:eastAsia="zh-CN"/>
                </w:rPr>
                <w:t>TDDConf.1.1</w:t>
              </w:r>
            </w:ins>
          </w:p>
        </w:tc>
      </w:tr>
      <w:tr w:rsidR="00475FC0" w:rsidRPr="00020619" w14:paraId="07B209DF" w14:textId="77777777" w:rsidTr="00BB34DD">
        <w:trPr>
          <w:cantSplit/>
          <w:trHeight w:val="187"/>
          <w:ins w:id="33117"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53C9690F" w14:textId="77777777" w:rsidR="00475FC0" w:rsidRPr="00020619" w:rsidRDefault="00475FC0" w:rsidP="00BB34DD">
            <w:pPr>
              <w:keepNext/>
              <w:keepLines/>
              <w:overflowPunct w:val="0"/>
              <w:autoSpaceDE w:val="0"/>
              <w:autoSpaceDN w:val="0"/>
              <w:adjustRightInd w:val="0"/>
              <w:spacing w:after="0"/>
              <w:textAlignment w:val="baseline"/>
              <w:rPr>
                <w:ins w:id="33118" w:author="BigCREditor-RAN4#104-bis" w:date="2022-10-21T13:48:00Z"/>
                <w:rFonts w:ascii="Arial" w:hAnsi="Arial"/>
                <w:bCs/>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70D05297" w14:textId="77777777" w:rsidR="00475FC0" w:rsidRPr="00020619" w:rsidRDefault="00475FC0" w:rsidP="00BB34DD">
            <w:pPr>
              <w:keepNext/>
              <w:keepLines/>
              <w:overflowPunct w:val="0"/>
              <w:autoSpaceDE w:val="0"/>
              <w:autoSpaceDN w:val="0"/>
              <w:adjustRightInd w:val="0"/>
              <w:spacing w:after="0"/>
              <w:jc w:val="center"/>
              <w:textAlignment w:val="baseline"/>
              <w:rPr>
                <w:ins w:id="33119" w:author="BigCREditor-RAN4#104-bis" w:date="2022-10-21T13:48:00Z"/>
                <w:rFonts w:ascii="Arial" w:hAnsi="Arial" w:cs="v4.2.0"/>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02FD6B83" w14:textId="77777777" w:rsidR="00475FC0" w:rsidRPr="00020619" w:rsidRDefault="00475FC0" w:rsidP="00BB34DD">
            <w:pPr>
              <w:keepNext/>
              <w:keepLines/>
              <w:overflowPunct w:val="0"/>
              <w:autoSpaceDE w:val="0"/>
              <w:autoSpaceDN w:val="0"/>
              <w:adjustRightInd w:val="0"/>
              <w:spacing w:after="0"/>
              <w:jc w:val="center"/>
              <w:textAlignment w:val="baseline"/>
              <w:rPr>
                <w:ins w:id="33120" w:author="BigCREditor-RAN4#104-bis" w:date="2022-10-21T13:48:00Z"/>
                <w:rFonts w:ascii="Arial" w:hAnsi="Arial"/>
                <w:sz w:val="18"/>
                <w:lang w:eastAsia="zh-CN"/>
              </w:rPr>
            </w:pPr>
            <w:ins w:id="33121" w:author="BigCREditor-RAN4#104-bis" w:date="2022-10-21T13:48:00Z">
              <w:r w:rsidRPr="00020619">
                <w:rPr>
                  <w:rFonts w:ascii="Arial" w:hAnsi="Arial"/>
                  <w:sz w:val="18"/>
                  <w:lang w:eastAsia="zh-CN"/>
                </w:rPr>
                <w:t>Config 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4F122F6B" w14:textId="77777777" w:rsidR="00475FC0" w:rsidRPr="00020619" w:rsidRDefault="00475FC0" w:rsidP="00BB34DD">
            <w:pPr>
              <w:keepNext/>
              <w:keepLines/>
              <w:overflowPunct w:val="0"/>
              <w:autoSpaceDE w:val="0"/>
              <w:autoSpaceDN w:val="0"/>
              <w:adjustRightInd w:val="0"/>
              <w:spacing w:after="0"/>
              <w:jc w:val="center"/>
              <w:textAlignment w:val="baseline"/>
              <w:rPr>
                <w:ins w:id="33122" w:author="BigCREditor-RAN4#104-bis" w:date="2022-10-21T13:48:00Z"/>
                <w:rFonts w:ascii="Arial" w:hAnsi="Arial"/>
                <w:sz w:val="18"/>
                <w:lang w:eastAsia="zh-CN"/>
              </w:rPr>
            </w:pPr>
            <w:ins w:id="33123" w:author="BigCREditor-RAN4#104-bis" w:date="2022-10-21T13:48:00Z">
              <w:r w:rsidRPr="00020619">
                <w:rPr>
                  <w:rFonts w:ascii="Arial" w:hAnsi="Arial"/>
                  <w:sz w:val="18"/>
                  <w:lang w:eastAsia="zh-CN"/>
                </w:rPr>
                <w:t>TDDConf.2.1</w:t>
              </w:r>
            </w:ins>
          </w:p>
        </w:tc>
      </w:tr>
      <w:tr w:rsidR="00475FC0" w:rsidRPr="00020619" w14:paraId="6B98AA9C" w14:textId="77777777" w:rsidTr="00BB34DD">
        <w:trPr>
          <w:cantSplit/>
          <w:trHeight w:val="187"/>
          <w:ins w:id="33124"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54316D01" w14:textId="77777777" w:rsidR="00475FC0" w:rsidRPr="00020619" w:rsidRDefault="00475FC0" w:rsidP="00BB34DD">
            <w:pPr>
              <w:keepNext/>
              <w:keepLines/>
              <w:overflowPunct w:val="0"/>
              <w:autoSpaceDE w:val="0"/>
              <w:autoSpaceDN w:val="0"/>
              <w:adjustRightInd w:val="0"/>
              <w:spacing w:after="0"/>
              <w:textAlignment w:val="baseline"/>
              <w:rPr>
                <w:ins w:id="33125" w:author="BigCREditor-RAN4#104-bis" w:date="2022-10-21T13:48:00Z"/>
                <w:rFonts w:ascii="Arial" w:hAnsi="Arial"/>
                <w:sz w:val="18"/>
                <w:lang w:eastAsia="zh-CN"/>
              </w:rPr>
            </w:pPr>
            <w:proofErr w:type="spellStart"/>
            <w:ins w:id="33126" w:author="BigCREditor-RAN4#104-bis" w:date="2022-10-21T13:48:00Z">
              <w:r w:rsidRPr="00020619">
                <w:rPr>
                  <w:rFonts w:ascii="Arial" w:hAnsi="Arial"/>
                  <w:bCs/>
                  <w:sz w:val="18"/>
                  <w:lang w:eastAsia="zh-CN"/>
                </w:rPr>
                <w:t>BW</w:t>
              </w:r>
              <w:r w:rsidRPr="00020619">
                <w:rPr>
                  <w:rFonts w:ascii="Arial" w:hAnsi="Arial"/>
                  <w:sz w:val="18"/>
                  <w:vertAlign w:val="subscript"/>
                  <w:lang w:eastAsia="zh-CN"/>
                </w:rPr>
                <w:t>channel</w:t>
              </w:r>
              <w:proofErr w:type="spellEnd"/>
            </w:ins>
          </w:p>
        </w:tc>
        <w:tc>
          <w:tcPr>
            <w:tcW w:w="876" w:type="dxa"/>
            <w:tcBorders>
              <w:top w:val="single" w:sz="4" w:space="0" w:color="auto"/>
              <w:left w:val="single" w:sz="4" w:space="0" w:color="auto"/>
              <w:bottom w:val="nil"/>
              <w:right w:val="single" w:sz="4" w:space="0" w:color="auto"/>
            </w:tcBorders>
            <w:shd w:val="clear" w:color="auto" w:fill="auto"/>
            <w:hideMark/>
          </w:tcPr>
          <w:p w14:paraId="072F93A9" w14:textId="77777777" w:rsidR="00475FC0" w:rsidRPr="00020619" w:rsidRDefault="00475FC0" w:rsidP="00BB34DD">
            <w:pPr>
              <w:keepNext/>
              <w:keepLines/>
              <w:overflowPunct w:val="0"/>
              <w:autoSpaceDE w:val="0"/>
              <w:autoSpaceDN w:val="0"/>
              <w:adjustRightInd w:val="0"/>
              <w:spacing w:after="0"/>
              <w:jc w:val="center"/>
              <w:textAlignment w:val="baseline"/>
              <w:rPr>
                <w:ins w:id="33127" w:author="BigCREditor-RAN4#104-bis" w:date="2022-10-21T13:48:00Z"/>
                <w:rFonts w:ascii="Arial" w:hAnsi="Arial"/>
                <w:sz w:val="18"/>
                <w:lang w:eastAsia="zh-CN"/>
              </w:rPr>
            </w:pPr>
            <w:ins w:id="33128" w:author="BigCREditor-RAN4#104-bis" w:date="2022-10-21T13:48:00Z">
              <w:r w:rsidRPr="00020619">
                <w:rPr>
                  <w:rFonts w:ascii="Arial" w:hAnsi="Arial" w:cs="v4.2.0"/>
                  <w:sz w:val="18"/>
                  <w:lang w:eastAsia="zh-CN"/>
                </w:rPr>
                <w:t>MHz</w:t>
              </w:r>
            </w:ins>
          </w:p>
        </w:tc>
        <w:tc>
          <w:tcPr>
            <w:tcW w:w="1280" w:type="dxa"/>
            <w:tcBorders>
              <w:top w:val="single" w:sz="4" w:space="0" w:color="auto"/>
              <w:left w:val="single" w:sz="4" w:space="0" w:color="auto"/>
              <w:bottom w:val="single" w:sz="4" w:space="0" w:color="auto"/>
              <w:right w:val="single" w:sz="4" w:space="0" w:color="auto"/>
            </w:tcBorders>
            <w:hideMark/>
          </w:tcPr>
          <w:p w14:paraId="47407B22" w14:textId="77777777" w:rsidR="00475FC0" w:rsidRPr="00020619" w:rsidRDefault="00475FC0" w:rsidP="00BB34DD">
            <w:pPr>
              <w:keepNext/>
              <w:keepLines/>
              <w:overflowPunct w:val="0"/>
              <w:autoSpaceDE w:val="0"/>
              <w:autoSpaceDN w:val="0"/>
              <w:adjustRightInd w:val="0"/>
              <w:spacing w:after="0"/>
              <w:jc w:val="center"/>
              <w:textAlignment w:val="baseline"/>
              <w:rPr>
                <w:ins w:id="33129" w:author="BigCREditor-RAN4#104-bis" w:date="2022-10-21T13:48:00Z"/>
                <w:rFonts w:ascii="Arial" w:hAnsi="Arial"/>
                <w:sz w:val="18"/>
                <w:lang w:eastAsia="zh-CN"/>
              </w:rPr>
            </w:pPr>
            <w:ins w:id="33130"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1,2,4</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0FC09ECC" w14:textId="77777777" w:rsidR="00475FC0" w:rsidRPr="00020619" w:rsidRDefault="00475FC0" w:rsidP="00BB34DD">
            <w:pPr>
              <w:keepNext/>
              <w:keepLines/>
              <w:overflowPunct w:val="0"/>
              <w:autoSpaceDE w:val="0"/>
              <w:autoSpaceDN w:val="0"/>
              <w:adjustRightInd w:val="0"/>
              <w:spacing w:after="0"/>
              <w:jc w:val="center"/>
              <w:textAlignment w:val="baseline"/>
              <w:rPr>
                <w:ins w:id="33131" w:author="BigCREditor-RAN4#104-bis" w:date="2022-10-21T13:48:00Z"/>
                <w:rFonts w:ascii="Arial" w:hAnsi="Arial"/>
                <w:sz w:val="18"/>
                <w:szCs w:val="18"/>
                <w:lang w:eastAsia="zh-CN"/>
              </w:rPr>
            </w:pPr>
            <w:ins w:id="33132" w:author="BigCREditor-RAN4#104-bis" w:date="2022-10-21T13:48:00Z">
              <w:r w:rsidRPr="00020619">
                <w:rPr>
                  <w:rFonts w:ascii="Arial" w:hAnsi="Arial"/>
                  <w:sz w:val="18"/>
                  <w:szCs w:val="18"/>
                  <w:lang w:eastAsia="zh-CN"/>
                </w:rPr>
                <w:t xml:space="preserve">10: </w:t>
              </w:r>
              <w:proofErr w:type="spellStart"/>
              <w:proofErr w:type="gramStart"/>
              <w:r w:rsidRPr="00020619">
                <w:rPr>
                  <w:rFonts w:ascii="Arial" w:hAnsi="Arial"/>
                  <w:sz w:val="18"/>
                  <w:szCs w:val="18"/>
                  <w:lang w:eastAsia="zh-CN"/>
                </w:rPr>
                <w:t>N</w:t>
              </w:r>
              <w:r w:rsidRPr="00020619">
                <w:rPr>
                  <w:rFonts w:ascii="Arial" w:hAnsi="Arial"/>
                  <w:sz w:val="18"/>
                  <w:szCs w:val="18"/>
                  <w:vertAlign w:val="subscript"/>
                  <w:lang w:eastAsia="zh-CN"/>
                </w:rPr>
                <w:t>RB,c</w:t>
              </w:r>
              <w:proofErr w:type="spellEnd"/>
              <w:proofErr w:type="gramEnd"/>
              <w:r w:rsidRPr="00020619">
                <w:rPr>
                  <w:rFonts w:ascii="Arial" w:hAnsi="Arial"/>
                  <w:sz w:val="18"/>
                  <w:szCs w:val="18"/>
                  <w:lang w:eastAsia="zh-CN"/>
                </w:rPr>
                <w:t xml:space="preserve"> = 52</w:t>
              </w:r>
            </w:ins>
          </w:p>
        </w:tc>
      </w:tr>
      <w:tr w:rsidR="00475FC0" w:rsidRPr="00020619" w14:paraId="23C3E15E" w14:textId="77777777" w:rsidTr="00BB34DD">
        <w:trPr>
          <w:cantSplit/>
          <w:trHeight w:val="187"/>
          <w:ins w:id="33133"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5AD60CD8" w14:textId="77777777" w:rsidR="00475FC0" w:rsidRPr="00020619" w:rsidRDefault="00475FC0" w:rsidP="00BB34DD">
            <w:pPr>
              <w:keepNext/>
              <w:keepLines/>
              <w:overflowPunct w:val="0"/>
              <w:autoSpaceDE w:val="0"/>
              <w:autoSpaceDN w:val="0"/>
              <w:adjustRightInd w:val="0"/>
              <w:spacing w:after="0"/>
              <w:textAlignment w:val="baseline"/>
              <w:rPr>
                <w:ins w:id="33134" w:author="BigCREditor-RAN4#104-bis" w:date="2022-10-21T13:48:00Z"/>
                <w:rFonts w:ascii="Arial" w:hAnsi="Arial"/>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60B7A324" w14:textId="77777777" w:rsidR="00475FC0" w:rsidRPr="00020619" w:rsidRDefault="00475FC0" w:rsidP="00BB34DD">
            <w:pPr>
              <w:keepNext/>
              <w:keepLines/>
              <w:overflowPunct w:val="0"/>
              <w:autoSpaceDE w:val="0"/>
              <w:autoSpaceDN w:val="0"/>
              <w:adjustRightInd w:val="0"/>
              <w:spacing w:after="0"/>
              <w:jc w:val="center"/>
              <w:textAlignment w:val="baseline"/>
              <w:rPr>
                <w:ins w:id="33135"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FFA92C3" w14:textId="77777777" w:rsidR="00475FC0" w:rsidRPr="00020619" w:rsidRDefault="00475FC0" w:rsidP="00BB34DD">
            <w:pPr>
              <w:keepNext/>
              <w:keepLines/>
              <w:overflowPunct w:val="0"/>
              <w:autoSpaceDE w:val="0"/>
              <w:autoSpaceDN w:val="0"/>
              <w:adjustRightInd w:val="0"/>
              <w:spacing w:after="0"/>
              <w:jc w:val="center"/>
              <w:textAlignment w:val="baseline"/>
              <w:rPr>
                <w:ins w:id="33136" w:author="BigCREditor-RAN4#104-bis" w:date="2022-10-21T13:48:00Z"/>
                <w:rFonts w:ascii="Arial" w:hAnsi="Arial"/>
                <w:sz w:val="18"/>
                <w:lang w:eastAsia="zh-CN"/>
              </w:rPr>
            </w:pPr>
            <w:ins w:id="33137"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4ADD3841" w14:textId="77777777" w:rsidR="00475FC0" w:rsidRPr="00020619" w:rsidRDefault="00475FC0" w:rsidP="00BB34DD">
            <w:pPr>
              <w:keepNext/>
              <w:keepLines/>
              <w:overflowPunct w:val="0"/>
              <w:autoSpaceDE w:val="0"/>
              <w:autoSpaceDN w:val="0"/>
              <w:adjustRightInd w:val="0"/>
              <w:spacing w:after="0"/>
              <w:jc w:val="center"/>
              <w:textAlignment w:val="baseline"/>
              <w:rPr>
                <w:ins w:id="33138" w:author="BigCREditor-RAN4#104-bis" w:date="2022-10-21T13:48:00Z"/>
                <w:rFonts w:ascii="Arial" w:hAnsi="Arial"/>
                <w:sz w:val="18"/>
                <w:szCs w:val="18"/>
                <w:lang w:eastAsia="zh-CN"/>
              </w:rPr>
            </w:pPr>
            <w:ins w:id="33139" w:author="BigCREditor-RAN4#104-bis" w:date="2022-10-21T13:48:00Z">
              <w:r w:rsidRPr="00020619">
                <w:rPr>
                  <w:rFonts w:ascii="Arial" w:hAnsi="Arial"/>
                  <w:sz w:val="18"/>
                  <w:szCs w:val="18"/>
                  <w:lang w:eastAsia="zh-CN"/>
                </w:rPr>
                <w:t xml:space="preserve">20: </w:t>
              </w:r>
              <w:proofErr w:type="spellStart"/>
              <w:proofErr w:type="gramStart"/>
              <w:r w:rsidRPr="00020619">
                <w:rPr>
                  <w:rFonts w:ascii="Arial" w:hAnsi="Arial"/>
                  <w:sz w:val="18"/>
                  <w:szCs w:val="18"/>
                  <w:lang w:eastAsia="zh-CN"/>
                </w:rPr>
                <w:t>N</w:t>
              </w:r>
              <w:r w:rsidRPr="00020619">
                <w:rPr>
                  <w:rFonts w:ascii="Arial" w:hAnsi="Arial"/>
                  <w:sz w:val="18"/>
                  <w:szCs w:val="18"/>
                  <w:vertAlign w:val="subscript"/>
                  <w:lang w:eastAsia="zh-CN"/>
                </w:rPr>
                <w:t>RB,c</w:t>
              </w:r>
              <w:proofErr w:type="spellEnd"/>
              <w:proofErr w:type="gramEnd"/>
              <w:r w:rsidRPr="00020619">
                <w:rPr>
                  <w:rFonts w:ascii="Arial" w:hAnsi="Arial"/>
                  <w:sz w:val="18"/>
                  <w:szCs w:val="18"/>
                  <w:lang w:eastAsia="zh-CN"/>
                </w:rPr>
                <w:t xml:space="preserve"> = 51</w:t>
              </w:r>
            </w:ins>
          </w:p>
        </w:tc>
      </w:tr>
      <w:tr w:rsidR="00475FC0" w:rsidRPr="00020619" w14:paraId="6758C7FC" w14:textId="77777777" w:rsidTr="00BB34DD">
        <w:trPr>
          <w:cantSplit/>
          <w:trHeight w:val="187"/>
          <w:ins w:id="33140"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2CA99F21" w14:textId="77777777" w:rsidR="00475FC0" w:rsidRPr="00020619" w:rsidRDefault="00475FC0" w:rsidP="00BB34DD">
            <w:pPr>
              <w:keepNext/>
              <w:keepLines/>
              <w:overflowPunct w:val="0"/>
              <w:autoSpaceDE w:val="0"/>
              <w:autoSpaceDN w:val="0"/>
              <w:adjustRightInd w:val="0"/>
              <w:spacing w:after="0"/>
              <w:textAlignment w:val="baseline"/>
              <w:rPr>
                <w:ins w:id="33141" w:author="BigCREditor-RAN4#104-bis" w:date="2022-10-21T13:48:00Z"/>
                <w:rFonts w:ascii="Arial" w:hAnsi="Arial"/>
                <w:bCs/>
                <w:sz w:val="18"/>
                <w:lang w:eastAsia="zh-CN"/>
              </w:rPr>
            </w:pPr>
            <w:ins w:id="33142" w:author="BigCREditor-RAN4#104-bis" w:date="2022-10-21T13:48:00Z">
              <w:r w:rsidRPr="00020619">
                <w:rPr>
                  <w:rFonts w:ascii="Arial" w:hAnsi="Arial"/>
                  <w:sz w:val="18"/>
                  <w:lang w:eastAsia="zh-CN"/>
                </w:rPr>
                <w:t>BWP BW</w:t>
              </w:r>
            </w:ins>
          </w:p>
        </w:tc>
        <w:tc>
          <w:tcPr>
            <w:tcW w:w="876" w:type="dxa"/>
            <w:tcBorders>
              <w:top w:val="single" w:sz="4" w:space="0" w:color="auto"/>
              <w:left w:val="single" w:sz="4" w:space="0" w:color="auto"/>
              <w:bottom w:val="nil"/>
              <w:right w:val="single" w:sz="4" w:space="0" w:color="auto"/>
            </w:tcBorders>
            <w:shd w:val="clear" w:color="auto" w:fill="auto"/>
            <w:hideMark/>
          </w:tcPr>
          <w:p w14:paraId="024A6F83" w14:textId="77777777" w:rsidR="00475FC0" w:rsidRPr="00020619" w:rsidRDefault="00475FC0" w:rsidP="00BB34DD">
            <w:pPr>
              <w:keepNext/>
              <w:keepLines/>
              <w:overflowPunct w:val="0"/>
              <w:autoSpaceDE w:val="0"/>
              <w:autoSpaceDN w:val="0"/>
              <w:adjustRightInd w:val="0"/>
              <w:spacing w:after="0"/>
              <w:jc w:val="center"/>
              <w:textAlignment w:val="baseline"/>
              <w:rPr>
                <w:ins w:id="33143" w:author="BigCREditor-RAN4#104-bis" w:date="2022-10-21T13:48:00Z"/>
                <w:rFonts w:ascii="Arial" w:hAnsi="Arial"/>
                <w:sz w:val="18"/>
                <w:lang w:eastAsia="zh-CN"/>
              </w:rPr>
            </w:pPr>
            <w:ins w:id="33144" w:author="BigCREditor-RAN4#104-bis" w:date="2022-10-21T13:48:00Z">
              <w:r w:rsidRPr="00020619">
                <w:rPr>
                  <w:rFonts w:ascii="Arial" w:hAnsi="Arial"/>
                  <w:sz w:val="18"/>
                  <w:lang w:eastAsia="zh-CN"/>
                </w:rPr>
                <w:t>MHz</w:t>
              </w:r>
            </w:ins>
          </w:p>
        </w:tc>
        <w:tc>
          <w:tcPr>
            <w:tcW w:w="1280" w:type="dxa"/>
            <w:tcBorders>
              <w:top w:val="single" w:sz="4" w:space="0" w:color="auto"/>
              <w:left w:val="single" w:sz="4" w:space="0" w:color="auto"/>
              <w:bottom w:val="single" w:sz="4" w:space="0" w:color="auto"/>
              <w:right w:val="single" w:sz="4" w:space="0" w:color="auto"/>
            </w:tcBorders>
            <w:hideMark/>
          </w:tcPr>
          <w:p w14:paraId="7CA4A2BE" w14:textId="77777777" w:rsidR="00475FC0" w:rsidRPr="00020619" w:rsidRDefault="00475FC0" w:rsidP="00BB34DD">
            <w:pPr>
              <w:keepNext/>
              <w:keepLines/>
              <w:overflowPunct w:val="0"/>
              <w:autoSpaceDE w:val="0"/>
              <w:autoSpaceDN w:val="0"/>
              <w:adjustRightInd w:val="0"/>
              <w:spacing w:after="0"/>
              <w:jc w:val="center"/>
              <w:textAlignment w:val="baseline"/>
              <w:rPr>
                <w:ins w:id="33145" w:author="BigCREditor-RAN4#104-bis" w:date="2022-10-21T13:48:00Z"/>
                <w:rFonts w:ascii="Arial" w:hAnsi="Arial"/>
                <w:sz w:val="18"/>
                <w:lang w:eastAsia="zh-CN"/>
              </w:rPr>
            </w:pPr>
            <w:ins w:id="33146"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1,2,4</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53044F08" w14:textId="77777777" w:rsidR="00475FC0" w:rsidRPr="00020619" w:rsidRDefault="00475FC0" w:rsidP="00BB34DD">
            <w:pPr>
              <w:keepNext/>
              <w:keepLines/>
              <w:overflowPunct w:val="0"/>
              <w:autoSpaceDE w:val="0"/>
              <w:autoSpaceDN w:val="0"/>
              <w:adjustRightInd w:val="0"/>
              <w:spacing w:after="0"/>
              <w:jc w:val="center"/>
              <w:textAlignment w:val="baseline"/>
              <w:rPr>
                <w:ins w:id="33147" w:author="BigCREditor-RAN4#104-bis" w:date="2022-10-21T13:48:00Z"/>
                <w:rFonts w:ascii="Arial" w:hAnsi="Arial"/>
                <w:sz w:val="18"/>
                <w:szCs w:val="18"/>
                <w:lang w:eastAsia="zh-CN"/>
              </w:rPr>
            </w:pPr>
            <w:ins w:id="33148" w:author="BigCREditor-RAN4#104-bis" w:date="2022-10-21T13:48:00Z">
              <w:r w:rsidRPr="00020619">
                <w:rPr>
                  <w:rFonts w:ascii="Arial" w:hAnsi="Arial"/>
                  <w:sz w:val="18"/>
                  <w:szCs w:val="18"/>
                  <w:lang w:eastAsia="zh-CN"/>
                </w:rPr>
                <w:t xml:space="preserve">10: </w:t>
              </w:r>
              <w:proofErr w:type="spellStart"/>
              <w:proofErr w:type="gramStart"/>
              <w:r w:rsidRPr="00020619">
                <w:rPr>
                  <w:rFonts w:ascii="Arial" w:hAnsi="Arial"/>
                  <w:sz w:val="18"/>
                  <w:szCs w:val="18"/>
                  <w:lang w:eastAsia="zh-CN"/>
                </w:rPr>
                <w:t>N</w:t>
              </w:r>
              <w:r w:rsidRPr="00020619">
                <w:rPr>
                  <w:rFonts w:ascii="Arial" w:hAnsi="Arial"/>
                  <w:sz w:val="18"/>
                  <w:szCs w:val="18"/>
                  <w:vertAlign w:val="subscript"/>
                  <w:lang w:eastAsia="zh-CN"/>
                </w:rPr>
                <w:t>RB,c</w:t>
              </w:r>
              <w:proofErr w:type="spellEnd"/>
              <w:proofErr w:type="gramEnd"/>
              <w:r w:rsidRPr="00020619">
                <w:rPr>
                  <w:rFonts w:ascii="Arial" w:hAnsi="Arial"/>
                  <w:sz w:val="18"/>
                  <w:szCs w:val="18"/>
                  <w:lang w:eastAsia="zh-CN"/>
                </w:rPr>
                <w:t xml:space="preserve"> = 52</w:t>
              </w:r>
            </w:ins>
          </w:p>
        </w:tc>
      </w:tr>
      <w:tr w:rsidR="00475FC0" w:rsidRPr="00020619" w14:paraId="26187C8A" w14:textId="77777777" w:rsidTr="00BB34DD">
        <w:trPr>
          <w:cantSplit/>
          <w:trHeight w:val="187"/>
          <w:ins w:id="33149"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53FD05D5" w14:textId="77777777" w:rsidR="00475FC0" w:rsidRPr="00020619" w:rsidRDefault="00475FC0" w:rsidP="00BB34DD">
            <w:pPr>
              <w:keepNext/>
              <w:keepLines/>
              <w:overflowPunct w:val="0"/>
              <w:autoSpaceDE w:val="0"/>
              <w:autoSpaceDN w:val="0"/>
              <w:adjustRightInd w:val="0"/>
              <w:spacing w:after="0"/>
              <w:textAlignment w:val="baseline"/>
              <w:rPr>
                <w:ins w:id="33150" w:author="BigCREditor-RAN4#104-bis" w:date="2022-10-21T13:48:00Z"/>
                <w:rFonts w:ascii="Arial" w:hAnsi="Arial"/>
                <w:bCs/>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2CD59CD0" w14:textId="77777777" w:rsidR="00475FC0" w:rsidRPr="00020619" w:rsidRDefault="00475FC0" w:rsidP="00BB34DD">
            <w:pPr>
              <w:keepNext/>
              <w:keepLines/>
              <w:overflowPunct w:val="0"/>
              <w:autoSpaceDE w:val="0"/>
              <w:autoSpaceDN w:val="0"/>
              <w:adjustRightInd w:val="0"/>
              <w:spacing w:after="0"/>
              <w:jc w:val="center"/>
              <w:textAlignment w:val="baseline"/>
              <w:rPr>
                <w:ins w:id="33151"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9EDA8A3" w14:textId="77777777" w:rsidR="00475FC0" w:rsidRPr="00020619" w:rsidRDefault="00475FC0" w:rsidP="00BB34DD">
            <w:pPr>
              <w:keepNext/>
              <w:keepLines/>
              <w:overflowPunct w:val="0"/>
              <w:autoSpaceDE w:val="0"/>
              <w:autoSpaceDN w:val="0"/>
              <w:adjustRightInd w:val="0"/>
              <w:spacing w:after="0"/>
              <w:jc w:val="center"/>
              <w:textAlignment w:val="baseline"/>
              <w:rPr>
                <w:ins w:id="33152" w:author="BigCREditor-RAN4#104-bis" w:date="2022-10-21T13:48:00Z"/>
                <w:rFonts w:ascii="Arial" w:hAnsi="Arial"/>
                <w:sz w:val="18"/>
                <w:lang w:eastAsia="zh-CN"/>
              </w:rPr>
            </w:pPr>
            <w:ins w:id="33153"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4D6B3D38" w14:textId="77777777" w:rsidR="00475FC0" w:rsidRPr="00020619" w:rsidRDefault="00475FC0" w:rsidP="00BB34DD">
            <w:pPr>
              <w:keepNext/>
              <w:keepLines/>
              <w:overflowPunct w:val="0"/>
              <w:autoSpaceDE w:val="0"/>
              <w:autoSpaceDN w:val="0"/>
              <w:adjustRightInd w:val="0"/>
              <w:spacing w:after="0"/>
              <w:jc w:val="center"/>
              <w:textAlignment w:val="baseline"/>
              <w:rPr>
                <w:ins w:id="33154" w:author="BigCREditor-RAN4#104-bis" w:date="2022-10-21T13:48:00Z"/>
                <w:rFonts w:ascii="Arial" w:hAnsi="Arial"/>
                <w:sz w:val="18"/>
                <w:szCs w:val="18"/>
                <w:lang w:eastAsia="zh-CN"/>
              </w:rPr>
            </w:pPr>
            <w:ins w:id="33155" w:author="BigCREditor-RAN4#104-bis" w:date="2022-10-21T13:48:00Z">
              <w:r w:rsidRPr="00020619">
                <w:rPr>
                  <w:rFonts w:ascii="Arial" w:hAnsi="Arial"/>
                  <w:sz w:val="18"/>
                  <w:szCs w:val="18"/>
                  <w:lang w:eastAsia="zh-CN"/>
                </w:rPr>
                <w:t xml:space="preserve">20: </w:t>
              </w:r>
              <w:proofErr w:type="spellStart"/>
              <w:proofErr w:type="gramStart"/>
              <w:r w:rsidRPr="00020619">
                <w:rPr>
                  <w:rFonts w:ascii="Arial" w:hAnsi="Arial"/>
                  <w:sz w:val="18"/>
                  <w:szCs w:val="18"/>
                  <w:lang w:eastAsia="zh-CN"/>
                </w:rPr>
                <w:t>N</w:t>
              </w:r>
              <w:r w:rsidRPr="00020619">
                <w:rPr>
                  <w:rFonts w:ascii="Arial" w:hAnsi="Arial"/>
                  <w:sz w:val="18"/>
                  <w:szCs w:val="18"/>
                  <w:vertAlign w:val="subscript"/>
                  <w:lang w:eastAsia="zh-CN"/>
                </w:rPr>
                <w:t>RB,c</w:t>
              </w:r>
              <w:proofErr w:type="spellEnd"/>
              <w:proofErr w:type="gramEnd"/>
              <w:r w:rsidRPr="00020619">
                <w:rPr>
                  <w:rFonts w:ascii="Arial" w:hAnsi="Arial"/>
                  <w:sz w:val="18"/>
                  <w:szCs w:val="18"/>
                  <w:lang w:eastAsia="zh-CN"/>
                </w:rPr>
                <w:t xml:space="preserve"> = 51</w:t>
              </w:r>
            </w:ins>
          </w:p>
        </w:tc>
      </w:tr>
      <w:tr w:rsidR="00475FC0" w:rsidRPr="00020619" w14:paraId="3407F88D" w14:textId="77777777" w:rsidTr="00BB34DD">
        <w:trPr>
          <w:cantSplit/>
          <w:trHeight w:val="187"/>
          <w:ins w:id="33156" w:author="BigCREditor-RAN4#104-bis" w:date="2022-10-21T13:48:00Z"/>
        </w:trPr>
        <w:tc>
          <w:tcPr>
            <w:tcW w:w="1139" w:type="dxa"/>
            <w:tcBorders>
              <w:top w:val="single" w:sz="4" w:space="0" w:color="auto"/>
              <w:left w:val="single" w:sz="4" w:space="0" w:color="auto"/>
              <w:bottom w:val="nil"/>
              <w:right w:val="single" w:sz="4" w:space="0" w:color="auto"/>
            </w:tcBorders>
            <w:shd w:val="clear" w:color="auto" w:fill="auto"/>
            <w:hideMark/>
          </w:tcPr>
          <w:p w14:paraId="146E82E4" w14:textId="77777777" w:rsidR="00475FC0" w:rsidRPr="00020619" w:rsidRDefault="00475FC0" w:rsidP="00BB34DD">
            <w:pPr>
              <w:keepNext/>
              <w:keepLines/>
              <w:overflowPunct w:val="0"/>
              <w:autoSpaceDE w:val="0"/>
              <w:autoSpaceDN w:val="0"/>
              <w:adjustRightInd w:val="0"/>
              <w:spacing w:after="0"/>
              <w:textAlignment w:val="baseline"/>
              <w:rPr>
                <w:ins w:id="33157" w:author="BigCREditor-RAN4#104-bis" w:date="2022-10-21T13:48:00Z"/>
                <w:rFonts w:ascii="Arial" w:hAnsi="Arial"/>
                <w:bCs/>
                <w:sz w:val="18"/>
                <w:lang w:eastAsia="zh-CN"/>
              </w:rPr>
            </w:pPr>
            <w:ins w:id="33158" w:author="BigCREditor-RAN4#104-bis" w:date="2022-10-21T13:48:00Z">
              <w:r w:rsidRPr="00020619">
                <w:rPr>
                  <w:rFonts w:ascii="Arial" w:hAnsi="Arial"/>
                  <w:sz w:val="18"/>
                  <w:lang w:eastAsia="zh-CN"/>
                </w:rPr>
                <w:t>BWP configuration</w:t>
              </w:r>
            </w:ins>
          </w:p>
        </w:tc>
        <w:tc>
          <w:tcPr>
            <w:tcW w:w="1488" w:type="dxa"/>
            <w:tcBorders>
              <w:top w:val="single" w:sz="4" w:space="0" w:color="auto"/>
              <w:left w:val="single" w:sz="4" w:space="0" w:color="auto"/>
              <w:bottom w:val="single" w:sz="4" w:space="0" w:color="auto"/>
              <w:right w:val="single" w:sz="4" w:space="0" w:color="auto"/>
            </w:tcBorders>
            <w:hideMark/>
          </w:tcPr>
          <w:p w14:paraId="6EA0269D" w14:textId="77777777" w:rsidR="00475FC0" w:rsidRPr="00020619" w:rsidRDefault="00475FC0" w:rsidP="00BB34DD">
            <w:pPr>
              <w:keepNext/>
              <w:keepLines/>
              <w:overflowPunct w:val="0"/>
              <w:autoSpaceDE w:val="0"/>
              <w:autoSpaceDN w:val="0"/>
              <w:adjustRightInd w:val="0"/>
              <w:spacing w:after="0"/>
              <w:textAlignment w:val="baseline"/>
              <w:rPr>
                <w:ins w:id="33159" w:author="BigCREditor-RAN4#104-bis" w:date="2022-10-21T13:48:00Z"/>
                <w:rFonts w:ascii="Arial" w:hAnsi="Arial"/>
                <w:bCs/>
                <w:sz w:val="18"/>
                <w:lang w:eastAsia="zh-CN"/>
              </w:rPr>
            </w:pPr>
            <w:ins w:id="33160" w:author="BigCREditor-RAN4#104-bis" w:date="2022-10-21T13:48:00Z">
              <w:r w:rsidRPr="00020619">
                <w:rPr>
                  <w:rFonts w:ascii="Arial" w:hAnsi="Arial"/>
                  <w:sz w:val="18"/>
                  <w:lang w:eastAsia="zh-CN"/>
                </w:rPr>
                <w:t>Initial DL BWP</w:t>
              </w:r>
            </w:ins>
          </w:p>
        </w:tc>
        <w:tc>
          <w:tcPr>
            <w:tcW w:w="876" w:type="dxa"/>
            <w:tcBorders>
              <w:top w:val="single" w:sz="4" w:space="0" w:color="auto"/>
              <w:left w:val="single" w:sz="4" w:space="0" w:color="auto"/>
              <w:bottom w:val="single" w:sz="4" w:space="0" w:color="auto"/>
              <w:right w:val="single" w:sz="4" w:space="0" w:color="auto"/>
            </w:tcBorders>
          </w:tcPr>
          <w:p w14:paraId="10F6414F" w14:textId="77777777" w:rsidR="00475FC0" w:rsidRPr="00020619" w:rsidRDefault="00475FC0" w:rsidP="00BB34DD">
            <w:pPr>
              <w:keepNext/>
              <w:keepLines/>
              <w:overflowPunct w:val="0"/>
              <w:autoSpaceDE w:val="0"/>
              <w:autoSpaceDN w:val="0"/>
              <w:adjustRightInd w:val="0"/>
              <w:spacing w:after="0"/>
              <w:jc w:val="center"/>
              <w:textAlignment w:val="baseline"/>
              <w:rPr>
                <w:ins w:id="33161" w:author="BigCREditor-RAN4#104-bis" w:date="2022-10-21T13:48:00Z"/>
                <w:rFonts w:ascii="Arial" w:hAnsi="Arial"/>
                <w:sz w:val="18"/>
                <w:lang w:eastAsia="zh-CN"/>
              </w:rPr>
            </w:pPr>
          </w:p>
        </w:tc>
        <w:tc>
          <w:tcPr>
            <w:tcW w:w="1280" w:type="dxa"/>
            <w:tcBorders>
              <w:top w:val="single" w:sz="4" w:space="0" w:color="auto"/>
              <w:left w:val="single" w:sz="4" w:space="0" w:color="auto"/>
              <w:bottom w:val="nil"/>
              <w:right w:val="single" w:sz="4" w:space="0" w:color="auto"/>
            </w:tcBorders>
            <w:shd w:val="clear" w:color="auto" w:fill="auto"/>
            <w:hideMark/>
          </w:tcPr>
          <w:p w14:paraId="5234394F" w14:textId="77777777" w:rsidR="00475FC0" w:rsidRPr="00020619" w:rsidRDefault="00475FC0" w:rsidP="00BB34DD">
            <w:pPr>
              <w:keepNext/>
              <w:keepLines/>
              <w:overflowPunct w:val="0"/>
              <w:autoSpaceDE w:val="0"/>
              <w:autoSpaceDN w:val="0"/>
              <w:adjustRightInd w:val="0"/>
              <w:spacing w:after="0"/>
              <w:jc w:val="center"/>
              <w:textAlignment w:val="baseline"/>
              <w:rPr>
                <w:ins w:id="33162" w:author="BigCREditor-RAN4#104-bis" w:date="2022-10-21T13:48:00Z"/>
                <w:rFonts w:ascii="Arial" w:hAnsi="Arial"/>
                <w:sz w:val="18"/>
                <w:lang w:eastAsia="zh-CN"/>
              </w:rPr>
            </w:pPr>
            <w:ins w:id="33163"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1, 2, 3,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38875BB9" w14:textId="77777777" w:rsidR="00475FC0" w:rsidRPr="00020619" w:rsidRDefault="00475FC0" w:rsidP="00BB34DD">
            <w:pPr>
              <w:keepNext/>
              <w:keepLines/>
              <w:overflowPunct w:val="0"/>
              <w:autoSpaceDE w:val="0"/>
              <w:autoSpaceDN w:val="0"/>
              <w:adjustRightInd w:val="0"/>
              <w:spacing w:after="0"/>
              <w:jc w:val="center"/>
              <w:textAlignment w:val="baseline"/>
              <w:rPr>
                <w:ins w:id="33164" w:author="BigCREditor-RAN4#104-bis" w:date="2022-10-21T13:48:00Z"/>
                <w:rFonts w:ascii="Arial" w:hAnsi="Arial"/>
                <w:sz w:val="18"/>
                <w:szCs w:val="18"/>
                <w:lang w:eastAsia="zh-CN"/>
              </w:rPr>
            </w:pPr>
            <w:ins w:id="33165" w:author="BigCREditor-RAN4#104-bis" w:date="2022-10-21T13:48:00Z">
              <w:r w:rsidRPr="00020619">
                <w:rPr>
                  <w:rFonts w:ascii="Arial" w:hAnsi="Arial"/>
                  <w:sz w:val="18"/>
                  <w:lang w:eastAsia="zh-CN"/>
                </w:rPr>
                <w:t>DLBWP.0.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3BD6A1BF" w14:textId="77777777" w:rsidR="00475FC0" w:rsidRPr="00020619" w:rsidRDefault="00475FC0" w:rsidP="00BB34DD">
            <w:pPr>
              <w:keepNext/>
              <w:keepLines/>
              <w:overflowPunct w:val="0"/>
              <w:autoSpaceDE w:val="0"/>
              <w:autoSpaceDN w:val="0"/>
              <w:adjustRightInd w:val="0"/>
              <w:spacing w:after="0"/>
              <w:jc w:val="center"/>
              <w:textAlignment w:val="baseline"/>
              <w:rPr>
                <w:ins w:id="33166" w:author="BigCREditor-RAN4#104-bis" w:date="2022-10-21T13:48:00Z"/>
                <w:rFonts w:ascii="Arial" w:hAnsi="Arial"/>
                <w:sz w:val="18"/>
                <w:szCs w:val="18"/>
                <w:lang w:eastAsia="zh-CN"/>
              </w:rPr>
            </w:pPr>
            <w:ins w:id="33167" w:author="BigCREditor-RAN4#104-bis" w:date="2022-10-21T13:48:00Z">
              <w:r w:rsidRPr="00020619">
                <w:rPr>
                  <w:rFonts w:ascii="Arial" w:hAnsi="Arial"/>
                  <w:sz w:val="18"/>
                  <w:szCs w:val="18"/>
                  <w:lang w:eastAsia="zh-CN"/>
                </w:rPr>
                <w:t>NA</w:t>
              </w:r>
            </w:ins>
          </w:p>
        </w:tc>
      </w:tr>
      <w:tr w:rsidR="00475FC0" w:rsidRPr="00020619" w14:paraId="117C16A7" w14:textId="77777777" w:rsidTr="00BB34DD">
        <w:trPr>
          <w:cantSplit/>
          <w:trHeight w:val="187"/>
          <w:ins w:id="33168" w:author="BigCREditor-RAN4#104-bis" w:date="2022-10-21T13:48:00Z"/>
        </w:trPr>
        <w:tc>
          <w:tcPr>
            <w:tcW w:w="1139" w:type="dxa"/>
            <w:tcBorders>
              <w:top w:val="nil"/>
              <w:left w:val="single" w:sz="4" w:space="0" w:color="auto"/>
              <w:bottom w:val="nil"/>
              <w:right w:val="single" w:sz="4" w:space="0" w:color="auto"/>
            </w:tcBorders>
            <w:shd w:val="clear" w:color="auto" w:fill="auto"/>
            <w:hideMark/>
          </w:tcPr>
          <w:p w14:paraId="30D6FCBC" w14:textId="77777777" w:rsidR="00475FC0" w:rsidRPr="00020619" w:rsidRDefault="00475FC0" w:rsidP="00BB34DD">
            <w:pPr>
              <w:keepNext/>
              <w:keepLines/>
              <w:overflowPunct w:val="0"/>
              <w:autoSpaceDE w:val="0"/>
              <w:autoSpaceDN w:val="0"/>
              <w:adjustRightInd w:val="0"/>
              <w:spacing w:after="0"/>
              <w:textAlignment w:val="baseline"/>
              <w:rPr>
                <w:ins w:id="33169" w:author="BigCREditor-RAN4#104-bis" w:date="2022-10-21T13:48:00Z"/>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42AA8506" w14:textId="77777777" w:rsidR="00475FC0" w:rsidRPr="00020619" w:rsidRDefault="00475FC0" w:rsidP="00BB34DD">
            <w:pPr>
              <w:keepNext/>
              <w:keepLines/>
              <w:overflowPunct w:val="0"/>
              <w:autoSpaceDE w:val="0"/>
              <w:autoSpaceDN w:val="0"/>
              <w:adjustRightInd w:val="0"/>
              <w:spacing w:after="0"/>
              <w:textAlignment w:val="baseline"/>
              <w:rPr>
                <w:ins w:id="33170" w:author="BigCREditor-RAN4#104-bis" w:date="2022-10-21T13:48:00Z"/>
                <w:rFonts w:ascii="Arial" w:hAnsi="Arial"/>
                <w:sz w:val="18"/>
                <w:lang w:eastAsia="zh-CN"/>
              </w:rPr>
            </w:pPr>
            <w:ins w:id="33171" w:author="BigCREditor-RAN4#104-bis" w:date="2022-10-21T13:48:00Z">
              <w:r w:rsidRPr="00020619">
                <w:rPr>
                  <w:rFonts w:ascii="Arial" w:hAnsi="Arial"/>
                  <w:sz w:val="18"/>
                  <w:lang w:eastAsia="zh-CN"/>
                </w:rPr>
                <w:t>Initial UL BWP</w:t>
              </w:r>
            </w:ins>
          </w:p>
        </w:tc>
        <w:tc>
          <w:tcPr>
            <w:tcW w:w="876" w:type="dxa"/>
            <w:tcBorders>
              <w:top w:val="single" w:sz="4" w:space="0" w:color="auto"/>
              <w:left w:val="single" w:sz="4" w:space="0" w:color="auto"/>
              <w:bottom w:val="single" w:sz="4" w:space="0" w:color="auto"/>
              <w:right w:val="single" w:sz="4" w:space="0" w:color="auto"/>
            </w:tcBorders>
          </w:tcPr>
          <w:p w14:paraId="22BE1105" w14:textId="77777777" w:rsidR="00475FC0" w:rsidRPr="00020619" w:rsidRDefault="00475FC0" w:rsidP="00BB34DD">
            <w:pPr>
              <w:keepNext/>
              <w:keepLines/>
              <w:overflowPunct w:val="0"/>
              <w:autoSpaceDE w:val="0"/>
              <w:autoSpaceDN w:val="0"/>
              <w:adjustRightInd w:val="0"/>
              <w:spacing w:after="0"/>
              <w:jc w:val="center"/>
              <w:textAlignment w:val="baseline"/>
              <w:rPr>
                <w:ins w:id="33172"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709FBE7C" w14:textId="77777777" w:rsidR="00475FC0" w:rsidRPr="00020619" w:rsidRDefault="00475FC0" w:rsidP="00BB34DD">
            <w:pPr>
              <w:keepNext/>
              <w:keepLines/>
              <w:overflowPunct w:val="0"/>
              <w:autoSpaceDE w:val="0"/>
              <w:autoSpaceDN w:val="0"/>
              <w:adjustRightInd w:val="0"/>
              <w:spacing w:after="0"/>
              <w:jc w:val="center"/>
              <w:textAlignment w:val="baseline"/>
              <w:rPr>
                <w:ins w:id="33173" w:author="BigCREditor-RAN4#104-bis" w:date="2022-10-21T13:48:00Z"/>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3B5B9ACD" w14:textId="77777777" w:rsidR="00475FC0" w:rsidRPr="00020619" w:rsidRDefault="00475FC0" w:rsidP="00BB34DD">
            <w:pPr>
              <w:keepNext/>
              <w:keepLines/>
              <w:overflowPunct w:val="0"/>
              <w:autoSpaceDE w:val="0"/>
              <w:autoSpaceDN w:val="0"/>
              <w:adjustRightInd w:val="0"/>
              <w:spacing w:after="0"/>
              <w:jc w:val="center"/>
              <w:textAlignment w:val="baseline"/>
              <w:rPr>
                <w:ins w:id="33174" w:author="BigCREditor-RAN4#104-bis" w:date="2022-10-21T13:48:00Z"/>
                <w:rFonts w:ascii="Arial" w:hAnsi="Arial"/>
                <w:sz w:val="18"/>
                <w:lang w:eastAsia="zh-CN"/>
              </w:rPr>
            </w:pPr>
            <w:ins w:id="33175" w:author="BigCREditor-RAN4#104-bis" w:date="2022-10-21T13:48:00Z">
              <w:r w:rsidRPr="00020619">
                <w:rPr>
                  <w:rFonts w:ascii="Arial" w:hAnsi="Arial"/>
                  <w:bCs/>
                  <w:sz w:val="18"/>
                  <w:lang w:eastAsia="zh-CN"/>
                </w:rPr>
                <w:t>ULBWP.0.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444E78C6" w14:textId="77777777" w:rsidR="00475FC0" w:rsidRPr="00020619" w:rsidRDefault="00475FC0" w:rsidP="00BB34DD">
            <w:pPr>
              <w:keepNext/>
              <w:keepLines/>
              <w:overflowPunct w:val="0"/>
              <w:autoSpaceDE w:val="0"/>
              <w:autoSpaceDN w:val="0"/>
              <w:adjustRightInd w:val="0"/>
              <w:spacing w:after="0"/>
              <w:jc w:val="center"/>
              <w:textAlignment w:val="baseline"/>
              <w:rPr>
                <w:ins w:id="33176" w:author="BigCREditor-RAN4#104-bis" w:date="2022-10-21T13:48:00Z"/>
                <w:rFonts w:ascii="Arial" w:hAnsi="Arial"/>
                <w:sz w:val="18"/>
                <w:lang w:eastAsia="zh-CN"/>
              </w:rPr>
            </w:pPr>
            <w:ins w:id="33177" w:author="BigCREditor-RAN4#104-bis" w:date="2022-10-21T13:48:00Z">
              <w:r w:rsidRPr="00020619">
                <w:rPr>
                  <w:rFonts w:ascii="Arial" w:hAnsi="Arial"/>
                  <w:sz w:val="18"/>
                  <w:lang w:eastAsia="zh-CN"/>
                </w:rPr>
                <w:t>NA</w:t>
              </w:r>
            </w:ins>
          </w:p>
        </w:tc>
      </w:tr>
      <w:tr w:rsidR="00475FC0" w:rsidRPr="00020619" w14:paraId="2B001DBE" w14:textId="77777777" w:rsidTr="00BB34DD">
        <w:trPr>
          <w:cantSplit/>
          <w:trHeight w:val="187"/>
          <w:ins w:id="33178" w:author="BigCREditor-RAN4#104-bis" w:date="2022-10-21T13:48:00Z"/>
        </w:trPr>
        <w:tc>
          <w:tcPr>
            <w:tcW w:w="1139" w:type="dxa"/>
            <w:tcBorders>
              <w:top w:val="nil"/>
              <w:left w:val="single" w:sz="4" w:space="0" w:color="auto"/>
              <w:bottom w:val="nil"/>
              <w:right w:val="single" w:sz="4" w:space="0" w:color="auto"/>
            </w:tcBorders>
            <w:shd w:val="clear" w:color="auto" w:fill="auto"/>
            <w:hideMark/>
          </w:tcPr>
          <w:p w14:paraId="607DCC86" w14:textId="77777777" w:rsidR="00475FC0" w:rsidRPr="00020619" w:rsidRDefault="00475FC0" w:rsidP="00BB34DD">
            <w:pPr>
              <w:keepNext/>
              <w:keepLines/>
              <w:overflowPunct w:val="0"/>
              <w:autoSpaceDE w:val="0"/>
              <w:autoSpaceDN w:val="0"/>
              <w:adjustRightInd w:val="0"/>
              <w:spacing w:after="0"/>
              <w:textAlignment w:val="baseline"/>
              <w:rPr>
                <w:ins w:id="33179" w:author="BigCREditor-RAN4#104-bis" w:date="2022-10-21T13:48:00Z"/>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551C11F0" w14:textId="77777777" w:rsidR="00475FC0" w:rsidRPr="00020619" w:rsidRDefault="00475FC0" w:rsidP="00BB34DD">
            <w:pPr>
              <w:keepNext/>
              <w:keepLines/>
              <w:overflowPunct w:val="0"/>
              <w:autoSpaceDE w:val="0"/>
              <w:autoSpaceDN w:val="0"/>
              <w:adjustRightInd w:val="0"/>
              <w:spacing w:after="0"/>
              <w:textAlignment w:val="baseline"/>
              <w:rPr>
                <w:ins w:id="33180" w:author="BigCREditor-RAN4#104-bis" w:date="2022-10-21T13:48:00Z"/>
                <w:rFonts w:ascii="Arial" w:hAnsi="Arial"/>
                <w:bCs/>
                <w:sz w:val="18"/>
                <w:lang w:eastAsia="zh-CN"/>
              </w:rPr>
            </w:pPr>
            <w:ins w:id="33181" w:author="BigCREditor-RAN4#104-bis" w:date="2022-10-21T13:48:00Z">
              <w:r w:rsidRPr="00020619">
                <w:rPr>
                  <w:rFonts w:ascii="Arial" w:hAnsi="Arial"/>
                  <w:sz w:val="18"/>
                  <w:lang w:eastAsia="zh-CN"/>
                </w:rPr>
                <w:t>Dedicated DL BWP</w:t>
              </w:r>
            </w:ins>
          </w:p>
        </w:tc>
        <w:tc>
          <w:tcPr>
            <w:tcW w:w="876" w:type="dxa"/>
            <w:tcBorders>
              <w:top w:val="single" w:sz="4" w:space="0" w:color="auto"/>
              <w:left w:val="single" w:sz="4" w:space="0" w:color="auto"/>
              <w:bottom w:val="single" w:sz="4" w:space="0" w:color="auto"/>
              <w:right w:val="single" w:sz="4" w:space="0" w:color="auto"/>
            </w:tcBorders>
          </w:tcPr>
          <w:p w14:paraId="30E8F530" w14:textId="77777777" w:rsidR="00475FC0" w:rsidRPr="00020619" w:rsidRDefault="00475FC0" w:rsidP="00BB34DD">
            <w:pPr>
              <w:keepNext/>
              <w:keepLines/>
              <w:overflowPunct w:val="0"/>
              <w:autoSpaceDE w:val="0"/>
              <w:autoSpaceDN w:val="0"/>
              <w:adjustRightInd w:val="0"/>
              <w:spacing w:after="0"/>
              <w:jc w:val="center"/>
              <w:textAlignment w:val="baseline"/>
              <w:rPr>
                <w:ins w:id="33182"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7412F379" w14:textId="77777777" w:rsidR="00475FC0" w:rsidRPr="00020619" w:rsidRDefault="00475FC0" w:rsidP="00BB34DD">
            <w:pPr>
              <w:keepNext/>
              <w:keepLines/>
              <w:overflowPunct w:val="0"/>
              <w:autoSpaceDE w:val="0"/>
              <w:autoSpaceDN w:val="0"/>
              <w:adjustRightInd w:val="0"/>
              <w:spacing w:after="0"/>
              <w:jc w:val="center"/>
              <w:textAlignment w:val="baseline"/>
              <w:rPr>
                <w:ins w:id="33183" w:author="BigCREditor-RAN4#104-bis" w:date="2022-10-21T13:48:00Z"/>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16135C46" w14:textId="77777777" w:rsidR="00475FC0" w:rsidRPr="00020619" w:rsidRDefault="00475FC0" w:rsidP="00BB34DD">
            <w:pPr>
              <w:keepNext/>
              <w:keepLines/>
              <w:overflowPunct w:val="0"/>
              <w:autoSpaceDE w:val="0"/>
              <w:autoSpaceDN w:val="0"/>
              <w:adjustRightInd w:val="0"/>
              <w:spacing w:after="0"/>
              <w:jc w:val="center"/>
              <w:textAlignment w:val="baseline"/>
              <w:rPr>
                <w:ins w:id="33184" w:author="BigCREditor-RAN4#104-bis" w:date="2022-10-21T13:48:00Z"/>
                <w:rFonts w:ascii="Arial" w:hAnsi="Arial"/>
                <w:sz w:val="18"/>
                <w:szCs w:val="18"/>
                <w:lang w:eastAsia="zh-CN"/>
              </w:rPr>
            </w:pPr>
            <w:ins w:id="33185" w:author="BigCREditor-RAN4#104-bis" w:date="2022-10-21T13:48:00Z">
              <w:r w:rsidRPr="00020619">
                <w:rPr>
                  <w:rFonts w:ascii="Arial" w:hAnsi="Arial"/>
                  <w:sz w:val="18"/>
                  <w:lang w:eastAsia="zh-CN"/>
                </w:rPr>
                <w:t>DLBWP.1.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7FC7B1E2" w14:textId="77777777" w:rsidR="00475FC0" w:rsidRPr="00020619" w:rsidRDefault="00475FC0" w:rsidP="00BB34DD">
            <w:pPr>
              <w:keepNext/>
              <w:keepLines/>
              <w:overflowPunct w:val="0"/>
              <w:autoSpaceDE w:val="0"/>
              <w:autoSpaceDN w:val="0"/>
              <w:adjustRightInd w:val="0"/>
              <w:spacing w:after="0"/>
              <w:jc w:val="center"/>
              <w:textAlignment w:val="baseline"/>
              <w:rPr>
                <w:ins w:id="33186" w:author="BigCREditor-RAN4#104-bis" w:date="2022-10-21T13:48:00Z"/>
                <w:rFonts w:ascii="Arial" w:hAnsi="Arial"/>
                <w:sz w:val="18"/>
                <w:szCs w:val="18"/>
                <w:lang w:eastAsia="zh-CN"/>
              </w:rPr>
            </w:pPr>
            <w:ins w:id="33187" w:author="BigCREditor-RAN4#104-bis" w:date="2022-10-21T13:48:00Z">
              <w:r w:rsidRPr="00020619">
                <w:rPr>
                  <w:rFonts w:ascii="Arial" w:hAnsi="Arial"/>
                  <w:sz w:val="18"/>
                  <w:szCs w:val="18"/>
                  <w:lang w:eastAsia="zh-CN"/>
                </w:rPr>
                <w:t>NA</w:t>
              </w:r>
            </w:ins>
          </w:p>
        </w:tc>
      </w:tr>
      <w:tr w:rsidR="00475FC0" w:rsidRPr="00020619" w14:paraId="77650A07" w14:textId="77777777" w:rsidTr="00BB34DD">
        <w:trPr>
          <w:cantSplit/>
          <w:trHeight w:val="187"/>
          <w:ins w:id="33188" w:author="BigCREditor-RAN4#104-bis" w:date="2022-10-21T13:48:00Z"/>
        </w:trPr>
        <w:tc>
          <w:tcPr>
            <w:tcW w:w="1139" w:type="dxa"/>
            <w:tcBorders>
              <w:top w:val="nil"/>
              <w:left w:val="single" w:sz="4" w:space="0" w:color="auto"/>
              <w:bottom w:val="single" w:sz="4" w:space="0" w:color="auto"/>
              <w:right w:val="single" w:sz="4" w:space="0" w:color="auto"/>
            </w:tcBorders>
            <w:shd w:val="clear" w:color="auto" w:fill="auto"/>
            <w:hideMark/>
          </w:tcPr>
          <w:p w14:paraId="3E81D891" w14:textId="77777777" w:rsidR="00475FC0" w:rsidRPr="00020619" w:rsidRDefault="00475FC0" w:rsidP="00BB34DD">
            <w:pPr>
              <w:keepNext/>
              <w:keepLines/>
              <w:overflowPunct w:val="0"/>
              <w:autoSpaceDE w:val="0"/>
              <w:autoSpaceDN w:val="0"/>
              <w:adjustRightInd w:val="0"/>
              <w:spacing w:after="0"/>
              <w:textAlignment w:val="baseline"/>
              <w:rPr>
                <w:ins w:id="33189" w:author="BigCREditor-RAN4#104-bis" w:date="2022-10-21T13:48:00Z"/>
                <w:rFonts w:ascii="Arial" w:hAnsi="Arial"/>
                <w:bCs/>
                <w:sz w:val="18"/>
                <w:lang w:eastAsia="zh-CN"/>
              </w:rPr>
            </w:pPr>
          </w:p>
        </w:tc>
        <w:tc>
          <w:tcPr>
            <w:tcW w:w="1488" w:type="dxa"/>
            <w:tcBorders>
              <w:top w:val="single" w:sz="4" w:space="0" w:color="auto"/>
              <w:left w:val="single" w:sz="4" w:space="0" w:color="auto"/>
              <w:bottom w:val="single" w:sz="4" w:space="0" w:color="auto"/>
              <w:right w:val="single" w:sz="4" w:space="0" w:color="auto"/>
            </w:tcBorders>
            <w:hideMark/>
          </w:tcPr>
          <w:p w14:paraId="165E04A6" w14:textId="77777777" w:rsidR="00475FC0" w:rsidRPr="00020619" w:rsidRDefault="00475FC0" w:rsidP="00BB34DD">
            <w:pPr>
              <w:keepNext/>
              <w:keepLines/>
              <w:overflowPunct w:val="0"/>
              <w:autoSpaceDE w:val="0"/>
              <w:autoSpaceDN w:val="0"/>
              <w:adjustRightInd w:val="0"/>
              <w:spacing w:after="0"/>
              <w:textAlignment w:val="baseline"/>
              <w:rPr>
                <w:ins w:id="33190" w:author="BigCREditor-RAN4#104-bis" w:date="2022-10-21T13:48:00Z"/>
                <w:rFonts w:ascii="Arial" w:hAnsi="Arial"/>
                <w:bCs/>
                <w:sz w:val="18"/>
                <w:lang w:eastAsia="zh-CN"/>
              </w:rPr>
            </w:pPr>
            <w:ins w:id="33191" w:author="BigCREditor-RAN4#104-bis" w:date="2022-10-21T13:48:00Z">
              <w:r w:rsidRPr="00020619">
                <w:rPr>
                  <w:rFonts w:ascii="Arial" w:hAnsi="Arial"/>
                  <w:bCs/>
                  <w:sz w:val="18"/>
                  <w:lang w:eastAsia="zh-CN"/>
                </w:rPr>
                <w:t>Dedicated UL BWP</w:t>
              </w:r>
            </w:ins>
          </w:p>
        </w:tc>
        <w:tc>
          <w:tcPr>
            <w:tcW w:w="876" w:type="dxa"/>
            <w:tcBorders>
              <w:top w:val="single" w:sz="4" w:space="0" w:color="auto"/>
              <w:left w:val="single" w:sz="4" w:space="0" w:color="auto"/>
              <w:bottom w:val="single" w:sz="4" w:space="0" w:color="auto"/>
              <w:right w:val="single" w:sz="4" w:space="0" w:color="auto"/>
            </w:tcBorders>
          </w:tcPr>
          <w:p w14:paraId="2FE52335" w14:textId="77777777" w:rsidR="00475FC0" w:rsidRPr="00020619" w:rsidRDefault="00475FC0" w:rsidP="00BB34DD">
            <w:pPr>
              <w:keepNext/>
              <w:keepLines/>
              <w:overflowPunct w:val="0"/>
              <w:autoSpaceDE w:val="0"/>
              <w:autoSpaceDN w:val="0"/>
              <w:adjustRightInd w:val="0"/>
              <w:spacing w:after="0"/>
              <w:jc w:val="center"/>
              <w:textAlignment w:val="baseline"/>
              <w:rPr>
                <w:ins w:id="33192" w:author="BigCREditor-RAN4#104-bis" w:date="2022-10-21T13:48:00Z"/>
                <w:rFonts w:ascii="Arial" w:hAnsi="Arial"/>
                <w:sz w:val="18"/>
                <w:lang w:eastAsia="zh-CN"/>
              </w:rPr>
            </w:pPr>
          </w:p>
        </w:tc>
        <w:tc>
          <w:tcPr>
            <w:tcW w:w="1280" w:type="dxa"/>
            <w:tcBorders>
              <w:top w:val="nil"/>
              <w:left w:val="single" w:sz="4" w:space="0" w:color="auto"/>
              <w:bottom w:val="single" w:sz="4" w:space="0" w:color="auto"/>
              <w:right w:val="single" w:sz="4" w:space="0" w:color="auto"/>
            </w:tcBorders>
            <w:shd w:val="clear" w:color="auto" w:fill="auto"/>
            <w:hideMark/>
          </w:tcPr>
          <w:p w14:paraId="04846600" w14:textId="77777777" w:rsidR="00475FC0" w:rsidRPr="00020619" w:rsidRDefault="00475FC0" w:rsidP="00BB34DD">
            <w:pPr>
              <w:keepNext/>
              <w:keepLines/>
              <w:overflowPunct w:val="0"/>
              <w:autoSpaceDE w:val="0"/>
              <w:autoSpaceDN w:val="0"/>
              <w:adjustRightInd w:val="0"/>
              <w:spacing w:after="0"/>
              <w:jc w:val="center"/>
              <w:textAlignment w:val="baseline"/>
              <w:rPr>
                <w:ins w:id="33193" w:author="BigCREditor-RAN4#104-bis" w:date="2022-10-21T13:48:00Z"/>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6649B4E3" w14:textId="77777777" w:rsidR="00475FC0" w:rsidRPr="00020619" w:rsidRDefault="00475FC0" w:rsidP="00BB34DD">
            <w:pPr>
              <w:keepNext/>
              <w:keepLines/>
              <w:overflowPunct w:val="0"/>
              <w:autoSpaceDE w:val="0"/>
              <w:autoSpaceDN w:val="0"/>
              <w:adjustRightInd w:val="0"/>
              <w:spacing w:after="0"/>
              <w:jc w:val="center"/>
              <w:textAlignment w:val="baseline"/>
              <w:rPr>
                <w:ins w:id="33194" w:author="BigCREditor-RAN4#104-bis" w:date="2022-10-21T13:48:00Z"/>
                <w:rFonts w:ascii="Arial" w:hAnsi="Arial"/>
                <w:sz w:val="18"/>
                <w:szCs w:val="18"/>
                <w:lang w:eastAsia="zh-CN"/>
              </w:rPr>
            </w:pPr>
            <w:ins w:id="33195" w:author="BigCREditor-RAN4#104-bis" w:date="2022-10-21T13:48:00Z">
              <w:r w:rsidRPr="00020619">
                <w:rPr>
                  <w:rFonts w:ascii="Arial" w:hAnsi="Arial"/>
                  <w:sz w:val="18"/>
                  <w:lang w:eastAsia="zh-CN"/>
                </w:rPr>
                <w:t>ULBWP.1.1</w:t>
              </w:r>
            </w:ins>
          </w:p>
        </w:tc>
        <w:tc>
          <w:tcPr>
            <w:tcW w:w="2199" w:type="dxa"/>
            <w:gridSpan w:val="2"/>
            <w:tcBorders>
              <w:top w:val="single" w:sz="4" w:space="0" w:color="auto"/>
              <w:left w:val="single" w:sz="4" w:space="0" w:color="auto"/>
              <w:bottom w:val="single" w:sz="4" w:space="0" w:color="auto"/>
              <w:right w:val="single" w:sz="4" w:space="0" w:color="auto"/>
            </w:tcBorders>
            <w:hideMark/>
          </w:tcPr>
          <w:p w14:paraId="34AD4CB8" w14:textId="77777777" w:rsidR="00475FC0" w:rsidRPr="00020619" w:rsidRDefault="00475FC0" w:rsidP="00BB34DD">
            <w:pPr>
              <w:keepNext/>
              <w:keepLines/>
              <w:overflowPunct w:val="0"/>
              <w:autoSpaceDE w:val="0"/>
              <w:autoSpaceDN w:val="0"/>
              <w:adjustRightInd w:val="0"/>
              <w:spacing w:after="0"/>
              <w:jc w:val="center"/>
              <w:textAlignment w:val="baseline"/>
              <w:rPr>
                <w:ins w:id="33196" w:author="BigCREditor-RAN4#104-bis" w:date="2022-10-21T13:48:00Z"/>
                <w:rFonts w:ascii="Arial" w:hAnsi="Arial"/>
                <w:sz w:val="18"/>
                <w:szCs w:val="18"/>
                <w:lang w:eastAsia="zh-CN"/>
              </w:rPr>
            </w:pPr>
            <w:ins w:id="33197" w:author="BigCREditor-RAN4#104-bis" w:date="2022-10-21T13:48:00Z">
              <w:r w:rsidRPr="00020619">
                <w:rPr>
                  <w:rFonts w:ascii="Arial" w:hAnsi="Arial"/>
                  <w:sz w:val="18"/>
                  <w:szCs w:val="18"/>
                  <w:lang w:eastAsia="zh-CN"/>
                </w:rPr>
                <w:t>NA</w:t>
              </w:r>
            </w:ins>
          </w:p>
        </w:tc>
      </w:tr>
      <w:tr w:rsidR="00475FC0" w:rsidRPr="00020619" w14:paraId="0D6BE452" w14:textId="77777777" w:rsidTr="00BB34DD">
        <w:trPr>
          <w:cantSplit/>
          <w:trHeight w:val="187"/>
          <w:ins w:id="33198"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tcPr>
          <w:p w14:paraId="7A3EB0EA" w14:textId="77777777" w:rsidR="00475FC0" w:rsidRPr="00020619" w:rsidRDefault="00475FC0" w:rsidP="00BB34DD">
            <w:pPr>
              <w:keepNext/>
              <w:keepLines/>
              <w:overflowPunct w:val="0"/>
              <w:autoSpaceDE w:val="0"/>
              <w:autoSpaceDN w:val="0"/>
              <w:adjustRightInd w:val="0"/>
              <w:spacing w:after="0"/>
              <w:textAlignment w:val="baseline"/>
              <w:rPr>
                <w:ins w:id="33199" w:author="BigCREditor-RAN4#104-bis" w:date="2022-10-21T13:48:00Z"/>
                <w:rFonts w:ascii="Arial" w:hAnsi="Arial"/>
                <w:bCs/>
                <w:sz w:val="18"/>
                <w:lang w:eastAsia="zh-CN"/>
              </w:rPr>
            </w:pPr>
            <w:ins w:id="33200" w:author="BigCREditor-RAN4#104-bis" w:date="2022-10-21T13:48:00Z">
              <w:r w:rsidRPr="00020619">
                <w:rPr>
                  <w:rFonts w:ascii="Arial" w:hAnsi="Arial"/>
                  <w:bCs/>
                  <w:sz w:val="18"/>
                  <w:lang w:eastAsia="en-GB"/>
                </w:rPr>
                <w:t>TRS configuration</w:t>
              </w:r>
            </w:ins>
          </w:p>
        </w:tc>
        <w:tc>
          <w:tcPr>
            <w:tcW w:w="876" w:type="dxa"/>
            <w:tcBorders>
              <w:top w:val="single" w:sz="4" w:space="0" w:color="auto"/>
              <w:left w:val="single" w:sz="4" w:space="0" w:color="auto"/>
              <w:bottom w:val="nil"/>
              <w:right w:val="single" w:sz="4" w:space="0" w:color="auto"/>
            </w:tcBorders>
            <w:shd w:val="clear" w:color="auto" w:fill="auto"/>
          </w:tcPr>
          <w:p w14:paraId="5216034F" w14:textId="77777777" w:rsidR="00475FC0" w:rsidRPr="00020619" w:rsidRDefault="00475FC0" w:rsidP="00BB34DD">
            <w:pPr>
              <w:keepNext/>
              <w:keepLines/>
              <w:overflowPunct w:val="0"/>
              <w:autoSpaceDE w:val="0"/>
              <w:autoSpaceDN w:val="0"/>
              <w:adjustRightInd w:val="0"/>
              <w:spacing w:after="0"/>
              <w:jc w:val="center"/>
              <w:textAlignment w:val="baseline"/>
              <w:rPr>
                <w:ins w:id="33201"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3189C2BE" w14:textId="77777777" w:rsidR="00475FC0" w:rsidRPr="00020619" w:rsidRDefault="00475FC0" w:rsidP="00BB34DD">
            <w:pPr>
              <w:keepNext/>
              <w:keepLines/>
              <w:overflowPunct w:val="0"/>
              <w:autoSpaceDE w:val="0"/>
              <w:autoSpaceDN w:val="0"/>
              <w:adjustRightInd w:val="0"/>
              <w:spacing w:after="0"/>
              <w:jc w:val="center"/>
              <w:textAlignment w:val="baseline"/>
              <w:rPr>
                <w:ins w:id="33202" w:author="BigCREditor-RAN4#104-bis" w:date="2022-10-21T13:48:00Z"/>
                <w:rFonts w:ascii="Arial" w:hAnsi="Arial"/>
                <w:sz w:val="18"/>
                <w:lang w:eastAsia="zh-CN"/>
              </w:rPr>
            </w:pPr>
            <w:ins w:id="33203" w:author="BigCREditor-RAN4#104-bis" w:date="2022-10-21T13:48:00Z">
              <w:r w:rsidRPr="00020619">
                <w:rPr>
                  <w:rFonts w:ascii="Arial" w:hAnsi="Arial"/>
                  <w:sz w:val="18"/>
                  <w:lang w:eastAsia="en-GB"/>
                </w:rPr>
                <w:t>Config</w:t>
              </w:r>
              <w:r w:rsidRPr="00020619">
                <w:rPr>
                  <w:rFonts w:ascii="Arial" w:hAnsi="Arial"/>
                  <w:sz w:val="18"/>
                  <w:szCs w:val="18"/>
                  <w:lang w:eastAsia="en-GB"/>
                </w:rPr>
                <w:t xml:space="preserve"> 1,4</w:t>
              </w:r>
            </w:ins>
          </w:p>
        </w:tc>
        <w:tc>
          <w:tcPr>
            <w:tcW w:w="1958" w:type="dxa"/>
            <w:gridSpan w:val="2"/>
            <w:tcBorders>
              <w:top w:val="single" w:sz="4" w:space="0" w:color="auto"/>
              <w:left w:val="single" w:sz="4" w:space="0" w:color="auto"/>
              <w:right w:val="single" w:sz="4" w:space="0" w:color="auto"/>
            </w:tcBorders>
          </w:tcPr>
          <w:p w14:paraId="0D00D316" w14:textId="77777777" w:rsidR="00475FC0" w:rsidRPr="00020619" w:rsidRDefault="00475FC0" w:rsidP="00BB34DD">
            <w:pPr>
              <w:keepNext/>
              <w:keepLines/>
              <w:overflowPunct w:val="0"/>
              <w:autoSpaceDE w:val="0"/>
              <w:autoSpaceDN w:val="0"/>
              <w:adjustRightInd w:val="0"/>
              <w:spacing w:after="0"/>
              <w:jc w:val="center"/>
              <w:textAlignment w:val="baseline"/>
              <w:rPr>
                <w:ins w:id="33204" w:author="BigCREditor-RAN4#104-bis" w:date="2022-10-21T13:48:00Z"/>
                <w:rFonts w:ascii="Arial" w:hAnsi="Arial"/>
                <w:sz w:val="18"/>
                <w:lang w:eastAsia="zh-CN"/>
              </w:rPr>
            </w:pPr>
            <w:ins w:id="33205" w:author="BigCREditor-RAN4#104-bis" w:date="2022-10-21T13:48:00Z">
              <w:r w:rsidRPr="00020619">
                <w:rPr>
                  <w:rFonts w:ascii="Arial" w:hAnsi="Arial"/>
                  <w:bCs/>
                  <w:sz w:val="18"/>
                  <w:lang w:eastAsia="en-GB"/>
                </w:rPr>
                <w:t>TRS.1.1 FDD</w:t>
              </w:r>
            </w:ins>
          </w:p>
        </w:tc>
        <w:tc>
          <w:tcPr>
            <w:tcW w:w="2199" w:type="dxa"/>
            <w:gridSpan w:val="2"/>
            <w:tcBorders>
              <w:top w:val="single" w:sz="4" w:space="0" w:color="auto"/>
              <w:left w:val="single" w:sz="4" w:space="0" w:color="auto"/>
              <w:right w:val="single" w:sz="4" w:space="0" w:color="auto"/>
            </w:tcBorders>
          </w:tcPr>
          <w:p w14:paraId="73AEA138" w14:textId="77777777" w:rsidR="00475FC0" w:rsidRPr="00020619" w:rsidRDefault="00475FC0" w:rsidP="00BB34DD">
            <w:pPr>
              <w:keepNext/>
              <w:keepLines/>
              <w:overflowPunct w:val="0"/>
              <w:autoSpaceDE w:val="0"/>
              <w:autoSpaceDN w:val="0"/>
              <w:adjustRightInd w:val="0"/>
              <w:spacing w:after="0"/>
              <w:jc w:val="center"/>
              <w:textAlignment w:val="baseline"/>
              <w:rPr>
                <w:ins w:id="33206" w:author="BigCREditor-RAN4#104-bis" w:date="2022-10-21T13:48:00Z"/>
                <w:rFonts w:ascii="Arial" w:hAnsi="Arial"/>
                <w:sz w:val="18"/>
                <w:lang w:eastAsia="zh-CN"/>
              </w:rPr>
            </w:pPr>
            <w:ins w:id="33207" w:author="BigCREditor-RAN4#104-bis" w:date="2022-10-21T13:48:00Z">
              <w:r w:rsidRPr="00020619">
                <w:rPr>
                  <w:rFonts w:ascii="Arial" w:hAnsi="Arial"/>
                  <w:bCs/>
                  <w:sz w:val="18"/>
                  <w:lang w:eastAsia="en-GB"/>
                </w:rPr>
                <w:t>NA</w:t>
              </w:r>
            </w:ins>
          </w:p>
        </w:tc>
      </w:tr>
      <w:tr w:rsidR="00475FC0" w:rsidRPr="00020619" w14:paraId="1F389EEE" w14:textId="77777777" w:rsidTr="00BB34DD">
        <w:trPr>
          <w:cantSplit/>
          <w:trHeight w:val="187"/>
          <w:ins w:id="33208" w:author="BigCREditor-RAN4#104-bis" w:date="2022-10-21T13:48:00Z"/>
        </w:trPr>
        <w:tc>
          <w:tcPr>
            <w:tcW w:w="2627" w:type="dxa"/>
            <w:gridSpan w:val="2"/>
            <w:tcBorders>
              <w:top w:val="nil"/>
              <w:left w:val="single" w:sz="4" w:space="0" w:color="auto"/>
              <w:bottom w:val="nil"/>
              <w:right w:val="single" w:sz="4" w:space="0" w:color="auto"/>
            </w:tcBorders>
            <w:shd w:val="clear" w:color="auto" w:fill="auto"/>
          </w:tcPr>
          <w:p w14:paraId="7F22E4BE" w14:textId="77777777" w:rsidR="00475FC0" w:rsidRPr="00020619" w:rsidRDefault="00475FC0" w:rsidP="00BB34DD">
            <w:pPr>
              <w:keepNext/>
              <w:keepLines/>
              <w:overflowPunct w:val="0"/>
              <w:autoSpaceDE w:val="0"/>
              <w:autoSpaceDN w:val="0"/>
              <w:adjustRightInd w:val="0"/>
              <w:spacing w:after="0"/>
              <w:textAlignment w:val="baseline"/>
              <w:rPr>
                <w:ins w:id="33209" w:author="BigCREditor-RAN4#104-bis" w:date="2022-10-21T13:48:00Z"/>
                <w:rFonts w:ascii="Arial" w:hAnsi="Arial"/>
                <w:bCs/>
                <w:sz w:val="18"/>
                <w:lang w:eastAsia="zh-CN"/>
              </w:rPr>
            </w:pPr>
          </w:p>
        </w:tc>
        <w:tc>
          <w:tcPr>
            <w:tcW w:w="876" w:type="dxa"/>
            <w:tcBorders>
              <w:top w:val="nil"/>
              <w:left w:val="single" w:sz="4" w:space="0" w:color="auto"/>
              <w:bottom w:val="nil"/>
              <w:right w:val="single" w:sz="4" w:space="0" w:color="auto"/>
            </w:tcBorders>
            <w:shd w:val="clear" w:color="auto" w:fill="auto"/>
          </w:tcPr>
          <w:p w14:paraId="78AE4DBF" w14:textId="77777777" w:rsidR="00475FC0" w:rsidRPr="00020619" w:rsidRDefault="00475FC0" w:rsidP="00BB34DD">
            <w:pPr>
              <w:keepNext/>
              <w:keepLines/>
              <w:overflowPunct w:val="0"/>
              <w:autoSpaceDE w:val="0"/>
              <w:autoSpaceDN w:val="0"/>
              <w:adjustRightInd w:val="0"/>
              <w:spacing w:after="0"/>
              <w:jc w:val="center"/>
              <w:textAlignment w:val="baseline"/>
              <w:rPr>
                <w:ins w:id="33210"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51E99AFC" w14:textId="77777777" w:rsidR="00475FC0" w:rsidRPr="00020619" w:rsidRDefault="00475FC0" w:rsidP="00BB34DD">
            <w:pPr>
              <w:keepNext/>
              <w:keepLines/>
              <w:overflowPunct w:val="0"/>
              <w:autoSpaceDE w:val="0"/>
              <w:autoSpaceDN w:val="0"/>
              <w:adjustRightInd w:val="0"/>
              <w:spacing w:after="0"/>
              <w:jc w:val="center"/>
              <w:textAlignment w:val="baseline"/>
              <w:rPr>
                <w:ins w:id="33211" w:author="BigCREditor-RAN4#104-bis" w:date="2022-10-21T13:48:00Z"/>
                <w:rFonts w:ascii="Arial" w:hAnsi="Arial"/>
                <w:sz w:val="18"/>
                <w:lang w:eastAsia="zh-CN"/>
              </w:rPr>
            </w:pPr>
            <w:ins w:id="33212" w:author="BigCREditor-RAN4#104-bis" w:date="2022-10-21T13:48:00Z">
              <w:r w:rsidRPr="00020619">
                <w:rPr>
                  <w:rFonts w:ascii="Arial" w:hAnsi="Arial"/>
                  <w:sz w:val="18"/>
                  <w:lang w:eastAsia="en-GB"/>
                </w:rPr>
                <w:t>Config</w:t>
              </w:r>
              <w:r w:rsidRPr="00020619">
                <w:rPr>
                  <w:rFonts w:ascii="Arial" w:hAnsi="Arial"/>
                  <w:sz w:val="18"/>
                  <w:szCs w:val="18"/>
                  <w:lang w:eastAsia="en-GB"/>
                </w:rPr>
                <w:t xml:space="preserve"> 2</w:t>
              </w:r>
            </w:ins>
          </w:p>
        </w:tc>
        <w:tc>
          <w:tcPr>
            <w:tcW w:w="1958" w:type="dxa"/>
            <w:gridSpan w:val="2"/>
            <w:tcBorders>
              <w:left w:val="single" w:sz="4" w:space="0" w:color="auto"/>
              <w:right w:val="single" w:sz="4" w:space="0" w:color="auto"/>
            </w:tcBorders>
          </w:tcPr>
          <w:p w14:paraId="09EBA678" w14:textId="77777777" w:rsidR="00475FC0" w:rsidRPr="00020619" w:rsidRDefault="00475FC0" w:rsidP="00BB34DD">
            <w:pPr>
              <w:keepNext/>
              <w:keepLines/>
              <w:overflowPunct w:val="0"/>
              <w:autoSpaceDE w:val="0"/>
              <w:autoSpaceDN w:val="0"/>
              <w:adjustRightInd w:val="0"/>
              <w:spacing w:after="0"/>
              <w:jc w:val="center"/>
              <w:textAlignment w:val="baseline"/>
              <w:rPr>
                <w:ins w:id="33213" w:author="BigCREditor-RAN4#104-bis" w:date="2022-10-21T13:48:00Z"/>
                <w:rFonts w:ascii="Arial" w:hAnsi="Arial"/>
                <w:sz w:val="18"/>
                <w:lang w:eastAsia="zh-CN"/>
              </w:rPr>
            </w:pPr>
            <w:ins w:id="33214" w:author="BigCREditor-RAN4#104-bis" w:date="2022-10-21T13:48:00Z">
              <w:r w:rsidRPr="00020619">
                <w:rPr>
                  <w:rFonts w:ascii="Arial" w:hAnsi="Arial"/>
                  <w:bCs/>
                  <w:sz w:val="18"/>
                  <w:lang w:eastAsia="en-GB"/>
                </w:rPr>
                <w:t>TRS.1.1 TDD</w:t>
              </w:r>
            </w:ins>
          </w:p>
        </w:tc>
        <w:tc>
          <w:tcPr>
            <w:tcW w:w="2199" w:type="dxa"/>
            <w:gridSpan w:val="2"/>
            <w:tcBorders>
              <w:left w:val="single" w:sz="4" w:space="0" w:color="auto"/>
              <w:right w:val="single" w:sz="4" w:space="0" w:color="auto"/>
            </w:tcBorders>
          </w:tcPr>
          <w:p w14:paraId="305DF2CE" w14:textId="77777777" w:rsidR="00475FC0" w:rsidRPr="00020619" w:rsidRDefault="00475FC0" w:rsidP="00BB34DD">
            <w:pPr>
              <w:keepNext/>
              <w:keepLines/>
              <w:overflowPunct w:val="0"/>
              <w:autoSpaceDE w:val="0"/>
              <w:autoSpaceDN w:val="0"/>
              <w:adjustRightInd w:val="0"/>
              <w:spacing w:after="0"/>
              <w:jc w:val="center"/>
              <w:textAlignment w:val="baseline"/>
              <w:rPr>
                <w:ins w:id="33215" w:author="BigCREditor-RAN4#104-bis" w:date="2022-10-21T13:48:00Z"/>
                <w:rFonts w:ascii="Arial" w:hAnsi="Arial"/>
                <w:sz w:val="18"/>
                <w:lang w:eastAsia="zh-CN"/>
              </w:rPr>
            </w:pPr>
            <w:ins w:id="33216" w:author="BigCREditor-RAN4#104-bis" w:date="2022-10-21T13:48:00Z">
              <w:r w:rsidRPr="00020619">
                <w:rPr>
                  <w:rFonts w:ascii="Arial" w:hAnsi="Arial"/>
                  <w:bCs/>
                  <w:sz w:val="18"/>
                  <w:lang w:eastAsia="en-GB"/>
                </w:rPr>
                <w:t>NA</w:t>
              </w:r>
            </w:ins>
          </w:p>
        </w:tc>
      </w:tr>
      <w:tr w:rsidR="00475FC0" w:rsidRPr="00020619" w14:paraId="125AF36C" w14:textId="77777777" w:rsidTr="00BB34DD">
        <w:trPr>
          <w:cantSplit/>
          <w:trHeight w:val="187"/>
          <w:ins w:id="33217"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tcPr>
          <w:p w14:paraId="5A35DEFC" w14:textId="77777777" w:rsidR="00475FC0" w:rsidRPr="00020619" w:rsidRDefault="00475FC0" w:rsidP="00BB34DD">
            <w:pPr>
              <w:keepNext/>
              <w:keepLines/>
              <w:overflowPunct w:val="0"/>
              <w:autoSpaceDE w:val="0"/>
              <w:autoSpaceDN w:val="0"/>
              <w:adjustRightInd w:val="0"/>
              <w:spacing w:after="0"/>
              <w:textAlignment w:val="baseline"/>
              <w:rPr>
                <w:ins w:id="33218" w:author="BigCREditor-RAN4#104-bis" w:date="2022-10-21T13:48:00Z"/>
                <w:rFonts w:ascii="Arial" w:hAnsi="Arial"/>
                <w:bCs/>
                <w:sz w:val="18"/>
                <w:lang w:eastAsia="zh-CN"/>
              </w:rPr>
            </w:pPr>
          </w:p>
        </w:tc>
        <w:tc>
          <w:tcPr>
            <w:tcW w:w="876" w:type="dxa"/>
            <w:tcBorders>
              <w:top w:val="nil"/>
              <w:left w:val="single" w:sz="4" w:space="0" w:color="auto"/>
              <w:bottom w:val="single" w:sz="4" w:space="0" w:color="auto"/>
              <w:right w:val="single" w:sz="4" w:space="0" w:color="auto"/>
            </w:tcBorders>
            <w:shd w:val="clear" w:color="auto" w:fill="auto"/>
          </w:tcPr>
          <w:p w14:paraId="5FB8512C" w14:textId="77777777" w:rsidR="00475FC0" w:rsidRPr="00020619" w:rsidRDefault="00475FC0" w:rsidP="00BB34DD">
            <w:pPr>
              <w:keepNext/>
              <w:keepLines/>
              <w:overflowPunct w:val="0"/>
              <w:autoSpaceDE w:val="0"/>
              <w:autoSpaceDN w:val="0"/>
              <w:adjustRightInd w:val="0"/>
              <w:spacing w:after="0"/>
              <w:jc w:val="center"/>
              <w:textAlignment w:val="baseline"/>
              <w:rPr>
                <w:ins w:id="33219"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3D0EE6D7" w14:textId="77777777" w:rsidR="00475FC0" w:rsidRPr="00020619" w:rsidRDefault="00475FC0" w:rsidP="00BB34DD">
            <w:pPr>
              <w:keepNext/>
              <w:keepLines/>
              <w:overflowPunct w:val="0"/>
              <w:autoSpaceDE w:val="0"/>
              <w:autoSpaceDN w:val="0"/>
              <w:adjustRightInd w:val="0"/>
              <w:spacing w:after="0"/>
              <w:jc w:val="center"/>
              <w:textAlignment w:val="baseline"/>
              <w:rPr>
                <w:ins w:id="33220" w:author="BigCREditor-RAN4#104-bis" w:date="2022-10-21T13:48:00Z"/>
                <w:rFonts w:ascii="Arial" w:hAnsi="Arial"/>
                <w:sz w:val="18"/>
                <w:lang w:eastAsia="zh-CN"/>
              </w:rPr>
            </w:pPr>
            <w:ins w:id="33221" w:author="BigCREditor-RAN4#104-bis" w:date="2022-10-21T13:48:00Z">
              <w:r w:rsidRPr="00020619">
                <w:rPr>
                  <w:rFonts w:ascii="Arial" w:hAnsi="Arial"/>
                  <w:sz w:val="18"/>
                  <w:lang w:eastAsia="en-GB"/>
                </w:rPr>
                <w:t>Config</w:t>
              </w:r>
              <w:r w:rsidRPr="00020619">
                <w:rPr>
                  <w:rFonts w:ascii="Arial" w:hAnsi="Arial"/>
                  <w:sz w:val="18"/>
                  <w:szCs w:val="18"/>
                  <w:lang w:eastAsia="en-GB"/>
                </w:rPr>
                <w:t xml:space="preserve"> 3</w:t>
              </w:r>
            </w:ins>
          </w:p>
        </w:tc>
        <w:tc>
          <w:tcPr>
            <w:tcW w:w="1958" w:type="dxa"/>
            <w:gridSpan w:val="2"/>
            <w:tcBorders>
              <w:left w:val="single" w:sz="4" w:space="0" w:color="auto"/>
              <w:bottom w:val="single" w:sz="4" w:space="0" w:color="auto"/>
              <w:right w:val="single" w:sz="4" w:space="0" w:color="auto"/>
            </w:tcBorders>
          </w:tcPr>
          <w:p w14:paraId="7FBAA87C" w14:textId="77777777" w:rsidR="00475FC0" w:rsidRPr="00020619" w:rsidRDefault="00475FC0" w:rsidP="00BB34DD">
            <w:pPr>
              <w:keepNext/>
              <w:keepLines/>
              <w:overflowPunct w:val="0"/>
              <w:autoSpaceDE w:val="0"/>
              <w:autoSpaceDN w:val="0"/>
              <w:adjustRightInd w:val="0"/>
              <w:spacing w:after="0"/>
              <w:jc w:val="center"/>
              <w:textAlignment w:val="baseline"/>
              <w:rPr>
                <w:ins w:id="33222" w:author="BigCREditor-RAN4#104-bis" w:date="2022-10-21T13:48:00Z"/>
                <w:rFonts w:ascii="Arial" w:hAnsi="Arial"/>
                <w:sz w:val="18"/>
                <w:lang w:eastAsia="zh-CN"/>
              </w:rPr>
            </w:pPr>
            <w:ins w:id="33223" w:author="BigCREditor-RAN4#104-bis" w:date="2022-10-21T13:48:00Z">
              <w:r w:rsidRPr="00020619">
                <w:rPr>
                  <w:rFonts w:ascii="Arial" w:hAnsi="Arial"/>
                  <w:bCs/>
                  <w:sz w:val="18"/>
                  <w:lang w:eastAsia="en-GB"/>
                </w:rPr>
                <w:t>TRS.1.2 TDD</w:t>
              </w:r>
            </w:ins>
          </w:p>
        </w:tc>
        <w:tc>
          <w:tcPr>
            <w:tcW w:w="2199" w:type="dxa"/>
            <w:gridSpan w:val="2"/>
            <w:tcBorders>
              <w:left w:val="single" w:sz="4" w:space="0" w:color="auto"/>
              <w:bottom w:val="single" w:sz="4" w:space="0" w:color="auto"/>
              <w:right w:val="single" w:sz="4" w:space="0" w:color="auto"/>
            </w:tcBorders>
          </w:tcPr>
          <w:p w14:paraId="36DE89D8" w14:textId="77777777" w:rsidR="00475FC0" w:rsidRPr="00020619" w:rsidRDefault="00475FC0" w:rsidP="00BB34DD">
            <w:pPr>
              <w:keepNext/>
              <w:keepLines/>
              <w:overflowPunct w:val="0"/>
              <w:autoSpaceDE w:val="0"/>
              <w:autoSpaceDN w:val="0"/>
              <w:adjustRightInd w:val="0"/>
              <w:spacing w:after="0"/>
              <w:jc w:val="center"/>
              <w:textAlignment w:val="baseline"/>
              <w:rPr>
                <w:ins w:id="33224" w:author="BigCREditor-RAN4#104-bis" w:date="2022-10-21T13:48:00Z"/>
                <w:rFonts w:ascii="Arial" w:hAnsi="Arial"/>
                <w:sz w:val="18"/>
                <w:lang w:eastAsia="zh-CN"/>
              </w:rPr>
            </w:pPr>
            <w:ins w:id="33225" w:author="BigCREditor-RAN4#104-bis" w:date="2022-10-21T13:48:00Z">
              <w:r w:rsidRPr="00020619">
                <w:rPr>
                  <w:rFonts w:ascii="Arial" w:hAnsi="Arial"/>
                  <w:bCs/>
                  <w:sz w:val="18"/>
                  <w:lang w:eastAsia="en-GB"/>
                </w:rPr>
                <w:t>NA</w:t>
              </w:r>
            </w:ins>
          </w:p>
        </w:tc>
      </w:tr>
      <w:tr w:rsidR="00475FC0" w:rsidRPr="00020619" w14:paraId="7BDDE092" w14:textId="77777777" w:rsidTr="00BB34DD">
        <w:trPr>
          <w:cantSplit/>
          <w:trHeight w:val="187"/>
          <w:ins w:id="33226"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46392271" w14:textId="77777777" w:rsidR="00475FC0" w:rsidRPr="00020619" w:rsidRDefault="00475FC0" w:rsidP="00BB34DD">
            <w:pPr>
              <w:keepNext/>
              <w:keepLines/>
              <w:overflowPunct w:val="0"/>
              <w:autoSpaceDE w:val="0"/>
              <w:autoSpaceDN w:val="0"/>
              <w:adjustRightInd w:val="0"/>
              <w:spacing w:after="0"/>
              <w:textAlignment w:val="baseline"/>
              <w:rPr>
                <w:ins w:id="33227" w:author="BigCREditor-RAN4#104-bis" w:date="2022-10-21T13:48:00Z"/>
                <w:rFonts w:ascii="Arial" w:hAnsi="Arial"/>
                <w:sz w:val="18"/>
                <w:lang w:eastAsia="zh-CN"/>
              </w:rPr>
            </w:pPr>
            <w:ins w:id="33228" w:author="BigCREditor-RAN4#104-bis" w:date="2022-10-21T13:48:00Z">
              <w:r w:rsidRPr="00020619">
                <w:rPr>
                  <w:rFonts w:ascii="Arial" w:hAnsi="Arial"/>
                  <w:bCs/>
                  <w:sz w:val="18"/>
                  <w:lang w:eastAsia="zh-CN"/>
                </w:rPr>
                <w:t xml:space="preserve">OCNG Patterns defined in A.3.2.1.1 (OP.1) </w:t>
              </w:r>
            </w:ins>
          </w:p>
        </w:tc>
        <w:tc>
          <w:tcPr>
            <w:tcW w:w="876" w:type="dxa"/>
            <w:tcBorders>
              <w:top w:val="single" w:sz="4" w:space="0" w:color="auto"/>
              <w:left w:val="single" w:sz="4" w:space="0" w:color="auto"/>
              <w:bottom w:val="single" w:sz="4" w:space="0" w:color="auto"/>
              <w:right w:val="single" w:sz="4" w:space="0" w:color="auto"/>
            </w:tcBorders>
          </w:tcPr>
          <w:p w14:paraId="18EB2956" w14:textId="77777777" w:rsidR="00475FC0" w:rsidRPr="00020619" w:rsidRDefault="00475FC0" w:rsidP="00BB34DD">
            <w:pPr>
              <w:keepNext/>
              <w:keepLines/>
              <w:overflowPunct w:val="0"/>
              <w:autoSpaceDE w:val="0"/>
              <w:autoSpaceDN w:val="0"/>
              <w:adjustRightInd w:val="0"/>
              <w:spacing w:after="0"/>
              <w:jc w:val="center"/>
              <w:textAlignment w:val="baseline"/>
              <w:rPr>
                <w:ins w:id="33229"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09D8B62" w14:textId="77777777" w:rsidR="00475FC0" w:rsidRPr="00020619" w:rsidRDefault="00475FC0" w:rsidP="00BB34DD">
            <w:pPr>
              <w:keepNext/>
              <w:keepLines/>
              <w:overflowPunct w:val="0"/>
              <w:autoSpaceDE w:val="0"/>
              <w:autoSpaceDN w:val="0"/>
              <w:adjustRightInd w:val="0"/>
              <w:spacing w:after="0"/>
              <w:jc w:val="center"/>
              <w:textAlignment w:val="baseline"/>
              <w:rPr>
                <w:ins w:id="33230" w:author="BigCREditor-RAN4#104-bis" w:date="2022-10-21T13:48:00Z"/>
                <w:rFonts w:ascii="Arial" w:hAnsi="Arial"/>
                <w:sz w:val="18"/>
                <w:lang w:eastAsia="zh-CN"/>
              </w:rPr>
            </w:pPr>
            <w:ins w:id="33231" w:author="BigCREditor-RAN4#104-bis" w:date="2022-10-21T13:48:00Z">
              <w:r w:rsidRPr="00020619">
                <w:rPr>
                  <w:rFonts w:ascii="Arial" w:hAnsi="Arial"/>
                  <w:sz w:val="18"/>
                  <w:lang w:eastAsia="zh-CN"/>
                </w:rPr>
                <w:t>Config 1,2,3,4</w:t>
              </w:r>
            </w:ins>
          </w:p>
        </w:tc>
        <w:tc>
          <w:tcPr>
            <w:tcW w:w="1958" w:type="dxa"/>
            <w:gridSpan w:val="2"/>
            <w:tcBorders>
              <w:top w:val="single" w:sz="4" w:space="0" w:color="auto"/>
              <w:left w:val="single" w:sz="4" w:space="0" w:color="auto"/>
              <w:bottom w:val="single" w:sz="4" w:space="0" w:color="auto"/>
              <w:right w:val="single" w:sz="4" w:space="0" w:color="auto"/>
            </w:tcBorders>
          </w:tcPr>
          <w:p w14:paraId="06F8D87E" w14:textId="77777777" w:rsidR="00475FC0" w:rsidRPr="00020619" w:rsidRDefault="00475FC0" w:rsidP="00BB34DD">
            <w:pPr>
              <w:keepNext/>
              <w:keepLines/>
              <w:overflowPunct w:val="0"/>
              <w:autoSpaceDE w:val="0"/>
              <w:autoSpaceDN w:val="0"/>
              <w:adjustRightInd w:val="0"/>
              <w:spacing w:after="0"/>
              <w:jc w:val="center"/>
              <w:textAlignment w:val="baseline"/>
              <w:rPr>
                <w:ins w:id="33232" w:author="BigCREditor-RAN4#104-bis" w:date="2022-10-21T13:48:00Z"/>
                <w:rFonts w:ascii="Arial" w:hAnsi="Arial" w:cs="v4.2.0"/>
                <w:sz w:val="18"/>
                <w:lang w:eastAsia="zh-CN"/>
              </w:rPr>
            </w:pPr>
            <w:ins w:id="33233" w:author="BigCREditor-RAN4#104-bis" w:date="2022-10-21T13:48:00Z">
              <w:r w:rsidRPr="00020619">
                <w:rPr>
                  <w:rFonts w:ascii="Arial" w:hAnsi="Arial"/>
                  <w:sz w:val="18"/>
                  <w:lang w:eastAsia="zh-CN"/>
                </w:rPr>
                <w:t>OP.1</w:t>
              </w:r>
            </w:ins>
          </w:p>
        </w:tc>
        <w:tc>
          <w:tcPr>
            <w:tcW w:w="2199" w:type="dxa"/>
            <w:gridSpan w:val="2"/>
            <w:tcBorders>
              <w:top w:val="single" w:sz="4" w:space="0" w:color="auto"/>
              <w:left w:val="single" w:sz="4" w:space="0" w:color="auto"/>
              <w:bottom w:val="single" w:sz="4" w:space="0" w:color="auto"/>
              <w:right w:val="single" w:sz="4" w:space="0" w:color="auto"/>
            </w:tcBorders>
          </w:tcPr>
          <w:p w14:paraId="1395FB7F" w14:textId="77777777" w:rsidR="00475FC0" w:rsidRPr="00020619" w:rsidRDefault="00475FC0" w:rsidP="00BB34DD">
            <w:pPr>
              <w:keepNext/>
              <w:keepLines/>
              <w:overflowPunct w:val="0"/>
              <w:autoSpaceDE w:val="0"/>
              <w:autoSpaceDN w:val="0"/>
              <w:adjustRightInd w:val="0"/>
              <w:spacing w:after="0"/>
              <w:jc w:val="center"/>
              <w:textAlignment w:val="baseline"/>
              <w:rPr>
                <w:ins w:id="33234" w:author="BigCREditor-RAN4#104-bis" w:date="2022-10-21T13:48:00Z"/>
                <w:rFonts w:ascii="Arial" w:hAnsi="Arial" w:cs="v4.2.0"/>
                <w:sz w:val="18"/>
                <w:lang w:eastAsia="zh-CN"/>
              </w:rPr>
            </w:pPr>
            <w:ins w:id="33235" w:author="BigCREditor-RAN4#104-bis" w:date="2022-10-21T13:48:00Z">
              <w:r w:rsidRPr="00020619">
                <w:rPr>
                  <w:rFonts w:ascii="Arial" w:hAnsi="Arial"/>
                  <w:sz w:val="18"/>
                  <w:lang w:eastAsia="zh-CN"/>
                </w:rPr>
                <w:t>OP.1</w:t>
              </w:r>
            </w:ins>
          </w:p>
        </w:tc>
      </w:tr>
      <w:tr w:rsidR="00475FC0" w:rsidRPr="00020619" w14:paraId="25D2ECE2" w14:textId="77777777" w:rsidTr="00BB34DD">
        <w:trPr>
          <w:cantSplit/>
          <w:trHeight w:val="187"/>
          <w:ins w:id="33236"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tcPr>
          <w:p w14:paraId="09FD2C0A" w14:textId="77777777" w:rsidR="00475FC0" w:rsidRPr="00020619" w:rsidRDefault="00475FC0" w:rsidP="00BB34DD">
            <w:pPr>
              <w:keepNext/>
              <w:keepLines/>
              <w:overflowPunct w:val="0"/>
              <w:autoSpaceDE w:val="0"/>
              <w:autoSpaceDN w:val="0"/>
              <w:adjustRightInd w:val="0"/>
              <w:spacing w:after="0"/>
              <w:textAlignment w:val="baseline"/>
              <w:rPr>
                <w:ins w:id="33237" w:author="BigCREditor-RAN4#104-bis" w:date="2022-10-21T13:48:00Z"/>
                <w:rFonts w:ascii="Arial" w:hAnsi="Arial"/>
                <w:sz w:val="18"/>
                <w:lang w:eastAsia="zh-CN"/>
              </w:rPr>
            </w:pPr>
            <w:ins w:id="33238" w:author="BigCREditor-RAN4#104-bis" w:date="2022-10-21T13:48:00Z">
              <w:r w:rsidRPr="00020619">
                <w:rPr>
                  <w:rFonts w:ascii="Arial" w:hAnsi="Arial"/>
                  <w:sz w:val="18"/>
                  <w:lang w:eastAsia="zh-CN"/>
                </w:rPr>
                <w:t>PDSCH Reference measurement channel</w:t>
              </w:r>
            </w:ins>
          </w:p>
        </w:tc>
        <w:tc>
          <w:tcPr>
            <w:tcW w:w="876" w:type="dxa"/>
            <w:tcBorders>
              <w:top w:val="single" w:sz="4" w:space="0" w:color="auto"/>
              <w:left w:val="single" w:sz="4" w:space="0" w:color="auto"/>
              <w:bottom w:val="single" w:sz="4" w:space="0" w:color="auto"/>
              <w:right w:val="single" w:sz="4" w:space="0" w:color="auto"/>
            </w:tcBorders>
          </w:tcPr>
          <w:p w14:paraId="508F3DCB" w14:textId="77777777" w:rsidR="00475FC0" w:rsidRPr="00020619" w:rsidRDefault="00475FC0" w:rsidP="00BB34DD">
            <w:pPr>
              <w:keepNext/>
              <w:keepLines/>
              <w:overflowPunct w:val="0"/>
              <w:autoSpaceDE w:val="0"/>
              <w:autoSpaceDN w:val="0"/>
              <w:adjustRightInd w:val="0"/>
              <w:spacing w:after="0"/>
              <w:jc w:val="center"/>
              <w:textAlignment w:val="baseline"/>
              <w:rPr>
                <w:ins w:id="33239"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22427D7F" w14:textId="77777777" w:rsidR="00475FC0" w:rsidRPr="00020619" w:rsidRDefault="00475FC0" w:rsidP="00BB34DD">
            <w:pPr>
              <w:keepNext/>
              <w:keepLines/>
              <w:overflowPunct w:val="0"/>
              <w:autoSpaceDE w:val="0"/>
              <w:autoSpaceDN w:val="0"/>
              <w:adjustRightInd w:val="0"/>
              <w:spacing w:after="0"/>
              <w:jc w:val="center"/>
              <w:textAlignment w:val="baseline"/>
              <w:rPr>
                <w:ins w:id="33240" w:author="BigCREditor-RAN4#104-bis" w:date="2022-10-21T13:48:00Z"/>
                <w:rFonts w:ascii="Arial" w:hAnsi="Arial"/>
                <w:sz w:val="18"/>
                <w:lang w:eastAsia="zh-CN"/>
              </w:rPr>
            </w:pPr>
            <w:ins w:id="33241"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1,4</w:t>
              </w:r>
            </w:ins>
          </w:p>
        </w:tc>
        <w:tc>
          <w:tcPr>
            <w:tcW w:w="1958" w:type="dxa"/>
            <w:gridSpan w:val="2"/>
            <w:tcBorders>
              <w:top w:val="single" w:sz="4" w:space="0" w:color="auto"/>
              <w:left w:val="single" w:sz="4" w:space="0" w:color="auto"/>
              <w:bottom w:val="single" w:sz="4" w:space="0" w:color="auto"/>
              <w:right w:val="single" w:sz="4" w:space="0" w:color="auto"/>
            </w:tcBorders>
          </w:tcPr>
          <w:p w14:paraId="6BD5486D" w14:textId="77777777" w:rsidR="00475FC0" w:rsidRPr="00020619" w:rsidRDefault="00475FC0" w:rsidP="00BB34DD">
            <w:pPr>
              <w:keepNext/>
              <w:keepLines/>
              <w:overflowPunct w:val="0"/>
              <w:autoSpaceDE w:val="0"/>
              <w:autoSpaceDN w:val="0"/>
              <w:adjustRightInd w:val="0"/>
              <w:spacing w:after="0"/>
              <w:jc w:val="center"/>
              <w:textAlignment w:val="baseline"/>
              <w:rPr>
                <w:ins w:id="33242" w:author="BigCREditor-RAN4#104-bis" w:date="2022-10-21T13:48:00Z"/>
                <w:rFonts w:ascii="Arial" w:hAnsi="Arial"/>
                <w:sz w:val="18"/>
                <w:lang w:eastAsia="zh-CN"/>
              </w:rPr>
            </w:pPr>
            <w:ins w:id="33243" w:author="BigCREditor-RAN4#104-bis" w:date="2022-10-21T13:48:00Z">
              <w:r w:rsidRPr="00020619">
                <w:rPr>
                  <w:rFonts w:ascii="Arial" w:hAnsi="Arial"/>
                  <w:sz w:val="18"/>
                  <w:lang w:eastAsia="zh-CN"/>
                </w:rPr>
                <w:t>SR.1.1 FDD</w:t>
              </w:r>
            </w:ins>
          </w:p>
        </w:tc>
        <w:tc>
          <w:tcPr>
            <w:tcW w:w="2199" w:type="dxa"/>
            <w:gridSpan w:val="2"/>
            <w:tcBorders>
              <w:top w:val="single" w:sz="4" w:space="0" w:color="auto"/>
              <w:left w:val="single" w:sz="4" w:space="0" w:color="auto"/>
              <w:bottom w:val="nil"/>
              <w:right w:val="single" w:sz="4" w:space="0" w:color="auto"/>
            </w:tcBorders>
            <w:shd w:val="clear" w:color="auto" w:fill="auto"/>
          </w:tcPr>
          <w:p w14:paraId="70486EE3" w14:textId="77777777" w:rsidR="00475FC0" w:rsidRPr="00020619" w:rsidRDefault="00475FC0" w:rsidP="00BB34DD">
            <w:pPr>
              <w:keepNext/>
              <w:keepLines/>
              <w:overflowPunct w:val="0"/>
              <w:autoSpaceDE w:val="0"/>
              <w:autoSpaceDN w:val="0"/>
              <w:adjustRightInd w:val="0"/>
              <w:spacing w:after="0"/>
              <w:jc w:val="center"/>
              <w:textAlignment w:val="baseline"/>
              <w:rPr>
                <w:ins w:id="33244" w:author="BigCREditor-RAN4#104-bis" w:date="2022-10-21T13:48:00Z"/>
                <w:rFonts w:ascii="Arial" w:hAnsi="Arial"/>
                <w:sz w:val="18"/>
                <w:lang w:eastAsia="zh-CN"/>
              </w:rPr>
            </w:pPr>
            <w:ins w:id="33245" w:author="BigCREditor-RAN4#104-bis" w:date="2022-10-21T13:48:00Z">
              <w:r w:rsidRPr="00020619">
                <w:rPr>
                  <w:rFonts w:ascii="Arial" w:hAnsi="Arial"/>
                  <w:sz w:val="18"/>
                  <w:lang w:eastAsia="zh-CN"/>
                </w:rPr>
                <w:t>NA</w:t>
              </w:r>
            </w:ins>
          </w:p>
        </w:tc>
      </w:tr>
      <w:tr w:rsidR="00475FC0" w:rsidRPr="00020619" w14:paraId="196B996F" w14:textId="77777777" w:rsidTr="00BB34DD">
        <w:trPr>
          <w:cantSplit/>
          <w:trHeight w:val="187"/>
          <w:ins w:id="33246" w:author="BigCREditor-RAN4#104-bis" w:date="2022-10-21T13:48:00Z"/>
        </w:trPr>
        <w:tc>
          <w:tcPr>
            <w:tcW w:w="2627" w:type="dxa"/>
            <w:gridSpan w:val="2"/>
            <w:tcBorders>
              <w:top w:val="nil"/>
              <w:left w:val="single" w:sz="4" w:space="0" w:color="auto"/>
              <w:bottom w:val="nil"/>
              <w:right w:val="single" w:sz="4" w:space="0" w:color="auto"/>
            </w:tcBorders>
            <w:shd w:val="clear" w:color="auto" w:fill="auto"/>
          </w:tcPr>
          <w:p w14:paraId="27D65BAA" w14:textId="77777777" w:rsidR="00475FC0" w:rsidRPr="00020619" w:rsidRDefault="00475FC0" w:rsidP="00BB34DD">
            <w:pPr>
              <w:keepNext/>
              <w:keepLines/>
              <w:overflowPunct w:val="0"/>
              <w:autoSpaceDE w:val="0"/>
              <w:autoSpaceDN w:val="0"/>
              <w:adjustRightInd w:val="0"/>
              <w:spacing w:after="0"/>
              <w:textAlignment w:val="baseline"/>
              <w:rPr>
                <w:ins w:id="33247" w:author="BigCREditor-RAN4#104-bis" w:date="2022-10-21T13:48: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6587601F" w14:textId="77777777" w:rsidR="00475FC0" w:rsidRPr="00020619" w:rsidRDefault="00475FC0" w:rsidP="00BB34DD">
            <w:pPr>
              <w:keepNext/>
              <w:keepLines/>
              <w:overflowPunct w:val="0"/>
              <w:autoSpaceDE w:val="0"/>
              <w:autoSpaceDN w:val="0"/>
              <w:adjustRightInd w:val="0"/>
              <w:spacing w:after="0"/>
              <w:jc w:val="center"/>
              <w:textAlignment w:val="baseline"/>
              <w:rPr>
                <w:ins w:id="33248"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157F7D86" w14:textId="77777777" w:rsidR="00475FC0" w:rsidRPr="00020619" w:rsidRDefault="00475FC0" w:rsidP="00BB34DD">
            <w:pPr>
              <w:keepNext/>
              <w:keepLines/>
              <w:overflowPunct w:val="0"/>
              <w:autoSpaceDE w:val="0"/>
              <w:autoSpaceDN w:val="0"/>
              <w:adjustRightInd w:val="0"/>
              <w:spacing w:after="0"/>
              <w:jc w:val="center"/>
              <w:textAlignment w:val="baseline"/>
              <w:rPr>
                <w:ins w:id="33249" w:author="BigCREditor-RAN4#104-bis" w:date="2022-10-21T13:48:00Z"/>
                <w:rFonts w:ascii="Arial" w:hAnsi="Arial"/>
                <w:sz w:val="18"/>
                <w:lang w:eastAsia="zh-CN"/>
              </w:rPr>
            </w:pPr>
            <w:ins w:id="33250"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2</w:t>
              </w:r>
            </w:ins>
          </w:p>
        </w:tc>
        <w:tc>
          <w:tcPr>
            <w:tcW w:w="1958" w:type="dxa"/>
            <w:gridSpan w:val="2"/>
            <w:tcBorders>
              <w:top w:val="single" w:sz="4" w:space="0" w:color="auto"/>
              <w:left w:val="single" w:sz="4" w:space="0" w:color="auto"/>
              <w:bottom w:val="single" w:sz="4" w:space="0" w:color="auto"/>
              <w:right w:val="single" w:sz="4" w:space="0" w:color="auto"/>
            </w:tcBorders>
          </w:tcPr>
          <w:p w14:paraId="56FF459C" w14:textId="77777777" w:rsidR="00475FC0" w:rsidRPr="00020619" w:rsidRDefault="00475FC0" w:rsidP="00BB34DD">
            <w:pPr>
              <w:keepNext/>
              <w:keepLines/>
              <w:overflowPunct w:val="0"/>
              <w:autoSpaceDE w:val="0"/>
              <w:autoSpaceDN w:val="0"/>
              <w:adjustRightInd w:val="0"/>
              <w:spacing w:after="0"/>
              <w:jc w:val="center"/>
              <w:textAlignment w:val="baseline"/>
              <w:rPr>
                <w:ins w:id="33251" w:author="BigCREditor-RAN4#104-bis" w:date="2022-10-21T13:48:00Z"/>
                <w:rFonts w:ascii="Arial" w:hAnsi="Arial"/>
                <w:sz w:val="18"/>
                <w:lang w:eastAsia="zh-CN"/>
              </w:rPr>
            </w:pPr>
            <w:ins w:id="33252" w:author="BigCREditor-RAN4#104-bis" w:date="2022-10-21T13:48:00Z">
              <w:r w:rsidRPr="00020619">
                <w:rPr>
                  <w:rFonts w:ascii="Arial" w:hAnsi="Arial"/>
                  <w:sz w:val="18"/>
                  <w:lang w:eastAsia="zh-CN"/>
                </w:rPr>
                <w:t>SR.1.1 TDD</w:t>
              </w:r>
            </w:ins>
          </w:p>
        </w:tc>
        <w:tc>
          <w:tcPr>
            <w:tcW w:w="2199" w:type="dxa"/>
            <w:gridSpan w:val="2"/>
            <w:tcBorders>
              <w:top w:val="nil"/>
              <w:left w:val="single" w:sz="4" w:space="0" w:color="auto"/>
              <w:bottom w:val="nil"/>
              <w:right w:val="single" w:sz="4" w:space="0" w:color="auto"/>
            </w:tcBorders>
            <w:shd w:val="clear" w:color="auto" w:fill="auto"/>
          </w:tcPr>
          <w:p w14:paraId="1A1E59E6" w14:textId="77777777" w:rsidR="00475FC0" w:rsidRPr="00020619" w:rsidRDefault="00475FC0" w:rsidP="00BB34DD">
            <w:pPr>
              <w:keepNext/>
              <w:keepLines/>
              <w:overflowPunct w:val="0"/>
              <w:autoSpaceDE w:val="0"/>
              <w:autoSpaceDN w:val="0"/>
              <w:adjustRightInd w:val="0"/>
              <w:spacing w:after="0"/>
              <w:jc w:val="center"/>
              <w:textAlignment w:val="baseline"/>
              <w:rPr>
                <w:ins w:id="33253" w:author="BigCREditor-RAN4#104-bis" w:date="2022-10-21T13:48:00Z"/>
                <w:rFonts w:ascii="Arial" w:hAnsi="Arial"/>
                <w:sz w:val="18"/>
                <w:lang w:eastAsia="zh-CN"/>
              </w:rPr>
            </w:pPr>
          </w:p>
        </w:tc>
      </w:tr>
      <w:tr w:rsidR="00475FC0" w:rsidRPr="00020619" w14:paraId="5FFB7D63" w14:textId="77777777" w:rsidTr="00BB34DD">
        <w:trPr>
          <w:cantSplit/>
          <w:trHeight w:val="187"/>
          <w:ins w:id="33254"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tcPr>
          <w:p w14:paraId="4FE9F8BC" w14:textId="77777777" w:rsidR="00475FC0" w:rsidRPr="00020619" w:rsidRDefault="00475FC0" w:rsidP="00BB34DD">
            <w:pPr>
              <w:keepNext/>
              <w:keepLines/>
              <w:overflowPunct w:val="0"/>
              <w:autoSpaceDE w:val="0"/>
              <w:autoSpaceDN w:val="0"/>
              <w:adjustRightInd w:val="0"/>
              <w:spacing w:after="0"/>
              <w:textAlignment w:val="baseline"/>
              <w:rPr>
                <w:ins w:id="33255" w:author="BigCREditor-RAN4#104-bis" w:date="2022-10-21T13:48: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5DF83417" w14:textId="77777777" w:rsidR="00475FC0" w:rsidRPr="00020619" w:rsidRDefault="00475FC0" w:rsidP="00BB34DD">
            <w:pPr>
              <w:keepNext/>
              <w:keepLines/>
              <w:overflowPunct w:val="0"/>
              <w:autoSpaceDE w:val="0"/>
              <w:autoSpaceDN w:val="0"/>
              <w:adjustRightInd w:val="0"/>
              <w:spacing w:after="0"/>
              <w:jc w:val="center"/>
              <w:textAlignment w:val="baseline"/>
              <w:rPr>
                <w:ins w:id="33256"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15F3307F" w14:textId="77777777" w:rsidR="00475FC0" w:rsidRPr="00020619" w:rsidRDefault="00475FC0" w:rsidP="00BB34DD">
            <w:pPr>
              <w:keepNext/>
              <w:keepLines/>
              <w:overflowPunct w:val="0"/>
              <w:autoSpaceDE w:val="0"/>
              <w:autoSpaceDN w:val="0"/>
              <w:adjustRightInd w:val="0"/>
              <w:spacing w:after="0"/>
              <w:jc w:val="center"/>
              <w:textAlignment w:val="baseline"/>
              <w:rPr>
                <w:ins w:id="33257" w:author="BigCREditor-RAN4#104-bis" w:date="2022-10-21T13:48:00Z"/>
                <w:rFonts w:ascii="Arial" w:hAnsi="Arial"/>
                <w:sz w:val="18"/>
                <w:lang w:eastAsia="zh-CN"/>
              </w:rPr>
            </w:pPr>
            <w:ins w:id="33258"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3</w:t>
              </w:r>
            </w:ins>
          </w:p>
        </w:tc>
        <w:tc>
          <w:tcPr>
            <w:tcW w:w="1958" w:type="dxa"/>
            <w:gridSpan w:val="2"/>
            <w:tcBorders>
              <w:top w:val="single" w:sz="4" w:space="0" w:color="auto"/>
              <w:left w:val="single" w:sz="4" w:space="0" w:color="auto"/>
              <w:bottom w:val="single" w:sz="4" w:space="0" w:color="auto"/>
              <w:right w:val="single" w:sz="4" w:space="0" w:color="auto"/>
            </w:tcBorders>
          </w:tcPr>
          <w:p w14:paraId="2D983F52" w14:textId="77777777" w:rsidR="00475FC0" w:rsidRPr="00020619" w:rsidRDefault="00475FC0" w:rsidP="00BB34DD">
            <w:pPr>
              <w:keepNext/>
              <w:keepLines/>
              <w:overflowPunct w:val="0"/>
              <w:autoSpaceDE w:val="0"/>
              <w:autoSpaceDN w:val="0"/>
              <w:adjustRightInd w:val="0"/>
              <w:spacing w:after="0"/>
              <w:jc w:val="center"/>
              <w:textAlignment w:val="baseline"/>
              <w:rPr>
                <w:ins w:id="33259" w:author="BigCREditor-RAN4#104-bis" w:date="2022-10-21T13:48:00Z"/>
                <w:rFonts w:ascii="Arial" w:hAnsi="Arial"/>
                <w:sz w:val="18"/>
                <w:lang w:eastAsia="zh-CN"/>
              </w:rPr>
            </w:pPr>
            <w:ins w:id="33260" w:author="BigCREditor-RAN4#104-bis" w:date="2022-10-21T13:48:00Z">
              <w:r w:rsidRPr="00020619">
                <w:rPr>
                  <w:rFonts w:ascii="Arial" w:hAnsi="Arial"/>
                  <w:sz w:val="18"/>
                  <w:lang w:eastAsia="zh-CN"/>
                </w:rPr>
                <w:t>SR2.1 TDD</w:t>
              </w:r>
            </w:ins>
          </w:p>
        </w:tc>
        <w:tc>
          <w:tcPr>
            <w:tcW w:w="2199" w:type="dxa"/>
            <w:gridSpan w:val="2"/>
            <w:tcBorders>
              <w:top w:val="nil"/>
              <w:left w:val="single" w:sz="4" w:space="0" w:color="auto"/>
              <w:bottom w:val="single" w:sz="4" w:space="0" w:color="auto"/>
              <w:right w:val="single" w:sz="4" w:space="0" w:color="auto"/>
            </w:tcBorders>
            <w:shd w:val="clear" w:color="auto" w:fill="auto"/>
          </w:tcPr>
          <w:p w14:paraId="44C1F5B2" w14:textId="77777777" w:rsidR="00475FC0" w:rsidRPr="00020619" w:rsidRDefault="00475FC0" w:rsidP="00BB34DD">
            <w:pPr>
              <w:keepNext/>
              <w:keepLines/>
              <w:overflowPunct w:val="0"/>
              <w:autoSpaceDE w:val="0"/>
              <w:autoSpaceDN w:val="0"/>
              <w:adjustRightInd w:val="0"/>
              <w:spacing w:after="0"/>
              <w:jc w:val="center"/>
              <w:textAlignment w:val="baseline"/>
              <w:rPr>
                <w:ins w:id="33261" w:author="BigCREditor-RAN4#104-bis" w:date="2022-10-21T13:48:00Z"/>
                <w:rFonts w:ascii="Arial" w:hAnsi="Arial"/>
                <w:sz w:val="18"/>
                <w:lang w:eastAsia="zh-CN"/>
              </w:rPr>
            </w:pPr>
          </w:p>
        </w:tc>
      </w:tr>
      <w:tr w:rsidR="00475FC0" w:rsidRPr="00020619" w14:paraId="338FBF11" w14:textId="77777777" w:rsidTr="00BB34DD">
        <w:trPr>
          <w:cantSplit/>
          <w:trHeight w:val="187"/>
          <w:ins w:id="33262"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tcPr>
          <w:p w14:paraId="4E0622FE" w14:textId="77777777" w:rsidR="00475FC0" w:rsidRPr="00020619" w:rsidRDefault="00475FC0" w:rsidP="00BB34DD">
            <w:pPr>
              <w:keepNext/>
              <w:keepLines/>
              <w:overflowPunct w:val="0"/>
              <w:autoSpaceDE w:val="0"/>
              <w:autoSpaceDN w:val="0"/>
              <w:adjustRightInd w:val="0"/>
              <w:spacing w:after="0"/>
              <w:textAlignment w:val="baseline"/>
              <w:rPr>
                <w:ins w:id="33263" w:author="BigCREditor-RAN4#104-bis" w:date="2022-10-21T13:48:00Z"/>
                <w:rFonts w:ascii="Arial" w:hAnsi="Arial"/>
                <w:sz w:val="18"/>
                <w:lang w:eastAsia="zh-CN"/>
              </w:rPr>
            </w:pPr>
            <w:ins w:id="33264" w:author="BigCREditor-RAN4#104-bis" w:date="2022-10-21T13:48:00Z">
              <w:r w:rsidRPr="00020619">
                <w:rPr>
                  <w:rFonts w:ascii="Arial" w:hAnsi="Arial"/>
                  <w:sz w:val="18"/>
                  <w:lang w:eastAsia="zh-CN"/>
                </w:rPr>
                <w:t>RMSI CORESET Reference Channel</w:t>
              </w:r>
            </w:ins>
          </w:p>
        </w:tc>
        <w:tc>
          <w:tcPr>
            <w:tcW w:w="876" w:type="dxa"/>
            <w:tcBorders>
              <w:top w:val="single" w:sz="4" w:space="0" w:color="auto"/>
              <w:left w:val="single" w:sz="4" w:space="0" w:color="auto"/>
              <w:bottom w:val="single" w:sz="4" w:space="0" w:color="auto"/>
              <w:right w:val="single" w:sz="4" w:space="0" w:color="auto"/>
            </w:tcBorders>
          </w:tcPr>
          <w:p w14:paraId="5C7956EB" w14:textId="77777777" w:rsidR="00475FC0" w:rsidRPr="00020619" w:rsidRDefault="00475FC0" w:rsidP="00BB34DD">
            <w:pPr>
              <w:keepNext/>
              <w:keepLines/>
              <w:overflowPunct w:val="0"/>
              <w:autoSpaceDE w:val="0"/>
              <w:autoSpaceDN w:val="0"/>
              <w:adjustRightInd w:val="0"/>
              <w:spacing w:after="0"/>
              <w:jc w:val="center"/>
              <w:textAlignment w:val="baseline"/>
              <w:rPr>
                <w:ins w:id="33265"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6085DBF" w14:textId="77777777" w:rsidR="00475FC0" w:rsidRPr="00020619" w:rsidRDefault="00475FC0" w:rsidP="00BB34DD">
            <w:pPr>
              <w:keepNext/>
              <w:keepLines/>
              <w:overflowPunct w:val="0"/>
              <w:autoSpaceDE w:val="0"/>
              <w:autoSpaceDN w:val="0"/>
              <w:adjustRightInd w:val="0"/>
              <w:spacing w:after="0"/>
              <w:jc w:val="center"/>
              <w:textAlignment w:val="baseline"/>
              <w:rPr>
                <w:ins w:id="33266" w:author="BigCREditor-RAN4#104-bis" w:date="2022-10-21T13:48:00Z"/>
                <w:rFonts w:ascii="Arial" w:hAnsi="Arial"/>
                <w:sz w:val="18"/>
                <w:lang w:eastAsia="zh-CN"/>
              </w:rPr>
            </w:pPr>
            <w:ins w:id="33267"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1,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7A014332" w14:textId="77777777" w:rsidR="00475FC0" w:rsidRPr="00020619" w:rsidRDefault="00475FC0" w:rsidP="00BB34DD">
            <w:pPr>
              <w:keepNext/>
              <w:keepLines/>
              <w:overflowPunct w:val="0"/>
              <w:autoSpaceDE w:val="0"/>
              <w:autoSpaceDN w:val="0"/>
              <w:adjustRightInd w:val="0"/>
              <w:spacing w:after="0"/>
              <w:jc w:val="center"/>
              <w:textAlignment w:val="baseline"/>
              <w:rPr>
                <w:ins w:id="33268" w:author="BigCREditor-RAN4#104-bis" w:date="2022-10-21T13:48:00Z"/>
                <w:rFonts w:ascii="Arial" w:hAnsi="Arial"/>
                <w:sz w:val="18"/>
                <w:lang w:eastAsia="zh-CN"/>
              </w:rPr>
            </w:pPr>
            <w:ins w:id="33269" w:author="BigCREditor-RAN4#104-bis" w:date="2022-10-21T13:48:00Z">
              <w:r w:rsidRPr="00020619">
                <w:rPr>
                  <w:rFonts w:ascii="Arial" w:hAnsi="Arial"/>
                  <w:sz w:val="18"/>
                  <w:lang w:eastAsia="zh-CN"/>
                </w:rPr>
                <w:t>CR.1.1 FDD</w:t>
              </w:r>
            </w:ins>
          </w:p>
        </w:tc>
        <w:tc>
          <w:tcPr>
            <w:tcW w:w="2199" w:type="dxa"/>
            <w:gridSpan w:val="2"/>
            <w:tcBorders>
              <w:top w:val="single" w:sz="4" w:space="0" w:color="auto"/>
              <w:left w:val="single" w:sz="4" w:space="0" w:color="auto"/>
              <w:bottom w:val="nil"/>
              <w:right w:val="single" w:sz="4" w:space="0" w:color="auto"/>
            </w:tcBorders>
            <w:shd w:val="clear" w:color="auto" w:fill="auto"/>
            <w:hideMark/>
          </w:tcPr>
          <w:p w14:paraId="1D7BDB10" w14:textId="77777777" w:rsidR="00475FC0" w:rsidRPr="00020619" w:rsidRDefault="00475FC0" w:rsidP="00BB34DD">
            <w:pPr>
              <w:keepNext/>
              <w:keepLines/>
              <w:overflowPunct w:val="0"/>
              <w:autoSpaceDE w:val="0"/>
              <w:autoSpaceDN w:val="0"/>
              <w:adjustRightInd w:val="0"/>
              <w:spacing w:after="0"/>
              <w:jc w:val="center"/>
              <w:textAlignment w:val="baseline"/>
              <w:rPr>
                <w:ins w:id="33270" w:author="BigCREditor-RAN4#104-bis" w:date="2022-10-21T13:48:00Z"/>
                <w:rFonts w:ascii="Arial" w:hAnsi="Arial"/>
                <w:sz w:val="18"/>
                <w:lang w:eastAsia="zh-CN"/>
              </w:rPr>
            </w:pPr>
            <w:ins w:id="33271" w:author="BigCREditor-RAN4#104-bis" w:date="2022-10-21T13:48:00Z">
              <w:r w:rsidRPr="00020619">
                <w:rPr>
                  <w:rFonts w:ascii="Arial" w:hAnsi="Arial"/>
                  <w:sz w:val="18"/>
                  <w:lang w:eastAsia="zh-CN"/>
                </w:rPr>
                <w:t>-</w:t>
              </w:r>
            </w:ins>
          </w:p>
        </w:tc>
      </w:tr>
      <w:tr w:rsidR="00475FC0" w:rsidRPr="00020619" w14:paraId="7CACC66D" w14:textId="77777777" w:rsidTr="00BB34DD">
        <w:trPr>
          <w:cantSplit/>
          <w:trHeight w:val="187"/>
          <w:ins w:id="33272" w:author="BigCREditor-RAN4#104-bis" w:date="2022-10-21T13:48:00Z"/>
        </w:trPr>
        <w:tc>
          <w:tcPr>
            <w:tcW w:w="2627" w:type="dxa"/>
            <w:gridSpan w:val="2"/>
            <w:tcBorders>
              <w:top w:val="nil"/>
              <w:left w:val="single" w:sz="4" w:space="0" w:color="auto"/>
              <w:bottom w:val="nil"/>
              <w:right w:val="single" w:sz="4" w:space="0" w:color="auto"/>
            </w:tcBorders>
            <w:shd w:val="clear" w:color="auto" w:fill="auto"/>
          </w:tcPr>
          <w:p w14:paraId="2CA1C93E" w14:textId="77777777" w:rsidR="00475FC0" w:rsidRPr="00020619" w:rsidRDefault="00475FC0" w:rsidP="00BB34DD">
            <w:pPr>
              <w:keepNext/>
              <w:keepLines/>
              <w:overflowPunct w:val="0"/>
              <w:autoSpaceDE w:val="0"/>
              <w:autoSpaceDN w:val="0"/>
              <w:adjustRightInd w:val="0"/>
              <w:spacing w:after="0"/>
              <w:textAlignment w:val="baseline"/>
              <w:rPr>
                <w:ins w:id="33273" w:author="BigCREditor-RAN4#104-bis" w:date="2022-10-21T13:48: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55B20FBC" w14:textId="77777777" w:rsidR="00475FC0" w:rsidRPr="00020619" w:rsidRDefault="00475FC0" w:rsidP="00BB34DD">
            <w:pPr>
              <w:keepNext/>
              <w:keepLines/>
              <w:overflowPunct w:val="0"/>
              <w:autoSpaceDE w:val="0"/>
              <w:autoSpaceDN w:val="0"/>
              <w:adjustRightInd w:val="0"/>
              <w:spacing w:after="0"/>
              <w:jc w:val="center"/>
              <w:textAlignment w:val="baseline"/>
              <w:rPr>
                <w:ins w:id="33274"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2B1292B0" w14:textId="77777777" w:rsidR="00475FC0" w:rsidRPr="00020619" w:rsidRDefault="00475FC0" w:rsidP="00BB34DD">
            <w:pPr>
              <w:keepNext/>
              <w:keepLines/>
              <w:overflowPunct w:val="0"/>
              <w:autoSpaceDE w:val="0"/>
              <w:autoSpaceDN w:val="0"/>
              <w:adjustRightInd w:val="0"/>
              <w:spacing w:after="0"/>
              <w:jc w:val="center"/>
              <w:textAlignment w:val="baseline"/>
              <w:rPr>
                <w:ins w:id="33275" w:author="BigCREditor-RAN4#104-bis" w:date="2022-10-21T13:48:00Z"/>
                <w:rFonts w:ascii="Arial" w:hAnsi="Arial"/>
                <w:sz w:val="18"/>
                <w:lang w:eastAsia="zh-CN"/>
              </w:rPr>
            </w:pPr>
            <w:ins w:id="33276"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2</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0292394A" w14:textId="77777777" w:rsidR="00475FC0" w:rsidRPr="00020619" w:rsidRDefault="00475FC0" w:rsidP="00BB34DD">
            <w:pPr>
              <w:keepNext/>
              <w:keepLines/>
              <w:overflowPunct w:val="0"/>
              <w:autoSpaceDE w:val="0"/>
              <w:autoSpaceDN w:val="0"/>
              <w:adjustRightInd w:val="0"/>
              <w:spacing w:after="0"/>
              <w:jc w:val="center"/>
              <w:textAlignment w:val="baseline"/>
              <w:rPr>
                <w:ins w:id="33277" w:author="BigCREditor-RAN4#104-bis" w:date="2022-10-21T13:48:00Z"/>
                <w:rFonts w:ascii="Arial" w:hAnsi="Arial"/>
                <w:sz w:val="18"/>
                <w:lang w:eastAsia="zh-CN"/>
              </w:rPr>
            </w:pPr>
            <w:ins w:id="33278" w:author="BigCREditor-RAN4#104-bis" w:date="2022-10-21T13:48:00Z">
              <w:r w:rsidRPr="00020619">
                <w:rPr>
                  <w:rFonts w:ascii="Arial" w:hAnsi="Arial"/>
                  <w:sz w:val="18"/>
                  <w:lang w:eastAsia="zh-CN"/>
                </w:rPr>
                <w:t>CR.1.1 TDD</w:t>
              </w:r>
            </w:ins>
          </w:p>
        </w:tc>
        <w:tc>
          <w:tcPr>
            <w:tcW w:w="2199" w:type="dxa"/>
            <w:gridSpan w:val="2"/>
            <w:tcBorders>
              <w:top w:val="nil"/>
              <w:left w:val="single" w:sz="4" w:space="0" w:color="auto"/>
              <w:bottom w:val="nil"/>
              <w:right w:val="single" w:sz="4" w:space="0" w:color="auto"/>
            </w:tcBorders>
            <w:shd w:val="clear" w:color="auto" w:fill="auto"/>
            <w:hideMark/>
          </w:tcPr>
          <w:p w14:paraId="3EAC8D12" w14:textId="77777777" w:rsidR="00475FC0" w:rsidRPr="00020619" w:rsidRDefault="00475FC0" w:rsidP="00BB34DD">
            <w:pPr>
              <w:keepNext/>
              <w:keepLines/>
              <w:overflowPunct w:val="0"/>
              <w:autoSpaceDE w:val="0"/>
              <w:autoSpaceDN w:val="0"/>
              <w:adjustRightInd w:val="0"/>
              <w:spacing w:after="0"/>
              <w:jc w:val="center"/>
              <w:textAlignment w:val="baseline"/>
              <w:rPr>
                <w:ins w:id="33279" w:author="BigCREditor-RAN4#104-bis" w:date="2022-10-21T13:48:00Z"/>
                <w:rFonts w:ascii="Arial" w:hAnsi="Arial"/>
                <w:sz w:val="18"/>
                <w:lang w:eastAsia="zh-CN"/>
              </w:rPr>
            </w:pPr>
          </w:p>
        </w:tc>
      </w:tr>
      <w:tr w:rsidR="00475FC0" w:rsidRPr="00020619" w14:paraId="01688850" w14:textId="77777777" w:rsidTr="00BB34DD">
        <w:trPr>
          <w:cantSplit/>
          <w:trHeight w:val="187"/>
          <w:ins w:id="33280"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tcPr>
          <w:p w14:paraId="0B45411B" w14:textId="77777777" w:rsidR="00475FC0" w:rsidRPr="00020619" w:rsidRDefault="00475FC0" w:rsidP="00BB34DD">
            <w:pPr>
              <w:keepNext/>
              <w:keepLines/>
              <w:overflowPunct w:val="0"/>
              <w:autoSpaceDE w:val="0"/>
              <w:autoSpaceDN w:val="0"/>
              <w:adjustRightInd w:val="0"/>
              <w:spacing w:after="0"/>
              <w:textAlignment w:val="baseline"/>
              <w:rPr>
                <w:ins w:id="33281" w:author="BigCREditor-RAN4#104-bis" w:date="2022-10-21T13:48: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7ADF65DF" w14:textId="77777777" w:rsidR="00475FC0" w:rsidRPr="00020619" w:rsidRDefault="00475FC0" w:rsidP="00BB34DD">
            <w:pPr>
              <w:keepNext/>
              <w:keepLines/>
              <w:overflowPunct w:val="0"/>
              <w:autoSpaceDE w:val="0"/>
              <w:autoSpaceDN w:val="0"/>
              <w:adjustRightInd w:val="0"/>
              <w:spacing w:after="0"/>
              <w:jc w:val="center"/>
              <w:textAlignment w:val="baseline"/>
              <w:rPr>
                <w:ins w:id="33282"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67541DA3" w14:textId="77777777" w:rsidR="00475FC0" w:rsidRPr="00020619" w:rsidRDefault="00475FC0" w:rsidP="00BB34DD">
            <w:pPr>
              <w:keepNext/>
              <w:keepLines/>
              <w:overflowPunct w:val="0"/>
              <w:autoSpaceDE w:val="0"/>
              <w:autoSpaceDN w:val="0"/>
              <w:adjustRightInd w:val="0"/>
              <w:spacing w:after="0"/>
              <w:jc w:val="center"/>
              <w:textAlignment w:val="baseline"/>
              <w:rPr>
                <w:ins w:id="33283" w:author="BigCREditor-RAN4#104-bis" w:date="2022-10-21T13:48:00Z"/>
                <w:rFonts w:ascii="Arial" w:hAnsi="Arial"/>
                <w:sz w:val="18"/>
                <w:lang w:eastAsia="zh-CN"/>
              </w:rPr>
            </w:pPr>
            <w:ins w:id="33284"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3</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2101D959" w14:textId="77777777" w:rsidR="00475FC0" w:rsidRPr="00020619" w:rsidRDefault="00475FC0" w:rsidP="00BB34DD">
            <w:pPr>
              <w:keepNext/>
              <w:keepLines/>
              <w:overflowPunct w:val="0"/>
              <w:autoSpaceDE w:val="0"/>
              <w:autoSpaceDN w:val="0"/>
              <w:adjustRightInd w:val="0"/>
              <w:spacing w:after="0"/>
              <w:jc w:val="center"/>
              <w:textAlignment w:val="baseline"/>
              <w:rPr>
                <w:ins w:id="33285" w:author="BigCREditor-RAN4#104-bis" w:date="2022-10-21T13:48:00Z"/>
                <w:rFonts w:ascii="Arial" w:hAnsi="Arial"/>
                <w:sz w:val="18"/>
                <w:lang w:eastAsia="zh-CN"/>
              </w:rPr>
            </w:pPr>
            <w:ins w:id="33286" w:author="BigCREditor-RAN4#104-bis" w:date="2022-10-21T13:48:00Z">
              <w:r w:rsidRPr="00020619">
                <w:rPr>
                  <w:rFonts w:ascii="Arial" w:hAnsi="Arial"/>
                  <w:sz w:val="18"/>
                  <w:lang w:eastAsia="zh-CN"/>
                </w:rPr>
                <w:t>CR2.1 TDD</w:t>
              </w:r>
            </w:ins>
          </w:p>
        </w:tc>
        <w:tc>
          <w:tcPr>
            <w:tcW w:w="2199" w:type="dxa"/>
            <w:gridSpan w:val="2"/>
            <w:tcBorders>
              <w:top w:val="nil"/>
              <w:left w:val="single" w:sz="4" w:space="0" w:color="auto"/>
              <w:bottom w:val="single" w:sz="4" w:space="0" w:color="auto"/>
              <w:right w:val="single" w:sz="4" w:space="0" w:color="auto"/>
            </w:tcBorders>
            <w:shd w:val="clear" w:color="auto" w:fill="auto"/>
            <w:hideMark/>
          </w:tcPr>
          <w:p w14:paraId="5EFBEAB8" w14:textId="77777777" w:rsidR="00475FC0" w:rsidRPr="00020619" w:rsidRDefault="00475FC0" w:rsidP="00BB34DD">
            <w:pPr>
              <w:keepNext/>
              <w:keepLines/>
              <w:overflowPunct w:val="0"/>
              <w:autoSpaceDE w:val="0"/>
              <w:autoSpaceDN w:val="0"/>
              <w:adjustRightInd w:val="0"/>
              <w:spacing w:after="0"/>
              <w:jc w:val="center"/>
              <w:textAlignment w:val="baseline"/>
              <w:rPr>
                <w:ins w:id="33287" w:author="BigCREditor-RAN4#104-bis" w:date="2022-10-21T13:48:00Z"/>
                <w:rFonts w:ascii="Arial" w:hAnsi="Arial"/>
                <w:sz w:val="18"/>
                <w:lang w:eastAsia="zh-CN"/>
              </w:rPr>
            </w:pPr>
          </w:p>
        </w:tc>
      </w:tr>
      <w:tr w:rsidR="00475FC0" w:rsidRPr="00020619" w14:paraId="0EB69E58" w14:textId="77777777" w:rsidTr="00BB34DD">
        <w:trPr>
          <w:cantSplit/>
          <w:trHeight w:val="187"/>
          <w:ins w:id="33288" w:author="BigCREditor-RAN4#104-bis" w:date="2022-10-21T13:48:00Z"/>
        </w:trPr>
        <w:tc>
          <w:tcPr>
            <w:tcW w:w="2627" w:type="dxa"/>
            <w:gridSpan w:val="2"/>
            <w:vMerge w:val="restart"/>
            <w:tcBorders>
              <w:top w:val="nil"/>
              <w:left w:val="single" w:sz="4" w:space="0" w:color="auto"/>
              <w:right w:val="single" w:sz="4" w:space="0" w:color="auto"/>
            </w:tcBorders>
            <w:shd w:val="clear" w:color="auto" w:fill="auto"/>
          </w:tcPr>
          <w:p w14:paraId="22421505" w14:textId="77777777" w:rsidR="00475FC0" w:rsidRPr="00020619" w:rsidRDefault="00475FC0" w:rsidP="00BB34DD">
            <w:pPr>
              <w:keepNext/>
              <w:keepLines/>
              <w:overflowPunct w:val="0"/>
              <w:autoSpaceDE w:val="0"/>
              <w:autoSpaceDN w:val="0"/>
              <w:adjustRightInd w:val="0"/>
              <w:spacing w:after="0"/>
              <w:textAlignment w:val="baseline"/>
              <w:rPr>
                <w:ins w:id="33289" w:author="BigCREditor-RAN4#104-bis" w:date="2022-10-21T13:48:00Z"/>
                <w:rFonts w:ascii="Arial" w:hAnsi="Arial"/>
                <w:sz w:val="18"/>
                <w:lang w:eastAsia="zh-CN"/>
              </w:rPr>
            </w:pPr>
            <w:proofErr w:type="spellStart"/>
            <w:ins w:id="33290" w:author="BigCREditor-RAN4#104-bis" w:date="2022-10-21T13:48:00Z">
              <w:r w:rsidRPr="00020619">
                <w:rPr>
                  <w:rFonts w:ascii="Arial" w:hAnsi="Arial"/>
                  <w:sz w:val="18"/>
                  <w:lang w:val="fr-FR" w:eastAsia="zh-CN"/>
                </w:rPr>
                <w:t>Dedicated</w:t>
              </w:r>
              <w:proofErr w:type="spellEnd"/>
              <w:r w:rsidRPr="00020619">
                <w:rPr>
                  <w:rFonts w:ascii="Arial" w:hAnsi="Arial"/>
                  <w:sz w:val="18"/>
                  <w:lang w:val="fr-FR" w:eastAsia="zh-CN"/>
                </w:rPr>
                <w:t xml:space="preserve"> CORESET Reference Channel</w:t>
              </w:r>
            </w:ins>
          </w:p>
        </w:tc>
        <w:tc>
          <w:tcPr>
            <w:tcW w:w="876" w:type="dxa"/>
            <w:tcBorders>
              <w:top w:val="single" w:sz="4" w:space="0" w:color="auto"/>
              <w:left w:val="single" w:sz="4" w:space="0" w:color="auto"/>
              <w:bottom w:val="single" w:sz="4" w:space="0" w:color="auto"/>
              <w:right w:val="single" w:sz="4" w:space="0" w:color="auto"/>
            </w:tcBorders>
          </w:tcPr>
          <w:p w14:paraId="5C2D1DE2" w14:textId="77777777" w:rsidR="00475FC0" w:rsidRPr="00020619" w:rsidRDefault="00475FC0" w:rsidP="00BB34DD">
            <w:pPr>
              <w:keepNext/>
              <w:keepLines/>
              <w:overflowPunct w:val="0"/>
              <w:autoSpaceDE w:val="0"/>
              <w:autoSpaceDN w:val="0"/>
              <w:adjustRightInd w:val="0"/>
              <w:spacing w:after="0"/>
              <w:jc w:val="center"/>
              <w:textAlignment w:val="baseline"/>
              <w:rPr>
                <w:ins w:id="33291"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49E04DDE" w14:textId="77777777" w:rsidR="00475FC0" w:rsidRPr="00020619" w:rsidRDefault="00475FC0" w:rsidP="00BB34DD">
            <w:pPr>
              <w:keepNext/>
              <w:keepLines/>
              <w:overflowPunct w:val="0"/>
              <w:autoSpaceDE w:val="0"/>
              <w:autoSpaceDN w:val="0"/>
              <w:adjustRightInd w:val="0"/>
              <w:spacing w:after="0"/>
              <w:jc w:val="center"/>
              <w:textAlignment w:val="baseline"/>
              <w:rPr>
                <w:ins w:id="33292" w:author="BigCREditor-RAN4#104-bis" w:date="2022-10-21T13:48:00Z"/>
                <w:rFonts w:ascii="Arial" w:hAnsi="Arial"/>
                <w:sz w:val="18"/>
                <w:lang w:eastAsia="zh-CN"/>
              </w:rPr>
            </w:pPr>
            <w:ins w:id="33293" w:author="BigCREditor-RAN4#104-bis" w:date="2022-10-21T13:48:00Z">
              <w:r w:rsidRPr="00020619">
                <w:rPr>
                  <w:rFonts w:ascii="Arial" w:hAnsi="Arial"/>
                  <w:sz w:val="18"/>
                  <w:lang w:val="fr-FR" w:eastAsia="zh-CN"/>
                </w:rPr>
                <w:t>Config</w:t>
              </w:r>
              <w:r w:rsidRPr="00020619">
                <w:rPr>
                  <w:rFonts w:ascii="Arial" w:hAnsi="Arial"/>
                  <w:sz w:val="18"/>
                  <w:szCs w:val="18"/>
                  <w:lang w:val="fr-FR" w:eastAsia="zh-CN"/>
                </w:rPr>
                <w:t xml:space="preserve"> 1,4</w:t>
              </w:r>
            </w:ins>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3D1808E0" w14:textId="77777777" w:rsidR="00475FC0" w:rsidRPr="00020619" w:rsidRDefault="00475FC0" w:rsidP="00BB34DD">
            <w:pPr>
              <w:keepNext/>
              <w:keepLines/>
              <w:overflowPunct w:val="0"/>
              <w:autoSpaceDE w:val="0"/>
              <w:autoSpaceDN w:val="0"/>
              <w:adjustRightInd w:val="0"/>
              <w:spacing w:after="0"/>
              <w:jc w:val="center"/>
              <w:textAlignment w:val="baseline"/>
              <w:rPr>
                <w:ins w:id="33294" w:author="BigCREditor-RAN4#104-bis" w:date="2022-10-21T13:48:00Z"/>
                <w:rFonts w:ascii="Arial" w:hAnsi="Arial"/>
                <w:sz w:val="18"/>
                <w:lang w:eastAsia="zh-CN"/>
              </w:rPr>
            </w:pPr>
            <w:ins w:id="33295" w:author="BigCREditor-RAN4#104-bis" w:date="2022-10-21T13:48:00Z">
              <w:r w:rsidRPr="00020619">
                <w:rPr>
                  <w:rFonts w:ascii="Arial" w:hAnsi="Arial"/>
                  <w:sz w:val="18"/>
                  <w:lang w:val="fr-FR" w:eastAsia="zh-CN"/>
                </w:rPr>
                <w:t>CCR.1.1 FDD</w:t>
              </w:r>
              <w:r w:rsidRPr="00020619">
                <w:rPr>
                  <w:rFonts w:ascii="Arial" w:hAnsi="Arial"/>
                  <w:sz w:val="18"/>
                  <w:lang w:val="en-US" w:eastAsia="zh-CN"/>
                </w:rPr>
                <w:t xml:space="preserve">  </w:t>
              </w:r>
            </w:ins>
          </w:p>
        </w:tc>
        <w:tc>
          <w:tcPr>
            <w:tcW w:w="2199" w:type="dxa"/>
            <w:gridSpan w:val="2"/>
            <w:vMerge w:val="restart"/>
            <w:tcBorders>
              <w:top w:val="nil"/>
              <w:left w:val="single" w:sz="4" w:space="0" w:color="auto"/>
              <w:right w:val="single" w:sz="4" w:space="0" w:color="auto"/>
            </w:tcBorders>
            <w:shd w:val="clear" w:color="auto" w:fill="auto"/>
          </w:tcPr>
          <w:p w14:paraId="5E19614D" w14:textId="77777777" w:rsidR="00475FC0" w:rsidRPr="00020619" w:rsidRDefault="00475FC0" w:rsidP="00BB34DD">
            <w:pPr>
              <w:keepNext/>
              <w:keepLines/>
              <w:overflowPunct w:val="0"/>
              <w:autoSpaceDE w:val="0"/>
              <w:autoSpaceDN w:val="0"/>
              <w:adjustRightInd w:val="0"/>
              <w:spacing w:after="0"/>
              <w:jc w:val="center"/>
              <w:textAlignment w:val="baseline"/>
              <w:rPr>
                <w:ins w:id="33296" w:author="BigCREditor-RAN4#104-bis" w:date="2022-10-21T13:48:00Z"/>
                <w:rFonts w:ascii="Arial" w:hAnsi="Arial"/>
                <w:sz w:val="18"/>
                <w:lang w:eastAsia="zh-CN"/>
              </w:rPr>
            </w:pPr>
            <w:ins w:id="33297" w:author="BigCREditor-RAN4#104-bis" w:date="2022-10-21T13:48:00Z">
              <w:r w:rsidRPr="00020619">
                <w:rPr>
                  <w:rFonts w:ascii="Arial" w:hAnsi="Arial"/>
                  <w:sz w:val="18"/>
                  <w:lang w:val="fr-FR" w:eastAsia="zh-CN"/>
                </w:rPr>
                <w:t>-</w:t>
              </w:r>
            </w:ins>
          </w:p>
        </w:tc>
      </w:tr>
      <w:tr w:rsidR="00475FC0" w:rsidRPr="00020619" w14:paraId="6CB4F775" w14:textId="77777777" w:rsidTr="00BB34DD">
        <w:trPr>
          <w:cantSplit/>
          <w:trHeight w:val="187"/>
          <w:ins w:id="33298" w:author="BigCREditor-RAN4#104-bis" w:date="2022-10-21T13:48:00Z"/>
        </w:trPr>
        <w:tc>
          <w:tcPr>
            <w:tcW w:w="2627" w:type="dxa"/>
            <w:gridSpan w:val="2"/>
            <w:vMerge/>
            <w:tcBorders>
              <w:left w:val="single" w:sz="4" w:space="0" w:color="auto"/>
              <w:right w:val="single" w:sz="4" w:space="0" w:color="auto"/>
            </w:tcBorders>
            <w:shd w:val="clear" w:color="auto" w:fill="auto"/>
            <w:vAlign w:val="center"/>
          </w:tcPr>
          <w:p w14:paraId="0EE54181" w14:textId="77777777" w:rsidR="00475FC0" w:rsidRPr="00020619" w:rsidRDefault="00475FC0" w:rsidP="00BB34DD">
            <w:pPr>
              <w:keepNext/>
              <w:keepLines/>
              <w:overflowPunct w:val="0"/>
              <w:autoSpaceDE w:val="0"/>
              <w:autoSpaceDN w:val="0"/>
              <w:adjustRightInd w:val="0"/>
              <w:spacing w:after="0"/>
              <w:textAlignment w:val="baseline"/>
              <w:rPr>
                <w:ins w:id="33299" w:author="BigCREditor-RAN4#104-bis" w:date="2022-10-21T13:48: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0C0EB9CC" w14:textId="77777777" w:rsidR="00475FC0" w:rsidRPr="00020619" w:rsidRDefault="00475FC0" w:rsidP="00BB34DD">
            <w:pPr>
              <w:keepNext/>
              <w:keepLines/>
              <w:overflowPunct w:val="0"/>
              <w:autoSpaceDE w:val="0"/>
              <w:autoSpaceDN w:val="0"/>
              <w:adjustRightInd w:val="0"/>
              <w:spacing w:after="0"/>
              <w:jc w:val="center"/>
              <w:textAlignment w:val="baseline"/>
              <w:rPr>
                <w:ins w:id="33300"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2BFA88F9" w14:textId="77777777" w:rsidR="00475FC0" w:rsidRPr="00020619" w:rsidRDefault="00475FC0" w:rsidP="00BB34DD">
            <w:pPr>
              <w:keepNext/>
              <w:keepLines/>
              <w:overflowPunct w:val="0"/>
              <w:autoSpaceDE w:val="0"/>
              <w:autoSpaceDN w:val="0"/>
              <w:adjustRightInd w:val="0"/>
              <w:spacing w:after="0"/>
              <w:jc w:val="center"/>
              <w:textAlignment w:val="baseline"/>
              <w:rPr>
                <w:ins w:id="33301" w:author="BigCREditor-RAN4#104-bis" w:date="2022-10-21T13:48:00Z"/>
                <w:rFonts w:ascii="Arial" w:hAnsi="Arial"/>
                <w:sz w:val="18"/>
                <w:lang w:eastAsia="zh-CN"/>
              </w:rPr>
            </w:pPr>
            <w:ins w:id="33302" w:author="BigCREditor-RAN4#104-bis" w:date="2022-10-21T13:48:00Z">
              <w:r w:rsidRPr="00020619">
                <w:rPr>
                  <w:rFonts w:ascii="Arial" w:hAnsi="Arial"/>
                  <w:sz w:val="18"/>
                  <w:lang w:val="fr-FR" w:eastAsia="zh-CN"/>
                </w:rPr>
                <w:t>Config</w:t>
              </w:r>
              <w:r w:rsidRPr="00020619">
                <w:rPr>
                  <w:rFonts w:ascii="Arial" w:hAnsi="Arial"/>
                  <w:sz w:val="18"/>
                  <w:szCs w:val="18"/>
                  <w:lang w:val="fr-FR" w:eastAsia="zh-CN"/>
                </w:rPr>
                <w:t xml:space="preserve"> 2</w:t>
              </w:r>
            </w:ins>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5658555" w14:textId="77777777" w:rsidR="00475FC0" w:rsidRPr="00020619" w:rsidRDefault="00475FC0" w:rsidP="00BB34DD">
            <w:pPr>
              <w:keepNext/>
              <w:keepLines/>
              <w:overflowPunct w:val="0"/>
              <w:autoSpaceDE w:val="0"/>
              <w:autoSpaceDN w:val="0"/>
              <w:adjustRightInd w:val="0"/>
              <w:spacing w:after="0"/>
              <w:jc w:val="center"/>
              <w:textAlignment w:val="baseline"/>
              <w:rPr>
                <w:ins w:id="33303" w:author="BigCREditor-RAN4#104-bis" w:date="2022-10-21T13:48:00Z"/>
                <w:rFonts w:ascii="Arial" w:hAnsi="Arial"/>
                <w:sz w:val="18"/>
                <w:lang w:eastAsia="zh-CN"/>
              </w:rPr>
            </w:pPr>
            <w:ins w:id="33304" w:author="BigCREditor-RAN4#104-bis" w:date="2022-10-21T13:48:00Z">
              <w:r w:rsidRPr="00020619">
                <w:rPr>
                  <w:rFonts w:ascii="Arial" w:hAnsi="Arial"/>
                  <w:sz w:val="18"/>
                  <w:lang w:val="fr-FR" w:eastAsia="zh-CN"/>
                </w:rPr>
                <w:t>CCR.1.1 TDD</w:t>
              </w:r>
            </w:ins>
          </w:p>
        </w:tc>
        <w:tc>
          <w:tcPr>
            <w:tcW w:w="2199" w:type="dxa"/>
            <w:gridSpan w:val="2"/>
            <w:vMerge/>
            <w:tcBorders>
              <w:left w:val="single" w:sz="4" w:space="0" w:color="auto"/>
              <w:right w:val="single" w:sz="4" w:space="0" w:color="auto"/>
            </w:tcBorders>
            <w:shd w:val="clear" w:color="auto" w:fill="auto"/>
            <w:vAlign w:val="center"/>
          </w:tcPr>
          <w:p w14:paraId="62B8F5A7" w14:textId="77777777" w:rsidR="00475FC0" w:rsidRPr="00020619" w:rsidRDefault="00475FC0" w:rsidP="00BB34DD">
            <w:pPr>
              <w:keepNext/>
              <w:keepLines/>
              <w:overflowPunct w:val="0"/>
              <w:autoSpaceDE w:val="0"/>
              <w:autoSpaceDN w:val="0"/>
              <w:adjustRightInd w:val="0"/>
              <w:spacing w:after="0"/>
              <w:jc w:val="center"/>
              <w:textAlignment w:val="baseline"/>
              <w:rPr>
                <w:ins w:id="33305" w:author="BigCREditor-RAN4#104-bis" w:date="2022-10-21T13:48:00Z"/>
                <w:rFonts w:ascii="Arial" w:hAnsi="Arial"/>
                <w:sz w:val="18"/>
                <w:lang w:eastAsia="zh-CN"/>
              </w:rPr>
            </w:pPr>
          </w:p>
        </w:tc>
      </w:tr>
      <w:tr w:rsidR="00475FC0" w:rsidRPr="00020619" w14:paraId="69EDD9C5" w14:textId="77777777" w:rsidTr="00BB34DD">
        <w:trPr>
          <w:cantSplit/>
          <w:trHeight w:val="187"/>
          <w:ins w:id="33306" w:author="BigCREditor-RAN4#104-bis" w:date="2022-10-21T13:48:00Z"/>
        </w:trPr>
        <w:tc>
          <w:tcPr>
            <w:tcW w:w="2627" w:type="dxa"/>
            <w:gridSpan w:val="2"/>
            <w:vMerge/>
            <w:tcBorders>
              <w:left w:val="single" w:sz="4" w:space="0" w:color="auto"/>
              <w:bottom w:val="single" w:sz="4" w:space="0" w:color="auto"/>
              <w:right w:val="single" w:sz="4" w:space="0" w:color="auto"/>
            </w:tcBorders>
            <w:shd w:val="clear" w:color="auto" w:fill="auto"/>
            <w:vAlign w:val="center"/>
          </w:tcPr>
          <w:p w14:paraId="75864401" w14:textId="77777777" w:rsidR="00475FC0" w:rsidRPr="00020619" w:rsidRDefault="00475FC0" w:rsidP="00BB34DD">
            <w:pPr>
              <w:keepNext/>
              <w:keepLines/>
              <w:overflowPunct w:val="0"/>
              <w:autoSpaceDE w:val="0"/>
              <w:autoSpaceDN w:val="0"/>
              <w:adjustRightInd w:val="0"/>
              <w:spacing w:after="0"/>
              <w:textAlignment w:val="baseline"/>
              <w:rPr>
                <w:ins w:id="33307" w:author="BigCREditor-RAN4#104-bis" w:date="2022-10-21T13:48:00Z"/>
                <w:rFonts w:ascii="Arial" w:hAnsi="Arial"/>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3AEBC7FC" w14:textId="77777777" w:rsidR="00475FC0" w:rsidRPr="00020619" w:rsidRDefault="00475FC0" w:rsidP="00BB34DD">
            <w:pPr>
              <w:keepNext/>
              <w:keepLines/>
              <w:overflowPunct w:val="0"/>
              <w:autoSpaceDE w:val="0"/>
              <w:autoSpaceDN w:val="0"/>
              <w:adjustRightInd w:val="0"/>
              <w:spacing w:after="0"/>
              <w:jc w:val="center"/>
              <w:textAlignment w:val="baseline"/>
              <w:rPr>
                <w:ins w:id="33308"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0263DE80" w14:textId="77777777" w:rsidR="00475FC0" w:rsidRPr="00020619" w:rsidRDefault="00475FC0" w:rsidP="00BB34DD">
            <w:pPr>
              <w:keepNext/>
              <w:keepLines/>
              <w:overflowPunct w:val="0"/>
              <w:autoSpaceDE w:val="0"/>
              <w:autoSpaceDN w:val="0"/>
              <w:adjustRightInd w:val="0"/>
              <w:spacing w:after="0"/>
              <w:jc w:val="center"/>
              <w:textAlignment w:val="baseline"/>
              <w:rPr>
                <w:ins w:id="33309" w:author="BigCREditor-RAN4#104-bis" w:date="2022-10-21T13:48:00Z"/>
                <w:rFonts w:ascii="Arial" w:hAnsi="Arial"/>
                <w:sz w:val="18"/>
                <w:lang w:eastAsia="zh-CN"/>
              </w:rPr>
            </w:pPr>
            <w:ins w:id="33310" w:author="BigCREditor-RAN4#104-bis" w:date="2022-10-21T13:48:00Z">
              <w:r w:rsidRPr="00020619">
                <w:rPr>
                  <w:rFonts w:ascii="Arial" w:hAnsi="Arial"/>
                  <w:sz w:val="18"/>
                  <w:lang w:val="fr-FR" w:eastAsia="zh-CN"/>
                </w:rPr>
                <w:t>Config</w:t>
              </w:r>
              <w:r w:rsidRPr="00020619">
                <w:rPr>
                  <w:rFonts w:ascii="Arial" w:hAnsi="Arial"/>
                  <w:sz w:val="18"/>
                  <w:szCs w:val="18"/>
                  <w:lang w:val="fr-FR" w:eastAsia="zh-CN"/>
                </w:rPr>
                <w:t xml:space="preserve"> 3</w:t>
              </w:r>
            </w:ins>
          </w:p>
        </w:tc>
        <w:tc>
          <w:tcPr>
            <w:tcW w:w="1958" w:type="dxa"/>
            <w:gridSpan w:val="2"/>
            <w:tcBorders>
              <w:top w:val="single" w:sz="4" w:space="0" w:color="auto"/>
              <w:left w:val="single" w:sz="4" w:space="0" w:color="auto"/>
              <w:bottom w:val="single" w:sz="4" w:space="0" w:color="auto"/>
              <w:right w:val="single" w:sz="4" w:space="0" w:color="auto"/>
            </w:tcBorders>
            <w:vAlign w:val="center"/>
          </w:tcPr>
          <w:p w14:paraId="4C5B80B5" w14:textId="77777777" w:rsidR="00475FC0" w:rsidRPr="00020619" w:rsidRDefault="00475FC0" w:rsidP="00BB34DD">
            <w:pPr>
              <w:keepNext/>
              <w:keepLines/>
              <w:overflowPunct w:val="0"/>
              <w:autoSpaceDE w:val="0"/>
              <w:autoSpaceDN w:val="0"/>
              <w:adjustRightInd w:val="0"/>
              <w:spacing w:after="0"/>
              <w:jc w:val="center"/>
              <w:textAlignment w:val="baseline"/>
              <w:rPr>
                <w:ins w:id="33311" w:author="BigCREditor-RAN4#104-bis" w:date="2022-10-21T13:48:00Z"/>
                <w:rFonts w:ascii="Arial" w:hAnsi="Arial"/>
                <w:sz w:val="18"/>
                <w:lang w:eastAsia="zh-CN"/>
              </w:rPr>
            </w:pPr>
            <w:ins w:id="33312" w:author="BigCREditor-RAN4#104-bis" w:date="2022-10-21T13:48:00Z">
              <w:r w:rsidRPr="00020619">
                <w:rPr>
                  <w:rFonts w:ascii="Arial" w:hAnsi="Arial"/>
                  <w:sz w:val="18"/>
                  <w:lang w:val="fr-FR" w:eastAsia="zh-CN"/>
                </w:rPr>
                <w:t>CCR.2.1 TDD</w:t>
              </w:r>
            </w:ins>
          </w:p>
        </w:tc>
        <w:tc>
          <w:tcPr>
            <w:tcW w:w="2199" w:type="dxa"/>
            <w:gridSpan w:val="2"/>
            <w:vMerge/>
            <w:tcBorders>
              <w:left w:val="single" w:sz="4" w:space="0" w:color="auto"/>
              <w:bottom w:val="single" w:sz="4" w:space="0" w:color="auto"/>
              <w:right w:val="single" w:sz="4" w:space="0" w:color="auto"/>
            </w:tcBorders>
            <w:shd w:val="clear" w:color="auto" w:fill="auto"/>
            <w:vAlign w:val="center"/>
          </w:tcPr>
          <w:p w14:paraId="6D658009" w14:textId="77777777" w:rsidR="00475FC0" w:rsidRPr="00020619" w:rsidRDefault="00475FC0" w:rsidP="00BB34DD">
            <w:pPr>
              <w:keepNext/>
              <w:keepLines/>
              <w:overflowPunct w:val="0"/>
              <w:autoSpaceDE w:val="0"/>
              <w:autoSpaceDN w:val="0"/>
              <w:adjustRightInd w:val="0"/>
              <w:spacing w:after="0"/>
              <w:jc w:val="center"/>
              <w:textAlignment w:val="baseline"/>
              <w:rPr>
                <w:ins w:id="33313" w:author="BigCREditor-RAN4#104-bis" w:date="2022-10-21T13:48:00Z"/>
                <w:rFonts w:ascii="Arial" w:hAnsi="Arial"/>
                <w:sz w:val="18"/>
                <w:lang w:eastAsia="zh-CN"/>
              </w:rPr>
            </w:pPr>
          </w:p>
        </w:tc>
      </w:tr>
      <w:tr w:rsidR="00475FC0" w:rsidRPr="00020619" w14:paraId="4F9C427A" w14:textId="77777777" w:rsidTr="00BB34DD">
        <w:trPr>
          <w:cantSplit/>
          <w:trHeight w:val="187"/>
          <w:ins w:id="33314"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tcPr>
          <w:p w14:paraId="64C8482F" w14:textId="77777777" w:rsidR="00475FC0" w:rsidRPr="00020619" w:rsidRDefault="00475FC0" w:rsidP="00BB34DD">
            <w:pPr>
              <w:keepNext/>
              <w:keepLines/>
              <w:overflowPunct w:val="0"/>
              <w:autoSpaceDE w:val="0"/>
              <w:autoSpaceDN w:val="0"/>
              <w:adjustRightInd w:val="0"/>
              <w:spacing w:after="0"/>
              <w:textAlignment w:val="baseline"/>
              <w:rPr>
                <w:ins w:id="33315" w:author="BigCREditor-RAN4#104-bis" w:date="2022-10-21T13:48:00Z"/>
                <w:rFonts w:ascii="Arial" w:hAnsi="Arial"/>
                <w:sz w:val="18"/>
                <w:lang w:eastAsia="zh-CN"/>
              </w:rPr>
            </w:pPr>
            <w:ins w:id="33316" w:author="BigCREditor-RAN4#104-bis" w:date="2022-10-21T13:48:00Z">
              <w:r w:rsidRPr="00020619">
                <w:rPr>
                  <w:rFonts w:ascii="Arial" w:hAnsi="Arial"/>
                  <w:sz w:val="18"/>
                  <w:lang w:eastAsia="zh-CN"/>
                </w:rPr>
                <w:t>SSB parameters</w:t>
              </w:r>
            </w:ins>
          </w:p>
        </w:tc>
        <w:tc>
          <w:tcPr>
            <w:tcW w:w="876" w:type="dxa"/>
            <w:tcBorders>
              <w:top w:val="single" w:sz="4" w:space="0" w:color="auto"/>
              <w:left w:val="single" w:sz="4" w:space="0" w:color="auto"/>
              <w:bottom w:val="single" w:sz="4" w:space="0" w:color="auto"/>
              <w:right w:val="single" w:sz="4" w:space="0" w:color="auto"/>
            </w:tcBorders>
          </w:tcPr>
          <w:p w14:paraId="7286294F" w14:textId="77777777" w:rsidR="00475FC0" w:rsidRPr="00020619" w:rsidRDefault="00475FC0" w:rsidP="00BB34DD">
            <w:pPr>
              <w:keepNext/>
              <w:keepLines/>
              <w:overflowPunct w:val="0"/>
              <w:autoSpaceDE w:val="0"/>
              <w:autoSpaceDN w:val="0"/>
              <w:adjustRightInd w:val="0"/>
              <w:spacing w:after="0"/>
              <w:jc w:val="center"/>
              <w:textAlignment w:val="baseline"/>
              <w:rPr>
                <w:ins w:id="33317"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FEBADAB" w14:textId="77777777" w:rsidR="00475FC0" w:rsidRPr="00020619" w:rsidRDefault="00475FC0" w:rsidP="00BB34DD">
            <w:pPr>
              <w:keepNext/>
              <w:keepLines/>
              <w:overflowPunct w:val="0"/>
              <w:autoSpaceDE w:val="0"/>
              <w:autoSpaceDN w:val="0"/>
              <w:adjustRightInd w:val="0"/>
              <w:spacing w:after="0"/>
              <w:jc w:val="center"/>
              <w:textAlignment w:val="baseline"/>
              <w:rPr>
                <w:ins w:id="33318" w:author="BigCREditor-RAN4#104-bis" w:date="2022-10-21T13:48:00Z"/>
                <w:rFonts w:ascii="Arial" w:hAnsi="Arial"/>
                <w:sz w:val="18"/>
                <w:lang w:eastAsia="zh-CN"/>
              </w:rPr>
            </w:pPr>
            <w:ins w:id="33319" w:author="BigCREditor-RAN4#104-bis" w:date="2022-10-21T13:48:00Z">
              <w:r w:rsidRPr="00020619">
                <w:rPr>
                  <w:rFonts w:ascii="Arial" w:hAnsi="Arial"/>
                  <w:sz w:val="18"/>
                  <w:lang w:eastAsia="zh-CN"/>
                </w:rPr>
                <w:t>Config 1,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2F72373D" w14:textId="77777777" w:rsidR="00475FC0" w:rsidRPr="00020619" w:rsidRDefault="00475FC0" w:rsidP="00BB34DD">
            <w:pPr>
              <w:keepNext/>
              <w:keepLines/>
              <w:overflowPunct w:val="0"/>
              <w:autoSpaceDE w:val="0"/>
              <w:autoSpaceDN w:val="0"/>
              <w:adjustRightInd w:val="0"/>
              <w:spacing w:after="0"/>
              <w:jc w:val="center"/>
              <w:textAlignment w:val="baseline"/>
              <w:rPr>
                <w:ins w:id="33320" w:author="BigCREditor-RAN4#104-bis" w:date="2022-10-21T13:48:00Z"/>
                <w:rFonts w:ascii="Arial" w:hAnsi="Arial"/>
                <w:sz w:val="18"/>
                <w:lang w:eastAsia="zh-CN"/>
              </w:rPr>
            </w:pPr>
            <w:ins w:id="33321" w:author="BigCREditor-RAN4#104-bis" w:date="2022-10-21T13:48:00Z">
              <w:r w:rsidRPr="00020619">
                <w:rPr>
                  <w:rFonts w:ascii="Arial" w:hAnsi="Arial"/>
                  <w:sz w:val="18"/>
                  <w:lang w:eastAsia="zh-CN"/>
                </w:rPr>
                <w:t>SSB.1 FR1</w:t>
              </w:r>
            </w:ins>
          </w:p>
        </w:tc>
        <w:tc>
          <w:tcPr>
            <w:tcW w:w="2199" w:type="dxa"/>
            <w:gridSpan w:val="2"/>
            <w:tcBorders>
              <w:top w:val="single" w:sz="4" w:space="0" w:color="auto"/>
              <w:left w:val="single" w:sz="4" w:space="0" w:color="auto"/>
              <w:right w:val="single" w:sz="4" w:space="0" w:color="auto"/>
            </w:tcBorders>
            <w:hideMark/>
          </w:tcPr>
          <w:p w14:paraId="4BBDE8E4" w14:textId="77777777" w:rsidR="00475FC0" w:rsidRPr="00020619" w:rsidRDefault="00475FC0" w:rsidP="00BB34DD">
            <w:pPr>
              <w:keepNext/>
              <w:keepLines/>
              <w:overflowPunct w:val="0"/>
              <w:autoSpaceDE w:val="0"/>
              <w:autoSpaceDN w:val="0"/>
              <w:adjustRightInd w:val="0"/>
              <w:spacing w:after="0"/>
              <w:jc w:val="center"/>
              <w:textAlignment w:val="baseline"/>
              <w:rPr>
                <w:ins w:id="33322" w:author="BigCREditor-RAN4#104-bis" w:date="2022-10-21T13:48:00Z"/>
                <w:rFonts w:ascii="Arial" w:hAnsi="Arial" w:cs="v4.2.0"/>
                <w:sz w:val="18"/>
                <w:lang w:eastAsia="zh-CN"/>
              </w:rPr>
            </w:pPr>
            <w:ins w:id="33323" w:author="BigCREditor-RAN4#104-bis" w:date="2022-10-21T13:48:00Z">
              <w:r w:rsidRPr="00020619">
                <w:rPr>
                  <w:rFonts w:ascii="Arial" w:hAnsi="Arial"/>
                  <w:sz w:val="18"/>
                  <w:lang w:eastAsia="zh-CN"/>
                </w:rPr>
                <w:t>SSB.5 FR1</w:t>
              </w:r>
            </w:ins>
          </w:p>
        </w:tc>
      </w:tr>
      <w:tr w:rsidR="00475FC0" w:rsidRPr="00020619" w14:paraId="26353FE3" w14:textId="77777777" w:rsidTr="00BB34DD">
        <w:trPr>
          <w:cantSplit/>
          <w:trHeight w:val="187"/>
          <w:ins w:id="33324" w:author="BigCREditor-RAN4#104-bis" w:date="2022-10-21T13:48:00Z"/>
        </w:trPr>
        <w:tc>
          <w:tcPr>
            <w:tcW w:w="2627" w:type="dxa"/>
            <w:gridSpan w:val="2"/>
            <w:tcBorders>
              <w:top w:val="nil"/>
              <w:left w:val="single" w:sz="4" w:space="0" w:color="auto"/>
              <w:bottom w:val="nil"/>
              <w:right w:val="single" w:sz="4" w:space="0" w:color="auto"/>
            </w:tcBorders>
            <w:shd w:val="clear" w:color="auto" w:fill="auto"/>
          </w:tcPr>
          <w:p w14:paraId="38AF1F62" w14:textId="77777777" w:rsidR="00475FC0" w:rsidRPr="00020619" w:rsidRDefault="00475FC0" w:rsidP="00BB34DD">
            <w:pPr>
              <w:keepNext/>
              <w:keepLines/>
              <w:overflowPunct w:val="0"/>
              <w:autoSpaceDE w:val="0"/>
              <w:autoSpaceDN w:val="0"/>
              <w:adjustRightInd w:val="0"/>
              <w:spacing w:after="0"/>
              <w:textAlignment w:val="baseline"/>
              <w:rPr>
                <w:ins w:id="33325" w:author="BigCREditor-RAN4#104-bis" w:date="2022-10-21T13:48:00Z"/>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3153BD02" w14:textId="77777777" w:rsidR="00475FC0" w:rsidRPr="00020619" w:rsidRDefault="00475FC0" w:rsidP="00BB34DD">
            <w:pPr>
              <w:keepNext/>
              <w:keepLines/>
              <w:overflowPunct w:val="0"/>
              <w:autoSpaceDE w:val="0"/>
              <w:autoSpaceDN w:val="0"/>
              <w:adjustRightInd w:val="0"/>
              <w:spacing w:after="0"/>
              <w:jc w:val="center"/>
              <w:textAlignment w:val="baseline"/>
              <w:rPr>
                <w:ins w:id="33326"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7486B75C" w14:textId="77777777" w:rsidR="00475FC0" w:rsidRPr="00020619" w:rsidRDefault="00475FC0" w:rsidP="00BB34DD">
            <w:pPr>
              <w:keepNext/>
              <w:keepLines/>
              <w:overflowPunct w:val="0"/>
              <w:autoSpaceDE w:val="0"/>
              <w:autoSpaceDN w:val="0"/>
              <w:adjustRightInd w:val="0"/>
              <w:spacing w:after="0"/>
              <w:jc w:val="center"/>
              <w:textAlignment w:val="baseline"/>
              <w:rPr>
                <w:ins w:id="33327" w:author="BigCREditor-RAN4#104-bis" w:date="2022-10-21T13:48:00Z"/>
                <w:rFonts w:ascii="Arial" w:hAnsi="Arial"/>
                <w:sz w:val="18"/>
                <w:lang w:eastAsia="zh-CN"/>
              </w:rPr>
            </w:pPr>
            <w:ins w:id="33328" w:author="BigCREditor-RAN4#104-bis" w:date="2022-10-21T13:48:00Z">
              <w:r w:rsidRPr="00020619">
                <w:rPr>
                  <w:rFonts w:ascii="Arial" w:hAnsi="Arial"/>
                  <w:sz w:val="18"/>
                  <w:lang w:eastAsia="zh-CN"/>
                </w:rPr>
                <w:t>Config 2</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6F35491E" w14:textId="77777777" w:rsidR="00475FC0" w:rsidRPr="00020619" w:rsidRDefault="00475FC0" w:rsidP="00BB34DD">
            <w:pPr>
              <w:keepNext/>
              <w:keepLines/>
              <w:overflowPunct w:val="0"/>
              <w:autoSpaceDE w:val="0"/>
              <w:autoSpaceDN w:val="0"/>
              <w:adjustRightInd w:val="0"/>
              <w:spacing w:after="0"/>
              <w:jc w:val="center"/>
              <w:textAlignment w:val="baseline"/>
              <w:rPr>
                <w:ins w:id="33329" w:author="BigCREditor-RAN4#104-bis" w:date="2022-10-21T13:48:00Z"/>
                <w:rFonts w:ascii="Arial" w:hAnsi="Arial"/>
                <w:sz w:val="18"/>
                <w:lang w:eastAsia="zh-CN"/>
              </w:rPr>
            </w:pPr>
            <w:ins w:id="33330" w:author="BigCREditor-RAN4#104-bis" w:date="2022-10-21T13:48:00Z">
              <w:r w:rsidRPr="00020619">
                <w:rPr>
                  <w:rFonts w:ascii="Arial" w:hAnsi="Arial"/>
                  <w:sz w:val="18"/>
                  <w:lang w:eastAsia="zh-CN"/>
                </w:rPr>
                <w:t>SSB.1 FR1</w:t>
              </w:r>
            </w:ins>
          </w:p>
        </w:tc>
        <w:tc>
          <w:tcPr>
            <w:tcW w:w="2199" w:type="dxa"/>
            <w:gridSpan w:val="2"/>
            <w:tcBorders>
              <w:left w:val="single" w:sz="4" w:space="0" w:color="auto"/>
              <w:right w:val="single" w:sz="4" w:space="0" w:color="auto"/>
            </w:tcBorders>
            <w:hideMark/>
          </w:tcPr>
          <w:p w14:paraId="6A42F81C" w14:textId="77777777" w:rsidR="00475FC0" w:rsidRPr="00020619" w:rsidRDefault="00475FC0" w:rsidP="00BB34DD">
            <w:pPr>
              <w:keepNext/>
              <w:keepLines/>
              <w:overflowPunct w:val="0"/>
              <w:autoSpaceDE w:val="0"/>
              <w:autoSpaceDN w:val="0"/>
              <w:adjustRightInd w:val="0"/>
              <w:spacing w:after="0"/>
              <w:jc w:val="center"/>
              <w:textAlignment w:val="baseline"/>
              <w:rPr>
                <w:ins w:id="33331" w:author="BigCREditor-RAN4#104-bis" w:date="2022-10-21T13:48:00Z"/>
                <w:rFonts w:ascii="Arial" w:hAnsi="Arial" w:cs="v4.2.0"/>
                <w:sz w:val="18"/>
                <w:lang w:eastAsia="zh-CN"/>
              </w:rPr>
            </w:pPr>
            <w:ins w:id="33332" w:author="BigCREditor-RAN4#104-bis" w:date="2022-10-21T13:48:00Z">
              <w:r w:rsidRPr="00020619">
                <w:rPr>
                  <w:rFonts w:ascii="Arial" w:hAnsi="Arial"/>
                  <w:sz w:val="18"/>
                  <w:lang w:eastAsia="zh-CN"/>
                </w:rPr>
                <w:t>SSB.5 FR1</w:t>
              </w:r>
            </w:ins>
          </w:p>
        </w:tc>
      </w:tr>
      <w:tr w:rsidR="00475FC0" w:rsidRPr="00020619" w14:paraId="07FC3600" w14:textId="77777777" w:rsidTr="00BB34DD">
        <w:trPr>
          <w:cantSplit/>
          <w:trHeight w:val="187"/>
          <w:ins w:id="33333"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tcPr>
          <w:p w14:paraId="63E0A8A7" w14:textId="77777777" w:rsidR="00475FC0" w:rsidRPr="00020619" w:rsidRDefault="00475FC0" w:rsidP="00BB34DD">
            <w:pPr>
              <w:keepNext/>
              <w:keepLines/>
              <w:overflowPunct w:val="0"/>
              <w:autoSpaceDE w:val="0"/>
              <w:autoSpaceDN w:val="0"/>
              <w:adjustRightInd w:val="0"/>
              <w:spacing w:after="0"/>
              <w:textAlignment w:val="baseline"/>
              <w:rPr>
                <w:ins w:id="33334" w:author="BigCREditor-RAN4#104-bis" w:date="2022-10-21T13:48:00Z"/>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3CB2E98E" w14:textId="77777777" w:rsidR="00475FC0" w:rsidRPr="00020619" w:rsidRDefault="00475FC0" w:rsidP="00BB34DD">
            <w:pPr>
              <w:keepNext/>
              <w:keepLines/>
              <w:overflowPunct w:val="0"/>
              <w:autoSpaceDE w:val="0"/>
              <w:autoSpaceDN w:val="0"/>
              <w:adjustRightInd w:val="0"/>
              <w:spacing w:after="0"/>
              <w:jc w:val="center"/>
              <w:textAlignment w:val="baseline"/>
              <w:rPr>
                <w:ins w:id="33335"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36B6D317" w14:textId="77777777" w:rsidR="00475FC0" w:rsidRPr="00020619" w:rsidRDefault="00475FC0" w:rsidP="00BB34DD">
            <w:pPr>
              <w:keepNext/>
              <w:keepLines/>
              <w:overflowPunct w:val="0"/>
              <w:autoSpaceDE w:val="0"/>
              <w:autoSpaceDN w:val="0"/>
              <w:adjustRightInd w:val="0"/>
              <w:spacing w:after="0"/>
              <w:jc w:val="center"/>
              <w:textAlignment w:val="baseline"/>
              <w:rPr>
                <w:ins w:id="33336" w:author="BigCREditor-RAN4#104-bis" w:date="2022-10-21T13:48:00Z"/>
                <w:rFonts w:ascii="Arial" w:hAnsi="Arial"/>
                <w:sz w:val="18"/>
                <w:lang w:eastAsia="zh-CN"/>
              </w:rPr>
            </w:pPr>
            <w:ins w:id="33337" w:author="BigCREditor-RAN4#104-bis" w:date="2022-10-21T13:48:00Z">
              <w:r w:rsidRPr="00020619">
                <w:rPr>
                  <w:rFonts w:ascii="Arial" w:hAnsi="Arial"/>
                  <w:sz w:val="18"/>
                  <w:lang w:eastAsia="zh-CN"/>
                </w:rPr>
                <w:t>Config 3</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1ECCDF6A" w14:textId="77777777" w:rsidR="00475FC0" w:rsidRPr="00020619" w:rsidRDefault="00475FC0" w:rsidP="00BB34DD">
            <w:pPr>
              <w:keepNext/>
              <w:keepLines/>
              <w:overflowPunct w:val="0"/>
              <w:autoSpaceDE w:val="0"/>
              <w:autoSpaceDN w:val="0"/>
              <w:adjustRightInd w:val="0"/>
              <w:spacing w:after="0"/>
              <w:jc w:val="center"/>
              <w:textAlignment w:val="baseline"/>
              <w:rPr>
                <w:ins w:id="33338" w:author="BigCREditor-RAN4#104-bis" w:date="2022-10-21T13:48:00Z"/>
                <w:rFonts w:ascii="Arial" w:hAnsi="Arial"/>
                <w:sz w:val="18"/>
                <w:lang w:eastAsia="zh-CN"/>
              </w:rPr>
            </w:pPr>
            <w:ins w:id="33339" w:author="BigCREditor-RAN4#104-bis" w:date="2022-10-21T13:48:00Z">
              <w:r w:rsidRPr="00020619">
                <w:rPr>
                  <w:rFonts w:ascii="Arial" w:hAnsi="Arial"/>
                  <w:sz w:val="18"/>
                  <w:lang w:eastAsia="zh-CN"/>
                </w:rPr>
                <w:t>SSB.1 RedCap FR1</w:t>
              </w:r>
            </w:ins>
          </w:p>
        </w:tc>
        <w:tc>
          <w:tcPr>
            <w:tcW w:w="2199" w:type="dxa"/>
            <w:gridSpan w:val="2"/>
            <w:tcBorders>
              <w:left w:val="single" w:sz="4" w:space="0" w:color="auto"/>
              <w:bottom w:val="single" w:sz="4" w:space="0" w:color="auto"/>
              <w:right w:val="single" w:sz="4" w:space="0" w:color="auto"/>
            </w:tcBorders>
            <w:hideMark/>
          </w:tcPr>
          <w:p w14:paraId="34A3B8FB" w14:textId="77777777" w:rsidR="00475FC0" w:rsidRPr="00020619" w:rsidRDefault="00475FC0" w:rsidP="00BB34DD">
            <w:pPr>
              <w:keepNext/>
              <w:keepLines/>
              <w:overflowPunct w:val="0"/>
              <w:autoSpaceDE w:val="0"/>
              <w:autoSpaceDN w:val="0"/>
              <w:adjustRightInd w:val="0"/>
              <w:spacing w:after="0"/>
              <w:jc w:val="center"/>
              <w:textAlignment w:val="baseline"/>
              <w:rPr>
                <w:ins w:id="33340" w:author="BigCREditor-RAN4#104-bis" w:date="2022-10-21T13:48:00Z"/>
                <w:rFonts w:ascii="Arial" w:hAnsi="Arial" w:cs="v4.2.0"/>
                <w:sz w:val="18"/>
                <w:lang w:eastAsia="zh-CN"/>
              </w:rPr>
            </w:pPr>
            <w:ins w:id="33341" w:author="BigCREditor-RAN4#104-bis" w:date="2022-10-21T13:48:00Z">
              <w:r w:rsidRPr="00020619">
                <w:rPr>
                  <w:rFonts w:ascii="Arial" w:hAnsi="Arial"/>
                  <w:sz w:val="18"/>
                  <w:lang w:eastAsia="zh-CN"/>
                </w:rPr>
                <w:t>SSB.3 RedCap FR1</w:t>
              </w:r>
            </w:ins>
          </w:p>
        </w:tc>
      </w:tr>
      <w:tr w:rsidR="00475FC0" w:rsidRPr="00020619" w14:paraId="38033C85" w14:textId="77777777" w:rsidTr="00BB34DD">
        <w:trPr>
          <w:cantSplit/>
          <w:trHeight w:val="187"/>
          <w:ins w:id="33342"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tcPr>
          <w:p w14:paraId="71B0560B" w14:textId="77777777" w:rsidR="00475FC0" w:rsidRPr="00020619" w:rsidRDefault="00475FC0" w:rsidP="00BB34DD">
            <w:pPr>
              <w:keepNext/>
              <w:keepLines/>
              <w:overflowPunct w:val="0"/>
              <w:autoSpaceDE w:val="0"/>
              <w:autoSpaceDN w:val="0"/>
              <w:adjustRightInd w:val="0"/>
              <w:spacing w:after="0"/>
              <w:textAlignment w:val="baseline"/>
              <w:rPr>
                <w:ins w:id="33343" w:author="BigCREditor-RAN4#104-bis" w:date="2022-10-21T13:48:00Z"/>
                <w:rFonts w:ascii="Arial" w:hAnsi="Arial" w:cs="v5.0.0"/>
                <w:sz w:val="18"/>
                <w:lang w:eastAsia="zh-CN"/>
              </w:rPr>
            </w:pPr>
            <w:ins w:id="33344" w:author="BigCREditor-RAN4#104-bis" w:date="2022-10-21T13:48:00Z">
              <w:r w:rsidRPr="00020619">
                <w:rPr>
                  <w:rFonts w:ascii="Arial" w:hAnsi="Arial"/>
                  <w:sz w:val="18"/>
                  <w:lang w:eastAsia="zh-CN"/>
                </w:rPr>
                <w:t>SMTC configuration defined in A.3.11</w:t>
              </w:r>
            </w:ins>
          </w:p>
        </w:tc>
        <w:tc>
          <w:tcPr>
            <w:tcW w:w="876" w:type="dxa"/>
            <w:tcBorders>
              <w:top w:val="single" w:sz="4" w:space="0" w:color="auto"/>
              <w:left w:val="single" w:sz="4" w:space="0" w:color="auto"/>
              <w:bottom w:val="single" w:sz="4" w:space="0" w:color="auto"/>
              <w:right w:val="single" w:sz="4" w:space="0" w:color="auto"/>
            </w:tcBorders>
          </w:tcPr>
          <w:p w14:paraId="14E1DF1B" w14:textId="77777777" w:rsidR="00475FC0" w:rsidRPr="00020619" w:rsidRDefault="00475FC0" w:rsidP="00BB34DD">
            <w:pPr>
              <w:keepNext/>
              <w:keepLines/>
              <w:overflowPunct w:val="0"/>
              <w:autoSpaceDE w:val="0"/>
              <w:autoSpaceDN w:val="0"/>
              <w:adjustRightInd w:val="0"/>
              <w:spacing w:after="0"/>
              <w:jc w:val="center"/>
              <w:textAlignment w:val="baseline"/>
              <w:rPr>
                <w:ins w:id="33345"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3838D312" w14:textId="77777777" w:rsidR="00475FC0" w:rsidRPr="00020619" w:rsidRDefault="00475FC0" w:rsidP="00BB34DD">
            <w:pPr>
              <w:keepNext/>
              <w:keepLines/>
              <w:overflowPunct w:val="0"/>
              <w:autoSpaceDE w:val="0"/>
              <w:autoSpaceDN w:val="0"/>
              <w:adjustRightInd w:val="0"/>
              <w:spacing w:after="0"/>
              <w:jc w:val="center"/>
              <w:textAlignment w:val="baseline"/>
              <w:rPr>
                <w:ins w:id="33346" w:author="BigCREditor-RAN4#104-bis" w:date="2022-10-21T13:48:00Z"/>
                <w:rFonts w:ascii="Arial" w:hAnsi="Arial"/>
                <w:sz w:val="18"/>
                <w:lang w:eastAsia="zh-CN"/>
              </w:rPr>
            </w:pPr>
            <w:ins w:id="33347"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1,4</w:t>
              </w:r>
            </w:ins>
          </w:p>
        </w:tc>
        <w:tc>
          <w:tcPr>
            <w:tcW w:w="1958" w:type="dxa"/>
            <w:gridSpan w:val="2"/>
            <w:tcBorders>
              <w:top w:val="single" w:sz="4" w:space="0" w:color="auto"/>
              <w:left w:val="single" w:sz="4" w:space="0" w:color="auto"/>
              <w:bottom w:val="single" w:sz="4" w:space="0" w:color="auto"/>
              <w:right w:val="single" w:sz="4" w:space="0" w:color="auto"/>
            </w:tcBorders>
          </w:tcPr>
          <w:p w14:paraId="77061F38" w14:textId="77777777" w:rsidR="00475FC0" w:rsidRPr="00020619" w:rsidRDefault="00475FC0" w:rsidP="00BB34DD">
            <w:pPr>
              <w:keepNext/>
              <w:keepLines/>
              <w:overflowPunct w:val="0"/>
              <w:autoSpaceDE w:val="0"/>
              <w:autoSpaceDN w:val="0"/>
              <w:adjustRightInd w:val="0"/>
              <w:spacing w:after="0"/>
              <w:jc w:val="center"/>
              <w:textAlignment w:val="baseline"/>
              <w:rPr>
                <w:ins w:id="33348" w:author="BigCREditor-RAN4#104-bis" w:date="2022-10-21T13:48:00Z"/>
                <w:rFonts w:ascii="Arial" w:hAnsi="Arial"/>
                <w:sz w:val="18"/>
                <w:lang w:eastAsia="zh-CN"/>
              </w:rPr>
            </w:pPr>
            <w:ins w:id="33349" w:author="BigCREditor-RAN4#104-bis" w:date="2022-10-21T13:48:00Z">
              <w:r w:rsidRPr="00020619">
                <w:rPr>
                  <w:rFonts w:ascii="Arial" w:hAnsi="Arial"/>
                  <w:sz w:val="18"/>
                  <w:lang w:eastAsia="zh-CN"/>
                </w:rPr>
                <w:t>SMTC.2</w:t>
              </w:r>
            </w:ins>
          </w:p>
        </w:tc>
        <w:tc>
          <w:tcPr>
            <w:tcW w:w="2199" w:type="dxa"/>
            <w:gridSpan w:val="2"/>
            <w:tcBorders>
              <w:left w:val="single" w:sz="4" w:space="0" w:color="auto"/>
              <w:bottom w:val="single" w:sz="4" w:space="0" w:color="auto"/>
              <w:right w:val="single" w:sz="4" w:space="0" w:color="auto"/>
            </w:tcBorders>
          </w:tcPr>
          <w:p w14:paraId="40E8A4B3" w14:textId="77777777" w:rsidR="00475FC0" w:rsidRPr="00020619" w:rsidRDefault="00475FC0" w:rsidP="00BB34DD">
            <w:pPr>
              <w:keepNext/>
              <w:keepLines/>
              <w:overflowPunct w:val="0"/>
              <w:autoSpaceDE w:val="0"/>
              <w:autoSpaceDN w:val="0"/>
              <w:adjustRightInd w:val="0"/>
              <w:spacing w:after="0"/>
              <w:jc w:val="center"/>
              <w:textAlignment w:val="baseline"/>
              <w:rPr>
                <w:ins w:id="33350" w:author="BigCREditor-RAN4#104-bis" w:date="2022-10-21T13:48:00Z"/>
                <w:rFonts w:ascii="Arial" w:hAnsi="Arial" w:cs="v4.2.0"/>
                <w:sz w:val="18"/>
                <w:lang w:eastAsia="zh-CN"/>
              </w:rPr>
            </w:pPr>
            <w:ins w:id="33351" w:author="BigCREditor-RAN4#104-bis" w:date="2022-10-21T13:48:00Z">
              <w:r w:rsidRPr="00020619">
                <w:rPr>
                  <w:rFonts w:ascii="Arial" w:hAnsi="Arial" w:cs="v4.2.0"/>
                  <w:sz w:val="18"/>
                  <w:lang w:eastAsia="zh-CN"/>
                </w:rPr>
                <w:t>SMTC.5</w:t>
              </w:r>
            </w:ins>
          </w:p>
        </w:tc>
      </w:tr>
      <w:tr w:rsidR="00475FC0" w:rsidRPr="00020619" w14:paraId="730DEF0F" w14:textId="77777777" w:rsidTr="00BB34DD">
        <w:trPr>
          <w:cantSplit/>
          <w:trHeight w:val="187"/>
          <w:ins w:id="33352"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tcPr>
          <w:p w14:paraId="6F359DD2" w14:textId="77777777" w:rsidR="00475FC0" w:rsidRPr="00020619" w:rsidRDefault="00475FC0" w:rsidP="00BB34DD">
            <w:pPr>
              <w:keepNext/>
              <w:keepLines/>
              <w:overflowPunct w:val="0"/>
              <w:autoSpaceDE w:val="0"/>
              <w:autoSpaceDN w:val="0"/>
              <w:adjustRightInd w:val="0"/>
              <w:spacing w:after="0"/>
              <w:textAlignment w:val="baseline"/>
              <w:rPr>
                <w:ins w:id="33353" w:author="BigCREditor-RAN4#104-bis" w:date="2022-10-21T13:48:00Z"/>
                <w:rFonts w:ascii="Arial" w:hAnsi="Arial" w:cs="v5.0.0"/>
                <w:sz w:val="18"/>
                <w:lang w:eastAsia="zh-CN"/>
              </w:rPr>
            </w:pPr>
          </w:p>
        </w:tc>
        <w:tc>
          <w:tcPr>
            <w:tcW w:w="876" w:type="dxa"/>
            <w:tcBorders>
              <w:top w:val="single" w:sz="4" w:space="0" w:color="auto"/>
              <w:left w:val="single" w:sz="4" w:space="0" w:color="auto"/>
              <w:bottom w:val="single" w:sz="4" w:space="0" w:color="auto"/>
              <w:right w:val="single" w:sz="4" w:space="0" w:color="auto"/>
            </w:tcBorders>
          </w:tcPr>
          <w:p w14:paraId="76F46384" w14:textId="77777777" w:rsidR="00475FC0" w:rsidRPr="00020619" w:rsidRDefault="00475FC0" w:rsidP="00BB34DD">
            <w:pPr>
              <w:keepNext/>
              <w:keepLines/>
              <w:overflowPunct w:val="0"/>
              <w:autoSpaceDE w:val="0"/>
              <w:autoSpaceDN w:val="0"/>
              <w:adjustRightInd w:val="0"/>
              <w:spacing w:after="0"/>
              <w:jc w:val="center"/>
              <w:textAlignment w:val="baseline"/>
              <w:rPr>
                <w:ins w:id="33354"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189AC441" w14:textId="77777777" w:rsidR="00475FC0" w:rsidRPr="00020619" w:rsidRDefault="00475FC0" w:rsidP="00BB34DD">
            <w:pPr>
              <w:keepNext/>
              <w:keepLines/>
              <w:overflowPunct w:val="0"/>
              <w:autoSpaceDE w:val="0"/>
              <w:autoSpaceDN w:val="0"/>
              <w:adjustRightInd w:val="0"/>
              <w:spacing w:after="0"/>
              <w:jc w:val="center"/>
              <w:textAlignment w:val="baseline"/>
              <w:rPr>
                <w:ins w:id="33355" w:author="BigCREditor-RAN4#104-bis" w:date="2022-10-21T13:48:00Z"/>
                <w:rFonts w:ascii="Arial" w:hAnsi="Arial"/>
                <w:sz w:val="18"/>
                <w:lang w:eastAsia="zh-CN"/>
              </w:rPr>
            </w:pPr>
            <w:ins w:id="33356"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2, </w:t>
              </w:r>
              <w:r w:rsidRPr="00020619">
                <w:rPr>
                  <w:rFonts w:ascii="Arial" w:hAnsi="Arial"/>
                  <w:sz w:val="18"/>
                  <w:lang w:eastAsia="zh-CN"/>
                </w:rPr>
                <w:t>3</w:t>
              </w:r>
            </w:ins>
          </w:p>
        </w:tc>
        <w:tc>
          <w:tcPr>
            <w:tcW w:w="1958" w:type="dxa"/>
            <w:gridSpan w:val="2"/>
            <w:tcBorders>
              <w:top w:val="single" w:sz="4" w:space="0" w:color="auto"/>
              <w:left w:val="single" w:sz="4" w:space="0" w:color="auto"/>
              <w:bottom w:val="single" w:sz="4" w:space="0" w:color="auto"/>
              <w:right w:val="single" w:sz="4" w:space="0" w:color="auto"/>
            </w:tcBorders>
          </w:tcPr>
          <w:p w14:paraId="0467AA7D" w14:textId="77777777" w:rsidR="00475FC0" w:rsidRPr="00020619" w:rsidRDefault="00475FC0" w:rsidP="00BB34DD">
            <w:pPr>
              <w:keepNext/>
              <w:keepLines/>
              <w:overflowPunct w:val="0"/>
              <w:autoSpaceDE w:val="0"/>
              <w:autoSpaceDN w:val="0"/>
              <w:adjustRightInd w:val="0"/>
              <w:spacing w:after="0"/>
              <w:jc w:val="center"/>
              <w:textAlignment w:val="baseline"/>
              <w:rPr>
                <w:ins w:id="33357" w:author="BigCREditor-RAN4#104-bis" w:date="2022-10-21T13:48:00Z"/>
                <w:rFonts w:ascii="Arial" w:hAnsi="Arial"/>
                <w:sz w:val="18"/>
                <w:lang w:eastAsia="zh-CN"/>
              </w:rPr>
            </w:pPr>
            <w:ins w:id="33358" w:author="BigCREditor-RAN4#104-bis" w:date="2022-10-21T13:48:00Z">
              <w:r w:rsidRPr="00020619">
                <w:rPr>
                  <w:rFonts w:ascii="Arial" w:hAnsi="Arial"/>
                  <w:sz w:val="18"/>
                  <w:lang w:eastAsia="zh-CN"/>
                </w:rPr>
                <w:t>SMTC.1</w:t>
              </w:r>
            </w:ins>
          </w:p>
        </w:tc>
        <w:tc>
          <w:tcPr>
            <w:tcW w:w="2199" w:type="dxa"/>
            <w:gridSpan w:val="2"/>
            <w:tcBorders>
              <w:left w:val="single" w:sz="4" w:space="0" w:color="auto"/>
              <w:bottom w:val="single" w:sz="4" w:space="0" w:color="auto"/>
              <w:right w:val="single" w:sz="4" w:space="0" w:color="auto"/>
            </w:tcBorders>
          </w:tcPr>
          <w:p w14:paraId="18042BB8" w14:textId="77777777" w:rsidR="00475FC0" w:rsidRPr="00020619" w:rsidRDefault="00475FC0" w:rsidP="00BB34DD">
            <w:pPr>
              <w:keepNext/>
              <w:keepLines/>
              <w:overflowPunct w:val="0"/>
              <w:autoSpaceDE w:val="0"/>
              <w:autoSpaceDN w:val="0"/>
              <w:adjustRightInd w:val="0"/>
              <w:spacing w:after="0"/>
              <w:jc w:val="center"/>
              <w:textAlignment w:val="baseline"/>
              <w:rPr>
                <w:ins w:id="33359" w:author="BigCREditor-RAN4#104-bis" w:date="2022-10-21T13:48:00Z"/>
                <w:rFonts w:ascii="Arial" w:hAnsi="Arial" w:cs="v4.2.0"/>
                <w:sz w:val="18"/>
                <w:lang w:eastAsia="zh-CN"/>
              </w:rPr>
            </w:pPr>
            <w:ins w:id="33360" w:author="BigCREditor-RAN4#104-bis" w:date="2022-10-21T13:48:00Z">
              <w:r w:rsidRPr="00020619">
                <w:rPr>
                  <w:rFonts w:ascii="Arial" w:hAnsi="Arial"/>
                  <w:sz w:val="18"/>
                  <w:lang w:eastAsia="zh-CN"/>
                </w:rPr>
                <w:t>SMTC.4</w:t>
              </w:r>
            </w:ins>
          </w:p>
        </w:tc>
      </w:tr>
      <w:tr w:rsidR="00475FC0" w:rsidRPr="00020619" w14:paraId="7791DDCB" w14:textId="77777777" w:rsidTr="00BB34DD">
        <w:trPr>
          <w:cantSplit/>
          <w:trHeight w:val="187"/>
          <w:ins w:id="33361"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7898FBA5" w14:textId="77777777" w:rsidR="00475FC0" w:rsidRPr="00020619" w:rsidRDefault="00475FC0" w:rsidP="00BB34DD">
            <w:pPr>
              <w:keepNext/>
              <w:keepLines/>
              <w:overflowPunct w:val="0"/>
              <w:autoSpaceDE w:val="0"/>
              <w:autoSpaceDN w:val="0"/>
              <w:adjustRightInd w:val="0"/>
              <w:spacing w:after="0"/>
              <w:textAlignment w:val="baseline"/>
              <w:rPr>
                <w:ins w:id="33362" w:author="BigCREditor-RAN4#104-bis" w:date="2022-10-21T13:48:00Z"/>
                <w:rFonts w:ascii="Arial" w:hAnsi="Arial"/>
                <w:sz w:val="18"/>
                <w:lang w:eastAsia="zh-CN"/>
              </w:rPr>
            </w:pPr>
            <w:ins w:id="33363" w:author="BigCREditor-RAN4#104-bis" w:date="2022-10-21T13:48:00Z">
              <w:r w:rsidRPr="00020619">
                <w:rPr>
                  <w:rFonts w:ascii="Arial" w:hAnsi="Arial"/>
                  <w:sz w:val="18"/>
                  <w:lang w:eastAsia="zh-CN"/>
                </w:rPr>
                <w:t>PDSCH/PDCCH subcarrier spacing</w:t>
              </w:r>
            </w:ins>
          </w:p>
        </w:tc>
        <w:tc>
          <w:tcPr>
            <w:tcW w:w="876" w:type="dxa"/>
            <w:tcBorders>
              <w:top w:val="single" w:sz="4" w:space="0" w:color="auto"/>
              <w:left w:val="single" w:sz="4" w:space="0" w:color="auto"/>
              <w:bottom w:val="nil"/>
              <w:right w:val="single" w:sz="4" w:space="0" w:color="auto"/>
            </w:tcBorders>
            <w:shd w:val="clear" w:color="auto" w:fill="auto"/>
            <w:hideMark/>
          </w:tcPr>
          <w:p w14:paraId="1FFAEA0C" w14:textId="77777777" w:rsidR="00475FC0" w:rsidRPr="00020619" w:rsidRDefault="00475FC0" w:rsidP="00BB34DD">
            <w:pPr>
              <w:keepNext/>
              <w:keepLines/>
              <w:overflowPunct w:val="0"/>
              <w:autoSpaceDE w:val="0"/>
              <w:autoSpaceDN w:val="0"/>
              <w:adjustRightInd w:val="0"/>
              <w:spacing w:after="0"/>
              <w:jc w:val="center"/>
              <w:textAlignment w:val="baseline"/>
              <w:rPr>
                <w:ins w:id="33364" w:author="BigCREditor-RAN4#104-bis" w:date="2022-10-21T13:48:00Z"/>
                <w:rFonts w:ascii="Arial" w:hAnsi="Arial"/>
                <w:sz w:val="18"/>
                <w:lang w:eastAsia="zh-CN"/>
              </w:rPr>
            </w:pPr>
            <w:ins w:id="33365" w:author="BigCREditor-RAN4#104-bis" w:date="2022-10-21T13:48:00Z">
              <w:r w:rsidRPr="00020619">
                <w:rPr>
                  <w:rFonts w:ascii="Arial" w:hAnsi="Arial"/>
                  <w:sz w:val="18"/>
                  <w:lang w:eastAsia="zh-CN"/>
                </w:rPr>
                <w:t>kHz</w:t>
              </w:r>
            </w:ins>
          </w:p>
        </w:tc>
        <w:tc>
          <w:tcPr>
            <w:tcW w:w="1280" w:type="dxa"/>
            <w:tcBorders>
              <w:top w:val="single" w:sz="4" w:space="0" w:color="auto"/>
              <w:left w:val="single" w:sz="4" w:space="0" w:color="auto"/>
              <w:bottom w:val="single" w:sz="4" w:space="0" w:color="auto"/>
              <w:right w:val="single" w:sz="4" w:space="0" w:color="auto"/>
            </w:tcBorders>
            <w:hideMark/>
          </w:tcPr>
          <w:p w14:paraId="77F180A2" w14:textId="77777777" w:rsidR="00475FC0" w:rsidRPr="00020619" w:rsidRDefault="00475FC0" w:rsidP="00BB34DD">
            <w:pPr>
              <w:keepNext/>
              <w:keepLines/>
              <w:overflowPunct w:val="0"/>
              <w:autoSpaceDE w:val="0"/>
              <w:autoSpaceDN w:val="0"/>
              <w:adjustRightInd w:val="0"/>
              <w:spacing w:after="0"/>
              <w:jc w:val="center"/>
              <w:textAlignment w:val="baseline"/>
              <w:rPr>
                <w:ins w:id="33366" w:author="BigCREditor-RAN4#104-bis" w:date="2022-10-21T13:48:00Z"/>
                <w:rFonts w:ascii="Arial" w:hAnsi="Arial"/>
                <w:sz w:val="18"/>
                <w:lang w:eastAsia="zh-CN"/>
              </w:rPr>
            </w:pPr>
            <w:ins w:id="33367"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1,2,4</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06E0C27D" w14:textId="77777777" w:rsidR="00475FC0" w:rsidRPr="00020619" w:rsidRDefault="00475FC0" w:rsidP="00BB34DD">
            <w:pPr>
              <w:keepNext/>
              <w:keepLines/>
              <w:overflowPunct w:val="0"/>
              <w:autoSpaceDE w:val="0"/>
              <w:autoSpaceDN w:val="0"/>
              <w:adjustRightInd w:val="0"/>
              <w:spacing w:after="0"/>
              <w:jc w:val="center"/>
              <w:textAlignment w:val="baseline"/>
              <w:rPr>
                <w:ins w:id="33368" w:author="BigCREditor-RAN4#104-bis" w:date="2022-10-21T13:48:00Z"/>
                <w:rFonts w:ascii="Arial" w:hAnsi="Arial"/>
                <w:sz w:val="18"/>
                <w:lang w:eastAsia="zh-CN"/>
              </w:rPr>
            </w:pPr>
            <w:ins w:id="33369" w:author="BigCREditor-RAN4#104-bis" w:date="2022-10-21T13:48:00Z">
              <w:r w:rsidRPr="00020619">
                <w:rPr>
                  <w:rFonts w:ascii="Arial" w:hAnsi="Arial"/>
                  <w:sz w:val="18"/>
                  <w:lang w:eastAsia="zh-CN"/>
                </w:rPr>
                <w:t>15</w:t>
              </w:r>
            </w:ins>
          </w:p>
        </w:tc>
      </w:tr>
      <w:tr w:rsidR="00475FC0" w:rsidRPr="00020619" w14:paraId="4F3B3569" w14:textId="77777777" w:rsidTr="00BB34DD">
        <w:trPr>
          <w:cantSplit/>
          <w:trHeight w:val="187"/>
          <w:ins w:id="33370"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31F6B147" w14:textId="77777777" w:rsidR="00475FC0" w:rsidRPr="00020619" w:rsidRDefault="00475FC0" w:rsidP="00BB34DD">
            <w:pPr>
              <w:keepNext/>
              <w:keepLines/>
              <w:overflowPunct w:val="0"/>
              <w:autoSpaceDE w:val="0"/>
              <w:autoSpaceDN w:val="0"/>
              <w:adjustRightInd w:val="0"/>
              <w:spacing w:after="0"/>
              <w:textAlignment w:val="baseline"/>
              <w:rPr>
                <w:ins w:id="33371" w:author="BigCREditor-RAN4#104-bis" w:date="2022-10-21T13:48:00Z"/>
                <w:rFonts w:ascii="Arial" w:hAnsi="Arial"/>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5FFBC66F" w14:textId="77777777" w:rsidR="00475FC0" w:rsidRPr="00020619" w:rsidRDefault="00475FC0" w:rsidP="00BB34DD">
            <w:pPr>
              <w:keepNext/>
              <w:keepLines/>
              <w:overflowPunct w:val="0"/>
              <w:autoSpaceDE w:val="0"/>
              <w:autoSpaceDN w:val="0"/>
              <w:adjustRightInd w:val="0"/>
              <w:spacing w:after="0"/>
              <w:jc w:val="center"/>
              <w:textAlignment w:val="baseline"/>
              <w:rPr>
                <w:ins w:id="33372"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8F881C4" w14:textId="77777777" w:rsidR="00475FC0" w:rsidRPr="00020619" w:rsidRDefault="00475FC0" w:rsidP="00BB34DD">
            <w:pPr>
              <w:keepNext/>
              <w:keepLines/>
              <w:overflowPunct w:val="0"/>
              <w:autoSpaceDE w:val="0"/>
              <w:autoSpaceDN w:val="0"/>
              <w:adjustRightInd w:val="0"/>
              <w:spacing w:after="0"/>
              <w:jc w:val="center"/>
              <w:textAlignment w:val="baseline"/>
              <w:rPr>
                <w:ins w:id="33373" w:author="BigCREditor-RAN4#104-bis" w:date="2022-10-21T13:48:00Z"/>
                <w:rFonts w:ascii="Arial" w:hAnsi="Arial"/>
                <w:sz w:val="18"/>
                <w:lang w:eastAsia="zh-CN"/>
              </w:rPr>
            </w:pPr>
            <w:ins w:id="33374"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3</w:t>
              </w:r>
            </w:ins>
          </w:p>
        </w:tc>
        <w:tc>
          <w:tcPr>
            <w:tcW w:w="4157" w:type="dxa"/>
            <w:gridSpan w:val="4"/>
            <w:tcBorders>
              <w:top w:val="single" w:sz="4" w:space="0" w:color="auto"/>
              <w:left w:val="single" w:sz="4" w:space="0" w:color="auto"/>
              <w:bottom w:val="single" w:sz="4" w:space="0" w:color="auto"/>
              <w:right w:val="single" w:sz="4" w:space="0" w:color="auto"/>
            </w:tcBorders>
            <w:hideMark/>
          </w:tcPr>
          <w:p w14:paraId="50971631" w14:textId="77777777" w:rsidR="00475FC0" w:rsidRPr="00020619" w:rsidRDefault="00475FC0" w:rsidP="00BB34DD">
            <w:pPr>
              <w:keepNext/>
              <w:keepLines/>
              <w:overflowPunct w:val="0"/>
              <w:autoSpaceDE w:val="0"/>
              <w:autoSpaceDN w:val="0"/>
              <w:adjustRightInd w:val="0"/>
              <w:spacing w:after="0"/>
              <w:jc w:val="center"/>
              <w:textAlignment w:val="baseline"/>
              <w:rPr>
                <w:ins w:id="33375" w:author="BigCREditor-RAN4#104-bis" w:date="2022-10-21T13:48:00Z"/>
                <w:rFonts w:ascii="Arial" w:hAnsi="Arial"/>
                <w:sz w:val="18"/>
                <w:lang w:eastAsia="zh-CN"/>
              </w:rPr>
            </w:pPr>
            <w:ins w:id="33376" w:author="BigCREditor-RAN4#104-bis" w:date="2022-10-21T13:48:00Z">
              <w:r w:rsidRPr="00020619">
                <w:rPr>
                  <w:rFonts w:ascii="Arial" w:hAnsi="Arial"/>
                  <w:sz w:val="18"/>
                  <w:lang w:eastAsia="zh-CN"/>
                </w:rPr>
                <w:t>30</w:t>
              </w:r>
            </w:ins>
          </w:p>
        </w:tc>
      </w:tr>
      <w:tr w:rsidR="00475FC0" w:rsidRPr="00020619" w14:paraId="74C1BB27" w14:textId="77777777" w:rsidTr="00BB34DD">
        <w:trPr>
          <w:cantSplit/>
          <w:trHeight w:val="187"/>
          <w:ins w:id="33377"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2D7CCE4B" w14:textId="77777777" w:rsidR="00475FC0" w:rsidRPr="00020619" w:rsidRDefault="00475FC0" w:rsidP="00BB34DD">
            <w:pPr>
              <w:keepNext/>
              <w:keepLines/>
              <w:overflowPunct w:val="0"/>
              <w:autoSpaceDE w:val="0"/>
              <w:autoSpaceDN w:val="0"/>
              <w:adjustRightInd w:val="0"/>
              <w:spacing w:after="0"/>
              <w:textAlignment w:val="baseline"/>
              <w:rPr>
                <w:ins w:id="33378" w:author="BigCREditor-RAN4#104-bis" w:date="2022-10-21T13:48:00Z"/>
                <w:rFonts w:ascii="Arial" w:hAnsi="Arial"/>
                <w:sz w:val="18"/>
                <w:lang w:eastAsia="zh-CN"/>
              </w:rPr>
            </w:pPr>
            <w:ins w:id="33379" w:author="BigCREditor-RAN4#104-bis" w:date="2022-10-21T13:48:00Z">
              <w:r w:rsidRPr="00020619">
                <w:rPr>
                  <w:rFonts w:ascii="Arial" w:hAnsi="Arial"/>
                  <w:sz w:val="18"/>
                  <w:szCs w:val="16"/>
                  <w:lang w:eastAsia="ja-JP"/>
                </w:rPr>
                <w:t>EPRE ratio of PSS to SSS</w:t>
              </w:r>
            </w:ins>
          </w:p>
        </w:tc>
        <w:tc>
          <w:tcPr>
            <w:tcW w:w="876" w:type="dxa"/>
            <w:tcBorders>
              <w:top w:val="single" w:sz="4" w:space="0" w:color="auto"/>
              <w:left w:val="single" w:sz="4" w:space="0" w:color="auto"/>
              <w:bottom w:val="single" w:sz="4" w:space="0" w:color="auto"/>
              <w:right w:val="single" w:sz="4" w:space="0" w:color="auto"/>
            </w:tcBorders>
          </w:tcPr>
          <w:p w14:paraId="2802E239" w14:textId="77777777" w:rsidR="00475FC0" w:rsidRPr="00020619" w:rsidRDefault="00475FC0" w:rsidP="00BB34DD">
            <w:pPr>
              <w:keepNext/>
              <w:keepLines/>
              <w:overflowPunct w:val="0"/>
              <w:autoSpaceDE w:val="0"/>
              <w:autoSpaceDN w:val="0"/>
              <w:adjustRightInd w:val="0"/>
              <w:spacing w:after="0"/>
              <w:jc w:val="center"/>
              <w:textAlignment w:val="baseline"/>
              <w:rPr>
                <w:ins w:id="33380" w:author="BigCREditor-RAN4#104-bis" w:date="2022-10-21T13:48:00Z"/>
                <w:rFonts w:ascii="Arial" w:hAnsi="Arial"/>
                <w:sz w:val="18"/>
                <w:lang w:eastAsia="zh-CN"/>
              </w:rPr>
            </w:pPr>
          </w:p>
        </w:tc>
        <w:tc>
          <w:tcPr>
            <w:tcW w:w="1280" w:type="dxa"/>
            <w:tcBorders>
              <w:top w:val="single" w:sz="4" w:space="0" w:color="auto"/>
              <w:left w:val="single" w:sz="4" w:space="0" w:color="auto"/>
              <w:bottom w:val="nil"/>
              <w:right w:val="single" w:sz="4" w:space="0" w:color="auto"/>
            </w:tcBorders>
            <w:shd w:val="clear" w:color="auto" w:fill="auto"/>
            <w:hideMark/>
          </w:tcPr>
          <w:p w14:paraId="11AD696B" w14:textId="77777777" w:rsidR="00475FC0" w:rsidRPr="00020619" w:rsidRDefault="00475FC0" w:rsidP="00BB34DD">
            <w:pPr>
              <w:keepNext/>
              <w:keepLines/>
              <w:overflowPunct w:val="0"/>
              <w:autoSpaceDE w:val="0"/>
              <w:autoSpaceDN w:val="0"/>
              <w:adjustRightInd w:val="0"/>
              <w:spacing w:after="0"/>
              <w:jc w:val="center"/>
              <w:textAlignment w:val="baseline"/>
              <w:rPr>
                <w:ins w:id="33381" w:author="BigCREditor-RAN4#104-bis" w:date="2022-10-21T13:48:00Z"/>
                <w:rFonts w:ascii="Arial" w:hAnsi="Arial"/>
                <w:sz w:val="18"/>
                <w:lang w:eastAsia="zh-CN"/>
              </w:rPr>
            </w:pPr>
            <w:ins w:id="33382" w:author="BigCREditor-RAN4#104-bis" w:date="2022-10-21T13:48:00Z">
              <w:r w:rsidRPr="00020619">
                <w:rPr>
                  <w:rFonts w:ascii="Arial" w:hAnsi="Arial"/>
                  <w:sz w:val="18"/>
                  <w:lang w:eastAsia="zh-CN"/>
                </w:rPr>
                <w:t>Config 1,2,3</w:t>
              </w:r>
            </w:ins>
          </w:p>
        </w:tc>
        <w:tc>
          <w:tcPr>
            <w:tcW w:w="1958" w:type="dxa"/>
            <w:gridSpan w:val="2"/>
            <w:tcBorders>
              <w:top w:val="single" w:sz="4" w:space="0" w:color="auto"/>
              <w:left w:val="single" w:sz="4" w:space="0" w:color="auto"/>
              <w:bottom w:val="nil"/>
              <w:right w:val="single" w:sz="4" w:space="0" w:color="auto"/>
            </w:tcBorders>
            <w:shd w:val="clear" w:color="auto" w:fill="auto"/>
            <w:hideMark/>
          </w:tcPr>
          <w:p w14:paraId="44B1F700" w14:textId="77777777" w:rsidR="00475FC0" w:rsidRPr="00020619" w:rsidRDefault="00475FC0" w:rsidP="00BB34DD">
            <w:pPr>
              <w:keepNext/>
              <w:keepLines/>
              <w:overflowPunct w:val="0"/>
              <w:autoSpaceDE w:val="0"/>
              <w:autoSpaceDN w:val="0"/>
              <w:adjustRightInd w:val="0"/>
              <w:spacing w:after="0"/>
              <w:jc w:val="center"/>
              <w:textAlignment w:val="baseline"/>
              <w:rPr>
                <w:ins w:id="33383" w:author="BigCREditor-RAN4#104-bis" w:date="2022-10-21T13:48:00Z"/>
                <w:rFonts w:ascii="Arial" w:hAnsi="Arial" w:cs="v4.2.0"/>
                <w:sz w:val="18"/>
                <w:lang w:eastAsia="zh-CN"/>
              </w:rPr>
            </w:pPr>
            <w:ins w:id="33384" w:author="BigCREditor-RAN4#104-bis" w:date="2022-10-21T13:48:00Z">
              <w:r w:rsidRPr="00020619">
                <w:rPr>
                  <w:rFonts w:ascii="Arial" w:hAnsi="Arial" w:cs="v4.2.0"/>
                  <w:sz w:val="18"/>
                  <w:lang w:eastAsia="zh-CN"/>
                </w:rPr>
                <w:t>0</w:t>
              </w:r>
            </w:ins>
          </w:p>
        </w:tc>
        <w:tc>
          <w:tcPr>
            <w:tcW w:w="2199" w:type="dxa"/>
            <w:gridSpan w:val="2"/>
            <w:tcBorders>
              <w:top w:val="single" w:sz="4" w:space="0" w:color="auto"/>
              <w:left w:val="single" w:sz="4" w:space="0" w:color="auto"/>
              <w:bottom w:val="nil"/>
              <w:right w:val="single" w:sz="4" w:space="0" w:color="auto"/>
            </w:tcBorders>
            <w:shd w:val="clear" w:color="auto" w:fill="auto"/>
            <w:hideMark/>
          </w:tcPr>
          <w:p w14:paraId="7A5D9FA0" w14:textId="77777777" w:rsidR="00475FC0" w:rsidRPr="00020619" w:rsidRDefault="00475FC0" w:rsidP="00BB34DD">
            <w:pPr>
              <w:keepNext/>
              <w:keepLines/>
              <w:overflowPunct w:val="0"/>
              <w:autoSpaceDE w:val="0"/>
              <w:autoSpaceDN w:val="0"/>
              <w:adjustRightInd w:val="0"/>
              <w:spacing w:after="0"/>
              <w:jc w:val="center"/>
              <w:textAlignment w:val="baseline"/>
              <w:rPr>
                <w:ins w:id="33385" w:author="BigCREditor-RAN4#104-bis" w:date="2022-10-21T13:48:00Z"/>
                <w:rFonts w:ascii="Arial" w:hAnsi="Arial"/>
                <w:sz w:val="18"/>
                <w:lang w:eastAsia="zh-CN"/>
              </w:rPr>
            </w:pPr>
            <w:ins w:id="33386" w:author="BigCREditor-RAN4#104-bis" w:date="2022-10-21T13:48:00Z">
              <w:r w:rsidRPr="00020619">
                <w:rPr>
                  <w:rFonts w:ascii="Arial" w:hAnsi="Arial"/>
                  <w:sz w:val="18"/>
                  <w:lang w:eastAsia="zh-CN"/>
                </w:rPr>
                <w:t>0</w:t>
              </w:r>
            </w:ins>
          </w:p>
        </w:tc>
      </w:tr>
      <w:tr w:rsidR="00475FC0" w:rsidRPr="00020619" w14:paraId="4BDA11CE" w14:textId="77777777" w:rsidTr="00BB34DD">
        <w:trPr>
          <w:cantSplit/>
          <w:trHeight w:val="187"/>
          <w:ins w:id="33387"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4735B516" w14:textId="77777777" w:rsidR="00475FC0" w:rsidRPr="00020619" w:rsidRDefault="00475FC0" w:rsidP="00BB34DD">
            <w:pPr>
              <w:keepNext/>
              <w:keepLines/>
              <w:overflowPunct w:val="0"/>
              <w:autoSpaceDE w:val="0"/>
              <w:autoSpaceDN w:val="0"/>
              <w:adjustRightInd w:val="0"/>
              <w:spacing w:after="0"/>
              <w:textAlignment w:val="baseline"/>
              <w:rPr>
                <w:ins w:id="33388" w:author="BigCREditor-RAN4#104-bis" w:date="2022-10-21T13:48:00Z"/>
                <w:rFonts w:ascii="Arial" w:hAnsi="Arial"/>
                <w:sz w:val="18"/>
                <w:lang w:eastAsia="zh-CN"/>
              </w:rPr>
            </w:pPr>
            <w:ins w:id="33389" w:author="BigCREditor-RAN4#104-bis" w:date="2022-10-21T13:48:00Z">
              <w:r w:rsidRPr="00020619">
                <w:rPr>
                  <w:rFonts w:ascii="Arial" w:hAnsi="Arial"/>
                  <w:sz w:val="18"/>
                  <w:szCs w:val="16"/>
                  <w:lang w:eastAsia="ja-JP"/>
                </w:rPr>
                <w:t>EPRE ratio of PBCH DMRS to SSS</w:t>
              </w:r>
            </w:ins>
          </w:p>
        </w:tc>
        <w:tc>
          <w:tcPr>
            <w:tcW w:w="876" w:type="dxa"/>
            <w:tcBorders>
              <w:top w:val="single" w:sz="4" w:space="0" w:color="auto"/>
              <w:left w:val="single" w:sz="4" w:space="0" w:color="auto"/>
              <w:bottom w:val="single" w:sz="4" w:space="0" w:color="auto"/>
              <w:right w:val="single" w:sz="4" w:space="0" w:color="auto"/>
            </w:tcBorders>
          </w:tcPr>
          <w:p w14:paraId="7270F8D0" w14:textId="77777777" w:rsidR="00475FC0" w:rsidRPr="00020619" w:rsidRDefault="00475FC0" w:rsidP="00BB34DD">
            <w:pPr>
              <w:keepNext/>
              <w:keepLines/>
              <w:overflowPunct w:val="0"/>
              <w:autoSpaceDE w:val="0"/>
              <w:autoSpaceDN w:val="0"/>
              <w:adjustRightInd w:val="0"/>
              <w:spacing w:after="0"/>
              <w:jc w:val="center"/>
              <w:textAlignment w:val="baseline"/>
              <w:rPr>
                <w:ins w:id="33390"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73062C02" w14:textId="77777777" w:rsidR="00475FC0" w:rsidRPr="00020619" w:rsidRDefault="00475FC0" w:rsidP="00BB34DD">
            <w:pPr>
              <w:keepNext/>
              <w:keepLines/>
              <w:overflowPunct w:val="0"/>
              <w:autoSpaceDE w:val="0"/>
              <w:autoSpaceDN w:val="0"/>
              <w:adjustRightInd w:val="0"/>
              <w:spacing w:after="0"/>
              <w:jc w:val="center"/>
              <w:textAlignment w:val="baseline"/>
              <w:rPr>
                <w:ins w:id="33391" w:author="BigCREditor-RAN4#104-bis" w:date="2022-10-21T13:48: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4ED35105" w14:textId="77777777" w:rsidR="00475FC0" w:rsidRPr="00020619" w:rsidRDefault="00475FC0" w:rsidP="00BB34DD">
            <w:pPr>
              <w:keepNext/>
              <w:keepLines/>
              <w:overflowPunct w:val="0"/>
              <w:autoSpaceDE w:val="0"/>
              <w:autoSpaceDN w:val="0"/>
              <w:adjustRightInd w:val="0"/>
              <w:spacing w:after="0"/>
              <w:jc w:val="center"/>
              <w:textAlignment w:val="baseline"/>
              <w:rPr>
                <w:ins w:id="33392" w:author="BigCREditor-RAN4#104-bis" w:date="2022-10-21T13:48: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1BD8163E" w14:textId="77777777" w:rsidR="00475FC0" w:rsidRPr="00020619" w:rsidRDefault="00475FC0" w:rsidP="00BB34DD">
            <w:pPr>
              <w:keepNext/>
              <w:keepLines/>
              <w:overflowPunct w:val="0"/>
              <w:autoSpaceDE w:val="0"/>
              <w:autoSpaceDN w:val="0"/>
              <w:adjustRightInd w:val="0"/>
              <w:spacing w:after="0"/>
              <w:jc w:val="center"/>
              <w:textAlignment w:val="baseline"/>
              <w:rPr>
                <w:ins w:id="33393" w:author="BigCREditor-RAN4#104-bis" w:date="2022-10-21T13:48:00Z"/>
                <w:rFonts w:ascii="Arial" w:hAnsi="Arial"/>
                <w:sz w:val="18"/>
                <w:lang w:eastAsia="zh-CN"/>
              </w:rPr>
            </w:pPr>
          </w:p>
        </w:tc>
      </w:tr>
      <w:tr w:rsidR="00475FC0" w:rsidRPr="00020619" w14:paraId="05731132" w14:textId="77777777" w:rsidTr="00BB34DD">
        <w:trPr>
          <w:cantSplit/>
          <w:trHeight w:val="187"/>
          <w:ins w:id="33394"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07E9D80B" w14:textId="77777777" w:rsidR="00475FC0" w:rsidRPr="00020619" w:rsidRDefault="00475FC0" w:rsidP="00BB34DD">
            <w:pPr>
              <w:keepNext/>
              <w:keepLines/>
              <w:overflowPunct w:val="0"/>
              <w:autoSpaceDE w:val="0"/>
              <w:autoSpaceDN w:val="0"/>
              <w:adjustRightInd w:val="0"/>
              <w:spacing w:after="0"/>
              <w:textAlignment w:val="baseline"/>
              <w:rPr>
                <w:ins w:id="33395" w:author="BigCREditor-RAN4#104-bis" w:date="2022-10-21T13:48:00Z"/>
                <w:rFonts w:ascii="Arial" w:hAnsi="Arial"/>
                <w:sz w:val="18"/>
                <w:lang w:eastAsia="zh-CN"/>
              </w:rPr>
            </w:pPr>
            <w:ins w:id="33396" w:author="BigCREditor-RAN4#104-bis" w:date="2022-10-21T13:48:00Z">
              <w:r w:rsidRPr="00020619">
                <w:rPr>
                  <w:rFonts w:ascii="Arial" w:hAnsi="Arial"/>
                  <w:sz w:val="18"/>
                  <w:szCs w:val="16"/>
                  <w:lang w:eastAsia="ja-JP"/>
                </w:rPr>
                <w:t>EPRE ratio of PBCH to PBCH DMRS</w:t>
              </w:r>
            </w:ins>
          </w:p>
        </w:tc>
        <w:tc>
          <w:tcPr>
            <w:tcW w:w="876" w:type="dxa"/>
            <w:tcBorders>
              <w:top w:val="single" w:sz="4" w:space="0" w:color="auto"/>
              <w:left w:val="single" w:sz="4" w:space="0" w:color="auto"/>
              <w:bottom w:val="single" w:sz="4" w:space="0" w:color="auto"/>
              <w:right w:val="single" w:sz="4" w:space="0" w:color="auto"/>
            </w:tcBorders>
          </w:tcPr>
          <w:p w14:paraId="3111C70F" w14:textId="77777777" w:rsidR="00475FC0" w:rsidRPr="00020619" w:rsidRDefault="00475FC0" w:rsidP="00BB34DD">
            <w:pPr>
              <w:keepNext/>
              <w:keepLines/>
              <w:overflowPunct w:val="0"/>
              <w:autoSpaceDE w:val="0"/>
              <w:autoSpaceDN w:val="0"/>
              <w:adjustRightInd w:val="0"/>
              <w:spacing w:after="0"/>
              <w:jc w:val="center"/>
              <w:textAlignment w:val="baseline"/>
              <w:rPr>
                <w:ins w:id="33397"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120E529C" w14:textId="77777777" w:rsidR="00475FC0" w:rsidRPr="00020619" w:rsidRDefault="00475FC0" w:rsidP="00BB34DD">
            <w:pPr>
              <w:keepNext/>
              <w:keepLines/>
              <w:overflowPunct w:val="0"/>
              <w:autoSpaceDE w:val="0"/>
              <w:autoSpaceDN w:val="0"/>
              <w:adjustRightInd w:val="0"/>
              <w:spacing w:after="0"/>
              <w:jc w:val="center"/>
              <w:textAlignment w:val="baseline"/>
              <w:rPr>
                <w:ins w:id="33398" w:author="BigCREditor-RAN4#104-bis" w:date="2022-10-21T13:48: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4A83DB13" w14:textId="77777777" w:rsidR="00475FC0" w:rsidRPr="00020619" w:rsidRDefault="00475FC0" w:rsidP="00BB34DD">
            <w:pPr>
              <w:keepNext/>
              <w:keepLines/>
              <w:overflowPunct w:val="0"/>
              <w:autoSpaceDE w:val="0"/>
              <w:autoSpaceDN w:val="0"/>
              <w:adjustRightInd w:val="0"/>
              <w:spacing w:after="0"/>
              <w:jc w:val="center"/>
              <w:textAlignment w:val="baseline"/>
              <w:rPr>
                <w:ins w:id="33399" w:author="BigCREditor-RAN4#104-bis" w:date="2022-10-21T13:48: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3F784EC7" w14:textId="77777777" w:rsidR="00475FC0" w:rsidRPr="00020619" w:rsidRDefault="00475FC0" w:rsidP="00BB34DD">
            <w:pPr>
              <w:keepNext/>
              <w:keepLines/>
              <w:overflowPunct w:val="0"/>
              <w:autoSpaceDE w:val="0"/>
              <w:autoSpaceDN w:val="0"/>
              <w:adjustRightInd w:val="0"/>
              <w:spacing w:after="0"/>
              <w:jc w:val="center"/>
              <w:textAlignment w:val="baseline"/>
              <w:rPr>
                <w:ins w:id="33400" w:author="BigCREditor-RAN4#104-bis" w:date="2022-10-21T13:48:00Z"/>
                <w:rFonts w:ascii="Arial" w:hAnsi="Arial"/>
                <w:sz w:val="18"/>
                <w:lang w:eastAsia="zh-CN"/>
              </w:rPr>
            </w:pPr>
          </w:p>
        </w:tc>
      </w:tr>
      <w:tr w:rsidR="00475FC0" w:rsidRPr="00020619" w14:paraId="7CBEBC9C" w14:textId="77777777" w:rsidTr="00BB34DD">
        <w:trPr>
          <w:cantSplit/>
          <w:trHeight w:val="187"/>
          <w:ins w:id="33401"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2A676A08" w14:textId="77777777" w:rsidR="00475FC0" w:rsidRPr="00020619" w:rsidRDefault="00475FC0" w:rsidP="00BB34DD">
            <w:pPr>
              <w:keepNext/>
              <w:keepLines/>
              <w:overflowPunct w:val="0"/>
              <w:autoSpaceDE w:val="0"/>
              <w:autoSpaceDN w:val="0"/>
              <w:adjustRightInd w:val="0"/>
              <w:spacing w:after="0"/>
              <w:textAlignment w:val="baseline"/>
              <w:rPr>
                <w:ins w:id="33402" w:author="BigCREditor-RAN4#104-bis" w:date="2022-10-21T13:48:00Z"/>
                <w:rFonts w:ascii="Arial" w:hAnsi="Arial"/>
                <w:sz w:val="18"/>
                <w:lang w:eastAsia="zh-CN"/>
              </w:rPr>
            </w:pPr>
            <w:ins w:id="33403" w:author="BigCREditor-RAN4#104-bis" w:date="2022-10-21T13:48:00Z">
              <w:r w:rsidRPr="00020619">
                <w:rPr>
                  <w:rFonts w:ascii="Arial" w:hAnsi="Arial"/>
                  <w:sz w:val="18"/>
                  <w:szCs w:val="16"/>
                  <w:lang w:eastAsia="ja-JP"/>
                </w:rPr>
                <w:t>EPRE ratio of PDCCH DMRS to SSS</w:t>
              </w:r>
            </w:ins>
          </w:p>
        </w:tc>
        <w:tc>
          <w:tcPr>
            <w:tcW w:w="876" w:type="dxa"/>
            <w:tcBorders>
              <w:top w:val="single" w:sz="4" w:space="0" w:color="auto"/>
              <w:left w:val="single" w:sz="4" w:space="0" w:color="auto"/>
              <w:bottom w:val="single" w:sz="4" w:space="0" w:color="auto"/>
              <w:right w:val="single" w:sz="4" w:space="0" w:color="auto"/>
            </w:tcBorders>
          </w:tcPr>
          <w:p w14:paraId="5C5B7797" w14:textId="77777777" w:rsidR="00475FC0" w:rsidRPr="00020619" w:rsidRDefault="00475FC0" w:rsidP="00BB34DD">
            <w:pPr>
              <w:keepNext/>
              <w:keepLines/>
              <w:overflowPunct w:val="0"/>
              <w:autoSpaceDE w:val="0"/>
              <w:autoSpaceDN w:val="0"/>
              <w:adjustRightInd w:val="0"/>
              <w:spacing w:after="0"/>
              <w:jc w:val="center"/>
              <w:textAlignment w:val="baseline"/>
              <w:rPr>
                <w:ins w:id="33404"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3C07CF05" w14:textId="77777777" w:rsidR="00475FC0" w:rsidRPr="00020619" w:rsidRDefault="00475FC0" w:rsidP="00BB34DD">
            <w:pPr>
              <w:keepNext/>
              <w:keepLines/>
              <w:overflowPunct w:val="0"/>
              <w:autoSpaceDE w:val="0"/>
              <w:autoSpaceDN w:val="0"/>
              <w:adjustRightInd w:val="0"/>
              <w:spacing w:after="0"/>
              <w:jc w:val="center"/>
              <w:textAlignment w:val="baseline"/>
              <w:rPr>
                <w:ins w:id="33405" w:author="BigCREditor-RAN4#104-bis" w:date="2022-10-21T13:48: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129DD3A0" w14:textId="77777777" w:rsidR="00475FC0" w:rsidRPr="00020619" w:rsidRDefault="00475FC0" w:rsidP="00BB34DD">
            <w:pPr>
              <w:keepNext/>
              <w:keepLines/>
              <w:overflowPunct w:val="0"/>
              <w:autoSpaceDE w:val="0"/>
              <w:autoSpaceDN w:val="0"/>
              <w:adjustRightInd w:val="0"/>
              <w:spacing w:after="0"/>
              <w:jc w:val="center"/>
              <w:textAlignment w:val="baseline"/>
              <w:rPr>
                <w:ins w:id="33406" w:author="BigCREditor-RAN4#104-bis" w:date="2022-10-21T13:48: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4BCC6EAD" w14:textId="77777777" w:rsidR="00475FC0" w:rsidRPr="00020619" w:rsidRDefault="00475FC0" w:rsidP="00BB34DD">
            <w:pPr>
              <w:keepNext/>
              <w:keepLines/>
              <w:overflowPunct w:val="0"/>
              <w:autoSpaceDE w:val="0"/>
              <w:autoSpaceDN w:val="0"/>
              <w:adjustRightInd w:val="0"/>
              <w:spacing w:after="0"/>
              <w:jc w:val="center"/>
              <w:textAlignment w:val="baseline"/>
              <w:rPr>
                <w:ins w:id="33407" w:author="BigCREditor-RAN4#104-bis" w:date="2022-10-21T13:48:00Z"/>
                <w:rFonts w:ascii="Arial" w:hAnsi="Arial"/>
                <w:sz w:val="18"/>
                <w:lang w:eastAsia="zh-CN"/>
              </w:rPr>
            </w:pPr>
          </w:p>
        </w:tc>
      </w:tr>
      <w:tr w:rsidR="00475FC0" w:rsidRPr="00020619" w14:paraId="26BE8CA6" w14:textId="77777777" w:rsidTr="00BB34DD">
        <w:trPr>
          <w:cantSplit/>
          <w:trHeight w:val="187"/>
          <w:ins w:id="33408"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3C569DBD" w14:textId="77777777" w:rsidR="00475FC0" w:rsidRPr="00020619" w:rsidRDefault="00475FC0" w:rsidP="00BB34DD">
            <w:pPr>
              <w:keepNext/>
              <w:keepLines/>
              <w:overflowPunct w:val="0"/>
              <w:autoSpaceDE w:val="0"/>
              <w:autoSpaceDN w:val="0"/>
              <w:adjustRightInd w:val="0"/>
              <w:spacing w:after="0"/>
              <w:textAlignment w:val="baseline"/>
              <w:rPr>
                <w:ins w:id="33409" w:author="BigCREditor-RAN4#104-bis" w:date="2022-10-21T13:48:00Z"/>
                <w:rFonts w:ascii="Arial" w:hAnsi="Arial"/>
                <w:sz w:val="18"/>
                <w:lang w:eastAsia="zh-CN"/>
              </w:rPr>
            </w:pPr>
            <w:ins w:id="33410" w:author="BigCREditor-RAN4#104-bis" w:date="2022-10-21T13:48:00Z">
              <w:r w:rsidRPr="00020619">
                <w:rPr>
                  <w:rFonts w:ascii="Arial" w:hAnsi="Arial"/>
                  <w:sz w:val="18"/>
                  <w:szCs w:val="16"/>
                  <w:lang w:eastAsia="ja-JP"/>
                </w:rPr>
                <w:t>EPRE ratio of PDCCH to PDCCH DMRS</w:t>
              </w:r>
            </w:ins>
          </w:p>
        </w:tc>
        <w:tc>
          <w:tcPr>
            <w:tcW w:w="876" w:type="dxa"/>
            <w:tcBorders>
              <w:top w:val="single" w:sz="4" w:space="0" w:color="auto"/>
              <w:left w:val="single" w:sz="4" w:space="0" w:color="auto"/>
              <w:bottom w:val="single" w:sz="4" w:space="0" w:color="auto"/>
              <w:right w:val="single" w:sz="4" w:space="0" w:color="auto"/>
            </w:tcBorders>
          </w:tcPr>
          <w:p w14:paraId="61EE393E" w14:textId="77777777" w:rsidR="00475FC0" w:rsidRPr="00020619" w:rsidRDefault="00475FC0" w:rsidP="00BB34DD">
            <w:pPr>
              <w:keepNext/>
              <w:keepLines/>
              <w:overflowPunct w:val="0"/>
              <w:autoSpaceDE w:val="0"/>
              <w:autoSpaceDN w:val="0"/>
              <w:adjustRightInd w:val="0"/>
              <w:spacing w:after="0"/>
              <w:jc w:val="center"/>
              <w:textAlignment w:val="baseline"/>
              <w:rPr>
                <w:ins w:id="33411"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0B16FAB6" w14:textId="77777777" w:rsidR="00475FC0" w:rsidRPr="00020619" w:rsidRDefault="00475FC0" w:rsidP="00BB34DD">
            <w:pPr>
              <w:keepNext/>
              <w:keepLines/>
              <w:overflowPunct w:val="0"/>
              <w:autoSpaceDE w:val="0"/>
              <w:autoSpaceDN w:val="0"/>
              <w:adjustRightInd w:val="0"/>
              <w:spacing w:after="0"/>
              <w:jc w:val="center"/>
              <w:textAlignment w:val="baseline"/>
              <w:rPr>
                <w:ins w:id="33412" w:author="BigCREditor-RAN4#104-bis" w:date="2022-10-21T13:48: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0B9CBCE9" w14:textId="77777777" w:rsidR="00475FC0" w:rsidRPr="00020619" w:rsidRDefault="00475FC0" w:rsidP="00BB34DD">
            <w:pPr>
              <w:keepNext/>
              <w:keepLines/>
              <w:overflowPunct w:val="0"/>
              <w:autoSpaceDE w:val="0"/>
              <w:autoSpaceDN w:val="0"/>
              <w:adjustRightInd w:val="0"/>
              <w:spacing w:after="0"/>
              <w:jc w:val="center"/>
              <w:textAlignment w:val="baseline"/>
              <w:rPr>
                <w:ins w:id="33413" w:author="BigCREditor-RAN4#104-bis" w:date="2022-10-21T13:48: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1707F13E" w14:textId="77777777" w:rsidR="00475FC0" w:rsidRPr="00020619" w:rsidRDefault="00475FC0" w:rsidP="00BB34DD">
            <w:pPr>
              <w:keepNext/>
              <w:keepLines/>
              <w:overflowPunct w:val="0"/>
              <w:autoSpaceDE w:val="0"/>
              <w:autoSpaceDN w:val="0"/>
              <w:adjustRightInd w:val="0"/>
              <w:spacing w:after="0"/>
              <w:jc w:val="center"/>
              <w:textAlignment w:val="baseline"/>
              <w:rPr>
                <w:ins w:id="33414" w:author="BigCREditor-RAN4#104-bis" w:date="2022-10-21T13:48:00Z"/>
                <w:rFonts w:ascii="Arial" w:hAnsi="Arial"/>
                <w:sz w:val="18"/>
                <w:lang w:eastAsia="zh-CN"/>
              </w:rPr>
            </w:pPr>
          </w:p>
        </w:tc>
      </w:tr>
      <w:tr w:rsidR="00475FC0" w:rsidRPr="00020619" w14:paraId="13736ED9" w14:textId="77777777" w:rsidTr="00BB34DD">
        <w:trPr>
          <w:cantSplit/>
          <w:trHeight w:val="187"/>
          <w:ins w:id="33415"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77268DD3" w14:textId="77777777" w:rsidR="00475FC0" w:rsidRPr="00020619" w:rsidRDefault="00475FC0" w:rsidP="00BB34DD">
            <w:pPr>
              <w:keepNext/>
              <w:keepLines/>
              <w:overflowPunct w:val="0"/>
              <w:autoSpaceDE w:val="0"/>
              <w:autoSpaceDN w:val="0"/>
              <w:adjustRightInd w:val="0"/>
              <w:spacing w:after="0"/>
              <w:textAlignment w:val="baseline"/>
              <w:rPr>
                <w:ins w:id="33416" w:author="BigCREditor-RAN4#104-bis" w:date="2022-10-21T13:48:00Z"/>
                <w:rFonts w:ascii="Arial" w:hAnsi="Arial"/>
                <w:sz w:val="18"/>
                <w:lang w:eastAsia="zh-CN"/>
              </w:rPr>
            </w:pPr>
            <w:ins w:id="33417" w:author="BigCREditor-RAN4#104-bis" w:date="2022-10-21T13:48:00Z">
              <w:r w:rsidRPr="00020619">
                <w:rPr>
                  <w:rFonts w:ascii="Arial" w:hAnsi="Arial"/>
                  <w:sz w:val="18"/>
                  <w:szCs w:val="16"/>
                  <w:lang w:eastAsia="ja-JP"/>
                </w:rPr>
                <w:t xml:space="preserve">EPRE ratio of PDSCH DMRS to SSS </w:t>
              </w:r>
            </w:ins>
          </w:p>
        </w:tc>
        <w:tc>
          <w:tcPr>
            <w:tcW w:w="876" w:type="dxa"/>
            <w:tcBorders>
              <w:top w:val="single" w:sz="4" w:space="0" w:color="auto"/>
              <w:left w:val="single" w:sz="4" w:space="0" w:color="auto"/>
              <w:bottom w:val="single" w:sz="4" w:space="0" w:color="auto"/>
              <w:right w:val="single" w:sz="4" w:space="0" w:color="auto"/>
            </w:tcBorders>
          </w:tcPr>
          <w:p w14:paraId="1D1BC979" w14:textId="77777777" w:rsidR="00475FC0" w:rsidRPr="00020619" w:rsidRDefault="00475FC0" w:rsidP="00BB34DD">
            <w:pPr>
              <w:keepNext/>
              <w:keepLines/>
              <w:overflowPunct w:val="0"/>
              <w:autoSpaceDE w:val="0"/>
              <w:autoSpaceDN w:val="0"/>
              <w:adjustRightInd w:val="0"/>
              <w:spacing w:after="0"/>
              <w:jc w:val="center"/>
              <w:textAlignment w:val="baseline"/>
              <w:rPr>
                <w:ins w:id="33418"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4E0CD723" w14:textId="77777777" w:rsidR="00475FC0" w:rsidRPr="00020619" w:rsidRDefault="00475FC0" w:rsidP="00BB34DD">
            <w:pPr>
              <w:keepNext/>
              <w:keepLines/>
              <w:overflowPunct w:val="0"/>
              <w:autoSpaceDE w:val="0"/>
              <w:autoSpaceDN w:val="0"/>
              <w:adjustRightInd w:val="0"/>
              <w:spacing w:after="0"/>
              <w:jc w:val="center"/>
              <w:textAlignment w:val="baseline"/>
              <w:rPr>
                <w:ins w:id="33419" w:author="BigCREditor-RAN4#104-bis" w:date="2022-10-21T13:48: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5DA62BAF" w14:textId="77777777" w:rsidR="00475FC0" w:rsidRPr="00020619" w:rsidRDefault="00475FC0" w:rsidP="00BB34DD">
            <w:pPr>
              <w:keepNext/>
              <w:keepLines/>
              <w:overflowPunct w:val="0"/>
              <w:autoSpaceDE w:val="0"/>
              <w:autoSpaceDN w:val="0"/>
              <w:adjustRightInd w:val="0"/>
              <w:spacing w:after="0"/>
              <w:jc w:val="center"/>
              <w:textAlignment w:val="baseline"/>
              <w:rPr>
                <w:ins w:id="33420" w:author="BigCREditor-RAN4#104-bis" w:date="2022-10-21T13:48: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4AE6CDD6" w14:textId="77777777" w:rsidR="00475FC0" w:rsidRPr="00020619" w:rsidRDefault="00475FC0" w:rsidP="00BB34DD">
            <w:pPr>
              <w:keepNext/>
              <w:keepLines/>
              <w:overflowPunct w:val="0"/>
              <w:autoSpaceDE w:val="0"/>
              <w:autoSpaceDN w:val="0"/>
              <w:adjustRightInd w:val="0"/>
              <w:spacing w:after="0"/>
              <w:jc w:val="center"/>
              <w:textAlignment w:val="baseline"/>
              <w:rPr>
                <w:ins w:id="33421" w:author="BigCREditor-RAN4#104-bis" w:date="2022-10-21T13:48:00Z"/>
                <w:rFonts w:ascii="Arial" w:hAnsi="Arial"/>
                <w:sz w:val="18"/>
                <w:lang w:eastAsia="zh-CN"/>
              </w:rPr>
            </w:pPr>
          </w:p>
        </w:tc>
      </w:tr>
      <w:tr w:rsidR="00475FC0" w:rsidRPr="00020619" w14:paraId="2F54BFF5" w14:textId="77777777" w:rsidTr="00BB34DD">
        <w:trPr>
          <w:cantSplit/>
          <w:trHeight w:val="187"/>
          <w:ins w:id="33422"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4E704815" w14:textId="77777777" w:rsidR="00475FC0" w:rsidRPr="00020619" w:rsidRDefault="00475FC0" w:rsidP="00BB34DD">
            <w:pPr>
              <w:keepNext/>
              <w:keepLines/>
              <w:overflowPunct w:val="0"/>
              <w:autoSpaceDE w:val="0"/>
              <w:autoSpaceDN w:val="0"/>
              <w:adjustRightInd w:val="0"/>
              <w:spacing w:after="0"/>
              <w:textAlignment w:val="baseline"/>
              <w:rPr>
                <w:ins w:id="33423" w:author="BigCREditor-RAN4#104-bis" w:date="2022-10-21T13:48:00Z"/>
                <w:rFonts w:ascii="Arial" w:hAnsi="Arial"/>
                <w:sz w:val="18"/>
                <w:lang w:eastAsia="zh-CN"/>
              </w:rPr>
            </w:pPr>
            <w:ins w:id="33424" w:author="BigCREditor-RAN4#104-bis" w:date="2022-10-21T13:48:00Z">
              <w:r w:rsidRPr="00020619">
                <w:rPr>
                  <w:rFonts w:ascii="Arial" w:hAnsi="Arial"/>
                  <w:sz w:val="18"/>
                  <w:szCs w:val="16"/>
                  <w:lang w:eastAsia="ja-JP"/>
                </w:rPr>
                <w:t xml:space="preserve">EPRE ratio of PDSCH to PDSCH </w:t>
              </w:r>
            </w:ins>
          </w:p>
        </w:tc>
        <w:tc>
          <w:tcPr>
            <w:tcW w:w="876" w:type="dxa"/>
            <w:tcBorders>
              <w:top w:val="single" w:sz="4" w:space="0" w:color="auto"/>
              <w:left w:val="single" w:sz="4" w:space="0" w:color="auto"/>
              <w:bottom w:val="single" w:sz="4" w:space="0" w:color="auto"/>
              <w:right w:val="single" w:sz="4" w:space="0" w:color="auto"/>
            </w:tcBorders>
          </w:tcPr>
          <w:p w14:paraId="448A31E2" w14:textId="77777777" w:rsidR="00475FC0" w:rsidRPr="00020619" w:rsidRDefault="00475FC0" w:rsidP="00BB34DD">
            <w:pPr>
              <w:keepNext/>
              <w:keepLines/>
              <w:overflowPunct w:val="0"/>
              <w:autoSpaceDE w:val="0"/>
              <w:autoSpaceDN w:val="0"/>
              <w:adjustRightInd w:val="0"/>
              <w:spacing w:after="0"/>
              <w:jc w:val="center"/>
              <w:textAlignment w:val="baseline"/>
              <w:rPr>
                <w:ins w:id="33425"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04A8864B" w14:textId="77777777" w:rsidR="00475FC0" w:rsidRPr="00020619" w:rsidRDefault="00475FC0" w:rsidP="00BB34DD">
            <w:pPr>
              <w:keepNext/>
              <w:keepLines/>
              <w:overflowPunct w:val="0"/>
              <w:autoSpaceDE w:val="0"/>
              <w:autoSpaceDN w:val="0"/>
              <w:adjustRightInd w:val="0"/>
              <w:spacing w:after="0"/>
              <w:jc w:val="center"/>
              <w:textAlignment w:val="baseline"/>
              <w:rPr>
                <w:ins w:id="33426" w:author="BigCREditor-RAN4#104-bis" w:date="2022-10-21T13:48: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5034A0E5" w14:textId="77777777" w:rsidR="00475FC0" w:rsidRPr="00020619" w:rsidRDefault="00475FC0" w:rsidP="00BB34DD">
            <w:pPr>
              <w:keepNext/>
              <w:keepLines/>
              <w:overflowPunct w:val="0"/>
              <w:autoSpaceDE w:val="0"/>
              <w:autoSpaceDN w:val="0"/>
              <w:adjustRightInd w:val="0"/>
              <w:spacing w:after="0"/>
              <w:jc w:val="center"/>
              <w:textAlignment w:val="baseline"/>
              <w:rPr>
                <w:ins w:id="33427" w:author="BigCREditor-RAN4#104-bis" w:date="2022-10-21T13:48: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0E0D4D22" w14:textId="77777777" w:rsidR="00475FC0" w:rsidRPr="00020619" w:rsidRDefault="00475FC0" w:rsidP="00BB34DD">
            <w:pPr>
              <w:keepNext/>
              <w:keepLines/>
              <w:overflowPunct w:val="0"/>
              <w:autoSpaceDE w:val="0"/>
              <w:autoSpaceDN w:val="0"/>
              <w:adjustRightInd w:val="0"/>
              <w:spacing w:after="0"/>
              <w:jc w:val="center"/>
              <w:textAlignment w:val="baseline"/>
              <w:rPr>
                <w:ins w:id="33428" w:author="BigCREditor-RAN4#104-bis" w:date="2022-10-21T13:48:00Z"/>
                <w:rFonts w:ascii="Arial" w:hAnsi="Arial"/>
                <w:sz w:val="18"/>
                <w:lang w:eastAsia="zh-CN"/>
              </w:rPr>
            </w:pPr>
          </w:p>
        </w:tc>
      </w:tr>
      <w:tr w:rsidR="00475FC0" w:rsidRPr="00020619" w14:paraId="1CE5B6E9" w14:textId="77777777" w:rsidTr="00BB34DD">
        <w:trPr>
          <w:cantSplit/>
          <w:trHeight w:val="187"/>
          <w:ins w:id="33429"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6154F318" w14:textId="77777777" w:rsidR="00475FC0" w:rsidRPr="00020619" w:rsidRDefault="00475FC0" w:rsidP="00BB34DD">
            <w:pPr>
              <w:keepNext/>
              <w:keepLines/>
              <w:overflowPunct w:val="0"/>
              <w:autoSpaceDE w:val="0"/>
              <w:autoSpaceDN w:val="0"/>
              <w:adjustRightInd w:val="0"/>
              <w:spacing w:after="0"/>
              <w:textAlignment w:val="baseline"/>
              <w:rPr>
                <w:ins w:id="33430" w:author="BigCREditor-RAN4#104-bis" w:date="2022-10-21T13:48:00Z"/>
                <w:rFonts w:ascii="Arial" w:hAnsi="Arial"/>
                <w:sz w:val="18"/>
                <w:lang w:eastAsia="zh-CN"/>
              </w:rPr>
            </w:pPr>
            <w:ins w:id="33431" w:author="BigCREditor-RAN4#104-bis" w:date="2022-10-21T13:48:00Z">
              <w:r w:rsidRPr="00020619">
                <w:rPr>
                  <w:rFonts w:ascii="Arial" w:hAnsi="Arial"/>
                  <w:sz w:val="18"/>
                  <w:szCs w:val="16"/>
                  <w:lang w:eastAsia="ja-JP"/>
                </w:rPr>
                <w:t xml:space="preserve">EPRE ratio of OCNG DMRS to </w:t>
              </w:r>
              <w:proofErr w:type="gramStart"/>
              <w:r w:rsidRPr="00020619">
                <w:rPr>
                  <w:rFonts w:ascii="Arial" w:hAnsi="Arial"/>
                  <w:sz w:val="18"/>
                  <w:szCs w:val="16"/>
                  <w:lang w:eastAsia="ja-JP"/>
                </w:rPr>
                <w:t>SSS(</w:t>
              </w:r>
              <w:proofErr w:type="gramEnd"/>
              <w:r w:rsidRPr="00020619">
                <w:rPr>
                  <w:rFonts w:ascii="Arial" w:hAnsi="Arial"/>
                  <w:sz w:val="18"/>
                  <w:szCs w:val="16"/>
                  <w:lang w:eastAsia="ja-JP"/>
                </w:rPr>
                <w:t>Note 1)</w:t>
              </w:r>
            </w:ins>
          </w:p>
        </w:tc>
        <w:tc>
          <w:tcPr>
            <w:tcW w:w="876" w:type="dxa"/>
            <w:tcBorders>
              <w:top w:val="single" w:sz="4" w:space="0" w:color="auto"/>
              <w:left w:val="single" w:sz="4" w:space="0" w:color="auto"/>
              <w:bottom w:val="single" w:sz="4" w:space="0" w:color="auto"/>
              <w:right w:val="single" w:sz="4" w:space="0" w:color="auto"/>
            </w:tcBorders>
          </w:tcPr>
          <w:p w14:paraId="12FEB870" w14:textId="77777777" w:rsidR="00475FC0" w:rsidRPr="00020619" w:rsidRDefault="00475FC0" w:rsidP="00BB34DD">
            <w:pPr>
              <w:keepNext/>
              <w:keepLines/>
              <w:overflowPunct w:val="0"/>
              <w:autoSpaceDE w:val="0"/>
              <w:autoSpaceDN w:val="0"/>
              <w:adjustRightInd w:val="0"/>
              <w:spacing w:after="0"/>
              <w:jc w:val="center"/>
              <w:textAlignment w:val="baseline"/>
              <w:rPr>
                <w:ins w:id="33432" w:author="BigCREditor-RAN4#104-bis" w:date="2022-10-21T13:48:00Z"/>
                <w:rFonts w:ascii="Arial" w:hAnsi="Arial"/>
                <w:sz w:val="18"/>
                <w:lang w:eastAsia="zh-CN"/>
              </w:rPr>
            </w:pPr>
          </w:p>
        </w:tc>
        <w:tc>
          <w:tcPr>
            <w:tcW w:w="1280" w:type="dxa"/>
            <w:tcBorders>
              <w:top w:val="nil"/>
              <w:left w:val="single" w:sz="4" w:space="0" w:color="auto"/>
              <w:bottom w:val="nil"/>
              <w:right w:val="single" w:sz="4" w:space="0" w:color="auto"/>
            </w:tcBorders>
            <w:shd w:val="clear" w:color="auto" w:fill="auto"/>
            <w:hideMark/>
          </w:tcPr>
          <w:p w14:paraId="50F6568F" w14:textId="77777777" w:rsidR="00475FC0" w:rsidRPr="00020619" w:rsidRDefault="00475FC0" w:rsidP="00BB34DD">
            <w:pPr>
              <w:keepNext/>
              <w:keepLines/>
              <w:overflowPunct w:val="0"/>
              <w:autoSpaceDE w:val="0"/>
              <w:autoSpaceDN w:val="0"/>
              <w:adjustRightInd w:val="0"/>
              <w:spacing w:after="0"/>
              <w:jc w:val="center"/>
              <w:textAlignment w:val="baseline"/>
              <w:rPr>
                <w:ins w:id="33433" w:author="BigCREditor-RAN4#104-bis" w:date="2022-10-21T13:48:00Z"/>
                <w:rFonts w:ascii="Arial" w:hAnsi="Arial"/>
                <w:sz w:val="18"/>
                <w:lang w:eastAsia="zh-CN"/>
              </w:rPr>
            </w:pPr>
          </w:p>
        </w:tc>
        <w:tc>
          <w:tcPr>
            <w:tcW w:w="1958" w:type="dxa"/>
            <w:gridSpan w:val="2"/>
            <w:tcBorders>
              <w:top w:val="nil"/>
              <w:left w:val="single" w:sz="4" w:space="0" w:color="auto"/>
              <w:bottom w:val="nil"/>
              <w:right w:val="single" w:sz="4" w:space="0" w:color="auto"/>
            </w:tcBorders>
            <w:shd w:val="clear" w:color="auto" w:fill="auto"/>
            <w:hideMark/>
          </w:tcPr>
          <w:p w14:paraId="15639CCB" w14:textId="77777777" w:rsidR="00475FC0" w:rsidRPr="00020619" w:rsidRDefault="00475FC0" w:rsidP="00BB34DD">
            <w:pPr>
              <w:keepNext/>
              <w:keepLines/>
              <w:overflowPunct w:val="0"/>
              <w:autoSpaceDE w:val="0"/>
              <w:autoSpaceDN w:val="0"/>
              <w:adjustRightInd w:val="0"/>
              <w:spacing w:after="0"/>
              <w:jc w:val="center"/>
              <w:textAlignment w:val="baseline"/>
              <w:rPr>
                <w:ins w:id="33434" w:author="BigCREditor-RAN4#104-bis" w:date="2022-10-21T13:48:00Z"/>
                <w:rFonts w:ascii="Arial" w:hAnsi="Arial" w:cs="v4.2.0"/>
                <w:sz w:val="18"/>
                <w:lang w:eastAsia="zh-CN"/>
              </w:rPr>
            </w:pPr>
          </w:p>
        </w:tc>
        <w:tc>
          <w:tcPr>
            <w:tcW w:w="2199" w:type="dxa"/>
            <w:gridSpan w:val="2"/>
            <w:tcBorders>
              <w:top w:val="nil"/>
              <w:left w:val="single" w:sz="4" w:space="0" w:color="auto"/>
              <w:bottom w:val="nil"/>
              <w:right w:val="single" w:sz="4" w:space="0" w:color="auto"/>
            </w:tcBorders>
            <w:shd w:val="clear" w:color="auto" w:fill="auto"/>
            <w:hideMark/>
          </w:tcPr>
          <w:p w14:paraId="2982E05A" w14:textId="77777777" w:rsidR="00475FC0" w:rsidRPr="00020619" w:rsidRDefault="00475FC0" w:rsidP="00BB34DD">
            <w:pPr>
              <w:keepNext/>
              <w:keepLines/>
              <w:overflowPunct w:val="0"/>
              <w:autoSpaceDE w:val="0"/>
              <w:autoSpaceDN w:val="0"/>
              <w:adjustRightInd w:val="0"/>
              <w:spacing w:after="0"/>
              <w:jc w:val="center"/>
              <w:textAlignment w:val="baseline"/>
              <w:rPr>
                <w:ins w:id="33435" w:author="BigCREditor-RAN4#104-bis" w:date="2022-10-21T13:48:00Z"/>
                <w:rFonts w:ascii="Arial" w:hAnsi="Arial"/>
                <w:sz w:val="18"/>
                <w:lang w:eastAsia="zh-CN"/>
              </w:rPr>
            </w:pPr>
          </w:p>
        </w:tc>
      </w:tr>
      <w:tr w:rsidR="00475FC0" w:rsidRPr="00020619" w14:paraId="0B25EC66" w14:textId="77777777" w:rsidTr="00BB34DD">
        <w:trPr>
          <w:cantSplit/>
          <w:trHeight w:val="187"/>
          <w:ins w:id="33436"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33A6D6CC" w14:textId="77777777" w:rsidR="00475FC0" w:rsidRPr="00020619" w:rsidRDefault="00475FC0" w:rsidP="00BB34DD">
            <w:pPr>
              <w:keepNext/>
              <w:keepLines/>
              <w:overflowPunct w:val="0"/>
              <w:autoSpaceDE w:val="0"/>
              <w:autoSpaceDN w:val="0"/>
              <w:adjustRightInd w:val="0"/>
              <w:spacing w:after="0"/>
              <w:textAlignment w:val="baseline"/>
              <w:rPr>
                <w:ins w:id="33437" w:author="BigCREditor-RAN4#104-bis" w:date="2022-10-21T13:48:00Z"/>
                <w:rFonts w:ascii="Arial" w:hAnsi="Arial"/>
                <w:bCs/>
                <w:sz w:val="18"/>
                <w:lang w:eastAsia="zh-CN"/>
              </w:rPr>
            </w:pPr>
            <w:ins w:id="33438" w:author="BigCREditor-RAN4#104-bis" w:date="2022-10-21T13:48:00Z">
              <w:r w:rsidRPr="00020619">
                <w:rPr>
                  <w:rFonts w:ascii="Arial" w:hAnsi="Arial"/>
                  <w:bCs/>
                  <w:sz w:val="18"/>
                  <w:lang w:eastAsia="zh-CN"/>
                </w:rPr>
                <w:t>EPRE ratio of OCNG to OCNG DMRS (Note 1)</w:t>
              </w:r>
            </w:ins>
          </w:p>
        </w:tc>
        <w:tc>
          <w:tcPr>
            <w:tcW w:w="876" w:type="dxa"/>
            <w:tcBorders>
              <w:top w:val="single" w:sz="4" w:space="0" w:color="auto"/>
              <w:left w:val="single" w:sz="4" w:space="0" w:color="auto"/>
              <w:bottom w:val="single" w:sz="4" w:space="0" w:color="auto"/>
              <w:right w:val="single" w:sz="4" w:space="0" w:color="auto"/>
            </w:tcBorders>
          </w:tcPr>
          <w:p w14:paraId="228B14E5" w14:textId="77777777" w:rsidR="00475FC0" w:rsidRPr="00020619" w:rsidRDefault="00475FC0" w:rsidP="00BB34DD">
            <w:pPr>
              <w:keepNext/>
              <w:keepLines/>
              <w:overflowPunct w:val="0"/>
              <w:autoSpaceDE w:val="0"/>
              <w:autoSpaceDN w:val="0"/>
              <w:adjustRightInd w:val="0"/>
              <w:spacing w:after="0"/>
              <w:jc w:val="center"/>
              <w:textAlignment w:val="baseline"/>
              <w:rPr>
                <w:ins w:id="33439" w:author="BigCREditor-RAN4#104-bis" w:date="2022-10-21T13:48:00Z"/>
                <w:rFonts w:ascii="Arial" w:hAnsi="Arial"/>
                <w:sz w:val="18"/>
                <w:lang w:eastAsia="zh-CN"/>
              </w:rPr>
            </w:pPr>
          </w:p>
        </w:tc>
        <w:tc>
          <w:tcPr>
            <w:tcW w:w="1280" w:type="dxa"/>
            <w:tcBorders>
              <w:top w:val="nil"/>
              <w:left w:val="single" w:sz="4" w:space="0" w:color="auto"/>
              <w:bottom w:val="single" w:sz="4" w:space="0" w:color="auto"/>
              <w:right w:val="single" w:sz="4" w:space="0" w:color="auto"/>
            </w:tcBorders>
            <w:shd w:val="clear" w:color="auto" w:fill="auto"/>
            <w:hideMark/>
          </w:tcPr>
          <w:p w14:paraId="4CAD654A" w14:textId="77777777" w:rsidR="00475FC0" w:rsidRPr="00020619" w:rsidRDefault="00475FC0" w:rsidP="00BB34DD">
            <w:pPr>
              <w:keepNext/>
              <w:keepLines/>
              <w:overflowPunct w:val="0"/>
              <w:autoSpaceDE w:val="0"/>
              <w:autoSpaceDN w:val="0"/>
              <w:adjustRightInd w:val="0"/>
              <w:spacing w:after="0"/>
              <w:jc w:val="center"/>
              <w:textAlignment w:val="baseline"/>
              <w:rPr>
                <w:ins w:id="33440" w:author="BigCREditor-RAN4#104-bis" w:date="2022-10-21T13:48:00Z"/>
                <w:rFonts w:ascii="Arial" w:hAnsi="Arial"/>
                <w:sz w:val="18"/>
                <w:lang w:eastAsia="zh-CN"/>
              </w:rPr>
            </w:pPr>
          </w:p>
        </w:tc>
        <w:tc>
          <w:tcPr>
            <w:tcW w:w="1958" w:type="dxa"/>
            <w:gridSpan w:val="2"/>
            <w:tcBorders>
              <w:top w:val="nil"/>
              <w:left w:val="single" w:sz="4" w:space="0" w:color="auto"/>
              <w:bottom w:val="single" w:sz="4" w:space="0" w:color="auto"/>
              <w:right w:val="single" w:sz="4" w:space="0" w:color="auto"/>
            </w:tcBorders>
            <w:shd w:val="clear" w:color="auto" w:fill="auto"/>
            <w:hideMark/>
          </w:tcPr>
          <w:p w14:paraId="3313A864" w14:textId="77777777" w:rsidR="00475FC0" w:rsidRPr="00020619" w:rsidRDefault="00475FC0" w:rsidP="00BB34DD">
            <w:pPr>
              <w:keepNext/>
              <w:keepLines/>
              <w:overflowPunct w:val="0"/>
              <w:autoSpaceDE w:val="0"/>
              <w:autoSpaceDN w:val="0"/>
              <w:adjustRightInd w:val="0"/>
              <w:spacing w:after="0"/>
              <w:jc w:val="center"/>
              <w:textAlignment w:val="baseline"/>
              <w:rPr>
                <w:ins w:id="33441" w:author="BigCREditor-RAN4#104-bis" w:date="2022-10-21T13:48:00Z"/>
                <w:rFonts w:ascii="Arial" w:hAnsi="Arial" w:cs="v4.2.0"/>
                <w:sz w:val="18"/>
                <w:lang w:eastAsia="zh-CN"/>
              </w:rPr>
            </w:pPr>
          </w:p>
        </w:tc>
        <w:tc>
          <w:tcPr>
            <w:tcW w:w="2199" w:type="dxa"/>
            <w:gridSpan w:val="2"/>
            <w:tcBorders>
              <w:top w:val="nil"/>
              <w:left w:val="single" w:sz="4" w:space="0" w:color="auto"/>
              <w:bottom w:val="single" w:sz="4" w:space="0" w:color="auto"/>
              <w:right w:val="single" w:sz="4" w:space="0" w:color="auto"/>
            </w:tcBorders>
            <w:shd w:val="clear" w:color="auto" w:fill="auto"/>
            <w:hideMark/>
          </w:tcPr>
          <w:p w14:paraId="142FDC5F" w14:textId="77777777" w:rsidR="00475FC0" w:rsidRPr="00020619" w:rsidRDefault="00475FC0" w:rsidP="00BB34DD">
            <w:pPr>
              <w:keepNext/>
              <w:keepLines/>
              <w:overflowPunct w:val="0"/>
              <w:autoSpaceDE w:val="0"/>
              <w:autoSpaceDN w:val="0"/>
              <w:adjustRightInd w:val="0"/>
              <w:spacing w:after="0"/>
              <w:jc w:val="center"/>
              <w:textAlignment w:val="baseline"/>
              <w:rPr>
                <w:ins w:id="33442" w:author="BigCREditor-RAN4#104-bis" w:date="2022-10-21T13:48:00Z"/>
                <w:rFonts w:ascii="Arial" w:hAnsi="Arial"/>
                <w:sz w:val="18"/>
                <w:lang w:eastAsia="zh-CN"/>
              </w:rPr>
            </w:pPr>
          </w:p>
        </w:tc>
      </w:tr>
      <w:tr w:rsidR="00475FC0" w:rsidRPr="00020619" w14:paraId="24BADFAC" w14:textId="77777777" w:rsidTr="00BB34DD">
        <w:trPr>
          <w:cantSplit/>
          <w:trHeight w:val="187"/>
          <w:ins w:id="33443"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48EACE42" w14:textId="77777777" w:rsidR="00475FC0" w:rsidRPr="00020619" w:rsidRDefault="00475FC0" w:rsidP="00BB34DD">
            <w:pPr>
              <w:keepNext/>
              <w:keepLines/>
              <w:overflowPunct w:val="0"/>
              <w:autoSpaceDE w:val="0"/>
              <w:autoSpaceDN w:val="0"/>
              <w:adjustRightInd w:val="0"/>
              <w:spacing w:after="0"/>
              <w:textAlignment w:val="baseline"/>
              <w:rPr>
                <w:ins w:id="33444" w:author="BigCREditor-RAN4#104-bis" w:date="2022-10-21T13:48:00Z"/>
                <w:rFonts w:ascii="Arial" w:hAnsi="Arial"/>
                <w:sz w:val="18"/>
                <w:lang w:eastAsia="zh-CN"/>
              </w:rPr>
            </w:pPr>
            <w:ins w:id="33445" w:author="BigCREditor-RAN4#104-bis" w:date="2022-10-21T13:48:00Z">
              <w:r w:rsidRPr="00020619">
                <w:rPr>
                  <w:rFonts w:ascii="Arial" w:eastAsia="Calibri" w:hAnsi="Arial"/>
                  <w:position w:val="-12"/>
                  <w:sz w:val="18"/>
                  <w:szCs w:val="22"/>
                  <w:lang w:eastAsia="zh-CN"/>
                </w:rPr>
                <w:object w:dxaOrig="435" w:dyaOrig="285" w14:anchorId="2995F072">
                  <v:shape id="_x0000_i1167" type="#_x0000_t75" style="width:20.75pt;height:15.45pt" o:ole="" fillcolor="window">
                    <v:imagedata r:id="rId15" o:title=""/>
                  </v:shape>
                  <o:OLEObject Type="Embed" ProgID="Equation.3" ShapeID="_x0000_i1167" DrawAspect="Content" ObjectID="_1731331513" r:id="rId225"/>
                </w:object>
              </w:r>
            </w:ins>
            <w:ins w:id="33446" w:author="BigCREditor-RAN4#104-bis" w:date="2022-10-21T13:48:00Z">
              <w:r w:rsidRPr="00020619">
                <w:rPr>
                  <w:rFonts w:ascii="Arial" w:hAnsi="Arial"/>
                  <w:sz w:val="18"/>
                  <w:vertAlign w:val="superscript"/>
                  <w:lang w:eastAsia="zh-CN"/>
                </w:rPr>
                <w:t>Note2</w:t>
              </w:r>
            </w:ins>
          </w:p>
        </w:tc>
        <w:tc>
          <w:tcPr>
            <w:tcW w:w="876" w:type="dxa"/>
            <w:tcBorders>
              <w:top w:val="single" w:sz="4" w:space="0" w:color="auto"/>
              <w:left w:val="single" w:sz="4" w:space="0" w:color="auto"/>
              <w:bottom w:val="single" w:sz="4" w:space="0" w:color="auto"/>
              <w:right w:val="single" w:sz="4" w:space="0" w:color="auto"/>
            </w:tcBorders>
            <w:hideMark/>
          </w:tcPr>
          <w:p w14:paraId="72F7A592" w14:textId="77777777" w:rsidR="00475FC0" w:rsidRPr="00020619" w:rsidRDefault="00475FC0" w:rsidP="00BB34DD">
            <w:pPr>
              <w:keepNext/>
              <w:keepLines/>
              <w:overflowPunct w:val="0"/>
              <w:autoSpaceDE w:val="0"/>
              <w:autoSpaceDN w:val="0"/>
              <w:adjustRightInd w:val="0"/>
              <w:spacing w:after="0"/>
              <w:jc w:val="center"/>
              <w:textAlignment w:val="baseline"/>
              <w:rPr>
                <w:ins w:id="33447" w:author="BigCREditor-RAN4#104-bis" w:date="2022-10-21T13:48:00Z"/>
                <w:rFonts w:ascii="Arial" w:hAnsi="Arial"/>
                <w:sz w:val="18"/>
                <w:lang w:eastAsia="zh-CN"/>
              </w:rPr>
            </w:pPr>
            <w:ins w:id="33448" w:author="BigCREditor-RAN4#104-bis" w:date="2022-10-21T13:48:00Z">
              <w:r w:rsidRPr="00020619">
                <w:rPr>
                  <w:rFonts w:ascii="Arial" w:hAnsi="Arial"/>
                  <w:sz w:val="18"/>
                  <w:lang w:eastAsia="zh-CN"/>
                </w:rPr>
                <w:t>dBm/15kHz</w:t>
              </w:r>
            </w:ins>
          </w:p>
        </w:tc>
        <w:tc>
          <w:tcPr>
            <w:tcW w:w="1280" w:type="dxa"/>
            <w:tcBorders>
              <w:top w:val="single" w:sz="4" w:space="0" w:color="auto"/>
              <w:left w:val="single" w:sz="4" w:space="0" w:color="auto"/>
              <w:bottom w:val="single" w:sz="4" w:space="0" w:color="auto"/>
              <w:right w:val="single" w:sz="4" w:space="0" w:color="auto"/>
            </w:tcBorders>
          </w:tcPr>
          <w:p w14:paraId="2197CBF3" w14:textId="77777777" w:rsidR="00475FC0" w:rsidRPr="00020619" w:rsidRDefault="00475FC0" w:rsidP="00BB34DD">
            <w:pPr>
              <w:keepNext/>
              <w:keepLines/>
              <w:overflowPunct w:val="0"/>
              <w:autoSpaceDE w:val="0"/>
              <w:autoSpaceDN w:val="0"/>
              <w:adjustRightInd w:val="0"/>
              <w:spacing w:after="0"/>
              <w:jc w:val="center"/>
              <w:textAlignment w:val="baseline"/>
              <w:rPr>
                <w:ins w:id="33449" w:author="BigCREditor-RAN4#104-bis" w:date="2022-10-21T13:48:00Z"/>
                <w:rFonts w:ascii="Arial" w:hAnsi="Arial"/>
                <w:sz w:val="18"/>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5777F122" w14:textId="77777777" w:rsidR="00475FC0" w:rsidRPr="00020619" w:rsidRDefault="00475FC0" w:rsidP="00BB34DD">
            <w:pPr>
              <w:keepNext/>
              <w:keepLines/>
              <w:overflowPunct w:val="0"/>
              <w:autoSpaceDE w:val="0"/>
              <w:autoSpaceDN w:val="0"/>
              <w:adjustRightInd w:val="0"/>
              <w:spacing w:after="0"/>
              <w:jc w:val="center"/>
              <w:textAlignment w:val="baseline"/>
              <w:rPr>
                <w:ins w:id="33450" w:author="BigCREditor-RAN4#104-bis" w:date="2022-10-21T13:48:00Z"/>
                <w:rFonts w:ascii="Arial" w:hAnsi="Arial"/>
                <w:sz w:val="18"/>
                <w:lang w:eastAsia="zh-CN"/>
              </w:rPr>
            </w:pPr>
            <w:ins w:id="33451" w:author="BigCREditor-RAN4#104-bis" w:date="2022-10-21T13:48:00Z">
              <w:r w:rsidRPr="00020619">
                <w:rPr>
                  <w:rFonts w:ascii="Arial" w:hAnsi="Arial"/>
                  <w:sz w:val="18"/>
                  <w:lang w:eastAsia="zh-CN"/>
                </w:rPr>
                <w:t>-98</w:t>
              </w:r>
            </w:ins>
          </w:p>
        </w:tc>
        <w:tc>
          <w:tcPr>
            <w:tcW w:w="2199" w:type="dxa"/>
            <w:gridSpan w:val="2"/>
            <w:tcBorders>
              <w:top w:val="single" w:sz="4" w:space="0" w:color="auto"/>
              <w:left w:val="single" w:sz="4" w:space="0" w:color="auto"/>
              <w:bottom w:val="single" w:sz="4" w:space="0" w:color="auto"/>
              <w:right w:val="single" w:sz="4" w:space="0" w:color="auto"/>
            </w:tcBorders>
          </w:tcPr>
          <w:p w14:paraId="2F6A869C" w14:textId="77777777" w:rsidR="00475FC0" w:rsidRPr="00020619" w:rsidRDefault="00475FC0" w:rsidP="00BB34DD">
            <w:pPr>
              <w:keepNext/>
              <w:keepLines/>
              <w:overflowPunct w:val="0"/>
              <w:autoSpaceDE w:val="0"/>
              <w:autoSpaceDN w:val="0"/>
              <w:adjustRightInd w:val="0"/>
              <w:spacing w:after="0"/>
              <w:jc w:val="center"/>
              <w:textAlignment w:val="baseline"/>
              <w:rPr>
                <w:ins w:id="33452" w:author="BigCREditor-RAN4#104-bis" w:date="2022-10-21T13:48:00Z"/>
                <w:rFonts w:ascii="Arial" w:hAnsi="Arial"/>
                <w:sz w:val="18"/>
                <w:lang w:eastAsia="zh-CN"/>
              </w:rPr>
            </w:pPr>
            <w:ins w:id="33453" w:author="BigCREditor-RAN4#104-bis" w:date="2022-10-21T13:48:00Z">
              <w:r w:rsidRPr="00020619">
                <w:rPr>
                  <w:rFonts w:ascii="Arial" w:hAnsi="Arial"/>
                  <w:sz w:val="18"/>
                  <w:lang w:eastAsia="zh-CN"/>
                </w:rPr>
                <w:t>-98</w:t>
              </w:r>
            </w:ins>
          </w:p>
        </w:tc>
      </w:tr>
      <w:tr w:rsidR="00475FC0" w:rsidRPr="00020619" w14:paraId="137C9AD1" w14:textId="77777777" w:rsidTr="00BB34DD">
        <w:trPr>
          <w:cantSplit/>
          <w:trHeight w:val="187"/>
          <w:ins w:id="33454"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30238A86" w14:textId="77777777" w:rsidR="00475FC0" w:rsidRPr="00020619" w:rsidRDefault="00475FC0" w:rsidP="00BB34DD">
            <w:pPr>
              <w:keepNext/>
              <w:keepLines/>
              <w:overflowPunct w:val="0"/>
              <w:autoSpaceDE w:val="0"/>
              <w:autoSpaceDN w:val="0"/>
              <w:adjustRightInd w:val="0"/>
              <w:spacing w:after="0"/>
              <w:textAlignment w:val="baseline"/>
              <w:rPr>
                <w:ins w:id="33455" w:author="BigCREditor-RAN4#104-bis" w:date="2022-10-21T13:48:00Z"/>
                <w:rFonts w:ascii="Arial" w:hAnsi="Arial"/>
                <w:sz w:val="18"/>
                <w:lang w:eastAsia="zh-CN"/>
              </w:rPr>
            </w:pPr>
            <w:ins w:id="33456" w:author="BigCREditor-RAN4#104-bis" w:date="2022-10-21T13:48:00Z">
              <w:r w:rsidRPr="00020619">
                <w:rPr>
                  <w:rFonts w:ascii="Arial" w:eastAsia="Calibri" w:hAnsi="Arial"/>
                  <w:position w:val="-12"/>
                  <w:sz w:val="18"/>
                  <w:szCs w:val="22"/>
                  <w:lang w:eastAsia="zh-CN"/>
                </w:rPr>
                <w:object w:dxaOrig="435" w:dyaOrig="285" w14:anchorId="78360806">
                  <v:shape id="_x0000_i1168" type="#_x0000_t75" style="width:20.75pt;height:15.45pt" o:ole="" fillcolor="window">
                    <v:imagedata r:id="rId15" o:title=""/>
                  </v:shape>
                  <o:OLEObject Type="Embed" ProgID="Equation.3" ShapeID="_x0000_i1168" DrawAspect="Content" ObjectID="_1731331514" r:id="rId226"/>
                </w:object>
              </w:r>
            </w:ins>
            <w:ins w:id="33457" w:author="BigCREditor-RAN4#104-bis" w:date="2022-10-21T13:48:00Z">
              <w:r w:rsidRPr="00020619">
                <w:rPr>
                  <w:rFonts w:ascii="Arial" w:hAnsi="Arial"/>
                  <w:sz w:val="18"/>
                  <w:vertAlign w:val="superscript"/>
                  <w:lang w:eastAsia="zh-CN"/>
                </w:rPr>
                <w:t>Note2</w:t>
              </w:r>
            </w:ins>
          </w:p>
        </w:tc>
        <w:tc>
          <w:tcPr>
            <w:tcW w:w="876" w:type="dxa"/>
            <w:tcBorders>
              <w:top w:val="single" w:sz="4" w:space="0" w:color="auto"/>
              <w:left w:val="single" w:sz="4" w:space="0" w:color="auto"/>
              <w:bottom w:val="nil"/>
              <w:right w:val="single" w:sz="4" w:space="0" w:color="auto"/>
            </w:tcBorders>
            <w:shd w:val="clear" w:color="auto" w:fill="auto"/>
            <w:hideMark/>
          </w:tcPr>
          <w:p w14:paraId="5E8603A1" w14:textId="77777777" w:rsidR="00475FC0" w:rsidRPr="00020619" w:rsidRDefault="00475FC0" w:rsidP="00BB34DD">
            <w:pPr>
              <w:keepNext/>
              <w:keepLines/>
              <w:overflowPunct w:val="0"/>
              <w:autoSpaceDE w:val="0"/>
              <w:autoSpaceDN w:val="0"/>
              <w:adjustRightInd w:val="0"/>
              <w:spacing w:after="0"/>
              <w:jc w:val="center"/>
              <w:textAlignment w:val="baseline"/>
              <w:rPr>
                <w:ins w:id="33458" w:author="BigCREditor-RAN4#104-bis" w:date="2022-10-21T13:48:00Z"/>
                <w:rFonts w:ascii="Arial" w:hAnsi="Arial"/>
                <w:sz w:val="18"/>
                <w:lang w:eastAsia="zh-CN"/>
              </w:rPr>
            </w:pPr>
            <w:ins w:id="33459" w:author="BigCREditor-RAN4#104-bis" w:date="2022-10-21T13:48:00Z">
              <w:r w:rsidRPr="00020619">
                <w:rPr>
                  <w:rFonts w:ascii="Arial" w:hAnsi="Arial"/>
                  <w:sz w:val="18"/>
                  <w:lang w:eastAsia="zh-CN"/>
                </w:rPr>
                <w:t>dBm/SCS</w:t>
              </w:r>
            </w:ins>
          </w:p>
        </w:tc>
        <w:tc>
          <w:tcPr>
            <w:tcW w:w="1280" w:type="dxa"/>
            <w:tcBorders>
              <w:top w:val="single" w:sz="4" w:space="0" w:color="auto"/>
              <w:left w:val="single" w:sz="4" w:space="0" w:color="auto"/>
              <w:bottom w:val="single" w:sz="4" w:space="0" w:color="auto"/>
              <w:right w:val="single" w:sz="4" w:space="0" w:color="auto"/>
            </w:tcBorders>
            <w:hideMark/>
          </w:tcPr>
          <w:p w14:paraId="5646263B" w14:textId="77777777" w:rsidR="00475FC0" w:rsidRPr="00020619" w:rsidRDefault="00475FC0" w:rsidP="00BB34DD">
            <w:pPr>
              <w:keepNext/>
              <w:keepLines/>
              <w:overflowPunct w:val="0"/>
              <w:autoSpaceDE w:val="0"/>
              <w:autoSpaceDN w:val="0"/>
              <w:adjustRightInd w:val="0"/>
              <w:spacing w:after="0"/>
              <w:jc w:val="center"/>
              <w:textAlignment w:val="baseline"/>
              <w:rPr>
                <w:ins w:id="33460" w:author="BigCREditor-RAN4#104-bis" w:date="2022-10-21T13:48:00Z"/>
                <w:rFonts w:ascii="Arial" w:hAnsi="Arial"/>
                <w:sz w:val="18"/>
                <w:lang w:eastAsia="zh-CN"/>
              </w:rPr>
            </w:pPr>
            <w:ins w:id="33461"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1,2,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5C35911B" w14:textId="77777777" w:rsidR="00475FC0" w:rsidRPr="00020619" w:rsidRDefault="00475FC0" w:rsidP="00BB34DD">
            <w:pPr>
              <w:keepNext/>
              <w:keepLines/>
              <w:overflowPunct w:val="0"/>
              <w:autoSpaceDE w:val="0"/>
              <w:autoSpaceDN w:val="0"/>
              <w:adjustRightInd w:val="0"/>
              <w:spacing w:after="0"/>
              <w:jc w:val="center"/>
              <w:textAlignment w:val="baseline"/>
              <w:rPr>
                <w:ins w:id="33462" w:author="BigCREditor-RAN4#104-bis" w:date="2022-10-21T13:48:00Z"/>
                <w:rFonts w:ascii="Arial" w:hAnsi="Arial"/>
                <w:sz w:val="18"/>
                <w:lang w:eastAsia="zh-CN"/>
              </w:rPr>
            </w:pPr>
            <w:ins w:id="33463" w:author="BigCREditor-RAN4#104-bis" w:date="2022-10-21T13:48:00Z">
              <w:r w:rsidRPr="00020619">
                <w:rPr>
                  <w:rFonts w:ascii="Arial" w:hAnsi="Arial"/>
                  <w:sz w:val="18"/>
                  <w:lang w:eastAsia="zh-CN"/>
                </w:rPr>
                <w:t>-98</w:t>
              </w:r>
            </w:ins>
          </w:p>
        </w:tc>
        <w:tc>
          <w:tcPr>
            <w:tcW w:w="2199" w:type="dxa"/>
            <w:gridSpan w:val="2"/>
            <w:tcBorders>
              <w:top w:val="single" w:sz="4" w:space="0" w:color="auto"/>
              <w:left w:val="single" w:sz="4" w:space="0" w:color="auto"/>
              <w:bottom w:val="single" w:sz="4" w:space="0" w:color="auto"/>
              <w:right w:val="single" w:sz="4" w:space="0" w:color="auto"/>
            </w:tcBorders>
          </w:tcPr>
          <w:p w14:paraId="0E0C9353" w14:textId="77777777" w:rsidR="00475FC0" w:rsidRPr="00020619" w:rsidRDefault="00475FC0" w:rsidP="00BB34DD">
            <w:pPr>
              <w:keepNext/>
              <w:keepLines/>
              <w:overflowPunct w:val="0"/>
              <w:autoSpaceDE w:val="0"/>
              <w:autoSpaceDN w:val="0"/>
              <w:adjustRightInd w:val="0"/>
              <w:spacing w:after="0"/>
              <w:jc w:val="center"/>
              <w:textAlignment w:val="baseline"/>
              <w:rPr>
                <w:ins w:id="33464" w:author="BigCREditor-RAN4#104-bis" w:date="2022-10-21T13:48:00Z"/>
                <w:rFonts w:ascii="Arial" w:hAnsi="Arial"/>
                <w:sz w:val="18"/>
                <w:lang w:eastAsia="zh-CN"/>
              </w:rPr>
            </w:pPr>
            <w:ins w:id="33465" w:author="BigCREditor-RAN4#104-bis" w:date="2022-10-21T13:48:00Z">
              <w:r w:rsidRPr="00020619">
                <w:rPr>
                  <w:rFonts w:ascii="Arial" w:hAnsi="Arial"/>
                  <w:sz w:val="18"/>
                  <w:lang w:eastAsia="zh-CN"/>
                </w:rPr>
                <w:t>-98</w:t>
              </w:r>
            </w:ins>
          </w:p>
        </w:tc>
      </w:tr>
      <w:tr w:rsidR="00475FC0" w:rsidRPr="00020619" w14:paraId="6EC6837A" w14:textId="77777777" w:rsidTr="00BB34DD">
        <w:trPr>
          <w:cantSplit/>
          <w:trHeight w:val="187"/>
          <w:ins w:id="33466"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2E4BF83A" w14:textId="77777777" w:rsidR="00475FC0" w:rsidRPr="00020619" w:rsidRDefault="00475FC0" w:rsidP="00BB34DD">
            <w:pPr>
              <w:keepNext/>
              <w:keepLines/>
              <w:overflowPunct w:val="0"/>
              <w:autoSpaceDE w:val="0"/>
              <w:autoSpaceDN w:val="0"/>
              <w:adjustRightInd w:val="0"/>
              <w:spacing w:after="0"/>
              <w:textAlignment w:val="baseline"/>
              <w:rPr>
                <w:ins w:id="33467" w:author="BigCREditor-RAN4#104-bis" w:date="2022-10-21T13:48:00Z"/>
                <w:rFonts w:ascii="Arial" w:hAnsi="Arial"/>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337E9AAB" w14:textId="77777777" w:rsidR="00475FC0" w:rsidRPr="00020619" w:rsidRDefault="00475FC0" w:rsidP="00BB34DD">
            <w:pPr>
              <w:keepNext/>
              <w:keepLines/>
              <w:overflowPunct w:val="0"/>
              <w:autoSpaceDE w:val="0"/>
              <w:autoSpaceDN w:val="0"/>
              <w:adjustRightInd w:val="0"/>
              <w:spacing w:after="0"/>
              <w:jc w:val="center"/>
              <w:textAlignment w:val="baseline"/>
              <w:rPr>
                <w:ins w:id="33468"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1B00648B" w14:textId="77777777" w:rsidR="00475FC0" w:rsidRPr="00020619" w:rsidRDefault="00475FC0" w:rsidP="00BB34DD">
            <w:pPr>
              <w:keepNext/>
              <w:keepLines/>
              <w:overflowPunct w:val="0"/>
              <w:autoSpaceDE w:val="0"/>
              <w:autoSpaceDN w:val="0"/>
              <w:adjustRightInd w:val="0"/>
              <w:spacing w:after="0"/>
              <w:jc w:val="center"/>
              <w:textAlignment w:val="baseline"/>
              <w:rPr>
                <w:ins w:id="33469" w:author="BigCREditor-RAN4#104-bis" w:date="2022-10-21T13:48:00Z"/>
                <w:rFonts w:ascii="Arial" w:hAnsi="Arial"/>
                <w:sz w:val="18"/>
                <w:lang w:eastAsia="zh-CN"/>
              </w:rPr>
            </w:pPr>
            <w:ins w:id="33470"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3</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791DFAD7" w14:textId="77777777" w:rsidR="00475FC0" w:rsidRPr="00020619" w:rsidRDefault="00475FC0" w:rsidP="00BB34DD">
            <w:pPr>
              <w:keepNext/>
              <w:keepLines/>
              <w:overflowPunct w:val="0"/>
              <w:autoSpaceDE w:val="0"/>
              <w:autoSpaceDN w:val="0"/>
              <w:adjustRightInd w:val="0"/>
              <w:spacing w:after="0"/>
              <w:jc w:val="center"/>
              <w:textAlignment w:val="baseline"/>
              <w:rPr>
                <w:ins w:id="33471" w:author="BigCREditor-RAN4#104-bis" w:date="2022-10-21T13:48:00Z"/>
                <w:rFonts w:ascii="Arial" w:hAnsi="Arial"/>
                <w:sz w:val="18"/>
                <w:lang w:eastAsia="zh-CN"/>
              </w:rPr>
            </w:pPr>
            <w:ins w:id="33472" w:author="BigCREditor-RAN4#104-bis" w:date="2022-10-21T13:48:00Z">
              <w:r w:rsidRPr="00020619">
                <w:rPr>
                  <w:rFonts w:ascii="Arial" w:hAnsi="Arial"/>
                  <w:sz w:val="18"/>
                  <w:lang w:eastAsia="zh-CN"/>
                </w:rPr>
                <w:t>-95</w:t>
              </w:r>
            </w:ins>
          </w:p>
        </w:tc>
        <w:tc>
          <w:tcPr>
            <w:tcW w:w="2199" w:type="dxa"/>
            <w:gridSpan w:val="2"/>
            <w:tcBorders>
              <w:top w:val="single" w:sz="4" w:space="0" w:color="auto"/>
              <w:left w:val="single" w:sz="4" w:space="0" w:color="auto"/>
              <w:bottom w:val="single" w:sz="4" w:space="0" w:color="auto"/>
              <w:right w:val="single" w:sz="4" w:space="0" w:color="auto"/>
            </w:tcBorders>
          </w:tcPr>
          <w:p w14:paraId="0E2CFBDA" w14:textId="77777777" w:rsidR="00475FC0" w:rsidRPr="00020619" w:rsidRDefault="00475FC0" w:rsidP="00BB34DD">
            <w:pPr>
              <w:keepNext/>
              <w:keepLines/>
              <w:overflowPunct w:val="0"/>
              <w:autoSpaceDE w:val="0"/>
              <w:autoSpaceDN w:val="0"/>
              <w:adjustRightInd w:val="0"/>
              <w:spacing w:after="0"/>
              <w:jc w:val="center"/>
              <w:textAlignment w:val="baseline"/>
              <w:rPr>
                <w:ins w:id="33473" w:author="BigCREditor-RAN4#104-bis" w:date="2022-10-21T13:48:00Z"/>
                <w:rFonts w:ascii="Arial" w:hAnsi="Arial"/>
                <w:sz w:val="18"/>
                <w:lang w:eastAsia="zh-CN"/>
              </w:rPr>
            </w:pPr>
            <w:ins w:id="33474" w:author="BigCREditor-RAN4#104-bis" w:date="2022-10-21T13:48:00Z">
              <w:r w:rsidRPr="00020619">
                <w:rPr>
                  <w:rFonts w:ascii="Arial" w:hAnsi="Arial"/>
                  <w:sz w:val="18"/>
                  <w:lang w:eastAsia="zh-CN"/>
                </w:rPr>
                <w:t>-95</w:t>
              </w:r>
            </w:ins>
          </w:p>
        </w:tc>
      </w:tr>
      <w:tr w:rsidR="00475FC0" w:rsidRPr="00020619" w14:paraId="3A0E6967" w14:textId="77777777" w:rsidTr="00BB34DD">
        <w:trPr>
          <w:cantSplit/>
          <w:trHeight w:val="187"/>
          <w:ins w:id="33475"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50AEE2BE" w14:textId="77777777" w:rsidR="00475FC0" w:rsidRPr="00020619" w:rsidRDefault="00475FC0" w:rsidP="00BB34DD">
            <w:pPr>
              <w:keepNext/>
              <w:keepLines/>
              <w:overflowPunct w:val="0"/>
              <w:autoSpaceDE w:val="0"/>
              <w:autoSpaceDN w:val="0"/>
              <w:adjustRightInd w:val="0"/>
              <w:spacing w:after="0"/>
              <w:textAlignment w:val="baseline"/>
              <w:rPr>
                <w:ins w:id="33476" w:author="BigCREditor-RAN4#104-bis" w:date="2022-10-21T13:48:00Z"/>
                <w:rFonts w:ascii="Arial" w:hAnsi="Arial" w:cs="v4.2.0"/>
                <w:sz w:val="18"/>
                <w:lang w:eastAsia="zh-CN"/>
              </w:rPr>
            </w:pPr>
            <w:ins w:id="33477" w:author="BigCREditor-RAN4#104-bis" w:date="2022-10-21T13:48:00Z">
              <w:r w:rsidRPr="00020619">
                <w:rPr>
                  <w:rFonts w:ascii="Arial" w:hAnsi="Arial" w:cs="v4.2.0"/>
                  <w:sz w:val="18"/>
                  <w:lang w:eastAsia="zh-CN"/>
                </w:rPr>
                <w:t>SS-RSRP</w:t>
              </w:r>
              <w:r w:rsidRPr="00020619">
                <w:rPr>
                  <w:rFonts w:ascii="Arial" w:hAnsi="Arial"/>
                  <w:sz w:val="18"/>
                  <w:vertAlign w:val="superscript"/>
                  <w:lang w:eastAsia="zh-CN"/>
                </w:rPr>
                <w:t xml:space="preserve"> Note 3</w:t>
              </w:r>
            </w:ins>
          </w:p>
        </w:tc>
        <w:tc>
          <w:tcPr>
            <w:tcW w:w="876" w:type="dxa"/>
            <w:tcBorders>
              <w:top w:val="single" w:sz="4" w:space="0" w:color="auto"/>
              <w:left w:val="single" w:sz="4" w:space="0" w:color="auto"/>
              <w:bottom w:val="nil"/>
              <w:right w:val="single" w:sz="4" w:space="0" w:color="auto"/>
            </w:tcBorders>
            <w:shd w:val="clear" w:color="auto" w:fill="auto"/>
            <w:hideMark/>
          </w:tcPr>
          <w:p w14:paraId="603D83F0" w14:textId="77777777" w:rsidR="00475FC0" w:rsidRPr="00020619" w:rsidRDefault="00475FC0" w:rsidP="00BB34DD">
            <w:pPr>
              <w:keepNext/>
              <w:keepLines/>
              <w:overflowPunct w:val="0"/>
              <w:autoSpaceDE w:val="0"/>
              <w:autoSpaceDN w:val="0"/>
              <w:adjustRightInd w:val="0"/>
              <w:spacing w:after="0"/>
              <w:jc w:val="center"/>
              <w:textAlignment w:val="baseline"/>
              <w:rPr>
                <w:ins w:id="33478" w:author="BigCREditor-RAN4#104-bis" w:date="2022-10-21T13:48:00Z"/>
                <w:rFonts w:ascii="Arial" w:hAnsi="Arial"/>
                <w:sz w:val="18"/>
                <w:lang w:eastAsia="zh-CN"/>
              </w:rPr>
            </w:pPr>
            <w:ins w:id="33479" w:author="BigCREditor-RAN4#104-bis" w:date="2022-10-21T13:48:00Z">
              <w:r w:rsidRPr="00020619">
                <w:rPr>
                  <w:rFonts w:ascii="Arial" w:hAnsi="Arial"/>
                  <w:sz w:val="18"/>
                  <w:lang w:eastAsia="zh-CN"/>
                </w:rPr>
                <w:t>dBm/SCS</w:t>
              </w:r>
            </w:ins>
          </w:p>
        </w:tc>
        <w:tc>
          <w:tcPr>
            <w:tcW w:w="1280" w:type="dxa"/>
            <w:tcBorders>
              <w:top w:val="single" w:sz="4" w:space="0" w:color="auto"/>
              <w:left w:val="single" w:sz="4" w:space="0" w:color="auto"/>
              <w:bottom w:val="single" w:sz="4" w:space="0" w:color="auto"/>
              <w:right w:val="single" w:sz="4" w:space="0" w:color="auto"/>
            </w:tcBorders>
            <w:hideMark/>
          </w:tcPr>
          <w:p w14:paraId="32FB8420" w14:textId="77777777" w:rsidR="00475FC0" w:rsidRPr="00020619" w:rsidRDefault="00475FC0" w:rsidP="00BB34DD">
            <w:pPr>
              <w:keepNext/>
              <w:keepLines/>
              <w:overflowPunct w:val="0"/>
              <w:autoSpaceDE w:val="0"/>
              <w:autoSpaceDN w:val="0"/>
              <w:adjustRightInd w:val="0"/>
              <w:spacing w:after="0"/>
              <w:jc w:val="center"/>
              <w:textAlignment w:val="baseline"/>
              <w:rPr>
                <w:ins w:id="33480" w:author="BigCREditor-RAN4#104-bis" w:date="2022-10-21T13:48:00Z"/>
                <w:rFonts w:ascii="Arial" w:hAnsi="Arial"/>
                <w:sz w:val="18"/>
                <w:lang w:eastAsia="zh-CN"/>
              </w:rPr>
            </w:pPr>
            <w:ins w:id="33481"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1,2,4</w:t>
              </w:r>
            </w:ins>
          </w:p>
        </w:tc>
        <w:tc>
          <w:tcPr>
            <w:tcW w:w="983" w:type="dxa"/>
            <w:tcBorders>
              <w:top w:val="single" w:sz="4" w:space="0" w:color="auto"/>
              <w:left w:val="single" w:sz="4" w:space="0" w:color="auto"/>
              <w:bottom w:val="single" w:sz="4" w:space="0" w:color="auto"/>
              <w:right w:val="single" w:sz="4" w:space="0" w:color="auto"/>
            </w:tcBorders>
            <w:hideMark/>
          </w:tcPr>
          <w:p w14:paraId="760895B7" w14:textId="77777777" w:rsidR="00475FC0" w:rsidRPr="00020619" w:rsidRDefault="00475FC0" w:rsidP="00BB34DD">
            <w:pPr>
              <w:keepNext/>
              <w:keepLines/>
              <w:overflowPunct w:val="0"/>
              <w:autoSpaceDE w:val="0"/>
              <w:autoSpaceDN w:val="0"/>
              <w:adjustRightInd w:val="0"/>
              <w:spacing w:after="0"/>
              <w:jc w:val="center"/>
              <w:textAlignment w:val="baseline"/>
              <w:rPr>
                <w:ins w:id="33482" w:author="BigCREditor-RAN4#104-bis" w:date="2022-10-21T13:48:00Z"/>
                <w:rFonts w:ascii="Arial" w:hAnsi="Arial"/>
                <w:sz w:val="18"/>
                <w:lang w:eastAsia="zh-CN"/>
              </w:rPr>
            </w:pPr>
            <w:ins w:id="33483" w:author="BigCREditor-RAN4#104-bis" w:date="2022-10-21T13:48:00Z">
              <w:r w:rsidRPr="00020619">
                <w:rPr>
                  <w:rFonts w:ascii="Arial" w:hAnsi="Arial"/>
                  <w:sz w:val="18"/>
                  <w:lang w:eastAsia="zh-CN"/>
                </w:rPr>
                <w:t>-94</w:t>
              </w:r>
            </w:ins>
          </w:p>
        </w:tc>
        <w:tc>
          <w:tcPr>
            <w:tcW w:w="975" w:type="dxa"/>
            <w:tcBorders>
              <w:top w:val="single" w:sz="4" w:space="0" w:color="auto"/>
              <w:left w:val="single" w:sz="4" w:space="0" w:color="auto"/>
              <w:bottom w:val="single" w:sz="4" w:space="0" w:color="auto"/>
              <w:right w:val="single" w:sz="4" w:space="0" w:color="auto"/>
            </w:tcBorders>
            <w:hideMark/>
          </w:tcPr>
          <w:p w14:paraId="4264825E" w14:textId="77777777" w:rsidR="00475FC0" w:rsidRPr="00020619" w:rsidRDefault="00475FC0" w:rsidP="00BB34DD">
            <w:pPr>
              <w:keepNext/>
              <w:keepLines/>
              <w:overflowPunct w:val="0"/>
              <w:autoSpaceDE w:val="0"/>
              <w:autoSpaceDN w:val="0"/>
              <w:adjustRightInd w:val="0"/>
              <w:spacing w:after="0"/>
              <w:jc w:val="center"/>
              <w:textAlignment w:val="baseline"/>
              <w:rPr>
                <w:ins w:id="33484" w:author="BigCREditor-RAN4#104-bis" w:date="2022-10-21T13:48:00Z"/>
                <w:rFonts w:ascii="Arial" w:hAnsi="Arial"/>
                <w:sz w:val="18"/>
                <w:lang w:eastAsia="zh-CN"/>
              </w:rPr>
            </w:pPr>
            <w:ins w:id="33485" w:author="BigCREditor-RAN4#104-bis" w:date="2022-10-21T13:48:00Z">
              <w:r w:rsidRPr="00020619">
                <w:rPr>
                  <w:rFonts w:ascii="Arial" w:hAnsi="Arial"/>
                  <w:sz w:val="18"/>
                  <w:lang w:eastAsia="zh-CN"/>
                </w:rPr>
                <w:t>-94</w:t>
              </w:r>
            </w:ins>
          </w:p>
        </w:tc>
        <w:tc>
          <w:tcPr>
            <w:tcW w:w="992" w:type="dxa"/>
            <w:tcBorders>
              <w:top w:val="single" w:sz="4" w:space="0" w:color="auto"/>
              <w:left w:val="single" w:sz="4" w:space="0" w:color="auto"/>
              <w:bottom w:val="single" w:sz="4" w:space="0" w:color="auto"/>
              <w:right w:val="single" w:sz="4" w:space="0" w:color="auto"/>
            </w:tcBorders>
            <w:hideMark/>
          </w:tcPr>
          <w:p w14:paraId="24EA37C7" w14:textId="77777777" w:rsidR="00475FC0" w:rsidRPr="00020619" w:rsidRDefault="00475FC0" w:rsidP="00BB34DD">
            <w:pPr>
              <w:keepNext/>
              <w:keepLines/>
              <w:overflowPunct w:val="0"/>
              <w:autoSpaceDE w:val="0"/>
              <w:autoSpaceDN w:val="0"/>
              <w:adjustRightInd w:val="0"/>
              <w:spacing w:after="0"/>
              <w:jc w:val="center"/>
              <w:textAlignment w:val="baseline"/>
              <w:rPr>
                <w:ins w:id="33486" w:author="BigCREditor-RAN4#104-bis" w:date="2022-10-21T13:48:00Z"/>
                <w:rFonts w:ascii="Arial" w:hAnsi="Arial"/>
                <w:sz w:val="18"/>
                <w:lang w:eastAsia="zh-CN"/>
              </w:rPr>
            </w:pPr>
            <w:ins w:id="33487" w:author="BigCREditor-RAN4#104-bis" w:date="2022-10-21T13:48:00Z">
              <w:r w:rsidRPr="00020619">
                <w:rPr>
                  <w:rFonts w:ascii="Arial" w:hAnsi="Arial"/>
                  <w:sz w:val="18"/>
                  <w:lang w:eastAsia="zh-CN"/>
                </w:rPr>
                <w:t>-Infinity</w:t>
              </w:r>
            </w:ins>
          </w:p>
        </w:tc>
        <w:tc>
          <w:tcPr>
            <w:tcW w:w="1207" w:type="dxa"/>
            <w:tcBorders>
              <w:top w:val="single" w:sz="4" w:space="0" w:color="auto"/>
              <w:left w:val="single" w:sz="4" w:space="0" w:color="auto"/>
              <w:bottom w:val="single" w:sz="4" w:space="0" w:color="auto"/>
              <w:right w:val="single" w:sz="4" w:space="0" w:color="auto"/>
            </w:tcBorders>
            <w:hideMark/>
          </w:tcPr>
          <w:p w14:paraId="486A88C9" w14:textId="77777777" w:rsidR="00475FC0" w:rsidRPr="00020619" w:rsidRDefault="00475FC0" w:rsidP="00BB34DD">
            <w:pPr>
              <w:keepNext/>
              <w:keepLines/>
              <w:overflowPunct w:val="0"/>
              <w:autoSpaceDE w:val="0"/>
              <w:autoSpaceDN w:val="0"/>
              <w:adjustRightInd w:val="0"/>
              <w:spacing w:after="0"/>
              <w:jc w:val="center"/>
              <w:textAlignment w:val="baseline"/>
              <w:rPr>
                <w:ins w:id="33488" w:author="BigCREditor-RAN4#104-bis" w:date="2022-10-21T13:48:00Z"/>
                <w:rFonts w:ascii="Arial" w:hAnsi="Arial"/>
                <w:sz w:val="18"/>
                <w:lang w:eastAsia="zh-CN"/>
              </w:rPr>
            </w:pPr>
            <w:ins w:id="33489" w:author="BigCREditor-RAN4#104-bis" w:date="2022-10-21T13:48:00Z">
              <w:r w:rsidRPr="00020619">
                <w:rPr>
                  <w:rFonts w:ascii="Arial" w:hAnsi="Arial"/>
                  <w:sz w:val="18"/>
                  <w:lang w:eastAsia="zh-CN"/>
                </w:rPr>
                <w:t>-91</w:t>
              </w:r>
            </w:ins>
          </w:p>
        </w:tc>
      </w:tr>
      <w:tr w:rsidR="00475FC0" w:rsidRPr="00020619" w14:paraId="3CA9A3E3" w14:textId="77777777" w:rsidTr="00BB34DD">
        <w:trPr>
          <w:cantSplit/>
          <w:trHeight w:val="187"/>
          <w:ins w:id="33490"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55EE5AD9" w14:textId="77777777" w:rsidR="00475FC0" w:rsidRPr="00020619" w:rsidRDefault="00475FC0" w:rsidP="00BB34DD">
            <w:pPr>
              <w:keepNext/>
              <w:keepLines/>
              <w:overflowPunct w:val="0"/>
              <w:autoSpaceDE w:val="0"/>
              <w:autoSpaceDN w:val="0"/>
              <w:adjustRightInd w:val="0"/>
              <w:spacing w:after="0"/>
              <w:textAlignment w:val="baseline"/>
              <w:rPr>
                <w:ins w:id="33491" w:author="BigCREditor-RAN4#104-bis" w:date="2022-10-21T13:48:00Z"/>
                <w:rFonts w:ascii="Arial" w:hAnsi="Arial" w:cs="v4.2.0"/>
                <w:sz w:val="18"/>
                <w:lang w:eastAsia="zh-CN"/>
              </w:rPr>
            </w:pPr>
          </w:p>
        </w:tc>
        <w:tc>
          <w:tcPr>
            <w:tcW w:w="876" w:type="dxa"/>
            <w:tcBorders>
              <w:top w:val="nil"/>
              <w:left w:val="single" w:sz="4" w:space="0" w:color="auto"/>
              <w:bottom w:val="single" w:sz="4" w:space="0" w:color="auto"/>
              <w:right w:val="single" w:sz="4" w:space="0" w:color="auto"/>
            </w:tcBorders>
            <w:shd w:val="clear" w:color="auto" w:fill="auto"/>
            <w:hideMark/>
          </w:tcPr>
          <w:p w14:paraId="34202D25" w14:textId="77777777" w:rsidR="00475FC0" w:rsidRPr="00020619" w:rsidRDefault="00475FC0" w:rsidP="00BB34DD">
            <w:pPr>
              <w:keepNext/>
              <w:keepLines/>
              <w:overflowPunct w:val="0"/>
              <w:autoSpaceDE w:val="0"/>
              <w:autoSpaceDN w:val="0"/>
              <w:adjustRightInd w:val="0"/>
              <w:spacing w:after="0"/>
              <w:jc w:val="center"/>
              <w:textAlignment w:val="baseline"/>
              <w:rPr>
                <w:ins w:id="33492"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5170B703" w14:textId="77777777" w:rsidR="00475FC0" w:rsidRPr="00020619" w:rsidRDefault="00475FC0" w:rsidP="00BB34DD">
            <w:pPr>
              <w:keepNext/>
              <w:keepLines/>
              <w:overflowPunct w:val="0"/>
              <w:autoSpaceDE w:val="0"/>
              <w:autoSpaceDN w:val="0"/>
              <w:adjustRightInd w:val="0"/>
              <w:spacing w:after="0"/>
              <w:jc w:val="center"/>
              <w:textAlignment w:val="baseline"/>
              <w:rPr>
                <w:ins w:id="33493" w:author="BigCREditor-RAN4#104-bis" w:date="2022-10-21T13:48:00Z"/>
                <w:rFonts w:ascii="Arial" w:hAnsi="Arial"/>
                <w:sz w:val="18"/>
                <w:lang w:eastAsia="zh-CN"/>
              </w:rPr>
            </w:pPr>
            <w:ins w:id="33494" w:author="BigCREditor-RAN4#104-bis" w:date="2022-10-21T13:48:00Z">
              <w:r w:rsidRPr="00020619">
                <w:rPr>
                  <w:rFonts w:ascii="Arial" w:hAnsi="Arial"/>
                  <w:sz w:val="18"/>
                  <w:lang w:eastAsia="zh-CN"/>
                </w:rPr>
                <w:t>Config</w:t>
              </w:r>
              <w:r w:rsidRPr="00020619">
                <w:rPr>
                  <w:rFonts w:ascii="Arial" w:hAnsi="Arial"/>
                  <w:sz w:val="18"/>
                  <w:szCs w:val="18"/>
                  <w:lang w:eastAsia="zh-CN"/>
                </w:rPr>
                <w:t xml:space="preserve"> </w:t>
              </w:r>
              <w:r w:rsidRPr="00020619">
                <w:rPr>
                  <w:rFonts w:ascii="Arial" w:hAnsi="Arial"/>
                  <w:sz w:val="18"/>
                  <w:lang w:eastAsia="zh-CN"/>
                </w:rPr>
                <w:t>3</w:t>
              </w:r>
            </w:ins>
          </w:p>
        </w:tc>
        <w:tc>
          <w:tcPr>
            <w:tcW w:w="983" w:type="dxa"/>
            <w:tcBorders>
              <w:top w:val="single" w:sz="4" w:space="0" w:color="auto"/>
              <w:left w:val="single" w:sz="4" w:space="0" w:color="auto"/>
              <w:bottom w:val="single" w:sz="4" w:space="0" w:color="auto"/>
              <w:right w:val="single" w:sz="4" w:space="0" w:color="auto"/>
            </w:tcBorders>
            <w:hideMark/>
          </w:tcPr>
          <w:p w14:paraId="6C29CE5F" w14:textId="77777777" w:rsidR="00475FC0" w:rsidRPr="00020619" w:rsidRDefault="00475FC0" w:rsidP="00BB34DD">
            <w:pPr>
              <w:keepNext/>
              <w:keepLines/>
              <w:overflowPunct w:val="0"/>
              <w:autoSpaceDE w:val="0"/>
              <w:autoSpaceDN w:val="0"/>
              <w:adjustRightInd w:val="0"/>
              <w:spacing w:after="0"/>
              <w:jc w:val="center"/>
              <w:textAlignment w:val="baseline"/>
              <w:rPr>
                <w:ins w:id="33495" w:author="BigCREditor-RAN4#104-bis" w:date="2022-10-21T13:48:00Z"/>
                <w:rFonts w:ascii="Arial" w:hAnsi="Arial"/>
                <w:sz w:val="18"/>
                <w:lang w:eastAsia="zh-CN"/>
              </w:rPr>
            </w:pPr>
            <w:ins w:id="33496" w:author="BigCREditor-RAN4#104-bis" w:date="2022-10-21T13:48:00Z">
              <w:r w:rsidRPr="00020619">
                <w:rPr>
                  <w:rFonts w:ascii="Arial" w:hAnsi="Arial"/>
                  <w:sz w:val="18"/>
                  <w:lang w:eastAsia="zh-CN"/>
                </w:rPr>
                <w:t>-91</w:t>
              </w:r>
            </w:ins>
          </w:p>
        </w:tc>
        <w:tc>
          <w:tcPr>
            <w:tcW w:w="975" w:type="dxa"/>
            <w:tcBorders>
              <w:top w:val="single" w:sz="4" w:space="0" w:color="auto"/>
              <w:left w:val="single" w:sz="4" w:space="0" w:color="auto"/>
              <w:bottom w:val="single" w:sz="4" w:space="0" w:color="auto"/>
              <w:right w:val="single" w:sz="4" w:space="0" w:color="auto"/>
            </w:tcBorders>
            <w:hideMark/>
          </w:tcPr>
          <w:p w14:paraId="1ADEFC03" w14:textId="77777777" w:rsidR="00475FC0" w:rsidRPr="00020619" w:rsidRDefault="00475FC0" w:rsidP="00BB34DD">
            <w:pPr>
              <w:keepNext/>
              <w:keepLines/>
              <w:overflowPunct w:val="0"/>
              <w:autoSpaceDE w:val="0"/>
              <w:autoSpaceDN w:val="0"/>
              <w:adjustRightInd w:val="0"/>
              <w:spacing w:after="0"/>
              <w:jc w:val="center"/>
              <w:textAlignment w:val="baseline"/>
              <w:rPr>
                <w:ins w:id="33497" w:author="BigCREditor-RAN4#104-bis" w:date="2022-10-21T13:48:00Z"/>
                <w:rFonts w:ascii="Arial" w:hAnsi="Arial"/>
                <w:sz w:val="18"/>
                <w:lang w:eastAsia="zh-CN"/>
              </w:rPr>
            </w:pPr>
            <w:ins w:id="33498" w:author="BigCREditor-RAN4#104-bis" w:date="2022-10-21T13:48:00Z">
              <w:r w:rsidRPr="00020619">
                <w:rPr>
                  <w:rFonts w:ascii="Arial" w:hAnsi="Arial"/>
                  <w:sz w:val="18"/>
                  <w:lang w:eastAsia="zh-CN"/>
                </w:rPr>
                <w:t>-91</w:t>
              </w:r>
            </w:ins>
          </w:p>
        </w:tc>
        <w:tc>
          <w:tcPr>
            <w:tcW w:w="992" w:type="dxa"/>
            <w:tcBorders>
              <w:top w:val="single" w:sz="4" w:space="0" w:color="auto"/>
              <w:left w:val="single" w:sz="4" w:space="0" w:color="auto"/>
              <w:bottom w:val="single" w:sz="4" w:space="0" w:color="auto"/>
              <w:right w:val="single" w:sz="4" w:space="0" w:color="auto"/>
            </w:tcBorders>
            <w:hideMark/>
          </w:tcPr>
          <w:p w14:paraId="7776CF56" w14:textId="77777777" w:rsidR="00475FC0" w:rsidRPr="00020619" w:rsidRDefault="00475FC0" w:rsidP="00BB34DD">
            <w:pPr>
              <w:keepNext/>
              <w:keepLines/>
              <w:overflowPunct w:val="0"/>
              <w:autoSpaceDE w:val="0"/>
              <w:autoSpaceDN w:val="0"/>
              <w:adjustRightInd w:val="0"/>
              <w:spacing w:after="0"/>
              <w:jc w:val="center"/>
              <w:textAlignment w:val="baseline"/>
              <w:rPr>
                <w:ins w:id="33499" w:author="BigCREditor-RAN4#104-bis" w:date="2022-10-21T13:48:00Z"/>
                <w:rFonts w:ascii="Arial" w:hAnsi="Arial"/>
                <w:sz w:val="18"/>
                <w:lang w:eastAsia="zh-CN"/>
              </w:rPr>
            </w:pPr>
            <w:ins w:id="33500" w:author="BigCREditor-RAN4#104-bis" w:date="2022-10-21T13:48:00Z">
              <w:r w:rsidRPr="00020619">
                <w:rPr>
                  <w:rFonts w:ascii="Arial" w:hAnsi="Arial"/>
                  <w:sz w:val="18"/>
                  <w:lang w:eastAsia="zh-CN"/>
                </w:rPr>
                <w:t>-Infinity</w:t>
              </w:r>
            </w:ins>
          </w:p>
        </w:tc>
        <w:tc>
          <w:tcPr>
            <w:tcW w:w="1207" w:type="dxa"/>
            <w:tcBorders>
              <w:top w:val="single" w:sz="4" w:space="0" w:color="auto"/>
              <w:left w:val="single" w:sz="4" w:space="0" w:color="auto"/>
              <w:bottom w:val="single" w:sz="4" w:space="0" w:color="auto"/>
              <w:right w:val="single" w:sz="4" w:space="0" w:color="auto"/>
            </w:tcBorders>
            <w:hideMark/>
          </w:tcPr>
          <w:p w14:paraId="23FD04B0" w14:textId="77777777" w:rsidR="00475FC0" w:rsidRPr="00020619" w:rsidRDefault="00475FC0" w:rsidP="00BB34DD">
            <w:pPr>
              <w:keepNext/>
              <w:keepLines/>
              <w:overflowPunct w:val="0"/>
              <w:autoSpaceDE w:val="0"/>
              <w:autoSpaceDN w:val="0"/>
              <w:adjustRightInd w:val="0"/>
              <w:spacing w:after="0"/>
              <w:jc w:val="center"/>
              <w:textAlignment w:val="baseline"/>
              <w:rPr>
                <w:ins w:id="33501" w:author="BigCREditor-RAN4#104-bis" w:date="2022-10-21T13:48:00Z"/>
                <w:rFonts w:ascii="Arial" w:hAnsi="Arial"/>
                <w:sz w:val="18"/>
                <w:lang w:eastAsia="zh-CN"/>
              </w:rPr>
            </w:pPr>
            <w:ins w:id="33502" w:author="BigCREditor-RAN4#104-bis" w:date="2022-10-21T13:48:00Z">
              <w:r w:rsidRPr="00020619">
                <w:rPr>
                  <w:rFonts w:ascii="Arial" w:hAnsi="Arial"/>
                  <w:sz w:val="18"/>
                  <w:lang w:eastAsia="zh-CN"/>
                </w:rPr>
                <w:t>-88</w:t>
              </w:r>
            </w:ins>
          </w:p>
        </w:tc>
      </w:tr>
      <w:tr w:rsidR="00475FC0" w:rsidRPr="00020619" w14:paraId="35FB8935" w14:textId="77777777" w:rsidTr="00BB34DD">
        <w:trPr>
          <w:cantSplit/>
          <w:trHeight w:val="187"/>
          <w:ins w:id="33503"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53010E09" w14:textId="77777777" w:rsidR="00475FC0" w:rsidRPr="00020619" w:rsidRDefault="00475FC0" w:rsidP="00BB34DD">
            <w:pPr>
              <w:keepNext/>
              <w:keepLines/>
              <w:overflowPunct w:val="0"/>
              <w:autoSpaceDE w:val="0"/>
              <w:autoSpaceDN w:val="0"/>
              <w:adjustRightInd w:val="0"/>
              <w:spacing w:after="0"/>
              <w:textAlignment w:val="baseline"/>
              <w:rPr>
                <w:ins w:id="33504" w:author="BigCREditor-RAN4#104-bis" w:date="2022-10-21T13:48:00Z"/>
                <w:rFonts w:ascii="Arial" w:hAnsi="Arial"/>
                <w:sz w:val="18"/>
                <w:lang w:eastAsia="zh-CN"/>
              </w:rPr>
            </w:pPr>
            <w:proofErr w:type="spellStart"/>
            <w:ins w:id="33505" w:author="BigCREditor-RAN4#104-bis" w:date="2022-10-21T13:48:00Z">
              <w:r w:rsidRPr="00020619">
                <w:rPr>
                  <w:rFonts w:ascii="Arial" w:hAnsi="Arial" w:cs="Arial"/>
                  <w:sz w:val="18"/>
                  <w:lang w:eastAsia="zh-CN"/>
                </w:rPr>
                <w:t>Ê</w:t>
              </w:r>
              <w:r w:rsidRPr="00020619">
                <w:rPr>
                  <w:rFonts w:ascii="Arial" w:hAnsi="Arial"/>
                  <w:sz w:val="18"/>
                  <w:vertAlign w:val="subscript"/>
                  <w:lang w:eastAsia="zh-CN"/>
                </w:rPr>
                <w:t>s</w:t>
              </w:r>
              <w:proofErr w:type="spellEnd"/>
              <w:r w:rsidRPr="00020619">
                <w:rPr>
                  <w:rFonts w:ascii="Arial" w:hAnsi="Arial"/>
                  <w:sz w:val="18"/>
                  <w:lang w:eastAsia="zh-CN"/>
                </w:rPr>
                <w:t>/</w:t>
              </w:r>
              <w:proofErr w:type="spellStart"/>
              <w:r w:rsidRPr="00020619">
                <w:rPr>
                  <w:rFonts w:ascii="Arial" w:hAnsi="Arial"/>
                  <w:sz w:val="18"/>
                  <w:lang w:eastAsia="zh-CN"/>
                </w:rPr>
                <w:t>I</w:t>
              </w:r>
              <w:r w:rsidRPr="00020619">
                <w:rPr>
                  <w:rFonts w:ascii="Arial" w:hAnsi="Arial"/>
                  <w:sz w:val="18"/>
                  <w:vertAlign w:val="subscript"/>
                  <w:lang w:eastAsia="zh-CN"/>
                </w:rPr>
                <w:t>ot</w:t>
              </w:r>
              <w:proofErr w:type="spellEnd"/>
            </w:ins>
          </w:p>
        </w:tc>
        <w:tc>
          <w:tcPr>
            <w:tcW w:w="876" w:type="dxa"/>
            <w:tcBorders>
              <w:top w:val="single" w:sz="4" w:space="0" w:color="auto"/>
              <w:left w:val="single" w:sz="4" w:space="0" w:color="auto"/>
              <w:bottom w:val="single" w:sz="4" w:space="0" w:color="auto"/>
              <w:right w:val="single" w:sz="4" w:space="0" w:color="auto"/>
            </w:tcBorders>
            <w:hideMark/>
          </w:tcPr>
          <w:p w14:paraId="6A844F8D" w14:textId="77777777" w:rsidR="00475FC0" w:rsidRPr="00020619" w:rsidRDefault="00475FC0" w:rsidP="00BB34DD">
            <w:pPr>
              <w:keepNext/>
              <w:keepLines/>
              <w:overflowPunct w:val="0"/>
              <w:autoSpaceDE w:val="0"/>
              <w:autoSpaceDN w:val="0"/>
              <w:adjustRightInd w:val="0"/>
              <w:spacing w:after="0"/>
              <w:jc w:val="center"/>
              <w:textAlignment w:val="baseline"/>
              <w:rPr>
                <w:ins w:id="33506" w:author="BigCREditor-RAN4#104-bis" w:date="2022-10-21T13:48:00Z"/>
                <w:rFonts w:ascii="Arial" w:hAnsi="Arial"/>
                <w:sz w:val="18"/>
                <w:lang w:eastAsia="zh-CN"/>
              </w:rPr>
            </w:pPr>
            <w:ins w:id="33507" w:author="BigCREditor-RAN4#104-bis" w:date="2022-10-21T13:48:00Z">
              <w:r w:rsidRPr="00020619">
                <w:rPr>
                  <w:rFonts w:ascii="Arial" w:hAnsi="Arial"/>
                  <w:sz w:val="18"/>
                  <w:lang w:eastAsia="zh-CN"/>
                </w:rPr>
                <w:t>dB</w:t>
              </w:r>
            </w:ins>
          </w:p>
        </w:tc>
        <w:tc>
          <w:tcPr>
            <w:tcW w:w="1280" w:type="dxa"/>
            <w:tcBorders>
              <w:top w:val="single" w:sz="4" w:space="0" w:color="auto"/>
              <w:left w:val="single" w:sz="4" w:space="0" w:color="auto"/>
              <w:bottom w:val="single" w:sz="4" w:space="0" w:color="auto"/>
              <w:right w:val="single" w:sz="4" w:space="0" w:color="auto"/>
            </w:tcBorders>
            <w:hideMark/>
          </w:tcPr>
          <w:p w14:paraId="70ECBDB8" w14:textId="77777777" w:rsidR="00475FC0" w:rsidRPr="00020619" w:rsidRDefault="00475FC0" w:rsidP="00BB34DD">
            <w:pPr>
              <w:keepNext/>
              <w:keepLines/>
              <w:overflowPunct w:val="0"/>
              <w:autoSpaceDE w:val="0"/>
              <w:autoSpaceDN w:val="0"/>
              <w:adjustRightInd w:val="0"/>
              <w:spacing w:after="0"/>
              <w:jc w:val="center"/>
              <w:textAlignment w:val="baseline"/>
              <w:rPr>
                <w:ins w:id="33508" w:author="BigCREditor-RAN4#104-bis" w:date="2022-10-21T13:48:00Z"/>
                <w:rFonts w:ascii="Arial" w:hAnsi="Arial"/>
                <w:sz w:val="18"/>
                <w:lang w:eastAsia="zh-CN"/>
              </w:rPr>
            </w:pPr>
            <w:ins w:id="33509" w:author="BigCREditor-RAN4#104-bis" w:date="2022-10-21T13:48:00Z">
              <w:r w:rsidRPr="00020619">
                <w:rPr>
                  <w:rFonts w:ascii="Arial" w:hAnsi="Arial"/>
                  <w:sz w:val="18"/>
                  <w:lang w:eastAsia="zh-CN"/>
                </w:rPr>
                <w:t>Config 1,2,3,4</w:t>
              </w:r>
            </w:ins>
          </w:p>
        </w:tc>
        <w:tc>
          <w:tcPr>
            <w:tcW w:w="983" w:type="dxa"/>
            <w:tcBorders>
              <w:top w:val="single" w:sz="4" w:space="0" w:color="auto"/>
              <w:left w:val="single" w:sz="4" w:space="0" w:color="auto"/>
              <w:bottom w:val="single" w:sz="4" w:space="0" w:color="auto"/>
              <w:right w:val="single" w:sz="4" w:space="0" w:color="auto"/>
            </w:tcBorders>
            <w:hideMark/>
          </w:tcPr>
          <w:p w14:paraId="45373275" w14:textId="77777777" w:rsidR="00475FC0" w:rsidRPr="00020619" w:rsidRDefault="00475FC0" w:rsidP="00BB34DD">
            <w:pPr>
              <w:keepNext/>
              <w:keepLines/>
              <w:overflowPunct w:val="0"/>
              <w:autoSpaceDE w:val="0"/>
              <w:autoSpaceDN w:val="0"/>
              <w:adjustRightInd w:val="0"/>
              <w:spacing w:after="0"/>
              <w:jc w:val="center"/>
              <w:textAlignment w:val="baseline"/>
              <w:rPr>
                <w:ins w:id="33510" w:author="BigCREditor-RAN4#104-bis" w:date="2022-10-21T13:48:00Z"/>
                <w:rFonts w:ascii="Arial" w:hAnsi="Arial"/>
                <w:sz w:val="18"/>
                <w:lang w:eastAsia="zh-CN"/>
              </w:rPr>
            </w:pPr>
            <w:ins w:id="33511" w:author="BigCREditor-RAN4#104-bis" w:date="2022-10-21T13:48:00Z">
              <w:r w:rsidRPr="00020619">
                <w:rPr>
                  <w:rFonts w:ascii="Arial" w:hAnsi="Arial"/>
                  <w:sz w:val="18"/>
                  <w:lang w:eastAsia="zh-CN"/>
                </w:rPr>
                <w:t>4</w:t>
              </w:r>
            </w:ins>
          </w:p>
        </w:tc>
        <w:tc>
          <w:tcPr>
            <w:tcW w:w="975" w:type="dxa"/>
            <w:tcBorders>
              <w:top w:val="single" w:sz="4" w:space="0" w:color="auto"/>
              <w:left w:val="single" w:sz="4" w:space="0" w:color="auto"/>
              <w:bottom w:val="single" w:sz="4" w:space="0" w:color="auto"/>
              <w:right w:val="single" w:sz="4" w:space="0" w:color="auto"/>
            </w:tcBorders>
            <w:hideMark/>
          </w:tcPr>
          <w:p w14:paraId="71977AA8" w14:textId="77777777" w:rsidR="00475FC0" w:rsidRPr="00020619" w:rsidRDefault="00475FC0" w:rsidP="00BB34DD">
            <w:pPr>
              <w:keepNext/>
              <w:keepLines/>
              <w:overflowPunct w:val="0"/>
              <w:autoSpaceDE w:val="0"/>
              <w:autoSpaceDN w:val="0"/>
              <w:adjustRightInd w:val="0"/>
              <w:spacing w:after="0"/>
              <w:jc w:val="center"/>
              <w:textAlignment w:val="baseline"/>
              <w:rPr>
                <w:ins w:id="33512" w:author="BigCREditor-RAN4#104-bis" w:date="2022-10-21T13:48:00Z"/>
                <w:rFonts w:ascii="Arial" w:hAnsi="Arial"/>
                <w:sz w:val="18"/>
                <w:lang w:eastAsia="zh-CN"/>
              </w:rPr>
            </w:pPr>
            <w:ins w:id="33513" w:author="BigCREditor-RAN4#104-bis" w:date="2022-10-21T13:48:00Z">
              <w:r w:rsidRPr="00020619">
                <w:rPr>
                  <w:rFonts w:ascii="Arial" w:hAnsi="Arial"/>
                  <w:sz w:val="18"/>
                  <w:lang w:eastAsia="zh-CN"/>
                </w:rPr>
                <w:t>4</w:t>
              </w:r>
            </w:ins>
          </w:p>
        </w:tc>
        <w:tc>
          <w:tcPr>
            <w:tcW w:w="992" w:type="dxa"/>
            <w:tcBorders>
              <w:top w:val="single" w:sz="4" w:space="0" w:color="auto"/>
              <w:left w:val="single" w:sz="4" w:space="0" w:color="auto"/>
              <w:bottom w:val="single" w:sz="4" w:space="0" w:color="auto"/>
              <w:right w:val="single" w:sz="4" w:space="0" w:color="auto"/>
            </w:tcBorders>
            <w:hideMark/>
          </w:tcPr>
          <w:p w14:paraId="5B497C29" w14:textId="77777777" w:rsidR="00475FC0" w:rsidRPr="00020619" w:rsidRDefault="00475FC0" w:rsidP="00BB34DD">
            <w:pPr>
              <w:keepNext/>
              <w:keepLines/>
              <w:overflowPunct w:val="0"/>
              <w:autoSpaceDE w:val="0"/>
              <w:autoSpaceDN w:val="0"/>
              <w:adjustRightInd w:val="0"/>
              <w:spacing w:after="0"/>
              <w:jc w:val="center"/>
              <w:textAlignment w:val="baseline"/>
              <w:rPr>
                <w:ins w:id="33514" w:author="BigCREditor-RAN4#104-bis" w:date="2022-10-21T13:48:00Z"/>
                <w:rFonts w:ascii="Arial" w:hAnsi="Arial"/>
                <w:sz w:val="18"/>
                <w:lang w:eastAsia="zh-CN"/>
              </w:rPr>
            </w:pPr>
            <w:ins w:id="33515" w:author="BigCREditor-RAN4#104-bis" w:date="2022-10-21T13:48:00Z">
              <w:r w:rsidRPr="00020619">
                <w:rPr>
                  <w:rFonts w:ascii="Arial" w:hAnsi="Arial"/>
                  <w:sz w:val="18"/>
                  <w:lang w:eastAsia="zh-CN"/>
                </w:rPr>
                <w:t>-Infinity</w:t>
              </w:r>
            </w:ins>
          </w:p>
        </w:tc>
        <w:tc>
          <w:tcPr>
            <w:tcW w:w="1207" w:type="dxa"/>
            <w:tcBorders>
              <w:top w:val="single" w:sz="4" w:space="0" w:color="auto"/>
              <w:left w:val="single" w:sz="4" w:space="0" w:color="auto"/>
              <w:bottom w:val="single" w:sz="4" w:space="0" w:color="auto"/>
              <w:right w:val="single" w:sz="4" w:space="0" w:color="auto"/>
            </w:tcBorders>
            <w:hideMark/>
          </w:tcPr>
          <w:p w14:paraId="2D2D17EC" w14:textId="77777777" w:rsidR="00475FC0" w:rsidRPr="00020619" w:rsidRDefault="00475FC0" w:rsidP="00BB34DD">
            <w:pPr>
              <w:keepNext/>
              <w:keepLines/>
              <w:overflowPunct w:val="0"/>
              <w:autoSpaceDE w:val="0"/>
              <w:autoSpaceDN w:val="0"/>
              <w:adjustRightInd w:val="0"/>
              <w:spacing w:after="0"/>
              <w:jc w:val="center"/>
              <w:textAlignment w:val="baseline"/>
              <w:rPr>
                <w:ins w:id="33516" w:author="BigCREditor-RAN4#104-bis" w:date="2022-10-21T13:48:00Z"/>
                <w:rFonts w:ascii="Arial" w:hAnsi="Arial"/>
                <w:sz w:val="18"/>
                <w:lang w:eastAsia="zh-CN"/>
              </w:rPr>
            </w:pPr>
            <w:ins w:id="33517" w:author="BigCREditor-RAN4#104-bis" w:date="2022-10-21T13:48:00Z">
              <w:r w:rsidRPr="00020619">
                <w:rPr>
                  <w:rFonts w:ascii="Arial" w:hAnsi="Arial"/>
                  <w:sz w:val="18"/>
                  <w:lang w:eastAsia="zh-CN"/>
                </w:rPr>
                <w:t>7</w:t>
              </w:r>
            </w:ins>
          </w:p>
        </w:tc>
      </w:tr>
      <w:tr w:rsidR="00475FC0" w:rsidRPr="00020619" w14:paraId="01ACC626" w14:textId="77777777" w:rsidTr="00BB34DD">
        <w:trPr>
          <w:cantSplit/>
          <w:trHeight w:val="187"/>
          <w:ins w:id="33518"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0DCB933E" w14:textId="77777777" w:rsidR="00475FC0" w:rsidRPr="00020619" w:rsidRDefault="00475FC0" w:rsidP="00BB34DD">
            <w:pPr>
              <w:keepNext/>
              <w:keepLines/>
              <w:overflowPunct w:val="0"/>
              <w:autoSpaceDE w:val="0"/>
              <w:autoSpaceDN w:val="0"/>
              <w:adjustRightInd w:val="0"/>
              <w:spacing w:after="0"/>
              <w:textAlignment w:val="baseline"/>
              <w:rPr>
                <w:ins w:id="33519" w:author="BigCREditor-RAN4#104-bis" w:date="2022-10-21T13:48:00Z"/>
                <w:rFonts w:ascii="Arial" w:hAnsi="Arial"/>
                <w:sz w:val="18"/>
                <w:lang w:eastAsia="zh-CN"/>
              </w:rPr>
            </w:pPr>
            <w:proofErr w:type="spellStart"/>
            <w:ins w:id="33520" w:author="BigCREditor-RAN4#104-bis" w:date="2022-10-21T13:48:00Z">
              <w:r w:rsidRPr="00020619">
                <w:rPr>
                  <w:rFonts w:ascii="Arial" w:hAnsi="Arial" w:cs="Arial"/>
                  <w:sz w:val="18"/>
                  <w:lang w:eastAsia="zh-CN"/>
                </w:rPr>
                <w:t>Ê</w:t>
              </w:r>
              <w:r w:rsidRPr="00020619">
                <w:rPr>
                  <w:rFonts w:ascii="Arial" w:hAnsi="Arial"/>
                  <w:sz w:val="18"/>
                  <w:vertAlign w:val="subscript"/>
                  <w:lang w:eastAsia="zh-CN"/>
                </w:rPr>
                <w:t>s</w:t>
              </w:r>
              <w:proofErr w:type="spellEnd"/>
              <w:r w:rsidRPr="00020619">
                <w:rPr>
                  <w:rFonts w:ascii="Arial" w:hAnsi="Arial"/>
                  <w:sz w:val="18"/>
                  <w:lang w:eastAsia="zh-CN"/>
                </w:rPr>
                <w:t>/</w:t>
              </w:r>
              <w:proofErr w:type="spellStart"/>
              <w:r w:rsidRPr="00020619">
                <w:rPr>
                  <w:rFonts w:ascii="Arial" w:hAnsi="Arial"/>
                  <w:sz w:val="18"/>
                  <w:lang w:eastAsia="zh-CN"/>
                </w:rPr>
                <w:t>N</w:t>
              </w:r>
              <w:r w:rsidRPr="00020619">
                <w:rPr>
                  <w:rFonts w:ascii="Arial" w:hAnsi="Arial"/>
                  <w:sz w:val="18"/>
                  <w:vertAlign w:val="subscript"/>
                  <w:lang w:eastAsia="zh-CN"/>
                </w:rPr>
                <w:t>oc</w:t>
              </w:r>
              <w:proofErr w:type="spellEnd"/>
            </w:ins>
          </w:p>
        </w:tc>
        <w:tc>
          <w:tcPr>
            <w:tcW w:w="876" w:type="dxa"/>
            <w:tcBorders>
              <w:top w:val="single" w:sz="4" w:space="0" w:color="auto"/>
              <w:left w:val="single" w:sz="4" w:space="0" w:color="auto"/>
              <w:bottom w:val="single" w:sz="4" w:space="0" w:color="auto"/>
              <w:right w:val="single" w:sz="4" w:space="0" w:color="auto"/>
            </w:tcBorders>
            <w:hideMark/>
          </w:tcPr>
          <w:p w14:paraId="55DC74F5" w14:textId="77777777" w:rsidR="00475FC0" w:rsidRPr="00020619" w:rsidRDefault="00475FC0" w:rsidP="00BB34DD">
            <w:pPr>
              <w:keepNext/>
              <w:keepLines/>
              <w:overflowPunct w:val="0"/>
              <w:autoSpaceDE w:val="0"/>
              <w:autoSpaceDN w:val="0"/>
              <w:adjustRightInd w:val="0"/>
              <w:spacing w:after="0"/>
              <w:jc w:val="center"/>
              <w:textAlignment w:val="baseline"/>
              <w:rPr>
                <w:ins w:id="33521" w:author="BigCREditor-RAN4#104-bis" w:date="2022-10-21T13:48:00Z"/>
                <w:rFonts w:ascii="Arial" w:hAnsi="Arial"/>
                <w:sz w:val="18"/>
                <w:lang w:eastAsia="zh-CN"/>
              </w:rPr>
            </w:pPr>
            <w:ins w:id="33522" w:author="BigCREditor-RAN4#104-bis" w:date="2022-10-21T13:48:00Z">
              <w:r w:rsidRPr="00020619">
                <w:rPr>
                  <w:rFonts w:ascii="Arial" w:hAnsi="Arial"/>
                  <w:sz w:val="18"/>
                  <w:lang w:eastAsia="zh-CN"/>
                </w:rPr>
                <w:t>dB</w:t>
              </w:r>
            </w:ins>
          </w:p>
        </w:tc>
        <w:tc>
          <w:tcPr>
            <w:tcW w:w="1280" w:type="dxa"/>
            <w:tcBorders>
              <w:top w:val="single" w:sz="4" w:space="0" w:color="auto"/>
              <w:left w:val="single" w:sz="4" w:space="0" w:color="auto"/>
              <w:bottom w:val="single" w:sz="4" w:space="0" w:color="auto"/>
              <w:right w:val="single" w:sz="4" w:space="0" w:color="auto"/>
            </w:tcBorders>
            <w:hideMark/>
          </w:tcPr>
          <w:p w14:paraId="057FC721" w14:textId="77777777" w:rsidR="00475FC0" w:rsidRPr="00020619" w:rsidRDefault="00475FC0" w:rsidP="00BB34DD">
            <w:pPr>
              <w:keepNext/>
              <w:keepLines/>
              <w:overflowPunct w:val="0"/>
              <w:autoSpaceDE w:val="0"/>
              <w:autoSpaceDN w:val="0"/>
              <w:adjustRightInd w:val="0"/>
              <w:spacing w:after="0"/>
              <w:jc w:val="center"/>
              <w:textAlignment w:val="baseline"/>
              <w:rPr>
                <w:ins w:id="33523" w:author="BigCREditor-RAN4#104-bis" w:date="2022-10-21T13:48:00Z"/>
                <w:rFonts w:ascii="Arial" w:hAnsi="Arial"/>
                <w:sz w:val="18"/>
                <w:lang w:eastAsia="zh-CN"/>
              </w:rPr>
            </w:pPr>
            <w:ins w:id="33524" w:author="BigCREditor-RAN4#104-bis" w:date="2022-10-21T13:48:00Z">
              <w:r w:rsidRPr="00020619">
                <w:rPr>
                  <w:rFonts w:ascii="Arial" w:hAnsi="Arial"/>
                  <w:sz w:val="18"/>
                  <w:lang w:eastAsia="zh-CN"/>
                </w:rPr>
                <w:t>Config 1,2,3,4</w:t>
              </w:r>
            </w:ins>
          </w:p>
        </w:tc>
        <w:tc>
          <w:tcPr>
            <w:tcW w:w="983" w:type="dxa"/>
            <w:tcBorders>
              <w:top w:val="single" w:sz="4" w:space="0" w:color="auto"/>
              <w:left w:val="single" w:sz="4" w:space="0" w:color="auto"/>
              <w:bottom w:val="single" w:sz="4" w:space="0" w:color="auto"/>
              <w:right w:val="single" w:sz="4" w:space="0" w:color="auto"/>
            </w:tcBorders>
            <w:hideMark/>
          </w:tcPr>
          <w:p w14:paraId="1206F497" w14:textId="77777777" w:rsidR="00475FC0" w:rsidRPr="00020619" w:rsidRDefault="00475FC0" w:rsidP="00BB34DD">
            <w:pPr>
              <w:keepNext/>
              <w:keepLines/>
              <w:overflowPunct w:val="0"/>
              <w:autoSpaceDE w:val="0"/>
              <w:autoSpaceDN w:val="0"/>
              <w:adjustRightInd w:val="0"/>
              <w:spacing w:after="0"/>
              <w:jc w:val="center"/>
              <w:textAlignment w:val="baseline"/>
              <w:rPr>
                <w:ins w:id="33525" w:author="BigCREditor-RAN4#104-bis" w:date="2022-10-21T13:48:00Z"/>
                <w:rFonts w:ascii="Arial" w:hAnsi="Arial"/>
                <w:sz w:val="18"/>
                <w:lang w:eastAsia="zh-CN"/>
              </w:rPr>
            </w:pPr>
            <w:ins w:id="33526" w:author="BigCREditor-RAN4#104-bis" w:date="2022-10-21T13:48:00Z">
              <w:r w:rsidRPr="00020619">
                <w:rPr>
                  <w:rFonts w:ascii="Arial" w:hAnsi="Arial"/>
                  <w:sz w:val="18"/>
                  <w:lang w:eastAsia="zh-CN"/>
                </w:rPr>
                <w:t>4</w:t>
              </w:r>
            </w:ins>
          </w:p>
        </w:tc>
        <w:tc>
          <w:tcPr>
            <w:tcW w:w="975" w:type="dxa"/>
            <w:tcBorders>
              <w:top w:val="single" w:sz="4" w:space="0" w:color="auto"/>
              <w:left w:val="single" w:sz="4" w:space="0" w:color="auto"/>
              <w:bottom w:val="single" w:sz="4" w:space="0" w:color="auto"/>
              <w:right w:val="single" w:sz="4" w:space="0" w:color="auto"/>
            </w:tcBorders>
            <w:hideMark/>
          </w:tcPr>
          <w:p w14:paraId="2FE1EFCA" w14:textId="77777777" w:rsidR="00475FC0" w:rsidRPr="00020619" w:rsidRDefault="00475FC0" w:rsidP="00BB34DD">
            <w:pPr>
              <w:keepNext/>
              <w:keepLines/>
              <w:overflowPunct w:val="0"/>
              <w:autoSpaceDE w:val="0"/>
              <w:autoSpaceDN w:val="0"/>
              <w:adjustRightInd w:val="0"/>
              <w:spacing w:after="0"/>
              <w:jc w:val="center"/>
              <w:textAlignment w:val="baseline"/>
              <w:rPr>
                <w:ins w:id="33527" w:author="BigCREditor-RAN4#104-bis" w:date="2022-10-21T13:48:00Z"/>
                <w:rFonts w:ascii="Arial" w:hAnsi="Arial"/>
                <w:sz w:val="18"/>
                <w:lang w:eastAsia="zh-CN"/>
              </w:rPr>
            </w:pPr>
            <w:ins w:id="33528" w:author="BigCREditor-RAN4#104-bis" w:date="2022-10-21T13:48:00Z">
              <w:r w:rsidRPr="00020619">
                <w:rPr>
                  <w:rFonts w:ascii="Arial" w:hAnsi="Arial"/>
                  <w:sz w:val="18"/>
                  <w:lang w:eastAsia="zh-CN"/>
                </w:rPr>
                <w:t>4</w:t>
              </w:r>
            </w:ins>
          </w:p>
        </w:tc>
        <w:tc>
          <w:tcPr>
            <w:tcW w:w="992" w:type="dxa"/>
            <w:tcBorders>
              <w:top w:val="single" w:sz="4" w:space="0" w:color="auto"/>
              <w:left w:val="single" w:sz="4" w:space="0" w:color="auto"/>
              <w:bottom w:val="single" w:sz="4" w:space="0" w:color="auto"/>
              <w:right w:val="single" w:sz="4" w:space="0" w:color="auto"/>
            </w:tcBorders>
            <w:hideMark/>
          </w:tcPr>
          <w:p w14:paraId="09B8F54C" w14:textId="77777777" w:rsidR="00475FC0" w:rsidRPr="00020619" w:rsidRDefault="00475FC0" w:rsidP="00BB34DD">
            <w:pPr>
              <w:keepNext/>
              <w:keepLines/>
              <w:overflowPunct w:val="0"/>
              <w:autoSpaceDE w:val="0"/>
              <w:autoSpaceDN w:val="0"/>
              <w:adjustRightInd w:val="0"/>
              <w:spacing w:after="0"/>
              <w:jc w:val="center"/>
              <w:textAlignment w:val="baseline"/>
              <w:rPr>
                <w:ins w:id="33529" w:author="BigCREditor-RAN4#104-bis" w:date="2022-10-21T13:48:00Z"/>
                <w:rFonts w:ascii="Arial" w:hAnsi="Arial"/>
                <w:sz w:val="18"/>
                <w:lang w:eastAsia="zh-CN"/>
              </w:rPr>
            </w:pPr>
            <w:ins w:id="33530" w:author="BigCREditor-RAN4#104-bis" w:date="2022-10-21T13:48:00Z">
              <w:r w:rsidRPr="00020619">
                <w:rPr>
                  <w:rFonts w:ascii="Arial" w:hAnsi="Arial"/>
                  <w:sz w:val="18"/>
                  <w:lang w:eastAsia="zh-CN"/>
                </w:rPr>
                <w:t>-Infinity</w:t>
              </w:r>
            </w:ins>
          </w:p>
        </w:tc>
        <w:tc>
          <w:tcPr>
            <w:tcW w:w="1207" w:type="dxa"/>
            <w:tcBorders>
              <w:top w:val="single" w:sz="4" w:space="0" w:color="auto"/>
              <w:left w:val="single" w:sz="4" w:space="0" w:color="auto"/>
              <w:bottom w:val="single" w:sz="4" w:space="0" w:color="auto"/>
              <w:right w:val="single" w:sz="4" w:space="0" w:color="auto"/>
            </w:tcBorders>
            <w:hideMark/>
          </w:tcPr>
          <w:p w14:paraId="17A72114" w14:textId="77777777" w:rsidR="00475FC0" w:rsidRPr="00020619" w:rsidRDefault="00475FC0" w:rsidP="00BB34DD">
            <w:pPr>
              <w:keepNext/>
              <w:keepLines/>
              <w:overflowPunct w:val="0"/>
              <w:autoSpaceDE w:val="0"/>
              <w:autoSpaceDN w:val="0"/>
              <w:adjustRightInd w:val="0"/>
              <w:spacing w:after="0"/>
              <w:jc w:val="center"/>
              <w:textAlignment w:val="baseline"/>
              <w:rPr>
                <w:ins w:id="33531" w:author="BigCREditor-RAN4#104-bis" w:date="2022-10-21T13:48:00Z"/>
                <w:rFonts w:ascii="Arial" w:hAnsi="Arial"/>
                <w:sz w:val="18"/>
                <w:lang w:eastAsia="zh-CN"/>
              </w:rPr>
            </w:pPr>
            <w:ins w:id="33532" w:author="BigCREditor-RAN4#104-bis" w:date="2022-10-21T13:48:00Z">
              <w:r w:rsidRPr="00020619">
                <w:rPr>
                  <w:rFonts w:ascii="Arial" w:hAnsi="Arial"/>
                  <w:sz w:val="18"/>
                  <w:lang w:eastAsia="zh-CN"/>
                </w:rPr>
                <w:t>7</w:t>
              </w:r>
            </w:ins>
          </w:p>
        </w:tc>
      </w:tr>
      <w:tr w:rsidR="00475FC0" w:rsidRPr="00020619" w14:paraId="121E3CBF" w14:textId="77777777" w:rsidTr="00BB34DD">
        <w:trPr>
          <w:cantSplit/>
          <w:trHeight w:val="187"/>
          <w:ins w:id="33533" w:author="BigCREditor-RAN4#104-bis" w:date="2022-10-21T13:48:00Z"/>
        </w:trPr>
        <w:tc>
          <w:tcPr>
            <w:tcW w:w="2627" w:type="dxa"/>
            <w:gridSpan w:val="2"/>
            <w:tcBorders>
              <w:top w:val="single" w:sz="4" w:space="0" w:color="auto"/>
              <w:left w:val="single" w:sz="4" w:space="0" w:color="auto"/>
              <w:bottom w:val="nil"/>
              <w:right w:val="single" w:sz="4" w:space="0" w:color="auto"/>
            </w:tcBorders>
            <w:shd w:val="clear" w:color="auto" w:fill="auto"/>
            <w:hideMark/>
          </w:tcPr>
          <w:p w14:paraId="5C3A5707" w14:textId="77777777" w:rsidR="00475FC0" w:rsidRPr="00020619" w:rsidRDefault="00475FC0" w:rsidP="00BB34DD">
            <w:pPr>
              <w:keepNext/>
              <w:keepLines/>
              <w:overflowPunct w:val="0"/>
              <w:autoSpaceDE w:val="0"/>
              <w:autoSpaceDN w:val="0"/>
              <w:adjustRightInd w:val="0"/>
              <w:spacing w:after="0"/>
              <w:textAlignment w:val="baseline"/>
              <w:rPr>
                <w:ins w:id="33534" w:author="BigCREditor-RAN4#104-bis" w:date="2022-10-21T13:48:00Z"/>
                <w:rFonts w:ascii="Arial" w:hAnsi="Arial" w:cs="Arial"/>
                <w:sz w:val="18"/>
                <w:szCs w:val="18"/>
                <w:lang w:eastAsia="zh-CN"/>
              </w:rPr>
            </w:pPr>
            <w:ins w:id="33535" w:author="BigCREditor-RAN4#104-bis" w:date="2022-10-21T13:48:00Z">
              <w:r w:rsidRPr="00020619">
                <w:rPr>
                  <w:rFonts w:ascii="Arial" w:hAnsi="Arial" w:cs="Arial"/>
                  <w:sz w:val="18"/>
                  <w:szCs w:val="18"/>
                  <w:lang w:eastAsia="zh-CN"/>
                </w:rPr>
                <w:t>Io</w:t>
              </w:r>
              <w:r w:rsidRPr="00020619">
                <w:rPr>
                  <w:rFonts w:ascii="Arial" w:hAnsi="Arial" w:cs="Arial"/>
                  <w:sz w:val="18"/>
                  <w:szCs w:val="18"/>
                  <w:vertAlign w:val="superscript"/>
                  <w:lang w:eastAsia="zh-CN"/>
                </w:rPr>
                <w:t>Note3</w:t>
              </w:r>
            </w:ins>
          </w:p>
        </w:tc>
        <w:tc>
          <w:tcPr>
            <w:tcW w:w="876" w:type="dxa"/>
            <w:tcBorders>
              <w:top w:val="single" w:sz="4" w:space="0" w:color="auto"/>
              <w:left w:val="single" w:sz="4" w:space="0" w:color="auto"/>
              <w:bottom w:val="single" w:sz="4" w:space="0" w:color="auto"/>
              <w:right w:val="single" w:sz="4" w:space="0" w:color="auto"/>
            </w:tcBorders>
            <w:hideMark/>
          </w:tcPr>
          <w:p w14:paraId="45297C5D" w14:textId="77777777" w:rsidR="00475FC0" w:rsidRPr="00020619" w:rsidRDefault="00475FC0" w:rsidP="00BB34DD">
            <w:pPr>
              <w:keepNext/>
              <w:keepLines/>
              <w:overflowPunct w:val="0"/>
              <w:autoSpaceDE w:val="0"/>
              <w:autoSpaceDN w:val="0"/>
              <w:adjustRightInd w:val="0"/>
              <w:spacing w:after="0"/>
              <w:jc w:val="center"/>
              <w:textAlignment w:val="baseline"/>
              <w:rPr>
                <w:ins w:id="33536" w:author="BigCREditor-RAN4#104-bis" w:date="2022-10-21T13:48:00Z"/>
                <w:rFonts w:ascii="Arial" w:hAnsi="Arial" w:cs="Arial"/>
                <w:sz w:val="18"/>
                <w:szCs w:val="18"/>
                <w:lang w:eastAsia="zh-CN"/>
              </w:rPr>
            </w:pPr>
            <w:ins w:id="33537" w:author="BigCREditor-RAN4#104-bis" w:date="2022-10-21T13:48:00Z">
              <w:r w:rsidRPr="00020619">
                <w:rPr>
                  <w:rFonts w:ascii="Arial" w:hAnsi="Arial" w:cs="Arial"/>
                  <w:sz w:val="18"/>
                  <w:szCs w:val="18"/>
                  <w:lang w:eastAsia="zh-CN"/>
                </w:rPr>
                <w:t>dBm/9.36MHz</w:t>
              </w:r>
            </w:ins>
          </w:p>
        </w:tc>
        <w:tc>
          <w:tcPr>
            <w:tcW w:w="1280" w:type="dxa"/>
            <w:tcBorders>
              <w:top w:val="single" w:sz="4" w:space="0" w:color="auto"/>
              <w:left w:val="single" w:sz="4" w:space="0" w:color="auto"/>
              <w:bottom w:val="single" w:sz="4" w:space="0" w:color="auto"/>
              <w:right w:val="single" w:sz="4" w:space="0" w:color="auto"/>
            </w:tcBorders>
            <w:hideMark/>
          </w:tcPr>
          <w:p w14:paraId="6394DDF0" w14:textId="77777777" w:rsidR="00475FC0" w:rsidRPr="00020619" w:rsidRDefault="00475FC0" w:rsidP="00BB34DD">
            <w:pPr>
              <w:keepNext/>
              <w:keepLines/>
              <w:overflowPunct w:val="0"/>
              <w:autoSpaceDE w:val="0"/>
              <w:autoSpaceDN w:val="0"/>
              <w:adjustRightInd w:val="0"/>
              <w:spacing w:after="0"/>
              <w:jc w:val="center"/>
              <w:textAlignment w:val="baseline"/>
              <w:rPr>
                <w:ins w:id="33538" w:author="BigCREditor-RAN4#104-bis" w:date="2022-10-21T13:48:00Z"/>
                <w:rFonts w:ascii="Arial" w:hAnsi="Arial" w:cs="Arial"/>
                <w:sz w:val="18"/>
                <w:szCs w:val="18"/>
                <w:lang w:eastAsia="zh-CN"/>
              </w:rPr>
            </w:pPr>
            <w:ins w:id="33539" w:author="BigCREditor-RAN4#104-bis" w:date="2022-10-21T13:48:00Z">
              <w:r w:rsidRPr="00020619">
                <w:rPr>
                  <w:rFonts w:ascii="Arial" w:hAnsi="Arial" w:cs="Arial"/>
                  <w:sz w:val="18"/>
                  <w:szCs w:val="18"/>
                  <w:lang w:eastAsia="zh-CN"/>
                </w:rPr>
                <w:t>Config 1,2,4</w:t>
              </w:r>
            </w:ins>
          </w:p>
        </w:tc>
        <w:tc>
          <w:tcPr>
            <w:tcW w:w="983" w:type="dxa"/>
            <w:tcBorders>
              <w:top w:val="single" w:sz="4" w:space="0" w:color="auto"/>
              <w:left w:val="single" w:sz="4" w:space="0" w:color="auto"/>
              <w:bottom w:val="single" w:sz="4" w:space="0" w:color="auto"/>
              <w:right w:val="single" w:sz="4" w:space="0" w:color="auto"/>
            </w:tcBorders>
            <w:hideMark/>
          </w:tcPr>
          <w:p w14:paraId="61133E71" w14:textId="77777777" w:rsidR="00475FC0" w:rsidRPr="00020619" w:rsidRDefault="00475FC0" w:rsidP="00BB34DD">
            <w:pPr>
              <w:keepNext/>
              <w:keepLines/>
              <w:overflowPunct w:val="0"/>
              <w:autoSpaceDE w:val="0"/>
              <w:autoSpaceDN w:val="0"/>
              <w:adjustRightInd w:val="0"/>
              <w:spacing w:after="0"/>
              <w:jc w:val="center"/>
              <w:textAlignment w:val="baseline"/>
              <w:rPr>
                <w:ins w:id="33540" w:author="BigCREditor-RAN4#104-bis" w:date="2022-10-21T13:48:00Z"/>
                <w:rFonts w:ascii="Arial" w:hAnsi="Arial" w:cs="Arial"/>
                <w:sz w:val="18"/>
                <w:szCs w:val="18"/>
                <w:lang w:eastAsia="zh-CN"/>
              </w:rPr>
            </w:pPr>
            <w:ins w:id="33541" w:author="BigCREditor-RAN4#104-bis" w:date="2022-10-21T13:48:00Z">
              <w:r w:rsidRPr="00020619">
                <w:rPr>
                  <w:rFonts w:ascii="Arial" w:hAnsi="Arial" w:cs="Arial"/>
                  <w:sz w:val="18"/>
                  <w:szCs w:val="18"/>
                  <w:lang w:eastAsia="en-GB"/>
                </w:rPr>
                <w:t>-64.59</w:t>
              </w:r>
            </w:ins>
          </w:p>
        </w:tc>
        <w:tc>
          <w:tcPr>
            <w:tcW w:w="975" w:type="dxa"/>
            <w:tcBorders>
              <w:top w:val="single" w:sz="4" w:space="0" w:color="auto"/>
              <w:left w:val="single" w:sz="4" w:space="0" w:color="auto"/>
              <w:bottom w:val="single" w:sz="4" w:space="0" w:color="auto"/>
              <w:right w:val="single" w:sz="4" w:space="0" w:color="auto"/>
            </w:tcBorders>
            <w:hideMark/>
          </w:tcPr>
          <w:p w14:paraId="3A4F515D" w14:textId="77777777" w:rsidR="00475FC0" w:rsidRPr="00020619" w:rsidRDefault="00475FC0" w:rsidP="00BB34DD">
            <w:pPr>
              <w:keepNext/>
              <w:keepLines/>
              <w:overflowPunct w:val="0"/>
              <w:autoSpaceDE w:val="0"/>
              <w:autoSpaceDN w:val="0"/>
              <w:adjustRightInd w:val="0"/>
              <w:spacing w:after="0"/>
              <w:jc w:val="center"/>
              <w:textAlignment w:val="baseline"/>
              <w:rPr>
                <w:ins w:id="33542" w:author="BigCREditor-RAN4#104-bis" w:date="2022-10-21T13:48:00Z"/>
                <w:rFonts w:ascii="Arial" w:hAnsi="Arial" w:cs="Arial"/>
                <w:sz w:val="18"/>
                <w:szCs w:val="18"/>
                <w:lang w:eastAsia="zh-CN"/>
              </w:rPr>
            </w:pPr>
            <w:ins w:id="33543" w:author="BigCREditor-RAN4#104-bis" w:date="2022-10-21T13:48:00Z">
              <w:r w:rsidRPr="00020619">
                <w:rPr>
                  <w:rFonts w:ascii="Arial" w:hAnsi="Arial" w:cs="Arial"/>
                  <w:sz w:val="18"/>
                  <w:szCs w:val="18"/>
                  <w:lang w:eastAsia="en-GB"/>
                </w:rPr>
                <w:t>-64.59</w:t>
              </w:r>
            </w:ins>
          </w:p>
        </w:tc>
        <w:tc>
          <w:tcPr>
            <w:tcW w:w="992" w:type="dxa"/>
            <w:tcBorders>
              <w:top w:val="single" w:sz="4" w:space="0" w:color="auto"/>
              <w:left w:val="single" w:sz="4" w:space="0" w:color="auto"/>
              <w:bottom w:val="single" w:sz="4" w:space="0" w:color="auto"/>
              <w:right w:val="single" w:sz="4" w:space="0" w:color="auto"/>
            </w:tcBorders>
            <w:hideMark/>
          </w:tcPr>
          <w:p w14:paraId="0FF12E3C" w14:textId="77777777" w:rsidR="00475FC0" w:rsidRPr="00020619" w:rsidRDefault="00475FC0" w:rsidP="00BB34DD">
            <w:pPr>
              <w:keepNext/>
              <w:keepLines/>
              <w:overflowPunct w:val="0"/>
              <w:autoSpaceDE w:val="0"/>
              <w:autoSpaceDN w:val="0"/>
              <w:adjustRightInd w:val="0"/>
              <w:spacing w:after="0"/>
              <w:jc w:val="center"/>
              <w:textAlignment w:val="baseline"/>
              <w:rPr>
                <w:ins w:id="33544" w:author="BigCREditor-RAN4#104-bis" w:date="2022-10-21T13:48:00Z"/>
                <w:rFonts w:ascii="Arial" w:hAnsi="Arial" w:cs="Arial"/>
                <w:sz w:val="18"/>
                <w:szCs w:val="18"/>
                <w:lang w:eastAsia="zh-CN"/>
              </w:rPr>
            </w:pPr>
            <w:ins w:id="33545" w:author="BigCREditor-RAN4#104-bis" w:date="2022-10-21T13:48:00Z">
              <w:r w:rsidRPr="00020619">
                <w:rPr>
                  <w:rFonts w:ascii="Arial" w:hAnsi="Arial" w:cs="Arial"/>
                  <w:sz w:val="18"/>
                  <w:szCs w:val="18"/>
                  <w:lang w:eastAsia="en-GB"/>
                </w:rPr>
                <w:t>-70.05</w:t>
              </w:r>
            </w:ins>
          </w:p>
        </w:tc>
        <w:tc>
          <w:tcPr>
            <w:tcW w:w="1207" w:type="dxa"/>
            <w:tcBorders>
              <w:top w:val="single" w:sz="4" w:space="0" w:color="auto"/>
              <w:left w:val="single" w:sz="4" w:space="0" w:color="auto"/>
              <w:bottom w:val="single" w:sz="4" w:space="0" w:color="auto"/>
              <w:right w:val="single" w:sz="4" w:space="0" w:color="auto"/>
            </w:tcBorders>
            <w:hideMark/>
          </w:tcPr>
          <w:p w14:paraId="32877848" w14:textId="77777777" w:rsidR="00475FC0" w:rsidRPr="00020619" w:rsidRDefault="00475FC0" w:rsidP="00BB34DD">
            <w:pPr>
              <w:keepNext/>
              <w:keepLines/>
              <w:overflowPunct w:val="0"/>
              <w:autoSpaceDE w:val="0"/>
              <w:autoSpaceDN w:val="0"/>
              <w:adjustRightInd w:val="0"/>
              <w:spacing w:after="0"/>
              <w:jc w:val="center"/>
              <w:textAlignment w:val="baseline"/>
              <w:rPr>
                <w:ins w:id="33546" w:author="BigCREditor-RAN4#104-bis" w:date="2022-10-21T13:48:00Z"/>
                <w:rFonts w:ascii="Arial" w:hAnsi="Arial" w:cs="Arial"/>
                <w:sz w:val="18"/>
                <w:szCs w:val="18"/>
                <w:lang w:eastAsia="zh-CN"/>
              </w:rPr>
            </w:pPr>
            <w:ins w:id="33547" w:author="BigCREditor-RAN4#104-bis" w:date="2022-10-21T13:48:00Z">
              <w:r w:rsidRPr="00020619">
                <w:rPr>
                  <w:rFonts w:ascii="Arial" w:hAnsi="Arial" w:cs="Arial"/>
                  <w:sz w:val="18"/>
                  <w:szCs w:val="18"/>
                  <w:lang w:eastAsia="en-GB"/>
                </w:rPr>
                <w:t>-62.26</w:t>
              </w:r>
            </w:ins>
          </w:p>
        </w:tc>
      </w:tr>
      <w:tr w:rsidR="00475FC0" w:rsidRPr="00020619" w14:paraId="13375084" w14:textId="77777777" w:rsidTr="00BB34DD">
        <w:trPr>
          <w:cantSplit/>
          <w:trHeight w:val="187"/>
          <w:ins w:id="33548" w:author="BigCREditor-RAN4#104-bis" w:date="2022-10-21T13:48:00Z"/>
        </w:trPr>
        <w:tc>
          <w:tcPr>
            <w:tcW w:w="2627" w:type="dxa"/>
            <w:gridSpan w:val="2"/>
            <w:tcBorders>
              <w:top w:val="nil"/>
              <w:left w:val="single" w:sz="4" w:space="0" w:color="auto"/>
              <w:bottom w:val="single" w:sz="4" w:space="0" w:color="auto"/>
              <w:right w:val="single" w:sz="4" w:space="0" w:color="auto"/>
            </w:tcBorders>
            <w:shd w:val="clear" w:color="auto" w:fill="auto"/>
            <w:hideMark/>
          </w:tcPr>
          <w:p w14:paraId="2D0D3604" w14:textId="77777777" w:rsidR="00475FC0" w:rsidRPr="00020619" w:rsidRDefault="00475FC0" w:rsidP="00BB34DD">
            <w:pPr>
              <w:keepNext/>
              <w:keepLines/>
              <w:overflowPunct w:val="0"/>
              <w:autoSpaceDE w:val="0"/>
              <w:autoSpaceDN w:val="0"/>
              <w:adjustRightInd w:val="0"/>
              <w:spacing w:after="0"/>
              <w:textAlignment w:val="baseline"/>
              <w:rPr>
                <w:ins w:id="33549" w:author="BigCREditor-RAN4#104-bis" w:date="2022-10-21T13:48:00Z"/>
                <w:rFonts w:ascii="Arial" w:hAnsi="Arial" w:cs="Arial"/>
                <w:sz w:val="18"/>
                <w:szCs w:val="18"/>
                <w:lang w:eastAsia="zh-CN"/>
              </w:rPr>
            </w:pPr>
          </w:p>
        </w:tc>
        <w:tc>
          <w:tcPr>
            <w:tcW w:w="876" w:type="dxa"/>
            <w:tcBorders>
              <w:top w:val="single" w:sz="4" w:space="0" w:color="auto"/>
              <w:left w:val="single" w:sz="4" w:space="0" w:color="auto"/>
              <w:bottom w:val="single" w:sz="4" w:space="0" w:color="auto"/>
              <w:right w:val="single" w:sz="4" w:space="0" w:color="auto"/>
            </w:tcBorders>
            <w:hideMark/>
          </w:tcPr>
          <w:p w14:paraId="6EDE0DFE" w14:textId="77777777" w:rsidR="00475FC0" w:rsidRPr="00020619" w:rsidRDefault="00475FC0" w:rsidP="00BB34DD">
            <w:pPr>
              <w:keepNext/>
              <w:keepLines/>
              <w:overflowPunct w:val="0"/>
              <w:autoSpaceDE w:val="0"/>
              <w:autoSpaceDN w:val="0"/>
              <w:adjustRightInd w:val="0"/>
              <w:spacing w:after="0"/>
              <w:jc w:val="center"/>
              <w:textAlignment w:val="baseline"/>
              <w:rPr>
                <w:ins w:id="33550" w:author="BigCREditor-RAN4#104-bis" w:date="2022-10-21T13:48:00Z"/>
                <w:rFonts w:ascii="Arial" w:hAnsi="Arial" w:cs="Arial"/>
                <w:sz w:val="18"/>
                <w:szCs w:val="18"/>
                <w:lang w:eastAsia="zh-CN"/>
              </w:rPr>
            </w:pPr>
            <w:ins w:id="33551" w:author="BigCREditor-RAN4#104-bis" w:date="2022-10-21T13:48:00Z">
              <w:r w:rsidRPr="00020619">
                <w:rPr>
                  <w:rFonts w:ascii="Arial" w:hAnsi="Arial" w:cs="Arial"/>
                  <w:sz w:val="18"/>
                  <w:szCs w:val="18"/>
                  <w:lang w:eastAsia="zh-CN"/>
                </w:rPr>
                <w:t>dBm/18.36MHz</w:t>
              </w:r>
            </w:ins>
          </w:p>
        </w:tc>
        <w:tc>
          <w:tcPr>
            <w:tcW w:w="1280" w:type="dxa"/>
            <w:tcBorders>
              <w:top w:val="single" w:sz="4" w:space="0" w:color="auto"/>
              <w:left w:val="single" w:sz="4" w:space="0" w:color="auto"/>
              <w:bottom w:val="single" w:sz="4" w:space="0" w:color="auto"/>
              <w:right w:val="single" w:sz="4" w:space="0" w:color="auto"/>
            </w:tcBorders>
            <w:hideMark/>
          </w:tcPr>
          <w:p w14:paraId="57CBC19B" w14:textId="77777777" w:rsidR="00475FC0" w:rsidRPr="00020619" w:rsidRDefault="00475FC0" w:rsidP="00BB34DD">
            <w:pPr>
              <w:keepNext/>
              <w:keepLines/>
              <w:overflowPunct w:val="0"/>
              <w:autoSpaceDE w:val="0"/>
              <w:autoSpaceDN w:val="0"/>
              <w:adjustRightInd w:val="0"/>
              <w:spacing w:after="0"/>
              <w:jc w:val="center"/>
              <w:textAlignment w:val="baseline"/>
              <w:rPr>
                <w:ins w:id="33552" w:author="BigCREditor-RAN4#104-bis" w:date="2022-10-21T13:48:00Z"/>
                <w:rFonts w:ascii="Arial" w:hAnsi="Arial" w:cs="Arial"/>
                <w:sz w:val="18"/>
                <w:szCs w:val="18"/>
                <w:lang w:eastAsia="zh-CN"/>
              </w:rPr>
            </w:pPr>
            <w:ins w:id="33553" w:author="BigCREditor-RAN4#104-bis" w:date="2022-10-21T13:48:00Z">
              <w:r w:rsidRPr="00020619">
                <w:rPr>
                  <w:rFonts w:ascii="Arial" w:hAnsi="Arial" w:cs="Arial"/>
                  <w:sz w:val="18"/>
                  <w:szCs w:val="18"/>
                  <w:lang w:eastAsia="zh-CN"/>
                </w:rPr>
                <w:t>Config 3</w:t>
              </w:r>
            </w:ins>
          </w:p>
        </w:tc>
        <w:tc>
          <w:tcPr>
            <w:tcW w:w="983" w:type="dxa"/>
            <w:tcBorders>
              <w:top w:val="single" w:sz="4" w:space="0" w:color="auto"/>
              <w:left w:val="single" w:sz="4" w:space="0" w:color="auto"/>
              <w:bottom w:val="single" w:sz="4" w:space="0" w:color="auto"/>
              <w:right w:val="single" w:sz="4" w:space="0" w:color="auto"/>
            </w:tcBorders>
            <w:hideMark/>
          </w:tcPr>
          <w:p w14:paraId="3ECF4CB9" w14:textId="77777777" w:rsidR="00475FC0" w:rsidRPr="00020619" w:rsidRDefault="00475FC0" w:rsidP="00BB34DD">
            <w:pPr>
              <w:keepNext/>
              <w:keepLines/>
              <w:overflowPunct w:val="0"/>
              <w:autoSpaceDE w:val="0"/>
              <w:autoSpaceDN w:val="0"/>
              <w:adjustRightInd w:val="0"/>
              <w:spacing w:after="0"/>
              <w:jc w:val="center"/>
              <w:textAlignment w:val="baseline"/>
              <w:rPr>
                <w:ins w:id="33554" w:author="BigCREditor-RAN4#104-bis" w:date="2022-10-21T13:48:00Z"/>
                <w:rFonts w:ascii="Arial" w:hAnsi="Arial" w:cs="Arial"/>
                <w:sz w:val="18"/>
                <w:szCs w:val="18"/>
                <w:lang w:eastAsia="zh-CN"/>
              </w:rPr>
            </w:pPr>
            <w:ins w:id="33555" w:author="BigCREditor-RAN4#104-bis" w:date="2022-10-21T13:48:00Z">
              <w:r w:rsidRPr="00020619">
                <w:rPr>
                  <w:rFonts w:ascii="Arial" w:hAnsi="Arial" w:cs="Arial"/>
                  <w:sz w:val="18"/>
                  <w:szCs w:val="18"/>
                  <w:lang w:eastAsia="en-GB"/>
                </w:rPr>
                <w:t>-61.68</w:t>
              </w:r>
            </w:ins>
          </w:p>
        </w:tc>
        <w:tc>
          <w:tcPr>
            <w:tcW w:w="975" w:type="dxa"/>
            <w:tcBorders>
              <w:top w:val="single" w:sz="4" w:space="0" w:color="auto"/>
              <w:left w:val="single" w:sz="4" w:space="0" w:color="auto"/>
              <w:bottom w:val="single" w:sz="4" w:space="0" w:color="auto"/>
              <w:right w:val="single" w:sz="4" w:space="0" w:color="auto"/>
            </w:tcBorders>
            <w:hideMark/>
          </w:tcPr>
          <w:p w14:paraId="31BF20E3" w14:textId="77777777" w:rsidR="00475FC0" w:rsidRPr="00020619" w:rsidRDefault="00475FC0" w:rsidP="00BB34DD">
            <w:pPr>
              <w:keepNext/>
              <w:keepLines/>
              <w:overflowPunct w:val="0"/>
              <w:autoSpaceDE w:val="0"/>
              <w:autoSpaceDN w:val="0"/>
              <w:adjustRightInd w:val="0"/>
              <w:spacing w:after="0"/>
              <w:jc w:val="center"/>
              <w:textAlignment w:val="baseline"/>
              <w:rPr>
                <w:ins w:id="33556" w:author="BigCREditor-RAN4#104-bis" w:date="2022-10-21T13:48:00Z"/>
                <w:rFonts w:ascii="Arial" w:hAnsi="Arial" w:cs="Arial"/>
                <w:sz w:val="18"/>
                <w:szCs w:val="18"/>
                <w:lang w:eastAsia="zh-CN"/>
              </w:rPr>
            </w:pPr>
            <w:ins w:id="33557" w:author="BigCREditor-RAN4#104-bis" w:date="2022-10-21T13:48:00Z">
              <w:r w:rsidRPr="00020619">
                <w:rPr>
                  <w:rFonts w:ascii="Arial" w:hAnsi="Arial" w:cs="Arial"/>
                  <w:sz w:val="18"/>
                  <w:szCs w:val="18"/>
                  <w:lang w:eastAsia="en-GB"/>
                </w:rPr>
                <w:t>-61.68</w:t>
              </w:r>
            </w:ins>
          </w:p>
        </w:tc>
        <w:tc>
          <w:tcPr>
            <w:tcW w:w="992" w:type="dxa"/>
            <w:tcBorders>
              <w:top w:val="single" w:sz="4" w:space="0" w:color="auto"/>
              <w:left w:val="single" w:sz="4" w:space="0" w:color="auto"/>
              <w:bottom w:val="single" w:sz="4" w:space="0" w:color="auto"/>
              <w:right w:val="single" w:sz="4" w:space="0" w:color="auto"/>
            </w:tcBorders>
            <w:hideMark/>
          </w:tcPr>
          <w:p w14:paraId="0C5D697A" w14:textId="77777777" w:rsidR="00475FC0" w:rsidRPr="00020619" w:rsidRDefault="00475FC0" w:rsidP="00BB34DD">
            <w:pPr>
              <w:keepNext/>
              <w:keepLines/>
              <w:overflowPunct w:val="0"/>
              <w:autoSpaceDE w:val="0"/>
              <w:autoSpaceDN w:val="0"/>
              <w:adjustRightInd w:val="0"/>
              <w:spacing w:after="0"/>
              <w:jc w:val="center"/>
              <w:textAlignment w:val="baseline"/>
              <w:rPr>
                <w:ins w:id="33558" w:author="BigCREditor-RAN4#104-bis" w:date="2022-10-21T13:48:00Z"/>
                <w:rFonts w:ascii="Arial" w:hAnsi="Arial" w:cs="Arial"/>
                <w:sz w:val="18"/>
                <w:szCs w:val="18"/>
                <w:lang w:eastAsia="zh-CN"/>
              </w:rPr>
            </w:pPr>
            <w:ins w:id="33559" w:author="BigCREditor-RAN4#104-bis" w:date="2022-10-21T13:48:00Z">
              <w:r w:rsidRPr="00020619">
                <w:rPr>
                  <w:rFonts w:ascii="Arial" w:hAnsi="Arial" w:cs="Arial"/>
                  <w:sz w:val="18"/>
                  <w:szCs w:val="18"/>
                  <w:lang w:eastAsia="en-GB"/>
                </w:rPr>
                <w:t>-67.13</w:t>
              </w:r>
            </w:ins>
          </w:p>
        </w:tc>
        <w:tc>
          <w:tcPr>
            <w:tcW w:w="1207" w:type="dxa"/>
            <w:tcBorders>
              <w:top w:val="single" w:sz="4" w:space="0" w:color="auto"/>
              <w:left w:val="single" w:sz="4" w:space="0" w:color="auto"/>
              <w:bottom w:val="single" w:sz="4" w:space="0" w:color="auto"/>
              <w:right w:val="single" w:sz="4" w:space="0" w:color="auto"/>
            </w:tcBorders>
            <w:hideMark/>
          </w:tcPr>
          <w:p w14:paraId="76A42BF5" w14:textId="77777777" w:rsidR="00475FC0" w:rsidRPr="00020619" w:rsidRDefault="00475FC0" w:rsidP="00BB34DD">
            <w:pPr>
              <w:keepNext/>
              <w:keepLines/>
              <w:overflowPunct w:val="0"/>
              <w:autoSpaceDE w:val="0"/>
              <w:autoSpaceDN w:val="0"/>
              <w:adjustRightInd w:val="0"/>
              <w:spacing w:after="0"/>
              <w:jc w:val="center"/>
              <w:textAlignment w:val="baseline"/>
              <w:rPr>
                <w:ins w:id="33560" w:author="BigCREditor-RAN4#104-bis" w:date="2022-10-21T13:48:00Z"/>
                <w:rFonts w:ascii="Arial" w:hAnsi="Arial" w:cs="Arial"/>
                <w:sz w:val="18"/>
                <w:szCs w:val="18"/>
                <w:lang w:eastAsia="zh-CN"/>
              </w:rPr>
            </w:pPr>
            <w:ins w:id="33561" w:author="BigCREditor-RAN4#104-bis" w:date="2022-10-21T13:48:00Z">
              <w:r w:rsidRPr="00020619">
                <w:rPr>
                  <w:rFonts w:ascii="Arial" w:hAnsi="Arial" w:cs="Arial"/>
                  <w:sz w:val="18"/>
                  <w:szCs w:val="18"/>
                  <w:lang w:eastAsia="en-GB"/>
                </w:rPr>
                <w:t>-59.34</w:t>
              </w:r>
            </w:ins>
          </w:p>
        </w:tc>
      </w:tr>
      <w:tr w:rsidR="00475FC0" w:rsidRPr="00020619" w14:paraId="460BBAAA" w14:textId="77777777" w:rsidTr="00BB34DD">
        <w:trPr>
          <w:cantSplit/>
          <w:trHeight w:val="187"/>
          <w:ins w:id="33562"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hideMark/>
          </w:tcPr>
          <w:p w14:paraId="4C188AD4" w14:textId="77777777" w:rsidR="00475FC0" w:rsidRPr="00020619" w:rsidRDefault="00475FC0" w:rsidP="00BB34DD">
            <w:pPr>
              <w:keepNext/>
              <w:keepLines/>
              <w:overflowPunct w:val="0"/>
              <w:autoSpaceDE w:val="0"/>
              <w:autoSpaceDN w:val="0"/>
              <w:adjustRightInd w:val="0"/>
              <w:spacing w:after="0"/>
              <w:textAlignment w:val="baseline"/>
              <w:rPr>
                <w:ins w:id="33563" w:author="BigCREditor-RAN4#104-bis" w:date="2022-10-21T13:48:00Z"/>
                <w:rFonts w:ascii="Arial" w:hAnsi="Arial"/>
                <w:sz w:val="18"/>
                <w:lang w:eastAsia="zh-CN"/>
              </w:rPr>
            </w:pPr>
            <w:ins w:id="33564" w:author="BigCREditor-RAN4#104-bis" w:date="2022-10-21T13:48:00Z">
              <w:r w:rsidRPr="00020619">
                <w:rPr>
                  <w:rFonts w:ascii="Arial" w:hAnsi="Arial"/>
                  <w:sz w:val="18"/>
                  <w:lang w:eastAsia="zh-CN"/>
                </w:rPr>
                <w:t xml:space="preserve">Propagation Condition </w:t>
              </w:r>
            </w:ins>
          </w:p>
        </w:tc>
        <w:tc>
          <w:tcPr>
            <w:tcW w:w="876" w:type="dxa"/>
            <w:tcBorders>
              <w:top w:val="single" w:sz="4" w:space="0" w:color="auto"/>
              <w:left w:val="single" w:sz="4" w:space="0" w:color="auto"/>
              <w:bottom w:val="single" w:sz="4" w:space="0" w:color="auto"/>
              <w:right w:val="single" w:sz="4" w:space="0" w:color="auto"/>
            </w:tcBorders>
          </w:tcPr>
          <w:p w14:paraId="6492CDAA" w14:textId="77777777" w:rsidR="00475FC0" w:rsidRPr="00020619" w:rsidRDefault="00475FC0" w:rsidP="00BB34DD">
            <w:pPr>
              <w:keepNext/>
              <w:keepLines/>
              <w:overflowPunct w:val="0"/>
              <w:autoSpaceDE w:val="0"/>
              <w:autoSpaceDN w:val="0"/>
              <w:adjustRightInd w:val="0"/>
              <w:spacing w:after="0"/>
              <w:jc w:val="center"/>
              <w:textAlignment w:val="baseline"/>
              <w:rPr>
                <w:ins w:id="33565"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hideMark/>
          </w:tcPr>
          <w:p w14:paraId="6EE8ED1D" w14:textId="77777777" w:rsidR="00475FC0" w:rsidRPr="00020619" w:rsidRDefault="00475FC0" w:rsidP="00BB34DD">
            <w:pPr>
              <w:keepNext/>
              <w:keepLines/>
              <w:overflowPunct w:val="0"/>
              <w:autoSpaceDE w:val="0"/>
              <w:autoSpaceDN w:val="0"/>
              <w:adjustRightInd w:val="0"/>
              <w:spacing w:after="0"/>
              <w:jc w:val="center"/>
              <w:textAlignment w:val="baseline"/>
              <w:rPr>
                <w:ins w:id="33566" w:author="BigCREditor-RAN4#104-bis" w:date="2022-10-21T13:48:00Z"/>
                <w:rFonts w:ascii="Arial" w:hAnsi="Arial" w:cs="v4.2.0"/>
                <w:sz w:val="18"/>
                <w:lang w:eastAsia="zh-CN"/>
              </w:rPr>
            </w:pPr>
            <w:ins w:id="33567" w:author="BigCREditor-RAN4#104-bis" w:date="2022-10-21T13:48:00Z">
              <w:r w:rsidRPr="00020619">
                <w:rPr>
                  <w:rFonts w:ascii="Arial" w:hAnsi="Arial"/>
                  <w:sz w:val="18"/>
                  <w:lang w:eastAsia="zh-CN"/>
                </w:rPr>
                <w:t>Config 1,2,3,4</w:t>
              </w:r>
            </w:ins>
          </w:p>
        </w:tc>
        <w:tc>
          <w:tcPr>
            <w:tcW w:w="1958" w:type="dxa"/>
            <w:gridSpan w:val="2"/>
            <w:tcBorders>
              <w:top w:val="single" w:sz="4" w:space="0" w:color="auto"/>
              <w:left w:val="single" w:sz="4" w:space="0" w:color="auto"/>
              <w:bottom w:val="single" w:sz="4" w:space="0" w:color="auto"/>
              <w:right w:val="single" w:sz="4" w:space="0" w:color="auto"/>
            </w:tcBorders>
            <w:hideMark/>
          </w:tcPr>
          <w:p w14:paraId="78DD6320" w14:textId="77777777" w:rsidR="00475FC0" w:rsidRPr="00020619" w:rsidRDefault="00475FC0" w:rsidP="00BB34DD">
            <w:pPr>
              <w:keepNext/>
              <w:keepLines/>
              <w:overflowPunct w:val="0"/>
              <w:autoSpaceDE w:val="0"/>
              <w:autoSpaceDN w:val="0"/>
              <w:adjustRightInd w:val="0"/>
              <w:spacing w:after="0"/>
              <w:jc w:val="center"/>
              <w:textAlignment w:val="baseline"/>
              <w:rPr>
                <w:ins w:id="33568" w:author="BigCREditor-RAN4#104-bis" w:date="2022-10-21T13:48:00Z"/>
                <w:rFonts w:ascii="Arial" w:hAnsi="Arial"/>
                <w:sz w:val="18"/>
                <w:lang w:eastAsia="zh-CN"/>
              </w:rPr>
            </w:pPr>
            <w:ins w:id="33569" w:author="BigCREditor-RAN4#104-bis" w:date="2022-10-21T13:48:00Z">
              <w:r w:rsidRPr="00020619">
                <w:rPr>
                  <w:rFonts w:ascii="Arial" w:hAnsi="Arial" w:cs="v4.2.0"/>
                  <w:sz w:val="18"/>
                  <w:lang w:eastAsia="zh-CN"/>
                </w:rPr>
                <w:t>AWGN</w:t>
              </w:r>
            </w:ins>
          </w:p>
        </w:tc>
        <w:tc>
          <w:tcPr>
            <w:tcW w:w="2199" w:type="dxa"/>
            <w:gridSpan w:val="2"/>
            <w:tcBorders>
              <w:top w:val="single" w:sz="4" w:space="0" w:color="auto"/>
              <w:left w:val="single" w:sz="4" w:space="0" w:color="auto"/>
              <w:bottom w:val="single" w:sz="4" w:space="0" w:color="auto"/>
              <w:right w:val="single" w:sz="4" w:space="0" w:color="auto"/>
            </w:tcBorders>
          </w:tcPr>
          <w:p w14:paraId="6030AA8D" w14:textId="77777777" w:rsidR="00475FC0" w:rsidRPr="00020619" w:rsidRDefault="00475FC0" w:rsidP="00BB34DD">
            <w:pPr>
              <w:keepNext/>
              <w:keepLines/>
              <w:overflowPunct w:val="0"/>
              <w:autoSpaceDE w:val="0"/>
              <w:autoSpaceDN w:val="0"/>
              <w:adjustRightInd w:val="0"/>
              <w:spacing w:after="0"/>
              <w:jc w:val="center"/>
              <w:textAlignment w:val="baseline"/>
              <w:rPr>
                <w:ins w:id="33570" w:author="BigCREditor-RAN4#104-bis" w:date="2022-10-21T13:48:00Z"/>
                <w:rFonts w:ascii="Arial" w:hAnsi="Arial"/>
                <w:sz w:val="18"/>
                <w:lang w:eastAsia="zh-CN"/>
              </w:rPr>
            </w:pPr>
            <w:ins w:id="33571" w:author="BigCREditor-RAN4#104-bis" w:date="2022-10-21T13:48:00Z">
              <w:r w:rsidRPr="00020619">
                <w:rPr>
                  <w:rFonts w:ascii="Arial" w:hAnsi="Arial" w:cs="v4.2.0"/>
                  <w:sz w:val="18"/>
                  <w:lang w:eastAsia="zh-CN"/>
                </w:rPr>
                <w:t>AWGN</w:t>
              </w:r>
            </w:ins>
          </w:p>
        </w:tc>
      </w:tr>
      <w:tr w:rsidR="00475FC0" w:rsidRPr="00020619" w14:paraId="234D79DE" w14:textId="77777777" w:rsidTr="00BB34DD">
        <w:trPr>
          <w:cantSplit/>
          <w:trHeight w:val="187"/>
          <w:ins w:id="33572" w:author="BigCREditor-RAN4#104-bis" w:date="2022-10-21T13:48:00Z"/>
        </w:trPr>
        <w:tc>
          <w:tcPr>
            <w:tcW w:w="2627" w:type="dxa"/>
            <w:gridSpan w:val="2"/>
            <w:tcBorders>
              <w:top w:val="single" w:sz="4" w:space="0" w:color="auto"/>
              <w:left w:val="single" w:sz="4" w:space="0" w:color="auto"/>
              <w:bottom w:val="single" w:sz="4" w:space="0" w:color="auto"/>
              <w:right w:val="single" w:sz="4" w:space="0" w:color="auto"/>
            </w:tcBorders>
          </w:tcPr>
          <w:p w14:paraId="4B04E49F" w14:textId="77777777" w:rsidR="00475FC0" w:rsidRPr="00020619" w:rsidRDefault="00475FC0" w:rsidP="00BB34DD">
            <w:pPr>
              <w:keepNext/>
              <w:keepLines/>
              <w:overflowPunct w:val="0"/>
              <w:autoSpaceDE w:val="0"/>
              <w:autoSpaceDN w:val="0"/>
              <w:adjustRightInd w:val="0"/>
              <w:spacing w:after="0"/>
              <w:textAlignment w:val="baseline"/>
              <w:rPr>
                <w:ins w:id="33573" w:author="BigCREditor-RAN4#104-bis" w:date="2022-10-21T13:48:00Z"/>
                <w:rFonts w:ascii="Arial" w:hAnsi="Arial"/>
                <w:sz w:val="18"/>
                <w:lang w:eastAsia="zh-CN"/>
              </w:rPr>
            </w:pPr>
            <w:ins w:id="33574" w:author="BigCREditor-RAN4#104-bis" w:date="2022-10-21T13:48:00Z">
              <w:r w:rsidRPr="00020619">
                <w:rPr>
                  <w:rFonts w:ascii="Arial" w:hAnsi="Arial" w:hint="eastAsia"/>
                  <w:sz w:val="18"/>
                  <w:lang w:eastAsia="zh-CN"/>
                </w:rPr>
                <w:t>A</w:t>
              </w:r>
              <w:r w:rsidRPr="00020619">
                <w:rPr>
                  <w:rFonts w:ascii="Arial" w:hAnsi="Arial"/>
                  <w:sz w:val="18"/>
                  <w:lang w:eastAsia="zh-CN"/>
                </w:rPr>
                <w:t>ntenna Configuration</w:t>
              </w:r>
            </w:ins>
          </w:p>
        </w:tc>
        <w:tc>
          <w:tcPr>
            <w:tcW w:w="876" w:type="dxa"/>
            <w:tcBorders>
              <w:top w:val="single" w:sz="4" w:space="0" w:color="auto"/>
              <w:left w:val="single" w:sz="4" w:space="0" w:color="auto"/>
              <w:bottom w:val="single" w:sz="4" w:space="0" w:color="auto"/>
              <w:right w:val="single" w:sz="4" w:space="0" w:color="auto"/>
            </w:tcBorders>
          </w:tcPr>
          <w:p w14:paraId="15C391F0" w14:textId="77777777" w:rsidR="00475FC0" w:rsidRPr="00020619" w:rsidRDefault="00475FC0" w:rsidP="00BB34DD">
            <w:pPr>
              <w:keepNext/>
              <w:keepLines/>
              <w:overflowPunct w:val="0"/>
              <w:autoSpaceDE w:val="0"/>
              <w:autoSpaceDN w:val="0"/>
              <w:adjustRightInd w:val="0"/>
              <w:spacing w:after="0"/>
              <w:jc w:val="center"/>
              <w:textAlignment w:val="baseline"/>
              <w:rPr>
                <w:ins w:id="33575" w:author="BigCREditor-RAN4#104-bis" w:date="2022-10-21T13:48:00Z"/>
                <w:rFonts w:ascii="Arial" w:hAnsi="Arial"/>
                <w:sz w:val="18"/>
                <w:lang w:eastAsia="zh-CN"/>
              </w:rPr>
            </w:pPr>
          </w:p>
        </w:tc>
        <w:tc>
          <w:tcPr>
            <w:tcW w:w="1280" w:type="dxa"/>
            <w:tcBorders>
              <w:top w:val="single" w:sz="4" w:space="0" w:color="auto"/>
              <w:left w:val="single" w:sz="4" w:space="0" w:color="auto"/>
              <w:bottom w:val="single" w:sz="4" w:space="0" w:color="auto"/>
              <w:right w:val="single" w:sz="4" w:space="0" w:color="auto"/>
            </w:tcBorders>
          </w:tcPr>
          <w:p w14:paraId="0AC2666D" w14:textId="77777777" w:rsidR="00475FC0" w:rsidRPr="00020619" w:rsidRDefault="00475FC0" w:rsidP="00BB34DD">
            <w:pPr>
              <w:keepNext/>
              <w:keepLines/>
              <w:overflowPunct w:val="0"/>
              <w:autoSpaceDE w:val="0"/>
              <w:autoSpaceDN w:val="0"/>
              <w:adjustRightInd w:val="0"/>
              <w:spacing w:after="0"/>
              <w:jc w:val="center"/>
              <w:textAlignment w:val="baseline"/>
              <w:rPr>
                <w:ins w:id="33576" w:author="BigCREditor-RAN4#104-bis" w:date="2022-10-21T13:48:00Z"/>
                <w:rFonts w:ascii="Arial" w:hAnsi="Arial"/>
                <w:sz w:val="18"/>
                <w:lang w:eastAsia="zh-CN"/>
              </w:rPr>
            </w:pPr>
            <w:ins w:id="33577" w:author="BigCREditor-RAN4#104-bis" w:date="2022-10-21T13:48:00Z">
              <w:r w:rsidRPr="00020619">
                <w:rPr>
                  <w:rFonts w:ascii="Arial" w:hAnsi="Arial"/>
                  <w:sz w:val="18"/>
                  <w:lang w:eastAsia="zh-CN"/>
                </w:rPr>
                <w:t>Config 1,2,3,4</w:t>
              </w:r>
            </w:ins>
          </w:p>
        </w:tc>
        <w:tc>
          <w:tcPr>
            <w:tcW w:w="1958" w:type="dxa"/>
            <w:gridSpan w:val="2"/>
            <w:tcBorders>
              <w:top w:val="single" w:sz="4" w:space="0" w:color="auto"/>
              <w:left w:val="single" w:sz="4" w:space="0" w:color="auto"/>
              <w:bottom w:val="single" w:sz="4" w:space="0" w:color="auto"/>
              <w:right w:val="single" w:sz="4" w:space="0" w:color="auto"/>
            </w:tcBorders>
          </w:tcPr>
          <w:p w14:paraId="5EE02CF3" w14:textId="77777777" w:rsidR="00475FC0" w:rsidRPr="00020619" w:rsidRDefault="00475FC0" w:rsidP="00BB34DD">
            <w:pPr>
              <w:keepNext/>
              <w:keepLines/>
              <w:overflowPunct w:val="0"/>
              <w:autoSpaceDE w:val="0"/>
              <w:autoSpaceDN w:val="0"/>
              <w:adjustRightInd w:val="0"/>
              <w:spacing w:after="0"/>
              <w:jc w:val="center"/>
              <w:textAlignment w:val="baseline"/>
              <w:rPr>
                <w:ins w:id="33578" w:author="BigCREditor-RAN4#104-bis" w:date="2022-10-21T13:48:00Z"/>
                <w:rFonts w:ascii="Arial" w:hAnsi="Arial" w:cs="v4.2.0"/>
                <w:sz w:val="18"/>
                <w:lang w:eastAsia="zh-CN"/>
              </w:rPr>
            </w:pPr>
            <w:ins w:id="33579" w:author="BigCREditor-RAN4#104-bis" w:date="2022-10-21T13:48:00Z">
              <w:r w:rsidRPr="00020619">
                <w:rPr>
                  <w:rFonts w:ascii="Arial" w:hAnsi="Arial" w:cs="v4.2.0"/>
                  <w:sz w:val="18"/>
                  <w:lang w:eastAsia="zh-CN"/>
                </w:rPr>
                <w:t>1x2</w:t>
              </w:r>
            </w:ins>
          </w:p>
        </w:tc>
        <w:tc>
          <w:tcPr>
            <w:tcW w:w="2199" w:type="dxa"/>
            <w:gridSpan w:val="2"/>
            <w:tcBorders>
              <w:top w:val="single" w:sz="4" w:space="0" w:color="auto"/>
              <w:left w:val="single" w:sz="4" w:space="0" w:color="auto"/>
              <w:bottom w:val="single" w:sz="4" w:space="0" w:color="auto"/>
              <w:right w:val="single" w:sz="4" w:space="0" w:color="auto"/>
            </w:tcBorders>
          </w:tcPr>
          <w:p w14:paraId="59295FCF" w14:textId="77777777" w:rsidR="00475FC0" w:rsidRPr="00020619" w:rsidRDefault="00475FC0" w:rsidP="00BB34DD">
            <w:pPr>
              <w:keepNext/>
              <w:keepLines/>
              <w:overflowPunct w:val="0"/>
              <w:autoSpaceDE w:val="0"/>
              <w:autoSpaceDN w:val="0"/>
              <w:adjustRightInd w:val="0"/>
              <w:spacing w:after="0"/>
              <w:jc w:val="center"/>
              <w:textAlignment w:val="baseline"/>
              <w:rPr>
                <w:ins w:id="33580" w:author="BigCREditor-RAN4#104-bis" w:date="2022-10-21T13:48:00Z"/>
                <w:rFonts w:ascii="Arial" w:hAnsi="Arial" w:cs="v4.2.0"/>
                <w:sz w:val="18"/>
                <w:lang w:eastAsia="zh-CN"/>
              </w:rPr>
            </w:pPr>
            <w:ins w:id="33581" w:author="BigCREditor-RAN4#104-bis" w:date="2022-10-21T13:48:00Z">
              <w:r w:rsidRPr="00020619">
                <w:rPr>
                  <w:rFonts w:ascii="Arial" w:hAnsi="Arial" w:cs="v4.2.0"/>
                  <w:sz w:val="18"/>
                  <w:lang w:eastAsia="zh-CN"/>
                </w:rPr>
                <w:t>1x2</w:t>
              </w:r>
            </w:ins>
          </w:p>
        </w:tc>
      </w:tr>
      <w:tr w:rsidR="00475FC0" w:rsidRPr="00020619" w14:paraId="6A18AD67" w14:textId="77777777" w:rsidTr="00BB34DD">
        <w:trPr>
          <w:cantSplit/>
          <w:trHeight w:val="1023"/>
          <w:ins w:id="33582" w:author="BigCREditor-RAN4#104-bis" w:date="2022-10-21T13:48:00Z"/>
        </w:trPr>
        <w:tc>
          <w:tcPr>
            <w:tcW w:w="8940" w:type="dxa"/>
            <w:gridSpan w:val="8"/>
            <w:tcBorders>
              <w:top w:val="single" w:sz="4" w:space="0" w:color="auto"/>
              <w:left w:val="single" w:sz="4" w:space="0" w:color="auto"/>
              <w:bottom w:val="single" w:sz="4" w:space="0" w:color="auto"/>
              <w:right w:val="single" w:sz="4" w:space="0" w:color="auto"/>
            </w:tcBorders>
            <w:hideMark/>
          </w:tcPr>
          <w:p w14:paraId="6E49022D" w14:textId="77777777" w:rsidR="00475FC0" w:rsidRPr="00020619" w:rsidRDefault="00475FC0" w:rsidP="00BB34DD">
            <w:pPr>
              <w:keepNext/>
              <w:keepLines/>
              <w:overflowPunct w:val="0"/>
              <w:autoSpaceDE w:val="0"/>
              <w:autoSpaceDN w:val="0"/>
              <w:adjustRightInd w:val="0"/>
              <w:spacing w:after="0"/>
              <w:ind w:left="851" w:hanging="851"/>
              <w:textAlignment w:val="baseline"/>
              <w:rPr>
                <w:ins w:id="33583" w:author="BigCREditor-RAN4#104-bis" w:date="2022-10-21T13:48:00Z"/>
                <w:rFonts w:ascii="Arial" w:hAnsi="Arial"/>
                <w:sz w:val="18"/>
                <w:lang w:eastAsia="zh-CN"/>
              </w:rPr>
            </w:pPr>
            <w:ins w:id="33584" w:author="BigCREditor-RAN4#104-bis" w:date="2022-10-21T13:48:00Z">
              <w:r w:rsidRPr="00020619">
                <w:rPr>
                  <w:rFonts w:ascii="Arial" w:hAnsi="Arial"/>
                  <w:sz w:val="18"/>
                  <w:lang w:eastAsia="zh-CN"/>
                </w:rPr>
                <w:t>Note 1:</w:t>
              </w:r>
              <w:r w:rsidRPr="00020619">
                <w:rPr>
                  <w:rFonts w:ascii="Arial" w:hAnsi="Arial"/>
                  <w:sz w:val="18"/>
                  <w:lang w:eastAsia="zh-CN"/>
                </w:rPr>
                <w:tab/>
                <w:t xml:space="preserve">OCNG shall be used such that both cells are fully </w:t>
              </w:r>
              <w:proofErr w:type="gramStart"/>
              <w:r w:rsidRPr="00020619">
                <w:rPr>
                  <w:rFonts w:ascii="Arial" w:hAnsi="Arial"/>
                  <w:sz w:val="18"/>
                  <w:lang w:eastAsia="zh-CN"/>
                </w:rPr>
                <w:t>allocated</w:t>
              </w:r>
              <w:proofErr w:type="gramEnd"/>
              <w:r w:rsidRPr="00020619">
                <w:rPr>
                  <w:rFonts w:ascii="Arial" w:hAnsi="Arial"/>
                  <w:sz w:val="18"/>
                  <w:lang w:eastAsia="zh-CN"/>
                </w:rPr>
                <w:t xml:space="preserve"> and a constant total transmitted power spectral density is achieved for all OFDM symbols.</w:t>
              </w:r>
            </w:ins>
          </w:p>
          <w:p w14:paraId="01E571F6" w14:textId="77777777" w:rsidR="00475FC0" w:rsidRPr="00020619" w:rsidRDefault="00475FC0" w:rsidP="00BB34DD">
            <w:pPr>
              <w:keepNext/>
              <w:keepLines/>
              <w:overflowPunct w:val="0"/>
              <w:autoSpaceDE w:val="0"/>
              <w:autoSpaceDN w:val="0"/>
              <w:adjustRightInd w:val="0"/>
              <w:spacing w:after="0"/>
              <w:ind w:left="851" w:hanging="851"/>
              <w:textAlignment w:val="baseline"/>
              <w:rPr>
                <w:ins w:id="33585" w:author="BigCREditor-RAN4#104-bis" w:date="2022-10-21T13:48:00Z"/>
                <w:rFonts w:ascii="Arial" w:hAnsi="Arial"/>
                <w:sz w:val="18"/>
                <w:lang w:eastAsia="zh-CN"/>
              </w:rPr>
            </w:pPr>
            <w:ins w:id="33586" w:author="BigCREditor-RAN4#104-bis" w:date="2022-10-21T13:48:00Z">
              <w:r w:rsidRPr="00020619">
                <w:rPr>
                  <w:rFonts w:ascii="Arial" w:hAnsi="Arial"/>
                  <w:sz w:val="18"/>
                  <w:lang w:eastAsia="zh-CN"/>
                </w:rPr>
                <w:t>Note 2:</w:t>
              </w:r>
              <w:r w:rsidRPr="00020619">
                <w:rPr>
                  <w:rFonts w:ascii="Arial" w:hAnsi="Arial"/>
                  <w:sz w:val="18"/>
                  <w:lang w:eastAsia="zh-CN"/>
                </w:rPr>
                <w:tab/>
                <w:t xml:space="preserve">Interference from other cells and noise sources not specified in the test is assumed to be constant over subcarriers and time and shall be modelled as AWGN of appropriate power for </w:t>
              </w:r>
            </w:ins>
            <w:ins w:id="33587" w:author="BigCREditor-RAN4#104-bis" w:date="2022-10-21T13:48:00Z">
              <w:r w:rsidRPr="00020619">
                <w:rPr>
                  <w:rFonts w:ascii="Arial" w:eastAsia="Calibri" w:hAnsi="Arial" w:cs="v4.2.0"/>
                  <w:position w:val="-12"/>
                  <w:sz w:val="18"/>
                  <w:szCs w:val="22"/>
                  <w:lang w:eastAsia="zh-CN"/>
                </w:rPr>
                <w:object w:dxaOrig="435" w:dyaOrig="285" w14:anchorId="4BDEBA60">
                  <v:shape id="_x0000_i1169" type="#_x0000_t75" style="width:20.75pt;height:15.45pt" o:ole="" fillcolor="window">
                    <v:imagedata r:id="rId15" o:title=""/>
                  </v:shape>
                  <o:OLEObject Type="Embed" ProgID="Equation.3" ShapeID="_x0000_i1169" DrawAspect="Content" ObjectID="_1731331515" r:id="rId227"/>
                </w:object>
              </w:r>
            </w:ins>
            <w:ins w:id="33588" w:author="BigCREditor-RAN4#104-bis" w:date="2022-10-21T13:48:00Z">
              <w:r w:rsidRPr="00020619">
                <w:rPr>
                  <w:rFonts w:ascii="Arial" w:hAnsi="Arial"/>
                  <w:sz w:val="18"/>
                  <w:lang w:eastAsia="zh-CN"/>
                </w:rPr>
                <w:t xml:space="preserve"> to be fulfilled.</w:t>
              </w:r>
            </w:ins>
          </w:p>
          <w:p w14:paraId="5A519659" w14:textId="77777777" w:rsidR="00475FC0" w:rsidRPr="00020619" w:rsidRDefault="00475FC0" w:rsidP="00BB34DD">
            <w:pPr>
              <w:keepNext/>
              <w:keepLines/>
              <w:overflowPunct w:val="0"/>
              <w:autoSpaceDE w:val="0"/>
              <w:autoSpaceDN w:val="0"/>
              <w:adjustRightInd w:val="0"/>
              <w:spacing w:after="0"/>
              <w:ind w:left="851" w:hanging="851"/>
              <w:textAlignment w:val="baseline"/>
              <w:rPr>
                <w:ins w:id="33589" w:author="BigCREditor-RAN4#104-bis" w:date="2022-10-21T13:48:00Z"/>
                <w:rFonts w:ascii="Arial" w:hAnsi="Arial"/>
                <w:sz w:val="18"/>
                <w:lang w:eastAsia="zh-CN"/>
              </w:rPr>
            </w:pPr>
            <w:ins w:id="33590" w:author="BigCREditor-RAN4#104-bis" w:date="2022-10-21T13:48:00Z">
              <w:r w:rsidRPr="00020619">
                <w:rPr>
                  <w:rFonts w:ascii="Arial" w:hAnsi="Arial"/>
                  <w:sz w:val="18"/>
                  <w:lang w:eastAsia="zh-CN"/>
                </w:rPr>
                <w:t>Note 3:</w:t>
              </w:r>
              <w:r w:rsidRPr="00020619">
                <w:rPr>
                  <w:rFonts w:ascii="Arial" w:hAnsi="Arial"/>
                  <w:sz w:val="18"/>
                  <w:lang w:eastAsia="zh-CN"/>
                </w:rPr>
                <w:tab/>
                <w:t>SS-RSRP and Io levels have been derived from other parameters for information purposes. They are not settable parameters themselves.</w:t>
              </w:r>
            </w:ins>
          </w:p>
          <w:p w14:paraId="0701C614" w14:textId="77777777" w:rsidR="00475FC0" w:rsidRPr="00020619" w:rsidRDefault="00475FC0" w:rsidP="00BB34DD">
            <w:pPr>
              <w:keepNext/>
              <w:keepLines/>
              <w:overflowPunct w:val="0"/>
              <w:autoSpaceDE w:val="0"/>
              <w:autoSpaceDN w:val="0"/>
              <w:adjustRightInd w:val="0"/>
              <w:spacing w:after="0"/>
              <w:ind w:left="851" w:hanging="851"/>
              <w:textAlignment w:val="baseline"/>
              <w:rPr>
                <w:ins w:id="33591" w:author="BigCREditor-RAN4#104-bis" w:date="2022-10-21T13:48:00Z"/>
                <w:rFonts w:ascii="Arial" w:hAnsi="Arial"/>
                <w:sz w:val="14"/>
                <w:lang w:eastAsia="zh-CN"/>
              </w:rPr>
            </w:pPr>
            <w:ins w:id="33592" w:author="BigCREditor-RAN4#104-bis" w:date="2022-10-21T13:48:00Z">
              <w:r w:rsidRPr="00020619">
                <w:rPr>
                  <w:rFonts w:ascii="Arial" w:hAnsi="Arial"/>
                  <w:sz w:val="18"/>
                  <w:lang w:eastAsia="zh-CN"/>
                </w:rPr>
                <w:t>Note 4:</w:t>
              </w:r>
              <w:r w:rsidRPr="00020619">
                <w:rPr>
                  <w:rFonts w:ascii="Arial" w:hAnsi="Arial"/>
                  <w:sz w:val="18"/>
                  <w:lang w:eastAsia="zh-CN"/>
                </w:rPr>
                <w:tab/>
                <w:t>SS-RSRP minimum requirements are specified assuming independent interference and noise at each receiver antenna port.</w:t>
              </w:r>
            </w:ins>
          </w:p>
        </w:tc>
      </w:tr>
    </w:tbl>
    <w:p w14:paraId="4FC134D7" w14:textId="77777777" w:rsidR="00475FC0" w:rsidRPr="00020619" w:rsidRDefault="00475FC0" w:rsidP="00475FC0">
      <w:pPr>
        <w:overflowPunct w:val="0"/>
        <w:autoSpaceDE w:val="0"/>
        <w:autoSpaceDN w:val="0"/>
        <w:adjustRightInd w:val="0"/>
        <w:textAlignment w:val="baseline"/>
        <w:rPr>
          <w:ins w:id="33593" w:author="BigCREditor-RAN4#104-bis" w:date="2022-10-21T13:48:00Z"/>
          <w:lang w:eastAsia="en-GB"/>
        </w:rPr>
      </w:pPr>
    </w:p>
    <w:p w14:paraId="4214EF93" w14:textId="77777777" w:rsidR="00475FC0" w:rsidRPr="00020619" w:rsidRDefault="00475FC0" w:rsidP="00475FC0">
      <w:pPr>
        <w:keepNext/>
        <w:keepLines/>
        <w:overflowPunct w:val="0"/>
        <w:autoSpaceDE w:val="0"/>
        <w:autoSpaceDN w:val="0"/>
        <w:adjustRightInd w:val="0"/>
        <w:spacing w:before="120"/>
        <w:ind w:left="1701" w:hanging="1701"/>
        <w:textAlignment w:val="baseline"/>
        <w:outlineLvl w:val="4"/>
        <w:rPr>
          <w:ins w:id="33594" w:author="BigCREditor-RAN4#104-bis" w:date="2022-10-21T13:48:00Z"/>
          <w:rFonts w:ascii="Arial" w:hAnsi="Arial"/>
          <w:sz w:val="22"/>
          <w:lang w:eastAsia="en-GB"/>
        </w:rPr>
      </w:pPr>
      <w:ins w:id="33595" w:author="BigCREditor-RAN4#104-bis" w:date="2022-10-21T13:48:00Z">
        <w:r w:rsidRPr="00020619">
          <w:rPr>
            <w:rFonts w:ascii="Arial" w:hAnsi="Arial"/>
            <w:sz w:val="22"/>
            <w:lang w:eastAsia="en-GB"/>
          </w:rPr>
          <w:t>A.16.6.2.8.2</w:t>
        </w:r>
        <w:r w:rsidRPr="00020619">
          <w:rPr>
            <w:rFonts w:ascii="Arial" w:hAnsi="Arial"/>
            <w:sz w:val="22"/>
            <w:lang w:eastAsia="en-GB"/>
          </w:rPr>
          <w:tab/>
          <w:t>Test Requirements</w:t>
        </w:r>
      </w:ins>
    </w:p>
    <w:p w14:paraId="3837C194" w14:textId="77777777" w:rsidR="00475FC0" w:rsidRPr="00020619" w:rsidRDefault="00475FC0" w:rsidP="00475FC0">
      <w:pPr>
        <w:overflowPunct w:val="0"/>
        <w:autoSpaceDE w:val="0"/>
        <w:autoSpaceDN w:val="0"/>
        <w:adjustRightInd w:val="0"/>
        <w:textAlignment w:val="baseline"/>
        <w:rPr>
          <w:ins w:id="33596" w:author="BigCREditor-RAN4#104-bis" w:date="2022-10-21T13:48:00Z"/>
          <w:rFonts w:cs="v4.2.0"/>
          <w:lang w:eastAsia="en-GB"/>
        </w:rPr>
      </w:pPr>
      <w:ins w:id="33597" w:author="BigCREditor-RAN4#104-bis" w:date="2022-10-21T13:48:00Z">
        <w:r w:rsidRPr="00020619">
          <w:rPr>
            <w:rFonts w:cs="v4.2.0"/>
            <w:lang w:eastAsia="en-GB"/>
          </w:rPr>
          <w:t xml:space="preserve">In test 1 with per-UE gap, the UE shall send one Event A3 triggered measurement report, with a measurement reporting delay less than 128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4E0A292D" w14:textId="77777777" w:rsidR="00475FC0" w:rsidRPr="00020619" w:rsidRDefault="00475FC0" w:rsidP="00475FC0">
      <w:pPr>
        <w:overflowPunct w:val="0"/>
        <w:autoSpaceDE w:val="0"/>
        <w:autoSpaceDN w:val="0"/>
        <w:adjustRightInd w:val="0"/>
        <w:textAlignment w:val="baseline"/>
        <w:rPr>
          <w:ins w:id="33598" w:author="BigCREditor-RAN4#104-bis" w:date="2022-10-21T13:48:00Z"/>
          <w:rFonts w:cs="v4.2.0"/>
          <w:lang w:eastAsia="en-GB"/>
        </w:rPr>
      </w:pPr>
      <w:ins w:id="33599" w:author="BigCREditor-RAN4#104-bis" w:date="2022-10-21T13:48:00Z">
        <w:r w:rsidRPr="00020619">
          <w:rPr>
            <w:rFonts w:cs="v4.2.0"/>
            <w:lang w:eastAsia="en-GB"/>
          </w:rPr>
          <w:t xml:space="preserve">In test 2 with per-UE gap, the UE shall send one Event A3 triggered measurement report, with a measurement reporting delay less than 1216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76DA7817" w14:textId="77777777" w:rsidR="00475FC0" w:rsidRPr="00020619" w:rsidRDefault="00475FC0" w:rsidP="00475FC0">
      <w:pPr>
        <w:overflowPunct w:val="0"/>
        <w:autoSpaceDE w:val="0"/>
        <w:autoSpaceDN w:val="0"/>
        <w:adjustRightInd w:val="0"/>
        <w:textAlignment w:val="baseline"/>
        <w:rPr>
          <w:ins w:id="33600" w:author="BigCREditor-RAN4#104-bis" w:date="2022-10-21T13:48:00Z"/>
          <w:rFonts w:cs="v4.2.0"/>
          <w:lang w:eastAsia="en-GB"/>
        </w:rPr>
      </w:pPr>
      <w:ins w:id="33601" w:author="BigCREditor-RAN4#104-bis" w:date="2022-10-21T13:48:00Z">
        <w:r w:rsidRPr="00020619">
          <w:rPr>
            <w:rFonts w:cs="v4.2.0"/>
            <w:lang w:eastAsia="en-GB"/>
          </w:rPr>
          <w:t xml:space="preserve">In test 3 with per-FR gap, the UE shall send one Event A3 triggered measurement report, with a measurement reporting delay less than 128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363DF4E8" w14:textId="77777777" w:rsidR="00475FC0" w:rsidRPr="00020619" w:rsidRDefault="00475FC0" w:rsidP="00475FC0">
      <w:pPr>
        <w:overflowPunct w:val="0"/>
        <w:autoSpaceDE w:val="0"/>
        <w:autoSpaceDN w:val="0"/>
        <w:adjustRightInd w:val="0"/>
        <w:textAlignment w:val="baseline"/>
        <w:rPr>
          <w:ins w:id="33602" w:author="BigCREditor-RAN4#104-bis" w:date="2022-10-21T13:48:00Z"/>
          <w:rFonts w:cs="v4.2.0"/>
          <w:lang w:eastAsia="en-GB"/>
        </w:rPr>
      </w:pPr>
      <w:ins w:id="33603" w:author="BigCREditor-RAN4#104-bis" w:date="2022-10-21T13:48:00Z">
        <w:r w:rsidRPr="00020619">
          <w:rPr>
            <w:rFonts w:cs="v4.2.0"/>
            <w:lang w:eastAsia="en-GB"/>
          </w:rPr>
          <w:t xml:space="preserve">In test 4 with per-FR gap, the UE shall send one Event A3 triggered measurement report, with a measurement reporting delay less than 12160 </w:t>
        </w:r>
        <w:proofErr w:type="spellStart"/>
        <w:r w:rsidRPr="00020619">
          <w:rPr>
            <w:rFonts w:cs="v4.2.0"/>
            <w:lang w:eastAsia="en-GB"/>
          </w:rPr>
          <w:t>ms</w:t>
        </w:r>
        <w:proofErr w:type="spellEnd"/>
        <w:r w:rsidRPr="00020619">
          <w:rPr>
            <w:rFonts w:cs="v4.2.0"/>
            <w:lang w:eastAsia="en-GB"/>
          </w:rPr>
          <w:t xml:space="preserve"> from the beginning of </w:t>
        </w:r>
        <w:proofErr w:type="gramStart"/>
        <w:r w:rsidRPr="00020619">
          <w:rPr>
            <w:rFonts w:cs="v4.2.0"/>
            <w:lang w:eastAsia="en-GB"/>
          </w:rPr>
          <w:t>time period</w:t>
        </w:r>
        <w:proofErr w:type="gramEnd"/>
        <w:r w:rsidRPr="00020619">
          <w:rPr>
            <w:rFonts w:cs="v4.2.0"/>
            <w:lang w:eastAsia="en-GB"/>
          </w:rPr>
          <w:t xml:space="preserve"> T2. 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 The rate of correct events observed during repeated tests shall be at least 90%.</w:t>
        </w:r>
      </w:ins>
    </w:p>
    <w:p w14:paraId="01E92726" w14:textId="77777777" w:rsidR="00475FC0" w:rsidRPr="00020619" w:rsidRDefault="00475FC0" w:rsidP="00475FC0">
      <w:pPr>
        <w:overflowPunct w:val="0"/>
        <w:autoSpaceDE w:val="0"/>
        <w:autoSpaceDN w:val="0"/>
        <w:adjustRightInd w:val="0"/>
        <w:textAlignment w:val="baseline"/>
        <w:rPr>
          <w:ins w:id="33604" w:author="BigCREditor-RAN4#104-bis" w:date="2022-10-21T13:48:00Z"/>
          <w:rFonts w:cs="v4.2.0"/>
          <w:lang w:eastAsia="en-GB"/>
        </w:rPr>
      </w:pPr>
      <w:ins w:id="33605" w:author="BigCREditor-RAN4#104-bis" w:date="2022-10-21T13:48:00Z">
        <w:r w:rsidRPr="00020619">
          <w:rPr>
            <w:rFonts w:cs="v4.2.0"/>
            <w:lang w:eastAsia="en-GB"/>
          </w:rPr>
          <w:t>In test 1, 2, 3 and 4 UE is required to report SSB time index.</w:t>
        </w:r>
      </w:ins>
    </w:p>
    <w:p w14:paraId="688F9F7D" w14:textId="77777777" w:rsidR="00475FC0" w:rsidRPr="00020619" w:rsidRDefault="00475FC0" w:rsidP="00475FC0">
      <w:pPr>
        <w:keepLines/>
        <w:overflowPunct w:val="0"/>
        <w:autoSpaceDE w:val="0"/>
        <w:autoSpaceDN w:val="0"/>
        <w:adjustRightInd w:val="0"/>
        <w:ind w:left="1135" w:hanging="851"/>
        <w:textAlignment w:val="baseline"/>
        <w:rPr>
          <w:ins w:id="33606" w:author="BigCREditor-RAN4#104-bis" w:date="2022-10-21T13:48:00Z"/>
          <w:lang w:eastAsia="en-GB"/>
        </w:rPr>
      </w:pPr>
      <w:ins w:id="33607" w:author="BigCREditor-RAN4#104-bis" w:date="2022-10-21T13:48: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07C2A463" w14:textId="77777777" w:rsidR="004C29DE" w:rsidRPr="00020619" w:rsidRDefault="004C29DE">
      <w:pPr>
        <w:rPr>
          <w:rPrChange w:id="33608" w:author="BigCREditor-RAN4#104-bis" w:date="2022-10-21T13:48:00Z">
            <w:rPr>
              <w:snapToGrid w:val="0"/>
            </w:rPr>
          </w:rPrChange>
        </w:rPr>
        <w:pPrChange w:id="33609" w:author="BigCREditor-RAN4#104-bis" w:date="2022-10-21T13:48:00Z">
          <w:pPr>
            <w:pStyle w:val="Heading4"/>
          </w:pPr>
        </w:pPrChange>
      </w:pPr>
    </w:p>
    <w:p w14:paraId="723EC702" w14:textId="4B921954" w:rsidR="007E1282" w:rsidRPr="00020619" w:rsidRDefault="007E1282" w:rsidP="007E1282">
      <w:pPr>
        <w:pStyle w:val="Heading4"/>
        <w:rPr>
          <w:snapToGrid w:val="0"/>
        </w:rPr>
      </w:pPr>
      <w:r w:rsidRPr="00020619">
        <w:rPr>
          <w:snapToGrid w:val="0"/>
        </w:rPr>
        <w:lastRenderedPageBreak/>
        <w:t>A.16.6.2.9</w:t>
      </w:r>
      <w:r w:rsidRPr="00020619">
        <w:rPr>
          <w:snapToGrid w:val="0"/>
        </w:rPr>
        <w:tab/>
        <w:t>SA event triggered reporting tests with additional mandatory gap pattern for 1 Rx UE</w:t>
      </w:r>
    </w:p>
    <w:p w14:paraId="0033D76A" w14:textId="77777777" w:rsidR="00C87048" w:rsidRPr="00020619" w:rsidRDefault="00C87048" w:rsidP="00C87048">
      <w:pPr>
        <w:pStyle w:val="Heading5"/>
        <w:rPr>
          <w:ins w:id="33610" w:author="BigCREditor-RAN4#104-bis" w:date="2022-10-21T13:51:00Z"/>
        </w:rPr>
      </w:pPr>
      <w:ins w:id="33611" w:author="BigCREditor-RAN4#104-bis" w:date="2022-10-21T13:51:00Z">
        <w:r w:rsidRPr="00020619">
          <w:t>A.16.6.2.9.1</w:t>
        </w:r>
        <w:r w:rsidRPr="00020619">
          <w:tab/>
          <w:t>Test Purpose and Environment</w:t>
        </w:r>
      </w:ins>
    </w:p>
    <w:p w14:paraId="5FDB9C74" w14:textId="77777777" w:rsidR="00C87048" w:rsidRPr="00020619" w:rsidRDefault="00C87048" w:rsidP="00C87048">
      <w:pPr>
        <w:rPr>
          <w:ins w:id="33612" w:author="BigCREditor-RAN4#104-bis" w:date="2022-10-21T13:51:00Z"/>
        </w:rPr>
      </w:pPr>
      <w:ins w:id="33613" w:author="BigCREditor-RAN4#104-bis" w:date="2022-10-21T13:51:00Z">
        <w:r w:rsidRPr="00020619">
          <w:t>The purpose of this test is to verify that the UE makes correct reporting of an event when mandatory gap pattern with 3ms MGL is configured.</w:t>
        </w:r>
      </w:ins>
    </w:p>
    <w:p w14:paraId="070DF428" w14:textId="77777777" w:rsidR="00C87048" w:rsidRPr="00020619" w:rsidRDefault="00C87048" w:rsidP="00C87048">
      <w:pPr>
        <w:rPr>
          <w:ins w:id="33614" w:author="BigCREditor-RAN4#104-bis" w:date="2022-10-21T13:51:00Z"/>
          <w:color w:val="000000" w:themeColor="text1"/>
        </w:rPr>
      </w:pPr>
      <w:ins w:id="33615" w:author="BigCREditor-RAN4#104-bis" w:date="2022-10-21T13:51:00Z">
        <w:r w:rsidRPr="00020619">
          <w:t xml:space="preserve">In this test, there are two cells: </w:t>
        </w:r>
        <w:r w:rsidRPr="00020619">
          <w:rPr>
            <w:lang w:val="it-IT"/>
          </w:rPr>
          <w:t>NR cell 1 as PCell in FR1 on NR RF channel 1</w:t>
        </w:r>
        <w:r w:rsidRPr="00020619">
          <w:t xml:space="preserve"> and NR cell 2 as neighbour cell in FR1 on </w:t>
        </w:r>
        <w:r w:rsidRPr="00020619">
          <w:rPr>
            <w:lang w:val="it-IT"/>
          </w:rPr>
          <w:t xml:space="preserve">NR RF </w:t>
        </w:r>
        <w:r w:rsidRPr="00020619">
          <w:rPr>
            <w:color w:val="000000" w:themeColor="text1"/>
            <w:lang w:val="it-IT"/>
          </w:rPr>
          <w:t>channel 2.</w:t>
        </w:r>
        <w:r w:rsidRPr="00020619">
          <w:rPr>
            <w:color w:val="000000" w:themeColor="text1"/>
          </w:rPr>
          <w:t xml:space="preserve">  The test parameters are given in Tables A.16.6.2.9.1-1, A.16.6.2.9.1-2 and A.16.6.2.9.1-3.</w:t>
        </w:r>
      </w:ins>
    </w:p>
    <w:p w14:paraId="3D5C60B9" w14:textId="77777777" w:rsidR="00C87048" w:rsidRPr="00020619" w:rsidRDefault="00C87048" w:rsidP="00C87048">
      <w:pPr>
        <w:rPr>
          <w:ins w:id="33616" w:author="BigCREditor-RAN4#104-bis" w:date="2022-10-21T13:51:00Z"/>
        </w:rPr>
      </w:pPr>
      <w:ins w:id="33617" w:author="BigCREditor-RAN4#104-bis" w:date="2022-10-21T13:51:00Z">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1BF769E8" w14:textId="77777777" w:rsidR="00C87048" w:rsidRPr="00020619" w:rsidRDefault="00C87048" w:rsidP="00C87048">
      <w:pPr>
        <w:pStyle w:val="TH"/>
        <w:rPr>
          <w:ins w:id="33618" w:author="BigCREditor-RAN4#104-bis" w:date="2022-10-21T13:51:00Z"/>
        </w:rPr>
      </w:pPr>
      <w:ins w:id="33619" w:author="BigCREditor-RAN4#104-bis" w:date="2022-10-21T13:51:00Z">
        <w:r w:rsidRPr="00020619">
          <w:t xml:space="preserve">Table A.16.6.2.9.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1-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C87048" w:rsidRPr="00020619" w14:paraId="0469A22D" w14:textId="77777777" w:rsidTr="00BB34DD">
        <w:trPr>
          <w:jc w:val="center"/>
          <w:ins w:id="33620" w:author="BigCREditor-RAN4#104-bis" w:date="2022-10-21T13:51:00Z"/>
        </w:trPr>
        <w:tc>
          <w:tcPr>
            <w:tcW w:w="2331" w:type="dxa"/>
            <w:tcBorders>
              <w:top w:val="single" w:sz="4" w:space="0" w:color="auto"/>
              <w:left w:val="single" w:sz="4" w:space="0" w:color="auto"/>
              <w:bottom w:val="single" w:sz="4" w:space="0" w:color="auto"/>
              <w:right w:val="single" w:sz="4" w:space="0" w:color="auto"/>
            </w:tcBorders>
            <w:hideMark/>
          </w:tcPr>
          <w:p w14:paraId="7DA6B4CE" w14:textId="77777777" w:rsidR="00C87048" w:rsidRPr="00020619" w:rsidRDefault="00C87048" w:rsidP="00BB34DD">
            <w:pPr>
              <w:pStyle w:val="TAH"/>
              <w:spacing w:line="256" w:lineRule="auto"/>
              <w:rPr>
                <w:ins w:id="33621" w:author="BigCREditor-RAN4#104-bis" w:date="2022-10-21T13:51:00Z"/>
              </w:rPr>
            </w:pPr>
            <w:ins w:id="33622" w:author="BigCREditor-RAN4#104-bis" w:date="2022-10-21T13:51: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7F7346A2" w14:textId="77777777" w:rsidR="00C87048" w:rsidRPr="00020619" w:rsidRDefault="00C87048" w:rsidP="00BB34DD">
            <w:pPr>
              <w:pStyle w:val="TAH"/>
              <w:spacing w:line="256" w:lineRule="auto"/>
              <w:rPr>
                <w:ins w:id="33623" w:author="BigCREditor-RAN4#104-bis" w:date="2022-10-21T13:51:00Z"/>
              </w:rPr>
            </w:pPr>
            <w:ins w:id="33624" w:author="BigCREditor-RAN4#104-bis" w:date="2022-10-21T13:51:00Z">
              <w:r w:rsidRPr="00020619">
                <w:t>Description</w:t>
              </w:r>
            </w:ins>
          </w:p>
        </w:tc>
      </w:tr>
      <w:tr w:rsidR="00C87048" w:rsidRPr="00020619" w14:paraId="13622BAC" w14:textId="77777777" w:rsidTr="00BB34DD">
        <w:trPr>
          <w:jc w:val="center"/>
          <w:ins w:id="33625" w:author="BigCREditor-RAN4#104-bis" w:date="2022-10-21T13:51:00Z"/>
        </w:trPr>
        <w:tc>
          <w:tcPr>
            <w:tcW w:w="2331" w:type="dxa"/>
            <w:tcBorders>
              <w:top w:val="single" w:sz="4" w:space="0" w:color="auto"/>
              <w:left w:val="single" w:sz="4" w:space="0" w:color="auto"/>
              <w:bottom w:val="single" w:sz="4" w:space="0" w:color="auto"/>
              <w:right w:val="single" w:sz="4" w:space="0" w:color="auto"/>
            </w:tcBorders>
            <w:hideMark/>
          </w:tcPr>
          <w:p w14:paraId="637F4C6C" w14:textId="77777777" w:rsidR="00C87048" w:rsidRPr="00020619" w:rsidRDefault="00C87048" w:rsidP="00BB34DD">
            <w:pPr>
              <w:pStyle w:val="TAL"/>
              <w:spacing w:line="256" w:lineRule="auto"/>
              <w:rPr>
                <w:ins w:id="33626" w:author="BigCREditor-RAN4#104-bis" w:date="2022-10-21T13:51:00Z"/>
              </w:rPr>
            </w:pPr>
            <w:ins w:id="33627" w:author="BigCREditor-RAN4#104-bis" w:date="2022-10-21T13:51:00Z">
              <w:r w:rsidRPr="00020619">
                <w:rPr>
                  <w:lang w:eastAsia="zh-CN"/>
                </w:rPr>
                <w:t>1</w:t>
              </w:r>
            </w:ins>
          </w:p>
        </w:tc>
        <w:tc>
          <w:tcPr>
            <w:tcW w:w="7298" w:type="dxa"/>
            <w:tcBorders>
              <w:top w:val="single" w:sz="4" w:space="0" w:color="auto"/>
              <w:left w:val="single" w:sz="4" w:space="0" w:color="auto"/>
              <w:bottom w:val="single" w:sz="4" w:space="0" w:color="auto"/>
              <w:right w:val="single" w:sz="4" w:space="0" w:color="auto"/>
            </w:tcBorders>
            <w:hideMark/>
          </w:tcPr>
          <w:p w14:paraId="25A3AE4B" w14:textId="77777777" w:rsidR="00C87048" w:rsidRPr="00020619" w:rsidRDefault="00C87048" w:rsidP="00BB34DD">
            <w:pPr>
              <w:pStyle w:val="TAL"/>
              <w:spacing w:line="256" w:lineRule="auto"/>
              <w:rPr>
                <w:ins w:id="33628" w:author="BigCREditor-RAN4#104-bis" w:date="2022-10-21T13:51:00Z"/>
              </w:rPr>
            </w:pPr>
            <w:ins w:id="33629" w:author="BigCREditor-RAN4#104-bis" w:date="2022-10-21T13:51:00Z">
              <w:r w:rsidRPr="00020619">
                <w:rPr>
                  <w:rFonts w:eastAsia="Malgun Gothic"/>
                </w:rPr>
                <w:t>15 kHz SSB SCS, 10 MHz bandwidth, FDD duplex mode</w:t>
              </w:r>
            </w:ins>
          </w:p>
        </w:tc>
      </w:tr>
      <w:tr w:rsidR="00C87048" w:rsidRPr="00020619" w14:paraId="55803298" w14:textId="77777777" w:rsidTr="00BB34DD">
        <w:trPr>
          <w:jc w:val="center"/>
          <w:ins w:id="33630" w:author="BigCREditor-RAN4#104-bis" w:date="2022-10-21T13:51:00Z"/>
        </w:trPr>
        <w:tc>
          <w:tcPr>
            <w:tcW w:w="2331" w:type="dxa"/>
            <w:tcBorders>
              <w:top w:val="single" w:sz="4" w:space="0" w:color="auto"/>
              <w:left w:val="single" w:sz="4" w:space="0" w:color="auto"/>
              <w:bottom w:val="single" w:sz="4" w:space="0" w:color="auto"/>
              <w:right w:val="single" w:sz="4" w:space="0" w:color="auto"/>
            </w:tcBorders>
            <w:hideMark/>
          </w:tcPr>
          <w:p w14:paraId="38321058" w14:textId="77777777" w:rsidR="00C87048" w:rsidRPr="00020619" w:rsidRDefault="00C87048" w:rsidP="00BB34DD">
            <w:pPr>
              <w:pStyle w:val="TAL"/>
              <w:spacing w:line="256" w:lineRule="auto"/>
              <w:rPr>
                <w:ins w:id="33631" w:author="BigCREditor-RAN4#104-bis" w:date="2022-10-21T13:51:00Z"/>
              </w:rPr>
            </w:pPr>
            <w:ins w:id="33632" w:author="BigCREditor-RAN4#104-bis" w:date="2022-10-21T13:51:00Z">
              <w:r w:rsidRPr="00020619">
                <w:rPr>
                  <w:rFonts w:eastAsia="Malgun Gothic"/>
                </w:rPr>
                <w:t>2</w:t>
              </w:r>
            </w:ins>
          </w:p>
        </w:tc>
        <w:tc>
          <w:tcPr>
            <w:tcW w:w="7298" w:type="dxa"/>
            <w:tcBorders>
              <w:top w:val="single" w:sz="4" w:space="0" w:color="auto"/>
              <w:left w:val="single" w:sz="4" w:space="0" w:color="auto"/>
              <w:bottom w:val="single" w:sz="4" w:space="0" w:color="auto"/>
              <w:right w:val="single" w:sz="4" w:space="0" w:color="auto"/>
            </w:tcBorders>
            <w:hideMark/>
          </w:tcPr>
          <w:p w14:paraId="73A9D5E9" w14:textId="77777777" w:rsidR="00C87048" w:rsidRPr="00020619" w:rsidRDefault="00C87048" w:rsidP="00BB34DD">
            <w:pPr>
              <w:pStyle w:val="TAL"/>
              <w:spacing w:line="256" w:lineRule="auto"/>
              <w:rPr>
                <w:ins w:id="33633" w:author="BigCREditor-RAN4#104-bis" w:date="2022-10-21T13:51:00Z"/>
              </w:rPr>
            </w:pPr>
            <w:ins w:id="33634" w:author="BigCREditor-RAN4#104-bis" w:date="2022-10-21T13:51:00Z">
              <w:r w:rsidRPr="00020619">
                <w:rPr>
                  <w:rFonts w:eastAsia="Malgun Gothic"/>
                </w:rPr>
                <w:t>15 kHz SSB SCS, 10 MHz bandwidth, TDD duplex mode</w:t>
              </w:r>
            </w:ins>
          </w:p>
        </w:tc>
      </w:tr>
      <w:tr w:rsidR="00C87048" w:rsidRPr="00020619" w14:paraId="71E27E49" w14:textId="77777777" w:rsidTr="00BB34DD">
        <w:trPr>
          <w:jc w:val="center"/>
          <w:ins w:id="33635" w:author="BigCREditor-RAN4#104-bis" w:date="2022-10-21T13:51:00Z"/>
        </w:trPr>
        <w:tc>
          <w:tcPr>
            <w:tcW w:w="2331" w:type="dxa"/>
            <w:tcBorders>
              <w:top w:val="single" w:sz="4" w:space="0" w:color="auto"/>
              <w:left w:val="single" w:sz="4" w:space="0" w:color="auto"/>
              <w:bottom w:val="single" w:sz="4" w:space="0" w:color="auto"/>
              <w:right w:val="single" w:sz="4" w:space="0" w:color="auto"/>
            </w:tcBorders>
            <w:hideMark/>
          </w:tcPr>
          <w:p w14:paraId="3221E13D" w14:textId="77777777" w:rsidR="00C87048" w:rsidRPr="00020619" w:rsidRDefault="00C87048" w:rsidP="00BB34DD">
            <w:pPr>
              <w:pStyle w:val="TAL"/>
              <w:spacing w:line="256" w:lineRule="auto"/>
              <w:rPr>
                <w:ins w:id="33636" w:author="BigCREditor-RAN4#104-bis" w:date="2022-10-21T13:51:00Z"/>
              </w:rPr>
            </w:pPr>
            <w:ins w:id="33637" w:author="BigCREditor-RAN4#104-bis" w:date="2022-10-21T13:51:00Z">
              <w:r w:rsidRPr="00020619">
                <w:rPr>
                  <w:rFonts w:eastAsia="Malgun Gothic"/>
                </w:rPr>
                <w:t>3</w:t>
              </w:r>
            </w:ins>
          </w:p>
        </w:tc>
        <w:tc>
          <w:tcPr>
            <w:tcW w:w="7298" w:type="dxa"/>
            <w:tcBorders>
              <w:top w:val="single" w:sz="4" w:space="0" w:color="auto"/>
              <w:left w:val="single" w:sz="4" w:space="0" w:color="auto"/>
              <w:bottom w:val="single" w:sz="4" w:space="0" w:color="auto"/>
              <w:right w:val="single" w:sz="4" w:space="0" w:color="auto"/>
            </w:tcBorders>
            <w:hideMark/>
          </w:tcPr>
          <w:p w14:paraId="58CAA9D7" w14:textId="77777777" w:rsidR="00C87048" w:rsidRPr="00020619" w:rsidRDefault="00C87048" w:rsidP="00BB34DD">
            <w:pPr>
              <w:pStyle w:val="TAL"/>
              <w:spacing w:line="256" w:lineRule="auto"/>
              <w:rPr>
                <w:ins w:id="33638" w:author="BigCREditor-RAN4#104-bis" w:date="2022-10-21T13:51:00Z"/>
              </w:rPr>
            </w:pPr>
            <w:ins w:id="33639" w:author="BigCREditor-RAN4#104-bis" w:date="2022-10-21T13:51:00Z">
              <w:r w:rsidRPr="00020619">
                <w:rPr>
                  <w:rFonts w:eastAsia="Malgun Gothic"/>
                </w:rPr>
                <w:t>30 kHz SSB SCS, 20 MHz bandwidth, TDD duplex mode</w:t>
              </w:r>
            </w:ins>
          </w:p>
        </w:tc>
      </w:tr>
      <w:tr w:rsidR="00C87048" w:rsidRPr="00020619" w14:paraId="21335233" w14:textId="77777777" w:rsidTr="00BB34DD">
        <w:trPr>
          <w:jc w:val="center"/>
          <w:ins w:id="33640" w:author="BigCREditor-RAN4#104-bis" w:date="2022-10-21T13:51:00Z"/>
        </w:trPr>
        <w:tc>
          <w:tcPr>
            <w:tcW w:w="2331" w:type="dxa"/>
            <w:tcBorders>
              <w:top w:val="single" w:sz="4" w:space="0" w:color="auto"/>
              <w:left w:val="single" w:sz="4" w:space="0" w:color="auto"/>
              <w:bottom w:val="single" w:sz="4" w:space="0" w:color="auto"/>
              <w:right w:val="single" w:sz="4" w:space="0" w:color="auto"/>
            </w:tcBorders>
          </w:tcPr>
          <w:p w14:paraId="1913A6EA" w14:textId="77777777" w:rsidR="00C87048" w:rsidRPr="00020619" w:rsidRDefault="00C87048" w:rsidP="00BB34DD">
            <w:pPr>
              <w:pStyle w:val="TAL"/>
              <w:spacing w:line="256" w:lineRule="auto"/>
              <w:rPr>
                <w:ins w:id="33641" w:author="BigCREditor-RAN4#104-bis" w:date="2022-10-21T13:51:00Z"/>
              </w:rPr>
            </w:pPr>
            <w:ins w:id="33642" w:author="BigCREditor-RAN4#104-bis" w:date="2022-10-21T13:51: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21F7242B" w14:textId="77777777" w:rsidR="00C87048" w:rsidRPr="00020619" w:rsidRDefault="00C87048" w:rsidP="00BB34DD">
            <w:pPr>
              <w:pStyle w:val="TAL"/>
              <w:spacing w:line="256" w:lineRule="auto"/>
              <w:rPr>
                <w:ins w:id="33643" w:author="BigCREditor-RAN4#104-bis" w:date="2022-10-21T13:51:00Z"/>
              </w:rPr>
            </w:pPr>
            <w:ins w:id="33644" w:author="BigCREditor-RAN4#104-bis" w:date="2022-10-21T13:51:00Z">
              <w:r w:rsidRPr="00020619">
                <w:t>15 kHz SSB SCS, 10 MHz bandwidth, HD-FDD duplex mode</w:t>
              </w:r>
            </w:ins>
          </w:p>
        </w:tc>
      </w:tr>
      <w:tr w:rsidR="00C87048" w:rsidRPr="00020619" w14:paraId="0D40D505" w14:textId="77777777" w:rsidTr="00BB34DD">
        <w:trPr>
          <w:jc w:val="center"/>
          <w:ins w:id="33645" w:author="BigCREditor-RAN4#104-bis" w:date="2022-10-21T13:51:00Z"/>
        </w:trPr>
        <w:tc>
          <w:tcPr>
            <w:tcW w:w="9629" w:type="dxa"/>
            <w:gridSpan w:val="2"/>
            <w:tcBorders>
              <w:top w:val="single" w:sz="4" w:space="0" w:color="auto"/>
              <w:left w:val="single" w:sz="4" w:space="0" w:color="auto"/>
              <w:bottom w:val="single" w:sz="4" w:space="0" w:color="auto"/>
              <w:right w:val="single" w:sz="4" w:space="0" w:color="auto"/>
            </w:tcBorders>
            <w:hideMark/>
          </w:tcPr>
          <w:p w14:paraId="48E53A6E" w14:textId="77777777" w:rsidR="00C87048" w:rsidRPr="00020619" w:rsidRDefault="00C87048" w:rsidP="00BB34DD">
            <w:pPr>
              <w:pStyle w:val="TAN"/>
              <w:spacing w:line="256" w:lineRule="auto"/>
              <w:rPr>
                <w:ins w:id="33646" w:author="BigCREditor-RAN4#104-bis" w:date="2022-10-21T13:51:00Z"/>
              </w:rPr>
            </w:pPr>
            <w:ins w:id="33647" w:author="BigCREditor-RAN4#104-bis" w:date="2022-10-21T13:51:00Z">
              <w:r w:rsidRPr="00020619">
                <w:t>Note 1:</w:t>
              </w:r>
              <w:r w:rsidRPr="00020619">
                <w:tab/>
                <w:t>The UE is only required to be tested in one of the supported test configurations</w:t>
              </w:r>
            </w:ins>
          </w:p>
          <w:p w14:paraId="1CFF67E1" w14:textId="77777777" w:rsidR="00C87048" w:rsidRPr="00020619" w:rsidRDefault="00C87048" w:rsidP="00BB34DD">
            <w:pPr>
              <w:pStyle w:val="TAN"/>
              <w:spacing w:line="256" w:lineRule="auto"/>
              <w:rPr>
                <w:ins w:id="33648" w:author="BigCREditor-RAN4#104-bis" w:date="2022-10-21T13:51:00Z"/>
              </w:rPr>
            </w:pPr>
            <w:ins w:id="33649" w:author="BigCREditor-RAN4#104-bis" w:date="2022-10-21T13:51:00Z">
              <w:r w:rsidRPr="00020619">
                <w:t>Note 2:</w:t>
              </w:r>
              <w:r w:rsidRPr="00020619">
                <w:rPr>
                  <w:lang w:eastAsia="zh-CN"/>
                </w:rPr>
                <w:tab/>
              </w:r>
              <w:r w:rsidRPr="00020619">
                <w:t>target NR cell has the same SCS, BW and duplex mode as NR serving cell</w:t>
              </w:r>
            </w:ins>
          </w:p>
        </w:tc>
      </w:tr>
    </w:tbl>
    <w:p w14:paraId="0B38CFBA" w14:textId="77777777" w:rsidR="00C87048" w:rsidRPr="00020619" w:rsidRDefault="00C87048" w:rsidP="00C87048">
      <w:pPr>
        <w:rPr>
          <w:ins w:id="33650" w:author="BigCREditor-RAN4#104-bis" w:date="2022-10-21T13:51:00Z"/>
          <w:rFonts w:cs="v4.2.0"/>
          <w:lang w:eastAsia="en-GB"/>
        </w:rPr>
      </w:pPr>
    </w:p>
    <w:p w14:paraId="1D85BACF" w14:textId="77777777" w:rsidR="00C87048" w:rsidRPr="00020619" w:rsidRDefault="00C87048" w:rsidP="00C87048">
      <w:pPr>
        <w:pStyle w:val="TH"/>
        <w:rPr>
          <w:ins w:id="33651" w:author="BigCREditor-RAN4#104-bis" w:date="2022-10-21T13:51:00Z"/>
        </w:rPr>
      </w:pPr>
      <w:ins w:id="33652" w:author="BigCREditor-RAN4#104-bis" w:date="2022-10-21T13:51:00Z">
        <w:r w:rsidRPr="00020619">
          <w:t>Table A.16.6.2.9.1-2: General test parameters for SA inter-frequency event triggered reporting with additional mandatory gap pattern</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C87048" w:rsidRPr="00020619" w14:paraId="14E08840" w14:textId="77777777" w:rsidTr="00BB34DD">
        <w:trPr>
          <w:cantSplit/>
          <w:trHeight w:val="80"/>
          <w:ins w:id="33653" w:author="BigCREditor-RAN4#104-bis" w:date="2022-10-21T13:51:00Z"/>
        </w:trPr>
        <w:tc>
          <w:tcPr>
            <w:tcW w:w="2117" w:type="dxa"/>
            <w:vMerge w:val="restart"/>
            <w:tcBorders>
              <w:top w:val="single" w:sz="4" w:space="0" w:color="auto"/>
              <w:left w:val="single" w:sz="4" w:space="0" w:color="auto"/>
              <w:bottom w:val="single" w:sz="4" w:space="0" w:color="auto"/>
              <w:right w:val="single" w:sz="4" w:space="0" w:color="auto"/>
            </w:tcBorders>
            <w:hideMark/>
          </w:tcPr>
          <w:p w14:paraId="2E5C5F6E" w14:textId="77777777" w:rsidR="00C87048" w:rsidRPr="00020619" w:rsidRDefault="00C87048" w:rsidP="00BB34DD">
            <w:pPr>
              <w:pStyle w:val="TAH"/>
              <w:spacing w:line="256" w:lineRule="auto"/>
              <w:rPr>
                <w:ins w:id="33654" w:author="BigCREditor-RAN4#104-bis" w:date="2022-10-21T13:51:00Z"/>
              </w:rPr>
            </w:pPr>
            <w:ins w:id="33655" w:author="BigCREditor-RAN4#104-bis" w:date="2022-10-21T13:51:00Z">
              <w:r w:rsidRPr="00020619">
                <w:t>Parameter</w:t>
              </w:r>
            </w:ins>
          </w:p>
        </w:tc>
        <w:tc>
          <w:tcPr>
            <w:tcW w:w="596" w:type="dxa"/>
            <w:vMerge w:val="restart"/>
            <w:tcBorders>
              <w:top w:val="single" w:sz="4" w:space="0" w:color="auto"/>
              <w:left w:val="single" w:sz="4" w:space="0" w:color="auto"/>
              <w:bottom w:val="single" w:sz="4" w:space="0" w:color="auto"/>
              <w:right w:val="single" w:sz="4" w:space="0" w:color="auto"/>
            </w:tcBorders>
            <w:hideMark/>
          </w:tcPr>
          <w:p w14:paraId="28C5DCB3" w14:textId="77777777" w:rsidR="00C87048" w:rsidRPr="00020619" w:rsidRDefault="00C87048" w:rsidP="00BB34DD">
            <w:pPr>
              <w:pStyle w:val="TAH"/>
              <w:spacing w:line="256" w:lineRule="auto"/>
              <w:rPr>
                <w:ins w:id="33656" w:author="BigCREditor-RAN4#104-bis" w:date="2022-10-21T13:51:00Z"/>
              </w:rPr>
            </w:pPr>
            <w:ins w:id="33657" w:author="BigCREditor-RAN4#104-bis" w:date="2022-10-21T13:51:00Z">
              <w:r w:rsidRPr="00020619">
                <w:t>Unit</w:t>
              </w:r>
            </w:ins>
          </w:p>
        </w:tc>
        <w:tc>
          <w:tcPr>
            <w:tcW w:w="1251" w:type="dxa"/>
            <w:vMerge w:val="restart"/>
            <w:tcBorders>
              <w:top w:val="single" w:sz="4" w:space="0" w:color="auto"/>
              <w:left w:val="single" w:sz="4" w:space="0" w:color="auto"/>
              <w:bottom w:val="single" w:sz="4" w:space="0" w:color="auto"/>
              <w:right w:val="single" w:sz="4" w:space="0" w:color="auto"/>
            </w:tcBorders>
            <w:hideMark/>
          </w:tcPr>
          <w:p w14:paraId="49B07B6B" w14:textId="77777777" w:rsidR="00C87048" w:rsidRPr="00020619" w:rsidRDefault="00C87048" w:rsidP="00BB34DD">
            <w:pPr>
              <w:pStyle w:val="TAH"/>
              <w:spacing w:line="256" w:lineRule="auto"/>
              <w:rPr>
                <w:ins w:id="33658" w:author="BigCREditor-RAN4#104-bis" w:date="2022-10-21T13:51:00Z"/>
              </w:rPr>
            </w:pPr>
            <w:ins w:id="33659" w:author="BigCREditor-RAN4#104-bis" w:date="2022-10-21T13:51:00Z">
              <w:r w:rsidRPr="00020619">
                <w:t>Test configuration</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27BA126" w14:textId="77777777" w:rsidR="00C87048" w:rsidRPr="00020619" w:rsidRDefault="00C87048" w:rsidP="00BB34DD">
            <w:pPr>
              <w:pStyle w:val="TAH"/>
              <w:spacing w:line="256" w:lineRule="auto"/>
              <w:rPr>
                <w:ins w:id="33660" w:author="BigCREditor-RAN4#104-bis" w:date="2022-10-21T13:51:00Z"/>
              </w:rPr>
            </w:pPr>
            <w:ins w:id="33661" w:author="BigCREditor-RAN4#104-bis" w:date="2022-10-21T13:51:00Z">
              <w:r w:rsidRPr="00020619">
                <w:t>Value</w:t>
              </w:r>
            </w:ins>
          </w:p>
        </w:tc>
        <w:tc>
          <w:tcPr>
            <w:tcW w:w="3072" w:type="dxa"/>
            <w:vMerge w:val="restart"/>
            <w:tcBorders>
              <w:top w:val="single" w:sz="4" w:space="0" w:color="auto"/>
              <w:left w:val="single" w:sz="4" w:space="0" w:color="auto"/>
              <w:bottom w:val="single" w:sz="4" w:space="0" w:color="auto"/>
              <w:right w:val="single" w:sz="4" w:space="0" w:color="auto"/>
            </w:tcBorders>
            <w:hideMark/>
          </w:tcPr>
          <w:p w14:paraId="2BE1EA26" w14:textId="77777777" w:rsidR="00C87048" w:rsidRPr="00020619" w:rsidRDefault="00C87048" w:rsidP="00BB34DD">
            <w:pPr>
              <w:pStyle w:val="TAH"/>
              <w:spacing w:line="256" w:lineRule="auto"/>
              <w:rPr>
                <w:ins w:id="33662" w:author="BigCREditor-RAN4#104-bis" w:date="2022-10-21T13:51:00Z"/>
              </w:rPr>
            </w:pPr>
            <w:ins w:id="33663" w:author="BigCREditor-RAN4#104-bis" w:date="2022-10-21T13:51:00Z">
              <w:r w:rsidRPr="00020619">
                <w:t>Comment</w:t>
              </w:r>
            </w:ins>
          </w:p>
        </w:tc>
      </w:tr>
      <w:tr w:rsidR="00C87048" w:rsidRPr="00020619" w14:paraId="1DB9E23E" w14:textId="77777777" w:rsidTr="00BB34DD">
        <w:trPr>
          <w:cantSplit/>
          <w:trHeight w:val="79"/>
          <w:ins w:id="33664" w:author="BigCREditor-RAN4#104-bis" w:date="2022-10-21T13:51: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04D7CDEE" w14:textId="77777777" w:rsidR="00C87048" w:rsidRPr="00020619" w:rsidRDefault="00C87048" w:rsidP="00BB34DD">
            <w:pPr>
              <w:spacing w:after="0" w:line="256" w:lineRule="auto"/>
              <w:rPr>
                <w:ins w:id="33665" w:author="BigCREditor-RAN4#104-bis" w:date="2022-10-21T13:51:00Z"/>
                <w:rFonts w:ascii="Arial" w:hAnsi="Arial"/>
                <w:b/>
                <w:sz w:val="18"/>
                <w:lang w:eastAsia="en-GB"/>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6603CC4B" w14:textId="77777777" w:rsidR="00C87048" w:rsidRPr="00020619" w:rsidRDefault="00C87048" w:rsidP="00BB34DD">
            <w:pPr>
              <w:spacing w:after="0" w:line="256" w:lineRule="auto"/>
              <w:rPr>
                <w:ins w:id="33666" w:author="BigCREditor-RAN4#104-bis" w:date="2022-10-21T13:51:00Z"/>
                <w:rFonts w:ascii="Arial" w:hAnsi="Arial"/>
                <w:b/>
                <w:sz w:val="18"/>
                <w:lang w:eastAsia="en-GB"/>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3AC15939" w14:textId="77777777" w:rsidR="00C87048" w:rsidRPr="00020619" w:rsidRDefault="00C87048" w:rsidP="00BB34DD">
            <w:pPr>
              <w:spacing w:after="0" w:line="256" w:lineRule="auto"/>
              <w:rPr>
                <w:ins w:id="33667" w:author="BigCREditor-RAN4#104-bis" w:date="2022-10-21T13:51:00Z"/>
                <w:rFonts w:ascii="Arial" w:hAnsi="Arial"/>
                <w:b/>
                <w:sz w:val="18"/>
                <w:lang w:eastAsia="en-GB"/>
              </w:rPr>
            </w:pPr>
          </w:p>
        </w:tc>
        <w:tc>
          <w:tcPr>
            <w:tcW w:w="2504" w:type="dxa"/>
            <w:gridSpan w:val="2"/>
            <w:tcBorders>
              <w:top w:val="single" w:sz="4" w:space="0" w:color="auto"/>
              <w:left w:val="single" w:sz="4" w:space="0" w:color="auto"/>
              <w:bottom w:val="single" w:sz="4" w:space="0" w:color="auto"/>
              <w:right w:val="single" w:sz="4" w:space="0" w:color="auto"/>
            </w:tcBorders>
            <w:hideMark/>
          </w:tcPr>
          <w:p w14:paraId="2688C2D7" w14:textId="77777777" w:rsidR="00C87048" w:rsidRPr="00020619" w:rsidRDefault="00C87048" w:rsidP="00BB34DD">
            <w:pPr>
              <w:pStyle w:val="TAH"/>
              <w:spacing w:line="256" w:lineRule="auto"/>
              <w:rPr>
                <w:ins w:id="33668" w:author="BigCREditor-RAN4#104-bis" w:date="2022-10-21T13:51:00Z"/>
              </w:rPr>
            </w:pPr>
            <w:ins w:id="33669" w:author="BigCREditor-RAN4#104-bis" w:date="2022-10-21T13:51:00Z">
              <w:r w:rsidRPr="00020619">
                <w:t>Test 1</w:t>
              </w:r>
            </w:ins>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67A7717E" w14:textId="77777777" w:rsidR="00C87048" w:rsidRPr="00020619" w:rsidRDefault="00C87048" w:rsidP="00BB34DD">
            <w:pPr>
              <w:spacing w:after="0" w:line="256" w:lineRule="auto"/>
              <w:rPr>
                <w:ins w:id="33670" w:author="BigCREditor-RAN4#104-bis" w:date="2022-10-21T13:51:00Z"/>
                <w:rFonts w:ascii="Arial" w:hAnsi="Arial"/>
                <w:b/>
                <w:sz w:val="18"/>
                <w:lang w:eastAsia="en-GB"/>
              </w:rPr>
            </w:pPr>
          </w:p>
        </w:tc>
      </w:tr>
      <w:tr w:rsidR="00C87048" w:rsidRPr="00020619" w14:paraId="6027F05A" w14:textId="77777777" w:rsidTr="00BB34DD">
        <w:trPr>
          <w:cantSplit/>
          <w:trHeight w:val="614"/>
          <w:ins w:id="33671"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7F291479" w14:textId="77777777" w:rsidR="00C87048" w:rsidRPr="00020619" w:rsidRDefault="00C87048" w:rsidP="00BB34DD">
            <w:pPr>
              <w:pStyle w:val="TAL"/>
              <w:spacing w:line="256" w:lineRule="auto"/>
              <w:rPr>
                <w:ins w:id="33672" w:author="BigCREditor-RAN4#104-bis" w:date="2022-10-21T13:51:00Z"/>
                <w:lang w:val="it-IT"/>
              </w:rPr>
            </w:pPr>
            <w:ins w:id="33673" w:author="BigCREditor-RAN4#104-bis" w:date="2022-10-21T13:51:00Z">
              <w:r w:rsidRPr="00020619">
                <w:rPr>
                  <w:lang w:val="it-IT"/>
                </w:rPr>
                <w:t>NR RF Channel Number</w:t>
              </w:r>
            </w:ins>
          </w:p>
        </w:tc>
        <w:tc>
          <w:tcPr>
            <w:tcW w:w="596" w:type="dxa"/>
            <w:tcBorders>
              <w:top w:val="single" w:sz="4" w:space="0" w:color="auto"/>
              <w:left w:val="single" w:sz="4" w:space="0" w:color="auto"/>
              <w:bottom w:val="single" w:sz="4" w:space="0" w:color="auto"/>
              <w:right w:val="single" w:sz="4" w:space="0" w:color="auto"/>
            </w:tcBorders>
          </w:tcPr>
          <w:p w14:paraId="66036FC0" w14:textId="77777777" w:rsidR="00C87048" w:rsidRPr="00020619" w:rsidRDefault="00C87048" w:rsidP="00BB34DD">
            <w:pPr>
              <w:pStyle w:val="TAC"/>
              <w:spacing w:line="256" w:lineRule="auto"/>
              <w:rPr>
                <w:ins w:id="33674" w:author="BigCREditor-RAN4#104-bis" w:date="2022-10-21T13:51:00Z"/>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2CE2F417" w14:textId="77777777" w:rsidR="00C87048" w:rsidRPr="00020619" w:rsidRDefault="00C87048" w:rsidP="00BB34DD">
            <w:pPr>
              <w:pStyle w:val="TAC"/>
              <w:spacing w:line="256" w:lineRule="auto"/>
              <w:rPr>
                <w:ins w:id="33675" w:author="BigCREditor-RAN4#104-bis" w:date="2022-10-21T13:51:00Z"/>
              </w:rPr>
            </w:pPr>
            <w:ins w:id="33676"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9BAD9F2" w14:textId="77777777" w:rsidR="00C87048" w:rsidRPr="00020619" w:rsidRDefault="00C87048" w:rsidP="00BB34DD">
            <w:pPr>
              <w:pStyle w:val="TAC"/>
              <w:spacing w:line="256" w:lineRule="auto"/>
              <w:rPr>
                <w:ins w:id="33677" w:author="BigCREditor-RAN4#104-bis" w:date="2022-10-21T13:51:00Z"/>
                <w:bCs/>
              </w:rPr>
            </w:pPr>
            <w:ins w:id="33678" w:author="BigCREditor-RAN4#104-bis" w:date="2022-10-21T13:51:00Z">
              <w:r w:rsidRPr="00020619">
                <w:rPr>
                  <w:bCs/>
                </w:rPr>
                <w:t>1, 2</w:t>
              </w:r>
            </w:ins>
          </w:p>
        </w:tc>
        <w:tc>
          <w:tcPr>
            <w:tcW w:w="3072" w:type="dxa"/>
            <w:tcBorders>
              <w:top w:val="single" w:sz="4" w:space="0" w:color="auto"/>
              <w:left w:val="single" w:sz="4" w:space="0" w:color="auto"/>
              <w:bottom w:val="single" w:sz="4" w:space="0" w:color="auto"/>
              <w:right w:val="single" w:sz="4" w:space="0" w:color="auto"/>
            </w:tcBorders>
          </w:tcPr>
          <w:p w14:paraId="3047C63F" w14:textId="77777777" w:rsidR="00C87048" w:rsidRPr="00020619" w:rsidRDefault="00C87048" w:rsidP="00BB34DD">
            <w:pPr>
              <w:pStyle w:val="TAL"/>
              <w:spacing w:line="256" w:lineRule="auto"/>
              <w:rPr>
                <w:ins w:id="33679" w:author="BigCREditor-RAN4#104-bis" w:date="2022-10-21T13:51:00Z"/>
                <w:bCs/>
              </w:rPr>
            </w:pPr>
            <w:ins w:id="33680" w:author="BigCREditor-RAN4#104-bis" w:date="2022-10-21T13:51:00Z">
              <w:r w:rsidRPr="00020619">
                <w:rPr>
                  <w:bCs/>
                </w:rPr>
                <w:t xml:space="preserve">Two FR1 NR carrier frequencies </w:t>
              </w:r>
              <w:proofErr w:type="gramStart"/>
              <w:r w:rsidRPr="00020619">
                <w:rPr>
                  <w:bCs/>
                </w:rPr>
                <w:t>is</w:t>
              </w:r>
              <w:proofErr w:type="gramEnd"/>
              <w:r w:rsidRPr="00020619">
                <w:rPr>
                  <w:bCs/>
                </w:rPr>
                <w:t xml:space="preserve"> used.</w:t>
              </w:r>
            </w:ins>
          </w:p>
          <w:p w14:paraId="4C8D349B" w14:textId="77777777" w:rsidR="00C87048" w:rsidRPr="00020619" w:rsidRDefault="00C87048" w:rsidP="00BB34DD">
            <w:pPr>
              <w:pStyle w:val="TAL"/>
              <w:spacing w:line="256" w:lineRule="auto"/>
              <w:rPr>
                <w:ins w:id="33681" w:author="BigCREditor-RAN4#104-bis" w:date="2022-10-21T13:51:00Z"/>
                <w:bCs/>
              </w:rPr>
            </w:pPr>
          </w:p>
        </w:tc>
      </w:tr>
      <w:tr w:rsidR="00C87048" w:rsidRPr="00020619" w14:paraId="2E3BCDFD" w14:textId="77777777" w:rsidTr="00BB34DD">
        <w:trPr>
          <w:cantSplit/>
          <w:trHeight w:val="823"/>
          <w:ins w:id="33682"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773CA8EC" w14:textId="77777777" w:rsidR="00C87048" w:rsidRPr="00020619" w:rsidRDefault="00C87048" w:rsidP="00BB34DD">
            <w:pPr>
              <w:pStyle w:val="TAL"/>
              <w:spacing w:line="256" w:lineRule="auto"/>
              <w:rPr>
                <w:ins w:id="33683" w:author="BigCREditor-RAN4#104-bis" w:date="2022-10-21T13:51:00Z"/>
                <w:rFonts w:cs="Arial"/>
              </w:rPr>
            </w:pPr>
            <w:ins w:id="33684" w:author="BigCREditor-RAN4#104-bis" w:date="2022-10-21T13:51:00Z">
              <w:r w:rsidRPr="00020619">
                <w:rPr>
                  <w:rFonts w:cs="Arial"/>
                </w:rPr>
                <w:t>Active cell</w:t>
              </w:r>
            </w:ins>
          </w:p>
        </w:tc>
        <w:tc>
          <w:tcPr>
            <w:tcW w:w="596" w:type="dxa"/>
            <w:tcBorders>
              <w:top w:val="single" w:sz="4" w:space="0" w:color="auto"/>
              <w:left w:val="single" w:sz="4" w:space="0" w:color="auto"/>
              <w:bottom w:val="single" w:sz="4" w:space="0" w:color="auto"/>
              <w:right w:val="single" w:sz="4" w:space="0" w:color="auto"/>
            </w:tcBorders>
          </w:tcPr>
          <w:p w14:paraId="6D296C14" w14:textId="77777777" w:rsidR="00C87048" w:rsidRPr="00020619" w:rsidRDefault="00C87048" w:rsidP="00BB34DD">
            <w:pPr>
              <w:pStyle w:val="TAC"/>
              <w:spacing w:line="256" w:lineRule="auto"/>
              <w:rPr>
                <w:ins w:id="33685"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69242F54" w14:textId="77777777" w:rsidR="00C87048" w:rsidRPr="00020619" w:rsidRDefault="00C87048" w:rsidP="00BB34DD">
            <w:pPr>
              <w:pStyle w:val="TAC"/>
              <w:spacing w:line="256" w:lineRule="auto"/>
              <w:rPr>
                <w:ins w:id="33686" w:author="BigCREditor-RAN4#104-bis" w:date="2022-10-21T13:51:00Z"/>
              </w:rPr>
            </w:pPr>
            <w:ins w:id="33687"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C38914B" w14:textId="77777777" w:rsidR="00C87048" w:rsidRPr="00020619" w:rsidRDefault="00C87048" w:rsidP="00BB34DD">
            <w:pPr>
              <w:pStyle w:val="TAC"/>
              <w:spacing w:line="256" w:lineRule="auto"/>
              <w:rPr>
                <w:ins w:id="33688" w:author="BigCREditor-RAN4#104-bis" w:date="2022-10-21T13:51:00Z"/>
              </w:rPr>
            </w:pPr>
            <w:ins w:id="33689" w:author="BigCREditor-RAN4#104-bis" w:date="2022-10-21T13:51:00Z">
              <w:r w:rsidRPr="00020619">
                <w:t>NR cell 1 (</w:t>
              </w:r>
              <w:proofErr w:type="spellStart"/>
              <w:r w:rsidRPr="00020619">
                <w:t>Pcell</w:t>
              </w:r>
              <w:proofErr w:type="spellEnd"/>
              <w:r w:rsidRPr="00020619">
                <w:t>)</w:t>
              </w:r>
            </w:ins>
          </w:p>
        </w:tc>
        <w:tc>
          <w:tcPr>
            <w:tcW w:w="3072" w:type="dxa"/>
            <w:tcBorders>
              <w:top w:val="single" w:sz="4" w:space="0" w:color="auto"/>
              <w:left w:val="single" w:sz="4" w:space="0" w:color="auto"/>
              <w:bottom w:val="single" w:sz="4" w:space="0" w:color="auto"/>
              <w:right w:val="single" w:sz="4" w:space="0" w:color="auto"/>
            </w:tcBorders>
            <w:hideMark/>
          </w:tcPr>
          <w:p w14:paraId="112AB3AE" w14:textId="77777777" w:rsidR="00C87048" w:rsidRPr="00020619" w:rsidRDefault="00C87048" w:rsidP="00BB34DD">
            <w:pPr>
              <w:pStyle w:val="TAL"/>
              <w:spacing w:line="256" w:lineRule="auto"/>
              <w:rPr>
                <w:ins w:id="33690" w:author="BigCREditor-RAN4#104-bis" w:date="2022-10-21T13:51:00Z"/>
                <w:rFonts w:cs="Arial"/>
              </w:rPr>
            </w:pPr>
            <w:ins w:id="33691" w:author="BigCREditor-RAN4#104-bis" w:date="2022-10-21T13:51:00Z">
              <w:r w:rsidRPr="00020619">
                <w:rPr>
                  <w:rFonts w:cs="Arial"/>
                </w:rPr>
                <w:t xml:space="preserve">NR Cell 1 is on </w:t>
              </w:r>
              <w:r w:rsidRPr="00020619">
                <w:rPr>
                  <w:lang w:val="it-IT"/>
                </w:rPr>
                <w:t xml:space="preserve">NR RF channel </w:t>
              </w:r>
              <w:r w:rsidRPr="00020619">
                <w:rPr>
                  <w:rFonts w:cs="Arial"/>
                </w:rPr>
                <w:t xml:space="preserve">number </w:t>
              </w:r>
              <w:r w:rsidRPr="00020619">
                <w:rPr>
                  <w:lang w:val="it-IT"/>
                </w:rPr>
                <w:t>1.</w:t>
              </w:r>
            </w:ins>
          </w:p>
        </w:tc>
      </w:tr>
      <w:tr w:rsidR="00C87048" w:rsidRPr="00020619" w14:paraId="4F8C1F0D" w14:textId="77777777" w:rsidTr="00BB34DD">
        <w:trPr>
          <w:cantSplit/>
          <w:trHeight w:val="406"/>
          <w:ins w:id="33692"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475A2A18" w14:textId="77777777" w:rsidR="00C87048" w:rsidRPr="00020619" w:rsidRDefault="00C87048" w:rsidP="00BB34DD">
            <w:pPr>
              <w:pStyle w:val="TAL"/>
              <w:spacing w:line="256" w:lineRule="auto"/>
              <w:rPr>
                <w:ins w:id="33693" w:author="BigCREditor-RAN4#104-bis" w:date="2022-10-21T13:51:00Z"/>
                <w:rFonts w:cs="Arial"/>
              </w:rPr>
            </w:pPr>
            <w:ins w:id="33694" w:author="BigCREditor-RAN4#104-bis" w:date="2022-10-21T13:51:00Z">
              <w:r w:rsidRPr="00020619">
                <w:rPr>
                  <w:rFonts w:cs="Arial"/>
                </w:rPr>
                <w:t>Neighbour cell</w:t>
              </w:r>
            </w:ins>
          </w:p>
        </w:tc>
        <w:tc>
          <w:tcPr>
            <w:tcW w:w="596" w:type="dxa"/>
            <w:tcBorders>
              <w:top w:val="single" w:sz="4" w:space="0" w:color="auto"/>
              <w:left w:val="single" w:sz="4" w:space="0" w:color="auto"/>
              <w:bottom w:val="single" w:sz="4" w:space="0" w:color="auto"/>
              <w:right w:val="single" w:sz="4" w:space="0" w:color="auto"/>
            </w:tcBorders>
          </w:tcPr>
          <w:p w14:paraId="690DA39F" w14:textId="77777777" w:rsidR="00C87048" w:rsidRPr="00020619" w:rsidRDefault="00C87048" w:rsidP="00BB34DD">
            <w:pPr>
              <w:pStyle w:val="TAC"/>
              <w:spacing w:line="256" w:lineRule="auto"/>
              <w:rPr>
                <w:ins w:id="33695"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4B4B00D9" w14:textId="77777777" w:rsidR="00C87048" w:rsidRPr="00020619" w:rsidRDefault="00C87048" w:rsidP="00BB34DD">
            <w:pPr>
              <w:pStyle w:val="TAC"/>
              <w:spacing w:line="256" w:lineRule="auto"/>
              <w:rPr>
                <w:ins w:id="33696" w:author="BigCREditor-RAN4#104-bis" w:date="2022-10-21T13:51:00Z"/>
              </w:rPr>
            </w:pPr>
            <w:ins w:id="33697"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76C68DD" w14:textId="77777777" w:rsidR="00C87048" w:rsidRPr="00020619" w:rsidRDefault="00C87048" w:rsidP="00BB34DD">
            <w:pPr>
              <w:pStyle w:val="TAC"/>
              <w:spacing w:line="256" w:lineRule="auto"/>
              <w:rPr>
                <w:ins w:id="33698" w:author="BigCREditor-RAN4#104-bis" w:date="2022-10-21T13:51:00Z"/>
              </w:rPr>
            </w:pPr>
            <w:ins w:id="33699" w:author="BigCREditor-RAN4#104-bis" w:date="2022-10-21T13:51:00Z">
              <w:r w:rsidRPr="00020619">
                <w:t>NR cell2</w:t>
              </w:r>
            </w:ins>
          </w:p>
        </w:tc>
        <w:tc>
          <w:tcPr>
            <w:tcW w:w="3072" w:type="dxa"/>
            <w:tcBorders>
              <w:top w:val="single" w:sz="4" w:space="0" w:color="auto"/>
              <w:left w:val="single" w:sz="4" w:space="0" w:color="auto"/>
              <w:bottom w:val="single" w:sz="4" w:space="0" w:color="auto"/>
              <w:right w:val="single" w:sz="4" w:space="0" w:color="auto"/>
            </w:tcBorders>
            <w:hideMark/>
          </w:tcPr>
          <w:p w14:paraId="34FFAC92" w14:textId="77777777" w:rsidR="00C87048" w:rsidRPr="00020619" w:rsidRDefault="00C87048" w:rsidP="00BB34DD">
            <w:pPr>
              <w:pStyle w:val="TAL"/>
              <w:spacing w:line="256" w:lineRule="auto"/>
              <w:rPr>
                <w:ins w:id="33700" w:author="BigCREditor-RAN4#104-bis" w:date="2022-10-21T13:51:00Z"/>
                <w:rFonts w:cs="Arial"/>
              </w:rPr>
            </w:pPr>
            <w:ins w:id="33701" w:author="BigCREditor-RAN4#104-bis" w:date="2022-10-21T13:51:00Z">
              <w:r w:rsidRPr="00020619">
                <w:rPr>
                  <w:rFonts w:cs="Arial"/>
                </w:rPr>
                <w:t>NR cell 2 is</w:t>
              </w:r>
              <w:r w:rsidRPr="00020619">
                <w:rPr>
                  <w:lang w:val="it-IT"/>
                </w:rPr>
                <w:t xml:space="preserve"> on NR RF channel </w:t>
              </w:r>
              <w:r w:rsidRPr="00020619">
                <w:rPr>
                  <w:rFonts w:cs="Arial"/>
                </w:rPr>
                <w:t xml:space="preserve">number </w:t>
              </w:r>
              <w:r w:rsidRPr="00020619">
                <w:rPr>
                  <w:lang w:val="it-IT"/>
                </w:rPr>
                <w:t>2.</w:t>
              </w:r>
            </w:ins>
          </w:p>
        </w:tc>
      </w:tr>
      <w:tr w:rsidR="00C87048" w:rsidRPr="00020619" w14:paraId="61674F64" w14:textId="77777777" w:rsidTr="00BB34DD">
        <w:trPr>
          <w:cantSplit/>
          <w:trHeight w:val="416"/>
          <w:ins w:id="33702"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4D901089" w14:textId="77777777" w:rsidR="00C87048" w:rsidRPr="00020619" w:rsidRDefault="00C87048" w:rsidP="00BB34DD">
            <w:pPr>
              <w:pStyle w:val="TAL"/>
              <w:spacing w:line="256" w:lineRule="auto"/>
              <w:rPr>
                <w:ins w:id="33703" w:author="BigCREditor-RAN4#104-bis" w:date="2022-10-21T13:51:00Z"/>
                <w:rFonts w:cs="Arial"/>
              </w:rPr>
            </w:pPr>
            <w:ins w:id="33704" w:author="BigCREditor-RAN4#104-bis" w:date="2022-10-21T13:51:00Z">
              <w:r w:rsidRPr="00020619">
                <w:rPr>
                  <w:rFonts w:cs="Arial"/>
                  <w:lang w:eastAsia="zh-CN"/>
                </w:rPr>
                <w:t>Gap Pattern Id</w:t>
              </w:r>
            </w:ins>
          </w:p>
        </w:tc>
        <w:tc>
          <w:tcPr>
            <w:tcW w:w="596" w:type="dxa"/>
            <w:tcBorders>
              <w:top w:val="single" w:sz="4" w:space="0" w:color="auto"/>
              <w:left w:val="single" w:sz="4" w:space="0" w:color="auto"/>
              <w:bottom w:val="single" w:sz="4" w:space="0" w:color="auto"/>
              <w:right w:val="single" w:sz="4" w:space="0" w:color="auto"/>
            </w:tcBorders>
          </w:tcPr>
          <w:p w14:paraId="2AD7374E" w14:textId="77777777" w:rsidR="00C87048" w:rsidRPr="00020619" w:rsidRDefault="00C87048" w:rsidP="00BB34DD">
            <w:pPr>
              <w:pStyle w:val="TAC"/>
              <w:spacing w:line="256" w:lineRule="auto"/>
              <w:rPr>
                <w:ins w:id="33705"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1D717584" w14:textId="77777777" w:rsidR="00C87048" w:rsidRPr="00020619" w:rsidRDefault="00C87048" w:rsidP="00BB34DD">
            <w:pPr>
              <w:pStyle w:val="TAC"/>
              <w:spacing w:line="256" w:lineRule="auto"/>
              <w:rPr>
                <w:ins w:id="33706" w:author="BigCREditor-RAN4#104-bis" w:date="2022-10-21T13:51:00Z"/>
                <w:lang w:eastAsia="zh-CN"/>
              </w:rPr>
            </w:pPr>
            <w:ins w:id="33707"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4B61C0D" w14:textId="77777777" w:rsidR="00C87048" w:rsidRPr="00020619" w:rsidRDefault="00C87048" w:rsidP="00BB34DD">
            <w:pPr>
              <w:pStyle w:val="TAC"/>
              <w:spacing w:line="256" w:lineRule="auto"/>
              <w:rPr>
                <w:ins w:id="33708" w:author="BigCREditor-RAN4#104-bis" w:date="2022-10-21T13:51:00Z"/>
                <w:color w:val="FF0000"/>
                <w:lang w:eastAsia="en-GB"/>
              </w:rPr>
            </w:pPr>
            <w:ins w:id="33709" w:author="BigCREditor-RAN4#104-bis" w:date="2022-10-21T13:51:00Z">
              <w:r w:rsidRPr="00020619">
                <w:rPr>
                  <w:lang w:eastAsia="zh-CN"/>
                </w:rPr>
                <w:t>3</w:t>
              </w:r>
            </w:ins>
          </w:p>
        </w:tc>
        <w:tc>
          <w:tcPr>
            <w:tcW w:w="3072" w:type="dxa"/>
            <w:tcBorders>
              <w:top w:val="single" w:sz="4" w:space="0" w:color="auto"/>
              <w:left w:val="single" w:sz="4" w:space="0" w:color="auto"/>
              <w:bottom w:val="single" w:sz="4" w:space="0" w:color="auto"/>
              <w:right w:val="single" w:sz="4" w:space="0" w:color="auto"/>
            </w:tcBorders>
          </w:tcPr>
          <w:p w14:paraId="795EE30E" w14:textId="77777777" w:rsidR="00C87048" w:rsidRPr="00020619" w:rsidRDefault="00C87048" w:rsidP="00BB34DD">
            <w:pPr>
              <w:pStyle w:val="TAL"/>
              <w:spacing w:line="256" w:lineRule="auto"/>
              <w:rPr>
                <w:ins w:id="33710" w:author="BigCREditor-RAN4#104-bis" w:date="2022-10-21T13:51:00Z"/>
                <w:rFonts w:cs="Arial"/>
              </w:rPr>
            </w:pPr>
            <w:ins w:id="33711" w:author="BigCREditor-RAN4#104-bis" w:date="2022-10-21T13:51:00Z">
              <w:r w:rsidRPr="00020619">
                <w:rPr>
                  <w:rFonts w:cs="Arial"/>
                </w:rPr>
                <w:t>As specified in clause 9.1.2-1.</w:t>
              </w:r>
            </w:ins>
          </w:p>
          <w:p w14:paraId="4839831A" w14:textId="77777777" w:rsidR="00C87048" w:rsidRPr="00020619" w:rsidRDefault="00C87048" w:rsidP="00BB34DD">
            <w:pPr>
              <w:pStyle w:val="TAL"/>
              <w:spacing w:line="256" w:lineRule="auto"/>
              <w:rPr>
                <w:ins w:id="33712" w:author="BigCREditor-RAN4#104-bis" w:date="2022-10-21T13:51:00Z"/>
                <w:rFonts w:cs="Arial"/>
              </w:rPr>
            </w:pPr>
          </w:p>
        </w:tc>
      </w:tr>
      <w:tr w:rsidR="00C87048" w:rsidRPr="00020619" w14:paraId="697DB72A" w14:textId="77777777" w:rsidTr="00BB34DD">
        <w:trPr>
          <w:cantSplit/>
          <w:trHeight w:val="416"/>
          <w:ins w:id="33713"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535D8C17" w14:textId="77777777" w:rsidR="00C87048" w:rsidRPr="00020619" w:rsidRDefault="00C87048" w:rsidP="00BB34DD">
            <w:pPr>
              <w:pStyle w:val="TAL"/>
              <w:spacing w:line="256" w:lineRule="auto"/>
              <w:rPr>
                <w:ins w:id="33714" w:author="BigCREditor-RAN4#104-bis" w:date="2022-10-21T13:51:00Z"/>
                <w:rFonts w:cs="Arial"/>
                <w:lang w:eastAsia="zh-CN"/>
              </w:rPr>
            </w:pPr>
            <w:ins w:id="33715" w:author="BigCREditor-RAN4#104-bis" w:date="2022-10-21T13:51:00Z">
              <w:r w:rsidRPr="00020619">
                <w:rPr>
                  <w:lang w:val="it-IT" w:eastAsia="zh-CN"/>
                </w:rPr>
                <w:t>Measurement gap offset</w:t>
              </w:r>
            </w:ins>
          </w:p>
        </w:tc>
        <w:tc>
          <w:tcPr>
            <w:tcW w:w="596" w:type="dxa"/>
            <w:tcBorders>
              <w:top w:val="single" w:sz="4" w:space="0" w:color="auto"/>
              <w:left w:val="single" w:sz="4" w:space="0" w:color="auto"/>
              <w:bottom w:val="single" w:sz="4" w:space="0" w:color="auto"/>
              <w:right w:val="single" w:sz="4" w:space="0" w:color="auto"/>
            </w:tcBorders>
          </w:tcPr>
          <w:p w14:paraId="46D42340" w14:textId="77777777" w:rsidR="00C87048" w:rsidRPr="00020619" w:rsidRDefault="00C87048" w:rsidP="00BB34DD">
            <w:pPr>
              <w:pStyle w:val="TAC"/>
              <w:spacing w:line="256" w:lineRule="auto"/>
              <w:rPr>
                <w:ins w:id="33716" w:author="BigCREditor-RAN4#104-bis" w:date="2022-10-21T13:51:00Z"/>
                <w:lang w:eastAsia="en-GB"/>
              </w:rPr>
            </w:pPr>
          </w:p>
        </w:tc>
        <w:tc>
          <w:tcPr>
            <w:tcW w:w="1251" w:type="dxa"/>
            <w:tcBorders>
              <w:top w:val="single" w:sz="4" w:space="0" w:color="auto"/>
              <w:left w:val="single" w:sz="4" w:space="0" w:color="auto"/>
              <w:bottom w:val="single" w:sz="4" w:space="0" w:color="auto"/>
              <w:right w:val="single" w:sz="4" w:space="0" w:color="auto"/>
            </w:tcBorders>
            <w:hideMark/>
          </w:tcPr>
          <w:p w14:paraId="5359205F" w14:textId="77777777" w:rsidR="00C87048" w:rsidRPr="00020619" w:rsidRDefault="00C87048" w:rsidP="00BB34DD">
            <w:pPr>
              <w:pStyle w:val="TAC"/>
              <w:spacing w:line="256" w:lineRule="auto"/>
              <w:rPr>
                <w:ins w:id="33717" w:author="BigCREditor-RAN4#104-bis" w:date="2022-10-21T13:51:00Z"/>
                <w:lang w:eastAsia="zh-CN"/>
              </w:rPr>
            </w:pPr>
            <w:ins w:id="33718"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D3BB95A" w14:textId="77777777" w:rsidR="00C87048" w:rsidRPr="00020619" w:rsidRDefault="00C87048" w:rsidP="00BB34DD">
            <w:pPr>
              <w:pStyle w:val="TAC"/>
              <w:spacing w:line="256" w:lineRule="auto"/>
              <w:rPr>
                <w:ins w:id="33719" w:author="BigCREditor-RAN4#104-bis" w:date="2022-10-21T13:51:00Z"/>
                <w:color w:val="FF0000"/>
                <w:lang w:eastAsia="zh-CN"/>
              </w:rPr>
            </w:pPr>
            <w:ins w:id="33720" w:author="BigCREditor-RAN4#104-bis" w:date="2022-10-21T13:51:00Z">
              <w:r w:rsidRPr="00020619">
                <w:rPr>
                  <w:rFonts w:cs="Arial"/>
                  <w:lang w:eastAsia="zh-CN"/>
                </w:rPr>
                <w:t>9</w:t>
              </w:r>
            </w:ins>
          </w:p>
        </w:tc>
        <w:tc>
          <w:tcPr>
            <w:tcW w:w="3072" w:type="dxa"/>
            <w:tcBorders>
              <w:top w:val="single" w:sz="4" w:space="0" w:color="auto"/>
              <w:left w:val="single" w:sz="4" w:space="0" w:color="auto"/>
              <w:bottom w:val="single" w:sz="4" w:space="0" w:color="auto"/>
              <w:right w:val="single" w:sz="4" w:space="0" w:color="auto"/>
            </w:tcBorders>
          </w:tcPr>
          <w:p w14:paraId="17426732" w14:textId="77777777" w:rsidR="00C87048" w:rsidRPr="00020619" w:rsidRDefault="00C87048" w:rsidP="00BB34DD">
            <w:pPr>
              <w:pStyle w:val="TAL"/>
              <w:spacing w:line="256" w:lineRule="auto"/>
              <w:rPr>
                <w:ins w:id="33721" w:author="BigCREditor-RAN4#104-bis" w:date="2022-10-21T13:51:00Z"/>
                <w:rFonts w:cs="Arial"/>
                <w:lang w:eastAsia="en-GB"/>
              </w:rPr>
            </w:pPr>
          </w:p>
        </w:tc>
      </w:tr>
      <w:tr w:rsidR="00C87048" w:rsidRPr="00020619" w14:paraId="2CDA621F" w14:textId="77777777" w:rsidTr="00BB34DD">
        <w:trPr>
          <w:cantSplit/>
          <w:trHeight w:val="416"/>
          <w:ins w:id="33722" w:author="BigCREditor-RAN4#104-bis" w:date="2022-10-21T13:51:00Z"/>
        </w:trPr>
        <w:tc>
          <w:tcPr>
            <w:tcW w:w="2117" w:type="dxa"/>
            <w:vMerge w:val="restart"/>
            <w:tcBorders>
              <w:top w:val="single" w:sz="4" w:space="0" w:color="auto"/>
              <w:left w:val="single" w:sz="4" w:space="0" w:color="auto"/>
              <w:bottom w:val="single" w:sz="4" w:space="0" w:color="auto"/>
              <w:right w:val="single" w:sz="4" w:space="0" w:color="auto"/>
            </w:tcBorders>
          </w:tcPr>
          <w:p w14:paraId="16E8A379" w14:textId="77777777" w:rsidR="00C87048" w:rsidRPr="00020619" w:rsidRDefault="00C87048" w:rsidP="00BB34DD">
            <w:pPr>
              <w:pStyle w:val="TAL"/>
              <w:spacing w:line="256" w:lineRule="auto"/>
              <w:rPr>
                <w:ins w:id="33723" w:author="BigCREditor-RAN4#104-bis" w:date="2022-10-21T13:51:00Z"/>
                <w:b/>
                <w:lang w:val="it-IT" w:eastAsia="zh-CN"/>
              </w:rPr>
            </w:pPr>
            <w:ins w:id="33724" w:author="BigCREditor-RAN4#104-bis" w:date="2022-10-21T13:51:00Z">
              <w:r w:rsidRPr="00020619">
                <w:rPr>
                  <w:lang w:val="it-IT" w:eastAsia="zh-CN"/>
                </w:rPr>
                <w:t>SMTC-SSB parameters</w:t>
              </w:r>
            </w:ins>
          </w:p>
          <w:p w14:paraId="75D40AEE" w14:textId="77777777" w:rsidR="00C87048" w:rsidRPr="00020619" w:rsidRDefault="00C87048" w:rsidP="00BB34DD">
            <w:pPr>
              <w:pStyle w:val="TAL"/>
              <w:spacing w:line="256" w:lineRule="auto"/>
              <w:rPr>
                <w:ins w:id="33725" w:author="BigCREditor-RAN4#104-bis" w:date="2022-10-21T13:51:00Z"/>
                <w:b/>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62B45295" w14:textId="77777777" w:rsidR="00C87048" w:rsidRPr="00020619" w:rsidRDefault="00C87048" w:rsidP="00BB34DD">
            <w:pPr>
              <w:pStyle w:val="TAC"/>
              <w:spacing w:line="256" w:lineRule="auto"/>
              <w:rPr>
                <w:ins w:id="33726" w:author="BigCREditor-RAN4#104-bis" w:date="2022-10-21T13:51:00Z"/>
                <w:lang w:eastAsia="en-GB"/>
              </w:rPr>
            </w:pPr>
          </w:p>
        </w:tc>
        <w:tc>
          <w:tcPr>
            <w:tcW w:w="1251" w:type="dxa"/>
            <w:tcBorders>
              <w:top w:val="single" w:sz="4" w:space="0" w:color="auto"/>
              <w:left w:val="single" w:sz="4" w:space="0" w:color="auto"/>
              <w:bottom w:val="single" w:sz="4" w:space="0" w:color="auto"/>
              <w:right w:val="single" w:sz="4" w:space="0" w:color="auto"/>
            </w:tcBorders>
            <w:hideMark/>
          </w:tcPr>
          <w:p w14:paraId="3AD0FD5D" w14:textId="77777777" w:rsidR="00C87048" w:rsidRPr="00020619" w:rsidRDefault="00C87048" w:rsidP="00BB34DD">
            <w:pPr>
              <w:pStyle w:val="TAC"/>
              <w:spacing w:line="256" w:lineRule="auto"/>
              <w:rPr>
                <w:ins w:id="33727" w:author="BigCREditor-RAN4#104-bis" w:date="2022-10-21T13:51:00Z"/>
              </w:rPr>
            </w:pPr>
            <w:ins w:id="33728" w:author="BigCREditor-RAN4#104-bis" w:date="2022-10-21T13:51:00Z">
              <w:r w:rsidRPr="00020619">
                <w:t>Config 1,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E94AD73" w14:textId="77777777" w:rsidR="00C87048" w:rsidRPr="00020619" w:rsidRDefault="00C87048" w:rsidP="00BB34DD">
            <w:pPr>
              <w:pStyle w:val="TAC"/>
              <w:spacing w:line="256" w:lineRule="auto"/>
              <w:rPr>
                <w:ins w:id="33729" w:author="BigCREditor-RAN4#104-bis" w:date="2022-10-21T13:51:00Z"/>
                <w:lang w:eastAsia="zh-CN"/>
              </w:rPr>
            </w:pPr>
            <w:ins w:id="33730" w:author="BigCREditor-RAN4#104-bis" w:date="2022-10-21T13:51:00Z">
              <w:r w:rsidRPr="00020619">
                <w:rPr>
                  <w:lang w:eastAsia="zh-CN"/>
                </w:rPr>
                <w:t>SSB.1 FR1</w:t>
              </w:r>
            </w:ins>
          </w:p>
        </w:tc>
        <w:tc>
          <w:tcPr>
            <w:tcW w:w="3072" w:type="dxa"/>
            <w:tcBorders>
              <w:top w:val="single" w:sz="4" w:space="0" w:color="auto"/>
              <w:left w:val="single" w:sz="4" w:space="0" w:color="auto"/>
              <w:bottom w:val="single" w:sz="4" w:space="0" w:color="auto"/>
              <w:right w:val="single" w:sz="4" w:space="0" w:color="auto"/>
            </w:tcBorders>
            <w:hideMark/>
          </w:tcPr>
          <w:p w14:paraId="28CF1EB9" w14:textId="77777777" w:rsidR="00C87048" w:rsidRPr="00020619" w:rsidRDefault="00C87048" w:rsidP="00BB34DD">
            <w:pPr>
              <w:pStyle w:val="TAL"/>
              <w:spacing w:line="256" w:lineRule="auto"/>
              <w:rPr>
                <w:ins w:id="33731" w:author="BigCREditor-RAN4#104-bis" w:date="2022-10-21T13:51:00Z"/>
                <w:rFonts w:cs="Arial"/>
                <w:lang w:eastAsia="en-GB"/>
              </w:rPr>
            </w:pPr>
            <w:ins w:id="33732" w:author="BigCREditor-RAN4#104-bis" w:date="2022-10-21T13:51:00Z">
              <w:r w:rsidRPr="00020619">
                <w:rPr>
                  <w:rFonts w:cs="Arial"/>
                </w:rPr>
                <w:t>As specified in clause A.3.10.1</w:t>
              </w:r>
            </w:ins>
          </w:p>
        </w:tc>
      </w:tr>
      <w:tr w:rsidR="00C87048" w:rsidRPr="00020619" w14:paraId="63F0EB27" w14:textId="77777777" w:rsidTr="00BB34DD">
        <w:trPr>
          <w:cantSplit/>
          <w:trHeight w:val="416"/>
          <w:ins w:id="33733" w:author="BigCREditor-RAN4#104-bis" w:date="2022-10-21T13:51: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0F2FA9B" w14:textId="77777777" w:rsidR="00C87048" w:rsidRPr="00020619" w:rsidRDefault="00C87048" w:rsidP="00BB34DD">
            <w:pPr>
              <w:spacing w:after="0" w:line="256" w:lineRule="auto"/>
              <w:rPr>
                <w:ins w:id="33734" w:author="BigCREditor-RAN4#104-bis" w:date="2022-10-21T13:51:00Z"/>
                <w:rFonts w:ascii="Arial" w:hAnsi="Arial"/>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1484E0C1" w14:textId="77777777" w:rsidR="00C87048" w:rsidRPr="00020619" w:rsidRDefault="00C87048" w:rsidP="00BB34DD">
            <w:pPr>
              <w:pStyle w:val="TAC"/>
              <w:spacing w:line="256" w:lineRule="auto"/>
              <w:rPr>
                <w:ins w:id="33735"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48AF1ACA" w14:textId="77777777" w:rsidR="00C87048" w:rsidRPr="00020619" w:rsidRDefault="00C87048" w:rsidP="00BB34DD">
            <w:pPr>
              <w:pStyle w:val="TAC"/>
              <w:spacing w:line="256" w:lineRule="auto"/>
              <w:rPr>
                <w:ins w:id="33736" w:author="BigCREditor-RAN4#104-bis" w:date="2022-10-21T13:51:00Z"/>
              </w:rPr>
            </w:pPr>
            <w:ins w:id="33737" w:author="BigCREditor-RAN4#104-bis" w:date="2022-10-21T13:51:00Z">
              <w:r w:rsidRPr="00020619">
                <w:t>Config 2</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0A38696" w14:textId="77777777" w:rsidR="00C87048" w:rsidRPr="00020619" w:rsidRDefault="00C87048" w:rsidP="00BB34DD">
            <w:pPr>
              <w:pStyle w:val="TAC"/>
              <w:spacing w:line="256" w:lineRule="auto"/>
              <w:rPr>
                <w:ins w:id="33738" w:author="BigCREditor-RAN4#104-bis" w:date="2022-10-21T13:51:00Z"/>
                <w:lang w:eastAsia="zh-CN"/>
              </w:rPr>
            </w:pPr>
            <w:ins w:id="33739" w:author="BigCREditor-RAN4#104-bis" w:date="2022-10-21T13:51:00Z">
              <w:r w:rsidRPr="00020619">
                <w:rPr>
                  <w:lang w:eastAsia="zh-CN"/>
                </w:rPr>
                <w:t>SSB.1 FR1</w:t>
              </w:r>
            </w:ins>
          </w:p>
        </w:tc>
        <w:tc>
          <w:tcPr>
            <w:tcW w:w="3072" w:type="dxa"/>
            <w:tcBorders>
              <w:top w:val="single" w:sz="4" w:space="0" w:color="auto"/>
              <w:left w:val="single" w:sz="4" w:space="0" w:color="auto"/>
              <w:bottom w:val="single" w:sz="4" w:space="0" w:color="auto"/>
              <w:right w:val="single" w:sz="4" w:space="0" w:color="auto"/>
            </w:tcBorders>
            <w:hideMark/>
          </w:tcPr>
          <w:p w14:paraId="1C6EDBBF" w14:textId="77777777" w:rsidR="00C87048" w:rsidRPr="00020619" w:rsidRDefault="00C87048" w:rsidP="00BB34DD">
            <w:pPr>
              <w:pStyle w:val="TAL"/>
              <w:spacing w:line="256" w:lineRule="auto"/>
              <w:rPr>
                <w:ins w:id="33740" w:author="BigCREditor-RAN4#104-bis" w:date="2022-10-21T13:51:00Z"/>
                <w:rFonts w:cs="Arial"/>
                <w:lang w:eastAsia="en-GB"/>
              </w:rPr>
            </w:pPr>
            <w:ins w:id="33741" w:author="BigCREditor-RAN4#104-bis" w:date="2022-10-21T13:51:00Z">
              <w:r w:rsidRPr="00020619">
                <w:rPr>
                  <w:rFonts w:cs="Arial"/>
                </w:rPr>
                <w:t>As specified in clause A.3.10.1</w:t>
              </w:r>
            </w:ins>
          </w:p>
        </w:tc>
      </w:tr>
      <w:tr w:rsidR="00C87048" w:rsidRPr="00020619" w14:paraId="1DBB6C70" w14:textId="77777777" w:rsidTr="00BB34DD">
        <w:trPr>
          <w:cantSplit/>
          <w:trHeight w:val="416"/>
          <w:ins w:id="33742" w:author="BigCREditor-RAN4#104-bis" w:date="2022-10-21T13:51: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2C7A286C" w14:textId="77777777" w:rsidR="00C87048" w:rsidRPr="00020619" w:rsidRDefault="00C87048" w:rsidP="00BB34DD">
            <w:pPr>
              <w:spacing w:after="0" w:line="256" w:lineRule="auto"/>
              <w:rPr>
                <w:ins w:id="33743" w:author="BigCREditor-RAN4#104-bis" w:date="2022-10-21T13:51:00Z"/>
                <w:rFonts w:ascii="Arial" w:hAnsi="Arial"/>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656D92F2" w14:textId="77777777" w:rsidR="00C87048" w:rsidRPr="00020619" w:rsidRDefault="00C87048" w:rsidP="00BB34DD">
            <w:pPr>
              <w:pStyle w:val="TAC"/>
              <w:spacing w:line="256" w:lineRule="auto"/>
              <w:rPr>
                <w:ins w:id="33744"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37AB3458" w14:textId="77777777" w:rsidR="00C87048" w:rsidRPr="00020619" w:rsidRDefault="00C87048" w:rsidP="00BB34DD">
            <w:pPr>
              <w:pStyle w:val="TAC"/>
              <w:spacing w:line="256" w:lineRule="auto"/>
              <w:rPr>
                <w:ins w:id="33745" w:author="BigCREditor-RAN4#104-bis" w:date="2022-10-21T13:51:00Z"/>
              </w:rPr>
            </w:pPr>
            <w:ins w:id="33746" w:author="BigCREditor-RAN4#104-bis" w:date="2022-10-21T13:51:00Z">
              <w:r w:rsidRPr="00020619">
                <w:t>Config 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3E03D30F" w14:textId="77777777" w:rsidR="00C87048" w:rsidRPr="00020619" w:rsidRDefault="00C87048" w:rsidP="00BB34DD">
            <w:pPr>
              <w:pStyle w:val="TAC"/>
              <w:spacing w:line="256" w:lineRule="auto"/>
              <w:rPr>
                <w:ins w:id="33747" w:author="BigCREditor-RAN4#104-bis" w:date="2022-10-21T13:51:00Z"/>
                <w:lang w:eastAsia="zh-CN"/>
              </w:rPr>
            </w:pPr>
            <w:ins w:id="33748" w:author="BigCREditor-RAN4#104-bis" w:date="2022-10-21T13:51:00Z">
              <w:r w:rsidRPr="00020619">
                <w:t>SSB.1 RedCap FR1</w:t>
              </w:r>
            </w:ins>
          </w:p>
        </w:tc>
        <w:tc>
          <w:tcPr>
            <w:tcW w:w="3072" w:type="dxa"/>
            <w:tcBorders>
              <w:top w:val="single" w:sz="4" w:space="0" w:color="auto"/>
              <w:left w:val="single" w:sz="4" w:space="0" w:color="auto"/>
              <w:bottom w:val="single" w:sz="4" w:space="0" w:color="auto"/>
              <w:right w:val="single" w:sz="4" w:space="0" w:color="auto"/>
            </w:tcBorders>
            <w:hideMark/>
          </w:tcPr>
          <w:p w14:paraId="33C4BE0B" w14:textId="77777777" w:rsidR="00C87048" w:rsidRPr="00020619" w:rsidRDefault="00C87048" w:rsidP="00BB34DD">
            <w:pPr>
              <w:pStyle w:val="TAL"/>
              <w:spacing w:line="256" w:lineRule="auto"/>
              <w:rPr>
                <w:ins w:id="33749" w:author="BigCREditor-RAN4#104-bis" w:date="2022-10-21T13:51:00Z"/>
                <w:rFonts w:cs="Arial"/>
                <w:lang w:eastAsia="en-GB"/>
              </w:rPr>
            </w:pPr>
            <w:ins w:id="33750" w:author="BigCREditor-RAN4#104-bis" w:date="2022-10-21T13:51:00Z">
              <w:r w:rsidRPr="00020619">
                <w:rPr>
                  <w:rFonts w:cs="Arial"/>
                </w:rPr>
                <w:t>As specified in clause A.3.10.1</w:t>
              </w:r>
            </w:ins>
          </w:p>
        </w:tc>
      </w:tr>
      <w:tr w:rsidR="00C87048" w:rsidRPr="00020619" w14:paraId="039485C9" w14:textId="77777777" w:rsidTr="00BB34DD">
        <w:trPr>
          <w:cantSplit/>
          <w:trHeight w:val="198"/>
          <w:ins w:id="33751"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3A3BC042" w14:textId="77777777" w:rsidR="00C87048" w:rsidRPr="00020619" w:rsidRDefault="00C87048" w:rsidP="00BB34DD">
            <w:pPr>
              <w:pStyle w:val="TAL"/>
              <w:spacing w:line="256" w:lineRule="auto"/>
              <w:rPr>
                <w:ins w:id="33752" w:author="BigCREditor-RAN4#104-bis" w:date="2022-10-21T13:51:00Z"/>
                <w:rFonts w:cs="Arial"/>
              </w:rPr>
            </w:pPr>
            <w:ins w:id="33753" w:author="BigCREditor-RAN4#104-bis" w:date="2022-10-21T13:51:00Z">
              <w:r w:rsidRPr="00020619">
                <w:rPr>
                  <w:rFonts w:cs="Arial"/>
                </w:rPr>
                <w:t>A3-Offset</w:t>
              </w:r>
            </w:ins>
          </w:p>
        </w:tc>
        <w:tc>
          <w:tcPr>
            <w:tcW w:w="596" w:type="dxa"/>
            <w:tcBorders>
              <w:top w:val="single" w:sz="4" w:space="0" w:color="auto"/>
              <w:left w:val="single" w:sz="4" w:space="0" w:color="auto"/>
              <w:bottom w:val="single" w:sz="4" w:space="0" w:color="auto"/>
              <w:right w:val="single" w:sz="4" w:space="0" w:color="auto"/>
            </w:tcBorders>
            <w:hideMark/>
          </w:tcPr>
          <w:p w14:paraId="214B66F7" w14:textId="77777777" w:rsidR="00C87048" w:rsidRPr="00020619" w:rsidRDefault="00C87048" w:rsidP="00BB34DD">
            <w:pPr>
              <w:pStyle w:val="TAC"/>
              <w:spacing w:line="256" w:lineRule="auto"/>
              <w:rPr>
                <w:ins w:id="33754" w:author="BigCREditor-RAN4#104-bis" w:date="2022-10-21T13:51:00Z"/>
              </w:rPr>
            </w:pPr>
            <w:ins w:id="33755" w:author="BigCREditor-RAN4#104-bis" w:date="2022-10-21T13:51: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64B9D40A" w14:textId="77777777" w:rsidR="00C87048" w:rsidRPr="00020619" w:rsidRDefault="00C87048" w:rsidP="00BB34DD">
            <w:pPr>
              <w:pStyle w:val="TAC"/>
              <w:spacing w:line="256" w:lineRule="auto"/>
              <w:rPr>
                <w:ins w:id="33756" w:author="BigCREditor-RAN4#104-bis" w:date="2022-10-21T13:51:00Z"/>
              </w:rPr>
            </w:pPr>
            <w:ins w:id="33757"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8087A52" w14:textId="77777777" w:rsidR="00C87048" w:rsidRPr="00020619" w:rsidRDefault="00C87048" w:rsidP="00BB34DD">
            <w:pPr>
              <w:pStyle w:val="TAC"/>
              <w:spacing w:line="256" w:lineRule="auto"/>
              <w:rPr>
                <w:ins w:id="33758" w:author="BigCREditor-RAN4#104-bis" w:date="2022-10-21T13:51:00Z"/>
              </w:rPr>
            </w:pPr>
            <w:ins w:id="33759" w:author="BigCREditor-RAN4#104-bis" w:date="2022-10-21T13:51:00Z">
              <w:r w:rsidRPr="00020619">
                <w:t>-6</w:t>
              </w:r>
            </w:ins>
          </w:p>
        </w:tc>
        <w:tc>
          <w:tcPr>
            <w:tcW w:w="3072" w:type="dxa"/>
            <w:tcBorders>
              <w:top w:val="single" w:sz="4" w:space="0" w:color="auto"/>
              <w:left w:val="single" w:sz="4" w:space="0" w:color="auto"/>
              <w:bottom w:val="single" w:sz="4" w:space="0" w:color="auto"/>
              <w:right w:val="single" w:sz="4" w:space="0" w:color="auto"/>
            </w:tcBorders>
          </w:tcPr>
          <w:p w14:paraId="08496AD8" w14:textId="77777777" w:rsidR="00C87048" w:rsidRPr="00020619" w:rsidRDefault="00C87048" w:rsidP="00BB34DD">
            <w:pPr>
              <w:pStyle w:val="TAL"/>
              <w:spacing w:line="256" w:lineRule="auto"/>
              <w:rPr>
                <w:ins w:id="33760" w:author="BigCREditor-RAN4#104-bis" w:date="2022-10-21T13:51:00Z"/>
                <w:rFonts w:cs="Arial"/>
              </w:rPr>
            </w:pPr>
          </w:p>
        </w:tc>
      </w:tr>
      <w:tr w:rsidR="00C87048" w:rsidRPr="00020619" w14:paraId="13F23DB0" w14:textId="77777777" w:rsidTr="00BB34DD">
        <w:trPr>
          <w:cantSplit/>
          <w:trHeight w:val="208"/>
          <w:ins w:id="33761"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73DD3507" w14:textId="77777777" w:rsidR="00C87048" w:rsidRPr="00020619" w:rsidRDefault="00C87048" w:rsidP="00BB34DD">
            <w:pPr>
              <w:pStyle w:val="TAL"/>
              <w:spacing w:line="256" w:lineRule="auto"/>
              <w:rPr>
                <w:ins w:id="33762" w:author="BigCREditor-RAN4#104-bis" w:date="2022-10-21T13:51:00Z"/>
                <w:rFonts w:cs="Arial"/>
              </w:rPr>
            </w:pPr>
            <w:ins w:id="33763" w:author="BigCREditor-RAN4#104-bis" w:date="2022-10-21T13:51:00Z">
              <w:r w:rsidRPr="00020619">
                <w:rPr>
                  <w:rFonts w:cs="Arial"/>
                </w:rPr>
                <w:t>Hysteresis</w:t>
              </w:r>
            </w:ins>
          </w:p>
        </w:tc>
        <w:tc>
          <w:tcPr>
            <w:tcW w:w="596" w:type="dxa"/>
            <w:tcBorders>
              <w:top w:val="single" w:sz="4" w:space="0" w:color="auto"/>
              <w:left w:val="single" w:sz="4" w:space="0" w:color="auto"/>
              <w:bottom w:val="single" w:sz="4" w:space="0" w:color="auto"/>
              <w:right w:val="single" w:sz="4" w:space="0" w:color="auto"/>
            </w:tcBorders>
            <w:hideMark/>
          </w:tcPr>
          <w:p w14:paraId="0848328D" w14:textId="77777777" w:rsidR="00C87048" w:rsidRPr="00020619" w:rsidRDefault="00C87048" w:rsidP="00BB34DD">
            <w:pPr>
              <w:pStyle w:val="TAC"/>
              <w:spacing w:line="256" w:lineRule="auto"/>
              <w:rPr>
                <w:ins w:id="33764" w:author="BigCREditor-RAN4#104-bis" w:date="2022-10-21T13:51:00Z"/>
              </w:rPr>
            </w:pPr>
            <w:ins w:id="33765" w:author="BigCREditor-RAN4#104-bis" w:date="2022-10-21T13:51: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54C7F901" w14:textId="77777777" w:rsidR="00C87048" w:rsidRPr="00020619" w:rsidRDefault="00C87048" w:rsidP="00BB34DD">
            <w:pPr>
              <w:pStyle w:val="TAC"/>
              <w:spacing w:line="256" w:lineRule="auto"/>
              <w:rPr>
                <w:ins w:id="33766" w:author="BigCREditor-RAN4#104-bis" w:date="2022-10-21T13:51:00Z"/>
              </w:rPr>
            </w:pPr>
            <w:ins w:id="33767"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6A87488" w14:textId="77777777" w:rsidR="00C87048" w:rsidRPr="00020619" w:rsidRDefault="00C87048" w:rsidP="00BB34DD">
            <w:pPr>
              <w:pStyle w:val="TAC"/>
              <w:spacing w:line="256" w:lineRule="auto"/>
              <w:rPr>
                <w:ins w:id="33768" w:author="BigCREditor-RAN4#104-bis" w:date="2022-10-21T13:51:00Z"/>
              </w:rPr>
            </w:pPr>
            <w:ins w:id="33769" w:author="BigCREditor-RAN4#104-bis" w:date="2022-10-21T13:51:00Z">
              <w:r w:rsidRPr="00020619">
                <w:t>0</w:t>
              </w:r>
            </w:ins>
          </w:p>
        </w:tc>
        <w:tc>
          <w:tcPr>
            <w:tcW w:w="3072" w:type="dxa"/>
            <w:tcBorders>
              <w:top w:val="single" w:sz="4" w:space="0" w:color="auto"/>
              <w:left w:val="single" w:sz="4" w:space="0" w:color="auto"/>
              <w:bottom w:val="single" w:sz="4" w:space="0" w:color="auto"/>
              <w:right w:val="single" w:sz="4" w:space="0" w:color="auto"/>
            </w:tcBorders>
          </w:tcPr>
          <w:p w14:paraId="578B3EBA" w14:textId="77777777" w:rsidR="00C87048" w:rsidRPr="00020619" w:rsidRDefault="00C87048" w:rsidP="00BB34DD">
            <w:pPr>
              <w:pStyle w:val="TAL"/>
              <w:spacing w:line="256" w:lineRule="auto"/>
              <w:rPr>
                <w:ins w:id="33770" w:author="BigCREditor-RAN4#104-bis" w:date="2022-10-21T13:51:00Z"/>
                <w:rFonts w:cs="Arial"/>
              </w:rPr>
            </w:pPr>
          </w:p>
        </w:tc>
      </w:tr>
      <w:tr w:rsidR="00C87048" w:rsidRPr="00020619" w14:paraId="00B045F3" w14:textId="77777777" w:rsidTr="00BB34DD">
        <w:trPr>
          <w:cantSplit/>
          <w:trHeight w:val="208"/>
          <w:ins w:id="33771"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4F3553CA" w14:textId="77777777" w:rsidR="00C87048" w:rsidRPr="00020619" w:rsidRDefault="00C87048" w:rsidP="00BB34DD">
            <w:pPr>
              <w:pStyle w:val="TAL"/>
              <w:spacing w:line="256" w:lineRule="auto"/>
              <w:rPr>
                <w:ins w:id="33772" w:author="BigCREditor-RAN4#104-bis" w:date="2022-10-21T13:51:00Z"/>
                <w:rFonts w:cs="Arial"/>
              </w:rPr>
            </w:pPr>
            <w:ins w:id="33773" w:author="BigCREditor-RAN4#104-bis" w:date="2022-10-21T13:51:00Z">
              <w:r w:rsidRPr="00020619">
                <w:rPr>
                  <w:rFonts w:cs="Arial"/>
                </w:rPr>
                <w:t>CP length</w:t>
              </w:r>
            </w:ins>
          </w:p>
        </w:tc>
        <w:tc>
          <w:tcPr>
            <w:tcW w:w="596" w:type="dxa"/>
            <w:tcBorders>
              <w:top w:val="single" w:sz="4" w:space="0" w:color="auto"/>
              <w:left w:val="single" w:sz="4" w:space="0" w:color="auto"/>
              <w:bottom w:val="single" w:sz="4" w:space="0" w:color="auto"/>
              <w:right w:val="single" w:sz="4" w:space="0" w:color="auto"/>
            </w:tcBorders>
          </w:tcPr>
          <w:p w14:paraId="4BDC57D4" w14:textId="77777777" w:rsidR="00C87048" w:rsidRPr="00020619" w:rsidRDefault="00C87048" w:rsidP="00BB34DD">
            <w:pPr>
              <w:pStyle w:val="TAC"/>
              <w:spacing w:line="256" w:lineRule="auto"/>
              <w:rPr>
                <w:ins w:id="33774"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5F224BFC" w14:textId="77777777" w:rsidR="00C87048" w:rsidRPr="00020619" w:rsidRDefault="00C87048" w:rsidP="00BB34DD">
            <w:pPr>
              <w:pStyle w:val="TAC"/>
              <w:spacing w:line="256" w:lineRule="auto"/>
              <w:rPr>
                <w:ins w:id="33775" w:author="BigCREditor-RAN4#104-bis" w:date="2022-10-21T13:51:00Z"/>
              </w:rPr>
            </w:pPr>
            <w:ins w:id="33776"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1C9F8EF" w14:textId="77777777" w:rsidR="00C87048" w:rsidRPr="00020619" w:rsidRDefault="00C87048" w:rsidP="00BB34DD">
            <w:pPr>
              <w:pStyle w:val="TAC"/>
              <w:spacing w:line="256" w:lineRule="auto"/>
              <w:rPr>
                <w:ins w:id="33777" w:author="BigCREditor-RAN4#104-bis" w:date="2022-10-21T13:51:00Z"/>
              </w:rPr>
            </w:pPr>
            <w:ins w:id="33778" w:author="BigCREditor-RAN4#104-bis" w:date="2022-10-21T13:51:00Z">
              <w:r w:rsidRPr="00020619">
                <w:t>Normal</w:t>
              </w:r>
            </w:ins>
          </w:p>
        </w:tc>
        <w:tc>
          <w:tcPr>
            <w:tcW w:w="3072" w:type="dxa"/>
            <w:tcBorders>
              <w:top w:val="single" w:sz="4" w:space="0" w:color="auto"/>
              <w:left w:val="single" w:sz="4" w:space="0" w:color="auto"/>
              <w:bottom w:val="single" w:sz="4" w:space="0" w:color="auto"/>
              <w:right w:val="single" w:sz="4" w:space="0" w:color="auto"/>
            </w:tcBorders>
          </w:tcPr>
          <w:p w14:paraId="7C5FC25C" w14:textId="77777777" w:rsidR="00C87048" w:rsidRPr="00020619" w:rsidRDefault="00C87048" w:rsidP="00BB34DD">
            <w:pPr>
              <w:pStyle w:val="TAL"/>
              <w:spacing w:line="256" w:lineRule="auto"/>
              <w:rPr>
                <w:ins w:id="33779" w:author="BigCREditor-RAN4#104-bis" w:date="2022-10-21T13:51:00Z"/>
                <w:rFonts w:cs="Arial"/>
              </w:rPr>
            </w:pPr>
          </w:p>
        </w:tc>
      </w:tr>
      <w:tr w:rsidR="00C87048" w:rsidRPr="00020619" w14:paraId="71352A90" w14:textId="77777777" w:rsidTr="00BB34DD">
        <w:trPr>
          <w:cantSplit/>
          <w:trHeight w:val="198"/>
          <w:ins w:id="33780"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05783EF1" w14:textId="77777777" w:rsidR="00C87048" w:rsidRPr="00020619" w:rsidRDefault="00C87048" w:rsidP="00BB34DD">
            <w:pPr>
              <w:pStyle w:val="TAL"/>
              <w:spacing w:line="256" w:lineRule="auto"/>
              <w:rPr>
                <w:ins w:id="33781" w:author="BigCREditor-RAN4#104-bis" w:date="2022-10-21T13:51:00Z"/>
                <w:rFonts w:cs="Arial"/>
              </w:rPr>
            </w:pPr>
            <w:proofErr w:type="spellStart"/>
            <w:ins w:id="33782" w:author="BigCREditor-RAN4#104-bis" w:date="2022-10-21T13:51:00Z">
              <w:r w:rsidRPr="00020619">
                <w:rPr>
                  <w:rFonts w:cs="Arial"/>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711357D9" w14:textId="77777777" w:rsidR="00C87048" w:rsidRPr="00020619" w:rsidRDefault="00C87048" w:rsidP="00BB34DD">
            <w:pPr>
              <w:pStyle w:val="TAC"/>
              <w:spacing w:line="256" w:lineRule="auto"/>
              <w:rPr>
                <w:ins w:id="33783" w:author="BigCREditor-RAN4#104-bis" w:date="2022-10-21T13:51:00Z"/>
              </w:rPr>
            </w:pPr>
            <w:ins w:id="33784" w:author="BigCREditor-RAN4#104-bis" w:date="2022-10-21T13:51: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0E1E234B" w14:textId="77777777" w:rsidR="00C87048" w:rsidRPr="00020619" w:rsidRDefault="00C87048" w:rsidP="00BB34DD">
            <w:pPr>
              <w:pStyle w:val="TAC"/>
              <w:spacing w:line="256" w:lineRule="auto"/>
              <w:rPr>
                <w:ins w:id="33785" w:author="BigCREditor-RAN4#104-bis" w:date="2022-10-21T13:51:00Z"/>
              </w:rPr>
            </w:pPr>
            <w:ins w:id="33786"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353CA76C" w14:textId="77777777" w:rsidR="00C87048" w:rsidRPr="00020619" w:rsidRDefault="00C87048" w:rsidP="00BB34DD">
            <w:pPr>
              <w:pStyle w:val="TAC"/>
              <w:spacing w:line="256" w:lineRule="auto"/>
              <w:rPr>
                <w:ins w:id="33787" w:author="BigCREditor-RAN4#104-bis" w:date="2022-10-21T13:51:00Z"/>
              </w:rPr>
            </w:pPr>
            <w:ins w:id="33788" w:author="BigCREditor-RAN4#104-bis" w:date="2022-10-21T13:51:00Z">
              <w:r w:rsidRPr="00020619">
                <w:t>0</w:t>
              </w:r>
            </w:ins>
          </w:p>
        </w:tc>
        <w:tc>
          <w:tcPr>
            <w:tcW w:w="3072" w:type="dxa"/>
            <w:tcBorders>
              <w:top w:val="single" w:sz="4" w:space="0" w:color="auto"/>
              <w:left w:val="single" w:sz="4" w:space="0" w:color="auto"/>
              <w:bottom w:val="single" w:sz="4" w:space="0" w:color="auto"/>
              <w:right w:val="single" w:sz="4" w:space="0" w:color="auto"/>
            </w:tcBorders>
          </w:tcPr>
          <w:p w14:paraId="72EFB665" w14:textId="77777777" w:rsidR="00C87048" w:rsidRPr="00020619" w:rsidRDefault="00C87048" w:rsidP="00BB34DD">
            <w:pPr>
              <w:pStyle w:val="TAL"/>
              <w:spacing w:line="256" w:lineRule="auto"/>
              <w:rPr>
                <w:ins w:id="33789" w:author="BigCREditor-RAN4#104-bis" w:date="2022-10-21T13:51:00Z"/>
                <w:rFonts w:cs="Arial"/>
              </w:rPr>
            </w:pPr>
          </w:p>
        </w:tc>
      </w:tr>
      <w:tr w:rsidR="00C87048" w:rsidRPr="00020619" w14:paraId="3A9BBABA" w14:textId="77777777" w:rsidTr="00BB34DD">
        <w:trPr>
          <w:cantSplit/>
          <w:trHeight w:val="208"/>
          <w:ins w:id="33790"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1FAEC97B" w14:textId="77777777" w:rsidR="00C87048" w:rsidRPr="00020619" w:rsidRDefault="00C87048" w:rsidP="00BB34DD">
            <w:pPr>
              <w:pStyle w:val="TAL"/>
              <w:spacing w:line="256" w:lineRule="auto"/>
              <w:rPr>
                <w:ins w:id="33791" w:author="BigCREditor-RAN4#104-bis" w:date="2022-10-21T13:51:00Z"/>
                <w:rFonts w:cs="Arial"/>
              </w:rPr>
            </w:pPr>
            <w:ins w:id="33792" w:author="BigCREditor-RAN4#104-bis" w:date="2022-10-21T13:51:00Z">
              <w:r w:rsidRPr="00020619">
                <w:rPr>
                  <w:rFonts w:cs="Arial"/>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0F742E35" w14:textId="77777777" w:rsidR="00C87048" w:rsidRPr="00020619" w:rsidRDefault="00C87048" w:rsidP="00BB34DD">
            <w:pPr>
              <w:pStyle w:val="TAC"/>
              <w:spacing w:line="256" w:lineRule="auto"/>
              <w:rPr>
                <w:ins w:id="33793"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771D5568" w14:textId="77777777" w:rsidR="00C87048" w:rsidRPr="00020619" w:rsidRDefault="00C87048" w:rsidP="00BB34DD">
            <w:pPr>
              <w:pStyle w:val="TAC"/>
              <w:spacing w:line="256" w:lineRule="auto"/>
              <w:rPr>
                <w:ins w:id="33794" w:author="BigCREditor-RAN4#104-bis" w:date="2022-10-21T13:51:00Z"/>
              </w:rPr>
            </w:pPr>
            <w:ins w:id="33795"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3B6272CA" w14:textId="77777777" w:rsidR="00C87048" w:rsidRPr="00020619" w:rsidRDefault="00C87048" w:rsidP="00BB34DD">
            <w:pPr>
              <w:pStyle w:val="TAC"/>
              <w:spacing w:line="256" w:lineRule="auto"/>
              <w:rPr>
                <w:ins w:id="33796" w:author="BigCREditor-RAN4#104-bis" w:date="2022-10-21T13:51:00Z"/>
              </w:rPr>
            </w:pPr>
            <w:ins w:id="33797" w:author="BigCREditor-RAN4#104-bis" w:date="2022-10-21T13:51:00Z">
              <w:r w:rsidRPr="00020619">
                <w:t>0</w:t>
              </w:r>
            </w:ins>
          </w:p>
        </w:tc>
        <w:tc>
          <w:tcPr>
            <w:tcW w:w="3072" w:type="dxa"/>
            <w:tcBorders>
              <w:top w:val="single" w:sz="4" w:space="0" w:color="auto"/>
              <w:left w:val="single" w:sz="4" w:space="0" w:color="auto"/>
              <w:bottom w:val="single" w:sz="4" w:space="0" w:color="auto"/>
              <w:right w:val="single" w:sz="4" w:space="0" w:color="auto"/>
            </w:tcBorders>
            <w:hideMark/>
          </w:tcPr>
          <w:p w14:paraId="4ADA7A89" w14:textId="77777777" w:rsidR="00C87048" w:rsidRPr="00020619" w:rsidRDefault="00C87048" w:rsidP="00BB34DD">
            <w:pPr>
              <w:pStyle w:val="TAL"/>
              <w:spacing w:line="256" w:lineRule="auto"/>
              <w:rPr>
                <w:ins w:id="33798" w:author="BigCREditor-RAN4#104-bis" w:date="2022-10-21T13:51:00Z"/>
                <w:rFonts w:cs="Arial"/>
              </w:rPr>
            </w:pPr>
            <w:ins w:id="33799" w:author="BigCREditor-RAN4#104-bis" w:date="2022-10-21T13:51:00Z">
              <w:r w:rsidRPr="00020619">
                <w:rPr>
                  <w:rFonts w:cs="Arial"/>
                </w:rPr>
                <w:t>L3 filtering is not used</w:t>
              </w:r>
            </w:ins>
          </w:p>
        </w:tc>
      </w:tr>
      <w:tr w:rsidR="00C87048" w:rsidRPr="00020619" w14:paraId="33B5A13B" w14:textId="77777777" w:rsidTr="00BB34DD">
        <w:trPr>
          <w:cantSplit/>
          <w:trHeight w:val="208"/>
          <w:ins w:id="33800"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03574D10" w14:textId="77777777" w:rsidR="00C87048" w:rsidRPr="00020619" w:rsidRDefault="00C87048" w:rsidP="00BB34DD">
            <w:pPr>
              <w:pStyle w:val="TAL"/>
              <w:spacing w:line="256" w:lineRule="auto"/>
              <w:rPr>
                <w:ins w:id="33801" w:author="BigCREditor-RAN4#104-bis" w:date="2022-10-21T13:51:00Z"/>
                <w:rFonts w:cs="Arial"/>
              </w:rPr>
            </w:pPr>
            <w:ins w:id="33802" w:author="BigCREditor-RAN4#104-bis" w:date="2022-10-21T13:51:00Z">
              <w:r w:rsidRPr="00020619">
                <w:rPr>
                  <w:rFonts w:cs="Arial"/>
                </w:rPr>
                <w:t>DRX</w:t>
              </w:r>
            </w:ins>
          </w:p>
        </w:tc>
        <w:tc>
          <w:tcPr>
            <w:tcW w:w="596" w:type="dxa"/>
            <w:tcBorders>
              <w:top w:val="single" w:sz="4" w:space="0" w:color="auto"/>
              <w:left w:val="single" w:sz="4" w:space="0" w:color="auto"/>
              <w:bottom w:val="single" w:sz="4" w:space="0" w:color="auto"/>
              <w:right w:val="single" w:sz="4" w:space="0" w:color="auto"/>
            </w:tcBorders>
          </w:tcPr>
          <w:p w14:paraId="473409F9" w14:textId="77777777" w:rsidR="00C87048" w:rsidRPr="00020619" w:rsidRDefault="00C87048" w:rsidP="00BB34DD">
            <w:pPr>
              <w:pStyle w:val="TAC"/>
              <w:spacing w:line="256" w:lineRule="auto"/>
              <w:rPr>
                <w:ins w:id="33803"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326F60E9" w14:textId="77777777" w:rsidR="00C87048" w:rsidRPr="00020619" w:rsidRDefault="00C87048" w:rsidP="00BB34DD">
            <w:pPr>
              <w:pStyle w:val="TAC"/>
              <w:spacing w:line="256" w:lineRule="auto"/>
              <w:rPr>
                <w:ins w:id="33804" w:author="BigCREditor-RAN4#104-bis" w:date="2022-10-21T13:51:00Z"/>
              </w:rPr>
            </w:pPr>
            <w:ins w:id="33805"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5E5A11C" w14:textId="77777777" w:rsidR="00C87048" w:rsidRPr="00020619" w:rsidRDefault="00C87048" w:rsidP="00BB34DD">
            <w:pPr>
              <w:pStyle w:val="TAC"/>
              <w:spacing w:line="256" w:lineRule="auto"/>
              <w:rPr>
                <w:ins w:id="33806" w:author="BigCREditor-RAN4#104-bis" w:date="2022-10-21T13:51:00Z"/>
              </w:rPr>
            </w:pPr>
            <w:ins w:id="33807" w:author="BigCREditor-RAN4#104-bis" w:date="2022-10-21T13:51:00Z">
              <w:r w:rsidRPr="00020619">
                <w:t>OFF</w:t>
              </w:r>
            </w:ins>
          </w:p>
        </w:tc>
        <w:tc>
          <w:tcPr>
            <w:tcW w:w="3072" w:type="dxa"/>
            <w:tcBorders>
              <w:top w:val="single" w:sz="4" w:space="0" w:color="auto"/>
              <w:left w:val="single" w:sz="4" w:space="0" w:color="auto"/>
              <w:bottom w:val="single" w:sz="4" w:space="0" w:color="auto"/>
              <w:right w:val="single" w:sz="4" w:space="0" w:color="auto"/>
            </w:tcBorders>
            <w:hideMark/>
          </w:tcPr>
          <w:p w14:paraId="0562A08B" w14:textId="77777777" w:rsidR="00C87048" w:rsidRPr="00020619" w:rsidRDefault="00C87048" w:rsidP="00BB34DD">
            <w:pPr>
              <w:pStyle w:val="TAL"/>
              <w:spacing w:line="256" w:lineRule="auto"/>
              <w:rPr>
                <w:ins w:id="33808" w:author="BigCREditor-RAN4#104-bis" w:date="2022-10-21T13:51:00Z"/>
                <w:rFonts w:cs="Arial"/>
              </w:rPr>
            </w:pPr>
            <w:ins w:id="33809" w:author="BigCREditor-RAN4#104-bis" w:date="2022-10-21T13:51:00Z">
              <w:r w:rsidRPr="00020619">
                <w:rPr>
                  <w:rFonts w:cs="Arial"/>
                </w:rPr>
                <w:t>DRX is not used</w:t>
              </w:r>
            </w:ins>
          </w:p>
        </w:tc>
      </w:tr>
      <w:tr w:rsidR="00C87048" w:rsidRPr="00020619" w14:paraId="274860E7" w14:textId="77777777" w:rsidTr="00BB34DD">
        <w:trPr>
          <w:cantSplit/>
          <w:trHeight w:val="614"/>
          <w:ins w:id="33810" w:author="BigCREditor-RAN4#104-bis" w:date="2022-10-21T13:51:00Z"/>
        </w:trPr>
        <w:tc>
          <w:tcPr>
            <w:tcW w:w="2117" w:type="dxa"/>
            <w:vMerge w:val="restart"/>
            <w:tcBorders>
              <w:top w:val="single" w:sz="4" w:space="0" w:color="auto"/>
              <w:left w:val="single" w:sz="4" w:space="0" w:color="auto"/>
              <w:bottom w:val="single" w:sz="4" w:space="0" w:color="auto"/>
              <w:right w:val="single" w:sz="4" w:space="0" w:color="auto"/>
            </w:tcBorders>
            <w:hideMark/>
          </w:tcPr>
          <w:p w14:paraId="59F718C4" w14:textId="77777777" w:rsidR="00C87048" w:rsidRPr="00020619" w:rsidRDefault="00C87048" w:rsidP="00BB34DD">
            <w:pPr>
              <w:pStyle w:val="TAL"/>
              <w:spacing w:line="256" w:lineRule="auto"/>
              <w:rPr>
                <w:ins w:id="33811" w:author="BigCREditor-RAN4#104-bis" w:date="2022-10-21T13:51:00Z"/>
                <w:rFonts w:cs="Arial"/>
              </w:rPr>
            </w:pPr>
            <w:ins w:id="33812" w:author="BigCREditor-RAN4#104-bis" w:date="2022-10-21T13:51:00Z">
              <w:r w:rsidRPr="00020619">
                <w:rPr>
                  <w:rFonts w:cs="Arial"/>
                </w:rPr>
                <w:t>Time offset between serving and neighbour cells</w:t>
              </w:r>
            </w:ins>
          </w:p>
        </w:tc>
        <w:tc>
          <w:tcPr>
            <w:tcW w:w="596" w:type="dxa"/>
            <w:tcBorders>
              <w:top w:val="single" w:sz="4" w:space="0" w:color="auto"/>
              <w:left w:val="single" w:sz="4" w:space="0" w:color="auto"/>
              <w:bottom w:val="single" w:sz="4" w:space="0" w:color="auto"/>
              <w:right w:val="single" w:sz="4" w:space="0" w:color="auto"/>
            </w:tcBorders>
          </w:tcPr>
          <w:p w14:paraId="777E0A37" w14:textId="77777777" w:rsidR="00C87048" w:rsidRPr="00020619" w:rsidRDefault="00C87048" w:rsidP="00BB34DD">
            <w:pPr>
              <w:pStyle w:val="TAC"/>
              <w:spacing w:line="256" w:lineRule="auto"/>
              <w:rPr>
                <w:ins w:id="33813"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395AD937" w14:textId="77777777" w:rsidR="00C87048" w:rsidRPr="00020619" w:rsidRDefault="00C87048" w:rsidP="00BB34DD">
            <w:pPr>
              <w:pStyle w:val="TAC"/>
              <w:spacing w:line="256" w:lineRule="auto"/>
              <w:rPr>
                <w:ins w:id="33814" w:author="BigCREditor-RAN4#104-bis" w:date="2022-10-21T13:51:00Z"/>
              </w:rPr>
            </w:pPr>
            <w:ins w:id="33815" w:author="BigCREditor-RAN4#104-bis" w:date="2022-10-21T13:51:00Z">
              <w:r w:rsidRPr="00020619">
                <w:t>Config 1</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6D4BE8EC" w14:textId="77777777" w:rsidR="00C87048" w:rsidRPr="00020619" w:rsidRDefault="00C87048" w:rsidP="00BB34DD">
            <w:pPr>
              <w:pStyle w:val="TAC"/>
              <w:spacing w:line="256" w:lineRule="auto"/>
              <w:rPr>
                <w:ins w:id="33816" w:author="BigCREditor-RAN4#104-bis" w:date="2022-10-21T13:51:00Z"/>
              </w:rPr>
            </w:pPr>
            <w:ins w:id="33817" w:author="BigCREditor-RAN4#104-bis" w:date="2022-10-21T13:51:00Z">
              <w:r w:rsidRPr="00020619">
                <w:t>3ms</w:t>
              </w:r>
            </w:ins>
          </w:p>
        </w:tc>
        <w:tc>
          <w:tcPr>
            <w:tcW w:w="3072" w:type="dxa"/>
            <w:tcBorders>
              <w:top w:val="single" w:sz="4" w:space="0" w:color="auto"/>
              <w:left w:val="single" w:sz="4" w:space="0" w:color="auto"/>
              <w:bottom w:val="single" w:sz="4" w:space="0" w:color="auto"/>
              <w:right w:val="single" w:sz="4" w:space="0" w:color="auto"/>
            </w:tcBorders>
            <w:hideMark/>
          </w:tcPr>
          <w:p w14:paraId="14338CB0" w14:textId="77777777" w:rsidR="00C87048" w:rsidRPr="00020619" w:rsidRDefault="00C87048" w:rsidP="00BB34DD">
            <w:pPr>
              <w:pStyle w:val="TAL"/>
              <w:spacing w:line="256" w:lineRule="auto"/>
              <w:rPr>
                <w:ins w:id="33818" w:author="BigCREditor-RAN4#104-bis" w:date="2022-10-21T13:51:00Z"/>
              </w:rPr>
            </w:pPr>
            <w:ins w:id="33819" w:author="BigCREditor-RAN4#104-bis" w:date="2022-10-21T13:51:00Z">
              <w:r w:rsidRPr="00020619">
                <w:t>Asynchronous cells.</w:t>
              </w:r>
            </w:ins>
          </w:p>
          <w:p w14:paraId="18A90598" w14:textId="77777777" w:rsidR="00C87048" w:rsidRPr="00020619" w:rsidRDefault="00C87048" w:rsidP="00BB34DD">
            <w:pPr>
              <w:pStyle w:val="TAL"/>
              <w:spacing w:line="256" w:lineRule="auto"/>
              <w:rPr>
                <w:ins w:id="33820" w:author="BigCREditor-RAN4#104-bis" w:date="2022-10-21T13:51:00Z"/>
                <w:rFonts w:cs="Arial"/>
              </w:rPr>
            </w:pPr>
            <w:ins w:id="33821" w:author="BigCREditor-RAN4#104-bis" w:date="2022-10-21T13:51:00Z">
              <w:r w:rsidRPr="00020619">
                <w:t>The timing of Cell 2 is 3ms later than the timing of Cell 1.</w:t>
              </w:r>
            </w:ins>
          </w:p>
        </w:tc>
      </w:tr>
      <w:tr w:rsidR="00C87048" w:rsidRPr="00020619" w14:paraId="141B4E08" w14:textId="77777777" w:rsidTr="00BB34DD">
        <w:trPr>
          <w:cantSplit/>
          <w:trHeight w:val="614"/>
          <w:ins w:id="33822" w:author="BigCREditor-RAN4#104-bis" w:date="2022-10-21T13:51: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1EBA38BD" w14:textId="77777777" w:rsidR="00C87048" w:rsidRPr="00020619" w:rsidRDefault="00C87048" w:rsidP="00BB34DD">
            <w:pPr>
              <w:spacing w:after="0" w:line="256" w:lineRule="auto"/>
              <w:rPr>
                <w:ins w:id="33823" w:author="BigCREditor-RAN4#104-bis" w:date="2022-10-21T13:51:00Z"/>
                <w:rFonts w:ascii="Arial" w:hAnsi="Arial" w:cs="Arial"/>
                <w:sz w:val="18"/>
                <w:lang w:eastAsia="en-GB"/>
              </w:rPr>
            </w:pPr>
          </w:p>
        </w:tc>
        <w:tc>
          <w:tcPr>
            <w:tcW w:w="596" w:type="dxa"/>
            <w:tcBorders>
              <w:top w:val="single" w:sz="4" w:space="0" w:color="auto"/>
              <w:left w:val="single" w:sz="4" w:space="0" w:color="auto"/>
              <w:bottom w:val="single" w:sz="4" w:space="0" w:color="auto"/>
              <w:right w:val="single" w:sz="4" w:space="0" w:color="auto"/>
            </w:tcBorders>
          </w:tcPr>
          <w:p w14:paraId="691F74B0" w14:textId="77777777" w:rsidR="00C87048" w:rsidRPr="00020619" w:rsidRDefault="00C87048" w:rsidP="00BB34DD">
            <w:pPr>
              <w:pStyle w:val="TAC"/>
              <w:spacing w:line="256" w:lineRule="auto"/>
              <w:rPr>
                <w:ins w:id="33824"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76CC6F75" w14:textId="77777777" w:rsidR="00C87048" w:rsidRPr="00020619" w:rsidRDefault="00C87048" w:rsidP="00BB34DD">
            <w:pPr>
              <w:pStyle w:val="TAC"/>
              <w:spacing w:line="256" w:lineRule="auto"/>
              <w:rPr>
                <w:ins w:id="33825" w:author="BigCREditor-RAN4#104-bis" w:date="2022-10-21T13:51:00Z"/>
              </w:rPr>
            </w:pPr>
            <w:ins w:id="33826" w:author="BigCREditor-RAN4#104-bis" w:date="2022-10-21T13:51:00Z">
              <w:r w:rsidRPr="00020619">
                <w:t>Config 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BDCCE72" w14:textId="77777777" w:rsidR="00C87048" w:rsidRPr="00020619" w:rsidRDefault="00C87048" w:rsidP="00BB34DD">
            <w:pPr>
              <w:pStyle w:val="TAC"/>
              <w:spacing w:line="256" w:lineRule="auto"/>
              <w:rPr>
                <w:ins w:id="33827" w:author="BigCREditor-RAN4#104-bis" w:date="2022-10-21T13:51:00Z"/>
              </w:rPr>
            </w:pPr>
            <w:ins w:id="33828" w:author="BigCREditor-RAN4#104-bis" w:date="2022-10-21T13:51:00Z">
              <w:r w:rsidRPr="00020619">
                <w:t>3</w:t>
              </w:r>
              <w:r w:rsidRPr="00020619">
                <w:sym w:font="Symbol" w:char="F06D"/>
              </w:r>
              <w:r w:rsidRPr="00020619">
                <w:t>s</w:t>
              </w:r>
            </w:ins>
          </w:p>
        </w:tc>
        <w:tc>
          <w:tcPr>
            <w:tcW w:w="3072" w:type="dxa"/>
            <w:tcBorders>
              <w:top w:val="single" w:sz="4" w:space="0" w:color="auto"/>
              <w:left w:val="single" w:sz="4" w:space="0" w:color="auto"/>
              <w:bottom w:val="single" w:sz="4" w:space="0" w:color="auto"/>
              <w:right w:val="single" w:sz="4" w:space="0" w:color="auto"/>
            </w:tcBorders>
          </w:tcPr>
          <w:p w14:paraId="00E8B778" w14:textId="77777777" w:rsidR="00C87048" w:rsidRPr="00020619" w:rsidRDefault="00C87048" w:rsidP="00BB34DD">
            <w:pPr>
              <w:pStyle w:val="TAL"/>
              <w:spacing w:line="256" w:lineRule="auto"/>
              <w:rPr>
                <w:ins w:id="33829" w:author="BigCREditor-RAN4#104-bis" w:date="2022-10-21T13:51:00Z"/>
              </w:rPr>
            </w:pPr>
            <w:ins w:id="33830" w:author="BigCREditor-RAN4#104-bis" w:date="2022-10-21T13:51:00Z">
              <w:r w:rsidRPr="00020619">
                <w:t>Synchronous cells.</w:t>
              </w:r>
            </w:ins>
          </w:p>
          <w:p w14:paraId="7AD33814" w14:textId="77777777" w:rsidR="00C87048" w:rsidRPr="00020619" w:rsidRDefault="00C87048" w:rsidP="00BB34DD">
            <w:pPr>
              <w:pStyle w:val="TAL"/>
              <w:spacing w:line="256" w:lineRule="auto"/>
              <w:rPr>
                <w:ins w:id="33831" w:author="BigCREditor-RAN4#104-bis" w:date="2022-10-21T13:51:00Z"/>
                <w:lang w:eastAsia="zh-CN"/>
              </w:rPr>
            </w:pPr>
          </w:p>
        </w:tc>
      </w:tr>
      <w:tr w:rsidR="00C87048" w:rsidRPr="00020619" w14:paraId="333A6226" w14:textId="77777777" w:rsidTr="00BB34DD">
        <w:trPr>
          <w:cantSplit/>
          <w:trHeight w:val="208"/>
          <w:ins w:id="33832"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768D442C" w14:textId="77777777" w:rsidR="00C87048" w:rsidRPr="00020619" w:rsidRDefault="00C87048" w:rsidP="00BB34DD">
            <w:pPr>
              <w:pStyle w:val="TAL"/>
              <w:spacing w:line="256" w:lineRule="auto"/>
              <w:rPr>
                <w:ins w:id="33833" w:author="BigCREditor-RAN4#104-bis" w:date="2022-10-21T13:51:00Z"/>
                <w:rFonts w:cs="Arial"/>
                <w:lang w:eastAsia="en-GB"/>
              </w:rPr>
            </w:pPr>
            <w:ins w:id="33834" w:author="BigCREditor-RAN4#104-bis" w:date="2022-10-21T13:51:00Z">
              <w:r w:rsidRPr="00020619">
                <w:rPr>
                  <w:rFonts w:cs="Arial"/>
                </w:rPr>
                <w:lastRenderedPageBreak/>
                <w:t>T1</w:t>
              </w:r>
            </w:ins>
          </w:p>
        </w:tc>
        <w:tc>
          <w:tcPr>
            <w:tcW w:w="596" w:type="dxa"/>
            <w:tcBorders>
              <w:top w:val="single" w:sz="4" w:space="0" w:color="auto"/>
              <w:left w:val="single" w:sz="4" w:space="0" w:color="auto"/>
              <w:bottom w:val="single" w:sz="4" w:space="0" w:color="auto"/>
              <w:right w:val="single" w:sz="4" w:space="0" w:color="auto"/>
            </w:tcBorders>
            <w:hideMark/>
          </w:tcPr>
          <w:p w14:paraId="247D3FD3" w14:textId="77777777" w:rsidR="00C87048" w:rsidRPr="00020619" w:rsidRDefault="00C87048" w:rsidP="00BB34DD">
            <w:pPr>
              <w:pStyle w:val="TAC"/>
              <w:spacing w:line="256" w:lineRule="auto"/>
              <w:rPr>
                <w:ins w:id="33835" w:author="BigCREditor-RAN4#104-bis" w:date="2022-10-21T13:51:00Z"/>
              </w:rPr>
            </w:pPr>
            <w:ins w:id="33836" w:author="BigCREditor-RAN4#104-bis" w:date="2022-10-21T13:51: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74065498" w14:textId="77777777" w:rsidR="00C87048" w:rsidRPr="00020619" w:rsidRDefault="00C87048" w:rsidP="00BB34DD">
            <w:pPr>
              <w:pStyle w:val="TAC"/>
              <w:spacing w:line="256" w:lineRule="auto"/>
              <w:rPr>
                <w:ins w:id="33837" w:author="BigCREditor-RAN4#104-bis" w:date="2022-10-21T13:51:00Z"/>
              </w:rPr>
            </w:pPr>
            <w:ins w:id="33838"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31E84E58" w14:textId="77777777" w:rsidR="00C87048" w:rsidRPr="00020619" w:rsidRDefault="00C87048" w:rsidP="00BB34DD">
            <w:pPr>
              <w:pStyle w:val="TAC"/>
              <w:spacing w:line="256" w:lineRule="auto"/>
              <w:rPr>
                <w:ins w:id="33839" w:author="BigCREditor-RAN4#104-bis" w:date="2022-10-21T13:51:00Z"/>
              </w:rPr>
            </w:pPr>
            <w:ins w:id="33840" w:author="BigCREditor-RAN4#104-bis" w:date="2022-10-21T13:51:00Z">
              <w:r w:rsidRPr="00020619">
                <w:t>5</w:t>
              </w:r>
            </w:ins>
          </w:p>
        </w:tc>
        <w:tc>
          <w:tcPr>
            <w:tcW w:w="3072" w:type="dxa"/>
            <w:tcBorders>
              <w:top w:val="single" w:sz="4" w:space="0" w:color="auto"/>
              <w:left w:val="single" w:sz="4" w:space="0" w:color="auto"/>
              <w:bottom w:val="single" w:sz="4" w:space="0" w:color="auto"/>
              <w:right w:val="single" w:sz="4" w:space="0" w:color="auto"/>
            </w:tcBorders>
          </w:tcPr>
          <w:p w14:paraId="38125B03" w14:textId="77777777" w:rsidR="00C87048" w:rsidRPr="00020619" w:rsidRDefault="00C87048" w:rsidP="00BB34DD">
            <w:pPr>
              <w:pStyle w:val="TAL"/>
              <w:spacing w:line="256" w:lineRule="auto"/>
              <w:rPr>
                <w:ins w:id="33841" w:author="BigCREditor-RAN4#104-bis" w:date="2022-10-21T13:51:00Z"/>
                <w:rFonts w:cs="Arial"/>
              </w:rPr>
            </w:pPr>
          </w:p>
        </w:tc>
      </w:tr>
      <w:tr w:rsidR="00C87048" w:rsidRPr="00020619" w14:paraId="57BA0E54" w14:textId="77777777" w:rsidTr="00BB34DD">
        <w:trPr>
          <w:cantSplit/>
          <w:trHeight w:val="208"/>
          <w:ins w:id="33842"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61D42066" w14:textId="77777777" w:rsidR="00C87048" w:rsidRPr="00020619" w:rsidRDefault="00C87048" w:rsidP="00BB34DD">
            <w:pPr>
              <w:pStyle w:val="TAL"/>
              <w:spacing w:line="256" w:lineRule="auto"/>
              <w:rPr>
                <w:ins w:id="33843" w:author="BigCREditor-RAN4#104-bis" w:date="2022-10-21T13:51:00Z"/>
                <w:rFonts w:cs="Arial"/>
              </w:rPr>
            </w:pPr>
            <w:ins w:id="33844" w:author="BigCREditor-RAN4#104-bis" w:date="2022-10-21T13:51:00Z">
              <w:r w:rsidRPr="00020619">
                <w:rPr>
                  <w:rFonts w:cs="Arial"/>
                </w:rPr>
                <w:t>T2</w:t>
              </w:r>
            </w:ins>
          </w:p>
        </w:tc>
        <w:tc>
          <w:tcPr>
            <w:tcW w:w="596" w:type="dxa"/>
            <w:tcBorders>
              <w:top w:val="single" w:sz="4" w:space="0" w:color="auto"/>
              <w:left w:val="single" w:sz="4" w:space="0" w:color="auto"/>
              <w:bottom w:val="single" w:sz="4" w:space="0" w:color="auto"/>
              <w:right w:val="single" w:sz="4" w:space="0" w:color="auto"/>
            </w:tcBorders>
            <w:hideMark/>
          </w:tcPr>
          <w:p w14:paraId="21EBC5AB" w14:textId="77777777" w:rsidR="00C87048" w:rsidRPr="00020619" w:rsidRDefault="00C87048" w:rsidP="00BB34DD">
            <w:pPr>
              <w:pStyle w:val="TAC"/>
              <w:spacing w:line="256" w:lineRule="auto"/>
              <w:rPr>
                <w:ins w:id="33845" w:author="BigCREditor-RAN4#104-bis" w:date="2022-10-21T13:51:00Z"/>
              </w:rPr>
            </w:pPr>
            <w:ins w:id="33846" w:author="BigCREditor-RAN4#104-bis" w:date="2022-10-21T13:51: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6D0AF813" w14:textId="77777777" w:rsidR="00C87048" w:rsidRPr="00020619" w:rsidRDefault="00C87048" w:rsidP="00BB34DD">
            <w:pPr>
              <w:pStyle w:val="TAC"/>
              <w:spacing w:line="256" w:lineRule="auto"/>
              <w:rPr>
                <w:ins w:id="33847" w:author="BigCREditor-RAN4#104-bis" w:date="2022-10-21T13:51:00Z"/>
              </w:rPr>
            </w:pPr>
            <w:ins w:id="33848" w:author="BigCREditor-RAN4#104-bis" w:date="2022-10-21T13:51:00Z">
              <w:r w:rsidRPr="00020619">
                <w:t>Config 1,2,3</w:t>
              </w:r>
            </w:ins>
          </w:p>
        </w:tc>
        <w:tc>
          <w:tcPr>
            <w:tcW w:w="1251" w:type="dxa"/>
            <w:tcBorders>
              <w:top w:val="single" w:sz="4" w:space="0" w:color="auto"/>
              <w:left w:val="single" w:sz="4" w:space="0" w:color="auto"/>
              <w:bottom w:val="single" w:sz="4" w:space="0" w:color="auto"/>
              <w:right w:val="single" w:sz="4" w:space="0" w:color="auto"/>
            </w:tcBorders>
            <w:hideMark/>
          </w:tcPr>
          <w:p w14:paraId="58DBF1A1" w14:textId="77777777" w:rsidR="00C87048" w:rsidRPr="00020619" w:rsidRDefault="00C87048" w:rsidP="00BB34DD">
            <w:pPr>
              <w:pStyle w:val="TAC"/>
              <w:spacing w:line="256" w:lineRule="auto"/>
              <w:rPr>
                <w:ins w:id="33849" w:author="BigCREditor-RAN4#104-bis" w:date="2022-10-21T13:51:00Z"/>
              </w:rPr>
            </w:pPr>
            <w:ins w:id="33850" w:author="BigCREditor-RAN4#104-bis" w:date="2022-10-21T13:51:00Z">
              <w:r w:rsidRPr="00020619">
                <w:t>1</w:t>
              </w:r>
            </w:ins>
          </w:p>
        </w:tc>
        <w:tc>
          <w:tcPr>
            <w:tcW w:w="1253" w:type="dxa"/>
            <w:tcBorders>
              <w:top w:val="single" w:sz="4" w:space="0" w:color="auto"/>
              <w:left w:val="single" w:sz="4" w:space="0" w:color="auto"/>
              <w:bottom w:val="single" w:sz="4" w:space="0" w:color="auto"/>
              <w:right w:val="single" w:sz="4" w:space="0" w:color="auto"/>
            </w:tcBorders>
            <w:hideMark/>
          </w:tcPr>
          <w:p w14:paraId="08D189BB" w14:textId="77777777" w:rsidR="00C87048" w:rsidRPr="00020619" w:rsidRDefault="00C87048" w:rsidP="00BB34DD">
            <w:pPr>
              <w:pStyle w:val="TAC"/>
              <w:spacing w:line="256" w:lineRule="auto"/>
              <w:rPr>
                <w:ins w:id="33851" w:author="BigCREditor-RAN4#104-bis" w:date="2022-10-21T13:51:00Z"/>
              </w:rPr>
            </w:pPr>
            <w:ins w:id="33852" w:author="BigCREditor-RAN4#104-bis" w:date="2022-10-21T13:51:00Z">
              <w:r w:rsidRPr="00020619">
                <w:t>1</w:t>
              </w:r>
            </w:ins>
          </w:p>
        </w:tc>
        <w:tc>
          <w:tcPr>
            <w:tcW w:w="3072" w:type="dxa"/>
            <w:tcBorders>
              <w:top w:val="single" w:sz="4" w:space="0" w:color="auto"/>
              <w:left w:val="single" w:sz="4" w:space="0" w:color="auto"/>
              <w:bottom w:val="single" w:sz="4" w:space="0" w:color="auto"/>
              <w:right w:val="single" w:sz="4" w:space="0" w:color="auto"/>
            </w:tcBorders>
          </w:tcPr>
          <w:p w14:paraId="699D6F0C" w14:textId="77777777" w:rsidR="00C87048" w:rsidRPr="00020619" w:rsidRDefault="00C87048" w:rsidP="00BB34DD">
            <w:pPr>
              <w:pStyle w:val="TAL"/>
              <w:spacing w:line="256" w:lineRule="auto"/>
              <w:rPr>
                <w:ins w:id="33853" w:author="BigCREditor-RAN4#104-bis" w:date="2022-10-21T13:51:00Z"/>
                <w:rFonts w:cs="Arial"/>
              </w:rPr>
            </w:pPr>
          </w:p>
        </w:tc>
      </w:tr>
    </w:tbl>
    <w:p w14:paraId="17C486BB" w14:textId="77777777" w:rsidR="00C87048" w:rsidRPr="00020619" w:rsidRDefault="00C87048" w:rsidP="00C87048">
      <w:pPr>
        <w:rPr>
          <w:ins w:id="33854" w:author="BigCREditor-RAN4#104-bis" w:date="2022-10-21T13:51:00Z"/>
          <w:lang w:eastAsia="en-GB"/>
        </w:rPr>
      </w:pPr>
    </w:p>
    <w:p w14:paraId="69718215" w14:textId="77777777" w:rsidR="00C87048" w:rsidRPr="00020619" w:rsidRDefault="00C87048" w:rsidP="00C87048">
      <w:pPr>
        <w:pStyle w:val="TH"/>
        <w:rPr>
          <w:ins w:id="33855" w:author="BigCREditor-RAN4#104-bis" w:date="2022-10-21T13:51:00Z"/>
        </w:rPr>
      </w:pPr>
      <w:ins w:id="33856" w:author="BigCREditor-RAN4#104-bis" w:date="2022-10-21T13:51:00Z">
        <w:r w:rsidRPr="00020619">
          <w:t>Table A.16.6.2.9.1-3: Cell specific test parameters for SA inter-frequency event triggered reporting with additional mandatory gap pattern</w:t>
        </w:r>
      </w:ins>
    </w:p>
    <w:tbl>
      <w:tblPr>
        <w:tblpPr w:leftFromText="180" w:rightFromText="180" w:bottomFromText="160" w:vertAnchor="text" w:tblpY="1"/>
        <w:tblOverlap w:val="neve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68"/>
        <w:gridCol w:w="6"/>
        <w:gridCol w:w="992"/>
        <w:gridCol w:w="1210"/>
      </w:tblGrid>
      <w:tr w:rsidR="00C87048" w:rsidRPr="00020619" w14:paraId="2A53A87D" w14:textId="77777777" w:rsidTr="00BB34DD">
        <w:trPr>
          <w:cantSplit/>
          <w:trHeight w:val="150"/>
          <w:ins w:id="33857"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42984AC7" w14:textId="77777777" w:rsidR="00C87048" w:rsidRPr="00020619" w:rsidRDefault="00C87048" w:rsidP="00BB34DD">
            <w:pPr>
              <w:pStyle w:val="TAH"/>
              <w:spacing w:line="256" w:lineRule="auto"/>
              <w:rPr>
                <w:ins w:id="33858" w:author="BigCREditor-RAN4#104-bis" w:date="2022-10-21T13:51:00Z"/>
                <w:rFonts w:cs="Arial"/>
              </w:rPr>
            </w:pPr>
            <w:ins w:id="33859" w:author="BigCREditor-RAN4#104-bis" w:date="2022-10-21T13:51:00Z">
              <w:r w:rsidRPr="00020619">
                <w:t>Parameter</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67798464" w14:textId="77777777" w:rsidR="00C87048" w:rsidRPr="00020619" w:rsidRDefault="00C87048" w:rsidP="00BB34DD">
            <w:pPr>
              <w:pStyle w:val="TAH"/>
              <w:spacing w:line="256" w:lineRule="auto"/>
              <w:rPr>
                <w:ins w:id="33860" w:author="BigCREditor-RAN4#104-bis" w:date="2022-10-21T13:51:00Z"/>
                <w:rFonts w:cs="Arial"/>
              </w:rPr>
            </w:pPr>
            <w:ins w:id="33861" w:author="BigCREditor-RAN4#104-bis" w:date="2022-10-21T13:51:00Z">
              <w:r w:rsidRPr="00020619">
                <w:t>Unit</w:t>
              </w:r>
            </w:ins>
          </w:p>
        </w:tc>
        <w:tc>
          <w:tcPr>
            <w:tcW w:w="1281" w:type="dxa"/>
            <w:vMerge w:val="restart"/>
            <w:tcBorders>
              <w:top w:val="single" w:sz="4" w:space="0" w:color="auto"/>
              <w:left w:val="single" w:sz="4" w:space="0" w:color="auto"/>
              <w:bottom w:val="single" w:sz="4" w:space="0" w:color="auto"/>
              <w:right w:val="single" w:sz="4" w:space="0" w:color="auto"/>
            </w:tcBorders>
            <w:hideMark/>
          </w:tcPr>
          <w:p w14:paraId="3BD8D0D6" w14:textId="77777777" w:rsidR="00C87048" w:rsidRPr="00020619" w:rsidRDefault="00C87048" w:rsidP="00BB34DD">
            <w:pPr>
              <w:pStyle w:val="TAH"/>
              <w:spacing w:line="256" w:lineRule="auto"/>
              <w:rPr>
                <w:ins w:id="33862" w:author="BigCREditor-RAN4#104-bis" w:date="2022-10-21T13:51:00Z"/>
              </w:rPr>
            </w:pPr>
            <w:ins w:id="33863" w:author="BigCREditor-RAN4#104-bis" w:date="2022-10-21T13:51:00Z">
              <w:r w:rsidRPr="00020619">
                <w:rPr>
                  <w:rFonts w:cs="Arial"/>
                </w:rPr>
                <w:t>Test configuration</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07D079C9" w14:textId="77777777" w:rsidR="00C87048" w:rsidRPr="00020619" w:rsidRDefault="00C87048" w:rsidP="00BB34DD">
            <w:pPr>
              <w:pStyle w:val="TAH"/>
              <w:spacing w:line="256" w:lineRule="auto"/>
              <w:rPr>
                <w:ins w:id="33864" w:author="BigCREditor-RAN4#104-bis" w:date="2022-10-21T13:51:00Z"/>
                <w:rFonts w:cs="Arial"/>
              </w:rPr>
            </w:pPr>
            <w:ins w:id="33865" w:author="BigCREditor-RAN4#104-bis" w:date="2022-10-21T13:51:00Z">
              <w:r w:rsidRPr="00020619">
                <w:t>Cell 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63DCD7E7" w14:textId="77777777" w:rsidR="00C87048" w:rsidRPr="00020619" w:rsidRDefault="00C87048" w:rsidP="00BB34DD">
            <w:pPr>
              <w:pStyle w:val="TAH"/>
              <w:spacing w:line="256" w:lineRule="auto"/>
              <w:rPr>
                <w:ins w:id="33866" w:author="BigCREditor-RAN4#104-bis" w:date="2022-10-21T13:51:00Z"/>
                <w:rFonts w:cs="Arial"/>
              </w:rPr>
            </w:pPr>
            <w:ins w:id="33867" w:author="BigCREditor-RAN4#104-bis" w:date="2022-10-21T13:51:00Z">
              <w:r w:rsidRPr="00020619">
                <w:t>Cell 2</w:t>
              </w:r>
            </w:ins>
          </w:p>
        </w:tc>
      </w:tr>
      <w:tr w:rsidR="00C87048" w:rsidRPr="00020619" w14:paraId="3A60A069" w14:textId="77777777" w:rsidTr="00BB34DD">
        <w:trPr>
          <w:cantSplit/>
          <w:trHeight w:val="150"/>
          <w:ins w:id="33868"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667388A4" w14:textId="77777777" w:rsidR="00C87048" w:rsidRPr="00020619" w:rsidRDefault="00C87048" w:rsidP="00BB34DD">
            <w:pPr>
              <w:spacing w:after="0" w:line="256" w:lineRule="auto"/>
              <w:rPr>
                <w:ins w:id="33869" w:author="BigCREditor-RAN4#104-bis" w:date="2022-10-21T13:51:00Z"/>
                <w:rFonts w:ascii="Arial" w:hAnsi="Arial" w:cs="Arial"/>
                <w:b/>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94DF57C" w14:textId="77777777" w:rsidR="00C87048" w:rsidRPr="00020619" w:rsidRDefault="00C87048" w:rsidP="00BB34DD">
            <w:pPr>
              <w:spacing w:after="0" w:line="256" w:lineRule="auto"/>
              <w:rPr>
                <w:ins w:id="33870" w:author="BigCREditor-RAN4#104-bis" w:date="2022-10-21T13:51:00Z"/>
                <w:rFonts w:ascii="Arial" w:hAnsi="Arial" w:cs="Arial"/>
                <w:b/>
                <w:sz w:val="18"/>
                <w:lang w:eastAsia="en-GB"/>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ECF8431" w14:textId="77777777" w:rsidR="00C87048" w:rsidRPr="00020619" w:rsidRDefault="00C87048" w:rsidP="00BB34DD">
            <w:pPr>
              <w:spacing w:after="0" w:line="256" w:lineRule="auto"/>
              <w:rPr>
                <w:ins w:id="33871" w:author="BigCREditor-RAN4#104-bis" w:date="2022-10-21T13:51:00Z"/>
                <w:rFonts w:ascii="Arial" w:hAnsi="Arial"/>
                <w:b/>
                <w:sz w:val="18"/>
                <w:lang w:eastAsia="en-GB"/>
              </w:rPr>
            </w:pPr>
          </w:p>
        </w:tc>
        <w:tc>
          <w:tcPr>
            <w:tcW w:w="984" w:type="dxa"/>
            <w:tcBorders>
              <w:top w:val="single" w:sz="4" w:space="0" w:color="auto"/>
              <w:left w:val="single" w:sz="4" w:space="0" w:color="auto"/>
              <w:bottom w:val="single" w:sz="4" w:space="0" w:color="auto"/>
              <w:right w:val="single" w:sz="4" w:space="0" w:color="auto"/>
            </w:tcBorders>
            <w:hideMark/>
          </w:tcPr>
          <w:p w14:paraId="3A0F263D" w14:textId="77777777" w:rsidR="00C87048" w:rsidRPr="00020619" w:rsidRDefault="00C87048" w:rsidP="00BB34DD">
            <w:pPr>
              <w:pStyle w:val="TAH"/>
              <w:spacing w:line="256" w:lineRule="auto"/>
              <w:rPr>
                <w:ins w:id="33872" w:author="BigCREditor-RAN4#104-bis" w:date="2022-10-21T13:51:00Z"/>
                <w:rFonts w:cs="Arial"/>
              </w:rPr>
            </w:pPr>
            <w:ins w:id="33873" w:author="BigCREditor-RAN4#104-bis" w:date="2022-10-21T13:51:00Z">
              <w:r w:rsidRPr="00020619">
                <w:t>T1</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723AD536" w14:textId="77777777" w:rsidR="00C87048" w:rsidRPr="00020619" w:rsidRDefault="00C87048" w:rsidP="00BB34DD">
            <w:pPr>
              <w:pStyle w:val="TAH"/>
              <w:spacing w:line="256" w:lineRule="auto"/>
              <w:rPr>
                <w:ins w:id="33874" w:author="BigCREditor-RAN4#104-bis" w:date="2022-10-21T13:51:00Z"/>
                <w:rFonts w:cs="Arial"/>
              </w:rPr>
            </w:pPr>
            <w:ins w:id="33875" w:author="BigCREditor-RAN4#104-bis" w:date="2022-10-21T13:51:00Z">
              <w:r w:rsidRPr="00020619">
                <w:t>T2</w:t>
              </w:r>
            </w:ins>
          </w:p>
        </w:tc>
        <w:tc>
          <w:tcPr>
            <w:tcW w:w="993" w:type="dxa"/>
            <w:tcBorders>
              <w:top w:val="single" w:sz="4" w:space="0" w:color="auto"/>
              <w:left w:val="single" w:sz="4" w:space="0" w:color="auto"/>
              <w:bottom w:val="single" w:sz="4" w:space="0" w:color="auto"/>
              <w:right w:val="single" w:sz="4" w:space="0" w:color="auto"/>
            </w:tcBorders>
            <w:hideMark/>
          </w:tcPr>
          <w:p w14:paraId="56127DC4" w14:textId="77777777" w:rsidR="00C87048" w:rsidRPr="00020619" w:rsidRDefault="00C87048" w:rsidP="00BB34DD">
            <w:pPr>
              <w:pStyle w:val="TAH"/>
              <w:spacing w:line="256" w:lineRule="auto"/>
              <w:rPr>
                <w:ins w:id="33876" w:author="BigCREditor-RAN4#104-bis" w:date="2022-10-21T13:51:00Z"/>
                <w:rFonts w:cs="Arial"/>
              </w:rPr>
            </w:pPr>
            <w:ins w:id="33877" w:author="BigCREditor-RAN4#104-bis" w:date="2022-10-21T13:51:00Z">
              <w:r w:rsidRPr="00020619">
                <w:t>T1</w:t>
              </w:r>
            </w:ins>
          </w:p>
        </w:tc>
        <w:tc>
          <w:tcPr>
            <w:tcW w:w="1211" w:type="dxa"/>
            <w:tcBorders>
              <w:top w:val="single" w:sz="4" w:space="0" w:color="auto"/>
              <w:left w:val="single" w:sz="4" w:space="0" w:color="auto"/>
              <w:bottom w:val="single" w:sz="4" w:space="0" w:color="auto"/>
              <w:right w:val="single" w:sz="4" w:space="0" w:color="auto"/>
            </w:tcBorders>
            <w:hideMark/>
          </w:tcPr>
          <w:p w14:paraId="1E6F9981" w14:textId="77777777" w:rsidR="00C87048" w:rsidRPr="00020619" w:rsidRDefault="00C87048" w:rsidP="00BB34DD">
            <w:pPr>
              <w:pStyle w:val="TAH"/>
              <w:spacing w:line="256" w:lineRule="auto"/>
              <w:rPr>
                <w:ins w:id="33878" w:author="BigCREditor-RAN4#104-bis" w:date="2022-10-21T13:51:00Z"/>
                <w:rFonts w:cs="Arial"/>
              </w:rPr>
            </w:pPr>
            <w:ins w:id="33879" w:author="BigCREditor-RAN4#104-bis" w:date="2022-10-21T13:51:00Z">
              <w:r w:rsidRPr="00020619">
                <w:t>T2</w:t>
              </w:r>
            </w:ins>
          </w:p>
        </w:tc>
      </w:tr>
      <w:tr w:rsidR="00C87048" w:rsidRPr="00020619" w14:paraId="279EDC14" w14:textId="77777777" w:rsidTr="00BB34DD">
        <w:trPr>
          <w:cantSplit/>
          <w:trHeight w:val="292"/>
          <w:ins w:id="33880"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27F6BEFA" w14:textId="77777777" w:rsidR="00C87048" w:rsidRPr="00020619" w:rsidRDefault="00C87048" w:rsidP="00BB34DD">
            <w:pPr>
              <w:pStyle w:val="TAL"/>
              <w:spacing w:line="256" w:lineRule="auto"/>
              <w:rPr>
                <w:ins w:id="33881" w:author="BigCREditor-RAN4#104-bis" w:date="2022-10-21T13:51:00Z"/>
                <w:lang w:val="it-IT"/>
              </w:rPr>
            </w:pPr>
            <w:ins w:id="33882" w:author="BigCREditor-RAN4#104-bis" w:date="2022-10-21T13:51:00Z">
              <w:r w:rsidRPr="00020619">
                <w:rPr>
                  <w:lang w:val="it-IT"/>
                </w:rPr>
                <w:t>NR RF Channel Number</w:t>
              </w:r>
            </w:ins>
          </w:p>
        </w:tc>
        <w:tc>
          <w:tcPr>
            <w:tcW w:w="877" w:type="dxa"/>
            <w:tcBorders>
              <w:top w:val="single" w:sz="4" w:space="0" w:color="auto"/>
              <w:left w:val="single" w:sz="4" w:space="0" w:color="auto"/>
              <w:bottom w:val="single" w:sz="4" w:space="0" w:color="auto"/>
              <w:right w:val="single" w:sz="4" w:space="0" w:color="auto"/>
            </w:tcBorders>
          </w:tcPr>
          <w:p w14:paraId="400946B3" w14:textId="77777777" w:rsidR="00C87048" w:rsidRPr="00020619" w:rsidRDefault="00C87048" w:rsidP="00BB34DD">
            <w:pPr>
              <w:pStyle w:val="TAC"/>
              <w:spacing w:line="256" w:lineRule="auto"/>
              <w:rPr>
                <w:ins w:id="33883" w:author="BigCREditor-RAN4#104-bis" w:date="2022-10-21T13:51:00Z"/>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3EEA1E9D" w14:textId="77777777" w:rsidR="00C87048" w:rsidRPr="00020619" w:rsidRDefault="00C87048" w:rsidP="00BB34DD">
            <w:pPr>
              <w:pStyle w:val="TAC"/>
              <w:spacing w:line="256" w:lineRule="auto"/>
              <w:rPr>
                <w:ins w:id="33884" w:author="BigCREditor-RAN4#104-bis" w:date="2022-10-21T13:51:00Z"/>
                <w:rFonts w:cs="v4.2.0"/>
              </w:rPr>
            </w:pPr>
            <w:ins w:id="33885" w:author="BigCREditor-RAN4#104-bis" w:date="2022-10-21T13:51:00Z">
              <w:r w:rsidRPr="00020619">
                <w:t>Config 1,2,3, 4</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36A541DB" w14:textId="77777777" w:rsidR="00C87048" w:rsidRPr="00020619" w:rsidRDefault="00C87048" w:rsidP="00BB34DD">
            <w:pPr>
              <w:pStyle w:val="TAC"/>
              <w:spacing w:line="256" w:lineRule="auto"/>
              <w:rPr>
                <w:ins w:id="33886" w:author="BigCREditor-RAN4#104-bis" w:date="2022-10-21T13:51:00Z"/>
              </w:rPr>
            </w:pPr>
            <w:ins w:id="33887" w:author="BigCREditor-RAN4#104-bis" w:date="2022-10-21T13:51:00Z">
              <w:r w:rsidRPr="00020619">
                <w:rPr>
                  <w:rFonts w:cs="v4.2.0"/>
                </w:rPr>
                <w:t>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7CDC39B5" w14:textId="77777777" w:rsidR="00C87048" w:rsidRPr="00020619" w:rsidRDefault="00C87048" w:rsidP="00BB34DD">
            <w:pPr>
              <w:pStyle w:val="TAC"/>
              <w:spacing w:line="256" w:lineRule="auto"/>
              <w:rPr>
                <w:ins w:id="33888" w:author="BigCREditor-RAN4#104-bis" w:date="2022-10-21T13:51:00Z"/>
              </w:rPr>
            </w:pPr>
            <w:ins w:id="33889" w:author="BigCREditor-RAN4#104-bis" w:date="2022-10-21T13:51:00Z">
              <w:r w:rsidRPr="00020619">
                <w:rPr>
                  <w:rFonts w:cs="v4.2.0"/>
                </w:rPr>
                <w:t>2</w:t>
              </w:r>
            </w:ins>
          </w:p>
        </w:tc>
      </w:tr>
      <w:tr w:rsidR="00C87048" w:rsidRPr="00020619" w14:paraId="0E858AAD" w14:textId="77777777" w:rsidTr="00BB34DD">
        <w:trPr>
          <w:cantSplit/>
          <w:trHeight w:val="150"/>
          <w:ins w:id="33890"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46DA08B" w14:textId="77777777" w:rsidR="00C87048" w:rsidRPr="00020619" w:rsidRDefault="00C87048" w:rsidP="00BB34DD">
            <w:pPr>
              <w:pStyle w:val="TAL"/>
              <w:spacing w:line="256" w:lineRule="auto"/>
              <w:rPr>
                <w:ins w:id="33891" w:author="BigCREditor-RAN4#104-bis" w:date="2022-10-21T13:51:00Z"/>
                <w:lang w:val="en-US"/>
              </w:rPr>
            </w:pPr>
            <w:ins w:id="33892" w:author="BigCREditor-RAN4#104-bis" w:date="2022-10-21T13:51:00Z">
              <w:r w:rsidRPr="00020619">
                <w:rPr>
                  <w:lang w:val="en-US"/>
                </w:rPr>
                <w:t>Duplex mode</w:t>
              </w:r>
            </w:ins>
          </w:p>
        </w:tc>
        <w:tc>
          <w:tcPr>
            <w:tcW w:w="877" w:type="dxa"/>
            <w:tcBorders>
              <w:top w:val="single" w:sz="4" w:space="0" w:color="auto"/>
              <w:left w:val="single" w:sz="4" w:space="0" w:color="auto"/>
              <w:bottom w:val="single" w:sz="4" w:space="0" w:color="auto"/>
              <w:right w:val="single" w:sz="4" w:space="0" w:color="auto"/>
            </w:tcBorders>
          </w:tcPr>
          <w:p w14:paraId="4CB4AD97" w14:textId="77777777" w:rsidR="00C87048" w:rsidRPr="00020619" w:rsidRDefault="00C87048" w:rsidP="00BB34DD">
            <w:pPr>
              <w:pStyle w:val="TAC"/>
              <w:spacing w:line="256" w:lineRule="auto"/>
              <w:rPr>
                <w:ins w:id="33893"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A74636E" w14:textId="77777777" w:rsidR="00C87048" w:rsidRPr="00020619" w:rsidRDefault="00C87048" w:rsidP="00BB34DD">
            <w:pPr>
              <w:pStyle w:val="TAC"/>
              <w:spacing w:line="256" w:lineRule="auto"/>
              <w:rPr>
                <w:ins w:id="33894" w:author="BigCREditor-RAN4#104-bis" w:date="2022-10-21T13:51:00Z"/>
                <w:lang w:val="en-US"/>
              </w:rPr>
            </w:pPr>
            <w:ins w:id="33895" w:author="BigCREditor-RAN4#104-bis" w:date="2022-10-21T13:51:00Z">
              <w:r w:rsidRPr="00020619">
                <w:t>Config 1, 4</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6E174A2D" w14:textId="77777777" w:rsidR="00C87048" w:rsidRPr="00020619" w:rsidRDefault="00C87048" w:rsidP="00BB34DD">
            <w:pPr>
              <w:pStyle w:val="TAC"/>
              <w:spacing w:line="256" w:lineRule="auto"/>
              <w:rPr>
                <w:ins w:id="33896" w:author="BigCREditor-RAN4#104-bis" w:date="2022-10-21T13:51:00Z"/>
                <w:lang w:val="en-US"/>
              </w:rPr>
            </w:pPr>
            <w:ins w:id="33897" w:author="BigCREditor-RAN4#104-bis" w:date="2022-10-21T13:51:00Z">
              <w:r w:rsidRPr="00020619">
                <w:rPr>
                  <w:lang w:val="en-US"/>
                </w:rPr>
                <w:t>FDD</w:t>
              </w:r>
            </w:ins>
          </w:p>
        </w:tc>
      </w:tr>
      <w:tr w:rsidR="00C87048" w:rsidRPr="00020619" w14:paraId="4FCBAA3A" w14:textId="77777777" w:rsidTr="00BB34DD">
        <w:trPr>
          <w:cantSplit/>
          <w:trHeight w:val="150"/>
          <w:ins w:id="33898"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425B8BC" w14:textId="77777777" w:rsidR="00C87048" w:rsidRPr="00020619" w:rsidRDefault="00C87048" w:rsidP="00BB34DD">
            <w:pPr>
              <w:spacing w:after="0" w:line="256" w:lineRule="auto"/>
              <w:rPr>
                <w:ins w:id="33899"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262CCC61" w14:textId="77777777" w:rsidR="00C87048" w:rsidRPr="00020619" w:rsidRDefault="00C87048" w:rsidP="00BB34DD">
            <w:pPr>
              <w:pStyle w:val="TAC"/>
              <w:spacing w:line="256" w:lineRule="auto"/>
              <w:rPr>
                <w:ins w:id="33900"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FA9750A" w14:textId="77777777" w:rsidR="00C87048" w:rsidRPr="00020619" w:rsidRDefault="00C87048" w:rsidP="00BB34DD">
            <w:pPr>
              <w:pStyle w:val="TAC"/>
              <w:spacing w:line="256" w:lineRule="auto"/>
              <w:rPr>
                <w:ins w:id="33901" w:author="BigCREditor-RAN4#104-bis" w:date="2022-10-21T13:51:00Z"/>
                <w:lang w:val="en-US"/>
              </w:rPr>
            </w:pPr>
            <w:ins w:id="33902" w:author="BigCREditor-RAN4#104-bis" w:date="2022-10-21T13:51:00Z">
              <w:r w:rsidRPr="00020619">
                <w:t>Config 2,3</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42FBC544" w14:textId="77777777" w:rsidR="00C87048" w:rsidRPr="00020619" w:rsidRDefault="00C87048" w:rsidP="00BB34DD">
            <w:pPr>
              <w:pStyle w:val="TAC"/>
              <w:spacing w:line="256" w:lineRule="auto"/>
              <w:rPr>
                <w:ins w:id="33903" w:author="BigCREditor-RAN4#104-bis" w:date="2022-10-21T13:51:00Z"/>
                <w:lang w:val="en-US"/>
              </w:rPr>
            </w:pPr>
            <w:ins w:id="33904" w:author="BigCREditor-RAN4#104-bis" w:date="2022-10-21T13:51:00Z">
              <w:r w:rsidRPr="00020619">
                <w:rPr>
                  <w:lang w:val="en-US"/>
                </w:rPr>
                <w:t>TDD</w:t>
              </w:r>
            </w:ins>
          </w:p>
        </w:tc>
      </w:tr>
      <w:tr w:rsidR="00C87048" w:rsidRPr="00020619" w14:paraId="34DA50BD" w14:textId="77777777" w:rsidTr="00BB34DD">
        <w:trPr>
          <w:cantSplit/>
          <w:trHeight w:val="150"/>
          <w:ins w:id="33905"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34E5BD2" w14:textId="77777777" w:rsidR="00C87048" w:rsidRPr="00020619" w:rsidRDefault="00C87048" w:rsidP="00BB34DD">
            <w:pPr>
              <w:pStyle w:val="TAL"/>
              <w:spacing w:line="256" w:lineRule="auto"/>
              <w:rPr>
                <w:ins w:id="33906" w:author="BigCREditor-RAN4#104-bis" w:date="2022-10-21T13:51:00Z"/>
                <w:bCs/>
              </w:rPr>
            </w:pPr>
            <w:ins w:id="33907" w:author="BigCREditor-RAN4#104-bis" w:date="2022-10-21T13:51:00Z">
              <w:r w:rsidRPr="00020619">
                <w:rPr>
                  <w:bCs/>
                </w:rPr>
                <w:t>TDD configuration</w:t>
              </w:r>
            </w:ins>
          </w:p>
        </w:tc>
        <w:tc>
          <w:tcPr>
            <w:tcW w:w="877" w:type="dxa"/>
            <w:tcBorders>
              <w:top w:val="single" w:sz="4" w:space="0" w:color="auto"/>
              <w:left w:val="single" w:sz="4" w:space="0" w:color="auto"/>
              <w:bottom w:val="single" w:sz="4" w:space="0" w:color="auto"/>
              <w:right w:val="single" w:sz="4" w:space="0" w:color="auto"/>
            </w:tcBorders>
          </w:tcPr>
          <w:p w14:paraId="00255E96" w14:textId="77777777" w:rsidR="00C87048" w:rsidRPr="00020619" w:rsidRDefault="00C87048" w:rsidP="00BB34DD">
            <w:pPr>
              <w:pStyle w:val="TAC"/>
              <w:spacing w:line="256" w:lineRule="auto"/>
              <w:rPr>
                <w:ins w:id="33908"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4AA450F" w14:textId="77777777" w:rsidR="00C87048" w:rsidRPr="00020619" w:rsidRDefault="00C87048" w:rsidP="00BB34DD">
            <w:pPr>
              <w:pStyle w:val="TAC"/>
              <w:spacing w:line="256" w:lineRule="auto"/>
              <w:rPr>
                <w:ins w:id="33909" w:author="BigCREditor-RAN4#104-bis" w:date="2022-10-21T13:51:00Z"/>
              </w:rPr>
            </w:pPr>
            <w:ins w:id="33910" w:author="BigCREditor-RAN4#104-bis" w:date="2022-10-21T13:51:00Z">
              <w:r w:rsidRPr="00020619">
                <w:t>Config 1</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03281C82" w14:textId="77777777" w:rsidR="00C87048" w:rsidRPr="00020619" w:rsidRDefault="00C87048" w:rsidP="00BB34DD">
            <w:pPr>
              <w:pStyle w:val="TAC"/>
              <w:spacing w:line="256" w:lineRule="auto"/>
              <w:rPr>
                <w:ins w:id="33911" w:author="BigCREditor-RAN4#104-bis" w:date="2022-10-21T13:51:00Z"/>
                <w:lang w:val="en-US"/>
              </w:rPr>
            </w:pPr>
            <w:ins w:id="33912" w:author="BigCREditor-RAN4#104-bis" w:date="2022-10-21T13:51:00Z">
              <w:r w:rsidRPr="00020619">
                <w:rPr>
                  <w:lang w:val="en-US"/>
                </w:rPr>
                <w:t>Not Applicable</w:t>
              </w:r>
            </w:ins>
          </w:p>
        </w:tc>
      </w:tr>
      <w:tr w:rsidR="00C87048" w:rsidRPr="00020619" w14:paraId="57DF4927" w14:textId="77777777" w:rsidTr="00BB34DD">
        <w:trPr>
          <w:cantSplit/>
          <w:trHeight w:val="150"/>
          <w:ins w:id="33913"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6582E44" w14:textId="77777777" w:rsidR="00C87048" w:rsidRPr="00020619" w:rsidRDefault="00C87048" w:rsidP="00BB34DD">
            <w:pPr>
              <w:spacing w:after="0" w:line="256" w:lineRule="auto"/>
              <w:rPr>
                <w:ins w:id="33914" w:author="BigCREditor-RAN4#104-bis" w:date="2022-10-21T13:51: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6FF3BBBE" w14:textId="77777777" w:rsidR="00C87048" w:rsidRPr="00020619" w:rsidRDefault="00C87048" w:rsidP="00BB34DD">
            <w:pPr>
              <w:pStyle w:val="TAC"/>
              <w:spacing w:line="256" w:lineRule="auto"/>
              <w:rPr>
                <w:ins w:id="33915"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4766E71" w14:textId="77777777" w:rsidR="00C87048" w:rsidRPr="00020619" w:rsidRDefault="00C87048" w:rsidP="00BB34DD">
            <w:pPr>
              <w:pStyle w:val="TAC"/>
              <w:spacing w:line="256" w:lineRule="auto"/>
              <w:rPr>
                <w:ins w:id="33916" w:author="BigCREditor-RAN4#104-bis" w:date="2022-10-21T13:51:00Z"/>
              </w:rPr>
            </w:pPr>
            <w:ins w:id="33917" w:author="BigCREditor-RAN4#104-bis" w:date="2022-10-21T13:51:00Z">
              <w:r w:rsidRPr="00020619">
                <w:t>Config 2</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7E77E028" w14:textId="77777777" w:rsidR="00C87048" w:rsidRPr="00020619" w:rsidRDefault="00C87048" w:rsidP="00BB34DD">
            <w:pPr>
              <w:pStyle w:val="TAC"/>
              <w:spacing w:line="256" w:lineRule="auto"/>
              <w:rPr>
                <w:ins w:id="33918" w:author="BigCREditor-RAN4#104-bis" w:date="2022-10-21T13:51:00Z"/>
                <w:lang w:val="en-US"/>
              </w:rPr>
            </w:pPr>
            <w:ins w:id="33919" w:author="BigCREditor-RAN4#104-bis" w:date="2022-10-21T13:51:00Z">
              <w:r w:rsidRPr="00020619">
                <w:rPr>
                  <w:lang w:val="en-US"/>
                </w:rPr>
                <w:t>TDDConf.1.1</w:t>
              </w:r>
            </w:ins>
          </w:p>
        </w:tc>
      </w:tr>
      <w:tr w:rsidR="00C87048" w:rsidRPr="00020619" w14:paraId="74164B5D" w14:textId="77777777" w:rsidTr="00BB34DD">
        <w:trPr>
          <w:cantSplit/>
          <w:trHeight w:val="150"/>
          <w:ins w:id="33920"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2C06494B" w14:textId="77777777" w:rsidR="00C87048" w:rsidRPr="00020619" w:rsidRDefault="00C87048" w:rsidP="00BB34DD">
            <w:pPr>
              <w:spacing w:after="0" w:line="256" w:lineRule="auto"/>
              <w:rPr>
                <w:ins w:id="33921" w:author="BigCREditor-RAN4#104-bis" w:date="2022-10-21T13:51: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083679D9" w14:textId="77777777" w:rsidR="00C87048" w:rsidRPr="00020619" w:rsidRDefault="00C87048" w:rsidP="00BB34DD">
            <w:pPr>
              <w:pStyle w:val="TAC"/>
              <w:spacing w:line="256" w:lineRule="auto"/>
              <w:rPr>
                <w:ins w:id="33922"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ED24C4" w14:textId="77777777" w:rsidR="00C87048" w:rsidRPr="00020619" w:rsidRDefault="00C87048" w:rsidP="00BB34DD">
            <w:pPr>
              <w:pStyle w:val="TAC"/>
              <w:spacing w:line="256" w:lineRule="auto"/>
              <w:rPr>
                <w:ins w:id="33923" w:author="BigCREditor-RAN4#104-bis" w:date="2022-10-21T13:51:00Z"/>
              </w:rPr>
            </w:pPr>
            <w:ins w:id="33924" w:author="BigCREditor-RAN4#104-bis" w:date="2022-10-21T13:51:00Z">
              <w:r w:rsidRPr="00020619">
                <w:t>Config 3</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20A8501E" w14:textId="77777777" w:rsidR="00C87048" w:rsidRPr="00020619" w:rsidRDefault="00C87048" w:rsidP="00BB34DD">
            <w:pPr>
              <w:pStyle w:val="TAC"/>
              <w:spacing w:line="256" w:lineRule="auto"/>
              <w:rPr>
                <w:ins w:id="33925" w:author="BigCREditor-RAN4#104-bis" w:date="2022-10-21T13:51:00Z"/>
                <w:lang w:val="en-US"/>
              </w:rPr>
            </w:pPr>
            <w:ins w:id="33926" w:author="BigCREditor-RAN4#104-bis" w:date="2022-10-21T13:51:00Z">
              <w:r w:rsidRPr="00020619">
                <w:rPr>
                  <w:lang w:val="en-US"/>
                </w:rPr>
                <w:t>TDDConf.2.1</w:t>
              </w:r>
            </w:ins>
          </w:p>
        </w:tc>
      </w:tr>
      <w:tr w:rsidR="00C87048" w:rsidRPr="00020619" w14:paraId="227DF086" w14:textId="77777777" w:rsidTr="00BB34DD">
        <w:trPr>
          <w:cantSplit/>
          <w:trHeight w:val="150"/>
          <w:ins w:id="33927"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6561F08" w14:textId="77777777" w:rsidR="00C87048" w:rsidRPr="00020619" w:rsidRDefault="00C87048" w:rsidP="00BB34DD">
            <w:pPr>
              <w:pStyle w:val="TAL"/>
              <w:spacing w:line="256" w:lineRule="auto"/>
              <w:rPr>
                <w:ins w:id="33928" w:author="BigCREditor-RAN4#104-bis" w:date="2022-10-21T13:51:00Z"/>
              </w:rPr>
            </w:pPr>
            <w:proofErr w:type="spellStart"/>
            <w:ins w:id="33929" w:author="BigCREditor-RAN4#104-bis" w:date="2022-10-21T13:51:00Z">
              <w:r w:rsidRPr="00020619">
                <w:rPr>
                  <w:bCs/>
                </w:rPr>
                <w:t>BW</w:t>
              </w:r>
              <w:r w:rsidRPr="00020619">
                <w:rPr>
                  <w:vertAlign w:val="subscript"/>
                </w:rPr>
                <w:t>channel</w:t>
              </w:r>
              <w:proofErr w:type="spellEnd"/>
            </w:ins>
          </w:p>
        </w:tc>
        <w:tc>
          <w:tcPr>
            <w:tcW w:w="877" w:type="dxa"/>
            <w:vMerge w:val="restart"/>
            <w:tcBorders>
              <w:top w:val="single" w:sz="4" w:space="0" w:color="auto"/>
              <w:left w:val="single" w:sz="4" w:space="0" w:color="auto"/>
              <w:bottom w:val="single" w:sz="4" w:space="0" w:color="auto"/>
              <w:right w:val="single" w:sz="4" w:space="0" w:color="auto"/>
            </w:tcBorders>
            <w:hideMark/>
          </w:tcPr>
          <w:p w14:paraId="00F12D48" w14:textId="77777777" w:rsidR="00C87048" w:rsidRPr="00020619" w:rsidRDefault="00C87048" w:rsidP="00BB34DD">
            <w:pPr>
              <w:pStyle w:val="TAC"/>
              <w:spacing w:line="256" w:lineRule="auto"/>
              <w:rPr>
                <w:ins w:id="33930" w:author="BigCREditor-RAN4#104-bis" w:date="2022-10-21T13:51:00Z"/>
              </w:rPr>
            </w:pPr>
            <w:ins w:id="33931" w:author="BigCREditor-RAN4#104-bis" w:date="2022-10-21T13:51:00Z">
              <w:r w:rsidRPr="00020619">
                <w:rPr>
                  <w:rFonts w:cs="v4.2.0"/>
                </w:rPr>
                <w:t>MHz</w:t>
              </w:r>
            </w:ins>
          </w:p>
        </w:tc>
        <w:tc>
          <w:tcPr>
            <w:tcW w:w="1281" w:type="dxa"/>
            <w:tcBorders>
              <w:top w:val="single" w:sz="4" w:space="0" w:color="auto"/>
              <w:left w:val="single" w:sz="4" w:space="0" w:color="auto"/>
              <w:bottom w:val="single" w:sz="4" w:space="0" w:color="auto"/>
              <w:right w:val="single" w:sz="4" w:space="0" w:color="auto"/>
            </w:tcBorders>
            <w:vAlign w:val="center"/>
            <w:hideMark/>
          </w:tcPr>
          <w:p w14:paraId="3F62DF8C" w14:textId="77777777" w:rsidR="00C87048" w:rsidRPr="00020619" w:rsidRDefault="00C87048" w:rsidP="00BB34DD">
            <w:pPr>
              <w:pStyle w:val="TAC"/>
              <w:spacing w:line="256" w:lineRule="auto"/>
              <w:rPr>
                <w:ins w:id="33932" w:author="BigCREditor-RAN4#104-bis" w:date="2022-10-21T13:51:00Z"/>
                <w:lang w:val="en-US"/>
              </w:rPr>
            </w:pPr>
            <w:ins w:id="33933" w:author="BigCREditor-RAN4#104-bis" w:date="2022-10-21T13:51:00Z">
              <w:r w:rsidRPr="00020619">
                <w:t>Config</w:t>
              </w:r>
              <w:r w:rsidRPr="00020619">
                <w:rPr>
                  <w:szCs w:val="18"/>
                </w:rPr>
                <w:t xml:space="preserve"> 1,2, 4</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4F26E722" w14:textId="77777777" w:rsidR="00C87048" w:rsidRPr="00020619" w:rsidRDefault="00C87048" w:rsidP="00BB34DD">
            <w:pPr>
              <w:pStyle w:val="TAC"/>
              <w:spacing w:line="256" w:lineRule="auto"/>
              <w:rPr>
                <w:ins w:id="33934" w:author="BigCREditor-RAN4#104-bis" w:date="2022-10-21T13:51:00Z"/>
                <w:szCs w:val="18"/>
                <w:lang w:val="de-DE"/>
              </w:rPr>
            </w:pPr>
            <w:ins w:id="33935" w:author="BigCREditor-RAN4#104-bis" w:date="2022-10-21T13:51:00Z">
              <w:r w:rsidRPr="00020619">
                <w:rPr>
                  <w:szCs w:val="18"/>
                </w:rPr>
                <w:t xml:space="preserve">1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2</w:t>
              </w:r>
            </w:ins>
          </w:p>
        </w:tc>
      </w:tr>
      <w:tr w:rsidR="00C87048" w:rsidRPr="00020619" w14:paraId="79B4E4F8" w14:textId="77777777" w:rsidTr="00BB34DD">
        <w:trPr>
          <w:cantSplit/>
          <w:trHeight w:val="150"/>
          <w:ins w:id="33936"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481111B" w14:textId="77777777" w:rsidR="00C87048" w:rsidRPr="00020619" w:rsidRDefault="00C87048" w:rsidP="00BB34DD">
            <w:pPr>
              <w:spacing w:after="0" w:line="256" w:lineRule="auto"/>
              <w:rPr>
                <w:ins w:id="33937" w:author="BigCREditor-RAN4#104-bis" w:date="2022-10-21T13:51:00Z"/>
                <w:rFonts w:ascii="Arial" w:hAnsi="Arial"/>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67A1D22" w14:textId="77777777" w:rsidR="00C87048" w:rsidRPr="00020619" w:rsidRDefault="00C87048" w:rsidP="00BB34DD">
            <w:pPr>
              <w:spacing w:after="0" w:line="256" w:lineRule="auto"/>
              <w:rPr>
                <w:ins w:id="33938"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5BCA9DF" w14:textId="77777777" w:rsidR="00C87048" w:rsidRPr="00020619" w:rsidRDefault="00C87048" w:rsidP="00BB34DD">
            <w:pPr>
              <w:pStyle w:val="TAC"/>
              <w:spacing w:line="256" w:lineRule="auto"/>
              <w:rPr>
                <w:ins w:id="33939" w:author="BigCREditor-RAN4#104-bis" w:date="2022-10-21T13:51:00Z"/>
                <w:lang w:val="en-US"/>
              </w:rPr>
            </w:pPr>
            <w:ins w:id="33940" w:author="BigCREditor-RAN4#104-bis" w:date="2022-10-21T13:51:00Z">
              <w:r w:rsidRPr="00020619">
                <w:t>Config</w:t>
              </w:r>
              <w:r w:rsidRPr="00020619">
                <w:rPr>
                  <w:szCs w:val="18"/>
                </w:rPr>
                <w:t xml:space="preserve"> 3</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1CDA80D" w14:textId="77777777" w:rsidR="00C87048" w:rsidRPr="00020619" w:rsidRDefault="00C87048" w:rsidP="00BB34DD">
            <w:pPr>
              <w:pStyle w:val="TAC"/>
              <w:spacing w:line="256" w:lineRule="auto"/>
              <w:rPr>
                <w:ins w:id="33941" w:author="BigCREditor-RAN4#104-bis" w:date="2022-10-21T13:51:00Z"/>
                <w:szCs w:val="18"/>
              </w:rPr>
            </w:pPr>
            <w:ins w:id="33942" w:author="BigCREditor-RAN4#104-bis" w:date="2022-10-21T13:51:00Z">
              <w:r w:rsidRPr="00020619">
                <w:rPr>
                  <w:szCs w:val="18"/>
                </w:rPr>
                <w:t xml:space="preserve">2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1</w:t>
              </w:r>
            </w:ins>
          </w:p>
        </w:tc>
      </w:tr>
      <w:tr w:rsidR="00C87048" w:rsidRPr="00020619" w14:paraId="5FC7B9C4" w14:textId="77777777" w:rsidTr="00BB34DD">
        <w:trPr>
          <w:cantSplit/>
          <w:trHeight w:val="81"/>
          <w:ins w:id="33943"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2BC0EDD0" w14:textId="77777777" w:rsidR="00C87048" w:rsidRPr="00020619" w:rsidRDefault="00C87048" w:rsidP="00BB34DD">
            <w:pPr>
              <w:pStyle w:val="TAL"/>
              <w:spacing w:line="256" w:lineRule="auto"/>
              <w:rPr>
                <w:ins w:id="33944" w:author="BigCREditor-RAN4#104-bis" w:date="2022-10-21T13:51:00Z"/>
                <w:bCs/>
              </w:rPr>
            </w:pPr>
            <w:ins w:id="33945" w:author="BigCREditor-RAN4#104-bis" w:date="2022-10-21T13:51:00Z">
              <w:r w:rsidRPr="00020619">
                <w:rPr>
                  <w:lang w:val="en-US"/>
                </w:rPr>
                <w:t>BWP BW</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237017CF" w14:textId="77777777" w:rsidR="00C87048" w:rsidRPr="00020619" w:rsidRDefault="00C87048" w:rsidP="00BB34DD">
            <w:pPr>
              <w:pStyle w:val="TAC"/>
              <w:spacing w:line="256" w:lineRule="auto"/>
              <w:rPr>
                <w:ins w:id="33946" w:author="BigCREditor-RAN4#104-bis" w:date="2022-10-21T13:51:00Z"/>
              </w:rPr>
            </w:pPr>
            <w:ins w:id="33947" w:author="BigCREditor-RAN4#104-bis" w:date="2022-10-21T13:51:00Z">
              <w:r w:rsidRPr="00020619">
                <w:t>MHz</w:t>
              </w:r>
            </w:ins>
          </w:p>
        </w:tc>
        <w:tc>
          <w:tcPr>
            <w:tcW w:w="1281" w:type="dxa"/>
            <w:tcBorders>
              <w:top w:val="single" w:sz="4" w:space="0" w:color="auto"/>
              <w:left w:val="single" w:sz="4" w:space="0" w:color="auto"/>
              <w:bottom w:val="single" w:sz="4" w:space="0" w:color="auto"/>
              <w:right w:val="single" w:sz="4" w:space="0" w:color="auto"/>
            </w:tcBorders>
            <w:vAlign w:val="center"/>
            <w:hideMark/>
          </w:tcPr>
          <w:p w14:paraId="1E4E3279" w14:textId="77777777" w:rsidR="00C87048" w:rsidRPr="00020619" w:rsidRDefault="00C87048" w:rsidP="00BB34DD">
            <w:pPr>
              <w:pStyle w:val="TAC"/>
              <w:spacing w:line="256" w:lineRule="auto"/>
              <w:rPr>
                <w:ins w:id="33948" w:author="BigCREditor-RAN4#104-bis" w:date="2022-10-21T13:51:00Z"/>
                <w:lang w:val="en-US"/>
              </w:rPr>
            </w:pPr>
            <w:ins w:id="33949" w:author="BigCREditor-RAN4#104-bis" w:date="2022-10-21T13:51:00Z">
              <w:r w:rsidRPr="00020619">
                <w:t>Config</w:t>
              </w:r>
              <w:r w:rsidRPr="00020619">
                <w:rPr>
                  <w:szCs w:val="18"/>
                </w:rPr>
                <w:t xml:space="preserve"> 1,2, 4</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38F3105E" w14:textId="77777777" w:rsidR="00C87048" w:rsidRPr="00020619" w:rsidRDefault="00C87048" w:rsidP="00BB34DD">
            <w:pPr>
              <w:pStyle w:val="TAC"/>
              <w:spacing w:line="256" w:lineRule="auto"/>
              <w:rPr>
                <w:ins w:id="33950" w:author="BigCREditor-RAN4#104-bis" w:date="2022-10-21T13:51:00Z"/>
                <w:szCs w:val="18"/>
                <w:lang w:val="de-DE"/>
              </w:rPr>
            </w:pPr>
            <w:ins w:id="33951" w:author="BigCREditor-RAN4#104-bis" w:date="2022-10-21T13:51:00Z">
              <w:r w:rsidRPr="00020619">
                <w:rPr>
                  <w:szCs w:val="18"/>
                </w:rPr>
                <w:t xml:space="preserve">1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2</w:t>
              </w:r>
            </w:ins>
          </w:p>
        </w:tc>
      </w:tr>
      <w:tr w:rsidR="00C87048" w:rsidRPr="00020619" w14:paraId="7C17ACDC" w14:textId="77777777" w:rsidTr="00BB34DD">
        <w:trPr>
          <w:cantSplit/>
          <w:trHeight w:val="36"/>
          <w:ins w:id="33952"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C2E8952" w14:textId="77777777" w:rsidR="00C87048" w:rsidRPr="00020619" w:rsidRDefault="00C87048" w:rsidP="00BB34DD">
            <w:pPr>
              <w:spacing w:after="0" w:line="256" w:lineRule="auto"/>
              <w:rPr>
                <w:ins w:id="33953" w:author="BigCREditor-RAN4#104-bis" w:date="2022-10-21T13:51: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056BE97" w14:textId="77777777" w:rsidR="00C87048" w:rsidRPr="00020619" w:rsidRDefault="00C87048" w:rsidP="00BB34DD">
            <w:pPr>
              <w:spacing w:after="0" w:line="256" w:lineRule="auto"/>
              <w:rPr>
                <w:ins w:id="33954"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ADAA2B6" w14:textId="77777777" w:rsidR="00C87048" w:rsidRPr="00020619" w:rsidRDefault="00C87048" w:rsidP="00BB34DD">
            <w:pPr>
              <w:pStyle w:val="TAC"/>
              <w:spacing w:line="256" w:lineRule="auto"/>
              <w:rPr>
                <w:ins w:id="33955" w:author="BigCREditor-RAN4#104-bis" w:date="2022-10-21T13:51:00Z"/>
                <w:lang w:val="en-US"/>
              </w:rPr>
            </w:pPr>
            <w:ins w:id="33956" w:author="BigCREditor-RAN4#104-bis" w:date="2022-10-21T13:51:00Z">
              <w:r w:rsidRPr="00020619">
                <w:t>Config</w:t>
              </w:r>
              <w:r w:rsidRPr="00020619">
                <w:rPr>
                  <w:szCs w:val="18"/>
                </w:rPr>
                <w:t xml:space="preserve"> 3</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40A103B2" w14:textId="77777777" w:rsidR="00C87048" w:rsidRPr="00020619" w:rsidRDefault="00C87048" w:rsidP="00BB34DD">
            <w:pPr>
              <w:pStyle w:val="TAC"/>
              <w:spacing w:line="256" w:lineRule="auto"/>
              <w:rPr>
                <w:ins w:id="33957" w:author="BigCREditor-RAN4#104-bis" w:date="2022-10-21T13:51:00Z"/>
                <w:szCs w:val="18"/>
              </w:rPr>
            </w:pPr>
            <w:ins w:id="33958" w:author="BigCREditor-RAN4#104-bis" w:date="2022-10-21T13:51:00Z">
              <w:r w:rsidRPr="00020619">
                <w:rPr>
                  <w:szCs w:val="18"/>
                </w:rPr>
                <w:t xml:space="preserve">2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1 </w:t>
              </w:r>
            </w:ins>
          </w:p>
        </w:tc>
      </w:tr>
      <w:tr w:rsidR="00C87048" w:rsidRPr="00020619" w14:paraId="1EEEA422" w14:textId="77777777" w:rsidTr="00BB34DD">
        <w:trPr>
          <w:cantSplit/>
          <w:trHeight w:val="36"/>
          <w:ins w:id="33959" w:author="BigCREditor-RAN4#104-bis" w:date="2022-10-21T13:51:00Z"/>
        </w:trPr>
        <w:tc>
          <w:tcPr>
            <w:tcW w:w="1094" w:type="dxa"/>
            <w:vMerge w:val="restart"/>
            <w:tcBorders>
              <w:top w:val="single" w:sz="4" w:space="0" w:color="auto"/>
              <w:left w:val="single" w:sz="4" w:space="0" w:color="auto"/>
              <w:bottom w:val="single" w:sz="4" w:space="0" w:color="auto"/>
              <w:right w:val="single" w:sz="4" w:space="0" w:color="auto"/>
            </w:tcBorders>
            <w:hideMark/>
          </w:tcPr>
          <w:p w14:paraId="334F7506" w14:textId="77777777" w:rsidR="00C87048" w:rsidRPr="00020619" w:rsidRDefault="00C87048" w:rsidP="00BB34DD">
            <w:pPr>
              <w:pStyle w:val="TAL"/>
              <w:spacing w:line="256" w:lineRule="auto"/>
              <w:rPr>
                <w:ins w:id="33960" w:author="BigCREditor-RAN4#104-bis" w:date="2022-10-21T13:51:00Z"/>
                <w:bCs/>
              </w:rPr>
            </w:pPr>
            <w:ins w:id="33961" w:author="BigCREditor-RAN4#104-bis" w:date="2022-10-21T13:51:00Z">
              <w:r w:rsidRPr="00020619">
                <w:rPr>
                  <w:lang w:val="en-US"/>
                </w:rPr>
                <w:t>BWP configuration</w:t>
              </w:r>
            </w:ins>
          </w:p>
        </w:tc>
        <w:tc>
          <w:tcPr>
            <w:tcW w:w="1531" w:type="dxa"/>
            <w:tcBorders>
              <w:top w:val="single" w:sz="4" w:space="0" w:color="auto"/>
              <w:left w:val="single" w:sz="4" w:space="0" w:color="auto"/>
              <w:bottom w:val="single" w:sz="4" w:space="0" w:color="auto"/>
              <w:right w:val="single" w:sz="4" w:space="0" w:color="auto"/>
            </w:tcBorders>
            <w:hideMark/>
          </w:tcPr>
          <w:p w14:paraId="0A493FD3" w14:textId="77777777" w:rsidR="00C87048" w:rsidRPr="00020619" w:rsidRDefault="00C87048" w:rsidP="00BB34DD">
            <w:pPr>
              <w:pStyle w:val="TAL"/>
              <w:spacing w:line="256" w:lineRule="auto"/>
              <w:rPr>
                <w:ins w:id="33962" w:author="BigCREditor-RAN4#104-bis" w:date="2022-10-21T13:51:00Z"/>
                <w:bCs/>
              </w:rPr>
            </w:pPr>
            <w:ins w:id="33963" w:author="BigCREditor-RAN4#104-bis" w:date="2022-10-21T13:51:00Z">
              <w:r w:rsidRPr="00020619">
                <w:t>Initial DL BWP</w:t>
              </w:r>
            </w:ins>
          </w:p>
        </w:tc>
        <w:tc>
          <w:tcPr>
            <w:tcW w:w="877" w:type="dxa"/>
            <w:tcBorders>
              <w:top w:val="single" w:sz="4" w:space="0" w:color="auto"/>
              <w:left w:val="single" w:sz="4" w:space="0" w:color="auto"/>
              <w:bottom w:val="single" w:sz="4" w:space="0" w:color="auto"/>
              <w:right w:val="single" w:sz="4" w:space="0" w:color="auto"/>
            </w:tcBorders>
          </w:tcPr>
          <w:p w14:paraId="3722308F" w14:textId="77777777" w:rsidR="00C87048" w:rsidRPr="00020619" w:rsidRDefault="00C87048" w:rsidP="00BB34DD">
            <w:pPr>
              <w:pStyle w:val="TAC"/>
              <w:spacing w:line="256" w:lineRule="auto"/>
              <w:rPr>
                <w:ins w:id="33964" w:author="BigCREditor-RAN4#104-bis" w:date="2022-10-21T13:51:00Z"/>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5ADAC8D" w14:textId="77777777" w:rsidR="00C87048" w:rsidRPr="00020619" w:rsidRDefault="00C87048" w:rsidP="00BB34DD">
            <w:pPr>
              <w:pStyle w:val="TAC"/>
              <w:spacing w:line="256" w:lineRule="auto"/>
              <w:rPr>
                <w:ins w:id="33965" w:author="BigCREditor-RAN4#104-bis" w:date="2022-10-21T13:51:00Z"/>
              </w:rPr>
            </w:pPr>
            <w:ins w:id="33966" w:author="BigCREditor-RAN4#104-bis" w:date="2022-10-21T13:51:00Z">
              <w:r w:rsidRPr="00020619">
                <w:t>Config</w:t>
              </w:r>
              <w:r w:rsidRPr="00020619">
                <w:rPr>
                  <w:szCs w:val="18"/>
                </w:rPr>
                <w:t xml:space="preserve"> 1, 2, 3, 4</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62C16574" w14:textId="77777777" w:rsidR="00C87048" w:rsidRPr="00020619" w:rsidRDefault="00C87048" w:rsidP="00BB34DD">
            <w:pPr>
              <w:pStyle w:val="TAC"/>
              <w:spacing w:line="256" w:lineRule="auto"/>
              <w:rPr>
                <w:ins w:id="33967" w:author="BigCREditor-RAN4#104-bis" w:date="2022-10-21T13:51:00Z"/>
                <w:szCs w:val="18"/>
              </w:rPr>
            </w:pPr>
            <w:ins w:id="33968" w:author="BigCREditor-RAN4#104-bis" w:date="2022-10-21T13:51:00Z">
              <w:r w:rsidRPr="00020619">
                <w:t>DLBWP.0.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305DF0E1" w14:textId="77777777" w:rsidR="00C87048" w:rsidRPr="00020619" w:rsidRDefault="00C87048" w:rsidP="00BB34DD">
            <w:pPr>
              <w:pStyle w:val="TAC"/>
              <w:spacing w:line="256" w:lineRule="auto"/>
              <w:rPr>
                <w:ins w:id="33969" w:author="BigCREditor-RAN4#104-bis" w:date="2022-10-21T13:51:00Z"/>
                <w:szCs w:val="18"/>
              </w:rPr>
            </w:pPr>
            <w:ins w:id="33970" w:author="BigCREditor-RAN4#104-bis" w:date="2022-10-21T13:51:00Z">
              <w:r w:rsidRPr="00020619">
                <w:rPr>
                  <w:szCs w:val="18"/>
                </w:rPr>
                <w:t>NA</w:t>
              </w:r>
            </w:ins>
          </w:p>
        </w:tc>
      </w:tr>
      <w:tr w:rsidR="00C87048" w:rsidRPr="00020619" w14:paraId="577E93F8" w14:textId="77777777" w:rsidTr="00BB34DD">
        <w:trPr>
          <w:cantSplit/>
          <w:trHeight w:val="36"/>
          <w:ins w:id="33971" w:author="BigCREditor-RAN4#104-bis" w:date="2022-10-21T13:51: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41B6F43" w14:textId="77777777" w:rsidR="00C87048" w:rsidRPr="00020619" w:rsidRDefault="00C87048" w:rsidP="00BB34DD">
            <w:pPr>
              <w:spacing w:after="0" w:line="256" w:lineRule="auto"/>
              <w:rPr>
                <w:ins w:id="33972" w:author="BigCREditor-RAN4#104-bis" w:date="2022-10-21T13:51:00Z"/>
                <w:rFonts w:ascii="Arial" w:hAnsi="Arial"/>
                <w:bCs/>
                <w:sz w:val="18"/>
                <w:lang w:eastAsia="en-GB"/>
              </w:rPr>
            </w:pPr>
          </w:p>
        </w:tc>
        <w:tc>
          <w:tcPr>
            <w:tcW w:w="1531" w:type="dxa"/>
            <w:tcBorders>
              <w:top w:val="single" w:sz="4" w:space="0" w:color="auto"/>
              <w:left w:val="single" w:sz="4" w:space="0" w:color="auto"/>
              <w:bottom w:val="single" w:sz="4" w:space="0" w:color="auto"/>
              <w:right w:val="single" w:sz="4" w:space="0" w:color="auto"/>
            </w:tcBorders>
            <w:hideMark/>
          </w:tcPr>
          <w:p w14:paraId="6B883F0B" w14:textId="77777777" w:rsidR="00C87048" w:rsidRPr="00020619" w:rsidRDefault="00C87048" w:rsidP="00BB34DD">
            <w:pPr>
              <w:pStyle w:val="TAL"/>
              <w:spacing w:line="256" w:lineRule="auto"/>
              <w:rPr>
                <w:ins w:id="33973" w:author="BigCREditor-RAN4#104-bis" w:date="2022-10-21T13:51:00Z"/>
              </w:rPr>
            </w:pPr>
            <w:ins w:id="33974" w:author="BigCREditor-RAN4#104-bis" w:date="2022-10-21T13:51:00Z">
              <w:r w:rsidRPr="00020619">
                <w:t>Initial UL BWP</w:t>
              </w:r>
            </w:ins>
          </w:p>
        </w:tc>
        <w:tc>
          <w:tcPr>
            <w:tcW w:w="877" w:type="dxa"/>
            <w:tcBorders>
              <w:top w:val="single" w:sz="4" w:space="0" w:color="auto"/>
              <w:left w:val="single" w:sz="4" w:space="0" w:color="auto"/>
              <w:bottom w:val="single" w:sz="4" w:space="0" w:color="auto"/>
              <w:right w:val="single" w:sz="4" w:space="0" w:color="auto"/>
            </w:tcBorders>
          </w:tcPr>
          <w:p w14:paraId="64E783CD" w14:textId="77777777" w:rsidR="00C87048" w:rsidRPr="00020619" w:rsidRDefault="00C87048" w:rsidP="00BB34DD">
            <w:pPr>
              <w:pStyle w:val="TAC"/>
              <w:spacing w:line="256" w:lineRule="auto"/>
              <w:rPr>
                <w:ins w:id="33975"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0B84496" w14:textId="77777777" w:rsidR="00C87048" w:rsidRPr="00020619" w:rsidRDefault="00C87048" w:rsidP="00BB34DD">
            <w:pPr>
              <w:spacing w:after="0" w:line="256" w:lineRule="auto"/>
              <w:rPr>
                <w:ins w:id="33976" w:author="BigCREditor-RAN4#104-bis" w:date="2022-10-21T13:51:00Z"/>
                <w:rFonts w:ascii="Arial" w:hAnsi="Arial"/>
                <w:sz w:val="18"/>
                <w:lang w:eastAsia="en-GB"/>
              </w:rPr>
            </w:pPr>
          </w:p>
        </w:tc>
        <w:tc>
          <w:tcPr>
            <w:tcW w:w="1959" w:type="dxa"/>
            <w:gridSpan w:val="3"/>
            <w:tcBorders>
              <w:top w:val="single" w:sz="4" w:space="0" w:color="auto"/>
              <w:left w:val="single" w:sz="4" w:space="0" w:color="auto"/>
              <w:bottom w:val="single" w:sz="4" w:space="0" w:color="auto"/>
              <w:right w:val="single" w:sz="4" w:space="0" w:color="auto"/>
            </w:tcBorders>
            <w:hideMark/>
          </w:tcPr>
          <w:p w14:paraId="582C04A9" w14:textId="77777777" w:rsidR="00C87048" w:rsidRPr="00020619" w:rsidRDefault="00C87048" w:rsidP="00BB34DD">
            <w:pPr>
              <w:pStyle w:val="TAC"/>
              <w:spacing w:line="256" w:lineRule="auto"/>
              <w:rPr>
                <w:ins w:id="33977" w:author="BigCREditor-RAN4#104-bis" w:date="2022-10-21T13:51:00Z"/>
              </w:rPr>
            </w:pPr>
            <w:ins w:id="33978" w:author="BigCREditor-RAN4#104-bis" w:date="2022-10-21T13:51:00Z">
              <w:r w:rsidRPr="00020619">
                <w:rPr>
                  <w:bCs/>
                </w:rPr>
                <w:t>ULBWP.0.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2BBB9CE4" w14:textId="77777777" w:rsidR="00C87048" w:rsidRPr="00020619" w:rsidRDefault="00C87048" w:rsidP="00BB34DD">
            <w:pPr>
              <w:pStyle w:val="TAC"/>
              <w:spacing w:line="256" w:lineRule="auto"/>
              <w:rPr>
                <w:ins w:id="33979" w:author="BigCREditor-RAN4#104-bis" w:date="2022-10-21T13:51:00Z"/>
              </w:rPr>
            </w:pPr>
            <w:ins w:id="33980" w:author="BigCREditor-RAN4#104-bis" w:date="2022-10-21T13:51:00Z">
              <w:r w:rsidRPr="00020619">
                <w:t>NA</w:t>
              </w:r>
            </w:ins>
          </w:p>
        </w:tc>
      </w:tr>
      <w:tr w:rsidR="00C87048" w:rsidRPr="00020619" w14:paraId="0BE5BAE3" w14:textId="77777777" w:rsidTr="00BB34DD">
        <w:trPr>
          <w:cantSplit/>
          <w:trHeight w:val="36"/>
          <w:ins w:id="33981" w:author="BigCREditor-RAN4#104-bis" w:date="2022-10-21T13:51: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DFF7353" w14:textId="77777777" w:rsidR="00C87048" w:rsidRPr="00020619" w:rsidRDefault="00C87048" w:rsidP="00BB34DD">
            <w:pPr>
              <w:spacing w:after="0" w:line="256" w:lineRule="auto"/>
              <w:rPr>
                <w:ins w:id="33982" w:author="BigCREditor-RAN4#104-bis" w:date="2022-10-21T13:51:00Z"/>
                <w:rFonts w:ascii="Arial" w:hAnsi="Arial"/>
                <w:bCs/>
                <w:sz w:val="18"/>
                <w:lang w:eastAsia="en-GB"/>
              </w:rPr>
            </w:pPr>
          </w:p>
        </w:tc>
        <w:tc>
          <w:tcPr>
            <w:tcW w:w="1531" w:type="dxa"/>
            <w:tcBorders>
              <w:top w:val="single" w:sz="4" w:space="0" w:color="auto"/>
              <w:left w:val="single" w:sz="4" w:space="0" w:color="auto"/>
              <w:bottom w:val="single" w:sz="4" w:space="0" w:color="auto"/>
              <w:right w:val="single" w:sz="4" w:space="0" w:color="auto"/>
            </w:tcBorders>
            <w:hideMark/>
          </w:tcPr>
          <w:p w14:paraId="3BF81603" w14:textId="77777777" w:rsidR="00C87048" w:rsidRPr="00020619" w:rsidRDefault="00C87048" w:rsidP="00BB34DD">
            <w:pPr>
              <w:pStyle w:val="TAL"/>
              <w:spacing w:line="256" w:lineRule="auto"/>
              <w:rPr>
                <w:ins w:id="33983" w:author="BigCREditor-RAN4#104-bis" w:date="2022-10-21T13:51:00Z"/>
                <w:bCs/>
              </w:rPr>
            </w:pPr>
            <w:ins w:id="33984" w:author="BigCREditor-RAN4#104-bis" w:date="2022-10-21T13:51:00Z">
              <w:r w:rsidRPr="00020619">
                <w:t>Dedicated DL BWP</w:t>
              </w:r>
            </w:ins>
          </w:p>
        </w:tc>
        <w:tc>
          <w:tcPr>
            <w:tcW w:w="877" w:type="dxa"/>
            <w:tcBorders>
              <w:top w:val="single" w:sz="4" w:space="0" w:color="auto"/>
              <w:left w:val="single" w:sz="4" w:space="0" w:color="auto"/>
              <w:bottom w:val="single" w:sz="4" w:space="0" w:color="auto"/>
              <w:right w:val="single" w:sz="4" w:space="0" w:color="auto"/>
            </w:tcBorders>
          </w:tcPr>
          <w:p w14:paraId="37714948" w14:textId="77777777" w:rsidR="00C87048" w:rsidRPr="00020619" w:rsidRDefault="00C87048" w:rsidP="00BB34DD">
            <w:pPr>
              <w:pStyle w:val="TAC"/>
              <w:spacing w:line="256" w:lineRule="auto"/>
              <w:rPr>
                <w:ins w:id="33985"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01520FB" w14:textId="77777777" w:rsidR="00C87048" w:rsidRPr="00020619" w:rsidRDefault="00C87048" w:rsidP="00BB34DD">
            <w:pPr>
              <w:spacing w:after="0" w:line="256" w:lineRule="auto"/>
              <w:rPr>
                <w:ins w:id="33986" w:author="BigCREditor-RAN4#104-bis" w:date="2022-10-21T13:51:00Z"/>
                <w:rFonts w:ascii="Arial" w:hAnsi="Arial"/>
                <w:sz w:val="18"/>
                <w:lang w:eastAsia="en-GB"/>
              </w:rPr>
            </w:pPr>
          </w:p>
        </w:tc>
        <w:tc>
          <w:tcPr>
            <w:tcW w:w="1959" w:type="dxa"/>
            <w:gridSpan w:val="3"/>
            <w:tcBorders>
              <w:top w:val="single" w:sz="4" w:space="0" w:color="auto"/>
              <w:left w:val="single" w:sz="4" w:space="0" w:color="auto"/>
              <w:bottom w:val="single" w:sz="4" w:space="0" w:color="auto"/>
              <w:right w:val="single" w:sz="4" w:space="0" w:color="auto"/>
            </w:tcBorders>
            <w:hideMark/>
          </w:tcPr>
          <w:p w14:paraId="159EFE26" w14:textId="77777777" w:rsidR="00C87048" w:rsidRPr="00020619" w:rsidRDefault="00C87048" w:rsidP="00BB34DD">
            <w:pPr>
              <w:pStyle w:val="TAC"/>
              <w:spacing w:line="256" w:lineRule="auto"/>
              <w:rPr>
                <w:ins w:id="33987" w:author="BigCREditor-RAN4#104-bis" w:date="2022-10-21T13:51:00Z"/>
                <w:szCs w:val="18"/>
              </w:rPr>
            </w:pPr>
            <w:ins w:id="33988" w:author="BigCREditor-RAN4#104-bis" w:date="2022-10-21T13:51:00Z">
              <w:r w:rsidRPr="00020619">
                <w:t>DLBWP.1.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0F88BDCA" w14:textId="77777777" w:rsidR="00C87048" w:rsidRPr="00020619" w:rsidRDefault="00C87048" w:rsidP="00BB34DD">
            <w:pPr>
              <w:pStyle w:val="TAC"/>
              <w:spacing w:line="256" w:lineRule="auto"/>
              <w:rPr>
                <w:ins w:id="33989" w:author="BigCREditor-RAN4#104-bis" w:date="2022-10-21T13:51:00Z"/>
                <w:szCs w:val="18"/>
              </w:rPr>
            </w:pPr>
            <w:ins w:id="33990" w:author="BigCREditor-RAN4#104-bis" w:date="2022-10-21T13:51:00Z">
              <w:r w:rsidRPr="00020619">
                <w:rPr>
                  <w:szCs w:val="18"/>
                </w:rPr>
                <w:t>NA</w:t>
              </w:r>
            </w:ins>
          </w:p>
        </w:tc>
      </w:tr>
      <w:tr w:rsidR="00C87048" w:rsidRPr="00020619" w14:paraId="37735EA9" w14:textId="77777777" w:rsidTr="00BB34DD">
        <w:trPr>
          <w:cantSplit/>
          <w:trHeight w:val="36"/>
          <w:ins w:id="33991" w:author="BigCREditor-RAN4#104-bis" w:date="2022-10-21T13:51: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73F5B67" w14:textId="77777777" w:rsidR="00C87048" w:rsidRPr="00020619" w:rsidRDefault="00C87048" w:rsidP="00BB34DD">
            <w:pPr>
              <w:spacing w:after="0" w:line="256" w:lineRule="auto"/>
              <w:rPr>
                <w:ins w:id="33992" w:author="BigCREditor-RAN4#104-bis" w:date="2022-10-21T13:51:00Z"/>
                <w:rFonts w:ascii="Arial" w:hAnsi="Arial"/>
                <w:bCs/>
                <w:sz w:val="18"/>
                <w:lang w:eastAsia="en-GB"/>
              </w:rPr>
            </w:pPr>
          </w:p>
        </w:tc>
        <w:tc>
          <w:tcPr>
            <w:tcW w:w="1531" w:type="dxa"/>
            <w:tcBorders>
              <w:top w:val="single" w:sz="4" w:space="0" w:color="auto"/>
              <w:left w:val="single" w:sz="4" w:space="0" w:color="auto"/>
              <w:bottom w:val="single" w:sz="4" w:space="0" w:color="auto"/>
              <w:right w:val="single" w:sz="4" w:space="0" w:color="auto"/>
            </w:tcBorders>
            <w:hideMark/>
          </w:tcPr>
          <w:p w14:paraId="24A23617" w14:textId="77777777" w:rsidR="00C87048" w:rsidRPr="00020619" w:rsidRDefault="00C87048" w:rsidP="00BB34DD">
            <w:pPr>
              <w:pStyle w:val="TAL"/>
              <w:spacing w:line="256" w:lineRule="auto"/>
              <w:rPr>
                <w:ins w:id="33993" w:author="BigCREditor-RAN4#104-bis" w:date="2022-10-21T13:51:00Z"/>
                <w:bCs/>
              </w:rPr>
            </w:pPr>
            <w:ins w:id="33994" w:author="BigCREditor-RAN4#104-bis" w:date="2022-10-21T13:51:00Z">
              <w:r w:rsidRPr="00020619">
                <w:rPr>
                  <w:bCs/>
                </w:rPr>
                <w:t>Dedicated UL BWP</w:t>
              </w:r>
            </w:ins>
          </w:p>
        </w:tc>
        <w:tc>
          <w:tcPr>
            <w:tcW w:w="877" w:type="dxa"/>
            <w:tcBorders>
              <w:top w:val="single" w:sz="4" w:space="0" w:color="auto"/>
              <w:left w:val="single" w:sz="4" w:space="0" w:color="auto"/>
              <w:bottom w:val="single" w:sz="4" w:space="0" w:color="auto"/>
              <w:right w:val="single" w:sz="4" w:space="0" w:color="auto"/>
            </w:tcBorders>
          </w:tcPr>
          <w:p w14:paraId="7E01E89E" w14:textId="77777777" w:rsidR="00C87048" w:rsidRPr="00020619" w:rsidRDefault="00C87048" w:rsidP="00BB34DD">
            <w:pPr>
              <w:pStyle w:val="TAC"/>
              <w:spacing w:line="256" w:lineRule="auto"/>
              <w:rPr>
                <w:ins w:id="33995"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A45F48E" w14:textId="77777777" w:rsidR="00C87048" w:rsidRPr="00020619" w:rsidRDefault="00C87048" w:rsidP="00BB34DD">
            <w:pPr>
              <w:spacing w:after="0" w:line="256" w:lineRule="auto"/>
              <w:rPr>
                <w:ins w:id="33996" w:author="BigCREditor-RAN4#104-bis" w:date="2022-10-21T13:51:00Z"/>
                <w:rFonts w:ascii="Arial" w:hAnsi="Arial"/>
                <w:sz w:val="18"/>
                <w:lang w:eastAsia="en-GB"/>
              </w:rPr>
            </w:pP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58C3A880" w14:textId="77777777" w:rsidR="00C87048" w:rsidRPr="00020619" w:rsidRDefault="00C87048" w:rsidP="00BB34DD">
            <w:pPr>
              <w:pStyle w:val="TAC"/>
              <w:spacing w:line="256" w:lineRule="auto"/>
              <w:rPr>
                <w:ins w:id="33997" w:author="BigCREditor-RAN4#104-bis" w:date="2022-10-21T13:51:00Z"/>
                <w:szCs w:val="18"/>
              </w:rPr>
            </w:pPr>
            <w:ins w:id="33998" w:author="BigCREditor-RAN4#104-bis" w:date="2022-10-21T13:51:00Z">
              <w:r w:rsidRPr="00020619">
                <w:t>ULBWP.1.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65242A30" w14:textId="77777777" w:rsidR="00C87048" w:rsidRPr="00020619" w:rsidRDefault="00C87048" w:rsidP="00BB34DD">
            <w:pPr>
              <w:pStyle w:val="TAC"/>
              <w:spacing w:line="256" w:lineRule="auto"/>
              <w:rPr>
                <w:ins w:id="33999" w:author="BigCREditor-RAN4#104-bis" w:date="2022-10-21T13:51:00Z"/>
                <w:szCs w:val="18"/>
              </w:rPr>
            </w:pPr>
            <w:ins w:id="34000" w:author="BigCREditor-RAN4#104-bis" w:date="2022-10-21T13:51:00Z">
              <w:r w:rsidRPr="00020619">
                <w:rPr>
                  <w:szCs w:val="18"/>
                </w:rPr>
                <w:t>NA</w:t>
              </w:r>
            </w:ins>
          </w:p>
        </w:tc>
      </w:tr>
      <w:tr w:rsidR="00C87048" w:rsidRPr="00020619" w14:paraId="09907F05" w14:textId="77777777" w:rsidTr="00BB34DD">
        <w:trPr>
          <w:cantSplit/>
          <w:trHeight w:val="443"/>
          <w:ins w:id="34001"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0035076" w14:textId="77777777" w:rsidR="00C87048" w:rsidRPr="00020619" w:rsidRDefault="00C87048" w:rsidP="00BB34DD">
            <w:pPr>
              <w:pStyle w:val="TAL"/>
              <w:spacing w:line="256" w:lineRule="auto"/>
              <w:rPr>
                <w:ins w:id="34002" w:author="BigCREditor-RAN4#104-bis" w:date="2022-10-21T13:51:00Z"/>
                <w:bCs/>
              </w:rPr>
            </w:pPr>
            <w:ins w:id="34003" w:author="BigCREditor-RAN4#104-bis" w:date="2022-10-21T13:51:00Z">
              <w:r w:rsidRPr="00020619">
                <w:rPr>
                  <w:bCs/>
                </w:rPr>
                <w:t>TRS configuration</w:t>
              </w:r>
            </w:ins>
          </w:p>
        </w:tc>
        <w:tc>
          <w:tcPr>
            <w:tcW w:w="877" w:type="dxa"/>
            <w:vMerge w:val="restart"/>
            <w:tcBorders>
              <w:top w:val="single" w:sz="4" w:space="0" w:color="auto"/>
              <w:left w:val="single" w:sz="4" w:space="0" w:color="auto"/>
              <w:bottom w:val="single" w:sz="4" w:space="0" w:color="auto"/>
              <w:right w:val="single" w:sz="4" w:space="0" w:color="auto"/>
            </w:tcBorders>
          </w:tcPr>
          <w:p w14:paraId="7A329B40" w14:textId="77777777" w:rsidR="00C87048" w:rsidRPr="00020619" w:rsidRDefault="00C87048" w:rsidP="00BB34DD">
            <w:pPr>
              <w:pStyle w:val="TAC"/>
              <w:spacing w:line="256" w:lineRule="auto"/>
              <w:rPr>
                <w:ins w:id="34004"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27AE508" w14:textId="77777777" w:rsidR="00C87048" w:rsidRPr="00020619" w:rsidRDefault="00C87048" w:rsidP="00BB34DD">
            <w:pPr>
              <w:pStyle w:val="TAC"/>
              <w:spacing w:line="256" w:lineRule="auto"/>
              <w:rPr>
                <w:ins w:id="34005" w:author="BigCREditor-RAN4#104-bis" w:date="2022-10-21T13:51:00Z"/>
              </w:rPr>
            </w:pPr>
            <w:ins w:id="34006" w:author="BigCREditor-RAN4#104-bis" w:date="2022-10-21T13:51:00Z">
              <w:r w:rsidRPr="00020619">
                <w:t>Config</w:t>
              </w:r>
              <w:r w:rsidRPr="00020619">
                <w:rPr>
                  <w:szCs w:val="18"/>
                </w:rPr>
                <w:t xml:space="preserve"> 1, 4</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3FB12445" w14:textId="77777777" w:rsidR="00C87048" w:rsidRPr="00020619" w:rsidRDefault="00C87048" w:rsidP="00BB34DD">
            <w:pPr>
              <w:pStyle w:val="TAC"/>
              <w:spacing w:line="256" w:lineRule="auto"/>
              <w:rPr>
                <w:ins w:id="34007" w:author="BigCREditor-RAN4#104-bis" w:date="2022-10-21T13:51:00Z"/>
              </w:rPr>
            </w:pPr>
            <w:ins w:id="34008" w:author="BigCREditor-RAN4#104-bis" w:date="2022-10-21T13:51:00Z">
              <w:r w:rsidRPr="00020619">
                <w:rPr>
                  <w:bCs/>
                </w:rPr>
                <w:t>TRS.1.1 FDD</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09C94609" w14:textId="77777777" w:rsidR="00C87048" w:rsidRPr="00020619" w:rsidRDefault="00C87048" w:rsidP="00BB34DD">
            <w:pPr>
              <w:pStyle w:val="TAC"/>
              <w:spacing w:line="256" w:lineRule="auto"/>
              <w:rPr>
                <w:ins w:id="34009" w:author="BigCREditor-RAN4#104-bis" w:date="2022-10-21T13:51:00Z"/>
              </w:rPr>
            </w:pPr>
            <w:ins w:id="34010" w:author="BigCREditor-RAN4#104-bis" w:date="2022-10-21T13:51:00Z">
              <w:r w:rsidRPr="00020619">
                <w:rPr>
                  <w:bCs/>
                </w:rPr>
                <w:t>NA</w:t>
              </w:r>
            </w:ins>
          </w:p>
        </w:tc>
      </w:tr>
      <w:tr w:rsidR="00C87048" w:rsidRPr="00020619" w14:paraId="5F83FDB3" w14:textId="77777777" w:rsidTr="00BB34DD">
        <w:trPr>
          <w:cantSplit/>
          <w:trHeight w:val="443"/>
          <w:ins w:id="34011"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7659BB1" w14:textId="77777777" w:rsidR="00C87048" w:rsidRPr="00020619" w:rsidRDefault="00C87048" w:rsidP="00BB34DD">
            <w:pPr>
              <w:spacing w:after="0" w:line="256" w:lineRule="auto"/>
              <w:rPr>
                <w:ins w:id="34012" w:author="BigCREditor-RAN4#104-bis" w:date="2022-10-21T13:51: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012839B" w14:textId="77777777" w:rsidR="00C87048" w:rsidRPr="00020619" w:rsidRDefault="00C87048" w:rsidP="00BB34DD">
            <w:pPr>
              <w:spacing w:after="0" w:line="256" w:lineRule="auto"/>
              <w:rPr>
                <w:ins w:id="34013"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4FB4E3" w14:textId="77777777" w:rsidR="00C87048" w:rsidRPr="00020619" w:rsidRDefault="00C87048" w:rsidP="00BB34DD">
            <w:pPr>
              <w:pStyle w:val="TAC"/>
              <w:spacing w:line="256" w:lineRule="auto"/>
              <w:rPr>
                <w:ins w:id="34014" w:author="BigCREditor-RAN4#104-bis" w:date="2022-10-21T13:51:00Z"/>
              </w:rPr>
            </w:pPr>
            <w:ins w:id="34015" w:author="BigCREditor-RAN4#104-bis" w:date="2022-10-21T13:51:00Z">
              <w:r w:rsidRPr="00020619">
                <w:t>Config</w:t>
              </w:r>
              <w:r w:rsidRPr="00020619">
                <w:rPr>
                  <w:szCs w:val="18"/>
                </w:rPr>
                <w:t xml:space="preserve"> 2</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29DB51AA" w14:textId="77777777" w:rsidR="00C87048" w:rsidRPr="00020619" w:rsidRDefault="00C87048" w:rsidP="00BB34DD">
            <w:pPr>
              <w:pStyle w:val="TAC"/>
              <w:spacing w:line="256" w:lineRule="auto"/>
              <w:rPr>
                <w:ins w:id="34016" w:author="BigCREditor-RAN4#104-bis" w:date="2022-10-21T13:51:00Z"/>
              </w:rPr>
            </w:pPr>
            <w:ins w:id="34017" w:author="BigCREditor-RAN4#104-bis" w:date="2022-10-21T13:51:00Z">
              <w:r w:rsidRPr="00020619">
                <w:rPr>
                  <w:bCs/>
                </w:rPr>
                <w:t>TRS.1.1 TDD</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5DD8C17F" w14:textId="77777777" w:rsidR="00C87048" w:rsidRPr="00020619" w:rsidRDefault="00C87048" w:rsidP="00BB34DD">
            <w:pPr>
              <w:pStyle w:val="TAC"/>
              <w:spacing w:line="256" w:lineRule="auto"/>
              <w:rPr>
                <w:ins w:id="34018" w:author="BigCREditor-RAN4#104-bis" w:date="2022-10-21T13:51:00Z"/>
              </w:rPr>
            </w:pPr>
            <w:ins w:id="34019" w:author="BigCREditor-RAN4#104-bis" w:date="2022-10-21T13:51:00Z">
              <w:r w:rsidRPr="00020619">
                <w:rPr>
                  <w:bCs/>
                </w:rPr>
                <w:t>NA</w:t>
              </w:r>
            </w:ins>
          </w:p>
        </w:tc>
      </w:tr>
      <w:tr w:rsidR="00C87048" w:rsidRPr="00020619" w14:paraId="42690BC6" w14:textId="77777777" w:rsidTr="00BB34DD">
        <w:trPr>
          <w:cantSplit/>
          <w:trHeight w:val="443"/>
          <w:ins w:id="34020"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65A8B0B0" w14:textId="77777777" w:rsidR="00C87048" w:rsidRPr="00020619" w:rsidRDefault="00C87048" w:rsidP="00BB34DD">
            <w:pPr>
              <w:spacing w:after="0" w:line="256" w:lineRule="auto"/>
              <w:rPr>
                <w:ins w:id="34021" w:author="BigCREditor-RAN4#104-bis" w:date="2022-10-21T13:51: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38F4906" w14:textId="77777777" w:rsidR="00C87048" w:rsidRPr="00020619" w:rsidRDefault="00C87048" w:rsidP="00BB34DD">
            <w:pPr>
              <w:spacing w:after="0" w:line="256" w:lineRule="auto"/>
              <w:rPr>
                <w:ins w:id="34022"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AF13308" w14:textId="77777777" w:rsidR="00C87048" w:rsidRPr="00020619" w:rsidRDefault="00C87048" w:rsidP="00BB34DD">
            <w:pPr>
              <w:pStyle w:val="TAC"/>
              <w:spacing w:line="256" w:lineRule="auto"/>
              <w:rPr>
                <w:ins w:id="34023" w:author="BigCREditor-RAN4#104-bis" w:date="2022-10-21T13:51:00Z"/>
              </w:rPr>
            </w:pPr>
            <w:ins w:id="34024" w:author="BigCREditor-RAN4#104-bis" w:date="2022-10-21T13:51:00Z">
              <w:r w:rsidRPr="00020619">
                <w:t>Config</w:t>
              </w:r>
              <w:r w:rsidRPr="00020619">
                <w:rPr>
                  <w:szCs w:val="18"/>
                </w:rPr>
                <w:t xml:space="preserve"> 3</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123FC188" w14:textId="77777777" w:rsidR="00C87048" w:rsidRPr="00020619" w:rsidRDefault="00C87048" w:rsidP="00BB34DD">
            <w:pPr>
              <w:pStyle w:val="TAC"/>
              <w:spacing w:line="256" w:lineRule="auto"/>
              <w:rPr>
                <w:ins w:id="34025" w:author="BigCREditor-RAN4#104-bis" w:date="2022-10-21T13:51:00Z"/>
              </w:rPr>
            </w:pPr>
            <w:ins w:id="34026" w:author="BigCREditor-RAN4#104-bis" w:date="2022-10-21T13:51:00Z">
              <w:r w:rsidRPr="00020619">
                <w:rPr>
                  <w:bCs/>
                </w:rPr>
                <w:t>TRS.1.2 TDD</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32F02931" w14:textId="77777777" w:rsidR="00C87048" w:rsidRPr="00020619" w:rsidRDefault="00C87048" w:rsidP="00BB34DD">
            <w:pPr>
              <w:pStyle w:val="TAC"/>
              <w:spacing w:line="256" w:lineRule="auto"/>
              <w:rPr>
                <w:ins w:id="34027" w:author="BigCREditor-RAN4#104-bis" w:date="2022-10-21T13:51:00Z"/>
              </w:rPr>
            </w:pPr>
            <w:ins w:id="34028" w:author="BigCREditor-RAN4#104-bis" w:date="2022-10-21T13:51:00Z">
              <w:r w:rsidRPr="00020619">
                <w:rPr>
                  <w:bCs/>
                </w:rPr>
                <w:t>NA</w:t>
              </w:r>
            </w:ins>
          </w:p>
        </w:tc>
      </w:tr>
      <w:tr w:rsidR="00C87048" w:rsidRPr="00020619" w14:paraId="46EEA7DD" w14:textId="77777777" w:rsidTr="00BB34DD">
        <w:trPr>
          <w:cantSplit/>
          <w:trHeight w:val="443"/>
          <w:ins w:id="34029"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52F59600" w14:textId="77777777" w:rsidR="00C87048" w:rsidRPr="00020619" w:rsidRDefault="00C87048" w:rsidP="00BB34DD">
            <w:pPr>
              <w:pStyle w:val="TAL"/>
              <w:spacing w:line="256" w:lineRule="auto"/>
              <w:rPr>
                <w:ins w:id="34030" w:author="BigCREditor-RAN4#104-bis" w:date="2022-10-21T13:51:00Z"/>
              </w:rPr>
            </w:pPr>
            <w:ins w:id="34031" w:author="BigCREditor-RAN4#104-bis" w:date="2022-10-21T13:51:00Z">
              <w:r w:rsidRPr="00020619">
                <w:rPr>
                  <w:bCs/>
                </w:rPr>
                <w:t xml:space="preserve">OCNG Patterns defined in A.3.2.1.1 (OP.1) </w:t>
              </w:r>
            </w:ins>
          </w:p>
        </w:tc>
        <w:tc>
          <w:tcPr>
            <w:tcW w:w="877" w:type="dxa"/>
            <w:tcBorders>
              <w:top w:val="single" w:sz="4" w:space="0" w:color="auto"/>
              <w:left w:val="single" w:sz="4" w:space="0" w:color="auto"/>
              <w:bottom w:val="single" w:sz="4" w:space="0" w:color="auto"/>
              <w:right w:val="single" w:sz="4" w:space="0" w:color="auto"/>
            </w:tcBorders>
          </w:tcPr>
          <w:p w14:paraId="32886D7F" w14:textId="77777777" w:rsidR="00C87048" w:rsidRPr="00020619" w:rsidRDefault="00C87048" w:rsidP="00BB34DD">
            <w:pPr>
              <w:pStyle w:val="TAC"/>
              <w:spacing w:line="256" w:lineRule="auto"/>
              <w:rPr>
                <w:ins w:id="34032"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hideMark/>
          </w:tcPr>
          <w:p w14:paraId="36DD5F67" w14:textId="77777777" w:rsidR="00C87048" w:rsidRPr="00020619" w:rsidRDefault="00C87048" w:rsidP="00BB34DD">
            <w:pPr>
              <w:pStyle w:val="TAC"/>
              <w:spacing w:line="256" w:lineRule="auto"/>
              <w:rPr>
                <w:ins w:id="34033" w:author="BigCREditor-RAN4#104-bis" w:date="2022-10-21T13:51:00Z"/>
              </w:rPr>
            </w:pPr>
            <w:ins w:id="34034" w:author="BigCREditor-RAN4#104-bis" w:date="2022-10-21T13:51:00Z">
              <w:r w:rsidRPr="00020619">
                <w:t>Config 1,2,3, 4</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65A1CA15" w14:textId="77777777" w:rsidR="00C87048" w:rsidRPr="00020619" w:rsidRDefault="00C87048" w:rsidP="00BB34DD">
            <w:pPr>
              <w:pStyle w:val="TAC"/>
              <w:spacing w:line="256" w:lineRule="auto"/>
              <w:rPr>
                <w:ins w:id="34035" w:author="BigCREditor-RAN4#104-bis" w:date="2022-10-21T13:51:00Z"/>
                <w:rFonts w:cs="v4.2.0"/>
              </w:rPr>
            </w:pPr>
            <w:ins w:id="34036" w:author="BigCREditor-RAN4#104-bis" w:date="2022-10-21T13:51:00Z">
              <w:r w:rsidRPr="00020619">
                <w:t xml:space="preserve">OP.1 </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0AD27567" w14:textId="77777777" w:rsidR="00C87048" w:rsidRPr="00020619" w:rsidRDefault="00C87048" w:rsidP="00BB34DD">
            <w:pPr>
              <w:pStyle w:val="TAC"/>
              <w:spacing w:line="256" w:lineRule="auto"/>
              <w:rPr>
                <w:ins w:id="34037" w:author="BigCREditor-RAN4#104-bis" w:date="2022-10-21T13:51:00Z"/>
                <w:rFonts w:cs="v4.2.0"/>
              </w:rPr>
            </w:pPr>
            <w:ins w:id="34038" w:author="BigCREditor-RAN4#104-bis" w:date="2022-10-21T13:51:00Z">
              <w:r w:rsidRPr="00020619">
                <w:t>OP.1</w:t>
              </w:r>
            </w:ins>
          </w:p>
        </w:tc>
      </w:tr>
      <w:tr w:rsidR="00C87048" w:rsidRPr="00020619" w14:paraId="1B8FE1CC" w14:textId="77777777" w:rsidTr="00BB34DD">
        <w:trPr>
          <w:cantSplit/>
          <w:trHeight w:val="259"/>
          <w:ins w:id="34039"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4CAAB302" w14:textId="77777777" w:rsidR="00C87048" w:rsidRPr="00020619" w:rsidRDefault="00C87048" w:rsidP="00BB34DD">
            <w:pPr>
              <w:pStyle w:val="TAL"/>
              <w:spacing w:line="256" w:lineRule="auto"/>
              <w:rPr>
                <w:ins w:id="34040" w:author="BigCREditor-RAN4#104-bis" w:date="2022-10-21T13:51:00Z"/>
                <w:lang w:val="en-US"/>
              </w:rPr>
            </w:pPr>
            <w:ins w:id="34041" w:author="BigCREditor-RAN4#104-bis" w:date="2022-10-21T13:51:00Z">
              <w:r w:rsidRPr="00020619">
                <w:rPr>
                  <w:lang w:val="en-US"/>
                </w:rPr>
                <w:t>PDSCH Reference measurement channel</w:t>
              </w:r>
            </w:ins>
          </w:p>
        </w:tc>
        <w:tc>
          <w:tcPr>
            <w:tcW w:w="877" w:type="dxa"/>
            <w:tcBorders>
              <w:top w:val="single" w:sz="4" w:space="0" w:color="auto"/>
              <w:left w:val="single" w:sz="4" w:space="0" w:color="auto"/>
              <w:bottom w:val="single" w:sz="4" w:space="0" w:color="auto"/>
              <w:right w:val="single" w:sz="4" w:space="0" w:color="auto"/>
            </w:tcBorders>
          </w:tcPr>
          <w:p w14:paraId="4BA238E1" w14:textId="77777777" w:rsidR="00C87048" w:rsidRPr="00020619" w:rsidRDefault="00C87048" w:rsidP="00BB34DD">
            <w:pPr>
              <w:pStyle w:val="TAC"/>
              <w:spacing w:line="256" w:lineRule="auto"/>
              <w:rPr>
                <w:ins w:id="34042"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96CF1D2" w14:textId="77777777" w:rsidR="00C87048" w:rsidRPr="00020619" w:rsidRDefault="00C87048" w:rsidP="00BB34DD">
            <w:pPr>
              <w:pStyle w:val="TAC"/>
              <w:spacing w:line="256" w:lineRule="auto"/>
              <w:rPr>
                <w:ins w:id="34043" w:author="BigCREditor-RAN4#104-bis" w:date="2022-10-21T13:51:00Z"/>
              </w:rPr>
            </w:pPr>
            <w:ins w:id="34044" w:author="BigCREditor-RAN4#104-bis" w:date="2022-10-21T13:51:00Z">
              <w:r w:rsidRPr="00020619">
                <w:t>Config</w:t>
              </w:r>
              <w:r w:rsidRPr="00020619">
                <w:rPr>
                  <w:szCs w:val="18"/>
                </w:rPr>
                <w:t xml:space="preserve"> 1, 4</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5385D636" w14:textId="77777777" w:rsidR="00C87048" w:rsidRPr="00020619" w:rsidRDefault="00C87048" w:rsidP="00BB34DD">
            <w:pPr>
              <w:pStyle w:val="TAC"/>
              <w:spacing w:line="256" w:lineRule="auto"/>
              <w:rPr>
                <w:ins w:id="34045" w:author="BigCREditor-RAN4#104-bis" w:date="2022-10-21T13:51:00Z"/>
              </w:rPr>
            </w:pPr>
            <w:ins w:id="34046" w:author="BigCREditor-RAN4#104-bis" w:date="2022-10-21T13:51:00Z">
              <w:r w:rsidRPr="00020619">
                <w:t>SR.1.1 FDD</w:t>
              </w:r>
              <w:r w:rsidRPr="00020619">
                <w:rPr>
                  <w:lang w:val="en-US"/>
                </w:rPr>
                <w:t xml:space="preserve"> </w:t>
              </w:r>
            </w:ins>
          </w:p>
        </w:tc>
        <w:tc>
          <w:tcPr>
            <w:tcW w:w="2204" w:type="dxa"/>
            <w:gridSpan w:val="2"/>
            <w:tcBorders>
              <w:top w:val="single" w:sz="4" w:space="0" w:color="auto"/>
              <w:left w:val="single" w:sz="4" w:space="0" w:color="auto"/>
              <w:bottom w:val="single" w:sz="4" w:space="0" w:color="auto"/>
              <w:right w:val="single" w:sz="4" w:space="0" w:color="auto"/>
            </w:tcBorders>
          </w:tcPr>
          <w:p w14:paraId="5077B60D" w14:textId="77777777" w:rsidR="00C87048" w:rsidRPr="00020619" w:rsidRDefault="00C87048" w:rsidP="00BB34DD">
            <w:pPr>
              <w:pStyle w:val="TAC"/>
              <w:spacing w:line="256" w:lineRule="auto"/>
              <w:rPr>
                <w:ins w:id="34047" w:author="BigCREditor-RAN4#104-bis" w:date="2022-10-21T13:51:00Z"/>
              </w:rPr>
            </w:pPr>
          </w:p>
        </w:tc>
      </w:tr>
      <w:tr w:rsidR="00C87048" w:rsidRPr="00020619" w14:paraId="27CA1E3D" w14:textId="77777777" w:rsidTr="00BB34DD">
        <w:trPr>
          <w:cantSplit/>
          <w:trHeight w:val="259"/>
          <w:ins w:id="34048"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9D6171D" w14:textId="77777777" w:rsidR="00C87048" w:rsidRPr="00020619" w:rsidRDefault="00C87048" w:rsidP="00BB34DD">
            <w:pPr>
              <w:spacing w:after="0" w:line="256" w:lineRule="auto"/>
              <w:rPr>
                <w:ins w:id="34049"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2541A2BB" w14:textId="77777777" w:rsidR="00C87048" w:rsidRPr="00020619" w:rsidRDefault="00C87048" w:rsidP="00BB34DD">
            <w:pPr>
              <w:pStyle w:val="TAC"/>
              <w:spacing w:line="256" w:lineRule="auto"/>
              <w:rPr>
                <w:ins w:id="34050"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20CA8B0" w14:textId="77777777" w:rsidR="00C87048" w:rsidRPr="00020619" w:rsidRDefault="00C87048" w:rsidP="00BB34DD">
            <w:pPr>
              <w:pStyle w:val="TAC"/>
              <w:spacing w:line="256" w:lineRule="auto"/>
              <w:rPr>
                <w:ins w:id="34051" w:author="BigCREditor-RAN4#104-bis" w:date="2022-10-21T13:51:00Z"/>
              </w:rPr>
            </w:pPr>
            <w:ins w:id="34052" w:author="BigCREditor-RAN4#104-bis" w:date="2022-10-21T13:51:00Z">
              <w:r w:rsidRPr="00020619">
                <w:t>Config</w:t>
              </w:r>
              <w:r w:rsidRPr="00020619">
                <w:rPr>
                  <w:szCs w:val="18"/>
                </w:rPr>
                <w:t xml:space="preserve"> 2</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AB05017" w14:textId="77777777" w:rsidR="00C87048" w:rsidRPr="00020619" w:rsidRDefault="00C87048" w:rsidP="00BB34DD">
            <w:pPr>
              <w:pStyle w:val="TAC"/>
              <w:spacing w:line="256" w:lineRule="auto"/>
              <w:rPr>
                <w:ins w:id="34053" w:author="BigCREditor-RAN4#104-bis" w:date="2022-10-21T13:51:00Z"/>
              </w:rPr>
            </w:pPr>
            <w:ins w:id="34054" w:author="BigCREditor-RAN4#104-bis" w:date="2022-10-21T13:51:00Z">
              <w:r w:rsidRPr="00020619">
                <w:t>SR.1.1 TDD</w:t>
              </w:r>
            </w:ins>
          </w:p>
        </w:tc>
        <w:tc>
          <w:tcPr>
            <w:tcW w:w="2204" w:type="dxa"/>
            <w:gridSpan w:val="2"/>
            <w:tcBorders>
              <w:top w:val="single" w:sz="4" w:space="0" w:color="auto"/>
              <w:left w:val="single" w:sz="4" w:space="0" w:color="auto"/>
              <w:bottom w:val="single" w:sz="4" w:space="0" w:color="auto"/>
              <w:right w:val="single" w:sz="4" w:space="0" w:color="auto"/>
            </w:tcBorders>
          </w:tcPr>
          <w:p w14:paraId="78FD4843" w14:textId="77777777" w:rsidR="00C87048" w:rsidRPr="00020619" w:rsidRDefault="00C87048" w:rsidP="00BB34DD">
            <w:pPr>
              <w:pStyle w:val="TAC"/>
              <w:spacing w:line="256" w:lineRule="auto"/>
              <w:rPr>
                <w:ins w:id="34055" w:author="BigCREditor-RAN4#104-bis" w:date="2022-10-21T13:51:00Z"/>
              </w:rPr>
            </w:pPr>
          </w:p>
        </w:tc>
      </w:tr>
      <w:tr w:rsidR="00C87048" w:rsidRPr="00020619" w14:paraId="12E27DF7" w14:textId="77777777" w:rsidTr="00BB34DD">
        <w:trPr>
          <w:cantSplit/>
          <w:trHeight w:val="259"/>
          <w:ins w:id="34056"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FF6D338" w14:textId="77777777" w:rsidR="00C87048" w:rsidRPr="00020619" w:rsidRDefault="00C87048" w:rsidP="00BB34DD">
            <w:pPr>
              <w:spacing w:after="0" w:line="256" w:lineRule="auto"/>
              <w:rPr>
                <w:ins w:id="34057"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0B11C2A5" w14:textId="77777777" w:rsidR="00C87048" w:rsidRPr="00020619" w:rsidRDefault="00C87048" w:rsidP="00BB34DD">
            <w:pPr>
              <w:pStyle w:val="TAC"/>
              <w:spacing w:line="256" w:lineRule="auto"/>
              <w:rPr>
                <w:ins w:id="34058"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364E95E" w14:textId="77777777" w:rsidR="00C87048" w:rsidRPr="00020619" w:rsidRDefault="00C87048" w:rsidP="00BB34DD">
            <w:pPr>
              <w:pStyle w:val="TAC"/>
              <w:spacing w:line="256" w:lineRule="auto"/>
              <w:rPr>
                <w:ins w:id="34059" w:author="BigCREditor-RAN4#104-bis" w:date="2022-10-21T13:51:00Z"/>
              </w:rPr>
            </w:pPr>
            <w:ins w:id="34060" w:author="BigCREditor-RAN4#104-bis" w:date="2022-10-21T13:51:00Z">
              <w:r w:rsidRPr="00020619">
                <w:t>Config</w:t>
              </w:r>
              <w:r w:rsidRPr="00020619">
                <w:rPr>
                  <w:szCs w:val="18"/>
                </w:rPr>
                <w:t xml:space="preserve"> 3</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159822F" w14:textId="77777777" w:rsidR="00C87048" w:rsidRPr="00020619" w:rsidRDefault="00C87048" w:rsidP="00BB34DD">
            <w:pPr>
              <w:pStyle w:val="TAC"/>
              <w:spacing w:line="256" w:lineRule="auto"/>
              <w:rPr>
                <w:ins w:id="34061" w:author="BigCREditor-RAN4#104-bis" w:date="2022-10-21T13:51:00Z"/>
              </w:rPr>
            </w:pPr>
            <w:ins w:id="34062" w:author="BigCREditor-RAN4#104-bis" w:date="2022-10-21T13:51:00Z">
              <w:r w:rsidRPr="00020619">
                <w:t>SR2.1 TDD</w:t>
              </w:r>
            </w:ins>
          </w:p>
        </w:tc>
        <w:tc>
          <w:tcPr>
            <w:tcW w:w="2204" w:type="dxa"/>
            <w:gridSpan w:val="2"/>
            <w:tcBorders>
              <w:top w:val="single" w:sz="4" w:space="0" w:color="auto"/>
              <w:left w:val="single" w:sz="4" w:space="0" w:color="auto"/>
              <w:bottom w:val="single" w:sz="4" w:space="0" w:color="auto"/>
              <w:right w:val="single" w:sz="4" w:space="0" w:color="auto"/>
            </w:tcBorders>
          </w:tcPr>
          <w:p w14:paraId="31E4000B" w14:textId="77777777" w:rsidR="00C87048" w:rsidRPr="00020619" w:rsidRDefault="00C87048" w:rsidP="00BB34DD">
            <w:pPr>
              <w:pStyle w:val="TAC"/>
              <w:spacing w:line="256" w:lineRule="auto"/>
              <w:rPr>
                <w:ins w:id="34063" w:author="BigCREditor-RAN4#104-bis" w:date="2022-10-21T13:51:00Z"/>
              </w:rPr>
            </w:pPr>
          </w:p>
        </w:tc>
      </w:tr>
      <w:tr w:rsidR="00C87048" w:rsidRPr="00020619" w14:paraId="78F6A05B" w14:textId="77777777" w:rsidTr="00BB34DD">
        <w:trPr>
          <w:cantSplit/>
          <w:trHeight w:val="259"/>
          <w:ins w:id="34064"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60729A6" w14:textId="77777777" w:rsidR="00C87048" w:rsidRPr="00020619" w:rsidRDefault="00C87048" w:rsidP="00BB34DD">
            <w:pPr>
              <w:pStyle w:val="TAL"/>
              <w:spacing w:line="256" w:lineRule="auto"/>
              <w:rPr>
                <w:ins w:id="34065" w:author="BigCREditor-RAN4#104-bis" w:date="2022-10-21T13:51:00Z"/>
                <w:lang w:val="en-US"/>
              </w:rPr>
            </w:pPr>
            <w:ins w:id="34066" w:author="BigCREditor-RAN4#104-bis" w:date="2022-10-21T13:51:00Z">
              <w:r w:rsidRPr="00020619">
                <w:rPr>
                  <w:rFonts w:cs="v5.0.0"/>
                </w:rPr>
                <w:t>CORESET Reference Channel</w:t>
              </w:r>
            </w:ins>
          </w:p>
        </w:tc>
        <w:tc>
          <w:tcPr>
            <w:tcW w:w="877" w:type="dxa"/>
            <w:tcBorders>
              <w:top w:val="single" w:sz="4" w:space="0" w:color="auto"/>
              <w:left w:val="single" w:sz="4" w:space="0" w:color="auto"/>
              <w:bottom w:val="single" w:sz="4" w:space="0" w:color="auto"/>
              <w:right w:val="single" w:sz="4" w:space="0" w:color="auto"/>
            </w:tcBorders>
          </w:tcPr>
          <w:p w14:paraId="2BD592A2" w14:textId="77777777" w:rsidR="00C87048" w:rsidRPr="00020619" w:rsidRDefault="00C87048" w:rsidP="00BB34DD">
            <w:pPr>
              <w:pStyle w:val="TAC"/>
              <w:spacing w:line="256" w:lineRule="auto"/>
              <w:rPr>
                <w:ins w:id="34067"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B6715B6" w14:textId="77777777" w:rsidR="00C87048" w:rsidRPr="00020619" w:rsidRDefault="00C87048" w:rsidP="00BB34DD">
            <w:pPr>
              <w:pStyle w:val="TAC"/>
              <w:spacing w:line="256" w:lineRule="auto"/>
              <w:rPr>
                <w:ins w:id="34068" w:author="BigCREditor-RAN4#104-bis" w:date="2022-10-21T13:51:00Z"/>
              </w:rPr>
            </w:pPr>
            <w:ins w:id="34069" w:author="BigCREditor-RAN4#104-bis" w:date="2022-10-21T13:51:00Z">
              <w:r w:rsidRPr="00020619">
                <w:t>Config</w:t>
              </w:r>
              <w:r w:rsidRPr="00020619">
                <w:rPr>
                  <w:szCs w:val="18"/>
                </w:rPr>
                <w:t xml:space="preserve"> 1, 4</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7CB8BE2E" w14:textId="77777777" w:rsidR="00C87048" w:rsidRPr="00020619" w:rsidRDefault="00C87048" w:rsidP="00BB34DD">
            <w:pPr>
              <w:pStyle w:val="TAC"/>
              <w:spacing w:line="256" w:lineRule="auto"/>
              <w:rPr>
                <w:ins w:id="34070" w:author="BigCREditor-RAN4#104-bis" w:date="2022-10-21T13:51:00Z"/>
              </w:rPr>
            </w:pPr>
            <w:ins w:id="34071" w:author="BigCREditor-RAN4#104-bis" w:date="2022-10-21T13:51:00Z">
              <w:r w:rsidRPr="00020619">
                <w:t>CR.1.1 FDD</w:t>
              </w:r>
              <w:r w:rsidRPr="00020619">
                <w:rPr>
                  <w:lang w:val="en-US"/>
                </w:rPr>
                <w:t xml:space="preserve">  </w:t>
              </w:r>
            </w:ins>
          </w:p>
        </w:tc>
        <w:tc>
          <w:tcPr>
            <w:tcW w:w="2204" w:type="dxa"/>
            <w:gridSpan w:val="2"/>
            <w:tcBorders>
              <w:top w:val="single" w:sz="4" w:space="0" w:color="auto"/>
              <w:left w:val="single" w:sz="4" w:space="0" w:color="auto"/>
              <w:bottom w:val="single" w:sz="4" w:space="0" w:color="auto"/>
              <w:right w:val="single" w:sz="4" w:space="0" w:color="auto"/>
            </w:tcBorders>
          </w:tcPr>
          <w:p w14:paraId="5664ED76" w14:textId="77777777" w:rsidR="00C87048" w:rsidRPr="00020619" w:rsidRDefault="00C87048" w:rsidP="00BB34DD">
            <w:pPr>
              <w:pStyle w:val="TAC"/>
              <w:spacing w:line="256" w:lineRule="auto"/>
              <w:rPr>
                <w:ins w:id="34072" w:author="BigCREditor-RAN4#104-bis" w:date="2022-10-21T13:51:00Z"/>
              </w:rPr>
            </w:pPr>
          </w:p>
        </w:tc>
      </w:tr>
      <w:tr w:rsidR="00C87048" w:rsidRPr="00020619" w14:paraId="76DF6023" w14:textId="77777777" w:rsidTr="00BB34DD">
        <w:trPr>
          <w:cantSplit/>
          <w:trHeight w:val="259"/>
          <w:ins w:id="34073"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2872B0C1" w14:textId="77777777" w:rsidR="00C87048" w:rsidRPr="00020619" w:rsidRDefault="00C87048" w:rsidP="00BB34DD">
            <w:pPr>
              <w:spacing w:after="0" w:line="256" w:lineRule="auto"/>
              <w:rPr>
                <w:ins w:id="34074"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52F3B2F4" w14:textId="77777777" w:rsidR="00C87048" w:rsidRPr="00020619" w:rsidRDefault="00C87048" w:rsidP="00BB34DD">
            <w:pPr>
              <w:pStyle w:val="TAC"/>
              <w:spacing w:line="256" w:lineRule="auto"/>
              <w:rPr>
                <w:ins w:id="34075"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A25287C" w14:textId="77777777" w:rsidR="00C87048" w:rsidRPr="00020619" w:rsidRDefault="00C87048" w:rsidP="00BB34DD">
            <w:pPr>
              <w:pStyle w:val="TAC"/>
              <w:spacing w:line="256" w:lineRule="auto"/>
              <w:rPr>
                <w:ins w:id="34076" w:author="BigCREditor-RAN4#104-bis" w:date="2022-10-21T13:51:00Z"/>
              </w:rPr>
            </w:pPr>
            <w:ins w:id="34077" w:author="BigCREditor-RAN4#104-bis" w:date="2022-10-21T13:51:00Z">
              <w:r w:rsidRPr="00020619">
                <w:t>Config</w:t>
              </w:r>
              <w:r w:rsidRPr="00020619">
                <w:rPr>
                  <w:szCs w:val="18"/>
                </w:rPr>
                <w:t xml:space="preserve"> 2</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2E8F01D4" w14:textId="77777777" w:rsidR="00C87048" w:rsidRPr="00020619" w:rsidRDefault="00C87048" w:rsidP="00BB34DD">
            <w:pPr>
              <w:pStyle w:val="TAC"/>
              <w:spacing w:line="256" w:lineRule="auto"/>
              <w:rPr>
                <w:ins w:id="34078" w:author="BigCREditor-RAN4#104-bis" w:date="2022-10-21T13:51:00Z"/>
              </w:rPr>
            </w:pPr>
            <w:ins w:id="34079" w:author="BigCREditor-RAN4#104-bis" w:date="2022-10-21T13:51:00Z">
              <w:r w:rsidRPr="00020619">
                <w:t>CR.1.1 TDD</w:t>
              </w:r>
            </w:ins>
          </w:p>
        </w:tc>
        <w:tc>
          <w:tcPr>
            <w:tcW w:w="2204" w:type="dxa"/>
            <w:gridSpan w:val="2"/>
            <w:tcBorders>
              <w:top w:val="single" w:sz="4" w:space="0" w:color="auto"/>
              <w:left w:val="single" w:sz="4" w:space="0" w:color="auto"/>
              <w:bottom w:val="single" w:sz="4" w:space="0" w:color="auto"/>
              <w:right w:val="single" w:sz="4" w:space="0" w:color="auto"/>
            </w:tcBorders>
          </w:tcPr>
          <w:p w14:paraId="3F45E141" w14:textId="77777777" w:rsidR="00C87048" w:rsidRPr="00020619" w:rsidRDefault="00C87048" w:rsidP="00BB34DD">
            <w:pPr>
              <w:pStyle w:val="TAC"/>
              <w:spacing w:line="256" w:lineRule="auto"/>
              <w:rPr>
                <w:ins w:id="34080" w:author="BigCREditor-RAN4#104-bis" w:date="2022-10-21T13:51:00Z"/>
              </w:rPr>
            </w:pPr>
          </w:p>
        </w:tc>
      </w:tr>
      <w:tr w:rsidR="00C87048" w:rsidRPr="00020619" w14:paraId="1DB79E9D" w14:textId="77777777" w:rsidTr="00BB34DD">
        <w:trPr>
          <w:cantSplit/>
          <w:trHeight w:val="259"/>
          <w:ins w:id="34081"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27823A3" w14:textId="77777777" w:rsidR="00C87048" w:rsidRPr="00020619" w:rsidRDefault="00C87048" w:rsidP="00BB34DD">
            <w:pPr>
              <w:spacing w:after="0" w:line="256" w:lineRule="auto"/>
              <w:rPr>
                <w:ins w:id="34082"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05FC070D" w14:textId="77777777" w:rsidR="00C87048" w:rsidRPr="00020619" w:rsidRDefault="00C87048" w:rsidP="00BB34DD">
            <w:pPr>
              <w:pStyle w:val="TAC"/>
              <w:spacing w:line="256" w:lineRule="auto"/>
              <w:rPr>
                <w:ins w:id="34083"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0A72151" w14:textId="77777777" w:rsidR="00C87048" w:rsidRPr="00020619" w:rsidRDefault="00C87048" w:rsidP="00BB34DD">
            <w:pPr>
              <w:pStyle w:val="TAC"/>
              <w:spacing w:line="256" w:lineRule="auto"/>
              <w:rPr>
                <w:ins w:id="34084" w:author="BigCREditor-RAN4#104-bis" w:date="2022-10-21T13:51:00Z"/>
              </w:rPr>
            </w:pPr>
            <w:ins w:id="34085" w:author="BigCREditor-RAN4#104-bis" w:date="2022-10-21T13:51:00Z">
              <w:r w:rsidRPr="00020619">
                <w:t>Config</w:t>
              </w:r>
              <w:r w:rsidRPr="00020619">
                <w:rPr>
                  <w:szCs w:val="18"/>
                </w:rPr>
                <w:t xml:space="preserve"> 3</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6B5DE9E" w14:textId="77777777" w:rsidR="00C87048" w:rsidRPr="00020619" w:rsidRDefault="00C87048" w:rsidP="00BB34DD">
            <w:pPr>
              <w:pStyle w:val="TAC"/>
              <w:spacing w:line="256" w:lineRule="auto"/>
              <w:rPr>
                <w:ins w:id="34086" w:author="BigCREditor-RAN4#104-bis" w:date="2022-10-21T13:51:00Z"/>
              </w:rPr>
            </w:pPr>
            <w:ins w:id="34087" w:author="BigCREditor-RAN4#104-bis" w:date="2022-10-21T13:51:00Z">
              <w:r w:rsidRPr="00020619">
                <w:t>CR2.1 TDD</w:t>
              </w:r>
            </w:ins>
          </w:p>
        </w:tc>
        <w:tc>
          <w:tcPr>
            <w:tcW w:w="2204" w:type="dxa"/>
            <w:gridSpan w:val="2"/>
            <w:tcBorders>
              <w:top w:val="single" w:sz="4" w:space="0" w:color="auto"/>
              <w:left w:val="single" w:sz="4" w:space="0" w:color="auto"/>
              <w:bottom w:val="single" w:sz="4" w:space="0" w:color="auto"/>
              <w:right w:val="single" w:sz="4" w:space="0" w:color="auto"/>
            </w:tcBorders>
          </w:tcPr>
          <w:p w14:paraId="5A2A2418" w14:textId="77777777" w:rsidR="00C87048" w:rsidRPr="00020619" w:rsidRDefault="00C87048" w:rsidP="00BB34DD">
            <w:pPr>
              <w:pStyle w:val="TAC"/>
              <w:spacing w:line="256" w:lineRule="auto"/>
              <w:rPr>
                <w:ins w:id="34088" w:author="BigCREditor-RAN4#104-bis" w:date="2022-10-21T13:51:00Z"/>
              </w:rPr>
            </w:pPr>
          </w:p>
        </w:tc>
      </w:tr>
      <w:tr w:rsidR="00C87048" w:rsidRPr="00020619" w14:paraId="61634DCA" w14:textId="77777777" w:rsidTr="00BB34DD">
        <w:trPr>
          <w:cantSplit/>
          <w:trHeight w:val="259"/>
          <w:ins w:id="34089"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284CA41C" w14:textId="77777777" w:rsidR="00C87048" w:rsidRPr="00020619" w:rsidRDefault="00C87048" w:rsidP="00BB34DD">
            <w:pPr>
              <w:pStyle w:val="TAL"/>
              <w:spacing w:line="256" w:lineRule="auto"/>
              <w:rPr>
                <w:ins w:id="34090" w:author="BigCREditor-RAN4#104-bis" w:date="2022-10-21T13:51:00Z"/>
              </w:rPr>
            </w:pPr>
            <w:ins w:id="34091" w:author="BigCREditor-RAN4#104-bis" w:date="2022-10-21T13:51:00Z">
              <w:r w:rsidRPr="00020619">
                <w:t>SSB parameters</w:t>
              </w:r>
            </w:ins>
          </w:p>
        </w:tc>
        <w:tc>
          <w:tcPr>
            <w:tcW w:w="877" w:type="dxa"/>
            <w:tcBorders>
              <w:top w:val="single" w:sz="4" w:space="0" w:color="auto"/>
              <w:left w:val="single" w:sz="4" w:space="0" w:color="auto"/>
              <w:bottom w:val="single" w:sz="4" w:space="0" w:color="auto"/>
              <w:right w:val="single" w:sz="4" w:space="0" w:color="auto"/>
            </w:tcBorders>
          </w:tcPr>
          <w:p w14:paraId="1F408D0E" w14:textId="77777777" w:rsidR="00C87048" w:rsidRPr="00020619" w:rsidRDefault="00C87048" w:rsidP="00BB34DD">
            <w:pPr>
              <w:pStyle w:val="TAC"/>
              <w:spacing w:line="256" w:lineRule="auto"/>
              <w:rPr>
                <w:ins w:id="34092"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A70257C" w14:textId="77777777" w:rsidR="00C87048" w:rsidRPr="00020619" w:rsidRDefault="00C87048" w:rsidP="00BB34DD">
            <w:pPr>
              <w:pStyle w:val="TAC"/>
              <w:spacing w:line="256" w:lineRule="auto"/>
              <w:rPr>
                <w:ins w:id="34093" w:author="BigCREditor-RAN4#104-bis" w:date="2022-10-21T13:51:00Z"/>
                <w:lang w:val="en-US"/>
              </w:rPr>
            </w:pPr>
            <w:ins w:id="34094" w:author="BigCREditor-RAN4#104-bis" w:date="2022-10-21T13:51:00Z">
              <w:r w:rsidRPr="00020619">
                <w:rPr>
                  <w:lang w:eastAsia="zh-CN"/>
                </w:rPr>
                <w:t>Config 1, 4</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0B5ABFE5" w14:textId="77777777" w:rsidR="00C87048" w:rsidRPr="00020619" w:rsidRDefault="00C87048" w:rsidP="00BB34DD">
            <w:pPr>
              <w:pStyle w:val="TAC"/>
              <w:spacing w:line="256" w:lineRule="auto"/>
              <w:rPr>
                <w:ins w:id="34095" w:author="BigCREditor-RAN4#104-bis" w:date="2022-10-21T13:51:00Z"/>
                <w:lang w:val="en-US"/>
              </w:rPr>
            </w:pPr>
            <w:ins w:id="34096" w:author="BigCREditor-RAN4#104-bis" w:date="2022-10-21T13:51:00Z">
              <w:r w:rsidRPr="00020619">
                <w:rPr>
                  <w:lang w:eastAsia="zh-CN"/>
                </w:rPr>
                <w:t>SSB.1 FR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3380705C" w14:textId="77777777" w:rsidR="00C87048" w:rsidRPr="00020619" w:rsidRDefault="00C87048" w:rsidP="00BB34DD">
            <w:pPr>
              <w:pStyle w:val="TAC"/>
              <w:spacing w:line="256" w:lineRule="auto"/>
              <w:rPr>
                <w:ins w:id="34097" w:author="BigCREditor-RAN4#104-bis" w:date="2022-10-21T13:51:00Z"/>
              </w:rPr>
            </w:pPr>
            <w:ins w:id="34098" w:author="BigCREditor-RAN4#104-bis" w:date="2022-10-21T13:51:00Z">
              <w:r w:rsidRPr="00020619">
                <w:rPr>
                  <w:lang w:eastAsia="zh-CN"/>
                </w:rPr>
                <w:t>SSB.5 FR1</w:t>
              </w:r>
            </w:ins>
          </w:p>
        </w:tc>
      </w:tr>
      <w:tr w:rsidR="00C87048" w:rsidRPr="00020619" w14:paraId="6F10CE83" w14:textId="77777777" w:rsidTr="00BB34DD">
        <w:trPr>
          <w:cantSplit/>
          <w:trHeight w:val="232"/>
          <w:ins w:id="34099"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9AC2C74" w14:textId="77777777" w:rsidR="00C87048" w:rsidRPr="00020619" w:rsidRDefault="00C87048" w:rsidP="00BB34DD">
            <w:pPr>
              <w:spacing w:after="0" w:line="256" w:lineRule="auto"/>
              <w:rPr>
                <w:ins w:id="34100" w:author="BigCREditor-RAN4#104-bis" w:date="2022-10-21T13:51:00Z"/>
                <w:rFonts w:ascii="Arial" w:hAnsi="Arial"/>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1D323177" w14:textId="77777777" w:rsidR="00C87048" w:rsidRPr="00020619" w:rsidRDefault="00C87048" w:rsidP="00BB34DD">
            <w:pPr>
              <w:pStyle w:val="TAC"/>
              <w:spacing w:line="256" w:lineRule="auto"/>
              <w:rPr>
                <w:ins w:id="34101"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9A0551C" w14:textId="77777777" w:rsidR="00C87048" w:rsidRPr="00020619" w:rsidRDefault="00C87048" w:rsidP="00BB34DD">
            <w:pPr>
              <w:pStyle w:val="TAC"/>
              <w:spacing w:line="256" w:lineRule="auto"/>
              <w:rPr>
                <w:ins w:id="34102" w:author="BigCREditor-RAN4#104-bis" w:date="2022-10-21T13:51:00Z"/>
                <w:lang w:val="en-US"/>
              </w:rPr>
            </w:pPr>
            <w:ins w:id="34103" w:author="BigCREditor-RAN4#104-bis" w:date="2022-10-21T13:51:00Z">
              <w:r w:rsidRPr="00020619">
                <w:rPr>
                  <w:lang w:eastAsia="zh-CN"/>
                </w:rPr>
                <w:t>Config 2</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06EDD377" w14:textId="77777777" w:rsidR="00C87048" w:rsidRPr="00020619" w:rsidRDefault="00C87048" w:rsidP="00BB34DD">
            <w:pPr>
              <w:pStyle w:val="TAC"/>
              <w:spacing w:line="256" w:lineRule="auto"/>
              <w:rPr>
                <w:ins w:id="34104" w:author="BigCREditor-RAN4#104-bis" w:date="2022-10-21T13:51:00Z"/>
              </w:rPr>
            </w:pPr>
            <w:ins w:id="34105" w:author="BigCREditor-RAN4#104-bis" w:date="2022-10-21T13:51:00Z">
              <w:r w:rsidRPr="00020619">
                <w:rPr>
                  <w:lang w:eastAsia="zh-CN"/>
                </w:rPr>
                <w:t>SSB.1 FR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6CD629DC" w14:textId="77777777" w:rsidR="00C87048" w:rsidRPr="00020619" w:rsidRDefault="00C87048" w:rsidP="00BB34DD">
            <w:pPr>
              <w:pStyle w:val="TAC"/>
              <w:spacing w:line="256" w:lineRule="auto"/>
              <w:rPr>
                <w:ins w:id="34106" w:author="BigCREditor-RAN4#104-bis" w:date="2022-10-21T13:51:00Z"/>
              </w:rPr>
            </w:pPr>
            <w:ins w:id="34107" w:author="BigCREditor-RAN4#104-bis" w:date="2022-10-21T13:51:00Z">
              <w:r w:rsidRPr="00020619">
                <w:rPr>
                  <w:lang w:eastAsia="zh-CN"/>
                </w:rPr>
                <w:t>SSB.5 FR1</w:t>
              </w:r>
            </w:ins>
          </w:p>
        </w:tc>
      </w:tr>
      <w:tr w:rsidR="00C87048" w:rsidRPr="00020619" w14:paraId="62E72990" w14:textId="77777777" w:rsidTr="00BB34DD">
        <w:trPr>
          <w:cantSplit/>
          <w:trHeight w:val="213"/>
          <w:ins w:id="34108"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2CF5F83" w14:textId="77777777" w:rsidR="00C87048" w:rsidRPr="00020619" w:rsidRDefault="00C87048" w:rsidP="00BB34DD">
            <w:pPr>
              <w:spacing w:after="0" w:line="256" w:lineRule="auto"/>
              <w:rPr>
                <w:ins w:id="34109" w:author="BigCREditor-RAN4#104-bis" w:date="2022-10-21T13:51:00Z"/>
                <w:rFonts w:ascii="Arial" w:hAnsi="Arial"/>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18902266" w14:textId="77777777" w:rsidR="00C87048" w:rsidRPr="00020619" w:rsidRDefault="00C87048" w:rsidP="00BB34DD">
            <w:pPr>
              <w:pStyle w:val="TAC"/>
              <w:spacing w:line="256" w:lineRule="auto"/>
              <w:rPr>
                <w:ins w:id="34110"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C8455A1" w14:textId="77777777" w:rsidR="00C87048" w:rsidRPr="00020619" w:rsidRDefault="00C87048" w:rsidP="00BB34DD">
            <w:pPr>
              <w:pStyle w:val="TAC"/>
              <w:spacing w:line="256" w:lineRule="auto"/>
              <w:rPr>
                <w:ins w:id="34111" w:author="BigCREditor-RAN4#104-bis" w:date="2022-10-21T13:51:00Z"/>
                <w:lang w:val="en-US"/>
              </w:rPr>
            </w:pPr>
            <w:ins w:id="34112" w:author="BigCREditor-RAN4#104-bis" w:date="2022-10-21T13:51:00Z">
              <w:r w:rsidRPr="00020619">
                <w:rPr>
                  <w:lang w:eastAsia="zh-CN"/>
                </w:rPr>
                <w:t>Config 3</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2BD5F2A2" w14:textId="77777777" w:rsidR="00C87048" w:rsidRPr="00020619" w:rsidRDefault="00C87048" w:rsidP="00BB34DD">
            <w:pPr>
              <w:pStyle w:val="TAC"/>
              <w:spacing w:line="256" w:lineRule="auto"/>
              <w:rPr>
                <w:ins w:id="34113" w:author="BigCREditor-RAN4#104-bis" w:date="2022-10-21T13:51:00Z"/>
              </w:rPr>
            </w:pPr>
            <w:ins w:id="34114" w:author="BigCREditor-RAN4#104-bis" w:date="2022-10-21T13:51:00Z">
              <w:r w:rsidRPr="00020619">
                <w:rPr>
                  <w:rFonts w:cs="v4.2.0"/>
                </w:rPr>
                <w:t xml:space="preserve">SSB.1 </w:t>
              </w:r>
              <w:r w:rsidRPr="00020619">
                <w:rPr>
                  <w:snapToGrid w:val="0"/>
                  <w:szCs w:val="18"/>
                  <w:lang w:eastAsia="zh-CN"/>
                </w:rPr>
                <w:t>RedCap</w:t>
              </w:r>
              <w:r w:rsidRPr="00020619">
                <w:rPr>
                  <w:rFonts w:cs="v4.2.0"/>
                </w:rPr>
                <w:t xml:space="preserve"> FR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49C9EF1E" w14:textId="77777777" w:rsidR="00C87048" w:rsidRPr="00020619" w:rsidRDefault="00C87048" w:rsidP="00BB34DD">
            <w:pPr>
              <w:pStyle w:val="TAC"/>
              <w:spacing w:line="256" w:lineRule="auto"/>
              <w:rPr>
                <w:ins w:id="34115" w:author="BigCREditor-RAN4#104-bis" w:date="2022-10-21T13:51:00Z"/>
              </w:rPr>
            </w:pPr>
            <w:ins w:id="34116" w:author="BigCREditor-RAN4#104-bis" w:date="2022-10-21T13:51:00Z">
              <w:r w:rsidRPr="00020619">
                <w:rPr>
                  <w:lang w:eastAsia="zh-CN"/>
                </w:rPr>
                <w:t>SSB.3 RedCap FR1</w:t>
              </w:r>
            </w:ins>
          </w:p>
        </w:tc>
      </w:tr>
      <w:tr w:rsidR="00C87048" w:rsidRPr="00020619" w14:paraId="7A0D831C" w14:textId="77777777" w:rsidTr="00BB34DD">
        <w:trPr>
          <w:cantSplit/>
          <w:trHeight w:val="213"/>
          <w:ins w:id="34117"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9326715" w14:textId="77777777" w:rsidR="00C87048" w:rsidRPr="00020619" w:rsidRDefault="00C87048" w:rsidP="00BB34DD">
            <w:pPr>
              <w:pStyle w:val="TAL"/>
              <w:spacing w:line="256" w:lineRule="auto"/>
              <w:rPr>
                <w:ins w:id="34118" w:author="BigCREditor-RAN4#104-bis" w:date="2022-10-21T13:51:00Z"/>
                <w:bCs/>
              </w:rPr>
            </w:pPr>
            <w:ins w:id="34119" w:author="BigCREditor-RAN4#104-bis" w:date="2022-10-21T13:51:00Z">
              <w:r w:rsidRPr="00020619">
                <w:t>SMTC configuration defined in A.3.11</w:t>
              </w:r>
            </w:ins>
          </w:p>
        </w:tc>
        <w:tc>
          <w:tcPr>
            <w:tcW w:w="877" w:type="dxa"/>
            <w:tcBorders>
              <w:top w:val="single" w:sz="4" w:space="0" w:color="auto"/>
              <w:left w:val="single" w:sz="4" w:space="0" w:color="auto"/>
              <w:bottom w:val="single" w:sz="4" w:space="0" w:color="auto"/>
              <w:right w:val="single" w:sz="4" w:space="0" w:color="auto"/>
            </w:tcBorders>
          </w:tcPr>
          <w:p w14:paraId="7DA96E70" w14:textId="77777777" w:rsidR="00C87048" w:rsidRPr="00020619" w:rsidRDefault="00C87048" w:rsidP="00BB34DD">
            <w:pPr>
              <w:pStyle w:val="TAC"/>
              <w:spacing w:line="256" w:lineRule="auto"/>
              <w:rPr>
                <w:ins w:id="34120"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7FEA869" w14:textId="77777777" w:rsidR="00C87048" w:rsidRPr="00020619" w:rsidRDefault="00C87048" w:rsidP="00BB34DD">
            <w:pPr>
              <w:pStyle w:val="TAC"/>
              <w:spacing w:line="256" w:lineRule="auto"/>
              <w:rPr>
                <w:ins w:id="34121" w:author="BigCREditor-RAN4#104-bis" w:date="2022-10-21T13:51:00Z"/>
              </w:rPr>
            </w:pPr>
            <w:ins w:id="34122" w:author="BigCREditor-RAN4#104-bis" w:date="2022-10-21T13:51:00Z">
              <w:r w:rsidRPr="00020619">
                <w:t>Config</w:t>
              </w:r>
              <w:r w:rsidRPr="00020619">
                <w:rPr>
                  <w:szCs w:val="18"/>
                </w:rPr>
                <w:t xml:space="preserve"> </w:t>
              </w:r>
              <w:r w:rsidRPr="00020619">
                <w:t>1, 4</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2F8FA960" w14:textId="77777777" w:rsidR="00C87048" w:rsidRPr="00020619" w:rsidRDefault="00C87048" w:rsidP="00BB34DD">
            <w:pPr>
              <w:pStyle w:val="TAC"/>
              <w:spacing w:line="256" w:lineRule="auto"/>
              <w:rPr>
                <w:ins w:id="34123" w:author="BigCREditor-RAN4#104-bis" w:date="2022-10-21T13:51:00Z"/>
              </w:rPr>
            </w:pPr>
            <w:ins w:id="34124" w:author="BigCREditor-RAN4#104-bis" w:date="2022-10-21T13:51:00Z">
              <w:r w:rsidRPr="00020619">
                <w:t>SMTC.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35618A90" w14:textId="77777777" w:rsidR="00C87048" w:rsidRPr="00020619" w:rsidRDefault="00C87048" w:rsidP="00BB34DD">
            <w:pPr>
              <w:pStyle w:val="TAC"/>
              <w:spacing w:line="256" w:lineRule="auto"/>
              <w:rPr>
                <w:ins w:id="34125" w:author="BigCREditor-RAN4#104-bis" w:date="2022-10-21T13:51:00Z"/>
              </w:rPr>
            </w:pPr>
            <w:ins w:id="34126" w:author="BigCREditor-RAN4#104-bis" w:date="2022-10-21T13:51:00Z">
              <w:r w:rsidRPr="00020619">
                <w:t>SMTC.4</w:t>
              </w:r>
            </w:ins>
          </w:p>
        </w:tc>
      </w:tr>
      <w:tr w:rsidR="00C87048" w:rsidRPr="00020619" w14:paraId="6FBA8174" w14:textId="77777777" w:rsidTr="00BB34DD">
        <w:trPr>
          <w:cantSplit/>
          <w:trHeight w:val="213"/>
          <w:ins w:id="34127"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36BD057" w14:textId="77777777" w:rsidR="00C87048" w:rsidRPr="00020619" w:rsidRDefault="00C87048" w:rsidP="00BB34DD">
            <w:pPr>
              <w:spacing w:after="0" w:line="256" w:lineRule="auto"/>
              <w:rPr>
                <w:ins w:id="34128" w:author="BigCREditor-RAN4#104-bis" w:date="2022-10-21T13:51: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0A248D86" w14:textId="77777777" w:rsidR="00C87048" w:rsidRPr="00020619" w:rsidRDefault="00C87048" w:rsidP="00BB34DD">
            <w:pPr>
              <w:pStyle w:val="TAC"/>
              <w:spacing w:line="256" w:lineRule="auto"/>
              <w:rPr>
                <w:ins w:id="34129"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7560128" w14:textId="77777777" w:rsidR="00C87048" w:rsidRPr="00020619" w:rsidRDefault="00C87048" w:rsidP="00BB34DD">
            <w:pPr>
              <w:pStyle w:val="TAC"/>
              <w:spacing w:line="256" w:lineRule="auto"/>
              <w:rPr>
                <w:ins w:id="34130" w:author="BigCREditor-RAN4#104-bis" w:date="2022-10-21T13:51:00Z"/>
              </w:rPr>
            </w:pPr>
            <w:ins w:id="34131" w:author="BigCREditor-RAN4#104-bis" w:date="2022-10-21T13:51:00Z">
              <w:r w:rsidRPr="00020619">
                <w:t>Config</w:t>
              </w:r>
              <w:r w:rsidRPr="00020619">
                <w:rPr>
                  <w:szCs w:val="18"/>
                </w:rPr>
                <w:t xml:space="preserve"> 2, </w:t>
              </w:r>
              <w:r w:rsidRPr="00020619">
                <w:t>3</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79772D33" w14:textId="77777777" w:rsidR="00C87048" w:rsidRPr="00020619" w:rsidRDefault="00C87048" w:rsidP="00BB34DD">
            <w:pPr>
              <w:pStyle w:val="TAC"/>
              <w:spacing w:line="256" w:lineRule="auto"/>
              <w:rPr>
                <w:ins w:id="34132" w:author="BigCREditor-RAN4#104-bis" w:date="2022-10-21T13:51:00Z"/>
              </w:rPr>
            </w:pPr>
            <w:ins w:id="34133" w:author="BigCREditor-RAN4#104-bis" w:date="2022-10-21T13:51:00Z">
              <w:r w:rsidRPr="00020619">
                <w:t>SMTC.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6C0DFD47" w14:textId="77777777" w:rsidR="00C87048" w:rsidRPr="00020619" w:rsidRDefault="00C87048" w:rsidP="00BB34DD">
            <w:pPr>
              <w:pStyle w:val="TAC"/>
              <w:spacing w:line="256" w:lineRule="auto"/>
              <w:rPr>
                <w:ins w:id="34134" w:author="BigCREditor-RAN4#104-bis" w:date="2022-10-21T13:51:00Z"/>
              </w:rPr>
            </w:pPr>
            <w:ins w:id="34135" w:author="BigCREditor-RAN4#104-bis" w:date="2022-10-21T13:51:00Z">
              <w:r w:rsidRPr="00020619">
                <w:t>SMTC.4</w:t>
              </w:r>
            </w:ins>
          </w:p>
        </w:tc>
      </w:tr>
      <w:tr w:rsidR="00C87048" w:rsidRPr="00020619" w14:paraId="5D56A90F" w14:textId="77777777" w:rsidTr="00BB34DD">
        <w:trPr>
          <w:cantSplit/>
          <w:trHeight w:val="193"/>
          <w:ins w:id="34136"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105384C" w14:textId="77777777" w:rsidR="00C87048" w:rsidRPr="00020619" w:rsidRDefault="00C87048" w:rsidP="00BB34DD">
            <w:pPr>
              <w:pStyle w:val="TAL"/>
              <w:spacing w:line="256" w:lineRule="auto"/>
              <w:rPr>
                <w:ins w:id="34137" w:author="BigCREditor-RAN4#104-bis" w:date="2022-10-21T13:51:00Z"/>
                <w:lang w:val="da-DK"/>
              </w:rPr>
            </w:pPr>
            <w:ins w:id="34138" w:author="BigCREditor-RAN4#104-bis" w:date="2022-10-21T13:51:00Z">
              <w:r w:rsidRPr="00020619">
                <w:rPr>
                  <w:lang w:val="da-DK"/>
                </w:rPr>
                <w:t>PDSCH/PDCCH subcarrier spacing</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204DB0E0" w14:textId="77777777" w:rsidR="00C87048" w:rsidRPr="00020619" w:rsidRDefault="00C87048" w:rsidP="00BB34DD">
            <w:pPr>
              <w:pStyle w:val="TAC"/>
              <w:spacing w:line="256" w:lineRule="auto"/>
              <w:rPr>
                <w:ins w:id="34139" w:author="BigCREditor-RAN4#104-bis" w:date="2022-10-21T13:51:00Z"/>
                <w:lang w:val="it-IT"/>
              </w:rPr>
            </w:pPr>
            <w:ins w:id="34140" w:author="BigCREditor-RAN4#104-bis" w:date="2022-10-21T13:51:00Z">
              <w:r w:rsidRPr="00020619">
                <w:rPr>
                  <w:lang w:val="it-IT"/>
                </w:rPr>
                <w:t>kHz</w:t>
              </w:r>
            </w:ins>
          </w:p>
        </w:tc>
        <w:tc>
          <w:tcPr>
            <w:tcW w:w="1281" w:type="dxa"/>
            <w:tcBorders>
              <w:top w:val="single" w:sz="4" w:space="0" w:color="auto"/>
              <w:left w:val="single" w:sz="4" w:space="0" w:color="auto"/>
              <w:bottom w:val="single" w:sz="4" w:space="0" w:color="auto"/>
              <w:right w:val="single" w:sz="4" w:space="0" w:color="auto"/>
            </w:tcBorders>
            <w:hideMark/>
          </w:tcPr>
          <w:p w14:paraId="5F873F1D" w14:textId="77777777" w:rsidR="00C87048" w:rsidRPr="00020619" w:rsidRDefault="00C87048" w:rsidP="00BB34DD">
            <w:pPr>
              <w:pStyle w:val="TAC"/>
              <w:spacing w:line="256" w:lineRule="auto"/>
              <w:rPr>
                <w:ins w:id="34141" w:author="BigCREditor-RAN4#104-bis" w:date="2022-10-21T13:51:00Z"/>
                <w:lang w:val="da-DK"/>
              </w:rPr>
            </w:pPr>
            <w:ins w:id="34142" w:author="BigCREditor-RAN4#104-bis" w:date="2022-10-21T13:51:00Z">
              <w:r w:rsidRPr="00020619">
                <w:t>Config</w:t>
              </w:r>
              <w:r w:rsidRPr="00020619">
                <w:rPr>
                  <w:szCs w:val="18"/>
                </w:rPr>
                <w:t xml:space="preserve"> </w:t>
              </w:r>
              <w:r w:rsidRPr="00020619">
                <w:t>1,2, 4</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628D2F26" w14:textId="77777777" w:rsidR="00C87048" w:rsidRPr="00020619" w:rsidRDefault="00C87048" w:rsidP="00BB34DD">
            <w:pPr>
              <w:pStyle w:val="TAC"/>
              <w:spacing w:line="256" w:lineRule="auto"/>
              <w:rPr>
                <w:ins w:id="34143" w:author="BigCREditor-RAN4#104-bis" w:date="2022-10-21T13:51:00Z"/>
                <w:lang w:val="en-US"/>
              </w:rPr>
            </w:pPr>
            <w:ins w:id="34144" w:author="BigCREditor-RAN4#104-bis" w:date="2022-10-21T13:51:00Z">
              <w:r w:rsidRPr="00020619">
                <w:rPr>
                  <w:lang w:val="en-US"/>
                </w:rPr>
                <w:t>15</w:t>
              </w:r>
            </w:ins>
          </w:p>
        </w:tc>
      </w:tr>
      <w:tr w:rsidR="00C87048" w:rsidRPr="00020619" w14:paraId="6BBA53C0" w14:textId="77777777" w:rsidTr="00BB34DD">
        <w:trPr>
          <w:cantSplit/>
          <w:trHeight w:val="127"/>
          <w:ins w:id="34145"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60A07FA3" w14:textId="77777777" w:rsidR="00C87048" w:rsidRPr="00020619" w:rsidRDefault="00C87048" w:rsidP="00BB34DD">
            <w:pPr>
              <w:spacing w:after="0" w:line="256" w:lineRule="auto"/>
              <w:rPr>
                <w:ins w:id="34146" w:author="BigCREditor-RAN4#104-bis" w:date="2022-10-21T13:51:00Z"/>
                <w:rFonts w:ascii="Arial" w:hAnsi="Arial"/>
                <w:sz w:val="18"/>
                <w:lang w:val="da-DK"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084D6C3B" w14:textId="77777777" w:rsidR="00C87048" w:rsidRPr="00020619" w:rsidRDefault="00C87048" w:rsidP="00BB34DD">
            <w:pPr>
              <w:spacing w:after="0" w:line="256" w:lineRule="auto"/>
              <w:rPr>
                <w:ins w:id="34147" w:author="BigCREditor-RAN4#104-bis" w:date="2022-10-21T13:51:00Z"/>
                <w:rFonts w:ascii="Arial" w:hAnsi="Arial"/>
                <w:sz w:val="18"/>
                <w:lang w:val="it-IT" w:eastAsia="en-GB"/>
              </w:rPr>
            </w:pPr>
          </w:p>
        </w:tc>
        <w:tc>
          <w:tcPr>
            <w:tcW w:w="1281" w:type="dxa"/>
            <w:tcBorders>
              <w:top w:val="single" w:sz="4" w:space="0" w:color="auto"/>
              <w:left w:val="single" w:sz="4" w:space="0" w:color="auto"/>
              <w:bottom w:val="single" w:sz="4" w:space="0" w:color="auto"/>
              <w:right w:val="single" w:sz="4" w:space="0" w:color="auto"/>
            </w:tcBorders>
            <w:hideMark/>
          </w:tcPr>
          <w:p w14:paraId="1D3DC903" w14:textId="77777777" w:rsidR="00C87048" w:rsidRPr="00020619" w:rsidRDefault="00C87048" w:rsidP="00BB34DD">
            <w:pPr>
              <w:pStyle w:val="TAC"/>
              <w:spacing w:line="256" w:lineRule="auto"/>
              <w:rPr>
                <w:ins w:id="34148" w:author="BigCREditor-RAN4#104-bis" w:date="2022-10-21T13:51:00Z"/>
                <w:lang w:val="da-DK"/>
              </w:rPr>
            </w:pPr>
            <w:ins w:id="34149" w:author="BigCREditor-RAN4#104-bis" w:date="2022-10-21T13:51:00Z">
              <w:r w:rsidRPr="00020619">
                <w:t>Config</w:t>
              </w:r>
              <w:r w:rsidRPr="00020619">
                <w:rPr>
                  <w:szCs w:val="18"/>
                </w:rPr>
                <w:t xml:space="preserve"> </w:t>
              </w:r>
              <w:r w:rsidRPr="00020619">
                <w:t>3</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665526B1" w14:textId="77777777" w:rsidR="00C87048" w:rsidRPr="00020619" w:rsidRDefault="00C87048" w:rsidP="00BB34DD">
            <w:pPr>
              <w:pStyle w:val="TAC"/>
              <w:spacing w:line="256" w:lineRule="auto"/>
              <w:rPr>
                <w:ins w:id="34150" w:author="BigCREditor-RAN4#104-bis" w:date="2022-10-21T13:51:00Z"/>
                <w:lang w:val="en-US"/>
              </w:rPr>
            </w:pPr>
            <w:ins w:id="34151" w:author="BigCREditor-RAN4#104-bis" w:date="2022-10-21T13:51:00Z">
              <w:r w:rsidRPr="00020619">
                <w:rPr>
                  <w:lang w:val="en-US"/>
                </w:rPr>
                <w:t>30</w:t>
              </w:r>
            </w:ins>
          </w:p>
        </w:tc>
      </w:tr>
      <w:tr w:rsidR="00C87048" w:rsidRPr="00020619" w14:paraId="79E3974C" w14:textId="77777777" w:rsidTr="00BB34DD">
        <w:trPr>
          <w:cantSplit/>
          <w:trHeight w:val="292"/>
          <w:ins w:id="34152"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662BEBD4" w14:textId="77777777" w:rsidR="00C87048" w:rsidRPr="00020619" w:rsidRDefault="00C87048" w:rsidP="00BB34DD">
            <w:pPr>
              <w:pStyle w:val="TAL"/>
              <w:spacing w:line="256" w:lineRule="auto"/>
              <w:rPr>
                <w:ins w:id="34153" w:author="BigCREditor-RAN4#104-bis" w:date="2022-10-21T13:51:00Z"/>
                <w:lang w:val="en-US"/>
              </w:rPr>
            </w:pPr>
            <w:ins w:id="34154" w:author="BigCREditor-RAN4#104-bis" w:date="2022-10-21T13:51:00Z">
              <w:r w:rsidRPr="00020619">
                <w:rPr>
                  <w:szCs w:val="16"/>
                  <w:lang w:eastAsia="ja-JP"/>
                </w:rPr>
                <w:t>EPRE ratio of PSS to SSS</w:t>
              </w:r>
            </w:ins>
          </w:p>
        </w:tc>
        <w:tc>
          <w:tcPr>
            <w:tcW w:w="877" w:type="dxa"/>
            <w:tcBorders>
              <w:top w:val="single" w:sz="4" w:space="0" w:color="auto"/>
              <w:left w:val="single" w:sz="4" w:space="0" w:color="auto"/>
              <w:bottom w:val="single" w:sz="4" w:space="0" w:color="auto"/>
              <w:right w:val="single" w:sz="4" w:space="0" w:color="auto"/>
            </w:tcBorders>
          </w:tcPr>
          <w:p w14:paraId="3E030041" w14:textId="77777777" w:rsidR="00C87048" w:rsidRPr="00020619" w:rsidRDefault="00C87048" w:rsidP="00BB34DD">
            <w:pPr>
              <w:pStyle w:val="TAC"/>
              <w:spacing w:line="256" w:lineRule="auto"/>
              <w:rPr>
                <w:ins w:id="34155" w:author="BigCREditor-RAN4#104-bis" w:date="2022-10-21T13:51:00Z"/>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142D8818" w14:textId="77777777" w:rsidR="00C87048" w:rsidRPr="00020619" w:rsidRDefault="00C87048" w:rsidP="00BB34DD">
            <w:pPr>
              <w:pStyle w:val="TAC"/>
              <w:spacing w:line="256" w:lineRule="auto"/>
              <w:rPr>
                <w:ins w:id="34156" w:author="BigCREditor-RAN4#104-bis" w:date="2022-10-21T13:51:00Z"/>
              </w:rPr>
            </w:pPr>
            <w:ins w:id="34157" w:author="BigCREditor-RAN4#104-bis" w:date="2022-10-21T13:51:00Z">
              <w:r w:rsidRPr="00020619">
                <w:t>Config 1,2,3, 4</w:t>
              </w:r>
            </w:ins>
          </w:p>
        </w:tc>
        <w:tc>
          <w:tcPr>
            <w:tcW w:w="195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1CAC953" w14:textId="77777777" w:rsidR="00C87048" w:rsidRPr="00020619" w:rsidRDefault="00C87048" w:rsidP="00BB34DD">
            <w:pPr>
              <w:pStyle w:val="TAC"/>
              <w:spacing w:line="256" w:lineRule="auto"/>
              <w:rPr>
                <w:ins w:id="34158" w:author="BigCREditor-RAN4#104-bis" w:date="2022-10-21T13:51:00Z"/>
                <w:rFonts w:cs="v4.2.0"/>
              </w:rPr>
            </w:pPr>
            <w:ins w:id="34159" w:author="BigCREditor-RAN4#104-bis" w:date="2022-10-21T13:51:00Z">
              <w:r w:rsidRPr="00020619">
                <w:rPr>
                  <w:rFonts w:cs="v4.2.0"/>
                </w:rPr>
                <w:t>0</w:t>
              </w:r>
            </w:ins>
          </w:p>
        </w:tc>
        <w:tc>
          <w:tcPr>
            <w:tcW w:w="220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9A4F5E" w14:textId="77777777" w:rsidR="00C87048" w:rsidRPr="00020619" w:rsidRDefault="00C87048" w:rsidP="00BB34DD">
            <w:pPr>
              <w:pStyle w:val="TAC"/>
              <w:spacing w:line="256" w:lineRule="auto"/>
              <w:rPr>
                <w:ins w:id="34160" w:author="BigCREditor-RAN4#104-bis" w:date="2022-10-21T13:51:00Z"/>
              </w:rPr>
            </w:pPr>
            <w:ins w:id="34161" w:author="BigCREditor-RAN4#104-bis" w:date="2022-10-21T13:51:00Z">
              <w:r w:rsidRPr="00020619">
                <w:t>0</w:t>
              </w:r>
            </w:ins>
          </w:p>
        </w:tc>
      </w:tr>
      <w:tr w:rsidR="00C87048" w:rsidRPr="00020619" w14:paraId="3A15ED61" w14:textId="77777777" w:rsidTr="00BB34DD">
        <w:trPr>
          <w:cantSplit/>
          <w:trHeight w:val="292"/>
          <w:ins w:id="34162"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2B3029C2" w14:textId="77777777" w:rsidR="00C87048" w:rsidRPr="00020619" w:rsidRDefault="00C87048" w:rsidP="00BB34DD">
            <w:pPr>
              <w:pStyle w:val="TAL"/>
              <w:spacing w:line="256" w:lineRule="auto"/>
              <w:rPr>
                <w:ins w:id="34163" w:author="BigCREditor-RAN4#104-bis" w:date="2022-10-21T13:51:00Z"/>
                <w:lang w:val="en-US"/>
              </w:rPr>
            </w:pPr>
            <w:ins w:id="34164" w:author="BigCREditor-RAN4#104-bis" w:date="2022-10-21T13:51:00Z">
              <w:r w:rsidRPr="00020619">
                <w:rPr>
                  <w:szCs w:val="16"/>
                  <w:lang w:eastAsia="ja-JP"/>
                </w:rPr>
                <w:t>EPRE ratio of PBCH DMRS to SSS</w:t>
              </w:r>
            </w:ins>
          </w:p>
        </w:tc>
        <w:tc>
          <w:tcPr>
            <w:tcW w:w="877" w:type="dxa"/>
            <w:tcBorders>
              <w:top w:val="single" w:sz="4" w:space="0" w:color="auto"/>
              <w:left w:val="single" w:sz="4" w:space="0" w:color="auto"/>
              <w:bottom w:val="single" w:sz="4" w:space="0" w:color="auto"/>
              <w:right w:val="single" w:sz="4" w:space="0" w:color="auto"/>
            </w:tcBorders>
          </w:tcPr>
          <w:p w14:paraId="71BEC7B9" w14:textId="77777777" w:rsidR="00C87048" w:rsidRPr="00020619" w:rsidRDefault="00C87048" w:rsidP="00BB34DD">
            <w:pPr>
              <w:pStyle w:val="TAC"/>
              <w:spacing w:line="256" w:lineRule="auto"/>
              <w:rPr>
                <w:ins w:id="34165"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F00F2A7" w14:textId="77777777" w:rsidR="00C87048" w:rsidRPr="00020619" w:rsidRDefault="00C87048" w:rsidP="00BB34DD">
            <w:pPr>
              <w:spacing w:after="0" w:line="256" w:lineRule="auto"/>
              <w:rPr>
                <w:ins w:id="34166"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2269C09E" w14:textId="77777777" w:rsidR="00C87048" w:rsidRPr="00020619" w:rsidRDefault="00C87048" w:rsidP="00BB34DD">
            <w:pPr>
              <w:spacing w:after="0" w:line="256" w:lineRule="auto"/>
              <w:rPr>
                <w:ins w:id="34167"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E0F3FF8" w14:textId="77777777" w:rsidR="00C87048" w:rsidRPr="00020619" w:rsidRDefault="00C87048" w:rsidP="00BB34DD">
            <w:pPr>
              <w:spacing w:after="0" w:line="256" w:lineRule="auto"/>
              <w:rPr>
                <w:ins w:id="34168" w:author="BigCREditor-RAN4#104-bis" w:date="2022-10-21T13:51:00Z"/>
                <w:rFonts w:ascii="Arial" w:hAnsi="Arial"/>
                <w:sz w:val="18"/>
                <w:lang w:eastAsia="en-GB"/>
              </w:rPr>
            </w:pPr>
          </w:p>
        </w:tc>
      </w:tr>
      <w:tr w:rsidR="00C87048" w:rsidRPr="00020619" w14:paraId="6E08A312" w14:textId="77777777" w:rsidTr="00BB34DD">
        <w:trPr>
          <w:cantSplit/>
          <w:trHeight w:val="292"/>
          <w:ins w:id="34169"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7640655F" w14:textId="77777777" w:rsidR="00C87048" w:rsidRPr="00020619" w:rsidRDefault="00C87048" w:rsidP="00BB34DD">
            <w:pPr>
              <w:pStyle w:val="TAL"/>
              <w:spacing w:line="256" w:lineRule="auto"/>
              <w:rPr>
                <w:ins w:id="34170" w:author="BigCREditor-RAN4#104-bis" w:date="2022-10-21T13:51:00Z"/>
                <w:lang w:val="en-US"/>
              </w:rPr>
            </w:pPr>
            <w:ins w:id="34171" w:author="BigCREditor-RAN4#104-bis" w:date="2022-10-21T13:51:00Z">
              <w:r w:rsidRPr="00020619">
                <w:rPr>
                  <w:szCs w:val="16"/>
                  <w:lang w:eastAsia="ja-JP"/>
                </w:rPr>
                <w:t>EPRE ratio of PBCH to PBCH DMRS</w:t>
              </w:r>
            </w:ins>
          </w:p>
        </w:tc>
        <w:tc>
          <w:tcPr>
            <w:tcW w:w="877" w:type="dxa"/>
            <w:tcBorders>
              <w:top w:val="single" w:sz="4" w:space="0" w:color="auto"/>
              <w:left w:val="single" w:sz="4" w:space="0" w:color="auto"/>
              <w:bottom w:val="single" w:sz="4" w:space="0" w:color="auto"/>
              <w:right w:val="single" w:sz="4" w:space="0" w:color="auto"/>
            </w:tcBorders>
          </w:tcPr>
          <w:p w14:paraId="1F7DE420" w14:textId="77777777" w:rsidR="00C87048" w:rsidRPr="00020619" w:rsidRDefault="00C87048" w:rsidP="00BB34DD">
            <w:pPr>
              <w:pStyle w:val="TAC"/>
              <w:spacing w:line="256" w:lineRule="auto"/>
              <w:rPr>
                <w:ins w:id="34172"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BA567C8" w14:textId="77777777" w:rsidR="00C87048" w:rsidRPr="00020619" w:rsidRDefault="00C87048" w:rsidP="00BB34DD">
            <w:pPr>
              <w:spacing w:after="0" w:line="256" w:lineRule="auto"/>
              <w:rPr>
                <w:ins w:id="34173"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538B3A6C" w14:textId="77777777" w:rsidR="00C87048" w:rsidRPr="00020619" w:rsidRDefault="00C87048" w:rsidP="00BB34DD">
            <w:pPr>
              <w:spacing w:after="0" w:line="256" w:lineRule="auto"/>
              <w:rPr>
                <w:ins w:id="34174"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1F4D281D" w14:textId="77777777" w:rsidR="00C87048" w:rsidRPr="00020619" w:rsidRDefault="00C87048" w:rsidP="00BB34DD">
            <w:pPr>
              <w:spacing w:after="0" w:line="256" w:lineRule="auto"/>
              <w:rPr>
                <w:ins w:id="34175" w:author="BigCREditor-RAN4#104-bis" w:date="2022-10-21T13:51:00Z"/>
                <w:rFonts w:ascii="Arial" w:hAnsi="Arial"/>
                <w:sz w:val="18"/>
                <w:lang w:eastAsia="en-GB"/>
              </w:rPr>
            </w:pPr>
          </w:p>
        </w:tc>
      </w:tr>
      <w:tr w:rsidR="00C87048" w:rsidRPr="00020619" w14:paraId="5666A2F4" w14:textId="77777777" w:rsidTr="00BB34DD">
        <w:trPr>
          <w:cantSplit/>
          <w:trHeight w:val="292"/>
          <w:ins w:id="34176"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5C64CEC4" w14:textId="77777777" w:rsidR="00C87048" w:rsidRPr="00020619" w:rsidRDefault="00C87048" w:rsidP="00BB34DD">
            <w:pPr>
              <w:pStyle w:val="TAL"/>
              <w:spacing w:line="256" w:lineRule="auto"/>
              <w:rPr>
                <w:ins w:id="34177" w:author="BigCREditor-RAN4#104-bis" w:date="2022-10-21T13:51:00Z"/>
                <w:lang w:val="en-US"/>
              </w:rPr>
            </w:pPr>
            <w:ins w:id="34178" w:author="BigCREditor-RAN4#104-bis" w:date="2022-10-21T13:51:00Z">
              <w:r w:rsidRPr="00020619">
                <w:rPr>
                  <w:szCs w:val="16"/>
                  <w:lang w:eastAsia="ja-JP"/>
                </w:rPr>
                <w:t>EPRE ratio of PDCCH DMRS to SSS</w:t>
              </w:r>
            </w:ins>
          </w:p>
        </w:tc>
        <w:tc>
          <w:tcPr>
            <w:tcW w:w="877" w:type="dxa"/>
            <w:tcBorders>
              <w:top w:val="single" w:sz="4" w:space="0" w:color="auto"/>
              <w:left w:val="single" w:sz="4" w:space="0" w:color="auto"/>
              <w:bottom w:val="single" w:sz="4" w:space="0" w:color="auto"/>
              <w:right w:val="single" w:sz="4" w:space="0" w:color="auto"/>
            </w:tcBorders>
          </w:tcPr>
          <w:p w14:paraId="225D1E54" w14:textId="77777777" w:rsidR="00C87048" w:rsidRPr="00020619" w:rsidRDefault="00C87048" w:rsidP="00BB34DD">
            <w:pPr>
              <w:pStyle w:val="TAC"/>
              <w:spacing w:line="256" w:lineRule="auto"/>
              <w:rPr>
                <w:ins w:id="34179"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9615049" w14:textId="77777777" w:rsidR="00C87048" w:rsidRPr="00020619" w:rsidRDefault="00C87048" w:rsidP="00BB34DD">
            <w:pPr>
              <w:spacing w:after="0" w:line="256" w:lineRule="auto"/>
              <w:rPr>
                <w:ins w:id="34180"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5551DD34" w14:textId="77777777" w:rsidR="00C87048" w:rsidRPr="00020619" w:rsidRDefault="00C87048" w:rsidP="00BB34DD">
            <w:pPr>
              <w:spacing w:after="0" w:line="256" w:lineRule="auto"/>
              <w:rPr>
                <w:ins w:id="34181"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0A0082E" w14:textId="77777777" w:rsidR="00C87048" w:rsidRPr="00020619" w:rsidRDefault="00C87048" w:rsidP="00BB34DD">
            <w:pPr>
              <w:spacing w:after="0" w:line="256" w:lineRule="auto"/>
              <w:rPr>
                <w:ins w:id="34182" w:author="BigCREditor-RAN4#104-bis" w:date="2022-10-21T13:51:00Z"/>
                <w:rFonts w:ascii="Arial" w:hAnsi="Arial"/>
                <w:sz w:val="18"/>
                <w:lang w:eastAsia="en-GB"/>
              </w:rPr>
            </w:pPr>
          </w:p>
        </w:tc>
      </w:tr>
      <w:tr w:rsidR="00C87048" w:rsidRPr="00020619" w14:paraId="528BB479" w14:textId="77777777" w:rsidTr="00BB34DD">
        <w:trPr>
          <w:cantSplit/>
          <w:trHeight w:val="292"/>
          <w:ins w:id="34183"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3A86471A" w14:textId="77777777" w:rsidR="00C87048" w:rsidRPr="00020619" w:rsidRDefault="00C87048" w:rsidP="00BB34DD">
            <w:pPr>
              <w:pStyle w:val="TAL"/>
              <w:spacing w:line="256" w:lineRule="auto"/>
              <w:rPr>
                <w:ins w:id="34184" w:author="BigCREditor-RAN4#104-bis" w:date="2022-10-21T13:51:00Z"/>
                <w:lang w:val="en-US"/>
              </w:rPr>
            </w:pPr>
            <w:ins w:id="34185" w:author="BigCREditor-RAN4#104-bis" w:date="2022-10-21T13:51:00Z">
              <w:r w:rsidRPr="00020619">
                <w:rPr>
                  <w:szCs w:val="16"/>
                  <w:lang w:eastAsia="ja-JP"/>
                </w:rPr>
                <w:t>EPRE ratio of PDCCH to PDCCH DMRS</w:t>
              </w:r>
            </w:ins>
          </w:p>
        </w:tc>
        <w:tc>
          <w:tcPr>
            <w:tcW w:w="877" w:type="dxa"/>
            <w:tcBorders>
              <w:top w:val="single" w:sz="4" w:space="0" w:color="auto"/>
              <w:left w:val="single" w:sz="4" w:space="0" w:color="auto"/>
              <w:bottom w:val="single" w:sz="4" w:space="0" w:color="auto"/>
              <w:right w:val="single" w:sz="4" w:space="0" w:color="auto"/>
            </w:tcBorders>
          </w:tcPr>
          <w:p w14:paraId="4C628FD4" w14:textId="77777777" w:rsidR="00C87048" w:rsidRPr="00020619" w:rsidRDefault="00C87048" w:rsidP="00BB34DD">
            <w:pPr>
              <w:pStyle w:val="TAC"/>
              <w:spacing w:line="256" w:lineRule="auto"/>
              <w:rPr>
                <w:ins w:id="34186"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C349A9E" w14:textId="77777777" w:rsidR="00C87048" w:rsidRPr="00020619" w:rsidRDefault="00C87048" w:rsidP="00BB34DD">
            <w:pPr>
              <w:spacing w:after="0" w:line="256" w:lineRule="auto"/>
              <w:rPr>
                <w:ins w:id="34187"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091CA11A" w14:textId="77777777" w:rsidR="00C87048" w:rsidRPr="00020619" w:rsidRDefault="00C87048" w:rsidP="00BB34DD">
            <w:pPr>
              <w:spacing w:after="0" w:line="256" w:lineRule="auto"/>
              <w:rPr>
                <w:ins w:id="34188"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2A5D261B" w14:textId="77777777" w:rsidR="00C87048" w:rsidRPr="00020619" w:rsidRDefault="00C87048" w:rsidP="00BB34DD">
            <w:pPr>
              <w:spacing w:after="0" w:line="256" w:lineRule="auto"/>
              <w:rPr>
                <w:ins w:id="34189" w:author="BigCREditor-RAN4#104-bis" w:date="2022-10-21T13:51:00Z"/>
                <w:rFonts w:ascii="Arial" w:hAnsi="Arial"/>
                <w:sz w:val="18"/>
                <w:lang w:eastAsia="en-GB"/>
              </w:rPr>
            </w:pPr>
          </w:p>
        </w:tc>
      </w:tr>
      <w:tr w:rsidR="00C87048" w:rsidRPr="00020619" w14:paraId="2490B528" w14:textId="77777777" w:rsidTr="00BB34DD">
        <w:trPr>
          <w:cantSplit/>
          <w:trHeight w:val="292"/>
          <w:ins w:id="34190"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5497578E" w14:textId="77777777" w:rsidR="00C87048" w:rsidRPr="00020619" w:rsidRDefault="00C87048" w:rsidP="00BB34DD">
            <w:pPr>
              <w:pStyle w:val="TAL"/>
              <w:spacing w:line="256" w:lineRule="auto"/>
              <w:rPr>
                <w:ins w:id="34191" w:author="BigCREditor-RAN4#104-bis" w:date="2022-10-21T13:51:00Z"/>
                <w:lang w:val="en-US"/>
              </w:rPr>
            </w:pPr>
            <w:ins w:id="34192" w:author="BigCREditor-RAN4#104-bis" w:date="2022-10-21T13:51:00Z">
              <w:r w:rsidRPr="00020619">
                <w:rPr>
                  <w:szCs w:val="16"/>
                  <w:lang w:eastAsia="ja-JP"/>
                </w:rPr>
                <w:t xml:space="preserve">EPRE ratio of PDSCH DMRS to SSS </w:t>
              </w:r>
            </w:ins>
          </w:p>
        </w:tc>
        <w:tc>
          <w:tcPr>
            <w:tcW w:w="877" w:type="dxa"/>
            <w:tcBorders>
              <w:top w:val="single" w:sz="4" w:space="0" w:color="auto"/>
              <w:left w:val="single" w:sz="4" w:space="0" w:color="auto"/>
              <w:bottom w:val="single" w:sz="4" w:space="0" w:color="auto"/>
              <w:right w:val="single" w:sz="4" w:space="0" w:color="auto"/>
            </w:tcBorders>
          </w:tcPr>
          <w:p w14:paraId="4D06B502" w14:textId="77777777" w:rsidR="00C87048" w:rsidRPr="00020619" w:rsidRDefault="00C87048" w:rsidP="00BB34DD">
            <w:pPr>
              <w:pStyle w:val="TAC"/>
              <w:spacing w:line="256" w:lineRule="auto"/>
              <w:rPr>
                <w:ins w:id="34193"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55AE013" w14:textId="77777777" w:rsidR="00C87048" w:rsidRPr="00020619" w:rsidRDefault="00C87048" w:rsidP="00BB34DD">
            <w:pPr>
              <w:spacing w:after="0" w:line="256" w:lineRule="auto"/>
              <w:rPr>
                <w:ins w:id="34194"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5A530447" w14:textId="77777777" w:rsidR="00C87048" w:rsidRPr="00020619" w:rsidRDefault="00C87048" w:rsidP="00BB34DD">
            <w:pPr>
              <w:spacing w:after="0" w:line="256" w:lineRule="auto"/>
              <w:rPr>
                <w:ins w:id="34195"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3DD80DA8" w14:textId="77777777" w:rsidR="00C87048" w:rsidRPr="00020619" w:rsidRDefault="00C87048" w:rsidP="00BB34DD">
            <w:pPr>
              <w:spacing w:after="0" w:line="256" w:lineRule="auto"/>
              <w:rPr>
                <w:ins w:id="34196" w:author="BigCREditor-RAN4#104-bis" w:date="2022-10-21T13:51:00Z"/>
                <w:rFonts w:ascii="Arial" w:hAnsi="Arial"/>
                <w:sz w:val="18"/>
                <w:lang w:eastAsia="en-GB"/>
              </w:rPr>
            </w:pPr>
          </w:p>
        </w:tc>
      </w:tr>
      <w:tr w:rsidR="00C87048" w:rsidRPr="00020619" w14:paraId="7C1E9EEF" w14:textId="77777777" w:rsidTr="00BB34DD">
        <w:trPr>
          <w:cantSplit/>
          <w:trHeight w:val="292"/>
          <w:ins w:id="34197"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5E82922D" w14:textId="77777777" w:rsidR="00C87048" w:rsidRPr="00020619" w:rsidRDefault="00C87048" w:rsidP="00BB34DD">
            <w:pPr>
              <w:pStyle w:val="TAL"/>
              <w:spacing w:line="256" w:lineRule="auto"/>
              <w:rPr>
                <w:ins w:id="34198" w:author="BigCREditor-RAN4#104-bis" w:date="2022-10-21T13:51:00Z"/>
                <w:lang w:val="en-US"/>
              </w:rPr>
            </w:pPr>
            <w:ins w:id="34199" w:author="BigCREditor-RAN4#104-bis" w:date="2022-10-21T13:51:00Z">
              <w:r w:rsidRPr="00020619">
                <w:rPr>
                  <w:szCs w:val="16"/>
                  <w:lang w:eastAsia="ja-JP"/>
                </w:rPr>
                <w:t xml:space="preserve">EPRE ratio of PDSCH to PDSCH </w:t>
              </w:r>
            </w:ins>
          </w:p>
        </w:tc>
        <w:tc>
          <w:tcPr>
            <w:tcW w:w="877" w:type="dxa"/>
            <w:tcBorders>
              <w:top w:val="single" w:sz="4" w:space="0" w:color="auto"/>
              <w:left w:val="single" w:sz="4" w:space="0" w:color="auto"/>
              <w:bottom w:val="single" w:sz="4" w:space="0" w:color="auto"/>
              <w:right w:val="single" w:sz="4" w:space="0" w:color="auto"/>
            </w:tcBorders>
          </w:tcPr>
          <w:p w14:paraId="522EAF99" w14:textId="77777777" w:rsidR="00C87048" w:rsidRPr="00020619" w:rsidRDefault="00C87048" w:rsidP="00BB34DD">
            <w:pPr>
              <w:pStyle w:val="TAC"/>
              <w:spacing w:line="256" w:lineRule="auto"/>
              <w:rPr>
                <w:ins w:id="34200"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41365F5" w14:textId="77777777" w:rsidR="00C87048" w:rsidRPr="00020619" w:rsidRDefault="00C87048" w:rsidP="00BB34DD">
            <w:pPr>
              <w:spacing w:after="0" w:line="256" w:lineRule="auto"/>
              <w:rPr>
                <w:ins w:id="34201"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573B5EFD" w14:textId="77777777" w:rsidR="00C87048" w:rsidRPr="00020619" w:rsidRDefault="00C87048" w:rsidP="00BB34DD">
            <w:pPr>
              <w:spacing w:after="0" w:line="256" w:lineRule="auto"/>
              <w:rPr>
                <w:ins w:id="34202"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1BB7FAD6" w14:textId="77777777" w:rsidR="00C87048" w:rsidRPr="00020619" w:rsidRDefault="00C87048" w:rsidP="00BB34DD">
            <w:pPr>
              <w:spacing w:after="0" w:line="256" w:lineRule="auto"/>
              <w:rPr>
                <w:ins w:id="34203" w:author="BigCREditor-RAN4#104-bis" w:date="2022-10-21T13:51:00Z"/>
                <w:rFonts w:ascii="Arial" w:hAnsi="Arial"/>
                <w:sz w:val="18"/>
                <w:lang w:eastAsia="en-GB"/>
              </w:rPr>
            </w:pPr>
          </w:p>
        </w:tc>
      </w:tr>
      <w:tr w:rsidR="00C87048" w:rsidRPr="00020619" w14:paraId="61BF73FE" w14:textId="77777777" w:rsidTr="00BB34DD">
        <w:trPr>
          <w:cantSplit/>
          <w:trHeight w:val="43"/>
          <w:ins w:id="34204"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3DC423B2" w14:textId="77777777" w:rsidR="00C87048" w:rsidRPr="00020619" w:rsidRDefault="00C87048" w:rsidP="00BB34DD">
            <w:pPr>
              <w:pStyle w:val="TAL"/>
              <w:spacing w:line="256" w:lineRule="auto"/>
              <w:rPr>
                <w:ins w:id="34205" w:author="BigCREditor-RAN4#104-bis" w:date="2022-10-21T13:51:00Z"/>
                <w:lang w:val="en-US"/>
              </w:rPr>
            </w:pPr>
            <w:ins w:id="34206" w:author="BigCREditor-RAN4#104-bis" w:date="2022-10-21T13:51:00Z">
              <w:r w:rsidRPr="00020619">
                <w:rPr>
                  <w:szCs w:val="16"/>
                  <w:lang w:eastAsia="ja-JP"/>
                </w:rPr>
                <w:lastRenderedPageBreak/>
                <w:t>EPRE ratio of OCNG DMRS to SSS (Note 1)</w:t>
              </w:r>
            </w:ins>
          </w:p>
        </w:tc>
        <w:tc>
          <w:tcPr>
            <w:tcW w:w="877" w:type="dxa"/>
            <w:tcBorders>
              <w:top w:val="single" w:sz="4" w:space="0" w:color="auto"/>
              <w:left w:val="single" w:sz="4" w:space="0" w:color="auto"/>
              <w:bottom w:val="single" w:sz="4" w:space="0" w:color="auto"/>
              <w:right w:val="single" w:sz="4" w:space="0" w:color="auto"/>
            </w:tcBorders>
          </w:tcPr>
          <w:p w14:paraId="289A3AA8" w14:textId="77777777" w:rsidR="00C87048" w:rsidRPr="00020619" w:rsidRDefault="00C87048" w:rsidP="00BB34DD">
            <w:pPr>
              <w:pStyle w:val="TAC"/>
              <w:spacing w:line="256" w:lineRule="auto"/>
              <w:rPr>
                <w:ins w:id="34207"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FC91473" w14:textId="77777777" w:rsidR="00C87048" w:rsidRPr="00020619" w:rsidRDefault="00C87048" w:rsidP="00BB34DD">
            <w:pPr>
              <w:spacing w:after="0" w:line="256" w:lineRule="auto"/>
              <w:rPr>
                <w:ins w:id="34208"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20225C51" w14:textId="77777777" w:rsidR="00C87048" w:rsidRPr="00020619" w:rsidRDefault="00C87048" w:rsidP="00BB34DD">
            <w:pPr>
              <w:spacing w:after="0" w:line="256" w:lineRule="auto"/>
              <w:rPr>
                <w:ins w:id="34209"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613C4F6A" w14:textId="77777777" w:rsidR="00C87048" w:rsidRPr="00020619" w:rsidRDefault="00C87048" w:rsidP="00BB34DD">
            <w:pPr>
              <w:spacing w:after="0" w:line="256" w:lineRule="auto"/>
              <w:rPr>
                <w:ins w:id="34210" w:author="BigCREditor-RAN4#104-bis" w:date="2022-10-21T13:51:00Z"/>
                <w:rFonts w:ascii="Arial" w:hAnsi="Arial"/>
                <w:sz w:val="18"/>
                <w:lang w:eastAsia="en-GB"/>
              </w:rPr>
            </w:pPr>
          </w:p>
        </w:tc>
      </w:tr>
      <w:tr w:rsidR="00C87048" w:rsidRPr="00020619" w14:paraId="32CD9572" w14:textId="77777777" w:rsidTr="00BB34DD">
        <w:trPr>
          <w:cantSplit/>
          <w:trHeight w:val="292"/>
          <w:ins w:id="34211"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08D1B2FD" w14:textId="77777777" w:rsidR="00C87048" w:rsidRPr="00020619" w:rsidRDefault="00C87048" w:rsidP="00BB34DD">
            <w:pPr>
              <w:pStyle w:val="TAL"/>
              <w:spacing w:line="256" w:lineRule="auto"/>
              <w:rPr>
                <w:ins w:id="34212" w:author="BigCREditor-RAN4#104-bis" w:date="2022-10-21T13:51:00Z"/>
                <w:bCs/>
              </w:rPr>
            </w:pPr>
            <w:ins w:id="34213" w:author="BigCREditor-RAN4#104-bis" w:date="2022-10-21T13:51:00Z">
              <w:r w:rsidRPr="00020619">
                <w:rPr>
                  <w:bCs/>
                </w:rPr>
                <w:t>EPRE ratio of OCNG to OCNG DMRS (Note 1)</w:t>
              </w:r>
            </w:ins>
          </w:p>
        </w:tc>
        <w:tc>
          <w:tcPr>
            <w:tcW w:w="877" w:type="dxa"/>
            <w:tcBorders>
              <w:top w:val="single" w:sz="4" w:space="0" w:color="auto"/>
              <w:left w:val="single" w:sz="4" w:space="0" w:color="auto"/>
              <w:bottom w:val="single" w:sz="4" w:space="0" w:color="auto"/>
              <w:right w:val="single" w:sz="4" w:space="0" w:color="auto"/>
            </w:tcBorders>
          </w:tcPr>
          <w:p w14:paraId="6FCC53F9" w14:textId="77777777" w:rsidR="00C87048" w:rsidRPr="00020619" w:rsidRDefault="00C87048" w:rsidP="00BB34DD">
            <w:pPr>
              <w:pStyle w:val="TAC"/>
              <w:spacing w:line="256" w:lineRule="auto"/>
              <w:rPr>
                <w:ins w:id="34214"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CBE5CEA" w14:textId="77777777" w:rsidR="00C87048" w:rsidRPr="00020619" w:rsidRDefault="00C87048" w:rsidP="00BB34DD">
            <w:pPr>
              <w:spacing w:after="0" w:line="256" w:lineRule="auto"/>
              <w:rPr>
                <w:ins w:id="34215"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7DFF2E62" w14:textId="77777777" w:rsidR="00C87048" w:rsidRPr="00020619" w:rsidRDefault="00C87048" w:rsidP="00BB34DD">
            <w:pPr>
              <w:spacing w:after="0" w:line="256" w:lineRule="auto"/>
              <w:rPr>
                <w:ins w:id="34216"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1A35A57" w14:textId="77777777" w:rsidR="00C87048" w:rsidRPr="00020619" w:rsidRDefault="00C87048" w:rsidP="00BB34DD">
            <w:pPr>
              <w:spacing w:after="0" w:line="256" w:lineRule="auto"/>
              <w:rPr>
                <w:ins w:id="34217" w:author="BigCREditor-RAN4#104-bis" w:date="2022-10-21T13:51:00Z"/>
                <w:rFonts w:ascii="Arial" w:hAnsi="Arial"/>
                <w:sz w:val="18"/>
                <w:lang w:eastAsia="en-GB"/>
              </w:rPr>
            </w:pPr>
          </w:p>
        </w:tc>
      </w:tr>
      <w:tr w:rsidR="00C87048" w:rsidRPr="00020619" w14:paraId="27902040" w14:textId="77777777" w:rsidTr="00BB34DD">
        <w:trPr>
          <w:cantSplit/>
          <w:trHeight w:val="150"/>
          <w:ins w:id="34218"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13EB0817" w14:textId="77777777" w:rsidR="00C87048" w:rsidRPr="00020619" w:rsidRDefault="00C87048" w:rsidP="00BB34DD">
            <w:pPr>
              <w:pStyle w:val="TAL"/>
              <w:spacing w:line="256" w:lineRule="auto"/>
              <w:rPr>
                <w:ins w:id="34219" w:author="BigCREditor-RAN4#104-bis" w:date="2022-10-21T13:51:00Z"/>
              </w:rPr>
            </w:pPr>
            <w:ins w:id="34220" w:author="BigCREditor-RAN4#104-bis" w:date="2022-10-21T13:51:00Z">
              <w:r w:rsidRPr="00020619">
                <w:rPr>
                  <w:rFonts w:eastAsia="Calibri"/>
                  <w:position w:val="-12"/>
                  <w:szCs w:val="22"/>
                  <w:lang w:val="en-US" w:eastAsia="en-GB"/>
                </w:rPr>
                <w:object w:dxaOrig="410" w:dyaOrig="310" w14:anchorId="31086E64">
                  <v:shape id="_x0000_i1170" type="#_x0000_t75" style="width:19.9pt;height:15.9pt" o:ole="">
                    <v:imagedata r:id="rId15" o:title=""/>
                  </v:shape>
                  <o:OLEObject Type="Embed" ProgID="Equation.3" ShapeID="_x0000_i1170" DrawAspect="Content" ObjectID="_1731331516" r:id="rId228"/>
                </w:object>
              </w:r>
            </w:ins>
            <w:ins w:id="34221" w:author="BigCREditor-RAN4#104-bis" w:date="2022-10-21T13:51:00Z">
              <w:r w:rsidRPr="00020619">
                <w:rPr>
                  <w:vertAlign w:val="superscript"/>
                  <w:lang w:val="en-US"/>
                </w:rPr>
                <w:t>Note2</w:t>
              </w:r>
            </w:ins>
          </w:p>
        </w:tc>
        <w:tc>
          <w:tcPr>
            <w:tcW w:w="877" w:type="dxa"/>
            <w:tcBorders>
              <w:top w:val="single" w:sz="4" w:space="0" w:color="auto"/>
              <w:left w:val="single" w:sz="4" w:space="0" w:color="auto"/>
              <w:bottom w:val="single" w:sz="4" w:space="0" w:color="auto"/>
              <w:right w:val="single" w:sz="4" w:space="0" w:color="auto"/>
            </w:tcBorders>
            <w:hideMark/>
          </w:tcPr>
          <w:p w14:paraId="3AA20D62" w14:textId="77777777" w:rsidR="00C87048" w:rsidRPr="00020619" w:rsidRDefault="00C87048" w:rsidP="00BB34DD">
            <w:pPr>
              <w:pStyle w:val="TAC"/>
              <w:spacing w:line="256" w:lineRule="auto"/>
              <w:rPr>
                <w:ins w:id="34222" w:author="BigCREditor-RAN4#104-bis" w:date="2022-10-21T13:51:00Z"/>
              </w:rPr>
            </w:pPr>
            <w:ins w:id="34223" w:author="BigCREditor-RAN4#104-bis" w:date="2022-10-21T13:51:00Z">
              <w:r w:rsidRPr="00020619">
                <w:t>dBm/15kHz</w:t>
              </w:r>
            </w:ins>
          </w:p>
        </w:tc>
        <w:tc>
          <w:tcPr>
            <w:tcW w:w="1281" w:type="dxa"/>
            <w:tcBorders>
              <w:top w:val="single" w:sz="4" w:space="0" w:color="auto"/>
              <w:left w:val="single" w:sz="4" w:space="0" w:color="auto"/>
              <w:bottom w:val="single" w:sz="4" w:space="0" w:color="auto"/>
              <w:right w:val="single" w:sz="4" w:space="0" w:color="auto"/>
            </w:tcBorders>
          </w:tcPr>
          <w:p w14:paraId="75E836D3" w14:textId="77777777" w:rsidR="00C87048" w:rsidRPr="00020619" w:rsidRDefault="00C87048" w:rsidP="00BB34DD">
            <w:pPr>
              <w:pStyle w:val="TAC"/>
              <w:spacing w:line="256" w:lineRule="auto"/>
              <w:rPr>
                <w:ins w:id="34224" w:author="BigCREditor-RAN4#104-bis" w:date="2022-10-21T13:51:00Z"/>
              </w:rPr>
            </w:pPr>
          </w:p>
        </w:tc>
        <w:tc>
          <w:tcPr>
            <w:tcW w:w="1953" w:type="dxa"/>
            <w:gridSpan w:val="2"/>
            <w:tcBorders>
              <w:top w:val="single" w:sz="4" w:space="0" w:color="auto"/>
              <w:left w:val="single" w:sz="4" w:space="0" w:color="auto"/>
              <w:bottom w:val="single" w:sz="4" w:space="0" w:color="auto"/>
              <w:right w:val="single" w:sz="4" w:space="0" w:color="auto"/>
            </w:tcBorders>
            <w:hideMark/>
          </w:tcPr>
          <w:p w14:paraId="688C2EC4" w14:textId="77777777" w:rsidR="00C87048" w:rsidRPr="00020619" w:rsidRDefault="00C87048" w:rsidP="00BB34DD">
            <w:pPr>
              <w:pStyle w:val="TAC"/>
              <w:spacing w:line="256" w:lineRule="auto"/>
              <w:rPr>
                <w:ins w:id="34225" w:author="BigCREditor-RAN4#104-bis" w:date="2022-10-21T13:51:00Z"/>
              </w:rPr>
            </w:pPr>
            <w:ins w:id="34226" w:author="BigCREditor-RAN4#104-bis" w:date="2022-10-21T13:51:00Z">
              <w:r w:rsidRPr="00020619">
                <w:t>-98</w:t>
              </w:r>
            </w:ins>
          </w:p>
        </w:tc>
        <w:tc>
          <w:tcPr>
            <w:tcW w:w="2210" w:type="dxa"/>
            <w:gridSpan w:val="3"/>
            <w:tcBorders>
              <w:top w:val="single" w:sz="4" w:space="0" w:color="auto"/>
              <w:left w:val="single" w:sz="4" w:space="0" w:color="auto"/>
              <w:bottom w:val="single" w:sz="4" w:space="0" w:color="auto"/>
              <w:right w:val="single" w:sz="4" w:space="0" w:color="auto"/>
            </w:tcBorders>
            <w:hideMark/>
          </w:tcPr>
          <w:p w14:paraId="64EB079E" w14:textId="77777777" w:rsidR="00C87048" w:rsidRPr="00020619" w:rsidRDefault="00C87048" w:rsidP="00BB34DD">
            <w:pPr>
              <w:pStyle w:val="TAC"/>
              <w:spacing w:line="256" w:lineRule="auto"/>
              <w:rPr>
                <w:ins w:id="34227" w:author="BigCREditor-RAN4#104-bis" w:date="2022-10-21T13:51:00Z"/>
              </w:rPr>
            </w:pPr>
            <w:ins w:id="34228" w:author="BigCREditor-RAN4#104-bis" w:date="2022-10-21T13:51:00Z">
              <w:r w:rsidRPr="00020619">
                <w:t>-98</w:t>
              </w:r>
            </w:ins>
          </w:p>
        </w:tc>
      </w:tr>
      <w:tr w:rsidR="00C87048" w:rsidRPr="00020619" w14:paraId="15957CD5" w14:textId="77777777" w:rsidTr="00BB34DD">
        <w:trPr>
          <w:cantSplit/>
          <w:trHeight w:val="150"/>
          <w:ins w:id="34229"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F3207A5" w14:textId="77777777" w:rsidR="00C87048" w:rsidRPr="00020619" w:rsidRDefault="00C87048" w:rsidP="00BB34DD">
            <w:pPr>
              <w:pStyle w:val="TAL"/>
              <w:spacing w:line="256" w:lineRule="auto"/>
              <w:rPr>
                <w:ins w:id="34230" w:author="BigCREditor-RAN4#104-bis" w:date="2022-10-21T13:51:00Z"/>
              </w:rPr>
            </w:pPr>
            <w:ins w:id="34231" w:author="BigCREditor-RAN4#104-bis" w:date="2022-10-21T13:51:00Z">
              <w:r w:rsidRPr="00020619">
                <w:rPr>
                  <w:rFonts w:eastAsia="Calibri"/>
                  <w:position w:val="-12"/>
                  <w:szCs w:val="22"/>
                  <w:lang w:val="en-US" w:eastAsia="en-GB"/>
                </w:rPr>
                <w:object w:dxaOrig="410" w:dyaOrig="310" w14:anchorId="2B7FAD39">
                  <v:shape id="_x0000_i1171" type="#_x0000_t75" style="width:19.9pt;height:15.9pt" o:ole="">
                    <v:imagedata r:id="rId15" o:title=""/>
                  </v:shape>
                  <o:OLEObject Type="Embed" ProgID="Equation.3" ShapeID="_x0000_i1171" DrawAspect="Content" ObjectID="_1731331517" r:id="rId229"/>
                </w:object>
              </w:r>
            </w:ins>
            <w:ins w:id="34232" w:author="BigCREditor-RAN4#104-bis" w:date="2022-10-21T13:51:00Z">
              <w:r w:rsidRPr="00020619">
                <w:rPr>
                  <w:vertAlign w:val="superscript"/>
                  <w:lang w:val="en-US"/>
                </w:rPr>
                <w:t>Note2</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1D5C4153" w14:textId="77777777" w:rsidR="00C87048" w:rsidRPr="00020619" w:rsidRDefault="00C87048" w:rsidP="00BB34DD">
            <w:pPr>
              <w:pStyle w:val="TAC"/>
              <w:spacing w:line="256" w:lineRule="auto"/>
              <w:rPr>
                <w:ins w:id="34233" w:author="BigCREditor-RAN4#104-bis" w:date="2022-10-21T13:51:00Z"/>
              </w:rPr>
            </w:pPr>
            <w:ins w:id="34234" w:author="BigCREditor-RAN4#104-bis" w:date="2022-10-21T13:51:00Z">
              <w:r w:rsidRPr="00020619">
                <w:t>dBm/SCS</w:t>
              </w:r>
            </w:ins>
          </w:p>
        </w:tc>
        <w:tc>
          <w:tcPr>
            <w:tcW w:w="1281" w:type="dxa"/>
            <w:tcBorders>
              <w:top w:val="single" w:sz="4" w:space="0" w:color="auto"/>
              <w:left w:val="single" w:sz="4" w:space="0" w:color="auto"/>
              <w:bottom w:val="single" w:sz="4" w:space="0" w:color="auto"/>
              <w:right w:val="single" w:sz="4" w:space="0" w:color="auto"/>
            </w:tcBorders>
            <w:hideMark/>
          </w:tcPr>
          <w:p w14:paraId="7742D4B5" w14:textId="77777777" w:rsidR="00C87048" w:rsidRPr="00020619" w:rsidRDefault="00C87048" w:rsidP="00BB34DD">
            <w:pPr>
              <w:pStyle w:val="TAC"/>
              <w:spacing w:line="256" w:lineRule="auto"/>
              <w:rPr>
                <w:ins w:id="34235" w:author="BigCREditor-RAN4#104-bis" w:date="2022-10-21T13:51:00Z"/>
                <w:lang w:val="da-DK"/>
              </w:rPr>
            </w:pPr>
            <w:ins w:id="34236" w:author="BigCREditor-RAN4#104-bis" w:date="2022-10-21T13:51:00Z">
              <w:r w:rsidRPr="00020619">
                <w:t>Config</w:t>
              </w:r>
              <w:r w:rsidRPr="00020619">
                <w:rPr>
                  <w:szCs w:val="18"/>
                </w:rPr>
                <w:t xml:space="preserve"> </w:t>
              </w:r>
              <w:r w:rsidRPr="00020619">
                <w:t>1,2, 4</w:t>
              </w:r>
            </w:ins>
          </w:p>
        </w:tc>
        <w:tc>
          <w:tcPr>
            <w:tcW w:w="1953" w:type="dxa"/>
            <w:gridSpan w:val="2"/>
            <w:tcBorders>
              <w:top w:val="single" w:sz="4" w:space="0" w:color="auto"/>
              <w:left w:val="single" w:sz="4" w:space="0" w:color="auto"/>
              <w:bottom w:val="single" w:sz="4" w:space="0" w:color="auto"/>
              <w:right w:val="single" w:sz="4" w:space="0" w:color="auto"/>
            </w:tcBorders>
            <w:hideMark/>
          </w:tcPr>
          <w:p w14:paraId="59E70F80" w14:textId="77777777" w:rsidR="00C87048" w:rsidRPr="00020619" w:rsidRDefault="00C87048" w:rsidP="00BB34DD">
            <w:pPr>
              <w:pStyle w:val="TAC"/>
              <w:spacing w:line="256" w:lineRule="auto"/>
              <w:rPr>
                <w:ins w:id="34237" w:author="BigCREditor-RAN4#104-bis" w:date="2022-10-21T13:51:00Z"/>
              </w:rPr>
            </w:pPr>
            <w:ins w:id="34238" w:author="BigCREditor-RAN4#104-bis" w:date="2022-10-21T13:51:00Z">
              <w:r w:rsidRPr="00020619">
                <w:t>-98</w:t>
              </w:r>
            </w:ins>
          </w:p>
        </w:tc>
        <w:tc>
          <w:tcPr>
            <w:tcW w:w="2210" w:type="dxa"/>
            <w:gridSpan w:val="3"/>
            <w:tcBorders>
              <w:top w:val="single" w:sz="4" w:space="0" w:color="auto"/>
              <w:left w:val="single" w:sz="4" w:space="0" w:color="auto"/>
              <w:bottom w:val="single" w:sz="4" w:space="0" w:color="auto"/>
              <w:right w:val="single" w:sz="4" w:space="0" w:color="auto"/>
            </w:tcBorders>
            <w:hideMark/>
          </w:tcPr>
          <w:p w14:paraId="104A8323" w14:textId="77777777" w:rsidR="00C87048" w:rsidRPr="00020619" w:rsidRDefault="00C87048" w:rsidP="00BB34DD">
            <w:pPr>
              <w:pStyle w:val="TAC"/>
              <w:spacing w:line="256" w:lineRule="auto"/>
              <w:rPr>
                <w:ins w:id="34239" w:author="BigCREditor-RAN4#104-bis" w:date="2022-10-21T13:51:00Z"/>
              </w:rPr>
            </w:pPr>
            <w:ins w:id="34240" w:author="BigCREditor-RAN4#104-bis" w:date="2022-10-21T13:51:00Z">
              <w:r w:rsidRPr="00020619">
                <w:t>-98</w:t>
              </w:r>
            </w:ins>
          </w:p>
        </w:tc>
      </w:tr>
      <w:tr w:rsidR="00C87048" w:rsidRPr="00020619" w14:paraId="3340CE96" w14:textId="77777777" w:rsidTr="00BB34DD">
        <w:trPr>
          <w:cantSplit/>
          <w:trHeight w:val="150"/>
          <w:ins w:id="34241"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22E2A3D0" w14:textId="77777777" w:rsidR="00C87048" w:rsidRPr="00020619" w:rsidRDefault="00C87048" w:rsidP="00BB34DD">
            <w:pPr>
              <w:spacing w:after="0" w:line="256" w:lineRule="auto"/>
              <w:rPr>
                <w:ins w:id="34242" w:author="BigCREditor-RAN4#104-bis" w:date="2022-10-21T13:51:00Z"/>
                <w:rFonts w:ascii="Arial" w:hAnsi="Arial"/>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BB33162" w14:textId="77777777" w:rsidR="00C87048" w:rsidRPr="00020619" w:rsidRDefault="00C87048" w:rsidP="00BB34DD">
            <w:pPr>
              <w:spacing w:after="0" w:line="256" w:lineRule="auto"/>
              <w:rPr>
                <w:ins w:id="34243"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hideMark/>
          </w:tcPr>
          <w:p w14:paraId="547A801A" w14:textId="77777777" w:rsidR="00C87048" w:rsidRPr="00020619" w:rsidRDefault="00C87048" w:rsidP="00BB34DD">
            <w:pPr>
              <w:pStyle w:val="TAC"/>
              <w:spacing w:line="256" w:lineRule="auto"/>
              <w:rPr>
                <w:ins w:id="34244" w:author="BigCREditor-RAN4#104-bis" w:date="2022-10-21T13:51:00Z"/>
                <w:lang w:val="da-DK"/>
              </w:rPr>
            </w:pPr>
            <w:ins w:id="34245" w:author="BigCREditor-RAN4#104-bis" w:date="2022-10-21T13:51:00Z">
              <w:r w:rsidRPr="00020619">
                <w:t>Config</w:t>
              </w:r>
              <w:r w:rsidRPr="00020619">
                <w:rPr>
                  <w:szCs w:val="18"/>
                </w:rPr>
                <w:t xml:space="preserve"> </w:t>
              </w:r>
              <w:r w:rsidRPr="00020619">
                <w:t>3</w:t>
              </w:r>
            </w:ins>
          </w:p>
        </w:tc>
        <w:tc>
          <w:tcPr>
            <w:tcW w:w="1953" w:type="dxa"/>
            <w:gridSpan w:val="2"/>
            <w:tcBorders>
              <w:top w:val="single" w:sz="4" w:space="0" w:color="auto"/>
              <w:left w:val="single" w:sz="4" w:space="0" w:color="auto"/>
              <w:bottom w:val="single" w:sz="4" w:space="0" w:color="auto"/>
              <w:right w:val="single" w:sz="4" w:space="0" w:color="auto"/>
            </w:tcBorders>
            <w:hideMark/>
          </w:tcPr>
          <w:p w14:paraId="7A9136E4" w14:textId="77777777" w:rsidR="00C87048" w:rsidRPr="00020619" w:rsidRDefault="00C87048" w:rsidP="00BB34DD">
            <w:pPr>
              <w:pStyle w:val="TAC"/>
              <w:spacing w:line="256" w:lineRule="auto"/>
              <w:rPr>
                <w:ins w:id="34246" w:author="BigCREditor-RAN4#104-bis" w:date="2022-10-21T13:51:00Z"/>
              </w:rPr>
            </w:pPr>
            <w:ins w:id="34247" w:author="BigCREditor-RAN4#104-bis" w:date="2022-10-21T13:51:00Z">
              <w:r w:rsidRPr="00020619">
                <w:t>-95</w:t>
              </w:r>
            </w:ins>
          </w:p>
        </w:tc>
        <w:tc>
          <w:tcPr>
            <w:tcW w:w="2210" w:type="dxa"/>
            <w:gridSpan w:val="3"/>
            <w:tcBorders>
              <w:top w:val="single" w:sz="4" w:space="0" w:color="auto"/>
              <w:left w:val="single" w:sz="4" w:space="0" w:color="auto"/>
              <w:bottom w:val="single" w:sz="4" w:space="0" w:color="auto"/>
              <w:right w:val="single" w:sz="4" w:space="0" w:color="auto"/>
            </w:tcBorders>
            <w:hideMark/>
          </w:tcPr>
          <w:p w14:paraId="2FF3B3AD" w14:textId="77777777" w:rsidR="00C87048" w:rsidRPr="00020619" w:rsidRDefault="00C87048" w:rsidP="00BB34DD">
            <w:pPr>
              <w:pStyle w:val="TAC"/>
              <w:spacing w:line="256" w:lineRule="auto"/>
              <w:rPr>
                <w:ins w:id="34248" w:author="BigCREditor-RAN4#104-bis" w:date="2022-10-21T13:51:00Z"/>
              </w:rPr>
            </w:pPr>
            <w:ins w:id="34249" w:author="BigCREditor-RAN4#104-bis" w:date="2022-10-21T13:51:00Z">
              <w:r w:rsidRPr="00020619">
                <w:t>-95</w:t>
              </w:r>
            </w:ins>
          </w:p>
        </w:tc>
      </w:tr>
      <w:tr w:rsidR="00C87048" w:rsidRPr="00020619" w14:paraId="4DE365AF" w14:textId="77777777" w:rsidTr="00BB34DD">
        <w:trPr>
          <w:cantSplit/>
          <w:trHeight w:val="92"/>
          <w:ins w:id="34250"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842290E" w14:textId="77777777" w:rsidR="00C87048" w:rsidRPr="00020619" w:rsidRDefault="00C87048" w:rsidP="00BB34DD">
            <w:pPr>
              <w:pStyle w:val="TAL"/>
              <w:spacing w:line="256" w:lineRule="auto"/>
              <w:rPr>
                <w:ins w:id="34251" w:author="BigCREditor-RAN4#104-bis" w:date="2022-10-21T13:51:00Z"/>
                <w:rFonts w:cs="v4.2.0"/>
              </w:rPr>
            </w:pPr>
            <w:ins w:id="34252" w:author="BigCREditor-RAN4#104-bis" w:date="2022-10-21T13:51:00Z">
              <w:r w:rsidRPr="00020619">
                <w:rPr>
                  <w:rFonts w:cs="v4.2.0"/>
                </w:rPr>
                <w:t>SS-RSRP</w:t>
              </w:r>
              <w:r w:rsidRPr="00020619">
                <w:rPr>
                  <w:vertAlign w:val="superscript"/>
                </w:rPr>
                <w:t xml:space="preserve"> Note 3</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7D2DF2BF" w14:textId="77777777" w:rsidR="00C87048" w:rsidRPr="00020619" w:rsidRDefault="00C87048" w:rsidP="00BB34DD">
            <w:pPr>
              <w:pStyle w:val="TAC"/>
              <w:spacing w:line="256" w:lineRule="auto"/>
              <w:rPr>
                <w:ins w:id="34253" w:author="BigCREditor-RAN4#104-bis" w:date="2022-10-21T13:51:00Z"/>
              </w:rPr>
            </w:pPr>
            <w:ins w:id="34254" w:author="BigCREditor-RAN4#104-bis" w:date="2022-10-21T13:51:00Z">
              <w:r w:rsidRPr="00020619">
                <w:t>dBm/SCS</w:t>
              </w:r>
            </w:ins>
          </w:p>
        </w:tc>
        <w:tc>
          <w:tcPr>
            <w:tcW w:w="1281" w:type="dxa"/>
            <w:tcBorders>
              <w:top w:val="single" w:sz="4" w:space="0" w:color="auto"/>
              <w:left w:val="single" w:sz="4" w:space="0" w:color="auto"/>
              <w:bottom w:val="single" w:sz="4" w:space="0" w:color="auto"/>
              <w:right w:val="single" w:sz="4" w:space="0" w:color="auto"/>
            </w:tcBorders>
            <w:hideMark/>
          </w:tcPr>
          <w:p w14:paraId="66C68278" w14:textId="77777777" w:rsidR="00C87048" w:rsidRPr="00020619" w:rsidRDefault="00C87048" w:rsidP="00BB34DD">
            <w:pPr>
              <w:pStyle w:val="TAC"/>
              <w:spacing w:line="256" w:lineRule="auto"/>
              <w:rPr>
                <w:ins w:id="34255" w:author="BigCREditor-RAN4#104-bis" w:date="2022-10-21T13:51:00Z"/>
                <w:lang w:val="da-DK"/>
              </w:rPr>
            </w:pPr>
            <w:ins w:id="34256" w:author="BigCREditor-RAN4#104-bis" w:date="2022-10-21T13:51:00Z">
              <w:r w:rsidRPr="00020619">
                <w:t>Config</w:t>
              </w:r>
              <w:r w:rsidRPr="00020619">
                <w:rPr>
                  <w:szCs w:val="18"/>
                </w:rPr>
                <w:t xml:space="preserve"> </w:t>
              </w:r>
              <w:r w:rsidRPr="00020619">
                <w:t>1,2, 4</w:t>
              </w:r>
            </w:ins>
          </w:p>
        </w:tc>
        <w:tc>
          <w:tcPr>
            <w:tcW w:w="984" w:type="dxa"/>
            <w:tcBorders>
              <w:top w:val="single" w:sz="4" w:space="0" w:color="auto"/>
              <w:left w:val="single" w:sz="4" w:space="0" w:color="auto"/>
              <w:bottom w:val="single" w:sz="4" w:space="0" w:color="auto"/>
              <w:right w:val="single" w:sz="4" w:space="0" w:color="auto"/>
            </w:tcBorders>
            <w:hideMark/>
          </w:tcPr>
          <w:p w14:paraId="688823D0" w14:textId="77777777" w:rsidR="00C87048" w:rsidRPr="00020619" w:rsidRDefault="00C87048" w:rsidP="00BB34DD">
            <w:pPr>
              <w:pStyle w:val="TAC"/>
              <w:spacing w:line="256" w:lineRule="auto"/>
              <w:rPr>
                <w:ins w:id="34257" w:author="BigCREditor-RAN4#104-bis" w:date="2022-10-21T13:51:00Z"/>
              </w:rPr>
            </w:pPr>
            <w:ins w:id="34258" w:author="BigCREditor-RAN4#104-bis" w:date="2022-10-21T13:51:00Z">
              <w:r w:rsidRPr="00020619">
                <w:t>-94</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49D2C3D2" w14:textId="77777777" w:rsidR="00C87048" w:rsidRPr="00020619" w:rsidRDefault="00C87048" w:rsidP="00BB34DD">
            <w:pPr>
              <w:pStyle w:val="TAC"/>
              <w:spacing w:line="256" w:lineRule="auto"/>
              <w:rPr>
                <w:ins w:id="34259" w:author="BigCREditor-RAN4#104-bis" w:date="2022-10-21T13:51:00Z"/>
              </w:rPr>
            </w:pPr>
            <w:ins w:id="34260" w:author="BigCREditor-RAN4#104-bis" w:date="2022-10-21T13:51:00Z">
              <w:r w:rsidRPr="00020619">
                <w:t>-94</w:t>
              </w:r>
            </w:ins>
          </w:p>
        </w:tc>
        <w:tc>
          <w:tcPr>
            <w:tcW w:w="993" w:type="dxa"/>
            <w:tcBorders>
              <w:top w:val="single" w:sz="4" w:space="0" w:color="auto"/>
              <w:left w:val="single" w:sz="4" w:space="0" w:color="auto"/>
              <w:bottom w:val="single" w:sz="4" w:space="0" w:color="auto"/>
              <w:right w:val="single" w:sz="4" w:space="0" w:color="auto"/>
            </w:tcBorders>
            <w:hideMark/>
          </w:tcPr>
          <w:p w14:paraId="35AF204A" w14:textId="77777777" w:rsidR="00C87048" w:rsidRPr="00020619" w:rsidRDefault="00C87048" w:rsidP="00BB34DD">
            <w:pPr>
              <w:pStyle w:val="TAC"/>
              <w:spacing w:line="256" w:lineRule="auto"/>
              <w:rPr>
                <w:ins w:id="34261" w:author="BigCREditor-RAN4#104-bis" w:date="2022-10-21T13:51:00Z"/>
              </w:rPr>
            </w:pPr>
            <w:ins w:id="34262" w:author="BigCREditor-RAN4#104-bis" w:date="2022-10-21T13:51:00Z">
              <w:r w:rsidRPr="00020619">
                <w:t>-Infinity</w:t>
              </w:r>
            </w:ins>
          </w:p>
        </w:tc>
        <w:tc>
          <w:tcPr>
            <w:tcW w:w="1211" w:type="dxa"/>
            <w:tcBorders>
              <w:top w:val="single" w:sz="4" w:space="0" w:color="auto"/>
              <w:left w:val="single" w:sz="4" w:space="0" w:color="auto"/>
              <w:bottom w:val="single" w:sz="4" w:space="0" w:color="auto"/>
              <w:right w:val="single" w:sz="4" w:space="0" w:color="auto"/>
            </w:tcBorders>
            <w:hideMark/>
          </w:tcPr>
          <w:p w14:paraId="1A7677EC" w14:textId="77777777" w:rsidR="00C87048" w:rsidRPr="00020619" w:rsidRDefault="00C87048" w:rsidP="00BB34DD">
            <w:pPr>
              <w:pStyle w:val="TAC"/>
              <w:spacing w:line="256" w:lineRule="auto"/>
              <w:rPr>
                <w:ins w:id="34263" w:author="BigCREditor-RAN4#104-bis" w:date="2022-10-21T13:51:00Z"/>
              </w:rPr>
            </w:pPr>
            <w:ins w:id="34264" w:author="BigCREditor-RAN4#104-bis" w:date="2022-10-21T13:51:00Z">
              <w:r w:rsidRPr="00020619">
                <w:t>-91</w:t>
              </w:r>
            </w:ins>
          </w:p>
        </w:tc>
      </w:tr>
      <w:tr w:rsidR="00C87048" w:rsidRPr="00020619" w14:paraId="167275A6" w14:textId="77777777" w:rsidTr="00BB34DD">
        <w:trPr>
          <w:cantSplit/>
          <w:trHeight w:val="92"/>
          <w:ins w:id="34265"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27C0D952" w14:textId="77777777" w:rsidR="00C87048" w:rsidRPr="00020619" w:rsidRDefault="00C87048" w:rsidP="00BB34DD">
            <w:pPr>
              <w:spacing w:after="0" w:line="256" w:lineRule="auto"/>
              <w:rPr>
                <w:ins w:id="34266" w:author="BigCREditor-RAN4#104-bis" w:date="2022-10-21T13:51:00Z"/>
                <w:rFonts w:ascii="Arial" w:hAnsi="Arial" w:cs="v4.2.0"/>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C5DE419" w14:textId="77777777" w:rsidR="00C87048" w:rsidRPr="00020619" w:rsidRDefault="00C87048" w:rsidP="00BB34DD">
            <w:pPr>
              <w:spacing w:after="0" w:line="256" w:lineRule="auto"/>
              <w:rPr>
                <w:ins w:id="34267"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hideMark/>
          </w:tcPr>
          <w:p w14:paraId="29046D99" w14:textId="77777777" w:rsidR="00C87048" w:rsidRPr="00020619" w:rsidRDefault="00C87048" w:rsidP="00BB34DD">
            <w:pPr>
              <w:pStyle w:val="TAC"/>
              <w:spacing w:line="256" w:lineRule="auto"/>
              <w:rPr>
                <w:ins w:id="34268" w:author="BigCREditor-RAN4#104-bis" w:date="2022-10-21T13:51:00Z"/>
                <w:lang w:val="da-DK"/>
              </w:rPr>
            </w:pPr>
            <w:ins w:id="34269" w:author="BigCREditor-RAN4#104-bis" w:date="2022-10-21T13:51:00Z">
              <w:r w:rsidRPr="00020619">
                <w:t>Config</w:t>
              </w:r>
              <w:r w:rsidRPr="00020619">
                <w:rPr>
                  <w:szCs w:val="18"/>
                </w:rPr>
                <w:t xml:space="preserve"> </w:t>
              </w:r>
              <w:r w:rsidRPr="00020619">
                <w:t>3</w:t>
              </w:r>
            </w:ins>
          </w:p>
        </w:tc>
        <w:tc>
          <w:tcPr>
            <w:tcW w:w="984" w:type="dxa"/>
            <w:tcBorders>
              <w:top w:val="single" w:sz="4" w:space="0" w:color="auto"/>
              <w:left w:val="single" w:sz="4" w:space="0" w:color="auto"/>
              <w:bottom w:val="single" w:sz="4" w:space="0" w:color="auto"/>
              <w:right w:val="single" w:sz="4" w:space="0" w:color="auto"/>
            </w:tcBorders>
            <w:hideMark/>
          </w:tcPr>
          <w:p w14:paraId="29ED4A3E" w14:textId="77777777" w:rsidR="00C87048" w:rsidRPr="00020619" w:rsidRDefault="00C87048" w:rsidP="00BB34DD">
            <w:pPr>
              <w:pStyle w:val="TAC"/>
              <w:spacing w:line="256" w:lineRule="auto"/>
              <w:rPr>
                <w:ins w:id="34270" w:author="BigCREditor-RAN4#104-bis" w:date="2022-10-21T13:51:00Z"/>
              </w:rPr>
            </w:pPr>
            <w:ins w:id="34271" w:author="BigCREditor-RAN4#104-bis" w:date="2022-10-21T13:51:00Z">
              <w:r w:rsidRPr="00020619">
                <w:t>-91</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0F460731" w14:textId="77777777" w:rsidR="00C87048" w:rsidRPr="00020619" w:rsidRDefault="00C87048" w:rsidP="00BB34DD">
            <w:pPr>
              <w:pStyle w:val="TAC"/>
              <w:spacing w:line="256" w:lineRule="auto"/>
              <w:rPr>
                <w:ins w:id="34272" w:author="BigCREditor-RAN4#104-bis" w:date="2022-10-21T13:51:00Z"/>
              </w:rPr>
            </w:pPr>
            <w:ins w:id="34273" w:author="BigCREditor-RAN4#104-bis" w:date="2022-10-21T13:51:00Z">
              <w:r w:rsidRPr="00020619">
                <w:t>-91</w:t>
              </w:r>
            </w:ins>
          </w:p>
        </w:tc>
        <w:tc>
          <w:tcPr>
            <w:tcW w:w="993" w:type="dxa"/>
            <w:tcBorders>
              <w:top w:val="single" w:sz="4" w:space="0" w:color="auto"/>
              <w:left w:val="single" w:sz="4" w:space="0" w:color="auto"/>
              <w:bottom w:val="single" w:sz="4" w:space="0" w:color="auto"/>
              <w:right w:val="single" w:sz="4" w:space="0" w:color="auto"/>
            </w:tcBorders>
            <w:hideMark/>
          </w:tcPr>
          <w:p w14:paraId="0C8E8E0A" w14:textId="77777777" w:rsidR="00C87048" w:rsidRPr="00020619" w:rsidRDefault="00C87048" w:rsidP="00BB34DD">
            <w:pPr>
              <w:pStyle w:val="TAC"/>
              <w:spacing w:line="256" w:lineRule="auto"/>
              <w:rPr>
                <w:ins w:id="34274" w:author="BigCREditor-RAN4#104-bis" w:date="2022-10-21T13:51:00Z"/>
              </w:rPr>
            </w:pPr>
            <w:ins w:id="34275" w:author="BigCREditor-RAN4#104-bis" w:date="2022-10-21T13:51:00Z">
              <w:r w:rsidRPr="00020619">
                <w:t>-Infinity</w:t>
              </w:r>
            </w:ins>
          </w:p>
        </w:tc>
        <w:tc>
          <w:tcPr>
            <w:tcW w:w="1211" w:type="dxa"/>
            <w:tcBorders>
              <w:top w:val="single" w:sz="4" w:space="0" w:color="auto"/>
              <w:left w:val="single" w:sz="4" w:space="0" w:color="auto"/>
              <w:bottom w:val="single" w:sz="4" w:space="0" w:color="auto"/>
              <w:right w:val="single" w:sz="4" w:space="0" w:color="auto"/>
            </w:tcBorders>
            <w:hideMark/>
          </w:tcPr>
          <w:p w14:paraId="53EBC1B1" w14:textId="77777777" w:rsidR="00C87048" w:rsidRPr="00020619" w:rsidRDefault="00C87048" w:rsidP="00BB34DD">
            <w:pPr>
              <w:pStyle w:val="TAC"/>
              <w:spacing w:line="256" w:lineRule="auto"/>
              <w:rPr>
                <w:ins w:id="34276" w:author="BigCREditor-RAN4#104-bis" w:date="2022-10-21T13:51:00Z"/>
              </w:rPr>
            </w:pPr>
            <w:ins w:id="34277" w:author="BigCREditor-RAN4#104-bis" w:date="2022-10-21T13:51:00Z">
              <w:r w:rsidRPr="00020619">
                <w:t>-88</w:t>
              </w:r>
            </w:ins>
          </w:p>
        </w:tc>
      </w:tr>
      <w:tr w:rsidR="00C87048" w:rsidRPr="00020619" w14:paraId="7EDC1448" w14:textId="77777777" w:rsidTr="00BB34DD">
        <w:trPr>
          <w:cantSplit/>
          <w:trHeight w:val="94"/>
          <w:ins w:id="34278"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40182CAF" w14:textId="77777777" w:rsidR="00C87048" w:rsidRPr="00020619" w:rsidRDefault="00C87048" w:rsidP="00BB34DD">
            <w:pPr>
              <w:pStyle w:val="TAL"/>
              <w:spacing w:line="256" w:lineRule="auto"/>
              <w:rPr>
                <w:ins w:id="34279" w:author="BigCREditor-RAN4#104-bis" w:date="2022-10-21T13:51:00Z"/>
              </w:rPr>
            </w:pPr>
            <w:ins w:id="34280" w:author="BigCREditor-RAN4#104-bis" w:date="2022-10-21T13:51:00Z">
              <w:r w:rsidRPr="00020619">
                <w:rPr>
                  <w:position w:val="-12"/>
                  <w:lang w:eastAsia="en-GB"/>
                </w:rPr>
                <w:object w:dxaOrig="410" w:dyaOrig="310" w14:anchorId="5C2534B4">
                  <v:shape id="_x0000_i1172" type="#_x0000_t75" style="width:19.9pt;height:15.9pt" o:ole="">
                    <v:imagedata r:id="rId18" o:title=""/>
                  </v:shape>
                  <o:OLEObject Type="Embed" ProgID="Equation.3" ShapeID="_x0000_i1172" DrawAspect="Content" ObjectID="_1731331518" r:id="rId230"/>
                </w:object>
              </w:r>
            </w:ins>
          </w:p>
        </w:tc>
        <w:tc>
          <w:tcPr>
            <w:tcW w:w="877" w:type="dxa"/>
            <w:tcBorders>
              <w:top w:val="single" w:sz="4" w:space="0" w:color="auto"/>
              <w:left w:val="single" w:sz="4" w:space="0" w:color="auto"/>
              <w:bottom w:val="single" w:sz="4" w:space="0" w:color="auto"/>
              <w:right w:val="single" w:sz="4" w:space="0" w:color="auto"/>
            </w:tcBorders>
            <w:hideMark/>
          </w:tcPr>
          <w:p w14:paraId="7A770512" w14:textId="77777777" w:rsidR="00C87048" w:rsidRPr="00020619" w:rsidRDefault="00C87048" w:rsidP="00BB34DD">
            <w:pPr>
              <w:pStyle w:val="TAC"/>
              <w:spacing w:line="256" w:lineRule="auto"/>
              <w:rPr>
                <w:ins w:id="34281" w:author="BigCREditor-RAN4#104-bis" w:date="2022-10-21T13:51:00Z"/>
              </w:rPr>
            </w:pPr>
            <w:ins w:id="34282" w:author="BigCREditor-RAN4#104-bis" w:date="2022-10-21T13:51:00Z">
              <w:r w:rsidRPr="00020619">
                <w:t>dB</w:t>
              </w:r>
            </w:ins>
          </w:p>
        </w:tc>
        <w:tc>
          <w:tcPr>
            <w:tcW w:w="1281" w:type="dxa"/>
            <w:tcBorders>
              <w:top w:val="single" w:sz="4" w:space="0" w:color="auto"/>
              <w:left w:val="single" w:sz="4" w:space="0" w:color="auto"/>
              <w:bottom w:val="single" w:sz="4" w:space="0" w:color="auto"/>
              <w:right w:val="single" w:sz="4" w:space="0" w:color="auto"/>
            </w:tcBorders>
            <w:hideMark/>
          </w:tcPr>
          <w:p w14:paraId="430A7907" w14:textId="77777777" w:rsidR="00C87048" w:rsidRPr="00020619" w:rsidRDefault="00C87048" w:rsidP="00BB34DD">
            <w:pPr>
              <w:pStyle w:val="TAC"/>
              <w:spacing w:line="256" w:lineRule="auto"/>
              <w:rPr>
                <w:ins w:id="34283" w:author="BigCREditor-RAN4#104-bis" w:date="2022-10-21T13:51:00Z"/>
              </w:rPr>
            </w:pPr>
            <w:ins w:id="34284" w:author="BigCREditor-RAN4#104-bis" w:date="2022-10-21T13:51:00Z">
              <w:r w:rsidRPr="00020619">
                <w:t>Config 1,2,3,4</w:t>
              </w:r>
            </w:ins>
          </w:p>
        </w:tc>
        <w:tc>
          <w:tcPr>
            <w:tcW w:w="984" w:type="dxa"/>
            <w:tcBorders>
              <w:top w:val="single" w:sz="4" w:space="0" w:color="auto"/>
              <w:left w:val="single" w:sz="4" w:space="0" w:color="auto"/>
              <w:bottom w:val="single" w:sz="4" w:space="0" w:color="auto"/>
              <w:right w:val="single" w:sz="4" w:space="0" w:color="auto"/>
            </w:tcBorders>
            <w:hideMark/>
          </w:tcPr>
          <w:p w14:paraId="03D1D431" w14:textId="77777777" w:rsidR="00C87048" w:rsidRPr="00020619" w:rsidRDefault="00C87048" w:rsidP="00BB34DD">
            <w:pPr>
              <w:pStyle w:val="TAC"/>
              <w:spacing w:line="256" w:lineRule="auto"/>
              <w:rPr>
                <w:ins w:id="34285" w:author="BigCREditor-RAN4#104-bis" w:date="2022-10-21T13:51:00Z"/>
              </w:rPr>
            </w:pPr>
            <w:ins w:id="34286" w:author="BigCREditor-RAN4#104-bis" w:date="2022-10-21T13:51:00Z">
              <w:r w:rsidRPr="00020619">
                <w:t>4</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23C61CB1" w14:textId="77777777" w:rsidR="00C87048" w:rsidRPr="00020619" w:rsidRDefault="00C87048" w:rsidP="00BB34DD">
            <w:pPr>
              <w:pStyle w:val="TAC"/>
              <w:spacing w:line="256" w:lineRule="auto"/>
              <w:rPr>
                <w:ins w:id="34287" w:author="BigCREditor-RAN4#104-bis" w:date="2022-10-21T13:51:00Z"/>
              </w:rPr>
            </w:pPr>
            <w:ins w:id="34288" w:author="BigCREditor-RAN4#104-bis" w:date="2022-10-21T13:51:00Z">
              <w:r w:rsidRPr="00020619">
                <w:t>4</w:t>
              </w:r>
            </w:ins>
          </w:p>
        </w:tc>
        <w:tc>
          <w:tcPr>
            <w:tcW w:w="993" w:type="dxa"/>
            <w:tcBorders>
              <w:top w:val="single" w:sz="4" w:space="0" w:color="auto"/>
              <w:left w:val="single" w:sz="4" w:space="0" w:color="auto"/>
              <w:bottom w:val="single" w:sz="4" w:space="0" w:color="auto"/>
              <w:right w:val="single" w:sz="4" w:space="0" w:color="auto"/>
            </w:tcBorders>
            <w:hideMark/>
          </w:tcPr>
          <w:p w14:paraId="02477152" w14:textId="77777777" w:rsidR="00C87048" w:rsidRPr="00020619" w:rsidRDefault="00C87048" w:rsidP="00BB34DD">
            <w:pPr>
              <w:pStyle w:val="TAC"/>
              <w:spacing w:line="256" w:lineRule="auto"/>
              <w:rPr>
                <w:ins w:id="34289" w:author="BigCREditor-RAN4#104-bis" w:date="2022-10-21T13:51:00Z"/>
              </w:rPr>
            </w:pPr>
            <w:ins w:id="34290" w:author="BigCREditor-RAN4#104-bis" w:date="2022-10-21T13:51:00Z">
              <w:r w:rsidRPr="00020619">
                <w:t>-Infinity</w:t>
              </w:r>
            </w:ins>
          </w:p>
        </w:tc>
        <w:tc>
          <w:tcPr>
            <w:tcW w:w="1211" w:type="dxa"/>
            <w:tcBorders>
              <w:top w:val="single" w:sz="4" w:space="0" w:color="auto"/>
              <w:left w:val="single" w:sz="4" w:space="0" w:color="auto"/>
              <w:bottom w:val="single" w:sz="4" w:space="0" w:color="auto"/>
              <w:right w:val="single" w:sz="4" w:space="0" w:color="auto"/>
            </w:tcBorders>
            <w:hideMark/>
          </w:tcPr>
          <w:p w14:paraId="09D3010D" w14:textId="77777777" w:rsidR="00C87048" w:rsidRPr="00020619" w:rsidRDefault="00C87048" w:rsidP="00BB34DD">
            <w:pPr>
              <w:pStyle w:val="TAC"/>
              <w:spacing w:line="256" w:lineRule="auto"/>
              <w:rPr>
                <w:ins w:id="34291" w:author="BigCREditor-RAN4#104-bis" w:date="2022-10-21T13:51:00Z"/>
              </w:rPr>
            </w:pPr>
            <w:ins w:id="34292" w:author="BigCREditor-RAN4#104-bis" w:date="2022-10-21T13:51:00Z">
              <w:r w:rsidRPr="00020619">
                <w:t>7</w:t>
              </w:r>
            </w:ins>
          </w:p>
        </w:tc>
      </w:tr>
      <w:tr w:rsidR="00C87048" w:rsidRPr="00020619" w14:paraId="6CEADB46" w14:textId="77777777" w:rsidTr="00BB34DD">
        <w:trPr>
          <w:cantSplit/>
          <w:trHeight w:val="94"/>
          <w:ins w:id="34293"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5C0306B5" w14:textId="77777777" w:rsidR="00C87048" w:rsidRPr="00020619" w:rsidRDefault="00C87048" w:rsidP="00BB34DD">
            <w:pPr>
              <w:pStyle w:val="TAL"/>
              <w:spacing w:line="256" w:lineRule="auto"/>
              <w:rPr>
                <w:ins w:id="34294" w:author="BigCREditor-RAN4#104-bis" w:date="2022-10-21T13:51:00Z"/>
              </w:rPr>
            </w:pPr>
            <w:ins w:id="34295" w:author="BigCREditor-RAN4#104-bis" w:date="2022-10-21T13:51:00Z">
              <w:r w:rsidRPr="00020619">
                <w:rPr>
                  <w:position w:val="-12"/>
                  <w:lang w:eastAsia="en-GB"/>
                </w:rPr>
                <w:object w:dxaOrig="630" w:dyaOrig="310" w14:anchorId="1A63C4CB">
                  <v:shape id="_x0000_i1173" type="#_x0000_t75" style="width:31.8pt;height:15.9pt" o:ole="">
                    <v:imagedata r:id="rId20" o:title=""/>
                  </v:shape>
                  <o:OLEObject Type="Embed" ProgID="Equation.3" ShapeID="_x0000_i1173" DrawAspect="Content" ObjectID="_1731331519" r:id="rId231"/>
                </w:object>
              </w:r>
            </w:ins>
          </w:p>
        </w:tc>
        <w:tc>
          <w:tcPr>
            <w:tcW w:w="877" w:type="dxa"/>
            <w:tcBorders>
              <w:top w:val="single" w:sz="4" w:space="0" w:color="auto"/>
              <w:left w:val="single" w:sz="4" w:space="0" w:color="auto"/>
              <w:bottom w:val="single" w:sz="4" w:space="0" w:color="auto"/>
              <w:right w:val="single" w:sz="4" w:space="0" w:color="auto"/>
            </w:tcBorders>
            <w:hideMark/>
          </w:tcPr>
          <w:p w14:paraId="7B252258" w14:textId="77777777" w:rsidR="00C87048" w:rsidRPr="00020619" w:rsidRDefault="00C87048" w:rsidP="00BB34DD">
            <w:pPr>
              <w:pStyle w:val="TAC"/>
              <w:spacing w:line="256" w:lineRule="auto"/>
              <w:rPr>
                <w:ins w:id="34296" w:author="BigCREditor-RAN4#104-bis" w:date="2022-10-21T13:51:00Z"/>
              </w:rPr>
            </w:pPr>
            <w:ins w:id="34297" w:author="BigCREditor-RAN4#104-bis" w:date="2022-10-21T13:51:00Z">
              <w:r w:rsidRPr="00020619">
                <w:t>dB</w:t>
              </w:r>
            </w:ins>
          </w:p>
        </w:tc>
        <w:tc>
          <w:tcPr>
            <w:tcW w:w="1281" w:type="dxa"/>
            <w:tcBorders>
              <w:top w:val="single" w:sz="4" w:space="0" w:color="auto"/>
              <w:left w:val="single" w:sz="4" w:space="0" w:color="auto"/>
              <w:bottom w:val="single" w:sz="4" w:space="0" w:color="auto"/>
              <w:right w:val="single" w:sz="4" w:space="0" w:color="auto"/>
            </w:tcBorders>
            <w:hideMark/>
          </w:tcPr>
          <w:p w14:paraId="5AA38CF1" w14:textId="77777777" w:rsidR="00C87048" w:rsidRPr="00020619" w:rsidRDefault="00C87048" w:rsidP="00BB34DD">
            <w:pPr>
              <w:pStyle w:val="TAC"/>
              <w:spacing w:line="256" w:lineRule="auto"/>
              <w:rPr>
                <w:ins w:id="34298" w:author="BigCREditor-RAN4#104-bis" w:date="2022-10-21T13:51:00Z"/>
              </w:rPr>
            </w:pPr>
            <w:ins w:id="34299" w:author="BigCREditor-RAN4#104-bis" w:date="2022-10-21T13:51:00Z">
              <w:r w:rsidRPr="00020619">
                <w:t>Config 1,2,3, 4</w:t>
              </w:r>
            </w:ins>
          </w:p>
        </w:tc>
        <w:tc>
          <w:tcPr>
            <w:tcW w:w="984" w:type="dxa"/>
            <w:tcBorders>
              <w:top w:val="single" w:sz="4" w:space="0" w:color="auto"/>
              <w:left w:val="single" w:sz="4" w:space="0" w:color="auto"/>
              <w:bottom w:val="single" w:sz="4" w:space="0" w:color="auto"/>
              <w:right w:val="single" w:sz="4" w:space="0" w:color="auto"/>
            </w:tcBorders>
            <w:hideMark/>
          </w:tcPr>
          <w:p w14:paraId="4F62E6DF" w14:textId="77777777" w:rsidR="00C87048" w:rsidRPr="00020619" w:rsidRDefault="00C87048" w:rsidP="00BB34DD">
            <w:pPr>
              <w:pStyle w:val="TAC"/>
              <w:spacing w:line="256" w:lineRule="auto"/>
              <w:rPr>
                <w:ins w:id="34300" w:author="BigCREditor-RAN4#104-bis" w:date="2022-10-21T13:51:00Z"/>
              </w:rPr>
            </w:pPr>
            <w:ins w:id="34301" w:author="BigCREditor-RAN4#104-bis" w:date="2022-10-21T13:51:00Z">
              <w:r w:rsidRPr="00020619">
                <w:t>4</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203FD361" w14:textId="77777777" w:rsidR="00C87048" w:rsidRPr="00020619" w:rsidRDefault="00C87048" w:rsidP="00BB34DD">
            <w:pPr>
              <w:pStyle w:val="TAC"/>
              <w:spacing w:line="256" w:lineRule="auto"/>
              <w:rPr>
                <w:ins w:id="34302" w:author="BigCREditor-RAN4#104-bis" w:date="2022-10-21T13:51:00Z"/>
              </w:rPr>
            </w:pPr>
            <w:ins w:id="34303" w:author="BigCREditor-RAN4#104-bis" w:date="2022-10-21T13:51:00Z">
              <w:r w:rsidRPr="00020619">
                <w:t>4</w:t>
              </w:r>
            </w:ins>
          </w:p>
        </w:tc>
        <w:tc>
          <w:tcPr>
            <w:tcW w:w="993" w:type="dxa"/>
            <w:tcBorders>
              <w:top w:val="single" w:sz="4" w:space="0" w:color="auto"/>
              <w:left w:val="single" w:sz="4" w:space="0" w:color="auto"/>
              <w:bottom w:val="single" w:sz="4" w:space="0" w:color="auto"/>
              <w:right w:val="single" w:sz="4" w:space="0" w:color="auto"/>
            </w:tcBorders>
            <w:hideMark/>
          </w:tcPr>
          <w:p w14:paraId="4B9CE5F6" w14:textId="77777777" w:rsidR="00C87048" w:rsidRPr="00020619" w:rsidRDefault="00C87048" w:rsidP="00BB34DD">
            <w:pPr>
              <w:pStyle w:val="TAC"/>
              <w:spacing w:line="256" w:lineRule="auto"/>
              <w:rPr>
                <w:ins w:id="34304" w:author="BigCREditor-RAN4#104-bis" w:date="2022-10-21T13:51:00Z"/>
              </w:rPr>
            </w:pPr>
            <w:ins w:id="34305" w:author="BigCREditor-RAN4#104-bis" w:date="2022-10-21T13:51:00Z">
              <w:r w:rsidRPr="00020619">
                <w:t>-Infinity</w:t>
              </w:r>
            </w:ins>
          </w:p>
        </w:tc>
        <w:tc>
          <w:tcPr>
            <w:tcW w:w="1211" w:type="dxa"/>
            <w:tcBorders>
              <w:top w:val="single" w:sz="4" w:space="0" w:color="auto"/>
              <w:left w:val="single" w:sz="4" w:space="0" w:color="auto"/>
              <w:bottom w:val="single" w:sz="4" w:space="0" w:color="auto"/>
              <w:right w:val="single" w:sz="4" w:space="0" w:color="auto"/>
            </w:tcBorders>
            <w:hideMark/>
          </w:tcPr>
          <w:p w14:paraId="5D2EF145" w14:textId="77777777" w:rsidR="00C87048" w:rsidRPr="00020619" w:rsidRDefault="00C87048" w:rsidP="00BB34DD">
            <w:pPr>
              <w:pStyle w:val="TAC"/>
              <w:spacing w:line="256" w:lineRule="auto"/>
              <w:rPr>
                <w:ins w:id="34306" w:author="BigCREditor-RAN4#104-bis" w:date="2022-10-21T13:51:00Z"/>
              </w:rPr>
            </w:pPr>
            <w:ins w:id="34307" w:author="BigCREditor-RAN4#104-bis" w:date="2022-10-21T13:51:00Z">
              <w:r w:rsidRPr="00020619">
                <w:t>7</w:t>
              </w:r>
            </w:ins>
          </w:p>
        </w:tc>
      </w:tr>
      <w:tr w:rsidR="00C87048" w:rsidRPr="00020619" w14:paraId="5FFC3442" w14:textId="77777777" w:rsidTr="00BB34DD">
        <w:trPr>
          <w:cantSplit/>
          <w:trHeight w:val="94"/>
          <w:ins w:id="34308"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08EB0C43" w14:textId="77777777" w:rsidR="00C87048" w:rsidRPr="00020619" w:rsidRDefault="00C87048" w:rsidP="00BB34DD">
            <w:pPr>
              <w:pStyle w:val="TAL"/>
              <w:spacing w:line="256" w:lineRule="auto"/>
              <w:rPr>
                <w:ins w:id="34309" w:author="BigCREditor-RAN4#104-bis" w:date="2022-10-21T13:51:00Z"/>
                <w:rFonts w:cs="Arial"/>
                <w:szCs w:val="18"/>
              </w:rPr>
            </w:pPr>
            <w:ins w:id="34310" w:author="BigCREditor-RAN4#104-bis" w:date="2022-10-21T13:51:00Z">
              <w:r w:rsidRPr="00020619">
                <w:rPr>
                  <w:rFonts w:cs="Arial"/>
                  <w:szCs w:val="18"/>
                  <w:lang w:val="en-US"/>
                </w:rPr>
                <w:t>Io</w:t>
              </w:r>
              <w:r w:rsidRPr="00020619">
                <w:rPr>
                  <w:rFonts w:cs="Arial"/>
                  <w:szCs w:val="18"/>
                  <w:vertAlign w:val="superscript"/>
                  <w:lang w:val="en-US"/>
                </w:rPr>
                <w:t>Note3</w:t>
              </w:r>
            </w:ins>
          </w:p>
        </w:tc>
        <w:tc>
          <w:tcPr>
            <w:tcW w:w="877" w:type="dxa"/>
            <w:tcBorders>
              <w:top w:val="single" w:sz="4" w:space="0" w:color="auto"/>
              <w:left w:val="single" w:sz="4" w:space="0" w:color="auto"/>
              <w:bottom w:val="single" w:sz="4" w:space="0" w:color="auto"/>
              <w:right w:val="single" w:sz="4" w:space="0" w:color="auto"/>
            </w:tcBorders>
            <w:hideMark/>
          </w:tcPr>
          <w:p w14:paraId="3C421552" w14:textId="77777777" w:rsidR="00C87048" w:rsidRPr="00020619" w:rsidRDefault="00C87048" w:rsidP="00BB34DD">
            <w:pPr>
              <w:pStyle w:val="TAC"/>
              <w:spacing w:line="256" w:lineRule="auto"/>
              <w:rPr>
                <w:ins w:id="34311" w:author="BigCREditor-RAN4#104-bis" w:date="2022-10-21T13:51:00Z"/>
                <w:rFonts w:cs="Arial"/>
                <w:szCs w:val="18"/>
              </w:rPr>
            </w:pPr>
            <w:ins w:id="34312" w:author="BigCREditor-RAN4#104-bis" w:date="2022-10-21T13:51:00Z">
              <w:r w:rsidRPr="00020619">
                <w:rPr>
                  <w:rFonts w:cs="Arial"/>
                  <w:szCs w:val="18"/>
                </w:rPr>
                <w:t>dBm/9.36MHz</w:t>
              </w:r>
            </w:ins>
          </w:p>
        </w:tc>
        <w:tc>
          <w:tcPr>
            <w:tcW w:w="1281" w:type="dxa"/>
            <w:tcBorders>
              <w:top w:val="single" w:sz="4" w:space="0" w:color="auto"/>
              <w:left w:val="single" w:sz="4" w:space="0" w:color="auto"/>
              <w:bottom w:val="single" w:sz="4" w:space="0" w:color="auto"/>
              <w:right w:val="single" w:sz="4" w:space="0" w:color="auto"/>
            </w:tcBorders>
            <w:hideMark/>
          </w:tcPr>
          <w:p w14:paraId="4E38C05B" w14:textId="77777777" w:rsidR="00C87048" w:rsidRPr="00020619" w:rsidRDefault="00C87048" w:rsidP="00BB34DD">
            <w:pPr>
              <w:pStyle w:val="TAC"/>
              <w:spacing w:line="256" w:lineRule="auto"/>
              <w:rPr>
                <w:ins w:id="34313" w:author="BigCREditor-RAN4#104-bis" w:date="2022-10-21T13:51:00Z"/>
                <w:rFonts w:cs="Arial"/>
                <w:szCs w:val="18"/>
              </w:rPr>
            </w:pPr>
            <w:ins w:id="34314" w:author="BigCREditor-RAN4#104-bis" w:date="2022-10-21T13:51:00Z">
              <w:r w:rsidRPr="00020619">
                <w:rPr>
                  <w:rFonts w:cs="Arial"/>
                  <w:szCs w:val="18"/>
                </w:rPr>
                <w:t>Config 1,2, 4</w:t>
              </w:r>
            </w:ins>
          </w:p>
        </w:tc>
        <w:tc>
          <w:tcPr>
            <w:tcW w:w="984" w:type="dxa"/>
            <w:tcBorders>
              <w:top w:val="single" w:sz="4" w:space="0" w:color="auto"/>
              <w:left w:val="single" w:sz="4" w:space="0" w:color="auto"/>
              <w:bottom w:val="single" w:sz="4" w:space="0" w:color="auto"/>
              <w:right w:val="single" w:sz="4" w:space="0" w:color="auto"/>
            </w:tcBorders>
            <w:hideMark/>
          </w:tcPr>
          <w:p w14:paraId="72384D87" w14:textId="77777777" w:rsidR="00C87048" w:rsidRPr="00020619" w:rsidRDefault="00C87048" w:rsidP="00BB34DD">
            <w:pPr>
              <w:pStyle w:val="TAC"/>
              <w:spacing w:line="256" w:lineRule="auto"/>
              <w:rPr>
                <w:ins w:id="34315" w:author="BigCREditor-RAN4#104-bis" w:date="2022-10-21T13:51:00Z"/>
                <w:rFonts w:cs="Arial"/>
                <w:szCs w:val="18"/>
              </w:rPr>
            </w:pPr>
            <w:ins w:id="34316" w:author="BigCREditor-RAN4#104-bis" w:date="2022-10-21T13:51:00Z">
              <w:r w:rsidRPr="00020619">
                <w:rPr>
                  <w:rFonts w:cs="Arial"/>
                  <w:szCs w:val="18"/>
                </w:rPr>
                <w:t>-64.59</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75033883" w14:textId="77777777" w:rsidR="00C87048" w:rsidRPr="00020619" w:rsidRDefault="00C87048" w:rsidP="00BB34DD">
            <w:pPr>
              <w:pStyle w:val="TAC"/>
              <w:spacing w:line="256" w:lineRule="auto"/>
              <w:rPr>
                <w:ins w:id="34317" w:author="BigCREditor-RAN4#104-bis" w:date="2022-10-21T13:51:00Z"/>
                <w:rFonts w:cs="Arial"/>
                <w:szCs w:val="18"/>
              </w:rPr>
            </w:pPr>
            <w:ins w:id="34318" w:author="BigCREditor-RAN4#104-bis" w:date="2022-10-21T13:51:00Z">
              <w:r w:rsidRPr="00020619">
                <w:rPr>
                  <w:rFonts w:cs="Arial"/>
                  <w:szCs w:val="18"/>
                </w:rPr>
                <w:t>-64.59</w:t>
              </w:r>
            </w:ins>
          </w:p>
        </w:tc>
        <w:tc>
          <w:tcPr>
            <w:tcW w:w="993" w:type="dxa"/>
            <w:tcBorders>
              <w:top w:val="single" w:sz="4" w:space="0" w:color="auto"/>
              <w:left w:val="single" w:sz="4" w:space="0" w:color="auto"/>
              <w:bottom w:val="single" w:sz="4" w:space="0" w:color="auto"/>
              <w:right w:val="single" w:sz="4" w:space="0" w:color="auto"/>
            </w:tcBorders>
            <w:hideMark/>
          </w:tcPr>
          <w:p w14:paraId="179BFF31" w14:textId="77777777" w:rsidR="00C87048" w:rsidRPr="00020619" w:rsidRDefault="00C87048" w:rsidP="00BB34DD">
            <w:pPr>
              <w:pStyle w:val="TAC"/>
              <w:spacing w:line="256" w:lineRule="auto"/>
              <w:rPr>
                <w:ins w:id="34319" w:author="BigCREditor-RAN4#104-bis" w:date="2022-10-21T13:51:00Z"/>
                <w:rFonts w:cs="Arial"/>
                <w:szCs w:val="18"/>
              </w:rPr>
            </w:pPr>
            <w:ins w:id="34320" w:author="BigCREditor-RAN4#104-bis" w:date="2022-10-21T13:51:00Z">
              <w:r w:rsidRPr="00020619">
                <w:rPr>
                  <w:rFonts w:cs="Arial"/>
                  <w:szCs w:val="18"/>
                </w:rPr>
                <w:t>-70.05</w:t>
              </w:r>
            </w:ins>
          </w:p>
        </w:tc>
        <w:tc>
          <w:tcPr>
            <w:tcW w:w="1211" w:type="dxa"/>
            <w:tcBorders>
              <w:top w:val="single" w:sz="4" w:space="0" w:color="auto"/>
              <w:left w:val="single" w:sz="4" w:space="0" w:color="auto"/>
              <w:bottom w:val="single" w:sz="4" w:space="0" w:color="auto"/>
              <w:right w:val="single" w:sz="4" w:space="0" w:color="auto"/>
            </w:tcBorders>
            <w:hideMark/>
          </w:tcPr>
          <w:p w14:paraId="5699A92E" w14:textId="77777777" w:rsidR="00C87048" w:rsidRPr="00020619" w:rsidRDefault="00C87048" w:rsidP="00BB34DD">
            <w:pPr>
              <w:pStyle w:val="TAC"/>
              <w:spacing w:line="256" w:lineRule="auto"/>
              <w:rPr>
                <w:ins w:id="34321" w:author="BigCREditor-RAN4#104-bis" w:date="2022-10-21T13:51:00Z"/>
                <w:rFonts w:cs="Arial"/>
                <w:szCs w:val="18"/>
              </w:rPr>
            </w:pPr>
            <w:ins w:id="34322" w:author="BigCREditor-RAN4#104-bis" w:date="2022-10-21T13:51:00Z">
              <w:r w:rsidRPr="00020619">
                <w:rPr>
                  <w:rFonts w:cs="Arial"/>
                  <w:szCs w:val="18"/>
                </w:rPr>
                <w:t>-62.26</w:t>
              </w:r>
            </w:ins>
          </w:p>
        </w:tc>
      </w:tr>
      <w:tr w:rsidR="00C87048" w:rsidRPr="00020619" w14:paraId="382BA53D" w14:textId="77777777" w:rsidTr="00BB34DD">
        <w:trPr>
          <w:cantSplit/>
          <w:trHeight w:val="94"/>
          <w:ins w:id="34323"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696DAD0D" w14:textId="77777777" w:rsidR="00C87048" w:rsidRPr="00020619" w:rsidRDefault="00C87048" w:rsidP="00BB34DD">
            <w:pPr>
              <w:spacing w:after="0" w:line="256" w:lineRule="auto"/>
              <w:rPr>
                <w:ins w:id="34324" w:author="BigCREditor-RAN4#104-bis" w:date="2022-10-21T13:51:00Z"/>
                <w:rFonts w:ascii="Arial" w:hAnsi="Arial" w:cs="Arial"/>
                <w:sz w:val="18"/>
                <w:szCs w:val="18"/>
                <w:lang w:eastAsia="en-GB"/>
              </w:rPr>
            </w:pPr>
          </w:p>
        </w:tc>
        <w:tc>
          <w:tcPr>
            <w:tcW w:w="877" w:type="dxa"/>
            <w:tcBorders>
              <w:top w:val="single" w:sz="4" w:space="0" w:color="auto"/>
              <w:left w:val="single" w:sz="4" w:space="0" w:color="auto"/>
              <w:bottom w:val="single" w:sz="4" w:space="0" w:color="auto"/>
              <w:right w:val="single" w:sz="4" w:space="0" w:color="auto"/>
            </w:tcBorders>
            <w:hideMark/>
          </w:tcPr>
          <w:p w14:paraId="2F94CD33" w14:textId="77777777" w:rsidR="00C87048" w:rsidRPr="00020619" w:rsidRDefault="00C87048" w:rsidP="00BB34DD">
            <w:pPr>
              <w:pStyle w:val="TAC"/>
              <w:spacing w:line="256" w:lineRule="auto"/>
              <w:rPr>
                <w:ins w:id="34325" w:author="BigCREditor-RAN4#104-bis" w:date="2022-10-21T13:51:00Z"/>
                <w:rFonts w:cs="Arial"/>
                <w:szCs w:val="18"/>
              </w:rPr>
            </w:pPr>
            <w:ins w:id="34326" w:author="BigCREditor-RAN4#104-bis" w:date="2022-10-21T13:51:00Z">
              <w:r w:rsidRPr="00020619">
                <w:rPr>
                  <w:rFonts w:cs="Arial"/>
                  <w:szCs w:val="18"/>
                </w:rPr>
                <w:t>dBm/38.16MHz</w:t>
              </w:r>
            </w:ins>
          </w:p>
        </w:tc>
        <w:tc>
          <w:tcPr>
            <w:tcW w:w="1281" w:type="dxa"/>
            <w:tcBorders>
              <w:top w:val="single" w:sz="4" w:space="0" w:color="auto"/>
              <w:left w:val="single" w:sz="4" w:space="0" w:color="auto"/>
              <w:bottom w:val="single" w:sz="4" w:space="0" w:color="auto"/>
              <w:right w:val="single" w:sz="4" w:space="0" w:color="auto"/>
            </w:tcBorders>
            <w:hideMark/>
          </w:tcPr>
          <w:p w14:paraId="7A90F291" w14:textId="77777777" w:rsidR="00C87048" w:rsidRPr="00020619" w:rsidRDefault="00C87048" w:rsidP="00BB34DD">
            <w:pPr>
              <w:pStyle w:val="TAC"/>
              <w:spacing w:line="256" w:lineRule="auto"/>
              <w:rPr>
                <w:ins w:id="34327" w:author="BigCREditor-RAN4#104-bis" w:date="2022-10-21T13:51:00Z"/>
                <w:rFonts w:cs="Arial"/>
                <w:szCs w:val="18"/>
              </w:rPr>
            </w:pPr>
            <w:ins w:id="34328" w:author="BigCREditor-RAN4#104-bis" w:date="2022-10-21T13:51:00Z">
              <w:r w:rsidRPr="00020619">
                <w:rPr>
                  <w:rFonts w:cs="Arial"/>
                  <w:szCs w:val="18"/>
                </w:rPr>
                <w:t>Config 3</w:t>
              </w:r>
            </w:ins>
          </w:p>
        </w:tc>
        <w:tc>
          <w:tcPr>
            <w:tcW w:w="984" w:type="dxa"/>
            <w:tcBorders>
              <w:top w:val="single" w:sz="4" w:space="0" w:color="auto"/>
              <w:left w:val="single" w:sz="4" w:space="0" w:color="auto"/>
              <w:bottom w:val="single" w:sz="4" w:space="0" w:color="auto"/>
              <w:right w:val="single" w:sz="4" w:space="0" w:color="auto"/>
            </w:tcBorders>
            <w:hideMark/>
          </w:tcPr>
          <w:p w14:paraId="25B6AB19" w14:textId="77777777" w:rsidR="00C87048" w:rsidRPr="00020619" w:rsidRDefault="00C87048" w:rsidP="00BB34DD">
            <w:pPr>
              <w:pStyle w:val="TAC"/>
              <w:spacing w:line="256" w:lineRule="auto"/>
              <w:rPr>
                <w:ins w:id="34329" w:author="BigCREditor-RAN4#104-bis" w:date="2022-10-21T13:51:00Z"/>
                <w:rFonts w:cs="Arial"/>
                <w:szCs w:val="18"/>
              </w:rPr>
            </w:pPr>
            <w:ins w:id="34330" w:author="BigCREditor-RAN4#104-bis" w:date="2022-10-21T13:51:00Z">
              <w:r w:rsidRPr="00020619">
                <w:rPr>
                  <w:rFonts w:cs="Arial"/>
                  <w:szCs w:val="18"/>
                </w:rPr>
                <w:t>-58.49</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6BCEB2D3" w14:textId="77777777" w:rsidR="00C87048" w:rsidRPr="00020619" w:rsidRDefault="00C87048" w:rsidP="00BB34DD">
            <w:pPr>
              <w:pStyle w:val="TAC"/>
              <w:spacing w:line="256" w:lineRule="auto"/>
              <w:rPr>
                <w:ins w:id="34331" w:author="BigCREditor-RAN4#104-bis" w:date="2022-10-21T13:51:00Z"/>
                <w:rFonts w:cs="Arial"/>
                <w:szCs w:val="18"/>
              </w:rPr>
            </w:pPr>
            <w:ins w:id="34332" w:author="BigCREditor-RAN4#104-bis" w:date="2022-10-21T13:51:00Z">
              <w:r w:rsidRPr="00020619">
                <w:rPr>
                  <w:rFonts w:cs="Arial"/>
                  <w:szCs w:val="18"/>
                </w:rPr>
                <w:t>-58.49</w:t>
              </w:r>
            </w:ins>
          </w:p>
        </w:tc>
        <w:tc>
          <w:tcPr>
            <w:tcW w:w="993" w:type="dxa"/>
            <w:tcBorders>
              <w:top w:val="single" w:sz="4" w:space="0" w:color="auto"/>
              <w:left w:val="single" w:sz="4" w:space="0" w:color="auto"/>
              <w:bottom w:val="single" w:sz="4" w:space="0" w:color="auto"/>
              <w:right w:val="single" w:sz="4" w:space="0" w:color="auto"/>
            </w:tcBorders>
            <w:hideMark/>
          </w:tcPr>
          <w:p w14:paraId="73AF3333" w14:textId="77777777" w:rsidR="00C87048" w:rsidRPr="00020619" w:rsidRDefault="00C87048" w:rsidP="00BB34DD">
            <w:pPr>
              <w:pStyle w:val="TAC"/>
              <w:spacing w:line="256" w:lineRule="auto"/>
              <w:rPr>
                <w:ins w:id="34333" w:author="BigCREditor-RAN4#104-bis" w:date="2022-10-21T13:51:00Z"/>
                <w:rFonts w:cs="Arial"/>
                <w:szCs w:val="18"/>
              </w:rPr>
            </w:pPr>
            <w:ins w:id="34334" w:author="BigCREditor-RAN4#104-bis" w:date="2022-10-21T13:51:00Z">
              <w:r w:rsidRPr="00020619">
                <w:rPr>
                  <w:rFonts w:cs="Arial"/>
                  <w:szCs w:val="18"/>
                </w:rPr>
                <w:t>-63.94</w:t>
              </w:r>
            </w:ins>
          </w:p>
        </w:tc>
        <w:tc>
          <w:tcPr>
            <w:tcW w:w="1211" w:type="dxa"/>
            <w:tcBorders>
              <w:top w:val="single" w:sz="4" w:space="0" w:color="auto"/>
              <w:left w:val="single" w:sz="4" w:space="0" w:color="auto"/>
              <w:bottom w:val="single" w:sz="4" w:space="0" w:color="auto"/>
              <w:right w:val="single" w:sz="4" w:space="0" w:color="auto"/>
            </w:tcBorders>
            <w:hideMark/>
          </w:tcPr>
          <w:p w14:paraId="234C10C2" w14:textId="77777777" w:rsidR="00C87048" w:rsidRPr="00020619" w:rsidRDefault="00C87048" w:rsidP="00BB34DD">
            <w:pPr>
              <w:pStyle w:val="TAC"/>
              <w:spacing w:line="256" w:lineRule="auto"/>
              <w:rPr>
                <w:ins w:id="34335" w:author="BigCREditor-RAN4#104-bis" w:date="2022-10-21T13:51:00Z"/>
                <w:rFonts w:cs="Arial"/>
                <w:szCs w:val="18"/>
              </w:rPr>
            </w:pPr>
            <w:ins w:id="34336" w:author="BigCREditor-RAN4#104-bis" w:date="2022-10-21T13:51:00Z">
              <w:r w:rsidRPr="00020619">
                <w:rPr>
                  <w:rFonts w:cs="Arial"/>
                  <w:szCs w:val="18"/>
                </w:rPr>
                <w:t>-56.15</w:t>
              </w:r>
            </w:ins>
          </w:p>
        </w:tc>
      </w:tr>
      <w:tr w:rsidR="00C87048" w:rsidRPr="00020619" w14:paraId="01845CCA" w14:textId="77777777" w:rsidTr="00BB34DD">
        <w:trPr>
          <w:cantSplit/>
          <w:trHeight w:val="150"/>
          <w:ins w:id="34337"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7D6EE8ED" w14:textId="77777777" w:rsidR="00C87048" w:rsidRPr="00020619" w:rsidRDefault="00C87048" w:rsidP="00BB34DD">
            <w:pPr>
              <w:pStyle w:val="TAL"/>
              <w:spacing w:line="256" w:lineRule="auto"/>
              <w:rPr>
                <w:ins w:id="34338" w:author="BigCREditor-RAN4#104-bis" w:date="2022-10-21T13:51:00Z"/>
              </w:rPr>
            </w:pPr>
            <w:ins w:id="34339" w:author="BigCREditor-RAN4#104-bis" w:date="2022-10-21T13:51:00Z">
              <w:r w:rsidRPr="00020619">
                <w:t xml:space="preserve">Propagation Condition </w:t>
              </w:r>
            </w:ins>
          </w:p>
        </w:tc>
        <w:tc>
          <w:tcPr>
            <w:tcW w:w="877" w:type="dxa"/>
            <w:tcBorders>
              <w:top w:val="single" w:sz="4" w:space="0" w:color="auto"/>
              <w:left w:val="single" w:sz="4" w:space="0" w:color="auto"/>
              <w:bottom w:val="single" w:sz="4" w:space="0" w:color="auto"/>
              <w:right w:val="single" w:sz="4" w:space="0" w:color="auto"/>
            </w:tcBorders>
          </w:tcPr>
          <w:p w14:paraId="22EACF26" w14:textId="77777777" w:rsidR="00C87048" w:rsidRPr="00020619" w:rsidRDefault="00C87048" w:rsidP="00BB34DD">
            <w:pPr>
              <w:pStyle w:val="TAC"/>
              <w:spacing w:line="256" w:lineRule="auto"/>
              <w:rPr>
                <w:ins w:id="34340"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hideMark/>
          </w:tcPr>
          <w:p w14:paraId="2519B2CF" w14:textId="77777777" w:rsidR="00C87048" w:rsidRPr="00020619" w:rsidRDefault="00C87048" w:rsidP="00BB34DD">
            <w:pPr>
              <w:pStyle w:val="TAC"/>
              <w:spacing w:line="256" w:lineRule="auto"/>
              <w:rPr>
                <w:ins w:id="34341" w:author="BigCREditor-RAN4#104-bis" w:date="2022-10-21T13:51:00Z"/>
                <w:rFonts w:cs="v4.2.0"/>
              </w:rPr>
            </w:pPr>
            <w:ins w:id="34342" w:author="BigCREditor-RAN4#104-bis" w:date="2022-10-21T13:51:00Z">
              <w:r w:rsidRPr="00020619">
                <w:t>Config 1,2,3, 4</w:t>
              </w:r>
            </w:ins>
          </w:p>
        </w:tc>
        <w:tc>
          <w:tcPr>
            <w:tcW w:w="1953" w:type="dxa"/>
            <w:gridSpan w:val="2"/>
            <w:tcBorders>
              <w:top w:val="single" w:sz="4" w:space="0" w:color="auto"/>
              <w:left w:val="single" w:sz="4" w:space="0" w:color="auto"/>
              <w:bottom w:val="single" w:sz="4" w:space="0" w:color="auto"/>
              <w:right w:val="single" w:sz="4" w:space="0" w:color="auto"/>
            </w:tcBorders>
            <w:hideMark/>
          </w:tcPr>
          <w:p w14:paraId="65ED660B" w14:textId="77777777" w:rsidR="00C87048" w:rsidRPr="00020619" w:rsidRDefault="00C87048" w:rsidP="00BB34DD">
            <w:pPr>
              <w:pStyle w:val="TAC"/>
              <w:spacing w:line="256" w:lineRule="auto"/>
              <w:rPr>
                <w:ins w:id="34343" w:author="BigCREditor-RAN4#104-bis" w:date="2022-10-21T13:51:00Z"/>
              </w:rPr>
            </w:pPr>
            <w:ins w:id="34344" w:author="BigCREditor-RAN4#104-bis" w:date="2022-10-21T13:51:00Z">
              <w:r w:rsidRPr="00020619">
                <w:rPr>
                  <w:rFonts w:cs="v4.2.0"/>
                </w:rPr>
                <w:t>AWGN</w:t>
              </w:r>
            </w:ins>
          </w:p>
        </w:tc>
        <w:tc>
          <w:tcPr>
            <w:tcW w:w="2210" w:type="dxa"/>
            <w:gridSpan w:val="3"/>
            <w:tcBorders>
              <w:top w:val="single" w:sz="4" w:space="0" w:color="auto"/>
              <w:left w:val="single" w:sz="4" w:space="0" w:color="auto"/>
              <w:bottom w:val="single" w:sz="4" w:space="0" w:color="auto"/>
              <w:right w:val="single" w:sz="4" w:space="0" w:color="auto"/>
            </w:tcBorders>
            <w:hideMark/>
          </w:tcPr>
          <w:p w14:paraId="5F70B2B3" w14:textId="77777777" w:rsidR="00C87048" w:rsidRPr="00020619" w:rsidRDefault="00C87048" w:rsidP="00BB34DD">
            <w:pPr>
              <w:pStyle w:val="TAC"/>
              <w:spacing w:line="256" w:lineRule="auto"/>
              <w:rPr>
                <w:ins w:id="34345" w:author="BigCREditor-RAN4#104-bis" w:date="2022-10-21T13:51:00Z"/>
              </w:rPr>
            </w:pPr>
            <w:ins w:id="34346" w:author="BigCREditor-RAN4#104-bis" w:date="2022-10-21T13:51:00Z">
              <w:r w:rsidRPr="00020619">
                <w:t>AWGN</w:t>
              </w:r>
            </w:ins>
          </w:p>
        </w:tc>
      </w:tr>
      <w:tr w:rsidR="00C87048" w:rsidRPr="00020619" w14:paraId="1D335769" w14:textId="77777777" w:rsidTr="00BB34DD">
        <w:trPr>
          <w:cantSplit/>
          <w:trHeight w:val="1023"/>
          <w:ins w:id="34347" w:author="BigCREditor-RAN4#104-bis" w:date="2022-10-21T13:51:00Z"/>
        </w:trPr>
        <w:tc>
          <w:tcPr>
            <w:tcW w:w="8946" w:type="dxa"/>
            <w:gridSpan w:val="9"/>
            <w:tcBorders>
              <w:top w:val="single" w:sz="4" w:space="0" w:color="auto"/>
              <w:left w:val="single" w:sz="4" w:space="0" w:color="auto"/>
              <w:bottom w:val="single" w:sz="4" w:space="0" w:color="auto"/>
              <w:right w:val="single" w:sz="4" w:space="0" w:color="auto"/>
            </w:tcBorders>
            <w:hideMark/>
          </w:tcPr>
          <w:p w14:paraId="4DE86A1A" w14:textId="77777777" w:rsidR="00C87048" w:rsidRPr="00020619" w:rsidRDefault="00C87048" w:rsidP="00BB34DD">
            <w:pPr>
              <w:pStyle w:val="TAN"/>
              <w:spacing w:line="256" w:lineRule="auto"/>
              <w:rPr>
                <w:ins w:id="34348" w:author="BigCREditor-RAN4#104-bis" w:date="2022-10-21T13:51:00Z"/>
                <w:lang w:val="en-US"/>
              </w:rPr>
            </w:pPr>
            <w:ins w:id="34349" w:author="BigCREditor-RAN4#104-bis" w:date="2022-10-21T13:51:00Z">
              <w:r w:rsidRPr="00020619">
                <w:rPr>
                  <w:lang w:val="en-US"/>
                </w:rPr>
                <w:t>Note 1:</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683B548A" w14:textId="77777777" w:rsidR="00C87048" w:rsidRPr="00020619" w:rsidRDefault="00C87048" w:rsidP="00BB34DD">
            <w:pPr>
              <w:pStyle w:val="TAN"/>
              <w:spacing w:line="256" w:lineRule="auto"/>
              <w:rPr>
                <w:ins w:id="34350" w:author="BigCREditor-RAN4#104-bis" w:date="2022-10-21T13:51:00Z"/>
                <w:lang w:val="en-US"/>
              </w:rPr>
            </w:pPr>
            <w:ins w:id="34351" w:author="BigCREditor-RAN4#104-bis" w:date="2022-10-21T13:51:00Z">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ins>
            <w:ins w:id="34352" w:author="BigCREditor-RAN4#104-bis" w:date="2022-10-21T13:51:00Z">
              <w:r w:rsidRPr="00020619">
                <w:rPr>
                  <w:rFonts w:eastAsia="Calibri" w:cs="v4.2.0"/>
                  <w:position w:val="-12"/>
                  <w:szCs w:val="22"/>
                  <w:lang w:val="en-US" w:eastAsia="en-GB"/>
                </w:rPr>
                <w:object w:dxaOrig="410" w:dyaOrig="310" w14:anchorId="00816CB4">
                  <v:shape id="_x0000_i1174" type="#_x0000_t75" style="width:19.9pt;height:15.9pt" o:ole="">
                    <v:imagedata r:id="rId15" o:title=""/>
                  </v:shape>
                  <o:OLEObject Type="Embed" ProgID="Equation.3" ShapeID="_x0000_i1174" DrawAspect="Content" ObjectID="_1731331520" r:id="rId232"/>
                </w:object>
              </w:r>
            </w:ins>
            <w:ins w:id="34353" w:author="BigCREditor-RAN4#104-bis" w:date="2022-10-21T13:51:00Z">
              <w:r w:rsidRPr="00020619">
                <w:rPr>
                  <w:lang w:val="en-US"/>
                </w:rPr>
                <w:t xml:space="preserve"> to be fulfilled.</w:t>
              </w:r>
            </w:ins>
          </w:p>
          <w:p w14:paraId="4727296B" w14:textId="77777777" w:rsidR="00C87048" w:rsidRPr="00020619" w:rsidRDefault="00C87048" w:rsidP="00BB34DD">
            <w:pPr>
              <w:pStyle w:val="TAN"/>
              <w:spacing w:line="256" w:lineRule="auto"/>
              <w:rPr>
                <w:ins w:id="34354" w:author="BigCREditor-RAN4#104-bis" w:date="2022-10-21T13:51:00Z"/>
                <w:lang w:val="en-US"/>
              </w:rPr>
            </w:pPr>
            <w:ins w:id="34355" w:author="BigCREditor-RAN4#104-bis" w:date="2022-10-21T13:51:00Z">
              <w:r w:rsidRPr="00020619">
                <w:rPr>
                  <w:lang w:val="en-US"/>
                </w:rPr>
                <w:t>Note 3:</w:t>
              </w:r>
              <w:r w:rsidRPr="00020619">
                <w:rPr>
                  <w:lang w:val="en-US"/>
                </w:rPr>
                <w:tab/>
                <w:t>SS-RSRP and Io levels have been derived from other parameters for information purposes. They are not settable parameters themselves.</w:t>
              </w:r>
            </w:ins>
          </w:p>
          <w:p w14:paraId="446CCE4E" w14:textId="77777777" w:rsidR="00C87048" w:rsidRPr="00020619" w:rsidRDefault="00C87048" w:rsidP="00BB34DD">
            <w:pPr>
              <w:pStyle w:val="TAN"/>
              <w:spacing w:line="256" w:lineRule="auto"/>
              <w:rPr>
                <w:ins w:id="34356" w:author="BigCREditor-RAN4#104-bis" w:date="2022-10-21T13:51:00Z"/>
                <w:sz w:val="14"/>
              </w:rPr>
            </w:pPr>
            <w:ins w:id="34357" w:author="BigCREditor-RAN4#104-bis" w:date="2022-10-21T13:51:00Z">
              <w:r w:rsidRPr="00020619">
                <w:rPr>
                  <w:lang w:val="en-US"/>
                </w:rPr>
                <w:t>Note 4:</w:t>
              </w:r>
              <w:r w:rsidRPr="00020619">
                <w:rPr>
                  <w:lang w:val="en-US"/>
                </w:rPr>
                <w:tab/>
              </w:r>
              <w:r w:rsidRPr="00020619">
                <w:t>SS-RSRP minimum requirements are specified assuming independent interference and noise at each receiver antenna port.</w:t>
              </w:r>
            </w:ins>
          </w:p>
        </w:tc>
      </w:tr>
    </w:tbl>
    <w:p w14:paraId="55AD1F26" w14:textId="77777777" w:rsidR="00C87048" w:rsidRPr="00020619" w:rsidRDefault="00C87048" w:rsidP="00C87048">
      <w:pPr>
        <w:rPr>
          <w:ins w:id="34358" w:author="BigCREditor-RAN4#104-bis" w:date="2022-10-21T13:51:00Z"/>
          <w:rFonts w:cs="v4.2.0"/>
          <w:lang w:eastAsia="en-GB"/>
        </w:rPr>
      </w:pPr>
    </w:p>
    <w:p w14:paraId="6D90E3FF" w14:textId="77777777" w:rsidR="00C87048" w:rsidRPr="00020619" w:rsidRDefault="00C87048" w:rsidP="00C87048">
      <w:pPr>
        <w:pStyle w:val="Heading5"/>
        <w:rPr>
          <w:ins w:id="34359" w:author="BigCREditor-RAN4#104-bis" w:date="2022-10-21T13:51:00Z"/>
        </w:rPr>
      </w:pPr>
      <w:ins w:id="34360" w:author="BigCREditor-RAN4#104-bis" w:date="2022-10-21T13:51:00Z">
        <w:r w:rsidRPr="00020619">
          <w:t xml:space="preserve"> A.16.6.2.9.2</w:t>
        </w:r>
        <w:r w:rsidRPr="00020619">
          <w:tab/>
          <w:t>Test Requirements</w:t>
        </w:r>
      </w:ins>
    </w:p>
    <w:p w14:paraId="6A879CC1" w14:textId="77777777" w:rsidR="00C87048" w:rsidRPr="00020619" w:rsidRDefault="00C87048" w:rsidP="00C87048">
      <w:pPr>
        <w:rPr>
          <w:ins w:id="34361" w:author="BigCREditor-RAN4#104-bis" w:date="2022-10-21T13:51:00Z"/>
          <w:rFonts w:cs="v4.2.0"/>
        </w:rPr>
      </w:pPr>
      <w:ins w:id="34362" w:author="BigCREditor-RAN4#104-bis" w:date="2022-10-21T13:51:00Z">
        <w:r w:rsidRPr="00020619">
          <w:rPr>
            <w:rFonts w:cs="v4.2.0"/>
          </w:rPr>
          <w:t xml:space="preserve">In test 1 with per-UE gap, the UE shall send one Event A3 triggered measurement report, with a measurement reporting delay less than 144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6F958056" w14:textId="77777777" w:rsidR="00C87048" w:rsidRPr="00020619" w:rsidRDefault="00C87048" w:rsidP="00C87048">
      <w:pPr>
        <w:rPr>
          <w:ins w:id="34363" w:author="BigCREditor-RAN4#104-bis" w:date="2022-10-21T13:51:00Z"/>
          <w:rFonts w:cs="v4.2.0"/>
        </w:rPr>
      </w:pPr>
      <w:ins w:id="34364" w:author="BigCREditor-RAN4#104-bis" w:date="2022-10-21T13:51:00Z">
        <w:r w:rsidRPr="00020619">
          <w:rPr>
            <w:rFonts w:cs="v4.2.0"/>
          </w:rPr>
          <w:t>In test 1 UE is not required to report SSB time index.</w:t>
        </w:r>
      </w:ins>
    </w:p>
    <w:p w14:paraId="5569567B" w14:textId="77777777" w:rsidR="00C87048" w:rsidRPr="00020619" w:rsidRDefault="00C87048" w:rsidP="00C87048">
      <w:pPr>
        <w:pStyle w:val="NO"/>
        <w:rPr>
          <w:ins w:id="34365" w:author="BigCREditor-RAN4#104-bis" w:date="2022-10-21T13:51:00Z"/>
        </w:rPr>
      </w:pPr>
      <w:ins w:id="34366" w:author="BigCREditor-RAN4#104-bis" w:date="2022-10-21T13:51: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3EE2861B" w14:textId="77777777" w:rsidR="00EE7F9A" w:rsidRPr="00020619" w:rsidRDefault="00EE7F9A" w:rsidP="00EE7F9A"/>
    <w:p w14:paraId="6D657E73" w14:textId="133F8471" w:rsidR="007E1282" w:rsidRPr="00020619" w:rsidRDefault="007E1282" w:rsidP="007E1282">
      <w:pPr>
        <w:pStyle w:val="Heading4"/>
        <w:rPr>
          <w:snapToGrid w:val="0"/>
        </w:rPr>
      </w:pPr>
      <w:r w:rsidRPr="00020619">
        <w:rPr>
          <w:snapToGrid w:val="0"/>
        </w:rPr>
        <w:t>A.16.6.2.10</w:t>
      </w:r>
      <w:r w:rsidRPr="00020619">
        <w:rPr>
          <w:snapToGrid w:val="0"/>
        </w:rPr>
        <w:tab/>
        <w:t>SA event triggered reporting tests with additional mandatory gap pattern for 2 Rx UE</w:t>
      </w:r>
    </w:p>
    <w:p w14:paraId="1472579A" w14:textId="77777777" w:rsidR="00C57B81" w:rsidRPr="00020619" w:rsidRDefault="00C57B81" w:rsidP="00C57B81">
      <w:pPr>
        <w:pStyle w:val="Heading5"/>
        <w:rPr>
          <w:ins w:id="34367" w:author="BigCREditor-RAN4#104-bis" w:date="2022-10-21T13:51:00Z"/>
        </w:rPr>
      </w:pPr>
      <w:ins w:id="34368" w:author="BigCREditor-RAN4#104-bis" w:date="2022-10-21T13:51:00Z">
        <w:r w:rsidRPr="00020619">
          <w:t>A.16.6.2.10.1</w:t>
        </w:r>
        <w:r w:rsidRPr="00020619">
          <w:tab/>
          <w:t>Test Purpose and Environment</w:t>
        </w:r>
      </w:ins>
    </w:p>
    <w:p w14:paraId="019778C1" w14:textId="77777777" w:rsidR="00C57B81" w:rsidRPr="00020619" w:rsidRDefault="00C57B81" w:rsidP="00C57B81">
      <w:pPr>
        <w:rPr>
          <w:ins w:id="34369" w:author="BigCREditor-RAN4#104-bis" w:date="2022-10-21T13:51:00Z"/>
        </w:rPr>
      </w:pPr>
      <w:ins w:id="34370" w:author="BigCREditor-RAN4#104-bis" w:date="2022-10-21T13:51:00Z">
        <w:r w:rsidRPr="00020619">
          <w:t>The purpose of this test is to verify that the UE makes correct reporting of an event when mandatory gap pattern with 3ms MGL is configured.</w:t>
        </w:r>
      </w:ins>
    </w:p>
    <w:p w14:paraId="2B00345E" w14:textId="77777777" w:rsidR="00C57B81" w:rsidRPr="00020619" w:rsidRDefault="00C57B81" w:rsidP="00C57B81">
      <w:pPr>
        <w:rPr>
          <w:ins w:id="34371" w:author="BigCREditor-RAN4#104-bis" w:date="2022-10-21T13:51:00Z"/>
          <w:color w:val="000000" w:themeColor="text1"/>
        </w:rPr>
      </w:pPr>
      <w:ins w:id="34372" w:author="BigCREditor-RAN4#104-bis" w:date="2022-10-21T13:51:00Z">
        <w:r w:rsidRPr="00020619">
          <w:t xml:space="preserve">In this test, there are two cells: </w:t>
        </w:r>
        <w:r w:rsidRPr="00020619">
          <w:rPr>
            <w:lang w:val="it-IT"/>
          </w:rPr>
          <w:t>NR cell 1 as PCell in FR1 on NR RF channel 1</w:t>
        </w:r>
        <w:r w:rsidRPr="00020619">
          <w:t xml:space="preserve"> and NR cell 2 as neighbour cell in FR1 on </w:t>
        </w:r>
        <w:r w:rsidRPr="00020619">
          <w:rPr>
            <w:lang w:val="it-IT"/>
          </w:rPr>
          <w:t xml:space="preserve">NR RF </w:t>
        </w:r>
        <w:r w:rsidRPr="00020619">
          <w:rPr>
            <w:color w:val="000000" w:themeColor="text1"/>
            <w:lang w:val="it-IT"/>
          </w:rPr>
          <w:t>channel 2.</w:t>
        </w:r>
        <w:r w:rsidRPr="00020619">
          <w:rPr>
            <w:color w:val="000000" w:themeColor="text1"/>
          </w:rPr>
          <w:t xml:space="preserve">  The test parameters are given in Tables A.16.6.2.10.1-1, A.16.6.2.10.1-2 and A.16.6.2.10.1-3.</w:t>
        </w:r>
      </w:ins>
    </w:p>
    <w:p w14:paraId="41E5D317" w14:textId="77777777" w:rsidR="00C57B81" w:rsidRPr="00020619" w:rsidRDefault="00C57B81" w:rsidP="00C57B81">
      <w:pPr>
        <w:rPr>
          <w:ins w:id="34373" w:author="BigCREditor-RAN4#104-bis" w:date="2022-10-21T13:51:00Z"/>
        </w:rPr>
      </w:pPr>
      <w:ins w:id="34374" w:author="BigCREditor-RAN4#104-bis" w:date="2022-10-21T13:51:00Z">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28DFEFA3" w14:textId="77777777" w:rsidR="00C57B81" w:rsidRPr="00020619" w:rsidRDefault="00C57B81" w:rsidP="00C57B81">
      <w:pPr>
        <w:pStyle w:val="TH"/>
        <w:rPr>
          <w:ins w:id="34375" w:author="BigCREditor-RAN4#104-bis" w:date="2022-10-21T13:51:00Z"/>
        </w:rPr>
      </w:pPr>
      <w:ins w:id="34376" w:author="BigCREditor-RAN4#104-bis" w:date="2022-10-21T13:51:00Z">
        <w:r w:rsidRPr="00020619">
          <w:lastRenderedPageBreak/>
          <w:t xml:space="preserve">Table A.16.6.2.10.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1-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C57B81" w:rsidRPr="00020619" w14:paraId="4EF5F500" w14:textId="77777777" w:rsidTr="00BB34DD">
        <w:trPr>
          <w:jc w:val="center"/>
          <w:ins w:id="34377" w:author="BigCREditor-RAN4#104-bis" w:date="2022-10-21T13:51:00Z"/>
        </w:trPr>
        <w:tc>
          <w:tcPr>
            <w:tcW w:w="2331" w:type="dxa"/>
            <w:tcBorders>
              <w:top w:val="single" w:sz="4" w:space="0" w:color="auto"/>
              <w:left w:val="single" w:sz="4" w:space="0" w:color="auto"/>
              <w:bottom w:val="single" w:sz="4" w:space="0" w:color="auto"/>
              <w:right w:val="single" w:sz="4" w:space="0" w:color="auto"/>
            </w:tcBorders>
            <w:hideMark/>
          </w:tcPr>
          <w:p w14:paraId="31F90CF1" w14:textId="77777777" w:rsidR="00C57B81" w:rsidRPr="00020619" w:rsidRDefault="00C57B81" w:rsidP="00BB34DD">
            <w:pPr>
              <w:pStyle w:val="TAH"/>
              <w:spacing w:line="256" w:lineRule="auto"/>
              <w:rPr>
                <w:ins w:id="34378" w:author="BigCREditor-RAN4#104-bis" w:date="2022-10-21T13:51:00Z"/>
              </w:rPr>
            </w:pPr>
            <w:ins w:id="34379" w:author="BigCREditor-RAN4#104-bis" w:date="2022-10-21T13:51: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3A725364" w14:textId="77777777" w:rsidR="00C57B81" w:rsidRPr="00020619" w:rsidRDefault="00C57B81" w:rsidP="00BB34DD">
            <w:pPr>
              <w:pStyle w:val="TAH"/>
              <w:spacing w:line="256" w:lineRule="auto"/>
              <w:rPr>
                <w:ins w:id="34380" w:author="BigCREditor-RAN4#104-bis" w:date="2022-10-21T13:51:00Z"/>
              </w:rPr>
            </w:pPr>
            <w:ins w:id="34381" w:author="BigCREditor-RAN4#104-bis" w:date="2022-10-21T13:51:00Z">
              <w:r w:rsidRPr="00020619">
                <w:t>Description</w:t>
              </w:r>
            </w:ins>
          </w:p>
        </w:tc>
      </w:tr>
      <w:tr w:rsidR="00C57B81" w:rsidRPr="00020619" w14:paraId="55B79F56" w14:textId="77777777" w:rsidTr="00BB34DD">
        <w:trPr>
          <w:jc w:val="center"/>
          <w:ins w:id="34382" w:author="BigCREditor-RAN4#104-bis" w:date="2022-10-21T13:51:00Z"/>
        </w:trPr>
        <w:tc>
          <w:tcPr>
            <w:tcW w:w="2331" w:type="dxa"/>
            <w:tcBorders>
              <w:top w:val="single" w:sz="4" w:space="0" w:color="auto"/>
              <w:left w:val="single" w:sz="4" w:space="0" w:color="auto"/>
              <w:bottom w:val="single" w:sz="4" w:space="0" w:color="auto"/>
              <w:right w:val="single" w:sz="4" w:space="0" w:color="auto"/>
            </w:tcBorders>
            <w:hideMark/>
          </w:tcPr>
          <w:p w14:paraId="4CC4DA64" w14:textId="77777777" w:rsidR="00C57B81" w:rsidRPr="00020619" w:rsidRDefault="00C57B81" w:rsidP="00BB34DD">
            <w:pPr>
              <w:pStyle w:val="TAL"/>
              <w:spacing w:line="256" w:lineRule="auto"/>
              <w:rPr>
                <w:ins w:id="34383" w:author="BigCREditor-RAN4#104-bis" w:date="2022-10-21T13:51:00Z"/>
              </w:rPr>
            </w:pPr>
            <w:ins w:id="34384" w:author="BigCREditor-RAN4#104-bis" w:date="2022-10-21T13:51:00Z">
              <w:r w:rsidRPr="00020619">
                <w:rPr>
                  <w:lang w:eastAsia="zh-CN"/>
                </w:rPr>
                <w:t>1</w:t>
              </w:r>
            </w:ins>
          </w:p>
        </w:tc>
        <w:tc>
          <w:tcPr>
            <w:tcW w:w="7298" w:type="dxa"/>
            <w:tcBorders>
              <w:top w:val="single" w:sz="4" w:space="0" w:color="auto"/>
              <w:left w:val="single" w:sz="4" w:space="0" w:color="auto"/>
              <w:bottom w:val="single" w:sz="4" w:space="0" w:color="auto"/>
              <w:right w:val="single" w:sz="4" w:space="0" w:color="auto"/>
            </w:tcBorders>
            <w:hideMark/>
          </w:tcPr>
          <w:p w14:paraId="36FAFC8E" w14:textId="77777777" w:rsidR="00C57B81" w:rsidRPr="00020619" w:rsidRDefault="00C57B81" w:rsidP="00BB34DD">
            <w:pPr>
              <w:pStyle w:val="TAL"/>
              <w:spacing w:line="256" w:lineRule="auto"/>
              <w:rPr>
                <w:ins w:id="34385" w:author="BigCREditor-RAN4#104-bis" w:date="2022-10-21T13:51:00Z"/>
              </w:rPr>
            </w:pPr>
            <w:ins w:id="34386" w:author="BigCREditor-RAN4#104-bis" w:date="2022-10-21T13:51:00Z">
              <w:r w:rsidRPr="00020619">
                <w:rPr>
                  <w:rFonts w:eastAsia="Malgun Gothic"/>
                </w:rPr>
                <w:t>15 kHz SSB SCS, 10 MHz bandwidth, FDD duplex mode</w:t>
              </w:r>
            </w:ins>
          </w:p>
        </w:tc>
      </w:tr>
      <w:tr w:rsidR="00C57B81" w:rsidRPr="00020619" w14:paraId="230CE09D" w14:textId="77777777" w:rsidTr="00BB34DD">
        <w:trPr>
          <w:jc w:val="center"/>
          <w:ins w:id="34387" w:author="BigCREditor-RAN4#104-bis" w:date="2022-10-21T13:51:00Z"/>
        </w:trPr>
        <w:tc>
          <w:tcPr>
            <w:tcW w:w="2331" w:type="dxa"/>
            <w:tcBorders>
              <w:top w:val="single" w:sz="4" w:space="0" w:color="auto"/>
              <w:left w:val="single" w:sz="4" w:space="0" w:color="auto"/>
              <w:bottom w:val="single" w:sz="4" w:space="0" w:color="auto"/>
              <w:right w:val="single" w:sz="4" w:space="0" w:color="auto"/>
            </w:tcBorders>
            <w:hideMark/>
          </w:tcPr>
          <w:p w14:paraId="00689896" w14:textId="77777777" w:rsidR="00C57B81" w:rsidRPr="00020619" w:rsidRDefault="00C57B81" w:rsidP="00BB34DD">
            <w:pPr>
              <w:pStyle w:val="TAL"/>
              <w:spacing w:line="256" w:lineRule="auto"/>
              <w:rPr>
                <w:ins w:id="34388" w:author="BigCREditor-RAN4#104-bis" w:date="2022-10-21T13:51:00Z"/>
              </w:rPr>
            </w:pPr>
            <w:ins w:id="34389" w:author="BigCREditor-RAN4#104-bis" w:date="2022-10-21T13:51:00Z">
              <w:r w:rsidRPr="00020619">
                <w:rPr>
                  <w:rFonts w:eastAsia="Malgun Gothic"/>
                </w:rPr>
                <w:t>2</w:t>
              </w:r>
            </w:ins>
          </w:p>
        </w:tc>
        <w:tc>
          <w:tcPr>
            <w:tcW w:w="7298" w:type="dxa"/>
            <w:tcBorders>
              <w:top w:val="single" w:sz="4" w:space="0" w:color="auto"/>
              <w:left w:val="single" w:sz="4" w:space="0" w:color="auto"/>
              <w:bottom w:val="single" w:sz="4" w:space="0" w:color="auto"/>
              <w:right w:val="single" w:sz="4" w:space="0" w:color="auto"/>
            </w:tcBorders>
            <w:hideMark/>
          </w:tcPr>
          <w:p w14:paraId="47B26D03" w14:textId="77777777" w:rsidR="00C57B81" w:rsidRPr="00020619" w:rsidRDefault="00C57B81" w:rsidP="00BB34DD">
            <w:pPr>
              <w:pStyle w:val="TAL"/>
              <w:spacing w:line="256" w:lineRule="auto"/>
              <w:rPr>
                <w:ins w:id="34390" w:author="BigCREditor-RAN4#104-bis" w:date="2022-10-21T13:51:00Z"/>
              </w:rPr>
            </w:pPr>
            <w:ins w:id="34391" w:author="BigCREditor-RAN4#104-bis" w:date="2022-10-21T13:51:00Z">
              <w:r w:rsidRPr="00020619">
                <w:rPr>
                  <w:rFonts w:eastAsia="Malgun Gothic"/>
                </w:rPr>
                <w:t>15 kHz SSB SCS, 10 MHz bandwidth, TDD duplex mode</w:t>
              </w:r>
            </w:ins>
          </w:p>
        </w:tc>
      </w:tr>
      <w:tr w:rsidR="00C57B81" w:rsidRPr="00020619" w14:paraId="0EDED5DD" w14:textId="77777777" w:rsidTr="00BB34DD">
        <w:trPr>
          <w:jc w:val="center"/>
          <w:ins w:id="34392" w:author="BigCREditor-RAN4#104-bis" w:date="2022-10-21T13:51:00Z"/>
        </w:trPr>
        <w:tc>
          <w:tcPr>
            <w:tcW w:w="2331" w:type="dxa"/>
            <w:tcBorders>
              <w:top w:val="single" w:sz="4" w:space="0" w:color="auto"/>
              <w:left w:val="single" w:sz="4" w:space="0" w:color="auto"/>
              <w:bottom w:val="single" w:sz="4" w:space="0" w:color="auto"/>
              <w:right w:val="single" w:sz="4" w:space="0" w:color="auto"/>
            </w:tcBorders>
            <w:hideMark/>
          </w:tcPr>
          <w:p w14:paraId="4011A4B4" w14:textId="77777777" w:rsidR="00C57B81" w:rsidRPr="00020619" w:rsidRDefault="00C57B81" w:rsidP="00BB34DD">
            <w:pPr>
              <w:pStyle w:val="TAL"/>
              <w:spacing w:line="256" w:lineRule="auto"/>
              <w:rPr>
                <w:ins w:id="34393" w:author="BigCREditor-RAN4#104-bis" w:date="2022-10-21T13:51:00Z"/>
              </w:rPr>
            </w:pPr>
            <w:ins w:id="34394" w:author="BigCREditor-RAN4#104-bis" w:date="2022-10-21T13:51:00Z">
              <w:r w:rsidRPr="00020619">
                <w:rPr>
                  <w:rFonts w:eastAsia="Malgun Gothic"/>
                </w:rPr>
                <w:t>3</w:t>
              </w:r>
            </w:ins>
          </w:p>
        </w:tc>
        <w:tc>
          <w:tcPr>
            <w:tcW w:w="7298" w:type="dxa"/>
            <w:tcBorders>
              <w:top w:val="single" w:sz="4" w:space="0" w:color="auto"/>
              <w:left w:val="single" w:sz="4" w:space="0" w:color="auto"/>
              <w:bottom w:val="single" w:sz="4" w:space="0" w:color="auto"/>
              <w:right w:val="single" w:sz="4" w:space="0" w:color="auto"/>
            </w:tcBorders>
            <w:hideMark/>
          </w:tcPr>
          <w:p w14:paraId="7FE853AB" w14:textId="77777777" w:rsidR="00C57B81" w:rsidRPr="00020619" w:rsidRDefault="00C57B81" w:rsidP="00BB34DD">
            <w:pPr>
              <w:pStyle w:val="TAL"/>
              <w:spacing w:line="256" w:lineRule="auto"/>
              <w:rPr>
                <w:ins w:id="34395" w:author="BigCREditor-RAN4#104-bis" w:date="2022-10-21T13:51:00Z"/>
              </w:rPr>
            </w:pPr>
            <w:ins w:id="34396" w:author="BigCREditor-RAN4#104-bis" w:date="2022-10-21T13:51:00Z">
              <w:r w:rsidRPr="00020619">
                <w:rPr>
                  <w:rFonts w:eastAsia="Malgun Gothic"/>
                </w:rPr>
                <w:t>30 kHz SSB SCS, 20 MHz bandwidth, TDD duplex mode</w:t>
              </w:r>
            </w:ins>
          </w:p>
        </w:tc>
      </w:tr>
      <w:tr w:rsidR="00C57B81" w:rsidRPr="00020619" w14:paraId="47C42973" w14:textId="77777777" w:rsidTr="00BB34DD">
        <w:trPr>
          <w:jc w:val="center"/>
          <w:ins w:id="34397" w:author="BigCREditor-RAN4#104-bis" w:date="2022-10-21T13:51:00Z"/>
        </w:trPr>
        <w:tc>
          <w:tcPr>
            <w:tcW w:w="2331" w:type="dxa"/>
            <w:tcBorders>
              <w:top w:val="single" w:sz="4" w:space="0" w:color="auto"/>
              <w:left w:val="single" w:sz="4" w:space="0" w:color="auto"/>
              <w:bottom w:val="single" w:sz="4" w:space="0" w:color="auto"/>
              <w:right w:val="single" w:sz="4" w:space="0" w:color="auto"/>
            </w:tcBorders>
          </w:tcPr>
          <w:p w14:paraId="15BF33D0" w14:textId="77777777" w:rsidR="00C57B81" w:rsidRPr="00020619" w:rsidRDefault="00C57B81" w:rsidP="00BB34DD">
            <w:pPr>
              <w:pStyle w:val="TAL"/>
              <w:spacing w:line="256" w:lineRule="auto"/>
              <w:rPr>
                <w:ins w:id="34398" w:author="BigCREditor-RAN4#104-bis" w:date="2022-10-21T13:51:00Z"/>
              </w:rPr>
            </w:pPr>
            <w:ins w:id="34399" w:author="BigCREditor-RAN4#104-bis" w:date="2022-10-21T13:51: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633372B3" w14:textId="77777777" w:rsidR="00C57B81" w:rsidRPr="00020619" w:rsidRDefault="00C57B81" w:rsidP="00BB34DD">
            <w:pPr>
              <w:pStyle w:val="TAL"/>
              <w:spacing w:line="256" w:lineRule="auto"/>
              <w:rPr>
                <w:ins w:id="34400" w:author="BigCREditor-RAN4#104-bis" w:date="2022-10-21T13:51:00Z"/>
              </w:rPr>
            </w:pPr>
            <w:ins w:id="34401" w:author="BigCREditor-RAN4#104-bis" w:date="2022-10-21T13:51:00Z">
              <w:r w:rsidRPr="00020619">
                <w:t>15 kHz SSB SCS, 10 MHz bandwidth, HD-FDD duplex mode,</w:t>
              </w:r>
            </w:ins>
          </w:p>
        </w:tc>
      </w:tr>
      <w:tr w:rsidR="00C57B81" w:rsidRPr="00020619" w14:paraId="61C6D038" w14:textId="77777777" w:rsidTr="00BB34DD">
        <w:trPr>
          <w:jc w:val="center"/>
          <w:ins w:id="34402" w:author="BigCREditor-RAN4#104-bis" w:date="2022-10-21T13:51:00Z"/>
        </w:trPr>
        <w:tc>
          <w:tcPr>
            <w:tcW w:w="9629" w:type="dxa"/>
            <w:gridSpan w:val="2"/>
            <w:tcBorders>
              <w:top w:val="single" w:sz="4" w:space="0" w:color="auto"/>
              <w:left w:val="single" w:sz="4" w:space="0" w:color="auto"/>
              <w:bottom w:val="single" w:sz="4" w:space="0" w:color="auto"/>
              <w:right w:val="single" w:sz="4" w:space="0" w:color="auto"/>
            </w:tcBorders>
            <w:hideMark/>
          </w:tcPr>
          <w:p w14:paraId="4B76F43F" w14:textId="77777777" w:rsidR="00C57B81" w:rsidRPr="00020619" w:rsidRDefault="00C57B81" w:rsidP="00BB34DD">
            <w:pPr>
              <w:pStyle w:val="TAN"/>
              <w:spacing w:line="256" w:lineRule="auto"/>
              <w:rPr>
                <w:ins w:id="34403" w:author="BigCREditor-RAN4#104-bis" w:date="2022-10-21T13:51:00Z"/>
              </w:rPr>
            </w:pPr>
            <w:ins w:id="34404" w:author="BigCREditor-RAN4#104-bis" w:date="2022-10-21T13:51:00Z">
              <w:r w:rsidRPr="00020619">
                <w:t>Note 1:</w:t>
              </w:r>
              <w:r w:rsidRPr="00020619">
                <w:tab/>
                <w:t>The UE is only required to be tested in one of the supported test configurations</w:t>
              </w:r>
            </w:ins>
          </w:p>
          <w:p w14:paraId="2D84FC10" w14:textId="77777777" w:rsidR="00C57B81" w:rsidRPr="00020619" w:rsidRDefault="00C57B81" w:rsidP="00BB34DD">
            <w:pPr>
              <w:pStyle w:val="TAN"/>
              <w:spacing w:line="256" w:lineRule="auto"/>
              <w:rPr>
                <w:ins w:id="34405" w:author="BigCREditor-RAN4#104-bis" w:date="2022-10-21T13:51:00Z"/>
              </w:rPr>
            </w:pPr>
            <w:ins w:id="34406" w:author="BigCREditor-RAN4#104-bis" w:date="2022-10-21T13:51:00Z">
              <w:r w:rsidRPr="00020619">
                <w:t>Note 2:</w:t>
              </w:r>
              <w:r w:rsidRPr="00020619">
                <w:rPr>
                  <w:lang w:eastAsia="zh-CN"/>
                </w:rPr>
                <w:tab/>
              </w:r>
              <w:r w:rsidRPr="00020619">
                <w:t>target NR cell has the same SCS, BW and duplex mode as NR serving cell</w:t>
              </w:r>
            </w:ins>
          </w:p>
        </w:tc>
      </w:tr>
    </w:tbl>
    <w:p w14:paraId="232EEF74" w14:textId="77777777" w:rsidR="00C57B81" w:rsidRPr="00020619" w:rsidRDefault="00C57B81" w:rsidP="00C57B81">
      <w:pPr>
        <w:rPr>
          <w:ins w:id="34407" w:author="BigCREditor-RAN4#104-bis" w:date="2022-10-21T13:51:00Z"/>
          <w:rFonts w:cs="v4.2.0"/>
          <w:lang w:eastAsia="en-GB"/>
        </w:rPr>
      </w:pPr>
    </w:p>
    <w:p w14:paraId="5AA4F953" w14:textId="77777777" w:rsidR="00C57B81" w:rsidRPr="00020619" w:rsidRDefault="00C57B81" w:rsidP="00C57B81">
      <w:pPr>
        <w:pStyle w:val="TH"/>
        <w:rPr>
          <w:ins w:id="34408" w:author="BigCREditor-RAN4#104-bis" w:date="2022-10-21T13:51:00Z"/>
        </w:rPr>
      </w:pPr>
      <w:ins w:id="34409" w:author="BigCREditor-RAN4#104-bis" w:date="2022-10-21T13:51:00Z">
        <w:r w:rsidRPr="00020619">
          <w:t>Table A.16.6.2.10.1-2: General test parameters for SA inter-frequency event triggered reporting with additional mandatory gap pattern</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1251"/>
        <w:gridCol w:w="1253"/>
        <w:gridCol w:w="3072"/>
      </w:tblGrid>
      <w:tr w:rsidR="00C57B81" w:rsidRPr="00020619" w14:paraId="6A60CBF4" w14:textId="77777777" w:rsidTr="00BB34DD">
        <w:trPr>
          <w:cantSplit/>
          <w:trHeight w:val="80"/>
          <w:ins w:id="34410" w:author="BigCREditor-RAN4#104-bis" w:date="2022-10-21T13:51:00Z"/>
        </w:trPr>
        <w:tc>
          <w:tcPr>
            <w:tcW w:w="2117" w:type="dxa"/>
            <w:vMerge w:val="restart"/>
            <w:tcBorders>
              <w:top w:val="single" w:sz="4" w:space="0" w:color="auto"/>
              <w:left w:val="single" w:sz="4" w:space="0" w:color="auto"/>
              <w:bottom w:val="single" w:sz="4" w:space="0" w:color="auto"/>
              <w:right w:val="single" w:sz="4" w:space="0" w:color="auto"/>
            </w:tcBorders>
            <w:hideMark/>
          </w:tcPr>
          <w:p w14:paraId="05FDCA3C" w14:textId="77777777" w:rsidR="00C57B81" w:rsidRPr="00020619" w:rsidRDefault="00C57B81" w:rsidP="00BB34DD">
            <w:pPr>
              <w:pStyle w:val="TAH"/>
              <w:spacing w:line="256" w:lineRule="auto"/>
              <w:rPr>
                <w:ins w:id="34411" w:author="BigCREditor-RAN4#104-bis" w:date="2022-10-21T13:51:00Z"/>
              </w:rPr>
            </w:pPr>
            <w:ins w:id="34412" w:author="BigCREditor-RAN4#104-bis" w:date="2022-10-21T13:51:00Z">
              <w:r w:rsidRPr="00020619">
                <w:t>Parameter</w:t>
              </w:r>
            </w:ins>
          </w:p>
        </w:tc>
        <w:tc>
          <w:tcPr>
            <w:tcW w:w="596" w:type="dxa"/>
            <w:vMerge w:val="restart"/>
            <w:tcBorders>
              <w:top w:val="single" w:sz="4" w:space="0" w:color="auto"/>
              <w:left w:val="single" w:sz="4" w:space="0" w:color="auto"/>
              <w:bottom w:val="single" w:sz="4" w:space="0" w:color="auto"/>
              <w:right w:val="single" w:sz="4" w:space="0" w:color="auto"/>
            </w:tcBorders>
            <w:hideMark/>
          </w:tcPr>
          <w:p w14:paraId="7444148B" w14:textId="77777777" w:rsidR="00C57B81" w:rsidRPr="00020619" w:rsidRDefault="00C57B81" w:rsidP="00BB34DD">
            <w:pPr>
              <w:pStyle w:val="TAH"/>
              <w:spacing w:line="256" w:lineRule="auto"/>
              <w:rPr>
                <w:ins w:id="34413" w:author="BigCREditor-RAN4#104-bis" w:date="2022-10-21T13:51:00Z"/>
              </w:rPr>
            </w:pPr>
            <w:ins w:id="34414" w:author="BigCREditor-RAN4#104-bis" w:date="2022-10-21T13:51:00Z">
              <w:r w:rsidRPr="00020619">
                <w:t>Unit</w:t>
              </w:r>
            </w:ins>
          </w:p>
        </w:tc>
        <w:tc>
          <w:tcPr>
            <w:tcW w:w="1251" w:type="dxa"/>
            <w:vMerge w:val="restart"/>
            <w:tcBorders>
              <w:top w:val="single" w:sz="4" w:space="0" w:color="auto"/>
              <w:left w:val="single" w:sz="4" w:space="0" w:color="auto"/>
              <w:bottom w:val="single" w:sz="4" w:space="0" w:color="auto"/>
              <w:right w:val="single" w:sz="4" w:space="0" w:color="auto"/>
            </w:tcBorders>
            <w:hideMark/>
          </w:tcPr>
          <w:p w14:paraId="72D513E6" w14:textId="77777777" w:rsidR="00C57B81" w:rsidRPr="00020619" w:rsidRDefault="00C57B81" w:rsidP="00BB34DD">
            <w:pPr>
              <w:pStyle w:val="TAH"/>
              <w:spacing w:line="256" w:lineRule="auto"/>
              <w:rPr>
                <w:ins w:id="34415" w:author="BigCREditor-RAN4#104-bis" w:date="2022-10-21T13:51:00Z"/>
              </w:rPr>
            </w:pPr>
            <w:ins w:id="34416" w:author="BigCREditor-RAN4#104-bis" w:date="2022-10-21T13:51:00Z">
              <w:r w:rsidRPr="00020619">
                <w:t>Test configuration</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369650C" w14:textId="77777777" w:rsidR="00C57B81" w:rsidRPr="00020619" w:rsidRDefault="00C57B81" w:rsidP="00BB34DD">
            <w:pPr>
              <w:pStyle w:val="TAH"/>
              <w:spacing w:line="256" w:lineRule="auto"/>
              <w:rPr>
                <w:ins w:id="34417" w:author="BigCREditor-RAN4#104-bis" w:date="2022-10-21T13:51:00Z"/>
              </w:rPr>
            </w:pPr>
            <w:ins w:id="34418" w:author="BigCREditor-RAN4#104-bis" w:date="2022-10-21T13:51:00Z">
              <w:r w:rsidRPr="00020619">
                <w:t>Value</w:t>
              </w:r>
            </w:ins>
          </w:p>
        </w:tc>
        <w:tc>
          <w:tcPr>
            <w:tcW w:w="3072" w:type="dxa"/>
            <w:vMerge w:val="restart"/>
            <w:tcBorders>
              <w:top w:val="single" w:sz="4" w:space="0" w:color="auto"/>
              <w:left w:val="single" w:sz="4" w:space="0" w:color="auto"/>
              <w:bottom w:val="single" w:sz="4" w:space="0" w:color="auto"/>
              <w:right w:val="single" w:sz="4" w:space="0" w:color="auto"/>
            </w:tcBorders>
            <w:hideMark/>
          </w:tcPr>
          <w:p w14:paraId="2D567F5D" w14:textId="77777777" w:rsidR="00C57B81" w:rsidRPr="00020619" w:rsidRDefault="00C57B81" w:rsidP="00BB34DD">
            <w:pPr>
              <w:pStyle w:val="TAH"/>
              <w:spacing w:line="256" w:lineRule="auto"/>
              <w:rPr>
                <w:ins w:id="34419" w:author="BigCREditor-RAN4#104-bis" w:date="2022-10-21T13:51:00Z"/>
              </w:rPr>
            </w:pPr>
            <w:ins w:id="34420" w:author="BigCREditor-RAN4#104-bis" w:date="2022-10-21T13:51:00Z">
              <w:r w:rsidRPr="00020619">
                <w:t>Comment</w:t>
              </w:r>
            </w:ins>
          </w:p>
        </w:tc>
      </w:tr>
      <w:tr w:rsidR="00C57B81" w:rsidRPr="00020619" w14:paraId="1F54E088" w14:textId="77777777" w:rsidTr="00BB34DD">
        <w:trPr>
          <w:cantSplit/>
          <w:trHeight w:val="79"/>
          <w:ins w:id="34421" w:author="BigCREditor-RAN4#104-bis" w:date="2022-10-21T13:51: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1E7D402F" w14:textId="77777777" w:rsidR="00C57B81" w:rsidRPr="00020619" w:rsidRDefault="00C57B81" w:rsidP="00BB34DD">
            <w:pPr>
              <w:spacing w:after="0" w:line="256" w:lineRule="auto"/>
              <w:rPr>
                <w:ins w:id="34422" w:author="BigCREditor-RAN4#104-bis" w:date="2022-10-21T13:51:00Z"/>
                <w:rFonts w:ascii="Arial" w:hAnsi="Arial"/>
                <w:b/>
                <w:sz w:val="18"/>
                <w:lang w:eastAsia="en-GB"/>
              </w:rPr>
            </w:pPr>
          </w:p>
        </w:tc>
        <w:tc>
          <w:tcPr>
            <w:tcW w:w="596" w:type="dxa"/>
            <w:vMerge/>
            <w:tcBorders>
              <w:top w:val="single" w:sz="4" w:space="0" w:color="auto"/>
              <w:left w:val="single" w:sz="4" w:space="0" w:color="auto"/>
              <w:bottom w:val="single" w:sz="4" w:space="0" w:color="auto"/>
              <w:right w:val="single" w:sz="4" w:space="0" w:color="auto"/>
            </w:tcBorders>
            <w:vAlign w:val="center"/>
            <w:hideMark/>
          </w:tcPr>
          <w:p w14:paraId="46141E2B" w14:textId="77777777" w:rsidR="00C57B81" w:rsidRPr="00020619" w:rsidRDefault="00C57B81" w:rsidP="00BB34DD">
            <w:pPr>
              <w:spacing w:after="0" w:line="256" w:lineRule="auto"/>
              <w:rPr>
                <w:ins w:id="34423" w:author="BigCREditor-RAN4#104-bis" w:date="2022-10-21T13:51:00Z"/>
                <w:rFonts w:ascii="Arial" w:hAnsi="Arial"/>
                <w:b/>
                <w:sz w:val="18"/>
                <w:lang w:eastAsia="en-GB"/>
              </w:rPr>
            </w:pPr>
          </w:p>
        </w:tc>
        <w:tc>
          <w:tcPr>
            <w:tcW w:w="1251" w:type="dxa"/>
            <w:vMerge/>
            <w:tcBorders>
              <w:top w:val="single" w:sz="4" w:space="0" w:color="auto"/>
              <w:left w:val="single" w:sz="4" w:space="0" w:color="auto"/>
              <w:bottom w:val="single" w:sz="4" w:space="0" w:color="auto"/>
              <w:right w:val="single" w:sz="4" w:space="0" w:color="auto"/>
            </w:tcBorders>
            <w:vAlign w:val="center"/>
            <w:hideMark/>
          </w:tcPr>
          <w:p w14:paraId="0CD64253" w14:textId="77777777" w:rsidR="00C57B81" w:rsidRPr="00020619" w:rsidRDefault="00C57B81" w:rsidP="00BB34DD">
            <w:pPr>
              <w:spacing w:after="0" w:line="256" w:lineRule="auto"/>
              <w:rPr>
                <w:ins w:id="34424" w:author="BigCREditor-RAN4#104-bis" w:date="2022-10-21T13:51:00Z"/>
                <w:rFonts w:ascii="Arial" w:hAnsi="Arial"/>
                <w:b/>
                <w:sz w:val="18"/>
                <w:lang w:eastAsia="en-GB"/>
              </w:rPr>
            </w:pPr>
          </w:p>
        </w:tc>
        <w:tc>
          <w:tcPr>
            <w:tcW w:w="2504" w:type="dxa"/>
            <w:gridSpan w:val="2"/>
            <w:tcBorders>
              <w:top w:val="single" w:sz="4" w:space="0" w:color="auto"/>
              <w:left w:val="single" w:sz="4" w:space="0" w:color="auto"/>
              <w:bottom w:val="single" w:sz="4" w:space="0" w:color="auto"/>
              <w:right w:val="single" w:sz="4" w:space="0" w:color="auto"/>
            </w:tcBorders>
            <w:hideMark/>
          </w:tcPr>
          <w:p w14:paraId="12BB1072" w14:textId="77777777" w:rsidR="00C57B81" w:rsidRPr="00020619" w:rsidRDefault="00C57B81" w:rsidP="00BB34DD">
            <w:pPr>
              <w:pStyle w:val="TAH"/>
              <w:spacing w:line="256" w:lineRule="auto"/>
              <w:rPr>
                <w:ins w:id="34425" w:author="BigCREditor-RAN4#104-bis" w:date="2022-10-21T13:51:00Z"/>
              </w:rPr>
            </w:pPr>
            <w:ins w:id="34426" w:author="BigCREditor-RAN4#104-bis" w:date="2022-10-21T13:51:00Z">
              <w:r w:rsidRPr="00020619">
                <w:t>Test 1</w:t>
              </w:r>
            </w:ins>
          </w:p>
        </w:tc>
        <w:tc>
          <w:tcPr>
            <w:tcW w:w="3072" w:type="dxa"/>
            <w:vMerge/>
            <w:tcBorders>
              <w:top w:val="single" w:sz="4" w:space="0" w:color="auto"/>
              <w:left w:val="single" w:sz="4" w:space="0" w:color="auto"/>
              <w:bottom w:val="single" w:sz="4" w:space="0" w:color="auto"/>
              <w:right w:val="single" w:sz="4" w:space="0" w:color="auto"/>
            </w:tcBorders>
            <w:vAlign w:val="center"/>
            <w:hideMark/>
          </w:tcPr>
          <w:p w14:paraId="2D7291EC" w14:textId="77777777" w:rsidR="00C57B81" w:rsidRPr="00020619" w:rsidRDefault="00C57B81" w:rsidP="00BB34DD">
            <w:pPr>
              <w:spacing w:after="0" w:line="256" w:lineRule="auto"/>
              <w:rPr>
                <w:ins w:id="34427" w:author="BigCREditor-RAN4#104-bis" w:date="2022-10-21T13:51:00Z"/>
                <w:rFonts w:ascii="Arial" w:hAnsi="Arial"/>
                <w:b/>
                <w:sz w:val="18"/>
                <w:lang w:eastAsia="en-GB"/>
              </w:rPr>
            </w:pPr>
          </w:p>
        </w:tc>
      </w:tr>
      <w:tr w:rsidR="00C57B81" w:rsidRPr="00020619" w14:paraId="1DA1D09F" w14:textId="77777777" w:rsidTr="00BB34DD">
        <w:trPr>
          <w:cantSplit/>
          <w:trHeight w:val="614"/>
          <w:ins w:id="34428"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16367410" w14:textId="77777777" w:rsidR="00C57B81" w:rsidRPr="00020619" w:rsidRDefault="00C57B81" w:rsidP="00BB34DD">
            <w:pPr>
              <w:pStyle w:val="TAL"/>
              <w:spacing w:line="256" w:lineRule="auto"/>
              <w:rPr>
                <w:ins w:id="34429" w:author="BigCREditor-RAN4#104-bis" w:date="2022-10-21T13:51:00Z"/>
                <w:lang w:val="it-IT"/>
              </w:rPr>
            </w:pPr>
            <w:ins w:id="34430" w:author="BigCREditor-RAN4#104-bis" w:date="2022-10-21T13:51:00Z">
              <w:r w:rsidRPr="00020619">
                <w:rPr>
                  <w:lang w:val="it-IT"/>
                </w:rPr>
                <w:t>NR RF Channel Number</w:t>
              </w:r>
            </w:ins>
          </w:p>
        </w:tc>
        <w:tc>
          <w:tcPr>
            <w:tcW w:w="596" w:type="dxa"/>
            <w:tcBorders>
              <w:top w:val="single" w:sz="4" w:space="0" w:color="auto"/>
              <w:left w:val="single" w:sz="4" w:space="0" w:color="auto"/>
              <w:bottom w:val="single" w:sz="4" w:space="0" w:color="auto"/>
              <w:right w:val="single" w:sz="4" w:space="0" w:color="auto"/>
            </w:tcBorders>
          </w:tcPr>
          <w:p w14:paraId="420F3532" w14:textId="77777777" w:rsidR="00C57B81" w:rsidRPr="00020619" w:rsidRDefault="00C57B81" w:rsidP="00BB34DD">
            <w:pPr>
              <w:pStyle w:val="TAC"/>
              <w:spacing w:line="256" w:lineRule="auto"/>
              <w:rPr>
                <w:ins w:id="34431" w:author="BigCREditor-RAN4#104-bis" w:date="2022-10-21T13:51:00Z"/>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5C789F85" w14:textId="77777777" w:rsidR="00C57B81" w:rsidRPr="00020619" w:rsidRDefault="00C57B81" w:rsidP="00BB34DD">
            <w:pPr>
              <w:pStyle w:val="TAC"/>
              <w:spacing w:line="256" w:lineRule="auto"/>
              <w:rPr>
                <w:ins w:id="34432" w:author="BigCREditor-RAN4#104-bis" w:date="2022-10-21T13:51:00Z"/>
              </w:rPr>
            </w:pPr>
            <w:ins w:id="34433"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A8CA1C9" w14:textId="77777777" w:rsidR="00C57B81" w:rsidRPr="00020619" w:rsidRDefault="00C57B81" w:rsidP="00BB34DD">
            <w:pPr>
              <w:pStyle w:val="TAC"/>
              <w:spacing w:line="256" w:lineRule="auto"/>
              <w:rPr>
                <w:ins w:id="34434" w:author="BigCREditor-RAN4#104-bis" w:date="2022-10-21T13:51:00Z"/>
                <w:bCs/>
              </w:rPr>
            </w:pPr>
            <w:ins w:id="34435" w:author="BigCREditor-RAN4#104-bis" w:date="2022-10-21T13:51:00Z">
              <w:r w:rsidRPr="00020619">
                <w:rPr>
                  <w:bCs/>
                </w:rPr>
                <w:t>1, 2</w:t>
              </w:r>
            </w:ins>
          </w:p>
        </w:tc>
        <w:tc>
          <w:tcPr>
            <w:tcW w:w="3072" w:type="dxa"/>
            <w:tcBorders>
              <w:top w:val="single" w:sz="4" w:space="0" w:color="auto"/>
              <w:left w:val="single" w:sz="4" w:space="0" w:color="auto"/>
              <w:bottom w:val="single" w:sz="4" w:space="0" w:color="auto"/>
              <w:right w:val="single" w:sz="4" w:space="0" w:color="auto"/>
            </w:tcBorders>
          </w:tcPr>
          <w:p w14:paraId="20276826" w14:textId="77777777" w:rsidR="00C57B81" w:rsidRPr="00020619" w:rsidRDefault="00C57B81" w:rsidP="00BB34DD">
            <w:pPr>
              <w:pStyle w:val="TAL"/>
              <w:spacing w:line="256" w:lineRule="auto"/>
              <w:rPr>
                <w:ins w:id="34436" w:author="BigCREditor-RAN4#104-bis" w:date="2022-10-21T13:51:00Z"/>
                <w:bCs/>
              </w:rPr>
            </w:pPr>
            <w:ins w:id="34437" w:author="BigCREditor-RAN4#104-bis" w:date="2022-10-21T13:51:00Z">
              <w:r w:rsidRPr="00020619">
                <w:rPr>
                  <w:bCs/>
                </w:rPr>
                <w:t xml:space="preserve">Two FR1 NR carrier frequencies </w:t>
              </w:r>
              <w:proofErr w:type="gramStart"/>
              <w:r w:rsidRPr="00020619">
                <w:rPr>
                  <w:bCs/>
                </w:rPr>
                <w:t>is</w:t>
              </w:r>
              <w:proofErr w:type="gramEnd"/>
              <w:r w:rsidRPr="00020619">
                <w:rPr>
                  <w:bCs/>
                </w:rPr>
                <w:t xml:space="preserve"> used.</w:t>
              </w:r>
            </w:ins>
          </w:p>
          <w:p w14:paraId="22D34243" w14:textId="77777777" w:rsidR="00C57B81" w:rsidRPr="00020619" w:rsidRDefault="00C57B81" w:rsidP="00BB34DD">
            <w:pPr>
              <w:pStyle w:val="TAL"/>
              <w:spacing w:line="256" w:lineRule="auto"/>
              <w:rPr>
                <w:ins w:id="34438" w:author="BigCREditor-RAN4#104-bis" w:date="2022-10-21T13:51:00Z"/>
                <w:bCs/>
              </w:rPr>
            </w:pPr>
          </w:p>
        </w:tc>
      </w:tr>
      <w:tr w:rsidR="00C57B81" w:rsidRPr="00020619" w14:paraId="25613EDC" w14:textId="77777777" w:rsidTr="00BB34DD">
        <w:trPr>
          <w:cantSplit/>
          <w:trHeight w:val="823"/>
          <w:ins w:id="34439"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63CD13CA" w14:textId="77777777" w:rsidR="00C57B81" w:rsidRPr="00020619" w:rsidRDefault="00C57B81" w:rsidP="00BB34DD">
            <w:pPr>
              <w:pStyle w:val="TAL"/>
              <w:spacing w:line="256" w:lineRule="auto"/>
              <w:rPr>
                <w:ins w:id="34440" w:author="BigCREditor-RAN4#104-bis" w:date="2022-10-21T13:51:00Z"/>
                <w:rFonts w:cs="Arial"/>
              </w:rPr>
            </w:pPr>
            <w:ins w:id="34441" w:author="BigCREditor-RAN4#104-bis" w:date="2022-10-21T13:51:00Z">
              <w:r w:rsidRPr="00020619">
                <w:rPr>
                  <w:rFonts w:cs="Arial"/>
                </w:rPr>
                <w:t>Active cell</w:t>
              </w:r>
            </w:ins>
          </w:p>
        </w:tc>
        <w:tc>
          <w:tcPr>
            <w:tcW w:w="596" w:type="dxa"/>
            <w:tcBorders>
              <w:top w:val="single" w:sz="4" w:space="0" w:color="auto"/>
              <w:left w:val="single" w:sz="4" w:space="0" w:color="auto"/>
              <w:bottom w:val="single" w:sz="4" w:space="0" w:color="auto"/>
              <w:right w:val="single" w:sz="4" w:space="0" w:color="auto"/>
            </w:tcBorders>
          </w:tcPr>
          <w:p w14:paraId="4D7D16C8" w14:textId="77777777" w:rsidR="00C57B81" w:rsidRPr="00020619" w:rsidRDefault="00C57B81" w:rsidP="00BB34DD">
            <w:pPr>
              <w:pStyle w:val="TAC"/>
              <w:spacing w:line="256" w:lineRule="auto"/>
              <w:rPr>
                <w:ins w:id="34442"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52DFCDCC" w14:textId="77777777" w:rsidR="00C57B81" w:rsidRPr="00020619" w:rsidRDefault="00C57B81" w:rsidP="00BB34DD">
            <w:pPr>
              <w:pStyle w:val="TAC"/>
              <w:spacing w:line="256" w:lineRule="auto"/>
              <w:rPr>
                <w:ins w:id="34443" w:author="BigCREditor-RAN4#104-bis" w:date="2022-10-21T13:51:00Z"/>
              </w:rPr>
            </w:pPr>
            <w:ins w:id="34444"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6EE6EE76" w14:textId="77777777" w:rsidR="00C57B81" w:rsidRPr="00020619" w:rsidRDefault="00C57B81" w:rsidP="00BB34DD">
            <w:pPr>
              <w:pStyle w:val="TAC"/>
              <w:spacing w:line="256" w:lineRule="auto"/>
              <w:rPr>
                <w:ins w:id="34445" w:author="BigCREditor-RAN4#104-bis" w:date="2022-10-21T13:51:00Z"/>
              </w:rPr>
            </w:pPr>
            <w:ins w:id="34446" w:author="BigCREditor-RAN4#104-bis" w:date="2022-10-21T13:51:00Z">
              <w:r w:rsidRPr="00020619">
                <w:t>NR cell 1 (</w:t>
              </w:r>
              <w:proofErr w:type="spellStart"/>
              <w:r w:rsidRPr="00020619">
                <w:t>Pcell</w:t>
              </w:r>
              <w:proofErr w:type="spellEnd"/>
              <w:r w:rsidRPr="00020619">
                <w:t>)</w:t>
              </w:r>
            </w:ins>
          </w:p>
        </w:tc>
        <w:tc>
          <w:tcPr>
            <w:tcW w:w="3072" w:type="dxa"/>
            <w:tcBorders>
              <w:top w:val="single" w:sz="4" w:space="0" w:color="auto"/>
              <w:left w:val="single" w:sz="4" w:space="0" w:color="auto"/>
              <w:bottom w:val="single" w:sz="4" w:space="0" w:color="auto"/>
              <w:right w:val="single" w:sz="4" w:space="0" w:color="auto"/>
            </w:tcBorders>
            <w:hideMark/>
          </w:tcPr>
          <w:p w14:paraId="2C571F87" w14:textId="77777777" w:rsidR="00C57B81" w:rsidRPr="00020619" w:rsidRDefault="00C57B81" w:rsidP="00BB34DD">
            <w:pPr>
              <w:pStyle w:val="TAL"/>
              <w:spacing w:line="256" w:lineRule="auto"/>
              <w:rPr>
                <w:ins w:id="34447" w:author="BigCREditor-RAN4#104-bis" w:date="2022-10-21T13:51:00Z"/>
                <w:rFonts w:cs="Arial"/>
              </w:rPr>
            </w:pPr>
            <w:ins w:id="34448" w:author="BigCREditor-RAN4#104-bis" w:date="2022-10-21T13:51:00Z">
              <w:r w:rsidRPr="00020619">
                <w:rPr>
                  <w:rFonts w:cs="Arial"/>
                </w:rPr>
                <w:t xml:space="preserve">NR Cell 1 is on </w:t>
              </w:r>
              <w:r w:rsidRPr="00020619">
                <w:rPr>
                  <w:lang w:val="it-IT"/>
                </w:rPr>
                <w:t xml:space="preserve">NR RF channel </w:t>
              </w:r>
              <w:r w:rsidRPr="00020619">
                <w:rPr>
                  <w:rFonts w:cs="Arial"/>
                </w:rPr>
                <w:t xml:space="preserve">number </w:t>
              </w:r>
              <w:r w:rsidRPr="00020619">
                <w:rPr>
                  <w:lang w:val="it-IT"/>
                </w:rPr>
                <w:t>1.</w:t>
              </w:r>
            </w:ins>
          </w:p>
        </w:tc>
      </w:tr>
      <w:tr w:rsidR="00C57B81" w:rsidRPr="00020619" w14:paraId="151389BB" w14:textId="77777777" w:rsidTr="00BB34DD">
        <w:trPr>
          <w:cantSplit/>
          <w:trHeight w:val="406"/>
          <w:ins w:id="34449"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1EB535F8" w14:textId="77777777" w:rsidR="00C57B81" w:rsidRPr="00020619" w:rsidRDefault="00C57B81" w:rsidP="00BB34DD">
            <w:pPr>
              <w:pStyle w:val="TAL"/>
              <w:spacing w:line="256" w:lineRule="auto"/>
              <w:rPr>
                <w:ins w:id="34450" w:author="BigCREditor-RAN4#104-bis" w:date="2022-10-21T13:51:00Z"/>
                <w:rFonts w:cs="Arial"/>
              </w:rPr>
            </w:pPr>
            <w:ins w:id="34451" w:author="BigCREditor-RAN4#104-bis" w:date="2022-10-21T13:51:00Z">
              <w:r w:rsidRPr="00020619">
                <w:rPr>
                  <w:rFonts w:cs="Arial"/>
                </w:rPr>
                <w:t>Neighbour cell</w:t>
              </w:r>
            </w:ins>
          </w:p>
        </w:tc>
        <w:tc>
          <w:tcPr>
            <w:tcW w:w="596" w:type="dxa"/>
            <w:tcBorders>
              <w:top w:val="single" w:sz="4" w:space="0" w:color="auto"/>
              <w:left w:val="single" w:sz="4" w:space="0" w:color="auto"/>
              <w:bottom w:val="single" w:sz="4" w:space="0" w:color="auto"/>
              <w:right w:val="single" w:sz="4" w:space="0" w:color="auto"/>
            </w:tcBorders>
          </w:tcPr>
          <w:p w14:paraId="28E43FD7" w14:textId="77777777" w:rsidR="00C57B81" w:rsidRPr="00020619" w:rsidRDefault="00C57B81" w:rsidP="00BB34DD">
            <w:pPr>
              <w:pStyle w:val="TAC"/>
              <w:spacing w:line="256" w:lineRule="auto"/>
              <w:rPr>
                <w:ins w:id="34452"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5771DF4A" w14:textId="77777777" w:rsidR="00C57B81" w:rsidRPr="00020619" w:rsidRDefault="00C57B81" w:rsidP="00BB34DD">
            <w:pPr>
              <w:pStyle w:val="TAC"/>
              <w:spacing w:line="256" w:lineRule="auto"/>
              <w:rPr>
                <w:ins w:id="34453" w:author="BigCREditor-RAN4#104-bis" w:date="2022-10-21T13:51:00Z"/>
              </w:rPr>
            </w:pPr>
            <w:ins w:id="34454"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68FFEF6" w14:textId="77777777" w:rsidR="00C57B81" w:rsidRPr="00020619" w:rsidRDefault="00C57B81" w:rsidP="00BB34DD">
            <w:pPr>
              <w:pStyle w:val="TAC"/>
              <w:spacing w:line="256" w:lineRule="auto"/>
              <w:rPr>
                <w:ins w:id="34455" w:author="BigCREditor-RAN4#104-bis" w:date="2022-10-21T13:51:00Z"/>
              </w:rPr>
            </w:pPr>
            <w:ins w:id="34456" w:author="BigCREditor-RAN4#104-bis" w:date="2022-10-21T13:51:00Z">
              <w:r w:rsidRPr="00020619">
                <w:t>NR cell2</w:t>
              </w:r>
            </w:ins>
          </w:p>
        </w:tc>
        <w:tc>
          <w:tcPr>
            <w:tcW w:w="3072" w:type="dxa"/>
            <w:tcBorders>
              <w:top w:val="single" w:sz="4" w:space="0" w:color="auto"/>
              <w:left w:val="single" w:sz="4" w:space="0" w:color="auto"/>
              <w:bottom w:val="single" w:sz="4" w:space="0" w:color="auto"/>
              <w:right w:val="single" w:sz="4" w:space="0" w:color="auto"/>
            </w:tcBorders>
            <w:hideMark/>
          </w:tcPr>
          <w:p w14:paraId="1D34FE7C" w14:textId="77777777" w:rsidR="00C57B81" w:rsidRPr="00020619" w:rsidRDefault="00C57B81" w:rsidP="00BB34DD">
            <w:pPr>
              <w:pStyle w:val="TAL"/>
              <w:spacing w:line="256" w:lineRule="auto"/>
              <w:rPr>
                <w:ins w:id="34457" w:author="BigCREditor-RAN4#104-bis" w:date="2022-10-21T13:51:00Z"/>
                <w:rFonts w:cs="Arial"/>
              </w:rPr>
            </w:pPr>
            <w:ins w:id="34458" w:author="BigCREditor-RAN4#104-bis" w:date="2022-10-21T13:51:00Z">
              <w:r w:rsidRPr="00020619">
                <w:rPr>
                  <w:rFonts w:cs="Arial"/>
                </w:rPr>
                <w:t>NR cell 2 is</w:t>
              </w:r>
              <w:r w:rsidRPr="00020619">
                <w:rPr>
                  <w:lang w:val="it-IT"/>
                </w:rPr>
                <w:t xml:space="preserve"> on NR RF channel </w:t>
              </w:r>
              <w:r w:rsidRPr="00020619">
                <w:rPr>
                  <w:rFonts w:cs="Arial"/>
                </w:rPr>
                <w:t xml:space="preserve">number </w:t>
              </w:r>
              <w:r w:rsidRPr="00020619">
                <w:rPr>
                  <w:lang w:val="it-IT"/>
                </w:rPr>
                <w:t>2.</w:t>
              </w:r>
            </w:ins>
          </w:p>
        </w:tc>
      </w:tr>
      <w:tr w:rsidR="00C57B81" w:rsidRPr="00020619" w14:paraId="00E16737" w14:textId="77777777" w:rsidTr="00BB34DD">
        <w:trPr>
          <w:cantSplit/>
          <w:trHeight w:val="416"/>
          <w:ins w:id="34459"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299784A1" w14:textId="77777777" w:rsidR="00C57B81" w:rsidRPr="00020619" w:rsidRDefault="00C57B81" w:rsidP="00BB34DD">
            <w:pPr>
              <w:pStyle w:val="TAL"/>
              <w:spacing w:line="256" w:lineRule="auto"/>
              <w:rPr>
                <w:ins w:id="34460" w:author="BigCREditor-RAN4#104-bis" w:date="2022-10-21T13:51:00Z"/>
                <w:rFonts w:cs="Arial"/>
              </w:rPr>
            </w:pPr>
            <w:ins w:id="34461" w:author="BigCREditor-RAN4#104-bis" w:date="2022-10-21T13:51:00Z">
              <w:r w:rsidRPr="00020619">
                <w:rPr>
                  <w:rFonts w:cs="Arial"/>
                  <w:lang w:eastAsia="zh-CN"/>
                </w:rPr>
                <w:t>Gap Pattern Id</w:t>
              </w:r>
            </w:ins>
          </w:p>
        </w:tc>
        <w:tc>
          <w:tcPr>
            <w:tcW w:w="596" w:type="dxa"/>
            <w:tcBorders>
              <w:top w:val="single" w:sz="4" w:space="0" w:color="auto"/>
              <w:left w:val="single" w:sz="4" w:space="0" w:color="auto"/>
              <w:bottom w:val="single" w:sz="4" w:space="0" w:color="auto"/>
              <w:right w:val="single" w:sz="4" w:space="0" w:color="auto"/>
            </w:tcBorders>
          </w:tcPr>
          <w:p w14:paraId="34C7E915" w14:textId="77777777" w:rsidR="00C57B81" w:rsidRPr="00020619" w:rsidRDefault="00C57B81" w:rsidP="00BB34DD">
            <w:pPr>
              <w:pStyle w:val="TAC"/>
              <w:spacing w:line="256" w:lineRule="auto"/>
              <w:rPr>
                <w:ins w:id="34462"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7445A73D" w14:textId="77777777" w:rsidR="00C57B81" w:rsidRPr="00020619" w:rsidRDefault="00C57B81" w:rsidP="00BB34DD">
            <w:pPr>
              <w:pStyle w:val="TAC"/>
              <w:spacing w:line="256" w:lineRule="auto"/>
              <w:rPr>
                <w:ins w:id="34463" w:author="BigCREditor-RAN4#104-bis" w:date="2022-10-21T13:51:00Z"/>
                <w:lang w:eastAsia="zh-CN"/>
              </w:rPr>
            </w:pPr>
            <w:ins w:id="34464"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F2DBC7B" w14:textId="77777777" w:rsidR="00C57B81" w:rsidRPr="00020619" w:rsidRDefault="00C57B81" w:rsidP="00BB34DD">
            <w:pPr>
              <w:pStyle w:val="TAC"/>
              <w:spacing w:line="256" w:lineRule="auto"/>
              <w:rPr>
                <w:ins w:id="34465" w:author="BigCREditor-RAN4#104-bis" w:date="2022-10-21T13:51:00Z"/>
                <w:color w:val="FF0000"/>
                <w:lang w:eastAsia="en-GB"/>
              </w:rPr>
            </w:pPr>
            <w:ins w:id="34466" w:author="BigCREditor-RAN4#104-bis" w:date="2022-10-21T13:51:00Z">
              <w:r w:rsidRPr="00020619">
                <w:rPr>
                  <w:lang w:eastAsia="zh-CN"/>
                </w:rPr>
                <w:t>3</w:t>
              </w:r>
            </w:ins>
          </w:p>
        </w:tc>
        <w:tc>
          <w:tcPr>
            <w:tcW w:w="3072" w:type="dxa"/>
            <w:tcBorders>
              <w:top w:val="single" w:sz="4" w:space="0" w:color="auto"/>
              <w:left w:val="single" w:sz="4" w:space="0" w:color="auto"/>
              <w:bottom w:val="single" w:sz="4" w:space="0" w:color="auto"/>
              <w:right w:val="single" w:sz="4" w:space="0" w:color="auto"/>
            </w:tcBorders>
          </w:tcPr>
          <w:p w14:paraId="08A49520" w14:textId="77777777" w:rsidR="00C57B81" w:rsidRPr="00020619" w:rsidRDefault="00C57B81" w:rsidP="00BB34DD">
            <w:pPr>
              <w:pStyle w:val="TAL"/>
              <w:spacing w:line="256" w:lineRule="auto"/>
              <w:rPr>
                <w:ins w:id="34467" w:author="BigCREditor-RAN4#104-bis" w:date="2022-10-21T13:51:00Z"/>
                <w:rFonts w:cs="Arial"/>
              </w:rPr>
            </w:pPr>
            <w:ins w:id="34468" w:author="BigCREditor-RAN4#104-bis" w:date="2022-10-21T13:51:00Z">
              <w:r w:rsidRPr="00020619">
                <w:rPr>
                  <w:rFonts w:cs="Arial"/>
                </w:rPr>
                <w:t>As specified in clause 9.1.2-1.</w:t>
              </w:r>
            </w:ins>
          </w:p>
          <w:p w14:paraId="2CF9A952" w14:textId="77777777" w:rsidR="00C57B81" w:rsidRPr="00020619" w:rsidRDefault="00C57B81" w:rsidP="00BB34DD">
            <w:pPr>
              <w:pStyle w:val="TAL"/>
              <w:spacing w:line="256" w:lineRule="auto"/>
              <w:rPr>
                <w:ins w:id="34469" w:author="BigCREditor-RAN4#104-bis" w:date="2022-10-21T13:51:00Z"/>
                <w:rFonts w:cs="Arial"/>
              </w:rPr>
            </w:pPr>
          </w:p>
        </w:tc>
      </w:tr>
      <w:tr w:rsidR="00C57B81" w:rsidRPr="00020619" w14:paraId="413FA3DD" w14:textId="77777777" w:rsidTr="00BB34DD">
        <w:trPr>
          <w:cantSplit/>
          <w:trHeight w:val="416"/>
          <w:ins w:id="34470"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624153D6" w14:textId="77777777" w:rsidR="00C57B81" w:rsidRPr="00020619" w:rsidRDefault="00C57B81" w:rsidP="00BB34DD">
            <w:pPr>
              <w:pStyle w:val="TAL"/>
              <w:spacing w:line="256" w:lineRule="auto"/>
              <w:rPr>
                <w:ins w:id="34471" w:author="BigCREditor-RAN4#104-bis" w:date="2022-10-21T13:51:00Z"/>
                <w:rFonts w:cs="Arial"/>
                <w:lang w:eastAsia="zh-CN"/>
              </w:rPr>
            </w:pPr>
            <w:ins w:id="34472" w:author="BigCREditor-RAN4#104-bis" w:date="2022-10-21T13:51:00Z">
              <w:r w:rsidRPr="00020619">
                <w:rPr>
                  <w:lang w:val="it-IT" w:eastAsia="zh-CN"/>
                </w:rPr>
                <w:t>Measurement gap offset</w:t>
              </w:r>
            </w:ins>
          </w:p>
        </w:tc>
        <w:tc>
          <w:tcPr>
            <w:tcW w:w="596" w:type="dxa"/>
            <w:tcBorders>
              <w:top w:val="single" w:sz="4" w:space="0" w:color="auto"/>
              <w:left w:val="single" w:sz="4" w:space="0" w:color="auto"/>
              <w:bottom w:val="single" w:sz="4" w:space="0" w:color="auto"/>
              <w:right w:val="single" w:sz="4" w:space="0" w:color="auto"/>
            </w:tcBorders>
          </w:tcPr>
          <w:p w14:paraId="7F3A350C" w14:textId="77777777" w:rsidR="00C57B81" w:rsidRPr="00020619" w:rsidRDefault="00C57B81" w:rsidP="00BB34DD">
            <w:pPr>
              <w:pStyle w:val="TAC"/>
              <w:spacing w:line="256" w:lineRule="auto"/>
              <w:rPr>
                <w:ins w:id="34473" w:author="BigCREditor-RAN4#104-bis" w:date="2022-10-21T13:51:00Z"/>
                <w:lang w:eastAsia="en-GB"/>
              </w:rPr>
            </w:pPr>
          </w:p>
        </w:tc>
        <w:tc>
          <w:tcPr>
            <w:tcW w:w="1251" w:type="dxa"/>
            <w:tcBorders>
              <w:top w:val="single" w:sz="4" w:space="0" w:color="auto"/>
              <w:left w:val="single" w:sz="4" w:space="0" w:color="auto"/>
              <w:bottom w:val="single" w:sz="4" w:space="0" w:color="auto"/>
              <w:right w:val="single" w:sz="4" w:space="0" w:color="auto"/>
            </w:tcBorders>
            <w:hideMark/>
          </w:tcPr>
          <w:p w14:paraId="7711FFC6" w14:textId="77777777" w:rsidR="00C57B81" w:rsidRPr="00020619" w:rsidRDefault="00C57B81" w:rsidP="00BB34DD">
            <w:pPr>
              <w:pStyle w:val="TAC"/>
              <w:spacing w:line="256" w:lineRule="auto"/>
              <w:rPr>
                <w:ins w:id="34474" w:author="BigCREditor-RAN4#104-bis" w:date="2022-10-21T13:51:00Z"/>
                <w:lang w:eastAsia="zh-CN"/>
              </w:rPr>
            </w:pPr>
            <w:ins w:id="34475" w:author="BigCREditor-RAN4#104-bis" w:date="2022-10-21T13:51:00Z">
              <w:r w:rsidRPr="00020619">
                <w:t>Config 1,2,3,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88E36DC" w14:textId="77777777" w:rsidR="00C57B81" w:rsidRPr="00020619" w:rsidRDefault="00C57B81" w:rsidP="00BB34DD">
            <w:pPr>
              <w:pStyle w:val="TAC"/>
              <w:spacing w:line="256" w:lineRule="auto"/>
              <w:rPr>
                <w:ins w:id="34476" w:author="BigCREditor-RAN4#104-bis" w:date="2022-10-21T13:51:00Z"/>
                <w:color w:val="FF0000"/>
                <w:lang w:eastAsia="zh-CN"/>
              </w:rPr>
            </w:pPr>
            <w:ins w:id="34477" w:author="BigCREditor-RAN4#104-bis" w:date="2022-10-21T13:51:00Z">
              <w:r w:rsidRPr="00020619">
                <w:rPr>
                  <w:rFonts w:cs="Arial"/>
                  <w:lang w:eastAsia="zh-CN"/>
                </w:rPr>
                <w:t>9</w:t>
              </w:r>
            </w:ins>
          </w:p>
        </w:tc>
        <w:tc>
          <w:tcPr>
            <w:tcW w:w="3072" w:type="dxa"/>
            <w:tcBorders>
              <w:top w:val="single" w:sz="4" w:space="0" w:color="auto"/>
              <w:left w:val="single" w:sz="4" w:space="0" w:color="auto"/>
              <w:bottom w:val="single" w:sz="4" w:space="0" w:color="auto"/>
              <w:right w:val="single" w:sz="4" w:space="0" w:color="auto"/>
            </w:tcBorders>
          </w:tcPr>
          <w:p w14:paraId="52DB4700" w14:textId="77777777" w:rsidR="00C57B81" w:rsidRPr="00020619" w:rsidRDefault="00C57B81" w:rsidP="00BB34DD">
            <w:pPr>
              <w:pStyle w:val="TAL"/>
              <w:spacing w:line="256" w:lineRule="auto"/>
              <w:rPr>
                <w:ins w:id="34478" w:author="BigCREditor-RAN4#104-bis" w:date="2022-10-21T13:51:00Z"/>
                <w:rFonts w:cs="Arial"/>
                <w:lang w:eastAsia="en-GB"/>
              </w:rPr>
            </w:pPr>
          </w:p>
        </w:tc>
      </w:tr>
      <w:tr w:rsidR="00C57B81" w:rsidRPr="00020619" w14:paraId="62BB440A" w14:textId="77777777" w:rsidTr="00BB34DD">
        <w:trPr>
          <w:cantSplit/>
          <w:trHeight w:val="416"/>
          <w:ins w:id="34479" w:author="BigCREditor-RAN4#104-bis" w:date="2022-10-21T13:51:00Z"/>
        </w:trPr>
        <w:tc>
          <w:tcPr>
            <w:tcW w:w="2117" w:type="dxa"/>
            <w:vMerge w:val="restart"/>
            <w:tcBorders>
              <w:top w:val="single" w:sz="4" w:space="0" w:color="auto"/>
              <w:left w:val="single" w:sz="4" w:space="0" w:color="auto"/>
              <w:bottom w:val="single" w:sz="4" w:space="0" w:color="auto"/>
              <w:right w:val="single" w:sz="4" w:space="0" w:color="auto"/>
            </w:tcBorders>
          </w:tcPr>
          <w:p w14:paraId="417E3F75" w14:textId="77777777" w:rsidR="00C57B81" w:rsidRPr="00020619" w:rsidRDefault="00C57B81" w:rsidP="00BB34DD">
            <w:pPr>
              <w:pStyle w:val="TAL"/>
              <w:spacing w:line="256" w:lineRule="auto"/>
              <w:rPr>
                <w:ins w:id="34480" w:author="BigCREditor-RAN4#104-bis" w:date="2022-10-21T13:51:00Z"/>
                <w:b/>
                <w:lang w:val="it-IT" w:eastAsia="zh-CN"/>
              </w:rPr>
            </w:pPr>
            <w:ins w:id="34481" w:author="BigCREditor-RAN4#104-bis" w:date="2022-10-21T13:51:00Z">
              <w:r w:rsidRPr="00020619">
                <w:rPr>
                  <w:lang w:val="it-IT" w:eastAsia="zh-CN"/>
                </w:rPr>
                <w:t>SMTC-SSB parameters</w:t>
              </w:r>
            </w:ins>
          </w:p>
          <w:p w14:paraId="2355541B" w14:textId="77777777" w:rsidR="00C57B81" w:rsidRPr="00020619" w:rsidRDefault="00C57B81" w:rsidP="00BB34DD">
            <w:pPr>
              <w:pStyle w:val="TAL"/>
              <w:spacing w:line="256" w:lineRule="auto"/>
              <w:rPr>
                <w:ins w:id="34482" w:author="BigCREditor-RAN4#104-bis" w:date="2022-10-21T13:51:00Z"/>
                <w:b/>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1B88592A" w14:textId="77777777" w:rsidR="00C57B81" w:rsidRPr="00020619" w:rsidRDefault="00C57B81" w:rsidP="00BB34DD">
            <w:pPr>
              <w:pStyle w:val="TAC"/>
              <w:spacing w:line="256" w:lineRule="auto"/>
              <w:rPr>
                <w:ins w:id="34483" w:author="BigCREditor-RAN4#104-bis" w:date="2022-10-21T13:51:00Z"/>
                <w:lang w:eastAsia="en-GB"/>
              </w:rPr>
            </w:pPr>
          </w:p>
        </w:tc>
        <w:tc>
          <w:tcPr>
            <w:tcW w:w="1251" w:type="dxa"/>
            <w:tcBorders>
              <w:top w:val="single" w:sz="4" w:space="0" w:color="auto"/>
              <w:left w:val="single" w:sz="4" w:space="0" w:color="auto"/>
              <w:bottom w:val="single" w:sz="4" w:space="0" w:color="auto"/>
              <w:right w:val="single" w:sz="4" w:space="0" w:color="auto"/>
            </w:tcBorders>
            <w:hideMark/>
          </w:tcPr>
          <w:p w14:paraId="58D1736D" w14:textId="77777777" w:rsidR="00C57B81" w:rsidRPr="00020619" w:rsidRDefault="00C57B81" w:rsidP="00BB34DD">
            <w:pPr>
              <w:pStyle w:val="TAC"/>
              <w:spacing w:line="256" w:lineRule="auto"/>
              <w:rPr>
                <w:ins w:id="34484" w:author="BigCREditor-RAN4#104-bis" w:date="2022-10-21T13:51:00Z"/>
              </w:rPr>
            </w:pPr>
            <w:ins w:id="34485" w:author="BigCREditor-RAN4#104-bis" w:date="2022-10-21T13:51:00Z">
              <w:r w:rsidRPr="00020619">
                <w:t>Config 1, 4</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6460E43" w14:textId="77777777" w:rsidR="00C57B81" w:rsidRPr="00020619" w:rsidRDefault="00C57B81" w:rsidP="00BB34DD">
            <w:pPr>
              <w:pStyle w:val="TAC"/>
              <w:spacing w:line="256" w:lineRule="auto"/>
              <w:rPr>
                <w:ins w:id="34486" w:author="BigCREditor-RAN4#104-bis" w:date="2022-10-21T13:51:00Z"/>
                <w:lang w:eastAsia="zh-CN"/>
              </w:rPr>
            </w:pPr>
            <w:ins w:id="34487" w:author="BigCREditor-RAN4#104-bis" w:date="2022-10-21T13:51:00Z">
              <w:r w:rsidRPr="00020619">
                <w:rPr>
                  <w:lang w:eastAsia="zh-CN"/>
                </w:rPr>
                <w:t>SSB.1 FR1</w:t>
              </w:r>
            </w:ins>
          </w:p>
        </w:tc>
        <w:tc>
          <w:tcPr>
            <w:tcW w:w="3072" w:type="dxa"/>
            <w:tcBorders>
              <w:top w:val="single" w:sz="4" w:space="0" w:color="auto"/>
              <w:left w:val="single" w:sz="4" w:space="0" w:color="auto"/>
              <w:bottom w:val="single" w:sz="4" w:space="0" w:color="auto"/>
              <w:right w:val="single" w:sz="4" w:space="0" w:color="auto"/>
            </w:tcBorders>
            <w:hideMark/>
          </w:tcPr>
          <w:p w14:paraId="789E0F3B" w14:textId="77777777" w:rsidR="00C57B81" w:rsidRPr="00020619" w:rsidRDefault="00C57B81" w:rsidP="00BB34DD">
            <w:pPr>
              <w:pStyle w:val="TAL"/>
              <w:spacing w:line="256" w:lineRule="auto"/>
              <w:rPr>
                <w:ins w:id="34488" w:author="BigCREditor-RAN4#104-bis" w:date="2022-10-21T13:51:00Z"/>
                <w:rFonts w:cs="Arial"/>
                <w:lang w:eastAsia="en-GB"/>
              </w:rPr>
            </w:pPr>
            <w:ins w:id="34489" w:author="BigCREditor-RAN4#104-bis" w:date="2022-10-21T13:51:00Z">
              <w:r w:rsidRPr="00020619">
                <w:rPr>
                  <w:rFonts w:cs="Arial"/>
                </w:rPr>
                <w:t>As specified in clause A.3.10.1</w:t>
              </w:r>
            </w:ins>
          </w:p>
        </w:tc>
      </w:tr>
      <w:tr w:rsidR="00C57B81" w:rsidRPr="00020619" w14:paraId="20B4F77B" w14:textId="77777777" w:rsidTr="00BB34DD">
        <w:trPr>
          <w:cantSplit/>
          <w:trHeight w:val="416"/>
          <w:ins w:id="34490" w:author="BigCREditor-RAN4#104-bis" w:date="2022-10-21T13:51: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452E2C58" w14:textId="77777777" w:rsidR="00C57B81" w:rsidRPr="00020619" w:rsidRDefault="00C57B81" w:rsidP="00BB34DD">
            <w:pPr>
              <w:spacing w:after="0" w:line="256" w:lineRule="auto"/>
              <w:rPr>
                <w:ins w:id="34491" w:author="BigCREditor-RAN4#104-bis" w:date="2022-10-21T13:51:00Z"/>
                <w:rFonts w:ascii="Arial" w:hAnsi="Arial"/>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1767F759" w14:textId="77777777" w:rsidR="00C57B81" w:rsidRPr="00020619" w:rsidRDefault="00C57B81" w:rsidP="00BB34DD">
            <w:pPr>
              <w:pStyle w:val="TAC"/>
              <w:spacing w:line="256" w:lineRule="auto"/>
              <w:rPr>
                <w:ins w:id="34492"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0A88E0D6" w14:textId="77777777" w:rsidR="00C57B81" w:rsidRPr="00020619" w:rsidRDefault="00C57B81" w:rsidP="00BB34DD">
            <w:pPr>
              <w:pStyle w:val="TAC"/>
              <w:spacing w:line="256" w:lineRule="auto"/>
              <w:rPr>
                <w:ins w:id="34493" w:author="BigCREditor-RAN4#104-bis" w:date="2022-10-21T13:51:00Z"/>
              </w:rPr>
            </w:pPr>
            <w:ins w:id="34494" w:author="BigCREditor-RAN4#104-bis" w:date="2022-10-21T13:51:00Z">
              <w:r w:rsidRPr="00020619">
                <w:t>Config 2</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0261A81" w14:textId="77777777" w:rsidR="00C57B81" w:rsidRPr="00020619" w:rsidRDefault="00C57B81" w:rsidP="00BB34DD">
            <w:pPr>
              <w:pStyle w:val="TAC"/>
              <w:spacing w:line="256" w:lineRule="auto"/>
              <w:rPr>
                <w:ins w:id="34495" w:author="BigCREditor-RAN4#104-bis" w:date="2022-10-21T13:51:00Z"/>
                <w:lang w:eastAsia="zh-CN"/>
              </w:rPr>
            </w:pPr>
            <w:ins w:id="34496" w:author="BigCREditor-RAN4#104-bis" w:date="2022-10-21T13:51:00Z">
              <w:r w:rsidRPr="00020619">
                <w:rPr>
                  <w:lang w:eastAsia="zh-CN"/>
                </w:rPr>
                <w:t>SSB.1 FR1</w:t>
              </w:r>
            </w:ins>
          </w:p>
        </w:tc>
        <w:tc>
          <w:tcPr>
            <w:tcW w:w="3072" w:type="dxa"/>
            <w:tcBorders>
              <w:top w:val="single" w:sz="4" w:space="0" w:color="auto"/>
              <w:left w:val="single" w:sz="4" w:space="0" w:color="auto"/>
              <w:bottom w:val="single" w:sz="4" w:space="0" w:color="auto"/>
              <w:right w:val="single" w:sz="4" w:space="0" w:color="auto"/>
            </w:tcBorders>
            <w:hideMark/>
          </w:tcPr>
          <w:p w14:paraId="10D39983" w14:textId="77777777" w:rsidR="00C57B81" w:rsidRPr="00020619" w:rsidRDefault="00C57B81" w:rsidP="00BB34DD">
            <w:pPr>
              <w:pStyle w:val="TAL"/>
              <w:spacing w:line="256" w:lineRule="auto"/>
              <w:rPr>
                <w:ins w:id="34497" w:author="BigCREditor-RAN4#104-bis" w:date="2022-10-21T13:51:00Z"/>
                <w:rFonts w:cs="Arial"/>
                <w:lang w:eastAsia="en-GB"/>
              </w:rPr>
            </w:pPr>
            <w:ins w:id="34498" w:author="BigCREditor-RAN4#104-bis" w:date="2022-10-21T13:51:00Z">
              <w:r w:rsidRPr="00020619">
                <w:rPr>
                  <w:rFonts w:cs="Arial"/>
                </w:rPr>
                <w:t>As specified in clause A.3.10.1</w:t>
              </w:r>
            </w:ins>
          </w:p>
        </w:tc>
      </w:tr>
      <w:tr w:rsidR="00C57B81" w:rsidRPr="00020619" w14:paraId="12030F8F" w14:textId="77777777" w:rsidTr="00BB34DD">
        <w:trPr>
          <w:cantSplit/>
          <w:trHeight w:val="416"/>
          <w:ins w:id="34499" w:author="BigCREditor-RAN4#104-bis" w:date="2022-10-21T13:51: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5986E8B2" w14:textId="77777777" w:rsidR="00C57B81" w:rsidRPr="00020619" w:rsidRDefault="00C57B81" w:rsidP="00BB34DD">
            <w:pPr>
              <w:spacing w:after="0" w:line="256" w:lineRule="auto"/>
              <w:rPr>
                <w:ins w:id="34500" w:author="BigCREditor-RAN4#104-bis" w:date="2022-10-21T13:51:00Z"/>
                <w:rFonts w:ascii="Arial" w:hAnsi="Arial"/>
                <w:b/>
                <w:sz w:val="18"/>
                <w:lang w:val="it-IT" w:eastAsia="zh-CN"/>
              </w:rPr>
            </w:pPr>
          </w:p>
        </w:tc>
        <w:tc>
          <w:tcPr>
            <w:tcW w:w="596" w:type="dxa"/>
            <w:tcBorders>
              <w:top w:val="single" w:sz="4" w:space="0" w:color="auto"/>
              <w:left w:val="single" w:sz="4" w:space="0" w:color="auto"/>
              <w:bottom w:val="single" w:sz="4" w:space="0" w:color="auto"/>
              <w:right w:val="single" w:sz="4" w:space="0" w:color="auto"/>
            </w:tcBorders>
          </w:tcPr>
          <w:p w14:paraId="2799EBA7" w14:textId="77777777" w:rsidR="00C57B81" w:rsidRPr="00020619" w:rsidRDefault="00C57B81" w:rsidP="00BB34DD">
            <w:pPr>
              <w:pStyle w:val="TAC"/>
              <w:spacing w:line="256" w:lineRule="auto"/>
              <w:rPr>
                <w:ins w:id="34501"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56F22A3A" w14:textId="77777777" w:rsidR="00C57B81" w:rsidRPr="00020619" w:rsidRDefault="00C57B81" w:rsidP="00BB34DD">
            <w:pPr>
              <w:pStyle w:val="TAC"/>
              <w:spacing w:line="256" w:lineRule="auto"/>
              <w:rPr>
                <w:ins w:id="34502" w:author="BigCREditor-RAN4#104-bis" w:date="2022-10-21T13:51:00Z"/>
              </w:rPr>
            </w:pPr>
            <w:ins w:id="34503" w:author="BigCREditor-RAN4#104-bis" w:date="2022-10-21T13:51:00Z">
              <w:r w:rsidRPr="00020619">
                <w:t>Config 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34AD4A1" w14:textId="77777777" w:rsidR="00C57B81" w:rsidRPr="00020619" w:rsidRDefault="00C57B81" w:rsidP="00BB34DD">
            <w:pPr>
              <w:pStyle w:val="TAC"/>
              <w:spacing w:line="256" w:lineRule="auto"/>
              <w:rPr>
                <w:ins w:id="34504" w:author="BigCREditor-RAN4#104-bis" w:date="2022-10-21T13:51:00Z"/>
                <w:lang w:eastAsia="zh-CN"/>
              </w:rPr>
            </w:pPr>
            <w:ins w:id="34505" w:author="BigCREditor-RAN4#104-bis" w:date="2022-10-21T13:51:00Z">
              <w:r w:rsidRPr="00020619">
                <w:t>SSB.1 RedCap FR1</w:t>
              </w:r>
            </w:ins>
          </w:p>
        </w:tc>
        <w:tc>
          <w:tcPr>
            <w:tcW w:w="3072" w:type="dxa"/>
            <w:tcBorders>
              <w:top w:val="single" w:sz="4" w:space="0" w:color="auto"/>
              <w:left w:val="single" w:sz="4" w:space="0" w:color="auto"/>
              <w:bottom w:val="single" w:sz="4" w:space="0" w:color="auto"/>
              <w:right w:val="single" w:sz="4" w:space="0" w:color="auto"/>
            </w:tcBorders>
            <w:hideMark/>
          </w:tcPr>
          <w:p w14:paraId="08CBEB00" w14:textId="77777777" w:rsidR="00C57B81" w:rsidRPr="00020619" w:rsidRDefault="00C57B81" w:rsidP="00BB34DD">
            <w:pPr>
              <w:pStyle w:val="TAL"/>
              <w:spacing w:line="256" w:lineRule="auto"/>
              <w:rPr>
                <w:ins w:id="34506" w:author="BigCREditor-RAN4#104-bis" w:date="2022-10-21T13:51:00Z"/>
                <w:rFonts w:cs="Arial"/>
                <w:lang w:eastAsia="en-GB"/>
              </w:rPr>
            </w:pPr>
            <w:ins w:id="34507" w:author="BigCREditor-RAN4#104-bis" w:date="2022-10-21T13:51:00Z">
              <w:r w:rsidRPr="00020619">
                <w:rPr>
                  <w:rFonts w:cs="Arial"/>
                </w:rPr>
                <w:t>As specified in clause A.3.10.1</w:t>
              </w:r>
            </w:ins>
          </w:p>
        </w:tc>
      </w:tr>
      <w:tr w:rsidR="00C57B81" w:rsidRPr="00020619" w14:paraId="7E5BB022" w14:textId="77777777" w:rsidTr="00BB34DD">
        <w:trPr>
          <w:cantSplit/>
          <w:trHeight w:val="198"/>
          <w:ins w:id="34508"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1A78890A" w14:textId="77777777" w:rsidR="00C57B81" w:rsidRPr="00020619" w:rsidRDefault="00C57B81" w:rsidP="00BB34DD">
            <w:pPr>
              <w:pStyle w:val="TAL"/>
              <w:spacing w:line="256" w:lineRule="auto"/>
              <w:rPr>
                <w:ins w:id="34509" w:author="BigCREditor-RAN4#104-bis" w:date="2022-10-21T13:51:00Z"/>
                <w:rFonts w:cs="Arial"/>
              </w:rPr>
            </w:pPr>
            <w:ins w:id="34510" w:author="BigCREditor-RAN4#104-bis" w:date="2022-10-21T13:51:00Z">
              <w:r w:rsidRPr="00020619">
                <w:rPr>
                  <w:rFonts w:cs="Arial"/>
                </w:rPr>
                <w:t>A3-Offset</w:t>
              </w:r>
            </w:ins>
          </w:p>
        </w:tc>
        <w:tc>
          <w:tcPr>
            <w:tcW w:w="596" w:type="dxa"/>
            <w:tcBorders>
              <w:top w:val="single" w:sz="4" w:space="0" w:color="auto"/>
              <w:left w:val="single" w:sz="4" w:space="0" w:color="auto"/>
              <w:bottom w:val="single" w:sz="4" w:space="0" w:color="auto"/>
              <w:right w:val="single" w:sz="4" w:space="0" w:color="auto"/>
            </w:tcBorders>
            <w:hideMark/>
          </w:tcPr>
          <w:p w14:paraId="1D2DFEEE" w14:textId="77777777" w:rsidR="00C57B81" w:rsidRPr="00020619" w:rsidRDefault="00C57B81" w:rsidP="00BB34DD">
            <w:pPr>
              <w:pStyle w:val="TAC"/>
              <w:spacing w:line="256" w:lineRule="auto"/>
              <w:rPr>
                <w:ins w:id="34511" w:author="BigCREditor-RAN4#104-bis" w:date="2022-10-21T13:51:00Z"/>
              </w:rPr>
            </w:pPr>
            <w:ins w:id="34512" w:author="BigCREditor-RAN4#104-bis" w:date="2022-10-21T13:51: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0899B014" w14:textId="77777777" w:rsidR="00C57B81" w:rsidRPr="00020619" w:rsidRDefault="00C57B81" w:rsidP="00BB34DD">
            <w:pPr>
              <w:pStyle w:val="TAC"/>
              <w:spacing w:line="256" w:lineRule="auto"/>
              <w:rPr>
                <w:ins w:id="34513" w:author="BigCREditor-RAN4#104-bis" w:date="2022-10-21T13:51:00Z"/>
              </w:rPr>
            </w:pPr>
            <w:ins w:id="34514"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B04AAE9" w14:textId="77777777" w:rsidR="00C57B81" w:rsidRPr="00020619" w:rsidRDefault="00C57B81" w:rsidP="00BB34DD">
            <w:pPr>
              <w:pStyle w:val="TAC"/>
              <w:spacing w:line="256" w:lineRule="auto"/>
              <w:rPr>
                <w:ins w:id="34515" w:author="BigCREditor-RAN4#104-bis" w:date="2022-10-21T13:51:00Z"/>
              </w:rPr>
            </w:pPr>
            <w:ins w:id="34516" w:author="BigCREditor-RAN4#104-bis" w:date="2022-10-21T13:51:00Z">
              <w:r w:rsidRPr="00020619">
                <w:t>-6</w:t>
              </w:r>
            </w:ins>
          </w:p>
        </w:tc>
        <w:tc>
          <w:tcPr>
            <w:tcW w:w="3072" w:type="dxa"/>
            <w:tcBorders>
              <w:top w:val="single" w:sz="4" w:space="0" w:color="auto"/>
              <w:left w:val="single" w:sz="4" w:space="0" w:color="auto"/>
              <w:bottom w:val="single" w:sz="4" w:space="0" w:color="auto"/>
              <w:right w:val="single" w:sz="4" w:space="0" w:color="auto"/>
            </w:tcBorders>
          </w:tcPr>
          <w:p w14:paraId="4D1D7699" w14:textId="77777777" w:rsidR="00C57B81" w:rsidRPr="00020619" w:rsidRDefault="00C57B81" w:rsidP="00BB34DD">
            <w:pPr>
              <w:pStyle w:val="TAL"/>
              <w:spacing w:line="256" w:lineRule="auto"/>
              <w:rPr>
                <w:ins w:id="34517" w:author="BigCREditor-RAN4#104-bis" w:date="2022-10-21T13:51:00Z"/>
                <w:rFonts w:cs="Arial"/>
              </w:rPr>
            </w:pPr>
          </w:p>
        </w:tc>
      </w:tr>
      <w:tr w:rsidR="00C57B81" w:rsidRPr="00020619" w14:paraId="41821D40" w14:textId="77777777" w:rsidTr="00BB34DD">
        <w:trPr>
          <w:cantSplit/>
          <w:trHeight w:val="208"/>
          <w:ins w:id="34518"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1E80FF6A" w14:textId="77777777" w:rsidR="00C57B81" w:rsidRPr="00020619" w:rsidRDefault="00C57B81" w:rsidP="00BB34DD">
            <w:pPr>
              <w:pStyle w:val="TAL"/>
              <w:spacing w:line="256" w:lineRule="auto"/>
              <w:rPr>
                <w:ins w:id="34519" w:author="BigCREditor-RAN4#104-bis" w:date="2022-10-21T13:51:00Z"/>
                <w:rFonts w:cs="Arial"/>
              </w:rPr>
            </w:pPr>
            <w:ins w:id="34520" w:author="BigCREditor-RAN4#104-bis" w:date="2022-10-21T13:51:00Z">
              <w:r w:rsidRPr="00020619">
                <w:rPr>
                  <w:rFonts w:cs="Arial"/>
                </w:rPr>
                <w:t>Hysteresis</w:t>
              </w:r>
            </w:ins>
          </w:p>
        </w:tc>
        <w:tc>
          <w:tcPr>
            <w:tcW w:w="596" w:type="dxa"/>
            <w:tcBorders>
              <w:top w:val="single" w:sz="4" w:space="0" w:color="auto"/>
              <w:left w:val="single" w:sz="4" w:space="0" w:color="auto"/>
              <w:bottom w:val="single" w:sz="4" w:space="0" w:color="auto"/>
              <w:right w:val="single" w:sz="4" w:space="0" w:color="auto"/>
            </w:tcBorders>
            <w:hideMark/>
          </w:tcPr>
          <w:p w14:paraId="55D3511C" w14:textId="77777777" w:rsidR="00C57B81" w:rsidRPr="00020619" w:rsidRDefault="00C57B81" w:rsidP="00BB34DD">
            <w:pPr>
              <w:pStyle w:val="TAC"/>
              <w:spacing w:line="256" w:lineRule="auto"/>
              <w:rPr>
                <w:ins w:id="34521" w:author="BigCREditor-RAN4#104-bis" w:date="2022-10-21T13:51:00Z"/>
              </w:rPr>
            </w:pPr>
            <w:ins w:id="34522" w:author="BigCREditor-RAN4#104-bis" w:date="2022-10-21T13:51: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26DB8394" w14:textId="77777777" w:rsidR="00C57B81" w:rsidRPr="00020619" w:rsidRDefault="00C57B81" w:rsidP="00BB34DD">
            <w:pPr>
              <w:pStyle w:val="TAC"/>
              <w:spacing w:line="256" w:lineRule="auto"/>
              <w:rPr>
                <w:ins w:id="34523" w:author="BigCREditor-RAN4#104-bis" w:date="2022-10-21T13:51:00Z"/>
              </w:rPr>
            </w:pPr>
            <w:ins w:id="34524"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4E538787" w14:textId="77777777" w:rsidR="00C57B81" w:rsidRPr="00020619" w:rsidRDefault="00C57B81" w:rsidP="00BB34DD">
            <w:pPr>
              <w:pStyle w:val="TAC"/>
              <w:spacing w:line="256" w:lineRule="auto"/>
              <w:rPr>
                <w:ins w:id="34525" w:author="BigCREditor-RAN4#104-bis" w:date="2022-10-21T13:51:00Z"/>
              </w:rPr>
            </w:pPr>
            <w:ins w:id="34526" w:author="BigCREditor-RAN4#104-bis" w:date="2022-10-21T13:51:00Z">
              <w:r w:rsidRPr="00020619">
                <w:t>0</w:t>
              </w:r>
            </w:ins>
          </w:p>
        </w:tc>
        <w:tc>
          <w:tcPr>
            <w:tcW w:w="3072" w:type="dxa"/>
            <w:tcBorders>
              <w:top w:val="single" w:sz="4" w:space="0" w:color="auto"/>
              <w:left w:val="single" w:sz="4" w:space="0" w:color="auto"/>
              <w:bottom w:val="single" w:sz="4" w:space="0" w:color="auto"/>
              <w:right w:val="single" w:sz="4" w:space="0" w:color="auto"/>
            </w:tcBorders>
          </w:tcPr>
          <w:p w14:paraId="758319CF" w14:textId="77777777" w:rsidR="00C57B81" w:rsidRPr="00020619" w:rsidRDefault="00C57B81" w:rsidP="00BB34DD">
            <w:pPr>
              <w:pStyle w:val="TAL"/>
              <w:spacing w:line="256" w:lineRule="auto"/>
              <w:rPr>
                <w:ins w:id="34527" w:author="BigCREditor-RAN4#104-bis" w:date="2022-10-21T13:51:00Z"/>
                <w:rFonts w:cs="Arial"/>
              </w:rPr>
            </w:pPr>
          </w:p>
        </w:tc>
      </w:tr>
      <w:tr w:rsidR="00C57B81" w:rsidRPr="00020619" w14:paraId="1FF91515" w14:textId="77777777" w:rsidTr="00BB34DD">
        <w:trPr>
          <w:cantSplit/>
          <w:trHeight w:val="208"/>
          <w:ins w:id="34528"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37A8EE40" w14:textId="77777777" w:rsidR="00C57B81" w:rsidRPr="00020619" w:rsidRDefault="00C57B81" w:rsidP="00BB34DD">
            <w:pPr>
              <w:pStyle w:val="TAL"/>
              <w:spacing w:line="256" w:lineRule="auto"/>
              <w:rPr>
                <w:ins w:id="34529" w:author="BigCREditor-RAN4#104-bis" w:date="2022-10-21T13:51:00Z"/>
                <w:rFonts w:cs="Arial"/>
              </w:rPr>
            </w:pPr>
            <w:ins w:id="34530" w:author="BigCREditor-RAN4#104-bis" w:date="2022-10-21T13:51:00Z">
              <w:r w:rsidRPr="00020619">
                <w:rPr>
                  <w:rFonts w:cs="Arial"/>
                </w:rPr>
                <w:t>CP length</w:t>
              </w:r>
            </w:ins>
          </w:p>
        </w:tc>
        <w:tc>
          <w:tcPr>
            <w:tcW w:w="596" w:type="dxa"/>
            <w:tcBorders>
              <w:top w:val="single" w:sz="4" w:space="0" w:color="auto"/>
              <w:left w:val="single" w:sz="4" w:space="0" w:color="auto"/>
              <w:bottom w:val="single" w:sz="4" w:space="0" w:color="auto"/>
              <w:right w:val="single" w:sz="4" w:space="0" w:color="auto"/>
            </w:tcBorders>
          </w:tcPr>
          <w:p w14:paraId="66C8EA75" w14:textId="77777777" w:rsidR="00C57B81" w:rsidRPr="00020619" w:rsidRDefault="00C57B81" w:rsidP="00BB34DD">
            <w:pPr>
              <w:pStyle w:val="TAC"/>
              <w:spacing w:line="256" w:lineRule="auto"/>
              <w:rPr>
                <w:ins w:id="34531"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44D78935" w14:textId="77777777" w:rsidR="00C57B81" w:rsidRPr="00020619" w:rsidRDefault="00C57B81" w:rsidP="00BB34DD">
            <w:pPr>
              <w:pStyle w:val="TAC"/>
              <w:spacing w:line="256" w:lineRule="auto"/>
              <w:rPr>
                <w:ins w:id="34532" w:author="BigCREditor-RAN4#104-bis" w:date="2022-10-21T13:51:00Z"/>
              </w:rPr>
            </w:pPr>
            <w:ins w:id="34533"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BB79604" w14:textId="77777777" w:rsidR="00C57B81" w:rsidRPr="00020619" w:rsidRDefault="00C57B81" w:rsidP="00BB34DD">
            <w:pPr>
              <w:pStyle w:val="TAC"/>
              <w:spacing w:line="256" w:lineRule="auto"/>
              <w:rPr>
                <w:ins w:id="34534" w:author="BigCREditor-RAN4#104-bis" w:date="2022-10-21T13:51:00Z"/>
              </w:rPr>
            </w:pPr>
            <w:ins w:id="34535" w:author="BigCREditor-RAN4#104-bis" w:date="2022-10-21T13:51:00Z">
              <w:r w:rsidRPr="00020619">
                <w:t>Normal</w:t>
              </w:r>
            </w:ins>
          </w:p>
        </w:tc>
        <w:tc>
          <w:tcPr>
            <w:tcW w:w="3072" w:type="dxa"/>
            <w:tcBorders>
              <w:top w:val="single" w:sz="4" w:space="0" w:color="auto"/>
              <w:left w:val="single" w:sz="4" w:space="0" w:color="auto"/>
              <w:bottom w:val="single" w:sz="4" w:space="0" w:color="auto"/>
              <w:right w:val="single" w:sz="4" w:space="0" w:color="auto"/>
            </w:tcBorders>
          </w:tcPr>
          <w:p w14:paraId="6D02D02C" w14:textId="77777777" w:rsidR="00C57B81" w:rsidRPr="00020619" w:rsidRDefault="00C57B81" w:rsidP="00BB34DD">
            <w:pPr>
              <w:pStyle w:val="TAL"/>
              <w:spacing w:line="256" w:lineRule="auto"/>
              <w:rPr>
                <w:ins w:id="34536" w:author="BigCREditor-RAN4#104-bis" w:date="2022-10-21T13:51:00Z"/>
                <w:rFonts w:cs="Arial"/>
              </w:rPr>
            </w:pPr>
          </w:p>
        </w:tc>
      </w:tr>
      <w:tr w:rsidR="00C57B81" w:rsidRPr="00020619" w14:paraId="3159F770" w14:textId="77777777" w:rsidTr="00BB34DD">
        <w:trPr>
          <w:cantSplit/>
          <w:trHeight w:val="198"/>
          <w:ins w:id="34537"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31AA8C17" w14:textId="77777777" w:rsidR="00C57B81" w:rsidRPr="00020619" w:rsidRDefault="00C57B81" w:rsidP="00BB34DD">
            <w:pPr>
              <w:pStyle w:val="TAL"/>
              <w:spacing w:line="256" w:lineRule="auto"/>
              <w:rPr>
                <w:ins w:id="34538" w:author="BigCREditor-RAN4#104-bis" w:date="2022-10-21T13:51:00Z"/>
                <w:rFonts w:cs="Arial"/>
              </w:rPr>
            </w:pPr>
            <w:proofErr w:type="spellStart"/>
            <w:ins w:id="34539" w:author="BigCREditor-RAN4#104-bis" w:date="2022-10-21T13:51:00Z">
              <w:r w:rsidRPr="00020619">
                <w:rPr>
                  <w:rFonts w:cs="Arial"/>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76CD1070" w14:textId="77777777" w:rsidR="00C57B81" w:rsidRPr="00020619" w:rsidRDefault="00C57B81" w:rsidP="00BB34DD">
            <w:pPr>
              <w:pStyle w:val="TAC"/>
              <w:spacing w:line="256" w:lineRule="auto"/>
              <w:rPr>
                <w:ins w:id="34540" w:author="BigCREditor-RAN4#104-bis" w:date="2022-10-21T13:51:00Z"/>
              </w:rPr>
            </w:pPr>
            <w:ins w:id="34541" w:author="BigCREditor-RAN4#104-bis" w:date="2022-10-21T13:51: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33FCA0D5" w14:textId="77777777" w:rsidR="00C57B81" w:rsidRPr="00020619" w:rsidRDefault="00C57B81" w:rsidP="00BB34DD">
            <w:pPr>
              <w:pStyle w:val="TAC"/>
              <w:spacing w:line="256" w:lineRule="auto"/>
              <w:rPr>
                <w:ins w:id="34542" w:author="BigCREditor-RAN4#104-bis" w:date="2022-10-21T13:51:00Z"/>
              </w:rPr>
            </w:pPr>
            <w:ins w:id="34543"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DB2E6DD" w14:textId="77777777" w:rsidR="00C57B81" w:rsidRPr="00020619" w:rsidRDefault="00C57B81" w:rsidP="00BB34DD">
            <w:pPr>
              <w:pStyle w:val="TAC"/>
              <w:spacing w:line="256" w:lineRule="auto"/>
              <w:rPr>
                <w:ins w:id="34544" w:author="BigCREditor-RAN4#104-bis" w:date="2022-10-21T13:51:00Z"/>
              </w:rPr>
            </w:pPr>
            <w:ins w:id="34545" w:author="BigCREditor-RAN4#104-bis" w:date="2022-10-21T13:51:00Z">
              <w:r w:rsidRPr="00020619">
                <w:t>0</w:t>
              </w:r>
            </w:ins>
          </w:p>
        </w:tc>
        <w:tc>
          <w:tcPr>
            <w:tcW w:w="3072" w:type="dxa"/>
            <w:tcBorders>
              <w:top w:val="single" w:sz="4" w:space="0" w:color="auto"/>
              <w:left w:val="single" w:sz="4" w:space="0" w:color="auto"/>
              <w:bottom w:val="single" w:sz="4" w:space="0" w:color="auto"/>
              <w:right w:val="single" w:sz="4" w:space="0" w:color="auto"/>
            </w:tcBorders>
          </w:tcPr>
          <w:p w14:paraId="534FA42B" w14:textId="77777777" w:rsidR="00C57B81" w:rsidRPr="00020619" w:rsidRDefault="00C57B81" w:rsidP="00BB34DD">
            <w:pPr>
              <w:pStyle w:val="TAL"/>
              <w:spacing w:line="256" w:lineRule="auto"/>
              <w:rPr>
                <w:ins w:id="34546" w:author="BigCREditor-RAN4#104-bis" w:date="2022-10-21T13:51:00Z"/>
                <w:rFonts w:cs="Arial"/>
              </w:rPr>
            </w:pPr>
          </w:p>
        </w:tc>
      </w:tr>
      <w:tr w:rsidR="00C57B81" w:rsidRPr="00020619" w14:paraId="7D67EC31" w14:textId="77777777" w:rsidTr="00BB34DD">
        <w:trPr>
          <w:cantSplit/>
          <w:trHeight w:val="208"/>
          <w:ins w:id="34547"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63765A27" w14:textId="77777777" w:rsidR="00C57B81" w:rsidRPr="00020619" w:rsidRDefault="00C57B81" w:rsidP="00BB34DD">
            <w:pPr>
              <w:pStyle w:val="TAL"/>
              <w:spacing w:line="256" w:lineRule="auto"/>
              <w:rPr>
                <w:ins w:id="34548" w:author="BigCREditor-RAN4#104-bis" w:date="2022-10-21T13:51:00Z"/>
                <w:rFonts w:cs="Arial"/>
              </w:rPr>
            </w:pPr>
            <w:ins w:id="34549" w:author="BigCREditor-RAN4#104-bis" w:date="2022-10-21T13:51:00Z">
              <w:r w:rsidRPr="00020619">
                <w:rPr>
                  <w:rFonts w:cs="Arial"/>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4E6D7B89" w14:textId="77777777" w:rsidR="00C57B81" w:rsidRPr="00020619" w:rsidRDefault="00C57B81" w:rsidP="00BB34DD">
            <w:pPr>
              <w:pStyle w:val="TAC"/>
              <w:spacing w:line="256" w:lineRule="auto"/>
              <w:rPr>
                <w:ins w:id="34550"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592909CA" w14:textId="77777777" w:rsidR="00C57B81" w:rsidRPr="00020619" w:rsidRDefault="00C57B81" w:rsidP="00BB34DD">
            <w:pPr>
              <w:pStyle w:val="TAC"/>
              <w:spacing w:line="256" w:lineRule="auto"/>
              <w:rPr>
                <w:ins w:id="34551" w:author="BigCREditor-RAN4#104-bis" w:date="2022-10-21T13:51:00Z"/>
              </w:rPr>
            </w:pPr>
            <w:ins w:id="34552"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16696E1D" w14:textId="77777777" w:rsidR="00C57B81" w:rsidRPr="00020619" w:rsidRDefault="00C57B81" w:rsidP="00BB34DD">
            <w:pPr>
              <w:pStyle w:val="TAC"/>
              <w:spacing w:line="256" w:lineRule="auto"/>
              <w:rPr>
                <w:ins w:id="34553" w:author="BigCREditor-RAN4#104-bis" w:date="2022-10-21T13:51:00Z"/>
              </w:rPr>
            </w:pPr>
            <w:ins w:id="34554" w:author="BigCREditor-RAN4#104-bis" w:date="2022-10-21T13:51:00Z">
              <w:r w:rsidRPr="00020619">
                <w:t>0</w:t>
              </w:r>
            </w:ins>
          </w:p>
        </w:tc>
        <w:tc>
          <w:tcPr>
            <w:tcW w:w="3072" w:type="dxa"/>
            <w:tcBorders>
              <w:top w:val="single" w:sz="4" w:space="0" w:color="auto"/>
              <w:left w:val="single" w:sz="4" w:space="0" w:color="auto"/>
              <w:bottom w:val="single" w:sz="4" w:space="0" w:color="auto"/>
              <w:right w:val="single" w:sz="4" w:space="0" w:color="auto"/>
            </w:tcBorders>
            <w:hideMark/>
          </w:tcPr>
          <w:p w14:paraId="65B21F4E" w14:textId="77777777" w:rsidR="00C57B81" w:rsidRPr="00020619" w:rsidRDefault="00C57B81" w:rsidP="00BB34DD">
            <w:pPr>
              <w:pStyle w:val="TAL"/>
              <w:spacing w:line="256" w:lineRule="auto"/>
              <w:rPr>
                <w:ins w:id="34555" w:author="BigCREditor-RAN4#104-bis" w:date="2022-10-21T13:51:00Z"/>
                <w:rFonts w:cs="Arial"/>
              </w:rPr>
            </w:pPr>
            <w:ins w:id="34556" w:author="BigCREditor-RAN4#104-bis" w:date="2022-10-21T13:51:00Z">
              <w:r w:rsidRPr="00020619">
                <w:rPr>
                  <w:rFonts w:cs="Arial"/>
                </w:rPr>
                <w:t>L3 filtering is not used</w:t>
              </w:r>
            </w:ins>
          </w:p>
        </w:tc>
      </w:tr>
      <w:tr w:rsidR="00C57B81" w:rsidRPr="00020619" w14:paraId="419D4188" w14:textId="77777777" w:rsidTr="00BB34DD">
        <w:trPr>
          <w:cantSplit/>
          <w:trHeight w:val="208"/>
          <w:ins w:id="34557"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16DD137B" w14:textId="77777777" w:rsidR="00C57B81" w:rsidRPr="00020619" w:rsidRDefault="00C57B81" w:rsidP="00BB34DD">
            <w:pPr>
              <w:pStyle w:val="TAL"/>
              <w:spacing w:line="256" w:lineRule="auto"/>
              <w:rPr>
                <w:ins w:id="34558" w:author="BigCREditor-RAN4#104-bis" w:date="2022-10-21T13:51:00Z"/>
                <w:rFonts w:cs="Arial"/>
              </w:rPr>
            </w:pPr>
            <w:ins w:id="34559" w:author="BigCREditor-RAN4#104-bis" w:date="2022-10-21T13:51:00Z">
              <w:r w:rsidRPr="00020619">
                <w:rPr>
                  <w:rFonts w:cs="Arial"/>
                </w:rPr>
                <w:t>DRX</w:t>
              </w:r>
            </w:ins>
          </w:p>
        </w:tc>
        <w:tc>
          <w:tcPr>
            <w:tcW w:w="596" w:type="dxa"/>
            <w:tcBorders>
              <w:top w:val="single" w:sz="4" w:space="0" w:color="auto"/>
              <w:left w:val="single" w:sz="4" w:space="0" w:color="auto"/>
              <w:bottom w:val="single" w:sz="4" w:space="0" w:color="auto"/>
              <w:right w:val="single" w:sz="4" w:space="0" w:color="auto"/>
            </w:tcBorders>
          </w:tcPr>
          <w:p w14:paraId="3A411CF1" w14:textId="77777777" w:rsidR="00C57B81" w:rsidRPr="00020619" w:rsidRDefault="00C57B81" w:rsidP="00BB34DD">
            <w:pPr>
              <w:pStyle w:val="TAC"/>
              <w:spacing w:line="256" w:lineRule="auto"/>
              <w:rPr>
                <w:ins w:id="34560"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6F00196C" w14:textId="77777777" w:rsidR="00C57B81" w:rsidRPr="00020619" w:rsidRDefault="00C57B81" w:rsidP="00BB34DD">
            <w:pPr>
              <w:pStyle w:val="TAC"/>
              <w:spacing w:line="256" w:lineRule="auto"/>
              <w:rPr>
                <w:ins w:id="34561" w:author="BigCREditor-RAN4#104-bis" w:date="2022-10-21T13:51:00Z"/>
              </w:rPr>
            </w:pPr>
            <w:ins w:id="34562"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1DC3633" w14:textId="77777777" w:rsidR="00C57B81" w:rsidRPr="00020619" w:rsidRDefault="00C57B81" w:rsidP="00BB34DD">
            <w:pPr>
              <w:pStyle w:val="TAC"/>
              <w:spacing w:line="256" w:lineRule="auto"/>
              <w:rPr>
                <w:ins w:id="34563" w:author="BigCREditor-RAN4#104-bis" w:date="2022-10-21T13:51:00Z"/>
              </w:rPr>
            </w:pPr>
            <w:ins w:id="34564" w:author="BigCREditor-RAN4#104-bis" w:date="2022-10-21T13:51:00Z">
              <w:r w:rsidRPr="00020619">
                <w:t>OFF</w:t>
              </w:r>
            </w:ins>
          </w:p>
        </w:tc>
        <w:tc>
          <w:tcPr>
            <w:tcW w:w="3072" w:type="dxa"/>
            <w:tcBorders>
              <w:top w:val="single" w:sz="4" w:space="0" w:color="auto"/>
              <w:left w:val="single" w:sz="4" w:space="0" w:color="auto"/>
              <w:bottom w:val="single" w:sz="4" w:space="0" w:color="auto"/>
              <w:right w:val="single" w:sz="4" w:space="0" w:color="auto"/>
            </w:tcBorders>
            <w:hideMark/>
          </w:tcPr>
          <w:p w14:paraId="28182702" w14:textId="77777777" w:rsidR="00C57B81" w:rsidRPr="00020619" w:rsidRDefault="00C57B81" w:rsidP="00BB34DD">
            <w:pPr>
              <w:pStyle w:val="TAL"/>
              <w:spacing w:line="256" w:lineRule="auto"/>
              <w:rPr>
                <w:ins w:id="34565" w:author="BigCREditor-RAN4#104-bis" w:date="2022-10-21T13:51:00Z"/>
                <w:rFonts w:cs="Arial"/>
              </w:rPr>
            </w:pPr>
            <w:ins w:id="34566" w:author="BigCREditor-RAN4#104-bis" w:date="2022-10-21T13:51:00Z">
              <w:r w:rsidRPr="00020619">
                <w:rPr>
                  <w:rFonts w:cs="Arial"/>
                </w:rPr>
                <w:t>DRX is not used</w:t>
              </w:r>
            </w:ins>
          </w:p>
        </w:tc>
      </w:tr>
      <w:tr w:rsidR="00C57B81" w:rsidRPr="00020619" w14:paraId="727E5906" w14:textId="77777777" w:rsidTr="00BB34DD">
        <w:trPr>
          <w:cantSplit/>
          <w:trHeight w:val="614"/>
          <w:ins w:id="34567" w:author="BigCREditor-RAN4#104-bis" w:date="2022-10-21T13:51:00Z"/>
        </w:trPr>
        <w:tc>
          <w:tcPr>
            <w:tcW w:w="2117" w:type="dxa"/>
            <w:vMerge w:val="restart"/>
            <w:tcBorders>
              <w:top w:val="single" w:sz="4" w:space="0" w:color="auto"/>
              <w:left w:val="single" w:sz="4" w:space="0" w:color="auto"/>
              <w:bottom w:val="single" w:sz="4" w:space="0" w:color="auto"/>
              <w:right w:val="single" w:sz="4" w:space="0" w:color="auto"/>
            </w:tcBorders>
            <w:hideMark/>
          </w:tcPr>
          <w:p w14:paraId="48E7D506" w14:textId="77777777" w:rsidR="00C57B81" w:rsidRPr="00020619" w:rsidRDefault="00C57B81" w:rsidP="00BB34DD">
            <w:pPr>
              <w:pStyle w:val="TAL"/>
              <w:spacing w:line="256" w:lineRule="auto"/>
              <w:rPr>
                <w:ins w:id="34568" w:author="BigCREditor-RAN4#104-bis" w:date="2022-10-21T13:51:00Z"/>
                <w:rFonts w:cs="Arial"/>
              </w:rPr>
            </w:pPr>
            <w:ins w:id="34569" w:author="BigCREditor-RAN4#104-bis" w:date="2022-10-21T13:51:00Z">
              <w:r w:rsidRPr="00020619">
                <w:rPr>
                  <w:rFonts w:cs="Arial"/>
                </w:rPr>
                <w:t>Time offset between serving and neighbour cells</w:t>
              </w:r>
            </w:ins>
          </w:p>
        </w:tc>
        <w:tc>
          <w:tcPr>
            <w:tcW w:w="596" w:type="dxa"/>
            <w:tcBorders>
              <w:top w:val="single" w:sz="4" w:space="0" w:color="auto"/>
              <w:left w:val="single" w:sz="4" w:space="0" w:color="auto"/>
              <w:bottom w:val="single" w:sz="4" w:space="0" w:color="auto"/>
              <w:right w:val="single" w:sz="4" w:space="0" w:color="auto"/>
            </w:tcBorders>
          </w:tcPr>
          <w:p w14:paraId="00E42020" w14:textId="77777777" w:rsidR="00C57B81" w:rsidRPr="00020619" w:rsidRDefault="00C57B81" w:rsidP="00BB34DD">
            <w:pPr>
              <w:pStyle w:val="TAC"/>
              <w:spacing w:line="256" w:lineRule="auto"/>
              <w:rPr>
                <w:ins w:id="34570"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4AB1100A" w14:textId="77777777" w:rsidR="00C57B81" w:rsidRPr="00020619" w:rsidRDefault="00C57B81" w:rsidP="00BB34DD">
            <w:pPr>
              <w:pStyle w:val="TAC"/>
              <w:spacing w:line="256" w:lineRule="auto"/>
              <w:rPr>
                <w:ins w:id="34571" w:author="BigCREditor-RAN4#104-bis" w:date="2022-10-21T13:51:00Z"/>
              </w:rPr>
            </w:pPr>
            <w:ins w:id="34572" w:author="BigCREditor-RAN4#104-bis" w:date="2022-10-21T13:51:00Z">
              <w:r w:rsidRPr="00020619">
                <w:t>Config 1</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05C1341E" w14:textId="77777777" w:rsidR="00C57B81" w:rsidRPr="00020619" w:rsidRDefault="00C57B81" w:rsidP="00BB34DD">
            <w:pPr>
              <w:pStyle w:val="TAC"/>
              <w:spacing w:line="256" w:lineRule="auto"/>
              <w:rPr>
                <w:ins w:id="34573" w:author="BigCREditor-RAN4#104-bis" w:date="2022-10-21T13:51:00Z"/>
              </w:rPr>
            </w:pPr>
            <w:ins w:id="34574" w:author="BigCREditor-RAN4#104-bis" w:date="2022-10-21T13:51:00Z">
              <w:r w:rsidRPr="00020619">
                <w:t>3ms</w:t>
              </w:r>
            </w:ins>
          </w:p>
        </w:tc>
        <w:tc>
          <w:tcPr>
            <w:tcW w:w="3072" w:type="dxa"/>
            <w:tcBorders>
              <w:top w:val="single" w:sz="4" w:space="0" w:color="auto"/>
              <w:left w:val="single" w:sz="4" w:space="0" w:color="auto"/>
              <w:bottom w:val="single" w:sz="4" w:space="0" w:color="auto"/>
              <w:right w:val="single" w:sz="4" w:space="0" w:color="auto"/>
            </w:tcBorders>
            <w:hideMark/>
          </w:tcPr>
          <w:p w14:paraId="5FF911BA" w14:textId="77777777" w:rsidR="00C57B81" w:rsidRPr="00020619" w:rsidRDefault="00C57B81" w:rsidP="00BB34DD">
            <w:pPr>
              <w:pStyle w:val="TAL"/>
              <w:spacing w:line="256" w:lineRule="auto"/>
              <w:rPr>
                <w:ins w:id="34575" w:author="BigCREditor-RAN4#104-bis" w:date="2022-10-21T13:51:00Z"/>
              </w:rPr>
            </w:pPr>
            <w:ins w:id="34576" w:author="BigCREditor-RAN4#104-bis" w:date="2022-10-21T13:51:00Z">
              <w:r w:rsidRPr="00020619">
                <w:t>Asynchronous cells.</w:t>
              </w:r>
            </w:ins>
          </w:p>
          <w:p w14:paraId="7129FA90" w14:textId="77777777" w:rsidR="00C57B81" w:rsidRPr="00020619" w:rsidRDefault="00C57B81" w:rsidP="00BB34DD">
            <w:pPr>
              <w:pStyle w:val="TAL"/>
              <w:spacing w:line="256" w:lineRule="auto"/>
              <w:rPr>
                <w:ins w:id="34577" w:author="BigCREditor-RAN4#104-bis" w:date="2022-10-21T13:51:00Z"/>
                <w:rFonts w:cs="Arial"/>
              </w:rPr>
            </w:pPr>
            <w:ins w:id="34578" w:author="BigCREditor-RAN4#104-bis" w:date="2022-10-21T13:51:00Z">
              <w:r w:rsidRPr="00020619">
                <w:t>The timing of Cell 2 is 3ms later than the timing of Cell 1.</w:t>
              </w:r>
            </w:ins>
          </w:p>
        </w:tc>
      </w:tr>
      <w:tr w:rsidR="00C57B81" w:rsidRPr="00020619" w14:paraId="29079682" w14:textId="77777777" w:rsidTr="00BB34DD">
        <w:trPr>
          <w:cantSplit/>
          <w:trHeight w:val="614"/>
          <w:ins w:id="34579" w:author="BigCREditor-RAN4#104-bis" w:date="2022-10-21T13:51: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742A3EFA" w14:textId="77777777" w:rsidR="00C57B81" w:rsidRPr="00020619" w:rsidRDefault="00C57B81" w:rsidP="00BB34DD">
            <w:pPr>
              <w:spacing w:after="0" w:line="256" w:lineRule="auto"/>
              <w:rPr>
                <w:ins w:id="34580" w:author="BigCREditor-RAN4#104-bis" w:date="2022-10-21T13:51:00Z"/>
                <w:rFonts w:ascii="Arial" w:hAnsi="Arial" w:cs="Arial"/>
                <w:sz w:val="18"/>
                <w:lang w:eastAsia="en-GB"/>
              </w:rPr>
            </w:pPr>
          </w:p>
        </w:tc>
        <w:tc>
          <w:tcPr>
            <w:tcW w:w="596" w:type="dxa"/>
            <w:tcBorders>
              <w:top w:val="single" w:sz="4" w:space="0" w:color="auto"/>
              <w:left w:val="single" w:sz="4" w:space="0" w:color="auto"/>
              <w:bottom w:val="single" w:sz="4" w:space="0" w:color="auto"/>
              <w:right w:val="single" w:sz="4" w:space="0" w:color="auto"/>
            </w:tcBorders>
          </w:tcPr>
          <w:p w14:paraId="13BEEA25" w14:textId="77777777" w:rsidR="00C57B81" w:rsidRPr="00020619" w:rsidRDefault="00C57B81" w:rsidP="00BB34DD">
            <w:pPr>
              <w:pStyle w:val="TAC"/>
              <w:spacing w:line="256" w:lineRule="auto"/>
              <w:rPr>
                <w:ins w:id="34581" w:author="BigCREditor-RAN4#104-bis" w:date="2022-10-21T13:51:00Z"/>
              </w:rPr>
            </w:pPr>
          </w:p>
        </w:tc>
        <w:tc>
          <w:tcPr>
            <w:tcW w:w="1251" w:type="dxa"/>
            <w:tcBorders>
              <w:top w:val="single" w:sz="4" w:space="0" w:color="auto"/>
              <w:left w:val="single" w:sz="4" w:space="0" w:color="auto"/>
              <w:bottom w:val="single" w:sz="4" w:space="0" w:color="auto"/>
              <w:right w:val="single" w:sz="4" w:space="0" w:color="auto"/>
            </w:tcBorders>
            <w:hideMark/>
          </w:tcPr>
          <w:p w14:paraId="1E294185" w14:textId="77777777" w:rsidR="00C57B81" w:rsidRPr="00020619" w:rsidRDefault="00C57B81" w:rsidP="00BB34DD">
            <w:pPr>
              <w:pStyle w:val="TAC"/>
              <w:spacing w:line="256" w:lineRule="auto"/>
              <w:rPr>
                <w:ins w:id="34582" w:author="BigCREditor-RAN4#104-bis" w:date="2022-10-21T13:51:00Z"/>
              </w:rPr>
            </w:pPr>
            <w:ins w:id="34583" w:author="BigCREditor-RAN4#104-bis" w:date="2022-10-21T13:51:00Z">
              <w:r w:rsidRPr="00020619">
                <w:t>Config 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2FC34802" w14:textId="77777777" w:rsidR="00C57B81" w:rsidRPr="00020619" w:rsidRDefault="00C57B81" w:rsidP="00BB34DD">
            <w:pPr>
              <w:pStyle w:val="TAC"/>
              <w:spacing w:line="256" w:lineRule="auto"/>
              <w:rPr>
                <w:ins w:id="34584" w:author="BigCREditor-RAN4#104-bis" w:date="2022-10-21T13:51:00Z"/>
              </w:rPr>
            </w:pPr>
            <w:ins w:id="34585" w:author="BigCREditor-RAN4#104-bis" w:date="2022-10-21T13:51:00Z">
              <w:r w:rsidRPr="00020619">
                <w:t>3</w:t>
              </w:r>
              <w:r w:rsidRPr="00020619">
                <w:sym w:font="Symbol" w:char="F06D"/>
              </w:r>
              <w:r w:rsidRPr="00020619">
                <w:t>s</w:t>
              </w:r>
            </w:ins>
          </w:p>
        </w:tc>
        <w:tc>
          <w:tcPr>
            <w:tcW w:w="3072" w:type="dxa"/>
            <w:tcBorders>
              <w:top w:val="single" w:sz="4" w:space="0" w:color="auto"/>
              <w:left w:val="single" w:sz="4" w:space="0" w:color="auto"/>
              <w:bottom w:val="single" w:sz="4" w:space="0" w:color="auto"/>
              <w:right w:val="single" w:sz="4" w:space="0" w:color="auto"/>
            </w:tcBorders>
          </w:tcPr>
          <w:p w14:paraId="71AE5382" w14:textId="77777777" w:rsidR="00C57B81" w:rsidRPr="00020619" w:rsidRDefault="00C57B81" w:rsidP="00BB34DD">
            <w:pPr>
              <w:pStyle w:val="TAL"/>
              <w:spacing w:line="256" w:lineRule="auto"/>
              <w:rPr>
                <w:ins w:id="34586" w:author="BigCREditor-RAN4#104-bis" w:date="2022-10-21T13:51:00Z"/>
              </w:rPr>
            </w:pPr>
            <w:ins w:id="34587" w:author="BigCREditor-RAN4#104-bis" w:date="2022-10-21T13:51:00Z">
              <w:r w:rsidRPr="00020619">
                <w:t>Synchronous cells.</w:t>
              </w:r>
            </w:ins>
          </w:p>
          <w:p w14:paraId="47C699D0" w14:textId="77777777" w:rsidR="00C57B81" w:rsidRPr="00020619" w:rsidRDefault="00C57B81" w:rsidP="00BB34DD">
            <w:pPr>
              <w:pStyle w:val="TAL"/>
              <w:spacing w:line="256" w:lineRule="auto"/>
              <w:rPr>
                <w:ins w:id="34588" w:author="BigCREditor-RAN4#104-bis" w:date="2022-10-21T13:51:00Z"/>
                <w:lang w:eastAsia="zh-CN"/>
              </w:rPr>
            </w:pPr>
          </w:p>
        </w:tc>
      </w:tr>
      <w:tr w:rsidR="00C57B81" w:rsidRPr="00020619" w14:paraId="2653A438" w14:textId="77777777" w:rsidTr="00BB34DD">
        <w:trPr>
          <w:cantSplit/>
          <w:trHeight w:val="208"/>
          <w:ins w:id="34589"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2325B9D1" w14:textId="77777777" w:rsidR="00C57B81" w:rsidRPr="00020619" w:rsidRDefault="00C57B81" w:rsidP="00BB34DD">
            <w:pPr>
              <w:pStyle w:val="TAL"/>
              <w:spacing w:line="256" w:lineRule="auto"/>
              <w:rPr>
                <w:ins w:id="34590" w:author="BigCREditor-RAN4#104-bis" w:date="2022-10-21T13:51:00Z"/>
                <w:rFonts w:cs="Arial"/>
                <w:lang w:eastAsia="en-GB"/>
              </w:rPr>
            </w:pPr>
            <w:ins w:id="34591" w:author="BigCREditor-RAN4#104-bis" w:date="2022-10-21T13:51:00Z">
              <w:r w:rsidRPr="00020619">
                <w:rPr>
                  <w:rFonts w:cs="Arial"/>
                </w:rPr>
                <w:t>T1</w:t>
              </w:r>
            </w:ins>
          </w:p>
        </w:tc>
        <w:tc>
          <w:tcPr>
            <w:tcW w:w="596" w:type="dxa"/>
            <w:tcBorders>
              <w:top w:val="single" w:sz="4" w:space="0" w:color="auto"/>
              <w:left w:val="single" w:sz="4" w:space="0" w:color="auto"/>
              <w:bottom w:val="single" w:sz="4" w:space="0" w:color="auto"/>
              <w:right w:val="single" w:sz="4" w:space="0" w:color="auto"/>
            </w:tcBorders>
            <w:hideMark/>
          </w:tcPr>
          <w:p w14:paraId="7956506D" w14:textId="77777777" w:rsidR="00C57B81" w:rsidRPr="00020619" w:rsidRDefault="00C57B81" w:rsidP="00BB34DD">
            <w:pPr>
              <w:pStyle w:val="TAC"/>
              <w:spacing w:line="256" w:lineRule="auto"/>
              <w:rPr>
                <w:ins w:id="34592" w:author="BigCREditor-RAN4#104-bis" w:date="2022-10-21T13:51:00Z"/>
              </w:rPr>
            </w:pPr>
            <w:ins w:id="34593" w:author="BigCREditor-RAN4#104-bis" w:date="2022-10-21T13:51: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7F586D11" w14:textId="77777777" w:rsidR="00C57B81" w:rsidRPr="00020619" w:rsidRDefault="00C57B81" w:rsidP="00BB34DD">
            <w:pPr>
              <w:pStyle w:val="TAC"/>
              <w:spacing w:line="256" w:lineRule="auto"/>
              <w:rPr>
                <w:ins w:id="34594" w:author="BigCREditor-RAN4#104-bis" w:date="2022-10-21T13:51:00Z"/>
              </w:rPr>
            </w:pPr>
            <w:ins w:id="34595" w:author="BigCREditor-RAN4#104-bis" w:date="2022-10-21T13:51:00Z">
              <w:r w:rsidRPr="00020619">
                <w:t>Config 1,2,3</w:t>
              </w:r>
            </w:ins>
          </w:p>
        </w:tc>
        <w:tc>
          <w:tcPr>
            <w:tcW w:w="2504" w:type="dxa"/>
            <w:gridSpan w:val="2"/>
            <w:tcBorders>
              <w:top w:val="single" w:sz="4" w:space="0" w:color="auto"/>
              <w:left w:val="single" w:sz="4" w:space="0" w:color="auto"/>
              <w:bottom w:val="single" w:sz="4" w:space="0" w:color="auto"/>
              <w:right w:val="single" w:sz="4" w:space="0" w:color="auto"/>
            </w:tcBorders>
            <w:hideMark/>
          </w:tcPr>
          <w:p w14:paraId="7E5D0E99" w14:textId="77777777" w:rsidR="00C57B81" w:rsidRPr="00020619" w:rsidRDefault="00C57B81" w:rsidP="00BB34DD">
            <w:pPr>
              <w:pStyle w:val="TAC"/>
              <w:spacing w:line="256" w:lineRule="auto"/>
              <w:rPr>
                <w:ins w:id="34596" w:author="BigCREditor-RAN4#104-bis" w:date="2022-10-21T13:51:00Z"/>
              </w:rPr>
            </w:pPr>
            <w:ins w:id="34597" w:author="BigCREditor-RAN4#104-bis" w:date="2022-10-21T13:51:00Z">
              <w:r w:rsidRPr="00020619">
                <w:t>5</w:t>
              </w:r>
            </w:ins>
          </w:p>
        </w:tc>
        <w:tc>
          <w:tcPr>
            <w:tcW w:w="3072" w:type="dxa"/>
            <w:tcBorders>
              <w:top w:val="single" w:sz="4" w:space="0" w:color="auto"/>
              <w:left w:val="single" w:sz="4" w:space="0" w:color="auto"/>
              <w:bottom w:val="single" w:sz="4" w:space="0" w:color="auto"/>
              <w:right w:val="single" w:sz="4" w:space="0" w:color="auto"/>
            </w:tcBorders>
          </w:tcPr>
          <w:p w14:paraId="5305F34D" w14:textId="77777777" w:rsidR="00C57B81" w:rsidRPr="00020619" w:rsidRDefault="00C57B81" w:rsidP="00BB34DD">
            <w:pPr>
              <w:pStyle w:val="TAL"/>
              <w:spacing w:line="256" w:lineRule="auto"/>
              <w:rPr>
                <w:ins w:id="34598" w:author="BigCREditor-RAN4#104-bis" w:date="2022-10-21T13:51:00Z"/>
                <w:rFonts w:cs="Arial"/>
              </w:rPr>
            </w:pPr>
          </w:p>
        </w:tc>
      </w:tr>
      <w:tr w:rsidR="00C57B81" w:rsidRPr="00020619" w14:paraId="41C0C69B" w14:textId="77777777" w:rsidTr="00BB34DD">
        <w:trPr>
          <w:cantSplit/>
          <w:trHeight w:val="208"/>
          <w:ins w:id="34599" w:author="BigCREditor-RAN4#104-bis" w:date="2022-10-21T13:51:00Z"/>
        </w:trPr>
        <w:tc>
          <w:tcPr>
            <w:tcW w:w="2117" w:type="dxa"/>
            <w:tcBorders>
              <w:top w:val="single" w:sz="4" w:space="0" w:color="auto"/>
              <w:left w:val="single" w:sz="4" w:space="0" w:color="auto"/>
              <w:bottom w:val="single" w:sz="4" w:space="0" w:color="auto"/>
              <w:right w:val="single" w:sz="4" w:space="0" w:color="auto"/>
            </w:tcBorders>
            <w:hideMark/>
          </w:tcPr>
          <w:p w14:paraId="71CFCA9D" w14:textId="77777777" w:rsidR="00C57B81" w:rsidRPr="00020619" w:rsidRDefault="00C57B81" w:rsidP="00BB34DD">
            <w:pPr>
              <w:pStyle w:val="TAL"/>
              <w:spacing w:line="256" w:lineRule="auto"/>
              <w:rPr>
                <w:ins w:id="34600" w:author="BigCREditor-RAN4#104-bis" w:date="2022-10-21T13:51:00Z"/>
                <w:rFonts w:cs="Arial"/>
              </w:rPr>
            </w:pPr>
            <w:ins w:id="34601" w:author="BigCREditor-RAN4#104-bis" w:date="2022-10-21T13:51:00Z">
              <w:r w:rsidRPr="00020619">
                <w:rPr>
                  <w:rFonts w:cs="Arial"/>
                </w:rPr>
                <w:t>T2</w:t>
              </w:r>
            </w:ins>
          </w:p>
        </w:tc>
        <w:tc>
          <w:tcPr>
            <w:tcW w:w="596" w:type="dxa"/>
            <w:tcBorders>
              <w:top w:val="single" w:sz="4" w:space="0" w:color="auto"/>
              <w:left w:val="single" w:sz="4" w:space="0" w:color="auto"/>
              <w:bottom w:val="single" w:sz="4" w:space="0" w:color="auto"/>
              <w:right w:val="single" w:sz="4" w:space="0" w:color="auto"/>
            </w:tcBorders>
            <w:hideMark/>
          </w:tcPr>
          <w:p w14:paraId="4B9CD3CF" w14:textId="77777777" w:rsidR="00C57B81" w:rsidRPr="00020619" w:rsidRDefault="00C57B81" w:rsidP="00BB34DD">
            <w:pPr>
              <w:pStyle w:val="TAC"/>
              <w:spacing w:line="256" w:lineRule="auto"/>
              <w:rPr>
                <w:ins w:id="34602" w:author="BigCREditor-RAN4#104-bis" w:date="2022-10-21T13:51:00Z"/>
              </w:rPr>
            </w:pPr>
            <w:ins w:id="34603" w:author="BigCREditor-RAN4#104-bis" w:date="2022-10-21T13:51: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5A767FE5" w14:textId="77777777" w:rsidR="00C57B81" w:rsidRPr="00020619" w:rsidRDefault="00C57B81" w:rsidP="00BB34DD">
            <w:pPr>
              <w:pStyle w:val="TAC"/>
              <w:spacing w:line="256" w:lineRule="auto"/>
              <w:rPr>
                <w:ins w:id="34604" w:author="BigCREditor-RAN4#104-bis" w:date="2022-10-21T13:51:00Z"/>
              </w:rPr>
            </w:pPr>
            <w:ins w:id="34605" w:author="BigCREditor-RAN4#104-bis" w:date="2022-10-21T13:51:00Z">
              <w:r w:rsidRPr="00020619">
                <w:t>Config 1,2,3</w:t>
              </w:r>
            </w:ins>
          </w:p>
        </w:tc>
        <w:tc>
          <w:tcPr>
            <w:tcW w:w="1251" w:type="dxa"/>
            <w:tcBorders>
              <w:top w:val="single" w:sz="4" w:space="0" w:color="auto"/>
              <w:left w:val="single" w:sz="4" w:space="0" w:color="auto"/>
              <w:bottom w:val="single" w:sz="4" w:space="0" w:color="auto"/>
              <w:right w:val="single" w:sz="4" w:space="0" w:color="auto"/>
            </w:tcBorders>
            <w:hideMark/>
          </w:tcPr>
          <w:p w14:paraId="0F1549EA" w14:textId="77777777" w:rsidR="00C57B81" w:rsidRPr="00020619" w:rsidRDefault="00C57B81" w:rsidP="00BB34DD">
            <w:pPr>
              <w:pStyle w:val="TAC"/>
              <w:spacing w:line="256" w:lineRule="auto"/>
              <w:rPr>
                <w:ins w:id="34606" w:author="BigCREditor-RAN4#104-bis" w:date="2022-10-21T13:51:00Z"/>
              </w:rPr>
            </w:pPr>
            <w:ins w:id="34607" w:author="BigCREditor-RAN4#104-bis" w:date="2022-10-21T13:51:00Z">
              <w:r w:rsidRPr="00020619">
                <w:t>1</w:t>
              </w:r>
            </w:ins>
          </w:p>
        </w:tc>
        <w:tc>
          <w:tcPr>
            <w:tcW w:w="1253" w:type="dxa"/>
            <w:tcBorders>
              <w:top w:val="single" w:sz="4" w:space="0" w:color="auto"/>
              <w:left w:val="single" w:sz="4" w:space="0" w:color="auto"/>
              <w:bottom w:val="single" w:sz="4" w:space="0" w:color="auto"/>
              <w:right w:val="single" w:sz="4" w:space="0" w:color="auto"/>
            </w:tcBorders>
            <w:hideMark/>
          </w:tcPr>
          <w:p w14:paraId="3EC141B1" w14:textId="77777777" w:rsidR="00C57B81" w:rsidRPr="00020619" w:rsidRDefault="00C57B81" w:rsidP="00BB34DD">
            <w:pPr>
              <w:pStyle w:val="TAC"/>
              <w:spacing w:line="256" w:lineRule="auto"/>
              <w:rPr>
                <w:ins w:id="34608" w:author="BigCREditor-RAN4#104-bis" w:date="2022-10-21T13:51:00Z"/>
              </w:rPr>
            </w:pPr>
            <w:ins w:id="34609" w:author="BigCREditor-RAN4#104-bis" w:date="2022-10-21T13:51:00Z">
              <w:r w:rsidRPr="00020619">
                <w:t>1</w:t>
              </w:r>
            </w:ins>
          </w:p>
        </w:tc>
        <w:tc>
          <w:tcPr>
            <w:tcW w:w="3072" w:type="dxa"/>
            <w:tcBorders>
              <w:top w:val="single" w:sz="4" w:space="0" w:color="auto"/>
              <w:left w:val="single" w:sz="4" w:space="0" w:color="auto"/>
              <w:bottom w:val="single" w:sz="4" w:space="0" w:color="auto"/>
              <w:right w:val="single" w:sz="4" w:space="0" w:color="auto"/>
            </w:tcBorders>
          </w:tcPr>
          <w:p w14:paraId="1701F92C" w14:textId="77777777" w:rsidR="00C57B81" w:rsidRPr="00020619" w:rsidRDefault="00C57B81" w:rsidP="00BB34DD">
            <w:pPr>
              <w:pStyle w:val="TAL"/>
              <w:spacing w:line="256" w:lineRule="auto"/>
              <w:rPr>
                <w:ins w:id="34610" w:author="BigCREditor-RAN4#104-bis" w:date="2022-10-21T13:51:00Z"/>
                <w:rFonts w:cs="Arial"/>
              </w:rPr>
            </w:pPr>
          </w:p>
        </w:tc>
      </w:tr>
    </w:tbl>
    <w:p w14:paraId="1B8FF5F0" w14:textId="77777777" w:rsidR="00C57B81" w:rsidRPr="00020619" w:rsidRDefault="00C57B81" w:rsidP="00C57B81">
      <w:pPr>
        <w:rPr>
          <w:ins w:id="34611" w:author="BigCREditor-RAN4#104-bis" w:date="2022-10-21T13:51:00Z"/>
          <w:lang w:eastAsia="en-GB"/>
        </w:rPr>
      </w:pPr>
    </w:p>
    <w:p w14:paraId="7CDAB28E" w14:textId="77777777" w:rsidR="00C57B81" w:rsidRPr="00020619" w:rsidRDefault="00C57B81" w:rsidP="00C57B81">
      <w:pPr>
        <w:pStyle w:val="TH"/>
        <w:rPr>
          <w:ins w:id="34612" w:author="BigCREditor-RAN4#104-bis" w:date="2022-10-21T13:51:00Z"/>
        </w:rPr>
      </w:pPr>
      <w:ins w:id="34613" w:author="BigCREditor-RAN4#104-bis" w:date="2022-10-21T13:51:00Z">
        <w:r w:rsidRPr="00020619">
          <w:t>Table A.16.6.2.10.1-3: Cell specific test parameters for SA inter-frequency event triggered reporting with additional mandatory gap pattern</w:t>
        </w:r>
      </w:ins>
    </w:p>
    <w:tbl>
      <w:tblPr>
        <w:tblpPr w:leftFromText="180" w:rightFromText="180" w:bottomFromText="160" w:vertAnchor="text" w:tblpY="1"/>
        <w:tblOverlap w:val="neve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4"/>
        <w:gridCol w:w="1531"/>
        <w:gridCol w:w="876"/>
        <w:gridCol w:w="1280"/>
        <w:gridCol w:w="983"/>
        <w:gridCol w:w="968"/>
        <w:gridCol w:w="6"/>
        <w:gridCol w:w="992"/>
        <w:gridCol w:w="1210"/>
      </w:tblGrid>
      <w:tr w:rsidR="00C57B81" w:rsidRPr="00020619" w14:paraId="7BFCF8FF" w14:textId="77777777" w:rsidTr="00BB34DD">
        <w:trPr>
          <w:cantSplit/>
          <w:trHeight w:val="150"/>
          <w:ins w:id="34614"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D00DE87" w14:textId="77777777" w:rsidR="00C57B81" w:rsidRPr="00020619" w:rsidRDefault="00C57B81" w:rsidP="00BB34DD">
            <w:pPr>
              <w:pStyle w:val="TAH"/>
              <w:spacing w:line="256" w:lineRule="auto"/>
              <w:rPr>
                <w:ins w:id="34615" w:author="BigCREditor-RAN4#104-bis" w:date="2022-10-21T13:51:00Z"/>
                <w:rFonts w:cs="Arial"/>
              </w:rPr>
            </w:pPr>
            <w:ins w:id="34616" w:author="BigCREditor-RAN4#104-bis" w:date="2022-10-21T13:51:00Z">
              <w:r w:rsidRPr="00020619">
                <w:t>Parameter</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5565E571" w14:textId="77777777" w:rsidR="00C57B81" w:rsidRPr="00020619" w:rsidRDefault="00C57B81" w:rsidP="00BB34DD">
            <w:pPr>
              <w:pStyle w:val="TAH"/>
              <w:spacing w:line="256" w:lineRule="auto"/>
              <w:rPr>
                <w:ins w:id="34617" w:author="BigCREditor-RAN4#104-bis" w:date="2022-10-21T13:51:00Z"/>
                <w:rFonts w:cs="Arial"/>
              </w:rPr>
            </w:pPr>
            <w:ins w:id="34618" w:author="BigCREditor-RAN4#104-bis" w:date="2022-10-21T13:51:00Z">
              <w:r w:rsidRPr="00020619">
                <w:t>Unit</w:t>
              </w:r>
            </w:ins>
          </w:p>
        </w:tc>
        <w:tc>
          <w:tcPr>
            <w:tcW w:w="1281" w:type="dxa"/>
            <w:vMerge w:val="restart"/>
            <w:tcBorders>
              <w:top w:val="single" w:sz="4" w:space="0" w:color="auto"/>
              <w:left w:val="single" w:sz="4" w:space="0" w:color="auto"/>
              <w:bottom w:val="single" w:sz="4" w:space="0" w:color="auto"/>
              <w:right w:val="single" w:sz="4" w:space="0" w:color="auto"/>
            </w:tcBorders>
            <w:hideMark/>
          </w:tcPr>
          <w:p w14:paraId="411FF864" w14:textId="77777777" w:rsidR="00C57B81" w:rsidRPr="00020619" w:rsidRDefault="00C57B81" w:rsidP="00BB34DD">
            <w:pPr>
              <w:pStyle w:val="TAH"/>
              <w:spacing w:line="256" w:lineRule="auto"/>
              <w:rPr>
                <w:ins w:id="34619" w:author="BigCREditor-RAN4#104-bis" w:date="2022-10-21T13:51:00Z"/>
              </w:rPr>
            </w:pPr>
            <w:ins w:id="34620" w:author="BigCREditor-RAN4#104-bis" w:date="2022-10-21T13:51:00Z">
              <w:r w:rsidRPr="00020619">
                <w:rPr>
                  <w:rFonts w:cs="Arial"/>
                </w:rPr>
                <w:t>Test configuration</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0288F417" w14:textId="77777777" w:rsidR="00C57B81" w:rsidRPr="00020619" w:rsidRDefault="00C57B81" w:rsidP="00BB34DD">
            <w:pPr>
              <w:pStyle w:val="TAH"/>
              <w:spacing w:line="256" w:lineRule="auto"/>
              <w:rPr>
                <w:ins w:id="34621" w:author="BigCREditor-RAN4#104-bis" w:date="2022-10-21T13:51:00Z"/>
                <w:rFonts w:cs="Arial"/>
              </w:rPr>
            </w:pPr>
            <w:ins w:id="34622" w:author="BigCREditor-RAN4#104-bis" w:date="2022-10-21T13:51:00Z">
              <w:r w:rsidRPr="00020619">
                <w:t>Cell 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5B08CF13" w14:textId="77777777" w:rsidR="00C57B81" w:rsidRPr="00020619" w:rsidRDefault="00C57B81" w:rsidP="00BB34DD">
            <w:pPr>
              <w:pStyle w:val="TAH"/>
              <w:spacing w:line="256" w:lineRule="auto"/>
              <w:rPr>
                <w:ins w:id="34623" w:author="BigCREditor-RAN4#104-bis" w:date="2022-10-21T13:51:00Z"/>
                <w:rFonts w:cs="Arial"/>
              </w:rPr>
            </w:pPr>
            <w:ins w:id="34624" w:author="BigCREditor-RAN4#104-bis" w:date="2022-10-21T13:51:00Z">
              <w:r w:rsidRPr="00020619">
                <w:t>Cell 2</w:t>
              </w:r>
            </w:ins>
          </w:p>
        </w:tc>
      </w:tr>
      <w:tr w:rsidR="00C57B81" w:rsidRPr="00020619" w14:paraId="1A39029C" w14:textId="77777777" w:rsidTr="00BB34DD">
        <w:trPr>
          <w:cantSplit/>
          <w:trHeight w:val="150"/>
          <w:ins w:id="34625"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2E95176" w14:textId="77777777" w:rsidR="00C57B81" w:rsidRPr="00020619" w:rsidRDefault="00C57B81" w:rsidP="00BB34DD">
            <w:pPr>
              <w:spacing w:after="0" w:line="256" w:lineRule="auto"/>
              <w:rPr>
                <w:ins w:id="34626" w:author="BigCREditor-RAN4#104-bis" w:date="2022-10-21T13:51:00Z"/>
                <w:rFonts w:ascii="Arial" w:hAnsi="Arial" w:cs="Arial"/>
                <w:b/>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BE6FB67" w14:textId="77777777" w:rsidR="00C57B81" w:rsidRPr="00020619" w:rsidRDefault="00C57B81" w:rsidP="00BB34DD">
            <w:pPr>
              <w:spacing w:after="0" w:line="256" w:lineRule="auto"/>
              <w:rPr>
                <w:ins w:id="34627" w:author="BigCREditor-RAN4#104-bis" w:date="2022-10-21T13:51:00Z"/>
                <w:rFonts w:ascii="Arial" w:hAnsi="Arial" w:cs="Arial"/>
                <w:b/>
                <w:sz w:val="18"/>
                <w:lang w:eastAsia="en-GB"/>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7476899" w14:textId="77777777" w:rsidR="00C57B81" w:rsidRPr="00020619" w:rsidRDefault="00C57B81" w:rsidP="00BB34DD">
            <w:pPr>
              <w:spacing w:after="0" w:line="256" w:lineRule="auto"/>
              <w:rPr>
                <w:ins w:id="34628" w:author="BigCREditor-RAN4#104-bis" w:date="2022-10-21T13:51:00Z"/>
                <w:rFonts w:ascii="Arial" w:hAnsi="Arial"/>
                <w:b/>
                <w:sz w:val="18"/>
                <w:lang w:eastAsia="en-GB"/>
              </w:rPr>
            </w:pPr>
          </w:p>
        </w:tc>
        <w:tc>
          <w:tcPr>
            <w:tcW w:w="984" w:type="dxa"/>
            <w:tcBorders>
              <w:top w:val="single" w:sz="4" w:space="0" w:color="auto"/>
              <w:left w:val="single" w:sz="4" w:space="0" w:color="auto"/>
              <w:bottom w:val="single" w:sz="4" w:space="0" w:color="auto"/>
              <w:right w:val="single" w:sz="4" w:space="0" w:color="auto"/>
            </w:tcBorders>
            <w:hideMark/>
          </w:tcPr>
          <w:p w14:paraId="798488AD" w14:textId="77777777" w:rsidR="00C57B81" w:rsidRPr="00020619" w:rsidRDefault="00C57B81" w:rsidP="00BB34DD">
            <w:pPr>
              <w:pStyle w:val="TAH"/>
              <w:spacing w:line="256" w:lineRule="auto"/>
              <w:rPr>
                <w:ins w:id="34629" w:author="BigCREditor-RAN4#104-bis" w:date="2022-10-21T13:51:00Z"/>
                <w:rFonts w:cs="Arial"/>
              </w:rPr>
            </w:pPr>
            <w:ins w:id="34630" w:author="BigCREditor-RAN4#104-bis" w:date="2022-10-21T13:51:00Z">
              <w:r w:rsidRPr="00020619">
                <w:t>T1</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6C7C3F8B" w14:textId="77777777" w:rsidR="00C57B81" w:rsidRPr="00020619" w:rsidRDefault="00C57B81" w:rsidP="00BB34DD">
            <w:pPr>
              <w:pStyle w:val="TAH"/>
              <w:spacing w:line="256" w:lineRule="auto"/>
              <w:rPr>
                <w:ins w:id="34631" w:author="BigCREditor-RAN4#104-bis" w:date="2022-10-21T13:51:00Z"/>
                <w:rFonts w:cs="Arial"/>
              </w:rPr>
            </w:pPr>
            <w:ins w:id="34632" w:author="BigCREditor-RAN4#104-bis" w:date="2022-10-21T13:51:00Z">
              <w:r w:rsidRPr="00020619">
                <w:t>T2</w:t>
              </w:r>
            </w:ins>
          </w:p>
        </w:tc>
        <w:tc>
          <w:tcPr>
            <w:tcW w:w="993" w:type="dxa"/>
            <w:tcBorders>
              <w:top w:val="single" w:sz="4" w:space="0" w:color="auto"/>
              <w:left w:val="single" w:sz="4" w:space="0" w:color="auto"/>
              <w:bottom w:val="single" w:sz="4" w:space="0" w:color="auto"/>
              <w:right w:val="single" w:sz="4" w:space="0" w:color="auto"/>
            </w:tcBorders>
            <w:hideMark/>
          </w:tcPr>
          <w:p w14:paraId="759EAA82" w14:textId="77777777" w:rsidR="00C57B81" w:rsidRPr="00020619" w:rsidRDefault="00C57B81" w:rsidP="00BB34DD">
            <w:pPr>
              <w:pStyle w:val="TAH"/>
              <w:spacing w:line="256" w:lineRule="auto"/>
              <w:rPr>
                <w:ins w:id="34633" w:author="BigCREditor-RAN4#104-bis" w:date="2022-10-21T13:51:00Z"/>
                <w:rFonts w:cs="Arial"/>
              </w:rPr>
            </w:pPr>
            <w:ins w:id="34634" w:author="BigCREditor-RAN4#104-bis" w:date="2022-10-21T13:51:00Z">
              <w:r w:rsidRPr="00020619">
                <w:t>T1</w:t>
              </w:r>
            </w:ins>
          </w:p>
        </w:tc>
        <w:tc>
          <w:tcPr>
            <w:tcW w:w="1211" w:type="dxa"/>
            <w:tcBorders>
              <w:top w:val="single" w:sz="4" w:space="0" w:color="auto"/>
              <w:left w:val="single" w:sz="4" w:space="0" w:color="auto"/>
              <w:bottom w:val="single" w:sz="4" w:space="0" w:color="auto"/>
              <w:right w:val="single" w:sz="4" w:space="0" w:color="auto"/>
            </w:tcBorders>
            <w:hideMark/>
          </w:tcPr>
          <w:p w14:paraId="63003689" w14:textId="77777777" w:rsidR="00C57B81" w:rsidRPr="00020619" w:rsidRDefault="00C57B81" w:rsidP="00BB34DD">
            <w:pPr>
              <w:pStyle w:val="TAH"/>
              <w:spacing w:line="256" w:lineRule="auto"/>
              <w:rPr>
                <w:ins w:id="34635" w:author="BigCREditor-RAN4#104-bis" w:date="2022-10-21T13:51:00Z"/>
                <w:rFonts w:cs="Arial"/>
              </w:rPr>
            </w:pPr>
            <w:ins w:id="34636" w:author="BigCREditor-RAN4#104-bis" w:date="2022-10-21T13:51:00Z">
              <w:r w:rsidRPr="00020619">
                <w:t>T2</w:t>
              </w:r>
            </w:ins>
          </w:p>
        </w:tc>
      </w:tr>
      <w:tr w:rsidR="00C57B81" w:rsidRPr="00020619" w14:paraId="625CC4A8" w14:textId="77777777" w:rsidTr="00BB34DD">
        <w:trPr>
          <w:cantSplit/>
          <w:trHeight w:val="292"/>
          <w:ins w:id="34637"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1825D02C" w14:textId="77777777" w:rsidR="00C57B81" w:rsidRPr="00020619" w:rsidRDefault="00C57B81" w:rsidP="00BB34DD">
            <w:pPr>
              <w:pStyle w:val="TAL"/>
              <w:spacing w:line="256" w:lineRule="auto"/>
              <w:rPr>
                <w:ins w:id="34638" w:author="BigCREditor-RAN4#104-bis" w:date="2022-10-21T13:51:00Z"/>
                <w:lang w:val="it-IT"/>
              </w:rPr>
            </w:pPr>
            <w:ins w:id="34639" w:author="BigCREditor-RAN4#104-bis" w:date="2022-10-21T13:51:00Z">
              <w:r w:rsidRPr="00020619">
                <w:rPr>
                  <w:lang w:val="it-IT"/>
                </w:rPr>
                <w:t>NR RF Channel Number</w:t>
              </w:r>
            </w:ins>
          </w:p>
        </w:tc>
        <w:tc>
          <w:tcPr>
            <w:tcW w:w="877" w:type="dxa"/>
            <w:tcBorders>
              <w:top w:val="single" w:sz="4" w:space="0" w:color="auto"/>
              <w:left w:val="single" w:sz="4" w:space="0" w:color="auto"/>
              <w:bottom w:val="single" w:sz="4" w:space="0" w:color="auto"/>
              <w:right w:val="single" w:sz="4" w:space="0" w:color="auto"/>
            </w:tcBorders>
          </w:tcPr>
          <w:p w14:paraId="7DAFF5FB" w14:textId="77777777" w:rsidR="00C57B81" w:rsidRPr="00020619" w:rsidRDefault="00C57B81" w:rsidP="00BB34DD">
            <w:pPr>
              <w:pStyle w:val="TAC"/>
              <w:spacing w:line="256" w:lineRule="auto"/>
              <w:rPr>
                <w:ins w:id="34640" w:author="BigCREditor-RAN4#104-bis" w:date="2022-10-21T13:51:00Z"/>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627CA1C2" w14:textId="77777777" w:rsidR="00C57B81" w:rsidRPr="00020619" w:rsidRDefault="00C57B81" w:rsidP="00BB34DD">
            <w:pPr>
              <w:pStyle w:val="TAC"/>
              <w:spacing w:line="256" w:lineRule="auto"/>
              <w:rPr>
                <w:ins w:id="34641" w:author="BigCREditor-RAN4#104-bis" w:date="2022-10-21T13:51:00Z"/>
                <w:rFonts w:cs="v4.2.0"/>
              </w:rPr>
            </w:pPr>
            <w:ins w:id="34642" w:author="BigCREditor-RAN4#104-bis" w:date="2022-10-21T13:51:00Z">
              <w:r w:rsidRPr="00020619">
                <w:t>Config 1,2,3, 4</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625667D1" w14:textId="77777777" w:rsidR="00C57B81" w:rsidRPr="00020619" w:rsidRDefault="00C57B81" w:rsidP="00BB34DD">
            <w:pPr>
              <w:pStyle w:val="TAC"/>
              <w:spacing w:line="256" w:lineRule="auto"/>
              <w:rPr>
                <w:ins w:id="34643" w:author="BigCREditor-RAN4#104-bis" w:date="2022-10-21T13:51:00Z"/>
              </w:rPr>
            </w:pPr>
            <w:ins w:id="34644" w:author="BigCREditor-RAN4#104-bis" w:date="2022-10-21T13:51:00Z">
              <w:r w:rsidRPr="00020619">
                <w:rPr>
                  <w:rFonts w:cs="v4.2.0"/>
                </w:rPr>
                <w:t>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27D99CB0" w14:textId="77777777" w:rsidR="00C57B81" w:rsidRPr="00020619" w:rsidRDefault="00C57B81" w:rsidP="00BB34DD">
            <w:pPr>
              <w:pStyle w:val="TAC"/>
              <w:spacing w:line="256" w:lineRule="auto"/>
              <w:rPr>
                <w:ins w:id="34645" w:author="BigCREditor-RAN4#104-bis" w:date="2022-10-21T13:51:00Z"/>
              </w:rPr>
            </w:pPr>
            <w:ins w:id="34646" w:author="BigCREditor-RAN4#104-bis" w:date="2022-10-21T13:51:00Z">
              <w:r w:rsidRPr="00020619">
                <w:rPr>
                  <w:rFonts w:cs="v4.2.0"/>
                </w:rPr>
                <w:t>2</w:t>
              </w:r>
            </w:ins>
          </w:p>
        </w:tc>
      </w:tr>
      <w:tr w:rsidR="00C57B81" w:rsidRPr="00020619" w14:paraId="59CD4D96" w14:textId="77777777" w:rsidTr="00BB34DD">
        <w:trPr>
          <w:cantSplit/>
          <w:trHeight w:val="150"/>
          <w:ins w:id="34647"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BF14E21" w14:textId="77777777" w:rsidR="00C57B81" w:rsidRPr="00020619" w:rsidRDefault="00C57B81" w:rsidP="00BB34DD">
            <w:pPr>
              <w:pStyle w:val="TAL"/>
              <w:spacing w:line="256" w:lineRule="auto"/>
              <w:rPr>
                <w:ins w:id="34648" w:author="BigCREditor-RAN4#104-bis" w:date="2022-10-21T13:51:00Z"/>
                <w:lang w:val="en-US"/>
              </w:rPr>
            </w:pPr>
            <w:ins w:id="34649" w:author="BigCREditor-RAN4#104-bis" w:date="2022-10-21T13:51:00Z">
              <w:r w:rsidRPr="00020619">
                <w:rPr>
                  <w:lang w:val="en-US"/>
                </w:rPr>
                <w:t>Duplex mode</w:t>
              </w:r>
            </w:ins>
          </w:p>
        </w:tc>
        <w:tc>
          <w:tcPr>
            <w:tcW w:w="877" w:type="dxa"/>
            <w:tcBorders>
              <w:top w:val="single" w:sz="4" w:space="0" w:color="auto"/>
              <w:left w:val="single" w:sz="4" w:space="0" w:color="auto"/>
              <w:bottom w:val="single" w:sz="4" w:space="0" w:color="auto"/>
              <w:right w:val="single" w:sz="4" w:space="0" w:color="auto"/>
            </w:tcBorders>
          </w:tcPr>
          <w:p w14:paraId="134F0D73" w14:textId="77777777" w:rsidR="00C57B81" w:rsidRPr="00020619" w:rsidRDefault="00C57B81" w:rsidP="00BB34DD">
            <w:pPr>
              <w:pStyle w:val="TAC"/>
              <w:spacing w:line="256" w:lineRule="auto"/>
              <w:rPr>
                <w:ins w:id="34650"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AC3B6DD" w14:textId="77777777" w:rsidR="00C57B81" w:rsidRPr="00020619" w:rsidRDefault="00C57B81" w:rsidP="00BB34DD">
            <w:pPr>
              <w:pStyle w:val="TAC"/>
              <w:spacing w:line="256" w:lineRule="auto"/>
              <w:rPr>
                <w:ins w:id="34651" w:author="BigCREditor-RAN4#104-bis" w:date="2022-10-21T13:51:00Z"/>
                <w:lang w:val="en-US"/>
              </w:rPr>
            </w:pPr>
            <w:ins w:id="34652" w:author="BigCREditor-RAN4#104-bis" w:date="2022-10-21T13:51:00Z">
              <w:r w:rsidRPr="00020619">
                <w:t>Config 1, 4</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214B1E12" w14:textId="77777777" w:rsidR="00C57B81" w:rsidRPr="00020619" w:rsidRDefault="00C57B81" w:rsidP="00BB34DD">
            <w:pPr>
              <w:pStyle w:val="TAC"/>
              <w:spacing w:line="256" w:lineRule="auto"/>
              <w:rPr>
                <w:ins w:id="34653" w:author="BigCREditor-RAN4#104-bis" w:date="2022-10-21T13:51:00Z"/>
                <w:lang w:val="en-US"/>
              </w:rPr>
            </w:pPr>
            <w:ins w:id="34654" w:author="BigCREditor-RAN4#104-bis" w:date="2022-10-21T13:51:00Z">
              <w:r w:rsidRPr="00020619">
                <w:rPr>
                  <w:lang w:val="en-US"/>
                </w:rPr>
                <w:t>FDD</w:t>
              </w:r>
            </w:ins>
          </w:p>
        </w:tc>
      </w:tr>
      <w:tr w:rsidR="00C57B81" w:rsidRPr="00020619" w14:paraId="6359C1BE" w14:textId="77777777" w:rsidTr="00BB34DD">
        <w:trPr>
          <w:cantSplit/>
          <w:trHeight w:val="150"/>
          <w:ins w:id="34655"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4266469" w14:textId="77777777" w:rsidR="00C57B81" w:rsidRPr="00020619" w:rsidRDefault="00C57B81" w:rsidP="00BB34DD">
            <w:pPr>
              <w:spacing w:after="0" w:line="256" w:lineRule="auto"/>
              <w:rPr>
                <w:ins w:id="34656"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3FE6DFB8" w14:textId="77777777" w:rsidR="00C57B81" w:rsidRPr="00020619" w:rsidRDefault="00C57B81" w:rsidP="00BB34DD">
            <w:pPr>
              <w:pStyle w:val="TAC"/>
              <w:spacing w:line="256" w:lineRule="auto"/>
              <w:rPr>
                <w:ins w:id="34657"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7216BF0" w14:textId="77777777" w:rsidR="00C57B81" w:rsidRPr="00020619" w:rsidRDefault="00C57B81" w:rsidP="00BB34DD">
            <w:pPr>
              <w:pStyle w:val="TAC"/>
              <w:spacing w:line="256" w:lineRule="auto"/>
              <w:rPr>
                <w:ins w:id="34658" w:author="BigCREditor-RAN4#104-bis" w:date="2022-10-21T13:51:00Z"/>
                <w:lang w:val="en-US"/>
              </w:rPr>
            </w:pPr>
            <w:ins w:id="34659" w:author="BigCREditor-RAN4#104-bis" w:date="2022-10-21T13:51:00Z">
              <w:r w:rsidRPr="00020619">
                <w:t>Config 2,3</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7836A4B6" w14:textId="77777777" w:rsidR="00C57B81" w:rsidRPr="00020619" w:rsidRDefault="00C57B81" w:rsidP="00BB34DD">
            <w:pPr>
              <w:pStyle w:val="TAC"/>
              <w:spacing w:line="256" w:lineRule="auto"/>
              <w:rPr>
                <w:ins w:id="34660" w:author="BigCREditor-RAN4#104-bis" w:date="2022-10-21T13:51:00Z"/>
                <w:lang w:val="en-US"/>
              </w:rPr>
            </w:pPr>
            <w:ins w:id="34661" w:author="BigCREditor-RAN4#104-bis" w:date="2022-10-21T13:51:00Z">
              <w:r w:rsidRPr="00020619">
                <w:rPr>
                  <w:lang w:val="en-US"/>
                </w:rPr>
                <w:t>TDD</w:t>
              </w:r>
            </w:ins>
          </w:p>
        </w:tc>
      </w:tr>
      <w:tr w:rsidR="00C57B81" w:rsidRPr="00020619" w14:paraId="4D3668FA" w14:textId="77777777" w:rsidTr="00BB34DD">
        <w:trPr>
          <w:cantSplit/>
          <w:trHeight w:val="150"/>
          <w:ins w:id="34662"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056A77F5" w14:textId="77777777" w:rsidR="00C57B81" w:rsidRPr="00020619" w:rsidRDefault="00C57B81" w:rsidP="00BB34DD">
            <w:pPr>
              <w:pStyle w:val="TAL"/>
              <w:spacing w:line="256" w:lineRule="auto"/>
              <w:rPr>
                <w:ins w:id="34663" w:author="BigCREditor-RAN4#104-bis" w:date="2022-10-21T13:51:00Z"/>
                <w:bCs/>
              </w:rPr>
            </w:pPr>
            <w:ins w:id="34664" w:author="BigCREditor-RAN4#104-bis" w:date="2022-10-21T13:51:00Z">
              <w:r w:rsidRPr="00020619">
                <w:rPr>
                  <w:bCs/>
                </w:rPr>
                <w:t>TDD configuration</w:t>
              </w:r>
            </w:ins>
          </w:p>
        </w:tc>
        <w:tc>
          <w:tcPr>
            <w:tcW w:w="877" w:type="dxa"/>
            <w:tcBorders>
              <w:top w:val="single" w:sz="4" w:space="0" w:color="auto"/>
              <w:left w:val="single" w:sz="4" w:space="0" w:color="auto"/>
              <w:bottom w:val="single" w:sz="4" w:space="0" w:color="auto"/>
              <w:right w:val="single" w:sz="4" w:space="0" w:color="auto"/>
            </w:tcBorders>
          </w:tcPr>
          <w:p w14:paraId="6088B4FD" w14:textId="77777777" w:rsidR="00C57B81" w:rsidRPr="00020619" w:rsidRDefault="00C57B81" w:rsidP="00BB34DD">
            <w:pPr>
              <w:pStyle w:val="TAC"/>
              <w:spacing w:line="256" w:lineRule="auto"/>
              <w:rPr>
                <w:ins w:id="34665"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7943695" w14:textId="77777777" w:rsidR="00C57B81" w:rsidRPr="00020619" w:rsidRDefault="00C57B81" w:rsidP="00BB34DD">
            <w:pPr>
              <w:pStyle w:val="TAC"/>
              <w:spacing w:line="256" w:lineRule="auto"/>
              <w:rPr>
                <w:ins w:id="34666" w:author="BigCREditor-RAN4#104-bis" w:date="2022-10-21T13:51:00Z"/>
              </w:rPr>
            </w:pPr>
            <w:ins w:id="34667" w:author="BigCREditor-RAN4#104-bis" w:date="2022-10-21T13:51:00Z">
              <w:r w:rsidRPr="00020619">
                <w:t>Config 1</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0BFEE8D2" w14:textId="77777777" w:rsidR="00C57B81" w:rsidRPr="00020619" w:rsidRDefault="00C57B81" w:rsidP="00BB34DD">
            <w:pPr>
              <w:pStyle w:val="TAC"/>
              <w:spacing w:line="256" w:lineRule="auto"/>
              <w:rPr>
                <w:ins w:id="34668" w:author="BigCREditor-RAN4#104-bis" w:date="2022-10-21T13:51:00Z"/>
                <w:lang w:val="en-US"/>
              </w:rPr>
            </w:pPr>
            <w:ins w:id="34669" w:author="BigCREditor-RAN4#104-bis" w:date="2022-10-21T13:51:00Z">
              <w:r w:rsidRPr="00020619">
                <w:rPr>
                  <w:lang w:val="en-US"/>
                </w:rPr>
                <w:t>Not Applicable</w:t>
              </w:r>
            </w:ins>
          </w:p>
        </w:tc>
      </w:tr>
      <w:tr w:rsidR="00C57B81" w:rsidRPr="00020619" w14:paraId="0F7B6EEF" w14:textId="77777777" w:rsidTr="00BB34DD">
        <w:trPr>
          <w:cantSplit/>
          <w:trHeight w:val="150"/>
          <w:ins w:id="34670"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B660A80" w14:textId="77777777" w:rsidR="00C57B81" w:rsidRPr="00020619" w:rsidRDefault="00C57B81" w:rsidP="00BB34DD">
            <w:pPr>
              <w:spacing w:after="0" w:line="256" w:lineRule="auto"/>
              <w:rPr>
                <w:ins w:id="34671" w:author="BigCREditor-RAN4#104-bis" w:date="2022-10-21T13:51: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54AD9582" w14:textId="77777777" w:rsidR="00C57B81" w:rsidRPr="00020619" w:rsidRDefault="00C57B81" w:rsidP="00BB34DD">
            <w:pPr>
              <w:pStyle w:val="TAC"/>
              <w:spacing w:line="256" w:lineRule="auto"/>
              <w:rPr>
                <w:ins w:id="34672"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24D813B" w14:textId="77777777" w:rsidR="00C57B81" w:rsidRPr="00020619" w:rsidRDefault="00C57B81" w:rsidP="00BB34DD">
            <w:pPr>
              <w:pStyle w:val="TAC"/>
              <w:spacing w:line="256" w:lineRule="auto"/>
              <w:rPr>
                <w:ins w:id="34673" w:author="BigCREditor-RAN4#104-bis" w:date="2022-10-21T13:51:00Z"/>
              </w:rPr>
            </w:pPr>
            <w:ins w:id="34674" w:author="BigCREditor-RAN4#104-bis" w:date="2022-10-21T13:51:00Z">
              <w:r w:rsidRPr="00020619">
                <w:t>Config 2</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12638895" w14:textId="77777777" w:rsidR="00C57B81" w:rsidRPr="00020619" w:rsidRDefault="00C57B81" w:rsidP="00BB34DD">
            <w:pPr>
              <w:pStyle w:val="TAC"/>
              <w:spacing w:line="256" w:lineRule="auto"/>
              <w:rPr>
                <w:ins w:id="34675" w:author="BigCREditor-RAN4#104-bis" w:date="2022-10-21T13:51:00Z"/>
                <w:lang w:val="en-US"/>
              </w:rPr>
            </w:pPr>
            <w:ins w:id="34676" w:author="BigCREditor-RAN4#104-bis" w:date="2022-10-21T13:51:00Z">
              <w:r w:rsidRPr="00020619">
                <w:rPr>
                  <w:lang w:val="en-US"/>
                </w:rPr>
                <w:t>TDDConf.1.1</w:t>
              </w:r>
            </w:ins>
          </w:p>
        </w:tc>
      </w:tr>
      <w:tr w:rsidR="00C57B81" w:rsidRPr="00020619" w14:paraId="0359C159" w14:textId="77777777" w:rsidTr="00BB34DD">
        <w:trPr>
          <w:cantSplit/>
          <w:trHeight w:val="150"/>
          <w:ins w:id="34677"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D5B8026" w14:textId="77777777" w:rsidR="00C57B81" w:rsidRPr="00020619" w:rsidRDefault="00C57B81" w:rsidP="00BB34DD">
            <w:pPr>
              <w:spacing w:after="0" w:line="256" w:lineRule="auto"/>
              <w:rPr>
                <w:ins w:id="34678" w:author="BigCREditor-RAN4#104-bis" w:date="2022-10-21T13:51: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0A4FE390" w14:textId="77777777" w:rsidR="00C57B81" w:rsidRPr="00020619" w:rsidRDefault="00C57B81" w:rsidP="00BB34DD">
            <w:pPr>
              <w:pStyle w:val="TAC"/>
              <w:spacing w:line="256" w:lineRule="auto"/>
              <w:rPr>
                <w:ins w:id="34679" w:author="BigCREditor-RAN4#104-bis" w:date="2022-10-21T13:51: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5D9AFCE" w14:textId="77777777" w:rsidR="00C57B81" w:rsidRPr="00020619" w:rsidRDefault="00C57B81" w:rsidP="00BB34DD">
            <w:pPr>
              <w:pStyle w:val="TAC"/>
              <w:spacing w:line="256" w:lineRule="auto"/>
              <w:rPr>
                <w:ins w:id="34680" w:author="BigCREditor-RAN4#104-bis" w:date="2022-10-21T13:51:00Z"/>
              </w:rPr>
            </w:pPr>
            <w:ins w:id="34681" w:author="BigCREditor-RAN4#104-bis" w:date="2022-10-21T13:51:00Z">
              <w:r w:rsidRPr="00020619">
                <w:t>Config 3</w:t>
              </w:r>
            </w:ins>
          </w:p>
        </w:tc>
        <w:tc>
          <w:tcPr>
            <w:tcW w:w="4163" w:type="dxa"/>
            <w:gridSpan w:val="5"/>
            <w:tcBorders>
              <w:top w:val="single" w:sz="4" w:space="0" w:color="auto"/>
              <w:left w:val="single" w:sz="4" w:space="0" w:color="auto"/>
              <w:bottom w:val="single" w:sz="4" w:space="0" w:color="auto"/>
              <w:right w:val="single" w:sz="4" w:space="0" w:color="auto"/>
            </w:tcBorders>
            <w:hideMark/>
          </w:tcPr>
          <w:p w14:paraId="7B3A36EB" w14:textId="77777777" w:rsidR="00C57B81" w:rsidRPr="00020619" w:rsidRDefault="00C57B81" w:rsidP="00BB34DD">
            <w:pPr>
              <w:pStyle w:val="TAC"/>
              <w:spacing w:line="256" w:lineRule="auto"/>
              <w:rPr>
                <w:ins w:id="34682" w:author="BigCREditor-RAN4#104-bis" w:date="2022-10-21T13:51:00Z"/>
                <w:lang w:val="en-US"/>
              </w:rPr>
            </w:pPr>
            <w:ins w:id="34683" w:author="BigCREditor-RAN4#104-bis" w:date="2022-10-21T13:51:00Z">
              <w:r w:rsidRPr="00020619">
                <w:rPr>
                  <w:lang w:val="en-US"/>
                </w:rPr>
                <w:t>TDDConf.2.1</w:t>
              </w:r>
            </w:ins>
          </w:p>
        </w:tc>
      </w:tr>
      <w:tr w:rsidR="00C57B81" w:rsidRPr="00020619" w14:paraId="180EE8E1" w14:textId="77777777" w:rsidTr="00BB34DD">
        <w:trPr>
          <w:cantSplit/>
          <w:trHeight w:val="150"/>
          <w:ins w:id="34684"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255B1D12" w14:textId="77777777" w:rsidR="00C57B81" w:rsidRPr="00020619" w:rsidRDefault="00C57B81" w:rsidP="00BB34DD">
            <w:pPr>
              <w:pStyle w:val="TAL"/>
              <w:spacing w:line="256" w:lineRule="auto"/>
              <w:rPr>
                <w:ins w:id="34685" w:author="BigCREditor-RAN4#104-bis" w:date="2022-10-21T13:51:00Z"/>
              </w:rPr>
            </w:pPr>
            <w:proofErr w:type="spellStart"/>
            <w:ins w:id="34686" w:author="BigCREditor-RAN4#104-bis" w:date="2022-10-21T13:51:00Z">
              <w:r w:rsidRPr="00020619">
                <w:rPr>
                  <w:bCs/>
                </w:rPr>
                <w:t>BW</w:t>
              </w:r>
              <w:r w:rsidRPr="00020619">
                <w:rPr>
                  <w:vertAlign w:val="subscript"/>
                </w:rPr>
                <w:t>channel</w:t>
              </w:r>
              <w:proofErr w:type="spellEnd"/>
            </w:ins>
          </w:p>
        </w:tc>
        <w:tc>
          <w:tcPr>
            <w:tcW w:w="877" w:type="dxa"/>
            <w:vMerge w:val="restart"/>
            <w:tcBorders>
              <w:top w:val="single" w:sz="4" w:space="0" w:color="auto"/>
              <w:left w:val="single" w:sz="4" w:space="0" w:color="auto"/>
              <w:bottom w:val="single" w:sz="4" w:space="0" w:color="auto"/>
              <w:right w:val="single" w:sz="4" w:space="0" w:color="auto"/>
            </w:tcBorders>
            <w:hideMark/>
          </w:tcPr>
          <w:p w14:paraId="3376F5AF" w14:textId="77777777" w:rsidR="00C57B81" w:rsidRPr="00020619" w:rsidRDefault="00C57B81" w:rsidP="00BB34DD">
            <w:pPr>
              <w:pStyle w:val="TAC"/>
              <w:spacing w:line="256" w:lineRule="auto"/>
              <w:rPr>
                <w:ins w:id="34687" w:author="BigCREditor-RAN4#104-bis" w:date="2022-10-21T13:51:00Z"/>
              </w:rPr>
            </w:pPr>
            <w:ins w:id="34688" w:author="BigCREditor-RAN4#104-bis" w:date="2022-10-21T13:51:00Z">
              <w:r w:rsidRPr="00020619">
                <w:rPr>
                  <w:rFonts w:cs="v4.2.0"/>
                </w:rPr>
                <w:t>MHz</w:t>
              </w:r>
            </w:ins>
          </w:p>
        </w:tc>
        <w:tc>
          <w:tcPr>
            <w:tcW w:w="1281" w:type="dxa"/>
            <w:tcBorders>
              <w:top w:val="single" w:sz="4" w:space="0" w:color="auto"/>
              <w:left w:val="single" w:sz="4" w:space="0" w:color="auto"/>
              <w:bottom w:val="single" w:sz="4" w:space="0" w:color="auto"/>
              <w:right w:val="single" w:sz="4" w:space="0" w:color="auto"/>
            </w:tcBorders>
            <w:vAlign w:val="center"/>
            <w:hideMark/>
          </w:tcPr>
          <w:p w14:paraId="75BC129D" w14:textId="77777777" w:rsidR="00C57B81" w:rsidRPr="00020619" w:rsidRDefault="00C57B81" w:rsidP="00BB34DD">
            <w:pPr>
              <w:pStyle w:val="TAC"/>
              <w:spacing w:line="256" w:lineRule="auto"/>
              <w:rPr>
                <w:ins w:id="34689" w:author="BigCREditor-RAN4#104-bis" w:date="2022-10-21T13:51:00Z"/>
                <w:lang w:val="en-US"/>
              </w:rPr>
            </w:pPr>
            <w:ins w:id="34690" w:author="BigCREditor-RAN4#104-bis" w:date="2022-10-21T13:51:00Z">
              <w:r w:rsidRPr="00020619">
                <w:t>Config</w:t>
              </w:r>
              <w:r w:rsidRPr="00020619">
                <w:rPr>
                  <w:szCs w:val="18"/>
                </w:rPr>
                <w:t xml:space="preserve"> 1,2, 4</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4B22FB48" w14:textId="77777777" w:rsidR="00C57B81" w:rsidRPr="00020619" w:rsidRDefault="00C57B81" w:rsidP="00BB34DD">
            <w:pPr>
              <w:pStyle w:val="TAC"/>
              <w:spacing w:line="256" w:lineRule="auto"/>
              <w:rPr>
                <w:ins w:id="34691" w:author="BigCREditor-RAN4#104-bis" w:date="2022-10-21T13:51:00Z"/>
                <w:szCs w:val="18"/>
                <w:lang w:val="de-DE"/>
              </w:rPr>
            </w:pPr>
            <w:ins w:id="34692" w:author="BigCREditor-RAN4#104-bis" w:date="2022-10-21T13:51:00Z">
              <w:r w:rsidRPr="00020619">
                <w:rPr>
                  <w:szCs w:val="18"/>
                </w:rPr>
                <w:t xml:space="preserve">1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2</w:t>
              </w:r>
            </w:ins>
          </w:p>
        </w:tc>
      </w:tr>
      <w:tr w:rsidR="00C57B81" w:rsidRPr="00020619" w14:paraId="42FEDFC3" w14:textId="77777777" w:rsidTr="00BB34DD">
        <w:trPr>
          <w:cantSplit/>
          <w:trHeight w:val="150"/>
          <w:ins w:id="34693"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F08AC8C" w14:textId="77777777" w:rsidR="00C57B81" w:rsidRPr="00020619" w:rsidRDefault="00C57B81" w:rsidP="00BB34DD">
            <w:pPr>
              <w:spacing w:after="0" w:line="256" w:lineRule="auto"/>
              <w:rPr>
                <w:ins w:id="34694" w:author="BigCREditor-RAN4#104-bis" w:date="2022-10-21T13:51:00Z"/>
                <w:rFonts w:ascii="Arial" w:hAnsi="Arial"/>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AD04229" w14:textId="77777777" w:rsidR="00C57B81" w:rsidRPr="00020619" w:rsidRDefault="00C57B81" w:rsidP="00BB34DD">
            <w:pPr>
              <w:spacing w:after="0" w:line="256" w:lineRule="auto"/>
              <w:rPr>
                <w:ins w:id="34695"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2870DCB" w14:textId="77777777" w:rsidR="00C57B81" w:rsidRPr="00020619" w:rsidRDefault="00C57B81" w:rsidP="00BB34DD">
            <w:pPr>
              <w:pStyle w:val="TAC"/>
              <w:spacing w:line="256" w:lineRule="auto"/>
              <w:rPr>
                <w:ins w:id="34696" w:author="BigCREditor-RAN4#104-bis" w:date="2022-10-21T13:51:00Z"/>
                <w:lang w:val="en-US"/>
              </w:rPr>
            </w:pPr>
            <w:ins w:id="34697" w:author="BigCREditor-RAN4#104-bis" w:date="2022-10-21T13:51:00Z">
              <w:r w:rsidRPr="00020619">
                <w:t>Config</w:t>
              </w:r>
              <w:r w:rsidRPr="00020619">
                <w:rPr>
                  <w:szCs w:val="18"/>
                </w:rPr>
                <w:t xml:space="preserve"> 3</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1228D1A2" w14:textId="77777777" w:rsidR="00C57B81" w:rsidRPr="00020619" w:rsidRDefault="00C57B81" w:rsidP="00BB34DD">
            <w:pPr>
              <w:pStyle w:val="TAC"/>
              <w:spacing w:line="256" w:lineRule="auto"/>
              <w:rPr>
                <w:ins w:id="34698" w:author="BigCREditor-RAN4#104-bis" w:date="2022-10-21T13:51:00Z"/>
                <w:szCs w:val="18"/>
              </w:rPr>
            </w:pPr>
            <w:ins w:id="34699" w:author="BigCREditor-RAN4#104-bis" w:date="2022-10-21T13:51:00Z">
              <w:r w:rsidRPr="00020619">
                <w:rPr>
                  <w:szCs w:val="18"/>
                </w:rPr>
                <w:t xml:space="preserve">2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1</w:t>
              </w:r>
            </w:ins>
          </w:p>
        </w:tc>
      </w:tr>
      <w:tr w:rsidR="00C57B81" w:rsidRPr="00020619" w14:paraId="06DBAE81" w14:textId="77777777" w:rsidTr="00BB34DD">
        <w:trPr>
          <w:cantSplit/>
          <w:trHeight w:val="81"/>
          <w:ins w:id="34700"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46DB1741" w14:textId="77777777" w:rsidR="00C57B81" w:rsidRPr="00020619" w:rsidRDefault="00C57B81" w:rsidP="00BB34DD">
            <w:pPr>
              <w:pStyle w:val="TAL"/>
              <w:spacing w:line="256" w:lineRule="auto"/>
              <w:rPr>
                <w:ins w:id="34701" w:author="BigCREditor-RAN4#104-bis" w:date="2022-10-21T13:51:00Z"/>
                <w:bCs/>
              </w:rPr>
            </w:pPr>
            <w:ins w:id="34702" w:author="BigCREditor-RAN4#104-bis" w:date="2022-10-21T13:51:00Z">
              <w:r w:rsidRPr="00020619">
                <w:rPr>
                  <w:lang w:val="en-US"/>
                </w:rPr>
                <w:t>BWP BW</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5E17E32A" w14:textId="77777777" w:rsidR="00C57B81" w:rsidRPr="00020619" w:rsidRDefault="00C57B81" w:rsidP="00BB34DD">
            <w:pPr>
              <w:pStyle w:val="TAC"/>
              <w:spacing w:line="256" w:lineRule="auto"/>
              <w:rPr>
                <w:ins w:id="34703" w:author="BigCREditor-RAN4#104-bis" w:date="2022-10-21T13:51:00Z"/>
              </w:rPr>
            </w:pPr>
            <w:ins w:id="34704" w:author="BigCREditor-RAN4#104-bis" w:date="2022-10-21T13:51:00Z">
              <w:r w:rsidRPr="00020619">
                <w:t>MHz</w:t>
              </w:r>
            </w:ins>
          </w:p>
        </w:tc>
        <w:tc>
          <w:tcPr>
            <w:tcW w:w="1281" w:type="dxa"/>
            <w:tcBorders>
              <w:top w:val="single" w:sz="4" w:space="0" w:color="auto"/>
              <w:left w:val="single" w:sz="4" w:space="0" w:color="auto"/>
              <w:bottom w:val="single" w:sz="4" w:space="0" w:color="auto"/>
              <w:right w:val="single" w:sz="4" w:space="0" w:color="auto"/>
            </w:tcBorders>
            <w:vAlign w:val="center"/>
            <w:hideMark/>
          </w:tcPr>
          <w:p w14:paraId="5572B832" w14:textId="77777777" w:rsidR="00C57B81" w:rsidRPr="00020619" w:rsidRDefault="00C57B81" w:rsidP="00BB34DD">
            <w:pPr>
              <w:pStyle w:val="TAC"/>
              <w:spacing w:line="256" w:lineRule="auto"/>
              <w:rPr>
                <w:ins w:id="34705" w:author="BigCREditor-RAN4#104-bis" w:date="2022-10-21T13:51:00Z"/>
                <w:lang w:val="en-US"/>
              </w:rPr>
            </w:pPr>
            <w:ins w:id="34706" w:author="BigCREditor-RAN4#104-bis" w:date="2022-10-21T13:51:00Z">
              <w:r w:rsidRPr="00020619">
                <w:t>Config</w:t>
              </w:r>
              <w:r w:rsidRPr="00020619">
                <w:rPr>
                  <w:szCs w:val="18"/>
                </w:rPr>
                <w:t xml:space="preserve"> 1,2, 4</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2D112C42" w14:textId="77777777" w:rsidR="00C57B81" w:rsidRPr="00020619" w:rsidRDefault="00C57B81" w:rsidP="00BB34DD">
            <w:pPr>
              <w:pStyle w:val="TAC"/>
              <w:spacing w:line="256" w:lineRule="auto"/>
              <w:rPr>
                <w:ins w:id="34707" w:author="BigCREditor-RAN4#104-bis" w:date="2022-10-21T13:51:00Z"/>
                <w:szCs w:val="18"/>
                <w:lang w:val="de-DE"/>
              </w:rPr>
            </w:pPr>
            <w:ins w:id="34708" w:author="BigCREditor-RAN4#104-bis" w:date="2022-10-21T13:51:00Z">
              <w:r w:rsidRPr="00020619">
                <w:rPr>
                  <w:szCs w:val="18"/>
                </w:rPr>
                <w:t xml:space="preserve">1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2</w:t>
              </w:r>
            </w:ins>
          </w:p>
        </w:tc>
      </w:tr>
      <w:tr w:rsidR="00C57B81" w:rsidRPr="00020619" w14:paraId="3BF9009F" w14:textId="77777777" w:rsidTr="00BB34DD">
        <w:trPr>
          <w:cantSplit/>
          <w:trHeight w:val="36"/>
          <w:ins w:id="34709"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4C24C20" w14:textId="77777777" w:rsidR="00C57B81" w:rsidRPr="00020619" w:rsidRDefault="00C57B81" w:rsidP="00BB34DD">
            <w:pPr>
              <w:spacing w:after="0" w:line="256" w:lineRule="auto"/>
              <w:rPr>
                <w:ins w:id="34710" w:author="BigCREditor-RAN4#104-bis" w:date="2022-10-21T13:51: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CEF497C" w14:textId="77777777" w:rsidR="00C57B81" w:rsidRPr="00020619" w:rsidRDefault="00C57B81" w:rsidP="00BB34DD">
            <w:pPr>
              <w:spacing w:after="0" w:line="256" w:lineRule="auto"/>
              <w:rPr>
                <w:ins w:id="34711"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2E2D611" w14:textId="77777777" w:rsidR="00C57B81" w:rsidRPr="00020619" w:rsidRDefault="00C57B81" w:rsidP="00BB34DD">
            <w:pPr>
              <w:pStyle w:val="TAC"/>
              <w:spacing w:line="256" w:lineRule="auto"/>
              <w:rPr>
                <w:ins w:id="34712" w:author="BigCREditor-RAN4#104-bis" w:date="2022-10-21T13:51:00Z"/>
                <w:lang w:val="en-US"/>
              </w:rPr>
            </w:pPr>
            <w:ins w:id="34713" w:author="BigCREditor-RAN4#104-bis" w:date="2022-10-21T13:51:00Z">
              <w:r w:rsidRPr="00020619">
                <w:t>Config</w:t>
              </w:r>
              <w:r w:rsidRPr="00020619">
                <w:rPr>
                  <w:szCs w:val="18"/>
                </w:rPr>
                <w:t xml:space="preserve"> 3</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733B109B" w14:textId="77777777" w:rsidR="00C57B81" w:rsidRPr="00020619" w:rsidRDefault="00C57B81" w:rsidP="00BB34DD">
            <w:pPr>
              <w:pStyle w:val="TAC"/>
              <w:spacing w:line="256" w:lineRule="auto"/>
              <w:rPr>
                <w:ins w:id="34714" w:author="BigCREditor-RAN4#104-bis" w:date="2022-10-21T13:51:00Z"/>
                <w:szCs w:val="18"/>
              </w:rPr>
            </w:pPr>
            <w:ins w:id="34715" w:author="BigCREditor-RAN4#104-bis" w:date="2022-10-21T13:51:00Z">
              <w:r w:rsidRPr="00020619">
                <w:rPr>
                  <w:szCs w:val="18"/>
                </w:rPr>
                <w:t xml:space="preserve">2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1 </w:t>
              </w:r>
            </w:ins>
          </w:p>
        </w:tc>
      </w:tr>
      <w:tr w:rsidR="00C57B81" w:rsidRPr="00020619" w14:paraId="231C0D75" w14:textId="77777777" w:rsidTr="00BB34DD">
        <w:trPr>
          <w:cantSplit/>
          <w:trHeight w:val="36"/>
          <w:ins w:id="34716" w:author="BigCREditor-RAN4#104-bis" w:date="2022-10-21T13:51:00Z"/>
        </w:trPr>
        <w:tc>
          <w:tcPr>
            <w:tcW w:w="1094" w:type="dxa"/>
            <w:vMerge w:val="restart"/>
            <w:tcBorders>
              <w:top w:val="single" w:sz="4" w:space="0" w:color="auto"/>
              <w:left w:val="single" w:sz="4" w:space="0" w:color="auto"/>
              <w:bottom w:val="single" w:sz="4" w:space="0" w:color="auto"/>
              <w:right w:val="single" w:sz="4" w:space="0" w:color="auto"/>
            </w:tcBorders>
            <w:hideMark/>
          </w:tcPr>
          <w:p w14:paraId="5A99A668" w14:textId="77777777" w:rsidR="00C57B81" w:rsidRPr="00020619" w:rsidRDefault="00C57B81" w:rsidP="00BB34DD">
            <w:pPr>
              <w:pStyle w:val="TAL"/>
              <w:spacing w:line="256" w:lineRule="auto"/>
              <w:rPr>
                <w:ins w:id="34717" w:author="BigCREditor-RAN4#104-bis" w:date="2022-10-21T13:51:00Z"/>
                <w:bCs/>
              </w:rPr>
            </w:pPr>
            <w:ins w:id="34718" w:author="BigCREditor-RAN4#104-bis" w:date="2022-10-21T13:51:00Z">
              <w:r w:rsidRPr="00020619">
                <w:rPr>
                  <w:lang w:val="en-US"/>
                </w:rPr>
                <w:t>BWP configuration</w:t>
              </w:r>
            </w:ins>
          </w:p>
        </w:tc>
        <w:tc>
          <w:tcPr>
            <w:tcW w:w="1531" w:type="dxa"/>
            <w:tcBorders>
              <w:top w:val="single" w:sz="4" w:space="0" w:color="auto"/>
              <w:left w:val="single" w:sz="4" w:space="0" w:color="auto"/>
              <w:bottom w:val="single" w:sz="4" w:space="0" w:color="auto"/>
              <w:right w:val="single" w:sz="4" w:space="0" w:color="auto"/>
            </w:tcBorders>
            <w:hideMark/>
          </w:tcPr>
          <w:p w14:paraId="5391CB08" w14:textId="77777777" w:rsidR="00C57B81" w:rsidRPr="00020619" w:rsidRDefault="00C57B81" w:rsidP="00BB34DD">
            <w:pPr>
              <w:pStyle w:val="TAL"/>
              <w:spacing w:line="256" w:lineRule="auto"/>
              <w:rPr>
                <w:ins w:id="34719" w:author="BigCREditor-RAN4#104-bis" w:date="2022-10-21T13:51:00Z"/>
                <w:bCs/>
              </w:rPr>
            </w:pPr>
            <w:ins w:id="34720" w:author="BigCREditor-RAN4#104-bis" w:date="2022-10-21T13:51:00Z">
              <w:r w:rsidRPr="00020619">
                <w:t>Initial DL BWP</w:t>
              </w:r>
            </w:ins>
          </w:p>
        </w:tc>
        <w:tc>
          <w:tcPr>
            <w:tcW w:w="877" w:type="dxa"/>
            <w:tcBorders>
              <w:top w:val="single" w:sz="4" w:space="0" w:color="auto"/>
              <w:left w:val="single" w:sz="4" w:space="0" w:color="auto"/>
              <w:bottom w:val="single" w:sz="4" w:space="0" w:color="auto"/>
              <w:right w:val="single" w:sz="4" w:space="0" w:color="auto"/>
            </w:tcBorders>
          </w:tcPr>
          <w:p w14:paraId="1B26D749" w14:textId="77777777" w:rsidR="00C57B81" w:rsidRPr="00020619" w:rsidRDefault="00C57B81" w:rsidP="00BB34DD">
            <w:pPr>
              <w:pStyle w:val="TAC"/>
              <w:spacing w:line="256" w:lineRule="auto"/>
              <w:rPr>
                <w:ins w:id="34721" w:author="BigCREditor-RAN4#104-bis" w:date="2022-10-21T13:51:00Z"/>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C1DDC25" w14:textId="77777777" w:rsidR="00C57B81" w:rsidRPr="00020619" w:rsidRDefault="00C57B81" w:rsidP="00BB34DD">
            <w:pPr>
              <w:pStyle w:val="TAC"/>
              <w:spacing w:line="256" w:lineRule="auto"/>
              <w:rPr>
                <w:ins w:id="34722" w:author="BigCREditor-RAN4#104-bis" w:date="2022-10-21T13:51:00Z"/>
              </w:rPr>
            </w:pPr>
            <w:ins w:id="34723" w:author="BigCREditor-RAN4#104-bis" w:date="2022-10-21T13:51:00Z">
              <w:r w:rsidRPr="00020619">
                <w:t>Config</w:t>
              </w:r>
              <w:r w:rsidRPr="00020619">
                <w:rPr>
                  <w:szCs w:val="18"/>
                </w:rPr>
                <w:t xml:space="preserve"> 1, 2, 3, 4</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60933C00" w14:textId="77777777" w:rsidR="00C57B81" w:rsidRPr="00020619" w:rsidRDefault="00C57B81" w:rsidP="00BB34DD">
            <w:pPr>
              <w:pStyle w:val="TAC"/>
              <w:spacing w:line="256" w:lineRule="auto"/>
              <w:rPr>
                <w:ins w:id="34724" w:author="BigCREditor-RAN4#104-bis" w:date="2022-10-21T13:51:00Z"/>
                <w:szCs w:val="18"/>
              </w:rPr>
            </w:pPr>
            <w:ins w:id="34725" w:author="BigCREditor-RAN4#104-bis" w:date="2022-10-21T13:51:00Z">
              <w:r w:rsidRPr="00020619">
                <w:t>DLBWP.0.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0B71AD8F" w14:textId="77777777" w:rsidR="00C57B81" w:rsidRPr="00020619" w:rsidRDefault="00C57B81" w:rsidP="00BB34DD">
            <w:pPr>
              <w:pStyle w:val="TAC"/>
              <w:spacing w:line="256" w:lineRule="auto"/>
              <w:rPr>
                <w:ins w:id="34726" w:author="BigCREditor-RAN4#104-bis" w:date="2022-10-21T13:51:00Z"/>
                <w:szCs w:val="18"/>
              </w:rPr>
            </w:pPr>
            <w:ins w:id="34727" w:author="BigCREditor-RAN4#104-bis" w:date="2022-10-21T13:51:00Z">
              <w:r w:rsidRPr="00020619">
                <w:rPr>
                  <w:szCs w:val="18"/>
                </w:rPr>
                <w:t>NA</w:t>
              </w:r>
            </w:ins>
          </w:p>
        </w:tc>
      </w:tr>
      <w:tr w:rsidR="00C57B81" w:rsidRPr="00020619" w14:paraId="09298E3A" w14:textId="77777777" w:rsidTr="00BB34DD">
        <w:trPr>
          <w:cantSplit/>
          <w:trHeight w:val="36"/>
          <w:ins w:id="34728" w:author="BigCREditor-RAN4#104-bis" w:date="2022-10-21T13:51: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63D186D" w14:textId="77777777" w:rsidR="00C57B81" w:rsidRPr="00020619" w:rsidRDefault="00C57B81" w:rsidP="00BB34DD">
            <w:pPr>
              <w:spacing w:after="0" w:line="256" w:lineRule="auto"/>
              <w:rPr>
                <w:ins w:id="34729" w:author="BigCREditor-RAN4#104-bis" w:date="2022-10-21T13:51:00Z"/>
                <w:rFonts w:ascii="Arial" w:hAnsi="Arial"/>
                <w:bCs/>
                <w:sz w:val="18"/>
                <w:lang w:eastAsia="en-GB"/>
              </w:rPr>
            </w:pPr>
          </w:p>
        </w:tc>
        <w:tc>
          <w:tcPr>
            <w:tcW w:w="1531" w:type="dxa"/>
            <w:tcBorders>
              <w:top w:val="single" w:sz="4" w:space="0" w:color="auto"/>
              <w:left w:val="single" w:sz="4" w:space="0" w:color="auto"/>
              <w:bottom w:val="single" w:sz="4" w:space="0" w:color="auto"/>
              <w:right w:val="single" w:sz="4" w:space="0" w:color="auto"/>
            </w:tcBorders>
            <w:hideMark/>
          </w:tcPr>
          <w:p w14:paraId="70DEB5AF" w14:textId="77777777" w:rsidR="00C57B81" w:rsidRPr="00020619" w:rsidRDefault="00C57B81" w:rsidP="00BB34DD">
            <w:pPr>
              <w:pStyle w:val="TAL"/>
              <w:spacing w:line="256" w:lineRule="auto"/>
              <w:rPr>
                <w:ins w:id="34730" w:author="BigCREditor-RAN4#104-bis" w:date="2022-10-21T13:51:00Z"/>
              </w:rPr>
            </w:pPr>
            <w:ins w:id="34731" w:author="BigCREditor-RAN4#104-bis" w:date="2022-10-21T13:51:00Z">
              <w:r w:rsidRPr="00020619">
                <w:t>Initial UL BWP</w:t>
              </w:r>
            </w:ins>
          </w:p>
        </w:tc>
        <w:tc>
          <w:tcPr>
            <w:tcW w:w="877" w:type="dxa"/>
            <w:tcBorders>
              <w:top w:val="single" w:sz="4" w:space="0" w:color="auto"/>
              <w:left w:val="single" w:sz="4" w:space="0" w:color="auto"/>
              <w:bottom w:val="single" w:sz="4" w:space="0" w:color="auto"/>
              <w:right w:val="single" w:sz="4" w:space="0" w:color="auto"/>
            </w:tcBorders>
          </w:tcPr>
          <w:p w14:paraId="2AECDB3C" w14:textId="77777777" w:rsidR="00C57B81" w:rsidRPr="00020619" w:rsidRDefault="00C57B81" w:rsidP="00BB34DD">
            <w:pPr>
              <w:pStyle w:val="TAC"/>
              <w:spacing w:line="256" w:lineRule="auto"/>
              <w:rPr>
                <w:ins w:id="34732"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BA34C8F" w14:textId="77777777" w:rsidR="00C57B81" w:rsidRPr="00020619" w:rsidRDefault="00C57B81" w:rsidP="00BB34DD">
            <w:pPr>
              <w:spacing w:after="0" w:line="256" w:lineRule="auto"/>
              <w:rPr>
                <w:ins w:id="34733" w:author="BigCREditor-RAN4#104-bis" w:date="2022-10-21T13:51:00Z"/>
                <w:rFonts w:ascii="Arial" w:hAnsi="Arial"/>
                <w:sz w:val="18"/>
                <w:lang w:eastAsia="en-GB"/>
              </w:rPr>
            </w:pPr>
          </w:p>
        </w:tc>
        <w:tc>
          <w:tcPr>
            <w:tcW w:w="1959" w:type="dxa"/>
            <w:gridSpan w:val="3"/>
            <w:tcBorders>
              <w:top w:val="single" w:sz="4" w:space="0" w:color="auto"/>
              <w:left w:val="single" w:sz="4" w:space="0" w:color="auto"/>
              <w:bottom w:val="single" w:sz="4" w:space="0" w:color="auto"/>
              <w:right w:val="single" w:sz="4" w:space="0" w:color="auto"/>
            </w:tcBorders>
            <w:hideMark/>
          </w:tcPr>
          <w:p w14:paraId="22BCF9E5" w14:textId="77777777" w:rsidR="00C57B81" w:rsidRPr="00020619" w:rsidRDefault="00C57B81" w:rsidP="00BB34DD">
            <w:pPr>
              <w:pStyle w:val="TAC"/>
              <w:spacing w:line="256" w:lineRule="auto"/>
              <w:rPr>
                <w:ins w:id="34734" w:author="BigCREditor-RAN4#104-bis" w:date="2022-10-21T13:51:00Z"/>
              </w:rPr>
            </w:pPr>
            <w:ins w:id="34735" w:author="BigCREditor-RAN4#104-bis" w:date="2022-10-21T13:51:00Z">
              <w:r w:rsidRPr="00020619">
                <w:rPr>
                  <w:bCs/>
                </w:rPr>
                <w:t>ULBWP.0.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46CB87E7" w14:textId="77777777" w:rsidR="00C57B81" w:rsidRPr="00020619" w:rsidRDefault="00C57B81" w:rsidP="00BB34DD">
            <w:pPr>
              <w:pStyle w:val="TAC"/>
              <w:spacing w:line="256" w:lineRule="auto"/>
              <w:rPr>
                <w:ins w:id="34736" w:author="BigCREditor-RAN4#104-bis" w:date="2022-10-21T13:51:00Z"/>
              </w:rPr>
            </w:pPr>
            <w:ins w:id="34737" w:author="BigCREditor-RAN4#104-bis" w:date="2022-10-21T13:51:00Z">
              <w:r w:rsidRPr="00020619">
                <w:t>NA</w:t>
              </w:r>
            </w:ins>
          </w:p>
        </w:tc>
      </w:tr>
      <w:tr w:rsidR="00C57B81" w:rsidRPr="00020619" w14:paraId="3C5C6EC2" w14:textId="77777777" w:rsidTr="00BB34DD">
        <w:trPr>
          <w:cantSplit/>
          <w:trHeight w:val="36"/>
          <w:ins w:id="34738" w:author="BigCREditor-RAN4#104-bis" w:date="2022-10-21T13:51: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A41EA5D" w14:textId="77777777" w:rsidR="00C57B81" w:rsidRPr="00020619" w:rsidRDefault="00C57B81" w:rsidP="00BB34DD">
            <w:pPr>
              <w:spacing w:after="0" w:line="256" w:lineRule="auto"/>
              <w:rPr>
                <w:ins w:id="34739" w:author="BigCREditor-RAN4#104-bis" w:date="2022-10-21T13:51:00Z"/>
                <w:rFonts w:ascii="Arial" w:hAnsi="Arial"/>
                <w:bCs/>
                <w:sz w:val="18"/>
                <w:lang w:eastAsia="en-GB"/>
              </w:rPr>
            </w:pPr>
          </w:p>
        </w:tc>
        <w:tc>
          <w:tcPr>
            <w:tcW w:w="1531" w:type="dxa"/>
            <w:tcBorders>
              <w:top w:val="single" w:sz="4" w:space="0" w:color="auto"/>
              <w:left w:val="single" w:sz="4" w:space="0" w:color="auto"/>
              <w:bottom w:val="single" w:sz="4" w:space="0" w:color="auto"/>
              <w:right w:val="single" w:sz="4" w:space="0" w:color="auto"/>
            </w:tcBorders>
            <w:hideMark/>
          </w:tcPr>
          <w:p w14:paraId="6DC8BA77" w14:textId="77777777" w:rsidR="00C57B81" w:rsidRPr="00020619" w:rsidRDefault="00C57B81" w:rsidP="00BB34DD">
            <w:pPr>
              <w:pStyle w:val="TAL"/>
              <w:spacing w:line="256" w:lineRule="auto"/>
              <w:rPr>
                <w:ins w:id="34740" w:author="BigCREditor-RAN4#104-bis" w:date="2022-10-21T13:51:00Z"/>
                <w:bCs/>
              </w:rPr>
            </w:pPr>
            <w:ins w:id="34741" w:author="BigCREditor-RAN4#104-bis" w:date="2022-10-21T13:51:00Z">
              <w:r w:rsidRPr="00020619">
                <w:t>Dedicated DL BWP</w:t>
              </w:r>
            </w:ins>
          </w:p>
        </w:tc>
        <w:tc>
          <w:tcPr>
            <w:tcW w:w="877" w:type="dxa"/>
            <w:tcBorders>
              <w:top w:val="single" w:sz="4" w:space="0" w:color="auto"/>
              <w:left w:val="single" w:sz="4" w:space="0" w:color="auto"/>
              <w:bottom w:val="single" w:sz="4" w:space="0" w:color="auto"/>
              <w:right w:val="single" w:sz="4" w:space="0" w:color="auto"/>
            </w:tcBorders>
          </w:tcPr>
          <w:p w14:paraId="48A6486A" w14:textId="77777777" w:rsidR="00C57B81" w:rsidRPr="00020619" w:rsidRDefault="00C57B81" w:rsidP="00BB34DD">
            <w:pPr>
              <w:pStyle w:val="TAC"/>
              <w:spacing w:line="256" w:lineRule="auto"/>
              <w:rPr>
                <w:ins w:id="34742"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E34D49D" w14:textId="77777777" w:rsidR="00C57B81" w:rsidRPr="00020619" w:rsidRDefault="00C57B81" w:rsidP="00BB34DD">
            <w:pPr>
              <w:spacing w:after="0" w:line="256" w:lineRule="auto"/>
              <w:rPr>
                <w:ins w:id="34743" w:author="BigCREditor-RAN4#104-bis" w:date="2022-10-21T13:51:00Z"/>
                <w:rFonts w:ascii="Arial" w:hAnsi="Arial"/>
                <w:sz w:val="18"/>
                <w:lang w:eastAsia="en-GB"/>
              </w:rPr>
            </w:pPr>
          </w:p>
        </w:tc>
        <w:tc>
          <w:tcPr>
            <w:tcW w:w="1959" w:type="dxa"/>
            <w:gridSpan w:val="3"/>
            <w:tcBorders>
              <w:top w:val="single" w:sz="4" w:space="0" w:color="auto"/>
              <w:left w:val="single" w:sz="4" w:space="0" w:color="auto"/>
              <w:bottom w:val="single" w:sz="4" w:space="0" w:color="auto"/>
              <w:right w:val="single" w:sz="4" w:space="0" w:color="auto"/>
            </w:tcBorders>
            <w:hideMark/>
          </w:tcPr>
          <w:p w14:paraId="3BCD572A" w14:textId="77777777" w:rsidR="00C57B81" w:rsidRPr="00020619" w:rsidRDefault="00C57B81" w:rsidP="00BB34DD">
            <w:pPr>
              <w:pStyle w:val="TAC"/>
              <w:spacing w:line="256" w:lineRule="auto"/>
              <w:rPr>
                <w:ins w:id="34744" w:author="BigCREditor-RAN4#104-bis" w:date="2022-10-21T13:51:00Z"/>
                <w:szCs w:val="18"/>
              </w:rPr>
            </w:pPr>
            <w:ins w:id="34745" w:author="BigCREditor-RAN4#104-bis" w:date="2022-10-21T13:51:00Z">
              <w:r w:rsidRPr="00020619">
                <w:t>DLBWP.1.1</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4F95AEB6" w14:textId="77777777" w:rsidR="00C57B81" w:rsidRPr="00020619" w:rsidRDefault="00C57B81" w:rsidP="00BB34DD">
            <w:pPr>
              <w:pStyle w:val="TAC"/>
              <w:spacing w:line="256" w:lineRule="auto"/>
              <w:rPr>
                <w:ins w:id="34746" w:author="BigCREditor-RAN4#104-bis" w:date="2022-10-21T13:51:00Z"/>
                <w:szCs w:val="18"/>
              </w:rPr>
            </w:pPr>
            <w:ins w:id="34747" w:author="BigCREditor-RAN4#104-bis" w:date="2022-10-21T13:51:00Z">
              <w:r w:rsidRPr="00020619">
                <w:rPr>
                  <w:szCs w:val="18"/>
                </w:rPr>
                <w:t>NA</w:t>
              </w:r>
            </w:ins>
          </w:p>
        </w:tc>
      </w:tr>
      <w:tr w:rsidR="00C57B81" w:rsidRPr="00020619" w14:paraId="10CE6B0E" w14:textId="77777777" w:rsidTr="00BB34DD">
        <w:trPr>
          <w:cantSplit/>
          <w:trHeight w:val="36"/>
          <w:ins w:id="34748" w:author="BigCREditor-RAN4#104-bis" w:date="2022-10-21T13:51: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4111DEDF" w14:textId="77777777" w:rsidR="00C57B81" w:rsidRPr="00020619" w:rsidRDefault="00C57B81" w:rsidP="00BB34DD">
            <w:pPr>
              <w:spacing w:after="0" w:line="256" w:lineRule="auto"/>
              <w:rPr>
                <w:ins w:id="34749" w:author="BigCREditor-RAN4#104-bis" w:date="2022-10-21T13:51:00Z"/>
                <w:rFonts w:ascii="Arial" w:hAnsi="Arial"/>
                <w:bCs/>
                <w:sz w:val="18"/>
                <w:lang w:eastAsia="en-GB"/>
              </w:rPr>
            </w:pPr>
          </w:p>
        </w:tc>
        <w:tc>
          <w:tcPr>
            <w:tcW w:w="1531" w:type="dxa"/>
            <w:tcBorders>
              <w:top w:val="single" w:sz="4" w:space="0" w:color="auto"/>
              <w:left w:val="single" w:sz="4" w:space="0" w:color="auto"/>
              <w:bottom w:val="single" w:sz="4" w:space="0" w:color="auto"/>
              <w:right w:val="single" w:sz="4" w:space="0" w:color="auto"/>
            </w:tcBorders>
            <w:hideMark/>
          </w:tcPr>
          <w:p w14:paraId="659FD50B" w14:textId="77777777" w:rsidR="00C57B81" w:rsidRPr="00020619" w:rsidRDefault="00C57B81" w:rsidP="00BB34DD">
            <w:pPr>
              <w:pStyle w:val="TAL"/>
              <w:spacing w:line="256" w:lineRule="auto"/>
              <w:rPr>
                <w:ins w:id="34750" w:author="BigCREditor-RAN4#104-bis" w:date="2022-10-21T13:51:00Z"/>
                <w:bCs/>
              </w:rPr>
            </w:pPr>
            <w:ins w:id="34751" w:author="BigCREditor-RAN4#104-bis" w:date="2022-10-21T13:51:00Z">
              <w:r w:rsidRPr="00020619">
                <w:rPr>
                  <w:bCs/>
                </w:rPr>
                <w:t>Dedicated UL BWP</w:t>
              </w:r>
            </w:ins>
          </w:p>
        </w:tc>
        <w:tc>
          <w:tcPr>
            <w:tcW w:w="877" w:type="dxa"/>
            <w:tcBorders>
              <w:top w:val="single" w:sz="4" w:space="0" w:color="auto"/>
              <w:left w:val="single" w:sz="4" w:space="0" w:color="auto"/>
              <w:bottom w:val="single" w:sz="4" w:space="0" w:color="auto"/>
              <w:right w:val="single" w:sz="4" w:space="0" w:color="auto"/>
            </w:tcBorders>
          </w:tcPr>
          <w:p w14:paraId="3FBD0480" w14:textId="77777777" w:rsidR="00C57B81" w:rsidRPr="00020619" w:rsidRDefault="00C57B81" w:rsidP="00BB34DD">
            <w:pPr>
              <w:pStyle w:val="TAC"/>
              <w:spacing w:line="256" w:lineRule="auto"/>
              <w:rPr>
                <w:ins w:id="34752"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16285DB" w14:textId="77777777" w:rsidR="00C57B81" w:rsidRPr="00020619" w:rsidRDefault="00C57B81" w:rsidP="00BB34DD">
            <w:pPr>
              <w:spacing w:after="0" w:line="256" w:lineRule="auto"/>
              <w:rPr>
                <w:ins w:id="34753" w:author="BigCREditor-RAN4#104-bis" w:date="2022-10-21T13:51:00Z"/>
                <w:rFonts w:ascii="Arial" w:hAnsi="Arial"/>
                <w:sz w:val="18"/>
                <w:lang w:eastAsia="en-GB"/>
              </w:rPr>
            </w:pPr>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4BB5F6DA" w14:textId="77777777" w:rsidR="00C57B81" w:rsidRPr="00020619" w:rsidRDefault="00C57B81" w:rsidP="00BB34DD">
            <w:pPr>
              <w:pStyle w:val="TAC"/>
              <w:spacing w:line="256" w:lineRule="auto"/>
              <w:rPr>
                <w:ins w:id="34754" w:author="BigCREditor-RAN4#104-bis" w:date="2022-10-21T13:51:00Z"/>
                <w:szCs w:val="18"/>
              </w:rPr>
            </w:pPr>
            <w:ins w:id="34755" w:author="BigCREditor-RAN4#104-bis" w:date="2022-10-21T13:51:00Z">
              <w:r w:rsidRPr="00020619">
                <w:t>ULBWP.1.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1ECBF04D" w14:textId="77777777" w:rsidR="00C57B81" w:rsidRPr="00020619" w:rsidRDefault="00C57B81" w:rsidP="00BB34DD">
            <w:pPr>
              <w:pStyle w:val="TAC"/>
              <w:spacing w:line="256" w:lineRule="auto"/>
              <w:rPr>
                <w:ins w:id="34756" w:author="BigCREditor-RAN4#104-bis" w:date="2022-10-21T13:51:00Z"/>
                <w:szCs w:val="18"/>
              </w:rPr>
            </w:pPr>
            <w:ins w:id="34757" w:author="BigCREditor-RAN4#104-bis" w:date="2022-10-21T13:51:00Z">
              <w:r w:rsidRPr="00020619">
                <w:rPr>
                  <w:szCs w:val="18"/>
                </w:rPr>
                <w:t>NA</w:t>
              </w:r>
            </w:ins>
          </w:p>
        </w:tc>
      </w:tr>
      <w:tr w:rsidR="00C57B81" w:rsidRPr="00020619" w14:paraId="27102389" w14:textId="77777777" w:rsidTr="00BB34DD">
        <w:trPr>
          <w:cantSplit/>
          <w:trHeight w:val="443"/>
          <w:ins w:id="34758"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59EDAA96" w14:textId="77777777" w:rsidR="00C57B81" w:rsidRPr="00020619" w:rsidRDefault="00C57B81" w:rsidP="00BB34DD">
            <w:pPr>
              <w:pStyle w:val="TAL"/>
              <w:spacing w:line="256" w:lineRule="auto"/>
              <w:rPr>
                <w:ins w:id="34759" w:author="BigCREditor-RAN4#104-bis" w:date="2022-10-21T13:51:00Z"/>
                <w:bCs/>
              </w:rPr>
            </w:pPr>
            <w:ins w:id="34760" w:author="BigCREditor-RAN4#104-bis" w:date="2022-10-21T13:51:00Z">
              <w:r w:rsidRPr="00020619">
                <w:rPr>
                  <w:bCs/>
                </w:rPr>
                <w:t>TRS configuration</w:t>
              </w:r>
            </w:ins>
          </w:p>
        </w:tc>
        <w:tc>
          <w:tcPr>
            <w:tcW w:w="877" w:type="dxa"/>
            <w:vMerge w:val="restart"/>
            <w:tcBorders>
              <w:top w:val="single" w:sz="4" w:space="0" w:color="auto"/>
              <w:left w:val="single" w:sz="4" w:space="0" w:color="auto"/>
              <w:bottom w:val="single" w:sz="4" w:space="0" w:color="auto"/>
              <w:right w:val="single" w:sz="4" w:space="0" w:color="auto"/>
            </w:tcBorders>
          </w:tcPr>
          <w:p w14:paraId="0DB626AB" w14:textId="77777777" w:rsidR="00C57B81" w:rsidRPr="00020619" w:rsidRDefault="00C57B81" w:rsidP="00BB34DD">
            <w:pPr>
              <w:pStyle w:val="TAC"/>
              <w:spacing w:line="256" w:lineRule="auto"/>
              <w:rPr>
                <w:ins w:id="34761"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FF6305C" w14:textId="77777777" w:rsidR="00C57B81" w:rsidRPr="00020619" w:rsidRDefault="00C57B81" w:rsidP="00BB34DD">
            <w:pPr>
              <w:pStyle w:val="TAC"/>
              <w:spacing w:line="256" w:lineRule="auto"/>
              <w:rPr>
                <w:ins w:id="34762" w:author="BigCREditor-RAN4#104-bis" w:date="2022-10-21T13:51:00Z"/>
              </w:rPr>
            </w:pPr>
            <w:ins w:id="34763" w:author="BigCREditor-RAN4#104-bis" w:date="2022-10-21T13:51:00Z">
              <w:r w:rsidRPr="00020619">
                <w:t>Config</w:t>
              </w:r>
              <w:r w:rsidRPr="00020619">
                <w:rPr>
                  <w:szCs w:val="18"/>
                </w:rPr>
                <w:t xml:space="preserve"> 1, 4</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42AA02C7" w14:textId="77777777" w:rsidR="00C57B81" w:rsidRPr="00020619" w:rsidRDefault="00C57B81" w:rsidP="00BB34DD">
            <w:pPr>
              <w:pStyle w:val="TAC"/>
              <w:spacing w:line="256" w:lineRule="auto"/>
              <w:rPr>
                <w:ins w:id="34764" w:author="BigCREditor-RAN4#104-bis" w:date="2022-10-21T13:51:00Z"/>
              </w:rPr>
            </w:pPr>
            <w:ins w:id="34765" w:author="BigCREditor-RAN4#104-bis" w:date="2022-10-21T13:51:00Z">
              <w:r w:rsidRPr="00020619">
                <w:rPr>
                  <w:bCs/>
                </w:rPr>
                <w:t>TRS.1.1 FDD</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0F395F77" w14:textId="77777777" w:rsidR="00C57B81" w:rsidRPr="00020619" w:rsidRDefault="00C57B81" w:rsidP="00BB34DD">
            <w:pPr>
              <w:pStyle w:val="TAC"/>
              <w:spacing w:line="256" w:lineRule="auto"/>
              <w:rPr>
                <w:ins w:id="34766" w:author="BigCREditor-RAN4#104-bis" w:date="2022-10-21T13:51:00Z"/>
              </w:rPr>
            </w:pPr>
            <w:ins w:id="34767" w:author="BigCREditor-RAN4#104-bis" w:date="2022-10-21T13:51:00Z">
              <w:r w:rsidRPr="00020619">
                <w:rPr>
                  <w:bCs/>
                </w:rPr>
                <w:t>NA</w:t>
              </w:r>
            </w:ins>
          </w:p>
        </w:tc>
      </w:tr>
      <w:tr w:rsidR="00C57B81" w:rsidRPr="00020619" w14:paraId="3AB6EE0A" w14:textId="77777777" w:rsidTr="00BB34DD">
        <w:trPr>
          <w:cantSplit/>
          <w:trHeight w:val="443"/>
          <w:ins w:id="34768"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130074D" w14:textId="77777777" w:rsidR="00C57B81" w:rsidRPr="00020619" w:rsidRDefault="00C57B81" w:rsidP="00BB34DD">
            <w:pPr>
              <w:spacing w:after="0" w:line="256" w:lineRule="auto"/>
              <w:rPr>
                <w:ins w:id="34769" w:author="BigCREditor-RAN4#104-bis" w:date="2022-10-21T13:51: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A94E838" w14:textId="77777777" w:rsidR="00C57B81" w:rsidRPr="00020619" w:rsidRDefault="00C57B81" w:rsidP="00BB34DD">
            <w:pPr>
              <w:spacing w:after="0" w:line="256" w:lineRule="auto"/>
              <w:rPr>
                <w:ins w:id="34770"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D9D7E9D" w14:textId="77777777" w:rsidR="00C57B81" w:rsidRPr="00020619" w:rsidRDefault="00C57B81" w:rsidP="00BB34DD">
            <w:pPr>
              <w:pStyle w:val="TAC"/>
              <w:spacing w:line="256" w:lineRule="auto"/>
              <w:rPr>
                <w:ins w:id="34771" w:author="BigCREditor-RAN4#104-bis" w:date="2022-10-21T13:51:00Z"/>
              </w:rPr>
            </w:pPr>
            <w:ins w:id="34772" w:author="BigCREditor-RAN4#104-bis" w:date="2022-10-21T13:51:00Z">
              <w:r w:rsidRPr="00020619">
                <w:t>Config</w:t>
              </w:r>
              <w:r w:rsidRPr="00020619">
                <w:rPr>
                  <w:szCs w:val="18"/>
                </w:rPr>
                <w:t xml:space="preserve"> 2</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7E0F37CE" w14:textId="77777777" w:rsidR="00C57B81" w:rsidRPr="00020619" w:rsidRDefault="00C57B81" w:rsidP="00BB34DD">
            <w:pPr>
              <w:pStyle w:val="TAC"/>
              <w:spacing w:line="256" w:lineRule="auto"/>
              <w:rPr>
                <w:ins w:id="34773" w:author="BigCREditor-RAN4#104-bis" w:date="2022-10-21T13:51:00Z"/>
              </w:rPr>
            </w:pPr>
            <w:ins w:id="34774" w:author="BigCREditor-RAN4#104-bis" w:date="2022-10-21T13:51:00Z">
              <w:r w:rsidRPr="00020619">
                <w:rPr>
                  <w:bCs/>
                </w:rPr>
                <w:t>TRS.1.1 TDD</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28DCD3D2" w14:textId="77777777" w:rsidR="00C57B81" w:rsidRPr="00020619" w:rsidRDefault="00C57B81" w:rsidP="00BB34DD">
            <w:pPr>
              <w:pStyle w:val="TAC"/>
              <w:spacing w:line="256" w:lineRule="auto"/>
              <w:rPr>
                <w:ins w:id="34775" w:author="BigCREditor-RAN4#104-bis" w:date="2022-10-21T13:51:00Z"/>
              </w:rPr>
            </w:pPr>
            <w:ins w:id="34776" w:author="BigCREditor-RAN4#104-bis" w:date="2022-10-21T13:51:00Z">
              <w:r w:rsidRPr="00020619">
                <w:rPr>
                  <w:bCs/>
                </w:rPr>
                <w:t>NA</w:t>
              </w:r>
            </w:ins>
          </w:p>
        </w:tc>
      </w:tr>
      <w:tr w:rsidR="00C57B81" w:rsidRPr="00020619" w14:paraId="2442159C" w14:textId="77777777" w:rsidTr="00BB34DD">
        <w:trPr>
          <w:cantSplit/>
          <w:trHeight w:val="443"/>
          <w:ins w:id="34777"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6D6CBCE" w14:textId="77777777" w:rsidR="00C57B81" w:rsidRPr="00020619" w:rsidRDefault="00C57B81" w:rsidP="00BB34DD">
            <w:pPr>
              <w:spacing w:after="0" w:line="256" w:lineRule="auto"/>
              <w:rPr>
                <w:ins w:id="34778" w:author="BigCREditor-RAN4#104-bis" w:date="2022-10-21T13:51: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9554CF7" w14:textId="77777777" w:rsidR="00C57B81" w:rsidRPr="00020619" w:rsidRDefault="00C57B81" w:rsidP="00BB34DD">
            <w:pPr>
              <w:spacing w:after="0" w:line="256" w:lineRule="auto"/>
              <w:rPr>
                <w:ins w:id="34779"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876833C" w14:textId="77777777" w:rsidR="00C57B81" w:rsidRPr="00020619" w:rsidRDefault="00C57B81" w:rsidP="00BB34DD">
            <w:pPr>
              <w:pStyle w:val="TAC"/>
              <w:spacing w:line="256" w:lineRule="auto"/>
              <w:rPr>
                <w:ins w:id="34780" w:author="BigCREditor-RAN4#104-bis" w:date="2022-10-21T13:51:00Z"/>
              </w:rPr>
            </w:pPr>
            <w:ins w:id="34781" w:author="BigCREditor-RAN4#104-bis" w:date="2022-10-21T13:51:00Z">
              <w:r w:rsidRPr="00020619">
                <w:t>Config</w:t>
              </w:r>
              <w:r w:rsidRPr="00020619">
                <w:rPr>
                  <w:szCs w:val="18"/>
                </w:rPr>
                <w:t xml:space="preserve"> 3</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25957708" w14:textId="77777777" w:rsidR="00C57B81" w:rsidRPr="00020619" w:rsidRDefault="00C57B81" w:rsidP="00BB34DD">
            <w:pPr>
              <w:pStyle w:val="TAC"/>
              <w:spacing w:line="256" w:lineRule="auto"/>
              <w:rPr>
                <w:ins w:id="34782" w:author="BigCREditor-RAN4#104-bis" w:date="2022-10-21T13:51:00Z"/>
              </w:rPr>
            </w:pPr>
            <w:ins w:id="34783" w:author="BigCREditor-RAN4#104-bis" w:date="2022-10-21T13:51:00Z">
              <w:r w:rsidRPr="00020619">
                <w:rPr>
                  <w:bCs/>
                </w:rPr>
                <w:t>TRS.1.2 TDD</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72042666" w14:textId="77777777" w:rsidR="00C57B81" w:rsidRPr="00020619" w:rsidRDefault="00C57B81" w:rsidP="00BB34DD">
            <w:pPr>
              <w:pStyle w:val="TAC"/>
              <w:spacing w:line="256" w:lineRule="auto"/>
              <w:rPr>
                <w:ins w:id="34784" w:author="BigCREditor-RAN4#104-bis" w:date="2022-10-21T13:51:00Z"/>
              </w:rPr>
            </w:pPr>
            <w:ins w:id="34785" w:author="BigCREditor-RAN4#104-bis" w:date="2022-10-21T13:51:00Z">
              <w:r w:rsidRPr="00020619">
                <w:rPr>
                  <w:bCs/>
                </w:rPr>
                <w:t>NA</w:t>
              </w:r>
            </w:ins>
          </w:p>
        </w:tc>
      </w:tr>
      <w:tr w:rsidR="00C57B81" w:rsidRPr="00020619" w14:paraId="4B14AD46" w14:textId="77777777" w:rsidTr="00BB34DD">
        <w:trPr>
          <w:cantSplit/>
          <w:trHeight w:val="443"/>
          <w:ins w:id="34786"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1643D392" w14:textId="77777777" w:rsidR="00C57B81" w:rsidRPr="00020619" w:rsidRDefault="00C57B81" w:rsidP="00BB34DD">
            <w:pPr>
              <w:pStyle w:val="TAL"/>
              <w:spacing w:line="256" w:lineRule="auto"/>
              <w:rPr>
                <w:ins w:id="34787" w:author="BigCREditor-RAN4#104-bis" w:date="2022-10-21T13:51:00Z"/>
              </w:rPr>
            </w:pPr>
            <w:ins w:id="34788" w:author="BigCREditor-RAN4#104-bis" w:date="2022-10-21T13:51:00Z">
              <w:r w:rsidRPr="00020619">
                <w:rPr>
                  <w:bCs/>
                </w:rPr>
                <w:t xml:space="preserve">OCNG Patterns defined in A.3.2.1.1 (OP.1) </w:t>
              </w:r>
            </w:ins>
          </w:p>
        </w:tc>
        <w:tc>
          <w:tcPr>
            <w:tcW w:w="877" w:type="dxa"/>
            <w:tcBorders>
              <w:top w:val="single" w:sz="4" w:space="0" w:color="auto"/>
              <w:left w:val="single" w:sz="4" w:space="0" w:color="auto"/>
              <w:bottom w:val="single" w:sz="4" w:space="0" w:color="auto"/>
              <w:right w:val="single" w:sz="4" w:space="0" w:color="auto"/>
            </w:tcBorders>
          </w:tcPr>
          <w:p w14:paraId="43184FF8" w14:textId="77777777" w:rsidR="00C57B81" w:rsidRPr="00020619" w:rsidRDefault="00C57B81" w:rsidP="00BB34DD">
            <w:pPr>
              <w:pStyle w:val="TAC"/>
              <w:spacing w:line="256" w:lineRule="auto"/>
              <w:rPr>
                <w:ins w:id="34789"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hideMark/>
          </w:tcPr>
          <w:p w14:paraId="16C0C552" w14:textId="77777777" w:rsidR="00C57B81" w:rsidRPr="00020619" w:rsidRDefault="00C57B81" w:rsidP="00BB34DD">
            <w:pPr>
              <w:pStyle w:val="TAC"/>
              <w:spacing w:line="256" w:lineRule="auto"/>
              <w:rPr>
                <w:ins w:id="34790" w:author="BigCREditor-RAN4#104-bis" w:date="2022-10-21T13:51:00Z"/>
              </w:rPr>
            </w:pPr>
            <w:ins w:id="34791" w:author="BigCREditor-RAN4#104-bis" w:date="2022-10-21T13:51:00Z">
              <w:r w:rsidRPr="00020619">
                <w:t>Config 1,2,3, 4</w:t>
              </w:r>
            </w:ins>
          </w:p>
        </w:tc>
        <w:tc>
          <w:tcPr>
            <w:tcW w:w="1959" w:type="dxa"/>
            <w:gridSpan w:val="3"/>
            <w:tcBorders>
              <w:top w:val="single" w:sz="4" w:space="0" w:color="auto"/>
              <w:left w:val="single" w:sz="4" w:space="0" w:color="auto"/>
              <w:bottom w:val="single" w:sz="4" w:space="0" w:color="auto"/>
              <w:right w:val="single" w:sz="4" w:space="0" w:color="auto"/>
            </w:tcBorders>
            <w:hideMark/>
          </w:tcPr>
          <w:p w14:paraId="7C5EA7AA" w14:textId="77777777" w:rsidR="00C57B81" w:rsidRPr="00020619" w:rsidRDefault="00C57B81" w:rsidP="00BB34DD">
            <w:pPr>
              <w:pStyle w:val="TAC"/>
              <w:spacing w:line="256" w:lineRule="auto"/>
              <w:rPr>
                <w:ins w:id="34792" w:author="BigCREditor-RAN4#104-bis" w:date="2022-10-21T13:51:00Z"/>
                <w:rFonts w:cs="v4.2.0"/>
              </w:rPr>
            </w:pPr>
            <w:ins w:id="34793" w:author="BigCREditor-RAN4#104-bis" w:date="2022-10-21T13:51:00Z">
              <w:r w:rsidRPr="00020619">
                <w:t xml:space="preserve">OP.1 </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56530C88" w14:textId="77777777" w:rsidR="00C57B81" w:rsidRPr="00020619" w:rsidRDefault="00C57B81" w:rsidP="00BB34DD">
            <w:pPr>
              <w:pStyle w:val="TAC"/>
              <w:spacing w:line="256" w:lineRule="auto"/>
              <w:rPr>
                <w:ins w:id="34794" w:author="BigCREditor-RAN4#104-bis" w:date="2022-10-21T13:51:00Z"/>
                <w:rFonts w:cs="v4.2.0"/>
              </w:rPr>
            </w:pPr>
            <w:ins w:id="34795" w:author="BigCREditor-RAN4#104-bis" w:date="2022-10-21T13:51:00Z">
              <w:r w:rsidRPr="00020619">
                <w:t>OP.1</w:t>
              </w:r>
            </w:ins>
          </w:p>
        </w:tc>
      </w:tr>
      <w:tr w:rsidR="00C57B81" w:rsidRPr="00020619" w14:paraId="6094FB02" w14:textId="77777777" w:rsidTr="00BB34DD">
        <w:trPr>
          <w:cantSplit/>
          <w:trHeight w:val="259"/>
          <w:ins w:id="34796"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73483789" w14:textId="77777777" w:rsidR="00C57B81" w:rsidRPr="00020619" w:rsidRDefault="00C57B81" w:rsidP="00BB34DD">
            <w:pPr>
              <w:pStyle w:val="TAL"/>
              <w:spacing w:line="256" w:lineRule="auto"/>
              <w:rPr>
                <w:ins w:id="34797" w:author="BigCREditor-RAN4#104-bis" w:date="2022-10-21T13:51:00Z"/>
                <w:lang w:val="en-US"/>
              </w:rPr>
            </w:pPr>
            <w:ins w:id="34798" w:author="BigCREditor-RAN4#104-bis" w:date="2022-10-21T13:51:00Z">
              <w:r w:rsidRPr="00020619">
                <w:rPr>
                  <w:lang w:val="en-US"/>
                </w:rPr>
                <w:t>PDSCH Reference measurement channel</w:t>
              </w:r>
            </w:ins>
          </w:p>
        </w:tc>
        <w:tc>
          <w:tcPr>
            <w:tcW w:w="877" w:type="dxa"/>
            <w:tcBorders>
              <w:top w:val="single" w:sz="4" w:space="0" w:color="auto"/>
              <w:left w:val="single" w:sz="4" w:space="0" w:color="auto"/>
              <w:bottom w:val="single" w:sz="4" w:space="0" w:color="auto"/>
              <w:right w:val="single" w:sz="4" w:space="0" w:color="auto"/>
            </w:tcBorders>
          </w:tcPr>
          <w:p w14:paraId="34876C32" w14:textId="77777777" w:rsidR="00C57B81" w:rsidRPr="00020619" w:rsidRDefault="00C57B81" w:rsidP="00BB34DD">
            <w:pPr>
              <w:pStyle w:val="TAC"/>
              <w:spacing w:line="256" w:lineRule="auto"/>
              <w:rPr>
                <w:ins w:id="34799"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A4E8385" w14:textId="77777777" w:rsidR="00C57B81" w:rsidRPr="00020619" w:rsidRDefault="00C57B81" w:rsidP="00BB34DD">
            <w:pPr>
              <w:pStyle w:val="TAC"/>
              <w:spacing w:line="256" w:lineRule="auto"/>
              <w:rPr>
                <w:ins w:id="34800" w:author="BigCREditor-RAN4#104-bis" w:date="2022-10-21T13:51:00Z"/>
              </w:rPr>
            </w:pPr>
            <w:ins w:id="34801" w:author="BigCREditor-RAN4#104-bis" w:date="2022-10-21T13:51:00Z">
              <w:r w:rsidRPr="00020619">
                <w:t>Config</w:t>
              </w:r>
              <w:r w:rsidRPr="00020619">
                <w:rPr>
                  <w:szCs w:val="18"/>
                </w:rPr>
                <w:t xml:space="preserve"> 1, 4</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4118587D" w14:textId="77777777" w:rsidR="00C57B81" w:rsidRPr="00020619" w:rsidRDefault="00C57B81" w:rsidP="00BB34DD">
            <w:pPr>
              <w:pStyle w:val="TAC"/>
              <w:spacing w:line="256" w:lineRule="auto"/>
              <w:rPr>
                <w:ins w:id="34802" w:author="BigCREditor-RAN4#104-bis" w:date="2022-10-21T13:51:00Z"/>
              </w:rPr>
            </w:pPr>
            <w:ins w:id="34803" w:author="BigCREditor-RAN4#104-bis" w:date="2022-10-21T13:51:00Z">
              <w:r w:rsidRPr="00020619">
                <w:t>SR.1.1 FDD</w:t>
              </w:r>
              <w:r w:rsidRPr="00020619">
                <w:rPr>
                  <w:lang w:val="en-US"/>
                </w:rPr>
                <w:t xml:space="preserve"> </w:t>
              </w:r>
            </w:ins>
          </w:p>
        </w:tc>
        <w:tc>
          <w:tcPr>
            <w:tcW w:w="2204" w:type="dxa"/>
            <w:gridSpan w:val="2"/>
            <w:tcBorders>
              <w:top w:val="single" w:sz="4" w:space="0" w:color="auto"/>
              <w:left w:val="single" w:sz="4" w:space="0" w:color="auto"/>
              <w:bottom w:val="single" w:sz="4" w:space="0" w:color="auto"/>
              <w:right w:val="single" w:sz="4" w:space="0" w:color="auto"/>
            </w:tcBorders>
          </w:tcPr>
          <w:p w14:paraId="5E077EB6" w14:textId="77777777" w:rsidR="00C57B81" w:rsidRPr="00020619" w:rsidRDefault="00C57B81" w:rsidP="00BB34DD">
            <w:pPr>
              <w:pStyle w:val="TAC"/>
              <w:spacing w:line="256" w:lineRule="auto"/>
              <w:rPr>
                <w:ins w:id="34804" w:author="BigCREditor-RAN4#104-bis" w:date="2022-10-21T13:51:00Z"/>
              </w:rPr>
            </w:pPr>
          </w:p>
        </w:tc>
      </w:tr>
      <w:tr w:rsidR="00C57B81" w:rsidRPr="00020619" w14:paraId="518AE277" w14:textId="77777777" w:rsidTr="00BB34DD">
        <w:trPr>
          <w:cantSplit/>
          <w:trHeight w:val="259"/>
          <w:ins w:id="34805"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4E6E7556" w14:textId="77777777" w:rsidR="00C57B81" w:rsidRPr="00020619" w:rsidRDefault="00C57B81" w:rsidP="00BB34DD">
            <w:pPr>
              <w:spacing w:after="0" w:line="256" w:lineRule="auto"/>
              <w:rPr>
                <w:ins w:id="34806"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7E983683" w14:textId="77777777" w:rsidR="00C57B81" w:rsidRPr="00020619" w:rsidRDefault="00C57B81" w:rsidP="00BB34DD">
            <w:pPr>
              <w:pStyle w:val="TAC"/>
              <w:spacing w:line="256" w:lineRule="auto"/>
              <w:rPr>
                <w:ins w:id="34807"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0702A5D" w14:textId="77777777" w:rsidR="00C57B81" w:rsidRPr="00020619" w:rsidRDefault="00C57B81" w:rsidP="00BB34DD">
            <w:pPr>
              <w:pStyle w:val="TAC"/>
              <w:spacing w:line="256" w:lineRule="auto"/>
              <w:rPr>
                <w:ins w:id="34808" w:author="BigCREditor-RAN4#104-bis" w:date="2022-10-21T13:51:00Z"/>
              </w:rPr>
            </w:pPr>
            <w:ins w:id="34809" w:author="BigCREditor-RAN4#104-bis" w:date="2022-10-21T13:51:00Z">
              <w:r w:rsidRPr="00020619">
                <w:t>Config</w:t>
              </w:r>
              <w:r w:rsidRPr="00020619">
                <w:rPr>
                  <w:szCs w:val="18"/>
                </w:rPr>
                <w:t xml:space="preserve"> 2</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5A16057B" w14:textId="77777777" w:rsidR="00C57B81" w:rsidRPr="00020619" w:rsidRDefault="00C57B81" w:rsidP="00BB34DD">
            <w:pPr>
              <w:pStyle w:val="TAC"/>
              <w:spacing w:line="256" w:lineRule="auto"/>
              <w:rPr>
                <w:ins w:id="34810" w:author="BigCREditor-RAN4#104-bis" w:date="2022-10-21T13:51:00Z"/>
              </w:rPr>
            </w:pPr>
            <w:ins w:id="34811" w:author="BigCREditor-RAN4#104-bis" w:date="2022-10-21T13:51:00Z">
              <w:r w:rsidRPr="00020619">
                <w:t>SR.1.1 TDD</w:t>
              </w:r>
            </w:ins>
          </w:p>
        </w:tc>
        <w:tc>
          <w:tcPr>
            <w:tcW w:w="2204" w:type="dxa"/>
            <w:gridSpan w:val="2"/>
            <w:tcBorders>
              <w:top w:val="single" w:sz="4" w:space="0" w:color="auto"/>
              <w:left w:val="single" w:sz="4" w:space="0" w:color="auto"/>
              <w:bottom w:val="single" w:sz="4" w:space="0" w:color="auto"/>
              <w:right w:val="single" w:sz="4" w:space="0" w:color="auto"/>
            </w:tcBorders>
          </w:tcPr>
          <w:p w14:paraId="19DD1567" w14:textId="77777777" w:rsidR="00C57B81" w:rsidRPr="00020619" w:rsidRDefault="00C57B81" w:rsidP="00BB34DD">
            <w:pPr>
              <w:pStyle w:val="TAC"/>
              <w:spacing w:line="256" w:lineRule="auto"/>
              <w:rPr>
                <w:ins w:id="34812" w:author="BigCREditor-RAN4#104-bis" w:date="2022-10-21T13:51:00Z"/>
              </w:rPr>
            </w:pPr>
          </w:p>
        </w:tc>
      </w:tr>
      <w:tr w:rsidR="00C57B81" w:rsidRPr="00020619" w14:paraId="4C9578C7" w14:textId="77777777" w:rsidTr="00BB34DD">
        <w:trPr>
          <w:cantSplit/>
          <w:trHeight w:val="259"/>
          <w:ins w:id="34813"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81EC519" w14:textId="77777777" w:rsidR="00C57B81" w:rsidRPr="00020619" w:rsidRDefault="00C57B81" w:rsidP="00BB34DD">
            <w:pPr>
              <w:spacing w:after="0" w:line="256" w:lineRule="auto"/>
              <w:rPr>
                <w:ins w:id="34814"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2F7C3011" w14:textId="77777777" w:rsidR="00C57B81" w:rsidRPr="00020619" w:rsidRDefault="00C57B81" w:rsidP="00BB34DD">
            <w:pPr>
              <w:pStyle w:val="TAC"/>
              <w:spacing w:line="256" w:lineRule="auto"/>
              <w:rPr>
                <w:ins w:id="34815"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A4CC9CD" w14:textId="77777777" w:rsidR="00C57B81" w:rsidRPr="00020619" w:rsidRDefault="00C57B81" w:rsidP="00BB34DD">
            <w:pPr>
              <w:pStyle w:val="TAC"/>
              <w:spacing w:line="256" w:lineRule="auto"/>
              <w:rPr>
                <w:ins w:id="34816" w:author="BigCREditor-RAN4#104-bis" w:date="2022-10-21T13:51:00Z"/>
              </w:rPr>
            </w:pPr>
            <w:ins w:id="34817" w:author="BigCREditor-RAN4#104-bis" w:date="2022-10-21T13:51:00Z">
              <w:r w:rsidRPr="00020619">
                <w:t>Config</w:t>
              </w:r>
              <w:r w:rsidRPr="00020619">
                <w:rPr>
                  <w:szCs w:val="18"/>
                </w:rPr>
                <w:t xml:space="preserve"> 3</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7EE69E34" w14:textId="77777777" w:rsidR="00C57B81" w:rsidRPr="00020619" w:rsidRDefault="00C57B81" w:rsidP="00BB34DD">
            <w:pPr>
              <w:pStyle w:val="TAC"/>
              <w:spacing w:line="256" w:lineRule="auto"/>
              <w:rPr>
                <w:ins w:id="34818" w:author="BigCREditor-RAN4#104-bis" w:date="2022-10-21T13:51:00Z"/>
              </w:rPr>
            </w:pPr>
            <w:ins w:id="34819" w:author="BigCREditor-RAN4#104-bis" w:date="2022-10-21T13:51:00Z">
              <w:r w:rsidRPr="00020619">
                <w:t>SR2.1 TDD</w:t>
              </w:r>
            </w:ins>
          </w:p>
        </w:tc>
        <w:tc>
          <w:tcPr>
            <w:tcW w:w="2204" w:type="dxa"/>
            <w:gridSpan w:val="2"/>
            <w:tcBorders>
              <w:top w:val="single" w:sz="4" w:space="0" w:color="auto"/>
              <w:left w:val="single" w:sz="4" w:space="0" w:color="auto"/>
              <w:bottom w:val="single" w:sz="4" w:space="0" w:color="auto"/>
              <w:right w:val="single" w:sz="4" w:space="0" w:color="auto"/>
            </w:tcBorders>
          </w:tcPr>
          <w:p w14:paraId="70501DD5" w14:textId="77777777" w:rsidR="00C57B81" w:rsidRPr="00020619" w:rsidRDefault="00C57B81" w:rsidP="00BB34DD">
            <w:pPr>
              <w:pStyle w:val="TAC"/>
              <w:spacing w:line="256" w:lineRule="auto"/>
              <w:rPr>
                <w:ins w:id="34820" w:author="BigCREditor-RAN4#104-bis" w:date="2022-10-21T13:51:00Z"/>
              </w:rPr>
            </w:pPr>
          </w:p>
        </w:tc>
      </w:tr>
      <w:tr w:rsidR="00C57B81" w:rsidRPr="00020619" w14:paraId="177DC65B" w14:textId="77777777" w:rsidTr="00BB34DD">
        <w:trPr>
          <w:cantSplit/>
          <w:trHeight w:val="259"/>
          <w:ins w:id="34821"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1D4742A3" w14:textId="77777777" w:rsidR="00C57B81" w:rsidRPr="00020619" w:rsidRDefault="00C57B81" w:rsidP="00BB34DD">
            <w:pPr>
              <w:pStyle w:val="TAL"/>
              <w:spacing w:line="256" w:lineRule="auto"/>
              <w:rPr>
                <w:ins w:id="34822" w:author="BigCREditor-RAN4#104-bis" w:date="2022-10-21T13:51:00Z"/>
                <w:lang w:val="en-US"/>
              </w:rPr>
            </w:pPr>
            <w:ins w:id="34823" w:author="BigCREditor-RAN4#104-bis" w:date="2022-10-21T13:51:00Z">
              <w:r w:rsidRPr="00020619">
                <w:rPr>
                  <w:rFonts w:cs="v5.0.0"/>
                </w:rPr>
                <w:t>CORESET Reference Channel</w:t>
              </w:r>
            </w:ins>
          </w:p>
        </w:tc>
        <w:tc>
          <w:tcPr>
            <w:tcW w:w="877" w:type="dxa"/>
            <w:tcBorders>
              <w:top w:val="single" w:sz="4" w:space="0" w:color="auto"/>
              <w:left w:val="single" w:sz="4" w:space="0" w:color="auto"/>
              <w:bottom w:val="single" w:sz="4" w:space="0" w:color="auto"/>
              <w:right w:val="single" w:sz="4" w:space="0" w:color="auto"/>
            </w:tcBorders>
          </w:tcPr>
          <w:p w14:paraId="51D4209C" w14:textId="77777777" w:rsidR="00C57B81" w:rsidRPr="00020619" w:rsidRDefault="00C57B81" w:rsidP="00BB34DD">
            <w:pPr>
              <w:pStyle w:val="TAC"/>
              <w:spacing w:line="256" w:lineRule="auto"/>
              <w:rPr>
                <w:ins w:id="34824"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1F3DFC1" w14:textId="77777777" w:rsidR="00C57B81" w:rsidRPr="00020619" w:rsidRDefault="00C57B81" w:rsidP="00BB34DD">
            <w:pPr>
              <w:pStyle w:val="TAC"/>
              <w:spacing w:line="256" w:lineRule="auto"/>
              <w:rPr>
                <w:ins w:id="34825" w:author="BigCREditor-RAN4#104-bis" w:date="2022-10-21T13:51:00Z"/>
              </w:rPr>
            </w:pPr>
            <w:ins w:id="34826" w:author="BigCREditor-RAN4#104-bis" w:date="2022-10-21T13:51:00Z">
              <w:r w:rsidRPr="00020619">
                <w:t>Config</w:t>
              </w:r>
              <w:r w:rsidRPr="00020619">
                <w:rPr>
                  <w:szCs w:val="18"/>
                </w:rPr>
                <w:t xml:space="preserve"> 1, 4</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3DBDC36" w14:textId="77777777" w:rsidR="00C57B81" w:rsidRPr="00020619" w:rsidRDefault="00C57B81" w:rsidP="00BB34DD">
            <w:pPr>
              <w:pStyle w:val="TAC"/>
              <w:spacing w:line="256" w:lineRule="auto"/>
              <w:rPr>
                <w:ins w:id="34827" w:author="BigCREditor-RAN4#104-bis" w:date="2022-10-21T13:51:00Z"/>
              </w:rPr>
            </w:pPr>
            <w:ins w:id="34828" w:author="BigCREditor-RAN4#104-bis" w:date="2022-10-21T13:51:00Z">
              <w:r w:rsidRPr="00020619">
                <w:t>CR.1.1 FDD</w:t>
              </w:r>
              <w:r w:rsidRPr="00020619">
                <w:rPr>
                  <w:lang w:val="en-US"/>
                </w:rPr>
                <w:t xml:space="preserve">  </w:t>
              </w:r>
            </w:ins>
          </w:p>
        </w:tc>
        <w:tc>
          <w:tcPr>
            <w:tcW w:w="2204" w:type="dxa"/>
            <w:gridSpan w:val="2"/>
            <w:tcBorders>
              <w:top w:val="single" w:sz="4" w:space="0" w:color="auto"/>
              <w:left w:val="single" w:sz="4" w:space="0" w:color="auto"/>
              <w:bottom w:val="single" w:sz="4" w:space="0" w:color="auto"/>
              <w:right w:val="single" w:sz="4" w:space="0" w:color="auto"/>
            </w:tcBorders>
          </w:tcPr>
          <w:p w14:paraId="749BC913" w14:textId="77777777" w:rsidR="00C57B81" w:rsidRPr="00020619" w:rsidRDefault="00C57B81" w:rsidP="00BB34DD">
            <w:pPr>
              <w:pStyle w:val="TAC"/>
              <w:spacing w:line="256" w:lineRule="auto"/>
              <w:rPr>
                <w:ins w:id="34829" w:author="BigCREditor-RAN4#104-bis" w:date="2022-10-21T13:51:00Z"/>
              </w:rPr>
            </w:pPr>
          </w:p>
        </w:tc>
      </w:tr>
      <w:tr w:rsidR="00C57B81" w:rsidRPr="00020619" w14:paraId="4BB53DBB" w14:textId="77777777" w:rsidTr="00BB34DD">
        <w:trPr>
          <w:cantSplit/>
          <w:trHeight w:val="259"/>
          <w:ins w:id="34830"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4F2F4CA0" w14:textId="77777777" w:rsidR="00C57B81" w:rsidRPr="00020619" w:rsidRDefault="00C57B81" w:rsidP="00BB34DD">
            <w:pPr>
              <w:spacing w:after="0" w:line="256" w:lineRule="auto"/>
              <w:rPr>
                <w:ins w:id="34831"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649B7F79" w14:textId="77777777" w:rsidR="00C57B81" w:rsidRPr="00020619" w:rsidRDefault="00C57B81" w:rsidP="00BB34DD">
            <w:pPr>
              <w:pStyle w:val="TAC"/>
              <w:spacing w:line="256" w:lineRule="auto"/>
              <w:rPr>
                <w:ins w:id="34832"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C762DA2" w14:textId="77777777" w:rsidR="00C57B81" w:rsidRPr="00020619" w:rsidRDefault="00C57B81" w:rsidP="00BB34DD">
            <w:pPr>
              <w:pStyle w:val="TAC"/>
              <w:spacing w:line="256" w:lineRule="auto"/>
              <w:rPr>
                <w:ins w:id="34833" w:author="BigCREditor-RAN4#104-bis" w:date="2022-10-21T13:51:00Z"/>
              </w:rPr>
            </w:pPr>
            <w:ins w:id="34834" w:author="BigCREditor-RAN4#104-bis" w:date="2022-10-21T13:51:00Z">
              <w:r w:rsidRPr="00020619">
                <w:t>Config</w:t>
              </w:r>
              <w:r w:rsidRPr="00020619">
                <w:rPr>
                  <w:szCs w:val="18"/>
                </w:rPr>
                <w:t xml:space="preserve"> 2</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CC1702D" w14:textId="77777777" w:rsidR="00C57B81" w:rsidRPr="00020619" w:rsidRDefault="00C57B81" w:rsidP="00BB34DD">
            <w:pPr>
              <w:pStyle w:val="TAC"/>
              <w:spacing w:line="256" w:lineRule="auto"/>
              <w:rPr>
                <w:ins w:id="34835" w:author="BigCREditor-RAN4#104-bis" w:date="2022-10-21T13:51:00Z"/>
              </w:rPr>
            </w:pPr>
            <w:ins w:id="34836" w:author="BigCREditor-RAN4#104-bis" w:date="2022-10-21T13:51:00Z">
              <w:r w:rsidRPr="00020619">
                <w:t>CR.1.1 TDD</w:t>
              </w:r>
            </w:ins>
          </w:p>
        </w:tc>
        <w:tc>
          <w:tcPr>
            <w:tcW w:w="2204" w:type="dxa"/>
            <w:gridSpan w:val="2"/>
            <w:tcBorders>
              <w:top w:val="single" w:sz="4" w:space="0" w:color="auto"/>
              <w:left w:val="single" w:sz="4" w:space="0" w:color="auto"/>
              <w:bottom w:val="single" w:sz="4" w:space="0" w:color="auto"/>
              <w:right w:val="single" w:sz="4" w:space="0" w:color="auto"/>
            </w:tcBorders>
          </w:tcPr>
          <w:p w14:paraId="43F93D66" w14:textId="77777777" w:rsidR="00C57B81" w:rsidRPr="00020619" w:rsidRDefault="00C57B81" w:rsidP="00BB34DD">
            <w:pPr>
              <w:pStyle w:val="TAC"/>
              <w:spacing w:line="256" w:lineRule="auto"/>
              <w:rPr>
                <w:ins w:id="34837" w:author="BigCREditor-RAN4#104-bis" w:date="2022-10-21T13:51:00Z"/>
              </w:rPr>
            </w:pPr>
          </w:p>
        </w:tc>
      </w:tr>
      <w:tr w:rsidR="00C57B81" w:rsidRPr="00020619" w14:paraId="2849A0DA" w14:textId="77777777" w:rsidTr="00BB34DD">
        <w:trPr>
          <w:cantSplit/>
          <w:trHeight w:val="259"/>
          <w:ins w:id="34838"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30E1A4F" w14:textId="77777777" w:rsidR="00C57B81" w:rsidRPr="00020619" w:rsidRDefault="00C57B81" w:rsidP="00BB34DD">
            <w:pPr>
              <w:spacing w:after="0" w:line="256" w:lineRule="auto"/>
              <w:rPr>
                <w:ins w:id="34839" w:author="BigCREditor-RAN4#104-bis" w:date="2022-10-21T13:51: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4F140757" w14:textId="77777777" w:rsidR="00C57B81" w:rsidRPr="00020619" w:rsidRDefault="00C57B81" w:rsidP="00BB34DD">
            <w:pPr>
              <w:pStyle w:val="TAC"/>
              <w:spacing w:line="256" w:lineRule="auto"/>
              <w:rPr>
                <w:ins w:id="34840"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6A68C0" w14:textId="77777777" w:rsidR="00C57B81" w:rsidRPr="00020619" w:rsidRDefault="00C57B81" w:rsidP="00BB34DD">
            <w:pPr>
              <w:pStyle w:val="TAC"/>
              <w:spacing w:line="256" w:lineRule="auto"/>
              <w:rPr>
                <w:ins w:id="34841" w:author="BigCREditor-RAN4#104-bis" w:date="2022-10-21T13:51:00Z"/>
              </w:rPr>
            </w:pPr>
            <w:ins w:id="34842" w:author="BigCREditor-RAN4#104-bis" w:date="2022-10-21T13:51:00Z">
              <w:r w:rsidRPr="00020619">
                <w:t>Config</w:t>
              </w:r>
              <w:r w:rsidRPr="00020619">
                <w:rPr>
                  <w:szCs w:val="18"/>
                </w:rPr>
                <w:t xml:space="preserve"> 3</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63417DEA" w14:textId="77777777" w:rsidR="00C57B81" w:rsidRPr="00020619" w:rsidRDefault="00C57B81" w:rsidP="00BB34DD">
            <w:pPr>
              <w:pStyle w:val="TAC"/>
              <w:spacing w:line="256" w:lineRule="auto"/>
              <w:rPr>
                <w:ins w:id="34843" w:author="BigCREditor-RAN4#104-bis" w:date="2022-10-21T13:51:00Z"/>
              </w:rPr>
            </w:pPr>
            <w:ins w:id="34844" w:author="BigCREditor-RAN4#104-bis" w:date="2022-10-21T13:51:00Z">
              <w:r w:rsidRPr="00020619">
                <w:t>CR2.1 TDD</w:t>
              </w:r>
            </w:ins>
          </w:p>
        </w:tc>
        <w:tc>
          <w:tcPr>
            <w:tcW w:w="2204" w:type="dxa"/>
            <w:gridSpan w:val="2"/>
            <w:tcBorders>
              <w:top w:val="single" w:sz="4" w:space="0" w:color="auto"/>
              <w:left w:val="single" w:sz="4" w:space="0" w:color="auto"/>
              <w:bottom w:val="single" w:sz="4" w:space="0" w:color="auto"/>
              <w:right w:val="single" w:sz="4" w:space="0" w:color="auto"/>
            </w:tcBorders>
          </w:tcPr>
          <w:p w14:paraId="628876FD" w14:textId="77777777" w:rsidR="00C57B81" w:rsidRPr="00020619" w:rsidRDefault="00C57B81" w:rsidP="00BB34DD">
            <w:pPr>
              <w:pStyle w:val="TAC"/>
              <w:spacing w:line="256" w:lineRule="auto"/>
              <w:rPr>
                <w:ins w:id="34845" w:author="BigCREditor-RAN4#104-bis" w:date="2022-10-21T13:51:00Z"/>
              </w:rPr>
            </w:pPr>
          </w:p>
        </w:tc>
      </w:tr>
      <w:tr w:rsidR="00C57B81" w:rsidRPr="00020619" w14:paraId="3236D24B" w14:textId="77777777" w:rsidTr="00BB34DD">
        <w:trPr>
          <w:cantSplit/>
          <w:trHeight w:val="259"/>
          <w:ins w:id="34846"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2BAC95FA" w14:textId="77777777" w:rsidR="00C57B81" w:rsidRPr="00020619" w:rsidRDefault="00C57B81" w:rsidP="00BB34DD">
            <w:pPr>
              <w:pStyle w:val="TAL"/>
              <w:spacing w:line="256" w:lineRule="auto"/>
              <w:rPr>
                <w:ins w:id="34847" w:author="BigCREditor-RAN4#104-bis" w:date="2022-10-21T13:51:00Z"/>
              </w:rPr>
            </w:pPr>
            <w:ins w:id="34848" w:author="BigCREditor-RAN4#104-bis" w:date="2022-10-21T13:51:00Z">
              <w:r w:rsidRPr="00020619">
                <w:t>SSB parameters</w:t>
              </w:r>
            </w:ins>
          </w:p>
        </w:tc>
        <w:tc>
          <w:tcPr>
            <w:tcW w:w="877" w:type="dxa"/>
            <w:tcBorders>
              <w:top w:val="single" w:sz="4" w:space="0" w:color="auto"/>
              <w:left w:val="single" w:sz="4" w:space="0" w:color="auto"/>
              <w:bottom w:val="single" w:sz="4" w:space="0" w:color="auto"/>
              <w:right w:val="single" w:sz="4" w:space="0" w:color="auto"/>
            </w:tcBorders>
          </w:tcPr>
          <w:p w14:paraId="170255F0" w14:textId="77777777" w:rsidR="00C57B81" w:rsidRPr="00020619" w:rsidRDefault="00C57B81" w:rsidP="00BB34DD">
            <w:pPr>
              <w:pStyle w:val="TAC"/>
              <w:spacing w:line="256" w:lineRule="auto"/>
              <w:rPr>
                <w:ins w:id="34849"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FA7A1EB" w14:textId="77777777" w:rsidR="00C57B81" w:rsidRPr="00020619" w:rsidRDefault="00C57B81" w:rsidP="00BB34DD">
            <w:pPr>
              <w:pStyle w:val="TAC"/>
              <w:spacing w:line="256" w:lineRule="auto"/>
              <w:rPr>
                <w:ins w:id="34850" w:author="BigCREditor-RAN4#104-bis" w:date="2022-10-21T13:51:00Z"/>
                <w:lang w:val="en-US"/>
              </w:rPr>
            </w:pPr>
            <w:ins w:id="34851" w:author="BigCREditor-RAN4#104-bis" w:date="2022-10-21T13:51:00Z">
              <w:r w:rsidRPr="00020619">
                <w:rPr>
                  <w:lang w:eastAsia="zh-CN"/>
                </w:rPr>
                <w:t>Config 1, 4</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6CFB8404" w14:textId="77777777" w:rsidR="00C57B81" w:rsidRPr="00020619" w:rsidRDefault="00C57B81" w:rsidP="00BB34DD">
            <w:pPr>
              <w:pStyle w:val="TAC"/>
              <w:spacing w:line="256" w:lineRule="auto"/>
              <w:rPr>
                <w:ins w:id="34852" w:author="BigCREditor-RAN4#104-bis" w:date="2022-10-21T13:51:00Z"/>
                <w:lang w:val="en-US"/>
              </w:rPr>
            </w:pPr>
            <w:ins w:id="34853" w:author="BigCREditor-RAN4#104-bis" w:date="2022-10-21T13:51:00Z">
              <w:r w:rsidRPr="00020619">
                <w:rPr>
                  <w:lang w:eastAsia="zh-CN"/>
                </w:rPr>
                <w:t>SSB.1 FR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080490E2" w14:textId="77777777" w:rsidR="00C57B81" w:rsidRPr="00020619" w:rsidRDefault="00C57B81" w:rsidP="00BB34DD">
            <w:pPr>
              <w:pStyle w:val="TAC"/>
              <w:spacing w:line="256" w:lineRule="auto"/>
              <w:rPr>
                <w:ins w:id="34854" w:author="BigCREditor-RAN4#104-bis" w:date="2022-10-21T13:51:00Z"/>
              </w:rPr>
            </w:pPr>
            <w:ins w:id="34855" w:author="BigCREditor-RAN4#104-bis" w:date="2022-10-21T13:51:00Z">
              <w:r w:rsidRPr="00020619">
                <w:rPr>
                  <w:lang w:eastAsia="zh-CN"/>
                </w:rPr>
                <w:t>SSB.5 FR1</w:t>
              </w:r>
            </w:ins>
          </w:p>
        </w:tc>
      </w:tr>
      <w:tr w:rsidR="00C57B81" w:rsidRPr="00020619" w14:paraId="3B1E8065" w14:textId="77777777" w:rsidTr="00BB34DD">
        <w:trPr>
          <w:cantSplit/>
          <w:trHeight w:val="232"/>
          <w:ins w:id="34856"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7C2E56D1" w14:textId="77777777" w:rsidR="00C57B81" w:rsidRPr="00020619" w:rsidRDefault="00C57B81" w:rsidP="00BB34DD">
            <w:pPr>
              <w:spacing w:after="0" w:line="256" w:lineRule="auto"/>
              <w:rPr>
                <w:ins w:id="34857" w:author="BigCREditor-RAN4#104-bis" w:date="2022-10-21T13:51:00Z"/>
                <w:rFonts w:ascii="Arial" w:hAnsi="Arial"/>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18C58C62" w14:textId="77777777" w:rsidR="00C57B81" w:rsidRPr="00020619" w:rsidRDefault="00C57B81" w:rsidP="00BB34DD">
            <w:pPr>
              <w:pStyle w:val="TAC"/>
              <w:spacing w:line="256" w:lineRule="auto"/>
              <w:rPr>
                <w:ins w:id="34858"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DA75A33" w14:textId="77777777" w:rsidR="00C57B81" w:rsidRPr="00020619" w:rsidRDefault="00C57B81" w:rsidP="00BB34DD">
            <w:pPr>
              <w:pStyle w:val="TAC"/>
              <w:spacing w:line="256" w:lineRule="auto"/>
              <w:rPr>
                <w:ins w:id="34859" w:author="BigCREditor-RAN4#104-bis" w:date="2022-10-21T13:51:00Z"/>
                <w:lang w:val="en-US"/>
              </w:rPr>
            </w:pPr>
            <w:ins w:id="34860" w:author="BigCREditor-RAN4#104-bis" w:date="2022-10-21T13:51:00Z">
              <w:r w:rsidRPr="00020619">
                <w:rPr>
                  <w:lang w:eastAsia="zh-CN"/>
                </w:rPr>
                <w:t>Config 2</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483C451F" w14:textId="77777777" w:rsidR="00C57B81" w:rsidRPr="00020619" w:rsidRDefault="00C57B81" w:rsidP="00BB34DD">
            <w:pPr>
              <w:pStyle w:val="TAC"/>
              <w:spacing w:line="256" w:lineRule="auto"/>
              <w:rPr>
                <w:ins w:id="34861" w:author="BigCREditor-RAN4#104-bis" w:date="2022-10-21T13:51:00Z"/>
              </w:rPr>
            </w:pPr>
            <w:ins w:id="34862" w:author="BigCREditor-RAN4#104-bis" w:date="2022-10-21T13:51:00Z">
              <w:r w:rsidRPr="00020619">
                <w:rPr>
                  <w:lang w:eastAsia="zh-CN"/>
                </w:rPr>
                <w:t>SSB.1 FR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4B3493FF" w14:textId="77777777" w:rsidR="00C57B81" w:rsidRPr="00020619" w:rsidRDefault="00C57B81" w:rsidP="00BB34DD">
            <w:pPr>
              <w:pStyle w:val="TAC"/>
              <w:spacing w:line="256" w:lineRule="auto"/>
              <w:rPr>
                <w:ins w:id="34863" w:author="BigCREditor-RAN4#104-bis" w:date="2022-10-21T13:51:00Z"/>
              </w:rPr>
            </w:pPr>
            <w:ins w:id="34864" w:author="BigCREditor-RAN4#104-bis" w:date="2022-10-21T13:51:00Z">
              <w:r w:rsidRPr="00020619">
                <w:rPr>
                  <w:lang w:eastAsia="zh-CN"/>
                </w:rPr>
                <w:t>SSB.5 FR1</w:t>
              </w:r>
            </w:ins>
          </w:p>
        </w:tc>
      </w:tr>
      <w:tr w:rsidR="00C57B81" w:rsidRPr="00020619" w14:paraId="33E7258B" w14:textId="77777777" w:rsidTr="00BB34DD">
        <w:trPr>
          <w:cantSplit/>
          <w:trHeight w:val="213"/>
          <w:ins w:id="34865"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C30659B" w14:textId="77777777" w:rsidR="00C57B81" w:rsidRPr="00020619" w:rsidRDefault="00C57B81" w:rsidP="00BB34DD">
            <w:pPr>
              <w:spacing w:after="0" w:line="256" w:lineRule="auto"/>
              <w:rPr>
                <w:ins w:id="34866" w:author="BigCREditor-RAN4#104-bis" w:date="2022-10-21T13:51:00Z"/>
                <w:rFonts w:ascii="Arial" w:hAnsi="Arial"/>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07B6A6A8" w14:textId="77777777" w:rsidR="00C57B81" w:rsidRPr="00020619" w:rsidRDefault="00C57B81" w:rsidP="00BB34DD">
            <w:pPr>
              <w:pStyle w:val="TAC"/>
              <w:spacing w:line="256" w:lineRule="auto"/>
              <w:rPr>
                <w:ins w:id="34867"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24291E" w14:textId="77777777" w:rsidR="00C57B81" w:rsidRPr="00020619" w:rsidRDefault="00C57B81" w:rsidP="00BB34DD">
            <w:pPr>
              <w:pStyle w:val="TAC"/>
              <w:spacing w:line="256" w:lineRule="auto"/>
              <w:rPr>
                <w:ins w:id="34868" w:author="BigCREditor-RAN4#104-bis" w:date="2022-10-21T13:51:00Z"/>
                <w:lang w:val="en-US"/>
              </w:rPr>
            </w:pPr>
            <w:ins w:id="34869" w:author="BigCREditor-RAN4#104-bis" w:date="2022-10-21T13:51:00Z">
              <w:r w:rsidRPr="00020619">
                <w:rPr>
                  <w:lang w:eastAsia="zh-CN"/>
                </w:rPr>
                <w:t>Config 3</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574A0C35" w14:textId="77777777" w:rsidR="00C57B81" w:rsidRPr="00020619" w:rsidRDefault="00C57B81" w:rsidP="00BB34DD">
            <w:pPr>
              <w:pStyle w:val="TAC"/>
              <w:spacing w:line="256" w:lineRule="auto"/>
              <w:rPr>
                <w:ins w:id="34870" w:author="BigCREditor-RAN4#104-bis" w:date="2022-10-21T13:51:00Z"/>
              </w:rPr>
            </w:pPr>
            <w:ins w:id="34871" w:author="BigCREditor-RAN4#104-bis" w:date="2022-10-21T13:51:00Z">
              <w:r w:rsidRPr="00020619">
                <w:rPr>
                  <w:rFonts w:cs="v4.2.0"/>
                </w:rPr>
                <w:t xml:space="preserve">SSB.1 </w:t>
              </w:r>
              <w:r w:rsidRPr="00020619">
                <w:rPr>
                  <w:snapToGrid w:val="0"/>
                  <w:szCs w:val="18"/>
                  <w:lang w:eastAsia="zh-CN"/>
                </w:rPr>
                <w:t>RedCap</w:t>
              </w:r>
              <w:r w:rsidRPr="00020619">
                <w:rPr>
                  <w:rFonts w:cs="v4.2.0"/>
                </w:rPr>
                <w:t xml:space="preserve"> FR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4EC342D1" w14:textId="77777777" w:rsidR="00C57B81" w:rsidRPr="00020619" w:rsidRDefault="00C57B81" w:rsidP="00BB34DD">
            <w:pPr>
              <w:pStyle w:val="TAC"/>
              <w:spacing w:line="256" w:lineRule="auto"/>
              <w:rPr>
                <w:ins w:id="34872" w:author="BigCREditor-RAN4#104-bis" w:date="2022-10-21T13:51:00Z"/>
              </w:rPr>
            </w:pPr>
            <w:ins w:id="34873" w:author="BigCREditor-RAN4#104-bis" w:date="2022-10-21T13:51:00Z">
              <w:r w:rsidRPr="00020619">
                <w:rPr>
                  <w:lang w:eastAsia="zh-CN"/>
                </w:rPr>
                <w:t>SSB.3 RedCap FR1</w:t>
              </w:r>
            </w:ins>
          </w:p>
        </w:tc>
      </w:tr>
      <w:tr w:rsidR="00C57B81" w:rsidRPr="00020619" w14:paraId="57F121D0" w14:textId="77777777" w:rsidTr="00BB34DD">
        <w:trPr>
          <w:cantSplit/>
          <w:trHeight w:val="213"/>
          <w:ins w:id="34874"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45980243" w14:textId="77777777" w:rsidR="00C57B81" w:rsidRPr="00020619" w:rsidRDefault="00C57B81" w:rsidP="00BB34DD">
            <w:pPr>
              <w:pStyle w:val="TAL"/>
              <w:spacing w:line="256" w:lineRule="auto"/>
              <w:rPr>
                <w:ins w:id="34875" w:author="BigCREditor-RAN4#104-bis" w:date="2022-10-21T13:51:00Z"/>
                <w:bCs/>
              </w:rPr>
            </w:pPr>
            <w:ins w:id="34876" w:author="BigCREditor-RAN4#104-bis" w:date="2022-10-21T13:51:00Z">
              <w:r w:rsidRPr="00020619">
                <w:t>SMTC configuration defined in A.3.11</w:t>
              </w:r>
            </w:ins>
          </w:p>
        </w:tc>
        <w:tc>
          <w:tcPr>
            <w:tcW w:w="877" w:type="dxa"/>
            <w:tcBorders>
              <w:top w:val="single" w:sz="4" w:space="0" w:color="auto"/>
              <w:left w:val="single" w:sz="4" w:space="0" w:color="auto"/>
              <w:bottom w:val="single" w:sz="4" w:space="0" w:color="auto"/>
              <w:right w:val="single" w:sz="4" w:space="0" w:color="auto"/>
            </w:tcBorders>
          </w:tcPr>
          <w:p w14:paraId="739BAA17" w14:textId="77777777" w:rsidR="00C57B81" w:rsidRPr="00020619" w:rsidRDefault="00C57B81" w:rsidP="00BB34DD">
            <w:pPr>
              <w:pStyle w:val="TAC"/>
              <w:spacing w:line="256" w:lineRule="auto"/>
              <w:rPr>
                <w:ins w:id="34877"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5D927D2" w14:textId="77777777" w:rsidR="00C57B81" w:rsidRPr="00020619" w:rsidRDefault="00C57B81" w:rsidP="00BB34DD">
            <w:pPr>
              <w:pStyle w:val="TAC"/>
              <w:spacing w:line="256" w:lineRule="auto"/>
              <w:rPr>
                <w:ins w:id="34878" w:author="BigCREditor-RAN4#104-bis" w:date="2022-10-21T13:51:00Z"/>
              </w:rPr>
            </w:pPr>
            <w:ins w:id="34879" w:author="BigCREditor-RAN4#104-bis" w:date="2022-10-21T13:51:00Z">
              <w:r w:rsidRPr="00020619">
                <w:t>Config</w:t>
              </w:r>
              <w:r w:rsidRPr="00020619">
                <w:rPr>
                  <w:szCs w:val="18"/>
                </w:rPr>
                <w:t xml:space="preserve"> </w:t>
              </w:r>
              <w:r w:rsidRPr="00020619">
                <w:t>1, 4</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66D979AE" w14:textId="77777777" w:rsidR="00C57B81" w:rsidRPr="00020619" w:rsidRDefault="00C57B81" w:rsidP="00BB34DD">
            <w:pPr>
              <w:pStyle w:val="TAC"/>
              <w:spacing w:line="256" w:lineRule="auto"/>
              <w:rPr>
                <w:ins w:id="34880" w:author="BigCREditor-RAN4#104-bis" w:date="2022-10-21T13:51:00Z"/>
              </w:rPr>
            </w:pPr>
            <w:ins w:id="34881" w:author="BigCREditor-RAN4#104-bis" w:date="2022-10-21T13:51:00Z">
              <w:r w:rsidRPr="00020619">
                <w:t>SMTC.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401DF29C" w14:textId="77777777" w:rsidR="00C57B81" w:rsidRPr="00020619" w:rsidRDefault="00C57B81" w:rsidP="00BB34DD">
            <w:pPr>
              <w:pStyle w:val="TAC"/>
              <w:spacing w:line="256" w:lineRule="auto"/>
              <w:rPr>
                <w:ins w:id="34882" w:author="BigCREditor-RAN4#104-bis" w:date="2022-10-21T13:51:00Z"/>
              </w:rPr>
            </w:pPr>
            <w:ins w:id="34883" w:author="BigCREditor-RAN4#104-bis" w:date="2022-10-21T13:51:00Z">
              <w:r w:rsidRPr="00020619">
                <w:t>SMTC.4</w:t>
              </w:r>
            </w:ins>
          </w:p>
        </w:tc>
      </w:tr>
      <w:tr w:rsidR="00C57B81" w:rsidRPr="00020619" w14:paraId="3D2E037B" w14:textId="77777777" w:rsidTr="00BB34DD">
        <w:trPr>
          <w:cantSplit/>
          <w:trHeight w:val="213"/>
          <w:ins w:id="34884"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58AB0BEB" w14:textId="77777777" w:rsidR="00C57B81" w:rsidRPr="00020619" w:rsidRDefault="00C57B81" w:rsidP="00BB34DD">
            <w:pPr>
              <w:spacing w:after="0" w:line="256" w:lineRule="auto"/>
              <w:rPr>
                <w:ins w:id="34885" w:author="BigCREditor-RAN4#104-bis" w:date="2022-10-21T13:51: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34F50AAB" w14:textId="77777777" w:rsidR="00C57B81" w:rsidRPr="00020619" w:rsidRDefault="00C57B81" w:rsidP="00BB34DD">
            <w:pPr>
              <w:pStyle w:val="TAC"/>
              <w:spacing w:line="256" w:lineRule="auto"/>
              <w:rPr>
                <w:ins w:id="34886"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7A702DC" w14:textId="77777777" w:rsidR="00C57B81" w:rsidRPr="00020619" w:rsidRDefault="00C57B81" w:rsidP="00BB34DD">
            <w:pPr>
              <w:pStyle w:val="TAC"/>
              <w:spacing w:line="256" w:lineRule="auto"/>
              <w:rPr>
                <w:ins w:id="34887" w:author="BigCREditor-RAN4#104-bis" w:date="2022-10-21T13:51:00Z"/>
              </w:rPr>
            </w:pPr>
            <w:ins w:id="34888" w:author="BigCREditor-RAN4#104-bis" w:date="2022-10-21T13:51:00Z">
              <w:r w:rsidRPr="00020619">
                <w:t>Config</w:t>
              </w:r>
              <w:r w:rsidRPr="00020619">
                <w:rPr>
                  <w:szCs w:val="18"/>
                </w:rPr>
                <w:t xml:space="preserve"> 2, </w:t>
              </w:r>
              <w:r w:rsidRPr="00020619">
                <w:t>3</w:t>
              </w:r>
            </w:ins>
          </w:p>
        </w:tc>
        <w:tc>
          <w:tcPr>
            <w:tcW w:w="1959" w:type="dxa"/>
            <w:gridSpan w:val="3"/>
            <w:tcBorders>
              <w:top w:val="single" w:sz="4" w:space="0" w:color="auto"/>
              <w:left w:val="single" w:sz="4" w:space="0" w:color="auto"/>
              <w:bottom w:val="single" w:sz="4" w:space="0" w:color="auto"/>
              <w:right w:val="single" w:sz="4" w:space="0" w:color="auto"/>
            </w:tcBorders>
            <w:vAlign w:val="center"/>
            <w:hideMark/>
          </w:tcPr>
          <w:p w14:paraId="1D25895E" w14:textId="77777777" w:rsidR="00C57B81" w:rsidRPr="00020619" w:rsidRDefault="00C57B81" w:rsidP="00BB34DD">
            <w:pPr>
              <w:pStyle w:val="TAC"/>
              <w:spacing w:line="256" w:lineRule="auto"/>
              <w:rPr>
                <w:ins w:id="34889" w:author="BigCREditor-RAN4#104-bis" w:date="2022-10-21T13:51:00Z"/>
              </w:rPr>
            </w:pPr>
            <w:ins w:id="34890" w:author="BigCREditor-RAN4#104-bis" w:date="2022-10-21T13:51:00Z">
              <w:r w:rsidRPr="00020619">
                <w:t>SMTC.1</w:t>
              </w:r>
            </w:ins>
          </w:p>
        </w:tc>
        <w:tc>
          <w:tcPr>
            <w:tcW w:w="2204" w:type="dxa"/>
            <w:gridSpan w:val="2"/>
            <w:tcBorders>
              <w:top w:val="single" w:sz="4" w:space="0" w:color="auto"/>
              <w:left w:val="single" w:sz="4" w:space="0" w:color="auto"/>
              <w:bottom w:val="single" w:sz="4" w:space="0" w:color="auto"/>
              <w:right w:val="single" w:sz="4" w:space="0" w:color="auto"/>
            </w:tcBorders>
            <w:vAlign w:val="center"/>
            <w:hideMark/>
          </w:tcPr>
          <w:p w14:paraId="44138DA6" w14:textId="77777777" w:rsidR="00C57B81" w:rsidRPr="00020619" w:rsidRDefault="00C57B81" w:rsidP="00BB34DD">
            <w:pPr>
              <w:pStyle w:val="TAC"/>
              <w:spacing w:line="256" w:lineRule="auto"/>
              <w:rPr>
                <w:ins w:id="34891" w:author="BigCREditor-RAN4#104-bis" w:date="2022-10-21T13:51:00Z"/>
              </w:rPr>
            </w:pPr>
            <w:ins w:id="34892" w:author="BigCREditor-RAN4#104-bis" w:date="2022-10-21T13:51:00Z">
              <w:r w:rsidRPr="00020619">
                <w:t>SMTC.4</w:t>
              </w:r>
            </w:ins>
          </w:p>
        </w:tc>
      </w:tr>
      <w:tr w:rsidR="00C57B81" w:rsidRPr="00020619" w14:paraId="0EB033DE" w14:textId="77777777" w:rsidTr="00BB34DD">
        <w:trPr>
          <w:cantSplit/>
          <w:trHeight w:val="193"/>
          <w:ins w:id="34893"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294847EC" w14:textId="77777777" w:rsidR="00C57B81" w:rsidRPr="00020619" w:rsidRDefault="00C57B81" w:rsidP="00BB34DD">
            <w:pPr>
              <w:pStyle w:val="TAL"/>
              <w:spacing w:line="256" w:lineRule="auto"/>
              <w:rPr>
                <w:ins w:id="34894" w:author="BigCREditor-RAN4#104-bis" w:date="2022-10-21T13:51:00Z"/>
                <w:lang w:val="da-DK"/>
              </w:rPr>
            </w:pPr>
            <w:ins w:id="34895" w:author="BigCREditor-RAN4#104-bis" w:date="2022-10-21T13:51:00Z">
              <w:r w:rsidRPr="00020619">
                <w:rPr>
                  <w:lang w:val="da-DK"/>
                </w:rPr>
                <w:t>PDSCH/PDCCH subcarrier spacing</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54FBF217" w14:textId="77777777" w:rsidR="00C57B81" w:rsidRPr="00020619" w:rsidRDefault="00C57B81" w:rsidP="00BB34DD">
            <w:pPr>
              <w:pStyle w:val="TAC"/>
              <w:spacing w:line="256" w:lineRule="auto"/>
              <w:rPr>
                <w:ins w:id="34896" w:author="BigCREditor-RAN4#104-bis" w:date="2022-10-21T13:51:00Z"/>
                <w:lang w:val="it-IT"/>
              </w:rPr>
            </w:pPr>
            <w:ins w:id="34897" w:author="BigCREditor-RAN4#104-bis" w:date="2022-10-21T13:51:00Z">
              <w:r w:rsidRPr="00020619">
                <w:rPr>
                  <w:lang w:val="it-IT"/>
                </w:rPr>
                <w:t>kHz</w:t>
              </w:r>
            </w:ins>
          </w:p>
        </w:tc>
        <w:tc>
          <w:tcPr>
            <w:tcW w:w="1281" w:type="dxa"/>
            <w:tcBorders>
              <w:top w:val="single" w:sz="4" w:space="0" w:color="auto"/>
              <w:left w:val="single" w:sz="4" w:space="0" w:color="auto"/>
              <w:bottom w:val="single" w:sz="4" w:space="0" w:color="auto"/>
              <w:right w:val="single" w:sz="4" w:space="0" w:color="auto"/>
            </w:tcBorders>
            <w:hideMark/>
          </w:tcPr>
          <w:p w14:paraId="60832F86" w14:textId="77777777" w:rsidR="00C57B81" w:rsidRPr="00020619" w:rsidRDefault="00C57B81" w:rsidP="00BB34DD">
            <w:pPr>
              <w:pStyle w:val="TAC"/>
              <w:spacing w:line="256" w:lineRule="auto"/>
              <w:rPr>
                <w:ins w:id="34898" w:author="BigCREditor-RAN4#104-bis" w:date="2022-10-21T13:51:00Z"/>
                <w:lang w:val="da-DK"/>
              </w:rPr>
            </w:pPr>
            <w:ins w:id="34899" w:author="BigCREditor-RAN4#104-bis" w:date="2022-10-21T13:51:00Z">
              <w:r w:rsidRPr="00020619">
                <w:t>Config</w:t>
              </w:r>
              <w:r w:rsidRPr="00020619">
                <w:rPr>
                  <w:szCs w:val="18"/>
                </w:rPr>
                <w:t xml:space="preserve"> </w:t>
              </w:r>
              <w:r w:rsidRPr="00020619">
                <w:t>1,2, 4</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23C31959" w14:textId="77777777" w:rsidR="00C57B81" w:rsidRPr="00020619" w:rsidRDefault="00C57B81" w:rsidP="00BB34DD">
            <w:pPr>
              <w:pStyle w:val="TAC"/>
              <w:spacing w:line="256" w:lineRule="auto"/>
              <w:rPr>
                <w:ins w:id="34900" w:author="BigCREditor-RAN4#104-bis" w:date="2022-10-21T13:51:00Z"/>
                <w:lang w:val="en-US"/>
              </w:rPr>
            </w:pPr>
            <w:ins w:id="34901" w:author="BigCREditor-RAN4#104-bis" w:date="2022-10-21T13:51:00Z">
              <w:r w:rsidRPr="00020619">
                <w:rPr>
                  <w:lang w:val="en-US"/>
                </w:rPr>
                <w:t>15</w:t>
              </w:r>
            </w:ins>
          </w:p>
        </w:tc>
      </w:tr>
      <w:tr w:rsidR="00C57B81" w:rsidRPr="00020619" w14:paraId="44FCCF4C" w14:textId="77777777" w:rsidTr="00BB34DD">
        <w:trPr>
          <w:cantSplit/>
          <w:trHeight w:val="127"/>
          <w:ins w:id="34902"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18C27889" w14:textId="77777777" w:rsidR="00C57B81" w:rsidRPr="00020619" w:rsidRDefault="00C57B81" w:rsidP="00BB34DD">
            <w:pPr>
              <w:spacing w:after="0" w:line="256" w:lineRule="auto"/>
              <w:rPr>
                <w:ins w:id="34903" w:author="BigCREditor-RAN4#104-bis" w:date="2022-10-21T13:51:00Z"/>
                <w:rFonts w:ascii="Arial" w:hAnsi="Arial"/>
                <w:sz w:val="18"/>
                <w:lang w:val="da-DK"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796CBAD" w14:textId="77777777" w:rsidR="00C57B81" w:rsidRPr="00020619" w:rsidRDefault="00C57B81" w:rsidP="00BB34DD">
            <w:pPr>
              <w:spacing w:after="0" w:line="256" w:lineRule="auto"/>
              <w:rPr>
                <w:ins w:id="34904" w:author="BigCREditor-RAN4#104-bis" w:date="2022-10-21T13:51:00Z"/>
                <w:rFonts w:ascii="Arial" w:hAnsi="Arial"/>
                <w:sz w:val="18"/>
                <w:lang w:val="it-IT" w:eastAsia="en-GB"/>
              </w:rPr>
            </w:pPr>
          </w:p>
        </w:tc>
        <w:tc>
          <w:tcPr>
            <w:tcW w:w="1281" w:type="dxa"/>
            <w:tcBorders>
              <w:top w:val="single" w:sz="4" w:space="0" w:color="auto"/>
              <w:left w:val="single" w:sz="4" w:space="0" w:color="auto"/>
              <w:bottom w:val="single" w:sz="4" w:space="0" w:color="auto"/>
              <w:right w:val="single" w:sz="4" w:space="0" w:color="auto"/>
            </w:tcBorders>
            <w:hideMark/>
          </w:tcPr>
          <w:p w14:paraId="6F10969E" w14:textId="77777777" w:rsidR="00C57B81" w:rsidRPr="00020619" w:rsidRDefault="00C57B81" w:rsidP="00BB34DD">
            <w:pPr>
              <w:pStyle w:val="TAC"/>
              <w:spacing w:line="256" w:lineRule="auto"/>
              <w:rPr>
                <w:ins w:id="34905" w:author="BigCREditor-RAN4#104-bis" w:date="2022-10-21T13:51:00Z"/>
                <w:lang w:val="da-DK"/>
              </w:rPr>
            </w:pPr>
            <w:ins w:id="34906" w:author="BigCREditor-RAN4#104-bis" w:date="2022-10-21T13:51:00Z">
              <w:r w:rsidRPr="00020619">
                <w:t>Config</w:t>
              </w:r>
              <w:r w:rsidRPr="00020619">
                <w:rPr>
                  <w:szCs w:val="18"/>
                </w:rPr>
                <w:t xml:space="preserve"> </w:t>
              </w:r>
              <w:r w:rsidRPr="00020619">
                <w:t>3</w:t>
              </w:r>
            </w:ins>
          </w:p>
        </w:tc>
        <w:tc>
          <w:tcPr>
            <w:tcW w:w="4163" w:type="dxa"/>
            <w:gridSpan w:val="5"/>
            <w:tcBorders>
              <w:top w:val="single" w:sz="4" w:space="0" w:color="auto"/>
              <w:left w:val="single" w:sz="4" w:space="0" w:color="auto"/>
              <w:bottom w:val="single" w:sz="4" w:space="0" w:color="auto"/>
              <w:right w:val="single" w:sz="4" w:space="0" w:color="auto"/>
            </w:tcBorders>
            <w:vAlign w:val="center"/>
            <w:hideMark/>
          </w:tcPr>
          <w:p w14:paraId="6A6F2574" w14:textId="77777777" w:rsidR="00C57B81" w:rsidRPr="00020619" w:rsidRDefault="00C57B81" w:rsidP="00BB34DD">
            <w:pPr>
              <w:pStyle w:val="TAC"/>
              <w:spacing w:line="256" w:lineRule="auto"/>
              <w:rPr>
                <w:ins w:id="34907" w:author="BigCREditor-RAN4#104-bis" w:date="2022-10-21T13:51:00Z"/>
                <w:lang w:val="en-US"/>
              </w:rPr>
            </w:pPr>
            <w:ins w:id="34908" w:author="BigCREditor-RAN4#104-bis" w:date="2022-10-21T13:51:00Z">
              <w:r w:rsidRPr="00020619">
                <w:rPr>
                  <w:lang w:val="en-US"/>
                </w:rPr>
                <w:t>30</w:t>
              </w:r>
            </w:ins>
          </w:p>
        </w:tc>
      </w:tr>
      <w:tr w:rsidR="00C57B81" w:rsidRPr="00020619" w14:paraId="4A92A380" w14:textId="77777777" w:rsidTr="00BB34DD">
        <w:trPr>
          <w:cantSplit/>
          <w:trHeight w:val="292"/>
          <w:ins w:id="34909"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31A96FA0" w14:textId="77777777" w:rsidR="00C57B81" w:rsidRPr="00020619" w:rsidRDefault="00C57B81" w:rsidP="00BB34DD">
            <w:pPr>
              <w:pStyle w:val="TAL"/>
              <w:spacing w:line="256" w:lineRule="auto"/>
              <w:rPr>
                <w:ins w:id="34910" w:author="BigCREditor-RAN4#104-bis" w:date="2022-10-21T13:51:00Z"/>
                <w:lang w:val="en-US"/>
              </w:rPr>
            </w:pPr>
            <w:ins w:id="34911" w:author="BigCREditor-RAN4#104-bis" w:date="2022-10-21T13:51:00Z">
              <w:r w:rsidRPr="00020619">
                <w:rPr>
                  <w:szCs w:val="16"/>
                  <w:lang w:eastAsia="ja-JP"/>
                </w:rPr>
                <w:t>EPRE ratio of PSS to SSS</w:t>
              </w:r>
            </w:ins>
          </w:p>
        </w:tc>
        <w:tc>
          <w:tcPr>
            <w:tcW w:w="877" w:type="dxa"/>
            <w:tcBorders>
              <w:top w:val="single" w:sz="4" w:space="0" w:color="auto"/>
              <w:left w:val="single" w:sz="4" w:space="0" w:color="auto"/>
              <w:bottom w:val="single" w:sz="4" w:space="0" w:color="auto"/>
              <w:right w:val="single" w:sz="4" w:space="0" w:color="auto"/>
            </w:tcBorders>
          </w:tcPr>
          <w:p w14:paraId="4C2C1EDF" w14:textId="77777777" w:rsidR="00C57B81" w:rsidRPr="00020619" w:rsidRDefault="00C57B81" w:rsidP="00BB34DD">
            <w:pPr>
              <w:pStyle w:val="TAC"/>
              <w:spacing w:line="256" w:lineRule="auto"/>
              <w:rPr>
                <w:ins w:id="34912" w:author="BigCREditor-RAN4#104-bis" w:date="2022-10-21T13:51:00Z"/>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53A9315E" w14:textId="77777777" w:rsidR="00C57B81" w:rsidRPr="00020619" w:rsidRDefault="00C57B81" w:rsidP="00BB34DD">
            <w:pPr>
              <w:pStyle w:val="TAC"/>
              <w:spacing w:line="256" w:lineRule="auto"/>
              <w:rPr>
                <w:ins w:id="34913" w:author="BigCREditor-RAN4#104-bis" w:date="2022-10-21T13:51:00Z"/>
              </w:rPr>
            </w:pPr>
            <w:ins w:id="34914" w:author="BigCREditor-RAN4#104-bis" w:date="2022-10-21T13:51:00Z">
              <w:r w:rsidRPr="00020619">
                <w:t>Config 1,2,3, 4</w:t>
              </w:r>
            </w:ins>
          </w:p>
        </w:tc>
        <w:tc>
          <w:tcPr>
            <w:tcW w:w="195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1CD7D39E" w14:textId="77777777" w:rsidR="00C57B81" w:rsidRPr="00020619" w:rsidRDefault="00C57B81" w:rsidP="00BB34DD">
            <w:pPr>
              <w:pStyle w:val="TAC"/>
              <w:spacing w:line="256" w:lineRule="auto"/>
              <w:rPr>
                <w:ins w:id="34915" w:author="BigCREditor-RAN4#104-bis" w:date="2022-10-21T13:51:00Z"/>
                <w:rFonts w:cs="v4.2.0"/>
              </w:rPr>
            </w:pPr>
            <w:ins w:id="34916" w:author="BigCREditor-RAN4#104-bis" w:date="2022-10-21T13:51:00Z">
              <w:r w:rsidRPr="00020619">
                <w:rPr>
                  <w:rFonts w:cs="v4.2.0"/>
                </w:rPr>
                <w:t>0</w:t>
              </w:r>
            </w:ins>
          </w:p>
        </w:tc>
        <w:tc>
          <w:tcPr>
            <w:tcW w:w="220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EDE2087" w14:textId="77777777" w:rsidR="00C57B81" w:rsidRPr="00020619" w:rsidRDefault="00C57B81" w:rsidP="00BB34DD">
            <w:pPr>
              <w:pStyle w:val="TAC"/>
              <w:spacing w:line="256" w:lineRule="auto"/>
              <w:rPr>
                <w:ins w:id="34917" w:author="BigCREditor-RAN4#104-bis" w:date="2022-10-21T13:51:00Z"/>
              </w:rPr>
            </w:pPr>
            <w:ins w:id="34918" w:author="BigCREditor-RAN4#104-bis" w:date="2022-10-21T13:51:00Z">
              <w:r w:rsidRPr="00020619">
                <w:t>0</w:t>
              </w:r>
            </w:ins>
          </w:p>
        </w:tc>
      </w:tr>
      <w:tr w:rsidR="00C57B81" w:rsidRPr="00020619" w14:paraId="31067EB0" w14:textId="77777777" w:rsidTr="00BB34DD">
        <w:trPr>
          <w:cantSplit/>
          <w:trHeight w:val="292"/>
          <w:ins w:id="34919"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769731C6" w14:textId="77777777" w:rsidR="00C57B81" w:rsidRPr="00020619" w:rsidRDefault="00C57B81" w:rsidP="00BB34DD">
            <w:pPr>
              <w:pStyle w:val="TAL"/>
              <w:spacing w:line="256" w:lineRule="auto"/>
              <w:rPr>
                <w:ins w:id="34920" w:author="BigCREditor-RAN4#104-bis" w:date="2022-10-21T13:51:00Z"/>
                <w:lang w:val="en-US"/>
              </w:rPr>
            </w:pPr>
            <w:ins w:id="34921" w:author="BigCREditor-RAN4#104-bis" w:date="2022-10-21T13:51:00Z">
              <w:r w:rsidRPr="00020619">
                <w:rPr>
                  <w:szCs w:val="16"/>
                  <w:lang w:eastAsia="ja-JP"/>
                </w:rPr>
                <w:t>EPRE ratio of PBCH DMRS to SSS</w:t>
              </w:r>
            </w:ins>
          </w:p>
        </w:tc>
        <w:tc>
          <w:tcPr>
            <w:tcW w:w="877" w:type="dxa"/>
            <w:tcBorders>
              <w:top w:val="single" w:sz="4" w:space="0" w:color="auto"/>
              <w:left w:val="single" w:sz="4" w:space="0" w:color="auto"/>
              <w:bottom w:val="single" w:sz="4" w:space="0" w:color="auto"/>
              <w:right w:val="single" w:sz="4" w:space="0" w:color="auto"/>
            </w:tcBorders>
          </w:tcPr>
          <w:p w14:paraId="215D75B0" w14:textId="77777777" w:rsidR="00C57B81" w:rsidRPr="00020619" w:rsidRDefault="00C57B81" w:rsidP="00BB34DD">
            <w:pPr>
              <w:pStyle w:val="TAC"/>
              <w:spacing w:line="256" w:lineRule="auto"/>
              <w:rPr>
                <w:ins w:id="34922"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978A50D" w14:textId="77777777" w:rsidR="00C57B81" w:rsidRPr="00020619" w:rsidRDefault="00C57B81" w:rsidP="00BB34DD">
            <w:pPr>
              <w:spacing w:after="0" w:line="256" w:lineRule="auto"/>
              <w:rPr>
                <w:ins w:id="34923"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44609B78" w14:textId="77777777" w:rsidR="00C57B81" w:rsidRPr="00020619" w:rsidRDefault="00C57B81" w:rsidP="00BB34DD">
            <w:pPr>
              <w:spacing w:after="0" w:line="256" w:lineRule="auto"/>
              <w:rPr>
                <w:ins w:id="34924"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93929D4" w14:textId="77777777" w:rsidR="00C57B81" w:rsidRPr="00020619" w:rsidRDefault="00C57B81" w:rsidP="00BB34DD">
            <w:pPr>
              <w:spacing w:after="0" w:line="256" w:lineRule="auto"/>
              <w:rPr>
                <w:ins w:id="34925" w:author="BigCREditor-RAN4#104-bis" w:date="2022-10-21T13:51:00Z"/>
                <w:rFonts w:ascii="Arial" w:hAnsi="Arial"/>
                <w:sz w:val="18"/>
                <w:lang w:eastAsia="en-GB"/>
              </w:rPr>
            </w:pPr>
          </w:p>
        </w:tc>
      </w:tr>
      <w:tr w:rsidR="00C57B81" w:rsidRPr="00020619" w14:paraId="18CCCDCB" w14:textId="77777777" w:rsidTr="00BB34DD">
        <w:trPr>
          <w:cantSplit/>
          <w:trHeight w:val="292"/>
          <w:ins w:id="34926"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6136E327" w14:textId="77777777" w:rsidR="00C57B81" w:rsidRPr="00020619" w:rsidRDefault="00C57B81" w:rsidP="00BB34DD">
            <w:pPr>
              <w:pStyle w:val="TAL"/>
              <w:spacing w:line="256" w:lineRule="auto"/>
              <w:rPr>
                <w:ins w:id="34927" w:author="BigCREditor-RAN4#104-bis" w:date="2022-10-21T13:51:00Z"/>
                <w:lang w:val="en-US"/>
              </w:rPr>
            </w:pPr>
            <w:ins w:id="34928" w:author="BigCREditor-RAN4#104-bis" w:date="2022-10-21T13:51:00Z">
              <w:r w:rsidRPr="00020619">
                <w:rPr>
                  <w:szCs w:val="16"/>
                  <w:lang w:eastAsia="ja-JP"/>
                </w:rPr>
                <w:t>EPRE ratio of PBCH to PBCH DMRS</w:t>
              </w:r>
            </w:ins>
          </w:p>
        </w:tc>
        <w:tc>
          <w:tcPr>
            <w:tcW w:w="877" w:type="dxa"/>
            <w:tcBorders>
              <w:top w:val="single" w:sz="4" w:space="0" w:color="auto"/>
              <w:left w:val="single" w:sz="4" w:space="0" w:color="auto"/>
              <w:bottom w:val="single" w:sz="4" w:space="0" w:color="auto"/>
              <w:right w:val="single" w:sz="4" w:space="0" w:color="auto"/>
            </w:tcBorders>
          </w:tcPr>
          <w:p w14:paraId="11B5385F" w14:textId="77777777" w:rsidR="00C57B81" w:rsidRPr="00020619" w:rsidRDefault="00C57B81" w:rsidP="00BB34DD">
            <w:pPr>
              <w:pStyle w:val="TAC"/>
              <w:spacing w:line="256" w:lineRule="auto"/>
              <w:rPr>
                <w:ins w:id="34929"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04048E2" w14:textId="77777777" w:rsidR="00C57B81" w:rsidRPr="00020619" w:rsidRDefault="00C57B81" w:rsidP="00BB34DD">
            <w:pPr>
              <w:spacing w:after="0" w:line="256" w:lineRule="auto"/>
              <w:rPr>
                <w:ins w:id="34930"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6D390507" w14:textId="77777777" w:rsidR="00C57B81" w:rsidRPr="00020619" w:rsidRDefault="00C57B81" w:rsidP="00BB34DD">
            <w:pPr>
              <w:spacing w:after="0" w:line="256" w:lineRule="auto"/>
              <w:rPr>
                <w:ins w:id="34931"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3F82D25B" w14:textId="77777777" w:rsidR="00C57B81" w:rsidRPr="00020619" w:rsidRDefault="00C57B81" w:rsidP="00BB34DD">
            <w:pPr>
              <w:spacing w:after="0" w:line="256" w:lineRule="auto"/>
              <w:rPr>
                <w:ins w:id="34932" w:author="BigCREditor-RAN4#104-bis" w:date="2022-10-21T13:51:00Z"/>
                <w:rFonts w:ascii="Arial" w:hAnsi="Arial"/>
                <w:sz w:val="18"/>
                <w:lang w:eastAsia="en-GB"/>
              </w:rPr>
            </w:pPr>
          </w:p>
        </w:tc>
      </w:tr>
      <w:tr w:rsidR="00C57B81" w:rsidRPr="00020619" w14:paraId="55D2DB36" w14:textId="77777777" w:rsidTr="00BB34DD">
        <w:trPr>
          <w:cantSplit/>
          <w:trHeight w:val="292"/>
          <w:ins w:id="34933"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03FFAB55" w14:textId="77777777" w:rsidR="00C57B81" w:rsidRPr="00020619" w:rsidRDefault="00C57B81" w:rsidP="00BB34DD">
            <w:pPr>
              <w:pStyle w:val="TAL"/>
              <w:spacing w:line="256" w:lineRule="auto"/>
              <w:rPr>
                <w:ins w:id="34934" w:author="BigCREditor-RAN4#104-bis" w:date="2022-10-21T13:51:00Z"/>
                <w:lang w:val="en-US"/>
              </w:rPr>
            </w:pPr>
            <w:ins w:id="34935" w:author="BigCREditor-RAN4#104-bis" w:date="2022-10-21T13:51:00Z">
              <w:r w:rsidRPr="00020619">
                <w:rPr>
                  <w:szCs w:val="16"/>
                  <w:lang w:eastAsia="ja-JP"/>
                </w:rPr>
                <w:t>EPRE ratio of PDCCH DMRS to SSS</w:t>
              </w:r>
            </w:ins>
          </w:p>
        </w:tc>
        <w:tc>
          <w:tcPr>
            <w:tcW w:w="877" w:type="dxa"/>
            <w:tcBorders>
              <w:top w:val="single" w:sz="4" w:space="0" w:color="auto"/>
              <w:left w:val="single" w:sz="4" w:space="0" w:color="auto"/>
              <w:bottom w:val="single" w:sz="4" w:space="0" w:color="auto"/>
              <w:right w:val="single" w:sz="4" w:space="0" w:color="auto"/>
            </w:tcBorders>
          </w:tcPr>
          <w:p w14:paraId="025C9368" w14:textId="77777777" w:rsidR="00C57B81" w:rsidRPr="00020619" w:rsidRDefault="00C57B81" w:rsidP="00BB34DD">
            <w:pPr>
              <w:pStyle w:val="TAC"/>
              <w:spacing w:line="256" w:lineRule="auto"/>
              <w:rPr>
                <w:ins w:id="34936"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48FA0BF" w14:textId="77777777" w:rsidR="00C57B81" w:rsidRPr="00020619" w:rsidRDefault="00C57B81" w:rsidP="00BB34DD">
            <w:pPr>
              <w:spacing w:after="0" w:line="256" w:lineRule="auto"/>
              <w:rPr>
                <w:ins w:id="34937"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0516A06D" w14:textId="77777777" w:rsidR="00C57B81" w:rsidRPr="00020619" w:rsidRDefault="00C57B81" w:rsidP="00BB34DD">
            <w:pPr>
              <w:spacing w:after="0" w:line="256" w:lineRule="auto"/>
              <w:rPr>
                <w:ins w:id="34938"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50152254" w14:textId="77777777" w:rsidR="00C57B81" w:rsidRPr="00020619" w:rsidRDefault="00C57B81" w:rsidP="00BB34DD">
            <w:pPr>
              <w:spacing w:after="0" w:line="256" w:lineRule="auto"/>
              <w:rPr>
                <w:ins w:id="34939" w:author="BigCREditor-RAN4#104-bis" w:date="2022-10-21T13:51:00Z"/>
                <w:rFonts w:ascii="Arial" w:hAnsi="Arial"/>
                <w:sz w:val="18"/>
                <w:lang w:eastAsia="en-GB"/>
              </w:rPr>
            </w:pPr>
          </w:p>
        </w:tc>
      </w:tr>
      <w:tr w:rsidR="00C57B81" w:rsidRPr="00020619" w14:paraId="24569DE3" w14:textId="77777777" w:rsidTr="00BB34DD">
        <w:trPr>
          <w:cantSplit/>
          <w:trHeight w:val="292"/>
          <w:ins w:id="34940"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153099A3" w14:textId="77777777" w:rsidR="00C57B81" w:rsidRPr="00020619" w:rsidRDefault="00C57B81" w:rsidP="00BB34DD">
            <w:pPr>
              <w:pStyle w:val="TAL"/>
              <w:spacing w:line="256" w:lineRule="auto"/>
              <w:rPr>
                <w:ins w:id="34941" w:author="BigCREditor-RAN4#104-bis" w:date="2022-10-21T13:51:00Z"/>
                <w:lang w:val="en-US"/>
              </w:rPr>
            </w:pPr>
            <w:ins w:id="34942" w:author="BigCREditor-RAN4#104-bis" w:date="2022-10-21T13:51:00Z">
              <w:r w:rsidRPr="00020619">
                <w:rPr>
                  <w:szCs w:val="16"/>
                  <w:lang w:eastAsia="ja-JP"/>
                </w:rPr>
                <w:t>EPRE ratio of PDCCH to PDCCH DMRS</w:t>
              </w:r>
            </w:ins>
          </w:p>
        </w:tc>
        <w:tc>
          <w:tcPr>
            <w:tcW w:w="877" w:type="dxa"/>
            <w:tcBorders>
              <w:top w:val="single" w:sz="4" w:space="0" w:color="auto"/>
              <w:left w:val="single" w:sz="4" w:space="0" w:color="auto"/>
              <w:bottom w:val="single" w:sz="4" w:space="0" w:color="auto"/>
              <w:right w:val="single" w:sz="4" w:space="0" w:color="auto"/>
            </w:tcBorders>
          </w:tcPr>
          <w:p w14:paraId="0482AEBA" w14:textId="77777777" w:rsidR="00C57B81" w:rsidRPr="00020619" w:rsidRDefault="00C57B81" w:rsidP="00BB34DD">
            <w:pPr>
              <w:pStyle w:val="TAC"/>
              <w:spacing w:line="256" w:lineRule="auto"/>
              <w:rPr>
                <w:ins w:id="34943"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475C500" w14:textId="77777777" w:rsidR="00C57B81" w:rsidRPr="00020619" w:rsidRDefault="00C57B81" w:rsidP="00BB34DD">
            <w:pPr>
              <w:spacing w:after="0" w:line="256" w:lineRule="auto"/>
              <w:rPr>
                <w:ins w:id="34944"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55136A04" w14:textId="77777777" w:rsidR="00C57B81" w:rsidRPr="00020619" w:rsidRDefault="00C57B81" w:rsidP="00BB34DD">
            <w:pPr>
              <w:spacing w:after="0" w:line="256" w:lineRule="auto"/>
              <w:rPr>
                <w:ins w:id="34945"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64D6ED33" w14:textId="77777777" w:rsidR="00C57B81" w:rsidRPr="00020619" w:rsidRDefault="00C57B81" w:rsidP="00BB34DD">
            <w:pPr>
              <w:spacing w:after="0" w:line="256" w:lineRule="auto"/>
              <w:rPr>
                <w:ins w:id="34946" w:author="BigCREditor-RAN4#104-bis" w:date="2022-10-21T13:51:00Z"/>
                <w:rFonts w:ascii="Arial" w:hAnsi="Arial"/>
                <w:sz w:val="18"/>
                <w:lang w:eastAsia="en-GB"/>
              </w:rPr>
            </w:pPr>
          </w:p>
        </w:tc>
      </w:tr>
      <w:tr w:rsidR="00C57B81" w:rsidRPr="00020619" w14:paraId="732D3D9A" w14:textId="77777777" w:rsidTr="00BB34DD">
        <w:trPr>
          <w:cantSplit/>
          <w:trHeight w:val="292"/>
          <w:ins w:id="34947"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29F3D792" w14:textId="77777777" w:rsidR="00C57B81" w:rsidRPr="00020619" w:rsidRDefault="00C57B81" w:rsidP="00BB34DD">
            <w:pPr>
              <w:pStyle w:val="TAL"/>
              <w:spacing w:line="256" w:lineRule="auto"/>
              <w:rPr>
                <w:ins w:id="34948" w:author="BigCREditor-RAN4#104-bis" w:date="2022-10-21T13:51:00Z"/>
                <w:lang w:val="en-US"/>
              </w:rPr>
            </w:pPr>
            <w:ins w:id="34949" w:author="BigCREditor-RAN4#104-bis" w:date="2022-10-21T13:51:00Z">
              <w:r w:rsidRPr="00020619">
                <w:rPr>
                  <w:szCs w:val="16"/>
                  <w:lang w:eastAsia="ja-JP"/>
                </w:rPr>
                <w:t xml:space="preserve">EPRE ratio of PDSCH DMRS to SSS </w:t>
              </w:r>
            </w:ins>
          </w:p>
        </w:tc>
        <w:tc>
          <w:tcPr>
            <w:tcW w:w="877" w:type="dxa"/>
            <w:tcBorders>
              <w:top w:val="single" w:sz="4" w:space="0" w:color="auto"/>
              <w:left w:val="single" w:sz="4" w:space="0" w:color="auto"/>
              <w:bottom w:val="single" w:sz="4" w:space="0" w:color="auto"/>
              <w:right w:val="single" w:sz="4" w:space="0" w:color="auto"/>
            </w:tcBorders>
          </w:tcPr>
          <w:p w14:paraId="0AA1C82B" w14:textId="77777777" w:rsidR="00C57B81" w:rsidRPr="00020619" w:rsidRDefault="00C57B81" w:rsidP="00BB34DD">
            <w:pPr>
              <w:pStyle w:val="TAC"/>
              <w:spacing w:line="256" w:lineRule="auto"/>
              <w:rPr>
                <w:ins w:id="34950"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B88E213" w14:textId="77777777" w:rsidR="00C57B81" w:rsidRPr="00020619" w:rsidRDefault="00C57B81" w:rsidP="00BB34DD">
            <w:pPr>
              <w:spacing w:after="0" w:line="256" w:lineRule="auto"/>
              <w:rPr>
                <w:ins w:id="34951"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4D55E58B" w14:textId="77777777" w:rsidR="00C57B81" w:rsidRPr="00020619" w:rsidRDefault="00C57B81" w:rsidP="00BB34DD">
            <w:pPr>
              <w:spacing w:after="0" w:line="256" w:lineRule="auto"/>
              <w:rPr>
                <w:ins w:id="34952"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7353DC09" w14:textId="77777777" w:rsidR="00C57B81" w:rsidRPr="00020619" w:rsidRDefault="00C57B81" w:rsidP="00BB34DD">
            <w:pPr>
              <w:spacing w:after="0" w:line="256" w:lineRule="auto"/>
              <w:rPr>
                <w:ins w:id="34953" w:author="BigCREditor-RAN4#104-bis" w:date="2022-10-21T13:51:00Z"/>
                <w:rFonts w:ascii="Arial" w:hAnsi="Arial"/>
                <w:sz w:val="18"/>
                <w:lang w:eastAsia="en-GB"/>
              </w:rPr>
            </w:pPr>
          </w:p>
        </w:tc>
      </w:tr>
      <w:tr w:rsidR="00C57B81" w:rsidRPr="00020619" w14:paraId="5378AE06" w14:textId="77777777" w:rsidTr="00BB34DD">
        <w:trPr>
          <w:cantSplit/>
          <w:trHeight w:val="292"/>
          <w:ins w:id="34954"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29A1325C" w14:textId="77777777" w:rsidR="00C57B81" w:rsidRPr="00020619" w:rsidRDefault="00C57B81" w:rsidP="00BB34DD">
            <w:pPr>
              <w:pStyle w:val="TAL"/>
              <w:spacing w:line="256" w:lineRule="auto"/>
              <w:rPr>
                <w:ins w:id="34955" w:author="BigCREditor-RAN4#104-bis" w:date="2022-10-21T13:51:00Z"/>
                <w:lang w:val="en-US"/>
              </w:rPr>
            </w:pPr>
            <w:ins w:id="34956" w:author="BigCREditor-RAN4#104-bis" w:date="2022-10-21T13:51:00Z">
              <w:r w:rsidRPr="00020619">
                <w:rPr>
                  <w:szCs w:val="16"/>
                  <w:lang w:eastAsia="ja-JP"/>
                </w:rPr>
                <w:t xml:space="preserve">EPRE ratio of PDSCH to PDSCH </w:t>
              </w:r>
            </w:ins>
          </w:p>
        </w:tc>
        <w:tc>
          <w:tcPr>
            <w:tcW w:w="877" w:type="dxa"/>
            <w:tcBorders>
              <w:top w:val="single" w:sz="4" w:space="0" w:color="auto"/>
              <w:left w:val="single" w:sz="4" w:space="0" w:color="auto"/>
              <w:bottom w:val="single" w:sz="4" w:space="0" w:color="auto"/>
              <w:right w:val="single" w:sz="4" w:space="0" w:color="auto"/>
            </w:tcBorders>
          </w:tcPr>
          <w:p w14:paraId="2815BF2D" w14:textId="77777777" w:rsidR="00C57B81" w:rsidRPr="00020619" w:rsidRDefault="00C57B81" w:rsidP="00BB34DD">
            <w:pPr>
              <w:pStyle w:val="TAC"/>
              <w:spacing w:line="256" w:lineRule="auto"/>
              <w:rPr>
                <w:ins w:id="34957"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553ED53" w14:textId="77777777" w:rsidR="00C57B81" w:rsidRPr="00020619" w:rsidRDefault="00C57B81" w:rsidP="00BB34DD">
            <w:pPr>
              <w:spacing w:after="0" w:line="256" w:lineRule="auto"/>
              <w:rPr>
                <w:ins w:id="34958"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5FC46A08" w14:textId="77777777" w:rsidR="00C57B81" w:rsidRPr="00020619" w:rsidRDefault="00C57B81" w:rsidP="00BB34DD">
            <w:pPr>
              <w:spacing w:after="0" w:line="256" w:lineRule="auto"/>
              <w:rPr>
                <w:ins w:id="34959"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0D24AFCB" w14:textId="77777777" w:rsidR="00C57B81" w:rsidRPr="00020619" w:rsidRDefault="00C57B81" w:rsidP="00BB34DD">
            <w:pPr>
              <w:spacing w:after="0" w:line="256" w:lineRule="auto"/>
              <w:rPr>
                <w:ins w:id="34960" w:author="BigCREditor-RAN4#104-bis" w:date="2022-10-21T13:51:00Z"/>
                <w:rFonts w:ascii="Arial" w:hAnsi="Arial"/>
                <w:sz w:val="18"/>
                <w:lang w:eastAsia="en-GB"/>
              </w:rPr>
            </w:pPr>
          </w:p>
        </w:tc>
      </w:tr>
      <w:tr w:rsidR="00C57B81" w:rsidRPr="00020619" w14:paraId="7A7DB729" w14:textId="77777777" w:rsidTr="00BB34DD">
        <w:trPr>
          <w:cantSplit/>
          <w:trHeight w:val="43"/>
          <w:ins w:id="34961"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57B90D9F" w14:textId="77777777" w:rsidR="00C57B81" w:rsidRPr="00020619" w:rsidRDefault="00C57B81" w:rsidP="00BB34DD">
            <w:pPr>
              <w:pStyle w:val="TAL"/>
              <w:spacing w:line="256" w:lineRule="auto"/>
              <w:rPr>
                <w:ins w:id="34962" w:author="BigCREditor-RAN4#104-bis" w:date="2022-10-21T13:51:00Z"/>
                <w:lang w:val="en-US"/>
              </w:rPr>
            </w:pPr>
            <w:ins w:id="34963" w:author="BigCREditor-RAN4#104-bis" w:date="2022-10-21T13:51:00Z">
              <w:r w:rsidRPr="00020619">
                <w:rPr>
                  <w:szCs w:val="16"/>
                  <w:lang w:eastAsia="ja-JP"/>
                </w:rPr>
                <w:t>EPRE ratio of OCNG DMRS to SSS (Note 1)</w:t>
              </w:r>
            </w:ins>
          </w:p>
        </w:tc>
        <w:tc>
          <w:tcPr>
            <w:tcW w:w="877" w:type="dxa"/>
            <w:tcBorders>
              <w:top w:val="single" w:sz="4" w:space="0" w:color="auto"/>
              <w:left w:val="single" w:sz="4" w:space="0" w:color="auto"/>
              <w:bottom w:val="single" w:sz="4" w:space="0" w:color="auto"/>
              <w:right w:val="single" w:sz="4" w:space="0" w:color="auto"/>
            </w:tcBorders>
          </w:tcPr>
          <w:p w14:paraId="714C66BF" w14:textId="77777777" w:rsidR="00C57B81" w:rsidRPr="00020619" w:rsidRDefault="00C57B81" w:rsidP="00BB34DD">
            <w:pPr>
              <w:pStyle w:val="TAC"/>
              <w:spacing w:line="256" w:lineRule="auto"/>
              <w:rPr>
                <w:ins w:id="34964"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B0EB35C" w14:textId="77777777" w:rsidR="00C57B81" w:rsidRPr="00020619" w:rsidRDefault="00C57B81" w:rsidP="00BB34DD">
            <w:pPr>
              <w:spacing w:after="0" w:line="256" w:lineRule="auto"/>
              <w:rPr>
                <w:ins w:id="34965"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1E03A192" w14:textId="77777777" w:rsidR="00C57B81" w:rsidRPr="00020619" w:rsidRDefault="00C57B81" w:rsidP="00BB34DD">
            <w:pPr>
              <w:spacing w:after="0" w:line="256" w:lineRule="auto"/>
              <w:rPr>
                <w:ins w:id="34966"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0C5A2D04" w14:textId="77777777" w:rsidR="00C57B81" w:rsidRPr="00020619" w:rsidRDefault="00C57B81" w:rsidP="00BB34DD">
            <w:pPr>
              <w:spacing w:after="0" w:line="256" w:lineRule="auto"/>
              <w:rPr>
                <w:ins w:id="34967" w:author="BigCREditor-RAN4#104-bis" w:date="2022-10-21T13:51:00Z"/>
                <w:rFonts w:ascii="Arial" w:hAnsi="Arial"/>
                <w:sz w:val="18"/>
                <w:lang w:eastAsia="en-GB"/>
              </w:rPr>
            </w:pPr>
          </w:p>
        </w:tc>
      </w:tr>
      <w:tr w:rsidR="00C57B81" w:rsidRPr="00020619" w14:paraId="2A344004" w14:textId="77777777" w:rsidTr="00BB34DD">
        <w:trPr>
          <w:cantSplit/>
          <w:trHeight w:val="292"/>
          <w:ins w:id="34968"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43E88F63" w14:textId="77777777" w:rsidR="00C57B81" w:rsidRPr="00020619" w:rsidRDefault="00C57B81" w:rsidP="00BB34DD">
            <w:pPr>
              <w:pStyle w:val="TAL"/>
              <w:spacing w:line="256" w:lineRule="auto"/>
              <w:rPr>
                <w:ins w:id="34969" w:author="BigCREditor-RAN4#104-bis" w:date="2022-10-21T13:51:00Z"/>
                <w:bCs/>
              </w:rPr>
            </w:pPr>
            <w:ins w:id="34970" w:author="BigCREditor-RAN4#104-bis" w:date="2022-10-21T13:51:00Z">
              <w:r w:rsidRPr="00020619">
                <w:rPr>
                  <w:bCs/>
                </w:rPr>
                <w:t>EPRE ratio of OCNG to OCNG DMRS (Note 1)</w:t>
              </w:r>
            </w:ins>
          </w:p>
        </w:tc>
        <w:tc>
          <w:tcPr>
            <w:tcW w:w="877" w:type="dxa"/>
            <w:tcBorders>
              <w:top w:val="single" w:sz="4" w:space="0" w:color="auto"/>
              <w:left w:val="single" w:sz="4" w:space="0" w:color="auto"/>
              <w:bottom w:val="single" w:sz="4" w:space="0" w:color="auto"/>
              <w:right w:val="single" w:sz="4" w:space="0" w:color="auto"/>
            </w:tcBorders>
          </w:tcPr>
          <w:p w14:paraId="4BD1AD98" w14:textId="77777777" w:rsidR="00C57B81" w:rsidRPr="00020619" w:rsidRDefault="00C57B81" w:rsidP="00BB34DD">
            <w:pPr>
              <w:pStyle w:val="TAC"/>
              <w:spacing w:line="256" w:lineRule="auto"/>
              <w:rPr>
                <w:ins w:id="34971" w:author="BigCREditor-RAN4#104-bis" w:date="2022-10-21T13:51: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5FD77E3" w14:textId="77777777" w:rsidR="00C57B81" w:rsidRPr="00020619" w:rsidRDefault="00C57B81" w:rsidP="00BB34DD">
            <w:pPr>
              <w:spacing w:after="0" w:line="256" w:lineRule="auto"/>
              <w:rPr>
                <w:ins w:id="34972" w:author="BigCREditor-RAN4#104-bis" w:date="2022-10-21T13:51:00Z"/>
                <w:rFonts w:ascii="Arial" w:hAnsi="Arial"/>
                <w:sz w:val="18"/>
                <w:lang w:eastAsia="en-GB"/>
              </w:rPr>
            </w:pPr>
          </w:p>
        </w:tc>
        <w:tc>
          <w:tcPr>
            <w:tcW w:w="7348" w:type="dxa"/>
            <w:gridSpan w:val="3"/>
            <w:vMerge/>
            <w:tcBorders>
              <w:top w:val="single" w:sz="4" w:space="0" w:color="auto"/>
              <w:left w:val="single" w:sz="4" w:space="0" w:color="auto"/>
              <w:bottom w:val="single" w:sz="4" w:space="0" w:color="auto"/>
              <w:right w:val="single" w:sz="4" w:space="0" w:color="auto"/>
            </w:tcBorders>
            <w:vAlign w:val="center"/>
            <w:hideMark/>
          </w:tcPr>
          <w:p w14:paraId="27ED06E0" w14:textId="77777777" w:rsidR="00C57B81" w:rsidRPr="00020619" w:rsidRDefault="00C57B81" w:rsidP="00BB34DD">
            <w:pPr>
              <w:spacing w:after="0" w:line="256" w:lineRule="auto"/>
              <w:rPr>
                <w:ins w:id="34973" w:author="BigCREditor-RAN4#104-bis" w:date="2022-10-21T13:51:00Z"/>
                <w:rFonts w:ascii="Arial" w:hAnsi="Arial" w:cs="v4.2.0"/>
                <w:sz w:val="18"/>
                <w:lang w:eastAsia="en-GB"/>
              </w:rPr>
            </w:pPr>
          </w:p>
        </w:tc>
        <w:tc>
          <w:tcPr>
            <w:tcW w:w="3415" w:type="dxa"/>
            <w:gridSpan w:val="2"/>
            <w:vMerge/>
            <w:tcBorders>
              <w:top w:val="single" w:sz="4" w:space="0" w:color="auto"/>
              <w:left w:val="single" w:sz="4" w:space="0" w:color="auto"/>
              <w:bottom w:val="single" w:sz="4" w:space="0" w:color="auto"/>
              <w:right w:val="single" w:sz="4" w:space="0" w:color="auto"/>
            </w:tcBorders>
            <w:vAlign w:val="center"/>
            <w:hideMark/>
          </w:tcPr>
          <w:p w14:paraId="4B2D76D2" w14:textId="77777777" w:rsidR="00C57B81" w:rsidRPr="00020619" w:rsidRDefault="00C57B81" w:rsidP="00BB34DD">
            <w:pPr>
              <w:spacing w:after="0" w:line="256" w:lineRule="auto"/>
              <w:rPr>
                <w:ins w:id="34974" w:author="BigCREditor-RAN4#104-bis" w:date="2022-10-21T13:51:00Z"/>
                <w:rFonts w:ascii="Arial" w:hAnsi="Arial"/>
                <w:sz w:val="18"/>
                <w:lang w:eastAsia="en-GB"/>
              </w:rPr>
            </w:pPr>
          </w:p>
        </w:tc>
      </w:tr>
      <w:tr w:rsidR="00C57B81" w:rsidRPr="00020619" w14:paraId="6C5AAC36" w14:textId="77777777" w:rsidTr="00BB34DD">
        <w:trPr>
          <w:cantSplit/>
          <w:trHeight w:val="150"/>
          <w:ins w:id="34975"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3188983F" w14:textId="77777777" w:rsidR="00C57B81" w:rsidRPr="00020619" w:rsidRDefault="00C57B81" w:rsidP="00BB34DD">
            <w:pPr>
              <w:pStyle w:val="TAL"/>
              <w:spacing w:line="256" w:lineRule="auto"/>
              <w:rPr>
                <w:ins w:id="34976" w:author="BigCREditor-RAN4#104-bis" w:date="2022-10-21T13:51:00Z"/>
              </w:rPr>
            </w:pPr>
            <w:ins w:id="34977" w:author="BigCREditor-RAN4#104-bis" w:date="2022-10-21T13:51:00Z">
              <w:r w:rsidRPr="00020619">
                <w:rPr>
                  <w:rFonts w:eastAsia="Calibri"/>
                  <w:position w:val="-12"/>
                  <w:szCs w:val="22"/>
                  <w:lang w:val="en-US" w:eastAsia="en-GB"/>
                </w:rPr>
                <w:object w:dxaOrig="410" w:dyaOrig="310" w14:anchorId="590DE5D2">
                  <v:shape id="_x0000_i1175" type="#_x0000_t75" style="width:19.9pt;height:15.9pt" o:ole="">
                    <v:imagedata r:id="rId15" o:title=""/>
                  </v:shape>
                  <o:OLEObject Type="Embed" ProgID="Equation.3" ShapeID="_x0000_i1175" DrawAspect="Content" ObjectID="_1731331521" r:id="rId233"/>
                </w:object>
              </w:r>
            </w:ins>
            <w:ins w:id="34978" w:author="BigCREditor-RAN4#104-bis" w:date="2022-10-21T13:51:00Z">
              <w:r w:rsidRPr="00020619">
                <w:rPr>
                  <w:vertAlign w:val="superscript"/>
                  <w:lang w:val="en-US"/>
                </w:rPr>
                <w:t>Note2</w:t>
              </w:r>
            </w:ins>
          </w:p>
        </w:tc>
        <w:tc>
          <w:tcPr>
            <w:tcW w:w="877" w:type="dxa"/>
            <w:tcBorders>
              <w:top w:val="single" w:sz="4" w:space="0" w:color="auto"/>
              <w:left w:val="single" w:sz="4" w:space="0" w:color="auto"/>
              <w:bottom w:val="single" w:sz="4" w:space="0" w:color="auto"/>
              <w:right w:val="single" w:sz="4" w:space="0" w:color="auto"/>
            </w:tcBorders>
            <w:hideMark/>
          </w:tcPr>
          <w:p w14:paraId="6045649A" w14:textId="77777777" w:rsidR="00C57B81" w:rsidRPr="00020619" w:rsidRDefault="00C57B81" w:rsidP="00BB34DD">
            <w:pPr>
              <w:pStyle w:val="TAC"/>
              <w:spacing w:line="256" w:lineRule="auto"/>
              <w:rPr>
                <w:ins w:id="34979" w:author="BigCREditor-RAN4#104-bis" w:date="2022-10-21T13:51:00Z"/>
              </w:rPr>
            </w:pPr>
            <w:ins w:id="34980" w:author="BigCREditor-RAN4#104-bis" w:date="2022-10-21T13:51:00Z">
              <w:r w:rsidRPr="00020619">
                <w:t>dBm/15kHz</w:t>
              </w:r>
            </w:ins>
          </w:p>
        </w:tc>
        <w:tc>
          <w:tcPr>
            <w:tcW w:w="1281" w:type="dxa"/>
            <w:tcBorders>
              <w:top w:val="single" w:sz="4" w:space="0" w:color="auto"/>
              <w:left w:val="single" w:sz="4" w:space="0" w:color="auto"/>
              <w:bottom w:val="single" w:sz="4" w:space="0" w:color="auto"/>
              <w:right w:val="single" w:sz="4" w:space="0" w:color="auto"/>
            </w:tcBorders>
          </w:tcPr>
          <w:p w14:paraId="61315F3B" w14:textId="77777777" w:rsidR="00C57B81" w:rsidRPr="00020619" w:rsidRDefault="00C57B81" w:rsidP="00BB34DD">
            <w:pPr>
              <w:pStyle w:val="TAC"/>
              <w:spacing w:line="256" w:lineRule="auto"/>
              <w:rPr>
                <w:ins w:id="34981" w:author="BigCREditor-RAN4#104-bis" w:date="2022-10-21T13:51:00Z"/>
              </w:rPr>
            </w:pPr>
          </w:p>
        </w:tc>
        <w:tc>
          <w:tcPr>
            <w:tcW w:w="1953" w:type="dxa"/>
            <w:gridSpan w:val="2"/>
            <w:tcBorders>
              <w:top w:val="single" w:sz="4" w:space="0" w:color="auto"/>
              <w:left w:val="single" w:sz="4" w:space="0" w:color="auto"/>
              <w:bottom w:val="single" w:sz="4" w:space="0" w:color="auto"/>
              <w:right w:val="single" w:sz="4" w:space="0" w:color="auto"/>
            </w:tcBorders>
            <w:hideMark/>
          </w:tcPr>
          <w:p w14:paraId="3E1F3ADE" w14:textId="77777777" w:rsidR="00C57B81" w:rsidRPr="00020619" w:rsidRDefault="00C57B81" w:rsidP="00BB34DD">
            <w:pPr>
              <w:pStyle w:val="TAC"/>
              <w:spacing w:line="256" w:lineRule="auto"/>
              <w:rPr>
                <w:ins w:id="34982" w:author="BigCREditor-RAN4#104-bis" w:date="2022-10-21T13:51:00Z"/>
              </w:rPr>
            </w:pPr>
            <w:ins w:id="34983" w:author="BigCREditor-RAN4#104-bis" w:date="2022-10-21T13:51:00Z">
              <w:r w:rsidRPr="00020619">
                <w:t>-98</w:t>
              </w:r>
            </w:ins>
          </w:p>
        </w:tc>
        <w:tc>
          <w:tcPr>
            <w:tcW w:w="2210" w:type="dxa"/>
            <w:gridSpan w:val="3"/>
            <w:tcBorders>
              <w:top w:val="single" w:sz="4" w:space="0" w:color="auto"/>
              <w:left w:val="single" w:sz="4" w:space="0" w:color="auto"/>
              <w:bottom w:val="single" w:sz="4" w:space="0" w:color="auto"/>
              <w:right w:val="single" w:sz="4" w:space="0" w:color="auto"/>
            </w:tcBorders>
            <w:hideMark/>
          </w:tcPr>
          <w:p w14:paraId="4F2227B8" w14:textId="77777777" w:rsidR="00C57B81" w:rsidRPr="00020619" w:rsidRDefault="00C57B81" w:rsidP="00BB34DD">
            <w:pPr>
              <w:pStyle w:val="TAC"/>
              <w:spacing w:line="256" w:lineRule="auto"/>
              <w:rPr>
                <w:ins w:id="34984" w:author="BigCREditor-RAN4#104-bis" w:date="2022-10-21T13:51:00Z"/>
              </w:rPr>
            </w:pPr>
            <w:ins w:id="34985" w:author="BigCREditor-RAN4#104-bis" w:date="2022-10-21T13:51:00Z">
              <w:r w:rsidRPr="00020619">
                <w:t>-98</w:t>
              </w:r>
            </w:ins>
          </w:p>
        </w:tc>
      </w:tr>
      <w:tr w:rsidR="00C57B81" w:rsidRPr="00020619" w14:paraId="5D5CC299" w14:textId="77777777" w:rsidTr="00BB34DD">
        <w:trPr>
          <w:cantSplit/>
          <w:trHeight w:val="150"/>
          <w:ins w:id="34986"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6D8D82CF" w14:textId="77777777" w:rsidR="00C57B81" w:rsidRPr="00020619" w:rsidRDefault="00C57B81" w:rsidP="00BB34DD">
            <w:pPr>
              <w:pStyle w:val="TAL"/>
              <w:spacing w:line="256" w:lineRule="auto"/>
              <w:rPr>
                <w:ins w:id="34987" w:author="BigCREditor-RAN4#104-bis" w:date="2022-10-21T13:51:00Z"/>
              </w:rPr>
            </w:pPr>
            <w:ins w:id="34988" w:author="BigCREditor-RAN4#104-bis" w:date="2022-10-21T13:51:00Z">
              <w:r w:rsidRPr="00020619">
                <w:rPr>
                  <w:rFonts w:eastAsia="Calibri"/>
                  <w:position w:val="-12"/>
                  <w:szCs w:val="22"/>
                  <w:lang w:val="en-US" w:eastAsia="en-GB"/>
                </w:rPr>
                <w:object w:dxaOrig="410" w:dyaOrig="310" w14:anchorId="05369976">
                  <v:shape id="_x0000_i1176" type="#_x0000_t75" style="width:19.9pt;height:15.9pt" o:ole="">
                    <v:imagedata r:id="rId15" o:title=""/>
                  </v:shape>
                  <o:OLEObject Type="Embed" ProgID="Equation.3" ShapeID="_x0000_i1176" DrawAspect="Content" ObjectID="_1731331522" r:id="rId234"/>
                </w:object>
              </w:r>
            </w:ins>
            <w:ins w:id="34989" w:author="BigCREditor-RAN4#104-bis" w:date="2022-10-21T13:51:00Z">
              <w:r w:rsidRPr="00020619">
                <w:rPr>
                  <w:vertAlign w:val="superscript"/>
                  <w:lang w:val="en-US"/>
                </w:rPr>
                <w:t>Note2</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68E02E51" w14:textId="77777777" w:rsidR="00C57B81" w:rsidRPr="00020619" w:rsidRDefault="00C57B81" w:rsidP="00BB34DD">
            <w:pPr>
              <w:pStyle w:val="TAC"/>
              <w:spacing w:line="256" w:lineRule="auto"/>
              <w:rPr>
                <w:ins w:id="34990" w:author="BigCREditor-RAN4#104-bis" w:date="2022-10-21T13:51:00Z"/>
              </w:rPr>
            </w:pPr>
            <w:ins w:id="34991" w:author="BigCREditor-RAN4#104-bis" w:date="2022-10-21T13:51:00Z">
              <w:r w:rsidRPr="00020619">
                <w:t>dBm/SCS</w:t>
              </w:r>
            </w:ins>
          </w:p>
        </w:tc>
        <w:tc>
          <w:tcPr>
            <w:tcW w:w="1281" w:type="dxa"/>
            <w:tcBorders>
              <w:top w:val="single" w:sz="4" w:space="0" w:color="auto"/>
              <w:left w:val="single" w:sz="4" w:space="0" w:color="auto"/>
              <w:bottom w:val="single" w:sz="4" w:space="0" w:color="auto"/>
              <w:right w:val="single" w:sz="4" w:space="0" w:color="auto"/>
            </w:tcBorders>
            <w:hideMark/>
          </w:tcPr>
          <w:p w14:paraId="7B5DC1A6" w14:textId="77777777" w:rsidR="00C57B81" w:rsidRPr="00020619" w:rsidRDefault="00C57B81" w:rsidP="00BB34DD">
            <w:pPr>
              <w:pStyle w:val="TAC"/>
              <w:spacing w:line="256" w:lineRule="auto"/>
              <w:rPr>
                <w:ins w:id="34992" w:author="BigCREditor-RAN4#104-bis" w:date="2022-10-21T13:51:00Z"/>
                <w:lang w:val="da-DK"/>
              </w:rPr>
            </w:pPr>
            <w:ins w:id="34993" w:author="BigCREditor-RAN4#104-bis" w:date="2022-10-21T13:51:00Z">
              <w:r w:rsidRPr="00020619">
                <w:t>Config</w:t>
              </w:r>
              <w:r w:rsidRPr="00020619">
                <w:rPr>
                  <w:szCs w:val="18"/>
                </w:rPr>
                <w:t xml:space="preserve"> </w:t>
              </w:r>
              <w:r w:rsidRPr="00020619">
                <w:t>1,2, 4</w:t>
              </w:r>
            </w:ins>
          </w:p>
        </w:tc>
        <w:tc>
          <w:tcPr>
            <w:tcW w:w="1953" w:type="dxa"/>
            <w:gridSpan w:val="2"/>
            <w:tcBorders>
              <w:top w:val="single" w:sz="4" w:space="0" w:color="auto"/>
              <w:left w:val="single" w:sz="4" w:space="0" w:color="auto"/>
              <w:bottom w:val="single" w:sz="4" w:space="0" w:color="auto"/>
              <w:right w:val="single" w:sz="4" w:space="0" w:color="auto"/>
            </w:tcBorders>
            <w:hideMark/>
          </w:tcPr>
          <w:p w14:paraId="56DAF08B" w14:textId="77777777" w:rsidR="00C57B81" w:rsidRPr="00020619" w:rsidRDefault="00C57B81" w:rsidP="00BB34DD">
            <w:pPr>
              <w:pStyle w:val="TAC"/>
              <w:spacing w:line="256" w:lineRule="auto"/>
              <w:rPr>
                <w:ins w:id="34994" w:author="BigCREditor-RAN4#104-bis" w:date="2022-10-21T13:51:00Z"/>
              </w:rPr>
            </w:pPr>
            <w:ins w:id="34995" w:author="BigCREditor-RAN4#104-bis" w:date="2022-10-21T13:51:00Z">
              <w:r w:rsidRPr="00020619">
                <w:t>-98</w:t>
              </w:r>
            </w:ins>
          </w:p>
        </w:tc>
        <w:tc>
          <w:tcPr>
            <w:tcW w:w="2210" w:type="dxa"/>
            <w:gridSpan w:val="3"/>
            <w:tcBorders>
              <w:top w:val="single" w:sz="4" w:space="0" w:color="auto"/>
              <w:left w:val="single" w:sz="4" w:space="0" w:color="auto"/>
              <w:bottom w:val="single" w:sz="4" w:space="0" w:color="auto"/>
              <w:right w:val="single" w:sz="4" w:space="0" w:color="auto"/>
            </w:tcBorders>
            <w:hideMark/>
          </w:tcPr>
          <w:p w14:paraId="284AEC6C" w14:textId="77777777" w:rsidR="00C57B81" w:rsidRPr="00020619" w:rsidRDefault="00C57B81" w:rsidP="00BB34DD">
            <w:pPr>
              <w:pStyle w:val="TAC"/>
              <w:spacing w:line="256" w:lineRule="auto"/>
              <w:rPr>
                <w:ins w:id="34996" w:author="BigCREditor-RAN4#104-bis" w:date="2022-10-21T13:51:00Z"/>
              </w:rPr>
            </w:pPr>
            <w:ins w:id="34997" w:author="BigCREditor-RAN4#104-bis" w:date="2022-10-21T13:51:00Z">
              <w:r w:rsidRPr="00020619">
                <w:t>-98</w:t>
              </w:r>
            </w:ins>
          </w:p>
        </w:tc>
      </w:tr>
      <w:tr w:rsidR="00C57B81" w:rsidRPr="00020619" w14:paraId="5333F201" w14:textId="77777777" w:rsidTr="00BB34DD">
        <w:trPr>
          <w:cantSplit/>
          <w:trHeight w:val="150"/>
          <w:ins w:id="34998"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4AA25FD7" w14:textId="77777777" w:rsidR="00C57B81" w:rsidRPr="00020619" w:rsidRDefault="00C57B81" w:rsidP="00BB34DD">
            <w:pPr>
              <w:spacing w:after="0" w:line="256" w:lineRule="auto"/>
              <w:rPr>
                <w:ins w:id="34999" w:author="BigCREditor-RAN4#104-bis" w:date="2022-10-21T13:51:00Z"/>
                <w:rFonts w:ascii="Arial" w:hAnsi="Arial"/>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243A966" w14:textId="77777777" w:rsidR="00C57B81" w:rsidRPr="00020619" w:rsidRDefault="00C57B81" w:rsidP="00BB34DD">
            <w:pPr>
              <w:spacing w:after="0" w:line="256" w:lineRule="auto"/>
              <w:rPr>
                <w:ins w:id="35000"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hideMark/>
          </w:tcPr>
          <w:p w14:paraId="08C69649" w14:textId="77777777" w:rsidR="00C57B81" w:rsidRPr="00020619" w:rsidRDefault="00C57B81" w:rsidP="00BB34DD">
            <w:pPr>
              <w:pStyle w:val="TAC"/>
              <w:spacing w:line="256" w:lineRule="auto"/>
              <w:rPr>
                <w:ins w:id="35001" w:author="BigCREditor-RAN4#104-bis" w:date="2022-10-21T13:51:00Z"/>
                <w:lang w:val="da-DK"/>
              </w:rPr>
            </w:pPr>
            <w:ins w:id="35002" w:author="BigCREditor-RAN4#104-bis" w:date="2022-10-21T13:51:00Z">
              <w:r w:rsidRPr="00020619">
                <w:t>Config</w:t>
              </w:r>
              <w:r w:rsidRPr="00020619">
                <w:rPr>
                  <w:szCs w:val="18"/>
                </w:rPr>
                <w:t xml:space="preserve"> </w:t>
              </w:r>
              <w:r w:rsidRPr="00020619">
                <w:t>3</w:t>
              </w:r>
            </w:ins>
          </w:p>
        </w:tc>
        <w:tc>
          <w:tcPr>
            <w:tcW w:w="1953" w:type="dxa"/>
            <w:gridSpan w:val="2"/>
            <w:tcBorders>
              <w:top w:val="single" w:sz="4" w:space="0" w:color="auto"/>
              <w:left w:val="single" w:sz="4" w:space="0" w:color="auto"/>
              <w:bottom w:val="single" w:sz="4" w:space="0" w:color="auto"/>
              <w:right w:val="single" w:sz="4" w:space="0" w:color="auto"/>
            </w:tcBorders>
            <w:hideMark/>
          </w:tcPr>
          <w:p w14:paraId="45801508" w14:textId="77777777" w:rsidR="00C57B81" w:rsidRPr="00020619" w:rsidRDefault="00C57B81" w:rsidP="00BB34DD">
            <w:pPr>
              <w:pStyle w:val="TAC"/>
              <w:spacing w:line="256" w:lineRule="auto"/>
              <w:rPr>
                <w:ins w:id="35003" w:author="BigCREditor-RAN4#104-bis" w:date="2022-10-21T13:51:00Z"/>
              </w:rPr>
            </w:pPr>
            <w:ins w:id="35004" w:author="BigCREditor-RAN4#104-bis" w:date="2022-10-21T13:51:00Z">
              <w:r w:rsidRPr="00020619">
                <w:t>-95</w:t>
              </w:r>
            </w:ins>
          </w:p>
        </w:tc>
        <w:tc>
          <w:tcPr>
            <w:tcW w:w="2210" w:type="dxa"/>
            <w:gridSpan w:val="3"/>
            <w:tcBorders>
              <w:top w:val="single" w:sz="4" w:space="0" w:color="auto"/>
              <w:left w:val="single" w:sz="4" w:space="0" w:color="auto"/>
              <w:bottom w:val="single" w:sz="4" w:space="0" w:color="auto"/>
              <w:right w:val="single" w:sz="4" w:space="0" w:color="auto"/>
            </w:tcBorders>
            <w:hideMark/>
          </w:tcPr>
          <w:p w14:paraId="5DB3BBAE" w14:textId="77777777" w:rsidR="00C57B81" w:rsidRPr="00020619" w:rsidRDefault="00C57B81" w:rsidP="00BB34DD">
            <w:pPr>
              <w:pStyle w:val="TAC"/>
              <w:spacing w:line="256" w:lineRule="auto"/>
              <w:rPr>
                <w:ins w:id="35005" w:author="BigCREditor-RAN4#104-bis" w:date="2022-10-21T13:51:00Z"/>
              </w:rPr>
            </w:pPr>
            <w:ins w:id="35006" w:author="BigCREditor-RAN4#104-bis" w:date="2022-10-21T13:51:00Z">
              <w:r w:rsidRPr="00020619">
                <w:t>-95</w:t>
              </w:r>
            </w:ins>
          </w:p>
        </w:tc>
      </w:tr>
      <w:tr w:rsidR="00C57B81" w:rsidRPr="00020619" w14:paraId="792B2370" w14:textId="77777777" w:rsidTr="00BB34DD">
        <w:trPr>
          <w:cantSplit/>
          <w:trHeight w:val="92"/>
          <w:ins w:id="35007"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0AD7EA81" w14:textId="77777777" w:rsidR="00C57B81" w:rsidRPr="00020619" w:rsidRDefault="00C57B81" w:rsidP="00BB34DD">
            <w:pPr>
              <w:pStyle w:val="TAL"/>
              <w:spacing w:line="256" w:lineRule="auto"/>
              <w:rPr>
                <w:ins w:id="35008" w:author="BigCREditor-RAN4#104-bis" w:date="2022-10-21T13:51:00Z"/>
                <w:rFonts w:cs="v4.2.0"/>
              </w:rPr>
            </w:pPr>
            <w:ins w:id="35009" w:author="BigCREditor-RAN4#104-bis" w:date="2022-10-21T13:51:00Z">
              <w:r w:rsidRPr="00020619">
                <w:rPr>
                  <w:rFonts w:cs="v4.2.0"/>
                </w:rPr>
                <w:t>SS-RSRP</w:t>
              </w:r>
              <w:r w:rsidRPr="00020619">
                <w:rPr>
                  <w:vertAlign w:val="superscript"/>
                </w:rPr>
                <w:t xml:space="preserve"> Note 3</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184C1E0C" w14:textId="77777777" w:rsidR="00C57B81" w:rsidRPr="00020619" w:rsidRDefault="00C57B81" w:rsidP="00BB34DD">
            <w:pPr>
              <w:pStyle w:val="TAC"/>
              <w:spacing w:line="256" w:lineRule="auto"/>
              <w:rPr>
                <w:ins w:id="35010" w:author="BigCREditor-RAN4#104-bis" w:date="2022-10-21T13:51:00Z"/>
              </w:rPr>
            </w:pPr>
            <w:ins w:id="35011" w:author="BigCREditor-RAN4#104-bis" w:date="2022-10-21T13:51:00Z">
              <w:r w:rsidRPr="00020619">
                <w:t>dBm/SCS</w:t>
              </w:r>
            </w:ins>
          </w:p>
        </w:tc>
        <w:tc>
          <w:tcPr>
            <w:tcW w:w="1281" w:type="dxa"/>
            <w:tcBorders>
              <w:top w:val="single" w:sz="4" w:space="0" w:color="auto"/>
              <w:left w:val="single" w:sz="4" w:space="0" w:color="auto"/>
              <w:bottom w:val="single" w:sz="4" w:space="0" w:color="auto"/>
              <w:right w:val="single" w:sz="4" w:space="0" w:color="auto"/>
            </w:tcBorders>
            <w:hideMark/>
          </w:tcPr>
          <w:p w14:paraId="3B297B44" w14:textId="77777777" w:rsidR="00C57B81" w:rsidRPr="00020619" w:rsidRDefault="00C57B81" w:rsidP="00BB34DD">
            <w:pPr>
              <w:pStyle w:val="TAC"/>
              <w:spacing w:line="256" w:lineRule="auto"/>
              <w:rPr>
                <w:ins w:id="35012" w:author="BigCREditor-RAN4#104-bis" w:date="2022-10-21T13:51:00Z"/>
                <w:lang w:val="da-DK"/>
              </w:rPr>
            </w:pPr>
            <w:ins w:id="35013" w:author="BigCREditor-RAN4#104-bis" w:date="2022-10-21T13:51:00Z">
              <w:r w:rsidRPr="00020619">
                <w:t>Config</w:t>
              </w:r>
              <w:r w:rsidRPr="00020619">
                <w:rPr>
                  <w:szCs w:val="18"/>
                </w:rPr>
                <w:t xml:space="preserve"> </w:t>
              </w:r>
              <w:r w:rsidRPr="00020619">
                <w:t>1,2, 4</w:t>
              </w:r>
            </w:ins>
          </w:p>
        </w:tc>
        <w:tc>
          <w:tcPr>
            <w:tcW w:w="984" w:type="dxa"/>
            <w:tcBorders>
              <w:top w:val="single" w:sz="4" w:space="0" w:color="auto"/>
              <w:left w:val="single" w:sz="4" w:space="0" w:color="auto"/>
              <w:bottom w:val="single" w:sz="4" w:space="0" w:color="auto"/>
              <w:right w:val="single" w:sz="4" w:space="0" w:color="auto"/>
            </w:tcBorders>
            <w:hideMark/>
          </w:tcPr>
          <w:p w14:paraId="416AAF6D" w14:textId="77777777" w:rsidR="00C57B81" w:rsidRPr="00020619" w:rsidRDefault="00C57B81" w:rsidP="00BB34DD">
            <w:pPr>
              <w:pStyle w:val="TAC"/>
              <w:spacing w:line="256" w:lineRule="auto"/>
              <w:rPr>
                <w:ins w:id="35014" w:author="BigCREditor-RAN4#104-bis" w:date="2022-10-21T13:51:00Z"/>
              </w:rPr>
            </w:pPr>
            <w:ins w:id="35015" w:author="BigCREditor-RAN4#104-bis" w:date="2022-10-21T13:51:00Z">
              <w:r w:rsidRPr="00020619">
                <w:t>-94</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34D8CCA1" w14:textId="77777777" w:rsidR="00C57B81" w:rsidRPr="00020619" w:rsidRDefault="00C57B81" w:rsidP="00BB34DD">
            <w:pPr>
              <w:pStyle w:val="TAC"/>
              <w:spacing w:line="256" w:lineRule="auto"/>
              <w:rPr>
                <w:ins w:id="35016" w:author="BigCREditor-RAN4#104-bis" w:date="2022-10-21T13:51:00Z"/>
              </w:rPr>
            </w:pPr>
            <w:ins w:id="35017" w:author="BigCREditor-RAN4#104-bis" w:date="2022-10-21T13:51:00Z">
              <w:r w:rsidRPr="00020619">
                <w:t>-94</w:t>
              </w:r>
            </w:ins>
          </w:p>
        </w:tc>
        <w:tc>
          <w:tcPr>
            <w:tcW w:w="993" w:type="dxa"/>
            <w:tcBorders>
              <w:top w:val="single" w:sz="4" w:space="0" w:color="auto"/>
              <w:left w:val="single" w:sz="4" w:space="0" w:color="auto"/>
              <w:bottom w:val="single" w:sz="4" w:space="0" w:color="auto"/>
              <w:right w:val="single" w:sz="4" w:space="0" w:color="auto"/>
            </w:tcBorders>
            <w:hideMark/>
          </w:tcPr>
          <w:p w14:paraId="7C2F02C5" w14:textId="77777777" w:rsidR="00C57B81" w:rsidRPr="00020619" w:rsidRDefault="00C57B81" w:rsidP="00BB34DD">
            <w:pPr>
              <w:pStyle w:val="TAC"/>
              <w:spacing w:line="256" w:lineRule="auto"/>
              <w:rPr>
                <w:ins w:id="35018" w:author="BigCREditor-RAN4#104-bis" w:date="2022-10-21T13:51:00Z"/>
              </w:rPr>
            </w:pPr>
            <w:ins w:id="35019" w:author="BigCREditor-RAN4#104-bis" w:date="2022-10-21T13:51:00Z">
              <w:r w:rsidRPr="00020619">
                <w:t>-Infinity</w:t>
              </w:r>
            </w:ins>
          </w:p>
        </w:tc>
        <w:tc>
          <w:tcPr>
            <w:tcW w:w="1211" w:type="dxa"/>
            <w:tcBorders>
              <w:top w:val="single" w:sz="4" w:space="0" w:color="auto"/>
              <w:left w:val="single" w:sz="4" w:space="0" w:color="auto"/>
              <w:bottom w:val="single" w:sz="4" w:space="0" w:color="auto"/>
              <w:right w:val="single" w:sz="4" w:space="0" w:color="auto"/>
            </w:tcBorders>
            <w:hideMark/>
          </w:tcPr>
          <w:p w14:paraId="328A27F1" w14:textId="77777777" w:rsidR="00C57B81" w:rsidRPr="00020619" w:rsidRDefault="00C57B81" w:rsidP="00BB34DD">
            <w:pPr>
              <w:pStyle w:val="TAC"/>
              <w:spacing w:line="256" w:lineRule="auto"/>
              <w:rPr>
                <w:ins w:id="35020" w:author="BigCREditor-RAN4#104-bis" w:date="2022-10-21T13:51:00Z"/>
              </w:rPr>
            </w:pPr>
            <w:ins w:id="35021" w:author="BigCREditor-RAN4#104-bis" w:date="2022-10-21T13:51:00Z">
              <w:r w:rsidRPr="00020619">
                <w:t>-91</w:t>
              </w:r>
            </w:ins>
          </w:p>
        </w:tc>
      </w:tr>
      <w:tr w:rsidR="00C57B81" w:rsidRPr="00020619" w14:paraId="7A4CE517" w14:textId="77777777" w:rsidTr="00BB34DD">
        <w:trPr>
          <w:cantSplit/>
          <w:trHeight w:val="92"/>
          <w:ins w:id="35022"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06FB6631" w14:textId="77777777" w:rsidR="00C57B81" w:rsidRPr="00020619" w:rsidRDefault="00C57B81" w:rsidP="00BB34DD">
            <w:pPr>
              <w:spacing w:after="0" w:line="256" w:lineRule="auto"/>
              <w:rPr>
                <w:ins w:id="35023" w:author="BigCREditor-RAN4#104-bis" w:date="2022-10-21T13:51:00Z"/>
                <w:rFonts w:ascii="Arial" w:hAnsi="Arial" w:cs="v4.2.0"/>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58C2BDB" w14:textId="77777777" w:rsidR="00C57B81" w:rsidRPr="00020619" w:rsidRDefault="00C57B81" w:rsidP="00BB34DD">
            <w:pPr>
              <w:spacing w:after="0" w:line="256" w:lineRule="auto"/>
              <w:rPr>
                <w:ins w:id="35024" w:author="BigCREditor-RAN4#104-bis" w:date="2022-10-21T13:51: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hideMark/>
          </w:tcPr>
          <w:p w14:paraId="1D7B6A65" w14:textId="77777777" w:rsidR="00C57B81" w:rsidRPr="00020619" w:rsidRDefault="00C57B81" w:rsidP="00BB34DD">
            <w:pPr>
              <w:pStyle w:val="TAC"/>
              <w:spacing w:line="256" w:lineRule="auto"/>
              <w:rPr>
                <w:ins w:id="35025" w:author="BigCREditor-RAN4#104-bis" w:date="2022-10-21T13:51:00Z"/>
                <w:lang w:val="da-DK"/>
              </w:rPr>
            </w:pPr>
            <w:ins w:id="35026" w:author="BigCREditor-RAN4#104-bis" w:date="2022-10-21T13:51:00Z">
              <w:r w:rsidRPr="00020619">
                <w:t>Config</w:t>
              </w:r>
              <w:r w:rsidRPr="00020619">
                <w:rPr>
                  <w:szCs w:val="18"/>
                </w:rPr>
                <w:t xml:space="preserve"> </w:t>
              </w:r>
              <w:r w:rsidRPr="00020619">
                <w:t>3</w:t>
              </w:r>
            </w:ins>
          </w:p>
        </w:tc>
        <w:tc>
          <w:tcPr>
            <w:tcW w:w="984" w:type="dxa"/>
            <w:tcBorders>
              <w:top w:val="single" w:sz="4" w:space="0" w:color="auto"/>
              <w:left w:val="single" w:sz="4" w:space="0" w:color="auto"/>
              <w:bottom w:val="single" w:sz="4" w:space="0" w:color="auto"/>
              <w:right w:val="single" w:sz="4" w:space="0" w:color="auto"/>
            </w:tcBorders>
            <w:hideMark/>
          </w:tcPr>
          <w:p w14:paraId="22AD65A8" w14:textId="77777777" w:rsidR="00C57B81" w:rsidRPr="00020619" w:rsidRDefault="00C57B81" w:rsidP="00BB34DD">
            <w:pPr>
              <w:pStyle w:val="TAC"/>
              <w:spacing w:line="256" w:lineRule="auto"/>
              <w:rPr>
                <w:ins w:id="35027" w:author="BigCREditor-RAN4#104-bis" w:date="2022-10-21T13:51:00Z"/>
              </w:rPr>
            </w:pPr>
            <w:ins w:id="35028" w:author="BigCREditor-RAN4#104-bis" w:date="2022-10-21T13:51:00Z">
              <w:r w:rsidRPr="00020619">
                <w:t>-91</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7121A403" w14:textId="77777777" w:rsidR="00C57B81" w:rsidRPr="00020619" w:rsidRDefault="00C57B81" w:rsidP="00BB34DD">
            <w:pPr>
              <w:pStyle w:val="TAC"/>
              <w:spacing w:line="256" w:lineRule="auto"/>
              <w:rPr>
                <w:ins w:id="35029" w:author="BigCREditor-RAN4#104-bis" w:date="2022-10-21T13:51:00Z"/>
              </w:rPr>
            </w:pPr>
            <w:ins w:id="35030" w:author="BigCREditor-RAN4#104-bis" w:date="2022-10-21T13:51:00Z">
              <w:r w:rsidRPr="00020619">
                <w:t>-91</w:t>
              </w:r>
            </w:ins>
          </w:p>
        </w:tc>
        <w:tc>
          <w:tcPr>
            <w:tcW w:w="993" w:type="dxa"/>
            <w:tcBorders>
              <w:top w:val="single" w:sz="4" w:space="0" w:color="auto"/>
              <w:left w:val="single" w:sz="4" w:space="0" w:color="auto"/>
              <w:bottom w:val="single" w:sz="4" w:space="0" w:color="auto"/>
              <w:right w:val="single" w:sz="4" w:space="0" w:color="auto"/>
            </w:tcBorders>
            <w:hideMark/>
          </w:tcPr>
          <w:p w14:paraId="329DF9F5" w14:textId="77777777" w:rsidR="00C57B81" w:rsidRPr="00020619" w:rsidRDefault="00C57B81" w:rsidP="00BB34DD">
            <w:pPr>
              <w:pStyle w:val="TAC"/>
              <w:spacing w:line="256" w:lineRule="auto"/>
              <w:rPr>
                <w:ins w:id="35031" w:author="BigCREditor-RAN4#104-bis" w:date="2022-10-21T13:51:00Z"/>
              </w:rPr>
            </w:pPr>
            <w:ins w:id="35032" w:author="BigCREditor-RAN4#104-bis" w:date="2022-10-21T13:51:00Z">
              <w:r w:rsidRPr="00020619">
                <w:t>-Infinity</w:t>
              </w:r>
            </w:ins>
          </w:p>
        </w:tc>
        <w:tc>
          <w:tcPr>
            <w:tcW w:w="1211" w:type="dxa"/>
            <w:tcBorders>
              <w:top w:val="single" w:sz="4" w:space="0" w:color="auto"/>
              <w:left w:val="single" w:sz="4" w:space="0" w:color="auto"/>
              <w:bottom w:val="single" w:sz="4" w:space="0" w:color="auto"/>
              <w:right w:val="single" w:sz="4" w:space="0" w:color="auto"/>
            </w:tcBorders>
            <w:hideMark/>
          </w:tcPr>
          <w:p w14:paraId="718AF103" w14:textId="77777777" w:rsidR="00C57B81" w:rsidRPr="00020619" w:rsidRDefault="00C57B81" w:rsidP="00BB34DD">
            <w:pPr>
              <w:pStyle w:val="TAC"/>
              <w:spacing w:line="256" w:lineRule="auto"/>
              <w:rPr>
                <w:ins w:id="35033" w:author="BigCREditor-RAN4#104-bis" w:date="2022-10-21T13:51:00Z"/>
              </w:rPr>
            </w:pPr>
            <w:ins w:id="35034" w:author="BigCREditor-RAN4#104-bis" w:date="2022-10-21T13:51:00Z">
              <w:r w:rsidRPr="00020619">
                <w:t>-88</w:t>
              </w:r>
            </w:ins>
          </w:p>
        </w:tc>
      </w:tr>
      <w:tr w:rsidR="00C57B81" w:rsidRPr="00020619" w14:paraId="3E240673" w14:textId="77777777" w:rsidTr="00BB34DD">
        <w:trPr>
          <w:cantSplit/>
          <w:trHeight w:val="94"/>
          <w:ins w:id="35035"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72FD9DDC" w14:textId="77777777" w:rsidR="00C57B81" w:rsidRPr="00020619" w:rsidRDefault="00C57B81" w:rsidP="00BB34DD">
            <w:pPr>
              <w:pStyle w:val="TAL"/>
              <w:spacing w:line="256" w:lineRule="auto"/>
              <w:rPr>
                <w:ins w:id="35036" w:author="BigCREditor-RAN4#104-bis" w:date="2022-10-21T13:51:00Z"/>
              </w:rPr>
            </w:pPr>
            <w:ins w:id="35037" w:author="BigCREditor-RAN4#104-bis" w:date="2022-10-21T13:51:00Z">
              <w:r w:rsidRPr="00020619">
                <w:rPr>
                  <w:position w:val="-12"/>
                  <w:lang w:eastAsia="en-GB"/>
                </w:rPr>
                <w:object w:dxaOrig="410" w:dyaOrig="310" w14:anchorId="1AA9F420">
                  <v:shape id="_x0000_i1177" type="#_x0000_t75" style="width:19.9pt;height:15.9pt" o:ole="">
                    <v:imagedata r:id="rId18" o:title=""/>
                  </v:shape>
                  <o:OLEObject Type="Embed" ProgID="Equation.3" ShapeID="_x0000_i1177" DrawAspect="Content" ObjectID="_1731331523" r:id="rId235"/>
                </w:object>
              </w:r>
            </w:ins>
          </w:p>
        </w:tc>
        <w:tc>
          <w:tcPr>
            <w:tcW w:w="877" w:type="dxa"/>
            <w:tcBorders>
              <w:top w:val="single" w:sz="4" w:space="0" w:color="auto"/>
              <w:left w:val="single" w:sz="4" w:space="0" w:color="auto"/>
              <w:bottom w:val="single" w:sz="4" w:space="0" w:color="auto"/>
              <w:right w:val="single" w:sz="4" w:space="0" w:color="auto"/>
            </w:tcBorders>
            <w:hideMark/>
          </w:tcPr>
          <w:p w14:paraId="069E0087" w14:textId="77777777" w:rsidR="00C57B81" w:rsidRPr="00020619" w:rsidRDefault="00C57B81" w:rsidP="00BB34DD">
            <w:pPr>
              <w:pStyle w:val="TAC"/>
              <w:spacing w:line="256" w:lineRule="auto"/>
              <w:rPr>
                <w:ins w:id="35038" w:author="BigCREditor-RAN4#104-bis" w:date="2022-10-21T13:51:00Z"/>
              </w:rPr>
            </w:pPr>
            <w:ins w:id="35039" w:author="BigCREditor-RAN4#104-bis" w:date="2022-10-21T13:51:00Z">
              <w:r w:rsidRPr="00020619">
                <w:t>dB</w:t>
              </w:r>
            </w:ins>
          </w:p>
        </w:tc>
        <w:tc>
          <w:tcPr>
            <w:tcW w:w="1281" w:type="dxa"/>
            <w:tcBorders>
              <w:top w:val="single" w:sz="4" w:space="0" w:color="auto"/>
              <w:left w:val="single" w:sz="4" w:space="0" w:color="auto"/>
              <w:bottom w:val="single" w:sz="4" w:space="0" w:color="auto"/>
              <w:right w:val="single" w:sz="4" w:space="0" w:color="auto"/>
            </w:tcBorders>
            <w:hideMark/>
          </w:tcPr>
          <w:p w14:paraId="7686FB67" w14:textId="77777777" w:rsidR="00C57B81" w:rsidRPr="00020619" w:rsidRDefault="00C57B81" w:rsidP="00BB34DD">
            <w:pPr>
              <w:pStyle w:val="TAC"/>
              <w:spacing w:line="256" w:lineRule="auto"/>
              <w:rPr>
                <w:ins w:id="35040" w:author="BigCREditor-RAN4#104-bis" w:date="2022-10-21T13:51:00Z"/>
              </w:rPr>
            </w:pPr>
            <w:ins w:id="35041" w:author="BigCREditor-RAN4#104-bis" w:date="2022-10-21T13:51:00Z">
              <w:r w:rsidRPr="00020619">
                <w:t>Config 1,2,3,4</w:t>
              </w:r>
            </w:ins>
          </w:p>
        </w:tc>
        <w:tc>
          <w:tcPr>
            <w:tcW w:w="984" w:type="dxa"/>
            <w:tcBorders>
              <w:top w:val="single" w:sz="4" w:space="0" w:color="auto"/>
              <w:left w:val="single" w:sz="4" w:space="0" w:color="auto"/>
              <w:bottom w:val="single" w:sz="4" w:space="0" w:color="auto"/>
              <w:right w:val="single" w:sz="4" w:space="0" w:color="auto"/>
            </w:tcBorders>
            <w:hideMark/>
          </w:tcPr>
          <w:p w14:paraId="33679FBF" w14:textId="77777777" w:rsidR="00C57B81" w:rsidRPr="00020619" w:rsidRDefault="00C57B81" w:rsidP="00BB34DD">
            <w:pPr>
              <w:pStyle w:val="TAC"/>
              <w:spacing w:line="256" w:lineRule="auto"/>
              <w:rPr>
                <w:ins w:id="35042" w:author="BigCREditor-RAN4#104-bis" w:date="2022-10-21T13:51:00Z"/>
              </w:rPr>
            </w:pPr>
            <w:ins w:id="35043" w:author="BigCREditor-RAN4#104-bis" w:date="2022-10-21T13:51:00Z">
              <w:r w:rsidRPr="00020619">
                <w:t>4</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296829A5" w14:textId="77777777" w:rsidR="00C57B81" w:rsidRPr="00020619" w:rsidRDefault="00C57B81" w:rsidP="00BB34DD">
            <w:pPr>
              <w:pStyle w:val="TAC"/>
              <w:spacing w:line="256" w:lineRule="auto"/>
              <w:rPr>
                <w:ins w:id="35044" w:author="BigCREditor-RAN4#104-bis" w:date="2022-10-21T13:51:00Z"/>
              </w:rPr>
            </w:pPr>
            <w:ins w:id="35045" w:author="BigCREditor-RAN4#104-bis" w:date="2022-10-21T13:51:00Z">
              <w:r w:rsidRPr="00020619">
                <w:t>4</w:t>
              </w:r>
            </w:ins>
          </w:p>
        </w:tc>
        <w:tc>
          <w:tcPr>
            <w:tcW w:w="993" w:type="dxa"/>
            <w:tcBorders>
              <w:top w:val="single" w:sz="4" w:space="0" w:color="auto"/>
              <w:left w:val="single" w:sz="4" w:space="0" w:color="auto"/>
              <w:bottom w:val="single" w:sz="4" w:space="0" w:color="auto"/>
              <w:right w:val="single" w:sz="4" w:space="0" w:color="auto"/>
            </w:tcBorders>
            <w:hideMark/>
          </w:tcPr>
          <w:p w14:paraId="1C126ED1" w14:textId="77777777" w:rsidR="00C57B81" w:rsidRPr="00020619" w:rsidRDefault="00C57B81" w:rsidP="00BB34DD">
            <w:pPr>
              <w:pStyle w:val="TAC"/>
              <w:spacing w:line="256" w:lineRule="auto"/>
              <w:rPr>
                <w:ins w:id="35046" w:author="BigCREditor-RAN4#104-bis" w:date="2022-10-21T13:51:00Z"/>
              </w:rPr>
            </w:pPr>
            <w:ins w:id="35047" w:author="BigCREditor-RAN4#104-bis" w:date="2022-10-21T13:51:00Z">
              <w:r w:rsidRPr="00020619">
                <w:t>-Infinity</w:t>
              </w:r>
            </w:ins>
          </w:p>
        </w:tc>
        <w:tc>
          <w:tcPr>
            <w:tcW w:w="1211" w:type="dxa"/>
            <w:tcBorders>
              <w:top w:val="single" w:sz="4" w:space="0" w:color="auto"/>
              <w:left w:val="single" w:sz="4" w:space="0" w:color="auto"/>
              <w:bottom w:val="single" w:sz="4" w:space="0" w:color="auto"/>
              <w:right w:val="single" w:sz="4" w:space="0" w:color="auto"/>
            </w:tcBorders>
            <w:hideMark/>
          </w:tcPr>
          <w:p w14:paraId="0A321388" w14:textId="77777777" w:rsidR="00C57B81" w:rsidRPr="00020619" w:rsidRDefault="00C57B81" w:rsidP="00BB34DD">
            <w:pPr>
              <w:pStyle w:val="TAC"/>
              <w:spacing w:line="256" w:lineRule="auto"/>
              <w:rPr>
                <w:ins w:id="35048" w:author="BigCREditor-RAN4#104-bis" w:date="2022-10-21T13:51:00Z"/>
              </w:rPr>
            </w:pPr>
            <w:ins w:id="35049" w:author="BigCREditor-RAN4#104-bis" w:date="2022-10-21T13:51:00Z">
              <w:r w:rsidRPr="00020619">
                <w:t>7</w:t>
              </w:r>
            </w:ins>
          </w:p>
        </w:tc>
      </w:tr>
      <w:tr w:rsidR="00C57B81" w:rsidRPr="00020619" w14:paraId="39EF6F0D" w14:textId="77777777" w:rsidTr="00BB34DD">
        <w:trPr>
          <w:cantSplit/>
          <w:trHeight w:val="94"/>
          <w:ins w:id="35050"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07182C8B" w14:textId="77777777" w:rsidR="00C57B81" w:rsidRPr="00020619" w:rsidRDefault="00C57B81" w:rsidP="00BB34DD">
            <w:pPr>
              <w:pStyle w:val="TAL"/>
              <w:spacing w:line="256" w:lineRule="auto"/>
              <w:rPr>
                <w:ins w:id="35051" w:author="BigCREditor-RAN4#104-bis" w:date="2022-10-21T13:51:00Z"/>
              </w:rPr>
            </w:pPr>
            <w:ins w:id="35052" w:author="BigCREditor-RAN4#104-bis" w:date="2022-10-21T13:51:00Z">
              <w:r w:rsidRPr="00020619">
                <w:rPr>
                  <w:position w:val="-12"/>
                  <w:lang w:eastAsia="en-GB"/>
                </w:rPr>
                <w:object w:dxaOrig="630" w:dyaOrig="310" w14:anchorId="05072235">
                  <v:shape id="_x0000_i1178" type="#_x0000_t75" style="width:31.8pt;height:15.9pt" o:ole="">
                    <v:imagedata r:id="rId20" o:title=""/>
                  </v:shape>
                  <o:OLEObject Type="Embed" ProgID="Equation.3" ShapeID="_x0000_i1178" DrawAspect="Content" ObjectID="_1731331524" r:id="rId236"/>
                </w:object>
              </w:r>
            </w:ins>
          </w:p>
        </w:tc>
        <w:tc>
          <w:tcPr>
            <w:tcW w:w="877" w:type="dxa"/>
            <w:tcBorders>
              <w:top w:val="single" w:sz="4" w:space="0" w:color="auto"/>
              <w:left w:val="single" w:sz="4" w:space="0" w:color="auto"/>
              <w:bottom w:val="single" w:sz="4" w:space="0" w:color="auto"/>
              <w:right w:val="single" w:sz="4" w:space="0" w:color="auto"/>
            </w:tcBorders>
            <w:hideMark/>
          </w:tcPr>
          <w:p w14:paraId="45717DE7" w14:textId="77777777" w:rsidR="00C57B81" w:rsidRPr="00020619" w:rsidRDefault="00C57B81" w:rsidP="00BB34DD">
            <w:pPr>
              <w:pStyle w:val="TAC"/>
              <w:spacing w:line="256" w:lineRule="auto"/>
              <w:rPr>
                <w:ins w:id="35053" w:author="BigCREditor-RAN4#104-bis" w:date="2022-10-21T13:51:00Z"/>
              </w:rPr>
            </w:pPr>
            <w:ins w:id="35054" w:author="BigCREditor-RAN4#104-bis" w:date="2022-10-21T13:51:00Z">
              <w:r w:rsidRPr="00020619">
                <w:t>dB</w:t>
              </w:r>
            </w:ins>
          </w:p>
        </w:tc>
        <w:tc>
          <w:tcPr>
            <w:tcW w:w="1281" w:type="dxa"/>
            <w:tcBorders>
              <w:top w:val="single" w:sz="4" w:space="0" w:color="auto"/>
              <w:left w:val="single" w:sz="4" w:space="0" w:color="auto"/>
              <w:bottom w:val="single" w:sz="4" w:space="0" w:color="auto"/>
              <w:right w:val="single" w:sz="4" w:space="0" w:color="auto"/>
            </w:tcBorders>
            <w:hideMark/>
          </w:tcPr>
          <w:p w14:paraId="2DF7E39B" w14:textId="77777777" w:rsidR="00C57B81" w:rsidRPr="00020619" w:rsidRDefault="00C57B81" w:rsidP="00BB34DD">
            <w:pPr>
              <w:pStyle w:val="TAC"/>
              <w:spacing w:line="256" w:lineRule="auto"/>
              <w:rPr>
                <w:ins w:id="35055" w:author="BigCREditor-RAN4#104-bis" w:date="2022-10-21T13:51:00Z"/>
              </w:rPr>
            </w:pPr>
            <w:ins w:id="35056" w:author="BigCREditor-RAN4#104-bis" w:date="2022-10-21T13:51:00Z">
              <w:r w:rsidRPr="00020619">
                <w:t>Config 1,2,3, 4</w:t>
              </w:r>
            </w:ins>
          </w:p>
        </w:tc>
        <w:tc>
          <w:tcPr>
            <w:tcW w:w="984" w:type="dxa"/>
            <w:tcBorders>
              <w:top w:val="single" w:sz="4" w:space="0" w:color="auto"/>
              <w:left w:val="single" w:sz="4" w:space="0" w:color="auto"/>
              <w:bottom w:val="single" w:sz="4" w:space="0" w:color="auto"/>
              <w:right w:val="single" w:sz="4" w:space="0" w:color="auto"/>
            </w:tcBorders>
            <w:hideMark/>
          </w:tcPr>
          <w:p w14:paraId="19E37F3D" w14:textId="77777777" w:rsidR="00C57B81" w:rsidRPr="00020619" w:rsidRDefault="00C57B81" w:rsidP="00BB34DD">
            <w:pPr>
              <w:pStyle w:val="TAC"/>
              <w:spacing w:line="256" w:lineRule="auto"/>
              <w:rPr>
                <w:ins w:id="35057" w:author="BigCREditor-RAN4#104-bis" w:date="2022-10-21T13:51:00Z"/>
              </w:rPr>
            </w:pPr>
            <w:ins w:id="35058" w:author="BigCREditor-RAN4#104-bis" w:date="2022-10-21T13:51:00Z">
              <w:r w:rsidRPr="00020619">
                <w:t>4</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4794F70A" w14:textId="77777777" w:rsidR="00C57B81" w:rsidRPr="00020619" w:rsidRDefault="00C57B81" w:rsidP="00BB34DD">
            <w:pPr>
              <w:pStyle w:val="TAC"/>
              <w:spacing w:line="256" w:lineRule="auto"/>
              <w:rPr>
                <w:ins w:id="35059" w:author="BigCREditor-RAN4#104-bis" w:date="2022-10-21T13:51:00Z"/>
              </w:rPr>
            </w:pPr>
            <w:ins w:id="35060" w:author="BigCREditor-RAN4#104-bis" w:date="2022-10-21T13:51:00Z">
              <w:r w:rsidRPr="00020619">
                <w:t>4</w:t>
              </w:r>
            </w:ins>
          </w:p>
        </w:tc>
        <w:tc>
          <w:tcPr>
            <w:tcW w:w="993" w:type="dxa"/>
            <w:tcBorders>
              <w:top w:val="single" w:sz="4" w:space="0" w:color="auto"/>
              <w:left w:val="single" w:sz="4" w:space="0" w:color="auto"/>
              <w:bottom w:val="single" w:sz="4" w:space="0" w:color="auto"/>
              <w:right w:val="single" w:sz="4" w:space="0" w:color="auto"/>
            </w:tcBorders>
            <w:hideMark/>
          </w:tcPr>
          <w:p w14:paraId="38D61718" w14:textId="77777777" w:rsidR="00C57B81" w:rsidRPr="00020619" w:rsidRDefault="00C57B81" w:rsidP="00BB34DD">
            <w:pPr>
              <w:pStyle w:val="TAC"/>
              <w:spacing w:line="256" w:lineRule="auto"/>
              <w:rPr>
                <w:ins w:id="35061" w:author="BigCREditor-RAN4#104-bis" w:date="2022-10-21T13:51:00Z"/>
              </w:rPr>
            </w:pPr>
            <w:ins w:id="35062" w:author="BigCREditor-RAN4#104-bis" w:date="2022-10-21T13:51:00Z">
              <w:r w:rsidRPr="00020619">
                <w:t>-Infinity</w:t>
              </w:r>
            </w:ins>
          </w:p>
        </w:tc>
        <w:tc>
          <w:tcPr>
            <w:tcW w:w="1211" w:type="dxa"/>
            <w:tcBorders>
              <w:top w:val="single" w:sz="4" w:space="0" w:color="auto"/>
              <w:left w:val="single" w:sz="4" w:space="0" w:color="auto"/>
              <w:bottom w:val="single" w:sz="4" w:space="0" w:color="auto"/>
              <w:right w:val="single" w:sz="4" w:space="0" w:color="auto"/>
            </w:tcBorders>
            <w:hideMark/>
          </w:tcPr>
          <w:p w14:paraId="0840D31B" w14:textId="77777777" w:rsidR="00C57B81" w:rsidRPr="00020619" w:rsidRDefault="00C57B81" w:rsidP="00BB34DD">
            <w:pPr>
              <w:pStyle w:val="TAC"/>
              <w:spacing w:line="256" w:lineRule="auto"/>
              <w:rPr>
                <w:ins w:id="35063" w:author="BigCREditor-RAN4#104-bis" w:date="2022-10-21T13:51:00Z"/>
              </w:rPr>
            </w:pPr>
            <w:ins w:id="35064" w:author="BigCREditor-RAN4#104-bis" w:date="2022-10-21T13:51:00Z">
              <w:r w:rsidRPr="00020619">
                <w:t>7</w:t>
              </w:r>
            </w:ins>
          </w:p>
        </w:tc>
      </w:tr>
      <w:tr w:rsidR="00C57B81" w:rsidRPr="00020619" w14:paraId="64C3766B" w14:textId="77777777" w:rsidTr="00BB34DD">
        <w:trPr>
          <w:cantSplit/>
          <w:trHeight w:val="94"/>
          <w:ins w:id="35065" w:author="BigCREditor-RAN4#104-bis" w:date="2022-10-21T13:51:00Z"/>
        </w:trPr>
        <w:tc>
          <w:tcPr>
            <w:tcW w:w="2625" w:type="dxa"/>
            <w:gridSpan w:val="2"/>
            <w:vMerge w:val="restart"/>
            <w:tcBorders>
              <w:top w:val="single" w:sz="4" w:space="0" w:color="auto"/>
              <w:left w:val="single" w:sz="4" w:space="0" w:color="auto"/>
              <w:bottom w:val="single" w:sz="4" w:space="0" w:color="auto"/>
              <w:right w:val="single" w:sz="4" w:space="0" w:color="auto"/>
            </w:tcBorders>
            <w:hideMark/>
          </w:tcPr>
          <w:p w14:paraId="31842110" w14:textId="77777777" w:rsidR="00C57B81" w:rsidRPr="00020619" w:rsidRDefault="00C57B81" w:rsidP="00BB34DD">
            <w:pPr>
              <w:pStyle w:val="TAL"/>
              <w:spacing w:line="256" w:lineRule="auto"/>
              <w:rPr>
                <w:ins w:id="35066" w:author="BigCREditor-RAN4#104-bis" w:date="2022-10-21T13:51:00Z"/>
                <w:rFonts w:cs="Arial"/>
                <w:szCs w:val="18"/>
              </w:rPr>
            </w:pPr>
            <w:ins w:id="35067" w:author="BigCREditor-RAN4#104-bis" w:date="2022-10-21T13:51:00Z">
              <w:r w:rsidRPr="00020619">
                <w:rPr>
                  <w:rFonts w:cs="Arial"/>
                  <w:szCs w:val="18"/>
                  <w:lang w:val="en-US"/>
                </w:rPr>
                <w:t>Io</w:t>
              </w:r>
              <w:r w:rsidRPr="00020619">
                <w:rPr>
                  <w:rFonts w:cs="Arial"/>
                  <w:szCs w:val="18"/>
                  <w:vertAlign w:val="superscript"/>
                  <w:lang w:val="en-US"/>
                </w:rPr>
                <w:t>Note3</w:t>
              </w:r>
            </w:ins>
          </w:p>
        </w:tc>
        <w:tc>
          <w:tcPr>
            <w:tcW w:w="877" w:type="dxa"/>
            <w:tcBorders>
              <w:top w:val="single" w:sz="4" w:space="0" w:color="auto"/>
              <w:left w:val="single" w:sz="4" w:space="0" w:color="auto"/>
              <w:bottom w:val="single" w:sz="4" w:space="0" w:color="auto"/>
              <w:right w:val="single" w:sz="4" w:space="0" w:color="auto"/>
            </w:tcBorders>
            <w:hideMark/>
          </w:tcPr>
          <w:p w14:paraId="34F52666" w14:textId="77777777" w:rsidR="00C57B81" w:rsidRPr="00020619" w:rsidRDefault="00C57B81" w:rsidP="00BB34DD">
            <w:pPr>
              <w:pStyle w:val="TAC"/>
              <w:spacing w:line="256" w:lineRule="auto"/>
              <w:rPr>
                <w:ins w:id="35068" w:author="BigCREditor-RAN4#104-bis" w:date="2022-10-21T13:51:00Z"/>
                <w:rFonts w:cs="Arial"/>
                <w:szCs w:val="18"/>
              </w:rPr>
            </w:pPr>
            <w:ins w:id="35069" w:author="BigCREditor-RAN4#104-bis" w:date="2022-10-21T13:51:00Z">
              <w:r w:rsidRPr="00020619">
                <w:rPr>
                  <w:rFonts w:cs="Arial"/>
                  <w:szCs w:val="18"/>
                </w:rPr>
                <w:t>dBm/9.36MHz</w:t>
              </w:r>
            </w:ins>
          </w:p>
        </w:tc>
        <w:tc>
          <w:tcPr>
            <w:tcW w:w="1281" w:type="dxa"/>
            <w:tcBorders>
              <w:top w:val="single" w:sz="4" w:space="0" w:color="auto"/>
              <w:left w:val="single" w:sz="4" w:space="0" w:color="auto"/>
              <w:bottom w:val="single" w:sz="4" w:space="0" w:color="auto"/>
              <w:right w:val="single" w:sz="4" w:space="0" w:color="auto"/>
            </w:tcBorders>
            <w:hideMark/>
          </w:tcPr>
          <w:p w14:paraId="3BCEEAC0" w14:textId="77777777" w:rsidR="00C57B81" w:rsidRPr="00020619" w:rsidRDefault="00C57B81" w:rsidP="00BB34DD">
            <w:pPr>
              <w:pStyle w:val="TAC"/>
              <w:spacing w:line="256" w:lineRule="auto"/>
              <w:rPr>
                <w:ins w:id="35070" w:author="BigCREditor-RAN4#104-bis" w:date="2022-10-21T13:51:00Z"/>
                <w:rFonts w:cs="Arial"/>
                <w:szCs w:val="18"/>
              </w:rPr>
            </w:pPr>
            <w:ins w:id="35071" w:author="BigCREditor-RAN4#104-bis" w:date="2022-10-21T13:51:00Z">
              <w:r w:rsidRPr="00020619">
                <w:rPr>
                  <w:rFonts w:cs="Arial"/>
                  <w:szCs w:val="18"/>
                </w:rPr>
                <w:t>Config 1,2, 4</w:t>
              </w:r>
            </w:ins>
          </w:p>
        </w:tc>
        <w:tc>
          <w:tcPr>
            <w:tcW w:w="984" w:type="dxa"/>
            <w:tcBorders>
              <w:top w:val="single" w:sz="4" w:space="0" w:color="auto"/>
              <w:left w:val="single" w:sz="4" w:space="0" w:color="auto"/>
              <w:bottom w:val="single" w:sz="4" w:space="0" w:color="auto"/>
              <w:right w:val="single" w:sz="4" w:space="0" w:color="auto"/>
            </w:tcBorders>
            <w:hideMark/>
          </w:tcPr>
          <w:p w14:paraId="0C109D79" w14:textId="77777777" w:rsidR="00C57B81" w:rsidRPr="00020619" w:rsidRDefault="00C57B81" w:rsidP="00BB34DD">
            <w:pPr>
              <w:pStyle w:val="TAC"/>
              <w:spacing w:line="256" w:lineRule="auto"/>
              <w:rPr>
                <w:ins w:id="35072" w:author="BigCREditor-RAN4#104-bis" w:date="2022-10-21T13:51:00Z"/>
                <w:rFonts w:cs="Arial"/>
                <w:szCs w:val="18"/>
              </w:rPr>
            </w:pPr>
            <w:ins w:id="35073" w:author="BigCREditor-RAN4#104-bis" w:date="2022-10-21T13:51:00Z">
              <w:r w:rsidRPr="00020619">
                <w:rPr>
                  <w:rFonts w:cs="Arial"/>
                  <w:szCs w:val="18"/>
                </w:rPr>
                <w:t>-64.59</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7475D6A3" w14:textId="77777777" w:rsidR="00C57B81" w:rsidRPr="00020619" w:rsidRDefault="00C57B81" w:rsidP="00BB34DD">
            <w:pPr>
              <w:pStyle w:val="TAC"/>
              <w:spacing w:line="256" w:lineRule="auto"/>
              <w:rPr>
                <w:ins w:id="35074" w:author="BigCREditor-RAN4#104-bis" w:date="2022-10-21T13:51:00Z"/>
                <w:rFonts w:cs="Arial"/>
                <w:szCs w:val="18"/>
              </w:rPr>
            </w:pPr>
            <w:ins w:id="35075" w:author="BigCREditor-RAN4#104-bis" w:date="2022-10-21T13:51:00Z">
              <w:r w:rsidRPr="00020619">
                <w:rPr>
                  <w:rFonts w:cs="Arial"/>
                  <w:szCs w:val="18"/>
                </w:rPr>
                <w:t>-64.59</w:t>
              </w:r>
            </w:ins>
          </w:p>
        </w:tc>
        <w:tc>
          <w:tcPr>
            <w:tcW w:w="993" w:type="dxa"/>
            <w:tcBorders>
              <w:top w:val="single" w:sz="4" w:space="0" w:color="auto"/>
              <w:left w:val="single" w:sz="4" w:space="0" w:color="auto"/>
              <w:bottom w:val="single" w:sz="4" w:space="0" w:color="auto"/>
              <w:right w:val="single" w:sz="4" w:space="0" w:color="auto"/>
            </w:tcBorders>
            <w:hideMark/>
          </w:tcPr>
          <w:p w14:paraId="67B82772" w14:textId="77777777" w:rsidR="00C57B81" w:rsidRPr="00020619" w:rsidRDefault="00C57B81" w:rsidP="00BB34DD">
            <w:pPr>
              <w:pStyle w:val="TAC"/>
              <w:spacing w:line="256" w:lineRule="auto"/>
              <w:rPr>
                <w:ins w:id="35076" w:author="BigCREditor-RAN4#104-bis" w:date="2022-10-21T13:51:00Z"/>
                <w:rFonts w:cs="Arial"/>
                <w:szCs w:val="18"/>
              </w:rPr>
            </w:pPr>
            <w:ins w:id="35077" w:author="BigCREditor-RAN4#104-bis" w:date="2022-10-21T13:51:00Z">
              <w:r w:rsidRPr="00020619">
                <w:rPr>
                  <w:rFonts w:cs="Arial"/>
                  <w:szCs w:val="18"/>
                </w:rPr>
                <w:t>-70.05</w:t>
              </w:r>
            </w:ins>
          </w:p>
        </w:tc>
        <w:tc>
          <w:tcPr>
            <w:tcW w:w="1211" w:type="dxa"/>
            <w:tcBorders>
              <w:top w:val="single" w:sz="4" w:space="0" w:color="auto"/>
              <w:left w:val="single" w:sz="4" w:space="0" w:color="auto"/>
              <w:bottom w:val="single" w:sz="4" w:space="0" w:color="auto"/>
              <w:right w:val="single" w:sz="4" w:space="0" w:color="auto"/>
            </w:tcBorders>
            <w:hideMark/>
          </w:tcPr>
          <w:p w14:paraId="1ECE208D" w14:textId="77777777" w:rsidR="00C57B81" w:rsidRPr="00020619" w:rsidRDefault="00C57B81" w:rsidP="00BB34DD">
            <w:pPr>
              <w:pStyle w:val="TAC"/>
              <w:spacing w:line="256" w:lineRule="auto"/>
              <w:rPr>
                <w:ins w:id="35078" w:author="BigCREditor-RAN4#104-bis" w:date="2022-10-21T13:51:00Z"/>
                <w:rFonts w:cs="Arial"/>
                <w:szCs w:val="18"/>
              </w:rPr>
            </w:pPr>
            <w:ins w:id="35079" w:author="BigCREditor-RAN4#104-bis" w:date="2022-10-21T13:51:00Z">
              <w:r w:rsidRPr="00020619">
                <w:rPr>
                  <w:rFonts w:cs="Arial"/>
                  <w:szCs w:val="18"/>
                </w:rPr>
                <w:t>-62.26</w:t>
              </w:r>
            </w:ins>
          </w:p>
        </w:tc>
      </w:tr>
      <w:tr w:rsidR="00C57B81" w:rsidRPr="00020619" w14:paraId="2701D65A" w14:textId="77777777" w:rsidTr="00BB34DD">
        <w:trPr>
          <w:cantSplit/>
          <w:trHeight w:val="94"/>
          <w:ins w:id="35080" w:author="BigCREditor-RAN4#104-bis" w:date="2022-10-21T13:51:00Z"/>
        </w:trPr>
        <w:tc>
          <w:tcPr>
            <w:tcW w:w="10477" w:type="dxa"/>
            <w:gridSpan w:val="2"/>
            <w:vMerge/>
            <w:tcBorders>
              <w:top w:val="single" w:sz="4" w:space="0" w:color="auto"/>
              <w:left w:val="single" w:sz="4" w:space="0" w:color="auto"/>
              <w:bottom w:val="single" w:sz="4" w:space="0" w:color="auto"/>
              <w:right w:val="single" w:sz="4" w:space="0" w:color="auto"/>
            </w:tcBorders>
            <w:vAlign w:val="center"/>
            <w:hideMark/>
          </w:tcPr>
          <w:p w14:paraId="39A2E5BA" w14:textId="77777777" w:rsidR="00C57B81" w:rsidRPr="00020619" w:rsidRDefault="00C57B81" w:rsidP="00BB34DD">
            <w:pPr>
              <w:spacing w:after="0" w:line="256" w:lineRule="auto"/>
              <w:rPr>
                <w:ins w:id="35081" w:author="BigCREditor-RAN4#104-bis" w:date="2022-10-21T13:51:00Z"/>
                <w:rFonts w:ascii="Arial" w:hAnsi="Arial" w:cs="Arial"/>
                <w:sz w:val="18"/>
                <w:szCs w:val="18"/>
                <w:lang w:eastAsia="en-GB"/>
              </w:rPr>
            </w:pPr>
          </w:p>
        </w:tc>
        <w:tc>
          <w:tcPr>
            <w:tcW w:w="877" w:type="dxa"/>
            <w:tcBorders>
              <w:top w:val="single" w:sz="4" w:space="0" w:color="auto"/>
              <w:left w:val="single" w:sz="4" w:space="0" w:color="auto"/>
              <w:bottom w:val="single" w:sz="4" w:space="0" w:color="auto"/>
              <w:right w:val="single" w:sz="4" w:space="0" w:color="auto"/>
            </w:tcBorders>
            <w:hideMark/>
          </w:tcPr>
          <w:p w14:paraId="3953D7E7" w14:textId="77777777" w:rsidR="00C57B81" w:rsidRPr="00020619" w:rsidRDefault="00C57B81" w:rsidP="00BB34DD">
            <w:pPr>
              <w:pStyle w:val="TAC"/>
              <w:spacing w:line="256" w:lineRule="auto"/>
              <w:rPr>
                <w:ins w:id="35082" w:author="BigCREditor-RAN4#104-bis" w:date="2022-10-21T13:51:00Z"/>
                <w:rFonts w:cs="Arial"/>
                <w:szCs w:val="18"/>
              </w:rPr>
            </w:pPr>
            <w:ins w:id="35083" w:author="BigCREditor-RAN4#104-bis" w:date="2022-10-21T13:51:00Z">
              <w:r w:rsidRPr="00020619">
                <w:rPr>
                  <w:rFonts w:cs="Arial"/>
                  <w:szCs w:val="18"/>
                </w:rPr>
                <w:t>dBm/38.16MHz</w:t>
              </w:r>
            </w:ins>
          </w:p>
        </w:tc>
        <w:tc>
          <w:tcPr>
            <w:tcW w:w="1281" w:type="dxa"/>
            <w:tcBorders>
              <w:top w:val="single" w:sz="4" w:space="0" w:color="auto"/>
              <w:left w:val="single" w:sz="4" w:space="0" w:color="auto"/>
              <w:bottom w:val="single" w:sz="4" w:space="0" w:color="auto"/>
              <w:right w:val="single" w:sz="4" w:space="0" w:color="auto"/>
            </w:tcBorders>
            <w:hideMark/>
          </w:tcPr>
          <w:p w14:paraId="608E8FC2" w14:textId="77777777" w:rsidR="00C57B81" w:rsidRPr="00020619" w:rsidRDefault="00C57B81" w:rsidP="00BB34DD">
            <w:pPr>
              <w:pStyle w:val="TAC"/>
              <w:spacing w:line="256" w:lineRule="auto"/>
              <w:rPr>
                <w:ins w:id="35084" w:author="BigCREditor-RAN4#104-bis" w:date="2022-10-21T13:51:00Z"/>
                <w:rFonts w:cs="Arial"/>
                <w:szCs w:val="18"/>
              </w:rPr>
            </w:pPr>
            <w:ins w:id="35085" w:author="BigCREditor-RAN4#104-bis" w:date="2022-10-21T13:51:00Z">
              <w:r w:rsidRPr="00020619">
                <w:rPr>
                  <w:rFonts w:cs="Arial"/>
                  <w:szCs w:val="18"/>
                </w:rPr>
                <w:t>Config 3</w:t>
              </w:r>
            </w:ins>
          </w:p>
        </w:tc>
        <w:tc>
          <w:tcPr>
            <w:tcW w:w="984" w:type="dxa"/>
            <w:tcBorders>
              <w:top w:val="single" w:sz="4" w:space="0" w:color="auto"/>
              <w:left w:val="single" w:sz="4" w:space="0" w:color="auto"/>
              <w:bottom w:val="single" w:sz="4" w:space="0" w:color="auto"/>
              <w:right w:val="single" w:sz="4" w:space="0" w:color="auto"/>
            </w:tcBorders>
            <w:hideMark/>
          </w:tcPr>
          <w:p w14:paraId="582DF352" w14:textId="77777777" w:rsidR="00C57B81" w:rsidRPr="00020619" w:rsidRDefault="00C57B81" w:rsidP="00BB34DD">
            <w:pPr>
              <w:pStyle w:val="TAC"/>
              <w:spacing w:line="256" w:lineRule="auto"/>
              <w:rPr>
                <w:ins w:id="35086" w:author="BigCREditor-RAN4#104-bis" w:date="2022-10-21T13:51:00Z"/>
                <w:rFonts w:cs="Arial"/>
                <w:szCs w:val="18"/>
              </w:rPr>
            </w:pPr>
            <w:ins w:id="35087" w:author="BigCREditor-RAN4#104-bis" w:date="2022-10-21T13:51:00Z">
              <w:r w:rsidRPr="00020619">
                <w:rPr>
                  <w:rFonts w:cs="Arial"/>
                  <w:szCs w:val="18"/>
                </w:rPr>
                <w:t>-58.49</w:t>
              </w:r>
            </w:ins>
          </w:p>
        </w:tc>
        <w:tc>
          <w:tcPr>
            <w:tcW w:w="975" w:type="dxa"/>
            <w:gridSpan w:val="2"/>
            <w:tcBorders>
              <w:top w:val="single" w:sz="4" w:space="0" w:color="auto"/>
              <w:left w:val="single" w:sz="4" w:space="0" w:color="auto"/>
              <w:bottom w:val="single" w:sz="4" w:space="0" w:color="auto"/>
              <w:right w:val="single" w:sz="4" w:space="0" w:color="auto"/>
            </w:tcBorders>
            <w:hideMark/>
          </w:tcPr>
          <w:p w14:paraId="75DC7591" w14:textId="77777777" w:rsidR="00C57B81" w:rsidRPr="00020619" w:rsidRDefault="00C57B81" w:rsidP="00BB34DD">
            <w:pPr>
              <w:pStyle w:val="TAC"/>
              <w:spacing w:line="256" w:lineRule="auto"/>
              <w:rPr>
                <w:ins w:id="35088" w:author="BigCREditor-RAN4#104-bis" w:date="2022-10-21T13:51:00Z"/>
                <w:rFonts w:cs="Arial"/>
                <w:szCs w:val="18"/>
              </w:rPr>
            </w:pPr>
            <w:ins w:id="35089" w:author="BigCREditor-RAN4#104-bis" w:date="2022-10-21T13:51:00Z">
              <w:r w:rsidRPr="00020619">
                <w:rPr>
                  <w:rFonts w:cs="Arial"/>
                  <w:szCs w:val="18"/>
                </w:rPr>
                <w:t>-58.49</w:t>
              </w:r>
            </w:ins>
          </w:p>
        </w:tc>
        <w:tc>
          <w:tcPr>
            <w:tcW w:w="993" w:type="dxa"/>
            <w:tcBorders>
              <w:top w:val="single" w:sz="4" w:space="0" w:color="auto"/>
              <w:left w:val="single" w:sz="4" w:space="0" w:color="auto"/>
              <w:bottom w:val="single" w:sz="4" w:space="0" w:color="auto"/>
              <w:right w:val="single" w:sz="4" w:space="0" w:color="auto"/>
            </w:tcBorders>
            <w:hideMark/>
          </w:tcPr>
          <w:p w14:paraId="25972148" w14:textId="77777777" w:rsidR="00C57B81" w:rsidRPr="00020619" w:rsidRDefault="00C57B81" w:rsidP="00BB34DD">
            <w:pPr>
              <w:pStyle w:val="TAC"/>
              <w:spacing w:line="256" w:lineRule="auto"/>
              <w:rPr>
                <w:ins w:id="35090" w:author="BigCREditor-RAN4#104-bis" w:date="2022-10-21T13:51:00Z"/>
                <w:rFonts w:cs="Arial"/>
                <w:szCs w:val="18"/>
              </w:rPr>
            </w:pPr>
            <w:ins w:id="35091" w:author="BigCREditor-RAN4#104-bis" w:date="2022-10-21T13:51:00Z">
              <w:r w:rsidRPr="00020619">
                <w:rPr>
                  <w:rFonts w:cs="Arial"/>
                  <w:szCs w:val="18"/>
                </w:rPr>
                <w:t>-63.94</w:t>
              </w:r>
            </w:ins>
          </w:p>
        </w:tc>
        <w:tc>
          <w:tcPr>
            <w:tcW w:w="1211" w:type="dxa"/>
            <w:tcBorders>
              <w:top w:val="single" w:sz="4" w:space="0" w:color="auto"/>
              <w:left w:val="single" w:sz="4" w:space="0" w:color="auto"/>
              <w:bottom w:val="single" w:sz="4" w:space="0" w:color="auto"/>
              <w:right w:val="single" w:sz="4" w:space="0" w:color="auto"/>
            </w:tcBorders>
            <w:hideMark/>
          </w:tcPr>
          <w:p w14:paraId="31E48652" w14:textId="77777777" w:rsidR="00C57B81" w:rsidRPr="00020619" w:rsidRDefault="00C57B81" w:rsidP="00BB34DD">
            <w:pPr>
              <w:pStyle w:val="TAC"/>
              <w:spacing w:line="256" w:lineRule="auto"/>
              <w:rPr>
                <w:ins w:id="35092" w:author="BigCREditor-RAN4#104-bis" w:date="2022-10-21T13:51:00Z"/>
                <w:rFonts w:cs="Arial"/>
                <w:szCs w:val="18"/>
              </w:rPr>
            </w:pPr>
            <w:ins w:id="35093" w:author="BigCREditor-RAN4#104-bis" w:date="2022-10-21T13:51:00Z">
              <w:r w:rsidRPr="00020619">
                <w:rPr>
                  <w:rFonts w:cs="Arial"/>
                  <w:szCs w:val="18"/>
                </w:rPr>
                <w:t>-56.15</w:t>
              </w:r>
            </w:ins>
          </w:p>
        </w:tc>
      </w:tr>
      <w:tr w:rsidR="00C57B81" w:rsidRPr="00020619" w14:paraId="625A04BD" w14:textId="77777777" w:rsidTr="00BB34DD">
        <w:trPr>
          <w:cantSplit/>
          <w:trHeight w:val="150"/>
          <w:ins w:id="35094" w:author="BigCREditor-RAN4#104-bis" w:date="2022-10-21T13:51:00Z"/>
        </w:trPr>
        <w:tc>
          <w:tcPr>
            <w:tcW w:w="2625" w:type="dxa"/>
            <w:gridSpan w:val="2"/>
            <w:tcBorders>
              <w:top w:val="single" w:sz="4" w:space="0" w:color="auto"/>
              <w:left w:val="single" w:sz="4" w:space="0" w:color="auto"/>
              <w:bottom w:val="single" w:sz="4" w:space="0" w:color="auto"/>
              <w:right w:val="single" w:sz="4" w:space="0" w:color="auto"/>
            </w:tcBorders>
            <w:hideMark/>
          </w:tcPr>
          <w:p w14:paraId="0C88F704" w14:textId="77777777" w:rsidR="00C57B81" w:rsidRPr="00020619" w:rsidRDefault="00C57B81" w:rsidP="00BB34DD">
            <w:pPr>
              <w:pStyle w:val="TAL"/>
              <w:spacing w:line="256" w:lineRule="auto"/>
              <w:rPr>
                <w:ins w:id="35095" w:author="BigCREditor-RAN4#104-bis" w:date="2022-10-21T13:51:00Z"/>
              </w:rPr>
            </w:pPr>
            <w:ins w:id="35096" w:author="BigCREditor-RAN4#104-bis" w:date="2022-10-21T13:51:00Z">
              <w:r w:rsidRPr="00020619">
                <w:t xml:space="preserve">Propagation Condition </w:t>
              </w:r>
            </w:ins>
          </w:p>
        </w:tc>
        <w:tc>
          <w:tcPr>
            <w:tcW w:w="877" w:type="dxa"/>
            <w:tcBorders>
              <w:top w:val="single" w:sz="4" w:space="0" w:color="auto"/>
              <w:left w:val="single" w:sz="4" w:space="0" w:color="auto"/>
              <w:bottom w:val="single" w:sz="4" w:space="0" w:color="auto"/>
              <w:right w:val="single" w:sz="4" w:space="0" w:color="auto"/>
            </w:tcBorders>
          </w:tcPr>
          <w:p w14:paraId="7D791064" w14:textId="77777777" w:rsidR="00C57B81" w:rsidRPr="00020619" w:rsidRDefault="00C57B81" w:rsidP="00BB34DD">
            <w:pPr>
              <w:pStyle w:val="TAC"/>
              <w:spacing w:line="256" w:lineRule="auto"/>
              <w:rPr>
                <w:ins w:id="35097" w:author="BigCREditor-RAN4#104-bis" w:date="2022-10-21T13:51:00Z"/>
              </w:rPr>
            </w:pPr>
          </w:p>
        </w:tc>
        <w:tc>
          <w:tcPr>
            <w:tcW w:w="1281" w:type="dxa"/>
            <w:tcBorders>
              <w:top w:val="single" w:sz="4" w:space="0" w:color="auto"/>
              <w:left w:val="single" w:sz="4" w:space="0" w:color="auto"/>
              <w:bottom w:val="single" w:sz="4" w:space="0" w:color="auto"/>
              <w:right w:val="single" w:sz="4" w:space="0" w:color="auto"/>
            </w:tcBorders>
            <w:hideMark/>
          </w:tcPr>
          <w:p w14:paraId="2876D885" w14:textId="77777777" w:rsidR="00C57B81" w:rsidRPr="00020619" w:rsidRDefault="00C57B81" w:rsidP="00BB34DD">
            <w:pPr>
              <w:pStyle w:val="TAC"/>
              <w:spacing w:line="256" w:lineRule="auto"/>
              <w:rPr>
                <w:ins w:id="35098" w:author="BigCREditor-RAN4#104-bis" w:date="2022-10-21T13:51:00Z"/>
                <w:rFonts w:cs="v4.2.0"/>
              </w:rPr>
            </w:pPr>
            <w:ins w:id="35099" w:author="BigCREditor-RAN4#104-bis" w:date="2022-10-21T13:51:00Z">
              <w:r w:rsidRPr="00020619">
                <w:t>Config 1,2,3, 4</w:t>
              </w:r>
            </w:ins>
          </w:p>
        </w:tc>
        <w:tc>
          <w:tcPr>
            <w:tcW w:w="1953" w:type="dxa"/>
            <w:gridSpan w:val="2"/>
            <w:tcBorders>
              <w:top w:val="single" w:sz="4" w:space="0" w:color="auto"/>
              <w:left w:val="single" w:sz="4" w:space="0" w:color="auto"/>
              <w:bottom w:val="single" w:sz="4" w:space="0" w:color="auto"/>
              <w:right w:val="single" w:sz="4" w:space="0" w:color="auto"/>
            </w:tcBorders>
            <w:hideMark/>
          </w:tcPr>
          <w:p w14:paraId="725D3A75" w14:textId="77777777" w:rsidR="00C57B81" w:rsidRPr="00020619" w:rsidRDefault="00C57B81" w:rsidP="00BB34DD">
            <w:pPr>
              <w:pStyle w:val="TAC"/>
              <w:spacing w:line="256" w:lineRule="auto"/>
              <w:rPr>
                <w:ins w:id="35100" w:author="BigCREditor-RAN4#104-bis" w:date="2022-10-21T13:51:00Z"/>
              </w:rPr>
            </w:pPr>
            <w:ins w:id="35101" w:author="BigCREditor-RAN4#104-bis" w:date="2022-10-21T13:51:00Z">
              <w:r w:rsidRPr="00020619">
                <w:rPr>
                  <w:rFonts w:cs="v4.2.0"/>
                </w:rPr>
                <w:t>AWGN</w:t>
              </w:r>
            </w:ins>
          </w:p>
        </w:tc>
        <w:tc>
          <w:tcPr>
            <w:tcW w:w="2210" w:type="dxa"/>
            <w:gridSpan w:val="3"/>
            <w:tcBorders>
              <w:top w:val="single" w:sz="4" w:space="0" w:color="auto"/>
              <w:left w:val="single" w:sz="4" w:space="0" w:color="auto"/>
              <w:bottom w:val="single" w:sz="4" w:space="0" w:color="auto"/>
              <w:right w:val="single" w:sz="4" w:space="0" w:color="auto"/>
            </w:tcBorders>
            <w:hideMark/>
          </w:tcPr>
          <w:p w14:paraId="7D989A07" w14:textId="77777777" w:rsidR="00C57B81" w:rsidRPr="00020619" w:rsidRDefault="00C57B81" w:rsidP="00BB34DD">
            <w:pPr>
              <w:pStyle w:val="TAC"/>
              <w:spacing w:line="256" w:lineRule="auto"/>
              <w:rPr>
                <w:ins w:id="35102" w:author="BigCREditor-RAN4#104-bis" w:date="2022-10-21T13:51:00Z"/>
              </w:rPr>
            </w:pPr>
            <w:ins w:id="35103" w:author="BigCREditor-RAN4#104-bis" w:date="2022-10-21T13:51:00Z">
              <w:r w:rsidRPr="00020619">
                <w:t>AWGN</w:t>
              </w:r>
            </w:ins>
          </w:p>
        </w:tc>
      </w:tr>
      <w:tr w:rsidR="00C57B81" w:rsidRPr="00020619" w14:paraId="4D28CFB6" w14:textId="77777777" w:rsidTr="00BB34DD">
        <w:trPr>
          <w:cantSplit/>
          <w:trHeight w:val="1023"/>
          <w:ins w:id="35104" w:author="BigCREditor-RAN4#104-bis" w:date="2022-10-21T13:51:00Z"/>
        </w:trPr>
        <w:tc>
          <w:tcPr>
            <w:tcW w:w="8946" w:type="dxa"/>
            <w:gridSpan w:val="9"/>
            <w:tcBorders>
              <w:top w:val="single" w:sz="4" w:space="0" w:color="auto"/>
              <w:left w:val="single" w:sz="4" w:space="0" w:color="auto"/>
              <w:bottom w:val="single" w:sz="4" w:space="0" w:color="auto"/>
              <w:right w:val="single" w:sz="4" w:space="0" w:color="auto"/>
            </w:tcBorders>
            <w:hideMark/>
          </w:tcPr>
          <w:p w14:paraId="3274ACCA" w14:textId="77777777" w:rsidR="00C57B81" w:rsidRPr="00020619" w:rsidRDefault="00C57B81" w:rsidP="00BB34DD">
            <w:pPr>
              <w:pStyle w:val="TAN"/>
              <w:spacing w:line="256" w:lineRule="auto"/>
              <w:rPr>
                <w:ins w:id="35105" w:author="BigCREditor-RAN4#104-bis" w:date="2022-10-21T13:51:00Z"/>
                <w:lang w:val="en-US"/>
              </w:rPr>
            </w:pPr>
            <w:ins w:id="35106" w:author="BigCREditor-RAN4#104-bis" w:date="2022-10-21T13:51:00Z">
              <w:r w:rsidRPr="00020619">
                <w:rPr>
                  <w:lang w:val="en-US"/>
                </w:rPr>
                <w:t>Note 1:</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41158AF6" w14:textId="77777777" w:rsidR="00C57B81" w:rsidRPr="00020619" w:rsidRDefault="00C57B81" w:rsidP="00BB34DD">
            <w:pPr>
              <w:pStyle w:val="TAN"/>
              <w:spacing w:line="256" w:lineRule="auto"/>
              <w:rPr>
                <w:ins w:id="35107" w:author="BigCREditor-RAN4#104-bis" w:date="2022-10-21T13:51:00Z"/>
                <w:lang w:val="en-US"/>
              </w:rPr>
            </w:pPr>
            <w:ins w:id="35108" w:author="BigCREditor-RAN4#104-bis" w:date="2022-10-21T13:51:00Z">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ins>
            <w:ins w:id="35109" w:author="BigCREditor-RAN4#104-bis" w:date="2022-10-21T13:51:00Z">
              <w:r w:rsidRPr="00020619">
                <w:rPr>
                  <w:rFonts w:eastAsia="Calibri" w:cs="v4.2.0"/>
                  <w:position w:val="-12"/>
                  <w:szCs w:val="22"/>
                  <w:lang w:val="en-US" w:eastAsia="en-GB"/>
                </w:rPr>
                <w:object w:dxaOrig="410" w:dyaOrig="310" w14:anchorId="7DB7EFAA">
                  <v:shape id="_x0000_i1179" type="#_x0000_t75" style="width:19.9pt;height:15.9pt" o:ole="">
                    <v:imagedata r:id="rId15" o:title=""/>
                  </v:shape>
                  <o:OLEObject Type="Embed" ProgID="Equation.3" ShapeID="_x0000_i1179" DrawAspect="Content" ObjectID="_1731331525" r:id="rId237"/>
                </w:object>
              </w:r>
            </w:ins>
            <w:ins w:id="35110" w:author="BigCREditor-RAN4#104-bis" w:date="2022-10-21T13:51:00Z">
              <w:r w:rsidRPr="00020619">
                <w:rPr>
                  <w:lang w:val="en-US"/>
                </w:rPr>
                <w:t xml:space="preserve"> to be fulfilled.</w:t>
              </w:r>
            </w:ins>
          </w:p>
          <w:p w14:paraId="7280E771" w14:textId="77777777" w:rsidR="00C57B81" w:rsidRPr="00020619" w:rsidRDefault="00C57B81" w:rsidP="00BB34DD">
            <w:pPr>
              <w:pStyle w:val="TAN"/>
              <w:spacing w:line="256" w:lineRule="auto"/>
              <w:rPr>
                <w:ins w:id="35111" w:author="BigCREditor-RAN4#104-bis" w:date="2022-10-21T13:51:00Z"/>
                <w:lang w:val="en-US"/>
              </w:rPr>
            </w:pPr>
            <w:ins w:id="35112" w:author="BigCREditor-RAN4#104-bis" w:date="2022-10-21T13:51:00Z">
              <w:r w:rsidRPr="00020619">
                <w:rPr>
                  <w:lang w:val="en-US"/>
                </w:rPr>
                <w:t>Note 3:</w:t>
              </w:r>
              <w:r w:rsidRPr="00020619">
                <w:rPr>
                  <w:lang w:val="en-US"/>
                </w:rPr>
                <w:tab/>
                <w:t>SS-RSRP and Io levels have been derived from other parameters for information purposes. They are not settable parameters themselves.</w:t>
              </w:r>
            </w:ins>
          </w:p>
          <w:p w14:paraId="563BBF5A" w14:textId="77777777" w:rsidR="00C57B81" w:rsidRPr="00020619" w:rsidRDefault="00C57B81" w:rsidP="00BB34DD">
            <w:pPr>
              <w:pStyle w:val="TAN"/>
              <w:spacing w:line="256" w:lineRule="auto"/>
              <w:rPr>
                <w:ins w:id="35113" w:author="BigCREditor-RAN4#104-bis" w:date="2022-10-21T13:51:00Z"/>
                <w:sz w:val="14"/>
              </w:rPr>
            </w:pPr>
            <w:ins w:id="35114" w:author="BigCREditor-RAN4#104-bis" w:date="2022-10-21T13:51:00Z">
              <w:r w:rsidRPr="00020619">
                <w:rPr>
                  <w:lang w:val="en-US"/>
                </w:rPr>
                <w:t>Note 4:</w:t>
              </w:r>
              <w:r w:rsidRPr="00020619">
                <w:rPr>
                  <w:lang w:val="en-US"/>
                </w:rPr>
                <w:tab/>
              </w:r>
              <w:r w:rsidRPr="00020619">
                <w:t>SS-RSRP minimum requirements are specified assuming independent interference and noise at each receiver antenna port.</w:t>
              </w:r>
            </w:ins>
          </w:p>
        </w:tc>
      </w:tr>
    </w:tbl>
    <w:p w14:paraId="31B5682A" w14:textId="77777777" w:rsidR="00C57B81" w:rsidRPr="00020619" w:rsidRDefault="00C57B81" w:rsidP="00C57B81">
      <w:pPr>
        <w:rPr>
          <w:ins w:id="35115" w:author="BigCREditor-RAN4#104-bis" w:date="2022-10-21T13:51:00Z"/>
          <w:rFonts w:cs="v4.2.0"/>
          <w:lang w:eastAsia="en-GB"/>
        </w:rPr>
      </w:pPr>
    </w:p>
    <w:p w14:paraId="1769CE14" w14:textId="77777777" w:rsidR="00C57B81" w:rsidRPr="00020619" w:rsidRDefault="00C57B81" w:rsidP="00C57B81">
      <w:pPr>
        <w:pStyle w:val="Heading5"/>
        <w:rPr>
          <w:ins w:id="35116" w:author="BigCREditor-RAN4#104-bis" w:date="2022-10-21T13:51:00Z"/>
        </w:rPr>
      </w:pPr>
      <w:ins w:id="35117" w:author="BigCREditor-RAN4#104-bis" w:date="2022-10-21T13:51:00Z">
        <w:r w:rsidRPr="00020619">
          <w:t xml:space="preserve"> A.16.6.2.10.2</w:t>
        </w:r>
        <w:r w:rsidRPr="00020619">
          <w:tab/>
          <w:t>Test Requirements</w:t>
        </w:r>
      </w:ins>
    </w:p>
    <w:p w14:paraId="51139F4B" w14:textId="77777777" w:rsidR="00C57B81" w:rsidRPr="00020619" w:rsidRDefault="00C57B81" w:rsidP="00C57B81">
      <w:pPr>
        <w:rPr>
          <w:ins w:id="35118" w:author="BigCREditor-RAN4#104-bis" w:date="2022-10-21T13:51:00Z"/>
          <w:rFonts w:cs="v4.2.0"/>
        </w:rPr>
      </w:pPr>
      <w:ins w:id="35119" w:author="BigCREditor-RAN4#104-bis" w:date="2022-10-21T13:51:00Z">
        <w:r w:rsidRPr="00020619">
          <w:rPr>
            <w:rFonts w:cs="v4.2.0"/>
          </w:rPr>
          <w:t xml:space="preserve">In test 1 with per-UE gap, the UE shall send one Event A3 triggered measurement report, with a measurement reporting delay less than 128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78D2EBC4" w14:textId="77777777" w:rsidR="00C57B81" w:rsidRPr="00020619" w:rsidRDefault="00C57B81" w:rsidP="00C57B81">
      <w:pPr>
        <w:rPr>
          <w:ins w:id="35120" w:author="BigCREditor-RAN4#104-bis" w:date="2022-10-21T13:51:00Z"/>
          <w:rFonts w:cs="v4.2.0"/>
        </w:rPr>
      </w:pPr>
      <w:ins w:id="35121" w:author="BigCREditor-RAN4#104-bis" w:date="2022-10-21T13:51:00Z">
        <w:r w:rsidRPr="00020619">
          <w:rPr>
            <w:rFonts w:cs="v4.2.0"/>
          </w:rPr>
          <w:t>In test 1 UE is not required to report SSB time index.</w:t>
        </w:r>
      </w:ins>
    </w:p>
    <w:p w14:paraId="4EABB124" w14:textId="77777777" w:rsidR="00C57B81" w:rsidRPr="00020619" w:rsidRDefault="00C57B81" w:rsidP="00C57B81">
      <w:pPr>
        <w:pStyle w:val="NO"/>
        <w:rPr>
          <w:ins w:id="35122" w:author="BigCREditor-RAN4#104-bis" w:date="2022-10-21T13:51:00Z"/>
        </w:rPr>
      </w:pPr>
      <w:ins w:id="35123" w:author="BigCREditor-RAN4#104-bis" w:date="2022-10-21T13:51: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6C8933C" w14:textId="77777777" w:rsidR="00EE7F9A" w:rsidRPr="00020619" w:rsidRDefault="00EE7F9A" w:rsidP="00EE7F9A"/>
    <w:p w14:paraId="69B1032D" w14:textId="57C51067" w:rsidR="007E1282" w:rsidRPr="00020619" w:rsidRDefault="007E1282" w:rsidP="007E1282">
      <w:pPr>
        <w:pStyle w:val="Heading4"/>
        <w:rPr>
          <w:snapToGrid w:val="0"/>
        </w:rPr>
      </w:pPr>
      <w:r w:rsidRPr="00020619">
        <w:rPr>
          <w:snapToGrid w:val="0"/>
        </w:rPr>
        <w:t>A.16.6.2.11</w:t>
      </w:r>
      <w:r w:rsidRPr="00020619">
        <w:rPr>
          <w:snapToGrid w:val="0"/>
        </w:rPr>
        <w:tab/>
        <w:t>SA event triggered reporting tests for FR1 when DRX is used for 1 Rx UE</w:t>
      </w:r>
    </w:p>
    <w:p w14:paraId="10EB0CB4" w14:textId="77777777" w:rsidR="0012043D" w:rsidRPr="00020619" w:rsidRDefault="0012043D" w:rsidP="0012043D">
      <w:pPr>
        <w:pStyle w:val="Heading5"/>
        <w:rPr>
          <w:ins w:id="35124" w:author="BigCREditor-Post-RAN4#105" w:date="2022-11-28T21:25:00Z"/>
        </w:rPr>
      </w:pPr>
      <w:ins w:id="35125" w:author="BigCREditor-Post-RAN4#105" w:date="2022-11-28T21:25:00Z">
        <w:r w:rsidRPr="00020619">
          <w:t>A.16.6.2.11.1</w:t>
        </w:r>
        <w:r w:rsidRPr="00020619">
          <w:tab/>
          <w:t>Test Purpose and Environment</w:t>
        </w:r>
      </w:ins>
    </w:p>
    <w:p w14:paraId="24530832" w14:textId="77777777" w:rsidR="0012043D" w:rsidRPr="00020619" w:rsidRDefault="0012043D" w:rsidP="0012043D">
      <w:pPr>
        <w:rPr>
          <w:ins w:id="35126" w:author="BigCREditor-Post-RAN4#105" w:date="2022-11-28T21:25:00Z"/>
          <w:rFonts w:cs="v4.2.0"/>
        </w:rPr>
      </w:pPr>
      <w:ins w:id="35127" w:author="BigCREditor-Post-RAN4#105" w:date="2022-11-28T21:25:00Z">
        <w:r w:rsidRPr="00020619">
          <w:rPr>
            <w:rFonts w:cs="v4.2.0"/>
          </w:rPr>
          <w:t xml:space="preserve">The purpose of this test is to verify that the UE which supports </w:t>
        </w:r>
        <w:r w:rsidRPr="00020619">
          <w:rPr>
            <w:lang w:eastAsia="zh-CN"/>
          </w:rPr>
          <w:t>interFrequencyMeas-Nogap-r16</w:t>
        </w:r>
        <w:r w:rsidRPr="00020619">
          <w:rPr>
            <w:rFonts w:cs="v4.2.0"/>
          </w:rPr>
          <w:t xml:space="preserve"> makes correct reporting of an event. This test will partly verify the SA inter-frequency NR cell search without </w:t>
        </w:r>
        <w:proofErr w:type="spellStart"/>
        <w:r w:rsidRPr="00020619">
          <w:rPr>
            <w:rFonts w:cs="v4.2.0"/>
            <w:lang w:eastAsia="zh-CN"/>
          </w:rPr>
          <w:t>measu</w:t>
        </w:r>
        <w:r w:rsidRPr="00020619">
          <w:rPr>
            <w:rFonts w:cs="v4.2.0"/>
            <w:lang w:val="en-US" w:eastAsia="zh-CN"/>
          </w:rPr>
          <w:t>rement</w:t>
        </w:r>
        <w:proofErr w:type="spellEnd"/>
        <w:r w:rsidRPr="00020619">
          <w:rPr>
            <w:rFonts w:cs="v4.2.0"/>
            <w:lang w:val="en-US" w:eastAsia="zh-CN"/>
          </w:rPr>
          <w:t xml:space="preserve"> </w:t>
        </w:r>
        <w:r w:rsidRPr="00020619">
          <w:rPr>
            <w:rFonts w:cs="v4.2.0"/>
          </w:rPr>
          <w:t>gap requirements in clause 9.3B.7.</w:t>
        </w:r>
      </w:ins>
    </w:p>
    <w:p w14:paraId="206E1F7D" w14:textId="77777777" w:rsidR="0012043D" w:rsidRPr="00020619" w:rsidRDefault="0012043D" w:rsidP="0012043D">
      <w:pPr>
        <w:rPr>
          <w:ins w:id="35128" w:author="BigCREditor-Post-RAN4#105" w:date="2022-11-28T21:25:00Z"/>
          <w:rFonts w:cs="v4.2.0"/>
        </w:rPr>
      </w:pPr>
      <w:ins w:id="35129" w:author="BigCREditor-Post-RAN4#105" w:date="2022-11-28T21:25:00Z">
        <w:r w:rsidRPr="00020619">
          <w:rPr>
            <w:rFonts w:cs="v4.2.0"/>
          </w:rPr>
          <w:t xml:space="preserve">In this test, there are two cells: </w:t>
        </w:r>
        <w:r w:rsidRPr="00020619">
          <w:rPr>
            <w:rFonts w:cs="v4.2.0"/>
            <w:lang w:val="it-IT"/>
          </w:rPr>
          <w:t>NR cell 1 as PCell in FR1 on NR RF channel 1</w:t>
        </w:r>
        <w:r w:rsidRPr="00020619">
          <w:rPr>
            <w:rFonts w:cs="v4.2.0"/>
          </w:rPr>
          <w:t xml:space="preserve"> and NR cell 2 as neighbour cell in FR1 on </w:t>
        </w:r>
        <w:r w:rsidRPr="00020619">
          <w:rPr>
            <w:rFonts w:cs="v4.2.0"/>
            <w:lang w:val="it-IT"/>
          </w:rPr>
          <w:t>RF channel 2. The SSB of cell 2 is completely within UE’s active BWP BW.</w:t>
        </w:r>
        <w:r w:rsidRPr="00020619">
          <w:rPr>
            <w:lang w:val="it-IT"/>
          </w:rPr>
          <w:t xml:space="preserve"> </w:t>
        </w:r>
        <w:r w:rsidRPr="00020619">
          <w:rPr>
            <w:rFonts w:cs="v4.2.0"/>
          </w:rPr>
          <w:t>The RBs containing SSB from cell 1 and cell 2 should be different in frequency location within the cell bandwidth</w:t>
        </w:r>
        <w:r w:rsidRPr="00020619">
          <w:rPr>
            <w:rFonts w:cs="v4.2.0"/>
            <w:lang w:val="it-IT"/>
          </w:rPr>
          <w:t xml:space="preserve">. </w:t>
        </w:r>
        <w:r w:rsidRPr="00020619">
          <w:rPr>
            <w:rFonts w:cs="v4.2.0"/>
          </w:rPr>
          <w:t>The test parameters are given in Tables A.16.6.2.11.1-1, A.16.6.2.11.1-2 and A.16.6.2.11.1-3.</w:t>
        </w:r>
      </w:ins>
    </w:p>
    <w:p w14:paraId="3BBAB02A" w14:textId="77777777" w:rsidR="0012043D" w:rsidRPr="00020619" w:rsidRDefault="0012043D" w:rsidP="0012043D">
      <w:pPr>
        <w:rPr>
          <w:ins w:id="35130" w:author="BigCREditor-Post-RAN4#105" w:date="2022-11-28T21:25:00Z"/>
          <w:rFonts w:cs="v4.2.0"/>
        </w:rPr>
      </w:pPr>
      <w:ins w:id="35131" w:author="BigCREditor-Post-RAN4#105" w:date="2022-11-28T21:25:00Z">
        <w:r w:rsidRPr="0002061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0405061D" w14:textId="77777777" w:rsidR="0012043D" w:rsidRPr="00020619" w:rsidRDefault="0012043D" w:rsidP="0012043D">
      <w:pPr>
        <w:rPr>
          <w:ins w:id="35132" w:author="BigCREditor-Post-RAN4#105" w:date="2022-11-28T21:25:00Z"/>
          <w:rFonts w:cs="v4.2.0"/>
        </w:rPr>
      </w:pPr>
      <w:ins w:id="35133" w:author="BigCREditor-Post-RAN4#105" w:date="2022-11-28T21:25:00Z">
        <w:r w:rsidRPr="00020619">
          <w:rPr>
            <w:rFonts w:cs="v4.2.0"/>
          </w:rPr>
          <w:t xml:space="preserve">UE needs to be provided at least once every 500ms with new </w:t>
        </w:r>
        <w:r w:rsidRPr="00020619">
          <w:t>Timing Advance Command MAC control element to restart the Time alignment timer to keep UE uplink time alignment. Furthermore, UE is allocated with PUSCH resource at every DRX cycle.</w:t>
        </w:r>
      </w:ins>
    </w:p>
    <w:p w14:paraId="4FC84B9E" w14:textId="77777777" w:rsidR="0012043D" w:rsidRPr="00020619" w:rsidRDefault="0012043D" w:rsidP="0012043D">
      <w:pPr>
        <w:pStyle w:val="TH"/>
        <w:rPr>
          <w:ins w:id="35134" w:author="BigCREditor-Post-RAN4#105" w:date="2022-11-28T21:25:00Z"/>
        </w:rPr>
      </w:pPr>
      <w:ins w:id="35135" w:author="BigCREditor-Post-RAN4#105" w:date="2022-11-28T21:25:00Z">
        <w:r w:rsidRPr="00020619">
          <w:t xml:space="preserve">Table A.16.6.2.11.1-1: </w:t>
        </w:r>
        <w:r w:rsidRPr="00020619">
          <w:rPr>
            <w:lang w:eastAsia="zh-CN"/>
          </w:rPr>
          <w:t xml:space="preserve">SA </w:t>
        </w:r>
        <w:r w:rsidRPr="00020619">
          <w:t>event triggered reporting</w:t>
        </w:r>
        <w:r w:rsidRPr="00020619">
          <w:rPr>
            <w:lang w:eastAsia="zh-CN"/>
          </w:rPr>
          <w:t xml:space="preserve"> tests</w:t>
        </w:r>
        <w:r w:rsidRPr="00020619">
          <w:t xml:space="preserve"> when DRX is used for FR1-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12043D" w:rsidRPr="00020619" w14:paraId="4DEF554F" w14:textId="77777777" w:rsidTr="00864629">
        <w:trPr>
          <w:jc w:val="center"/>
          <w:ins w:id="35136" w:author="BigCREditor-Post-RAN4#105" w:date="2022-11-28T21:25:00Z"/>
        </w:trPr>
        <w:tc>
          <w:tcPr>
            <w:tcW w:w="2276" w:type="dxa"/>
            <w:tcBorders>
              <w:top w:val="single" w:sz="4" w:space="0" w:color="auto"/>
              <w:left w:val="single" w:sz="4" w:space="0" w:color="auto"/>
              <w:bottom w:val="single" w:sz="4" w:space="0" w:color="auto"/>
              <w:right w:val="single" w:sz="4" w:space="0" w:color="auto"/>
            </w:tcBorders>
            <w:hideMark/>
          </w:tcPr>
          <w:p w14:paraId="5209D85F" w14:textId="77777777" w:rsidR="0012043D" w:rsidRPr="00020619" w:rsidRDefault="0012043D" w:rsidP="00864629">
            <w:pPr>
              <w:pStyle w:val="TAH"/>
              <w:spacing w:line="256" w:lineRule="auto"/>
              <w:rPr>
                <w:ins w:id="35137" w:author="BigCREditor-Post-RAN4#105" w:date="2022-11-28T21:25:00Z"/>
              </w:rPr>
            </w:pPr>
            <w:ins w:id="35138" w:author="BigCREditor-Post-RAN4#105" w:date="2022-11-28T21:25:00Z">
              <w:r w:rsidRPr="00020619">
                <w:t>Config</w:t>
              </w:r>
            </w:ins>
          </w:p>
        </w:tc>
        <w:tc>
          <w:tcPr>
            <w:tcW w:w="7074" w:type="dxa"/>
            <w:tcBorders>
              <w:top w:val="single" w:sz="4" w:space="0" w:color="auto"/>
              <w:left w:val="single" w:sz="4" w:space="0" w:color="auto"/>
              <w:bottom w:val="single" w:sz="4" w:space="0" w:color="auto"/>
              <w:right w:val="single" w:sz="4" w:space="0" w:color="auto"/>
            </w:tcBorders>
            <w:hideMark/>
          </w:tcPr>
          <w:p w14:paraId="5EBE8489" w14:textId="77777777" w:rsidR="0012043D" w:rsidRPr="00020619" w:rsidRDefault="0012043D" w:rsidP="00864629">
            <w:pPr>
              <w:pStyle w:val="TAH"/>
              <w:spacing w:line="256" w:lineRule="auto"/>
              <w:rPr>
                <w:ins w:id="35139" w:author="BigCREditor-Post-RAN4#105" w:date="2022-11-28T21:25:00Z"/>
              </w:rPr>
            </w:pPr>
            <w:ins w:id="35140" w:author="BigCREditor-Post-RAN4#105" w:date="2022-11-28T21:25:00Z">
              <w:r w:rsidRPr="00020619">
                <w:t>Description</w:t>
              </w:r>
            </w:ins>
          </w:p>
        </w:tc>
      </w:tr>
      <w:tr w:rsidR="0012043D" w:rsidRPr="00020619" w14:paraId="291E86EA" w14:textId="77777777" w:rsidTr="00864629">
        <w:trPr>
          <w:jc w:val="center"/>
          <w:ins w:id="35141" w:author="BigCREditor-Post-RAN4#105" w:date="2022-11-28T21:25:00Z"/>
        </w:trPr>
        <w:tc>
          <w:tcPr>
            <w:tcW w:w="2276" w:type="dxa"/>
            <w:tcBorders>
              <w:top w:val="single" w:sz="4" w:space="0" w:color="auto"/>
              <w:left w:val="single" w:sz="4" w:space="0" w:color="auto"/>
              <w:bottom w:val="single" w:sz="4" w:space="0" w:color="auto"/>
              <w:right w:val="single" w:sz="4" w:space="0" w:color="auto"/>
            </w:tcBorders>
            <w:hideMark/>
          </w:tcPr>
          <w:p w14:paraId="71A893DC" w14:textId="77777777" w:rsidR="0012043D" w:rsidRPr="00020619" w:rsidRDefault="0012043D" w:rsidP="00864629">
            <w:pPr>
              <w:pStyle w:val="TAL"/>
              <w:spacing w:line="256" w:lineRule="auto"/>
              <w:rPr>
                <w:ins w:id="35142" w:author="BigCREditor-Post-RAN4#105" w:date="2022-11-28T21:25:00Z"/>
              </w:rPr>
            </w:pPr>
            <w:ins w:id="35143" w:author="BigCREditor-Post-RAN4#105" w:date="2022-11-28T21:25:00Z">
              <w:r w:rsidRPr="00020619">
                <w:rPr>
                  <w:lang w:eastAsia="zh-CN"/>
                </w:rPr>
                <w:t>1</w:t>
              </w:r>
            </w:ins>
          </w:p>
        </w:tc>
        <w:tc>
          <w:tcPr>
            <w:tcW w:w="7074" w:type="dxa"/>
            <w:tcBorders>
              <w:top w:val="single" w:sz="4" w:space="0" w:color="auto"/>
              <w:left w:val="single" w:sz="4" w:space="0" w:color="auto"/>
              <w:bottom w:val="single" w:sz="4" w:space="0" w:color="auto"/>
              <w:right w:val="single" w:sz="4" w:space="0" w:color="auto"/>
            </w:tcBorders>
            <w:hideMark/>
          </w:tcPr>
          <w:p w14:paraId="6B3D48CB" w14:textId="77777777" w:rsidR="0012043D" w:rsidRPr="00020619" w:rsidRDefault="0012043D" w:rsidP="00864629">
            <w:pPr>
              <w:pStyle w:val="TAL"/>
              <w:spacing w:line="256" w:lineRule="auto"/>
              <w:rPr>
                <w:ins w:id="35144" w:author="BigCREditor-Post-RAN4#105" w:date="2022-11-28T21:25:00Z"/>
              </w:rPr>
            </w:pPr>
            <w:ins w:id="35145" w:author="BigCREditor-Post-RAN4#105" w:date="2022-11-28T21:25:00Z">
              <w:r w:rsidRPr="00020619">
                <w:rPr>
                  <w:rFonts w:eastAsia="Malgun Gothic"/>
                </w:rPr>
                <w:t>15 kHz SSB SCS, 10 MHz bandwidth, FDD duplex mode</w:t>
              </w:r>
            </w:ins>
          </w:p>
        </w:tc>
      </w:tr>
      <w:tr w:rsidR="0012043D" w:rsidRPr="00020619" w14:paraId="0D0CDDF5" w14:textId="77777777" w:rsidTr="00864629">
        <w:trPr>
          <w:jc w:val="center"/>
          <w:ins w:id="35146" w:author="BigCREditor-Post-RAN4#105" w:date="2022-11-28T21:25:00Z"/>
        </w:trPr>
        <w:tc>
          <w:tcPr>
            <w:tcW w:w="2276" w:type="dxa"/>
            <w:tcBorders>
              <w:top w:val="single" w:sz="4" w:space="0" w:color="auto"/>
              <w:left w:val="single" w:sz="4" w:space="0" w:color="auto"/>
              <w:bottom w:val="single" w:sz="4" w:space="0" w:color="auto"/>
              <w:right w:val="single" w:sz="4" w:space="0" w:color="auto"/>
            </w:tcBorders>
            <w:hideMark/>
          </w:tcPr>
          <w:p w14:paraId="132A7988" w14:textId="77777777" w:rsidR="0012043D" w:rsidRPr="00020619" w:rsidRDefault="0012043D" w:rsidP="00864629">
            <w:pPr>
              <w:pStyle w:val="TAL"/>
              <w:spacing w:line="256" w:lineRule="auto"/>
              <w:rPr>
                <w:ins w:id="35147" w:author="BigCREditor-Post-RAN4#105" w:date="2022-11-28T21:25:00Z"/>
              </w:rPr>
            </w:pPr>
            <w:ins w:id="35148" w:author="BigCREditor-Post-RAN4#105" w:date="2022-11-28T21:25:00Z">
              <w:r w:rsidRPr="00020619">
                <w:rPr>
                  <w:rFonts w:eastAsia="Malgun Gothic"/>
                </w:rPr>
                <w:t>2</w:t>
              </w:r>
            </w:ins>
          </w:p>
        </w:tc>
        <w:tc>
          <w:tcPr>
            <w:tcW w:w="7074" w:type="dxa"/>
            <w:tcBorders>
              <w:top w:val="single" w:sz="4" w:space="0" w:color="auto"/>
              <w:left w:val="single" w:sz="4" w:space="0" w:color="auto"/>
              <w:bottom w:val="single" w:sz="4" w:space="0" w:color="auto"/>
              <w:right w:val="single" w:sz="4" w:space="0" w:color="auto"/>
            </w:tcBorders>
            <w:hideMark/>
          </w:tcPr>
          <w:p w14:paraId="5F85048F" w14:textId="77777777" w:rsidR="0012043D" w:rsidRPr="00020619" w:rsidRDefault="0012043D" w:rsidP="00864629">
            <w:pPr>
              <w:pStyle w:val="TAL"/>
              <w:spacing w:line="256" w:lineRule="auto"/>
              <w:rPr>
                <w:ins w:id="35149" w:author="BigCREditor-Post-RAN4#105" w:date="2022-11-28T21:25:00Z"/>
              </w:rPr>
            </w:pPr>
            <w:ins w:id="35150" w:author="BigCREditor-Post-RAN4#105" w:date="2022-11-28T21:25:00Z">
              <w:r w:rsidRPr="00020619">
                <w:rPr>
                  <w:rFonts w:eastAsia="Malgun Gothic"/>
                </w:rPr>
                <w:t>15 kHz SSB SCS, 10 MHz bandwidth, TDD duplex mode</w:t>
              </w:r>
            </w:ins>
          </w:p>
        </w:tc>
      </w:tr>
      <w:tr w:rsidR="0012043D" w:rsidRPr="00020619" w14:paraId="298F9302" w14:textId="77777777" w:rsidTr="00864629">
        <w:trPr>
          <w:jc w:val="center"/>
          <w:ins w:id="35151" w:author="BigCREditor-Post-RAN4#105" w:date="2022-11-28T21:25:00Z"/>
        </w:trPr>
        <w:tc>
          <w:tcPr>
            <w:tcW w:w="2276" w:type="dxa"/>
            <w:tcBorders>
              <w:top w:val="single" w:sz="4" w:space="0" w:color="auto"/>
              <w:left w:val="single" w:sz="4" w:space="0" w:color="auto"/>
              <w:bottom w:val="single" w:sz="4" w:space="0" w:color="auto"/>
              <w:right w:val="single" w:sz="4" w:space="0" w:color="auto"/>
            </w:tcBorders>
            <w:hideMark/>
          </w:tcPr>
          <w:p w14:paraId="41ABCB15" w14:textId="77777777" w:rsidR="0012043D" w:rsidRPr="00020619" w:rsidRDefault="0012043D" w:rsidP="00864629">
            <w:pPr>
              <w:pStyle w:val="TAL"/>
              <w:spacing w:line="256" w:lineRule="auto"/>
              <w:rPr>
                <w:ins w:id="35152" w:author="BigCREditor-Post-RAN4#105" w:date="2022-11-28T21:25:00Z"/>
              </w:rPr>
            </w:pPr>
            <w:ins w:id="35153" w:author="BigCREditor-Post-RAN4#105" w:date="2022-11-28T21:25:00Z">
              <w:r w:rsidRPr="00020619">
                <w:rPr>
                  <w:rFonts w:eastAsia="Malgun Gothic"/>
                </w:rPr>
                <w:t>3</w:t>
              </w:r>
            </w:ins>
          </w:p>
        </w:tc>
        <w:tc>
          <w:tcPr>
            <w:tcW w:w="7074" w:type="dxa"/>
            <w:tcBorders>
              <w:top w:val="single" w:sz="4" w:space="0" w:color="auto"/>
              <w:left w:val="single" w:sz="4" w:space="0" w:color="auto"/>
              <w:bottom w:val="single" w:sz="4" w:space="0" w:color="auto"/>
              <w:right w:val="single" w:sz="4" w:space="0" w:color="auto"/>
            </w:tcBorders>
            <w:hideMark/>
          </w:tcPr>
          <w:p w14:paraId="769ABE9D" w14:textId="77777777" w:rsidR="0012043D" w:rsidRPr="00020619" w:rsidRDefault="0012043D" w:rsidP="00864629">
            <w:pPr>
              <w:pStyle w:val="TAL"/>
              <w:spacing w:line="256" w:lineRule="auto"/>
              <w:rPr>
                <w:ins w:id="35154" w:author="BigCREditor-Post-RAN4#105" w:date="2022-11-28T21:25:00Z"/>
              </w:rPr>
            </w:pPr>
            <w:ins w:id="35155" w:author="BigCREditor-Post-RAN4#105" w:date="2022-11-28T21:25:00Z">
              <w:r w:rsidRPr="00020619">
                <w:rPr>
                  <w:rFonts w:eastAsia="Malgun Gothic"/>
                </w:rPr>
                <w:t>30 kHz SSB SCS, 20 MHz bandwidth, TDD duplex mode</w:t>
              </w:r>
            </w:ins>
          </w:p>
        </w:tc>
      </w:tr>
      <w:tr w:rsidR="0012043D" w:rsidRPr="00020619" w14:paraId="0F8DC568" w14:textId="77777777" w:rsidTr="00864629">
        <w:trPr>
          <w:jc w:val="center"/>
          <w:ins w:id="35156" w:author="BigCREditor-Post-RAN4#105" w:date="2022-11-28T21:25:00Z"/>
        </w:trPr>
        <w:tc>
          <w:tcPr>
            <w:tcW w:w="2276" w:type="dxa"/>
            <w:tcBorders>
              <w:top w:val="single" w:sz="4" w:space="0" w:color="auto"/>
              <w:left w:val="single" w:sz="4" w:space="0" w:color="auto"/>
              <w:bottom w:val="single" w:sz="4" w:space="0" w:color="auto"/>
              <w:right w:val="single" w:sz="4" w:space="0" w:color="auto"/>
            </w:tcBorders>
          </w:tcPr>
          <w:p w14:paraId="040784E1" w14:textId="77777777" w:rsidR="0012043D" w:rsidRPr="00020619" w:rsidRDefault="0012043D" w:rsidP="00864629">
            <w:pPr>
              <w:pStyle w:val="TAL"/>
              <w:spacing w:line="256" w:lineRule="auto"/>
              <w:rPr>
                <w:ins w:id="35157" w:author="BigCREditor-Post-RAN4#105" w:date="2022-11-28T21:25:00Z"/>
              </w:rPr>
            </w:pPr>
            <w:ins w:id="35158" w:author="BigCREditor-Post-RAN4#105" w:date="2022-11-28T21:25:00Z">
              <w:r w:rsidRPr="00020619">
                <w:t>4</w:t>
              </w:r>
            </w:ins>
          </w:p>
        </w:tc>
        <w:tc>
          <w:tcPr>
            <w:tcW w:w="7074" w:type="dxa"/>
            <w:tcBorders>
              <w:top w:val="single" w:sz="4" w:space="0" w:color="auto"/>
              <w:left w:val="single" w:sz="4" w:space="0" w:color="auto"/>
              <w:bottom w:val="single" w:sz="4" w:space="0" w:color="auto"/>
              <w:right w:val="single" w:sz="4" w:space="0" w:color="auto"/>
            </w:tcBorders>
          </w:tcPr>
          <w:p w14:paraId="2F81545A" w14:textId="77777777" w:rsidR="0012043D" w:rsidRPr="00020619" w:rsidRDefault="0012043D" w:rsidP="00864629">
            <w:pPr>
              <w:pStyle w:val="TAL"/>
              <w:spacing w:line="256" w:lineRule="auto"/>
              <w:rPr>
                <w:ins w:id="35159" w:author="BigCREditor-Post-RAN4#105" w:date="2022-11-28T21:25:00Z"/>
              </w:rPr>
            </w:pPr>
            <w:ins w:id="35160" w:author="BigCREditor-Post-RAN4#105" w:date="2022-11-28T21:25:00Z">
              <w:r w:rsidRPr="00020619">
                <w:t>15 kHz SSB SCS, 10 MHz bandwidth, HD-FDD duplex mode</w:t>
              </w:r>
            </w:ins>
          </w:p>
        </w:tc>
      </w:tr>
      <w:tr w:rsidR="0012043D" w:rsidRPr="00020619" w14:paraId="5F882F18" w14:textId="77777777" w:rsidTr="00864629">
        <w:trPr>
          <w:jc w:val="center"/>
          <w:ins w:id="35161" w:author="BigCREditor-Post-RAN4#105" w:date="2022-11-28T21:25:00Z"/>
        </w:trPr>
        <w:tc>
          <w:tcPr>
            <w:tcW w:w="9350" w:type="dxa"/>
            <w:gridSpan w:val="2"/>
            <w:tcBorders>
              <w:top w:val="single" w:sz="4" w:space="0" w:color="auto"/>
              <w:left w:val="single" w:sz="4" w:space="0" w:color="auto"/>
              <w:bottom w:val="single" w:sz="4" w:space="0" w:color="auto"/>
              <w:right w:val="single" w:sz="4" w:space="0" w:color="auto"/>
            </w:tcBorders>
            <w:hideMark/>
          </w:tcPr>
          <w:p w14:paraId="4CDAEFE9" w14:textId="77777777" w:rsidR="0012043D" w:rsidRPr="00020619" w:rsidRDefault="0012043D" w:rsidP="00864629">
            <w:pPr>
              <w:pStyle w:val="TAN"/>
              <w:spacing w:line="256" w:lineRule="auto"/>
              <w:rPr>
                <w:ins w:id="35162" w:author="BigCREditor-Post-RAN4#105" w:date="2022-11-28T21:25:00Z"/>
              </w:rPr>
            </w:pPr>
            <w:ins w:id="35163" w:author="BigCREditor-Post-RAN4#105" w:date="2022-11-28T21:25:00Z">
              <w:r w:rsidRPr="00020619">
                <w:t>Note 1:</w:t>
              </w:r>
              <w:r w:rsidRPr="00020619">
                <w:tab/>
                <w:t>The UE is only required to be tested in one of the supported test configurations</w:t>
              </w:r>
            </w:ins>
          </w:p>
          <w:p w14:paraId="0632A247" w14:textId="77777777" w:rsidR="0012043D" w:rsidRPr="00020619" w:rsidRDefault="0012043D" w:rsidP="00864629">
            <w:pPr>
              <w:pStyle w:val="TAN"/>
              <w:spacing w:line="256" w:lineRule="auto"/>
              <w:rPr>
                <w:ins w:id="35164" w:author="BigCREditor-Post-RAN4#105" w:date="2022-11-28T21:25:00Z"/>
              </w:rPr>
            </w:pPr>
            <w:ins w:id="35165" w:author="BigCREditor-Post-RAN4#105" w:date="2022-11-28T21:25:00Z">
              <w:r w:rsidRPr="00020619">
                <w:t>Note 2:</w:t>
              </w:r>
              <w:r w:rsidRPr="00020619">
                <w:tab/>
                <w:t>target NR cell has the same SCS, BW and duplex mode as NR serving cell</w:t>
              </w:r>
            </w:ins>
          </w:p>
        </w:tc>
      </w:tr>
    </w:tbl>
    <w:p w14:paraId="0683997E" w14:textId="77777777" w:rsidR="0012043D" w:rsidRPr="00020619" w:rsidRDefault="0012043D" w:rsidP="0012043D">
      <w:pPr>
        <w:rPr>
          <w:ins w:id="35166" w:author="BigCREditor-Post-RAN4#105" w:date="2022-11-28T21:25:00Z"/>
          <w:rFonts w:cs="v4.2.0"/>
          <w:lang w:eastAsia="en-GB"/>
        </w:rPr>
      </w:pPr>
    </w:p>
    <w:p w14:paraId="01A42E39" w14:textId="77777777" w:rsidR="0012043D" w:rsidRPr="00020619" w:rsidRDefault="0012043D" w:rsidP="0012043D">
      <w:pPr>
        <w:pStyle w:val="TH"/>
        <w:rPr>
          <w:ins w:id="35167" w:author="BigCREditor-Post-RAN4#105" w:date="2022-11-28T21:25:00Z"/>
        </w:rPr>
      </w:pPr>
      <w:ins w:id="35168" w:author="BigCREditor-Post-RAN4#105" w:date="2022-11-28T21:25:00Z">
        <w:r w:rsidRPr="00020619">
          <w:lastRenderedPageBreak/>
          <w:t>Table A.16.6.2.11.1-2: General test parameters for SA inter-frequency event triggered reporting for FR1 when DRX is used</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2505"/>
        <w:gridCol w:w="3072"/>
      </w:tblGrid>
      <w:tr w:rsidR="0012043D" w:rsidRPr="00020619" w14:paraId="0566A6A5" w14:textId="77777777" w:rsidTr="00864629">
        <w:trPr>
          <w:cantSplit/>
          <w:trHeight w:val="621"/>
          <w:ins w:id="35169"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128E0412" w14:textId="77777777" w:rsidR="0012043D" w:rsidRPr="00020619" w:rsidRDefault="0012043D" w:rsidP="00864629">
            <w:pPr>
              <w:pStyle w:val="TAH"/>
              <w:spacing w:line="256" w:lineRule="auto"/>
              <w:rPr>
                <w:ins w:id="35170" w:author="BigCREditor-Post-RAN4#105" w:date="2022-11-28T21:25:00Z"/>
              </w:rPr>
            </w:pPr>
            <w:ins w:id="35171" w:author="BigCREditor-Post-RAN4#105" w:date="2022-11-28T21:25:00Z">
              <w:r w:rsidRPr="00020619">
                <w:t>Parameter</w:t>
              </w:r>
            </w:ins>
          </w:p>
        </w:tc>
        <w:tc>
          <w:tcPr>
            <w:tcW w:w="596" w:type="dxa"/>
            <w:tcBorders>
              <w:top w:val="single" w:sz="4" w:space="0" w:color="auto"/>
              <w:left w:val="single" w:sz="4" w:space="0" w:color="auto"/>
              <w:bottom w:val="single" w:sz="4" w:space="0" w:color="auto"/>
              <w:right w:val="single" w:sz="4" w:space="0" w:color="auto"/>
            </w:tcBorders>
            <w:hideMark/>
          </w:tcPr>
          <w:p w14:paraId="6D3EE554" w14:textId="77777777" w:rsidR="0012043D" w:rsidRPr="00020619" w:rsidRDefault="0012043D" w:rsidP="00864629">
            <w:pPr>
              <w:pStyle w:val="TAH"/>
              <w:spacing w:line="256" w:lineRule="auto"/>
              <w:rPr>
                <w:ins w:id="35172" w:author="BigCREditor-Post-RAN4#105" w:date="2022-11-28T21:25:00Z"/>
              </w:rPr>
            </w:pPr>
            <w:ins w:id="35173" w:author="BigCREditor-Post-RAN4#105" w:date="2022-11-28T21:25:00Z">
              <w:r w:rsidRPr="00020619">
                <w:t>Unit</w:t>
              </w:r>
            </w:ins>
          </w:p>
        </w:tc>
        <w:tc>
          <w:tcPr>
            <w:tcW w:w="1251" w:type="dxa"/>
            <w:tcBorders>
              <w:top w:val="single" w:sz="4" w:space="0" w:color="auto"/>
              <w:left w:val="single" w:sz="4" w:space="0" w:color="auto"/>
              <w:bottom w:val="single" w:sz="4" w:space="0" w:color="auto"/>
              <w:right w:val="single" w:sz="4" w:space="0" w:color="auto"/>
            </w:tcBorders>
            <w:hideMark/>
          </w:tcPr>
          <w:p w14:paraId="20F0B51A" w14:textId="77777777" w:rsidR="0012043D" w:rsidRPr="00020619" w:rsidRDefault="0012043D" w:rsidP="00864629">
            <w:pPr>
              <w:pStyle w:val="TAH"/>
              <w:spacing w:line="256" w:lineRule="auto"/>
              <w:rPr>
                <w:ins w:id="35174" w:author="BigCREditor-Post-RAN4#105" w:date="2022-11-28T21:25:00Z"/>
              </w:rPr>
            </w:pPr>
            <w:ins w:id="35175" w:author="BigCREditor-Post-RAN4#105" w:date="2022-11-28T21:25:00Z">
              <w:r w:rsidRPr="00020619">
                <w:t>Test configuration</w:t>
              </w:r>
            </w:ins>
          </w:p>
        </w:tc>
        <w:tc>
          <w:tcPr>
            <w:tcW w:w="2505" w:type="dxa"/>
            <w:tcBorders>
              <w:top w:val="single" w:sz="4" w:space="0" w:color="auto"/>
              <w:left w:val="single" w:sz="4" w:space="0" w:color="auto"/>
              <w:bottom w:val="single" w:sz="4" w:space="0" w:color="auto"/>
              <w:right w:val="single" w:sz="4" w:space="0" w:color="auto"/>
            </w:tcBorders>
            <w:hideMark/>
          </w:tcPr>
          <w:p w14:paraId="4D605FC4" w14:textId="77777777" w:rsidR="0012043D" w:rsidRPr="00020619" w:rsidRDefault="0012043D" w:rsidP="00864629">
            <w:pPr>
              <w:pStyle w:val="TAH"/>
              <w:spacing w:line="256" w:lineRule="auto"/>
              <w:rPr>
                <w:ins w:id="35176" w:author="BigCREditor-Post-RAN4#105" w:date="2022-11-28T21:25:00Z"/>
              </w:rPr>
            </w:pPr>
            <w:ins w:id="35177" w:author="BigCREditor-Post-RAN4#105" w:date="2022-11-28T21:25:00Z">
              <w:r w:rsidRPr="00020619">
                <w:t>Value</w:t>
              </w:r>
            </w:ins>
          </w:p>
        </w:tc>
        <w:tc>
          <w:tcPr>
            <w:tcW w:w="3072" w:type="dxa"/>
            <w:tcBorders>
              <w:top w:val="single" w:sz="4" w:space="0" w:color="auto"/>
              <w:left w:val="single" w:sz="4" w:space="0" w:color="auto"/>
              <w:bottom w:val="single" w:sz="4" w:space="0" w:color="auto"/>
              <w:right w:val="single" w:sz="4" w:space="0" w:color="auto"/>
            </w:tcBorders>
            <w:hideMark/>
          </w:tcPr>
          <w:p w14:paraId="0546BA53" w14:textId="77777777" w:rsidR="0012043D" w:rsidRPr="00020619" w:rsidRDefault="0012043D" w:rsidP="00864629">
            <w:pPr>
              <w:pStyle w:val="TAH"/>
              <w:spacing w:line="256" w:lineRule="auto"/>
              <w:rPr>
                <w:ins w:id="35178" w:author="BigCREditor-Post-RAN4#105" w:date="2022-11-28T21:25:00Z"/>
              </w:rPr>
            </w:pPr>
            <w:ins w:id="35179" w:author="BigCREditor-Post-RAN4#105" w:date="2022-11-28T21:25:00Z">
              <w:r w:rsidRPr="00020619">
                <w:t>Comment</w:t>
              </w:r>
            </w:ins>
          </w:p>
        </w:tc>
      </w:tr>
      <w:tr w:rsidR="0012043D" w:rsidRPr="00020619" w14:paraId="72AAA9FD" w14:textId="77777777" w:rsidTr="00864629">
        <w:trPr>
          <w:cantSplit/>
          <w:trHeight w:val="614"/>
          <w:ins w:id="35180"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4E13CD06" w14:textId="77777777" w:rsidR="0012043D" w:rsidRPr="00020619" w:rsidRDefault="0012043D" w:rsidP="00864629">
            <w:pPr>
              <w:pStyle w:val="TAL"/>
              <w:spacing w:line="256" w:lineRule="auto"/>
              <w:rPr>
                <w:ins w:id="35181" w:author="BigCREditor-Post-RAN4#105" w:date="2022-11-28T21:25:00Z"/>
                <w:lang w:val="it-IT"/>
              </w:rPr>
            </w:pPr>
            <w:ins w:id="35182" w:author="BigCREditor-Post-RAN4#105" w:date="2022-11-28T21:25:00Z">
              <w:r w:rsidRPr="00020619">
                <w:rPr>
                  <w:lang w:val="it-IT"/>
                </w:rPr>
                <w:t>NR RF Channel Number</w:t>
              </w:r>
            </w:ins>
          </w:p>
        </w:tc>
        <w:tc>
          <w:tcPr>
            <w:tcW w:w="596" w:type="dxa"/>
            <w:tcBorders>
              <w:top w:val="single" w:sz="4" w:space="0" w:color="auto"/>
              <w:left w:val="single" w:sz="4" w:space="0" w:color="auto"/>
              <w:bottom w:val="single" w:sz="4" w:space="0" w:color="auto"/>
              <w:right w:val="single" w:sz="4" w:space="0" w:color="auto"/>
            </w:tcBorders>
          </w:tcPr>
          <w:p w14:paraId="68AD4B26" w14:textId="77777777" w:rsidR="0012043D" w:rsidRPr="00020619" w:rsidRDefault="0012043D" w:rsidP="00864629">
            <w:pPr>
              <w:pStyle w:val="TAC"/>
              <w:spacing w:line="256" w:lineRule="auto"/>
              <w:rPr>
                <w:ins w:id="35183" w:author="BigCREditor-Post-RAN4#105" w:date="2022-11-28T21:25:00Z"/>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5B28E731" w14:textId="77777777" w:rsidR="0012043D" w:rsidRPr="00020619" w:rsidRDefault="0012043D" w:rsidP="00864629">
            <w:pPr>
              <w:pStyle w:val="TAC"/>
              <w:spacing w:line="256" w:lineRule="auto"/>
              <w:rPr>
                <w:ins w:id="35184" w:author="BigCREditor-Post-RAN4#105" w:date="2022-11-28T21:25:00Z"/>
              </w:rPr>
            </w:pPr>
            <w:ins w:id="35185"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4B3A1C57" w14:textId="77777777" w:rsidR="0012043D" w:rsidRPr="00020619" w:rsidRDefault="0012043D" w:rsidP="00864629">
            <w:pPr>
              <w:pStyle w:val="TAC"/>
              <w:spacing w:line="256" w:lineRule="auto"/>
              <w:rPr>
                <w:ins w:id="35186" w:author="BigCREditor-Post-RAN4#105" w:date="2022-11-28T21:25:00Z"/>
                <w:bCs/>
              </w:rPr>
            </w:pPr>
            <w:ins w:id="35187" w:author="BigCREditor-Post-RAN4#105" w:date="2022-11-28T21:25:00Z">
              <w:r w:rsidRPr="00020619">
                <w:rPr>
                  <w:bCs/>
                </w:rPr>
                <w:t>1, 2</w:t>
              </w:r>
            </w:ins>
          </w:p>
        </w:tc>
        <w:tc>
          <w:tcPr>
            <w:tcW w:w="3072" w:type="dxa"/>
            <w:tcBorders>
              <w:top w:val="single" w:sz="4" w:space="0" w:color="auto"/>
              <w:left w:val="single" w:sz="4" w:space="0" w:color="auto"/>
              <w:bottom w:val="single" w:sz="4" w:space="0" w:color="auto"/>
              <w:right w:val="single" w:sz="4" w:space="0" w:color="auto"/>
            </w:tcBorders>
          </w:tcPr>
          <w:p w14:paraId="0F5E11C5" w14:textId="77777777" w:rsidR="0012043D" w:rsidRPr="00020619" w:rsidRDefault="0012043D" w:rsidP="00864629">
            <w:pPr>
              <w:pStyle w:val="TAL"/>
              <w:spacing w:line="256" w:lineRule="auto"/>
              <w:rPr>
                <w:ins w:id="35188" w:author="BigCREditor-Post-RAN4#105" w:date="2022-11-28T21:25:00Z"/>
                <w:bCs/>
              </w:rPr>
            </w:pPr>
            <w:ins w:id="35189" w:author="BigCREditor-Post-RAN4#105" w:date="2022-11-28T21:25:00Z">
              <w:r w:rsidRPr="00020619">
                <w:rPr>
                  <w:bCs/>
                </w:rPr>
                <w:t xml:space="preserve">Two FR1 NR carrier frequencies </w:t>
              </w:r>
              <w:proofErr w:type="gramStart"/>
              <w:r w:rsidRPr="00020619">
                <w:rPr>
                  <w:bCs/>
                </w:rPr>
                <w:t>is</w:t>
              </w:r>
              <w:proofErr w:type="gramEnd"/>
              <w:r w:rsidRPr="00020619">
                <w:rPr>
                  <w:bCs/>
                </w:rPr>
                <w:t xml:space="preserve"> used.</w:t>
              </w:r>
            </w:ins>
          </w:p>
          <w:p w14:paraId="26DC7614" w14:textId="77777777" w:rsidR="0012043D" w:rsidRPr="00020619" w:rsidRDefault="0012043D" w:rsidP="00864629">
            <w:pPr>
              <w:pStyle w:val="TAL"/>
              <w:spacing w:line="256" w:lineRule="auto"/>
              <w:rPr>
                <w:ins w:id="35190" w:author="BigCREditor-Post-RAN4#105" w:date="2022-11-28T21:25:00Z"/>
                <w:bCs/>
              </w:rPr>
            </w:pPr>
          </w:p>
        </w:tc>
      </w:tr>
      <w:tr w:rsidR="0012043D" w:rsidRPr="00020619" w14:paraId="1BBD5639" w14:textId="77777777" w:rsidTr="00864629">
        <w:trPr>
          <w:cantSplit/>
          <w:trHeight w:val="823"/>
          <w:ins w:id="35191"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18484F1D" w14:textId="77777777" w:rsidR="0012043D" w:rsidRPr="00020619" w:rsidRDefault="0012043D" w:rsidP="00864629">
            <w:pPr>
              <w:pStyle w:val="TAL"/>
              <w:spacing w:line="256" w:lineRule="auto"/>
              <w:rPr>
                <w:ins w:id="35192" w:author="BigCREditor-Post-RAN4#105" w:date="2022-11-28T21:25:00Z"/>
                <w:rFonts w:cs="Arial"/>
              </w:rPr>
            </w:pPr>
            <w:ins w:id="35193" w:author="BigCREditor-Post-RAN4#105" w:date="2022-11-28T21:25:00Z">
              <w:r w:rsidRPr="00020619">
                <w:rPr>
                  <w:rFonts w:cs="Arial"/>
                </w:rPr>
                <w:t>Active cell</w:t>
              </w:r>
            </w:ins>
          </w:p>
        </w:tc>
        <w:tc>
          <w:tcPr>
            <w:tcW w:w="596" w:type="dxa"/>
            <w:tcBorders>
              <w:top w:val="single" w:sz="4" w:space="0" w:color="auto"/>
              <w:left w:val="single" w:sz="4" w:space="0" w:color="auto"/>
              <w:bottom w:val="single" w:sz="4" w:space="0" w:color="auto"/>
              <w:right w:val="single" w:sz="4" w:space="0" w:color="auto"/>
            </w:tcBorders>
          </w:tcPr>
          <w:p w14:paraId="290FDD49" w14:textId="77777777" w:rsidR="0012043D" w:rsidRPr="00020619" w:rsidRDefault="0012043D" w:rsidP="00864629">
            <w:pPr>
              <w:pStyle w:val="TAC"/>
              <w:spacing w:line="256" w:lineRule="auto"/>
              <w:rPr>
                <w:ins w:id="35194" w:author="BigCREditor-Post-RAN4#105" w:date="2022-11-28T21:25:00Z"/>
              </w:rPr>
            </w:pPr>
          </w:p>
        </w:tc>
        <w:tc>
          <w:tcPr>
            <w:tcW w:w="1251" w:type="dxa"/>
            <w:tcBorders>
              <w:top w:val="single" w:sz="4" w:space="0" w:color="auto"/>
              <w:left w:val="single" w:sz="4" w:space="0" w:color="auto"/>
              <w:bottom w:val="single" w:sz="4" w:space="0" w:color="auto"/>
              <w:right w:val="single" w:sz="4" w:space="0" w:color="auto"/>
            </w:tcBorders>
            <w:hideMark/>
          </w:tcPr>
          <w:p w14:paraId="60A8F383" w14:textId="77777777" w:rsidR="0012043D" w:rsidRPr="00020619" w:rsidRDefault="0012043D" w:rsidP="00864629">
            <w:pPr>
              <w:pStyle w:val="TAC"/>
              <w:spacing w:line="256" w:lineRule="auto"/>
              <w:rPr>
                <w:ins w:id="35195" w:author="BigCREditor-Post-RAN4#105" w:date="2022-11-28T21:25:00Z"/>
              </w:rPr>
            </w:pPr>
            <w:ins w:id="35196"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4C92D90F" w14:textId="77777777" w:rsidR="0012043D" w:rsidRPr="00020619" w:rsidRDefault="0012043D" w:rsidP="00864629">
            <w:pPr>
              <w:pStyle w:val="TAC"/>
              <w:spacing w:line="256" w:lineRule="auto"/>
              <w:rPr>
                <w:ins w:id="35197" w:author="BigCREditor-Post-RAN4#105" w:date="2022-11-28T21:25:00Z"/>
              </w:rPr>
            </w:pPr>
            <w:ins w:id="35198" w:author="BigCREditor-Post-RAN4#105" w:date="2022-11-28T21:25:00Z">
              <w:r w:rsidRPr="00020619">
                <w:t>NR cell 1 (</w:t>
              </w:r>
              <w:proofErr w:type="spellStart"/>
              <w:r w:rsidRPr="00020619">
                <w:t>Pcell</w:t>
              </w:r>
              <w:proofErr w:type="spellEnd"/>
              <w:r w:rsidRPr="00020619">
                <w:t>)</w:t>
              </w:r>
            </w:ins>
          </w:p>
        </w:tc>
        <w:tc>
          <w:tcPr>
            <w:tcW w:w="3072" w:type="dxa"/>
            <w:tcBorders>
              <w:top w:val="single" w:sz="4" w:space="0" w:color="auto"/>
              <w:left w:val="single" w:sz="4" w:space="0" w:color="auto"/>
              <w:bottom w:val="single" w:sz="4" w:space="0" w:color="auto"/>
              <w:right w:val="single" w:sz="4" w:space="0" w:color="auto"/>
            </w:tcBorders>
            <w:hideMark/>
          </w:tcPr>
          <w:p w14:paraId="389DE094" w14:textId="77777777" w:rsidR="0012043D" w:rsidRPr="00020619" w:rsidRDefault="0012043D" w:rsidP="00864629">
            <w:pPr>
              <w:pStyle w:val="TAL"/>
              <w:spacing w:line="256" w:lineRule="auto"/>
              <w:rPr>
                <w:ins w:id="35199" w:author="BigCREditor-Post-RAN4#105" w:date="2022-11-28T21:25:00Z"/>
                <w:rFonts w:cs="Arial"/>
              </w:rPr>
            </w:pPr>
            <w:ins w:id="35200" w:author="BigCREditor-Post-RAN4#105" w:date="2022-11-28T21:25:00Z">
              <w:r w:rsidRPr="00020619">
                <w:rPr>
                  <w:rFonts w:cs="Arial"/>
                </w:rPr>
                <w:t xml:space="preserve">NR Cell 1 is on </w:t>
              </w:r>
              <w:r w:rsidRPr="00020619">
                <w:rPr>
                  <w:lang w:val="it-IT"/>
                </w:rPr>
                <w:t xml:space="preserve">NR RF channel </w:t>
              </w:r>
              <w:r w:rsidRPr="00020619">
                <w:rPr>
                  <w:rFonts w:cs="Arial"/>
                </w:rPr>
                <w:t xml:space="preserve">number </w:t>
              </w:r>
              <w:r w:rsidRPr="00020619">
                <w:rPr>
                  <w:lang w:val="it-IT"/>
                </w:rPr>
                <w:t>1.</w:t>
              </w:r>
            </w:ins>
          </w:p>
        </w:tc>
      </w:tr>
      <w:tr w:rsidR="0012043D" w:rsidRPr="00020619" w14:paraId="1238F28D" w14:textId="77777777" w:rsidTr="00864629">
        <w:trPr>
          <w:cantSplit/>
          <w:trHeight w:val="406"/>
          <w:ins w:id="35201"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49A194FC" w14:textId="77777777" w:rsidR="0012043D" w:rsidRPr="00020619" w:rsidRDefault="0012043D" w:rsidP="00864629">
            <w:pPr>
              <w:pStyle w:val="TAL"/>
              <w:spacing w:line="256" w:lineRule="auto"/>
              <w:rPr>
                <w:ins w:id="35202" w:author="BigCREditor-Post-RAN4#105" w:date="2022-11-28T21:25:00Z"/>
                <w:rFonts w:cs="Arial"/>
              </w:rPr>
            </w:pPr>
            <w:ins w:id="35203" w:author="BigCREditor-Post-RAN4#105" w:date="2022-11-28T21:25:00Z">
              <w:r w:rsidRPr="00020619">
                <w:rPr>
                  <w:rFonts w:cs="Arial"/>
                </w:rPr>
                <w:t>Neighbour cell</w:t>
              </w:r>
            </w:ins>
          </w:p>
        </w:tc>
        <w:tc>
          <w:tcPr>
            <w:tcW w:w="596" w:type="dxa"/>
            <w:tcBorders>
              <w:top w:val="single" w:sz="4" w:space="0" w:color="auto"/>
              <w:left w:val="single" w:sz="4" w:space="0" w:color="auto"/>
              <w:bottom w:val="single" w:sz="4" w:space="0" w:color="auto"/>
              <w:right w:val="single" w:sz="4" w:space="0" w:color="auto"/>
            </w:tcBorders>
          </w:tcPr>
          <w:p w14:paraId="56DD5DF0" w14:textId="77777777" w:rsidR="0012043D" w:rsidRPr="00020619" w:rsidRDefault="0012043D" w:rsidP="00864629">
            <w:pPr>
              <w:pStyle w:val="TAC"/>
              <w:spacing w:line="256" w:lineRule="auto"/>
              <w:rPr>
                <w:ins w:id="35204" w:author="BigCREditor-Post-RAN4#105" w:date="2022-11-28T21:25:00Z"/>
              </w:rPr>
            </w:pPr>
          </w:p>
        </w:tc>
        <w:tc>
          <w:tcPr>
            <w:tcW w:w="1251" w:type="dxa"/>
            <w:tcBorders>
              <w:top w:val="single" w:sz="4" w:space="0" w:color="auto"/>
              <w:left w:val="single" w:sz="4" w:space="0" w:color="auto"/>
              <w:bottom w:val="single" w:sz="4" w:space="0" w:color="auto"/>
              <w:right w:val="single" w:sz="4" w:space="0" w:color="auto"/>
            </w:tcBorders>
            <w:hideMark/>
          </w:tcPr>
          <w:p w14:paraId="0569AA97" w14:textId="77777777" w:rsidR="0012043D" w:rsidRPr="00020619" w:rsidRDefault="0012043D" w:rsidP="00864629">
            <w:pPr>
              <w:pStyle w:val="TAC"/>
              <w:spacing w:line="256" w:lineRule="auto"/>
              <w:rPr>
                <w:ins w:id="35205" w:author="BigCREditor-Post-RAN4#105" w:date="2022-11-28T21:25:00Z"/>
              </w:rPr>
            </w:pPr>
            <w:ins w:id="35206"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41C213A2" w14:textId="77777777" w:rsidR="0012043D" w:rsidRPr="00020619" w:rsidRDefault="0012043D" w:rsidP="00864629">
            <w:pPr>
              <w:pStyle w:val="TAC"/>
              <w:spacing w:line="256" w:lineRule="auto"/>
              <w:rPr>
                <w:ins w:id="35207" w:author="BigCREditor-Post-RAN4#105" w:date="2022-11-28T21:25:00Z"/>
              </w:rPr>
            </w:pPr>
            <w:ins w:id="35208" w:author="BigCREditor-Post-RAN4#105" w:date="2022-11-28T21:25:00Z">
              <w:r w:rsidRPr="00020619">
                <w:t>NR cell2</w:t>
              </w:r>
            </w:ins>
          </w:p>
        </w:tc>
        <w:tc>
          <w:tcPr>
            <w:tcW w:w="3072" w:type="dxa"/>
            <w:tcBorders>
              <w:top w:val="single" w:sz="4" w:space="0" w:color="auto"/>
              <w:left w:val="single" w:sz="4" w:space="0" w:color="auto"/>
              <w:bottom w:val="single" w:sz="4" w:space="0" w:color="auto"/>
              <w:right w:val="single" w:sz="4" w:space="0" w:color="auto"/>
            </w:tcBorders>
            <w:hideMark/>
          </w:tcPr>
          <w:p w14:paraId="4D781135" w14:textId="77777777" w:rsidR="0012043D" w:rsidRPr="00020619" w:rsidRDefault="0012043D" w:rsidP="00864629">
            <w:pPr>
              <w:pStyle w:val="TAL"/>
              <w:spacing w:line="256" w:lineRule="auto"/>
              <w:rPr>
                <w:ins w:id="35209" w:author="BigCREditor-Post-RAN4#105" w:date="2022-11-28T21:25:00Z"/>
                <w:rFonts w:cs="Arial"/>
              </w:rPr>
            </w:pPr>
            <w:ins w:id="35210" w:author="BigCREditor-Post-RAN4#105" w:date="2022-11-28T21:25:00Z">
              <w:r w:rsidRPr="00020619">
                <w:rPr>
                  <w:rFonts w:cs="Arial"/>
                </w:rPr>
                <w:t>NR cell 2 is</w:t>
              </w:r>
              <w:r w:rsidRPr="00020619">
                <w:rPr>
                  <w:lang w:val="it-IT"/>
                </w:rPr>
                <w:t xml:space="preserve"> on NR RF channel </w:t>
              </w:r>
              <w:r w:rsidRPr="00020619">
                <w:rPr>
                  <w:rFonts w:cs="Arial"/>
                </w:rPr>
                <w:t xml:space="preserve">number </w:t>
              </w:r>
              <w:r w:rsidRPr="00020619">
                <w:rPr>
                  <w:lang w:val="it-IT"/>
                </w:rPr>
                <w:t>2.</w:t>
              </w:r>
            </w:ins>
          </w:p>
        </w:tc>
      </w:tr>
      <w:tr w:rsidR="0012043D" w:rsidRPr="00020619" w14:paraId="2D6F3729" w14:textId="77777777" w:rsidTr="00864629">
        <w:trPr>
          <w:cantSplit/>
          <w:trHeight w:val="198"/>
          <w:ins w:id="35211"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2DBDCBF6" w14:textId="77777777" w:rsidR="0012043D" w:rsidRPr="00020619" w:rsidRDefault="0012043D" w:rsidP="00864629">
            <w:pPr>
              <w:pStyle w:val="TAL"/>
              <w:spacing w:line="256" w:lineRule="auto"/>
              <w:rPr>
                <w:ins w:id="35212" w:author="BigCREditor-Post-RAN4#105" w:date="2022-11-28T21:25:00Z"/>
                <w:rFonts w:cs="Arial"/>
              </w:rPr>
            </w:pPr>
            <w:ins w:id="35213" w:author="BigCREditor-Post-RAN4#105" w:date="2022-11-28T21:25:00Z">
              <w:r w:rsidRPr="00020619">
                <w:rPr>
                  <w:rFonts w:cs="Arial"/>
                </w:rPr>
                <w:t>A3-Offset</w:t>
              </w:r>
            </w:ins>
          </w:p>
        </w:tc>
        <w:tc>
          <w:tcPr>
            <w:tcW w:w="596" w:type="dxa"/>
            <w:tcBorders>
              <w:top w:val="single" w:sz="4" w:space="0" w:color="auto"/>
              <w:left w:val="single" w:sz="4" w:space="0" w:color="auto"/>
              <w:bottom w:val="single" w:sz="4" w:space="0" w:color="auto"/>
              <w:right w:val="single" w:sz="4" w:space="0" w:color="auto"/>
            </w:tcBorders>
            <w:hideMark/>
          </w:tcPr>
          <w:p w14:paraId="654673CE" w14:textId="77777777" w:rsidR="0012043D" w:rsidRPr="00020619" w:rsidRDefault="0012043D" w:rsidP="00864629">
            <w:pPr>
              <w:pStyle w:val="TAC"/>
              <w:spacing w:line="256" w:lineRule="auto"/>
              <w:rPr>
                <w:ins w:id="35214" w:author="BigCREditor-Post-RAN4#105" w:date="2022-11-28T21:25:00Z"/>
              </w:rPr>
            </w:pPr>
            <w:ins w:id="35215" w:author="BigCREditor-Post-RAN4#105" w:date="2022-11-28T21:25: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5AD5A510" w14:textId="77777777" w:rsidR="0012043D" w:rsidRPr="00020619" w:rsidRDefault="0012043D" w:rsidP="00864629">
            <w:pPr>
              <w:pStyle w:val="TAC"/>
              <w:spacing w:line="256" w:lineRule="auto"/>
              <w:rPr>
                <w:ins w:id="35216" w:author="BigCREditor-Post-RAN4#105" w:date="2022-11-28T21:25:00Z"/>
              </w:rPr>
            </w:pPr>
            <w:ins w:id="35217"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512A40FC" w14:textId="77777777" w:rsidR="0012043D" w:rsidRPr="00020619" w:rsidRDefault="0012043D" w:rsidP="00864629">
            <w:pPr>
              <w:pStyle w:val="TAC"/>
              <w:spacing w:line="256" w:lineRule="auto"/>
              <w:rPr>
                <w:ins w:id="35218" w:author="BigCREditor-Post-RAN4#105" w:date="2022-11-28T21:25:00Z"/>
              </w:rPr>
            </w:pPr>
            <w:ins w:id="35219" w:author="BigCREditor-Post-RAN4#105" w:date="2022-11-28T21:25:00Z">
              <w:r w:rsidRPr="00020619">
                <w:t>-6</w:t>
              </w:r>
            </w:ins>
          </w:p>
        </w:tc>
        <w:tc>
          <w:tcPr>
            <w:tcW w:w="3072" w:type="dxa"/>
            <w:tcBorders>
              <w:top w:val="single" w:sz="4" w:space="0" w:color="auto"/>
              <w:left w:val="single" w:sz="4" w:space="0" w:color="auto"/>
              <w:bottom w:val="single" w:sz="4" w:space="0" w:color="auto"/>
              <w:right w:val="single" w:sz="4" w:space="0" w:color="auto"/>
            </w:tcBorders>
          </w:tcPr>
          <w:p w14:paraId="5D0BEC25" w14:textId="77777777" w:rsidR="0012043D" w:rsidRPr="00020619" w:rsidRDefault="0012043D" w:rsidP="00864629">
            <w:pPr>
              <w:pStyle w:val="TAL"/>
              <w:spacing w:line="256" w:lineRule="auto"/>
              <w:rPr>
                <w:ins w:id="35220" w:author="BigCREditor-Post-RAN4#105" w:date="2022-11-28T21:25:00Z"/>
                <w:rFonts w:cs="Arial"/>
              </w:rPr>
            </w:pPr>
          </w:p>
        </w:tc>
      </w:tr>
      <w:tr w:rsidR="0012043D" w:rsidRPr="00020619" w14:paraId="74CAF560" w14:textId="77777777" w:rsidTr="00864629">
        <w:trPr>
          <w:cantSplit/>
          <w:trHeight w:val="208"/>
          <w:ins w:id="35221"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1EA3F311" w14:textId="77777777" w:rsidR="0012043D" w:rsidRPr="00020619" w:rsidRDefault="0012043D" w:rsidP="00864629">
            <w:pPr>
              <w:pStyle w:val="TAL"/>
              <w:spacing w:line="256" w:lineRule="auto"/>
              <w:rPr>
                <w:ins w:id="35222" w:author="BigCREditor-Post-RAN4#105" w:date="2022-11-28T21:25:00Z"/>
                <w:rFonts w:cs="Arial"/>
              </w:rPr>
            </w:pPr>
            <w:ins w:id="35223" w:author="BigCREditor-Post-RAN4#105" w:date="2022-11-28T21:25:00Z">
              <w:r w:rsidRPr="00020619">
                <w:rPr>
                  <w:rFonts w:cs="Arial"/>
                </w:rPr>
                <w:t>Hysteresis</w:t>
              </w:r>
            </w:ins>
          </w:p>
        </w:tc>
        <w:tc>
          <w:tcPr>
            <w:tcW w:w="596" w:type="dxa"/>
            <w:tcBorders>
              <w:top w:val="single" w:sz="4" w:space="0" w:color="auto"/>
              <w:left w:val="single" w:sz="4" w:space="0" w:color="auto"/>
              <w:bottom w:val="single" w:sz="4" w:space="0" w:color="auto"/>
              <w:right w:val="single" w:sz="4" w:space="0" w:color="auto"/>
            </w:tcBorders>
            <w:hideMark/>
          </w:tcPr>
          <w:p w14:paraId="12B09E7B" w14:textId="77777777" w:rsidR="0012043D" w:rsidRPr="00020619" w:rsidRDefault="0012043D" w:rsidP="00864629">
            <w:pPr>
              <w:pStyle w:val="TAC"/>
              <w:spacing w:line="256" w:lineRule="auto"/>
              <w:rPr>
                <w:ins w:id="35224" w:author="BigCREditor-Post-RAN4#105" w:date="2022-11-28T21:25:00Z"/>
              </w:rPr>
            </w:pPr>
            <w:ins w:id="35225" w:author="BigCREditor-Post-RAN4#105" w:date="2022-11-28T21:25: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1CBC9D37" w14:textId="77777777" w:rsidR="0012043D" w:rsidRPr="00020619" w:rsidRDefault="0012043D" w:rsidP="00864629">
            <w:pPr>
              <w:pStyle w:val="TAC"/>
              <w:spacing w:line="256" w:lineRule="auto"/>
              <w:rPr>
                <w:ins w:id="35226" w:author="BigCREditor-Post-RAN4#105" w:date="2022-11-28T21:25:00Z"/>
              </w:rPr>
            </w:pPr>
            <w:ins w:id="35227"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0AE81A3B" w14:textId="77777777" w:rsidR="0012043D" w:rsidRPr="00020619" w:rsidRDefault="0012043D" w:rsidP="00864629">
            <w:pPr>
              <w:pStyle w:val="TAC"/>
              <w:spacing w:line="256" w:lineRule="auto"/>
              <w:rPr>
                <w:ins w:id="35228" w:author="BigCREditor-Post-RAN4#105" w:date="2022-11-28T21:25:00Z"/>
              </w:rPr>
            </w:pPr>
            <w:ins w:id="35229" w:author="BigCREditor-Post-RAN4#105" w:date="2022-11-28T21:25:00Z">
              <w:r w:rsidRPr="00020619">
                <w:t>0</w:t>
              </w:r>
            </w:ins>
          </w:p>
        </w:tc>
        <w:tc>
          <w:tcPr>
            <w:tcW w:w="3072" w:type="dxa"/>
            <w:tcBorders>
              <w:top w:val="single" w:sz="4" w:space="0" w:color="auto"/>
              <w:left w:val="single" w:sz="4" w:space="0" w:color="auto"/>
              <w:bottom w:val="single" w:sz="4" w:space="0" w:color="auto"/>
              <w:right w:val="single" w:sz="4" w:space="0" w:color="auto"/>
            </w:tcBorders>
          </w:tcPr>
          <w:p w14:paraId="0542F558" w14:textId="77777777" w:rsidR="0012043D" w:rsidRPr="00020619" w:rsidRDefault="0012043D" w:rsidP="00864629">
            <w:pPr>
              <w:pStyle w:val="TAL"/>
              <w:spacing w:line="256" w:lineRule="auto"/>
              <w:rPr>
                <w:ins w:id="35230" w:author="BigCREditor-Post-RAN4#105" w:date="2022-11-28T21:25:00Z"/>
                <w:rFonts w:cs="Arial"/>
              </w:rPr>
            </w:pPr>
          </w:p>
        </w:tc>
      </w:tr>
      <w:tr w:rsidR="0012043D" w:rsidRPr="00020619" w14:paraId="1CCB9A4A" w14:textId="77777777" w:rsidTr="00864629">
        <w:trPr>
          <w:cantSplit/>
          <w:trHeight w:val="208"/>
          <w:ins w:id="35231"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29345DDC" w14:textId="77777777" w:rsidR="0012043D" w:rsidRPr="00020619" w:rsidRDefault="0012043D" w:rsidP="00864629">
            <w:pPr>
              <w:pStyle w:val="TAL"/>
              <w:spacing w:line="256" w:lineRule="auto"/>
              <w:rPr>
                <w:ins w:id="35232" w:author="BigCREditor-Post-RAN4#105" w:date="2022-11-28T21:25:00Z"/>
                <w:rFonts w:cs="Arial"/>
              </w:rPr>
            </w:pPr>
            <w:ins w:id="35233" w:author="BigCREditor-Post-RAN4#105" w:date="2022-11-28T21:25:00Z">
              <w:r w:rsidRPr="00020619">
                <w:rPr>
                  <w:rFonts w:cs="Arial"/>
                </w:rPr>
                <w:t>CP length</w:t>
              </w:r>
            </w:ins>
          </w:p>
        </w:tc>
        <w:tc>
          <w:tcPr>
            <w:tcW w:w="596" w:type="dxa"/>
            <w:tcBorders>
              <w:top w:val="single" w:sz="4" w:space="0" w:color="auto"/>
              <w:left w:val="single" w:sz="4" w:space="0" w:color="auto"/>
              <w:bottom w:val="single" w:sz="4" w:space="0" w:color="auto"/>
              <w:right w:val="single" w:sz="4" w:space="0" w:color="auto"/>
            </w:tcBorders>
          </w:tcPr>
          <w:p w14:paraId="59018FAC" w14:textId="77777777" w:rsidR="0012043D" w:rsidRPr="00020619" w:rsidRDefault="0012043D" w:rsidP="00864629">
            <w:pPr>
              <w:pStyle w:val="TAC"/>
              <w:spacing w:line="256" w:lineRule="auto"/>
              <w:rPr>
                <w:ins w:id="35234" w:author="BigCREditor-Post-RAN4#105" w:date="2022-11-28T21:25:00Z"/>
              </w:rPr>
            </w:pPr>
          </w:p>
        </w:tc>
        <w:tc>
          <w:tcPr>
            <w:tcW w:w="1251" w:type="dxa"/>
            <w:tcBorders>
              <w:top w:val="single" w:sz="4" w:space="0" w:color="auto"/>
              <w:left w:val="single" w:sz="4" w:space="0" w:color="auto"/>
              <w:bottom w:val="single" w:sz="4" w:space="0" w:color="auto"/>
              <w:right w:val="single" w:sz="4" w:space="0" w:color="auto"/>
            </w:tcBorders>
            <w:hideMark/>
          </w:tcPr>
          <w:p w14:paraId="2BF18FA7" w14:textId="77777777" w:rsidR="0012043D" w:rsidRPr="00020619" w:rsidRDefault="0012043D" w:rsidP="00864629">
            <w:pPr>
              <w:pStyle w:val="TAC"/>
              <w:spacing w:line="256" w:lineRule="auto"/>
              <w:rPr>
                <w:ins w:id="35235" w:author="BigCREditor-Post-RAN4#105" w:date="2022-11-28T21:25:00Z"/>
              </w:rPr>
            </w:pPr>
            <w:ins w:id="35236"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6D20CF29" w14:textId="77777777" w:rsidR="0012043D" w:rsidRPr="00020619" w:rsidRDefault="0012043D" w:rsidP="00864629">
            <w:pPr>
              <w:pStyle w:val="TAC"/>
              <w:spacing w:line="256" w:lineRule="auto"/>
              <w:rPr>
                <w:ins w:id="35237" w:author="BigCREditor-Post-RAN4#105" w:date="2022-11-28T21:25:00Z"/>
              </w:rPr>
            </w:pPr>
            <w:ins w:id="35238" w:author="BigCREditor-Post-RAN4#105" w:date="2022-11-28T21:25:00Z">
              <w:r w:rsidRPr="00020619">
                <w:t>Normal</w:t>
              </w:r>
            </w:ins>
          </w:p>
        </w:tc>
        <w:tc>
          <w:tcPr>
            <w:tcW w:w="3072" w:type="dxa"/>
            <w:tcBorders>
              <w:top w:val="single" w:sz="4" w:space="0" w:color="auto"/>
              <w:left w:val="single" w:sz="4" w:space="0" w:color="auto"/>
              <w:bottom w:val="single" w:sz="4" w:space="0" w:color="auto"/>
              <w:right w:val="single" w:sz="4" w:space="0" w:color="auto"/>
            </w:tcBorders>
          </w:tcPr>
          <w:p w14:paraId="1EB83B67" w14:textId="77777777" w:rsidR="0012043D" w:rsidRPr="00020619" w:rsidRDefault="0012043D" w:rsidP="00864629">
            <w:pPr>
              <w:pStyle w:val="TAL"/>
              <w:spacing w:line="256" w:lineRule="auto"/>
              <w:rPr>
                <w:ins w:id="35239" w:author="BigCREditor-Post-RAN4#105" w:date="2022-11-28T21:25:00Z"/>
                <w:rFonts w:cs="Arial"/>
              </w:rPr>
            </w:pPr>
          </w:p>
        </w:tc>
      </w:tr>
      <w:tr w:rsidR="0012043D" w:rsidRPr="00020619" w14:paraId="034B68E9" w14:textId="77777777" w:rsidTr="00864629">
        <w:trPr>
          <w:cantSplit/>
          <w:trHeight w:val="198"/>
          <w:ins w:id="35240"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49EAC161" w14:textId="77777777" w:rsidR="0012043D" w:rsidRPr="00020619" w:rsidRDefault="0012043D" w:rsidP="00864629">
            <w:pPr>
              <w:pStyle w:val="TAL"/>
              <w:spacing w:line="256" w:lineRule="auto"/>
              <w:rPr>
                <w:ins w:id="35241" w:author="BigCREditor-Post-RAN4#105" w:date="2022-11-28T21:25:00Z"/>
                <w:rFonts w:cs="Arial"/>
              </w:rPr>
            </w:pPr>
            <w:proofErr w:type="spellStart"/>
            <w:ins w:id="35242" w:author="BigCREditor-Post-RAN4#105" w:date="2022-11-28T21:25:00Z">
              <w:r w:rsidRPr="00020619">
                <w:rPr>
                  <w:rFonts w:cs="Arial"/>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4E097E6E" w14:textId="77777777" w:rsidR="0012043D" w:rsidRPr="00020619" w:rsidRDefault="0012043D" w:rsidP="00864629">
            <w:pPr>
              <w:pStyle w:val="TAC"/>
              <w:spacing w:line="256" w:lineRule="auto"/>
              <w:rPr>
                <w:ins w:id="35243" w:author="BigCREditor-Post-RAN4#105" w:date="2022-11-28T21:25:00Z"/>
              </w:rPr>
            </w:pPr>
            <w:ins w:id="35244" w:author="BigCREditor-Post-RAN4#105" w:date="2022-11-28T21:25: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5D4413C8" w14:textId="77777777" w:rsidR="0012043D" w:rsidRPr="00020619" w:rsidRDefault="0012043D" w:rsidP="00864629">
            <w:pPr>
              <w:pStyle w:val="TAC"/>
              <w:spacing w:line="256" w:lineRule="auto"/>
              <w:rPr>
                <w:ins w:id="35245" w:author="BigCREditor-Post-RAN4#105" w:date="2022-11-28T21:25:00Z"/>
              </w:rPr>
            </w:pPr>
            <w:ins w:id="35246"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17B7C6FC" w14:textId="77777777" w:rsidR="0012043D" w:rsidRPr="00020619" w:rsidRDefault="0012043D" w:rsidP="00864629">
            <w:pPr>
              <w:pStyle w:val="TAC"/>
              <w:spacing w:line="256" w:lineRule="auto"/>
              <w:rPr>
                <w:ins w:id="35247" w:author="BigCREditor-Post-RAN4#105" w:date="2022-11-28T21:25:00Z"/>
              </w:rPr>
            </w:pPr>
            <w:ins w:id="35248" w:author="BigCREditor-Post-RAN4#105" w:date="2022-11-28T21:25:00Z">
              <w:r w:rsidRPr="00020619">
                <w:t>0</w:t>
              </w:r>
            </w:ins>
          </w:p>
        </w:tc>
        <w:tc>
          <w:tcPr>
            <w:tcW w:w="3072" w:type="dxa"/>
            <w:tcBorders>
              <w:top w:val="single" w:sz="4" w:space="0" w:color="auto"/>
              <w:left w:val="single" w:sz="4" w:space="0" w:color="auto"/>
              <w:bottom w:val="single" w:sz="4" w:space="0" w:color="auto"/>
              <w:right w:val="single" w:sz="4" w:space="0" w:color="auto"/>
            </w:tcBorders>
          </w:tcPr>
          <w:p w14:paraId="00597789" w14:textId="77777777" w:rsidR="0012043D" w:rsidRPr="00020619" w:rsidRDefault="0012043D" w:rsidP="00864629">
            <w:pPr>
              <w:pStyle w:val="TAL"/>
              <w:spacing w:line="256" w:lineRule="auto"/>
              <w:rPr>
                <w:ins w:id="35249" w:author="BigCREditor-Post-RAN4#105" w:date="2022-11-28T21:25:00Z"/>
                <w:rFonts w:cs="Arial"/>
              </w:rPr>
            </w:pPr>
          </w:p>
        </w:tc>
      </w:tr>
      <w:tr w:rsidR="0012043D" w:rsidRPr="00020619" w14:paraId="153768EA" w14:textId="77777777" w:rsidTr="00864629">
        <w:trPr>
          <w:cantSplit/>
          <w:trHeight w:val="208"/>
          <w:ins w:id="35250"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7F047794" w14:textId="77777777" w:rsidR="0012043D" w:rsidRPr="00020619" w:rsidRDefault="0012043D" w:rsidP="00864629">
            <w:pPr>
              <w:pStyle w:val="TAL"/>
              <w:spacing w:line="256" w:lineRule="auto"/>
              <w:rPr>
                <w:ins w:id="35251" w:author="BigCREditor-Post-RAN4#105" w:date="2022-11-28T21:25:00Z"/>
                <w:rFonts w:cs="Arial"/>
              </w:rPr>
            </w:pPr>
            <w:ins w:id="35252" w:author="BigCREditor-Post-RAN4#105" w:date="2022-11-28T21:25:00Z">
              <w:r w:rsidRPr="00020619">
                <w:rPr>
                  <w:rFonts w:cs="Arial"/>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696C552C" w14:textId="77777777" w:rsidR="0012043D" w:rsidRPr="00020619" w:rsidRDefault="0012043D" w:rsidP="00864629">
            <w:pPr>
              <w:pStyle w:val="TAC"/>
              <w:spacing w:line="256" w:lineRule="auto"/>
              <w:rPr>
                <w:ins w:id="35253" w:author="BigCREditor-Post-RAN4#105" w:date="2022-11-28T21:25:00Z"/>
              </w:rPr>
            </w:pPr>
          </w:p>
        </w:tc>
        <w:tc>
          <w:tcPr>
            <w:tcW w:w="1251" w:type="dxa"/>
            <w:tcBorders>
              <w:top w:val="single" w:sz="4" w:space="0" w:color="auto"/>
              <w:left w:val="single" w:sz="4" w:space="0" w:color="auto"/>
              <w:bottom w:val="single" w:sz="4" w:space="0" w:color="auto"/>
              <w:right w:val="single" w:sz="4" w:space="0" w:color="auto"/>
            </w:tcBorders>
            <w:hideMark/>
          </w:tcPr>
          <w:p w14:paraId="7C0C730A" w14:textId="77777777" w:rsidR="0012043D" w:rsidRPr="00020619" w:rsidRDefault="0012043D" w:rsidP="00864629">
            <w:pPr>
              <w:pStyle w:val="TAC"/>
              <w:spacing w:line="256" w:lineRule="auto"/>
              <w:rPr>
                <w:ins w:id="35254" w:author="BigCREditor-Post-RAN4#105" w:date="2022-11-28T21:25:00Z"/>
              </w:rPr>
            </w:pPr>
            <w:ins w:id="35255"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04A642B8" w14:textId="77777777" w:rsidR="0012043D" w:rsidRPr="00020619" w:rsidRDefault="0012043D" w:rsidP="00864629">
            <w:pPr>
              <w:pStyle w:val="TAC"/>
              <w:spacing w:line="256" w:lineRule="auto"/>
              <w:rPr>
                <w:ins w:id="35256" w:author="BigCREditor-Post-RAN4#105" w:date="2022-11-28T21:25:00Z"/>
              </w:rPr>
            </w:pPr>
            <w:ins w:id="35257" w:author="BigCREditor-Post-RAN4#105" w:date="2022-11-28T21:25:00Z">
              <w:r w:rsidRPr="00020619">
                <w:t>0</w:t>
              </w:r>
            </w:ins>
          </w:p>
        </w:tc>
        <w:tc>
          <w:tcPr>
            <w:tcW w:w="3072" w:type="dxa"/>
            <w:tcBorders>
              <w:top w:val="single" w:sz="4" w:space="0" w:color="auto"/>
              <w:left w:val="single" w:sz="4" w:space="0" w:color="auto"/>
              <w:bottom w:val="single" w:sz="4" w:space="0" w:color="auto"/>
              <w:right w:val="single" w:sz="4" w:space="0" w:color="auto"/>
            </w:tcBorders>
            <w:hideMark/>
          </w:tcPr>
          <w:p w14:paraId="795A3886" w14:textId="77777777" w:rsidR="0012043D" w:rsidRPr="00020619" w:rsidRDefault="0012043D" w:rsidP="00864629">
            <w:pPr>
              <w:pStyle w:val="TAL"/>
              <w:spacing w:line="256" w:lineRule="auto"/>
              <w:rPr>
                <w:ins w:id="35258" w:author="BigCREditor-Post-RAN4#105" w:date="2022-11-28T21:25:00Z"/>
                <w:rFonts w:cs="Arial"/>
              </w:rPr>
            </w:pPr>
            <w:ins w:id="35259" w:author="BigCREditor-Post-RAN4#105" w:date="2022-11-28T21:25:00Z">
              <w:r w:rsidRPr="00020619">
                <w:rPr>
                  <w:rFonts w:cs="Arial"/>
                </w:rPr>
                <w:t>L3 filtering is not used</w:t>
              </w:r>
            </w:ins>
          </w:p>
        </w:tc>
      </w:tr>
      <w:tr w:rsidR="0012043D" w:rsidRPr="00020619" w14:paraId="41008D54" w14:textId="77777777" w:rsidTr="00864629">
        <w:trPr>
          <w:cantSplit/>
          <w:trHeight w:val="208"/>
          <w:ins w:id="35260"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09C092C8" w14:textId="77777777" w:rsidR="0012043D" w:rsidRPr="00020619" w:rsidRDefault="0012043D" w:rsidP="00864629">
            <w:pPr>
              <w:pStyle w:val="TAL"/>
              <w:spacing w:line="256" w:lineRule="auto"/>
              <w:rPr>
                <w:ins w:id="35261" w:author="BigCREditor-Post-RAN4#105" w:date="2022-11-28T21:25:00Z"/>
                <w:rFonts w:cs="Arial"/>
              </w:rPr>
            </w:pPr>
            <w:ins w:id="35262" w:author="BigCREditor-Post-RAN4#105" w:date="2022-11-28T21:25:00Z">
              <w:r w:rsidRPr="00020619">
                <w:rPr>
                  <w:rFonts w:cs="Arial"/>
                </w:rPr>
                <w:t>DRX</w:t>
              </w:r>
            </w:ins>
          </w:p>
        </w:tc>
        <w:tc>
          <w:tcPr>
            <w:tcW w:w="596" w:type="dxa"/>
            <w:tcBorders>
              <w:top w:val="single" w:sz="4" w:space="0" w:color="auto"/>
              <w:left w:val="single" w:sz="4" w:space="0" w:color="auto"/>
              <w:bottom w:val="single" w:sz="4" w:space="0" w:color="auto"/>
              <w:right w:val="single" w:sz="4" w:space="0" w:color="auto"/>
            </w:tcBorders>
          </w:tcPr>
          <w:p w14:paraId="3BCBB7DB" w14:textId="77777777" w:rsidR="0012043D" w:rsidRPr="00020619" w:rsidRDefault="0012043D" w:rsidP="00864629">
            <w:pPr>
              <w:pStyle w:val="TAC"/>
              <w:spacing w:line="256" w:lineRule="auto"/>
              <w:rPr>
                <w:ins w:id="35263" w:author="BigCREditor-Post-RAN4#105" w:date="2022-11-28T21:25:00Z"/>
              </w:rPr>
            </w:pPr>
          </w:p>
        </w:tc>
        <w:tc>
          <w:tcPr>
            <w:tcW w:w="1251" w:type="dxa"/>
            <w:tcBorders>
              <w:top w:val="single" w:sz="4" w:space="0" w:color="auto"/>
              <w:left w:val="single" w:sz="4" w:space="0" w:color="auto"/>
              <w:bottom w:val="single" w:sz="4" w:space="0" w:color="auto"/>
              <w:right w:val="single" w:sz="4" w:space="0" w:color="auto"/>
            </w:tcBorders>
            <w:hideMark/>
          </w:tcPr>
          <w:p w14:paraId="1159250D" w14:textId="77777777" w:rsidR="0012043D" w:rsidRPr="00020619" w:rsidRDefault="0012043D" w:rsidP="00864629">
            <w:pPr>
              <w:pStyle w:val="TAC"/>
              <w:spacing w:line="256" w:lineRule="auto"/>
              <w:rPr>
                <w:ins w:id="35264" w:author="BigCREditor-Post-RAN4#105" w:date="2022-11-28T21:25:00Z"/>
              </w:rPr>
            </w:pPr>
            <w:ins w:id="35265"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tcPr>
          <w:p w14:paraId="23EF2B0E" w14:textId="77777777" w:rsidR="0012043D" w:rsidRPr="00020619" w:rsidRDefault="0012043D" w:rsidP="00864629">
            <w:pPr>
              <w:pStyle w:val="TAC"/>
              <w:spacing w:line="256" w:lineRule="auto"/>
              <w:rPr>
                <w:ins w:id="35266" w:author="BigCREditor-Post-RAN4#105" w:date="2022-11-28T21:25:00Z"/>
              </w:rPr>
            </w:pPr>
            <w:ins w:id="35267" w:author="BigCREditor-Post-RAN4#105" w:date="2022-11-28T21:25:00Z">
              <w:r w:rsidRPr="00020619">
                <w:t>DRX.1</w:t>
              </w:r>
            </w:ins>
          </w:p>
          <w:p w14:paraId="29538EEE" w14:textId="77777777" w:rsidR="0012043D" w:rsidRPr="00020619" w:rsidRDefault="0012043D" w:rsidP="00864629">
            <w:pPr>
              <w:pStyle w:val="TAC"/>
              <w:spacing w:line="256" w:lineRule="auto"/>
              <w:rPr>
                <w:ins w:id="35268" w:author="BigCREditor-Post-RAN4#105" w:date="2022-11-28T21:25:00Z"/>
              </w:rPr>
            </w:pPr>
          </w:p>
        </w:tc>
        <w:tc>
          <w:tcPr>
            <w:tcW w:w="3072" w:type="dxa"/>
            <w:tcBorders>
              <w:top w:val="single" w:sz="4" w:space="0" w:color="auto"/>
              <w:left w:val="single" w:sz="4" w:space="0" w:color="auto"/>
              <w:bottom w:val="single" w:sz="4" w:space="0" w:color="auto"/>
              <w:right w:val="single" w:sz="4" w:space="0" w:color="auto"/>
            </w:tcBorders>
            <w:hideMark/>
          </w:tcPr>
          <w:p w14:paraId="059F07F2" w14:textId="77777777" w:rsidR="0012043D" w:rsidRPr="00020619" w:rsidRDefault="0012043D" w:rsidP="00864629">
            <w:pPr>
              <w:pStyle w:val="TAL"/>
              <w:spacing w:line="256" w:lineRule="auto"/>
              <w:rPr>
                <w:ins w:id="35269" w:author="BigCREditor-Post-RAN4#105" w:date="2022-11-28T21:25:00Z"/>
                <w:rFonts w:cs="Arial"/>
              </w:rPr>
            </w:pPr>
            <w:ins w:id="35270" w:author="BigCREditor-Post-RAN4#105" w:date="2022-11-28T21:25:00Z">
              <w:r w:rsidRPr="00020619">
                <w:rPr>
                  <w:rFonts w:cs="Arial"/>
                </w:rPr>
                <w:t xml:space="preserve">As specified in clause </w:t>
              </w:r>
              <w:r w:rsidRPr="00020619">
                <w:t>A.3.3</w:t>
              </w:r>
            </w:ins>
          </w:p>
        </w:tc>
      </w:tr>
      <w:tr w:rsidR="0012043D" w:rsidRPr="00020619" w14:paraId="5C285A61" w14:textId="77777777" w:rsidTr="00864629">
        <w:trPr>
          <w:cantSplit/>
          <w:trHeight w:val="614"/>
          <w:ins w:id="35271" w:author="BigCREditor-Post-RAN4#105" w:date="2022-11-28T21:25:00Z"/>
        </w:trPr>
        <w:tc>
          <w:tcPr>
            <w:tcW w:w="2117" w:type="dxa"/>
            <w:vMerge w:val="restart"/>
            <w:tcBorders>
              <w:top w:val="single" w:sz="4" w:space="0" w:color="auto"/>
              <w:left w:val="single" w:sz="4" w:space="0" w:color="auto"/>
              <w:bottom w:val="single" w:sz="4" w:space="0" w:color="auto"/>
              <w:right w:val="single" w:sz="4" w:space="0" w:color="auto"/>
            </w:tcBorders>
            <w:hideMark/>
          </w:tcPr>
          <w:p w14:paraId="4D3AB51E" w14:textId="77777777" w:rsidR="0012043D" w:rsidRPr="00020619" w:rsidRDefault="0012043D" w:rsidP="00864629">
            <w:pPr>
              <w:pStyle w:val="TAL"/>
              <w:spacing w:line="256" w:lineRule="auto"/>
              <w:rPr>
                <w:ins w:id="35272" w:author="BigCREditor-Post-RAN4#105" w:date="2022-11-28T21:25:00Z"/>
                <w:rFonts w:cs="Arial"/>
              </w:rPr>
            </w:pPr>
            <w:ins w:id="35273" w:author="BigCREditor-Post-RAN4#105" w:date="2022-11-28T21:25:00Z">
              <w:r w:rsidRPr="00020619">
                <w:rPr>
                  <w:rFonts w:cs="Arial"/>
                </w:rPr>
                <w:t>Time offset between serving and neighbour cells</w:t>
              </w:r>
            </w:ins>
          </w:p>
        </w:tc>
        <w:tc>
          <w:tcPr>
            <w:tcW w:w="596" w:type="dxa"/>
            <w:tcBorders>
              <w:top w:val="single" w:sz="4" w:space="0" w:color="auto"/>
              <w:left w:val="single" w:sz="4" w:space="0" w:color="auto"/>
              <w:bottom w:val="single" w:sz="4" w:space="0" w:color="auto"/>
              <w:right w:val="single" w:sz="4" w:space="0" w:color="auto"/>
            </w:tcBorders>
          </w:tcPr>
          <w:p w14:paraId="6043256D" w14:textId="77777777" w:rsidR="0012043D" w:rsidRPr="00020619" w:rsidRDefault="0012043D" w:rsidP="00864629">
            <w:pPr>
              <w:pStyle w:val="TAC"/>
              <w:spacing w:line="256" w:lineRule="auto"/>
              <w:rPr>
                <w:ins w:id="35274" w:author="BigCREditor-Post-RAN4#105" w:date="2022-11-28T21:25:00Z"/>
              </w:rPr>
            </w:pPr>
          </w:p>
        </w:tc>
        <w:tc>
          <w:tcPr>
            <w:tcW w:w="1251" w:type="dxa"/>
            <w:tcBorders>
              <w:top w:val="single" w:sz="4" w:space="0" w:color="auto"/>
              <w:left w:val="single" w:sz="4" w:space="0" w:color="auto"/>
              <w:bottom w:val="single" w:sz="4" w:space="0" w:color="auto"/>
              <w:right w:val="single" w:sz="4" w:space="0" w:color="auto"/>
            </w:tcBorders>
            <w:hideMark/>
          </w:tcPr>
          <w:p w14:paraId="0AFFA529" w14:textId="77777777" w:rsidR="0012043D" w:rsidRPr="00020619" w:rsidRDefault="0012043D" w:rsidP="00864629">
            <w:pPr>
              <w:pStyle w:val="TAC"/>
              <w:spacing w:line="256" w:lineRule="auto"/>
              <w:rPr>
                <w:ins w:id="35275" w:author="BigCREditor-Post-RAN4#105" w:date="2022-11-28T21:25:00Z"/>
              </w:rPr>
            </w:pPr>
            <w:ins w:id="35276" w:author="BigCREditor-Post-RAN4#105" w:date="2022-11-28T21:25:00Z">
              <w:r w:rsidRPr="00020619">
                <w:t xml:space="preserve">Config 1, 4 </w:t>
              </w:r>
            </w:ins>
          </w:p>
        </w:tc>
        <w:tc>
          <w:tcPr>
            <w:tcW w:w="2505" w:type="dxa"/>
            <w:tcBorders>
              <w:top w:val="single" w:sz="4" w:space="0" w:color="auto"/>
              <w:left w:val="single" w:sz="4" w:space="0" w:color="auto"/>
              <w:bottom w:val="single" w:sz="4" w:space="0" w:color="auto"/>
              <w:right w:val="single" w:sz="4" w:space="0" w:color="auto"/>
            </w:tcBorders>
            <w:hideMark/>
          </w:tcPr>
          <w:p w14:paraId="0C6FD237" w14:textId="77777777" w:rsidR="0012043D" w:rsidRPr="00020619" w:rsidRDefault="0012043D" w:rsidP="00864629">
            <w:pPr>
              <w:pStyle w:val="TAC"/>
              <w:spacing w:line="256" w:lineRule="auto"/>
              <w:rPr>
                <w:ins w:id="35277" w:author="BigCREditor-Post-RAN4#105" w:date="2022-11-28T21:25:00Z"/>
              </w:rPr>
            </w:pPr>
            <w:ins w:id="35278" w:author="BigCREditor-Post-RAN4#105" w:date="2022-11-28T21:25:00Z">
              <w:r w:rsidRPr="00020619">
                <w:t>3ms</w:t>
              </w:r>
            </w:ins>
          </w:p>
        </w:tc>
        <w:tc>
          <w:tcPr>
            <w:tcW w:w="3072" w:type="dxa"/>
            <w:tcBorders>
              <w:top w:val="single" w:sz="4" w:space="0" w:color="auto"/>
              <w:left w:val="single" w:sz="4" w:space="0" w:color="auto"/>
              <w:bottom w:val="single" w:sz="4" w:space="0" w:color="auto"/>
              <w:right w:val="single" w:sz="4" w:space="0" w:color="auto"/>
            </w:tcBorders>
            <w:hideMark/>
          </w:tcPr>
          <w:p w14:paraId="38E043ED" w14:textId="77777777" w:rsidR="0012043D" w:rsidRPr="00020619" w:rsidRDefault="0012043D" w:rsidP="00864629">
            <w:pPr>
              <w:pStyle w:val="TAL"/>
              <w:spacing w:line="256" w:lineRule="auto"/>
              <w:rPr>
                <w:ins w:id="35279" w:author="BigCREditor-Post-RAN4#105" w:date="2022-11-28T21:25:00Z"/>
              </w:rPr>
            </w:pPr>
            <w:ins w:id="35280" w:author="BigCREditor-Post-RAN4#105" w:date="2022-11-28T21:25:00Z">
              <w:r w:rsidRPr="00020619">
                <w:t>Asynchronous cells.</w:t>
              </w:r>
            </w:ins>
          </w:p>
          <w:p w14:paraId="0E9A9A91" w14:textId="77777777" w:rsidR="0012043D" w:rsidRPr="00020619" w:rsidRDefault="0012043D" w:rsidP="00864629">
            <w:pPr>
              <w:pStyle w:val="TAL"/>
              <w:spacing w:line="256" w:lineRule="auto"/>
              <w:rPr>
                <w:ins w:id="35281" w:author="BigCREditor-Post-RAN4#105" w:date="2022-11-28T21:25:00Z"/>
                <w:rFonts w:cs="Arial"/>
              </w:rPr>
            </w:pPr>
            <w:ins w:id="35282" w:author="BigCREditor-Post-RAN4#105" w:date="2022-11-28T21:25:00Z">
              <w:r w:rsidRPr="00020619">
                <w:t>The timing of Cell 2 is 3ms later than the timing of Cell 1.</w:t>
              </w:r>
            </w:ins>
          </w:p>
        </w:tc>
      </w:tr>
      <w:tr w:rsidR="0012043D" w:rsidRPr="00020619" w14:paraId="1DB51687" w14:textId="77777777" w:rsidTr="00864629">
        <w:trPr>
          <w:cantSplit/>
          <w:trHeight w:val="614"/>
          <w:ins w:id="35283" w:author="BigCREditor-Post-RAN4#105" w:date="2022-11-28T21:25: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132033CD" w14:textId="77777777" w:rsidR="0012043D" w:rsidRPr="00020619" w:rsidRDefault="0012043D" w:rsidP="00864629">
            <w:pPr>
              <w:spacing w:after="0" w:line="256" w:lineRule="auto"/>
              <w:rPr>
                <w:ins w:id="35284" w:author="BigCREditor-Post-RAN4#105" w:date="2022-11-28T21:25:00Z"/>
                <w:rFonts w:ascii="Arial" w:hAnsi="Arial" w:cs="Arial"/>
                <w:sz w:val="18"/>
                <w:lang w:eastAsia="en-GB"/>
              </w:rPr>
            </w:pPr>
          </w:p>
        </w:tc>
        <w:tc>
          <w:tcPr>
            <w:tcW w:w="596" w:type="dxa"/>
            <w:tcBorders>
              <w:top w:val="single" w:sz="4" w:space="0" w:color="auto"/>
              <w:left w:val="single" w:sz="4" w:space="0" w:color="auto"/>
              <w:bottom w:val="single" w:sz="4" w:space="0" w:color="auto"/>
              <w:right w:val="single" w:sz="4" w:space="0" w:color="auto"/>
            </w:tcBorders>
          </w:tcPr>
          <w:p w14:paraId="556FFCEA" w14:textId="77777777" w:rsidR="0012043D" w:rsidRPr="00020619" w:rsidRDefault="0012043D" w:rsidP="00864629">
            <w:pPr>
              <w:pStyle w:val="TAC"/>
              <w:spacing w:line="256" w:lineRule="auto"/>
              <w:rPr>
                <w:ins w:id="35285" w:author="BigCREditor-Post-RAN4#105" w:date="2022-11-28T21:25:00Z"/>
              </w:rPr>
            </w:pPr>
          </w:p>
        </w:tc>
        <w:tc>
          <w:tcPr>
            <w:tcW w:w="1251" w:type="dxa"/>
            <w:tcBorders>
              <w:top w:val="single" w:sz="4" w:space="0" w:color="auto"/>
              <w:left w:val="single" w:sz="4" w:space="0" w:color="auto"/>
              <w:bottom w:val="single" w:sz="4" w:space="0" w:color="auto"/>
              <w:right w:val="single" w:sz="4" w:space="0" w:color="auto"/>
            </w:tcBorders>
            <w:hideMark/>
          </w:tcPr>
          <w:p w14:paraId="444674C0" w14:textId="77777777" w:rsidR="0012043D" w:rsidRPr="00020619" w:rsidRDefault="0012043D" w:rsidP="00864629">
            <w:pPr>
              <w:pStyle w:val="TAC"/>
              <w:spacing w:line="256" w:lineRule="auto"/>
              <w:rPr>
                <w:ins w:id="35286" w:author="BigCREditor-Post-RAN4#105" w:date="2022-11-28T21:25:00Z"/>
              </w:rPr>
            </w:pPr>
            <w:ins w:id="35287" w:author="BigCREditor-Post-RAN4#105" w:date="2022-11-28T21:25:00Z">
              <w:r w:rsidRPr="00020619">
                <w:t>Config 2,3</w:t>
              </w:r>
            </w:ins>
          </w:p>
        </w:tc>
        <w:tc>
          <w:tcPr>
            <w:tcW w:w="2505" w:type="dxa"/>
            <w:tcBorders>
              <w:top w:val="single" w:sz="4" w:space="0" w:color="auto"/>
              <w:left w:val="single" w:sz="4" w:space="0" w:color="auto"/>
              <w:bottom w:val="single" w:sz="4" w:space="0" w:color="auto"/>
              <w:right w:val="single" w:sz="4" w:space="0" w:color="auto"/>
            </w:tcBorders>
            <w:hideMark/>
          </w:tcPr>
          <w:p w14:paraId="5DF9B820" w14:textId="77777777" w:rsidR="0012043D" w:rsidRPr="00020619" w:rsidRDefault="0012043D" w:rsidP="00864629">
            <w:pPr>
              <w:pStyle w:val="TAC"/>
              <w:spacing w:line="256" w:lineRule="auto"/>
              <w:rPr>
                <w:ins w:id="35288" w:author="BigCREditor-Post-RAN4#105" w:date="2022-11-28T21:25:00Z"/>
              </w:rPr>
            </w:pPr>
            <w:ins w:id="35289" w:author="BigCREditor-Post-RAN4#105" w:date="2022-11-28T21:25:00Z">
              <w:r w:rsidRPr="00020619">
                <w:t>3</w:t>
              </w:r>
              <w:r w:rsidRPr="00020619">
                <w:sym w:font="Symbol" w:char="F06D"/>
              </w:r>
              <w:r w:rsidRPr="00020619">
                <w:t>s</w:t>
              </w:r>
            </w:ins>
          </w:p>
        </w:tc>
        <w:tc>
          <w:tcPr>
            <w:tcW w:w="3072" w:type="dxa"/>
            <w:tcBorders>
              <w:top w:val="single" w:sz="4" w:space="0" w:color="auto"/>
              <w:left w:val="single" w:sz="4" w:space="0" w:color="auto"/>
              <w:bottom w:val="single" w:sz="4" w:space="0" w:color="auto"/>
              <w:right w:val="single" w:sz="4" w:space="0" w:color="auto"/>
            </w:tcBorders>
          </w:tcPr>
          <w:p w14:paraId="50197D50" w14:textId="77777777" w:rsidR="0012043D" w:rsidRPr="00020619" w:rsidRDefault="0012043D" w:rsidP="00864629">
            <w:pPr>
              <w:pStyle w:val="TAL"/>
              <w:spacing w:line="256" w:lineRule="auto"/>
              <w:rPr>
                <w:ins w:id="35290" w:author="BigCREditor-Post-RAN4#105" w:date="2022-11-28T21:25:00Z"/>
              </w:rPr>
            </w:pPr>
            <w:ins w:id="35291" w:author="BigCREditor-Post-RAN4#105" w:date="2022-11-28T21:25:00Z">
              <w:r w:rsidRPr="00020619">
                <w:t>Synchronous cells.</w:t>
              </w:r>
            </w:ins>
          </w:p>
          <w:p w14:paraId="7CE95028" w14:textId="77777777" w:rsidR="0012043D" w:rsidRPr="00020619" w:rsidRDefault="0012043D" w:rsidP="00864629">
            <w:pPr>
              <w:pStyle w:val="TAL"/>
              <w:spacing w:line="256" w:lineRule="auto"/>
              <w:rPr>
                <w:ins w:id="35292" w:author="BigCREditor-Post-RAN4#105" w:date="2022-11-28T21:25:00Z"/>
                <w:lang w:eastAsia="zh-CN"/>
              </w:rPr>
            </w:pPr>
          </w:p>
        </w:tc>
      </w:tr>
      <w:tr w:rsidR="0012043D" w:rsidRPr="00020619" w14:paraId="6EFA8B93" w14:textId="77777777" w:rsidTr="00864629">
        <w:trPr>
          <w:cantSplit/>
          <w:trHeight w:val="208"/>
          <w:ins w:id="35293"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472E0698" w14:textId="77777777" w:rsidR="0012043D" w:rsidRPr="00020619" w:rsidRDefault="0012043D" w:rsidP="00864629">
            <w:pPr>
              <w:pStyle w:val="TAL"/>
              <w:spacing w:line="256" w:lineRule="auto"/>
              <w:rPr>
                <w:ins w:id="35294" w:author="BigCREditor-Post-RAN4#105" w:date="2022-11-28T21:25:00Z"/>
                <w:rFonts w:cs="Arial"/>
                <w:lang w:eastAsia="en-GB"/>
              </w:rPr>
            </w:pPr>
            <w:ins w:id="35295" w:author="BigCREditor-Post-RAN4#105" w:date="2022-11-28T21:25:00Z">
              <w:r w:rsidRPr="00020619">
                <w:rPr>
                  <w:rFonts w:cs="Arial"/>
                </w:rPr>
                <w:t>T1</w:t>
              </w:r>
            </w:ins>
          </w:p>
        </w:tc>
        <w:tc>
          <w:tcPr>
            <w:tcW w:w="596" w:type="dxa"/>
            <w:tcBorders>
              <w:top w:val="single" w:sz="4" w:space="0" w:color="auto"/>
              <w:left w:val="single" w:sz="4" w:space="0" w:color="auto"/>
              <w:bottom w:val="single" w:sz="4" w:space="0" w:color="auto"/>
              <w:right w:val="single" w:sz="4" w:space="0" w:color="auto"/>
            </w:tcBorders>
            <w:hideMark/>
          </w:tcPr>
          <w:p w14:paraId="4BBFCEFC" w14:textId="77777777" w:rsidR="0012043D" w:rsidRPr="00020619" w:rsidRDefault="0012043D" w:rsidP="00864629">
            <w:pPr>
              <w:pStyle w:val="TAC"/>
              <w:spacing w:line="256" w:lineRule="auto"/>
              <w:rPr>
                <w:ins w:id="35296" w:author="BigCREditor-Post-RAN4#105" w:date="2022-11-28T21:25:00Z"/>
              </w:rPr>
            </w:pPr>
            <w:ins w:id="35297" w:author="BigCREditor-Post-RAN4#105" w:date="2022-11-28T21:25: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18746441" w14:textId="77777777" w:rsidR="0012043D" w:rsidRPr="00020619" w:rsidRDefault="0012043D" w:rsidP="00864629">
            <w:pPr>
              <w:pStyle w:val="TAC"/>
              <w:spacing w:line="256" w:lineRule="auto"/>
              <w:rPr>
                <w:ins w:id="35298" w:author="BigCREditor-Post-RAN4#105" w:date="2022-11-28T21:25:00Z"/>
              </w:rPr>
            </w:pPr>
            <w:ins w:id="35299"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4436C8C3" w14:textId="77777777" w:rsidR="0012043D" w:rsidRPr="00020619" w:rsidRDefault="0012043D" w:rsidP="00864629">
            <w:pPr>
              <w:pStyle w:val="TAC"/>
              <w:spacing w:line="256" w:lineRule="auto"/>
              <w:rPr>
                <w:ins w:id="35300" w:author="BigCREditor-Post-RAN4#105" w:date="2022-11-28T21:25:00Z"/>
              </w:rPr>
            </w:pPr>
            <w:ins w:id="35301" w:author="BigCREditor-Post-RAN4#105" w:date="2022-11-28T21:25:00Z">
              <w:r w:rsidRPr="00020619">
                <w:t>5</w:t>
              </w:r>
            </w:ins>
          </w:p>
        </w:tc>
        <w:tc>
          <w:tcPr>
            <w:tcW w:w="3072" w:type="dxa"/>
            <w:tcBorders>
              <w:top w:val="single" w:sz="4" w:space="0" w:color="auto"/>
              <w:left w:val="single" w:sz="4" w:space="0" w:color="auto"/>
              <w:bottom w:val="single" w:sz="4" w:space="0" w:color="auto"/>
              <w:right w:val="single" w:sz="4" w:space="0" w:color="auto"/>
            </w:tcBorders>
          </w:tcPr>
          <w:p w14:paraId="04C0AEB2" w14:textId="77777777" w:rsidR="0012043D" w:rsidRPr="00020619" w:rsidRDefault="0012043D" w:rsidP="00864629">
            <w:pPr>
              <w:pStyle w:val="TAL"/>
              <w:spacing w:line="256" w:lineRule="auto"/>
              <w:rPr>
                <w:ins w:id="35302" w:author="BigCREditor-Post-RAN4#105" w:date="2022-11-28T21:25:00Z"/>
                <w:rFonts w:cs="Arial"/>
              </w:rPr>
            </w:pPr>
          </w:p>
        </w:tc>
      </w:tr>
      <w:tr w:rsidR="0012043D" w:rsidRPr="00020619" w14:paraId="092FF35B" w14:textId="77777777" w:rsidTr="00864629">
        <w:trPr>
          <w:cantSplit/>
          <w:trHeight w:val="208"/>
          <w:ins w:id="35303" w:author="BigCREditor-Post-RAN4#105" w:date="2022-11-28T21:25:00Z"/>
        </w:trPr>
        <w:tc>
          <w:tcPr>
            <w:tcW w:w="2117" w:type="dxa"/>
            <w:tcBorders>
              <w:top w:val="single" w:sz="4" w:space="0" w:color="auto"/>
              <w:left w:val="single" w:sz="4" w:space="0" w:color="auto"/>
              <w:bottom w:val="single" w:sz="4" w:space="0" w:color="auto"/>
              <w:right w:val="single" w:sz="4" w:space="0" w:color="auto"/>
            </w:tcBorders>
            <w:hideMark/>
          </w:tcPr>
          <w:p w14:paraId="1CC966FD" w14:textId="77777777" w:rsidR="0012043D" w:rsidRPr="00020619" w:rsidRDefault="0012043D" w:rsidP="00864629">
            <w:pPr>
              <w:pStyle w:val="TAL"/>
              <w:spacing w:line="256" w:lineRule="auto"/>
              <w:rPr>
                <w:ins w:id="35304" w:author="BigCREditor-Post-RAN4#105" w:date="2022-11-28T21:25:00Z"/>
                <w:rFonts w:cs="Arial"/>
              </w:rPr>
            </w:pPr>
            <w:ins w:id="35305" w:author="BigCREditor-Post-RAN4#105" w:date="2022-11-28T21:25:00Z">
              <w:r w:rsidRPr="00020619">
                <w:rPr>
                  <w:rFonts w:cs="Arial"/>
                </w:rPr>
                <w:t>T2</w:t>
              </w:r>
            </w:ins>
          </w:p>
        </w:tc>
        <w:tc>
          <w:tcPr>
            <w:tcW w:w="596" w:type="dxa"/>
            <w:tcBorders>
              <w:top w:val="single" w:sz="4" w:space="0" w:color="auto"/>
              <w:left w:val="single" w:sz="4" w:space="0" w:color="auto"/>
              <w:bottom w:val="single" w:sz="4" w:space="0" w:color="auto"/>
              <w:right w:val="single" w:sz="4" w:space="0" w:color="auto"/>
            </w:tcBorders>
            <w:hideMark/>
          </w:tcPr>
          <w:p w14:paraId="7580B0A1" w14:textId="77777777" w:rsidR="0012043D" w:rsidRPr="00020619" w:rsidRDefault="0012043D" w:rsidP="00864629">
            <w:pPr>
              <w:pStyle w:val="TAC"/>
              <w:spacing w:line="256" w:lineRule="auto"/>
              <w:rPr>
                <w:ins w:id="35306" w:author="BigCREditor-Post-RAN4#105" w:date="2022-11-28T21:25:00Z"/>
              </w:rPr>
            </w:pPr>
            <w:ins w:id="35307" w:author="BigCREditor-Post-RAN4#105" w:date="2022-11-28T21:25: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6504FD95" w14:textId="77777777" w:rsidR="0012043D" w:rsidRPr="00020619" w:rsidRDefault="0012043D" w:rsidP="00864629">
            <w:pPr>
              <w:pStyle w:val="TAC"/>
              <w:spacing w:line="256" w:lineRule="auto"/>
              <w:rPr>
                <w:ins w:id="35308" w:author="BigCREditor-Post-RAN4#105" w:date="2022-11-28T21:25:00Z"/>
              </w:rPr>
            </w:pPr>
            <w:ins w:id="35309" w:author="BigCREditor-Post-RAN4#105" w:date="2022-11-28T21:25: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0B8128F4" w14:textId="77777777" w:rsidR="0012043D" w:rsidRPr="00020619" w:rsidRDefault="0012043D" w:rsidP="00864629">
            <w:pPr>
              <w:pStyle w:val="TAC"/>
              <w:spacing w:line="256" w:lineRule="auto"/>
              <w:rPr>
                <w:ins w:id="35310" w:author="BigCREditor-Post-RAN4#105" w:date="2022-11-28T21:25:00Z"/>
              </w:rPr>
            </w:pPr>
            <w:ins w:id="35311" w:author="BigCREditor-Post-RAN4#105" w:date="2022-11-28T21:25:00Z">
              <w:r w:rsidRPr="00020619">
                <w:t>1</w:t>
              </w:r>
            </w:ins>
          </w:p>
        </w:tc>
        <w:tc>
          <w:tcPr>
            <w:tcW w:w="3072" w:type="dxa"/>
            <w:tcBorders>
              <w:top w:val="single" w:sz="4" w:space="0" w:color="auto"/>
              <w:left w:val="single" w:sz="4" w:space="0" w:color="auto"/>
              <w:bottom w:val="single" w:sz="4" w:space="0" w:color="auto"/>
              <w:right w:val="single" w:sz="4" w:space="0" w:color="auto"/>
            </w:tcBorders>
          </w:tcPr>
          <w:p w14:paraId="750CDAB9" w14:textId="77777777" w:rsidR="0012043D" w:rsidRPr="00020619" w:rsidRDefault="0012043D" w:rsidP="00864629">
            <w:pPr>
              <w:pStyle w:val="TAL"/>
              <w:spacing w:line="256" w:lineRule="auto"/>
              <w:rPr>
                <w:ins w:id="35312" w:author="BigCREditor-Post-RAN4#105" w:date="2022-11-28T21:25:00Z"/>
                <w:rFonts w:cs="Arial"/>
              </w:rPr>
            </w:pPr>
          </w:p>
        </w:tc>
      </w:tr>
    </w:tbl>
    <w:p w14:paraId="0F979F30" w14:textId="77777777" w:rsidR="0012043D" w:rsidRPr="00020619" w:rsidRDefault="0012043D" w:rsidP="0012043D">
      <w:pPr>
        <w:rPr>
          <w:ins w:id="35313" w:author="BigCREditor-Post-RAN4#105" w:date="2022-11-28T21:25:00Z"/>
          <w:lang w:eastAsia="en-GB"/>
        </w:rPr>
      </w:pPr>
    </w:p>
    <w:p w14:paraId="46C29F99" w14:textId="77777777" w:rsidR="0012043D" w:rsidRPr="00020619" w:rsidRDefault="0012043D" w:rsidP="0012043D">
      <w:pPr>
        <w:pStyle w:val="TH"/>
        <w:rPr>
          <w:ins w:id="35314" w:author="BigCREditor-Post-RAN4#105" w:date="2022-11-28T21:25:00Z"/>
        </w:rPr>
      </w:pPr>
      <w:ins w:id="35315" w:author="BigCREditor-Post-RAN4#105" w:date="2022-11-28T21:25:00Z">
        <w:r w:rsidRPr="00020619">
          <w:rPr>
            <w:rFonts w:cs="v4.2.0"/>
          </w:rPr>
          <w:t xml:space="preserve">Table A.16.6.2.11.1-3: Cell specific test parameters for SA inter-frequency event triggered reporting for FR1 </w:t>
        </w:r>
        <w:r w:rsidRPr="00020619">
          <w:t>when DRX is used</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28"/>
        <w:gridCol w:w="876"/>
        <w:gridCol w:w="1280"/>
        <w:gridCol w:w="983"/>
        <w:gridCol w:w="956"/>
        <w:gridCol w:w="12"/>
        <w:gridCol w:w="6"/>
        <w:gridCol w:w="992"/>
        <w:gridCol w:w="1197"/>
        <w:gridCol w:w="10"/>
      </w:tblGrid>
      <w:tr w:rsidR="0012043D" w:rsidRPr="00020619" w14:paraId="13D63CF5" w14:textId="77777777" w:rsidTr="00864629">
        <w:trPr>
          <w:gridAfter w:val="1"/>
          <w:wAfter w:w="10" w:type="dxa"/>
          <w:cantSplit/>
          <w:trHeight w:val="150"/>
          <w:ins w:id="35316"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33717C09" w14:textId="77777777" w:rsidR="0012043D" w:rsidRPr="00020619" w:rsidRDefault="0012043D" w:rsidP="00864629">
            <w:pPr>
              <w:pStyle w:val="TAH"/>
              <w:spacing w:line="256" w:lineRule="auto"/>
              <w:rPr>
                <w:ins w:id="35317" w:author="BigCREditor-Post-RAN4#105" w:date="2022-11-28T21:25:00Z"/>
                <w:rFonts w:cs="Arial"/>
              </w:rPr>
            </w:pPr>
            <w:ins w:id="35318" w:author="BigCREditor-Post-RAN4#105" w:date="2022-11-28T21:25:00Z">
              <w:r w:rsidRPr="00020619">
                <w:t>Parameter</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23B03BBD" w14:textId="77777777" w:rsidR="0012043D" w:rsidRPr="00020619" w:rsidRDefault="0012043D" w:rsidP="00864629">
            <w:pPr>
              <w:pStyle w:val="TAH"/>
              <w:spacing w:line="256" w:lineRule="auto"/>
              <w:rPr>
                <w:ins w:id="35319" w:author="BigCREditor-Post-RAN4#105" w:date="2022-11-28T21:25:00Z"/>
                <w:rFonts w:cs="Arial"/>
              </w:rPr>
            </w:pPr>
            <w:ins w:id="35320" w:author="BigCREditor-Post-RAN4#105" w:date="2022-11-28T21:25:00Z">
              <w:r w:rsidRPr="00020619">
                <w:t>Unit</w:t>
              </w:r>
            </w:ins>
          </w:p>
        </w:tc>
        <w:tc>
          <w:tcPr>
            <w:tcW w:w="1281" w:type="dxa"/>
            <w:vMerge w:val="restart"/>
            <w:tcBorders>
              <w:top w:val="single" w:sz="4" w:space="0" w:color="auto"/>
              <w:left w:val="single" w:sz="4" w:space="0" w:color="auto"/>
              <w:bottom w:val="single" w:sz="4" w:space="0" w:color="auto"/>
              <w:right w:val="single" w:sz="4" w:space="0" w:color="auto"/>
            </w:tcBorders>
            <w:hideMark/>
          </w:tcPr>
          <w:p w14:paraId="3AF08CAA" w14:textId="77777777" w:rsidR="0012043D" w:rsidRPr="00020619" w:rsidRDefault="0012043D" w:rsidP="00864629">
            <w:pPr>
              <w:pStyle w:val="TAH"/>
              <w:spacing w:line="256" w:lineRule="auto"/>
              <w:rPr>
                <w:ins w:id="35321" w:author="BigCREditor-Post-RAN4#105" w:date="2022-11-28T21:25:00Z"/>
              </w:rPr>
            </w:pPr>
            <w:ins w:id="35322" w:author="BigCREditor-Post-RAN4#105" w:date="2022-11-28T21:25:00Z">
              <w:r w:rsidRPr="00020619">
                <w:rPr>
                  <w:rFonts w:cs="Arial"/>
                </w:rPr>
                <w:t>Test configuration</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395128C7" w14:textId="77777777" w:rsidR="0012043D" w:rsidRPr="00020619" w:rsidRDefault="0012043D" w:rsidP="00864629">
            <w:pPr>
              <w:pStyle w:val="TAH"/>
              <w:spacing w:line="256" w:lineRule="auto"/>
              <w:rPr>
                <w:ins w:id="35323" w:author="BigCREditor-Post-RAN4#105" w:date="2022-11-28T21:25:00Z"/>
                <w:rFonts w:cs="Arial"/>
              </w:rPr>
            </w:pPr>
            <w:ins w:id="35324" w:author="BigCREditor-Post-RAN4#105" w:date="2022-11-28T21:25:00Z">
              <w:r w:rsidRPr="00020619">
                <w:t>Cell 1</w:t>
              </w:r>
            </w:ins>
          </w:p>
        </w:tc>
        <w:tc>
          <w:tcPr>
            <w:tcW w:w="2191" w:type="dxa"/>
            <w:gridSpan w:val="2"/>
            <w:tcBorders>
              <w:top w:val="single" w:sz="4" w:space="0" w:color="auto"/>
              <w:left w:val="single" w:sz="4" w:space="0" w:color="auto"/>
              <w:bottom w:val="single" w:sz="4" w:space="0" w:color="auto"/>
              <w:right w:val="single" w:sz="4" w:space="0" w:color="auto"/>
            </w:tcBorders>
            <w:hideMark/>
          </w:tcPr>
          <w:p w14:paraId="79963E05" w14:textId="77777777" w:rsidR="0012043D" w:rsidRPr="00020619" w:rsidRDefault="0012043D" w:rsidP="00864629">
            <w:pPr>
              <w:pStyle w:val="TAH"/>
              <w:spacing w:line="256" w:lineRule="auto"/>
              <w:rPr>
                <w:ins w:id="35325" w:author="BigCREditor-Post-RAN4#105" w:date="2022-11-28T21:25:00Z"/>
                <w:rFonts w:cs="Arial"/>
              </w:rPr>
            </w:pPr>
            <w:ins w:id="35326" w:author="BigCREditor-Post-RAN4#105" w:date="2022-11-28T21:25:00Z">
              <w:r w:rsidRPr="00020619">
                <w:t>Cell 2</w:t>
              </w:r>
            </w:ins>
          </w:p>
        </w:tc>
      </w:tr>
      <w:tr w:rsidR="0012043D" w:rsidRPr="00020619" w14:paraId="37D4C1F4" w14:textId="77777777" w:rsidTr="00864629">
        <w:trPr>
          <w:cantSplit/>
          <w:trHeight w:val="150"/>
          <w:ins w:id="35327"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CED2F4A" w14:textId="77777777" w:rsidR="0012043D" w:rsidRPr="00020619" w:rsidRDefault="0012043D" w:rsidP="00864629">
            <w:pPr>
              <w:spacing w:after="0" w:line="256" w:lineRule="auto"/>
              <w:rPr>
                <w:ins w:id="35328" w:author="BigCREditor-Post-RAN4#105" w:date="2022-11-28T21:25:00Z"/>
                <w:rFonts w:ascii="Arial" w:hAnsi="Arial" w:cs="Arial"/>
                <w:b/>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23BEAC5" w14:textId="77777777" w:rsidR="0012043D" w:rsidRPr="00020619" w:rsidRDefault="0012043D" w:rsidP="00864629">
            <w:pPr>
              <w:spacing w:after="0" w:line="256" w:lineRule="auto"/>
              <w:rPr>
                <w:ins w:id="35329" w:author="BigCREditor-Post-RAN4#105" w:date="2022-11-28T21:25:00Z"/>
                <w:rFonts w:ascii="Arial" w:hAnsi="Arial" w:cs="Arial"/>
                <w:b/>
                <w:sz w:val="18"/>
                <w:lang w:eastAsia="en-GB"/>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FAA6CF1" w14:textId="77777777" w:rsidR="0012043D" w:rsidRPr="00020619" w:rsidRDefault="0012043D" w:rsidP="00864629">
            <w:pPr>
              <w:spacing w:after="0" w:line="256" w:lineRule="auto"/>
              <w:rPr>
                <w:ins w:id="35330" w:author="BigCREditor-Post-RAN4#105" w:date="2022-11-28T21:25:00Z"/>
                <w:rFonts w:ascii="Arial" w:hAnsi="Arial"/>
                <w:b/>
                <w:sz w:val="18"/>
                <w:lang w:eastAsia="en-GB"/>
              </w:rPr>
            </w:pPr>
          </w:p>
        </w:tc>
        <w:tc>
          <w:tcPr>
            <w:tcW w:w="984" w:type="dxa"/>
            <w:tcBorders>
              <w:top w:val="single" w:sz="4" w:space="0" w:color="auto"/>
              <w:left w:val="single" w:sz="4" w:space="0" w:color="auto"/>
              <w:bottom w:val="single" w:sz="4" w:space="0" w:color="auto"/>
              <w:right w:val="single" w:sz="4" w:space="0" w:color="auto"/>
            </w:tcBorders>
            <w:hideMark/>
          </w:tcPr>
          <w:p w14:paraId="2822508A" w14:textId="77777777" w:rsidR="0012043D" w:rsidRPr="00020619" w:rsidRDefault="0012043D" w:rsidP="00864629">
            <w:pPr>
              <w:pStyle w:val="TAH"/>
              <w:spacing w:line="256" w:lineRule="auto"/>
              <w:rPr>
                <w:ins w:id="35331" w:author="BigCREditor-Post-RAN4#105" w:date="2022-11-28T21:25:00Z"/>
                <w:rFonts w:cs="Arial"/>
              </w:rPr>
            </w:pPr>
            <w:ins w:id="35332" w:author="BigCREditor-Post-RAN4#105" w:date="2022-11-28T21:25:00Z">
              <w:r w:rsidRPr="00020619">
                <w:t>T1</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477882B1" w14:textId="77777777" w:rsidR="0012043D" w:rsidRPr="00020619" w:rsidRDefault="0012043D" w:rsidP="00864629">
            <w:pPr>
              <w:pStyle w:val="TAH"/>
              <w:spacing w:line="256" w:lineRule="auto"/>
              <w:rPr>
                <w:ins w:id="35333" w:author="BigCREditor-Post-RAN4#105" w:date="2022-11-28T21:25:00Z"/>
                <w:rFonts w:cs="Arial"/>
              </w:rPr>
            </w:pPr>
            <w:ins w:id="35334" w:author="BigCREditor-Post-RAN4#105" w:date="2022-11-28T21:25:00Z">
              <w:r w:rsidRPr="00020619">
                <w:t>T2</w:t>
              </w:r>
            </w:ins>
          </w:p>
        </w:tc>
        <w:tc>
          <w:tcPr>
            <w:tcW w:w="993" w:type="dxa"/>
            <w:tcBorders>
              <w:top w:val="single" w:sz="4" w:space="0" w:color="auto"/>
              <w:left w:val="single" w:sz="4" w:space="0" w:color="auto"/>
              <w:bottom w:val="single" w:sz="4" w:space="0" w:color="auto"/>
              <w:right w:val="single" w:sz="4" w:space="0" w:color="auto"/>
            </w:tcBorders>
            <w:hideMark/>
          </w:tcPr>
          <w:p w14:paraId="753AA1DB" w14:textId="77777777" w:rsidR="0012043D" w:rsidRPr="00020619" w:rsidRDefault="0012043D" w:rsidP="00864629">
            <w:pPr>
              <w:pStyle w:val="TAH"/>
              <w:spacing w:line="256" w:lineRule="auto"/>
              <w:rPr>
                <w:ins w:id="35335" w:author="BigCREditor-Post-RAN4#105" w:date="2022-11-28T21:25:00Z"/>
                <w:rFonts w:cs="Arial"/>
              </w:rPr>
            </w:pPr>
            <w:ins w:id="35336" w:author="BigCREditor-Post-RAN4#105" w:date="2022-11-28T21:25:00Z">
              <w:r w:rsidRPr="00020619">
                <w:t>T1</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65603B6D" w14:textId="77777777" w:rsidR="0012043D" w:rsidRPr="00020619" w:rsidRDefault="0012043D" w:rsidP="00864629">
            <w:pPr>
              <w:pStyle w:val="TAH"/>
              <w:spacing w:line="256" w:lineRule="auto"/>
              <w:rPr>
                <w:ins w:id="35337" w:author="BigCREditor-Post-RAN4#105" w:date="2022-11-28T21:25:00Z"/>
                <w:rFonts w:cs="Arial"/>
              </w:rPr>
            </w:pPr>
            <w:ins w:id="35338" w:author="BigCREditor-Post-RAN4#105" w:date="2022-11-28T21:25:00Z">
              <w:r w:rsidRPr="00020619">
                <w:t>T2</w:t>
              </w:r>
            </w:ins>
          </w:p>
        </w:tc>
      </w:tr>
      <w:tr w:rsidR="0012043D" w:rsidRPr="00020619" w14:paraId="583F5A57" w14:textId="77777777" w:rsidTr="00864629">
        <w:trPr>
          <w:cantSplit/>
          <w:trHeight w:val="292"/>
          <w:ins w:id="35339"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7821830E" w14:textId="77777777" w:rsidR="0012043D" w:rsidRPr="00020619" w:rsidRDefault="0012043D" w:rsidP="00864629">
            <w:pPr>
              <w:pStyle w:val="TAL"/>
              <w:spacing w:line="256" w:lineRule="auto"/>
              <w:rPr>
                <w:ins w:id="35340" w:author="BigCREditor-Post-RAN4#105" w:date="2022-11-28T21:25:00Z"/>
                <w:lang w:val="it-IT"/>
              </w:rPr>
            </w:pPr>
            <w:ins w:id="35341" w:author="BigCREditor-Post-RAN4#105" w:date="2022-11-28T21:25:00Z">
              <w:r w:rsidRPr="00020619">
                <w:rPr>
                  <w:lang w:val="it-IT"/>
                </w:rPr>
                <w:t>NR RF Channel Number</w:t>
              </w:r>
            </w:ins>
          </w:p>
        </w:tc>
        <w:tc>
          <w:tcPr>
            <w:tcW w:w="877" w:type="dxa"/>
            <w:tcBorders>
              <w:top w:val="single" w:sz="4" w:space="0" w:color="auto"/>
              <w:left w:val="single" w:sz="4" w:space="0" w:color="auto"/>
              <w:bottom w:val="single" w:sz="4" w:space="0" w:color="auto"/>
              <w:right w:val="single" w:sz="4" w:space="0" w:color="auto"/>
            </w:tcBorders>
          </w:tcPr>
          <w:p w14:paraId="38ADB2FD" w14:textId="77777777" w:rsidR="0012043D" w:rsidRPr="00020619" w:rsidRDefault="0012043D" w:rsidP="00864629">
            <w:pPr>
              <w:pStyle w:val="TAC"/>
              <w:spacing w:line="256" w:lineRule="auto"/>
              <w:rPr>
                <w:ins w:id="35342" w:author="BigCREditor-Post-RAN4#105" w:date="2022-11-28T21:25:00Z"/>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7AB853F8" w14:textId="77777777" w:rsidR="0012043D" w:rsidRPr="00020619" w:rsidRDefault="0012043D" w:rsidP="00864629">
            <w:pPr>
              <w:pStyle w:val="TAC"/>
              <w:spacing w:line="256" w:lineRule="auto"/>
              <w:rPr>
                <w:ins w:id="35343" w:author="BigCREditor-Post-RAN4#105" w:date="2022-11-28T21:25:00Z"/>
                <w:rFonts w:cs="v4.2.0"/>
              </w:rPr>
            </w:pPr>
            <w:ins w:id="35344" w:author="BigCREditor-Post-RAN4#105" w:date="2022-11-28T21:25:00Z">
              <w:r w:rsidRPr="00020619">
                <w:t>Config 1,2,3,4</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0C7A5CEA" w14:textId="77777777" w:rsidR="0012043D" w:rsidRPr="00020619" w:rsidRDefault="0012043D" w:rsidP="00864629">
            <w:pPr>
              <w:pStyle w:val="TAC"/>
              <w:spacing w:line="256" w:lineRule="auto"/>
              <w:rPr>
                <w:ins w:id="35345" w:author="BigCREditor-Post-RAN4#105" w:date="2022-11-28T21:25:00Z"/>
              </w:rPr>
            </w:pPr>
            <w:ins w:id="35346" w:author="BigCREditor-Post-RAN4#105" w:date="2022-11-28T21:25:00Z">
              <w:r w:rsidRPr="00020619">
                <w:rPr>
                  <w:rFonts w:cs="v4.2.0"/>
                </w:rPr>
                <w:t>1</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4D4B2E63" w14:textId="77777777" w:rsidR="0012043D" w:rsidRPr="00020619" w:rsidRDefault="0012043D" w:rsidP="00864629">
            <w:pPr>
              <w:pStyle w:val="TAC"/>
              <w:spacing w:line="256" w:lineRule="auto"/>
              <w:rPr>
                <w:ins w:id="35347" w:author="BigCREditor-Post-RAN4#105" w:date="2022-11-28T21:25:00Z"/>
              </w:rPr>
            </w:pPr>
            <w:ins w:id="35348" w:author="BigCREditor-Post-RAN4#105" w:date="2022-11-28T21:25:00Z">
              <w:r w:rsidRPr="00020619">
                <w:rPr>
                  <w:rFonts w:cs="v4.2.0"/>
                </w:rPr>
                <w:t>2</w:t>
              </w:r>
            </w:ins>
          </w:p>
        </w:tc>
      </w:tr>
      <w:tr w:rsidR="0012043D" w:rsidRPr="00020619" w14:paraId="59B68E6A" w14:textId="77777777" w:rsidTr="00864629">
        <w:trPr>
          <w:cantSplit/>
          <w:trHeight w:val="150"/>
          <w:ins w:id="35349"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1179954C" w14:textId="77777777" w:rsidR="0012043D" w:rsidRPr="00020619" w:rsidRDefault="0012043D" w:rsidP="00864629">
            <w:pPr>
              <w:pStyle w:val="TAL"/>
              <w:spacing w:line="256" w:lineRule="auto"/>
              <w:rPr>
                <w:ins w:id="35350" w:author="BigCREditor-Post-RAN4#105" w:date="2022-11-28T21:25:00Z"/>
                <w:lang w:val="en-US"/>
              </w:rPr>
            </w:pPr>
            <w:ins w:id="35351" w:author="BigCREditor-Post-RAN4#105" w:date="2022-11-28T21:25:00Z">
              <w:r w:rsidRPr="00020619">
                <w:rPr>
                  <w:lang w:val="en-US"/>
                </w:rPr>
                <w:t>Duplex mode</w:t>
              </w:r>
            </w:ins>
          </w:p>
        </w:tc>
        <w:tc>
          <w:tcPr>
            <w:tcW w:w="877" w:type="dxa"/>
            <w:tcBorders>
              <w:top w:val="single" w:sz="4" w:space="0" w:color="auto"/>
              <w:left w:val="single" w:sz="4" w:space="0" w:color="auto"/>
              <w:bottom w:val="single" w:sz="4" w:space="0" w:color="auto"/>
              <w:right w:val="single" w:sz="4" w:space="0" w:color="auto"/>
            </w:tcBorders>
          </w:tcPr>
          <w:p w14:paraId="00614859" w14:textId="77777777" w:rsidR="0012043D" w:rsidRPr="00020619" w:rsidRDefault="0012043D" w:rsidP="00864629">
            <w:pPr>
              <w:pStyle w:val="TAC"/>
              <w:spacing w:line="256" w:lineRule="auto"/>
              <w:rPr>
                <w:ins w:id="35352" w:author="BigCREditor-Post-RAN4#105" w:date="2022-11-28T21:25: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F21399A" w14:textId="77777777" w:rsidR="0012043D" w:rsidRPr="00020619" w:rsidRDefault="0012043D" w:rsidP="00864629">
            <w:pPr>
              <w:pStyle w:val="TAC"/>
              <w:spacing w:line="256" w:lineRule="auto"/>
              <w:rPr>
                <w:ins w:id="35353" w:author="BigCREditor-Post-RAN4#105" w:date="2022-11-28T21:25:00Z"/>
                <w:lang w:val="en-US"/>
              </w:rPr>
            </w:pPr>
            <w:ins w:id="35354" w:author="BigCREditor-Post-RAN4#105" w:date="2022-11-28T21:25:00Z">
              <w:r w:rsidRPr="00020619">
                <w:t>Config 1,4</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28AB966D" w14:textId="77777777" w:rsidR="0012043D" w:rsidRPr="00020619" w:rsidRDefault="0012043D" w:rsidP="00864629">
            <w:pPr>
              <w:pStyle w:val="TAC"/>
              <w:spacing w:line="256" w:lineRule="auto"/>
              <w:rPr>
                <w:ins w:id="35355" w:author="BigCREditor-Post-RAN4#105" w:date="2022-11-28T21:25:00Z"/>
                <w:lang w:val="en-US"/>
              </w:rPr>
            </w:pPr>
            <w:ins w:id="35356" w:author="BigCREditor-Post-RAN4#105" w:date="2022-11-28T21:25:00Z">
              <w:r w:rsidRPr="00020619">
                <w:rPr>
                  <w:lang w:val="en-US"/>
                </w:rPr>
                <w:t>FDD</w:t>
              </w:r>
            </w:ins>
          </w:p>
        </w:tc>
      </w:tr>
      <w:tr w:rsidR="0012043D" w:rsidRPr="00020619" w14:paraId="4F98926D" w14:textId="77777777" w:rsidTr="00864629">
        <w:trPr>
          <w:cantSplit/>
          <w:trHeight w:val="150"/>
          <w:ins w:id="35357"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4B8268E6" w14:textId="77777777" w:rsidR="0012043D" w:rsidRPr="00020619" w:rsidRDefault="0012043D" w:rsidP="00864629">
            <w:pPr>
              <w:spacing w:after="0" w:line="256" w:lineRule="auto"/>
              <w:rPr>
                <w:ins w:id="35358" w:author="BigCREditor-Post-RAN4#105" w:date="2022-11-28T21:25: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64FF2B13" w14:textId="77777777" w:rsidR="0012043D" w:rsidRPr="00020619" w:rsidRDefault="0012043D" w:rsidP="00864629">
            <w:pPr>
              <w:pStyle w:val="TAC"/>
              <w:spacing w:line="256" w:lineRule="auto"/>
              <w:rPr>
                <w:ins w:id="35359" w:author="BigCREditor-Post-RAN4#105" w:date="2022-11-28T21:25: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2C246AD8" w14:textId="77777777" w:rsidR="0012043D" w:rsidRPr="00020619" w:rsidRDefault="0012043D" w:rsidP="00864629">
            <w:pPr>
              <w:pStyle w:val="TAC"/>
              <w:spacing w:line="256" w:lineRule="auto"/>
              <w:rPr>
                <w:ins w:id="35360" w:author="BigCREditor-Post-RAN4#105" w:date="2022-11-28T21:25:00Z"/>
                <w:lang w:val="en-US"/>
              </w:rPr>
            </w:pPr>
            <w:ins w:id="35361" w:author="BigCREditor-Post-RAN4#105" w:date="2022-11-28T21:25:00Z">
              <w:r w:rsidRPr="00020619">
                <w:t>Config 2,3</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0C23AC60" w14:textId="77777777" w:rsidR="0012043D" w:rsidRPr="00020619" w:rsidRDefault="0012043D" w:rsidP="00864629">
            <w:pPr>
              <w:pStyle w:val="TAC"/>
              <w:spacing w:line="256" w:lineRule="auto"/>
              <w:rPr>
                <w:ins w:id="35362" w:author="BigCREditor-Post-RAN4#105" w:date="2022-11-28T21:25:00Z"/>
                <w:lang w:val="en-US"/>
              </w:rPr>
            </w:pPr>
            <w:ins w:id="35363" w:author="BigCREditor-Post-RAN4#105" w:date="2022-11-28T21:25:00Z">
              <w:r w:rsidRPr="00020619">
                <w:rPr>
                  <w:lang w:val="en-US"/>
                </w:rPr>
                <w:t>TDD</w:t>
              </w:r>
            </w:ins>
          </w:p>
        </w:tc>
      </w:tr>
      <w:tr w:rsidR="0012043D" w:rsidRPr="00020619" w14:paraId="34A7CD3B" w14:textId="77777777" w:rsidTr="00864629">
        <w:trPr>
          <w:cantSplit/>
          <w:trHeight w:val="150"/>
          <w:ins w:id="35364"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B36383D" w14:textId="77777777" w:rsidR="0012043D" w:rsidRPr="00020619" w:rsidRDefault="0012043D" w:rsidP="00864629">
            <w:pPr>
              <w:pStyle w:val="TAL"/>
              <w:spacing w:line="256" w:lineRule="auto"/>
              <w:rPr>
                <w:ins w:id="35365" w:author="BigCREditor-Post-RAN4#105" w:date="2022-11-28T21:25:00Z"/>
                <w:bCs/>
              </w:rPr>
            </w:pPr>
            <w:ins w:id="35366" w:author="BigCREditor-Post-RAN4#105" w:date="2022-11-28T21:25:00Z">
              <w:r w:rsidRPr="00020619">
                <w:rPr>
                  <w:bCs/>
                </w:rPr>
                <w:t>TDD configuration</w:t>
              </w:r>
            </w:ins>
          </w:p>
        </w:tc>
        <w:tc>
          <w:tcPr>
            <w:tcW w:w="877" w:type="dxa"/>
            <w:tcBorders>
              <w:top w:val="single" w:sz="4" w:space="0" w:color="auto"/>
              <w:left w:val="single" w:sz="4" w:space="0" w:color="auto"/>
              <w:bottom w:val="single" w:sz="4" w:space="0" w:color="auto"/>
              <w:right w:val="single" w:sz="4" w:space="0" w:color="auto"/>
            </w:tcBorders>
          </w:tcPr>
          <w:p w14:paraId="5A18516D" w14:textId="77777777" w:rsidR="0012043D" w:rsidRPr="00020619" w:rsidRDefault="0012043D" w:rsidP="00864629">
            <w:pPr>
              <w:pStyle w:val="TAC"/>
              <w:spacing w:line="256" w:lineRule="auto"/>
              <w:rPr>
                <w:ins w:id="35367" w:author="BigCREditor-Post-RAN4#105" w:date="2022-11-28T21:25: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1F8B78F" w14:textId="77777777" w:rsidR="0012043D" w:rsidRPr="00020619" w:rsidRDefault="0012043D" w:rsidP="00864629">
            <w:pPr>
              <w:pStyle w:val="TAC"/>
              <w:spacing w:line="256" w:lineRule="auto"/>
              <w:rPr>
                <w:ins w:id="35368" w:author="BigCREditor-Post-RAN4#105" w:date="2022-11-28T21:25:00Z"/>
              </w:rPr>
            </w:pPr>
            <w:ins w:id="35369" w:author="BigCREditor-Post-RAN4#105" w:date="2022-11-28T21:25:00Z">
              <w:r w:rsidRPr="00020619">
                <w:t>Config 1,4</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6DA6D78A" w14:textId="77777777" w:rsidR="0012043D" w:rsidRPr="00020619" w:rsidRDefault="0012043D" w:rsidP="00864629">
            <w:pPr>
              <w:pStyle w:val="TAC"/>
              <w:spacing w:line="256" w:lineRule="auto"/>
              <w:rPr>
                <w:ins w:id="35370" w:author="BigCREditor-Post-RAN4#105" w:date="2022-11-28T21:25:00Z"/>
                <w:lang w:val="en-US"/>
              </w:rPr>
            </w:pPr>
            <w:ins w:id="35371" w:author="BigCREditor-Post-RAN4#105" w:date="2022-11-28T21:25:00Z">
              <w:r w:rsidRPr="00020619">
                <w:rPr>
                  <w:lang w:val="en-US"/>
                </w:rPr>
                <w:t>Not Applicable</w:t>
              </w:r>
            </w:ins>
          </w:p>
        </w:tc>
      </w:tr>
      <w:tr w:rsidR="0012043D" w:rsidRPr="00020619" w14:paraId="3E66F020" w14:textId="77777777" w:rsidTr="00864629">
        <w:trPr>
          <w:cantSplit/>
          <w:trHeight w:val="150"/>
          <w:ins w:id="35372"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4793344" w14:textId="77777777" w:rsidR="0012043D" w:rsidRPr="00020619" w:rsidRDefault="0012043D" w:rsidP="00864629">
            <w:pPr>
              <w:spacing w:after="0" w:line="256" w:lineRule="auto"/>
              <w:rPr>
                <w:ins w:id="35373" w:author="BigCREditor-Post-RAN4#105" w:date="2022-11-28T21:25: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58B08195" w14:textId="77777777" w:rsidR="0012043D" w:rsidRPr="00020619" w:rsidRDefault="0012043D" w:rsidP="00864629">
            <w:pPr>
              <w:pStyle w:val="TAC"/>
              <w:spacing w:line="256" w:lineRule="auto"/>
              <w:rPr>
                <w:ins w:id="35374" w:author="BigCREditor-Post-RAN4#105" w:date="2022-11-28T21:25: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6680EB8" w14:textId="77777777" w:rsidR="0012043D" w:rsidRPr="00020619" w:rsidRDefault="0012043D" w:rsidP="00864629">
            <w:pPr>
              <w:pStyle w:val="TAC"/>
              <w:spacing w:line="256" w:lineRule="auto"/>
              <w:rPr>
                <w:ins w:id="35375" w:author="BigCREditor-Post-RAN4#105" w:date="2022-11-28T21:25:00Z"/>
              </w:rPr>
            </w:pPr>
            <w:ins w:id="35376" w:author="BigCREditor-Post-RAN4#105" w:date="2022-11-28T21:25:00Z">
              <w:r w:rsidRPr="00020619">
                <w:t>Config 2</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6109574C" w14:textId="77777777" w:rsidR="0012043D" w:rsidRPr="00020619" w:rsidRDefault="0012043D" w:rsidP="00864629">
            <w:pPr>
              <w:pStyle w:val="TAC"/>
              <w:spacing w:line="256" w:lineRule="auto"/>
              <w:rPr>
                <w:ins w:id="35377" w:author="BigCREditor-Post-RAN4#105" w:date="2022-11-28T21:25:00Z"/>
                <w:lang w:val="en-US"/>
              </w:rPr>
            </w:pPr>
            <w:ins w:id="35378" w:author="BigCREditor-Post-RAN4#105" w:date="2022-11-28T21:25:00Z">
              <w:r w:rsidRPr="00020619">
                <w:rPr>
                  <w:lang w:val="en-US"/>
                </w:rPr>
                <w:t>TDDConf.1.1</w:t>
              </w:r>
            </w:ins>
          </w:p>
        </w:tc>
      </w:tr>
      <w:tr w:rsidR="0012043D" w:rsidRPr="00020619" w14:paraId="58EB61E7" w14:textId="77777777" w:rsidTr="00864629">
        <w:trPr>
          <w:cantSplit/>
          <w:trHeight w:val="150"/>
          <w:ins w:id="35379"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0E16DC96" w14:textId="77777777" w:rsidR="0012043D" w:rsidRPr="00020619" w:rsidRDefault="0012043D" w:rsidP="00864629">
            <w:pPr>
              <w:spacing w:after="0" w:line="256" w:lineRule="auto"/>
              <w:rPr>
                <w:ins w:id="35380" w:author="BigCREditor-Post-RAN4#105" w:date="2022-11-28T21:25: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1E191B9E" w14:textId="77777777" w:rsidR="0012043D" w:rsidRPr="00020619" w:rsidRDefault="0012043D" w:rsidP="00864629">
            <w:pPr>
              <w:pStyle w:val="TAC"/>
              <w:spacing w:line="256" w:lineRule="auto"/>
              <w:rPr>
                <w:ins w:id="35381" w:author="BigCREditor-Post-RAN4#105" w:date="2022-11-28T21:25: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4454DEC" w14:textId="77777777" w:rsidR="0012043D" w:rsidRPr="00020619" w:rsidRDefault="0012043D" w:rsidP="00864629">
            <w:pPr>
              <w:pStyle w:val="TAC"/>
              <w:spacing w:line="256" w:lineRule="auto"/>
              <w:rPr>
                <w:ins w:id="35382" w:author="BigCREditor-Post-RAN4#105" w:date="2022-11-28T21:25:00Z"/>
              </w:rPr>
            </w:pPr>
            <w:ins w:id="35383" w:author="BigCREditor-Post-RAN4#105" w:date="2022-11-28T21:25:00Z">
              <w:r w:rsidRPr="00020619">
                <w:t>Config 3</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31CB2230" w14:textId="77777777" w:rsidR="0012043D" w:rsidRPr="00020619" w:rsidRDefault="0012043D" w:rsidP="00864629">
            <w:pPr>
              <w:pStyle w:val="TAC"/>
              <w:spacing w:line="256" w:lineRule="auto"/>
              <w:rPr>
                <w:ins w:id="35384" w:author="BigCREditor-Post-RAN4#105" w:date="2022-11-28T21:25:00Z"/>
                <w:lang w:val="en-US"/>
              </w:rPr>
            </w:pPr>
            <w:ins w:id="35385" w:author="BigCREditor-Post-RAN4#105" w:date="2022-11-28T21:25:00Z">
              <w:r w:rsidRPr="00020619">
                <w:rPr>
                  <w:lang w:val="en-US"/>
                </w:rPr>
                <w:t>TDDConf.2.1</w:t>
              </w:r>
            </w:ins>
          </w:p>
        </w:tc>
      </w:tr>
      <w:tr w:rsidR="0012043D" w:rsidRPr="00020619" w14:paraId="30F12473" w14:textId="77777777" w:rsidTr="00864629">
        <w:trPr>
          <w:cantSplit/>
          <w:trHeight w:val="150"/>
          <w:ins w:id="35386"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5917CC49" w14:textId="77777777" w:rsidR="0012043D" w:rsidRPr="00020619" w:rsidRDefault="0012043D" w:rsidP="00864629">
            <w:pPr>
              <w:pStyle w:val="TAL"/>
              <w:spacing w:line="256" w:lineRule="auto"/>
              <w:rPr>
                <w:ins w:id="35387" w:author="BigCREditor-Post-RAN4#105" w:date="2022-11-28T21:25:00Z"/>
              </w:rPr>
            </w:pPr>
            <w:proofErr w:type="spellStart"/>
            <w:ins w:id="35388" w:author="BigCREditor-Post-RAN4#105" w:date="2022-11-28T21:25:00Z">
              <w:r w:rsidRPr="00020619">
                <w:rPr>
                  <w:bCs/>
                </w:rPr>
                <w:t>BW</w:t>
              </w:r>
              <w:r w:rsidRPr="00020619">
                <w:rPr>
                  <w:vertAlign w:val="subscript"/>
                </w:rPr>
                <w:t>channel</w:t>
              </w:r>
              <w:proofErr w:type="spellEnd"/>
            </w:ins>
          </w:p>
        </w:tc>
        <w:tc>
          <w:tcPr>
            <w:tcW w:w="877" w:type="dxa"/>
            <w:vMerge w:val="restart"/>
            <w:tcBorders>
              <w:top w:val="single" w:sz="4" w:space="0" w:color="auto"/>
              <w:left w:val="single" w:sz="4" w:space="0" w:color="auto"/>
              <w:bottom w:val="single" w:sz="4" w:space="0" w:color="auto"/>
              <w:right w:val="single" w:sz="4" w:space="0" w:color="auto"/>
            </w:tcBorders>
            <w:hideMark/>
          </w:tcPr>
          <w:p w14:paraId="0104DF8B" w14:textId="77777777" w:rsidR="0012043D" w:rsidRPr="00020619" w:rsidRDefault="0012043D" w:rsidP="00864629">
            <w:pPr>
              <w:pStyle w:val="TAC"/>
              <w:spacing w:line="256" w:lineRule="auto"/>
              <w:rPr>
                <w:ins w:id="35389" w:author="BigCREditor-Post-RAN4#105" w:date="2022-11-28T21:25:00Z"/>
              </w:rPr>
            </w:pPr>
            <w:ins w:id="35390" w:author="BigCREditor-Post-RAN4#105" w:date="2022-11-28T21:25:00Z">
              <w:r w:rsidRPr="00020619">
                <w:rPr>
                  <w:rFonts w:cs="v4.2.0"/>
                </w:rPr>
                <w:t>MHz</w:t>
              </w:r>
            </w:ins>
          </w:p>
        </w:tc>
        <w:tc>
          <w:tcPr>
            <w:tcW w:w="1281" w:type="dxa"/>
            <w:tcBorders>
              <w:top w:val="single" w:sz="4" w:space="0" w:color="auto"/>
              <w:left w:val="single" w:sz="4" w:space="0" w:color="auto"/>
              <w:bottom w:val="single" w:sz="4" w:space="0" w:color="auto"/>
              <w:right w:val="single" w:sz="4" w:space="0" w:color="auto"/>
            </w:tcBorders>
            <w:vAlign w:val="center"/>
            <w:hideMark/>
          </w:tcPr>
          <w:p w14:paraId="330094DD" w14:textId="77777777" w:rsidR="0012043D" w:rsidRPr="00020619" w:rsidRDefault="0012043D" w:rsidP="00864629">
            <w:pPr>
              <w:pStyle w:val="TAC"/>
              <w:spacing w:line="256" w:lineRule="auto"/>
              <w:rPr>
                <w:ins w:id="35391" w:author="BigCREditor-Post-RAN4#105" w:date="2022-11-28T21:25:00Z"/>
                <w:lang w:val="en-US"/>
              </w:rPr>
            </w:pPr>
            <w:ins w:id="35392" w:author="BigCREditor-Post-RAN4#105" w:date="2022-11-28T21:25:00Z">
              <w:r w:rsidRPr="00020619">
                <w:t>Config</w:t>
              </w:r>
              <w:r w:rsidRPr="00020619">
                <w:rPr>
                  <w:szCs w:val="18"/>
                </w:rPr>
                <w:t xml:space="preserve"> 1,2,4</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385BB30F" w14:textId="77777777" w:rsidR="0012043D" w:rsidRPr="00020619" w:rsidRDefault="0012043D" w:rsidP="00864629">
            <w:pPr>
              <w:pStyle w:val="TAC"/>
              <w:spacing w:line="256" w:lineRule="auto"/>
              <w:rPr>
                <w:ins w:id="35393" w:author="BigCREditor-Post-RAN4#105" w:date="2022-11-28T21:25:00Z"/>
                <w:szCs w:val="18"/>
                <w:lang w:val="de-DE"/>
              </w:rPr>
            </w:pPr>
            <w:ins w:id="35394" w:author="BigCREditor-Post-RAN4#105" w:date="2022-11-28T21:25:00Z">
              <w:r w:rsidRPr="00020619">
                <w:rPr>
                  <w:szCs w:val="18"/>
                </w:rPr>
                <w:t xml:space="preserve">1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2</w:t>
              </w:r>
            </w:ins>
          </w:p>
        </w:tc>
      </w:tr>
      <w:tr w:rsidR="0012043D" w:rsidRPr="00020619" w14:paraId="32151E95" w14:textId="77777777" w:rsidTr="00864629">
        <w:trPr>
          <w:cantSplit/>
          <w:trHeight w:val="150"/>
          <w:ins w:id="35395"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E10116A" w14:textId="77777777" w:rsidR="0012043D" w:rsidRPr="00020619" w:rsidRDefault="0012043D" w:rsidP="00864629">
            <w:pPr>
              <w:spacing w:after="0" w:line="256" w:lineRule="auto"/>
              <w:rPr>
                <w:ins w:id="35396" w:author="BigCREditor-Post-RAN4#105" w:date="2022-11-28T21:25:00Z"/>
                <w:rFonts w:ascii="Arial" w:hAnsi="Arial"/>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3978EDD8" w14:textId="77777777" w:rsidR="0012043D" w:rsidRPr="00020619" w:rsidRDefault="0012043D" w:rsidP="00864629">
            <w:pPr>
              <w:spacing w:after="0" w:line="256" w:lineRule="auto"/>
              <w:rPr>
                <w:ins w:id="35397" w:author="BigCREditor-Post-RAN4#105" w:date="2022-11-28T21:25: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F49453E" w14:textId="77777777" w:rsidR="0012043D" w:rsidRPr="00020619" w:rsidRDefault="0012043D" w:rsidP="00864629">
            <w:pPr>
              <w:pStyle w:val="TAC"/>
              <w:spacing w:line="256" w:lineRule="auto"/>
              <w:rPr>
                <w:ins w:id="35398" w:author="BigCREditor-Post-RAN4#105" w:date="2022-11-28T21:25:00Z"/>
                <w:lang w:val="en-US"/>
              </w:rPr>
            </w:pPr>
            <w:ins w:id="35399" w:author="BigCREditor-Post-RAN4#105" w:date="2022-11-28T21:25:00Z">
              <w:r w:rsidRPr="00020619">
                <w:t>Config</w:t>
              </w:r>
              <w:r w:rsidRPr="00020619">
                <w:rPr>
                  <w:szCs w:val="18"/>
                </w:rPr>
                <w:t xml:space="preserve"> 3</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68F24A31" w14:textId="77777777" w:rsidR="0012043D" w:rsidRPr="00020619" w:rsidRDefault="0012043D" w:rsidP="00864629">
            <w:pPr>
              <w:pStyle w:val="TAC"/>
              <w:spacing w:line="256" w:lineRule="auto"/>
              <w:rPr>
                <w:ins w:id="35400" w:author="BigCREditor-Post-RAN4#105" w:date="2022-11-28T21:25:00Z"/>
                <w:szCs w:val="18"/>
              </w:rPr>
            </w:pPr>
            <w:ins w:id="35401" w:author="BigCREditor-Post-RAN4#105" w:date="2022-11-28T21:25:00Z">
              <w:r w:rsidRPr="00020619">
                <w:rPr>
                  <w:szCs w:val="18"/>
                </w:rPr>
                <w:t xml:space="preserve">2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1 </w:t>
              </w:r>
            </w:ins>
          </w:p>
        </w:tc>
      </w:tr>
      <w:tr w:rsidR="0012043D" w:rsidRPr="00020619" w14:paraId="6B5F05EF" w14:textId="77777777" w:rsidTr="00864629">
        <w:trPr>
          <w:cantSplit/>
          <w:trHeight w:val="81"/>
          <w:ins w:id="35402"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F42F95E" w14:textId="77777777" w:rsidR="0012043D" w:rsidRPr="00020619" w:rsidRDefault="0012043D" w:rsidP="00864629">
            <w:pPr>
              <w:pStyle w:val="TAL"/>
              <w:spacing w:line="256" w:lineRule="auto"/>
              <w:rPr>
                <w:ins w:id="35403" w:author="BigCREditor-Post-RAN4#105" w:date="2022-11-28T21:25:00Z"/>
                <w:bCs/>
              </w:rPr>
            </w:pPr>
            <w:ins w:id="35404" w:author="BigCREditor-Post-RAN4#105" w:date="2022-11-28T21:25:00Z">
              <w:r w:rsidRPr="00020619">
                <w:rPr>
                  <w:lang w:val="en-US"/>
                </w:rPr>
                <w:t>BWP BW</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776570AC" w14:textId="77777777" w:rsidR="0012043D" w:rsidRPr="00020619" w:rsidRDefault="0012043D" w:rsidP="00864629">
            <w:pPr>
              <w:pStyle w:val="TAC"/>
              <w:spacing w:line="256" w:lineRule="auto"/>
              <w:rPr>
                <w:ins w:id="35405" w:author="BigCREditor-Post-RAN4#105" w:date="2022-11-28T21:25:00Z"/>
              </w:rPr>
            </w:pPr>
            <w:ins w:id="35406" w:author="BigCREditor-Post-RAN4#105" w:date="2022-11-28T21:25:00Z">
              <w:r w:rsidRPr="00020619">
                <w:t>MHz</w:t>
              </w:r>
            </w:ins>
          </w:p>
        </w:tc>
        <w:tc>
          <w:tcPr>
            <w:tcW w:w="1281" w:type="dxa"/>
            <w:tcBorders>
              <w:top w:val="single" w:sz="4" w:space="0" w:color="auto"/>
              <w:left w:val="single" w:sz="4" w:space="0" w:color="auto"/>
              <w:bottom w:val="single" w:sz="4" w:space="0" w:color="auto"/>
              <w:right w:val="single" w:sz="4" w:space="0" w:color="auto"/>
            </w:tcBorders>
            <w:vAlign w:val="center"/>
            <w:hideMark/>
          </w:tcPr>
          <w:p w14:paraId="09A07B7C" w14:textId="77777777" w:rsidR="0012043D" w:rsidRPr="00020619" w:rsidRDefault="0012043D" w:rsidP="00864629">
            <w:pPr>
              <w:pStyle w:val="TAC"/>
              <w:spacing w:line="256" w:lineRule="auto"/>
              <w:rPr>
                <w:ins w:id="35407" w:author="BigCREditor-Post-RAN4#105" w:date="2022-11-28T21:25:00Z"/>
                <w:lang w:val="en-US"/>
              </w:rPr>
            </w:pPr>
            <w:ins w:id="35408" w:author="BigCREditor-Post-RAN4#105" w:date="2022-11-28T21:25:00Z">
              <w:r w:rsidRPr="00020619">
                <w:t>Config</w:t>
              </w:r>
              <w:r w:rsidRPr="00020619">
                <w:rPr>
                  <w:szCs w:val="18"/>
                </w:rPr>
                <w:t xml:space="preserve"> 1,2</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6CAE0768" w14:textId="77777777" w:rsidR="0012043D" w:rsidRPr="00020619" w:rsidRDefault="0012043D" w:rsidP="00864629">
            <w:pPr>
              <w:pStyle w:val="TAC"/>
              <w:spacing w:line="256" w:lineRule="auto"/>
              <w:rPr>
                <w:ins w:id="35409" w:author="BigCREditor-Post-RAN4#105" w:date="2022-11-28T21:25:00Z"/>
                <w:szCs w:val="18"/>
                <w:lang w:val="de-DE"/>
              </w:rPr>
            </w:pPr>
            <w:ins w:id="35410" w:author="BigCREditor-Post-RAN4#105" w:date="2022-11-28T21:25:00Z">
              <w:r w:rsidRPr="00020619">
                <w:rPr>
                  <w:szCs w:val="18"/>
                </w:rPr>
                <w:t xml:space="preserve">1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2</w:t>
              </w:r>
            </w:ins>
          </w:p>
        </w:tc>
      </w:tr>
      <w:tr w:rsidR="0012043D" w:rsidRPr="00020619" w14:paraId="00483419" w14:textId="77777777" w:rsidTr="00864629">
        <w:trPr>
          <w:cantSplit/>
          <w:trHeight w:val="36"/>
          <w:ins w:id="35411"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773840E" w14:textId="77777777" w:rsidR="0012043D" w:rsidRPr="00020619" w:rsidRDefault="0012043D" w:rsidP="00864629">
            <w:pPr>
              <w:spacing w:after="0" w:line="256" w:lineRule="auto"/>
              <w:rPr>
                <w:ins w:id="35412" w:author="BigCREditor-Post-RAN4#105" w:date="2022-11-28T21:25: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59DEC05" w14:textId="77777777" w:rsidR="0012043D" w:rsidRPr="00020619" w:rsidRDefault="0012043D" w:rsidP="00864629">
            <w:pPr>
              <w:spacing w:after="0" w:line="256" w:lineRule="auto"/>
              <w:rPr>
                <w:ins w:id="35413" w:author="BigCREditor-Post-RAN4#105" w:date="2022-11-28T21:25: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6745AF9" w14:textId="77777777" w:rsidR="0012043D" w:rsidRPr="00020619" w:rsidRDefault="0012043D" w:rsidP="00864629">
            <w:pPr>
              <w:pStyle w:val="TAC"/>
              <w:spacing w:line="256" w:lineRule="auto"/>
              <w:rPr>
                <w:ins w:id="35414" w:author="BigCREditor-Post-RAN4#105" w:date="2022-11-28T21:25:00Z"/>
                <w:lang w:val="en-US"/>
              </w:rPr>
            </w:pPr>
            <w:ins w:id="35415" w:author="BigCREditor-Post-RAN4#105" w:date="2022-11-28T21:25:00Z">
              <w:r w:rsidRPr="00020619">
                <w:t>Config</w:t>
              </w:r>
              <w:r w:rsidRPr="00020619">
                <w:rPr>
                  <w:szCs w:val="18"/>
                </w:rPr>
                <w:t xml:space="preserve"> 3</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68D2F685" w14:textId="77777777" w:rsidR="0012043D" w:rsidRPr="00020619" w:rsidRDefault="0012043D" w:rsidP="00864629">
            <w:pPr>
              <w:pStyle w:val="TAC"/>
              <w:spacing w:line="256" w:lineRule="auto"/>
              <w:rPr>
                <w:ins w:id="35416" w:author="BigCREditor-Post-RAN4#105" w:date="2022-11-28T21:25:00Z"/>
                <w:szCs w:val="18"/>
              </w:rPr>
            </w:pPr>
            <w:ins w:id="35417" w:author="BigCREditor-Post-RAN4#105" w:date="2022-11-28T21:25:00Z">
              <w:r w:rsidRPr="00020619">
                <w:rPr>
                  <w:szCs w:val="18"/>
                </w:rPr>
                <w:t xml:space="preserve">2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1 </w:t>
              </w:r>
            </w:ins>
          </w:p>
        </w:tc>
      </w:tr>
      <w:tr w:rsidR="0012043D" w:rsidRPr="00020619" w14:paraId="04D47C89" w14:textId="77777777" w:rsidTr="00864629">
        <w:trPr>
          <w:cantSplit/>
          <w:trHeight w:val="36"/>
          <w:ins w:id="35418" w:author="BigCREditor-Post-RAN4#105" w:date="2022-11-28T21:25:00Z"/>
        </w:trPr>
        <w:tc>
          <w:tcPr>
            <w:tcW w:w="1200" w:type="dxa"/>
            <w:vMerge w:val="restart"/>
            <w:tcBorders>
              <w:top w:val="single" w:sz="4" w:space="0" w:color="auto"/>
              <w:left w:val="single" w:sz="4" w:space="0" w:color="auto"/>
              <w:bottom w:val="single" w:sz="4" w:space="0" w:color="auto"/>
              <w:right w:val="single" w:sz="4" w:space="0" w:color="auto"/>
            </w:tcBorders>
            <w:hideMark/>
          </w:tcPr>
          <w:p w14:paraId="6D034625" w14:textId="77777777" w:rsidR="0012043D" w:rsidRPr="00020619" w:rsidRDefault="0012043D" w:rsidP="00864629">
            <w:pPr>
              <w:pStyle w:val="TAL"/>
              <w:spacing w:line="256" w:lineRule="auto"/>
              <w:rPr>
                <w:ins w:id="35419" w:author="BigCREditor-Post-RAN4#105" w:date="2022-11-28T21:25:00Z"/>
                <w:bCs/>
              </w:rPr>
            </w:pPr>
            <w:ins w:id="35420" w:author="BigCREditor-Post-RAN4#105" w:date="2022-11-28T21:25:00Z">
              <w:r w:rsidRPr="00020619">
                <w:rPr>
                  <w:lang w:val="en-US"/>
                </w:rPr>
                <w:t>BWP configuration</w:t>
              </w:r>
            </w:ins>
          </w:p>
        </w:tc>
        <w:tc>
          <w:tcPr>
            <w:tcW w:w="1428" w:type="dxa"/>
            <w:tcBorders>
              <w:top w:val="single" w:sz="4" w:space="0" w:color="auto"/>
              <w:left w:val="single" w:sz="4" w:space="0" w:color="auto"/>
              <w:bottom w:val="single" w:sz="4" w:space="0" w:color="auto"/>
              <w:right w:val="single" w:sz="4" w:space="0" w:color="auto"/>
            </w:tcBorders>
            <w:hideMark/>
          </w:tcPr>
          <w:p w14:paraId="31A6F9F2" w14:textId="77777777" w:rsidR="0012043D" w:rsidRPr="00020619" w:rsidRDefault="0012043D" w:rsidP="00864629">
            <w:pPr>
              <w:pStyle w:val="TAL"/>
              <w:spacing w:line="256" w:lineRule="auto"/>
              <w:rPr>
                <w:ins w:id="35421" w:author="BigCREditor-Post-RAN4#105" w:date="2022-11-28T21:25:00Z"/>
                <w:bCs/>
              </w:rPr>
            </w:pPr>
            <w:ins w:id="35422" w:author="BigCREditor-Post-RAN4#105" w:date="2022-11-28T21:25:00Z">
              <w:r w:rsidRPr="00020619">
                <w:t>Initial DL BWP</w:t>
              </w:r>
            </w:ins>
          </w:p>
        </w:tc>
        <w:tc>
          <w:tcPr>
            <w:tcW w:w="877" w:type="dxa"/>
            <w:tcBorders>
              <w:top w:val="single" w:sz="4" w:space="0" w:color="auto"/>
              <w:left w:val="single" w:sz="4" w:space="0" w:color="auto"/>
              <w:bottom w:val="single" w:sz="4" w:space="0" w:color="auto"/>
              <w:right w:val="single" w:sz="4" w:space="0" w:color="auto"/>
            </w:tcBorders>
          </w:tcPr>
          <w:p w14:paraId="6DCF8E8E" w14:textId="77777777" w:rsidR="0012043D" w:rsidRPr="00020619" w:rsidRDefault="0012043D" w:rsidP="00864629">
            <w:pPr>
              <w:pStyle w:val="TAC"/>
              <w:spacing w:line="256" w:lineRule="auto"/>
              <w:rPr>
                <w:ins w:id="35423"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E9CCF07" w14:textId="77777777" w:rsidR="0012043D" w:rsidRPr="00020619" w:rsidRDefault="0012043D" w:rsidP="00864629">
            <w:pPr>
              <w:pStyle w:val="TAC"/>
              <w:spacing w:line="256" w:lineRule="auto"/>
              <w:rPr>
                <w:ins w:id="35424" w:author="BigCREditor-Post-RAN4#105" w:date="2022-11-28T21:25:00Z"/>
              </w:rPr>
            </w:pPr>
            <w:ins w:id="35425" w:author="BigCREditor-Post-RAN4#105" w:date="2022-11-28T21:25:00Z">
              <w:r w:rsidRPr="00020619">
                <w:t>Config</w:t>
              </w:r>
              <w:r w:rsidRPr="00020619">
                <w:rPr>
                  <w:szCs w:val="18"/>
                </w:rPr>
                <w:t xml:space="preserve"> 1, 2, 3, 4 </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70BF19AE" w14:textId="77777777" w:rsidR="0012043D" w:rsidRPr="00020619" w:rsidRDefault="0012043D" w:rsidP="00864629">
            <w:pPr>
              <w:pStyle w:val="TAC"/>
              <w:spacing w:line="256" w:lineRule="auto"/>
              <w:rPr>
                <w:ins w:id="35426" w:author="BigCREditor-Post-RAN4#105" w:date="2022-11-28T21:25:00Z"/>
                <w:szCs w:val="18"/>
              </w:rPr>
            </w:pPr>
            <w:ins w:id="35427" w:author="BigCREditor-Post-RAN4#105" w:date="2022-11-28T21:25:00Z">
              <w:r w:rsidRPr="00020619">
                <w:t>DLBWP.0.1</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6E4915C1" w14:textId="77777777" w:rsidR="0012043D" w:rsidRPr="00020619" w:rsidRDefault="0012043D" w:rsidP="00864629">
            <w:pPr>
              <w:pStyle w:val="TAC"/>
              <w:spacing w:line="256" w:lineRule="auto"/>
              <w:rPr>
                <w:ins w:id="35428" w:author="BigCREditor-Post-RAN4#105" w:date="2022-11-28T21:25:00Z"/>
                <w:szCs w:val="18"/>
              </w:rPr>
            </w:pPr>
            <w:ins w:id="35429" w:author="BigCREditor-Post-RAN4#105" w:date="2022-11-28T21:25:00Z">
              <w:r w:rsidRPr="00020619">
                <w:rPr>
                  <w:szCs w:val="18"/>
                </w:rPr>
                <w:t>NA</w:t>
              </w:r>
            </w:ins>
          </w:p>
        </w:tc>
      </w:tr>
      <w:tr w:rsidR="0012043D" w:rsidRPr="00020619" w14:paraId="45D9356E" w14:textId="77777777" w:rsidTr="00864629">
        <w:trPr>
          <w:cantSplit/>
          <w:trHeight w:val="36"/>
          <w:ins w:id="35430" w:author="BigCREditor-Post-RAN4#105" w:date="2022-11-28T21:25: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66BA4B24" w14:textId="77777777" w:rsidR="0012043D" w:rsidRPr="00020619" w:rsidRDefault="0012043D" w:rsidP="00864629">
            <w:pPr>
              <w:spacing w:after="0" w:line="256" w:lineRule="auto"/>
              <w:rPr>
                <w:ins w:id="35431" w:author="BigCREditor-Post-RAN4#105" w:date="2022-11-28T21:25:00Z"/>
                <w:rFonts w:ascii="Arial" w:hAnsi="Arial"/>
                <w:bCs/>
                <w:sz w:val="18"/>
                <w:lang w:eastAsia="en-GB"/>
              </w:rPr>
            </w:pPr>
          </w:p>
        </w:tc>
        <w:tc>
          <w:tcPr>
            <w:tcW w:w="1428" w:type="dxa"/>
            <w:tcBorders>
              <w:top w:val="single" w:sz="4" w:space="0" w:color="auto"/>
              <w:left w:val="single" w:sz="4" w:space="0" w:color="auto"/>
              <w:bottom w:val="single" w:sz="4" w:space="0" w:color="auto"/>
              <w:right w:val="single" w:sz="4" w:space="0" w:color="auto"/>
            </w:tcBorders>
            <w:hideMark/>
          </w:tcPr>
          <w:p w14:paraId="13E186D6" w14:textId="77777777" w:rsidR="0012043D" w:rsidRPr="00020619" w:rsidRDefault="0012043D" w:rsidP="00864629">
            <w:pPr>
              <w:pStyle w:val="TAL"/>
              <w:spacing w:line="256" w:lineRule="auto"/>
              <w:rPr>
                <w:ins w:id="35432" w:author="BigCREditor-Post-RAN4#105" w:date="2022-11-28T21:25:00Z"/>
              </w:rPr>
            </w:pPr>
            <w:ins w:id="35433" w:author="BigCREditor-Post-RAN4#105" w:date="2022-11-28T21:25:00Z">
              <w:r w:rsidRPr="00020619">
                <w:t>Initial UL BWP</w:t>
              </w:r>
            </w:ins>
          </w:p>
        </w:tc>
        <w:tc>
          <w:tcPr>
            <w:tcW w:w="877" w:type="dxa"/>
            <w:tcBorders>
              <w:top w:val="single" w:sz="4" w:space="0" w:color="auto"/>
              <w:left w:val="single" w:sz="4" w:space="0" w:color="auto"/>
              <w:bottom w:val="single" w:sz="4" w:space="0" w:color="auto"/>
              <w:right w:val="single" w:sz="4" w:space="0" w:color="auto"/>
            </w:tcBorders>
          </w:tcPr>
          <w:p w14:paraId="4DFE82A7" w14:textId="77777777" w:rsidR="0012043D" w:rsidRPr="00020619" w:rsidRDefault="0012043D" w:rsidP="00864629">
            <w:pPr>
              <w:pStyle w:val="TAC"/>
              <w:spacing w:line="256" w:lineRule="auto"/>
              <w:rPr>
                <w:ins w:id="35434"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7E72260" w14:textId="77777777" w:rsidR="0012043D" w:rsidRPr="00020619" w:rsidRDefault="0012043D" w:rsidP="00864629">
            <w:pPr>
              <w:pStyle w:val="TAC"/>
              <w:spacing w:line="256" w:lineRule="auto"/>
              <w:rPr>
                <w:ins w:id="35435" w:author="BigCREditor-Post-RAN4#105" w:date="2022-11-28T21:25:00Z"/>
              </w:rPr>
            </w:pPr>
            <w:ins w:id="35436" w:author="BigCREditor-Post-RAN4#105" w:date="2022-11-28T21:25:00Z">
              <w:r w:rsidRPr="00020619">
                <w:t>Config</w:t>
              </w:r>
              <w:r w:rsidRPr="00020619">
                <w:rPr>
                  <w:szCs w:val="18"/>
                </w:rPr>
                <w:t xml:space="preserve"> 1, 2, 3, 4</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391E9152" w14:textId="77777777" w:rsidR="0012043D" w:rsidRPr="00020619" w:rsidRDefault="0012043D" w:rsidP="00864629">
            <w:pPr>
              <w:pStyle w:val="TAC"/>
              <w:spacing w:line="256" w:lineRule="auto"/>
              <w:rPr>
                <w:ins w:id="35437" w:author="BigCREditor-Post-RAN4#105" w:date="2022-11-28T21:25:00Z"/>
              </w:rPr>
            </w:pPr>
            <w:ins w:id="35438" w:author="BigCREditor-Post-RAN4#105" w:date="2022-11-28T21:25:00Z">
              <w:r w:rsidRPr="00020619">
                <w:rPr>
                  <w:bCs/>
                </w:rPr>
                <w:t>ULBWP.0.1</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64B9C576" w14:textId="77777777" w:rsidR="0012043D" w:rsidRPr="00020619" w:rsidRDefault="0012043D" w:rsidP="00864629">
            <w:pPr>
              <w:pStyle w:val="TAC"/>
              <w:spacing w:line="256" w:lineRule="auto"/>
              <w:rPr>
                <w:ins w:id="35439" w:author="BigCREditor-Post-RAN4#105" w:date="2022-11-28T21:25:00Z"/>
              </w:rPr>
            </w:pPr>
            <w:ins w:id="35440" w:author="BigCREditor-Post-RAN4#105" w:date="2022-11-28T21:25:00Z">
              <w:r w:rsidRPr="00020619">
                <w:t>NA</w:t>
              </w:r>
            </w:ins>
          </w:p>
        </w:tc>
      </w:tr>
      <w:tr w:rsidR="0012043D" w:rsidRPr="00020619" w14:paraId="67D611CD" w14:textId="77777777" w:rsidTr="00864629">
        <w:trPr>
          <w:cantSplit/>
          <w:trHeight w:val="36"/>
          <w:ins w:id="35441" w:author="BigCREditor-Post-RAN4#105" w:date="2022-11-28T21:25: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38E39693" w14:textId="77777777" w:rsidR="0012043D" w:rsidRPr="00020619" w:rsidRDefault="0012043D" w:rsidP="00864629">
            <w:pPr>
              <w:spacing w:after="0" w:line="256" w:lineRule="auto"/>
              <w:rPr>
                <w:ins w:id="35442" w:author="BigCREditor-Post-RAN4#105" w:date="2022-11-28T21:25:00Z"/>
                <w:rFonts w:ascii="Arial" w:hAnsi="Arial"/>
                <w:bCs/>
                <w:sz w:val="18"/>
                <w:lang w:eastAsia="en-GB"/>
              </w:rPr>
            </w:pPr>
          </w:p>
        </w:tc>
        <w:tc>
          <w:tcPr>
            <w:tcW w:w="1428" w:type="dxa"/>
            <w:tcBorders>
              <w:top w:val="single" w:sz="4" w:space="0" w:color="auto"/>
              <w:left w:val="single" w:sz="4" w:space="0" w:color="auto"/>
              <w:bottom w:val="single" w:sz="4" w:space="0" w:color="auto"/>
              <w:right w:val="single" w:sz="4" w:space="0" w:color="auto"/>
            </w:tcBorders>
            <w:hideMark/>
          </w:tcPr>
          <w:p w14:paraId="0E146889" w14:textId="77777777" w:rsidR="0012043D" w:rsidRPr="00020619" w:rsidRDefault="0012043D" w:rsidP="00864629">
            <w:pPr>
              <w:pStyle w:val="TAL"/>
              <w:spacing w:line="256" w:lineRule="auto"/>
              <w:rPr>
                <w:ins w:id="35443" w:author="BigCREditor-Post-RAN4#105" w:date="2022-11-28T21:25:00Z"/>
                <w:bCs/>
              </w:rPr>
            </w:pPr>
            <w:ins w:id="35444" w:author="BigCREditor-Post-RAN4#105" w:date="2022-11-28T21:25:00Z">
              <w:r w:rsidRPr="00020619">
                <w:t>Dedicated DL BWP</w:t>
              </w:r>
            </w:ins>
          </w:p>
        </w:tc>
        <w:tc>
          <w:tcPr>
            <w:tcW w:w="877" w:type="dxa"/>
            <w:tcBorders>
              <w:top w:val="single" w:sz="4" w:space="0" w:color="auto"/>
              <w:left w:val="single" w:sz="4" w:space="0" w:color="auto"/>
              <w:bottom w:val="single" w:sz="4" w:space="0" w:color="auto"/>
              <w:right w:val="single" w:sz="4" w:space="0" w:color="auto"/>
            </w:tcBorders>
          </w:tcPr>
          <w:p w14:paraId="3FFB0F29" w14:textId="77777777" w:rsidR="0012043D" w:rsidRPr="00020619" w:rsidRDefault="0012043D" w:rsidP="00864629">
            <w:pPr>
              <w:pStyle w:val="TAC"/>
              <w:spacing w:line="256" w:lineRule="auto"/>
              <w:rPr>
                <w:ins w:id="35445"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tcPr>
          <w:p w14:paraId="1D816500" w14:textId="77777777" w:rsidR="0012043D" w:rsidRPr="00020619" w:rsidRDefault="0012043D" w:rsidP="00864629">
            <w:pPr>
              <w:pStyle w:val="TAC"/>
              <w:spacing w:line="256" w:lineRule="auto"/>
              <w:rPr>
                <w:ins w:id="35446" w:author="BigCREditor-Post-RAN4#105" w:date="2022-11-28T21:25:00Z"/>
              </w:rPr>
            </w:pPr>
          </w:p>
        </w:tc>
        <w:tc>
          <w:tcPr>
            <w:tcW w:w="1959" w:type="dxa"/>
            <w:gridSpan w:val="4"/>
            <w:tcBorders>
              <w:top w:val="single" w:sz="4" w:space="0" w:color="auto"/>
              <w:left w:val="single" w:sz="4" w:space="0" w:color="auto"/>
              <w:bottom w:val="single" w:sz="4" w:space="0" w:color="auto"/>
              <w:right w:val="single" w:sz="4" w:space="0" w:color="auto"/>
            </w:tcBorders>
            <w:hideMark/>
          </w:tcPr>
          <w:p w14:paraId="080C60F5" w14:textId="77777777" w:rsidR="0012043D" w:rsidRPr="00020619" w:rsidRDefault="0012043D" w:rsidP="00864629">
            <w:pPr>
              <w:pStyle w:val="TAC"/>
              <w:spacing w:line="256" w:lineRule="auto"/>
              <w:rPr>
                <w:ins w:id="35447" w:author="BigCREditor-Post-RAN4#105" w:date="2022-11-28T21:25:00Z"/>
                <w:szCs w:val="18"/>
              </w:rPr>
            </w:pPr>
            <w:ins w:id="35448" w:author="BigCREditor-Post-RAN4#105" w:date="2022-11-28T21:25:00Z">
              <w:r w:rsidRPr="00020619">
                <w:t>DLBWP.1.1</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5DF05412" w14:textId="77777777" w:rsidR="0012043D" w:rsidRPr="00020619" w:rsidRDefault="0012043D" w:rsidP="00864629">
            <w:pPr>
              <w:pStyle w:val="TAC"/>
              <w:spacing w:line="256" w:lineRule="auto"/>
              <w:rPr>
                <w:ins w:id="35449" w:author="BigCREditor-Post-RAN4#105" w:date="2022-11-28T21:25:00Z"/>
                <w:szCs w:val="18"/>
              </w:rPr>
            </w:pPr>
            <w:ins w:id="35450" w:author="BigCREditor-Post-RAN4#105" w:date="2022-11-28T21:25:00Z">
              <w:r w:rsidRPr="00020619">
                <w:rPr>
                  <w:szCs w:val="18"/>
                </w:rPr>
                <w:t>NA</w:t>
              </w:r>
            </w:ins>
          </w:p>
        </w:tc>
      </w:tr>
      <w:tr w:rsidR="0012043D" w:rsidRPr="00020619" w14:paraId="393749E7" w14:textId="77777777" w:rsidTr="00864629">
        <w:trPr>
          <w:cantSplit/>
          <w:trHeight w:val="36"/>
          <w:ins w:id="35451" w:author="BigCREditor-Post-RAN4#105" w:date="2022-11-28T21:25: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1A75C875" w14:textId="77777777" w:rsidR="0012043D" w:rsidRPr="00020619" w:rsidRDefault="0012043D" w:rsidP="00864629">
            <w:pPr>
              <w:spacing w:after="0" w:line="256" w:lineRule="auto"/>
              <w:rPr>
                <w:ins w:id="35452" w:author="BigCREditor-Post-RAN4#105" w:date="2022-11-28T21:25:00Z"/>
                <w:rFonts w:ascii="Arial" w:hAnsi="Arial"/>
                <w:bCs/>
                <w:sz w:val="18"/>
                <w:lang w:eastAsia="en-GB"/>
              </w:rPr>
            </w:pPr>
          </w:p>
        </w:tc>
        <w:tc>
          <w:tcPr>
            <w:tcW w:w="1428" w:type="dxa"/>
            <w:tcBorders>
              <w:top w:val="single" w:sz="4" w:space="0" w:color="auto"/>
              <w:left w:val="single" w:sz="4" w:space="0" w:color="auto"/>
              <w:bottom w:val="single" w:sz="4" w:space="0" w:color="auto"/>
              <w:right w:val="single" w:sz="4" w:space="0" w:color="auto"/>
            </w:tcBorders>
            <w:hideMark/>
          </w:tcPr>
          <w:p w14:paraId="3397E1F5" w14:textId="77777777" w:rsidR="0012043D" w:rsidRPr="00020619" w:rsidRDefault="0012043D" w:rsidP="00864629">
            <w:pPr>
              <w:pStyle w:val="TAL"/>
              <w:spacing w:line="256" w:lineRule="auto"/>
              <w:rPr>
                <w:ins w:id="35453" w:author="BigCREditor-Post-RAN4#105" w:date="2022-11-28T21:25:00Z"/>
                <w:bCs/>
              </w:rPr>
            </w:pPr>
            <w:ins w:id="35454" w:author="BigCREditor-Post-RAN4#105" w:date="2022-11-28T21:25:00Z">
              <w:r w:rsidRPr="00020619">
                <w:rPr>
                  <w:bCs/>
                </w:rPr>
                <w:t>Dedicated UL BWP</w:t>
              </w:r>
            </w:ins>
          </w:p>
        </w:tc>
        <w:tc>
          <w:tcPr>
            <w:tcW w:w="877" w:type="dxa"/>
            <w:tcBorders>
              <w:top w:val="single" w:sz="4" w:space="0" w:color="auto"/>
              <w:left w:val="single" w:sz="4" w:space="0" w:color="auto"/>
              <w:bottom w:val="single" w:sz="4" w:space="0" w:color="auto"/>
              <w:right w:val="single" w:sz="4" w:space="0" w:color="auto"/>
            </w:tcBorders>
          </w:tcPr>
          <w:p w14:paraId="64C44958" w14:textId="77777777" w:rsidR="0012043D" w:rsidRPr="00020619" w:rsidRDefault="0012043D" w:rsidP="00864629">
            <w:pPr>
              <w:pStyle w:val="TAC"/>
              <w:spacing w:line="256" w:lineRule="auto"/>
              <w:rPr>
                <w:ins w:id="35455"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tcPr>
          <w:p w14:paraId="593EB0E6" w14:textId="77777777" w:rsidR="0012043D" w:rsidRPr="00020619" w:rsidRDefault="0012043D" w:rsidP="00864629">
            <w:pPr>
              <w:pStyle w:val="TAC"/>
              <w:spacing w:line="256" w:lineRule="auto"/>
              <w:rPr>
                <w:ins w:id="35456" w:author="BigCREditor-Post-RAN4#105" w:date="2022-11-28T21:25:00Z"/>
              </w:rPr>
            </w:pP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55155207" w14:textId="77777777" w:rsidR="0012043D" w:rsidRPr="00020619" w:rsidRDefault="0012043D" w:rsidP="00864629">
            <w:pPr>
              <w:pStyle w:val="TAC"/>
              <w:spacing w:line="256" w:lineRule="auto"/>
              <w:rPr>
                <w:ins w:id="35457" w:author="BigCREditor-Post-RAN4#105" w:date="2022-11-28T21:25:00Z"/>
                <w:szCs w:val="18"/>
              </w:rPr>
            </w:pPr>
            <w:ins w:id="35458" w:author="BigCREditor-Post-RAN4#105" w:date="2022-11-28T21:25:00Z">
              <w:r w:rsidRPr="00020619">
                <w:t>ULBWP.1.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2DF8B4A8" w14:textId="77777777" w:rsidR="0012043D" w:rsidRPr="00020619" w:rsidRDefault="0012043D" w:rsidP="00864629">
            <w:pPr>
              <w:pStyle w:val="TAC"/>
              <w:spacing w:line="256" w:lineRule="auto"/>
              <w:rPr>
                <w:ins w:id="35459" w:author="BigCREditor-Post-RAN4#105" w:date="2022-11-28T21:25:00Z"/>
                <w:szCs w:val="18"/>
              </w:rPr>
            </w:pPr>
            <w:ins w:id="35460" w:author="BigCREditor-Post-RAN4#105" w:date="2022-11-28T21:25:00Z">
              <w:r w:rsidRPr="00020619">
                <w:rPr>
                  <w:szCs w:val="18"/>
                </w:rPr>
                <w:t>NA</w:t>
              </w:r>
            </w:ins>
          </w:p>
        </w:tc>
      </w:tr>
      <w:tr w:rsidR="0012043D" w:rsidRPr="00020619" w14:paraId="77426435" w14:textId="77777777" w:rsidTr="00864629">
        <w:trPr>
          <w:cantSplit/>
          <w:trHeight w:val="443"/>
          <w:ins w:id="35461"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191AF797" w14:textId="77777777" w:rsidR="0012043D" w:rsidRPr="00020619" w:rsidRDefault="0012043D" w:rsidP="00864629">
            <w:pPr>
              <w:pStyle w:val="TAL"/>
              <w:spacing w:line="256" w:lineRule="auto"/>
              <w:rPr>
                <w:ins w:id="35462" w:author="BigCREditor-Post-RAN4#105" w:date="2022-11-28T21:25:00Z"/>
                <w:bCs/>
              </w:rPr>
            </w:pPr>
            <w:ins w:id="35463" w:author="BigCREditor-Post-RAN4#105" w:date="2022-11-28T21:25:00Z">
              <w:r w:rsidRPr="00020619">
                <w:rPr>
                  <w:bCs/>
                </w:rPr>
                <w:lastRenderedPageBreak/>
                <w:t>TRS configuration</w:t>
              </w:r>
            </w:ins>
          </w:p>
        </w:tc>
        <w:tc>
          <w:tcPr>
            <w:tcW w:w="877" w:type="dxa"/>
            <w:vMerge w:val="restart"/>
            <w:tcBorders>
              <w:top w:val="single" w:sz="4" w:space="0" w:color="auto"/>
              <w:left w:val="single" w:sz="4" w:space="0" w:color="auto"/>
              <w:bottom w:val="single" w:sz="4" w:space="0" w:color="auto"/>
              <w:right w:val="single" w:sz="4" w:space="0" w:color="auto"/>
            </w:tcBorders>
          </w:tcPr>
          <w:p w14:paraId="3A991913" w14:textId="77777777" w:rsidR="0012043D" w:rsidRPr="00020619" w:rsidRDefault="0012043D" w:rsidP="00864629">
            <w:pPr>
              <w:pStyle w:val="TAC"/>
              <w:spacing w:line="256" w:lineRule="auto"/>
              <w:rPr>
                <w:ins w:id="35464"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E63B0BE" w14:textId="77777777" w:rsidR="0012043D" w:rsidRPr="00020619" w:rsidRDefault="0012043D" w:rsidP="00864629">
            <w:pPr>
              <w:pStyle w:val="TAC"/>
              <w:spacing w:line="256" w:lineRule="auto"/>
              <w:rPr>
                <w:ins w:id="35465" w:author="BigCREditor-Post-RAN4#105" w:date="2022-11-28T21:25:00Z"/>
              </w:rPr>
            </w:pPr>
            <w:ins w:id="35466" w:author="BigCREditor-Post-RAN4#105" w:date="2022-11-28T21:25:00Z">
              <w:r w:rsidRPr="00020619">
                <w:t>Config</w:t>
              </w:r>
              <w:r w:rsidRPr="00020619">
                <w:rPr>
                  <w:szCs w:val="18"/>
                </w:rPr>
                <w:t xml:space="preserve"> 1</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71801D65" w14:textId="77777777" w:rsidR="0012043D" w:rsidRPr="00020619" w:rsidRDefault="0012043D" w:rsidP="00864629">
            <w:pPr>
              <w:pStyle w:val="TAC"/>
              <w:spacing w:line="256" w:lineRule="auto"/>
              <w:rPr>
                <w:ins w:id="35467" w:author="BigCREditor-Post-RAN4#105" w:date="2022-11-28T21:25:00Z"/>
              </w:rPr>
            </w:pPr>
            <w:ins w:id="35468" w:author="BigCREditor-Post-RAN4#105" w:date="2022-11-28T21:25:00Z">
              <w:r w:rsidRPr="00020619">
                <w:rPr>
                  <w:bCs/>
                </w:rPr>
                <w:t>TRS.1.1 F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5AF4AA9E" w14:textId="77777777" w:rsidR="0012043D" w:rsidRPr="00020619" w:rsidRDefault="0012043D" w:rsidP="00864629">
            <w:pPr>
              <w:pStyle w:val="TAC"/>
              <w:spacing w:line="256" w:lineRule="auto"/>
              <w:rPr>
                <w:ins w:id="35469" w:author="BigCREditor-Post-RAN4#105" w:date="2022-11-28T21:25:00Z"/>
              </w:rPr>
            </w:pPr>
            <w:ins w:id="35470" w:author="BigCREditor-Post-RAN4#105" w:date="2022-11-28T21:25:00Z">
              <w:r w:rsidRPr="00020619">
                <w:rPr>
                  <w:bCs/>
                </w:rPr>
                <w:t>NA</w:t>
              </w:r>
            </w:ins>
          </w:p>
        </w:tc>
      </w:tr>
      <w:tr w:rsidR="0012043D" w:rsidRPr="00020619" w14:paraId="77EEA58B" w14:textId="77777777" w:rsidTr="00864629">
        <w:trPr>
          <w:cantSplit/>
          <w:trHeight w:val="443"/>
          <w:ins w:id="35471"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490B4C46" w14:textId="77777777" w:rsidR="0012043D" w:rsidRPr="00020619" w:rsidRDefault="0012043D" w:rsidP="00864629">
            <w:pPr>
              <w:spacing w:after="0" w:line="256" w:lineRule="auto"/>
              <w:rPr>
                <w:ins w:id="35472" w:author="BigCREditor-Post-RAN4#105" w:date="2022-11-28T21:25: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179FF8E" w14:textId="77777777" w:rsidR="0012043D" w:rsidRPr="00020619" w:rsidRDefault="0012043D" w:rsidP="00864629">
            <w:pPr>
              <w:spacing w:after="0" w:line="256" w:lineRule="auto"/>
              <w:rPr>
                <w:ins w:id="35473" w:author="BigCREditor-Post-RAN4#105" w:date="2022-11-28T21:25: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04DDA87" w14:textId="77777777" w:rsidR="0012043D" w:rsidRPr="00020619" w:rsidRDefault="0012043D" w:rsidP="00864629">
            <w:pPr>
              <w:pStyle w:val="TAC"/>
              <w:spacing w:line="256" w:lineRule="auto"/>
              <w:rPr>
                <w:ins w:id="35474" w:author="BigCREditor-Post-RAN4#105" w:date="2022-11-28T21:25:00Z"/>
              </w:rPr>
            </w:pPr>
            <w:ins w:id="35475" w:author="BigCREditor-Post-RAN4#105" w:date="2022-11-28T21:25:00Z">
              <w:r w:rsidRPr="00020619">
                <w:t>Config</w:t>
              </w:r>
              <w:r w:rsidRPr="00020619">
                <w:rPr>
                  <w:szCs w:val="18"/>
                </w:rPr>
                <w:t xml:space="preserve"> 2</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55C5551E" w14:textId="77777777" w:rsidR="0012043D" w:rsidRPr="00020619" w:rsidRDefault="0012043D" w:rsidP="00864629">
            <w:pPr>
              <w:pStyle w:val="TAC"/>
              <w:spacing w:line="256" w:lineRule="auto"/>
              <w:rPr>
                <w:ins w:id="35476" w:author="BigCREditor-Post-RAN4#105" w:date="2022-11-28T21:25:00Z"/>
              </w:rPr>
            </w:pPr>
            <w:ins w:id="35477" w:author="BigCREditor-Post-RAN4#105" w:date="2022-11-28T21:25:00Z">
              <w:r w:rsidRPr="00020619">
                <w:rPr>
                  <w:bCs/>
                </w:rPr>
                <w:t>TRS.1.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0E5F4534" w14:textId="77777777" w:rsidR="0012043D" w:rsidRPr="00020619" w:rsidRDefault="0012043D" w:rsidP="00864629">
            <w:pPr>
              <w:pStyle w:val="TAC"/>
              <w:spacing w:line="256" w:lineRule="auto"/>
              <w:rPr>
                <w:ins w:id="35478" w:author="BigCREditor-Post-RAN4#105" w:date="2022-11-28T21:25:00Z"/>
              </w:rPr>
            </w:pPr>
            <w:ins w:id="35479" w:author="BigCREditor-Post-RAN4#105" w:date="2022-11-28T21:25:00Z">
              <w:r w:rsidRPr="00020619">
                <w:rPr>
                  <w:bCs/>
                </w:rPr>
                <w:t>NA</w:t>
              </w:r>
            </w:ins>
          </w:p>
        </w:tc>
      </w:tr>
      <w:tr w:rsidR="0012043D" w:rsidRPr="00020619" w14:paraId="5440F89C" w14:textId="77777777" w:rsidTr="00864629">
        <w:trPr>
          <w:cantSplit/>
          <w:trHeight w:val="443"/>
          <w:ins w:id="35480"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951B48B" w14:textId="77777777" w:rsidR="0012043D" w:rsidRPr="00020619" w:rsidRDefault="0012043D" w:rsidP="00864629">
            <w:pPr>
              <w:spacing w:after="0" w:line="256" w:lineRule="auto"/>
              <w:rPr>
                <w:ins w:id="35481" w:author="BigCREditor-Post-RAN4#105" w:date="2022-11-28T21:25: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6E87F376" w14:textId="77777777" w:rsidR="0012043D" w:rsidRPr="00020619" w:rsidRDefault="0012043D" w:rsidP="00864629">
            <w:pPr>
              <w:spacing w:after="0" w:line="256" w:lineRule="auto"/>
              <w:rPr>
                <w:ins w:id="35482" w:author="BigCREditor-Post-RAN4#105" w:date="2022-11-28T21:25: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093F432" w14:textId="77777777" w:rsidR="0012043D" w:rsidRPr="00020619" w:rsidRDefault="0012043D" w:rsidP="00864629">
            <w:pPr>
              <w:pStyle w:val="TAC"/>
              <w:spacing w:line="256" w:lineRule="auto"/>
              <w:rPr>
                <w:ins w:id="35483" w:author="BigCREditor-Post-RAN4#105" w:date="2022-11-28T21:25:00Z"/>
              </w:rPr>
            </w:pPr>
            <w:ins w:id="35484" w:author="BigCREditor-Post-RAN4#105" w:date="2022-11-28T21:25:00Z">
              <w:r w:rsidRPr="00020619">
                <w:t>Config</w:t>
              </w:r>
              <w:r w:rsidRPr="00020619">
                <w:rPr>
                  <w:szCs w:val="18"/>
                </w:rPr>
                <w:t xml:space="preserve"> 3</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770C0597" w14:textId="77777777" w:rsidR="0012043D" w:rsidRPr="00020619" w:rsidRDefault="0012043D" w:rsidP="00864629">
            <w:pPr>
              <w:pStyle w:val="TAC"/>
              <w:spacing w:line="256" w:lineRule="auto"/>
              <w:rPr>
                <w:ins w:id="35485" w:author="BigCREditor-Post-RAN4#105" w:date="2022-11-28T21:25:00Z"/>
              </w:rPr>
            </w:pPr>
            <w:ins w:id="35486" w:author="BigCREditor-Post-RAN4#105" w:date="2022-11-28T21:25:00Z">
              <w:r w:rsidRPr="00020619">
                <w:rPr>
                  <w:bCs/>
                </w:rPr>
                <w:t>TRS.1.2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233F738F" w14:textId="77777777" w:rsidR="0012043D" w:rsidRPr="00020619" w:rsidRDefault="0012043D" w:rsidP="00864629">
            <w:pPr>
              <w:pStyle w:val="TAC"/>
              <w:spacing w:line="256" w:lineRule="auto"/>
              <w:rPr>
                <w:ins w:id="35487" w:author="BigCREditor-Post-RAN4#105" w:date="2022-11-28T21:25:00Z"/>
              </w:rPr>
            </w:pPr>
            <w:ins w:id="35488" w:author="BigCREditor-Post-RAN4#105" w:date="2022-11-28T21:25:00Z">
              <w:r w:rsidRPr="00020619">
                <w:rPr>
                  <w:bCs/>
                </w:rPr>
                <w:t>NA</w:t>
              </w:r>
            </w:ins>
          </w:p>
        </w:tc>
      </w:tr>
      <w:tr w:rsidR="0012043D" w:rsidRPr="00020619" w14:paraId="19256C41" w14:textId="77777777" w:rsidTr="00864629">
        <w:trPr>
          <w:cantSplit/>
          <w:trHeight w:val="602"/>
          <w:ins w:id="35489"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5B8E5355" w14:textId="77777777" w:rsidR="0012043D" w:rsidRPr="00020619" w:rsidRDefault="0012043D" w:rsidP="00864629">
            <w:pPr>
              <w:pStyle w:val="TAL"/>
              <w:spacing w:line="256" w:lineRule="auto"/>
              <w:rPr>
                <w:ins w:id="35490" w:author="BigCREditor-Post-RAN4#105" w:date="2022-11-28T21:25:00Z"/>
              </w:rPr>
            </w:pPr>
            <w:ins w:id="35491" w:author="BigCREditor-Post-RAN4#105" w:date="2022-11-28T21:25:00Z">
              <w:r w:rsidRPr="00020619">
                <w:rPr>
                  <w:bCs/>
                </w:rPr>
                <w:t xml:space="preserve">OCNG Patterns defined in A.3.2.1.1 (OP.1) </w:t>
              </w:r>
            </w:ins>
          </w:p>
        </w:tc>
        <w:tc>
          <w:tcPr>
            <w:tcW w:w="877" w:type="dxa"/>
            <w:tcBorders>
              <w:top w:val="single" w:sz="4" w:space="0" w:color="auto"/>
              <w:left w:val="single" w:sz="4" w:space="0" w:color="auto"/>
              <w:bottom w:val="single" w:sz="4" w:space="0" w:color="auto"/>
              <w:right w:val="single" w:sz="4" w:space="0" w:color="auto"/>
            </w:tcBorders>
          </w:tcPr>
          <w:p w14:paraId="7E1FDBD6" w14:textId="77777777" w:rsidR="0012043D" w:rsidRPr="00020619" w:rsidRDefault="0012043D" w:rsidP="00864629">
            <w:pPr>
              <w:pStyle w:val="TAC"/>
              <w:spacing w:line="256" w:lineRule="auto"/>
              <w:rPr>
                <w:ins w:id="35492"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hideMark/>
          </w:tcPr>
          <w:p w14:paraId="27419987" w14:textId="77777777" w:rsidR="0012043D" w:rsidRPr="00020619" w:rsidRDefault="0012043D" w:rsidP="00864629">
            <w:pPr>
              <w:pStyle w:val="TAC"/>
              <w:spacing w:line="256" w:lineRule="auto"/>
              <w:rPr>
                <w:ins w:id="35493" w:author="BigCREditor-Post-RAN4#105" w:date="2022-11-28T21:25:00Z"/>
              </w:rPr>
            </w:pPr>
            <w:ins w:id="35494" w:author="BigCREditor-Post-RAN4#105" w:date="2022-11-28T21:25:00Z">
              <w:r w:rsidRPr="00020619">
                <w:t>Config 1,2,3,4</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1AABA264" w14:textId="77777777" w:rsidR="0012043D" w:rsidRPr="00020619" w:rsidRDefault="0012043D" w:rsidP="00864629">
            <w:pPr>
              <w:pStyle w:val="TAC"/>
              <w:spacing w:line="256" w:lineRule="auto"/>
              <w:rPr>
                <w:ins w:id="35495" w:author="BigCREditor-Post-RAN4#105" w:date="2022-11-28T21:25:00Z"/>
                <w:rFonts w:cs="v4.2.0"/>
              </w:rPr>
            </w:pPr>
            <w:ins w:id="35496" w:author="BigCREditor-Post-RAN4#105" w:date="2022-11-28T21:25:00Z">
              <w:r w:rsidRPr="00020619">
                <w:t xml:space="preserve">OP.1 </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4581A1B5" w14:textId="77777777" w:rsidR="0012043D" w:rsidRPr="00020619" w:rsidRDefault="0012043D" w:rsidP="00864629">
            <w:pPr>
              <w:pStyle w:val="TAC"/>
              <w:spacing w:line="256" w:lineRule="auto"/>
              <w:rPr>
                <w:ins w:id="35497" w:author="BigCREditor-Post-RAN4#105" w:date="2022-11-28T21:25:00Z"/>
                <w:rFonts w:cs="v4.2.0"/>
              </w:rPr>
            </w:pPr>
            <w:ins w:id="35498" w:author="BigCREditor-Post-RAN4#105" w:date="2022-11-28T21:25:00Z">
              <w:r w:rsidRPr="00020619">
                <w:t>OP.1</w:t>
              </w:r>
            </w:ins>
          </w:p>
        </w:tc>
      </w:tr>
      <w:tr w:rsidR="0012043D" w:rsidRPr="00020619" w14:paraId="749F87C5" w14:textId="77777777" w:rsidTr="00864629">
        <w:trPr>
          <w:cantSplit/>
          <w:trHeight w:val="259"/>
          <w:ins w:id="35499"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BB6C8BD" w14:textId="77777777" w:rsidR="0012043D" w:rsidRPr="00020619" w:rsidRDefault="0012043D" w:rsidP="00864629">
            <w:pPr>
              <w:pStyle w:val="TAL"/>
              <w:spacing w:line="256" w:lineRule="auto"/>
              <w:rPr>
                <w:ins w:id="35500" w:author="BigCREditor-Post-RAN4#105" w:date="2022-11-28T21:25:00Z"/>
                <w:lang w:val="en-US"/>
              </w:rPr>
            </w:pPr>
            <w:ins w:id="35501" w:author="BigCREditor-Post-RAN4#105" w:date="2022-11-28T21:25:00Z">
              <w:r w:rsidRPr="00020619">
                <w:rPr>
                  <w:lang w:val="en-US"/>
                </w:rPr>
                <w:t>PDSCH Reference measurement channel</w:t>
              </w:r>
            </w:ins>
          </w:p>
        </w:tc>
        <w:tc>
          <w:tcPr>
            <w:tcW w:w="877" w:type="dxa"/>
            <w:tcBorders>
              <w:top w:val="single" w:sz="4" w:space="0" w:color="auto"/>
              <w:left w:val="single" w:sz="4" w:space="0" w:color="auto"/>
              <w:bottom w:val="single" w:sz="4" w:space="0" w:color="auto"/>
              <w:right w:val="single" w:sz="4" w:space="0" w:color="auto"/>
            </w:tcBorders>
          </w:tcPr>
          <w:p w14:paraId="3E3FCD4E" w14:textId="77777777" w:rsidR="0012043D" w:rsidRPr="00020619" w:rsidRDefault="0012043D" w:rsidP="00864629">
            <w:pPr>
              <w:pStyle w:val="TAC"/>
              <w:spacing w:line="256" w:lineRule="auto"/>
              <w:rPr>
                <w:ins w:id="35502"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0B41097" w14:textId="77777777" w:rsidR="0012043D" w:rsidRPr="00020619" w:rsidRDefault="0012043D" w:rsidP="00864629">
            <w:pPr>
              <w:pStyle w:val="TAC"/>
              <w:spacing w:line="256" w:lineRule="auto"/>
              <w:rPr>
                <w:ins w:id="35503" w:author="BigCREditor-Post-RAN4#105" w:date="2022-11-28T21:25:00Z"/>
              </w:rPr>
            </w:pPr>
            <w:ins w:id="35504" w:author="BigCREditor-Post-RAN4#105" w:date="2022-11-28T21:25:00Z">
              <w:r w:rsidRPr="00020619">
                <w:t>Config</w:t>
              </w:r>
              <w:r w:rsidRPr="00020619">
                <w:rPr>
                  <w:szCs w:val="18"/>
                </w:rPr>
                <w:t xml:space="preserve"> 1</w:t>
              </w:r>
              <w:r w:rsidRPr="00020619">
                <w:t>,4</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6ED2FE0" w14:textId="77777777" w:rsidR="0012043D" w:rsidRPr="00020619" w:rsidRDefault="0012043D" w:rsidP="00864629">
            <w:pPr>
              <w:pStyle w:val="TAC"/>
              <w:spacing w:line="256" w:lineRule="auto"/>
              <w:rPr>
                <w:ins w:id="35505" w:author="BigCREditor-Post-RAN4#105" w:date="2022-11-28T21:25:00Z"/>
              </w:rPr>
            </w:pPr>
            <w:ins w:id="35506" w:author="BigCREditor-Post-RAN4#105" w:date="2022-11-28T21:25:00Z">
              <w:r w:rsidRPr="00020619">
                <w:t>SR.1.1 FDD</w:t>
              </w:r>
              <w:r w:rsidRPr="00020619">
                <w:rPr>
                  <w:lang w:val="en-US"/>
                </w:rPr>
                <w:t xml:space="preserve"> </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54524EA2" w14:textId="77777777" w:rsidR="0012043D" w:rsidRPr="00020619" w:rsidRDefault="0012043D" w:rsidP="00864629">
            <w:pPr>
              <w:pStyle w:val="TAC"/>
              <w:spacing w:line="256" w:lineRule="auto"/>
              <w:rPr>
                <w:ins w:id="35507" w:author="BigCREditor-Post-RAN4#105" w:date="2022-11-28T21:25:00Z"/>
              </w:rPr>
            </w:pPr>
            <w:ins w:id="35508" w:author="BigCREditor-Post-RAN4#105" w:date="2022-11-28T21:25:00Z">
              <w:r w:rsidRPr="00020619">
                <w:t>NA</w:t>
              </w:r>
            </w:ins>
          </w:p>
        </w:tc>
      </w:tr>
      <w:tr w:rsidR="0012043D" w:rsidRPr="00020619" w14:paraId="0187417D" w14:textId="77777777" w:rsidTr="00864629">
        <w:trPr>
          <w:cantSplit/>
          <w:trHeight w:val="259"/>
          <w:ins w:id="35509"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2728987D" w14:textId="77777777" w:rsidR="0012043D" w:rsidRPr="00020619" w:rsidRDefault="0012043D" w:rsidP="00864629">
            <w:pPr>
              <w:spacing w:after="0" w:line="256" w:lineRule="auto"/>
              <w:rPr>
                <w:ins w:id="35510" w:author="BigCREditor-Post-RAN4#105" w:date="2022-11-28T21:25: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5B6EBA11" w14:textId="77777777" w:rsidR="0012043D" w:rsidRPr="00020619" w:rsidRDefault="0012043D" w:rsidP="00864629">
            <w:pPr>
              <w:pStyle w:val="TAC"/>
              <w:spacing w:line="256" w:lineRule="auto"/>
              <w:rPr>
                <w:ins w:id="35511"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E50308" w14:textId="77777777" w:rsidR="0012043D" w:rsidRPr="00020619" w:rsidRDefault="0012043D" w:rsidP="00864629">
            <w:pPr>
              <w:pStyle w:val="TAC"/>
              <w:spacing w:line="256" w:lineRule="auto"/>
              <w:rPr>
                <w:ins w:id="35512" w:author="BigCREditor-Post-RAN4#105" w:date="2022-11-28T21:25:00Z"/>
              </w:rPr>
            </w:pPr>
            <w:ins w:id="35513" w:author="BigCREditor-Post-RAN4#105" w:date="2022-11-28T21:25:00Z">
              <w:r w:rsidRPr="00020619">
                <w:t>Config</w:t>
              </w:r>
              <w:r w:rsidRPr="00020619">
                <w:rPr>
                  <w:szCs w:val="18"/>
                </w:rPr>
                <w:t xml:space="preserve"> 2</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9B2101E" w14:textId="77777777" w:rsidR="0012043D" w:rsidRPr="00020619" w:rsidRDefault="0012043D" w:rsidP="00864629">
            <w:pPr>
              <w:pStyle w:val="TAC"/>
              <w:spacing w:line="256" w:lineRule="auto"/>
              <w:rPr>
                <w:ins w:id="35514" w:author="BigCREditor-Post-RAN4#105" w:date="2022-11-28T21:25:00Z"/>
              </w:rPr>
            </w:pPr>
            <w:ins w:id="35515" w:author="BigCREditor-Post-RAN4#105" w:date="2022-11-28T21:25:00Z">
              <w:r w:rsidRPr="00020619">
                <w:t>SR.1.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0F2109F2" w14:textId="77777777" w:rsidR="0012043D" w:rsidRPr="00020619" w:rsidRDefault="0012043D" w:rsidP="00864629">
            <w:pPr>
              <w:pStyle w:val="TAC"/>
              <w:spacing w:line="256" w:lineRule="auto"/>
              <w:rPr>
                <w:ins w:id="35516" w:author="BigCREditor-Post-RAN4#105" w:date="2022-11-28T21:25:00Z"/>
              </w:rPr>
            </w:pPr>
            <w:ins w:id="35517" w:author="BigCREditor-Post-RAN4#105" w:date="2022-11-28T21:25:00Z">
              <w:r w:rsidRPr="00020619">
                <w:t>NA</w:t>
              </w:r>
            </w:ins>
          </w:p>
        </w:tc>
      </w:tr>
      <w:tr w:rsidR="0012043D" w:rsidRPr="00020619" w14:paraId="6D2C2789" w14:textId="77777777" w:rsidTr="00864629">
        <w:trPr>
          <w:cantSplit/>
          <w:trHeight w:val="259"/>
          <w:ins w:id="35518"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CE81135" w14:textId="77777777" w:rsidR="0012043D" w:rsidRPr="00020619" w:rsidRDefault="0012043D" w:rsidP="00864629">
            <w:pPr>
              <w:spacing w:after="0" w:line="256" w:lineRule="auto"/>
              <w:rPr>
                <w:ins w:id="35519" w:author="BigCREditor-Post-RAN4#105" w:date="2022-11-28T21:25: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2DE8EBF5" w14:textId="77777777" w:rsidR="0012043D" w:rsidRPr="00020619" w:rsidRDefault="0012043D" w:rsidP="00864629">
            <w:pPr>
              <w:pStyle w:val="TAC"/>
              <w:spacing w:line="256" w:lineRule="auto"/>
              <w:rPr>
                <w:ins w:id="35520"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BB0E2CE" w14:textId="77777777" w:rsidR="0012043D" w:rsidRPr="00020619" w:rsidRDefault="0012043D" w:rsidP="00864629">
            <w:pPr>
              <w:pStyle w:val="TAC"/>
              <w:spacing w:line="256" w:lineRule="auto"/>
              <w:rPr>
                <w:ins w:id="35521" w:author="BigCREditor-Post-RAN4#105" w:date="2022-11-28T21:25:00Z"/>
              </w:rPr>
            </w:pPr>
            <w:ins w:id="35522" w:author="BigCREditor-Post-RAN4#105" w:date="2022-11-28T21:25:00Z">
              <w:r w:rsidRPr="00020619">
                <w:t>Config</w:t>
              </w:r>
              <w:r w:rsidRPr="00020619">
                <w:rPr>
                  <w:szCs w:val="18"/>
                </w:rPr>
                <w:t xml:space="preserve"> 3</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2BF9D9A5" w14:textId="77777777" w:rsidR="0012043D" w:rsidRPr="00020619" w:rsidRDefault="0012043D" w:rsidP="00864629">
            <w:pPr>
              <w:pStyle w:val="TAC"/>
              <w:spacing w:line="256" w:lineRule="auto"/>
              <w:rPr>
                <w:ins w:id="35523" w:author="BigCREditor-Post-RAN4#105" w:date="2022-11-28T21:25:00Z"/>
              </w:rPr>
            </w:pPr>
            <w:ins w:id="35524" w:author="BigCREditor-Post-RAN4#105" w:date="2022-11-28T21:25:00Z">
              <w:r w:rsidRPr="00020619">
                <w:t>SR2.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2B1F5C7E" w14:textId="77777777" w:rsidR="0012043D" w:rsidRPr="00020619" w:rsidRDefault="0012043D" w:rsidP="00864629">
            <w:pPr>
              <w:pStyle w:val="TAC"/>
              <w:spacing w:line="256" w:lineRule="auto"/>
              <w:rPr>
                <w:ins w:id="35525" w:author="BigCREditor-Post-RAN4#105" w:date="2022-11-28T21:25:00Z"/>
              </w:rPr>
            </w:pPr>
            <w:ins w:id="35526" w:author="BigCREditor-Post-RAN4#105" w:date="2022-11-28T21:25:00Z">
              <w:r w:rsidRPr="00020619">
                <w:t>NA</w:t>
              </w:r>
            </w:ins>
          </w:p>
        </w:tc>
      </w:tr>
      <w:tr w:rsidR="0012043D" w:rsidRPr="00020619" w14:paraId="71726DA9" w14:textId="77777777" w:rsidTr="00864629">
        <w:trPr>
          <w:cantSplit/>
          <w:trHeight w:val="259"/>
          <w:ins w:id="35527"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51F5A3D6" w14:textId="77777777" w:rsidR="0012043D" w:rsidRPr="00020619" w:rsidRDefault="0012043D" w:rsidP="00864629">
            <w:pPr>
              <w:pStyle w:val="TAL"/>
              <w:spacing w:line="256" w:lineRule="auto"/>
              <w:rPr>
                <w:ins w:id="35528" w:author="BigCREditor-Post-RAN4#105" w:date="2022-11-28T21:25:00Z"/>
                <w:lang w:val="en-US"/>
              </w:rPr>
            </w:pPr>
            <w:ins w:id="35529" w:author="BigCREditor-Post-RAN4#105" w:date="2022-11-28T21:25:00Z">
              <w:r w:rsidRPr="00020619">
                <w:rPr>
                  <w:rFonts w:cs="v5.0.0"/>
                </w:rPr>
                <w:t>CORESET Reference Channel</w:t>
              </w:r>
            </w:ins>
          </w:p>
        </w:tc>
        <w:tc>
          <w:tcPr>
            <w:tcW w:w="877" w:type="dxa"/>
            <w:tcBorders>
              <w:top w:val="single" w:sz="4" w:space="0" w:color="auto"/>
              <w:left w:val="single" w:sz="4" w:space="0" w:color="auto"/>
              <w:bottom w:val="single" w:sz="4" w:space="0" w:color="auto"/>
              <w:right w:val="single" w:sz="4" w:space="0" w:color="auto"/>
            </w:tcBorders>
          </w:tcPr>
          <w:p w14:paraId="579B2654" w14:textId="77777777" w:rsidR="0012043D" w:rsidRPr="00020619" w:rsidRDefault="0012043D" w:rsidP="00864629">
            <w:pPr>
              <w:pStyle w:val="TAC"/>
              <w:spacing w:line="256" w:lineRule="auto"/>
              <w:rPr>
                <w:ins w:id="35530"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61A3955" w14:textId="77777777" w:rsidR="0012043D" w:rsidRPr="00020619" w:rsidRDefault="0012043D" w:rsidP="00864629">
            <w:pPr>
              <w:pStyle w:val="TAC"/>
              <w:spacing w:line="256" w:lineRule="auto"/>
              <w:rPr>
                <w:ins w:id="35531" w:author="BigCREditor-Post-RAN4#105" w:date="2022-11-28T21:25:00Z"/>
              </w:rPr>
            </w:pPr>
            <w:ins w:id="35532" w:author="BigCREditor-Post-RAN4#105" w:date="2022-11-28T21:25:00Z">
              <w:r w:rsidRPr="00020619">
                <w:t>Config</w:t>
              </w:r>
              <w:r w:rsidRPr="00020619">
                <w:rPr>
                  <w:szCs w:val="18"/>
                </w:rPr>
                <w:t xml:space="preserve"> 1</w:t>
              </w:r>
              <w:r w:rsidRPr="00020619">
                <w:t>,4</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67166365" w14:textId="77777777" w:rsidR="0012043D" w:rsidRPr="00020619" w:rsidRDefault="0012043D" w:rsidP="00864629">
            <w:pPr>
              <w:pStyle w:val="TAC"/>
              <w:spacing w:line="256" w:lineRule="auto"/>
              <w:rPr>
                <w:ins w:id="35533" w:author="BigCREditor-Post-RAN4#105" w:date="2022-11-28T21:25:00Z"/>
              </w:rPr>
            </w:pPr>
            <w:ins w:id="35534" w:author="BigCREditor-Post-RAN4#105" w:date="2022-11-28T21:25:00Z">
              <w:r w:rsidRPr="00020619">
                <w:t>CR.1.1 FDD</w:t>
              </w:r>
              <w:r w:rsidRPr="00020619">
                <w:rPr>
                  <w:lang w:val="en-US"/>
                </w:rPr>
                <w:t xml:space="preserve">  </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60EFFAB9" w14:textId="77777777" w:rsidR="0012043D" w:rsidRPr="00020619" w:rsidRDefault="0012043D" w:rsidP="00864629">
            <w:pPr>
              <w:pStyle w:val="TAC"/>
              <w:spacing w:line="256" w:lineRule="auto"/>
              <w:rPr>
                <w:ins w:id="35535" w:author="BigCREditor-Post-RAN4#105" w:date="2022-11-28T21:25:00Z"/>
              </w:rPr>
            </w:pPr>
            <w:ins w:id="35536" w:author="BigCREditor-Post-RAN4#105" w:date="2022-11-28T21:25:00Z">
              <w:r w:rsidRPr="00020619">
                <w:t>NA</w:t>
              </w:r>
            </w:ins>
          </w:p>
        </w:tc>
      </w:tr>
      <w:tr w:rsidR="0012043D" w:rsidRPr="00020619" w14:paraId="1247CFB4" w14:textId="77777777" w:rsidTr="00864629">
        <w:trPr>
          <w:cantSplit/>
          <w:trHeight w:val="259"/>
          <w:ins w:id="35537"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4DE5E029" w14:textId="77777777" w:rsidR="0012043D" w:rsidRPr="00020619" w:rsidRDefault="0012043D" w:rsidP="00864629">
            <w:pPr>
              <w:spacing w:after="0" w:line="256" w:lineRule="auto"/>
              <w:rPr>
                <w:ins w:id="35538" w:author="BigCREditor-Post-RAN4#105" w:date="2022-11-28T21:25: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06D550CD" w14:textId="77777777" w:rsidR="0012043D" w:rsidRPr="00020619" w:rsidRDefault="0012043D" w:rsidP="00864629">
            <w:pPr>
              <w:pStyle w:val="TAC"/>
              <w:spacing w:line="256" w:lineRule="auto"/>
              <w:rPr>
                <w:ins w:id="35539"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0897C06" w14:textId="77777777" w:rsidR="0012043D" w:rsidRPr="00020619" w:rsidRDefault="0012043D" w:rsidP="00864629">
            <w:pPr>
              <w:pStyle w:val="TAC"/>
              <w:spacing w:line="256" w:lineRule="auto"/>
              <w:rPr>
                <w:ins w:id="35540" w:author="BigCREditor-Post-RAN4#105" w:date="2022-11-28T21:25:00Z"/>
              </w:rPr>
            </w:pPr>
            <w:ins w:id="35541" w:author="BigCREditor-Post-RAN4#105" w:date="2022-11-28T21:25:00Z">
              <w:r w:rsidRPr="00020619">
                <w:t>Config</w:t>
              </w:r>
              <w:r w:rsidRPr="00020619">
                <w:rPr>
                  <w:szCs w:val="18"/>
                </w:rPr>
                <w:t xml:space="preserve"> 2</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7567CAD1" w14:textId="77777777" w:rsidR="0012043D" w:rsidRPr="00020619" w:rsidRDefault="0012043D" w:rsidP="00864629">
            <w:pPr>
              <w:pStyle w:val="TAC"/>
              <w:spacing w:line="256" w:lineRule="auto"/>
              <w:rPr>
                <w:ins w:id="35542" w:author="BigCREditor-Post-RAN4#105" w:date="2022-11-28T21:25:00Z"/>
              </w:rPr>
            </w:pPr>
            <w:ins w:id="35543" w:author="BigCREditor-Post-RAN4#105" w:date="2022-11-28T21:25:00Z">
              <w:r w:rsidRPr="00020619">
                <w:t>CR.1.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29DCAF8F" w14:textId="77777777" w:rsidR="0012043D" w:rsidRPr="00020619" w:rsidRDefault="0012043D" w:rsidP="00864629">
            <w:pPr>
              <w:pStyle w:val="TAC"/>
              <w:spacing w:line="256" w:lineRule="auto"/>
              <w:rPr>
                <w:ins w:id="35544" w:author="BigCREditor-Post-RAN4#105" w:date="2022-11-28T21:25:00Z"/>
              </w:rPr>
            </w:pPr>
            <w:ins w:id="35545" w:author="BigCREditor-Post-RAN4#105" w:date="2022-11-28T21:25:00Z">
              <w:r w:rsidRPr="00020619">
                <w:t>NA</w:t>
              </w:r>
            </w:ins>
          </w:p>
        </w:tc>
      </w:tr>
      <w:tr w:rsidR="0012043D" w:rsidRPr="00020619" w14:paraId="518E6F1D" w14:textId="77777777" w:rsidTr="00864629">
        <w:trPr>
          <w:cantSplit/>
          <w:trHeight w:val="259"/>
          <w:ins w:id="35546"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7F7DC31" w14:textId="77777777" w:rsidR="0012043D" w:rsidRPr="00020619" w:rsidRDefault="0012043D" w:rsidP="00864629">
            <w:pPr>
              <w:spacing w:after="0" w:line="256" w:lineRule="auto"/>
              <w:rPr>
                <w:ins w:id="35547" w:author="BigCREditor-Post-RAN4#105" w:date="2022-11-28T21:25: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2AC73FA9" w14:textId="77777777" w:rsidR="0012043D" w:rsidRPr="00020619" w:rsidRDefault="0012043D" w:rsidP="00864629">
            <w:pPr>
              <w:pStyle w:val="TAC"/>
              <w:spacing w:line="256" w:lineRule="auto"/>
              <w:rPr>
                <w:ins w:id="35548"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8E1F389" w14:textId="77777777" w:rsidR="0012043D" w:rsidRPr="00020619" w:rsidRDefault="0012043D" w:rsidP="00864629">
            <w:pPr>
              <w:pStyle w:val="TAC"/>
              <w:spacing w:line="256" w:lineRule="auto"/>
              <w:rPr>
                <w:ins w:id="35549" w:author="BigCREditor-Post-RAN4#105" w:date="2022-11-28T21:25:00Z"/>
              </w:rPr>
            </w:pPr>
            <w:ins w:id="35550" w:author="BigCREditor-Post-RAN4#105" w:date="2022-11-28T21:25:00Z">
              <w:r w:rsidRPr="00020619">
                <w:t>Config</w:t>
              </w:r>
              <w:r w:rsidRPr="00020619">
                <w:rPr>
                  <w:szCs w:val="18"/>
                </w:rPr>
                <w:t xml:space="preserve"> 3</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4F48B100" w14:textId="77777777" w:rsidR="0012043D" w:rsidRPr="00020619" w:rsidRDefault="0012043D" w:rsidP="00864629">
            <w:pPr>
              <w:pStyle w:val="TAC"/>
              <w:spacing w:line="256" w:lineRule="auto"/>
              <w:rPr>
                <w:ins w:id="35551" w:author="BigCREditor-Post-RAN4#105" w:date="2022-11-28T21:25:00Z"/>
              </w:rPr>
            </w:pPr>
            <w:ins w:id="35552" w:author="BigCREditor-Post-RAN4#105" w:date="2022-11-28T21:25:00Z">
              <w:r w:rsidRPr="00020619">
                <w:t>CR2.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32BB2BDC" w14:textId="77777777" w:rsidR="0012043D" w:rsidRPr="00020619" w:rsidRDefault="0012043D" w:rsidP="00864629">
            <w:pPr>
              <w:pStyle w:val="TAC"/>
              <w:spacing w:line="256" w:lineRule="auto"/>
              <w:rPr>
                <w:ins w:id="35553" w:author="BigCREditor-Post-RAN4#105" w:date="2022-11-28T21:25:00Z"/>
              </w:rPr>
            </w:pPr>
            <w:ins w:id="35554" w:author="BigCREditor-Post-RAN4#105" w:date="2022-11-28T21:25:00Z">
              <w:r w:rsidRPr="00020619">
                <w:t>NA</w:t>
              </w:r>
            </w:ins>
          </w:p>
        </w:tc>
      </w:tr>
      <w:tr w:rsidR="0012043D" w:rsidRPr="00020619" w14:paraId="206DE2AD" w14:textId="77777777" w:rsidTr="00864629">
        <w:trPr>
          <w:cantSplit/>
          <w:trHeight w:val="186"/>
          <w:ins w:id="35555"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0497D5B" w14:textId="77777777" w:rsidR="0012043D" w:rsidRPr="00020619" w:rsidRDefault="0012043D" w:rsidP="00864629">
            <w:pPr>
              <w:pStyle w:val="TAL"/>
              <w:spacing w:line="256" w:lineRule="auto"/>
              <w:rPr>
                <w:ins w:id="35556" w:author="BigCREditor-Post-RAN4#105" w:date="2022-11-28T21:25:00Z"/>
                <w:rFonts w:cs="v5.0.0"/>
                <w:lang w:val="en-US"/>
              </w:rPr>
            </w:pPr>
            <w:ins w:id="35557" w:author="BigCREditor-Post-RAN4#105" w:date="2022-11-28T21:25:00Z">
              <w:r w:rsidRPr="00020619">
                <w:rPr>
                  <w:rFonts w:cs="v5.0.0"/>
                  <w:lang w:eastAsia="zh-CN"/>
                </w:rPr>
                <w:t>SS</w:t>
              </w:r>
              <w:r w:rsidRPr="00020619">
                <w:rPr>
                  <w:rFonts w:cs="v5.0.0"/>
                  <w:lang w:val="en-US" w:eastAsia="zh-CN"/>
                </w:rPr>
                <w:t>B parameters</w:t>
              </w:r>
            </w:ins>
          </w:p>
        </w:tc>
        <w:tc>
          <w:tcPr>
            <w:tcW w:w="877" w:type="dxa"/>
            <w:tcBorders>
              <w:top w:val="single" w:sz="4" w:space="0" w:color="auto"/>
              <w:left w:val="single" w:sz="4" w:space="0" w:color="auto"/>
              <w:bottom w:val="single" w:sz="4" w:space="0" w:color="auto"/>
              <w:right w:val="single" w:sz="4" w:space="0" w:color="auto"/>
            </w:tcBorders>
          </w:tcPr>
          <w:p w14:paraId="7E5AF362" w14:textId="77777777" w:rsidR="0012043D" w:rsidRPr="00020619" w:rsidRDefault="0012043D" w:rsidP="00864629">
            <w:pPr>
              <w:pStyle w:val="TAC"/>
              <w:spacing w:line="256" w:lineRule="auto"/>
              <w:rPr>
                <w:ins w:id="35558" w:author="BigCREditor-Post-RAN4#105" w:date="2022-11-28T21:25:00Z"/>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237E2F4" w14:textId="77777777" w:rsidR="0012043D" w:rsidRPr="00020619" w:rsidRDefault="0012043D" w:rsidP="00864629">
            <w:pPr>
              <w:pStyle w:val="TAC"/>
              <w:spacing w:line="256" w:lineRule="auto"/>
              <w:rPr>
                <w:ins w:id="35559" w:author="BigCREditor-Post-RAN4#105" w:date="2022-11-28T21:25:00Z"/>
                <w:lang w:val="en-US"/>
              </w:rPr>
            </w:pPr>
            <w:ins w:id="35560" w:author="BigCREditor-Post-RAN4#105" w:date="2022-11-28T21:25:00Z">
              <w:r w:rsidRPr="00020619">
                <w:rPr>
                  <w:lang w:eastAsia="zh-CN"/>
                </w:rPr>
                <w:t>Config 1</w:t>
              </w:r>
              <w:r w:rsidRPr="00020619">
                <w:t>,4</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350A50EE" w14:textId="77777777" w:rsidR="0012043D" w:rsidRPr="00020619" w:rsidRDefault="0012043D" w:rsidP="00864629">
            <w:pPr>
              <w:pStyle w:val="TAC"/>
              <w:spacing w:line="256" w:lineRule="auto"/>
              <w:rPr>
                <w:ins w:id="35561" w:author="BigCREditor-Post-RAN4#105" w:date="2022-11-28T21:25:00Z"/>
                <w:lang w:val="en-US"/>
              </w:rPr>
            </w:pPr>
            <w:ins w:id="35562" w:author="BigCREditor-Post-RAN4#105" w:date="2022-11-28T21:25:00Z">
              <w:r w:rsidRPr="00020619">
                <w:rPr>
                  <w:rFonts w:cs="Arial"/>
                  <w:lang w:eastAsia="zh-CN"/>
                </w:rPr>
                <w:t>SSB.1 FR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67CF8D55" w14:textId="77777777" w:rsidR="0012043D" w:rsidRPr="00020619" w:rsidRDefault="0012043D" w:rsidP="00864629">
            <w:pPr>
              <w:pStyle w:val="TAC"/>
              <w:spacing w:line="256" w:lineRule="auto"/>
              <w:rPr>
                <w:ins w:id="35563" w:author="BigCREditor-Post-RAN4#105" w:date="2022-11-28T21:25:00Z"/>
                <w:rFonts w:cs="v4.2.0"/>
                <w:lang w:eastAsia="zh-CN"/>
              </w:rPr>
            </w:pPr>
            <w:ins w:id="35564" w:author="BigCREditor-Post-RAN4#105" w:date="2022-11-28T21:25:00Z">
              <w:r w:rsidRPr="00020619">
                <w:rPr>
                  <w:rFonts w:cs="Arial"/>
                  <w:lang w:eastAsia="zh-CN"/>
                </w:rPr>
                <w:t>SSB.5 FR1</w:t>
              </w:r>
            </w:ins>
          </w:p>
        </w:tc>
      </w:tr>
      <w:tr w:rsidR="0012043D" w:rsidRPr="00020619" w14:paraId="2BB2222F" w14:textId="77777777" w:rsidTr="00864629">
        <w:trPr>
          <w:cantSplit/>
          <w:trHeight w:val="206"/>
          <w:ins w:id="35565"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29DD6CC" w14:textId="77777777" w:rsidR="0012043D" w:rsidRPr="00020619" w:rsidRDefault="0012043D" w:rsidP="00864629">
            <w:pPr>
              <w:spacing w:after="0" w:line="256" w:lineRule="auto"/>
              <w:rPr>
                <w:ins w:id="35566" w:author="BigCREditor-Post-RAN4#105" w:date="2022-11-28T21:25:00Z"/>
                <w:rFonts w:ascii="Arial" w:hAnsi="Arial" w:cs="v5.0.0"/>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6C4622AE" w14:textId="77777777" w:rsidR="0012043D" w:rsidRPr="00020619" w:rsidRDefault="0012043D" w:rsidP="00864629">
            <w:pPr>
              <w:pStyle w:val="TAC"/>
              <w:spacing w:line="256" w:lineRule="auto"/>
              <w:rPr>
                <w:ins w:id="35567" w:author="BigCREditor-Post-RAN4#105" w:date="2022-11-28T21:25:00Z"/>
                <w:lang w:val="it-IT"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9AD4D7E" w14:textId="77777777" w:rsidR="0012043D" w:rsidRPr="00020619" w:rsidRDefault="0012043D" w:rsidP="00864629">
            <w:pPr>
              <w:pStyle w:val="TAC"/>
              <w:spacing w:line="256" w:lineRule="auto"/>
              <w:rPr>
                <w:ins w:id="35568" w:author="BigCREditor-Post-RAN4#105" w:date="2022-11-28T21:25:00Z"/>
                <w:lang w:val="en-US"/>
              </w:rPr>
            </w:pPr>
            <w:ins w:id="35569" w:author="BigCREditor-Post-RAN4#105" w:date="2022-11-28T21:25:00Z">
              <w:r w:rsidRPr="00020619">
                <w:rPr>
                  <w:lang w:eastAsia="zh-CN"/>
                </w:rPr>
                <w:t>Config 2</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6882C458" w14:textId="77777777" w:rsidR="0012043D" w:rsidRPr="00020619" w:rsidRDefault="0012043D" w:rsidP="00864629">
            <w:pPr>
              <w:pStyle w:val="TAC"/>
              <w:spacing w:line="256" w:lineRule="auto"/>
              <w:rPr>
                <w:ins w:id="35570" w:author="BigCREditor-Post-RAN4#105" w:date="2022-11-28T21:25:00Z"/>
              </w:rPr>
            </w:pPr>
            <w:ins w:id="35571" w:author="BigCREditor-Post-RAN4#105" w:date="2022-11-28T21:25:00Z">
              <w:r w:rsidRPr="00020619">
                <w:rPr>
                  <w:rFonts w:cs="Arial"/>
                  <w:lang w:eastAsia="zh-CN"/>
                </w:rPr>
                <w:t>SSB.1 FR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7BB3618C" w14:textId="77777777" w:rsidR="0012043D" w:rsidRPr="00020619" w:rsidRDefault="0012043D" w:rsidP="00864629">
            <w:pPr>
              <w:pStyle w:val="TAC"/>
              <w:spacing w:line="256" w:lineRule="auto"/>
              <w:rPr>
                <w:ins w:id="35572" w:author="BigCREditor-Post-RAN4#105" w:date="2022-11-28T21:25:00Z"/>
                <w:rFonts w:cs="v4.2.0"/>
                <w:lang w:eastAsia="zh-CN"/>
              </w:rPr>
            </w:pPr>
            <w:ins w:id="35573" w:author="BigCREditor-Post-RAN4#105" w:date="2022-11-28T21:25:00Z">
              <w:r w:rsidRPr="00020619">
                <w:rPr>
                  <w:rFonts w:cs="Arial"/>
                  <w:lang w:eastAsia="zh-CN"/>
                </w:rPr>
                <w:t>SSB.5 FR1</w:t>
              </w:r>
            </w:ins>
          </w:p>
        </w:tc>
      </w:tr>
      <w:tr w:rsidR="0012043D" w:rsidRPr="00020619" w14:paraId="096B3819" w14:textId="77777777" w:rsidTr="00864629">
        <w:trPr>
          <w:cantSplit/>
          <w:trHeight w:val="180"/>
          <w:ins w:id="35574"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BD63552" w14:textId="77777777" w:rsidR="0012043D" w:rsidRPr="00020619" w:rsidRDefault="0012043D" w:rsidP="00864629">
            <w:pPr>
              <w:spacing w:after="0" w:line="256" w:lineRule="auto"/>
              <w:rPr>
                <w:ins w:id="35575" w:author="BigCREditor-Post-RAN4#105" w:date="2022-11-28T21:25:00Z"/>
                <w:rFonts w:ascii="Arial" w:hAnsi="Arial" w:cs="v5.0.0"/>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13C8793D" w14:textId="77777777" w:rsidR="0012043D" w:rsidRPr="00020619" w:rsidRDefault="0012043D" w:rsidP="00864629">
            <w:pPr>
              <w:pStyle w:val="TAC"/>
              <w:spacing w:line="256" w:lineRule="auto"/>
              <w:rPr>
                <w:ins w:id="35576" w:author="BigCREditor-Post-RAN4#105" w:date="2022-11-28T21:25:00Z"/>
                <w:lang w:val="it-IT"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CDFC2C0" w14:textId="77777777" w:rsidR="0012043D" w:rsidRPr="00020619" w:rsidRDefault="0012043D" w:rsidP="00864629">
            <w:pPr>
              <w:pStyle w:val="TAC"/>
              <w:spacing w:line="256" w:lineRule="auto"/>
              <w:rPr>
                <w:ins w:id="35577" w:author="BigCREditor-Post-RAN4#105" w:date="2022-11-28T21:25:00Z"/>
                <w:lang w:val="en-US"/>
              </w:rPr>
            </w:pPr>
            <w:ins w:id="35578" w:author="BigCREditor-Post-RAN4#105" w:date="2022-11-28T21:25:00Z">
              <w:r w:rsidRPr="00020619">
                <w:rPr>
                  <w:lang w:eastAsia="zh-CN"/>
                </w:rPr>
                <w:t>Config 3</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7F3EEBF4" w14:textId="77777777" w:rsidR="0012043D" w:rsidRPr="00020619" w:rsidRDefault="0012043D" w:rsidP="00864629">
            <w:pPr>
              <w:pStyle w:val="TAC"/>
              <w:spacing w:line="256" w:lineRule="auto"/>
              <w:rPr>
                <w:ins w:id="35579" w:author="BigCREditor-Post-RAN4#105" w:date="2022-11-28T21:25:00Z"/>
              </w:rPr>
            </w:pPr>
            <w:ins w:id="35580" w:author="BigCREditor-Post-RAN4#105" w:date="2022-11-28T21:25:00Z">
              <w:r>
                <w:rPr>
                  <w:rFonts w:cs="Arial"/>
                  <w:lang w:eastAsia="zh-CN"/>
                </w:rPr>
                <w:t>SSB.1 RedCap FR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2BEEF64A" w14:textId="77777777" w:rsidR="0012043D" w:rsidRPr="00020619" w:rsidRDefault="0012043D" w:rsidP="00864629">
            <w:pPr>
              <w:pStyle w:val="TAC"/>
              <w:spacing w:line="256" w:lineRule="auto"/>
              <w:rPr>
                <w:ins w:id="35581" w:author="BigCREditor-Post-RAN4#105" w:date="2022-11-28T21:25:00Z"/>
                <w:rFonts w:cs="v4.2.0"/>
                <w:lang w:eastAsia="zh-CN"/>
              </w:rPr>
            </w:pPr>
            <w:ins w:id="35582" w:author="BigCREditor-Post-RAN4#105" w:date="2022-11-28T21:25:00Z">
              <w:r>
                <w:rPr>
                  <w:rFonts w:cs="Arial"/>
                  <w:lang w:eastAsia="zh-CN"/>
                </w:rPr>
                <w:t>SSB.2 RedCap FR1</w:t>
              </w:r>
            </w:ins>
          </w:p>
        </w:tc>
      </w:tr>
      <w:tr w:rsidR="0012043D" w:rsidRPr="00020619" w14:paraId="6A32A9DE" w14:textId="77777777" w:rsidTr="00864629">
        <w:trPr>
          <w:cantSplit/>
          <w:trHeight w:val="180"/>
          <w:ins w:id="35583"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7153C7EF" w14:textId="77777777" w:rsidR="0012043D" w:rsidRPr="00020619" w:rsidRDefault="0012043D" w:rsidP="00864629">
            <w:pPr>
              <w:pStyle w:val="TAL"/>
              <w:spacing w:line="256" w:lineRule="auto"/>
              <w:rPr>
                <w:ins w:id="35584" w:author="BigCREditor-Post-RAN4#105" w:date="2022-11-28T21:25:00Z"/>
                <w:lang w:val="it-IT" w:eastAsia="zh-CN"/>
              </w:rPr>
            </w:pPr>
            <w:ins w:id="35585" w:author="BigCREditor-Post-RAN4#105" w:date="2022-11-28T21:25:00Z">
              <w:r w:rsidRPr="00020619">
                <w:t>SMTC configuration defined in A.3.11</w:t>
              </w:r>
            </w:ins>
          </w:p>
        </w:tc>
        <w:tc>
          <w:tcPr>
            <w:tcW w:w="877" w:type="dxa"/>
            <w:tcBorders>
              <w:top w:val="single" w:sz="4" w:space="0" w:color="auto"/>
              <w:left w:val="single" w:sz="4" w:space="0" w:color="auto"/>
              <w:bottom w:val="single" w:sz="4" w:space="0" w:color="auto"/>
              <w:right w:val="single" w:sz="4" w:space="0" w:color="auto"/>
            </w:tcBorders>
          </w:tcPr>
          <w:p w14:paraId="362A0626" w14:textId="77777777" w:rsidR="0012043D" w:rsidRPr="00020619" w:rsidRDefault="0012043D" w:rsidP="00864629">
            <w:pPr>
              <w:pStyle w:val="TAC"/>
              <w:spacing w:line="256" w:lineRule="auto"/>
              <w:rPr>
                <w:ins w:id="35586" w:author="BigCREditor-Post-RAN4#105" w:date="2022-11-28T21:25:00Z"/>
                <w:lang w:val="it-IT"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3AB00F" w14:textId="77777777" w:rsidR="0012043D" w:rsidRPr="00020619" w:rsidRDefault="0012043D" w:rsidP="00864629">
            <w:pPr>
              <w:pStyle w:val="TAC"/>
              <w:spacing w:line="256" w:lineRule="auto"/>
              <w:rPr>
                <w:ins w:id="35587" w:author="BigCREditor-Post-RAN4#105" w:date="2022-11-28T21:25:00Z"/>
                <w:lang w:eastAsia="zh-CN"/>
              </w:rPr>
            </w:pPr>
            <w:ins w:id="35588" w:author="BigCREditor-Post-RAN4#105" w:date="2022-11-28T21:25:00Z">
              <w:r w:rsidRPr="00020619">
                <w:t>Config</w:t>
              </w:r>
              <w:r w:rsidRPr="00020619">
                <w:rPr>
                  <w:szCs w:val="18"/>
                </w:rPr>
                <w:t xml:space="preserve"> </w:t>
              </w:r>
              <w:r w:rsidRPr="00020619">
                <w:t>1,4</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3780D12B" w14:textId="77777777" w:rsidR="0012043D" w:rsidRPr="00020619" w:rsidRDefault="0012043D" w:rsidP="00864629">
            <w:pPr>
              <w:pStyle w:val="TAC"/>
              <w:spacing w:line="256" w:lineRule="auto"/>
              <w:rPr>
                <w:ins w:id="35589" w:author="BigCREditor-Post-RAN4#105" w:date="2022-11-28T21:25:00Z"/>
                <w:rFonts w:cs="Arial"/>
                <w:lang w:eastAsia="zh-CN"/>
              </w:rPr>
            </w:pPr>
            <w:ins w:id="35590" w:author="BigCREditor-Post-RAN4#105" w:date="2022-11-28T21:25:00Z">
              <w:r w:rsidRPr="00020619">
                <w:t>SMTC.2</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63E52E6B" w14:textId="77777777" w:rsidR="0012043D" w:rsidRPr="00020619" w:rsidRDefault="0012043D" w:rsidP="00864629">
            <w:pPr>
              <w:pStyle w:val="TAC"/>
              <w:spacing w:line="256" w:lineRule="auto"/>
              <w:rPr>
                <w:ins w:id="35591" w:author="BigCREditor-Post-RAN4#105" w:date="2022-11-28T21:25:00Z"/>
                <w:rFonts w:cs="Arial"/>
                <w:lang w:eastAsia="zh-CN"/>
              </w:rPr>
            </w:pPr>
            <w:ins w:id="35592" w:author="BigCREditor-Post-RAN4#105" w:date="2022-11-28T21:25:00Z">
              <w:r w:rsidRPr="00020619">
                <w:rPr>
                  <w:rFonts w:cs="v4.2.0"/>
                  <w:lang w:eastAsia="zh-CN"/>
                </w:rPr>
                <w:t>SMTC.5</w:t>
              </w:r>
            </w:ins>
          </w:p>
        </w:tc>
      </w:tr>
      <w:tr w:rsidR="0012043D" w:rsidRPr="00020619" w14:paraId="1EF5B564" w14:textId="77777777" w:rsidTr="00864629">
        <w:trPr>
          <w:cantSplit/>
          <w:trHeight w:val="180"/>
          <w:ins w:id="35593"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4AB922D" w14:textId="77777777" w:rsidR="0012043D" w:rsidRPr="00020619" w:rsidRDefault="0012043D" w:rsidP="00864629">
            <w:pPr>
              <w:spacing w:after="0" w:line="256" w:lineRule="auto"/>
              <w:rPr>
                <w:ins w:id="35594" w:author="BigCREditor-Post-RAN4#105" w:date="2022-11-28T21:25:00Z"/>
                <w:rFonts w:ascii="Arial" w:hAnsi="Arial"/>
                <w:sz w:val="18"/>
                <w:lang w:val="it-IT" w:eastAsia="zh-CN"/>
              </w:rPr>
            </w:pPr>
          </w:p>
        </w:tc>
        <w:tc>
          <w:tcPr>
            <w:tcW w:w="877" w:type="dxa"/>
            <w:tcBorders>
              <w:top w:val="single" w:sz="4" w:space="0" w:color="auto"/>
              <w:left w:val="single" w:sz="4" w:space="0" w:color="auto"/>
              <w:bottom w:val="single" w:sz="4" w:space="0" w:color="auto"/>
              <w:right w:val="single" w:sz="4" w:space="0" w:color="auto"/>
            </w:tcBorders>
          </w:tcPr>
          <w:p w14:paraId="35138ABC" w14:textId="77777777" w:rsidR="0012043D" w:rsidRPr="00020619" w:rsidRDefault="0012043D" w:rsidP="00864629">
            <w:pPr>
              <w:pStyle w:val="TAC"/>
              <w:spacing w:line="256" w:lineRule="auto"/>
              <w:rPr>
                <w:ins w:id="35595" w:author="BigCREditor-Post-RAN4#105" w:date="2022-11-28T21:25:00Z"/>
                <w:lang w:val="it-IT"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9BE2597" w14:textId="77777777" w:rsidR="0012043D" w:rsidRPr="00020619" w:rsidRDefault="0012043D" w:rsidP="00864629">
            <w:pPr>
              <w:pStyle w:val="TAC"/>
              <w:spacing w:line="256" w:lineRule="auto"/>
              <w:rPr>
                <w:ins w:id="35596" w:author="BigCREditor-Post-RAN4#105" w:date="2022-11-28T21:25:00Z"/>
                <w:lang w:eastAsia="zh-CN"/>
              </w:rPr>
            </w:pPr>
            <w:ins w:id="35597" w:author="BigCREditor-Post-RAN4#105" w:date="2022-11-28T21:25:00Z">
              <w:r w:rsidRPr="00020619">
                <w:t>Config</w:t>
              </w:r>
              <w:r w:rsidRPr="00020619">
                <w:rPr>
                  <w:szCs w:val="18"/>
                </w:rPr>
                <w:t xml:space="preserve"> 2, </w:t>
              </w:r>
              <w:r w:rsidRPr="00020619">
                <w:t>3</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1EB4DCC9" w14:textId="77777777" w:rsidR="0012043D" w:rsidRPr="00020619" w:rsidRDefault="0012043D" w:rsidP="00864629">
            <w:pPr>
              <w:pStyle w:val="TAC"/>
              <w:spacing w:line="256" w:lineRule="auto"/>
              <w:rPr>
                <w:ins w:id="35598" w:author="BigCREditor-Post-RAN4#105" w:date="2022-11-28T21:25:00Z"/>
                <w:rFonts w:cs="Arial"/>
                <w:lang w:eastAsia="zh-CN"/>
              </w:rPr>
            </w:pPr>
            <w:ins w:id="35599" w:author="BigCREditor-Post-RAN4#105" w:date="2022-11-28T21:25:00Z">
              <w:r w:rsidRPr="00020619">
                <w:t>SMTC.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1B86D713" w14:textId="77777777" w:rsidR="0012043D" w:rsidRPr="00020619" w:rsidRDefault="0012043D" w:rsidP="00864629">
            <w:pPr>
              <w:pStyle w:val="TAC"/>
              <w:spacing w:line="256" w:lineRule="auto"/>
              <w:rPr>
                <w:ins w:id="35600" w:author="BigCREditor-Post-RAN4#105" w:date="2022-11-28T21:25:00Z"/>
                <w:rFonts w:cs="Arial"/>
                <w:lang w:eastAsia="zh-CN"/>
              </w:rPr>
            </w:pPr>
            <w:ins w:id="35601" w:author="BigCREditor-Post-RAN4#105" w:date="2022-11-28T21:25:00Z">
              <w:r w:rsidRPr="00020619">
                <w:t>SMTC.4</w:t>
              </w:r>
            </w:ins>
          </w:p>
        </w:tc>
      </w:tr>
      <w:tr w:rsidR="0012043D" w:rsidRPr="00020619" w14:paraId="35540550" w14:textId="77777777" w:rsidTr="00864629">
        <w:trPr>
          <w:cantSplit/>
          <w:trHeight w:val="193"/>
          <w:ins w:id="35602"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533C8DBA" w14:textId="77777777" w:rsidR="0012043D" w:rsidRPr="00020619" w:rsidRDefault="0012043D" w:rsidP="00864629">
            <w:pPr>
              <w:pStyle w:val="TAL"/>
              <w:spacing w:line="256" w:lineRule="auto"/>
              <w:rPr>
                <w:ins w:id="35603" w:author="BigCREditor-Post-RAN4#105" w:date="2022-11-28T21:25:00Z"/>
                <w:lang w:val="da-DK" w:eastAsia="en-GB"/>
              </w:rPr>
            </w:pPr>
            <w:ins w:id="35604" w:author="BigCREditor-Post-RAN4#105" w:date="2022-11-28T21:25:00Z">
              <w:r w:rsidRPr="00020619">
                <w:rPr>
                  <w:lang w:val="da-DK"/>
                </w:rPr>
                <w:t>PDSCH/PDCCH subcarrier spacing</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5515EE96" w14:textId="77777777" w:rsidR="0012043D" w:rsidRPr="00020619" w:rsidRDefault="0012043D" w:rsidP="00864629">
            <w:pPr>
              <w:pStyle w:val="TAC"/>
              <w:spacing w:line="256" w:lineRule="auto"/>
              <w:rPr>
                <w:ins w:id="35605" w:author="BigCREditor-Post-RAN4#105" w:date="2022-11-28T21:25:00Z"/>
                <w:lang w:val="it-IT"/>
              </w:rPr>
            </w:pPr>
            <w:ins w:id="35606" w:author="BigCREditor-Post-RAN4#105" w:date="2022-11-28T21:25:00Z">
              <w:r w:rsidRPr="00020619">
                <w:rPr>
                  <w:lang w:val="it-IT"/>
                </w:rPr>
                <w:t>kHz</w:t>
              </w:r>
            </w:ins>
          </w:p>
        </w:tc>
        <w:tc>
          <w:tcPr>
            <w:tcW w:w="1281" w:type="dxa"/>
            <w:tcBorders>
              <w:top w:val="single" w:sz="4" w:space="0" w:color="auto"/>
              <w:left w:val="single" w:sz="4" w:space="0" w:color="auto"/>
              <w:bottom w:val="single" w:sz="4" w:space="0" w:color="auto"/>
              <w:right w:val="single" w:sz="4" w:space="0" w:color="auto"/>
            </w:tcBorders>
            <w:hideMark/>
          </w:tcPr>
          <w:p w14:paraId="456EDE69" w14:textId="77777777" w:rsidR="0012043D" w:rsidRPr="00020619" w:rsidRDefault="0012043D" w:rsidP="00864629">
            <w:pPr>
              <w:pStyle w:val="TAC"/>
              <w:spacing w:line="256" w:lineRule="auto"/>
              <w:rPr>
                <w:ins w:id="35607" w:author="BigCREditor-Post-RAN4#105" w:date="2022-11-28T21:25:00Z"/>
                <w:lang w:val="da-DK"/>
              </w:rPr>
            </w:pPr>
            <w:ins w:id="35608" w:author="BigCREditor-Post-RAN4#105" w:date="2022-11-28T21:25:00Z">
              <w:r w:rsidRPr="00020619">
                <w:t>Config</w:t>
              </w:r>
              <w:r w:rsidRPr="00020619">
                <w:rPr>
                  <w:szCs w:val="18"/>
                </w:rPr>
                <w:t xml:space="preserve"> </w:t>
              </w:r>
              <w:r w:rsidRPr="00020619">
                <w:t>1,2, 4</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49574DE4" w14:textId="77777777" w:rsidR="0012043D" w:rsidRPr="00020619" w:rsidRDefault="0012043D" w:rsidP="00864629">
            <w:pPr>
              <w:pStyle w:val="TAC"/>
              <w:spacing w:line="256" w:lineRule="auto"/>
              <w:rPr>
                <w:ins w:id="35609" w:author="BigCREditor-Post-RAN4#105" w:date="2022-11-28T21:25:00Z"/>
                <w:lang w:val="en-US"/>
              </w:rPr>
            </w:pPr>
            <w:ins w:id="35610" w:author="BigCREditor-Post-RAN4#105" w:date="2022-11-28T21:25:00Z">
              <w:r w:rsidRPr="00020619">
                <w:rPr>
                  <w:lang w:val="en-US"/>
                </w:rPr>
                <w:t>15</w:t>
              </w:r>
            </w:ins>
          </w:p>
        </w:tc>
      </w:tr>
      <w:tr w:rsidR="0012043D" w:rsidRPr="00020619" w14:paraId="06A672AA" w14:textId="77777777" w:rsidTr="00864629">
        <w:trPr>
          <w:cantSplit/>
          <w:trHeight w:val="127"/>
          <w:ins w:id="35611"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735C8D99" w14:textId="77777777" w:rsidR="0012043D" w:rsidRPr="00020619" w:rsidRDefault="0012043D" w:rsidP="00864629">
            <w:pPr>
              <w:spacing w:after="0" w:line="256" w:lineRule="auto"/>
              <w:rPr>
                <w:ins w:id="35612" w:author="BigCREditor-Post-RAN4#105" w:date="2022-11-28T21:25:00Z"/>
                <w:rFonts w:ascii="Arial" w:hAnsi="Arial"/>
                <w:sz w:val="18"/>
                <w:lang w:val="da-DK"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40B127FC" w14:textId="77777777" w:rsidR="0012043D" w:rsidRPr="00020619" w:rsidRDefault="0012043D" w:rsidP="00864629">
            <w:pPr>
              <w:spacing w:after="0" w:line="256" w:lineRule="auto"/>
              <w:rPr>
                <w:ins w:id="35613" w:author="BigCREditor-Post-RAN4#105" w:date="2022-11-28T21:25:00Z"/>
                <w:rFonts w:ascii="Arial" w:hAnsi="Arial"/>
                <w:sz w:val="18"/>
                <w:lang w:val="it-IT" w:eastAsia="en-GB"/>
              </w:rPr>
            </w:pPr>
          </w:p>
        </w:tc>
        <w:tc>
          <w:tcPr>
            <w:tcW w:w="1281" w:type="dxa"/>
            <w:tcBorders>
              <w:top w:val="single" w:sz="4" w:space="0" w:color="auto"/>
              <w:left w:val="single" w:sz="4" w:space="0" w:color="auto"/>
              <w:bottom w:val="single" w:sz="4" w:space="0" w:color="auto"/>
              <w:right w:val="single" w:sz="4" w:space="0" w:color="auto"/>
            </w:tcBorders>
            <w:hideMark/>
          </w:tcPr>
          <w:p w14:paraId="6757BCB2" w14:textId="77777777" w:rsidR="0012043D" w:rsidRPr="00020619" w:rsidRDefault="0012043D" w:rsidP="00864629">
            <w:pPr>
              <w:pStyle w:val="TAC"/>
              <w:spacing w:line="256" w:lineRule="auto"/>
              <w:rPr>
                <w:ins w:id="35614" w:author="BigCREditor-Post-RAN4#105" w:date="2022-11-28T21:25:00Z"/>
                <w:lang w:val="da-DK"/>
              </w:rPr>
            </w:pPr>
            <w:ins w:id="35615" w:author="BigCREditor-Post-RAN4#105" w:date="2022-11-28T21:25:00Z">
              <w:r w:rsidRPr="00020619">
                <w:t>Config</w:t>
              </w:r>
              <w:r w:rsidRPr="00020619">
                <w:rPr>
                  <w:szCs w:val="18"/>
                </w:rPr>
                <w:t xml:space="preserve"> </w:t>
              </w:r>
              <w:r w:rsidRPr="00020619">
                <w:t>3</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2BEEE3D0" w14:textId="77777777" w:rsidR="0012043D" w:rsidRPr="00020619" w:rsidRDefault="0012043D" w:rsidP="00864629">
            <w:pPr>
              <w:pStyle w:val="TAC"/>
              <w:spacing w:line="256" w:lineRule="auto"/>
              <w:rPr>
                <w:ins w:id="35616" w:author="BigCREditor-Post-RAN4#105" w:date="2022-11-28T21:25:00Z"/>
                <w:lang w:val="en-US"/>
              </w:rPr>
            </w:pPr>
            <w:ins w:id="35617" w:author="BigCREditor-Post-RAN4#105" w:date="2022-11-28T21:25:00Z">
              <w:r w:rsidRPr="00020619">
                <w:rPr>
                  <w:lang w:val="en-US"/>
                </w:rPr>
                <w:t>30</w:t>
              </w:r>
            </w:ins>
          </w:p>
        </w:tc>
      </w:tr>
      <w:tr w:rsidR="0012043D" w:rsidRPr="00020619" w14:paraId="4C224A39" w14:textId="77777777" w:rsidTr="00864629">
        <w:trPr>
          <w:cantSplit/>
          <w:trHeight w:val="292"/>
          <w:ins w:id="35618"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3A899DE7" w14:textId="77777777" w:rsidR="0012043D" w:rsidRPr="00020619" w:rsidRDefault="0012043D" w:rsidP="00864629">
            <w:pPr>
              <w:pStyle w:val="TAL"/>
              <w:spacing w:line="256" w:lineRule="auto"/>
              <w:rPr>
                <w:ins w:id="35619" w:author="BigCREditor-Post-RAN4#105" w:date="2022-11-28T21:25:00Z"/>
                <w:lang w:val="en-US"/>
              </w:rPr>
            </w:pPr>
            <w:ins w:id="35620" w:author="BigCREditor-Post-RAN4#105" w:date="2022-11-28T21:25:00Z">
              <w:r w:rsidRPr="00020619">
                <w:rPr>
                  <w:szCs w:val="16"/>
                  <w:lang w:eastAsia="ja-JP"/>
                </w:rPr>
                <w:t>EPRE ratio of PSS to SSS</w:t>
              </w:r>
            </w:ins>
          </w:p>
        </w:tc>
        <w:tc>
          <w:tcPr>
            <w:tcW w:w="877" w:type="dxa"/>
            <w:tcBorders>
              <w:top w:val="single" w:sz="4" w:space="0" w:color="auto"/>
              <w:left w:val="single" w:sz="4" w:space="0" w:color="auto"/>
              <w:bottom w:val="single" w:sz="4" w:space="0" w:color="auto"/>
              <w:right w:val="single" w:sz="4" w:space="0" w:color="auto"/>
            </w:tcBorders>
          </w:tcPr>
          <w:p w14:paraId="4C7B7EF5" w14:textId="77777777" w:rsidR="0012043D" w:rsidRPr="00020619" w:rsidRDefault="0012043D" w:rsidP="00864629">
            <w:pPr>
              <w:pStyle w:val="TAC"/>
              <w:spacing w:line="256" w:lineRule="auto"/>
              <w:rPr>
                <w:ins w:id="35621" w:author="BigCREditor-Post-RAN4#105" w:date="2022-11-28T21:25:00Z"/>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38C26741" w14:textId="77777777" w:rsidR="0012043D" w:rsidRPr="00020619" w:rsidRDefault="0012043D" w:rsidP="00864629">
            <w:pPr>
              <w:pStyle w:val="TAC"/>
              <w:spacing w:line="256" w:lineRule="auto"/>
              <w:rPr>
                <w:ins w:id="35622" w:author="BigCREditor-Post-RAN4#105" w:date="2022-11-28T21:25:00Z"/>
              </w:rPr>
            </w:pPr>
            <w:ins w:id="35623" w:author="BigCREditor-Post-RAN4#105" w:date="2022-11-28T21:25:00Z">
              <w:r w:rsidRPr="00020619">
                <w:t>Config 1,2,3,4</w:t>
              </w:r>
            </w:ins>
          </w:p>
        </w:tc>
        <w:tc>
          <w:tcPr>
            <w:tcW w:w="1959"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14FFF1D2" w14:textId="77777777" w:rsidR="0012043D" w:rsidRPr="00020619" w:rsidRDefault="0012043D" w:rsidP="00864629">
            <w:pPr>
              <w:pStyle w:val="TAC"/>
              <w:spacing w:line="256" w:lineRule="auto"/>
              <w:rPr>
                <w:ins w:id="35624" w:author="BigCREditor-Post-RAN4#105" w:date="2022-11-28T21:25:00Z"/>
                <w:rFonts w:cs="v4.2.0"/>
              </w:rPr>
            </w:pPr>
            <w:ins w:id="35625" w:author="BigCREditor-Post-RAN4#105" w:date="2022-11-28T21:25:00Z">
              <w:r w:rsidRPr="00020619">
                <w:rPr>
                  <w:rFonts w:cs="v4.2.0"/>
                </w:rPr>
                <w:t>0</w:t>
              </w:r>
            </w:ins>
          </w:p>
        </w:tc>
        <w:tc>
          <w:tcPr>
            <w:tcW w:w="220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39ECCA86" w14:textId="77777777" w:rsidR="0012043D" w:rsidRPr="00020619" w:rsidRDefault="0012043D" w:rsidP="00864629">
            <w:pPr>
              <w:pStyle w:val="TAC"/>
              <w:spacing w:line="256" w:lineRule="auto"/>
              <w:rPr>
                <w:ins w:id="35626" w:author="BigCREditor-Post-RAN4#105" w:date="2022-11-28T21:25:00Z"/>
              </w:rPr>
            </w:pPr>
            <w:ins w:id="35627" w:author="BigCREditor-Post-RAN4#105" w:date="2022-11-28T21:25:00Z">
              <w:r w:rsidRPr="00020619">
                <w:t>0</w:t>
              </w:r>
            </w:ins>
          </w:p>
        </w:tc>
      </w:tr>
      <w:tr w:rsidR="0012043D" w:rsidRPr="00020619" w14:paraId="6AE2E842" w14:textId="77777777" w:rsidTr="00864629">
        <w:trPr>
          <w:cantSplit/>
          <w:trHeight w:val="292"/>
          <w:ins w:id="35628"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5A865ADA" w14:textId="77777777" w:rsidR="0012043D" w:rsidRPr="00020619" w:rsidRDefault="0012043D" w:rsidP="00864629">
            <w:pPr>
              <w:pStyle w:val="TAL"/>
              <w:spacing w:line="256" w:lineRule="auto"/>
              <w:rPr>
                <w:ins w:id="35629" w:author="BigCREditor-Post-RAN4#105" w:date="2022-11-28T21:25:00Z"/>
                <w:lang w:val="en-US"/>
              </w:rPr>
            </w:pPr>
            <w:ins w:id="35630" w:author="BigCREditor-Post-RAN4#105" w:date="2022-11-28T21:25:00Z">
              <w:r w:rsidRPr="00020619">
                <w:rPr>
                  <w:szCs w:val="16"/>
                  <w:lang w:eastAsia="ja-JP"/>
                </w:rPr>
                <w:t>EPRE ratio of PBCH DMRS to SSS</w:t>
              </w:r>
            </w:ins>
          </w:p>
        </w:tc>
        <w:tc>
          <w:tcPr>
            <w:tcW w:w="877" w:type="dxa"/>
            <w:tcBorders>
              <w:top w:val="single" w:sz="4" w:space="0" w:color="auto"/>
              <w:left w:val="single" w:sz="4" w:space="0" w:color="auto"/>
              <w:bottom w:val="single" w:sz="4" w:space="0" w:color="auto"/>
              <w:right w:val="single" w:sz="4" w:space="0" w:color="auto"/>
            </w:tcBorders>
          </w:tcPr>
          <w:p w14:paraId="6F58377B" w14:textId="77777777" w:rsidR="0012043D" w:rsidRPr="00020619" w:rsidRDefault="0012043D" w:rsidP="00864629">
            <w:pPr>
              <w:pStyle w:val="TAC"/>
              <w:spacing w:line="256" w:lineRule="auto"/>
              <w:rPr>
                <w:ins w:id="35631" w:author="BigCREditor-Post-RAN4#105" w:date="2022-11-28T21:25: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655652B" w14:textId="77777777" w:rsidR="0012043D" w:rsidRPr="00020619" w:rsidRDefault="0012043D" w:rsidP="00864629">
            <w:pPr>
              <w:spacing w:after="0" w:line="256" w:lineRule="auto"/>
              <w:rPr>
                <w:ins w:id="35632" w:author="BigCREditor-Post-RAN4#105" w:date="2022-11-28T21:25: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3516E349" w14:textId="77777777" w:rsidR="0012043D" w:rsidRPr="00020619" w:rsidRDefault="0012043D" w:rsidP="00864629">
            <w:pPr>
              <w:spacing w:after="0" w:line="256" w:lineRule="auto"/>
              <w:rPr>
                <w:ins w:id="35633" w:author="BigCREditor-Post-RAN4#105" w:date="2022-11-28T21:25: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4A1A37FE" w14:textId="77777777" w:rsidR="0012043D" w:rsidRPr="00020619" w:rsidRDefault="0012043D" w:rsidP="00864629">
            <w:pPr>
              <w:spacing w:after="0" w:line="256" w:lineRule="auto"/>
              <w:rPr>
                <w:ins w:id="35634" w:author="BigCREditor-Post-RAN4#105" w:date="2022-11-28T21:25:00Z"/>
                <w:rFonts w:ascii="Arial" w:hAnsi="Arial"/>
                <w:sz w:val="18"/>
                <w:lang w:eastAsia="en-GB"/>
              </w:rPr>
            </w:pPr>
          </w:p>
        </w:tc>
      </w:tr>
      <w:tr w:rsidR="0012043D" w:rsidRPr="00020619" w14:paraId="4B9E5E6F" w14:textId="77777777" w:rsidTr="00864629">
        <w:trPr>
          <w:cantSplit/>
          <w:trHeight w:val="292"/>
          <w:ins w:id="35635"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1DF515C7" w14:textId="77777777" w:rsidR="0012043D" w:rsidRPr="00020619" w:rsidRDefault="0012043D" w:rsidP="00864629">
            <w:pPr>
              <w:pStyle w:val="TAL"/>
              <w:spacing w:line="256" w:lineRule="auto"/>
              <w:rPr>
                <w:ins w:id="35636" w:author="BigCREditor-Post-RAN4#105" w:date="2022-11-28T21:25:00Z"/>
                <w:lang w:val="en-US"/>
              </w:rPr>
            </w:pPr>
            <w:ins w:id="35637" w:author="BigCREditor-Post-RAN4#105" w:date="2022-11-28T21:25:00Z">
              <w:r w:rsidRPr="00020619">
                <w:rPr>
                  <w:szCs w:val="16"/>
                  <w:lang w:eastAsia="ja-JP"/>
                </w:rPr>
                <w:t>EPRE ratio of PBCH to PBCH DMRS</w:t>
              </w:r>
            </w:ins>
          </w:p>
        </w:tc>
        <w:tc>
          <w:tcPr>
            <w:tcW w:w="877" w:type="dxa"/>
            <w:tcBorders>
              <w:top w:val="single" w:sz="4" w:space="0" w:color="auto"/>
              <w:left w:val="single" w:sz="4" w:space="0" w:color="auto"/>
              <w:bottom w:val="single" w:sz="4" w:space="0" w:color="auto"/>
              <w:right w:val="single" w:sz="4" w:space="0" w:color="auto"/>
            </w:tcBorders>
          </w:tcPr>
          <w:p w14:paraId="5E51390D" w14:textId="77777777" w:rsidR="0012043D" w:rsidRPr="00020619" w:rsidRDefault="0012043D" w:rsidP="00864629">
            <w:pPr>
              <w:pStyle w:val="TAC"/>
              <w:spacing w:line="256" w:lineRule="auto"/>
              <w:rPr>
                <w:ins w:id="35638" w:author="BigCREditor-Post-RAN4#105" w:date="2022-11-28T21:25: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D0685AE" w14:textId="77777777" w:rsidR="0012043D" w:rsidRPr="00020619" w:rsidRDefault="0012043D" w:rsidP="00864629">
            <w:pPr>
              <w:spacing w:after="0" w:line="256" w:lineRule="auto"/>
              <w:rPr>
                <w:ins w:id="35639" w:author="BigCREditor-Post-RAN4#105" w:date="2022-11-28T21:25: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2E435BDF" w14:textId="77777777" w:rsidR="0012043D" w:rsidRPr="00020619" w:rsidRDefault="0012043D" w:rsidP="00864629">
            <w:pPr>
              <w:spacing w:after="0" w:line="256" w:lineRule="auto"/>
              <w:rPr>
                <w:ins w:id="35640" w:author="BigCREditor-Post-RAN4#105" w:date="2022-11-28T21:25: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692856FF" w14:textId="77777777" w:rsidR="0012043D" w:rsidRPr="00020619" w:rsidRDefault="0012043D" w:rsidP="00864629">
            <w:pPr>
              <w:spacing w:after="0" w:line="256" w:lineRule="auto"/>
              <w:rPr>
                <w:ins w:id="35641" w:author="BigCREditor-Post-RAN4#105" w:date="2022-11-28T21:25:00Z"/>
                <w:rFonts w:ascii="Arial" w:hAnsi="Arial"/>
                <w:sz w:val="18"/>
                <w:lang w:eastAsia="en-GB"/>
              </w:rPr>
            </w:pPr>
          </w:p>
        </w:tc>
      </w:tr>
      <w:tr w:rsidR="0012043D" w:rsidRPr="00020619" w14:paraId="13B1B310" w14:textId="77777777" w:rsidTr="00864629">
        <w:trPr>
          <w:cantSplit/>
          <w:trHeight w:val="292"/>
          <w:ins w:id="35642"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1599B473" w14:textId="77777777" w:rsidR="0012043D" w:rsidRPr="00020619" w:rsidRDefault="0012043D" w:rsidP="00864629">
            <w:pPr>
              <w:pStyle w:val="TAL"/>
              <w:spacing w:line="256" w:lineRule="auto"/>
              <w:rPr>
                <w:ins w:id="35643" w:author="BigCREditor-Post-RAN4#105" w:date="2022-11-28T21:25:00Z"/>
                <w:lang w:val="en-US"/>
              </w:rPr>
            </w:pPr>
            <w:ins w:id="35644" w:author="BigCREditor-Post-RAN4#105" w:date="2022-11-28T21:25:00Z">
              <w:r w:rsidRPr="00020619">
                <w:rPr>
                  <w:szCs w:val="16"/>
                  <w:lang w:eastAsia="ja-JP"/>
                </w:rPr>
                <w:t>EPRE ratio of PDCCH DMRS to SSS</w:t>
              </w:r>
            </w:ins>
          </w:p>
        </w:tc>
        <w:tc>
          <w:tcPr>
            <w:tcW w:w="877" w:type="dxa"/>
            <w:tcBorders>
              <w:top w:val="single" w:sz="4" w:space="0" w:color="auto"/>
              <w:left w:val="single" w:sz="4" w:space="0" w:color="auto"/>
              <w:bottom w:val="single" w:sz="4" w:space="0" w:color="auto"/>
              <w:right w:val="single" w:sz="4" w:space="0" w:color="auto"/>
            </w:tcBorders>
          </w:tcPr>
          <w:p w14:paraId="44AC5760" w14:textId="77777777" w:rsidR="0012043D" w:rsidRPr="00020619" w:rsidRDefault="0012043D" w:rsidP="00864629">
            <w:pPr>
              <w:pStyle w:val="TAC"/>
              <w:spacing w:line="256" w:lineRule="auto"/>
              <w:rPr>
                <w:ins w:id="35645" w:author="BigCREditor-Post-RAN4#105" w:date="2022-11-28T21:25: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2A0CF2D" w14:textId="77777777" w:rsidR="0012043D" w:rsidRPr="00020619" w:rsidRDefault="0012043D" w:rsidP="00864629">
            <w:pPr>
              <w:spacing w:after="0" w:line="256" w:lineRule="auto"/>
              <w:rPr>
                <w:ins w:id="35646" w:author="BigCREditor-Post-RAN4#105" w:date="2022-11-28T21:25: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0E38A7E6" w14:textId="77777777" w:rsidR="0012043D" w:rsidRPr="00020619" w:rsidRDefault="0012043D" w:rsidP="00864629">
            <w:pPr>
              <w:spacing w:after="0" w:line="256" w:lineRule="auto"/>
              <w:rPr>
                <w:ins w:id="35647" w:author="BigCREditor-Post-RAN4#105" w:date="2022-11-28T21:25: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2E8DDF06" w14:textId="77777777" w:rsidR="0012043D" w:rsidRPr="00020619" w:rsidRDefault="0012043D" w:rsidP="00864629">
            <w:pPr>
              <w:spacing w:after="0" w:line="256" w:lineRule="auto"/>
              <w:rPr>
                <w:ins w:id="35648" w:author="BigCREditor-Post-RAN4#105" w:date="2022-11-28T21:25:00Z"/>
                <w:rFonts w:ascii="Arial" w:hAnsi="Arial"/>
                <w:sz w:val="18"/>
                <w:lang w:eastAsia="en-GB"/>
              </w:rPr>
            </w:pPr>
          </w:p>
        </w:tc>
      </w:tr>
      <w:tr w:rsidR="0012043D" w:rsidRPr="00020619" w14:paraId="6BF842D5" w14:textId="77777777" w:rsidTr="00864629">
        <w:trPr>
          <w:cantSplit/>
          <w:trHeight w:val="292"/>
          <w:ins w:id="35649"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232F2409" w14:textId="77777777" w:rsidR="0012043D" w:rsidRPr="00020619" w:rsidRDefault="0012043D" w:rsidP="00864629">
            <w:pPr>
              <w:pStyle w:val="TAL"/>
              <w:spacing w:line="256" w:lineRule="auto"/>
              <w:rPr>
                <w:ins w:id="35650" w:author="BigCREditor-Post-RAN4#105" w:date="2022-11-28T21:25:00Z"/>
                <w:lang w:val="en-US"/>
              </w:rPr>
            </w:pPr>
            <w:ins w:id="35651" w:author="BigCREditor-Post-RAN4#105" w:date="2022-11-28T21:25:00Z">
              <w:r w:rsidRPr="00020619">
                <w:rPr>
                  <w:szCs w:val="16"/>
                  <w:lang w:eastAsia="ja-JP"/>
                </w:rPr>
                <w:t>EPRE ratio of PDCCH to PDCCH DMRS</w:t>
              </w:r>
            </w:ins>
          </w:p>
        </w:tc>
        <w:tc>
          <w:tcPr>
            <w:tcW w:w="877" w:type="dxa"/>
            <w:tcBorders>
              <w:top w:val="single" w:sz="4" w:space="0" w:color="auto"/>
              <w:left w:val="single" w:sz="4" w:space="0" w:color="auto"/>
              <w:bottom w:val="single" w:sz="4" w:space="0" w:color="auto"/>
              <w:right w:val="single" w:sz="4" w:space="0" w:color="auto"/>
            </w:tcBorders>
          </w:tcPr>
          <w:p w14:paraId="62864216" w14:textId="77777777" w:rsidR="0012043D" w:rsidRPr="00020619" w:rsidRDefault="0012043D" w:rsidP="00864629">
            <w:pPr>
              <w:pStyle w:val="TAC"/>
              <w:spacing w:line="256" w:lineRule="auto"/>
              <w:rPr>
                <w:ins w:id="35652" w:author="BigCREditor-Post-RAN4#105" w:date="2022-11-28T21:25: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3A23782" w14:textId="77777777" w:rsidR="0012043D" w:rsidRPr="00020619" w:rsidRDefault="0012043D" w:rsidP="00864629">
            <w:pPr>
              <w:spacing w:after="0" w:line="256" w:lineRule="auto"/>
              <w:rPr>
                <w:ins w:id="35653" w:author="BigCREditor-Post-RAN4#105" w:date="2022-11-28T21:25: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11385730" w14:textId="77777777" w:rsidR="0012043D" w:rsidRPr="00020619" w:rsidRDefault="0012043D" w:rsidP="00864629">
            <w:pPr>
              <w:spacing w:after="0" w:line="256" w:lineRule="auto"/>
              <w:rPr>
                <w:ins w:id="35654" w:author="BigCREditor-Post-RAN4#105" w:date="2022-11-28T21:25: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39758190" w14:textId="77777777" w:rsidR="0012043D" w:rsidRPr="00020619" w:rsidRDefault="0012043D" w:rsidP="00864629">
            <w:pPr>
              <w:spacing w:after="0" w:line="256" w:lineRule="auto"/>
              <w:rPr>
                <w:ins w:id="35655" w:author="BigCREditor-Post-RAN4#105" w:date="2022-11-28T21:25:00Z"/>
                <w:rFonts w:ascii="Arial" w:hAnsi="Arial"/>
                <w:sz w:val="18"/>
                <w:lang w:eastAsia="en-GB"/>
              </w:rPr>
            </w:pPr>
          </w:p>
        </w:tc>
      </w:tr>
      <w:tr w:rsidR="0012043D" w:rsidRPr="00020619" w14:paraId="18936910" w14:textId="77777777" w:rsidTr="00864629">
        <w:trPr>
          <w:cantSplit/>
          <w:trHeight w:val="292"/>
          <w:ins w:id="35656"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2E28D732" w14:textId="77777777" w:rsidR="0012043D" w:rsidRPr="00020619" w:rsidRDefault="0012043D" w:rsidP="00864629">
            <w:pPr>
              <w:pStyle w:val="TAL"/>
              <w:spacing w:line="256" w:lineRule="auto"/>
              <w:rPr>
                <w:ins w:id="35657" w:author="BigCREditor-Post-RAN4#105" w:date="2022-11-28T21:25:00Z"/>
                <w:lang w:val="en-US"/>
              </w:rPr>
            </w:pPr>
            <w:ins w:id="35658" w:author="BigCREditor-Post-RAN4#105" w:date="2022-11-28T21:25:00Z">
              <w:r w:rsidRPr="00020619">
                <w:rPr>
                  <w:szCs w:val="16"/>
                  <w:lang w:eastAsia="ja-JP"/>
                </w:rPr>
                <w:t xml:space="preserve">EPRE ratio of PDSCH DMRS to SSS </w:t>
              </w:r>
            </w:ins>
          </w:p>
        </w:tc>
        <w:tc>
          <w:tcPr>
            <w:tcW w:w="877" w:type="dxa"/>
            <w:tcBorders>
              <w:top w:val="single" w:sz="4" w:space="0" w:color="auto"/>
              <w:left w:val="single" w:sz="4" w:space="0" w:color="auto"/>
              <w:bottom w:val="single" w:sz="4" w:space="0" w:color="auto"/>
              <w:right w:val="single" w:sz="4" w:space="0" w:color="auto"/>
            </w:tcBorders>
          </w:tcPr>
          <w:p w14:paraId="6FD46FB4" w14:textId="77777777" w:rsidR="0012043D" w:rsidRPr="00020619" w:rsidRDefault="0012043D" w:rsidP="00864629">
            <w:pPr>
              <w:pStyle w:val="TAC"/>
              <w:spacing w:line="256" w:lineRule="auto"/>
              <w:rPr>
                <w:ins w:id="35659" w:author="BigCREditor-Post-RAN4#105" w:date="2022-11-28T21:25: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3CE44BA" w14:textId="77777777" w:rsidR="0012043D" w:rsidRPr="00020619" w:rsidRDefault="0012043D" w:rsidP="00864629">
            <w:pPr>
              <w:spacing w:after="0" w:line="256" w:lineRule="auto"/>
              <w:rPr>
                <w:ins w:id="35660" w:author="BigCREditor-Post-RAN4#105" w:date="2022-11-28T21:25: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5B2F629E" w14:textId="77777777" w:rsidR="0012043D" w:rsidRPr="00020619" w:rsidRDefault="0012043D" w:rsidP="00864629">
            <w:pPr>
              <w:spacing w:after="0" w:line="256" w:lineRule="auto"/>
              <w:rPr>
                <w:ins w:id="35661" w:author="BigCREditor-Post-RAN4#105" w:date="2022-11-28T21:25: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43E73970" w14:textId="77777777" w:rsidR="0012043D" w:rsidRPr="00020619" w:rsidRDefault="0012043D" w:rsidP="00864629">
            <w:pPr>
              <w:spacing w:after="0" w:line="256" w:lineRule="auto"/>
              <w:rPr>
                <w:ins w:id="35662" w:author="BigCREditor-Post-RAN4#105" w:date="2022-11-28T21:25:00Z"/>
                <w:rFonts w:ascii="Arial" w:hAnsi="Arial"/>
                <w:sz w:val="18"/>
                <w:lang w:eastAsia="en-GB"/>
              </w:rPr>
            </w:pPr>
          </w:p>
        </w:tc>
      </w:tr>
      <w:tr w:rsidR="0012043D" w:rsidRPr="00020619" w14:paraId="576EE892" w14:textId="77777777" w:rsidTr="00864629">
        <w:trPr>
          <w:cantSplit/>
          <w:trHeight w:val="292"/>
          <w:ins w:id="35663"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6A324973" w14:textId="77777777" w:rsidR="0012043D" w:rsidRPr="00020619" w:rsidRDefault="0012043D" w:rsidP="00864629">
            <w:pPr>
              <w:pStyle w:val="TAL"/>
              <w:spacing w:line="256" w:lineRule="auto"/>
              <w:rPr>
                <w:ins w:id="35664" w:author="BigCREditor-Post-RAN4#105" w:date="2022-11-28T21:25:00Z"/>
                <w:lang w:val="en-US"/>
              </w:rPr>
            </w:pPr>
            <w:ins w:id="35665" w:author="BigCREditor-Post-RAN4#105" w:date="2022-11-28T21:25:00Z">
              <w:r w:rsidRPr="00020619">
                <w:rPr>
                  <w:szCs w:val="16"/>
                  <w:lang w:eastAsia="ja-JP"/>
                </w:rPr>
                <w:t xml:space="preserve">EPRE ratio of PDSCH to PDSCH </w:t>
              </w:r>
            </w:ins>
          </w:p>
        </w:tc>
        <w:tc>
          <w:tcPr>
            <w:tcW w:w="877" w:type="dxa"/>
            <w:tcBorders>
              <w:top w:val="single" w:sz="4" w:space="0" w:color="auto"/>
              <w:left w:val="single" w:sz="4" w:space="0" w:color="auto"/>
              <w:bottom w:val="single" w:sz="4" w:space="0" w:color="auto"/>
              <w:right w:val="single" w:sz="4" w:space="0" w:color="auto"/>
            </w:tcBorders>
          </w:tcPr>
          <w:p w14:paraId="2638BB49" w14:textId="77777777" w:rsidR="0012043D" w:rsidRPr="00020619" w:rsidRDefault="0012043D" w:rsidP="00864629">
            <w:pPr>
              <w:pStyle w:val="TAC"/>
              <w:spacing w:line="256" w:lineRule="auto"/>
              <w:rPr>
                <w:ins w:id="35666" w:author="BigCREditor-Post-RAN4#105" w:date="2022-11-28T21:25: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975B8AF" w14:textId="77777777" w:rsidR="0012043D" w:rsidRPr="00020619" w:rsidRDefault="0012043D" w:rsidP="00864629">
            <w:pPr>
              <w:spacing w:after="0" w:line="256" w:lineRule="auto"/>
              <w:rPr>
                <w:ins w:id="35667" w:author="BigCREditor-Post-RAN4#105" w:date="2022-11-28T21:25: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643AF141" w14:textId="77777777" w:rsidR="0012043D" w:rsidRPr="00020619" w:rsidRDefault="0012043D" w:rsidP="00864629">
            <w:pPr>
              <w:spacing w:after="0" w:line="256" w:lineRule="auto"/>
              <w:rPr>
                <w:ins w:id="35668" w:author="BigCREditor-Post-RAN4#105" w:date="2022-11-28T21:25: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44464918" w14:textId="77777777" w:rsidR="0012043D" w:rsidRPr="00020619" w:rsidRDefault="0012043D" w:rsidP="00864629">
            <w:pPr>
              <w:spacing w:after="0" w:line="256" w:lineRule="auto"/>
              <w:rPr>
                <w:ins w:id="35669" w:author="BigCREditor-Post-RAN4#105" w:date="2022-11-28T21:25:00Z"/>
                <w:rFonts w:ascii="Arial" w:hAnsi="Arial"/>
                <w:sz w:val="18"/>
                <w:lang w:eastAsia="en-GB"/>
              </w:rPr>
            </w:pPr>
          </w:p>
        </w:tc>
      </w:tr>
      <w:tr w:rsidR="0012043D" w:rsidRPr="00020619" w14:paraId="47E24652" w14:textId="77777777" w:rsidTr="00864629">
        <w:trPr>
          <w:cantSplit/>
          <w:trHeight w:val="43"/>
          <w:ins w:id="35670"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54DD147C" w14:textId="77777777" w:rsidR="0012043D" w:rsidRPr="00020619" w:rsidRDefault="0012043D" w:rsidP="00864629">
            <w:pPr>
              <w:pStyle w:val="TAL"/>
              <w:spacing w:line="256" w:lineRule="auto"/>
              <w:rPr>
                <w:ins w:id="35671" w:author="BigCREditor-Post-RAN4#105" w:date="2022-11-28T21:25:00Z"/>
                <w:lang w:val="en-US"/>
              </w:rPr>
            </w:pPr>
            <w:ins w:id="35672" w:author="BigCREditor-Post-RAN4#105" w:date="2022-11-28T21:25:00Z">
              <w:r w:rsidRPr="00020619">
                <w:rPr>
                  <w:szCs w:val="16"/>
                  <w:lang w:eastAsia="ja-JP"/>
                </w:rPr>
                <w:t>EPRE ratio of OCNG DMRS to SSS (Note 1)</w:t>
              </w:r>
            </w:ins>
          </w:p>
        </w:tc>
        <w:tc>
          <w:tcPr>
            <w:tcW w:w="877" w:type="dxa"/>
            <w:tcBorders>
              <w:top w:val="single" w:sz="4" w:space="0" w:color="auto"/>
              <w:left w:val="single" w:sz="4" w:space="0" w:color="auto"/>
              <w:bottom w:val="single" w:sz="4" w:space="0" w:color="auto"/>
              <w:right w:val="single" w:sz="4" w:space="0" w:color="auto"/>
            </w:tcBorders>
          </w:tcPr>
          <w:p w14:paraId="4067C505" w14:textId="77777777" w:rsidR="0012043D" w:rsidRPr="00020619" w:rsidRDefault="0012043D" w:rsidP="00864629">
            <w:pPr>
              <w:pStyle w:val="TAC"/>
              <w:spacing w:line="256" w:lineRule="auto"/>
              <w:rPr>
                <w:ins w:id="35673" w:author="BigCREditor-Post-RAN4#105" w:date="2022-11-28T21:25: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7FE20D6" w14:textId="77777777" w:rsidR="0012043D" w:rsidRPr="00020619" w:rsidRDefault="0012043D" w:rsidP="00864629">
            <w:pPr>
              <w:spacing w:after="0" w:line="256" w:lineRule="auto"/>
              <w:rPr>
                <w:ins w:id="35674" w:author="BigCREditor-Post-RAN4#105" w:date="2022-11-28T21:25: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1B3EB1A6" w14:textId="77777777" w:rsidR="0012043D" w:rsidRPr="00020619" w:rsidRDefault="0012043D" w:rsidP="00864629">
            <w:pPr>
              <w:spacing w:after="0" w:line="256" w:lineRule="auto"/>
              <w:rPr>
                <w:ins w:id="35675" w:author="BigCREditor-Post-RAN4#105" w:date="2022-11-28T21:25: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4F31E31A" w14:textId="77777777" w:rsidR="0012043D" w:rsidRPr="00020619" w:rsidRDefault="0012043D" w:rsidP="00864629">
            <w:pPr>
              <w:spacing w:after="0" w:line="256" w:lineRule="auto"/>
              <w:rPr>
                <w:ins w:id="35676" w:author="BigCREditor-Post-RAN4#105" w:date="2022-11-28T21:25:00Z"/>
                <w:rFonts w:ascii="Arial" w:hAnsi="Arial"/>
                <w:sz w:val="18"/>
                <w:lang w:eastAsia="en-GB"/>
              </w:rPr>
            </w:pPr>
          </w:p>
        </w:tc>
      </w:tr>
      <w:tr w:rsidR="0012043D" w:rsidRPr="00020619" w14:paraId="404B466E" w14:textId="77777777" w:rsidTr="00864629">
        <w:trPr>
          <w:cantSplit/>
          <w:trHeight w:val="292"/>
          <w:ins w:id="35677"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4EB08484" w14:textId="77777777" w:rsidR="0012043D" w:rsidRPr="00020619" w:rsidRDefault="0012043D" w:rsidP="00864629">
            <w:pPr>
              <w:pStyle w:val="TAL"/>
              <w:spacing w:line="256" w:lineRule="auto"/>
              <w:rPr>
                <w:ins w:id="35678" w:author="BigCREditor-Post-RAN4#105" w:date="2022-11-28T21:25:00Z"/>
                <w:bCs/>
              </w:rPr>
            </w:pPr>
            <w:ins w:id="35679" w:author="BigCREditor-Post-RAN4#105" w:date="2022-11-28T21:25:00Z">
              <w:r w:rsidRPr="00020619">
                <w:rPr>
                  <w:bCs/>
                </w:rPr>
                <w:t>EPRE ratio of OCNG to OCNG DMRS (Note 1)</w:t>
              </w:r>
            </w:ins>
          </w:p>
        </w:tc>
        <w:tc>
          <w:tcPr>
            <w:tcW w:w="877" w:type="dxa"/>
            <w:tcBorders>
              <w:top w:val="single" w:sz="4" w:space="0" w:color="auto"/>
              <w:left w:val="single" w:sz="4" w:space="0" w:color="auto"/>
              <w:bottom w:val="single" w:sz="4" w:space="0" w:color="auto"/>
              <w:right w:val="single" w:sz="4" w:space="0" w:color="auto"/>
            </w:tcBorders>
          </w:tcPr>
          <w:p w14:paraId="64D895CA" w14:textId="77777777" w:rsidR="0012043D" w:rsidRPr="00020619" w:rsidRDefault="0012043D" w:rsidP="00864629">
            <w:pPr>
              <w:pStyle w:val="TAC"/>
              <w:spacing w:line="256" w:lineRule="auto"/>
              <w:rPr>
                <w:ins w:id="35680" w:author="BigCREditor-Post-RAN4#105" w:date="2022-11-28T21:25: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3F75E6B" w14:textId="77777777" w:rsidR="0012043D" w:rsidRPr="00020619" w:rsidRDefault="0012043D" w:rsidP="00864629">
            <w:pPr>
              <w:spacing w:after="0" w:line="256" w:lineRule="auto"/>
              <w:rPr>
                <w:ins w:id="35681" w:author="BigCREditor-Post-RAN4#105" w:date="2022-11-28T21:25: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23EE0843" w14:textId="77777777" w:rsidR="0012043D" w:rsidRPr="00020619" w:rsidRDefault="0012043D" w:rsidP="00864629">
            <w:pPr>
              <w:spacing w:after="0" w:line="256" w:lineRule="auto"/>
              <w:rPr>
                <w:ins w:id="35682" w:author="BigCREditor-Post-RAN4#105" w:date="2022-11-28T21:25: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7DBFC090" w14:textId="77777777" w:rsidR="0012043D" w:rsidRPr="00020619" w:rsidRDefault="0012043D" w:rsidP="00864629">
            <w:pPr>
              <w:spacing w:after="0" w:line="256" w:lineRule="auto"/>
              <w:rPr>
                <w:ins w:id="35683" w:author="BigCREditor-Post-RAN4#105" w:date="2022-11-28T21:25:00Z"/>
                <w:rFonts w:ascii="Arial" w:hAnsi="Arial"/>
                <w:sz w:val="18"/>
                <w:lang w:eastAsia="en-GB"/>
              </w:rPr>
            </w:pPr>
          </w:p>
        </w:tc>
      </w:tr>
      <w:tr w:rsidR="0012043D" w:rsidRPr="00020619" w14:paraId="2596AF02" w14:textId="77777777" w:rsidTr="00864629">
        <w:trPr>
          <w:cantSplit/>
          <w:trHeight w:val="150"/>
          <w:ins w:id="35684"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22D9B604" w14:textId="77777777" w:rsidR="0012043D" w:rsidRPr="00020619" w:rsidRDefault="0012043D" w:rsidP="00864629">
            <w:pPr>
              <w:pStyle w:val="TAL"/>
              <w:spacing w:line="256" w:lineRule="auto"/>
              <w:rPr>
                <w:ins w:id="35685" w:author="BigCREditor-Post-RAN4#105" w:date="2022-11-28T21:25:00Z"/>
              </w:rPr>
            </w:pPr>
            <w:ins w:id="35686" w:author="BigCREditor-Post-RAN4#105" w:date="2022-11-28T21:25:00Z">
              <w:r w:rsidRPr="00020619">
                <w:rPr>
                  <w:rFonts w:eastAsia="Calibri"/>
                  <w:position w:val="-12"/>
                  <w:szCs w:val="22"/>
                  <w:lang w:val="en-US" w:eastAsia="en-GB"/>
                </w:rPr>
                <w:object w:dxaOrig="410" w:dyaOrig="310" w14:anchorId="75D8A5F3">
                  <v:shape id="_x0000_i1759" type="#_x0000_t75" style="width:19.9pt;height:15.9pt" o:ole="">
                    <v:imagedata r:id="rId15" o:title=""/>
                  </v:shape>
                  <o:OLEObject Type="Embed" ProgID="Equation.3" ShapeID="_x0000_i1759" DrawAspect="Content" ObjectID="_1731331526" r:id="rId238"/>
                </w:object>
              </w:r>
              <w:r w:rsidRPr="00020619">
                <w:rPr>
                  <w:vertAlign w:val="superscript"/>
                  <w:lang w:val="en-US"/>
                </w:rPr>
                <w:t>Note2</w:t>
              </w:r>
            </w:ins>
          </w:p>
        </w:tc>
        <w:tc>
          <w:tcPr>
            <w:tcW w:w="877" w:type="dxa"/>
            <w:tcBorders>
              <w:top w:val="single" w:sz="4" w:space="0" w:color="auto"/>
              <w:left w:val="single" w:sz="4" w:space="0" w:color="auto"/>
              <w:bottom w:val="single" w:sz="4" w:space="0" w:color="auto"/>
              <w:right w:val="single" w:sz="4" w:space="0" w:color="auto"/>
            </w:tcBorders>
            <w:hideMark/>
          </w:tcPr>
          <w:p w14:paraId="152878F2" w14:textId="77777777" w:rsidR="0012043D" w:rsidRPr="00020619" w:rsidRDefault="0012043D" w:rsidP="00864629">
            <w:pPr>
              <w:pStyle w:val="TAC"/>
              <w:spacing w:line="256" w:lineRule="auto"/>
              <w:rPr>
                <w:ins w:id="35687" w:author="BigCREditor-Post-RAN4#105" w:date="2022-11-28T21:25:00Z"/>
              </w:rPr>
            </w:pPr>
            <w:ins w:id="35688" w:author="BigCREditor-Post-RAN4#105" w:date="2022-11-28T21:25:00Z">
              <w:r w:rsidRPr="00020619">
                <w:t>dBm/15kHz</w:t>
              </w:r>
            </w:ins>
          </w:p>
        </w:tc>
        <w:tc>
          <w:tcPr>
            <w:tcW w:w="1281" w:type="dxa"/>
            <w:tcBorders>
              <w:top w:val="single" w:sz="4" w:space="0" w:color="auto"/>
              <w:left w:val="single" w:sz="4" w:space="0" w:color="auto"/>
              <w:bottom w:val="single" w:sz="4" w:space="0" w:color="auto"/>
              <w:right w:val="single" w:sz="4" w:space="0" w:color="auto"/>
            </w:tcBorders>
            <w:hideMark/>
          </w:tcPr>
          <w:p w14:paraId="4CB485F3" w14:textId="77777777" w:rsidR="0012043D" w:rsidRPr="00020619" w:rsidRDefault="0012043D" w:rsidP="00864629">
            <w:pPr>
              <w:pStyle w:val="TAC"/>
              <w:spacing w:line="256" w:lineRule="auto"/>
              <w:rPr>
                <w:ins w:id="35689" w:author="BigCREditor-Post-RAN4#105" w:date="2022-11-28T21:25:00Z"/>
              </w:rPr>
            </w:pPr>
            <w:ins w:id="35690" w:author="BigCREditor-Post-RAN4#105" w:date="2022-11-28T21:25:00Z">
              <w:r w:rsidRPr="00020619">
                <w:t>Config</w:t>
              </w:r>
              <w:r w:rsidRPr="00020619">
                <w:rPr>
                  <w:szCs w:val="18"/>
                </w:rPr>
                <w:t xml:space="preserve"> </w:t>
              </w:r>
              <w:r w:rsidRPr="00020619">
                <w:t>1,2,3,4</w:t>
              </w:r>
            </w:ins>
          </w:p>
        </w:tc>
        <w:tc>
          <w:tcPr>
            <w:tcW w:w="1941" w:type="dxa"/>
            <w:gridSpan w:val="2"/>
            <w:tcBorders>
              <w:top w:val="single" w:sz="4" w:space="0" w:color="auto"/>
              <w:left w:val="single" w:sz="4" w:space="0" w:color="auto"/>
              <w:bottom w:val="single" w:sz="4" w:space="0" w:color="auto"/>
              <w:right w:val="single" w:sz="4" w:space="0" w:color="auto"/>
            </w:tcBorders>
            <w:hideMark/>
          </w:tcPr>
          <w:p w14:paraId="4483914C" w14:textId="77777777" w:rsidR="0012043D" w:rsidRPr="00020619" w:rsidRDefault="0012043D" w:rsidP="00864629">
            <w:pPr>
              <w:pStyle w:val="TAC"/>
              <w:spacing w:line="256" w:lineRule="auto"/>
              <w:rPr>
                <w:ins w:id="35691" w:author="BigCREditor-Post-RAN4#105" w:date="2022-11-28T21:25:00Z"/>
              </w:rPr>
            </w:pPr>
            <w:ins w:id="35692" w:author="BigCREditor-Post-RAN4#105" w:date="2022-11-28T21:25:00Z">
              <w:r w:rsidRPr="00020619">
                <w:t>-98</w:t>
              </w:r>
            </w:ins>
          </w:p>
        </w:tc>
        <w:tc>
          <w:tcPr>
            <w:tcW w:w="2219" w:type="dxa"/>
            <w:gridSpan w:val="5"/>
            <w:tcBorders>
              <w:top w:val="single" w:sz="4" w:space="0" w:color="auto"/>
              <w:left w:val="single" w:sz="4" w:space="0" w:color="auto"/>
              <w:bottom w:val="single" w:sz="4" w:space="0" w:color="auto"/>
              <w:right w:val="single" w:sz="4" w:space="0" w:color="auto"/>
            </w:tcBorders>
            <w:hideMark/>
          </w:tcPr>
          <w:p w14:paraId="0669D82B" w14:textId="77777777" w:rsidR="0012043D" w:rsidRPr="00020619" w:rsidRDefault="0012043D" w:rsidP="00864629">
            <w:pPr>
              <w:pStyle w:val="TAC"/>
              <w:spacing w:line="256" w:lineRule="auto"/>
              <w:rPr>
                <w:ins w:id="35693" w:author="BigCREditor-Post-RAN4#105" w:date="2022-11-28T21:25:00Z"/>
              </w:rPr>
            </w:pPr>
            <w:ins w:id="35694" w:author="BigCREditor-Post-RAN4#105" w:date="2022-11-28T21:25:00Z">
              <w:r w:rsidRPr="00020619">
                <w:t>-98</w:t>
              </w:r>
            </w:ins>
          </w:p>
        </w:tc>
      </w:tr>
      <w:tr w:rsidR="0012043D" w:rsidRPr="00020619" w14:paraId="298ED458" w14:textId="77777777" w:rsidTr="00864629">
        <w:trPr>
          <w:cantSplit/>
          <w:trHeight w:val="150"/>
          <w:ins w:id="35695"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0C49AD9" w14:textId="77777777" w:rsidR="0012043D" w:rsidRPr="00020619" w:rsidRDefault="0012043D" w:rsidP="00864629">
            <w:pPr>
              <w:pStyle w:val="TAL"/>
              <w:spacing w:line="256" w:lineRule="auto"/>
              <w:rPr>
                <w:ins w:id="35696" w:author="BigCREditor-Post-RAN4#105" w:date="2022-11-28T21:25:00Z"/>
              </w:rPr>
            </w:pPr>
            <w:ins w:id="35697" w:author="BigCREditor-Post-RAN4#105" w:date="2022-11-28T21:25:00Z">
              <w:r w:rsidRPr="00020619">
                <w:rPr>
                  <w:rFonts w:eastAsia="Calibri"/>
                  <w:position w:val="-12"/>
                  <w:szCs w:val="22"/>
                  <w:lang w:val="en-US" w:eastAsia="en-GB"/>
                </w:rPr>
                <w:object w:dxaOrig="410" w:dyaOrig="310" w14:anchorId="13636107">
                  <v:shape id="_x0000_i1760" type="#_x0000_t75" style="width:19.9pt;height:15.9pt" o:ole="">
                    <v:imagedata r:id="rId15" o:title=""/>
                  </v:shape>
                  <o:OLEObject Type="Embed" ProgID="Equation.3" ShapeID="_x0000_i1760" DrawAspect="Content" ObjectID="_1731331527" r:id="rId239"/>
                </w:object>
              </w:r>
              <w:r w:rsidRPr="00020619">
                <w:rPr>
                  <w:vertAlign w:val="superscript"/>
                  <w:lang w:val="en-US"/>
                </w:rPr>
                <w:t>Note2</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3175365F" w14:textId="77777777" w:rsidR="0012043D" w:rsidRPr="00020619" w:rsidRDefault="0012043D" w:rsidP="00864629">
            <w:pPr>
              <w:pStyle w:val="TAC"/>
              <w:spacing w:line="256" w:lineRule="auto"/>
              <w:rPr>
                <w:ins w:id="35698" w:author="BigCREditor-Post-RAN4#105" w:date="2022-11-28T21:25:00Z"/>
              </w:rPr>
            </w:pPr>
            <w:ins w:id="35699" w:author="BigCREditor-Post-RAN4#105" w:date="2022-11-28T21:25:00Z">
              <w:r w:rsidRPr="00020619">
                <w:t>dBm/SCS</w:t>
              </w:r>
            </w:ins>
          </w:p>
        </w:tc>
        <w:tc>
          <w:tcPr>
            <w:tcW w:w="1281" w:type="dxa"/>
            <w:tcBorders>
              <w:top w:val="single" w:sz="4" w:space="0" w:color="auto"/>
              <w:left w:val="single" w:sz="4" w:space="0" w:color="auto"/>
              <w:bottom w:val="single" w:sz="4" w:space="0" w:color="auto"/>
              <w:right w:val="single" w:sz="4" w:space="0" w:color="auto"/>
            </w:tcBorders>
            <w:hideMark/>
          </w:tcPr>
          <w:p w14:paraId="78B3B58C" w14:textId="77777777" w:rsidR="0012043D" w:rsidRPr="00020619" w:rsidRDefault="0012043D" w:rsidP="00864629">
            <w:pPr>
              <w:pStyle w:val="TAC"/>
              <w:spacing w:line="256" w:lineRule="auto"/>
              <w:rPr>
                <w:ins w:id="35700" w:author="BigCREditor-Post-RAN4#105" w:date="2022-11-28T21:25:00Z"/>
                <w:lang w:val="da-DK"/>
              </w:rPr>
            </w:pPr>
            <w:ins w:id="35701" w:author="BigCREditor-Post-RAN4#105" w:date="2022-11-28T21:25:00Z">
              <w:r w:rsidRPr="00020619">
                <w:t>Config</w:t>
              </w:r>
              <w:r w:rsidRPr="00020619">
                <w:rPr>
                  <w:szCs w:val="18"/>
                </w:rPr>
                <w:t xml:space="preserve"> </w:t>
              </w:r>
              <w:r w:rsidRPr="00020619">
                <w:t>1,2,4</w:t>
              </w:r>
            </w:ins>
          </w:p>
        </w:tc>
        <w:tc>
          <w:tcPr>
            <w:tcW w:w="1941" w:type="dxa"/>
            <w:gridSpan w:val="2"/>
            <w:tcBorders>
              <w:top w:val="single" w:sz="4" w:space="0" w:color="auto"/>
              <w:left w:val="single" w:sz="4" w:space="0" w:color="auto"/>
              <w:bottom w:val="single" w:sz="4" w:space="0" w:color="auto"/>
              <w:right w:val="single" w:sz="4" w:space="0" w:color="auto"/>
            </w:tcBorders>
            <w:hideMark/>
          </w:tcPr>
          <w:p w14:paraId="2148B04D" w14:textId="77777777" w:rsidR="0012043D" w:rsidRPr="00020619" w:rsidRDefault="0012043D" w:rsidP="00864629">
            <w:pPr>
              <w:pStyle w:val="TAC"/>
              <w:spacing w:line="256" w:lineRule="auto"/>
              <w:rPr>
                <w:ins w:id="35702" w:author="BigCREditor-Post-RAN4#105" w:date="2022-11-28T21:25:00Z"/>
              </w:rPr>
            </w:pPr>
            <w:ins w:id="35703" w:author="BigCREditor-Post-RAN4#105" w:date="2022-11-28T21:25:00Z">
              <w:r w:rsidRPr="00020619">
                <w:t>-98</w:t>
              </w:r>
            </w:ins>
          </w:p>
        </w:tc>
        <w:tc>
          <w:tcPr>
            <w:tcW w:w="2219" w:type="dxa"/>
            <w:gridSpan w:val="5"/>
            <w:tcBorders>
              <w:top w:val="single" w:sz="4" w:space="0" w:color="auto"/>
              <w:left w:val="single" w:sz="4" w:space="0" w:color="auto"/>
              <w:bottom w:val="single" w:sz="4" w:space="0" w:color="auto"/>
              <w:right w:val="single" w:sz="4" w:space="0" w:color="auto"/>
            </w:tcBorders>
            <w:hideMark/>
          </w:tcPr>
          <w:p w14:paraId="7CA037EF" w14:textId="77777777" w:rsidR="0012043D" w:rsidRPr="00020619" w:rsidRDefault="0012043D" w:rsidP="00864629">
            <w:pPr>
              <w:pStyle w:val="TAC"/>
              <w:spacing w:line="256" w:lineRule="auto"/>
              <w:rPr>
                <w:ins w:id="35704" w:author="BigCREditor-Post-RAN4#105" w:date="2022-11-28T21:25:00Z"/>
              </w:rPr>
            </w:pPr>
            <w:ins w:id="35705" w:author="BigCREditor-Post-RAN4#105" w:date="2022-11-28T21:25:00Z">
              <w:r w:rsidRPr="00020619">
                <w:t>-98</w:t>
              </w:r>
            </w:ins>
          </w:p>
        </w:tc>
      </w:tr>
      <w:tr w:rsidR="0012043D" w:rsidRPr="00020619" w14:paraId="42F97BE3" w14:textId="77777777" w:rsidTr="00864629">
        <w:trPr>
          <w:cantSplit/>
          <w:trHeight w:val="150"/>
          <w:ins w:id="35706"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7750C02" w14:textId="77777777" w:rsidR="0012043D" w:rsidRPr="00020619" w:rsidRDefault="0012043D" w:rsidP="00864629">
            <w:pPr>
              <w:spacing w:after="0" w:line="256" w:lineRule="auto"/>
              <w:rPr>
                <w:ins w:id="35707" w:author="BigCREditor-Post-RAN4#105" w:date="2022-11-28T21:25:00Z"/>
                <w:rFonts w:ascii="Arial" w:hAnsi="Arial"/>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05A92FA" w14:textId="77777777" w:rsidR="0012043D" w:rsidRPr="00020619" w:rsidRDefault="0012043D" w:rsidP="00864629">
            <w:pPr>
              <w:spacing w:after="0" w:line="256" w:lineRule="auto"/>
              <w:rPr>
                <w:ins w:id="35708" w:author="BigCREditor-Post-RAN4#105" w:date="2022-11-28T21:25: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hideMark/>
          </w:tcPr>
          <w:p w14:paraId="7DC54A06" w14:textId="77777777" w:rsidR="0012043D" w:rsidRPr="00020619" w:rsidRDefault="0012043D" w:rsidP="00864629">
            <w:pPr>
              <w:pStyle w:val="TAC"/>
              <w:spacing w:line="256" w:lineRule="auto"/>
              <w:rPr>
                <w:ins w:id="35709" w:author="BigCREditor-Post-RAN4#105" w:date="2022-11-28T21:25:00Z"/>
                <w:lang w:val="da-DK"/>
              </w:rPr>
            </w:pPr>
            <w:ins w:id="35710" w:author="BigCREditor-Post-RAN4#105" w:date="2022-11-28T21:25:00Z">
              <w:r w:rsidRPr="00020619">
                <w:t>Config</w:t>
              </w:r>
              <w:r w:rsidRPr="00020619">
                <w:rPr>
                  <w:szCs w:val="18"/>
                </w:rPr>
                <w:t xml:space="preserve"> </w:t>
              </w:r>
              <w:r w:rsidRPr="00020619">
                <w:t>3</w:t>
              </w:r>
            </w:ins>
          </w:p>
        </w:tc>
        <w:tc>
          <w:tcPr>
            <w:tcW w:w="1941" w:type="dxa"/>
            <w:gridSpan w:val="2"/>
            <w:tcBorders>
              <w:top w:val="single" w:sz="4" w:space="0" w:color="auto"/>
              <w:left w:val="single" w:sz="4" w:space="0" w:color="auto"/>
              <w:bottom w:val="single" w:sz="4" w:space="0" w:color="auto"/>
              <w:right w:val="single" w:sz="4" w:space="0" w:color="auto"/>
            </w:tcBorders>
            <w:hideMark/>
          </w:tcPr>
          <w:p w14:paraId="14B5B3C8" w14:textId="77777777" w:rsidR="0012043D" w:rsidRPr="00020619" w:rsidRDefault="0012043D" w:rsidP="00864629">
            <w:pPr>
              <w:pStyle w:val="TAC"/>
              <w:spacing w:line="256" w:lineRule="auto"/>
              <w:rPr>
                <w:ins w:id="35711" w:author="BigCREditor-Post-RAN4#105" w:date="2022-11-28T21:25:00Z"/>
              </w:rPr>
            </w:pPr>
            <w:ins w:id="35712" w:author="BigCREditor-Post-RAN4#105" w:date="2022-11-28T21:25:00Z">
              <w:r w:rsidRPr="00020619">
                <w:t>-95</w:t>
              </w:r>
            </w:ins>
          </w:p>
        </w:tc>
        <w:tc>
          <w:tcPr>
            <w:tcW w:w="2219" w:type="dxa"/>
            <w:gridSpan w:val="5"/>
            <w:tcBorders>
              <w:top w:val="single" w:sz="4" w:space="0" w:color="auto"/>
              <w:left w:val="single" w:sz="4" w:space="0" w:color="auto"/>
              <w:bottom w:val="single" w:sz="4" w:space="0" w:color="auto"/>
              <w:right w:val="single" w:sz="4" w:space="0" w:color="auto"/>
            </w:tcBorders>
            <w:hideMark/>
          </w:tcPr>
          <w:p w14:paraId="19BEACD7" w14:textId="77777777" w:rsidR="0012043D" w:rsidRPr="00020619" w:rsidRDefault="0012043D" w:rsidP="00864629">
            <w:pPr>
              <w:pStyle w:val="TAC"/>
              <w:spacing w:line="256" w:lineRule="auto"/>
              <w:rPr>
                <w:ins w:id="35713" w:author="BigCREditor-Post-RAN4#105" w:date="2022-11-28T21:25:00Z"/>
              </w:rPr>
            </w:pPr>
            <w:ins w:id="35714" w:author="BigCREditor-Post-RAN4#105" w:date="2022-11-28T21:25:00Z">
              <w:r w:rsidRPr="00020619">
                <w:t>-95</w:t>
              </w:r>
            </w:ins>
          </w:p>
        </w:tc>
      </w:tr>
      <w:tr w:rsidR="0012043D" w:rsidRPr="00020619" w14:paraId="5B0FBBB6" w14:textId="77777777" w:rsidTr="00864629">
        <w:trPr>
          <w:cantSplit/>
          <w:trHeight w:val="92"/>
          <w:ins w:id="35715"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78128DC0" w14:textId="77777777" w:rsidR="0012043D" w:rsidRPr="00020619" w:rsidRDefault="0012043D" w:rsidP="00864629">
            <w:pPr>
              <w:pStyle w:val="TAL"/>
              <w:spacing w:line="256" w:lineRule="auto"/>
              <w:rPr>
                <w:ins w:id="35716" w:author="BigCREditor-Post-RAN4#105" w:date="2022-11-28T21:25:00Z"/>
                <w:rFonts w:cs="v4.2.0"/>
              </w:rPr>
            </w:pPr>
            <w:ins w:id="35717" w:author="BigCREditor-Post-RAN4#105" w:date="2022-11-28T21:25:00Z">
              <w:r w:rsidRPr="00020619">
                <w:rPr>
                  <w:rFonts w:cs="v4.2.0"/>
                </w:rPr>
                <w:t>SS-RSRP</w:t>
              </w:r>
              <w:r w:rsidRPr="00020619">
                <w:rPr>
                  <w:vertAlign w:val="superscript"/>
                </w:rPr>
                <w:t xml:space="preserve"> Note 3</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7AD4FA3B" w14:textId="77777777" w:rsidR="0012043D" w:rsidRPr="00020619" w:rsidRDefault="0012043D" w:rsidP="00864629">
            <w:pPr>
              <w:pStyle w:val="TAC"/>
              <w:spacing w:line="256" w:lineRule="auto"/>
              <w:rPr>
                <w:ins w:id="35718" w:author="BigCREditor-Post-RAN4#105" w:date="2022-11-28T21:25:00Z"/>
              </w:rPr>
            </w:pPr>
            <w:ins w:id="35719" w:author="BigCREditor-Post-RAN4#105" w:date="2022-11-28T21:25:00Z">
              <w:r w:rsidRPr="00020619">
                <w:t>dBm/SCS</w:t>
              </w:r>
            </w:ins>
          </w:p>
        </w:tc>
        <w:tc>
          <w:tcPr>
            <w:tcW w:w="1281" w:type="dxa"/>
            <w:tcBorders>
              <w:top w:val="single" w:sz="4" w:space="0" w:color="auto"/>
              <w:left w:val="single" w:sz="4" w:space="0" w:color="auto"/>
              <w:bottom w:val="single" w:sz="4" w:space="0" w:color="auto"/>
              <w:right w:val="single" w:sz="4" w:space="0" w:color="auto"/>
            </w:tcBorders>
            <w:hideMark/>
          </w:tcPr>
          <w:p w14:paraId="57909075" w14:textId="77777777" w:rsidR="0012043D" w:rsidRPr="00020619" w:rsidRDefault="0012043D" w:rsidP="00864629">
            <w:pPr>
              <w:pStyle w:val="TAC"/>
              <w:spacing w:line="256" w:lineRule="auto"/>
              <w:rPr>
                <w:ins w:id="35720" w:author="BigCREditor-Post-RAN4#105" w:date="2022-11-28T21:25:00Z"/>
                <w:lang w:val="da-DK"/>
              </w:rPr>
            </w:pPr>
            <w:ins w:id="35721" w:author="BigCREditor-Post-RAN4#105" w:date="2022-11-28T21:25:00Z">
              <w:r w:rsidRPr="00020619">
                <w:t>Config</w:t>
              </w:r>
              <w:r w:rsidRPr="00020619">
                <w:rPr>
                  <w:szCs w:val="18"/>
                </w:rPr>
                <w:t xml:space="preserve"> </w:t>
              </w:r>
              <w:r w:rsidRPr="00020619">
                <w:t>1,2,4</w:t>
              </w:r>
            </w:ins>
          </w:p>
        </w:tc>
        <w:tc>
          <w:tcPr>
            <w:tcW w:w="984" w:type="dxa"/>
            <w:tcBorders>
              <w:top w:val="single" w:sz="4" w:space="0" w:color="auto"/>
              <w:left w:val="single" w:sz="4" w:space="0" w:color="auto"/>
              <w:bottom w:val="single" w:sz="4" w:space="0" w:color="auto"/>
              <w:right w:val="single" w:sz="4" w:space="0" w:color="auto"/>
            </w:tcBorders>
            <w:hideMark/>
          </w:tcPr>
          <w:p w14:paraId="6002CF6A" w14:textId="77777777" w:rsidR="0012043D" w:rsidRPr="00020619" w:rsidRDefault="0012043D" w:rsidP="00864629">
            <w:pPr>
              <w:pStyle w:val="TAC"/>
              <w:spacing w:line="256" w:lineRule="auto"/>
              <w:rPr>
                <w:ins w:id="35722" w:author="BigCREditor-Post-RAN4#105" w:date="2022-11-28T21:25:00Z"/>
              </w:rPr>
            </w:pPr>
            <w:ins w:id="35723" w:author="BigCREditor-Post-RAN4#105" w:date="2022-11-28T21:25:00Z">
              <w:r w:rsidRPr="00020619">
                <w:t>-94</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66DBF976" w14:textId="77777777" w:rsidR="0012043D" w:rsidRPr="00020619" w:rsidRDefault="0012043D" w:rsidP="00864629">
            <w:pPr>
              <w:pStyle w:val="TAC"/>
              <w:spacing w:line="256" w:lineRule="auto"/>
              <w:rPr>
                <w:ins w:id="35724" w:author="BigCREditor-Post-RAN4#105" w:date="2022-11-28T21:25:00Z"/>
              </w:rPr>
            </w:pPr>
            <w:ins w:id="35725" w:author="BigCREditor-Post-RAN4#105" w:date="2022-11-28T21:25:00Z">
              <w:r w:rsidRPr="00020619">
                <w:t>-94</w:t>
              </w:r>
            </w:ins>
          </w:p>
        </w:tc>
        <w:tc>
          <w:tcPr>
            <w:tcW w:w="993" w:type="dxa"/>
            <w:tcBorders>
              <w:top w:val="single" w:sz="4" w:space="0" w:color="auto"/>
              <w:left w:val="single" w:sz="4" w:space="0" w:color="auto"/>
              <w:bottom w:val="single" w:sz="4" w:space="0" w:color="auto"/>
              <w:right w:val="single" w:sz="4" w:space="0" w:color="auto"/>
            </w:tcBorders>
            <w:hideMark/>
          </w:tcPr>
          <w:p w14:paraId="1FFE098C" w14:textId="77777777" w:rsidR="0012043D" w:rsidRPr="00020619" w:rsidRDefault="0012043D" w:rsidP="00864629">
            <w:pPr>
              <w:pStyle w:val="TAC"/>
              <w:spacing w:line="256" w:lineRule="auto"/>
              <w:rPr>
                <w:ins w:id="35726" w:author="BigCREditor-Post-RAN4#105" w:date="2022-11-28T21:25:00Z"/>
              </w:rPr>
            </w:pPr>
            <w:ins w:id="35727" w:author="BigCREditor-Post-RAN4#105" w:date="2022-11-28T21:25:00Z">
              <w:r w:rsidRPr="00020619">
                <w:t>-Infinity</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6FC105FD" w14:textId="77777777" w:rsidR="0012043D" w:rsidRPr="00020619" w:rsidRDefault="0012043D" w:rsidP="00864629">
            <w:pPr>
              <w:pStyle w:val="TAC"/>
              <w:spacing w:line="256" w:lineRule="auto"/>
              <w:rPr>
                <w:ins w:id="35728" w:author="BigCREditor-Post-RAN4#105" w:date="2022-11-28T21:25:00Z"/>
              </w:rPr>
            </w:pPr>
            <w:ins w:id="35729" w:author="BigCREditor-Post-RAN4#105" w:date="2022-11-28T21:25:00Z">
              <w:r w:rsidRPr="00020619">
                <w:t>-91</w:t>
              </w:r>
            </w:ins>
          </w:p>
        </w:tc>
      </w:tr>
      <w:tr w:rsidR="0012043D" w:rsidRPr="00020619" w14:paraId="16DBC4F9" w14:textId="77777777" w:rsidTr="00864629">
        <w:trPr>
          <w:cantSplit/>
          <w:trHeight w:val="92"/>
          <w:ins w:id="35730"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05A11840" w14:textId="77777777" w:rsidR="0012043D" w:rsidRPr="00020619" w:rsidRDefault="0012043D" w:rsidP="00864629">
            <w:pPr>
              <w:spacing w:after="0" w:line="256" w:lineRule="auto"/>
              <w:rPr>
                <w:ins w:id="35731" w:author="BigCREditor-Post-RAN4#105" w:date="2022-11-28T21:25:00Z"/>
                <w:rFonts w:ascii="Arial" w:hAnsi="Arial" w:cs="v4.2.0"/>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02C0EA5" w14:textId="77777777" w:rsidR="0012043D" w:rsidRPr="00020619" w:rsidRDefault="0012043D" w:rsidP="00864629">
            <w:pPr>
              <w:spacing w:after="0" w:line="256" w:lineRule="auto"/>
              <w:rPr>
                <w:ins w:id="35732" w:author="BigCREditor-Post-RAN4#105" w:date="2022-11-28T21:25: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hideMark/>
          </w:tcPr>
          <w:p w14:paraId="053A76AF" w14:textId="77777777" w:rsidR="0012043D" w:rsidRPr="00020619" w:rsidRDefault="0012043D" w:rsidP="00864629">
            <w:pPr>
              <w:pStyle w:val="TAC"/>
              <w:spacing w:line="256" w:lineRule="auto"/>
              <w:rPr>
                <w:ins w:id="35733" w:author="BigCREditor-Post-RAN4#105" w:date="2022-11-28T21:25:00Z"/>
                <w:lang w:val="da-DK"/>
              </w:rPr>
            </w:pPr>
            <w:ins w:id="35734" w:author="BigCREditor-Post-RAN4#105" w:date="2022-11-28T21:25:00Z">
              <w:r w:rsidRPr="00020619">
                <w:t>Config</w:t>
              </w:r>
              <w:r w:rsidRPr="00020619">
                <w:rPr>
                  <w:szCs w:val="18"/>
                </w:rPr>
                <w:t xml:space="preserve"> </w:t>
              </w:r>
              <w:r w:rsidRPr="00020619">
                <w:t>3</w:t>
              </w:r>
            </w:ins>
          </w:p>
        </w:tc>
        <w:tc>
          <w:tcPr>
            <w:tcW w:w="984" w:type="dxa"/>
            <w:tcBorders>
              <w:top w:val="single" w:sz="4" w:space="0" w:color="auto"/>
              <w:left w:val="single" w:sz="4" w:space="0" w:color="auto"/>
              <w:bottom w:val="single" w:sz="4" w:space="0" w:color="auto"/>
              <w:right w:val="single" w:sz="4" w:space="0" w:color="auto"/>
            </w:tcBorders>
            <w:hideMark/>
          </w:tcPr>
          <w:p w14:paraId="2EE7C788" w14:textId="77777777" w:rsidR="0012043D" w:rsidRPr="00020619" w:rsidRDefault="0012043D" w:rsidP="00864629">
            <w:pPr>
              <w:pStyle w:val="TAC"/>
              <w:spacing w:line="256" w:lineRule="auto"/>
              <w:rPr>
                <w:ins w:id="35735" w:author="BigCREditor-Post-RAN4#105" w:date="2022-11-28T21:25:00Z"/>
              </w:rPr>
            </w:pPr>
            <w:ins w:id="35736" w:author="BigCREditor-Post-RAN4#105" w:date="2022-11-28T21:25:00Z">
              <w:r w:rsidRPr="00020619">
                <w:t>-91</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0CDE697A" w14:textId="77777777" w:rsidR="0012043D" w:rsidRPr="00020619" w:rsidRDefault="0012043D" w:rsidP="00864629">
            <w:pPr>
              <w:pStyle w:val="TAC"/>
              <w:spacing w:line="256" w:lineRule="auto"/>
              <w:rPr>
                <w:ins w:id="35737" w:author="BigCREditor-Post-RAN4#105" w:date="2022-11-28T21:25:00Z"/>
              </w:rPr>
            </w:pPr>
            <w:ins w:id="35738" w:author="BigCREditor-Post-RAN4#105" w:date="2022-11-28T21:25:00Z">
              <w:r w:rsidRPr="00020619">
                <w:t>-91</w:t>
              </w:r>
            </w:ins>
          </w:p>
        </w:tc>
        <w:tc>
          <w:tcPr>
            <w:tcW w:w="993" w:type="dxa"/>
            <w:tcBorders>
              <w:top w:val="single" w:sz="4" w:space="0" w:color="auto"/>
              <w:left w:val="single" w:sz="4" w:space="0" w:color="auto"/>
              <w:bottom w:val="single" w:sz="4" w:space="0" w:color="auto"/>
              <w:right w:val="single" w:sz="4" w:space="0" w:color="auto"/>
            </w:tcBorders>
            <w:hideMark/>
          </w:tcPr>
          <w:p w14:paraId="4B812238" w14:textId="77777777" w:rsidR="0012043D" w:rsidRPr="00020619" w:rsidRDefault="0012043D" w:rsidP="00864629">
            <w:pPr>
              <w:pStyle w:val="TAC"/>
              <w:spacing w:line="256" w:lineRule="auto"/>
              <w:rPr>
                <w:ins w:id="35739" w:author="BigCREditor-Post-RAN4#105" w:date="2022-11-28T21:25:00Z"/>
              </w:rPr>
            </w:pPr>
            <w:ins w:id="35740" w:author="BigCREditor-Post-RAN4#105" w:date="2022-11-28T21:25:00Z">
              <w:r w:rsidRPr="00020619">
                <w:t>-Infinity</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340AA153" w14:textId="77777777" w:rsidR="0012043D" w:rsidRPr="00020619" w:rsidRDefault="0012043D" w:rsidP="00864629">
            <w:pPr>
              <w:pStyle w:val="TAC"/>
              <w:spacing w:line="256" w:lineRule="auto"/>
              <w:rPr>
                <w:ins w:id="35741" w:author="BigCREditor-Post-RAN4#105" w:date="2022-11-28T21:25:00Z"/>
              </w:rPr>
            </w:pPr>
            <w:ins w:id="35742" w:author="BigCREditor-Post-RAN4#105" w:date="2022-11-28T21:25:00Z">
              <w:r w:rsidRPr="00020619">
                <w:t>-88</w:t>
              </w:r>
            </w:ins>
          </w:p>
        </w:tc>
      </w:tr>
      <w:tr w:rsidR="0012043D" w:rsidRPr="00020619" w14:paraId="1CAAFDA1" w14:textId="77777777" w:rsidTr="00864629">
        <w:trPr>
          <w:cantSplit/>
          <w:trHeight w:val="94"/>
          <w:ins w:id="35743"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08203371" w14:textId="77777777" w:rsidR="0012043D" w:rsidRPr="00020619" w:rsidRDefault="0012043D" w:rsidP="00864629">
            <w:pPr>
              <w:pStyle w:val="TAL"/>
              <w:spacing w:line="256" w:lineRule="auto"/>
              <w:rPr>
                <w:ins w:id="35744" w:author="BigCREditor-Post-RAN4#105" w:date="2022-11-28T21:25:00Z"/>
              </w:rPr>
            </w:pPr>
            <w:ins w:id="35745" w:author="BigCREditor-Post-RAN4#105" w:date="2022-11-28T21:25:00Z">
              <w:r w:rsidRPr="00020619">
                <w:rPr>
                  <w:position w:val="-12"/>
                  <w:lang w:eastAsia="en-GB"/>
                </w:rPr>
                <w:object w:dxaOrig="630" w:dyaOrig="410" w14:anchorId="668E05DC">
                  <v:shape id="_x0000_i1761" type="#_x0000_t75" style="width:32.25pt;height:19.9pt" o:ole="">
                    <v:imagedata r:id="rId18" o:title=""/>
                  </v:shape>
                  <o:OLEObject Type="Embed" ProgID="Equation.3" ShapeID="_x0000_i1761" DrawAspect="Content" ObjectID="_1731331528" r:id="rId240"/>
                </w:object>
              </w:r>
            </w:ins>
          </w:p>
        </w:tc>
        <w:tc>
          <w:tcPr>
            <w:tcW w:w="877" w:type="dxa"/>
            <w:tcBorders>
              <w:top w:val="single" w:sz="4" w:space="0" w:color="auto"/>
              <w:left w:val="single" w:sz="4" w:space="0" w:color="auto"/>
              <w:bottom w:val="single" w:sz="4" w:space="0" w:color="auto"/>
              <w:right w:val="single" w:sz="4" w:space="0" w:color="auto"/>
            </w:tcBorders>
            <w:hideMark/>
          </w:tcPr>
          <w:p w14:paraId="56622541" w14:textId="77777777" w:rsidR="0012043D" w:rsidRPr="00020619" w:rsidRDefault="0012043D" w:rsidP="00864629">
            <w:pPr>
              <w:pStyle w:val="TAC"/>
              <w:spacing w:line="256" w:lineRule="auto"/>
              <w:rPr>
                <w:ins w:id="35746" w:author="BigCREditor-Post-RAN4#105" w:date="2022-11-28T21:25:00Z"/>
              </w:rPr>
            </w:pPr>
            <w:ins w:id="35747" w:author="BigCREditor-Post-RAN4#105" w:date="2022-11-28T21:25:00Z">
              <w:r w:rsidRPr="00020619">
                <w:t>dB</w:t>
              </w:r>
            </w:ins>
          </w:p>
        </w:tc>
        <w:tc>
          <w:tcPr>
            <w:tcW w:w="1281" w:type="dxa"/>
            <w:tcBorders>
              <w:top w:val="single" w:sz="4" w:space="0" w:color="auto"/>
              <w:left w:val="single" w:sz="4" w:space="0" w:color="auto"/>
              <w:bottom w:val="single" w:sz="4" w:space="0" w:color="auto"/>
              <w:right w:val="single" w:sz="4" w:space="0" w:color="auto"/>
            </w:tcBorders>
            <w:hideMark/>
          </w:tcPr>
          <w:p w14:paraId="0E3C1917" w14:textId="77777777" w:rsidR="0012043D" w:rsidRPr="00020619" w:rsidRDefault="0012043D" w:rsidP="00864629">
            <w:pPr>
              <w:pStyle w:val="TAC"/>
              <w:spacing w:line="256" w:lineRule="auto"/>
              <w:rPr>
                <w:ins w:id="35748" w:author="BigCREditor-Post-RAN4#105" w:date="2022-11-28T21:25:00Z"/>
              </w:rPr>
            </w:pPr>
            <w:ins w:id="35749" w:author="BigCREditor-Post-RAN4#105" w:date="2022-11-28T21:25:00Z">
              <w:r w:rsidRPr="00020619">
                <w:t>Config 1,2,3,4,5,6</w:t>
              </w:r>
            </w:ins>
          </w:p>
        </w:tc>
        <w:tc>
          <w:tcPr>
            <w:tcW w:w="984" w:type="dxa"/>
            <w:tcBorders>
              <w:top w:val="single" w:sz="4" w:space="0" w:color="auto"/>
              <w:left w:val="single" w:sz="4" w:space="0" w:color="auto"/>
              <w:bottom w:val="single" w:sz="4" w:space="0" w:color="auto"/>
              <w:right w:val="single" w:sz="4" w:space="0" w:color="auto"/>
            </w:tcBorders>
            <w:hideMark/>
          </w:tcPr>
          <w:p w14:paraId="329B3F1A" w14:textId="77777777" w:rsidR="0012043D" w:rsidRPr="00020619" w:rsidRDefault="0012043D" w:rsidP="00864629">
            <w:pPr>
              <w:pStyle w:val="TAC"/>
              <w:spacing w:line="256" w:lineRule="auto"/>
              <w:rPr>
                <w:ins w:id="35750" w:author="BigCREditor-Post-RAN4#105" w:date="2022-11-28T21:25:00Z"/>
              </w:rPr>
            </w:pPr>
            <w:ins w:id="35751" w:author="BigCREditor-Post-RAN4#105" w:date="2022-11-28T21:25:00Z">
              <w:r w:rsidRPr="00020619">
                <w:t>4</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08D0A7AF" w14:textId="77777777" w:rsidR="0012043D" w:rsidRPr="00020619" w:rsidRDefault="0012043D" w:rsidP="00864629">
            <w:pPr>
              <w:pStyle w:val="TAC"/>
              <w:spacing w:line="256" w:lineRule="auto"/>
              <w:rPr>
                <w:ins w:id="35752" w:author="BigCREditor-Post-RAN4#105" w:date="2022-11-28T21:25:00Z"/>
              </w:rPr>
            </w:pPr>
            <w:ins w:id="35753" w:author="BigCREditor-Post-RAN4#105" w:date="2022-11-28T21:25:00Z">
              <w:r w:rsidRPr="00020619">
                <w:t>4</w:t>
              </w:r>
            </w:ins>
          </w:p>
        </w:tc>
        <w:tc>
          <w:tcPr>
            <w:tcW w:w="993" w:type="dxa"/>
            <w:tcBorders>
              <w:top w:val="single" w:sz="4" w:space="0" w:color="auto"/>
              <w:left w:val="single" w:sz="4" w:space="0" w:color="auto"/>
              <w:bottom w:val="single" w:sz="4" w:space="0" w:color="auto"/>
              <w:right w:val="single" w:sz="4" w:space="0" w:color="auto"/>
            </w:tcBorders>
            <w:hideMark/>
          </w:tcPr>
          <w:p w14:paraId="47BD92E1" w14:textId="77777777" w:rsidR="0012043D" w:rsidRPr="00020619" w:rsidRDefault="0012043D" w:rsidP="00864629">
            <w:pPr>
              <w:pStyle w:val="TAC"/>
              <w:spacing w:line="256" w:lineRule="auto"/>
              <w:rPr>
                <w:ins w:id="35754" w:author="BigCREditor-Post-RAN4#105" w:date="2022-11-28T21:25:00Z"/>
              </w:rPr>
            </w:pPr>
            <w:ins w:id="35755" w:author="BigCREditor-Post-RAN4#105" w:date="2022-11-28T21:25:00Z">
              <w:r w:rsidRPr="00020619">
                <w:t>-Infinity</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4EB8A551" w14:textId="77777777" w:rsidR="0012043D" w:rsidRPr="00020619" w:rsidRDefault="0012043D" w:rsidP="00864629">
            <w:pPr>
              <w:pStyle w:val="TAC"/>
              <w:spacing w:line="256" w:lineRule="auto"/>
              <w:rPr>
                <w:ins w:id="35756" w:author="BigCREditor-Post-RAN4#105" w:date="2022-11-28T21:25:00Z"/>
              </w:rPr>
            </w:pPr>
            <w:ins w:id="35757" w:author="BigCREditor-Post-RAN4#105" w:date="2022-11-28T21:25:00Z">
              <w:r w:rsidRPr="00020619">
                <w:t>7</w:t>
              </w:r>
            </w:ins>
          </w:p>
        </w:tc>
      </w:tr>
      <w:tr w:rsidR="0012043D" w:rsidRPr="00020619" w14:paraId="493CD91D" w14:textId="77777777" w:rsidTr="00864629">
        <w:trPr>
          <w:cantSplit/>
          <w:trHeight w:val="94"/>
          <w:ins w:id="35758"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66D0BDDC" w14:textId="77777777" w:rsidR="0012043D" w:rsidRPr="00020619" w:rsidRDefault="0012043D" w:rsidP="00864629">
            <w:pPr>
              <w:pStyle w:val="TAL"/>
              <w:spacing w:line="256" w:lineRule="auto"/>
              <w:rPr>
                <w:ins w:id="35759" w:author="BigCREditor-Post-RAN4#105" w:date="2022-11-28T21:25:00Z"/>
              </w:rPr>
            </w:pPr>
            <w:ins w:id="35760" w:author="BigCREditor-Post-RAN4#105" w:date="2022-11-28T21:25:00Z">
              <w:r w:rsidRPr="00020619">
                <w:rPr>
                  <w:position w:val="-12"/>
                  <w:lang w:eastAsia="en-GB"/>
                </w:rPr>
                <w:object w:dxaOrig="740" w:dyaOrig="410" w14:anchorId="7183AB3A">
                  <v:shape id="_x0000_i1762" type="#_x0000_t75" style="width:37.1pt;height:19.9pt" o:ole="">
                    <v:imagedata r:id="rId20" o:title=""/>
                  </v:shape>
                  <o:OLEObject Type="Embed" ProgID="Equation.3" ShapeID="_x0000_i1762" DrawAspect="Content" ObjectID="_1731331529" r:id="rId241"/>
                </w:object>
              </w:r>
            </w:ins>
          </w:p>
        </w:tc>
        <w:tc>
          <w:tcPr>
            <w:tcW w:w="877" w:type="dxa"/>
            <w:tcBorders>
              <w:top w:val="single" w:sz="4" w:space="0" w:color="auto"/>
              <w:left w:val="single" w:sz="4" w:space="0" w:color="auto"/>
              <w:bottom w:val="single" w:sz="4" w:space="0" w:color="auto"/>
              <w:right w:val="single" w:sz="4" w:space="0" w:color="auto"/>
            </w:tcBorders>
            <w:hideMark/>
          </w:tcPr>
          <w:p w14:paraId="71109FD9" w14:textId="77777777" w:rsidR="0012043D" w:rsidRPr="00020619" w:rsidRDefault="0012043D" w:rsidP="00864629">
            <w:pPr>
              <w:pStyle w:val="TAC"/>
              <w:spacing w:line="256" w:lineRule="auto"/>
              <w:rPr>
                <w:ins w:id="35761" w:author="BigCREditor-Post-RAN4#105" w:date="2022-11-28T21:25:00Z"/>
              </w:rPr>
            </w:pPr>
            <w:ins w:id="35762" w:author="BigCREditor-Post-RAN4#105" w:date="2022-11-28T21:25:00Z">
              <w:r w:rsidRPr="00020619">
                <w:t>dB</w:t>
              </w:r>
            </w:ins>
          </w:p>
        </w:tc>
        <w:tc>
          <w:tcPr>
            <w:tcW w:w="1281" w:type="dxa"/>
            <w:tcBorders>
              <w:top w:val="single" w:sz="4" w:space="0" w:color="auto"/>
              <w:left w:val="single" w:sz="4" w:space="0" w:color="auto"/>
              <w:bottom w:val="single" w:sz="4" w:space="0" w:color="auto"/>
              <w:right w:val="single" w:sz="4" w:space="0" w:color="auto"/>
            </w:tcBorders>
            <w:hideMark/>
          </w:tcPr>
          <w:p w14:paraId="25D13C7F" w14:textId="77777777" w:rsidR="0012043D" w:rsidRPr="00020619" w:rsidRDefault="0012043D" w:rsidP="00864629">
            <w:pPr>
              <w:pStyle w:val="TAC"/>
              <w:spacing w:line="256" w:lineRule="auto"/>
              <w:rPr>
                <w:ins w:id="35763" w:author="BigCREditor-Post-RAN4#105" w:date="2022-11-28T21:25:00Z"/>
              </w:rPr>
            </w:pPr>
            <w:ins w:id="35764" w:author="BigCREditor-Post-RAN4#105" w:date="2022-11-28T21:25:00Z">
              <w:r w:rsidRPr="00020619">
                <w:t>Config 1,2,3,4</w:t>
              </w:r>
            </w:ins>
          </w:p>
        </w:tc>
        <w:tc>
          <w:tcPr>
            <w:tcW w:w="984" w:type="dxa"/>
            <w:tcBorders>
              <w:top w:val="single" w:sz="4" w:space="0" w:color="auto"/>
              <w:left w:val="single" w:sz="4" w:space="0" w:color="auto"/>
              <w:bottom w:val="single" w:sz="4" w:space="0" w:color="auto"/>
              <w:right w:val="single" w:sz="4" w:space="0" w:color="auto"/>
            </w:tcBorders>
            <w:hideMark/>
          </w:tcPr>
          <w:p w14:paraId="670AA6EE" w14:textId="77777777" w:rsidR="0012043D" w:rsidRPr="00020619" w:rsidRDefault="0012043D" w:rsidP="00864629">
            <w:pPr>
              <w:pStyle w:val="TAC"/>
              <w:spacing w:line="256" w:lineRule="auto"/>
              <w:rPr>
                <w:ins w:id="35765" w:author="BigCREditor-Post-RAN4#105" w:date="2022-11-28T21:25:00Z"/>
              </w:rPr>
            </w:pPr>
            <w:ins w:id="35766" w:author="BigCREditor-Post-RAN4#105" w:date="2022-11-28T21:25:00Z">
              <w:r w:rsidRPr="00020619">
                <w:t>4</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1EB2EDA7" w14:textId="77777777" w:rsidR="0012043D" w:rsidRPr="00020619" w:rsidRDefault="0012043D" w:rsidP="00864629">
            <w:pPr>
              <w:pStyle w:val="TAC"/>
              <w:spacing w:line="256" w:lineRule="auto"/>
              <w:rPr>
                <w:ins w:id="35767" w:author="BigCREditor-Post-RAN4#105" w:date="2022-11-28T21:25:00Z"/>
              </w:rPr>
            </w:pPr>
            <w:ins w:id="35768" w:author="BigCREditor-Post-RAN4#105" w:date="2022-11-28T21:25:00Z">
              <w:r w:rsidRPr="00020619">
                <w:t>4</w:t>
              </w:r>
            </w:ins>
          </w:p>
        </w:tc>
        <w:tc>
          <w:tcPr>
            <w:tcW w:w="993" w:type="dxa"/>
            <w:tcBorders>
              <w:top w:val="single" w:sz="4" w:space="0" w:color="auto"/>
              <w:left w:val="single" w:sz="4" w:space="0" w:color="auto"/>
              <w:bottom w:val="single" w:sz="4" w:space="0" w:color="auto"/>
              <w:right w:val="single" w:sz="4" w:space="0" w:color="auto"/>
            </w:tcBorders>
            <w:hideMark/>
          </w:tcPr>
          <w:p w14:paraId="5153D671" w14:textId="77777777" w:rsidR="0012043D" w:rsidRPr="00020619" w:rsidRDefault="0012043D" w:rsidP="00864629">
            <w:pPr>
              <w:pStyle w:val="TAC"/>
              <w:spacing w:line="256" w:lineRule="auto"/>
              <w:rPr>
                <w:ins w:id="35769" w:author="BigCREditor-Post-RAN4#105" w:date="2022-11-28T21:25:00Z"/>
              </w:rPr>
            </w:pPr>
            <w:ins w:id="35770" w:author="BigCREditor-Post-RAN4#105" w:date="2022-11-28T21:25:00Z">
              <w:r w:rsidRPr="00020619">
                <w:t>-Infinity</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18567E6D" w14:textId="77777777" w:rsidR="0012043D" w:rsidRPr="00020619" w:rsidRDefault="0012043D" w:rsidP="00864629">
            <w:pPr>
              <w:pStyle w:val="TAC"/>
              <w:spacing w:line="256" w:lineRule="auto"/>
              <w:rPr>
                <w:ins w:id="35771" w:author="BigCREditor-Post-RAN4#105" w:date="2022-11-28T21:25:00Z"/>
              </w:rPr>
            </w:pPr>
            <w:ins w:id="35772" w:author="BigCREditor-Post-RAN4#105" w:date="2022-11-28T21:25:00Z">
              <w:r w:rsidRPr="00020619">
                <w:t>7</w:t>
              </w:r>
            </w:ins>
          </w:p>
        </w:tc>
      </w:tr>
      <w:tr w:rsidR="0012043D" w:rsidRPr="00020619" w14:paraId="573C5048" w14:textId="77777777" w:rsidTr="00864629">
        <w:trPr>
          <w:cantSplit/>
          <w:trHeight w:val="94"/>
          <w:ins w:id="35773" w:author="BigCREditor-Post-RAN4#105" w:date="2022-11-28T21:25: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3E620C3F" w14:textId="77777777" w:rsidR="0012043D" w:rsidRPr="00020619" w:rsidRDefault="0012043D" w:rsidP="00864629">
            <w:pPr>
              <w:pStyle w:val="TAL"/>
              <w:spacing w:line="256" w:lineRule="auto"/>
              <w:rPr>
                <w:ins w:id="35774" w:author="BigCREditor-Post-RAN4#105" w:date="2022-11-28T21:25:00Z"/>
                <w:rFonts w:cs="Arial"/>
                <w:szCs w:val="18"/>
              </w:rPr>
            </w:pPr>
            <w:ins w:id="35775" w:author="BigCREditor-Post-RAN4#105" w:date="2022-11-28T21:25:00Z">
              <w:r w:rsidRPr="00020619">
                <w:rPr>
                  <w:rFonts w:cs="Arial"/>
                  <w:szCs w:val="18"/>
                  <w:lang w:val="en-US"/>
                </w:rPr>
                <w:t>Io</w:t>
              </w:r>
              <w:r w:rsidRPr="00020619">
                <w:rPr>
                  <w:rFonts w:cs="Arial"/>
                  <w:szCs w:val="18"/>
                  <w:vertAlign w:val="superscript"/>
                  <w:lang w:val="en-US"/>
                </w:rPr>
                <w:t>Note3</w:t>
              </w:r>
            </w:ins>
          </w:p>
        </w:tc>
        <w:tc>
          <w:tcPr>
            <w:tcW w:w="877" w:type="dxa"/>
            <w:tcBorders>
              <w:top w:val="single" w:sz="4" w:space="0" w:color="auto"/>
              <w:left w:val="single" w:sz="4" w:space="0" w:color="auto"/>
              <w:bottom w:val="single" w:sz="4" w:space="0" w:color="auto"/>
              <w:right w:val="single" w:sz="4" w:space="0" w:color="auto"/>
            </w:tcBorders>
            <w:hideMark/>
          </w:tcPr>
          <w:p w14:paraId="527C9724" w14:textId="77777777" w:rsidR="0012043D" w:rsidRPr="00020619" w:rsidRDefault="0012043D" w:rsidP="00864629">
            <w:pPr>
              <w:pStyle w:val="TAC"/>
              <w:spacing w:line="256" w:lineRule="auto"/>
              <w:rPr>
                <w:ins w:id="35776" w:author="BigCREditor-Post-RAN4#105" w:date="2022-11-28T21:25:00Z"/>
                <w:rFonts w:cs="Arial"/>
                <w:szCs w:val="18"/>
              </w:rPr>
            </w:pPr>
            <w:ins w:id="35777" w:author="BigCREditor-Post-RAN4#105" w:date="2022-11-28T21:25:00Z">
              <w:r w:rsidRPr="00020619">
                <w:rPr>
                  <w:rFonts w:cs="Arial"/>
                  <w:szCs w:val="18"/>
                </w:rPr>
                <w:t>dBm/9.36MHz</w:t>
              </w:r>
            </w:ins>
          </w:p>
        </w:tc>
        <w:tc>
          <w:tcPr>
            <w:tcW w:w="1281" w:type="dxa"/>
            <w:tcBorders>
              <w:top w:val="single" w:sz="4" w:space="0" w:color="auto"/>
              <w:left w:val="single" w:sz="4" w:space="0" w:color="auto"/>
              <w:bottom w:val="single" w:sz="4" w:space="0" w:color="auto"/>
              <w:right w:val="single" w:sz="4" w:space="0" w:color="auto"/>
            </w:tcBorders>
            <w:hideMark/>
          </w:tcPr>
          <w:p w14:paraId="10BF1A25" w14:textId="77777777" w:rsidR="0012043D" w:rsidRPr="00020619" w:rsidRDefault="0012043D" w:rsidP="00864629">
            <w:pPr>
              <w:pStyle w:val="TAC"/>
              <w:spacing w:line="256" w:lineRule="auto"/>
              <w:rPr>
                <w:ins w:id="35778" w:author="BigCREditor-Post-RAN4#105" w:date="2022-11-28T21:25:00Z"/>
                <w:rFonts w:cs="Arial"/>
                <w:szCs w:val="18"/>
              </w:rPr>
            </w:pPr>
            <w:ins w:id="35779" w:author="BigCREditor-Post-RAN4#105" w:date="2022-11-28T21:25:00Z">
              <w:r w:rsidRPr="00020619">
                <w:rPr>
                  <w:rFonts w:cs="Arial"/>
                  <w:szCs w:val="18"/>
                </w:rPr>
                <w:t>Config 1,2,4</w:t>
              </w:r>
            </w:ins>
          </w:p>
        </w:tc>
        <w:tc>
          <w:tcPr>
            <w:tcW w:w="984" w:type="dxa"/>
            <w:tcBorders>
              <w:top w:val="single" w:sz="4" w:space="0" w:color="auto"/>
              <w:left w:val="single" w:sz="4" w:space="0" w:color="auto"/>
              <w:bottom w:val="single" w:sz="4" w:space="0" w:color="auto"/>
              <w:right w:val="single" w:sz="4" w:space="0" w:color="auto"/>
            </w:tcBorders>
            <w:hideMark/>
          </w:tcPr>
          <w:p w14:paraId="0E5ABDA9" w14:textId="77777777" w:rsidR="0012043D" w:rsidRPr="00020619" w:rsidRDefault="0012043D" w:rsidP="00864629">
            <w:pPr>
              <w:pStyle w:val="TAC"/>
              <w:spacing w:line="256" w:lineRule="auto"/>
              <w:rPr>
                <w:ins w:id="35780" w:author="BigCREditor-Post-RAN4#105" w:date="2022-11-28T21:25:00Z"/>
                <w:rFonts w:cs="Arial"/>
                <w:szCs w:val="18"/>
              </w:rPr>
            </w:pPr>
            <w:ins w:id="35781" w:author="BigCREditor-Post-RAN4#105" w:date="2022-11-28T21:25:00Z">
              <w:r w:rsidRPr="00020619">
                <w:rPr>
                  <w:rFonts w:cs="Arial"/>
                  <w:szCs w:val="18"/>
                </w:rPr>
                <w:t>-64.59</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4A2AA30F" w14:textId="77777777" w:rsidR="0012043D" w:rsidRPr="00020619" w:rsidRDefault="0012043D" w:rsidP="00864629">
            <w:pPr>
              <w:pStyle w:val="TAC"/>
              <w:spacing w:line="256" w:lineRule="auto"/>
              <w:rPr>
                <w:ins w:id="35782" w:author="BigCREditor-Post-RAN4#105" w:date="2022-11-28T21:25:00Z"/>
                <w:rFonts w:cs="Arial"/>
                <w:szCs w:val="18"/>
              </w:rPr>
            </w:pPr>
            <w:ins w:id="35783" w:author="BigCREditor-Post-RAN4#105" w:date="2022-11-28T21:25:00Z">
              <w:r w:rsidRPr="00020619">
                <w:rPr>
                  <w:rFonts w:cs="Arial"/>
                  <w:szCs w:val="18"/>
                </w:rPr>
                <w:t>-64.59</w:t>
              </w:r>
            </w:ins>
          </w:p>
        </w:tc>
        <w:tc>
          <w:tcPr>
            <w:tcW w:w="993" w:type="dxa"/>
            <w:tcBorders>
              <w:top w:val="single" w:sz="4" w:space="0" w:color="auto"/>
              <w:left w:val="single" w:sz="4" w:space="0" w:color="auto"/>
              <w:bottom w:val="single" w:sz="4" w:space="0" w:color="auto"/>
              <w:right w:val="single" w:sz="4" w:space="0" w:color="auto"/>
            </w:tcBorders>
            <w:hideMark/>
          </w:tcPr>
          <w:p w14:paraId="60BE45CC" w14:textId="77777777" w:rsidR="0012043D" w:rsidRPr="00020619" w:rsidRDefault="0012043D" w:rsidP="00864629">
            <w:pPr>
              <w:pStyle w:val="TAC"/>
              <w:spacing w:line="256" w:lineRule="auto"/>
              <w:rPr>
                <w:ins w:id="35784" w:author="BigCREditor-Post-RAN4#105" w:date="2022-11-28T21:25:00Z"/>
                <w:rFonts w:cs="Arial"/>
                <w:szCs w:val="18"/>
              </w:rPr>
            </w:pPr>
            <w:ins w:id="35785" w:author="BigCREditor-Post-RAN4#105" w:date="2022-11-28T21:25:00Z">
              <w:r w:rsidRPr="00020619">
                <w:rPr>
                  <w:rFonts w:cs="Arial"/>
                  <w:szCs w:val="18"/>
                </w:rPr>
                <w:t>-70.05</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7E888AA8" w14:textId="77777777" w:rsidR="0012043D" w:rsidRPr="00020619" w:rsidRDefault="0012043D" w:rsidP="00864629">
            <w:pPr>
              <w:pStyle w:val="TAC"/>
              <w:spacing w:line="256" w:lineRule="auto"/>
              <w:rPr>
                <w:ins w:id="35786" w:author="BigCREditor-Post-RAN4#105" w:date="2022-11-28T21:25:00Z"/>
                <w:rFonts w:cs="Arial"/>
                <w:szCs w:val="18"/>
              </w:rPr>
            </w:pPr>
            <w:ins w:id="35787" w:author="BigCREditor-Post-RAN4#105" w:date="2022-11-28T21:25:00Z">
              <w:r w:rsidRPr="00020619">
                <w:rPr>
                  <w:rFonts w:cs="Arial"/>
                  <w:szCs w:val="18"/>
                </w:rPr>
                <w:t>-62.2</w:t>
              </w:r>
            </w:ins>
          </w:p>
        </w:tc>
      </w:tr>
      <w:tr w:rsidR="0012043D" w:rsidRPr="00020619" w14:paraId="1DD37741" w14:textId="77777777" w:rsidTr="00864629">
        <w:trPr>
          <w:cantSplit/>
          <w:trHeight w:val="94"/>
          <w:ins w:id="35788" w:author="BigCREditor-Post-RAN4#105" w:date="2022-11-28T21:25: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FE0C0BC" w14:textId="77777777" w:rsidR="0012043D" w:rsidRPr="00020619" w:rsidRDefault="0012043D" w:rsidP="00864629">
            <w:pPr>
              <w:spacing w:after="0" w:line="256" w:lineRule="auto"/>
              <w:rPr>
                <w:ins w:id="35789" w:author="BigCREditor-Post-RAN4#105" w:date="2022-11-28T21:25:00Z"/>
                <w:rFonts w:ascii="Arial" w:hAnsi="Arial" w:cs="Arial"/>
                <w:sz w:val="18"/>
                <w:szCs w:val="18"/>
                <w:lang w:eastAsia="en-GB"/>
              </w:rPr>
            </w:pPr>
          </w:p>
        </w:tc>
        <w:tc>
          <w:tcPr>
            <w:tcW w:w="877" w:type="dxa"/>
            <w:tcBorders>
              <w:top w:val="single" w:sz="4" w:space="0" w:color="auto"/>
              <w:left w:val="single" w:sz="4" w:space="0" w:color="auto"/>
              <w:bottom w:val="single" w:sz="4" w:space="0" w:color="auto"/>
              <w:right w:val="single" w:sz="4" w:space="0" w:color="auto"/>
            </w:tcBorders>
            <w:hideMark/>
          </w:tcPr>
          <w:p w14:paraId="2C4EB953" w14:textId="77777777" w:rsidR="0012043D" w:rsidRPr="00020619" w:rsidRDefault="0012043D" w:rsidP="00864629">
            <w:pPr>
              <w:pStyle w:val="TAC"/>
              <w:spacing w:line="256" w:lineRule="auto"/>
              <w:rPr>
                <w:ins w:id="35790" w:author="BigCREditor-Post-RAN4#105" w:date="2022-11-28T21:25:00Z"/>
                <w:rFonts w:cs="Arial"/>
                <w:szCs w:val="18"/>
              </w:rPr>
            </w:pPr>
            <w:ins w:id="35791" w:author="BigCREditor-Post-RAN4#105" w:date="2022-11-28T21:25:00Z">
              <w:r w:rsidRPr="00020619">
                <w:rPr>
                  <w:rFonts w:cs="Arial"/>
                  <w:szCs w:val="18"/>
                </w:rPr>
                <w:t>dBm/38.16MHz</w:t>
              </w:r>
            </w:ins>
          </w:p>
        </w:tc>
        <w:tc>
          <w:tcPr>
            <w:tcW w:w="1281" w:type="dxa"/>
            <w:tcBorders>
              <w:top w:val="single" w:sz="4" w:space="0" w:color="auto"/>
              <w:left w:val="single" w:sz="4" w:space="0" w:color="auto"/>
              <w:bottom w:val="single" w:sz="4" w:space="0" w:color="auto"/>
              <w:right w:val="single" w:sz="4" w:space="0" w:color="auto"/>
            </w:tcBorders>
            <w:hideMark/>
          </w:tcPr>
          <w:p w14:paraId="63287480" w14:textId="77777777" w:rsidR="0012043D" w:rsidRPr="00020619" w:rsidRDefault="0012043D" w:rsidP="00864629">
            <w:pPr>
              <w:pStyle w:val="TAC"/>
              <w:spacing w:line="256" w:lineRule="auto"/>
              <w:rPr>
                <w:ins w:id="35792" w:author="BigCREditor-Post-RAN4#105" w:date="2022-11-28T21:25:00Z"/>
                <w:rFonts w:cs="Arial"/>
                <w:szCs w:val="18"/>
              </w:rPr>
            </w:pPr>
            <w:ins w:id="35793" w:author="BigCREditor-Post-RAN4#105" w:date="2022-11-28T21:25:00Z">
              <w:r w:rsidRPr="00020619">
                <w:rPr>
                  <w:rFonts w:cs="Arial"/>
                  <w:szCs w:val="18"/>
                </w:rPr>
                <w:t>Config 3</w:t>
              </w:r>
            </w:ins>
          </w:p>
        </w:tc>
        <w:tc>
          <w:tcPr>
            <w:tcW w:w="984" w:type="dxa"/>
            <w:tcBorders>
              <w:top w:val="single" w:sz="4" w:space="0" w:color="auto"/>
              <w:left w:val="single" w:sz="4" w:space="0" w:color="auto"/>
              <w:bottom w:val="single" w:sz="4" w:space="0" w:color="auto"/>
              <w:right w:val="single" w:sz="4" w:space="0" w:color="auto"/>
            </w:tcBorders>
            <w:hideMark/>
          </w:tcPr>
          <w:p w14:paraId="220A3A0E" w14:textId="77777777" w:rsidR="0012043D" w:rsidRPr="00020619" w:rsidRDefault="0012043D" w:rsidP="00864629">
            <w:pPr>
              <w:pStyle w:val="TAC"/>
              <w:spacing w:line="256" w:lineRule="auto"/>
              <w:rPr>
                <w:ins w:id="35794" w:author="BigCREditor-Post-RAN4#105" w:date="2022-11-28T21:25:00Z"/>
                <w:rFonts w:cs="Arial"/>
                <w:szCs w:val="18"/>
              </w:rPr>
            </w:pPr>
            <w:ins w:id="35795" w:author="BigCREditor-Post-RAN4#105" w:date="2022-11-28T21:25:00Z">
              <w:r w:rsidRPr="00020619">
                <w:rPr>
                  <w:rFonts w:cs="Arial"/>
                  <w:szCs w:val="18"/>
                </w:rPr>
                <w:t>-58.49</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7D61DF9B" w14:textId="77777777" w:rsidR="0012043D" w:rsidRPr="00020619" w:rsidRDefault="0012043D" w:rsidP="00864629">
            <w:pPr>
              <w:pStyle w:val="TAC"/>
              <w:spacing w:line="256" w:lineRule="auto"/>
              <w:rPr>
                <w:ins w:id="35796" w:author="BigCREditor-Post-RAN4#105" w:date="2022-11-28T21:25:00Z"/>
                <w:rFonts w:cs="Arial"/>
                <w:szCs w:val="18"/>
              </w:rPr>
            </w:pPr>
            <w:ins w:id="35797" w:author="BigCREditor-Post-RAN4#105" w:date="2022-11-28T21:25:00Z">
              <w:r w:rsidRPr="00020619">
                <w:rPr>
                  <w:rFonts w:cs="Arial"/>
                  <w:szCs w:val="18"/>
                </w:rPr>
                <w:t>-58.49</w:t>
              </w:r>
            </w:ins>
          </w:p>
        </w:tc>
        <w:tc>
          <w:tcPr>
            <w:tcW w:w="993" w:type="dxa"/>
            <w:tcBorders>
              <w:top w:val="single" w:sz="4" w:space="0" w:color="auto"/>
              <w:left w:val="single" w:sz="4" w:space="0" w:color="auto"/>
              <w:bottom w:val="single" w:sz="4" w:space="0" w:color="auto"/>
              <w:right w:val="single" w:sz="4" w:space="0" w:color="auto"/>
            </w:tcBorders>
            <w:hideMark/>
          </w:tcPr>
          <w:p w14:paraId="2ECC4A2D" w14:textId="77777777" w:rsidR="0012043D" w:rsidRPr="00020619" w:rsidRDefault="0012043D" w:rsidP="00864629">
            <w:pPr>
              <w:pStyle w:val="TAC"/>
              <w:spacing w:line="256" w:lineRule="auto"/>
              <w:rPr>
                <w:ins w:id="35798" w:author="BigCREditor-Post-RAN4#105" w:date="2022-11-28T21:25:00Z"/>
                <w:rFonts w:cs="Arial"/>
                <w:szCs w:val="18"/>
              </w:rPr>
            </w:pPr>
            <w:ins w:id="35799" w:author="BigCREditor-Post-RAN4#105" w:date="2022-11-28T21:25:00Z">
              <w:r w:rsidRPr="00020619">
                <w:rPr>
                  <w:rFonts w:cs="Arial"/>
                  <w:szCs w:val="18"/>
                </w:rPr>
                <w:t>-63.94</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6E466667" w14:textId="77777777" w:rsidR="0012043D" w:rsidRPr="00020619" w:rsidRDefault="0012043D" w:rsidP="00864629">
            <w:pPr>
              <w:pStyle w:val="TAC"/>
              <w:spacing w:line="256" w:lineRule="auto"/>
              <w:rPr>
                <w:ins w:id="35800" w:author="BigCREditor-Post-RAN4#105" w:date="2022-11-28T21:25:00Z"/>
                <w:rFonts w:cs="Arial"/>
                <w:szCs w:val="18"/>
              </w:rPr>
            </w:pPr>
            <w:ins w:id="35801" w:author="BigCREditor-Post-RAN4#105" w:date="2022-11-28T21:25:00Z">
              <w:r w:rsidRPr="00020619">
                <w:rPr>
                  <w:rFonts w:cs="Arial"/>
                  <w:szCs w:val="18"/>
                </w:rPr>
                <w:t>-56.15</w:t>
              </w:r>
            </w:ins>
          </w:p>
        </w:tc>
      </w:tr>
      <w:tr w:rsidR="0012043D" w:rsidRPr="00020619" w14:paraId="160F3576" w14:textId="77777777" w:rsidTr="00864629">
        <w:trPr>
          <w:cantSplit/>
          <w:trHeight w:val="150"/>
          <w:ins w:id="35802" w:author="BigCREditor-Post-RAN4#105" w:date="2022-11-28T21:25:00Z"/>
        </w:trPr>
        <w:tc>
          <w:tcPr>
            <w:tcW w:w="2628" w:type="dxa"/>
            <w:gridSpan w:val="2"/>
            <w:tcBorders>
              <w:top w:val="single" w:sz="4" w:space="0" w:color="auto"/>
              <w:left w:val="single" w:sz="4" w:space="0" w:color="auto"/>
              <w:bottom w:val="single" w:sz="4" w:space="0" w:color="auto"/>
              <w:right w:val="single" w:sz="4" w:space="0" w:color="auto"/>
            </w:tcBorders>
            <w:hideMark/>
          </w:tcPr>
          <w:p w14:paraId="5492B993" w14:textId="77777777" w:rsidR="0012043D" w:rsidRPr="00020619" w:rsidRDefault="0012043D" w:rsidP="00864629">
            <w:pPr>
              <w:pStyle w:val="TAL"/>
              <w:spacing w:line="256" w:lineRule="auto"/>
              <w:rPr>
                <w:ins w:id="35803" w:author="BigCREditor-Post-RAN4#105" w:date="2022-11-28T21:25:00Z"/>
              </w:rPr>
            </w:pPr>
            <w:ins w:id="35804" w:author="BigCREditor-Post-RAN4#105" w:date="2022-11-28T21:25:00Z">
              <w:r w:rsidRPr="00020619">
                <w:lastRenderedPageBreak/>
                <w:t xml:space="preserve">Propagation Condition </w:t>
              </w:r>
            </w:ins>
          </w:p>
        </w:tc>
        <w:tc>
          <w:tcPr>
            <w:tcW w:w="877" w:type="dxa"/>
            <w:tcBorders>
              <w:top w:val="single" w:sz="4" w:space="0" w:color="auto"/>
              <w:left w:val="single" w:sz="4" w:space="0" w:color="auto"/>
              <w:bottom w:val="single" w:sz="4" w:space="0" w:color="auto"/>
              <w:right w:val="single" w:sz="4" w:space="0" w:color="auto"/>
            </w:tcBorders>
          </w:tcPr>
          <w:p w14:paraId="1BE628C0" w14:textId="77777777" w:rsidR="0012043D" w:rsidRPr="00020619" w:rsidRDefault="0012043D" w:rsidP="00864629">
            <w:pPr>
              <w:pStyle w:val="TAC"/>
              <w:spacing w:line="256" w:lineRule="auto"/>
              <w:rPr>
                <w:ins w:id="35805" w:author="BigCREditor-Post-RAN4#105" w:date="2022-11-28T21:25:00Z"/>
              </w:rPr>
            </w:pPr>
          </w:p>
        </w:tc>
        <w:tc>
          <w:tcPr>
            <w:tcW w:w="1281" w:type="dxa"/>
            <w:tcBorders>
              <w:top w:val="single" w:sz="4" w:space="0" w:color="auto"/>
              <w:left w:val="single" w:sz="4" w:space="0" w:color="auto"/>
              <w:bottom w:val="single" w:sz="4" w:space="0" w:color="auto"/>
              <w:right w:val="single" w:sz="4" w:space="0" w:color="auto"/>
            </w:tcBorders>
            <w:hideMark/>
          </w:tcPr>
          <w:p w14:paraId="67B61A40" w14:textId="77777777" w:rsidR="0012043D" w:rsidRPr="00020619" w:rsidRDefault="0012043D" w:rsidP="00864629">
            <w:pPr>
              <w:pStyle w:val="TAC"/>
              <w:spacing w:line="256" w:lineRule="auto"/>
              <w:rPr>
                <w:ins w:id="35806" w:author="BigCREditor-Post-RAN4#105" w:date="2022-11-28T21:25:00Z"/>
                <w:rFonts w:cs="v4.2.0"/>
              </w:rPr>
            </w:pPr>
            <w:ins w:id="35807" w:author="BigCREditor-Post-RAN4#105" w:date="2022-11-28T21:25:00Z">
              <w:r w:rsidRPr="00020619">
                <w:t>Config 1,2,3</w:t>
              </w:r>
            </w:ins>
          </w:p>
        </w:tc>
        <w:tc>
          <w:tcPr>
            <w:tcW w:w="1953" w:type="dxa"/>
            <w:gridSpan w:val="3"/>
            <w:tcBorders>
              <w:top w:val="single" w:sz="4" w:space="0" w:color="auto"/>
              <w:left w:val="single" w:sz="4" w:space="0" w:color="auto"/>
              <w:bottom w:val="single" w:sz="4" w:space="0" w:color="auto"/>
              <w:right w:val="single" w:sz="4" w:space="0" w:color="auto"/>
            </w:tcBorders>
            <w:hideMark/>
          </w:tcPr>
          <w:p w14:paraId="5019F48C" w14:textId="77777777" w:rsidR="0012043D" w:rsidRPr="00020619" w:rsidRDefault="0012043D" w:rsidP="00864629">
            <w:pPr>
              <w:pStyle w:val="TAC"/>
              <w:spacing w:line="256" w:lineRule="auto"/>
              <w:rPr>
                <w:ins w:id="35808" w:author="BigCREditor-Post-RAN4#105" w:date="2022-11-28T21:25:00Z"/>
              </w:rPr>
            </w:pPr>
            <w:ins w:id="35809" w:author="BigCREditor-Post-RAN4#105" w:date="2022-11-28T21:25:00Z">
              <w:r w:rsidRPr="00020619">
                <w:rPr>
                  <w:rFonts w:cs="v4.2.0"/>
                </w:rPr>
                <w:t>AWGN</w:t>
              </w:r>
            </w:ins>
          </w:p>
        </w:tc>
        <w:tc>
          <w:tcPr>
            <w:tcW w:w="2207" w:type="dxa"/>
            <w:gridSpan w:val="4"/>
            <w:tcBorders>
              <w:top w:val="single" w:sz="4" w:space="0" w:color="auto"/>
              <w:left w:val="single" w:sz="4" w:space="0" w:color="auto"/>
              <w:bottom w:val="single" w:sz="4" w:space="0" w:color="auto"/>
              <w:right w:val="single" w:sz="4" w:space="0" w:color="auto"/>
            </w:tcBorders>
            <w:hideMark/>
          </w:tcPr>
          <w:p w14:paraId="0EC77CE6" w14:textId="77777777" w:rsidR="0012043D" w:rsidRPr="00020619" w:rsidRDefault="0012043D" w:rsidP="00864629">
            <w:pPr>
              <w:pStyle w:val="TAC"/>
              <w:spacing w:line="256" w:lineRule="auto"/>
              <w:rPr>
                <w:ins w:id="35810" w:author="BigCREditor-Post-RAN4#105" w:date="2022-11-28T21:25:00Z"/>
              </w:rPr>
            </w:pPr>
            <w:ins w:id="35811" w:author="BigCREditor-Post-RAN4#105" w:date="2022-11-28T21:25:00Z">
              <w:r w:rsidRPr="00020619">
                <w:t>AWGN</w:t>
              </w:r>
            </w:ins>
          </w:p>
        </w:tc>
      </w:tr>
      <w:tr w:rsidR="0012043D" w:rsidRPr="00020619" w14:paraId="74E84A5F" w14:textId="77777777" w:rsidTr="00864629">
        <w:trPr>
          <w:cantSplit/>
          <w:trHeight w:val="1023"/>
          <w:ins w:id="35812" w:author="BigCREditor-Post-RAN4#105" w:date="2022-11-28T21:25:00Z"/>
        </w:trPr>
        <w:tc>
          <w:tcPr>
            <w:tcW w:w="8946" w:type="dxa"/>
            <w:gridSpan w:val="11"/>
            <w:tcBorders>
              <w:top w:val="single" w:sz="4" w:space="0" w:color="auto"/>
              <w:left w:val="single" w:sz="4" w:space="0" w:color="auto"/>
              <w:bottom w:val="single" w:sz="4" w:space="0" w:color="auto"/>
              <w:right w:val="single" w:sz="4" w:space="0" w:color="auto"/>
            </w:tcBorders>
            <w:hideMark/>
          </w:tcPr>
          <w:p w14:paraId="6082A24B" w14:textId="77777777" w:rsidR="0012043D" w:rsidRPr="00020619" w:rsidRDefault="0012043D" w:rsidP="00864629">
            <w:pPr>
              <w:pStyle w:val="TAN"/>
              <w:spacing w:line="256" w:lineRule="auto"/>
              <w:rPr>
                <w:ins w:id="35813" w:author="BigCREditor-Post-RAN4#105" w:date="2022-11-28T21:25:00Z"/>
                <w:lang w:val="en-US"/>
              </w:rPr>
            </w:pPr>
            <w:ins w:id="35814" w:author="BigCREditor-Post-RAN4#105" w:date="2022-11-28T21:25:00Z">
              <w:r w:rsidRPr="00020619">
                <w:rPr>
                  <w:lang w:val="en-US"/>
                </w:rPr>
                <w:t>Note 1:</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0E98FA74" w14:textId="77777777" w:rsidR="0012043D" w:rsidRPr="00020619" w:rsidRDefault="0012043D" w:rsidP="00864629">
            <w:pPr>
              <w:pStyle w:val="TAN"/>
              <w:spacing w:line="256" w:lineRule="auto"/>
              <w:rPr>
                <w:ins w:id="35815" w:author="BigCREditor-Post-RAN4#105" w:date="2022-11-28T21:25:00Z"/>
                <w:lang w:val="en-US"/>
              </w:rPr>
            </w:pPr>
            <w:ins w:id="35816" w:author="BigCREditor-Post-RAN4#105" w:date="2022-11-28T21:25:00Z">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eastAsia="en-GB"/>
                </w:rPr>
                <w:object w:dxaOrig="410" w:dyaOrig="310" w14:anchorId="634CB5E5">
                  <v:shape id="_x0000_i1763" type="#_x0000_t75" style="width:19.9pt;height:15.9pt" o:ole="">
                    <v:imagedata r:id="rId15" o:title=""/>
                  </v:shape>
                  <o:OLEObject Type="Embed" ProgID="Equation.3" ShapeID="_x0000_i1763" DrawAspect="Content" ObjectID="_1731331530" r:id="rId242"/>
                </w:object>
              </w:r>
              <w:r w:rsidRPr="00020619">
                <w:rPr>
                  <w:lang w:val="en-US"/>
                </w:rPr>
                <w:t xml:space="preserve"> to be fulfilled.</w:t>
              </w:r>
            </w:ins>
          </w:p>
          <w:p w14:paraId="1DCCFA80" w14:textId="77777777" w:rsidR="0012043D" w:rsidRPr="00020619" w:rsidRDefault="0012043D" w:rsidP="00864629">
            <w:pPr>
              <w:pStyle w:val="TAN"/>
              <w:spacing w:line="256" w:lineRule="auto"/>
              <w:rPr>
                <w:ins w:id="35817" w:author="BigCREditor-Post-RAN4#105" w:date="2022-11-28T21:25:00Z"/>
                <w:lang w:val="en-US"/>
              </w:rPr>
            </w:pPr>
            <w:ins w:id="35818" w:author="BigCREditor-Post-RAN4#105" w:date="2022-11-28T21:25:00Z">
              <w:r w:rsidRPr="00020619">
                <w:rPr>
                  <w:lang w:val="en-US"/>
                </w:rPr>
                <w:t>Note 3:</w:t>
              </w:r>
              <w:r w:rsidRPr="00020619">
                <w:rPr>
                  <w:lang w:val="en-US"/>
                </w:rPr>
                <w:tab/>
                <w:t>SS-RSRP and Io levels have been derived from other parameters for information purposes. They are not settable parameters themselves.</w:t>
              </w:r>
            </w:ins>
          </w:p>
          <w:p w14:paraId="5BB2C97B" w14:textId="77777777" w:rsidR="0012043D" w:rsidRPr="00020619" w:rsidRDefault="0012043D" w:rsidP="00864629">
            <w:pPr>
              <w:pStyle w:val="TAN"/>
              <w:spacing w:line="256" w:lineRule="auto"/>
              <w:rPr>
                <w:ins w:id="35819" w:author="BigCREditor-Post-RAN4#105" w:date="2022-11-28T21:25:00Z"/>
                <w:sz w:val="14"/>
              </w:rPr>
            </w:pPr>
            <w:ins w:id="35820" w:author="BigCREditor-Post-RAN4#105" w:date="2022-11-28T21:25:00Z">
              <w:r w:rsidRPr="00020619">
                <w:rPr>
                  <w:lang w:val="en-US"/>
                </w:rPr>
                <w:t>Note 4:</w:t>
              </w:r>
              <w:r w:rsidRPr="00020619">
                <w:rPr>
                  <w:lang w:val="en-US"/>
                </w:rPr>
                <w:tab/>
                <w:t>SS-RSRP minimum requirements are specified assuming independent interference and noise at each receiver antenna port.</w:t>
              </w:r>
            </w:ins>
          </w:p>
        </w:tc>
      </w:tr>
    </w:tbl>
    <w:p w14:paraId="0E7A24C9" w14:textId="77777777" w:rsidR="0012043D" w:rsidRPr="00020619" w:rsidRDefault="0012043D" w:rsidP="0012043D">
      <w:pPr>
        <w:rPr>
          <w:ins w:id="35821" w:author="BigCREditor-Post-RAN4#105" w:date="2022-11-28T21:25:00Z"/>
          <w:lang w:eastAsia="en-GB"/>
        </w:rPr>
      </w:pPr>
    </w:p>
    <w:p w14:paraId="7EE1F9AC" w14:textId="77777777" w:rsidR="0012043D" w:rsidRPr="00020619" w:rsidRDefault="0012043D" w:rsidP="0012043D">
      <w:pPr>
        <w:pStyle w:val="TH"/>
        <w:rPr>
          <w:ins w:id="35822" w:author="BigCREditor-Post-RAN4#105" w:date="2022-11-28T21:25:00Z"/>
        </w:rPr>
      </w:pPr>
      <w:ins w:id="35823" w:author="BigCREditor-Post-RAN4#105" w:date="2022-11-28T21:25:00Z">
        <w:r w:rsidRPr="00020619">
          <w:t xml:space="preserve">Table A.16.6.2.11.1-4: </w:t>
        </w:r>
        <w:proofErr w:type="spellStart"/>
        <w:r w:rsidRPr="00020619">
          <w:rPr>
            <w:i/>
          </w:rPr>
          <w:t>TimeAlignmentTimer</w:t>
        </w:r>
        <w:proofErr w:type="spellEnd"/>
        <w:r w:rsidRPr="00020619">
          <w:t xml:space="preserve"> -Configuration SA inter-frequency event triggered reporting when DRX is used</w:t>
        </w:r>
      </w:ins>
    </w:p>
    <w:tbl>
      <w:tblPr>
        <w:tblW w:w="7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4"/>
        <w:gridCol w:w="1021"/>
        <w:gridCol w:w="3060"/>
      </w:tblGrid>
      <w:tr w:rsidR="0012043D" w:rsidRPr="00020619" w14:paraId="0F42C7C7" w14:textId="77777777" w:rsidTr="00864629">
        <w:trPr>
          <w:trHeight w:val="424"/>
          <w:jc w:val="center"/>
          <w:ins w:id="35824" w:author="BigCREditor-Post-RAN4#105" w:date="2022-11-28T21:25:00Z"/>
        </w:trPr>
        <w:tc>
          <w:tcPr>
            <w:tcW w:w="3345" w:type="dxa"/>
            <w:tcBorders>
              <w:top w:val="single" w:sz="4" w:space="0" w:color="auto"/>
              <w:left w:val="single" w:sz="4" w:space="0" w:color="auto"/>
              <w:bottom w:val="single" w:sz="4" w:space="0" w:color="auto"/>
              <w:right w:val="single" w:sz="4" w:space="0" w:color="auto"/>
            </w:tcBorders>
            <w:vAlign w:val="center"/>
            <w:hideMark/>
          </w:tcPr>
          <w:p w14:paraId="3E3446B4" w14:textId="77777777" w:rsidR="0012043D" w:rsidRPr="00020619" w:rsidRDefault="0012043D" w:rsidP="00864629">
            <w:pPr>
              <w:pStyle w:val="TAH"/>
              <w:spacing w:line="256" w:lineRule="auto"/>
              <w:rPr>
                <w:ins w:id="35825" w:author="BigCREditor-Post-RAN4#105" w:date="2022-11-28T21:25:00Z"/>
              </w:rPr>
            </w:pPr>
            <w:ins w:id="35826" w:author="BigCREditor-Post-RAN4#105" w:date="2022-11-28T21:25:00Z">
              <w:r w:rsidRPr="00020619">
                <w:t>Field</w:t>
              </w:r>
            </w:ins>
          </w:p>
        </w:tc>
        <w:tc>
          <w:tcPr>
            <w:tcW w:w="1021" w:type="dxa"/>
            <w:tcBorders>
              <w:top w:val="single" w:sz="4" w:space="0" w:color="auto"/>
              <w:left w:val="single" w:sz="4" w:space="0" w:color="auto"/>
              <w:bottom w:val="single" w:sz="4" w:space="0" w:color="auto"/>
              <w:right w:val="single" w:sz="4" w:space="0" w:color="auto"/>
            </w:tcBorders>
            <w:vAlign w:val="center"/>
            <w:hideMark/>
          </w:tcPr>
          <w:p w14:paraId="76892DBF" w14:textId="77777777" w:rsidR="0012043D" w:rsidRPr="00020619" w:rsidRDefault="0012043D" w:rsidP="00864629">
            <w:pPr>
              <w:pStyle w:val="TAH"/>
              <w:spacing w:line="256" w:lineRule="auto"/>
              <w:rPr>
                <w:ins w:id="35827" w:author="BigCREditor-Post-RAN4#105" w:date="2022-11-28T21:25:00Z"/>
              </w:rPr>
            </w:pPr>
            <w:ins w:id="35828" w:author="BigCREditor-Post-RAN4#105" w:date="2022-11-28T21:25:00Z">
              <w:r w:rsidRPr="00020619">
                <w:t>Value</w:t>
              </w:r>
            </w:ins>
          </w:p>
        </w:tc>
        <w:tc>
          <w:tcPr>
            <w:tcW w:w="3061" w:type="dxa"/>
            <w:tcBorders>
              <w:top w:val="single" w:sz="4" w:space="0" w:color="auto"/>
              <w:left w:val="single" w:sz="4" w:space="0" w:color="auto"/>
              <w:bottom w:val="single" w:sz="4" w:space="0" w:color="auto"/>
              <w:right w:val="single" w:sz="4" w:space="0" w:color="auto"/>
            </w:tcBorders>
            <w:vAlign w:val="center"/>
            <w:hideMark/>
          </w:tcPr>
          <w:p w14:paraId="07ACE7BC" w14:textId="77777777" w:rsidR="0012043D" w:rsidRPr="00020619" w:rsidRDefault="0012043D" w:rsidP="00864629">
            <w:pPr>
              <w:pStyle w:val="TAH"/>
              <w:spacing w:line="256" w:lineRule="auto"/>
              <w:rPr>
                <w:ins w:id="35829" w:author="BigCREditor-Post-RAN4#105" w:date="2022-11-28T21:25:00Z"/>
              </w:rPr>
            </w:pPr>
            <w:ins w:id="35830" w:author="BigCREditor-Post-RAN4#105" w:date="2022-11-28T21:25:00Z">
              <w:r w:rsidRPr="00020619">
                <w:t>Comment</w:t>
              </w:r>
            </w:ins>
          </w:p>
        </w:tc>
      </w:tr>
      <w:tr w:rsidR="0012043D" w:rsidRPr="00020619" w14:paraId="380FDD96" w14:textId="77777777" w:rsidTr="00864629">
        <w:trPr>
          <w:jc w:val="center"/>
          <w:ins w:id="35831" w:author="BigCREditor-Post-RAN4#105" w:date="2022-11-28T21:25:00Z"/>
        </w:trPr>
        <w:tc>
          <w:tcPr>
            <w:tcW w:w="3345" w:type="dxa"/>
            <w:tcBorders>
              <w:top w:val="single" w:sz="4" w:space="0" w:color="auto"/>
              <w:left w:val="single" w:sz="4" w:space="0" w:color="auto"/>
              <w:bottom w:val="single" w:sz="4" w:space="0" w:color="auto"/>
              <w:right w:val="single" w:sz="4" w:space="0" w:color="auto"/>
            </w:tcBorders>
            <w:vAlign w:val="center"/>
            <w:hideMark/>
          </w:tcPr>
          <w:p w14:paraId="0FF6E4C7" w14:textId="77777777" w:rsidR="0012043D" w:rsidRPr="00020619" w:rsidRDefault="0012043D" w:rsidP="00864629">
            <w:pPr>
              <w:pStyle w:val="TAC"/>
              <w:spacing w:line="256" w:lineRule="auto"/>
              <w:rPr>
                <w:ins w:id="35832" w:author="BigCREditor-Post-RAN4#105" w:date="2022-11-28T21:25:00Z"/>
              </w:rPr>
            </w:pPr>
            <w:proofErr w:type="spellStart"/>
            <w:ins w:id="35833" w:author="BigCREditor-Post-RAN4#105" w:date="2022-11-28T21:25:00Z">
              <w:r w:rsidRPr="00020619">
                <w:t>TimeAlignmentTimer</w:t>
              </w:r>
              <w:proofErr w:type="spellEnd"/>
            </w:ins>
          </w:p>
        </w:tc>
        <w:tc>
          <w:tcPr>
            <w:tcW w:w="1021" w:type="dxa"/>
            <w:tcBorders>
              <w:top w:val="single" w:sz="4" w:space="0" w:color="auto"/>
              <w:left w:val="single" w:sz="4" w:space="0" w:color="auto"/>
              <w:bottom w:val="single" w:sz="4" w:space="0" w:color="auto"/>
              <w:right w:val="single" w:sz="4" w:space="0" w:color="auto"/>
            </w:tcBorders>
            <w:vAlign w:val="center"/>
            <w:hideMark/>
          </w:tcPr>
          <w:p w14:paraId="0DB364B6" w14:textId="77777777" w:rsidR="0012043D" w:rsidRPr="00020619" w:rsidRDefault="0012043D" w:rsidP="00864629">
            <w:pPr>
              <w:pStyle w:val="TAC"/>
              <w:spacing w:line="256" w:lineRule="auto"/>
              <w:rPr>
                <w:ins w:id="35834" w:author="BigCREditor-Post-RAN4#105" w:date="2022-11-28T21:25:00Z"/>
              </w:rPr>
            </w:pPr>
            <w:ins w:id="35835" w:author="BigCREditor-Post-RAN4#105" w:date="2022-11-28T21:25:00Z">
              <w:r w:rsidRPr="00020619">
                <w:t>ms500</w:t>
              </w:r>
            </w:ins>
          </w:p>
        </w:tc>
        <w:tc>
          <w:tcPr>
            <w:tcW w:w="3061" w:type="dxa"/>
            <w:tcBorders>
              <w:top w:val="single" w:sz="4" w:space="0" w:color="auto"/>
              <w:left w:val="single" w:sz="4" w:space="0" w:color="auto"/>
              <w:bottom w:val="single" w:sz="4" w:space="0" w:color="auto"/>
              <w:right w:val="single" w:sz="4" w:space="0" w:color="auto"/>
            </w:tcBorders>
            <w:hideMark/>
          </w:tcPr>
          <w:p w14:paraId="362B595C" w14:textId="77777777" w:rsidR="0012043D" w:rsidRPr="00020619" w:rsidRDefault="0012043D" w:rsidP="00864629">
            <w:pPr>
              <w:pStyle w:val="TAC"/>
              <w:spacing w:line="256" w:lineRule="auto"/>
              <w:rPr>
                <w:ins w:id="35836" w:author="BigCREditor-Post-RAN4#105" w:date="2022-11-28T21:25:00Z"/>
              </w:rPr>
            </w:pPr>
            <w:ins w:id="35837" w:author="BigCREditor-Post-RAN4#105" w:date="2022-11-28T21:25:00Z">
              <w:r w:rsidRPr="00020619">
                <w:t>As specified in clause 6.3.2 in TS 38.331 [2]</w:t>
              </w:r>
            </w:ins>
          </w:p>
        </w:tc>
      </w:tr>
    </w:tbl>
    <w:p w14:paraId="53B4A20D" w14:textId="77777777" w:rsidR="0012043D" w:rsidRPr="00020619" w:rsidRDefault="0012043D" w:rsidP="0012043D">
      <w:pPr>
        <w:rPr>
          <w:ins w:id="35838" w:author="BigCREditor-Post-RAN4#105" w:date="2022-11-28T21:25:00Z"/>
          <w:lang w:eastAsia="en-GB"/>
        </w:rPr>
      </w:pPr>
    </w:p>
    <w:p w14:paraId="53B9AF67" w14:textId="77777777" w:rsidR="0012043D" w:rsidRPr="00020619" w:rsidRDefault="0012043D" w:rsidP="0012043D">
      <w:pPr>
        <w:pStyle w:val="Heading5"/>
        <w:rPr>
          <w:ins w:id="35839" w:author="BigCREditor-Post-RAN4#105" w:date="2022-11-28T21:25:00Z"/>
        </w:rPr>
      </w:pPr>
      <w:ins w:id="35840" w:author="BigCREditor-Post-RAN4#105" w:date="2022-11-28T21:25:00Z">
        <w:r w:rsidRPr="00020619">
          <w:t>A.16.6.2.11.2</w:t>
        </w:r>
        <w:r w:rsidRPr="00020619">
          <w:tab/>
          <w:t>Test Requirements</w:t>
        </w:r>
      </w:ins>
    </w:p>
    <w:p w14:paraId="158AE4BA" w14:textId="77777777" w:rsidR="0012043D" w:rsidRPr="00020619" w:rsidRDefault="0012043D" w:rsidP="0012043D">
      <w:pPr>
        <w:rPr>
          <w:ins w:id="35841" w:author="BigCREditor-Post-RAN4#105" w:date="2022-11-28T21:25:00Z"/>
          <w:rFonts w:cs="v4.2.0"/>
        </w:rPr>
      </w:pPr>
      <w:ins w:id="35842" w:author="BigCREditor-Post-RAN4#105" w:date="2022-11-28T21:25:00Z">
        <w:r w:rsidRPr="00020619">
          <w:rPr>
            <w:rFonts w:cs="v4.2.0"/>
          </w:rPr>
          <w:t xml:space="preserve">In test config 1, UE is required to report SSB time index. The UE shall send one Event A3 triggered measurement report, with a measurement reporting delay less than 108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0C75730A" w14:textId="77777777" w:rsidR="0012043D" w:rsidRPr="00020619" w:rsidRDefault="0012043D" w:rsidP="0012043D">
      <w:pPr>
        <w:rPr>
          <w:ins w:id="35843" w:author="BigCREditor-Post-RAN4#105" w:date="2022-11-28T21:25:00Z"/>
          <w:rFonts w:cs="v4.2.0"/>
        </w:rPr>
      </w:pPr>
      <w:ins w:id="35844" w:author="BigCREditor-Post-RAN4#105" w:date="2022-11-28T21:25:00Z">
        <w:r w:rsidRPr="00020619">
          <w:rPr>
            <w:rFonts w:cs="v4.2.0"/>
          </w:rPr>
          <w:t xml:space="preserve">In test config 2 and 3, UE is not required to report SSB time index. The UE shall send one Event A3 triggered measurement report, with a measurement reporting delay less than 90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10CAF458" w14:textId="77777777" w:rsidR="0012043D" w:rsidRPr="00020619" w:rsidRDefault="0012043D" w:rsidP="0012043D">
      <w:pPr>
        <w:pStyle w:val="NO"/>
        <w:rPr>
          <w:ins w:id="35845" w:author="BigCREditor-Post-RAN4#105" w:date="2022-11-28T21:25:00Z"/>
        </w:rPr>
      </w:pPr>
      <w:ins w:id="35846" w:author="BigCREditor-Post-RAN4#105" w:date="2022-11-28T21:25: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3E1334AE" w14:textId="77777777" w:rsidR="00EE7F9A" w:rsidRPr="00020619" w:rsidRDefault="00EE7F9A" w:rsidP="00EE7F9A"/>
    <w:p w14:paraId="46D3C9DC" w14:textId="77777777" w:rsidR="007E1282" w:rsidRPr="00020619" w:rsidRDefault="007E1282" w:rsidP="007E1282">
      <w:pPr>
        <w:pStyle w:val="Heading4"/>
        <w:rPr>
          <w:snapToGrid w:val="0"/>
        </w:rPr>
      </w:pPr>
      <w:r w:rsidRPr="00020619">
        <w:rPr>
          <w:snapToGrid w:val="0"/>
        </w:rPr>
        <w:t>A.16.6.2.12</w:t>
      </w:r>
      <w:r w:rsidRPr="00020619">
        <w:rPr>
          <w:snapToGrid w:val="0"/>
        </w:rPr>
        <w:tab/>
        <w:t>SA event triggered reporting tests for FR1 when DRX is used for 2 Rx UE</w:t>
      </w:r>
    </w:p>
    <w:p w14:paraId="004A93FC" w14:textId="77777777" w:rsidR="005A5AC1" w:rsidRPr="00020619" w:rsidRDefault="005A5AC1" w:rsidP="005A5AC1">
      <w:pPr>
        <w:pStyle w:val="Heading5"/>
        <w:rPr>
          <w:ins w:id="35847" w:author="BigCREditor-Post-RAN4#105" w:date="2022-11-28T21:33:00Z"/>
        </w:rPr>
      </w:pPr>
      <w:ins w:id="35848" w:author="BigCREditor-Post-RAN4#105" w:date="2022-11-28T21:33:00Z">
        <w:r w:rsidRPr="00020619">
          <w:t>A.16.6.2.12.1</w:t>
        </w:r>
        <w:r w:rsidRPr="00020619">
          <w:tab/>
          <w:t>Test Purpose and Environment</w:t>
        </w:r>
      </w:ins>
    </w:p>
    <w:p w14:paraId="481BDEFF" w14:textId="77777777" w:rsidR="005A5AC1" w:rsidRPr="00020619" w:rsidRDefault="005A5AC1" w:rsidP="005A5AC1">
      <w:pPr>
        <w:rPr>
          <w:ins w:id="35849" w:author="BigCREditor-Post-RAN4#105" w:date="2022-11-28T21:33:00Z"/>
          <w:rFonts w:cs="v4.2.0"/>
        </w:rPr>
      </w:pPr>
      <w:ins w:id="35850" w:author="BigCREditor-Post-RAN4#105" w:date="2022-11-28T21:33:00Z">
        <w:r w:rsidRPr="00020619">
          <w:rPr>
            <w:rFonts w:cs="v4.2.0"/>
          </w:rPr>
          <w:t xml:space="preserve">The purpose of this test is to verify that the UE which supports </w:t>
        </w:r>
        <w:r w:rsidRPr="00020619">
          <w:rPr>
            <w:lang w:eastAsia="zh-CN"/>
          </w:rPr>
          <w:t>interFrequencyMeas-Nogap-r16</w:t>
        </w:r>
        <w:r w:rsidRPr="00020619">
          <w:rPr>
            <w:rFonts w:cs="v4.2.0"/>
          </w:rPr>
          <w:t xml:space="preserve"> makes correct reporting of an event. This test will partly verify the SA inter-frequency NR cell search without </w:t>
        </w:r>
        <w:proofErr w:type="spellStart"/>
        <w:r w:rsidRPr="00020619">
          <w:rPr>
            <w:rFonts w:cs="v4.2.0"/>
            <w:lang w:eastAsia="zh-CN"/>
          </w:rPr>
          <w:t>measu</w:t>
        </w:r>
        <w:r w:rsidRPr="00020619">
          <w:rPr>
            <w:rFonts w:cs="v4.2.0"/>
            <w:lang w:val="en-US" w:eastAsia="zh-CN"/>
          </w:rPr>
          <w:t>rement</w:t>
        </w:r>
        <w:proofErr w:type="spellEnd"/>
        <w:r w:rsidRPr="00020619">
          <w:rPr>
            <w:rFonts w:cs="v4.2.0"/>
            <w:lang w:val="en-US" w:eastAsia="zh-CN"/>
          </w:rPr>
          <w:t xml:space="preserve"> </w:t>
        </w:r>
        <w:r w:rsidRPr="00020619">
          <w:rPr>
            <w:rFonts w:cs="v4.2.0"/>
          </w:rPr>
          <w:t>gap requirements in clause 9.3B.7.</w:t>
        </w:r>
      </w:ins>
    </w:p>
    <w:p w14:paraId="7046BC2B" w14:textId="77777777" w:rsidR="005A5AC1" w:rsidRPr="00020619" w:rsidRDefault="005A5AC1" w:rsidP="005A5AC1">
      <w:pPr>
        <w:rPr>
          <w:ins w:id="35851" w:author="BigCREditor-Post-RAN4#105" w:date="2022-11-28T21:33:00Z"/>
          <w:rFonts w:cs="v4.2.0"/>
        </w:rPr>
      </w:pPr>
      <w:ins w:id="35852" w:author="BigCREditor-Post-RAN4#105" w:date="2022-11-28T21:33:00Z">
        <w:r w:rsidRPr="00020619">
          <w:rPr>
            <w:rFonts w:cs="v4.2.0"/>
          </w:rPr>
          <w:t xml:space="preserve">In this test, there are two cells: </w:t>
        </w:r>
        <w:r w:rsidRPr="00020619">
          <w:rPr>
            <w:rFonts w:cs="v4.2.0"/>
            <w:lang w:val="it-IT"/>
          </w:rPr>
          <w:t>NR cell 1 as PCell in FR1 on NR RF channel 1</w:t>
        </w:r>
        <w:r w:rsidRPr="00020619">
          <w:rPr>
            <w:rFonts w:cs="v4.2.0"/>
          </w:rPr>
          <w:t xml:space="preserve"> and NR cell 2 as neighbour cell in FR1 on </w:t>
        </w:r>
        <w:r w:rsidRPr="00020619">
          <w:rPr>
            <w:rFonts w:cs="v4.2.0"/>
            <w:lang w:val="it-IT"/>
          </w:rPr>
          <w:t>RF channel 2. The SSB of cell 2 is completely within UE’s active BWP BW.</w:t>
        </w:r>
        <w:r w:rsidRPr="00020619">
          <w:rPr>
            <w:lang w:val="it-IT"/>
          </w:rPr>
          <w:t xml:space="preserve"> </w:t>
        </w:r>
        <w:r w:rsidRPr="00020619">
          <w:rPr>
            <w:rFonts w:cs="v4.2.0"/>
          </w:rPr>
          <w:t>The RBs containing SSB from cell 1 and cell 2 should be different in frequency location within the cell bandwidth</w:t>
        </w:r>
        <w:r w:rsidRPr="00020619">
          <w:rPr>
            <w:rFonts w:cs="v4.2.0"/>
            <w:lang w:val="it-IT"/>
          </w:rPr>
          <w:t xml:space="preserve">. </w:t>
        </w:r>
        <w:r w:rsidRPr="00020619">
          <w:rPr>
            <w:rFonts w:cs="v4.2.0"/>
          </w:rPr>
          <w:t>The test parameters are given in Tables A.16.6.2.12.1-1, A.16.6.2.12.1-2 and A.16.6.2.12.1-3.</w:t>
        </w:r>
      </w:ins>
    </w:p>
    <w:p w14:paraId="64ADBC8C" w14:textId="77777777" w:rsidR="005A5AC1" w:rsidRPr="00020619" w:rsidRDefault="005A5AC1" w:rsidP="005A5AC1">
      <w:pPr>
        <w:rPr>
          <w:ins w:id="35853" w:author="BigCREditor-Post-RAN4#105" w:date="2022-11-28T21:33:00Z"/>
          <w:rFonts w:cs="v4.2.0"/>
        </w:rPr>
      </w:pPr>
      <w:ins w:id="35854" w:author="BigCREditor-Post-RAN4#105" w:date="2022-11-28T21:33:00Z">
        <w:r w:rsidRPr="0002061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78273BAB" w14:textId="77777777" w:rsidR="005A5AC1" w:rsidRPr="00020619" w:rsidRDefault="005A5AC1" w:rsidP="005A5AC1">
      <w:pPr>
        <w:rPr>
          <w:ins w:id="35855" w:author="BigCREditor-Post-RAN4#105" w:date="2022-11-28T21:33:00Z"/>
          <w:rFonts w:cs="v4.2.0"/>
        </w:rPr>
      </w:pPr>
      <w:ins w:id="35856" w:author="BigCREditor-Post-RAN4#105" w:date="2022-11-28T21:33:00Z">
        <w:r w:rsidRPr="00020619">
          <w:rPr>
            <w:rFonts w:cs="v4.2.0"/>
          </w:rPr>
          <w:t xml:space="preserve">UE needs to be provided at least once every 500ms with new </w:t>
        </w:r>
        <w:r w:rsidRPr="00020619">
          <w:t>Timing Advance Command MAC control element to restart the Time alignment timer to keep UE uplink time alignment. Furthermore, UE is allocated with PUSCH resource at every DRX cycle.</w:t>
        </w:r>
      </w:ins>
    </w:p>
    <w:p w14:paraId="14291625" w14:textId="77777777" w:rsidR="005A5AC1" w:rsidRPr="00020619" w:rsidRDefault="005A5AC1" w:rsidP="005A5AC1">
      <w:pPr>
        <w:pStyle w:val="TH"/>
        <w:rPr>
          <w:ins w:id="35857" w:author="BigCREditor-Post-RAN4#105" w:date="2022-11-28T21:33:00Z"/>
        </w:rPr>
      </w:pPr>
      <w:ins w:id="35858" w:author="BigCREditor-Post-RAN4#105" w:date="2022-11-28T21:33:00Z">
        <w:r w:rsidRPr="00020619">
          <w:lastRenderedPageBreak/>
          <w:t xml:space="preserve">Table A.16.6.2.12.1-1: </w:t>
        </w:r>
        <w:r w:rsidRPr="00020619">
          <w:rPr>
            <w:lang w:eastAsia="zh-CN"/>
          </w:rPr>
          <w:t xml:space="preserve">SA </w:t>
        </w:r>
        <w:r w:rsidRPr="00020619">
          <w:t>event triggered reporting</w:t>
        </w:r>
        <w:r w:rsidRPr="00020619">
          <w:rPr>
            <w:lang w:eastAsia="zh-CN"/>
          </w:rPr>
          <w:t xml:space="preserve"> tests</w:t>
        </w:r>
        <w:r w:rsidRPr="00020619">
          <w:t xml:space="preserve"> when DRX is used for FR1-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A5AC1" w:rsidRPr="00020619" w14:paraId="5D09B674" w14:textId="77777777" w:rsidTr="00864629">
        <w:trPr>
          <w:jc w:val="center"/>
          <w:ins w:id="35859" w:author="BigCREditor-Post-RAN4#105" w:date="2022-11-28T21:33:00Z"/>
        </w:trPr>
        <w:tc>
          <w:tcPr>
            <w:tcW w:w="2276" w:type="dxa"/>
            <w:tcBorders>
              <w:top w:val="single" w:sz="4" w:space="0" w:color="auto"/>
              <w:left w:val="single" w:sz="4" w:space="0" w:color="auto"/>
              <w:bottom w:val="single" w:sz="4" w:space="0" w:color="auto"/>
              <w:right w:val="single" w:sz="4" w:space="0" w:color="auto"/>
            </w:tcBorders>
            <w:hideMark/>
          </w:tcPr>
          <w:p w14:paraId="07434936" w14:textId="77777777" w:rsidR="005A5AC1" w:rsidRPr="00020619" w:rsidRDefault="005A5AC1" w:rsidP="00864629">
            <w:pPr>
              <w:pStyle w:val="TAH"/>
              <w:spacing w:line="256" w:lineRule="auto"/>
              <w:rPr>
                <w:ins w:id="35860" w:author="BigCREditor-Post-RAN4#105" w:date="2022-11-28T21:33:00Z"/>
              </w:rPr>
            </w:pPr>
            <w:ins w:id="35861" w:author="BigCREditor-Post-RAN4#105" w:date="2022-11-28T21:33:00Z">
              <w:r w:rsidRPr="00020619">
                <w:t>Config</w:t>
              </w:r>
            </w:ins>
          </w:p>
        </w:tc>
        <w:tc>
          <w:tcPr>
            <w:tcW w:w="7074" w:type="dxa"/>
            <w:tcBorders>
              <w:top w:val="single" w:sz="4" w:space="0" w:color="auto"/>
              <w:left w:val="single" w:sz="4" w:space="0" w:color="auto"/>
              <w:bottom w:val="single" w:sz="4" w:space="0" w:color="auto"/>
              <w:right w:val="single" w:sz="4" w:space="0" w:color="auto"/>
            </w:tcBorders>
            <w:hideMark/>
          </w:tcPr>
          <w:p w14:paraId="3B5C3FD6" w14:textId="77777777" w:rsidR="005A5AC1" w:rsidRPr="00020619" w:rsidRDefault="005A5AC1" w:rsidP="00864629">
            <w:pPr>
              <w:pStyle w:val="TAH"/>
              <w:spacing w:line="256" w:lineRule="auto"/>
              <w:rPr>
                <w:ins w:id="35862" w:author="BigCREditor-Post-RAN4#105" w:date="2022-11-28T21:33:00Z"/>
              </w:rPr>
            </w:pPr>
            <w:ins w:id="35863" w:author="BigCREditor-Post-RAN4#105" w:date="2022-11-28T21:33:00Z">
              <w:r w:rsidRPr="00020619">
                <w:t>Description</w:t>
              </w:r>
            </w:ins>
          </w:p>
        </w:tc>
      </w:tr>
      <w:tr w:rsidR="005A5AC1" w:rsidRPr="00020619" w14:paraId="6B94CB38" w14:textId="77777777" w:rsidTr="00864629">
        <w:trPr>
          <w:jc w:val="center"/>
          <w:ins w:id="35864" w:author="BigCREditor-Post-RAN4#105" w:date="2022-11-28T21:33:00Z"/>
        </w:trPr>
        <w:tc>
          <w:tcPr>
            <w:tcW w:w="2276" w:type="dxa"/>
            <w:tcBorders>
              <w:top w:val="single" w:sz="4" w:space="0" w:color="auto"/>
              <w:left w:val="single" w:sz="4" w:space="0" w:color="auto"/>
              <w:bottom w:val="single" w:sz="4" w:space="0" w:color="auto"/>
              <w:right w:val="single" w:sz="4" w:space="0" w:color="auto"/>
            </w:tcBorders>
            <w:hideMark/>
          </w:tcPr>
          <w:p w14:paraId="58A96571" w14:textId="77777777" w:rsidR="005A5AC1" w:rsidRPr="00020619" w:rsidRDefault="005A5AC1" w:rsidP="00864629">
            <w:pPr>
              <w:pStyle w:val="TAL"/>
              <w:spacing w:line="256" w:lineRule="auto"/>
              <w:rPr>
                <w:ins w:id="35865" w:author="BigCREditor-Post-RAN4#105" w:date="2022-11-28T21:33:00Z"/>
              </w:rPr>
            </w:pPr>
            <w:ins w:id="35866" w:author="BigCREditor-Post-RAN4#105" w:date="2022-11-28T21:33:00Z">
              <w:r w:rsidRPr="00020619">
                <w:rPr>
                  <w:lang w:eastAsia="zh-CN"/>
                </w:rPr>
                <w:t>1</w:t>
              </w:r>
            </w:ins>
          </w:p>
        </w:tc>
        <w:tc>
          <w:tcPr>
            <w:tcW w:w="7074" w:type="dxa"/>
            <w:tcBorders>
              <w:top w:val="single" w:sz="4" w:space="0" w:color="auto"/>
              <w:left w:val="single" w:sz="4" w:space="0" w:color="auto"/>
              <w:bottom w:val="single" w:sz="4" w:space="0" w:color="auto"/>
              <w:right w:val="single" w:sz="4" w:space="0" w:color="auto"/>
            </w:tcBorders>
            <w:hideMark/>
          </w:tcPr>
          <w:p w14:paraId="75A59011" w14:textId="77777777" w:rsidR="005A5AC1" w:rsidRPr="00020619" w:rsidRDefault="005A5AC1" w:rsidP="00864629">
            <w:pPr>
              <w:pStyle w:val="TAL"/>
              <w:spacing w:line="256" w:lineRule="auto"/>
              <w:rPr>
                <w:ins w:id="35867" w:author="BigCREditor-Post-RAN4#105" w:date="2022-11-28T21:33:00Z"/>
              </w:rPr>
            </w:pPr>
            <w:ins w:id="35868" w:author="BigCREditor-Post-RAN4#105" w:date="2022-11-28T21:33:00Z">
              <w:r w:rsidRPr="00020619">
                <w:rPr>
                  <w:rFonts w:eastAsia="Malgun Gothic"/>
                </w:rPr>
                <w:t>15 kHz SSB SCS, 10 MHz bandwidth, FDD duplex mode</w:t>
              </w:r>
            </w:ins>
          </w:p>
        </w:tc>
      </w:tr>
      <w:tr w:rsidR="005A5AC1" w:rsidRPr="00020619" w14:paraId="558046B6" w14:textId="77777777" w:rsidTr="00864629">
        <w:trPr>
          <w:jc w:val="center"/>
          <w:ins w:id="35869" w:author="BigCREditor-Post-RAN4#105" w:date="2022-11-28T21:33:00Z"/>
        </w:trPr>
        <w:tc>
          <w:tcPr>
            <w:tcW w:w="2276" w:type="dxa"/>
            <w:tcBorders>
              <w:top w:val="single" w:sz="4" w:space="0" w:color="auto"/>
              <w:left w:val="single" w:sz="4" w:space="0" w:color="auto"/>
              <w:bottom w:val="single" w:sz="4" w:space="0" w:color="auto"/>
              <w:right w:val="single" w:sz="4" w:space="0" w:color="auto"/>
            </w:tcBorders>
            <w:hideMark/>
          </w:tcPr>
          <w:p w14:paraId="464504AD" w14:textId="77777777" w:rsidR="005A5AC1" w:rsidRPr="00020619" w:rsidRDefault="005A5AC1" w:rsidP="00864629">
            <w:pPr>
              <w:pStyle w:val="TAL"/>
              <w:spacing w:line="256" w:lineRule="auto"/>
              <w:rPr>
                <w:ins w:id="35870" w:author="BigCREditor-Post-RAN4#105" w:date="2022-11-28T21:33:00Z"/>
              </w:rPr>
            </w:pPr>
            <w:ins w:id="35871" w:author="BigCREditor-Post-RAN4#105" w:date="2022-11-28T21:33:00Z">
              <w:r w:rsidRPr="00020619">
                <w:rPr>
                  <w:rFonts w:eastAsia="Malgun Gothic"/>
                </w:rPr>
                <w:t>2</w:t>
              </w:r>
            </w:ins>
          </w:p>
        </w:tc>
        <w:tc>
          <w:tcPr>
            <w:tcW w:w="7074" w:type="dxa"/>
            <w:tcBorders>
              <w:top w:val="single" w:sz="4" w:space="0" w:color="auto"/>
              <w:left w:val="single" w:sz="4" w:space="0" w:color="auto"/>
              <w:bottom w:val="single" w:sz="4" w:space="0" w:color="auto"/>
              <w:right w:val="single" w:sz="4" w:space="0" w:color="auto"/>
            </w:tcBorders>
            <w:hideMark/>
          </w:tcPr>
          <w:p w14:paraId="60D138E3" w14:textId="77777777" w:rsidR="005A5AC1" w:rsidRPr="00020619" w:rsidRDefault="005A5AC1" w:rsidP="00864629">
            <w:pPr>
              <w:pStyle w:val="TAL"/>
              <w:spacing w:line="256" w:lineRule="auto"/>
              <w:rPr>
                <w:ins w:id="35872" w:author="BigCREditor-Post-RAN4#105" w:date="2022-11-28T21:33:00Z"/>
              </w:rPr>
            </w:pPr>
            <w:ins w:id="35873" w:author="BigCREditor-Post-RAN4#105" w:date="2022-11-28T21:33:00Z">
              <w:r w:rsidRPr="00020619">
                <w:rPr>
                  <w:rFonts w:eastAsia="Malgun Gothic"/>
                </w:rPr>
                <w:t>15 kHz SSB SCS, 10 MHz bandwidth, TDD duplex mode</w:t>
              </w:r>
            </w:ins>
          </w:p>
        </w:tc>
      </w:tr>
      <w:tr w:rsidR="005A5AC1" w:rsidRPr="00020619" w14:paraId="68ADD787" w14:textId="77777777" w:rsidTr="00864629">
        <w:trPr>
          <w:jc w:val="center"/>
          <w:ins w:id="35874" w:author="BigCREditor-Post-RAN4#105" w:date="2022-11-28T21:33:00Z"/>
        </w:trPr>
        <w:tc>
          <w:tcPr>
            <w:tcW w:w="2276" w:type="dxa"/>
            <w:tcBorders>
              <w:top w:val="single" w:sz="4" w:space="0" w:color="auto"/>
              <w:left w:val="single" w:sz="4" w:space="0" w:color="auto"/>
              <w:bottom w:val="single" w:sz="4" w:space="0" w:color="auto"/>
              <w:right w:val="single" w:sz="4" w:space="0" w:color="auto"/>
            </w:tcBorders>
            <w:hideMark/>
          </w:tcPr>
          <w:p w14:paraId="3525A3B0" w14:textId="77777777" w:rsidR="005A5AC1" w:rsidRPr="00020619" w:rsidRDefault="005A5AC1" w:rsidP="00864629">
            <w:pPr>
              <w:pStyle w:val="TAL"/>
              <w:spacing w:line="256" w:lineRule="auto"/>
              <w:rPr>
                <w:ins w:id="35875" w:author="BigCREditor-Post-RAN4#105" w:date="2022-11-28T21:33:00Z"/>
              </w:rPr>
            </w:pPr>
            <w:ins w:id="35876" w:author="BigCREditor-Post-RAN4#105" w:date="2022-11-28T21:33:00Z">
              <w:r w:rsidRPr="00020619">
                <w:rPr>
                  <w:rFonts w:eastAsia="Malgun Gothic"/>
                </w:rPr>
                <w:t>3</w:t>
              </w:r>
            </w:ins>
          </w:p>
        </w:tc>
        <w:tc>
          <w:tcPr>
            <w:tcW w:w="7074" w:type="dxa"/>
            <w:tcBorders>
              <w:top w:val="single" w:sz="4" w:space="0" w:color="auto"/>
              <w:left w:val="single" w:sz="4" w:space="0" w:color="auto"/>
              <w:bottom w:val="single" w:sz="4" w:space="0" w:color="auto"/>
              <w:right w:val="single" w:sz="4" w:space="0" w:color="auto"/>
            </w:tcBorders>
            <w:hideMark/>
          </w:tcPr>
          <w:p w14:paraId="00055C2D" w14:textId="77777777" w:rsidR="005A5AC1" w:rsidRPr="00020619" w:rsidRDefault="005A5AC1" w:rsidP="00864629">
            <w:pPr>
              <w:pStyle w:val="TAL"/>
              <w:spacing w:line="256" w:lineRule="auto"/>
              <w:rPr>
                <w:ins w:id="35877" w:author="BigCREditor-Post-RAN4#105" w:date="2022-11-28T21:33:00Z"/>
              </w:rPr>
            </w:pPr>
            <w:ins w:id="35878" w:author="BigCREditor-Post-RAN4#105" w:date="2022-11-28T21:33:00Z">
              <w:r w:rsidRPr="00020619">
                <w:rPr>
                  <w:rFonts w:eastAsia="Malgun Gothic"/>
                </w:rPr>
                <w:t>30 kHz SSB SCS, 20 MHz bandwidth, TDD duplex mode</w:t>
              </w:r>
            </w:ins>
          </w:p>
        </w:tc>
      </w:tr>
      <w:tr w:rsidR="005A5AC1" w:rsidRPr="00020619" w14:paraId="5CD1DFE9" w14:textId="77777777" w:rsidTr="00864629">
        <w:trPr>
          <w:jc w:val="center"/>
          <w:ins w:id="35879" w:author="BigCREditor-Post-RAN4#105" w:date="2022-11-28T21:33:00Z"/>
        </w:trPr>
        <w:tc>
          <w:tcPr>
            <w:tcW w:w="2276" w:type="dxa"/>
            <w:tcBorders>
              <w:top w:val="single" w:sz="4" w:space="0" w:color="auto"/>
              <w:left w:val="single" w:sz="4" w:space="0" w:color="auto"/>
              <w:bottom w:val="single" w:sz="4" w:space="0" w:color="auto"/>
              <w:right w:val="single" w:sz="4" w:space="0" w:color="auto"/>
            </w:tcBorders>
          </w:tcPr>
          <w:p w14:paraId="70324430" w14:textId="77777777" w:rsidR="005A5AC1" w:rsidRPr="00020619" w:rsidRDefault="005A5AC1" w:rsidP="00864629">
            <w:pPr>
              <w:pStyle w:val="TAL"/>
              <w:spacing w:line="256" w:lineRule="auto"/>
              <w:rPr>
                <w:ins w:id="35880" w:author="BigCREditor-Post-RAN4#105" w:date="2022-11-28T21:33:00Z"/>
              </w:rPr>
            </w:pPr>
            <w:ins w:id="35881" w:author="BigCREditor-Post-RAN4#105" w:date="2022-11-28T21:33:00Z">
              <w:r w:rsidRPr="00020619">
                <w:t>4</w:t>
              </w:r>
            </w:ins>
          </w:p>
        </w:tc>
        <w:tc>
          <w:tcPr>
            <w:tcW w:w="7074" w:type="dxa"/>
            <w:tcBorders>
              <w:top w:val="single" w:sz="4" w:space="0" w:color="auto"/>
              <w:left w:val="single" w:sz="4" w:space="0" w:color="auto"/>
              <w:bottom w:val="single" w:sz="4" w:space="0" w:color="auto"/>
              <w:right w:val="single" w:sz="4" w:space="0" w:color="auto"/>
            </w:tcBorders>
          </w:tcPr>
          <w:p w14:paraId="536ECD96" w14:textId="77777777" w:rsidR="005A5AC1" w:rsidRPr="00020619" w:rsidRDefault="005A5AC1" w:rsidP="00864629">
            <w:pPr>
              <w:pStyle w:val="TAL"/>
              <w:spacing w:line="256" w:lineRule="auto"/>
              <w:rPr>
                <w:ins w:id="35882" w:author="BigCREditor-Post-RAN4#105" w:date="2022-11-28T21:33:00Z"/>
              </w:rPr>
            </w:pPr>
            <w:ins w:id="35883" w:author="BigCREditor-Post-RAN4#105" w:date="2022-11-28T21:33:00Z">
              <w:r w:rsidRPr="00020619">
                <w:t>15 kHz SSB SCS, 10 MHz bandwidth, HD-FDD duplex mode</w:t>
              </w:r>
            </w:ins>
          </w:p>
        </w:tc>
      </w:tr>
      <w:tr w:rsidR="005A5AC1" w:rsidRPr="00020619" w14:paraId="79AD589E" w14:textId="77777777" w:rsidTr="00864629">
        <w:trPr>
          <w:jc w:val="center"/>
          <w:ins w:id="35884" w:author="BigCREditor-Post-RAN4#105" w:date="2022-11-28T21:33:00Z"/>
        </w:trPr>
        <w:tc>
          <w:tcPr>
            <w:tcW w:w="9350" w:type="dxa"/>
            <w:gridSpan w:val="2"/>
            <w:tcBorders>
              <w:top w:val="single" w:sz="4" w:space="0" w:color="auto"/>
              <w:left w:val="single" w:sz="4" w:space="0" w:color="auto"/>
              <w:bottom w:val="single" w:sz="4" w:space="0" w:color="auto"/>
              <w:right w:val="single" w:sz="4" w:space="0" w:color="auto"/>
            </w:tcBorders>
            <w:hideMark/>
          </w:tcPr>
          <w:p w14:paraId="7A87E77A" w14:textId="77777777" w:rsidR="005A5AC1" w:rsidRPr="00020619" w:rsidRDefault="005A5AC1" w:rsidP="00864629">
            <w:pPr>
              <w:pStyle w:val="TAN"/>
              <w:spacing w:line="256" w:lineRule="auto"/>
              <w:rPr>
                <w:ins w:id="35885" w:author="BigCREditor-Post-RAN4#105" w:date="2022-11-28T21:33:00Z"/>
              </w:rPr>
            </w:pPr>
            <w:ins w:id="35886" w:author="BigCREditor-Post-RAN4#105" w:date="2022-11-28T21:33:00Z">
              <w:r w:rsidRPr="00020619">
                <w:t>Note 1:</w:t>
              </w:r>
              <w:r w:rsidRPr="00020619">
                <w:tab/>
                <w:t>The UE is only required to be tested in one of the supported test configurations</w:t>
              </w:r>
            </w:ins>
          </w:p>
          <w:p w14:paraId="4AC81A7F" w14:textId="77777777" w:rsidR="005A5AC1" w:rsidRPr="00020619" w:rsidRDefault="005A5AC1" w:rsidP="00864629">
            <w:pPr>
              <w:pStyle w:val="TAN"/>
              <w:spacing w:line="256" w:lineRule="auto"/>
              <w:rPr>
                <w:ins w:id="35887" w:author="BigCREditor-Post-RAN4#105" w:date="2022-11-28T21:33:00Z"/>
              </w:rPr>
            </w:pPr>
            <w:ins w:id="35888" w:author="BigCREditor-Post-RAN4#105" w:date="2022-11-28T21:33:00Z">
              <w:r w:rsidRPr="00020619">
                <w:t>Note 2:</w:t>
              </w:r>
              <w:r w:rsidRPr="00020619">
                <w:tab/>
                <w:t>target NR cell has the same SCS, BW and duplex mode as NR serving cell</w:t>
              </w:r>
            </w:ins>
          </w:p>
        </w:tc>
      </w:tr>
    </w:tbl>
    <w:p w14:paraId="0A2DA77A" w14:textId="77777777" w:rsidR="005A5AC1" w:rsidRPr="00020619" w:rsidRDefault="005A5AC1" w:rsidP="005A5AC1">
      <w:pPr>
        <w:rPr>
          <w:ins w:id="35889" w:author="BigCREditor-Post-RAN4#105" w:date="2022-11-28T21:33:00Z"/>
          <w:rFonts w:cs="v4.2.0"/>
          <w:lang w:eastAsia="en-GB"/>
        </w:rPr>
      </w:pPr>
    </w:p>
    <w:p w14:paraId="147EB363" w14:textId="77777777" w:rsidR="005A5AC1" w:rsidRPr="00020619" w:rsidRDefault="005A5AC1" w:rsidP="005A5AC1">
      <w:pPr>
        <w:pStyle w:val="TH"/>
        <w:rPr>
          <w:ins w:id="35890" w:author="BigCREditor-Post-RAN4#105" w:date="2022-11-28T21:33:00Z"/>
        </w:rPr>
      </w:pPr>
      <w:ins w:id="35891" w:author="BigCREditor-Post-RAN4#105" w:date="2022-11-28T21:33:00Z">
        <w:r w:rsidRPr="00020619">
          <w:t>Table A.16.6.2.12.1-2: General test parameters for SA inter-frequency event triggered reporting for FR1 when DRX is used</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2505"/>
        <w:gridCol w:w="3072"/>
      </w:tblGrid>
      <w:tr w:rsidR="005A5AC1" w:rsidRPr="00020619" w14:paraId="11512C1F" w14:textId="77777777" w:rsidTr="00864629">
        <w:trPr>
          <w:cantSplit/>
          <w:trHeight w:val="621"/>
          <w:ins w:id="35892"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5BB49C0E" w14:textId="77777777" w:rsidR="005A5AC1" w:rsidRPr="00020619" w:rsidRDefault="005A5AC1" w:rsidP="00864629">
            <w:pPr>
              <w:pStyle w:val="TAH"/>
              <w:spacing w:line="256" w:lineRule="auto"/>
              <w:rPr>
                <w:ins w:id="35893" w:author="BigCREditor-Post-RAN4#105" w:date="2022-11-28T21:33:00Z"/>
              </w:rPr>
            </w:pPr>
            <w:ins w:id="35894" w:author="BigCREditor-Post-RAN4#105" w:date="2022-11-28T21:33:00Z">
              <w:r w:rsidRPr="00020619">
                <w:t>Parameter</w:t>
              </w:r>
            </w:ins>
          </w:p>
        </w:tc>
        <w:tc>
          <w:tcPr>
            <w:tcW w:w="596" w:type="dxa"/>
            <w:tcBorders>
              <w:top w:val="single" w:sz="4" w:space="0" w:color="auto"/>
              <w:left w:val="single" w:sz="4" w:space="0" w:color="auto"/>
              <w:bottom w:val="single" w:sz="4" w:space="0" w:color="auto"/>
              <w:right w:val="single" w:sz="4" w:space="0" w:color="auto"/>
            </w:tcBorders>
            <w:hideMark/>
          </w:tcPr>
          <w:p w14:paraId="3AD39CAE" w14:textId="77777777" w:rsidR="005A5AC1" w:rsidRPr="00020619" w:rsidRDefault="005A5AC1" w:rsidP="00864629">
            <w:pPr>
              <w:pStyle w:val="TAH"/>
              <w:spacing w:line="256" w:lineRule="auto"/>
              <w:rPr>
                <w:ins w:id="35895" w:author="BigCREditor-Post-RAN4#105" w:date="2022-11-28T21:33:00Z"/>
              </w:rPr>
            </w:pPr>
            <w:ins w:id="35896" w:author="BigCREditor-Post-RAN4#105" w:date="2022-11-28T21:33:00Z">
              <w:r w:rsidRPr="00020619">
                <w:t>Unit</w:t>
              </w:r>
            </w:ins>
          </w:p>
        </w:tc>
        <w:tc>
          <w:tcPr>
            <w:tcW w:w="1251" w:type="dxa"/>
            <w:tcBorders>
              <w:top w:val="single" w:sz="4" w:space="0" w:color="auto"/>
              <w:left w:val="single" w:sz="4" w:space="0" w:color="auto"/>
              <w:bottom w:val="single" w:sz="4" w:space="0" w:color="auto"/>
              <w:right w:val="single" w:sz="4" w:space="0" w:color="auto"/>
            </w:tcBorders>
            <w:hideMark/>
          </w:tcPr>
          <w:p w14:paraId="632E7FA6" w14:textId="77777777" w:rsidR="005A5AC1" w:rsidRPr="00020619" w:rsidRDefault="005A5AC1" w:rsidP="00864629">
            <w:pPr>
              <w:pStyle w:val="TAH"/>
              <w:spacing w:line="256" w:lineRule="auto"/>
              <w:rPr>
                <w:ins w:id="35897" w:author="BigCREditor-Post-RAN4#105" w:date="2022-11-28T21:33:00Z"/>
              </w:rPr>
            </w:pPr>
            <w:ins w:id="35898" w:author="BigCREditor-Post-RAN4#105" w:date="2022-11-28T21:33:00Z">
              <w:r w:rsidRPr="00020619">
                <w:t>Test configuration</w:t>
              </w:r>
            </w:ins>
          </w:p>
        </w:tc>
        <w:tc>
          <w:tcPr>
            <w:tcW w:w="2505" w:type="dxa"/>
            <w:tcBorders>
              <w:top w:val="single" w:sz="4" w:space="0" w:color="auto"/>
              <w:left w:val="single" w:sz="4" w:space="0" w:color="auto"/>
              <w:bottom w:val="single" w:sz="4" w:space="0" w:color="auto"/>
              <w:right w:val="single" w:sz="4" w:space="0" w:color="auto"/>
            </w:tcBorders>
            <w:hideMark/>
          </w:tcPr>
          <w:p w14:paraId="09E3E53D" w14:textId="77777777" w:rsidR="005A5AC1" w:rsidRPr="00020619" w:rsidRDefault="005A5AC1" w:rsidP="00864629">
            <w:pPr>
              <w:pStyle w:val="TAH"/>
              <w:spacing w:line="256" w:lineRule="auto"/>
              <w:rPr>
                <w:ins w:id="35899" w:author="BigCREditor-Post-RAN4#105" w:date="2022-11-28T21:33:00Z"/>
              </w:rPr>
            </w:pPr>
            <w:ins w:id="35900" w:author="BigCREditor-Post-RAN4#105" w:date="2022-11-28T21:33:00Z">
              <w:r w:rsidRPr="00020619">
                <w:t>Value</w:t>
              </w:r>
            </w:ins>
          </w:p>
        </w:tc>
        <w:tc>
          <w:tcPr>
            <w:tcW w:w="3072" w:type="dxa"/>
            <w:tcBorders>
              <w:top w:val="single" w:sz="4" w:space="0" w:color="auto"/>
              <w:left w:val="single" w:sz="4" w:space="0" w:color="auto"/>
              <w:bottom w:val="single" w:sz="4" w:space="0" w:color="auto"/>
              <w:right w:val="single" w:sz="4" w:space="0" w:color="auto"/>
            </w:tcBorders>
            <w:hideMark/>
          </w:tcPr>
          <w:p w14:paraId="06DE1826" w14:textId="77777777" w:rsidR="005A5AC1" w:rsidRPr="00020619" w:rsidRDefault="005A5AC1" w:rsidP="00864629">
            <w:pPr>
              <w:pStyle w:val="TAH"/>
              <w:spacing w:line="256" w:lineRule="auto"/>
              <w:rPr>
                <w:ins w:id="35901" w:author="BigCREditor-Post-RAN4#105" w:date="2022-11-28T21:33:00Z"/>
              </w:rPr>
            </w:pPr>
            <w:ins w:id="35902" w:author="BigCREditor-Post-RAN4#105" w:date="2022-11-28T21:33:00Z">
              <w:r w:rsidRPr="00020619">
                <w:t>Comment</w:t>
              </w:r>
            </w:ins>
          </w:p>
        </w:tc>
      </w:tr>
      <w:tr w:rsidR="005A5AC1" w:rsidRPr="00020619" w14:paraId="0E616275" w14:textId="77777777" w:rsidTr="00864629">
        <w:trPr>
          <w:cantSplit/>
          <w:trHeight w:val="614"/>
          <w:ins w:id="35903"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72164B38" w14:textId="77777777" w:rsidR="005A5AC1" w:rsidRPr="00020619" w:rsidRDefault="005A5AC1" w:rsidP="00864629">
            <w:pPr>
              <w:pStyle w:val="TAL"/>
              <w:spacing w:line="256" w:lineRule="auto"/>
              <w:rPr>
                <w:ins w:id="35904" w:author="BigCREditor-Post-RAN4#105" w:date="2022-11-28T21:33:00Z"/>
                <w:lang w:val="it-IT"/>
              </w:rPr>
            </w:pPr>
            <w:ins w:id="35905" w:author="BigCREditor-Post-RAN4#105" w:date="2022-11-28T21:33:00Z">
              <w:r w:rsidRPr="00020619">
                <w:rPr>
                  <w:lang w:val="it-IT"/>
                </w:rPr>
                <w:t>NR RF Channel Number</w:t>
              </w:r>
            </w:ins>
          </w:p>
        </w:tc>
        <w:tc>
          <w:tcPr>
            <w:tcW w:w="596" w:type="dxa"/>
            <w:tcBorders>
              <w:top w:val="single" w:sz="4" w:space="0" w:color="auto"/>
              <w:left w:val="single" w:sz="4" w:space="0" w:color="auto"/>
              <w:bottom w:val="single" w:sz="4" w:space="0" w:color="auto"/>
              <w:right w:val="single" w:sz="4" w:space="0" w:color="auto"/>
            </w:tcBorders>
          </w:tcPr>
          <w:p w14:paraId="5C5098C1" w14:textId="77777777" w:rsidR="005A5AC1" w:rsidRPr="00020619" w:rsidRDefault="005A5AC1" w:rsidP="00864629">
            <w:pPr>
              <w:pStyle w:val="TAC"/>
              <w:spacing w:line="256" w:lineRule="auto"/>
              <w:rPr>
                <w:ins w:id="35906" w:author="BigCREditor-Post-RAN4#105" w:date="2022-11-28T21:33:00Z"/>
                <w:lang w:val="it-IT"/>
              </w:rPr>
            </w:pPr>
          </w:p>
        </w:tc>
        <w:tc>
          <w:tcPr>
            <w:tcW w:w="1251" w:type="dxa"/>
            <w:tcBorders>
              <w:top w:val="single" w:sz="4" w:space="0" w:color="auto"/>
              <w:left w:val="single" w:sz="4" w:space="0" w:color="auto"/>
              <w:bottom w:val="single" w:sz="4" w:space="0" w:color="auto"/>
              <w:right w:val="single" w:sz="4" w:space="0" w:color="auto"/>
            </w:tcBorders>
            <w:hideMark/>
          </w:tcPr>
          <w:p w14:paraId="1B01163B" w14:textId="77777777" w:rsidR="005A5AC1" w:rsidRPr="00020619" w:rsidRDefault="005A5AC1" w:rsidP="00864629">
            <w:pPr>
              <w:pStyle w:val="TAC"/>
              <w:spacing w:line="256" w:lineRule="auto"/>
              <w:rPr>
                <w:ins w:id="35907" w:author="BigCREditor-Post-RAN4#105" w:date="2022-11-28T21:33:00Z"/>
              </w:rPr>
            </w:pPr>
            <w:ins w:id="35908"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13BEA16A" w14:textId="77777777" w:rsidR="005A5AC1" w:rsidRPr="00020619" w:rsidRDefault="005A5AC1" w:rsidP="00864629">
            <w:pPr>
              <w:pStyle w:val="TAC"/>
              <w:spacing w:line="256" w:lineRule="auto"/>
              <w:rPr>
                <w:ins w:id="35909" w:author="BigCREditor-Post-RAN4#105" w:date="2022-11-28T21:33:00Z"/>
                <w:bCs/>
              </w:rPr>
            </w:pPr>
            <w:ins w:id="35910" w:author="BigCREditor-Post-RAN4#105" w:date="2022-11-28T21:33:00Z">
              <w:r w:rsidRPr="00020619">
                <w:rPr>
                  <w:bCs/>
                </w:rPr>
                <w:t>1, 2</w:t>
              </w:r>
            </w:ins>
          </w:p>
        </w:tc>
        <w:tc>
          <w:tcPr>
            <w:tcW w:w="3072" w:type="dxa"/>
            <w:tcBorders>
              <w:top w:val="single" w:sz="4" w:space="0" w:color="auto"/>
              <w:left w:val="single" w:sz="4" w:space="0" w:color="auto"/>
              <w:bottom w:val="single" w:sz="4" w:space="0" w:color="auto"/>
              <w:right w:val="single" w:sz="4" w:space="0" w:color="auto"/>
            </w:tcBorders>
          </w:tcPr>
          <w:p w14:paraId="13431A08" w14:textId="77777777" w:rsidR="005A5AC1" w:rsidRPr="00020619" w:rsidRDefault="005A5AC1" w:rsidP="00864629">
            <w:pPr>
              <w:pStyle w:val="TAL"/>
              <w:spacing w:line="256" w:lineRule="auto"/>
              <w:rPr>
                <w:ins w:id="35911" w:author="BigCREditor-Post-RAN4#105" w:date="2022-11-28T21:33:00Z"/>
                <w:bCs/>
              </w:rPr>
            </w:pPr>
            <w:ins w:id="35912" w:author="BigCREditor-Post-RAN4#105" w:date="2022-11-28T21:33:00Z">
              <w:r w:rsidRPr="00020619">
                <w:rPr>
                  <w:bCs/>
                </w:rPr>
                <w:t xml:space="preserve">Two FR1 NR carrier frequencies </w:t>
              </w:r>
              <w:proofErr w:type="gramStart"/>
              <w:r w:rsidRPr="00020619">
                <w:rPr>
                  <w:bCs/>
                </w:rPr>
                <w:t>is</w:t>
              </w:r>
              <w:proofErr w:type="gramEnd"/>
              <w:r w:rsidRPr="00020619">
                <w:rPr>
                  <w:bCs/>
                </w:rPr>
                <w:t xml:space="preserve"> used.</w:t>
              </w:r>
            </w:ins>
          </w:p>
          <w:p w14:paraId="104A5311" w14:textId="77777777" w:rsidR="005A5AC1" w:rsidRPr="00020619" w:rsidRDefault="005A5AC1" w:rsidP="00864629">
            <w:pPr>
              <w:pStyle w:val="TAL"/>
              <w:spacing w:line="256" w:lineRule="auto"/>
              <w:rPr>
                <w:ins w:id="35913" w:author="BigCREditor-Post-RAN4#105" w:date="2022-11-28T21:33:00Z"/>
                <w:bCs/>
              </w:rPr>
            </w:pPr>
          </w:p>
        </w:tc>
      </w:tr>
      <w:tr w:rsidR="005A5AC1" w:rsidRPr="00020619" w14:paraId="32F995DA" w14:textId="77777777" w:rsidTr="00864629">
        <w:trPr>
          <w:cantSplit/>
          <w:trHeight w:val="823"/>
          <w:ins w:id="35914"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490AED95" w14:textId="77777777" w:rsidR="005A5AC1" w:rsidRPr="00020619" w:rsidRDefault="005A5AC1" w:rsidP="00864629">
            <w:pPr>
              <w:pStyle w:val="TAL"/>
              <w:spacing w:line="256" w:lineRule="auto"/>
              <w:rPr>
                <w:ins w:id="35915" w:author="BigCREditor-Post-RAN4#105" w:date="2022-11-28T21:33:00Z"/>
                <w:rFonts w:cs="Arial"/>
              </w:rPr>
            </w:pPr>
            <w:ins w:id="35916" w:author="BigCREditor-Post-RAN4#105" w:date="2022-11-28T21:33:00Z">
              <w:r w:rsidRPr="00020619">
                <w:rPr>
                  <w:rFonts w:cs="Arial"/>
                </w:rPr>
                <w:t>Active cell</w:t>
              </w:r>
            </w:ins>
          </w:p>
        </w:tc>
        <w:tc>
          <w:tcPr>
            <w:tcW w:w="596" w:type="dxa"/>
            <w:tcBorders>
              <w:top w:val="single" w:sz="4" w:space="0" w:color="auto"/>
              <w:left w:val="single" w:sz="4" w:space="0" w:color="auto"/>
              <w:bottom w:val="single" w:sz="4" w:space="0" w:color="auto"/>
              <w:right w:val="single" w:sz="4" w:space="0" w:color="auto"/>
            </w:tcBorders>
          </w:tcPr>
          <w:p w14:paraId="4349471E" w14:textId="77777777" w:rsidR="005A5AC1" w:rsidRPr="00020619" w:rsidRDefault="005A5AC1" w:rsidP="00864629">
            <w:pPr>
              <w:pStyle w:val="TAC"/>
              <w:spacing w:line="256" w:lineRule="auto"/>
              <w:rPr>
                <w:ins w:id="35917" w:author="BigCREditor-Post-RAN4#105" w:date="2022-11-28T21:33:00Z"/>
              </w:rPr>
            </w:pPr>
          </w:p>
        </w:tc>
        <w:tc>
          <w:tcPr>
            <w:tcW w:w="1251" w:type="dxa"/>
            <w:tcBorders>
              <w:top w:val="single" w:sz="4" w:space="0" w:color="auto"/>
              <w:left w:val="single" w:sz="4" w:space="0" w:color="auto"/>
              <w:bottom w:val="single" w:sz="4" w:space="0" w:color="auto"/>
              <w:right w:val="single" w:sz="4" w:space="0" w:color="auto"/>
            </w:tcBorders>
            <w:hideMark/>
          </w:tcPr>
          <w:p w14:paraId="6D3A2981" w14:textId="77777777" w:rsidR="005A5AC1" w:rsidRPr="00020619" w:rsidRDefault="005A5AC1" w:rsidP="00864629">
            <w:pPr>
              <w:pStyle w:val="TAC"/>
              <w:spacing w:line="256" w:lineRule="auto"/>
              <w:rPr>
                <w:ins w:id="35918" w:author="BigCREditor-Post-RAN4#105" w:date="2022-11-28T21:33:00Z"/>
              </w:rPr>
            </w:pPr>
            <w:ins w:id="35919"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6B57315F" w14:textId="77777777" w:rsidR="005A5AC1" w:rsidRPr="00020619" w:rsidRDefault="005A5AC1" w:rsidP="00864629">
            <w:pPr>
              <w:pStyle w:val="TAC"/>
              <w:spacing w:line="256" w:lineRule="auto"/>
              <w:rPr>
                <w:ins w:id="35920" w:author="BigCREditor-Post-RAN4#105" w:date="2022-11-28T21:33:00Z"/>
              </w:rPr>
            </w:pPr>
            <w:ins w:id="35921" w:author="BigCREditor-Post-RAN4#105" w:date="2022-11-28T21:33:00Z">
              <w:r w:rsidRPr="00020619">
                <w:t>NR cell 1 (</w:t>
              </w:r>
              <w:proofErr w:type="spellStart"/>
              <w:r w:rsidRPr="00020619">
                <w:t>Pcell</w:t>
              </w:r>
              <w:proofErr w:type="spellEnd"/>
              <w:r w:rsidRPr="00020619">
                <w:t>)</w:t>
              </w:r>
            </w:ins>
          </w:p>
        </w:tc>
        <w:tc>
          <w:tcPr>
            <w:tcW w:w="3072" w:type="dxa"/>
            <w:tcBorders>
              <w:top w:val="single" w:sz="4" w:space="0" w:color="auto"/>
              <w:left w:val="single" w:sz="4" w:space="0" w:color="auto"/>
              <w:bottom w:val="single" w:sz="4" w:space="0" w:color="auto"/>
              <w:right w:val="single" w:sz="4" w:space="0" w:color="auto"/>
            </w:tcBorders>
            <w:hideMark/>
          </w:tcPr>
          <w:p w14:paraId="0B0DFEEE" w14:textId="77777777" w:rsidR="005A5AC1" w:rsidRPr="00020619" w:rsidRDefault="005A5AC1" w:rsidP="00864629">
            <w:pPr>
              <w:pStyle w:val="TAL"/>
              <w:spacing w:line="256" w:lineRule="auto"/>
              <w:rPr>
                <w:ins w:id="35922" w:author="BigCREditor-Post-RAN4#105" w:date="2022-11-28T21:33:00Z"/>
                <w:rFonts w:cs="Arial"/>
              </w:rPr>
            </w:pPr>
            <w:ins w:id="35923" w:author="BigCREditor-Post-RAN4#105" w:date="2022-11-28T21:33:00Z">
              <w:r w:rsidRPr="00020619">
                <w:rPr>
                  <w:rFonts w:cs="Arial"/>
                </w:rPr>
                <w:t xml:space="preserve">NR Cell 1 is on </w:t>
              </w:r>
              <w:r w:rsidRPr="00020619">
                <w:rPr>
                  <w:lang w:val="it-IT"/>
                </w:rPr>
                <w:t xml:space="preserve">NR RF channel </w:t>
              </w:r>
              <w:r w:rsidRPr="00020619">
                <w:rPr>
                  <w:rFonts w:cs="Arial"/>
                </w:rPr>
                <w:t xml:space="preserve">number </w:t>
              </w:r>
              <w:r w:rsidRPr="00020619">
                <w:rPr>
                  <w:lang w:val="it-IT"/>
                </w:rPr>
                <w:t>1.</w:t>
              </w:r>
            </w:ins>
          </w:p>
        </w:tc>
      </w:tr>
      <w:tr w:rsidR="005A5AC1" w:rsidRPr="00020619" w14:paraId="03D9EDA6" w14:textId="77777777" w:rsidTr="00864629">
        <w:trPr>
          <w:cantSplit/>
          <w:trHeight w:val="406"/>
          <w:ins w:id="35924"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2BF6982D" w14:textId="77777777" w:rsidR="005A5AC1" w:rsidRPr="00020619" w:rsidRDefault="005A5AC1" w:rsidP="00864629">
            <w:pPr>
              <w:pStyle w:val="TAL"/>
              <w:spacing w:line="256" w:lineRule="auto"/>
              <w:rPr>
                <w:ins w:id="35925" w:author="BigCREditor-Post-RAN4#105" w:date="2022-11-28T21:33:00Z"/>
                <w:rFonts w:cs="Arial"/>
              </w:rPr>
            </w:pPr>
            <w:ins w:id="35926" w:author="BigCREditor-Post-RAN4#105" w:date="2022-11-28T21:33:00Z">
              <w:r w:rsidRPr="00020619">
                <w:rPr>
                  <w:rFonts w:cs="Arial"/>
                </w:rPr>
                <w:t>Neighbour cell</w:t>
              </w:r>
            </w:ins>
          </w:p>
        </w:tc>
        <w:tc>
          <w:tcPr>
            <w:tcW w:w="596" w:type="dxa"/>
            <w:tcBorders>
              <w:top w:val="single" w:sz="4" w:space="0" w:color="auto"/>
              <w:left w:val="single" w:sz="4" w:space="0" w:color="auto"/>
              <w:bottom w:val="single" w:sz="4" w:space="0" w:color="auto"/>
              <w:right w:val="single" w:sz="4" w:space="0" w:color="auto"/>
            </w:tcBorders>
          </w:tcPr>
          <w:p w14:paraId="2E38B0DE" w14:textId="77777777" w:rsidR="005A5AC1" w:rsidRPr="00020619" w:rsidRDefault="005A5AC1" w:rsidP="00864629">
            <w:pPr>
              <w:pStyle w:val="TAC"/>
              <w:spacing w:line="256" w:lineRule="auto"/>
              <w:rPr>
                <w:ins w:id="35927" w:author="BigCREditor-Post-RAN4#105" w:date="2022-11-28T21:33:00Z"/>
              </w:rPr>
            </w:pPr>
          </w:p>
        </w:tc>
        <w:tc>
          <w:tcPr>
            <w:tcW w:w="1251" w:type="dxa"/>
            <w:tcBorders>
              <w:top w:val="single" w:sz="4" w:space="0" w:color="auto"/>
              <w:left w:val="single" w:sz="4" w:space="0" w:color="auto"/>
              <w:bottom w:val="single" w:sz="4" w:space="0" w:color="auto"/>
              <w:right w:val="single" w:sz="4" w:space="0" w:color="auto"/>
            </w:tcBorders>
            <w:hideMark/>
          </w:tcPr>
          <w:p w14:paraId="4FE6092B" w14:textId="77777777" w:rsidR="005A5AC1" w:rsidRPr="00020619" w:rsidRDefault="005A5AC1" w:rsidP="00864629">
            <w:pPr>
              <w:pStyle w:val="TAC"/>
              <w:spacing w:line="256" w:lineRule="auto"/>
              <w:rPr>
                <w:ins w:id="35928" w:author="BigCREditor-Post-RAN4#105" w:date="2022-11-28T21:33:00Z"/>
              </w:rPr>
            </w:pPr>
            <w:ins w:id="35929"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46FA8C44" w14:textId="77777777" w:rsidR="005A5AC1" w:rsidRPr="00020619" w:rsidRDefault="005A5AC1" w:rsidP="00864629">
            <w:pPr>
              <w:pStyle w:val="TAC"/>
              <w:spacing w:line="256" w:lineRule="auto"/>
              <w:rPr>
                <w:ins w:id="35930" w:author="BigCREditor-Post-RAN4#105" w:date="2022-11-28T21:33:00Z"/>
              </w:rPr>
            </w:pPr>
            <w:ins w:id="35931" w:author="BigCREditor-Post-RAN4#105" w:date="2022-11-28T21:33:00Z">
              <w:r w:rsidRPr="00020619">
                <w:t>NR cell2</w:t>
              </w:r>
            </w:ins>
          </w:p>
        </w:tc>
        <w:tc>
          <w:tcPr>
            <w:tcW w:w="3072" w:type="dxa"/>
            <w:tcBorders>
              <w:top w:val="single" w:sz="4" w:space="0" w:color="auto"/>
              <w:left w:val="single" w:sz="4" w:space="0" w:color="auto"/>
              <w:bottom w:val="single" w:sz="4" w:space="0" w:color="auto"/>
              <w:right w:val="single" w:sz="4" w:space="0" w:color="auto"/>
            </w:tcBorders>
            <w:hideMark/>
          </w:tcPr>
          <w:p w14:paraId="14E3D7C9" w14:textId="77777777" w:rsidR="005A5AC1" w:rsidRPr="00020619" w:rsidRDefault="005A5AC1" w:rsidP="00864629">
            <w:pPr>
              <w:pStyle w:val="TAL"/>
              <w:spacing w:line="256" w:lineRule="auto"/>
              <w:rPr>
                <w:ins w:id="35932" w:author="BigCREditor-Post-RAN4#105" w:date="2022-11-28T21:33:00Z"/>
                <w:rFonts w:cs="Arial"/>
              </w:rPr>
            </w:pPr>
            <w:ins w:id="35933" w:author="BigCREditor-Post-RAN4#105" w:date="2022-11-28T21:33:00Z">
              <w:r w:rsidRPr="00020619">
                <w:rPr>
                  <w:rFonts w:cs="Arial"/>
                </w:rPr>
                <w:t>NR cell 2 is</w:t>
              </w:r>
              <w:r w:rsidRPr="00020619">
                <w:rPr>
                  <w:lang w:val="it-IT"/>
                </w:rPr>
                <w:t xml:space="preserve"> on NR RF channel </w:t>
              </w:r>
              <w:r w:rsidRPr="00020619">
                <w:rPr>
                  <w:rFonts w:cs="Arial"/>
                </w:rPr>
                <w:t xml:space="preserve">number </w:t>
              </w:r>
              <w:r w:rsidRPr="00020619">
                <w:rPr>
                  <w:lang w:val="it-IT"/>
                </w:rPr>
                <w:t>2.</w:t>
              </w:r>
            </w:ins>
          </w:p>
        </w:tc>
      </w:tr>
      <w:tr w:rsidR="005A5AC1" w:rsidRPr="00020619" w14:paraId="2A36E9F5" w14:textId="77777777" w:rsidTr="00864629">
        <w:trPr>
          <w:cantSplit/>
          <w:trHeight w:val="198"/>
          <w:ins w:id="35934"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5A7EB28C" w14:textId="77777777" w:rsidR="005A5AC1" w:rsidRPr="00020619" w:rsidRDefault="005A5AC1" w:rsidP="00864629">
            <w:pPr>
              <w:pStyle w:val="TAL"/>
              <w:spacing w:line="256" w:lineRule="auto"/>
              <w:rPr>
                <w:ins w:id="35935" w:author="BigCREditor-Post-RAN4#105" w:date="2022-11-28T21:33:00Z"/>
                <w:rFonts w:cs="Arial"/>
              </w:rPr>
            </w:pPr>
            <w:ins w:id="35936" w:author="BigCREditor-Post-RAN4#105" w:date="2022-11-28T21:33:00Z">
              <w:r w:rsidRPr="00020619">
                <w:rPr>
                  <w:rFonts w:cs="Arial"/>
                </w:rPr>
                <w:t>A3-Offset</w:t>
              </w:r>
            </w:ins>
          </w:p>
        </w:tc>
        <w:tc>
          <w:tcPr>
            <w:tcW w:w="596" w:type="dxa"/>
            <w:tcBorders>
              <w:top w:val="single" w:sz="4" w:space="0" w:color="auto"/>
              <w:left w:val="single" w:sz="4" w:space="0" w:color="auto"/>
              <w:bottom w:val="single" w:sz="4" w:space="0" w:color="auto"/>
              <w:right w:val="single" w:sz="4" w:space="0" w:color="auto"/>
            </w:tcBorders>
            <w:hideMark/>
          </w:tcPr>
          <w:p w14:paraId="49949C5F" w14:textId="77777777" w:rsidR="005A5AC1" w:rsidRPr="00020619" w:rsidRDefault="005A5AC1" w:rsidP="00864629">
            <w:pPr>
              <w:pStyle w:val="TAC"/>
              <w:spacing w:line="256" w:lineRule="auto"/>
              <w:rPr>
                <w:ins w:id="35937" w:author="BigCREditor-Post-RAN4#105" w:date="2022-11-28T21:33:00Z"/>
              </w:rPr>
            </w:pPr>
            <w:ins w:id="35938" w:author="BigCREditor-Post-RAN4#105" w:date="2022-11-28T21:33: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653FB77C" w14:textId="77777777" w:rsidR="005A5AC1" w:rsidRPr="00020619" w:rsidRDefault="005A5AC1" w:rsidP="00864629">
            <w:pPr>
              <w:pStyle w:val="TAC"/>
              <w:spacing w:line="256" w:lineRule="auto"/>
              <w:rPr>
                <w:ins w:id="35939" w:author="BigCREditor-Post-RAN4#105" w:date="2022-11-28T21:33:00Z"/>
              </w:rPr>
            </w:pPr>
            <w:ins w:id="35940"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586EFB1E" w14:textId="77777777" w:rsidR="005A5AC1" w:rsidRPr="00020619" w:rsidRDefault="005A5AC1" w:rsidP="00864629">
            <w:pPr>
              <w:pStyle w:val="TAC"/>
              <w:spacing w:line="256" w:lineRule="auto"/>
              <w:rPr>
                <w:ins w:id="35941" w:author="BigCREditor-Post-RAN4#105" w:date="2022-11-28T21:33:00Z"/>
              </w:rPr>
            </w:pPr>
            <w:ins w:id="35942" w:author="BigCREditor-Post-RAN4#105" w:date="2022-11-28T21:33:00Z">
              <w:r w:rsidRPr="00020619">
                <w:t>-6</w:t>
              </w:r>
            </w:ins>
          </w:p>
        </w:tc>
        <w:tc>
          <w:tcPr>
            <w:tcW w:w="3072" w:type="dxa"/>
            <w:tcBorders>
              <w:top w:val="single" w:sz="4" w:space="0" w:color="auto"/>
              <w:left w:val="single" w:sz="4" w:space="0" w:color="auto"/>
              <w:bottom w:val="single" w:sz="4" w:space="0" w:color="auto"/>
              <w:right w:val="single" w:sz="4" w:space="0" w:color="auto"/>
            </w:tcBorders>
          </w:tcPr>
          <w:p w14:paraId="34A49D65" w14:textId="77777777" w:rsidR="005A5AC1" w:rsidRPr="00020619" w:rsidRDefault="005A5AC1" w:rsidP="00864629">
            <w:pPr>
              <w:pStyle w:val="TAL"/>
              <w:spacing w:line="256" w:lineRule="auto"/>
              <w:rPr>
                <w:ins w:id="35943" w:author="BigCREditor-Post-RAN4#105" w:date="2022-11-28T21:33:00Z"/>
                <w:rFonts w:cs="Arial"/>
              </w:rPr>
            </w:pPr>
          </w:p>
        </w:tc>
      </w:tr>
      <w:tr w:rsidR="005A5AC1" w:rsidRPr="00020619" w14:paraId="5184D9B0" w14:textId="77777777" w:rsidTr="00864629">
        <w:trPr>
          <w:cantSplit/>
          <w:trHeight w:val="208"/>
          <w:ins w:id="35944"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17BA33AC" w14:textId="77777777" w:rsidR="005A5AC1" w:rsidRPr="00020619" w:rsidRDefault="005A5AC1" w:rsidP="00864629">
            <w:pPr>
              <w:pStyle w:val="TAL"/>
              <w:spacing w:line="256" w:lineRule="auto"/>
              <w:rPr>
                <w:ins w:id="35945" w:author="BigCREditor-Post-RAN4#105" w:date="2022-11-28T21:33:00Z"/>
                <w:rFonts w:cs="Arial"/>
              </w:rPr>
            </w:pPr>
            <w:ins w:id="35946" w:author="BigCREditor-Post-RAN4#105" w:date="2022-11-28T21:33:00Z">
              <w:r w:rsidRPr="00020619">
                <w:rPr>
                  <w:rFonts w:cs="Arial"/>
                </w:rPr>
                <w:t>Hysteresis</w:t>
              </w:r>
            </w:ins>
          </w:p>
        </w:tc>
        <w:tc>
          <w:tcPr>
            <w:tcW w:w="596" w:type="dxa"/>
            <w:tcBorders>
              <w:top w:val="single" w:sz="4" w:space="0" w:color="auto"/>
              <w:left w:val="single" w:sz="4" w:space="0" w:color="auto"/>
              <w:bottom w:val="single" w:sz="4" w:space="0" w:color="auto"/>
              <w:right w:val="single" w:sz="4" w:space="0" w:color="auto"/>
            </w:tcBorders>
            <w:hideMark/>
          </w:tcPr>
          <w:p w14:paraId="5D5D14E4" w14:textId="77777777" w:rsidR="005A5AC1" w:rsidRPr="00020619" w:rsidRDefault="005A5AC1" w:rsidP="00864629">
            <w:pPr>
              <w:pStyle w:val="TAC"/>
              <w:spacing w:line="256" w:lineRule="auto"/>
              <w:rPr>
                <w:ins w:id="35947" w:author="BigCREditor-Post-RAN4#105" w:date="2022-11-28T21:33:00Z"/>
              </w:rPr>
            </w:pPr>
            <w:ins w:id="35948" w:author="BigCREditor-Post-RAN4#105" w:date="2022-11-28T21:33: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56F74CA3" w14:textId="77777777" w:rsidR="005A5AC1" w:rsidRPr="00020619" w:rsidRDefault="005A5AC1" w:rsidP="00864629">
            <w:pPr>
              <w:pStyle w:val="TAC"/>
              <w:spacing w:line="256" w:lineRule="auto"/>
              <w:rPr>
                <w:ins w:id="35949" w:author="BigCREditor-Post-RAN4#105" w:date="2022-11-28T21:33:00Z"/>
              </w:rPr>
            </w:pPr>
            <w:ins w:id="35950"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6843F2F0" w14:textId="77777777" w:rsidR="005A5AC1" w:rsidRPr="00020619" w:rsidRDefault="005A5AC1" w:rsidP="00864629">
            <w:pPr>
              <w:pStyle w:val="TAC"/>
              <w:spacing w:line="256" w:lineRule="auto"/>
              <w:rPr>
                <w:ins w:id="35951" w:author="BigCREditor-Post-RAN4#105" w:date="2022-11-28T21:33:00Z"/>
              </w:rPr>
            </w:pPr>
            <w:ins w:id="35952" w:author="BigCREditor-Post-RAN4#105" w:date="2022-11-28T21:33:00Z">
              <w:r w:rsidRPr="00020619">
                <w:t>0</w:t>
              </w:r>
            </w:ins>
          </w:p>
        </w:tc>
        <w:tc>
          <w:tcPr>
            <w:tcW w:w="3072" w:type="dxa"/>
            <w:tcBorders>
              <w:top w:val="single" w:sz="4" w:space="0" w:color="auto"/>
              <w:left w:val="single" w:sz="4" w:space="0" w:color="auto"/>
              <w:bottom w:val="single" w:sz="4" w:space="0" w:color="auto"/>
              <w:right w:val="single" w:sz="4" w:space="0" w:color="auto"/>
            </w:tcBorders>
          </w:tcPr>
          <w:p w14:paraId="11CBC658" w14:textId="77777777" w:rsidR="005A5AC1" w:rsidRPr="00020619" w:rsidRDefault="005A5AC1" w:rsidP="00864629">
            <w:pPr>
              <w:pStyle w:val="TAL"/>
              <w:spacing w:line="256" w:lineRule="auto"/>
              <w:rPr>
                <w:ins w:id="35953" w:author="BigCREditor-Post-RAN4#105" w:date="2022-11-28T21:33:00Z"/>
                <w:rFonts w:cs="Arial"/>
              </w:rPr>
            </w:pPr>
          </w:p>
        </w:tc>
      </w:tr>
      <w:tr w:rsidR="005A5AC1" w:rsidRPr="00020619" w14:paraId="1A68FD93" w14:textId="77777777" w:rsidTr="00864629">
        <w:trPr>
          <w:cantSplit/>
          <w:trHeight w:val="208"/>
          <w:ins w:id="35954"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70A005DB" w14:textId="77777777" w:rsidR="005A5AC1" w:rsidRPr="00020619" w:rsidRDefault="005A5AC1" w:rsidP="00864629">
            <w:pPr>
              <w:pStyle w:val="TAL"/>
              <w:spacing w:line="256" w:lineRule="auto"/>
              <w:rPr>
                <w:ins w:id="35955" w:author="BigCREditor-Post-RAN4#105" w:date="2022-11-28T21:33:00Z"/>
                <w:rFonts w:cs="Arial"/>
              </w:rPr>
            </w:pPr>
            <w:ins w:id="35956" w:author="BigCREditor-Post-RAN4#105" w:date="2022-11-28T21:33:00Z">
              <w:r w:rsidRPr="00020619">
                <w:rPr>
                  <w:rFonts w:cs="Arial"/>
                </w:rPr>
                <w:t>CP length</w:t>
              </w:r>
            </w:ins>
          </w:p>
        </w:tc>
        <w:tc>
          <w:tcPr>
            <w:tcW w:w="596" w:type="dxa"/>
            <w:tcBorders>
              <w:top w:val="single" w:sz="4" w:space="0" w:color="auto"/>
              <w:left w:val="single" w:sz="4" w:space="0" w:color="auto"/>
              <w:bottom w:val="single" w:sz="4" w:space="0" w:color="auto"/>
              <w:right w:val="single" w:sz="4" w:space="0" w:color="auto"/>
            </w:tcBorders>
          </w:tcPr>
          <w:p w14:paraId="460DA95B" w14:textId="77777777" w:rsidR="005A5AC1" w:rsidRPr="00020619" w:rsidRDefault="005A5AC1" w:rsidP="00864629">
            <w:pPr>
              <w:pStyle w:val="TAC"/>
              <w:spacing w:line="256" w:lineRule="auto"/>
              <w:rPr>
                <w:ins w:id="35957" w:author="BigCREditor-Post-RAN4#105" w:date="2022-11-28T21:33:00Z"/>
              </w:rPr>
            </w:pPr>
          </w:p>
        </w:tc>
        <w:tc>
          <w:tcPr>
            <w:tcW w:w="1251" w:type="dxa"/>
            <w:tcBorders>
              <w:top w:val="single" w:sz="4" w:space="0" w:color="auto"/>
              <w:left w:val="single" w:sz="4" w:space="0" w:color="auto"/>
              <w:bottom w:val="single" w:sz="4" w:space="0" w:color="auto"/>
              <w:right w:val="single" w:sz="4" w:space="0" w:color="auto"/>
            </w:tcBorders>
            <w:hideMark/>
          </w:tcPr>
          <w:p w14:paraId="1526D935" w14:textId="77777777" w:rsidR="005A5AC1" w:rsidRPr="00020619" w:rsidRDefault="005A5AC1" w:rsidP="00864629">
            <w:pPr>
              <w:pStyle w:val="TAC"/>
              <w:spacing w:line="256" w:lineRule="auto"/>
              <w:rPr>
                <w:ins w:id="35958" w:author="BigCREditor-Post-RAN4#105" w:date="2022-11-28T21:33:00Z"/>
              </w:rPr>
            </w:pPr>
            <w:ins w:id="35959"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0E67953B" w14:textId="77777777" w:rsidR="005A5AC1" w:rsidRPr="00020619" w:rsidRDefault="005A5AC1" w:rsidP="00864629">
            <w:pPr>
              <w:pStyle w:val="TAC"/>
              <w:spacing w:line="256" w:lineRule="auto"/>
              <w:rPr>
                <w:ins w:id="35960" w:author="BigCREditor-Post-RAN4#105" w:date="2022-11-28T21:33:00Z"/>
              </w:rPr>
            </w:pPr>
            <w:ins w:id="35961" w:author="BigCREditor-Post-RAN4#105" w:date="2022-11-28T21:33:00Z">
              <w:r w:rsidRPr="00020619">
                <w:t>Normal</w:t>
              </w:r>
            </w:ins>
          </w:p>
        </w:tc>
        <w:tc>
          <w:tcPr>
            <w:tcW w:w="3072" w:type="dxa"/>
            <w:tcBorders>
              <w:top w:val="single" w:sz="4" w:space="0" w:color="auto"/>
              <w:left w:val="single" w:sz="4" w:space="0" w:color="auto"/>
              <w:bottom w:val="single" w:sz="4" w:space="0" w:color="auto"/>
              <w:right w:val="single" w:sz="4" w:space="0" w:color="auto"/>
            </w:tcBorders>
          </w:tcPr>
          <w:p w14:paraId="36D4BD25" w14:textId="77777777" w:rsidR="005A5AC1" w:rsidRPr="00020619" w:rsidRDefault="005A5AC1" w:rsidP="00864629">
            <w:pPr>
              <w:pStyle w:val="TAL"/>
              <w:spacing w:line="256" w:lineRule="auto"/>
              <w:rPr>
                <w:ins w:id="35962" w:author="BigCREditor-Post-RAN4#105" w:date="2022-11-28T21:33:00Z"/>
                <w:rFonts w:cs="Arial"/>
              </w:rPr>
            </w:pPr>
          </w:p>
        </w:tc>
      </w:tr>
      <w:tr w:rsidR="005A5AC1" w:rsidRPr="00020619" w14:paraId="30048AD6" w14:textId="77777777" w:rsidTr="00864629">
        <w:trPr>
          <w:cantSplit/>
          <w:trHeight w:val="198"/>
          <w:ins w:id="35963"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48D4AEAB" w14:textId="77777777" w:rsidR="005A5AC1" w:rsidRPr="00020619" w:rsidRDefault="005A5AC1" w:rsidP="00864629">
            <w:pPr>
              <w:pStyle w:val="TAL"/>
              <w:spacing w:line="256" w:lineRule="auto"/>
              <w:rPr>
                <w:ins w:id="35964" w:author="BigCREditor-Post-RAN4#105" w:date="2022-11-28T21:33:00Z"/>
                <w:rFonts w:cs="Arial"/>
              </w:rPr>
            </w:pPr>
            <w:proofErr w:type="spellStart"/>
            <w:ins w:id="35965" w:author="BigCREditor-Post-RAN4#105" w:date="2022-11-28T21:33:00Z">
              <w:r w:rsidRPr="00020619">
                <w:rPr>
                  <w:rFonts w:cs="Arial"/>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223DADCA" w14:textId="77777777" w:rsidR="005A5AC1" w:rsidRPr="00020619" w:rsidRDefault="005A5AC1" w:rsidP="00864629">
            <w:pPr>
              <w:pStyle w:val="TAC"/>
              <w:spacing w:line="256" w:lineRule="auto"/>
              <w:rPr>
                <w:ins w:id="35966" w:author="BigCREditor-Post-RAN4#105" w:date="2022-11-28T21:33:00Z"/>
              </w:rPr>
            </w:pPr>
            <w:ins w:id="35967" w:author="BigCREditor-Post-RAN4#105" w:date="2022-11-28T21:33: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3340E5CA" w14:textId="77777777" w:rsidR="005A5AC1" w:rsidRPr="00020619" w:rsidRDefault="005A5AC1" w:rsidP="00864629">
            <w:pPr>
              <w:pStyle w:val="TAC"/>
              <w:spacing w:line="256" w:lineRule="auto"/>
              <w:rPr>
                <w:ins w:id="35968" w:author="BigCREditor-Post-RAN4#105" w:date="2022-11-28T21:33:00Z"/>
              </w:rPr>
            </w:pPr>
            <w:ins w:id="35969"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5BBC5431" w14:textId="77777777" w:rsidR="005A5AC1" w:rsidRPr="00020619" w:rsidRDefault="005A5AC1" w:rsidP="00864629">
            <w:pPr>
              <w:pStyle w:val="TAC"/>
              <w:spacing w:line="256" w:lineRule="auto"/>
              <w:rPr>
                <w:ins w:id="35970" w:author="BigCREditor-Post-RAN4#105" w:date="2022-11-28T21:33:00Z"/>
              </w:rPr>
            </w:pPr>
            <w:ins w:id="35971" w:author="BigCREditor-Post-RAN4#105" w:date="2022-11-28T21:33:00Z">
              <w:r w:rsidRPr="00020619">
                <w:t>0</w:t>
              </w:r>
            </w:ins>
          </w:p>
        </w:tc>
        <w:tc>
          <w:tcPr>
            <w:tcW w:w="3072" w:type="dxa"/>
            <w:tcBorders>
              <w:top w:val="single" w:sz="4" w:space="0" w:color="auto"/>
              <w:left w:val="single" w:sz="4" w:space="0" w:color="auto"/>
              <w:bottom w:val="single" w:sz="4" w:space="0" w:color="auto"/>
              <w:right w:val="single" w:sz="4" w:space="0" w:color="auto"/>
            </w:tcBorders>
          </w:tcPr>
          <w:p w14:paraId="62F6C586" w14:textId="77777777" w:rsidR="005A5AC1" w:rsidRPr="00020619" w:rsidRDefault="005A5AC1" w:rsidP="00864629">
            <w:pPr>
              <w:pStyle w:val="TAL"/>
              <w:spacing w:line="256" w:lineRule="auto"/>
              <w:rPr>
                <w:ins w:id="35972" w:author="BigCREditor-Post-RAN4#105" w:date="2022-11-28T21:33:00Z"/>
                <w:rFonts w:cs="Arial"/>
              </w:rPr>
            </w:pPr>
          </w:p>
        </w:tc>
      </w:tr>
      <w:tr w:rsidR="005A5AC1" w:rsidRPr="00020619" w14:paraId="5935E38E" w14:textId="77777777" w:rsidTr="00864629">
        <w:trPr>
          <w:cantSplit/>
          <w:trHeight w:val="208"/>
          <w:ins w:id="35973"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394EEF76" w14:textId="77777777" w:rsidR="005A5AC1" w:rsidRPr="00020619" w:rsidRDefault="005A5AC1" w:rsidP="00864629">
            <w:pPr>
              <w:pStyle w:val="TAL"/>
              <w:spacing w:line="256" w:lineRule="auto"/>
              <w:rPr>
                <w:ins w:id="35974" w:author="BigCREditor-Post-RAN4#105" w:date="2022-11-28T21:33:00Z"/>
                <w:rFonts w:cs="Arial"/>
              </w:rPr>
            </w:pPr>
            <w:ins w:id="35975" w:author="BigCREditor-Post-RAN4#105" w:date="2022-11-28T21:33:00Z">
              <w:r w:rsidRPr="00020619">
                <w:rPr>
                  <w:rFonts w:cs="Arial"/>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244552CB" w14:textId="77777777" w:rsidR="005A5AC1" w:rsidRPr="00020619" w:rsidRDefault="005A5AC1" w:rsidP="00864629">
            <w:pPr>
              <w:pStyle w:val="TAC"/>
              <w:spacing w:line="256" w:lineRule="auto"/>
              <w:rPr>
                <w:ins w:id="35976" w:author="BigCREditor-Post-RAN4#105" w:date="2022-11-28T21:33:00Z"/>
              </w:rPr>
            </w:pPr>
          </w:p>
        </w:tc>
        <w:tc>
          <w:tcPr>
            <w:tcW w:w="1251" w:type="dxa"/>
            <w:tcBorders>
              <w:top w:val="single" w:sz="4" w:space="0" w:color="auto"/>
              <w:left w:val="single" w:sz="4" w:space="0" w:color="auto"/>
              <w:bottom w:val="single" w:sz="4" w:space="0" w:color="auto"/>
              <w:right w:val="single" w:sz="4" w:space="0" w:color="auto"/>
            </w:tcBorders>
            <w:hideMark/>
          </w:tcPr>
          <w:p w14:paraId="1285EFD2" w14:textId="77777777" w:rsidR="005A5AC1" w:rsidRPr="00020619" w:rsidRDefault="005A5AC1" w:rsidP="00864629">
            <w:pPr>
              <w:pStyle w:val="TAC"/>
              <w:spacing w:line="256" w:lineRule="auto"/>
              <w:rPr>
                <w:ins w:id="35977" w:author="BigCREditor-Post-RAN4#105" w:date="2022-11-28T21:33:00Z"/>
              </w:rPr>
            </w:pPr>
            <w:ins w:id="35978"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374DF600" w14:textId="77777777" w:rsidR="005A5AC1" w:rsidRPr="00020619" w:rsidRDefault="005A5AC1" w:rsidP="00864629">
            <w:pPr>
              <w:pStyle w:val="TAC"/>
              <w:spacing w:line="256" w:lineRule="auto"/>
              <w:rPr>
                <w:ins w:id="35979" w:author="BigCREditor-Post-RAN4#105" w:date="2022-11-28T21:33:00Z"/>
              </w:rPr>
            </w:pPr>
            <w:ins w:id="35980" w:author="BigCREditor-Post-RAN4#105" w:date="2022-11-28T21:33:00Z">
              <w:r w:rsidRPr="00020619">
                <w:t>0</w:t>
              </w:r>
            </w:ins>
          </w:p>
        </w:tc>
        <w:tc>
          <w:tcPr>
            <w:tcW w:w="3072" w:type="dxa"/>
            <w:tcBorders>
              <w:top w:val="single" w:sz="4" w:space="0" w:color="auto"/>
              <w:left w:val="single" w:sz="4" w:space="0" w:color="auto"/>
              <w:bottom w:val="single" w:sz="4" w:space="0" w:color="auto"/>
              <w:right w:val="single" w:sz="4" w:space="0" w:color="auto"/>
            </w:tcBorders>
            <w:hideMark/>
          </w:tcPr>
          <w:p w14:paraId="44E32602" w14:textId="77777777" w:rsidR="005A5AC1" w:rsidRPr="00020619" w:rsidRDefault="005A5AC1" w:rsidP="00864629">
            <w:pPr>
              <w:pStyle w:val="TAL"/>
              <w:spacing w:line="256" w:lineRule="auto"/>
              <w:rPr>
                <w:ins w:id="35981" w:author="BigCREditor-Post-RAN4#105" w:date="2022-11-28T21:33:00Z"/>
                <w:rFonts w:cs="Arial"/>
              </w:rPr>
            </w:pPr>
            <w:ins w:id="35982" w:author="BigCREditor-Post-RAN4#105" w:date="2022-11-28T21:33:00Z">
              <w:r w:rsidRPr="00020619">
                <w:rPr>
                  <w:rFonts w:cs="Arial"/>
                </w:rPr>
                <w:t>L3 filtering is not used</w:t>
              </w:r>
            </w:ins>
          </w:p>
        </w:tc>
      </w:tr>
      <w:tr w:rsidR="005A5AC1" w:rsidRPr="00020619" w14:paraId="446FA6E8" w14:textId="77777777" w:rsidTr="00864629">
        <w:trPr>
          <w:cantSplit/>
          <w:trHeight w:val="208"/>
          <w:ins w:id="35983"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0367ADB5" w14:textId="77777777" w:rsidR="005A5AC1" w:rsidRPr="00020619" w:rsidRDefault="005A5AC1" w:rsidP="00864629">
            <w:pPr>
              <w:pStyle w:val="TAL"/>
              <w:spacing w:line="256" w:lineRule="auto"/>
              <w:rPr>
                <w:ins w:id="35984" w:author="BigCREditor-Post-RAN4#105" w:date="2022-11-28T21:33:00Z"/>
                <w:rFonts w:cs="Arial"/>
              </w:rPr>
            </w:pPr>
            <w:ins w:id="35985" w:author="BigCREditor-Post-RAN4#105" w:date="2022-11-28T21:33:00Z">
              <w:r w:rsidRPr="00020619">
                <w:rPr>
                  <w:rFonts w:cs="Arial"/>
                </w:rPr>
                <w:t>DRX</w:t>
              </w:r>
            </w:ins>
          </w:p>
        </w:tc>
        <w:tc>
          <w:tcPr>
            <w:tcW w:w="596" w:type="dxa"/>
            <w:tcBorders>
              <w:top w:val="single" w:sz="4" w:space="0" w:color="auto"/>
              <w:left w:val="single" w:sz="4" w:space="0" w:color="auto"/>
              <w:bottom w:val="single" w:sz="4" w:space="0" w:color="auto"/>
              <w:right w:val="single" w:sz="4" w:space="0" w:color="auto"/>
            </w:tcBorders>
          </w:tcPr>
          <w:p w14:paraId="3B7FBA8B" w14:textId="77777777" w:rsidR="005A5AC1" w:rsidRPr="00020619" w:rsidRDefault="005A5AC1" w:rsidP="00864629">
            <w:pPr>
              <w:pStyle w:val="TAC"/>
              <w:spacing w:line="256" w:lineRule="auto"/>
              <w:rPr>
                <w:ins w:id="35986" w:author="BigCREditor-Post-RAN4#105" w:date="2022-11-28T21:33:00Z"/>
              </w:rPr>
            </w:pPr>
          </w:p>
        </w:tc>
        <w:tc>
          <w:tcPr>
            <w:tcW w:w="1251" w:type="dxa"/>
            <w:tcBorders>
              <w:top w:val="single" w:sz="4" w:space="0" w:color="auto"/>
              <w:left w:val="single" w:sz="4" w:space="0" w:color="auto"/>
              <w:bottom w:val="single" w:sz="4" w:space="0" w:color="auto"/>
              <w:right w:val="single" w:sz="4" w:space="0" w:color="auto"/>
            </w:tcBorders>
            <w:hideMark/>
          </w:tcPr>
          <w:p w14:paraId="2E242C68" w14:textId="77777777" w:rsidR="005A5AC1" w:rsidRPr="00020619" w:rsidRDefault="005A5AC1" w:rsidP="00864629">
            <w:pPr>
              <w:pStyle w:val="TAC"/>
              <w:spacing w:line="256" w:lineRule="auto"/>
              <w:rPr>
                <w:ins w:id="35987" w:author="BigCREditor-Post-RAN4#105" w:date="2022-11-28T21:33:00Z"/>
              </w:rPr>
            </w:pPr>
            <w:ins w:id="35988"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tcPr>
          <w:p w14:paraId="3CC85751" w14:textId="77777777" w:rsidR="005A5AC1" w:rsidRPr="00020619" w:rsidRDefault="005A5AC1" w:rsidP="00864629">
            <w:pPr>
              <w:pStyle w:val="TAC"/>
              <w:spacing w:line="256" w:lineRule="auto"/>
              <w:rPr>
                <w:ins w:id="35989" w:author="BigCREditor-Post-RAN4#105" w:date="2022-11-28T21:33:00Z"/>
              </w:rPr>
            </w:pPr>
            <w:ins w:id="35990" w:author="BigCREditor-Post-RAN4#105" w:date="2022-11-28T21:33:00Z">
              <w:r w:rsidRPr="00020619">
                <w:t>DRX.1</w:t>
              </w:r>
            </w:ins>
          </w:p>
          <w:p w14:paraId="6CCA877A" w14:textId="77777777" w:rsidR="005A5AC1" w:rsidRPr="00020619" w:rsidRDefault="005A5AC1" w:rsidP="00864629">
            <w:pPr>
              <w:pStyle w:val="TAC"/>
              <w:spacing w:line="256" w:lineRule="auto"/>
              <w:rPr>
                <w:ins w:id="35991" w:author="BigCREditor-Post-RAN4#105" w:date="2022-11-28T21:33:00Z"/>
              </w:rPr>
            </w:pPr>
          </w:p>
        </w:tc>
        <w:tc>
          <w:tcPr>
            <w:tcW w:w="3072" w:type="dxa"/>
            <w:tcBorders>
              <w:top w:val="single" w:sz="4" w:space="0" w:color="auto"/>
              <w:left w:val="single" w:sz="4" w:space="0" w:color="auto"/>
              <w:bottom w:val="single" w:sz="4" w:space="0" w:color="auto"/>
              <w:right w:val="single" w:sz="4" w:space="0" w:color="auto"/>
            </w:tcBorders>
            <w:hideMark/>
          </w:tcPr>
          <w:p w14:paraId="30BC5758" w14:textId="77777777" w:rsidR="005A5AC1" w:rsidRPr="00020619" w:rsidRDefault="005A5AC1" w:rsidP="00864629">
            <w:pPr>
              <w:pStyle w:val="TAL"/>
              <w:spacing w:line="256" w:lineRule="auto"/>
              <w:rPr>
                <w:ins w:id="35992" w:author="BigCREditor-Post-RAN4#105" w:date="2022-11-28T21:33:00Z"/>
                <w:rFonts w:cs="Arial"/>
              </w:rPr>
            </w:pPr>
            <w:ins w:id="35993" w:author="BigCREditor-Post-RAN4#105" w:date="2022-11-28T21:33:00Z">
              <w:r w:rsidRPr="00020619">
                <w:rPr>
                  <w:rFonts w:cs="Arial"/>
                </w:rPr>
                <w:t xml:space="preserve">As specified in clause </w:t>
              </w:r>
              <w:r w:rsidRPr="00020619">
                <w:t>A.3.3</w:t>
              </w:r>
            </w:ins>
          </w:p>
        </w:tc>
      </w:tr>
      <w:tr w:rsidR="005A5AC1" w:rsidRPr="00020619" w14:paraId="2F2B7D3C" w14:textId="77777777" w:rsidTr="00864629">
        <w:trPr>
          <w:cantSplit/>
          <w:trHeight w:val="614"/>
          <w:ins w:id="35994" w:author="BigCREditor-Post-RAN4#105" w:date="2022-11-28T21:33:00Z"/>
        </w:trPr>
        <w:tc>
          <w:tcPr>
            <w:tcW w:w="2117" w:type="dxa"/>
            <w:vMerge w:val="restart"/>
            <w:tcBorders>
              <w:top w:val="single" w:sz="4" w:space="0" w:color="auto"/>
              <w:left w:val="single" w:sz="4" w:space="0" w:color="auto"/>
              <w:bottom w:val="single" w:sz="4" w:space="0" w:color="auto"/>
              <w:right w:val="single" w:sz="4" w:space="0" w:color="auto"/>
            </w:tcBorders>
            <w:hideMark/>
          </w:tcPr>
          <w:p w14:paraId="0A62E741" w14:textId="77777777" w:rsidR="005A5AC1" w:rsidRPr="00020619" w:rsidRDefault="005A5AC1" w:rsidP="00864629">
            <w:pPr>
              <w:pStyle w:val="TAL"/>
              <w:spacing w:line="256" w:lineRule="auto"/>
              <w:rPr>
                <w:ins w:id="35995" w:author="BigCREditor-Post-RAN4#105" w:date="2022-11-28T21:33:00Z"/>
                <w:rFonts w:cs="Arial"/>
              </w:rPr>
            </w:pPr>
            <w:ins w:id="35996" w:author="BigCREditor-Post-RAN4#105" w:date="2022-11-28T21:33:00Z">
              <w:r w:rsidRPr="00020619">
                <w:rPr>
                  <w:rFonts w:cs="Arial"/>
                </w:rPr>
                <w:t>Time offset between serving and neighbour cells</w:t>
              </w:r>
            </w:ins>
          </w:p>
        </w:tc>
        <w:tc>
          <w:tcPr>
            <w:tcW w:w="596" w:type="dxa"/>
            <w:tcBorders>
              <w:top w:val="single" w:sz="4" w:space="0" w:color="auto"/>
              <w:left w:val="single" w:sz="4" w:space="0" w:color="auto"/>
              <w:bottom w:val="single" w:sz="4" w:space="0" w:color="auto"/>
              <w:right w:val="single" w:sz="4" w:space="0" w:color="auto"/>
            </w:tcBorders>
          </w:tcPr>
          <w:p w14:paraId="0F4E5B58" w14:textId="77777777" w:rsidR="005A5AC1" w:rsidRPr="00020619" w:rsidRDefault="005A5AC1" w:rsidP="00864629">
            <w:pPr>
              <w:pStyle w:val="TAC"/>
              <w:spacing w:line="256" w:lineRule="auto"/>
              <w:rPr>
                <w:ins w:id="35997" w:author="BigCREditor-Post-RAN4#105" w:date="2022-11-28T21:33:00Z"/>
              </w:rPr>
            </w:pPr>
          </w:p>
        </w:tc>
        <w:tc>
          <w:tcPr>
            <w:tcW w:w="1251" w:type="dxa"/>
            <w:tcBorders>
              <w:top w:val="single" w:sz="4" w:space="0" w:color="auto"/>
              <w:left w:val="single" w:sz="4" w:space="0" w:color="auto"/>
              <w:bottom w:val="single" w:sz="4" w:space="0" w:color="auto"/>
              <w:right w:val="single" w:sz="4" w:space="0" w:color="auto"/>
            </w:tcBorders>
            <w:hideMark/>
          </w:tcPr>
          <w:p w14:paraId="4C12F152" w14:textId="77777777" w:rsidR="005A5AC1" w:rsidRPr="00020619" w:rsidRDefault="005A5AC1" w:rsidP="00864629">
            <w:pPr>
              <w:pStyle w:val="TAC"/>
              <w:spacing w:line="256" w:lineRule="auto"/>
              <w:rPr>
                <w:ins w:id="35998" w:author="BigCREditor-Post-RAN4#105" w:date="2022-11-28T21:33:00Z"/>
              </w:rPr>
            </w:pPr>
            <w:ins w:id="35999" w:author="BigCREditor-Post-RAN4#105" w:date="2022-11-28T21:33:00Z">
              <w:r w:rsidRPr="00020619">
                <w:t xml:space="preserve">Config 1, 4 </w:t>
              </w:r>
            </w:ins>
          </w:p>
        </w:tc>
        <w:tc>
          <w:tcPr>
            <w:tcW w:w="2505" w:type="dxa"/>
            <w:tcBorders>
              <w:top w:val="single" w:sz="4" w:space="0" w:color="auto"/>
              <w:left w:val="single" w:sz="4" w:space="0" w:color="auto"/>
              <w:bottom w:val="single" w:sz="4" w:space="0" w:color="auto"/>
              <w:right w:val="single" w:sz="4" w:space="0" w:color="auto"/>
            </w:tcBorders>
            <w:hideMark/>
          </w:tcPr>
          <w:p w14:paraId="0DC0B307" w14:textId="77777777" w:rsidR="005A5AC1" w:rsidRPr="00020619" w:rsidRDefault="005A5AC1" w:rsidP="00864629">
            <w:pPr>
              <w:pStyle w:val="TAC"/>
              <w:spacing w:line="256" w:lineRule="auto"/>
              <w:rPr>
                <w:ins w:id="36000" w:author="BigCREditor-Post-RAN4#105" w:date="2022-11-28T21:33:00Z"/>
              </w:rPr>
            </w:pPr>
            <w:ins w:id="36001" w:author="BigCREditor-Post-RAN4#105" w:date="2022-11-28T21:33:00Z">
              <w:r w:rsidRPr="00020619">
                <w:t>3ms</w:t>
              </w:r>
            </w:ins>
          </w:p>
        </w:tc>
        <w:tc>
          <w:tcPr>
            <w:tcW w:w="3072" w:type="dxa"/>
            <w:tcBorders>
              <w:top w:val="single" w:sz="4" w:space="0" w:color="auto"/>
              <w:left w:val="single" w:sz="4" w:space="0" w:color="auto"/>
              <w:bottom w:val="single" w:sz="4" w:space="0" w:color="auto"/>
              <w:right w:val="single" w:sz="4" w:space="0" w:color="auto"/>
            </w:tcBorders>
            <w:hideMark/>
          </w:tcPr>
          <w:p w14:paraId="34A0DE06" w14:textId="77777777" w:rsidR="005A5AC1" w:rsidRPr="00020619" w:rsidRDefault="005A5AC1" w:rsidP="00864629">
            <w:pPr>
              <w:pStyle w:val="TAL"/>
              <w:spacing w:line="256" w:lineRule="auto"/>
              <w:rPr>
                <w:ins w:id="36002" w:author="BigCREditor-Post-RAN4#105" w:date="2022-11-28T21:33:00Z"/>
              </w:rPr>
            </w:pPr>
            <w:ins w:id="36003" w:author="BigCREditor-Post-RAN4#105" w:date="2022-11-28T21:33:00Z">
              <w:r w:rsidRPr="00020619">
                <w:t>Asynchronous cells.</w:t>
              </w:r>
            </w:ins>
          </w:p>
          <w:p w14:paraId="1A7254CA" w14:textId="77777777" w:rsidR="005A5AC1" w:rsidRPr="00020619" w:rsidRDefault="005A5AC1" w:rsidP="00864629">
            <w:pPr>
              <w:pStyle w:val="TAL"/>
              <w:spacing w:line="256" w:lineRule="auto"/>
              <w:rPr>
                <w:ins w:id="36004" w:author="BigCREditor-Post-RAN4#105" w:date="2022-11-28T21:33:00Z"/>
                <w:rFonts w:cs="Arial"/>
              </w:rPr>
            </w:pPr>
            <w:ins w:id="36005" w:author="BigCREditor-Post-RAN4#105" w:date="2022-11-28T21:33:00Z">
              <w:r w:rsidRPr="00020619">
                <w:t>The timing of Cell 2 is 3ms later than the timing of Cell 1.</w:t>
              </w:r>
            </w:ins>
          </w:p>
        </w:tc>
      </w:tr>
      <w:tr w:rsidR="005A5AC1" w:rsidRPr="00020619" w14:paraId="455A8FF0" w14:textId="77777777" w:rsidTr="00864629">
        <w:trPr>
          <w:cantSplit/>
          <w:trHeight w:val="614"/>
          <w:ins w:id="36006" w:author="BigCREditor-Post-RAN4#105" w:date="2022-11-28T21:33:00Z"/>
        </w:trPr>
        <w:tc>
          <w:tcPr>
            <w:tcW w:w="2117" w:type="dxa"/>
            <w:vMerge/>
            <w:tcBorders>
              <w:top w:val="single" w:sz="4" w:space="0" w:color="auto"/>
              <w:left w:val="single" w:sz="4" w:space="0" w:color="auto"/>
              <w:bottom w:val="single" w:sz="4" w:space="0" w:color="auto"/>
              <w:right w:val="single" w:sz="4" w:space="0" w:color="auto"/>
            </w:tcBorders>
            <w:vAlign w:val="center"/>
            <w:hideMark/>
          </w:tcPr>
          <w:p w14:paraId="327034F3" w14:textId="77777777" w:rsidR="005A5AC1" w:rsidRPr="00020619" w:rsidRDefault="005A5AC1" w:rsidP="00864629">
            <w:pPr>
              <w:spacing w:after="0" w:line="256" w:lineRule="auto"/>
              <w:rPr>
                <w:ins w:id="36007" w:author="BigCREditor-Post-RAN4#105" w:date="2022-11-28T21:33:00Z"/>
                <w:rFonts w:ascii="Arial" w:hAnsi="Arial" w:cs="Arial"/>
                <w:sz w:val="18"/>
                <w:lang w:eastAsia="en-GB"/>
              </w:rPr>
            </w:pPr>
          </w:p>
        </w:tc>
        <w:tc>
          <w:tcPr>
            <w:tcW w:w="596" w:type="dxa"/>
            <w:tcBorders>
              <w:top w:val="single" w:sz="4" w:space="0" w:color="auto"/>
              <w:left w:val="single" w:sz="4" w:space="0" w:color="auto"/>
              <w:bottom w:val="single" w:sz="4" w:space="0" w:color="auto"/>
              <w:right w:val="single" w:sz="4" w:space="0" w:color="auto"/>
            </w:tcBorders>
          </w:tcPr>
          <w:p w14:paraId="15AC1310" w14:textId="77777777" w:rsidR="005A5AC1" w:rsidRPr="00020619" w:rsidRDefault="005A5AC1" w:rsidP="00864629">
            <w:pPr>
              <w:pStyle w:val="TAC"/>
              <w:spacing w:line="256" w:lineRule="auto"/>
              <w:rPr>
                <w:ins w:id="36008" w:author="BigCREditor-Post-RAN4#105" w:date="2022-11-28T21:33:00Z"/>
              </w:rPr>
            </w:pPr>
          </w:p>
        </w:tc>
        <w:tc>
          <w:tcPr>
            <w:tcW w:w="1251" w:type="dxa"/>
            <w:tcBorders>
              <w:top w:val="single" w:sz="4" w:space="0" w:color="auto"/>
              <w:left w:val="single" w:sz="4" w:space="0" w:color="auto"/>
              <w:bottom w:val="single" w:sz="4" w:space="0" w:color="auto"/>
              <w:right w:val="single" w:sz="4" w:space="0" w:color="auto"/>
            </w:tcBorders>
            <w:hideMark/>
          </w:tcPr>
          <w:p w14:paraId="05641CEA" w14:textId="77777777" w:rsidR="005A5AC1" w:rsidRPr="00020619" w:rsidRDefault="005A5AC1" w:rsidP="00864629">
            <w:pPr>
              <w:pStyle w:val="TAC"/>
              <w:spacing w:line="256" w:lineRule="auto"/>
              <w:rPr>
                <w:ins w:id="36009" w:author="BigCREditor-Post-RAN4#105" w:date="2022-11-28T21:33:00Z"/>
              </w:rPr>
            </w:pPr>
            <w:ins w:id="36010" w:author="BigCREditor-Post-RAN4#105" w:date="2022-11-28T21:33:00Z">
              <w:r w:rsidRPr="00020619">
                <w:t>Config 2,3</w:t>
              </w:r>
            </w:ins>
          </w:p>
        </w:tc>
        <w:tc>
          <w:tcPr>
            <w:tcW w:w="2505" w:type="dxa"/>
            <w:tcBorders>
              <w:top w:val="single" w:sz="4" w:space="0" w:color="auto"/>
              <w:left w:val="single" w:sz="4" w:space="0" w:color="auto"/>
              <w:bottom w:val="single" w:sz="4" w:space="0" w:color="auto"/>
              <w:right w:val="single" w:sz="4" w:space="0" w:color="auto"/>
            </w:tcBorders>
            <w:hideMark/>
          </w:tcPr>
          <w:p w14:paraId="6CB5F726" w14:textId="77777777" w:rsidR="005A5AC1" w:rsidRPr="00020619" w:rsidRDefault="005A5AC1" w:rsidP="00864629">
            <w:pPr>
              <w:pStyle w:val="TAC"/>
              <w:spacing w:line="256" w:lineRule="auto"/>
              <w:rPr>
                <w:ins w:id="36011" w:author="BigCREditor-Post-RAN4#105" w:date="2022-11-28T21:33:00Z"/>
              </w:rPr>
            </w:pPr>
            <w:ins w:id="36012" w:author="BigCREditor-Post-RAN4#105" w:date="2022-11-28T21:33:00Z">
              <w:r w:rsidRPr="00020619">
                <w:t>3</w:t>
              </w:r>
              <w:r w:rsidRPr="00020619">
                <w:sym w:font="Symbol" w:char="F06D"/>
              </w:r>
              <w:r w:rsidRPr="00020619">
                <w:t>s</w:t>
              </w:r>
            </w:ins>
          </w:p>
        </w:tc>
        <w:tc>
          <w:tcPr>
            <w:tcW w:w="3072" w:type="dxa"/>
            <w:tcBorders>
              <w:top w:val="single" w:sz="4" w:space="0" w:color="auto"/>
              <w:left w:val="single" w:sz="4" w:space="0" w:color="auto"/>
              <w:bottom w:val="single" w:sz="4" w:space="0" w:color="auto"/>
              <w:right w:val="single" w:sz="4" w:space="0" w:color="auto"/>
            </w:tcBorders>
          </w:tcPr>
          <w:p w14:paraId="1BD76B36" w14:textId="77777777" w:rsidR="005A5AC1" w:rsidRPr="00020619" w:rsidRDefault="005A5AC1" w:rsidP="00864629">
            <w:pPr>
              <w:pStyle w:val="TAL"/>
              <w:spacing w:line="256" w:lineRule="auto"/>
              <w:rPr>
                <w:ins w:id="36013" w:author="BigCREditor-Post-RAN4#105" w:date="2022-11-28T21:33:00Z"/>
              </w:rPr>
            </w:pPr>
            <w:ins w:id="36014" w:author="BigCREditor-Post-RAN4#105" w:date="2022-11-28T21:33:00Z">
              <w:r w:rsidRPr="00020619">
                <w:t>Synchronous cells.</w:t>
              </w:r>
            </w:ins>
          </w:p>
          <w:p w14:paraId="3238BA94" w14:textId="77777777" w:rsidR="005A5AC1" w:rsidRPr="00020619" w:rsidRDefault="005A5AC1" w:rsidP="00864629">
            <w:pPr>
              <w:pStyle w:val="TAL"/>
              <w:spacing w:line="256" w:lineRule="auto"/>
              <w:rPr>
                <w:ins w:id="36015" w:author="BigCREditor-Post-RAN4#105" w:date="2022-11-28T21:33:00Z"/>
                <w:lang w:eastAsia="zh-CN"/>
              </w:rPr>
            </w:pPr>
          </w:p>
        </w:tc>
      </w:tr>
      <w:tr w:rsidR="005A5AC1" w:rsidRPr="00020619" w14:paraId="5A8C2475" w14:textId="77777777" w:rsidTr="00864629">
        <w:trPr>
          <w:cantSplit/>
          <w:trHeight w:val="208"/>
          <w:ins w:id="36016"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3E50D1AA" w14:textId="77777777" w:rsidR="005A5AC1" w:rsidRPr="00020619" w:rsidRDefault="005A5AC1" w:rsidP="00864629">
            <w:pPr>
              <w:pStyle w:val="TAL"/>
              <w:spacing w:line="256" w:lineRule="auto"/>
              <w:rPr>
                <w:ins w:id="36017" w:author="BigCREditor-Post-RAN4#105" w:date="2022-11-28T21:33:00Z"/>
                <w:rFonts w:cs="Arial"/>
                <w:lang w:eastAsia="en-GB"/>
              </w:rPr>
            </w:pPr>
            <w:ins w:id="36018" w:author="BigCREditor-Post-RAN4#105" w:date="2022-11-28T21:33:00Z">
              <w:r w:rsidRPr="00020619">
                <w:rPr>
                  <w:rFonts w:cs="Arial"/>
                </w:rPr>
                <w:t>T1</w:t>
              </w:r>
            </w:ins>
          </w:p>
        </w:tc>
        <w:tc>
          <w:tcPr>
            <w:tcW w:w="596" w:type="dxa"/>
            <w:tcBorders>
              <w:top w:val="single" w:sz="4" w:space="0" w:color="auto"/>
              <w:left w:val="single" w:sz="4" w:space="0" w:color="auto"/>
              <w:bottom w:val="single" w:sz="4" w:space="0" w:color="auto"/>
              <w:right w:val="single" w:sz="4" w:space="0" w:color="auto"/>
            </w:tcBorders>
            <w:hideMark/>
          </w:tcPr>
          <w:p w14:paraId="3D883AAE" w14:textId="77777777" w:rsidR="005A5AC1" w:rsidRPr="00020619" w:rsidRDefault="005A5AC1" w:rsidP="00864629">
            <w:pPr>
              <w:pStyle w:val="TAC"/>
              <w:spacing w:line="256" w:lineRule="auto"/>
              <w:rPr>
                <w:ins w:id="36019" w:author="BigCREditor-Post-RAN4#105" w:date="2022-11-28T21:33:00Z"/>
              </w:rPr>
            </w:pPr>
            <w:ins w:id="36020" w:author="BigCREditor-Post-RAN4#105" w:date="2022-11-28T21:33: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2E3FE979" w14:textId="77777777" w:rsidR="005A5AC1" w:rsidRPr="00020619" w:rsidRDefault="005A5AC1" w:rsidP="00864629">
            <w:pPr>
              <w:pStyle w:val="TAC"/>
              <w:spacing w:line="256" w:lineRule="auto"/>
              <w:rPr>
                <w:ins w:id="36021" w:author="BigCREditor-Post-RAN4#105" w:date="2022-11-28T21:33:00Z"/>
              </w:rPr>
            </w:pPr>
            <w:ins w:id="36022"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64EC8CA3" w14:textId="77777777" w:rsidR="005A5AC1" w:rsidRPr="00020619" w:rsidRDefault="005A5AC1" w:rsidP="00864629">
            <w:pPr>
              <w:pStyle w:val="TAC"/>
              <w:spacing w:line="256" w:lineRule="auto"/>
              <w:rPr>
                <w:ins w:id="36023" w:author="BigCREditor-Post-RAN4#105" w:date="2022-11-28T21:33:00Z"/>
              </w:rPr>
            </w:pPr>
            <w:ins w:id="36024" w:author="BigCREditor-Post-RAN4#105" w:date="2022-11-28T21:33:00Z">
              <w:r w:rsidRPr="00020619">
                <w:t>5</w:t>
              </w:r>
            </w:ins>
          </w:p>
        </w:tc>
        <w:tc>
          <w:tcPr>
            <w:tcW w:w="3072" w:type="dxa"/>
            <w:tcBorders>
              <w:top w:val="single" w:sz="4" w:space="0" w:color="auto"/>
              <w:left w:val="single" w:sz="4" w:space="0" w:color="auto"/>
              <w:bottom w:val="single" w:sz="4" w:space="0" w:color="auto"/>
              <w:right w:val="single" w:sz="4" w:space="0" w:color="auto"/>
            </w:tcBorders>
          </w:tcPr>
          <w:p w14:paraId="61DC4691" w14:textId="77777777" w:rsidR="005A5AC1" w:rsidRPr="00020619" w:rsidRDefault="005A5AC1" w:rsidP="00864629">
            <w:pPr>
              <w:pStyle w:val="TAL"/>
              <w:spacing w:line="256" w:lineRule="auto"/>
              <w:rPr>
                <w:ins w:id="36025" w:author="BigCREditor-Post-RAN4#105" w:date="2022-11-28T21:33:00Z"/>
                <w:rFonts w:cs="Arial"/>
              </w:rPr>
            </w:pPr>
          </w:p>
        </w:tc>
      </w:tr>
      <w:tr w:rsidR="005A5AC1" w:rsidRPr="00020619" w14:paraId="0FD68D1C" w14:textId="77777777" w:rsidTr="00864629">
        <w:trPr>
          <w:cantSplit/>
          <w:trHeight w:val="208"/>
          <w:ins w:id="36026" w:author="BigCREditor-Post-RAN4#105" w:date="2022-11-28T21:33:00Z"/>
        </w:trPr>
        <w:tc>
          <w:tcPr>
            <w:tcW w:w="2117" w:type="dxa"/>
            <w:tcBorders>
              <w:top w:val="single" w:sz="4" w:space="0" w:color="auto"/>
              <w:left w:val="single" w:sz="4" w:space="0" w:color="auto"/>
              <w:bottom w:val="single" w:sz="4" w:space="0" w:color="auto"/>
              <w:right w:val="single" w:sz="4" w:space="0" w:color="auto"/>
            </w:tcBorders>
            <w:hideMark/>
          </w:tcPr>
          <w:p w14:paraId="4D5F790A" w14:textId="77777777" w:rsidR="005A5AC1" w:rsidRPr="00020619" w:rsidRDefault="005A5AC1" w:rsidP="00864629">
            <w:pPr>
              <w:pStyle w:val="TAL"/>
              <w:spacing w:line="256" w:lineRule="auto"/>
              <w:rPr>
                <w:ins w:id="36027" w:author="BigCREditor-Post-RAN4#105" w:date="2022-11-28T21:33:00Z"/>
                <w:rFonts w:cs="Arial"/>
              </w:rPr>
            </w:pPr>
            <w:ins w:id="36028" w:author="BigCREditor-Post-RAN4#105" w:date="2022-11-28T21:33:00Z">
              <w:r w:rsidRPr="00020619">
                <w:rPr>
                  <w:rFonts w:cs="Arial"/>
                </w:rPr>
                <w:t>T2</w:t>
              </w:r>
            </w:ins>
          </w:p>
        </w:tc>
        <w:tc>
          <w:tcPr>
            <w:tcW w:w="596" w:type="dxa"/>
            <w:tcBorders>
              <w:top w:val="single" w:sz="4" w:space="0" w:color="auto"/>
              <w:left w:val="single" w:sz="4" w:space="0" w:color="auto"/>
              <w:bottom w:val="single" w:sz="4" w:space="0" w:color="auto"/>
              <w:right w:val="single" w:sz="4" w:space="0" w:color="auto"/>
            </w:tcBorders>
            <w:hideMark/>
          </w:tcPr>
          <w:p w14:paraId="62B35AFC" w14:textId="77777777" w:rsidR="005A5AC1" w:rsidRPr="00020619" w:rsidRDefault="005A5AC1" w:rsidP="00864629">
            <w:pPr>
              <w:pStyle w:val="TAC"/>
              <w:spacing w:line="256" w:lineRule="auto"/>
              <w:rPr>
                <w:ins w:id="36029" w:author="BigCREditor-Post-RAN4#105" w:date="2022-11-28T21:33:00Z"/>
              </w:rPr>
            </w:pPr>
            <w:ins w:id="36030" w:author="BigCREditor-Post-RAN4#105" w:date="2022-11-28T21:33: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15B65409" w14:textId="77777777" w:rsidR="005A5AC1" w:rsidRPr="00020619" w:rsidRDefault="005A5AC1" w:rsidP="00864629">
            <w:pPr>
              <w:pStyle w:val="TAC"/>
              <w:spacing w:line="256" w:lineRule="auto"/>
              <w:rPr>
                <w:ins w:id="36031" w:author="BigCREditor-Post-RAN4#105" w:date="2022-11-28T21:33:00Z"/>
              </w:rPr>
            </w:pPr>
            <w:ins w:id="36032" w:author="BigCREditor-Post-RAN4#105" w:date="2022-11-28T21:33:00Z">
              <w:r w:rsidRPr="00020619">
                <w:t>Config 1,2,3, 4</w:t>
              </w:r>
            </w:ins>
          </w:p>
        </w:tc>
        <w:tc>
          <w:tcPr>
            <w:tcW w:w="2505" w:type="dxa"/>
            <w:tcBorders>
              <w:top w:val="single" w:sz="4" w:space="0" w:color="auto"/>
              <w:left w:val="single" w:sz="4" w:space="0" w:color="auto"/>
              <w:bottom w:val="single" w:sz="4" w:space="0" w:color="auto"/>
              <w:right w:val="single" w:sz="4" w:space="0" w:color="auto"/>
            </w:tcBorders>
            <w:hideMark/>
          </w:tcPr>
          <w:p w14:paraId="0EC2929F" w14:textId="77777777" w:rsidR="005A5AC1" w:rsidRPr="00020619" w:rsidRDefault="005A5AC1" w:rsidP="00864629">
            <w:pPr>
              <w:pStyle w:val="TAC"/>
              <w:spacing w:line="256" w:lineRule="auto"/>
              <w:rPr>
                <w:ins w:id="36033" w:author="BigCREditor-Post-RAN4#105" w:date="2022-11-28T21:33:00Z"/>
              </w:rPr>
            </w:pPr>
            <w:ins w:id="36034" w:author="BigCREditor-Post-RAN4#105" w:date="2022-11-28T21:33:00Z">
              <w:r w:rsidRPr="00020619">
                <w:t>1</w:t>
              </w:r>
            </w:ins>
          </w:p>
        </w:tc>
        <w:tc>
          <w:tcPr>
            <w:tcW w:w="3072" w:type="dxa"/>
            <w:tcBorders>
              <w:top w:val="single" w:sz="4" w:space="0" w:color="auto"/>
              <w:left w:val="single" w:sz="4" w:space="0" w:color="auto"/>
              <w:bottom w:val="single" w:sz="4" w:space="0" w:color="auto"/>
              <w:right w:val="single" w:sz="4" w:space="0" w:color="auto"/>
            </w:tcBorders>
          </w:tcPr>
          <w:p w14:paraId="597F9DD3" w14:textId="77777777" w:rsidR="005A5AC1" w:rsidRPr="00020619" w:rsidRDefault="005A5AC1" w:rsidP="00864629">
            <w:pPr>
              <w:pStyle w:val="TAL"/>
              <w:spacing w:line="256" w:lineRule="auto"/>
              <w:rPr>
                <w:ins w:id="36035" w:author="BigCREditor-Post-RAN4#105" w:date="2022-11-28T21:33:00Z"/>
                <w:rFonts w:cs="Arial"/>
              </w:rPr>
            </w:pPr>
          </w:p>
        </w:tc>
      </w:tr>
    </w:tbl>
    <w:p w14:paraId="34F01C67" w14:textId="77777777" w:rsidR="005A5AC1" w:rsidRPr="00020619" w:rsidRDefault="005A5AC1" w:rsidP="005A5AC1">
      <w:pPr>
        <w:rPr>
          <w:ins w:id="36036" w:author="BigCREditor-Post-RAN4#105" w:date="2022-11-28T21:33:00Z"/>
          <w:lang w:eastAsia="en-GB"/>
        </w:rPr>
      </w:pPr>
    </w:p>
    <w:p w14:paraId="7A7E5BDA" w14:textId="77777777" w:rsidR="005A5AC1" w:rsidRPr="00020619" w:rsidRDefault="005A5AC1" w:rsidP="005A5AC1">
      <w:pPr>
        <w:pStyle w:val="TH"/>
        <w:rPr>
          <w:ins w:id="36037" w:author="BigCREditor-Post-RAN4#105" w:date="2022-11-28T21:33:00Z"/>
        </w:rPr>
      </w:pPr>
      <w:ins w:id="36038" w:author="BigCREditor-Post-RAN4#105" w:date="2022-11-28T21:33:00Z">
        <w:r w:rsidRPr="00020619">
          <w:rPr>
            <w:rFonts w:cs="v4.2.0"/>
          </w:rPr>
          <w:t xml:space="preserve">Table A.16.6.2.12.1-3: Cell specific test parameters for SA inter-frequency event triggered reporting for FR1 </w:t>
        </w:r>
        <w:r w:rsidRPr="00020619">
          <w:t>when DRX is used</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0"/>
        <w:gridCol w:w="1428"/>
        <w:gridCol w:w="876"/>
        <w:gridCol w:w="1280"/>
        <w:gridCol w:w="983"/>
        <w:gridCol w:w="956"/>
        <w:gridCol w:w="12"/>
        <w:gridCol w:w="6"/>
        <w:gridCol w:w="992"/>
        <w:gridCol w:w="1197"/>
        <w:gridCol w:w="10"/>
      </w:tblGrid>
      <w:tr w:rsidR="005A5AC1" w:rsidRPr="00020619" w14:paraId="6EE27EB2" w14:textId="77777777" w:rsidTr="00864629">
        <w:trPr>
          <w:gridAfter w:val="1"/>
          <w:wAfter w:w="10" w:type="dxa"/>
          <w:cantSplit/>
          <w:trHeight w:val="150"/>
          <w:ins w:id="36039"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5C96C27D" w14:textId="77777777" w:rsidR="005A5AC1" w:rsidRPr="00020619" w:rsidRDefault="005A5AC1" w:rsidP="00864629">
            <w:pPr>
              <w:pStyle w:val="TAH"/>
              <w:spacing w:line="256" w:lineRule="auto"/>
              <w:rPr>
                <w:ins w:id="36040" w:author="BigCREditor-Post-RAN4#105" w:date="2022-11-28T21:33:00Z"/>
                <w:rFonts w:cs="Arial"/>
              </w:rPr>
            </w:pPr>
            <w:ins w:id="36041" w:author="BigCREditor-Post-RAN4#105" w:date="2022-11-28T21:33:00Z">
              <w:r w:rsidRPr="00020619">
                <w:t>Parameter</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1EB01ED6" w14:textId="77777777" w:rsidR="005A5AC1" w:rsidRPr="00020619" w:rsidRDefault="005A5AC1" w:rsidP="00864629">
            <w:pPr>
              <w:pStyle w:val="TAH"/>
              <w:spacing w:line="256" w:lineRule="auto"/>
              <w:rPr>
                <w:ins w:id="36042" w:author="BigCREditor-Post-RAN4#105" w:date="2022-11-28T21:33:00Z"/>
                <w:rFonts w:cs="Arial"/>
              </w:rPr>
            </w:pPr>
            <w:ins w:id="36043" w:author="BigCREditor-Post-RAN4#105" w:date="2022-11-28T21:33:00Z">
              <w:r w:rsidRPr="00020619">
                <w:t>Unit</w:t>
              </w:r>
            </w:ins>
          </w:p>
        </w:tc>
        <w:tc>
          <w:tcPr>
            <w:tcW w:w="1281" w:type="dxa"/>
            <w:vMerge w:val="restart"/>
            <w:tcBorders>
              <w:top w:val="single" w:sz="4" w:space="0" w:color="auto"/>
              <w:left w:val="single" w:sz="4" w:space="0" w:color="auto"/>
              <w:bottom w:val="single" w:sz="4" w:space="0" w:color="auto"/>
              <w:right w:val="single" w:sz="4" w:space="0" w:color="auto"/>
            </w:tcBorders>
            <w:hideMark/>
          </w:tcPr>
          <w:p w14:paraId="659BC105" w14:textId="77777777" w:rsidR="005A5AC1" w:rsidRPr="00020619" w:rsidRDefault="005A5AC1" w:rsidP="00864629">
            <w:pPr>
              <w:pStyle w:val="TAH"/>
              <w:spacing w:line="256" w:lineRule="auto"/>
              <w:rPr>
                <w:ins w:id="36044" w:author="BigCREditor-Post-RAN4#105" w:date="2022-11-28T21:33:00Z"/>
              </w:rPr>
            </w:pPr>
            <w:ins w:id="36045" w:author="BigCREditor-Post-RAN4#105" w:date="2022-11-28T21:33:00Z">
              <w:r w:rsidRPr="00020619">
                <w:rPr>
                  <w:rFonts w:cs="Arial"/>
                </w:rPr>
                <w:t>Test configuration</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2348CF62" w14:textId="77777777" w:rsidR="005A5AC1" w:rsidRPr="00020619" w:rsidRDefault="005A5AC1" w:rsidP="00864629">
            <w:pPr>
              <w:pStyle w:val="TAH"/>
              <w:spacing w:line="256" w:lineRule="auto"/>
              <w:rPr>
                <w:ins w:id="36046" w:author="BigCREditor-Post-RAN4#105" w:date="2022-11-28T21:33:00Z"/>
                <w:rFonts w:cs="Arial"/>
              </w:rPr>
            </w:pPr>
            <w:ins w:id="36047" w:author="BigCREditor-Post-RAN4#105" w:date="2022-11-28T21:33:00Z">
              <w:r w:rsidRPr="00020619">
                <w:t>Cell 1</w:t>
              </w:r>
            </w:ins>
          </w:p>
        </w:tc>
        <w:tc>
          <w:tcPr>
            <w:tcW w:w="2191" w:type="dxa"/>
            <w:gridSpan w:val="2"/>
            <w:tcBorders>
              <w:top w:val="single" w:sz="4" w:space="0" w:color="auto"/>
              <w:left w:val="single" w:sz="4" w:space="0" w:color="auto"/>
              <w:bottom w:val="single" w:sz="4" w:space="0" w:color="auto"/>
              <w:right w:val="single" w:sz="4" w:space="0" w:color="auto"/>
            </w:tcBorders>
            <w:hideMark/>
          </w:tcPr>
          <w:p w14:paraId="3B48B207" w14:textId="77777777" w:rsidR="005A5AC1" w:rsidRPr="00020619" w:rsidRDefault="005A5AC1" w:rsidP="00864629">
            <w:pPr>
              <w:pStyle w:val="TAH"/>
              <w:spacing w:line="256" w:lineRule="auto"/>
              <w:rPr>
                <w:ins w:id="36048" w:author="BigCREditor-Post-RAN4#105" w:date="2022-11-28T21:33:00Z"/>
                <w:rFonts w:cs="Arial"/>
              </w:rPr>
            </w:pPr>
            <w:ins w:id="36049" w:author="BigCREditor-Post-RAN4#105" w:date="2022-11-28T21:33:00Z">
              <w:r w:rsidRPr="00020619">
                <w:t>Cell 2</w:t>
              </w:r>
            </w:ins>
          </w:p>
        </w:tc>
      </w:tr>
      <w:tr w:rsidR="005A5AC1" w:rsidRPr="00020619" w14:paraId="461A9A40" w14:textId="77777777" w:rsidTr="00864629">
        <w:trPr>
          <w:cantSplit/>
          <w:trHeight w:val="150"/>
          <w:ins w:id="36050"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02236FCC" w14:textId="77777777" w:rsidR="005A5AC1" w:rsidRPr="00020619" w:rsidRDefault="005A5AC1" w:rsidP="00864629">
            <w:pPr>
              <w:spacing w:after="0" w:line="256" w:lineRule="auto"/>
              <w:rPr>
                <w:ins w:id="36051" w:author="BigCREditor-Post-RAN4#105" w:date="2022-11-28T21:33:00Z"/>
                <w:rFonts w:ascii="Arial" w:hAnsi="Arial" w:cs="Arial"/>
                <w:b/>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484A5C6" w14:textId="77777777" w:rsidR="005A5AC1" w:rsidRPr="00020619" w:rsidRDefault="005A5AC1" w:rsidP="00864629">
            <w:pPr>
              <w:spacing w:after="0" w:line="256" w:lineRule="auto"/>
              <w:rPr>
                <w:ins w:id="36052" w:author="BigCREditor-Post-RAN4#105" w:date="2022-11-28T21:33:00Z"/>
                <w:rFonts w:ascii="Arial" w:hAnsi="Arial" w:cs="Arial"/>
                <w:b/>
                <w:sz w:val="18"/>
                <w:lang w:eastAsia="en-GB"/>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FD86D69" w14:textId="77777777" w:rsidR="005A5AC1" w:rsidRPr="00020619" w:rsidRDefault="005A5AC1" w:rsidP="00864629">
            <w:pPr>
              <w:spacing w:after="0" w:line="256" w:lineRule="auto"/>
              <w:rPr>
                <w:ins w:id="36053" w:author="BigCREditor-Post-RAN4#105" w:date="2022-11-28T21:33:00Z"/>
                <w:rFonts w:ascii="Arial" w:hAnsi="Arial"/>
                <w:b/>
                <w:sz w:val="18"/>
                <w:lang w:eastAsia="en-GB"/>
              </w:rPr>
            </w:pPr>
          </w:p>
        </w:tc>
        <w:tc>
          <w:tcPr>
            <w:tcW w:w="984" w:type="dxa"/>
            <w:tcBorders>
              <w:top w:val="single" w:sz="4" w:space="0" w:color="auto"/>
              <w:left w:val="single" w:sz="4" w:space="0" w:color="auto"/>
              <w:bottom w:val="single" w:sz="4" w:space="0" w:color="auto"/>
              <w:right w:val="single" w:sz="4" w:space="0" w:color="auto"/>
            </w:tcBorders>
            <w:hideMark/>
          </w:tcPr>
          <w:p w14:paraId="7CE9FC67" w14:textId="77777777" w:rsidR="005A5AC1" w:rsidRPr="00020619" w:rsidRDefault="005A5AC1" w:rsidP="00864629">
            <w:pPr>
              <w:pStyle w:val="TAH"/>
              <w:spacing w:line="256" w:lineRule="auto"/>
              <w:rPr>
                <w:ins w:id="36054" w:author="BigCREditor-Post-RAN4#105" w:date="2022-11-28T21:33:00Z"/>
                <w:rFonts w:cs="Arial"/>
              </w:rPr>
            </w:pPr>
            <w:ins w:id="36055" w:author="BigCREditor-Post-RAN4#105" w:date="2022-11-28T21:33:00Z">
              <w:r w:rsidRPr="00020619">
                <w:t>T1</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37850284" w14:textId="77777777" w:rsidR="005A5AC1" w:rsidRPr="00020619" w:rsidRDefault="005A5AC1" w:rsidP="00864629">
            <w:pPr>
              <w:pStyle w:val="TAH"/>
              <w:spacing w:line="256" w:lineRule="auto"/>
              <w:rPr>
                <w:ins w:id="36056" w:author="BigCREditor-Post-RAN4#105" w:date="2022-11-28T21:33:00Z"/>
                <w:rFonts w:cs="Arial"/>
              </w:rPr>
            </w:pPr>
            <w:ins w:id="36057" w:author="BigCREditor-Post-RAN4#105" w:date="2022-11-28T21:33:00Z">
              <w:r w:rsidRPr="00020619">
                <w:t>T2</w:t>
              </w:r>
            </w:ins>
          </w:p>
        </w:tc>
        <w:tc>
          <w:tcPr>
            <w:tcW w:w="993" w:type="dxa"/>
            <w:tcBorders>
              <w:top w:val="single" w:sz="4" w:space="0" w:color="auto"/>
              <w:left w:val="single" w:sz="4" w:space="0" w:color="auto"/>
              <w:bottom w:val="single" w:sz="4" w:space="0" w:color="auto"/>
              <w:right w:val="single" w:sz="4" w:space="0" w:color="auto"/>
            </w:tcBorders>
            <w:hideMark/>
          </w:tcPr>
          <w:p w14:paraId="04BE489D" w14:textId="77777777" w:rsidR="005A5AC1" w:rsidRPr="00020619" w:rsidRDefault="005A5AC1" w:rsidP="00864629">
            <w:pPr>
              <w:pStyle w:val="TAH"/>
              <w:spacing w:line="256" w:lineRule="auto"/>
              <w:rPr>
                <w:ins w:id="36058" w:author="BigCREditor-Post-RAN4#105" w:date="2022-11-28T21:33:00Z"/>
                <w:rFonts w:cs="Arial"/>
              </w:rPr>
            </w:pPr>
            <w:ins w:id="36059" w:author="BigCREditor-Post-RAN4#105" w:date="2022-11-28T21:33:00Z">
              <w:r w:rsidRPr="00020619">
                <w:t>T1</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12F46D87" w14:textId="77777777" w:rsidR="005A5AC1" w:rsidRPr="00020619" w:rsidRDefault="005A5AC1" w:rsidP="00864629">
            <w:pPr>
              <w:pStyle w:val="TAH"/>
              <w:spacing w:line="256" w:lineRule="auto"/>
              <w:rPr>
                <w:ins w:id="36060" w:author="BigCREditor-Post-RAN4#105" w:date="2022-11-28T21:33:00Z"/>
                <w:rFonts w:cs="Arial"/>
              </w:rPr>
            </w:pPr>
            <w:ins w:id="36061" w:author="BigCREditor-Post-RAN4#105" w:date="2022-11-28T21:33:00Z">
              <w:r w:rsidRPr="00020619">
                <w:t>T2</w:t>
              </w:r>
            </w:ins>
          </w:p>
        </w:tc>
      </w:tr>
      <w:tr w:rsidR="005A5AC1" w:rsidRPr="00020619" w14:paraId="28E2FADA" w14:textId="77777777" w:rsidTr="00864629">
        <w:trPr>
          <w:cantSplit/>
          <w:trHeight w:val="292"/>
          <w:ins w:id="36062"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059C6AA9" w14:textId="77777777" w:rsidR="005A5AC1" w:rsidRPr="00020619" w:rsidRDefault="005A5AC1" w:rsidP="00864629">
            <w:pPr>
              <w:pStyle w:val="TAL"/>
              <w:spacing w:line="256" w:lineRule="auto"/>
              <w:rPr>
                <w:ins w:id="36063" w:author="BigCREditor-Post-RAN4#105" w:date="2022-11-28T21:33:00Z"/>
                <w:lang w:val="it-IT"/>
              </w:rPr>
            </w:pPr>
            <w:ins w:id="36064" w:author="BigCREditor-Post-RAN4#105" w:date="2022-11-28T21:33:00Z">
              <w:r w:rsidRPr="00020619">
                <w:rPr>
                  <w:lang w:val="it-IT"/>
                </w:rPr>
                <w:t>NR RF Channel Number</w:t>
              </w:r>
            </w:ins>
          </w:p>
        </w:tc>
        <w:tc>
          <w:tcPr>
            <w:tcW w:w="877" w:type="dxa"/>
            <w:tcBorders>
              <w:top w:val="single" w:sz="4" w:space="0" w:color="auto"/>
              <w:left w:val="single" w:sz="4" w:space="0" w:color="auto"/>
              <w:bottom w:val="single" w:sz="4" w:space="0" w:color="auto"/>
              <w:right w:val="single" w:sz="4" w:space="0" w:color="auto"/>
            </w:tcBorders>
          </w:tcPr>
          <w:p w14:paraId="5CB48DF7" w14:textId="77777777" w:rsidR="005A5AC1" w:rsidRPr="00020619" w:rsidRDefault="005A5AC1" w:rsidP="00864629">
            <w:pPr>
              <w:pStyle w:val="TAC"/>
              <w:spacing w:line="256" w:lineRule="auto"/>
              <w:rPr>
                <w:ins w:id="36065" w:author="BigCREditor-Post-RAN4#105" w:date="2022-11-28T21:33:00Z"/>
                <w:lang w:val="it-IT"/>
              </w:rPr>
            </w:pPr>
          </w:p>
        </w:tc>
        <w:tc>
          <w:tcPr>
            <w:tcW w:w="1281" w:type="dxa"/>
            <w:tcBorders>
              <w:top w:val="single" w:sz="4" w:space="0" w:color="auto"/>
              <w:left w:val="single" w:sz="4" w:space="0" w:color="auto"/>
              <w:bottom w:val="single" w:sz="4" w:space="0" w:color="auto"/>
              <w:right w:val="single" w:sz="4" w:space="0" w:color="auto"/>
            </w:tcBorders>
            <w:hideMark/>
          </w:tcPr>
          <w:p w14:paraId="15B71BE4" w14:textId="77777777" w:rsidR="005A5AC1" w:rsidRPr="00020619" w:rsidRDefault="005A5AC1" w:rsidP="00864629">
            <w:pPr>
              <w:pStyle w:val="TAC"/>
              <w:spacing w:line="256" w:lineRule="auto"/>
              <w:rPr>
                <w:ins w:id="36066" w:author="BigCREditor-Post-RAN4#105" w:date="2022-11-28T21:33:00Z"/>
                <w:rFonts w:cs="v4.2.0"/>
              </w:rPr>
            </w:pPr>
            <w:ins w:id="36067" w:author="BigCREditor-Post-RAN4#105" w:date="2022-11-28T21:33:00Z">
              <w:r w:rsidRPr="00020619">
                <w:t>Config 1,2,3,4</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2CB5C788" w14:textId="77777777" w:rsidR="005A5AC1" w:rsidRPr="00020619" w:rsidRDefault="005A5AC1" w:rsidP="00864629">
            <w:pPr>
              <w:pStyle w:val="TAC"/>
              <w:spacing w:line="256" w:lineRule="auto"/>
              <w:rPr>
                <w:ins w:id="36068" w:author="BigCREditor-Post-RAN4#105" w:date="2022-11-28T21:33:00Z"/>
              </w:rPr>
            </w:pPr>
            <w:ins w:id="36069" w:author="BigCREditor-Post-RAN4#105" w:date="2022-11-28T21:33:00Z">
              <w:r w:rsidRPr="00020619">
                <w:rPr>
                  <w:rFonts w:cs="v4.2.0"/>
                </w:rPr>
                <w:t>1</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54B46DBE" w14:textId="77777777" w:rsidR="005A5AC1" w:rsidRPr="00020619" w:rsidRDefault="005A5AC1" w:rsidP="00864629">
            <w:pPr>
              <w:pStyle w:val="TAC"/>
              <w:spacing w:line="256" w:lineRule="auto"/>
              <w:rPr>
                <w:ins w:id="36070" w:author="BigCREditor-Post-RAN4#105" w:date="2022-11-28T21:33:00Z"/>
              </w:rPr>
            </w:pPr>
            <w:ins w:id="36071" w:author="BigCREditor-Post-RAN4#105" w:date="2022-11-28T21:33:00Z">
              <w:r w:rsidRPr="00020619">
                <w:rPr>
                  <w:rFonts w:cs="v4.2.0"/>
                </w:rPr>
                <w:t>2</w:t>
              </w:r>
            </w:ins>
          </w:p>
        </w:tc>
      </w:tr>
      <w:tr w:rsidR="005A5AC1" w:rsidRPr="00020619" w14:paraId="59C0E1E4" w14:textId="77777777" w:rsidTr="00864629">
        <w:trPr>
          <w:cantSplit/>
          <w:trHeight w:val="150"/>
          <w:ins w:id="36072"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6BE3518" w14:textId="77777777" w:rsidR="005A5AC1" w:rsidRPr="00020619" w:rsidRDefault="005A5AC1" w:rsidP="00864629">
            <w:pPr>
              <w:pStyle w:val="TAL"/>
              <w:spacing w:line="256" w:lineRule="auto"/>
              <w:rPr>
                <w:ins w:id="36073" w:author="BigCREditor-Post-RAN4#105" w:date="2022-11-28T21:33:00Z"/>
                <w:lang w:val="en-US"/>
              </w:rPr>
            </w:pPr>
            <w:ins w:id="36074" w:author="BigCREditor-Post-RAN4#105" w:date="2022-11-28T21:33:00Z">
              <w:r w:rsidRPr="00020619">
                <w:rPr>
                  <w:lang w:val="en-US"/>
                </w:rPr>
                <w:t>Duplex mode</w:t>
              </w:r>
            </w:ins>
          </w:p>
        </w:tc>
        <w:tc>
          <w:tcPr>
            <w:tcW w:w="877" w:type="dxa"/>
            <w:tcBorders>
              <w:top w:val="single" w:sz="4" w:space="0" w:color="auto"/>
              <w:left w:val="single" w:sz="4" w:space="0" w:color="auto"/>
              <w:bottom w:val="single" w:sz="4" w:space="0" w:color="auto"/>
              <w:right w:val="single" w:sz="4" w:space="0" w:color="auto"/>
            </w:tcBorders>
          </w:tcPr>
          <w:p w14:paraId="6A07A086" w14:textId="77777777" w:rsidR="005A5AC1" w:rsidRPr="00020619" w:rsidRDefault="005A5AC1" w:rsidP="00864629">
            <w:pPr>
              <w:pStyle w:val="TAC"/>
              <w:spacing w:line="256" w:lineRule="auto"/>
              <w:rPr>
                <w:ins w:id="36075" w:author="BigCREditor-Post-RAN4#105" w:date="2022-11-28T21:33: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1A62778" w14:textId="77777777" w:rsidR="005A5AC1" w:rsidRPr="00020619" w:rsidRDefault="005A5AC1" w:rsidP="00864629">
            <w:pPr>
              <w:pStyle w:val="TAC"/>
              <w:spacing w:line="256" w:lineRule="auto"/>
              <w:rPr>
                <w:ins w:id="36076" w:author="BigCREditor-Post-RAN4#105" w:date="2022-11-28T21:33:00Z"/>
                <w:lang w:val="en-US"/>
              </w:rPr>
            </w:pPr>
            <w:ins w:id="36077" w:author="BigCREditor-Post-RAN4#105" w:date="2022-11-28T21:33:00Z">
              <w:r w:rsidRPr="00020619">
                <w:t>Config 1,4</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1E450AED" w14:textId="77777777" w:rsidR="005A5AC1" w:rsidRPr="00020619" w:rsidRDefault="005A5AC1" w:rsidP="00864629">
            <w:pPr>
              <w:pStyle w:val="TAC"/>
              <w:spacing w:line="256" w:lineRule="auto"/>
              <w:rPr>
                <w:ins w:id="36078" w:author="BigCREditor-Post-RAN4#105" w:date="2022-11-28T21:33:00Z"/>
                <w:lang w:val="en-US"/>
              </w:rPr>
            </w:pPr>
            <w:ins w:id="36079" w:author="BigCREditor-Post-RAN4#105" w:date="2022-11-28T21:33:00Z">
              <w:r w:rsidRPr="00020619">
                <w:rPr>
                  <w:lang w:val="en-US"/>
                </w:rPr>
                <w:t>FDD</w:t>
              </w:r>
            </w:ins>
          </w:p>
        </w:tc>
      </w:tr>
      <w:tr w:rsidR="005A5AC1" w:rsidRPr="00020619" w14:paraId="2DEE58B6" w14:textId="77777777" w:rsidTr="00864629">
        <w:trPr>
          <w:cantSplit/>
          <w:trHeight w:val="150"/>
          <w:ins w:id="36080"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7A6BFB8" w14:textId="77777777" w:rsidR="005A5AC1" w:rsidRPr="00020619" w:rsidRDefault="005A5AC1" w:rsidP="00864629">
            <w:pPr>
              <w:spacing w:after="0" w:line="256" w:lineRule="auto"/>
              <w:rPr>
                <w:ins w:id="36081" w:author="BigCREditor-Post-RAN4#105" w:date="2022-11-28T21:33: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3315D228" w14:textId="77777777" w:rsidR="005A5AC1" w:rsidRPr="00020619" w:rsidRDefault="005A5AC1" w:rsidP="00864629">
            <w:pPr>
              <w:pStyle w:val="TAC"/>
              <w:spacing w:line="256" w:lineRule="auto"/>
              <w:rPr>
                <w:ins w:id="36082" w:author="BigCREditor-Post-RAN4#105" w:date="2022-11-28T21:33: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72C19FA" w14:textId="77777777" w:rsidR="005A5AC1" w:rsidRPr="00020619" w:rsidRDefault="005A5AC1" w:rsidP="00864629">
            <w:pPr>
              <w:pStyle w:val="TAC"/>
              <w:spacing w:line="256" w:lineRule="auto"/>
              <w:rPr>
                <w:ins w:id="36083" w:author="BigCREditor-Post-RAN4#105" w:date="2022-11-28T21:33:00Z"/>
                <w:lang w:val="en-US"/>
              </w:rPr>
            </w:pPr>
            <w:ins w:id="36084" w:author="BigCREditor-Post-RAN4#105" w:date="2022-11-28T21:33:00Z">
              <w:r w:rsidRPr="00020619">
                <w:t>Config 2,3</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21ED76AC" w14:textId="77777777" w:rsidR="005A5AC1" w:rsidRPr="00020619" w:rsidRDefault="005A5AC1" w:rsidP="00864629">
            <w:pPr>
              <w:pStyle w:val="TAC"/>
              <w:spacing w:line="256" w:lineRule="auto"/>
              <w:rPr>
                <w:ins w:id="36085" w:author="BigCREditor-Post-RAN4#105" w:date="2022-11-28T21:33:00Z"/>
                <w:lang w:val="en-US"/>
              </w:rPr>
            </w:pPr>
            <w:ins w:id="36086" w:author="BigCREditor-Post-RAN4#105" w:date="2022-11-28T21:33:00Z">
              <w:r w:rsidRPr="00020619">
                <w:rPr>
                  <w:lang w:val="en-US"/>
                </w:rPr>
                <w:t>TDD</w:t>
              </w:r>
            </w:ins>
          </w:p>
        </w:tc>
      </w:tr>
      <w:tr w:rsidR="005A5AC1" w:rsidRPr="00020619" w14:paraId="7ECEA8CF" w14:textId="77777777" w:rsidTr="00864629">
        <w:trPr>
          <w:cantSplit/>
          <w:trHeight w:val="150"/>
          <w:ins w:id="36087"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2BCE08BF" w14:textId="77777777" w:rsidR="005A5AC1" w:rsidRPr="00020619" w:rsidRDefault="005A5AC1" w:rsidP="00864629">
            <w:pPr>
              <w:pStyle w:val="TAL"/>
              <w:spacing w:line="256" w:lineRule="auto"/>
              <w:rPr>
                <w:ins w:id="36088" w:author="BigCREditor-Post-RAN4#105" w:date="2022-11-28T21:33:00Z"/>
                <w:bCs/>
              </w:rPr>
            </w:pPr>
            <w:ins w:id="36089" w:author="BigCREditor-Post-RAN4#105" w:date="2022-11-28T21:33:00Z">
              <w:r w:rsidRPr="00020619">
                <w:rPr>
                  <w:bCs/>
                </w:rPr>
                <w:t>TDD configuration</w:t>
              </w:r>
            </w:ins>
          </w:p>
        </w:tc>
        <w:tc>
          <w:tcPr>
            <w:tcW w:w="877" w:type="dxa"/>
            <w:tcBorders>
              <w:top w:val="single" w:sz="4" w:space="0" w:color="auto"/>
              <w:left w:val="single" w:sz="4" w:space="0" w:color="auto"/>
              <w:bottom w:val="single" w:sz="4" w:space="0" w:color="auto"/>
              <w:right w:val="single" w:sz="4" w:space="0" w:color="auto"/>
            </w:tcBorders>
          </w:tcPr>
          <w:p w14:paraId="1A325DEE" w14:textId="77777777" w:rsidR="005A5AC1" w:rsidRPr="00020619" w:rsidRDefault="005A5AC1" w:rsidP="00864629">
            <w:pPr>
              <w:pStyle w:val="TAC"/>
              <w:spacing w:line="256" w:lineRule="auto"/>
              <w:rPr>
                <w:ins w:id="36090" w:author="BigCREditor-Post-RAN4#105" w:date="2022-11-28T21:33: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94A456F" w14:textId="77777777" w:rsidR="005A5AC1" w:rsidRPr="00020619" w:rsidRDefault="005A5AC1" w:rsidP="00864629">
            <w:pPr>
              <w:pStyle w:val="TAC"/>
              <w:spacing w:line="256" w:lineRule="auto"/>
              <w:rPr>
                <w:ins w:id="36091" w:author="BigCREditor-Post-RAN4#105" w:date="2022-11-28T21:33:00Z"/>
              </w:rPr>
            </w:pPr>
            <w:ins w:id="36092" w:author="BigCREditor-Post-RAN4#105" w:date="2022-11-28T21:33:00Z">
              <w:r w:rsidRPr="00020619">
                <w:t>Config 1,4</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51568239" w14:textId="77777777" w:rsidR="005A5AC1" w:rsidRPr="00020619" w:rsidRDefault="005A5AC1" w:rsidP="00864629">
            <w:pPr>
              <w:pStyle w:val="TAC"/>
              <w:spacing w:line="256" w:lineRule="auto"/>
              <w:rPr>
                <w:ins w:id="36093" w:author="BigCREditor-Post-RAN4#105" w:date="2022-11-28T21:33:00Z"/>
                <w:lang w:val="en-US"/>
              </w:rPr>
            </w:pPr>
            <w:ins w:id="36094" w:author="BigCREditor-Post-RAN4#105" w:date="2022-11-28T21:33:00Z">
              <w:r w:rsidRPr="00020619">
                <w:rPr>
                  <w:lang w:val="en-US"/>
                </w:rPr>
                <w:t>Not Applicable</w:t>
              </w:r>
            </w:ins>
          </w:p>
        </w:tc>
      </w:tr>
      <w:tr w:rsidR="005A5AC1" w:rsidRPr="00020619" w14:paraId="10476ABE" w14:textId="77777777" w:rsidTr="00864629">
        <w:trPr>
          <w:cantSplit/>
          <w:trHeight w:val="150"/>
          <w:ins w:id="36095"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92F00D0" w14:textId="77777777" w:rsidR="005A5AC1" w:rsidRPr="00020619" w:rsidRDefault="005A5AC1" w:rsidP="00864629">
            <w:pPr>
              <w:spacing w:after="0" w:line="256" w:lineRule="auto"/>
              <w:rPr>
                <w:ins w:id="36096" w:author="BigCREditor-Post-RAN4#105" w:date="2022-11-28T21:33: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7B3F0FE3" w14:textId="77777777" w:rsidR="005A5AC1" w:rsidRPr="00020619" w:rsidRDefault="005A5AC1" w:rsidP="00864629">
            <w:pPr>
              <w:pStyle w:val="TAC"/>
              <w:spacing w:line="256" w:lineRule="auto"/>
              <w:rPr>
                <w:ins w:id="36097" w:author="BigCREditor-Post-RAN4#105" w:date="2022-11-28T21:33: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D517FFC" w14:textId="77777777" w:rsidR="005A5AC1" w:rsidRPr="00020619" w:rsidRDefault="005A5AC1" w:rsidP="00864629">
            <w:pPr>
              <w:pStyle w:val="TAC"/>
              <w:spacing w:line="256" w:lineRule="auto"/>
              <w:rPr>
                <w:ins w:id="36098" w:author="BigCREditor-Post-RAN4#105" w:date="2022-11-28T21:33:00Z"/>
              </w:rPr>
            </w:pPr>
            <w:ins w:id="36099" w:author="BigCREditor-Post-RAN4#105" w:date="2022-11-28T21:33:00Z">
              <w:r w:rsidRPr="00020619">
                <w:t>Config 2</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7AA7BE96" w14:textId="77777777" w:rsidR="005A5AC1" w:rsidRPr="00020619" w:rsidRDefault="005A5AC1" w:rsidP="00864629">
            <w:pPr>
              <w:pStyle w:val="TAC"/>
              <w:spacing w:line="256" w:lineRule="auto"/>
              <w:rPr>
                <w:ins w:id="36100" w:author="BigCREditor-Post-RAN4#105" w:date="2022-11-28T21:33:00Z"/>
                <w:lang w:val="en-US"/>
              </w:rPr>
            </w:pPr>
            <w:ins w:id="36101" w:author="BigCREditor-Post-RAN4#105" w:date="2022-11-28T21:33:00Z">
              <w:r w:rsidRPr="00020619">
                <w:rPr>
                  <w:lang w:val="en-US"/>
                </w:rPr>
                <w:t>TDDConf.1.1</w:t>
              </w:r>
            </w:ins>
          </w:p>
        </w:tc>
      </w:tr>
      <w:tr w:rsidR="005A5AC1" w:rsidRPr="00020619" w14:paraId="4D43ECF2" w14:textId="77777777" w:rsidTr="00864629">
        <w:trPr>
          <w:cantSplit/>
          <w:trHeight w:val="150"/>
          <w:ins w:id="36102"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ED6C461" w14:textId="77777777" w:rsidR="005A5AC1" w:rsidRPr="00020619" w:rsidRDefault="005A5AC1" w:rsidP="00864629">
            <w:pPr>
              <w:spacing w:after="0" w:line="256" w:lineRule="auto"/>
              <w:rPr>
                <w:ins w:id="36103" w:author="BigCREditor-Post-RAN4#105" w:date="2022-11-28T21:33:00Z"/>
                <w:rFonts w:ascii="Arial" w:hAnsi="Arial"/>
                <w:bCs/>
                <w:sz w:val="18"/>
                <w:lang w:eastAsia="en-GB"/>
              </w:rPr>
            </w:pPr>
          </w:p>
        </w:tc>
        <w:tc>
          <w:tcPr>
            <w:tcW w:w="877" w:type="dxa"/>
            <w:tcBorders>
              <w:top w:val="single" w:sz="4" w:space="0" w:color="auto"/>
              <w:left w:val="single" w:sz="4" w:space="0" w:color="auto"/>
              <w:bottom w:val="single" w:sz="4" w:space="0" w:color="auto"/>
              <w:right w:val="single" w:sz="4" w:space="0" w:color="auto"/>
            </w:tcBorders>
          </w:tcPr>
          <w:p w14:paraId="30389069" w14:textId="77777777" w:rsidR="005A5AC1" w:rsidRPr="00020619" w:rsidRDefault="005A5AC1" w:rsidP="00864629">
            <w:pPr>
              <w:pStyle w:val="TAC"/>
              <w:spacing w:line="256" w:lineRule="auto"/>
              <w:rPr>
                <w:ins w:id="36104" w:author="BigCREditor-Post-RAN4#105" w:date="2022-11-28T21:33:00Z"/>
                <w:rFonts w:cs="v4.2.0"/>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508D774" w14:textId="77777777" w:rsidR="005A5AC1" w:rsidRPr="00020619" w:rsidRDefault="005A5AC1" w:rsidP="00864629">
            <w:pPr>
              <w:pStyle w:val="TAC"/>
              <w:spacing w:line="256" w:lineRule="auto"/>
              <w:rPr>
                <w:ins w:id="36105" w:author="BigCREditor-Post-RAN4#105" w:date="2022-11-28T21:33:00Z"/>
              </w:rPr>
            </w:pPr>
            <w:ins w:id="36106" w:author="BigCREditor-Post-RAN4#105" w:date="2022-11-28T21:33:00Z">
              <w:r w:rsidRPr="00020619">
                <w:t>Config 3</w:t>
              </w:r>
            </w:ins>
          </w:p>
        </w:tc>
        <w:tc>
          <w:tcPr>
            <w:tcW w:w="4160" w:type="dxa"/>
            <w:gridSpan w:val="7"/>
            <w:tcBorders>
              <w:top w:val="single" w:sz="4" w:space="0" w:color="auto"/>
              <w:left w:val="single" w:sz="4" w:space="0" w:color="auto"/>
              <w:bottom w:val="single" w:sz="4" w:space="0" w:color="auto"/>
              <w:right w:val="single" w:sz="4" w:space="0" w:color="auto"/>
            </w:tcBorders>
            <w:hideMark/>
          </w:tcPr>
          <w:p w14:paraId="3F3E1F4F" w14:textId="77777777" w:rsidR="005A5AC1" w:rsidRPr="00020619" w:rsidRDefault="005A5AC1" w:rsidP="00864629">
            <w:pPr>
              <w:pStyle w:val="TAC"/>
              <w:spacing w:line="256" w:lineRule="auto"/>
              <w:rPr>
                <w:ins w:id="36107" w:author="BigCREditor-Post-RAN4#105" w:date="2022-11-28T21:33:00Z"/>
                <w:lang w:val="en-US"/>
              </w:rPr>
            </w:pPr>
            <w:ins w:id="36108" w:author="BigCREditor-Post-RAN4#105" w:date="2022-11-28T21:33:00Z">
              <w:r w:rsidRPr="00020619">
                <w:rPr>
                  <w:lang w:val="en-US"/>
                </w:rPr>
                <w:t>TDDConf.2.1</w:t>
              </w:r>
            </w:ins>
          </w:p>
        </w:tc>
      </w:tr>
      <w:tr w:rsidR="005A5AC1" w:rsidRPr="00020619" w14:paraId="7AC2C411" w14:textId="77777777" w:rsidTr="00864629">
        <w:trPr>
          <w:cantSplit/>
          <w:trHeight w:val="150"/>
          <w:ins w:id="36109"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1E5D22F" w14:textId="77777777" w:rsidR="005A5AC1" w:rsidRPr="00020619" w:rsidRDefault="005A5AC1" w:rsidP="00864629">
            <w:pPr>
              <w:pStyle w:val="TAL"/>
              <w:spacing w:line="256" w:lineRule="auto"/>
              <w:rPr>
                <w:ins w:id="36110" w:author="BigCREditor-Post-RAN4#105" w:date="2022-11-28T21:33:00Z"/>
              </w:rPr>
            </w:pPr>
            <w:proofErr w:type="spellStart"/>
            <w:ins w:id="36111" w:author="BigCREditor-Post-RAN4#105" w:date="2022-11-28T21:33:00Z">
              <w:r w:rsidRPr="00020619">
                <w:rPr>
                  <w:bCs/>
                </w:rPr>
                <w:lastRenderedPageBreak/>
                <w:t>BW</w:t>
              </w:r>
              <w:r w:rsidRPr="00020619">
                <w:rPr>
                  <w:vertAlign w:val="subscript"/>
                </w:rPr>
                <w:t>channel</w:t>
              </w:r>
              <w:proofErr w:type="spellEnd"/>
            </w:ins>
          </w:p>
        </w:tc>
        <w:tc>
          <w:tcPr>
            <w:tcW w:w="877" w:type="dxa"/>
            <w:vMerge w:val="restart"/>
            <w:tcBorders>
              <w:top w:val="single" w:sz="4" w:space="0" w:color="auto"/>
              <w:left w:val="single" w:sz="4" w:space="0" w:color="auto"/>
              <w:bottom w:val="single" w:sz="4" w:space="0" w:color="auto"/>
              <w:right w:val="single" w:sz="4" w:space="0" w:color="auto"/>
            </w:tcBorders>
            <w:hideMark/>
          </w:tcPr>
          <w:p w14:paraId="28BD3FD9" w14:textId="77777777" w:rsidR="005A5AC1" w:rsidRPr="00020619" w:rsidRDefault="005A5AC1" w:rsidP="00864629">
            <w:pPr>
              <w:pStyle w:val="TAC"/>
              <w:spacing w:line="256" w:lineRule="auto"/>
              <w:rPr>
                <w:ins w:id="36112" w:author="BigCREditor-Post-RAN4#105" w:date="2022-11-28T21:33:00Z"/>
              </w:rPr>
            </w:pPr>
            <w:ins w:id="36113" w:author="BigCREditor-Post-RAN4#105" w:date="2022-11-28T21:33:00Z">
              <w:r w:rsidRPr="00020619">
                <w:rPr>
                  <w:rFonts w:cs="v4.2.0"/>
                </w:rPr>
                <w:t>MHz</w:t>
              </w:r>
            </w:ins>
          </w:p>
        </w:tc>
        <w:tc>
          <w:tcPr>
            <w:tcW w:w="1281" w:type="dxa"/>
            <w:tcBorders>
              <w:top w:val="single" w:sz="4" w:space="0" w:color="auto"/>
              <w:left w:val="single" w:sz="4" w:space="0" w:color="auto"/>
              <w:bottom w:val="single" w:sz="4" w:space="0" w:color="auto"/>
              <w:right w:val="single" w:sz="4" w:space="0" w:color="auto"/>
            </w:tcBorders>
            <w:vAlign w:val="center"/>
            <w:hideMark/>
          </w:tcPr>
          <w:p w14:paraId="7F473B73" w14:textId="77777777" w:rsidR="005A5AC1" w:rsidRPr="00020619" w:rsidRDefault="005A5AC1" w:rsidP="00864629">
            <w:pPr>
              <w:pStyle w:val="TAC"/>
              <w:spacing w:line="256" w:lineRule="auto"/>
              <w:rPr>
                <w:ins w:id="36114" w:author="BigCREditor-Post-RAN4#105" w:date="2022-11-28T21:33:00Z"/>
                <w:lang w:val="en-US"/>
              </w:rPr>
            </w:pPr>
            <w:ins w:id="36115" w:author="BigCREditor-Post-RAN4#105" w:date="2022-11-28T21:33:00Z">
              <w:r w:rsidRPr="00020619">
                <w:t>Config</w:t>
              </w:r>
              <w:r w:rsidRPr="00020619">
                <w:rPr>
                  <w:szCs w:val="18"/>
                </w:rPr>
                <w:t xml:space="preserve"> 1,2,4</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6AC09FE3" w14:textId="77777777" w:rsidR="005A5AC1" w:rsidRPr="00020619" w:rsidRDefault="005A5AC1" w:rsidP="00864629">
            <w:pPr>
              <w:pStyle w:val="TAC"/>
              <w:spacing w:line="256" w:lineRule="auto"/>
              <w:rPr>
                <w:ins w:id="36116" w:author="BigCREditor-Post-RAN4#105" w:date="2022-11-28T21:33:00Z"/>
                <w:szCs w:val="18"/>
                <w:lang w:val="de-DE"/>
              </w:rPr>
            </w:pPr>
            <w:ins w:id="36117" w:author="BigCREditor-Post-RAN4#105" w:date="2022-11-28T21:33:00Z">
              <w:r w:rsidRPr="00020619">
                <w:rPr>
                  <w:szCs w:val="18"/>
                </w:rPr>
                <w:t xml:space="preserve">1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2</w:t>
              </w:r>
            </w:ins>
          </w:p>
        </w:tc>
      </w:tr>
      <w:tr w:rsidR="005A5AC1" w:rsidRPr="00020619" w14:paraId="22F67736" w14:textId="77777777" w:rsidTr="00864629">
        <w:trPr>
          <w:cantSplit/>
          <w:trHeight w:val="150"/>
          <w:ins w:id="36118"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CE8C301" w14:textId="77777777" w:rsidR="005A5AC1" w:rsidRPr="00020619" w:rsidRDefault="005A5AC1" w:rsidP="00864629">
            <w:pPr>
              <w:spacing w:after="0" w:line="256" w:lineRule="auto"/>
              <w:rPr>
                <w:ins w:id="36119" w:author="BigCREditor-Post-RAN4#105" w:date="2022-11-28T21:33:00Z"/>
                <w:rFonts w:ascii="Arial" w:hAnsi="Arial"/>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88DB689" w14:textId="77777777" w:rsidR="005A5AC1" w:rsidRPr="00020619" w:rsidRDefault="005A5AC1" w:rsidP="00864629">
            <w:pPr>
              <w:spacing w:after="0" w:line="256" w:lineRule="auto"/>
              <w:rPr>
                <w:ins w:id="36120" w:author="BigCREditor-Post-RAN4#105" w:date="2022-11-28T21:33: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FA06FF2" w14:textId="77777777" w:rsidR="005A5AC1" w:rsidRPr="00020619" w:rsidRDefault="005A5AC1" w:rsidP="00864629">
            <w:pPr>
              <w:pStyle w:val="TAC"/>
              <w:spacing w:line="256" w:lineRule="auto"/>
              <w:rPr>
                <w:ins w:id="36121" w:author="BigCREditor-Post-RAN4#105" w:date="2022-11-28T21:33:00Z"/>
                <w:lang w:val="en-US"/>
              </w:rPr>
            </w:pPr>
            <w:ins w:id="36122" w:author="BigCREditor-Post-RAN4#105" w:date="2022-11-28T21:33:00Z">
              <w:r w:rsidRPr="00020619">
                <w:t>Config</w:t>
              </w:r>
              <w:r w:rsidRPr="00020619">
                <w:rPr>
                  <w:szCs w:val="18"/>
                </w:rPr>
                <w:t xml:space="preserve"> 3</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28F39060" w14:textId="77777777" w:rsidR="005A5AC1" w:rsidRPr="00020619" w:rsidRDefault="005A5AC1" w:rsidP="00864629">
            <w:pPr>
              <w:pStyle w:val="TAC"/>
              <w:spacing w:line="256" w:lineRule="auto"/>
              <w:rPr>
                <w:ins w:id="36123" w:author="BigCREditor-Post-RAN4#105" w:date="2022-11-28T21:33:00Z"/>
                <w:szCs w:val="18"/>
              </w:rPr>
            </w:pPr>
            <w:ins w:id="36124" w:author="BigCREditor-Post-RAN4#105" w:date="2022-11-28T21:33:00Z">
              <w:r w:rsidRPr="00020619">
                <w:rPr>
                  <w:szCs w:val="18"/>
                </w:rPr>
                <w:t xml:space="preserve">2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1 </w:t>
              </w:r>
            </w:ins>
          </w:p>
        </w:tc>
      </w:tr>
      <w:tr w:rsidR="005A5AC1" w:rsidRPr="00020619" w14:paraId="3BAF9C46" w14:textId="77777777" w:rsidTr="00864629">
        <w:trPr>
          <w:cantSplit/>
          <w:trHeight w:val="81"/>
          <w:ins w:id="36125"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4481F44" w14:textId="77777777" w:rsidR="005A5AC1" w:rsidRPr="00020619" w:rsidRDefault="005A5AC1" w:rsidP="00864629">
            <w:pPr>
              <w:pStyle w:val="TAL"/>
              <w:spacing w:line="256" w:lineRule="auto"/>
              <w:rPr>
                <w:ins w:id="36126" w:author="BigCREditor-Post-RAN4#105" w:date="2022-11-28T21:33:00Z"/>
                <w:bCs/>
              </w:rPr>
            </w:pPr>
            <w:ins w:id="36127" w:author="BigCREditor-Post-RAN4#105" w:date="2022-11-28T21:33:00Z">
              <w:r w:rsidRPr="00020619">
                <w:rPr>
                  <w:lang w:val="en-US"/>
                </w:rPr>
                <w:t>BWP BW</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3DE46CF0" w14:textId="77777777" w:rsidR="005A5AC1" w:rsidRPr="00020619" w:rsidRDefault="005A5AC1" w:rsidP="00864629">
            <w:pPr>
              <w:pStyle w:val="TAC"/>
              <w:spacing w:line="256" w:lineRule="auto"/>
              <w:rPr>
                <w:ins w:id="36128" w:author="BigCREditor-Post-RAN4#105" w:date="2022-11-28T21:33:00Z"/>
              </w:rPr>
            </w:pPr>
            <w:ins w:id="36129" w:author="BigCREditor-Post-RAN4#105" w:date="2022-11-28T21:33:00Z">
              <w:r w:rsidRPr="00020619">
                <w:t>MHz</w:t>
              </w:r>
            </w:ins>
          </w:p>
        </w:tc>
        <w:tc>
          <w:tcPr>
            <w:tcW w:w="1281" w:type="dxa"/>
            <w:tcBorders>
              <w:top w:val="single" w:sz="4" w:space="0" w:color="auto"/>
              <w:left w:val="single" w:sz="4" w:space="0" w:color="auto"/>
              <w:bottom w:val="single" w:sz="4" w:space="0" w:color="auto"/>
              <w:right w:val="single" w:sz="4" w:space="0" w:color="auto"/>
            </w:tcBorders>
            <w:vAlign w:val="center"/>
            <w:hideMark/>
          </w:tcPr>
          <w:p w14:paraId="7F3408FA" w14:textId="77777777" w:rsidR="005A5AC1" w:rsidRPr="00020619" w:rsidRDefault="005A5AC1" w:rsidP="00864629">
            <w:pPr>
              <w:pStyle w:val="TAC"/>
              <w:spacing w:line="256" w:lineRule="auto"/>
              <w:rPr>
                <w:ins w:id="36130" w:author="BigCREditor-Post-RAN4#105" w:date="2022-11-28T21:33:00Z"/>
                <w:lang w:val="en-US"/>
              </w:rPr>
            </w:pPr>
            <w:ins w:id="36131" w:author="BigCREditor-Post-RAN4#105" w:date="2022-11-28T21:33:00Z">
              <w:r w:rsidRPr="00020619">
                <w:t>Config</w:t>
              </w:r>
              <w:r w:rsidRPr="00020619">
                <w:rPr>
                  <w:szCs w:val="18"/>
                </w:rPr>
                <w:t xml:space="preserve"> 1,2</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0A495E34" w14:textId="77777777" w:rsidR="005A5AC1" w:rsidRPr="00020619" w:rsidRDefault="005A5AC1" w:rsidP="00864629">
            <w:pPr>
              <w:pStyle w:val="TAC"/>
              <w:spacing w:line="256" w:lineRule="auto"/>
              <w:rPr>
                <w:ins w:id="36132" w:author="BigCREditor-Post-RAN4#105" w:date="2022-11-28T21:33:00Z"/>
                <w:szCs w:val="18"/>
                <w:lang w:val="de-DE"/>
              </w:rPr>
            </w:pPr>
            <w:ins w:id="36133" w:author="BigCREditor-Post-RAN4#105" w:date="2022-11-28T21:33:00Z">
              <w:r w:rsidRPr="00020619">
                <w:rPr>
                  <w:szCs w:val="18"/>
                </w:rPr>
                <w:t xml:space="preserve">1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2</w:t>
              </w:r>
            </w:ins>
          </w:p>
        </w:tc>
      </w:tr>
      <w:tr w:rsidR="005A5AC1" w:rsidRPr="00020619" w14:paraId="266BEE22" w14:textId="77777777" w:rsidTr="00864629">
        <w:trPr>
          <w:cantSplit/>
          <w:trHeight w:val="36"/>
          <w:ins w:id="36134"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B0B09C9" w14:textId="77777777" w:rsidR="005A5AC1" w:rsidRPr="00020619" w:rsidRDefault="005A5AC1" w:rsidP="00864629">
            <w:pPr>
              <w:spacing w:after="0" w:line="256" w:lineRule="auto"/>
              <w:rPr>
                <w:ins w:id="36135" w:author="BigCREditor-Post-RAN4#105" w:date="2022-11-28T21:33: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183547C" w14:textId="77777777" w:rsidR="005A5AC1" w:rsidRPr="00020619" w:rsidRDefault="005A5AC1" w:rsidP="00864629">
            <w:pPr>
              <w:spacing w:after="0" w:line="256" w:lineRule="auto"/>
              <w:rPr>
                <w:ins w:id="36136" w:author="BigCREditor-Post-RAN4#105" w:date="2022-11-28T21:33: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64D0B8A" w14:textId="77777777" w:rsidR="005A5AC1" w:rsidRPr="00020619" w:rsidRDefault="005A5AC1" w:rsidP="00864629">
            <w:pPr>
              <w:pStyle w:val="TAC"/>
              <w:spacing w:line="256" w:lineRule="auto"/>
              <w:rPr>
                <w:ins w:id="36137" w:author="BigCREditor-Post-RAN4#105" w:date="2022-11-28T21:33:00Z"/>
                <w:lang w:val="en-US"/>
              </w:rPr>
            </w:pPr>
            <w:ins w:id="36138" w:author="BigCREditor-Post-RAN4#105" w:date="2022-11-28T21:33:00Z">
              <w:r w:rsidRPr="00020619">
                <w:t>Config</w:t>
              </w:r>
              <w:r w:rsidRPr="00020619">
                <w:rPr>
                  <w:szCs w:val="18"/>
                </w:rPr>
                <w:t xml:space="preserve"> 3</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44C07597" w14:textId="77777777" w:rsidR="005A5AC1" w:rsidRPr="00020619" w:rsidRDefault="005A5AC1" w:rsidP="00864629">
            <w:pPr>
              <w:pStyle w:val="TAC"/>
              <w:spacing w:line="256" w:lineRule="auto"/>
              <w:rPr>
                <w:ins w:id="36139" w:author="BigCREditor-Post-RAN4#105" w:date="2022-11-28T21:33:00Z"/>
                <w:szCs w:val="18"/>
              </w:rPr>
            </w:pPr>
            <w:ins w:id="36140" w:author="BigCREditor-Post-RAN4#105" w:date="2022-11-28T21:33:00Z">
              <w:r w:rsidRPr="00020619">
                <w:rPr>
                  <w:szCs w:val="18"/>
                </w:rPr>
                <w:t xml:space="preserve">20: </w:t>
              </w:r>
              <w:proofErr w:type="gramStart"/>
              <w:r w:rsidRPr="00020619">
                <w:rPr>
                  <w:szCs w:val="18"/>
                  <w:lang w:val="de-DE"/>
                </w:rPr>
                <w:t>N</w:t>
              </w:r>
              <w:r w:rsidRPr="00020619">
                <w:rPr>
                  <w:szCs w:val="18"/>
                  <w:vertAlign w:val="subscript"/>
                  <w:lang w:val="de-DE"/>
                </w:rPr>
                <w:t>RB,c</w:t>
              </w:r>
              <w:proofErr w:type="gramEnd"/>
              <w:r w:rsidRPr="00020619">
                <w:rPr>
                  <w:szCs w:val="18"/>
                  <w:lang w:val="de-DE"/>
                </w:rPr>
                <w:t xml:space="preserve"> = 51 </w:t>
              </w:r>
            </w:ins>
          </w:p>
        </w:tc>
      </w:tr>
      <w:tr w:rsidR="005A5AC1" w:rsidRPr="00020619" w14:paraId="1C627DEE" w14:textId="77777777" w:rsidTr="00864629">
        <w:trPr>
          <w:cantSplit/>
          <w:trHeight w:val="36"/>
          <w:ins w:id="36141" w:author="BigCREditor-Post-RAN4#105" w:date="2022-11-28T21:33:00Z"/>
        </w:trPr>
        <w:tc>
          <w:tcPr>
            <w:tcW w:w="1200" w:type="dxa"/>
            <w:vMerge w:val="restart"/>
            <w:tcBorders>
              <w:top w:val="single" w:sz="4" w:space="0" w:color="auto"/>
              <w:left w:val="single" w:sz="4" w:space="0" w:color="auto"/>
              <w:bottom w:val="single" w:sz="4" w:space="0" w:color="auto"/>
              <w:right w:val="single" w:sz="4" w:space="0" w:color="auto"/>
            </w:tcBorders>
            <w:hideMark/>
          </w:tcPr>
          <w:p w14:paraId="159B64BF" w14:textId="77777777" w:rsidR="005A5AC1" w:rsidRPr="00020619" w:rsidRDefault="005A5AC1" w:rsidP="00864629">
            <w:pPr>
              <w:pStyle w:val="TAL"/>
              <w:spacing w:line="256" w:lineRule="auto"/>
              <w:rPr>
                <w:ins w:id="36142" w:author="BigCREditor-Post-RAN4#105" w:date="2022-11-28T21:33:00Z"/>
                <w:bCs/>
              </w:rPr>
            </w:pPr>
            <w:ins w:id="36143" w:author="BigCREditor-Post-RAN4#105" w:date="2022-11-28T21:33:00Z">
              <w:r w:rsidRPr="00020619">
                <w:rPr>
                  <w:lang w:val="en-US"/>
                </w:rPr>
                <w:t>BWP configuration</w:t>
              </w:r>
            </w:ins>
          </w:p>
        </w:tc>
        <w:tc>
          <w:tcPr>
            <w:tcW w:w="1428" w:type="dxa"/>
            <w:tcBorders>
              <w:top w:val="single" w:sz="4" w:space="0" w:color="auto"/>
              <w:left w:val="single" w:sz="4" w:space="0" w:color="auto"/>
              <w:bottom w:val="single" w:sz="4" w:space="0" w:color="auto"/>
              <w:right w:val="single" w:sz="4" w:space="0" w:color="auto"/>
            </w:tcBorders>
            <w:hideMark/>
          </w:tcPr>
          <w:p w14:paraId="0574B76D" w14:textId="77777777" w:rsidR="005A5AC1" w:rsidRPr="00020619" w:rsidRDefault="005A5AC1" w:rsidP="00864629">
            <w:pPr>
              <w:pStyle w:val="TAL"/>
              <w:spacing w:line="256" w:lineRule="auto"/>
              <w:rPr>
                <w:ins w:id="36144" w:author="BigCREditor-Post-RAN4#105" w:date="2022-11-28T21:33:00Z"/>
                <w:bCs/>
              </w:rPr>
            </w:pPr>
            <w:ins w:id="36145" w:author="BigCREditor-Post-RAN4#105" w:date="2022-11-28T21:33:00Z">
              <w:r w:rsidRPr="00020619">
                <w:t>Initial DL BWP</w:t>
              </w:r>
            </w:ins>
          </w:p>
        </w:tc>
        <w:tc>
          <w:tcPr>
            <w:tcW w:w="877" w:type="dxa"/>
            <w:tcBorders>
              <w:top w:val="single" w:sz="4" w:space="0" w:color="auto"/>
              <w:left w:val="single" w:sz="4" w:space="0" w:color="auto"/>
              <w:bottom w:val="single" w:sz="4" w:space="0" w:color="auto"/>
              <w:right w:val="single" w:sz="4" w:space="0" w:color="auto"/>
            </w:tcBorders>
          </w:tcPr>
          <w:p w14:paraId="69AD8160" w14:textId="77777777" w:rsidR="005A5AC1" w:rsidRPr="00020619" w:rsidRDefault="005A5AC1" w:rsidP="00864629">
            <w:pPr>
              <w:pStyle w:val="TAC"/>
              <w:spacing w:line="256" w:lineRule="auto"/>
              <w:rPr>
                <w:ins w:id="36146"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049233B" w14:textId="77777777" w:rsidR="005A5AC1" w:rsidRPr="00020619" w:rsidRDefault="005A5AC1" w:rsidP="00864629">
            <w:pPr>
              <w:pStyle w:val="TAC"/>
              <w:spacing w:line="256" w:lineRule="auto"/>
              <w:rPr>
                <w:ins w:id="36147" w:author="BigCREditor-Post-RAN4#105" w:date="2022-11-28T21:33:00Z"/>
              </w:rPr>
            </w:pPr>
            <w:ins w:id="36148" w:author="BigCREditor-Post-RAN4#105" w:date="2022-11-28T21:33:00Z">
              <w:r w:rsidRPr="00020619">
                <w:t>Config</w:t>
              </w:r>
              <w:r w:rsidRPr="00020619">
                <w:rPr>
                  <w:szCs w:val="18"/>
                </w:rPr>
                <w:t xml:space="preserve"> 1, 2, 3, 4 </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50D962BA" w14:textId="77777777" w:rsidR="005A5AC1" w:rsidRPr="00020619" w:rsidRDefault="005A5AC1" w:rsidP="00864629">
            <w:pPr>
              <w:pStyle w:val="TAC"/>
              <w:spacing w:line="256" w:lineRule="auto"/>
              <w:rPr>
                <w:ins w:id="36149" w:author="BigCREditor-Post-RAN4#105" w:date="2022-11-28T21:33:00Z"/>
                <w:szCs w:val="18"/>
              </w:rPr>
            </w:pPr>
            <w:ins w:id="36150" w:author="BigCREditor-Post-RAN4#105" w:date="2022-11-28T21:33:00Z">
              <w:r w:rsidRPr="00020619">
                <w:t>DLBWP.0.1</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3EAD60AC" w14:textId="77777777" w:rsidR="005A5AC1" w:rsidRPr="00020619" w:rsidRDefault="005A5AC1" w:rsidP="00864629">
            <w:pPr>
              <w:pStyle w:val="TAC"/>
              <w:spacing w:line="256" w:lineRule="auto"/>
              <w:rPr>
                <w:ins w:id="36151" w:author="BigCREditor-Post-RAN4#105" w:date="2022-11-28T21:33:00Z"/>
                <w:szCs w:val="18"/>
              </w:rPr>
            </w:pPr>
            <w:ins w:id="36152" w:author="BigCREditor-Post-RAN4#105" w:date="2022-11-28T21:33:00Z">
              <w:r w:rsidRPr="00020619">
                <w:rPr>
                  <w:szCs w:val="18"/>
                </w:rPr>
                <w:t>NA</w:t>
              </w:r>
            </w:ins>
          </w:p>
        </w:tc>
      </w:tr>
      <w:tr w:rsidR="005A5AC1" w:rsidRPr="00020619" w14:paraId="2628B3AD" w14:textId="77777777" w:rsidTr="00864629">
        <w:trPr>
          <w:cantSplit/>
          <w:trHeight w:val="36"/>
          <w:ins w:id="36153" w:author="BigCREditor-Post-RAN4#105" w:date="2022-11-28T21:33: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985C5F7" w14:textId="77777777" w:rsidR="005A5AC1" w:rsidRPr="00020619" w:rsidRDefault="005A5AC1" w:rsidP="00864629">
            <w:pPr>
              <w:spacing w:after="0" w:line="256" w:lineRule="auto"/>
              <w:rPr>
                <w:ins w:id="36154" w:author="BigCREditor-Post-RAN4#105" w:date="2022-11-28T21:33:00Z"/>
                <w:rFonts w:ascii="Arial" w:hAnsi="Arial"/>
                <w:bCs/>
                <w:sz w:val="18"/>
                <w:lang w:eastAsia="en-GB"/>
              </w:rPr>
            </w:pPr>
          </w:p>
        </w:tc>
        <w:tc>
          <w:tcPr>
            <w:tcW w:w="1428" w:type="dxa"/>
            <w:tcBorders>
              <w:top w:val="single" w:sz="4" w:space="0" w:color="auto"/>
              <w:left w:val="single" w:sz="4" w:space="0" w:color="auto"/>
              <w:bottom w:val="single" w:sz="4" w:space="0" w:color="auto"/>
              <w:right w:val="single" w:sz="4" w:space="0" w:color="auto"/>
            </w:tcBorders>
            <w:hideMark/>
          </w:tcPr>
          <w:p w14:paraId="6C08588A" w14:textId="77777777" w:rsidR="005A5AC1" w:rsidRPr="00020619" w:rsidRDefault="005A5AC1" w:rsidP="00864629">
            <w:pPr>
              <w:pStyle w:val="TAL"/>
              <w:spacing w:line="256" w:lineRule="auto"/>
              <w:rPr>
                <w:ins w:id="36155" w:author="BigCREditor-Post-RAN4#105" w:date="2022-11-28T21:33:00Z"/>
              </w:rPr>
            </w:pPr>
            <w:ins w:id="36156" w:author="BigCREditor-Post-RAN4#105" w:date="2022-11-28T21:33:00Z">
              <w:r w:rsidRPr="00020619">
                <w:t>Initial UL BWP</w:t>
              </w:r>
            </w:ins>
          </w:p>
        </w:tc>
        <w:tc>
          <w:tcPr>
            <w:tcW w:w="877" w:type="dxa"/>
            <w:tcBorders>
              <w:top w:val="single" w:sz="4" w:space="0" w:color="auto"/>
              <w:left w:val="single" w:sz="4" w:space="0" w:color="auto"/>
              <w:bottom w:val="single" w:sz="4" w:space="0" w:color="auto"/>
              <w:right w:val="single" w:sz="4" w:space="0" w:color="auto"/>
            </w:tcBorders>
          </w:tcPr>
          <w:p w14:paraId="17398EBC" w14:textId="77777777" w:rsidR="005A5AC1" w:rsidRPr="00020619" w:rsidRDefault="005A5AC1" w:rsidP="00864629">
            <w:pPr>
              <w:pStyle w:val="TAC"/>
              <w:spacing w:line="256" w:lineRule="auto"/>
              <w:rPr>
                <w:ins w:id="36157"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6258BA8" w14:textId="77777777" w:rsidR="005A5AC1" w:rsidRPr="00020619" w:rsidRDefault="005A5AC1" w:rsidP="00864629">
            <w:pPr>
              <w:pStyle w:val="TAC"/>
              <w:spacing w:line="256" w:lineRule="auto"/>
              <w:rPr>
                <w:ins w:id="36158" w:author="BigCREditor-Post-RAN4#105" w:date="2022-11-28T21:33:00Z"/>
              </w:rPr>
            </w:pPr>
            <w:ins w:id="36159" w:author="BigCREditor-Post-RAN4#105" w:date="2022-11-28T21:33:00Z">
              <w:r w:rsidRPr="00020619">
                <w:t>Config</w:t>
              </w:r>
              <w:r w:rsidRPr="00020619">
                <w:rPr>
                  <w:szCs w:val="18"/>
                </w:rPr>
                <w:t xml:space="preserve"> 1, 2, 3, 4</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396B58D7" w14:textId="77777777" w:rsidR="005A5AC1" w:rsidRPr="00020619" w:rsidRDefault="005A5AC1" w:rsidP="00864629">
            <w:pPr>
              <w:pStyle w:val="TAC"/>
              <w:spacing w:line="256" w:lineRule="auto"/>
              <w:rPr>
                <w:ins w:id="36160" w:author="BigCREditor-Post-RAN4#105" w:date="2022-11-28T21:33:00Z"/>
              </w:rPr>
            </w:pPr>
            <w:ins w:id="36161" w:author="BigCREditor-Post-RAN4#105" w:date="2022-11-28T21:33:00Z">
              <w:r w:rsidRPr="00020619">
                <w:rPr>
                  <w:bCs/>
                </w:rPr>
                <w:t>ULBWP.0.1</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663BFB68" w14:textId="77777777" w:rsidR="005A5AC1" w:rsidRPr="00020619" w:rsidRDefault="005A5AC1" w:rsidP="00864629">
            <w:pPr>
              <w:pStyle w:val="TAC"/>
              <w:spacing w:line="256" w:lineRule="auto"/>
              <w:rPr>
                <w:ins w:id="36162" w:author="BigCREditor-Post-RAN4#105" w:date="2022-11-28T21:33:00Z"/>
              </w:rPr>
            </w:pPr>
            <w:ins w:id="36163" w:author="BigCREditor-Post-RAN4#105" w:date="2022-11-28T21:33:00Z">
              <w:r w:rsidRPr="00020619">
                <w:t>NA</w:t>
              </w:r>
            </w:ins>
          </w:p>
        </w:tc>
      </w:tr>
      <w:tr w:rsidR="005A5AC1" w:rsidRPr="00020619" w14:paraId="2376FED5" w14:textId="77777777" w:rsidTr="00864629">
        <w:trPr>
          <w:cantSplit/>
          <w:trHeight w:val="36"/>
          <w:ins w:id="36164" w:author="BigCREditor-Post-RAN4#105" w:date="2022-11-28T21:33: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0281C719" w14:textId="77777777" w:rsidR="005A5AC1" w:rsidRPr="00020619" w:rsidRDefault="005A5AC1" w:rsidP="00864629">
            <w:pPr>
              <w:spacing w:after="0" w:line="256" w:lineRule="auto"/>
              <w:rPr>
                <w:ins w:id="36165" w:author="BigCREditor-Post-RAN4#105" w:date="2022-11-28T21:33:00Z"/>
                <w:rFonts w:ascii="Arial" w:hAnsi="Arial"/>
                <w:bCs/>
                <w:sz w:val="18"/>
                <w:lang w:eastAsia="en-GB"/>
              </w:rPr>
            </w:pPr>
          </w:p>
        </w:tc>
        <w:tc>
          <w:tcPr>
            <w:tcW w:w="1428" w:type="dxa"/>
            <w:tcBorders>
              <w:top w:val="single" w:sz="4" w:space="0" w:color="auto"/>
              <w:left w:val="single" w:sz="4" w:space="0" w:color="auto"/>
              <w:bottom w:val="single" w:sz="4" w:space="0" w:color="auto"/>
              <w:right w:val="single" w:sz="4" w:space="0" w:color="auto"/>
            </w:tcBorders>
            <w:hideMark/>
          </w:tcPr>
          <w:p w14:paraId="47BFB5FD" w14:textId="77777777" w:rsidR="005A5AC1" w:rsidRPr="00020619" w:rsidRDefault="005A5AC1" w:rsidP="00864629">
            <w:pPr>
              <w:pStyle w:val="TAL"/>
              <w:spacing w:line="256" w:lineRule="auto"/>
              <w:rPr>
                <w:ins w:id="36166" w:author="BigCREditor-Post-RAN4#105" w:date="2022-11-28T21:33:00Z"/>
                <w:bCs/>
              </w:rPr>
            </w:pPr>
            <w:ins w:id="36167" w:author="BigCREditor-Post-RAN4#105" w:date="2022-11-28T21:33:00Z">
              <w:r w:rsidRPr="00020619">
                <w:t>Dedicated DL BWP</w:t>
              </w:r>
            </w:ins>
          </w:p>
        </w:tc>
        <w:tc>
          <w:tcPr>
            <w:tcW w:w="877" w:type="dxa"/>
            <w:tcBorders>
              <w:top w:val="single" w:sz="4" w:space="0" w:color="auto"/>
              <w:left w:val="single" w:sz="4" w:space="0" w:color="auto"/>
              <w:bottom w:val="single" w:sz="4" w:space="0" w:color="auto"/>
              <w:right w:val="single" w:sz="4" w:space="0" w:color="auto"/>
            </w:tcBorders>
          </w:tcPr>
          <w:p w14:paraId="20B595B0" w14:textId="77777777" w:rsidR="005A5AC1" w:rsidRPr="00020619" w:rsidRDefault="005A5AC1" w:rsidP="00864629">
            <w:pPr>
              <w:pStyle w:val="TAC"/>
              <w:spacing w:line="256" w:lineRule="auto"/>
              <w:rPr>
                <w:ins w:id="36168"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tcPr>
          <w:p w14:paraId="713C4532" w14:textId="77777777" w:rsidR="005A5AC1" w:rsidRPr="00020619" w:rsidRDefault="005A5AC1" w:rsidP="00864629">
            <w:pPr>
              <w:pStyle w:val="TAC"/>
              <w:spacing w:line="256" w:lineRule="auto"/>
              <w:rPr>
                <w:ins w:id="36169" w:author="BigCREditor-Post-RAN4#105" w:date="2022-11-28T21:33:00Z"/>
              </w:rPr>
            </w:pPr>
          </w:p>
        </w:tc>
        <w:tc>
          <w:tcPr>
            <w:tcW w:w="1959" w:type="dxa"/>
            <w:gridSpan w:val="4"/>
            <w:tcBorders>
              <w:top w:val="single" w:sz="4" w:space="0" w:color="auto"/>
              <w:left w:val="single" w:sz="4" w:space="0" w:color="auto"/>
              <w:bottom w:val="single" w:sz="4" w:space="0" w:color="auto"/>
              <w:right w:val="single" w:sz="4" w:space="0" w:color="auto"/>
            </w:tcBorders>
            <w:hideMark/>
          </w:tcPr>
          <w:p w14:paraId="30377B36" w14:textId="77777777" w:rsidR="005A5AC1" w:rsidRPr="00020619" w:rsidRDefault="005A5AC1" w:rsidP="00864629">
            <w:pPr>
              <w:pStyle w:val="TAC"/>
              <w:spacing w:line="256" w:lineRule="auto"/>
              <w:rPr>
                <w:ins w:id="36170" w:author="BigCREditor-Post-RAN4#105" w:date="2022-11-28T21:33:00Z"/>
                <w:szCs w:val="18"/>
              </w:rPr>
            </w:pPr>
            <w:ins w:id="36171" w:author="BigCREditor-Post-RAN4#105" w:date="2022-11-28T21:33:00Z">
              <w:r w:rsidRPr="00020619">
                <w:t>DLBWP.1.1</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5B7E9DC2" w14:textId="77777777" w:rsidR="005A5AC1" w:rsidRPr="00020619" w:rsidRDefault="005A5AC1" w:rsidP="00864629">
            <w:pPr>
              <w:pStyle w:val="TAC"/>
              <w:spacing w:line="256" w:lineRule="auto"/>
              <w:rPr>
                <w:ins w:id="36172" w:author="BigCREditor-Post-RAN4#105" w:date="2022-11-28T21:33:00Z"/>
                <w:szCs w:val="18"/>
              </w:rPr>
            </w:pPr>
            <w:ins w:id="36173" w:author="BigCREditor-Post-RAN4#105" w:date="2022-11-28T21:33:00Z">
              <w:r w:rsidRPr="00020619">
                <w:rPr>
                  <w:szCs w:val="18"/>
                </w:rPr>
                <w:t>NA</w:t>
              </w:r>
            </w:ins>
          </w:p>
        </w:tc>
      </w:tr>
      <w:tr w:rsidR="005A5AC1" w:rsidRPr="00020619" w14:paraId="56AD1549" w14:textId="77777777" w:rsidTr="00864629">
        <w:trPr>
          <w:cantSplit/>
          <w:trHeight w:val="36"/>
          <w:ins w:id="36174" w:author="BigCREditor-Post-RAN4#105" w:date="2022-11-28T21:33:00Z"/>
        </w:trPr>
        <w:tc>
          <w:tcPr>
            <w:tcW w:w="8946" w:type="dxa"/>
            <w:vMerge/>
            <w:tcBorders>
              <w:top w:val="single" w:sz="4" w:space="0" w:color="auto"/>
              <w:left w:val="single" w:sz="4" w:space="0" w:color="auto"/>
              <w:bottom w:val="single" w:sz="4" w:space="0" w:color="auto"/>
              <w:right w:val="single" w:sz="4" w:space="0" w:color="auto"/>
            </w:tcBorders>
            <w:vAlign w:val="center"/>
            <w:hideMark/>
          </w:tcPr>
          <w:p w14:paraId="271B05AD" w14:textId="77777777" w:rsidR="005A5AC1" w:rsidRPr="00020619" w:rsidRDefault="005A5AC1" w:rsidP="00864629">
            <w:pPr>
              <w:spacing w:after="0" w:line="256" w:lineRule="auto"/>
              <w:rPr>
                <w:ins w:id="36175" w:author="BigCREditor-Post-RAN4#105" w:date="2022-11-28T21:33:00Z"/>
                <w:rFonts w:ascii="Arial" w:hAnsi="Arial"/>
                <w:bCs/>
                <w:sz w:val="18"/>
                <w:lang w:eastAsia="en-GB"/>
              </w:rPr>
            </w:pPr>
          </w:p>
        </w:tc>
        <w:tc>
          <w:tcPr>
            <w:tcW w:w="1428" w:type="dxa"/>
            <w:tcBorders>
              <w:top w:val="single" w:sz="4" w:space="0" w:color="auto"/>
              <w:left w:val="single" w:sz="4" w:space="0" w:color="auto"/>
              <w:bottom w:val="single" w:sz="4" w:space="0" w:color="auto"/>
              <w:right w:val="single" w:sz="4" w:space="0" w:color="auto"/>
            </w:tcBorders>
            <w:hideMark/>
          </w:tcPr>
          <w:p w14:paraId="52B57E96" w14:textId="77777777" w:rsidR="005A5AC1" w:rsidRPr="00020619" w:rsidRDefault="005A5AC1" w:rsidP="00864629">
            <w:pPr>
              <w:pStyle w:val="TAL"/>
              <w:spacing w:line="256" w:lineRule="auto"/>
              <w:rPr>
                <w:ins w:id="36176" w:author="BigCREditor-Post-RAN4#105" w:date="2022-11-28T21:33:00Z"/>
                <w:bCs/>
              </w:rPr>
            </w:pPr>
            <w:ins w:id="36177" w:author="BigCREditor-Post-RAN4#105" w:date="2022-11-28T21:33:00Z">
              <w:r w:rsidRPr="00020619">
                <w:rPr>
                  <w:bCs/>
                </w:rPr>
                <w:t>Dedicated UL BWP</w:t>
              </w:r>
            </w:ins>
          </w:p>
        </w:tc>
        <w:tc>
          <w:tcPr>
            <w:tcW w:w="877" w:type="dxa"/>
            <w:tcBorders>
              <w:top w:val="single" w:sz="4" w:space="0" w:color="auto"/>
              <w:left w:val="single" w:sz="4" w:space="0" w:color="auto"/>
              <w:bottom w:val="single" w:sz="4" w:space="0" w:color="auto"/>
              <w:right w:val="single" w:sz="4" w:space="0" w:color="auto"/>
            </w:tcBorders>
          </w:tcPr>
          <w:p w14:paraId="17C617F0" w14:textId="77777777" w:rsidR="005A5AC1" w:rsidRPr="00020619" w:rsidRDefault="005A5AC1" w:rsidP="00864629">
            <w:pPr>
              <w:pStyle w:val="TAC"/>
              <w:spacing w:line="256" w:lineRule="auto"/>
              <w:rPr>
                <w:ins w:id="36178"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tcPr>
          <w:p w14:paraId="259104B1" w14:textId="77777777" w:rsidR="005A5AC1" w:rsidRPr="00020619" w:rsidRDefault="005A5AC1" w:rsidP="00864629">
            <w:pPr>
              <w:pStyle w:val="TAC"/>
              <w:spacing w:line="256" w:lineRule="auto"/>
              <w:rPr>
                <w:ins w:id="36179" w:author="BigCREditor-Post-RAN4#105" w:date="2022-11-28T21:33:00Z"/>
              </w:rPr>
            </w:pPr>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476DBE1C" w14:textId="77777777" w:rsidR="005A5AC1" w:rsidRPr="00020619" w:rsidRDefault="005A5AC1" w:rsidP="00864629">
            <w:pPr>
              <w:pStyle w:val="TAC"/>
              <w:spacing w:line="256" w:lineRule="auto"/>
              <w:rPr>
                <w:ins w:id="36180" w:author="BigCREditor-Post-RAN4#105" w:date="2022-11-28T21:33:00Z"/>
                <w:szCs w:val="18"/>
              </w:rPr>
            </w:pPr>
            <w:ins w:id="36181" w:author="BigCREditor-Post-RAN4#105" w:date="2022-11-28T21:33:00Z">
              <w:r w:rsidRPr="00020619">
                <w:t>ULBWP.1.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582320C5" w14:textId="77777777" w:rsidR="005A5AC1" w:rsidRPr="00020619" w:rsidRDefault="005A5AC1" w:rsidP="00864629">
            <w:pPr>
              <w:pStyle w:val="TAC"/>
              <w:spacing w:line="256" w:lineRule="auto"/>
              <w:rPr>
                <w:ins w:id="36182" w:author="BigCREditor-Post-RAN4#105" w:date="2022-11-28T21:33:00Z"/>
                <w:szCs w:val="18"/>
              </w:rPr>
            </w:pPr>
            <w:ins w:id="36183" w:author="BigCREditor-Post-RAN4#105" w:date="2022-11-28T21:33:00Z">
              <w:r w:rsidRPr="00020619">
                <w:rPr>
                  <w:szCs w:val="18"/>
                </w:rPr>
                <w:t>NA</w:t>
              </w:r>
            </w:ins>
          </w:p>
        </w:tc>
      </w:tr>
      <w:tr w:rsidR="005A5AC1" w:rsidRPr="00020619" w14:paraId="26EFA6A8" w14:textId="77777777" w:rsidTr="00864629">
        <w:trPr>
          <w:cantSplit/>
          <w:trHeight w:val="443"/>
          <w:ins w:id="36184"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91664B1" w14:textId="77777777" w:rsidR="005A5AC1" w:rsidRPr="00020619" w:rsidRDefault="005A5AC1" w:rsidP="00864629">
            <w:pPr>
              <w:pStyle w:val="TAL"/>
              <w:spacing w:line="256" w:lineRule="auto"/>
              <w:rPr>
                <w:ins w:id="36185" w:author="BigCREditor-Post-RAN4#105" w:date="2022-11-28T21:33:00Z"/>
                <w:bCs/>
              </w:rPr>
            </w:pPr>
            <w:ins w:id="36186" w:author="BigCREditor-Post-RAN4#105" w:date="2022-11-28T21:33:00Z">
              <w:r w:rsidRPr="00020619">
                <w:rPr>
                  <w:bCs/>
                </w:rPr>
                <w:t>TRS configuration</w:t>
              </w:r>
            </w:ins>
          </w:p>
        </w:tc>
        <w:tc>
          <w:tcPr>
            <w:tcW w:w="877" w:type="dxa"/>
            <w:vMerge w:val="restart"/>
            <w:tcBorders>
              <w:top w:val="single" w:sz="4" w:space="0" w:color="auto"/>
              <w:left w:val="single" w:sz="4" w:space="0" w:color="auto"/>
              <w:bottom w:val="single" w:sz="4" w:space="0" w:color="auto"/>
              <w:right w:val="single" w:sz="4" w:space="0" w:color="auto"/>
            </w:tcBorders>
          </w:tcPr>
          <w:p w14:paraId="7B21A59A" w14:textId="77777777" w:rsidR="005A5AC1" w:rsidRPr="00020619" w:rsidRDefault="005A5AC1" w:rsidP="00864629">
            <w:pPr>
              <w:pStyle w:val="TAC"/>
              <w:spacing w:line="256" w:lineRule="auto"/>
              <w:rPr>
                <w:ins w:id="36187"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4DAF3D7" w14:textId="77777777" w:rsidR="005A5AC1" w:rsidRPr="00020619" w:rsidRDefault="005A5AC1" w:rsidP="00864629">
            <w:pPr>
              <w:pStyle w:val="TAC"/>
              <w:spacing w:line="256" w:lineRule="auto"/>
              <w:rPr>
                <w:ins w:id="36188" w:author="BigCREditor-Post-RAN4#105" w:date="2022-11-28T21:33:00Z"/>
              </w:rPr>
            </w:pPr>
            <w:ins w:id="36189" w:author="BigCREditor-Post-RAN4#105" w:date="2022-11-28T21:33:00Z">
              <w:r w:rsidRPr="00020619">
                <w:t>Config</w:t>
              </w:r>
              <w:r w:rsidRPr="00020619">
                <w:rPr>
                  <w:szCs w:val="18"/>
                </w:rPr>
                <w:t xml:space="preserve"> 1</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6EC95259" w14:textId="77777777" w:rsidR="005A5AC1" w:rsidRPr="00020619" w:rsidRDefault="005A5AC1" w:rsidP="00864629">
            <w:pPr>
              <w:pStyle w:val="TAC"/>
              <w:spacing w:line="256" w:lineRule="auto"/>
              <w:rPr>
                <w:ins w:id="36190" w:author="BigCREditor-Post-RAN4#105" w:date="2022-11-28T21:33:00Z"/>
              </w:rPr>
            </w:pPr>
            <w:ins w:id="36191" w:author="BigCREditor-Post-RAN4#105" w:date="2022-11-28T21:33:00Z">
              <w:r w:rsidRPr="00020619">
                <w:rPr>
                  <w:bCs/>
                </w:rPr>
                <w:t>TRS.1.1 F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3C6918F8" w14:textId="77777777" w:rsidR="005A5AC1" w:rsidRPr="00020619" w:rsidRDefault="005A5AC1" w:rsidP="00864629">
            <w:pPr>
              <w:pStyle w:val="TAC"/>
              <w:spacing w:line="256" w:lineRule="auto"/>
              <w:rPr>
                <w:ins w:id="36192" w:author="BigCREditor-Post-RAN4#105" w:date="2022-11-28T21:33:00Z"/>
              </w:rPr>
            </w:pPr>
            <w:ins w:id="36193" w:author="BigCREditor-Post-RAN4#105" w:date="2022-11-28T21:33:00Z">
              <w:r w:rsidRPr="00020619">
                <w:rPr>
                  <w:bCs/>
                </w:rPr>
                <w:t>NA</w:t>
              </w:r>
            </w:ins>
          </w:p>
        </w:tc>
      </w:tr>
      <w:tr w:rsidR="005A5AC1" w:rsidRPr="00020619" w14:paraId="4E1466B8" w14:textId="77777777" w:rsidTr="00864629">
        <w:trPr>
          <w:cantSplit/>
          <w:trHeight w:val="443"/>
          <w:ins w:id="36194"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2D93639" w14:textId="77777777" w:rsidR="005A5AC1" w:rsidRPr="00020619" w:rsidRDefault="005A5AC1" w:rsidP="00864629">
            <w:pPr>
              <w:spacing w:after="0" w:line="256" w:lineRule="auto"/>
              <w:rPr>
                <w:ins w:id="36195" w:author="BigCREditor-Post-RAN4#105" w:date="2022-11-28T21:33: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2021593" w14:textId="77777777" w:rsidR="005A5AC1" w:rsidRPr="00020619" w:rsidRDefault="005A5AC1" w:rsidP="00864629">
            <w:pPr>
              <w:spacing w:after="0" w:line="256" w:lineRule="auto"/>
              <w:rPr>
                <w:ins w:id="36196" w:author="BigCREditor-Post-RAN4#105" w:date="2022-11-28T21:33: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5502A5AE" w14:textId="77777777" w:rsidR="005A5AC1" w:rsidRPr="00020619" w:rsidRDefault="005A5AC1" w:rsidP="00864629">
            <w:pPr>
              <w:pStyle w:val="TAC"/>
              <w:spacing w:line="256" w:lineRule="auto"/>
              <w:rPr>
                <w:ins w:id="36197" w:author="BigCREditor-Post-RAN4#105" w:date="2022-11-28T21:33:00Z"/>
              </w:rPr>
            </w:pPr>
            <w:ins w:id="36198" w:author="BigCREditor-Post-RAN4#105" w:date="2022-11-28T21:33:00Z">
              <w:r w:rsidRPr="00020619">
                <w:t>Config</w:t>
              </w:r>
              <w:r w:rsidRPr="00020619">
                <w:rPr>
                  <w:szCs w:val="18"/>
                </w:rPr>
                <w:t xml:space="preserve"> 2</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619AF906" w14:textId="77777777" w:rsidR="005A5AC1" w:rsidRPr="00020619" w:rsidRDefault="005A5AC1" w:rsidP="00864629">
            <w:pPr>
              <w:pStyle w:val="TAC"/>
              <w:spacing w:line="256" w:lineRule="auto"/>
              <w:rPr>
                <w:ins w:id="36199" w:author="BigCREditor-Post-RAN4#105" w:date="2022-11-28T21:33:00Z"/>
              </w:rPr>
            </w:pPr>
            <w:ins w:id="36200" w:author="BigCREditor-Post-RAN4#105" w:date="2022-11-28T21:33:00Z">
              <w:r w:rsidRPr="00020619">
                <w:rPr>
                  <w:bCs/>
                </w:rPr>
                <w:t>TRS.1.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11503BD7" w14:textId="77777777" w:rsidR="005A5AC1" w:rsidRPr="00020619" w:rsidRDefault="005A5AC1" w:rsidP="00864629">
            <w:pPr>
              <w:pStyle w:val="TAC"/>
              <w:spacing w:line="256" w:lineRule="auto"/>
              <w:rPr>
                <w:ins w:id="36201" w:author="BigCREditor-Post-RAN4#105" w:date="2022-11-28T21:33:00Z"/>
              </w:rPr>
            </w:pPr>
            <w:ins w:id="36202" w:author="BigCREditor-Post-RAN4#105" w:date="2022-11-28T21:33:00Z">
              <w:r w:rsidRPr="00020619">
                <w:rPr>
                  <w:bCs/>
                </w:rPr>
                <w:t>NA</w:t>
              </w:r>
            </w:ins>
          </w:p>
        </w:tc>
      </w:tr>
      <w:tr w:rsidR="005A5AC1" w:rsidRPr="00020619" w14:paraId="758923C8" w14:textId="77777777" w:rsidTr="00864629">
        <w:trPr>
          <w:cantSplit/>
          <w:trHeight w:val="443"/>
          <w:ins w:id="36203"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7FB582D9" w14:textId="77777777" w:rsidR="005A5AC1" w:rsidRPr="00020619" w:rsidRDefault="005A5AC1" w:rsidP="00864629">
            <w:pPr>
              <w:spacing w:after="0" w:line="256" w:lineRule="auto"/>
              <w:rPr>
                <w:ins w:id="36204" w:author="BigCREditor-Post-RAN4#105" w:date="2022-11-28T21:33:00Z"/>
                <w:rFonts w:ascii="Arial" w:hAnsi="Arial"/>
                <w:bCs/>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7169AF26" w14:textId="77777777" w:rsidR="005A5AC1" w:rsidRPr="00020619" w:rsidRDefault="005A5AC1" w:rsidP="00864629">
            <w:pPr>
              <w:spacing w:after="0" w:line="256" w:lineRule="auto"/>
              <w:rPr>
                <w:ins w:id="36205" w:author="BigCREditor-Post-RAN4#105" w:date="2022-11-28T21:33: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E71296E" w14:textId="77777777" w:rsidR="005A5AC1" w:rsidRPr="00020619" w:rsidRDefault="005A5AC1" w:rsidP="00864629">
            <w:pPr>
              <w:pStyle w:val="TAC"/>
              <w:spacing w:line="256" w:lineRule="auto"/>
              <w:rPr>
                <w:ins w:id="36206" w:author="BigCREditor-Post-RAN4#105" w:date="2022-11-28T21:33:00Z"/>
              </w:rPr>
            </w:pPr>
            <w:ins w:id="36207" w:author="BigCREditor-Post-RAN4#105" w:date="2022-11-28T21:33:00Z">
              <w:r w:rsidRPr="00020619">
                <w:t>Config</w:t>
              </w:r>
              <w:r w:rsidRPr="00020619">
                <w:rPr>
                  <w:szCs w:val="18"/>
                </w:rPr>
                <w:t xml:space="preserve"> 3</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564F5F10" w14:textId="77777777" w:rsidR="005A5AC1" w:rsidRPr="00020619" w:rsidRDefault="005A5AC1" w:rsidP="00864629">
            <w:pPr>
              <w:pStyle w:val="TAC"/>
              <w:spacing w:line="256" w:lineRule="auto"/>
              <w:rPr>
                <w:ins w:id="36208" w:author="BigCREditor-Post-RAN4#105" w:date="2022-11-28T21:33:00Z"/>
              </w:rPr>
            </w:pPr>
            <w:ins w:id="36209" w:author="BigCREditor-Post-RAN4#105" w:date="2022-11-28T21:33:00Z">
              <w:r w:rsidRPr="00020619">
                <w:rPr>
                  <w:bCs/>
                </w:rPr>
                <w:t>TRS.1.2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3DFEDDA0" w14:textId="77777777" w:rsidR="005A5AC1" w:rsidRPr="00020619" w:rsidRDefault="005A5AC1" w:rsidP="00864629">
            <w:pPr>
              <w:pStyle w:val="TAC"/>
              <w:spacing w:line="256" w:lineRule="auto"/>
              <w:rPr>
                <w:ins w:id="36210" w:author="BigCREditor-Post-RAN4#105" w:date="2022-11-28T21:33:00Z"/>
              </w:rPr>
            </w:pPr>
            <w:ins w:id="36211" w:author="BigCREditor-Post-RAN4#105" w:date="2022-11-28T21:33:00Z">
              <w:r w:rsidRPr="00020619">
                <w:rPr>
                  <w:bCs/>
                </w:rPr>
                <w:t>NA</w:t>
              </w:r>
            </w:ins>
          </w:p>
        </w:tc>
      </w:tr>
      <w:tr w:rsidR="005A5AC1" w:rsidRPr="00020619" w14:paraId="3513B1CB" w14:textId="77777777" w:rsidTr="00864629">
        <w:trPr>
          <w:cantSplit/>
          <w:trHeight w:val="602"/>
          <w:ins w:id="36212"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292E95A3" w14:textId="77777777" w:rsidR="005A5AC1" w:rsidRPr="00020619" w:rsidRDefault="005A5AC1" w:rsidP="00864629">
            <w:pPr>
              <w:pStyle w:val="TAL"/>
              <w:spacing w:line="256" w:lineRule="auto"/>
              <w:rPr>
                <w:ins w:id="36213" w:author="BigCREditor-Post-RAN4#105" w:date="2022-11-28T21:33:00Z"/>
              </w:rPr>
            </w:pPr>
            <w:ins w:id="36214" w:author="BigCREditor-Post-RAN4#105" w:date="2022-11-28T21:33:00Z">
              <w:r w:rsidRPr="00020619">
                <w:rPr>
                  <w:bCs/>
                </w:rPr>
                <w:t xml:space="preserve">OCNG Patterns defined in A.3.2.1.1 (OP.1) </w:t>
              </w:r>
            </w:ins>
          </w:p>
        </w:tc>
        <w:tc>
          <w:tcPr>
            <w:tcW w:w="877" w:type="dxa"/>
            <w:tcBorders>
              <w:top w:val="single" w:sz="4" w:space="0" w:color="auto"/>
              <w:left w:val="single" w:sz="4" w:space="0" w:color="auto"/>
              <w:bottom w:val="single" w:sz="4" w:space="0" w:color="auto"/>
              <w:right w:val="single" w:sz="4" w:space="0" w:color="auto"/>
            </w:tcBorders>
          </w:tcPr>
          <w:p w14:paraId="7B2F49EE" w14:textId="77777777" w:rsidR="005A5AC1" w:rsidRPr="00020619" w:rsidRDefault="005A5AC1" w:rsidP="00864629">
            <w:pPr>
              <w:pStyle w:val="TAC"/>
              <w:spacing w:line="256" w:lineRule="auto"/>
              <w:rPr>
                <w:ins w:id="36215"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hideMark/>
          </w:tcPr>
          <w:p w14:paraId="603426BF" w14:textId="77777777" w:rsidR="005A5AC1" w:rsidRPr="00020619" w:rsidRDefault="005A5AC1" w:rsidP="00864629">
            <w:pPr>
              <w:pStyle w:val="TAC"/>
              <w:spacing w:line="256" w:lineRule="auto"/>
              <w:rPr>
                <w:ins w:id="36216" w:author="BigCREditor-Post-RAN4#105" w:date="2022-11-28T21:33:00Z"/>
              </w:rPr>
            </w:pPr>
            <w:ins w:id="36217" w:author="BigCREditor-Post-RAN4#105" w:date="2022-11-28T21:33:00Z">
              <w:r w:rsidRPr="00020619">
                <w:t>Config 1,2,3,4</w:t>
              </w:r>
            </w:ins>
          </w:p>
        </w:tc>
        <w:tc>
          <w:tcPr>
            <w:tcW w:w="1959" w:type="dxa"/>
            <w:gridSpan w:val="4"/>
            <w:tcBorders>
              <w:top w:val="single" w:sz="4" w:space="0" w:color="auto"/>
              <w:left w:val="single" w:sz="4" w:space="0" w:color="auto"/>
              <w:bottom w:val="single" w:sz="4" w:space="0" w:color="auto"/>
              <w:right w:val="single" w:sz="4" w:space="0" w:color="auto"/>
            </w:tcBorders>
            <w:hideMark/>
          </w:tcPr>
          <w:p w14:paraId="4BBF4DD2" w14:textId="77777777" w:rsidR="005A5AC1" w:rsidRPr="00020619" w:rsidRDefault="005A5AC1" w:rsidP="00864629">
            <w:pPr>
              <w:pStyle w:val="TAC"/>
              <w:spacing w:line="256" w:lineRule="auto"/>
              <w:rPr>
                <w:ins w:id="36218" w:author="BigCREditor-Post-RAN4#105" w:date="2022-11-28T21:33:00Z"/>
                <w:rFonts w:cs="v4.2.0"/>
              </w:rPr>
            </w:pPr>
            <w:ins w:id="36219" w:author="BigCREditor-Post-RAN4#105" w:date="2022-11-28T21:33:00Z">
              <w:r w:rsidRPr="00020619">
                <w:t xml:space="preserve">OP.1 </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0519425E" w14:textId="77777777" w:rsidR="005A5AC1" w:rsidRPr="00020619" w:rsidRDefault="005A5AC1" w:rsidP="00864629">
            <w:pPr>
              <w:pStyle w:val="TAC"/>
              <w:spacing w:line="256" w:lineRule="auto"/>
              <w:rPr>
                <w:ins w:id="36220" w:author="BigCREditor-Post-RAN4#105" w:date="2022-11-28T21:33:00Z"/>
                <w:rFonts w:cs="v4.2.0"/>
              </w:rPr>
            </w:pPr>
            <w:ins w:id="36221" w:author="BigCREditor-Post-RAN4#105" w:date="2022-11-28T21:33:00Z">
              <w:r w:rsidRPr="00020619">
                <w:t>OP.1</w:t>
              </w:r>
            </w:ins>
          </w:p>
        </w:tc>
      </w:tr>
      <w:tr w:rsidR="005A5AC1" w:rsidRPr="00020619" w14:paraId="1E8B5DFC" w14:textId="77777777" w:rsidTr="00864629">
        <w:trPr>
          <w:cantSplit/>
          <w:trHeight w:val="259"/>
          <w:ins w:id="36222"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F988193" w14:textId="77777777" w:rsidR="005A5AC1" w:rsidRPr="00020619" w:rsidRDefault="005A5AC1" w:rsidP="00864629">
            <w:pPr>
              <w:pStyle w:val="TAL"/>
              <w:spacing w:line="256" w:lineRule="auto"/>
              <w:rPr>
                <w:ins w:id="36223" w:author="BigCREditor-Post-RAN4#105" w:date="2022-11-28T21:33:00Z"/>
                <w:lang w:val="en-US"/>
              </w:rPr>
            </w:pPr>
            <w:ins w:id="36224" w:author="BigCREditor-Post-RAN4#105" w:date="2022-11-28T21:33:00Z">
              <w:r w:rsidRPr="00020619">
                <w:rPr>
                  <w:lang w:val="en-US"/>
                </w:rPr>
                <w:t>PDSCH Reference measurement channel</w:t>
              </w:r>
            </w:ins>
          </w:p>
        </w:tc>
        <w:tc>
          <w:tcPr>
            <w:tcW w:w="877" w:type="dxa"/>
            <w:tcBorders>
              <w:top w:val="single" w:sz="4" w:space="0" w:color="auto"/>
              <w:left w:val="single" w:sz="4" w:space="0" w:color="auto"/>
              <w:bottom w:val="single" w:sz="4" w:space="0" w:color="auto"/>
              <w:right w:val="single" w:sz="4" w:space="0" w:color="auto"/>
            </w:tcBorders>
          </w:tcPr>
          <w:p w14:paraId="28AFD386" w14:textId="77777777" w:rsidR="005A5AC1" w:rsidRPr="00020619" w:rsidRDefault="005A5AC1" w:rsidP="00864629">
            <w:pPr>
              <w:pStyle w:val="TAC"/>
              <w:spacing w:line="256" w:lineRule="auto"/>
              <w:rPr>
                <w:ins w:id="36225"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7C527D77" w14:textId="77777777" w:rsidR="005A5AC1" w:rsidRPr="00020619" w:rsidRDefault="005A5AC1" w:rsidP="00864629">
            <w:pPr>
              <w:pStyle w:val="TAC"/>
              <w:spacing w:line="256" w:lineRule="auto"/>
              <w:rPr>
                <w:ins w:id="36226" w:author="BigCREditor-Post-RAN4#105" w:date="2022-11-28T21:33:00Z"/>
              </w:rPr>
            </w:pPr>
            <w:ins w:id="36227" w:author="BigCREditor-Post-RAN4#105" w:date="2022-11-28T21:33:00Z">
              <w:r w:rsidRPr="00020619">
                <w:t>Config</w:t>
              </w:r>
              <w:r w:rsidRPr="00020619">
                <w:rPr>
                  <w:szCs w:val="18"/>
                </w:rPr>
                <w:t xml:space="preserve"> 1</w:t>
              </w:r>
              <w:r w:rsidRPr="00020619">
                <w:t>,4</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3A42A82" w14:textId="77777777" w:rsidR="005A5AC1" w:rsidRPr="00020619" w:rsidRDefault="005A5AC1" w:rsidP="00864629">
            <w:pPr>
              <w:pStyle w:val="TAC"/>
              <w:spacing w:line="256" w:lineRule="auto"/>
              <w:rPr>
                <w:ins w:id="36228" w:author="BigCREditor-Post-RAN4#105" w:date="2022-11-28T21:33:00Z"/>
              </w:rPr>
            </w:pPr>
            <w:ins w:id="36229" w:author="BigCREditor-Post-RAN4#105" w:date="2022-11-28T21:33:00Z">
              <w:r w:rsidRPr="00020619">
                <w:t>SR.1.1 FDD</w:t>
              </w:r>
              <w:r w:rsidRPr="00020619">
                <w:rPr>
                  <w:lang w:val="en-US"/>
                </w:rPr>
                <w:t xml:space="preserve"> </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4BFF5C79" w14:textId="77777777" w:rsidR="005A5AC1" w:rsidRPr="00020619" w:rsidRDefault="005A5AC1" w:rsidP="00864629">
            <w:pPr>
              <w:pStyle w:val="TAC"/>
              <w:spacing w:line="256" w:lineRule="auto"/>
              <w:rPr>
                <w:ins w:id="36230" w:author="BigCREditor-Post-RAN4#105" w:date="2022-11-28T21:33:00Z"/>
              </w:rPr>
            </w:pPr>
            <w:ins w:id="36231" w:author="BigCREditor-Post-RAN4#105" w:date="2022-11-28T21:33:00Z">
              <w:r w:rsidRPr="00020619">
                <w:t>NA</w:t>
              </w:r>
            </w:ins>
          </w:p>
        </w:tc>
      </w:tr>
      <w:tr w:rsidR="005A5AC1" w:rsidRPr="00020619" w14:paraId="6D2396EE" w14:textId="77777777" w:rsidTr="00864629">
        <w:trPr>
          <w:cantSplit/>
          <w:trHeight w:val="259"/>
          <w:ins w:id="36232"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3A13FB9" w14:textId="77777777" w:rsidR="005A5AC1" w:rsidRPr="00020619" w:rsidRDefault="005A5AC1" w:rsidP="00864629">
            <w:pPr>
              <w:spacing w:after="0" w:line="256" w:lineRule="auto"/>
              <w:rPr>
                <w:ins w:id="36233" w:author="BigCREditor-Post-RAN4#105" w:date="2022-11-28T21:33: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3C16785F" w14:textId="77777777" w:rsidR="005A5AC1" w:rsidRPr="00020619" w:rsidRDefault="005A5AC1" w:rsidP="00864629">
            <w:pPr>
              <w:pStyle w:val="TAC"/>
              <w:spacing w:line="256" w:lineRule="auto"/>
              <w:rPr>
                <w:ins w:id="36234"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5149806" w14:textId="77777777" w:rsidR="005A5AC1" w:rsidRPr="00020619" w:rsidRDefault="005A5AC1" w:rsidP="00864629">
            <w:pPr>
              <w:pStyle w:val="TAC"/>
              <w:spacing w:line="256" w:lineRule="auto"/>
              <w:rPr>
                <w:ins w:id="36235" w:author="BigCREditor-Post-RAN4#105" w:date="2022-11-28T21:33:00Z"/>
              </w:rPr>
            </w:pPr>
            <w:ins w:id="36236" w:author="BigCREditor-Post-RAN4#105" w:date="2022-11-28T21:33:00Z">
              <w:r w:rsidRPr="00020619">
                <w:t>Config</w:t>
              </w:r>
              <w:r w:rsidRPr="00020619">
                <w:rPr>
                  <w:szCs w:val="18"/>
                </w:rPr>
                <w:t xml:space="preserve"> 2</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4218EAE8" w14:textId="77777777" w:rsidR="005A5AC1" w:rsidRPr="00020619" w:rsidRDefault="005A5AC1" w:rsidP="00864629">
            <w:pPr>
              <w:pStyle w:val="TAC"/>
              <w:spacing w:line="256" w:lineRule="auto"/>
              <w:rPr>
                <w:ins w:id="36237" w:author="BigCREditor-Post-RAN4#105" w:date="2022-11-28T21:33:00Z"/>
              </w:rPr>
            </w:pPr>
            <w:ins w:id="36238" w:author="BigCREditor-Post-RAN4#105" w:date="2022-11-28T21:33:00Z">
              <w:r w:rsidRPr="00020619">
                <w:t>SR.1.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50F8A01F" w14:textId="77777777" w:rsidR="005A5AC1" w:rsidRPr="00020619" w:rsidRDefault="005A5AC1" w:rsidP="00864629">
            <w:pPr>
              <w:pStyle w:val="TAC"/>
              <w:spacing w:line="256" w:lineRule="auto"/>
              <w:rPr>
                <w:ins w:id="36239" w:author="BigCREditor-Post-RAN4#105" w:date="2022-11-28T21:33:00Z"/>
              </w:rPr>
            </w:pPr>
            <w:ins w:id="36240" w:author="BigCREditor-Post-RAN4#105" w:date="2022-11-28T21:33:00Z">
              <w:r w:rsidRPr="00020619">
                <w:t>NA</w:t>
              </w:r>
            </w:ins>
          </w:p>
        </w:tc>
      </w:tr>
      <w:tr w:rsidR="005A5AC1" w:rsidRPr="00020619" w14:paraId="44DFB851" w14:textId="77777777" w:rsidTr="00864629">
        <w:trPr>
          <w:cantSplit/>
          <w:trHeight w:val="259"/>
          <w:ins w:id="36241"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09622838" w14:textId="77777777" w:rsidR="005A5AC1" w:rsidRPr="00020619" w:rsidRDefault="005A5AC1" w:rsidP="00864629">
            <w:pPr>
              <w:spacing w:after="0" w:line="256" w:lineRule="auto"/>
              <w:rPr>
                <w:ins w:id="36242" w:author="BigCREditor-Post-RAN4#105" w:date="2022-11-28T21:33: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15AD9449" w14:textId="77777777" w:rsidR="005A5AC1" w:rsidRPr="00020619" w:rsidRDefault="005A5AC1" w:rsidP="00864629">
            <w:pPr>
              <w:pStyle w:val="TAC"/>
              <w:spacing w:line="256" w:lineRule="auto"/>
              <w:rPr>
                <w:ins w:id="36243"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3F1E60E1" w14:textId="77777777" w:rsidR="005A5AC1" w:rsidRPr="00020619" w:rsidRDefault="005A5AC1" w:rsidP="00864629">
            <w:pPr>
              <w:pStyle w:val="TAC"/>
              <w:spacing w:line="256" w:lineRule="auto"/>
              <w:rPr>
                <w:ins w:id="36244" w:author="BigCREditor-Post-RAN4#105" w:date="2022-11-28T21:33:00Z"/>
              </w:rPr>
            </w:pPr>
            <w:ins w:id="36245" w:author="BigCREditor-Post-RAN4#105" w:date="2022-11-28T21:33:00Z">
              <w:r w:rsidRPr="00020619">
                <w:t>Config</w:t>
              </w:r>
              <w:r w:rsidRPr="00020619">
                <w:rPr>
                  <w:szCs w:val="18"/>
                </w:rPr>
                <w:t xml:space="preserve"> 3</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B775F99" w14:textId="77777777" w:rsidR="005A5AC1" w:rsidRPr="00020619" w:rsidRDefault="005A5AC1" w:rsidP="00864629">
            <w:pPr>
              <w:pStyle w:val="TAC"/>
              <w:spacing w:line="256" w:lineRule="auto"/>
              <w:rPr>
                <w:ins w:id="36246" w:author="BigCREditor-Post-RAN4#105" w:date="2022-11-28T21:33:00Z"/>
              </w:rPr>
            </w:pPr>
            <w:ins w:id="36247" w:author="BigCREditor-Post-RAN4#105" w:date="2022-11-28T21:33:00Z">
              <w:r w:rsidRPr="00020619">
                <w:t>SR2.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7D9B2B79" w14:textId="77777777" w:rsidR="005A5AC1" w:rsidRPr="00020619" w:rsidRDefault="005A5AC1" w:rsidP="00864629">
            <w:pPr>
              <w:pStyle w:val="TAC"/>
              <w:spacing w:line="256" w:lineRule="auto"/>
              <w:rPr>
                <w:ins w:id="36248" w:author="BigCREditor-Post-RAN4#105" w:date="2022-11-28T21:33:00Z"/>
              </w:rPr>
            </w:pPr>
            <w:ins w:id="36249" w:author="BigCREditor-Post-RAN4#105" w:date="2022-11-28T21:33:00Z">
              <w:r w:rsidRPr="00020619">
                <w:t>NA</w:t>
              </w:r>
            </w:ins>
          </w:p>
        </w:tc>
      </w:tr>
      <w:tr w:rsidR="005A5AC1" w:rsidRPr="00020619" w14:paraId="45C0E5EE" w14:textId="77777777" w:rsidTr="00864629">
        <w:trPr>
          <w:cantSplit/>
          <w:trHeight w:val="259"/>
          <w:ins w:id="36250"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55AEE2E7" w14:textId="77777777" w:rsidR="005A5AC1" w:rsidRPr="00020619" w:rsidRDefault="005A5AC1" w:rsidP="00864629">
            <w:pPr>
              <w:pStyle w:val="TAL"/>
              <w:spacing w:line="256" w:lineRule="auto"/>
              <w:rPr>
                <w:ins w:id="36251" w:author="BigCREditor-Post-RAN4#105" w:date="2022-11-28T21:33:00Z"/>
                <w:lang w:val="en-US"/>
              </w:rPr>
            </w:pPr>
            <w:ins w:id="36252" w:author="BigCREditor-Post-RAN4#105" w:date="2022-11-28T21:33:00Z">
              <w:r w:rsidRPr="00020619">
                <w:rPr>
                  <w:rFonts w:cs="v5.0.0"/>
                </w:rPr>
                <w:t>CORESET Reference Channel</w:t>
              </w:r>
            </w:ins>
          </w:p>
        </w:tc>
        <w:tc>
          <w:tcPr>
            <w:tcW w:w="877" w:type="dxa"/>
            <w:tcBorders>
              <w:top w:val="single" w:sz="4" w:space="0" w:color="auto"/>
              <w:left w:val="single" w:sz="4" w:space="0" w:color="auto"/>
              <w:bottom w:val="single" w:sz="4" w:space="0" w:color="auto"/>
              <w:right w:val="single" w:sz="4" w:space="0" w:color="auto"/>
            </w:tcBorders>
          </w:tcPr>
          <w:p w14:paraId="31438BD7" w14:textId="77777777" w:rsidR="005A5AC1" w:rsidRPr="00020619" w:rsidRDefault="005A5AC1" w:rsidP="00864629">
            <w:pPr>
              <w:pStyle w:val="TAC"/>
              <w:spacing w:line="256" w:lineRule="auto"/>
              <w:rPr>
                <w:ins w:id="36253"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587B5E" w14:textId="77777777" w:rsidR="005A5AC1" w:rsidRPr="00020619" w:rsidRDefault="005A5AC1" w:rsidP="00864629">
            <w:pPr>
              <w:pStyle w:val="TAC"/>
              <w:spacing w:line="256" w:lineRule="auto"/>
              <w:rPr>
                <w:ins w:id="36254" w:author="BigCREditor-Post-RAN4#105" w:date="2022-11-28T21:33:00Z"/>
              </w:rPr>
            </w:pPr>
            <w:ins w:id="36255" w:author="BigCREditor-Post-RAN4#105" w:date="2022-11-28T21:33:00Z">
              <w:r w:rsidRPr="00020619">
                <w:t>Config</w:t>
              </w:r>
              <w:r w:rsidRPr="00020619">
                <w:rPr>
                  <w:szCs w:val="18"/>
                </w:rPr>
                <w:t xml:space="preserve"> 1</w:t>
              </w:r>
              <w:r w:rsidRPr="00020619">
                <w:t>,4</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68818AD4" w14:textId="77777777" w:rsidR="005A5AC1" w:rsidRPr="00020619" w:rsidRDefault="005A5AC1" w:rsidP="00864629">
            <w:pPr>
              <w:pStyle w:val="TAC"/>
              <w:spacing w:line="256" w:lineRule="auto"/>
              <w:rPr>
                <w:ins w:id="36256" w:author="BigCREditor-Post-RAN4#105" w:date="2022-11-28T21:33:00Z"/>
              </w:rPr>
            </w:pPr>
            <w:ins w:id="36257" w:author="BigCREditor-Post-RAN4#105" w:date="2022-11-28T21:33:00Z">
              <w:r w:rsidRPr="00020619">
                <w:t>CR.1.1 FDD</w:t>
              </w:r>
              <w:r w:rsidRPr="00020619">
                <w:rPr>
                  <w:lang w:val="en-US"/>
                </w:rPr>
                <w:t xml:space="preserve">  </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4CB7E45F" w14:textId="77777777" w:rsidR="005A5AC1" w:rsidRPr="00020619" w:rsidRDefault="005A5AC1" w:rsidP="00864629">
            <w:pPr>
              <w:pStyle w:val="TAC"/>
              <w:spacing w:line="256" w:lineRule="auto"/>
              <w:rPr>
                <w:ins w:id="36258" w:author="BigCREditor-Post-RAN4#105" w:date="2022-11-28T21:33:00Z"/>
              </w:rPr>
            </w:pPr>
            <w:ins w:id="36259" w:author="BigCREditor-Post-RAN4#105" w:date="2022-11-28T21:33:00Z">
              <w:r w:rsidRPr="00020619">
                <w:t>NA</w:t>
              </w:r>
            </w:ins>
          </w:p>
        </w:tc>
      </w:tr>
      <w:tr w:rsidR="005A5AC1" w:rsidRPr="00020619" w14:paraId="550CC1EC" w14:textId="77777777" w:rsidTr="00864629">
        <w:trPr>
          <w:cantSplit/>
          <w:trHeight w:val="259"/>
          <w:ins w:id="36260"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1441B800" w14:textId="77777777" w:rsidR="005A5AC1" w:rsidRPr="00020619" w:rsidRDefault="005A5AC1" w:rsidP="00864629">
            <w:pPr>
              <w:spacing w:after="0" w:line="256" w:lineRule="auto"/>
              <w:rPr>
                <w:ins w:id="36261" w:author="BigCREditor-Post-RAN4#105" w:date="2022-11-28T21:33: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383C97FD" w14:textId="77777777" w:rsidR="005A5AC1" w:rsidRPr="00020619" w:rsidRDefault="005A5AC1" w:rsidP="00864629">
            <w:pPr>
              <w:pStyle w:val="TAC"/>
              <w:spacing w:line="256" w:lineRule="auto"/>
              <w:rPr>
                <w:ins w:id="36262"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079FA366" w14:textId="77777777" w:rsidR="005A5AC1" w:rsidRPr="00020619" w:rsidRDefault="005A5AC1" w:rsidP="00864629">
            <w:pPr>
              <w:pStyle w:val="TAC"/>
              <w:spacing w:line="256" w:lineRule="auto"/>
              <w:rPr>
                <w:ins w:id="36263" w:author="BigCREditor-Post-RAN4#105" w:date="2022-11-28T21:33:00Z"/>
              </w:rPr>
            </w:pPr>
            <w:ins w:id="36264" w:author="BigCREditor-Post-RAN4#105" w:date="2022-11-28T21:33:00Z">
              <w:r w:rsidRPr="00020619">
                <w:t>Config</w:t>
              </w:r>
              <w:r w:rsidRPr="00020619">
                <w:rPr>
                  <w:szCs w:val="18"/>
                </w:rPr>
                <w:t xml:space="preserve"> 2</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124C3568" w14:textId="77777777" w:rsidR="005A5AC1" w:rsidRPr="00020619" w:rsidRDefault="005A5AC1" w:rsidP="00864629">
            <w:pPr>
              <w:pStyle w:val="TAC"/>
              <w:spacing w:line="256" w:lineRule="auto"/>
              <w:rPr>
                <w:ins w:id="36265" w:author="BigCREditor-Post-RAN4#105" w:date="2022-11-28T21:33:00Z"/>
              </w:rPr>
            </w:pPr>
            <w:ins w:id="36266" w:author="BigCREditor-Post-RAN4#105" w:date="2022-11-28T21:33:00Z">
              <w:r w:rsidRPr="00020619">
                <w:t>CR.1.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10A996D9" w14:textId="77777777" w:rsidR="005A5AC1" w:rsidRPr="00020619" w:rsidRDefault="005A5AC1" w:rsidP="00864629">
            <w:pPr>
              <w:pStyle w:val="TAC"/>
              <w:spacing w:line="256" w:lineRule="auto"/>
              <w:rPr>
                <w:ins w:id="36267" w:author="BigCREditor-Post-RAN4#105" w:date="2022-11-28T21:33:00Z"/>
              </w:rPr>
            </w:pPr>
            <w:ins w:id="36268" w:author="BigCREditor-Post-RAN4#105" w:date="2022-11-28T21:33:00Z">
              <w:r w:rsidRPr="00020619">
                <w:t>NA</w:t>
              </w:r>
            </w:ins>
          </w:p>
        </w:tc>
      </w:tr>
      <w:tr w:rsidR="005A5AC1" w:rsidRPr="00020619" w14:paraId="7ECC5DE6" w14:textId="77777777" w:rsidTr="00864629">
        <w:trPr>
          <w:cantSplit/>
          <w:trHeight w:val="259"/>
          <w:ins w:id="36269"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5785253" w14:textId="77777777" w:rsidR="005A5AC1" w:rsidRPr="00020619" w:rsidRDefault="005A5AC1" w:rsidP="00864629">
            <w:pPr>
              <w:spacing w:after="0" w:line="256" w:lineRule="auto"/>
              <w:rPr>
                <w:ins w:id="36270" w:author="BigCREditor-Post-RAN4#105" w:date="2022-11-28T21:33:00Z"/>
                <w:rFonts w:ascii="Arial" w:hAnsi="Arial"/>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53FB20F4" w14:textId="77777777" w:rsidR="005A5AC1" w:rsidRPr="00020619" w:rsidRDefault="005A5AC1" w:rsidP="00864629">
            <w:pPr>
              <w:pStyle w:val="TAC"/>
              <w:spacing w:line="256" w:lineRule="auto"/>
              <w:rPr>
                <w:ins w:id="36271"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642C1292" w14:textId="77777777" w:rsidR="005A5AC1" w:rsidRPr="00020619" w:rsidRDefault="005A5AC1" w:rsidP="00864629">
            <w:pPr>
              <w:pStyle w:val="TAC"/>
              <w:spacing w:line="256" w:lineRule="auto"/>
              <w:rPr>
                <w:ins w:id="36272" w:author="BigCREditor-Post-RAN4#105" w:date="2022-11-28T21:33:00Z"/>
              </w:rPr>
            </w:pPr>
            <w:ins w:id="36273" w:author="BigCREditor-Post-RAN4#105" w:date="2022-11-28T21:33:00Z">
              <w:r w:rsidRPr="00020619">
                <w:t>Config</w:t>
              </w:r>
              <w:r w:rsidRPr="00020619">
                <w:rPr>
                  <w:szCs w:val="18"/>
                </w:rPr>
                <w:t xml:space="preserve"> 3</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09D15464" w14:textId="77777777" w:rsidR="005A5AC1" w:rsidRPr="00020619" w:rsidRDefault="005A5AC1" w:rsidP="00864629">
            <w:pPr>
              <w:pStyle w:val="TAC"/>
              <w:spacing w:line="256" w:lineRule="auto"/>
              <w:rPr>
                <w:ins w:id="36274" w:author="BigCREditor-Post-RAN4#105" w:date="2022-11-28T21:33:00Z"/>
              </w:rPr>
            </w:pPr>
            <w:ins w:id="36275" w:author="BigCREditor-Post-RAN4#105" w:date="2022-11-28T21:33:00Z">
              <w:r w:rsidRPr="00020619">
                <w:t>CR2.1 TDD</w:t>
              </w:r>
            </w:ins>
          </w:p>
        </w:tc>
        <w:tc>
          <w:tcPr>
            <w:tcW w:w="2201" w:type="dxa"/>
            <w:gridSpan w:val="3"/>
            <w:tcBorders>
              <w:top w:val="single" w:sz="4" w:space="0" w:color="auto"/>
              <w:left w:val="single" w:sz="4" w:space="0" w:color="auto"/>
              <w:bottom w:val="single" w:sz="4" w:space="0" w:color="auto"/>
              <w:right w:val="single" w:sz="4" w:space="0" w:color="auto"/>
            </w:tcBorders>
            <w:hideMark/>
          </w:tcPr>
          <w:p w14:paraId="3E9F42A4" w14:textId="77777777" w:rsidR="005A5AC1" w:rsidRPr="00020619" w:rsidRDefault="005A5AC1" w:rsidP="00864629">
            <w:pPr>
              <w:pStyle w:val="TAC"/>
              <w:spacing w:line="256" w:lineRule="auto"/>
              <w:rPr>
                <w:ins w:id="36276" w:author="BigCREditor-Post-RAN4#105" w:date="2022-11-28T21:33:00Z"/>
              </w:rPr>
            </w:pPr>
            <w:ins w:id="36277" w:author="BigCREditor-Post-RAN4#105" w:date="2022-11-28T21:33:00Z">
              <w:r w:rsidRPr="00020619">
                <w:t>NA</w:t>
              </w:r>
            </w:ins>
          </w:p>
        </w:tc>
      </w:tr>
      <w:tr w:rsidR="005A5AC1" w:rsidRPr="00020619" w14:paraId="7FD1DEB7" w14:textId="77777777" w:rsidTr="00864629">
        <w:trPr>
          <w:cantSplit/>
          <w:trHeight w:val="186"/>
          <w:ins w:id="36278"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013B35F9" w14:textId="77777777" w:rsidR="005A5AC1" w:rsidRPr="00020619" w:rsidRDefault="005A5AC1" w:rsidP="00864629">
            <w:pPr>
              <w:pStyle w:val="TAL"/>
              <w:spacing w:line="256" w:lineRule="auto"/>
              <w:rPr>
                <w:ins w:id="36279" w:author="BigCREditor-Post-RAN4#105" w:date="2022-11-28T21:33:00Z"/>
                <w:rFonts w:cs="v5.0.0"/>
                <w:lang w:val="en-US"/>
              </w:rPr>
            </w:pPr>
            <w:ins w:id="36280" w:author="BigCREditor-Post-RAN4#105" w:date="2022-11-28T21:33:00Z">
              <w:r w:rsidRPr="00020619">
                <w:rPr>
                  <w:rFonts w:cs="v5.0.0"/>
                  <w:lang w:eastAsia="zh-CN"/>
                </w:rPr>
                <w:t>SS</w:t>
              </w:r>
              <w:r w:rsidRPr="00020619">
                <w:rPr>
                  <w:rFonts w:cs="v5.0.0"/>
                  <w:lang w:val="en-US" w:eastAsia="zh-CN"/>
                </w:rPr>
                <w:t>B parameters</w:t>
              </w:r>
            </w:ins>
          </w:p>
        </w:tc>
        <w:tc>
          <w:tcPr>
            <w:tcW w:w="877" w:type="dxa"/>
            <w:tcBorders>
              <w:top w:val="single" w:sz="4" w:space="0" w:color="auto"/>
              <w:left w:val="single" w:sz="4" w:space="0" w:color="auto"/>
              <w:bottom w:val="single" w:sz="4" w:space="0" w:color="auto"/>
              <w:right w:val="single" w:sz="4" w:space="0" w:color="auto"/>
            </w:tcBorders>
          </w:tcPr>
          <w:p w14:paraId="579236D8" w14:textId="77777777" w:rsidR="005A5AC1" w:rsidRPr="00020619" w:rsidRDefault="005A5AC1" w:rsidP="00864629">
            <w:pPr>
              <w:pStyle w:val="TAC"/>
              <w:spacing w:line="256" w:lineRule="auto"/>
              <w:rPr>
                <w:ins w:id="36281" w:author="BigCREditor-Post-RAN4#105" w:date="2022-11-28T21:33:00Z"/>
                <w:lang w:val="it-IT"/>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F4EEED0" w14:textId="77777777" w:rsidR="005A5AC1" w:rsidRPr="00020619" w:rsidRDefault="005A5AC1" w:rsidP="00864629">
            <w:pPr>
              <w:pStyle w:val="TAC"/>
              <w:spacing w:line="256" w:lineRule="auto"/>
              <w:rPr>
                <w:ins w:id="36282" w:author="BigCREditor-Post-RAN4#105" w:date="2022-11-28T21:33:00Z"/>
                <w:lang w:val="en-US"/>
              </w:rPr>
            </w:pPr>
            <w:ins w:id="36283" w:author="BigCREditor-Post-RAN4#105" w:date="2022-11-28T21:33:00Z">
              <w:r w:rsidRPr="00020619">
                <w:rPr>
                  <w:lang w:eastAsia="zh-CN"/>
                </w:rPr>
                <w:t>Config 1</w:t>
              </w:r>
              <w:r w:rsidRPr="00020619">
                <w:t>,4</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322C678C" w14:textId="77777777" w:rsidR="005A5AC1" w:rsidRPr="00020619" w:rsidRDefault="005A5AC1" w:rsidP="00864629">
            <w:pPr>
              <w:pStyle w:val="TAC"/>
              <w:spacing w:line="256" w:lineRule="auto"/>
              <w:rPr>
                <w:ins w:id="36284" w:author="BigCREditor-Post-RAN4#105" w:date="2022-11-28T21:33:00Z"/>
                <w:lang w:val="en-US"/>
              </w:rPr>
            </w:pPr>
            <w:ins w:id="36285" w:author="BigCREditor-Post-RAN4#105" w:date="2022-11-28T21:33:00Z">
              <w:r w:rsidRPr="00020619">
                <w:rPr>
                  <w:rFonts w:cs="Arial"/>
                  <w:lang w:eastAsia="zh-CN"/>
                </w:rPr>
                <w:t>SSB.1 FR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6C8D325C" w14:textId="77777777" w:rsidR="005A5AC1" w:rsidRPr="00020619" w:rsidRDefault="005A5AC1" w:rsidP="00864629">
            <w:pPr>
              <w:pStyle w:val="TAC"/>
              <w:spacing w:line="256" w:lineRule="auto"/>
              <w:rPr>
                <w:ins w:id="36286" w:author="BigCREditor-Post-RAN4#105" w:date="2022-11-28T21:33:00Z"/>
                <w:rFonts w:cs="v4.2.0"/>
                <w:lang w:eastAsia="zh-CN"/>
              </w:rPr>
            </w:pPr>
            <w:ins w:id="36287" w:author="BigCREditor-Post-RAN4#105" w:date="2022-11-28T21:33:00Z">
              <w:r w:rsidRPr="00020619">
                <w:rPr>
                  <w:rFonts w:cs="Arial"/>
                  <w:lang w:eastAsia="zh-CN"/>
                </w:rPr>
                <w:t>SSB.5 FR1</w:t>
              </w:r>
            </w:ins>
          </w:p>
        </w:tc>
      </w:tr>
      <w:tr w:rsidR="005A5AC1" w:rsidRPr="00020619" w14:paraId="32693F26" w14:textId="77777777" w:rsidTr="00864629">
        <w:trPr>
          <w:cantSplit/>
          <w:trHeight w:val="206"/>
          <w:ins w:id="36288"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15A16E1" w14:textId="77777777" w:rsidR="005A5AC1" w:rsidRPr="00020619" w:rsidRDefault="005A5AC1" w:rsidP="00864629">
            <w:pPr>
              <w:spacing w:after="0" w:line="256" w:lineRule="auto"/>
              <w:rPr>
                <w:ins w:id="36289" w:author="BigCREditor-Post-RAN4#105" w:date="2022-11-28T21:33:00Z"/>
                <w:rFonts w:ascii="Arial" w:hAnsi="Arial" w:cs="v5.0.0"/>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682C8E14" w14:textId="77777777" w:rsidR="005A5AC1" w:rsidRPr="00020619" w:rsidRDefault="005A5AC1" w:rsidP="00864629">
            <w:pPr>
              <w:pStyle w:val="TAC"/>
              <w:spacing w:line="256" w:lineRule="auto"/>
              <w:rPr>
                <w:ins w:id="36290" w:author="BigCREditor-Post-RAN4#105" w:date="2022-11-28T21:33:00Z"/>
                <w:lang w:val="it-IT"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0537507" w14:textId="77777777" w:rsidR="005A5AC1" w:rsidRPr="00020619" w:rsidRDefault="005A5AC1" w:rsidP="00864629">
            <w:pPr>
              <w:pStyle w:val="TAC"/>
              <w:spacing w:line="256" w:lineRule="auto"/>
              <w:rPr>
                <w:ins w:id="36291" w:author="BigCREditor-Post-RAN4#105" w:date="2022-11-28T21:33:00Z"/>
                <w:lang w:val="en-US"/>
              </w:rPr>
            </w:pPr>
            <w:ins w:id="36292" w:author="BigCREditor-Post-RAN4#105" w:date="2022-11-28T21:33:00Z">
              <w:r w:rsidRPr="00020619">
                <w:rPr>
                  <w:lang w:eastAsia="zh-CN"/>
                </w:rPr>
                <w:t>Config 2</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6CBD4643" w14:textId="77777777" w:rsidR="005A5AC1" w:rsidRPr="00020619" w:rsidRDefault="005A5AC1" w:rsidP="00864629">
            <w:pPr>
              <w:pStyle w:val="TAC"/>
              <w:spacing w:line="256" w:lineRule="auto"/>
              <w:rPr>
                <w:ins w:id="36293" w:author="BigCREditor-Post-RAN4#105" w:date="2022-11-28T21:33:00Z"/>
              </w:rPr>
            </w:pPr>
            <w:ins w:id="36294" w:author="BigCREditor-Post-RAN4#105" w:date="2022-11-28T21:33:00Z">
              <w:r w:rsidRPr="00020619">
                <w:rPr>
                  <w:rFonts w:cs="Arial"/>
                  <w:lang w:eastAsia="zh-CN"/>
                </w:rPr>
                <w:t>SSB.1 FR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343D6570" w14:textId="77777777" w:rsidR="005A5AC1" w:rsidRPr="00020619" w:rsidRDefault="005A5AC1" w:rsidP="00864629">
            <w:pPr>
              <w:pStyle w:val="TAC"/>
              <w:spacing w:line="256" w:lineRule="auto"/>
              <w:rPr>
                <w:ins w:id="36295" w:author="BigCREditor-Post-RAN4#105" w:date="2022-11-28T21:33:00Z"/>
                <w:rFonts w:cs="v4.2.0"/>
                <w:lang w:eastAsia="zh-CN"/>
              </w:rPr>
            </w:pPr>
            <w:ins w:id="36296" w:author="BigCREditor-Post-RAN4#105" w:date="2022-11-28T21:33:00Z">
              <w:r w:rsidRPr="00020619">
                <w:rPr>
                  <w:rFonts w:cs="Arial"/>
                  <w:lang w:eastAsia="zh-CN"/>
                </w:rPr>
                <w:t>SSB.5 FR1</w:t>
              </w:r>
            </w:ins>
          </w:p>
        </w:tc>
      </w:tr>
      <w:tr w:rsidR="005A5AC1" w:rsidRPr="00020619" w14:paraId="5F10B691" w14:textId="77777777" w:rsidTr="00864629">
        <w:trPr>
          <w:cantSplit/>
          <w:trHeight w:val="180"/>
          <w:ins w:id="36297"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0AA856E5" w14:textId="77777777" w:rsidR="005A5AC1" w:rsidRPr="00020619" w:rsidRDefault="005A5AC1" w:rsidP="00864629">
            <w:pPr>
              <w:spacing w:after="0" w:line="256" w:lineRule="auto"/>
              <w:rPr>
                <w:ins w:id="36298" w:author="BigCREditor-Post-RAN4#105" w:date="2022-11-28T21:33:00Z"/>
                <w:rFonts w:ascii="Arial" w:hAnsi="Arial" w:cs="v5.0.0"/>
                <w:sz w:val="18"/>
                <w:lang w:val="en-US" w:eastAsia="en-GB"/>
              </w:rPr>
            </w:pPr>
          </w:p>
        </w:tc>
        <w:tc>
          <w:tcPr>
            <w:tcW w:w="877" w:type="dxa"/>
            <w:tcBorders>
              <w:top w:val="single" w:sz="4" w:space="0" w:color="auto"/>
              <w:left w:val="single" w:sz="4" w:space="0" w:color="auto"/>
              <w:bottom w:val="single" w:sz="4" w:space="0" w:color="auto"/>
              <w:right w:val="single" w:sz="4" w:space="0" w:color="auto"/>
            </w:tcBorders>
          </w:tcPr>
          <w:p w14:paraId="771A4A9B" w14:textId="77777777" w:rsidR="005A5AC1" w:rsidRPr="00020619" w:rsidRDefault="005A5AC1" w:rsidP="00864629">
            <w:pPr>
              <w:pStyle w:val="TAC"/>
              <w:spacing w:line="256" w:lineRule="auto"/>
              <w:rPr>
                <w:ins w:id="36299" w:author="BigCREditor-Post-RAN4#105" w:date="2022-11-28T21:33:00Z"/>
                <w:lang w:val="it-IT"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6AD1E16" w14:textId="77777777" w:rsidR="005A5AC1" w:rsidRPr="00020619" w:rsidRDefault="005A5AC1" w:rsidP="00864629">
            <w:pPr>
              <w:pStyle w:val="TAC"/>
              <w:spacing w:line="256" w:lineRule="auto"/>
              <w:rPr>
                <w:ins w:id="36300" w:author="BigCREditor-Post-RAN4#105" w:date="2022-11-28T21:33:00Z"/>
                <w:lang w:val="en-US"/>
              </w:rPr>
            </w:pPr>
            <w:ins w:id="36301" w:author="BigCREditor-Post-RAN4#105" w:date="2022-11-28T21:33:00Z">
              <w:r w:rsidRPr="00020619">
                <w:rPr>
                  <w:lang w:eastAsia="zh-CN"/>
                </w:rPr>
                <w:t>Config 3</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7A67FC8B" w14:textId="77777777" w:rsidR="005A5AC1" w:rsidRPr="00020619" w:rsidRDefault="005A5AC1" w:rsidP="00864629">
            <w:pPr>
              <w:pStyle w:val="TAC"/>
              <w:spacing w:line="256" w:lineRule="auto"/>
              <w:rPr>
                <w:ins w:id="36302" w:author="BigCREditor-Post-RAN4#105" w:date="2022-11-28T21:33:00Z"/>
              </w:rPr>
            </w:pPr>
            <w:ins w:id="36303" w:author="BigCREditor-Post-RAN4#105" w:date="2022-11-28T21:33:00Z">
              <w:r>
                <w:rPr>
                  <w:rFonts w:cs="Arial"/>
                  <w:lang w:eastAsia="zh-CN"/>
                </w:rPr>
                <w:t>SSB.1 RedCap FR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02505670" w14:textId="77777777" w:rsidR="005A5AC1" w:rsidRPr="00020619" w:rsidRDefault="005A5AC1" w:rsidP="00864629">
            <w:pPr>
              <w:pStyle w:val="TAC"/>
              <w:spacing w:line="256" w:lineRule="auto"/>
              <w:rPr>
                <w:ins w:id="36304" w:author="BigCREditor-Post-RAN4#105" w:date="2022-11-28T21:33:00Z"/>
                <w:rFonts w:cs="v4.2.0"/>
                <w:lang w:eastAsia="zh-CN"/>
              </w:rPr>
            </w:pPr>
            <w:ins w:id="36305" w:author="BigCREditor-Post-RAN4#105" w:date="2022-11-28T21:33:00Z">
              <w:r>
                <w:rPr>
                  <w:rFonts w:cs="Arial"/>
                  <w:lang w:eastAsia="zh-CN"/>
                </w:rPr>
                <w:t>SSB.2 RedCap FR1</w:t>
              </w:r>
            </w:ins>
          </w:p>
        </w:tc>
      </w:tr>
      <w:tr w:rsidR="005A5AC1" w:rsidRPr="00020619" w14:paraId="1A879538" w14:textId="77777777" w:rsidTr="00864629">
        <w:trPr>
          <w:cantSplit/>
          <w:trHeight w:val="180"/>
          <w:ins w:id="36306"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1F38B524" w14:textId="77777777" w:rsidR="005A5AC1" w:rsidRPr="00020619" w:rsidRDefault="005A5AC1" w:rsidP="00864629">
            <w:pPr>
              <w:pStyle w:val="TAL"/>
              <w:spacing w:line="256" w:lineRule="auto"/>
              <w:rPr>
                <w:ins w:id="36307" w:author="BigCREditor-Post-RAN4#105" w:date="2022-11-28T21:33:00Z"/>
                <w:lang w:val="it-IT" w:eastAsia="zh-CN"/>
              </w:rPr>
            </w:pPr>
            <w:ins w:id="36308" w:author="BigCREditor-Post-RAN4#105" w:date="2022-11-28T21:33:00Z">
              <w:r w:rsidRPr="00020619">
                <w:t>SMTC configuration defined in A.3.11</w:t>
              </w:r>
            </w:ins>
          </w:p>
        </w:tc>
        <w:tc>
          <w:tcPr>
            <w:tcW w:w="877" w:type="dxa"/>
            <w:tcBorders>
              <w:top w:val="single" w:sz="4" w:space="0" w:color="auto"/>
              <w:left w:val="single" w:sz="4" w:space="0" w:color="auto"/>
              <w:bottom w:val="single" w:sz="4" w:space="0" w:color="auto"/>
              <w:right w:val="single" w:sz="4" w:space="0" w:color="auto"/>
            </w:tcBorders>
          </w:tcPr>
          <w:p w14:paraId="5D89F61A" w14:textId="77777777" w:rsidR="005A5AC1" w:rsidRPr="00020619" w:rsidRDefault="005A5AC1" w:rsidP="00864629">
            <w:pPr>
              <w:pStyle w:val="TAC"/>
              <w:spacing w:line="256" w:lineRule="auto"/>
              <w:rPr>
                <w:ins w:id="36309" w:author="BigCREditor-Post-RAN4#105" w:date="2022-11-28T21:33:00Z"/>
                <w:lang w:val="it-IT"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10B31CFD" w14:textId="77777777" w:rsidR="005A5AC1" w:rsidRPr="00020619" w:rsidRDefault="005A5AC1" w:rsidP="00864629">
            <w:pPr>
              <w:pStyle w:val="TAC"/>
              <w:spacing w:line="256" w:lineRule="auto"/>
              <w:rPr>
                <w:ins w:id="36310" w:author="BigCREditor-Post-RAN4#105" w:date="2022-11-28T21:33:00Z"/>
                <w:lang w:eastAsia="zh-CN"/>
              </w:rPr>
            </w:pPr>
            <w:ins w:id="36311" w:author="BigCREditor-Post-RAN4#105" w:date="2022-11-28T21:33:00Z">
              <w:r w:rsidRPr="00020619">
                <w:t>Config</w:t>
              </w:r>
              <w:r w:rsidRPr="00020619">
                <w:rPr>
                  <w:szCs w:val="18"/>
                </w:rPr>
                <w:t xml:space="preserve"> </w:t>
              </w:r>
              <w:r w:rsidRPr="00020619">
                <w:t>1,4</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426BCBB5" w14:textId="77777777" w:rsidR="005A5AC1" w:rsidRPr="00020619" w:rsidRDefault="005A5AC1" w:rsidP="00864629">
            <w:pPr>
              <w:pStyle w:val="TAC"/>
              <w:spacing w:line="256" w:lineRule="auto"/>
              <w:rPr>
                <w:ins w:id="36312" w:author="BigCREditor-Post-RAN4#105" w:date="2022-11-28T21:33:00Z"/>
                <w:rFonts w:cs="Arial"/>
                <w:lang w:eastAsia="zh-CN"/>
              </w:rPr>
            </w:pPr>
            <w:ins w:id="36313" w:author="BigCREditor-Post-RAN4#105" w:date="2022-11-28T21:33:00Z">
              <w:r w:rsidRPr="00020619">
                <w:t>SMTC.2</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3C72C8A1" w14:textId="77777777" w:rsidR="005A5AC1" w:rsidRPr="00020619" w:rsidRDefault="005A5AC1" w:rsidP="00864629">
            <w:pPr>
              <w:pStyle w:val="TAC"/>
              <w:spacing w:line="256" w:lineRule="auto"/>
              <w:rPr>
                <w:ins w:id="36314" w:author="BigCREditor-Post-RAN4#105" w:date="2022-11-28T21:33:00Z"/>
                <w:rFonts w:cs="Arial"/>
                <w:lang w:eastAsia="zh-CN"/>
              </w:rPr>
            </w:pPr>
            <w:ins w:id="36315" w:author="BigCREditor-Post-RAN4#105" w:date="2022-11-28T21:33:00Z">
              <w:r w:rsidRPr="00020619">
                <w:rPr>
                  <w:rFonts w:cs="v4.2.0"/>
                  <w:lang w:eastAsia="zh-CN"/>
                </w:rPr>
                <w:t>SMTC.5</w:t>
              </w:r>
            </w:ins>
          </w:p>
        </w:tc>
      </w:tr>
      <w:tr w:rsidR="005A5AC1" w:rsidRPr="00020619" w14:paraId="196AC76C" w14:textId="77777777" w:rsidTr="00864629">
        <w:trPr>
          <w:cantSplit/>
          <w:trHeight w:val="180"/>
          <w:ins w:id="36316"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E7438D1" w14:textId="77777777" w:rsidR="005A5AC1" w:rsidRPr="00020619" w:rsidRDefault="005A5AC1" w:rsidP="00864629">
            <w:pPr>
              <w:spacing w:after="0" w:line="256" w:lineRule="auto"/>
              <w:rPr>
                <w:ins w:id="36317" w:author="BigCREditor-Post-RAN4#105" w:date="2022-11-28T21:33:00Z"/>
                <w:rFonts w:ascii="Arial" w:hAnsi="Arial"/>
                <w:sz w:val="18"/>
                <w:lang w:val="it-IT" w:eastAsia="zh-CN"/>
              </w:rPr>
            </w:pPr>
          </w:p>
        </w:tc>
        <w:tc>
          <w:tcPr>
            <w:tcW w:w="877" w:type="dxa"/>
            <w:tcBorders>
              <w:top w:val="single" w:sz="4" w:space="0" w:color="auto"/>
              <w:left w:val="single" w:sz="4" w:space="0" w:color="auto"/>
              <w:bottom w:val="single" w:sz="4" w:space="0" w:color="auto"/>
              <w:right w:val="single" w:sz="4" w:space="0" w:color="auto"/>
            </w:tcBorders>
          </w:tcPr>
          <w:p w14:paraId="2BB4A1F6" w14:textId="77777777" w:rsidR="005A5AC1" w:rsidRPr="00020619" w:rsidRDefault="005A5AC1" w:rsidP="00864629">
            <w:pPr>
              <w:pStyle w:val="TAC"/>
              <w:spacing w:line="256" w:lineRule="auto"/>
              <w:rPr>
                <w:ins w:id="36318" w:author="BigCREditor-Post-RAN4#105" w:date="2022-11-28T21:33:00Z"/>
                <w:lang w:val="it-IT" w:eastAsia="en-GB"/>
              </w:rPr>
            </w:pPr>
          </w:p>
        </w:tc>
        <w:tc>
          <w:tcPr>
            <w:tcW w:w="1281" w:type="dxa"/>
            <w:tcBorders>
              <w:top w:val="single" w:sz="4" w:space="0" w:color="auto"/>
              <w:left w:val="single" w:sz="4" w:space="0" w:color="auto"/>
              <w:bottom w:val="single" w:sz="4" w:space="0" w:color="auto"/>
              <w:right w:val="single" w:sz="4" w:space="0" w:color="auto"/>
            </w:tcBorders>
            <w:vAlign w:val="center"/>
            <w:hideMark/>
          </w:tcPr>
          <w:p w14:paraId="4BB633C2" w14:textId="77777777" w:rsidR="005A5AC1" w:rsidRPr="00020619" w:rsidRDefault="005A5AC1" w:rsidP="00864629">
            <w:pPr>
              <w:pStyle w:val="TAC"/>
              <w:spacing w:line="256" w:lineRule="auto"/>
              <w:rPr>
                <w:ins w:id="36319" w:author="BigCREditor-Post-RAN4#105" w:date="2022-11-28T21:33:00Z"/>
                <w:lang w:eastAsia="zh-CN"/>
              </w:rPr>
            </w:pPr>
            <w:ins w:id="36320" w:author="BigCREditor-Post-RAN4#105" w:date="2022-11-28T21:33:00Z">
              <w:r w:rsidRPr="00020619">
                <w:t>Config</w:t>
              </w:r>
              <w:r w:rsidRPr="00020619">
                <w:rPr>
                  <w:szCs w:val="18"/>
                </w:rPr>
                <w:t xml:space="preserve"> 2, </w:t>
              </w:r>
              <w:r w:rsidRPr="00020619">
                <w:t>3</w:t>
              </w:r>
            </w:ins>
          </w:p>
        </w:tc>
        <w:tc>
          <w:tcPr>
            <w:tcW w:w="1959" w:type="dxa"/>
            <w:gridSpan w:val="4"/>
            <w:tcBorders>
              <w:top w:val="single" w:sz="4" w:space="0" w:color="auto"/>
              <w:left w:val="single" w:sz="4" w:space="0" w:color="auto"/>
              <w:bottom w:val="single" w:sz="4" w:space="0" w:color="auto"/>
              <w:right w:val="single" w:sz="4" w:space="0" w:color="auto"/>
            </w:tcBorders>
            <w:vAlign w:val="center"/>
            <w:hideMark/>
          </w:tcPr>
          <w:p w14:paraId="27EC67B4" w14:textId="77777777" w:rsidR="005A5AC1" w:rsidRPr="00020619" w:rsidRDefault="005A5AC1" w:rsidP="00864629">
            <w:pPr>
              <w:pStyle w:val="TAC"/>
              <w:spacing w:line="256" w:lineRule="auto"/>
              <w:rPr>
                <w:ins w:id="36321" w:author="BigCREditor-Post-RAN4#105" w:date="2022-11-28T21:33:00Z"/>
                <w:rFonts w:cs="Arial"/>
                <w:lang w:eastAsia="zh-CN"/>
              </w:rPr>
            </w:pPr>
            <w:ins w:id="36322" w:author="BigCREditor-Post-RAN4#105" w:date="2022-11-28T21:33:00Z">
              <w:r w:rsidRPr="00020619">
                <w:t>SMTC.1</w:t>
              </w:r>
            </w:ins>
          </w:p>
        </w:tc>
        <w:tc>
          <w:tcPr>
            <w:tcW w:w="2201" w:type="dxa"/>
            <w:gridSpan w:val="3"/>
            <w:tcBorders>
              <w:top w:val="single" w:sz="4" w:space="0" w:color="auto"/>
              <w:left w:val="single" w:sz="4" w:space="0" w:color="auto"/>
              <w:bottom w:val="single" w:sz="4" w:space="0" w:color="auto"/>
              <w:right w:val="single" w:sz="4" w:space="0" w:color="auto"/>
            </w:tcBorders>
            <w:vAlign w:val="center"/>
            <w:hideMark/>
          </w:tcPr>
          <w:p w14:paraId="33533025" w14:textId="77777777" w:rsidR="005A5AC1" w:rsidRPr="00020619" w:rsidRDefault="005A5AC1" w:rsidP="00864629">
            <w:pPr>
              <w:pStyle w:val="TAC"/>
              <w:spacing w:line="256" w:lineRule="auto"/>
              <w:rPr>
                <w:ins w:id="36323" w:author="BigCREditor-Post-RAN4#105" w:date="2022-11-28T21:33:00Z"/>
                <w:rFonts w:cs="Arial"/>
                <w:lang w:eastAsia="zh-CN"/>
              </w:rPr>
            </w:pPr>
            <w:ins w:id="36324" w:author="BigCREditor-Post-RAN4#105" w:date="2022-11-28T21:33:00Z">
              <w:r w:rsidRPr="00020619">
                <w:t>SMTC.4</w:t>
              </w:r>
            </w:ins>
          </w:p>
        </w:tc>
      </w:tr>
      <w:tr w:rsidR="005A5AC1" w:rsidRPr="00020619" w14:paraId="46EE05F9" w14:textId="77777777" w:rsidTr="00864629">
        <w:trPr>
          <w:cantSplit/>
          <w:trHeight w:val="193"/>
          <w:ins w:id="36325"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307134C1" w14:textId="77777777" w:rsidR="005A5AC1" w:rsidRPr="00020619" w:rsidRDefault="005A5AC1" w:rsidP="00864629">
            <w:pPr>
              <w:pStyle w:val="TAL"/>
              <w:spacing w:line="256" w:lineRule="auto"/>
              <w:rPr>
                <w:ins w:id="36326" w:author="BigCREditor-Post-RAN4#105" w:date="2022-11-28T21:33:00Z"/>
                <w:lang w:val="da-DK" w:eastAsia="en-GB"/>
              </w:rPr>
            </w:pPr>
            <w:ins w:id="36327" w:author="BigCREditor-Post-RAN4#105" w:date="2022-11-28T21:33:00Z">
              <w:r w:rsidRPr="00020619">
                <w:rPr>
                  <w:lang w:val="da-DK"/>
                </w:rPr>
                <w:t>PDSCH/PDCCH subcarrier spacing</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0201A4A3" w14:textId="77777777" w:rsidR="005A5AC1" w:rsidRPr="00020619" w:rsidRDefault="005A5AC1" w:rsidP="00864629">
            <w:pPr>
              <w:pStyle w:val="TAC"/>
              <w:spacing w:line="256" w:lineRule="auto"/>
              <w:rPr>
                <w:ins w:id="36328" w:author="BigCREditor-Post-RAN4#105" w:date="2022-11-28T21:33:00Z"/>
                <w:lang w:val="it-IT"/>
              </w:rPr>
            </w:pPr>
            <w:ins w:id="36329" w:author="BigCREditor-Post-RAN4#105" w:date="2022-11-28T21:33:00Z">
              <w:r w:rsidRPr="00020619">
                <w:rPr>
                  <w:lang w:val="it-IT"/>
                </w:rPr>
                <w:t>kHz</w:t>
              </w:r>
            </w:ins>
          </w:p>
        </w:tc>
        <w:tc>
          <w:tcPr>
            <w:tcW w:w="1281" w:type="dxa"/>
            <w:tcBorders>
              <w:top w:val="single" w:sz="4" w:space="0" w:color="auto"/>
              <w:left w:val="single" w:sz="4" w:space="0" w:color="auto"/>
              <w:bottom w:val="single" w:sz="4" w:space="0" w:color="auto"/>
              <w:right w:val="single" w:sz="4" w:space="0" w:color="auto"/>
            </w:tcBorders>
            <w:hideMark/>
          </w:tcPr>
          <w:p w14:paraId="1415B07F" w14:textId="77777777" w:rsidR="005A5AC1" w:rsidRPr="00020619" w:rsidRDefault="005A5AC1" w:rsidP="00864629">
            <w:pPr>
              <w:pStyle w:val="TAC"/>
              <w:spacing w:line="256" w:lineRule="auto"/>
              <w:rPr>
                <w:ins w:id="36330" w:author="BigCREditor-Post-RAN4#105" w:date="2022-11-28T21:33:00Z"/>
                <w:lang w:val="da-DK"/>
              </w:rPr>
            </w:pPr>
            <w:ins w:id="36331" w:author="BigCREditor-Post-RAN4#105" w:date="2022-11-28T21:33:00Z">
              <w:r w:rsidRPr="00020619">
                <w:t>Config</w:t>
              </w:r>
              <w:r w:rsidRPr="00020619">
                <w:rPr>
                  <w:szCs w:val="18"/>
                </w:rPr>
                <w:t xml:space="preserve"> </w:t>
              </w:r>
              <w:r w:rsidRPr="00020619">
                <w:t>1,2, 4</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1F20C338" w14:textId="77777777" w:rsidR="005A5AC1" w:rsidRPr="00020619" w:rsidRDefault="005A5AC1" w:rsidP="00864629">
            <w:pPr>
              <w:pStyle w:val="TAC"/>
              <w:spacing w:line="256" w:lineRule="auto"/>
              <w:rPr>
                <w:ins w:id="36332" w:author="BigCREditor-Post-RAN4#105" w:date="2022-11-28T21:33:00Z"/>
                <w:lang w:val="en-US"/>
              </w:rPr>
            </w:pPr>
            <w:ins w:id="36333" w:author="BigCREditor-Post-RAN4#105" w:date="2022-11-28T21:33:00Z">
              <w:r w:rsidRPr="00020619">
                <w:rPr>
                  <w:lang w:val="en-US"/>
                </w:rPr>
                <w:t>15</w:t>
              </w:r>
            </w:ins>
          </w:p>
        </w:tc>
      </w:tr>
      <w:tr w:rsidR="005A5AC1" w:rsidRPr="00020619" w14:paraId="4B2F0782" w14:textId="77777777" w:rsidTr="00864629">
        <w:trPr>
          <w:cantSplit/>
          <w:trHeight w:val="127"/>
          <w:ins w:id="36334"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3467F800" w14:textId="77777777" w:rsidR="005A5AC1" w:rsidRPr="00020619" w:rsidRDefault="005A5AC1" w:rsidP="00864629">
            <w:pPr>
              <w:spacing w:after="0" w:line="256" w:lineRule="auto"/>
              <w:rPr>
                <w:ins w:id="36335" w:author="BigCREditor-Post-RAN4#105" w:date="2022-11-28T21:33:00Z"/>
                <w:rFonts w:ascii="Arial" w:hAnsi="Arial"/>
                <w:sz w:val="18"/>
                <w:lang w:val="da-DK"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13A1E9F9" w14:textId="77777777" w:rsidR="005A5AC1" w:rsidRPr="00020619" w:rsidRDefault="005A5AC1" w:rsidP="00864629">
            <w:pPr>
              <w:spacing w:after="0" w:line="256" w:lineRule="auto"/>
              <w:rPr>
                <w:ins w:id="36336" w:author="BigCREditor-Post-RAN4#105" w:date="2022-11-28T21:33:00Z"/>
                <w:rFonts w:ascii="Arial" w:hAnsi="Arial"/>
                <w:sz w:val="18"/>
                <w:lang w:val="it-IT" w:eastAsia="en-GB"/>
              </w:rPr>
            </w:pPr>
          </w:p>
        </w:tc>
        <w:tc>
          <w:tcPr>
            <w:tcW w:w="1281" w:type="dxa"/>
            <w:tcBorders>
              <w:top w:val="single" w:sz="4" w:space="0" w:color="auto"/>
              <w:left w:val="single" w:sz="4" w:space="0" w:color="auto"/>
              <w:bottom w:val="single" w:sz="4" w:space="0" w:color="auto"/>
              <w:right w:val="single" w:sz="4" w:space="0" w:color="auto"/>
            </w:tcBorders>
            <w:hideMark/>
          </w:tcPr>
          <w:p w14:paraId="4599C45B" w14:textId="77777777" w:rsidR="005A5AC1" w:rsidRPr="00020619" w:rsidRDefault="005A5AC1" w:rsidP="00864629">
            <w:pPr>
              <w:pStyle w:val="TAC"/>
              <w:spacing w:line="256" w:lineRule="auto"/>
              <w:rPr>
                <w:ins w:id="36337" w:author="BigCREditor-Post-RAN4#105" w:date="2022-11-28T21:33:00Z"/>
                <w:lang w:val="da-DK"/>
              </w:rPr>
            </w:pPr>
            <w:ins w:id="36338" w:author="BigCREditor-Post-RAN4#105" w:date="2022-11-28T21:33:00Z">
              <w:r w:rsidRPr="00020619">
                <w:t>Config</w:t>
              </w:r>
              <w:r w:rsidRPr="00020619">
                <w:rPr>
                  <w:szCs w:val="18"/>
                </w:rPr>
                <w:t xml:space="preserve"> </w:t>
              </w:r>
              <w:r w:rsidRPr="00020619">
                <w:t>3</w:t>
              </w:r>
            </w:ins>
          </w:p>
        </w:tc>
        <w:tc>
          <w:tcPr>
            <w:tcW w:w="4160" w:type="dxa"/>
            <w:gridSpan w:val="7"/>
            <w:tcBorders>
              <w:top w:val="single" w:sz="4" w:space="0" w:color="auto"/>
              <w:left w:val="single" w:sz="4" w:space="0" w:color="auto"/>
              <w:bottom w:val="single" w:sz="4" w:space="0" w:color="auto"/>
              <w:right w:val="single" w:sz="4" w:space="0" w:color="auto"/>
            </w:tcBorders>
            <w:vAlign w:val="center"/>
            <w:hideMark/>
          </w:tcPr>
          <w:p w14:paraId="370EBB2A" w14:textId="77777777" w:rsidR="005A5AC1" w:rsidRPr="00020619" w:rsidRDefault="005A5AC1" w:rsidP="00864629">
            <w:pPr>
              <w:pStyle w:val="TAC"/>
              <w:spacing w:line="256" w:lineRule="auto"/>
              <w:rPr>
                <w:ins w:id="36339" w:author="BigCREditor-Post-RAN4#105" w:date="2022-11-28T21:33:00Z"/>
                <w:lang w:val="en-US"/>
              </w:rPr>
            </w:pPr>
            <w:ins w:id="36340" w:author="BigCREditor-Post-RAN4#105" w:date="2022-11-28T21:33:00Z">
              <w:r w:rsidRPr="00020619">
                <w:rPr>
                  <w:lang w:val="en-US"/>
                </w:rPr>
                <w:t>30</w:t>
              </w:r>
            </w:ins>
          </w:p>
        </w:tc>
      </w:tr>
      <w:tr w:rsidR="005A5AC1" w:rsidRPr="00020619" w14:paraId="5B1F34BD" w14:textId="77777777" w:rsidTr="00864629">
        <w:trPr>
          <w:cantSplit/>
          <w:trHeight w:val="292"/>
          <w:ins w:id="36341"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663FEA7B" w14:textId="77777777" w:rsidR="005A5AC1" w:rsidRPr="00020619" w:rsidRDefault="005A5AC1" w:rsidP="00864629">
            <w:pPr>
              <w:pStyle w:val="TAL"/>
              <w:spacing w:line="256" w:lineRule="auto"/>
              <w:rPr>
                <w:ins w:id="36342" w:author="BigCREditor-Post-RAN4#105" w:date="2022-11-28T21:33:00Z"/>
                <w:lang w:val="en-US"/>
              </w:rPr>
            </w:pPr>
            <w:ins w:id="36343" w:author="BigCREditor-Post-RAN4#105" w:date="2022-11-28T21:33:00Z">
              <w:r w:rsidRPr="00020619">
                <w:rPr>
                  <w:szCs w:val="16"/>
                  <w:lang w:eastAsia="ja-JP"/>
                </w:rPr>
                <w:t>EPRE ratio of PSS to SSS</w:t>
              </w:r>
            </w:ins>
          </w:p>
        </w:tc>
        <w:tc>
          <w:tcPr>
            <w:tcW w:w="877" w:type="dxa"/>
            <w:tcBorders>
              <w:top w:val="single" w:sz="4" w:space="0" w:color="auto"/>
              <w:left w:val="single" w:sz="4" w:space="0" w:color="auto"/>
              <w:bottom w:val="single" w:sz="4" w:space="0" w:color="auto"/>
              <w:right w:val="single" w:sz="4" w:space="0" w:color="auto"/>
            </w:tcBorders>
          </w:tcPr>
          <w:p w14:paraId="3D134BDF" w14:textId="77777777" w:rsidR="005A5AC1" w:rsidRPr="00020619" w:rsidRDefault="005A5AC1" w:rsidP="00864629">
            <w:pPr>
              <w:pStyle w:val="TAC"/>
              <w:spacing w:line="256" w:lineRule="auto"/>
              <w:rPr>
                <w:ins w:id="36344" w:author="BigCREditor-Post-RAN4#105" w:date="2022-11-28T21:33:00Z"/>
              </w:rPr>
            </w:pPr>
          </w:p>
        </w:tc>
        <w:tc>
          <w:tcPr>
            <w:tcW w:w="1281" w:type="dxa"/>
            <w:vMerge w:val="restart"/>
            <w:tcBorders>
              <w:top w:val="single" w:sz="4" w:space="0" w:color="auto"/>
              <w:left w:val="single" w:sz="4" w:space="0" w:color="auto"/>
              <w:bottom w:val="single" w:sz="4" w:space="0" w:color="auto"/>
              <w:right w:val="single" w:sz="4" w:space="0" w:color="auto"/>
            </w:tcBorders>
            <w:vAlign w:val="center"/>
            <w:hideMark/>
          </w:tcPr>
          <w:p w14:paraId="28528607" w14:textId="77777777" w:rsidR="005A5AC1" w:rsidRPr="00020619" w:rsidRDefault="005A5AC1" w:rsidP="00864629">
            <w:pPr>
              <w:pStyle w:val="TAC"/>
              <w:spacing w:line="256" w:lineRule="auto"/>
              <w:rPr>
                <w:ins w:id="36345" w:author="BigCREditor-Post-RAN4#105" w:date="2022-11-28T21:33:00Z"/>
              </w:rPr>
            </w:pPr>
            <w:ins w:id="36346" w:author="BigCREditor-Post-RAN4#105" w:date="2022-11-28T21:33:00Z">
              <w:r w:rsidRPr="00020619">
                <w:t>Config 1,2,3,4</w:t>
              </w:r>
            </w:ins>
          </w:p>
        </w:tc>
        <w:tc>
          <w:tcPr>
            <w:tcW w:w="1959"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00EC701F" w14:textId="77777777" w:rsidR="005A5AC1" w:rsidRPr="00020619" w:rsidRDefault="005A5AC1" w:rsidP="00864629">
            <w:pPr>
              <w:pStyle w:val="TAC"/>
              <w:spacing w:line="256" w:lineRule="auto"/>
              <w:rPr>
                <w:ins w:id="36347" w:author="BigCREditor-Post-RAN4#105" w:date="2022-11-28T21:33:00Z"/>
                <w:rFonts w:cs="v4.2.0"/>
              </w:rPr>
            </w:pPr>
            <w:ins w:id="36348" w:author="BigCREditor-Post-RAN4#105" w:date="2022-11-28T21:33:00Z">
              <w:r w:rsidRPr="00020619">
                <w:rPr>
                  <w:rFonts w:cs="v4.2.0"/>
                </w:rPr>
                <w:t>0</w:t>
              </w:r>
            </w:ins>
          </w:p>
        </w:tc>
        <w:tc>
          <w:tcPr>
            <w:tcW w:w="2201"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099603DF" w14:textId="77777777" w:rsidR="005A5AC1" w:rsidRPr="00020619" w:rsidRDefault="005A5AC1" w:rsidP="00864629">
            <w:pPr>
              <w:pStyle w:val="TAC"/>
              <w:spacing w:line="256" w:lineRule="auto"/>
              <w:rPr>
                <w:ins w:id="36349" w:author="BigCREditor-Post-RAN4#105" w:date="2022-11-28T21:33:00Z"/>
              </w:rPr>
            </w:pPr>
            <w:ins w:id="36350" w:author="BigCREditor-Post-RAN4#105" w:date="2022-11-28T21:33:00Z">
              <w:r w:rsidRPr="00020619">
                <w:t>0</w:t>
              </w:r>
            </w:ins>
          </w:p>
        </w:tc>
      </w:tr>
      <w:tr w:rsidR="005A5AC1" w:rsidRPr="00020619" w14:paraId="58C04C32" w14:textId="77777777" w:rsidTr="00864629">
        <w:trPr>
          <w:cantSplit/>
          <w:trHeight w:val="292"/>
          <w:ins w:id="36351"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57371AE0" w14:textId="77777777" w:rsidR="005A5AC1" w:rsidRPr="00020619" w:rsidRDefault="005A5AC1" w:rsidP="00864629">
            <w:pPr>
              <w:pStyle w:val="TAL"/>
              <w:spacing w:line="256" w:lineRule="auto"/>
              <w:rPr>
                <w:ins w:id="36352" w:author="BigCREditor-Post-RAN4#105" w:date="2022-11-28T21:33:00Z"/>
                <w:lang w:val="en-US"/>
              </w:rPr>
            </w:pPr>
            <w:ins w:id="36353" w:author="BigCREditor-Post-RAN4#105" w:date="2022-11-28T21:33:00Z">
              <w:r w:rsidRPr="00020619">
                <w:rPr>
                  <w:szCs w:val="16"/>
                  <w:lang w:eastAsia="ja-JP"/>
                </w:rPr>
                <w:t>EPRE ratio of PBCH DMRS to SSS</w:t>
              </w:r>
            </w:ins>
          </w:p>
        </w:tc>
        <w:tc>
          <w:tcPr>
            <w:tcW w:w="877" w:type="dxa"/>
            <w:tcBorders>
              <w:top w:val="single" w:sz="4" w:space="0" w:color="auto"/>
              <w:left w:val="single" w:sz="4" w:space="0" w:color="auto"/>
              <w:bottom w:val="single" w:sz="4" w:space="0" w:color="auto"/>
              <w:right w:val="single" w:sz="4" w:space="0" w:color="auto"/>
            </w:tcBorders>
          </w:tcPr>
          <w:p w14:paraId="780EEE38" w14:textId="77777777" w:rsidR="005A5AC1" w:rsidRPr="00020619" w:rsidRDefault="005A5AC1" w:rsidP="00864629">
            <w:pPr>
              <w:pStyle w:val="TAC"/>
              <w:spacing w:line="256" w:lineRule="auto"/>
              <w:rPr>
                <w:ins w:id="36354" w:author="BigCREditor-Post-RAN4#105" w:date="2022-11-28T21:33: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FD5DB4B" w14:textId="77777777" w:rsidR="005A5AC1" w:rsidRPr="00020619" w:rsidRDefault="005A5AC1" w:rsidP="00864629">
            <w:pPr>
              <w:spacing w:after="0" w:line="256" w:lineRule="auto"/>
              <w:rPr>
                <w:ins w:id="36355" w:author="BigCREditor-Post-RAN4#105" w:date="2022-11-28T21:33: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7A4ABD4F" w14:textId="77777777" w:rsidR="005A5AC1" w:rsidRPr="00020619" w:rsidRDefault="005A5AC1" w:rsidP="00864629">
            <w:pPr>
              <w:spacing w:after="0" w:line="256" w:lineRule="auto"/>
              <w:rPr>
                <w:ins w:id="36356" w:author="BigCREditor-Post-RAN4#105" w:date="2022-11-28T21:33: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204D83A6" w14:textId="77777777" w:rsidR="005A5AC1" w:rsidRPr="00020619" w:rsidRDefault="005A5AC1" w:rsidP="00864629">
            <w:pPr>
              <w:spacing w:after="0" w:line="256" w:lineRule="auto"/>
              <w:rPr>
                <w:ins w:id="36357" w:author="BigCREditor-Post-RAN4#105" w:date="2022-11-28T21:33:00Z"/>
                <w:rFonts w:ascii="Arial" w:hAnsi="Arial"/>
                <w:sz w:val="18"/>
                <w:lang w:eastAsia="en-GB"/>
              </w:rPr>
            </w:pPr>
          </w:p>
        </w:tc>
      </w:tr>
      <w:tr w:rsidR="005A5AC1" w:rsidRPr="00020619" w14:paraId="01687AAB" w14:textId="77777777" w:rsidTr="00864629">
        <w:trPr>
          <w:cantSplit/>
          <w:trHeight w:val="292"/>
          <w:ins w:id="36358"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643812A6" w14:textId="77777777" w:rsidR="005A5AC1" w:rsidRPr="00020619" w:rsidRDefault="005A5AC1" w:rsidP="00864629">
            <w:pPr>
              <w:pStyle w:val="TAL"/>
              <w:spacing w:line="256" w:lineRule="auto"/>
              <w:rPr>
                <w:ins w:id="36359" w:author="BigCREditor-Post-RAN4#105" w:date="2022-11-28T21:33:00Z"/>
                <w:lang w:val="en-US"/>
              </w:rPr>
            </w:pPr>
            <w:ins w:id="36360" w:author="BigCREditor-Post-RAN4#105" w:date="2022-11-28T21:33:00Z">
              <w:r w:rsidRPr="00020619">
                <w:rPr>
                  <w:szCs w:val="16"/>
                  <w:lang w:eastAsia="ja-JP"/>
                </w:rPr>
                <w:t>EPRE ratio of PBCH to PBCH DMRS</w:t>
              </w:r>
            </w:ins>
          </w:p>
        </w:tc>
        <w:tc>
          <w:tcPr>
            <w:tcW w:w="877" w:type="dxa"/>
            <w:tcBorders>
              <w:top w:val="single" w:sz="4" w:space="0" w:color="auto"/>
              <w:left w:val="single" w:sz="4" w:space="0" w:color="auto"/>
              <w:bottom w:val="single" w:sz="4" w:space="0" w:color="auto"/>
              <w:right w:val="single" w:sz="4" w:space="0" w:color="auto"/>
            </w:tcBorders>
          </w:tcPr>
          <w:p w14:paraId="56304724" w14:textId="77777777" w:rsidR="005A5AC1" w:rsidRPr="00020619" w:rsidRDefault="005A5AC1" w:rsidP="00864629">
            <w:pPr>
              <w:pStyle w:val="TAC"/>
              <w:spacing w:line="256" w:lineRule="auto"/>
              <w:rPr>
                <w:ins w:id="36361" w:author="BigCREditor-Post-RAN4#105" w:date="2022-11-28T21:33: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5260BF1" w14:textId="77777777" w:rsidR="005A5AC1" w:rsidRPr="00020619" w:rsidRDefault="005A5AC1" w:rsidP="00864629">
            <w:pPr>
              <w:spacing w:after="0" w:line="256" w:lineRule="auto"/>
              <w:rPr>
                <w:ins w:id="36362" w:author="BigCREditor-Post-RAN4#105" w:date="2022-11-28T21:33: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6FA4EA8C" w14:textId="77777777" w:rsidR="005A5AC1" w:rsidRPr="00020619" w:rsidRDefault="005A5AC1" w:rsidP="00864629">
            <w:pPr>
              <w:spacing w:after="0" w:line="256" w:lineRule="auto"/>
              <w:rPr>
                <w:ins w:id="36363" w:author="BigCREditor-Post-RAN4#105" w:date="2022-11-28T21:33: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24C7006F" w14:textId="77777777" w:rsidR="005A5AC1" w:rsidRPr="00020619" w:rsidRDefault="005A5AC1" w:rsidP="00864629">
            <w:pPr>
              <w:spacing w:after="0" w:line="256" w:lineRule="auto"/>
              <w:rPr>
                <w:ins w:id="36364" w:author="BigCREditor-Post-RAN4#105" w:date="2022-11-28T21:33:00Z"/>
                <w:rFonts w:ascii="Arial" w:hAnsi="Arial"/>
                <w:sz w:val="18"/>
                <w:lang w:eastAsia="en-GB"/>
              </w:rPr>
            </w:pPr>
          </w:p>
        </w:tc>
      </w:tr>
      <w:tr w:rsidR="005A5AC1" w:rsidRPr="00020619" w14:paraId="01819155" w14:textId="77777777" w:rsidTr="00864629">
        <w:trPr>
          <w:cantSplit/>
          <w:trHeight w:val="292"/>
          <w:ins w:id="36365"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2036AB85" w14:textId="77777777" w:rsidR="005A5AC1" w:rsidRPr="00020619" w:rsidRDefault="005A5AC1" w:rsidP="00864629">
            <w:pPr>
              <w:pStyle w:val="TAL"/>
              <w:spacing w:line="256" w:lineRule="auto"/>
              <w:rPr>
                <w:ins w:id="36366" w:author="BigCREditor-Post-RAN4#105" w:date="2022-11-28T21:33:00Z"/>
                <w:lang w:val="en-US"/>
              </w:rPr>
            </w:pPr>
            <w:ins w:id="36367" w:author="BigCREditor-Post-RAN4#105" w:date="2022-11-28T21:33:00Z">
              <w:r w:rsidRPr="00020619">
                <w:rPr>
                  <w:szCs w:val="16"/>
                  <w:lang w:eastAsia="ja-JP"/>
                </w:rPr>
                <w:t>EPRE ratio of PDCCH DMRS to SSS</w:t>
              </w:r>
            </w:ins>
          </w:p>
        </w:tc>
        <w:tc>
          <w:tcPr>
            <w:tcW w:w="877" w:type="dxa"/>
            <w:tcBorders>
              <w:top w:val="single" w:sz="4" w:space="0" w:color="auto"/>
              <w:left w:val="single" w:sz="4" w:space="0" w:color="auto"/>
              <w:bottom w:val="single" w:sz="4" w:space="0" w:color="auto"/>
              <w:right w:val="single" w:sz="4" w:space="0" w:color="auto"/>
            </w:tcBorders>
          </w:tcPr>
          <w:p w14:paraId="6C5EC609" w14:textId="77777777" w:rsidR="005A5AC1" w:rsidRPr="00020619" w:rsidRDefault="005A5AC1" w:rsidP="00864629">
            <w:pPr>
              <w:pStyle w:val="TAC"/>
              <w:spacing w:line="256" w:lineRule="auto"/>
              <w:rPr>
                <w:ins w:id="36368" w:author="BigCREditor-Post-RAN4#105" w:date="2022-11-28T21:33: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AE03FDF" w14:textId="77777777" w:rsidR="005A5AC1" w:rsidRPr="00020619" w:rsidRDefault="005A5AC1" w:rsidP="00864629">
            <w:pPr>
              <w:spacing w:after="0" w:line="256" w:lineRule="auto"/>
              <w:rPr>
                <w:ins w:id="36369" w:author="BigCREditor-Post-RAN4#105" w:date="2022-11-28T21:33: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57FEFBCB" w14:textId="77777777" w:rsidR="005A5AC1" w:rsidRPr="00020619" w:rsidRDefault="005A5AC1" w:rsidP="00864629">
            <w:pPr>
              <w:spacing w:after="0" w:line="256" w:lineRule="auto"/>
              <w:rPr>
                <w:ins w:id="36370" w:author="BigCREditor-Post-RAN4#105" w:date="2022-11-28T21:33: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6C0E73E9" w14:textId="77777777" w:rsidR="005A5AC1" w:rsidRPr="00020619" w:rsidRDefault="005A5AC1" w:rsidP="00864629">
            <w:pPr>
              <w:spacing w:after="0" w:line="256" w:lineRule="auto"/>
              <w:rPr>
                <w:ins w:id="36371" w:author="BigCREditor-Post-RAN4#105" w:date="2022-11-28T21:33:00Z"/>
                <w:rFonts w:ascii="Arial" w:hAnsi="Arial"/>
                <w:sz w:val="18"/>
                <w:lang w:eastAsia="en-GB"/>
              </w:rPr>
            </w:pPr>
          </w:p>
        </w:tc>
      </w:tr>
      <w:tr w:rsidR="005A5AC1" w:rsidRPr="00020619" w14:paraId="1B8F2556" w14:textId="77777777" w:rsidTr="00864629">
        <w:trPr>
          <w:cantSplit/>
          <w:trHeight w:val="292"/>
          <w:ins w:id="36372"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62B11BB4" w14:textId="77777777" w:rsidR="005A5AC1" w:rsidRPr="00020619" w:rsidRDefault="005A5AC1" w:rsidP="00864629">
            <w:pPr>
              <w:pStyle w:val="TAL"/>
              <w:spacing w:line="256" w:lineRule="auto"/>
              <w:rPr>
                <w:ins w:id="36373" w:author="BigCREditor-Post-RAN4#105" w:date="2022-11-28T21:33:00Z"/>
                <w:lang w:val="en-US"/>
              </w:rPr>
            </w:pPr>
            <w:ins w:id="36374" w:author="BigCREditor-Post-RAN4#105" w:date="2022-11-28T21:33:00Z">
              <w:r w:rsidRPr="00020619">
                <w:rPr>
                  <w:szCs w:val="16"/>
                  <w:lang w:eastAsia="ja-JP"/>
                </w:rPr>
                <w:t>EPRE ratio of PDCCH to PDCCH DMRS</w:t>
              </w:r>
            </w:ins>
          </w:p>
        </w:tc>
        <w:tc>
          <w:tcPr>
            <w:tcW w:w="877" w:type="dxa"/>
            <w:tcBorders>
              <w:top w:val="single" w:sz="4" w:space="0" w:color="auto"/>
              <w:left w:val="single" w:sz="4" w:space="0" w:color="auto"/>
              <w:bottom w:val="single" w:sz="4" w:space="0" w:color="auto"/>
              <w:right w:val="single" w:sz="4" w:space="0" w:color="auto"/>
            </w:tcBorders>
          </w:tcPr>
          <w:p w14:paraId="3F80C094" w14:textId="77777777" w:rsidR="005A5AC1" w:rsidRPr="00020619" w:rsidRDefault="005A5AC1" w:rsidP="00864629">
            <w:pPr>
              <w:pStyle w:val="TAC"/>
              <w:spacing w:line="256" w:lineRule="auto"/>
              <w:rPr>
                <w:ins w:id="36375" w:author="BigCREditor-Post-RAN4#105" w:date="2022-11-28T21:33: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968BA31" w14:textId="77777777" w:rsidR="005A5AC1" w:rsidRPr="00020619" w:rsidRDefault="005A5AC1" w:rsidP="00864629">
            <w:pPr>
              <w:spacing w:after="0" w:line="256" w:lineRule="auto"/>
              <w:rPr>
                <w:ins w:id="36376" w:author="BigCREditor-Post-RAN4#105" w:date="2022-11-28T21:33: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51BBCE21" w14:textId="77777777" w:rsidR="005A5AC1" w:rsidRPr="00020619" w:rsidRDefault="005A5AC1" w:rsidP="00864629">
            <w:pPr>
              <w:spacing w:after="0" w:line="256" w:lineRule="auto"/>
              <w:rPr>
                <w:ins w:id="36377" w:author="BigCREditor-Post-RAN4#105" w:date="2022-11-28T21:33: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2CDFAA25" w14:textId="77777777" w:rsidR="005A5AC1" w:rsidRPr="00020619" w:rsidRDefault="005A5AC1" w:rsidP="00864629">
            <w:pPr>
              <w:spacing w:after="0" w:line="256" w:lineRule="auto"/>
              <w:rPr>
                <w:ins w:id="36378" w:author="BigCREditor-Post-RAN4#105" w:date="2022-11-28T21:33:00Z"/>
                <w:rFonts w:ascii="Arial" w:hAnsi="Arial"/>
                <w:sz w:val="18"/>
                <w:lang w:eastAsia="en-GB"/>
              </w:rPr>
            </w:pPr>
          </w:p>
        </w:tc>
      </w:tr>
      <w:tr w:rsidR="005A5AC1" w:rsidRPr="00020619" w14:paraId="7504DA42" w14:textId="77777777" w:rsidTr="00864629">
        <w:trPr>
          <w:cantSplit/>
          <w:trHeight w:val="292"/>
          <w:ins w:id="36379"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5D980A30" w14:textId="77777777" w:rsidR="005A5AC1" w:rsidRPr="00020619" w:rsidRDefault="005A5AC1" w:rsidP="00864629">
            <w:pPr>
              <w:pStyle w:val="TAL"/>
              <w:spacing w:line="256" w:lineRule="auto"/>
              <w:rPr>
                <w:ins w:id="36380" w:author="BigCREditor-Post-RAN4#105" w:date="2022-11-28T21:33:00Z"/>
                <w:lang w:val="en-US"/>
              </w:rPr>
            </w:pPr>
            <w:ins w:id="36381" w:author="BigCREditor-Post-RAN4#105" w:date="2022-11-28T21:33:00Z">
              <w:r w:rsidRPr="00020619">
                <w:rPr>
                  <w:szCs w:val="16"/>
                  <w:lang w:eastAsia="ja-JP"/>
                </w:rPr>
                <w:t xml:space="preserve">EPRE ratio of PDSCH DMRS to SSS </w:t>
              </w:r>
            </w:ins>
          </w:p>
        </w:tc>
        <w:tc>
          <w:tcPr>
            <w:tcW w:w="877" w:type="dxa"/>
            <w:tcBorders>
              <w:top w:val="single" w:sz="4" w:space="0" w:color="auto"/>
              <w:left w:val="single" w:sz="4" w:space="0" w:color="auto"/>
              <w:bottom w:val="single" w:sz="4" w:space="0" w:color="auto"/>
              <w:right w:val="single" w:sz="4" w:space="0" w:color="auto"/>
            </w:tcBorders>
          </w:tcPr>
          <w:p w14:paraId="2CCBCB40" w14:textId="77777777" w:rsidR="005A5AC1" w:rsidRPr="00020619" w:rsidRDefault="005A5AC1" w:rsidP="00864629">
            <w:pPr>
              <w:pStyle w:val="TAC"/>
              <w:spacing w:line="256" w:lineRule="auto"/>
              <w:rPr>
                <w:ins w:id="36382" w:author="BigCREditor-Post-RAN4#105" w:date="2022-11-28T21:33: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1411ABD" w14:textId="77777777" w:rsidR="005A5AC1" w:rsidRPr="00020619" w:rsidRDefault="005A5AC1" w:rsidP="00864629">
            <w:pPr>
              <w:spacing w:after="0" w:line="256" w:lineRule="auto"/>
              <w:rPr>
                <w:ins w:id="36383" w:author="BigCREditor-Post-RAN4#105" w:date="2022-11-28T21:33: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59AB78E2" w14:textId="77777777" w:rsidR="005A5AC1" w:rsidRPr="00020619" w:rsidRDefault="005A5AC1" w:rsidP="00864629">
            <w:pPr>
              <w:spacing w:after="0" w:line="256" w:lineRule="auto"/>
              <w:rPr>
                <w:ins w:id="36384" w:author="BigCREditor-Post-RAN4#105" w:date="2022-11-28T21:33: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22496718" w14:textId="77777777" w:rsidR="005A5AC1" w:rsidRPr="00020619" w:rsidRDefault="005A5AC1" w:rsidP="00864629">
            <w:pPr>
              <w:spacing w:after="0" w:line="256" w:lineRule="auto"/>
              <w:rPr>
                <w:ins w:id="36385" w:author="BigCREditor-Post-RAN4#105" w:date="2022-11-28T21:33:00Z"/>
                <w:rFonts w:ascii="Arial" w:hAnsi="Arial"/>
                <w:sz w:val="18"/>
                <w:lang w:eastAsia="en-GB"/>
              </w:rPr>
            </w:pPr>
          </w:p>
        </w:tc>
      </w:tr>
      <w:tr w:rsidR="005A5AC1" w:rsidRPr="00020619" w14:paraId="5ED956EF" w14:textId="77777777" w:rsidTr="00864629">
        <w:trPr>
          <w:cantSplit/>
          <w:trHeight w:val="292"/>
          <w:ins w:id="36386"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56360E4F" w14:textId="77777777" w:rsidR="005A5AC1" w:rsidRPr="00020619" w:rsidRDefault="005A5AC1" w:rsidP="00864629">
            <w:pPr>
              <w:pStyle w:val="TAL"/>
              <w:spacing w:line="256" w:lineRule="auto"/>
              <w:rPr>
                <w:ins w:id="36387" w:author="BigCREditor-Post-RAN4#105" w:date="2022-11-28T21:33:00Z"/>
                <w:lang w:val="en-US"/>
              </w:rPr>
            </w:pPr>
            <w:ins w:id="36388" w:author="BigCREditor-Post-RAN4#105" w:date="2022-11-28T21:33:00Z">
              <w:r w:rsidRPr="00020619">
                <w:rPr>
                  <w:szCs w:val="16"/>
                  <w:lang w:eastAsia="ja-JP"/>
                </w:rPr>
                <w:t xml:space="preserve">EPRE ratio of PDSCH to PDSCH </w:t>
              </w:r>
            </w:ins>
          </w:p>
        </w:tc>
        <w:tc>
          <w:tcPr>
            <w:tcW w:w="877" w:type="dxa"/>
            <w:tcBorders>
              <w:top w:val="single" w:sz="4" w:space="0" w:color="auto"/>
              <w:left w:val="single" w:sz="4" w:space="0" w:color="auto"/>
              <w:bottom w:val="single" w:sz="4" w:space="0" w:color="auto"/>
              <w:right w:val="single" w:sz="4" w:space="0" w:color="auto"/>
            </w:tcBorders>
          </w:tcPr>
          <w:p w14:paraId="72CFE21C" w14:textId="77777777" w:rsidR="005A5AC1" w:rsidRPr="00020619" w:rsidRDefault="005A5AC1" w:rsidP="00864629">
            <w:pPr>
              <w:pStyle w:val="TAC"/>
              <w:spacing w:line="256" w:lineRule="auto"/>
              <w:rPr>
                <w:ins w:id="36389" w:author="BigCREditor-Post-RAN4#105" w:date="2022-11-28T21:33: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C223E37" w14:textId="77777777" w:rsidR="005A5AC1" w:rsidRPr="00020619" w:rsidRDefault="005A5AC1" w:rsidP="00864629">
            <w:pPr>
              <w:spacing w:after="0" w:line="256" w:lineRule="auto"/>
              <w:rPr>
                <w:ins w:id="36390" w:author="BigCREditor-Post-RAN4#105" w:date="2022-11-28T21:33: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38B98924" w14:textId="77777777" w:rsidR="005A5AC1" w:rsidRPr="00020619" w:rsidRDefault="005A5AC1" w:rsidP="00864629">
            <w:pPr>
              <w:spacing w:after="0" w:line="256" w:lineRule="auto"/>
              <w:rPr>
                <w:ins w:id="36391" w:author="BigCREditor-Post-RAN4#105" w:date="2022-11-28T21:33: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40CEF6A8" w14:textId="77777777" w:rsidR="005A5AC1" w:rsidRPr="00020619" w:rsidRDefault="005A5AC1" w:rsidP="00864629">
            <w:pPr>
              <w:spacing w:after="0" w:line="256" w:lineRule="auto"/>
              <w:rPr>
                <w:ins w:id="36392" w:author="BigCREditor-Post-RAN4#105" w:date="2022-11-28T21:33:00Z"/>
                <w:rFonts w:ascii="Arial" w:hAnsi="Arial"/>
                <w:sz w:val="18"/>
                <w:lang w:eastAsia="en-GB"/>
              </w:rPr>
            </w:pPr>
          </w:p>
        </w:tc>
      </w:tr>
      <w:tr w:rsidR="005A5AC1" w:rsidRPr="00020619" w14:paraId="3FCA754B" w14:textId="77777777" w:rsidTr="00864629">
        <w:trPr>
          <w:cantSplit/>
          <w:trHeight w:val="43"/>
          <w:ins w:id="36393"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52E8E8BD" w14:textId="77777777" w:rsidR="005A5AC1" w:rsidRPr="00020619" w:rsidRDefault="005A5AC1" w:rsidP="00864629">
            <w:pPr>
              <w:pStyle w:val="TAL"/>
              <w:spacing w:line="256" w:lineRule="auto"/>
              <w:rPr>
                <w:ins w:id="36394" w:author="BigCREditor-Post-RAN4#105" w:date="2022-11-28T21:33:00Z"/>
                <w:lang w:val="en-US"/>
              </w:rPr>
            </w:pPr>
            <w:ins w:id="36395" w:author="BigCREditor-Post-RAN4#105" w:date="2022-11-28T21:33:00Z">
              <w:r w:rsidRPr="00020619">
                <w:rPr>
                  <w:szCs w:val="16"/>
                  <w:lang w:eastAsia="ja-JP"/>
                </w:rPr>
                <w:t>EPRE ratio of OCNG DMRS to SSS (Note 1)</w:t>
              </w:r>
            </w:ins>
          </w:p>
        </w:tc>
        <w:tc>
          <w:tcPr>
            <w:tcW w:w="877" w:type="dxa"/>
            <w:tcBorders>
              <w:top w:val="single" w:sz="4" w:space="0" w:color="auto"/>
              <w:left w:val="single" w:sz="4" w:space="0" w:color="auto"/>
              <w:bottom w:val="single" w:sz="4" w:space="0" w:color="auto"/>
              <w:right w:val="single" w:sz="4" w:space="0" w:color="auto"/>
            </w:tcBorders>
          </w:tcPr>
          <w:p w14:paraId="4C35734D" w14:textId="77777777" w:rsidR="005A5AC1" w:rsidRPr="00020619" w:rsidRDefault="005A5AC1" w:rsidP="00864629">
            <w:pPr>
              <w:pStyle w:val="TAC"/>
              <w:spacing w:line="256" w:lineRule="auto"/>
              <w:rPr>
                <w:ins w:id="36396" w:author="BigCREditor-Post-RAN4#105" w:date="2022-11-28T21:33: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3995263E" w14:textId="77777777" w:rsidR="005A5AC1" w:rsidRPr="00020619" w:rsidRDefault="005A5AC1" w:rsidP="00864629">
            <w:pPr>
              <w:spacing w:after="0" w:line="256" w:lineRule="auto"/>
              <w:rPr>
                <w:ins w:id="36397" w:author="BigCREditor-Post-RAN4#105" w:date="2022-11-28T21:33: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29E8E720" w14:textId="77777777" w:rsidR="005A5AC1" w:rsidRPr="00020619" w:rsidRDefault="005A5AC1" w:rsidP="00864629">
            <w:pPr>
              <w:spacing w:after="0" w:line="256" w:lineRule="auto"/>
              <w:rPr>
                <w:ins w:id="36398" w:author="BigCREditor-Post-RAN4#105" w:date="2022-11-28T21:33: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66F77EDB" w14:textId="77777777" w:rsidR="005A5AC1" w:rsidRPr="00020619" w:rsidRDefault="005A5AC1" w:rsidP="00864629">
            <w:pPr>
              <w:spacing w:after="0" w:line="256" w:lineRule="auto"/>
              <w:rPr>
                <w:ins w:id="36399" w:author="BigCREditor-Post-RAN4#105" w:date="2022-11-28T21:33:00Z"/>
                <w:rFonts w:ascii="Arial" w:hAnsi="Arial"/>
                <w:sz w:val="18"/>
                <w:lang w:eastAsia="en-GB"/>
              </w:rPr>
            </w:pPr>
          </w:p>
        </w:tc>
      </w:tr>
      <w:tr w:rsidR="005A5AC1" w:rsidRPr="00020619" w14:paraId="14F00364" w14:textId="77777777" w:rsidTr="00864629">
        <w:trPr>
          <w:cantSplit/>
          <w:trHeight w:val="292"/>
          <w:ins w:id="36400"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5502A100" w14:textId="77777777" w:rsidR="005A5AC1" w:rsidRPr="00020619" w:rsidRDefault="005A5AC1" w:rsidP="00864629">
            <w:pPr>
              <w:pStyle w:val="TAL"/>
              <w:spacing w:line="256" w:lineRule="auto"/>
              <w:rPr>
                <w:ins w:id="36401" w:author="BigCREditor-Post-RAN4#105" w:date="2022-11-28T21:33:00Z"/>
                <w:bCs/>
              </w:rPr>
            </w:pPr>
            <w:ins w:id="36402" w:author="BigCREditor-Post-RAN4#105" w:date="2022-11-28T21:33:00Z">
              <w:r w:rsidRPr="00020619">
                <w:rPr>
                  <w:bCs/>
                </w:rPr>
                <w:t>EPRE ratio of OCNG to OCNG DMRS (Note 1)</w:t>
              </w:r>
            </w:ins>
          </w:p>
        </w:tc>
        <w:tc>
          <w:tcPr>
            <w:tcW w:w="877" w:type="dxa"/>
            <w:tcBorders>
              <w:top w:val="single" w:sz="4" w:space="0" w:color="auto"/>
              <w:left w:val="single" w:sz="4" w:space="0" w:color="auto"/>
              <w:bottom w:val="single" w:sz="4" w:space="0" w:color="auto"/>
              <w:right w:val="single" w:sz="4" w:space="0" w:color="auto"/>
            </w:tcBorders>
          </w:tcPr>
          <w:p w14:paraId="60E76646" w14:textId="77777777" w:rsidR="005A5AC1" w:rsidRPr="00020619" w:rsidRDefault="005A5AC1" w:rsidP="00864629">
            <w:pPr>
              <w:pStyle w:val="TAC"/>
              <w:spacing w:line="256" w:lineRule="auto"/>
              <w:rPr>
                <w:ins w:id="36403" w:author="BigCREditor-Post-RAN4#105" w:date="2022-11-28T21:33:00Z"/>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284B6D23" w14:textId="77777777" w:rsidR="005A5AC1" w:rsidRPr="00020619" w:rsidRDefault="005A5AC1" w:rsidP="00864629">
            <w:pPr>
              <w:spacing w:after="0" w:line="256" w:lineRule="auto"/>
              <w:rPr>
                <w:ins w:id="36404" w:author="BigCREditor-Post-RAN4#105" w:date="2022-11-28T21:33:00Z"/>
                <w:rFonts w:ascii="Arial" w:hAnsi="Arial"/>
                <w:sz w:val="18"/>
                <w:lang w:eastAsia="en-GB"/>
              </w:rPr>
            </w:pPr>
          </w:p>
        </w:tc>
        <w:tc>
          <w:tcPr>
            <w:tcW w:w="9561" w:type="dxa"/>
            <w:gridSpan w:val="4"/>
            <w:vMerge/>
            <w:tcBorders>
              <w:top w:val="single" w:sz="4" w:space="0" w:color="auto"/>
              <w:left w:val="single" w:sz="4" w:space="0" w:color="auto"/>
              <w:bottom w:val="single" w:sz="4" w:space="0" w:color="auto"/>
              <w:right w:val="single" w:sz="4" w:space="0" w:color="auto"/>
            </w:tcBorders>
            <w:vAlign w:val="center"/>
            <w:hideMark/>
          </w:tcPr>
          <w:p w14:paraId="70A6AC28" w14:textId="77777777" w:rsidR="005A5AC1" w:rsidRPr="00020619" w:rsidRDefault="005A5AC1" w:rsidP="00864629">
            <w:pPr>
              <w:spacing w:after="0" w:line="256" w:lineRule="auto"/>
              <w:rPr>
                <w:ins w:id="36405" w:author="BigCREditor-Post-RAN4#105" w:date="2022-11-28T21:33:00Z"/>
                <w:rFonts w:ascii="Arial" w:hAnsi="Arial" w:cs="v4.2.0"/>
                <w:sz w:val="18"/>
                <w:lang w:eastAsia="en-GB"/>
              </w:rPr>
            </w:pPr>
          </w:p>
        </w:tc>
        <w:tc>
          <w:tcPr>
            <w:tcW w:w="3553" w:type="dxa"/>
            <w:gridSpan w:val="3"/>
            <w:vMerge/>
            <w:tcBorders>
              <w:top w:val="single" w:sz="4" w:space="0" w:color="auto"/>
              <w:left w:val="single" w:sz="4" w:space="0" w:color="auto"/>
              <w:bottom w:val="single" w:sz="4" w:space="0" w:color="auto"/>
              <w:right w:val="single" w:sz="4" w:space="0" w:color="auto"/>
            </w:tcBorders>
            <w:vAlign w:val="center"/>
            <w:hideMark/>
          </w:tcPr>
          <w:p w14:paraId="45276F92" w14:textId="77777777" w:rsidR="005A5AC1" w:rsidRPr="00020619" w:rsidRDefault="005A5AC1" w:rsidP="00864629">
            <w:pPr>
              <w:spacing w:after="0" w:line="256" w:lineRule="auto"/>
              <w:rPr>
                <w:ins w:id="36406" w:author="BigCREditor-Post-RAN4#105" w:date="2022-11-28T21:33:00Z"/>
                <w:rFonts w:ascii="Arial" w:hAnsi="Arial"/>
                <w:sz w:val="18"/>
                <w:lang w:eastAsia="en-GB"/>
              </w:rPr>
            </w:pPr>
          </w:p>
        </w:tc>
      </w:tr>
      <w:tr w:rsidR="005A5AC1" w:rsidRPr="00020619" w14:paraId="7519FD89" w14:textId="77777777" w:rsidTr="00864629">
        <w:trPr>
          <w:cantSplit/>
          <w:trHeight w:val="150"/>
          <w:ins w:id="36407"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56BED484" w14:textId="77777777" w:rsidR="005A5AC1" w:rsidRPr="00020619" w:rsidRDefault="005A5AC1" w:rsidP="00864629">
            <w:pPr>
              <w:pStyle w:val="TAL"/>
              <w:spacing w:line="256" w:lineRule="auto"/>
              <w:rPr>
                <w:ins w:id="36408" w:author="BigCREditor-Post-RAN4#105" w:date="2022-11-28T21:33:00Z"/>
              </w:rPr>
            </w:pPr>
            <w:ins w:id="36409" w:author="BigCREditor-Post-RAN4#105" w:date="2022-11-28T21:33:00Z">
              <w:r w:rsidRPr="00020619">
                <w:rPr>
                  <w:rFonts w:eastAsia="Calibri"/>
                  <w:position w:val="-12"/>
                  <w:szCs w:val="22"/>
                  <w:lang w:val="en-US" w:eastAsia="en-GB"/>
                </w:rPr>
                <w:object w:dxaOrig="410" w:dyaOrig="310" w14:anchorId="603E4155">
                  <v:shape id="_x0000_i1779" type="#_x0000_t75" style="width:19.9pt;height:15.9pt" o:ole="">
                    <v:imagedata r:id="rId15" o:title=""/>
                  </v:shape>
                  <o:OLEObject Type="Embed" ProgID="Equation.3" ShapeID="_x0000_i1779" DrawAspect="Content" ObjectID="_1731331531" r:id="rId243"/>
                </w:object>
              </w:r>
              <w:r w:rsidRPr="00020619">
                <w:rPr>
                  <w:vertAlign w:val="superscript"/>
                  <w:lang w:val="en-US"/>
                </w:rPr>
                <w:t>Note2</w:t>
              </w:r>
            </w:ins>
          </w:p>
        </w:tc>
        <w:tc>
          <w:tcPr>
            <w:tcW w:w="877" w:type="dxa"/>
            <w:tcBorders>
              <w:top w:val="single" w:sz="4" w:space="0" w:color="auto"/>
              <w:left w:val="single" w:sz="4" w:space="0" w:color="auto"/>
              <w:bottom w:val="single" w:sz="4" w:space="0" w:color="auto"/>
              <w:right w:val="single" w:sz="4" w:space="0" w:color="auto"/>
            </w:tcBorders>
            <w:hideMark/>
          </w:tcPr>
          <w:p w14:paraId="71EBA6D7" w14:textId="77777777" w:rsidR="005A5AC1" w:rsidRPr="00020619" w:rsidRDefault="005A5AC1" w:rsidP="00864629">
            <w:pPr>
              <w:pStyle w:val="TAC"/>
              <w:spacing w:line="256" w:lineRule="auto"/>
              <w:rPr>
                <w:ins w:id="36410" w:author="BigCREditor-Post-RAN4#105" w:date="2022-11-28T21:33:00Z"/>
              </w:rPr>
            </w:pPr>
            <w:ins w:id="36411" w:author="BigCREditor-Post-RAN4#105" w:date="2022-11-28T21:33:00Z">
              <w:r w:rsidRPr="00020619">
                <w:t>dBm/15kHz</w:t>
              </w:r>
            </w:ins>
          </w:p>
        </w:tc>
        <w:tc>
          <w:tcPr>
            <w:tcW w:w="1281" w:type="dxa"/>
            <w:tcBorders>
              <w:top w:val="single" w:sz="4" w:space="0" w:color="auto"/>
              <w:left w:val="single" w:sz="4" w:space="0" w:color="auto"/>
              <w:bottom w:val="single" w:sz="4" w:space="0" w:color="auto"/>
              <w:right w:val="single" w:sz="4" w:space="0" w:color="auto"/>
            </w:tcBorders>
            <w:hideMark/>
          </w:tcPr>
          <w:p w14:paraId="786C6C9B" w14:textId="77777777" w:rsidR="005A5AC1" w:rsidRPr="00020619" w:rsidRDefault="005A5AC1" w:rsidP="00864629">
            <w:pPr>
              <w:pStyle w:val="TAC"/>
              <w:spacing w:line="256" w:lineRule="auto"/>
              <w:rPr>
                <w:ins w:id="36412" w:author="BigCREditor-Post-RAN4#105" w:date="2022-11-28T21:33:00Z"/>
              </w:rPr>
            </w:pPr>
            <w:ins w:id="36413" w:author="BigCREditor-Post-RAN4#105" w:date="2022-11-28T21:33:00Z">
              <w:r w:rsidRPr="00020619">
                <w:t>Config</w:t>
              </w:r>
              <w:r w:rsidRPr="00020619">
                <w:rPr>
                  <w:szCs w:val="18"/>
                </w:rPr>
                <w:t xml:space="preserve"> </w:t>
              </w:r>
              <w:r w:rsidRPr="00020619">
                <w:t>1,2,3,4</w:t>
              </w:r>
            </w:ins>
          </w:p>
        </w:tc>
        <w:tc>
          <w:tcPr>
            <w:tcW w:w="1941" w:type="dxa"/>
            <w:gridSpan w:val="2"/>
            <w:tcBorders>
              <w:top w:val="single" w:sz="4" w:space="0" w:color="auto"/>
              <w:left w:val="single" w:sz="4" w:space="0" w:color="auto"/>
              <w:bottom w:val="single" w:sz="4" w:space="0" w:color="auto"/>
              <w:right w:val="single" w:sz="4" w:space="0" w:color="auto"/>
            </w:tcBorders>
            <w:hideMark/>
          </w:tcPr>
          <w:p w14:paraId="728F62BA" w14:textId="77777777" w:rsidR="005A5AC1" w:rsidRPr="00020619" w:rsidRDefault="005A5AC1" w:rsidP="00864629">
            <w:pPr>
              <w:pStyle w:val="TAC"/>
              <w:spacing w:line="256" w:lineRule="auto"/>
              <w:rPr>
                <w:ins w:id="36414" w:author="BigCREditor-Post-RAN4#105" w:date="2022-11-28T21:33:00Z"/>
              </w:rPr>
            </w:pPr>
            <w:ins w:id="36415" w:author="BigCREditor-Post-RAN4#105" w:date="2022-11-28T21:33:00Z">
              <w:r w:rsidRPr="00020619">
                <w:t>-98</w:t>
              </w:r>
            </w:ins>
          </w:p>
        </w:tc>
        <w:tc>
          <w:tcPr>
            <w:tcW w:w="2219" w:type="dxa"/>
            <w:gridSpan w:val="5"/>
            <w:tcBorders>
              <w:top w:val="single" w:sz="4" w:space="0" w:color="auto"/>
              <w:left w:val="single" w:sz="4" w:space="0" w:color="auto"/>
              <w:bottom w:val="single" w:sz="4" w:space="0" w:color="auto"/>
              <w:right w:val="single" w:sz="4" w:space="0" w:color="auto"/>
            </w:tcBorders>
            <w:hideMark/>
          </w:tcPr>
          <w:p w14:paraId="01CB737C" w14:textId="77777777" w:rsidR="005A5AC1" w:rsidRPr="00020619" w:rsidRDefault="005A5AC1" w:rsidP="00864629">
            <w:pPr>
              <w:pStyle w:val="TAC"/>
              <w:spacing w:line="256" w:lineRule="auto"/>
              <w:rPr>
                <w:ins w:id="36416" w:author="BigCREditor-Post-RAN4#105" w:date="2022-11-28T21:33:00Z"/>
              </w:rPr>
            </w:pPr>
            <w:ins w:id="36417" w:author="BigCREditor-Post-RAN4#105" w:date="2022-11-28T21:33:00Z">
              <w:r w:rsidRPr="00020619">
                <w:t>-98</w:t>
              </w:r>
            </w:ins>
          </w:p>
        </w:tc>
      </w:tr>
      <w:tr w:rsidR="005A5AC1" w:rsidRPr="00020619" w14:paraId="1EBDAE43" w14:textId="77777777" w:rsidTr="00864629">
        <w:trPr>
          <w:cantSplit/>
          <w:trHeight w:val="150"/>
          <w:ins w:id="36418"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01207865" w14:textId="77777777" w:rsidR="005A5AC1" w:rsidRPr="00020619" w:rsidRDefault="005A5AC1" w:rsidP="00864629">
            <w:pPr>
              <w:pStyle w:val="TAL"/>
              <w:spacing w:line="256" w:lineRule="auto"/>
              <w:rPr>
                <w:ins w:id="36419" w:author="BigCREditor-Post-RAN4#105" w:date="2022-11-28T21:33:00Z"/>
              </w:rPr>
            </w:pPr>
            <w:ins w:id="36420" w:author="BigCREditor-Post-RAN4#105" w:date="2022-11-28T21:33:00Z">
              <w:r w:rsidRPr="00020619">
                <w:rPr>
                  <w:rFonts w:eastAsia="Calibri"/>
                  <w:position w:val="-12"/>
                  <w:szCs w:val="22"/>
                  <w:lang w:val="en-US" w:eastAsia="en-GB"/>
                </w:rPr>
                <w:object w:dxaOrig="410" w:dyaOrig="310" w14:anchorId="4F5D324B">
                  <v:shape id="_x0000_i1780" type="#_x0000_t75" style="width:19.9pt;height:15.9pt" o:ole="">
                    <v:imagedata r:id="rId15" o:title=""/>
                  </v:shape>
                  <o:OLEObject Type="Embed" ProgID="Equation.3" ShapeID="_x0000_i1780" DrawAspect="Content" ObjectID="_1731331532" r:id="rId244"/>
                </w:object>
              </w:r>
              <w:r w:rsidRPr="00020619">
                <w:rPr>
                  <w:vertAlign w:val="superscript"/>
                  <w:lang w:val="en-US"/>
                </w:rPr>
                <w:t>Note2</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55B77C67" w14:textId="77777777" w:rsidR="005A5AC1" w:rsidRPr="00020619" w:rsidRDefault="005A5AC1" w:rsidP="00864629">
            <w:pPr>
              <w:pStyle w:val="TAC"/>
              <w:spacing w:line="256" w:lineRule="auto"/>
              <w:rPr>
                <w:ins w:id="36421" w:author="BigCREditor-Post-RAN4#105" w:date="2022-11-28T21:33:00Z"/>
              </w:rPr>
            </w:pPr>
            <w:ins w:id="36422" w:author="BigCREditor-Post-RAN4#105" w:date="2022-11-28T21:33:00Z">
              <w:r w:rsidRPr="00020619">
                <w:t>dBm/SCS</w:t>
              </w:r>
            </w:ins>
          </w:p>
        </w:tc>
        <w:tc>
          <w:tcPr>
            <w:tcW w:w="1281" w:type="dxa"/>
            <w:tcBorders>
              <w:top w:val="single" w:sz="4" w:space="0" w:color="auto"/>
              <w:left w:val="single" w:sz="4" w:space="0" w:color="auto"/>
              <w:bottom w:val="single" w:sz="4" w:space="0" w:color="auto"/>
              <w:right w:val="single" w:sz="4" w:space="0" w:color="auto"/>
            </w:tcBorders>
            <w:hideMark/>
          </w:tcPr>
          <w:p w14:paraId="7B2C60B8" w14:textId="77777777" w:rsidR="005A5AC1" w:rsidRPr="00020619" w:rsidRDefault="005A5AC1" w:rsidP="00864629">
            <w:pPr>
              <w:pStyle w:val="TAC"/>
              <w:spacing w:line="256" w:lineRule="auto"/>
              <w:rPr>
                <w:ins w:id="36423" w:author="BigCREditor-Post-RAN4#105" w:date="2022-11-28T21:33:00Z"/>
                <w:lang w:val="da-DK"/>
              </w:rPr>
            </w:pPr>
            <w:ins w:id="36424" w:author="BigCREditor-Post-RAN4#105" w:date="2022-11-28T21:33:00Z">
              <w:r w:rsidRPr="00020619">
                <w:t>Config</w:t>
              </w:r>
              <w:r w:rsidRPr="00020619">
                <w:rPr>
                  <w:szCs w:val="18"/>
                </w:rPr>
                <w:t xml:space="preserve"> </w:t>
              </w:r>
              <w:r w:rsidRPr="00020619">
                <w:t>1,2,4</w:t>
              </w:r>
            </w:ins>
          </w:p>
        </w:tc>
        <w:tc>
          <w:tcPr>
            <w:tcW w:w="1941" w:type="dxa"/>
            <w:gridSpan w:val="2"/>
            <w:tcBorders>
              <w:top w:val="single" w:sz="4" w:space="0" w:color="auto"/>
              <w:left w:val="single" w:sz="4" w:space="0" w:color="auto"/>
              <w:bottom w:val="single" w:sz="4" w:space="0" w:color="auto"/>
              <w:right w:val="single" w:sz="4" w:space="0" w:color="auto"/>
            </w:tcBorders>
            <w:hideMark/>
          </w:tcPr>
          <w:p w14:paraId="70876E53" w14:textId="77777777" w:rsidR="005A5AC1" w:rsidRPr="00020619" w:rsidRDefault="005A5AC1" w:rsidP="00864629">
            <w:pPr>
              <w:pStyle w:val="TAC"/>
              <w:spacing w:line="256" w:lineRule="auto"/>
              <w:rPr>
                <w:ins w:id="36425" w:author="BigCREditor-Post-RAN4#105" w:date="2022-11-28T21:33:00Z"/>
              </w:rPr>
            </w:pPr>
            <w:ins w:id="36426" w:author="BigCREditor-Post-RAN4#105" w:date="2022-11-28T21:33:00Z">
              <w:r w:rsidRPr="00020619">
                <w:t>-98</w:t>
              </w:r>
            </w:ins>
          </w:p>
        </w:tc>
        <w:tc>
          <w:tcPr>
            <w:tcW w:w="2219" w:type="dxa"/>
            <w:gridSpan w:val="5"/>
            <w:tcBorders>
              <w:top w:val="single" w:sz="4" w:space="0" w:color="auto"/>
              <w:left w:val="single" w:sz="4" w:space="0" w:color="auto"/>
              <w:bottom w:val="single" w:sz="4" w:space="0" w:color="auto"/>
              <w:right w:val="single" w:sz="4" w:space="0" w:color="auto"/>
            </w:tcBorders>
            <w:hideMark/>
          </w:tcPr>
          <w:p w14:paraId="16A04D2E" w14:textId="77777777" w:rsidR="005A5AC1" w:rsidRPr="00020619" w:rsidRDefault="005A5AC1" w:rsidP="00864629">
            <w:pPr>
              <w:pStyle w:val="TAC"/>
              <w:spacing w:line="256" w:lineRule="auto"/>
              <w:rPr>
                <w:ins w:id="36427" w:author="BigCREditor-Post-RAN4#105" w:date="2022-11-28T21:33:00Z"/>
              </w:rPr>
            </w:pPr>
            <w:ins w:id="36428" w:author="BigCREditor-Post-RAN4#105" w:date="2022-11-28T21:33:00Z">
              <w:r w:rsidRPr="00020619">
                <w:t>-98</w:t>
              </w:r>
            </w:ins>
          </w:p>
        </w:tc>
      </w:tr>
      <w:tr w:rsidR="005A5AC1" w:rsidRPr="00020619" w14:paraId="6EFCC210" w14:textId="77777777" w:rsidTr="00864629">
        <w:trPr>
          <w:cantSplit/>
          <w:trHeight w:val="150"/>
          <w:ins w:id="36429"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6DD2FDEE" w14:textId="77777777" w:rsidR="005A5AC1" w:rsidRPr="00020619" w:rsidRDefault="005A5AC1" w:rsidP="00864629">
            <w:pPr>
              <w:spacing w:after="0" w:line="256" w:lineRule="auto"/>
              <w:rPr>
                <w:ins w:id="36430" w:author="BigCREditor-Post-RAN4#105" w:date="2022-11-28T21:33:00Z"/>
                <w:rFonts w:ascii="Arial" w:hAnsi="Arial"/>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52647923" w14:textId="77777777" w:rsidR="005A5AC1" w:rsidRPr="00020619" w:rsidRDefault="005A5AC1" w:rsidP="00864629">
            <w:pPr>
              <w:spacing w:after="0" w:line="256" w:lineRule="auto"/>
              <w:rPr>
                <w:ins w:id="36431" w:author="BigCREditor-Post-RAN4#105" w:date="2022-11-28T21:33: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hideMark/>
          </w:tcPr>
          <w:p w14:paraId="73882048" w14:textId="77777777" w:rsidR="005A5AC1" w:rsidRPr="00020619" w:rsidRDefault="005A5AC1" w:rsidP="00864629">
            <w:pPr>
              <w:pStyle w:val="TAC"/>
              <w:spacing w:line="256" w:lineRule="auto"/>
              <w:rPr>
                <w:ins w:id="36432" w:author="BigCREditor-Post-RAN4#105" w:date="2022-11-28T21:33:00Z"/>
                <w:lang w:val="da-DK"/>
              </w:rPr>
            </w:pPr>
            <w:ins w:id="36433" w:author="BigCREditor-Post-RAN4#105" w:date="2022-11-28T21:33:00Z">
              <w:r w:rsidRPr="00020619">
                <w:t>Config</w:t>
              </w:r>
              <w:r w:rsidRPr="00020619">
                <w:rPr>
                  <w:szCs w:val="18"/>
                </w:rPr>
                <w:t xml:space="preserve"> </w:t>
              </w:r>
              <w:r w:rsidRPr="00020619">
                <w:t>3</w:t>
              </w:r>
            </w:ins>
          </w:p>
        </w:tc>
        <w:tc>
          <w:tcPr>
            <w:tcW w:w="1941" w:type="dxa"/>
            <w:gridSpan w:val="2"/>
            <w:tcBorders>
              <w:top w:val="single" w:sz="4" w:space="0" w:color="auto"/>
              <w:left w:val="single" w:sz="4" w:space="0" w:color="auto"/>
              <w:bottom w:val="single" w:sz="4" w:space="0" w:color="auto"/>
              <w:right w:val="single" w:sz="4" w:space="0" w:color="auto"/>
            </w:tcBorders>
            <w:hideMark/>
          </w:tcPr>
          <w:p w14:paraId="484B71ED" w14:textId="77777777" w:rsidR="005A5AC1" w:rsidRPr="00020619" w:rsidRDefault="005A5AC1" w:rsidP="00864629">
            <w:pPr>
              <w:pStyle w:val="TAC"/>
              <w:spacing w:line="256" w:lineRule="auto"/>
              <w:rPr>
                <w:ins w:id="36434" w:author="BigCREditor-Post-RAN4#105" w:date="2022-11-28T21:33:00Z"/>
              </w:rPr>
            </w:pPr>
            <w:ins w:id="36435" w:author="BigCREditor-Post-RAN4#105" w:date="2022-11-28T21:33:00Z">
              <w:r w:rsidRPr="00020619">
                <w:t>-95</w:t>
              </w:r>
            </w:ins>
          </w:p>
        </w:tc>
        <w:tc>
          <w:tcPr>
            <w:tcW w:w="2219" w:type="dxa"/>
            <w:gridSpan w:val="5"/>
            <w:tcBorders>
              <w:top w:val="single" w:sz="4" w:space="0" w:color="auto"/>
              <w:left w:val="single" w:sz="4" w:space="0" w:color="auto"/>
              <w:bottom w:val="single" w:sz="4" w:space="0" w:color="auto"/>
              <w:right w:val="single" w:sz="4" w:space="0" w:color="auto"/>
            </w:tcBorders>
            <w:hideMark/>
          </w:tcPr>
          <w:p w14:paraId="115E7009" w14:textId="77777777" w:rsidR="005A5AC1" w:rsidRPr="00020619" w:rsidRDefault="005A5AC1" w:rsidP="00864629">
            <w:pPr>
              <w:pStyle w:val="TAC"/>
              <w:spacing w:line="256" w:lineRule="auto"/>
              <w:rPr>
                <w:ins w:id="36436" w:author="BigCREditor-Post-RAN4#105" w:date="2022-11-28T21:33:00Z"/>
              </w:rPr>
            </w:pPr>
            <w:ins w:id="36437" w:author="BigCREditor-Post-RAN4#105" w:date="2022-11-28T21:33:00Z">
              <w:r w:rsidRPr="00020619">
                <w:t>-95</w:t>
              </w:r>
            </w:ins>
          </w:p>
        </w:tc>
      </w:tr>
      <w:tr w:rsidR="005A5AC1" w:rsidRPr="00020619" w14:paraId="3EE45F41" w14:textId="77777777" w:rsidTr="00864629">
        <w:trPr>
          <w:cantSplit/>
          <w:trHeight w:val="92"/>
          <w:ins w:id="36438"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71ADD3E0" w14:textId="77777777" w:rsidR="005A5AC1" w:rsidRPr="00020619" w:rsidRDefault="005A5AC1" w:rsidP="00864629">
            <w:pPr>
              <w:pStyle w:val="TAL"/>
              <w:spacing w:line="256" w:lineRule="auto"/>
              <w:rPr>
                <w:ins w:id="36439" w:author="BigCREditor-Post-RAN4#105" w:date="2022-11-28T21:33:00Z"/>
                <w:rFonts w:cs="v4.2.0"/>
              </w:rPr>
            </w:pPr>
            <w:ins w:id="36440" w:author="BigCREditor-Post-RAN4#105" w:date="2022-11-28T21:33:00Z">
              <w:r w:rsidRPr="00020619">
                <w:rPr>
                  <w:rFonts w:cs="v4.2.0"/>
                </w:rPr>
                <w:t>SS-RSRP</w:t>
              </w:r>
              <w:r w:rsidRPr="00020619">
                <w:rPr>
                  <w:vertAlign w:val="superscript"/>
                </w:rPr>
                <w:t xml:space="preserve"> Note 3</w:t>
              </w:r>
            </w:ins>
          </w:p>
        </w:tc>
        <w:tc>
          <w:tcPr>
            <w:tcW w:w="877" w:type="dxa"/>
            <w:vMerge w:val="restart"/>
            <w:tcBorders>
              <w:top w:val="single" w:sz="4" w:space="0" w:color="auto"/>
              <w:left w:val="single" w:sz="4" w:space="0" w:color="auto"/>
              <w:bottom w:val="single" w:sz="4" w:space="0" w:color="auto"/>
              <w:right w:val="single" w:sz="4" w:space="0" w:color="auto"/>
            </w:tcBorders>
            <w:hideMark/>
          </w:tcPr>
          <w:p w14:paraId="34A62027" w14:textId="77777777" w:rsidR="005A5AC1" w:rsidRPr="00020619" w:rsidRDefault="005A5AC1" w:rsidP="00864629">
            <w:pPr>
              <w:pStyle w:val="TAC"/>
              <w:spacing w:line="256" w:lineRule="auto"/>
              <w:rPr>
                <w:ins w:id="36441" w:author="BigCREditor-Post-RAN4#105" w:date="2022-11-28T21:33:00Z"/>
              </w:rPr>
            </w:pPr>
            <w:ins w:id="36442" w:author="BigCREditor-Post-RAN4#105" w:date="2022-11-28T21:33:00Z">
              <w:r w:rsidRPr="00020619">
                <w:t>dBm/SCS</w:t>
              </w:r>
            </w:ins>
          </w:p>
        </w:tc>
        <w:tc>
          <w:tcPr>
            <w:tcW w:w="1281" w:type="dxa"/>
            <w:tcBorders>
              <w:top w:val="single" w:sz="4" w:space="0" w:color="auto"/>
              <w:left w:val="single" w:sz="4" w:space="0" w:color="auto"/>
              <w:bottom w:val="single" w:sz="4" w:space="0" w:color="auto"/>
              <w:right w:val="single" w:sz="4" w:space="0" w:color="auto"/>
            </w:tcBorders>
            <w:hideMark/>
          </w:tcPr>
          <w:p w14:paraId="642C41AC" w14:textId="77777777" w:rsidR="005A5AC1" w:rsidRPr="00020619" w:rsidRDefault="005A5AC1" w:rsidP="00864629">
            <w:pPr>
              <w:pStyle w:val="TAC"/>
              <w:spacing w:line="256" w:lineRule="auto"/>
              <w:rPr>
                <w:ins w:id="36443" w:author="BigCREditor-Post-RAN4#105" w:date="2022-11-28T21:33:00Z"/>
                <w:lang w:val="da-DK"/>
              </w:rPr>
            </w:pPr>
            <w:ins w:id="36444" w:author="BigCREditor-Post-RAN4#105" w:date="2022-11-28T21:33:00Z">
              <w:r w:rsidRPr="00020619">
                <w:t>Config</w:t>
              </w:r>
              <w:r w:rsidRPr="00020619">
                <w:rPr>
                  <w:szCs w:val="18"/>
                </w:rPr>
                <w:t xml:space="preserve"> </w:t>
              </w:r>
              <w:r w:rsidRPr="00020619">
                <w:t>1,2,4</w:t>
              </w:r>
            </w:ins>
          </w:p>
        </w:tc>
        <w:tc>
          <w:tcPr>
            <w:tcW w:w="984" w:type="dxa"/>
            <w:tcBorders>
              <w:top w:val="single" w:sz="4" w:space="0" w:color="auto"/>
              <w:left w:val="single" w:sz="4" w:space="0" w:color="auto"/>
              <w:bottom w:val="single" w:sz="4" w:space="0" w:color="auto"/>
              <w:right w:val="single" w:sz="4" w:space="0" w:color="auto"/>
            </w:tcBorders>
            <w:hideMark/>
          </w:tcPr>
          <w:p w14:paraId="10E04498" w14:textId="77777777" w:rsidR="005A5AC1" w:rsidRPr="00020619" w:rsidRDefault="005A5AC1" w:rsidP="00864629">
            <w:pPr>
              <w:pStyle w:val="TAC"/>
              <w:spacing w:line="256" w:lineRule="auto"/>
              <w:rPr>
                <w:ins w:id="36445" w:author="BigCREditor-Post-RAN4#105" w:date="2022-11-28T21:33:00Z"/>
              </w:rPr>
            </w:pPr>
            <w:ins w:id="36446" w:author="BigCREditor-Post-RAN4#105" w:date="2022-11-28T21:33:00Z">
              <w:r w:rsidRPr="00020619">
                <w:t>-94</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06B43E49" w14:textId="77777777" w:rsidR="005A5AC1" w:rsidRPr="00020619" w:rsidRDefault="005A5AC1" w:rsidP="00864629">
            <w:pPr>
              <w:pStyle w:val="TAC"/>
              <w:spacing w:line="256" w:lineRule="auto"/>
              <w:rPr>
                <w:ins w:id="36447" w:author="BigCREditor-Post-RAN4#105" w:date="2022-11-28T21:33:00Z"/>
              </w:rPr>
            </w:pPr>
            <w:ins w:id="36448" w:author="BigCREditor-Post-RAN4#105" w:date="2022-11-28T21:33:00Z">
              <w:r w:rsidRPr="00020619">
                <w:t>-94</w:t>
              </w:r>
            </w:ins>
          </w:p>
        </w:tc>
        <w:tc>
          <w:tcPr>
            <w:tcW w:w="993" w:type="dxa"/>
            <w:tcBorders>
              <w:top w:val="single" w:sz="4" w:space="0" w:color="auto"/>
              <w:left w:val="single" w:sz="4" w:space="0" w:color="auto"/>
              <w:bottom w:val="single" w:sz="4" w:space="0" w:color="auto"/>
              <w:right w:val="single" w:sz="4" w:space="0" w:color="auto"/>
            </w:tcBorders>
            <w:hideMark/>
          </w:tcPr>
          <w:p w14:paraId="4BC61970" w14:textId="77777777" w:rsidR="005A5AC1" w:rsidRPr="00020619" w:rsidRDefault="005A5AC1" w:rsidP="00864629">
            <w:pPr>
              <w:pStyle w:val="TAC"/>
              <w:spacing w:line="256" w:lineRule="auto"/>
              <w:rPr>
                <w:ins w:id="36449" w:author="BigCREditor-Post-RAN4#105" w:date="2022-11-28T21:33:00Z"/>
              </w:rPr>
            </w:pPr>
            <w:ins w:id="36450" w:author="BigCREditor-Post-RAN4#105" w:date="2022-11-28T21:33:00Z">
              <w:r w:rsidRPr="00020619">
                <w:t>-Infinity</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09CAA9E5" w14:textId="77777777" w:rsidR="005A5AC1" w:rsidRPr="00020619" w:rsidRDefault="005A5AC1" w:rsidP="00864629">
            <w:pPr>
              <w:pStyle w:val="TAC"/>
              <w:spacing w:line="256" w:lineRule="auto"/>
              <w:rPr>
                <w:ins w:id="36451" w:author="BigCREditor-Post-RAN4#105" w:date="2022-11-28T21:33:00Z"/>
              </w:rPr>
            </w:pPr>
            <w:ins w:id="36452" w:author="BigCREditor-Post-RAN4#105" w:date="2022-11-28T21:33:00Z">
              <w:r w:rsidRPr="00020619">
                <w:t>-91</w:t>
              </w:r>
            </w:ins>
          </w:p>
        </w:tc>
      </w:tr>
      <w:tr w:rsidR="005A5AC1" w:rsidRPr="00020619" w14:paraId="6BDBBB11" w14:textId="77777777" w:rsidTr="00864629">
        <w:trPr>
          <w:cantSplit/>
          <w:trHeight w:val="92"/>
          <w:ins w:id="36453"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A2708C5" w14:textId="77777777" w:rsidR="005A5AC1" w:rsidRPr="00020619" w:rsidRDefault="005A5AC1" w:rsidP="00864629">
            <w:pPr>
              <w:spacing w:after="0" w:line="256" w:lineRule="auto"/>
              <w:rPr>
                <w:ins w:id="36454" w:author="BigCREditor-Post-RAN4#105" w:date="2022-11-28T21:33:00Z"/>
                <w:rFonts w:ascii="Arial" w:hAnsi="Arial" w:cs="v4.2.0"/>
                <w:sz w:val="18"/>
                <w:lang w:eastAsia="en-GB"/>
              </w:rPr>
            </w:pPr>
          </w:p>
        </w:tc>
        <w:tc>
          <w:tcPr>
            <w:tcW w:w="877" w:type="dxa"/>
            <w:vMerge/>
            <w:tcBorders>
              <w:top w:val="single" w:sz="4" w:space="0" w:color="auto"/>
              <w:left w:val="single" w:sz="4" w:space="0" w:color="auto"/>
              <w:bottom w:val="single" w:sz="4" w:space="0" w:color="auto"/>
              <w:right w:val="single" w:sz="4" w:space="0" w:color="auto"/>
            </w:tcBorders>
            <w:vAlign w:val="center"/>
            <w:hideMark/>
          </w:tcPr>
          <w:p w14:paraId="26884456" w14:textId="77777777" w:rsidR="005A5AC1" w:rsidRPr="00020619" w:rsidRDefault="005A5AC1" w:rsidP="00864629">
            <w:pPr>
              <w:spacing w:after="0" w:line="256" w:lineRule="auto"/>
              <w:rPr>
                <w:ins w:id="36455" w:author="BigCREditor-Post-RAN4#105" w:date="2022-11-28T21:33:00Z"/>
                <w:rFonts w:ascii="Arial" w:hAnsi="Arial"/>
                <w:sz w:val="18"/>
                <w:lang w:eastAsia="en-GB"/>
              </w:rPr>
            </w:pPr>
          </w:p>
        </w:tc>
        <w:tc>
          <w:tcPr>
            <w:tcW w:w="1281" w:type="dxa"/>
            <w:tcBorders>
              <w:top w:val="single" w:sz="4" w:space="0" w:color="auto"/>
              <w:left w:val="single" w:sz="4" w:space="0" w:color="auto"/>
              <w:bottom w:val="single" w:sz="4" w:space="0" w:color="auto"/>
              <w:right w:val="single" w:sz="4" w:space="0" w:color="auto"/>
            </w:tcBorders>
            <w:hideMark/>
          </w:tcPr>
          <w:p w14:paraId="54B257C1" w14:textId="77777777" w:rsidR="005A5AC1" w:rsidRPr="00020619" w:rsidRDefault="005A5AC1" w:rsidP="00864629">
            <w:pPr>
              <w:pStyle w:val="TAC"/>
              <w:spacing w:line="256" w:lineRule="auto"/>
              <w:rPr>
                <w:ins w:id="36456" w:author="BigCREditor-Post-RAN4#105" w:date="2022-11-28T21:33:00Z"/>
                <w:lang w:val="da-DK"/>
              </w:rPr>
            </w:pPr>
            <w:ins w:id="36457" w:author="BigCREditor-Post-RAN4#105" w:date="2022-11-28T21:33:00Z">
              <w:r w:rsidRPr="00020619">
                <w:t>Config</w:t>
              </w:r>
              <w:r w:rsidRPr="00020619">
                <w:rPr>
                  <w:szCs w:val="18"/>
                </w:rPr>
                <w:t xml:space="preserve"> </w:t>
              </w:r>
              <w:r w:rsidRPr="00020619">
                <w:t>3</w:t>
              </w:r>
            </w:ins>
          </w:p>
        </w:tc>
        <w:tc>
          <w:tcPr>
            <w:tcW w:w="984" w:type="dxa"/>
            <w:tcBorders>
              <w:top w:val="single" w:sz="4" w:space="0" w:color="auto"/>
              <w:left w:val="single" w:sz="4" w:space="0" w:color="auto"/>
              <w:bottom w:val="single" w:sz="4" w:space="0" w:color="auto"/>
              <w:right w:val="single" w:sz="4" w:space="0" w:color="auto"/>
            </w:tcBorders>
            <w:hideMark/>
          </w:tcPr>
          <w:p w14:paraId="58DD7003" w14:textId="77777777" w:rsidR="005A5AC1" w:rsidRPr="00020619" w:rsidRDefault="005A5AC1" w:rsidP="00864629">
            <w:pPr>
              <w:pStyle w:val="TAC"/>
              <w:spacing w:line="256" w:lineRule="auto"/>
              <w:rPr>
                <w:ins w:id="36458" w:author="BigCREditor-Post-RAN4#105" w:date="2022-11-28T21:33:00Z"/>
              </w:rPr>
            </w:pPr>
            <w:ins w:id="36459" w:author="BigCREditor-Post-RAN4#105" w:date="2022-11-28T21:33:00Z">
              <w:r w:rsidRPr="00020619">
                <w:t>-91</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421F0851" w14:textId="77777777" w:rsidR="005A5AC1" w:rsidRPr="00020619" w:rsidRDefault="005A5AC1" w:rsidP="00864629">
            <w:pPr>
              <w:pStyle w:val="TAC"/>
              <w:spacing w:line="256" w:lineRule="auto"/>
              <w:rPr>
                <w:ins w:id="36460" w:author="BigCREditor-Post-RAN4#105" w:date="2022-11-28T21:33:00Z"/>
              </w:rPr>
            </w:pPr>
            <w:ins w:id="36461" w:author="BigCREditor-Post-RAN4#105" w:date="2022-11-28T21:33:00Z">
              <w:r w:rsidRPr="00020619">
                <w:t>-91</w:t>
              </w:r>
            </w:ins>
          </w:p>
        </w:tc>
        <w:tc>
          <w:tcPr>
            <w:tcW w:w="993" w:type="dxa"/>
            <w:tcBorders>
              <w:top w:val="single" w:sz="4" w:space="0" w:color="auto"/>
              <w:left w:val="single" w:sz="4" w:space="0" w:color="auto"/>
              <w:bottom w:val="single" w:sz="4" w:space="0" w:color="auto"/>
              <w:right w:val="single" w:sz="4" w:space="0" w:color="auto"/>
            </w:tcBorders>
            <w:hideMark/>
          </w:tcPr>
          <w:p w14:paraId="3B8EF47A" w14:textId="77777777" w:rsidR="005A5AC1" w:rsidRPr="00020619" w:rsidRDefault="005A5AC1" w:rsidP="00864629">
            <w:pPr>
              <w:pStyle w:val="TAC"/>
              <w:spacing w:line="256" w:lineRule="auto"/>
              <w:rPr>
                <w:ins w:id="36462" w:author="BigCREditor-Post-RAN4#105" w:date="2022-11-28T21:33:00Z"/>
              </w:rPr>
            </w:pPr>
            <w:ins w:id="36463" w:author="BigCREditor-Post-RAN4#105" w:date="2022-11-28T21:33:00Z">
              <w:r w:rsidRPr="00020619">
                <w:t>-Infinity</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7645B91E" w14:textId="77777777" w:rsidR="005A5AC1" w:rsidRPr="00020619" w:rsidRDefault="005A5AC1" w:rsidP="00864629">
            <w:pPr>
              <w:pStyle w:val="TAC"/>
              <w:spacing w:line="256" w:lineRule="auto"/>
              <w:rPr>
                <w:ins w:id="36464" w:author="BigCREditor-Post-RAN4#105" w:date="2022-11-28T21:33:00Z"/>
              </w:rPr>
            </w:pPr>
            <w:ins w:id="36465" w:author="BigCREditor-Post-RAN4#105" w:date="2022-11-28T21:33:00Z">
              <w:r w:rsidRPr="00020619">
                <w:t>-88</w:t>
              </w:r>
            </w:ins>
          </w:p>
        </w:tc>
      </w:tr>
      <w:tr w:rsidR="005A5AC1" w:rsidRPr="00020619" w14:paraId="2C9DEE39" w14:textId="77777777" w:rsidTr="00864629">
        <w:trPr>
          <w:cantSplit/>
          <w:trHeight w:val="94"/>
          <w:ins w:id="36466"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67A46F16" w14:textId="77777777" w:rsidR="005A5AC1" w:rsidRPr="00020619" w:rsidRDefault="005A5AC1" w:rsidP="00864629">
            <w:pPr>
              <w:pStyle w:val="TAL"/>
              <w:spacing w:line="256" w:lineRule="auto"/>
              <w:rPr>
                <w:ins w:id="36467" w:author="BigCREditor-Post-RAN4#105" w:date="2022-11-28T21:33:00Z"/>
              </w:rPr>
            </w:pPr>
            <w:ins w:id="36468" w:author="BigCREditor-Post-RAN4#105" w:date="2022-11-28T21:33:00Z">
              <w:r w:rsidRPr="00020619">
                <w:rPr>
                  <w:position w:val="-12"/>
                  <w:lang w:eastAsia="en-GB"/>
                </w:rPr>
                <w:object w:dxaOrig="630" w:dyaOrig="410" w14:anchorId="455F4DF9">
                  <v:shape id="_x0000_i1781" type="#_x0000_t75" style="width:32.25pt;height:19.9pt" o:ole="">
                    <v:imagedata r:id="rId18" o:title=""/>
                  </v:shape>
                  <o:OLEObject Type="Embed" ProgID="Equation.3" ShapeID="_x0000_i1781" DrawAspect="Content" ObjectID="_1731331533" r:id="rId245"/>
                </w:object>
              </w:r>
            </w:ins>
          </w:p>
        </w:tc>
        <w:tc>
          <w:tcPr>
            <w:tcW w:w="877" w:type="dxa"/>
            <w:tcBorders>
              <w:top w:val="single" w:sz="4" w:space="0" w:color="auto"/>
              <w:left w:val="single" w:sz="4" w:space="0" w:color="auto"/>
              <w:bottom w:val="single" w:sz="4" w:space="0" w:color="auto"/>
              <w:right w:val="single" w:sz="4" w:space="0" w:color="auto"/>
            </w:tcBorders>
            <w:hideMark/>
          </w:tcPr>
          <w:p w14:paraId="2A469F32" w14:textId="77777777" w:rsidR="005A5AC1" w:rsidRPr="00020619" w:rsidRDefault="005A5AC1" w:rsidP="00864629">
            <w:pPr>
              <w:pStyle w:val="TAC"/>
              <w:spacing w:line="256" w:lineRule="auto"/>
              <w:rPr>
                <w:ins w:id="36469" w:author="BigCREditor-Post-RAN4#105" w:date="2022-11-28T21:33:00Z"/>
              </w:rPr>
            </w:pPr>
            <w:ins w:id="36470" w:author="BigCREditor-Post-RAN4#105" w:date="2022-11-28T21:33:00Z">
              <w:r w:rsidRPr="00020619">
                <w:t>dB</w:t>
              </w:r>
            </w:ins>
          </w:p>
        </w:tc>
        <w:tc>
          <w:tcPr>
            <w:tcW w:w="1281" w:type="dxa"/>
            <w:tcBorders>
              <w:top w:val="single" w:sz="4" w:space="0" w:color="auto"/>
              <w:left w:val="single" w:sz="4" w:space="0" w:color="auto"/>
              <w:bottom w:val="single" w:sz="4" w:space="0" w:color="auto"/>
              <w:right w:val="single" w:sz="4" w:space="0" w:color="auto"/>
            </w:tcBorders>
            <w:hideMark/>
          </w:tcPr>
          <w:p w14:paraId="725612D5" w14:textId="77777777" w:rsidR="005A5AC1" w:rsidRPr="00020619" w:rsidRDefault="005A5AC1" w:rsidP="00864629">
            <w:pPr>
              <w:pStyle w:val="TAC"/>
              <w:spacing w:line="256" w:lineRule="auto"/>
              <w:rPr>
                <w:ins w:id="36471" w:author="BigCREditor-Post-RAN4#105" w:date="2022-11-28T21:33:00Z"/>
              </w:rPr>
            </w:pPr>
            <w:ins w:id="36472" w:author="BigCREditor-Post-RAN4#105" w:date="2022-11-28T21:33:00Z">
              <w:r w:rsidRPr="00020619">
                <w:t>Config 1,2,3,4,5,6</w:t>
              </w:r>
            </w:ins>
          </w:p>
        </w:tc>
        <w:tc>
          <w:tcPr>
            <w:tcW w:w="984" w:type="dxa"/>
            <w:tcBorders>
              <w:top w:val="single" w:sz="4" w:space="0" w:color="auto"/>
              <w:left w:val="single" w:sz="4" w:space="0" w:color="auto"/>
              <w:bottom w:val="single" w:sz="4" w:space="0" w:color="auto"/>
              <w:right w:val="single" w:sz="4" w:space="0" w:color="auto"/>
            </w:tcBorders>
            <w:hideMark/>
          </w:tcPr>
          <w:p w14:paraId="6B1D7521" w14:textId="77777777" w:rsidR="005A5AC1" w:rsidRPr="00020619" w:rsidRDefault="005A5AC1" w:rsidP="00864629">
            <w:pPr>
              <w:pStyle w:val="TAC"/>
              <w:spacing w:line="256" w:lineRule="auto"/>
              <w:rPr>
                <w:ins w:id="36473" w:author="BigCREditor-Post-RAN4#105" w:date="2022-11-28T21:33:00Z"/>
              </w:rPr>
            </w:pPr>
            <w:ins w:id="36474" w:author="BigCREditor-Post-RAN4#105" w:date="2022-11-28T21:33:00Z">
              <w:r w:rsidRPr="00020619">
                <w:t>4</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642367A6" w14:textId="77777777" w:rsidR="005A5AC1" w:rsidRPr="00020619" w:rsidRDefault="005A5AC1" w:rsidP="00864629">
            <w:pPr>
              <w:pStyle w:val="TAC"/>
              <w:spacing w:line="256" w:lineRule="auto"/>
              <w:rPr>
                <w:ins w:id="36475" w:author="BigCREditor-Post-RAN4#105" w:date="2022-11-28T21:33:00Z"/>
              </w:rPr>
            </w:pPr>
            <w:ins w:id="36476" w:author="BigCREditor-Post-RAN4#105" w:date="2022-11-28T21:33:00Z">
              <w:r w:rsidRPr="00020619">
                <w:t>4</w:t>
              </w:r>
            </w:ins>
          </w:p>
        </w:tc>
        <w:tc>
          <w:tcPr>
            <w:tcW w:w="993" w:type="dxa"/>
            <w:tcBorders>
              <w:top w:val="single" w:sz="4" w:space="0" w:color="auto"/>
              <w:left w:val="single" w:sz="4" w:space="0" w:color="auto"/>
              <w:bottom w:val="single" w:sz="4" w:space="0" w:color="auto"/>
              <w:right w:val="single" w:sz="4" w:space="0" w:color="auto"/>
            </w:tcBorders>
            <w:hideMark/>
          </w:tcPr>
          <w:p w14:paraId="3D4C4477" w14:textId="77777777" w:rsidR="005A5AC1" w:rsidRPr="00020619" w:rsidRDefault="005A5AC1" w:rsidP="00864629">
            <w:pPr>
              <w:pStyle w:val="TAC"/>
              <w:spacing w:line="256" w:lineRule="auto"/>
              <w:rPr>
                <w:ins w:id="36477" w:author="BigCREditor-Post-RAN4#105" w:date="2022-11-28T21:33:00Z"/>
              </w:rPr>
            </w:pPr>
            <w:ins w:id="36478" w:author="BigCREditor-Post-RAN4#105" w:date="2022-11-28T21:33:00Z">
              <w:r w:rsidRPr="00020619">
                <w:t>-Infinity</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31EB580E" w14:textId="77777777" w:rsidR="005A5AC1" w:rsidRPr="00020619" w:rsidRDefault="005A5AC1" w:rsidP="00864629">
            <w:pPr>
              <w:pStyle w:val="TAC"/>
              <w:spacing w:line="256" w:lineRule="auto"/>
              <w:rPr>
                <w:ins w:id="36479" w:author="BigCREditor-Post-RAN4#105" w:date="2022-11-28T21:33:00Z"/>
              </w:rPr>
            </w:pPr>
            <w:ins w:id="36480" w:author="BigCREditor-Post-RAN4#105" w:date="2022-11-28T21:33:00Z">
              <w:r w:rsidRPr="00020619">
                <w:t>7</w:t>
              </w:r>
            </w:ins>
          </w:p>
        </w:tc>
      </w:tr>
      <w:tr w:rsidR="005A5AC1" w:rsidRPr="00020619" w14:paraId="4AF2DA73" w14:textId="77777777" w:rsidTr="00864629">
        <w:trPr>
          <w:cantSplit/>
          <w:trHeight w:val="94"/>
          <w:ins w:id="36481"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41C8D214" w14:textId="77777777" w:rsidR="005A5AC1" w:rsidRPr="00020619" w:rsidRDefault="005A5AC1" w:rsidP="00864629">
            <w:pPr>
              <w:pStyle w:val="TAL"/>
              <w:spacing w:line="256" w:lineRule="auto"/>
              <w:rPr>
                <w:ins w:id="36482" w:author="BigCREditor-Post-RAN4#105" w:date="2022-11-28T21:33:00Z"/>
              </w:rPr>
            </w:pPr>
            <w:ins w:id="36483" w:author="BigCREditor-Post-RAN4#105" w:date="2022-11-28T21:33:00Z">
              <w:r w:rsidRPr="00020619">
                <w:rPr>
                  <w:position w:val="-12"/>
                  <w:lang w:eastAsia="en-GB"/>
                </w:rPr>
                <w:object w:dxaOrig="740" w:dyaOrig="410" w14:anchorId="743F246B">
                  <v:shape id="_x0000_i1782" type="#_x0000_t75" style="width:37.1pt;height:19.9pt" o:ole="">
                    <v:imagedata r:id="rId20" o:title=""/>
                  </v:shape>
                  <o:OLEObject Type="Embed" ProgID="Equation.3" ShapeID="_x0000_i1782" DrawAspect="Content" ObjectID="_1731331534" r:id="rId246"/>
                </w:object>
              </w:r>
            </w:ins>
          </w:p>
        </w:tc>
        <w:tc>
          <w:tcPr>
            <w:tcW w:w="877" w:type="dxa"/>
            <w:tcBorders>
              <w:top w:val="single" w:sz="4" w:space="0" w:color="auto"/>
              <w:left w:val="single" w:sz="4" w:space="0" w:color="auto"/>
              <w:bottom w:val="single" w:sz="4" w:space="0" w:color="auto"/>
              <w:right w:val="single" w:sz="4" w:space="0" w:color="auto"/>
            </w:tcBorders>
            <w:hideMark/>
          </w:tcPr>
          <w:p w14:paraId="50302D25" w14:textId="77777777" w:rsidR="005A5AC1" w:rsidRPr="00020619" w:rsidRDefault="005A5AC1" w:rsidP="00864629">
            <w:pPr>
              <w:pStyle w:val="TAC"/>
              <w:spacing w:line="256" w:lineRule="auto"/>
              <w:rPr>
                <w:ins w:id="36484" w:author="BigCREditor-Post-RAN4#105" w:date="2022-11-28T21:33:00Z"/>
              </w:rPr>
            </w:pPr>
            <w:ins w:id="36485" w:author="BigCREditor-Post-RAN4#105" w:date="2022-11-28T21:33:00Z">
              <w:r w:rsidRPr="00020619">
                <w:t>dB</w:t>
              </w:r>
            </w:ins>
          </w:p>
        </w:tc>
        <w:tc>
          <w:tcPr>
            <w:tcW w:w="1281" w:type="dxa"/>
            <w:tcBorders>
              <w:top w:val="single" w:sz="4" w:space="0" w:color="auto"/>
              <w:left w:val="single" w:sz="4" w:space="0" w:color="auto"/>
              <w:bottom w:val="single" w:sz="4" w:space="0" w:color="auto"/>
              <w:right w:val="single" w:sz="4" w:space="0" w:color="auto"/>
            </w:tcBorders>
            <w:hideMark/>
          </w:tcPr>
          <w:p w14:paraId="6340C326" w14:textId="77777777" w:rsidR="005A5AC1" w:rsidRPr="00020619" w:rsidRDefault="005A5AC1" w:rsidP="00864629">
            <w:pPr>
              <w:pStyle w:val="TAC"/>
              <w:spacing w:line="256" w:lineRule="auto"/>
              <w:rPr>
                <w:ins w:id="36486" w:author="BigCREditor-Post-RAN4#105" w:date="2022-11-28T21:33:00Z"/>
              </w:rPr>
            </w:pPr>
            <w:ins w:id="36487" w:author="BigCREditor-Post-RAN4#105" w:date="2022-11-28T21:33:00Z">
              <w:r w:rsidRPr="00020619">
                <w:t>Config 1,2,3,4</w:t>
              </w:r>
            </w:ins>
          </w:p>
        </w:tc>
        <w:tc>
          <w:tcPr>
            <w:tcW w:w="984" w:type="dxa"/>
            <w:tcBorders>
              <w:top w:val="single" w:sz="4" w:space="0" w:color="auto"/>
              <w:left w:val="single" w:sz="4" w:space="0" w:color="auto"/>
              <w:bottom w:val="single" w:sz="4" w:space="0" w:color="auto"/>
              <w:right w:val="single" w:sz="4" w:space="0" w:color="auto"/>
            </w:tcBorders>
            <w:hideMark/>
          </w:tcPr>
          <w:p w14:paraId="468B796C" w14:textId="77777777" w:rsidR="005A5AC1" w:rsidRPr="00020619" w:rsidRDefault="005A5AC1" w:rsidP="00864629">
            <w:pPr>
              <w:pStyle w:val="TAC"/>
              <w:spacing w:line="256" w:lineRule="auto"/>
              <w:rPr>
                <w:ins w:id="36488" w:author="BigCREditor-Post-RAN4#105" w:date="2022-11-28T21:33:00Z"/>
              </w:rPr>
            </w:pPr>
            <w:ins w:id="36489" w:author="BigCREditor-Post-RAN4#105" w:date="2022-11-28T21:33:00Z">
              <w:r w:rsidRPr="00020619">
                <w:t>4</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6FBDFE4C" w14:textId="77777777" w:rsidR="005A5AC1" w:rsidRPr="00020619" w:rsidRDefault="005A5AC1" w:rsidP="00864629">
            <w:pPr>
              <w:pStyle w:val="TAC"/>
              <w:spacing w:line="256" w:lineRule="auto"/>
              <w:rPr>
                <w:ins w:id="36490" w:author="BigCREditor-Post-RAN4#105" w:date="2022-11-28T21:33:00Z"/>
              </w:rPr>
            </w:pPr>
            <w:ins w:id="36491" w:author="BigCREditor-Post-RAN4#105" w:date="2022-11-28T21:33:00Z">
              <w:r w:rsidRPr="00020619">
                <w:t>4</w:t>
              </w:r>
            </w:ins>
          </w:p>
        </w:tc>
        <w:tc>
          <w:tcPr>
            <w:tcW w:w="993" w:type="dxa"/>
            <w:tcBorders>
              <w:top w:val="single" w:sz="4" w:space="0" w:color="auto"/>
              <w:left w:val="single" w:sz="4" w:space="0" w:color="auto"/>
              <w:bottom w:val="single" w:sz="4" w:space="0" w:color="auto"/>
              <w:right w:val="single" w:sz="4" w:space="0" w:color="auto"/>
            </w:tcBorders>
            <w:hideMark/>
          </w:tcPr>
          <w:p w14:paraId="66D1902F" w14:textId="77777777" w:rsidR="005A5AC1" w:rsidRPr="00020619" w:rsidRDefault="005A5AC1" w:rsidP="00864629">
            <w:pPr>
              <w:pStyle w:val="TAC"/>
              <w:spacing w:line="256" w:lineRule="auto"/>
              <w:rPr>
                <w:ins w:id="36492" w:author="BigCREditor-Post-RAN4#105" w:date="2022-11-28T21:33:00Z"/>
              </w:rPr>
            </w:pPr>
            <w:ins w:id="36493" w:author="BigCREditor-Post-RAN4#105" w:date="2022-11-28T21:33:00Z">
              <w:r w:rsidRPr="00020619">
                <w:t>-Infinity</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10954E8B" w14:textId="77777777" w:rsidR="005A5AC1" w:rsidRPr="00020619" w:rsidRDefault="005A5AC1" w:rsidP="00864629">
            <w:pPr>
              <w:pStyle w:val="TAC"/>
              <w:spacing w:line="256" w:lineRule="auto"/>
              <w:rPr>
                <w:ins w:id="36494" w:author="BigCREditor-Post-RAN4#105" w:date="2022-11-28T21:33:00Z"/>
              </w:rPr>
            </w:pPr>
            <w:ins w:id="36495" w:author="BigCREditor-Post-RAN4#105" w:date="2022-11-28T21:33:00Z">
              <w:r w:rsidRPr="00020619">
                <w:t>7</w:t>
              </w:r>
            </w:ins>
          </w:p>
        </w:tc>
      </w:tr>
      <w:tr w:rsidR="005A5AC1" w:rsidRPr="00020619" w14:paraId="55954599" w14:textId="77777777" w:rsidTr="00864629">
        <w:trPr>
          <w:cantSplit/>
          <w:trHeight w:val="94"/>
          <w:ins w:id="36496" w:author="BigCREditor-Post-RAN4#105" w:date="2022-11-28T21:33:00Z"/>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61B35135" w14:textId="77777777" w:rsidR="005A5AC1" w:rsidRPr="00020619" w:rsidRDefault="005A5AC1" w:rsidP="00864629">
            <w:pPr>
              <w:pStyle w:val="TAL"/>
              <w:spacing w:line="256" w:lineRule="auto"/>
              <w:rPr>
                <w:ins w:id="36497" w:author="BigCREditor-Post-RAN4#105" w:date="2022-11-28T21:33:00Z"/>
                <w:rFonts w:cs="Arial"/>
                <w:szCs w:val="18"/>
              </w:rPr>
            </w:pPr>
            <w:ins w:id="36498" w:author="BigCREditor-Post-RAN4#105" w:date="2022-11-28T21:33:00Z">
              <w:r w:rsidRPr="00020619">
                <w:rPr>
                  <w:rFonts w:cs="Arial"/>
                  <w:szCs w:val="18"/>
                  <w:lang w:val="en-US"/>
                </w:rPr>
                <w:t>Io</w:t>
              </w:r>
              <w:r w:rsidRPr="00020619">
                <w:rPr>
                  <w:rFonts w:cs="Arial"/>
                  <w:szCs w:val="18"/>
                  <w:vertAlign w:val="superscript"/>
                  <w:lang w:val="en-US"/>
                </w:rPr>
                <w:t>Note3</w:t>
              </w:r>
            </w:ins>
          </w:p>
        </w:tc>
        <w:tc>
          <w:tcPr>
            <w:tcW w:w="877" w:type="dxa"/>
            <w:tcBorders>
              <w:top w:val="single" w:sz="4" w:space="0" w:color="auto"/>
              <w:left w:val="single" w:sz="4" w:space="0" w:color="auto"/>
              <w:bottom w:val="single" w:sz="4" w:space="0" w:color="auto"/>
              <w:right w:val="single" w:sz="4" w:space="0" w:color="auto"/>
            </w:tcBorders>
            <w:hideMark/>
          </w:tcPr>
          <w:p w14:paraId="373F3984" w14:textId="77777777" w:rsidR="005A5AC1" w:rsidRPr="00020619" w:rsidRDefault="005A5AC1" w:rsidP="00864629">
            <w:pPr>
              <w:pStyle w:val="TAC"/>
              <w:spacing w:line="256" w:lineRule="auto"/>
              <w:rPr>
                <w:ins w:id="36499" w:author="BigCREditor-Post-RAN4#105" w:date="2022-11-28T21:33:00Z"/>
                <w:rFonts w:cs="Arial"/>
                <w:szCs w:val="18"/>
              </w:rPr>
            </w:pPr>
            <w:ins w:id="36500" w:author="BigCREditor-Post-RAN4#105" w:date="2022-11-28T21:33:00Z">
              <w:r w:rsidRPr="00020619">
                <w:rPr>
                  <w:rFonts w:cs="Arial"/>
                  <w:szCs w:val="18"/>
                </w:rPr>
                <w:t>dBm/9.36MHz</w:t>
              </w:r>
            </w:ins>
          </w:p>
        </w:tc>
        <w:tc>
          <w:tcPr>
            <w:tcW w:w="1281" w:type="dxa"/>
            <w:tcBorders>
              <w:top w:val="single" w:sz="4" w:space="0" w:color="auto"/>
              <w:left w:val="single" w:sz="4" w:space="0" w:color="auto"/>
              <w:bottom w:val="single" w:sz="4" w:space="0" w:color="auto"/>
              <w:right w:val="single" w:sz="4" w:space="0" w:color="auto"/>
            </w:tcBorders>
            <w:hideMark/>
          </w:tcPr>
          <w:p w14:paraId="0F8E5FF0" w14:textId="77777777" w:rsidR="005A5AC1" w:rsidRPr="00020619" w:rsidRDefault="005A5AC1" w:rsidP="00864629">
            <w:pPr>
              <w:pStyle w:val="TAC"/>
              <w:spacing w:line="256" w:lineRule="auto"/>
              <w:rPr>
                <w:ins w:id="36501" w:author="BigCREditor-Post-RAN4#105" w:date="2022-11-28T21:33:00Z"/>
                <w:rFonts w:cs="Arial"/>
                <w:szCs w:val="18"/>
              </w:rPr>
            </w:pPr>
            <w:ins w:id="36502" w:author="BigCREditor-Post-RAN4#105" w:date="2022-11-28T21:33:00Z">
              <w:r w:rsidRPr="00020619">
                <w:rPr>
                  <w:rFonts w:cs="Arial"/>
                  <w:szCs w:val="18"/>
                </w:rPr>
                <w:t>Config 1,2,4</w:t>
              </w:r>
            </w:ins>
          </w:p>
        </w:tc>
        <w:tc>
          <w:tcPr>
            <w:tcW w:w="984" w:type="dxa"/>
            <w:tcBorders>
              <w:top w:val="single" w:sz="4" w:space="0" w:color="auto"/>
              <w:left w:val="single" w:sz="4" w:space="0" w:color="auto"/>
              <w:bottom w:val="single" w:sz="4" w:space="0" w:color="auto"/>
              <w:right w:val="single" w:sz="4" w:space="0" w:color="auto"/>
            </w:tcBorders>
            <w:hideMark/>
          </w:tcPr>
          <w:p w14:paraId="64032BA3" w14:textId="77777777" w:rsidR="005A5AC1" w:rsidRPr="00020619" w:rsidRDefault="005A5AC1" w:rsidP="00864629">
            <w:pPr>
              <w:pStyle w:val="TAC"/>
              <w:spacing w:line="256" w:lineRule="auto"/>
              <w:rPr>
                <w:ins w:id="36503" w:author="BigCREditor-Post-RAN4#105" w:date="2022-11-28T21:33:00Z"/>
                <w:rFonts w:cs="Arial"/>
                <w:szCs w:val="18"/>
              </w:rPr>
            </w:pPr>
            <w:ins w:id="36504" w:author="BigCREditor-Post-RAN4#105" w:date="2022-11-28T21:33:00Z">
              <w:r w:rsidRPr="00020619">
                <w:rPr>
                  <w:rFonts w:cs="Arial"/>
                  <w:szCs w:val="18"/>
                </w:rPr>
                <w:t>-64.59</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68AE07EB" w14:textId="77777777" w:rsidR="005A5AC1" w:rsidRPr="00020619" w:rsidRDefault="005A5AC1" w:rsidP="00864629">
            <w:pPr>
              <w:pStyle w:val="TAC"/>
              <w:spacing w:line="256" w:lineRule="auto"/>
              <w:rPr>
                <w:ins w:id="36505" w:author="BigCREditor-Post-RAN4#105" w:date="2022-11-28T21:33:00Z"/>
                <w:rFonts w:cs="Arial"/>
                <w:szCs w:val="18"/>
              </w:rPr>
            </w:pPr>
            <w:ins w:id="36506" w:author="BigCREditor-Post-RAN4#105" w:date="2022-11-28T21:33:00Z">
              <w:r w:rsidRPr="00020619">
                <w:rPr>
                  <w:rFonts w:cs="Arial"/>
                  <w:szCs w:val="18"/>
                </w:rPr>
                <w:t>-64.59</w:t>
              </w:r>
            </w:ins>
          </w:p>
        </w:tc>
        <w:tc>
          <w:tcPr>
            <w:tcW w:w="993" w:type="dxa"/>
            <w:tcBorders>
              <w:top w:val="single" w:sz="4" w:space="0" w:color="auto"/>
              <w:left w:val="single" w:sz="4" w:space="0" w:color="auto"/>
              <w:bottom w:val="single" w:sz="4" w:space="0" w:color="auto"/>
              <w:right w:val="single" w:sz="4" w:space="0" w:color="auto"/>
            </w:tcBorders>
            <w:hideMark/>
          </w:tcPr>
          <w:p w14:paraId="7772BE4D" w14:textId="77777777" w:rsidR="005A5AC1" w:rsidRPr="00020619" w:rsidRDefault="005A5AC1" w:rsidP="00864629">
            <w:pPr>
              <w:pStyle w:val="TAC"/>
              <w:spacing w:line="256" w:lineRule="auto"/>
              <w:rPr>
                <w:ins w:id="36507" w:author="BigCREditor-Post-RAN4#105" w:date="2022-11-28T21:33:00Z"/>
                <w:rFonts w:cs="Arial"/>
                <w:szCs w:val="18"/>
              </w:rPr>
            </w:pPr>
            <w:ins w:id="36508" w:author="BigCREditor-Post-RAN4#105" w:date="2022-11-28T21:33:00Z">
              <w:r w:rsidRPr="00020619">
                <w:rPr>
                  <w:rFonts w:cs="Arial"/>
                  <w:szCs w:val="18"/>
                </w:rPr>
                <w:t>-70.05</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07FB7A73" w14:textId="77777777" w:rsidR="005A5AC1" w:rsidRPr="00020619" w:rsidRDefault="005A5AC1" w:rsidP="00864629">
            <w:pPr>
              <w:pStyle w:val="TAC"/>
              <w:spacing w:line="256" w:lineRule="auto"/>
              <w:rPr>
                <w:ins w:id="36509" w:author="BigCREditor-Post-RAN4#105" w:date="2022-11-28T21:33:00Z"/>
                <w:rFonts w:cs="Arial"/>
                <w:szCs w:val="18"/>
              </w:rPr>
            </w:pPr>
            <w:ins w:id="36510" w:author="BigCREditor-Post-RAN4#105" w:date="2022-11-28T21:33:00Z">
              <w:r w:rsidRPr="00020619">
                <w:rPr>
                  <w:rFonts w:cs="Arial"/>
                  <w:szCs w:val="18"/>
                </w:rPr>
                <w:t>-62.2</w:t>
              </w:r>
            </w:ins>
          </w:p>
        </w:tc>
      </w:tr>
      <w:tr w:rsidR="005A5AC1" w:rsidRPr="00020619" w14:paraId="439F9673" w14:textId="77777777" w:rsidTr="00864629">
        <w:trPr>
          <w:cantSplit/>
          <w:trHeight w:val="94"/>
          <w:ins w:id="36511" w:author="BigCREditor-Post-RAN4#105" w:date="2022-11-28T21:33:00Z"/>
        </w:trPr>
        <w:tc>
          <w:tcPr>
            <w:tcW w:w="10374" w:type="dxa"/>
            <w:gridSpan w:val="2"/>
            <w:vMerge/>
            <w:tcBorders>
              <w:top w:val="single" w:sz="4" w:space="0" w:color="auto"/>
              <w:left w:val="single" w:sz="4" w:space="0" w:color="auto"/>
              <w:bottom w:val="single" w:sz="4" w:space="0" w:color="auto"/>
              <w:right w:val="single" w:sz="4" w:space="0" w:color="auto"/>
            </w:tcBorders>
            <w:vAlign w:val="center"/>
            <w:hideMark/>
          </w:tcPr>
          <w:p w14:paraId="5A9BE4C8" w14:textId="77777777" w:rsidR="005A5AC1" w:rsidRPr="00020619" w:rsidRDefault="005A5AC1" w:rsidP="00864629">
            <w:pPr>
              <w:spacing w:after="0" w:line="256" w:lineRule="auto"/>
              <w:rPr>
                <w:ins w:id="36512" w:author="BigCREditor-Post-RAN4#105" w:date="2022-11-28T21:33:00Z"/>
                <w:rFonts w:ascii="Arial" w:hAnsi="Arial" w:cs="Arial"/>
                <w:sz w:val="18"/>
                <w:szCs w:val="18"/>
                <w:lang w:eastAsia="en-GB"/>
              </w:rPr>
            </w:pPr>
          </w:p>
        </w:tc>
        <w:tc>
          <w:tcPr>
            <w:tcW w:w="877" w:type="dxa"/>
            <w:tcBorders>
              <w:top w:val="single" w:sz="4" w:space="0" w:color="auto"/>
              <w:left w:val="single" w:sz="4" w:space="0" w:color="auto"/>
              <w:bottom w:val="single" w:sz="4" w:space="0" w:color="auto"/>
              <w:right w:val="single" w:sz="4" w:space="0" w:color="auto"/>
            </w:tcBorders>
            <w:hideMark/>
          </w:tcPr>
          <w:p w14:paraId="29A4C392" w14:textId="77777777" w:rsidR="005A5AC1" w:rsidRPr="00020619" w:rsidRDefault="005A5AC1" w:rsidP="00864629">
            <w:pPr>
              <w:pStyle w:val="TAC"/>
              <w:spacing w:line="256" w:lineRule="auto"/>
              <w:rPr>
                <w:ins w:id="36513" w:author="BigCREditor-Post-RAN4#105" w:date="2022-11-28T21:33:00Z"/>
                <w:rFonts w:cs="Arial"/>
                <w:szCs w:val="18"/>
              </w:rPr>
            </w:pPr>
            <w:ins w:id="36514" w:author="BigCREditor-Post-RAN4#105" w:date="2022-11-28T21:33:00Z">
              <w:r w:rsidRPr="00020619">
                <w:rPr>
                  <w:rFonts w:cs="Arial"/>
                  <w:szCs w:val="18"/>
                </w:rPr>
                <w:t>dBm/38.16MHz</w:t>
              </w:r>
            </w:ins>
          </w:p>
        </w:tc>
        <w:tc>
          <w:tcPr>
            <w:tcW w:w="1281" w:type="dxa"/>
            <w:tcBorders>
              <w:top w:val="single" w:sz="4" w:space="0" w:color="auto"/>
              <w:left w:val="single" w:sz="4" w:space="0" w:color="auto"/>
              <w:bottom w:val="single" w:sz="4" w:space="0" w:color="auto"/>
              <w:right w:val="single" w:sz="4" w:space="0" w:color="auto"/>
            </w:tcBorders>
            <w:hideMark/>
          </w:tcPr>
          <w:p w14:paraId="30EF75A2" w14:textId="77777777" w:rsidR="005A5AC1" w:rsidRPr="00020619" w:rsidRDefault="005A5AC1" w:rsidP="00864629">
            <w:pPr>
              <w:pStyle w:val="TAC"/>
              <w:spacing w:line="256" w:lineRule="auto"/>
              <w:rPr>
                <w:ins w:id="36515" w:author="BigCREditor-Post-RAN4#105" w:date="2022-11-28T21:33:00Z"/>
                <w:rFonts w:cs="Arial"/>
                <w:szCs w:val="18"/>
              </w:rPr>
            </w:pPr>
            <w:ins w:id="36516" w:author="BigCREditor-Post-RAN4#105" w:date="2022-11-28T21:33:00Z">
              <w:r w:rsidRPr="00020619">
                <w:rPr>
                  <w:rFonts w:cs="Arial"/>
                  <w:szCs w:val="18"/>
                </w:rPr>
                <w:t>Config 3</w:t>
              </w:r>
            </w:ins>
          </w:p>
        </w:tc>
        <w:tc>
          <w:tcPr>
            <w:tcW w:w="984" w:type="dxa"/>
            <w:tcBorders>
              <w:top w:val="single" w:sz="4" w:space="0" w:color="auto"/>
              <w:left w:val="single" w:sz="4" w:space="0" w:color="auto"/>
              <w:bottom w:val="single" w:sz="4" w:space="0" w:color="auto"/>
              <w:right w:val="single" w:sz="4" w:space="0" w:color="auto"/>
            </w:tcBorders>
            <w:hideMark/>
          </w:tcPr>
          <w:p w14:paraId="6D80872A" w14:textId="77777777" w:rsidR="005A5AC1" w:rsidRPr="00020619" w:rsidRDefault="005A5AC1" w:rsidP="00864629">
            <w:pPr>
              <w:pStyle w:val="TAC"/>
              <w:spacing w:line="256" w:lineRule="auto"/>
              <w:rPr>
                <w:ins w:id="36517" w:author="BigCREditor-Post-RAN4#105" w:date="2022-11-28T21:33:00Z"/>
                <w:rFonts w:cs="Arial"/>
                <w:szCs w:val="18"/>
              </w:rPr>
            </w:pPr>
            <w:ins w:id="36518" w:author="BigCREditor-Post-RAN4#105" w:date="2022-11-28T21:33:00Z">
              <w:r w:rsidRPr="00020619">
                <w:rPr>
                  <w:rFonts w:cs="Arial"/>
                  <w:szCs w:val="18"/>
                </w:rPr>
                <w:t>-58.49</w:t>
              </w:r>
            </w:ins>
          </w:p>
        </w:tc>
        <w:tc>
          <w:tcPr>
            <w:tcW w:w="975" w:type="dxa"/>
            <w:gridSpan w:val="3"/>
            <w:tcBorders>
              <w:top w:val="single" w:sz="4" w:space="0" w:color="auto"/>
              <w:left w:val="single" w:sz="4" w:space="0" w:color="auto"/>
              <w:bottom w:val="single" w:sz="4" w:space="0" w:color="auto"/>
              <w:right w:val="single" w:sz="4" w:space="0" w:color="auto"/>
            </w:tcBorders>
            <w:hideMark/>
          </w:tcPr>
          <w:p w14:paraId="76CE42C0" w14:textId="77777777" w:rsidR="005A5AC1" w:rsidRPr="00020619" w:rsidRDefault="005A5AC1" w:rsidP="00864629">
            <w:pPr>
              <w:pStyle w:val="TAC"/>
              <w:spacing w:line="256" w:lineRule="auto"/>
              <w:rPr>
                <w:ins w:id="36519" w:author="BigCREditor-Post-RAN4#105" w:date="2022-11-28T21:33:00Z"/>
                <w:rFonts w:cs="Arial"/>
                <w:szCs w:val="18"/>
              </w:rPr>
            </w:pPr>
            <w:ins w:id="36520" w:author="BigCREditor-Post-RAN4#105" w:date="2022-11-28T21:33:00Z">
              <w:r w:rsidRPr="00020619">
                <w:rPr>
                  <w:rFonts w:cs="Arial"/>
                  <w:szCs w:val="18"/>
                </w:rPr>
                <w:t>-58.49</w:t>
              </w:r>
            </w:ins>
          </w:p>
        </w:tc>
        <w:tc>
          <w:tcPr>
            <w:tcW w:w="993" w:type="dxa"/>
            <w:tcBorders>
              <w:top w:val="single" w:sz="4" w:space="0" w:color="auto"/>
              <w:left w:val="single" w:sz="4" w:space="0" w:color="auto"/>
              <w:bottom w:val="single" w:sz="4" w:space="0" w:color="auto"/>
              <w:right w:val="single" w:sz="4" w:space="0" w:color="auto"/>
            </w:tcBorders>
            <w:hideMark/>
          </w:tcPr>
          <w:p w14:paraId="61E3C08D" w14:textId="77777777" w:rsidR="005A5AC1" w:rsidRPr="00020619" w:rsidRDefault="005A5AC1" w:rsidP="00864629">
            <w:pPr>
              <w:pStyle w:val="TAC"/>
              <w:spacing w:line="256" w:lineRule="auto"/>
              <w:rPr>
                <w:ins w:id="36521" w:author="BigCREditor-Post-RAN4#105" w:date="2022-11-28T21:33:00Z"/>
                <w:rFonts w:cs="Arial"/>
                <w:szCs w:val="18"/>
              </w:rPr>
            </w:pPr>
            <w:ins w:id="36522" w:author="BigCREditor-Post-RAN4#105" w:date="2022-11-28T21:33:00Z">
              <w:r w:rsidRPr="00020619">
                <w:rPr>
                  <w:rFonts w:cs="Arial"/>
                  <w:szCs w:val="18"/>
                </w:rPr>
                <w:t>-63.94</w:t>
              </w:r>
            </w:ins>
          </w:p>
        </w:tc>
        <w:tc>
          <w:tcPr>
            <w:tcW w:w="1208" w:type="dxa"/>
            <w:gridSpan w:val="2"/>
            <w:tcBorders>
              <w:top w:val="single" w:sz="4" w:space="0" w:color="auto"/>
              <w:left w:val="single" w:sz="4" w:space="0" w:color="auto"/>
              <w:bottom w:val="single" w:sz="4" w:space="0" w:color="auto"/>
              <w:right w:val="single" w:sz="4" w:space="0" w:color="auto"/>
            </w:tcBorders>
            <w:hideMark/>
          </w:tcPr>
          <w:p w14:paraId="795EC45A" w14:textId="77777777" w:rsidR="005A5AC1" w:rsidRPr="00020619" w:rsidRDefault="005A5AC1" w:rsidP="00864629">
            <w:pPr>
              <w:pStyle w:val="TAC"/>
              <w:spacing w:line="256" w:lineRule="auto"/>
              <w:rPr>
                <w:ins w:id="36523" w:author="BigCREditor-Post-RAN4#105" w:date="2022-11-28T21:33:00Z"/>
                <w:rFonts w:cs="Arial"/>
                <w:szCs w:val="18"/>
              </w:rPr>
            </w:pPr>
            <w:ins w:id="36524" w:author="BigCREditor-Post-RAN4#105" w:date="2022-11-28T21:33:00Z">
              <w:r w:rsidRPr="00020619">
                <w:rPr>
                  <w:rFonts w:cs="Arial"/>
                  <w:szCs w:val="18"/>
                </w:rPr>
                <w:t>-56.15</w:t>
              </w:r>
            </w:ins>
          </w:p>
        </w:tc>
      </w:tr>
      <w:tr w:rsidR="005A5AC1" w:rsidRPr="00020619" w14:paraId="0ED3BE00" w14:textId="77777777" w:rsidTr="00864629">
        <w:trPr>
          <w:cantSplit/>
          <w:trHeight w:val="150"/>
          <w:ins w:id="36525" w:author="BigCREditor-Post-RAN4#105" w:date="2022-11-28T21:33:00Z"/>
        </w:trPr>
        <w:tc>
          <w:tcPr>
            <w:tcW w:w="2628" w:type="dxa"/>
            <w:gridSpan w:val="2"/>
            <w:tcBorders>
              <w:top w:val="single" w:sz="4" w:space="0" w:color="auto"/>
              <w:left w:val="single" w:sz="4" w:space="0" w:color="auto"/>
              <w:bottom w:val="single" w:sz="4" w:space="0" w:color="auto"/>
              <w:right w:val="single" w:sz="4" w:space="0" w:color="auto"/>
            </w:tcBorders>
            <w:hideMark/>
          </w:tcPr>
          <w:p w14:paraId="5C5B8707" w14:textId="77777777" w:rsidR="005A5AC1" w:rsidRPr="00020619" w:rsidRDefault="005A5AC1" w:rsidP="00864629">
            <w:pPr>
              <w:pStyle w:val="TAL"/>
              <w:spacing w:line="256" w:lineRule="auto"/>
              <w:rPr>
                <w:ins w:id="36526" w:author="BigCREditor-Post-RAN4#105" w:date="2022-11-28T21:33:00Z"/>
              </w:rPr>
            </w:pPr>
            <w:ins w:id="36527" w:author="BigCREditor-Post-RAN4#105" w:date="2022-11-28T21:33:00Z">
              <w:r w:rsidRPr="00020619">
                <w:t xml:space="preserve">Propagation Condition </w:t>
              </w:r>
            </w:ins>
          </w:p>
        </w:tc>
        <w:tc>
          <w:tcPr>
            <w:tcW w:w="877" w:type="dxa"/>
            <w:tcBorders>
              <w:top w:val="single" w:sz="4" w:space="0" w:color="auto"/>
              <w:left w:val="single" w:sz="4" w:space="0" w:color="auto"/>
              <w:bottom w:val="single" w:sz="4" w:space="0" w:color="auto"/>
              <w:right w:val="single" w:sz="4" w:space="0" w:color="auto"/>
            </w:tcBorders>
          </w:tcPr>
          <w:p w14:paraId="3E57FBCC" w14:textId="77777777" w:rsidR="005A5AC1" w:rsidRPr="00020619" w:rsidRDefault="005A5AC1" w:rsidP="00864629">
            <w:pPr>
              <w:pStyle w:val="TAC"/>
              <w:spacing w:line="256" w:lineRule="auto"/>
              <w:rPr>
                <w:ins w:id="36528" w:author="BigCREditor-Post-RAN4#105" w:date="2022-11-28T21:33:00Z"/>
              </w:rPr>
            </w:pPr>
          </w:p>
        </w:tc>
        <w:tc>
          <w:tcPr>
            <w:tcW w:w="1281" w:type="dxa"/>
            <w:tcBorders>
              <w:top w:val="single" w:sz="4" w:space="0" w:color="auto"/>
              <w:left w:val="single" w:sz="4" w:space="0" w:color="auto"/>
              <w:bottom w:val="single" w:sz="4" w:space="0" w:color="auto"/>
              <w:right w:val="single" w:sz="4" w:space="0" w:color="auto"/>
            </w:tcBorders>
            <w:hideMark/>
          </w:tcPr>
          <w:p w14:paraId="50639C4C" w14:textId="77777777" w:rsidR="005A5AC1" w:rsidRPr="00020619" w:rsidRDefault="005A5AC1" w:rsidP="00864629">
            <w:pPr>
              <w:pStyle w:val="TAC"/>
              <w:spacing w:line="256" w:lineRule="auto"/>
              <w:rPr>
                <w:ins w:id="36529" w:author="BigCREditor-Post-RAN4#105" w:date="2022-11-28T21:33:00Z"/>
                <w:rFonts w:cs="v4.2.0"/>
              </w:rPr>
            </w:pPr>
            <w:ins w:id="36530" w:author="BigCREditor-Post-RAN4#105" w:date="2022-11-28T21:33:00Z">
              <w:r w:rsidRPr="00020619">
                <w:t>Config 1,2,3</w:t>
              </w:r>
            </w:ins>
          </w:p>
        </w:tc>
        <w:tc>
          <w:tcPr>
            <w:tcW w:w="1953" w:type="dxa"/>
            <w:gridSpan w:val="3"/>
            <w:tcBorders>
              <w:top w:val="single" w:sz="4" w:space="0" w:color="auto"/>
              <w:left w:val="single" w:sz="4" w:space="0" w:color="auto"/>
              <w:bottom w:val="single" w:sz="4" w:space="0" w:color="auto"/>
              <w:right w:val="single" w:sz="4" w:space="0" w:color="auto"/>
            </w:tcBorders>
            <w:hideMark/>
          </w:tcPr>
          <w:p w14:paraId="186FEBA0" w14:textId="77777777" w:rsidR="005A5AC1" w:rsidRPr="00020619" w:rsidRDefault="005A5AC1" w:rsidP="00864629">
            <w:pPr>
              <w:pStyle w:val="TAC"/>
              <w:spacing w:line="256" w:lineRule="auto"/>
              <w:rPr>
                <w:ins w:id="36531" w:author="BigCREditor-Post-RAN4#105" w:date="2022-11-28T21:33:00Z"/>
              </w:rPr>
            </w:pPr>
            <w:ins w:id="36532" w:author="BigCREditor-Post-RAN4#105" w:date="2022-11-28T21:33:00Z">
              <w:r w:rsidRPr="00020619">
                <w:rPr>
                  <w:rFonts w:cs="v4.2.0"/>
                </w:rPr>
                <w:t>AWGN</w:t>
              </w:r>
            </w:ins>
          </w:p>
        </w:tc>
        <w:tc>
          <w:tcPr>
            <w:tcW w:w="2207" w:type="dxa"/>
            <w:gridSpan w:val="4"/>
            <w:tcBorders>
              <w:top w:val="single" w:sz="4" w:space="0" w:color="auto"/>
              <w:left w:val="single" w:sz="4" w:space="0" w:color="auto"/>
              <w:bottom w:val="single" w:sz="4" w:space="0" w:color="auto"/>
              <w:right w:val="single" w:sz="4" w:space="0" w:color="auto"/>
            </w:tcBorders>
            <w:hideMark/>
          </w:tcPr>
          <w:p w14:paraId="18AF0EB4" w14:textId="77777777" w:rsidR="005A5AC1" w:rsidRPr="00020619" w:rsidRDefault="005A5AC1" w:rsidP="00864629">
            <w:pPr>
              <w:pStyle w:val="TAC"/>
              <w:spacing w:line="256" w:lineRule="auto"/>
              <w:rPr>
                <w:ins w:id="36533" w:author="BigCREditor-Post-RAN4#105" w:date="2022-11-28T21:33:00Z"/>
              </w:rPr>
            </w:pPr>
            <w:ins w:id="36534" w:author="BigCREditor-Post-RAN4#105" w:date="2022-11-28T21:33:00Z">
              <w:r w:rsidRPr="00020619">
                <w:t>AWGN</w:t>
              </w:r>
            </w:ins>
          </w:p>
        </w:tc>
      </w:tr>
      <w:tr w:rsidR="005A5AC1" w:rsidRPr="00020619" w14:paraId="096F679D" w14:textId="77777777" w:rsidTr="00864629">
        <w:trPr>
          <w:cantSplit/>
          <w:trHeight w:val="1023"/>
          <w:ins w:id="36535" w:author="BigCREditor-Post-RAN4#105" w:date="2022-11-28T21:33:00Z"/>
        </w:trPr>
        <w:tc>
          <w:tcPr>
            <w:tcW w:w="8946" w:type="dxa"/>
            <w:gridSpan w:val="11"/>
            <w:tcBorders>
              <w:top w:val="single" w:sz="4" w:space="0" w:color="auto"/>
              <w:left w:val="single" w:sz="4" w:space="0" w:color="auto"/>
              <w:bottom w:val="single" w:sz="4" w:space="0" w:color="auto"/>
              <w:right w:val="single" w:sz="4" w:space="0" w:color="auto"/>
            </w:tcBorders>
            <w:hideMark/>
          </w:tcPr>
          <w:p w14:paraId="6C2CB8B9" w14:textId="77777777" w:rsidR="005A5AC1" w:rsidRPr="00020619" w:rsidRDefault="005A5AC1" w:rsidP="00864629">
            <w:pPr>
              <w:pStyle w:val="TAN"/>
              <w:spacing w:line="256" w:lineRule="auto"/>
              <w:rPr>
                <w:ins w:id="36536" w:author="BigCREditor-Post-RAN4#105" w:date="2022-11-28T21:33:00Z"/>
                <w:lang w:val="en-US"/>
              </w:rPr>
            </w:pPr>
            <w:ins w:id="36537" w:author="BigCREditor-Post-RAN4#105" w:date="2022-11-28T21:33:00Z">
              <w:r w:rsidRPr="00020619">
                <w:rPr>
                  <w:lang w:val="en-US"/>
                </w:rPr>
                <w:t>Note 1:</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0AB7904A" w14:textId="77777777" w:rsidR="005A5AC1" w:rsidRPr="00020619" w:rsidRDefault="005A5AC1" w:rsidP="00864629">
            <w:pPr>
              <w:pStyle w:val="TAN"/>
              <w:spacing w:line="256" w:lineRule="auto"/>
              <w:rPr>
                <w:ins w:id="36538" w:author="BigCREditor-Post-RAN4#105" w:date="2022-11-28T21:33:00Z"/>
                <w:lang w:val="en-US"/>
              </w:rPr>
            </w:pPr>
            <w:ins w:id="36539" w:author="BigCREditor-Post-RAN4#105" w:date="2022-11-28T21:33:00Z">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lang w:val="en-US" w:eastAsia="en-GB"/>
                </w:rPr>
                <w:object w:dxaOrig="410" w:dyaOrig="310" w14:anchorId="35650A58">
                  <v:shape id="_x0000_i1783" type="#_x0000_t75" style="width:19.9pt;height:15.9pt" o:ole="">
                    <v:imagedata r:id="rId15" o:title=""/>
                  </v:shape>
                  <o:OLEObject Type="Embed" ProgID="Equation.3" ShapeID="_x0000_i1783" DrawAspect="Content" ObjectID="_1731331535" r:id="rId247"/>
                </w:object>
              </w:r>
              <w:r w:rsidRPr="00020619">
                <w:rPr>
                  <w:lang w:val="en-US"/>
                </w:rPr>
                <w:t xml:space="preserve"> to be fulfilled.</w:t>
              </w:r>
            </w:ins>
          </w:p>
          <w:p w14:paraId="3F271CC2" w14:textId="77777777" w:rsidR="005A5AC1" w:rsidRPr="00020619" w:rsidRDefault="005A5AC1" w:rsidP="00864629">
            <w:pPr>
              <w:pStyle w:val="TAN"/>
              <w:spacing w:line="256" w:lineRule="auto"/>
              <w:rPr>
                <w:ins w:id="36540" w:author="BigCREditor-Post-RAN4#105" w:date="2022-11-28T21:33:00Z"/>
                <w:lang w:val="en-US"/>
              </w:rPr>
            </w:pPr>
            <w:ins w:id="36541" w:author="BigCREditor-Post-RAN4#105" w:date="2022-11-28T21:33:00Z">
              <w:r w:rsidRPr="00020619">
                <w:rPr>
                  <w:lang w:val="en-US"/>
                </w:rPr>
                <w:t>Note 3:</w:t>
              </w:r>
              <w:r w:rsidRPr="00020619">
                <w:rPr>
                  <w:lang w:val="en-US"/>
                </w:rPr>
                <w:tab/>
                <w:t>SS-RSRP and Io levels have been derived from other parameters for information purposes. They are not settable parameters themselves.</w:t>
              </w:r>
            </w:ins>
          </w:p>
          <w:p w14:paraId="5A8708F4" w14:textId="77777777" w:rsidR="005A5AC1" w:rsidRPr="00020619" w:rsidRDefault="005A5AC1" w:rsidP="00864629">
            <w:pPr>
              <w:pStyle w:val="TAN"/>
              <w:spacing w:line="256" w:lineRule="auto"/>
              <w:rPr>
                <w:ins w:id="36542" w:author="BigCREditor-Post-RAN4#105" w:date="2022-11-28T21:33:00Z"/>
                <w:sz w:val="14"/>
              </w:rPr>
            </w:pPr>
            <w:ins w:id="36543" w:author="BigCREditor-Post-RAN4#105" w:date="2022-11-28T21:33:00Z">
              <w:r w:rsidRPr="00020619">
                <w:rPr>
                  <w:lang w:val="en-US"/>
                </w:rPr>
                <w:t>Note 4:</w:t>
              </w:r>
              <w:r w:rsidRPr="00020619">
                <w:rPr>
                  <w:lang w:val="en-US"/>
                </w:rPr>
                <w:tab/>
                <w:t>SS-RSRP minimum requirements are specified assuming independent interference and noise at each receiver antenna port.</w:t>
              </w:r>
            </w:ins>
          </w:p>
        </w:tc>
      </w:tr>
    </w:tbl>
    <w:p w14:paraId="11E6A5E4" w14:textId="77777777" w:rsidR="005A5AC1" w:rsidRPr="00020619" w:rsidRDefault="005A5AC1" w:rsidP="005A5AC1">
      <w:pPr>
        <w:rPr>
          <w:ins w:id="36544" w:author="BigCREditor-Post-RAN4#105" w:date="2022-11-28T21:33:00Z"/>
          <w:lang w:eastAsia="en-GB"/>
        </w:rPr>
      </w:pPr>
    </w:p>
    <w:p w14:paraId="5876C39D" w14:textId="77777777" w:rsidR="005A5AC1" w:rsidRPr="00020619" w:rsidRDefault="005A5AC1" w:rsidP="005A5AC1">
      <w:pPr>
        <w:pStyle w:val="TH"/>
        <w:rPr>
          <w:ins w:id="36545" w:author="BigCREditor-Post-RAN4#105" w:date="2022-11-28T21:33:00Z"/>
        </w:rPr>
      </w:pPr>
      <w:ins w:id="36546" w:author="BigCREditor-Post-RAN4#105" w:date="2022-11-28T21:33:00Z">
        <w:r w:rsidRPr="00020619">
          <w:t xml:space="preserve">Table A.16.6.2.12.1-4: </w:t>
        </w:r>
        <w:proofErr w:type="spellStart"/>
        <w:r w:rsidRPr="00020619">
          <w:rPr>
            <w:i/>
          </w:rPr>
          <w:t>TimeAlignmentTimer</w:t>
        </w:r>
        <w:proofErr w:type="spellEnd"/>
        <w:r w:rsidRPr="00020619">
          <w:t xml:space="preserve"> -Configuration SA inter-frequency event triggered reporting when DRX is used</w:t>
        </w:r>
      </w:ins>
    </w:p>
    <w:tbl>
      <w:tblPr>
        <w:tblW w:w="7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44"/>
        <w:gridCol w:w="1021"/>
        <w:gridCol w:w="3060"/>
      </w:tblGrid>
      <w:tr w:rsidR="005A5AC1" w:rsidRPr="00020619" w14:paraId="7D78B1D0" w14:textId="77777777" w:rsidTr="00864629">
        <w:trPr>
          <w:trHeight w:val="424"/>
          <w:jc w:val="center"/>
          <w:ins w:id="36547" w:author="BigCREditor-Post-RAN4#105" w:date="2022-11-28T21:33:00Z"/>
        </w:trPr>
        <w:tc>
          <w:tcPr>
            <w:tcW w:w="3345" w:type="dxa"/>
            <w:tcBorders>
              <w:top w:val="single" w:sz="4" w:space="0" w:color="auto"/>
              <w:left w:val="single" w:sz="4" w:space="0" w:color="auto"/>
              <w:bottom w:val="single" w:sz="4" w:space="0" w:color="auto"/>
              <w:right w:val="single" w:sz="4" w:space="0" w:color="auto"/>
            </w:tcBorders>
            <w:vAlign w:val="center"/>
            <w:hideMark/>
          </w:tcPr>
          <w:p w14:paraId="5F3B492E" w14:textId="77777777" w:rsidR="005A5AC1" w:rsidRPr="00020619" w:rsidRDefault="005A5AC1" w:rsidP="00864629">
            <w:pPr>
              <w:pStyle w:val="TAH"/>
              <w:spacing w:line="256" w:lineRule="auto"/>
              <w:rPr>
                <w:ins w:id="36548" w:author="BigCREditor-Post-RAN4#105" w:date="2022-11-28T21:33:00Z"/>
              </w:rPr>
            </w:pPr>
            <w:ins w:id="36549" w:author="BigCREditor-Post-RAN4#105" w:date="2022-11-28T21:33:00Z">
              <w:r w:rsidRPr="00020619">
                <w:t>Field</w:t>
              </w:r>
            </w:ins>
          </w:p>
        </w:tc>
        <w:tc>
          <w:tcPr>
            <w:tcW w:w="1021" w:type="dxa"/>
            <w:tcBorders>
              <w:top w:val="single" w:sz="4" w:space="0" w:color="auto"/>
              <w:left w:val="single" w:sz="4" w:space="0" w:color="auto"/>
              <w:bottom w:val="single" w:sz="4" w:space="0" w:color="auto"/>
              <w:right w:val="single" w:sz="4" w:space="0" w:color="auto"/>
            </w:tcBorders>
            <w:vAlign w:val="center"/>
            <w:hideMark/>
          </w:tcPr>
          <w:p w14:paraId="0073602D" w14:textId="77777777" w:rsidR="005A5AC1" w:rsidRPr="00020619" w:rsidRDefault="005A5AC1" w:rsidP="00864629">
            <w:pPr>
              <w:pStyle w:val="TAH"/>
              <w:spacing w:line="256" w:lineRule="auto"/>
              <w:rPr>
                <w:ins w:id="36550" w:author="BigCREditor-Post-RAN4#105" w:date="2022-11-28T21:33:00Z"/>
              </w:rPr>
            </w:pPr>
            <w:ins w:id="36551" w:author="BigCREditor-Post-RAN4#105" w:date="2022-11-28T21:33:00Z">
              <w:r w:rsidRPr="00020619">
                <w:t>Value</w:t>
              </w:r>
            </w:ins>
          </w:p>
        </w:tc>
        <w:tc>
          <w:tcPr>
            <w:tcW w:w="3061" w:type="dxa"/>
            <w:tcBorders>
              <w:top w:val="single" w:sz="4" w:space="0" w:color="auto"/>
              <w:left w:val="single" w:sz="4" w:space="0" w:color="auto"/>
              <w:bottom w:val="single" w:sz="4" w:space="0" w:color="auto"/>
              <w:right w:val="single" w:sz="4" w:space="0" w:color="auto"/>
            </w:tcBorders>
            <w:vAlign w:val="center"/>
            <w:hideMark/>
          </w:tcPr>
          <w:p w14:paraId="653D587D" w14:textId="77777777" w:rsidR="005A5AC1" w:rsidRPr="00020619" w:rsidRDefault="005A5AC1" w:rsidP="00864629">
            <w:pPr>
              <w:pStyle w:val="TAH"/>
              <w:spacing w:line="256" w:lineRule="auto"/>
              <w:rPr>
                <w:ins w:id="36552" w:author="BigCREditor-Post-RAN4#105" w:date="2022-11-28T21:33:00Z"/>
              </w:rPr>
            </w:pPr>
            <w:ins w:id="36553" w:author="BigCREditor-Post-RAN4#105" w:date="2022-11-28T21:33:00Z">
              <w:r w:rsidRPr="00020619">
                <w:t>Comment</w:t>
              </w:r>
            </w:ins>
          </w:p>
        </w:tc>
      </w:tr>
      <w:tr w:rsidR="005A5AC1" w:rsidRPr="00020619" w14:paraId="621144EE" w14:textId="77777777" w:rsidTr="00864629">
        <w:trPr>
          <w:jc w:val="center"/>
          <w:ins w:id="36554" w:author="BigCREditor-Post-RAN4#105" w:date="2022-11-28T21:33:00Z"/>
        </w:trPr>
        <w:tc>
          <w:tcPr>
            <w:tcW w:w="3345" w:type="dxa"/>
            <w:tcBorders>
              <w:top w:val="single" w:sz="4" w:space="0" w:color="auto"/>
              <w:left w:val="single" w:sz="4" w:space="0" w:color="auto"/>
              <w:bottom w:val="single" w:sz="4" w:space="0" w:color="auto"/>
              <w:right w:val="single" w:sz="4" w:space="0" w:color="auto"/>
            </w:tcBorders>
            <w:vAlign w:val="center"/>
            <w:hideMark/>
          </w:tcPr>
          <w:p w14:paraId="1A4A6E47" w14:textId="77777777" w:rsidR="005A5AC1" w:rsidRPr="00020619" w:rsidRDefault="005A5AC1" w:rsidP="00864629">
            <w:pPr>
              <w:pStyle w:val="TAC"/>
              <w:spacing w:line="256" w:lineRule="auto"/>
              <w:rPr>
                <w:ins w:id="36555" w:author="BigCREditor-Post-RAN4#105" w:date="2022-11-28T21:33:00Z"/>
              </w:rPr>
            </w:pPr>
            <w:proofErr w:type="spellStart"/>
            <w:ins w:id="36556" w:author="BigCREditor-Post-RAN4#105" w:date="2022-11-28T21:33:00Z">
              <w:r w:rsidRPr="00020619">
                <w:t>TimeAlignmentTimer</w:t>
              </w:r>
              <w:proofErr w:type="spellEnd"/>
            </w:ins>
          </w:p>
        </w:tc>
        <w:tc>
          <w:tcPr>
            <w:tcW w:w="1021" w:type="dxa"/>
            <w:tcBorders>
              <w:top w:val="single" w:sz="4" w:space="0" w:color="auto"/>
              <w:left w:val="single" w:sz="4" w:space="0" w:color="auto"/>
              <w:bottom w:val="single" w:sz="4" w:space="0" w:color="auto"/>
              <w:right w:val="single" w:sz="4" w:space="0" w:color="auto"/>
            </w:tcBorders>
            <w:vAlign w:val="center"/>
            <w:hideMark/>
          </w:tcPr>
          <w:p w14:paraId="34755B0E" w14:textId="77777777" w:rsidR="005A5AC1" w:rsidRPr="00020619" w:rsidRDefault="005A5AC1" w:rsidP="00864629">
            <w:pPr>
              <w:pStyle w:val="TAC"/>
              <w:spacing w:line="256" w:lineRule="auto"/>
              <w:rPr>
                <w:ins w:id="36557" w:author="BigCREditor-Post-RAN4#105" w:date="2022-11-28T21:33:00Z"/>
              </w:rPr>
            </w:pPr>
            <w:ins w:id="36558" w:author="BigCREditor-Post-RAN4#105" w:date="2022-11-28T21:33:00Z">
              <w:r w:rsidRPr="00020619">
                <w:t>ms500</w:t>
              </w:r>
            </w:ins>
          </w:p>
        </w:tc>
        <w:tc>
          <w:tcPr>
            <w:tcW w:w="3061" w:type="dxa"/>
            <w:tcBorders>
              <w:top w:val="single" w:sz="4" w:space="0" w:color="auto"/>
              <w:left w:val="single" w:sz="4" w:space="0" w:color="auto"/>
              <w:bottom w:val="single" w:sz="4" w:space="0" w:color="auto"/>
              <w:right w:val="single" w:sz="4" w:space="0" w:color="auto"/>
            </w:tcBorders>
            <w:hideMark/>
          </w:tcPr>
          <w:p w14:paraId="153309F2" w14:textId="77777777" w:rsidR="005A5AC1" w:rsidRPr="00020619" w:rsidRDefault="005A5AC1" w:rsidP="00864629">
            <w:pPr>
              <w:pStyle w:val="TAC"/>
              <w:spacing w:line="256" w:lineRule="auto"/>
              <w:rPr>
                <w:ins w:id="36559" w:author="BigCREditor-Post-RAN4#105" w:date="2022-11-28T21:33:00Z"/>
              </w:rPr>
            </w:pPr>
            <w:ins w:id="36560" w:author="BigCREditor-Post-RAN4#105" w:date="2022-11-28T21:33:00Z">
              <w:r w:rsidRPr="00020619">
                <w:t>As specified in clause 6.3.2 in TS 38.331 [2]</w:t>
              </w:r>
            </w:ins>
          </w:p>
        </w:tc>
      </w:tr>
    </w:tbl>
    <w:p w14:paraId="4B8E4B42" w14:textId="77777777" w:rsidR="005A5AC1" w:rsidRPr="00020619" w:rsidRDefault="005A5AC1" w:rsidP="005A5AC1">
      <w:pPr>
        <w:rPr>
          <w:ins w:id="36561" w:author="BigCREditor-Post-RAN4#105" w:date="2022-11-28T21:33:00Z"/>
          <w:lang w:eastAsia="en-GB"/>
        </w:rPr>
      </w:pPr>
    </w:p>
    <w:p w14:paraId="2CE9F2ED" w14:textId="77777777" w:rsidR="005A5AC1" w:rsidRPr="00020619" w:rsidRDefault="005A5AC1" w:rsidP="005A5AC1">
      <w:pPr>
        <w:pStyle w:val="Heading5"/>
        <w:rPr>
          <w:ins w:id="36562" w:author="BigCREditor-Post-RAN4#105" w:date="2022-11-28T21:33:00Z"/>
        </w:rPr>
      </w:pPr>
      <w:ins w:id="36563" w:author="BigCREditor-Post-RAN4#105" w:date="2022-11-28T21:33:00Z">
        <w:r w:rsidRPr="00020619">
          <w:t>A.16.6.2.12.2</w:t>
        </w:r>
        <w:r w:rsidRPr="00020619">
          <w:tab/>
          <w:t>Test Requirements</w:t>
        </w:r>
      </w:ins>
    </w:p>
    <w:p w14:paraId="261940AC" w14:textId="77777777" w:rsidR="005A5AC1" w:rsidRPr="00020619" w:rsidRDefault="005A5AC1" w:rsidP="005A5AC1">
      <w:pPr>
        <w:rPr>
          <w:ins w:id="36564" w:author="BigCREditor-Post-RAN4#105" w:date="2022-11-28T21:33:00Z"/>
          <w:rFonts w:cs="v4.2.0"/>
        </w:rPr>
      </w:pPr>
      <w:ins w:id="36565" w:author="BigCREditor-Post-RAN4#105" w:date="2022-11-28T21:33:00Z">
        <w:r w:rsidRPr="00020619">
          <w:rPr>
            <w:rFonts w:cs="v4.2.0"/>
          </w:rPr>
          <w:t xml:space="preserve">In test config 1, UE is required to report SSB time index. The UE shall send one Event A3 triggered measurement report, with a measurement reporting delay less than 108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31D2C068" w14:textId="77777777" w:rsidR="005A5AC1" w:rsidRPr="00020619" w:rsidRDefault="005A5AC1" w:rsidP="005A5AC1">
      <w:pPr>
        <w:rPr>
          <w:ins w:id="36566" w:author="BigCREditor-Post-RAN4#105" w:date="2022-11-28T21:33:00Z"/>
          <w:rFonts w:cs="v4.2.0"/>
        </w:rPr>
      </w:pPr>
      <w:ins w:id="36567" w:author="BigCREditor-Post-RAN4#105" w:date="2022-11-28T21:33:00Z">
        <w:r w:rsidRPr="00020619">
          <w:rPr>
            <w:rFonts w:cs="v4.2.0"/>
          </w:rPr>
          <w:t xml:space="preserve">In test config 2 and 3, UE is not required to report SSB time index. The UE shall send one Event A3 triggered measurement report, with a measurement reporting delay less than 900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7D2C18EA" w14:textId="77777777" w:rsidR="005A5AC1" w:rsidRPr="00020619" w:rsidRDefault="005A5AC1" w:rsidP="005A5AC1">
      <w:pPr>
        <w:pStyle w:val="NO"/>
        <w:rPr>
          <w:ins w:id="36568" w:author="BigCREditor-Post-RAN4#105" w:date="2022-11-28T21:33:00Z"/>
        </w:rPr>
      </w:pPr>
      <w:ins w:id="36569" w:author="BigCREditor-Post-RAN4#105" w:date="2022-11-28T21:33: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6903752B" w14:textId="44B2D3BA" w:rsidR="00766B9E" w:rsidRPr="00020619" w:rsidRDefault="00766B9E" w:rsidP="00F77604">
      <w:pPr>
        <w:jc w:val="center"/>
        <w:rPr>
          <w:noProof/>
        </w:rPr>
      </w:pPr>
    </w:p>
    <w:p w14:paraId="1B716FFF" w14:textId="0CC50B84" w:rsidR="00766B9E" w:rsidRPr="00543E6B" w:rsidRDefault="00543E6B" w:rsidP="00543E6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64538DD9" w14:textId="77777777" w:rsidR="002C2387" w:rsidRPr="00020619" w:rsidRDefault="002C2387" w:rsidP="002C2387">
      <w:pPr>
        <w:pStyle w:val="Heading3"/>
      </w:pPr>
      <w:r w:rsidRPr="00020619">
        <w:t>A.16.6.7</w:t>
      </w:r>
      <w:r w:rsidRPr="00020619">
        <w:tab/>
        <w:t xml:space="preserve">NR measurements with autonomous gaps </w:t>
      </w:r>
    </w:p>
    <w:p w14:paraId="7475B411" w14:textId="3142C9D3" w:rsidR="002C2387" w:rsidRPr="00020619" w:rsidRDefault="002C2387" w:rsidP="002C2387">
      <w:pPr>
        <w:pStyle w:val="Heading4"/>
        <w:rPr>
          <w:snapToGrid w:val="0"/>
        </w:rPr>
      </w:pPr>
      <w:r w:rsidRPr="00020619">
        <w:rPr>
          <w:snapToGrid w:val="0"/>
        </w:rPr>
        <w:t>A.16.6.7. 1</w:t>
      </w:r>
      <w:r w:rsidRPr="00020619">
        <w:rPr>
          <w:snapToGrid w:val="0"/>
        </w:rPr>
        <w:tab/>
        <w:t xml:space="preserve">SA intra-frequency CGI identification of NR </w:t>
      </w:r>
      <w:proofErr w:type="spellStart"/>
      <w:r w:rsidRPr="00020619">
        <w:rPr>
          <w:snapToGrid w:val="0"/>
        </w:rPr>
        <w:t>neighbor</w:t>
      </w:r>
      <w:proofErr w:type="spellEnd"/>
      <w:r w:rsidRPr="00020619">
        <w:rPr>
          <w:snapToGrid w:val="0"/>
        </w:rPr>
        <w:t xml:space="preserve"> cell in FR1 for 1 Rx UE</w:t>
      </w:r>
    </w:p>
    <w:p w14:paraId="68869D5E" w14:textId="77777777" w:rsidR="008A3FFB" w:rsidRPr="00020619" w:rsidRDefault="008A3FFB" w:rsidP="008A3FFB">
      <w:pPr>
        <w:pStyle w:val="Heading5"/>
        <w:rPr>
          <w:ins w:id="36570" w:author="BigCREditor-RAN4#104-bis" w:date="2022-10-21T13:57:00Z"/>
          <w:snapToGrid w:val="0"/>
        </w:rPr>
      </w:pPr>
      <w:ins w:id="36571" w:author="BigCREditor-RAN4#104-bis" w:date="2022-10-21T13:57:00Z">
        <w:r w:rsidRPr="00020619">
          <w:rPr>
            <w:snapToGrid w:val="0"/>
          </w:rPr>
          <w:t>A.X.6.7.X1.1</w:t>
        </w:r>
        <w:r w:rsidRPr="00020619">
          <w:rPr>
            <w:snapToGrid w:val="0"/>
          </w:rPr>
          <w:tab/>
          <w:t>Test Purpose and Environment</w:t>
        </w:r>
      </w:ins>
    </w:p>
    <w:p w14:paraId="0F500DAC" w14:textId="77777777" w:rsidR="008A3FFB" w:rsidRPr="00020619" w:rsidRDefault="008A3FFB" w:rsidP="008A3FFB">
      <w:pPr>
        <w:rPr>
          <w:ins w:id="36572" w:author="BigCREditor-RAN4#104-bis" w:date="2022-10-21T13:57:00Z"/>
        </w:rPr>
      </w:pPr>
      <w:ins w:id="36573" w:author="BigCREditor-RAN4#104-bis" w:date="2022-10-21T13:57:00Z">
        <w:r w:rsidRPr="00020619">
          <w:rPr>
            <w:rFonts w:hint="cs"/>
          </w:rPr>
          <w:t>The purpose of this test is to verify that the UE</w:t>
        </w:r>
        <w:r w:rsidRPr="00020619">
          <w:t xml:space="preserve"> makes correct reporting of intra-frequency CGI identification of an NR neighbour cell in FR1 with autonomous gaps. This test shall partly verify the measurement requirements in Clause 9.11.</w:t>
        </w:r>
      </w:ins>
    </w:p>
    <w:p w14:paraId="0D292FE4" w14:textId="77777777" w:rsidR="008A3FFB" w:rsidRPr="00020619" w:rsidRDefault="008A3FFB" w:rsidP="008A3FFB">
      <w:pPr>
        <w:pStyle w:val="Heading5"/>
        <w:rPr>
          <w:ins w:id="36574" w:author="BigCREditor-RAN4#104-bis" w:date="2022-10-21T13:57:00Z"/>
          <w:snapToGrid w:val="0"/>
        </w:rPr>
      </w:pPr>
      <w:ins w:id="36575" w:author="BigCREditor-RAN4#104-bis" w:date="2022-10-21T13:57:00Z">
        <w:r w:rsidRPr="00020619">
          <w:rPr>
            <w:snapToGrid w:val="0"/>
          </w:rPr>
          <w:t>A.X.6.7.X1.2</w:t>
        </w:r>
        <w:r w:rsidRPr="00020619">
          <w:rPr>
            <w:snapToGrid w:val="0"/>
          </w:rPr>
          <w:tab/>
          <w:t>Test Parameters</w:t>
        </w:r>
      </w:ins>
    </w:p>
    <w:p w14:paraId="001EFE58" w14:textId="77777777" w:rsidR="008A3FFB" w:rsidRPr="00020619" w:rsidRDefault="008A3FFB" w:rsidP="008A3FFB">
      <w:pPr>
        <w:rPr>
          <w:ins w:id="36576" w:author="BigCREditor-RAN4#104-bis" w:date="2022-10-21T13:57:00Z"/>
        </w:rPr>
      </w:pPr>
      <w:ins w:id="36577" w:author="BigCREditor-RAN4#104-bis" w:date="2022-10-21T13:57:00Z">
        <w:r w:rsidRPr="00020619">
          <w:t xml:space="preserve">In each test there are two cells: Cell 1 and Cell 2. Cell 1 is the FR1 </w:t>
        </w:r>
        <w:proofErr w:type="spellStart"/>
        <w:r w:rsidRPr="00020619">
          <w:t>PCell</w:t>
        </w:r>
        <w:proofErr w:type="spellEnd"/>
        <w:r w:rsidRPr="00020619">
          <w:t xml:space="preserve"> and Cell 2 is an FR1 neighbour cell </w:t>
        </w:r>
        <w:r w:rsidRPr="00020619">
          <w:rPr>
            <w:rFonts w:cs="v4.2.0"/>
          </w:rPr>
          <w:t xml:space="preserve">on the same frequency as the </w:t>
        </w:r>
        <w:proofErr w:type="spellStart"/>
        <w:r w:rsidRPr="00020619">
          <w:rPr>
            <w:rFonts w:cs="v4.2.0"/>
          </w:rPr>
          <w:t>PCell</w:t>
        </w:r>
        <w:proofErr w:type="spellEnd"/>
        <w:r w:rsidRPr="00020619">
          <w:t xml:space="preserve">. </w:t>
        </w:r>
        <w:r w:rsidRPr="00020619">
          <w:rPr>
            <w:rFonts w:cs="v4.2.0"/>
          </w:rPr>
          <w:t xml:space="preserve">The test parameters for </w:t>
        </w:r>
        <w:proofErr w:type="spellStart"/>
        <w:r w:rsidRPr="00020619">
          <w:rPr>
            <w:rFonts w:cs="v4.2.0"/>
          </w:rPr>
          <w:t>PCell</w:t>
        </w:r>
        <w:proofErr w:type="spellEnd"/>
        <w:r w:rsidRPr="00020619">
          <w:rPr>
            <w:rFonts w:cs="v4.2.0"/>
          </w:rPr>
          <w:t xml:space="preserve"> and neighbour cell are given in Table A.X.6.7.X1.1-2 and A.X.6.7.X1.3-2 below. </w:t>
        </w:r>
        <w:r w:rsidRPr="00020619">
          <w:t xml:space="preserve">The test consists of three successive time periods, with time durations of T1, T2 and T3 respectively. At the start of time duration T1, the UE does not have any timing information of cell 2. Starting T2, cell 2 </w:t>
        </w:r>
        <w:r w:rsidRPr="00020619">
          <w:lastRenderedPageBreak/>
          <w:t xml:space="preserve">becomes detectable.  </w:t>
        </w:r>
        <w:r w:rsidRPr="00020619">
          <w:rPr>
            <w:rFonts w:cs="v4.2.0"/>
          </w:rPr>
          <w:t xml:space="preserve">A measurement object is configured for the frequency of the </w:t>
        </w:r>
        <w:proofErr w:type="spellStart"/>
        <w:proofErr w:type="gramStart"/>
        <w:r w:rsidRPr="00020619">
          <w:rPr>
            <w:rFonts w:cs="v4.2.0"/>
          </w:rPr>
          <w:t>PCell</w:t>
        </w:r>
        <w:proofErr w:type="spellEnd"/>
        <w:proofErr w:type="gramEnd"/>
        <w:r w:rsidRPr="00020619">
          <w:rPr>
            <w:rFonts w:cs="v4.2.0"/>
          </w:rPr>
          <w:t xml:space="preserve"> and it is indicated to the UE that event-triggered reporting with Event A3 is used. T</w:t>
        </w:r>
        <w:r w:rsidRPr="00020619">
          <w:t>he UE is expected to detect and send a measurement report with Event A3.</w:t>
        </w:r>
      </w:ins>
    </w:p>
    <w:p w14:paraId="40103881" w14:textId="77777777" w:rsidR="008A3FFB" w:rsidRPr="00020619" w:rsidRDefault="008A3FFB" w:rsidP="008A3FFB">
      <w:pPr>
        <w:rPr>
          <w:ins w:id="36578" w:author="BigCREditor-RAN4#104-bis" w:date="2022-10-21T13:57:00Z"/>
          <w:rFonts w:cs="v4.2.0"/>
        </w:rPr>
      </w:pPr>
      <w:ins w:id="36579" w:author="BigCREditor-RAN4#104-bis" w:date="2022-10-21T13:57:00Z">
        <w:r w:rsidRPr="00020619">
          <w:rPr>
            <w:rFonts w:cs="v4.2.0"/>
          </w:rPr>
          <w:t xml:space="preserve">A new RRC message triggering CGI identification </w:t>
        </w:r>
        <w:r w:rsidRPr="00020619">
          <w:t xml:space="preserve">shall be sent to the UE during period T2, after the UE has reported Event A3. The RRC message shall create a measurement report configuration with purpose </w:t>
        </w:r>
        <w:proofErr w:type="spellStart"/>
        <w:r w:rsidRPr="00020619">
          <w:rPr>
            <w:i/>
            <w:iCs/>
          </w:rPr>
          <w:t>reportCGI</w:t>
        </w:r>
        <w:proofErr w:type="spellEnd"/>
        <w:r w:rsidRPr="00020619">
          <w:rPr>
            <w:iCs/>
          </w:rPr>
          <w:t xml:space="preserve"> and</w:t>
        </w:r>
        <w:r w:rsidRPr="00020619">
          <w:t xml:space="preserve"> </w:t>
        </w:r>
        <w:proofErr w:type="spellStart"/>
        <w:r w:rsidRPr="00020619">
          <w:rPr>
            <w:i/>
            <w:iCs/>
          </w:rPr>
          <w:t>useAutonomousGaps</w:t>
        </w:r>
        <w:proofErr w:type="spellEnd"/>
        <w:r w:rsidRPr="00020619">
          <w:t xml:space="preserve"> set to TRUE</w:t>
        </w:r>
        <w:r w:rsidRPr="00020619">
          <w:rPr>
            <w:lang w:eastAsia="zh-CN"/>
          </w:rPr>
          <w:t>.</w:t>
        </w:r>
        <w:r w:rsidRPr="00020619">
          <w:t xml:space="preserve"> The start of </w:t>
        </w:r>
        <w:r w:rsidRPr="00020619">
          <w:rPr>
            <w:rFonts w:cs="v4.2.0"/>
          </w:rPr>
          <w:t>T3 is the instant when the last TTI containing the RRC message implying CGI identification is sent to the UE.</w:t>
        </w:r>
      </w:ins>
    </w:p>
    <w:p w14:paraId="49549218" w14:textId="77777777" w:rsidR="008A3FFB" w:rsidRPr="00020619" w:rsidRDefault="008A3FFB" w:rsidP="008A3FFB">
      <w:pPr>
        <w:rPr>
          <w:ins w:id="36580" w:author="BigCREditor-RAN4#104-bis" w:date="2022-10-21T13:57:00Z"/>
          <w:lang w:eastAsia="zh-CN"/>
        </w:rPr>
      </w:pPr>
      <w:ins w:id="36581" w:author="BigCREditor-RAN4#104-bis" w:date="2022-10-21T13:57:00Z">
        <w:r w:rsidRPr="00020619">
          <w:rPr>
            <w:lang w:eastAsia="zh-CN"/>
          </w:rPr>
          <w:t xml:space="preserve">The test equipment verifies that potential interruption is carried out correctly by monitoring ACK/NACK sent in </w:t>
        </w:r>
        <w:proofErr w:type="spellStart"/>
        <w:r w:rsidRPr="00020619">
          <w:rPr>
            <w:lang w:eastAsia="zh-CN"/>
          </w:rPr>
          <w:t>PCell</w:t>
        </w:r>
        <w:proofErr w:type="spellEnd"/>
        <w:r w:rsidRPr="00020619">
          <w:rPr>
            <w:lang w:eastAsia="zh-CN"/>
          </w:rPr>
          <w:t xml:space="preserve"> during T3 </w:t>
        </w:r>
        <w:proofErr w:type="spellStart"/>
        <w:r w:rsidRPr="00020619">
          <w:rPr>
            <w:lang w:eastAsia="zh-CN"/>
          </w:rPr>
          <w:t>untill</w:t>
        </w:r>
        <w:proofErr w:type="spellEnd"/>
        <w:r w:rsidRPr="00020619">
          <w:rPr>
            <w:lang w:eastAsia="zh-CN"/>
          </w:rPr>
          <w:t xml:space="preserve"> a measurement report with CGI is sent.</w:t>
        </w:r>
      </w:ins>
    </w:p>
    <w:p w14:paraId="4C7573CA" w14:textId="77777777" w:rsidR="008A3FFB" w:rsidRPr="00020619" w:rsidRDefault="008A3FFB" w:rsidP="008A3FFB">
      <w:pPr>
        <w:pStyle w:val="TH"/>
        <w:rPr>
          <w:ins w:id="36582" w:author="BigCREditor-RAN4#104-bis" w:date="2022-10-21T13:57:00Z"/>
        </w:rPr>
      </w:pPr>
      <w:ins w:id="36583" w:author="BigCREditor-RAN4#104-bis" w:date="2022-10-21T13:57:00Z">
        <w:r w:rsidRPr="00020619">
          <w:t>Table A.X.6.7.X1.2-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A3FFB" w:rsidRPr="00020619" w14:paraId="79C4BAAB" w14:textId="77777777" w:rsidTr="00BB34DD">
        <w:trPr>
          <w:ins w:id="36584"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50E7FAC0" w14:textId="77777777" w:rsidR="008A3FFB" w:rsidRPr="00020619" w:rsidRDefault="008A3FFB" w:rsidP="00BB34DD">
            <w:pPr>
              <w:pStyle w:val="TAH"/>
              <w:rPr>
                <w:ins w:id="36585" w:author="BigCREditor-RAN4#104-bis" w:date="2022-10-21T13:57:00Z"/>
              </w:rPr>
            </w:pPr>
            <w:ins w:id="36586" w:author="BigCREditor-RAN4#104-bis" w:date="2022-10-21T13:57:00Z">
              <w:r w:rsidRPr="00020619">
                <w:t>Configuration</w:t>
              </w:r>
            </w:ins>
          </w:p>
        </w:tc>
        <w:tc>
          <w:tcPr>
            <w:tcW w:w="7230" w:type="dxa"/>
            <w:tcBorders>
              <w:top w:val="single" w:sz="4" w:space="0" w:color="auto"/>
              <w:left w:val="single" w:sz="4" w:space="0" w:color="auto"/>
              <w:bottom w:val="single" w:sz="4" w:space="0" w:color="auto"/>
              <w:right w:val="single" w:sz="4" w:space="0" w:color="auto"/>
            </w:tcBorders>
          </w:tcPr>
          <w:p w14:paraId="6E8B86F1" w14:textId="77777777" w:rsidR="008A3FFB" w:rsidRPr="00020619" w:rsidRDefault="008A3FFB" w:rsidP="00BB34DD">
            <w:pPr>
              <w:pStyle w:val="TAH"/>
              <w:rPr>
                <w:ins w:id="36587" w:author="BigCREditor-RAN4#104-bis" w:date="2022-10-21T13:57:00Z"/>
              </w:rPr>
            </w:pPr>
            <w:ins w:id="36588" w:author="BigCREditor-RAN4#104-bis" w:date="2022-10-21T13:57:00Z">
              <w:r w:rsidRPr="00020619">
                <w:t>Description</w:t>
              </w:r>
            </w:ins>
          </w:p>
        </w:tc>
      </w:tr>
      <w:tr w:rsidR="008A3FFB" w:rsidRPr="00020619" w14:paraId="7098D9E6" w14:textId="77777777" w:rsidTr="00BB34DD">
        <w:trPr>
          <w:ins w:id="36589"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0B3A1A5A" w14:textId="77777777" w:rsidR="008A3FFB" w:rsidRPr="00020619" w:rsidRDefault="008A3FFB" w:rsidP="00BB34DD">
            <w:pPr>
              <w:pStyle w:val="TAL"/>
              <w:rPr>
                <w:ins w:id="36590" w:author="BigCREditor-RAN4#104-bis" w:date="2022-10-21T13:57:00Z"/>
              </w:rPr>
            </w:pPr>
            <w:ins w:id="36591" w:author="BigCREditor-RAN4#104-bis" w:date="2022-10-21T13:57:00Z">
              <w:r w:rsidRPr="00020619">
                <w:t>1</w:t>
              </w:r>
            </w:ins>
          </w:p>
        </w:tc>
        <w:tc>
          <w:tcPr>
            <w:tcW w:w="7230" w:type="dxa"/>
            <w:tcBorders>
              <w:top w:val="single" w:sz="4" w:space="0" w:color="auto"/>
              <w:left w:val="single" w:sz="4" w:space="0" w:color="auto"/>
              <w:bottom w:val="single" w:sz="4" w:space="0" w:color="auto"/>
              <w:right w:val="single" w:sz="4" w:space="0" w:color="auto"/>
            </w:tcBorders>
          </w:tcPr>
          <w:p w14:paraId="4F119548" w14:textId="77777777" w:rsidR="008A3FFB" w:rsidRPr="00020619" w:rsidRDefault="008A3FFB" w:rsidP="00BB34DD">
            <w:pPr>
              <w:pStyle w:val="TAL"/>
              <w:rPr>
                <w:ins w:id="36592" w:author="BigCREditor-RAN4#104-bis" w:date="2022-10-21T13:57:00Z"/>
              </w:rPr>
            </w:pPr>
            <w:ins w:id="36593" w:author="BigCREditor-RAN4#104-bis" w:date="2022-10-21T13:57:00Z">
              <w:r w:rsidRPr="00020619">
                <w:t>15 kHz SSB SCS, 10 MHz bandwidth, FDD duplex mode</w:t>
              </w:r>
            </w:ins>
          </w:p>
        </w:tc>
      </w:tr>
      <w:tr w:rsidR="008A3FFB" w:rsidRPr="00020619" w14:paraId="4D6B9506" w14:textId="77777777" w:rsidTr="00BB34DD">
        <w:trPr>
          <w:ins w:id="36594"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32EC383A" w14:textId="77777777" w:rsidR="008A3FFB" w:rsidRPr="00020619" w:rsidRDefault="008A3FFB" w:rsidP="00BB34DD">
            <w:pPr>
              <w:pStyle w:val="TAL"/>
              <w:rPr>
                <w:ins w:id="36595" w:author="BigCREditor-RAN4#104-bis" w:date="2022-10-21T13:57:00Z"/>
              </w:rPr>
            </w:pPr>
            <w:ins w:id="36596" w:author="BigCREditor-RAN4#104-bis" w:date="2022-10-21T13:57:00Z">
              <w:r w:rsidRPr="00020619">
                <w:t>2</w:t>
              </w:r>
            </w:ins>
          </w:p>
        </w:tc>
        <w:tc>
          <w:tcPr>
            <w:tcW w:w="7230" w:type="dxa"/>
            <w:tcBorders>
              <w:top w:val="single" w:sz="4" w:space="0" w:color="auto"/>
              <w:left w:val="single" w:sz="4" w:space="0" w:color="auto"/>
              <w:bottom w:val="single" w:sz="4" w:space="0" w:color="auto"/>
              <w:right w:val="single" w:sz="4" w:space="0" w:color="auto"/>
            </w:tcBorders>
          </w:tcPr>
          <w:p w14:paraId="2B35E3A9" w14:textId="77777777" w:rsidR="008A3FFB" w:rsidRPr="00020619" w:rsidRDefault="008A3FFB" w:rsidP="00BB34DD">
            <w:pPr>
              <w:pStyle w:val="TAL"/>
              <w:rPr>
                <w:ins w:id="36597" w:author="BigCREditor-RAN4#104-bis" w:date="2022-10-21T13:57:00Z"/>
              </w:rPr>
            </w:pPr>
            <w:ins w:id="36598" w:author="BigCREditor-RAN4#104-bis" w:date="2022-10-21T13:57:00Z">
              <w:r w:rsidRPr="00020619">
                <w:t>15 kHz SSB SCS, 10 MHz bandwidth, TDD duplex mode</w:t>
              </w:r>
            </w:ins>
          </w:p>
        </w:tc>
      </w:tr>
      <w:tr w:rsidR="008A3FFB" w:rsidRPr="00020619" w14:paraId="0186B79D" w14:textId="77777777" w:rsidTr="00BB34DD">
        <w:trPr>
          <w:ins w:id="36599"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3340DDB9" w14:textId="77777777" w:rsidR="008A3FFB" w:rsidRPr="00020619" w:rsidRDefault="008A3FFB" w:rsidP="00BB34DD">
            <w:pPr>
              <w:pStyle w:val="TAL"/>
              <w:rPr>
                <w:ins w:id="36600" w:author="BigCREditor-RAN4#104-bis" w:date="2022-10-21T13:57:00Z"/>
              </w:rPr>
            </w:pPr>
            <w:ins w:id="36601" w:author="BigCREditor-RAN4#104-bis" w:date="2022-10-21T13:57:00Z">
              <w:r w:rsidRPr="00020619">
                <w:t>3</w:t>
              </w:r>
            </w:ins>
          </w:p>
        </w:tc>
        <w:tc>
          <w:tcPr>
            <w:tcW w:w="7230" w:type="dxa"/>
            <w:tcBorders>
              <w:top w:val="single" w:sz="4" w:space="0" w:color="auto"/>
              <w:left w:val="single" w:sz="4" w:space="0" w:color="auto"/>
              <w:bottom w:val="single" w:sz="4" w:space="0" w:color="auto"/>
              <w:right w:val="single" w:sz="4" w:space="0" w:color="auto"/>
            </w:tcBorders>
          </w:tcPr>
          <w:p w14:paraId="5A86D42D" w14:textId="77777777" w:rsidR="008A3FFB" w:rsidRPr="00020619" w:rsidRDefault="008A3FFB" w:rsidP="00BB34DD">
            <w:pPr>
              <w:pStyle w:val="TAL"/>
              <w:rPr>
                <w:ins w:id="36602" w:author="BigCREditor-RAN4#104-bis" w:date="2022-10-21T13:57:00Z"/>
              </w:rPr>
            </w:pPr>
            <w:ins w:id="36603" w:author="BigCREditor-RAN4#104-bis" w:date="2022-10-21T13:57:00Z">
              <w:r w:rsidRPr="00020619">
                <w:t>30 kHz SSB SCS, 20 MHz bandwidth, TDD duplex mode</w:t>
              </w:r>
            </w:ins>
          </w:p>
        </w:tc>
      </w:tr>
      <w:tr w:rsidR="008A3FFB" w:rsidRPr="00020619" w14:paraId="3A7E7E41" w14:textId="77777777" w:rsidTr="00BB34DD">
        <w:trPr>
          <w:ins w:id="36604"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283EBFC7" w14:textId="77777777" w:rsidR="008A3FFB" w:rsidRPr="00020619" w:rsidRDefault="008A3FFB" w:rsidP="00BB34DD">
            <w:pPr>
              <w:pStyle w:val="TAL"/>
              <w:rPr>
                <w:ins w:id="36605" w:author="BigCREditor-RAN4#104-bis" w:date="2022-10-21T13:57:00Z"/>
              </w:rPr>
            </w:pPr>
            <w:ins w:id="36606" w:author="BigCREditor-RAN4#104-bis" w:date="2022-10-21T13:57:00Z">
              <w:r w:rsidRPr="00020619">
                <w:t>4</w:t>
              </w:r>
            </w:ins>
          </w:p>
        </w:tc>
        <w:tc>
          <w:tcPr>
            <w:tcW w:w="7230" w:type="dxa"/>
            <w:tcBorders>
              <w:top w:val="single" w:sz="4" w:space="0" w:color="auto"/>
              <w:left w:val="single" w:sz="4" w:space="0" w:color="auto"/>
              <w:bottom w:val="single" w:sz="4" w:space="0" w:color="auto"/>
              <w:right w:val="single" w:sz="4" w:space="0" w:color="auto"/>
            </w:tcBorders>
          </w:tcPr>
          <w:p w14:paraId="0A50028C" w14:textId="77777777" w:rsidR="008A3FFB" w:rsidRPr="00020619" w:rsidRDefault="008A3FFB" w:rsidP="00BB34DD">
            <w:pPr>
              <w:pStyle w:val="TAL"/>
              <w:rPr>
                <w:ins w:id="36607" w:author="BigCREditor-RAN4#104-bis" w:date="2022-10-21T13:57:00Z"/>
              </w:rPr>
            </w:pPr>
            <w:ins w:id="36608" w:author="BigCREditor-RAN4#104-bis" w:date="2022-10-21T13:57:00Z">
              <w:r w:rsidRPr="00020619">
                <w:t>15 kHz SSB SCS, 10 MHz bandwidth, HD-FDD duplex mode</w:t>
              </w:r>
            </w:ins>
          </w:p>
        </w:tc>
      </w:tr>
      <w:tr w:rsidR="008A3FFB" w:rsidRPr="00020619" w14:paraId="1BB9F375" w14:textId="77777777" w:rsidTr="00BB34DD">
        <w:trPr>
          <w:ins w:id="36609" w:author="BigCREditor-RAN4#104-bis" w:date="2022-10-21T13:57:00Z"/>
        </w:trPr>
        <w:tc>
          <w:tcPr>
            <w:tcW w:w="9606" w:type="dxa"/>
            <w:gridSpan w:val="2"/>
            <w:tcBorders>
              <w:top w:val="single" w:sz="4" w:space="0" w:color="auto"/>
              <w:left w:val="single" w:sz="4" w:space="0" w:color="auto"/>
              <w:bottom w:val="single" w:sz="4" w:space="0" w:color="auto"/>
              <w:right w:val="single" w:sz="4" w:space="0" w:color="auto"/>
            </w:tcBorders>
          </w:tcPr>
          <w:p w14:paraId="21BE4717" w14:textId="77777777" w:rsidR="008A3FFB" w:rsidRPr="00020619" w:rsidRDefault="008A3FFB" w:rsidP="00BB34DD">
            <w:pPr>
              <w:pStyle w:val="TAN"/>
              <w:rPr>
                <w:ins w:id="36610" w:author="BigCREditor-RAN4#104-bis" w:date="2022-10-21T13:57:00Z"/>
              </w:rPr>
            </w:pPr>
            <w:ins w:id="36611" w:author="BigCREditor-RAN4#104-bis" w:date="2022-10-21T13:57:00Z">
              <w:r w:rsidRPr="00020619">
                <w:rPr>
                  <w:lang w:eastAsia="zh-CN"/>
                </w:rPr>
                <w:t>Note:</w:t>
              </w:r>
              <w:r w:rsidRPr="00020619">
                <w:rPr>
                  <w:lang w:eastAsia="zh-CN"/>
                </w:rPr>
                <w:tab/>
              </w:r>
              <w:r w:rsidRPr="00020619">
                <w:t>The UE is only required to be tested in one of the supported test configurations.</w:t>
              </w:r>
            </w:ins>
          </w:p>
        </w:tc>
      </w:tr>
    </w:tbl>
    <w:p w14:paraId="47BD8886" w14:textId="77777777" w:rsidR="008A3FFB" w:rsidRPr="00020619" w:rsidRDefault="008A3FFB" w:rsidP="008A3FFB">
      <w:pPr>
        <w:rPr>
          <w:ins w:id="36612" w:author="BigCREditor-RAN4#104-bis" w:date="2022-10-21T13:57:00Z"/>
        </w:rPr>
      </w:pPr>
    </w:p>
    <w:p w14:paraId="4D2B5F49" w14:textId="77777777" w:rsidR="008A3FFB" w:rsidRPr="00020619" w:rsidRDefault="008A3FFB" w:rsidP="008A3FFB">
      <w:pPr>
        <w:pStyle w:val="TH"/>
        <w:rPr>
          <w:ins w:id="36613" w:author="BigCREditor-RAN4#104-bis" w:date="2022-10-21T13:57:00Z"/>
        </w:rPr>
      </w:pPr>
      <w:ins w:id="36614" w:author="BigCREditor-RAN4#104-bis" w:date="2022-10-21T13:57:00Z">
        <w:r w:rsidRPr="00020619">
          <w:t xml:space="preserve">Table A.X.6.7.X1.2-2: General test parameters for SA intra-frequency CGI identification of NR </w:t>
        </w:r>
        <w:proofErr w:type="spellStart"/>
        <w:r w:rsidRPr="00020619">
          <w:t>neighbor</w:t>
        </w:r>
        <w:proofErr w:type="spellEnd"/>
        <w:r w:rsidRPr="00020619">
          <w:t xml:space="preserve"> cell in FR1</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8A3FFB" w:rsidRPr="00020619" w14:paraId="0935C733" w14:textId="77777777" w:rsidTr="00BB34DD">
        <w:trPr>
          <w:cantSplit/>
          <w:ins w:id="36615"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13F34EDC" w14:textId="77777777" w:rsidR="008A3FFB" w:rsidRPr="00020619" w:rsidRDefault="008A3FFB" w:rsidP="00BB34DD">
            <w:pPr>
              <w:pStyle w:val="TAH"/>
              <w:rPr>
                <w:ins w:id="36616" w:author="BigCREditor-RAN4#104-bis" w:date="2022-10-21T13:57:00Z"/>
                <w:rFonts w:cs="Arial"/>
              </w:rPr>
            </w:pPr>
            <w:ins w:id="36617" w:author="BigCREditor-RAN4#104-bis" w:date="2022-10-21T13:57:00Z">
              <w:r w:rsidRPr="00020619">
                <w:t>Parameter</w:t>
              </w:r>
            </w:ins>
          </w:p>
        </w:tc>
        <w:tc>
          <w:tcPr>
            <w:tcW w:w="709" w:type="dxa"/>
            <w:tcBorders>
              <w:top w:val="single" w:sz="4" w:space="0" w:color="auto"/>
              <w:left w:val="single" w:sz="4" w:space="0" w:color="auto"/>
              <w:bottom w:val="single" w:sz="4" w:space="0" w:color="auto"/>
              <w:right w:val="single" w:sz="4" w:space="0" w:color="auto"/>
            </w:tcBorders>
          </w:tcPr>
          <w:p w14:paraId="78251181" w14:textId="77777777" w:rsidR="008A3FFB" w:rsidRPr="00020619" w:rsidRDefault="008A3FFB" w:rsidP="00BB34DD">
            <w:pPr>
              <w:pStyle w:val="TAH"/>
              <w:rPr>
                <w:ins w:id="36618" w:author="BigCREditor-RAN4#104-bis" w:date="2022-10-21T13:57:00Z"/>
                <w:rFonts w:cs="Arial"/>
              </w:rPr>
            </w:pPr>
            <w:ins w:id="36619" w:author="BigCREditor-RAN4#104-bis" w:date="2022-10-21T13:57:00Z">
              <w:r w:rsidRPr="00020619">
                <w:t>Unit</w:t>
              </w:r>
            </w:ins>
          </w:p>
        </w:tc>
        <w:tc>
          <w:tcPr>
            <w:tcW w:w="992" w:type="dxa"/>
            <w:tcBorders>
              <w:top w:val="single" w:sz="4" w:space="0" w:color="auto"/>
              <w:left w:val="single" w:sz="4" w:space="0" w:color="auto"/>
              <w:bottom w:val="single" w:sz="4" w:space="0" w:color="auto"/>
              <w:right w:val="single" w:sz="4" w:space="0" w:color="auto"/>
            </w:tcBorders>
          </w:tcPr>
          <w:p w14:paraId="411D7BEC" w14:textId="77777777" w:rsidR="008A3FFB" w:rsidRPr="00020619" w:rsidRDefault="008A3FFB" w:rsidP="00BB34DD">
            <w:pPr>
              <w:pStyle w:val="TAH"/>
              <w:rPr>
                <w:ins w:id="36620" w:author="BigCREditor-RAN4#104-bis" w:date="2022-10-21T13:57:00Z"/>
                <w:lang w:eastAsia="zh-CN"/>
              </w:rPr>
            </w:pPr>
            <w:ins w:id="36621" w:author="BigCREditor-RAN4#104-bis" w:date="2022-10-21T13:57:00Z">
              <w:r w:rsidRPr="00020619">
                <w:rPr>
                  <w:lang w:eastAsia="zh-CN"/>
                </w:rPr>
                <w:t>Test configuration</w:t>
              </w:r>
            </w:ins>
          </w:p>
        </w:tc>
        <w:tc>
          <w:tcPr>
            <w:tcW w:w="2410" w:type="dxa"/>
            <w:tcBorders>
              <w:top w:val="single" w:sz="4" w:space="0" w:color="auto"/>
              <w:left w:val="single" w:sz="4" w:space="0" w:color="auto"/>
              <w:bottom w:val="single" w:sz="4" w:space="0" w:color="auto"/>
              <w:right w:val="single" w:sz="4" w:space="0" w:color="auto"/>
            </w:tcBorders>
          </w:tcPr>
          <w:p w14:paraId="2327E288" w14:textId="77777777" w:rsidR="008A3FFB" w:rsidRPr="00020619" w:rsidRDefault="008A3FFB" w:rsidP="00BB34DD">
            <w:pPr>
              <w:pStyle w:val="TAH"/>
              <w:rPr>
                <w:ins w:id="36622" w:author="BigCREditor-RAN4#104-bis" w:date="2022-10-21T13:57:00Z"/>
                <w:rFonts w:cs="Arial"/>
              </w:rPr>
            </w:pPr>
            <w:ins w:id="36623" w:author="BigCREditor-RAN4#104-bis" w:date="2022-10-21T13:57:00Z">
              <w:r w:rsidRPr="00020619">
                <w:t>Value</w:t>
              </w:r>
            </w:ins>
          </w:p>
        </w:tc>
        <w:tc>
          <w:tcPr>
            <w:tcW w:w="2977" w:type="dxa"/>
            <w:tcBorders>
              <w:top w:val="single" w:sz="4" w:space="0" w:color="auto"/>
              <w:left w:val="single" w:sz="4" w:space="0" w:color="auto"/>
              <w:bottom w:val="single" w:sz="4" w:space="0" w:color="auto"/>
              <w:right w:val="single" w:sz="4" w:space="0" w:color="auto"/>
            </w:tcBorders>
          </w:tcPr>
          <w:p w14:paraId="4C2A2E0F" w14:textId="77777777" w:rsidR="008A3FFB" w:rsidRPr="00020619" w:rsidRDefault="008A3FFB" w:rsidP="00BB34DD">
            <w:pPr>
              <w:pStyle w:val="TAH"/>
              <w:rPr>
                <w:ins w:id="36624" w:author="BigCREditor-RAN4#104-bis" w:date="2022-10-21T13:57:00Z"/>
                <w:rFonts w:cs="Arial"/>
              </w:rPr>
            </w:pPr>
            <w:ins w:id="36625" w:author="BigCREditor-RAN4#104-bis" w:date="2022-10-21T13:57:00Z">
              <w:r w:rsidRPr="00020619">
                <w:t>Comment</w:t>
              </w:r>
            </w:ins>
          </w:p>
        </w:tc>
      </w:tr>
      <w:tr w:rsidR="008A3FFB" w:rsidRPr="00020619" w14:paraId="0A7DA612" w14:textId="77777777" w:rsidTr="00BB34DD">
        <w:trPr>
          <w:cantSplit/>
          <w:ins w:id="36626"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6F27A985" w14:textId="77777777" w:rsidR="008A3FFB" w:rsidRPr="00020619" w:rsidRDefault="008A3FFB" w:rsidP="00BB34DD">
            <w:pPr>
              <w:pStyle w:val="TAL"/>
              <w:rPr>
                <w:ins w:id="36627" w:author="BigCREditor-RAN4#104-bis" w:date="2022-10-21T13:57:00Z"/>
                <w:rFonts w:cs="Arial"/>
              </w:rPr>
            </w:pPr>
            <w:ins w:id="36628" w:author="BigCREditor-RAN4#104-bis" w:date="2022-10-21T13:57:00Z">
              <w:r w:rsidRPr="00020619">
                <w:t>Active cell</w:t>
              </w:r>
            </w:ins>
          </w:p>
        </w:tc>
        <w:tc>
          <w:tcPr>
            <w:tcW w:w="709" w:type="dxa"/>
            <w:tcBorders>
              <w:top w:val="single" w:sz="4" w:space="0" w:color="auto"/>
              <w:left w:val="single" w:sz="4" w:space="0" w:color="auto"/>
              <w:bottom w:val="single" w:sz="4" w:space="0" w:color="auto"/>
              <w:right w:val="single" w:sz="4" w:space="0" w:color="auto"/>
            </w:tcBorders>
          </w:tcPr>
          <w:p w14:paraId="5F9F43C8" w14:textId="77777777" w:rsidR="008A3FFB" w:rsidRPr="00020619" w:rsidRDefault="008A3FFB" w:rsidP="00BB34DD">
            <w:pPr>
              <w:pStyle w:val="TAC"/>
              <w:rPr>
                <w:ins w:id="36629"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7BF84238" w14:textId="77777777" w:rsidR="008A3FFB" w:rsidRPr="00020619" w:rsidRDefault="008A3FFB" w:rsidP="00BB34DD">
            <w:pPr>
              <w:pStyle w:val="TAL"/>
              <w:rPr>
                <w:ins w:id="36630" w:author="BigCREditor-RAN4#104-bis" w:date="2022-10-21T13:57:00Z"/>
              </w:rPr>
            </w:pPr>
            <w:ins w:id="36631"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7E115421" w14:textId="77777777" w:rsidR="008A3FFB" w:rsidRPr="00020619" w:rsidRDefault="008A3FFB" w:rsidP="00BB34DD">
            <w:pPr>
              <w:pStyle w:val="TAL"/>
              <w:rPr>
                <w:ins w:id="36632" w:author="BigCREditor-RAN4#104-bis" w:date="2022-10-21T13:57:00Z"/>
                <w:rFonts w:cs="Arial"/>
              </w:rPr>
            </w:pPr>
            <w:ins w:id="36633" w:author="BigCREditor-RAN4#104-bis" w:date="2022-10-21T13:57:00Z">
              <w:r w:rsidRPr="00020619">
                <w:t>Cell 1</w:t>
              </w:r>
            </w:ins>
          </w:p>
        </w:tc>
        <w:tc>
          <w:tcPr>
            <w:tcW w:w="2977" w:type="dxa"/>
            <w:tcBorders>
              <w:top w:val="single" w:sz="4" w:space="0" w:color="auto"/>
              <w:left w:val="single" w:sz="4" w:space="0" w:color="auto"/>
              <w:bottom w:val="single" w:sz="4" w:space="0" w:color="auto"/>
              <w:right w:val="single" w:sz="4" w:space="0" w:color="auto"/>
            </w:tcBorders>
          </w:tcPr>
          <w:p w14:paraId="79D56481" w14:textId="77777777" w:rsidR="008A3FFB" w:rsidRPr="00020619" w:rsidRDefault="008A3FFB" w:rsidP="00BB34DD">
            <w:pPr>
              <w:pStyle w:val="TAL"/>
              <w:rPr>
                <w:ins w:id="36634" w:author="BigCREditor-RAN4#104-bis" w:date="2022-10-21T13:57:00Z"/>
                <w:rFonts w:cs="Arial"/>
              </w:rPr>
            </w:pPr>
          </w:p>
        </w:tc>
      </w:tr>
      <w:tr w:rsidR="008A3FFB" w:rsidRPr="00020619" w14:paraId="3A7397B6" w14:textId="77777777" w:rsidTr="00BB34DD">
        <w:trPr>
          <w:cantSplit/>
          <w:ins w:id="36635"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1158C819" w14:textId="77777777" w:rsidR="008A3FFB" w:rsidRPr="00020619" w:rsidRDefault="008A3FFB" w:rsidP="00BB34DD">
            <w:pPr>
              <w:pStyle w:val="TAL"/>
              <w:rPr>
                <w:ins w:id="36636" w:author="BigCREditor-RAN4#104-bis" w:date="2022-10-21T13:57:00Z"/>
                <w:rFonts w:cs="Arial"/>
                <w:b/>
              </w:rPr>
            </w:pPr>
            <w:ins w:id="36637" w:author="BigCREditor-RAN4#104-bis" w:date="2022-10-21T13:57:00Z">
              <w:r w:rsidRPr="00020619">
                <w:rPr>
                  <w:bCs/>
                </w:rPr>
                <w:t>Neighbour cell</w:t>
              </w:r>
            </w:ins>
          </w:p>
        </w:tc>
        <w:tc>
          <w:tcPr>
            <w:tcW w:w="709" w:type="dxa"/>
            <w:tcBorders>
              <w:top w:val="single" w:sz="4" w:space="0" w:color="auto"/>
              <w:left w:val="single" w:sz="4" w:space="0" w:color="auto"/>
              <w:bottom w:val="single" w:sz="4" w:space="0" w:color="auto"/>
              <w:right w:val="single" w:sz="4" w:space="0" w:color="auto"/>
            </w:tcBorders>
          </w:tcPr>
          <w:p w14:paraId="16012C78" w14:textId="77777777" w:rsidR="008A3FFB" w:rsidRPr="00020619" w:rsidRDefault="008A3FFB" w:rsidP="00BB34DD">
            <w:pPr>
              <w:pStyle w:val="TAC"/>
              <w:rPr>
                <w:ins w:id="36638" w:author="BigCREditor-RAN4#104-bis" w:date="2022-10-21T13:57:00Z"/>
                <w:b/>
              </w:rPr>
            </w:pPr>
          </w:p>
        </w:tc>
        <w:tc>
          <w:tcPr>
            <w:tcW w:w="992" w:type="dxa"/>
            <w:tcBorders>
              <w:top w:val="single" w:sz="4" w:space="0" w:color="auto"/>
              <w:left w:val="single" w:sz="4" w:space="0" w:color="auto"/>
              <w:bottom w:val="single" w:sz="4" w:space="0" w:color="auto"/>
              <w:right w:val="single" w:sz="4" w:space="0" w:color="auto"/>
            </w:tcBorders>
          </w:tcPr>
          <w:p w14:paraId="4613B2B6" w14:textId="77777777" w:rsidR="008A3FFB" w:rsidRPr="00020619" w:rsidRDefault="008A3FFB" w:rsidP="00BB34DD">
            <w:pPr>
              <w:pStyle w:val="TAL"/>
              <w:rPr>
                <w:ins w:id="36639" w:author="BigCREditor-RAN4#104-bis" w:date="2022-10-21T13:57:00Z"/>
                <w:bCs/>
              </w:rPr>
            </w:pPr>
            <w:ins w:id="36640"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7CBBD604" w14:textId="77777777" w:rsidR="008A3FFB" w:rsidRPr="00020619" w:rsidRDefault="008A3FFB" w:rsidP="00BB34DD">
            <w:pPr>
              <w:pStyle w:val="TAL"/>
              <w:rPr>
                <w:ins w:id="36641" w:author="BigCREditor-RAN4#104-bis" w:date="2022-10-21T13:57:00Z"/>
                <w:rFonts w:cs="Arial"/>
                <w:b/>
              </w:rPr>
            </w:pPr>
            <w:ins w:id="36642" w:author="BigCREditor-RAN4#104-bis" w:date="2022-10-21T13:57:00Z">
              <w:r w:rsidRPr="00020619">
                <w:rPr>
                  <w:bCs/>
                </w:rPr>
                <w:t>Cell 2</w:t>
              </w:r>
            </w:ins>
          </w:p>
        </w:tc>
        <w:tc>
          <w:tcPr>
            <w:tcW w:w="2977" w:type="dxa"/>
            <w:tcBorders>
              <w:top w:val="single" w:sz="4" w:space="0" w:color="auto"/>
              <w:left w:val="single" w:sz="4" w:space="0" w:color="auto"/>
              <w:bottom w:val="single" w:sz="4" w:space="0" w:color="auto"/>
              <w:right w:val="single" w:sz="4" w:space="0" w:color="auto"/>
            </w:tcBorders>
          </w:tcPr>
          <w:p w14:paraId="4D0E58DB" w14:textId="77777777" w:rsidR="008A3FFB" w:rsidRPr="00020619" w:rsidRDefault="008A3FFB" w:rsidP="00BB34DD">
            <w:pPr>
              <w:pStyle w:val="TAL"/>
              <w:rPr>
                <w:ins w:id="36643" w:author="BigCREditor-RAN4#104-bis" w:date="2022-10-21T13:57:00Z"/>
                <w:rFonts w:cs="Arial"/>
                <w:b/>
              </w:rPr>
            </w:pPr>
            <w:ins w:id="36644" w:author="BigCREditor-RAN4#104-bis" w:date="2022-10-21T13:57:00Z">
              <w:r w:rsidRPr="00020619">
                <w:rPr>
                  <w:bCs/>
                </w:rPr>
                <w:t>Cell to be identified.</w:t>
              </w:r>
            </w:ins>
          </w:p>
        </w:tc>
      </w:tr>
      <w:tr w:rsidR="008A3FFB" w:rsidRPr="00020619" w14:paraId="04861551" w14:textId="77777777" w:rsidTr="00BB34DD">
        <w:trPr>
          <w:cantSplit/>
          <w:ins w:id="36645"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7F8FE5E6" w14:textId="77777777" w:rsidR="008A3FFB" w:rsidRPr="00020619" w:rsidRDefault="008A3FFB" w:rsidP="00BB34DD">
            <w:pPr>
              <w:pStyle w:val="TAL"/>
              <w:rPr>
                <w:ins w:id="36646" w:author="BigCREditor-RAN4#104-bis" w:date="2022-10-21T13:57:00Z"/>
                <w:rFonts w:cs="Arial"/>
                <w:b/>
                <w:lang w:val="it-IT"/>
              </w:rPr>
            </w:pPr>
            <w:ins w:id="36647" w:author="BigCREditor-RAN4#104-bis" w:date="2022-10-21T13:57:00Z">
              <w:r w:rsidRPr="00020619">
                <w:rPr>
                  <w:lang w:val="it-IT"/>
                </w:rPr>
                <w:t>RF Channel Number</w:t>
              </w:r>
            </w:ins>
          </w:p>
        </w:tc>
        <w:tc>
          <w:tcPr>
            <w:tcW w:w="709" w:type="dxa"/>
            <w:tcBorders>
              <w:top w:val="single" w:sz="4" w:space="0" w:color="auto"/>
              <w:left w:val="single" w:sz="4" w:space="0" w:color="auto"/>
              <w:bottom w:val="single" w:sz="4" w:space="0" w:color="auto"/>
              <w:right w:val="single" w:sz="4" w:space="0" w:color="auto"/>
            </w:tcBorders>
          </w:tcPr>
          <w:p w14:paraId="4E739F04" w14:textId="77777777" w:rsidR="008A3FFB" w:rsidRPr="00020619" w:rsidRDefault="008A3FFB" w:rsidP="00BB34DD">
            <w:pPr>
              <w:pStyle w:val="TAC"/>
              <w:rPr>
                <w:ins w:id="36648" w:author="BigCREditor-RAN4#104-bis" w:date="2022-10-21T13:57:00Z"/>
                <w:b/>
                <w:lang w:val="it-IT"/>
              </w:rPr>
            </w:pPr>
          </w:p>
        </w:tc>
        <w:tc>
          <w:tcPr>
            <w:tcW w:w="992" w:type="dxa"/>
            <w:tcBorders>
              <w:top w:val="single" w:sz="4" w:space="0" w:color="auto"/>
              <w:left w:val="single" w:sz="4" w:space="0" w:color="auto"/>
              <w:bottom w:val="single" w:sz="4" w:space="0" w:color="auto"/>
              <w:right w:val="single" w:sz="4" w:space="0" w:color="auto"/>
            </w:tcBorders>
          </w:tcPr>
          <w:p w14:paraId="44A83D09" w14:textId="77777777" w:rsidR="008A3FFB" w:rsidRPr="00020619" w:rsidRDefault="008A3FFB" w:rsidP="00BB34DD">
            <w:pPr>
              <w:pStyle w:val="TAL"/>
              <w:rPr>
                <w:ins w:id="36649" w:author="BigCREditor-RAN4#104-bis" w:date="2022-10-21T13:57:00Z"/>
                <w:bCs/>
              </w:rPr>
            </w:pPr>
            <w:ins w:id="36650"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053A6148" w14:textId="77777777" w:rsidR="008A3FFB" w:rsidRPr="00020619" w:rsidRDefault="008A3FFB" w:rsidP="00BB34DD">
            <w:pPr>
              <w:pStyle w:val="TAL"/>
              <w:rPr>
                <w:ins w:id="36651" w:author="BigCREditor-RAN4#104-bis" w:date="2022-10-21T13:57:00Z"/>
                <w:rFonts w:cs="Arial"/>
                <w:b/>
              </w:rPr>
            </w:pPr>
            <w:ins w:id="36652" w:author="BigCREditor-RAN4#104-bis" w:date="2022-10-21T13:57:00Z">
              <w:r w:rsidRPr="00020619">
                <w:rPr>
                  <w:bCs/>
                </w:rPr>
                <w:t>1: Cell 1 and Cell 2</w:t>
              </w:r>
            </w:ins>
          </w:p>
        </w:tc>
        <w:tc>
          <w:tcPr>
            <w:tcW w:w="2977" w:type="dxa"/>
            <w:tcBorders>
              <w:top w:val="single" w:sz="4" w:space="0" w:color="auto"/>
              <w:left w:val="single" w:sz="4" w:space="0" w:color="auto"/>
              <w:bottom w:val="single" w:sz="4" w:space="0" w:color="auto"/>
              <w:right w:val="single" w:sz="4" w:space="0" w:color="auto"/>
            </w:tcBorders>
          </w:tcPr>
          <w:p w14:paraId="2BB2C6EC" w14:textId="77777777" w:rsidR="008A3FFB" w:rsidRPr="00020619" w:rsidRDefault="008A3FFB" w:rsidP="00BB34DD">
            <w:pPr>
              <w:pStyle w:val="TAL"/>
              <w:rPr>
                <w:ins w:id="36653" w:author="BigCREditor-RAN4#104-bis" w:date="2022-10-21T13:57:00Z"/>
                <w:rFonts w:cs="Arial"/>
                <w:b/>
              </w:rPr>
            </w:pPr>
          </w:p>
        </w:tc>
      </w:tr>
      <w:tr w:rsidR="008A3FFB" w:rsidRPr="00020619" w14:paraId="703C4228" w14:textId="77777777" w:rsidTr="00BB34DD">
        <w:trPr>
          <w:cantSplit/>
          <w:ins w:id="36654" w:author="BigCREditor-RAN4#104-bis" w:date="2022-10-21T13:57:00Z"/>
        </w:trPr>
        <w:tc>
          <w:tcPr>
            <w:tcW w:w="2518" w:type="dxa"/>
            <w:vMerge w:val="restart"/>
            <w:tcBorders>
              <w:top w:val="single" w:sz="4" w:space="0" w:color="auto"/>
              <w:left w:val="single" w:sz="4" w:space="0" w:color="auto"/>
              <w:bottom w:val="single" w:sz="4" w:space="0" w:color="auto"/>
              <w:right w:val="single" w:sz="4" w:space="0" w:color="auto"/>
            </w:tcBorders>
          </w:tcPr>
          <w:p w14:paraId="26EC8624" w14:textId="77777777" w:rsidR="008A3FFB" w:rsidRPr="00020619" w:rsidRDefault="008A3FFB" w:rsidP="00BB34DD">
            <w:pPr>
              <w:pStyle w:val="TAL"/>
              <w:rPr>
                <w:ins w:id="36655" w:author="BigCREditor-RAN4#104-bis" w:date="2022-10-21T13:57:00Z"/>
                <w:lang w:val="it-IT" w:eastAsia="zh-CN"/>
              </w:rPr>
            </w:pPr>
            <w:ins w:id="36656" w:author="BigCREditor-RAN4#104-bis" w:date="2022-10-21T13:57:00Z">
              <w:r w:rsidRPr="00020619">
                <w:rPr>
                  <w:lang w:val="it-IT" w:eastAsia="zh-CN"/>
                </w:rPr>
                <w:t>SSB configuration</w:t>
              </w:r>
            </w:ins>
          </w:p>
        </w:tc>
        <w:tc>
          <w:tcPr>
            <w:tcW w:w="709" w:type="dxa"/>
            <w:vMerge w:val="restart"/>
            <w:tcBorders>
              <w:top w:val="single" w:sz="4" w:space="0" w:color="auto"/>
              <w:left w:val="single" w:sz="4" w:space="0" w:color="auto"/>
              <w:bottom w:val="single" w:sz="4" w:space="0" w:color="auto"/>
              <w:right w:val="single" w:sz="4" w:space="0" w:color="auto"/>
            </w:tcBorders>
          </w:tcPr>
          <w:p w14:paraId="5AE2D204" w14:textId="77777777" w:rsidR="008A3FFB" w:rsidRPr="00020619" w:rsidRDefault="008A3FFB" w:rsidP="00BB34DD">
            <w:pPr>
              <w:pStyle w:val="TAC"/>
              <w:rPr>
                <w:ins w:id="36657"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4A9FD378" w14:textId="77777777" w:rsidR="008A3FFB" w:rsidRPr="00020619" w:rsidRDefault="008A3FFB" w:rsidP="00BB34DD">
            <w:pPr>
              <w:pStyle w:val="TAL"/>
              <w:rPr>
                <w:ins w:id="36658" w:author="BigCREditor-RAN4#104-bis" w:date="2022-10-21T13:57:00Z"/>
                <w:bCs/>
                <w:lang w:eastAsia="zh-CN"/>
              </w:rPr>
            </w:pPr>
            <w:ins w:id="36659" w:author="BigCREditor-RAN4#104-bis" w:date="2022-10-21T13:57:00Z">
              <w:r w:rsidRPr="00020619">
                <w:rPr>
                  <w:bCs/>
                  <w:lang w:eastAsia="zh-CN"/>
                </w:rPr>
                <w:t>1, 4</w:t>
              </w:r>
            </w:ins>
          </w:p>
        </w:tc>
        <w:tc>
          <w:tcPr>
            <w:tcW w:w="2410" w:type="dxa"/>
            <w:tcBorders>
              <w:top w:val="single" w:sz="4" w:space="0" w:color="auto"/>
              <w:left w:val="single" w:sz="4" w:space="0" w:color="auto"/>
              <w:bottom w:val="single" w:sz="4" w:space="0" w:color="auto"/>
              <w:right w:val="single" w:sz="4" w:space="0" w:color="auto"/>
            </w:tcBorders>
          </w:tcPr>
          <w:p w14:paraId="708091A3" w14:textId="77777777" w:rsidR="008A3FFB" w:rsidRPr="00020619" w:rsidRDefault="008A3FFB" w:rsidP="00BB34DD">
            <w:pPr>
              <w:pStyle w:val="TAL"/>
              <w:rPr>
                <w:ins w:id="36660" w:author="BigCREditor-RAN4#104-bis" w:date="2022-10-21T13:57:00Z"/>
                <w:bCs/>
                <w:lang w:eastAsia="zh-CN"/>
              </w:rPr>
            </w:pPr>
            <w:ins w:id="36661" w:author="BigCREditor-RAN4#104-bis" w:date="2022-10-21T13:57:00Z">
              <w:r w:rsidRPr="00020619">
                <w:rPr>
                  <w:bCs/>
                  <w:lang w:eastAsia="zh-CN"/>
                </w:rPr>
                <w:t>SSB.1 FR1</w:t>
              </w:r>
            </w:ins>
          </w:p>
        </w:tc>
        <w:tc>
          <w:tcPr>
            <w:tcW w:w="2977" w:type="dxa"/>
            <w:tcBorders>
              <w:top w:val="single" w:sz="4" w:space="0" w:color="auto"/>
              <w:left w:val="single" w:sz="4" w:space="0" w:color="auto"/>
              <w:bottom w:val="single" w:sz="4" w:space="0" w:color="auto"/>
              <w:right w:val="single" w:sz="4" w:space="0" w:color="auto"/>
            </w:tcBorders>
          </w:tcPr>
          <w:p w14:paraId="0F5FFB66" w14:textId="77777777" w:rsidR="008A3FFB" w:rsidRPr="00020619" w:rsidRDefault="008A3FFB" w:rsidP="00BB34DD">
            <w:pPr>
              <w:pStyle w:val="TAL"/>
              <w:rPr>
                <w:ins w:id="36662" w:author="BigCREditor-RAN4#104-bis" w:date="2022-10-21T13:57:00Z"/>
                <w:bCs/>
                <w:lang w:eastAsia="zh-CN"/>
              </w:rPr>
            </w:pPr>
          </w:p>
        </w:tc>
      </w:tr>
      <w:tr w:rsidR="008A3FFB" w:rsidRPr="00020619" w14:paraId="3534772D" w14:textId="77777777" w:rsidTr="00BB34DD">
        <w:trPr>
          <w:cantSplit/>
          <w:ins w:id="36663"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52C2EB05" w14:textId="77777777" w:rsidR="008A3FFB" w:rsidRPr="00020619" w:rsidRDefault="008A3FFB" w:rsidP="00BB34DD">
            <w:pPr>
              <w:pStyle w:val="TAL"/>
              <w:rPr>
                <w:ins w:id="36664" w:author="BigCREditor-RAN4#104-bis" w:date="2022-10-21T13:57:00Z"/>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1ABF0DA3" w14:textId="77777777" w:rsidR="008A3FFB" w:rsidRPr="00020619" w:rsidRDefault="008A3FFB" w:rsidP="00BB34DD">
            <w:pPr>
              <w:pStyle w:val="TAC"/>
              <w:rPr>
                <w:ins w:id="36665"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2E7AF27E" w14:textId="77777777" w:rsidR="008A3FFB" w:rsidRPr="00020619" w:rsidRDefault="008A3FFB" w:rsidP="00BB34DD">
            <w:pPr>
              <w:pStyle w:val="TAL"/>
              <w:rPr>
                <w:ins w:id="36666" w:author="BigCREditor-RAN4#104-bis" w:date="2022-10-21T13:57:00Z"/>
                <w:bCs/>
                <w:lang w:eastAsia="zh-CN"/>
              </w:rPr>
            </w:pPr>
            <w:ins w:id="36667" w:author="BigCREditor-RAN4#104-bis" w:date="2022-10-21T13:57:00Z">
              <w:r w:rsidRPr="00020619">
                <w:rPr>
                  <w:bCs/>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3DB5A22B" w14:textId="77777777" w:rsidR="008A3FFB" w:rsidRPr="00020619" w:rsidRDefault="008A3FFB" w:rsidP="00BB34DD">
            <w:pPr>
              <w:pStyle w:val="TAL"/>
              <w:rPr>
                <w:ins w:id="36668" w:author="BigCREditor-RAN4#104-bis" w:date="2022-10-21T13:57:00Z"/>
                <w:bCs/>
                <w:lang w:eastAsia="zh-CN"/>
              </w:rPr>
            </w:pPr>
            <w:ins w:id="36669" w:author="BigCREditor-RAN4#104-bis" w:date="2022-10-21T13:57:00Z">
              <w:r w:rsidRPr="00020619">
                <w:rPr>
                  <w:bCs/>
                  <w:lang w:eastAsia="zh-CN"/>
                </w:rPr>
                <w:t>SSB.1 FR1</w:t>
              </w:r>
            </w:ins>
          </w:p>
        </w:tc>
        <w:tc>
          <w:tcPr>
            <w:tcW w:w="2977" w:type="dxa"/>
            <w:tcBorders>
              <w:top w:val="single" w:sz="4" w:space="0" w:color="auto"/>
              <w:left w:val="single" w:sz="4" w:space="0" w:color="auto"/>
              <w:bottom w:val="single" w:sz="4" w:space="0" w:color="auto"/>
              <w:right w:val="single" w:sz="4" w:space="0" w:color="auto"/>
            </w:tcBorders>
          </w:tcPr>
          <w:p w14:paraId="7C1B0FA7" w14:textId="77777777" w:rsidR="008A3FFB" w:rsidRPr="00020619" w:rsidRDefault="008A3FFB" w:rsidP="00BB34DD">
            <w:pPr>
              <w:pStyle w:val="TAL"/>
              <w:rPr>
                <w:ins w:id="36670" w:author="BigCREditor-RAN4#104-bis" w:date="2022-10-21T13:57:00Z"/>
                <w:bCs/>
                <w:lang w:eastAsia="zh-CN"/>
              </w:rPr>
            </w:pPr>
          </w:p>
        </w:tc>
      </w:tr>
      <w:tr w:rsidR="008A3FFB" w:rsidRPr="00020619" w14:paraId="7F4E5C5E" w14:textId="77777777" w:rsidTr="00BB34DD">
        <w:trPr>
          <w:cantSplit/>
          <w:ins w:id="36671"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38CCB66A" w14:textId="77777777" w:rsidR="008A3FFB" w:rsidRPr="00020619" w:rsidRDefault="008A3FFB" w:rsidP="00BB34DD">
            <w:pPr>
              <w:pStyle w:val="TAL"/>
              <w:rPr>
                <w:ins w:id="36672" w:author="BigCREditor-RAN4#104-bis" w:date="2022-10-21T13:57:00Z"/>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207EDBC6" w14:textId="77777777" w:rsidR="008A3FFB" w:rsidRPr="00020619" w:rsidRDefault="008A3FFB" w:rsidP="00BB34DD">
            <w:pPr>
              <w:pStyle w:val="TAC"/>
              <w:rPr>
                <w:ins w:id="36673"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3DC1F78C" w14:textId="77777777" w:rsidR="008A3FFB" w:rsidRPr="00020619" w:rsidRDefault="008A3FFB" w:rsidP="00BB34DD">
            <w:pPr>
              <w:pStyle w:val="TAL"/>
              <w:rPr>
                <w:ins w:id="36674" w:author="BigCREditor-RAN4#104-bis" w:date="2022-10-21T13:57:00Z"/>
                <w:bCs/>
                <w:lang w:eastAsia="zh-CN"/>
              </w:rPr>
            </w:pPr>
            <w:ins w:id="36675" w:author="BigCREditor-RAN4#104-bis" w:date="2022-10-21T13:57:00Z">
              <w:r w:rsidRPr="00020619">
                <w:rPr>
                  <w:bCs/>
                  <w:lang w:eastAsia="zh-CN"/>
                </w:rPr>
                <w:t>3</w:t>
              </w:r>
            </w:ins>
          </w:p>
        </w:tc>
        <w:tc>
          <w:tcPr>
            <w:tcW w:w="2410" w:type="dxa"/>
            <w:tcBorders>
              <w:top w:val="single" w:sz="4" w:space="0" w:color="auto"/>
              <w:left w:val="single" w:sz="4" w:space="0" w:color="auto"/>
              <w:bottom w:val="single" w:sz="4" w:space="0" w:color="auto"/>
              <w:right w:val="single" w:sz="4" w:space="0" w:color="auto"/>
            </w:tcBorders>
          </w:tcPr>
          <w:p w14:paraId="55428DAD" w14:textId="77777777" w:rsidR="008A3FFB" w:rsidRPr="00020619" w:rsidRDefault="008A3FFB" w:rsidP="00BB34DD">
            <w:pPr>
              <w:pStyle w:val="TAL"/>
              <w:rPr>
                <w:ins w:id="36676" w:author="BigCREditor-RAN4#104-bis" w:date="2022-10-21T13:57:00Z"/>
                <w:bCs/>
                <w:lang w:eastAsia="zh-CN"/>
              </w:rPr>
            </w:pPr>
            <w:ins w:id="36677" w:author="BigCREditor-RAN4#104-bis" w:date="2022-10-21T13:57:00Z">
              <w:r w:rsidRPr="00020619">
                <w:rPr>
                  <w:bCs/>
                  <w:lang w:eastAsia="zh-CN"/>
                </w:rPr>
                <w:t>SSB.1 RedCap FR1</w:t>
              </w:r>
            </w:ins>
          </w:p>
        </w:tc>
        <w:tc>
          <w:tcPr>
            <w:tcW w:w="2977" w:type="dxa"/>
            <w:tcBorders>
              <w:top w:val="single" w:sz="4" w:space="0" w:color="auto"/>
              <w:left w:val="single" w:sz="4" w:space="0" w:color="auto"/>
              <w:bottom w:val="single" w:sz="4" w:space="0" w:color="auto"/>
              <w:right w:val="single" w:sz="4" w:space="0" w:color="auto"/>
            </w:tcBorders>
          </w:tcPr>
          <w:p w14:paraId="7541FB30" w14:textId="77777777" w:rsidR="008A3FFB" w:rsidRPr="00020619" w:rsidRDefault="008A3FFB" w:rsidP="00BB34DD">
            <w:pPr>
              <w:pStyle w:val="TAL"/>
              <w:rPr>
                <w:ins w:id="36678" w:author="BigCREditor-RAN4#104-bis" w:date="2022-10-21T13:57:00Z"/>
                <w:bCs/>
                <w:lang w:eastAsia="zh-CN"/>
              </w:rPr>
            </w:pPr>
          </w:p>
        </w:tc>
      </w:tr>
      <w:tr w:rsidR="008A3FFB" w:rsidRPr="00020619" w14:paraId="614E9CD7" w14:textId="77777777" w:rsidTr="00BB34DD">
        <w:trPr>
          <w:cantSplit/>
          <w:ins w:id="36679" w:author="BigCREditor-RAN4#104-bis" w:date="2022-10-21T13:57:00Z"/>
        </w:trPr>
        <w:tc>
          <w:tcPr>
            <w:tcW w:w="2518" w:type="dxa"/>
            <w:vMerge w:val="restart"/>
            <w:tcBorders>
              <w:top w:val="single" w:sz="4" w:space="0" w:color="auto"/>
              <w:left w:val="single" w:sz="4" w:space="0" w:color="auto"/>
              <w:bottom w:val="single" w:sz="4" w:space="0" w:color="auto"/>
              <w:right w:val="single" w:sz="4" w:space="0" w:color="auto"/>
            </w:tcBorders>
          </w:tcPr>
          <w:p w14:paraId="7C3A6CC5" w14:textId="77777777" w:rsidR="008A3FFB" w:rsidRPr="00020619" w:rsidRDefault="008A3FFB" w:rsidP="00BB34DD">
            <w:pPr>
              <w:pStyle w:val="TAL"/>
              <w:rPr>
                <w:ins w:id="36680" w:author="BigCREditor-RAN4#104-bis" w:date="2022-10-21T13:57:00Z"/>
                <w:lang w:val="it-IT" w:eastAsia="zh-CN"/>
              </w:rPr>
            </w:pPr>
            <w:ins w:id="36681" w:author="BigCREditor-RAN4#104-bis" w:date="2022-10-21T13:57:00Z">
              <w:r w:rsidRPr="00020619">
                <w:rPr>
                  <w:lang w:val="it-IT" w:eastAsia="zh-CN"/>
                </w:rPr>
                <w:t>SMTC configuration</w:t>
              </w:r>
            </w:ins>
          </w:p>
        </w:tc>
        <w:tc>
          <w:tcPr>
            <w:tcW w:w="709" w:type="dxa"/>
            <w:vMerge w:val="restart"/>
            <w:tcBorders>
              <w:top w:val="single" w:sz="4" w:space="0" w:color="auto"/>
              <w:left w:val="single" w:sz="4" w:space="0" w:color="auto"/>
              <w:bottom w:val="single" w:sz="4" w:space="0" w:color="auto"/>
              <w:right w:val="single" w:sz="4" w:space="0" w:color="auto"/>
            </w:tcBorders>
          </w:tcPr>
          <w:p w14:paraId="686BADB0" w14:textId="77777777" w:rsidR="008A3FFB" w:rsidRPr="00020619" w:rsidRDefault="008A3FFB" w:rsidP="00BB34DD">
            <w:pPr>
              <w:pStyle w:val="TAC"/>
              <w:rPr>
                <w:ins w:id="36682"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05F316FA" w14:textId="77777777" w:rsidR="008A3FFB" w:rsidRPr="00020619" w:rsidRDefault="008A3FFB" w:rsidP="00BB34DD">
            <w:pPr>
              <w:pStyle w:val="TAL"/>
              <w:rPr>
                <w:ins w:id="36683" w:author="BigCREditor-RAN4#104-bis" w:date="2022-10-21T13:57:00Z"/>
                <w:bCs/>
                <w:lang w:eastAsia="zh-CN"/>
              </w:rPr>
            </w:pPr>
            <w:ins w:id="36684" w:author="BigCREditor-RAN4#104-bis" w:date="2022-10-21T13:57:00Z">
              <w:r w:rsidRPr="00020619">
                <w:rPr>
                  <w:bCs/>
                  <w:lang w:eastAsia="zh-CN"/>
                </w:rPr>
                <w:t>1, 4</w:t>
              </w:r>
            </w:ins>
          </w:p>
        </w:tc>
        <w:tc>
          <w:tcPr>
            <w:tcW w:w="2410" w:type="dxa"/>
            <w:tcBorders>
              <w:top w:val="single" w:sz="4" w:space="0" w:color="auto"/>
              <w:left w:val="single" w:sz="4" w:space="0" w:color="auto"/>
              <w:bottom w:val="single" w:sz="4" w:space="0" w:color="auto"/>
              <w:right w:val="single" w:sz="4" w:space="0" w:color="auto"/>
            </w:tcBorders>
          </w:tcPr>
          <w:p w14:paraId="59C526B9" w14:textId="77777777" w:rsidR="008A3FFB" w:rsidRPr="00020619" w:rsidRDefault="008A3FFB" w:rsidP="00BB34DD">
            <w:pPr>
              <w:pStyle w:val="TAL"/>
              <w:rPr>
                <w:ins w:id="36685" w:author="BigCREditor-RAN4#104-bis" w:date="2022-10-21T13:57:00Z"/>
                <w:bCs/>
                <w:lang w:eastAsia="zh-CN"/>
              </w:rPr>
            </w:pPr>
            <w:ins w:id="36686" w:author="BigCREditor-RAN4#104-bis" w:date="2022-10-21T13:57:00Z">
              <w:r w:rsidRPr="00020619">
                <w:rPr>
                  <w:bCs/>
                  <w:lang w:eastAsia="zh-CN"/>
                </w:rPr>
                <w:t>SMTC.2</w:t>
              </w:r>
            </w:ins>
          </w:p>
        </w:tc>
        <w:tc>
          <w:tcPr>
            <w:tcW w:w="2977" w:type="dxa"/>
            <w:tcBorders>
              <w:top w:val="single" w:sz="4" w:space="0" w:color="auto"/>
              <w:left w:val="single" w:sz="4" w:space="0" w:color="auto"/>
              <w:bottom w:val="single" w:sz="4" w:space="0" w:color="auto"/>
              <w:right w:val="single" w:sz="4" w:space="0" w:color="auto"/>
            </w:tcBorders>
          </w:tcPr>
          <w:p w14:paraId="7B6B5FFE" w14:textId="77777777" w:rsidR="008A3FFB" w:rsidRPr="00020619" w:rsidRDefault="008A3FFB" w:rsidP="00BB34DD">
            <w:pPr>
              <w:pStyle w:val="TAL"/>
              <w:rPr>
                <w:ins w:id="36687" w:author="BigCREditor-RAN4#104-bis" w:date="2022-10-21T13:57:00Z"/>
                <w:bCs/>
                <w:lang w:eastAsia="zh-CN"/>
              </w:rPr>
            </w:pPr>
          </w:p>
        </w:tc>
      </w:tr>
      <w:tr w:rsidR="008A3FFB" w:rsidRPr="00020619" w14:paraId="7748ACC6" w14:textId="77777777" w:rsidTr="00BB34DD">
        <w:trPr>
          <w:cantSplit/>
          <w:ins w:id="36688"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1FE3D0D4" w14:textId="77777777" w:rsidR="008A3FFB" w:rsidRPr="00020619" w:rsidRDefault="008A3FFB" w:rsidP="00BB34DD">
            <w:pPr>
              <w:pStyle w:val="TAL"/>
              <w:rPr>
                <w:ins w:id="36689" w:author="BigCREditor-RAN4#104-bis" w:date="2022-10-21T13:57:00Z"/>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1CF1E00" w14:textId="77777777" w:rsidR="008A3FFB" w:rsidRPr="00020619" w:rsidRDefault="008A3FFB" w:rsidP="00BB34DD">
            <w:pPr>
              <w:pStyle w:val="TAC"/>
              <w:rPr>
                <w:ins w:id="36690"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01BE9655" w14:textId="77777777" w:rsidR="008A3FFB" w:rsidRPr="00020619" w:rsidRDefault="008A3FFB" w:rsidP="00BB34DD">
            <w:pPr>
              <w:pStyle w:val="TAL"/>
              <w:rPr>
                <w:ins w:id="36691" w:author="BigCREditor-RAN4#104-bis" w:date="2022-10-21T13:57:00Z"/>
                <w:bCs/>
                <w:lang w:eastAsia="zh-CN"/>
              </w:rPr>
            </w:pPr>
            <w:ins w:id="36692" w:author="BigCREditor-RAN4#104-bis" w:date="2022-10-21T13:57:00Z">
              <w:r w:rsidRPr="00020619">
                <w:rPr>
                  <w:bCs/>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0799F46E" w14:textId="77777777" w:rsidR="008A3FFB" w:rsidRPr="00020619" w:rsidRDefault="008A3FFB" w:rsidP="00BB34DD">
            <w:pPr>
              <w:pStyle w:val="TAL"/>
              <w:rPr>
                <w:ins w:id="36693" w:author="BigCREditor-RAN4#104-bis" w:date="2022-10-21T13:57:00Z"/>
                <w:bCs/>
                <w:lang w:eastAsia="zh-CN"/>
              </w:rPr>
            </w:pPr>
            <w:ins w:id="36694" w:author="BigCREditor-RAN4#104-bis" w:date="2022-10-21T13:57:00Z">
              <w:r w:rsidRPr="00020619">
                <w:rPr>
                  <w:bCs/>
                  <w:lang w:eastAsia="zh-CN"/>
                </w:rPr>
                <w:t>SMTC.1</w:t>
              </w:r>
            </w:ins>
          </w:p>
        </w:tc>
        <w:tc>
          <w:tcPr>
            <w:tcW w:w="2977" w:type="dxa"/>
            <w:tcBorders>
              <w:top w:val="single" w:sz="4" w:space="0" w:color="auto"/>
              <w:left w:val="single" w:sz="4" w:space="0" w:color="auto"/>
              <w:bottom w:val="single" w:sz="4" w:space="0" w:color="auto"/>
              <w:right w:val="single" w:sz="4" w:space="0" w:color="auto"/>
            </w:tcBorders>
          </w:tcPr>
          <w:p w14:paraId="3842D741" w14:textId="77777777" w:rsidR="008A3FFB" w:rsidRPr="00020619" w:rsidRDefault="008A3FFB" w:rsidP="00BB34DD">
            <w:pPr>
              <w:pStyle w:val="TAL"/>
              <w:rPr>
                <w:ins w:id="36695" w:author="BigCREditor-RAN4#104-bis" w:date="2022-10-21T13:57:00Z"/>
                <w:bCs/>
                <w:lang w:eastAsia="zh-CN"/>
              </w:rPr>
            </w:pPr>
          </w:p>
        </w:tc>
      </w:tr>
      <w:tr w:rsidR="008A3FFB" w:rsidRPr="00020619" w14:paraId="52522084" w14:textId="77777777" w:rsidTr="00BB34DD">
        <w:trPr>
          <w:cantSplit/>
          <w:ins w:id="36696"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3A191F97" w14:textId="77777777" w:rsidR="008A3FFB" w:rsidRPr="00020619" w:rsidRDefault="008A3FFB" w:rsidP="00BB34DD">
            <w:pPr>
              <w:pStyle w:val="TAL"/>
              <w:rPr>
                <w:ins w:id="36697" w:author="BigCREditor-RAN4#104-bis" w:date="2022-10-21T13:57:00Z"/>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70DDC0D7" w14:textId="77777777" w:rsidR="008A3FFB" w:rsidRPr="00020619" w:rsidRDefault="008A3FFB" w:rsidP="00BB34DD">
            <w:pPr>
              <w:pStyle w:val="TAC"/>
              <w:rPr>
                <w:ins w:id="36698"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063BE1E8" w14:textId="77777777" w:rsidR="008A3FFB" w:rsidRPr="00020619" w:rsidRDefault="008A3FFB" w:rsidP="00BB34DD">
            <w:pPr>
              <w:pStyle w:val="TAL"/>
              <w:rPr>
                <w:ins w:id="36699" w:author="BigCREditor-RAN4#104-bis" w:date="2022-10-21T13:57:00Z"/>
                <w:bCs/>
                <w:lang w:eastAsia="zh-CN"/>
              </w:rPr>
            </w:pPr>
            <w:ins w:id="36700" w:author="BigCREditor-RAN4#104-bis" w:date="2022-10-21T13:57:00Z">
              <w:r w:rsidRPr="00020619">
                <w:rPr>
                  <w:bCs/>
                  <w:lang w:eastAsia="zh-CN"/>
                </w:rPr>
                <w:t>3</w:t>
              </w:r>
            </w:ins>
          </w:p>
        </w:tc>
        <w:tc>
          <w:tcPr>
            <w:tcW w:w="2410" w:type="dxa"/>
            <w:tcBorders>
              <w:top w:val="single" w:sz="4" w:space="0" w:color="auto"/>
              <w:left w:val="single" w:sz="4" w:space="0" w:color="auto"/>
              <w:bottom w:val="single" w:sz="4" w:space="0" w:color="auto"/>
              <w:right w:val="single" w:sz="4" w:space="0" w:color="auto"/>
            </w:tcBorders>
          </w:tcPr>
          <w:p w14:paraId="4256470A" w14:textId="77777777" w:rsidR="008A3FFB" w:rsidRPr="00020619" w:rsidRDefault="008A3FFB" w:rsidP="00BB34DD">
            <w:pPr>
              <w:pStyle w:val="TAL"/>
              <w:rPr>
                <w:ins w:id="36701" w:author="BigCREditor-RAN4#104-bis" w:date="2022-10-21T13:57:00Z"/>
                <w:bCs/>
                <w:lang w:eastAsia="zh-CN"/>
              </w:rPr>
            </w:pPr>
            <w:ins w:id="36702" w:author="BigCREditor-RAN4#104-bis" w:date="2022-10-21T13:57:00Z">
              <w:r w:rsidRPr="00020619">
                <w:rPr>
                  <w:bCs/>
                  <w:lang w:eastAsia="zh-CN"/>
                </w:rPr>
                <w:t>SMTC.1</w:t>
              </w:r>
            </w:ins>
          </w:p>
        </w:tc>
        <w:tc>
          <w:tcPr>
            <w:tcW w:w="2977" w:type="dxa"/>
            <w:tcBorders>
              <w:top w:val="single" w:sz="4" w:space="0" w:color="auto"/>
              <w:left w:val="single" w:sz="4" w:space="0" w:color="auto"/>
              <w:bottom w:val="single" w:sz="4" w:space="0" w:color="auto"/>
              <w:right w:val="single" w:sz="4" w:space="0" w:color="auto"/>
            </w:tcBorders>
          </w:tcPr>
          <w:p w14:paraId="02F02899" w14:textId="77777777" w:rsidR="008A3FFB" w:rsidRPr="00020619" w:rsidRDefault="008A3FFB" w:rsidP="00BB34DD">
            <w:pPr>
              <w:pStyle w:val="TAL"/>
              <w:rPr>
                <w:ins w:id="36703" w:author="BigCREditor-RAN4#104-bis" w:date="2022-10-21T13:57:00Z"/>
                <w:bCs/>
                <w:lang w:eastAsia="zh-CN"/>
              </w:rPr>
            </w:pPr>
          </w:p>
        </w:tc>
      </w:tr>
      <w:tr w:rsidR="008A3FFB" w:rsidRPr="00020619" w14:paraId="51EB5946" w14:textId="77777777" w:rsidTr="00BB34DD">
        <w:trPr>
          <w:cantSplit/>
          <w:ins w:id="36704"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33B644DE" w14:textId="77777777" w:rsidR="008A3FFB" w:rsidRPr="00020619" w:rsidRDefault="008A3FFB" w:rsidP="00BB34DD">
            <w:pPr>
              <w:pStyle w:val="TAL"/>
              <w:rPr>
                <w:ins w:id="36705" w:author="BigCREditor-RAN4#104-bis" w:date="2022-10-21T13:57:00Z"/>
                <w:rFonts w:cs="Arial"/>
              </w:rPr>
            </w:pPr>
            <w:ins w:id="36706" w:author="BigCREditor-RAN4#104-bis" w:date="2022-10-21T13:57:00Z">
              <w:r w:rsidRPr="00020619">
                <w:t>A3-Offset</w:t>
              </w:r>
            </w:ins>
          </w:p>
        </w:tc>
        <w:tc>
          <w:tcPr>
            <w:tcW w:w="709" w:type="dxa"/>
            <w:tcBorders>
              <w:top w:val="single" w:sz="4" w:space="0" w:color="auto"/>
              <w:left w:val="single" w:sz="4" w:space="0" w:color="auto"/>
              <w:bottom w:val="single" w:sz="4" w:space="0" w:color="auto"/>
              <w:right w:val="single" w:sz="4" w:space="0" w:color="auto"/>
            </w:tcBorders>
          </w:tcPr>
          <w:p w14:paraId="727CCC1E" w14:textId="77777777" w:rsidR="008A3FFB" w:rsidRPr="00020619" w:rsidRDefault="008A3FFB" w:rsidP="00BB34DD">
            <w:pPr>
              <w:pStyle w:val="TAC"/>
              <w:rPr>
                <w:ins w:id="36707" w:author="BigCREditor-RAN4#104-bis" w:date="2022-10-21T13:57:00Z"/>
              </w:rPr>
            </w:pPr>
            <w:ins w:id="36708" w:author="BigCREditor-RAN4#104-bis" w:date="2022-10-21T13:57:00Z">
              <w:r w:rsidRPr="00020619">
                <w:rPr>
                  <w:rFonts w:cs="v4.2.0"/>
                </w:rPr>
                <w:t>dB</w:t>
              </w:r>
            </w:ins>
          </w:p>
        </w:tc>
        <w:tc>
          <w:tcPr>
            <w:tcW w:w="992" w:type="dxa"/>
            <w:tcBorders>
              <w:top w:val="single" w:sz="4" w:space="0" w:color="auto"/>
              <w:left w:val="single" w:sz="4" w:space="0" w:color="auto"/>
              <w:bottom w:val="single" w:sz="4" w:space="0" w:color="auto"/>
              <w:right w:val="single" w:sz="4" w:space="0" w:color="auto"/>
            </w:tcBorders>
          </w:tcPr>
          <w:p w14:paraId="38AF8213" w14:textId="77777777" w:rsidR="008A3FFB" w:rsidRPr="00020619" w:rsidRDefault="008A3FFB" w:rsidP="00BB34DD">
            <w:pPr>
              <w:pStyle w:val="TAL"/>
              <w:rPr>
                <w:ins w:id="36709" w:author="BigCREditor-RAN4#104-bis" w:date="2022-10-21T13:57:00Z"/>
              </w:rPr>
            </w:pPr>
            <w:ins w:id="36710"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401DF163" w14:textId="77777777" w:rsidR="008A3FFB" w:rsidRPr="00020619" w:rsidRDefault="008A3FFB" w:rsidP="00BB34DD">
            <w:pPr>
              <w:pStyle w:val="TAL"/>
              <w:rPr>
                <w:ins w:id="36711" w:author="BigCREditor-RAN4#104-bis" w:date="2022-10-21T13:57:00Z"/>
                <w:rFonts w:cs="Arial"/>
              </w:rPr>
            </w:pPr>
            <w:ins w:id="36712" w:author="BigCREditor-RAN4#104-bis" w:date="2022-10-21T13:57:00Z">
              <w:r w:rsidRPr="00020619">
                <w:t>-4.5</w:t>
              </w:r>
            </w:ins>
          </w:p>
        </w:tc>
        <w:tc>
          <w:tcPr>
            <w:tcW w:w="2977" w:type="dxa"/>
            <w:tcBorders>
              <w:top w:val="single" w:sz="4" w:space="0" w:color="auto"/>
              <w:left w:val="single" w:sz="4" w:space="0" w:color="auto"/>
              <w:bottom w:val="single" w:sz="4" w:space="0" w:color="auto"/>
              <w:right w:val="single" w:sz="4" w:space="0" w:color="auto"/>
            </w:tcBorders>
          </w:tcPr>
          <w:p w14:paraId="57C23EAD" w14:textId="77777777" w:rsidR="008A3FFB" w:rsidRPr="00020619" w:rsidRDefault="008A3FFB" w:rsidP="00BB34DD">
            <w:pPr>
              <w:pStyle w:val="TAL"/>
              <w:rPr>
                <w:ins w:id="36713" w:author="BigCREditor-RAN4#104-bis" w:date="2022-10-21T13:57:00Z"/>
                <w:rFonts w:cs="Arial"/>
              </w:rPr>
            </w:pPr>
          </w:p>
        </w:tc>
      </w:tr>
      <w:tr w:rsidR="008A3FFB" w:rsidRPr="00020619" w14:paraId="372A9F88" w14:textId="77777777" w:rsidTr="00BB34DD">
        <w:trPr>
          <w:cantSplit/>
          <w:ins w:id="36714"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4CCCB7E2" w14:textId="77777777" w:rsidR="008A3FFB" w:rsidRPr="00020619" w:rsidRDefault="008A3FFB" w:rsidP="00BB34DD">
            <w:pPr>
              <w:pStyle w:val="TAL"/>
              <w:rPr>
                <w:ins w:id="36715" w:author="BigCREditor-RAN4#104-bis" w:date="2022-10-21T13:57:00Z"/>
                <w:rFonts w:cs="Arial"/>
              </w:rPr>
            </w:pPr>
            <w:ins w:id="36716" w:author="BigCREditor-RAN4#104-bis" w:date="2022-10-21T13:57:00Z">
              <w:r w:rsidRPr="00020619">
                <w:t>CP length</w:t>
              </w:r>
            </w:ins>
          </w:p>
        </w:tc>
        <w:tc>
          <w:tcPr>
            <w:tcW w:w="709" w:type="dxa"/>
            <w:tcBorders>
              <w:top w:val="single" w:sz="4" w:space="0" w:color="auto"/>
              <w:left w:val="single" w:sz="4" w:space="0" w:color="auto"/>
              <w:bottom w:val="single" w:sz="4" w:space="0" w:color="auto"/>
              <w:right w:val="single" w:sz="4" w:space="0" w:color="auto"/>
            </w:tcBorders>
          </w:tcPr>
          <w:p w14:paraId="64B730B1" w14:textId="77777777" w:rsidR="008A3FFB" w:rsidRPr="00020619" w:rsidRDefault="008A3FFB" w:rsidP="00BB34DD">
            <w:pPr>
              <w:pStyle w:val="TAC"/>
              <w:rPr>
                <w:ins w:id="36717"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62D3DD1A" w14:textId="77777777" w:rsidR="008A3FFB" w:rsidRPr="00020619" w:rsidRDefault="008A3FFB" w:rsidP="00BB34DD">
            <w:pPr>
              <w:pStyle w:val="TAL"/>
              <w:rPr>
                <w:ins w:id="36718" w:author="BigCREditor-RAN4#104-bis" w:date="2022-10-21T13:57:00Z"/>
              </w:rPr>
            </w:pPr>
            <w:ins w:id="36719"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74D61060" w14:textId="77777777" w:rsidR="008A3FFB" w:rsidRPr="00020619" w:rsidRDefault="008A3FFB" w:rsidP="00BB34DD">
            <w:pPr>
              <w:pStyle w:val="TAL"/>
              <w:rPr>
                <w:ins w:id="36720" w:author="BigCREditor-RAN4#104-bis" w:date="2022-10-21T13:57:00Z"/>
                <w:rFonts w:cs="Arial"/>
              </w:rPr>
            </w:pPr>
            <w:ins w:id="36721" w:author="BigCREditor-RAN4#104-bis" w:date="2022-10-21T13:57:00Z">
              <w:r w:rsidRPr="00020619">
                <w:t>Normal</w:t>
              </w:r>
            </w:ins>
          </w:p>
        </w:tc>
        <w:tc>
          <w:tcPr>
            <w:tcW w:w="2977" w:type="dxa"/>
            <w:tcBorders>
              <w:top w:val="single" w:sz="4" w:space="0" w:color="auto"/>
              <w:left w:val="single" w:sz="4" w:space="0" w:color="auto"/>
              <w:bottom w:val="single" w:sz="4" w:space="0" w:color="auto"/>
              <w:right w:val="single" w:sz="4" w:space="0" w:color="auto"/>
            </w:tcBorders>
          </w:tcPr>
          <w:p w14:paraId="533F1C39" w14:textId="77777777" w:rsidR="008A3FFB" w:rsidRPr="00020619" w:rsidRDefault="008A3FFB" w:rsidP="00BB34DD">
            <w:pPr>
              <w:pStyle w:val="TAL"/>
              <w:rPr>
                <w:ins w:id="36722" w:author="BigCREditor-RAN4#104-bis" w:date="2022-10-21T13:57:00Z"/>
                <w:rFonts w:cs="Arial"/>
              </w:rPr>
            </w:pPr>
          </w:p>
        </w:tc>
      </w:tr>
      <w:tr w:rsidR="008A3FFB" w:rsidRPr="00020619" w14:paraId="78AB5515" w14:textId="77777777" w:rsidTr="00BB34DD">
        <w:trPr>
          <w:cantSplit/>
          <w:ins w:id="36723"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793702AA" w14:textId="77777777" w:rsidR="008A3FFB" w:rsidRPr="00020619" w:rsidRDefault="008A3FFB" w:rsidP="00BB34DD">
            <w:pPr>
              <w:pStyle w:val="TAL"/>
              <w:rPr>
                <w:ins w:id="36724" w:author="BigCREditor-RAN4#104-bis" w:date="2022-10-21T13:57:00Z"/>
                <w:rFonts w:cs="Arial"/>
              </w:rPr>
            </w:pPr>
            <w:ins w:id="36725" w:author="BigCREditor-RAN4#104-bis" w:date="2022-10-21T13:57:00Z">
              <w:r w:rsidRPr="00020619">
                <w:t>Hysteresis</w:t>
              </w:r>
            </w:ins>
          </w:p>
        </w:tc>
        <w:tc>
          <w:tcPr>
            <w:tcW w:w="709" w:type="dxa"/>
            <w:tcBorders>
              <w:top w:val="single" w:sz="4" w:space="0" w:color="auto"/>
              <w:left w:val="single" w:sz="4" w:space="0" w:color="auto"/>
              <w:bottom w:val="single" w:sz="4" w:space="0" w:color="auto"/>
              <w:right w:val="single" w:sz="4" w:space="0" w:color="auto"/>
            </w:tcBorders>
          </w:tcPr>
          <w:p w14:paraId="4E6E20EE" w14:textId="77777777" w:rsidR="008A3FFB" w:rsidRPr="00020619" w:rsidRDefault="008A3FFB" w:rsidP="00BB34DD">
            <w:pPr>
              <w:pStyle w:val="TAC"/>
              <w:rPr>
                <w:ins w:id="36726" w:author="BigCREditor-RAN4#104-bis" w:date="2022-10-21T13:57:00Z"/>
              </w:rPr>
            </w:pPr>
            <w:ins w:id="36727" w:author="BigCREditor-RAN4#104-bis" w:date="2022-10-21T13:57:00Z">
              <w:r w:rsidRPr="00020619">
                <w:rPr>
                  <w:rFonts w:cs="v4.2.0"/>
                </w:rPr>
                <w:t>dB</w:t>
              </w:r>
            </w:ins>
          </w:p>
        </w:tc>
        <w:tc>
          <w:tcPr>
            <w:tcW w:w="992" w:type="dxa"/>
            <w:tcBorders>
              <w:top w:val="single" w:sz="4" w:space="0" w:color="auto"/>
              <w:left w:val="single" w:sz="4" w:space="0" w:color="auto"/>
              <w:bottom w:val="single" w:sz="4" w:space="0" w:color="auto"/>
              <w:right w:val="single" w:sz="4" w:space="0" w:color="auto"/>
            </w:tcBorders>
          </w:tcPr>
          <w:p w14:paraId="71F216F6" w14:textId="77777777" w:rsidR="008A3FFB" w:rsidRPr="00020619" w:rsidRDefault="008A3FFB" w:rsidP="00BB34DD">
            <w:pPr>
              <w:pStyle w:val="TAL"/>
              <w:rPr>
                <w:ins w:id="36728" w:author="BigCREditor-RAN4#104-bis" w:date="2022-10-21T13:57:00Z"/>
              </w:rPr>
            </w:pPr>
            <w:ins w:id="36729"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6F67C6A9" w14:textId="77777777" w:rsidR="008A3FFB" w:rsidRPr="00020619" w:rsidRDefault="008A3FFB" w:rsidP="00BB34DD">
            <w:pPr>
              <w:pStyle w:val="TAL"/>
              <w:rPr>
                <w:ins w:id="36730" w:author="BigCREditor-RAN4#104-bis" w:date="2022-10-21T13:57:00Z"/>
                <w:rFonts w:cs="Arial"/>
              </w:rPr>
            </w:pPr>
            <w:ins w:id="36731" w:author="BigCREditor-RAN4#104-bis" w:date="2022-10-21T13:57: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7B3D45CA" w14:textId="77777777" w:rsidR="008A3FFB" w:rsidRPr="00020619" w:rsidRDefault="008A3FFB" w:rsidP="00BB34DD">
            <w:pPr>
              <w:pStyle w:val="TAL"/>
              <w:rPr>
                <w:ins w:id="36732" w:author="BigCREditor-RAN4#104-bis" w:date="2022-10-21T13:57:00Z"/>
                <w:rFonts w:cs="Arial"/>
              </w:rPr>
            </w:pPr>
          </w:p>
        </w:tc>
      </w:tr>
      <w:tr w:rsidR="008A3FFB" w:rsidRPr="00020619" w14:paraId="3CCB47DD" w14:textId="77777777" w:rsidTr="00BB34DD">
        <w:trPr>
          <w:cantSplit/>
          <w:ins w:id="36733"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5FEC0CD3" w14:textId="77777777" w:rsidR="008A3FFB" w:rsidRPr="00020619" w:rsidRDefault="008A3FFB" w:rsidP="00BB34DD">
            <w:pPr>
              <w:pStyle w:val="TAL"/>
              <w:rPr>
                <w:ins w:id="36734" w:author="BigCREditor-RAN4#104-bis" w:date="2022-10-21T13:57:00Z"/>
                <w:rFonts w:cs="Arial"/>
              </w:rPr>
            </w:pPr>
            <w:ins w:id="36735" w:author="BigCREditor-RAN4#104-bis" w:date="2022-10-21T13:57:00Z">
              <w:r w:rsidRPr="00020619">
                <w:t>Time To Trigger</w:t>
              </w:r>
            </w:ins>
          </w:p>
        </w:tc>
        <w:tc>
          <w:tcPr>
            <w:tcW w:w="709" w:type="dxa"/>
            <w:tcBorders>
              <w:top w:val="single" w:sz="4" w:space="0" w:color="auto"/>
              <w:left w:val="single" w:sz="4" w:space="0" w:color="auto"/>
              <w:bottom w:val="single" w:sz="4" w:space="0" w:color="auto"/>
              <w:right w:val="single" w:sz="4" w:space="0" w:color="auto"/>
            </w:tcBorders>
          </w:tcPr>
          <w:p w14:paraId="7DB4E0C7" w14:textId="77777777" w:rsidR="008A3FFB" w:rsidRPr="00020619" w:rsidRDefault="008A3FFB" w:rsidP="00BB34DD">
            <w:pPr>
              <w:pStyle w:val="TAC"/>
              <w:rPr>
                <w:ins w:id="36736" w:author="BigCREditor-RAN4#104-bis" w:date="2022-10-21T13:57:00Z"/>
              </w:rPr>
            </w:pPr>
            <w:ins w:id="36737" w:author="BigCREditor-RAN4#104-bis" w:date="2022-10-21T13:57: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tcPr>
          <w:p w14:paraId="1F20223D" w14:textId="77777777" w:rsidR="008A3FFB" w:rsidRPr="00020619" w:rsidRDefault="008A3FFB" w:rsidP="00BB34DD">
            <w:pPr>
              <w:pStyle w:val="TAL"/>
              <w:rPr>
                <w:ins w:id="36738" w:author="BigCREditor-RAN4#104-bis" w:date="2022-10-21T13:57:00Z"/>
              </w:rPr>
            </w:pPr>
            <w:ins w:id="36739"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2ECE4006" w14:textId="77777777" w:rsidR="008A3FFB" w:rsidRPr="00020619" w:rsidRDefault="008A3FFB" w:rsidP="00BB34DD">
            <w:pPr>
              <w:pStyle w:val="TAL"/>
              <w:rPr>
                <w:ins w:id="36740" w:author="BigCREditor-RAN4#104-bis" w:date="2022-10-21T13:57:00Z"/>
                <w:rFonts w:cs="Arial"/>
              </w:rPr>
            </w:pPr>
            <w:ins w:id="36741" w:author="BigCREditor-RAN4#104-bis" w:date="2022-10-21T13:57: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397AF30F" w14:textId="77777777" w:rsidR="008A3FFB" w:rsidRPr="00020619" w:rsidRDefault="008A3FFB" w:rsidP="00BB34DD">
            <w:pPr>
              <w:pStyle w:val="TAL"/>
              <w:rPr>
                <w:ins w:id="36742" w:author="BigCREditor-RAN4#104-bis" w:date="2022-10-21T13:57:00Z"/>
                <w:rFonts w:cs="Arial"/>
              </w:rPr>
            </w:pPr>
          </w:p>
        </w:tc>
      </w:tr>
      <w:tr w:rsidR="008A3FFB" w:rsidRPr="00020619" w14:paraId="1BF0DD1F" w14:textId="77777777" w:rsidTr="00BB34DD">
        <w:trPr>
          <w:cantSplit/>
          <w:ins w:id="36743"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5D90B2B7" w14:textId="77777777" w:rsidR="008A3FFB" w:rsidRPr="00020619" w:rsidRDefault="008A3FFB" w:rsidP="00BB34DD">
            <w:pPr>
              <w:pStyle w:val="TAL"/>
              <w:rPr>
                <w:ins w:id="36744" w:author="BigCREditor-RAN4#104-bis" w:date="2022-10-21T13:57:00Z"/>
                <w:rFonts w:cs="Arial"/>
              </w:rPr>
            </w:pPr>
            <w:ins w:id="36745" w:author="BigCREditor-RAN4#104-bis" w:date="2022-10-21T13:57:00Z">
              <w:r w:rsidRPr="00020619">
                <w:rPr>
                  <w:rFonts w:cs="Arial"/>
                </w:rPr>
                <w:t>Filter coefficient</w:t>
              </w:r>
            </w:ins>
          </w:p>
        </w:tc>
        <w:tc>
          <w:tcPr>
            <w:tcW w:w="709" w:type="dxa"/>
            <w:tcBorders>
              <w:top w:val="single" w:sz="4" w:space="0" w:color="auto"/>
              <w:left w:val="single" w:sz="4" w:space="0" w:color="auto"/>
              <w:bottom w:val="single" w:sz="4" w:space="0" w:color="auto"/>
              <w:right w:val="single" w:sz="4" w:space="0" w:color="auto"/>
            </w:tcBorders>
          </w:tcPr>
          <w:p w14:paraId="1324F09F" w14:textId="77777777" w:rsidR="008A3FFB" w:rsidRPr="00020619" w:rsidRDefault="008A3FFB" w:rsidP="00BB34DD">
            <w:pPr>
              <w:pStyle w:val="TAC"/>
              <w:rPr>
                <w:ins w:id="36746"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0B2FCAF2" w14:textId="77777777" w:rsidR="008A3FFB" w:rsidRPr="00020619" w:rsidRDefault="008A3FFB" w:rsidP="00BB34DD">
            <w:pPr>
              <w:pStyle w:val="TAL"/>
              <w:rPr>
                <w:ins w:id="36747" w:author="BigCREditor-RAN4#104-bis" w:date="2022-10-21T13:57:00Z"/>
              </w:rPr>
            </w:pPr>
            <w:ins w:id="3674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43896ED2" w14:textId="77777777" w:rsidR="008A3FFB" w:rsidRPr="00020619" w:rsidRDefault="008A3FFB" w:rsidP="00BB34DD">
            <w:pPr>
              <w:pStyle w:val="TAL"/>
              <w:rPr>
                <w:ins w:id="36749" w:author="BigCREditor-RAN4#104-bis" w:date="2022-10-21T13:57:00Z"/>
                <w:rFonts w:cs="Arial"/>
              </w:rPr>
            </w:pPr>
            <w:ins w:id="36750" w:author="BigCREditor-RAN4#104-bis" w:date="2022-10-21T13:57: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0A6D3E04" w14:textId="77777777" w:rsidR="008A3FFB" w:rsidRPr="00020619" w:rsidRDefault="008A3FFB" w:rsidP="00BB34DD">
            <w:pPr>
              <w:pStyle w:val="TAL"/>
              <w:rPr>
                <w:ins w:id="36751" w:author="BigCREditor-RAN4#104-bis" w:date="2022-10-21T13:57:00Z"/>
                <w:rFonts w:cs="Arial"/>
              </w:rPr>
            </w:pPr>
            <w:ins w:id="36752" w:author="BigCREditor-RAN4#104-bis" w:date="2022-10-21T13:57:00Z">
              <w:r w:rsidRPr="00020619">
                <w:t>L3 filtering is not used</w:t>
              </w:r>
            </w:ins>
          </w:p>
        </w:tc>
      </w:tr>
      <w:tr w:rsidR="008A3FFB" w:rsidRPr="00020619" w14:paraId="70D61300" w14:textId="77777777" w:rsidTr="00BB34DD">
        <w:trPr>
          <w:cantSplit/>
          <w:ins w:id="36753"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025FB48C" w14:textId="77777777" w:rsidR="008A3FFB" w:rsidRPr="00020619" w:rsidRDefault="008A3FFB" w:rsidP="00BB34DD">
            <w:pPr>
              <w:pStyle w:val="TAL"/>
              <w:rPr>
                <w:ins w:id="36754" w:author="BigCREditor-RAN4#104-bis" w:date="2022-10-21T13:57:00Z"/>
                <w:rFonts w:cs="Arial"/>
              </w:rPr>
            </w:pPr>
            <w:ins w:id="36755" w:author="BigCREditor-RAN4#104-bis" w:date="2022-10-21T13:57:00Z">
              <w:r w:rsidRPr="00020619">
                <w:rPr>
                  <w:rFonts w:cs="Arial"/>
                </w:rPr>
                <w:t>DRX</w:t>
              </w:r>
            </w:ins>
          </w:p>
        </w:tc>
        <w:tc>
          <w:tcPr>
            <w:tcW w:w="709" w:type="dxa"/>
            <w:tcBorders>
              <w:top w:val="single" w:sz="4" w:space="0" w:color="auto"/>
              <w:left w:val="single" w:sz="4" w:space="0" w:color="auto"/>
              <w:bottom w:val="single" w:sz="4" w:space="0" w:color="auto"/>
              <w:right w:val="single" w:sz="4" w:space="0" w:color="auto"/>
            </w:tcBorders>
          </w:tcPr>
          <w:p w14:paraId="2C9E20DF" w14:textId="77777777" w:rsidR="008A3FFB" w:rsidRPr="00020619" w:rsidRDefault="008A3FFB" w:rsidP="00BB34DD">
            <w:pPr>
              <w:pStyle w:val="TAC"/>
              <w:rPr>
                <w:ins w:id="36756"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495FE5D4" w14:textId="77777777" w:rsidR="008A3FFB" w:rsidRPr="00020619" w:rsidRDefault="008A3FFB" w:rsidP="00BB34DD">
            <w:pPr>
              <w:pStyle w:val="TAL"/>
              <w:rPr>
                <w:ins w:id="36757" w:author="BigCREditor-RAN4#104-bis" w:date="2022-10-21T13:57:00Z"/>
                <w:rFonts w:cs="Arial"/>
              </w:rPr>
            </w:pPr>
            <w:ins w:id="3675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7F00C62F" w14:textId="77777777" w:rsidR="008A3FFB" w:rsidRPr="00020619" w:rsidRDefault="008A3FFB" w:rsidP="00BB34DD">
            <w:pPr>
              <w:pStyle w:val="TAL"/>
              <w:rPr>
                <w:ins w:id="36759" w:author="BigCREditor-RAN4#104-bis" w:date="2022-10-21T13:57:00Z"/>
                <w:rFonts w:cs="Arial"/>
              </w:rPr>
            </w:pPr>
          </w:p>
        </w:tc>
        <w:tc>
          <w:tcPr>
            <w:tcW w:w="2977" w:type="dxa"/>
            <w:tcBorders>
              <w:top w:val="single" w:sz="4" w:space="0" w:color="auto"/>
              <w:left w:val="single" w:sz="4" w:space="0" w:color="auto"/>
              <w:bottom w:val="single" w:sz="4" w:space="0" w:color="auto"/>
              <w:right w:val="single" w:sz="4" w:space="0" w:color="auto"/>
            </w:tcBorders>
          </w:tcPr>
          <w:p w14:paraId="5BC006E9" w14:textId="77777777" w:rsidR="008A3FFB" w:rsidRPr="00020619" w:rsidRDefault="008A3FFB" w:rsidP="00BB34DD">
            <w:pPr>
              <w:pStyle w:val="TAL"/>
              <w:rPr>
                <w:ins w:id="36760" w:author="BigCREditor-RAN4#104-bis" w:date="2022-10-21T13:57:00Z"/>
                <w:rFonts w:cs="Arial"/>
              </w:rPr>
            </w:pPr>
            <w:ins w:id="36761" w:author="BigCREditor-RAN4#104-bis" w:date="2022-10-21T13:57:00Z">
              <w:r w:rsidRPr="00020619">
                <w:t>OFF</w:t>
              </w:r>
            </w:ins>
          </w:p>
        </w:tc>
      </w:tr>
      <w:tr w:rsidR="008A3FFB" w:rsidRPr="00020619" w14:paraId="6A2AE818" w14:textId="77777777" w:rsidTr="00BB34DD">
        <w:trPr>
          <w:cantSplit/>
          <w:ins w:id="36762" w:author="BigCREditor-RAN4#104-bis" w:date="2022-10-21T13:57:00Z"/>
        </w:trPr>
        <w:tc>
          <w:tcPr>
            <w:tcW w:w="2518" w:type="dxa"/>
            <w:vMerge w:val="restart"/>
            <w:tcBorders>
              <w:top w:val="single" w:sz="4" w:space="0" w:color="auto"/>
              <w:left w:val="single" w:sz="4" w:space="0" w:color="auto"/>
              <w:bottom w:val="single" w:sz="4" w:space="0" w:color="auto"/>
              <w:right w:val="single" w:sz="4" w:space="0" w:color="auto"/>
            </w:tcBorders>
          </w:tcPr>
          <w:p w14:paraId="5FA3D897" w14:textId="77777777" w:rsidR="008A3FFB" w:rsidRPr="00020619" w:rsidRDefault="008A3FFB" w:rsidP="00BB34DD">
            <w:pPr>
              <w:pStyle w:val="TAL"/>
              <w:rPr>
                <w:ins w:id="36763" w:author="BigCREditor-RAN4#104-bis" w:date="2022-10-21T13:57:00Z"/>
                <w:rFonts w:cs="Arial"/>
              </w:rPr>
            </w:pPr>
            <w:ins w:id="36764" w:author="BigCREditor-RAN4#104-bis" w:date="2022-10-21T13:57:00Z">
              <w:r w:rsidRPr="00020619">
                <w:rPr>
                  <w:rFonts w:cs="Arial"/>
                </w:rPr>
                <w:t>Time offset between serving and neighbour cells</w:t>
              </w:r>
            </w:ins>
          </w:p>
        </w:tc>
        <w:tc>
          <w:tcPr>
            <w:tcW w:w="709" w:type="dxa"/>
            <w:vMerge w:val="restart"/>
            <w:tcBorders>
              <w:top w:val="single" w:sz="4" w:space="0" w:color="auto"/>
              <w:left w:val="single" w:sz="4" w:space="0" w:color="auto"/>
              <w:bottom w:val="single" w:sz="4" w:space="0" w:color="auto"/>
              <w:right w:val="single" w:sz="4" w:space="0" w:color="auto"/>
            </w:tcBorders>
          </w:tcPr>
          <w:p w14:paraId="2BB900C8" w14:textId="77777777" w:rsidR="008A3FFB" w:rsidRPr="00020619" w:rsidRDefault="008A3FFB" w:rsidP="00BB34DD">
            <w:pPr>
              <w:pStyle w:val="TAC"/>
              <w:rPr>
                <w:ins w:id="36765"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735FD005" w14:textId="77777777" w:rsidR="008A3FFB" w:rsidRPr="00020619" w:rsidRDefault="008A3FFB" w:rsidP="00BB34DD">
            <w:pPr>
              <w:pStyle w:val="TAL"/>
              <w:rPr>
                <w:ins w:id="36766" w:author="BigCREditor-RAN4#104-bis" w:date="2022-10-21T13:57:00Z"/>
                <w:lang w:eastAsia="zh-CN"/>
              </w:rPr>
            </w:pPr>
            <w:ins w:id="36767" w:author="BigCREditor-RAN4#104-bis" w:date="2022-10-21T13:57:00Z">
              <w:r w:rsidRPr="00020619">
                <w:rPr>
                  <w:lang w:eastAsia="zh-CN"/>
                </w:rPr>
                <w:t>1, 4</w:t>
              </w:r>
            </w:ins>
          </w:p>
        </w:tc>
        <w:tc>
          <w:tcPr>
            <w:tcW w:w="2410" w:type="dxa"/>
            <w:tcBorders>
              <w:top w:val="single" w:sz="4" w:space="0" w:color="auto"/>
              <w:left w:val="single" w:sz="4" w:space="0" w:color="auto"/>
              <w:bottom w:val="single" w:sz="4" w:space="0" w:color="auto"/>
              <w:right w:val="single" w:sz="4" w:space="0" w:color="auto"/>
            </w:tcBorders>
          </w:tcPr>
          <w:p w14:paraId="3DBC4814" w14:textId="77777777" w:rsidR="008A3FFB" w:rsidRPr="00020619" w:rsidRDefault="008A3FFB" w:rsidP="00BB34DD">
            <w:pPr>
              <w:pStyle w:val="TAL"/>
              <w:rPr>
                <w:ins w:id="36768" w:author="BigCREditor-RAN4#104-bis" w:date="2022-10-21T13:57:00Z"/>
                <w:rFonts w:cs="Arial"/>
              </w:rPr>
            </w:pPr>
            <w:ins w:id="36769" w:author="BigCREditor-RAN4#104-bis" w:date="2022-10-21T13:57:00Z">
              <w:r w:rsidRPr="00020619">
                <w:t xml:space="preserve">3 </w:t>
              </w:r>
              <w:proofErr w:type="spellStart"/>
              <w:r w:rsidRPr="00020619">
                <w:t>ms</w:t>
              </w:r>
              <w:proofErr w:type="spellEnd"/>
            </w:ins>
          </w:p>
        </w:tc>
        <w:tc>
          <w:tcPr>
            <w:tcW w:w="2977" w:type="dxa"/>
            <w:tcBorders>
              <w:top w:val="single" w:sz="4" w:space="0" w:color="auto"/>
              <w:left w:val="single" w:sz="4" w:space="0" w:color="auto"/>
              <w:bottom w:val="single" w:sz="4" w:space="0" w:color="auto"/>
              <w:right w:val="single" w:sz="4" w:space="0" w:color="auto"/>
            </w:tcBorders>
          </w:tcPr>
          <w:p w14:paraId="7B25EF45" w14:textId="77777777" w:rsidR="008A3FFB" w:rsidRPr="00020619" w:rsidRDefault="008A3FFB" w:rsidP="00BB34DD">
            <w:pPr>
              <w:pStyle w:val="TAL"/>
              <w:rPr>
                <w:ins w:id="36770" w:author="BigCREditor-RAN4#104-bis" w:date="2022-10-21T13:57:00Z"/>
              </w:rPr>
            </w:pPr>
            <w:ins w:id="36771" w:author="BigCREditor-RAN4#104-bis" w:date="2022-10-21T13:57:00Z">
              <w:r w:rsidRPr="00020619">
                <w:t>Asynchronous cells.</w:t>
              </w:r>
            </w:ins>
          </w:p>
          <w:p w14:paraId="79591942" w14:textId="77777777" w:rsidR="008A3FFB" w:rsidRPr="00020619" w:rsidRDefault="008A3FFB" w:rsidP="00BB34DD">
            <w:pPr>
              <w:pStyle w:val="TAL"/>
              <w:rPr>
                <w:ins w:id="36772" w:author="BigCREditor-RAN4#104-bis" w:date="2022-10-21T13:57:00Z"/>
                <w:rFonts w:cs="Arial"/>
              </w:rPr>
            </w:pPr>
            <w:ins w:id="36773" w:author="BigCREditor-RAN4#104-bis" w:date="2022-10-21T13:57:00Z">
              <w:r w:rsidRPr="00020619">
                <w:t>The timing of Cell 2 is 3ms later than the timing of Cell 1.</w:t>
              </w:r>
            </w:ins>
          </w:p>
        </w:tc>
      </w:tr>
      <w:tr w:rsidR="008A3FFB" w:rsidRPr="00020619" w14:paraId="3B4BF46E" w14:textId="77777777" w:rsidTr="00BB34DD">
        <w:trPr>
          <w:cantSplit/>
          <w:ins w:id="36774"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0B16C8F3" w14:textId="77777777" w:rsidR="008A3FFB" w:rsidRPr="00020619" w:rsidRDefault="008A3FFB" w:rsidP="00BB34DD">
            <w:pPr>
              <w:pStyle w:val="TAL"/>
              <w:rPr>
                <w:ins w:id="36775" w:author="BigCREditor-RAN4#104-bis" w:date="2022-10-21T13:57:00Z"/>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427B8CB" w14:textId="77777777" w:rsidR="008A3FFB" w:rsidRPr="00020619" w:rsidRDefault="008A3FFB" w:rsidP="00BB34DD">
            <w:pPr>
              <w:pStyle w:val="TAC"/>
              <w:rPr>
                <w:ins w:id="36776"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02E9052A" w14:textId="77777777" w:rsidR="008A3FFB" w:rsidRPr="00020619" w:rsidRDefault="008A3FFB" w:rsidP="00BB34DD">
            <w:pPr>
              <w:pStyle w:val="TAL"/>
              <w:rPr>
                <w:ins w:id="36777" w:author="BigCREditor-RAN4#104-bis" w:date="2022-10-21T13:57:00Z"/>
                <w:lang w:eastAsia="zh-CN"/>
              </w:rPr>
            </w:pPr>
            <w:ins w:id="36778" w:author="BigCREditor-RAN4#104-bis" w:date="2022-10-21T13:57:00Z">
              <w:r w:rsidRPr="00020619">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4077BF53" w14:textId="77777777" w:rsidR="008A3FFB" w:rsidRPr="00020619" w:rsidRDefault="008A3FFB" w:rsidP="00BB34DD">
            <w:pPr>
              <w:pStyle w:val="TAL"/>
              <w:rPr>
                <w:ins w:id="36779" w:author="BigCREditor-RAN4#104-bis" w:date="2022-10-21T13:57:00Z"/>
                <w:lang w:eastAsia="zh-CN"/>
              </w:rPr>
            </w:pPr>
            <w:ins w:id="36780" w:author="BigCREditor-RAN4#104-bis" w:date="2022-10-21T13:57:00Z">
              <w:r w:rsidRPr="00020619">
                <w:rPr>
                  <w:lang w:eastAsia="zh-CN"/>
                </w:rPr>
                <w:t xml:space="preserve">3 </w:t>
              </w:r>
              <w:r w:rsidRPr="00020619">
                <w:rPr>
                  <w:rFonts w:ascii="Symbol" w:eastAsia="Symbol" w:hAnsi="Symbol" w:cs="Symbol"/>
                </w:rPr>
                <w:t>m</w:t>
              </w:r>
              <w:r w:rsidRPr="00020619">
                <w:t>s</w:t>
              </w:r>
            </w:ins>
          </w:p>
        </w:tc>
        <w:tc>
          <w:tcPr>
            <w:tcW w:w="2977" w:type="dxa"/>
            <w:tcBorders>
              <w:top w:val="single" w:sz="4" w:space="0" w:color="auto"/>
              <w:left w:val="single" w:sz="4" w:space="0" w:color="auto"/>
              <w:bottom w:val="single" w:sz="4" w:space="0" w:color="auto"/>
              <w:right w:val="single" w:sz="4" w:space="0" w:color="auto"/>
            </w:tcBorders>
          </w:tcPr>
          <w:p w14:paraId="4CF3AD4B" w14:textId="77777777" w:rsidR="008A3FFB" w:rsidRPr="00020619" w:rsidRDefault="008A3FFB" w:rsidP="00BB34DD">
            <w:pPr>
              <w:pStyle w:val="TAL"/>
              <w:rPr>
                <w:ins w:id="36781" w:author="BigCREditor-RAN4#104-bis" w:date="2022-10-21T13:57:00Z"/>
              </w:rPr>
            </w:pPr>
            <w:ins w:id="36782" w:author="BigCREditor-RAN4#104-bis" w:date="2022-10-21T13:57:00Z">
              <w:r w:rsidRPr="00020619">
                <w:t>Synchronous cells</w:t>
              </w:r>
            </w:ins>
          </w:p>
        </w:tc>
      </w:tr>
      <w:tr w:rsidR="008A3FFB" w:rsidRPr="00020619" w14:paraId="41067D51" w14:textId="77777777" w:rsidTr="00BB34DD">
        <w:trPr>
          <w:cantSplit/>
          <w:ins w:id="36783"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6BED0629" w14:textId="77777777" w:rsidR="008A3FFB" w:rsidRPr="00020619" w:rsidRDefault="008A3FFB" w:rsidP="00BB34DD">
            <w:pPr>
              <w:pStyle w:val="TAL"/>
              <w:rPr>
                <w:ins w:id="36784" w:author="BigCREditor-RAN4#104-bis" w:date="2022-10-21T13:57:00Z"/>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7F1249CD" w14:textId="77777777" w:rsidR="008A3FFB" w:rsidRPr="00020619" w:rsidRDefault="008A3FFB" w:rsidP="00BB34DD">
            <w:pPr>
              <w:pStyle w:val="TAC"/>
              <w:rPr>
                <w:ins w:id="36785"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7BA647DD" w14:textId="77777777" w:rsidR="008A3FFB" w:rsidRPr="00020619" w:rsidRDefault="008A3FFB" w:rsidP="00BB34DD">
            <w:pPr>
              <w:pStyle w:val="TAL"/>
              <w:rPr>
                <w:ins w:id="36786" w:author="BigCREditor-RAN4#104-bis" w:date="2022-10-21T13:57:00Z"/>
                <w:lang w:eastAsia="zh-CN"/>
              </w:rPr>
            </w:pPr>
            <w:ins w:id="36787" w:author="BigCREditor-RAN4#104-bis" w:date="2022-10-21T13:57:00Z">
              <w:r w:rsidRPr="00020619">
                <w:rPr>
                  <w:lang w:eastAsia="zh-CN"/>
                </w:rPr>
                <w:t>3</w:t>
              </w:r>
            </w:ins>
          </w:p>
        </w:tc>
        <w:tc>
          <w:tcPr>
            <w:tcW w:w="2410" w:type="dxa"/>
            <w:tcBorders>
              <w:top w:val="single" w:sz="4" w:space="0" w:color="auto"/>
              <w:left w:val="single" w:sz="4" w:space="0" w:color="auto"/>
              <w:bottom w:val="single" w:sz="4" w:space="0" w:color="auto"/>
              <w:right w:val="single" w:sz="4" w:space="0" w:color="auto"/>
            </w:tcBorders>
          </w:tcPr>
          <w:p w14:paraId="351FD602" w14:textId="77777777" w:rsidR="008A3FFB" w:rsidRPr="00020619" w:rsidRDefault="008A3FFB" w:rsidP="00BB34DD">
            <w:pPr>
              <w:pStyle w:val="TAL"/>
              <w:rPr>
                <w:ins w:id="36788" w:author="BigCREditor-RAN4#104-bis" w:date="2022-10-21T13:57:00Z"/>
                <w:lang w:eastAsia="zh-CN"/>
              </w:rPr>
            </w:pPr>
            <w:ins w:id="36789" w:author="BigCREditor-RAN4#104-bis" w:date="2022-10-21T13:57:00Z">
              <w:r w:rsidRPr="00020619">
                <w:t xml:space="preserve">3 </w:t>
              </w:r>
              <w:r w:rsidRPr="00020619">
                <w:rPr>
                  <w:rFonts w:ascii="Symbol" w:eastAsia="Symbol" w:hAnsi="Symbol" w:cs="Symbol"/>
                </w:rPr>
                <w:t>m</w:t>
              </w:r>
              <w:r w:rsidRPr="00020619">
                <w:t>s</w:t>
              </w:r>
            </w:ins>
          </w:p>
        </w:tc>
        <w:tc>
          <w:tcPr>
            <w:tcW w:w="2977" w:type="dxa"/>
            <w:tcBorders>
              <w:top w:val="single" w:sz="4" w:space="0" w:color="auto"/>
              <w:left w:val="single" w:sz="4" w:space="0" w:color="auto"/>
              <w:bottom w:val="single" w:sz="4" w:space="0" w:color="auto"/>
              <w:right w:val="single" w:sz="4" w:space="0" w:color="auto"/>
            </w:tcBorders>
          </w:tcPr>
          <w:p w14:paraId="2161D3C9" w14:textId="77777777" w:rsidR="008A3FFB" w:rsidRPr="00020619" w:rsidRDefault="008A3FFB" w:rsidP="00BB34DD">
            <w:pPr>
              <w:pStyle w:val="TAL"/>
              <w:rPr>
                <w:ins w:id="36790" w:author="BigCREditor-RAN4#104-bis" w:date="2022-10-21T13:57:00Z"/>
              </w:rPr>
            </w:pPr>
            <w:ins w:id="36791" w:author="BigCREditor-RAN4#104-bis" w:date="2022-10-21T13:57:00Z">
              <w:r w:rsidRPr="00020619">
                <w:t>Synchronous cells</w:t>
              </w:r>
            </w:ins>
          </w:p>
        </w:tc>
      </w:tr>
      <w:tr w:rsidR="008A3FFB" w:rsidRPr="00020619" w14:paraId="20495D9A" w14:textId="77777777" w:rsidTr="00BB34DD">
        <w:trPr>
          <w:cantSplit/>
          <w:ins w:id="36792"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31026837" w14:textId="77777777" w:rsidR="008A3FFB" w:rsidRPr="00020619" w:rsidRDefault="008A3FFB" w:rsidP="00BB34DD">
            <w:pPr>
              <w:pStyle w:val="TAL"/>
              <w:rPr>
                <w:ins w:id="36793" w:author="BigCREditor-RAN4#104-bis" w:date="2022-10-21T13:57:00Z"/>
                <w:rFonts w:cs="Arial"/>
              </w:rPr>
            </w:pPr>
            <w:ins w:id="36794" w:author="BigCREditor-RAN4#104-bis" w:date="2022-10-21T13:57:00Z">
              <w:r w:rsidRPr="00020619">
                <w:t>T1</w:t>
              </w:r>
            </w:ins>
          </w:p>
        </w:tc>
        <w:tc>
          <w:tcPr>
            <w:tcW w:w="709" w:type="dxa"/>
            <w:tcBorders>
              <w:top w:val="single" w:sz="4" w:space="0" w:color="auto"/>
              <w:left w:val="single" w:sz="4" w:space="0" w:color="auto"/>
              <w:bottom w:val="single" w:sz="4" w:space="0" w:color="auto"/>
              <w:right w:val="single" w:sz="4" w:space="0" w:color="auto"/>
            </w:tcBorders>
          </w:tcPr>
          <w:p w14:paraId="4464CD03" w14:textId="77777777" w:rsidR="008A3FFB" w:rsidRPr="00020619" w:rsidRDefault="008A3FFB" w:rsidP="00BB34DD">
            <w:pPr>
              <w:pStyle w:val="TAC"/>
              <w:rPr>
                <w:ins w:id="36795" w:author="BigCREditor-RAN4#104-bis" w:date="2022-10-21T13:57:00Z"/>
              </w:rPr>
            </w:pPr>
            <w:ins w:id="36796" w:author="BigCREditor-RAN4#104-bis" w:date="2022-10-21T13:57: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tcPr>
          <w:p w14:paraId="6A19CD6B" w14:textId="77777777" w:rsidR="008A3FFB" w:rsidRPr="00020619" w:rsidRDefault="008A3FFB" w:rsidP="00BB34DD">
            <w:pPr>
              <w:pStyle w:val="TAL"/>
              <w:rPr>
                <w:ins w:id="36797" w:author="BigCREditor-RAN4#104-bis" w:date="2022-10-21T13:57:00Z"/>
                <w:lang w:eastAsia="zh-CN"/>
              </w:rPr>
            </w:pPr>
            <w:ins w:id="3679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7AEA8032" w14:textId="77777777" w:rsidR="008A3FFB" w:rsidRPr="00020619" w:rsidRDefault="008A3FFB" w:rsidP="00BB34DD">
            <w:pPr>
              <w:pStyle w:val="TAL"/>
              <w:rPr>
                <w:ins w:id="36799" w:author="BigCREditor-RAN4#104-bis" w:date="2022-10-21T13:57:00Z"/>
                <w:rFonts w:cs="Arial"/>
              </w:rPr>
            </w:pPr>
            <w:ins w:id="36800" w:author="BigCREditor-RAN4#104-bis" w:date="2022-10-21T13:57: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114507CF" w14:textId="77777777" w:rsidR="008A3FFB" w:rsidRPr="00020619" w:rsidRDefault="008A3FFB" w:rsidP="00BB34DD">
            <w:pPr>
              <w:pStyle w:val="TAL"/>
              <w:rPr>
                <w:ins w:id="36801" w:author="BigCREditor-RAN4#104-bis" w:date="2022-10-21T13:57:00Z"/>
                <w:rFonts w:cs="Arial"/>
              </w:rPr>
            </w:pPr>
          </w:p>
        </w:tc>
      </w:tr>
      <w:tr w:rsidR="008A3FFB" w:rsidRPr="00020619" w14:paraId="38E3E995" w14:textId="77777777" w:rsidTr="00BB34DD">
        <w:trPr>
          <w:cantSplit/>
          <w:ins w:id="36802"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3998A8C6" w14:textId="77777777" w:rsidR="008A3FFB" w:rsidRPr="00020619" w:rsidRDefault="008A3FFB" w:rsidP="00BB34DD">
            <w:pPr>
              <w:pStyle w:val="TAL"/>
              <w:rPr>
                <w:ins w:id="36803" w:author="BigCREditor-RAN4#104-bis" w:date="2022-10-21T13:57:00Z"/>
                <w:rFonts w:cs="Arial"/>
              </w:rPr>
            </w:pPr>
            <w:ins w:id="36804" w:author="BigCREditor-RAN4#104-bis" w:date="2022-10-21T13:57:00Z">
              <w:r w:rsidRPr="00020619">
                <w:t>T2</w:t>
              </w:r>
            </w:ins>
          </w:p>
        </w:tc>
        <w:tc>
          <w:tcPr>
            <w:tcW w:w="709" w:type="dxa"/>
            <w:tcBorders>
              <w:top w:val="single" w:sz="4" w:space="0" w:color="auto"/>
              <w:left w:val="single" w:sz="4" w:space="0" w:color="auto"/>
              <w:bottom w:val="single" w:sz="4" w:space="0" w:color="auto"/>
              <w:right w:val="single" w:sz="4" w:space="0" w:color="auto"/>
            </w:tcBorders>
          </w:tcPr>
          <w:p w14:paraId="308F86E0" w14:textId="77777777" w:rsidR="008A3FFB" w:rsidRPr="00020619" w:rsidRDefault="008A3FFB" w:rsidP="00BB34DD">
            <w:pPr>
              <w:pStyle w:val="TAC"/>
              <w:rPr>
                <w:ins w:id="36805" w:author="BigCREditor-RAN4#104-bis" w:date="2022-10-21T13:57:00Z"/>
              </w:rPr>
            </w:pPr>
            <w:ins w:id="36806" w:author="BigCREditor-RAN4#104-bis" w:date="2022-10-21T13:57: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tcPr>
          <w:p w14:paraId="0D361C24" w14:textId="77777777" w:rsidR="008A3FFB" w:rsidRPr="00020619" w:rsidRDefault="008A3FFB" w:rsidP="00BB34DD">
            <w:pPr>
              <w:pStyle w:val="TAL"/>
              <w:rPr>
                <w:ins w:id="36807" w:author="BigCREditor-RAN4#104-bis" w:date="2022-10-21T13:57:00Z"/>
              </w:rPr>
            </w:pPr>
            <w:ins w:id="3680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6FE23F9B" w14:textId="77777777" w:rsidR="008A3FFB" w:rsidRPr="00020619" w:rsidRDefault="008A3FFB" w:rsidP="00BB34DD">
            <w:pPr>
              <w:pStyle w:val="TAL"/>
              <w:rPr>
                <w:ins w:id="36809" w:author="BigCREditor-RAN4#104-bis" w:date="2022-10-21T13:57:00Z"/>
                <w:rFonts w:cs="Arial"/>
              </w:rPr>
            </w:pPr>
            <w:ins w:id="36810" w:author="BigCREditor-RAN4#104-bis" w:date="2022-10-21T13:57: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55AF15CB" w14:textId="77777777" w:rsidR="008A3FFB" w:rsidRPr="00020619" w:rsidRDefault="008A3FFB" w:rsidP="00BB34DD">
            <w:pPr>
              <w:pStyle w:val="TAL"/>
              <w:rPr>
                <w:ins w:id="36811" w:author="BigCREditor-RAN4#104-bis" w:date="2022-10-21T13:57:00Z"/>
                <w:rFonts w:cs="Arial"/>
              </w:rPr>
            </w:pPr>
          </w:p>
        </w:tc>
      </w:tr>
      <w:tr w:rsidR="008A3FFB" w:rsidRPr="00020619" w14:paraId="749A7338" w14:textId="77777777" w:rsidTr="00BB34DD">
        <w:trPr>
          <w:cantSplit/>
          <w:ins w:id="36812"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1A84D4FE" w14:textId="77777777" w:rsidR="008A3FFB" w:rsidRPr="00020619" w:rsidRDefault="008A3FFB" w:rsidP="00BB34DD">
            <w:pPr>
              <w:pStyle w:val="TAL"/>
              <w:rPr>
                <w:ins w:id="36813" w:author="BigCREditor-RAN4#104-bis" w:date="2022-10-21T13:57:00Z"/>
              </w:rPr>
            </w:pPr>
            <w:ins w:id="36814" w:author="BigCREditor-RAN4#104-bis" w:date="2022-10-21T13:57:00Z">
              <w:r w:rsidRPr="00020619">
                <w:t>T2</w:t>
              </w:r>
            </w:ins>
          </w:p>
        </w:tc>
        <w:tc>
          <w:tcPr>
            <w:tcW w:w="709" w:type="dxa"/>
            <w:tcBorders>
              <w:top w:val="single" w:sz="4" w:space="0" w:color="auto"/>
              <w:left w:val="single" w:sz="4" w:space="0" w:color="auto"/>
              <w:bottom w:val="single" w:sz="4" w:space="0" w:color="auto"/>
              <w:right w:val="single" w:sz="4" w:space="0" w:color="auto"/>
            </w:tcBorders>
          </w:tcPr>
          <w:p w14:paraId="74EBE245" w14:textId="77777777" w:rsidR="008A3FFB" w:rsidRPr="00020619" w:rsidRDefault="008A3FFB" w:rsidP="00BB34DD">
            <w:pPr>
              <w:pStyle w:val="TAC"/>
              <w:rPr>
                <w:ins w:id="36815" w:author="BigCREditor-RAN4#104-bis" w:date="2022-10-21T13:57:00Z"/>
                <w:rFonts w:cs="v4.2.0"/>
              </w:rPr>
            </w:pPr>
            <w:ins w:id="36816" w:author="BigCREditor-RAN4#104-bis" w:date="2022-10-21T13:57: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tcPr>
          <w:p w14:paraId="185474A5" w14:textId="77777777" w:rsidR="008A3FFB" w:rsidRPr="00020619" w:rsidRDefault="008A3FFB" w:rsidP="00BB34DD">
            <w:pPr>
              <w:pStyle w:val="TAL"/>
              <w:rPr>
                <w:ins w:id="36817" w:author="BigCREditor-RAN4#104-bis" w:date="2022-10-21T13:57:00Z"/>
                <w:lang w:eastAsia="zh-CN"/>
              </w:rPr>
            </w:pPr>
            <w:ins w:id="3681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7B0B8FEA" w14:textId="77777777" w:rsidR="008A3FFB" w:rsidRPr="00020619" w:rsidRDefault="008A3FFB" w:rsidP="00BB34DD">
            <w:pPr>
              <w:pStyle w:val="TAL"/>
              <w:rPr>
                <w:ins w:id="36819" w:author="BigCREditor-RAN4#104-bis" w:date="2022-10-21T13:57:00Z"/>
              </w:rPr>
            </w:pPr>
            <w:ins w:id="36820" w:author="BigCREditor-RAN4#104-bis" w:date="2022-10-21T13:57: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059D0A22" w14:textId="77777777" w:rsidR="008A3FFB" w:rsidRPr="00020619" w:rsidRDefault="008A3FFB" w:rsidP="00BB34DD">
            <w:pPr>
              <w:pStyle w:val="TAL"/>
              <w:rPr>
                <w:ins w:id="36821" w:author="BigCREditor-RAN4#104-bis" w:date="2022-10-21T13:57:00Z"/>
                <w:rFonts w:cs="Arial"/>
              </w:rPr>
            </w:pPr>
          </w:p>
        </w:tc>
      </w:tr>
    </w:tbl>
    <w:p w14:paraId="64432660" w14:textId="77777777" w:rsidR="008A3FFB" w:rsidRPr="00020619" w:rsidRDefault="008A3FFB" w:rsidP="008A3FFB">
      <w:pPr>
        <w:rPr>
          <w:ins w:id="36822" w:author="BigCREditor-RAN4#104-bis" w:date="2022-10-21T13:57:00Z"/>
        </w:rPr>
      </w:pPr>
    </w:p>
    <w:p w14:paraId="7F24149A" w14:textId="77777777" w:rsidR="008A3FFB" w:rsidRPr="00020619" w:rsidRDefault="008A3FFB" w:rsidP="008A3FFB">
      <w:pPr>
        <w:pStyle w:val="TH"/>
        <w:rPr>
          <w:ins w:id="36823" w:author="BigCREditor-RAN4#104-bis" w:date="2022-10-21T13:57:00Z"/>
        </w:rPr>
      </w:pPr>
      <w:ins w:id="36824" w:author="BigCREditor-RAN4#104-bis" w:date="2022-10-21T13:57:00Z">
        <w:r w:rsidRPr="00020619">
          <w:lastRenderedPageBreak/>
          <w:t xml:space="preserve">Table A.X.6.7.X1.2-3: NR Cell specific test parameters for SA intra-frequency CGI identification of NR </w:t>
        </w:r>
        <w:proofErr w:type="spellStart"/>
        <w:r w:rsidRPr="00020619">
          <w:t>neighbor</w:t>
        </w:r>
        <w:proofErr w:type="spellEnd"/>
        <w:r w:rsidRPr="00020619">
          <w:t xml:space="preserve"> cell in FR1</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8A3FFB" w:rsidRPr="00020619" w14:paraId="4814873E" w14:textId="77777777" w:rsidTr="00BB34DD">
        <w:trPr>
          <w:cantSplit/>
          <w:trHeight w:val="235"/>
          <w:jc w:val="center"/>
          <w:ins w:id="36825"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26374F15" w14:textId="77777777" w:rsidR="008A3FFB" w:rsidRPr="00020619" w:rsidRDefault="008A3FFB" w:rsidP="00BB34DD">
            <w:pPr>
              <w:pStyle w:val="TAH"/>
              <w:rPr>
                <w:ins w:id="36826" w:author="BigCREditor-RAN4#104-bis" w:date="2022-10-21T13:57:00Z"/>
                <w:rFonts w:cs="Arial"/>
              </w:rPr>
            </w:pPr>
            <w:ins w:id="36827" w:author="BigCREditor-RAN4#104-bis" w:date="2022-10-21T13:57:00Z">
              <w:r w:rsidRPr="00020619">
                <w:t>Parameter</w:t>
              </w:r>
            </w:ins>
          </w:p>
        </w:tc>
        <w:tc>
          <w:tcPr>
            <w:tcW w:w="1701" w:type="dxa"/>
            <w:vMerge w:val="restart"/>
            <w:tcBorders>
              <w:top w:val="single" w:sz="4" w:space="0" w:color="auto"/>
              <w:left w:val="single" w:sz="4" w:space="0" w:color="auto"/>
              <w:bottom w:val="single" w:sz="4" w:space="0" w:color="auto"/>
              <w:right w:val="single" w:sz="4" w:space="0" w:color="auto"/>
            </w:tcBorders>
          </w:tcPr>
          <w:p w14:paraId="32E1AB47" w14:textId="77777777" w:rsidR="008A3FFB" w:rsidRPr="00020619" w:rsidRDefault="008A3FFB" w:rsidP="00BB34DD">
            <w:pPr>
              <w:pStyle w:val="TAH"/>
              <w:rPr>
                <w:ins w:id="36828" w:author="BigCREditor-RAN4#104-bis" w:date="2022-10-21T13:57:00Z"/>
              </w:rPr>
            </w:pPr>
            <w:ins w:id="36829" w:author="BigCREditor-RAN4#104-bis" w:date="2022-10-21T13:57:00Z">
              <w:r w:rsidRPr="00020619">
                <w:t>Unit</w:t>
              </w:r>
            </w:ins>
          </w:p>
        </w:tc>
        <w:tc>
          <w:tcPr>
            <w:tcW w:w="1701" w:type="dxa"/>
            <w:vMerge w:val="restart"/>
            <w:tcBorders>
              <w:top w:val="single" w:sz="4" w:space="0" w:color="auto"/>
              <w:left w:val="single" w:sz="4" w:space="0" w:color="auto"/>
              <w:bottom w:val="single" w:sz="4" w:space="0" w:color="auto"/>
              <w:right w:val="single" w:sz="4" w:space="0" w:color="auto"/>
            </w:tcBorders>
          </w:tcPr>
          <w:p w14:paraId="167483AF" w14:textId="77777777" w:rsidR="008A3FFB" w:rsidRPr="00020619" w:rsidRDefault="008A3FFB" w:rsidP="00BB34DD">
            <w:pPr>
              <w:pStyle w:val="TAH"/>
              <w:rPr>
                <w:ins w:id="36830" w:author="BigCREditor-RAN4#104-bis" w:date="2022-10-21T13:57:00Z"/>
                <w:lang w:eastAsia="zh-CN"/>
              </w:rPr>
            </w:pPr>
            <w:ins w:id="36831" w:author="BigCREditor-RAN4#104-bis" w:date="2022-10-21T13:57:00Z">
              <w:r w:rsidRPr="00020619">
                <w:rPr>
                  <w:lang w:eastAsia="zh-CN"/>
                </w:rPr>
                <w:t xml:space="preserve">Test configuration </w:t>
              </w:r>
            </w:ins>
          </w:p>
        </w:tc>
        <w:tc>
          <w:tcPr>
            <w:tcW w:w="1701" w:type="dxa"/>
            <w:gridSpan w:val="2"/>
            <w:tcBorders>
              <w:top w:val="single" w:sz="4" w:space="0" w:color="auto"/>
              <w:left w:val="single" w:sz="4" w:space="0" w:color="auto"/>
              <w:bottom w:val="single" w:sz="4" w:space="0" w:color="auto"/>
              <w:right w:val="single" w:sz="4" w:space="0" w:color="auto"/>
            </w:tcBorders>
          </w:tcPr>
          <w:p w14:paraId="0EEC8F98" w14:textId="77777777" w:rsidR="008A3FFB" w:rsidRPr="00020619" w:rsidRDefault="008A3FFB" w:rsidP="00BB34DD">
            <w:pPr>
              <w:pStyle w:val="TAH"/>
              <w:rPr>
                <w:ins w:id="36832" w:author="BigCREditor-RAN4#104-bis" w:date="2022-10-21T13:57:00Z"/>
                <w:rFonts w:cs="Arial"/>
              </w:rPr>
            </w:pPr>
            <w:ins w:id="36833" w:author="BigCREditor-RAN4#104-bis" w:date="2022-10-21T13:57:00Z">
              <w:r w:rsidRPr="00020619">
                <w:t>Cell 1</w:t>
              </w:r>
            </w:ins>
          </w:p>
        </w:tc>
        <w:tc>
          <w:tcPr>
            <w:tcW w:w="1842" w:type="dxa"/>
            <w:gridSpan w:val="2"/>
            <w:tcBorders>
              <w:top w:val="single" w:sz="4" w:space="0" w:color="auto"/>
              <w:left w:val="single" w:sz="4" w:space="0" w:color="auto"/>
              <w:bottom w:val="single" w:sz="4" w:space="0" w:color="auto"/>
              <w:right w:val="single" w:sz="4" w:space="0" w:color="auto"/>
            </w:tcBorders>
          </w:tcPr>
          <w:p w14:paraId="244D647B" w14:textId="77777777" w:rsidR="008A3FFB" w:rsidRPr="00020619" w:rsidRDefault="008A3FFB" w:rsidP="00BB34DD">
            <w:pPr>
              <w:pStyle w:val="TAH"/>
              <w:rPr>
                <w:ins w:id="36834" w:author="BigCREditor-RAN4#104-bis" w:date="2022-10-21T13:57:00Z"/>
                <w:lang w:eastAsia="zh-CN"/>
              </w:rPr>
            </w:pPr>
            <w:ins w:id="36835" w:author="BigCREditor-RAN4#104-bis" w:date="2022-10-21T13:57:00Z">
              <w:r w:rsidRPr="00020619">
                <w:rPr>
                  <w:lang w:eastAsia="zh-CN"/>
                </w:rPr>
                <w:t>Cell 2</w:t>
              </w:r>
            </w:ins>
          </w:p>
        </w:tc>
      </w:tr>
      <w:tr w:rsidR="008A3FFB" w:rsidRPr="00020619" w14:paraId="47E5A651" w14:textId="77777777" w:rsidTr="00BB34DD">
        <w:trPr>
          <w:cantSplit/>
          <w:trHeight w:val="234"/>
          <w:jc w:val="center"/>
          <w:ins w:id="36836"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56953714" w14:textId="77777777" w:rsidR="008A3FFB" w:rsidRPr="00020619" w:rsidRDefault="008A3FFB" w:rsidP="00BB34DD">
            <w:pPr>
              <w:pStyle w:val="TAH"/>
              <w:rPr>
                <w:ins w:id="36837" w:author="BigCREditor-RAN4#104-bis" w:date="2022-10-21T13:57:00Z"/>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56EE723" w14:textId="77777777" w:rsidR="008A3FFB" w:rsidRPr="00020619" w:rsidRDefault="008A3FFB" w:rsidP="00BB34DD">
            <w:pPr>
              <w:pStyle w:val="TAH"/>
              <w:rPr>
                <w:ins w:id="36838"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AA600A1" w14:textId="77777777" w:rsidR="008A3FFB" w:rsidRPr="00020619" w:rsidRDefault="008A3FFB" w:rsidP="00BB34DD">
            <w:pPr>
              <w:pStyle w:val="TAH"/>
              <w:rPr>
                <w:ins w:id="36839" w:author="BigCREditor-RAN4#104-bis" w:date="2022-10-21T13:57:00Z"/>
                <w:lang w:eastAsia="zh-CN"/>
              </w:rPr>
            </w:pPr>
          </w:p>
        </w:tc>
        <w:tc>
          <w:tcPr>
            <w:tcW w:w="850" w:type="dxa"/>
            <w:tcBorders>
              <w:top w:val="single" w:sz="4" w:space="0" w:color="auto"/>
              <w:left w:val="single" w:sz="4" w:space="0" w:color="auto"/>
              <w:bottom w:val="single" w:sz="4" w:space="0" w:color="auto"/>
              <w:right w:val="single" w:sz="4" w:space="0" w:color="auto"/>
            </w:tcBorders>
          </w:tcPr>
          <w:p w14:paraId="4D73154D" w14:textId="77777777" w:rsidR="008A3FFB" w:rsidRPr="00020619" w:rsidRDefault="008A3FFB" w:rsidP="00BB34DD">
            <w:pPr>
              <w:pStyle w:val="TAH"/>
              <w:rPr>
                <w:ins w:id="36840" w:author="BigCREditor-RAN4#104-bis" w:date="2022-10-21T13:57:00Z"/>
                <w:lang w:eastAsia="zh-CN"/>
              </w:rPr>
            </w:pPr>
            <w:ins w:id="36841" w:author="BigCREditor-RAN4#104-bis" w:date="2022-10-21T13:57:00Z">
              <w:r w:rsidRPr="00020619">
                <w:rPr>
                  <w:lang w:eastAsia="zh-CN"/>
                </w:rPr>
                <w:t>T1</w:t>
              </w:r>
            </w:ins>
          </w:p>
        </w:tc>
        <w:tc>
          <w:tcPr>
            <w:tcW w:w="851" w:type="dxa"/>
            <w:tcBorders>
              <w:top w:val="single" w:sz="4" w:space="0" w:color="auto"/>
              <w:left w:val="single" w:sz="4" w:space="0" w:color="auto"/>
              <w:bottom w:val="single" w:sz="4" w:space="0" w:color="auto"/>
              <w:right w:val="single" w:sz="4" w:space="0" w:color="auto"/>
            </w:tcBorders>
          </w:tcPr>
          <w:p w14:paraId="53050BB4" w14:textId="77777777" w:rsidR="008A3FFB" w:rsidRPr="00020619" w:rsidRDefault="008A3FFB" w:rsidP="00BB34DD">
            <w:pPr>
              <w:pStyle w:val="TAH"/>
              <w:rPr>
                <w:ins w:id="36842" w:author="BigCREditor-RAN4#104-bis" w:date="2022-10-21T13:57:00Z"/>
                <w:lang w:eastAsia="zh-CN"/>
              </w:rPr>
            </w:pPr>
            <w:ins w:id="36843" w:author="BigCREditor-RAN4#104-bis" w:date="2022-10-21T13:57:00Z">
              <w:r w:rsidRPr="00020619">
                <w:rPr>
                  <w:lang w:eastAsia="zh-CN"/>
                </w:rPr>
                <w:t>T2</w:t>
              </w:r>
            </w:ins>
          </w:p>
        </w:tc>
        <w:tc>
          <w:tcPr>
            <w:tcW w:w="921" w:type="dxa"/>
            <w:tcBorders>
              <w:top w:val="single" w:sz="4" w:space="0" w:color="auto"/>
              <w:left w:val="single" w:sz="4" w:space="0" w:color="auto"/>
              <w:bottom w:val="single" w:sz="4" w:space="0" w:color="auto"/>
              <w:right w:val="single" w:sz="4" w:space="0" w:color="auto"/>
            </w:tcBorders>
          </w:tcPr>
          <w:p w14:paraId="039EE557" w14:textId="77777777" w:rsidR="008A3FFB" w:rsidRPr="00020619" w:rsidRDefault="008A3FFB" w:rsidP="00BB34DD">
            <w:pPr>
              <w:pStyle w:val="TAH"/>
              <w:rPr>
                <w:ins w:id="36844" w:author="BigCREditor-RAN4#104-bis" w:date="2022-10-21T13:57:00Z"/>
                <w:lang w:eastAsia="zh-CN"/>
              </w:rPr>
            </w:pPr>
            <w:ins w:id="36845" w:author="BigCREditor-RAN4#104-bis" w:date="2022-10-21T13:57:00Z">
              <w:r w:rsidRPr="00020619">
                <w:rPr>
                  <w:lang w:eastAsia="zh-CN"/>
                </w:rPr>
                <w:t>T1</w:t>
              </w:r>
            </w:ins>
          </w:p>
        </w:tc>
        <w:tc>
          <w:tcPr>
            <w:tcW w:w="921" w:type="dxa"/>
            <w:tcBorders>
              <w:top w:val="single" w:sz="4" w:space="0" w:color="auto"/>
              <w:left w:val="single" w:sz="4" w:space="0" w:color="auto"/>
              <w:bottom w:val="single" w:sz="4" w:space="0" w:color="auto"/>
              <w:right w:val="single" w:sz="4" w:space="0" w:color="auto"/>
            </w:tcBorders>
          </w:tcPr>
          <w:p w14:paraId="01D0F222" w14:textId="77777777" w:rsidR="008A3FFB" w:rsidRPr="00020619" w:rsidRDefault="008A3FFB" w:rsidP="00BB34DD">
            <w:pPr>
              <w:pStyle w:val="TAH"/>
              <w:rPr>
                <w:ins w:id="36846" w:author="BigCREditor-RAN4#104-bis" w:date="2022-10-21T13:57:00Z"/>
                <w:lang w:eastAsia="zh-CN"/>
              </w:rPr>
            </w:pPr>
            <w:ins w:id="36847" w:author="BigCREditor-RAN4#104-bis" w:date="2022-10-21T13:57:00Z">
              <w:r w:rsidRPr="00020619">
                <w:rPr>
                  <w:lang w:eastAsia="zh-CN"/>
                </w:rPr>
                <w:t>T2</w:t>
              </w:r>
            </w:ins>
          </w:p>
        </w:tc>
      </w:tr>
      <w:tr w:rsidR="008A3FFB" w:rsidRPr="00020619" w14:paraId="2CAF688E" w14:textId="77777777" w:rsidTr="00BB34DD">
        <w:trPr>
          <w:cantSplit/>
          <w:jc w:val="center"/>
          <w:ins w:id="36848"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502A5276" w14:textId="77777777" w:rsidR="008A3FFB" w:rsidRPr="00020619" w:rsidRDefault="008A3FFB" w:rsidP="00BB34DD">
            <w:pPr>
              <w:pStyle w:val="TAL"/>
              <w:rPr>
                <w:ins w:id="36849" w:author="BigCREditor-RAN4#104-bis" w:date="2022-10-21T13:57:00Z"/>
                <w:lang w:val="it-IT" w:eastAsia="zh-CN"/>
              </w:rPr>
            </w:pPr>
            <w:ins w:id="36850" w:author="BigCREditor-RAN4#104-bis" w:date="2022-10-21T13:57:00Z">
              <w:r w:rsidRPr="00020619">
                <w:rPr>
                  <w:lang w:val="it-IT" w:eastAsia="zh-CN"/>
                </w:rPr>
                <w:t>TDD configuration</w:t>
              </w:r>
            </w:ins>
          </w:p>
        </w:tc>
        <w:tc>
          <w:tcPr>
            <w:tcW w:w="1701" w:type="dxa"/>
            <w:vMerge w:val="restart"/>
            <w:tcBorders>
              <w:top w:val="single" w:sz="4" w:space="0" w:color="auto"/>
              <w:left w:val="single" w:sz="4" w:space="0" w:color="auto"/>
              <w:bottom w:val="single" w:sz="4" w:space="0" w:color="auto"/>
              <w:right w:val="single" w:sz="4" w:space="0" w:color="auto"/>
            </w:tcBorders>
          </w:tcPr>
          <w:p w14:paraId="02AA4BF7" w14:textId="77777777" w:rsidR="008A3FFB" w:rsidRPr="00020619" w:rsidRDefault="008A3FFB" w:rsidP="00BB34DD">
            <w:pPr>
              <w:pStyle w:val="TAC"/>
              <w:rPr>
                <w:ins w:id="36851"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5A310710" w14:textId="77777777" w:rsidR="008A3FFB" w:rsidRPr="00020619" w:rsidRDefault="008A3FFB" w:rsidP="00BB34DD">
            <w:pPr>
              <w:pStyle w:val="TAC"/>
              <w:rPr>
                <w:ins w:id="36852" w:author="BigCREditor-RAN4#104-bis" w:date="2022-10-21T13:57:00Z"/>
                <w:rFonts w:cs="v4.2.0"/>
                <w:lang w:eastAsia="zh-CN"/>
              </w:rPr>
            </w:pPr>
            <w:ins w:id="36853" w:author="BigCREditor-RAN4#104-bis" w:date="2022-10-21T13:57: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tcPr>
          <w:p w14:paraId="25E8E3D5" w14:textId="77777777" w:rsidR="008A3FFB" w:rsidRPr="00020619" w:rsidRDefault="008A3FFB" w:rsidP="00BB34DD">
            <w:pPr>
              <w:pStyle w:val="TAC"/>
              <w:rPr>
                <w:ins w:id="36854" w:author="BigCREditor-RAN4#104-bis" w:date="2022-10-21T13:57:00Z"/>
                <w:rFonts w:cs="v4.2.0"/>
                <w:lang w:eastAsia="zh-CN"/>
              </w:rPr>
            </w:pPr>
            <w:ins w:id="36855" w:author="BigCREditor-RAN4#104-bis" w:date="2022-10-21T13:57:00Z">
              <w:r w:rsidRPr="00020619">
                <w:rPr>
                  <w:lang w:val="en-US" w:eastAsia="ja-JP"/>
                </w:rPr>
                <w:t>N/A</w:t>
              </w:r>
            </w:ins>
          </w:p>
        </w:tc>
        <w:tc>
          <w:tcPr>
            <w:tcW w:w="1842" w:type="dxa"/>
            <w:gridSpan w:val="2"/>
            <w:tcBorders>
              <w:top w:val="single" w:sz="4" w:space="0" w:color="auto"/>
              <w:left w:val="single" w:sz="4" w:space="0" w:color="auto"/>
              <w:bottom w:val="single" w:sz="4" w:space="0" w:color="auto"/>
              <w:right w:val="single" w:sz="4" w:space="0" w:color="auto"/>
            </w:tcBorders>
          </w:tcPr>
          <w:p w14:paraId="727925E3" w14:textId="77777777" w:rsidR="008A3FFB" w:rsidRPr="00020619" w:rsidRDefault="008A3FFB" w:rsidP="00BB34DD">
            <w:pPr>
              <w:pStyle w:val="TAC"/>
              <w:rPr>
                <w:ins w:id="36856" w:author="BigCREditor-RAN4#104-bis" w:date="2022-10-21T13:57:00Z"/>
                <w:rFonts w:cs="v4.2.0"/>
                <w:lang w:eastAsia="zh-CN"/>
              </w:rPr>
            </w:pPr>
            <w:ins w:id="36857" w:author="BigCREditor-RAN4#104-bis" w:date="2022-10-21T13:57:00Z">
              <w:r w:rsidRPr="00020619">
                <w:rPr>
                  <w:lang w:val="en-US" w:eastAsia="ja-JP"/>
                </w:rPr>
                <w:t>N/A</w:t>
              </w:r>
            </w:ins>
          </w:p>
        </w:tc>
      </w:tr>
      <w:tr w:rsidR="008A3FFB" w:rsidRPr="00020619" w14:paraId="5B381AEA" w14:textId="77777777" w:rsidTr="00BB34DD">
        <w:trPr>
          <w:cantSplit/>
          <w:jc w:val="center"/>
          <w:ins w:id="36858"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604AE96C" w14:textId="77777777" w:rsidR="008A3FFB" w:rsidRPr="00020619" w:rsidRDefault="008A3FFB" w:rsidP="00BB34DD">
            <w:pPr>
              <w:pStyle w:val="TAL"/>
              <w:rPr>
                <w:ins w:id="36859"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4E9CC45" w14:textId="77777777" w:rsidR="008A3FFB" w:rsidRPr="00020619" w:rsidRDefault="008A3FFB" w:rsidP="00BB34DD">
            <w:pPr>
              <w:pStyle w:val="TAC"/>
              <w:rPr>
                <w:ins w:id="36860"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084E4C76" w14:textId="77777777" w:rsidR="008A3FFB" w:rsidRPr="00020619" w:rsidRDefault="008A3FFB" w:rsidP="00BB34DD">
            <w:pPr>
              <w:pStyle w:val="TAC"/>
              <w:rPr>
                <w:ins w:id="36861" w:author="BigCREditor-RAN4#104-bis" w:date="2022-10-21T13:57:00Z"/>
                <w:rFonts w:cs="v4.2.0"/>
                <w:lang w:eastAsia="zh-CN"/>
              </w:rPr>
            </w:pPr>
            <w:ins w:id="36862"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3ED7F2BB" w14:textId="77777777" w:rsidR="008A3FFB" w:rsidRPr="00020619" w:rsidRDefault="008A3FFB" w:rsidP="00BB34DD">
            <w:pPr>
              <w:pStyle w:val="TAC"/>
              <w:rPr>
                <w:ins w:id="36863" w:author="BigCREditor-RAN4#104-bis" w:date="2022-10-21T13:57:00Z"/>
                <w:rFonts w:cs="v4.2.0"/>
                <w:lang w:eastAsia="zh-CN"/>
              </w:rPr>
            </w:pPr>
            <w:ins w:id="36864" w:author="BigCREditor-RAN4#104-bis" w:date="2022-10-21T13:57:00Z">
              <w:r w:rsidRPr="00020619">
                <w:rPr>
                  <w:lang w:val="en-US" w:eastAsia="ja-JP"/>
                </w:rPr>
                <w:t>TDDConf.1.1</w:t>
              </w:r>
            </w:ins>
          </w:p>
        </w:tc>
        <w:tc>
          <w:tcPr>
            <w:tcW w:w="1842" w:type="dxa"/>
            <w:gridSpan w:val="2"/>
            <w:tcBorders>
              <w:top w:val="single" w:sz="4" w:space="0" w:color="auto"/>
              <w:left w:val="single" w:sz="4" w:space="0" w:color="auto"/>
              <w:bottom w:val="single" w:sz="4" w:space="0" w:color="auto"/>
              <w:right w:val="single" w:sz="4" w:space="0" w:color="auto"/>
            </w:tcBorders>
          </w:tcPr>
          <w:p w14:paraId="7D87BBAF" w14:textId="77777777" w:rsidR="008A3FFB" w:rsidRPr="00020619" w:rsidRDefault="008A3FFB" w:rsidP="00BB34DD">
            <w:pPr>
              <w:pStyle w:val="TAC"/>
              <w:rPr>
                <w:ins w:id="36865" w:author="BigCREditor-RAN4#104-bis" w:date="2022-10-21T13:57:00Z"/>
                <w:rFonts w:cs="v4.2.0"/>
                <w:lang w:eastAsia="zh-CN"/>
              </w:rPr>
            </w:pPr>
            <w:ins w:id="36866" w:author="BigCREditor-RAN4#104-bis" w:date="2022-10-21T13:57:00Z">
              <w:r w:rsidRPr="00020619">
                <w:rPr>
                  <w:lang w:val="en-US" w:eastAsia="ja-JP"/>
                </w:rPr>
                <w:t>TDDConf.1.1</w:t>
              </w:r>
            </w:ins>
          </w:p>
        </w:tc>
      </w:tr>
      <w:tr w:rsidR="008A3FFB" w:rsidRPr="00020619" w14:paraId="17A15CEC" w14:textId="77777777" w:rsidTr="00BB34DD">
        <w:trPr>
          <w:cantSplit/>
          <w:jc w:val="center"/>
          <w:ins w:id="36867"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126D640B" w14:textId="77777777" w:rsidR="008A3FFB" w:rsidRPr="00020619" w:rsidRDefault="008A3FFB" w:rsidP="00BB34DD">
            <w:pPr>
              <w:pStyle w:val="TAL"/>
              <w:rPr>
                <w:ins w:id="36868"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9A3B618" w14:textId="77777777" w:rsidR="008A3FFB" w:rsidRPr="00020619" w:rsidRDefault="008A3FFB" w:rsidP="00BB34DD">
            <w:pPr>
              <w:pStyle w:val="TAC"/>
              <w:rPr>
                <w:ins w:id="36869"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688D5DC1" w14:textId="77777777" w:rsidR="008A3FFB" w:rsidRPr="00020619" w:rsidRDefault="008A3FFB" w:rsidP="00BB34DD">
            <w:pPr>
              <w:pStyle w:val="TAC"/>
              <w:rPr>
                <w:ins w:id="36870" w:author="BigCREditor-RAN4#104-bis" w:date="2022-10-21T13:57:00Z"/>
                <w:rFonts w:cs="v4.2.0"/>
                <w:lang w:eastAsia="zh-CN"/>
              </w:rPr>
            </w:pPr>
            <w:ins w:id="36871"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1252A74F" w14:textId="77777777" w:rsidR="008A3FFB" w:rsidRPr="00020619" w:rsidRDefault="008A3FFB" w:rsidP="00BB34DD">
            <w:pPr>
              <w:pStyle w:val="TAC"/>
              <w:rPr>
                <w:ins w:id="36872" w:author="BigCREditor-RAN4#104-bis" w:date="2022-10-21T13:57:00Z"/>
                <w:rFonts w:cs="v4.2.0"/>
                <w:lang w:eastAsia="zh-CN"/>
              </w:rPr>
            </w:pPr>
            <w:ins w:id="36873" w:author="BigCREditor-RAN4#104-bis" w:date="2022-10-21T13:57:00Z">
              <w:r w:rsidRPr="00020619">
                <w:rPr>
                  <w:lang w:val="en-US" w:eastAsia="ja-JP"/>
                </w:rPr>
                <w:t>TDDConf.2.1</w:t>
              </w:r>
            </w:ins>
          </w:p>
        </w:tc>
        <w:tc>
          <w:tcPr>
            <w:tcW w:w="1842" w:type="dxa"/>
            <w:gridSpan w:val="2"/>
            <w:tcBorders>
              <w:top w:val="single" w:sz="4" w:space="0" w:color="auto"/>
              <w:left w:val="single" w:sz="4" w:space="0" w:color="auto"/>
              <w:bottom w:val="single" w:sz="4" w:space="0" w:color="auto"/>
              <w:right w:val="single" w:sz="4" w:space="0" w:color="auto"/>
            </w:tcBorders>
          </w:tcPr>
          <w:p w14:paraId="07E92E49" w14:textId="77777777" w:rsidR="008A3FFB" w:rsidRPr="00020619" w:rsidRDefault="008A3FFB" w:rsidP="00BB34DD">
            <w:pPr>
              <w:pStyle w:val="TAC"/>
              <w:rPr>
                <w:ins w:id="36874" w:author="BigCREditor-RAN4#104-bis" w:date="2022-10-21T13:57:00Z"/>
                <w:rFonts w:cs="v4.2.0"/>
                <w:lang w:eastAsia="zh-CN"/>
              </w:rPr>
            </w:pPr>
            <w:ins w:id="36875" w:author="BigCREditor-RAN4#104-bis" w:date="2022-10-21T13:57:00Z">
              <w:r w:rsidRPr="00020619">
                <w:rPr>
                  <w:lang w:val="en-US" w:eastAsia="ja-JP"/>
                </w:rPr>
                <w:t>TDDConf.2.1</w:t>
              </w:r>
            </w:ins>
          </w:p>
        </w:tc>
      </w:tr>
      <w:tr w:rsidR="008A3FFB" w:rsidRPr="00020619" w14:paraId="37A191EF" w14:textId="77777777" w:rsidTr="00BB34DD">
        <w:trPr>
          <w:cantSplit/>
          <w:trHeight w:val="229"/>
          <w:jc w:val="center"/>
          <w:ins w:id="36876"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24767844" w14:textId="77777777" w:rsidR="008A3FFB" w:rsidRPr="00020619" w:rsidRDefault="008A3FFB" w:rsidP="00BB34DD">
            <w:pPr>
              <w:pStyle w:val="TAL"/>
              <w:rPr>
                <w:ins w:id="36877" w:author="BigCREditor-RAN4#104-bis" w:date="2022-10-21T13:57:00Z"/>
                <w:lang w:val="it-IT" w:eastAsia="zh-CN"/>
              </w:rPr>
            </w:pPr>
            <w:ins w:id="36878" w:author="BigCREditor-RAN4#104-bis" w:date="2022-10-21T13:57:00Z">
              <w:r w:rsidRPr="00020619">
                <w:t>PDSCH RMC configuration</w:t>
              </w:r>
            </w:ins>
          </w:p>
        </w:tc>
        <w:tc>
          <w:tcPr>
            <w:tcW w:w="1701" w:type="dxa"/>
            <w:vMerge w:val="restart"/>
            <w:tcBorders>
              <w:top w:val="single" w:sz="4" w:space="0" w:color="auto"/>
              <w:left w:val="single" w:sz="4" w:space="0" w:color="auto"/>
              <w:bottom w:val="single" w:sz="4" w:space="0" w:color="auto"/>
              <w:right w:val="single" w:sz="4" w:space="0" w:color="auto"/>
            </w:tcBorders>
          </w:tcPr>
          <w:p w14:paraId="6FF09AD2" w14:textId="77777777" w:rsidR="008A3FFB" w:rsidRPr="00020619" w:rsidRDefault="008A3FFB" w:rsidP="00BB34DD">
            <w:pPr>
              <w:pStyle w:val="TAC"/>
              <w:rPr>
                <w:ins w:id="36879" w:author="BigCREditor-RAN4#104-bis" w:date="2022-10-21T13:57:00Z"/>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7C706D7C" w14:textId="77777777" w:rsidR="008A3FFB" w:rsidRPr="00020619" w:rsidRDefault="008A3FFB" w:rsidP="00BB34DD">
            <w:pPr>
              <w:pStyle w:val="TAC"/>
              <w:rPr>
                <w:ins w:id="36880" w:author="BigCREditor-RAN4#104-bis" w:date="2022-10-21T13:57:00Z"/>
                <w:rFonts w:cs="v4.2.0"/>
                <w:lang w:eastAsia="zh-CN"/>
              </w:rPr>
            </w:pPr>
            <w:ins w:id="36881" w:author="BigCREditor-RAN4#104-bis" w:date="2022-10-21T13:57: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tcPr>
          <w:p w14:paraId="0025305A" w14:textId="77777777" w:rsidR="008A3FFB" w:rsidRPr="00020619" w:rsidRDefault="008A3FFB" w:rsidP="00BB34DD">
            <w:pPr>
              <w:pStyle w:val="TAC"/>
              <w:rPr>
                <w:ins w:id="36882" w:author="BigCREditor-RAN4#104-bis" w:date="2022-10-21T13:57:00Z"/>
                <w:rFonts w:cs="v4.2.0"/>
                <w:lang w:eastAsia="zh-CN"/>
              </w:rPr>
            </w:pPr>
            <w:ins w:id="36883" w:author="BigCREditor-RAN4#104-bis" w:date="2022-10-21T13:57:00Z">
              <w:r w:rsidRPr="00020619">
                <w:rPr>
                  <w:rFonts w:cs="v4.2.0"/>
                  <w:lang w:eastAsia="zh-CN"/>
                </w:rPr>
                <w:t>SR.1.1 FDD</w:t>
              </w:r>
            </w:ins>
          </w:p>
        </w:tc>
        <w:tc>
          <w:tcPr>
            <w:tcW w:w="1842" w:type="dxa"/>
            <w:gridSpan w:val="2"/>
            <w:vMerge w:val="restart"/>
            <w:tcBorders>
              <w:top w:val="single" w:sz="4" w:space="0" w:color="auto"/>
              <w:left w:val="single" w:sz="4" w:space="0" w:color="auto"/>
              <w:bottom w:val="single" w:sz="4" w:space="0" w:color="auto"/>
              <w:right w:val="single" w:sz="4" w:space="0" w:color="auto"/>
            </w:tcBorders>
          </w:tcPr>
          <w:p w14:paraId="2DBC9B61" w14:textId="77777777" w:rsidR="008A3FFB" w:rsidRPr="00020619" w:rsidRDefault="008A3FFB" w:rsidP="00BB34DD">
            <w:pPr>
              <w:pStyle w:val="TAC"/>
              <w:rPr>
                <w:ins w:id="36884" w:author="BigCREditor-RAN4#104-bis" w:date="2022-10-21T13:57:00Z"/>
                <w:rFonts w:cs="v4.2.0"/>
                <w:lang w:eastAsia="zh-CN"/>
              </w:rPr>
            </w:pPr>
            <w:ins w:id="36885" w:author="BigCREditor-RAN4#104-bis" w:date="2022-10-21T13:57:00Z">
              <w:r w:rsidRPr="00020619">
                <w:rPr>
                  <w:rFonts w:cs="v4.2.0"/>
                  <w:lang w:eastAsia="zh-CN"/>
                </w:rPr>
                <w:t>N/A</w:t>
              </w:r>
            </w:ins>
          </w:p>
        </w:tc>
      </w:tr>
      <w:tr w:rsidR="008A3FFB" w:rsidRPr="00020619" w14:paraId="7A9DD7F8" w14:textId="77777777" w:rsidTr="00BB34DD">
        <w:trPr>
          <w:cantSplit/>
          <w:trHeight w:val="229"/>
          <w:jc w:val="center"/>
          <w:ins w:id="36886"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4C6860CE" w14:textId="77777777" w:rsidR="008A3FFB" w:rsidRPr="00020619" w:rsidRDefault="008A3FFB" w:rsidP="00BB34DD">
            <w:pPr>
              <w:pStyle w:val="TAL"/>
              <w:rPr>
                <w:ins w:id="36887"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B5696A7" w14:textId="77777777" w:rsidR="008A3FFB" w:rsidRPr="00020619" w:rsidRDefault="008A3FFB" w:rsidP="00BB34DD">
            <w:pPr>
              <w:pStyle w:val="TAC"/>
              <w:rPr>
                <w:ins w:id="36888" w:author="BigCREditor-RAN4#104-bis" w:date="2022-10-21T13:57:00Z"/>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23DE5A03" w14:textId="77777777" w:rsidR="008A3FFB" w:rsidRPr="00020619" w:rsidRDefault="008A3FFB" w:rsidP="00BB34DD">
            <w:pPr>
              <w:pStyle w:val="TAC"/>
              <w:rPr>
                <w:ins w:id="36889" w:author="BigCREditor-RAN4#104-bis" w:date="2022-10-21T13:57:00Z"/>
                <w:rFonts w:cs="v4.2.0"/>
                <w:lang w:eastAsia="zh-CN"/>
              </w:rPr>
            </w:pPr>
            <w:ins w:id="36890"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242FFAA9" w14:textId="77777777" w:rsidR="008A3FFB" w:rsidRPr="00020619" w:rsidRDefault="008A3FFB" w:rsidP="00BB34DD">
            <w:pPr>
              <w:pStyle w:val="TAC"/>
              <w:rPr>
                <w:ins w:id="36891" w:author="BigCREditor-RAN4#104-bis" w:date="2022-10-21T13:57:00Z"/>
                <w:rFonts w:cs="v4.2.0"/>
                <w:lang w:eastAsia="zh-CN"/>
              </w:rPr>
            </w:pPr>
            <w:ins w:id="36892" w:author="BigCREditor-RAN4#104-bis" w:date="2022-10-21T13:57:00Z">
              <w:r w:rsidRPr="00020619">
                <w:rPr>
                  <w:rFonts w:cs="v4.2.0"/>
                  <w:lang w:eastAsia="zh-CN"/>
                </w:rPr>
                <w:t>SR.1.1 TDD</w:t>
              </w:r>
            </w:ins>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5FAFE981" w14:textId="77777777" w:rsidR="008A3FFB" w:rsidRPr="00020619" w:rsidRDefault="008A3FFB" w:rsidP="00BB34DD">
            <w:pPr>
              <w:pStyle w:val="TAC"/>
              <w:rPr>
                <w:ins w:id="36893" w:author="BigCREditor-RAN4#104-bis" w:date="2022-10-21T13:57:00Z"/>
                <w:rFonts w:cs="v4.2.0"/>
                <w:lang w:eastAsia="zh-CN"/>
              </w:rPr>
            </w:pPr>
          </w:p>
        </w:tc>
      </w:tr>
      <w:tr w:rsidR="008A3FFB" w:rsidRPr="00020619" w14:paraId="3C0294FF" w14:textId="77777777" w:rsidTr="00BB34DD">
        <w:trPr>
          <w:cantSplit/>
          <w:trHeight w:val="229"/>
          <w:jc w:val="center"/>
          <w:ins w:id="36894"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14734AB2" w14:textId="77777777" w:rsidR="008A3FFB" w:rsidRPr="00020619" w:rsidRDefault="008A3FFB" w:rsidP="00BB34DD">
            <w:pPr>
              <w:pStyle w:val="TAL"/>
              <w:rPr>
                <w:ins w:id="36895"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26053D0C" w14:textId="77777777" w:rsidR="008A3FFB" w:rsidRPr="00020619" w:rsidRDefault="008A3FFB" w:rsidP="00BB34DD">
            <w:pPr>
              <w:pStyle w:val="TAC"/>
              <w:rPr>
                <w:ins w:id="36896" w:author="BigCREditor-RAN4#104-bis" w:date="2022-10-21T13:57:00Z"/>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3203B98C" w14:textId="77777777" w:rsidR="008A3FFB" w:rsidRPr="00020619" w:rsidRDefault="008A3FFB" w:rsidP="00BB34DD">
            <w:pPr>
              <w:pStyle w:val="TAC"/>
              <w:rPr>
                <w:ins w:id="36897" w:author="BigCREditor-RAN4#104-bis" w:date="2022-10-21T13:57:00Z"/>
                <w:rFonts w:cs="v4.2.0"/>
                <w:lang w:eastAsia="zh-CN"/>
              </w:rPr>
            </w:pPr>
            <w:ins w:id="36898"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53F1EE93" w14:textId="77777777" w:rsidR="008A3FFB" w:rsidRPr="00020619" w:rsidRDefault="008A3FFB" w:rsidP="00BB34DD">
            <w:pPr>
              <w:pStyle w:val="TAC"/>
              <w:rPr>
                <w:ins w:id="36899" w:author="BigCREditor-RAN4#104-bis" w:date="2022-10-21T13:57:00Z"/>
                <w:rFonts w:cs="v4.2.0"/>
                <w:lang w:eastAsia="zh-CN"/>
              </w:rPr>
            </w:pPr>
            <w:ins w:id="36900" w:author="BigCREditor-RAN4#104-bis" w:date="2022-10-21T13:57:00Z">
              <w:r w:rsidRPr="00020619">
                <w:rPr>
                  <w:rFonts w:cs="v4.2.0"/>
                  <w:lang w:eastAsia="zh-CN"/>
                </w:rPr>
                <w:t>SR.2.1 TDD</w:t>
              </w:r>
            </w:ins>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035A5885" w14:textId="77777777" w:rsidR="008A3FFB" w:rsidRPr="00020619" w:rsidRDefault="008A3FFB" w:rsidP="00BB34DD">
            <w:pPr>
              <w:pStyle w:val="TAC"/>
              <w:rPr>
                <w:ins w:id="36901" w:author="BigCREditor-RAN4#104-bis" w:date="2022-10-21T13:57:00Z"/>
                <w:rFonts w:cs="v4.2.0"/>
                <w:lang w:eastAsia="zh-CN"/>
              </w:rPr>
            </w:pPr>
          </w:p>
        </w:tc>
      </w:tr>
      <w:tr w:rsidR="008A3FFB" w:rsidRPr="00020619" w14:paraId="0DC26B7C" w14:textId="77777777" w:rsidTr="00BB34DD">
        <w:trPr>
          <w:cantSplit/>
          <w:trHeight w:val="229"/>
          <w:jc w:val="center"/>
          <w:ins w:id="36902"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4A1ADAB2" w14:textId="77777777" w:rsidR="008A3FFB" w:rsidRPr="00020619" w:rsidRDefault="008A3FFB" w:rsidP="00BB34DD">
            <w:pPr>
              <w:pStyle w:val="TAL"/>
              <w:rPr>
                <w:ins w:id="36903" w:author="BigCREditor-RAN4#104-bis" w:date="2022-10-21T13:57:00Z"/>
                <w:lang w:val="it-IT" w:eastAsia="zh-CN"/>
              </w:rPr>
            </w:pPr>
            <w:ins w:id="36904" w:author="BigCREditor-RAN4#104-bis" w:date="2022-10-21T13:57:00Z">
              <w:r w:rsidRPr="00020619">
                <w:t>RMSI CORESET RMC configuration</w:t>
              </w:r>
            </w:ins>
          </w:p>
        </w:tc>
        <w:tc>
          <w:tcPr>
            <w:tcW w:w="1701" w:type="dxa"/>
            <w:vMerge w:val="restart"/>
            <w:tcBorders>
              <w:top w:val="single" w:sz="4" w:space="0" w:color="auto"/>
              <w:left w:val="single" w:sz="4" w:space="0" w:color="auto"/>
              <w:bottom w:val="single" w:sz="4" w:space="0" w:color="auto"/>
              <w:right w:val="single" w:sz="4" w:space="0" w:color="auto"/>
            </w:tcBorders>
          </w:tcPr>
          <w:p w14:paraId="0344B343" w14:textId="77777777" w:rsidR="008A3FFB" w:rsidRPr="00020619" w:rsidRDefault="008A3FFB" w:rsidP="00BB34DD">
            <w:pPr>
              <w:pStyle w:val="TAC"/>
              <w:rPr>
                <w:ins w:id="36905"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7D9DC796" w14:textId="77777777" w:rsidR="008A3FFB" w:rsidRPr="00020619" w:rsidRDefault="008A3FFB" w:rsidP="00BB34DD">
            <w:pPr>
              <w:pStyle w:val="TAC"/>
              <w:rPr>
                <w:ins w:id="36906" w:author="BigCREditor-RAN4#104-bis" w:date="2022-10-21T13:57:00Z"/>
                <w:rFonts w:cs="v4.2.0"/>
                <w:lang w:eastAsia="zh-CN"/>
              </w:rPr>
            </w:pPr>
            <w:ins w:id="36907" w:author="BigCREditor-RAN4#104-bis" w:date="2022-10-21T13:57: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tcPr>
          <w:p w14:paraId="28FEB2D1" w14:textId="77777777" w:rsidR="008A3FFB" w:rsidRPr="00020619" w:rsidRDefault="008A3FFB" w:rsidP="00BB34DD">
            <w:pPr>
              <w:pStyle w:val="TAC"/>
              <w:rPr>
                <w:ins w:id="36908" w:author="BigCREditor-RAN4#104-bis" w:date="2022-10-21T13:57:00Z"/>
                <w:rFonts w:cs="v4.2.0"/>
                <w:lang w:eastAsia="zh-CN"/>
              </w:rPr>
            </w:pPr>
            <w:ins w:id="36909" w:author="BigCREditor-RAN4#104-bis" w:date="2022-10-21T13:57:00Z">
              <w:r w:rsidRPr="00020619">
                <w:rPr>
                  <w:rFonts w:cs="v4.2.0"/>
                  <w:lang w:eastAsia="zh-CN"/>
                </w:rPr>
                <w:t>CR.1.1 FDD</w:t>
              </w:r>
            </w:ins>
          </w:p>
        </w:tc>
        <w:tc>
          <w:tcPr>
            <w:tcW w:w="1842" w:type="dxa"/>
            <w:gridSpan w:val="2"/>
            <w:tcBorders>
              <w:top w:val="single" w:sz="4" w:space="0" w:color="auto"/>
              <w:left w:val="single" w:sz="4" w:space="0" w:color="auto"/>
              <w:bottom w:val="single" w:sz="4" w:space="0" w:color="auto"/>
              <w:right w:val="single" w:sz="4" w:space="0" w:color="auto"/>
            </w:tcBorders>
          </w:tcPr>
          <w:p w14:paraId="4E1EC6EE" w14:textId="77777777" w:rsidR="008A3FFB" w:rsidRPr="00020619" w:rsidRDefault="008A3FFB" w:rsidP="00BB34DD">
            <w:pPr>
              <w:pStyle w:val="TAC"/>
              <w:rPr>
                <w:ins w:id="36910" w:author="BigCREditor-RAN4#104-bis" w:date="2022-10-21T13:57:00Z"/>
                <w:rFonts w:cs="v4.2.0"/>
                <w:lang w:eastAsia="zh-CN"/>
              </w:rPr>
            </w:pPr>
            <w:ins w:id="36911" w:author="BigCREditor-RAN4#104-bis" w:date="2022-10-21T13:57:00Z">
              <w:r w:rsidRPr="00020619">
                <w:rPr>
                  <w:rFonts w:cs="v4.2.0"/>
                  <w:lang w:eastAsia="zh-CN"/>
                </w:rPr>
                <w:t>CR.1.1 FDD</w:t>
              </w:r>
            </w:ins>
          </w:p>
        </w:tc>
      </w:tr>
      <w:tr w:rsidR="008A3FFB" w:rsidRPr="00020619" w14:paraId="04E8141E" w14:textId="77777777" w:rsidTr="00BB34DD">
        <w:trPr>
          <w:cantSplit/>
          <w:trHeight w:val="229"/>
          <w:jc w:val="center"/>
          <w:ins w:id="36912"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76A23169" w14:textId="77777777" w:rsidR="008A3FFB" w:rsidRPr="00020619" w:rsidRDefault="008A3FFB" w:rsidP="00BB34DD">
            <w:pPr>
              <w:pStyle w:val="TAL"/>
              <w:rPr>
                <w:ins w:id="36913"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74E8048" w14:textId="77777777" w:rsidR="008A3FFB" w:rsidRPr="00020619" w:rsidRDefault="008A3FFB" w:rsidP="00BB34DD">
            <w:pPr>
              <w:pStyle w:val="TAC"/>
              <w:rPr>
                <w:ins w:id="36914"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299C1CCE" w14:textId="77777777" w:rsidR="008A3FFB" w:rsidRPr="00020619" w:rsidRDefault="008A3FFB" w:rsidP="00BB34DD">
            <w:pPr>
              <w:pStyle w:val="TAC"/>
              <w:rPr>
                <w:ins w:id="36915" w:author="BigCREditor-RAN4#104-bis" w:date="2022-10-21T13:57:00Z"/>
                <w:rFonts w:cs="v4.2.0"/>
                <w:lang w:eastAsia="zh-CN"/>
              </w:rPr>
            </w:pPr>
            <w:ins w:id="36916"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6509CBB9" w14:textId="77777777" w:rsidR="008A3FFB" w:rsidRPr="00020619" w:rsidRDefault="008A3FFB" w:rsidP="00BB34DD">
            <w:pPr>
              <w:pStyle w:val="TAC"/>
              <w:rPr>
                <w:ins w:id="36917" w:author="BigCREditor-RAN4#104-bis" w:date="2022-10-21T13:57:00Z"/>
                <w:rFonts w:cs="v4.2.0"/>
                <w:lang w:eastAsia="zh-CN"/>
              </w:rPr>
            </w:pPr>
            <w:ins w:id="36918" w:author="BigCREditor-RAN4#104-bis" w:date="2022-10-21T13:57:00Z">
              <w:r w:rsidRPr="00020619">
                <w:rPr>
                  <w:rFonts w:cs="v4.2.0"/>
                  <w:lang w:eastAsia="zh-CN"/>
                </w:rPr>
                <w:t>CR.1.1 TDD</w:t>
              </w:r>
            </w:ins>
          </w:p>
        </w:tc>
        <w:tc>
          <w:tcPr>
            <w:tcW w:w="1842" w:type="dxa"/>
            <w:gridSpan w:val="2"/>
            <w:tcBorders>
              <w:top w:val="single" w:sz="4" w:space="0" w:color="auto"/>
              <w:left w:val="single" w:sz="4" w:space="0" w:color="auto"/>
              <w:bottom w:val="single" w:sz="4" w:space="0" w:color="auto"/>
              <w:right w:val="single" w:sz="4" w:space="0" w:color="auto"/>
            </w:tcBorders>
          </w:tcPr>
          <w:p w14:paraId="43D95D96" w14:textId="77777777" w:rsidR="008A3FFB" w:rsidRPr="00020619" w:rsidRDefault="008A3FFB" w:rsidP="00BB34DD">
            <w:pPr>
              <w:pStyle w:val="TAC"/>
              <w:rPr>
                <w:ins w:id="36919" w:author="BigCREditor-RAN4#104-bis" w:date="2022-10-21T13:57:00Z"/>
                <w:rFonts w:cs="v4.2.0"/>
                <w:lang w:eastAsia="zh-CN"/>
              </w:rPr>
            </w:pPr>
            <w:ins w:id="36920" w:author="BigCREditor-RAN4#104-bis" w:date="2022-10-21T13:57:00Z">
              <w:r w:rsidRPr="00020619">
                <w:rPr>
                  <w:rFonts w:cs="v4.2.0"/>
                  <w:lang w:eastAsia="zh-CN"/>
                </w:rPr>
                <w:t>CR.1.1 TDD</w:t>
              </w:r>
            </w:ins>
          </w:p>
        </w:tc>
      </w:tr>
      <w:tr w:rsidR="008A3FFB" w:rsidRPr="00020619" w14:paraId="1483A28D" w14:textId="77777777" w:rsidTr="00BB34DD">
        <w:trPr>
          <w:cantSplit/>
          <w:trHeight w:val="229"/>
          <w:jc w:val="center"/>
          <w:ins w:id="36921"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56588775" w14:textId="77777777" w:rsidR="008A3FFB" w:rsidRPr="00020619" w:rsidRDefault="008A3FFB" w:rsidP="00BB34DD">
            <w:pPr>
              <w:pStyle w:val="TAL"/>
              <w:rPr>
                <w:ins w:id="36922"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D517510" w14:textId="77777777" w:rsidR="008A3FFB" w:rsidRPr="00020619" w:rsidRDefault="008A3FFB" w:rsidP="00BB34DD">
            <w:pPr>
              <w:pStyle w:val="TAC"/>
              <w:rPr>
                <w:ins w:id="36923"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5904AD52" w14:textId="77777777" w:rsidR="008A3FFB" w:rsidRPr="00020619" w:rsidRDefault="008A3FFB" w:rsidP="00BB34DD">
            <w:pPr>
              <w:pStyle w:val="TAC"/>
              <w:rPr>
                <w:ins w:id="36924" w:author="BigCREditor-RAN4#104-bis" w:date="2022-10-21T13:57:00Z"/>
                <w:rFonts w:cs="v4.2.0"/>
                <w:lang w:eastAsia="zh-CN"/>
              </w:rPr>
            </w:pPr>
            <w:ins w:id="36925"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2379F9B5" w14:textId="77777777" w:rsidR="008A3FFB" w:rsidRPr="00020619" w:rsidRDefault="008A3FFB" w:rsidP="00BB34DD">
            <w:pPr>
              <w:pStyle w:val="TAC"/>
              <w:rPr>
                <w:ins w:id="36926" w:author="BigCREditor-RAN4#104-bis" w:date="2022-10-21T13:57:00Z"/>
                <w:rFonts w:cs="v4.2.0"/>
                <w:lang w:eastAsia="zh-CN"/>
              </w:rPr>
            </w:pPr>
            <w:ins w:id="36927" w:author="BigCREditor-RAN4#104-bis" w:date="2022-10-21T13:57:00Z">
              <w:r w:rsidRPr="00020619">
                <w:rPr>
                  <w:rFonts w:cs="v4.2.0"/>
                  <w:lang w:eastAsia="zh-CN"/>
                </w:rPr>
                <w:t>CR.2.1 TDD</w:t>
              </w:r>
            </w:ins>
          </w:p>
        </w:tc>
        <w:tc>
          <w:tcPr>
            <w:tcW w:w="1842" w:type="dxa"/>
            <w:gridSpan w:val="2"/>
            <w:tcBorders>
              <w:top w:val="single" w:sz="4" w:space="0" w:color="auto"/>
              <w:left w:val="single" w:sz="4" w:space="0" w:color="auto"/>
              <w:bottom w:val="single" w:sz="4" w:space="0" w:color="auto"/>
              <w:right w:val="single" w:sz="4" w:space="0" w:color="auto"/>
            </w:tcBorders>
          </w:tcPr>
          <w:p w14:paraId="196D6335" w14:textId="77777777" w:rsidR="008A3FFB" w:rsidRPr="00020619" w:rsidRDefault="008A3FFB" w:rsidP="00BB34DD">
            <w:pPr>
              <w:pStyle w:val="TAC"/>
              <w:rPr>
                <w:ins w:id="36928" w:author="BigCREditor-RAN4#104-bis" w:date="2022-10-21T13:57:00Z"/>
                <w:rFonts w:cs="v4.2.0"/>
                <w:lang w:eastAsia="zh-CN"/>
              </w:rPr>
            </w:pPr>
            <w:ins w:id="36929" w:author="BigCREditor-RAN4#104-bis" w:date="2022-10-21T13:57:00Z">
              <w:r w:rsidRPr="00020619">
                <w:rPr>
                  <w:rFonts w:cs="v4.2.0"/>
                  <w:lang w:eastAsia="zh-CN"/>
                </w:rPr>
                <w:t>CR.2.1 TDD</w:t>
              </w:r>
            </w:ins>
          </w:p>
        </w:tc>
      </w:tr>
      <w:tr w:rsidR="008A3FFB" w:rsidRPr="00020619" w14:paraId="47BC7B90" w14:textId="77777777" w:rsidTr="00BB34DD">
        <w:trPr>
          <w:cantSplit/>
          <w:trHeight w:val="229"/>
          <w:jc w:val="center"/>
          <w:ins w:id="36930"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18FFBAD7" w14:textId="77777777" w:rsidR="008A3FFB" w:rsidRPr="00020619" w:rsidRDefault="008A3FFB" w:rsidP="00BB34DD">
            <w:pPr>
              <w:pStyle w:val="TAL"/>
              <w:rPr>
                <w:ins w:id="36931" w:author="BigCREditor-RAN4#104-bis" w:date="2022-10-21T13:57:00Z"/>
                <w:lang w:eastAsia="zh-CN"/>
              </w:rPr>
            </w:pPr>
            <w:ins w:id="36932" w:author="BigCREditor-RAN4#104-bis" w:date="2022-10-21T13:57:00Z">
              <w:r w:rsidRPr="00020619">
                <w:rPr>
                  <w:lang w:eastAsia="zh-CN"/>
                </w:rPr>
                <w:t>Dedicated CORESET RMC configuration</w:t>
              </w:r>
            </w:ins>
          </w:p>
        </w:tc>
        <w:tc>
          <w:tcPr>
            <w:tcW w:w="1701" w:type="dxa"/>
            <w:vMerge w:val="restart"/>
            <w:tcBorders>
              <w:top w:val="single" w:sz="4" w:space="0" w:color="auto"/>
              <w:left w:val="single" w:sz="4" w:space="0" w:color="auto"/>
              <w:bottom w:val="single" w:sz="4" w:space="0" w:color="auto"/>
              <w:right w:val="single" w:sz="4" w:space="0" w:color="auto"/>
            </w:tcBorders>
          </w:tcPr>
          <w:p w14:paraId="25AF85C0" w14:textId="77777777" w:rsidR="008A3FFB" w:rsidRPr="00020619" w:rsidRDefault="008A3FFB" w:rsidP="00BB34DD">
            <w:pPr>
              <w:pStyle w:val="TAC"/>
              <w:rPr>
                <w:ins w:id="36933"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59AAE0B4" w14:textId="77777777" w:rsidR="008A3FFB" w:rsidRPr="00020619" w:rsidRDefault="008A3FFB" w:rsidP="00BB34DD">
            <w:pPr>
              <w:pStyle w:val="TAC"/>
              <w:rPr>
                <w:ins w:id="36934" w:author="BigCREditor-RAN4#104-bis" w:date="2022-10-21T13:57:00Z"/>
                <w:rFonts w:cs="v4.2.0"/>
                <w:lang w:eastAsia="zh-CN"/>
              </w:rPr>
            </w:pPr>
            <w:ins w:id="36935" w:author="BigCREditor-RAN4#104-bis" w:date="2022-10-21T13:57: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tcPr>
          <w:p w14:paraId="0B7B3DF3" w14:textId="77777777" w:rsidR="008A3FFB" w:rsidRPr="00020619" w:rsidRDefault="008A3FFB" w:rsidP="00BB34DD">
            <w:pPr>
              <w:pStyle w:val="TAC"/>
              <w:rPr>
                <w:ins w:id="36936" w:author="BigCREditor-RAN4#104-bis" w:date="2022-10-21T13:57:00Z"/>
                <w:rFonts w:cs="v4.2.0"/>
                <w:lang w:eastAsia="zh-CN"/>
              </w:rPr>
            </w:pPr>
            <w:ins w:id="36937" w:author="BigCREditor-RAN4#104-bis" w:date="2022-10-21T13:57:00Z">
              <w:r w:rsidRPr="00020619">
                <w:rPr>
                  <w:rFonts w:cs="v4.2.0"/>
                  <w:lang w:eastAsia="zh-CN"/>
                </w:rPr>
                <w:t>CCR.1.1 FDD</w:t>
              </w:r>
            </w:ins>
          </w:p>
        </w:tc>
        <w:tc>
          <w:tcPr>
            <w:tcW w:w="1842" w:type="dxa"/>
            <w:gridSpan w:val="2"/>
            <w:tcBorders>
              <w:top w:val="single" w:sz="4" w:space="0" w:color="auto"/>
              <w:left w:val="single" w:sz="4" w:space="0" w:color="auto"/>
              <w:bottom w:val="single" w:sz="4" w:space="0" w:color="auto"/>
              <w:right w:val="single" w:sz="4" w:space="0" w:color="auto"/>
            </w:tcBorders>
          </w:tcPr>
          <w:p w14:paraId="12043D9D" w14:textId="77777777" w:rsidR="008A3FFB" w:rsidRPr="00020619" w:rsidRDefault="008A3FFB" w:rsidP="00BB34DD">
            <w:pPr>
              <w:pStyle w:val="TAC"/>
              <w:rPr>
                <w:ins w:id="36938" w:author="BigCREditor-RAN4#104-bis" w:date="2022-10-21T13:57:00Z"/>
                <w:rFonts w:cs="v4.2.0"/>
                <w:lang w:eastAsia="zh-CN"/>
              </w:rPr>
            </w:pPr>
            <w:ins w:id="36939" w:author="BigCREditor-RAN4#104-bis" w:date="2022-10-21T13:57:00Z">
              <w:r w:rsidRPr="00020619">
                <w:rPr>
                  <w:rFonts w:cs="v4.2.0"/>
                  <w:lang w:eastAsia="zh-CN"/>
                </w:rPr>
                <w:t>CCR.1.1 FDD</w:t>
              </w:r>
            </w:ins>
          </w:p>
        </w:tc>
      </w:tr>
      <w:tr w:rsidR="008A3FFB" w:rsidRPr="00020619" w14:paraId="2A27219F" w14:textId="77777777" w:rsidTr="00BB34DD">
        <w:trPr>
          <w:cantSplit/>
          <w:trHeight w:val="229"/>
          <w:jc w:val="center"/>
          <w:ins w:id="36940"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24DD20C0" w14:textId="77777777" w:rsidR="008A3FFB" w:rsidRPr="00020619" w:rsidRDefault="008A3FFB" w:rsidP="00BB34DD">
            <w:pPr>
              <w:pStyle w:val="TAL"/>
              <w:rPr>
                <w:ins w:id="36941" w:author="BigCREditor-RAN4#104-bis" w:date="2022-10-21T13:57:00Z"/>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23E2CA2" w14:textId="77777777" w:rsidR="008A3FFB" w:rsidRPr="00020619" w:rsidRDefault="008A3FFB" w:rsidP="00BB34DD">
            <w:pPr>
              <w:pStyle w:val="TAC"/>
              <w:rPr>
                <w:ins w:id="36942"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3643163F" w14:textId="77777777" w:rsidR="008A3FFB" w:rsidRPr="00020619" w:rsidRDefault="008A3FFB" w:rsidP="00BB34DD">
            <w:pPr>
              <w:pStyle w:val="TAC"/>
              <w:rPr>
                <w:ins w:id="36943" w:author="BigCREditor-RAN4#104-bis" w:date="2022-10-21T13:57:00Z"/>
                <w:rFonts w:cs="v4.2.0"/>
                <w:lang w:eastAsia="zh-CN"/>
              </w:rPr>
            </w:pPr>
            <w:ins w:id="36944"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46B94F18" w14:textId="77777777" w:rsidR="008A3FFB" w:rsidRPr="00020619" w:rsidRDefault="008A3FFB" w:rsidP="00BB34DD">
            <w:pPr>
              <w:pStyle w:val="TAC"/>
              <w:rPr>
                <w:ins w:id="36945" w:author="BigCREditor-RAN4#104-bis" w:date="2022-10-21T13:57:00Z"/>
                <w:rFonts w:cs="v4.2.0"/>
                <w:lang w:eastAsia="zh-CN"/>
              </w:rPr>
            </w:pPr>
            <w:ins w:id="36946" w:author="BigCREditor-RAN4#104-bis" w:date="2022-10-21T13:57:00Z">
              <w:r w:rsidRPr="00020619">
                <w:rPr>
                  <w:rFonts w:cs="v4.2.0"/>
                  <w:lang w:eastAsia="zh-CN"/>
                </w:rPr>
                <w:t>CCR.1.1 TDD</w:t>
              </w:r>
            </w:ins>
          </w:p>
        </w:tc>
        <w:tc>
          <w:tcPr>
            <w:tcW w:w="1842" w:type="dxa"/>
            <w:gridSpan w:val="2"/>
            <w:tcBorders>
              <w:top w:val="single" w:sz="4" w:space="0" w:color="auto"/>
              <w:left w:val="single" w:sz="4" w:space="0" w:color="auto"/>
              <w:bottom w:val="single" w:sz="4" w:space="0" w:color="auto"/>
              <w:right w:val="single" w:sz="4" w:space="0" w:color="auto"/>
            </w:tcBorders>
          </w:tcPr>
          <w:p w14:paraId="4E1C2E40" w14:textId="77777777" w:rsidR="008A3FFB" w:rsidRPr="00020619" w:rsidRDefault="008A3FFB" w:rsidP="00BB34DD">
            <w:pPr>
              <w:pStyle w:val="TAC"/>
              <w:rPr>
                <w:ins w:id="36947" w:author="BigCREditor-RAN4#104-bis" w:date="2022-10-21T13:57:00Z"/>
                <w:rFonts w:cs="v4.2.0"/>
                <w:lang w:eastAsia="zh-CN"/>
              </w:rPr>
            </w:pPr>
            <w:ins w:id="36948" w:author="BigCREditor-RAN4#104-bis" w:date="2022-10-21T13:57:00Z">
              <w:r w:rsidRPr="00020619">
                <w:rPr>
                  <w:rFonts w:cs="v4.2.0"/>
                  <w:lang w:eastAsia="zh-CN"/>
                </w:rPr>
                <w:t>CCR.1.1 TDD</w:t>
              </w:r>
            </w:ins>
          </w:p>
        </w:tc>
      </w:tr>
      <w:tr w:rsidR="008A3FFB" w:rsidRPr="00020619" w14:paraId="2529FA7B" w14:textId="77777777" w:rsidTr="00BB34DD">
        <w:trPr>
          <w:cantSplit/>
          <w:trHeight w:val="229"/>
          <w:jc w:val="center"/>
          <w:ins w:id="36949"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A419878" w14:textId="77777777" w:rsidR="008A3FFB" w:rsidRPr="00020619" w:rsidRDefault="008A3FFB" w:rsidP="00BB34DD">
            <w:pPr>
              <w:pStyle w:val="TAL"/>
              <w:rPr>
                <w:ins w:id="36950" w:author="BigCREditor-RAN4#104-bis" w:date="2022-10-21T13:57:00Z"/>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18306EB" w14:textId="77777777" w:rsidR="008A3FFB" w:rsidRPr="00020619" w:rsidRDefault="008A3FFB" w:rsidP="00BB34DD">
            <w:pPr>
              <w:pStyle w:val="TAC"/>
              <w:rPr>
                <w:ins w:id="36951"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1AAD1840" w14:textId="77777777" w:rsidR="008A3FFB" w:rsidRPr="00020619" w:rsidRDefault="008A3FFB" w:rsidP="00BB34DD">
            <w:pPr>
              <w:pStyle w:val="TAC"/>
              <w:rPr>
                <w:ins w:id="36952" w:author="BigCREditor-RAN4#104-bis" w:date="2022-10-21T13:57:00Z"/>
                <w:rFonts w:cs="v4.2.0"/>
                <w:lang w:eastAsia="zh-CN"/>
              </w:rPr>
            </w:pPr>
            <w:ins w:id="36953"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7D880F89" w14:textId="77777777" w:rsidR="008A3FFB" w:rsidRPr="00020619" w:rsidRDefault="008A3FFB" w:rsidP="00BB34DD">
            <w:pPr>
              <w:pStyle w:val="TAC"/>
              <w:rPr>
                <w:ins w:id="36954" w:author="BigCREditor-RAN4#104-bis" w:date="2022-10-21T13:57:00Z"/>
                <w:rFonts w:cs="v4.2.0"/>
                <w:lang w:eastAsia="zh-CN"/>
              </w:rPr>
            </w:pPr>
            <w:ins w:id="36955" w:author="BigCREditor-RAN4#104-bis" w:date="2022-10-21T13:57:00Z">
              <w:r w:rsidRPr="00020619">
                <w:rPr>
                  <w:rFonts w:cs="v4.2.0"/>
                  <w:lang w:eastAsia="zh-CN"/>
                </w:rPr>
                <w:t>CCR.2.1 TDD</w:t>
              </w:r>
            </w:ins>
          </w:p>
        </w:tc>
        <w:tc>
          <w:tcPr>
            <w:tcW w:w="1842" w:type="dxa"/>
            <w:gridSpan w:val="2"/>
            <w:tcBorders>
              <w:top w:val="single" w:sz="4" w:space="0" w:color="auto"/>
              <w:left w:val="single" w:sz="4" w:space="0" w:color="auto"/>
              <w:bottom w:val="single" w:sz="4" w:space="0" w:color="auto"/>
              <w:right w:val="single" w:sz="4" w:space="0" w:color="auto"/>
            </w:tcBorders>
          </w:tcPr>
          <w:p w14:paraId="67C900A0" w14:textId="77777777" w:rsidR="008A3FFB" w:rsidRPr="00020619" w:rsidRDefault="008A3FFB" w:rsidP="00BB34DD">
            <w:pPr>
              <w:pStyle w:val="TAC"/>
              <w:rPr>
                <w:ins w:id="36956" w:author="BigCREditor-RAN4#104-bis" w:date="2022-10-21T13:57:00Z"/>
                <w:rFonts w:cs="v4.2.0"/>
                <w:lang w:eastAsia="zh-CN"/>
              </w:rPr>
            </w:pPr>
            <w:ins w:id="36957" w:author="BigCREditor-RAN4#104-bis" w:date="2022-10-21T13:57:00Z">
              <w:r w:rsidRPr="00020619">
                <w:rPr>
                  <w:rFonts w:cs="v4.2.0"/>
                  <w:lang w:eastAsia="zh-CN"/>
                </w:rPr>
                <w:t>CCR.2.1 TDD</w:t>
              </w:r>
            </w:ins>
          </w:p>
        </w:tc>
      </w:tr>
      <w:tr w:rsidR="008A3FFB" w:rsidRPr="00020619" w14:paraId="5C1E3AC2" w14:textId="77777777" w:rsidTr="00BB34DD">
        <w:trPr>
          <w:cantSplit/>
          <w:jc w:val="center"/>
          <w:ins w:id="36958"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567AF9EE" w14:textId="77777777" w:rsidR="008A3FFB" w:rsidRPr="00020619" w:rsidRDefault="008A3FFB" w:rsidP="00BB34DD">
            <w:pPr>
              <w:pStyle w:val="TAL"/>
              <w:rPr>
                <w:ins w:id="36959" w:author="BigCREditor-RAN4#104-bis" w:date="2022-10-21T13:57:00Z"/>
              </w:rPr>
            </w:pPr>
            <w:ins w:id="36960" w:author="BigCREditor-RAN4#104-bis" w:date="2022-10-21T13:57:00Z">
              <w:r w:rsidRPr="00020619">
                <w:rPr>
                  <w:bCs/>
                </w:rPr>
                <w:t>OCNG Patterns</w:t>
              </w:r>
            </w:ins>
          </w:p>
        </w:tc>
        <w:tc>
          <w:tcPr>
            <w:tcW w:w="1701" w:type="dxa"/>
            <w:tcBorders>
              <w:top w:val="single" w:sz="4" w:space="0" w:color="auto"/>
              <w:left w:val="single" w:sz="4" w:space="0" w:color="auto"/>
              <w:bottom w:val="single" w:sz="4" w:space="0" w:color="auto"/>
              <w:right w:val="single" w:sz="4" w:space="0" w:color="auto"/>
            </w:tcBorders>
          </w:tcPr>
          <w:p w14:paraId="46D2F09C" w14:textId="77777777" w:rsidR="008A3FFB" w:rsidRPr="00020619" w:rsidRDefault="008A3FFB" w:rsidP="00BB34DD">
            <w:pPr>
              <w:pStyle w:val="TAC"/>
              <w:rPr>
                <w:ins w:id="36961"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25655FA6" w14:textId="77777777" w:rsidR="008A3FFB" w:rsidRPr="00020619" w:rsidRDefault="008A3FFB" w:rsidP="00BB34DD">
            <w:pPr>
              <w:pStyle w:val="TAC"/>
              <w:rPr>
                <w:ins w:id="36962" w:author="BigCREditor-RAN4#104-bis" w:date="2022-10-21T13:57:00Z"/>
              </w:rPr>
            </w:pPr>
            <w:ins w:id="36963"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3D132804" w14:textId="77777777" w:rsidR="008A3FFB" w:rsidRPr="00020619" w:rsidRDefault="008A3FFB" w:rsidP="00BB34DD">
            <w:pPr>
              <w:pStyle w:val="TAC"/>
              <w:rPr>
                <w:ins w:id="36964" w:author="BigCREditor-RAN4#104-bis" w:date="2022-10-21T13:57:00Z"/>
                <w:rFonts w:cs="v4.2.0"/>
              </w:rPr>
            </w:pPr>
            <w:ins w:id="36965" w:author="BigCREditor-RAN4#104-bis" w:date="2022-10-21T13:57:00Z">
              <w:r w:rsidRPr="00020619">
                <w:t>OP.1</w:t>
              </w:r>
            </w:ins>
          </w:p>
        </w:tc>
        <w:tc>
          <w:tcPr>
            <w:tcW w:w="1842" w:type="dxa"/>
            <w:gridSpan w:val="2"/>
            <w:tcBorders>
              <w:top w:val="single" w:sz="4" w:space="0" w:color="auto"/>
              <w:left w:val="single" w:sz="4" w:space="0" w:color="auto"/>
              <w:bottom w:val="single" w:sz="4" w:space="0" w:color="auto"/>
              <w:right w:val="single" w:sz="4" w:space="0" w:color="auto"/>
            </w:tcBorders>
          </w:tcPr>
          <w:p w14:paraId="22F2EA96" w14:textId="77777777" w:rsidR="008A3FFB" w:rsidRPr="00020619" w:rsidRDefault="008A3FFB" w:rsidP="00BB34DD">
            <w:pPr>
              <w:pStyle w:val="TAC"/>
              <w:rPr>
                <w:ins w:id="36966" w:author="BigCREditor-RAN4#104-bis" w:date="2022-10-21T13:57:00Z"/>
              </w:rPr>
            </w:pPr>
            <w:ins w:id="36967" w:author="BigCREditor-RAN4#104-bis" w:date="2022-10-21T13:57:00Z">
              <w:r w:rsidRPr="00020619">
                <w:t>OP.1</w:t>
              </w:r>
            </w:ins>
          </w:p>
        </w:tc>
      </w:tr>
      <w:tr w:rsidR="008A3FFB" w:rsidRPr="00020619" w14:paraId="79434DDA" w14:textId="77777777" w:rsidTr="00BB34DD">
        <w:trPr>
          <w:cantSplit/>
          <w:jc w:val="center"/>
          <w:ins w:id="36968" w:author="BigCREditor-RAN4#104-bis" w:date="2022-10-21T13:57:00Z"/>
        </w:trPr>
        <w:tc>
          <w:tcPr>
            <w:tcW w:w="1668" w:type="dxa"/>
            <w:vMerge w:val="restart"/>
            <w:tcBorders>
              <w:top w:val="single" w:sz="4" w:space="0" w:color="auto"/>
              <w:left w:val="single" w:sz="4" w:space="0" w:color="auto"/>
              <w:right w:val="single" w:sz="4" w:space="0" w:color="auto"/>
            </w:tcBorders>
          </w:tcPr>
          <w:p w14:paraId="0EC0FC25" w14:textId="77777777" w:rsidR="008A3FFB" w:rsidRPr="00020619" w:rsidRDefault="008A3FFB" w:rsidP="00BB34DD">
            <w:pPr>
              <w:pStyle w:val="TAL"/>
              <w:rPr>
                <w:ins w:id="36969" w:author="BigCREditor-RAN4#104-bis" w:date="2022-10-21T13:57:00Z"/>
                <w:bCs/>
              </w:rPr>
            </w:pPr>
            <w:ins w:id="36970" w:author="BigCREditor-RAN4#104-bis" w:date="2022-10-21T13:57:00Z">
              <w:r w:rsidRPr="00020619">
                <w:rPr>
                  <w:bCs/>
                </w:rPr>
                <w:t>TRS Configuration</w:t>
              </w:r>
            </w:ins>
          </w:p>
        </w:tc>
        <w:tc>
          <w:tcPr>
            <w:tcW w:w="1701" w:type="dxa"/>
            <w:vMerge w:val="restart"/>
            <w:tcBorders>
              <w:top w:val="single" w:sz="4" w:space="0" w:color="auto"/>
              <w:left w:val="single" w:sz="4" w:space="0" w:color="auto"/>
              <w:right w:val="single" w:sz="4" w:space="0" w:color="auto"/>
            </w:tcBorders>
          </w:tcPr>
          <w:p w14:paraId="1C95DEDA" w14:textId="77777777" w:rsidR="008A3FFB" w:rsidRPr="00020619" w:rsidRDefault="008A3FFB" w:rsidP="00BB34DD">
            <w:pPr>
              <w:pStyle w:val="TAC"/>
              <w:rPr>
                <w:ins w:id="36971"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3C9308A5" w14:textId="77777777" w:rsidR="008A3FFB" w:rsidRPr="00020619" w:rsidRDefault="008A3FFB" w:rsidP="00BB34DD">
            <w:pPr>
              <w:pStyle w:val="TAC"/>
              <w:rPr>
                <w:ins w:id="36972" w:author="BigCREditor-RAN4#104-bis" w:date="2022-10-21T13:57:00Z"/>
                <w:rFonts w:cs="v4.2.0"/>
                <w:lang w:eastAsia="zh-CN"/>
              </w:rPr>
            </w:pPr>
            <w:ins w:id="36973" w:author="BigCREditor-RAN4#104-bis" w:date="2022-10-21T13:57: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tcPr>
          <w:p w14:paraId="6FBF654D" w14:textId="77777777" w:rsidR="008A3FFB" w:rsidRPr="00020619" w:rsidRDefault="008A3FFB" w:rsidP="00BB34DD">
            <w:pPr>
              <w:pStyle w:val="TAC"/>
              <w:rPr>
                <w:ins w:id="36974" w:author="BigCREditor-RAN4#104-bis" w:date="2022-10-21T13:57:00Z"/>
              </w:rPr>
            </w:pPr>
            <w:ins w:id="36975" w:author="BigCREditor-RAN4#104-bis" w:date="2022-10-21T13:57:00Z">
              <w:r w:rsidRPr="00020619">
                <w:rPr>
                  <w:lang w:eastAsia="zh-CN"/>
                </w:rPr>
                <w:t>TRS.1.1 FDD</w:t>
              </w:r>
            </w:ins>
          </w:p>
        </w:tc>
        <w:tc>
          <w:tcPr>
            <w:tcW w:w="1842" w:type="dxa"/>
            <w:gridSpan w:val="2"/>
            <w:tcBorders>
              <w:top w:val="single" w:sz="4" w:space="0" w:color="auto"/>
              <w:left w:val="single" w:sz="4" w:space="0" w:color="auto"/>
              <w:bottom w:val="single" w:sz="4" w:space="0" w:color="auto"/>
              <w:right w:val="single" w:sz="4" w:space="0" w:color="auto"/>
            </w:tcBorders>
          </w:tcPr>
          <w:p w14:paraId="1C9E2021" w14:textId="77777777" w:rsidR="008A3FFB" w:rsidRPr="00020619" w:rsidRDefault="008A3FFB" w:rsidP="00BB34DD">
            <w:pPr>
              <w:pStyle w:val="TAC"/>
              <w:rPr>
                <w:ins w:id="36976" w:author="BigCREditor-RAN4#104-bis" w:date="2022-10-21T13:57:00Z"/>
              </w:rPr>
            </w:pPr>
            <w:ins w:id="36977" w:author="BigCREditor-RAN4#104-bis" w:date="2022-10-21T13:57:00Z">
              <w:r w:rsidRPr="00020619">
                <w:rPr>
                  <w:rFonts w:cs="v4.2.0"/>
                  <w:lang w:eastAsia="zh-CN"/>
                </w:rPr>
                <w:t>N/A</w:t>
              </w:r>
            </w:ins>
          </w:p>
        </w:tc>
      </w:tr>
      <w:tr w:rsidR="008A3FFB" w:rsidRPr="00020619" w14:paraId="7CFE40E7" w14:textId="77777777" w:rsidTr="00BB34DD">
        <w:trPr>
          <w:cantSplit/>
          <w:jc w:val="center"/>
          <w:ins w:id="36978" w:author="BigCREditor-RAN4#104-bis" w:date="2022-10-21T13:57:00Z"/>
        </w:trPr>
        <w:tc>
          <w:tcPr>
            <w:tcW w:w="1668" w:type="dxa"/>
            <w:vMerge/>
            <w:tcBorders>
              <w:left w:val="single" w:sz="4" w:space="0" w:color="auto"/>
              <w:right w:val="single" w:sz="4" w:space="0" w:color="auto"/>
            </w:tcBorders>
          </w:tcPr>
          <w:p w14:paraId="260EA96B" w14:textId="77777777" w:rsidR="008A3FFB" w:rsidRPr="00020619" w:rsidRDefault="008A3FFB" w:rsidP="00BB34DD">
            <w:pPr>
              <w:pStyle w:val="TAL"/>
              <w:rPr>
                <w:ins w:id="36979" w:author="BigCREditor-RAN4#104-bis" w:date="2022-10-21T13:57:00Z"/>
                <w:bCs/>
              </w:rPr>
            </w:pPr>
          </w:p>
        </w:tc>
        <w:tc>
          <w:tcPr>
            <w:tcW w:w="1701" w:type="dxa"/>
            <w:vMerge/>
            <w:tcBorders>
              <w:left w:val="single" w:sz="4" w:space="0" w:color="auto"/>
              <w:right w:val="single" w:sz="4" w:space="0" w:color="auto"/>
            </w:tcBorders>
          </w:tcPr>
          <w:p w14:paraId="1B864637" w14:textId="77777777" w:rsidR="008A3FFB" w:rsidRPr="00020619" w:rsidRDefault="008A3FFB" w:rsidP="00BB34DD">
            <w:pPr>
              <w:pStyle w:val="TAC"/>
              <w:rPr>
                <w:ins w:id="36980"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09406561" w14:textId="77777777" w:rsidR="008A3FFB" w:rsidRPr="00020619" w:rsidRDefault="008A3FFB" w:rsidP="00BB34DD">
            <w:pPr>
              <w:pStyle w:val="TAC"/>
              <w:rPr>
                <w:ins w:id="36981" w:author="BigCREditor-RAN4#104-bis" w:date="2022-10-21T13:57:00Z"/>
                <w:rFonts w:cs="v4.2.0"/>
                <w:lang w:eastAsia="zh-CN"/>
              </w:rPr>
            </w:pPr>
            <w:ins w:id="36982"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067DF2F6" w14:textId="77777777" w:rsidR="008A3FFB" w:rsidRPr="00020619" w:rsidRDefault="008A3FFB" w:rsidP="00BB34DD">
            <w:pPr>
              <w:pStyle w:val="TAC"/>
              <w:rPr>
                <w:ins w:id="36983" w:author="BigCREditor-RAN4#104-bis" w:date="2022-10-21T13:57:00Z"/>
              </w:rPr>
            </w:pPr>
            <w:ins w:id="36984" w:author="BigCREditor-RAN4#104-bis" w:date="2022-10-21T13:57:00Z">
              <w:r w:rsidRPr="00020619">
                <w:rPr>
                  <w:lang w:eastAsia="zh-CN"/>
                </w:rPr>
                <w:t>TRS.1.1 TDD</w:t>
              </w:r>
            </w:ins>
          </w:p>
        </w:tc>
        <w:tc>
          <w:tcPr>
            <w:tcW w:w="1842" w:type="dxa"/>
            <w:gridSpan w:val="2"/>
            <w:tcBorders>
              <w:top w:val="single" w:sz="4" w:space="0" w:color="auto"/>
              <w:left w:val="single" w:sz="4" w:space="0" w:color="auto"/>
              <w:bottom w:val="single" w:sz="4" w:space="0" w:color="auto"/>
              <w:right w:val="single" w:sz="4" w:space="0" w:color="auto"/>
            </w:tcBorders>
          </w:tcPr>
          <w:p w14:paraId="28DE8E1A" w14:textId="77777777" w:rsidR="008A3FFB" w:rsidRPr="00020619" w:rsidRDefault="008A3FFB" w:rsidP="00BB34DD">
            <w:pPr>
              <w:pStyle w:val="TAC"/>
              <w:rPr>
                <w:ins w:id="36985" w:author="BigCREditor-RAN4#104-bis" w:date="2022-10-21T13:57:00Z"/>
              </w:rPr>
            </w:pPr>
            <w:ins w:id="36986" w:author="BigCREditor-RAN4#104-bis" w:date="2022-10-21T13:57:00Z">
              <w:r w:rsidRPr="00020619">
                <w:rPr>
                  <w:rFonts w:cs="v4.2.0"/>
                  <w:lang w:eastAsia="zh-CN"/>
                </w:rPr>
                <w:t>N/A</w:t>
              </w:r>
            </w:ins>
          </w:p>
        </w:tc>
      </w:tr>
      <w:tr w:rsidR="008A3FFB" w:rsidRPr="00020619" w14:paraId="4817311A" w14:textId="77777777" w:rsidTr="00BB34DD">
        <w:trPr>
          <w:cantSplit/>
          <w:jc w:val="center"/>
          <w:ins w:id="36987" w:author="BigCREditor-RAN4#104-bis" w:date="2022-10-21T13:57:00Z"/>
        </w:trPr>
        <w:tc>
          <w:tcPr>
            <w:tcW w:w="1668" w:type="dxa"/>
            <w:vMerge/>
            <w:tcBorders>
              <w:left w:val="single" w:sz="4" w:space="0" w:color="auto"/>
              <w:bottom w:val="single" w:sz="4" w:space="0" w:color="auto"/>
              <w:right w:val="single" w:sz="4" w:space="0" w:color="auto"/>
            </w:tcBorders>
          </w:tcPr>
          <w:p w14:paraId="410CC65E" w14:textId="77777777" w:rsidR="008A3FFB" w:rsidRPr="00020619" w:rsidRDefault="008A3FFB" w:rsidP="00BB34DD">
            <w:pPr>
              <w:pStyle w:val="TAL"/>
              <w:rPr>
                <w:ins w:id="36988" w:author="BigCREditor-RAN4#104-bis" w:date="2022-10-21T13:57:00Z"/>
                <w:bCs/>
              </w:rPr>
            </w:pPr>
          </w:p>
        </w:tc>
        <w:tc>
          <w:tcPr>
            <w:tcW w:w="1701" w:type="dxa"/>
            <w:vMerge/>
            <w:tcBorders>
              <w:left w:val="single" w:sz="4" w:space="0" w:color="auto"/>
              <w:bottom w:val="single" w:sz="4" w:space="0" w:color="auto"/>
              <w:right w:val="single" w:sz="4" w:space="0" w:color="auto"/>
            </w:tcBorders>
          </w:tcPr>
          <w:p w14:paraId="2222E615" w14:textId="77777777" w:rsidR="008A3FFB" w:rsidRPr="00020619" w:rsidRDefault="008A3FFB" w:rsidP="00BB34DD">
            <w:pPr>
              <w:pStyle w:val="TAC"/>
              <w:rPr>
                <w:ins w:id="3698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2FE1769E" w14:textId="77777777" w:rsidR="008A3FFB" w:rsidRPr="00020619" w:rsidRDefault="008A3FFB" w:rsidP="00BB34DD">
            <w:pPr>
              <w:pStyle w:val="TAC"/>
              <w:rPr>
                <w:ins w:id="36990" w:author="BigCREditor-RAN4#104-bis" w:date="2022-10-21T13:57:00Z"/>
                <w:rFonts w:cs="v4.2.0"/>
                <w:lang w:eastAsia="zh-CN"/>
              </w:rPr>
            </w:pPr>
            <w:ins w:id="36991"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77904DB5" w14:textId="77777777" w:rsidR="008A3FFB" w:rsidRPr="00020619" w:rsidRDefault="008A3FFB" w:rsidP="00BB34DD">
            <w:pPr>
              <w:pStyle w:val="TAC"/>
              <w:rPr>
                <w:ins w:id="36992" w:author="BigCREditor-RAN4#104-bis" w:date="2022-10-21T13:57:00Z"/>
              </w:rPr>
            </w:pPr>
            <w:ins w:id="36993" w:author="BigCREditor-RAN4#104-bis" w:date="2022-10-21T13:57:00Z">
              <w:r w:rsidRPr="00020619">
                <w:rPr>
                  <w:lang w:eastAsia="zh-CN"/>
                </w:rPr>
                <w:t>TRS.1.2 TDD</w:t>
              </w:r>
            </w:ins>
          </w:p>
        </w:tc>
        <w:tc>
          <w:tcPr>
            <w:tcW w:w="1842" w:type="dxa"/>
            <w:gridSpan w:val="2"/>
            <w:tcBorders>
              <w:top w:val="single" w:sz="4" w:space="0" w:color="auto"/>
              <w:left w:val="single" w:sz="4" w:space="0" w:color="auto"/>
              <w:bottom w:val="single" w:sz="4" w:space="0" w:color="auto"/>
              <w:right w:val="single" w:sz="4" w:space="0" w:color="auto"/>
            </w:tcBorders>
          </w:tcPr>
          <w:p w14:paraId="76020F70" w14:textId="77777777" w:rsidR="008A3FFB" w:rsidRPr="00020619" w:rsidRDefault="008A3FFB" w:rsidP="00BB34DD">
            <w:pPr>
              <w:pStyle w:val="TAC"/>
              <w:rPr>
                <w:ins w:id="36994" w:author="BigCREditor-RAN4#104-bis" w:date="2022-10-21T13:57:00Z"/>
              </w:rPr>
            </w:pPr>
            <w:ins w:id="36995" w:author="BigCREditor-RAN4#104-bis" w:date="2022-10-21T13:57:00Z">
              <w:r w:rsidRPr="00020619">
                <w:rPr>
                  <w:rFonts w:cs="v4.2.0"/>
                  <w:lang w:eastAsia="zh-CN"/>
                </w:rPr>
                <w:t>N/A</w:t>
              </w:r>
            </w:ins>
          </w:p>
        </w:tc>
      </w:tr>
      <w:tr w:rsidR="008A3FFB" w:rsidRPr="00020619" w14:paraId="70EF4E40" w14:textId="77777777" w:rsidTr="00BB34DD">
        <w:trPr>
          <w:cantSplit/>
          <w:jc w:val="center"/>
          <w:ins w:id="36996"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3CC37E33" w14:textId="77777777" w:rsidR="008A3FFB" w:rsidRPr="00020619" w:rsidRDefault="008A3FFB" w:rsidP="00BB34DD">
            <w:pPr>
              <w:pStyle w:val="TAL"/>
              <w:rPr>
                <w:ins w:id="36997" w:author="BigCREditor-RAN4#104-bis" w:date="2022-10-21T13:57:00Z"/>
                <w:bCs/>
                <w:lang w:eastAsia="zh-CN"/>
              </w:rPr>
            </w:pPr>
            <w:proofErr w:type="spellStart"/>
            <w:ins w:id="36998" w:author="BigCREditor-RAN4#104-bis" w:date="2022-10-21T13:57:00Z">
              <w:r w:rsidRPr="00020619">
                <w:rPr>
                  <w:bCs/>
                  <w:lang w:eastAsia="zh-CN"/>
                </w:rPr>
                <w:t>IInitial</w:t>
              </w:r>
              <w:proofErr w:type="spellEnd"/>
              <w:r w:rsidRPr="00020619">
                <w:rPr>
                  <w:bCs/>
                  <w:lang w:eastAsia="zh-CN"/>
                </w:rPr>
                <w:t xml:space="preserve"> BWP configuration</w:t>
              </w:r>
            </w:ins>
          </w:p>
        </w:tc>
        <w:tc>
          <w:tcPr>
            <w:tcW w:w="1701" w:type="dxa"/>
            <w:tcBorders>
              <w:top w:val="single" w:sz="4" w:space="0" w:color="auto"/>
              <w:left w:val="single" w:sz="4" w:space="0" w:color="auto"/>
              <w:bottom w:val="single" w:sz="4" w:space="0" w:color="auto"/>
              <w:right w:val="single" w:sz="4" w:space="0" w:color="auto"/>
            </w:tcBorders>
          </w:tcPr>
          <w:p w14:paraId="32CD3681" w14:textId="77777777" w:rsidR="008A3FFB" w:rsidRPr="00020619" w:rsidRDefault="008A3FFB" w:rsidP="00BB34DD">
            <w:pPr>
              <w:pStyle w:val="TAC"/>
              <w:rPr>
                <w:ins w:id="3699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05B0D3C0" w14:textId="77777777" w:rsidR="008A3FFB" w:rsidRPr="00020619" w:rsidRDefault="008A3FFB" w:rsidP="00BB34DD">
            <w:pPr>
              <w:pStyle w:val="TAC"/>
              <w:rPr>
                <w:ins w:id="37000" w:author="BigCREditor-RAN4#104-bis" w:date="2022-10-21T13:57:00Z"/>
                <w:rFonts w:cs="v4.2.0"/>
                <w:lang w:eastAsia="zh-CN"/>
              </w:rPr>
            </w:pPr>
            <w:ins w:id="37001"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6BB81AE7" w14:textId="77777777" w:rsidR="008A3FFB" w:rsidRPr="00020619" w:rsidRDefault="008A3FFB" w:rsidP="00BB34DD">
            <w:pPr>
              <w:pStyle w:val="TAC"/>
              <w:rPr>
                <w:ins w:id="37002" w:author="BigCREditor-RAN4#104-bis" w:date="2022-10-21T13:57:00Z"/>
              </w:rPr>
            </w:pPr>
            <w:ins w:id="37003" w:author="BigCREditor-RAN4#104-bis" w:date="2022-10-21T13:57:00Z">
              <w:r w:rsidRPr="00020619">
                <w:rPr>
                  <w:rFonts w:cs="v4.2.0"/>
                  <w:lang w:eastAsia="zh-CN"/>
                </w:rPr>
                <w:t>DLBWP.0.1 ULBWP.0.1</w:t>
              </w:r>
            </w:ins>
          </w:p>
        </w:tc>
        <w:tc>
          <w:tcPr>
            <w:tcW w:w="1842" w:type="dxa"/>
            <w:gridSpan w:val="2"/>
            <w:tcBorders>
              <w:top w:val="single" w:sz="4" w:space="0" w:color="auto"/>
              <w:left w:val="single" w:sz="4" w:space="0" w:color="auto"/>
              <w:bottom w:val="single" w:sz="4" w:space="0" w:color="auto"/>
              <w:right w:val="single" w:sz="4" w:space="0" w:color="auto"/>
            </w:tcBorders>
          </w:tcPr>
          <w:p w14:paraId="10ED0BED" w14:textId="77777777" w:rsidR="008A3FFB" w:rsidRPr="00020619" w:rsidRDefault="008A3FFB" w:rsidP="00BB34DD">
            <w:pPr>
              <w:pStyle w:val="TAC"/>
              <w:rPr>
                <w:ins w:id="37004" w:author="BigCREditor-RAN4#104-bis" w:date="2022-10-21T13:57:00Z"/>
              </w:rPr>
            </w:pPr>
            <w:ins w:id="37005" w:author="BigCREditor-RAN4#104-bis" w:date="2022-10-21T13:57:00Z">
              <w:r w:rsidRPr="00020619">
                <w:rPr>
                  <w:rFonts w:cs="v4.2.0"/>
                  <w:lang w:eastAsia="zh-CN"/>
                </w:rPr>
                <w:t>DLBWP.0.1 ULBWP.0.1</w:t>
              </w:r>
            </w:ins>
          </w:p>
        </w:tc>
      </w:tr>
      <w:tr w:rsidR="008A3FFB" w:rsidRPr="00020619" w14:paraId="08C4AC27" w14:textId="77777777" w:rsidTr="00BB34DD">
        <w:trPr>
          <w:cantSplit/>
          <w:jc w:val="center"/>
          <w:ins w:id="37006"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2799CE36" w14:textId="77777777" w:rsidR="008A3FFB" w:rsidRPr="00020619" w:rsidRDefault="008A3FFB" w:rsidP="00BB34DD">
            <w:pPr>
              <w:pStyle w:val="TAL"/>
              <w:rPr>
                <w:ins w:id="37007" w:author="BigCREditor-RAN4#104-bis" w:date="2022-10-21T13:57:00Z"/>
                <w:bCs/>
                <w:lang w:eastAsia="zh-CN"/>
              </w:rPr>
            </w:pPr>
            <w:ins w:id="37008" w:author="BigCREditor-RAN4#104-bis" w:date="2022-10-21T13:57:00Z">
              <w:r w:rsidRPr="00020619">
                <w:rPr>
                  <w:bCs/>
                  <w:lang w:eastAsia="zh-CN"/>
                </w:rPr>
                <w:t>Active DL BWP configuration</w:t>
              </w:r>
            </w:ins>
          </w:p>
        </w:tc>
        <w:tc>
          <w:tcPr>
            <w:tcW w:w="1701" w:type="dxa"/>
            <w:tcBorders>
              <w:top w:val="single" w:sz="4" w:space="0" w:color="auto"/>
              <w:left w:val="single" w:sz="4" w:space="0" w:color="auto"/>
              <w:bottom w:val="single" w:sz="4" w:space="0" w:color="auto"/>
              <w:right w:val="single" w:sz="4" w:space="0" w:color="auto"/>
            </w:tcBorders>
          </w:tcPr>
          <w:p w14:paraId="5288A2E4" w14:textId="77777777" w:rsidR="008A3FFB" w:rsidRPr="00020619" w:rsidRDefault="008A3FFB" w:rsidP="00BB34DD">
            <w:pPr>
              <w:pStyle w:val="TAC"/>
              <w:rPr>
                <w:ins w:id="3700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5EDDE449" w14:textId="77777777" w:rsidR="008A3FFB" w:rsidRPr="00020619" w:rsidRDefault="008A3FFB" w:rsidP="00BB34DD">
            <w:pPr>
              <w:pStyle w:val="TAC"/>
              <w:rPr>
                <w:ins w:id="37010" w:author="BigCREditor-RAN4#104-bis" w:date="2022-10-21T13:57:00Z"/>
                <w:rFonts w:cs="v4.2.0"/>
                <w:lang w:eastAsia="zh-CN"/>
              </w:rPr>
            </w:pPr>
            <w:ins w:id="37011"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018BAE19" w14:textId="77777777" w:rsidR="008A3FFB" w:rsidRPr="00020619" w:rsidRDefault="008A3FFB" w:rsidP="00BB34DD">
            <w:pPr>
              <w:pStyle w:val="TAC"/>
              <w:rPr>
                <w:ins w:id="37012" w:author="BigCREditor-RAN4#104-bis" w:date="2022-10-21T13:57:00Z"/>
              </w:rPr>
            </w:pPr>
            <w:ins w:id="37013" w:author="BigCREditor-RAN4#104-bis" w:date="2022-10-21T13:57:00Z">
              <w:r w:rsidRPr="00020619">
                <w:rPr>
                  <w:rFonts w:cs="v4.2.0"/>
                  <w:lang w:eastAsia="zh-CN"/>
                </w:rPr>
                <w:t>DLBWP.1.1</w:t>
              </w:r>
            </w:ins>
          </w:p>
        </w:tc>
        <w:tc>
          <w:tcPr>
            <w:tcW w:w="1842" w:type="dxa"/>
            <w:gridSpan w:val="2"/>
            <w:tcBorders>
              <w:top w:val="single" w:sz="4" w:space="0" w:color="auto"/>
              <w:left w:val="single" w:sz="4" w:space="0" w:color="auto"/>
              <w:bottom w:val="single" w:sz="4" w:space="0" w:color="auto"/>
              <w:right w:val="single" w:sz="4" w:space="0" w:color="auto"/>
            </w:tcBorders>
          </w:tcPr>
          <w:p w14:paraId="66A2A5EF" w14:textId="77777777" w:rsidR="008A3FFB" w:rsidRPr="00020619" w:rsidRDefault="008A3FFB" w:rsidP="00BB34DD">
            <w:pPr>
              <w:pStyle w:val="TAC"/>
              <w:rPr>
                <w:ins w:id="37014" w:author="BigCREditor-RAN4#104-bis" w:date="2022-10-21T13:57:00Z"/>
              </w:rPr>
            </w:pPr>
            <w:ins w:id="37015" w:author="BigCREditor-RAN4#104-bis" w:date="2022-10-21T13:57:00Z">
              <w:r w:rsidRPr="00020619">
                <w:rPr>
                  <w:rFonts w:cs="v4.2.0"/>
                  <w:lang w:eastAsia="zh-CN"/>
                </w:rPr>
                <w:t>DLBWP.1.1</w:t>
              </w:r>
            </w:ins>
          </w:p>
        </w:tc>
      </w:tr>
      <w:tr w:rsidR="008A3FFB" w:rsidRPr="00020619" w14:paraId="2E5E1AEC" w14:textId="77777777" w:rsidTr="00BB34DD">
        <w:trPr>
          <w:cantSplit/>
          <w:jc w:val="center"/>
          <w:ins w:id="37016"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7C0D0970" w14:textId="77777777" w:rsidR="008A3FFB" w:rsidRPr="00020619" w:rsidRDefault="008A3FFB" w:rsidP="00BB34DD">
            <w:pPr>
              <w:pStyle w:val="TAL"/>
              <w:rPr>
                <w:ins w:id="37017" w:author="BigCREditor-RAN4#104-bis" w:date="2022-10-21T13:57:00Z"/>
                <w:bCs/>
                <w:lang w:eastAsia="zh-CN"/>
              </w:rPr>
            </w:pPr>
            <w:ins w:id="37018" w:author="BigCREditor-RAN4#104-bis" w:date="2022-10-21T13:57:00Z">
              <w:r w:rsidRPr="00020619">
                <w:rPr>
                  <w:bCs/>
                  <w:lang w:eastAsia="zh-CN"/>
                </w:rPr>
                <w:t>Active UL BWP configuration</w:t>
              </w:r>
            </w:ins>
          </w:p>
        </w:tc>
        <w:tc>
          <w:tcPr>
            <w:tcW w:w="1701" w:type="dxa"/>
            <w:tcBorders>
              <w:top w:val="single" w:sz="4" w:space="0" w:color="auto"/>
              <w:left w:val="single" w:sz="4" w:space="0" w:color="auto"/>
              <w:bottom w:val="single" w:sz="4" w:space="0" w:color="auto"/>
              <w:right w:val="single" w:sz="4" w:space="0" w:color="auto"/>
            </w:tcBorders>
          </w:tcPr>
          <w:p w14:paraId="1B301383" w14:textId="77777777" w:rsidR="008A3FFB" w:rsidRPr="00020619" w:rsidRDefault="008A3FFB" w:rsidP="00BB34DD">
            <w:pPr>
              <w:pStyle w:val="TAC"/>
              <w:rPr>
                <w:ins w:id="3701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1E694BF4" w14:textId="77777777" w:rsidR="008A3FFB" w:rsidRPr="00020619" w:rsidRDefault="008A3FFB" w:rsidP="00BB34DD">
            <w:pPr>
              <w:pStyle w:val="TAC"/>
              <w:rPr>
                <w:ins w:id="37020" w:author="BigCREditor-RAN4#104-bis" w:date="2022-10-21T13:57:00Z"/>
                <w:rFonts w:cs="v4.2.0"/>
                <w:lang w:eastAsia="zh-CN"/>
              </w:rPr>
            </w:pPr>
            <w:ins w:id="37021"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48938E6E" w14:textId="77777777" w:rsidR="008A3FFB" w:rsidRPr="00020619" w:rsidRDefault="008A3FFB" w:rsidP="00BB34DD">
            <w:pPr>
              <w:pStyle w:val="TAC"/>
              <w:rPr>
                <w:ins w:id="37022" w:author="BigCREditor-RAN4#104-bis" w:date="2022-10-21T13:57:00Z"/>
                <w:rFonts w:cs="v4.2.0"/>
                <w:lang w:eastAsia="zh-CN"/>
              </w:rPr>
            </w:pPr>
            <w:ins w:id="37023" w:author="BigCREditor-RAN4#104-bis" w:date="2022-10-21T13:57:00Z">
              <w:r w:rsidRPr="00020619">
                <w:rPr>
                  <w:rFonts w:cs="v4.2.0"/>
                  <w:lang w:eastAsia="zh-CN"/>
                </w:rPr>
                <w:t>ULBWP.1.1</w:t>
              </w:r>
            </w:ins>
          </w:p>
        </w:tc>
        <w:tc>
          <w:tcPr>
            <w:tcW w:w="1842" w:type="dxa"/>
            <w:gridSpan w:val="2"/>
            <w:tcBorders>
              <w:top w:val="single" w:sz="4" w:space="0" w:color="auto"/>
              <w:left w:val="single" w:sz="4" w:space="0" w:color="auto"/>
              <w:bottom w:val="single" w:sz="4" w:space="0" w:color="auto"/>
              <w:right w:val="single" w:sz="4" w:space="0" w:color="auto"/>
            </w:tcBorders>
          </w:tcPr>
          <w:p w14:paraId="5FCBF40A" w14:textId="77777777" w:rsidR="008A3FFB" w:rsidRPr="00020619" w:rsidRDefault="008A3FFB" w:rsidP="00BB34DD">
            <w:pPr>
              <w:pStyle w:val="TAC"/>
              <w:rPr>
                <w:ins w:id="37024" w:author="BigCREditor-RAN4#104-bis" w:date="2022-10-21T13:57:00Z"/>
                <w:rFonts w:cs="v4.2.0"/>
                <w:lang w:eastAsia="zh-CN"/>
              </w:rPr>
            </w:pPr>
            <w:ins w:id="37025" w:author="BigCREditor-RAN4#104-bis" w:date="2022-10-21T13:57:00Z">
              <w:r w:rsidRPr="00020619">
                <w:rPr>
                  <w:rFonts w:cs="v4.2.0"/>
                  <w:lang w:eastAsia="zh-CN"/>
                </w:rPr>
                <w:t>ULBWP.1.1</w:t>
              </w:r>
            </w:ins>
          </w:p>
        </w:tc>
      </w:tr>
      <w:tr w:rsidR="008A3FFB" w:rsidRPr="00020619" w14:paraId="2643B62C" w14:textId="77777777" w:rsidTr="00BB34DD">
        <w:trPr>
          <w:cantSplit/>
          <w:jc w:val="center"/>
          <w:ins w:id="37026"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6B3B89CD" w14:textId="77777777" w:rsidR="008A3FFB" w:rsidRPr="00020619" w:rsidRDefault="008A3FFB" w:rsidP="00BB34DD">
            <w:pPr>
              <w:pStyle w:val="TAL"/>
              <w:rPr>
                <w:ins w:id="37027" w:author="BigCREditor-RAN4#104-bis" w:date="2022-10-21T13:57:00Z"/>
                <w:bCs/>
                <w:lang w:eastAsia="zh-CN"/>
              </w:rPr>
            </w:pPr>
            <w:ins w:id="37028" w:author="BigCREditor-RAN4#104-bis" w:date="2022-10-21T13:57:00Z">
              <w:r w:rsidRPr="00020619">
                <w:rPr>
                  <w:bCs/>
                  <w:lang w:eastAsia="zh-CN"/>
                </w:rPr>
                <w:t>RLM-RS</w:t>
              </w:r>
            </w:ins>
          </w:p>
        </w:tc>
        <w:tc>
          <w:tcPr>
            <w:tcW w:w="1701" w:type="dxa"/>
            <w:tcBorders>
              <w:top w:val="single" w:sz="4" w:space="0" w:color="auto"/>
              <w:left w:val="single" w:sz="4" w:space="0" w:color="auto"/>
              <w:bottom w:val="single" w:sz="4" w:space="0" w:color="auto"/>
              <w:right w:val="single" w:sz="4" w:space="0" w:color="auto"/>
            </w:tcBorders>
          </w:tcPr>
          <w:p w14:paraId="662274E8" w14:textId="77777777" w:rsidR="008A3FFB" w:rsidRPr="00020619" w:rsidRDefault="008A3FFB" w:rsidP="00BB34DD">
            <w:pPr>
              <w:pStyle w:val="TAC"/>
              <w:rPr>
                <w:ins w:id="3702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52EBD6CD" w14:textId="77777777" w:rsidR="008A3FFB" w:rsidRPr="00020619" w:rsidRDefault="008A3FFB" w:rsidP="00BB34DD">
            <w:pPr>
              <w:pStyle w:val="TAC"/>
              <w:rPr>
                <w:ins w:id="37030" w:author="BigCREditor-RAN4#104-bis" w:date="2022-10-21T13:57:00Z"/>
                <w:rFonts w:cs="v4.2.0"/>
                <w:lang w:eastAsia="zh-CN"/>
              </w:rPr>
            </w:pPr>
            <w:ins w:id="37031"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3C9C4D3D" w14:textId="77777777" w:rsidR="008A3FFB" w:rsidRPr="00020619" w:rsidRDefault="008A3FFB" w:rsidP="00BB34DD">
            <w:pPr>
              <w:pStyle w:val="TAC"/>
              <w:rPr>
                <w:ins w:id="37032" w:author="BigCREditor-RAN4#104-bis" w:date="2022-10-21T13:57:00Z"/>
                <w:rFonts w:cs="v4.2.0"/>
                <w:lang w:eastAsia="zh-CN"/>
              </w:rPr>
            </w:pPr>
            <w:ins w:id="37033" w:author="BigCREditor-RAN4#104-bis" w:date="2022-10-21T13:57:00Z">
              <w:r w:rsidRPr="00020619">
                <w:rPr>
                  <w:rFonts w:cs="v4.2.0"/>
                  <w:lang w:eastAsia="zh-CN"/>
                </w:rPr>
                <w:t>SSB</w:t>
              </w:r>
            </w:ins>
          </w:p>
        </w:tc>
        <w:tc>
          <w:tcPr>
            <w:tcW w:w="1842" w:type="dxa"/>
            <w:gridSpan w:val="2"/>
            <w:tcBorders>
              <w:top w:val="single" w:sz="4" w:space="0" w:color="auto"/>
              <w:left w:val="single" w:sz="4" w:space="0" w:color="auto"/>
              <w:bottom w:val="single" w:sz="4" w:space="0" w:color="auto"/>
              <w:right w:val="single" w:sz="4" w:space="0" w:color="auto"/>
            </w:tcBorders>
          </w:tcPr>
          <w:p w14:paraId="534C0409" w14:textId="77777777" w:rsidR="008A3FFB" w:rsidRPr="00020619" w:rsidRDefault="008A3FFB" w:rsidP="00BB34DD">
            <w:pPr>
              <w:pStyle w:val="TAC"/>
              <w:rPr>
                <w:ins w:id="37034" w:author="BigCREditor-RAN4#104-bis" w:date="2022-10-21T13:57:00Z"/>
                <w:rFonts w:cs="v4.2.0"/>
                <w:lang w:eastAsia="zh-CN"/>
              </w:rPr>
            </w:pPr>
            <w:ins w:id="37035" w:author="BigCREditor-RAN4#104-bis" w:date="2022-10-21T13:57:00Z">
              <w:r w:rsidRPr="00020619">
                <w:rPr>
                  <w:rFonts w:cs="v4.2.0"/>
                  <w:lang w:eastAsia="zh-CN"/>
                </w:rPr>
                <w:t>SSB</w:t>
              </w:r>
            </w:ins>
          </w:p>
        </w:tc>
      </w:tr>
      <w:tr w:rsidR="008A3FFB" w:rsidRPr="00020619" w14:paraId="0208C220" w14:textId="77777777" w:rsidTr="00BB34DD">
        <w:trPr>
          <w:cantSplit/>
          <w:trHeight w:val="219"/>
          <w:jc w:val="center"/>
          <w:ins w:id="37036"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0EB074DA" w14:textId="77777777" w:rsidR="008A3FFB" w:rsidRPr="00020619" w:rsidRDefault="008A3FFB" w:rsidP="00BB34DD">
            <w:pPr>
              <w:pStyle w:val="TAL"/>
              <w:rPr>
                <w:ins w:id="37037" w:author="BigCREditor-RAN4#104-bis" w:date="2022-10-21T13:57:00Z"/>
                <w:rFonts w:cs="v4.2.0"/>
              </w:rPr>
            </w:pPr>
            <w:ins w:id="37038" w:author="BigCREditor-RAN4#104-bis" w:date="2022-10-21T13:57:00Z">
              <w:r w:rsidRPr="00020619">
                <w:rPr>
                  <w:rFonts w:cs="v4.2.0"/>
                  <w:noProof/>
                  <w:position w:val="-12"/>
                  <w:lang w:val="en-US" w:eastAsia="zh-CN"/>
                </w:rPr>
                <w:drawing>
                  <wp:inline distT="0" distB="0" distL="0" distR="0" wp14:anchorId="0D36F0E5" wp14:editId="0FC43C63">
                    <wp:extent cx="259080" cy="238125"/>
                    <wp:effectExtent l="0" t="0" r="7620" b="9525"/>
                    <wp:docPr id="15"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 name="图片 305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vMerge w:val="restart"/>
            <w:tcBorders>
              <w:top w:val="single" w:sz="4" w:space="0" w:color="auto"/>
              <w:left w:val="single" w:sz="4" w:space="0" w:color="auto"/>
              <w:bottom w:val="single" w:sz="4" w:space="0" w:color="auto"/>
              <w:right w:val="single" w:sz="4" w:space="0" w:color="auto"/>
            </w:tcBorders>
          </w:tcPr>
          <w:p w14:paraId="227F91E2" w14:textId="77777777" w:rsidR="008A3FFB" w:rsidRPr="00020619" w:rsidRDefault="008A3FFB" w:rsidP="00BB34DD">
            <w:pPr>
              <w:pStyle w:val="TAC"/>
              <w:rPr>
                <w:ins w:id="37039" w:author="BigCREditor-RAN4#104-bis" w:date="2022-10-21T13:57:00Z"/>
                <w:rFonts w:cs="v4.2.0"/>
                <w:lang w:eastAsia="zh-CN"/>
              </w:rPr>
            </w:pPr>
            <w:ins w:id="37040" w:author="BigCREditor-RAN4#104-bis" w:date="2022-10-21T13:57:00Z">
              <w:r w:rsidRPr="00020619">
                <w:rPr>
                  <w:rFonts w:cs="v4.2.0"/>
                  <w:lang w:eastAsia="zh-CN"/>
                </w:rPr>
                <w:t>dBm/SCS</w:t>
              </w:r>
            </w:ins>
          </w:p>
        </w:tc>
        <w:tc>
          <w:tcPr>
            <w:tcW w:w="1701" w:type="dxa"/>
            <w:tcBorders>
              <w:top w:val="single" w:sz="4" w:space="0" w:color="auto"/>
              <w:left w:val="single" w:sz="4" w:space="0" w:color="auto"/>
              <w:bottom w:val="single" w:sz="4" w:space="0" w:color="auto"/>
              <w:right w:val="single" w:sz="4" w:space="0" w:color="auto"/>
            </w:tcBorders>
          </w:tcPr>
          <w:p w14:paraId="130C57E8" w14:textId="77777777" w:rsidR="008A3FFB" w:rsidRPr="00020619" w:rsidRDefault="008A3FFB" w:rsidP="00BB34DD">
            <w:pPr>
              <w:pStyle w:val="TAC"/>
              <w:rPr>
                <w:ins w:id="37041" w:author="BigCREditor-RAN4#104-bis" w:date="2022-10-21T13:57:00Z"/>
                <w:rFonts w:cs="v4.2.0"/>
                <w:lang w:eastAsia="zh-CN"/>
              </w:rPr>
            </w:pPr>
            <w:ins w:id="37042" w:author="BigCREditor-RAN4#104-bis" w:date="2022-10-21T13:57:00Z">
              <w:r w:rsidRPr="00020619">
                <w:rPr>
                  <w:rFonts w:cs="v4.2.0"/>
                  <w:lang w:eastAsia="zh-CN"/>
                </w:rPr>
                <w:t>1, 4</w:t>
              </w:r>
            </w:ins>
          </w:p>
        </w:tc>
        <w:tc>
          <w:tcPr>
            <w:tcW w:w="3543" w:type="dxa"/>
            <w:gridSpan w:val="4"/>
            <w:tcBorders>
              <w:top w:val="single" w:sz="4" w:space="0" w:color="auto"/>
              <w:left w:val="single" w:sz="4" w:space="0" w:color="auto"/>
              <w:bottom w:val="single" w:sz="4" w:space="0" w:color="auto"/>
              <w:right w:val="single" w:sz="4" w:space="0" w:color="auto"/>
            </w:tcBorders>
          </w:tcPr>
          <w:p w14:paraId="5B9519B9" w14:textId="77777777" w:rsidR="008A3FFB" w:rsidRPr="00020619" w:rsidRDefault="008A3FFB" w:rsidP="00BB34DD">
            <w:pPr>
              <w:pStyle w:val="TAC"/>
              <w:rPr>
                <w:ins w:id="37043" w:author="BigCREditor-RAN4#104-bis" w:date="2022-10-21T13:57:00Z"/>
                <w:rFonts w:cs="v4.2.0"/>
                <w:lang w:eastAsia="zh-CN"/>
              </w:rPr>
            </w:pPr>
            <w:ins w:id="37044" w:author="BigCREditor-RAN4#104-bis" w:date="2022-10-21T13:57:00Z">
              <w:r w:rsidRPr="00020619">
                <w:rPr>
                  <w:rFonts w:cs="v4.2.0"/>
                  <w:lang w:eastAsia="zh-CN"/>
                </w:rPr>
                <w:t>-98</w:t>
              </w:r>
            </w:ins>
          </w:p>
        </w:tc>
      </w:tr>
      <w:tr w:rsidR="008A3FFB" w:rsidRPr="00020619" w14:paraId="086447FE" w14:textId="77777777" w:rsidTr="00BB34DD">
        <w:trPr>
          <w:cantSplit/>
          <w:trHeight w:val="219"/>
          <w:jc w:val="center"/>
          <w:ins w:id="37045"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250BF907" w14:textId="77777777" w:rsidR="008A3FFB" w:rsidRPr="00020619" w:rsidRDefault="008A3FFB" w:rsidP="00BB34DD">
            <w:pPr>
              <w:pStyle w:val="TAL"/>
              <w:rPr>
                <w:ins w:id="37046" w:author="BigCREditor-RAN4#104-bis" w:date="2022-10-21T13:57:00Z"/>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75D4C3F" w14:textId="77777777" w:rsidR="008A3FFB" w:rsidRPr="00020619" w:rsidRDefault="008A3FFB" w:rsidP="00BB34DD">
            <w:pPr>
              <w:pStyle w:val="TAC"/>
              <w:rPr>
                <w:ins w:id="37047" w:author="BigCREditor-RAN4#104-bis" w:date="2022-10-21T13:57: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31430167" w14:textId="77777777" w:rsidR="008A3FFB" w:rsidRPr="00020619" w:rsidRDefault="008A3FFB" w:rsidP="00BB34DD">
            <w:pPr>
              <w:pStyle w:val="TAC"/>
              <w:rPr>
                <w:ins w:id="37048" w:author="BigCREditor-RAN4#104-bis" w:date="2022-10-21T13:57:00Z"/>
                <w:rFonts w:cs="v4.2.0"/>
                <w:lang w:eastAsia="zh-CN"/>
              </w:rPr>
            </w:pPr>
            <w:ins w:id="37049" w:author="BigCREditor-RAN4#104-bis" w:date="2022-10-21T13:57:00Z">
              <w:r w:rsidRPr="00020619">
                <w:rPr>
                  <w:rFonts w:cs="v4.2.0"/>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tcPr>
          <w:p w14:paraId="72999133" w14:textId="77777777" w:rsidR="008A3FFB" w:rsidRPr="00020619" w:rsidRDefault="008A3FFB" w:rsidP="00BB34DD">
            <w:pPr>
              <w:pStyle w:val="TAC"/>
              <w:rPr>
                <w:ins w:id="37050" w:author="BigCREditor-RAN4#104-bis" w:date="2022-10-21T13:57:00Z"/>
                <w:rFonts w:cs="v4.2.0"/>
                <w:lang w:eastAsia="zh-CN"/>
              </w:rPr>
            </w:pPr>
            <w:ins w:id="37051" w:author="BigCREditor-RAN4#104-bis" w:date="2022-10-21T13:57:00Z">
              <w:r w:rsidRPr="00020619">
                <w:rPr>
                  <w:rFonts w:cs="v4.2.0"/>
                  <w:lang w:eastAsia="zh-CN"/>
                </w:rPr>
                <w:t>-98</w:t>
              </w:r>
            </w:ins>
          </w:p>
        </w:tc>
      </w:tr>
      <w:tr w:rsidR="008A3FFB" w:rsidRPr="00020619" w14:paraId="190DD0A9" w14:textId="77777777" w:rsidTr="00BB34DD">
        <w:trPr>
          <w:cantSplit/>
          <w:trHeight w:val="219"/>
          <w:jc w:val="center"/>
          <w:ins w:id="37052"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0A2A957F" w14:textId="77777777" w:rsidR="008A3FFB" w:rsidRPr="00020619" w:rsidRDefault="008A3FFB" w:rsidP="00BB34DD">
            <w:pPr>
              <w:pStyle w:val="TAL"/>
              <w:rPr>
                <w:ins w:id="37053" w:author="BigCREditor-RAN4#104-bis" w:date="2022-10-21T13:57:00Z"/>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EB5E1C9" w14:textId="77777777" w:rsidR="008A3FFB" w:rsidRPr="00020619" w:rsidRDefault="008A3FFB" w:rsidP="00BB34DD">
            <w:pPr>
              <w:pStyle w:val="TAC"/>
              <w:rPr>
                <w:ins w:id="37054" w:author="BigCREditor-RAN4#104-bis" w:date="2022-10-21T13:57: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42A39BC9" w14:textId="77777777" w:rsidR="008A3FFB" w:rsidRPr="00020619" w:rsidRDefault="008A3FFB" w:rsidP="00BB34DD">
            <w:pPr>
              <w:pStyle w:val="TAC"/>
              <w:rPr>
                <w:ins w:id="37055" w:author="BigCREditor-RAN4#104-bis" w:date="2022-10-21T13:57:00Z"/>
                <w:rFonts w:cs="v4.2.0"/>
                <w:lang w:eastAsia="zh-CN"/>
              </w:rPr>
            </w:pPr>
            <w:ins w:id="37056" w:author="BigCREditor-RAN4#104-bis" w:date="2022-10-21T13:57:00Z">
              <w:r w:rsidRPr="00020619">
                <w:rPr>
                  <w:rFonts w:cs="v4.2.0"/>
                  <w:lang w:eastAsia="zh-CN"/>
                </w:rPr>
                <w:t>3</w:t>
              </w:r>
            </w:ins>
          </w:p>
        </w:tc>
        <w:tc>
          <w:tcPr>
            <w:tcW w:w="3543" w:type="dxa"/>
            <w:gridSpan w:val="4"/>
            <w:tcBorders>
              <w:top w:val="single" w:sz="4" w:space="0" w:color="auto"/>
              <w:left w:val="single" w:sz="4" w:space="0" w:color="auto"/>
              <w:bottom w:val="single" w:sz="4" w:space="0" w:color="auto"/>
              <w:right w:val="single" w:sz="4" w:space="0" w:color="auto"/>
            </w:tcBorders>
          </w:tcPr>
          <w:p w14:paraId="199C379A" w14:textId="77777777" w:rsidR="008A3FFB" w:rsidRPr="00020619" w:rsidRDefault="008A3FFB" w:rsidP="00BB34DD">
            <w:pPr>
              <w:pStyle w:val="TAC"/>
              <w:rPr>
                <w:ins w:id="37057" w:author="BigCREditor-RAN4#104-bis" w:date="2022-10-21T13:57:00Z"/>
                <w:rFonts w:cs="v4.2.0"/>
                <w:lang w:eastAsia="zh-CN"/>
              </w:rPr>
            </w:pPr>
            <w:ins w:id="37058" w:author="BigCREditor-RAN4#104-bis" w:date="2022-10-21T13:57:00Z">
              <w:r w:rsidRPr="00020619">
                <w:rPr>
                  <w:rFonts w:cs="v4.2.0"/>
                  <w:lang w:eastAsia="zh-CN"/>
                </w:rPr>
                <w:t>-95</w:t>
              </w:r>
            </w:ins>
          </w:p>
        </w:tc>
      </w:tr>
      <w:tr w:rsidR="008A3FFB" w:rsidRPr="00020619" w14:paraId="772DEB36" w14:textId="77777777" w:rsidTr="00BB34DD">
        <w:trPr>
          <w:cantSplit/>
          <w:trHeight w:val="124"/>
          <w:jc w:val="center"/>
          <w:ins w:id="37059"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420AA256" w14:textId="77777777" w:rsidR="008A3FFB" w:rsidRPr="00020619" w:rsidRDefault="008A3FFB" w:rsidP="00BB34DD">
            <w:pPr>
              <w:pStyle w:val="TAL"/>
              <w:rPr>
                <w:ins w:id="37060" w:author="BigCREditor-RAN4#104-bis" w:date="2022-10-21T13:57:00Z"/>
              </w:rPr>
            </w:pPr>
            <w:ins w:id="37061" w:author="BigCREditor-RAN4#104-bis" w:date="2022-10-21T13:57:00Z">
              <w:r w:rsidRPr="00020619">
                <w:rPr>
                  <w:rFonts w:cs="v4.2.0"/>
                  <w:noProof/>
                  <w:position w:val="-12"/>
                  <w:lang w:val="en-US" w:eastAsia="zh-CN"/>
                </w:rPr>
                <w:drawing>
                  <wp:inline distT="0" distB="0" distL="0" distR="0" wp14:anchorId="764D6878" wp14:editId="12ADC0E0">
                    <wp:extent cx="259080" cy="238125"/>
                    <wp:effectExtent l="0" t="0" r="7620" b="9525"/>
                    <wp:docPr id="16"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 name="图片 305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vMerge w:val="restart"/>
            <w:tcBorders>
              <w:top w:val="single" w:sz="4" w:space="0" w:color="auto"/>
              <w:left w:val="single" w:sz="4" w:space="0" w:color="auto"/>
              <w:bottom w:val="single" w:sz="4" w:space="0" w:color="auto"/>
              <w:right w:val="single" w:sz="4" w:space="0" w:color="auto"/>
            </w:tcBorders>
          </w:tcPr>
          <w:p w14:paraId="2D0286E6" w14:textId="77777777" w:rsidR="008A3FFB" w:rsidRPr="00020619" w:rsidRDefault="008A3FFB" w:rsidP="00BB34DD">
            <w:pPr>
              <w:pStyle w:val="TAC"/>
              <w:rPr>
                <w:ins w:id="37062" w:author="BigCREditor-RAN4#104-bis" w:date="2022-10-21T13:57:00Z"/>
              </w:rPr>
            </w:pPr>
            <w:ins w:id="37063" w:author="BigCREditor-RAN4#104-bis" w:date="2022-10-21T13:57:00Z">
              <w:r w:rsidRPr="00020619">
                <w:rPr>
                  <w:rFonts w:cs="v4.2.0"/>
                </w:rPr>
                <w:t>dBm/15 kHz</w:t>
              </w:r>
            </w:ins>
          </w:p>
        </w:tc>
        <w:tc>
          <w:tcPr>
            <w:tcW w:w="1701" w:type="dxa"/>
            <w:tcBorders>
              <w:top w:val="single" w:sz="4" w:space="0" w:color="auto"/>
              <w:left w:val="single" w:sz="4" w:space="0" w:color="auto"/>
              <w:bottom w:val="single" w:sz="4" w:space="0" w:color="auto"/>
              <w:right w:val="single" w:sz="4" w:space="0" w:color="auto"/>
            </w:tcBorders>
          </w:tcPr>
          <w:p w14:paraId="54FDEE3C" w14:textId="77777777" w:rsidR="008A3FFB" w:rsidRPr="00020619" w:rsidRDefault="008A3FFB" w:rsidP="00BB34DD">
            <w:pPr>
              <w:pStyle w:val="TAC"/>
              <w:rPr>
                <w:ins w:id="37064" w:author="BigCREditor-RAN4#104-bis" w:date="2022-10-21T13:57:00Z"/>
                <w:lang w:eastAsia="zh-CN"/>
              </w:rPr>
            </w:pPr>
            <w:ins w:id="37065" w:author="BigCREditor-RAN4#104-bis" w:date="2022-10-21T13:57:00Z">
              <w:r w:rsidRPr="00020619">
                <w:rPr>
                  <w:lang w:eastAsia="zh-CN"/>
                </w:rPr>
                <w:t>1</w:t>
              </w:r>
            </w:ins>
          </w:p>
        </w:tc>
        <w:tc>
          <w:tcPr>
            <w:tcW w:w="3543" w:type="dxa"/>
            <w:gridSpan w:val="4"/>
            <w:vMerge w:val="restart"/>
            <w:tcBorders>
              <w:top w:val="single" w:sz="4" w:space="0" w:color="auto"/>
              <w:left w:val="single" w:sz="4" w:space="0" w:color="auto"/>
              <w:bottom w:val="single" w:sz="4" w:space="0" w:color="auto"/>
              <w:right w:val="single" w:sz="4" w:space="0" w:color="auto"/>
            </w:tcBorders>
          </w:tcPr>
          <w:p w14:paraId="2CA954FB" w14:textId="77777777" w:rsidR="008A3FFB" w:rsidRPr="00020619" w:rsidRDefault="008A3FFB" w:rsidP="00BB34DD">
            <w:pPr>
              <w:pStyle w:val="TAC"/>
              <w:rPr>
                <w:ins w:id="37066" w:author="BigCREditor-RAN4#104-bis" w:date="2022-10-21T13:57:00Z"/>
              </w:rPr>
            </w:pPr>
            <w:ins w:id="37067" w:author="BigCREditor-RAN4#104-bis" w:date="2022-10-21T13:57:00Z">
              <w:r w:rsidRPr="00020619">
                <w:t>-98</w:t>
              </w:r>
            </w:ins>
          </w:p>
        </w:tc>
      </w:tr>
      <w:tr w:rsidR="008A3FFB" w:rsidRPr="00020619" w14:paraId="725CEC80" w14:textId="77777777" w:rsidTr="00BB34DD">
        <w:trPr>
          <w:cantSplit/>
          <w:trHeight w:val="124"/>
          <w:jc w:val="center"/>
          <w:ins w:id="37068"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7A56224" w14:textId="77777777" w:rsidR="008A3FFB" w:rsidRPr="00020619" w:rsidRDefault="008A3FFB" w:rsidP="00BB34DD">
            <w:pPr>
              <w:pStyle w:val="TAL"/>
              <w:rPr>
                <w:ins w:id="37069"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EB2CBBA" w14:textId="77777777" w:rsidR="008A3FFB" w:rsidRPr="00020619" w:rsidRDefault="008A3FFB" w:rsidP="00BB34DD">
            <w:pPr>
              <w:pStyle w:val="TAC"/>
              <w:rPr>
                <w:ins w:id="37070"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0C3E97CF" w14:textId="77777777" w:rsidR="008A3FFB" w:rsidRPr="00020619" w:rsidRDefault="008A3FFB" w:rsidP="00BB34DD">
            <w:pPr>
              <w:pStyle w:val="TAC"/>
              <w:rPr>
                <w:ins w:id="37071" w:author="BigCREditor-RAN4#104-bis" w:date="2022-10-21T13:57:00Z"/>
                <w:lang w:eastAsia="zh-CN"/>
              </w:rPr>
            </w:pPr>
            <w:ins w:id="37072" w:author="BigCREditor-RAN4#104-bis" w:date="2022-10-21T13:57:00Z">
              <w:r w:rsidRPr="00020619">
                <w:rPr>
                  <w:lang w:eastAsia="zh-CN"/>
                </w:rPr>
                <w:t>2</w:t>
              </w:r>
            </w:ins>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58528FA1" w14:textId="77777777" w:rsidR="008A3FFB" w:rsidRPr="00020619" w:rsidRDefault="008A3FFB" w:rsidP="00BB34DD">
            <w:pPr>
              <w:pStyle w:val="TAC"/>
              <w:rPr>
                <w:ins w:id="37073" w:author="BigCREditor-RAN4#104-bis" w:date="2022-10-21T13:57:00Z"/>
              </w:rPr>
            </w:pPr>
          </w:p>
        </w:tc>
      </w:tr>
      <w:tr w:rsidR="008A3FFB" w:rsidRPr="00020619" w14:paraId="73F335E4" w14:textId="77777777" w:rsidTr="00BB34DD">
        <w:trPr>
          <w:cantSplit/>
          <w:trHeight w:val="124"/>
          <w:jc w:val="center"/>
          <w:ins w:id="37074"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71E9E29B" w14:textId="77777777" w:rsidR="008A3FFB" w:rsidRPr="00020619" w:rsidRDefault="008A3FFB" w:rsidP="00BB34DD">
            <w:pPr>
              <w:pStyle w:val="TAL"/>
              <w:rPr>
                <w:ins w:id="37075"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4A75B1B" w14:textId="77777777" w:rsidR="008A3FFB" w:rsidRPr="00020619" w:rsidRDefault="008A3FFB" w:rsidP="00BB34DD">
            <w:pPr>
              <w:pStyle w:val="TAC"/>
              <w:rPr>
                <w:ins w:id="37076"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135EEBF6" w14:textId="77777777" w:rsidR="008A3FFB" w:rsidRPr="00020619" w:rsidRDefault="008A3FFB" w:rsidP="00BB34DD">
            <w:pPr>
              <w:pStyle w:val="TAC"/>
              <w:rPr>
                <w:ins w:id="37077" w:author="BigCREditor-RAN4#104-bis" w:date="2022-10-21T13:57:00Z"/>
                <w:lang w:eastAsia="zh-CN"/>
              </w:rPr>
            </w:pPr>
            <w:ins w:id="37078" w:author="BigCREditor-RAN4#104-bis" w:date="2022-10-21T13:57:00Z">
              <w:r w:rsidRPr="00020619">
                <w:rPr>
                  <w:lang w:eastAsia="zh-CN"/>
                </w:rPr>
                <w:t>3</w:t>
              </w:r>
            </w:ins>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3B8EE4FB" w14:textId="77777777" w:rsidR="008A3FFB" w:rsidRPr="00020619" w:rsidRDefault="008A3FFB" w:rsidP="00BB34DD">
            <w:pPr>
              <w:pStyle w:val="TAC"/>
              <w:rPr>
                <w:ins w:id="37079" w:author="BigCREditor-RAN4#104-bis" w:date="2022-10-21T13:57:00Z"/>
              </w:rPr>
            </w:pPr>
          </w:p>
        </w:tc>
      </w:tr>
      <w:tr w:rsidR="008A3FFB" w:rsidRPr="00020619" w14:paraId="1A1AE036" w14:textId="77777777" w:rsidTr="00BB34DD">
        <w:trPr>
          <w:cantSplit/>
          <w:trHeight w:val="157"/>
          <w:jc w:val="center"/>
          <w:ins w:id="37080"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54675B52" w14:textId="77777777" w:rsidR="008A3FFB" w:rsidRPr="00020619" w:rsidRDefault="008A3FFB" w:rsidP="00BB34DD">
            <w:pPr>
              <w:pStyle w:val="TAL"/>
              <w:rPr>
                <w:ins w:id="37081" w:author="BigCREditor-RAN4#104-bis" w:date="2022-10-21T13:57:00Z"/>
              </w:rPr>
            </w:pPr>
            <w:ins w:id="37082" w:author="BigCREditor-RAN4#104-bis" w:date="2022-10-21T13:57:00Z">
              <w:r w:rsidRPr="00020619">
                <w:rPr>
                  <w:rFonts w:cs="v4.2.0"/>
                  <w:noProof/>
                  <w:position w:val="-12"/>
                  <w:lang w:val="en-US" w:eastAsia="zh-CN"/>
                </w:rPr>
                <w:drawing>
                  <wp:inline distT="0" distB="0" distL="0" distR="0" wp14:anchorId="2ECD1FD4" wp14:editId="0E4AC250">
                    <wp:extent cx="401955" cy="248285"/>
                    <wp:effectExtent l="0" t="0" r="0" b="0"/>
                    <wp:docPr id="17"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 name="图片 305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ins>
          </w:p>
        </w:tc>
        <w:tc>
          <w:tcPr>
            <w:tcW w:w="1701" w:type="dxa"/>
            <w:vMerge w:val="restart"/>
            <w:tcBorders>
              <w:top w:val="single" w:sz="4" w:space="0" w:color="auto"/>
              <w:left w:val="single" w:sz="4" w:space="0" w:color="auto"/>
              <w:bottom w:val="single" w:sz="4" w:space="0" w:color="auto"/>
              <w:right w:val="single" w:sz="4" w:space="0" w:color="auto"/>
            </w:tcBorders>
          </w:tcPr>
          <w:p w14:paraId="1C273D6C" w14:textId="77777777" w:rsidR="008A3FFB" w:rsidRPr="00020619" w:rsidRDefault="008A3FFB" w:rsidP="00BB34DD">
            <w:pPr>
              <w:pStyle w:val="TAC"/>
              <w:rPr>
                <w:ins w:id="37083" w:author="BigCREditor-RAN4#104-bis" w:date="2022-10-21T13:57:00Z"/>
              </w:rPr>
            </w:pPr>
            <w:ins w:id="37084" w:author="BigCREditor-RAN4#104-bis" w:date="2022-10-21T13:57: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tcPr>
          <w:p w14:paraId="286C098A" w14:textId="77777777" w:rsidR="008A3FFB" w:rsidRPr="00020619" w:rsidRDefault="008A3FFB" w:rsidP="00BB34DD">
            <w:pPr>
              <w:pStyle w:val="TAC"/>
              <w:rPr>
                <w:ins w:id="37085" w:author="BigCREditor-RAN4#104-bis" w:date="2022-10-21T13:57:00Z"/>
                <w:rFonts w:cs="v4.2.0"/>
                <w:lang w:eastAsia="zh-CN"/>
              </w:rPr>
            </w:pPr>
            <w:ins w:id="37086" w:author="BigCREditor-RAN4#104-bis" w:date="2022-10-21T13:57:00Z">
              <w:r w:rsidRPr="00020619">
                <w:rPr>
                  <w:rFonts w:cs="v4.2.0"/>
                  <w:lang w:eastAsia="zh-CN"/>
                </w:rPr>
                <w:t>1</w:t>
              </w:r>
            </w:ins>
          </w:p>
        </w:tc>
        <w:tc>
          <w:tcPr>
            <w:tcW w:w="850" w:type="dxa"/>
            <w:vMerge w:val="restart"/>
            <w:tcBorders>
              <w:top w:val="single" w:sz="4" w:space="0" w:color="auto"/>
              <w:left w:val="single" w:sz="4" w:space="0" w:color="auto"/>
              <w:bottom w:val="single" w:sz="4" w:space="0" w:color="auto"/>
              <w:right w:val="single" w:sz="4" w:space="0" w:color="auto"/>
            </w:tcBorders>
          </w:tcPr>
          <w:p w14:paraId="53B6BA8A" w14:textId="77777777" w:rsidR="008A3FFB" w:rsidRPr="00020619" w:rsidRDefault="008A3FFB" w:rsidP="00BB34DD">
            <w:pPr>
              <w:pStyle w:val="TAC"/>
              <w:rPr>
                <w:ins w:id="37087" w:author="BigCREditor-RAN4#104-bis" w:date="2022-10-21T13:57:00Z"/>
              </w:rPr>
            </w:pPr>
            <w:ins w:id="37088" w:author="BigCREditor-RAN4#104-bis" w:date="2022-10-21T13:57:00Z">
              <w:r w:rsidRPr="00020619">
                <w:rPr>
                  <w:rFonts w:cs="v4.2.0"/>
                </w:rPr>
                <w:t>4</w:t>
              </w:r>
            </w:ins>
          </w:p>
        </w:tc>
        <w:tc>
          <w:tcPr>
            <w:tcW w:w="851" w:type="dxa"/>
            <w:vMerge w:val="restart"/>
            <w:tcBorders>
              <w:top w:val="single" w:sz="4" w:space="0" w:color="auto"/>
              <w:left w:val="single" w:sz="4" w:space="0" w:color="auto"/>
              <w:bottom w:val="single" w:sz="4" w:space="0" w:color="auto"/>
              <w:right w:val="single" w:sz="4" w:space="0" w:color="auto"/>
            </w:tcBorders>
          </w:tcPr>
          <w:p w14:paraId="241F1DF2" w14:textId="77777777" w:rsidR="008A3FFB" w:rsidRPr="00020619" w:rsidRDefault="008A3FFB" w:rsidP="00BB34DD">
            <w:pPr>
              <w:pStyle w:val="TAC"/>
              <w:rPr>
                <w:ins w:id="37089" w:author="BigCREditor-RAN4#104-bis" w:date="2022-10-21T13:57:00Z"/>
              </w:rPr>
            </w:pPr>
            <w:ins w:id="37090" w:author="BigCREditor-RAN4#104-bis" w:date="2022-10-21T13:57:00Z">
              <w:r w:rsidRPr="00020619">
                <w:rPr>
                  <w:rFonts w:cs="v4.2.0"/>
                </w:rPr>
                <w:t>-1.46</w:t>
              </w:r>
            </w:ins>
          </w:p>
        </w:tc>
        <w:tc>
          <w:tcPr>
            <w:tcW w:w="921" w:type="dxa"/>
            <w:vMerge w:val="restart"/>
            <w:tcBorders>
              <w:top w:val="single" w:sz="4" w:space="0" w:color="auto"/>
              <w:left w:val="single" w:sz="4" w:space="0" w:color="auto"/>
              <w:bottom w:val="single" w:sz="4" w:space="0" w:color="auto"/>
              <w:right w:val="single" w:sz="4" w:space="0" w:color="auto"/>
            </w:tcBorders>
          </w:tcPr>
          <w:p w14:paraId="58CC9046" w14:textId="77777777" w:rsidR="008A3FFB" w:rsidRPr="00020619" w:rsidRDefault="008A3FFB" w:rsidP="00BB34DD">
            <w:pPr>
              <w:pStyle w:val="TAC"/>
              <w:rPr>
                <w:ins w:id="37091" w:author="BigCREditor-RAN4#104-bis" w:date="2022-10-21T13:57:00Z"/>
                <w:rFonts w:cs="v4.2.0"/>
                <w:lang w:eastAsia="zh-CN"/>
              </w:rPr>
            </w:pPr>
            <w:ins w:id="37092" w:author="BigCREditor-RAN4#104-bis" w:date="2022-10-21T13:57:00Z">
              <w:r w:rsidRPr="00020619">
                <w:rPr>
                  <w:rFonts w:cs="v4.2.0"/>
                  <w:lang w:eastAsia="zh-CN"/>
                </w:rPr>
                <w:t>-Infinity</w:t>
              </w:r>
            </w:ins>
          </w:p>
        </w:tc>
        <w:tc>
          <w:tcPr>
            <w:tcW w:w="921" w:type="dxa"/>
            <w:vMerge w:val="restart"/>
            <w:tcBorders>
              <w:top w:val="single" w:sz="4" w:space="0" w:color="auto"/>
              <w:left w:val="single" w:sz="4" w:space="0" w:color="auto"/>
              <w:bottom w:val="single" w:sz="4" w:space="0" w:color="auto"/>
              <w:right w:val="single" w:sz="4" w:space="0" w:color="auto"/>
            </w:tcBorders>
          </w:tcPr>
          <w:p w14:paraId="3AC7B295" w14:textId="77777777" w:rsidR="008A3FFB" w:rsidRPr="00020619" w:rsidRDefault="008A3FFB" w:rsidP="00BB34DD">
            <w:pPr>
              <w:pStyle w:val="TAC"/>
              <w:rPr>
                <w:ins w:id="37093" w:author="BigCREditor-RAN4#104-bis" w:date="2022-10-21T13:57:00Z"/>
                <w:rFonts w:cs="v4.2.0"/>
                <w:lang w:eastAsia="zh-CN"/>
              </w:rPr>
            </w:pPr>
            <w:ins w:id="37094" w:author="BigCREditor-RAN4#104-bis" w:date="2022-10-21T13:57:00Z">
              <w:r w:rsidRPr="00020619">
                <w:rPr>
                  <w:rFonts w:cs="v4.2.0"/>
                  <w:lang w:eastAsia="zh-CN"/>
                </w:rPr>
                <w:t>-1.46</w:t>
              </w:r>
            </w:ins>
          </w:p>
        </w:tc>
      </w:tr>
      <w:tr w:rsidR="008A3FFB" w:rsidRPr="00020619" w14:paraId="08CCC368" w14:textId="77777777" w:rsidTr="00BB34DD">
        <w:trPr>
          <w:cantSplit/>
          <w:trHeight w:val="156"/>
          <w:jc w:val="center"/>
          <w:ins w:id="37095"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1418488B" w14:textId="77777777" w:rsidR="008A3FFB" w:rsidRPr="00020619" w:rsidRDefault="008A3FFB" w:rsidP="00BB34DD">
            <w:pPr>
              <w:pStyle w:val="TAL"/>
              <w:rPr>
                <w:ins w:id="37096"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2A3B692" w14:textId="77777777" w:rsidR="008A3FFB" w:rsidRPr="00020619" w:rsidRDefault="008A3FFB" w:rsidP="00BB34DD">
            <w:pPr>
              <w:pStyle w:val="TAC"/>
              <w:rPr>
                <w:ins w:id="37097"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5D9FA9BF" w14:textId="77777777" w:rsidR="008A3FFB" w:rsidRPr="00020619" w:rsidRDefault="008A3FFB" w:rsidP="00BB34DD">
            <w:pPr>
              <w:pStyle w:val="TAC"/>
              <w:rPr>
                <w:ins w:id="37098" w:author="BigCREditor-RAN4#104-bis" w:date="2022-10-21T13:57:00Z"/>
                <w:rFonts w:cs="v4.2.0"/>
                <w:lang w:eastAsia="zh-CN"/>
              </w:rPr>
            </w:pPr>
            <w:ins w:id="37099" w:author="BigCREditor-RAN4#104-bis" w:date="2022-10-21T13:57:00Z">
              <w:r w:rsidRPr="00020619">
                <w:rPr>
                  <w:rFonts w:cs="v4.2.0"/>
                  <w:lang w:eastAsia="zh-CN"/>
                </w:rPr>
                <w:t>2</w:t>
              </w:r>
            </w:ins>
          </w:p>
        </w:tc>
        <w:tc>
          <w:tcPr>
            <w:tcW w:w="850" w:type="dxa"/>
            <w:vMerge/>
            <w:tcBorders>
              <w:top w:val="single" w:sz="4" w:space="0" w:color="auto"/>
              <w:left w:val="single" w:sz="4" w:space="0" w:color="auto"/>
              <w:bottom w:val="single" w:sz="4" w:space="0" w:color="auto"/>
              <w:right w:val="single" w:sz="4" w:space="0" w:color="auto"/>
            </w:tcBorders>
            <w:vAlign w:val="center"/>
          </w:tcPr>
          <w:p w14:paraId="513FF2C2" w14:textId="77777777" w:rsidR="008A3FFB" w:rsidRPr="00020619" w:rsidRDefault="008A3FFB" w:rsidP="00BB34DD">
            <w:pPr>
              <w:pStyle w:val="TAC"/>
              <w:rPr>
                <w:ins w:id="37100" w:author="BigCREditor-RAN4#104-bis" w:date="2022-10-21T13:57:00Z"/>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1D50DC50" w14:textId="77777777" w:rsidR="008A3FFB" w:rsidRPr="00020619" w:rsidRDefault="008A3FFB" w:rsidP="00BB34DD">
            <w:pPr>
              <w:pStyle w:val="TAC"/>
              <w:rPr>
                <w:ins w:id="37101" w:author="BigCREditor-RAN4#104-bis" w:date="2022-10-21T13:57:00Z"/>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4220A8C0" w14:textId="77777777" w:rsidR="008A3FFB" w:rsidRPr="00020619" w:rsidRDefault="008A3FFB" w:rsidP="00BB34DD">
            <w:pPr>
              <w:pStyle w:val="TAC"/>
              <w:rPr>
                <w:ins w:id="37102" w:author="BigCREditor-RAN4#104-bis" w:date="2022-10-21T13:57:00Z"/>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79F6B6B9" w14:textId="77777777" w:rsidR="008A3FFB" w:rsidRPr="00020619" w:rsidRDefault="008A3FFB" w:rsidP="00BB34DD">
            <w:pPr>
              <w:pStyle w:val="TAC"/>
              <w:rPr>
                <w:ins w:id="37103" w:author="BigCREditor-RAN4#104-bis" w:date="2022-10-21T13:57:00Z"/>
                <w:rFonts w:cs="v4.2.0"/>
                <w:lang w:eastAsia="zh-CN"/>
              </w:rPr>
            </w:pPr>
          </w:p>
        </w:tc>
      </w:tr>
      <w:tr w:rsidR="008A3FFB" w:rsidRPr="00020619" w14:paraId="7E3C34F0" w14:textId="77777777" w:rsidTr="00BB34DD">
        <w:trPr>
          <w:cantSplit/>
          <w:trHeight w:val="156"/>
          <w:jc w:val="center"/>
          <w:ins w:id="37104"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2712B59" w14:textId="77777777" w:rsidR="008A3FFB" w:rsidRPr="00020619" w:rsidRDefault="008A3FFB" w:rsidP="00BB34DD">
            <w:pPr>
              <w:pStyle w:val="TAL"/>
              <w:rPr>
                <w:ins w:id="37105"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A98C282" w14:textId="77777777" w:rsidR="008A3FFB" w:rsidRPr="00020619" w:rsidRDefault="008A3FFB" w:rsidP="00BB34DD">
            <w:pPr>
              <w:pStyle w:val="TAC"/>
              <w:rPr>
                <w:ins w:id="37106"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116AD284" w14:textId="77777777" w:rsidR="008A3FFB" w:rsidRPr="00020619" w:rsidRDefault="008A3FFB" w:rsidP="00BB34DD">
            <w:pPr>
              <w:pStyle w:val="TAC"/>
              <w:rPr>
                <w:ins w:id="37107" w:author="BigCREditor-RAN4#104-bis" w:date="2022-10-21T13:57:00Z"/>
                <w:rFonts w:cs="v4.2.0"/>
                <w:lang w:eastAsia="zh-CN"/>
              </w:rPr>
            </w:pPr>
            <w:ins w:id="37108" w:author="BigCREditor-RAN4#104-bis" w:date="2022-10-21T13:57:00Z">
              <w:r w:rsidRPr="00020619">
                <w:rPr>
                  <w:rFonts w:cs="v4.2.0"/>
                  <w:lang w:eastAsia="zh-CN"/>
                </w:rPr>
                <w:t>3</w:t>
              </w:r>
            </w:ins>
          </w:p>
        </w:tc>
        <w:tc>
          <w:tcPr>
            <w:tcW w:w="850" w:type="dxa"/>
            <w:vMerge/>
            <w:tcBorders>
              <w:top w:val="single" w:sz="4" w:space="0" w:color="auto"/>
              <w:left w:val="single" w:sz="4" w:space="0" w:color="auto"/>
              <w:bottom w:val="single" w:sz="4" w:space="0" w:color="auto"/>
              <w:right w:val="single" w:sz="4" w:space="0" w:color="auto"/>
            </w:tcBorders>
            <w:vAlign w:val="center"/>
          </w:tcPr>
          <w:p w14:paraId="4A1ACAE6" w14:textId="77777777" w:rsidR="008A3FFB" w:rsidRPr="00020619" w:rsidRDefault="008A3FFB" w:rsidP="00BB34DD">
            <w:pPr>
              <w:pStyle w:val="TAC"/>
              <w:rPr>
                <w:ins w:id="37109" w:author="BigCREditor-RAN4#104-bis" w:date="2022-10-21T13:57:00Z"/>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0E6B532" w14:textId="77777777" w:rsidR="008A3FFB" w:rsidRPr="00020619" w:rsidRDefault="008A3FFB" w:rsidP="00BB34DD">
            <w:pPr>
              <w:pStyle w:val="TAC"/>
              <w:rPr>
                <w:ins w:id="37110" w:author="BigCREditor-RAN4#104-bis" w:date="2022-10-21T13:57:00Z"/>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2DC1F843" w14:textId="77777777" w:rsidR="008A3FFB" w:rsidRPr="00020619" w:rsidRDefault="008A3FFB" w:rsidP="00BB34DD">
            <w:pPr>
              <w:pStyle w:val="TAC"/>
              <w:rPr>
                <w:ins w:id="37111" w:author="BigCREditor-RAN4#104-bis" w:date="2022-10-21T13:57:00Z"/>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055DE58E" w14:textId="77777777" w:rsidR="008A3FFB" w:rsidRPr="00020619" w:rsidRDefault="008A3FFB" w:rsidP="00BB34DD">
            <w:pPr>
              <w:pStyle w:val="TAC"/>
              <w:rPr>
                <w:ins w:id="37112" w:author="BigCREditor-RAN4#104-bis" w:date="2022-10-21T13:57:00Z"/>
                <w:rFonts w:cs="v4.2.0"/>
                <w:lang w:eastAsia="zh-CN"/>
              </w:rPr>
            </w:pPr>
          </w:p>
        </w:tc>
      </w:tr>
      <w:tr w:rsidR="008A3FFB" w:rsidRPr="00020619" w14:paraId="583F79C3" w14:textId="77777777" w:rsidTr="00BB34DD">
        <w:trPr>
          <w:cantSplit/>
          <w:trHeight w:val="157"/>
          <w:jc w:val="center"/>
          <w:ins w:id="37113"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66C7D428" w14:textId="77777777" w:rsidR="008A3FFB" w:rsidRPr="00020619" w:rsidRDefault="008A3FFB" w:rsidP="00BB34DD">
            <w:pPr>
              <w:pStyle w:val="TAL"/>
              <w:rPr>
                <w:ins w:id="37114" w:author="BigCREditor-RAN4#104-bis" w:date="2022-10-21T13:57:00Z"/>
              </w:rPr>
            </w:pPr>
            <w:ins w:id="37115" w:author="BigCREditor-RAN4#104-bis" w:date="2022-10-21T13:57:00Z">
              <w:r w:rsidRPr="00020619">
                <w:rPr>
                  <w:rFonts w:cs="v4.2.0"/>
                  <w:noProof/>
                  <w:position w:val="-12"/>
                  <w:lang w:val="en-US" w:eastAsia="zh-CN"/>
                </w:rPr>
                <w:drawing>
                  <wp:inline distT="0" distB="0" distL="0" distR="0" wp14:anchorId="650D36AD" wp14:editId="46F76CDB">
                    <wp:extent cx="512445" cy="248285"/>
                    <wp:effectExtent l="0" t="0" r="1905" b="0"/>
                    <wp:docPr id="18"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 name="图片 305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ins>
          </w:p>
        </w:tc>
        <w:tc>
          <w:tcPr>
            <w:tcW w:w="1701" w:type="dxa"/>
            <w:vMerge w:val="restart"/>
            <w:tcBorders>
              <w:top w:val="single" w:sz="4" w:space="0" w:color="auto"/>
              <w:left w:val="single" w:sz="4" w:space="0" w:color="auto"/>
              <w:bottom w:val="single" w:sz="4" w:space="0" w:color="auto"/>
              <w:right w:val="single" w:sz="4" w:space="0" w:color="auto"/>
            </w:tcBorders>
          </w:tcPr>
          <w:p w14:paraId="1B22F998" w14:textId="77777777" w:rsidR="008A3FFB" w:rsidRPr="00020619" w:rsidRDefault="008A3FFB" w:rsidP="00BB34DD">
            <w:pPr>
              <w:pStyle w:val="TAC"/>
              <w:rPr>
                <w:ins w:id="37116" w:author="BigCREditor-RAN4#104-bis" w:date="2022-10-21T13:57:00Z"/>
              </w:rPr>
            </w:pPr>
            <w:ins w:id="37117" w:author="BigCREditor-RAN4#104-bis" w:date="2022-10-21T13:57: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tcPr>
          <w:p w14:paraId="27CE07C0" w14:textId="77777777" w:rsidR="008A3FFB" w:rsidRPr="00020619" w:rsidRDefault="008A3FFB" w:rsidP="00BB34DD">
            <w:pPr>
              <w:pStyle w:val="TAC"/>
              <w:rPr>
                <w:ins w:id="37118" w:author="BigCREditor-RAN4#104-bis" w:date="2022-10-21T13:57:00Z"/>
                <w:rFonts w:cs="v4.2.0"/>
                <w:lang w:eastAsia="zh-CN"/>
              </w:rPr>
            </w:pPr>
            <w:ins w:id="37119" w:author="BigCREditor-RAN4#104-bis" w:date="2022-10-21T13:57:00Z">
              <w:r w:rsidRPr="00020619">
                <w:rPr>
                  <w:rFonts w:cs="v4.2.0"/>
                  <w:lang w:eastAsia="zh-CN"/>
                </w:rPr>
                <w:t>1</w:t>
              </w:r>
            </w:ins>
          </w:p>
        </w:tc>
        <w:tc>
          <w:tcPr>
            <w:tcW w:w="850" w:type="dxa"/>
            <w:vMerge w:val="restart"/>
            <w:tcBorders>
              <w:top w:val="single" w:sz="4" w:space="0" w:color="auto"/>
              <w:left w:val="single" w:sz="4" w:space="0" w:color="auto"/>
              <w:bottom w:val="single" w:sz="4" w:space="0" w:color="auto"/>
              <w:right w:val="single" w:sz="4" w:space="0" w:color="auto"/>
            </w:tcBorders>
          </w:tcPr>
          <w:p w14:paraId="260C07D3" w14:textId="77777777" w:rsidR="008A3FFB" w:rsidRPr="00020619" w:rsidRDefault="008A3FFB" w:rsidP="00BB34DD">
            <w:pPr>
              <w:pStyle w:val="TAC"/>
              <w:rPr>
                <w:ins w:id="37120" w:author="BigCREditor-RAN4#104-bis" w:date="2022-10-21T13:57:00Z"/>
              </w:rPr>
            </w:pPr>
            <w:ins w:id="37121" w:author="BigCREditor-RAN4#104-bis" w:date="2022-10-21T13:57:00Z">
              <w:r w:rsidRPr="00020619">
                <w:rPr>
                  <w:rFonts w:cs="v4.2.0"/>
                </w:rPr>
                <w:t>4</w:t>
              </w:r>
            </w:ins>
          </w:p>
        </w:tc>
        <w:tc>
          <w:tcPr>
            <w:tcW w:w="851" w:type="dxa"/>
            <w:vMerge w:val="restart"/>
            <w:tcBorders>
              <w:top w:val="single" w:sz="4" w:space="0" w:color="auto"/>
              <w:left w:val="single" w:sz="4" w:space="0" w:color="auto"/>
              <w:bottom w:val="single" w:sz="4" w:space="0" w:color="auto"/>
              <w:right w:val="single" w:sz="4" w:space="0" w:color="auto"/>
            </w:tcBorders>
          </w:tcPr>
          <w:p w14:paraId="3694F089" w14:textId="77777777" w:rsidR="008A3FFB" w:rsidRPr="00020619" w:rsidRDefault="008A3FFB" w:rsidP="00BB34DD">
            <w:pPr>
              <w:pStyle w:val="TAC"/>
              <w:rPr>
                <w:ins w:id="37122" w:author="BigCREditor-RAN4#104-bis" w:date="2022-10-21T13:57:00Z"/>
              </w:rPr>
            </w:pPr>
            <w:ins w:id="37123" w:author="BigCREditor-RAN4#104-bis" w:date="2022-10-21T13:57:00Z">
              <w:r w:rsidRPr="00020619">
                <w:rPr>
                  <w:rFonts w:cs="v4.2.0"/>
                </w:rPr>
                <w:t>4</w:t>
              </w:r>
            </w:ins>
          </w:p>
        </w:tc>
        <w:tc>
          <w:tcPr>
            <w:tcW w:w="921" w:type="dxa"/>
            <w:vMerge w:val="restart"/>
            <w:tcBorders>
              <w:top w:val="single" w:sz="4" w:space="0" w:color="auto"/>
              <w:left w:val="single" w:sz="4" w:space="0" w:color="auto"/>
              <w:bottom w:val="single" w:sz="4" w:space="0" w:color="auto"/>
              <w:right w:val="single" w:sz="4" w:space="0" w:color="auto"/>
            </w:tcBorders>
          </w:tcPr>
          <w:p w14:paraId="0ADC8B2B" w14:textId="77777777" w:rsidR="008A3FFB" w:rsidRPr="00020619" w:rsidRDefault="008A3FFB" w:rsidP="00BB34DD">
            <w:pPr>
              <w:pStyle w:val="TAC"/>
              <w:rPr>
                <w:ins w:id="37124" w:author="BigCREditor-RAN4#104-bis" w:date="2022-10-21T13:57:00Z"/>
                <w:rFonts w:cs="v4.2.0"/>
              </w:rPr>
            </w:pPr>
            <w:ins w:id="37125" w:author="BigCREditor-RAN4#104-bis" w:date="2022-10-21T13:57:00Z">
              <w:r w:rsidRPr="00020619">
                <w:rPr>
                  <w:rFonts w:cs="v4.2.0"/>
                </w:rPr>
                <w:t>-Infinity</w:t>
              </w:r>
            </w:ins>
          </w:p>
        </w:tc>
        <w:tc>
          <w:tcPr>
            <w:tcW w:w="921" w:type="dxa"/>
            <w:vMerge w:val="restart"/>
            <w:tcBorders>
              <w:top w:val="single" w:sz="4" w:space="0" w:color="auto"/>
              <w:left w:val="single" w:sz="4" w:space="0" w:color="auto"/>
              <w:bottom w:val="single" w:sz="4" w:space="0" w:color="auto"/>
              <w:right w:val="single" w:sz="4" w:space="0" w:color="auto"/>
            </w:tcBorders>
          </w:tcPr>
          <w:p w14:paraId="49D3AA77" w14:textId="77777777" w:rsidR="008A3FFB" w:rsidRPr="00020619" w:rsidRDefault="008A3FFB" w:rsidP="00BB34DD">
            <w:pPr>
              <w:pStyle w:val="TAC"/>
              <w:rPr>
                <w:ins w:id="37126" w:author="BigCREditor-RAN4#104-bis" w:date="2022-10-21T13:57:00Z"/>
                <w:rFonts w:cs="v4.2.0"/>
              </w:rPr>
            </w:pPr>
            <w:ins w:id="37127" w:author="BigCREditor-RAN4#104-bis" w:date="2022-10-21T13:57:00Z">
              <w:r w:rsidRPr="00020619">
                <w:rPr>
                  <w:rFonts w:cs="v4.2.0"/>
                </w:rPr>
                <w:t>4</w:t>
              </w:r>
            </w:ins>
          </w:p>
        </w:tc>
      </w:tr>
      <w:tr w:rsidR="008A3FFB" w:rsidRPr="00020619" w14:paraId="7CB2314A" w14:textId="77777777" w:rsidTr="00BB34DD">
        <w:trPr>
          <w:cantSplit/>
          <w:trHeight w:val="156"/>
          <w:jc w:val="center"/>
          <w:ins w:id="37128"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162F0236" w14:textId="77777777" w:rsidR="008A3FFB" w:rsidRPr="00020619" w:rsidRDefault="008A3FFB" w:rsidP="00BB34DD">
            <w:pPr>
              <w:pStyle w:val="TAL"/>
              <w:rPr>
                <w:ins w:id="37129"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24749953" w14:textId="77777777" w:rsidR="008A3FFB" w:rsidRPr="00020619" w:rsidRDefault="008A3FFB" w:rsidP="00BB34DD">
            <w:pPr>
              <w:pStyle w:val="TAC"/>
              <w:rPr>
                <w:ins w:id="37130"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282AD879" w14:textId="77777777" w:rsidR="008A3FFB" w:rsidRPr="00020619" w:rsidRDefault="008A3FFB" w:rsidP="00BB34DD">
            <w:pPr>
              <w:pStyle w:val="TAC"/>
              <w:rPr>
                <w:ins w:id="37131" w:author="BigCREditor-RAN4#104-bis" w:date="2022-10-21T13:57:00Z"/>
                <w:rFonts w:cs="v4.2.0"/>
                <w:lang w:eastAsia="zh-CN"/>
              </w:rPr>
            </w:pPr>
            <w:ins w:id="37132" w:author="BigCREditor-RAN4#104-bis" w:date="2022-10-21T13:57:00Z">
              <w:r w:rsidRPr="00020619">
                <w:rPr>
                  <w:rFonts w:cs="v4.2.0"/>
                  <w:lang w:eastAsia="zh-CN"/>
                </w:rPr>
                <w:t>2</w:t>
              </w:r>
            </w:ins>
          </w:p>
        </w:tc>
        <w:tc>
          <w:tcPr>
            <w:tcW w:w="850" w:type="dxa"/>
            <w:vMerge/>
            <w:tcBorders>
              <w:top w:val="single" w:sz="4" w:space="0" w:color="auto"/>
              <w:left w:val="single" w:sz="4" w:space="0" w:color="auto"/>
              <w:bottom w:val="single" w:sz="4" w:space="0" w:color="auto"/>
              <w:right w:val="single" w:sz="4" w:space="0" w:color="auto"/>
            </w:tcBorders>
            <w:vAlign w:val="center"/>
          </w:tcPr>
          <w:p w14:paraId="0EBF7333" w14:textId="77777777" w:rsidR="008A3FFB" w:rsidRPr="00020619" w:rsidRDefault="008A3FFB" w:rsidP="00BB34DD">
            <w:pPr>
              <w:pStyle w:val="TAC"/>
              <w:rPr>
                <w:ins w:id="37133" w:author="BigCREditor-RAN4#104-bis" w:date="2022-10-21T13:57:00Z"/>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61B32BD0" w14:textId="77777777" w:rsidR="008A3FFB" w:rsidRPr="00020619" w:rsidRDefault="008A3FFB" w:rsidP="00BB34DD">
            <w:pPr>
              <w:pStyle w:val="TAC"/>
              <w:rPr>
                <w:ins w:id="37134" w:author="BigCREditor-RAN4#104-bis" w:date="2022-10-21T13:57:00Z"/>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1A4C4EC" w14:textId="77777777" w:rsidR="008A3FFB" w:rsidRPr="00020619" w:rsidRDefault="008A3FFB" w:rsidP="00BB34DD">
            <w:pPr>
              <w:pStyle w:val="TAC"/>
              <w:rPr>
                <w:ins w:id="37135" w:author="BigCREditor-RAN4#104-bis" w:date="2022-10-21T13:57:00Z"/>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9235CF7" w14:textId="77777777" w:rsidR="008A3FFB" w:rsidRPr="00020619" w:rsidRDefault="008A3FFB" w:rsidP="00BB34DD">
            <w:pPr>
              <w:pStyle w:val="TAC"/>
              <w:rPr>
                <w:ins w:id="37136" w:author="BigCREditor-RAN4#104-bis" w:date="2022-10-21T13:57:00Z"/>
                <w:rFonts w:cs="v4.2.0"/>
              </w:rPr>
            </w:pPr>
          </w:p>
        </w:tc>
      </w:tr>
      <w:tr w:rsidR="008A3FFB" w:rsidRPr="00020619" w14:paraId="2A96E30F" w14:textId="77777777" w:rsidTr="00BB34DD">
        <w:trPr>
          <w:cantSplit/>
          <w:trHeight w:val="156"/>
          <w:jc w:val="center"/>
          <w:ins w:id="37137"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5B19E19C" w14:textId="77777777" w:rsidR="008A3FFB" w:rsidRPr="00020619" w:rsidRDefault="008A3FFB" w:rsidP="00BB34DD">
            <w:pPr>
              <w:pStyle w:val="TAL"/>
              <w:rPr>
                <w:ins w:id="37138"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AF11616" w14:textId="77777777" w:rsidR="008A3FFB" w:rsidRPr="00020619" w:rsidRDefault="008A3FFB" w:rsidP="00BB34DD">
            <w:pPr>
              <w:pStyle w:val="TAC"/>
              <w:rPr>
                <w:ins w:id="3713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5DE8F97F" w14:textId="77777777" w:rsidR="008A3FFB" w:rsidRPr="00020619" w:rsidRDefault="008A3FFB" w:rsidP="00BB34DD">
            <w:pPr>
              <w:pStyle w:val="TAC"/>
              <w:rPr>
                <w:ins w:id="37140" w:author="BigCREditor-RAN4#104-bis" w:date="2022-10-21T13:57:00Z"/>
                <w:rFonts w:cs="v4.2.0"/>
                <w:lang w:eastAsia="zh-CN"/>
              </w:rPr>
            </w:pPr>
            <w:ins w:id="37141" w:author="BigCREditor-RAN4#104-bis" w:date="2022-10-21T13:57:00Z">
              <w:r w:rsidRPr="00020619">
                <w:rPr>
                  <w:rFonts w:cs="v4.2.0"/>
                  <w:lang w:eastAsia="zh-CN"/>
                </w:rPr>
                <w:t>3</w:t>
              </w:r>
            </w:ins>
          </w:p>
        </w:tc>
        <w:tc>
          <w:tcPr>
            <w:tcW w:w="850" w:type="dxa"/>
            <w:vMerge/>
            <w:tcBorders>
              <w:top w:val="single" w:sz="4" w:space="0" w:color="auto"/>
              <w:left w:val="single" w:sz="4" w:space="0" w:color="auto"/>
              <w:bottom w:val="single" w:sz="4" w:space="0" w:color="auto"/>
              <w:right w:val="single" w:sz="4" w:space="0" w:color="auto"/>
            </w:tcBorders>
            <w:vAlign w:val="center"/>
          </w:tcPr>
          <w:p w14:paraId="4DB85D1F" w14:textId="77777777" w:rsidR="008A3FFB" w:rsidRPr="00020619" w:rsidRDefault="008A3FFB" w:rsidP="00BB34DD">
            <w:pPr>
              <w:pStyle w:val="TAC"/>
              <w:rPr>
                <w:ins w:id="37142" w:author="BigCREditor-RAN4#104-bis" w:date="2022-10-21T13:57:00Z"/>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34D93BE3" w14:textId="77777777" w:rsidR="008A3FFB" w:rsidRPr="00020619" w:rsidRDefault="008A3FFB" w:rsidP="00BB34DD">
            <w:pPr>
              <w:pStyle w:val="TAC"/>
              <w:rPr>
                <w:ins w:id="37143" w:author="BigCREditor-RAN4#104-bis" w:date="2022-10-21T13:57:00Z"/>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0CDB5433" w14:textId="77777777" w:rsidR="008A3FFB" w:rsidRPr="00020619" w:rsidRDefault="008A3FFB" w:rsidP="00BB34DD">
            <w:pPr>
              <w:pStyle w:val="TAC"/>
              <w:rPr>
                <w:ins w:id="37144" w:author="BigCREditor-RAN4#104-bis" w:date="2022-10-21T13:57:00Z"/>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5539EF1C" w14:textId="77777777" w:rsidR="008A3FFB" w:rsidRPr="00020619" w:rsidRDefault="008A3FFB" w:rsidP="00BB34DD">
            <w:pPr>
              <w:pStyle w:val="TAC"/>
              <w:rPr>
                <w:ins w:id="37145" w:author="BigCREditor-RAN4#104-bis" w:date="2022-10-21T13:57:00Z"/>
                <w:rFonts w:cs="v4.2.0"/>
              </w:rPr>
            </w:pPr>
          </w:p>
        </w:tc>
      </w:tr>
      <w:tr w:rsidR="008A3FFB" w:rsidRPr="00020619" w14:paraId="5421494D" w14:textId="77777777" w:rsidTr="00BB34DD">
        <w:trPr>
          <w:cantSplit/>
          <w:trHeight w:val="197"/>
          <w:jc w:val="center"/>
          <w:ins w:id="37146"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799180C6" w14:textId="77777777" w:rsidR="008A3FFB" w:rsidRPr="00020619" w:rsidRDefault="008A3FFB" w:rsidP="00BB34DD">
            <w:pPr>
              <w:pStyle w:val="TAL"/>
              <w:rPr>
                <w:ins w:id="37147" w:author="BigCREditor-RAN4#104-bis" w:date="2022-10-21T13:57:00Z"/>
              </w:rPr>
            </w:pPr>
            <w:ins w:id="37148" w:author="BigCREditor-RAN4#104-bis" w:date="2022-10-21T13:57:00Z">
              <w:r w:rsidRPr="00020619">
                <w:rPr>
                  <w:rFonts w:cs="v4.2.0"/>
                </w:rPr>
                <w:t>SS-RSRP</w:t>
              </w:r>
              <w:r w:rsidRPr="00020619">
                <w:rPr>
                  <w:vertAlign w:val="superscript"/>
                </w:rPr>
                <w:t xml:space="preserve"> Note 3</w:t>
              </w:r>
            </w:ins>
          </w:p>
        </w:tc>
        <w:tc>
          <w:tcPr>
            <w:tcW w:w="1701" w:type="dxa"/>
            <w:vMerge w:val="restart"/>
            <w:tcBorders>
              <w:top w:val="single" w:sz="4" w:space="0" w:color="auto"/>
              <w:left w:val="single" w:sz="4" w:space="0" w:color="auto"/>
              <w:bottom w:val="single" w:sz="4" w:space="0" w:color="auto"/>
              <w:right w:val="single" w:sz="4" w:space="0" w:color="auto"/>
            </w:tcBorders>
          </w:tcPr>
          <w:p w14:paraId="5E063353" w14:textId="77777777" w:rsidR="008A3FFB" w:rsidRPr="00020619" w:rsidRDefault="008A3FFB" w:rsidP="00BB34DD">
            <w:pPr>
              <w:pStyle w:val="TAC"/>
              <w:rPr>
                <w:ins w:id="37149" w:author="BigCREditor-RAN4#104-bis" w:date="2022-10-21T13:57:00Z"/>
              </w:rPr>
            </w:pPr>
            <w:ins w:id="37150" w:author="BigCREditor-RAN4#104-bis" w:date="2022-10-21T13:57:00Z">
              <w:r w:rsidRPr="00020619">
                <w:rPr>
                  <w:rFonts w:cs="v4.2.0"/>
                </w:rPr>
                <w:t>dBm/SCS kHz</w:t>
              </w:r>
            </w:ins>
          </w:p>
        </w:tc>
        <w:tc>
          <w:tcPr>
            <w:tcW w:w="1701" w:type="dxa"/>
            <w:tcBorders>
              <w:top w:val="single" w:sz="4" w:space="0" w:color="auto"/>
              <w:left w:val="single" w:sz="4" w:space="0" w:color="auto"/>
              <w:bottom w:val="single" w:sz="4" w:space="0" w:color="auto"/>
              <w:right w:val="single" w:sz="4" w:space="0" w:color="auto"/>
            </w:tcBorders>
          </w:tcPr>
          <w:p w14:paraId="2EEBD9AF" w14:textId="77777777" w:rsidR="008A3FFB" w:rsidRPr="00020619" w:rsidRDefault="008A3FFB" w:rsidP="00BB34DD">
            <w:pPr>
              <w:pStyle w:val="TAC"/>
              <w:rPr>
                <w:ins w:id="37151" w:author="BigCREditor-RAN4#104-bis" w:date="2022-10-21T13:57:00Z"/>
                <w:rFonts w:cs="v4.2.0"/>
                <w:lang w:eastAsia="zh-CN"/>
              </w:rPr>
            </w:pPr>
            <w:ins w:id="37152" w:author="BigCREditor-RAN4#104-bis" w:date="2022-10-21T13:57:00Z">
              <w:r w:rsidRPr="00020619">
                <w:rPr>
                  <w:rFonts w:cs="v4.2.0"/>
                  <w:lang w:eastAsia="zh-CN"/>
                </w:rPr>
                <w:t>1, 4</w:t>
              </w:r>
            </w:ins>
          </w:p>
        </w:tc>
        <w:tc>
          <w:tcPr>
            <w:tcW w:w="850" w:type="dxa"/>
            <w:tcBorders>
              <w:top w:val="single" w:sz="4" w:space="0" w:color="auto"/>
              <w:left w:val="single" w:sz="4" w:space="0" w:color="auto"/>
              <w:bottom w:val="single" w:sz="4" w:space="0" w:color="auto"/>
              <w:right w:val="single" w:sz="4" w:space="0" w:color="auto"/>
            </w:tcBorders>
          </w:tcPr>
          <w:p w14:paraId="290AE2F2" w14:textId="77777777" w:rsidR="008A3FFB" w:rsidRPr="00020619" w:rsidRDefault="008A3FFB" w:rsidP="00BB34DD">
            <w:pPr>
              <w:pStyle w:val="TAC"/>
              <w:rPr>
                <w:ins w:id="37153" w:author="BigCREditor-RAN4#104-bis" w:date="2022-10-21T13:57:00Z"/>
              </w:rPr>
            </w:pPr>
            <w:ins w:id="37154" w:author="BigCREditor-RAN4#104-bis" w:date="2022-10-21T13:57: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tcPr>
          <w:p w14:paraId="21B1259F" w14:textId="77777777" w:rsidR="008A3FFB" w:rsidRPr="00020619" w:rsidRDefault="008A3FFB" w:rsidP="00BB34DD">
            <w:pPr>
              <w:pStyle w:val="TAC"/>
              <w:rPr>
                <w:ins w:id="37155" w:author="BigCREditor-RAN4#104-bis" w:date="2022-10-21T13:57:00Z"/>
              </w:rPr>
            </w:pPr>
            <w:ins w:id="37156" w:author="BigCREditor-RAN4#104-bis" w:date="2022-10-21T13:57:00Z">
              <w:r w:rsidRPr="00020619">
                <w:rPr>
                  <w:rFonts w:cs="v4.2.0"/>
                </w:rPr>
                <w:t>-94</w:t>
              </w:r>
            </w:ins>
          </w:p>
        </w:tc>
        <w:tc>
          <w:tcPr>
            <w:tcW w:w="921" w:type="dxa"/>
            <w:tcBorders>
              <w:top w:val="single" w:sz="4" w:space="0" w:color="auto"/>
              <w:left w:val="single" w:sz="4" w:space="0" w:color="auto"/>
              <w:bottom w:val="single" w:sz="4" w:space="0" w:color="auto"/>
              <w:right w:val="single" w:sz="4" w:space="0" w:color="auto"/>
            </w:tcBorders>
          </w:tcPr>
          <w:p w14:paraId="23FD1816" w14:textId="77777777" w:rsidR="008A3FFB" w:rsidRPr="00020619" w:rsidRDefault="008A3FFB" w:rsidP="00BB34DD">
            <w:pPr>
              <w:pStyle w:val="TAC"/>
              <w:rPr>
                <w:ins w:id="37157" w:author="BigCREditor-RAN4#104-bis" w:date="2022-10-21T13:57:00Z"/>
                <w:rFonts w:cs="v4.2.0"/>
                <w:lang w:eastAsia="zh-CN"/>
              </w:rPr>
            </w:pPr>
            <w:ins w:id="37158" w:author="BigCREditor-RAN4#104-bis" w:date="2022-10-21T13:57: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3F91B6DE" w14:textId="77777777" w:rsidR="008A3FFB" w:rsidRPr="00020619" w:rsidRDefault="008A3FFB" w:rsidP="00BB34DD">
            <w:pPr>
              <w:pStyle w:val="TAC"/>
              <w:rPr>
                <w:ins w:id="37159" w:author="BigCREditor-RAN4#104-bis" w:date="2022-10-21T13:57:00Z"/>
                <w:rFonts w:cs="v4.2.0"/>
                <w:lang w:eastAsia="zh-CN"/>
              </w:rPr>
            </w:pPr>
            <w:ins w:id="37160" w:author="BigCREditor-RAN4#104-bis" w:date="2022-10-21T13:57:00Z">
              <w:r w:rsidRPr="00020619">
                <w:rPr>
                  <w:rFonts w:cs="v4.2.0"/>
                  <w:lang w:eastAsia="zh-CN"/>
                </w:rPr>
                <w:t>-94</w:t>
              </w:r>
            </w:ins>
          </w:p>
        </w:tc>
      </w:tr>
      <w:tr w:rsidR="008A3FFB" w:rsidRPr="00020619" w14:paraId="527DC677" w14:textId="77777777" w:rsidTr="00BB34DD">
        <w:trPr>
          <w:cantSplit/>
          <w:trHeight w:val="197"/>
          <w:jc w:val="center"/>
          <w:ins w:id="37161"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1C05E2F8" w14:textId="77777777" w:rsidR="008A3FFB" w:rsidRPr="00020619" w:rsidRDefault="008A3FFB" w:rsidP="00BB34DD">
            <w:pPr>
              <w:pStyle w:val="TAL"/>
              <w:rPr>
                <w:ins w:id="37162"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28E10F53" w14:textId="77777777" w:rsidR="008A3FFB" w:rsidRPr="00020619" w:rsidRDefault="008A3FFB" w:rsidP="00BB34DD">
            <w:pPr>
              <w:pStyle w:val="TAC"/>
              <w:rPr>
                <w:ins w:id="37163"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5D15A4B7" w14:textId="77777777" w:rsidR="008A3FFB" w:rsidRPr="00020619" w:rsidRDefault="008A3FFB" w:rsidP="00BB34DD">
            <w:pPr>
              <w:pStyle w:val="TAC"/>
              <w:rPr>
                <w:ins w:id="37164" w:author="BigCREditor-RAN4#104-bis" w:date="2022-10-21T13:57:00Z"/>
                <w:rFonts w:cs="v4.2.0"/>
                <w:lang w:eastAsia="zh-CN"/>
              </w:rPr>
            </w:pPr>
            <w:ins w:id="37165" w:author="BigCREditor-RAN4#104-bis" w:date="2022-10-21T13:57:00Z">
              <w:r w:rsidRPr="00020619">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tcPr>
          <w:p w14:paraId="225CD7D9" w14:textId="77777777" w:rsidR="008A3FFB" w:rsidRPr="00020619" w:rsidRDefault="008A3FFB" w:rsidP="00BB34DD">
            <w:pPr>
              <w:pStyle w:val="TAC"/>
              <w:rPr>
                <w:ins w:id="37166" w:author="BigCREditor-RAN4#104-bis" w:date="2022-10-21T13:57:00Z"/>
                <w:rFonts w:cs="v4.2.0"/>
              </w:rPr>
            </w:pPr>
            <w:ins w:id="37167" w:author="BigCREditor-RAN4#104-bis" w:date="2022-10-21T13:57: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tcPr>
          <w:p w14:paraId="5ED171BA" w14:textId="77777777" w:rsidR="008A3FFB" w:rsidRPr="00020619" w:rsidRDefault="008A3FFB" w:rsidP="00BB34DD">
            <w:pPr>
              <w:pStyle w:val="TAC"/>
              <w:rPr>
                <w:ins w:id="37168" w:author="BigCREditor-RAN4#104-bis" w:date="2022-10-21T13:57:00Z"/>
                <w:rFonts w:cs="v4.2.0"/>
              </w:rPr>
            </w:pPr>
            <w:ins w:id="37169" w:author="BigCREditor-RAN4#104-bis" w:date="2022-10-21T13:57:00Z">
              <w:r w:rsidRPr="00020619">
                <w:rPr>
                  <w:rFonts w:cs="v4.2.0"/>
                </w:rPr>
                <w:t>-94</w:t>
              </w:r>
            </w:ins>
          </w:p>
        </w:tc>
        <w:tc>
          <w:tcPr>
            <w:tcW w:w="921" w:type="dxa"/>
            <w:tcBorders>
              <w:top w:val="single" w:sz="4" w:space="0" w:color="auto"/>
              <w:left w:val="single" w:sz="4" w:space="0" w:color="auto"/>
              <w:bottom w:val="single" w:sz="4" w:space="0" w:color="auto"/>
              <w:right w:val="single" w:sz="4" w:space="0" w:color="auto"/>
            </w:tcBorders>
          </w:tcPr>
          <w:p w14:paraId="2404DADE" w14:textId="77777777" w:rsidR="008A3FFB" w:rsidRPr="00020619" w:rsidRDefault="008A3FFB" w:rsidP="00BB34DD">
            <w:pPr>
              <w:pStyle w:val="TAC"/>
              <w:rPr>
                <w:ins w:id="37170" w:author="BigCREditor-RAN4#104-bis" w:date="2022-10-21T13:57:00Z"/>
                <w:rFonts w:cs="v4.2.0"/>
                <w:lang w:eastAsia="zh-CN"/>
              </w:rPr>
            </w:pPr>
            <w:ins w:id="37171" w:author="BigCREditor-RAN4#104-bis" w:date="2022-10-21T13:57: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694D3882" w14:textId="77777777" w:rsidR="008A3FFB" w:rsidRPr="00020619" w:rsidRDefault="008A3FFB" w:rsidP="00BB34DD">
            <w:pPr>
              <w:pStyle w:val="TAC"/>
              <w:rPr>
                <w:ins w:id="37172" w:author="BigCREditor-RAN4#104-bis" w:date="2022-10-21T13:57:00Z"/>
                <w:rFonts w:cs="v4.2.0"/>
                <w:lang w:eastAsia="zh-CN"/>
              </w:rPr>
            </w:pPr>
            <w:ins w:id="37173" w:author="BigCREditor-RAN4#104-bis" w:date="2022-10-21T13:57:00Z">
              <w:r w:rsidRPr="00020619">
                <w:rPr>
                  <w:rFonts w:cs="v4.2.0"/>
                  <w:lang w:eastAsia="zh-CN"/>
                </w:rPr>
                <w:t>-94</w:t>
              </w:r>
            </w:ins>
          </w:p>
        </w:tc>
      </w:tr>
      <w:tr w:rsidR="008A3FFB" w:rsidRPr="00020619" w14:paraId="5CA0E1FC" w14:textId="77777777" w:rsidTr="00BB34DD">
        <w:trPr>
          <w:cantSplit/>
          <w:trHeight w:val="197"/>
          <w:jc w:val="center"/>
          <w:ins w:id="37174"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E33AB02" w14:textId="77777777" w:rsidR="008A3FFB" w:rsidRPr="00020619" w:rsidRDefault="008A3FFB" w:rsidP="00BB34DD">
            <w:pPr>
              <w:pStyle w:val="TAL"/>
              <w:rPr>
                <w:ins w:id="37175"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F343528" w14:textId="77777777" w:rsidR="008A3FFB" w:rsidRPr="00020619" w:rsidRDefault="008A3FFB" w:rsidP="00BB34DD">
            <w:pPr>
              <w:pStyle w:val="TAC"/>
              <w:rPr>
                <w:ins w:id="37176"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70E819AB" w14:textId="77777777" w:rsidR="008A3FFB" w:rsidRPr="00020619" w:rsidRDefault="008A3FFB" w:rsidP="00BB34DD">
            <w:pPr>
              <w:pStyle w:val="TAC"/>
              <w:rPr>
                <w:ins w:id="37177" w:author="BigCREditor-RAN4#104-bis" w:date="2022-10-21T13:57:00Z"/>
                <w:rFonts w:cs="v4.2.0"/>
                <w:lang w:eastAsia="zh-CN"/>
              </w:rPr>
            </w:pPr>
            <w:ins w:id="37178" w:author="BigCREditor-RAN4#104-bis" w:date="2022-10-21T13:57:00Z">
              <w:r w:rsidRPr="00020619">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132DA2AB" w14:textId="77777777" w:rsidR="008A3FFB" w:rsidRPr="00020619" w:rsidRDefault="008A3FFB" w:rsidP="00BB34DD">
            <w:pPr>
              <w:pStyle w:val="TAC"/>
              <w:rPr>
                <w:ins w:id="37179" w:author="BigCREditor-RAN4#104-bis" w:date="2022-10-21T13:57:00Z"/>
                <w:rFonts w:cs="v4.2.0"/>
                <w:lang w:eastAsia="zh-CN"/>
              </w:rPr>
            </w:pPr>
            <w:ins w:id="37180" w:author="BigCREditor-RAN4#104-bis" w:date="2022-10-21T13:57:00Z">
              <w:r w:rsidRPr="00020619">
                <w:rPr>
                  <w:rFonts w:cs="v4.2.0"/>
                  <w:lang w:eastAsia="zh-CN"/>
                </w:rPr>
                <w:t>-91</w:t>
              </w:r>
            </w:ins>
          </w:p>
        </w:tc>
        <w:tc>
          <w:tcPr>
            <w:tcW w:w="851" w:type="dxa"/>
            <w:tcBorders>
              <w:top w:val="single" w:sz="4" w:space="0" w:color="auto"/>
              <w:left w:val="single" w:sz="4" w:space="0" w:color="auto"/>
              <w:bottom w:val="single" w:sz="4" w:space="0" w:color="auto"/>
              <w:right w:val="single" w:sz="4" w:space="0" w:color="auto"/>
            </w:tcBorders>
          </w:tcPr>
          <w:p w14:paraId="58C6432D" w14:textId="77777777" w:rsidR="008A3FFB" w:rsidRPr="00020619" w:rsidRDefault="008A3FFB" w:rsidP="00BB34DD">
            <w:pPr>
              <w:pStyle w:val="TAC"/>
              <w:rPr>
                <w:ins w:id="37181" w:author="BigCREditor-RAN4#104-bis" w:date="2022-10-21T13:57:00Z"/>
                <w:rFonts w:cs="v4.2.0"/>
                <w:lang w:eastAsia="zh-CN"/>
              </w:rPr>
            </w:pPr>
            <w:ins w:id="37182" w:author="BigCREditor-RAN4#104-bis" w:date="2022-10-21T13:57:00Z">
              <w:r w:rsidRPr="00020619">
                <w:rPr>
                  <w:rFonts w:cs="v4.2.0"/>
                  <w:lang w:eastAsia="zh-CN"/>
                </w:rPr>
                <w:t>-91</w:t>
              </w:r>
            </w:ins>
          </w:p>
        </w:tc>
        <w:tc>
          <w:tcPr>
            <w:tcW w:w="921" w:type="dxa"/>
            <w:tcBorders>
              <w:top w:val="single" w:sz="4" w:space="0" w:color="auto"/>
              <w:left w:val="single" w:sz="4" w:space="0" w:color="auto"/>
              <w:bottom w:val="single" w:sz="4" w:space="0" w:color="auto"/>
              <w:right w:val="single" w:sz="4" w:space="0" w:color="auto"/>
            </w:tcBorders>
          </w:tcPr>
          <w:p w14:paraId="490BF302" w14:textId="77777777" w:rsidR="008A3FFB" w:rsidRPr="00020619" w:rsidRDefault="008A3FFB" w:rsidP="00BB34DD">
            <w:pPr>
              <w:pStyle w:val="TAC"/>
              <w:rPr>
                <w:ins w:id="37183" w:author="BigCREditor-RAN4#104-bis" w:date="2022-10-21T13:57:00Z"/>
                <w:rFonts w:cs="v4.2.0"/>
                <w:lang w:eastAsia="zh-CN"/>
              </w:rPr>
            </w:pPr>
            <w:ins w:id="37184" w:author="BigCREditor-RAN4#104-bis" w:date="2022-10-21T13:57: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6A766F83" w14:textId="77777777" w:rsidR="008A3FFB" w:rsidRPr="00020619" w:rsidRDefault="008A3FFB" w:rsidP="00BB34DD">
            <w:pPr>
              <w:pStyle w:val="TAC"/>
              <w:rPr>
                <w:ins w:id="37185" w:author="BigCREditor-RAN4#104-bis" w:date="2022-10-21T13:57:00Z"/>
                <w:rFonts w:cs="v4.2.0"/>
                <w:lang w:eastAsia="zh-CN"/>
              </w:rPr>
            </w:pPr>
            <w:ins w:id="37186" w:author="BigCREditor-RAN4#104-bis" w:date="2022-10-21T13:57:00Z">
              <w:r w:rsidRPr="00020619">
                <w:rPr>
                  <w:rFonts w:cs="v4.2.0"/>
                  <w:lang w:eastAsia="zh-CN"/>
                </w:rPr>
                <w:t>-91</w:t>
              </w:r>
            </w:ins>
          </w:p>
        </w:tc>
      </w:tr>
      <w:tr w:rsidR="008A3FFB" w:rsidRPr="00020619" w14:paraId="4A4DB0D6" w14:textId="77777777" w:rsidTr="00BB34DD">
        <w:trPr>
          <w:cantSplit/>
          <w:trHeight w:val="197"/>
          <w:jc w:val="center"/>
          <w:ins w:id="37187"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230A61E1" w14:textId="77777777" w:rsidR="008A3FFB" w:rsidRPr="00020619" w:rsidRDefault="008A3FFB" w:rsidP="00BB34DD">
            <w:pPr>
              <w:pStyle w:val="TAL"/>
              <w:rPr>
                <w:ins w:id="37188" w:author="BigCREditor-RAN4#104-bis" w:date="2022-10-21T13:57:00Z"/>
                <w:rFonts w:cs="v4.2.0"/>
                <w:lang w:eastAsia="zh-CN"/>
              </w:rPr>
            </w:pPr>
            <w:ins w:id="37189" w:author="BigCREditor-RAN4#104-bis" w:date="2022-10-21T13:57:00Z">
              <w:r w:rsidRPr="00020619">
                <w:rPr>
                  <w:rFonts w:cs="v4.2.0"/>
                  <w:lang w:eastAsia="zh-CN"/>
                </w:rPr>
                <w:t>Io</w:t>
              </w:r>
            </w:ins>
          </w:p>
        </w:tc>
        <w:tc>
          <w:tcPr>
            <w:tcW w:w="1701" w:type="dxa"/>
            <w:tcBorders>
              <w:top w:val="single" w:sz="4" w:space="0" w:color="auto"/>
              <w:left w:val="single" w:sz="4" w:space="0" w:color="auto"/>
              <w:bottom w:val="single" w:sz="4" w:space="0" w:color="auto"/>
              <w:right w:val="single" w:sz="4" w:space="0" w:color="auto"/>
            </w:tcBorders>
          </w:tcPr>
          <w:p w14:paraId="6059CCB4" w14:textId="77777777" w:rsidR="008A3FFB" w:rsidRPr="00020619" w:rsidRDefault="008A3FFB" w:rsidP="00BB34DD">
            <w:pPr>
              <w:pStyle w:val="TAC"/>
              <w:rPr>
                <w:ins w:id="37190" w:author="BigCREditor-RAN4#104-bis" w:date="2022-10-21T13:57:00Z"/>
                <w:rFonts w:cs="v4.2.0"/>
                <w:lang w:eastAsia="zh-CN"/>
              </w:rPr>
            </w:pPr>
            <w:ins w:id="37191" w:author="BigCREditor-RAN4#104-bis" w:date="2022-10-21T13:57: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tcPr>
          <w:p w14:paraId="700EF8AB" w14:textId="77777777" w:rsidR="008A3FFB" w:rsidRPr="00020619" w:rsidRDefault="008A3FFB" w:rsidP="00BB34DD">
            <w:pPr>
              <w:pStyle w:val="TAC"/>
              <w:rPr>
                <w:ins w:id="37192" w:author="BigCREditor-RAN4#104-bis" w:date="2022-10-21T13:57:00Z"/>
                <w:rFonts w:cs="v4.2.0"/>
                <w:lang w:eastAsia="zh-CN"/>
              </w:rPr>
            </w:pPr>
            <w:ins w:id="37193" w:author="BigCREditor-RAN4#104-bis" w:date="2022-10-21T13:57:00Z">
              <w:r w:rsidRPr="00020619">
                <w:rPr>
                  <w:rFonts w:cs="v4.2.0"/>
                  <w:lang w:eastAsia="zh-CN"/>
                </w:rPr>
                <w:t>1, 4</w:t>
              </w:r>
            </w:ins>
          </w:p>
        </w:tc>
        <w:tc>
          <w:tcPr>
            <w:tcW w:w="850" w:type="dxa"/>
            <w:tcBorders>
              <w:top w:val="single" w:sz="4" w:space="0" w:color="auto"/>
              <w:left w:val="single" w:sz="4" w:space="0" w:color="auto"/>
              <w:bottom w:val="single" w:sz="4" w:space="0" w:color="auto"/>
              <w:right w:val="single" w:sz="4" w:space="0" w:color="auto"/>
            </w:tcBorders>
          </w:tcPr>
          <w:p w14:paraId="0966ABD0" w14:textId="77777777" w:rsidR="008A3FFB" w:rsidRPr="00020619" w:rsidRDefault="008A3FFB" w:rsidP="00BB34DD">
            <w:pPr>
              <w:pStyle w:val="TAC"/>
              <w:rPr>
                <w:ins w:id="37194" w:author="BigCREditor-RAN4#104-bis" w:date="2022-10-21T13:57:00Z"/>
                <w:rFonts w:cs="v4.2.0"/>
                <w:lang w:eastAsia="zh-CN"/>
              </w:rPr>
            </w:pPr>
            <w:ins w:id="37195" w:author="BigCREditor-RAN4#104-bis" w:date="2022-10-21T13:57: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tcPr>
          <w:p w14:paraId="42DA0F6C" w14:textId="77777777" w:rsidR="008A3FFB" w:rsidRPr="00020619" w:rsidRDefault="008A3FFB" w:rsidP="00BB34DD">
            <w:pPr>
              <w:pStyle w:val="TAC"/>
              <w:rPr>
                <w:ins w:id="37196" w:author="BigCREditor-RAN4#104-bis" w:date="2022-10-21T13:57:00Z"/>
                <w:rFonts w:cs="v4.2.0"/>
                <w:lang w:eastAsia="zh-CN"/>
              </w:rPr>
            </w:pPr>
            <w:ins w:id="37197" w:author="BigCREditor-RAN4#104-bis" w:date="2022-10-21T13:57:00Z">
              <w:r w:rsidRPr="00020619">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tcPr>
          <w:p w14:paraId="428E794D" w14:textId="77777777" w:rsidR="008A3FFB" w:rsidRPr="00020619" w:rsidRDefault="008A3FFB" w:rsidP="00BB34DD">
            <w:pPr>
              <w:pStyle w:val="TAC"/>
              <w:rPr>
                <w:ins w:id="37198" w:author="BigCREditor-RAN4#104-bis" w:date="2022-10-21T13:57:00Z"/>
                <w:rFonts w:cs="v4.2.0"/>
                <w:lang w:eastAsia="zh-CN"/>
              </w:rPr>
            </w:pPr>
            <w:ins w:id="37199" w:author="BigCREditor-RAN4#104-bis" w:date="2022-10-21T13:57:00Z">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tcPr>
          <w:p w14:paraId="6ED05B5B" w14:textId="77777777" w:rsidR="008A3FFB" w:rsidRPr="00020619" w:rsidRDefault="008A3FFB" w:rsidP="00BB34DD">
            <w:pPr>
              <w:pStyle w:val="TAC"/>
              <w:rPr>
                <w:ins w:id="37200" w:author="BigCREditor-RAN4#104-bis" w:date="2022-10-21T13:57:00Z"/>
                <w:rFonts w:cs="v4.2.0"/>
                <w:lang w:eastAsia="zh-CN"/>
              </w:rPr>
            </w:pPr>
            <w:ins w:id="37201" w:author="BigCREditor-RAN4#104-bis" w:date="2022-10-21T13:57:00Z">
              <w:r w:rsidRPr="00020619">
                <w:rPr>
                  <w:rFonts w:cs="v4.2.0"/>
                  <w:lang w:eastAsia="zh-CN"/>
                </w:rPr>
                <w:t>-62.25</w:t>
              </w:r>
            </w:ins>
          </w:p>
        </w:tc>
      </w:tr>
      <w:tr w:rsidR="008A3FFB" w:rsidRPr="00020619" w14:paraId="7EB67167" w14:textId="77777777" w:rsidTr="00BB34DD">
        <w:trPr>
          <w:cantSplit/>
          <w:trHeight w:val="197"/>
          <w:jc w:val="center"/>
          <w:ins w:id="37202"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2185E879" w14:textId="77777777" w:rsidR="008A3FFB" w:rsidRPr="00020619" w:rsidRDefault="008A3FFB" w:rsidP="00BB34DD">
            <w:pPr>
              <w:pStyle w:val="TAL"/>
              <w:rPr>
                <w:ins w:id="37203" w:author="BigCREditor-RAN4#104-bis" w:date="2022-10-21T13:57: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29341E8F" w14:textId="77777777" w:rsidR="008A3FFB" w:rsidRPr="00020619" w:rsidRDefault="008A3FFB" w:rsidP="00BB34DD">
            <w:pPr>
              <w:pStyle w:val="TAC"/>
              <w:rPr>
                <w:ins w:id="37204" w:author="BigCREditor-RAN4#104-bis" w:date="2022-10-21T13:57:00Z"/>
                <w:rFonts w:cs="v4.2.0"/>
                <w:lang w:eastAsia="zh-CN"/>
              </w:rPr>
            </w:pPr>
            <w:ins w:id="37205" w:author="BigCREditor-RAN4#104-bis" w:date="2022-10-21T13:57: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tcPr>
          <w:p w14:paraId="4F851B0E" w14:textId="77777777" w:rsidR="008A3FFB" w:rsidRPr="00020619" w:rsidRDefault="008A3FFB" w:rsidP="00BB34DD">
            <w:pPr>
              <w:pStyle w:val="TAC"/>
              <w:rPr>
                <w:ins w:id="37206" w:author="BigCREditor-RAN4#104-bis" w:date="2022-10-21T13:57:00Z"/>
                <w:rFonts w:cs="v4.2.0"/>
                <w:lang w:eastAsia="zh-CN"/>
              </w:rPr>
            </w:pPr>
            <w:ins w:id="37207" w:author="BigCREditor-RAN4#104-bis" w:date="2022-10-21T13:57:00Z">
              <w:r w:rsidRPr="00020619">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tcPr>
          <w:p w14:paraId="406BD063" w14:textId="77777777" w:rsidR="008A3FFB" w:rsidRPr="00020619" w:rsidRDefault="008A3FFB" w:rsidP="00BB34DD">
            <w:pPr>
              <w:pStyle w:val="TAC"/>
              <w:rPr>
                <w:ins w:id="37208" w:author="BigCREditor-RAN4#104-bis" w:date="2022-10-21T13:57:00Z"/>
                <w:rFonts w:cs="v4.2.0"/>
                <w:lang w:eastAsia="zh-CN"/>
              </w:rPr>
            </w:pPr>
            <w:ins w:id="37209" w:author="BigCREditor-RAN4#104-bis" w:date="2022-10-21T13:57: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tcPr>
          <w:p w14:paraId="032639D0" w14:textId="77777777" w:rsidR="008A3FFB" w:rsidRPr="00020619" w:rsidRDefault="008A3FFB" w:rsidP="00BB34DD">
            <w:pPr>
              <w:pStyle w:val="TAC"/>
              <w:rPr>
                <w:ins w:id="37210" w:author="BigCREditor-RAN4#104-bis" w:date="2022-10-21T13:57:00Z"/>
                <w:rFonts w:cs="v4.2.0"/>
                <w:lang w:eastAsia="zh-CN"/>
              </w:rPr>
            </w:pPr>
            <w:ins w:id="37211" w:author="BigCREditor-RAN4#104-bis" w:date="2022-10-21T13:57:00Z">
              <w:r w:rsidRPr="00020619">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tcPr>
          <w:p w14:paraId="6C849DDA" w14:textId="77777777" w:rsidR="008A3FFB" w:rsidRPr="00020619" w:rsidRDefault="008A3FFB" w:rsidP="00BB34DD">
            <w:pPr>
              <w:pStyle w:val="TAC"/>
              <w:rPr>
                <w:ins w:id="37212" w:author="BigCREditor-RAN4#104-bis" w:date="2022-10-21T13:57:00Z"/>
                <w:rFonts w:cs="v4.2.0"/>
                <w:lang w:eastAsia="zh-CN"/>
              </w:rPr>
            </w:pPr>
            <w:ins w:id="37213" w:author="BigCREditor-RAN4#104-bis" w:date="2022-10-21T13:57:00Z">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tcPr>
          <w:p w14:paraId="36A8A45E" w14:textId="77777777" w:rsidR="008A3FFB" w:rsidRPr="00020619" w:rsidRDefault="008A3FFB" w:rsidP="00BB34DD">
            <w:pPr>
              <w:pStyle w:val="TAC"/>
              <w:rPr>
                <w:ins w:id="37214" w:author="BigCREditor-RAN4#104-bis" w:date="2022-10-21T13:57:00Z"/>
                <w:rFonts w:cs="v4.2.0"/>
                <w:lang w:eastAsia="zh-CN"/>
              </w:rPr>
            </w:pPr>
            <w:ins w:id="37215" w:author="BigCREditor-RAN4#104-bis" w:date="2022-10-21T13:57:00Z">
              <w:r w:rsidRPr="00020619">
                <w:rPr>
                  <w:rFonts w:cs="v4.2.0"/>
                  <w:lang w:eastAsia="zh-CN"/>
                </w:rPr>
                <w:t>-62.25</w:t>
              </w:r>
            </w:ins>
          </w:p>
        </w:tc>
      </w:tr>
      <w:tr w:rsidR="008A3FFB" w:rsidRPr="00020619" w14:paraId="005120FD" w14:textId="77777777" w:rsidTr="00BB34DD">
        <w:trPr>
          <w:cantSplit/>
          <w:trHeight w:val="197"/>
          <w:jc w:val="center"/>
          <w:ins w:id="37216"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82972A8" w14:textId="77777777" w:rsidR="008A3FFB" w:rsidRPr="00020619" w:rsidRDefault="008A3FFB" w:rsidP="00BB34DD">
            <w:pPr>
              <w:pStyle w:val="TAL"/>
              <w:rPr>
                <w:ins w:id="37217" w:author="BigCREditor-RAN4#104-bis" w:date="2022-10-21T13:57: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292062C9" w14:textId="77777777" w:rsidR="008A3FFB" w:rsidRPr="00020619" w:rsidRDefault="008A3FFB" w:rsidP="00BB34DD">
            <w:pPr>
              <w:pStyle w:val="TAC"/>
              <w:rPr>
                <w:ins w:id="37218" w:author="BigCREditor-RAN4#104-bis" w:date="2022-10-21T13:57:00Z"/>
                <w:rFonts w:cs="v4.2.0"/>
                <w:lang w:eastAsia="zh-CN"/>
              </w:rPr>
            </w:pPr>
            <w:ins w:id="37219" w:author="BigCREditor-RAN4#104-bis" w:date="2022-10-21T13:57:00Z">
              <w:r w:rsidRPr="00020619">
                <w:rPr>
                  <w:rFonts w:cs="v4.2.0"/>
                  <w:lang w:eastAsia="zh-CN"/>
                </w:rPr>
                <w:t>dBm/18.36 MHz</w:t>
              </w:r>
            </w:ins>
          </w:p>
        </w:tc>
        <w:tc>
          <w:tcPr>
            <w:tcW w:w="1701" w:type="dxa"/>
            <w:tcBorders>
              <w:top w:val="single" w:sz="4" w:space="0" w:color="auto"/>
              <w:left w:val="single" w:sz="4" w:space="0" w:color="auto"/>
              <w:bottom w:val="single" w:sz="4" w:space="0" w:color="auto"/>
              <w:right w:val="single" w:sz="4" w:space="0" w:color="auto"/>
            </w:tcBorders>
          </w:tcPr>
          <w:p w14:paraId="5A7A84FF" w14:textId="77777777" w:rsidR="008A3FFB" w:rsidRPr="00020619" w:rsidRDefault="008A3FFB" w:rsidP="00BB34DD">
            <w:pPr>
              <w:pStyle w:val="TAC"/>
              <w:rPr>
                <w:ins w:id="37220" w:author="BigCREditor-RAN4#104-bis" w:date="2022-10-21T13:57:00Z"/>
                <w:rFonts w:cs="v4.2.0"/>
                <w:lang w:eastAsia="zh-CN"/>
              </w:rPr>
            </w:pPr>
            <w:ins w:id="37221" w:author="BigCREditor-RAN4#104-bis" w:date="2022-10-21T13:57:00Z">
              <w:r w:rsidRPr="00020619">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294D0B85" w14:textId="77777777" w:rsidR="008A3FFB" w:rsidRPr="00020619" w:rsidRDefault="008A3FFB" w:rsidP="00BB34DD">
            <w:pPr>
              <w:pStyle w:val="TAC"/>
              <w:rPr>
                <w:ins w:id="37222" w:author="BigCREditor-RAN4#104-bis" w:date="2022-10-21T13:57:00Z"/>
                <w:rFonts w:cs="v4.2.0"/>
                <w:lang w:eastAsia="zh-CN"/>
              </w:rPr>
            </w:pPr>
            <w:ins w:id="37223" w:author="BigCREditor-RAN4#104-bis" w:date="2022-10-21T13:57:00Z">
              <w:r w:rsidRPr="00020619">
                <w:rPr>
                  <w:rFonts w:cs="v4.2.0"/>
                  <w:lang w:eastAsia="zh-CN"/>
                </w:rPr>
                <w:t>-61.67</w:t>
              </w:r>
            </w:ins>
          </w:p>
        </w:tc>
        <w:tc>
          <w:tcPr>
            <w:tcW w:w="851" w:type="dxa"/>
            <w:tcBorders>
              <w:top w:val="single" w:sz="4" w:space="0" w:color="auto"/>
              <w:left w:val="single" w:sz="4" w:space="0" w:color="auto"/>
              <w:bottom w:val="single" w:sz="4" w:space="0" w:color="auto"/>
              <w:right w:val="single" w:sz="4" w:space="0" w:color="auto"/>
            </w:tcBorders>
          </w:tcPr>
          <w:p w14:paraId="0BBFC1D7" w14:textId="77777777" w:rsidR="008A3FFB" w:rsidRPr="00020619" w:rsidRDefault="008A3FFB" w:rsidP="00BB34DD">
            <w:pPr>
              <w:pStyle w:val="TAC"/>
              <w:rPr>
                <w:ins w:id="37224" w:author="BigCREditor-RAN4#104-bis" w:date="2022-10-21T13:57:00Z"/>
                <w:rFonts w:cs="v4.2.0"/>
                <w:lang w:eastAsia="zh-CN"/>
              </w:rPr>
            </w:pPr>
            <w:ins w:id="37225" w:author="BigCREditor-RAN4#104-bis" w:date="2022-10-21T13:57:00Z">
              <w:r w:rsidRPr="00020619">
                <w:rPr>
                  <w:rFonts w:cs="v4.2.0"/>
                  <w:lang w:eastAsia="zh-CN"/>
                </w:rPr>
                <w:t>-59.32</w:t>
              </w:r>
            </w:ins>
          </w:p>
        </w:tc>
        <w:tc>
          <w:tcPr>
            <w:tcW w:w="921" w:type="dxa"/>
            <w:tcBorders>
              <w:top w:val="single" w:sz="4" w:space="0" w:color="auto"/>
              <w:left w:val="single" w:sz="4" w:space="0" w:color="auto"/>
              <w:bottom w:val="single" w:sz="4" w:space="0" w:color="auto"/>
              <w:right w:val="single" w:sz="4" w:space="0" w:color="auto"/>
            </w:tcBorders>
          </w:tcPr>
          <w:p w14:paraId="567C0462" w14:textId="77777777" w:rsidR="008A3FFB" w:rsidRPr="00020619" w:rsidRDefault="008A3FFB" w:rsidP="00BB34DD">
            <w:pPr>
              <w:pStyle w:val="TAC"/>
              <w:rPr>
                <w:ins w:id="37226" w:author="BigCREditor-RAN4#104-bis" w:date="2022-10-21T13:57:00Z"/>
                <w:rFonts w:cs="v4.2.0"/>
                <w:lang w:eastAsia="zh-CN"/>
              </w:rPr>
            </w:pPr>
            <w:ins w:id="37227" w:author="BigCREditor-RAN4#104-bis" w:date="2022-10-21T13:57:00Z">
              <w:r w:rsidRPr="00020619">
                <w:rPr>
                  <w:rFonts w:cs="v4.2.0"/>
                  <w:lang w:eastAsia="zh-CN"/>
                </w:rPr>
                <w:t>-61.67</w:t>
              </w:r>
            </w:ins>
          </w:p>
        </w:tc>
        <w:tc>
          <w:tcPr>
            <w:tcW w:w="921" w:type="dxa"/>
            <w:tcBorders>
              <w:top w:val="single" w:sz="4" w:space="0" w:color="auto"/>
              <w:left w:val="single" w:sz="4" w:space="0" w:color="auto"/>
              <w:bottom w:val="single" w:sz="4" w:space="0" w:color="auto"/>
              <w:right w:val="single" w:sz="4" w:space="0" w:color="auto"/>
            </w:tcBorders>
          </w:tcPr>
          <w:p w14:paraId="6EC1150A" w14:textId="77777777" w:rsidR="008A3FFB" w:rsidRPr="00020619" w:rsidRDefault="008A3FFB" w:rsidP="00BB34DD">
            <w:pPr>
              <w:pStyle w:val="TAC"/>
              <w:rPr>
                <w:ins w:id="37228" w:author="BigCREditor-RAN4#104-bis" w:date="2022-10-21T13:57:00Z"/>
                <w:rFonts w:cs="v4.2.0"/>
                <w:lang w:eastAsia="zh-CN"/>
              </w:rPr>
            </w:pPr>
            <w:ins w:id="37229" w:author="BigCREditor-RAN4#104-bis" w:date="2022-10-21T13:57:00Z">
              <w:r w:rsidRPr="00020619">
                <w:rPr>
                  <w:rFonts w:cs="v4.2.0"/>
                  <w:lang w:eastAsia="zh-CN"/>
                </w:rPr>
                <w:t>-59.32</w:t>
              </w:r>
            </w:ins>
          </w:p>
        </w:tc>
      </w:tr>
      <w:tr w:rsidR="008A3FFB" w:rsidRPr="00020619" w14:paraId="30454B50" w14:textId="77777777" w:rsidTr="00BB34DD">
        <w:trPr>
          <w:cantSplit/>
          <w:jc w:val="center"/>
          <w:ins w:id="37230"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436B433B" w14:textId="77777777" w:rsidR="008A3FFB" w:rsidRPr="00020619" w:rsidRDefault="008A3FFB" w:rsidP="00BB34DD">
            <w:pPr>
              <w:pStyle w:val="TAL"/>
              <w:rPr>
                <w:ins w:id="37231" w:author="BigCREditor-RAN4#104-bis" w:date="2022-10-21T13:57:00Z"/>
              </w:rPr>
            </w:pPr>
            <w:ins w:id="37232" w:author="BigCREditor-RAN4#104-bis" w:date="2022-10-21T13:57:00Z">
              <w:r w:rsidRPr="00020619">
                <w:rPr>
                  <w:rFonts w:cs="v4.2.0"/>
                </w:rPr>
                <w:t xml:space="preserve">Propagation Condition </w:t>
              </w:r>
            </w:ins>
          </w:p>
        </w:tc>
        <w:tc>
          <w:tcPr>
            <w:tcW w:w="1701" w:type="dxa"/>
            <w:tcBorders>
              <w:top w:val="single" w:sz="4" w:space="0" w:color="auto"/>
              <w:left w:val="single" w:sz="4" w:space="0" w:color="auto"/>
              <w:bottom w:val="single" w:sz="4" w:space="0" w:color="auto"/>
              <w:right w:val="single" w:sz="4" w:space="0" w:color="auto"/>
            </w:tcBorders>
          </w:tcPr>
          <w:p w14:paraId="04FF068E" w14:textId="77777777" w:rsidR="008A3FFB" w:rsidRPr="00020619" w:rsidRDefault="008A3FFB" w:rsidP="00BB34DD">
            <w:pPr>
              <w:pStyle w:val="TAC"/>
              <w:rPr>
                <w:ins w:id="37233"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46AB2876" w14:textId="77777777" w:rsidR="008A3FFB" w:rsidRPr="00020619" w:rsidRDefault="008A3FFB" w:rsidP="00BB34DD">
            <w:pPr>
              <w:pStyle w:val="TAC"/>
              <w:rPr>
                <w:ins w:id="37234" w:author="BigCREditor-RAN4#104-bis" w:date="2022-10-21T13:57:00Z"/>
                <w:rFonts w:cs="v4.2.0"/>
                <w:lang w:eastAsia="zh-CN"/>
              </w:rPr>
            </w:pPr>
            <w:ins w:id="37235" w:author="BigCREditor-RAN4#104-bis" w:date="2022-10-21T13:57:00Z">
              <w:r w:rsidRPr="00020619">
                <w:rPr>
                  <w:rFonts w:cs="v4.2.0"/>
                  <w:lang w:eastAsia="zh-CN"/>
                </w:rPr>
                <w:t>1, 2, 3, 4</w:t>
              </w:r>
            </w:ins>
          </w:p>
        </w:tc>
        <w:tc>
          <w:tcPr>
            <w:tcW w:w="3543" w:type="dxa"/>
            <w:gridSpan w:val="4"/>
            <w:tcBorders>
              <w:top w:val="single" w:sz="4" w:space="0" w:color="auto"/>
              <w:left w:val="single" w:sz="4" w:space="0" w:color="auto"/>
              <w:bottom w:val="single" w:sz="4" w:space="0" w:color="auto"/>
              <w:right w:val="single" w:sz="4" w:space="0" w:color="auto"/>
            </w:tcBorders>
          </w:tcPr>
          <w:p w14:paraId="2F3C1D85" w14:textId="77777777" w:rsidR="008A3FFB" w:rsidRPr="00020619" w:rsidRDefault="008A3FFB" w:rsidP="00BB34DD">
            <w:pPr>
              <w:pStyle w:val="TAC"/>
              <w:rPr>
                <w:ins w:id="37236" w:author="BigCREditor-RAN4#104-bis" w:date="2022-10-21T13:57:00Z"/>
                <w:rFonts w:cs="v4.2.0"/>
              </w:rPr>
            </w:pPr>
            <w:ins w:id="37237" w:author="BigCREditor-RAN4#104-bis" w:date="2022-10-21T13:57:00Z">
              <w:r w:rsidRPr="00020619">
                <w:rPr>
                  <w:rFonts w:cs="v4.2.0"/>
                </w:rPr>
                <w:t>AWGN</w:t>
              </w:r>
            </w:ins>
          </w:p>
        </w:tc>
      </w:tr>
      <w:tr w:rsidR="008A3FFB" w:rsidRPr="00020619" w14:paraId="6093E971" w14:textId="77777777" w:rsidTr="00BB34DD">
        <w:trPr>
          <w:cantSplit/>
          <w:jc w:val="center"/>
          <w:ins w:id="37238" w:author="BigCREditor-RAN4#104-bis" w:date="2022-10-21T13:57:00Z"/>
        </w:trPr>
        <w:tc>
          <w:tcPr>
            <w:tcW w:w="8613" w:type="dxa"/>
            <w:gridSpan w:val="7"/>
            <w:tcBorders>
              <w:top w:val="single" w:sz="4" w:space="0" w:color="auto"/>
              <w:left w:val="single" w:sz="4" w:space="0" w:color="auto"/>
              <w:bottom w:val="single" w:sz="4" w:space="0" w:color="auto"/>
              <w:right w:val="single" w:sz="4" w:space="0" w:color="auto"/>
            </w:tcBorders>
          </w:tcPr>
          <w:p w14:paraId="6D67074A" w14:textId="77777777" w:rsidR="008A3FFB" w:rsidRPr="00020619" w:rsidRDefault="008A3FFB" w:rsidP="00BB34DD">
            <w:pPr>
              <w:pStyle w:val="TAN"/>
              <w:rPr>
                <w:ins w:id="37239" w:author="BigCREditor-RAN4#104-bis" w:date="2022-10-21T13:57:00Z"/>
              </w:rPr>
            </w:pPr>
            <w:ins w:id="37240" w:author="BigCREditor-RAN4#104-bis" w:date="2022-10-21T13:57:00Z">
              <w:r w:rsidRPr="00020619">
                <w:t>Note 1:</w:t>
              </w:r>
              <w:r w:rsidRPr="00020619">
                <w:tab/>
                <w:t xml:space="preserve">The resources for uplink transmission are assigned to the UE prior to the start of </w:t>
              </w:r>
              <w:proofErr w:type="gramStart"/>
              <w:r w:rsidRPr="00020619">
                <w:t>time period</w:t>
              </w:r>
              <w:proofErr w:type="gramEnd"/>
              <w:r w:rsidRPr="00020619">
                <w:t xml:space="preserve"> T2.</w:t>
              </w:r>
            </w:ins>
          </w:p>
          <w:p w14:paraId="248F89CF" w14:textId="77777777" w:rsidR="008A3FFB" w:rsidRPr="00020619" w:rsidRDefault="008A3FFB" w:rsidP="00BB34DD">
            <w:pPr>
              <w:pStyle w:val="TAN"/>
              <w:rPr>
                <w:ins w:id="37241" w:author="BigCREditor-RAN4#104-bis" w:date="2022-10-21T13:57:00Z"/>
              </w:rPr>
            </w:pPr>
            <w:ins w:id="37242" w:author="BigCREditor-RAN4#104-bis" w:date="2022-10-21T13:57: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1D17D784" wp14:editId="36B3A125">
                    <wp:extent cx="259080" cy="238125"/>
                    <wp:effectExtent l="0" t="0" r="7620" b="9525"/>
                    <wp:docPr id="19"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 name="图片 304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t xml:space="preserve"> to be fulfilled.</w:t>
              </w:r>
            </w:ins>
          </w:p>
          <w:p w14:paraId="31A6A1A4" w14:textId="77777777" w:rsidR="008A3FFB" w:rsidRPr="00020619" w:rsidRDefault="008A3FFB" w:rsidP="00BB34DD">
            <w:pPr>
              <w:pStyle w:val="TAN"/>
              <w:rPr>
                <w:ins w:id="37243" w:author="BigCREditor-RAN4#104-bis" w:date="2022-10-21T13:57:00Z"/>
              </w:rPr>
            </w:pPr>
            <w:ins w:id="37244" w:author="BigCREditor-RAN4#104-bis" w:date="2022-10-21T13:57:00Z">
              <w:r w:rsidRPr="00020619">
                <w:t>Note 3:</w:t>
              </w:r>
              <w:r w:rsidRPr="00020619">
                <w:tab/>
                <w:t>SS-RSRP levels have been derived from other parameters for information purposes. They are not settable parameters themselves.</w:t>
              </w:r>
            </w:ins>
          </w:p>
        </w:tc>
      </w:tr>
    </w:tbl>
    <w:p w14:paraId="256F7E3A" w14:textId="77777777" w:rsidR="008A3FFB" w:rsidRPr="00020619" w:rsidRDefault="008A3FFB" w:rsidP="008A3FFB">
      <w:pPr>
        <w:rPr>
          <w:ins w:id="37245" w:author="BigCREditor-RAN4#104-bis" w:date="2022-10-21T13:57:00Z"/>
          <w:snapToGrid w:val="0"/>
        </w:rPr>
      </w:pPr>
    </w:p>
    <w:p w14:paraId="414A394F" w14:textId="77777777" w:rsidR="008A3FFB" w:rsidRPr="00020619" w:rsidRDefault="008A3FFB" w:rsidP="008A3FFB">
      <w:pPr>
        <w:pStyle w:val="Heading5"/>
        <w:rPr>
          <w:ins w:id="37246" w:author="BigCREditor-RAN4#104-bis" w:date="2022-10-21T13:57:00Z"/>
          <w:snapToGrid w:val="0"/>
        </w:rPr>
      </w:pPr>
      <w:ins w:id="37247" w:author="BigCREditor-RAN4#104-bis" w:date="2022-10-21T13:57:00Z">
        <w:r w:rsidRPr="00020619">
          <w:rPr>
            <w:snapToGrid w:val="0"/>
          </w:rPr>
          <w:t>A.X.6.7.X1.3</w:t>
        </w:r>
        <w:r w:rsidRPr="00020619">
          <w:rPr>
            <w:snapToGrid w:val="0"/>
          </w:rPr>
          <w:tab/>
          <w:t>Test Requirements</w:t>
        </w:r>
      </w:ins>
    </w:p>
    <w:p w14:paraId="5785550E" w14:textId="77777777" w:rsidR="008A3FFB" w:rsidRPr="00020619" w:rsidRDefault="008A3FFB" w:rsidP="008A3FFB">
      <w:pPr>
        <w:rPr>
          <w:ins w:id="37248" w:author="BigCREditor-RAN4#104-bis" w:date="2022-10-21T13:57:00Z"/>
          <w:lang w:eastAsia="zh-CN"/>
        </w:rPr>
      </w:pPr>
      <w:ins w:id="37249" w:author="BigCREditor-RAN4#104-bis" w:date="2022-10-21T13:57:00Z">
        <w:r w:rsidRPr="00020619">
          <w:t xml:space="preserve">The UE shall send a measurement report containing the </w:t>
        </w:r>
        <w:r w:rsidRPr="00020619">
          <w:rPr>
            <w:lang w:eastAsia="zh-CN"/>
          </w:rPr>
          <w:t>CGI</w:t>
        </w:r>
        <w:r w:rsidRPr="00020619">
          <w:t xml:space="preserve"> of cell 2 within 372 </w:t>
        </w:r>
        <w:proofErr w:type="spellStart"/>
        <w:r w:rsidRPr="00020619">
          <w:t>ms</w:t>
        </w:r>
        <w:proofErr w:type="spellEnd"/>
        <w:r w:rsidRPr="00020619">
          <w:t xml:space="preserve"> from the start of </w:t>
        </w:r>
        <w:proofErr w:type="gramStart"/>
        <w:r w:rsidRPr="00020619">
          <w:t>time period</w:t>
        </w:r>
        <w:proofErr w:type="gramEnd"/>
        <w:r w:rsidRPr="00020619">
          <w:t xml:space="preserve"> T3</w:t>
        </w:r>
        <w:r w:rsidRPr="00020619">
          <w:rPr>
            <w:lang w:eastAsia="zh-CN"/>
          </w:rPr>
          <w:t>.</w:t>
        </w:r>
      </w:ins>
    </w:p>
    <w:p w14:paraId="311CCD42" w14:textId="77777777" w:rsidR="008A3FFB" w:rsidRPr="00020619" w:rsidRDefault="008A3FFB" w:rsidP="008A3FFB">
      <w:pPr>
        <w:rPr>
          <w:ins w:id="37250" w:author="BigCREditor-RAN4#104-bis" w:date="2022-10-21T13:57:00Z"/>
        </w:rPr>
      </w:pPr>
      <w:ins w:id="37251" w:author="BigCREditor-RAN4#104-bis" w:date="2022-10-21T13:57:00Z">
        <w:r w:rsidRPr="00020619">
          <w:t xml:space="preserve">Test requirement </w:t>
        </w:r>
        <w:r w:rsidRPr="00020619">
          <w:tab/>
          <w:t xml:space="preserve">= RRC Procedure delay + </w:t>
        </w:r>
        <w:proofErr w:type="spellStart"/>
        <w:r w:rsidRPr="00020619">
          <w:t>T</w:t>
        </w:r>
        <w:r w:rsidRPr="00020619">
          <w:rPr>
            <w:vertAlign w:val="subscript"/>
          </w:rPr>
          <w:t>identify_CGI_redcap</w:t>
        </w:r>
        <w:proofErr w:type="spellEnd"/>
        <w:r w:rsidRPr="00020619">
          <w:t xml:space="preserve"> + reporting delay</w:t>
        </w:r>
      </w:ins>
    </w:p>
    <w:p w14:paraId="38FB2848" w14:textId="77777777" w:rsidR="008A3FFB" w:rsidRPr="00020619" w:rsidRDefault="008A3FFB" w:rsidP="008A3FFB">
      <w:pPr>
        <w:rPr>
          <w:ins w:id="37252" w:author="BigCREditor-RAN4#104-bis" w:date="2022-10-21T13:57:00Z"/>
        </w:rPr>
      </w:pPr>
      <w:ins w:id="37253" w:author="BigCREditor-RAN4#104-bis" w:date="2022-10-21T13:57:00Z">
        <w:r w:rsidRPr="00020619">
          <w:tab/>
        </w:r>
        <w:r w:rsidRPr="00020619">
          <w:tab/>
          <w:t>= 10 + 360 + 2ms from the start of T3</w:t>
        </w:r>
      </w:ins>
    </w:p>
    <w:p w14:paraId="16451AB1" w14:textId="77777777" w:rsidR="008A3FFB" w:rsidRPr="00020619" w:rsidRDefault="008A3FFB" w:rsidP="008A3FFB">
      <w:pPr>
        <w:rPr>
          <w:ins w:id="37254" w:author="BigCREditor-RAN4#104-bis" w:date="2022-10-21T13:57:00Z"/>
        </w:rPr>
      </w:pPr>
      <w:ins w:id="37255" w:author="BigCREditor-RAN4#104-bis" w:date="2022-10-21T13:57:00Z">
        <w:r w:rsidRPr="00020619">
          <w:lastRenderedPageBreak/>
          <w:tab/>
        </w:r>
        <w:r w:rsidRPr="00020619">
          <w:tab/>
          <w:t xml:space="preserve">= 372 </w:t>
        </w:r>
        <w:proofErr w:type="spellStart"/>
        <w:r w:rsidRPr="00020619">
          <w:t>ms</w:t>
        </w:r>
        <w:proofErr w:type="spellEnd"/>
      </w:ins>
    </w:p>
    <w:p w14:paraId="741DA52E" w14:textId="77777777" w:rsidR="008A3FFB" w:rsidRPr="00020619" w:rsidRDefault="008A3FFB" w:rsidP="008A3FFB">
      <w:pPr>
        <w:rPr>
          <w:ins w:id="37256" w:author="BigCREditor-RAN4#104-bis" w:date="2022-10-21T13:57:00Z"/>
          <w:lang w:eastAsia="zh-CN"/>
        </w:rPr>
      </w:pPr>
      <w:ins w:id="37257" w:author="BigCREditor-RAN4#104-bis" w:date="2022-10-21T13:57:00Z">
        <w:r w:rsidRPr="00020619">
          <w:t>The UE shall be scheduled continuously throughout the test</w:t>
        </w:r>
        <w:r w:rsidRPr="00020619">
          <w:rPr>
            <w:lang w:eastAsia="zh-CN"/>
          </w:rPr>
          <w:t>.</w:t>
        </w:r>
        <w:r w:rsidRPr="00020619">
          <w:t xml:space="preserve"> From the start of T3 until </w:t>
        </w:r>
        <w:r w:rsidRPr="00020619">
          <w:rPr>
            <w:lang w:eastAsia="zh-CN"/>
          </w:rPr>
          <w:t xml:space="preserve">372 </w:t>
        </w:r>
        <w:proofErr w:type="spellStart"/>
        <w:r w:rsidRPr="00020619">
          <w:rPr>
            <w:lang w:eastAsia="zh-CN"/>
          </w:rPr>
          <w:t>ms</w:t>
        </w:r>
        <w:proofErr w:type="spellEnd"/>
        <w:r w:rsidRPr="00020619">
          <w:rPr>
            <w:lang w:eastAsia="zh-CN"/>
          </w:rPr>
          <w:t xml:space="preserve">, the interruption </w:t>
        </w:r>
        <w:r w:rsidRPr="00020619">
          <w:rPr>
            <w:rFonts w:eastAsiaTheme="minorEastAsia"/>
            <w:lang w:eastAsia="zh-CN"/>
          </w:rPr>
          <w:t xml:space="preserve">on </w:t>
        </w:r>
        <w:proofErr w:type="spellStart"/>
        <w:r w:rsidRPr="00020619">
          <w:rPr>
            <w:rFonts w:eastAsiaTheme="minorEastAsia"/>
            <w:lang w:eastAsia="zh-CN"/>
          </w:rPr>
          <w:t>PCell</w:t>
        </w:r>
        <w:proofErr w:type="spellEnd"/>
        <w:r w:rsidRPr="00020619">
          <w:rPr>
            <w:rFonts w:eastAsiaTheme="minorEastAsia"/>
            <w:lang w:eastAsia="zh-CN"/>
          </w:rPr>
          <w:t xml:space="preserve"> </w:t>
        </w:r>
        <w:r w:rsidRPr="00020619">
          <w:rPr>
            <w:lang w:eastAsia="zh-CN"/>
          </w:rPr>
          <w:t xml:space="preserve">shall not be more than the values specified for </w:t>
        </w:r>
        <w:r w:rsidRPr="00020619">
          <w:rPr>
            <w:rFonts w:eastAsiaTheme="minorEastAsia"/>
            <w:lang w:eastAsia="zh-CN"/>
          </w:rPr>
          <w:t>SA</w:t>
        </w:r>
        <w:r w:rsidRPr="00020619">
          <w:rPr>
            <w:lang w:eastAsia="zh-CN"/>
          </w:rPr>
          <w:t xml:space="preserve"> in clause 8.2.</w:t>
        </w:r>
        <w:r w:rsidRPr="00020619">
          <w:rPr>
            <w:rFonts w:eastAsiaTheme="minorEastAsia"/>
            <w:lang w:eastAsia="zh-CN"/>
          </w:rPr>
          <w:t>2</w:t>
        </w:r>
        <w:r w:rsidRPr="00020619">
          <w:rPr>
            <w:lang w:eastAsia="zh-CN"/>
          </w:rPr>
          <w:t>.2.</w:t>
        </w:r>
        <w:r w:rsidRPr="00020619">
          <w:rPr>
            <w:rFonts w:eastAsiaTheme="minorEastAsia"/>
            <w:lang w:eastAsia="zh-CN"/>
          </w:rPr>
          <w:t>14</w:t>
        </w:r>
        <w:r w:rsidRPr="00020619">
          <w:rPr>
            <w:lang w:eastAsia="zh-CN"/>
          </w:rPr>
          <w:t>.</w:t>
        </w:r>
      </w:ins>
    </w:p>
    <w:p w14:paraId="3056CE59" w14:textId="77777777" w:rsidR="008A3FFB" w:rsidRPr="00020619" w:rsidRDefault="008A3FFB" w:rsidP="008A3FFB">
      <w:pPr>
        <w:rPr>
          <w:ins w:id="37258" w:author="BigCREditor-RAN4#104-bis" w:date="2022-10-21T13:57:00Z"/>
        </w:rPr>
      </w:pPr>
      <w:ins w:id="37259" w:author="BigCREditor-RAN4#104-bis" w:date="2022-10-21T13:57:00Z">
        <w:r w:rsidRPr="00020619">
          <w:t>The rate of correct events observed during repeated tests shall be at least 90%.</w:t>
        </w:r>
      </w:ins>
    </w:p>
    <w:p w14:paraId="6A456151" w14:textId="77777777" w:rsidR="002C2387" w:rsidRPr="00020619" w:rsidRDefault="002C2387" w:rsidP="002C2387"/>
    <w:p w14:paraId="6289E224" w14:textId="02B34D13" w:rsidR="002C2387" w:rsidRPr="00020619" w:rsidRDefault="002C2387" w:rsidP="002C2387">
      <w:pPr>
        <w:pStyle w:val="Heading4"/>
        <w:rPr>
          <w:snapToGrid w:val="0"/>
        </w:rPr>
      </w:pPr>
      <w:r w:rsidRPr="00020619">
        <w:rPr>
          <w:snapToGrid w:val="0"/>
        </w:rPr>
        <w:t>A.16.6.7. 2</w:t>
      </w:r>
      <w:r w:rsidRPr="00020619">
        <w:rPr>
          <w:snapToGrid w:val="0"/>
        </w:rPr>
        <w:tab/>
        <w:t xml:space="preserve">SA intra-frequency CGI identification of NR </w:t>
      </w:r>
      <w:proofErr w:type="spellStart"/>
      <w:r w:rsidRPr="00020619">
        <w:rPr>
          <w:snapToGrid w:val="0"/>
        </w:rPr>
        <w:t>neighbor</w:t>
      </w:r>
      <w:proofErr w:type="spellEnd"/>
      <w:r w:rsidRPr="00020619">
        <w:rPr>
          <w:snapToGrid w:val="0"/>
        </w:rPr>
        <w:t xml:space="preserve"> cell in FR1 for 2 Rx UE</w:t>
      </w:r>
    </w:p>
    <w:p w14:paraId="1B334D9F" w14:textId="77777777" w:rsidR="001A569C" w:rsidRPr="00020619" w:rsidRDefault="001A569C" w:rsidP="001A569C">
      <w:pPr>
        <w:pStyle w:val="Heading5"/>
        <w:rPr>
          <w:ins w:id="37260" w:author="BigCREditor-RAN4#104-bis" w:date="2022-10-21T13:57:00Z"/>
          <w:snapToGrid w:val="0"/>
        </w:rPr>
      </w:pPr>
      <w:ins w:id="37261" w:author="BigCREditor-RAN4#104-bis" w:date="2022-10-21T13:57:00Z">
        <w:r w:rsidRPr="00020619">
          <w:rPr>
            <w:snapToGrid w:val="0"/>
          </w:rPr>
          <w:t>A.X.6.7.X2.1</w:t>
        </w:r>
        <w:r w:rsidRPr="00020619">
          <w:rPr>
            <w:snapToGrid w:val="0"/>
          </w:rPr>
          <w:tab/>
          <w:t>Test Purpose and Environment</w:t>
        </w:r>
      </w:ins>
    </w:p>
    <w:p w14:paraId="1A3580C4" w14:textId="77777777" w:rsidR="001A569C" w:rsidRPr="00020619" w:rsidRDefault="001A569C" w:rsidP="001A569C">
      <w:pPr>
        <w:rPr>
          <w:ins w:id="37262" w:author="BigCREditor-RAN4#104-bis" w:date="2022-10-21T13:57:00Z"/>
        </w:rPr>
      </w:pPr>
      <w:ins w:id="37263" w:author="BigCREditor-RAN4#104-bis" w:date="2022-10-21T13:57:00Z">
        <w:r w:rsidRPr="00020619">
          <w:rPr>
            <w:rFonts w:hint="cs"/>
          </w:rPr>
          <w:t>The purpose of this test is to verify that the UE</w:t>
        </w:r>
        <w:r w:rsidRPr="00020619">
          <w:t xml:space="preserve"> makes correct reporting of intra-frequency CGI identification of an NR neighbour cell in FR1 with autonomous gaps. This test shall partly verify the measurement requirements in Clause 9.11.</w:t>
        </w:r>
      </w:ins>
    </w:p>
    <w:p w14:paraId="119994EE" w14:textId="77777777" w:rsidR="001A569C" w:rsidRPr="00020619" w:rsidRDefault="001A569C" w:rsidP="001A569C">
      <w:pPr>
        <w:pStyle w:val="Heading5"/>
        <w:rPr>
          <w:ins w:id="37264" w:author="BigCREditor-RAN4#104-bis" w:date="2022-10-21T13:57:00Z"/>
          <w:snapToGrid w:val="0"/>
        </w:rPr>
      </w:pPr>
      <w:ins w:id="37265" w:author="BigCREditor-RAN4#104-bis" w:date="2022-10-21T13:57:00Z">
        <w:r w:rsidRPr="00020619">
          <w:rPr>
            <w:snapToGrid w:val="0"/>
          </w:rPr>
          <w:t>A.X.6.7.X2.2</w:t>
        </w:r>
        <w:r w:rsidRPr="00020619">
          <w:rPr>
            <w:snapToGrid w:val="0"/>
          </w:rPr>
          <w:tab/>
          <w:t>Test Parameters</w:t>
        </w:r>
      </w:ins>
    </w:p>
    <w:p w14:paraId="4BF32B01" w14:textId="77777777" w:rsidR="001A569C" w:rsidRPr="00020619" w:rsidRDefault="001A569C" w:rsidP="001A569C">
      <w:pPr>
        <w:rPr>
          <w:ins w:id="37266" w:author="BigCREditor-RAN4#104-bis" w:date="2022-10-21T13:57:00Z"/>
        </w:rPr>
      </w:pPr>
      <w:ins w:id="37267" w:author="BigCREditor-RAN4#104-bis" w:date="2022-10-21T13:57:00Z">
        <w:r w:rsidRPr="00020619">
          <w:t xml:space="preserve">In each test there are two cells: Cell 1 and Cell 2. Cell 1 is the FR1 </w:t>
        </w:r>
        <w:proofErr w:type="spellStart"/>
        <w:r w:rsidRPr="00020619">
          <w:t>Pcell</w:t>
        </w:r>
        <w:proofErr w:type="spellEnd"/>
        <w:r w:rsidRPr="00020619">
          <w:t xml:space="preserve"> and Cell 2 is an FR1 neighbour cell </w:t>
        </w:r>
        <w:r w:rsidRPr="00020619">
          <w:rPr>
            <w:rFonts w:cs="v4.2.0"/>
          </w:rPr>
          <w:t xml:space="preserve">on the same frequency as the </w:t>
        </w:r>
        <w:proofErr w:type="spellStart"/>
        <w:r w:rsidRPr="00020619">
          <w:rPr>
            <w:rFonts w:cs="v4.2.0"/>
          </w:rPr>
          <w:t>Pcell</w:t>
        </w:r>
        <w:proofErr w:type="spellEnd"/>
        <w:r w:rsidRPr="00020619">
          <w:t xml:space="preserve">. </w:t>
        </w:r>
        <w:r w:rsidRPr="00020619">
          <w:rPr>
            <w:rFonts w:cs="v4.2.0"/>
          </w:rPr>
          <w:t xml:space="preserve">The test parameters for </w:t>
        </w:r>
        <w:proofErr w:type="spellStart"/>
        <w:r w:rsidRPr="00020619">
          <w:rPr>
            <w:rFonts w:cs="v4.2.0"/>
          </w:rPr>
          <w:t>Pcell</w:t>
        </w:r>
        <w:proofErr w:type="spellEnd"/>
        <w:r w:rsidRPr="00020619">
          <w:rPr>
            <w:rFonts w:cs="v4.2.0"/>
          </w:rPr>
          <w:t xml:space="preserve"> and neighbour cell are given in Table A.X.6.7.X2.1-2 and A.X.6.7.X2.3-2 below. </w:t>
        </w:r>
        <w:r w:rsidRPr="00020619">
          <w:t xml:space="preserve">The test consists of three successive time periods, with time durations of T1, T2 and T3 respectively. At the start of time duration T1, the UE does not have any timing information of cell 2. Starting T2, cell 2 becomes detectable.  </w:t>
        </w:r>
        <w:r w:rsidRPr="00020619">
          <w:rPr>
            <w:rFonts w:cs="v4.2.0"/>
          </w:rPr>
          <w:t xml:space="preserve">A measurement object is configured for the frequency of the </w:t>
        </w:r>
        <w:proofErr w:type="spellStart"/>
        <w:proofErr w:type="gramStart"/>
        <w:r w:rsidRPr="00020619">
          <w:rPr>
            <w:rFonts w:cs="v4.2.0"/>
          </w:rPr>
          <w:t>Pcell</w:t>
        </w:r>
        <w:proofErr w:type="spellEnd"/>
        <w:proofErr w:type="gramEnd"/>
        <w:r w:rsidRPr="00020619">
          <w:rPr>
            <w:rFonts w:cs="v4.2.0"/>
          </w:rPr>
          <w:t xml:space="preserve"> and it is indicated to the UE that event-triggered reporting with Event A3 is used. T</w:t>
        </w:r>
        <w:r w:rsidRPr="00020619">
          <w:t>he UE is expected to detect and send a measurement report with Event A3.</w:t>
        </w:r>
      </w:ins>
    </w:p>
    <w:p w14:paraId="4AC59636" w14:textId="77777777" w:rsidR="001A569C" w:rsidRPr="00020619" w:rsidRDefault="001A569C" w:rsidP="001A569C">
      <w:pPr>
        <w:rPr>
          <w:ins w:id="37268" w:author="BigCREditor-RAN4#104-bis" w:date="2022-10-21T13:57:00Z"/>
          <w:rFonts w:cs="v4.2.0"/>
        </w:rPr>
      </w:pPr>
      <w:ins w:id="37269" w:author="BigCREditor-RAN4#104-bis" w:date="2022-10-21T13:57:00Z">
        <w:r w:rsidRPr="00020619">
          <w:rPr>
            <w:rFonts w:cs="v4.2.0"/>
          </w:rPr>
          <w:t xml:space="preserve">A new RRC message triggering CGI identification </w:t>
        </w:r>
        <w:r w:rsidRPr="00020619">
          <w:t xml:space="preserve">shall be sent to the UE during period T2, after the UE has reported Event A3. The RRC message shall create a measurement report configuration with purpose </w:t>
        </w:r>
        <w:proofErr w:type="spellStart"/>
        <w:r w:rsidRPr="00020619">
          <w:rPr>
            <w:i/>
            <w:iCs/>
          </w:rPr>
          <w:t>reportCGI</w:t>
        </w:r>
        <w:proofErr w:type="spellEnd"/>
        <w:r w:rsidRPr="00020619">
          <w:rPr>
            <w:iCs/>
          </w:rPr>
          <w:t xml:space="preserve"> and</w:t>
        </w:r>
        <w:r w:rsidRPr="00020619">
          <w:t xml:space="preserve"> </w:t>
        </w:r>
        <w:proofErr w:type="spellStart"/>
        <w:r w:rsidRPr="00020619">
          <w:rPr>
            <w:i/>
            <w:iCs/>
          </w:rPr>
          <w:t>useAutonomousGaps</w:t>
        </w:r>
        <w:proofErr w:type="spellEnd"/>
        <w:r w:rsidRPr="00020619">
          <w:t xml:space="preserve"> set to TRUE</w:t>
        </w:r>
        <w:r w:rsidRPr="00020619">
          <w:rPr>
            <w:lang w:eastAsia="zh-CN"/>
          </w:rPr>
          <w:t>.</w:t>
        </w:r>
        <w:r w:rsidRPr="00020619">
          <w:t xml:space="preserve"> The start of </w:t>
        </w:r>
        <w:r w:rsidRPr="00020619">
          <w:rPr>
            <w:rFonts w:cs="v4.2.0"/>
          </w:rPr>
          <w:t>T3 is the instant when the last TTI containing the RRC message implying CGI identification is sent to the UE.</w:t>
        </w:r>
      </w:ins>
    </w:p>
    <w:p w14:paraId="19206F16" w14:textId="77777777" w:rsidR="001A569C" w:rsidRPr="00020619" w:rsidRDefault="001A569C" w:rsidP="001A569C">
      <w:pPr>
        <w:rPr>
          <w:ins w:id="37270" w:author="BigCREditor-RAN4#104-bis" w:date="2022-10-21T13:57:00Z"/>
          <w:lang w:eastAsia="zh-CN"/>
        </w:rPr>
      </w:pPr>
      <w:ins w:id="37271" w:author="BigCREditor-RAN4#104-bis" w:date="2022-10-21T13:57:00Z">
        <w:r w:rsidRPr="00020619">
          <w:rPr>
            <w:lang w:eastAsia="zh-CN"/>
          </w:rPr>
          <w:t xml:space="preserve">The test equipment verifies that potential interruption is carried out correctly by monitoring ACK/NACK sent in </w:t>
        </w:r>
        <w:proofErr w:type="spellStart"/>
        <w:r w:rsidRPr="00020619">
          <w:rPr>
            <w:lang w:eastAsia="zh-CN"/>
          </w:rPr>
          <w:t>Pcell</w:t>
        </w:r>
        <w:proofErr w:type="spellEnd"/>
        <w:r w:rsidRPr="00020619">
          <w:rPr>
            <w:lang w:eastAsia="zh-CN"/>
          </w:rPr>
          <w:t xml:space="preserve"> during T3 </w:t>
        </w:r>
        <w:proofErr w:type="spellStart"/>
        <w:r w:rsidRPr="00020619">
          <w:rPr>
            <w:lang w:eastAsia="zh-CN"/>
          </w:rPr>
          <w:t>untill</w:t>
        </w:r>
        <w:proofErr w:type="spellEnd"/>
        <w:r w:rsidRPr="00020619">
          <w:rPr>
            <w:lang w:eastAsia="zh-CN"/>
          </w:rPr>
          <w:t xml:space="preserve"> a measurement report with CGI is sent.</w:t>
        </w:r>
      </w:ins>
    </w:p>
    <w:p w14:paraId="0C524DD3" w14:textId="77777777" w:rsidR="001A569C" w:rsidRPr="00020619" w:rsidRDefault="001A569C" w:rsidP="001A569C">
      <w:pPr>
        <w:pStyle w:val="TH"/>
        <w:rPr>
          <w:ins w:id="37272" w:author="BigCREditor-RAN4#104-bis" w:date="2022-10-21T13:57:00Z"/>
        </w:rPr>
      </w:pPr>
      <w:ins w:id="37273" w:author="BigCREditor-RAN4#104-bis" w:date="2022-10-21T13:57:00Z">
        <w:r w:rsidRPr="00020619">
          <w:t>Table A.X.6.7.X2.2-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1A569C" w:rsidRPr="00020619" w14:paraId="30A32B60" w14:textId="77777777" w:rsidTr="00BB34DD">
        <w:trPr>
          <w:ins w:id="37274"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4C805F49" w14:textId="77777777" w:rsidR="001A569C" w:rsidRPr="00020619" w:rsidRDefault="001A569C" w:rsidP="00BB34DD">
            <w:pPr>
              <w:pStyle w:val="TAH"/>
              <w:rPr>
                <w:ins w:id="37275" w:author="BigCREditor-RAN4#104-bis" w:date="2022-10-21T13:57:00Z"/>
              </w:rPr>
            </w:pPr>
            <w:ins w:id="37276" w:author="BigCREditor-RAN4#104-bis" w:date="2022-10-21T13:57:00Z">
              <w:r w:rsidRPr="00020619">
                <w:t>Configuration</w:t>
              </w:r>
            </w:ins>
          </w:p>
        </w:tc>
        <w:tc>
          <w:tcPr>
            <w:tcW w:w="7230" w:type="dxa"/>
            <w:tcBorders>
              <w:top w:val="single" w:sz="4" w:space="0" w:color="auto"/>
              <w:left w:val="single" w:sz="4" w:space="0" w:color="auto"/>
              <w:bottom w:val="single" w:sz="4" w:space="0" w:color="auto"/>
              <w:right w:val="single" w:sz="4" w:space="0" w:color="auto"/>
            </w:tcBorders>
          </w:tcPr>
          <w:p w14:paraId="73D43FDE" w14:textId="77777777" w:rsidR="001A569C" w:rsidRPr="00020619" w:rsidRDefault="001A569C" w:rsidP="00BB34DD">
            <w:pPr>
              <w:pStyle w:val="TAH"/>
              <w:rPr>
                <w:ins w:id="37277" w:author="BigCREditor-RAN4#104-bis" w:date="2022-10-21T13:57:00Z"/>
              </w:rPr>
            </w:pPr>
            <w:ins w:id="37278" w:author="BigCREditor-RAN4#104-bis" w:date="2022-10-21T13:57:00Z">
              <w:r w:rsidRPr="00020619">
                <w:t>Description</w:t>
              </w:r>
            </w:ins>
          </w:p>
        </w:tc>
      </w:tr>
      <w:tr w:rsidR="001A569C" w:rsidRPr="00020619" w14:paraId="48BCE052" w14:textId="77777777" w:rsidTr="00BB34DD">
        <w:trPr>
          <w:ins w:id="37279"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7EC3C1EF" w14:textId="77777777" w:rsidR="001A569C" w:rsidRPr="00020619" w:rsidRDefault="001A569C" w:rsidP="00BB34DD">
            <w:pPr>
              <w:pStyle w:val="TAL"/>
              <w:rPr>
                <w:ins w:id="37280" w:author="BigCREditor-RAN4#104-bis" w:date="2022-10-21T13:57:00Z"/>
              </w:rPr>
            </w:pPr>
            <w:ins w:id="37281" w:author="BigCREditor-RAN4#104-bis" w:date="2022-10-21T13:57:00Z">
              <w:r w:rsidRPr="00020619">
                <w:t>1</w:t>
              </w:r>
            </w:ins>
          </w:p>
        </w:tc>
        <w:tc>
          <w:tcPr>
            <w:tcW w:w="7230" w:type="dxa"/>
            <w:tcBorders>
              <w:top w:val="single" w:sz="4" w:space="0" w:color="auto"/>
              <w:left w:val="single" w:sz="4" w:space="0" w:color="auto"/>
              <w:bottom w:val="single" w:sz="4" w:space="0" w:color="auto"/>
              <w:right w:val="single" w:sz="4" w:space="0" w:color="auto"/>
            </w:tcBorders>
          </w:tcPr>
          <w:p w14:paraId="36F3F9A4" w14:textId="77777777" w:rsidR="001A569C" w:rsidRPr="00020619" w:rsidRDefault="001A569C" w:rsidP="00BB34DD">
            <w:pPr>
              <w:pStyle w:val="TAL"/>
              <w:rPr>
                <w:ins w:id="37282" w:author="BigCREditor-RAN4#104-bis" w:date="2022-10-21T13:57:00Z"/>
              </w:rPr>
            </w:pPr>
            <w:ins w:id="37283" w:author="BigCREditor-RAN4#104-bis" w:date="2022-10-21T13:57:00Z">
              <w:r w:rsidRPr="00020619">
                <w:t>15 kHz SSB SCS, 10 MHz bandwidth, FDD duplex mode</w:t>
              </w:r>
            </w:ins>
          </w:p>
        </w:tc>
      </w:tr>
      <w:tr w:rsidR="001A569C" w:rsidRPr="00020619" w14:paraId="18997A04" w14:textId="77777777" w:rsidTr="00BB34DD">
        <w:trPr>
          <w:ins w:id="37284"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10F6782B" w14:textId="77777777" w:rsidR="001A569C" w:rsidRPr="00020619" w:rsidRDefault="001A569C" w:rsidP="00BB34DD">
            <w:pPr>
              <w:pStyle w:val="TAL"/>
              <w:rPr>
                <w:ins w:id="37285" w:author="BigCREditor-RAN4#104-bis" w:date="2022-10-21T13:57:00Z"/>
              </w:rPr>
            </w:pPr>
            <w:ins w:id="37286" w:author="BigCREditor-RAN4#104-bis" w:date="2022-10-21T13:57:00Z">
              <w:r w:rsidRPr="00020619">
                <w:t>2</w:t>
              </w:r>
            </w:ins>
          </w:p>
        </w:tc>
        <w:tc>
          <w:tcPr>
            <w:tcW w:w="7230" w:type="dxa"/>
            <w:tcBorders>
              <w:top w:val="single" w:sz="4" w:space="0" w:color="auto"/>
              <w:left w:val="single" w:sz="4" w:space="0" w:color="auto"/>
              <w:bottom w:val="single" w:sz="4" w:space="0" w:color="auto"/>
              <w:right w:val="single" w:sz="4" w:space="0" w:color="auto"/>
            </w:tcBorders>
          </w:tcPr>
          <w:p w14:paraId="5A6CBCF2" w14:textId="77777777" w:rsidR="001A569C" w:rsidRPr="00020619" w:rsidRDefault="001A569C" w:rsidP="00BB34DD">
            <w:pPr>
              <w:pStyle w:val="TAL"/>
              <w:rPr>
                <w:ins w:id="37287" w:author="BigCREditor-RAN4#104-bis" w:date="2022-10-21T13:57:00Z"/>
              </w:rPr>
            </w:pPr>
            <w:ins w:id="37288" w:author="BigCREditor-RAN4#104-bis" w:date="2022-10-21T13:57:00Z">
              <w:r w:rsidRPr="00020619">
                <w:t>15 kHz SSB SCS, 10 MHz bandwidth, TDD duplex mode</w:t>
              </w:r>
            </w:ins>
          </w:p>
        </w:tc>
      </w:tr>
      <w:tr w:rsidR="001A569C" w:rsidRPr="00020619" w14:paraId="2D8E105F" w14:textId="77777777" w:rsidTr="00BB34DD">
        <w:trPr>
          <w:ins w:id="37289"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52EAA6B8" w14:textId="77777777" w:rsidR="001A569C" w:rsidRPr="00020619" w:rsidRDefault="001A569C" w:rsidP="00BB34DD">
            <w:pPr>
              <w:pStyle w:val="TAL"/>
              <w:rPr>
                <w:ins w:id="37290" w:author="BigCREditor-RAN4#104-bis" w:date="2022-10-21T13:57:00Z"/>
              </w:rPr>
            </w:pPr>
            <w:ins w:id="37291" w:author="BigCREditor-RAN4#104-bis" w:date="2022-10-21T13:57:00Z">
              <w:r w:rsidRPr="00020619">
                <w:t>3</w:t>
              </w:r>
            </w:ins>
          </w:p>
        </w:tc>
        <w:tc>
          <w:tcPr>
            <w:tcW w:w="7230" w:type="dxa"/>
            <w:tcBorders>
              <w:top w:val="single" w:sz="4" w:space="0" w:color="auto"/>
              <w:left w:val="single" w:sz="4" w:space="0" w:color="auto"/>
              <w:bottom w:val="single" w:sz="4" w:space="0" w:color="auto"/>
              <w:right w:val="single" w:sz="4" w:space="0" w:color="auto"/>
            </w:tcBorders>
          </w:tcPr>
          <w:p w14:paraId="0F0AD4B0" w14:textId="77777777" w:rsidR="001A569C" w:rsidRPr="00020619" w:rsidRDefault="001A569C" w:rsidP="00BB34DD">
            <w:pPr>
              <w:pStyle w:val="TAL"/>
              <w:rPr>
                <w:ins w:id="37292" w:author="BigCREditor-RAN4#104-bis" w:date="2022-10-21T13:57:00Z"/>
              </w:rPr>
            </w:pPr>
            <w:ins w:id="37293" w:author="BigCREditor-RAN4#104-bis" w:date="2022-10-21T13:57:00Z">
              <w:r w:rsidRPr="00020619">
                <w:t>30 kHz SSB SCS, 20 MHz bandwidth, TDD duplex mode</w:t>
              </w:r>
            </w:ins>
          </w:p>
        </w:tc>
      </w:tr>
      <w:tr w:rsidR="001A569C" w:rsidRPr="00020619" w14:paraId="4A970D9C" w14:textId="77777777" w:rsidTr="00BB34DD">
        <w:trPr>
          <w:ins w:id="37294" w:author="BigCREditor-RAN4#104-bis" w:date="2022-10-21T13:57:00Z"/>
        </w:trPr>
        <w:tc>
          <w:tcPr>
            <w:tcW w:w="2376" w:type="dxa"/>
            <w:tcBorders>
              <w:top w:val="single" w:sz="4" w:space="0" w:color="auto"/>
              <w:left w:val="single" w:sz="4" w:space="0" w:color="auto"/>
              <w:bottom w:val="single" w:sz="4" w:space="0" w:color="auto"/>
              <w:right w:val="single" w:sz="4" w:space="0" w:color="auto"/>
            </w:tcBorders>
          </w:tcPr>
          <w:p w14:paraId="3E16DB56" w14:textId="77777777" w:rsidR="001A569C" w:rsidRPr="00020619" w:rsidRDefault="001A569C" w:rsidP="00BB34DD">
            <w:pPr>
              <w:pStyle w:val="TAL"/>
              <w:rPr>
                <w:ins w:id="37295" w:author="BigCREditor-RAN4#104-bis" w:date="2022-10-21T13:57:00Z"/>
              </w:rPr>
            </w:pPr>
            <w:ins w:id="37296" w:author="BigCREditor-RAN4#104-bis" w:date="2022-10-21T13:57:00Z">
              <w:r w:rsidRPr="00020619">
                <w:t>4</w:t>
              </w:r>
            </w:ins>
          </w:p>
        </w:tc>
        <w:tc>
          <w:tcPr>
            <w:tcW w:w="7230" w:type="dxa"/>
            <w:tcBorders>
              <w:top w:val="single" w:sz="4" w:space="0" w:color="auto"/>
              <w:left w:val="single" w:sz="4" w:space="0" w:color="auto"/>
              <w:bottom w:val="single" w:sz="4" w:space="0" w:color="auto"/>
              <w:right w:val="single" w:sz="4" w:space="0" w:color="auto"/>
            </w:tcBorders>
          </w:tcPr>
          <w:p w14:paraId="0DE94F62" w14:textId="77777777" w:rsidR="001A569C" w:rsidRPr="00020619" w:rsidRDefault="001A569C" w:rsidP="00BB34DD">
            <w:pPr>
              <w:pStyle w:val="TAL"/>
              <w:rPr>
                <w:ins w:id="37297" w:author="BigCREditor-RAN4#104-bis" w:date="2022-10-21T13:57:00Z"/>
              </w:rPr>
            </w:pPr>
            <w:ins w:id="37298" w:author="BigCREditor-RAN4#104-bis" w:date="2022-10-21T13:57:00Z">
              <w:r w:rsidRPr="00020619">
                <w:t>15 kHz SSB SCS, 10 MHz bandwidth, HD-FDD duplex mode</w:t>
              </w:r>
            </w:ins>
          </w:p>
        </w:tc>
      </w:tr>
      <w:tr w:rsidR="001A569C" w:rsidRPr="00020619" w14:paraId="2198E8EF" w14:textId="77777777" w:rsidTr="00BB34DD">
        <w:trPr>
          <w:ins w:id="37299" w:author="BigCREditor-RAN4#104-bis" w:date="2022-10-21T13:57:00Z"/>
        </w:trPr>
        <w:tc>
          <w:tcPr>
            <w:tcW w:w="9606" w:type="dxa"/>
            <w:gridSpan w:val="2"/>
            <w:tcBorders>
              <w:top w:val="single" w:sz="4" w:space="0" w:color="auto"/>
              <w:left w:val="single" w:sz="4" w:space="0" w:color="auto"/>
              <w:bottom w:val="single" w:sz="4" w:space="0" w:color="auto"/>
              <w:right w:val="single" w:sz="4" w:space="0" w:color="auto"/>
            </w:tcBorders>
          </w:tcPr>
          <w:p w14:paraId="1FF1FD8E" w14:textId="77777777" w:rsidR="001A569C" w:rsidRPr="00020619" w:rsidRDefault="001A569C" w:rsidP="00BB34DD">
            <w:pPr>
              <w:pStyle w:val="TAN"/>
              <w:rPr>
                <w:ins w:id="37300" w:author="BigCREditor-RAN4#104-bis" w:date="2022-10-21T13:57:00Z"/>
              </w:rPr>
            </w:pPr>
            <w:ins w:id="37301" w:author="BigCREditor-RAN4#104-bis" w:date="2022-10-21T13:57:00Z">
              <w:r w:rsidRPr="00020619">
                <w:rPr>
                  <w:lang w:eastAsia="zh-CN"/>
                </w:rPr>
                <w:t>Note:</w:t>
              </w:r>
              <w:r w:rsidRPr="00020619">
                <w:rPr>
                  <w:lang w:eastAsia="zh-CN"/>
                </w:rPr>
                <w:tab/>
              </w:r>
              <w:r w:rsidRPr="00020619">
                <w:t>The UE is only required to be tested in one of the supported test configurations.</w:t>
              </w:r>
            </w:ins>
          </w:p>
        </w:tc>
      </w:tr>
    </w:tbl>
    <w:p w14:paraId="022CE315" w14:textId="77777777" w:rsidR="001A569C" w:rsidRPr="00020619" w:rsidRDefault="001A569C" w:rsidP="001A569C">
      <w:pPr>
        <w:rPr>
          <w:ins w:id="37302" w:author="BigCREditor-RAN4#104-bis" w:date="2022-10-21T13:57:00Z"/>
        </w:rPr>
      </w:pPr>
    </w:p>
    <w:p w14:paraId="0F105055" w14:textId="77777777" w:rsidR="001A569C" w:rsidRPr="00020619" w:rsidRDefault="001A569C" w:rsidP="001A569C">
      <w:pPr>
        <w:pStyle w:val="TH"/>
        <w:rPr>
          <w:ins w:id="37303" w:author="BigCREditor-RAN4#104-bis" w:date="2022-10-21T13:57:00Z"/>
        </w:rPr>
      </w:pPr>
      <w:ins w:id="37304" w:author="BigCREditor-RAN4#104-bis" w:date="2022-10-21T13:57:00Z">
        <w:r w:rsidRPr="00020619">
          <w:lastRenderedPageBreak/>
          <w:t xml:space="preserve">Table A.X.6.7.X2.2-2: General test parameters for SA intra-frequency CGI identification of NR </w:t>
        </w:r>
        <w:proofErr w:type="spellStart"/>
        <w:r w:rsidRPr="00020619">
          <w:t>neighbor</w:t>
        </w:r>
        <w:proofErr w:type="spellEnd"/>
        <w:r w:rsidRPr="00020619">
          <w:t xml:space="preserve"> cell in FR1</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1A569C" w:rsidRPr="00020619" w14:paraId="6EF4A1D4" w14:textId="77777777" w:rsidTr="00BB34DD">
        <w:trPr>
          <w:cantSplit/>
          <w:ins w:id="37305"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7FE68D17" w14:textId="77777777" w:rsidR="001A569C" w:rsidRPr="00020619" w:rsidRDefault="001A569C" w:rsidP="00BB34DD">
            <w:pPr>
              <w:pStyle w:val="TAH"/>
              <w:rPr>
                <w:ins w:id="37306" w:author="BigCREditor-RAN4#104-bis" w:date="2022-10-21T13:57:00Z"/>
                <w:rFonts w:cs="Arial"/>
              </w:rPr>
            </w:pPr>
            <w:ins w:id="37307" w:author="BigCREditor-RAN4#104-bis" w:date="2022-10-21T13:57:00Z">
              <w:r w:rsidRPr="00020619">
                <w:t>Parameter</w:t>
              </w:r>
            </w:ins>
          </w:p>
        </w:tc>
        <w:tc>
          <w:tcPr>
            <w:tcW w:w="709" w:type="dxa"/>
            <w:tcBorders>
              <w:top w:val="single" w:sz="4" w:space="0" w:color="auto"/>
              <w:left w:val="single" w:sz="4" w:space="0" w:color="auto"/>
              <w:bottom w:val="single" w:sz="4" w:space="0" w:color="auto"/>
              <w:right w:val="single" w:sz="4" w:space="0" w:color="auto"/>
            </w:tcBorders>
          </w:tcPr>
          <w:p w14:paraId="4ABFB5BF" w14:textId="77777777" w:rsidR="001A569C" w:rsidRPr="00020619" w:rsidRDefault="001A569C" w:rsidP="00BB34DD">
            <w:pPr>
              <w:pStyle w:val="TAH"/>
              <w:rPr>
                <w:ins w:id="37308" w:author="BigCREditor-RAN4#104-bis" w:date="2022-10-21T13:57:00Z"/>
                <w:rFonts w:cs="Arial"/>
              </w:rPr>
            </w:pPr>
            <w:ins w:id="37309" w:author="BigCREditor-RAN4#104-bis" w:date="2022-10-21T13:57:00Z">
              <w:r w:rsidRPr="00020619">
                <w:t>Unit</w:t>
              </w:r>
            </w:ins>
          </w:p>
        </w:tc>
        <w:tc>
          <w:tcPr>
            <w:tcW w:w="992" w:type="dxa"/>
            <w:tcBorders>
              <w:top w:val="single" w:sz="4" w:space="0" w:color="auto"/>
              <w:left w:val="single" w:sz="4" w:space="0" w:color="auto"/>
              <w:bottom w:val="single" w:sz="4" w:space="0" w:color="auto"/>
              <w:right w:val="single" w:sz="4" w:space="0" w:color="auto"/>
            </w:tcBorders>
          </w:tcPr>
          <w:p w14:paraId="37AC4D1C" w14:textId="77777777" w:rsidR="001A569C" w:rsidRPr="00020619" w:rsidRDefault="001A569C" w:rsidP="00BB34DD">
            <w:pPr>
              <w:pStyle w:val="TAH"/>
              <w:rPr>
                <w:ins w:id="37310" w:author="BigCREditor-RAN4#104-bis" w:date="2022-10-21T13:57:00Z"/>
                <w:lang w:eastAsia="zh-CN"/>
              </w:rPr>
            </w:pPr>
            <w:ins w:id="37311" w:author="BigCREditor-RAN4#104-bis" w:date="2022-10-21T13:57:00Z">
              <w:r w:rsidRPr="00020619">
                <w:rPr>
                  <w:lang w:eastAsia="zh-CN"/>
                </w:rPr>
                <w:t>Test configuration</w:t>
              </w:r>
            </w:ins>
          </w:p>
        </w:tc>
        <w:tc>
          <w:tcPr>
            <w:tcW w:w="2410" w:type="dxa"/>
            <w:tcBorders>
              <w:top w:val="single" w:sz="4" w:space="0" w:color="auto"/>
              <w:left w:val="single" w:sz="4" w:space="0" w:color="auto"/>
              <w:bottom w:val="single" w:sz="4" w:space="0" w:color="auto"/>
              <w:right w:val="single" w:sz="4" w:space="0" w:color="auto"/>
            </w:tcBorders>
          </w:tcPr>
          <w:p w14:paraId="6816F426" w14:textId="77777777" w:rsidR="001A569C" w:rsidRPr="00020619" w:rsidRDefault="001A569C" w:rsidP="00BB34DD">
            <w:pPr>
              <w:pStyle w:val="TAH"/>
              <w:rPr>
                <w:ins w:id="37312" w:author="BigCREditor-RAN4#104-bis" w:date="2022-10-21T13:57:00Z"/>
                <w:rFonts w:cs="Arial"/>
              </w:rPr>
            </w:pPr>
            <w:ins w:id="37313" w:author="BigCREditor-RAN4#104-bis" w:date="2022-10-21T13:57:00Z">
              <w:r w:rsidRPr="00020619">
                <w:t>Value</w:t>
              </w:r>
            </w:ins>
          </w:p>
        </w:tc>
        <w:tc>
          <w:tcPr>
            <w:tcW w:w="2977" w:type="dxa"/>
            <w:tcBorders>
              <w:top w:val="single" w:sz="4" w:space="0" w:color="auto"/>
              <w:left w:val="single" w:sz="4" w:space="0" w:color="auto"/>
              <w:bottom w:val="single" w:sz="4" w:space="0" w:color="auto"/>
              <w:right w:val="single" w:sz="4" w:space="0" w:color="auto"/>
            </w:tcBorders>
          </w:tcPr>
          <w:p w14:paraId="53A152DC" w14:textId="77777777" w:rsidR="001A569C" w:rsidRPr="00020619" w:rsidRDefault="001A569C" w:rsidP="00BB34DD">
            <w:pPr>
              <w:pStyle w:val="TAH"/>
              <w:rPr>
                <w:ins w:id="37314" w:author="BigCREditor-RAN4#104-bis" w:date="2022-10-21T13:57:00Z"/>
                <w:rFonts w:cs="Arial"/>
              </w:rPr>
            </w:pPr>
            <w:ins w:id="37315" w:author="BigCREditor-RAN4#104-bis" w:date="2022-10-21T13:57:00Z">
              <w:r w:rsidRPr="00020619">
                <w:t>Comment</w:t>
              </w:r>
            </w:ins>
          </w:p>
        </w:tc>
      </w:tr>
      <w:tr w:rsidR="001A569C" w:rsidRPr="00020619" w14:paraId="655225F3" w14:textId="77777777" w:rsidTr="00BB34DD">
        <w:trPr>
          <w:cantSplit/>
          <w:ins w:id="37316"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39F12F09" w14:textId="77777777" w:rsidR="001A569C" w:rsidRPr="00020619" w:rsidRDefault="001A569C" w:rsidP="00BB34DD">
            <w:pPr>
              <w:pStyle w:val="TAL"/>
              <w:rPr>
                <w:ins w:id="37317" w:author="BigCREditor-RAN4#104-bis" w:date="2022-10-21T13:57:00Z"/>
                <w:rFonts w:cs="Arial"/>
              </w:rPr>
            </w:pPr>
            <w:ins w:id="37318" w:author="BigCREditor-RAN4#104-bis" w:date="2022-10-21T13:57:00Z">
              <w:r w:rsidRPr="00020619">
                <w:t>Active cell</w:t>
              </w:r>
            </w:ins>
          </w:p>
        </w:tc>
        <w:tc>
          <w:tcPr>
            <w:tcW w:w="709" w:type="dxa"/>
            <w:tcBorders>
              <w:top w:val="single" w:sz="4" w:space="0" w:color="auto"/>
              <w:left w:val="single" w:sz="4" w:space="0" w:color="auto"/>
              <w:bottom w:val="single" w:sz="4" w:space="0" w:color="auto"/>
              <w:right w:val="single" w:sz="4" w:space="0" w:color="auto"/>
            </w:tcBorders>
          </w:tcPr>
          <w:p w14:paraId="74A65132" w14:textId="77777777" w:rsidR="001A569C" w:rsidRPr="00020619" w:rsidRDefault="001A569C" w:rsidP="00BB34DD">
            <w:pPr>
              <w:pStyle w:val="TAC"/>
              <w:rPr>
                <w:ins w:id="37319"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2B85DEB4" w14:textId="77777777" w:rsidR="001A569C" w:rsidRPr="00020619" w:rsidRDefault="001A569C" w:rsidP="00BB34DD">
            <w:pPr>
              <w:pStyle w:val="TAL"/>
              <w:rPr>
                <w:ins w:id="37320" w:author="BigCREditor-RAN4#104-bis" w:date="2022-10-21T13:57:00Z"/>
              </w:rPr>
            </w:pPr>
            <w:ins w:id="37321"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49BD7CD3" w14:textId="77777777" w:rsidR="001A569C" w:rsidRPr="00020619" w:rsidRDefault="001A569C" w:rsidP="00BB34DD">
            <w:pPr>
              <w:pStyle w:val="TAL"/>
              <w:rPr>
                <w:ins w:id="37322" w:author="BigCREditor-RAN4#104-bis" w:date="2022-10-21T13:57:00Z"/>
                <w:rFonts w:cs="Arial"/>
              </w:rPr>
            </w:pPr>
            <w:ins w:id="37323" w:author="BigCREditor-RAN4#104-bis" w:date="2022-10-21T13:57:00Z">
              <w:r w:rsidRPr="00020619">
                <w:t>Cell 1</w:t>
              </w:r>
            </w:ins>
          </w:p>
        </w:tc>
        <w:tc>
          <w:tcPr>
            <w:tcW w:w="2977" w:type="dxa"/>
            <w:tcBorders>
              <w:top w:val="single" w:sz="4" w:space="0" w:color="auto"/>
              <w:left w:val="single" w:sz="4" w:space="0" w:color="auto"/>
              <w:bottom w:val="single" w:sz="4" w:space="0" w:color="auto"/>
              <w:right w:val="single" w:sz="4" w:space="0" w:color="auto"/>
            </w:tcBorders>
          </w:tcPr>
          <w:p w14:paraId="056A97E7" w14:textId="77777777" w:rsidR="001A569C" w:rsidRPr="00020619" w:rsidRDefault="001A569C" w:rsidP="00BB34DD">
            <w:pPr>
              <w:pStyle w:val="TAL"/>
              <w:rPr>
                <w:ins w:id="37324" w:author="BigCREditor-RAN4#104-bis" w:date="2022-10-21T13:57:00Z"/>
                <w:rFonts w:cs="Arial"/>
              </w:rPr>
            </w:pPr>
          </w:p>
        </w:tc>
      </w:tr>
      <w:tr w:rsidR="001A569C" w:rsidRPr="00020619" w14:paraId="086BE0D4" w14:textId="77777777" w:rsidTr="00BB34DD">
        <w:trPr>
          <w:cantSplit/>
          <w:ins w:id="37325"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1B86BB7D" w14:textId="77777777" w:rsidR="001A569C" w:rsidRPr="00020619" w:rsidRDefault="001A569C" w:rsidP="00BB34DD">
            <w:pPr>
              <w:pStyle w:val="TAL"/>
              <w:rPr>
                <w:ins w:id="37326" w:author="BigCREditor-RAN4#104-bis" w:date="2022-10-21T13:57:00Z"/>
                <w:rFonts w:cs="Arial"/>
                <w:b/>
              </w:rPr>
            </w:pPr>
            <w:ins w:id="37327" w:author="BigCREditor-RAN4#104-bis" w:date="2022-10-21T13:57:00Z">
              <w:r w:rsidRPr="00020619">
                <w:rPr>
                  <w:bCs/>
                </w:rPr>
                <w:t>Neighbour cell</w:t>
              </w:r>
            </w:ins>
          </w:p>
        </w:tc>
        <w:tc>
          <w:tcPr>
            <w:tcW w:w="709" w:type="dxa"/>
            <w:tcBorders>
              <w:top w:val="single" w:sz="4" w:space="0" w:color="auto"/>
              <w:left w:val="single" w:sz="4" w:space="0" w:color="auto"/>
              <w:bottom w:val="single" w:sz="4" w:space="0" w:color="auto"/>
              <w:right w:val="single" w:sz="4" w:space="0" w:color="auto"/>
            </w:tcBorders>
          </w:tcPr>
          <w:p w14:paraId="1AD36695" w14:textId="77777777" w:rsidR="001A569C" w:rsidRPr="00020619" w:rsidRDefault="001A569C" w:rsidP="00BB34DD">
            <w:pPr>
              <w:pStyle w:val="TAC"/>
              <w:rPr>
                <w:ins w:id="37328" w:author="BigCREditor-RAN4#104-bis" w:date="2022-10-21T13:57:00Z"/>
                <w:b/>
              </w:rPr>
            </w:pPr>
          </w:p>
        </w:tc>
        <w:tc>
          <w:tcPr>
            <w:tcW w:w="992" w:type="dxa"/>
            <w:tcBorders>
              <w:top w:val="single" w:sz="4" w:space="0" w:color="auto"/>
              <w:left w:val="single" w:sz="4" w:space="0" w:color="auto"/>
              <w:bottom w:val="single" w:sz="4" w:space="0" w:color="auto"/>
              <w:right w:val="single" w:sz="4" w:space="0" w:color="auto"/>
            </w:tcBorders>
          </w:tcPr>
          <w:p w14:paraId="3B131023" w14:textId="77777777" w:rsidR="001A569C" w:rsidRPr="00020619" w:rsidRDefault="001A569C" w:rsidP="00BB34DD">
            <w:pPr>
              <w:pStyle w:val="TAL"/>
              <w:rPr>
                <w:ins w:id="37329" w:author="BigCREditor-RAN4#104-bis" w:date="2022-10-21T13:57:00Z"/>
                <w:bCs/>
              </w:rPr>
            </w:pPr>
            <w:ins w:id="37330"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655ED66B" w14:textId="77777777" w:rsidR="001A569C" w:rsidRPr="00020619" w:rsidRDefault="001A569C" w:rsidP="00BB34DD">
            <w:pPr>
              <w:pStyle w:val="TAL"/>
              <w:rPr>
                <w:ins w:id="37331" w:author="BigCREditor-RAN4#104-bis" w:date="2022-10-21T13:57:00Z"/>
                <w:rFonts w:cs="Arial"/>
                <w:b/>
              </w:rPr>
            </w:pPr>
            <w:ins w:id="37332" w:author="BigCREditor-RAN4#104-bis" w:date="2022-10-21T13:57:00Z">
              <w:r w:rsidRPr="00020619">
                <w:rPr>
                  <w:bCs/>
                </w:rPr>
                <w:t>Cell 2</w:t>
              </w:r>
            </w:ins>
          </w:p>
        </w:tc>
        <w:tc>
          <w:tcPr>
            <w:tcW w:w="2977" w:type="dxa"/>
            <w:tcBorders>
              <w:top w:val="single" w:sz="4" w:space="0" w:color="auto"/>
              <w:left w:val="single" w:sz="4" w:space="0" w:color="auto"/>
              <w:bottom w:val="single" w:sz="4" w:space="0" w:color="auto"/>
              <w:right w:val="single" w:sz="4" w:space="0" w:color="auto"/>
            </w:tcBorders>
          </w:tcPr>
          <w:p w14:paraId="0254C08F" w14:textId="77777777" w:rsidR="001A569C" w:rsidRPr="00020619" w:rsidRDefault="001A569C" w:rsidP="00BB34DD">
            <w:pPr>
              <w:pStyle w:val="TAL"/>
              <w:rPr>
                <w:ins w:id="37333" w:author="BigCREditor-RAN4#104-bis" w:date="2022-10-21T13:57:00Z"/>
                <w:rFonts w:cs="Arial"/>
                <w:b/>
              </w:rPr>
            </w:pPr>
            <w:ins w:id="37334" w:author="BigCREditor-RAN4#104-bis" w:date="2022-10-21T13:57:00Z">
              <w:r w:rsidRPr="00020619">
                <w:rPr>
                  <w:bCs/>
                </w:rPr>
                <w:t>Cell to be identified.</w:t>
              </w:r>
            </w:ins>
          </w:p>
        </w:tc>
      </w:tr>
      <w:tr w:rsidR="001A569C" w:rsidRPr="00020619" w14:paraId="601A84FC" w14:textId="77777777" w:rsidTr="00BB34DD">
        <w:trPr>
          <w:cantSplit/>
          <w:ins w:id="37335"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2D9CE54F" w14:textId="77777777" w:rsidR="001A569C" w:rsidRPr="00020619" w:rsidRDefault="001A569C" w:rsidP="00BB34DD">
            <w:pPr>
              <w:pStyle w:val="TAL"/>
              <w:rPr>
                <w:ins w:id="37336" w:author="BigCREditor-RAN4#104-bis" w:date="2022-10-21T13:57:00Z"/>
                <w:rFonts w:cs="Arial"/>
                <w:b/>
                <w:lang w:val="it-IT"/>
              </w:rPr>
            </w:pPr>
            <w:ins w:id="37337" w:author="BigCREditor-RAN4#104-bis" w:date="2022-10-21T13:57:00Z">
              <w:r w:rsidRPr="00020619">
                <w:rPr>
                  <w:lang w:val="it-IT"/>
                </w:rPr>
                <w:t>RF Channel Number</w:t>
              </w:r>
            </w:ins>
          </w:p>
        </w:tc>
        <w:tc>
          <w:tcPr>
            <w:tcW w:w="709" w:type="dxa"/>
            <w:tcBorders>
              <w:top w:val="single" w:sz="4" w:space="0" w:color="auto"/>
              <w:left w:val="single" w:sz="4" w:space="0" w:color="auto"/>
              <w:bottom w:val="single" w:sz="4" w:space="0" w:color="auto"/>
              <w:right w:val="single" w:sz="4" w:space="0" w:color="auto"/>
            </w:tcBorders>
          </w:tcPr>
          <w:p w14:paraId="7715CC52" w14:textId="77777777" w:rsidR="001A569C" w:rsidRPr="00020619" w:rsidRDefault="001A569C" w:rsidP="00BB34DD">
            <w:pPr>
              <w:pStyle w:val="TAC"/>
              <w:rPr>
                <w:ins w:id="37338" w:author="BigCREditor-RAN4#104-bis" w:date="2022-10-21T13:57:00Z"/>
                <w:b/>
                <w:lang w:val="it-IT"/>
              </w:rPr>
            </w:pPr>
          </w:p>
        </w:tc>
        <w:tc>
          <w:tcPr>
            <w:tcW w:w="992" w:type="dxa"/>
            <w:tcBorders>
              <w:top w:val="single" w:sz="4" w:space="0" w:color="auto"/>
              <w:left w:val="single" w:sz="4" w:space="0" w:color="auto"/>
              <w:bottom w:val="single" w:sz="4" w:space="0" w:color="auto"/>
              <w:right w:val="single" w:sz="4" w:space="0" w:color="auto"/>
            </w:tcBorders>
          </w:tcPr>
          <w:p w14:paraId="1A4C656F" w14:textId="77777777" w:rsidR="001A569C" w:rsidRPr="00020619" w:rsidRDefault="001A569C" w:rsidP="00BB34DD">
            <w:pPr>
              <w:pStyle w:val="TAL"/>
              <w:rPr>
                <w:ins w:id="37339" w:author="BigCREditor-RAN4#104-bis" w:date="2022-10-21T13:57:00Z"/>
                <w:bCs/>
              </w:rPr>
            </w:pPr>
            <w:ins w:id="37340"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7FDC03F3" w14:textId="77777777" w:rsidR="001A569C" w:rsidRPr="00020619" w:rsidRDefault="001A569C" w:rsidP="00BB34DD">
            <w:pPr>
              <w:pStyle w:val="TAL"/>
              <w:rPr>
                <w:ins w:id="37341" w:author="BigCREditor-RAN4#104-bis" w:date="2022-10-21T13:57:00Z"/>
                <w:rFonts w:cs="Arial"/>
                <w:b/>
              </w:rPr>
            </w:pPr>
            <w:ins w:id="37342" w:author="BigCREditor-RAN4#104-bis" w:date="2022-10-21T13:57:00Z">
              <w:r w:rsidRPr="00020619">
                <w:rPr>
                  <w:bCs/>
                </w:rPr>
                <w:t>1: Cell 1 and Cell 2</w:t>
              </w:r>
            </w:ins>
          </w:p>
        </w:tc>
        <w:tc>
          <w:tcPr>
            <w:tcW w:w="2977" w:type="dxa"/>
            <w:tcBorders>
              <w:top w:val="single" w:sz="4" w:space="0" w:color="auto"/>
              <w:left w:val="single" w:sz="4" w:space="0" w:color="auto"/>
              <w:bottom w:val="single" w:sz="4" w:space="0" w:color="auto"/>
              <w:right w:val="single" w:sz="4" w:space="0" w:color="auto"/>
            </w:tcBorders>
          </w:tcPr>
          <w:p w14:paraId="36907D0F" w14:textId="77777777" w:rsidR="001A569C" w:rsidRPr="00020619" w:rsidRDefault="001A569C" w:rsidP="00BB34DD">
            <w:pPr>
              <w:pStyle w:val="TAL"/>
              <w:rPr>
                <w:ins w:id="37343" w:author="BigCREditor-RAN4#104-bis" w:date="2022-10-21T13:57:00Z"/>
                <w:rFonts w:cs="Arial"/>
                <w:b/>
              </w:rPr>
            </w:pPr>
          </w:p>
        </w:tc>
      </w:tr>
      <w:tr w:rsidR="001A569C" w:rsidRPr="00020619" w14:paraId="12EF373D" w14:textId="77777777" w:rsidTr="00BB34DD">
        <w:trPr>
          <w:cantSplit/>
          <w:ins w:id="37344" w:author="BigCREditor-RAN4#104-bis" w:date="2022-10-21T13:57:00Z"/>
        </w:trPr>
        <w:tc>
          <w:tcPr>
            <w:tcW w:w="2518" w:type="dxa"/>
            <w:vMerge w:val="restart"/>
            <w:tcBorders>
              <w:top w:val="single" w:sz="4" w:space="0" w:color="auto"/>
              <w:left w:val="single" w:sz="4" w:space="0" w:color="auto"/>
              <w:bottom w:val="single" w:sz="4" w:space="0" w:color="auto"/>
              <w:right w:val="single" w:sz="4" w:space="0" w:color="auto"/>
            </w:tcBorders>
          </w:tcPr>
          <w:p w14:paraId="746C9DE5" w14:textId="77777777" w:rsidR="001A569C" w:rsidRPr="00020619" w:rsidRDefault="001A569C" w:rsidP="00BB34DD">
            <w:pPr>
              <w:pStyle w:val="TAL"/>
              <w:rPr>
                <w:ins w:id="37345" w:author="BigCREditor-RAN4#104-bis" w:date="2022-10-21T13:57:00Z"/>
                <w:lang w:val="it-IT" w:eastAsia="zh-CN"/>
              </w:rPr>
            </w:pPr>
            <w:ins w:id="37346" w:author="BigCREditor-RAN4#104-bis" w:date="2022-10-21T13:57:00Z">
              <w:r w:rsidRPr="00020619">
                <w:rPr>
                  <w:lang w:val="it-IT" w:eastAsia="zh-CN"/>
                </w:rPr>
                <w:t>SSB configuration</w:t>
              </w:r>
            </w:ins>
          </w:p>
        </w:tc>
        <w:tc>
          <w:tcPr>
            <w:tcW w:w="709" w:type="dxa"/>
            <w:vMerge w:val="restart"/>
            <w:tcBorders>
              <w:top w:val="single" w:sz="4" w:space="0" w:color="auto"/>
              <w:left w:val="single" w:sz="4" w:space="0" w:color="auto"/>
              <w:bottom w:val="single" w:sz="4" w:space="0" w:color="auto"/>
              <w:right w:val="single" w:sz="4" w:space="0" w:color="auto"/>
            </w:tcBorders>
          </w:tcPr>
          <w:p w14:paraId="05F25F0B" w14:textId="77777777" w:rsidR="001A569C" w:rsidRPr="00020619" w:rsidRDefault="001A569C" w:rsidP="00BB34DD">
            <w:pPr>
              <w:pStyle w:val="TAC"/>
              <w:rPr>
                <w:ins w:id="37347"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3E34DE6C" w14:textId="77777777" w:rsidR="001A569C" w:rsidRPr="00020619" w:rsidRDefault="001A569C" w:rsidP="00BB34DD">
            <w:pPr>
              <w:pStyle w:val="TAL"/>
              <w:rPr>
                <w:ins w:id="37348" w:author="BigCREditor-RAN4#104-bis" w:date="2022-10-21T13:57:00Z"/>
                <w:bCs/>
                <w:lang w:eastAsia="zh-CN"/>
              </w:rPr>
            </w:pPr>
            <w:ins w:id="37349" w:author="BigCREditor-RAN4#104-bis" w:date="2022-10-21T13:57:00Z">
              <w:r w:rsidRPr="00020619">
                <w:rPr>
                  <w:bCs/>
                  <w:lang w:eastAsia="zh-CN"/>
                </w:rPr>
                <w:t>1, 4</w:t>
              </w:r>
            </w:ins>
          </w:p>
        </w:tc>
        <w:tc>
          <w:tcPr>
            <w:tcW w:w="2410" w:type="dxa"/>
            <w:tcBorders>
              <w:top w:val="single" w:sz="4" w:space="0" w:color="auto"/>
              <w:left w:val="single" w:sz="4" w:space="0" w:color="auto"/>
              <w:bottom w:val="single" w:sz="4" w:space="0" w:color="auto"/>
              <w:right w:val="single" w:sz="4" w:space="0" w:color="auto"/>
            </w:tcBorders>
          </w:tcPr>
          <w:p w14:paraId="0D459C45" w14:textId="77777777" w:rsidR="001A569C" w:rsidRPr="00020619" w:rsidRDefault="001A569C" w:rsidP="00BB34DD">
            <w:pPr>
              <w:pStyle w:val="TAL"/>
              <w:rPr>
                <w:ins w:id="37350" w:author="BigCREditor-RAN4#104-bis" w:date="2022-10-21T13:57:00Z"/>
                <w:bCs/>
                <w:lang w:eastAsia="zh-CN"/>
              </w:rPr>
            </w:pPr>
            <w:ins w:id="37351" w:author="BigCREditor-RAN4#104-bis" w:date="2022-10-21T13:57:00Z">
              <w:r w:rsidRPr="00020619">
                <w:rPr>
                  <w:bCs/>
                  <w:lang w:eastAsia="zh-CN"/>
                </w:rPr>
                <w:t>SSB.1 FR1</w:t>
              </w:r>
            </w:ins>
          </w:p>
        </w:tc>
        <w:tc>
          <w:tcPr>
            <w:tcW w:w="2977" w:type="dxa"/>
            <w:tcBorders>
              <w:top w:val="single" w:sz="4" w:space="0" w:color="auto"/>
              <w:left w:val="single" w:sz="4" w:space="0" w:color="auto"/>
              <w:bottom w:val="single" w:sz="4" w:space="0" w:color="auto"/>
              <w:right w:val="single" w:sz="4" w:space="0" w:color="auto"/>
            </w:tcBorders>
          </w:tcPr>
          <w:p w14:paraId="4288BE09" w14:textId="77777777" w:rsidR="001A569C" w:rsidRPr="00020619" w:rsidRDefault="001A569C" w:rsidP="00BB34DD">
            <w:pPr>
              <w:pStyle w:val="TAL"/>
              <w:rPr>
                <w:ins w:id="37352" w:author="BigCREditor-RAN4#104-bis" w:date="2022-10-21T13:57:00Z"/>
                <w:bCs/>
                <w:lang w:eastAsia="zh-CN"/>
              </w:rPr>
            </w:pPr>
          </w:p>
        </w:tc>
      </w:tr>
      <w:tr w:rsidR="001A569C" w:rsidRPr="00020619" w14:paraId="5A1B981E" w14:textId="77777777" w:rsidTr="00BB34DD">
        <w:trPr>
          <w:cantSplit/>
          <w:ins w:id="37353"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7E26DC13" w14:textId="77777777" w:rsidR="001A569C" w:rsidRPr="00020619" w:rsidRDefault="001A569C" w:rsidP="00BB34DD">
            <w:pPr>
              <w:pStyle w:val="TAL"/>
              <w:rPr>
                <w:ins w:id="37354" w:author="BigCREditor-RAN4#104-bis" w:date="2022-10-21T13:57:00Z"/>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33D5B898" w14:textId="77777777" w:rsidR="001A569C" w:rsidRPr="00020619" w:rsidRDefault="001A569C" w:rsidP="00BB34DD">
            <w:pPr>
              <w:pStyle w:val="TAC"/>
              <w:rPr>
                <w:ins w:id="37355"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29176414" w14:textId="77777777" w:rsidR="001A569C" w:rsidRPr="00020619" w:rsidRDefault="001A569C" w:rsidP="00BB34DD">
            <w:pPr>
              <w:pStyle w:val="TAL"/>
              <w:rPr>
                <w:ins w:id="37356" w:author="BigCREditor-RAN4#104-bis" w:date="2022-10-21T13:57:00Z"/>
                <w:bCs/>
                <w:lang w:eastAsia="zh-CN"/>
              </w:rPr>
            </w:pPr>
            <w:ins w:id="37357" w:author="BigCREditor-RAN4#104-bis" w:date="2022-10-21T13:57:00Z">
              <w:r w:rsidRPr="00020619">
                <w:rPr>
                  <w:bCs/>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01672A56" w14:textId="77777777" w:rsidR="001A569C" w:rsidRPr="00020619" w:rsidRDefault="001A569C" w:rsidP="00BB34DD">
            <w:pPr>
              <w:pStyle w:val="TAL"/>
              <w:rPr>
                <w:ins w:id="37358" w:author="BigCREditor-RAN4#104-bis" w:date="2022-10-21T13:57:00Z"/>
                <w:bCs/>
                <w:lang w:eastAsia="zh-CN"/>
              </w:rPr>
            </w:pPr>
            <w:ins w:id="37359" w:author="BigCREditor-RAN4#104-bis" w:date="2022-10-21T13:57:00Z">
              <w:r w:rsidRPr="00020619">
                <w:rPr>
                  <w:bCs/>
                  <w:lang w:eastAsia="zh-CN"/>
                </w:rPr>
                <w:t>SSB.1 FR1</w:t>
              </w:r>
            </w:ins>
          </w:p>
        </w:tc>
        <w:tc>
          <w:tcPr>
            <w:tcW w:w="2977" w:type="dxa"/>
            <w:tcBorders>
              <w:top w:val="single" w:sz="4" w:space="0" w:color="auto"/>
              <w:left w:val="single" w:sz="4" w:space="0" w:color="auto"/>
              <w:bottom w:val="single" w:sz="4" w:space="0" w:color="auto"/>
              <w:right w:val="single" w:sz="4" w:space="0" w:color="auto"/>
            </w:tcBorders>
          </w:tcPr>
          <w:p w14:paraId="6DCFDB43" w14:textId="77777777" w:rsidR="001A569C" w:rsidRPr="00020619" w:rsidRDefault="001A569C" w:rsidP="00BB34DD">
            <w:pPr>
              <w:pStyle w:val="TAL"/>
              <w:rPr>
                <w:ins w:id="37360" w:author="BigCREditor-RAN4#104-bis" w:date="2022-10-21T13:57:00Z"/>
                <w:bCs/>
                <w:lang w:eastAsia="zh-CN"/>
              </w:rPr>
            </w:pPr>
          </w:p>
        </w:tc>
      </w:tr>
      <w:tr w:rsidR="001A569C" w:rsidRPr="00020619" w14:paraId="5976F37A" w14:textId="77777777" w:rsidTr="00BB34DD">
        <w:trPr>
          <w:cantSplit/>
          <w:ins w:id="37361"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6FA7A929" w14:textId="77777777" w:rsidR="001A569C" w:rsidRPr="00020619" w:rsidRDefault="001A569C" w:rsidP="00BB34DD">
            <w:pPr>
              <w:pStyle w:val="TAL"/>
              <w:rPr>
                <w:ins w:id="37362" w:author="BigCREditor-RAN4#104-bis" w:date="2022-10-21T13:57:00Z"/>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0E118A2D" w14:textId="77777777" w:rsidR="001A569C" w:rsidRPr="00020619" w:rsidRDefault="001A569C" w:rsidP="00BB34DD">
            <w:pPr>
              <w:pStyle w:val="TAC"/>
              <w:rPr>
                <w:ins w:id="37363"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51EE92A0" w14:textId="77777777" w:rsidR="001A569C" w:rsidRPr="00020619" w:rsidRDefault="001A569C" w:rsidP="00BB34DD">
            <w:pPr>
              <w:pStyle w:val="TAL"/>
              <w:rPr>
                <w:ins w:id="37364" w:author="BigCREditor-RAN4#104-bis" w:date="2022-10-21T13:57:00Z"/>
                <w:bCs/>
                <w:lang w:eastAsia="zh-CN"/>
              </w:rPr>
            </w:pPr>
            <w:ins w:id="37365" w:author="BigCREditor-RAN4#104-bis" w:date="2022-10-21T13:57:00Z">
              <w:r w:rsidRPr="00020619">
                <w:rPr>
                  <w:bCs/>
                  <w:lang w:eastAsia="zh-CN"/>
                </w:rPr>
                <w:t>3</w:t>
              </w:r>
            </w:ins>
          </w:p>
        </w:tc>
        <w:tc>
          <w:tcPr>
            <w:tcW w:w="2410" w:type="dxa"/>
            <w:tcBorders>
              <w:top w:val="single" w:sz="4" w:space="0" w:color="auto"/>
              <w:left w:val="single" w:sz="4" w:space="0" w:color="auto"/>
              <w:bottom w:val="single" w:sz="4" w:space="0" w:color="auto"/>
              <w:right w:val="single" w:sz="4" w:space="0" w:color="auto"/>
            </w:tcBorders>
          </w:tcPr>
          <w:p w14:paraId="487BD965" w14:textId="77777777" w:rsidR="001A569C" w:rsidRPr="00020619" w:rsidRDefault="001A569C" w:rsidP="00BB34DD">
            <w:pPr>
              <w:pStyle w:val="TAL"/>
              <w:rPr>
                <w:ins w:id="37366" w:author="BigCREditor-RAN4#104-bis" w:date="2022-10-21T13:57:00Z"/>
                <w:bCs/>
                <w:lang w:eastAsia="zh-CN"/>
              </w:rPr>
            </w:pPr>
            <w:ins w:id="37367" w:author="BigCREditor-RAN4#104-bis" w:date="2022-10-21T13:57:00Z">
              <w:r w:rsidRPr="00020619">
                <w:rPr>
                  <w:bCs/>
                  <w:lang w:eastAsia="zh-CN"/>
                </w:rPr>
                <w:t>SSB.1 RedCap FR1</w:t>
              </w:r>
            </w:ins>
          </w:p>
        </w:tc>
        <w:tc>
          <w:tcPr>
            <w:tcW w:w="2977" w:type="dxa"/>
            <w:tcBorders>
              <w:top w:val="single" w:sz="4" w:space="0" w:color="auto"/>
              <w:left w:val="single" w:sz="4" w:space="0" w:color="auto"/>
              <w:bottom w:val="single" w:sz="4" w:space="0" w:color="auto"/>
              <w:right w:val="single" w:sz="4" w:space="0" w:color="auto"/>
            </w:tcBorders>
          </w:tcPr>
          <w:p w14:paraId="524FC64A" w14:textId="77777777" w:rsidR="001A569C" w:rsidRPr="00020619" w:rsidRDefault="001A569C" w:rsidP="00BB34DD">
            <w:pPr>
              <w:pStyle w:val="TAL"/>
              <w:rPr>
                <w:ins w:id="37368" w:author="BigCREditor-RAN4#104-bis" w:date="2022-10-21T13:57:00Z"/>
                <w:bCs/>
                <w:lang w:eastAsia="zh-CN"/>
              </w:rPr>
            </w:pPr>
          </w:p>
        </w:tc>
      </w:tr>
      <w:tr w:rsidR="001A569C" w:rsidRPr="00020619" w14:paraId="3B3C6CFD" w14:textId="77777777" w:rsidTr="00BB34DD">
        <w:trPr>
          <w:cantSplit/>
          <w:ins w:id="37369" w:author="BigCREditor-RAN4#104-bis" w:date="2022-10-21T13:57:00Z"/>
        </w:trPr>
        <w:tc>
          <w:tcPr>
            <w:tcW w:w="2518" w:type="dxa"/>
            <w:vMerge w:val="restart"/>
            <w:tcBorders>
              <w:top w:val="single" w:sz="4" w:space="0" w:color="auto"/>
              <w:left w:val="single" w:sz="4" w:space="0" w:color="auto"/>
              <w:bottom w:val="single" w:sz="4" w:space="0" w:color="auto"/>
              <w:right w:val="single" w:sz="4" w:space="0" w:color="auto"/>
            </w:tcBorders>
          </w:tcPr>
          <w:p w14:paraId="43676D0E" w14:textId="77777777" w:rsidR="001A569C" w:rsidRPr="00020619" w:rsidRDefault="001A569C" w:rsidP="00BB34DD">
            <w:pPr>
              <w:pStyle w:val="TAL"/>
              <w:rPr>
                <w:ins w:id="37370" w:author="BigCREditor-RAN4#104-bis" w:date="2022-10-21T13:57:00Z"/>
                <w:lang w:val="it-IT" w:eastAsia="zh-CN"/>
              </w:rPr>
            </w:pPr>
            <w:ins w:id="37371" w:author="BigCREditor-RAN4#104-bis" w:date="2022-10-21T13:57:00Z">
              <w:r w:rsidRPr="00020619">
                <w:rPr>
                  <w:lang w:val="it-IT" w:eastAsia="zh-CN"/>
                </w:rPr>
                <w:t>SMTC configuration</w:t>
              </w:r>
            </w:ins>
          </w:p>
        </w:tc>
        <w:tc>
          <w:tcPr>
            <w:tcW w:w="709" w:type="dxa"/>
            <w:vMerge w:val="restart"/>
            <w:tcBorders>
              <w:top w:val="single" w:sz="4" w:space="0" w:color="auto"/>
              <w:left w:val="single" w:sz="4" w:space="0" w:color="auto"/>
              <w:bottom w:val="single" w:sz="4" w:space="0" w:color="auto"/>
              <w:right w:val="single" w:sz="4" w:space="0" w:color="auto"/>
            </w:tcBorders>
          </w:tcPr>
          <w:p w14:paraId="71CF94D7" w14:textId="77777777" w:rsidR="001A569C" w:rsidRPr="00020619" w:rsidRDefault="001A569C" w:rsidP="00BB34DD">
            <w:pPr>
              <w:pStyle w:val="TAC"/>
              <w:rPr>
                <w:ins w:id="37372"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438DE561" w14:textId="77777777" w:rsidR="001A569C" w:rsidRPr="00020619" w:rsidRDefault="001A569C" w:rsidP="00BB34DD">
            <w:pPr>
              <w:pStyle w:val="TAL"/>
              <w:rPr>
                <w:ins w:id="37373" w:author="BigCREditor-RAN4#104-bis" w:date="2022-10-21T13:57:00Z"/>
                <w:bCs/>
                <w:lang w:eastAsia="zh-CN"/>
              </w:rPr>
            </w:pPr>
            <w:ins w:id="37374" w:author="BigCREditor-RAN4#104-bis" w:date="2022-10-21T13:57:00Z">
              <w:r w:rsidRPr="00020619">
                <w:rPr>
                  <w:bCs/>
                  <w:lang w:eastAsia="zh-CN"/>
                </w:rPr>
                <w:t>1, 4</w:t>
              </w:r>
            </w:ins>
          </w:p>
        </w:tc>
        <w:tc>
          <w:tcPr>
            <w:tcW w:w="2410" w:type="dxa"/>
            <w:tcBorders>
              <w:top w:val="single" w:sz="4" w:space="0" w:color="auto"/>
              <w:left w:val="single" w:sz="4" w:space="0" w:color="auto"/>
              <w:bottom w:val="single" w:sz="4" w:space="0" w:color="auto"/>
              <w:right w:val="single" w:sz="4" w:space="0" w:color="auto"/>
            </w:tcBorders>
          </w:tcPr>
          <w:p w14:paraId="35A59C05" w14:textId="77777777" w:rsidR="001A569C" w:rsidRPr="00020619" w:rsidRDefault="001A569C" w:rsidP="00BB34DD">
            <w:pPr>
              <w:pStyle w:val="TAL"/>
              <w:rPr>
                <w:ins w:id="37375" w:author="BigCREditor-RAN4#104-bis" w:date="2022-10-21T13:57:00Z"/>
                <w:bCs/>
                <w:lang w:eastAsia="zh-CN"/>
              </w:rPr>
            </w:pPr>
            <w:ins w:id="37376" w:author="BigCREditor-RAN4#104-bis" w:date="2022-10-21T13:57:00Z">
              <w:r w:rsidRPr="00020619">
                <w:rPr>
                  <w:bCs/>
                  <w:lang w:eastAsia="zh-CN"/>
                </w:rPr>
                <w:t>SMTC.2</w:t>
              </w:r>
            </w:ins>
          </w:p>
        </w:tc>
        <w:tc>
          <w:tcPr>
            <w:tcW w:w="2977" w:type="dxa"/>
            <w:tcBorders>
              <w:top w:val="single" w:sz="4" w:space="0" w:color="auto"/>
              <w:left w:val="single" w:sz="4" w:space="0" w:color="auto"/>
              <w:bottom w:val="single" w:sz="4" w:space="0" w:color="auto"/>
              <w:right w:val="single" w:sz="4" w:space="0" w:color="auto"/>
            </w:tcBorders>
          </w:tcPr>
          <w:p w14:paraId="2D5F473B" w14:textId="77777777" w:rsidR="001A569C" w:rsidRPr="00020619" w:rsidRDefault="001A569C" w:rsidP="00BB34DD">
            <w:pPr>
              <w:pStyle w:val="TAL"/>
              <w:rPr>
                <w:ins w:id="37377" w:author="BigCREditor-RAN4#104-bis" w:date="2022-10-21T13:57:00Z"/>
                <w:bCs/>
                <w:lang w:eastAsia="zh-CN"/>
              </w:rPr>
            </w:pPr>
          </w:p>
        </w:tc>
      </w:tr>
      <w:tr w:rsidR="001A569C" w:rsidRPr="00020619" w14:paraId="5D88EB92" w14:textId="77777777" w:rsidTr="00BB34DD">
        <w:trPr>
          <w:cantSplit/>
          <w:ins w:id="37378"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182DF57D" w14:textId="77777777" w:rsidR="001A569C" w:rsidRPr="00020619" w:rsidRDefault="001A569C" w:rsidP="00BB34DD">
            <w:pPr>
              <w:pStyle w:val="TAL"/>
              <w:rPr>
                <w:ins w:id="37379" w:author="BigCREditor-RAN4#104-bis" w:date="2022-10-21T13:57:00Z"/>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362F6C24" w14:textId="77777777" w:rsidR="001A569C" w:rsidRPr="00020619" w:rsidRDefault="001A569C" w:rsidP="00BB34DD">
            <w:pPr>
              <w:pStyle w:val="TAC"/>
              <w:rPr>
                <w:ins w:id="37380"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54546F9A" w14:textId="77777777" w:rsidR="001A569C" w:rsidRPr="00020619" w:rsidRDefault="001A569C" w:rsidP="00BB34DD">
            <w:pPr>
              <w:pStyle w:val="TAL"/>
              <w:rPr>
                <w:ins w:id="37381" w:author="BigCREditor-RAN4#104-bis" w:date="2022-10-21T13:57:00Z"/>
                <w:bCs/>
                <w:lang w:eastAsia="zh-CN"/>
              </w:rPr>
            </w:pPr>
            <w:ins w:id="37382" w:author="BigCREditor-RAN4#104-bis" w:date="2022-10-21T13:57:00Z">
              <w:r w:rsidRPr="00020619">
                <w:rPr>
                  <w:bCs/>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464A4E92" w14:textId="77777777" w:rsidR="001A569C" w:rsidRPr="00020619" w:rsidRDefault="001A569C" w:rsidP="00BB34DD">
            <w:pPr>
              <w:pStyle w:val="TAL"/>
              <w:rPr>
                <w:ins w:id="37383" w:author="BigCREditor-RAN4#104-bis" w:date="2022-10-21T13:57:00Z"/>
                <w:bCs/>
                <w:lang w:eastAsia="zh-CN"/>
              </w:rPr>
            </w:pPr>
            <w:ins w:id="37384" w:author="BigCREditor-RAN4#104-bis" w:date="2022-10-21T13:57:00Z">
              <w:r w:rsidRPr="00020619">
                <w:rPr>
                  <w:bCs/>
                  <w:lang w:eastAsia="zh-CN"/>
                </w:rPr>
                <w:t>SMTC.1</w:t>
              </w:r>
            </w:ins>
          </w:p>
        </w:tc>
        <w:tc>
          <w:tcPr>
            <w:tcW w:w="2977" w:type="dxa"/>
            <w:tcBorders>
              <w:top w:val="single" w:sz="4" w:space="0" w:color="auto"/>
              <w:left w:val="single" w:sz="4" w:space="0" w:color="auto"/>
              <w:bottom w:val="single" w:sz="4" w:space="0" w:color="auto"/>
              <w:right w:val="single" w:sz="4" w:space="0" w:color="auto"/>
            </w:tcBorders>
          </w:tcPr>
          <w:p w14:paraId="2BB518E6" w14:textId="77777777" w:rsidR="001A569C" w:rsidRPr="00020619" w:rsidRDefault="001A569C" w:rsidP="00BB34DD">
            <w:pPr>
              <w:pStyle w:val="TAL"/>
              <w:rPr>
                <w:ins w:id="37385" w:author="BigCREditor-RAN4#104-bis" w:date="2022-10-21T13:57:00Z"/>
                <w:bCs/>
                <w:lang w:eastAsia="zh-CN"/>
              </w:rPr>
            </w:pPr>
          </w:p>
        </w:tc>
      </w:tr>
      <w:tr w:rsidR="001A569C" w:rsidRPr="00020619" w14:paraId="059A196C" w14:textId="77777777" w:rsidTr="00BB34DD">
        <w:trPr>
          <w:cantSplit/>
          <w:ins w:id="37386"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68C22CD5" w14:textId="77777777" w:rsidR="001A569C" w:rsidRPr="00020619" w:rsidRDefault="001A569C" w:rsidP="00BB34DD">
            <w:pPr>
              <w:pStyle w:val="TAL"/>
              <w:rPr>
                <w:ins w:id="37387" w:author="BigCREditor-RAN4#104-bis" w:date="2022-10-21T13:57:00Z"/>
                <w:lang w:val="it-IT" w:eastAsia="zh-CN"/>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7C3EDDB0" w14:textId="77777777" w:rsidR="001A569C" w:rsidRPr="00020619" w:rsidRDefault="001A569C" w:rsidP="00BB34DD">
            <w:pPr>
              <w:pStyle w:val="TAC"/>
              <w:rPr>
                <w:ins w:id="37388" w:author="BigCREditor-RAN4#104-bis" w:date="2022-10-21T13:57:00Z"/>
                <w:lang w:val="it-IT" w:eastAsia="zh-CN"/>
              </w:rPr>
            </w:pPr>
          </w:p>
        </w:tc>
        <w:tc>
          <w:tcPr>
            <w:tcW w:w="992" w:type="dxa"/>
            <w:tcBorders>
              <w:top w:val="single" w:sz="4" w:space="0" w:color="auto"/>
              <w:left w:val="single" w:sz="4" w:space="0" w:color="auto"/>
              <w:bottom w:val="single" w:sz="4" w:space="0" w:color="auto"/>
              <w:right w:val="single" w:sz="4" w:space="0" w:color="auto"/>
            </w:tcBorders>
          </w:tcPr>
          <w:p w14:paraId="12CBA1E0" w14:textId="77777777" w:rsidR="001A569C" w:rsidRPr="00020619" w:rsidRDefault="001A569C" w:rsidP="00BB34DD">
            <w:pPr>
              <w:pStyle w:val="TAL"/>
              <w:rPr>
                <w:ins w:id="37389" w:author="BigCREditor-RAN4#104-bis" w:date="2022-10-21T13:57:00Z"/>
                <w:bCs/>
                <w:lang w:eastAsia="zh-CN"/>
              </w:rPr>
            </w:pPr>
            <w:ins w:id="37390" w:author="BigCREditor-RAN4#104-bis" w:date="2022-10-21T13:57:00Z">
              <w:r w:rsidRPr="00020619">
                <w:rPr>
                  <w:bCs/>
                  <w:lang w:eastAsia="zh-CN"/>
                </w:rPr>
                <w:t>3</w:t>
              </w:r>
            </w:ins>
          </w:p>
        </w:tc>
        <w:tc>
          <w:tcPr>
            <w:tcW w:w="2410" w:type="dxa"/>
            <w:tcBorders>
              <w:top w:val="single" w:sz="4" w:space="0" w:color="auto"/>
              <w:left w:val="single" w:sz="4" w:space="0" w:color="auto"/>
              <w:bottom w:val="single" w:sz="4" w:space="0" w:color="auto"/>
              <w:right w:val="single" w:sz="4" w:space="0" w:color="auto"/>
            </w:tcBorders>
          </w:tcPr>
          <w:p w14:paraId="290DC872" w14:textId="77777777" w:rsidR="001A569C" w:rsidRPr="00020619" w:rsidRDefault="001A569C" w:rsidP="00BB34DD">
            <w:pPr>
              <w:pStyle w:val="TAL"/>
              <w:rPr>
                <w:ins w:id="37391" w:author="BigCREditor-RAN4#104-bis" w:date="2022-10-21T13:57:00Z"/>
                <w:bCs/>
                <w:lang w:eastAsia="zh-CN"/>
              </w:rPr>
            </w:pPr>
            <w:ins w:id="37392" w:author="BigCREditor-RAN4#104-bis" w:date="2022-10-21T13:57:00Z">
              <w:r w:rsidRPr="00020619">
                <w:rPr>
                  <w:bCs/>
                  <w:lang w:eastAsia="zh-CN"/>
                </w:rPr>
                <w:t>SMTC.1</w:t>
              </w:r>
            </w:ins>
          </w:p>
        </w:tc>
        <w:tc>
          <w:tcPr>
            <w:tcW w:w="2977" w:type="dxa"/>
            <w:tcBorders>
              <w:top w:val="single" w:sz="4" w:space="0" w:color="auto"/>
              <w:left w:val="single" w:sz="4" w:space="0" w:color="auto"/>
              <w:bottom w:val="single" w:sz="4" w:space="0" w:color="auto"/>
              <w:right w:val="single" w:sz="4" w:space="0" w:color="auto"/>
            </w:tcBorders>
          </w:tcPr>
          <w:p w14:paraId="10CF8E7D" w14:textId="77777777" w:rsidR="001A569C" w:rsidRPr="00020619" w:rsidRDefault="001A569C" w:rsidP="00BB34DD">
            <w:pPr>
              <w:pStyle w:val="TAL"/>
              <w:rPr>
                <w:ins w:id="37393" w:author="BigCREditor-RAN4#104-bis" w:date="2022-10-21T13:57:00Z"/>
                <w:bCs/>
                <w:lang w:eastAsia="zh-CN"/>
              </w:rPr>
            </w:pPr>
          </w:p>
        </w:tc>
      </w:tr>
      <w:tr w:rsidR="001A569C" w:rsidRPr="00020619" w14:paraId="05FD7C9C" w14:textId="77777777" w:rsidTr="00BB34DD">
        <w:trPr>
          <w:cantSplit/>
          <w:ins w:id="37394"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03CDE6B5" w14:textId="77777777" w:rsidR="001A569C" w:rsidRPr="00020619" w:rsidRDefault="001A569C" w:rsidP="00BB34DD">
            <w:pPr>
              <w:pStyle w:val="TAL"/>
              <w:rPr>
                <w:ins w:id="37395" w:author="BigCREditor-RAN4#104-bis" w:date="2022-10-21T13:57:00Z"/>
                <w:rFonts w:cs="Arial"/>
              </w:rPr>
            </w:pPr>
            <w:ins w:id="37396" w:author="BigCREditor-RAN4#104-bis" w:date="2022-10-21T13:57:00Z">
              <w:r w:rsidRPr="00020619">
                <w:t>A3-Offset</w:t>
              </w:r>
            </w:ins>
          </w:p>
        </w:tc>
        <w:tc>
          <w:tcPr>
            <w:tcW w:w="709" w:type="dxa"/>
            <w:tcBorders>
              <w:top w:val="single" w:sz="4" w:space="0" w:color="auto"/>
              <w:left w:val="single" w:sz="4" w:space="0" w:color="auto"/>
              <w:bottom w:val="single" w:sz="4" w:space="0" w:color="auto"/>
              <w:right w:val="single" w:sz="4" w:space="0" w:color="auto"/>
            </w:tcBorders>
          </w:tcPr>
          <w:p w14:paraId="0D185026" w14:textId="77777777" w:rsidR="001A569C" w:rsidRPr="00020619" w:rsidRDefault="001A569C" w:rsidP="00BB34DD">
            <w:pPr>
              <w:pStyle w:val="TAC"/>
              <w:rPr>
                <w:ins w:id="37397" w:author="BigCREditor-RAN4#104-bis" w:date="2022-10-21T13:57:00Z"/>
              </w:rPr>
            </w:pPr>
            <w:ins w:id="37398" w:author="BigCREditor-RAN4#104-bis" w:date="2022-10-21T13:57:00Z">
              <w:r w:rsidRPr="00020619">
                <w:rPr>
                  <w:rFonts w:cs="v4.2.0"/>
                </w:rPr>
                <w:t>dB</w:t>
              </w:r>
            </w:ins>
          </w:p>
        </w:tc>
        <w:tc>
          <w:tcPr>
            <w:tcW w:w="992" w:type="dxa"/>
            <w:tcBorders>
              <w:top w:val="single" w:sz="4" w:space="0" w:color="auto"/>
              <w:left w:val="single" w:sz="4" w:space="0" w:color="auto"/>
              <w:bottom w:val="single" w:sz="4" w:space="0" w:color="auto"/>
              <w:right w:val="single" w:sz="4" w:space="0" w:color="auto"/>
            </w:tcBorders>
          </w:tcPr>
          <w:p w14:paraId="78C78397" w14:textId="77777777" w:rsidR="001A569C" w:rsidRPr="00020619" w:rsidRDefault="001A569C" w:rsidP="00BB34DD">
            <w:pPr>
              <w:pStyle w:val="TAL"/>
              <w:rPr>
                <w:ins w:id="37399" w:author="BigCREditor-RAN4#104-bis" w:date="2022-10-21T13:57:00Z"/>
              </w:rPr>
            </w:pPr>
            <w:ins w:id="37400"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19102421" w14:textId="77777777" w:rsidR="001A569C" w:rsidRPr="00020619" w:rsidRDefault="001A569C" w:rsidP="00BB34DD">
            <w:pPr>
              <w:pStyle w:val="TAL"/>
              <w:rPr>
                <w:ins w:id="37401" w:author="BigCREditor-RAN4#104-bis" w:date="2022-10-21T13:57:00Z"/>
                <w:rFonts w:cs="Arial"/>
              </w:rPr>
            </w:pPr>
            <w:ins w:id="37402" w:author="BigCREditor-RAN4#104-bis" w:date="2022-10-21T13:57:00Z">
              <w:r w:rsidRPr="00020619">
                <w:t>-4.5</w:t>
              </w:r>
            </w:ins>
          </w:p>
        </w:tc>
        <w:tc>
          <w:tcPr>
            <w:tcW w:w="2977" w:type="dxa"/>
            <w:tcBorders>
              <w:top w:val="single" w:sz="4" w:space="0" w:color="auto"/>
              <w:left w:val="single" w:sz="4" w:space="0" w:color="auto"/>
              <w:bottom w:val="single" w:sz="4" w:space="0" w:color="auto"/>
              <w:right w:val="single" w:sz="4" w:space="0" w:color="auto"/>
            </w:tcBorders>
          </w:tcPr>
          <w:p w14:paraId="1B46CB99" w14:textId="77777777" w:rsidR="001A569C" w:rsidRPr="00020619" w:rsidRDefault="001A569C" w:rsidP="00BB34DD">
            <w:pPr>
              <w:pStyle w:val="TAL"/>
              <w:rPr>
                <w:ins w:id="37403" w:author="BigCREditor-RAN4#104-bis" w:date="2022-10-21T13:57:00Z"/>
                <w:rFonts w:cs="Arial"/>
              </w:rPr>
            </w:pPr>
          </w:p>
        </w:tc>
      </w:tr>
      <w:tr w:rsidR="001A569C" w:rsidRPr="00020619" w14:paraId="294A948F" w14:textId="77777777" w:rsidTr="00BB34DD">
        <w:trPr>
          <w:cantSplit/>
          <w:ins w:id="37404"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68A21FD9" w14:textId="77777777" w:rsidR="001A569C" w:rsidRPr="00020619" w:rsidRDefault="001A569C" w:rsidP="00BB34DD">
            <w:pPr>
              <w:pStyle w:val="TAL"/>
              <w:rPr>
                <w:ins w:id="37405" w:author="BigCREditor-RAN4#104-bis" w:date="2022-10-21T13:57:00Z"/>
                <w:rFonts w:cs="Arial"/>
              </w:rPr>
            </w:pPr>
            <w:ins w:id="37406" w:author="BigCREditor-RAN4#104-bis" w:date="2022-10-21T13:57:00Z">
              <w:r w:rsidRPr="00020619">
                <w:t>CP length</w:t>
              </w:r>
            </w:ins>
          </w:p>
        </w:tc>
        <w:tc>
          <w:tcPr>
            <w:tcW w:w="709" w:type="dxa"/>
            <w:tcBorders>
              <w:top w:val="single" w:sz="4" w:space="0" w:color="auto"/>
              <w:left w:val="single" w:sz="4" w:space="0" w:color="auto"/>
              <w:bottom w:val="single" w:sz="4" w:space="0" w:color="auto"/>
              <w:right w:val="single" w:sz="4" w:space="0" w:color="auto"/>
            </w:tcBorders>
          </w:tcPr>
          <w:p w14:paraId="2EACA3FF" w14:textId="77777777" w:rsidR="001A569C" w:rsidRPr="00020619" w:rsidRDefault="001A569C" w:rsidP="00BB34DD">
            <w:pPr>
              <w:pStyle w:val="TAC"/>
              <w:rPr>
                <w:ins w:id="37407"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301C3126" w14:textId="77777777" w:rsidR="001A569C" w:rsidRPr="00020619" w:rsidRDefault="001A569C" w:rsidP="00BB34DD">
            <w:pPr>
              <w:pStyle w:val="TAL"/>
              <w:rPr>
                <w:ins w:id="37408" w:author="BigCREditor-RAN4#104-bis" w:date="2022-10-21T13:57:00Z"/>
              </w:rPr>
            </w:pPr>
            <w:ins w:id="37409"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44964B88" w14:textId="77777777" w:rsidR="001A569C" w:rsidRPr="00020619" w:rsidRDefault="001A569C" w:rsidP="00BB34DD">
            <w:pPr>
              <w:pStyle w:val="TAL"/>
              <w:rPr>
                <w:ins w:id="37410" w:author="BigCREditor-RAN4#104-bis" w:date="2022-10-21T13:57:00Z"/>
                <w:rFonts w:cs="Arial"/>
              </w:rPr>
            </w:pPr>
            <w:ins w:id="37411" w:author="BigCREditor-RAN4#104-bis" w:date="2022-10-21T13:57:00Z">
              <w:r w:rsidRPr="00020619">
                <w:t>Normal</w:t>
              </w:r>
            </w:ins>
          </w:p>
        </w:tc>
        <w:tc>
          <w:tcPr>
            <w:tcW w:w="2977" w:type="dxa"/>
            <w:tcBorders>
              <w:top w:val="single" w:sz="4" w:space="0" w:color="auto"/>
              <w:left w:val="single" w:sz="4" w:space="0" w:color="auto"/>
              <w:bottom w:val="single" w:sz="4" w:space="0" w:color="auto"/>
              <w:right w:val="single" w:sz="4" w:space="0" w:color="auto"/>
            </w:tcBorders>
          </w:tcPr>
          <w:p w14:paraId="54DC7A3F" w14:textId="77777777" w:rsidR="001A569C" w:rsidRPr="00020619" w:rsidRDefault="001A569C" w:rsidP="00BB34DD">
            <w:pPr>
              <w:pStyle w:val="TAL"/>
              <w:rPr>
                <w:ins w:id="37412" w:author="BigCREditor-RAN4#104-bis" w:date="2022-10-21T13:57:00Z"/>
                <w:rFonts w:cs="Arial"/>
              </w:rPr>
            </w:pPr>
          </w:p>
        </w:tc>
      </w:tr>
      <w:tr w:rsidR="001A569C" w:rsidRPr="00020619" w14:paraId="7E88EF68" w14:textId="77777777" w:rsidTr="00BB34DD">
        <w:trPr>
          <w:cantSplit/>
          <w:ins w:id="37413"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2D320B57" w14:textId="77777777" w:rsidR="001A569C" w:rsidRPr="00020619" w:rsidRDefault="001A569C" w:rsidP="00BB34DD">
            <w:pPr>
              <w:pStyle w:val="TAL"/>
              <w:rPr>
                <w:ins w:id="37414" w:author="BigCREditor-RAN4#104-bis" w:date="2022-10-21T13:57:00Z"/>
                <w:rFonts w:cs="Arial"/>
              </w:rPr>
            </w:pPr>
            <w:ins w:id="37415" w:author="BigCREditor-RAN4#104-bis" w:date="2022-10-21T13:57:00Z">
              <w:r w:rsidRPr="00020619">
                <w:t>Hysteresis</w:t>
              </w:r>
            </w:ins>
          </w:p>
        </w:tc>
        <w:tc>
          <w:tcPr>
            <w:tcW w:w="709" w:type="dxa"/>
            <w:tcBorders>
              <w:top w:val="single" w:sz="4" w:space="0" w:color="auto"/>
              <w:left w:val="single" w:sz="4" w:space="0" w:color="auto"/>
              <w:bottom w:val="single" w:sz="4" w:space="0" w:color="auto"/>
              <w:right w:val="single" w:sz="4" w:space="0" w:color="auto"/>
            </w:tcBorders>
          </w:tcPr>
          <w:p w14:paraId="73E9D6D4" w14:textId="77777777" w:rsidR="001A569C" w:rsidRPr="00020619" w:rsidRDefault="001A569C" w:rsidP="00BB34DD">
            <w:pPr>
              <w:pStyle w:val="TAC"/>
              <w:rPr>
                <w:ins w:id="37416" w:author="BigCREditor-RAN4#104-bis" w:date="2022-10-21T13:57:00Z"/>
              </w:rPr>
            </w:pPr>
            <w:ins w:id="37417" w:author="BigCREditor-RAN4#104-bis" w:date="2022-10-21T13:57:00Z">
              <w:r w:rsidRPr="00020619">
                <w:rPr>
                  <w:rFonts w:cs="v4.2.0"/>
                </w:rPr>
                <w:t>dB</w:t>
              </w:r>
            </w:ins>
          </w:p>
        </w:tc>
        <w:tc>
          <w:tcPr>
            <w:tcW w:w="992" w:type="dxa"/>
            <w:tcBorders>
              <w:top w:val="single" w:sz="4" w:space="0" w:color="auto"/>
              <w:left w:val="single" w:sz="4" w:space="0" w:color="auto"/>
              <w:bottom w:val="single" w:sz="4" w:space="0" w:color="auto"/>
              <w:right w:val="single" w:sz="4" w:space="0" w:color="auto"/>
            </w:tcBorders>
          </w:tcPr>
          <w:p w14:paraId="6CE37521" w14:textId="77777777" w:rsidR="001A569C" w:rsidRPr="00020619" w:rsidRDefault="001A569C" w:rsidP="00BB34DD">
            <w:pPr>
              <w:pStyle w:val="TAL"/>
              <w:rPr>
                <w:ins w:id="37418" w:author="BigCREditor-RAN4#104-bis" w:date="2022-10-21T13:57:00Z"/>
              </w:rPr>
            </w:pPr>
            <w:ins w:id="37419"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6D116567" w14:textId="77777777" w:rsidR="001A569C" w:rsidRPr="00020619" w:rsidRDefault="001A569C" w:rsidP="00BB34DD">
            <w:pPr>
              <w:pStyle w:val="TAL"/>
              <w:rPr>
                <w:ins w:id="37420" w:author="BigCREditor-RAN4#104-bis" w:date="2022-10-21T13:57:00Z"/>
                <w:rFonts w:cs="Arial"/>
              </w:rPr>
            </w:pPr>
            <w:ins w:id="37421" w:author="BigCREditor-RAN4#104-bis" w:date="2022-10-21T13:57: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4F6C0858" w14:textId="77777777" w:rsidR="001A569C" w:rsidRPr="00020619" w:rsidRDefault="001A569C" w:rsidP="00BB34DD">
            <w:pPr>
              <w:pStyle w:val="TAL"/>
              <w:rPr>
                <w:ins w:id="37422" w:author="BigCREditor-RAN4#104-bis" w:date="2022-10-21T13:57:00Z"/>
                <w:rFonts w:cs="Arial"/>
              </w:rPr>
            </w:pPr>
          </w:p>
        </w:tc>
      </w:tr>
      <w:tr w:rsidR="001A569C" w:rsidRPr="00020619" w14:paraId="676C5309" w14:textId="77777777" w:rsidTr="00BB34DD">
        <w:trPr>
          <w:cantSplit/>
          <w:ins w:id="37423"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66556802" w14:textId="77777777" w:rsidR="001A569C" w:rsidRPr="00020619" w:rsidRDefault="001A569C" w:rsidP="00BB34DD">
            <w:pPr>
              <w:pStyle w:val="TAL"/>
              <w:rPr>
                <w:ins w:id="37424" w:author="BigCREditor-RAN4#104-bis" w:date="2022-10-21T13:57:00Z"/>
                <w:rFonts w:cs="Arial"/>
              </w:rPr>
            </w:pPr>
            <w:ins w:id="37425" w:author="BigCREditor-RAN4#104-bis" w:date="2022-10-21T13:57:00Z">
              <w:r w:rsidRPr="00020619">
                <w:t>Time To Trigger</w:t>
              </w:r>
            </w:ins>
          </w:p>
        </w:tc>
        <w:tc>
          <w:tcPr>
            <w:tcW w:w="709" w:type="dxa"/>
            <w:tcBorders>
              <w:top w:val="single" w:sz="4" w:space="0" w:color="auto"/>
              <w:left w:val="single" w:sz="4" w:space="0" w:color="auto"/>
              <w:bottom w:val="single" w:sz="4" w:space="0" w:color="auto"/>
              <w:right w:val="single" w:sz="4" w:space="0" w:color="auto"/>
            </w:tcBorders>
          </w:tcPr>
          <w:p w14:paraId="7583FF0C" w14:textId="77777777" w:rsidR="001A569C" w:rsidRPr="00020619" w:rsidRDefault="001A569C" w:rsidP="00BB34DD">
            <w:pPr>
              <w:pStyle w:val="TAC"/>
              <w:rPr>
                <w:ins w:id="37426" w:author="BigCREditor-RAN4#104-bis" w:date="2022-10-21T13:57:00Z"/>
              </w:rPr>
            </w:pPr>
            <w:ins w:id="37427" w:author="BigCREditor-RAN4#104-bis" w:date="2022-10-21T13:57: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tcPr>
          <w:p w14:paraId="63DC65E5" w14:textId="77777777" w:rsidR="001A569C" w:rsidRPr="00020619" w:rsidRDefault="001A569C" w:rsidP="00BB34DD">
            <w:pPr>
              <w:pStyle w:val="TAL"/>
              <w:rPr>
                <w:ins w:id="37428" w:author="BigCREditor-RAN4#104-bis" w:date="2022-10-21T13:57:00Z"/>
              </w:rPr>
            </w:pPr>
            <w:ins w:id="37429"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193DE9D2" w14:textId="77777777" w:rsidR="001A569C" w:rsidRPr="00020619" w:rsidRDefault="001A569C" w:rsidP="00BB34DD">
            <w:pPr>
              <w:pStyle w:val="TAL"/>
              <w:rPr>
                <w:ins w:id="37430" w:author="BigCREditor-RAN4#104-bis" w:date="2022-10-21T13:57:00Z"/>
                <w:rFonts w:cs="Arial"/>
              </w:rPr>
            </w:pPr>
            <w:ins w:id="37431" w:author="BigCREditor-RAN4#104-bis" w:date="2022-10-21T13:57: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773FD8C7" w14:textId="77777777" w:rsidR="001A569C" w:rsidRPr="00020619" w:rsidRDefault="001A569C" w:rsidP="00BB34DD">
            <w:pPr>
              <w:pStyle w:val="TAL"/>
              <w:rPr>
                <w:ins w:id="37432" w:author="BigCREditor-RAN4#104-bis" w:date="2022-10-21T13:57:00Z"/>
                <w:rFonts w:cs="Arial"/>
              </w:rPr>
            </w:pPr>
          </w:p>
        </w:tc>
      </w:tr>
      <w:tr w:rsidR="001A569C" w:rsidRPr="00020619" w14:paraId="418C532A" w14:textId="77777777" w:rsidTr="00BB34DD">
        <w:trPr>
          <w:cantSplit/>
          <w:ins w:id="37433"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41BA6D24" w14:textId="77777777" w:rsidR="001A569C" w:rsidRPr="00020619" w:rsidRDefault="001A569C" w:rsidP="00BB34DD">
            <w:pPr>
              <w:pStyle w:val="TAL"/>
              <w:rPr>
                <w:ins w:id="37434" w:author="BigCREditor-RAN4#104-bis" w:date="2022-10-21T13:57:00Z"/>
                <w:rFonts w:cs="Arial"/>
              </w:rPr>
            </w:pPr>
            <w:ins w:id="37435" w:author="BigCREditor-RAN4#104-bis" w:date="2022-10-21T13:57:00Z">
              <w:r w:rsidRPr="00020619">
                <w:rPr>
                  <w:rFonts w:cs="Arial"/>
                </w:rPr>
                <w:t>Filter coefficient</w:t>
              </w:r>
            </w:ins>
          </w:p>
        </w:tc>
        <w:tc>
          <w:tcPr>
            <w:tcW w:w="709" w:type="dxa"/>
            <w:tcBorders>
              <w:top w:val="single" w:sz="4" w:space="0" w:color="auto"/>
              <w:left w:val="single" w:sz="4" w:space="0" w:color="auto"/>
              <w:bottom w:val="single" w:sz="4" w:space="0" w:color="auto"/>
              <w:right w:val="single" w:sz="4" w:space="0" w:color="auto"/>
            </w:tcBorders>
          </w:tcPr>
          <w:p w14:paraId="27F9D4FF" w14:textId="77777777" w:rsidR="001A569C" w:rsidRPr="00020619" w:rsidRDefault="001A569C" w:rsidP="00BB34DD">
            <w:pPr>
              <w:pStyle w:val="TAC"/>
              <w:rPr>
                <w:ins w:id="37436"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366D0916" w14:textId="77777777" w:rsidR="001A569C" w:rsidRPr="00020619" w:rsidRDefault="001A569C" w:rsidP="00BB34DD">
            <w:pPr>
              <w:pStyle w:val="TAL"/>
              <w:rPr>
                <w:ins w:id="37437" w:author="BigCREditor-RAN4#104-bis" w:date="2022-10-21T13:57:00Z"/>
              </w:rPr>
            </w:pPr>
            <w:ins w:id="3743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100271A7" w14:textId="77777777" w:rsidR="001A569C" w:rsidRPr="00020619" w:rsidRDefault="001A569C" w:rsidP="00BB34DD">
            <w:pPr>
              <w:pStyle w:val="TAL"/>
              <w:rPr>
                <w:ins w:id="37439" w:author="BigCREditor-RAN4#104-bis" w:date="2022-10-21T13:57:00Z"/>
                <w:rFonts w:cs="Arial"/>
              </w:rPr>
            </w:pPr>
            <w:ins w:id="37440" w:author="BigCREditor-RAN4#104-bis" w:date="2022-10-21T13:57: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48CED348" w14:textId="77777777" w:rsidR="001A569C" w:rsidRPr="00020619" w:rsidRDefault="001A569C" w:rsidP="00BB34DD">
            <w:pPr>
              <w:pStyle w:val="TAL"/>
              <w:rPr>
                <w:ins w:id="37441" w:author="BigCREditor-RAN4#104-bis" w:date="2022-10-21T13:57:00Z"/>
                <w:rFonts w:cs="Arial"/>
              </w:rPr>
            </w:pPr>
            <w:ins w:id="37442" w:author="BigCREditor-RAN4#104-bis" w:date="2022-10-21T13:57:00Z">
              <w:r w:rsidRPr="00020619">
                <w:t>L3 filtering is not used</w:t>
              </w:r>
            </w:ins>
          </w:p>
        </w:tc>
      </w:tr>
      <w:tr w:rsidR="001A569C" w:rsidRPr="00020619" w14:paraId="21C65BFC" w14:textId="77777777" w:rsidTr="00BB34DD">
        <w:trPr>
          <w:cantSplit/>
          <w:ins w:id="37443"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3F5F3C36" w14:textId="77777777" w:rsidR="001A569C" w:rsidRPr="00020619" w:rsidRDefault="001A569C" w:rsidP="00BB34DD">
            <w:pPr>
              <w:pStyle w:val="TAL"/>
              <w:rPr>
                <w:ins w:id="37444" w:author="BigCREditor-RAN4#104-bis" w:date="2022-10-21T13:57:00Z"/>
                <w:rFonts w:cs="Arial"/>
              </w:rPr>
            </w:pPr>
            <w:ins w:id="37445" w:author="BigCREditor-RAN4#104-bis" w:date="2022-10-21T13:57:00Z">
              <w:r w:rsidRPr="00020619">
                <w:rPr>
                  <w:rFonts w:cs="Arial"/>
                </w:rPr>
                <w:t>DRX</w:t>
              </w:r>
            </w:ins>
          </w:p>
        </w:tc>
        <w:tc>
          <w:tcPr>
            <w:tcW w:w="709" w:type="dxa"/>
            <w:tcBorders>
              <w:top w:val="single" w:sz="4" w:space="0" w:color="auto"/>
              <w:left w:val="single" w:sz="4" w:space="0" w:color="auto"/>
              <w:bottom w:val="single" w:sz="4" w:space="0" w:color="auto"/>
              <w:right w:val="single" w:sz="4" w:space="0" w:color="auto"/>
            </w:tcBorders>
          </w:tcPr>
          <w:p w14:paraId="4395C82C" w14:textId="77777777" w:rsidR="001A569C" w:rsidRPr="00020619" w:rsidRDefault="001A569C" w:rsidP="00BB34DD">
            <w:pPr>
              <w:pStyle w:val="TAC"/>
              <w:rPr>
                <w:ins w:id="37446"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642D10AE" w14:textId="77777777" w:rsidR="001A569C" w:rsidRPr="00020619" w:rsidRDefault="001A569C" w:rsidP="00BB34DD">
            <w:pPr>
              <w:pStyle w:val="TAL"/>
              <w:rPr>
                <w:ins w:id="37447" w:author="BigCREditor-RAN4#104-bis" w:date="2022-10-21T13:57:00Z"/>
                <w:rFonts w:cs="Arial"/>
              </w:rPr>
            </w:pPr>
            <w:ins w:id="3744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2FE5D51A" w14:textId="77777777" w:rsidR="001A569C" w:rsidRPr="00020619" w:rsidRDefault="001A569C" w:rsidP="00BB34DD">
            <w:pPr>
              <w:pStyle w:val="TAL"/>
              <w:rPr>
                <w:ins w:id="37449" w:author="BigCREditor-RAN4#104-bis" w:date="2022-10-21T13:57:00Z"/>
                <w:rFonts w:cs="Arial"/>
              </w:rPr>
            </w:pPr>
          </w:p>
        </w:tc>
        <w:tc>
          <w:tcPr>
            <w:tcW w:w="2977" w:type="dxa"/>
            <w:tcBorders>
              <w:top w:val="single" w:sz="4" w:space="0" w:color="auto"/>
              <w:left w:val="single" w:sz="4" w:space="0" w:color="auto"/>
              <w:bottom w:val="single" w:sz="4" w:space="0" w:color="auto"/>
              <w:right w:val="single" w:sz="4" w:space="0" w:color="auto"/>
            </w:tcBorders>
          </w:tcPr>
          <w:p w14:paraId="1F2D23E2" w14:textId="77777777" w:rsidR="001A569C" w:rsidRPr="00020619" w:rsidRDefault="001A569C" w:rsidP="00BB34DD">
            <w:pPr>
              <w:pStyle w:val="TAL"/>
              <w:rPr>
                <w:ins w:id="37450" w:author="BigCREditor-RAN4#104-bis" w:date="2022-10-21T13:57:00Z"/>
                <w:rFonts w:cs="Arial"/>
              </w:rPr>
            </w:pPr>
            <w:ins w:id="37451" w:author="BigCREditor-RAN4#104-bis" w:date="2022-10-21T13:57:00Z">
              <w:r w:rsidRPr="00020619">
                <w:t>OFF</w:t>
              </w:r>
            </w:ins>
          </w:p>
        </w:tc>
      </w:tr>
      <w:tr w:rsidR="001A569C" w:rsidRPr="00020619" w14:paraId="1B057449" w14:textId="77777777" w:rsidTr="00BB34DD">
        <w:trPr>
          <w:cantSplit/>
          <w:ins w:id="37452" w:author="BigCREditor-RAN4#104-bis" w:date="2022-10-21T13:57:00Z"/>
        </w:trPr>
        <w:tc>
          <w:tcPr>
            <w:tcW w:w="2518" w:type="dxa"/>
            <w:vMerge w:val="restart"/>
            <w:tcBorders>
              <w:top w:val="single" w:sz="4" w:space="0" w:color="auto"/>
              <w:left w:val="single" w:sz="4" w:space="0" w:color="auto"/>
              <w:bottom w:val="single" w:sz="4" w:space="0" w:color="auto"/>
              <w:right w:val="single" w:sz="4" w:space="0" w:color="auto"/>
            </w:tcBorders>
          </w:tcPr>
          <w:p w14:paraId="51C3A5F1" w14:textId="77777777" w:rsidR="001A569C" w:rsidRPr="00020619" w:rsidRDefault="001A569C" w:rsidP="00BB34DD">
            <w:pPr>
              <w:pStyle w:val="TAL"/>
              <w:rPr>
                <w:ins w:id="37453" w:author="BigCREditor-RAN4#104-bis" w:date="2022-10-21T13:57:00Z"/>
                <w:rFonts w:cs="Arial"/>
              </w:rPr>
            </w:pPr>
            <w:ins w:id="37454" w:author="BigCREditor-RAN4#104-bis" w:date="2022-10-21T13:57:00Z">
              <w:r w:rsidRPr="00020619">
                <w:rPr>
                  <w:rFonts w:cs="Arial"/>
                </w:rPr>
                <w:t>Time offset between serving and neighbour cells</w:t>
              </w:r>
            </w:ins>
          </w:p>
        </w:tc>
        <w:tc>
          <w:tcPr>
            <w:tcW w:w="709" w:type="dxa"/>
            <w:vMerge w:val="restart"/>
            <w:tcBorders>
              <w:top w:val="single" w:sz="4" w:space="0" w:color="auto"/>
              <w:left w:val="single" w:sz="4" w:space="0" w:color="auto"/>
              <w:bottom w:val="single" w:sz="4" w:space="0" w:color="auto"/>
              <w:right w:val="single" w:sz="4" w:space="0" w:color="auto"/>
            </w:tcBorders>
          </w:tcPr>
          <w:p w14:paraId="59C1EEC2" w14:textId="77777777" w:rsidR="001A569C" w:rsidRPr="00020619" w:rsidRDefault="001A569C" w:rsidP="00BB34DD">
            <w:pPr>
              <w:pStyle w:val="TAC"/>
              <w:rPr>
                <w:ins w:id="37455"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7FF16B01" w14:textId="77777777" w:rsidR="001A569C" w:rsidRPr="00020619" w:rsidRDefault="001A569C" w:rsidP="00BB34DD">
            <w:pPr>
              <w:pStyle w:val="TAL"/>
              <w:rPr>
                <w:ins w:id="37456" w:author="BigCREditor-RAN4#104-bis" w:date="2022-10-21T13:57:00Z"/>
                <w:lang w:eastAsia="zh-CN"/>
              </w:rPr>
            </w:pPr>
            <w:ins w:id="37457" w:author="BigCREditor-RAN4#104-bis" w:date="2022-10-21T13:57:00Z">
              <w:r w:rsidRPr="00020619">
                <w:rPr>
                  <w:lang w:eastAsia="zh-CN"/>
                </w:rPr>
                <w:t>1, 4</w:t>
              </w:r>
            </w:ins>
          </w:p>
        </w:tc>
        <w:tc>
          <w:tcPr>
            <w:tcW w:w="2410" w:type="dxa"/>
            <w:tcBorders>
              <w:top w:val="single" w:sz="4" w:space="0" w:color="auto"/>
              <w:left w:val="single" w:sz="4" w:space="0" w:color="auto"/>
              <w:bottom w:val="single" w:sz="4" w:space="0" w:color="auto"/>
              <w:right w:val="single" w:sz="4" w:space="0" w:color="auto"/>
            </w:tcBorders>
          </w:tcPr>
          <w:p w14:paraId="6BA30018" w14:textId="77777777" w:rsidR="001A569C" w:rsidRPr="00020619" w:rsidRDefault="001A569C" w:rsidP="00BB34DD">
            <w:pPr>
              <w:pStyle w:val="TAL"/>
              <w:rPr>
                <w:ins w:id="37458" w:author="BigCREditor-RAN4#104-bis" w:date="2022-10-21T13:57:00Z"/>
                <w:rFonts w:cs="Arial"/>
              </w:rPr>
            </w:pPr>
            <w:ins w:id="37459" w:author="BigCREditor-RAN4#104-bis" w:date="2022-10-21T13:57:00Z">
              <w:r w:rsidRPr="00020619">
                <w:t xml:space="preserve">3 </w:t>
              </w:r>
              <w:proofErr w:type="spellStart"/>
              <w:r w:rsidRPr="00020619">
                <w:t>ms</w:t>
              </w:r>
              <w:proofErr w:type="spellEnd"/>
            </w:ins>
          </w:p>
        </w:tc>
        <w:tc>
          <w:tcPr>
            <w:tcW w:w="2977" w:type="dxa"/>
            <w:tcBorders>
              <w:top w:val="single" w:sz="4" w:space="0" w:color="auto"/>
              <w:left w:val="single" w:sz="4" w:space="0" w:color="auto"/>
              <w:bottom w:val="single" w:sz="4" w:space="0" w:color="auto"/>
              <w:right w:val="single" w:sz="4" w:space="0" w:color="auto"/>
            </w:tcBorders>
          </w:tcPr>
          <w:p w14:paraId="674786F0" w14:textId="77777777" w:rsidR="001A569C" w:rsidRPr="00020619" w:rsidRDefault="001A569C" w:rsidP="00BB34DD">
            <w:pPr>
              <w:pStyle w:val="TAL"/>
              <w:rPr>
                <w:ins w:id="37460" w:author="BigCREditor-RAN4#104-bis" w:date="2022-10-21T13:57:00Z"/>
              </w:rPr>
            </w:pPr>
            <w:ins w:id="37461" w:author="BigCREditor-RAN4#104-bis" w:date="2022-10-21T13:57:00Z">
              <w:r w:rsidRPr="00020619">
                <w:t>Asynchronous cells.</w:t>
              </w:r>
            </w:ins>
          </w:p>
          <w:p w14:paraId="3E108685" w14:textId="77777777" w:rsidR="001A569C" w:rsidRPr="00020619" w:rsidRDefault="001A569C" w:rsidP="00BB34DD">
            <w:pPr>
              <w:pStyle w:val="TAL"/>
              <w:rPr>
                <w:ins w:id="37462" w:author="BigCREditor-RAN4#104-bis" w:date="2022-10-21T13:57:00Z"/>
                <w:rFonts w:cs="Arial"/>
              </w:rPr>
            </w:pPr>
            <w:ins w:id="37463" w:author="BigCREditor-RAN4#104-bis" w:date="2022-10-21T13:57:00Z">
              <w:r w:rsidRPr="00020619">
                <w:t>The timing of Cell 2 is 3ms later than the timing of Cell 1.</w:t>
              </w:r>
            </w:ins>
          </w:p>
        </w:tc>
      </w:tr>
      <w:tr w:rsidR="001A569C" w:rsidRPr="00020619" w14:paraId="7D1D4E49" w14:textId="77777777" w:rsidTr="00BB34DD">
        <w:trPr>
          <w:cantSplit/>
          <w:ins w:id="37464"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3B4AD170" w14:textId="77777777" w:rsidR="001A569C" w:rsidRPr="00020619" w:rsidRDefault="001A569C" w:rsidP="00BB34DD">
            <w:pPr>
              <w:pStyle w:val="TAL"/>
              <w:rPr>
                <w:ins w:id="37465" w:author="BigCREditor-RAN4#104-bis" w:date="2022-10-21T13:57:00Z"/>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40518304" w14:textId="77777777" w:rsidR="001A569C" w:rsidRPr="00020619" w:rsidRDefault="001A569C" w:rsidP="00BB34DD">
            <w:pPr>
              <w:pStyle w:val="TAC"/>
              <w:rPr>
                <w:ins w:id="37466"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121BF551" w14:textId="77777777" w:rsidR="001A569C" w:rsidRPr="00020619" w:rsidRDefault="001A569C" w:rsidP="00BB34DD">
            <w:pPr>
              <w:pStyle w:val="TAL"/>
              <w:rPr>
                <w:ins w:id="37467" w:author="BigCREditor-RAN4#104-bis" w:date="2022-10-21T13:57:00Z"/>
                <w:lang w:eastAsia="zh-CN"/>
              </w:rPr>
            </w:pPr>
            <w:ins w:id="37468" w:author="BigCREditor-RAN4#104-bis" w:date="2022-10-21T13:57:00Z">
              <w:r w:rsidRPr="00020619">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559ED521" w14:textId="77777777" w:rsidR="001A569C" w:rsidRPr="00020619" w:rsidRDefault="001A569C" w:rsidP="00BB34DD">
            <w:pPr>
              <w:pStyle w:val="TAL"/>
              <w:rPr>
                <w:ins w:id="37469" w:author="BigCREditor-RAN4#104-bis" w:date="2022-10-21T13:57:00Z"/>
                <w:lang w:eastAsia="zh-CN"/>
              </w:rPr>
            </w:pPr>
            <w:ins w:id="37470" w:author="BigCREditor-RAN4#104-bis" w:date="2022-10-21T13:57:00Z">
              <w:r w:rsidRPr="00020619">
                <w:rPr>
                  <w:lang w:eastAsia="zh-CN"/>
                </w:rPr>
                <w:t xml:space="preserve">3 </w:t>
              </w:r>
              <w:r w:rsidRPr="00020619">
                <w:rPr>
                  <w:rFonts w:ascii="Symbol" w:eastAsia="Symbol" w:hAnsi="Symbol" w:cs="Symbol"/>
                </w:rPr>
                <w:t>m</w:t>
              </w:r>
              <w:r w:rsidRPr="00020619">
                <w:t>s</w:t>
              </w:r>
            </w:ins>
          </w:p>
        </w:tc>
        <w:tc>
          <w:tcPr>
            <w:tcW w:w="2977" w:type="dxa"/>
            <w:tcBorders>
              <w:top w:val="single" w:sz="4" w:space="0" w:color="auto"/>
              <w:left w:val="single" w:sz="4" w:space="0" w:color="auto"/>
              <w:bottom w:val="single" w:sz="4" w:space="0" w:color="auto"/>
              <w:right w:val="single" w:sz="4" w:space="0" w:color="auto"/>
            </w:tcBorders>
          </w:tcPr>
          <w:p w14:paraId="49632F60" w14:textId="77777777" w:rsidR="001A569C" w:rsidRPr="00020619" w:rsidRDefault="001A569C" w:rsidP="00BB34DD">
            <w:pPr>
              <w:pStyle w:val="TAL"/>
              <w:rPr>
                <w:ins w:id="37471" w:author="BigCREditor-RAN4#104-bis" w:date="2022-10-21T13:57:00Z"/>
              </w:rPr>
            </w:pPr>
            <w:ins w:id="37472" w:author="BigCREditor-RAN4#104-bis" w:date="2022-10-21T13:57:00Z">
              <w:r w:rsidRPr="00020619">
                <w:t>Synchronous cells</w:t>
              </w:r>
            </w:ins>
          </w:p>
        </w:tc>
      </w:tr>
      <w:tr w:rsidR="001A569C" w:rsidRPr="00020619" w14:paraId="569E158D" w14:textId="77777777" w:rsidTr="00BB34DD">
        <w:trPr>
          <w:cantSplit/>
          <w:ins w:id="37473" w:author="BigCREditor-RAN4#104-bis" w:date="2022-10-21T13:57:00Z"/>
        </w:trPr>
        <w:tc>
          <w:tcPr>
            <w:tcW w:w="2518" w:type="dxa"/>
            <w:vMerge/>
            <w:tcBorders>
              <w:top w:val="single" w:sz="4" w:space="0" w:color="auto"/>
              <w:left w:val="single" w:sz="4" w:space="0" w:color="auto"/>
              <w:bottom w:val="single" w:sz="4" w:space="0" w:color="auto"/>
              <w:right w:val="single" w:sz="4" w:space="0" w:color="auto"/>
            </w:tcBorders>
            <w:vAlign w:val="center"/>
          </w:tcPr>
          <w:p w14:paraId="6851539B" w14:textId="77777777" w:rsidR="001A569C" w:rsidRPr="00020619" w:rsidRDefault="001A569C" w:rsidP="00BB34DD">
            <w:pPr>
              <w:pStyle w:val="TAL"/>
              <w:rPr>
                <w:ins w:id="37474" w:author="BigCREditor-RAN4#104-bis" w:date="2022-10-21T13:57:00Z"/>
                <w:rFonts w:cs="Arial"/>
              </w:rPr>
            </w:pPr>
          </w:p>
        </w:tc>
        <w:tc>
          <w:tcPr>
            <w:tcW w:w="709" w:type="dxa"/>
            <w:vMerge/>
            <w:tcBorders>
              <w:top w:val="single" w:sz="4" w:space="0" w:color="auto"/>
              <w:left w:val="single" w:sz="4" w:space="0" w:color="auto"/>
              <w:bottom w:val="single" w:sz="4" w:space="0" w:color="auto"/>
              <w:right w:val="single" w:sz="4" w:space="0" w:color="auto"/>
            </w:tcBorders>
            <w:vAlign w:val="center"/>
          </w:tcPr>
          <w:p w14:paraId="130162B6" w14:textId="77777777" w:rsidR="001A569C" w:rsidRPr="00020619" w:rsidRDefault="001A569C" w:rsidP="00BB34DD">
            <w:pPr>
              <w:pStyle w:val="TAC"/>
              <w:rPr>
                <w:ins w:id="37475" w:author="BigCREditor-RAN4#104-bis" w:date="2022-10-21T13:57:00Z"/>
              </w:rPr>
            </w:pPr>
          </w:p>
        </w:tc>
        <w:tc>
          <w:tcPr>
            <w:tcW w:w="992" w:type="dxa"/>
            <w:tcBorders>
              <w:top w:val="single" w:sz="4" w:space="0" w:color="auto"/>
              <w:left w:val="single" w:sz="4" w:space="0" w:color="auto"/>
              <w:bottom w:val="single" w:sz="4" w:space="0" w:color="auto"/>
              <w:right w:val="single" w:sz="4" w:space="0" w:color="auto"/>
            </w:tcBorders>
          </w:tcPr>
          <w:p w14:paraId="3734AE31" w14:textId="77777777" w:rsidR="001A569C" w:rsidRPr="00020619" w:rsidRDefault="001A569C" w:rsidP="00BB34DD">
            <w:pPr>
              <w:pStyle w:val="TAL"/>
              <w:rPr>
                <w:ins w:id="37476" w:author="BigCREditor-RAN4#104-bis" w:date="2022-10-21T13:57:00Z"/>
                <w:lang w:eastAsia="zh-CN"/>
              </w:rPr>
            </w:pPr>
            <w:ins w:id="37477" w:author="BigCREditor-RAN4#104-bis" w:date="2022-10-21T13:57:00Z">
              <w:r w:rsidRPr="00020619">
                <w:rPr>
                  <w:lang w:eastAsia="zh-CN"/>
                </w:rPr>
                <w:t>3</w:t>
              </w:r>
            </w:ins>
          </w:p>
        </w:tc>
        <w:tc>
          <w:tcPr>
            <w:tcW w:w="2410" w:type="dxa"/>
            <w:tcBorders>
              <w:top w:val="single" w:sz="4" w:space="0" w:color="auto"/>
              <w:left w:val="single" w:sz="4" w:space="0" w:color="auto"/>
              <w:bottom w:val="single" w:sz="4" w:space="0" w:color="auto"/>
              <w:right w:val="single" w:sz="4" w:space="0" w:color="auto"/>
            </w:tcBorders>
          </w:tcPr>
          <w:p w14:paraId="7B0B71FA" w14:textId="77777777" w:rsidR="001A569C" w:rsidRPr="00020619" w:rsidRDefault="001A569C" w:rsidP="00BB34DD">
            <w:pPr>
              <w:pStyle w:val="TAL"/>
              <w:rPr>
                <w:ins w:id="37478" w:author="BigCREditor-RAN4#104-bis" w:date="2022-10-21T13:57:00Z"/>
                <w:lang w:eastAsia="zh-CN"/>
              </w:rPr>
            </w:pPr>
            <w:ins w:id="37479" w:author="BigCREditor-RAN4#104-bis" w:date="2022-10-21T13:57:00Z">
              <w:r w:rsidRPr="00020619">
                <w:t xml:space="preserve">3 </w:t>
              </w:r>
              <w:r w:rsidRPr="00020619">
                <w:rPr>
                  <w:rFonts w:ascii="Symbol" w:eastAsia="Symbol" w:hAnsi="Symbol" w:cs="Symbol"/>
                </w:rPr>
                <w:t>m</w:t>
              </w:r>
              <w:r w:rsidRPr="00020619">
                <w:t>s</w:t>
              </w:r>
            </w:ins>
          </w:p>
        </w:tc>
        <w:tc>
          <w:tcPr>
            <w:tcW w:w="2977" w:type="dxa"/>
            <w:tcBorders>
              <w:top w:val="single" w:sz="4" w:space="0" w:color="auto"/>
              <w:left w:val="single" w:sz="4" w:space="0" w:color="auto"/>
              <w:bottom w:val="single" w:sz="4" w:space="0" w:color="auto"/>
              <w:right w:val="single" w:sz="4" w:space="0" w:color="auto"/>
            </w:tcBorders>
          </w:tcPr>
          <w:p w14:paraId="01207E68" w14:textId="77777777" w:rsidR="001A569C" w:rsidRPr="00020619" w:rsidRDefault="001A569C" w:rsidP="00BB34DD">
            <w:pPr>
              <w:pStyle w:val="TAL"/>
              <w:rPr>
                <w:ins w:id="37480" w:author="BigCREditor-RAN4#104-bis" w:date="2022-10-21T13:57:00Z"/>
              </w:rPr>
            </w:pPr>
            <w:ins w:id="37481" w:author="BigCREditor-RAN4#104-bis" w:date="2022-10-21T13:57:00Z">
              <w:r w:rsidRPr="00020619">
                <w:t>Synchronous cells</w:t>
              </w:r>
            </w:ins>
          </w:p>
        </w:tc>
      </w:tr>
      <w:tr w:rsidR="001A569C" w:rsidRPr="00020619" w14:paraId="6BE1EA1F" w14:textId="77777777" w:rsidTr="00BB34DD">
        <w:trPr>
          <w:cantSplit/>
          <w:ins w:id="37482"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09AD9DCA" w14:textId="77777777" w:rsidR="001A569C" w:rsidRPr="00020619" w:rsidRDefault="001A569C" w:rsidP="00BB34DD">
            <w:pPr>
              <w:pStyle w:val="TAL"/>
              <w:rPr>
                <w:ins w:id="37483" w:author="BigCREditor-RAN4#104-bis" w:date="2022-10-21T13:57:00Z"/>
                <w:rFonts w:cs="Arial"/>
              </w:rPr>
            </w:pPr>
            <w:ins w:id="37484" w:author="BigCREditor-RAN4#104-bis" w:date="2022-10-21T13:57:00Z">
              <w:r w:rsidRPr="00020619">
                <w:t>T1</w:t>
              </w:r>
            </w:ins>
          </w:p>
        </w:tc>
        <w:tc>
          <w:tcPr>
            <w:tcW w:w="709" w:type="dxa"/>
            <w:tcBorders>
              <w:top w:val="single" w:sz="4" w:space="0" w:color="auto"/>
              <w:left w:val="single" w:sz="4" w:space="0" w:color="auto"/>
              <w:bottom w:val="single" w:sz="4" w:space="0" w:color="auto"/>
              <w:right w:val="single" w:sz="4" w:space="0" w:color="auto"/>
            </w:tcBorders>
          </w:tcPr>
          <w:p w14:paraId="648B0BF9" w14:textId="77777777" w:rsidR="001A569C" w:rsidRPr="00020619" w:rsidRDefault="001A569C" w:rsidP="00BB34DD">
            <w:pPr>
              <w:pStyle w:val="TAC"/>
              <w:rPr>
                <w:ins w:id="37485" w:author="BigCREditor-RAN4#104-bis" w:date="2022-10-21T13:57:00Z"/>
              </w:rPr>
            </w:pPr>
            <w:ins w:id="37486" w:author="BigCREditor-RAN4#104-bis" w:date="2022-10-21T13:57: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tcPr>
          <w:p w14:paraId="45573522" w14:textId="77777777" w:rsidR="001A569C" w:rsidRPr="00020619" w:rsidRDefault="001A569C" w:rsidP="00BB34DD">
            <w:pPr>
              <w:pStyle w:val="TAL"/>
              <w:rPr>
                <w:ins w:id="37487" w:author="BigCREditor-RAN4#104-bis" w:date="2022-10-21T13:57:00Z"/>
                <w:lang w:eastAsia="zh-CN"/>
              </w:rPr>
            </w:pPr>
            <w:ins w:id="3748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3D9E45D9" w14:textId="77777777" w:rsidR="001A569C" w:rsidRPr="00020619" w:rsidRDefault="001A569C" w:rsidP="00BB34DD">
            <w:pPr>
              <w:pStyle w:val="TAL"/>
              <w:rPr>
                <w:ins w:id="37489" w:author="BigCREditor-RAN4#104-bis" w:date="2022-10-21T13:57:00Z"/>
                <w:rFonts w:cs="Arial"/>
              </w:rPr>
            </w:pPr>
            <w:ins w:id="37490" w:author="BigCREditor-RAN4#104-bis" w:date="2022-10-21T13:57: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7BEA7044" w14:textId="77777777" w:rsidR="001A569C" w:rsidRPr="00020619" w:rsidRDefault="001A569C" w:rsidP="00BB34DD">
            <w:pPr>
              <w:pStyle w:val="TAL"/>
              <w:rPr>
                <w:ins w:id="37491" w:author="BigCREditor-RAN4#104-bis" w:date="2022-10-21T13:57:00Z"/>
                <w:rFonts w:cs="Arial"/>
              </w:rPr>
            </w:pPr>
          </w:p>
        </w:tc>
      </w:tr>
      <w:tr w:rsidR="001A569C" w:rsidRPr="00020619" w14:paraId="2E8C2F15" w14:textId="77777777" w:rsidTr="00BB34DD">
        <w:trPr>
          <w:cantSplit/>
          <w:ins w:id="37492"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54DF8632" w14:textId="77777777" w:rsidR="001A569C" w:rsidRPr="00020619" w:rsidRDefault="001A569C" w:rsidP="00BB34DD">
            <w:pPr>
              <w:pStyle w:val="TAL"/>
              <w:rPr>
                <w:ins w:id="37493" w:author="BigCREditor-RAN4#104-bis" w:date="2022-10-21T13:57:00Z"/>
                <w:rFonts w:cs="Arial"/>
              </w:rPr>
            </w:pPr>
            <w:ins w:id="37494" w:author="BigCREditor-RAN4#104-bis" w:date="2022-10-21T13:57:00Z">
              <w:r w:rsidRPr="00020619">
                <w:t>T2</w:t>
              </w:r>
            </w:ins>
          </w:p>
        </w:tc>
        <w:tc>
          <w:tcPr>
            <w:tcW w:w="709" w:type="dxa"/>
            <w:tcBorders>
              <w:top w:val="single" w:sz="4" w:space="0" w:color="auto"/>
              <w:left w:val="single" w:sz="4" w:space="0" w:color="auto"/>
              <w:bottom w:val="single" w:sz="4" w:space="0" w:color="auto"/>
              <w:right w:val="single" w:sz="4" w:space="0" w:color="auto"/>
            </w:tcBorders>
          </w:tcPr>
          <w:p w14:paraId="1E2C0B66" w14:textId="77777777" w:rsidR="001A569C" w:rsidRPr="00020619" w:rsidRDefault="001A569C" w:rsidP="00BB34DD">
            <w:pPr>
              <w:pStyle w:val="TAC"/>
              <w:rPr>
                <w:ins w:id="37495" w:author="BigCREditor-RAN4#104-bis" w:date="2022-10-21T13:57:00Z"/>
              </w:rPr>
            </w:pPr>
            <w:ins w:id="37496" w:author="BigCREditor-RAN4#104-bis" w:date="2022-10-21T13:57: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tcPr>
          <w:p w14:paraId="1ABE1CBA" w14:textId="77777777" w:rsidR="001A569C" w:rsidRPr="00020619" w:rsidRDefault="001A569C" w:rsidP="00BB34DD">
            <w:pPr>
              <w:pStyle w:val="TAL"/>
              <w:rPr>
                <w:ins w:id="37497" w:author="BigCREditor-RAN4#104-bis" w:date="2022-10-21T13:57:00Z"/>
              </w:rPr>
            </w:pPr>
            <w:ins w:id="3749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0A60C8CA" w14:textId="77777777" w:rsidR="001A569C" w:rsidRPr="00020619" w:rsidRDefault="001A569C" w:rsidP="00BB34DD">
            <w:pPr>
              <w:pStyle w:val="TAL"/>
              <w:rPr>
                <w:ins w:id="37499" w:author="BigCREditor-RAN4#104-bis" w:date="2022-10-21T13:57:00Z"/>
                <w:rFonts w:cs="Arial"/>
              </w:rPr>
            </w:pPr>
            <w:ins w:id="37500" w:author="BigCREditor-RAN4#104-bis" w:date="2022-10-21T13:57: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3E03B038" w14:textId="77777777" w:rsidR="001A569C" w:rsidRPr="00020619" w:rsidRDefault="001A569C" w:rsidP="00BB34DD">
            <w:pPr>
              <w:pStyle w:val="TAL"/>
              <w:rPr>
                <w:ins w:id="37501" w:author="BigCREditor-RAN4#104-bis" w:date="2022-10-21T13:57:00Z"/>
                <w:rFonts w:cs="Arial"/>
              </w:rPr>
            </w:pPr>
          </w:p>
        </w:tc>
      </w:tr>
      <w:tr w:rsidR="001A569C" w:rsidRPr="00020619" w14:paraId="546DBCB0" w14:textId="77777777" w:rsidTr="00BB34DD">
        <w:trPr>
          <w:cantSplit/>
          <w:ins w:id="37502" w:author="BigCREditor-RAN4#104-bis" w:date="2022-10-21T13:57:00Z"/>
        </w:trPr>
        <w:tc>
          <w:tcPr>
            <w:tcW w:w="2518" w:type="dxa"/>
            <w:tcBorders>
              <w:top w:val="single" w:sz="4" w:space="0" w:color="auto"/>
              <w:left w:val="single" w:sz="4" w:space="0" w:color="auto"/>
              <w:bottom w:val="single" w:sz="4" w:space="0" w:color="auto"/>
              <w:right w:val="single" w:sz="4" w:space="0" w:color="auto"/>
            </w:tcBorders>
          </w:tcPr>
          <w:p w14:paraId="52F71131" w14:textId="77777777" w:rsidR="001A569C" w:rsidRPr="00020619" w:rsidRDefault="001A569C" w:rsidP="00BB34DD">
            <w:pPr>
              <w:pStyle w:val="TAL"/>
              <w:rPr>
                <w:ins w:id="37503" w:author="BigCREditor-RAN4#104-bis" w:date="2022-10-21T13:57:00Z"/>
              </w:rPr>
            </w:pPr>
            <w:ins w:id="37504" w:author="BigCREditor-RAN4#104-bis" w:date="2022-10-21T13:57:00Z">
              <w:r w:rsidRPr="00020619">
                <w:t>T2</w:t>
              </w:r>
            </w:ins>
          </w:p>
        </w:tc>
        <w:tc>
          <w:tcPr>
            <w:tcW w:w="709" w:type="dxa"/>
            <w:tcBorders>
              <w:top w:val="single" w:sz="4" w:space="0" w:color="auto"/>
              <w:left w:val="single" w:sz="4" w:space="0" w:color="auto"/>
              <w:bottom w:val="single" w:sz="4" w:space="0" w:color="auto"/>
              <w:right w:val="single" w:sz="4" w:space="0" w:color="auto"/>
            </w:tcBorders>
          </w:tcPr>
          <w:p w14:paraId="6B5B7976" w14:textId="77777777" w:rsidR="001A569C" w:rsidRPr="00020619" w:rsidRDefault="001A569C" w:rsidP="00BB34DD">
            <w:pPr>
              <w:pStyle w:val="TAC"/>
              <w:rPr>
                <w:ins w:id="37505" w:author="BigCREditor-RAN4#104-bis" w:date="2022-10-21T13:57:00Z"/>
                <w:rFonts w:cs="v4.2.0"/>
              </w:rPr>
            </w:pPr>
            <w:ins w:id="37506" w:author="BigCREditor-RAN4#104-bis" w:date="2022-10-21T13:57: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tcPr>
          <w:p w14:paraId="2F4F9CF4" w14:textId="77777777" w:rsidR="001A569C" w:rsidRPr="00020619" w:rsidRDefault="001A569C" w:rsidP="00BB34DD">
            <w:pPr>
              <w:pStyle w:val="TAL"/>
              <w:rPr>
                <w:ins w:id="37507" w:author="BigCREditor-RAN4#104-bis" w:date="2022-10-21T13:57:00Z"/>
                <w:lang w:eastAsia="zh-CN"/>
              </w:rPr>
            </w:pPr>
            <w:ins w:id="37508" w:author="BigCREditor-RAN4#104-bis" w:date="2022-10-21T13:57:00Z">
              <w:r w:rsidRPr="00020619">
                <w:rPr>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1C450480" w14:textId="77777777" w:rsidR="001A569C" w:rsidRPr="00020619" w:rsidRDefault="001A569C" w:rsidP="00BB34DD">
            <w:pPr>
              <w:pStyle w:val="TAL"/>
              <w:rPr>
                <w:ins w:id="37509" w:author="BigCREditor-RAN4#104-bis" w:date="2022-10-21T13:57:00Z"/>
              </w:rPr>
            </w:pPr>
            <w:ins w:id="37510" w:author="BigCREditor-RAN4#104-bis" w:date="2022-10-21T13:57: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1ECA5D65" w14:textId="77777777" w:rsidR="001A569C" w:rsidRPr="00020619" w:rsidRDefault="001A569C" w:rsidP="00BB34DD">
            <w:pPr>
              <w:pStyle w:val="TAL"/>
              <w:rPr>
                <w:ins w:id="37511" w:author="BigCREditor-RAN4#104-bis" w:date="2022-10-21T13:57:00Z"/>
                <w:rFonts w:cs="Arial"/>
              </w:rPr>
            </w:pPr>
          </w:p>
        </w:tc>
      </w:tr>
    </w:tbl>
    <w:p w14:paraId="10EC9357" w14:textId="77777777" w:rsidR="001A569C" w:rsidRPr="00020619" w:rsidRDefault="001A569C" w:rsidP="001A569C">
      <w:pPr>
        <w:rPr>
          <w:ins w:id="37512" w:author="BigCREditor-RAN4#104-bis" w:date="2022-10-21T13:57:00Z"/>
        </w:rPr>
      </w:pPr>
    </w:p>
    <w:p w14:paraId="5EDD3D8E" w14:textId="77777777" w:rsidR="001A569C" w:rsidRPr="00020619" w:rsidRDefault="001A569C" w:rsidP="001A569C">
      <w:pPr>
        <w:pStyle w:val="TH"/>
        <w:rPr>
          <w:ins w:id="37513" w:author="BigCREditor-RAN4#104-bis" w:date="2022-10-21T13:57:00Z"/>
        </w:rPr>
      </w:pPr>
      <w:ins w:id="37514" w:author="BigCREditor-RAN4#104-bis" w:date="2022-10-21T13:57:00Z">
        <w:r w:rsidRPr="00020619">
          <w:lastRenderedPageBreak/>
          <w:t xml:space="preserve">Table A.X.6.7.X2.2-3: NR Cell specific test parameters for SA intra-frequency CGI identification of NR </w:t>
        </w:r>
        <w:proofErr w:type="spellStart"/>
        <w:r w:rsidRPr="00020619">
          <w:t>neighbor</w:t>
        </w:r>
        <w:proofErr w:type="spellEnd"/>
        <w:r w:rsidRPr="00020619">
          <w:t xml:space="preserve"> cell in FR1</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1A569C" w:rsidRPr="00020619" w14:paraId="0F34D2D1" w14:textId="77777777" w:rsidTr="00BB34DD">
        <w:trPr>
          <w:cantSplit/>
          <w:trHeight w:val="235"/>
          <w:jc w:val="center"/>
          <w:ins w:id="37515"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688F5F54" w14:textId="77777777" w:rsidR="001A569C" w:rsidRPr="00020619" w:rsidRDefault="001A569C" w:rsidP="00BB34DD">
            <w:pPr>
              <w:pStyle w:val="TAH"/>
              <w:rPr>
                <w:ins w:id="37516" w:author="BigCREditor-RAN4#104-bis" w:date="2022-10-21T13:57:00Z"/>
                <w:rFonts w:cs="Arial"/>
              </w:rPr>
            </w:pPr>
            <w:ins w:id="37517" w:author="BigCREditor-RAN4#104-bis" w:date="2022-10-21T13:57:00Z">
              <w:r w:rsidRPr="00020619">
                <w:t>Parameter</w:t>
              </w:r>
            </w:ins>
          </w:p>
        </w:tc>
        <w:tc>
          <w:tcPr>
            <w:tcW w:w="1701" w:type="dxa"/>
            <w:vMerge w:val="restart"/>
            <w:tcBorders>
              <w:top w:val="single" w:sz="4" w:space="0" w:color="auto"/>
              <w:left w:val="single" w:sz="4" w:space="0" w:color="auto"/>
              <w:bottom w:val="single" w:sz="4" w:space="0" w:color="auto"/>
              <w:right w:val="single" w:sz="4" w:space="0" w:color="auto"/>
            </w:tcBorders>
          </w:tcPr>
          <w:p w14:paraId="5F490530" w14:textId="77777777" w:rsidR="001A569C" w:rsidRPr="00020619" w:rsidRDefault="001A569C" w:rsidP="00BB34DD">
            <w:pPr>
              <w:pStyle w:val="TAH"/>
              <w:rPr>
                <w:ins w:id="37518" w:author="BigCREditor-RAN4#104-bis" w:date="2022-10-21T13:57:00Z"/>
              </w:rPr>
            </w:pPr>
            <w:ins w:id="37519" w:author="BigCREditor-RAN4#104-bis" w:date="2022-10-21T13:57:00Z">
              <w:r w:rsidRPr="00020619">
                <w:t>Unit</w:t>
              </w:r>
            </w:ins>
          </w:p>
        </w:tc>
        <w:tc>
          <w:tcPr>
            <w:tcW w:w="1701" w:type="dxa"/>
            <w:vMerge w:val="restart"/>
            <w:tcBorders>
              <w:top w:val="single" w:sz="4" w:space="0" w:color="auto"/>
              <w:left w:val="single" w:sz="4" w:space="0" w:color="auto"/>
              <w:bottom w:val="single" w:sz="4" w:space="0" w:color="auto"/>
              <w:right w:val="single" w:sz="4" w:space="0" w:color="auto"/>
            </w:tcBorders>
          </w:tcPr>
          <w:p w14:paraId="0F58DCF4" w14:textId="77777777" w:rsidR="001A569C" w:rsidRPr="00020619" w:rsidRDefault="001A569C" w:rsidP="00BB34DD">
            <w:pPr>
              <w:pStyle w:val="TAH"/>
              <w:rPr>
                <w:ins w:id="37520" w:author="BigCREditor-RAN4#104-bis" w:date="2022-10-21T13:57:00Z"/>
                <w:lang w:eastAsia="zh-CN"/>
              </w:rPr>
            </w:pPr>
            <w:ins w:id="37521" w:author="BigCREditor-RAN4#104-bis" w:date="2022-10-21T13:57:00Z">
              <w:r w:rsidRPr="00020619">
                <w:rPr>
                  <w:lang w:eastAsia="zh-CN"/>
                </w:rPr>
                <w:t xml:space="preserve">Test configuration </w:t>
              </w:r>
            </w:ins>
          </w:p>
        </w:tc>
        <w:tc>
          <w:tcPr>
            <w:tcW w:w="1701" w:type="dxa"/>
            <w:gridSpan w:val="2"/>
            <w:tcBorders>
              <w:top w:val="single" w:sz="4" w:space="0" w:color="auto"/>
              <w:left w:val="single" w:sz="4" w:space="0" w:color="auto"/>
              <w:bottom w:val="single" w:sz="4" w:space="0" w:color="auto"/>
              <w:right w:val="single" w:sz="4" w:space="0" w:color="auto"/>
            </w:tcBorders>
          </w:tcPr>
          <w:p w14:paraId="5F21404D" w14:textId="77777777" w:rsidR="001A569C" w:rsidRPr="00020619" w:rsidRDefault="001A569C" w:rsidP="00BB34DD">
            <w:pPr>
              <w:pStyle w:val="TAH"/>
              <w:rPr>
                <w:ins w:id="37522" w:author="BigCREditor-RAN4#104-bis" w:date="2022-10-21T13:57:00Z"/>
                <w:rFonts w:cs="Arial"/>
              </w:rPr>
            </w:pPr>
            <w:ins w:id="37523" w:author="BigCREditor-RAN4#104-bis" w:date="2022-10-21T13:57:00Z">
              <w:r w:rsidRPr="00020619">
                <w:t>Cell 1</w:t>
              </w:r>
            </w:ins>
          </w:p>
        </w:tc>
        <w:tc>
          <w:tcPr>
            <w:tcW w:w="1842" w:type="dxa"/>
            <w:gridSpan w:val="2"/>
            <w:tcBorders>
              <w:top w:val="single" w:sz="4" w:space="0" w:color="auto"/>
              <w:left w:val="single" w:sz="4" w:space="0" w:color="auto"/>
              <w:bottom w:val="single" w:sz="4" w:space="0" w:color="auto"/>
              <w:right w:val="single" w:sz="4" w:space="0" w:color="auto"/>
            </w:tcBorders>
          </w:tcPr>
          <w:p w14:paraId="19ACA4A3" w14:textId="77777777" w:rsidR="001A569C" w:rsidRPr="00020619" w:rsidRDefault="001A569C" w:rsidP="00BB34DD">
            <w:pPr>
              <w:pStyle w:val="TAH"/>
              <w:rPr>
                <w:ins w:id="37524" w:author="BigCREditor-RAN4#104-bis" w:date="2022-10-21T13:57:00Z"/>
                <w:lang w:eastAsia="zh-CN"/>
              </w:rPr>
            </w:pPr>
            <w:ins w:id="37525" w:author="BigCREditor-RAN4#104-bis" w:date="2022-10-21T13:57:00Z">
              <w:r w:rsidRPr="00020619">
                <w:rPr>
                  <w:lang w:eastAsia="zh-CN"/>
                </w:rPr>
                <w:t>Cell 2</w:t>
              </w:r>
            </w:ins>
          </w:p>
        </w:tc>
      </w:tr>
      <w:tr w:rsidR="001A569C" w:rsidRPr="00020619" w14:paraId="4175DD60" w14:textId="77777777" w:rsidTr="00BB34DD">
        <w:trPr>
          <w:cantSplit/>
          <w:trHeight w:val="234"/>
          <w:jc w:val="center"/>
          <w:ins w:id="37526"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788847FB" w14:textId="77777777" w:rsidR="001A569C" w:rsidRPr="00020619" w:rsidRDefault="001A569C" w:rsidP="00BB34DD">
            <w:pPr>
              <w:pStyle w:val="TAH"/>
              <w:rPr>
                <w:ins w:id="37527" w:author="BigCREditor-RAN4#104-bis" w:date="2022-10-21T13:57:00Z"/>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F3E60E5" w14:textId="77777777" w:rsidR="001A569C" w:rsidRPr="00020619" w:rsidRDefault="001A569C" w:rsidP="00BB34DD">
            <w:pPr>
              <w:pStyle w:val="TAH"/>
              <w:rPr>
                <w:ins w:id="37528"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717FCA5" w14:textId="77777777" w:rsidR="001A569C" w:rsidRPr="00020619" w:rsidRDefault="001A569C" w:rsidP="00BB34DD">
            <w:pPr>
              <w:pStyle w:val="TAH"/>
              <w:rPr>
                <w:ins w:id="37529" w:author="BigCREditor-RAN4#104-bis" w:date="2022-10-21T13:57:00Z"/>
                <w:lang w:eastAsia="zh-CN"/>
              </w:rPr>
            </w:pPr>
          </w:p>
        </w:tc>
        <w:tc>
          <w:tcPr>
            <w:tcW w:w="850" w:type="dxa"/>
            <w:tcBorders>
              <w:top w:val="single" w:sz="4" w:space="0" w:color="auto"/>
              <w:left w:val="single" w:sz="4" w:space="0" w:color="auto"/>
              <w:bottom w:val="single" w:sz="4" w:space="0" w:color="auto"/>
              <w:right w:val="single" w:sz="4" w:space="0" w:color="auto"/>
            </w:tcBorders>
          </w:tcPr>
          <w:p w14:paraId="2E441C69" w14:textId="77777777" w:rsidR="001A569C" w:rsidRPr="00020619" w:rsidRDefault="001A569C" w:rsidP="00BB34DD">
            <w:pPr>
              <w:pStyle w:val="TAH"/>
              <w:rPr>
                <w:ins w:id="37530" w:author="BigCREditor-RAN4#104-bis" w:date="2022-10-21T13:57:00Z"/>
                <w:lang w:eastAsia="zh-CN"/>
              </w:rPr>
            </w:pPr>
            <w:ins w:id="37531" w:author="BigCREditor-RAN4#104-bis" w:date="2022-10-21T13:57:00Z">
              <w:r w:rsidRPr="00020619">
                <w:rPr>
                  <w:lang w:eastAsia="zh-CN"/>
                </w:rPr>
                <w:t>T1</w:t>
              </w:r>
            </w:ins>
          </w:p>
        </w:tc>
        <w:tc>
          <w:tcPr>
            <w:tcW w:w="851" w:type="dxa"/>
            <w:tcBorders>
              <w:top w:val="single" w:sz="4" w:space="0" w:color="auto"/>
              <w:left w:val="single" w:sz="4" w:space="0" w:color="auto"/>
              <w:bottom w:val="single" w:sz="4" w:space="0" w:color="auto"/>
              <w:right w:val="single" w:sz="4" w:space="0" w:color="auto"/>
            </w:tcBorders>
          </w:tcPr>
          <w:p w14:paraId="0602B327" w14:textId="77777777" w:rsidR="001A569C" w:rsidRPr="00020619" w:rsidRDefault="001A569C" w:rsidP="00BB34DD">
            <w:pPr>
              <w:pStyle w:val="TAH"/>
              <w:rPr>
                <w:ins w:id="37532" w:author="BigCREditor-RAN4#104-bis" w:date="2022-10-21T13:57:00Z"/>
                <w:lang w:eastAsia="zh-CN"/>
              </w:rPr>
            </w:pPr>
            <w:ins w:id="37533" w:author="BigCREditor-RAN4#104-bis" w:date="2022-10-21T13:57:00Z">
              <w:r w:rsidRPr="00020619">
                <w:rPr>
                  <w:lang w:eastAsia="zh-CN"/>
                </w:rPr>
                <w:t>T2</w:t>
              </w:r>
            </w:ins>
          </w:p>
        </w:tc>
        <w:tc>
          <w:tcPr>
            <w:tcW w:w="921" w:type="dxa"/>
            <w:tcBorders>
              <w:top w:val="single" w:sz="4" w:space="0" w:color="auto"/>
              <w:left w:val="single" w:sz="4" w:space="0" w:color="auto"/>
              <w:bottom w:val="single" w:sz="4" w:space="0" w:color="auto"/>
              <w:right w:val="single" w:sz="4" w:space="0" w:color="auto"/>
            </w:tcBorders>
          </w:tcPr>
          <w:p w14:paraId="309F8BD4" w14:textId="77777777" w:rsidR="001A569C" w:rsidRPr="00020619" w:rsidRDefault="001A569C" w:rsidP="00BB34DD">
            <w:pPr>
              <w:pStyle w:val="TAH"/>
              <w:rPr>
                <w:ins w:id="37534" w:author="BigCREditor-RAN4#104-bis" w:date="2022-10-21T13:57:00Z"/>
                <w:lang w:eastAsia="zh-CN"/>
              </w:rPr>
            </w:pPr>
            <w:ins w:id="37535" w:author="BigCREditor-RAN4#104-bis" w:date="2022-10-21T13:57:00Z">
              <w:r w:rsidRPr="00020619">
                <w:rPr>
                  <w:lang w:eastAsia="zh-CN"/>
                </w:rPr>
                <w:t>T1</w:t>
              </w:r>
            </w:ins>
          </w:p>
        </w:tc>
        <w:tc>
          <w:tcPr>
            <w:tcW w:w="921" w:type="dxa"/>
            <w:tcBorders>
              <w:top w:val="single" w:sz="4" w:space="0" w:color="auto"/>
              <w:left w:val="single" w:sz="4" w:space="0" w:color="auto"/>
              <w:bottom w:val="single" w:sz="4" w:space="0" w:color="auto"/>
              <w:right w:val="single" w:sz="4" w:space="0" w:color="auto"/>
            </w:tcBorders>
          </w:tcPr>
          <w:p w14:paraId="73C40161" w14:textId="77777777" w:rsidR="001A569C" w:rsidRPr="00020619" w:rsidRDefault="001A569C" w:rsidP="00BB34DD">
            <w:pPr>
              <w:pStyle w:val="TAH"/>
              <w:rPr>
                <w:ins w:id="37536" w:author="BigCREditor-RAN4#104-bis" w:date="2022-10-21T13:57:00Z"/>
                <w:lang w:eastAsia="zh-CN"/>
              </w:rPr>
            </w:pPr>
            <w:ins w:id="37537" w:author="BigCREditor-RAN4#104-bis" w:date="2022-10-21T13:57:00Z">
              <w:r w:rsidRPr="00020619">
                <w:rPr>
                  <w:lang w:eastAsia="zh-CN"/>
                </w:rPr>
                <w:t>T2</w:t>
              </w:r>
            </w:ins>
          </w:p>
        </w:tc>
      </w:tr>
      <w:tr w:rsidR="001A569C" w:rsidRPr="00020619" w14:paraId="04450C69" w14:textId="77777777" w:rsidTr="00BB34DD">
        <w:trPr>
          <w:cantSplit/>
          <w:jc w:val="center"/>
          <w:ins w:id="37538"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61BA7E85" w14:textId="77777777" w:rsidR="001A569C" w:rsidRPr="00020619" w:rsidRDefault="001A569C" w:rsidP="00BB34DD">
            <w:pPr>
              <w:pStyle w:val="TAL"/>
              <w:rPr>
                <w:ins w:id="37539" w:author="BigCREditor-RAN4#104-bis" w:date="2022-10-21T13:57:00Z"/>
                <w:lang w:val="it-IT" w:eastAsia="zh-CN"/>
              </w:rPr>
            </w:pPr>
            <w:ins w:id="37540" w:author="BigCREditor-RAN4#104-bis" w:date="2022-10-21T13:57:00Z">
              <w:r w:rsidRPr="00020619">
                <w:rPr>
                  <w:lang w:val="it-IT" w:eastAsia="zh-CN"/>
                </w:rPr>
                <w:t>TDD configuration</w:t>
              </w:r>
            </w:ins>
          </w:p>
        </w:tc>
        <w:tc>
          <w:tcPr>
            <w:tcW w:w="1701" w:type="dxa"/>
            <w:vMerge w:val="restart"/>
            <w:tcBorders>
              <w:top w:val="single" w:sz="4" w:space="0" w:color="auto"/>
              <w:left w:val="single" w:sz="4" w:space="0" w:color="auto"/>
              <w:bottom w:val="single" w:sz="4" w:space="0" w:color="auto"/>
              <w:right w:val="single" w:sz="4" w:space="0" w:color="auto"/>
            </w:tcBorders>
          </w:tcPr>
          <w:p w14:paraId="4A949B91" w14:textId="77777777" w:rsidR="001A569C" w:rsidRPr="00020619" w:rsidRDefault="001A569C" w:rsidP="00BB34DD">
            <w:pPr>
              <w:pStyle w:val="TAC"/>
              <w:rPr>
                <w:ins w:id="37541"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4220EF0E" w14:textId="77777777" w:rsidR="001A569C" w:rsidRPr="00020619" w:rsidRDefault="001A569C" w:rsidP="00BB34DD">
            <w:pPr>
              <w:pStyle w:val="TAC"/>
              <w:rPr>
                <w:ins w:id="37542" w:author="BigCREditor-RAN4#104-bis" w:date="2022-10-21T13:57:00Z"/>
                <w:rFonts w:cs="v4.2.0"/>
                <w:lang w:eastAsia="zh-CN"/>
              </w:rPr>
            </w:pPr>
            <w:ins w:id="37543" w:author="BigCREditor-RAN4#104-bis" w:date="2022-10-21T13:57:00Z">
              <w:r w:rsidRPr="00020619">
                <w:rPr>
                  <w:rFonts w:cs="v4.2.0"/>
                  <w:lang w:eastAsia="zh-CN"/>
                </w:rPr>
                <w:t>1</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047FBCB6" w14:textId="77777777" w:rsidR="001A569C" w:rsidRPr="00020619" w:rsidRDefault="001A569C" w:rsidP="00BB34DD">
            <w:pPr>
              <w:pStyle w:val="TAC"/>
              <w:rPr>
                <w:ins w:id="37544" w:author="BigCREditor-RAN4#104-bis" w:date="2022-10-21T13:57:00Z"/>
                <w:rFonts w:cs="v4.2.0"/>
                <w:lang w:eastAsia="zh-CN"/>
              </w:rPr>
            </w:pPr>
            <w:ins w:id="37545" w:author="BigCREditor-RAN4#104-bis" w:date="2022-10-21T13:57:00Z">
              <w:r w:rsidRPr="00020619">
                <w:rPr>
                  <w:lang w:val="en-US" w:eastAsia="ja-JP"/>
                </w:rPr>
                <w:t>N/A</w:t>
              </w:r>
            </w:ins>
          </w:p>
        </w:tc>
        <w:tc>
          <w:tcPr>
            <w:tcW w:w="1842" w:type="dxa"/>
            <w:gridSpan w:val="2"/>
            <w:tcBorders>
              <w:top w:val="single" w:sz="4" w:space="0" w:color="auto"/>
              <w:left w:val="single" w:sz="4" w:space="0" w:color="auto"/>
              <w:bottom w:val="single" w:sz="4" w:space="0" w:color="auto"/>
              <w:right w:val="single" w:sz="4" w:space="0" w:color="auto"/>
            </w:tcBorders>
          </w:tcPr>
          <w:p w14:paraId="337756AD" w14:textId="77777777" w:rsidR="001A569C" w:rsidRPr="00020619" w:rsidRDefault="001A569C" w:rsidP="00BB34DD">
            <w:pPr>
              <w:pStyle w:val="TAC"/>
              <w:rPr>
                <w:ins w:id="37546" w:author="BigCREditor-RAN4#104-bis" w:date="2022-10-21T13:57:00Z"/>
                <w:rFonts w:cs="v4.2.0"/>
                <w:lang w:eastAsia="zh-CN"/>
              </w:rPr>
            </w:pPr>
            <w:ins w:id="37547" w:author="BigCREditor-RAN4#104-bis" w:date="2022-10-21T13:57:00Z">
              <w:r w:rsidRPr="00020619">
                <w:rPr>
                  <w:lang w:val="en-US" w:eastAsia="ja-JP"/>
                </w:rPr>
                <w:t>N/A</w:t>
              </w:r>
            </w:ins>
          </w:p>
        </w:tc>
      </w:tr>
      <w:tr w:rsidR="001A569C" w:rsidRPr="00020619" w14:paraId="4D6F3762" w14:textId="77777777" w:rsidTr="00BB34DD">
        <w:trPr>
          <w:cantSplit/>
          <w:jc w:val="center"/>
          <w:ins w:id="37548"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67F9B849" w14:textId="77777777" w:rsidR="001A569C" w:rsidRPr="00020619" w:rsidRDefault="001A569C" w:rsidP="00BB34DD">
            <w:pPr>
              <w:pStyle w:val="TAL"/>
              <w:rPr>
                <w:ins w:id="37549"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21FC5CC" w14:textId="77777777" w:rsidR="001A569C" w:rsidRPr="00020619" w:rsidRDefault="001A569C" w:rsidP="00BB34DD">
            <w:pPr>
              <w:pStyle w:val="TAC"/>
              <w:rPr>
                <w:ins w:id="37550"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47F417EC" w14:textId="77777777" w:rsidR="001A569C" w:rsidRPr="00020619" w:rsidRDefault="001A569C" w:rsidP="00BB34DD">
            <w:pPr>
              <w:pStyle w:val="TAC"/>
              <w:rPr>
                <w:ins w:id="37551" w:author="BigCREditor-RAN4#104-bis" w:date="2022-10-21T13:57:00Z"/>
                <w:rFonts w:cs="v4.2.0"/>
                <w:lang w:eastAsia="zh-CN"/>
              </w:rPr>
            </w:pPr>
            <w:ins w:id="37552"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7A469977" w14:textId="77777777" w:rsidR="001A569C" w:rsidRPr="00020619" w:rsidRDefault="001A569C" w:rsidP="00BB34DD">
            <w:pPr>
              <w:pStyle w:val="TAC"/>
              <w:rPr>
                <w:ins w:id="37553" w:author="BigCREditor-RAN4#104-bis" w:date="2022-10-21T13:57:00Z"/>
                <w:rFonts w:cs="v4.2.0"/>
                <w:lang w:eastAsia="zh-CN"/>
              </w:rPr>
            </w:pPr>
            <w:ins w:id="37554" w:author="BigCREditor-RAN4#104-bis" w:date="2022-10-21T13:57:00Z">
              <w:r w:rsidRPr="00020619">
                <w:rPr>
                  <w:lang w:val="en-US" w:eastAsia="ja-JP"/>
                </w:rPr>
                <w:t>TDDConf.1.1</w:t>
              </w:r>
            </w:ins>
          </w:p>
        </w:tc>
        <w:tc>
          <w:tcPr>
            <w:tcW w:w="1842" w:type="dxa"/>
            <w:gridSpan w:val="2"/>
            <w:tcBorders>
              <w:top w:val="single" w:sz="4" w:space="0" w:color="auto"/>
              <w:left w:val="single" w:sz="4" w:space="0" w:color="auto"/>
              <w:bottom w:val="single" w:sz="4" w:space="0" w:color="auto"/>
              <w:right w:val="single" w:sz="4" w:space="0" w:color="auto"/>
            </w:tcBorders>
          </w:tcPr>
          <w:p w14:paraId="017A572E" w14:textId="77777777" w:rsidR="001A569C" w:rsidRPr="00020619" w:rsidRDefault="001A569C" w:rsidP="00BB34DD">
            <w:pPr>
              <w:pStyle w:val="TAC"/>
              <w:rPr>
                <w:ins w:id="37555" w:author="BigCREditor-RAN4#104-bis" w:date="2022-10-21T13:57:00Z"/>
                <w:rFonts w:cs="v4.2.0"/>
                <w:lang w:eastAsia="zh-CN"/>
              </w:rPr>
            </w:pPr>
            <w:ins w:id="37556" w:author="BigCREditor-RAN4#104-bis" w:date="2022-10-21T13:57:00Z">
              <w:r w:rsidRPr="00020619">
                <w:rPr>
                  <w:lang w:val="en-US" w:eastAsia="ja-JP"/>
                </w:rPr>
                <w:t>TDDConf.1.1</w:t>
              </w:r>
            </w:ins>
          </w:p>
        </w:tc>
      </w:tr>
      <w:tr w:rsidR="001A569C" w:rsidRPr="00020619" w14:paraId="3E2731EE" w14:textId="77777777" w:rsidTr="00BB34DD">
        <w:trPr>
          <w:cantSplit/>
          <w:jc w:val="center"/>
          <w:ins w:id="37557"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EAC82DE" w14:textId="77777777" w:rsidR="001A569C" w:rsidRPr="00020619" w:rsidRDefault="001A569C" w:rsidP="00BB34DD">
            <w:pPr>
              <w:pStyle w:val="TAL"/>
              <w:rPr>
                <w:ins w:id="37558"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B2562E6" w14:textId="77777777" w:rsidR="001A569C" w:rsidRPr="00020619" w:rsidRDefault="001A569C" w:rsidP="00BB34DD">
            <w:pPr>
              <w:pStyle w:val="TAC"/>
              <w:rPr>
                <w:ins w:id="37559"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6450131B" w14:textId="77777777" w:rsidR="001A569C" w:rsidRPr="00020619" w:rsidRDefault="001A569C" w:rsidP="00BB34DD">
            <w:pPr>
              <w:pStyle w:val="TAC"/>
              <w:rPr>
                <w:ins w:id="37560" w:author="BigCREditor-RAN4#104-bis" w:date="2022-10-21T13:57:00Z"/>
                <w:rFonts w:cs="v4.2.0"/>
                <w:lang w:eastAsia="zh-CN"/>
              </w:rPr>
            </w:pPr>
            <w:ins w:id="37561"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6EF9CEE5" w14:textId="77777777" w:rsidR="001A569C" w:rsidRPr="00020619" w:rsidRDefault="001A569C" w:rsidP="00BB34DD">
            <w:pPr>
              <w:pStyle w:val="TAC"/>
              <w:rPr>
                <w:ins w:id="37562" w:author="BigCREditor-RAN4#104-bis" w:date="2022-10-21T13:57:00Z"/>
                <w:rFonts w:cs="v4.2.0"/>
                <w:lang w:eastAsia="zh-CN"/>
              </w:rPr>
            </w:pPr>
            <w:ins w:id="37563" w:author="BigCREditor-RAN4#104-bis" w:date="2022-10-21T13:57:00Z">
              <w:r w:rsidRPr="00020619">
                <w:rPr>
                  <w:lang w:val="en-US" w:eastAsia="ja-JP"/>
                </w:rPr>
                <w:t>TDDConf.2.1</w:t>
              </w:r>
            </w:ins>
          </w:p>
        </w:tc>
        <w:tc>
          <w:tcPr>
            <w:tcW w:w="1842" w:type="dxa"/>
            <w:gridSpan w:val="2"/>
            <w:tcBorders>
              <w:top w:val="single" w:sz="4" w:space="0" w:color="auto"/>
              <w:left w:val="single" w:sz="4" w:space="0" w:color="auto"/>
              <w:bottom w:val="single" w:sz="4" w:space="0" w:color="auto"/>
              <w:right w:val="single" w:sz="4" w:space="0" w:color="auto"/>
            </w:tcBorders>
          </w:tcPr>
          <w:p w14:paraId="00830A1A" w14:textId="77777777" w:rsidR="001A569C" w:rsidRPr="00020619" w:rsidRDefault="001A569C" w:rsidP="00BB34DD">
            <w:pPr>
              <w:pStyle w:val="TAC"/>
              <w:rPr>
                <w:ins w:id="37564" w:author="BigCREditor-RAN4#104-bis" w:date="2022-10-21T13:57:00Z"/>
                <w:rFonts w:cs="v4.2.0"/>
                <w:lang w:eastAsia="zh-CN"/>
              </w:rPr>
            </w:pPr>
            <w:ins w:id="37565" w:author="BigCREditor-RAN4#104-bis" w:date="2022-10-21T13:57:00Z">
              <w:r w:rsidRPr="00020619">
                <w:rPr>
                  <w:lang w:val="en-US" w:eastAsia="ja-JP"/>
                </w:rPr>
                <w:t>TDDConf.2.1</w:t>
              </w:r>
            </w:ins>
          </w:p>
        </w:tc>
      </w:tr>
      <w:tr w:rsidR="001A569C" w:rsidRPr="00020619" w14:paraId="532C4B44" w14:textId="77777777" w:rsidTr="00BB34DD">
        <w:trPr>
          <w:cantSplit/>
          <w:trHeight w:val="229"/>
          <w:jc w:val="center"/>
          <w:ins w:id="37566"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00B350EE" w14:textId="77777777" w:rsidR="001A569C" w:rsidRPr="00020619" w:rsidRDefault="001A569C" w:rsidP="00BB34DD">
            <w:pPr>
              <w:pStyle w:val="TAL"/>
              <w:rPr>
                <w:ins w:id="37567" w:author="BigCREditor-RAN4#104-bis" w:date="2022-10-21T13:57:00Z"/>
                <w:lang w:val="it-IT" w:eastAsia="zh-CN"/>
              </w:rPr>
            </w:pPr>
            <w:ins w:id="37568" w:author="BigCREditor-RAN4#104-bis" w:date="2022-10-21T13:57:00Z">
              <w:r w:rsidRPr="00020619">
                <w:t>PDSCH RMC configuration</w:t>
              </w:r>
            </w:ins>
          </w:p>
        </w:tc>
        <w:tc>
          <w:tcPr>
            <w:tcW w:w="1701" w:type="dxa"/>
            <w:vMerge w:val="restart"/>
            <w:tcBorders>
              <w:top w:val="single" w:sz="4" w:space="0" w:color="auto"/>
              <w:left w:val="single" w:sz="4" w:space="0" w:color="auto"/>
              <w:bottom w:val="single" w:sz="4" w:space="0" w:color="auto"/>
              <w:right w:val="single" w:sz="4" w:space="0" w:color="auto"/>
            </w:tcBorders>
          </w:tcPr>
          <w:p w14:paraId="7A3474C0" w14:textId="77777777" w:rsidR="001A569C" w:rsidRPr="00020619" w:rsidRDefault="001A569C" w:rsidP="00BB34DD">
            <w:pPr>
              <w:pStyle w:val="TAC"/>
              <w:rPr>
                <w:ins w:id="37569" w:author="BigCREditor-RAN4#104-bis" w:date="2022-10-21T13:57:00Z"/>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496FF617" w14:textId="77777777" w:rsidR="001A569C" w:rsidRPr="00020619" w:rsidRDefault="001A569C" w:rsidP="00BB34DD">
            <w:pPr>
              <w:pStyle w:val="TAC"/>
              <w:rPr>
                <w:ins w:id="37570" w:author="BigCREditor-RAN4#104-bis" w:date="2022-10-21T13:57:00Z"/>
                <w:rFonts w:cs="v4.2.0"/>
                <w:lang w:eastAsia="zh-CN"/>
              </w:rPr>
            </w:pPr>
            <w:ins w:id="37571" w:author="BigCREditor-RAN4#104-bis" w:date="2022-10-21T13:57:00Z">
              <w:r w:rsidRPr="00020619">
                <w:rPr>
                  <w:rFonts w:cs="v4.2.0"/>
                  <w:lang w:eastAsia="zh-CN"/>
                </w:rPr>
                <w:t>1</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6740BDF9" w14:textId="77777777" w:rsidR="001A569C" w:rsidRPr="00020619" w:rsidRDefault="001A569C" w:rsidP="00BB34DD">
            <w:pPr>
              <w:pStyle w:val="TAC"/>
              <w:rPr>
                <w:ins w:id="37572" w:author="BigCREditor-RAN4#104-bis" w:date="2022-10-21T13:57:00Z"/>
                <w:rFonts w:cs="v4.2.0"/>
                <w:lang w:eastAsia="zh-CN"/>
              </w:rPr>
            </w:pPr>
            <w:ins w:id="37573" w:author="BigCREditor-RAN4#104-bis" w:date="2022-10-21T13:57:00Z">
              <w:r w:rsidRPr="00020619">
                <w:rPr>
                  <w:rFonts w:cs="v4.2.0"/>
                  <w:lang w:eastAsia="zh-CN"/>
                </w:rPr>
                <w:t>SR.1.1 FDD</w:t>
              </w:r>
            </w:ins>
          </w:p>
        </w:tc>
        <w:tc>
          <w:tcPr>
            <w:tcW w:w="1842" w:type="dxa"/>
            <w:gridSpan w:val="2"/>
            <w:vMerge w:val="restart"/>
            <w:tcBorders>
              <w:top w:val="single" w:sz="4" w:space="0" w:color="auto"/>
              <w:left w:val="single" w:sz="4" w:space="0" w:color="auto"/>
              <w:bottom w:val="single" w:sz="4" w:space="0" w:color="auto"/>
              <w:right w:val="single" w:sz="4" w:space="0" w:color="auto"/>
            </w:tcBorders>
          </w:tcPr>
          <w:p w14:paraId="39C4EFB2" w14:textId="77777777" w:rsidR="001A569C" w:rsidRPr="00020619" w:rsidRDefault="001A569C" w:rsidP="00BB34DD">
            <w:pPr>
              <w:pStyle w:val="TAC"/>
              <w:rPr>
                <w:ins w:id="37574" w:author="BigCREditor-RAN4#104-bis" w:date="2022-10-21T13:57:00Z"/>
                <w:rFonts w:cs="v4.2.0"/>
                <w:lang w:eastAsia="zh-CN"/>
              </w:rPr>
            </w:pPr>
            <w:ins w:id="37575" w:author="BigCREditor-RAN4#104-bis" w:date="2022-10-21T13:57:00Z">
              <w:r w:rsidRPr="00020619">
                <w:rPr>
                  <w:rFonts w:cs="v4.2.0"/>
                  <w:lang w:eastAsia="zh-CN"/>
                </w:rPr>
                <w:t>N/A</w:t>
              </w:r>
            </w:ins>
          </w:p>
        </w:tc>
      </w:tr>
      <w:tr w:rsidR="001A569C" w:rsidRPr="00020619" w14:paraId="4681D871" w14:textId="77777777" w:rsidTr="00BB34DD">
        <w:trPr>
          <w:cantSplit/>
          <w:trHeight w:val="229"/>
          <w:jc w:val="center"/>
          <w:ins w:id="37576"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6550541B" w14:textId="77777777" w:rsidR="001A569C" w:rsidRPr="00020619" w:rsidRDefault="001A569C" w:rsidP="00BB34DD">
            <w:pPr>
              <w:pStyle w:val="TAL"/>
              <w:rPr>
                <w:ins w:id="37577"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5B778EF" w14:textId="77777777" w:rsidR="001A569C" w:rsidRPr="00020619" w:rsidRDefault="001A569C" w:rsidP="00BB34DD">
            <w:pPr>
              <w:pStyle w:val="TAC"/>
              <w:rPr>
                <w:ins w:id="37578" w:author="BigCREditor-RAN4#104-bis" w:date="2022-10-21T13:57:00Z"/>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7AA73C97" w14:textId="77777777" w:rsidR="001A569C" w:rsidRPr="00020619" w:rsidRDefault="001A569C" w:rsidP="00BB34DD">
            <w:pPr>
              <w:pStyle w:val="TAC"/>
              <w:rPr>
                <w:ins w:id="37579" w:author="BigCREditor-RAN4#104-bis" w:date="2022-10-21T13:57:00Z"/>
                <w:rFonts w:cs="v4.2.0"/>
                <w:lang w:eastAsia="zh-CN"/>
              </w:rPr>
            </w:pPr>
            <w:ins w:id="37580"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7CCC6FE7" w14:textId="77777777" w:rsidR="001A569C" w:rsidRPr="00020619" w:rsidRDefault="001A569C" w:rsidP="00BB34DD">
            <w:pPr>
              <w:pStyle w:val="TAC"/>
              <w:rPr>
                <w:ins w:id="37581" w:author="BigCREditor-RAN4#104-bis" w:date="2022-10-21T13:57:00Z"/>
                <w:rFonts w:cs="v4.2.0"/>
                <w:lang w:eastAsia="zh-CN"/>
              </w:rPr>
            </w:pPr>
            <w:ins w:id="37582" w:author="BigCREditor-RAN4#104-bis" w:date="2022-10-21T13:57:00Z">
              <w:r w:rsidRPr="00020619">
                <w:rPr>
                  <w:rFonts w:cs="v4.2.0"/>
                  <w:lang w:eastAsia="zh-CN"/>
                </w:rPr>
                <w:t>SR.1.1 TDD</w:t>
              </w:r>
            </w:ins>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49EDE548" w14:textId="77777777" w:rsidR="001A569C" w:rsidRPr="00020619" w:rsidRDefault="001A569C" w:rsidP="00BB34DD">
            <w:pPr>
              <w:pStyle w:val="TAC"/>
              <w:rPr>
                <w:ins w:id="37583" w:author="BigCREditor-RAN4#104-bis" w:date="2022-10-21T13:57:00Z"/>
                <w:rFonts w:cs="v4.2.0"/>
                <w:lang w:eastAsia="zh-CN"/>
              </w:rPr>
            </w:pPr>
          </w:p>
        </w:tc>
      </w:tr>
      <w:tr w:rsidR="001A569C" w:rsidRPr="00020619" w14:paraId="0911DC76" w14:textId="77777777" w:rsidTr="00BB34DD">
        <w:trPr>
          <w:cantSplit/>
          <w:trHeight w:val="229"/>
          <w:jc w:val="center"/>
          <w:ins w:id="37584"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7E59465B" w14:textId="77777777" w:rsidR="001A569C" w:rsidRPr="00020619" w:rsidRDefault="001A569C" w:rsidP="00BB34DD">
            <w:pPr>
              <w:pStyle w:val="TAL"/>
              <w:rPr>
                <w:ins w:id="37585"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41ED130F" w14:textId="77777777" w:rsidR="001A569C" w:rsidRPr="00020619" w:rsidRDefault="001A569C" w:rsidP="00BB34DD">
            <w:pPr>
              <w:pStyle w:val="TAC"/>
              <w:rPr>
                <w:ins w:id="37586" w:author="BigCREditor-RAN4#104-bis" w:date="2022-10-21T13:57:00Z"/>
                <w:lang w:val="it-IT" w:eastAsia="zh-CN"/>
              </w:rPr>
            </w:pPr>
          </w:p>
        </w:tc>
        <w:tc>
          <w:tcPr>
            <w:tcW w:w="1701" w:type="dxa"/>
            <w:tcBorders>
              <w:top w:val="single" w:sz="4" w:space="0" w:color="auto"/>
              <w:left w:val="single" w:sz="4" w:space="0" w:color="auto"/>
              <w:bottom w:val="single" w:sz="4" w:space="0" w:color="auto"/>
              <w:right w:val="single" w:sz="4" w:space="0" w:color="auto"/>
            </w:tcBorders>
          </w:tcPr>
          <w:p w14:paraId="3F0105FC" w14:textId="77777777" w:rsidR="001A569C" w:rsidRPr="00020619" w:rsidRDefault="001A569C" w:rsidP="00BB34DD">
            <w:pPr>
              <w:pStyle w:val="TAC"/>
              <w:rPr>
                <w:ins w:id="37587" w:author="BigCREditor-RAN4#104-bis" w:date="2022-10-21T13:57:00Z"/>
                <w:rFonts w:cs="v4.2.0"/>
                <w:lang w:eastAsia="zh-CN"/>
              </w:rPr>
            </w:pPr>
            <w:ins w:id="37588"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254F5EBA" w14:textId="77777777" w:rsidR="001A569C" w:rsidRPr="00020619" w:rsidRDefault="001A569C" w:rsidP="00BB34DD">
            <w:pPr>
              <w:pStyle w:val="TAC"/>
              <w:rPr>
                <w:ins w:id="37589" w:author="BigCREditor-RAN4#104-bis" w:date="2022-10-21T13:57:00Z"/>
                <w:rFonts w:cs="v4.2.0"/>
                <w:lang w:eastAsia="zh-CN"/>
              </w:rPr>
            </w:pPr>
            <w:ins w:id="37590" w:author="BigCREditor-RAN4#104-bis" w:date="2022-10-21T13:57:00Z">
              <w:r w:rsidRPr="00020619">
                <w:rPr>
                  <w:rFonts w:cs="v4.2.0"/>
                  <w:lang w:eastAsia="zh-CN"/>
                </w:rPr>
                <w:t>SR.2.1 TDD</w:t>
              </w:r>
            </w:ins>
          </w:p>
        </w:tc>
        <w:tc>
          <w:tcPr>
            <w:tcW w:w="1842" w:type="dxa"/>
            <w:gridSpan w:val="2"/>
            <w:vMerge/>
            <w:tcBorders>
              <w:top w:val="single" w:sz="4" w:space="0" w:color="auto"/>
              <w:left w:val="single" w:sz="4" w:space="0" w:color="auto"/>
              <w:bottom w:val="single" w:sz="4" w:space="0" w:color="auto"/>
              <w:right w:val="single" w:sz="4" w:space="0" w:color="auto"/>
            </w:tcBorders>
            <w:vAlign w:val="center"/>
          </w:tcPr>
          <w:p w14:paraId="70F1D8AA" w14:textId="77777777" w:rsidR="001A569C" w:rsidRPr="00020619" w:rsidRDefault="001A569C" w:rsidP="00BB34DD">
            <w:pPr>
              <w:pStyle w:val="TAC"/>
              <w:rPr>
                <w:ins w:id="37591" w:author="BigCREditor-RAN4#104-bis" w:date="2022-10-21T13:57:00Z"/>
                <w:rFonts w:cs="v4.2.0"/>
                <w:lang w:eastAsia="zh-CN"/>
              </w:rPr>
            </w:pPr>
          </w:p>
        </w:tc>
      </w:tr>
      <w:tr w:rsidR="001A569C" w:rsidRPr="00020619" w14:paraId="63B61CF0" w14:textId="77777777" w:rsidTr="00BB34DD">
        <w:trPr>
          <w:cantSplit/>
          <w:trHeight w:val="229"/>
          <w:jc w:val="center"/>
          <w:ins w:id="37592"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0D434129" w14:textId="77777777" w:rsidR="001A569C" w:rsidRPr="00020619" w:rsidRDefault="001A569C" w:rsidP="00BB34DD">
            <w:pPr>
              <w:pStyle w:val="TAL"/>
              <w:rPr>
                <w:ins w:id="37593" w:author="BigCREditor-RAN4#104-bis" w:date="2022-10-21T13:57:00Z"/>
                <w:lang w:val="it-IT" w:eastAsia="zh-CN"/>
              </w:rPr>
            </w:pPr>
            <w:ins w:id="37594" w:author="BigCREditor-RAN4#104-bis" w:date="2022-10-21T13:57:00Z">
              <w:r w:rsidRPr="00020619">
                <w:t>RMSI CORESET RMC configuration</w:t>
              </w:r>
            </w:ins>
          </w:p>
        </w:tc>
        <w:tc>
          <w:tcPr>
            <w:tcW w:w="1701" w:type="dxa"/>
            <w:vMerge w:val="restart"/>
            <w:tcBorders>
              <w:top w:val="single" w:sz="4" w:space="0" w:color="auto"/>
              <w:left w:val="single" w:sz="4" w:space="0" w:color="auto"/>
              <w:bottom w:val="single" w:sz="4" w:space="0" w:color="auto"/>
              <w:right w:val="single" w:sz="4" w:space="0" w:color="auto"/>
            </w:tcBorders>
          </w:tcPr>
          <w:p w14:paraId="68276E66" w14:textId="77777777" w:rsidR="001A569C" w:rsidRPr="00020619" w:rsidRDefault="001A569C" w:rsidP="00BB34DD">
            <w:pPr>
              <w:pStyle w:val="TAC"/>
              <w:rPr>
                <w:ins w:id="37595"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4BC33B36" w14:textId="77777777" w:rsidR="001A569C" w:rsidRPr="00020619" w:rsidRDefault="001A569C" w:rsidP="00BB34DD">
            <w:pPr>
              <w:pStyle w:val="TAC"/>
              <w:rPr>
                <w:ins w:id="37596" w:author="BigCREditor-RAN4#104-bis" w:date="2022-10-21T13:57:00Z"/>
                <w:rFonts w:cs="v4.2.0"/>
                <w:lang w:eastAsia="zh-CN"/>
              </w:rPr>
            </w:pPr>
            <w:ins w:id="37597" w:author="BigCREditor-RAN4#104-bis" w:date="2022-10-21T13:57:00Z">
              <w:r w:rsidRPr="00020619">
                <w:rPr>
                  <w:rFonts w:cs="v4.2.0"/>
                  <w:lang w:eastAsia="zh-CN"/>
                </w:rPr>
                <w:t>1</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1BC35FA2" w14:textId="77777777" w:rsidR="001A569C" w:rsidRPr="00020619" w:rsidRDefault="001A569C" w:rsidP="00BB34DD">
            <w:pPr>
              <w:pStyle w:val="TAC"/>
              <w:rPr>
                <w:ins w:id="37598" w:author="BigCREditor-RAN4#104-bis" w:date="2022-10-21T13:57:00Z"/>
                <w:rFonts w:cs="v4.2.0"/>
                <w:lang w:eastAsia="zh-CN"/>
              </w:rPr>
            </w:pPr>
            <w:ins w:id="37599" w:author="BigCREditor-RAN4#104-bis" w:date="2022-10-21T13:57:00Z">
              <w:r w:rsidRPr="00020619">
                <w:rPr>
                  <w:rFonts w:cs="v4.2.0"/>
                  <w:lang w:eastAsia="zh-CN"/>
                </w:rPr>
                <w:t>CR.1.1 FDD</w:t>
              </w:r>
            </w:ins>
          </w:p>
        </w:tc>
        <w:tc>
          <w:tcPr>
            <w:tcW w:w="1842" w:type="dxa"/>
            <w:gridSpan w:val="2"/>
            <w:tcBorders>
              <w:top w:val="single" w:sz="4" w:space="0" w:color="auto"/>
              <w:left w:val="single" w:sz="4" w:space="0" w:color="auto"/>
              <w:bottom w:val="single" w:sz="4" w:space="0" w:color="auto"/>
              <w:right w:val="single" w:sz="4" w:space="0" w:color="auto"/>
            </w:tcBorders>
          </w:tcPr>
          <w:p w14:paraId="31389B99" w14:textId="77777777" w:rsidR="001A569C" w:rsidRPr="00020619" w:rsidRDefault="001A569C" w:rsidP="00BB34DD">
            <w:pPr>
              <w:pStyle w:val="TAC"/>
              <w:rPr>
                <w:ins w:id="37600" w:author="BigCREditor-RAN4#104-bis" w:date="2022-10-21T13:57:00Z"/>
                <w:rFonts w:cs="v4.2.0"/>
                <w:lang w:eastAsia="zh-CN"/>
              </w:rPr>
            </w:pPr>
            <w:ins w:id="37601" w:author="BigCREditor-RAN4#104-bis" w:date="2022-10-21T13:57:00Z">
              <w:r w:rsidRPr="00020619">
                <w:rPr>
                  <w:rFonts w:cs="v4.2.0"/>
                  <w:lang w:eastAsia="zh-CN"/>
                </w:rPr>
                <w:t>CR.1.1 FDD</w:t>
              </w:r>
            </w:ins>
          </w:p>
        </w:tc>
      </w:tr>
      <w:tr w:rsidR="001A569C" w:rsidRPr="00020619" w14:paraId="64FC463A" w14:textId="77777777" w:rsidTr="00BB34DD">
        <w:trPr>
          <w:cantSplit/>
          <w:trHeight w:val="229"/>
          <w:jc w:val="center"/>
          <w:ins w:id="37602"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5C8113A7" w14:textId="77777777" w:rsidR="001A569C" w:rsidRPr="00020619" w:rsidRDefault="001A569C" w:rsidP="00BB34DD">
            <w:pPr>
              <w:pStyle w:val="TAL"/>
              <w:rPr>
                <w:ins w:id="37603"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EDBE028" w14:textId="77777777" w:rsidR="001A569C" w:rsidRPr="00020619" w:rsidRDefault="001A569C" w:rsidP="00BB34DD">
            <w:pPr>
              <w:pStyle w:val="TAC"/>
              <w:rPr>
                <w:ins w:id="37604"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34334D5A" w14:textId="77777777" w:rsidR="001A569C" w:rsidRPr="00020619" w:rsidRDefault="001A569C" w:rsidP="00BB34DD">
            <w:pPr>
              <w:pStyle w:val="TAC"/>
              <w:rPr>
                <w:ins w:id="37605" w:author="BigCREditor-RAN4#104-bis" w:date="2022-10-21T13:57:00Z"/>
                <w:rFonts w:cs="v4.2.0"/>
                <w:lang w:eastAsia="zh-CN"/>
              </w:rPr>
            </w:pPr>
            <w:ins w:id="37606"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2F2B41F9" w14:textId="77777777" w:rsidR="001A569C" w:rsidRPr="00020619" w:rsidRDefault="001A569C" w:rsidP="00BB34DD">
            <w:pPr>
              <w:pStyle w:val="TAC"/>
              <w:rPr>
                <w:ins w:id="37607" w:author="BigCREditor-RAN4#104-bis" w:date="2022-10-21T13:57:00Z"/>
                <w:rFonts w:cs="v4.2.0"/>
                <w:lang w:eastAsia="zh-CN"/>
              </w:rPr>
            </w:pPr>
            <w:ins w:id="37608" w:author="BigCREditor-RAN4#104-bis" w:date="2022-10-21T13:57:00Z">
              <w:r w:rsidRPr="00020619">
                <w:rPr>
                  <w:rFonts w:cs="v4.2.0"/>
                  <w:lang w:eastAsia="zh-CN"/>
                </w:rPr>
                <w:t>CR.1.1 TDD</w:t>
              </w:r>
            </w:ins>
          </w:p>
        </w:tc>
        <w:tc>
          <w:tcPr>
            <w:tcW w:w="1842" w:type="dxa"/>
            <w:gridSpan w:val="2"/>
            <w:tcBorders>
              <w:top w:val="single" w:sz="4" w:space="0" w:color="auto"/>
              <w:left w:val="single" w:sz="4" w:space="0" w:color="auto"/>
              <w:bottom w:val="single" w:sz="4" w:space="0" w:color="auto"/>
              <w:right w:val="single" w:sz="4" w:space="0" w:color="auto"/>
            </w:tcBorders>
          </w:tcPr>
          <w:p w14:paraId="298EC3DA" w14:textId="77777777" w:rsidR="001A569C" w:rsidRPr="00020619" w:rsidRDefault="001A569C" w:rsidP="00BB34DD">
            <w:pPr>
              <w:pStyle w:val="TAC"/>
              <w:rPr>
                <w:ins w:id="37609" w:author="BigCREditor-RAN4#104-bis" w:date="2022-10-21T13:57:00Z"/>
                <w:rFonts w:cs="v4.2.0"/>
                <w:lang w:eastAsia="zh-CN"/>
              </w:rPr>
            </w:pPr>
            <w:ins w:id="37610" w:author="BigCREditor-RAN4#104-bis" w:date="2022-10-21T13:57:00Z">
              <w:r w:rsidRPr="00020619">
                <w:rPr>
                  <w:rFonts w:cs="v4.2.0"/>
                  <w:lang w:eastAsia="zh-CN"/>
                </w:rPr>
                <w:t>CR.1.1 TDD</w:t>
              </w:r>
            </w:ins>
          </w:p>
        </w:tc>
      </w:tr>
      <w:tr w:rsidR="001A569C" w:rsidRPr="00020619" w14:paraId="159F3204" w14:textId="77777777" w:rsidTr="00BB34DD">
        <w:trPr>
          <w:cantSplit/>
          <w:trHeight w:val="229"/>
          <w:jc w:val="center"/>
          <w:ins w:id="37611"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D1F1C93" w14:textId="77777777" w:rsidR="001A569C" w:rsidRPr="00020619" w:rsidRDefault="001A569C" w:rsidP="00BB34DD">
            <w:pPr>
              <w:pStyle w:val="TAL"/>
              <w:rPr>
                <w:ins w:id="37612" w:author="BigCREditor-RAN4#104-bis" w:date="2022-10-21T13:57:00Z"/>
                <w:lang w:val="it-IT"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D9816C1" w14:textId="77777777" w:rsidR="001A569C" w:rsidRPr="00020619" w:rsidRDefault="001A569C" w:rsidP="00BB34DD">
            <w:pPr>
              <w:pStyle w:val="TAC"/>
              <w:rPr>
                <w:ins w:id="37613"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7EADE4C4" w14:textId="77777777" w:rsidR="001A569C" w:rsidRPr="00020619" w:rsidRDefault="001A569C" w:rsidP="00BB34DD">
            <w:pPr>
              <w:pStyle w:val="TAC"/>
              <w:rPr>
                <w:ins w:id="37614" w:author="BigCREditor-RAN4#104-bis" w:date="2022-10-21T13:57:00Z"/>
                <w:rFonts w:cs="v4.2.0"/>
                <w:lang w:eastAsia="zh-CN"/>
              </w:rPr>
            </w:pPr>
            <w:ins w:id="37615"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702E40BD" w14:textId="77777777" w:rsidR="001A569C" w:rsidRPr="00020619" w:rsidRDefault="001A569C" w:rsidP="00BB34DD">
            <w:pPr>
              <w:pStyle w:val="TAC"/>
              <w:rPr>
                <w:ins w:id="37616" w:author="BigCREditor-RAN4#104-bis" w:date="2022-10-21T13:57:00Z"/>
                <w:rFonts w:cs="v4.2.0"/>
                <w:lang w:eastAsia="zh-CN"/>
              </w:rPr>
            </w:pPr>
            <w:ins w:id="37617" w:author="BigCREditor-RAN4#104-bis" w:date="2022-10-21T13:57:00Z">
              <w:r w:rsidRPr="00020619">
                <w:rPr>
                  <w:rFonts w:cs="v4.2.0"/>
                  <w:lang w:eastAsia="zh-CN"/>
                </w:rPr>
                <w:t>CR.2.1 TDD</w:t>
              </w:r>
            </w:ins>
          </w:p>
        </w:tc>
        <w:tc>
          <w:tcPr>
            <w:tcW w:w="1842" w:type="dxa"/>
            <w:gridSpan w:val="2"/>
            <w:tcBorders>
              <w:top w:val="single" w:sz="4" w:space="0" w:color="auto"/>
              <w:left w:val="single" w:sz="4" w:space="0" w:color="auto"/>
              <w:bottom w:val="single" w:sz="4" w:space="0" w:color="auto"/>
              <w:right w:val="single" w:sz="4" w:space="0" w:color="auto"/>
            </w:tcBorders>
          </w:tcPr>
          <w:p w14:paraId="39769782" w14:textId="77777777" w:rsidR="001A569C" w:rsidRPr="00020619" w:rsidRDefault="001A569C" w:rsidP="00BB34DD">
            <w:pPr>
              <w:pStyle w:val="TAC"/>
              <w:rPr>
                <w:ins w:id="37618" w:author="BigCREditor-RAN4#104-bis" w:date="2022-10-21T13:57:00Z"/>
                <w:rFonts w:cs="v4.2.0"/>
                <w:lang w:eastAsia="zh-CN"/>
              </w:rPr>
            </w:pPr>
            <w:ins w:id="37619" w:author="BigCREditor-RAN4#104-bis" w:date="2022-10-21T13:57:00Z">
              <w:r w:rsidRPr="00020619">
                <w:rPr>
                  <w:rFonts w:cs="v4.2.0"/>
                  <w:lang w:eastAsia="zh-CN"/>
                </w:rPr>
                <w:t>CR.2.1 TDD</w:t>
              </w:r>
            </w:ins>
          </w:p>
        </w:tc>
      </w:tr>
      <w:tr w:rsidR="001A569C" w:rsidRPr="00020619" w14:paraId="245D0DEC" w14:textId="77777777" w:rsidTr="00BB34DD">
        <w:trPr>
          <w:cantSplit/>
          <w:trHeight w:val="229"/>
          <w:jc w:val="center"/>
          <w:ins w:id="37620"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174E8A7D" w14:textId="77777777" w:rsidR="001A569C" w:rsidRPr="00020619" w:rsidRDefault="001A569C" w:rsidP="00BB34DD">
            <w:pPr>
              <w:pStyle w:val="TAL"/>
              <w:rPr>
                <w:ins w:id="37621" w:author="BigCREditor-RAN4#104-bis" w:date="2022-10-21T13:57:00Z"/>
                <w:lang w:eastAsia="zh-CN"/>
              </w:rPr>
            </w:pPr>
            <w:ins w:id="37622" w:author="BigCREditor-RAN4#104-bis" w:date="2022-10-21T13:57:00Z">
              <w:r w:rsidRPr="00020619">
                <w:rPr>
                  <w:lang w:eastAsia="zh-CN"/>
                </w:rPr>
                <w:t>Dedicated CORESET RMC configuration</w:t>
              </w:r>
            </w:ins>
          </w:p>
        </w:tc>
        <w:tc>
          <w:tcPr>
            <w:tcW w:w="1701" w:type="dxa"/>
            <w:vMerge w:val="restart"/>
            <w:tcBorders>
              <w:top w:val="single" w:sz="4" w:space="0" w:color="auto"/>
              <w:left w:val="single" w:sz="4" w:space="0" w:color="auto"/>
              <w:bottom w:val="single" w:sz="4" w:space="0" w:color="auto"/>
              <w:right w:val="single" w:sz="4" w:space="0" w:color="auto"/>
            </w:tcBorders>
          </w:tcPr>
          <w:p w14:paraId="3B239861" w14:textId="77777777" w:rsidR="001A569C" w:rsidRPr="00020619" w:rsidRDefault="001A569C" w:rsidP="00BB34DD">
            <w:pPr>
              <w:pStyle w:val="TAC"/>
              <w:rPr>
                <w:ins w:id="37623"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5F999934" w14:textId="77777777" w:rsidR="001A569C" w:rsidRPr="00020619" w:rsidRDefault="001A569C" w:rsidP="00BB34DD">
            <w:pPr>
              <w:pStyle w:val="TAC"/>
              <w:rPr>
                <w:ins w:id="37624" w:author="BigCREditor-RAN4#104-bis" w:date="2022-10-21T13:57:00Z"/>
                <w:rFonts w:cs="v4.2.0"/>
                <w:lang w:eastAsia="zh-CN"/>
              </w:rPr>
            </w:pPr>
            <w:ins w:id="37625" w:author="BigCREditor-RAN4#104-bis" w:date="2022-10-21T13:57:00Z">
              <w:r w:rsidRPr="00020619">
                <w:rPr>
                  <w:rFonts w:cs="v4.2.0"/>
                  <w:lang w:eastAsia="zh-CN"/>
                </w:rPr>
                <w:t>1</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2297432C" w14:textId="77777777" w:rsidR="001A569C" w:rsidRPr="00020619" w:rsidRDefault="001A569C" w:rsidP="00BB34DD">
            <w:pPr>
              <w:pStyle w:val="TAC"/>
              <w:rPr>
                <w:ins w:id="37626" w:author="BigCREditor-RAN4#104-bis" w:date="2022-10-21T13:57:00Z"/>
                <w:rFonts w:cs="v4.2.0"/>
                <w:lang w:eastAsia="zh-CN"/>
              </w:rPr>
            </w:pPr>
            <w:ins w:id="37627" w:author="BigCREditor-RAN4#104-bis" w:date="2022-10-21T13:57:00Z">
              <w:r w:rsidRPr="00020619">
                <w:rPr>
                  <w:rFonts w:cs="v4.2.0"/>
                  <w:lang w:eastAsia="zh-CN"/>
                </w:rPr>
                <w:t>CCR.1.1 FDD</w:t>
              </w:r>
            </w:ins>
          </w:p>
        </w:tc>
        <w:tc>
          <w:tcPr>
            <w:tcW w:w="1842" w:type="dxa"/>
            <w:gridSpan w:val="2"/>
            <w:tcBorders>
              <w:top w:val="single" w:sz="4" w:space="0" w:color="auto"/>
              <w:left w:val="single" w:sz="4" w:space="0" w:color="auto"/>
              <w:bottom w:val="single" w:sz="4" w:space="0" w:color="auto"/>
              <w:right w:val="single" w:sz="4" w:space="0" w:color="auto"/>
            </w:tcBorders>
          </w:tcPr>
          <w:p w14:paraId="1FF8BC50" w14:textId="77777777" w:rsidR="001A569C" w:rsidRPr="00020619" w:rsidRDefault="001A569C" w:rsidP="00BB34DD">
            <w:pPr>
              <w:pStyle w:val="TAC"/>
              <w:rPr>
                <w:ins w:id="37628" w:author="BigCREditor-RAN4#104-bis" w:date="2022-10-21T13:57:00Z"/>
                <w:rFonts w:cs="v4.2.0"/>
                <w:lang w:eastAsia="zh-CN"/>
              </w:rPr>
            </w:pPr>
            <w:ins w:id="37629" w:author="BigCREditor-RAN4#104-bis" w:date="2022-10-21T13:57:00Z">
              <w:r w:rsidRPr="00020619">
                <w:rPr>
                  <w:rFonts w:cs="v4.2.0"/>
                  <w:lang w:eastAsia="zh-CN"/>
                </w:rPr>
                <w:t>CCR.1.1 FDD</w:t>
              </w:r>
            </w:ins>
          </w:p>
        </w:tc>
      </w:tr>
      <w:tr w:rsidR="001A569C" w:rsidRPr="00020619" w14:paraId="7C97F58E" w14:textId="77777777" w:rsidTr="00BB34DD">
        <w:trPr>
          <w:cantSplit/>
          <w:trHeight w:val="229"/>
          <w:jc w:val="center"/>
          <w:ins w:id="37630"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20EBEDCE" w14:textId="77777777" w:rsidR="001A569C" w:rsidRPr="00020619" w:rsidRDefault="001A569C" w:rsidP="00BB34DD">
            <w:pPr>
              <w:pStyle w:val="TAL"/>
              <w:rPr>
                <w:ins w:id="37631" w:author="BigCREditor-RAN4#104-bis" w:date="2022-10-21T13:57:00Z"/>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60EADDD" w14:textId="77777777" w:rsidR="001A569C" w:rsidRPr="00020619" w:rsidRDefault="001A569C" w:rsidP="00BB34DD">
            <w:pPr>
              <w:pStyle w:val="TAC"/>
              <w:rPr>
                <w:ins w:id="37632"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4C30A956" w14:textId="77777777" w:rsidR="001A569C" w:rsidRPr="00020619" w:rsidRDefault="001A569C" w:rsidP="00BB34DD">
            <w:pPr>
              <w:pStyle w:val="TAC"/>
              <w:rPr>
                <w:ins w:id="37633" w:author="BigCREditor-RAN4#104-bis" w:date="2022-10-21T13:57:00Z"/>
                <w:rFonts w:cs="v4.2.0"/>
                <w:lang w:eastAsia="zh-CN"/>
              </w:rPr>
            </w:pPr>
            <w:ins w:id="37634"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01DD2EF9" w14:textId="77777777" w:rsidR="001A569C" w:rsidRPr="00020619" w:rsidRDefault="001A569C" w:rsidP="00BB34DD">
            <w:pPr>
              <w:pStyle w:val="TAC"/>
              <w:rPr>
                <w:ins w:id="37635" w:author="BigCREditor-RAN4#104-bis" w:date="2022-10-21T13:57:00Z"/>
                <w:rFonts w:cs="v4.2.0"/>
                <w:lang w:eastAsia="zh-CN"/>
              </w:rPr>
            </w:pPr>
            <w:ins w:id="37636" w:author="BigCREditor-RAN4#104-bis" w:date="2022-10-21T13:57:00Z">
              <w:r w:rsidRPr="00020619">
                <w:rPr>
                  <w:rFonts w:cs="v4.2.0"/>
                  <w:lang w:eastAsia="zh-CN"/>
                </w:rPr>
                <w:t>CCR.1.1 TDD</w:t>
              </w:r>
            </w:ins>
          </w:p>
        </w:tc>
        <w:tc>
          <w:tcPr>
            <w:tcW w:w="1842" w:type="dxa"/>
            <w:gridSpan w:val="2"/>
            <w:tcBorders>
              <w:top w:val="single" w:sz="4" w:space="0" w:color="auto"/>
              <w:left w:val="single" w:sz="4" w:space="0" w:color="auto"/>
              <w:bottom w:val="single" w:sz="4" w:space="0" w:color="auto"/>
              <w:right w:val="single" w:sz="4" w:space="0" w:color="auto"/>
            </w:tcBorders>
          </w:tcPr>
          <w:p w14:paraId="1D5FBB0F" w14:textId="77777777" w:rsidR="001A569C" w:rsidRPr="00020619" w:rsidRDefault="001A569C" w:rsidP="00BB34DD">
            <w:pPr>
              <w:pStyle w:val="TAC"/>
              <w:rPr>
                <w:ins w:id="37637" w:author="BigCREditor-RAN4#104-bis" w:date="2022-10-21T13:57:00Z"/>
                <w:rFonts w:cs="v4.2.0"/>
                <w:lang w:eastAsia="zh-CN"/>
              </w:rPr>
            </w:pPr>
            <w:ins w:id="37638" w:author="BigCREditor-RAN4#104-bis" w:date="2022-10-21T13:57:00Z">
              <w:r w:rsidRPr="00020619">
                <w:rPr>
                  <w:rFonts w:cs="v4.2.0"/>
                  <w:lang w:eastAsia="zh-CN"/>
                </w:rPr>
                <w:t>CCR.1.1 TDD</w:t>
              </w:r>
            </w:ins>
          </w:p>
        </w:tc>
      </w:tr>
      <w:tr w:rsidR="001A569C" w:rsidRPr="00020619" w14:paraId="4E25B4B5" w14:textId="77777777" w:rsidTr="00BB34DD">
        <w:trPr>
          <w:cantSplit/>
          <w:trHeight w:val="229"/>
          <w:jc w:val="center"/>
          <w:ins w:id="37639"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6CB447E3" w14:textId="77777777" w:rsidR="001A569C" w:rsidRPr="00020619" w:rsidRDefault="001A569C" w:rsidP="00BB34DD">
            <w:pPr>
              <w:pStyle w:val="TAL"/>
              <w:rPr>
                <w:ins w:id="37640" w:author="BigCREditor-RAN4#104-bis" w:date="2022-10-21T13:57:00Z"/>
                <w:lang w:eastAsia="zh-CN"/>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5B36C0AE" w14:textId="77777777" w:rsidR="001A569C" w:rsidRPr="00020619" w:rsidRDefault="001A569C" w:rsidP="00BB34DD">
            <w:pPr>
              <w:pStyle w:val="TAC"/>
              <w:rPr>
                <w:ins w:id="37641" w:author="BigCREditor-RAN4#104-bis" w:date="2022-10-21T13:57:00Z"/>
                <w:lang w:val="it-IT"/>
              </w:rPr>
            </w:pPr>
          </w:p>
        </w:tc>
        <w:tc>
          <w:tcPr>
            <w:tcW w:w="1701" w:type="dxa"/>
            <w:tcBorders>
              <w:top w:val="single" w:sz="4" w:space="0" w:color="auto"/>
              <w:left w:val="single" w:sz="4" w:space="0" w:color="auto"/>
              <w:bottom w:val="single" w:sz="4" w:space="0" w:color="auto"/>
              <w:right w:val="single" w:sz="4" w:space="0" w:color="auto"/>
            </w:tcBorders>
          </w:tcPr>
          <w:p w14:paraId="5E8ABEBB" w14:textId="77777777" w:rsidR="001A569C" w:rsidRPr="00020619" w:rsidRDefault="001A569C" w:rsidP="00BB34DD">
            <w:pPr>
              <w:pStyle w:val="TAC"/>
              <w:rPr>
                <w:ins w:id="37642" w:author="BigCREditor-RAN4#104-bis" w:date="2022-10-21T13:57:00Z"/>
                <w:rFonts w:cs="v4.2.0"/>
                <w:lang w:eastAsia="zh-CN"/>
              </w:rPr>
            </w:pPr>
            <w:ins w:id="37643"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0BC3FEE1" w14:textId="77777777" w:rsidR="001A569C" w:rsidRPr="00020619" w:rsidRDefault="001A569C" w:rsidP="00BB34DD">
            <w:pPr>
              <w:pStyle w:val="TAC"/>
              <w:rPr>
                <w:ins w:id="37644" w:author="BigCREditor-RAN4#104-bis" w:date="2022-10-21T13:57:00Z"/>
                <w:rFonts w:cs="v4.2.0"/>
                <w:lang w:eastAsia="zh-CN"/>
              </w:rPr>
            </w:pPr>
            <w:ins w:id="37645" w:author="BigCREditor-RAN4#104-bis" w:date="2022-10-21T13:57:00Z">
              <w:r w:rsidRPr="00020619">
                <w:rPr>
                  <w:rFonts w:cs="v4.2.0"/>
                  <w:lang w:eastAsia="zh-CN"/>
                </w:rPr>
                <w:t>CCR.2.1 TDD</w:t>
              </w:r>
            </w:ins>
          </w:p>
        </w:tc>
        <w:tc>
          <w:tcPr>
            <w:tcW w:w="1842" w:type="dxa"/>
            <w:gridSpan w:val="2"/>
            <w:tcBorders>
              <w:top w:val="single" w:sz="4" w:space="0" w:color="auto"/>
              <w:left w:val="single" w:sz="4" w:space="0" w:color="auto"/>
              <w:bottom w:val="single" w:sz="4" w:space="0" w:color="auto"/>
              <w:right w:val="single" w:sz="4" w:space="0" w:color="auto"/>
            </w:tcBorders>
          </w:tcPr>
          <w:p w14:paraId="7915A346" w14:textId="77777777" w:rsidR="001A569C" w:rsidRPr="00020619" w:rsidRDefault="001A569C" w:rsidP="00BB34DD">
            <w:pPr>
              <w:pStyle w:val="TAC"/>
              <w:rPr>
                <w:ins w:id="37646" w:author="BigCREditor-RAN4#104-bis" w:date="2022-10-21T13:57:00Z"/>
                <w:rFonts w:cs="v4.2.0"/>
                <w:lang w:eastAsia="zh-CN"/>
              </w:rPr>
            </w:pPr>
            <w:ins w:id="37647" w:author="BigCREditor-RAN4#104-bis" w:date="2022-10-21T13:57:00Z">
              <w:r w:rsidRPr="00020619">
                <w:rPr>
                  <w:rFonts w:cs="v4.2.0"/>
                  <w:lang w:eastAsia="zh-CN"/>
                </w:rPr>
                <w:t>CCR.2.1 TDD</w:t>
              </w:r>
            </w:ins>
          </w:p>
        </w:tc>
      </w:tr>
      <w:tr w:rsidR="001A569C" w:rsidRPr="00020619" w14:paraId="5B840C38" w14:textId="77777777" w:rsidTr="00BB34DD">
        <w:trPr>
          <w:cantSplit/>
          <w:jc w:val="center"/>
          <w:ins w:id="37648"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17925C66" w14:textId="77777777" w:rsidR="001A569C" w:rsidRPr="00020619" w:rsidRDefault="001A569C" w:rsidP="00BB34DD">
            <w:pPr>
              <w:pStyle w:val="TAL"/>
              <w:rPr>
                <w:ins w:id="37649" w:author="BigCREditor-RAN4#104-bis" w:date="2022-10-21T13:57:00Z"/>
              </w:rPr>
            </w:pPr>
            <w:ins w:id="37650" w:author="BigCREditor-RAN4#104-bis" w:date="2022-10-21T13:57:00Z">
              <w:r w:rsidRPr="00020619">
                <w:rPr>
                  <w:bCs/>
                </w:rPr>
                <w:t>OCNG Patterns</w:t>
              </w:r>
            </w:ins>
          </w:p>
        </w:tc>
        <w:tc>
          <w:tcPr>
            <w:tcW w:w="1701" w:type="dxa"/>
            <w:tcBorders>
              <w:top w:val="single" w:sz="4" w:space="0" w:color="auto"/>
              <w:left w:val="single" w:sz="4" w:space="0" w:color="auto"/>
              <w:bottom w:val="single" w:sz="4" w:space="0" w:color="auto"/>
              <w:right w:val="single" w:sz="4" w:space="0" w:color="auto"/>
            </w:tcBorders>
          </w:tcPr>
          <w:p w14:paraId="64EF63F5" w14:textId="77777777" w:rsidR="001A569C" w:rsidRPr="00020619" w:rsidRDefault="001A569C" w:rsidP="00BB34DD">
            <w:pPr>
              <w:pStyle w:val="TAC"/>
              <w:rPr>
                <w:ins w:id="37651"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4EDAA2F7" w14:textId="77777777" w:rsidR="001A569C" w:rsidRPr="00020619" w:rsidRDefault="001A569C" w:rsidP="00BB34DD">
            <w:pPr>
              <w:pStyle w:val="TAC"/>
              <w:rPr>
                <w:ins w:id="37652" w:author="BigCREditor-RAN4#104-bis" w:date="2022-10-21T13:57:00Z"/>
              </w:rPr>
            </w:pPr>
            <w:ins w:id="37653"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34AACC53" w14:textId="77777777" w:rsidR="001A569C" w:rsidRPr="00020619" w:rsidRDefault="001A569C" w:rsidP="00BB34DD">
            <w:pPr>
              <w:pStyle w:val="TAC"/>
              <w:rPr>
                <w:ins w:id="37654" w:author="BigCREditor-RAN4#104-bis" w:date="2022-10-21T13:57:00Z"/>
                <w:rFonts w:cs="v4.2.0"/>
              </w:rPr>
            </w:pPr>
            <w:ins w:id="37655" w:author="BigCREditor-RAN4#104-bis" w:date="2022-10-21T13:57:00Z">
              <w:r w:rsidRPr="00020619">
                <w:t>OP.1</w:t>
              </w:r>
            </w:ins>
          </w:p>
        </w:tc>
        <w:tc>
          <w:tcPr>
            <w:tcW w:w="1842" w:type="dxa"/>
            <w:gridSpan w:val="2"/>
            <w:tcBorders>
              <w:top w:val="single" w:sz="4" w:space="0" w:color="auto"/>
              <w:left w:val="single" w:sz="4" w:space="0" w:color="auto"/>
              <w:bottom w:val="single" w:sz="4" w:space="0" w:color="auto"/>
              <w:right w:val="single" w:sz="4" w:space="0" w:color="auto"/>
            </w:tcBorders>
          </w:tcPr>
          <w:p w14:paraId="176D69E4" w14:textId="77777777" w:rsidR="001A569C" w:rsidRPr="00020619" w:rsidRDefault="001A569C" w:rsidP="00BB34DD">
            <w:pPr>
              <w:pStyle w:val="TAC"/>
              <w:rPr>
                <w:ins w:id="37656" w:author="BigCREditor-RAN4#104-bis" w:date="2022-10-21T13:57:00Z"/>
              </w:rPr>
            </w:pPr>
            <w:ins w:id="37657" w:author="BigCREditor-RAN4#104-bis" w:date="2022-10-21T13:57:00Z">
              <w:r w:rsidRPr="00020619">
                <w:t>OP.1</w:t>
              </w:r>
            </w:ins>
          </w:p>
        </w:tc>
      </w:tr>
      <w:tr w:rsidR="001A569C" w:rsidRPr="00020619" w14:paraId="74920D3E" w14:textId="77777777" w:rsidTr="00BB34DD">
        <w:trPr>
          <w:cantSplit/>
          <w:jc w:val="center"/>
          <w:ins w:id="37658" w:author="BigCREditor-RAN4#104-bis" w:date="2022-10-21T13:57:00Z"/>
        </w:trPr>
        <w:tc>
          <w:tcPr>
            <w:tcW w:w="1668" w:type="dxa"/>
            <w:vMerge w:val="restart"/>
            <w:tcBorders>
              <w:top w:val="single" w:sz="4" w:space="0" w:color="auto"/>
              <w:left w:val="single" w:sz="4" w:space="0" w:color="auto"/>
              <w:right w:val="single" w:sz="4" w:space="0" w:color="auto"/>
            </w:tcBorders>
          </w:tcPr>
          <w:p w14:paraId="73D5A99D" w14:textId="77777777" w:rsidR="001A569C" w:rsidRPr="00020619" w:rsidRDefault="001A569C" w:rsidP="00BB34DD">
            <w:pPr>
              <w:pStyle w:val="TAL"/>
              <w:rPr>
                <w:ins w:id="37659" w:author="BigCREditor-RAN4#104-bis" w:date="2022-10-21T13:57:00Z"/>
                <w:bCs/>
              </w:rPr>
            </w:pPr>
            <w:ins w:id="37660" w:author="BigCREditor-RAN4#104-bis" w:date="2022-10-21T13:57:00Z">
              <w:r w:rsidRPr="00020619">
                <w:rPr>
                  <w:bCs/>
                </w:rPr>
                <w:t>TRS Configuration</w:t>
              </w:r>
            </w:ins>
          </w:p>
        </w:tc>
        <w:tc>
          <w:tcPr>
            <w:tcW w:w="1701" w:type="dxa"/>
            <w:vMerge w:val="restart"/>
            <w:tcBorders>
              <w:top w:val="single" w:sz="4" w:space="0" w:color="auto"/>
              <w:left w:val="single" w:sz="4" w:space="0" w:color="auto"/>
              <w:right w:val="single" w:sz="4" w:space="0" w:color="auto"/>
            </w:tcBorders>
          </w:tcPr>
          <w:p w14:paraId="66D8F41A" w14:textId="77777777" w:rsidR="001A569C" w:rsidRPr="00020619" w:rsidRDefault="001A569C" w:rsidP="00BB34DD">
            <w:pPr>
              <w:pStyle w:val="TAC"/>
              <w:rPr>
                <w:ins w:id="37661"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2C198441" w14:textId="77777777" w:rsidR="001A569C" w:rsidRPr="00020619" w:rsidRDefault="001A569C" w:rsidP="00BB34DD">
            <w:pPr>
              <w:pStyle w:val="TAC"/>
              <w:rPr>
                <w:ins w:id="37662" w:author="BigCREditor-RAN4#104-bis" w:date="2022-10-21T13:57:00Z"/>
                <w:rFonts w:cs="v4.2.0"/>
                <w:lang w:eastAsia="zh-CN"/>
              </w:rPr>
            </w:pPr>
            <w:ins w:id="37663" w:author="BigCREditor-RAN4#104-bis" w:date="2022-10-21T13:57:00Z">
              <w:r w:rsidRPr="00020619">
                <w:rPr>
                  <w:rFonts w:cs="v4.2.0"/>
                  <w:lang w:eastAsia="zh-CN"/>
                </w:rPr>
                <w:t>1</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69F38049" w14:textId="77777777" w:rsidR="001A569C" w:rsidRPr="00020619" w:rsidRDefault="001A569C" w:rsidP="00BB34DD">
            <w:pPr>
              <w:pStyle w:val="TAC"/>
              <w:rPr>
                <w:ins w:id="37664" w:author="BigCREditor-RAN4#104-bis" w:date="2022-10-21T13:57:00Z"/>
              </w:rPr>
            </w:pPr>
            <w:ins w:id="37665" w:author="BigCREditor-RAN4#104-bis" w:date="2022-10-21T13:57:00Z">
              <w:r w:rsidRPr="00020619">
                <w:rPr>
                  <w:lang w:eastAsia="zh-CN"/>
                </w:rPr>
                <w:t>TRS.1.1 FDD</w:t>
              </w:r>
            </w:ins>
          </w:p>
        </w:tc>
        <w:tc>
          <w:tcPr>
            <w:tcW w:w="1842" w:type="dxa"/>
            <w:gridSpan w:val="2"/>
            <w:tcBorders>
              <w:top w:val="single" w:sz="4" w:space="0" w:color="auto"/>
              <w:left w:val="single" w:sz="4" w:space="0" w:color="auto"/>
              <w:bottom w:val="single" w:sz="4" w:space="0" w:color="auto"/>
              <w:right w:val="single" w:sz="4" w:space="0" w:color="auto"/>
            </w:tcBorders>
          </w:tcPr>
          <w:p w14:paraId="3D8D6615" w14:textId="77777777" w:rsidR="001A569C" w:rsidRPr="00020619" w:rsidRDefault="001A569C" w:rsidP="00BB34DD">
            <w:pPr>
              <w:pStyle w:val="TAC"/>
              <w:rPr>
                <w:ins w:id="37666" w:author="BigCREditor-RAN4#104-bis" w:date="2022-10-21T13:57:00Z"/>
              </w:rPr>
            </w:pPr>
            <w:ins w:id="37667" w:author="BigCREditor-RAN4#104-bis" w:date="2022-10-21T13:57:00Z">
              <w:r w:rsidRPr="00020619">
                <w:rPr>
                  <w:rFonts w:cs="v4.2.0"/>
                  <w:lang w:eastAsia="zh-CN"/>
                </w:rPr>
                <w:t>N/A</w:t>
              </w:r>
            </w:ins>
          </w:p>
        </w:tc>
      </w:tr>
      <w:tr w:rsidR="001A569C" w:rsidRPr="00020619" w14:paraId="6DC26FDE" w14:textId="77777777" w:rsidTr="00BB34DD">
        <w:trPr>
          <w:cantSplit/>
          <w:jc w:val="center"/>
          <w:ins w:id="37668" w:author="BigCREditor-RAN4#104-bis" w:date="2022-10-21T13:57:00Z"/>
        </w:trPr>
        <w:tc>
          <w:tcPr>
            <w:tcW w:w="1668" w:type="dxa"/>
            <w:vMerge/>
            <w:tcBorders>
              <w:left w:val="single" w:sz="4" w:space="0" w:color="auto"/>
              <w:right w:val="single" w:sz="4" w:space="0" w:color="auto"/>
            </w:tcBorders>
          </w:tcPr>
          <w:p w14:paraId="2212E6A8" w14:textId="77777777" w:rsidR="001A569C" w:rsidRPr="00020619" w:rsidRDefault="001A569C" w:rsidP="00BB34DD">
            <w:pPr>
              <w:pStyle w:val="TAL"/>
              <w:rPr>
                <w:ins w:id="37669" w:author="BigCREditor-RAN4#104-bis" w:date="2022-10-21T13:57:00Z"/>
                <w:bCs/>
              </w:rPr>
            </w:pPr>
          </w:p>
        </w:tc>
        <w:tc>
          <w:tcPr>
            <w:tcW w:w="1701" w:type="dxa"/>
            <w:vMerge/>
            <w:tcBorders>
              <w:left w:val="single" w:sz="4" w:space="0" w:color="auto"/>
              <w:right w:val="single" w:sz="4" w:space="0" w:color="auto"/>
            </w:tcBorders>
          </w:tcPr>
          <w:p w14:paraId="4A277A7F" w14:textId="77777777" w:rsidR="001A569C" w:rsidRPr="00020619" w:rsidRDefault="001A569C" w:rsidP="00BB34DD">
            <w:pPr>
              <w:pStyle w:val="TAC"/>
              <w:rPr>
                <w:ins w:id="37670"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67932E34" w14:textId="77777777" w:rsidR="001A569C" w:rsidRPr="00020619" w:rsidRDefault="001A569C" w:rsidP="00BB34DD">
            <w:pPr>
              <w:pStyle w:val="TAC"/>
              <w:rPr>
                <w:ins w:id="37671" w:author="BigCREditor-RAN4#104-bis" w:date="2022-10-21T13:57:00Z"/>
                <w:rFonts w:cs="v4.2.0"/>
                <w:lang w:eastAsia="zh-CN"/>
              </w:rPr>
            </w:pPr>
            <w:ins w:id="37672" w:author="BigCREditor-RAN4#104-bis" w:date="2022-10-21T13:5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14607974" w14:textId="77777777" w:rsidR="001A569C" w:rsidRPr="00020619" w:rsidRDefault="001A569C" w:rsidP="00BB34DD">
            <w:pPr>
              <w:pStyle w:val="TAC"/>
              <w:rPr>
                <w:ins w:id="37673" w:author="BigCREditor-RAN4#104-bis" w:date="2022-10-21T13:57:00Z"/>
              </w:rPr>
            </w:pPr>
            <w:ins w:id="37674" w:author="BigCREditor-RAN4#104-bis" w:date="2022-10-21T13:57:00Z">
              <w:r w:rsidRPr="00020619">
                <w:rPr>
                  <w:lang w:eastAsia="zh-CN"/>
                </w:rPr>
                <w:t>TRS.1.1 TDD</w:t>
              </w:r>
            </w:ins>
          </w:p>
        </w:tc>
        <w:tc>
          <w:tcPr>
            <w:tcW w:w="1842" w:type="dxa"/>
            <w:gridSpan w:val="2"/>
            <w:tcBorders>
              <w:top w:val="single" w:sz="4" w:space="0" w:color="auto"/>
              <w:left w:val="single" w:sz="4" w:space="0" w:color="auto"/>
              <w:bottom w:val="single" w:sz="4" w:space="0" w:color="auto"/>
              <w:right w:val="single" w:sz="4" w:space="0" w:color="auto"/>
            </w:tcBorders>
          </w:tcPr>
          <w:p w14:paraId="54201495" w14:textId="77777777" w:rsidR="001A569C" w:rsidRPr="00020619" w:rsidRDefault="001A569C" w:rsidP="00BB34DD">
            <w:pPr>
              <w:pStyle w:val="TAC"/>
              <w:rPr>
                <w:ins w:id="37675" w:author="BigCREditor-RAN4#104-bis" w:date="2022-10-21T13:57:00Z"/>
              </w:rPr>
            </w:pPr>
            <w:ins w:id="37676" w:author="BigCREditor-RAN4#104-bis" w:date="2022-10-21T13:57:00Z">
              <w:r w:rsidRPr="00020619">
                <w:rPr>
                  <w:rFonts w:cs="v4.2.0"/>
                  <w:lang w:eastAsia="zh-CN"/>
                </w:rPr>
                <w:t>N/A</w:t>
              </w:r>
            </w:ins>
          </w:p>
        </w:tc>
      </w:tr>
      <w:tr w:rsidR="001A569C" w:rsidRPr="00020619" w14:paraId="4D3E53E1" w14:textId="77777777" w:rsidTr="00BB34DD">
        <w:trPr>
          <w:cantSplit/>
          <w:jc w:val="center"/>
          <w:ins w:id="37677" w:author="BigCREditor-RAN4#104-bis" w:date="2022-10-21T13:57:00Z"/>
        </w:trPr>
        <w:tc>
          <w:tcPr>
            <w:tcW w:w="1668" w:type="dxa"/>
            <w:vMerge/>
            <w:tcBorders>
              <w:left w:val="single" w:sz="4" w:space="0" w:color="auto"/>
              <w:bottom w:val="single" w:sz="4" w:space="0" w:color="auto"/>
              <w:right w:val="single" w:sz="4" w:space="0" w:color="auto"/>
            </w:tcBorders>
          </w:tcPr>
          <w:p w14:paraId="574A8C63" w14:textId="77777777" w:rsidR="001A569C" w:rsidRPr="00020619" w:rsidRDefault="001A569C" w:rsidP="00BB34DD">
            <w:pPr>
              <w:pStyle w:val="TAL"/>
              <w:rPr>
                <w:ins w:id="37678" w:author="BigCREditor-RAN4#104-bis" w:date="2022-10-21T13:57:00Z"/>
                <w:bCs/>
              </w:rPr>
            </w:pPr>
          </w:p>
        </w:tc>
        <w:tc>
          <w:tcPr>
            <w:tcW w:w="1701" w:type="dxa"/>
            <w:vMerge/>
            <w:tcBorders>
              <w:left w:val="single" w:sz="4" w:space="0" w:color="auto"/>
              <w:bottom w:val="single" w:sz="4" w:space="0" w:color="auto"/>
              <w:right w:val="single" w:sz="4" w:space="0" w:color="auto"/>
            </w:tcBorders>
          </w:tcPr>
          <w:p w14:paraId="61F88BCD" w14:textId="77777777" w:rsidR="001A569C" w:rsidRPr="00020619" w:rsidRDefault="001A569C" w:rsidP="00BB34DD">
            <w:pPr>
              <w:pStyle w:val="TAC"/>
              <w:rPr>
                <w:ins w:id="3767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17182F83" w14:textId="77777777" w:rsidR="001A569C" w:rsidRPr="00020619" w:rsidRDefault="001A569C" w:rsidP="00BB34DD">
            <w:pPr>
              <w:pStyle w:val="TAC"/>
              <w:rPr>
                <w:ins w:id="37680" w:author="BigCREditor-RAN4#104-bis" w:date="2022-10-21T13:57:00Z"/>
                <w:rFonts w:cs="v4.2.0"/>
                <w:lang w:eastAsia="zh-CN"/>
              </w:rPr>
            </w:pPr>
            <w:ins w:id="37681" w:author="BigCREditor-RAN4#104-bis" w:date="2022-10-21T13:57: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15E3679E" w14:textId="77777777" w:rsidR="001A569C" w:rsidRPr="00020619" w:rsidRDefault="001A569C" w:rsidP="00BB34DD">
            <w:pPr>
              <w:pStyle w:val="TAC"/>
              <w:rPr>
                <w:ins w:id="37682" w:author="BigCREditor-RAN4#104-bis" w:date="2022-10-21T13:57:00Z"/>
              </w:rPr>
            </w:pPr>
            <w:ins w:id="37683" w:author="BigCREditor-RAN4#104-bis" w:date="2022-10-21T13:57:00Z">
              <w:r w:rsidRPr="00020619">
                <w:rPr>
                  <w:lang w:eastAsia="zh-CN"/>
                </w:rPr>
                <w:t>TRS.1.2 TDD</w:t>
              </w:r>
            </w:ins>
          </w:p>
        </w:tc>
        <w:tc>
          <w:tcPr>
            <w:tcW w:w="1842" w:type="dxa"/>
            <w:gridSpan w:val="2"/>
            <w:tcBorders>
              <w:top w:val="single" w:sz="4" w:space="0" w:color="auto"/>
              <w:left w:val="single" w:sz="4" w:space="0" w:color="auto"/>
              <w:bottom w:val="single" w:sz="4" w:space="0" w:color="auto"/>
              <w:right w:val="single" w:sz="4" w:space="0" w:color="auto"/>
            </w:tcBorders>
          </w:tcPr>
          <w:p w14:paraId="500AE69F" w14:textId="77777777" w:rsidR="001A569C" w:rsidRPr="00020619" w:rsidRDefault="001A569C" w:rsidP="00BB34DD">
            <w:pPr>
              <w:pStyle w:val="TAC"/>
              <w:rPr>
                <w:ins w:id="37684" w:author="BigCREditor-RAN4#104-bis" w:date="2022-10-21T13:57:00Z"/>
              </w:rPr>
            </w:pPr>
            <w:ins w:id="37685" w:author="BigCREditor-RAN4#104-bis" w:date="2022-10-21T13:57:00Z">
              <w:r w:rsidRPr="00020619">
                <w:rPr>
                  <w:rFonts w:cs="v4.2.0"/>
                  <w:lang w:eastAsia="zh-CN"/>
                </w:rPr>
                <w:t>N/A</w:t>
              </w:r>
            </w:ins>
          </w:p>
        </w:tc>
      </w:tr>
      <w:tr w:rsidR="001A569C" w:rsidRPr="00020619" w14:paraId="2E2EC64B" w14:textId="77777777" w:rsidTr="00BB34DD">
        <w:trPr>
          <w:cantSplit/>
          <w:jc w:val="center"/>
          <w:ins w:id="37686"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6B24AAB7" w14:textId="77777777" w:rsidR="001A569C" w:rsidRPr="00020619" w:rsidRDefault="001A569C" w:rsidP="00BB34DD">
            <w:pPr>
              <w:pStyle w:val="TAL"/>
              <w:rPr>
                <w:ins w:id="37687" w:author="BigCREditor-RAN4#104-bis" w:date="2022-10-21T13:57:00Z"/>
                <w:bCs/>
                <w:lang w:eastAsia="zh-CN"/>
              </w:rPr>
            </w:pPr>
            <w:proofErr w:type="spellStart"/>
            <w:ins w:id="37688" w:author="BigCREditor-RAN4#104-bis" w:date="2022-10-21T13:57:00Z">
              <w:r w:rsidRPr="00020619">
                <w:rPr>
                  <w:bCs/>
                  <w:lang w:eastAsia="zh-CN"/>
                </w:rPr>
                <w:t>IInitial</w:t>
              </w:r>
              <w:proofErr w:type="spellEnd"/>
              <w:r w:rsidRPr="00020619">
                <w:rPr>
                  <w:bCs/>
                  <w:lang w:eastAsia="zh-CN"/>
                </w:rPr>
                <w:t xml:space="preserve"> BWP configuration</w:t>
              </w:r>
            </w:ins>
          </w:p>
        </w:tc>
        <w:tc>
          <w:tcPr>
            <w:tcW w:w="1701" w:type="dxa"/>
            <w:tcBorders>
              <w:top w:val="single" w:sz="4" w:space="0" w:color="auto"/>
              <w:left w:val="single" w:sz="4" w:space="0" w:color="auto"/>
              <w:bottom w:val="single" w:sz="4" w:space="0" w:color="auto"/>
              <w:right w:val="single" w:sz="4" w:space="0" w:color="auto"/>
            </w:tcBorders>
          </w:tcPr>
          <w:p w14:paraId="78B60F5C" w14:textId="77777777" w:rsidR="001A569C" w:rsidRPr="00020619" w:rsidRDefault="001A569C" w:rsidP="00BB34DD">
            <w:pPr>
              <w:pStyle w:val="TAC"/>
              <w:rPr>
                <w:ins w:id="3768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7B783760" w14:textId="77777777" w:rsidR="001A569C" w:rsidRPr="00020619" w:rsidRDefault="001A569C" w:rsidP="00BB34DD">
            <w:pPr>
              <w:pStyle w:val="TAC"/>
              <w:rPr>
                <w:ins w:id="37690" w:author="BigCREditor-RAN4#104-bis" w:date="2022-10-21T13:57:00Z"/>
                <w:rFonts w:cs="v4.2.0"/>
                <w:lang w:eastAsia="zh-CN"/>
              </w:rPr>
            </w:pPr>
            <w:ins w:id="37691"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4DF160ED" w14:textId="77777777" w:rsidR="001A569C" w:rsidRPr="00020619" w:rsidRDefault="001A569C" w:rsidP="00BB34DD">
            <w:pPr>
              <w:pStyle w:val="TAC"/>
              <w:rPr>
                <w:ins w:id="37692" w:author="BigCREditor-RAN4#104-bis" w:date="2022-10-21T13:57:00Z"/>
              </w:rPr>
            </w:pPr>
            <w:ins w:id="37693" w:author="BigCREditor-RAN4#104-bis" w:date="2022-10-21T13:57:00Z">
              <w:r w:rsidRPr="00020619">
                <w:rPr>
                  <w:rFonts w:cs="v4.2.0"/>
                  <w:lang w:eastAsia="zh-CN"/>
                </w:rPr>
                <w:t>DLBWP.0.1 ULBWP.0.1</w:t>
              </w:r>
            </w:ins>
          </w:p>
        </w:tc>
        <w:tc>
          <w:tcPr>
            <w:tcW w:w="1842" w:type="dxa"/>
            <w:gridSpan w:val="2"/>
            <w:tcBorders>
              <w:top w:val="single" w:sz="4" w:space="0" w:color="auto"/>
              <w:left w:val="single" w:sz="4" w:space="0" w:color="auto"/>
              <w:bottom w:val="single" w:sz="4" w:space="0" w:color="auto"/>
              <w:right w:val="single" w:sz="4" w:space="0" w:color="auto"/>
            </w:tcBorders>
          </w:tcPr>
          <w:p w14:paraId="40203219" w14:textId="77777777" w:rsidR="001A569C" w:rsidRPr="00020619" w:rsidRDefault="001A569C" w:rsidP="00BB34DD">
            <w:pPr>
              <w:pStyle w:val="TAC"/>
              <w:rPr>
                <w:ins w:id="37694" w:author="BigCREditor-RAN4#104-bis" w:date="2022-10-21T13:57:00Z"/>
              </w:rPr>
            </w:pPr>
            <w:ins w:id="37695" w:author="BigCREditor-RAN4#104-bis" w:date="2022-10-21T13:57:00Z">
              <w:r w:rsidRPr="00020619">
                <w:rPr>
                  <w:rFonts w:cs="v4.2.0"/>
                  <w:lang w:eastAsia="zh-CN"/>
                </w:rPr>
                <w:t>DLBWP.0.1 ULBWP.0.1</w:t>
              </w:r>
            </w:ins>
          </w:p>
        </w:tc>
      </w:tr>
      <w:tr w:rsidR="001A569C" w:rsidRPr="00020619" w14:paraId="2405983F" w14:textId="77777777" w:rsidTr="00BB34DD">
        <w:trPr>
          <w:cantSplit/>
          <w:jc w:val="center"/>
          <w:ins w:id="37696"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537A0396" w14:textId="77777777" w:rsidR="001A569C" w:rsidRPr="00020619" w:rsidRDefault="001A569C" w:rsidP="00BB34DD">
            <w:pPr>
              <w:pStyle w:val="TAL"/>
              <w:rPr>
                <w:ins w:id="37697" w:author="BigCREditor-RAN4#104-bis" w:date="2022-10-21T13:57:00Z"/>
                <w:bCs/>
                <w:lang w:eastAsia="zh-CN"/>
              </w:rPr>
            </w:pPr>
            <w:ins w:id="37698" w:author="BigCREditor-RAN4#104-bis" w:date="2022-10-21T13:57:00Z">
              <w:r w:rsidRPr="00020619">
                <w:rPr>
                  <w:bCs/>
                  <w:lang w:eastAsia="zh-CN"/>
                </w:rPr>
                <w:t>Active DL BWP configuration</w:t>
              </w:r>
            </w:ins>
          </w:p>
        </w:tc>
        <w:tc>
          <w:tcPr>
            <w:tcW w:w="1701" w:type="dxa"/>
            <w:tcBorders>
              <w:top w:val="single" w:sz="4" w:space="0" w:color="auto"/>
              <w:left w:val="single" w:sz="4" w:space="0" w:color="auto"/>
              <w:bottom w:val="single" w:sz="4" w:space="0" w:color="auto"/>
              <w:right w:val="single" w:sz="4" w:space="0" w:color="auto"/>
            </w:tcBorders>
          </w:tcPr>
          <w:p w14:paraId="0AE87141" w14:textId="77777777" w:rsidR="001A569C" w:rsidRPr="00020619" w:rsidRDefault="001A569C" w:rsidP="00BB34DD">
            <w:pPr>
              <w:pStyle w:val="TAC"/>
              <w:rPr>
                <w:ins w:id="3769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124D8356" w14:textId="77777777" w:rsidR="001A569C" w:rsidRPr="00020619" w:rsidRDefault="001A569C" w:rsidP="00BB34DD">
            <w:pPr>
              <w:pStyle w:val="TAC"/>
              <w:rPr>
                <w:ins w:id="37700" w:author="BigCREditor-RAN4#104-bis" w:date="2022-10-21T13:57:00Z"/>
                <w:rFonts w:cs="v4.2.0"/>
                <w:lang w:eastAsia="zh-CN"/>
              </w:rPr>
            </w:pPr>
            <w:ins w:id="37701"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42B440FA" w14:textId="77777777" w:rsidR="001A569C" w:rsidRPr="00020619" w:rsidRDefault="001A569C" w:rsidP="00BB34DD">
            <w:pPr>
              <w:pStyle w:val="TAC"/>
              <w:rPr>
                <w:ins w:id="37702" w:author="BigCREditor-RAN4#104-bis" w:date="2022-10-21T13:57:00Z"/>
              </w:rPr>
            </w:pPr>
            <w:ins w:id="37703" w:author="BigCREditor-RAN4#104-bis" w:date="2022-10-21T13:57:00Z">
              <w:r w:rsidRPr="00020619">
                <w:rPr>
                  <w:rFonts w:cs="v4.2.0"/>
                  <w:lang w:eastAsia="zh-CN"/>
                </w:rPr>
                <w:t>DLBWP.1.1</w:t>
              </w:r>
            </w:ins>
          </w:p>
        </w:tc>
        <w:tc>
          <w:tcPr>
            <w:tcW w:w="1842" w:type="dxa"/>
            <w:gridSpan w:val="2"/>
            <w:tcBorders>
              <w:top w:val="single" w:sz="4" w:space="0" w:color="auto"/>
              <w:left w:val="single" w:sz="4" w:space="0" w:color="auto"/>
              <w:bottom w:val="single" w:sz="4" w:space="0" w:color="auto"/>
              <w:right w:val="single" w:sz="4" w:space="0" w:color="auto"/>
            </w:tcBorders>
          </w:tcPr>
          <w:p w14:paraId="182D7C48" w14:textId="77777777" w:rsidR="001A569C" w:rsidRPr="00020619" w:rsidRDefault="001A569C" w:rsidP="00BB34DD">
            <w:pPr>
              <w:pStyle w:val="TAC"/>
              <w:rPr>
                <w:ins w:id="37704" w:author="BigCREditor-RAN4#104-bis" w:date="2022-10-21T13:57:00Z"/>
              </w:rPr>
            </w:pPr>
            <w:ins w:id="37705" w:author="BigCREditor-RAN4#104-bis" w:date="2022-10-21T13:57:00Z">
              <w:r w:rsidRPr="00020619">
                <w:rPr>
                  <w:rFonts w:cs="v4.2.0"/>
                  <w:lang w:eastAsia="zh-CN"/>
                </w:rPr>
                <w:t>DLBWP.1.1</w:t>
              </w:r>
            </w:ins>
          </w:p>
        </w:tc>
      </w:tr>
      <w:tr w:rsidR="001A569C" w:rsidRPr="00020619" w14:paraId="0A297730" w14:textId="77777777" w:rsidTr="00BB34DD">
        <w:trPr>
          <w:cantSplit/>
          <w:jc w:val="center"/>
          <w:ins w:id="37706"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05AE644F" w14:textId="77777777" w:rsidR="001A569C" w:rsidRPr="00020619" w:rsidRDefault="001A569C" w:rsidP="00BB34DD">
            <w:pPr>
              <w:pStyle w:val="TAL"/>
              <w:rPr>
                <w:ins w:id="37707" w:author="BigCREditor-RAN4#104-bis" w:date="2022-10-21T13:57:00Z"/>
                <w:bCs/>
                <w:lang w:eastAsia="zh-CN"/>
              </w:rPr>
            </w:pPr>
            <w:ins w:id="37708" w:author="BigCREditor-RAN4#104-bis" w:date="2022-10-21T13:57:00Z">
              <w:r w:rsidRPr="00020619">
                <w:rPr>
                  <w:bCs/>
                  <w:lang w:eastAsia="zh-CN"/>
                </w:rPr>
                <w:t>Active UL BWP configuration</w:t>
              </w:r>
            </w:ins>
          </w:p>
        </w:tc>
        <w:tc>
          <w:tcPr>
            <w:tcW w:w="1701" w:type="dxa"/>
            <w:tcBorders>
              <w:top w:val="single" w:sz="4" w:space="0" w:color="auto"/>
              <w:left w:val="single" w:sz="4" w:space="0" w:color="auto"/>
              <w:bottom w:val="single" w:sz="4" w:space="0" w:color="auto"/>
              <w:right w:val="single" w:sz="4" w:space="0" w:color="auto"/>
            </w:tcBorders>
          </w:tcPr>
          <w:p w14:paraId="0E4ADFC0" w14:textId="77777777" w:rsidR="001A569C" w:rsidRPr="00020619" w:rsidRDefault="001A569C" w:rsidP="00BB34DD">
            <w:pPr>
              <w:pStyle w:val="TAC"/>
              <w:rPr>
                <w:ins w:id="3770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6976934D" w14:textId="77777777" w:rsidR="001A569C" w:rsidRPr="00020619" w:rsidRDefault="001A569C" w:rsidP="00BB34DD">
            <w:pPr>
              <w:pStyle w:val="TAC"/>
              <w:rPr>
                <w:ins w:id="37710" w:author="BigCREditor-RAN4#104-bis" w:date="2022-10-21T13:57:00Z"/>
                <w:rFonts w:cs="v4.2.0"/>
                <w:lang w:eastAsia="zh-CN"/>
              </w:rPr>
            </w:pPr>
            <w:ins w:id="37711"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04FDE6EA" w14:textId="77777777" w:rsidR="001A569C" w:rsidRPr="00020619" w:rsidRDefault="001A569C" w:rsidP="00BB34DD">
            <w:pPr>
              <w:pStyle w:val="TAC"/>
              <w:rPr>
                <w:ins w:id="37712" w:author="BigCREditor-RAN4#104-bis" w:date="2022-10-21T13:57:00Z"/>
                <w:rFonts w:cs="v4.2.0"/>
                <w:lang w:eastAsia="zh-CN"/>
              </w:rPr>
            </w:pPr>
            <w:ins w:id="37713" w:author="BigCREditor-RAN4#104-bis" w:date="2022-10-21T13:57:00Z">
              <w:r w:rsidRPr="00020619">
                <w:rPr>
                  <w:rFonts w:cs="v4.2.0"/>
                  <w:lang w:eastAsia="zh-CN"/>
                </w:rPr>
                <w:t>ULBWP.1.1</w:t>
              </w:r>
            </w:ins>
          </w:p>
        </w:tc>
        <w:tc>
          <w:tcPr>
            <w:tcW w:w="1842" w:type="dxa"/>
            <w:gridSpan w:val="2"/>
            <w:tcBorders>
              <w:top w:val="single" w:sz="4" w:space="0" w:color="auto"/>
              <w:left w:val="single" w:sz="4" w:space="0" w:color="auto"/>
              <w:bottom w:val="single" w:sz="4" w:space="0" w:color="auto"/>
              <w:right w:val="single" w:sz="4" w:space="0" w:color="auto"/>
            </w:tcBorders>
          </w:tcPr>
          <w:p w14:paraId="1B904EBD" w14:textId="77777777" w:rsidR="001A569C" w:rsidRPr="00020619" w:rsidRDefault="001A569C" w:rsidP="00BB34DD">
            <w:pPr>
              <w:pStyle w:val="TAC"/>
              <w:rPr>
                <w:ins w:id="37714" w:author="BigCREditor-RAN4#104-bis" w:date="2022-10-21T13:57:00Z"/>
                <w:rFonts w:cs="v4.2.0"/>
                <w:lang w:eastAsia="zh-CN"/>
              </w:rPr>
            </w:pPr>
            <w:ins w:id="37715" w:author="BigCREditor-RAN4#104-bis" w:date="2022-10-21T13:57:00Z">
              <w:r w:rsidRPr="00020619">
                <w:rPr>
                  <w:rFonts w:cs="v4.2.0"/>
                  <w:lang w:eastAsia="zh-CN"/>
                </w:rPr>
                <w:t>ULBWP.1.1</w:t>
              </w:r>
            </w:ins>
          </w:p>
        </w:tc>
      </w:tr>
      <w:tr w:rsidR="001A569C" w:rsidRPr="00020619" w14:paraId="1DC40FD5" w14:textId="77777777" w:rsidTr="00BB34DD">
        <w:trPr>
          <w:cantSplit/>
          <w:jc w:val="center"/>
          <w:ins w:id="37716"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73CE2DB2" w14:textId="77777777" w:rsidR="001A569C" w:rsidRPr="00020619" w:rsidRDefault="001A569C" w:rsidP="00BB34DD">
            <w:pPr>
              <w:pStyle w:val="TAL"/>
              <w:rPr>
                <w:ins w:id="37717" w:author="BigCREditor-RAN4#104-bis" w:date="2022-10-21T13:57:00Z"/>
                <w:bCs/>
                <w:lang w:eastAsia="zh-CN"/>
              </w:rPr>
            </w:pPr>
            <w:ins w:id="37718" w:author="BigCREditor-RAN4#104-bis" w:date="2022-10-21T13:57:00Z">
              <w:r w:rsidRPr="00020619">
                <w:rPr>
                  <w:bCs/>
                  <w:lang w:eastAsia="zh-CN"/>
                </w:rPr>
                <w:t>RLM-RS</w:t>
              </w:r>
            </w:ins>
          </w:p>
        </w:tc>
        <w:tc>
          <w:tcPr>
            <w:tcW w:w="1701" w:type="dxa"/>
            <w:tcBorders>
              <w:top w:val="single" w:sz="4" w:space="0" w:color="auto"/>
              <w:left w:val="single" w:sz="4" w:space="0" w:color="auto"/>
              <w:bottom w:val="single" w:sz="4" w:space="0" w:color="auto"/>
              <w:right w:val="single" w:sz="4" w:space="0" w:color="auto"/>
            </w:tcBorders>
          </w:tcPr>
          <w:p w14:paraId="47BC0DE2" w14:textId="77777777" w:rsidR="001A569C" w:rsidRPr="00020619" w:rsidRDefault="001A569C" w:rsidP="00BB34DD">
            <w:pPr>
              <w:pStyle w:val="TAC"/>
              <w:rPr>
                <w:ins w:id="3771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146D79A3" w14:textId="77777777" w:rsidR="001A569C" w:rsidRPr="00020619" w:rsidRDefault="001A569C" w:rsidP="00BB34DD">
            <w:pPr>
              <w:pStyle w:val="TAC"/>
              <w:rPr>
                <w:ins w:id="37720" w:author="BigCREditor-RAN4#104-bis" w:date="2022-10-21T13:57:00Z"/>
                <w:rFonts w:cs="v4.2.0"/>
                <w:lang w:eastAsia="zh-CN"/>
              </w:rPr>
            </w:pPr>
            <w:ins w:id="37721" w:author="BigCREditor-RAN4#104-bis" w:date="2022-10-21T13:57:00Z">
              <w:r w:rsidRPr="00020619">
                <w:rPr>
                  <w:rFonts w:cs="v4.2.0"/>
                  <w:lang w:eastAsia="zh-CN"/>
                </w:rPr>
                <w:t>1, 2, 3</w:t>
              </w:r>
              <w:r w:rsidRPr="00020619">
                <w:rPr>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46E01039" w14:textId="77777777" w:rsidR="001A569C" w:rsidRPr="00020619" w:rsidRDefault="001A569C" w:rsidP="00BB34DD">
            <w:pPr>
              <w:pStyle w:val="TAC"/>
              <w:rPr>
                <w:ins w:id="37722" w:author="BigCREditor-RAN4#104-bis" w:date="2022-10-21T13:57:00Z"/>
                <w:rFonts w:cs="v4.2.0"/>
                <w:lang w:eastAsia="zh-CN"/>
              </w:rPr>
            </w:pPr>
            <w:ins w:id="37723" w:author="BigCREditor-RAN4#104-bis" w:date="2022-10-21T13:57:00Z">
              <w:r w:rsidRPr="00020619">
                <w:rPr>
                  <w:rFonts w:cs="v4.2.0"/>
                  <w:lang w:eastAsia="zh-CN"/>
                </w:rPr>
                <w:t>SSB</w:t>
              </w:r>
            </w:ins>
          </w:p>
        </w:tc>
        <w:tc>
          <w:tcPr>
            <w:tcW w:w="1842" w:type="dxa"/>
            <w:gridSpan w:val="2"/>
            <w:tcBorders>
              <w:top w:val="single" w:sz="4" w:space="0" w:color="auto"/>
              <w:left w:val="single" w:sz="4" w:space="0" w:color="auto"/>
              <w:bottom w:val="single" w:sz="4" w:space="0" w:color="auto"/>
              <w:right w:val="single" w:sz="4" w:space="0" w:color="auto"/>
            </w:tcBorders>
          </w:tcPr>
          <w:p w14:paraId="1CDB226A" w14:textId="77777777" w:rsidR="001A569C" w:rsidRPr="00020619" w:rsidRDefault="001A569C" w:rsidP="00BB34DD">
            <w:pPr>
              <w:pStyle w:val="TAC"/>
              <w:rPr>
                <w:ins w:id="37724" w:author="BigCREditor-RAN4#104-bis" w:date="2022-10-21T13:57:00Z"/>
                <w:rFonts w:cs="v4.2.0"/>
                <w:lang w:eastAsia="zh-CN"/>
              </w:rPr>
            </w:pPr>
            <w:ins w:id="37725" w:author="BigCREditor-RAN4#104-bis" w:date="2022-10-21T13:57:00Z">
              <w:r w:rsidRPr="00020619">
                <w:rPr>
                  <w:rFonts w:cs="v4.2.0"/>
                  <w:lang w:eastAsia="zh-CN"/>
                </w:rPr>
                <w:t>SSB</w:t>
              </w:r>
            </w:ins>
          </w:p>
        </w:tc>
      </w:tr>
      <w:tr w:rsidR="001A569C" w:rsidRPr="00020619" w14:paraId="1B0B448B" w14:textId="77777777" w:rsidTr="00BB34DD">
        <w:trPr>
          <w:cantSplit/>
          <w:trHeight w:val="219"/>
          <w:jc w:val="center"/>
          <w:ins w:id="37726"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05A01142" w14:textId="77777777" w:rsidR="001A569C" w:rsidRPr="00020619" w:rsidRDefault="001A569C" w:rsidP="00BB34DD">
            <w:pPr>
              <w:pStyle w:val="TAL"/>
              <w:rPr>
                <w:ins w:id="37727" w:author="BigCREditor-RAN4#104-bis" w:date="2022-10-21T13:57:00Z"/>
                <w:rFonts w:cs="v4.2.0"/>
              </w:rPr>
            </w:pPr>
            <w:ins w:id="37728" w:author="BigCREditor-RAN4#104-bis" w:date="2022-10-21T13:57:00Z">
              <w:r w:rsidRPr="00020619">
                <w:rPr>
                  <w:rFonts w:cs="v4.2.0"/>
                  <w:noProof/>
                  <w:position w:val="-12"/>
                  <w:lang w:val="en-US" w:eastAsia="zh-CN"/>
                </w:rPr>
                <w:drawing>
                  <wp:inline distT="0" distB="0" distL="0" distR="0" wp14:anchorId="1A9C24E9" wp14:editId="7340B590">
                    <wp:extent cx="259080" cy="238125"/>
                    <wp:effectExtent l="0" t="0" r="7620" b="9525"/>
                    <wp:docPr id="2804"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3" name="图片 305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vMerge w:val="restart"/>
            <w:tcBorders>
              <w:top w:val="single" w:sz="4" w:space="0" w:color="auto"/>
              <w:left w:val="single" w:sz="4" w:space="0" w:color="auto"/>
              <w:bottom w:val="single" w:sz="4" w:space="0" w:color="auto"/>
              <w:right w:val="single" w:sz="4" w:space="0" w:color="auto"/>
            </w:tcBorders>
          </w:tcPr>
          <w:p w14:paraId="68C2D143" w14:textId="77777777" w:rsidR="001A569C" w:rsidRPr="00020619" w:rsidRDefault="001A569C" w:rsidP="00BB34DD">
            <w:pPr>
              <w:pStyle w:val="TAC"/>
              <w:rPr>
                <w:ins w:id="37729" w:author="BigCREditor-RAN4#104-bis" w:date="2022-10-21T13:57:00Z"/>
                <w:rFonts w:cs="v4.2.0"/>
                <w:lang w:eastAsia="zh-CN"/>
              </w:rPr>
            </w:pPr>
            <w:ins w:id="37730" w:author="BigCREditor-RAN4#104-bis" w:date="2022-10-21T13:57:00Z">
              <w:r w:rsidRPr="00020619">
                <w:rPr>
                  <w:rFonts w:cs="v4.2.0"/>
                  <w:lang w:eastAsia="zh-CN"/>
                </w:rPr>
                <w:t>dBm/SCS</w:t>
              </w:r>
            </w:ins>
          </w:p>
        </w:tc>
        <w:tc>
          <w:tcPr>
            <w:tcW w:w="1701" w:type="dxa"/>
            <w:tcBorders>
              <w:top w:val="single" w:sz="4" w:space="0" w:color="auto"/>
              <w:left w:val="single" w:sz="4" w:space="0" w:color="auto"/>
              <w:bottom w:val="single" w:sz="4" w:space="0" w:color="auto"/>
              <w:right w:val="single" w:sz="4" w:space="0" w:color="auto"/>
            </w:tcBorders>
          </w:tcPr>
          <w:p w14:paraId="14E2F1B3" w14:textId="77777777" w:rsidR="001A569C" w:rsidRPr="00020619" w:rsidRDefault="001A569C" w:rsidP="00BB34DD">
            <w:pPr>
              <w:pStyle w:val="TAC"/>
              <w:rPr>
                <w:ins w:id="37731" w:author="BigCREditor-RAN4#104-bis" w:date="2022-10-21T13:57:00Z"/>
                <w:rFonts w:cs="v4.2.0"/>
                <w:lang w:eastAsia="zh-CN"/>
              </w:rPr>
            </w:pPr>
            <w:ins w:id="37732" w:author="BigCREditor-RAN4#104-bis" w:date="2022-10-21T13:57:00Z">
              <w:r w:rsidRPr="00020619">
                <w:rPr>
                  <w:rFonts w:cs="v4.2.0"/>
                  <w:lang w:eastAsia="zh-CN"/>
                </w:rPr>
                <w:t>1</w:t>
              </w:r>
              <w:r w:rsidRPr="00020619">
                <w:rPr>
                  <w:lang w:eastAsia="zh-CN"/>
                </w:rPr>
                <w:t>, 4</w:t>
              </w:r>
            </w:ins>
          </w:p>
        </w:tc>
        <w:tc>
          <w:tcPr>
            <w:tcW w:w="3543" w:type="dxa"/>
            <w:gridSpan w:val="4"/>
            <w:tcBorders>
              <w:top w:val="single" w:sz="4" w:space="0" w:color="auto"/>
              <w:left w:val="single" w:sz="4" w:space="0" w:color="auto"/>
              <w:bottom w:val="single" w:sz="4" w:space="0" w:color="auto"/>
              <w:right w:val="single" w:sz="4" w:space="0" w:color="auto"/>
            </w:tcBorders>
          </w:tcPr>
          <w:p w14:paraId="615F2B41" w14:textId="77777777" w:rsidR="001A569C" w:rsidRPr="00020619" w:rsidRDefault="001A569C" w:rsidP="00BB34DD">
            <w:pPr>
              <w:pStyle w:val="TAC"/>
              <w:rPr>
                <w:ins w:id="37733" w:author="BigCREditor-RAN4#104-bis" w:date="2022-10-21T13:57:00Z"/>
                <w:rFonts w:cs="v4.2.0"/>
                <w:lang w:eastAsia="zh-CN"/>
              </w:rPr>
            </w:pPr>
            <w:ins w:id="37734" w:author="BigCREditor-RAN4#104-bis" w:date="2022-10-21T13:57:00Z">
              <w:r w:rsidRPr="00020619">
                <w:rPr>
                  <w:rFonts w:cs="v4.2.0"/>
                  <w:lang w:eastAsia="zh-CN"/>
                </w:rPr>
                <w:t>-98</w:t>
              </w:r>
            </w:ins>
          </w:p>
        </w:tc>
      </w:tr>
      <w:tr w:rsidR="001A569C" w:rsidRPr="00020619" w14:paraId="44ABB0CE" w14:textId="77777777" w:rsidTr="00BB34DD">
        <w:trPr>
          <w:cantSplit/>
          <w:trHeight w:val="219"/>
          <w:jc w:val="center"/>
          <w:ins w:id="37735"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1A513980" w14:textId="77777777" w:rsidR="001A569C" w:rsidRPr="00020619" w:rsidRDefault="001A569C" w:rsidP="00BB34DD">
            <w:pPr>
              <w:pStyle w:val="TAL"/>
              <w:rPr>
                <w:ins w:id="37736" w:author="BigCREditor-RAN4#104-bis" w:date="2022-10-21T13:57:00Z"/>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917B566" w14:textId="77777777" w:rsidR="001A569C" w:rsidRPr="00020619" w:rsidRDefault="001A569C" w:rsidP="00BB34DD">
            <w:pPr>
              <w:pStyle w:val="TAC"/>
              <w:rPr>
                <w:ins w:id="37737" w:author="BigCREditor-RAN4#104-bis" w:date="2022-10-21T13:57: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D96D1FC" w14:textId="77777777" w:rsidR="001A569C" w:rsidRPr="00020619" w:rsidRDefault="001A569C" w:rsidP="00BB34DD">
            <w:pPr>
              <w:pStyle w:val="TAC"/>
              <w:rPr>
                <w:ins w:id="37738" w:author="BigCREditor-RAN4#104-bis" w:date="2022-10-21T13:57:00Z"/>
                <w:rFonts w:cs="v4.2.0"/>
                <w:lang w:eastAsia="zh-CN"/>
              </w:rPr>
            </w:pPr>
            <w:ins w:id="37739" w:author="BigCREditor-RAN4#104-bis" w:date="2022-10-21T13:57:00Z">
              <w:r w:rsidRPr="00020619">
                <w:rPr>
                  <w:rFonts w:cs="v4.2.0"/>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tcPr>
          <w:p w14:paraId="7E0298C5" w14:textId="77777777" w:rsidR="001A569C" w:rsidRPr="00020619" w:rsidRDefault="001A569C" w:rsidP="00BB34DD">
            <w:pPr>
              <w:pStyle w:val="TAC"/>
              <w:rPr>
                <w:ins w:id="37740" w:author="BigCREditor-RAN4#104-bis" w:date="2022-10-21T13:57:00Z"/>
                <w:rFonts w:cs="v4.2.0"/>
                <w:lang w:eastAsia="zh-CN"/>
              </w:rPr>
            </w:pPr>
            <w:ins w:id="37741" w:author="BigCREditor-RAN4#104-bis" w:date="2022-10-21T13:57:00Z">
              <w:r w:rsidRPr="00020619">
                <w:rPr>
                  <w:rFonts w:cs="v4.2.0"/>
                  <w:lang w:eastAsia="zh-CN"/>
                </w:rPr>
                <w:t>-98</w:t>
              </w:r>
            </w:ins>
          </w:p>
        </w:tc>
      </w:tr>
      <w:tr w:rsidR="001A569C" w:rsidRPr="00020619" w14:paraId="30C6A82E" w14:textId="77777777" w:rsidTr="00BB34DD">
        <w:trPr>
          <w:cantSplit/>
          <w:trHeight w:val="219"/>
          <w:jc w:val="center"/>
          <w:ins w:id="37742"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09AAB6C4" w14:textId="77777777" w:rsidR="001A569C" w:rsidRPr="00020619" w:rsidRDefault="001A569C" w:rsidP="00BB34DD">
            <w:pPr>
              <w:pStyle w:val="TAL"/>
              <w:rPr>
                <w:ins w:id="37743" w:author="BigCREditor-RAN4#104-bis" w:date="2022-10-21T13:57:00Z"/>
                <w:rFonts w:cs="v4.2.0"/>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5322E34" w14:textId="77777777" w:rsidR="001A569C" w:rsidRPr="00020619" w:rsidRDefault="001A569C" w:rsidP="00BB34DD">
            <w:pPr>
              <w:pStyle w:val="TAC"/>
              <w:rPr>
                <w:ins w:id="37744" w:author="BigCREditor-RAN4#104-bis" w:date="2022-10-21T13:57: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21237927" w14:textId="77777777" w:rsidR="001A569C" w:rsidRPr="00020619" w:rsidRDefault="001A569C" w:rsidP="00BB34DD">
            <w:pPr>
              <w:pStyle w:val="TAC"/>
              <w:rPr>
                <w:ins w:id="37745" w:author="BigCREditor-RAN4#104-bis" w:date="2022-10-21T13:57:00Z"/>
                <w:rFonts w:cs="v4.2.0"/>
                <w:lang w:eastAsia="zh-CN"/>
              </w:rPr>
            </w:pPr>
            <w:ins w:id="37746" w:author="BigCREditor-RAN4#104-bis" w:date="2022-10-21T13:57:00Z">
              <w:r w:rsidRPr="00020619">
                <w:rPr>
                  <w:rFonts w:cs="v4.2.0"/>
                  <w:lang w:eastAsia="zh-CN"/>
                </w:rPr>
                <w:t>3</w:t>
              </w:r>
            </w:ins>
          </w:p>
        </w:tc>
        <w:tc>
          <w:tcPr>
            <w:tcW w:w="3543" w:type="dxa"/>
            <w:gridSpan w:val="4"/>
            <w:tcBorders>
              <w:top w:val="single" w:sz="4" w:space="0" w:color="auto"/>
              <w:left w:val="single" w:sz="4" w:space="0" w:color="auto"/>
              <w:bottom w:val="single" w:sz="4" w:space="0" w:color="auto"/>
              <w:right w:val="single" w:sz="4" w:space="0" w:color="auto"/>
            </w:tcBorders>
          </w:tcPr>
          <w:p w14:paraId="68EB952C" w14:textId="77777777" w:rsidR="001A569C" w:rsidRPr="00020619" w:rsidRDefault="001A569C" w:rsidP="00BB34DD">
            <w:pPr>
              <w:pStyle w:val="TAC"/>
              <w:rPr>
                <w:ins w:id="37747" w:author="BigCREditor-RAN4#104-bis" w:date="2022-10-21T13:57:00Z"/>
                <w:rFonts w:cs="v4.2.0"/>
                <w:lang w:eastAsia="zh-CN"/>
              </w:rPr>
            </w:pPr>
            <w:ins w:id="37748" w:author="BigCREditor-RAN4#104-bis" w:date="2022-10-21T13:57:00Z">
              <w:r w:rsidRPr="00020619">
                <w:rPr>
                  <w:rFonts w:cs="v4.2.0"/>
                  <w:lang w:eastAsia="zh-CN"/>
                </w:rPr>
                <w:t>-95</w:t>
              </w:r>
            </w:ins>
          </w:p>
        </w:tc>
      </w:tr>
      <w:tr w:rsidR="001A569C" w:rsidRPr="00020619" w14:paraId="514752AE" w14:textId="77777777" w:rsidTr="00BB34DD">
        <w:trPr>
          <w:cantSplit/>
          <w:trHeight w:val="124"/>
          <w:jc w:val="center"/>
          <w:ins w:id="37749"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502EB577" w14:textId="77777777" w:rsidR="001A569C" w:rsidRPr="00020619" w:rsidRDefault="001A569C" w:rsidP="00BB34DD">
            <w:pPr>
              <w:pStyle w:val="TAL"/>
              <w:rPr>
                <w:ins w:id="37750" w:author="BigCREditor-RAN4#104-bis" w:date="2022-10-21T13:57:00Z"/>
              </w:rPr>
            </w:pPr>
            <w:ins w:id="37751" w:author="BigCREditor-RAN4#104-bis" w:date="2022-10-21T13:57:00Z">
              <w:r w:rsidRPr="00020619">
                <w:rPr>
                  <w:rFonts w:cs="v4.2.0"/>
                  <w:noProof/>
                  <w:position w:val="-12"/>
                  <w:lang w:val="en-US" w:eastAsia="zh-CN"/>
                </w:rPr>
                <w:drawing>
                  <wp:inline distT="0" distB="0" distL="0" distR="0" wp14:anchorId="14825AFD" wp14:editId="67E9512F">
                    <wp:extent cx="259080" cy="238125"/>
                    <wp:effectExtent l="0" t="0" r="7620" b="9525"/>
                    <wp:docPr id="2805"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2" name="图片 305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vMerge w:val="restart"/>
            <w:tcBorders>
              <w:top w:val="single" w:sz="4" w:space="0" w:color="auto"/>
              <w:left w:val="single" w:sz="4" w:space="0" w:color="auto"/>
              <w:bottom w:val="single" w:sz="4" w:space="0" w:color="auto"/>
              <w:right w:val="single" w:sz="4" w:space="0" w:color="auto"/>
            </w:tcBorders>
          </w:tcPr>
          <w:p w14:paraId="2AF47E62" w14:textId="77777777" w:rsidR="001A569C" w:rsidRPr="00020619" w:rsidRDefault="001A569C" w:rsidP="00BB34DD">
            <w:pPr>
              <w:pStyle w:val="TAC"/>
              <w:rPr>
                <w:ins w:id="37752" w:author="BigCREditor-RAN4#104-bis" w:date="2022-10-21T13:57:00Z"/>
              </w:rPr>
            </w:pPr>
            <w:ins w:id="37753" w:author="BigCREditor-RAN4#104-bis" w:date="2022-10-21T13:57:00Z">
              <w:r w:rsidRPr="00020619">
                <w:rPr>
                  <w:rFonts w:cs="v4.2.0"/>
                </w:rPr>
                <w:t>dBm/15 kHz</w:t>
              </w:r>
            </w:ins>
          </w:p>
        </w:tc>
        <w:tc>
          <w:tcPr>
            <w:tcW w:w="1701" w:type="dxa"/>
            <w:tcBorders>
              <w:top w:val="single" w:sz="4" w:space="0" w:color="auto"/>
              <w:left w:val="single" w:sz="4" w:space="0" w:color="auto"/>
              <w:bottom w:val="single" w:sz="4" w:space="0" w:color="auto"/>
              <w:right w:val="single" w:sz="4" w:space="0" w:color="auto"/>
            </w:tcBorders>
          </w:tcPr>
          <w:p w14:paraId="00A13B84" w14:textId="77777777" w:rsidR="001A569C" w:rsidRPr="00020619" w:rsidRDefault="001A569C" w:rsidP="00BB34DD">
            <w:pPr>
              <w:pStyle w:val="TAC"/>
              <w:rPr>
                <w:ins w:id="37754" w:author="BigCREditor-RAN4#104-bis" w:date="2022-10-21T13:57:00Z"/>
                <w:lang w:eastAsia="zh-CN"/>
              </w:rPr>
            </w:pPr>
            <w:ins w:id="37755" w:author="BigCREditor-RAN4#104-bis" w:date="2022-10-21T13:57:00Z">
              <w:r w:rsidRPr="00020619">
                <w:rPr>
                  <w:lang w:eastAsia="zh-CN"/>
                </w:rPr>
                <w:t>1, 4</w:t>
              </w:r>
            </w:ins>
          </w:p>
        </w:tc>
        <w:tc>
          <w:tcPr>
            <w:tcW w:w="3543" w:type="dxa"/>
            <w:gridSpan w:val="4"/>
            <w:vMerge w:val="restart"/>
            <w:tcBorders>
              <w:top w:val="single" w:sz="4" w:space="0" w:color="auto"/>
              <w:left w:val="single" w:sz="4" w:space="0" w:color="auto"/>
              <w:bottom w:val="single" w:sz="4" w:space="0" w:color="auto"/>
              <w:right w:val="single" w:sz="4" w:space="0" w:color="auto"/>
            </w:tcBorders>
          </w:tcPr>
          <w:p w14:paraId="4474D620" w14:textId="77777777" w:rsidR="001A569C" w:rsidRPr="00020619" w:rsidRDefault="001A569C" w:rsidP="00BB34DD">
            <w:pPr>
              <w:pStyle w:val="TAC"/>
              <w:rPr>
                <w:ins w:id="37756" w:author="BigCREditor-RAN4#104-bis" w:date="2022-10-21T13:57:00Z"/>
              </w:rPr>
            </w:pPr>
            <w:ins w:id="37757" w:author="BigCREditor-RAN4#104-bis" w:date="2022-10-21T13:57:00Z">
              <w:r w:rsidRPr="00020619">
                <w:t>-98</w:t>
              </w:r>
            </w:ins>
          </w:p>
        </w:tc>
      </w:tr>
      <w:tr w:rsidR="001A569C" w:rsidRPr="00020619" w14:paraId="78069A95" w14:textId="77777777" w:rsidTr="00BB34DD">
        <w:trPr>
          <w:cantSplit/>
          <w:trHeight w:val="124"/>
          <w:jc w:val="center"/>
          <w:ins w:id="37758"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83BC656" w14:textId="77777777" w:rsidR="001A569C" w:rsidRPr="00020619" w:rsidRDefault="001A569C" w:rsidP="00BB34DD">
            <w:pPr>
              <w:pStyle w:val="TAL"/>
              <w:rPr>
                <w:ins w:id="37759"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834A503" w14:textId="77777777" w:rsidR="001A569C" w:rsidRPr="00020619" w:rsidRDefault="001A569C" w:rsidP="00BB34DD">
            <w:pPr>
              <w:pStyle w:val="TAC"/>
              <w:rPr>
                <w:ins w:id="37760"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46AB40C7" w14:textId="77777777" w:rsidR="001A569C" w:rsidRPr="00020619" w:rsidRDefault="001A569C" w:rsidP="00BB34DD">
            <w:pPr>
              <w:pStyle w:val="TAC"/>
              <w:rPr>
                <w:ins w:id="37761" w:author="BigCREditor-RAN4#104-bis" w:date="2022-10-21T13:57:00Z"/>
                <w:lang w:eastAsia="zh-CN"/>
              </w:rPr>
            </w:pPr>
            <w:ins w:id="37762" w:author="BigCREditor-RAN4#104-bis" w:date="2022-10-21T13:57:00Z">
              <w:r w:rsidRPr="00020619">
                <w:rPr>
                  <w:lang w:eastAsia="zh-CN"/>
                </w:rPr>
                <w:t>2</w:t>
              </w:r>
            </w:ins>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32E0E038" w14:textId="77777777" w:rsidR="001A569C" w:rsidRPr="00020619" w:rsidRDefault="001A569C" w:rsidP="00BB34DD">
            <w:pPr>
              <w:pStyle w:val="TAC"/>
              <w:rPr>
                <w:ins w:id="37763" w:author="BigCREditor-RAN4#104-bis" w:date="2022-10-21T13:57:00Z"/>
              </w:rPr>
            </w:pPr>
          </w:p>
        </w:tc>
      </w:tr>
      <w:tr w:rsidR="001A569C" w:rsidRPr="00020619" w14:paraId="3E04FF6A" w14:textId="77777777" w:rsidTr="00BB34DD">
        <w:trPr>
          <w:cantSplit/>
          <w:trHeight w:val="124"/>
          <w:jc w:val="center"/>
          <w:ins w:id="37764"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06548F4" w14:textId="77777777" w:rsidR="001A569C" w:rsidRPr="00020619" w:rsidRDefault="001A569C" w:rsidP="00BB34DD">
            <w:pPr>
              <w:pStyle w:val="TAL"/>
              <w:rPr>
                <w:ins w:id="37765"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8AC982D" w14:textId="77777777" w:rsidR="001A569C" w:rsidRPr="00020619" w:rsidRDefault="001A569C" w:rsidP="00BB34DD">
            <w:pPr>
              <w:pStyle w:val="TAC"/>
              <w:rPr>
                <w:ins w:id="37766"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5056C087" w14:textId="77777777" w:rsidR="001A569C" w:rsidRPr="00020619" w:rsidRDefault="001A569C" w:rsidP="00BB34DD">
            <w:pPr>
              <w:pStyle w:val="TAC"/>
              <w:rPr>
                <w:ins w:id="37767" w:author="BigCREditor-RAN4#104-bis" w:date="2022-10-21T13:57:00Z"/>
                <w:lang w:eastAsia="zh-CN"/>
              </w:rPr>
            </w:pPr>
            <w:ins w:id="37768" w:author="BigCREditor-RAN4#104-bis" w:date="2022-10-21T13:57:00Z">
              <w:r w:rsidRPr="00020619">
                <w:rPr>
                  <w:lang w:eastAsia="zh-CN"/>
                </w:rPr>
                <w:t>3</w:t>
              </w:r>
            </w:ins>
          </w:p>
        </w:tc>
        <w:tc>
          <w:tcPr>
            <w:tcW w:w="3543" w:type="dxa"/>
            <w:gridSpan w:val="4"/>
            <w:vMerge/>
            <w:tcBorders>
              <w:top w:val="single" w:sz="4" w:space="0" w:color="auto"/>
              <w:left w:val="single" w:sz="4" w:space="0" w:color="auto"/>
              <w:bottom w:val="single" w:sz="4" w:space="0" w:color="auto"/>
              <w:right w:val="single" w:sz="4" w:space="0" w:color="auto"/>
            </w:tcBorders>
            <w:vAlign w:val="center"/>
          </w:tcPr>
          <w:p w14:paraId="2B24CE24" w14:textId="77777777" w:rsidR="001A569C" w:rsidRPr="00020619" w:rsidRDefault="001A569C" w:rsidP="00BB34DD">
            <w:pPr>
              <w:pStyle w:val="TAC"/>
              <w:rPr>
                <w:ins w:id="37769" w:author="BigCREditor-RAN4#104-bis" w:date="2022-10-21T13:57:00Z"/>
              </w:rPr>
            </w:pPr>
          </w:p>
        </w:tc>
      </w:tr>
      <w:tr w:rsidR="001A569C" w:rsidRPr="00020619" w14:paraId="11B6FE23" w14:textId="77777777" w:rsidTr="00BB34DD">
        <w:trPr>
          <w:cantSplit/>
          <w:trHeight w:val="157"/>
          <w:jc w:val="center"/>
          <w:ins w:id="37770"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60C75228" w14:textId="77777777" w:rsidR="001A569C" w:rsidRPr="00020619" w:rsidRDefault="001A569C" w:rsidP="00BB34DD">
            <w:pPr>
              <w:pStyle w:val="TAL"/>
              <w:rPr>
                <w:ins w:id="37771" w:author="BigCREditor-RAN4#104-bis" w:date="2022-10-21T13:57:00Z"/>
              </w:rPr>
            </w:pPr>
            <w:ins w:id="37772" w:author="BigCREditor-RAN4#104-bis" w:date="2022-10-21T13:57:00Z">
              <w:r w:rsidRPr="00020619">
                <w:rPr>
                  <w:rFonts w:cs="v4.2.0"/>
                  <w:noProof/>
                  <w:position w:val="-12"/>
                  <w:lang w:val="en-US" w:eastAsia="zh-CN"/>
                </w:rPr>
                <w:drawing>
                  <wp:inline distT="0" distB="0" distL="0" distR="0" wp14:anchorId="7CDC5788" wp14:editId="2C16E5FB">
                    <wp:extent cx="401955" cy="248285"/>
                    <wp:effectExtent l="0" t="0" r="0" b="0"/>
                    <wp:docPr id="2806"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1" name="图片 3051"/>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ins>
          </w:p>
        </w:tc>
        <w:tc>
          <w:tcPr>
            <w:tcW w:w="1701" w:type="dxa"/>
            <w:vMerge w:val="restart"/>
            <w:tcBorders>
              <w:top w:val="single" w:sz="4" w:space="0" w:color="auto"/>
              <w:left w:val="single" w:sz="4" w:space="0" w:color="auto"/>
              <w:bottom w:val="single" w:sz="4" w:space="0" w:color="auto"/>
              <w:right w:val="single" w:sz="4" w:space="0" w:color="auto"/>
            </w:tcBorders>
          </w:tcPr>
          <w:p w14:paraId="59A7C1C4" w14:textId="77777777" w:rsidR="001A569C" w:rsidRPr="00020619" w:rsidRDefault="001A569C" w:rsidP="00BB34DD">
            <w:pPr>
              <w:pStyle w:val="TAC"/>
              <w:rPr>
                <w:ins w:id="37773" w:author="BigCREditor-RAN4#104-bis" w:date="2022-10-21T13:57:00Z"/>
              </w:rPr>
            </w:pPr>
            <w:ins w:id="37774" w:author="BigCREditor-RAN4#104-bis" w:date="2022-10-21T13:57: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tcPr>
          <w:p w14:paraId="13C15200" w14:textId="77777777" w:rsidR="001A569C" w:rsidRPr="00020619" w:rsidRDefault="001A569C" w:rsidP="00BB34DD">
            <w:pPr>
              <w:pStyle w:val="TAC"/>
              <w:rPr>
                <w:ins w:id="37775" w:author="BigCREditor-RAN4#104-bis" w:date="2022-10-21T13:57:00Z"/>
                <w:rFonts w:cs="v4.2.0"/>
                <w:lang w:eastAsia="zh-CN"/>
              </w:rPr>
            </w:pPr>
            <w:ins w:id="37776" w:author="BigCREditor-RAN4#104-bis" w:date="2022-10-21T13:57:00Z">
              <w:r w:rsidRPr="00020619">
                <w:rPr>
                  <w:rFonts w:cs="v4.2.0"/>
                  <w:lang w:eastAsia="zh-CN"/>
                </w:rPr>
                <w:t>1</w:t>
              </w:r>
              <w:r w:rsidRPr="00020619">
                <w:rPr>
                  <w:lang w:eastAsia="zh-CN"/>
                </w:rPr>
                <w:t>, 4</w:t>
              </w:r>
            </w:ins>
          </w:p>
        </w:tc>
        <w:tc>
          <w:tcPr>
            <w:tcW w:w="850" w:type="dxa"/>
            <w:vMerge w:val="restart"/>
            <w:tcBorders>
              <w:top w:val="single" w:sz="4" w:space="0" w:color="auto"/>
              <w:left w:val="single" w:sz="4" w:space="0" w:color="auto"/>
              <w:bottom w:val="single" w:sz="4" w:space="0" w:color="auto"/>
              <w:right w:val="single" w:sz="4" w:space="0" w:color="auto"/>
            </w:tcBorders>
          </w:tcPr>
          <w:p w14:paraId="7A737CA6" w14:textId="77777777" w:rsidR="001A569C" w:rsidRPr="00020619" w:rsidRDefault="001A569C" w:rsidP="00BB34DD">
            <w:pPr>
              <w:pStyle w:val="TAC"/>
              <w:rPr>
                <w:ins w:id="37777" w:author="BigCREditor-RAN4#104-bis" w:date="2022-10-21T13:57:00Z"/>
              </w:rPr>
            </w:pPr>
            <w:ins w:id="37778" w:author="BigCREditor-RAN4#104-bis" w:date="2022-10-21T13:57:00Z">
              <w:r w:rsidRPr="00020619">
                <w:rPr>
                  <w:rFonts w:cs="v4.2.0"/>
                </w:rPr>
                <w:t>4</w:t>
              </w:r>
            </w:ins>
          </w:p>
        </w:tc>
        <w:tc>
          <w:tcPr>
            <w:tcW w:w="851" w:type="dxa"/>
            <w:vMerge w:val="restart"/>
            <w:tcBorders>
              <w:top w:val="single" w:sz="4" w:space="0" w:color="auto"/>
              <w:left w:val="single" w:sz="4" w:space="0" w:color="auto"/>
              <w:bottom w:val="single" w:sz="4" w:space="0" w:color="auto"/>
              <w:right w:val="single" w:sz="4" w:space="0" w:color="auto"/>
            </w:tcBorders>
          </w:tcPr>
          <w:p w14:paraId="3B81E46A" w14:textId="77777777" w:rsidR="001A569C" w:rsidRPr="00020619" w:rsidRDefault="001A569C" w:rsidP="00BB34DD">
            <w:pPr>
              <w:pStyle w:val="TAC"/>
              <w:rPr>
                <w:ins w:id="37779" w:author="BigCREditor-RAN4#104-bis" w:date="2022-10-21T13:57:00Z"/>
              </w:rPr>
            </w:pPr>
            <w:ins w:id="37780" w:author="BigCREditor-RAN4#104-bis" w:date="2022-10-21T13:57:00Z">
              <w:r w:rsidRPr="00020619">
                <w:rPr>
                  <w:rFonts w:cs="v4.2.0"/>
                </w:rPr>
                <w:t>-1.46</w:t>
              </w:r>
            </w:ins>
          </w:p>
        </w:tc>
        <w:tc>
          <w:tcPr>
            <w:tcW w:w="921" w:type="dxa"/>
            <w:vMerge w:val="restart"/>
            <w:tcBorders>
              <w:top w:val="single" w:sz="4" w:space="0" w:color="auto"/>
              <w:left w:val="single" w:sz="4" w:space="0" w:color="auto"/>
              <w:bottom w:val="single" w:sz="4" w:space="0" w:color="auto"/>
              <w:right w:val="single" w:sz="4" w:space="0" w:color="auto"/>
            </w:tcBorders>
          </w:tcPr>
          <w:p w14:paraId="012496F2" w14:textId="77777777" w:rsidR="001A569C" w:rsidRPr="00020619" w:rsidRDefault="001A569C" w:rsidP="00BB34DD">
            <w:pPr>
              <w:pStyle w:val="TAC"/>
              <w:rPr>
                <w:ins w:id="37781" w:author="BigCREditor-RAN4#104-bis" w:date="2022-10-21T13:57:00Z"/>
                <w:rFonts w:cs="v4.2.0"/>
                <w:lang w:eastAsia="zh-CN"/>
              </w:rPr>
            </w:pPr>
            <w:ins w:id="37782" w:author="BigCREditor-RAN4#104-bis" w:date="2022-10-21T13:57:00Z">
              <w:r w:rsidRPr="00020619">
                <w:rPr>
                  <w:rFonts w:cs="v4.2.0"/>
                  <w:lang w:eastAsia="zh-CN"/>
                </w:rPr>
                <w:t>-Infinity</w:t>
              </w:r>
            </w:ins>
          </w:p>
        </w:tc>
        <w:tc>
          <w:tcPr>
            <w:tcW w:w="921" w:type="dxa"/>
            <w:vMerge w:val="restart"/>
            <w:tcBorders>
              <w:top w:val="single" w:sz="4" w:space="0" w:color="auto"/>
              <w:left w:val="single" w:sz="4" w:space="0" w:color="auto"/>
              <w:bottom w:val="single" w:sz="4" w:space="0" w:color="auto"/>
              <w:right w:val="single" w:sz="4" w:space="0" w:color="auto"/>
            </w:tcBorders>
          </w:tcPr>
          <w:p w14:paraId="73BF6C9F" w14:textId="77777777" w:rsidR="001A569C" w:rsidRPr="00020619" w:rsidRDefault="001A569C" w:rsidP="00BB34DD">
            <w:pPr>
              <w:pStyle w:val="TAC"/>
              <w:rPr>
                <w:ins w:id="37783" w:author="BigCREditor-RAN4#104-bis" w:date="2022-10-21T13:57:00Z"/>
                <w:rFonts w:cs="v4.2.0"/>
                <w:lang w:eastAsia="zh-CN"/>
              </w:rPr>
            </w:pPr>
            <w:ins w:id="37784" w:author="BigCREditor-RAN4#104-bis" w:date="2022-10-21T13:57:00Z">
              <w:r w:rsidRPr="00020619">
                <w:rPr>
                  <w:rFonts w:cs="v4.2.0"/>
                  <w:lang w:eastAsia="zh-CN"/>
                </w:rPr>
                <w:t>-1.46</w:t>
              </w:r>
            </w:ins>
          </w:p>
        </w:tc>
      </w:tr>
      <w:tr w:rsidR="001A569C" w:rsidRPr="00020619" w14:paraId="49A905B4" w14:textId="77777777" w:rsidTr="00BB34DD">
        <w:trPr>
          <w:cantSplit/>
          <w:trHeight w:val="156"/>
          <w:jc w:val="center"/>
          <w:ins w:id="37785"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344032CC" w14:textId="77777777" w:rsidR="001A569C" w:rsidRPr="00020619" w:rsidRDefault="001A569C" w:rsidP="00BB34DD">
            <w:pPr>
              <w:pStyle w:val="TAL"/>
              <w:rPr>
                <w:ins w:id="37786"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1DE98AC9" w14:textId="77777777" w:rsidR="001A569C" w:rsidRPr="00020619" w:rsidRDefault="001A569C" w:rsidP="00BB34DD">
            <w:pPr>
              <w:pStyle w:val="TAC"/>
              <w:rPr>
                <w:ins w:id="37787"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237E1039" w14:textId="77777777" w:rsidR="001A569C" w:rsidRPr="00020619" w:rsidRDefault="001A569C" w:rsidP="00BB34DD">
            <w:pPr>
              <w:pStyle w:val="TAC"/>
              <w:rPr>
                <w:ins w:id="37788" w:author="BigCREditor-RAN4#104-bis" w:date="2022-10-21T13:57:00Z"/>
                <w:rFonts w:cs="v4.2.0"/>
                <w:lang w:eastAsia="zh-CN"/>
              </w:rPr>
            </w:pPr>
            <w:ins w:id="37789" w:author="BigCREditor-RAN4#104-bis" w:date="2022-10-21T13:57:00Z">
              <w:r w:rsidRPr="00020619">
                <w:rPr>
                  <w:rFonts w:cs="v4.2.0"/>
                  <w:lang w:eastAsia="zh-CN"/>
                </w:rPr>
                <w:t>2</w:t>
              </w:r>
            </w:ins>
          </w:p>
        </w:tc>
        <w:tc>
          <w:tcPr>
            <w:tcW w:w="850" w:type="dxa"/>
            <w:vMerge/>
            <w:tcBorders>
              <w:top w:val="single" w:sz="4" w:space="0" w:color="auto"/>
              <w:left w:val="single" w:sz="4" w:space="0" w:color="auto"/>
              <w:bottom w:val="single" w:sz="4" w:space="0" w:color="auto"/>
              <w:right w:val="single" w:sz="4" w:space="0" w:color="auto"/>
            </w:tcBorders>
            <w:vAlign w:val="center"/>
          </w:tcPr>
          <w:p w14:paraId="36410DF5" w14:textId="77777777" w:rsidR="001A569C" w:rsidRPr="00020619" w:rsidRDefault="001A569C" w:rsidP="00BB34DD">
            <w:pPr>
              <w:pStyle w:val="TAC"/>
              <w:rPr>
                <w:ins w:id="37790" w:author="BigCREditor-RAN4#104-bis" w:date="2022-10-21T13:57:00Z"/>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78C15322" w14:textId="77777777" w:rsidR="001A569C" w:rsidRPr="00020619" w:rsidRDefault="001A569C" w:rsidP="00BB34DD">
            <w:pPr>
              <w:pStyle w:val="TAC"/>
              <w:rPr>
                <w:ins w:id="37791" w:author="BigCREditor-RAN4#104-bis" w:date="2022-10-21T13:57:00Z"/>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2B9F251B" w14:textId="77777777" w:rsidR="001A569C" w:rsidRPr="00020619" w:rsidRDefault="001A569C" w:rsidP="00BB34DD">
            <w:pPr>
              <w:pStyle w:val="TAC"/>
              <w:rPr>
                <w:ins w:id="37792" w:author="BigCREditor-RAN4#104-bis" w:date="2022-10-21T13:57:00Z"/>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35F4A10" w14:textId="77777777" w:rsidR="001A569C" w:rsidRPr="00020619" w:rsidRDefault="001A569C" w:rsidP="00BB34DD">
            <w:pPr>
              <w:pStyle w:val="TAC"/>
              <w:rPr>
                <w:ins w:id="37793" w:author="BigCREditor-RAN4#104-bis" w:date="2022-10-21T13:57:00Z"/>
                <w:rFonts w:cs="v4.2.0"/>
                <w:lang w:eastAsia="zh-CN"/>
              </w:rPr>
            </w:pPr>
          </w:p>
        </w:tc>
      </w:tr>
      <w:tr w:rsidR="001A569C" w:rsidRPr="00020619" w14:paraId="628203DD" w14:textId="77777777" w:rsidTr="00BB34DD">
        <w:trPr>
          <w:cantSplit/>
          <w:trHeight w:val="156"/>
          <w:jc w:val="center"/>
          <w:ins w:id="37794"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744CA593" w14:textId="77777777" w:rsidR="001A569C" w:rsidRPr="00020619" w:rsidRDefault="001A569C" w:rsidP="00BB34DD">
            <w:pPr>
              <w:pStyle w:val="TAL"/>
              <w:rPr>
                <w:ins w:id="37795"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B78FAC7" w14:textId="77777777" w:rsidR="001A569C" w:rsidRPr="00020619" w:rsidRDefault="001A569C" w:rsidP="00BB34DD">
            <w:pPr>
              <w:pStyle w:val="TAC"/>
              <w:rPr>
                <w:ins w:id="37796"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2B39803B" w14:textId="77777777" w:rsidR="001A569C" w:rsidRPr="00020619" w:rsidRDefault="001A569C" w:rsidP="00BB34DD">
            <w:pPr>
              <w:pStyle w:val="TAC"/>
              <w:rPr>
                <w:ins w:id="37797" w:author="BigCREditor-RAN4#104-bis" w:date="2022-10-21T13:57:00Z"/>
                <w:rFonts w:cs="v4.2.0"/>
                <w:lang w:eastAsia="zh-CN"/>
              </w:rPr>
            </w:pPr>
            <w:ins w:id="37798" w:author="BigCREditor-RAN4#104-bis" w:date="2022-10-21T13:57:00Z">
              <w:r w:rsidRPr="00020619">
                <w:rPr>
                  <w:rFonts w:cs="v4.2.0"/>
                  <w:lang w:eastAsia="zh-CN"/>
                </w:rPr>
                <w:t>3</w:t>
              </w:r>
            </w:ins>
          </w:p>
        </w:tc>
        <w:tc>
          <w:tcPr>
            <w:tcW w:w="850" w:type="dxa"/>
            <w:vMerge/>
            <w:tcBorders>
              <w:top w:val="single" w:sz="4" w:space="0" w:color="auto"/>
              <w:left w:val="single" w:sz="4" w:space="0" w:color="auto"/>
              <w:bottom w:val="single" w:sz="4" w:space="0" w:color="auto"/>
              <w:right w:val="single" w:sz="4" w:space="0" w:color="auto"/>
            </w:tcBorders>
            <w:vAlign w:val="center"/>
          </w:tcPr>
          <w:p w14:paraId="57F92C67" w14:textId="77777777" w:rsidR="001A569C" w:rsidRPr="00020619" w:rsidRDefault="001A569C" w:rsidP="00BB34DD">
            <w:pPr>
              <w:pStyle w:val="TAC"/>
              <w:rPr>
                <w:ins w:id="37799" w:author="BigCREditor-RAN4#104-bis" w:date="2022-10-21T13:57:00Z"/>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0D294483" w14:textId="77777777" w:rsidR="001A569C" w:rsidRPr="00020619" w:rsidRDefault="001A569C" w:rsidP="00BB34DD">
            <w:pPr>
              <w:pStyle w:val="TAC"/>
              <w:rPr>
                <w:ins w:id="37800" w:author="BigCREditor-RAN4#104-bis" w:date="2022-10-21T13:57:00Z"/>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033607F2" w14:textId="77777777" w:rsidR="001A569C" w:rsidRPr="00020619" w:rsidRDefault="001A569C" w:rsidP="00BB34DD">
            <w:pPr>
              <w:pStyle w:val="TAC"/>
              <w:rPr>
                <w:ins w:id="37801" w:author="BigCREditor-RAN4#104-bis" w:date="2022-10-21T13:57:00Z"/>
                <w:rFonts w:cs="v4.2.0"/>
                <w:lang w:eastAsia="zh-CN"/>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4ADB84CA" w14:textId="77777777" w:rsidR="001A569C" w:rsidRPr="00020619" w:rsidRDefault="001A569C" w:rsidP="00BB34DD">
            <w:pPr>
              <w:pStyle w:val="TAC"/>
              <w:rPr>
                <w:ins w:id="37802" w:author="BigCREditor-RAN4#104-bis" w:date="2022-10-21T13:57:00Z"/>
                <w:rFonts w:cs="v4.2.0"/>
                <w:lang w:eastAsia="zh-CN"/>
              </w:rPr>
            </w:pPr>
          </w:p>
        </w:tc>
      </w:tr>
      <w:tr w:rsidR="001A569C" w:rsidRPr="00020619" w14:paraId="1F599636" w14:textId="77777777" w:rsidTr="00BB34DD">
        <w:trPr>
          <w:cantSplit/>
          <w:trHeight w:val="157"/>
          <w:jc w:val="center"/>
          <w:ins w:id="37803"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30DB14E5" w14:textId="77777777" w:rsidR="001A569C" w:rsidRPr="00020619" w:rsidRDefault="001A569C" w:rsidP="00BB34DD">
            <w:pPr>
              <w:pStyle w:val="TAL"/>
              <w:rPr>
                <w:ins w:id="37804" w:author="BigCREditor-RAN4#104-bis" w:date="2022-10-21T13:57:00Z"/>
              </w:rPr>
            </w:pPr>
            <w:ins w:id="37805" w:author="BigCREditor-RAN4#104-bis" w:date="2022-10-21T13:57:00Z">
              <w:r w:rsidRPr="00020619">
                <w:rPr>
                  <w:rFonts w:cs="v4.2.0"/>
                  <w:noProof/>
                  <w:position w:val="-12"/>
                  <w:lang w:val="en-US" w:eastAsia="zh-CN"/>
                </w:rPr>
                <w:drawing>
                  <wp:inline distT="0" distB="0" distL="0" distR="0" wp14:anchorId="0581A57B" wp14:editId="59B6043F">
                    <wp:extent cx="512445" cy="248285"/>
                    <wp:effectExtent l="0" t="0" r="1905" b="0"/>
                    <wp:docPr id="2807"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0" name="图片 305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ins>
          </w:p>
        </w:tc>
        <w:tc>
          <w:tcPr>
            <w:tcW w:w="1701" w:type="dxa"/>
            <w:vMerge w:val="restart"/>
            <w:tcBorders>
              <w:top w:val="single" w:sz="4" w:space="0" w:color="auto"/>
              <w:left w:val="single" w:sz="4" w:space="0" w:color="auto"/>
              <w:bottom w:val="single" w:sz="4" w:space="0" w:color="auto"/>
              <w:right w:val="single" w:sz="4" w:space="0" w:color="auto"/>
            </w:tcBorders>
          </w:tcPr>
          <w:p w14:paraId="5FBD6656" w14:textId="77777777" w:rsidR="001A569C" w:rsidRPr="00020619" w:rsidRDefault="001A569C" w:rsidP="00BB34DD">
            <w:pPr>
              <w:pStyle w:val="TAC"/>
              <w:rPr>
                <w:ins w:id="37806" w:author="BigCREditor-RAN4#104-bis" w:date="2022-10-21T13:57:00Z"/>
              </w:rPr>
            </w:pPr>
            <w:ins w:id="37807" w:author="BigCREditor-RAN4#104-bis" w:date="2022-10-21T13:57: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tcPr>
          <w:p w14:paraId="000BE696" w14:textId="77777777" w:rsidR="001A569C" w:rsidRPr="00020619" w:rsidRDefault="001A569C" w:rsidP="00BB34DD">
            <w:pPr>
              <w:pStyle w:val="TAC"/>
              <w:rPr>
                <w:ins w:id="37808" w:author="BigCREditor-RAN4#104-bis" w:date="2022-10-21T13:57:00Z"/>
                <w:rFonts w:cs="v4.2.0"/>
                <w:lang w:eastAsia="zh-CN"/>
              </w:rPr>
            </w:pPr>
            <w:ins w:id="37809" w:author="BigCREditor-RAN4#104-bis" w:date="2022-10-21T13:57:00Z">
              <w:r w:rsidRPr="00020619">
                <w:rPr>
                  <w:rFonts w:cs="v4.2.0"/>
                  <w:lang w:eastAsia="zh-CN"/>
                </w:rPr>
                <w:t>1</w:t>
              </w:r>
              <w:r w:rsidRPr="00020619">
                <w:rPr>
                  <w:lang w:eastAsia="zh-CN"/>
                </w:rPr>
                <w:t>, 4</w:t>
              </w:r>
            </w:ins>
          </w:p>
        </w:tc>
        <w:tc>
          <w:tcPr>
            <w:tcW w:w="850" w:type="dxa"/>
            <w:vMerge w:val="restart"/>
            <w:tcBorders>
              <w:top w:val="single" w:sz="4" w:space="0" w:color="auto"/>
              <w:left w:val="single" w:sz="4" w:space="0" w:color="auto"/>
              <w:bottom w:val="single" w:sz="4" w:space="0" w:color="auto"/>
              <w:right w:val="single" w:sz="4" w:space="0" w:color="auto"/>
            </w:tcBorders>
          </w:tcPr>
          <w:p w14:paraId="6399A6D6" w14:textId="77777777" w:rsidR="001A569C" w:rsidRPr="00020619" w:rsidRDefault="001A569C" w:rsidP="00BB34DD">
            <w:pPr>
              <w:pStyle w:val="TAC"/>
              <w:rPr>
                <w:ins w:id="37810" w:author="BigCREditor-RAN4#104-bis" w:date="2022-10-21T13:57:00Z"/>
              </w:rPr>
            </w:pPr>
            <w:ins w:id="37811" w:author="BigCREditor-RAN4#104-bis" w:date="2022-10-21T13:57:00Z">
              <w:r w:rsidRPr="00020619">
                <w:rPr>
                  <w:rFonts w:cs="v4.2.0"/>
                </w:rPr>
                <w:t>4</w:t>
              </w:r>
            </w:ins>
          </w:p>
        </w:tc>
        <w:tc>
          <w:tcPr>
            <w:tcW w:w="851" w:type="dxa"/>
            <w:vMerge w:val="restart"/>
            <w:tcBorders>
              <w:top w:val="single" w:sz="4" w:space="0" w:color="auto"/>
              <w:left w:val="single" w:sz="4" w:space="0" w:color="auto"/>
              <w:bottom w:val="single" w:sz="4" w:space="0" w:color="auto"/>
              <w:right w:val="single" w:sz="4" w:space="0" w:color="auto"/>
            </w:tcBorders>
          </w:tcPr>
          <w:p w14:paraId="18A24F3D" w14:textId="77777777" w:rsidR="001A569C" w:rsidRPr="00020619" w:rsidRDefault="001A569C" w:rsidP="00BB34DD">
            <w:pPr>
              <w:pStyle w:val="TAC"/>
              <w:rPr>
                <w:ins w:id="37812" w:author="BigCREditor-RAN4#104-bis" w:date="2022-10-21T13:57:00Z"/>
              </w:rPr>
            </w:pPr>
            <w:ins w:id="37813" w:author="BigCREditor-RAN4#104-bis" w:date="2022-10-21T13:57:00Z">
              <w:r w:rsidRPr="00020619">
                <w:rPr>
                  <w:rFonts w:cs="v4.2.0"/>
                </w:rPr>
                <w:t>4</w:t>
              </w:r>
            </w:ins>
          </w:p>
        </w:tc>
        <w:tc>
          <w:tcPr>
            <w:tcW w:w="921" w:type="dxa"/>
            <w:vMerge w:val="restart"/>
            <w:tcBorders>
              <w:top w:val="single" w:sz="4" w:space="0" w:color="auto"/>
              <w:left w:val="single" w:sz="4" w:space="0" w:color="auto"/>
              <w:bottom w:val="single" w:sz="4" w:space="0" w:color="auto"/>
              <w:right w:val="single" w:sz="4" w:space="0" w:color="auto"/>
            </w:tcBorders>
          </w:tcPr>
          <w:p w14:paraId="25C6A310" w14:textId="77777777" w:rsidR="001A569C" w:rsidRPr="00020619" w:rsidRDefault="001A569C" w:rsidP="00BB34DD">
            <w:pPr>
              <w:pStyle w:val="TAC"/>
              <w:rPr>
                <w:ins w:id="37814" w:author="BigCREditor-RAN4#104-bis" w:date="2022-10-21T13:57:00Z"/>
                <w:rFonts w:cs="v4.2.0"/>
              </w:rPr>
            </w:pPr>
            <w:ins w:id="37815" w:author="BigCREditor-RAN4#104-bis" w:date="2022-10-21T13:57:00Z">
              <w:r w:rsidRPr="00020619">
                <w:rPr>
                  <w:rFonts w:cs="v4.2.0"/>
                </w:rPr>
                <w:t>-Infinity</w:t>
              </w:r>
            </w:ins>
          </w:p>
        </w:tc>
        <w:tc>
          <w:tcPr>
            <w:tcW w:w="921" w:type="dxa"/>
            <w:vMerge w:val="restart"/>
            <w:tcBorders>
              <w:top w:val="single" w:sz="4" w:space="0" w:color="auto"/>
              <w:left w:val="single" w:sz="4" w:space="0" w:color="auto"/>
              <w:bottom w:val="single" w:sz="4" w:space="0" w:color="auto"/>
              <w:right w:val="single" w:sz="4" w:space="0" w:color="auto"/>
            </w:tcBorders>
          </w:tcPr>
          <w:p w14:paraId="506A76BA" w14:textId="77777777" w:rsidR="001A569C" w:rsidRPr="00020619" w:rsidRDefault="001A569C" w:rsidP="00BB34DD">
            <w:pPr>
              <w:pStyle w:val="TAC"/>
              <w:rPr>
                <w:ins w:id="37816" w:author="BigCREditor-RAN4#104-bis" w:date="2022-10-21T13:57:00Z"/>
                <w:rFonts w:cs="v4.2.0"/>
              </w:rPr>
            </w:pPr>
            <w:ins w:id="37817" w:author="BigCREditor-RAN4#104-bis" w:date="2022-10-21T13:57:00Z">
              <w:r w:rsidRPr="00020619">
                <w:rPr>
                  <w:rFonts w:cs="v4.2.0"/>
                </w:rPr>
                <w:t>4</w:t>
              </w:r>
            </w:ins>
          </w:p>
        </w:tc>
      </w:tr>
      <w:tr w:rsidR="001A569C" w:rsidRPr="00020619" w14:paraId="152288E6" w14:textId="77777777" w:rsidTr="00BB34DD">
        <w:trPr>
          <w:cantSplit/>
          <w:trHeight w:val="156"/>
          <w:jc w:val="center"/>
          <w:ins w:id="37818"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4AE46AE3" w14:textId="77777777" w:rsidR="001A569C" w:rsidRPr="00020619" w:rsidRDefault="001A569C" w:rsidP="00BB34DD">
            <w:pPr>
              <w:pStyle w:val="TAL"/>
              <w:rPr>
                <w:ins w:id="37819"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37E55511" w14:textId="77777777" w:rsidR="001A569C" w:rsidRPr="00020619" w:rsidRDefault="001A569C" w:rsidP="00BB34DD">
            <w:pPr>
              <w:pStyle w:val="TAC"/>
              <w:rPr>
                <w:ins w:id="37820"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73FD3567" w14:textId="77777777" w:rsidR="001A569C" w:rsidRPr="00020619" w:rsidRDefault="001A569C" w:rsidP="00BB34DD">
            <w:pPr>
              <w:pStyle w:val="TAC"/>
              <w:rPr>
                <w:ins w:id="37821" w:author="BigCREditor-RAN4#104-bis" w:date="2022-10-21T13:57:00Z"/>
                <w:rFonts w:cs="v4.2.0"/>
                <w:lang w:eastAsia="zh-CN"/>
              </w:rPr>
            </w:pPr>
            <w:ins w:id="37822" w:author="BigCREditor-RAN4#104-bis" w:date="2022-10-21T13:57:00Z">
              <w:r w:rsidRPr="00020619">
                <w:rPr>
                  <w:rFonts w:cs="v4.2.0"/>
                  <w:lang w:eastAsia="zh-CN"/>
                </w:rPr>
                <w:t>2</w:t>
              </w:r>
            </w:ins>
          </w:p>
        </w:tc>
        <w:tc>
          <w:tcPr>
            <w:tcW w:w="850" w:type="dxa"/>
            <w:vMerge/>
            <w:tcBorders>
              <w:top w:val="single" w:sz="4" w:space="0" w:color="auto"/>
              <w:left w:val="single" w:sz="4" w:space="0" w:color="auto"/>
              <w:bottom w:val="single" w:sz="4" w:space="0" w:color="auto"/>
              <w:right w:val="single" w:sz="4" w:space="0" w:color="auto"/>
            </w:tcBorders>
            <w:vAlign w:val="center"/>
          </w:tcPr>
          <w:p w14:paraId="53F6B484" w14:textId="77777777" w:rsidR="001A569C" w:rsidRPr="00020619" w:rsidRDefault="001A569C" w:rsidP="00BB34DD">
            <w:pPr>
              <w:pStyle w:val="TAC"/>
              <w:rPr>
                <w:ins w:id="37823" w:author="BigCREditor-RAN4#104-bis" w:date="2022-10-21T13:57:00Z"/>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3A780EC9" w14:textId="77777777" w:rsidR="001A569C" w:rsidRPr="00020619" w:rsidRDefault="001A569C" w:rsidP="00BB34DD">
            <w:pPr>
              <w:pStyle w:val="TAC"/>
              <w:rPr>
                <w:ins w:id="37824" w:author="BigCREditor-RAN4#104-bis" w:date="2022-10-21T13:57:00Z"/>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2ADBFEE7" w14:textId="77777777" w:rsidR="001A569C" w:rsidRPr="00020619" w:rsidRDefault="001A569C" w:rsidP="00BB34DD">
            <w:pPr>
              <w:pStyle w:val="TAC"/>
              <w:rPr>
                <w:ins w:id="37825" w:author="BigCREditor-RAN4#104-bis" w:date="2022-10-21T13:57:00Z"/>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54CE9B24" w14:textId="77777777" w:rsidR="001A569C" w:rsidRPr="00020619" w:rsidRDefault="001A569C" w:rsidP="00BB34DD">
            <w:pPr>
              <w:pStyle w:val="TAC"/>
              <w:rPr>
                <w:ins w:id="37826" w:author="BigCREditor-RAN4#104-bis" w:date="2022-10-21T13:57:00Z"/>
                <w:rFonts w:cs="v4.2.0"/>
              </w:rPr>
            </w:pPr>
          </w:p>
        </w:tc>
      </w:tr>
      <w:tr w:rsidR="001A569C" w:rsidRPr="00020619" w14:paraId="4BECE881" w14:textId="77777777" w:rsidTr="00BB34DD">
        <w:trPr>
          <w:cantSplit/>
          <w:trHeight w:val="156"/>
          <w:jc w:val="center"/>
          <w:ins w:id="37827"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68EAAAB5" w14:textId="77777777" w:rsidR="001A569C" w:rsidRPr="00020619" w:rsidRDefault="001A569C" w:rsidP="00BB34DD">
            <w:pPr>
              <w:pStyle w:val="TAL"/>
              <w:rPr>
                <w:ins w:id="37828"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0DA3C2B7" w14:textId="77777777" w:rsidR="001A569C" w:rsidRPr="00020619" w:rsidRDefault="001A569C" w:rsidP="00BB34DD">
            <w:pPr>
              <w:pStyle w:val="TAC"/>
              <w:rPr>
                <w:ins w:id="37829"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5E719B9A" w14:textId="77777777" w:rsidR="001A569C" w:rsidRPr="00020619" w:rsidRDefault="001A569C" w:rsidP="00BB34DD">
            <w:pPr>
              <w:pStyle w:val="TAC"/>
              <w:rPr>
                <w:ins w:id="37830" w:author="BigCREditor-RAN4#104-bis" w:date="2022-10-21T13:57:00Z"/>
                <w:rFonts w:cs="v4.2.0"/>
                <w:lang w:eastAsia="zh-CN"/>
              </w:rPr>
            </w:pPr>
            <w:ins w:id="37831" w:author="BigCREditor-RAN4#104-bis" w:date="2022-10-21T13:57:00Z">
              <w:r w:rsidRPr="00020619">
                <w:rPr>
                  <w:rFonts w:cs="v4.2.0"/>
                  <w:lang w:eastAsia="zh-CN"/>
                </w:rPr>
                <w:t>3</w:t>
              </w:r>
            </w:ins>
          </w:p>
        </w:tc>
        <w:tc>
          <w:tcPr>
            <w:tcW w:w="850" w:type="dxa"/>
            <w:vMerge/>
            <w:tcBorders>
              <w:top w:val="single" w:sz="4" w:space="0" w:color="auto"/>
              <w:left w:val="single" w:sz="4" w:space="0" w:color="auto"/>
              <w:bottom w:val="single" w:sz="4" w:space="0" w:color="auto"/>
              <w:right w:val="single" w:sz="4" w:space="0" w:color="auto"/>
            </w:tcBorders>
            <w:vAlign w:val="center"/>
          </w:tcPr>
          <w:p w14:paraId="476B5AD5" w14:textId="77777777" w:rsidR="001A569C" w:rsidRPr="00020619" w:rsidRDefault="001A569C" w:rsidP="00BB34DD">
            <w:pPr>
              <w:pStyle w:val="TAC"/>
              <w:rPr>
                <w:ins w:id="37832" w:author="BigCREditor-RAN4#104-bis" w:date="2022-10-21T13:57:00Z"/>
              </w:rPr>
            </w:pPr>
          </w:p>
        </w:tc>
        <w:tc>
          <w:tcPr>
            <w:tcW w:w="851" w:type="dxa"/>
            <w:vMerge/>
            <w:tcBorders>
              <w:top w:val="single" w:sz="4" w:space="0" w:color="auto"/>
              <w:left w:val="single" w:sz="4" w:space="0" w:color="auto"/>
              <w:bottom w:val="single" w:sz="4" w:space="0" w:color="auto"/>
              <w:right w:val="single" w:sz="4" w:space="0" w:color="auto"/>
            </w:tcBorders>
            <w:vAlign w:val="center"/>
          </w:tcPr>
          <w:p w14:paraId="7C8868D4" w14:textId="77777777" w:rsidR="001A569C" w:rsidRPr="00020619" w:rsidRDefault="001A569C" w:rsidP="00BB34DD">
            <w:pPr>
              <w:pStyle w:val="TAC"/>
              <w:rPr>
                <w:ins w:id="37833" w:author="BigCREditor-RAN4#104-bis" w:date="2022-10-21T13:57:00Z"/>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182A89D9" w14:textId="77777777" w:rsidR="001A569C" w:rsidRPr="00020619" w:rsidRDefault="001A569C" w:rsidP="00BB34DD">
            <w:pPr>
              <w:pStyle w:val="TAC"/>
              <w:rPr>
                <w:ins w:id="37834" w:author="BigCREditor-RAN4#104-bis" w:date="2022-10-21T13:57:00Z"/>
                <w:rFonts w:cs="v4.2.0"/>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2F714FC" w14:textId="77777777" w:rsidR="001A569C" w:rsidRPr="00020619" w:rsidRDefault="001A569C" w:rsidP="00BB34DD">
            <w:pPr>
              <w:pStyle w:val="TAC"/>
              <w:rPr>
                <w:ins w:id="37835" w:author="BigCREditor-RAN4#104-bis" w:date="2022-10-21T13:57:00Z"/>
                <w:rFonts w:cs="v4.2.0"/>
              </w:rPr>
            </w:pPr>
          </w:p>
        </w:tc>
      </w:tr>
      <w:tr w:rsidR="001A569C" w:rsidRPr="00020619" w14:paraId="6F14527A" w14:textId="77777777" w:rsidTr="00BB34DD">
        <w:trPr>
          <w:cantSplit/>
          <w:trHeight w:val="197"/>
          <w:jc w:val="center"/>
          <w:ins w:id="37836"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5AA07859" w14:textId="77777777" w:rsidR="001A569C" w:rsidRPr="00020619" w:rsidRDefault="001A569C" w:rsidP="00BB34DD">
            <w:pPr>
              <w:pStyle w:val="TAL"/>
              <w:rPr>
                <w:ins w:id="37837" w:author="BigCREditor-RAN4#104-bis" w:date="2022-10-21T13:57:00Z"/>
              </w:rPr>
            </w:pPr>
            <w:ins w:id="37838" w:author="BigCREditor-RAN4#104-bis" w:date="2022-10-21T13:57:00Z">
              <w:r w:rsidRPr="00020619">
                <w:rPr>
                  <w:rFonts w:cs="v4.2.0"/>
                </w:rPr>
                <w:t>SS-RSRP</w:t>
              </w:r>
              <w:r w:rsidRPr="00020619">
                <w:rPr>
                  <w:vertAlign w:val="superscript"/>
                </w:rPr>
                <w:t xml:space="preserve"> Note 3</w:t>
              </w:r>
            </w:ins>
          </w:p>
        </w:tc>
        <w:tc>
          <w:tcPr>
            <w:tcW w:w="1701" w:type="dxa"/>
            <w:vMerge w:val="restart"/>
            <w:tcBorders>
              <w:top w:val="single" w:sz="4" w:space="0" w:color="auto"/>
              <w:left w:val="single" w:sz="4" w:space="0" w:color="auto"/>
              <w:bottom w:val="single" w:sz="4" w:space="0" w:color="auto"/>
              <w:right w:val="single" w:sz="4" w:space="0" w:color="auto"/>
            </w:tcBorders>
          </w:tcPr>
          <w:p w14:paraId="5935E637" w14:textId="77777777" w:rsidR="001A569C" w:rsidRPr="00020619" w:rsidRDefault="001A569C" w:rsidP="00BB34DD">
            <w:pPr>
              <w:pStyle w:val="TAC"/>
              <w:rPr>
                <w:ins w:id="37839" w:author="BigCREditor-RAN4#104-bis" w:date="2022-10-21T13:57:00Z"/>
              </w:rPr>
            </w:pPr>
            <w:ins w:id="37840" w:author="BigCREditor-RAN4#104-bis" w:date="2022-10-21T13:57:00Z">
              <w:r w:rsidRPr="00020619">
                <w:rPr>
                  <w:rFonts w:cs="v4.2.0"/>
                </w:rPr>
                <w:t>dBm/SCS kHz</w:t>
              </w:r>
            </w:ins>
          </w:p>
        </w:tc>
        <w:tc>
          <w:tcPr>
            <w:tcW w:w="1701" w:type="dxa"/>
            <w:tcBorders>
              <w:top w:val="single" w:sz="4" w:space="0" w:color="auto"/>
              <w:left w:val="single" w:sz="4" w:space="0" w:color="auto"/>
              <w:bottom w:val="single" w:sz="4" w:space="0" w:color="auto"/>
              <w:right w:val="single" w:sz="4" w:space="0" w:color="auto"/>
            </w:tcBorders>
          </w:tcPr>
          <w:p w14:paraId="03CDBDCD" w14:textId="77777777" w:rsidR="001A569C" w:rsidRPr="00020619" w:rsidRDefault="001A569C" w:rsidP="00BB34DD">
            <w:pPr>
              <w:pStyle w:val="TAC"/>
              <w:rPr>
                <w:ins w:id="37841" w:author="BigCREditor-RAN4#104-bis" w:date="2022-10-21T13:57:00Z"/>
                <w:rFonts w:cs="v4.2.0"/>
                <w:lang w:eastAsia="zh-CN"/>
              </w:rPr>
            </w:pPr>
            <w:ins w:id="37842" w:author="BigCREditor-RAN4#104-bis" w:date="2022-10-21T13:57:00Z">
              <w:r w:rsidRPr="00020619">
                <w:rPr>
                  <w:rFonts w:cs="v4.2.0"/>
                  <w:lang w:eastAsia="zh-CN"/>
                </w:rPr>
                <w:t>1</w:t>
              </w:r>
              <w:r w:rsidRPr="00020619">
                <w:rPr>
                  <w:lang w:eastAsia="zh-CN"/>
                </w:rPr>
                <w:t>, 4</w:t>
              </w:r>
            </w:ins>
          </w:p>
        </w:tc>
        <w:tc>
          <w:tcPr>
            <w:tcW w:w="850" w:type="dxa"/>
            <w:tcBorders>
              <w:top w:val="single" w:sz="4" w:space="0" w:color="auto"/>
              <w:left w:val="single" w:sz="4" w:space="0" w:color="auto"/>
              <w:bottom w:val="single" w:sz="4" w:space="0" w:color="auto"/>
              <w:right w:val="single" w:sz="4" w:space="0" w:color="auto"/>
            </w:tcBorders>
          </w:tcPr>
          <w:p w14:paraId="06F71195" w14:textId="77777777" w:rsidR="001A569C" w:rsidRPr="00020619" w:rsidRDefault="001A569C" w:rsidP="00BB34DD">
            <w:pPr>
              <w:pStyle w:val="TAC"/>
              <w:rPr>
                <w:ins w:id="37843" w:author="BigCREditor-RAN4#104-bis" w:date="2022-10-21T13:57:00Z"/>
              </w:rPr>
            </w:pPr>
            <w:ins w:id="37844" w:author="BigCREditor-RAN4#104-bis" w:date="2022-10-21T13:57: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tcPr>
          <w:p w14:paraId="4F6A25C5" w14:textId="77777777" w:rsidR="001A569C" w:rsidRPr="00020619" w:rsidRDefault="001A569C" w:rsidP="00BB34DD">
            <w:pPr>
              <w:pStyle w:val="TAC"/>
              <w:rPr>
                <w:ins w:id="37845" w:author="BigCREditor-RAN4#104-bis" w:date="2022-10-21T13:57:00Z"/>
              </w:rPr>
            </w:pPr>
            <w:ins w:id="37846" w:author="BigCREditor-RAN4#104-bis" w:date="2022-10-21T13:57:00Z">
              <w:r w:rsidRPr="00020619">
                <w:rPr>
                  <w:rFonts w:cs="v4.2.0"/>
                </w:rPr>
                <w:t>-94</w:t>
              </w:r>
            </w:ins>
          </w:p>
        </w:tc>
        <w:tc>
          <w:tcPr>
            <w:tcW w:w="921" w:type="dxa"/>
            <w:tcBorders>
              <w:top w:val="single" w:sz="4" w:space="0" w:color="auto"/>
              <w:left w:val="single" w:sz="4" w:space="0" w:color="auto"/>
              <w:bottom w:val="single" w:sz="4" w:space="0" w:color="auto"/>
              <w:right w:val="single" w:sz="4" w:space="0" w:color="auto"/>
            </w:tcBorders>
          </w:tcPr>
          <w:p w14:paraId="3637C996" w14:textId="77777777" w:rsidR="001A569C" w:rsidRPr="00020619" w:rsidRDefault="001A569C" w:rsidP="00BB34DD">
            <w:pPr>
              <w:pStyle w:val="TAC"/>
              <w:rPr>
                <w:ins w:id="37847" w:author="BigCREditor-RAN4#104-bis" w:date="2022-10-21T13:57:00Z"/>
                <w:rFonts w:cs="v4.2.0"/>
                <w:lang w:eastAsia="zh-CN"/>
              </w:rPr>
            </w:pPr>
            <w:ins w:id="37848" w:author="BigCREditor-RAN4#104-bis" w:date="2022-10-21T13:57: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153D633A" w14:textId="77777777" w:rsidR="001A569C" w:rsidRPr="00020619" w:rsidRDefault="001A569C" w:rsidP="00BB34DD">
            <w:pPr>
              <w:pStyle w:val="TAC"/>
              <w:rPr>
                <w:ins w:id="37849" w:author="BigCREditor-RAN4#104-bis" w:date="2022-10-21T13:57:00Z"/>
                <w:rFonts w:cs="v4.2.0"/>
                <w:lang w:eastAsia="zh-CN"/>
              </w:rPr>
            </w:pPr>
            <w:ins w:id="37850" w:author="BigCREditor-RAN4#104-bis" w:date="2022-10-21T13:57:00Z">
              <w:r w:rsidRPr="00020619">
                <w:rPr>
                  <w:rFonts w:cs="v4.2.0"/>
                  <w:lang w:eastAsia="zh-CN"/>
                </w:rPr>
                <w:t>-94</w:t>
              </w:r>
            </w:ins>
          </w:p>
        </w:tc>
      </w:tr>
      <w:tr w:rsidR="001A569C" w:rsidRPr="00020619" w14:paraId="04F5B484" w14:textId="77777777" w:rsidTr="00BB34DD">
        <w:trPr>
          <w:cantSplit/>
          <w:trHeight w:val="197"/>
          <w:jc w:val="center"/>
          <w:ins w:id="37851"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79AD0B2D" w14:textId="77777777" w:rsidR="001A569C" w:rsidRPr="00020619" w:rsidRDefault="001A569C" w:rsidP="00BB34DD">
            <w:pPr>
              <w:pStyle w:val="TAL"/>
              <w:rPr>
                <w:ins w:id="37852"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7E92BD19" w14:textId="77777777" w:rsidR="001A569C" w:rsidRPr="00020619" w:rsidRDefault="001A569C" w:rsidP="00BB34DD">
            <w:pPr>
              <w:pStyle w:val="TAC"/>
              <w:rPr>
                <w:ins w:id="37853"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5E6D5CBE" w14:textId="77777777" w:rsidR="001A569C" w:rsidRPr="00020619" w:rsidRDefault="001A569C" w:rsidP="00BB34DD">
            <w:pPr>
              <w:pStyle w:val="TAC"/>
              <w:rPr>
                <w:ins w:id="37854" w:author="BigCREditor-RAN4#104-bis" w:date="2022-10-21T13:57:00Z"/>
                <w:rFonts w:cs="v4.2.0"/>
                <w:lang w:eastAsia="zh-CN"/>
              </w:rPr>
            </w:pPr>
            <w:ins w:id="37855" w:author="BigCREditor-RAN4#104-bis" w:date="2022-10-21T13:57:00Z">
              <w:r w:rsidRPr="00020619">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tcPr>
          <w:p w14:paraId="248BDE2F" w14:textId="77777777" w:rsidR="001A569C" w:rsidRPr="00020619" w:rsidRDefault="001A569C" w:rsidP="00BB34DD">
            <w:pPr>
              <w:pStyle w:val="TAC"/>
              <w:rPr>
                <w:ins w:id="37856" w:author="BigCREditor-RAN4#104-bis" w:date="2022-10-21T13:57:00Z"/>
                <w:rFonts w:cs="v4.2.0"/>
              </w:rPr>
            </w:pPr>
            <w:ins w:id="37857" w:author="BigCREditor-RAN4#104-bis" w:date="2022-10-21T13:57: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tcPr>
          <w:p w14:paraId="24D77FE7" w14:textId="77777777" w:rsidR="001A569C" w:rsidRPr="00020619" w:rsidRDefault="001A569C" w:rsidP="00BB34DD">
            <w:pPr>
              <w:pStyle w:val="TAC"/>
              <w:rPr>
                <w:ins w:id="37858" w:author="BigCREditor-RAN4#104-bis" w:date="2022-10-21T13:57:00Z"/>
                <w:rFonts w:cs="v4.2.0"/>
              </w:rPr>
            </w:pPr>
            <w:ins w:id="37859" w:author="BigCREditor-RAN4#104-bis" w:date="2022-10-21T13:57:00Z">
              <w:r w:rsidRPr="00020619">
                <w:rPr>
                  <w:rFonts w:cs="v4.2.0"/>
                </w:rPr>
                <w:t>-94</w:t>
              </w:r>
            </w:ins>
          </w:p>
        </w:tc>
        <w:tc>
          <w:tcPr>
            <w:tcW w:w="921" w:type="dxa"/>
            <w:tcBorders>
              <w:top w:val="single" w:sz="4" w:space="0" w:color="auto"/>
              <w:left w:val="single" w:sz="4" w:space="0" w:color="auto"/>
              <w:bottom w:val="single" w:sz="4" w:space="0" w:color="auto"/>
              <w:right w:val="single" w:sz="4" w:space="0" w:color="auto"/>
            </w:tcBorders>
          </w:tcPr>
          <w:p w14:paraId="7A5277B0" w14:textId="77777777" w:rsidR="001A569C" w:rsidRPr="00020619" w:rsidRDefault="001A569C" w:rsidP="00BB34DD">
            <w:pPr>
              <w:pStyle w:val="TAC"/>
              <w:rPr>
                <w:ins w:id="37860" w:author="BigCREditor-RAN4#104-bis" w:date="2022-10-21T13:57:00Z"/>
                <w:rFonts w:cs="v4.2.0"/>
                <w:lang w:eastAsia="zh-CN"/>
              </w:rPr>
            </w:pPr>
            <w:ins w:id="37861" w:author="BigCREditor-RAN4#104-bis" w:date="2022-10-21T13:57: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48C692AC" w14:textId="77777777" w:rsidR="001A569C" w:rsidRPr="00020619" w:rsidRDefault="001A569C" w:rsidP="00BB34DD">
            <w:pPr>
              <w:pStyle w:val="TAC"/>
              <w:rPr>
                <w:ins w:id="37862" w:author="BigCREditor-RAN4#104-bis" w:date="2022-10-21T13:57:00Z"/>
                <w:rFonts w:cs="v4.2.0"/>
                <w:lang w:eastAsia="zh-CN"/>
              </w:rPr>
            </w:pPr>
            <w:ins w:id="37863" w:author="BigCREditor-RAN4#104-bis" w:date="2022-10-21T13:57:00Z">
              <w:r w:rsidRPr="00020619">
                <w:rPr>
                  <w:rFonts w:cs="v4.2.0"/>
                  <w:lang w:eastAsia="zh-CN"/>
                </w:rPr>
                <w:t>-94</w:t>
              </w:r>
            </w:ins>
          </w:p>
        </w:tc>
      </w:tr>
      <w:tr w:rsidR="001A569C" w:rsidRPr="00020619" w14:paraId="0975FF22" w14:textId="77777777" w:rsidTr="00BB34DD">
        <w:trPr>
          <w:cantSplit/>
          <w:trHeight w:val="197"/>
          <w:jc w:val="center"/>
          <w:ins w:id="37864"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611AF23C" w14:textId="77777777" w:rsidR="001A569C" w:rsidRPr="00020619" w:rsidRDefault="001A569C" w:rsidP="00BB34DD">
            <w:pPr>
              <w:pStyle w:val="TAL"/>
              <w:rPr>
                <w:ins w:id="37865" w:author="BigCREditor-RAN4#104-bis" w:date="2022-10-21T13:57:00Z"/>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1CBD02C" w14:textId="77777777" w:rsidR="001A569C" w:rsidRPr="00020619" w:rsidRDefault="001A569C" w:rsidP="00BB34DD">
            <w:pPr>
              <w:pStyle w:val="TAC"/>
              <w:rPr>
                <w:ins w:id="37866"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62FE02CC" w14:textId="77777777" w:rsidR="001A569C" w:rsidRPr="00020619" w:rsidRDefault="001A569C" w:rsidP="00BB34DD">
            <w:pPr>
              <w:pStyle w:val="TAC"/>
              <w:rPr>
                <w:ins w:id="37867" w:author="BigCREditor-RAN4#104-bis" w:date="2022-10-21T13:57:00Z"/>
                <w:rFonts w:cs="v4.2.0"/>
                <w:lang w:eastAsia="zh-CN"/>
              </w:rPr>
            </w:pPr>
            <w:ins w:id="37868" w:author="BigCREditor-RAN4#104-bis" w:date="2022-10-21T13:57:00Z">
              <w:r w:rsidRPr="00020619">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45BE2BA5" w14:textId="77777777" w:rsidR="001A569C" w:rsidRPr="00020619" w:rsidRDefault="001A569C" w:rsidP="00BB34DD">
            <w:pPr>
              <w:pStyle w:val="TAC"/>
              <w:rPr>
                <w:ins w:id="37869" w:author="BigCREditor-RAN4#104-bis" w:date="2022-10-21T13:57:00Z"/>
                <w:rFonts w:cs="v4.2.0"/>
                <w:lang w:eastAsia="zh-CN"/>
              </w:rPr>
            </w:pPr>
            <w:ins w:id="37870" w:author="BigCREditor-RAN4#104-bis" w:date="2022-10-21T13:57:00Z">
              <w:r w:rsidRPr="00020619">
                <w:rPr>
                  <w:rFonts w:cs="v4.2.0"/>
                  <w:lang w:eastAsia="zh-CN"/>
                </w:rPr>
                <w:t>-91</w:t>
              </w:r>
            </w:ins>
          </w:p>
        </w:tc>
        <w:tc>
          <w:tcPr>
            <w:tcW w:w="851" w:type="dxa"/>
            <w:tcBorders>
              <w:top w:val="single" w:sz="4" w:space="0" w:color="auto"/>
              <w:left w:val="single" w:sz="4" w:space="0" w:color="auto"/>
              <w:bottom w:val="single" w:sz="4" w:space="0" w:color="auto"/>
              <w:right w:val="single" w:sz="4" w:space="0" w:color="auto"/>
            </w:tcBorders>
          </w:tcPr>
          <w:p w14:paraId="2B9D231F" w14:textId="77777777" w:rsidR="001A569C" w:rsidRPr="00020619" w:rsidRDefault="001A569C" w:rsidP="00BB34DD">
            <w:pPr>
              <w:pStyle w:val="TAC"/>
              <w:rPr>
                <w:ins w:id="37871" w:author="BigCREditor-RAN4#104-bis" w:date="2022-10-21T13:57:00Z"/>
                <w:rFonts w:cs="v4.2.0"/>
                <w:lang w:eastAsia="zh-CN"/>
              </w:rPr>
            </w:pPr>
            <w:ins w:id="37872" w:author="BigCREditor-RAN4#104-bis" w:date="2022-10-21T13:57:00Z">
              <w:r w:rsidRPr="00020619">
                <w:rPr>
                  <w:rFonts w:cs="v4.2.0"/>
                  <w:lang w:eastAsia="zh-CN"/>
                </w:rPr>
                <w:t>-91</w:t>
              </w:r>
            </w:ins>
          </w:p>
        </w:tc>
        <w:tc>
          <w:tcPr>
            <w:tcW w:w="921" w:type="dxa"/>
            <w:tcBorders>
              <w:top w:val="single" w:sz="4" w:space="0" w:color="auto"/>
              <w:left w:val="single" w:sz="4" w:space="0" w:color="auto"/>
              <w:bottom w:val="single" w:sz="4" w:space="0" w:color="auto"/>
              <w:right w:val="single" w:sz="4" w:space="0" w:color="auto"/>
            </w:tcBorders>
          </w:tcPr>
          <w:p w14:paraId="46592F5B" w14:textId="77777777" w:rsidR="001A569C" w:rsidRPr="00020619" w:rsidRDefault="001A569C" w:rsidP="00BB34DD">
            <w:pPr>
              <w:pStyle w:val="TAC"/>
              <w:rPr>
                <w:ins w:id="37873" w:author="BigCREditor-RAN4#104-bis" w:date="2022-10-21T13:57:00Z"/>
                <w:rFonts w:cs="v4.2.0"/>
                <w:lang w:eastAsia="zh-CN"/>
              </w:rPr>
            </w:pPr>
            <w:ins w:id="37874" w:author="BigCREditor-RAN4#104-bis" w:date="2022-10-21T13:57: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667AA0C1" w14:textId="77777777" w:rsidR="001A569C" w:rsidRPr="00020619" w:rsidRDefault="001A569C" w:rsidP="00BB34DD">
            <w:pPr>
              <w:pStyle w:val="TAC"/>
              <w:rPr>
                <w:ins w:id="37875" w:author="BigCREditor-RAN4#104-bis" w:date="2022-10-21T13:57:00Z"/>
                <w:rFonts w:cs="v4.2.0"/>
                <w:lang w:eastAsia="zh-CN"/>
              </w:rPr>
            </w:pPr>
            <w:ins w:id="37876" w:author="BigCREditor-RAN4#104-bis" w:date="2022-10-21T13:57:00Z">
              <w:r w:rsidRPr="00020619">
                <w:rPr>
                  <w:rFonts w:cs="v4.2.0"/>
                  <w:lang w:eastAsia="zh-CN"/>
                </w:rPr>
                <w:t>-91</w:t>
              </w:r>
            </w:ins>
          </w:p>
        </w:tc>
      </w:tr>
      <w:tr w:rsidR="001A569C" w:rsidRPr="00020619" w14:paraId="5649EEE4" w14:textId="77777777" w:rsidTr="00BB34DD">
        <w:trPr>
          <w:cantSplit/>
          <w:trHeight w:val="197"/>
          <w:jc w:val="center"/>
          <w:ins w:id="37877" w:author="BigCREditor-RAN4#104-bis" w:date="2022-10-21T13:57:00Z"/>
        </w:trPr>
        <w:tc>
          <w:tcPr>
            <w:tcW w:w="1668" w:type="dxa"/>
            <w:vMerge w:val="restart"/>
            <w:tcBorders>
              <w:top w:val="single" w:sz="4" w:space="0" w:color="auto"/>
              <w:left w:val="single" w:sz="4" w:space="0" w:color="auto"/>
              <w:bottom w:val="single" w:sz="4" w:space="0" w:color="auto"/>
              <w:right w:val="single" w:sz="4" w:space="0" w:color="auto"/>
            </w:tcBorders>
          </w:tcPr>
          <w:p w14:paraId="0EC967DD" w14:textId="77777777" w:rsidR="001A569C" w:rsidRPr="00020619" w:rsidRDefault="001A569C" w:rsidP="00BB34DD">
            <w:pPr>
              <w:pStyle w:val="TAL"/>
              <w:rPr>
                <w:ins w:id="37878" w:author="BigCREditor-RAN4#104-bis" w:date="2022-10-21T13:57:00Z"/>
                <w:rFonts w:cs="v4.2.0"/>
                <w:lang w:eastAsia="zh-CN"/>
              </w:rPr>
            </w:pPr>
            <w:ins w:id="37879" w:author="BigCREditor-RAN4#104-bis" w:date="2022-10-21T13:57:00Z">
              <w:r w:rsidRPr="00020619">
                <w:rPr>
                  <w:rFonts w:cs="v4.2.0"/>
                  <w:lang w:eastAsia="zh-CN"/>
                </w:rPr>
                <w:t>Io</w:t>
              </w:r>
            </w:ins>
          </w:p>
        </w:tc>
        <w:tc>
          <w:tcPr>
            <w:tcW w:w="1701" w:type="dxa"/>
            <w:tcBorders>
              <w:top w:val="single" w:sz="4" w:space="0" w:color="auto"/>
              <w:left w:val="single" w:sz="4" w:space="0" w:color="auto"/>
              <w:bottom w:val="single" w:sz="4" w:space="0" w:color="auto"/>
              <w:right w:val="single" w:sz="4" w:space="0" w:color="auto"/>
            </w:tcBorders>
          </w:tcPr>
          <w:p w14:paraId="5FA238B7" w14:textId="77777777" w:rsidR="001A569C" w:rsidRPr="00020619" w:rsidRDefault="001A569C" w:rsidP="00BB34DD">
            <w:pPr>
              <w:pStyle w:val="TAC"/>
              <w:rPr>
                <w:ins w:id="37880" w:author="BigCREditor-RAN4#104-bis" w:date="2022-10-21T13:57:00Z"/>
                <w:rFonts w:cs="v4.2.0"/>
                <w:lang w:eastAsia="zh-CN"/>
              </w:rPr>
            </w:pPr>
            <w:ins w:id="37881" w:author="BigCREditor-RAN4#104-bis" w:date="2022-10-21T13:57: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tcPr>
          <w:p w14:paraId="6D669D7E" w14:textId="77777777" w:rsidR="001A569C" w:rsidRPr="00020619" w:rsidRDefault="001A569C" w:rsidP="00BB34DD">
            <w:pPr>
              <w:pStyle w:val="TAC"/>
              <w:rPr>
                <w:ins w:id="37882" w:author="BigCREditor-RAN4#104-bis" w:date="2022-10-21T13:57:00Z"/>
                <w:rFonts w:cs="v4.2.0"/>
                <w:lang w:eastAsia="zh-CN"/>
              </w:rPr>
            </w:pPr>
            <w:ins w:id="37883" w:author="BigCREditor-RAN4#104-bis" w:date="2022-10-21T13:57:00Z">
              <w:r w:rsidRPr="00020619">
                <w:rPr>
                  <w:rFonts w:cs="v4.2.0"/>
                  <w:lang w:eastAsia="zh-CN"/>
                </w:rPr>
                <w:t>1</w:t>
              </w:r>
              <w:r w:rsidRPr="00020619">
                <w:rPr>
                  <w:lang w:eastAsia="zh-CN"/>
                </w:rPr>
                <w:t>, 4</w:t>
              </w:r>
            </w:ins>
          </w:p>
        </w:tc>
        <w:tc>
          <w:tcPr>
            <w:tcW w:w="850" w:type="dxa"/>
            <w:tcBorders>
              <w:top w:val="single" w:sz="4" w:space="0" w:color="auto"/>
              <w:left w:val="single" w:sz="4" w:space="0" w:color="auto"/>
              <w:bottom w:val="single" w:sz="4" w:space="0" w:color="auto"/>
              <w:right w:val="single" w:sz="4" w:space="0" w:color="auto"/>
            </w:tcBorders>
          </w:tcPr>
          <w:p w14:paraId="14B4E2E3" w14:textId="77777777" w:rsidR="001A569C" w:rsidRPr="00020619" w:rsidRDefault="001A569C" w:rsidP="00BB34DD">
            <w:pPr>
              <w:pStyle w:val="TAC"/>
              <w:rPr>
                <w:ins w:id="37884" w:author="BigCREditor-RAN4#104-bis" w:date="2022-10-21T13:57:00Z"/>
                <w:rFonts w:cs="v4.2.0"/>
                <w:lang w:eastAsia="zh-CN"/>
              </w:rPr>
            </w:pPr>
            <w:ins w:id="37885" w:author="BigCREditor-RAN4#104-bis" w:date="2022-10-21T13:57: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tcPr>
          <w:p w14:paraId="7A70D888" w14:textId="77777777" w:rsidR="001A569C" w:rsidRPr="00020619" w:rsidRDefault="001A569C" w:rsidP="00BB34DD">
            <w:pPr>
              <w:pStyle w:val="TAC"/>
              <w:rPr>
                <w:ins w:id="37886" w:author="BigCREditor-RAN4#104-bis" w:date="2022-10-21T13:57:00Z"/>
                <w:rFonts w:cs="v4.2.0"/>
                <w:lang w:eastAsia="zh-CN"/>
              </w:rPr>
            </w:pPr>
            <w:ins w:id="37887" w:author="BigCREditor-RAN4#104-bis" w:date="2022-10-21T13:57:00Z">
              <w:r w:rsidRPr="00020619">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tcPr>
          <w:p w14:paraId="562FD0D7" w14:textId="77777777" w:rsidR="001A569C" w:rsidRPr="00020619" w:rsidRDefault="001A569C" w:rsidP="00BB34DD">
            <w:pPr>
              <w:pStyle w:val="TAC"/>
              <w:rPr>
                <w:ins w:id="37888" w:author="BigCREditor-RAN4#104-bis" w:date="2022-10-21T13:57:00Z"/>
                <w:rFonts w:cs="v4.2.0"/>
                <w:lang w:eastAsia="zh-CN"/>
              </w:rPr>
            </w:pPr>
            <w:ins w:id="37889" w:author="BigCREditor-RAN4#104-bis" w:date="2022-10-21T13:57:00Z">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tcPr>
          <w:p w14:paraId="036BB6A1" w14:textId="77777777" w:rsidR="001A569C" w:rsidRPr="00020619" w:rsidRDefault="001A569C" w:rsidP="00BB34DD">
            <w:pPr>
              <w:pStyle w:val="TAC"/>
              <w:rPr>
                <w:ins w:id="37890" w:author="BigCREditor-RAN4#104-bis" w:date="2022-10-21T13:57:00Z"/>
                <w:rFonts w:cs="v4.2.0"/>
                <w:lang w:eastAsia="zh-CN"/>
              </w:rPr>
            </w:pPr>
            <w:ins w:id="37891" w:author="BigCREditor-RAN4#104-bis" w:date="2022-10-21T13:57:00Z">
              <w:r w:rsidRPr="00020619">
                <w:rPr>
                  <w:rFonts w:cs="v4.2.0"/>
                  <w:lang w:eastAsia="zh-CN"/>
                </w:rPr>
                <w:t>-62.25</w:t>
              </w:r>
            </w:ins>
          </w:p>
        </w:tc>
      </w:tr>
      <w:tr w:rsidR="001A569C" w:rsidRPr="00020619" w14:paraId="37B28B0E" w14:textId="77777777" w:rsidTr="00BB34DD">
        <w:trPr>
          <w:cantSplit/>
          <w:trHeight w:val="197"/>
          <w:jc w:val="center"/>
          <w:ins w:id="37892"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6D5E87B4" w14:textId="77777777" w:rsidR="001A569C" w:rsidRPr="00020619" w:rsidRDefault="001A569C" w:rsidP="00BB34DD">
            <w:pPr>
              <w:pStyle w:val="TAL"/>
              <w:rPr>
                <w:ins w:id="37893" w:author="BigCREditor-RAN4#104-bis" w:date="2022-10-21T13:57: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5E88ED4A" w14:textId="77777777" w:rsidR="001A569C" w:rsidRPr="00020619" w:rsidRDefault="001A569C" w:rsidP="00BB34DD">
            <w:pPr>
              <w:pStyle w:val="TAC"/>
              <w:rPr>
                <w:ins w:id="37894" w:author="BigCREditor-RAN4#104-bis" w:date="2022-10-21T13:57:00Z"/>
                <w:rFonts w:cs="v4.2.0"/>
                <w:lang w:eastAsia="zh-CN"/>
              </w:rPr>
            </w:pPr>
            <w:ins w:id="37895" w:author="BigCREditor-RAN4#104-bis" w:date="2022-10-21T13:57: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tcPr>
          <w:p w14:paraId="4604151C" w14:textId="77777777" w:rsidR="001A569C" w:rsidRPr="00020619" w:rsidRDefault="001A569C" w:rsidP="00BB34DD">
            <w:pPr>
              <w:pStyle w:val="TAC"/>
              <w:rPr>
                <w:ins w:id="37896" w:author="BigCREditor-RAN4#104-bis" w:date="2022-10-21T13:57:00Z"/>
                <w:rFonts w:cs="v4.2.0"/>
                <w:lang w:eastAsia="zh-CN"/>
              </w:rPr>
            </w:pPr>
            <w:ins w:id="37897" w:author="BigCREditor-RAN4#104-bis" w:date="2022-10-21T13:57:00Z">
              <w:r w:rsidRPr="00020619">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tcPr>
          <w:p w14:paraId="25AABC39" w14:textId="77777777" w:rsidR="001A569C" w:rsidRPr="00020619" w:rsidRDefault="001A569C" w:rsidP="00BB34DD">
            <w:pPr>
              <w:pStyle w:val="TAC"/>
              <w:rPr>
                <w:ins w:id="37898" w:author="BigCREditor-RAN4#104-bis" w:date="2022-10-21T13:57:00Z"/>
                <w:rFonts w:cs="v4.2.0"/>
                <w:lang w:eastAsia="zh-CN"/>
              </w:rPr>
            </w:pPr>
            <w:ins w:id="37899" w:author="BigCREditor-RAN4#104-bis" w:date="2022-10-21T13:57: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tcPr>
          <w:p w14:paraId="2203A383" w14:textId="77777777" w:rsidR="001A569C" w:rsidRPr="00020619" w:rsidRDefault="001A569C" w:rsidP="00BB34DD">
            <w:pPr>
              <w:pStyle w:val="TAC"/>
              <w:rPr>
                <w:ins w:id="37900" w:author="BigCREditor-RAN4#104-bis" w:date="2022-10-21T13:57:00Z"/>
                <w:rFonts w:cs="v4.2.0"/>
                <w:lang w:eastAsia="zh-CN"/>
              </w:rPr>
            </w:pPr>
            <w:ins w:id="37901" w:author="BigCREditor-RAN4#104-bis" w:date="2022-10-21T13:57:00Z">
              <w:r w:rsidRPr="00020619">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tcPr>
          <w:p w14:paraId="00A4930A" w14:textId="77777777" w:rsidR="001A569C" w:rsidRPr="00020619" w:rsidRDefault="001A569C" w:rsidP="00BB34DD">
            <w:pPr>
              <w:pStyle w:val="TAC"/>
              <w:rPr>
                <w:ins w:id="37902" w:author="BigCREditor-RAN4#104-bis" w:date="2022-10-21T13:57:00Z"/>
                <w:rFonts w:cs="v4.2.0"/>
                <w:lang w:eastAsia="zh-CN"/>
              </w:rPr>
            </w:pPr>
            <w:ins w:id="37903" w:author="BigCREditor-RAN4#104-bis" w:date="2022-10-21T13:57:00Z">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tcPr>
          <w:p w14:paraId="44A98DD2" w14:textId="77777777" w:rsidR="001A569C" w:rsidRPr="00020619" w:rsidRDefault="001A569C" w:rsidP="00BB34DD">
            <w:pPr>
              <w:pStyle w:val="TAC"/>
              <w:rPr>
                <w:ins w:id="37904" w:author="BigCREditor-RAN4#104-bis" w:date="2022-10-21T13:57:00Z"/>
                <w:rFonts w:cs="v4.2.0"/>
                <w:lang w:eastAsia="zh-CN"/>
              </w:rPr>
            </w:pPr>
            <w:ins w:id="37905" w:author="BigCREditor-RAN4#104-bis" w:date="2022-10-21T13:57:00Z">
              <w:r w:rsidRPr="00020619">
                <w:rPr>
                  <w:rFonts w:cs="v4.2.0"/>
                  <w:lang w:eastAsia="zh-CN"/>
                </w:rPr>
                <w:t>-62.25</w:t>
              </w:r>
            </w:ins>
          </w:p>
        </w:tc>
      </w:tr>
      <w:tr w:rsidR="001A569C" w:rsidRPr="00020619" w14:paraId="18BF6366" w14:textId="77777777" w:rsidTr="00BB34DD">
        <w:trPr>
          <w:cantSplit/>
          <w:trHeight w:val="197"/>
          <w:jc w:val="center"/>
          <w:ins w:id="37906" w:author="BigCREditor-RAN4#104-bis" w:date="2022-10-21T13:57:00Z"/>
        </w:trPr>
        <w:tc>
          <w:tcPr>
            <w:tcW w:w="1668" w:type="dxa"/>
            <w:vMerge/>
            <w:tcBorders>
              <w:top w:val="single" w:sz="4" w:space="0" w:color="auto"/>
              <w:left w:val="single" w:sz="4" w:space="0" w:color="auto"/>
              <w:bottom w:val="single" w:sz="4" w:space="0" w:color="auto"/>
              <w:right w:val="single" w:sz="4" w:space="0" w:color="auto"/>
            </w:tcBorders>
            <w:vAlign w:val="center"/>
          </w:tcPr>
          <w:p w14:paraId="578D6E41" w14:textId="77777777" w:rsidR="001A569C" w:rsidRPr="00020619" w:rsidRDefault="001A569C" w:rsidP="00BB34DD">
            <w:pPr>
              <w:pStyle w:val="TAL"/>
              <w:rPr>
                <w:ins w:id="37907" w:author="BigCREditor-RAN4#104-bis" w:date="2022-10-21T13:57: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67CB891B" w14:textId="77777777" w:rsidR="001A569C" w:rsidRPr="00020619" w:rsidRDefault="001A569C" w:rsidP="00BB34DD">
            <w:pPr>
              <w:pStyle w:val="TAC"/>
              <w:rPr>
                <w:ins w:id="37908" w:author="BigCREditor-RAN4#104-bis" w:date="2022-10-21T13:57:00Z"/>
                <w:rFonts w:cs="v4.2.0"/>
                <w:lang w:eastAsia="zh-CN"/>
              </w:rPr>
            </w:pPr>
            <w:ins w:id="37909" w:author="BigCREditor-RAN4#104-bis" w:date="2022-10-21T13:57:00Z">
              <w:r w:rsidRPr="00020619">
                <w:rPr>
                  <w:rFonts w:cs="v4.2.0"/>
                  <w:lang w:eastAsia="zh-CN"/>
                </w:rPr>
                <w:t>dBm/18.36 MHz</w:t>
              </w:r>
            </w:ins>
          </w:p>
        </w:tc>
        <w:tc>
          <w:tcPr>
            <w:tcW w:w="1701" w:type="dxa"/>
            <w:tcBorders>
              <w:top w:val="single" w:sz="4" w:space="0" w:color="auto"/>
              <w:left w:val="single" w:sz="4" w:space="0" w:color="auto"/>
              <w:bottom w:val="single" w:sz="4" w:space="0" w:color="auto"/>
              <w:right w:val="single" w:sz="4" w:space="0" w:color="auto"/>
            </w:tcBorders>
          </w:tcPr>
          <w:p w14:paraId="0657B451" w14:textId="77777777" w:rsidR="001A569C" w:rsidRPr="00020619" w:rsidRDefault="001A569C" w:rsidP="00BB34DD">
            <w:pPr>
              <w:pStyle w:val="TAC"/>
              <w:rPr>
                <w:ins w:id="37910" w:author="BigCREditor-RAN4#104-bis" w:date="2022-10-21T13:57:00Z"/>
                <w:rFonts w:cs="v4.2.0"/>
                <w:lang w:eastAsia="zh-CN"/>
              </w:rPr>
            </w:pPr>
            <w:ins w:id="37911" w:author="BigCREditor-RAN4#104-bis" w:date="2022-10-21T13:57:00Z">
              <w:r w:rsidRPr="00020619">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6DAD434B" w14:textId="77777777" w:rsidR="001A569C" w:rsidRPr="00020619" w:rsidRDefault="001A569C" w:rsidP="00BB34DD">
            <w:pPr>
              <w:pStyle w:val="TAC"/>
              <w:rPr>
                <w:ins w:id="37912" w:author="BigCREditor-RAN4#104-bis" w:date="2022-10-21T13:57:00Z"/>
                <w:rFonts w:cs="v4.2.0"/>
                <w:lang w:eastAsia="zh-CN"/>
              </w:rPr>
            </w:pPr>
            <w:ins w:id="37913" w:author="BigCREditor-RAN4#104-bis" w:date="2022-10-21T13:57:00Z">
              <w:r w:rsidRPr="00020619">
                <w:rPr>
                  <w:rFonts w:cs="v4.2.0"/>
                  <w:lang w:eastAsia="zh-CN"/>
                </w:rPr>
                <w:t>-61.67</w:t>
              </w:r>
            </w:ins>
          </w:p>
        </w:tc>
        <w:tc>
          <w:tcPr>
            <w:tcW w:w="851" w:type="dxa"/>
            <w:tcBorders>
              <w:top w:val="single" w:sz="4" w:space="0" w:color="auto"/>
              <w:left w:val="single" w:sz="4" w:space="0" w:color="auto"/>
              <w:bottom w:val="single" w:sz="4" w:space="0" w:color="auto"/>
              <w:right w:val="single" w:sz="4" w:space="0" w:color="auto"/>
            </w:tcBorders>
          </w:tcPr>
          <w:p w14:paraId="2AFB731B" w14:textId="77777777" w:rsidR="001A569C" w:rsidRPr="00020619" w:rsidRDefault="001A569C" w:rsidP="00BB34DD">
            <w:pPr>
              <w:pStyle w:val="TAC"/>
              <w:rPr>
                <w:ins w:id="37914" w:author="BigCREditor-RAN4#104-bis" w:date="2022-10-21T13:57:00Z"/>
                <w:rFonts w:cs="v4.2.0"/>
                <w:lang w:eastAsia="zh-CN"/>
              </w:rPr>
            </w:pPr>
            <w:ins w:id="37915" w:author="BigCREditor-RAN4#104-bis" w:date="2022-10-21T13:57:00Z">
              <w:r w:rsidRPr="00020619">
                <w:rPr>
                  <w:rFonts w:cs="v4.2.0"/>
                  <w:lang w:eastAsia="zh-CN"/>
                </w:rPr>
                <w:t>-59.32</w:t>
              </w:r>
            </w:ins>
          </w:p>
        </w:tc>
        <w:tc>
          <w:tcPr>
            <w:tcW w:w="921" w:type="dxa"/>
            <w:tcBorders>
              <w:top w:val="single" w:sz="4" w:space="0" w:color="auto"/>
              <w:left w:val="single" w:sz="4" w:space="0" w:color="auto"/>
              <w:bottom w:val="single" w:sz="4" w:space="0" w:color="auto"/>
              <w:right w:val="single" w:sz="4" w:space="0" w:color="auto"/>
            </w:tcBorders>
          </w:tcPr>
          <w:p w14:paraId="0B7BAB27" w14:textId="77777777" w:rsidR="001A569C" w:rsidRPr="00020619" w:rsidRDefault="001A569C" w:rsidP="00BB34DD">
            <w:pPr>
              <w:pStyle w:val="TAC"/>
              <w:rPr>
                <w:ins w:id="37916" w:author="BigCREditor-RAN4#104-bis" w:date="2022-10-21T13:57:00Z"/>
                <w:rFonts w:cs="v4.2.0"/>
                <w:lang w:eastAsia="zh-CN"/>
              </w:rPr>
            </w:pPr>
            <w:ins w:id="37917" w:author="BigCREditor-RAN4#104-bis" w:date="2022-10-21T13:57:00Z">
              <w:r w:rsidRPr="00020619">
                <w:rPr>
                  <w:rFonts w:cs="v4.2.0"/>
                  <w:lang w:eastAsia="zh-CN"/>
                </w:rPr>
                <w:t>-61.67</w:t>
              </w:r>
            </w:ins>
          </w:p>
        </w:tc>
        <w:tc>
          <w:tcPr>
            <w:tcW w:w="921" w:type="dxa"/>
            <w:tcBorders>
              <w:top w:val="single" w:sz="4" w:space="0" w:color="auto"/>
              <w:left w:val="single" w:sz="4" w:space="0" w:color="auto"/>
              <w:bottom w:val="single" w:sz="4" w:space="0" w:color="auto"/>
              <w:right w:val="single" w:sz="4" w:space="0" w:color="auto"/>
            </w:tcBorders>
          </w:tcPr>
          <w:p w14:paraId="2261B091" w14:textId="77777777" w:rsidR="001A569C" w:rsidRPr="00020619" w:rsidRDefault="001A569C" w:rsidP="00BB34DD">
            <w:pPr>
              <w:pStyle w:val="TAC"/>
              <w:rPr>
                <w:ins w:id="37918" w:author="BigCREditor-RAN4#104-bis" w:date="2022-10-21T13:57:00Z"/>
                <w:rFonts w:cs="v4.2.0"/>
                <w:lang w:eastAsia="zh-CN"/>
              </w:rPr>
            </w:pPr>
            <w:ins w:id="37919" w:author="BigCREditor-RAN4#104-bis" w:date="2022-10-21T13:57:00Z">
              <w:r w:rsidRPr="00020619">
                <w:rPr>
                  <w:rFonts w:cs="v4.2.0"/>
                  <w:lang w:eastAsia="zh-CN"/>
                </w:rPr>
                <w:t>-59.32</w:t>
              </w:r>
            </w:ins>
          </w:p>
        </w:tc>
      </w:tr>
      <w:tr w:rsidR="001A569C" w:rsidRPr="00020619" w14:paraId="02DADAC7" w14:textId="77777777" w:rsidTr="00BB34DD">
        <w:trPr>
          <w:cantSplit/>
          <w:jc w:val="center"/>
          <w:ins w:id="37920" w:author="BigCREditor-RAN4#104-bis" w:date="2022-10-21T13:57:00Z"/>
        </w:trPr>
        <w:tc>
          <w:tcPr>
            <w:tcW w:w="1668" w:type="dxa"/>
            <w:tcBorders>
              <w:top w:val="single" w:sz="4" w:space="0" w:color="auto"/>
              <w:left w:val="single" w:sz="4" w:space="0" w:color="auto"/>
              <w:bottom w:val="single" w:sz="4" w:space="0" w:color="auto"/>
              <w:right w:val="single" w:sz="4" w:space="0" w:color="auto"/>
            </w:tcBorders>
          </w:tcPr>
          <w:p w14:paraId="015506CB" w14:textId="77777777" w:rsidR="001A569C" w:rsidRPr="00020619" w:rsidRDefault="001A569C" w:rsidP="00BB34DD">
            <w:pPr>
              <w:pStyle w:val="TAL"/>
              <w:rPr>
                <w:ins w:id="37921" w:author="BigCREditor-RAN4#104-bis" w:date="2022-10-21T13:57:00Z"/>
              </w:rPr>
            </w:pPr>
            <w:ins w:id="37922" w:author="BigCREditor-RAN4#104-bis" w:date="2022-10-21T13:57:00Z">
              <w:r w:rsidRPr="00020619">
                <w:rPr>
                  <w:rFonts w:cs="v4.2.0"/>
                </w:rPr>
                <w:t xml:space="preserve">Propagation Condition </w:t>
              </w:r>
            </w:ins>
          </w:p>
        </w:tc>
        <w:tc>
          <w:tcPr>
            <w:tcW w:w="1701" w:type="dxa"/>
            <w:tcBorders>
              <w:top w:val="single" w:sz="4" w:space="0" w:color="auto"/>
              <w:left w:val="single" w:sz="4" w:space="0" w:color="auto"/>
              <w:bottom w:val="single" w:sz="4" w:space="0" w:color="auto"/>
              <w:right w:val="single" w:sz="4" w:space="0" w:color="auto"/>
            </w:tcBorders>
          </w:tcPr>
          <w:p w14:paraId="35F238D8" w14:textId="77777777" w:rsidR="001A569C" w:rsidRPr="00020619" w:rsidRDefault="001A569C" w:rsidP="00BB34DD">
            <w:pPr>
              <w:pStyle w:val="TAC"/>
              <w:rPr>
                <w:ins w:id="37923" w:author="BigCREditor-RAN4#104-bis" w:date="2022-10-21T13:57:00Z"/>
              </w:rPr>
            </w:pPr>
          </w:p>
        </w:tc>
        <w:tc>
          <w:tcPr>
            <w:tcW w:w="1701" w:type="dxa"/>
            <w:tcBorders>
              <w:top w:val="single" w:sz="4" w:space="0" w:color="auto"/>
              <w:left w:val="single" w:sz="4" w:space="0" w:color="auto"/>
              <w:bottom w:val="single" w:sz="4" w:space="0" w:color="auto"/>
              <w:right w:val="single" w:sz="4" w:space="0" w:color="auto"/>
            </w:tcBorders>
          </w:tcPr>
          <w:p w14:paraId="287B788F" w14:textId="77777777" w:rsidR="001A569C" w:rsidRPr="00020619" w:rsidRDefault="001A569C" w:rsidP="00BB34DD">
            <w:pPr>
              <w:pStyle w:val="TAC"/>
              <w:rPr>
                <w:ins w:id="37924" w:author="BigCREditor-RAN4#104-bis" w:date="2022-10-21T13:57:00Z"/>
                <w:rFonts w:cs="v4.2.0"/>
                <w:lang w:eastAsia="zh-CN"/>
              </w:rPr>
            </w:pPr>
            <w:ins w:id="37925" w:author="BigCREditor-RAN4#104-bis" w:date="2022-10-21T13:57:00Z">
              <w:r w:rsidRPr="00020619">
                <w:rPr>
                  <w:rFonts w:cs="v4.2.0"/>
                  <w:lang w:eastAsia="zh-CN"/>
                </w:rPr>
                <w:t>1, 2, 3</w:t>
              </w:r>
              <w:r w:rsidRPr="00020619">
                <w:rPr>
                  <w:lang w:eastAsia="zh-CN"/>
                </w:rPr>
                <w:t>, 4</w:t>
              </w:r>
            </w:ins>
          </w:p>
        </w:tc>
        <w:tc>
          <w:tcPr>
            <w:tcW w:w="3543" w:type="dxa"/>
            <w:gridSpan w:val="4"/>
            <w:tcBorders>
              <w:top w:val="single" w:sz="4" w:space="0" w:color="auto"/>
              <w:left w:val="single" w:sz="4" w:space="0" w:color="auto"/>
              <w:bottom w:val="single" w:sz="4" w:space="0" w:color="auto"/>
              <w:right w:val="single" w:sz="4" w:space="0" w:color="auto"/>
            </w:tcBorders>
          </w:tcPr>
          <w:p w14:paraId="23CCCCD5" w14:textId="77777777" w:rsidR="001A569C" w:rsidRPr="00020619" w:rsidRDefault="001A569C" w:rsidP="00BB34DD">
            <w:pPr>
              <w:pStyle w:val="TAC"/>
              <w:rPr>
                <w:ins w:id="37926" w:author="BigCREditor-RAN4#104-bis" w:date="2022-10-21T13:57:00Z"/>
                <w:rFonts w:cs="v4.2.0"/>
              </w:rPr>
            </w:pPr>
            <w:ins w:id="37927" w:author="BigCREditor-RAN4#104-bis" w:date="2022-10-21T13:57:00Z">
              <w:r w:rsidRPr="00020619">
                <w:rPr>
                  <w:rFonts w:cs="v4.2.0"/>
                </w:rPr>
                <w:t>AWGN</w:t>
              </w:r>
            </w:ins>
          </w:p>
        </w:tc>
      </w:tr>
      <w:tr w:rsidR="001A569C" w:rsidRPr="00020619" w14:paraId="520DD3FB" w14:textId="77777777" w:rsidTr="00BB34DD">
        <w:trPr>
          <w:cantSplit/>
          <w:jc w:val="center"/>
          <w:ins w:id="37928" w:author="BigCREditor-RAN4#104-bis" w:date="2022-10-21T13:57:00Z"/>
        </w:trPr>
        <w:tc>
          <w:tcPr>
            <w:tcW w:w="8613" w:type="dxa"/>
            <w:gridSpan w:val="7"/>
            <w:tcBorders>
              <w:top w:val="single" w:sz="4" w:space="0" w:color="auto"/>
              <w:left w:val="single" w:sz="4" w:space="0" w:color="auto"/>
              <w:bottom w:val="single" w:sz="4" w:space="0" w:color="auto"/>
              <w:right w:val="single" w:sz="4" w:space="0" w:color="auto"/>
            </w:tcBorders>
          </w:tcPr>
          <w:p w14:paraId="2107BE24" w14:textId="77777777" w:rsidR="001A569C" w:rsidRPr="00020619" w:rsidRDefault="001A569C" w:rsidP="00BB34DD">
            <w:pPr>
              <w:pStyle w:val="TAN"/>
              <w:rPr>
                <w:ins w:id="37929" w:author="BigCREditor-RAN4#104-bis" w:date="2022-10-21T13:57:00Z"/>
              </w:rPr>
            </w:pPr>
            <w:ins w:id="37930" w:author="BigCREditor-RAN4#104-bis" w:date="2022-10-21T13:57:00Z">
              <w:r w:rsidRPr="00020619">
                <w:t>Note 1:</w:t>
              </w:r>
              <w:r w:rsidRPr="00020619">
                <w:tab/>
                <w:t xml:space="preserve">The resources for uplink transmission are assigned to the UE prior to the start of </w:t>
              </w:r>
              <w:proofErr w:type="gramStart"/>
              <w:r w:rsidRPr="00020619">
                <w:t>time period</w:t>
              </w:r>
              <w:proofErr w:type="gramEnd"/>
              <w:r w:rsidRPr="00020619">
                <w:t xml:space="preserve"> T2.</w:t>
              </w:r>
            </w:ins>
          </w:p>
          <w:p w14:paraId="41162740" w14:textId="77777777" w:rsidR="001A569C" w:rsidRPr="00020619" w:rsidRDefault="001A569C" w:rsidP="00BB34DD">
            <w:pPr>
              <w:pStyle w:val="TAN"/>
              <w:rPr>
                <w:ins w:id="37931" w:author="BigCREditor-RAN4#104-bis" w:date="2022-10-21T13:57:00Z"/>
              </w:rPr>
            </w:pPr>
            <w:ins w:id="37932" w:author="BigCREditor-RAN4#104-bis" w:date="2022-10-21T13:57: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36CDD74E" wp14:editId="11C98CD4">
                    <wp:extent cx="259080" cy="238125"/>
                    <wp:effectExtent l="0" t="0" r="7620" b="9525"/>
                    <wp:docPr id="2808"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9" name="图片 304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t xml:space="preserve"> to be fulfilled.</w:t>
              </w:r>
            </w:ins>
          </w:p>
          <w:p w14:paraId="09EC8743" w14:textId="77777777" w:rsidR="001A569C" w:rsidRPr="00020619" w:rsidRDefault="001A569C" w:rsidP="00BB34DD">
            <w:pPr>
              <w:pStyle w:val="TAN"/>
              <w:rPr>
                <w:ins w:id="37933" w:author="BigCREditor-RAN4#104-bis" w:date="2022-10-21T13:57:00Z"/>
              </w:rPr>
            </w:pPr>
            <w:ins w:id="37934" w:author="BigCREditor-RAN4#104-bis" w:date="2022-10-21T13:57:00Z">
              <w:r w:rsidRPr="00020619">
                <w:t>Note 3:</w:t>
              </w:r>
              <w:r w:rsidRPr="00020619">
                <w:tab/>
                <w:t>SS-RSRP levels have been derived from other parameters for information purposes. They are not settable parameters themselves.</w:t>
              </w:r>
            </w:ins>
          </w:p>
        </w:tc>
      </w:tr>
    </w:tbl>
    <w:p w14:paraId="778A1853" w14:textId="77777777" w:rsidR="001A569C" w:rsidRPr="00020619" w:rsidRDefault="001A569C" w:rsidP="001A569C">
      <w:pPr>
        <w:rPr>
          <w:ins w:id="37935" w:author="BigCREditor-RAN4#104-bis" w:date="2022-10-21T13:57:00Z"/>
          <w:snapToGrid w:val="0"/>
        </w:rPr>
      </w:pPr>
    </w:p>
    <w:p w14:paraId="07D427AF" w14:textId="77777777" w:rsidR="001A569C" w:rsidRPr="00020619" w:rsidRDefault="001A569C" w:rsidP="001A569C">
      <w:pPr>
        <w:pStyle w:val="Heading5"/>
        <w:rPr>
          <w:ins w:id="37936" w:author="BigCREditor-RAN4#104-bis" w:date="2022-10-21T13:57:00Z"/>
          <w:snapToGrid w:val="0"/>
        </w:rPr>
      </w:pPr>
      <w:ins w:id="37937" w:author="BigCREditor-RAN4#104-bis" w:date="2022-10-21T13:57:00Z">
        <w:r w:rsidRPr="00020619">
          <w:rPr>
            <w:snapToGrid w:val="0"/>
          </w:rPr>
          <w:t>A.X.6.7.X2.3</w:t>
        </w:r>
        <w:r w:rsidRPr="00020619">
          <w:rPr>
            <w:snapToGrid w:val="0"/>
          </w:rPr>
          <w:tab/>
          <w:t>Test Requirements</w:t>
        </w:r>
      </w:ins>
    </w:p>
    <w:p w14:paraId="71031E0B" w14:textId="77777777" w:rsidR="001A569C" w:rsidRPr="00020619" w:rsidRDefault="001A569C" w:rsidP="001A569C">
      <w:pPr>
        <w:rPr>
          <w:ins w:id="37938" w:author="BigCREditor-RAN4#104-bis" w:date="2022-10-21T13:57:00Z"/>
          <w:lang w:eastAsia="zh-CN"/>
        </w:rPr>
      </w:pPr>
      <w:ins w:id="37939" w:author="BigCREditor-RAN4#104-bis" w:date="2022-10-21T13:57:00Z">
        <w:r w:rsidRPr="00020619">
          <w:t xml:space="preserve">The UE shall send a measurement report containing the </w:t>
        </w:r>
        <w:r w:rsidRPr="00020619">
          <w:rPr>
            <w:lang w:eastAsia="zh-CN"/>
          </w:rPr>
          <w:t>CGI</w:t>
        </w:r>
        <w:r w:rsidRPr="00020619">
          <w:t xml:space="preserve"> of cell 2 within 252 </w:t>
        </w:r>
        <w:proofErr w:type="spellStart"/>
        <w:r w:rsidRPr="00020619">
          <w:t>ms</w:t>
        </w:r>
        <w:proofErr w:type="spellEnd"/>
        <w:r w:rsidRPr="00020619">
          <w:t xml:space="preserve"> from the start of </w:t>
        </w:r>
        <w:proofErr w:type="gramStart"/>
        <w:r w:rsidRPr="00020619">
          <w:t>time period</w:t>
        </w:r>
        <w:proofErr w:type="gramEnd"/>
        <w:r w:rsidRPr="00020619">
          <w:t xml:space="preserve"> T3</w:t>
        </w:r>
        <w:r w:rsidRPr="00020619">
          <w:rPr>
            <w:lang w:eastAsia="zh-CN"/>
          </w:rPr>
          <w:t>.</w:t>
        </w:r>
      </w:ins>
    </w:p>
    <w:p w14:paraId="1FA4720D" w14:textId="77777777" w:rsidR="001A569C" w:rsidRPr="00020619" w:rsidRDefault="001A569C" w:rsidP="001A569C">
      <w:pPr>
        <w:rPr>
          <w:ins w:id="37940" w:author="BigCREditor-RAN4#104-bis" w:date="2022-10-21T13:57:00Z"/>
        </w:rPr>
      </w:pPr>
      <w:ins w:id="37941" w:author="BigCREditor-RAN4#104-bis" w:date="2022-10-21T13:57:00Z">
        <w:r w:rsidRPr="00020619">
          <w:t xml:space="preserve">Test requirement </w:t>
        </w:r>
        <w:r w:rsidRPr="00020619">
          <w:tab/>
          <w:t xml:space="preserve">= RRC Procedure delay + </w:t>
        </w:r>
        <w:proofErr w:type="spellStart"/>
        <w:r w:rsidRPr="00020619">
          <w:t>T</w:t>
        </w:r>
        <w:r w:rsidRPr="00020619">
          <w:rPr>
            <w:vertAlign w:val="subscript"/>
          </w:rPr>
          <w:t>identify_CGI</w:t>
        </w:r>
        <w:proofErr w:type="spellEnd"/>
        <w:r w:rsidRPr="00020619">
          <w:t xml:space="preserve"> + reporting delay</w:t>
        </w:r>
      </w:ins>
    </w:p>
    <w:p w14:paraId="02B81F7D" w14:textId="77777777" w:rsidR="001A569C" w:rsidRPr="00020619" w:rsidRDefault="001A569C" w:rsidP="001A569C">
      <w:pPr>
        <w:rPr>
          <w:ins w:id="37942" w:author="BigCREditor-RAN4#104-bis" w:date="2022-10-21T13:57:00Z"/>
        </w:rPr>
      </w:pPr>
      <w:ins w:id="37943" w:author="BigCREditor-RAN4#104-bis" w:date="2022-10-21T13:57:00Z">
        <w:r w:rsidRPr="00020619">
          <w:tab/>
        </w:r>
        <w:r w:rsidRPr="00020619">
          <w:tab/>
          <w:t>= 10 + 240 + 2ms from the start of T3</w:t>
        </w:r>
      </w:ins>
    </w:p>
    <w:p w14:paraId="6C9CABD0" w14:textId="77777777" w:rsidR="001A569C" w:rsidRPr="00020619" w:rsidRDefault="001A569C" w:rsidP="001A569C">
      <w:pPr>
        <w:rPr>
          <w:ins w:id="37944" w:author="BigCREditor-RAN4#104-bis" w:date="2022-10-21T13:57:00Z"/>
        </w:rPr>
      </w:pPr>
      <w:ins w:id="37945" w:author="BigCREditor-RAN4#104-bis" w:date="2022-10-21T13:57:00Z">
        <w:r w:rsidRPr="00020619">
          <w:lastRenderedPageBreak/>
          <w:tab/>
        </w:r>
        <w:r w:rsidRPr="00020619">
          <w:tab/>
          <w:t xml:space="preserve">= 252 </w:t>
        </w:r>
        <w:proofErr w:type="spellStart"/>
        <w:r w:rsidRPr="00020619">
          <w:t>ms</w:t>
        </w:r>
        <w:proofErr w:type="spellEnd"/>
      </w:ins>
    </w:p>
    <w:p w14:paraId="51784D9D" w14:textId="77777777" w:rsidR="001A569C" w:rsidRPr="00020619" w:rsidRDefault="001A569C" w:rsidP="001A569C">
      <w:pPr>
        <w:rPr>
          <w:ins w:id="37946" w:author="BigCREditor-RAN4#104-bis" w:date="2022-10-21T13:57:00Z"/>
          <w:lang w:eastAsia="zh-CN"/>
        </w:rPr>
      </w:pPr>
      <w:ins w:id="37947" w:author="BigCREditor-RAN4#104-bis" w:date="2022-10-21T13:57:00Z">
        <w:r w:rsidRPr="00020619">
          <w:t>The UE shall be scheduled continuously throughout the test</w:t>
        </w:r>
        <w:r w:rsidRPr="00020619">
          <w:rPr>
            <w:lang w:eastAsia="zh-CN"/>
          </w:rPr>
          <w:t>.</w:t>
        </w:r>
        <w:r w:rsidRPr="00020619">
          <w:t xml:space="preserve"> From the start of T3 until </w:t>
        </w:r>
        <w:r w:rsidRPr="00020619">
          <w:rPr>
            <w:lang w:eastAsia="zh-CN"/>
          </w:rPr>
          <w:t xml:space="preserve">252 </w:t>
        </w:r>
        <w:proofErr w:type="spellStart"/>
        <w:r w:rsidRPr="00020619">
          <w:rPr>
            <w:lang w:eastAsia="zh-CN"/>
          </w:rPr>
          <w:t>ms</w:t>
        </w:r>
        <w:proofErr w:type="spellEnd"/>
        <w:r w:rsidRPr="00020619">
          <w:rPr>
            <w:lang w:eastAsia="zh-CN"/>
          </w:rPr>
          <w:t xml:space="preserve">, the interruption </w:t>
        </w:r>
        <w:r w:rsidRPr="00020619">
          <w:rPr>
            <w:rFonts w:eastAsiaTheme="minorEastAsia"/>
            <w:lang w:eastAsia="zh-CN"/>
          </w:rPr>
          <w:t xml:space="preserve">on </w:t>
        </w:r>
        <w:proofErr w:type="spellStart"/>
        <w:r w:rsidRPr="00020619">
          <w:rPr>
            <w:rFonts w:eastAsiaTheme="minorEastAsia"/>
            <w:lang w:eastAsia="zh-CN"/>
          </w:rPr>
          <w:t>PCell</w:t>
        </w:r>
        <w:proofErr w:type="spellEnd"/>
        <w:r w:rsidRPr="00020619">
          <w:rPr>
            <w:rFonts w:eastAsiaTheme="minorEastAsia"/>
            <w:lang w:eastAsia="zh-CN"/>
          </w:rPr>
          <w:t xml:space="preserve"> </w:t>
        </w:r>
        <w:r w:rsidRPr="00020619">
          <w:rPr>
            <w:lang w:eastAsia="zh-CN"/>
          </w:rPr>
          <w:t xml:space="preserve">shall not be more than the values specified for </w:t>
        </w:r>
        <w:r w:rsidRPr="00020619">
          <w:rPr>
            <w:rFonts w:eastAsiaTheme="minorEastAsia"/>
            <w:lang w:eastAsia="zh-CN"/>
          </w:rPr>
          <w:t>SA</w:t>
        </w:r>
        <w:r w:rsidRPr="00020619">
          <w:rPr>
            <w:lang w:eastAsia="zh-CN"/>
          </w:rPr>
          <w:t xml:space="preserve"> in clause 8.2.</w:t>
        </w:r>
        <w:r w:rsidRPr="00020619">
          <w:rPr>
            <w:rFonts w:eastAsiaTheme="minorEastAsia"/>
            <w:lang w:eastAsia="zh-CN"/>
          </w:rPr>
          <w:t>2</w:t>
        </w:r>
        <w:r w:rsidRPr="00020619">
          <w:rPr>
            <w:lang w:eastAsia="zh-CN"/>
          </w:rPr>
          <w:t>.2.</w:t>
        </w:r>
        <w:r w:rsidRPr="00020619">
          <w:rPr>
            <w:rFonts w:eastAsiaTheme="minorEastAsia"/>
            <w:lang w:eastAsia="zh-CN"/>
          </w:rPr>
          <w:t>14</w:t>
        </w:r>
        <w:r w:rsidRPr="00020619">
          <w:rPr>
            <w:lang w:eastAsia="zh-CN"/>
          </w:rPr>
          <w:t>.</w:t>
        </w:r>
      </w:ins>
    </w:p>
    <w:p w14:paraId="0F4664F8" w14:textId="77777777" w:rsidR="001A569C" w:rsidRPr="00020619" w:rsidRDefault="001A569C" w:rsidP="001A569C">
      <w:pPr>
        <w:rPr>
          <w:ins w:id="37948" w:author="BigCREditor-RAN4#104-bis" w:date="2022-10-21T13:57:00Z"/>
        </w:rPr>
      </w:pPr>
      <w:ins w:id="37949" w:author="BigCREditor-RAN4#104-bis" w:date="2022-10-21T13:57:00Z">
        <w:r w:rsidRPr="00020619">
          <w:t>The rate of correct events observed during repeated tests shall be at least 90%.</w:t>
        </w:r>
      </w:ins>
    </w:p>
    <w:p w14:paraId="33A093EA" w14:textId="77777777" w:rsidR="002C2387" w:rsidRPr="00020619" w:rsidRDefault="002C2387" w:rsidP="002C2387"/>
    <w:p w14:paraId="5EB5638E" w14:textId="14FF6BE9" w:rsidR="002C2387" w:rsidRPr="00020619" w:rsidRDefault="002C2387" w:rsidP="002C2387">
      <w:pPr>
        <w:pStyle w:val="Heading4"/>
        <w:rPr>
          <w:snapToGrid w:val="0"/>
        </w:rPr>
      </w:pPr>
      <w:r w:rsidRPr="00020619">
        <w:rPr>
          <w:snapToGrid w:val="0"/>
        </w:rPr>
        <w:t>A.16.6.7.3</w:t>
      </w:r>
      <w:r w:rsidRPr="00020619">
        <w:rPr>
          <w:snapToGrid w:val="0"/>
        </w:rPr>
        <w:tab/>
        <w:t>Identification of a new CGI of inter-RAT E-UTRA cell using autonomous gaps in NR SA for 1 Rx UE</w:t>
      </w:r>
    </w:p>
    <w:p w14:paraId="6825ECA9" w14:textId="77777777" w:rsidR="00941DBB" w:rsidRPr="00020619" w:rsidRDefault="00941DBB" w:rsidP="00941DBB">
      <w:pPr>
        <w:pStyle w:val="Heading5"/>
        <w:rPr>
          <w:ins w:id="37950" w:author="BigCREditor-Post-RAN4#105" w:date="2022-11-28T21:36:00Z"/>
          <w:snapToGrid w:val="0"/>
        </w:rPr>
      </w:pPr>
      <w:ins w:id="37951" w:author="BigCREditor-Post-RAN4#105" w:date="2022-11-28T21:36:00Z">
        <w:r w:rsidRPr="00020619">
          <w:rPr>
            <w:snapToGrid w:val="0"/>
          </w:rPr>
          <w:t>A.</w:t>
        </w:r>
        <w:r>
          <w:rPr>
            <w:snapToGrid w:val="0"/>
          </w:rPr>
          <w:t>16</w:t>
        </w:r>
        <w:r w:rsidRPr="00020619">
          <w:rPr>
            <w:snapToGrid w:val="0"/>
          </w:rPr>
          <w:t>.6.7.</w:t>
        </w:r>
        <w:r>
          <w:rPr>
            <w:snapToGrid w:val="0"/>
          </w:rPr>
          <w:t>3</w:t>
        </w:r>
        <w:r w:rsidRPr="00020619">
          <w:rPr>
            <w:snapToGrid w:val="0"/>
          </w:rPr>
          <w:t>.1</w:t>
        </w:r>
        <w:r w:rsidRPr="00020619">
          <w:rPr>
            <w:snapToGrid w:val="0"/>
          </w:rPr>
          <w:tab/>
          <w:t>Test Purpose and Environment</w:t>
        </w:r>
      </w:ins>
    </w:p>
    <w:p w14:paraId="11F4FFF1" w14:textId="77777777" w:rsidR="00941DBB" w:rsidRPr="00020619" w:rsidRDefault="00941DBB" w:rsidP="00941DBB">
      <w:pPr>
        <w:rPr>
          <w:ins w:id="37952" w:author="BigCREditor-Post-RAN4#105" w:date="2022-11-28T21:36:00Z"/>
          <w:rFonts w:cs="v4.2.0"/>
        </w:rPr>
      </w:pPr>
      <w:ins w:id="37953" w:author="BigCREditor-Post-RAN4#105" w:date="2022-11-28T21:36:00Z">
        <w:r w:rsidRPr="00020619">
          <w:rPr>
            <w:rFonts w:cs="v4.2.0"/>
          </w:rPr>
          <w:t xml:space="preserve">This test is to verify the requirement for </w:t>
        </w:r>
        <w:r w:rsidRPr="00020619">
          <w:t>identification of a new CGI of E-UTRA cell with autonomous gaps in NR SA in</w:t>
        </w:r>
        <w:r w:rsidRPr="00020619">
          <w:rPr>
            <w:rFonts w:cs="v4.2.0"/>
          </w:rPr>
          <w:t xml:space="preserve"> clause </w:t>
        </w:r>
        <w:r w:rsidRPr="00020619">
          <w:t>9.4.7.</w:t>
        </w:r>
      </w:ins>
    </w:p>
    <w:p w14:paraId="7F0B6D48" w14:textId="77777777" w:rsidR="00941DBB" w:rsidRPr="00020619" w:rsidRDefault="00941DBB" w:rsidP="00941DBB">
      <w:pPr>
        <w:rPr>
          <w:ins w:id="37954" w:author="BigCREditor-Post-RAN4#105" w:date="2022-11-28T21:36:00Z"/>
        </w:rPr>
      </w:pPr>
      <w:ins w:id="37955" w:author="BigCREditor-Post-RAN4#105" w:date="2022-11-28T21:36:00Z">
        <w:r w:rsidRPr="00020619">
          <w:t xml:space="preserve">The test scenario comprises of one NR carrier and an E-UTRA </w:t>
        </w:r>
        <w:proofErr w:type="gramStart"/>
        <w:r w:rsidRPr="00020619">
          <w:t>carrier</w:t>
        </w:r>
        <w:proofErr w:type="gramEnd"/>
        <w:r w:rsidRPr="00020619">
          <w:t xml:space="preserve"> and two cells as given in tables A.</w:t>
        </w:r>
        <w:r>
          <w:t>16</w:t>
        </w:r>
        <w:r w:rsidRPr="00020619">
          <w:t>.6.7.</w:t>
        </w:r>
        <w:r>
          <w:t>3</w:t>
        </w:r>
        <w:r w:rsidRPr="00020619">
          <w:t>.1-1, A.</w:t>
        </w:r>
        <w:r>
          <w:t>16</w:t>
        </w:r>
        <w:r w:rsidRPr="00020619">
          <w:t>.6.7.</w:t>
        </w:r>
        <w:r>
          <w:t>3</w:t>
        </w:r>
        <w:r w:rsidRPr="00020619">
          <w:t>.1-2, A.</w:t>
        </w:r>
        <w:r>
          <w:t>16</w:t>
        </w:r>
        <w:r w:rsidRPr="00020619">
          <w:t>.6.7.</w:t>
        </w:r>
        <w:r>
          <w:t>3</w:t>
        </w:r>
        <w:r w:rsidRPr="00020619">
          <w:t>.1-3 and A.</w:t>
        </w:r>
        <w:r>
          <w:t>16</w:t>
        </w:r>
        <w:r w:rsidRPr="00020619">
          <w:t>.6.7.</w:t>
        </w:r>
        <w:r>
          <w:t>3</w:t>
        </w:r>
        <w:r w:rsidRPr="00020619">
          <w:t>.1-4. PDCCHs indicating new transmissions shall be sent continuously to ensure that the UE would have ACK/NACK sending during identifying a new CGI of E-UTRAN cell. 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ins>
    </w:p>
    <w:p w14:paraId="746C4DDA" w14:textId="77777777" w:rsidR="00941DBB" w:rsidRPr="00020619" w:rsidRDefault="00941DBB" w:rsidP="00941DBB">
      <w:pPr>
        <w:rPr>
          <w:ins w:id="37956" w:author="BigCREditor-Post-RAN4#105" w:date="2022-11-28T21:36:00Z"/>
          <w:rFonts w:cs="v4.2.0"/>
        </w:rPr>
      </w:pPr>
      <w:ins w:id="37957" w:author="BigCREditor-Post-RAN4#105" w:date="2022-11-28T21:36:00Z">
        <w:r w:rsidRPr="00020619">
          <w:rPr>
            <w:rFonts w:cs="v4.2.0"/>
          </w:rPr>
          <w:t>A RRC message implying SI reading</w:t>
        </w:r>
        <w:r w:rsidRPr="00020619">
          <w:t xml:space="preserve"> shall be sent to the UE during period T2, after the UE has reported Event </w:t>
        </w:r>
        <w:r w:rsidRPr="00020619">
          <w:rPr>
            <w:rFonts w:hint="eastAsia"/>
            <w:lang w:eastAsia="zh-TW"/>
          </w:rPr>
          <w:t>B2</w:t>
        </w:r>
        <w:r w:rsidRPr="00020619">
          <w:t xml:space="preserve">. The RRC message shall create a measurement report configuration with purpose </w:t>
        </w:r>
        <w:proofErr w:type="spellStart"/>
        <w:r w:rsidRPr="00020619">
          <w:rPr>
            <w:i/>
            <w:iCs/>
          </w:rPr>
          <w:t>reportCGI</w:t>
        </w:r>
        <w:proofErr w:type="spellEnd"/>
        <w:r w:rsidRPr="00020619">
          <w:rPr>
            <w:iCs/>
          </w:rPr>
          <w:t xml:space="preserve"> and</w:t>
        </w:r>
        <w:r w:rsidRPr="00020619">
          <w:t xml:space="preserve"> </w:t>
        </w:r>
        <w:proofErr w:type="spellStart"/>
        <w:r w:rsidRPr="00020619">
          <w:rPr>
            <w:i/>
            <w:iCs/>
          </w:rPr>
          <w:t>useAutonomousGaps</w:t>
        </w:r>
        <w:proofErr w:type="spellEnd"/>
        <w:r w:rsidRPr="00020619">
          <w:t xml:space="preserve"> set to TRUE</w:t>
        </w:r>
        <w:r w:rsidRPr="00020619">
          <w:rPr>
            <w:lang w:eastAsia="zh-CN"/>
          </w:rPr>
          <w:t xml:space="preserve">. </w:t>
        </w:r>
        <w:r w:rsidRPr="00020619">
          <w:t xml:space="preserve">The start of </w:t>
        </w:r>
        <w:r w:rsidRPr="00020619">
          <w:rPr>
            <w:rFonts w:cs="v4.2.0"/>
          </w:rPr>
          <w:t>T3 is the instant when the last TTI containing the RRC message implying SI reading is sent to the UE.</w:t>
        </w:r>
      </w:ins>
    </w:p>
    <w:p w14:paraId="79F39735" w14:textId="77777777" w:rsidR="00941DBB" w:rsidRPr="00020619" w:rsidRDefault="00941DBB" w:rsidP="00941DBB">
      <w:pPr>
        <w:keepNext/>
        <w:keepLines/>
        <w:spacing w:before="60"/>
        <w:jc w:val="center"/>
        <w:rPr>
          <w:ins w:id="37958" w:author="BigCREditor-Post-RAN4#105" w:date="2022-11-28T21:36:00Z"/>
          <w:rFonts w:ascii="Arial" w:hAnsi="Arial"/>
          <w:b/>
        </w:rPr>
      </w:pPr>
      <w:ins w:id="37959" w:author="BigCREditor-Post-RAN4#105" w:date="2022-11-28T21:36:00Z">
        <w:r w:rsidRPr="00020619">
          <w:rPr>
            <w:rFonts w:ascii="Arial" w:hAnsi="Arial"/>
            <w:b/>
          </w:rPr>
          <w:t>Table A.</w:t>
        </w:r>
        <w:r>
          <w:rPr>
            <w:rFonts w:ascii="Arial" w:hAnsi="Arial"/>
            <w:b/>
          </w:rPr>
          <w:t>16</w:t>
        </w:r>
        <w:r w:rsidRPr="00020619">
          <w:rPr>
            <w:rFonts w:ascii="Arial" w:hAnsi="Arial"/>
            <w:b/>
          </w:rPr>
          <w:t>.6.7.</w:t>
        </w:r>
        <w:r>
          <w:rPr>
            <w:rFonts w:ascii="Arial" w:hAnsi="Arial"/>
            <w:b/>
          </w:rPr>
          <w:t>3</w:t>
        </w:r>
        <w:r w:rsidRPr="00020619">
          <w:rPr>
            <w:rFonts w:ascii="Arial" w:hAnsi="Arial"/>
            <w:b/>
          </w:rPr>
          <w:t>.1-1: Supported test configurations of inter-RAT E-UTRAN cell using autonomous gap in SA</w:t>
        </w:r>
      </w:ins>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941DBB" w:rsidRPr="00020619" w14:paraId="024347AC" w14:textId="77777777" w:rsidTr="00864629">
        <w:trPr>
          <w:ins w:id="37960" w:author="BigCREditor-Post-RAN4#105" w:date="2022-11-28T21:36:00Z"/>
        </w:trPr>
        <w:tc>
          <w:tcPr>
            <w:tcW w:w="1843" w:type="dxa"/>
            <w:shd w:val="clear" w:color="auto" w:fill="auto"/>
          </w:tcPr>
          <w:p w14:paraId="10FCC591" w14:textId="77777777" w:rsidR="00941DBB" w:rsidRPr="00020619" w:rsidRDefault="00941DBB" w:rsidP="00864629">
            <w:pPr>
              <w:keepNext/>
              <w:keepLines/>
              <w:spacing w:after="0"/>
              <w:jc w:val="center"/>
              <w:rPr>
                <w:ins w:id="37961" w:author="BigCREditor-Post-RAN4#105" w:date="2022-11-28T21:36:00Z"/>
                <w:rFonts w:ascii="Arial" w:hAnsi="Arial"/>
                <w:b/>
                <w:sz w:val="18"/>
              </w:rPr>
            </w:pPr>
            <w:ins w:id="37962" w:author="BigCREditor-Post-RAN4#105" w:date="2022-11-28T21:36:00Z">
              <w:r w:rsidRPr="00020619">
                <w:rPr>
                  <w:rFonts w:ascii="Arial" w:hAnsi="Arial"/>
                  <w:b/>
                  <w:sz w:val="18"/>
                </w:rPr>
                <w:t>Configuration</w:t>
              </w:r>
            </w:ins>
          </w:p>
        </w:tc>
        <w:tc>
          <w:tcPr>
            <w:tcW w:w="7371" w:type="dxa"/>
            <w:shd w:val="clear" w:color="auto" w:fill="auto"/>
          </w:tcPr>
          <w:p w14:paraId="4C340226" w14:textId="77777777" w:rsidR="00941DBB" w:rsidRPr="00020619" w:rsidRDefault="00941DBB" w:rsidP="00864629">
            <w:pPr>
              <w:keepNext/>
              <w:keepLines/>
              <w:spacing w:after="0"/>
              <w:jc w:val="center"/>
              <w:rPr>
                <w:ins w:id="37963" w:author="BigCREditor-Post-RAN4#105" w:date="2022-11-28T21:36:00Z"/>
                <w:rFonts w:ascii="Arial" w:hAnsi="Arial"/>
                <w:b/>
                <w:sz w:val="18"/>
              </w:rPr>
            </w:pPr>
            <w:ins w:id="37964" w:author="BigCREditor-Post-RAN4#105" w:date="2022-11-28T21:36:00Z">
              <w:r w:rsidRPr="00020619">
                <w:rPr>
                  <w:rFonts w:ascii="Arial" w:hAnsi="Arial"/>
                  <w:b/>
                  <w:sz w:val="18"/>
                </w:rPr>
                <w:t>Description</w:t>
              </w:r>
            </w:ins>
          </w:p>
        </w:tc>
      </w:tr>
      <w:tr w:rsidR="00941DBB" w:rsidRPr="00020619" w14:paraId="6BF20C4C" w14:textId="77777777" w:rsidTr="00864629">
        <w:trPr>
          <w:ins w:id="37965" w:author="BigCREditor-Post-RAN4#105" w:date="2022-11-28T21:36:00Z"/>
        </w:trPr>
        <w:tc>
          <w:tcPr>
            <w:tcW w:w="1843" w:type="dxa"/>
            <w:shd w:val="clear" w:color="auto" w:fill="auto"/>
          </w:tcPr>
          <w:p w14:paraId="6A21391F" w14:textId="77777777" w:rsidR="00941DBB" w:rsidRPr="00020619" w:rsidRDefault="00941DBB" w:rsidP="00864629">
            <w:pPr>
              <w:keepNext/>
              <w:keepLines/>
              <w:spacing w:after="0"/>
              <w:rPr>
                <w:ins w:id="37966" w:author="BigCREditor-Post-RAN4#105" w:date="2022-11-28T21:36:00Z"/>
                <w:rFonts w:ascii="Arial" w:hAnsi="Arial"/>
                <w:sz w:val="18"/>
              </w:rPr>
            </w:pPr>
            <w:ins w:id="37967" w:author="BigCREditor-Post-RAN4#105" w:date="2022-11-28T21:36:00Z">
              <w:r w:rsidRPr="00020619">
                <w:rPr>
                  <w:rFonts w:ascii="Arial" w:hAnsi="Arial"/>
                  <w:sz w:val="18"/>
                </w:rPr>
                <w:t>1</w:t>
              </w:r>
            </w:ins>
          </w:p>
        </w:tc>
        <w:tc>
          <w:tcPr>
            <w:tcW w:w="7371" w:type="dxa"/>
            <w:shd w:val="clear" w:color="auto" w:fill="auto"/>
          </w:tcPr>
          <w:p w14:paraId="1799377A" w14:textId="77777777" w:rsidR="00941DBB" w:rsidRPr="00020619" w:rsidRDefault="00941DBB" w:rsidP="00864629">
            <w:pPr>
              <w:keepNext/>
              <w:keepLines/>
              <w:spacing w:after="0"/>
              <w:rPr>
                <w:ins w:id="37968" w:author="BigCREditor-Post-RAN4#105" w:date="2022-11-28T21:36:00Z"/>
                <w:rFonts w:ascii="Arial" w:hAnsi="Arial"/>
                <w:sz w:val="18"/>
              </w:rPr>
            </w:pPr>
            <w:ins w:id="37969" w:author="BigCREditor-Post-RAN4#105" w:date="2022-11-28T21:36:00Z">
              <w:r w:rsidRPr="00020619">
                <w:rPr>
                  <w:rFonts w:ascii="Arial" w:hAnsi="Arial"/>
                  <w:sz w:val="18"/>
                </w:rPr>
                <w:t>NR 15 kHz SSB SCS, 10 MHz bandwidth, FDD duplex mode, LTE FDD</w:t>
              </w:r>
            </w:ins>
          </w:p>
        </w:tc>
      </w:tr>
      <w:tr w:rsidR="00941DBB" w:rsidRPr="00020619" w14:paraId="276B37A7" w14:textId="77777777" w:rsidTr="00864629">
        <w:trPr>
          <w:ins w:id="37970" w:author="BigCREditor-Post-RAN4#105" w:date="2022-11-28T21:36:00Z"/>
        </w:trPr>
        <w:tc>
          <w:tcPr>
            <w:tcW w:w="1843" w:type="dxa"/>
            <w:shd w:val="clear" w:color="auto" w:fill="auto"/>
          </w:tcPr>
          <w:p w14:paraId="3FCEBCAA" w14:textId="77777777" w:rsidR="00941DBB" w:rsidRPr="00020619" w:rsidRDefault="00941DBB" w:rsidP="00864629">
            <w:pPr>
              <w:keepNext/>
              <w:keepLines/>
              <w:spacing w:after="0"/>
              <w:rPr>
                <w:ins w:id="37971" w:author="BigCREditor-Post-RAN4#105" w:date="2022-11-28T21:36:00Z"/>
                <w:rFonts w:ascii="Arial" w:hAnsi="Arial"/>
                <w:sz w:val="18"/>
              </w:rPr>
            </w:pPr>
            <w:ins w:id="37972" w:author="BigCREditor-Post-RAN4#105" w:date="2022-11-28T21:36:00Z">
              <w:r w:rsidRPr="00020619">
                <w:rPr>
                  <w:rFonts w:ascii="Arial" w:hAnsi="Arial"/>
                  <w:sz w:val="18"/>
                </w:rPr>
                <w:t>2</w:t>
              </w:r>
            </w:ins>
          </w:p>
        </w:tc>
        <w:tc>
          <w:tcPr>
            <w:tcW w:w="7371" w:type="dxa"/>
            <w:shd w:val="clear" w:color="auto" w:fill="auto"/>
          </w:tcPr>
          <w:p w14:paraId="7928A5BD" w14:textId="77777777" w:rsidR="00941DBB" w:rsidRPr="00020619" w:rsidRDefault="00941DBB" w:rsidP="00864629">
            <w:pPr>
              <w:keepNext/>
              <w:keepLines/>
              <w:spacing w:after="0"/>
              <w:rPr>
                <w:ins w:id="37973" w:author="BigCREditor-Post-RAN4#105" w:date="2022-11-28T21:36:00Z"/>
                <w:rFonts w:ascii="Arial" w:hAnsi="Arial"/>
                <w:sz w:val="18"/>
              </w:rPr>
            </w:pPr>
            <w:ins w:id="37974" w:author="BigCREditor-Post-RAN4#105" w:date="2022-11-28T21:36:00Z">
              <w:r w:rsidRPr="00020619">
                <w:rPr>
                  <w:rFonts w:ascii="Arial" w:hAnsi="Arial"/>
                  <w:sz w:val="18"/>
                </w:rPr>
                <w:t>NR 15 kHz SSB SCS, 10 MHz bandwidth, TDD duplex mode, LTE FDD</w:t>
              </w:r>
            </w:ins>
          </w:p>
        </w:tc>
      </w:tr>
      <w:tr w:rsidR="00941DBB" w:rsidRPr="00020619" w14:paraId="19DA25DE" w14:textId="77777777" w:rsidTr="00864629">
        <w:trPr>
          <w:ins w:id="37975" w:author="BigCREditor-Post-RAN4#105" w:date="2022-11-28T21:36:00Z"/>
        </w:trPr>
        <w:tc>
          <w:tcPr>
            <w:tcW w:w="1843" w:type="dxa"/>
            <w:shd w:val="clear" w:color="auto" w:fill="auto"/>
          </w:tcPr>
          <w:p w14:paraId="5742BC09" w14:textId="77777777" w:rsidR="00941DBB" w:rsidRPr="00020619" w:rsidRDefault="00941DBB" w:rsidP="00864629">
            <w:pPr>
              <w:keepNext/>
              <w:keepLines/>
              <w:spacing w:after="0"/>
              <w:rPr>
                <w:ins w:id="37976" w:author="BigCREditor-Post-RAN4#105" w:date="2022-11-28T21:36:00Z"/>
                <w:rFonts w:ascii="Arial" w:hAnsi="Arial"/>
                <w:sz w:val="18"/>
              </w:rPr>
            </w:pPr>
            <w:ins w:id="37977" w:author="BigCREditor-Post-RAN4#105" w:date="2022-11-28T21:36:00Z">
              <w:r w:rsidRPr="00020619">
                <w:rPr>
                  <w:rFonts w:ascii="Arial" w:hAnsi="Arial"/>
                  <w:sz w:val="18"/>
                </w:rPr>
                <w:t>3</w:t>
              </w:r>
            </w:ins>
          </w:p>
        </w:tc>
        <w:tc>
          <w:tcPr>
            <w:tcW w:w="7371" w:type="dxa"/>
            <w:shd w:val="clear" w:color="auto" w:fill="auto"/>
          </w:tcPr>
          <w:p w14:paraId="36349237" w14:textId="77777777" w:rsidR="00941DBB" w:rsidRPr="00020619" w:rsidRDefault="00941DBB" w:rsidP="00864629">
            <w:pPr>
              <w:keepNext/>
              <w:keepLines/>
              <w:spacing w:after="0"/>
              <w:rPr>
                <w:ins w:id="37978" w:author="BigCREditor-Post-RAN4#105" w:date="2022-11-28T21:36:00Z"/>
                <w:rFonts w:ascii="Arial" w:hAnsi="Arial"/>
                <w:sz w:val="18"/>
              </w:rPr>
            </w:pPr>
            <w:ins w:id="37979" w:author="BigCREditor-Post-RAN4#105" w:date="2022-11-28T21:36:00Z">
              <w:r w:rsidRPr="00020619">
                <w:rPr>
                  <w:rFonts w:ascii="Arial" w:hAnsi="Arial"/>
                  <w:sz w:val="18"/>
                </w:rPr>
                <w:t>NR 30 kHz SSB SCS, 20 MHz bandwidth, TDD duplex mode, LTE FDD</w:t>
              </w:r>
            </w:ins>
          </w:p>
        </w:tc>
      </w:tr>
      <w:tr w:rsidR="00941DBB" w:rsidRPr="00020619" w14:paraId="2C0ADFA7" w14:textId="77777777" w:rsidTr="00864629">
        <w:trPr>
          <w:ins w:id="37980" w:author="BigCREditor-Post-RAN4#105" w:date="2022-11-28T21:36:00Z"/>
        </w:trPr>
        <w:tc>
          <w:tcPr>
            <w:tcW w:w="1843" w:type="dxa"/>
            <w:shd w:val="clear" w:color="auto" w:fill="auto"/>
          </w:tcPr>
          <w:p w14:paraId="60EB7FFA" w14:textId="77777777" w:rsidR="00941DBB" w:rsidRPr="00020619" w:rsidRDefault="00941DBB" w:rsidP="00864629">
            <w:pPr>
              <w:keepNext/>
              <w:keepLines/>
              <w:spacing w:after="0"/>
              <w:rPr>
                <w:ins w:id="37981" w:author="BigCREditor-Post-RAN4#105" w:date="2022-11-28T21:36:00Z"/>
                <w:rFonts w:ascii="Arial" w:hAnsi="Arial"/>
                <w:sz w:val="18"/>
              </w:rPr>
            </w:pPr>
            <w:ins w:id="37982" w:author="BigCREditor-Post-RAN4#105" w:date="2022-11-28T21:36:00Z">
              <w:r w:rsidRPr="00020619">
                <w:rPr>
                  <w:rFonts w:ascii="Arial" w:hAnsi="Arial"/>
                  <w:sz w:val="18"/>
                </w:rPr>
                <w:t>4</w:t>
              </w:r>
            </w:ins>
          </w:p>
        </w:tc>
        <w:tc>
          <w:tcPr>
            <w:tcW w:w="7371" w:type="dxa"/>
            <w:shd w:val="clear" w:color="auto" w:fill="auto"/>
          </w:tcPr>
          <w:p w14:paraId="45997ADA" w14:textId="77777777" w:rsidR="00941DBB" w:rsidRPr="00020619" w:rsidRDefault="00941DBB" w:rsidP="00864629">
            <w:pPr>
              <w:keepNext/>
              <w:keepLines/>
              <w:spacing w:after="0"/>
              <w:rPr>
                <w:ins w:id="37983" w:author="BigCREditor-Post-RAN4#105" w:date="2022-11-28T21:36:00Z"/>
                <w:rFonts w:ascii="Arial" w:hAnsi="Arial"/>
                <w:sz w:val="18"/>
              </w:rPr>
            </w:pPr>
            <w:ins w:id="37984" w:author="BigCREditor-Post-RAN4#105" w:date="2022-11-28T21:36:00Z">
              <w:r w:rsidRPr="00020619">
                <w:rPr>
                  <w:rFonts w:ascii="Arial" w:hAnsi="Arial"/>
                  <w:sz w:val="18"/>
                </w:rPr>
                <w:t>NR 15 kHz SSB SCS, 10 MHz bandwidth, FDD duplex mode, LTE TDD</w:t>
              </w:r>
            </w:ins>
          </w:p>
        </w:tc>
      </w:tr>
      <w:tr w:rsidR="00941DBB" w:rsidRPr="00020619" w14:paraId="4E157E18" w14:textId="77777777" w:rsidTr="00864629">
        <w:trPr>
          <w:ins w:id="37985" w:author="BigCREditor-Post-RAN4#105" w:date="2022-11-28T21:36:00Z"/>
        </w:trPr>
        <w:tc>
          <w:tcPr>
            <w:tcW w:w="1843" w:type="dxa"/>
            <w:shd w:val="clear" w:color="auto" w:fill="auto"/>
          </w:tcPr>
          <w:p w14:paraId="3832D712" w14:textId="77777777" w:rsidR="00941DBB" w:rsidRPr="00020619" w:rsidRDefault="00941DBB" w:rsidP="00864629">
            <w:pPr>
              <w:keepNext/>
              <w:keepLines/>
              <w:spacing w:after="0"/>
              <w:rPr>
                <w:ins w:id="37986" w:author="BigCREditor-Post-RAN4#105" w:date="2022-11-28T21:36:00Z"/>
                <w:rFonts w:ascii="Arial" w:hAnsi="Arial"/>
                <w:sz w:val="18"/>
              </w:rPr>
            </w:pPr>
            <w:ins w:id="37987" w:author="BigCREditor-Post-RAN4#105" w:date="2022-11-28T21:36:00Z">
              <w:r w:rsidRPr="00020619">
                <w:rPr>
                  <w:rFonts w:ascii="Arial" w:hAnsi="Arial"/>
                  <w:sz w:val="18"/>
                </w:rPr>
                <w:t>5</w:t>
              </w:r>
            </w:ins>
          </w:p>
        </w:tc>
        <w:tc>
          <w:tcPr>
            <w:tcW w:w="7371" w:type="dxa"/>
            <w:shd w:val="clear" w:color="auto" w:fill="auto"/>
          </w:tcPr>
          <w:p w14:paraId="1171995F" w14:textId="77777777" w:rsidR="00941DBB" w:rsidRPr="00020619" w:rsidRDefault="00941DBB" w:rsidP="00864629">
            <w:pPr>
              <w:keepNext/>
              <w:keepLines/>
              <w:spacing w:after="0"/>
              <w:rPr>
                <w:ins w:id="37988" w:author="BigCREditor-Post-RAN4#105" w:date="2022-11-28T21:36:00Z"/>
                <w:rFonts w:ascii="Arial" w:hAnsi="Arial"/>
                <w:sz w:val="18"/>
              </w:rPr>
            </w:pPr>
            <w:ins w:id="37989" w:author="BigCREditor-Post-RAN4#105" w:date="2022-11-28T21:36:00Z">
              <w:r w:rsidRPr="00020619">
                <w:rPr>
                  <w:rFonts w:ascii="Arial" w:hAnsi="Arial"/>
                  <w:sz w:val="18"/>
                </w:rPr>
                <w:t>NR 15 kHz SSB SCS, 10 MHz bandwidth, TDD duplex mode, LTE TDD</w:t>
              </w:r>
            </w:ins>
          </w:p>
        </w:tc>
      </w:tr>
      <w:tr w:rsidR="00941DBB" w:rsidRPr="00020619" w14:paraId="7598A9E2" w14:textId="77777777" w:rsidTr="00864629">
        <w:trPr>
          <w:ins w:id="37990" w:author="BigCREditor-Post-RAN4#105" w:date="2022-11-28T21:36:00Z"/>
        </w:trPr>
        <w:tc>
          <w:tcPr>
            <w:tcW w:w="1843" w:type="dxa"/>
            <w:shd w:val="clear" w:color="auto" w:fill="auto"/>
          </w:tcPr>
          <w:p w14:paraId="29933B7B" w14:textId="77777777" w:rsidR="00941DBB" w:rsidRPr="00020619" w:rsidRDefault="00941DBB" w:rsidP="00864629">
            <w:pPr>
              <w:keepNext/>
              <w:keepLines/>
              <w:spacing w:after="0"/>
              <w:rPr>
                <w:ins w:id="37991" w:author="BigCREditor-Post-RAN4#105" w:date="2022-11-28T21:36:00Z"/>
                <w:rFonts w:ascii="Arial" w:hAnsi="Arial"/>
                <w:sz w:val="18"/>
              </w:rPr>
            </w:pPr>
            <w:ins w:id="37992" w:author="BigCREditor-Post-RAN4#105" w:date="2022-11-28T21:36:00Z">
              <w:r w:rsidRPr="00020619">
                <w:rPr>
                  <w:rFonts w:ascii="Arial" w:hAnsi="Arial"/>
                  <w:sz w:val="18"/>
                </w:rPr>
                <w:t>6</w:t>
              </w:r>
            </w:ins>
          </w:p>
        </w:tc>
        <w:tc>
          <w:tcPr>
            <w:tcW w:w="7371" w:type="dxa"/>
            <w:shd w:val="clear" w:color="auto" w:fill="auto"/>
          </w:tcPr>
          <w:p w14:paraId="105DB295" w14:textId="77777777" w:rsidR="00941DBB" w:rsidRPr="00020619" w:rsidRDefault="00941DBB" w:rsidP="00864629">
            <w:pPr>
              <w:keepNext/>
              <w:keepLines/>
              <w:spacing w:after="0"/>
              <w:rPr>
                <w:ins w:id="37993" w:author="BigCREditor-Post-RAN4#105" w:date="2022-11-28T21:36:00Z"/>
                <w:rFonts w:ascii="Arial" w:hAnsi="Arial"/>
                <w:sz w:val="18"/>
              </w:rPr>
            </w:pPr>
            <w:ins w:id="37994" w:author="BigCREditor-Post-RAN4#105" w:date="2022-11-28T21:36:00Z">
              <w:r w:rsidRPr="00020619">
                <w:rPr>
                  <w:rFonts w:ascii="Arial" w:hAnsi="Arial"/>
                  <w:sz w:val="18"/>
                </w:rPr>
                <w:t>NR 30 kHz SSB SCS, 20 MHz bandwidth, TDD duplex mode, LTE TDD</w:t>
              </w:r>
            </w:ins>
          </w:p>
        </w:tc>
      </w:tr>
      <w:tr w:rsidR="00941DBB" w:rsidRPr="00020619" w14:paraId="3FF966B0" w14:textId="77777777" w:rsidTr="00864629">
        <w:trPr>
          <w:ins w:id="37995" w:author="BigCREditor-Post-RAN4#105" w:date="2022-11-28T21:36:00Z"/>
        </w:trPr>
        <w:tc>
          <w:tcPr>
            <w:tcW w:w="1843" w:type="dxa"/>
            <w:shd w:val="clear" w:color="auto" w:fill="auto"/>
          </w:tcPr>
          <w:p w14:paraId="7CBA464C" w14:textId="77777777" w:rsidR="00941DBB" w:rsidRPr="00020619" w:rsidRDefault="00941DBB" w:rsidP="00864629">
            <w:pPr>
              <w:keepNext/>
              <w:keepLines/>
              <w:spacing w:after="0"/>
              <w:rPr>
                <w:ins w:id="37996" w:author="BigCREditor-Post-RAN4#105" w:date="2022-11-28T21:36:00Z"/>
                <w:rFonts w:ascii="Arial" w:hAnsi="Arial"/>
                <w:sz w:val="18"/>
              </w:rPr>
            </w:pPr>
            <w:ins w:id="37997" w:author="BigCREditor-Post-RAN4#105" w:date="2022-11-28T21:36:00Z">
              <w:r w:rsidRPr="00020619">
                <w:rPr>
                  <w:rFonts w:ascii="Arial" w:hAnsi="Arial"/>
                  <w:sz w:val="18"/>
                </w:rPr>
                <w:t>7</w:t>
              </w:r>
            </w:ins>
          </w:p>
        </w:tc>
        <w:tc>
          <w:tcPr>
            <w:tcW w:w="7371" w:type="dxa"/>
            <w:shd w:val="clear" w:color="auto" w:fill="auto"/>
          </w:tcPr>
          <w:p w14:paraId="1127D3EA" w14:textId="77777777" w:rsidR="00941DBB" w:rsidRPr="00020619" w:rsidRDefault="00941DBB" w:rsidP="00864629">
            <w:pPr>
              <w:keepNext/>
              <w:keepLines/>
              <w:spacing w:after="0"/>
              <w:rPr>
                <w:ins w:id="37998" w:author="BigCREditor-Post-RAN4#105" w:date="2022-11-28T21:36:00Z"/>
                <w:rFonts w:ascii="Arial" w:hAnsi="Arial"/>
                <w:sz w:val="18"/>
              </w:rPr>
            </w:pPr>
            <w:ins w:id="37999" w:author="BigCREditor-Post-RAN4#105" w:date="2022-11-28T21:36:00Z">
              <w:r w:rsidRPr="00020619">
                <w:rPr>
                  <w:rFonts w:ascii="Arial" w:hAnsi="Arial"/>
                  <w:sz w:val="18"/>
                </w:rPr>
                <w:t>NR 15 kHz SSB SCS, 10 MHz bandwidth, HD-FDD duplex mode, LTE FDD</w:t>
              </w:r>
            </w:ins>
          </w:p>
        </w:tc>
      </w:tr>
      <w:tr w:rsidR="00941DBB" w:rsidRPr="00020619" w14:paraId="0625280C" w14:textId="77777777" w:rsidTr="00864629">
        <w:trPr>
          <w:ins w:id="38000" w:author="BigCREditor-Post-RAN4#105" w:date="2022-11-28T21:36:00Z"/>
        </w:trPr>
        <w:tc>
          <w:tcPr>
            <w:tcW w:w="1843" w:type="dxa"/>
            <w:shd w:val="clear" w:color="auto" w:fill="auto"/>
          </w:tcPr>
          <w:p w14:paraId="5DE54DFE" w14:textId="77777777" w:rsidR="00941DBB" w:rsidRPr="00020619" w:rsidRDefault="00941DBB" w:rsidP="00864629">
            <w:pPr>
              <w:keepNext/>
              <w:keepLines/>
              <w:spacing w:after="0"/>
              <w:rPr>
                <w:ins w:id="38001" w:author="BigCREditor-Post-RAN4#105" w:date="2022-11-28T21:36:00Z"/>
                <w:rFonts w:ascii="Arial" w:hAnsi="Arial"/>
                <w:sz w:val="18"/>
              </w:rPr>
            </w:pPr>
            <w:ins w:id="38002" w:author="BigCREditor-Post-RAN4#105" w:date="2022-11-28T21:36:00Z">
              <w:r w:rsidRPr="00020619">
                <w:rPr>
                  <w:rFonts w:ascii="Arial" w:hAnsi="Arial"/>
                  <w:sz w:val="18"/>
                </w:rPr>
                <w:t>8</w:t>
              </w:r>
            </w:ins>
          </w:p>
        </w:tc>
        <w:tc>
          <w:tcPr>
            <w:tcW w:w="7371" w:type="dxa"/>
            <w:shd w:val="clear" w:color="auto" w:fill="auto"/>
          </w:tcPr>
          <w:p w14:paraId="40EE043B" w14:textId="77777777" w:rsidR="00941DBB" w:rsidRPr="00020619" w:rsidRDefault="00941DBB" w:rsidP="00864629">
            <w:pPr>
              <w:keepNext/>
              <w:keepLines/>
              <w:spacing w:after="0"/>
              <w:rPr>
                <w:ins w:id="38003" w:author="BigCREditor-Post-RAN4#105" w:date="2022-11-28T21:36:00Z"/>
                <w:rFonts w:ascii="Arial" w:hAnsi="Arial"/>
                <w:sz w:val="18"/>
              </w:rPr>
            </w:pPr>
            <w:ins w:id="38004" w:author="BigCREditor-Post-RAN4#105" w:date="2022-11-28T21:36:00Z">
              <w:r w:rsidRPr="00020619">
                <w:rPr>
                  <w:rFonts w:ascii="Arial" w:hAnsi="Arial"/>
                  <w:sz w:val="18"/>
                </w:rPr>
                <w:t>NR 15 kHz SSB SCS, 10 MHz bandwidth, HD-FDD duplex mode, LTE TDD</w:t>
              </w:r>
            </w:ins>
          </w:p>
        </w:tc>
      </w:tr>
      <w:tr w:rsidR="00941DBB" w:rsidRPr="00020619" w14:paraId="32EACCCA" w14:textId="77777777" w:rsidTr="00864629">
        <w:trPr>
          <w:ins w:id="38005" w:author="BigCREditor-Post-RAN4#105" w:date="2022-11-28T21:36:00Z"/>
        </w:trPr>
        <w:tc>
          <w:tcPr>
            <w:tcW w:w="9214" w:type="dxa"/>
            <w:gridSpan w:val="2"/>
            <w:shd w:val="clear" w:color="auto" w:fill="auto"/>
          </w:tcPr>
          <w:p w14:paraId="5A7E1B51" w14:textId="77777777" w:rsidR="00941DBB" w:rsidRPr="00020619" w:rsidRDefault="00941DBB" w:rsidP="00864629">
            <w:pPr>
              <w:keepNext/>
              <w:keepLines/>
              <w:spacing w:after="0"/>
              <w:ind w:left="851" w:hanging="851"/>
              <w:rPr>
                <w:ins w:id="38006" w:author="BigCREditor-Post-RAN4#105" w:date="2022-11-28T21:36:00Z"/>
                <w:rFonts w:ascii="Arial" w:hAnsi="Arial"/>
                <w:sz w:val="18"/>
              </w:rPr>
            </w:pPr>
            <w:ins w:id="38007" w:author="BigCREditor-Post-RAN4#105" w:date="2022-11-28T21:36:00Z">
              <w:r w:rsidRPr="00020619">
                <w:rPr>
                  <w:rFonts w:ascii="Arial" w:hAnsi="Arial"/>
                  <w:sz w:val="18"/>
                </w:rPr>
                <w:t>Note:</w:t>
              </w:r>
              <w:r w:rsidRPr="00020619">
                <w:rPr>
                  <w:rFonts w:ascii="Arial" w:hAnsi="Arial"/>
                  <w:sz w:val="18"/>
                </w:rPr>
                <w:tab/>
                <w:t>The UE is only required to be tested in one of the supported test configurations</w:t>
              </w:r>
            </w:ins>
          </w:p>
        </w:tc>
      </w:tr>
    </w:tbl>
    <w:p w14:paraId="74BF3D77" w14:textId="77777777" w:rsidR="00941DBB" w:rsidRPr="00020619" w:rsidRDefault="00941DBB" w:rsidP="00941DBB">
      <w:pPr>
        <w:rPr>
          <w:ins w:id="38008" w:author="BigCREditor-Post-RAN4#105" w:date="2022-11-28T21:36:00Z"/>
        </w:rPr>
      </w:pPr>
    </w:p>
    <w:p w14:paraId="67A6077F" w14:textId="77777777" w:rsidR="00941DBB" w:rsidRPr="00020619" w:rsidRDefault="00941DBB" w:rsidP="00941DBB">
      <w:pPr>
        <w:rPr>
          <w:ins w:id="38009" w:author="BigCREditor-Post-RAN4#105" w:date="2022-11-28T21:36:00Z"/>
          <w:rFonts w:cs="v4.2.0"/>
        </w:rPr>
      </w:pPr>
    </w:p>
    <w:p w14:paraId="677A8A58" w14:textId="77777777" w:rsidR="00941DBB" w:rsidRPr="00020619" w:rsidRDefault="00941DBB" w:rsidP="00941DBB">
      <w:pPr>
        <w:pStyle w:val="TH"/>
        <w:rPr>
          <w:ins w:id="38010" w:author="BigCREditor-Post-RAN4#105" w:date="2022-11-28T21:36:00Z"/>
        </w:rPr>
      </w:pPr>
      <w:ins w:id="38011" w:author="BigCREditor-Post-RAN4#105" w:date="2022-11-28T21:36:00Z">
        <w:r w:rsidRPr="00020619">
          <w:rPr>
            <w:rFonts w:cs="v4.2.0"/>
          </w:rPr>
          <w:lastRenderedPageBreak/>
          <w:t>Table A.</w:t>
        </w:r>
        <w:r>
          <w:rPr>
            <w:rFonts w:cs="v4.2.0"/>
          </w:rPr>
          <w:t>16</w:t>
        </w:r>
        <w:r w:rsidRPr="00020619">
          <w:rPr>
            <w:rFonts w:cs="v4.2.0"/>
          </w:rPr>
          <w:t>.6.7.</w:t>
        </w:r>
        <w:r>
          <w:rPr>
            <w:rFonts w:cs="v4.2.0"/>
          </w:rPr>
          <w:t>3</w:t>
        </w:r>
        <w:r w:rsidRPr="00020619">
          <w:rPr>
            <w:rFonts w:cs="v4.2.0"/>
          </w:rPr>
          <w:t xml:space="preserve">.1-2: General test parameters for </w:t>
        </w:r>
        <w:r w:rsidRPr="00020619">
          <w:rPr>
            <w:snapToGrid w:val="0"/>
          </w:rPr>
          <w:t>i</w:t>
        </w:r>
        <w:r w:rsidRPr="00020619">
          <w:t xml:space="preserve">dentification of a new CGI of inter-RAT E-UTRA cell </w:t>
        </w:r>
        <w:r w:rsidRPr="00020619">
          <w:rPr>
            <w:lang w:eastAsia="zh-CN"/>
          </w:rPr>
          <w:t>using</w:t>
        </w:r>
        <w:r w:rsidRPr="00020619">
          <w:t xml:space="preserve"> autonomous gaps in NR SA</w:t>
        </w:r>
      </w:ins>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3289"/>
        <w:gridCol w:w="708"/>
        <w:gridCol w:w="2410"/>
        <w:gridCol w:w="2835"/>
      </w:tblGrid>
      <w:tr w:rsidR="00941DBB" w:rsidRPr="00020619" w14:paraId="7A3CE3C6" w14:textId="77777777" w:rsidTr="00864629">
        <w:trPr>
          <w:cantSplit/>
          <w:trHeight w:val="113"/>
          <w:jc w:val="center"/>
          <w:ins w:id="38012" w:author="BigCREditor-Post-RAN4#105" w:date="2022-11-28T21:36:00Z"/>
        </w:trPr>
        <w:tc>
          <w:tcPr>
            <w:tcW w:w="3289" w:type="dxa"/>
            <w:shd w:val="clear" w:color="auto" w:fill="auto"/>
          </w:tcPr>
          <w:p w14:paraId="631A51CB" w14:textId="77777777" w:rsidR="00941DBB" w:rsidRPr="00020619" w:rsidRDefault="00941DBB" w:rsidP="00864629">
            <w:pPr>
              <w:pStyle w:val="TAH"/>
              <w:rPr>
                <w:ins w:id="38013" w:author="BigCREditor-Post-RAN4#105" w:date="2022-11-28T21:36:00Z"/>
                <w:rFonts w:cs="Arial"/>
              </w:rPr>
            </w:pPr>
            <w:ins w:id="38014" w:author="BigCREditor-Post-RAN4#105" w:date="2022-11-28T21:36:00Z">
              <w:r w:rsidRPr="00020619">
                <w:rPr>
                  <w:rFonts w:cs="Arial"/>
                </w:rPr>
                <w:t>Parameter</w:t>
              </w:r>
            </w:ins>
          </w:p>
        </w:tc>
        <w:tc>
          <w:tcPr>
            <w:tcW w:w="708" w:type="dxa"/>
            <w:shd w:val="clear" w:color="auto" w:fill="auto"/>
          </w:tcPr>
          <w:p w14:paraId="03C0D44F" w14:textId="77777777" w:rsidR="00941DBB" w:rsidRPr="00020619" w:rsidRDefault="00941DBB" w:rsidP="00864629">
            <w:pPr>
              <w:pStyle w:val="TAH"/>
              <w:rPr>
                <w:ins w:id="38015" w:author="BigCREditor-Post-RAN4#105" w:date="2022-11-28T21:36:00Z"/>
                <w:rFonts w:cs="Arial"/>
              </w:rPr>
            </w:pPr>
            <w:ins w:id="38016" w:author="BigCREditor-Post-RAN4#105" w:date="2022-11-28T21:36:00Z">
              <w:r w:rsidRPr="00020619">
                <w:rPr>
                  <w:rFonts w:cs="Arial"/>
                </w:rPr>
                <w:t>Unit</w:t>
              </w:r>
            </w:ins>
          </w:p>
        </w:tc>
        <w:tc>
          <w:tcPr>
            <w:tcW w:w="2410" w:type="dxa"/>
            <w:shd w:val="clear" w:color="auto" w:fill="auto"/>
          </w:tcPr>
          <w:p w14:paraId="179D7BF8" w14:textId="77777777" w:rsidR="00941DBB" w:rsidRPr="00020619" w:rsidRDefault="00941DBB" w:rsidP="00864629">
            <w:pPr>
              <w:pStyle w:val="TAH"/>
              <w:rPr>
                <w:ins w:id="38017" w:author="BigCREditor-Post-RAN4#105" w:date="2022-11-28T21:36:00Z"/>
                <w:rFonts w:cs="Arial"/>
              </w:rPr>
            </w:pPr>
            <w:ins w:id="38018" w:author="BigCREditor-Post-RAN4#105" w:date="2022-11-28T21:36:00Z">
              <w:r w:rsidRPr="00020619">
                <w:rPr>
                  <w:rFonts w:cs="Arial"/>
                </w:rPr>
                <w:t>Value</w:t>
              </w:r>
            </w:ins>
          </w:p>
        </w:tc>
        <w:tc>
          <w:tcPr>
            <w:tcW w:w="2835" w:type="dxa"/>
            <w:shd w:val="clear" w:color="auto" w:fill="auto"/>
          </w:tcPr>
          <w:p w14:paraId="0FA9A573" w14:textId="77777777" w:rsidR="00941DBB" w:rsidRPr="00020619" w:rsidRDefault="00941DBB" w:rsidP="00864629">
            <w:pPr>
              <w:pStyle w:val="TAH"/>
              <w:rPr>
                <w:ins w:id="38019" w:author="BigCREditor-Post-RAN4#105" w:date="2022-11-28T21:36:00Z"/>
                <w:rFonts w:cs="Arial"/>
              </w:rPr>
            </w:pPr>
            <w:ins w:id="38020" w:author="BigCREditor-Post-RAN4#105" w:date="2022-11-28T21:36:00Z">
              <w:r w:rsidRPr="00020619">
                <w:rPr>
                  <w:rFonts w:cs="Arial"/>
                </w:rPr>
                <w:t>Comment</w:t>
              </w:r>
            </w:ins>
          </w:p>
        </w:tc>
      </w:tr>
      <w:tr w:rsidR="00941DBB" w:rsidRPr="00020619" w14:paraId="77A7E5FC" w14:textId="77777777" w:rsidTr="00864629">
        <w:trPr>
          <w:cantSplit/>
          <w:trHeight w:val="113"/>
          <w:jc w:val="center"/>
          <w:ins w:id="38021" w:author="BigCREditor-Post-RAN4#105" w:date="2022-11-28T21:36:00Z"/>
        </w:trPr>
        <w:tc>
          <w:tcPr>
            <w:tcW w:w="3289" w:type="dxa"/>
            <w:shd w:val="clear" w:color="auto" w:fill="auto"/>
          </w:tcPr>
          <w:p w14:paraId="0CFB0936" w14:textId="77777777" w:rsidR="00941DBB" w:rsidRPr="00020619" w:rsidRDefault="00941DBB" w:rsidP="00864629">
            <w:pPr>
              <w:pStyle w:val="TAL"/>
              <w:rPr>
                <w:ins w:id="38022" w:author="BigCREditor-Post-RAN4#105" w:date="2022-11-28T21:36:00Z"/>
                <w:rFonts w:cs="Arial"/>
              </w:rPr>
            </w:pPr>
            <w:ins w:id="38023" w:author="BigCREditor-Post-RAN4#105" w:date="2022-11-28T21:36:00Z">
              <w:r w:rsidRPr="00020619">
                <w:rPr>
                  <w:rFonts w:cs="v4.2.0"/>
                  <w:szCs w:val="18"/>
                  <w:lang w:val="it-IT"/>
                </w:rPr>
                <w:t>NR RF Channel Number</w:t>
              </w:r>
            </w:ins>
          </w:p>
        </w:tc>
        <w:tc>
          <w:tcPr>
            <w:tcW w:w="708" w:type="dxa"/>
            <w:shd w:val="clear" w:color="auto" w:fill="auto"/>
          </w:tcPr>
          <w:p w14:paraId="159D0DD9" w14:textId="77777777" w:rsidR="00941DBB" w:rsidRPr="00020619" w:rsidRDefault="00941DBB" w:rsidP="00864629">
            <w:pPr>
              <w:pStyle w:val="TAL"/>
              <w:rPr>
                <w:ins w:id="38024" w:author="BigCREditor-Post-RAN4#105" w:date="2022-11-28T21:36:00Z"/>
                <w:rFonts w:cs="Arial"/>
              </w:rPr>
            </w:pPr>
          </w:p>
        </w:tc>
        <w:tc>
          <w:tcPr>
            <w:tcW w:w="2410" w:type="dxa"/>
            <w:shd w:val="clear" w:color="auto" w:fill="auto"/>
          </w:tcPr>
          <w:p w14:paraId="4528FE45" w14:textId="77777777" w:rsidR="00941DBB" w:rsidRPr="00020619" w:rsidRDefault="00941DBB" w:rsidP="00864629">
            <w:pPr>
              <w:pStyle w:val="TAL"/>
              <w:rPr>
                <w:ins w:id="38025" w:author="BigCREditor-Post-RAN4#105" w:date="2022-11-28T21:36:00Z"/>
                <w:rFonts w:cs="v4.2.0"/>
              </w:rPr>
            </w:pPr>
            <w:ins w:id="38026" w:author="BigCREditor-Post-RAN4#105" w:date="2022-11-28T21:36:00Z">
              <w:r w:rsidRPr="00020619">
                <w:rPr>
                  <w:rFonts w:cs="v4.2.0"/>
                  <w:bCs/>
                  <w:szCs w:val="18"/>
                </w:rPr>
                <w:t>1</w:t>
              </w:r>
            </w:ins>
          </w:p>
        </w:tc>
        <w:tc>
          <w:tcPr>
            <w:tcW w:w="2835" w:type="dxa"/>
            <w:shd w:val="clear" w:color="auto" w:fill="auto"/>
          </w:tcPr>
          <w:p w14:paraId="50AF7EFF" w14:textId="77777777" w:rsidR="00941DBB" w:rsidRPr="00020619" w:rsidRDefault="00941DBB" w:rsidP="00864629">
            <w:pPr>
              <w:pStyle w:val="TAL"/>
              <w:rPr>
                <w:ins w:id="38027" w:author="BigCREditor-Post-RAN4#105" w:date="2022-11-28T21:36:00Z"/>
                <w:rFonts w:cs="v4.2.0"/>
              </w:rPr>
            </w:pPr>
            <w:ins w:id="38028" w:author="BigCREditor-Post-RAN4#105" w:date="2022-11-28T21:36:00Z">
              <w:r w:rsidRPr="00020619">
                <w:rPr>
                  <w:rFonts w:cs="v4.2.0"/>
                  <w:bCs/>
                  <w:szCs w:val="18"/>
                </w:rPr>
                <w:t>1 NR carrier frequency is used in the test</w:t>
              </w:r>
            </w:ins>
          </w:p>
        </w:tc>
      </w:tr>
      <w:tr w:rsidR="00941DBB" w:rsidRPr="00020619" w14:paraId="226DEFAE" w14:textId="77777777" w:rsidTr="00864629">
        <w:trPr>
          <w:cantSplit/>
          <w:trHeight w:val="113"/>
          <w:jc w:val="center"/>
          <w:ins w:id="38029" w:author="BigCREditor-Post-RAN4#105" w:date="2022-11-28T21:36:00Z"/>
        </w:trPr>
        <w:tc>
          <w:tcPr>
            <w:tcW w:w="3289" w:type="dxa"/>
            <w:shd w:val="clear" w:color="auto" w:fill="auto"/>
          </w:tcPr>
          <w:p w14:paraId="7F2EDD38" w14:textId="77777777" w:rsidR="00941DBB" w:rsidRPr="00020619" w:rsidRDefault="00941DBB" w:rsidP="00864629">
            <w:pPr>
              <w:pStyle w:val="TAL"/>
              <w:rPr>
                <w:ins w:id="38030" w:author="BigCREditor-Post-RAN4#105" w:date="2022-11-28T21:36:00Z"/>
                <w:rFonts w:cs="Arial"/>
              </w:rPr>
            </w:pPr>
            <w:ins w:id="38031" w:author="BigCREditor-Post-RAN4#105" w:date="2022-11-28T21:36:00Z">
              <w:r w:rsidRPr="00020619">
                <w:rPr>
                  <w:rFonts w:cs="v4.2.0"/>
                  <w:szCs w:val="18"/>
                  <w:lang w:val="it-IT"/>
                </w:rPr>
                <w:t>LTE RF Channel Number</w:t>
              </w:r>
            </w:ins>
          </w:p>
        </w:tc>
        <w:tc>
          <w:tcPr>
            <w:tcW w:w="708" w:type="dxa"/>
            <w:shd w:val="clear" w:color="auto" w:fill="auto"/>
          </w:tcPr>
          <w:p w14:paraId="43E9A41B" w14:textId="77777777" w:rsidR="00941DBB" w:rsidRPr="00020619" w:rsidRDefault="00941DBB" w:rsidP="00864629">
            <w:pPr>
              <w:pStyle w:val="TAL"/>
              <w:rPr>
                <w:ins w:id="38032" w:author="BigCREditor-Post-RAN4#105" w:date="2022-11-28T21:36:00Z"/>
                <w:rFonts w:cs="Arial"/>
              </w:rPr>
            </w:pPr>
          </w:p>
        </w:tc>
        <w:tc>
          <w:tcPr>
            <w:tcW w:w="2410" w:type="dxa"/>
            <w:shd w:val="clear" w:color="auto" w:fill="auto"/>
          </w:tcPr>
          <w:p w14:paraId="754975E6" w14:textId="77777777" w:rsidR="00941DBB" w:rsidRPr="00020619" w:rsidRDefault="00941DBB" w:rsidP="00864629">
            <w:pPr>
              <w:pStyle w:val="TAL"/>
              <w:rPr>
                <w:ins w:id="38033" w:author="BigCREditor-Post-RAN4#105" w:date="2022-11-28T21:36:00Z"/>
                <w:rFonts w:cs="v4.2.0"/>
              </w:rPr>
            </w:pPr>
            <w:ins w:id="38034" w:author="BigCREditor-Post-RAN4#105" w:date="2022-11-28T21:36:00Z">
              <w:r w:rsidRPr="00020619">
                <w:rPr>
                  <w:rFonts w:cs="v4.2.0"/>
                  <w:bCs/>
                  <w:szCs w:val="18"/>
                </w:rPr>
                <w:t>2</w:t>
              </w:r>
            </w:ins>
          </w:p>
        </w:tc>
        <w:tc>
          <w:tcPr>
            <w:tcW w:w="2835" w:type="dxa"/>
            <w:shd w:val="clear" w:color="auto" w:fill="auto"/>
          </w:tcPr>
          <w:p w14:paraId="1E3CED72" w14:textId="77777777" w:rsidR="00941DBB" w:rsidRPr="00020619" w:rsidRDefault="00941DBB" w:rsidP="00864629">
            <w:pPr>
              <w:pStyle w:val="TAL"/>
              <w:rPr>
                <w:ins w:id="38035" w:author="BigCREditor-Post-RAN4#105" w:date="2022-11-28T21:36:00Z"/>
                <w:rFonts w:cs="v4.2.0"/>
              </w:rPr>
            </w:pPr>
            <w:ins w:id="38036" w:author="BigCREditor-Post-RAN4#105" w:date="2022-11-28T21:36:00Z">
              <w:r w:rsidRPr="00020619">
                <w:rPr>
                  <w:rFonts w:cs="v4.2.0"/>
                  <w:bCs/>
                  <w:szCs w:val="18"/>
                </w:rPr>
                <w:t>1 LTE carrier frequency is used in the test</w:t>
              </w:r>
            </w:ins>
          </w:p>
        </w:tc>
      </w:tr>
      <w:tr w:rsidR="00941DBB" w:rsidRPr="00020619" w14:paraId="53B805C2" w14:textId="77777777" w:rsidTr="00864629">
        <w:trPr>
          <w:cantSplit/>
          <w:trHeight w:val="113"/>
          <w:jc w:val="center"/>
          <w:ins w:id="38037" w:author="BigCREditor-Post-RAN4#105" w:date="2022-11-28T21:36:00Z"/>
        </w:trPr>
        <w:tc>
          <w:tcPr>
            <w:tcW w:w="3289" w:type="dxa"/>
            <w:shd w:val="clear" w:color="auto" w:fill="auto"/>
          </w:tcPr>
          <w:p w14:paraId="6E90A1B4" w14:textId="77777777" w:rsidR="00941DBB" w:rsidRPr="00020619" w:rsidRDefault="00941DBB" w:rsidP="00864629">
            <w:pPr>
              <w:pStyle w:val="TAL"/>
              <w:rPr>
                <w:ins w:id="38038" w:author="BigCREditor-Post-RAN4#105" w:date="2022-11-28T21:36:00Z"/>
                <w:rFonts w:cs="Arial"/>
              </w:rPr>
            </w:pPr>
            <w:ins w:id="38039" w:author="BigCREditor-Post-RAN4#105" w:date="2022-11-28T21:36:00Z">
              <w:r w:rsidRPr="00020619">
                <w:rPr>
                  <w:rFonts w:cs="Arial"/>
                </w:rPr>
                <w:t>Active cell</w:t>
              </w:r>
            </w:ins>
          </w:p>
        </w:tc>
        <w:tc>
          <w:tcPr>
            <w:tcW w:w="708" w:type="dxa"/>
            <w:shd w:val="clear" w:color="auto" w:fill="auto"/>
          </w:tcPr>
          <w:p w14:paraId="3D9858C6" w14:textId="77777777" w:rsidR="00941DBB" w:rsidRPr="00020619" w:rsidRDefault="00941DBB" w:rsidP="00864629">
            <w:pPr>
              <w:pStyle w:val="TAL"/>
              <w:rPr>
                <w:ins w:id="38040" w:author="BigCREditor-Post-RAN4#105" w:date="2022-11-28T21:36:00Z"/>
                <w:rFonts w:cs="Arial"/>
              </w:rPr>
            </w:pPr>
          </w:p>
        </w:tc>
        <w:tc>
          <w:tcPr>
            <w:tcW w:w="2410" w:type="dxa"/>
            <w:shd w:val="clear" w:color="auto" w:fill="auto"/>
          </w:tcPr>
          <w:p w14:paraId="18926A71" w14:textId="77777777" w:rsidR="00941DBB" w:rsidRPr="00020619" w:rsidRDefault="00941DBB" w:rsidP="00864629">
            <w:pPr>
              <w:pStyle w:val="TAL"/>
              <w:rPr>
                <w:ins w:id="38041" w:author="BigCREditor-Post-RAN4#105" w:date="2022-11-28T21:36:00Z"/>
                <w:rFonts w:cs="v4.2.0"/>
              </w:rPr>
            </w:pPr>
            <w:ins w:id="38042" w:author="BigCREditor-Post-RAN4#105" w:date="2022-11-28T21:36:00Z">
              <w:r w:rsidRPr="00020619">
                <w:rPr>
                  <w:rFonts w:cs="Arial"/>
                </w:rPr>
                <w:t>Cell 1</w:t>
              </w:r>
            </w:ins>
          </w:p>
        </w:tc>
        <w:tc>
          <w:tcPr>
            <w:tcW w:w="2835" w:type="dxa"/>
            <w:shd w:val="clear" w:color="auto" w:fill="auto"/>
          </w:tcPr>
          <w:p w14:paraId="440A219B" w14:textId="77777777" w:rsidR="00941DBB" w:rsidRPr="00020619" w:rsidRDefault="00941DBB" w:rsidP="00864629">
            <w:pPr>
              <w:pStyle w:val="TAL"/>
              <w:rPr>
                <w:ins w:id="38043" w:author="BigCREditor-Post-RAN4#105" w:date="2022-11-28T21:36:00Z"/>
                <w:rFonts w:cs="v4.2.0"/>
              </w:rPr>
            </w:pPr>
          </w:p>
        </w:tc>
      </w:tr>
      <w:tr w:rsidR="00941DBB" w:rsidRPr="00020619" w14:paraId="5C780367" w14:textId="77777777" w:rsidTr="00864629">
        <w:trPr>
          <w:cantSplit/>
          <w:trHeight w:val="113"/>
          <w:jc w:val="center"/>
          <w:ins w:id="38044" w:author="BigCREditor-Post-RAN4#105" w:date="2022-11-28T21:36:00Z"/>
        </w:trPr>
        <w:tc>
          <w:tcPr>
            <w:tcW w:w="3289" w:type="dxa"/>
            <w:shd w:val="clear" w:color="auto" w:fill="auto"/>
          </w:tcPr>
          <w:p w14:paraId="55C1C422" w14:textId="77777777" w:rsidR="00941DBB" w:rsidRPr="00020619" w:rsidRDefault="00941DBB" w:rsidP="00864629">
            <w:pPr>
              <w:pStyle w:val="TAL"/>
              <w:rPr>
                <w:ins w:id="38045" w:author="BigCREditor-Post-RAN4#105" w:date="2022-11-28T21:36:00Z"/>
                <w:rFonts w:cs="Arial"/>
              </w:rPr>
            </w:pPr>
            <w:ins w:id="38046" w:author="BigCREditor-Post-RAN4#105" w:date="2022-11-28T21:36:00Z">
              <w:r w:rsidRPr="00020619">
                <w:rPr>
                  <w:rFonts w:cs="Arial"/>
                </w:rPr>
                <w:t>Neighbour cell</w:t>
              </w:r>
            </w:ins>
          </w:p>
        </w:tc>
        <w:tc>
          <w:tcPr>
            <w:tcW w:w="708" w:type="dxa"/>
            <w:shd w:val="clear" w:color="auto" w:fill="auto"/>
          </w:tcPr>
          <w:p w14:paraId="058E3255" w14:textId="77777777" w:rsidR="00941DBB" w:rsidRPr="00020619" w:rsidRDefault="00941DBB" w:rsidP="00864629">
            <w:pPr>
              <w:pStyle w:val="TAL"/>
              <w:rPr>
                <w:ins w:id="38047" w:author="BigCREditor-Post-RAN4#105" w:date="2022-11-28T21:36:00Z"/>
                <w:rFonts w:cs="Arial"/>
              </w:rPr>
            </w:pPr>
          </w:p>
        </w:tc>
        <w:tc>
          <w:tcPr>
            <w:tcW w:w="2410" w:type="dxa"/>
            <w:shd w:val="clear" w:color="auto" w:fill="auto"/>
          </w:tcPr>
          <w:p w14:paraId="3B2DA286" w14:textId="77777777" w:rsidR="00941DBB" w:rsidRPr="00020619" w:rsidRDefault="00941DBB" w:rsidP="00864629">
            <w:pPr>
              <w:pStyle w:val="TAL"/>
              <w:rPr>
                <w:ins w:id="38048" w:author="BigCREditor-Post-RAN4#105" w:date="2022-11-28T21:36:00Z"/>
                <w:rFonts w:cs="v4.2.0"/>
              </w:rPr>
            </w:pPr>
            <w:ins w:id="38049" w:author="BigCREditor-Post-RAN4#105" w:date="2022-11-28T21:36:00Z">
              <w:r w:rsidRPr="00020619">
                <w:rPr>
                  <w:rFonts w:cs="Arial"/>
                </w:rPr>
                <w:t>Cell 2</w:t>
              </w:r>
            </w:ins>
          </w:p>
        </w:tc>
        <w:tc>
          <w:tcPr>
            <w:tcW w:w="2835" w:type="dxa"/>
            <w:shd w:val="clear" w:color="auto" w:fill="auto"/>
          </w:tcPr>
          <w:p w14:paraId="60C0B8A2" w14:textId="77777777" w:rsidR="00941DBB" w:rsidRPr="00020619" w:rsidRDefault="00941DBB" w:rsidP="00864629">
            <w:pPr>
              <w:pStyle w:val="TAL"/>
              <w:rPr>
                <w:ins w:id="38050" w:author="BigCREditor-Post-RAN4#105" w:date="2022-11-28T21:36:00Z"/>
                <w:rFonts w:cs="v4.2.0"/>
              </w:rPr>
            </w:pPr>
            <w:ins w:id="38051" w:author="BigCREditor-Post-RAN4#105" w:date="2022-11-28T21:36:00Z">
              <w:r w:rsidRPr="00020619">
                <w:rPr>
                  <w:rFonts w:cs="Arial"/>
                </w:rPr>
                <w:t>Cell to be identified.</w:t>
              </w:r>
            </w:ins>
          </w:p>
        </w:tc>
      </w:tr>
      <w:tr w:rsidR="00941DBB" w:rsidRPr="00020619" w14:paraId="00EF04DD" w14:textId="77777777" w:rsidTr="00864629">
        <w:trPr>
          <w:cantSplit/>
          <w:trHeight w:val="113"/>
          <w:jc w:val="center"/>
          <w:ins w:id="38052" w:author="BigCREditor-Post-RAN4#105" w:date="2022-11-28T21:36:00Z"/>
        </w:trPr>
        <w:tc>
          <w:tcPr>
            <w:tcW w:w="3289" w:type="dxa"/>
            <w:shd w:val="clear" w:color="auto" w:fill="auto"/>
          </w:tcPr>
          <w:p w14:paraId="03277D7C" w14:textId="77777777" w:rsidR="00941DBB" w:rsidRPr="00020619" w:rsidRDefault="00941DBB" w:rsidP="00864629">
            <w:pPr>
              <w:pStyle w:val="TAL"/>
              <w:rPr>
                <w:ins w:id="38053" w:author="BigCREditor-Post-RAN4#105" w:date="2022-11-28T21:36:00Z"/>
                <w:rFonts w:cs="Arial"/>
              </w:rPr>
            </w:pPr>
            <w:ins w:id="38054" w:author="BigCREditor-Post-RAN4#105" w:date="2022-11-28T21:36:00Z">
              <w:r w:rsidRPr="00020619">
                <w:rPr>
                  <w:rFonts w:cs="v4.2.0"/>
                  <w:bCs/>
                  <w:szCs w:val="18"/>
                </w:rPr>
                <w:t>LTE Channel Bandwidth</w:t>
              </w:r>
            </w:ins>
          </w:p>
        </w:tc>
        <w:tc>
          <w:tcPr>
            <w:tcW w:w="708" w:type="dxa"/>
            <w:shd w:val="clear" w:color="auto" w:fill="auto"/>
          </w:tcPr>
          <w:p w14:paraId="1D05A337" w14:textId="77777777" w:rsidR="00941DBB" w:rsidRPr="00020619" w:rsidRDefault="00941DBB" w:rsidP="00864629">
            <w:pPr>
              <w:pStyle w:val="TAL"/>
              <w:rPr>
                <w:ins w:id="38055" w:author="BigCREditor-Post-RAN4#105" w:date="2022-11-28T21:36:00Z"/>
                <w:rFonts w:cs="Arial"/>
              </w:rPr>
            </w:pPr>
            <w:ins w:id="38056" w:author="BigCREditor-Post-RAN4#105" w:date="2022-11-28T21:36:00Z">
              <w:r w:rsidRPr="00020619">
                <w:rPr>
                  <w:rFonts w:cs="v4.2.0"/>
                  <w:bCs/>
                  <w:szCs w:val="18"/>
                </w:rPr>
                <w:t>MHz</w:t>
              </w:r>
            </w:ins>
          </w:p>
        </w:tc>
        <w:tc>
          <w:tcPr>
            <w:tcW w:w="2410" w:type="dxa"/>
            <w:shd w:val="clear" w:color="auto" w:fill="auto"/>
          </w:tcPr>
          <w:p w14:paraId="7C532C0D" w14:textId="77777777" w:rsidR="00941DBB" w:rsidRPr="00020619" w:rsidRDefault="00941DBB" w:rsidP="00864629">
            <w:pPr>
              <w:pStyle w:val="TAL"/>
              <w:rPr>
                <w:ins w:id="38057" w:author="BigCREditor-Post-RAN4#105" w:date="2022-11-28T21:36:00Z"/>
                <w:rFonts w:cs="v4.2.0"/>
              </w:rPr>
            </w:pPr>
            <w:ins w:id="38058" w:author="BigCREditor-Post-RAN4#105" w:date="2022-11-28T21:36:00Z">
              <w:r w:rsidRPr="00020619">
                <w:rPr>
                  <w:rFonts w:cs="v4.2.0"/>
                  <w:bCs/>
                  <w:szCs w:val="18"/>
                </w:rPr>
                <w:t>10</w:t>
              </w:r>
            </w:ins>
          </w:p>
        </w:tc>
        <w:tc>
          <w:tcPr>
            <w:tcW w:w="2835" w:type="dxa"/>
            <w:shd w:val="clear" w:color="auto" w:fill="auto"/>
          </w:tcPr>
          <w:p w14:paraId="1DCDF2F9" w14:textId="77777777" w:rsidR="00941DBB" w:rsidRPr="00020619" w:rsidRDefault="00941DBB" w:rsidP="00864629">
            <w:pPr>
              <w:pStyle w:val="TAL"/>
              <w:rPr>
                <w:ins w:id="38059" w:author="BigCREditor-Post-RAN4#105" w:date="2022-11-28T21:36:00Z"/>
                <w:rFonts w:cs="v4.2.0"/>
              </w:rPr>
            </w:pPr>
          </w:p>
        </w:tc>
      </w:tr>
      <w:tr w:rsidR="00941DBB" w:rsidRPr="00020619" w14:paraId="679CB58F" w14:textId="77777777" w:rsidTr="00864629">
        <w:trPr>
          <w:cantSplit/>
          <w:trHeight w:val="113"/>
          <w:jc w:val="center"/>
          <w:ins w:id="38060" w:author="BigCREditor-Post-RAN4#105" w:date="2022-11-28T21:36:00Z"/>
        </w:trPr>
        <w:tc>
          <w:tcPr>
            <w:tcW w:w="3289" w:type="dxa"/>
            <w:shd w:val="clear" w:color="auto" w:fill="auto"/>
          </w:tcPr>
          <w:p w14:paraId="6C9A53EC" w14:textId="77777777" w:rsidR="00941DBB" w:rsidRPr="00020619" w:rsidRDefault="00941DBB" w:rsidP="00864629">
            <w:pPr>
              <w:pStyle w:val="TAL"/>
              <w:rPr>
                <w:ins w:id="38061" w:author="BigCREditor-Post-RAN4#105" w:date="2022-11-28T21:36:00Z"/>
                <w:rFonts w:cs="Arial"/>
              </w:rPr>
            </w:pPr>
            <w:ins w:id="38062" w:author="BigCREditor-Post-RAN4#105" w:date="2022-11-28T21:36:00Z">
              <w:r w:rsidRPr="00020619">
                <w:rPr>
                  <w:rFonts w:cs="Arial"/>
                </w:rPr>
                <w:t>LTE PDSCH/PCFICH/PDCCH/PHICH parameters</w:t>
              </w:r>
            </w:ins>
          </w:p>
        </w:tc>
        <w:tc>
          <w:tcPr>
            <w:tcW w:w="708" w:type="dxa"/>
            <w:shd w:val="clear" w:color="auto" w:fill="auto"/>
          </w:tcPr>
          <w:p w14:paraId="77926311" w14:textId="77777777" w:rsidR="00941DBB" w:rsidRPr="00020619" w:rsidRDefault="00941DBB" w:rsidP="00864629">
            <w:pPr>
              <w:pStyle w:val="TAL"/>
              <w:rPr>
                <w:ins w:id="38063" w:author="BigCREditor-Post-RAN4#105" w:date="2022-11-28T21:36:00Z"/>
                <w:rFonts w:cs="Arial"/>
              </w:rPr>
            </w:pPr>
          </w:p>
        </w:tc>
        <w:tc>
          <w:tcPr>
            <w:tcW w:w="2410" w:type="dxa"/>
            <w:shd w:val="clear" w:color="auto" w:fill="auto"/>
          </w:tcPr>
          <w:p w14:paraId="45EF82EE" w14:textId="77777777" w:rsidR="00941DBB" w:rsidRPr="00020619" w:rsidRDefault="00941DBB" w:rsidP="00864629">
            <w:pPr>
              <w:pStyle w:val="TAL"/>
              <w:rPr>
                <w:ins w:id="38064" w:author="BigCREditor-Post-RAN4#105" w:date="2022-11-28T21:36:00Z"/>
                <w:rFonts w:cs="Arial"/>
              </w:rPr>
            </w:pPr>
          </w:p>
        </w:tc>
        <w:tc>
          <w:tcPr>
            <w:tcW w:w="2835" w:type="dxa"/>
            <w:shd w:val="clear" w:color="auto" w:fill="auto"/>
          </w:tcPr>
          <w:p w14:paraId="107EB2C4" w14:textId="77777777" w:rsidR="00941DBB" w:rsidRPr="00020619" w:rsidRDefault="00941DBB" w:rsidP="00864629">
            <w:pPr>
              <w:pStyle w:val="TAL"/>
              <w:rPr>
                <w:ins w:id="38065" w:author="BigCREditor-Post-RAN4#105" w:date="2022-11-28T21:36:00Z"/>
                <w:rFonts w:cs="Arial"/>
              </w:rPr>
            </w:pPr>
            <w:ins w:id="38066" w:author="BigCREditor-Post-RAN4#105" w:date="2022-11-28T21:36:00Z">
              <w:r w:rsidRPr="00020619">
                <w:rPr>
                  <w:rFonts w:cs="v4.2.0"/>
                </w:rPr>
                <w:t>As specified in clause A.3.7.2.1</w:t>
              </w:r>
            </w:ins>
          </w:p>
        </w:tc>
      </w:tr>
      <w:tr w:rsidR="00941DBB" w:rsidRPr="00020619" w14:paraId="75CA0E46" w14:textId="77777777" w:rsidTr="00864629">
        <w:trPr>
          <w:cantSplit/>
          <w:trHeight w:val="113"/>
          <w:jc w:val="center"/>
          <w:ins w:id="38067" w:author="BigCREditor-Post-RAN4#105" w:date="2022-11-28T21:36:00Z"/>
        </w:trPr>
        <w:tc>
          <w:tcPr>
            <w:tcW w:w="3289" w:type="dxa"/>
            <w:shd w:val="clear" w:color="auto" w:fill="auto"/>
          </w:tcPr>
          <w:p w14:paraId="01EE1D2C" w14:textId="77777777" w:rsidR="00941DBB" w:rsidRPr="00020619" w:rsidRDefault="00941DBB" w:rsidP="00864629">
            <w:pPr>
              <w:pStyle w:val="TAL"/>
              <w:rPr>
                <w:ins w:id="38068" w:author="BigCREditor-Post-RAN4#105" w:date="2022-11-28T21:36:00Z"/>
                <w:rFonts w:cs="Arial"/>
              </w:rPr>
            </w:pPr>
            <w:ins w:id="38069" w:author="BigCREditor-Post-RAN4#105" w:date="2022-11-28T21:36:00Z">
              <w:r w:rsidRPr="00020619">
                <w:rPr>
                  <w:rFonts w:cs="Arial"/>
                </w:rPr>
                <w:t>CP length</w:t>
              </w:r>
            </w:ins>
          </w:p>
        </w:tc>
        <w:tc>
          <w:tcPr>
            <w:tcW w:w="708" w:type="dxa"/>
            <w:shd w:val="clear" w:color="auto" w:fill="auto"/>
          </w:tcPr>
          <w:p w14:paraId="26E1DBE1" w14:textId="77777777" w:rsidR="00941DBB" w:rsidRPr="00020619" w:rsidRDefault="00941DBB" w:rsidP="00864629">
            <w:pPr>
              <w:pStyle w:val="TAL"/>
              <w:rPr>
                <w:ins w:id="38070" w:author="BigCREditor-Post-RAN4#105" w:date="2022-11-28T21:36:00Z"/>
                <w:rFonts w:cs="Arial"/>
              </w:rPr>
            </w:pPr>
          </w:p>
        </w:tc>
        <w:tc>
          <w:tcPr>
            <w:tcW w:w="2410" w:type="dxa"/>
            <w:shd w:val="clear" w:color="auto" w:fill="auto"/>
          </w:tcPr>
          <w:p w14:paraId="41BD17BD" w14:textId="77777777" w:rsidR="00941DBB" w:rsidRPr="00020619" w:rsidRDefault="00941DBB" w:rsidP="00864629">
            <w:pPr>
              <w:pStyle w:val="TAL"/>
              <w:rPr>
                <w:ins w:id="38071" w:author="BigCREditor-Post-RAN4#105" w:date="2022-11-28T21:36:00Z"/>
                <w:rFonts w:cs="Arial"/>
              </w:rPr>
            </w:pPr>
            <w:ins w:id="38072" w:author="BigCREditor-Post-RAN4#105" w:date="2022-11-28T21:36:00Z">
              <w:r w:rsidRPr="00020619">
                <w:rPr>
                  <w:rFonts w:cs="v4.2.0"/>
                </w:rPr>
                <w:t>Normal</w:t>
              </w:r>
            </w:ins>
          </w:p>
        </w:tc>
        <w:tc>
          <w:tcPr>
            <w:tcW w:w="2835" w:type="dxa"/>
            <w:shd w:val="clear" w:color="auto" w:fill="auto"/>
          </w:tcPr>
          <w:p w14:paraId="0E4485B4" w14:textId="77777777" w:rsidR="00941DBB" w:rsidRPr="00020619" w:rsidRDefault="00941DBB" w:rsidP="00864629">
            <w:pPr>
              <w:pStyle w:val="TAL"/>
              <w:rPr>
                <w:ins w:id="38073" w:author="BigCREditor-Post-RAN4#105" w:date="2022-11-28T21:36:00Z"/>
                <w:rFonts w:cs="Arial"/>
              </w:rPr>
            </w:pPr>
          </w:p>
        </w:tc>
      </w:tr>
      <w:tr w:rsidR="00941DBB" w:rsidRPr="00020619" w14:paraId="1D76903E" w14:textId="77777777" w:rsidTr="00864629">
        <w:trPr>
          <w:cantSplit/>
          <w:trHeight w:val="113"/>
          <w:jc w:val="center"/>
          <w:ins w:id="38074" w:author="BigCREditor-Post-RAN4#105" w:date="2022-11-28T21:36:00Z"/>
        </w:trPr>
        <w:tc>
          <w:tcPr>
            <w:tcW w:w="3289" w:type="dxa"/>
            <w:shd w:val="clear" w:color="auto" w:fill="auto"/>
          </w:tcPr>
          <w:p w14:paraId="639282FF" w14:textId="77777777" w:rsidR="00941DBB" w:rsidRPr="00020619" w:rsidRDefault="00941DBB" w:rsidP="00864629">
            <w:pPr>
              <w:pStyle w:val="TAL"/>
              <w:rPr>
                <w:ins w:id="38075" w:author="BigCREditor-Post-RAN4#105" w:date="2022-11-28T21:36:00Z"/>
                <w:rFonts w:cs="Arial"/>
              </w:rPr>
            </w:pPr>
            <w:ins w:id="38076" w:author="BigCREditor-Post-RAN4#105" w:date="2022-11-28T21:36:00Z">
              <w:r w:rsidRPr="00020619">
                <w:rPr>
                  <w:rFonts w:cs="v4.2.0"/>
                </w:rPr>
                <w:t>Hysteresis</w:t>
              </w:r>
            </w:ins>
          </w:p>
        </w:tc>
        <w:tc>
          <w:tcPr>
            <w:tcW w:w="708" w:type="dxa"/>
            <w:shd w:val="clear" w:color="auto" w:fill="auto"/>
          </w:tcPr>
          <w:p w14:paraId="06B85C50" w14:textId="77777777" w:rsidR="00941DBB" w:rsidRPr="00020619" w:rsidRDefault="00941DBB" w:rsidP="00864629">
            <w:pPr>
              <w:pStyle w:val="TAL"/>
              <w:rPr>
                <w:ins w:id="38077" w:author="BigCREditor-Post-RAN4#105" w:date="2022-11-28T21:36:00Z"/>
                <w:rFonts w:cs="Arial"/>
              </w:rPr>
            </w:pPr>
            <w:ins w:id="38078" w:author="BigCREditor-Post-RAN4#105" w:date="2022-11-28T21:36:00Z">
              <w:r w:rsidRPr="00020619">
                <w:rPr>
                  <w:rFonts w:cs="v4.2.0"/>
                </w:rPr>
                <w:t>dB</w:t>
              </w:r>
            </w:ins>
          </w:p>
        </w:tc>
        <w:tc>
          <w:tcPr>
            <w:tcW w:w="2410" w:type="dxa"/>
            <w:shd w:val="clear" w:color="auto" w:fill="auto"/>
          </w:tcPr>
          <w:p w14:paraId="69BA1D36" w14:textId="77777777" w:rsidR="00941DBB" w:rsidRPr="00020619" w:rsidRDefault="00941DBB" w:rsidP="00864629">
            <w:pPr>
              <w:pStyle w:val="TAL"/>
              <w:rPr>
                <w:ins w:id="38079" w:author="BigCREditor-Post-RAN4#105" w:date="2022-11-28T21:36:00Z"/>
                <w:rFonts w:cs="Arial"/>
              </w:rPr>
            </w:pPr>
            <w:ins w:id="38080" w:author="BigCREditor-Post-RAN4#105" w:date="2022-11-28T21:36:00Z">
              <w:r w:rsidRPr="00020619">
                <w:rPr>
                  <w:rFonts w:cs="v4.2.0"/>
                </w:rPr>
                <w:t>0</w:t>
              </w:r>
            </w:ins>
          </w:p>
        </w:tc>
        <w:tc>
          <w:tcPr>
            <w:tcW w:w="2835" w:type="dxa"/>
            <w:shd w:val="clear" w:color="auto" w:fill="auto"/>
          </w:tcPr>
          <w:p w14:paraId="23FF8AA5" w14:textId="77777777" w:rsidR="00941DBB" w:rsidRPr="00020619" w:rsidRDefault="00941DBB" w:rsidP="00864629">
            <w:pPr>
              <w:pStyle w:val="TAL"/>
              <w:rPr>
                <w:ins w:id="38081" w:author="BigCREditor-Post-RAN4#105" w:date="2022-11-28T21:36:00Z"/>
                <w:rFonts w:cs="Arial"/>
              </w:rPr>
            </w:pPr>
          </w:p>
        </w:tc>
      </w:tr>
      <w:tr w:rsidR="00941DBB" w:rsidRPr="00020619" w14:paraId="77902F08" w14:textId="77777777" w:rsidTr="00864629">
        <w:trPr>
          <w:cantSplit/>
          <w:trHeight w:val="113"/>
          <w:jc w:val="center"/>
          <w:ins w:id="38082" w:author="BigCREditor-Post-RAN4#105" w:date="2022-11-28T21:36:00Z"/>
        </w:trPr>
        <w:tc>
          <w:tcPr>
            <w:tcW w:w="3289" w:type="dxa"/>
            <w:shd w:val="clear" w:color="auto" w:fill="auto"/>
          </w:tcPr>
          <w:p w14:paraId="68886C1E" w14:textId="77777777" w:rsidR="00941DBB" w:rsidRPr="00020619" w:rsidRDefault="00941DBB" w:rsidP="00864629">
            <w:pPr>
              <w:pStyle w:val="TAL"/>
              <w:rPr>
                <w:ins w:id="38083" w:author="BigCREditor-Post-RAN4#105" w:date="2022-11-28T21:36:00Z"/>
                <w:rFonts w:cs="Arial"/>
              </w:rPr>
            </w:pPr>
            <w:ins w:id="38084" w:author="BigCREditor-Post-RAN4#105" w:date="2022-11-28T21:36:00Z">
              <w:r w:rsidRPr="00020619">
                <w:rPr>
                  <w:rFonts w:cs="v4.2.0"/>
                </w:rPr>
                <w:t>Time To Trigger</w:t>
              </w:r>
            </w:ins>
          </w:p>
        </w:tc>
        <w:tc>
          <w:tcPr>
            <w:tcW w:w="708" w:type="dxa"/>
            <w:shd w:val="clear" w:color="auto" w:fill="auto"/>
          </w:tcPr>
          <w:p w14:paraId="54A8B3AF" w14:textId="77777777" w:rsidR="00941DBB" w:rsidRPr="00020619" w:rsidRDefault="00941DBB" w:rsidP="00864629">
            <w:pPr>
              <w:pStyle w:val="TAL"/>
              <w:rPr>
                <w:ins w:id="38085" w:author="BigCREditor-Post-RAN4#105" w:date="2022-11-28T21:36:00Z"/>
                <w:rFonts w:cs="Arial"/>
              </w:rPr>
            </w:pPr>
            <w:ins w:id="38086" w:author="BigCREditor-Post-RAN4#105" w:date="2022-11-28T21:36:00Z">
              <w:r w:rsidRPr="00020619">
                <w:rPr>
                  <w:rFonts w:cs="Arial"/>
                </w:rPr>
                <w:t>s</w:t>
              </w:r>
            </w:ins>
          </w:p>
        </w:tc>
        <w:tc>
          <w:tcPr>
            <w:tcW w:w="2410" w:type="dxa"/>
            <w:shd w:val="clear" w:color="auto" w:fill="auto"/>
          </w:tcPr>
          <w:p w14:paraId="670212EB" w14:textId="77777777" w:rsidR="00941DBB" w:rsidRPr="00020619" w:rsidRDefault="00941DBB" w:rsidP="00864629">
            <w:pPr>
              <w:pStyle w:val="TAL"/>
              <w:rPr>
                <w:ins w:id="38087" w:author="BigCREditor-Post-RAN4#105" w:date="2022-11-28T21:36:00Z"/>
                <w:rFonts w:cs="Arial"/>
              </w:rPr>
            </w:pPr>
            <w:ins w:id="38088" w:author="BigCREditor-Post-RAN4#105" w:date="2022-11-28T21:36:00Z">
              <w:r w:rsidRPr="00020619">
                <w:rPr>
                  <w:rFonts w:cs="v4.2.0"/>
                </w:rPr>
                <w:t>0</w:t>
              </w:r>
            </w:ins>
          </w:p>
        </w:tc>
        <w:tc>
          <w:tcPr>
            <w:tcW w:w="2835" w:type="dxa"/>
            <w:shd w:val="clear" w:color="auto" w:fill="auto"/>
          </w:tcPr>
          <w:p w14:paraId="559CB31C" w14:textId="77777777" w:rsidR="00941DBB" w:rsidRPr="00020619" w:rsidRDefault="00941DBB" w:rsidP="00864629">
            <w:pPr>
              <w:pStyle w:val="TAL"/>
              <w:rPr>
                <w:ins w:id="38089" w:author="BigCREditor-Post-RAN4#105" w:date="2022-11-28T21:36:00Z"/>
                <w:rFonts w:cs="Arial"/>
              </w:rPr>
            </w:pPr>
          </w:p>
        </w:tc>
      </w:tr>
      <w:tr w:rsidR="00941DBB" w:rsidRPr="00020619" w14:paraId="3E6CCB8D" w14:textId="77777777" w:rsidTr="00864629">
        <w:trPr>
          <w:cantSplit/>
          <w:trHeight w:val="113"/>
          <w:jc w:val="center"/>
          <w:ins w:id="38090" w:author="BigCREditor-Post-RAN4#105" w:date="2022-11-28T21:36:00Z"/>
        </w:trPr>
        <w:tc>
          <w:tcPr>
            <w:tcW w:w="3289" w:type="dxa"/>
            <w:shd w:val="clear" w:color="auto" w:fill="auto"/>
          </w:tcPr>
          <w:p w14:paraId="71693B64" w14:textId="77777777" w:rsidR="00941DBB" w:rsidRPr="00020619" w:rsidRDefault="00941DBB" w:rsidP="00864629">
            <w:pPr>
              <w:pStyle w:val="TAL"/>
              <w:rPr>
                <w:ins w:id="38091" w:author="BigCREditor-Post-RAN4#105" w:date="2022-11-28T21:36:00Z"/>
                <w:rFonts w:cs="Arial"/>
              </w:rPr>
            </w:pPr>
            <w:ins w:id="38092" w:author="BigCREditor-Post-RAN4#105" w:date="2022-11-28T21:36:00Z">
              <w:r w:rsidRPr="00020619">
                <w:rPr>
                  <w:rFonts w:cs="Arial"/>
                </w:rPr>
                <w:t>Filter coefficient</w:t>
              </w:r>
            </w:ins>
          </w:p>
        </w:tc>
        <w:tc>
          <w:tcPr>
            <w:tcW w:w="708" w:type="dxa"/>
            <w:shd w:val="clear" w:color="auto" w:fill="auto"/>
          </w:tcPr>
          <w:p w14:paraId="6D186456" w14:textId="77777777" w:rsidR="00941DBB" w:rsidRPr="00020619" w:rsidRDefault="00941DBB" w:rsidP="00864629">
            <w:pPr>
              <w:pStyle w:val="TAL"/>
              <w:rPr>
                <w:ins w:id="38093" w:author="BigCREditor-Post-RAN4#105" w:date="2022-11-28T21:36:00Z"/>
                <w:rFonts w:cs="Arial"/>
              </w:rPr>
            </w:pPr>
          </w:p>
        </w:tc>
        <w:tc>
          <w:tcPr>
            <w:tcW w:w="2410" w:type="dxa"/>
            <w:shd w:val="clear" w:color="auto" w:fill="auto"/>
          </w:tcPr>
          <w:p w14:paraId="5BCE1E91" w14:textId="77777777" w:rsidR="00941DBB" w:rsidRPr="00020619" w:rsidRDefault="00941DBB" w:rsidP="00864629">
            <w:pPr>
              <w:pStyle w:val="TAL"/>
              <w:rPr>
                <w:ins w:id="38094" w:author="BigCREditor-Post-RAN4#105" w:date="2022-11-28T21:36:00Z"/>
                <w:rFonts w:cs="Arial"/>
              </w:rPr>
            </w:pPr>
            <w:ins w:id="38095" w:author="BigCREditor-Post-RAN4#105" w:date="2022-11-28T21:36:00Z">
              <w:r w:rsidRPr="00020619">
                <w:rPr>
                  <w:rFonts w:cs="v4.2.0"/>
                </w:rPr>
                <w:t>0</w:t>
              </w:r>
            </w:ins>
          </w:p>
        </w:tc>
        <w:tc>
          <w:tcPr>
            <w:tcW w:w="2835" w:type="dxa"/>
            <w:shd w:val="clear" w:color="auto" w:fill="auto"/>
          </w:tcPr>
          <w:p w14:paraId="0D778D1A" w14:textId="77777777" w:rsidR="00941DBB" w:rsidRPr="00020619" w:rsidRDefault="00941DBB" w:rsidP="00864629">
            <w:pPr>
              <w:pStyle w:val="TAL"/>
              <w:rPr>
                <w:ins w:id="38096" w:author="BigCREditor-Post-RAN4#105" w:date="2022-11-28T21:36:00Z"/>
                <w:rFonts w:cs="Arial"/>
              </w:rPr>
            </w:pPr>
            <w:ins w:id="38097" w:author="BigCREditor-Post-RAN4#105" w:date="2022-11-28T21:36:00Z">
              <w:r w:rsidRPr="00020619">
                <w:rPr>
                  <w:rFonts w:cs="v4.2.0"/>
                </w:rPr>
                <w:t>L3 filtering is not used</w:t>
              </w:r>
            </w:ins>
          </w:p>
        </w:tc>
      </w:tr>
      <w:tr w:rsidR="00941DBB" w:rsidRPr="00020619" w14:paraId="22B76572" w14:textId="77777777" w:rsidTr="00864629">
        <w:trPr>
          <w:cantSplit/>
          <w:trHeight w:val="113"/>
          <w:jc w:val="center"/>
          <w:ins w:id="38098" w:author="BigCREditor-Post-RAN4#105" w:date="2022-11-28T21:36:00Z"/>
        </w:trPr>
        <w:tc>
          <w:tcPr>
            <w:tcW w:w="3289" w:type="dxa"/>
            <w:shd w:val="clear" w:color="auto" w:fill="auto"/>
          </w:tcPr>
          <w:p w14:paraId="6EC9C765" w14:textId="77777777" w:rsidR="00941DBB" w:rsidRPr="00020619" w:rsidRDefault="00941DBB" w:rsidP="00864629">
            <w:pPr>
              <w:pStyle w:val="TAL"/>
              <w:rPr>
                <w:ins w:id="38099" w:author="BigCREditor-Post-RAN4#105" w:date="2022-11-28T21:36:00Z"/>
                <w:rFonts w:cs="Arial"/>
              </w:rPr>
            </w:pPr>
            <w:ins w:id="38100" w:author="BigCREditor-Post-RAN4#105" w:date="2022-11-28T21:36:00Z">
              <w:r w:rsidRPr="00020619">
                <w:rPr>
                  <w:rFonts w:cs="Arial"/>
                </w:rPr>
                <w:t>DRX</w:t>
              </w:r>
            </w:ins>
          </w:p>
        </w:tc>
        <w:tc>
          <w:tcPr>
            <w:tcW w:w="708" w:type="dxa"/>
            <w:shd w:val="clear" w:color="auto" w:fill="auto"/>
          </w:tcPr>
          <w:p w14:paraId="4DF37277" w14:textId="77777777" w:rsidR="00941DBB" w:rsidRPr="00020619" w:rsidRDefault="00941DBB" w:rsidP="00864629">
            <w:pPr>
              <w:pStyle w:val="TAL"/>
              <w:rPr>
                <w:ins w:id="38101" w:author="BigCREditor-Post-RAN4#105" w:date="2022-11-28T21:36:00Z"/>
                <w:rFonts w:cs="Arial"/>
              </w:rPr>
            </w:pPr>
          </w:p>
        </w:tc>
        <w:tc>
          <w:tcPr>
            <w:tcW w:w="2410" w:type="dxa"/>
            <w:shd w:val="clear" w:color="auto" w:fill="auto"/>
          </w:tcPr>
          <w:p w14:paraId="0F7B13FA" w14:textId="77777777" w:rsidR="00941DBB" w:rsidRPr="00020619" w:rsidRDefault="00941DBB" w:rsidP="00864629">
            <w:pPr>
              <w:pStyle w:val="TAL"/>
              <w:rPr>
                <w:ins w:id="38102" w:author="BigCREditor-Post-RAN4#105" w:date="2022-11-28T21:36:00Z"/>
                <w:rFonts w:cs="Arial"/>
              </w:rPr>
            </w:pPr>
            <w:ins w:id="38103" w:author="BigCREditor-Post-RAN4#105" w:date="2022-11-28T21:36:00Z">
              <w:r w:rsidRPr="00020619">
                <w:rPr>
                  <w:rFonts w:cs="v4.2.0"/>
                </w:rPr>
                <w:t>OFF</w:t>
              </w:r>
            </w:ins>
          </w:p>
        </w:tc>
        <w:tc>
          <w:tcPr>
            <w:tcW w:w="2835" w:type="dxa"/>
            <w:shd w:val="clear" w:color="auto" w:fill="auto"/>
          </w:tcPr>
          <w:p w14:paraId="7FBA2200" w14:textId="77777777" w:rsidR="00941DBB" w:rsidRPr="00020619" w:rsidRDefault="00941DBB" w:rsidP="00864629">
            <w:pPr>
              <w:pStyle w:val="TAL"/>
              <w:rPr>
                <w:ins w:id="38104" w:author="BigCREditor-Post-RAN4#105" w:date="2022-11-28T21:36:00Z"/>
                <w:rFonts w:cs="Arial"/>
              </w:rPr>
            </w:pPr>
          </w:p>
        </w:tc>
      </w:tr>
      <w:tr w:rsidR="00941DBB" w:rsidRPr="00020619" w14:paraId="1D3CB27C" w14:textId="77777777" w:rsidTr="00864629">
        <w:trPr>
          <w:cantSplit/>
          <w:trHeight w:val="113"/>
          <w:jc w:val="center"/>
          <w:ins w:id="38105" w:author="BigCREditor-Post-RAN4#105" w:date="2022-11-28T21:36:00Z"/>
        </w:trPr>
        <w:tc>
          <w:tcPr>
            <w:tcW w:w="3289" w:type="dxa"/>
            <w:shd w:val="clear" w:color="auto" w:fill="auto"/>
          </w:tcPr>
          <w:p w14:paraId="70BB7B3C" w14:textId="77777777" w:rsidR="00941DBB" w:rsidRPr="00020619" w:rsidRDefault="00941DBB" w:rsidP="00864629">
            <w:pPr>
              <w:pStyle w:val="TAL"/>
              <w:rPr>
                <w:ins w:id="38106" w:author="BigCREditor-Post-RAN4#105" w:date="2022-11-28T21:36:00Z"/>
                <w:rFonts w:cs="Arial"/>
              </w:rPr>
            </w:pPr>
            <w:proofErr w:type="spellStart"/>
            <w:ins w:id="38107" w:author="BigCREditor-Post-RAN4#105" w:date="2022-11-28T21:36:00Z">
              <w:r w:rsidRPr="00020619">
                <w:rPr>
                  <w:i/>
                  <w:iCs/>
                </w:rPr>
                <w:t>useAutonomousGaps</w:t>
              </w:r>
              <w:proofErr w:type="spellEnd"/>
            </w:ins>
          </w:p>
        </w:tc>
        <w:tc>
          <w:tcPr>
            <w:tcW w:w="708" w:type="dxa"/>
            <w:shd w:val="clear" w:color="auto" w:fill="auto"/>
          </w:tcPr>
          <w:p w14:paraId="6373AF2C" w14:textId="77777777" w:rsidR="00941DBB" w:rsidRPr="00020619" w:rsidRDefault="00941DBB" w:rsidP="00864629">
            <w:pPr>
              <w:pStyle w:val="TAL"/>
              <w:rPr>
                <w:ins w:id="38108" w:author="BigCREditor-Post-RAN4#105" w:date="2022-11-28T21:36:00Z"/>
                <w:rFonts w:cs="Arial"/>
              </w:rPr>
            </w:pPr>
          </w:p>
        </w:tc>
        <w:tc>
          <w:tcPr>
            <w:tcW w:w="2410" w:type="dxa"/>
            <w:shd w:val="clear" w:color="auto" w:fill="auto"/>
          </w:tcPr>
          <w:p w14:paraId="681406EB" w14:textId="77777777" w:rsidR="00941DBB" w:rsidRPr="00020619" w:rsidRDefault="00941DBB" w:rsidP="00864629">
            <w:pPr>
              <w:pStyle w:val="TAL"/>
              <w:rPr>
                <w:ins w:id="38109" w:author="BigCREditor-Post-RAN4#105" w:date="2022-11-28T21:36:00Z"/>
                <w:rFonts w:cs="Arial"/>
              </w:rPr>
            </w:pPr>
            <w:ins w:id="38110" w:author="BigCREditor-Post-RAN4#105" w:date="2022-11-28T21:36:00Z">
              <w:r w:rsidRPr="00020619">
                <w:rPr>
                  <w:rFonts w:cs="Arial"/>
                </w:rPr>
                <w:t>TRUE</w:t>
              </w:r>
            </w:ins>
          </w:p>
        </w:tc>
        <w:tc>
          <w:tcPr>
            <w:tcW w:w="2835" w:type="dxa"/>
            <w:shd w:val="clear" w:color="auto" w:fill="auto"/>
          </w:tcPr>
          <w:p w14:paraId="635A60B4" w14:textId="77777777" w:rsidR="00941DBB" w:rsidRPr="00020619" w:rsidRDefault="00941DBB" w:rsidP="00864629">
            <w:pPr>
              <w:pStyle w:val="TAL"/>
              <w:rPr>
                <w:ins w:id="38111" w:author="BigCREditor-Post-RAN4#105" w:date="2022-11-28T21:36:00Z"/>
                <w:rFonts w:cs="Arial"/>
              </w:rPr>
            </w:pPr>
            <w:ins w:id="38112" w:author="BigCREditor-Post-RAN4#105" w:date="2022-11-28T21:36:00Z">
              <w:r w:rsidRPr="00020619">
                <w:rPr>
                  <w:rFonts w:cs="v4.2.0"/>
                </w:rPr>
                <w:t>As specified in clause </w:t>
              </w:r>
              <w:r w:rsidRPr="00020619">
                <w:rPr>
                  <w:rFonts w:cs="v4.2.0"/>
                  <w:lang w:eastAsia="zh-CN"/>
                </w:rPr>
                <w:t xml:space="preserve">5.5.3.1 </w:t>
              </w:r>
              <w:r w:rsidRPr="00020619">
                <w:rPr>
                  <w:rFonts w:cs="v4.2.0"/>
                </w:rPr>
                <w:t>in TS 3</w:t>
              </w:r>
              <w:r w:rsidRPr="00020619">
                <w:rPr>
                  <w:rFonts w:cs="v4.2.0" w:hint="eastAsia"/>
                  <w:lang w:eastAsia="zh-TW"/>
                </w:rPr>
                <w:t>8</w:t>
              </w:r>
              <w:r w:rsidRPr="00020619">
                <w:rPr>
                  <w:rFonts w:cs="v4.2.0"/>
                </w:rPr>
                <w:t>.</w:t>
              </w:r>
              <w:r w:rsidRPr="00020619">
                <w:rPr>
                  <w:rFonts w:cs="v4.2.0"/>
                  <w:lang w:eastAsia="zh-CN"/>
                </w:rPr>
                <w:t>33</w:t>
              </w:r>
              <w:r w:rsidRPr="00020619">
                <w:rPr>
                  <w:rFonts w:cs="v4.2.0"/>
                </w:rPr>
                <w:t>1.</w:t>
              </w:r>
            </w:ins>
          </w:p>
        </w:tc>
      </w:tr>
      <w:tr w:rsidR="00941DBB" w:rsidRPr="00020619" w14:paraId="7B48998F" w14:textId="77777777" w:rsidTr="00864629">
        <w:trPr>
          <w:cantSplit/>
          <w:trHeight w:val="113"/>
          <w:jc w:val="center"/>
          <w:ins w:id="38113" w:author="BigCREditor-Post-RAN4#105" w:date="2022-11-28T21:36:00Z"/>
        </w:trPr>
        <w:tc>
          <w:tcPr>
            <w:tcW w:w="3289" w:type="dxa"/>
            <w:shd w:val="clear" w:color="auto" w:fill="auto"/>
          </w:tcPr>
          <w:p w14:paraId="3C97F166" w14:textId="77777777" w:rsidR="00941DBB" w:rsidRPr="00020619" w:rsidRDefault="00941DBB" w:rsidP="00864629">
            <w:pPr>
              <w:pStyle w:val="TAL"/>
              <w:rPr>
                <w:ins w:id="38114" w:author="BigCREditor-Post-RAN4#105" w:date="2022-11-28T21:36:00Z"/>
                <w:rFonts w:cs="Arial"/>
              </w:rPr>
            </w:pPr>
            <w:ins w:id="38115" w:author="BigCREditor-Post-RAN4#105" w:date="2022-11-28T21:36:00Z">
              <w:r w:rsidRPr="00020619">
                <w:rPr>
                  <w:rFonts w:cs="Arial"/>
                </w:rPr>
                <w:t>Time offset between cells</w:t>
              </w:r>
            </w:ins>
          </w:p>
        </w:tc>
        <w:tc>
          <w:tcPr>
            <w:tcW w:w="708" w:type="dxa"/>
            <w:shd w:val="clear" w:color="auto" w:fill="auto"/>
          </w:tcPr>
          <w:p w14:paraId="2C14B24B" w14:textId="77777777" w:rsidR="00941DBB" w:rsidRPr="00020619" w:rsidRDefault="00941DBB" w:rsidP="00864629">
            <w:pPr>
              <w:pStyle w:val="TAL"/>
              <w:rPr>
                <w:ins w:id="38116" w:author="BigCREditor-Post-RAN4#105" w:date="2022-11-28T21:36:00Z"/>
                <w:rFonts w:cs="Arial"/>
              </w:rPr>
            </w:pPr>
            <w:proofErr w:type="spellStart"/>
            <w:ins w:id="38117" w:author="BigCREditor-Post-RAN4#105" w:date="2022-11-28T21:36:00Z">
              <w:r w:rsidRPr="00020619">
                <w:rPr>
                  <w:rFonts w:cs="v4.2.0"/>
                </w:rPr>
                <w:t>ms</w:t>
              </w:r>
              <w:proofErr w:type="spellEnd"/>
            </w:ins>
          </w:p>
        </w:tc>
        <w:tc>
          <w:tcPr>
            <w:tcW w:w="2410" w:type="dxa"/>
            <w:shd w:val="clear" w:color="auto" w:fill="auto"/>
          </w:tcPr>
          <w:p w14:paraId="3108B1BA" w14:textId="77777777" w:rsidR="00941DBB" w:rsidRPr="00020619" w:rsidRDefault="00941DBB" w:rsidP="00864629">
            <w:pPr>
              <w:pStyle w:val="TAL"/>
              <w:rPr>
                <w:ins w:id="38118" w:author="BigCREditor-Post-RAN4#105" w:date="2022-11-28T21:36:00Z"/>
                <w:rFonts w:cs="Arial"/>
              </w:rPr>
            </w:pPr>
            <w:ins w:id="38119" w:author="BigCREditor-Post-RAN4#105" w:date="2022-11-28T21:36:00Z">
              <w:r w:rsidRPr="00020619">
                <w:rPr>
                  <w:rFonts w:cs="v4.2.0"/>
                </w:rPr>
                <w:t xml:space="preserve">3 </w:t>
              </w:r>
            </w:ins>
          </w:p>
        </w:tc>
        <w:tc>
          <w:tcPr>
            <w:tcW w:w="2835" w:type="dxa"/>
            <w:shd w:val="clear" w:color="auto" w:fill="auto"/>
          </w:tcPr>
          <w:p w14:paraId="3596F52D" w14:textId="77777777" w:rsidR="00941DBB" w:rsidRPr="00020619" w:rsidRDefault="00941DBB" w:rsidP="00864629">
            <w:pPr>
              <w:pStyle w:val="TAL"/>
              <w:rPr>
                <w:ins w:id="38120" w:author="BigCREditor-Post-RAN4#105" w:date="2022-11-28T21:36:00Z"/>
                <w:rFonts w:cs="Arial"/>
              </w:rPr>
            </w:pPr>
            <w:ins w:id="38121" w:author="BigCREditor-Post-RAN4#105" w:date="2022-11-28T21:36:00Z">
              <w:r w:rsidRPr="00020619">
                <w:rPr>
                  <w:rFonts w:cs="v4.2.0"/>
                </w:rPr>
                <w:t>Asynchronous cells</w:t>
              </w:r>
            </w:ins>
          </w:p>
        </w:tc>
      </w:tr>
      <w:tr w:rsidR="00941DBB" w:rsidRPr="00020619" w14:paraId="0BFCA52E" w14:textId="77777777" w:rsidTr="00864629">
        <w:trPr>
          <w:cantSplit/>
          <w:trHeight w:val="113"/>
          <w:jc w:val="center"/>
          <w:ins w:id="38122" w:author="BigCREditor-Post-RAN4#105" w:date="2022-11-28T21:36:00Z"/>
        </w:trPr>
        <w:tc>
          <w:tcPr>
            <w:tcW w:w="3289" w:type="dxa"/>
            <w:shd w:val="clear" w:color="auto" w:fill="auto"/>
          </w:tcPr>
          <w:p w14:paraId="2B37F777" w14:textId="77777777" w:rsidR="00941DBB" w:rsidRPr="00020619" w:rsidRDefault="00941DBB" w:rsidP="00864629">
            <w:pPr>
              <w:pStyle w:val="TAL"/>
              <w:rPr>
                <w:ins w:id="38123" w:author="BigCREditor-Post-RAN4#105" w:date="2022-11-28T21:36:00Z"/>
                <w:rFonts w:cs="Arial"/>
              </w:rPr>
            </w:pPr>
            <w:ins w:id="38124" w:author="BigCREditor-Post-RAN4#105" w:date="2022-11-28T21:36:00Z">
              <w:r w:rsidRPr="00020619">
                <w:rPr>
                  <w:rFonts w:cs="Arial"/>
                </w:rPr>
                <w:t>T1</w:t>
              </w:r>
            </w:ins>
          </w:p>
        </w:tc>
        <w:tc>
          <w:tcPr>
            <w:tcW w:w="708" w:type="dxa"/>
            <w:shd w:val="clear" w:color="auto" w:fill="auto"/>
          </w:tcPr>
          <w:p w14:paraId="1D1D5518" w14:textId="77777777" w:rsidR="00941DBB" w:rsidRPr="00020619" w:rsidRDefault="00941DBB" w:rsidP="00864629">
            <w:pPr>
              <w:pStyle w:val="TAL"/>
              <w:rPr>
                <w:ins w:id="38125" w:author="BigCREditor-Post-RAN4#105" w:date="2022-11-28T21:36:00Z"/>
                <w:rFonts w:cs="Arial"/>
              </w:rPr>
            </w:pPr>
            <w:ins w:id="38126" w:author="BigCREditor-Post-RAN4#105" w:date="2022-11-28T21:36:00Z">
              <w:r w:rsidRPr="00020619">
                <w:rPr>
                  <w:rFonts w:cs="Arial"/>
                </w:rPr>
                <w:t>s</w:t>
              </w:r>
            </w:ins>
          </w:p>
        </w:tc>
        <w:tc>
          <w:tcPr>
            <w:tcW w:w="2410" w:type="dxa"/>
            <w:shd w:val="clear" w:color="auto" w:fill="auto"/>
          </w:tcPr>
          <w:p w14:paraId="09562A6D" w14:textId="77777777" w:rsidR="00941DBB" w:rsidRPr="00020619" w:rsidRDefault="00941DBB" w:rsidP="00864629">
            <w:pPr>
              <w:pStyle w:val="TAL"/>
              <w:rPr>
                <w:ins w:id="38127" w:author="BigCREditor-Post-RAN4#105" w:date="2022-11-28T21:36:00Z"/>
                <w:rFonts w:cs="Arial"/>
              </w:rPr>
            </w:pPr>
            <w:ins w:id="38128" w:author="BigCREditor-Post-RAN4#105" w:date="2022-11-28T21:36:00Z">
              <w:r w:rsidRPr="00020619">
                <w:rPr>
                  <w:rFonts w:cs="Arial"/>
                </w:rPr>
                <w:t>5</w:t>
              </w:r>
            </w:ins>
          </w:p>
        </w:tc>
        <w:tc>
          <w:tcPr>
            <w:tcW w:w="2835" w:type="dxa"/>
            <w:shd w:val="clear" w:color="auto" w:fill="auto"/>
          </w:tcPr>
          <w:p w14:paraId="49A64D9F" w14:textId="77777777" w:rsidR="00941DBB" w:rsidRPr="00020619" w:rsidRDefault="00941DBB" w:rsidP="00864629">
            <w:pPr>
              <w:pStyle w:val="TAL"/>
              <w:rPr>
                <w:ins w:id="38129" w:author="BigCREditor-Post-RAN4#105" w:date="2022-11-28T21:36:00Z"/>
                <w:rFonts w:cs="Arial"/>
              </w:rPr>
            </w:pPr>
          </w:p>
        </w:tc>
      </w:tr>
      <w:tr w:rsidR="00941DBB" w:rsidRPr="00020619" w14:paraId="543D2622" w14:textId="77777777" w:rsidTr="00864629">
        <w:trPr>
          <w:cantSplit/>
          <w:trHeight w:val="113"/>
          <w:jc w:val="center"/>
          <w:ins w:id="38130" w:author="BigCREditor-Post-RAN4#105" w:date="2022-11-28T21:36:00Z"/>
        </w:trPr>
        <w:tc>
          <w:tcPr>
            <w:tcW w:w="3289" w:type="dxa"/>
            <w:shd w:val="clear" w:color="auto" w:fill="auto"/>
          </w:tcPr>
          <w:p w14:paraId="76599612" w14:textId="77777777" w:rsidR="00941DBB" w:rsidRPr="00020619" w:rsidRDefault="00941DBB" w:rsidP="00864629">
            <w:pPr>
              <w:pStyle w:val="TAL"/>
              <w:rPr>
                <w:ins w:id="38131" w:author="BigCREditor-Post-RAN4#105" w:date="2022-11-28T21:36:00Z"/>
                <w:rFonts w:cs="Arial"/>
              </w:rPr>
            </w:pPr>
            <w:ins w:id="38132" w:author="BigCREditor-Post-RAN4#105" w:date="2022-11-28T21:36:00Z">
              <w:r w:rsidRPr="00020619">
                <w:rPr>
                  <w:rFonts w:cs="Arial"/>
                </w:rPr>
                <w:t>T2</w:t>
              </w:r>
            </w:ins>
          </w:p>
        </w:tc>
        <w:tc>
          <w:tcPr>
            <w:tcW w:w="708" w:type="dxa"/>
            <w:shd w:val="clear" w:color="auto" w:fill="auto"/>
          </w:tcPr>
          <w:p w14:paraId="65DF31DD" w14:textId="77777777" w:rsidR="00941DBB" w:rsidRPr="00020619" w:rsidRDefault="00941DBB" w:rsidP="00864629">
            <w:pPr>
              <w:pStyle w:val="TAL"/>
              <w:rPr>
                <w:ins w:id="38133" w:author="BigCREditor-Post-RAN4#105" w:date="2022-11-28T21:36:00Z"/>
                <w:rFonts w:cs="Arial"/>
              </w:rPr>
            </w:pPr>
            <w:ins w:id="38134" w:author="BigCREditor-Post-RAN4#105" w:date="2022-11-28T21:36:00Z">
              <w:r w:rsidRPr="00020619">
                <w:rPr>
                  <w:rFonts w:cs="Arial"/>
                </w:rPr>
                <w:t>s</w:t>
              </w:r>
            </w:ins>
          </w:p>
        </w:tc>
        <w:tc>
          <w:tcPr>
            <w:tcW w:w="2410" w:type="dxa"/>
            <w:shd w:val="clear" w:color="auto" w:fill="auto"/>
          </w:tcPr>
          <w:p w14:paraId="3E88D8E8" w14:textId="77777777" w:rsidR="00941DBB" w:rsidRPr="00020619" w:rsidRDefault="00941DBB" w:rsidP="00864629">
            <w:pPr>
              <w:pStyle w:val="TAL"/>
              <w:rPr>
                <w:ins w:id="38135" w:author="BigCREditor-Post-RAN4#105" w:date="2022-11-28T21:36:00Z"/>
                <w:rFonts w:cs="Arial"/>
              </w:rPr>
            </w:pPr>
            <w:ins w:id="38136" w:author="BigCREditor-Post-RAN4#105" w:date="2022-11-28T21:36:00Z">
              <w:r w:rsidRPr="00020619">
                <w:rPr>
                  <w:rFonts w:ascii="Symbol" w:eastAsia="Symbol" w:hAnsi="Symbol" w:cs="Symbol"/>
                </w:rPr>
                <w:t>£</w:t>
              </w:r>
              <w:r w:rsidRPr="00020619">
                <w:rPr>
                  <w:rFonts w:cs="Arial"/>
                </w:rPr>
                <w:t>10</w:t>
              </w:r>
            </w:ins>
          </w:p>
        </w:tc>
        <w:tc>
          <w:tcPr>
            <w:tcW w:w="2835" w:type="dxa"/>
            <w:shd w:val="clear" w:color="auto" w:fill="auto"/>
          </w:tcPr>
          <w:p w14:paraId="22F60C28" w14:textId="77777777" w:rsidR="00941DBB" w:rsidRPr="00020619" w:rsidRDefault="00941DBB" w:rsidP="00864629">
            <w:pPr>
              <w:pStyle w:val="TAL"/>
              <w:rPr>
                <w:ins w:id="38137" w:author="BigCREditor-Post-RAN4#105" w:date="2022-11-28T21:36:00Z"/>
                <w:rFonts w:cs="Arial"/>
              </w:rPr>
            </w:pPr>
          </w:p>
        </w:tc>
      </w:tr>
      <w:tr w:rsidR="00941DBB" w:rsidRPr="00020619" w14:paraId="48278CCE" w14:textId="77777777" w:rsidTr="00864629">
        <w:trPr>
          <w:cantSplit/>
          <w:trHeight w:val="113"/>
          <w:jc w:val="center"/>
          <w:ins w:id="38138" w:author="BigCREditor-Post-RAN4#105" w:date="2022-11-28T21:36:00Z"/>
        </w:trPr>
        <w:tc>
          <w:tcPr>
            <w:tcW w:w="3289" w:type="dxa"/>
            <w:shd w:val="clear" w:color="auto" w:fill="auto"/>
          </w:tcPr>
          <w:p w14:paraId="48ECCAC1" w14:textId="77777777" w:rsidR="00941DBB" w:rsidRPr="00020619" w:rsidRDefault="00941DBB" w:rsidP="00864629">
            <w:pPr>
              <w:pStyle w:val="TAL"/>
              <w:rPr>
                <w:ins w:id="38139" w:author="BigCREditor-Post-RAN4#105" w:date="2022-11-28T21:36:00Z"/>
                <w:rFonts w:cs="Arial"/>
              </w:rPr>
            </w:pPr>
            <w:ins w:id="38140" w:author="BigCREditor-Post-RAN4#105" w:date="2022-11-28T21:36:00Z">
              <w:r w:rsidRPr="00020619">
                <w:rPr>
                  <w:rFonts w:cs="Arial"/>
                </w:rPr>
                <w:t>T3</w:t>
              </w:r>
            </w:ins>
          </w:p>
        </w:tc>
        <w:tc>
          <w:tcPr>
            <w:tcW w:w="708" w:type="dxa"/>
            <w:shd w:val="clear" w:color="auto" w:fill="auto"/>
          </w:tcPr>
          <w:p w14:paraId="3F2B373D" w14:textId="77777777" w:rsidR="00941DBB" w:rsidRPr="00020619" w:rsidRDefault="00941DBB" w:rsidP="00864629">
            <w:pPr>
              <w:pStyle w:val="TAL"/>
              <w:rPr>
                <w:ins w:id="38141" w:author="BigCREditor-Post-RAN4#105" w:date="2022-11-28T21:36:00Z"/>
                <w:rFonts w:cs="Arial"/>
              </w:rPr>
            </w:pPr>
            <w:ins w:id="38142" w:author="BigCREditor-Post-RAN4#105" w:date="2022-11-28T21:36:00Z">
              <w:r w:rsidRPr="00020619">
                <w:rPr>
                  <w:rFonts w:cs="Arial"/>
                </w:rPr>
                <w:t>s</w:t>
              </w:r>
            </w:ins>
          </w:p>
        </w:tc>
        <w:tc>
          <w:tcPr>
            <w:tcW w:w="2410" w:type="dxa"/>
            <w:shd w:val="clear" w:color="auto" w:fill="auto"/>
          </w:tcPr>
          <w:p w14:paraId="77F2F2ED" w14:textId="77777777" w:rsidR="00941DBB" w:rsidRPr="00020619" w:rsidRDefault="00941DBB" w:rsidP="00864629">
            <w:pPr>
              <w:pStyle w:val="TAL"/>
              <w:rPr>
                <w:ins w:id="38143" w:author="BigCREditor-Post-RAN4#105" w:date="2022-11-28T21:36:00Z"/>
                <w:rFonts w:cs="Arial"/>
              </w:rPr>
            </w:pPr>
            <w:ins w:id="38144" w:author="BigCREditor-Post-RAN4#105" w:date="2022-11-28T21:36:00Z">
              <w:r w:rsidRPr="00020619">
                <w:rPr>
                  <w:rFonts w:cs="Arial"/>
                </w:rPr>
                <w:t>5</w:t>
              </w:r>
            </w:ins>
          </w:p>
        </w:tc>
        <w:tc>
          <w:tcPr>
            <w:tcW w:w="2835" w:type="dxa"/>
            <w:shd w:val="clear" w:color="auto" w:fill="auto"/>
          </w:tcPr>
          <w:p w14:paraId="3E5E7126" w14:textId="77777777" w:rsidR="00941DBB" w:rsidRPr="00020619" w:rsidRDefault="00941DBB" w:rsidP="00864629">
            <w:pPr>
              <w:pStyle w:val="TAL"/>
              <w:rPr>
                <w:ins w:id="38145" w:author="BigCREditor-Post-RAN4#105" w:date="2022-11-28T21:36:00Z"/>
                <w:rFonts w:cs="Arial"/>
              </w:rPr>
            </w:pPr>
          </w:p>
        </w:tc>
      </w:tr>
    </w:tbl>
    <w:p w14:paraId="3051980C" w14:textId="77777777" w:rsidR="00941DBB" w:rsidRPr="00020619" w:rsidRDefault="00941DBB" w:rsidP="00941DBB">
      <w:pPr>
        <w:rPr>
          <w:ins w:id="38146" w:author="BigCREditor-Post-RAN4#105" w:date="2022-11-28T21:36:00Z"/>
        </w:rPr>
      </w:pPr>
    </w:p>
    <w:p w14:paraId="4542DCB3" w14:textId="77777777" w:rsidR="00941DBB" w:rsidRPr="00020619" w:rsidRDefault="00941DBB" w:rsidP="00941DBB">
      <w:pPr>
        <w:keepNext/>
        <w:keepLines/>
        <w:spacing w:before="60"/>
        <w:jc w:val="center"/>
        <w:rPr>
          <w:ins w:id="38147" w:author="BigCREditor-Post-RAN4#105" w:date="2022-11-28T21:36:00Z"/>
          <w:rFonts w:ascii="Arial" w:hAnsi="Arial"/>
          <w:b/>
        </w:rPr>
      </w:pPr>
      <w:ins w:id="38148" w:author="BigCREditor-Post-RAN4#105" w:date="2022-11-28T21:36:00Z">
        <w:r w:rsidRPr="00020619">
          <w:rPr>
            <w:rFonts w:ascii="Arial" w:hAnsi="Arial"/>
            <w:b/>
          </w:rPr>
          <w:t>Table A.</w:t>
        </w:r>
        <w:r>
          <w:rPr>
            <w:rFonts w:ascii="Arial" w:hAnsi="Arial"/>
            <w:b/>
          </w:rPr>
          <w:t>16</w:t>
        </w:r>
        <w:r w:rsidRPr="00020619">
          <w:rPr>
            <w:rFonts w:ascii="Arial" w:hAnsi="Arial"/>
            <w:b/>
          </w:rPr>
          <w:t>.6.7.</w:t>
        </w:r>
        <w:r>
          <w:rPr>
            <w:rFonts w:ascii="Arial" w:hAnsi="Arial"/>
            <w:b/>
          </w:rPr>
          <w:t>3</w:t>
        </w:r>
        <w:r w:rsidRPr="00020619">
          <w:rPr>
            <w:rFonts w:ascii="Arial" w:hAnsi="Arial"/>
            <w:b/>
          </w:rPr>
          <w:t xml:space="preserve">.1-3: </w:t>
        </w:r>
        <w:proofErr w:type="spellStart"/>
        <w:r w:rsidRPr="00020619">
          <w:rPr>
            <w:rFonts w:ascii="Arial" w:hAnsi="Arial"/>
            <w:b/>
          </w:rPr>
          <w:t>PCell</w:t>
        </w:r>
        <w:proofErr w:type="spellEnd"/>
        <w:r w:rsidRPr="00020619">
          <w:rPr>
            <w:rFonts w:ascii="Arial" w:hAnsi="Arial"/>
            <w:b/>
          </w:rPr>
          <w:t xml:space="preserve"> specific test parameters for identification of a new CGI of inter-RAT E-UTRA cell using autonomous gaps in NR </w:t>
        </w:r>
      </w:ins>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902"/>
        <w:gridCol w:w="285"/>
        <w:gridCol w:w="618"/>
        <w:gridCol w:w="903"/>
      </w:tblGrid>
      <w:tr w:rsidR="00941DBB" w:rsidRPr="00020619" w14:paraId="691DE417" w14:textId="77777777" w:rsidTr="00864629">
        <w:trPr>
          <w:trHeight w:val="195"/>
          <w:ins w:id="38149" w:author="BigCREditor-Post-RAN4#105" w:date="2022-11-28T21:36:00Z"/>
        </w:trPr>
        <w:tc>
          <w:tcPr>
            <w:tcW w:w="3360" w:type="dxa"/>
            <w:gridSpan w:val="3"/>
            <w:vMerge w:val="restart"/>
            <w:shd w:val="clear" w:color="auto" w:fill="auto"/>
          </w:tcPr>
          <w:p w14:paraId="31199EC9" w14:textId="77777777" w:rsidR="00941DBB" w:rsidRPr="00020619" w:rsidRDefault="00941DBB" w:rsidP="00864629">
            <w:pPr>
              <w:keepLines/>
              <w:spacing w:after="0"/>
              <w:jc w:val="center"/>
              <w:rPr>
                <w:ins w:id="38150" w:author="BigCREditor-Post-RAN4#105" w:date="2022-11-28T21:36:00Z"/>
                <w:rFonts w:ascii="Arial" w:hAnsi="Arial"/>
                <w:b/>
                <w:sz w:val="18"/>
              </w:rPr>
            </w:pPr>
            <w:ins w:id="38151" w:author="BigCREditor-Post-RAN4#105" w:date="2022-11-28T21:36:00Z">
              <w:r w:rsidRPr="00020619">
                <w:rPr>
                  <w:rFonts w:ascii="Arial" w:hAnsi="Arial"/>
                  <w:b/>
                  <w:sz w:val="18"/>
                </w:rPr>
                <w:t>Parameter</w:t>
              </w:r>
            </w:ins>
          </w:p>
        </w:tc>
        <w:tc>
          <w:tcPr>
            <w:tcW w:w="1369" w:type="dxa"/>
            <w:vMerge w:val="restart"/>
            <w:shd w:val="clear" w:color="auto" w:fill="auto"/>
          </w:tcPr>
          <w:p w14:paraId="3EED641B" w14:textId="77777777" w:rsidR="00941DBB" w:rsidRPr="00020619" w:rsidRDefault="00941DBB" w:rsidP="00864629">
            <w:pPr>
              <w:keepLines/>
              <w:spacing w:after="0"/>
              <w:jc w:val="center"/>
              <w:rPr>
                <w:ins w:id="38152" w:author="BigCREditor-Post-RAN4#105" w:date="2022-11-28T21:36:00Z"/>
                <w:rFonts w:ascii="Arial" w:hAnsi="Arial"/>
                <w:b/>
                <w:sz w:val="18"/>
              </w:rPr>
            </w:pPr>
            <w:ins w:id="38153" w:author="BigCREditor-Post-RAN4#105" w:date="2022-11-28T21:36:00Z">
              <w:r w:rsidRPr="00020619">
                <w:rPr>
                  <w:rFonts w:ascii="Arial" w:hAnsi="Arial"/>
                  <w:b/>
                  <w:sz w:val="18"/>
                </w:rPr>
                <w:t>Unit</w:t>
              </w:r>
            </w:ins>
          </w:p>
        </w:tc>
        <w:tc>
          <w:tcPr>
            <w:tcW w:w="1535" w:type="dxa"/>
          </w:tcPr>
          <w:p w14:paraId="3426268B" w14:textId="77777777" w:rsidR="00941DBB" w:rsidRPr="00020619" w:rsidRDefault="00941DBB" w:rsidP="00864629">
            <w:pPr>
              <w:keepLines/>
              <w:spacing w:after="0"/>
              <w:jc w:val="center"/>
              <w:rPr>
                <w:ins w:id="38154" w:author="BigCREditor-Post-RAN4#105" w:date="2022-11-28T21:36:00Z"/>
                <w:rFonts w:ascii="Arial" w:hAnsi="Arial"/>
                <w:b/>
                <w:sz w:val="18"/>
              </w:rPr>
            </w:pPr>
            <w:ins w:id="38155" w:author="BigCREditor-Post-RAN4#105" w:date="2022-11-28T21:36:00Z">
              <w:r w:rsidRPr="00020619">
                <w:rPr>
                  <w:rFonts w:ascii="Arial" w:hAnsi="Arial"/>
                  <w:b/>
                  <w:sz w:val="18"/>
                </w:rPr>
                <w:t>Configuration</w:t>
              </w:r>
            </w:ins>
          </w:p>
        </w:tc>
        <w:tc>
          <w:tcPr>
            <w:tcW w:w="2708" w:type="dxa"/>
            <w:gridSpan w:val="4"/>
            <w:tcBorders>
              <w:bottom w:val="nil"/>
            </w:tcBorders>
            <w:shd w:val="clear" w:color="auto" w:fill="auto"/>
          </w:tcPr>
          <w:p w14:paraId="36A167F5" w14:textId="77777777" w:rsidR="00941DBB" w:rsidRPr="00020619" w:rsidRDefault="00941DBB" w:rsidP="00864629">
            <w:pPr>
              <w:keepLines/>
              <w:spacing w:after="0"/>
              <w:jc w:val="center"/>
              <w:rPr>
                <w:ins w:id="38156" w:author="BigCREditor-Post-RAN4#105" w:date="2022-11-28T21:36:00Z"/>
                <w:rFonts w:ascii="Arial" w:hAnsi="Arial"/>
                <w:b/>
                <w:sz w:val="18"/>
              </w:rPr>
            </w:pPr>
            <w:ins w:id="38157" w:author="BigCREditor-Post-RAN4#105" w:date="2022-11-28T21:36:00Z">
              <w:r w:rsidRPr="00020619">
                <w:rPr>
                  <w:rFonts w:ascii="Arial" w:hAnsi="Arial"/>
                  <w:b/>
                  <w:sz w:val="18"/>
                </w:rPr>
                <w:t>Cell 1</w:t>
              </w:r>
            </w:ins>
          </w:p>
        </w:tc>
      </w:tr>
      <w:tr w:rsidR="00941DBB" w:rsidRPr="00020619" w14:paraId="28441128" w14:textId="77777777" w:rsidTr="00864629">
        <w:trPr>
          <w:trHeight w:val="237"/>
          <w:ins w:id="38158" w:author="BigCREditor-Post-RAN4#105" w:date="2022-11-28T21:36:00Z"/>
        </w:trPr>
        <w:tc>
          <w:tcPr>
            <w:tcW w:w="3360" w:type="dxa"/>
            <w:gridSpan w:val="3"/>
            <w:vMerge/>
            <w:shd w:val="clear" w:color="auto" w:fill="auto"/>
          </w:tcPr>
          <w:p w14:paraId="3AC42823" w14:textId="77777777" w:rsidR="00941DBB" w:rsidRPr="00020619" w:rsidRDefault="00941DBB" w:rsidP="00864629">
            <w:pPr>
              <w:keepLines/>
              <w:spacing w:after="0"/>
              <w:jc w:val="center"/>
              <w:rPr>
                <w:ins w:id="38159" w:author="BigCREditor-Post-RAN4#105" w:date="2022-11-28T21:36:00Z"/>
                <w:rFonts w:ascii="Arial" w:hAnsi="Arial"/>
                <w:b/>
                <w:sz w:val="18"/>
              </w:rPr>
            </w:pPr>
          </w:p>
        </w:tc>
        <w:tc>
          <w:tcPr>
            <w:tcW w:w="1369" w:type="dxa"/>
            <w:vMerge/>
            <w:shd w:val="clear" w:color="auto" w:fill="auto"/>
          </w:tcPr>
          <w:p w14:paraId="1244A221" w14:textId="77777777" w:rsidR="00941DBB" w:rsidRPr="00020619" w:rsidRDefault="00941DBB" w:rsidP="00864629">
            <w:pPr>
              <w:keepLines/>
              <w:spacing w:after="0"/>
              <w:jc w:val="center"/>
              <w:rPr>
                <w:ins w:id="38160" w:author="BigCREditor-Post-RAN4#105" w:date="2022-11-28T21:36:00Z"/>
                <w:rFonts w:ascii="Arial" w:hAnsi="Arial"/>
                <w:b/>
                <w:sz w:val="18"/>
              </w:rPr>
            </w:pPr>
          </w:p>
        </w:tc>
        <w:tc>
          <w:tcPr>
            <w:tcW w:w="1535" w:type="dxa"/>
          </w:tcPr>
          <w:p w14:paraId="6E0C968A" w14:textId="77777777" w:rsidR="00941DBB" w:rsidRPr="00020619" w:rsidRDefault="00941DBB" w:rsidP="00864629">
            <w:pPr>
              <w:keepLines/>
              <w:spacing w:after="0"/>
              <w:jc w:val="center"/>
              <w:rPr>
                <w:ins w:id="38161" w:author="BigCREditor-Post-RAN4#105" w:date="2022-11-28T21:36:00Z"/>
                <w:rFonts w:ascii="Arial" w:hAnsi="Arial"/>
                <w:b/>
                <w:sz w:val="18"/>
              </w:rPr>
            </w:pPr>
          </w:p>
        </w:tc>
        <w:tc>
          <w:tcPr>
            <w:tcW w:w="902" w:type="dxa"/>
            <w:shd w:val="clear" w:color="auto" w:fill="auto"/>
          </w:tcPr>
          <w:p w14:paraId="73F82211" w14:textId="77777777" w:rsidR="00941DBB" w:rsidRPr="00020619" w:rsidRDefault="00941DBB" w:rsidP="00864629">
            <w:pPr>
              <w:keepLines/>
              <w:spacing w:after="0"/>
              <w:jc w:val="center"/>
              <w:rPr>
                <w:ins w:id="38162" w:author="BigCREditor-Post-RAN4#105" w:date="2022-11-28T21:36:00Z"/>
                <w:rFonts w:ascii="Arial" w:hAnsi="Arial"/>
                <w:b/>
                <w:sz w:val="18"/>
              </w:rPr>
            </w:pPr>
            <w:ins w:id="38163" w:author="BigCREditor-Post-RAN4#105" w:date="2022-11-28T21:36:00Z">
              <w:r w:rsidRPr="00020619">
                <w:rPr>
                  <w:rFonts w:ascii="Arial" w:hAnsi="Arial"/>
                  <w:b/>
                  <w:sz w:val="18"/>
                </w:rPr>
                <w:t>T1</w:t>
              </w:r>
            </w:ins>
          </w:p>
        </w:tc>
        <w:tc>
          <w:tcPr>
            <w:tcW w:w="903" w:type="dxa"/>
            <w:gridSpan w:val="2"/>
            <w:shd w:val="clear" w:color="auto" w:fill="auto"/>
          </w:tcPr>
          <w:p w14:paraId="113FE2C9" w14:textId="77777777" w:rsidR="00941DBB" w:rsidRPr="00020619" w:rsidRDefault="00941DBB" w:rsidP="00864629">
            <w:pPr>
              <w:keepLines/>
              <w:spacing w:after="0"/>
              <w:jc w:val="center"/>
              <w:rPr>
                <w:ins w:id="38164" w:author="BigCREditor-Post-RAN4#105" w:date="2022-11-28T21:36:00Z"/>
                <w:rFonts w:ascii="Arial" w:hAnsi="Arial"/>
                <w:b/>
                <w:sz w:val="18"/>
              </w:rPr>
            </w:pPr>
            <w:ins w:id="38165" w:author="BigCREditor-Post-RAN4#105" w:date="2022-11-28T21:36:00Z">
              <w:r w:rsidRPr="00020619">
                <w:rPr>
                  <w:rFonts w:ascii="Arial" w:hAnsi="Arial"/>
                  <w:b/>
                  <w:sz w:val="18"/>
                </w:rPr>
                <w:t>T2</w:t>
              </w:r>
            </w:ins>
          </w:p>
        </w:tc>
        <w:tc>
          <w:tcPr>
            <w:tcW w:w="903" w:type="dxa"/>
            <w:shd w:val="clear" w:color="auto" w:fill="auto"/>
          </w:tcPr>
          <w:p w14:paraId="5AEBEF31" w14:textId="77777777" w:rsidR="00941DBB" w:rsidRPr="00020619" w:rsidRDefault="00941DBB" w:rsidP="00864629">
            <w:pPr>
              <w:keepLines/>
              <w:spacing w:after="0"/>
              <w:jc w:val="center"/>
              <w:rPr>
                <w:ins w:id="38166" w:author="BigCREditor-Post-RAN4#105" w:date="2022-11-28T21:36:00Z"/>
                <w:rFonts w:ascii="Arial" w:hAnsi="Arial"/>
                <w:b/>
                <w:sz w:val="18"/>
              </w:rPr>
            </w:pPr>
            <w:ins w:id="38167" w:author="BigCREditor-Post-RAN4#105" w:date="2022-11-28T21:36:00Z">
              <w:r w:rsidRPr="00020619">
                <w:rPr>
                  <w:rFonts w:ascii="Arial" w:hAnsi="Arial"/>
                  <w:b/>
                  <w:sz w:val="18"/>
                </w:rPr>
                <w:t>T3</w:t>
              </w:r>
            </w:ins>
          </w:p>
        </w:tc>
      </w:tr>
      <w:tr w:rsidR="00941DBB" w:rsidRPr="00020619" w14:paraId="1DEA565C" w14:textId="77777777" w:rsidTr="00864629">
        <w:trPr>
          <w:ins w:id="38168" w:author="BigCREditor-Post-RAN4#105" w:date="2022-11-28T21:36:00Z"/>
        </w:trPr>
        <w:tc>
          <w:tcPr>
            <w:tcW w:w="3360" w:type="dxa"/>
            <w:gridSpan w:val="3"/>
            <w:shd w:val="clear" w:color="auto" w:fill="auto"/>
          </w:tcPr>
          <w:p w14:paraId="5652E3A7" w14:textId="77777777" w:rsidR="00941DBB" w:rsidRPr="00020619" w:rsidRDefault="00941DBB" w:rsidP="00864629">
            <w:pPr>
              <w:keepLines/>
              <w:spacing w:after="0"/>
              <w:rPr>
                <w:ins w:id="38169" w:author="BigCREditor-Post-RAN4#105" w:date="2022-11-28T21:36:00Z"/>
                <w:rFonts w:ascii="Arial" w:hAnsi="Arial"/>
                <w:sz w:val="18"/>
              </w:rPr>
            </w:pPr>
            <w:ins w:id="38170" w:author="BigCREditor-Post-RAN4#105" w:date="2022-11-28T21:36:00Z">
              <w:r w:rsidRPr="00020619">
                <w:rPr>
                  <w:rFonts w:ascii="Arial" w:hAnsi="Arial"/>
                  <w:sz w:val="18"/>
                </w:rPr>
                <w:t>RF channel number</w:t>
              </w:r>
            </w:ins>
          </w:p>
        </w:tc>
        <w:tc>
          <w:tcPr>
            <w:tcW w:w="1369" w:type="dxa"/>
            <w:shd w:val="clear" w:color="auto" w:fill="auto"/>
          </w:tcPr>
          <w:p w14:paraId="44F45961" w14:textId="77777777" w:rsidR="00941DBB" w:rsidRPr="00020619" w:rsidRDefault="00941DBB" w:rsidP="00864629">
            <w:pPr>
              <w:keepLines/>
              <w:spacing w:after="0"/>
              <w:jc w:val="center"/>
              <w:rPr>
                <w:ins w:id="38171" w:author="BigCREditor-Post-RAN4#105" w:date="2022-11-28T21:36:00Z"/>
                <w:rFonts w:ascii="Arial" w:hAnsi="Arial"/>
                <w:sz w:val="18"/>
              </w:rPr>
            </w:pPr>
          </w:p>
        </w:tc>
        <w:tc>
          <w:tcPr>
            <w:tcW w:w="1535" w:type="dxa"/>
          </w:tcPr>
          <w:p w14:paraId="6D15C4AA" w14:textId="77777777" w:rsidR="00941DBB" w:rsidRPr="00020619" w:rsidRDefault="00941DBB" w:rsidP="00864629">
            <w:pPr>
              <w:keepLines/>
              <w:spacing w:after="0"/>
              <w:jc w:val="center"/>
              <w:rPr>
                <w:ins w:id="38172" w:author="BigCREditor-Post-RAN4#105" w:date="2022-11-28T21:36:00Z"/>
                <w:rFonts w:ascii="Arial" w:hAnsi="Arial"/>
                <w:sz w:val="18"/>
              </w:rPr>
            </w:pPr>
            <w:ins w:id="38173" w:author="BigCREditor-Post-RAN4#105" w:date="2022-11-28T21:36:00Z">
              <w:r w:rsidRPr="00020619">
                <w:rPr>
                  <w:rFonts w:ascii="Arial" w:hAnsi="Arial"/>
                  <w:sz w:val="18"/>
                </w:rPr>
                <w:t>1, 2, 3, 4, 5, 6, 7, 8</w:t>
              </w:r>
            </w:ins>
          </w:p>
        </w:tc>
        <w:tc>
          <w:tcPr>
            <w:tcW w:w="2708" w:type="dxa"/>
            <w:gridSpan w:val="4"/>
            <w:shd w:val="clear" w:color="auto" w:fill="auto"/>
          </w:tcPr>
          <w:p w14:paraId="77269335" w14:textId="77777777" w:rsidR="00941DBB" w:rsidRPr="00020619" w:rsidRDefault="00941DBB" w:rsidP="00864629">
            <w:pPr>
              <w:keepLines/>
              <w:spacing w:after="0"/>
              <w:jc w:val="center"/>
              <w:rPr>
                <w:ins w:id="38174" w:author="BigCREditor-Post-RAN4#105" w:date="2022-11-28T21:36:00Z"/>
                <w:rFonts w:ascii="Arial" w:hAnsi="Arial"/>
                <w:sz w:val="18"/>
              </w:rPr>
            </w:pPr>
            <w:ins w:id="38175" w:author="BigCREditor-Post-RAN4#105" w:date="2022-11-28T21:36:00Z">
              <w:r w:rsidRPr="00020619">
                <w:rPr>
                  <w:rFonts w:ascii="Arial" w:hAnsi="Arial"/>
                  <w:sz w:val="18"/>
                </w:rPr>
                <w:t>1</w:t>
              </w:r>
            </w:ins>
          </w:p>
        </w:tc>
      </w:tr>
      <w:tr w:rsidR="00941DBB" w:rsidRPr="00020619" w14:paraId="183D4B50" w14:textId="77777777" w:rsidTr="00864629">
        <w:trPr>
          <w:trHeight w:val="56"/>
          <w:ins w:id="38176" w:author="BigCREditor-Post-RAN4#105" w:date="2022-11-28T21:36:00Z"/>
        </w:trPr>
        <w:tc>
          <w:tcPr>
            <w:tcW w:w="3360" w:type="dxa"/>
            <w:gridSpan w:val="3"/>
            <w:vMerge w:val="restart"/>
            <w:tcBorders>
              <w:top w:val="single" w:sz="4" w:space="0" w:color="auto"/>
              <w:left w:val="single" w:sz="4" w:space="0" w:color="auto"/>
              <w:right w:val="single" w:sz="4" w:space="0" w:color="auto"/>
            </w:tcBorders>
          </w:tcPr>
          <w:p w14:paraId="41FFD5DF" w14:textId="77777777" w:rsidR="00941DBB" w:rsidRPr="00020619" w:rsidRDefault="00941DBB" w:rsidP="00864629">
            <w:pPr>
              <w:keepLines/>
              <w:spacing w:after="0"/>
              <w:rPr>
                <w:ins w:id="38177" w:author="BigCREditor-Post-RAN4#105" w:date="2022-11-28T21:36:00Z"/>
                <w:rFonts w:ascii="Arial" w:hAnsi="Arial" w:cs="Arial"/>
                <w:sz w:val="18"/>
                <w:lang w:val="it-IT"/>
              </w:rPr>
            </w:pPr>
            <w:ins w:id="38178" w:author="BigCREditor-Post-RAN4#105" w:date="2022-11-28T21:36:00Z">
              <w:r w:rsidRPr="00020619">
                <w:rPr>
                  <w:rFonts w:ascii="Arial" w:hAnsi="Arial" w:cs="Arial"/>
                  <w:sz w:val="18"/>
                  <w:lang w:val="it-IT"/>
                </w:rPr>
                <w:t>Duplex mode</w:t>
              </w:r>
            </w:ins>
          </w:p>
        </w:tc>
        <w:tc>
          <w:tcPr>
            <w:tcW w:w="1369" w:type="dxa"/>
            <w:vMerge w:val="restart"/>
            <w:tcBorders>
              <w:top w:val="single" w:sz="4" w:space="0" w:color="auto"/>
              <w:left w:val="single" w:sz="4" w:space="0" w:color="auto"/>
              <w:right w:val="single" w:sz="4" w:space="0" w:color="auto"/>
            </w:tcBorders>
          </w:tcPr>
          <w:p w14:paraId="0EBCACAC" w14:textId="77777777" w:rsidR="00941DBB" w:rsidRPr="00020619" w:rsidRDefault="00941DBB" w:rsidP="00864629">
            <w:pPr>
              <w:keepLines/>
              <w:spacing w:after="0"/>
              <w:jc w:val="center"/>
              <w:rPr>
                <w:ins w:id="38179" w:author="BigCREditor-Post-RAN4#105" w:date="2022-11-28T21:36:00Z"/>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tcPr>
          <w:p w14:paraId="77390218" w14:textId="77777777" w:rsidR="00941DBB" w:rsidRPr="00020619" w:rsidRDefault="00941DBB" w:rsidP="00864629">
            <w:pPr>
              <w:keepLines/>
              <w:spacing w:after="0"/>
              <w:jc w:val="center"/>
              <w:rPr>
                <w:ins w:id="38180" w:author="BigCREditor-Post-RAN4#105" w:date="2022-11-28T21:36:00Z"/>
                <w:rFonts w:ascii="Arial" w:hAnsi="Arial" w:cs="Arial"/>
                <w:sz w:val="18"/>
              </w:rPr>
            </w:pPr>
            <w:ins w:id="38181" w:author="BigCREditor-Post-RAN4#105" w:date="2022-11-28T21:36:00Z">
              <w:r w:rsidRPr="00020619">
                <w:rPr>
                  <w:rFonts w:ascii="Arial" w:hAnsi="Arial" w:cs="Arial"/>
                  <w:sz w:val="18"/>
                </w:rPr>
                <w:t>1, 2, 3, 7</w:t>
              </w:r>
            </w:ins>
          </w:p>
        </w:tc>
        <w:tc>
          <w:tcPr>
            <w:tcW w:w="2708" w:type="dxa"/>
            <w:gridSpan w:val="4"/>
            <w:tcBorders>
              <w:top w:val="single" w:sz="4" w:space="0" w:color="auto"/>
              <w:left w:val="single" w:sz="4" w:space="0" w:color="auto"/>
              <w:right w:val="single" w:sz="4" w:space="0" w:color="auto"/>
            </w:tcBorders>
            <w:vAlign w:val="center"/>
          </w:tcPr>
          <w:p w14:paraId="61125B16" w14:textId="77777777" w:rsidR="00941DBB" w:rsidRPr="00020619" w:rsidRDefault="00941DBB" w:rsidP="00864629">
            <w:pPr>
              <w:keepLines/>
              <w:spacing w:after="0"/>
              <w:jc w:val="center"/>
              <w:rPr>
                <w:ins w:id="38182" w:author="BigCREditor-Post-RAN4#105" w:date="2022-11-28T21:36:00Z"/>
                <w:rFonts w:ascii="Arial" w:hAnsi="Arial" w:cs="Arial"/>
                <w:sz w:val="18"/>
              </w:rPr>
            </w:pPr>
            <w:ins w:id="38183" w:author="BigCREditor-Post-RAN4#105" w:date="2022-11-28T21:36:00Z">
              <w:r w:rsidRPr="00020619">
                <w:rPr>
                  <w:rFonts w:ascii="Arial" w:hAnsi="Arial" w:cs="Arial"/>
                  <w:sz w:val="18"/>
                </w:rPr>
                <w:t>FDD</w:t>
              </w:r>
            </w:ins>
          </w:p>
        </w:tc>
      </w:tr>
      <w:tr w:rsidR="00941DBB" w:rsidRPr="00020619" w14:paraId="19E12A6E" w14:textId="77777777" w:rsidTr="00864629">
        <w:trPr>
          <w:trHeight w:val="56"/>
          <w:ins w:id="38184" w:author="BigCREditor-Post-RAN4#105" w:date="2022-11-28T21:36:00Z"/>
        </w:trPr>
        <w:tc>
          <w:tcPr>
            <w:tcW w:w="3360" w:type="dxa"/>
            <w:gridSpan w:val="3"/>
            <w:vMerge/>
            <w:tcBorders>
              <w:left w:val="single" w:sz="4" w:space="0" w:color="auto"/>
              <w:bottom w:val="single" w:sz="4" w:space="0" w:color="auto"/>
              <w:right w:val="single" w:sz="4" w:space="0" w:color="auto"/>
            </w:tcBorders>
          </w:tcPr>
          <w:p w14:paraId="027EFA42" w14:textId="77777777" w:rsidR="00941DBB" w:rsidRPr="00020619" w:rsidRDefault="00941DBB" w:rsidP="00864629">
            <w:pPr>
              <w:keepLines/>
              <w:spacing w:after="0"/>
              <w:rPr>
                <w:ins w:id="38185" w:author="BigCREditor-Post-RAN4#105" w:date="2022-11-28T21:36:00Z"/>
                <w:rFonts w:ascii="Arial" w:hAnsi="Arial" w:cs="Arial"/>
                <w:sz w:val="18"/>
                <w:lang w:val="it-IT"/>
              </w:rPr>
            </w:pPr>
          </w:p>
        </w:tc>
        <w:tc>
          <w:tcPr>
            <w:tcW w:w="1369" w:type="dxa"/>
            <w:vMerge/>
            <w:tcBorders>
              <w:left w:val="single" w:sz="4" w:space="0" w:color="auto"/>
              <w:bottom w:val="single" w:sz="4" w:space="0" w:color="auto"/>
              <w:right w:val="single" w:sz="4" w:space="0" w:color="auto"/>
            </w:tcBorders>
          </w:tcPr>
          <w:p w14:paraId="5C53604F" w14:textId="77777777" w:rsidR="00941DBB" w:rsidRPr="00020619" w:rsidRDefault="00941DBB" w:rsidP="00864629">
            <w:pPr>
              <w:keepLines/>
              <w:spacing w:after="0"/>
              <w:jc w:val="center"/>
              <w:rPr>
                <w:ins w:id="38186" w:author="BigCREditor-Post-RAN4#105" w:date="2022-11-28T21:36:00Z"/>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tcPr>
          <w:p w14:paraId="05A2A899" w14:textId="77777777" w:rsidR="00941DBB" w:rsidRPr="00020619" w:rsidRDefault="00941DBB" w:rsidP="00864629">
            <w:pPr>
              <w:keepLines/>
              <w:spacing w:after="0"/>
              <w:jc w:val="center"/>
              <w:rPr>
                <w:ins w:id="38187" w:author="BigCREditor-Post-RAN4#105" w:date="2022-11-28T21:36:00Z"/>
                <w:rFonts w:ascii="Arial" w:hAnsi="Arial" w:cs="Arial"/>
                <w:sz w:val="18"/>
              </w:rPr>
            </w:pPr>
            <w:ins w:id="38188" w:author="BigCREditor-Post-RAN4#105" w:date="2022-11-28T21:36:00Z">
              <w:r w:rsidRPr="00020619">
                <w:rPr>
                  <w:rFonts w:ascii="Arial" w:hAnsi="Arial" w:cs="Arial"/>
                  <w:sz w:val="18"/>
                </w:rPr>
                <w:t>4, 5, 6, 8</w:t>
              </w:r>
            </w:ins>
          </w:p>
        </w:tc>
        <w:tc>
          <w:tcPr>
            <w:tcW w:w="2708" w:type="dxa"/>
            <w:gridSpan w:val="4"/>
            <w:tcBorders>
              <w:left w:val="single" w:sz="4" w:space="0" w:color="auto"/>
              <w:bottom w:val="single" w:sz="4" w:space="0" w:color="auto"/>
              <w:right w:val="single" w:sz="4" w:space="0" w:color="auto"/>
            </w:tcBorders>
            <w:vAlign w:val="center"/>
          </w:tcPr>
          <w:p w14:paraId="4C2A9D4B" w14:textId="77777777" w:rsidR="00941DBB" w:rsidRPr="00020619" w:rsidRDefault="00941DBB" w:rsidP="00864629">
            <w:pPr>
              <w:keepLines/>
              <w:spacing w:after="0"/>
              <w:jc w:val="center"/>
              <w:rPr>
                <w:ins w:id="38189" w:author="BigCREditor-Post-RAN4#105" w:date="2022-11-28T21:36:00Z"/>
                <w:rFonts w:ascii="Arial" w:hAnsi="Arial" w:cs="Arial"/>
                <w:sz w:val="18"/>
              </w:rPr>
            </w:pPr>
            <w:ins w:id="38190" w:author="BigCREditor-Post-RAN4#105" w:date="2022-11-28T21:36:00Z">
              <w:r w:rsidRPr="00020619">
                <w:rPr>
                  <w:rFonts w:ascii="Arial" w:hAnsi="Arial" w:cs="Arial"/>
                  <w:sz w:val="18"/>
                </w:rPr>
                <w:t>TDD</w:t>
              </w:r>
            </w:ins>
          </w:p>
        </w:tc>
      </w:tr>
      <w:tr w:rsidR="00941DBB" w:rsidRPr="00020619" w14:paraId="2CD0AFA8" w14:textId="77777777" w:rsidTr="00864629">
        <w:trPr>
          <w:ins w:id="38191" w:author="BigCREditor-Post-RAN4#105" w:date="2022-11-28T21:36:00Z"/>
        </w:trPr>
        <w:tc>
          <w:tcPr>
            <w:tcW w:w="1774" w:type="dxa"/>
            <w:gridSpan w:val="2"/>
            <w:vMerge w:val="restart"/>
            <w:shd w:val="clear" w:color="auto" w:fill="auto"/>
          </w:tcPr>
          <w:p w14:paraId="6E256BD1" w14:textId="77777777" w:rsidR="00941DBB" w:rsidRPr="00020619" w:rsidRDefault="00941DBB" w:rsidP="00864629">
            <w:pPr>
              <w:keepLines/>
              <w:spacing w:after="0"/>
              <w:rPr>
                <w:ins w:id="38192" w:author="BigCREditor-Post-RAN4#105" w:date="2022-11-28T21:36:00Z"/>
                <w:rFonts w:ascii="Arial" w:hAnsi="Arial"/>
                <w:sz w:val="18"/>
              </w:rPr>
            </w:pPr>
            <w:ins w:id="38193" w:author="BigCREditor-Post-RAN4#105" w:date="2022-11-28T21:36:00Z">
              <w:r w:rsidRPr="00020619">
                <w:rPr>
                  <w:rFonts w:ascii="Arial" w:hAnsi="Arial"/>
                  <w:sz w:val="18"/>
                </w:rPr>
                <w:t>TDD Configuration</w:t>
              </w:r>
            </w:ins>
          </w:p>
        </w:tc>
        <w:tc>
          <w:tcPr>
            <w:tcW w:w="1586" w:type="dxa"/>
            <w:shd w:val="clear" w:color="auto" w:fill="auto"/>
          </w:tcPr>
          <w:p w14:paraId="2CA6110F" w14:textId="77777777" w:rsidR="00941DBB" w:rsidRPr="00020619" w:rsidRDefault="00941DBB" w:rsidP="00864629">
            <w:pPr>
              <w:keepLines/>
              <w:spacing w:after="0"/>
              <w:rPr>
                <w:ins w:id="38194" w:author="BigCREditor-Post-RAN4#105" w:date="2022-11-28T21:36:00Z"/>
                <w:rFonts w:ascii="Arial" w:hAnsi="Arial"/>
                <w:sz w:val="18"/>
              </w:rPr>
            </w:pPr>
            <w:ins w:id="38195" w:author="BigCREditor-Post-RAN4#105" w:date="2022-11-28T21:36:00Z">
              <w:r w:rsidRPr="00020619">
                <w:rPr>
                  <w:rFonts w:ascii="Arial" w:hAnsi="Arial"/>
                  <w:sz w:val="18"/>
                </w:rPr>
                <w:t xml:space="preserve">SCS=15 </w:t>
              </w:r>
              <w:proofErr w:type="spellStart"/>
              <w:r w:rsidRPr="00020619">
                <w:rPr>
                  <w:rFonts w:ascii="Arial" w:hAnsi="Arial"/>
                  <w:sz w:val="18"/>
                </w:rPr>
                <w:t>KHz</w:t>
              </w:r>
              <w:proofErr w:type="spellEnd"/>
            </w:ins>
          </w:p>
        </w:tc>
        <w:tc>
          <w:tcPr>
            <w:tcW w:w="1369" w:type="dxa"/>
            <w:shd w:val="clear" w:color="auto" w:fill="auto"/>
          </w:tcPr>
          <w:p w14:paraId="79E94815" w14:textId="77777777" w:rsidR="00941DBB" w:rsidRPr="00020619" w:rsidRDefault="00941DBB" w:rsidP="00864629">
            <w:pPr>
              <w:keepLines/>
              <w:spacing w:after="0"/>
              <w:jc w:val="center"/>
              <w:rPr>
                <w:ins w:id="38196" w:author="BigCREditor-Post-RAN4#105" w:date="2022-11-28T21:36:00Z"/>
                <w:rFonts w:ascii="Arial" w:hAnsi="Arial"/>
                <w:sz w:val="18"/>
              </w:rPr>
            </w:pPr>
          </w:p>
        </w:tc>
        <w:tc>
          <w:tcPr>
            <w:tcW w:w="1535" w:type="dxa"/>
          </w:tcPr>
          <w:p w14:paraId="057F5374" w14:textId="77777777" w:rsidR="00941DBB" w:rsidRPr="00020619" w:rsidRDefault="00941DBB" w:rsidP="00864629">
            <w:pPr>
              <w:keepLines/>
              <w:spacing w:after="0"/>
              <w:jc w:val="center"/>
              <w:rPr>
                <w:ins w:id="38197" w:author="BigCREditor-Post-RAN4#105" w:date="2022-11-28T21:36:00Z"/>
                <w:rFonts w:ascii="Arial" w:hAnsi="Arial"/>
                <w:sz w:val="18"/>
              </w:rPr>
            </w:pPr>
            <w:ins w:id="38198" w:author="BigCREditor-Post-RAN4#105" w:date="2022-11-28T21:36:00Z">
              <w:r w:rsidRPr="00020619">
                <w:rPr>
                  <w:rFonts w:ascii="Arial" w:hAnsi="Arial"/>
                  <w:sz w:val="18"/>
                </w:rPr>
                <w:t>2, 5</w:t>
              </w:r>
            </w:ins>
          </w:p>
        </w:tc>
        <w:tc>
          <w:tcPr>
            <w:tcW w:w="2708" w:type="dxa"/>
            <w:gridSpan w:val="4"/>
            <w:shd w:val="clear" w:color="auto" w:fill="auto"/>
          </w:tcPr>
          <w:p w14:paraId="00B14C81" w14:textId="77777777" w:rsidR="00941DBB" w:rsidRPr="00020619" w:rsidRDefault="00941DBB" w:rsidP="00864629">
            <w:pPr>
              <w:keepLines/>
              <w:spacing w:after="0"/>
              <w:jc w:val="center"/>
              <w:rPr>
                <w:ins w:id="38199" w:author="BigCREditor-Post-RAN4#105" w:date="2022-11-28T21:36:00Z"/>
                <w:rFonts w:ascii="Arial" w:hAnsi="Arial"/>
                <w:sz w:val="18"/>
              </w:rPr>
            </w:pPr>
            <w:ins w:id="38200" w:author="BigCREditor-Post-RAN4#105" w:date="2022-11-28T21:36:00Z">
              <w:r w:rsidRPr="00020619">
                <w:rPr>
                  <w:rFonts w:ascii="Arial" w:hAnsi="Arial"/>
                  <w:sz w:val="18"/>
                </w:rPr>
                <w:t>TDDConf.1.1</w:t>
              </w:r>
            </w:ins>
          </w:p>
        </w:tc>
      </w:tr>
      <w:tr w:rsidR="00941DBB" w:rsidRPr="00020619" w14:paraId="17F5171B" w14:textId="77777777" w:rsidTr="00864629">
        <w:trPr>
          <w:ins w:id="38201" w:author="BigCREditor-Post-RAN4#105" w:date="2022-11-28T21:36:00Z"/>
        </w:trPr>
        <w:tc>
          <w:tcPr>
            <w:tcW w:w="1774" w:type="dxa"/>
            <w:gridSpan w:val="2"/>
            <w:vMerge/>
            <w:shd w:val="clear" w:color="auto" w:fill="auto"/>
          </w:tcPr>
          <w:p w14:paraId="5CEF7BC0" w14:textId="77777777" w:rsidR="00941DBB" w:rsidRPr="00020619" w:rsidRDefault="00941DBB" w:rsidP="00864629">
            <w:pPr>
              <w:keepLines/>
              <w:spacing w:after="0"/>
              <w:rPr>
                <w:ins w:id="38202" w:author="BigCREditor-Post-RAN4#105" w:date="2022-11-28T21:36:00Z"/>
                <w:rFonts w:ascii="Arial" w:hAnsi="Arial"/>
                <w:sz w:val="18"/>
              </w:rPr>
            </w:pPr>
          </w:p>
        </w:tc>
        <w:tc>
          <w:tcPr>
            <w:tcW w:w="1586" w:type="dxa"/>
            <w:shd w:val="clear" w:color="auto" w:fill="auto"/>
          </w:tcPr>
          <w:p w14:paraId="6A6B512C" w14:textId="77777777" w:rsidR="00941DBB" w:rsidRPr="00020619" w:rsidRDefault="00941DBB" w:rsidP="00864629">
            <w:pPr>
              <w:keepLines/>
              <w:spacing w:after="0"/>
              <w:rPr>
                <w:ins w:id="38203" w:author="BigCREditor-Post-RAN4#105" w:date="2022-11-28T21:36:00Z"/>
                <w:rFonts w:ascii="Arial" w:hAnsi="Arial"/>
                <w:sz w:val="18"/>
              </w:rPr>
            </w:pPr>
            <w:ins w:id="38204" w:author="BigCREditor-Post-RAN4#105" w:date="2022-11-28T21:36:00Z">
              <w:r w:rsidRPr="00020619">
                <w:rPr>
                  <w:rFonts w:ascii="Arial" w:hAnsi="Arial"/>
                  <w:sz w:val="18"/>
                </w:rPr>
                <w:t xml:space="preserve">SCS=30 </w:t>
              </w:r>
              <w:proofErr w:type="spellStart"/>
              <w:r w:rsidRPr="00020619">
                <w:rPr>
                  <w:rFonts w:ascii="Arial" w:hAnsi="Arial"/>
                  <w:sz w:val="18"/>
                </w:rPr>
                <w:t>KHz</w:t>
              </w:r>
              <w:proofErr w:type="spellEnd"/>
            </w:ins>
          </w:p>
        </w:tc>
        <w:tc>
          <w:tcPr>
            <w:tcW w:w="1369" w:type="dxa"/>
            <w:shd w:val="clear" w:color="auto" w:fill="auto"/>
          </w:tcPr>
          <w:p w14:paraId="3215F407" w14:textId="77777777" w:rsidR="00941DBB" w:rsidRPr="00020619" w:rsidRDefault="00941DBB" w:rsidP="00864629">
            <w:pPr>
              <w:keepLines/>
              <w:spacing w:after="0"/>
              <w:jc w:val="center"/>
              <w:rPr>
                <w:ins w:id="38205" w:author="BigCREditor-Post-RAN4#105" w:date="2022-11-28T21:36:00Z"/>
                <w:rFonts w:ascii="Arial" w:hAnsi="Arial"/>
                <w:sz w:val="18"/>
              </w:rPr>
            </w:pPr>
          </w:p>
        </w:tc>
        <w:tc>
          <w:tcPr>
            <w:tcW w:w="1535" w:type="dxa"/>
          </w:tcPr>
          <w:p w14:paraId="0F3F91BA" w14:textId="77777777" w:rsidR="00941DBB" w:rsidRPr="00020619" w:rsidRDefault="00941DBB" w:rsidP="00864629">
            <w:pPr>
              <w:keepLines/>
              <w:spacing w:after="0"/>
              <w:jc w:val="center"/>
              <w:rPr>
                <w:ins w:id="38206" w:author="BigCREditor-Post-RAN4#105" w:date="2022-11-28T21:36:00Z"/>
                <w:rFonts w:ascii="Arial" w:hAnsi="Arial"/>
                <w:sz w:val="18"/>
              </w:rPr>
            </w:pPr>
            <w:ins w:id="38207" w:author="BigCREditor-Post-RAN4#105" w:date="2022-11-28T21:36:00Z">
              <w:r w:rsidRPr="00020619">
                <w:rPr>
                  <w:rFonts w:ascii="Arial" w:hAnsi="Arial"/>
                  <w:sz w:val="18"/>
                </w:rPr>
                <w:t>3, 6</w:t>
              </w:r>
            </w:ins>
          </w:p>
        </w:tc>
        <w:tc>
          <w:tcPr>
            <w:tcW w:w="2708" w:type="dxa"/>
            <w:gridSpan w:val="4"/>
            <w:shd w:val="clear" w:color="auto" w:fill="auto"/>
          </w:tcPr>
          <w:p w14:paraId="14C6569A" w14:textId="77777777" w:rsidR="00941DBB" w:rsidRPr="00020619" w:rsidRDefault="00941DBB" w:rsidP="00864629">
            <w:pPr>
              <w:keepLines/>
              <w:spacing w:after="0"/>
              <w:jc w:val="center"/>
              <w:rPr>
                <w:ins w:id="38208" w:author="BigCREditor-Post-RAN4#105" w:date="2022-11-28T21:36:00Z"/>
                <w:rFonts w:ascii="Arial" w:hAnsi="Arial"/>
                <w:sz w:val="18"/>
              </w:rPr>
            </w:pPr>
            <w:ins w:id="38209" w:author="BigCREditor-Post-RAN4#105" w:date="2022-11-28T21:36:00Z">
              <w:r w:rsidRPr="00020619">
                <w:rPr>
                  <w:rFonts w:ascii="Arial" w:hAnsi="Arial"/>
                  <w:sz w:val="18"/>
                </w:rPr>
                <w:t>TDDConf.2.1</w:t>
              </w:r>
            </w:ins>
          </w:p>
        </w:tc>
      </w:tr>
      <w:tr w:rsidR="00941DBB" w:rsidRPr="00020619" w14:paraId="54DAF7E8" w14:textId="77777777" w:rsidTr="00864629">
        <w:trPr>
          <w:trHeight w:val="116"/>
          <w:ins w:id="38210" w:author="BigCREditor-Post-RAN4#105" w:date="2022-11-28T21:36:00Z"/>
        </w:trPr>
        <w:tc>
          <w:tcPr>
            <w:tcW w:w="3360" w:type="dxa"/>
            <w:gridSpan w:val="3"/>
            <w:vMerge w:val="restart"/>
            <w:shd w:val="clear" w:color="auto" w:fill="auto"/>
          </w:tcPr>
          <w:p w14:paraId="30843363" w14:textId="77777777" w:rsidR="00941DBB" w:rsidRPr="00020619" w:rsidRDefault="00941DBB" w:rsidP="00864629">
            <w:pPr>
              <w:keepLines/>
              <w:spacing w:after="0"/>
              <w:rPr>
                <w:ins w:id="38211" w:author="BigCREditor-Post-RAN4#105" w:date="2022-11-28T21:36:00Z"/>
                <w:rFonts w:ascii="Arial" w:hAnsi="Arial"/>
                <w:sz w:val="18"/>
              </w:rPr>
            </w:pPr>
            <w:proofErr w:type="spellStart"/>
            <w:ins w:id="38212" w:author="BigCREditor-Post-RAN4#105" w:date="2022-11-28T21:36:00Z">
              <w:r w:rsidRPr="00020619">
                <w:rPr>
                  <w:rFonts w:ascii="Arial" w:hAnsi="Arial"/>
                  <w:sz w:val="18"/>
                </w:rPr>
                <w:t>BW</w:t>
              </w:r>
              <w:r w:rsidRPr="00020619">
                <w:rPr>
                  <w:rFonts w:ascii="Arial" w:hAnsi="Arial"/>
                  <w:sz w:val="18"/>
                  <w:vertAlign w:val="subscript"/>
                </w:rPr>
                <w:t>channel</w:t>
              </w:r>
              <w:proofErr w:type="spellEnd"/>
            </w:ins>
          </w:p>
        </w:tc>
        <w:tc>
          <w:tcPr>
            <w:tcW w:w="1369" w:type="dxa"/>
            <w:vMerge w:val="restart"/>
            <w:shd w:val="clear" w:color="auto" w:fill="auto"/>
          </w:tcPr>
          <w:p w14:paraId="5AB428DE" w14:textId="77777777" w:rsidR="00941DBB" w:rsidRPr="00020619" w:rsidRDefault="00941DBB" w:rsidP="00864629">
            <w:pPr>
              <w:keepLines/>
              <w:spacing w:after="0"/>
              <w:jc w:val="center"/>
              <w:rPr>
                <w:ins w:id="38213" w:author="BigCREditor-Post-RAN4#105" w:date="2022-11-28T21:36:00Z"/>
                <w:rFonts w:ascii="Arial" w:hAnsi="Arial"/>
                <w:sz w:val="18"/>
              </w:rPr>
            </w:pPr>
            <w:ins w:id="38214" w:author="BigCREditor-Post-RAN4#105" w:date="2022-11-28T21:36:00Z">
              <w:r w:rsidRPr="00020619">
                <w:rPr>
                  <w:rFonts w:ascii="Arial" w:hAnsi="Arial"/>
                  <w:sz w:val="18"/>
                </w:rPr>
                <w:t>MHz</w:t>
              </w:r>
            </w:ins>
          </w:p>
        </w:tc>
        <w:tc>
          <w:tcPr>
            <w:tcW w:w="1535" w:type="dxa"/>
          </w:tcPr>
          <w:p w14:paraId="4C90A690" w14:textId="77777777" w:rsidR="00941DBB" w:rsidRPr="00020619" w:rsidRDefault="00941DBB" w:rsidP="00864629">
            <w:pPr>
              <w:keepLines/>
              <w:spacing w:after="0"/>
              <w:jc w:val="center"/>
              <w:rPr>
                <w:ins w:id="38215" w:author="BigCREditor-Post-RAN4#105" w:date="2022-11-28T21:36:00Z"/>
                <w:rFonts w:ascii="Arial" w:hAnsi="Arial"/>
                <w:sz w:val="18"/>
              </w:rPr>
            </w:pPr>
            <w:ins w:id="38216" w:author="BigCREditor-Post-RAN4#105" w:date="2022-11-28T21:36:00Z">
              <w:r w:rsidRPr="00020619">
                <w:rPr>
                  <w:rFonts w:ascii="Arial" w:hAnsi="Arial"/>
                  <w:sz w:val="18"/>
                </w:rPr>
                <w:t>1, 4, 7, 8</w:t>
              </w:r>
            </w:ins>
          </w:p>
        </w:tc>
        <w:tc>
          <w:tcPr>
            <w:tcW w:w="2708" w:type="dxa"/>
            <w:gridSpan w:val="4"/>
            <w:shd w:val="clear" w:color="auto" w:fill="auto"/>
          </w:tcPr>
          <w:p w14:paraId="6452BAF3" w14:textId="77777777" w:rsidR="00941DBB" w:rsidRPr="00020619" w:rsidRDefault="00941DBB" w:rsidP="00864629">
            <w:pPr>
              <w:keepLines/>
              <w:spacing w:after="0"/>
              <w:jc w:val="center"/>
              <w:rPr>
                <w:ins w:id="38217" w:author="BigCREditor-Post-RAN4#105" w:date="2022-11-28T21:36:00Z"/>
                <w:rFonts w:ascii="Arial" w:hAnsi="Arial" w:cs="Arial"/>
                <w:sz w:val="18"/>
                <w:lang w:val="de-DE"/>
              </w:rPr>
            </w:pPr>
            <w:ins w:id="38218" w:author="BigCREditor-Post-RAN4#105" w:date="2022-11-28T21:36:00Z">
              <w:r w:rsidRPr="00020619">
                <w:rPr>
                  <w:rFonts w:ascii="Arial" w:hAnsi="Arial"/>
                  <w:sz w:val="18"/>
                </w:rPr>
                <w:t xml:space="preserve">10: </w:t>
              </w:r>
              <w:proofErr w:type="gramStart"/>
              <w:r w:rsidRPr="00020619">
                <w:rPr>
                  <w:rFonts w:ascii="Arial" w:hAnsi="Arial" w:cs="Arial"/>
                  <w:sz w:val="18"/>
                  <w:lang w:val="de-DE"/>
                </w:rPr>
                <w:t>N</w:t>
              </w:r>
              <w:r w:rsidRPr="00020619">
                <w:rPr>
                  <w:rFonts w:ascii="Arial" w:hAnsi="Arial" w:cs="Arial"/>
                  <w:sz w:val="18"/>
                  <w:vertAlign w:val="subscript"/>
                  <w:lang w:val="de-DE"/>
                </w:rPr>
                <w:t>RB,c</w:t>
              </w:r>
              <w:proofErr w:type="gramEnd"/>
              <w:r w:rsidRPr="00020619">
                <w:rPr>
                  <w:rFonts w:ascii="Arial" w:hAnsi="Arial" w:cs="Arial"/>
                  <w:sz w:val="18"/>
                  <w:lang w:val="de-DE"/>
                </w:rPr>
                <w:t xml:space="preserve"> = 52 (FDD)</w:t>
              </w:r>
            </w:ins>
          </w:p>
        </w:tc>
      </w:tr>
      <w:tr w:rsidR="00941DBB" w:rsidRPr="00020619" w14:paraId="53BE1595" w14:textId="77777777" w:rsidTr="00864629">
        <w:trPr>
          <w:trHeight w:val="115"/>
          <w:ins w:id="38219" w:author="BigCREditor-Post-RAN4#105" w:date="2022-11-28T21:36:00Z"/>
        </w:trPr>
        <w:tc>
          <w:tcPr>
            <w:tcW w:w="3360" w:type="dxa"/>
            <w:gridSpan w:val="3"/>
            <w:vMerge/>
            <w:shd w:val="clear" w:color="auto" w:fill="auto"/>
          </w:tcPr>
          <w:p w14:paraId="6F65743E" w14:textId="77777777" w:rsidR="00941DBB" w:rsidRPr="00020619" w:rsidRDefault="00941DBB" w:rsidP="00864629">
            <w:pPr>
              <w:keepLines/>
              <w:spacing w:after="0"/>
              <w:rPr>
                <w:ins w:id="38220" w:author="BigCREditor-Post-RAN4#105" w:date="2022-11-28T21:36:00Z"/>
                <w:rFonts w:ascii="Arial" w:hAnsi="Arial"/>
                <w:sz w:val="18"/>
              </w:rPr>
            </w:pPr>
          </w:p>
        </w:tc>
        <w:tc>
          <w:tcPr>
            <w:tcW w:w="1369" w:type="dxa"/>
            <w:vMerge/>
            <w:shd w:val="clear" w:color="auto" w:fill="auto"/>
          </w:tcPr>
          <w:p w14:paraId="22295D1F" w14:textId="77777777" w:rsidR="00941DBB" w:rsidRPr="00020619" w:rsidRDefault="00941DBB" w:rsidP="00864629">
            <w:pPr>
              <w:keepLines/>
              <w:spacing w:after="0"/>
              <w:jc w:val="center"/>
              <w:rPr>
                <w:ins w:id="38221" w:author="BigCREditor-Post-RAN4#105" w:date="2022-11-28T21:36:00Z"/>
                <w:rFonts w:ascii="Arial" w:hAnsi="Arial"/>
                <w:sz w:val="18"/>
              </w:rPr>
            </w:pPr>
          </w:p>
        </w:tc>
        <w:tc>
          <w:tcPr>
            <w:tcW w:w="1535" w:type="dxa"/>
          </w:tcPr>
          <w:p w14:paraId="27E625A3" w14:textId="77777777" w:rsidR="00941DBB" w:rsidRPr="00020619" w:rsidRDefault="00941DBB" w:rsidP="00864629">
            <w:pPr>
              <w:keepLines/>
              <w:spacing w:after="0"/>
              <w:jc w:val="center"/>
              <w:rPr>
                <w:ins w:id="38222" w:author="BigCREditor-Post-RAN4#105" w:date="2022-11-28T21:36:00Z"/>
                <w:rFonts w:ascii="Arial" w:hAnsi="Arial"/>
                <w:sz w:val="18"/>
              </w:rPr>
            </w:pPr>
            <w:ins w:id="38223" w:author="BigCREditor-Post-RAN4#105" w:date="2022-11-28T21:36:00Z">
              <w:r w:rsidRPr="00020619">
                <w:rPr>
                  <w:rFonts w:ascii="Arial" w:hAnsi="Arial"/>
                  <w:sz w:val="18"/>
                </w:rPr>
                <w:t>2, 5</w:t>
              </w:r>
            </w:ins>
          </w:p>
        </w:tc>
        <w:tc>
          <w:tcPr>
            <w:tcW w:w="2708" w:type="dxa"/>
            <w:gridSpan w:val="4"/>
            <w:shd w:val="clear" w:color="auto" w:fill="auto"/>
          </w:tcPr>
          <w:p w14:paraId="433E9A9B" w14:textId="77777777" w:rsidR="00941DBB" w:rsidRPr="00020619" w:rsidRDefault="00941DBB" w:rsidP="00864629">
            <w:pPr>
              <w:keepLines/>
              <w:spacing w:after="0"/>
              <w:jc w:val="center"/>
              <w:rPr>
                <w:ins w:id="38224" w:author="BigCREditor-Post-RAN4#105" w:date="2022-11-28T21:36:00Z"/>
                <w:rFonts w:ascii="Arial" w:hAnsi="Arial" w:cs="Arial"/>
                <w:sz w:val="18"/>
                <w:lang w:val="de-DE"/>
              </w:rPr>
            </w:pPr>
            <w:ins w:id="38225" w:author="BigCREditor-Post-RAN4#105" w:date="2022-11-28T21:36:00Z">
              <w:r w:rsidRPr="00020619">
                <w:rPr>
                  <w:rFonts w:ascii="Arial" w:hAnsi="Arial"/>
                  <w:sz w:val="18"/>
                </w:rPr>
                <w:t xml:space="preserve">10: </w:t>
              </w:r>
              <w:proofErr w:type="gramStart"/>
              <w:r w:rsidRPr="00020619">
                <w:rPr>
                  <w:rFonts w:ascii="Arial" w:hAnsi="Arial" w:cs="Arial"/>
                  <w:sz w:val="18"/>
                  <w:lang w:val="de-DE"/>
                </w:rPr>
                <w:t>N</w:t>
              </w:r>
              <w:r w:rsidRPr="00020619">
                <w:rPr>
                  <w:rFonts w:ascii="Arial" w:hAnsi="Arial" w:cs="Arial"/>
                  <w:sz w:val="18"/>
                  <w:vertAlign w:val="subscript"/>
                  <w:lang w:val="de-DE"/>
                </w:rPr>
                <w:t>RB,c</w:t>
              </w:r>
              <w:proofErr w:type="gramEnd"/>
              <w:r w:rsidRPr="00020619">
                <w:rPr>
                  <w:rFonts w:ascii="Arial" w:hAnsi="Arial" w:cs="Arial"/>
                  <w:sz w:val="18"/>
                  <w:lang w:val="de-DE"/>
                </w:rPr>
                <w:t xml:space="preserve"> = 52 (TDD)</w:t>
              </w:r>
            </w:ins>
          </w:p>
        </w:tc>
      </w:tr>
      <w:tr w:rsidR="00941DBB" w:rsidRPr="00020619" w14:paraId="06EF24BB" w14:textId="77777777" w:rsidTr="00864629">
        <w:trPr>
          <w:trHeight w:val="115"/>
          <w:ins w:id="38226" w:author="BigCREditor-Post-RAN4#105" w:date="2022-11-28T21:36:00Z"/>
        </w:trPr>
        <w:tc>
          <w:tcPr>
            <w:tcW w:w="3360" w:type="dxa"/>
            <w:gridSpan w:val="3"/>
            <w:vMerge/>
            <w:shd w:val="clear" w:color="auto" w:fill="auto"/>
          </w:tcPr>
          <w:p w14:paraId="3E4ED6D6" w14:textId="77777777" w:rsidR="00941DBB" w:rsidRPr="00020619" w:rsidRDefault="00941DBB" w:rsidP="00864629">
            <w:pPr>
              <w:keepLines/>
              <w:spacing w:after="0"/>
              <w:rPr>
                <w:ins w:id="38227" w:author="BigCREditor-Post-RAN4#105" w:date="2022-11-28T21:36:00Z"/>
                <w:rFonts w:ascii="Arial" w:hAnsi="Arial"/>
                <w:sz w:val="18"/>
              </w:rPr>
            </w:pPr>
          </w:p>
        </w:tc>
        <w:tc>
          <w:tcPr>
            <w:tcW w:w="1369" w:type="dxa"/>
            <w:vMerge/>
            <w:shd w:val="clear" w:color="auto" w:fill="auto"/>
          </w:tcPr>
          <w:p w14:paraId="7194A42F" w14:textId="77777777" w:rsidR="00941DBB" w:rsidRPr="00020619" w:rsidRDefault="00941DBB" w:rsidP="00864629">
            <w:pPr>
              <w:keepLines/>
              <w:spacing w:after="0"/>
              <w:jc w:val="center"/>
              <w:rPr>
                <w:ins w:id="38228" w:author="BigCREditor-Post-RAN4#105" w:date="2022-11-28T21:36:00Z"/>
                <w:rFonts w:ascii="Arial" w:hAnsi="Arial"/>
                <w:sz w:val="18"/>
              </w:rPr>
            </w:pPr>
          </w:p>
        </w:tc>
        <w:tc>
          <w:tcPr>
            <w:tcW w:w="1535" w:type="dxa"/>
          </w:tcPr>
          <w:p w14:paraId="6E6B941C" w14:textId="77777777" w:rsidR="00941DBB" w:rsidRPr="00020619" w:rsidRDefault="00941DBB" w:rsidP="00864629">
            <w:pPr>
              <w:keepLines/>
              <w:spacing w:after="0"/>
              <w:jc w:val="center"/>
              <w:rPr>
                <w:ins w:id="38229" w:author="BigCREditor-Post-RAN4#105" w:date="2022-11-28T21:36:00Z"/>
                <w:rFonts w:ascii="Arial" w:hAnsi="Arial"/>
                <w:sz w:val="18"/>
              </w:rPr>
            </w:pPr>
            <w:ins w:id="38230" w:author="BigCREditor-Post-RAN4#105" w:date="2022-11-28T21:36:00Z">
              <w:r w:rsidRPr="00020619">
                <w:rPr>
                  <w:rFonts w:ascii="Arial" w:hAnsi="Arial"/>
                  <w:sz w:val="18"/>
                </w:rPr>
                <w:t>3, 6</w:t>
              </w:r>
            </w:ins>
          </w:p>
        </w:tc>
        <w:tc>
          <w:tcPr>
            <w:tcW w:w="2708" w:type="dxa"/>
            <w:gridSpan w:val="4"/>
            <w:shd w:val="clear" w:color="auto" w:fill="auto"/>
          </w:tcPr>
          <w:p w14:paraId="301DEBE3" w14:textId="77777777" w:rsidR="00941DBB" w:rsidRPr="00020619" w:rsidRDefault="00941DBB" w:rsidP="00864629">
            <w:pPr>
              <w:keepLines/>
              <w:spacing w:after="0"/>
              <w:jc w:val="center"/>
              <w:rPr>
                <w:ins w:id="38231" w:author="BigCREditor-Post-RAN4#105" w:date="2022-11-28T21:36:00Z"/>
                <w:rFonts w:ascii="Arial" w:hAnsi="Arial"/>
                <w:sz w:val="18"/>
              </w:rPr>
            </w:pPr>
            <w:ins w:id="38232" w:author="BigCREditor-Post-RAN4#105" w:date="2022-11-28T21:36:00Z">
              <w:r>
                <w:rPr>
                  <w:rFonts w:ascii="Arial" w:hAnsi="Arial"/>
                  <w:sz w:val="18"/>
                </w:rPr>
                <w:t>20</w:t>
              </w:r>
              <w:r w:rsidRPr="00020619">
                <w:rPr>
                  <w:rFonts w:ascii="Arial" w:hAnsi="Arial"/>
                  <w:sz w:val="18"/>
                </w:rPr>
                <w:t xml:space="preserve">: </w:t>
              </w:r>
              <w:proofErr w:type="gramStart"/>
              <w:r w:rsidRPr="00020619">
                <w:rPr>
                  <w:rFonts w:ascii="Arial" w:hAnsi="Arial" w:cs="Arial"/>
                  <w:sz w:val="18"/>
                  <w:lang w:val="de-DE"/>
                </w:rPr>
                <w:t>N</w:t>
              </w:r>
              <w:r w:rsidRPr="00020619">
                <w:rPr>
                  <w:rFonts w:ascii="Arial" w:hAnsi="Arial" w:cs="Arial"/>
                  <w:sz w:val="18"/>
                  <w:vertAlign w:val="subscript"/>
                  <w:lang w:val="de-DE"/>
                </w:rPr>
                <w:t>RB,c</w:t>
              </w:r>
              <w:proofErr w:type="gramEnd"/>
              <w:r w:rsidRPr="00020619">
                <w:rPr>
                  <w:rFonts w:ascii="Arial" w:hAnsi="Arial" w:cs="Arial"/>
                  <w:sz w:val="18"/>
                  <w:lang w:val="de-DE"/>
                </w:rPr>
                <w:t xml:space="preserve"> = </w:t>
              </w:r>
              <w:r>
                <w:rPr>
                  <w:rFonts w:ascii="Arial" w:hAnsi="Arial" w:cs="Arial"/>
                  <w:sz w:val="18"/>
                  <w:lang w:val="de-DE"/>
                </w:rPr>
                <w:t>51</w:t>
              </w:r>
              <w:r w:rsidRPr="00020619">
                <w:rPr>
                  <w:rFonts w:ascii="Arial" w:hAnsi="Arial" w:cs="Arial"/>
                  <w:sz w:val="18"/>
                  <w:lang w:val="de-DE"/>
                </w:rPr>
                <w:t xml:space="preserve"> (TDD)</w:t>
              </w:r>
            </w:ins>
          </w:p>
        </w:tc>
      </w:tr>
      <w:tr w:rsidR="00941DBB" w:rsidRPr="00020619" w14:paraId="2FDB44E8" w14:textId="77777777" w:rsidTr="00864629">
        <w:trPr>
          <w:trHeight w:val="116"/>
          <w:ins w:id="38233" w:author="BigCREditor-Post-RAN4#105" w:date="2022-11-28T21:36:00Z"/>
        </w:trPr>
        <w:tc>
          <w:tcPr>
            <w:tcW w:w="3360" w:type="dxa"/>
            <w:gridSpan w:val="3"/>
            <w:vMerge w:val="restart"/>
            <w:shd w:val="clear" w:color="auto" w:fill="auto"/>
          </w:tcPr>
          <w:p w14:paraId="1F60D56E" w14:textId="77777777" w:rsidR="00941DBB" w:rsidRPr="00020619" w:rsidRDefault="00941DBB" w:rsidP="00864629">
            <w:pPr>
              <w:keepLines/>
              <w:spacing w:after="0"/>
              <w:rPr>
                <w:ins w:id="38234" w:author="BigCREditor-Post-RAN4#105" w:date="2022-11-28T21:36:00Z"/>
                <w:rFonts w:ascii="Arial" w:hAnsi="Arial"/>
                <w:sz w:val="18"/>
              </w:rPr>
            </w:pPr>
            <w:ins w:id="38235" w:author="BigCREditor-Post-RAN4#105" w:date="2022-11-28T21:36:00Z">
              <w:r w:rsidRPr="00020619">
                <w:rPr>
                  <w:rFonts w:ascii="Arial" w:hAnsi="Arial"/>
                  <w:sz w:val="18"/>
                </w:rPr>
                <w:t>PDSCH reference measurement channel</w:t>
              </w:r>
            </w:ins>
          </w:p>
        </w:tc>
        <w:tc>
          <w:tcPr>
            <w:tcW w:w="1369" w:type="dxa"/>
            <w:vMerge w:val="restart"/>
            <w:shd w:val="clear" w:color="auto" w:fill="auto"/>
          </w:tcPr>
          <w:p w14:paraId="60E898FA" w14:textId="77777777" w:rsidR="00941DBB" w:rsidRPr="00020619" w:rsidRDefault="00941DBB" w:rsidP="00864629">
            <w:pPr>
              <w:keepLines/>
              <w:spacing w:after="0"/>
              <w:jc w:val="center"/>
              <w:rPr>
                <w:ins w:id="38236" w:author="BigCREditor-Post-RAN4#105" w:date="2022-11-28T21:36:00Z"/>
                <w:rFonts w:ascii="Arial" w:hAnsi="Arial"/>
                <w:sz w:val="18"/>
              </w:rPr>
            </w:pPr>
          </w:p>
        </w:tc>
        <w:tc>
          <w:tcPr>
            <w:tcW w:w="1535" w:type="dxa"/>
          </w:tcPr>
          <w:p w14:paraId="56419B9D" w14:textId="77777777" w:rsidR="00941DBB" w:rsidRPr="00020619" w:rsidRDefault="00941DBB" w:rsidP="00864629">
            <w:pPr>
              <w:keepLines/>
              <w:spacing w:after="0"/>
              <w:jc w:val="center"/>
              <w:rPr>
                <w:ins w:id="38237" w:author="BigCREditor-Post-RAN4#105" w:date="2022-11-28T21:36:00Z"/>
                <w:rFonts w:ascii="Arial" w:hAnsi="Arial"/>
                <w:sz w:val="18"/>
                <w:lang w:val="sv-SE"/>
              </w:rPr>
            </w:pPr>
            <w:ins w:id="38238" w:author="BigCREditor-Post-RAN4#105" w:date="2022-11-28T21:36:00Z">
              <w:r w:rsidRPr="00020619">
                <w:rPr>
                  <w:rFonts w:ascii="Arial" w:hAnsi="Arial"/>
                  <w:sz w:val="18"/>
                </w:rPr>
                <w:t>1, 4, 7, 8</w:t>
              </w:r>
            </w:ins>
          </w:p>
        </w:tc>
        <w:tc>
          <w:tcPr>
            <w:tcW w:w="2708" w:type="dxa"/>
            <w:gridSpan w:val="4"/>
            <w:shd w:val="clear" w:color="auto" w:fill="auto"/>
          </w:tcPr>
          <w:p w14:paraId="2DFBCC59" w14:textId="77777777" w:rsidR="00941DBB" w:rsidRPr="00020619" w:rsidRDefault="00941DBB" w:rsidP="00864629">
            <w:pPr>
              <w:keepLines/>
              <w:spacing w:after="0"/>
              <w:jc w:val="center"/>
              <w:rPr>
                <w:ins w:id="38239" w:author="BigCREditor-Post-RAN4#105" w:date="2022-11-28T21:36:00Z"/>
                <w:rFonts w:ascii="Arial" w:hAnsi="Arial"/>
                <w:sz w:val="18"/>
                <w:lang w:val="sv-SE"/>
              </w:rPr>
            </w:pPr>
            <w:ins w:id="38240" w:author="BigCREditor-Post-RAN4#105" w:date="2022-11-28T21:36:00Z">
              <w:r w:rsidRPr="00020619">
                <w:rPr>
                  <w:rFonts w:ascii="Arial" w:hAnsi="Arial"/>
                  <w:sz w:val="18"/>
                  <w:lang w:val="sv-SE"/>
                </w:rPr>
                <w:t>SR.1.1 FDD</w:t>
              </w:r>
            </w:ins>
          </w:p>
        </w:tc>
      </w:tr>
      <w:tr w:rsidR="00941DBB" w:rsidRPr="00020619" w14:paraId="3A7A6FD1" w14:textId="77777777" w:rsidTr="00864629">
        <w:trPr>
          <w:trHeight w:val="115"/>
          <w:ins w:id="38241" w:author="BigCREditor-Post-RAN4#105" w:date="2022-11-28T21:36:00Z"/>
        </w:trPr>
        <w:tc>
          <w:tcPr>
            <w:tcW w:w="3360" w:type="dxa"/>
            <w:gridSpan w:val="3"/>
            <w:vMerge/>
            <w:shd w:val="clear" w:color="auto" w:fill="auto"/>
          </w:tcPr>
          <w:p w14:paraId="09EF3234" w14:textId="77777777" w:rsidR="00941DBB" w:rsidRPr="00020619" w:rsidRDefault="00941DBB" w:rsidP="00864629">
            <w:pPr>
              <w:keepLines/>
              <w:spacing w:after="0"/>
              <w:rPr>
                <w:ins w:id="38242" w:author="BigCREditor-Post-RAN4#105" w:date="2022-11-28T21:36:00Z"/>
                <w:rFonts w:ascii="Arial" w:hAnsi="Arial"/>
                <w:sz w:val="18"/>
              </w:rPr>
            </w:pPr>
          </w:p>
        </w:tc>
        <w:tc>
          <w:tcPr>
            <w:tcW w:w="1369" w:type="dxa"/>
            <w:vMerge/>
            <w:shd w:val="clear" w:color="auto" w:fill="auto"/>
          </w:tcPr>
          <w:p w14:paraId="3865B807" w14:textId="77777777" w:rsidR="00941DBB" w:rsidRPr="00020619" w:rsidRDefault="00941DBB" w:rsidP="00864629">
            <w:pPr>
              <w:keepLines/>
              <w:spacing w:after="0"/>
              <w:jc w:val="center"/>
              <w:rPr>
                <w:ins w:id="38243" w:author="BigCREditor-Post-RAN4#105" w:date="2022-11-28T21:36:00Z"/>
                <w:rFonts w:ascii="Arial" w:hAnsi="Arial"/>
                <w:sz w:val="18"/>
              </w:rPr>
            </w:pPr>
          </w:p>
        </w:tc>
        <w:tc>
          <w:tcPr>
            <w:tcW w:w="1535" w:type="dxa"/>
          </w:tcPr>
          <w:p w14:paraId="3151B4CB" w14:textId="77777777" w:rsidR="00941DBB" w:rsidRPr="00020619" w:rsidRDefault="00941DBB" w:rsidP="00864629">
            <w:pPr>
              <w:keepLines/>
              <w:spacing w:after="0"/>
              <w:jc w:val="center"/>
              <w:rPr>
                <w:ins w:id="38244" w:author="BigCREditor-Post-RAN4#105" w:date="2022-11-28T21:36:00Z"/>
                <w:rFonts w:ascii="Arial" w:hAnsi="Arial"/>
                <w:sz w:val="18"/>
                <w:lang w:val="sv-SE"/>
              </w:rPr>
            </w:pPr>
            <w:ins w:id="38245" w:author="BigCREditor-Post-RAN4#105" w:date="2022-11-28T21:36:00Z">
              <w:r w:rsidRPr="00020619">
                <w:rPr>
                  <w:rFonts w:ascii="Arial" w:hAnsi="Arial"/>
                  <w:sz w:val="18"/>
                </w:rPr>
                <w:t>2, 5</w:t>
              </w:r>
            </w:ins>
          </w:p>
        </w:tc>
        <w:tc>
          <w:tcPr>
            <w:tcW w:w="2708" w:type="dxa"/>
            <w:gridSpan w:val="4"/>
            <w:shd w:val="clear" w:color="auto" w:fill="auto"/>
          </w:tcPr>
          <w:p w14:paraId="269197D4" w14:textId="77777777" w:rsidR="00941DBB" w:rsidRPr="00020619" w:rsidRDefault="00941DBB" w:rsidP="00864629">
            <w:pPr>
              <w:keepLines/>
              <w:spacing w:after="0"/>
              <w:jc w:val="center"/>
              <w:rPr>
                <w:ins w:id="38246" w:author="BigCREditor-Post-RAN4#105" w:date="2022-11-28T21:36:00Z"/>
                <w:rFonts w:ascii="Arial" w:hAnsi="Arial"/>
                <w:sz w:val="18"/>
                <w:lang w:val="sv-SE"/>
              </w:rPr>
            </w:pPr>
            <w:ins w:id="38247" w:author="BigCREditor-Post-RAN4#105" w:date="2022-11-28T21:36:00Z">
              <w:r w:rsidRPr="00020619">
                <w:rPr>
                  <w:rFonts w:ascii="Arial" w:hAnsi="Arial"/>
                  <w:sz w:val="18"/>
                  <w:lang w:val="sv-SE"/>
                </w:rPr>
                <w:t>SR.1.1 TDD</w:t>
              </w:r>
            </w:ins>
          </w:p>
        </w:tc>
      </w:tr>
      <w:tr w:rsidR="00941DBB" w:rsidRPr="00020619" w14:paraId="7A8E9349" w14:textId="77777777" w:rsidTr="00864629">
        <w:trPr>
          <w:trHeight w:val="115"/>
          <w:ins w:id="38248" w:author="BigCREditor-Post-RAN4#105" w:date="2022-11-28T21:36:00Z"/>
        </w:trPr>
        <w:tc>
          <w:tcPr>
            <w:tcW w:w="3360" w:type="dxa"/>
            <w:gridSpan w:val="3"/>
            <w:vMerge/>
            <w:shd w:val="clear" w:color="auto" w:fill="auto"/>
          </w:tcPr>
          <w:p w14:paraId="06206990" w14:textId="77777777" w:rsidR="00941DBB" w:rsidRPr="00020619" w:rsidRDefault="00941DBB" w:rsidP="00864629">
            <w:pPr>
              <w:keepLines/>
              <w:spacing w:after="0"/>
              <w:rPr>
                <w:ins w:id="38249" w:author="BigCREditor-Post-RAN4#105" w:date="2022-11-28T21:36:00Z"/>
                <w:rFonts w:ascii="Arial" w:hAnsi="Arial"/>
                <w:sz w:val="18"/>
              </w:rPr>
            </w:pPr>
          </w:p>
        </w:tc>
        <w:tc>
          <w:tcPr>
            <w:tcW w:w="1369" w:type="dxa"/>
            <w:vMerge/>
            <w:shd w:val="clear" w:color="auto" w:fill="auto"/>
          </w:tcPr>
          <w:p w14:paraId="247E7B7A" w14:textId="77777777" w:rsidR="00941DBB" w:rsidRPr="00020619" w:rsidRDefault="00941DBB" w:rsidP="00864629">
            <w:pPr>
              <w:keepLines/>
              <w:spacing w:after="0"/>
              <w:jc w:val="center"/>
              <w:rPr>
                <w:ins w:id="38250" w:author="BigCREditor-Post-RAN4#105" w:date="2022-11-28T21:36:00Z"/>
                <w:rFonts w:ascii="Arial" w:hAnsi="Arial"/>
                <w:sz w:val="18"/>
              </w:rPr>
            </w:pPr>
          </w:p>
        </w:tc>
        <w:tc>
          <w:tcPr>
            <w:tcW w:w="1535" w:type="dxa"/>
          </w:tcPr>
          <w:p w14:paraId="2353B9B5" w14:textId="77777777" w:rsidR="00941DBB" w:rsidRPr="00020619" w:rsidRDefault="00941DBB" w:rsidP="00864629">
            <w:pPr>
              <w:keepLines/>
              <w:spacing w:after="0"/>
              <w:jc w:val="center"/>
              <w:rPr>
                <w:ins w:id="38251" w:author="BigCREditor-Post-RAN4#105" w:date="2022-11-28T21:36:00Z"/>
                <w:rFonts w:ascii="Arial" w:hAnsi="Arial"/>
                <w:sz w:val="18"/>
                <w:lang w:val="sv-SE"/>
              </w:rPr>
            </w:pPr>
            <w:ins w:id="38252" w:author="BigCREditor-Post-RAN4#105" w:date="2022-11-28T21:36:00Z">
              <w:r w:rsidRPr="00020619">
                <w:rPr>
                  <w:rFonts w:ascii="Arial" w:hAnsi="Arial"/>
                  <w:sz w:val="18"/>
                </w:rPr>
                <w:t>3, 6</w:t>
              </w:r>
            </w:ins>
          </w:p>
        </w:tc>
        <w:tc>
          <w:tcPr>
            <w:tcW w:w="2708" w:type="dxa"/>
            <w:gridSpan w:val="4"/>
            <w:shd w:val="clear" w:color="auto" w:fill="auto"/>
          </w:tcPr>
          <w:p w14:paraId="5E082C0B" w14:textId="77777777" w:rsidR="00941DBB" w:rsidRPr="00020619" w:rsidRDefault="00941DBB" w:rsidP="00864629">
            <w:pPr>
              <w:keepLines/>
              <w:spacing w:after="0"/>
              <w:jc w:val="center"/>
              <w:rPr>
                <w:ins w:id="38253" w:author="BigCREditor-Post-RAN4#105" w:date="2022-11-28T21:36:00Z"/>
                <w:rFonts w:ascii="Arial" w:hAnsi="Arial"/>
                <w:sz w:val="18"/>
                <w:lang w:val="sv-SE"/>
              </w:rPr>
            </w:pPr>
            <w:ins w:id="38254" w:author="BigCREditor-Post-RAN4#105" w:date="2022-11-28T21:36:00Z">
              <w:r w:rsidRPr="00020619">
                <w:rPr>
                  <w:rFonts w:ascii="Arial" w:hAnsi="Arial"/>
                  <w:sz w:val="18"/>
                  <w:lang w:val="sv-SE"/>
                </w:rPr>
                <w:t>SR.2.1 TDD</w:t>
              </w:r>
            </w:ins>
          </w:p>
        </w:tc>
      </w:tr>
      <w:tr w:rsidR="00941DBB" w:rsidRPr="00020619" w14:paraId="7FFDE009" w14:textId="77777777" w:rsidTr="00864629">
        <w:trPr>
          <w:trHeight w:val="116"/>
          <w:ins w:id="38255" w:author="BigCREditor-Post-RAN4#105" w:date="2022-11-28T21:36:00Z"/>
        </w:trPr>
        <w:tc>
          <w:tcPr>
            <w:tcW w:w="3360" w:type="dxa"/>
            <w:gridSpan w:val="3"/>
            <w:vMerge w:val="restart"/>
            <w:shd w:val="clear" w:color="auto" w:fill="auto"/>
          </w:tcPr>
          <w:p w14:paraId="4AB549EF" w14:textId="77777777" w:rsidR="00941DBB" w:rsidRPr="00020619" w:rsidRDefault="00941DBB" w:rsidP="00864629">
            <w:pPr>
              <w:keepLines/>
              <w:spacing w:after="0"/>
              <w:rPr>
                <w:ins w:id="38256" w:author="BigCREditor-Post-RAN4#105" w:date="2022-11-28T21:36:00Z"/>
                <w:rFonts w:ascii="Arial" w:hAnsi="Arial"/>
                <w:sz w:val="18"/>
              </w:rPr>
            </w:pPr>
            <w:ins w:id="38257" w:author="BigCREditor-Post-RAN4#105" w:date="2022-11-28T21:36:00Z">
              <w:r w:rsidRPr="00020619">
                <w:rPr>
                  <w:rFonts w:ascii="Arial" w:hAnsi="Arial"/>
                  <w:sz w:val="18"/>
                </w:rPr>
                <w:t>CORSET reference channel</w:t>
              </w:r>
            </w:ins>
          </w:p>
        </w:tc>
        <w:tc>
          <w:tcPr>
            <w:tcW w:w="1369" w:type="dxa"/>
            <w:vMerge w:val="restart"/>
            <w:shd w:val="clear" w:color="auto" w:fill="auto"/>
          </w:tcPr>
          <w:p w14:paraId="27E23DC0" w14:textId="77777777" w:rsidR="00941DBB" w:rsidRPr="00020619" w:rsidRDefault="00941DBB" w:rsidP="00864629">
            <w:pPr>
              <w:keepLines/>
              <w:spacing w:after="0"/>
              <w:jc w:val="center"/>
              <w:rPr>
                <w:ins w:id="38258" w:author="BigCREditor-Post-RAN4#105" w:date="2022-11-28T21:36:00Z"/>
                <w:rFonts w:ascii="Arial" w:hAnsi="Arial"/>
                <w:sz w:val="18"/>
              </w:rPr>
            </w:pPr>
          </w:p>
        </w:tc>
        <w:tc>
          <w:tcPr>
            <w:tcW w:w="1535" w:type="dxa"/>
          </w:tcPr>
          <w:p w14:paraId="2D67C61E" w14:textId="77777777" w:rsidR="00941DBB" w:rsidRPr="00020619" w:rsidRDefault="00941DBB" w:rsidP="00864629">
            <w:pPr>
              <w:keepLines/>
              <w:spacing w:after="0"/>
              <w:jc w:val="center"/>
              <w:rPr>
                <w:ins w:id="38259" w:author="BigCREditor-Post-RAN4#105" w:date="2022-11-28T21:36:00Z"/>
                <w:rFonts w:ascii="Arial" w:hAnsi="Arial"/>
                <w:sz w:val="18"/>
              </w:rPr>
            </w:pPr>
            <w:ins w:id="38260" w:author="BigCREditor-Post-RAN4#105" w:date="2022-11-28T21:36:00Z">
              <w:r w:rsidRPr="00020619">
                <w:rPr>
                  <w:rFonts w:ascii="Arial" w:hAnsi="Arial"/>
                  <w:sz w:val="18"/>
                </w:rPr>
                <w:t>1, 4, 7, 8</w:t>
              </w:r>
            </w:ins>
          </w:p>
        </w:tc>
        <w:tc>
          <w:tcPr>
            <w:tcW w:w="2708" w:type="dxa"/>
            <w:gridSpan w:val="4"/>
            <w:shd w:val="clear" w:color="auto" w:fill="auto"/>
          </w:tcPr>
          <w:p w14:paraId="01283ECD" w14:textId="77777777" w:rsidR="00941DBB" w:rsidRPr="00020619" w:rsidRDefault="00941DBB" w:rsidP="00864629">
            <w:pPr>
              <w:keepLines/>
              <w:spacing w:after="0"/>
              <w:jc w:val="center"/>
              <w:rPr>
                <w:ins w:id="38261" w:author="BigCREditor-Post-RAN4#105" w:date="2022-11-28T21:36:00Z"/>
                <w:rFonts w:ascii="Arial" w:hAnsi="Arial"/>
                <w:sz w:val="18"/>
              </w:rPr>
            </w:pPr>
            <w:ins w:id="38262" w:author="BigCREditor-Post-RAN4#105" w:date="2022-11-28T21:36:00Z">
              <w:r w:rsidRPr="00020619">
                <w:rPr>
                  <w:rFonts w:ascii="Arial" w:hAnsi="Arial"/>
                  <w:sz w:val="18"/>
                </w:rPr>
                <w:t>CR.1.1 FDD</w:t>
              </w:r>
            </w:ins>
          </w:p>
        </w:tc>
      </w:tr>
      <w:tr w:rsidR="00941DBB" w:rsidRPr="00020619" w14:paraId="67097FD5" w14:textId="77777777" w:rsidTr="00864629">
        <w:trPr>
          <w:trHeight w:val="115"/>
          <w:ins w:id="38263" w:author="BigCREditor-Post-RAN4#105" w:date="2022-11-28T21:36:00Z"/>
        </w:trPr>
        <w:tc>
          <w:tcPr>
            <w:tcW w:w="3360" w:type="dxa"/>
            <w:gridSpan w:val="3"/>
            <w:vMerge/>
            <w:shd w:val="clear" w:color="auto" w:fill="auto"/>
          </w:tcPr>
          <w:p w14:paraId="4988C7DC" w14:textId="77777777" w:rsidR="00941DBB" w:rsidRPr="00020619" w:rsidRDefault="00941DBB" w:rsidP="00864629">
            <w:pPr>
              <w:keepLines/>
              <w:spacing w:after="0"/>
              <w:rPr>
                <w:ins w:id="38264" w:author="BigCREditor-Post-RAN4#105" w:date="2022-11-28T21:36:00Z"/>
                <w:rFonts w:ascii="Arial" w:hAnsi="Arial"/>
                <w:sz w:val="18"/>
              </w:rPr>
            </w:pPr>
          </w:p>
        </w:tc>
        <w:tc>
          <w:tcPr>
            <w:tcW w:w="1369" w:type="dxa"/>
            <w:vMerge/>
            <w:shd w:val="clear" w:color="auto" w:fill="auto"/>
          </w:tcPr>
          <w:p w14:paraId="1F681B6A" w14:textId="77777777" w:rsidR="00941DBB" w:rsidRPr="00020619" w:rsidRDefault="00941DBB" w:rsidP="00864629">
            <w:pPr>
              <w:keepLines/>
              <w:spacing w:after="0"/>
              <w:jc w:val="center"/>
              <w:rPr>
                <w:ins w:id="38265" w:author="BigCREditor-Post-RAN4#105" w:date="2022-11-28T21:36:00Z"/>
                <w:rFonts w:ascii="Arial" w:hAnsi="Arial"/>
                <w:sz w:val="18"/>
              </w:rPr>
            </w:pPr>
          </w:p>
        </w:tc>
        <w:tc>
          <w:tcPr>
            <w:tcW w:w="1535" w:type="dxa"/>
          </w:tcPr>
          <w:p w14:paraId="77F078D6" w14:textId="77777777" w:rsidR="00941DBB" w:rsidRPr="00020619" w:rsidRDefault="00941DBB" w:rsidP="00864629">
            <w:pPr>
              <w:keepLines/>
              <w:spacing w:after="0"/>
              <w:jc w:val="center"/>
              <w:rPr>
                <w:ins w:id="38266" w:author="BigCREditor-Post-RAN4#105" w:date="2022-11-28T21:36:00Z"/>
                <w:rFonts w:ascii="Arial" w:hAnsi="Arial"/>
                <w:sz w:val="18"/>
              </w:rPr>
            </w:pPr>
            <w:ins w:id="38267" w:author="BigCREditor-Post-RAN4#105" w:date="2022-11-28T21:36:00Z">
              <w:r w:rsidRPr="00020619">
                <w:rPr>
                  <w:rFonts w:ascii="Arial" w:hAnsi="Arial"/>
                  <w:sz w:val="18"/>
                </w:rPr>
                <w:t>2, 5</w:t>
              </w:r>
            </w:ins>
          </w:p>
        </w:tc>
        <w:tc>
          <w:tcPr>
            <w:tcW w:w="2708" w:type="dxa"/>
            <w:gridSpan w:val="4"/>
            <w:shd w:val="clear" w:color="auto" w:fill="auto"/>
          </w:tcPr>
          <w:p w14:paraId="5F58A6F2" w14:textId="77777777" w:rsidR="00941DBB" w:rsidRPr="00020619" w:rsidRDefault="00941DBB" w:rsidP="00864629">
            <w:pPr>
              <w:keepLines/>
              <w:spacing w:after="0"/>
              <w:jc w:val="center"/>
              <w:rPr>
                <w:ins w:id="38268" w:author="BigCREditor-Post-RAN4#105" w:date="2022-11-28T21:36:00Z"/>
                <w:rFonts w:ascii="Arial" w:hAnsi="Arial"/>
                <w:sz w:val="18"/>
              </w:rPr>
            </w:pPr>
            <w:ins w:id="38269" w:author="BigCREditor-Post-RAN4#105" w:date="2022-11-28T21:36:00Z">
              <w:r w:rsidRPr="00020619">
                <w:rPr>
                  <w:rFonts w:ascii="Arial" w:hAnsi="Arial"/>
                  <w:sz w:val="18"/>
                </w:rPr>
                <w:t>CR.1.1 TDD</w:t>
              </w:r>
            </w:ins>
          </w:p>
        </w:tc>
      </w:tr>
      <w:tr w:rsidR="00941DBB" w:rsidRPr="00020619" w14:paraId="23B8E780" w14:textId="77777777" w:rsidTr="00864629">
        <w:trPr>
          <w:trHeight w:val="115"/>
          <w:ins w:id="38270" w:author="BigCREditor-Post-RAN4#105" w:date="2022-11-28T21:36:00Z"/>
        </w:trPr>
        <w:tc>
          <w:tcPr>
            <w:tcW w:w="3360" w:type="dxa"/>
            <w:gridSpan w:val="3"/>
            <w:vMerge/>
            <w:shd w:val="clear" w:color="auto" w:fill="auto"/>
          </w:tcPr>
          <w:p w14:paraId="7279FA1F" w14:textId="77777777" w:rsidR="00941DBB" w:rsidRPr="00020619" w:rsidRDefault="00941DBB" w:rsidP="00864629">
            <w:pPr>
              <w:keepLines/>
              <w:spacing w:after="0"/>
              <w:rPr>
                <w:ins w:id="38271" w:author="BigCREditor-Post-RAN4#105" w:date="2022-11-28T21:36:00Z"/>
                <w:rFonts w:ascii="Arial" w:hAnsi="Arial"/>
                <w:sz w:val="18"/>
              </w:rPr>
            </w:pPr>
          </w:p>
        </w:tc>
        <w:tc>
          <w:tcPr>
            <w:tcW w:w="1369" w:type="dxa"/>
            <w:vMerge/>
            <w:shd w:val="clear" w:color="auto" w:fill="auto"/>
          </w:tcPr>
          <w:p w14:paraId="4C7D7F1B" w14:textId="77777777" w:rsidR="00941DBB" w:rsidRPr="00020619" w:rsidRDefault="00941DBB" w:rsidP="00864629">
            <w:pPr>
              <w:keepLines/>
              <w:spacing w:after="0"/>
              <w:jc w:val="center"/>
              <w:rPr>
                <w:ins w:id="38272" w:author="BigCREditor-Post-RAN4#105" w:date="2022-11-28T21:36:00Z"/>
                <w:rFonts w:ascii="Arial" w:hAnsi="Arial"/>
                <w:sz w:val="18"/>
              </w:rPr>
            </w:pPr>
          </w:p>
        </w:tc>
        <w:tc>
          <w:tcPr>
            <w:tcW w:w="1535" w:type="dxa"/>
          </w:tcPr>
          <w:p w14:paraId="058214CA" w14:textId="77777777" w:rsidR="00941DBB" w:rsidRPr="00020619" w:rsidRDefault="00941DBB" w:rsidP="00864629">
            <w:pPr>
              <w:keepLines/>
              <w:spacing w:after="0"/>
              <w:jc w:val="center"/>
              <w:rPr>
                <w:ins w:id="38273" w:author="BigCREditor-Post-RAN4#105" w:date="2022-11-28T21:36:00Z"/>
                <w:rFonts w:ascii="Arial" w:hAnsi="Arial"/>
                <w:sz w:val="18"/>
              </w:rPr>
            </w:pPr>
            <w:ins w:id="38274" w:author="BigCREditor-Post-RAN4#105" w:date="2022-11-28T21:36:00Z">
              <w:r w:rsidRPr="00020619">
                <w:rPr>
                  <w:rFonts w:ascii="Arial" w:hAnsi="Arial"/>
                  <w:sz w:val="18"/>
                </w:rPr>
                <w:t>3, 6</w:t>
              </w:r>
            </w:ins>
          </w:p>
        </w:tc>
        <w:tc>
          <w:tcPr>
            <w:tcW w:w="2708" w:type="dxa"/>
            <w:gridSpan w:val="4"/>
            <w:shd w:val="clear" w:color="auto" w:fill="auto"/>
          </w:tcPr>
          <w:p w14:paraId="6A644506" w14:textId="77777777" w:rsidR="00941DBB" w:rsidRPr="00020619" w:rsidRDefault="00941DBB" w:rsidP="00864629">
            <w:pPr>
              <w:keepLines/>
              <w:spacing w:after="0"/>
              <w:jc w:val="center"/>
              <w:rPr>
                <w:ins w:id="38275" w:author="BigCREditor-Post-RAN4#105" w:date="2022-11-28T21:36:00Z"/>
                <w:rFonts w:ascii="Arial" w:hAnsi="Arial"/>
                <w:sz w:val="18"/>
              </w:rPr>
            </w:pPr>
            <w:ins w:id="38276" w:author="BigCREditor-Post-RAN4#105" w:date="2022-11-28T21:36:00Z">
              <w:r w:rsidRPr="00020619">
                <w:rPr>
                  <w:rFonts w:ascii="Arial" w:hAnsi="Arial"/>
                  <w:sz w:val="18"/>
                </w:rPr>
                <w:t>CR.2.1 TDD</w:t>
              </w:r>
            </w:ins>
          </w:p>
        </w:tc>
      </w:tr>
      <w:tr w:rsidR="00941DBB" w:rsidRPr="00020619" w14:paraId="229DB013" w14:textId="77777777" w:rsidTr="00864629">
        <w:trPr>
          <w:ins w:id="38277" w:author="BigCREditor-Post-RAN4#105" w:date="2022-11-28T21:36:00Z"/>
        </w:trPr>
        <w:tc>
          <w:tcPr>
            <w:tcW w:w="1694" w:type="dxa"/>
            <w:vMerge w:val="restart"/>
            <w:shd w:val="clear" w:color="auto" w:fill="auto"/>
          </w:tcPr>
          <w:p w14:paraId="0795D7B2" w14:textId="77777777" w:rsidR="00941DBB" w:rsidRPr="00020619" w:rsidRDefault="00941DBB" w:rsidP="00864629">
            <w:pPr>
              <w:keepLines/>
              <w:spacing w:after="0"/>
              <w:rPr>
                <w:ins w:id="38278" w:author="BigCREditor-Post-RAN4#105" w:date="2022-11-28T21:36:00Z"/>
                <w:rFonts w:ascii="Arial" w:hAnsi="Arial"/>
                <w:sz w:val="18"/>
              </w:rPr>
            </w:pPr>
            <w:ins w:id="38279" w:author="BigCREditor-Post-RAN4#105" w:date="2022-11-28T21:36:00Z">
              <w:r w:rsidRPr="00020619">
                <w:rPr>
                  <w:rFonts w:ascii="Arial" w:eastAsia="Malgun Gothic" w:hAnsi="Arial"/>
                  <w:sz w:val="16"/>
                  <w:szCs w:val="16"/>
                </w:rPr>
                <w:t>BWP configurations</w:t>
              </w:r>
            </w:ins>
          </w:p>
        </w:tc>
        <w:tc>
          <w:tcPr>
            <w:tcW w:w="1666" w:type="dxa"/>
            <w:gridSpan w:val="2"/>
            <w:shd w:val="clear" w:color="auto" w:fill="auto"/>
          </w:tcPr>
          <w:p w14:paraId="1A807200" w14:textId="77777777" w:rsidR="00941DBB" w:rsidRPr="00020619" w:rsidRDefault="00941DBB" w:rsidP="00864629">
            <w:pPr>
              <w:keepLines/>
              <w:spacing w:after="0"/>
              <w:rPr>
                <w:ins w:id="38280" w:author="BigCREditor-Post-RAN4#105" w:date="2022-11-28T21:36:00Z"/>
                <w:rFonts w:ascii="Arial" w:hAnsi="Arial"/>
                <w:sz w:val="18"/>
              </w:rPr>
            </w:pPr>
            <w:ins w:id="38281" w:author="BigCREditor-Post-RAN4#105" w:date="2022-11-28T21:36:00Z">
              <w:r w:rsidRPr="00020619">
                <w:rPr>
                  <w:rFonts w:ascii="Arial" w:eastAsia="Malgun Gothic" w:hAnsi="Arial"/>
                  <w:sz w:val="16"/>
                  <w:szCs w:val="16"/>
                </w:rPr>
                <w:t>Initial DL BWP</w:t>
              </w:r>
            </w:ins>
          </w:p>
        </w:tc>
        <w:tc>
          <w:tcPr>
            <w:tcW w:w="1369" w:type="dxa"/>
            <w:shd w:val="clear" w:color="auto" w:fill="auto"/>
          </w:tcPr>
          <w:p w14:paraId="4CA23587" w14:textId="77777777" w:rsidR="00941DBB" w:rsidRPr="00020619" w:rsidRDefault="00941DBB" w:rsidP="00864629">
            <w:pPr>
              <w:keepLines/>
              <w:spacing w:after="0"/>
              <w:jc w:val="center"/>
              <w:rPr>
                <w:ins w:id="38282" w:author="BigCREditor-Post-RAN4#105" w:date="2022-11-28T21:36:00Z"/>
                <w:rFonts w:ascii="Arial" w:hAnsi="Arial"/>
                <w:sz w:val="18"/>
              </w:rPr>
            </w:pPr>
          </w:p>
        </w:tc>
        <w:tc>
          <w:tcPr>
            <w:tcW w:w="1535" w:type="dxa"/>
          </w:tcPr>
          <w:p w14:paraId="05EC597B" w14:textId="77777777" w:rsidR="00941DBB" w:rsidRPr="00020619" w:rsidRDefault="00941DBB" w:rsidP="00864629">
            <w:pPr>
              <w:keepLines/>
              <w:spacing w:after="0"/>
              <w:jc w:val="center"/>
              <w:rPr>
                <w:ins w:id="38283" w:author="BigCREditor-Post-RAN4#105" w:date="2022-11-28T21:36:00Z"/>
                <w:rFonts w:ascii="Arial" w:hAnsi="Arial"/>
                <w:sz w:val="18"/>
              </w:rPr>
            </w:pPr>
            <w:ins w:id="38284" w:author="BigCREditor-Post-RAN4#105" w:date="2022-11-28T21:36:00Z">
              <w:r w:rsidRPr="00020619">
                <w:rPr>
                  <w:rFonts w:ascii="Arial" w:eastAsia="Malgun Gothic" w:hAnsi="Arial"/>
                  <w:sz w:val="16"/>
                  <w:szCs w:val="16"/>
                </w:rPr>
                <w:t>1, 2, 3, 4, 5, 6, 7, 8</w:t>
              </w:r>
            </w:ins>
          </w:p>
        </w:tc>
        <w:tc>
          <w:tcPr>
            <w:tcW w:w="2708" w:type="dxa"/>
            <w:gridSpan w:val="4"/>
            <w:shd w:val="clear" w:color="auto" w:fill="auto"/>
          </w:tcPr>
          <w:p w14:paraId="57318A91" w14:textId="77777777" w:rsidR="00941DBB" w:rsidRPr="00020619" w:rsidRDefault="00941DBB" w:rsidP="00864629">
            <w:pPr>
              <w:keepLines/>
              <w:spacing w:after="0"/>
              <w:jc w:val="center"/>
              <w:rPr>
                <w:ins w:id="38285" w:author="BigCREditor-Post-RAN4#105" w:date="2022-11-28T21:36:00Z"/>
                <w:rFonts w:ascii="Arial" w:hAnsi="Arial"/>
                <w:sz w:val="18"/>
              </w:rPr>
            </w:pPr>
            <w:ins w:id="38286" w:author="BigCREditor-Post-RAN4#105" w:date="2022-11-28T21:36:00Z">
              <w:r w:rsidRPr="00020619">
                <w:rPr>
                  <w:rFonts w:ascii="Arial" w:eastAsia="Malgun Gothic" w:hAnsi="Arial"/>
                  <w:sz w:val="16"/>
                  <w:szCs w:val="16"/>
                </w:rPr>
                <w:t>DLBWP.0.1</w:t>
              </w:r>
            </w:ins>
          </w:p>
        </w:tc>
      </w:tr>
      <w:tr w:rsidR="00941DBB" w:rsidRPr="00020619" w14:paraId="5B208DDA" w14:textId="77777777" w:rsidTr="00864629">
        <w:trPr>
          <w:ins w:id="38287" w:author="BigCREditor-Post-RAN4#105" w:date="2022-11-28T21:36:00Z"/>
        </w:trPr>
        <w:tc>
          <w:tcPr>
            <w:tcW w:w="1694" w:type="dxa"/>
            <w:vMerge/>
            <w:shd w:val="clear" w:color="auto" w:fill="auto"/>
          </w:tcPr>
          <w:p w14:paraId="167882C0" w14:textId="77777777" w:rsidR="00941DBB" w:rsidRPr="00020619" w:rsidRDefault="00941DBB" w:rsidP="00864629">
            <w:pPr>
              <w:keepLines/>
              <w:spacing w:after="0"/>
              <w:rPr>
                <w:ins w:id="38288" w:author="BigCREditor-Post-RAN4#105" w:date="2022-11-28T21:36:00Z"/>
                <w:rFonts w:ascii="Arial" w:hAnsi="Arial"/>
                <w:sz w:val="18"/>
              </w:rPr>
            </w:pPr>
          </w:p>
        </w:tc>
        <w:tc>
          <w:tcPr>
            <w:tcW w:w="1666" w:type="dxa"/>
            <w:gridSpan w:val="2"/>
            <w:shd w:val="clear" w:color="auto" w:fill="auto"/>
          </w:tcPr>
          <w:p w14:paraId="283CBBEB" w14:textId="77777777" w:rsidR="00941DBB" w:rsidRPr="00020619" w:rsidRDefault="00941DBB" w:rsidP="00864629">
            <w:pPr>
              <w:keepLines/>
              <w:spacing w:after="0"/>
              <w:rPr>
                <w:ins w:id="38289" w:author="BigCREditor-Post-RAN4#105" w:date="2022-11-28T21:36:00Z"/>
                <w:rFonts w:ascii="Arial" w:hAnsi="Arial"/>
                <w:sz w:val="18"/>
              </w:rPr>
            </w:pPr>
            <w:ins w:id="38290" w:author="BigCREditor-Post-RAN4#105" w:date="2022-11-28T21:36:00Z">
              <w:r w:rsidRPr="00020619">
                <w:rPr>
                  <w:rFonts w:ascii="Arial" w:eastAsia="Malgun Gothic" w:hAnsi="Arial"/>
                  <w:sz w:val="16"/>
                  <w:szCs w:val="16"/>
                </w:rPr>
                <w:t>Dedicated DL BWP</w:t>
              </w:r>
            </w:ins>
          </w:p>
        </w:tc>
        <w:tc>
          <w:tcPr>
            <w:tcW w:w="1369" w:type="dxa"/>
            <w:shd w:val="clear" w:color="auto" w:fill="auto"/>
          </w:tcPr>
          <w:p w14:paraId="3D01FABE" w14:textId="77777777" w:rsidR="00941DBB" w:rsidRPr="00020619" w:rsidRDefault="00941DBB" w:rsidP="00864629">
            <w:pPr>
              <w:keepLines/>
              <w:spacing w:after="0"/>
              <w:jc w:val="center"/>
              <w:rPr>
                <w:ins w:id="38291" w:author="BigCREditor-Post-RAN4#105" w:date="2022-11-28T21:36:00Z"/>
                <w:rFonts w:ascii="Arial" w:hAnsi="Arial"/>
                <w:sz w:val="18"/>
              </w:rPr>
            </w:pPr>
          </w:p>
        </w:tc>
        <w:tc>
          <w:tcPr>
            <w:tcW w:w="1535" w:type="dxa"/>
          </w:tcPr>
          <w:p w14:paraId="0FFD12BC" w14:textId="77777777" w:rsidR="00941DBB" w:rsidRPr="00020619" w:rsidRDefault="00941DBB" w:rsidP="00864629">
            <w:pPr>
              <w:keepLines/>
              <w:spacing w:after="0"/>
              <w:jc w:val="center"/>
              <w:rPr>
                <w:ins w:id="38292" w:author="BigCREditor-Post-RAN4#105" w:date="2022-11-28T21:36:00Z"/>
                <w:rFonts w:ascii="Arial" w:hAnsi="Arial"/>
                <w:sz w:val="18"/>
              </w:rPr>
            </w:pPr>
            <w:ins w:id="38293" w:author="BigCREditor-Post-RAN4#105" w:date="2022-11-28T21:36:00Z">
              <w:r w:rsidRPr="00020619">
                <w:rPr>
                  <w:rFonts w:ascii="Arial" w:eastAsia="Malgun Gothic" w:hAnsi="Arial"/>
                  <w:sz w:val="16"/>
                  <w:szCs w:val="16"/>
                </w:rPr>
                <w:t>1, 2, 3, 4, 5, 6, 7, 8</w:t>
              </w:r>
            </w:ins>
          </w:p>
        </w:tc>
        <w:tc>
          <w:tcPr>
            <w:tcW w:w="2708" w:type="dxa"/>
            <w:gridSpan w:val="4"/>
            <w:shd w:val="clear" w:color="auto" w:fill="auto"/>
          </w:tcPr>
          <w:p w14:paraId="7AC46340" w14:textId="77777777" w:rsidR="00941DBB" w:rsidRPr="00020619" w:rsidRDefault="00941DBB" w:rsidP="00864629">
            <w:pPr>
              <w:keepLines/>
              <w:spacing w:after="0"/>
              <w:jc w:val="center"/>
              <w:rPr>
                <w:ins w:id="38294" w:author="BigCREditor-Post-RAN4#105" w:date="2022-11-28T21:36:00Z"/>
                <w:rFonts w:ascii="Arial" w:hAnsi="Arial"/>
                <w:sz w:val="18"/>
              </w:rPr>
            </w:pPr>
            <w:ins w:id="38295" w:author="BigCREditor-Post-RAN4#105" w:date="2022-11-28T21:36:00Z">
              <w:r w:rsidRPr="00020619">
                <w:rPr>
                  <w:rFonts w:ascii="Arial" w:eastAsia="Malgun Gothic" w:hAnsi="Arial"/>
                  <w:sz w:val="16"/>
                  <w:szCs w:val="16"/>
                </w:rPr>
                <w:t>DLBWP.1.1</w:t>
              </w:r>
            </w:ins>
          </w:p>
        </w:tc>
      </w:tr>
      <w:tr w:rsidR="00941DBB" w:rsidRPr="00020619" w14:paraId="67C3733E" w14:textId="77777777" w:rsidTr="00864629">
        <w:trPr>
          <w:ins w:id="38296" w:author="BigCREditor-Post-RAN4#105" w:date="2022-11-28T21:36:00Z"/>
        </w:trPr>
        <w:tc>
          <w:tcPr>
            <w:tcW w:w="1694" w:type="dxa"/>
            <w:vMerge/>
            <w:shd w:val="clear" w:color="auto" w:fill="auto"/>
          </w:tcPr>
          <w:p w14:paraId="0AEECAED" w14:textId="77777777" w:rsidR="00941DBB" w:rsidRPr="00020619" w:rsidRDefault="00941DBB" w:rsidP="00864629">
            <w:pPr>
              <w:keepLines/>
              <w:spacing w:after="0"/>
              <w:rPr>
                <w:ins w:id="38297" w:author="BigCREditor-Post-RAN4#105" w:date="2022-11-28T21:36:00Z"/>
                <w:rFonts w:ascii="Arial" w:hAnsi="Arial"/>
                <w:sz w:val="18"/>
              </w:rPr>
            </w:pPr>
          </w:p>
        </w:tc>
        <w:tc>
          <w:tcPr>
            <w:tcW w:w="1666" w:type="dxa"/>
            <w:gridSpan w:val="2"/>
            <w:shd w:val="clear" w:color="auto" w:fill="auto"/>
          </w:tcPr>
          <w:p w14:paraId="05EB9AB4" w14:textId="77777777" w:rsidR="00941DBB" w:rsidRPr="00020619" w:rsidRDefault="00941DBB" w:rsidP="00864629">
            <w:pPr>
              <w:keepLines/>
              <w:spacing w:after="0"/>
              <w:rPr>
                <w:ins w:id="38298" w:author="BigCREditor-Post-RAN4#105" w:date="2022-11-28T21:36:00Z"/>
                <w:rFonts w:ascii="Arial" w:hAnsi="Arial"/>
                <w:sz w:val="18"/>
              </w:rPr>
            </w:pPr>
            <w:ins w:id="38299" w:author="BigCREditor-Post-RAN4#105" w:date="2022-11-28T21:36:00Z">
              <w:r w:rsidRPr="00020619">
                <w:rPr>
                  <w:rFonts w:ascii="Arial" w:eastAsia="Malgun Gothic" w:hAnsi="Arial"/>
                  <w:sz w:val="16"/>
                  <w:szCs w:val="16"/>
                </w:rPr>
                <w:t>Initial UL BWP</w:t>
              </w:r>
            </w:ins>
          </w:p>
        </w:tc>
        <w:tc>
          <w:tcPr>
            <w:tcW w:w="1369" w:type="dxa"/>
            <w:shd w:val="clear" w:color="auto" w:fill="auto"/>
          </w:tcPr>
          <w:p w14:paraId="3A9A8C23" w14:textId="77777777" w:rsidR="00941DBB" w:rsidRPr="00020619" w:rsidRDefault="00941DBB" w:rsidP="00864629">
            <w:pPr>
              <w:keepLines/>
              <w:spacing w:after="0"/>
              <w:jc w:val="center"/>
              <w:rPr>
                <w:ins w:id="38300" w:author="BigCREditor-Post-RAN4#105" w:date="2022-11-28T21:36:00Z"/>
                <w:rFonts w:ascii="Arial" w:hAnsi="Arial"/>
                <w:sz w:val="18"/>
              </w:rPr>
            </w:pPr>
          </w:p>
        </w:tc>
        <w:tc>
          <w:tcPr>
            <w:tcW w:w="1535" w:type="dxa"/>
          </w:tcPr>
          <w:p w14:paraId="55FEDCA7" w14:textId="77777777" w:rsidR="00941DBB" w:rsidRPr="00020619" w:rsidRDefault="00941DBB" w:rsidP="00864629">
            <w:pPr>
              <w:keepLines/>
              <w:spacing w:after="0"/>
              <w:jc w:val="center"/>
              <w:rPr>
                <w:ins w:id="38301" w:author="BigCREditor-Post-RAN4#105" w:date="2022-11-28T21:36:00Z"/>
                <w:rFonts w:ascii="Arial" w:hAnsi="Arial"/>
                <w:sz w:val="18"/>
              </w:rPr>
            </w:pPr>
            <w:ins w:id="38302" w:author="BigCREditor-Post-RAN4#105" w:date="2022-11-28T21:36:00Z">
              <w:r w:rsidRPr="00020619">
                <w:rPr>
                  <w:rFonts w:ascii="Arial" w:eastAsia="Malgun Gothic" w:hAnsi="Arial"/>
                  <w:sz w:val="16"/>
                  <w:szCs w:val="16"/>
                </w:rPr>
                <w:t>1, 2, 3, 4, 5, 6, 7, 8</w:t>
              </w:r>
            </w:ins>
          </w:p>
        </w:tc>
        <w:tc>
          <w:tcPr>
            <w:tcW w:w="2708" w:type="dxa"/>
            <w:gridSpan w:val="4"/>
            <w:shd w:val="clear" w:color="auto" w:fill="auto"/>
          </w:tcPr>
          <w:p w14:paraId="2D63C684" w14:textId="77777777" w:rsidR="00941DBB" w:rsidRPr="00020619" w:rsidRDefault="00941DBB" w:rsidP="00864629">
            <w:pPr>
              <w:keepLines/>
              <w:spacing w:after="0"/>
              <w:jc w:val="center"/>
              <w:rPr>
                <w:ins w:id="38303" w:author="BigCREditor-Post-RAN4#105" w:date="2022-11-28T21:36:00Z"/>
                <w:rFonts w:ascii="Arial" w:hAnsi="Arial"/>
                <w:sz w:val="18"/>
              </w:rPr>
            </w:pPr>
            <w:ins w:id="38304" w:author="BigCREditor-Post-RAN4#105" w:date="2022-11-28T21:36:00Z">
              <w:r w:rsidRPr="00020619">
                <w:rPr>
                  <w:rFonts w:ascii="Arial" w:eastAsia="Malgun Gothic" w:hAnsi="Arial"/>
                  <w:sz w:val="16"/>
                  <w:szCs w:val="16"/>
                </w:rPr>
                <w:t>ULBWP.0.1</w:t>
              </w:r>
            </w:ins>
          </w:p>
        </w:tc>
      </w:tr>
      <w:tr w:rsidR="00941DBB" w:rsidRPr="00020619" w14:paraId="7D560838" w14:textId="77777777" w:rsidTr="00864629">
        <w:trPr>
          <w:ins w:id="38305" w:author="BigCREditor-Post-RAN4#105" w:date="2022-11-28T21:36:00Z"/>
        </w:trPr>
        <w:tc>
          <w:tcPr>
            <w:tcW w:w="1694" w:type="dxa"/>
            <w:vMerge/>
            <w:shd w:val="clear" w:color="auto" w:fill="auto"/>
          </w:tcPr>
          <w:p w14:paraId="502901B1" w14:textId="77777777" w:rsidR="00941DBB" w:rsidRPr="00020619" w:rsidRDefault="00941DBB" w:rsidP="00864629">
            <w:pPr>
              <w:keepLines/>
              <w:spacing w:after="0"/>
              <w:rPr>
                <w:ins w:id="38306" w:author="BigCREditor-Post-RAN4#105" w:date="2022-11-28T21:36:00Z"/>
                <w:rFonts w:ascii="Arial" w:hAnsi="Arial"/>
                <w:sz w:val="18"/>
              </w:rPr>
            </w:pPr>
          </w:p>
        </w:tc>
        <w:tc>
          <w:tcPr>
            <w:tcW w:w="1666" w:type="dxa"/>
            <w:gridSpan w:val="2"/>
            <w:shd w:val="clear" w:color="auto" w:fill="auto"/>
          </w:tcPr>
          <w:p w14:paraId="5032B9EB" w14:textId="77777777" w:rsidR="00941DBB" w:rsidRPr="00020619" w:rsidRDefault="00941DBB" w:rsidP="00864629">
            <w:pPr>
              <w:keepLines/>
              <w:spacing w:after="0"/>
              <w:rPr>
                <w:ins w:id="38307" w:author="BigCREditor-Post-RAN4#105" w:date="2022-11-28T21:36:00Z"/>
                <w:rFonts w:ascii="Arial" w:hAnsi="Arial"/>
                <w:sz w:val="18"/>
              </w:rPr>
            </w:pPr>
            <w:ins w:id="38308" w:author="BigCREditor-Post-RAN4#105" w:date="2022-11-28T21:36:00Z">
              <w:r w:rsidRPr="00020619">
                <w:rPr>
                  <w:rFonts w:ascii="Arial" w:eastAsia="Malgun Gothic" w:hAnsi="Arial"/>
                  <w:sz w:val="16"/>
                  <w:szCs w:val="16"/>
                </w:rPr>
                <w:t>Dedicated UL BWP</w:t>
              </w:r>
            </w:ins>
          </w:p>
        </w:tc>
        <w:tc>
          <w:tcPr>
            <w:tcW w:w="1369" w:type="dxa"/>
            <w:shd w:val="clear" w:color="auto" w:fill="auto"/>
          </w:tcPr>
          <w:p w14:paraId="45134550" w14:textId="77777777" w:rsidR="00941DBB" w:rsidRPr="00020619" w:rsidRDefault="00941DBB" w:rsidP="00864629">
            <w:pPr>
              <w:keepLines/>
              <w:spacing w:after="0"/>
              <w:jc w:val="center"/>
              <w:rPr>
                <w:ins w:id="38309" w:author="BigCREditor-Post-RAN4#105" w:date="2022-11-28T21:36:00Z"/>
                <w:rFonts w:ascii="Arial" w:hAnsi="Arial"/>
                <w:sz w:val="18"/>
              </w:rPr>
            </w:pPr>
          </w:p>
        </w:tc>
        <w:tc>
          <w:tcPr>
            <w:tcW w:w="1535" w:type="dxa"/>
          </w:tcPr>
          <w:p w14:paraId="0F56D8D8" w14:textId="77777777" w:rsidR="00941DBB" w:rsidRPr="00020619" w:rsidRDefault="00941DBB" w:rsidP="00864629">
            <w:pPr>
              <w:keepLines/>
              <w:spacing w:after="0"/>
              <w:jc w:val="center"/>
              <w:rPr>
                <w:ins w:id="38310" w:author="BigCREditor-Post-RAN4#105" w:date="2022-11-28T21:36:00Z"/>
                <w:rFonts w:ascii="Arial" w:hAnsi="Arial"/>
                <w:sz w:val="18"/>
              </w:rPr>
            </w:pPr>
            <w:ins w:id="38311" w:author="BigCREditor-Post-RAN4#105" w:date="2022-11-28T21:36:00Z">
              <w:r w:rsidRPr="00020619">
                <w:rPr>
                  <w:rFonts w:ascii="Arial" w:eastAsia="Malgun Gothic" w:hAnsi="Arial"/>
                  <w:sz w:val="16"/>
                  <w:szCs w:val="16"/>
                </w:rPr>
                <w:t>1, 2, 3, 4, 5, 6, 7, 8</w:t>
              </w:r>
            </w:ins>
          </w:p>
        </w:tc>
        <w:tc>
          <w:tcPr>
            <w:tcW w:w="2708" w:type="dxa"/>
            <w:gridSpan w:val="4"/>
            <w:shd w:val="clear" w:color="auto" w:fill="auto"/>
          </w:tcPr>
          <w:p w14:paraId="11C99496" w14:textId="77777777" w:rsidR="00941DBB" w:rsidRPr="00020619" w:rsidRDefault="00941DBB" w:rsidP="00864629">
            <w:pPr>
              <w:keepLines/>
              <w:spacing w:after="0"/>
              <w:jc w:val="center"/>
              <w:rPr>
                <w:ins w:id="38312" w:author="BigCREditor-Post-RAN4#105" w:date="2022-11-28T21:36:00Z"/>
                <w:rFonts w:ascii="Arial" w:hAnsi="Arial"/>
                <w:sz w:val="18"/>
              </w:rPr>
            </w:pPr>
            <w:ins w:id="38313" w:author="BigCREditor-Post-RAN4#105" w:date="2022-11-28T21:36:00Z">
              <w:r w:rsidRPr="00020619">
                <w:rPr>
                  <w:rFonts w:ascii="Arial" w:eastAsia="Malgun Gothic" w:hAnsi="Arial"/>
                  <w:sz w:val="16"/>
                  <w:szCs w:val="16"/>
                </w:rPr>
                <w:t>ULBWP.1.1</w:t>
              </w:r>
            </w:ins>
          </w:p>
        </w:tc>
      </w:tr>
      <w:tr w:rsidR="00941DBB" w:rsidRPr="00020619" w14:paraId="741F1E04" w14:textId="77777777" w:rsidTr="00864629">
        <w:trPr>
          <w:ins w:id="38314" w:author="BigCREditor-Post-RAN4#105" w:date="2022-11-28T21:36:00Z"/>
        </w:trPr>
        <w:tc>
          <w:tcPr>
            <w:tcW w:w="3360" w:type="dxa"/>
            <w:gridSpan w:val="3"/>
            <w:shd w:val="clear" w:color="auto" w:fill="auto"/>
          </w:tcPr>
          <w:p w14:paraId="6886425B" w14:textId="77777777" w:rsidR="00941DBB" w:rsidRPr="00020619" w:rsidRDefault="00941DBB" w:rsidP="00864629">
            <w:pPr>
              <w:keepLines/>
              <w:spacing w:after="0"/>
              <w:rPr>
                <w:ins w:id="38315" w:author="BigCREditor-Post-RAN4#105" w:date="2022-11-28T21:36:00Z"/>
                <w:rFonts w:ascii="Arial" w:hAnsi="Arial"/>
                <w:b/>
                <w:sz w:val="18"/>
              </w:rPr>
            </w:pPr>
            <w:ins w:id="38316" w:author="BigCREditor-Post-RAN4#105" w:date="2022-11-28T21:36:00Z">
              <w:r w:rsidRPr="00020619">
                <w:rPr>
                  <w:rFonts w:ascii="Arial" w:hAnsi="Arial"/>
                  <w:sz w:val="18"/>
                </w:rPr>
                <w:t>OCNG pattern</w:t>
              </w:r>
              <w:r w:rsidRPr="00020619">
                <w:rPr>
                  <w:rFonts w:ascii="Arial" w:eastAsia="Calibri" w:hAnsi="Arial" w:cs="Arial"/>
                  <w:sz w:val="18"/>
                  <w:vertAlign w:val="superscript"/>
                  <w:lang w:val="en-US"/>
                </w:rPr>
                <w:t>Note1</w:t>
              </w:r>
            </w:ins>
          </w:p>
        </w:tc>
        <w:tc>
          <w:tcPr>
            <w:tcW w:w="1369" w:type="dxa"/>
            <w:shd w:val="clear" w:color="auto" w:fill="auto"/>
          </w:tcPr>
          <w:p w14:paraId="01AC7A33" w14:textId="77777777" w:rsidR="00941DBB" w:rsidRPr="00020619" w:rsidRDefault="00941DBB" w:rsidP="00864629">
            <w:pPr>
              <w:keepLines/>
              <w:spacing w:after="0"/>
              <w:jc w:val="center"/>
              <w:rPr>
                <w:ins w:id="38317" w:author="BigCREditor-Post-RAN4#105" w:date="2022-11-28T21:36:00Z"/>
                <w:rFonts w:ascii="Arial" w:hAnsi="Arial"/>
                <w:sz w:val="18"/>
              </w:rPr>
            </w:pPr>
          </w:p>
        </w:tc>
        <w:tc>
          <w:tcPr>
            <w:tcW w:w="1535" w:type="dxa"/>
          </w:tcPr>
          <w:p w14:paraId="50D8A189" w14:textId="77777777" w:rsidR="00941DBB" w:rsidRPr="00020619" w:rsidRDefault="00941DBB" w:rsidP="00864629">
            <w:pPr>
              <w:keepLines/>
              <w:spacing w:after="0"/>
              <w:jc w:val="center"/>
              <w:rPr>
                <w:ins w:id="38318" w:author="BigCREditor-Post-RAN4#105" w:date="2022-11-28T21:36:00Z"/>
                <w:rFonts w:ascii="Arial" w:hAnsi="Arial"/>
                <w:sz w:val="18"/>
              </w:rPr>
            </w:pPr>
            <w:ins w:id="38319" w:author="BigCREditor-Post-RAN4#105" w:date="2022-11-28T21:36:00Z">
              <w:r w:rsidRPr="00020619">
                <w:rPr>
                  <w:rFonts w:ascii="Arial" w:hAnsi="Arial"/>
                  <w:sz w:val="18"/>
                </w:rPr>
                <w:t>1, 2, 3, 4, 5, 6, 7, 8</w:t>
              </w:r>
            </w:ins>
          </w:p>
        </w:tc>
        <w:tc>
          <w:tcPr>
            <w:tcW w:w="2708" w:type="dxa"/>
            <w:gridSpan w:val="4"/>
            <w:shd w:val="clear" w:color="auto" w:fill="auto"/>
          </w:tcPr>
          <w:p w14:paraId="21B9E8A7" w14:textId="77777777" w:rsidR="00941DBB" w:rsidRPr="00020619" w:rsidRDefault="00941DBB" w:rsidP="00864629">
            <w:pPr>
              <w:keepLines/>
              <w:spacing w:after="0"/>
              <w:jc w:val="center"/>
              <w:rPr>
                <w:ins w:id="38320" w:author="BigCREditor-Post-RAN4#105" w:date="2022-11-28T21:36:00Z"/>
                <w:rFonts w:ascii="Arial" w:hAnsi="Arial"/>
                <w:sz w:val="18"/>
              </w:rPr>
            </w:pPr>
            <w:ins w:id="38321" w:author="BigCREditor-Post-RAN4#105" w:date="2022-11-28T21:36:00Z">
              <w:r w:rsidRPr="00020619">
                <w:rPr>
                  <w:rFonts w:ascii="Arial" w:hAnsi="Arial"/>
                  <w:sz w:val="18"/>
                </w:rPr>
                <w:t>OP.1</w:t>
              </w:r>
            </w:ins>
          </w:p>
        </w:tc>
      </w:tr>
      <w:tr w:rsidR="00941DBB" w:rsidRPr="00020619" w14:paraId="3901B69A" w14:textId="77777777" w:rsidTr="00864629">
        <w:trPr>
          <w:ins w:id="38322" w:author="BigCREditor-Post-RAN4#105" w:date="2022-11-28T21:36:00Z"/>
        </w:trPr>
        <w:tc>
          <w:tcPr>
            <w:tcW w:w="3360" w:type="dxa"/>
            <w:gridSpan w:val="3"/>
            <w:shd w:val="clear" w:color="auto" w:fill="auto"/>
          </w:tcPr>
          <w:p w14:paraId="68CF6700" w14:textId="77777777" w:rsidR="00941DBB" w:rsidRPr="00020619" w:rsidRDefault="00941DBB" w:rsidP="00864629">
            <w:pPr>
              <w:keepLines/>
              <w:spacing w:after="0"/>
              <w:rPr>
                <w:ins w:id="38323" w:author="BigCREditor-Post-RAN4#105" w:date="2022-11-28T21:36:00Z"/>
                <w:rFonts w:ascii="Arial" w:hAnsi="Arial"/>
                <w:sz w:val="18"/>
              </w:rPr>
            </w:pPr>
            <w:ins w:id="38324" w:author="BigCREditor-Post-RAN4#105" w:date="2022-11-28T21:36:00Z">
              <w:r w:rsidRPr="00020619">
                <w:rPr>
                  <w:rFonts w:ascii="Arial" w:hAnsi="Arial"/>
                  <w:sz w:val="18"/>
                </w:rPr>
                <w:t>SMTC configuration</w:t>
              </w:r>
            </w:ins>
          </w:p>
        </w:tc>
        <w:tc>
          <w:tcPr>
            <w:tcW w:w="1369" w:type="dxa"/>
            <w:shd w:val="clear" w:color="auto" w:fill="auto"/>
          </w:tcPr>
          <w:p w14:paraId="77AF6C66" w14:textId="77777777" w:rsidR="00941DBB" w:rsidRPr="00020619" w:rsidRDefault="00941DBB" w:rsidP="00864629">
            <w:pPr>
              <w:keepLines/>
              <w:spacing w:after="0"/>
              <w:jc w:val="center"/>
              <w:rPr>
                <w:ins w:id="38325" w:author="BigCREditor-Post-RAN4#105" w:date="2022-11-28T21:36:00Z"/>
                <w:rFonts w:ascii="Arial" w:hAnsi="Arial"/>
                <w:sz w:val="18"/>
              </w:rPr>
            </w:pPr>
          </w:p>
        </w:tc>
        <w:tc>
          <w:tcPr>
            <w:tcW w:w="1535" w:type="dxa"/>
          </w:tcPr>
          <w:p w14:paraId="1FDE797F" w14:textId="77777777" w:rsidR="00941DBB" w:rsidRPr="00020619" w:rsidRDefault="00941DBB" w:rsidP="00864629">
            <w:pPr>
              <w:keepLines/>
              <w:spacing w:after="0"/>
              <w:jc w:val="center"/>
              <w:rPr>
                <w:ins w:id="38326" w:author="BigCREditor-Post-RAN4#105" w:date="2022-11-28T21:36:00Z"/>
                <w:rFonts w:ascii="Arial" w:hAnsi="Arial"/>
                <w:sz w:val="18"/>
              </w:rPr>
            </w:pPr>
            <w:ins w:id="38327" w:author="BigCREditor-Post-RAN4#105" w:date="2022-11-28T21:36:00Z">
              <w:r w:rsidRPr="00020619">
                <w:rPr>
                  <w:rFonts w:ascii="Arial" w:hAnsi="Arial"/>
                  <w:sz w:val="18"/>
                </w:rPr>
                <w:t>1, 2, 3, 4, 5, 6, 7, 8</w:t>
              </w:r>
            </w:ins>
          </w:p>
        </w:tc>
        <w:tc>
          <w:tcPr>
            <w:tcW w:w="2708" w:type="dxa"/>
            <w:gridSpan w:val="4"/>
            <w:shd w:val="clear" w:color="auto" w:fill="auto"/>
          </w:tcPr>
          <w:p w14:paraId="34E7BB1A" w14:textId="77777777" w:rsidR="00941DBB" w:rsidRPr="00020619" w:rsidRDefault="00941DBB" w:rsidP="00864629">
            <w:pPr>
              <w:keepLines/>
              <w:spacing w:after="0"/>
              <w:jc w:val="center"/>
              <w:rPr>
                <w:ins w:id="38328" w:author="BigCREditor-Post-RAN4#105" w:date="2022-11-28T21:36:00Z"/>
                <w:rFonts w:ascii="Arial" w:hAnsi="Arial"/>
                <w:sz w:val="18"/>
              </w:rPr>
            </w:pPr>
            <w:ins w:id="38329" w:author="BigCREditor-Post-RAN4#105" w:date="2022-11-28T21:36:00Z">
              <w:r w:rsidRPr="00020619">
                <w:rPr>
                  <w:rFonts w:ascii="Arial" w:hAnsi="Arial"/>
                  <w:sz w:val="18"/>
                </w:rPr>
                <w:t>SMTC.1</w:t>
              </w:r>
            </w:ins>
          </w:p>
        </w:tc>
      </w:tr>
      <w:tr w:rsidR="00941DBB" w:rsidRPr="00020619" w14:paraId="42DCED34" w14:textId="77777777" w:rsidTr="00864629">
        <w:trPr>
          <w:trHeight w:val="116"/>
          <w:ins w:id="38330" w:author="BigCREditor-Post-RAN4#105" w:date="2022-11-28T21:36:00Z"/>
        </w:trPr>
        <w:tc>
          <w:tcPr>
            <w:tcW w:w="3360" w:type="dxa"/>
            <w:gridSpan w:val="3"/>
            <w:vMerge w:val="restart"/>
            <w:shd w:val="clear" w:color="auto" w:fill="auto"/>
          </w:tcPr>
          <w:p w14:paraId="11C709D7" w14:textId="77777777" w:rsidR="00941DBB" w:rsidRPr="00020619" w:rsidRDefault="00941DBB" w:rsidP="00864629">
            <w:pPr>
              <w:keepLines/>
              <w:spacing w:after="0"/>
              <w:rPr>
                <w:ins w:id="38331" w:author="BigCREditor-Post-RAN4#105" w:date="2022-11-28T21:36:00Z"/>
                <w:rFonts w:ascii="Arial" w:hAnsi="Arial"/>
                <w:sz w:val="18"/>
              </w:rPr>
            </w:pPr>
            <w:ins w:id="38332" w:author="BigCREditor-Post-RAN4#105" w:date="2022-11-28T21:36:00Z">
              <w:r w:rsidRPr="00020619">
                <w:rPr>
                  <w:rFonts w:ascii="Arial" w:hAnsi="Arial"/>
                  <w:sz w:val="18"/>
                </w:rPr>
                <w:t>SSB configuration</w:t>
              </w:r>
            </w:ins>
          </w:p>
        </w:tc>
        <w:tc>
          <w:tcPr>
            <w:tcW w:w="1369" w:type="dxa"/>
            <w:vMerge w:val="restart"/>
            <w:shd w:val="clear" w:color="auto" w:fill="auto"/>
          </w:tcPr>
          <w:p w14:paraId="1BD1330E" w14:textId="77777777" w:rsidR="00941DBB" w:rsidRPr="00020619" w:rsidRDefault="00941DBB" w:rsidP="00864629">
            <w:pPr>
              <w:keepLines/>
              <w:spacing w:after="0"/>
              <w:jc w:val="center"/>
              <w:rPr>
                <w:ins w:id="38333" w:author="BigCREditor-Post-RAN4#105" w:date="2022-11-28T21:36:00Z"/>
                <w:rFonts w:ascii="Arial" w:hAnsi="Arial"/>
                <w:sz w:val="18"/>
              </w:rPr>
            </w:pPr>
          </w:p>
        </w:tc>
        <w:tc>
          <w:tcPr>
            <w:tcW w:w="1535" w:type="dxa"/>
          </w:tcPr>
          <w:p w14:paraId="43A07188" w14:textId="77777777" w:rsidR="00941DBB" w:rsidRPr="00020619" w:rsidRDefault="00941DBB" w:rsidP="00864629">
            <w:pPr>
              <w:keepLines/>
              <w:spacing w:after="0"/>
              <w:jc w:val="center"/>
              <w:rPr>
                <w:ins w:id="38334" w:author="BigCREditor-Post-RAN4#105" w:date="2022-11-28T21:36:00Z"/>
                <w:rFonts w:ascii="Arial" w:hAnsi="Arial"/>
                <w:sz w:val="18"/>
              </w:rPr>
            </w:pPr>
            <w:ins w:id="38335" w:author="BigCREditor-Post-RAN4#105" w:date="2022-11-28T21:36:00Z">
              <w:r w:rsidRPr="00020619">
                <w:rPr>
                  <w:rFonts w:ascii="Arial" w:hAnsi="Arial"/>
                  <w:sz w:val="18"/>
                </w:rPr>
                <w:t>1, 2, 4, 5, 7, 8</w:t>
              </w:r>
            </w:ins>
          </w:p>
        </w:tc>
        <w:tc>
          <w:tcPr>
            <w:tcW w:w="2708" w:type="dxa"/>
            <w:gridSpan w:val="4"/>
            <w:shd w:val="clear" w:color="auto" w:fill="auto"/>
          </w:tcPr>
          <w:p w14:paraId="7D305940" w14:textId="77777777" w:rsidR="00941DBB" w:rsidRPr="00020619" w:rsidRDefault="00941DBB" w:rsidP="00864629">
            <w:pPr>
              <w:keepLines/>
              <w:spacing w:after="0"/>
              <w:jc w:val="center"/>
              <w:rPr>
                <w:ins w:id="38336" w:author="BigCREditor-Post-RAN4#105" w:date="2022-11-28T21:36:00Z"/>
                <w:rFonts w:ascii="Arial" w:hAnsi="Arial"/>
                <w:sz w:val="18"/>
              </w:rPr>
            </w:pPr>
            <w:ins w:id="38337" w:author="BigCREditor-Post-RAN4#105" w:date="2022-11-28T21:36:00Z">
              <w:r w:rsidRPr="00020619">
                <w:rPr>
                  <w:rFonts w:ascii="Arial" w:hAnsi="Arial"/>
                  <w:sz w:val="18"/>
                </w:rPr>
                <w:t>SSB.1 FR1</w:t>
              </w:r>
            </w:ins>
          </w:p>
        </w:tc>
      </w:tr>
      <w:tr w:rsidR="00941DBB" w:rsidRPr="00020619" w14:paraId="070260B4" w14:textId="77777777" w:rsidTr="00864629">
        <w:trPr>
          <w:trHeight w:val="135"/>
          <w:ins w:id="38338" w:author="BigCREditor-Post-RAN4#105" w:date="2022-11-28T21:36:00Z"/>
        </w:trPr>
        <w:tc>
          <w:tcPr>
            <w:tcW w:w="3360" w:type="dxa"/>
            <w:gridSpan w:val="3"/>
            <w:vMerge/>
            <w:shd w:val="clear" w:color="auto" w:fill="auto"/>
          </w:tcPr>
          <w:p w14:paraId="3084AE98" w14:textId="77777777" w:rsidR="00941DBB" w:rsidRPr="00020619" w:rsidRDefault="00941DBB" w:rsidP="00864629">
            <w:pPr>
              <w:keepLines/>
              <w:spacing w:after="0"/>
              <w:rPr>
                <w:ins w:id="38339" w:author="BigCREditor-Post-RAN4#105" w:date="2022-11-28T21:36:00Z"/>
                <w:rFonts w:ascii="Arial" w:hAnsi="Arial"/>
                <w:sz w:val="18"/>
              </w:rPr>
            </w:pPr>
          </w:p>
        </w:tc>
        <w:tc>
          <w:tcPr>
            <w:tcW w:w="1369" w:type="dxa"/>
            <w:vMerge/>
            <w:shd w:val="clear" w:color="auto" w:fill="auto"/>
          </w:tcPr>
          <w:p w14:paraId="6D2ADABA" w14:textId="77777777" w:rsidR="00941DBB" w:rsidRPr="00020619" w:rsidRDefault="00941DBB" w:rsidP="00864629">
            <w:pPr>
              <w:keepLines/>
              <w:spacing w:after="0"/>
              <w:jc w:val="center"/>
              <w:rPr>
                <w:ins w:id="38340" w:author="BigCREditor-Post-RAN4#105" w:date="2022-11-28T21:36:00Z"/>
                <w:rFonts w:ascii="Arial" w:hAnsi="Arial"/>
                <w:sz w:val="18"/>
              </w:rPr>
            </w:pPr>
          </w:p>
        </w:tc>
        <w:tc>
          <w:tcPr>
            <w:tcW w:w="1535" w:type="dxa"/>
          </w:tcPr>
          <w:p w14:paraId="201605C9" w14:textId="77777777" w:rsidR="00941DBB" w:rsidRPr="00020619" w:rsidRDefault="00941DBB" w:rsidP="00864629">
            <w:pPr>
              <w:keepLines/>
              <w:spacing w:after="0"/>
              <w:jc w:val="center"/>
              <w:rPr>
                <w:ins w:id="38341" w:author="BigCREditor-Post-RAN4#105" w:date="2022-11-28T21:36:00Z"/>
                <w:rFonts w:ascii="Arial" w:hAnsi="Arial"/>
                <w:sz w:val="18"/>
              </w:rPr>
            </w:pPr>
            <w:ins w:id="38342" w:author="BigCREditor-Post-RAN4#105" w:date="2022-11-28T21:36:00Z">
              <w:r w:rsidRPr="00020619">
                <w:rPr>
                  <w:rFonts w:ascii="Arial" w:hAnsi="Arial"/>
                  <w:sz w:val="18"/>
                </w:rPr>
                <w:t>3, 6</w:t>
              </w:r>
            </w:ins>
          </w:p>
        </w:tc>
        <w:tc>
          <w:tcPr>
            <w:tcW w:w="2708" w:type="dxa"/>
            <w:gridSpan w:val="4"/>
            <w:shd w:val="clear" w:color="auto" w:fill="auto"/>
          </w:tcPr>
          <w:p w14:paraId="07E8BF5F" w14:textId="77777777" w:rsidR="00941DBB" w:rsidRPr="00020619" w:rsidRDefault="00941DBB" w:rsidP="00864629">
            <w:pPr>
              <w:keepLines/>
              <w:spacing w:after="0"/>
              <w:jc w:val="center"/>
              <w:rPr>
                <w:ins w:id="38343" w:author="BigCREditor-Post-RAN4#105" w:date="2022-11-28T21:36:00Z"/>
                <w:rFonts w:ascii="Arial" w:hAnsi="Arial"/>
                <w:sz w:val="18"/>
              </w:rPr>
            </w:pPr>
            <w:ins w:id="38344" w:author="BigCREditor-Post-RAN4#105" w:date="2022-11-28T21:36:00Z">
              <w:r w:rsidRPr="00020619">
                <w:rPr>
                  <w:rFonts w:ascii="Arial" w:hAnsi="Arial"/>
                  <w:sz w:val="18"/>
                </w:rPr>
                <w:t>SSB.1 RedCap FR1</w:t>
              </w:r>
            </w:ins>
          </w:p>
        </w:tc>
      </w:tr>
      <w:tr w:rsidR="00941DBB" w:rsidRPr="00020619" w14:paraId="773C3551" w14:textId="77777777" w:rsidTr="00864629">
        <w:trPr>
          <w:ins w:id="38345" w:author="BigCREditor-Post-RAN4#105" w:date="2022-11-28T21:36:00Z"/>
        </w:trPr>
        <w:tc>
          <w:tcPr>
            <w:tcW w:w="3360" w:type="dxa"/>
            <w:gridSpan w:val="3"/>
            <w:vMerge w:val="restart"/>
            <w:shd w:val="clear" w:color="auto" w:fill="auto"/>
          </w:tcPr>
          <w:p w14:paraId="01448DEB" w14:textId="77777777" w:rsidR="00941DBB" w:rsidRPr="00020619" w:rsidRDefault="00941DBB" w:rsidP="00864629">
            <w:pPr>
              <w:keepLines/>
              <w:spacing w:after="0"/>
              <w:rPr>
                <w:ins w:id="38346" w:author="BigCREditor-Post-RAN4#105" w:date="2022-11-28T21:36:00Z"/>
                <w:rFonts w:ascii="Arial" w:hAnsi="Arial" w:cs="Arial"/>
                <w:sz w:val="18"/>
              </w:rPr>
            </w:pPr>
            <w:ins w:id="38347" w:author="BigCREditor-Post-RAN4#105" w:date="2022-11-28T21:36:00Z">
              <w:r w:rsidRPr="00020619">
                <w:rPr>
                  <w:rFonts w:ascii="Arial" w:hAnsi="Arial" w:cs="Arial"/>
                  <w:sz w:val="18"/>
                </w:rPr>
                <w:t>b2-Threshold1</w:t>
              </w:r>
            </w:ins>
          </w:p>
        </w:tc>
        <w:tc>
          <w:tcPr>
            <w:tcW w:w="1369" w:type="dxa"/>
            <w:vMerge w:val="restart"/>
            <w:shd w:val="clear" w:color="auto" w:fill="auto"/>
            <w:vAlign w:val="center"/>
          </w:tcPr>
          <w:p w14:paraId="3E053083" w14:textId="77777777" w:rsidR="00941DBB" w:rsidRPr="00020619" w:rsidRDefault="00941DBB" w:rsidP="00864629">
            <w:pPr>
              <w:keepLines/>
              <w:spacing w:after="0"/>
              <w:jc w:val="center"/>
              <w:rPr>
                <w:ins w:id="38348" w:author="BigCREditor-Post-RAN4#105" w:date="2022-11-28T21:36:00Z"/>
                <w:rFonts w:ascii="Arial" w:hAnsi="Arial"/>
                <w:sz w:val="18"/>
              </w:rPr>
            </w:pPr>
            <w:ins w:id="38349" w:author="BigCREditor-Post-RAN4#105" w:date="2022-11-28T21:36:00Z">
              <w:r w:rsidRPr="00020619">
                <w:rPr>
                  <w:rFonts w:ascii="Arial" w:hAnsi="Arial"/>
                  <w:sz w:val="18"/>
                </w:rPr>
                <w:t>dBm</w:t>
              </w:r>
            </w:ins>
          </w:p>
        </w:tc>
        <w:tc>
          <w:tcPr>
            <w:tcW w:w="1535" w:type="dxa"/>
          </w:tcPr>
          <w:p w14:paraId="6822D7A6" w14:textId="77777777" w:rsidR="00941DBB" w:rsidRPr="00020619" w:rsidRDefault="00941DBB" w:rsidP="00864629">
            <w:pPr>
              <w:keepLines/>
              <w:spacing w:after="0"/>
              <w:jc w:val="center"/>
              <w:rPr>
                <w:ins w:id="38350" w:author="BigCREditor-Post-RAN4#105" w:date="2022-11-28T21:36:00Z"/>
                <w:rFonts w:ascii="Arial" w:hAnsi="Arial"/>
                <w:sz w:val="18"/>
              </w:rPr>
            </w:pPr>
            <w:ins w:id="38351" w:author="BigCREditor-Post-RAN4#105" w:date="2022-11-28T21:36:00Z">
              <w:r w:rsidRPr="00020619">
                <w:rPr>
                  <w:rFonts w:ascii="Arial" w:hAnsi="Arial"/>
                  <w:sz w:val="18"/>
                </w:rPr>
                <w:t>1, 2, 4, 5, 7, 8</w:t>
              </w:r>
            </w:ins>
          </w:p>
        </w:tc>
        <w:tc>
          <w:tcPr>
            <w:tcW w:w="2708" w:type="dxa"/>
            <w:gridSpan w:val="4"/>
            <w:shd w:val="clear" w:color="auto" w:fill="auto"/>
            <w:vAlign w:val="center"/>
          </w:tcPr>
          <w:p w14:paraId="1BB7DA3E" w14:textId="77777777" w:rsidR="00941DBB" w:rsidRPr="00020619" w:rsidRDefault="00941DBB" w:rsidP="00864629">
            <w:pPr>
              <w:keepLines/>
              <w:spacing w:after="0"/>
              <w:jc w:val="center"/>
              <w:rPr>
                <w:ins w:id="38352" w:author="BigCREditor-Post-RAN4#105" w:date="2022-11-28T21:36:00Z"/>
                <w:rFonts w:ascii="Arial" w:hAnsi="Arial"/>
                <w:sz w:val="18"/>
              </w:rPr>
            </w:pPr>
            <w:ins w:id="38353" w:author="BigCREditor-Post-RAN4#105" w:date="2022-11-28T21:36:00Z">
              <w:r w:rsidRPr="00020619">
                <w:rPr>
                  <w:rFonts w:ascii="Arial" w:hAnsi="Arial"/>
                  <w:sz w:val="18"/>
                </w:rPr>
                <w:t>-98</w:t>
              </w:r>
            </w:ins>
          </w:p>
        </w:tc>
      </w:tr>
      <w:tr w:rsidR="00941DBB" w:rsidRPr="00020619" w14:paraId="2AFD4391" w14:textId="77777777" w:rsidTr="00864629">
        <w:trPr>
          <w:ins w:id="38354" w:author="BigCREditor-Post-RAN4#105" w:date="2022-11-28T21:36:00Z"/>
        </w:trPr>
        <w:tc>
          <w:tcPr>
            <w:tcW w:w="3360" w:type="dxa"/>
            <w:gridSpan w:val="3"/>
            <w:vMerge/>
            <w:shd w:val="clear" w:color="auto" w:fill="auto"/>
          </w:tcPr>
          <w:p w14:paraId="5BD6587D" w14:textId="77777777" w:rsidR="00941DBB" w:rsidRPr="00020619" w:rsidRDefault="00941DBB" w:rsidP="00864629">
            <w:pPr>
              <w:keepLines/>
              <w:spacing w:after="0"/>
              <w:rPr>
                <w:ins w:id="38355" w:author="BigCREditor-Post-RAN4#105" w:date="2022-11-28T21:36:00Z"/>
                <w:rFonts w:ascii="Arial" w:hAnsi="Arial" w:cs="Arial"/>
                <w:sz w:val="18"/>
              </w:rPr>
            </w:pPr>
          </w:p>
        </w:tc>
        <w:tc>
          <w:tcPr>
            <w:tcW w:w="1369" w:type="dxa"/>
            <w:vMerge/>
            <w:shd w:val="clear" w:color="auto" w:fill="auto"/>
            <w:vAlign w:val="center"/>
          </w:tcPr>
          <w:p w14:paraId="490D9B30" w14:textId="77777777" w:rsidR="00941DBB" w:rsidRPr="00020619" w:rsidRDefault="00941DBB" w:rsidP="00864629">
            <w:pPr>
              <w:keepLines/>
              <w:spacing w:after="0"/>
              <w:jc w:val="center"/>
              <w:rPr>
                <w:ins w:id="38356" w:author="BigCREditor-Post-RAN4#105" w:date="2022-11-28T21:36:00Z"/>
                <w:rFonts w:ascii="Arial" w:hAnsi="Arial"/>
                <w:sz w:val="18"/>
              </w:rPr>
            </w:pPr>
          </w:p>
        </w:tc>
        <w:tc>
          <w:tcPr>
            <w:tcW w:w="1535" w:type="dxa"/>
          </w:tcPr>
          <w:p w14:paraId="2A0749DE" w14:textId="77777777" w:rsidR="00941DBB" w:rsidRPr="00020619" w:rsidRDefault="00941DBB" w:rsidP="00864629">
            <w:pPr>
              <w:keepLines/>
              <w:spacing w:after="0"/>
              <w:jc w:val="center"/>
              <w:rPr>
                <w:ins w:id="38357" w:author="BigCREditor-Post-RAN4#105" w:date="2022-11-28T21:36:00Z"/>
                <w:rFonts w:ascii="Arial" w:hAnsi="Arial"/>
                <w:sz w:val="18"/>
              </w:rPr>
            </w:pPr>
            <w:ins w:id="38358" w:author="BigCREditor-Post-RAN4#105" w:date="2022-11-28T21:36:00Z">
              <w:r w:rsidRPr="00020619">
                <w:rPr>
                  <w:rFonts w:ascii="Arial" w:hAnsi="Arial"/>
                  <w:sz w:val="18"/>
                </w:rPr>
                <w:t>3, 6</w:t>
              </w:r>
            </w:ins>
          </w:p>
        </w:tc>
        <w:tc>
          <w:tcPr>
            <w:tcW w:w="2708" w:type="dxa"/>
            <w:gridSpan w:val="4"/>
            <w:shd w:val="clear" w:color="auto" w:fill="auto"/>
            <w:vAlign w:val="center"/>
          </w:tcPr>
          <w:p w14:paraId="74A9A3C9" w14:textId="77777777" w:rsidR="00941DBB" w:rsidRPr="00020619" w:rsidRDefault="00941DBB" w:rsidP="00864629">
            <w:pPr>
              <w:keepLines/>
              <w:spacing w:after="0"/>
              <w:jc w:val="center"/>
              <w:rPr>
                <w:ins w:id="38359" w:author="BigCREditor-Post-RAN4#105" w:date="2022-11-28T21:36:00Z"/>
                <w:rFonts w:ascii="Arial" w:hAnsi="Arial"/>
                <w:sz w:val="18"/>
              </w:rPr>
            </w:pPr>
            <w:ins w:id="38360" w:author="BigCREditor-Post-RAN4#105" w:date="2022-11-28T21:36:00Z">
              <w:r w:rsidRPr="00020619">
                <w:rPr>
                  <w:rFonts w:ascii="Arial" w:hAnsi="Arial"/>
                  <w:sz w:val="18"/>
                </w:rPr>
                <w:t>-95</w:t>
              </w:r>
            </w:ins>
          </w:p>
        </w:tc>
      </w:tr>
      <w:tr w:rsidR="00941DBB" w:rsidRPr="00020619" w14:paraId="6ABF3ECE" w14:textId="77777777" w:rsidTr="00864629">
        <w:trPr>
          <w:ins w:id="38361" w:author="BigCREditor-Post-RAN4#105" w:date="2022-11-28T21:36:00Z"/>
        </w:trPr>
        <w:tc>
          <w:tcPr>
            <w:tcW w:w="3360" w:type="dxa"/>
            <w:gridSpan w:val="3"/>
            <w:shd w:val="clear" w:color="auto" w:fill="auto"/>
            <w:vAlign w:val="center"/>
          </w:tcPr>
          <w:p w14:paraId="5115DABB" w14:textId="77777777" w:rsidR="00941DBB" w:rsidRPr="00020619" w:rsidRDefault="00941DBB" w:rsidP="00864629">
            <w:pPr>
              <w:keepLines/>
              <w:spacing w:after="0"/>
              <w:rPr>
                <w:ins w:id="38362" w:author="BigCREditor-Post-RAN4#105" w:date="2022-11-28T21:36:00Z"/>
                <w:rFonts w:ascii="Arial" w:hAnsi="Arial" w:cs="Arial"/>
                <w:sz w:val="18"/>
              </w:rPr>
            </w:pPr>
            <w:ins w:id="38363" w:author="BigCREditor-Post-RAN4#105" w:date="2022-11-28T21:36:00Z">
              <w:r w:rsidRPr="00020619">
                <w:rPr>
                  <w:rFonts w:ascii="Arial" w:eastAsia="Calibri" w:hAnsi="Arial" w:cs="Arial"/>
                  <w:sz w:val="18"/>
                  <w:szCs w:val="18"/>
                  <w:lang w:val="en-US"/>
                </w:rPr>
                <w:t>b2-Threshold2EUTRA</w:t>
              </w:r>
            </w:ins>
          </w:p>
        </w:tc>
        <w:tc>
          <w:tcPr>
            <w:tcW w:w="1369" w:type="dxa"/>
            <w:shd w:val="clear" w:color="auto" w:fill="auto"/>
          </w:tcPr>
          <w:p w14:paraId="4E751598" w14:textId="77777777" w:rsidR="00941DBB" w:rsidRPr="00020619" w:rsidRDefault="00941DBB" w:rsidP="00864629">
            <w:pPr>
              <w:keepLines/>
              <w:spacing w:after="0"/>
              <w:jc w:val="center"/>
              <w:rPr>
                <w:ins w:id="38364" w:author="BigCREditor-Post-RAN4#105" w:date="2022-11-28T21:36:00Z"/>
                <w:rFonts w:ascii="Arial" w:hAnsi="Arial"/>
                <w:sz w:val="18"/>
              </w:rPr>
            </w:pPr>
            <w:ins w:id="38365" w:author="BigCREditor-Post-RAN4#105" w:date="2022-11-28T21:36:00Z">
              <w:r w:rsidRPr="00020619">
                <w:rPr>
                  <w:rFonts w:ascii="Arial" w:hAnsi="Arial" w:cs="Arial"/>
                  <w:sz w:val="18"/>
                  <w:szCs w:val="18"/>
                </w:rPr>
                <w:t>dBm/15kHz</w:t>
              </w:r>
            </w:ins>
          </w:p>
        </w:tc>
        <w:tc>
          <w:tcPr>
            <w:tcW w:w="1535" w:type="dxa"/>
          </w:tcPr>
          <w:p w14:paraId="7CCA4401" w14:textId="77777777" w:rsidR="00941DBB" w:rsidRPr="00020619" w:rsidRDefault="00941DBB" w:rsidP="00864629">
            <w:pPr>
              <w:keepLines/>
              <w:spacing w:after="0"/>
              <w:jc w:val="center"/>
              <w:rPr>
                <w:ins w:id="38366" w:author="BigCREditor-Post-RAN4#105" w:date="2022-11-28T21:36:00Z"/>
                <w:rFonts w:ascii="Arial" w:hAnsi="Arial"/>
                <w:sz w:val="18"/>
              </w:rPr>
            </w:pPr>
            <w:ins w:id="38367" w:author="BigCREditor-Post-RAN4#105" w:date="2022-11-28T21:36:00Z">
              <w:r w:rsidRPr="00020619">
                <w:rPr>
                  <w:rFonts w:ascii="Arial" w:hAnsi="Arial" w:cs="Arial"/>
                  <w:sz w:val="18"/>
                  <w:szCs w:val="18"/>
                </w:rPr>
                <w:t>1, 2, 3, 4, 5, 6</w:t>
              </w:r>
              <w:r w:rsidRPr="00020619">
                <w:rPr>
                  <w:rFonts w:ascii="Arial" w:hAnsi="Arial"/>
                  <w:sz w:val="18"/>
                </w:rPr>
                <w:t>, 7, 8</w:t>
              </w:r>
            </w:ins>
          </w:p>
        </w:tc>
        <w:tc>
          <w:tcPr>
            <w:tcW w:w="2708" w:type="dxa"/>
            <w:gridSpan w:val="4"/>
            <w:shd w:val="clear" w:color="auto" w:fill="auto"/>
          </w:tcPr>
          <w:p w14:paraId="769FC7C1" w14:textId="77777777" w:rsidR="00941DBB" w:rsidRPr="00020619" w:rsidRDefault="00941DBB" w:rsidP="00864629">
            <w:pPr>
              <w:keepLines/>
              <w:spacing w:after="0"/>
              <w:jc w:val="center"/>
              <w:rPr>
                <w:ins w:id="38368" w:author="BigCREditor-Post-RAN4#105" w:date="2022-11-28T21:36:00Z"/>
                <w:rFonts w:ascii="Arial" w:hAnsi="Arial"/>
                <w:sz w:val="18"/>
              </w:rPr>
            </w:pPr>
            <w:ins w:id="38369" w:author="BigCREditor-Post-RAN4#105" w:date="2022-11-28T21:36:00Z">
              <w:r w:rsidRPr="00020619">
                <w:rPr>
                  <w:rFonts w:ascii="Arial" w:hAnsi="Arial" w:cs="Arial"/>
                  <w:sz w:val="18"/>
                  <w:szCs w:val="18"/>
                </w:rPr>
                <w:t>-109</w:t>
              </w:r>
            </w:ins>
          </w:p>
        </w:tc>
      </w:tr>
      <w:tr w:rsidR="00941DBB" w:rsidRPr="00020619" w14:paraId="15A2A102" w14:textId="77777777" w:rsidTr="00864629">
        <w:trPr>
          <w:ins w:id="38370" w:author="BigCREditor-Post-RAN4#105" w:date="2022-11-28T21:36:00Z"/>
        </w:trPr>
        <w:tc>
          <w:tcPr>
            <w:tcW w:w="3360" w:type="dxa"/>
            <w:gridSpan w:val="3"/>
            <w:shd w:val="clear" w:color="auto" w:fill="auto"/>
          </w:tcPr>
          <w:p w14:paraId="45D9633D" w14:textId="77777777" w:rsidR="00941DBB" w:rsidRPr="00020619" w:rsidRDefault="00941DBB" w:rsidP="00864629">
            <w:pPr>
              <w:keepLines/>
              <w:spacing w:after="0"/>
              <w:rPr>
                <w:ins w:id="38371" w:author="BigCREditor-Post-RAN4#105" w:date="2022-11-28T21:36:00Z"/>
                <w:rFonts w:ascii="Arial" w:hAnsi="Arial" w:cs="Arial"/>
                <w:sz w:val="18"/>
                <w:lang w:val="en-US"/>
              </w:rPr>
            </w:pPr>
            <w:ins w:id="38372" w:author="BigCREditor-Post-RAN4#105" w:date="2022-11-28T21:36:00Z">
              <w:r w:rsidRPr="00020619">
                <w:rPr>
                  <w:rFonts w:ascii="Arial" w:hAnsi="Arial" w:cs="Arial"/>
                  <w:sz w:val="18"/>
                </w:rPr>
                <w:t>EPRE ratio of PSS to SSS</w:t>
              </w:r>
            </w:ins>
          </w:p>
        </w:tc>
        <w:tc>
          <w:tcPr>
            <w:tcW w:w="1369" w:type="dxa"/>
            <w:vMerge w:val="restart"/>
            <w:shd w:val="clear" w:color="auto" w:fill="auto"/>
            <w:vAlign w:val="center"/>
          </w:tcPr>
          <w:p w14:paraId="3FC10569" w14:textId="77777777" w:rsidR="00941DBB" w:rsidRPr="00020619" w:rsidRDefault="00941DBB" w:rsidP="00864629">
            <w:pPr>
              <w:keepLines/>
              <w:spacing w:after="0"/>
              <w:jc w:val="center"/>
              <w:rPr>
                <w:ins w:id="38373" w:author="BigCREditor-Post-RAN4#105" w:date="2022-11-28T21:36:00Z"/>
                <w:rFonts w:ascii="Arial" w:hAnsi="Arial"/>
                <w:sz w:val="18"/>
              </w:rPr>
            </w:pPr>
            <w:ins w:id="38374" w:author="BigCREditor-Post-RAN4#105" w:date="2022-11-28T21:36:00Z">
              <w:r w:rsidRPr="00020619">
                <w:rPr>
                  <w:rFonts w:ascii="Arial" w:hAnsi="Arial"/>
                  <w:sz w:val="18"/>
                </w:rPr>
                <w:t>dB</w:t>
              </w:r>
            </w:ins>
          </w:p>
        </w:tc>
        <w:tc>
          <w:tcPr>
            <w:tcW w:w="1535" w:type="dxa"/>
            <w:vMerge w:val="restart"/>
          </w:tcPr>
          <w:p w14:paraId="6AF95659" w14:textId="77777777" w:rsidR="00941DBB" w:rsidRPr="00020619" w:rsidRDefault="00941DBB" w:rsidP="00864629">
            <w:pPr>
              <w:keepLines/>
              <w:spacing w:after="0"/>
              <w:jc w:val="center"/>
              <w:rPr>
                <w:ins w:id="38375" w:author="BigCREditor-Post-RAN4#105" w:date="2022-11-28T21:36:00Z"/>
                <w:rFonts w:ascii="Arial" w:hAnsi="Arial"/>
                <w:sz w:val="18"/>
              </w:rPr>
            </w:pPr>
            <w:ins w:id="38376" w:author="BigCREditor-Post-RAN4#105" w:date="2022-11-28T21:36:00Z">
              <w:r w:rsidRPr="00020619">
                <w:rPr>
                  <w:rFonts w:ascii="Arial" w:hAnsi="Arial"/>
                  <w:sz w:val="18"/>
                </w:rPr>
                <w:t>1, 2, 3, 4, 5, 6, 7, 8</w:t>
              </w:r>
            </w:ins>
          </w:p>
        </w:tc>
        <w:tc>
          <w:tcPr>
            <w:tcW w:w="2708" w:type="dxa"/>
            <w:gridSpan w:val="4"/>
            <w:vMerge w:val="restart"/>
            <w:shd w:val="clear" w:color="auto" w:fill="auto"/>
            <w:vAlign w:val="center"/>
          </w:tcPr>
          <w:p w14:paraId="7A727FED" w14:textId="77777777" w:rsidR="00941DBB" w:rsidRPr="00020619" w:rsidRDefault="00941DBB" w:rsidP="00864629">
            <w:pPr>
              <w:keepLines/>
              <w:spacing w:after="0"/>
              <w:jc w:val="center"/>
              <w:rPr>
                <w:ins w:id="38377" w:author="BigCREditor-Post-RAN4#105" w:date="2022-11-28T21:36:00Z"/>
                <w:rFonts w:ascii="Arial" w:hAnsi="Arial"/>
                <w:sz w:val="18"/>
              </w:rPr>
            </w:pPr>
            <w:ins w:id="38378" w:author="BigCREditor-Post-RAN4#105" w:date="2022-11-28T21:36:00Z">
              <w:r w:rsidRPr="00020619">
                <w:rPr>
                  <w:rFonts w:ascii="Arial" w:hAnsi="Arial"/>
                  <w:sz w:val="18"/>
                </w:rPr>
                <w:t>0</w:t>
              </w:r>
            </w:ins>
          </w:p>
        </w:tc>
      </w:tr>
      <w:tr w:rsidR="00941DBB" w:rsidRPr="00020619" w14:paraId="60364684" w14:textId="77777777" w:rsidTr="00864629">
        <w:trPr>
          <w:ins w:id="38379" w:author="BigCREditor-Post-RAN4#105" w:date="2022-11-28T21:36:00Z"/>
        </w:trPr>
        <w:tc>
          <w:tcPr>
            <w:tcW w:w="3360" w:type="dxa"/>
            <w:gridSpan w:val="3"/>
            <w:shd w:val="clear" w:color="auto" w:fill="auto"/>
          </w:tcPr>
          <w:p w14:paraId="1B079196" w14:textId="77777777" w:rsidR="00941DBB" w:rsidRPr="00020619" w:rsidRDefault="00941DBB" w:rsidP="00864629">
            <w:pPr>
              <w:keepLines/>
              <w:spacing w:after="0"/>
              <w:rPr>
                <w:ins w:id="38380" w:author="BigCREditor-Post-RAN4#105" w:date="2022-11-28T21:36:00Z"/>
                <w:rFonts w:ascii="Arial" w:hAnsi="Arial" w:cs="Arial"/>
                <w:sz w:val="18"/>
                <w:lang w:val="en-US"/>
              </w:rPr>
            </w:pPr>
            <w:ins w:id="38381" w:author="BigCREditor-Post-RAN4#105" w:date="2022-11-28T21:36:00Z">
              <w:r w:rsidRPr="00020619">
                <w:rPr>
                  <w:rFonts w:ascii="Arial" w:hAnsi="Arial" w:cs="Arial"/>
                  <w:sz w:val="18"/>
                </w:rPr>
                <w:t>EPRE ratio of PBCH_DMRS to SSS</w:t>
              </w:r>
            </w:ins>
          </w:p>
        </w:tc>
        <w:tc>
          <w:tcPr>
            <w:tcW w:w="1369" w:type="dxa"/>
            <w:vMerge/>
            <w:shd w:val="clear" w:color="auto" w:fill="auto"/>
          </w:tcPr>
          <w:p w14:paraId="0C68E264" w14:textId="77777777" w:rsidR="00941DBB" w:rsidRPr="00020619" w:rsidRDefault="00941DBB" w:rsidP="00864629">
            <w:pPr>
              <w:keepLines/>
              <w:spacing w:after="0"/>
              <w:jc w:val="center"/>
              <w:rPr>
                <w:ins w:id="38382" w:author="BigCREditor-Post-RAN4#105" w:date="2022-11-28T21:36:00Z"/>
                <w:rFonts w:ascii="Arial" w:hAnsi="Arial"/>
                <w:sz w:val="18"/>
              </w:rPr>
            </w:pPr>
          </w:p>
        </w:tc>
        <w:tc>
          <w:tcPr>
            <w:tcW w:w="1535" w:type="dxa"/>
            <w:vMerge/>
          </w:tcPr>
          <w:p w14:paraId="2EC1C0F7" w14:textId="77777777" w:rsidR="00941DBB" w:rsidRPr="00020619" w:rsidRDefault="00941DBB" w:rsidP="00864629">
            <w:pPr>
              <w:keepLines/>
              <w:spacing w:after="0"/>
              <w:jc w:val="center"/>
              <w:rPr>
                <w:ins w:id="38383" w:author="BigCREditor-Post-RAN4#105" w:date="2022-11-28T21:36:00Z"/>
                <w:rFonts w:ascii="Arial" w:hAnsi="Arial"/>
                <w:sz w:val="18"/>
              </w:rPr>
            </w:pPr>
          </w:p>
        </w:tc>
        <w:tc>
          <w:tcPr>
            <w:tcW w:w="2708" w:type="dxa"/>
            <w:gridSpan w:val="4"/>
            <w:vMerge/>
            <w:shd w:val="clear" w:color="auto" w:fill="auto"/>
          </w:tcPr>
          <w:p w14:paraId="5A1484C4" w14:textId="77777777" w:rsidR="00941DBB" w:rsidRPr="00020619" w:rsidRDefault="00941DBB" w:rsidP="00864629">
            <w:pPr>
              <w:keepLines/>
              <w:spacing w:after="0"/>
              <w:jc w:val="center"/>
              <w:rPr>
                <w:ins w:id="38384" w:author="BigCREditor-Post-RAN4#105" w:date="2022-11-28T21:36:00Z"/>
                <w:rFonts w:ascii="Arial" w:hAnsi="Arial"/>
                <w:sz w:val="18"/>
              </w:rPr>
            </w:pPr>
          </w:p>
        </w:tc>
      </w:tr>
      <w:tr w:rsidR="00941DBB" w:rsidRPr="00020619" w14:paraId="48E29861" w14:textId="77777777" w:rsidTr="00864629">
        <w:trPr>
          <w:ins w:id="38385" w:author="BigCREditor-Post-RAN4#105" w:date="2022-11-28T21:36:00Z"/>
        </w:trPr>
        <w:tc>
          <w:tcPr>
            <w:tcW w:w="3360" w:type="dxa"/>
            <w:gridSpan w:val="3"/>
            <w:shd w:val="clear" w:color="auto" w:fill="auto"/>
          </w:tcPr>
          <w:p w14:paraId="1D3C24B3" w14:textId="77777777" w:rsidR="00941DBB" w:rsidRPr="00020619" w:rsidRDefault="00941DBB" w:rsidP="00864629">
            <w:pPr>
              <w:keepLines/>
              <w:spacing w:after="0"/>
              <w:rPr>
                <w:ins w:id="38386" w:author="BigCREditor-Post-RAN4#105" w:date="2022-11-28T21:36:00Z"/>
                <w:rFonts w:ascii="Arial" w:hAnsi="Arial" w:cs="Arial"/>
                <w:sz w:val="18"/>
                <w:lang w:val="en-US"/>
              </w:rPr>
            </w:pPr>
            <w:ins w:id="38387" w:author="BigCREditor-Post-RAN4#105" w:date="2022-11-28T21:36:00Z">
              <w:r w:rsidRPr="00020619">
                <w:rPr>
                  <w:rFonts w:ascii="Arial" w:hAnsi="Arial" w:cs="Arial"/>
                  <w:sz w:val="18"/>
                </w:rPr>
                <w:t>EPRE ratio of PBCH to PBCH_DMRS</w:t>
              </w:r>
            </w:ins>
          </w:p>
        </w:tc>
        <w:tc>
          <w:tcPr>
            <w:tcW w:w="1369" w:type="dxa"/>
            <w:vMerge/>
            <w:shd w:val="clear" w:color="auto" w:fill="auto"/>
          </w:tcPr>
          <w:p w14:paraId="2758AC56" w14:textId="77777777" w:rsidR="00941DBB" w:rsidRPr="00020619" w:rsidRDefault="00941DBB" w:rsidP="00864629">
            <w:pPr>
              <w:keepLines/>
              <w:spacing w:after="0"/>
              <w:jc w:val="center"/>
              <w:rPr>
                <w:ins w:id="38388" w:author="BigCREditor-Post-RAN4#105" w:date="2022-11-28T21:36:00Z"/>
                <w:rFonts w:ascii="Arial" w:hAnsi="Arial"/>
                <w:sz w:val="18"/>
              </w:rPr>
            </w:pPr>
          </w:p>
        </w:tc>
        <w:tc>
          <w:tcPr>
            <w:tcW w:w="1535" w:type="dxa"/>
            <w:vMerge/>
          </w:tcPr>
          <w:p w14:paraId="0FD839C2" w14:textId="77777777" w:rsidR="00941DBB" w:rsidRPr="00020619" w:rsidRDefault="00941DBB" w:rsidP="00864629">
            <w:pPr>
              <w:keepLines/>
              <w:spacing w:after="0"/>
              <w:jc w:val="center"/>
              <w:rPr>
                <w:ins w:id="38389" w:author="BigCREditor-Post-RAN4#105" w:date="2022-11-28T21:36:00Z"/>
                <w:rFonts w:ascii="Arial" w:hAnsi="Arial"/>
                <w:sz w:val="18"/>
              </w:rPr>
            </w:pPr>
          </w:p>
        </w:tc>
        <w:tc>
          <w:tcPr>
            <w:tcW w:w="2708" w:type="dxa"/>
            <w:gridSpan w:val="4"/>
            <w:vMerge/>
            <w:shd w:val="clear" w:color="auto" w:fill="auto"/>
          </w:tcPr>
          <w:p w14:paraId="752C8B22" w14:textId="77777777" w:rsidR="00941DBB" w:rsidRPr="00020619" w:rsidRDefault="00941DBB" w:rsidP="00864629">
            <w:pPr>
              <w:keepLines/>
              <w:spacing w:after="0"/>
              <w:jc w:val="center"/>
              <w:rPr>
                <w:ins w:id="38390" w:author="BigCREditor-Post-RAN4#105" w:date="2022-11-28T21:36:00Z"/>
                <w:rFonts w:ascii="Arial" w:hAnsi="Arial"/>
                <w:sz w:val="18"/>
              </w:rPr>
            </w:pPr>
          </w:p>
        </w:tc>
      </w:tr>
      <w:tr w:rsidR="00941DBB" w:rsidRPr="00020619" w14:paraId="789BFA0B" w14:textId="77777777" w:rsidTr="00864629">
        <w:trPr>
          <w:ins w:id="38391" w:author="BigCREditor-Post-RAN4#105" w:date="2022-11-28T21:36:00Z"/>
        </w:trPr>
        <w:tc>
          <w:tcPr>
            <w:tcW w:w="3360" w:type="dxa"/>
            <w:gridSpan w:val="3"/>
            <w:shd w:val="clear" w:color="auto" w:fill="auto"/>
          </w:tcPr>
          <w:p w14:paraId="37FC92FC" w14:textId="77777777" w:rsidR="00941DBB" w:rsidRPr="00020619" w:rsidRDefault="00941DBB" w:rsidP="00864629">
            <w:pPr>
              <w:keepLines/>
              <w:spacing w:after="0"/>
              <w:rPr>
                <w:ins w:id="38392" w:author="BigCREditor-Post-RAN4#105" w:date="2022-11-28T21:36:00Z"/>
                <w:rFonts w:ascii="Arial" w:hAnsi="Arial" w:cs="Arial"/>
                <w:sz w:val="18"/>
                <w:lang w:val="en-US"/>
              </w:rPr>
            </w:pPr>
            <w:ins w:id="38393" w:author="BigCREditor-Post-RAN4#105" w:date="2022-11-28T21:36:00Z">
              <w:r w:rsidRPr="00020619">
                <w:rPr>
                  <w:rFonts w:ascii="Arial" w:hAnsi="Arial" w:cs="Arial"/>
                  <w:sz w:val="18"/>
                </w:rPr>
                <w:lastRenderedPageBreak/>
                <w:t>EPRE ratio of PDCCH_DMRS to SSS</w:t>
              </w:r>
            </w:ins>
          </w:p>
        </w:tc>
        <w:tc>
          <w:tcPr>
            <w:tcW w:w="1369" w:type="dxa"/>
            <w:vMerge/>
            <w:shd w:val="clear" w:color="auto" w:fill="auto"/>
          </w:tcPr>
          <w:p w14:paraId="6F9FADE7" w14:textId="77777777" w:rsidR="00941DBB" w:rsidRPr="00020619" w:rsidRDefault="00941DBB" w:rsidP="00864629">
            <w:pPr>
              <w:keepLines/>
              <w:spacing w:after="0"/>
              <w:jc w:val="center"/>
              <w:rPr>
                <w:ins w:id="38394" w:author="BigCREditor-Post-RAN4#105" w:date="2022-11-28T21:36:00Z"/>
                <w:rFonts w:ascii="Arial" w:hAnsi="Arial"/>
                <w:sz w:val="18"/>
              </w:rPr>
            </w:pPr>
          </w:p>
        </w:tc>
        <w:tc>
          <w:tcPr>
            <w:tcW w:w="1535" w:type="dxa"/>
            <w:vMerge/>
          </w:tcPr>
          <w:p w14:paraId="5BDF6762" w14:textId="77777777" w:rsidR="00941DBB" w:rsidRPr="00020619" w:rsidRDefault="00941DBB" w:rsidP="00864629">
            <w:pPr>
              <w:keepLines/>
              <w:spacing w:after="0"/>
              <w:jc w:val="center"/>
              <w:rPr>
                <w:ins w:id="38395" w:author="BigCREditor-Post-RAN4#105" w:date="2022-11-28T21:36:00Z"/>
                <w:rFonts w:ascii="Arial" w:hAnsi="Arial"/>
                <w:sz w:val="18"/>
              </w:rPr>
            </w:pPr>
          </w:p>
        </w:tc>
        <w:tc>
          <w:tcPr>
            <w:tcW w:w="2708" w:type="dxa"/>
            <w:gridSpan w:val="4"/>
            <w:vMerge/>
            <w:shd w:val="clear" w:color="auto" w:fill="auto"/>
          </w:tcPr>
          <w:p w14:paraId="248E0D2B" w14:textId="77777777" w:rsidR="00941DBB" w:rsidRPr="00020619" w:rsidRDefault="00941DBB" w:rsidP="00864629">
            <w:pPr>
              <w:keepLines/>
              <w:spacing w:after="0"/>
              <w:jc w:val="center"/>
              <w:rPr>
                <w:ins w:id="38396" w:author="BigCREditor-Post-RAN4#105" w:date="2022-11-28T21:36:00Z"/>
                <w:rFonts w:ascii="Arial" w:hAnsi="Arial"/>
                <w:sz w:val="18"/>
              </w:rPr>
            </w:pPr>
          </w:p>
        </w:tc>
      </w:tr>
      <w:tr w:rsidR="00941DBB" w:rsidRPr="00020619" w14:paraId="4B127A45" w14:textId="77777777" w:rsidTr="00864629">
        <w:trPr>
          <w:ins w:id="38397" w:author="BigCREditor-Post-RAN4#105" w:date="2022-11-28T21:36:00Z"/>
        </w:trPr>
        <w:tc>
          <w:tcPr>
            <w:tcW w:w="3360" w:type="dxa"/>
            <w:gridSpan w:val="3"/>
            <w:shd w:val="clear" w:color="auto" w:fill="auto"/>
          </w:tcPr>
          <w:p w14:paraId="12D46685" w14:textId="77777777" w:rsidR="00941DBB" w:rsidRPr="00020619" w:rsidRDefault="00941DBB" w:rsidP="00864629">
            <w:pPr>
              <w:keepLines/>
              <w:spacing w:after="0"/>
              <w:rPr>
                <w:ins w:id="38398" w:author="BigCREditor-Post-RAN4#105" w:date="2022-11-28T21:36:00Z"/>
                <w:rFonts w:ascii="Arial" w:hAnsi="Arial" w:cs="Arial"/>
                <w:sz w:val="18"/>
                <w:lang w:val="en-US"/>
              </w:rPr>
            </w:pPr>
            <w:ins w:id="38399" w:author="BigCREditor-Post-RAN4#105" w:date="2022-11-28T21:36:00Z">
              <w:r w:rsidRPr="00020619">
                <w:rPr>
                  <w:rFonts w:ascii="Arial" w:hAnsi="Arial" w:cs="Arial"/>
                  <w:sz w:val="18"/>
                </w:rPr>
                <w:t>EPRE ratio of PDCCH to PDCCH_DMRS</w:t>
              </w:r>
            </w:ins>
          </w:p>
        </w:tc>
        <w:tc>
          <w:tcPr>
            <w:tcW w:w="1369" w:type="dxa"/>
            <w:vMerge/>
            <w:shd w:val="clear" w:color="auto" w:fill="auto"/>
          </w:tcPr>
          <w:p w14:paraId="796DACCB" w14:textId="77777777" w:rsidR="00941DBB" w:rsidRPr="00020619" w:rsidRDefault="00941DBB" w:rsidP="00864629">
            <w:pPr>
              <w:keepLines/>
              <w:spacing w:after="0"/>
              <w:jc w:val="center"/>
              <w:rPr>
                <w:ins w:id="38400" w:author="BigCREditor-Post-RAN4#105" w:date="2022-11-28T21:36:00Z"/>
                <w:rFonts w:ascii="Arial" w:hAnsi="Arial"/>
                <w:sz w:val="18"/>
              </w:rPr>
            </w:pPr>
          </w:p>
        </w:tc>
        <w:tc>
          <w:tcPr>
            <w:tcW w:w="1535" w:type="dxa"/>
            <w:vMerge/>
          </w:tcPr>
          <w:p w14:paraId="7F8AD596" w14:textId="77777777" w:rsidR="00941DBB" w:rsidRPr="00020619" w:rsidRDefault="00941DBB" w:rsidP="00864629">
            <w:pPr>
              <w:keepLines/>
              <w:spacing w:after="0"/>
              <w:jc w:val="center"/>
              <w:rPr>
                <w:ins w:id="38401" w:author="BigCREditor-Post-RAN4#105" w:date="2022-11-28T21:36:00Z"/>
                <w:rFonts w:ascii="Arial" w:hAnsi="Arial"/>
                <w:sz w:val="18"/>
              </w:rPr>
            </w:pPr>
          </w:p>
        </w:tc>
        <w:tc>
          <w:tcPr>
            <w:tcW w:w="2708" w:type="dxa"/>
            <w:gridSpan w:val="4"/>
            <w:vMerge/>
            <w:shd w:val="clear" w:color="auto" w:fill="auto"/>
          </w:tcPr>
          <w:p w14:paraId="0C30E6CA" w14:textId="77777777" w:rsidR="00941DBB" w:rsidRPr="00020619" w:rsidRDefault="00941DBB" w:rsidP="00864629">
            <w:pPr>
              <w:keepLines/>
              <w:spacing w:after="0"/>
              <w:jc w:val="center"/>
              <w:rPr>
                <w:ins w:id="38402" w:author="BigCREditor-Post-RAN4#105" w:date="2022-11-28T21:36:00Z"/>
                <w:rFonts w:ascii="Arial" w:hAnsi="Arial"/>
                <w:sz w:val="18"/>
              </w:rPr>
            </w:pPr>
          </w:p>
        </w:tc>
      </w:tr>
      <w:tr w:rsidR="00941DBB" w:rsidRPr="00020619" w14:paraId="7AF881E5" w14:textId="77777777" w:rsidTr="00864629">
        <w:trPr>
          <w:ins w:id="38403" w:author="BigCREditor-Post-RAN4#105" w:date="2022-11-28T21:36:00Z"/>
        </w:trPr>
        <w:tc>
          <w:tcPr>
            <w:tcW w:w="3360" w:type="dxa"/>
            <w:gridSpan w:val="3"/>
            <w:shd w:val="clear" w:color="auto" w:fill="auto"/>
          </w:tcPr>
          <w:p w14:paraId="1EE98D53" w14:textId="77777777" w:rsidR="00941DBB" w:rsidRPr="00020619" w:rsidRDefault="00941DBB" w:rsidP="00864629">
            <w:pPr>
              <w:keepLines/>
              <w:spacing w:after="0"/>
              <w:rPr>
                <w:ins w:id="38404" w:author="BigCREditor-Post-RAN4#105" w:date="2022-11-28T21:36:00Z"/>
                <w:rFonts w:ascii="Arial" w:hAnsi="Arial" w:cs="Arial"/>
                <w:sz w:val="18"/>
                <w:lang w:val="en-US"/>
              </w:rPr>
            </w:pPr>
            <w:ins w:id="38405" w:author="BigCREditor-Post-RAN4#105" w:date="2022-11-28T21:36:00Z">
              <w:r w:rsidRPr="00020619">
                <w:rPr>
                  <w:rFonts w:ascii="Arial" w:hAnsi="Arial" w:cs="Arial"/>
                  <w:sz w:val="18"/>
                </w:rPr>
                <w:t>EPRE ratio of PDSCH_DMRS to SSS</w:t>
              </w:r>
            </w:ins>
          </w:p>
        </w:tc>
        <w:tc>
          <w:tcPr>
            <w:tcW w:w="1369" w:type="dxa"/>
            <w:vMerge/>
            <w:shd w:val="clear" w:color="auto" w:fill="auto"/>
          </w:tcPr>
          <w:p w14:paraId="00DF5DFB" w14:textId="77777777" w:rsidR="00941DBB" w:rsidRPr="00020619" w:rsidRDefault="00941DBB" w:rsidP="00864629">
            <w:pPr>
              <w:keepLines/>
              <w:spacing w:after="0"/>
              <w:jc w:val="center"/>
              <w:rPr>
                <w:ins w:id="38406" w:author="BigCREditor-Post-RAN4#105" w:date="2022-11-28T21:36:00Z"/>
                <w:rFonts w:ascii="Arial" w:hAnsi="Arial"/>
                <w:sz w:val="18"/>
              </w:rPr>
            </w:pPr>
          </w:p>
        </w:tc>
        <w:tc>
          <w:tcPr>
            <w:tcW w:w="1535" w:type="dxa"/>
            <w:vMerge/>
          </w:tcPr>
          <w:p w14:paraId="14251BD6" w14:textId="77777777" w:rsidR="00941DBB" w:rsidRPr="00020619" w:rsidRDefault="00941DBB" w:rsidP="00864629">
            <w:pPr>
              <w:keepLines/>
              <w:spacing w:after="0"/>
              <w:jc w:val="center"/>
              <w:rPr>
                <w:ins w:id="38407" w:author="BigCREditor-Post-RAN4#105" w:date="2022-11-28T21:36:00Z"/>
                <w:rFonts w:ascii="Arial" w:hAnsi="Arial"/>
                <w:sz w:val="18"/>
              </w:rPr>
            </w:pPr>
          </w:p>
        </w:tc>
        <w:tc>
          <w:tcPr>
            <w:tcW w:w="2708" w:type="dxa"/>
            <w:gridSpan w:val="4"/>
            <w:vMerge/>
            <w:shd w:val="clear" w:color="auto" w:fill="auto"/>
          </w:tcPr>
          <w:p w14:paraId="6EA99651" w14:textId="77777777" w:rsidR="00941DBB" w:rsidRPr="00020619" w:rsidRDefault="00941DBB" w:rsidP="00864629">
            <w:pPr>
              <w:keepLines/>
              <w:spacing w:after="0"/>
              <w:jc w:val="center"/>
              <w:rPr>
                <w:ins w:id="38408" w:author="BigCREditor-Post-RAN4#105" w:date="2022-11-28T21:36:00Z"/>
                <w:rFonts w:ascii="Arial" w:hAnsi="Arial"/>
                <w:sz w:val="18"/>
              </w:rPr>
            </w:pPr>
          </w:p>
        </w:tc>
      </w:tr>
      <w:tr w:rsidR="00941DBB" w:rsidRPr="00020619" w14:paraId="4A1AE011" w14:textId="77777777" w:rsidTr="00864629">
        <w:trPr>
          <w:ins w:id="38409" w:author="BigCREditor-Post-RAN4#105" w:date="2022-11-28T21:36:00Z"/>
        </w:trPr>
        <w:tc>
          <w:tcPr>
            <w:tcW w:w="3360" w:type="dxa"/>
            <w:gridSpan w:val="3"/>
            <w:shd w:val="clear" w:color="auto" w:fill="auto"/>
          </w:tcPr>
          <w:p w14:paraId="2A9C15F8" w14:textId="77777777" w:rsidR="00941DBB" w:rsidRPr="00020619" w:rsidRDefault="00941DBB" w:rsidP="00864629">
            <w:pPr>
              <w:keepLines/>
              <w:spacing w:after="0"/>
              <w:rPr>
                <w:ins w:id="38410" w:author="BigCREditor-Post-RAN4#105" w:date="2022-11-28T21:36:00Z"/>
                <w:rFonts w:ascii="Arial" w:hAnsi="Arial" w:cs="Arial"/>
                <w:sz w:val="18"/>
                <w:lang w:val="en-US"/>
              </w:rPr>
            </w:pPr>
            <w:ins w:id="38411" w:author="BigCREditor-Post-RAN4#105" w:date="2022-11-28T21:36:00Z">
              <w:r w:rsidRPr="00020619">
                <w:rPr>
                  <w:rFonts w:ascii="Arial" w:hAnsi="Arial" w:cs="Arial"/>
                  <w:sz w:val="18"/>
                </w:rPr>
                <w:t>EPRE ratio of PDSCH to PDSCH_DMRS</w:t>
              </w:r>
            </w:ins>
          </w:p>
        </w:tc>
        <w:tc>
          <w:tcPr>
            <w:tcW w:w="1369" w:type="dxa"/>
            <w:vMerge/>
            <w:shd w:val="clear" w:color="auto" w:fill="auto"/>
          </w:tcPr>
          <w:p w14:paraId="41039499" w14:textId="77777777" w:rsidR="00941DBB" w:rsidRPr="00020619" w:rsidRDefault="00941DBB" w:rsidP="00864629">
            <w:pPr>
              <w:keepLines/>
              <w:spacing w:after="0"/>
              <w:jc w:val="center"/>
              <w:rPr>
                <w:ins w:id="38412" w:author="BigCREditor-Post-RAN4#105" w:date="2022-11-28T21:36:00Z"/>
                <w:rFonts w:ascii="Arial" w:hAnsi="Arial"/>
                <w:sz w:val="18"/>
              </w:rPr>
            </w:pPr>
          </w:p>
        </w:tc>
        <w:tc>
          <w:tcPr>
            <w:tcW w:w="1535" w:type="dxa"/>
            <w:vMerge/>
          </w:tcPr>
          <w:p w14:paraId="416892B0" w14:textId="77777777" w:rsidR="00941DBB" w:rsidRPr="00020619" w:rsidRDefault="00941DBB" w:rsidP="00864629">
            <w:pPr>
              <w:keepLines/>
              <w:spacing w:after="0"/>
              <w:jc w:val="center"/>
              <w:rPr>
                <w:ins w:id="38413" w:author="BigCREditor-Post-RAN4#105" w:date="2022-11-28T21:36:00Z"/>
                <w:rFonts w:ascii="Arial" w:hAnsi="Arial"/>
                <w:sz w:val="18"/>
              </w:rPr>
            </w:pPr>
          </w:p>
        </w:tc>
        <w:tc>
          <w:tcPr>
            <w:tcW w:w="2708" w:type="dxa"/>
            <w:gridSpan w:val="4"/>
            <w:vMerge/>
            <w:shd w:val="clear" w:color="auto" w:fill="auto"/>
          </w:tcPr>
          <w:p w14:paraId="63D0535C" w14:textId="77777777" w:rsidR="00941DBB" w:rsidRPr="00020619" w:rsidRDefault="00941DBB" w:rsidP="00864629">
            <w:pPr>
              <w:keepLines/>
              <w:spacing w:after="0"/>
              <w:jc w:val="center"/>
              <w:rPr>
                <w:ins w:id="38414" w:author="BigCREditor-Post-RAN4#105" w:date="2022-11-28T21:36:00Z"/>
                <w:rFonts w:ascii="Arial" w:hAnsi="Arial"/>
                <w:sz w:val="18"/>
              </w:rPr>
            </w:pPr>
          </w:p>
        </w:tc>
      </w:tr>
      <w:tr w:rsidR="00941DBB" w:rsidRPr="00020619" w14:paraId="6D7A76CE" w14:textId="77777777" w:rsidTr="00864629">
        <w:trPr>
          <w:ins w:id="38415" w:author="BigCREditor-Post-RAN4#105" w:date="2022-11-28T21:36:00Z"/>
        </w:trPr>
        <w:tc>
          <w:tcPr>
            <w:tcW w:w="3360" w:type="dxa"/>
            <w:gridSpan w:val="3"/>
            <w:shd w:val="clear" w:color="auto" w:fill="auto"/>
          </w:tcPr>
          <w:p w14:paraId="0412B862" w14:textId="77777777" w:rsidR="00941DBB" w:rsidRPr="00020619" w:rsidRDefault="00941DBB" w:rsidP="00864629">
            <w:pPr>
              <w:keepLines/>
              <w:spacing w:after="0"/>
              <w:rPr>
                <w:ins w:id="38416" w:author="BigCREditor-Post-RAN4#105" w:date="2022-11-28T21:36:00Z"/>
                <w:rFonts w:ascii="Arial" w:hAnsi="Arial" w:cs="Arial"/>
                <w:sz w:val="18"/>
                <w:lang w:val="en-US"/>
              </w:rPr>
            </w:pPr>
            <w:ins w:id="38417" w:author="BigCREditor-Post-RAN4#105" w:date="2022-11-28T21:36:00Z">
              <w:r w:rsidRPr="00020619">
                <w:rPr>
                  <w:rFonts w:ascii="Arial" w:hAnsi="Arial" w:cs="Arial"/>
                  <w:sz w:val="18"/>
                  <w:lang w:val="en-US"/>
                </w:rPr>
                <w:t>EPRE ratio of OCNG DMRS to SSS</w:t>
              </w:r>
            </w:ins>
          </w:p>
        </w:tc>
        <w:tc>
          <w:tcPr>
            <w:tcW w:w="1369" w:type="dxa"/>
            <w:vMerge/>
            <w:shd w:val="clear" w:color="auto" w:fill="auto"/>
          </w:tcPr>
          <w:p w14:paraId="5D3830A9" w14:textId="77777777" w:rsidR="00941DBB" w:rsidRPr="00020619" w:rsidRDefault="00941DBB" w:rsidP="00864629">
            <w:pPr>
              <w:keepLines/>
              <w:spacing w:after="0"/>
              <w:jc w:val="center"/>
              <w:rPr>
                <w:ins w:id="38418" w:author="BigCREditor-Post-RAN4#105" w:date="2022-11-28T21:36:00Z"/>
                <w:rFonts w:ascii="Arial" w:hAnsi="Arial"/>
                <w:sz w:val="18"/>
              </w:rPr>
            </w:pPr>
          </w:p>
        </w:tc>
        <w:tc>
          <w:tcPr>
            <w:tcW w:w="1535" w:type="dxa"/>
            <w:vMerge/>
          </w:tcPr>
          <w:p w14:paraId="4FAFB1EA" w14:textId="77777777" w:rsidR="00941DBB" w:rsidRPr="00020619" w:rsidRDefault="00941DBB" w:rsidP="00864629">
            <w:pPr>
              <w:keepLines/>
              <w:spacing w:after="0"/>
              <w:jc w:val="center"/>
              <w:rPr>
                <w:ins w:id="38419" w:author="BigCREditor-Post-RAN4#105" w:date="2022-11-28T21:36:00Z"/>
                <w:rFonts w:ascii="Arial" w:hAnsi="Arial"/>
                <w:sz w:val="18"/>
              </w:rPr>
            </w:pPr>
          </w:p>
        </w:tc>
        <w:tc>
          <w:tcPr>
            <w:tcW w:w="2708" w:type="dxa"/>
            <w:gridSpan w:val="4"/>
            <w:vMerge/>
            <w:shd w:val="clear" w:color="auto" w:fill="auto"/>
          </w:tcPr>
          <w:p w14:paraId="224934C7" w14:textId="77777777" w:rsidR="00941DBB" w:rsidRPr="00020619" w:rsidRDefault="00941DBB" w:rsidP="00864629">
            <w:pPr>
              <w:keepLines/>
              <w:spacing w:after="0"/>
              <w:jc w:val="center"/>
              <w:rPr>
                <w:ins w:id="38420" w:author="BigCREditor-Post-RAN4#105" w:date="2022-11-28T21:36:00Z"/>
                <w:rFonts w:ascii="Arial" w:hAnsi="Arial"/>
                <w:sz w:val="18"/>
              </w:rPr>
            </w:pPr>
          </w:p>
        </w:tc>
      </w:tr>
      <w:tr w:rsidR="00941DBB" w:rsidRPr="00020619" w14:paraId="3BC4061B" w14:textId="77777777" w:rsidTr="00864629">
        <w:trPr>
          <w:ins w:id="38421" w:author="BigCREditor-Post-RAN4#105" w:date="2022-11-28T21:36:00Z"/>
        </w:trPr>
        <w:tc>
          <w:tcPr>
            <w:tcW w:w="3360" w:type="dxa"/>
            <w:gridSpan w:val="3"/>
            <w:shd w:val="clear" w:color="auto" w:fill="auto"/>
          </w:tcPr>
          <w:p w14:paraId="0E2CA5BD" w14:textId="77777777" w:rsidR="00941DBB" w:rsidRPr="00020619" w:rsidRDefault="00941DBB" w:rsidP="00864629">
            <w:pPr>
              <w:keepLines/>
              <w:spacing w:after="0"/>
              <w:rPr>
                <w:ins w:id="38422" w:author="BigCREditor-Post-RAN4#105" w:date="2022-11-28T21:36:00Z"/>
                <w:rFonts w:ascii="Arial" w:hAnsi="Arial" w:cs="Arial"/>
                <w:sz w:val="18"/>
                <w:lang w:val="en-US"/>
              </w:rPr>
            </w:pPr>
            <w:ins w:id="38423" w:author="BigCREditor-Post-RAN4#105" w:date="2022-11-28T21:36:00Z">
              <w:r w:rsidRPr="00020619">
                <w:rPr>
                  <w:rFonts w:ascii="Arial" w:hAnsi="Arial" w:cs="Arial"/>
                  <w:sz w:val="18"/>
                  <w:lang w:val="en-US"/>
                </w:rPr>
                <w:t>EPRE ratio of OCNG to OCNG DMRS</w:t>
              </w:r>
            </w:ins>
          </w:p>
        </w:tc>
        <w:tc>
          <w:tcPr>
            <w:tcW w:w="1369" w:type="dxa"/>
            <w:vMerge/>
            <w:shd w:val="clear" w:color="auto" w:fill="auto"/>
          </w:tcPr>
          <w:p w14:paraId="61DF0286" w14:textId="77777777" w:rsidR="00941DBB" w:rsidRPr="00020619" w:rsidRDefault="00941DBB" w:rsidP="00864629">
            <w:pPr>
              <w:keepLines/>
              <w:spacing w:after="0"/>
              <w:jc w:val="center"/>
              <w:rPr>
                <w:ins w:id="38424" w:author="BigCREditor-Post-RAN4#105" w:date="2022-11-28T21:36:00Z"/>
                <w:rFonts w:ascii="Arial" w:hAnsi="Arial"/>
                <w:sz w:val="18"/>
              </w:rPr>
            </w:pPr>
          </w:p>
        </w:tc>
        <w:tc>
          <w:tcPr>
            <w:tcW w:w="1535" w:type="dxa"/>
            <w:vMerge/>
          </w:tcPr>
          <w:p w14:paraId="4370B7BB" w14:textId="77777777" w:rsidR="00941DBB" w:rsidRPr="00020619" w:rsidRDefault="00941DBB" w:rsidP="00864629">
            <w:pPr>
              <w:keepLines/>
              <w:spacing w:after="0"/>
              <w:jc w:val="center"/>
              <w:rPr>
                <w:ins w:id="38425" w:author="BigCREditor-Post-RAN4#105" w:date="2022-11-28T21:36:00Z"/>
                <w:rFonts w:ascii="Arial" w:hAnsi="Arial"/>
                <w:sz w:val="18"/>
              </w:rPr>
            </w:pPr>
          </w:p>
        </w:tc>
        <w:tc>
          <w:tcPr>
            <w:tcW w:w="2708" w:type="dxa"/>
            <w:gridSpan w:val="4"/>
            <w:vMerge/>
            <w:shd w:val="clear" w:color="auto" w:fill="auto"/>
          </w:tcPr>
          <w:p w14:paraId="56454DBC" w14:textId="77777777" w:rsidR="00941DBB" w:rsidRPr="00020619" w:rsidRDefault="00941DBB" w:rsidP="00864629">
            <w:pPr>
              <w:keepLines/>
              <w:spacing w:after="0"/>
              <w:jc w:val="center"/>
              <w:rPr>
                <w:ins w:id="38426" w:author="BigCREditor-Post-RAN4#105" w:date="2022-11-28T21:36:00Z"/>
                <w:rFonts w:ascii="Arial" w:hAnsi="Arial"/>
                <w:sz w:val="18"/>
              </w:rPr>
            </w:pPr>
          </w:p>
        </w:tc>
      </w:tr>
      <w:tr w:rsidR="00941DBB" w:rsidRPr="00020619" w14:paraId="3B1D2AB5" w14:textId="77777777" w:rsidTr="00864629">
        <w:trPr>
          <w:trHeight w:val="50"/>
          <w:ins w:id="38427" w:author="BigCREditor-Post-RAN4#105" w:date="2022-11-28T21:36:00Z"/>
        </w:trPr>
        <w:tc>
          <w:tcPr>
            <w:tcW w:w="3360" w:type="dxa"/>
            <w:gridSpan w:val="3"/>
            <w:shd w:val="clear" w:color="auto" w:fill="auto"/>
            <w:vAlign w:val="center"/>
          </w:tcPr>
          <w:p w14:paraId="6A2B075B" w14:textId="77777777" w:rsidR="00941DBB" w:rsidRPr="00020619" w:rsidRDefault="00941DBB" w:rsidP="00864629">
            <w:pPr>
              <w:keepLines/>
              <w:spacing w:after="0"/>
              <w:rPr>
                <w:ins w:id="38428" w:author="BigCREditor-Post-RAN4#105" w:date="2022-11-28T21:36:00Z"/>
                <w:rFonts w:ascii="Arial" w:hAnsi="Arial" w:cs="Arial"/>
                <w:sz w:val="18"/>
                <w:vertAlign w:val="superscript"/>
                <w:lang w:val="en-US"/>
              </w:rPr>
            </w:pPr>
            <w:ins w:id="38429" w:author="BigCREditor-Post-RAN4#105" w:date="2022-11-28T21:36:00Z">
              <w:r w:rsidRPr="00020619">
                <w:rPr>
                  <w:rFonts w:ascii="Arial" w:eastAsia="Calibri" w:hAnsi="Arial" w:cs="Arial"/>
                  <w:i/>
                  <w:sz w:val="18"/>
                  <w:lang w:val="en-US"/>
                </w:rPr>
                <w:t>N</w:t>
              </w:r>
              <w:r w:rsidRPr="00020619">
                <w:rPr>
                  <w:rFonts w:ascii="Arial" w:eastAsia="Calibri" w:hAnsi="Arial" w:cs="Arial"/>
                  <w:i/>
                  <w:sz w:val="18"/>
                  <w:vertAlign w:val="subscript"/>
                  <w:lang w:val="en-US"/>
                </w:rPr>
                <w:t>oc</w:t>
              </w:r>
              <w:r w:rsidRPr="00020619">
                <w:rPr>
                  <w:rFonts w:ascii="Arial" w:eastAsia="Calibri" w:hAnsi="Arial" w:cs="Arial"/>
                  <w:sz w:val="18"/>
                  <w:vertAlign w:val="superscript"/>
                  <w:lang w:val="en-US"/>
                </w:rPr>
                <w:t>Note2</w:t>
              </w:r>
            </w:ins>
          </w:p>
        </w:tc>
        <w:tc>
          <w:tcPr>
            <w:tcW w:w="1369" w:type="dxa"/>
            <w:shd w:val="clear" w:color="auto" w:fill="auto"/>
          </w:tcPr>
          <w:p w14:paraId="0FC62E30" w14:textId="77777777" w:rsidR="00941DBB" w:rsidRPr="00020619" w:rsidRDefault="00941DBB" w:rsidP="00864629">
            <w:pPr>
              <w:keepLines/>
              <w:spacing w:after="0"/>
              <w:jc w:val="center"/>
              <w:rPr>
                <w:ins w:id="38430" w:author="BigCREditor-Post-RAN4#105" w:date="2022-11-28T21:36:00Z"/>
                <w:rFonts w:ascii="Arial" w:hAnsi="Arial"/>
                <w:sz w:val="18"/>
              </w:rPr>
            </w:pPr>
            <w:ins w:id="38431" w:author="BigCREditor-Post-RAN4#105" w:date="2022-11-28T21:36:00Z">
              <w:r w:rsidRPr="00020619">
                <w:rPr>
                  <w:rFonts w:ascii="Arial" w:hAnsi="Arial"/>
                  <w:sz w:val="18"/>
                </w:rPr>
                <w:t xml:space="preserve">dBm/15 </w:t>
              </w:r>
              <w:proofErr w:type="spellStart"/>
              <w:r w:rsidRPr="00020619">
                <w:rPr>
                  <w:rFonts w:ascii="Arial" w:hAnsi="Arial"/>
                  <w:sz w:val="18"/>
                </w:rPr>
                <w:t>KHz</w:t>
              </w:r>
              <w:proofErr w:type="spellEnd"/>
            </w:ins>
          </w:p>
        </w:tc>
        <w:tc>
          <w:tcPr>
            <w:tcW w:w="1535" w:type="dxa"/>
          </w:tcPr>
          <w:p w14:paraId="40E6B224" w14:textId="77777777" w:rsidR="00941DBB" w:rsidRPr="00020619" w:rsidRDefault="00941DBB" w:rsidP="00864629">
            <w:pPr>
              <w:keepLines/>
              <w:spacing w:after="0"/>
              <w:jc w:val="center"/>
              <w:rPr>
                <w:ins w:id="38432" w:author="BigCREditor-Post-RAN4#105" w:date="2022-11-28T21:36:00Z"/>
                <w:rFonts w:ascii="Arial" w:hAnsi="Arial"/>
                <w:sz w:val="18"/>
              </w:rPr>
            </w:pPr>
            <w:ins w:id="38433" w:author="BigCREditor-Post-RAN4#105" w:date="2022-11-28T21:36:00Z">
              <w:r w:rsidRPr="00020619">
                <w:rPr>
                  <w:rFonts w:ascii="Arial" w:hAnsi="Arial"/>
                  <w:sz w:val="18"/>
                </w:rPr>
                <w:t>1, 2, 3, 4, 5, 6, 7, 8</w:t>
              </w:r>
            </w:ins>
          </w:p>
        </w:tc>
        <w:tc>
          <w:tcPr>
            <w:tcW w:w="2708" w:type="dxa"/>
            <w:gridSpan w:val="4"/>
            <w:shd w:val="clear" w:color="auto" w:fill="auto"/>
          </w:tcPr>
          <w:p w14:paraId="6D4CEC96" w14:textId="77777777" w:rsidR="00941DBB" w:rsidRPr="00020619" w:rsidRDefault="00941DBB" w:rsidP="00864629">
            <w:pPr>
              <w:keepLines/>
              <w:spacing w:after="0"/>
              <w:jc w:val="center"/>
              <w:rPr>
                <w:ins w:id="38434" w:author="BigCREditor-Post-RAN4#105" w:date="2022-11-28T21:36:00Z"/>
                <w:rFonts w:ascii="Arial" w:hAnsi="Arial"/>
                <w:sz w:val="18"/>
              </w:rPr>
            </w:pPr>
            <w:ins w:id="38435" w:author="BigCREditor-Post-RAN4#105" w:date="2022-11-28T21:36:00Z">
              <w:r w:rsidRPr="00020619">
                <w:rPr>
                  <w:rFonts w:ascii="Arial" w:hAnsi="Arial"/>
                  <w:sz w:val="18"/>
                </w:rPr>
                <w:t>-106</w:t>
              </w:r>
            </w:ins>
          </w:p>
        </w:tc>
      </w:tr>
      <w:tr w:rsidR="00941DBB" w:rsidRPr="00020619" w14:paraId="31455622" w14:textId="77777777" w:rsidTr="00864629">
        <w:trPr>
          <w:trHeight w:val="56"/>
          <w:ins w:id="38436" w:author="BigCREditor-Post-RAN4#105" w:date="2022-11-28T21:36:00Z"/>
        </w:trPr>
        <w:tc>
          <w:tcPr>
            <w:tcW w:w="3360" w:type="dxa"/>
            <w:gridSpan w:val="3"/>
            <w:vMerge w:val="restart"/>
            <w:shd w:val="clear" w:color="auto" w:fill="auto"/>
            <w:vAlign w:val="center"/>
          </w:tcPr>
          <w:p w14:paraId="68FC311A" w14:textId="77777777" w:rsidR="00941DBB" w:rsidRPr="00020619" w:rsidRDefault="00941DBB" w:rsidP="00864629">
            <w:pPr>
              <w:keepLines/>
              <w:spacing w:after="0"/>
              <w:rPr>
                <w:ins w:id="38437" w:author="BigCREditor-Post-RAN4#105" w:date="2022-11-28T21:36:00Z"/>
                <w:rFonts w:ascii="Arial" w:hAnsi="Arial" w:cs="Arial"/>
                <w:sz w:val="18"/>
                <w:vertAlign w:val="superscript"/>
                <w:lang w:val="en-US"/>
              </w:rPr>
            </w:pPr>
            <w:ins w:id="38438" w:author="BigCREditor-Post-RAN4#105" w:date="2022-11-28T21:36:00Z">
              <w:r w:rsidRPr="00020619">
                <w:rPr>
                  <w:rFonts w:ascii="Arial" w:eastAsia="Calibri" w:hAnsi="Arial" w:cs="Arial"/>
                  <w:i/>
                  <w:sz w:val="18"/>
                  <w:lang w:val="en-US"/>
                </w:rPr>
                <w:t>N</w:t>
              </w:r>
              <w:r w:rsidRPr="00020619">
                <w:rPr>
                  <w:rFonts w:ascii="Arial" w:eastAsia="Calibri" w:hAnsi="Arial" w:cs="Arial"/>
                  <w:i/>
                  <w:sz w:val="18"/>
                  <w:vertAlign w:val="subscript"/>
                  <w:lang w:val="en-US"/>
                </w:rPr>
                <w:t>oc</w:t>
              </w:r>
              <w:r w:rsidRPr="00020619">
                <w:rPr>
                  <w:rFonts w:ascii="Arial" w:eastAsia="Calibri" w:hAnsi="Arial" w:cs="Arial"/>
                  <w:sz w:val="18"/>
                  <w:vertAlign w:val="superscript"/>
                  <w:lang w:val="en-US"/>
                </w:rPr>
                <w:t>Note2</w:t>
              </w:r>
            </w:ins>
          </w:p>
        </w:tc>
        <w:tc>
          <w:tcPr>
            <w:tcW w:w="1369" w:type="dxa"/>
            <w:vMerge w:val="restart"/>
            <w:shd w:val="clear" w:color="auto" w:fill="auto"/>
          </w:tcPr>
          <w:p w14:paraId="2DF499FF" w14:textId="77777777" w:rsidR="00941DBB" w:rsidRPr="00020619" w:rsidRDefault="00941DBB" w:rsidP="00864629">
            <w:pPr>
              <w:keepLines/>
              <w:spacing w:after="0"/>
              <w:jc w:val="center"/>
              <w:rPr>
                <w:ins w:id="38439" w:author="BigCREditor-Post-RAN4#105" w:date="2022-11-28T21:36:00Z"/>
                <w:rFonts w:ascii="Arial" w:hAnsi="Arial"/>
                <w:sz w:val="18"/>
              </w:rPr>
            </w:pPr>
            <w:ins w:id="38440" w:author="BigCREditor-Post-RAN4#105" w:date="2022-11-28T21:36:00Z">
              <w:r w:rsidRPr="00020619">
                <w:rPr>
                  <w:rFonts w:ascii="Arial" w:hAnsi="Arial"/>
                  <w:sz w:val="18"/>
                </w:rPr>
                <w:t>dBm/SCS</w:t>
              </w:r>
            </w:ins>
          </w:p>
        </w:tc>
        <w:tc>
          <w:tcPr>
            <w:tcW w:w="1535" w:type="dxa"/>
          </w:tcPr>
          <w:p w14:paraId="1BC4A687" w14:textId="77777777" w:rsidR="00941DBB" w:rsidRPr="00020619" w:rsidRDefault="00941DBB" w:rsidP="00864629">
            <w:pPr>
              <w:keepLines/>
              <w:spacing w:after="0"/>
              <w:jc w:val="center"/>
              <w:rPr>
                <w:ins w:id="38441" w:author="BigCREditor-Post-RAN4#105" w:date="2022-11-28T21:36:00Z"/>
                <w:rFonts w:ascii="Arial" w:hAnsi="Arial"/>
                <w:sz w:val="18"/>
              </w:rPr>
            </w:pPr>
            <w:ins w:id="38442" w:author="BigCREditor-Post-RAN4#105" w:date="2022-11-28T21:36:00Z">
              <w:r w:rsidRPr="00020619">
                <w:rPr>
                  <w:rFonts w:ascii="Arial" w:hAnsi="Arial"/>
                  <w:sz w:val="18"/>
                </w:rPr>
                <w:t>1, 2, 4, 5, 7, 8</w:t>
              </w:r>
            </w:ins>
          </w:p>
        </w:tc>
        <w:tc>
          <w:tcPr>
            <w:tcW w:w="2708" w:type="dxa"/>
            <w:gridSpan w:val="4"/>
            <w:shd w:val="clear" w:color="auto" w:fill="auto"/>
          </w:tcPr>
          <w:p w14:paraId="6235492E" w14:textId="77777777" w:rsidR="00941DBB" w:rsidRPr="00020619" w:rsidRDefault="00941DBB" w:rsidP="00864629">
            <w:pPr>
              <w:keepLines/>
              <w:spacing w:after="0"/>
              <w:jc w:val="center"/>
              <w:rPr>
                <w:ins w:id="38443" w:author="BigCREditor-Post-RAN4#105" w:date="2022-11-28T21:36:00Z"/>
                <w:rFonts w:ascii="Arial" w:hAnsi="Arial"/>
                <w:sz w:val="18"/>
              </w:rPr>
            </w:pPr>
            <w:ins w:id="38444" w:author="BigCREditor-Post-RAN4#105" w:date="2022-11-28T21:36:00Z">
              <w:r w:rsidRPr="00020619">
                <w:rPr>
                  <w:rFonts w:ascii="Arial" w:hAnsi="Arial"/>
                  <w:sz w:val="18"/>
                </w:rPr>
                <w:t>-106</w:t>
              </w:r>
            </w:ins>
          </w:p>
        </w:tc>
      </w:tr>
      <w:tr w:rsidR="00941DBB" w:rsidRPr="00020619" w14:paraId="31FDDB57" w14:textId="77777777" w:rsidTr="00864629">
        <w:trPr>
          <w:trHeight w:val="56"/>
          <w:ins w:id="38445" w:author="BigCREditor-Post-RAN4#105" w:date="2022-11-28T21:36:00Z"/>
        </w:trPr>
        <w:tc>
          <w:tcPr>
            <w:tcW w:w="3360" w:type="dxa"/>
            <w:gridSpan w:val="3"/>
            <w:vMerge/>
            <w:shd w:val="clear" w:color="auto" w:fill="auto"/>
            <w:vAlign w:val="center"/>
          </w:tcPr>
          <w:p w14:paraId="4C0629D2" w14:textId="77777777" w:rsidR="00941DBB" w:rsidRPr="00020619" w:rsidRDefault="00941DBB" w:rsidP="00864629">
            <w:pPr>
              <w:keepLines/>
              <w:spacing w:after="0"/>
              <w:rPr>
                <w:ins w:id="38446" w:author="BigCREditor-Post-RAN4#105" w:date="2022-11-28T21:36:00Z"/>
                <w:rFonts w:ascii="Arial" w:eastAsia="Calibri" w:hAnsi="Arial" w:cs="Arial"/>
                <w:i/>
                <w:sz w:val="18"/>
                <w:lang w:val="en-US"/>
              </w:rPr>
            </w:pPr>
          </w:p>
        </w:tc>
        <w:tc>
          <w:tcPr>
            <w:tcW w:w="1369" w:type="dxa"/>
            <w:vMerge/>
            <w:shd w:val="clear" w:color="auto" w:fill="auto"/>
          </w:tcPr>
          <w:p w14:paraId="237F4478" w14:textId="77777777" w:rsidR="00941DBB" w:rsidRPr="00020619" w:rsidRDefault="00941DBB" w:rsidP="00864629">
            <w:pPr>
              <w:keepLines/>
              <w:spacing w:after="0"/>
              <w:jc w:val="center"/>
              <w:rPr>
                <w:ins w:id="38447" w:author="BigCREditor-Post-RAN4#105" w:date="2022-11-28T21:36:00Z"/>
                <w:rFonts w:ascii="Arial" w:hAnsi="Arial"/>
                <w:sz w:val="18"/>
              </w:rPr>
            </w:pPr>
          </w:p>
        </w:tc>
        <w:tc>
          <w:tcPr>
            <w:tcW w:w="1535" w:type="dxa"/>
          </w:tcPr>
          <w:p w14:paraId="647267A3" w14:textId="77777777" w:rsidR="00941DBB" w:rsidRPr="00020619" w:rsidRDefault="00941DBB" w:rsidP="00864629">
            <w:pPr>
              <w:keepLines/>
              <w:spacing w:after="0"/>
              <w:jc w:val="center"/>
              <w:rPr>
                <w:ins w:id="38448" w:author="BigCREditor-Post-RAN4#105" w:date="2022-11-28T21:36:00Z"/>
                <w:rFonts w:ascii="Arial" w:hAnsi="Arial"/>
                <w:sz w:val="18"/>
              </w:rPr>
            </w:pPr>
            <w:ins w:id="38449" w:author="BigCREditor-Post-RAN4#105" w:date="2022-11-28T21:36:00Z">
              <w:r w:rsidRPr="00020619">
                <w:rPr>
                  <w:rFonts w:ascii="Arial" w:hAnsi="Arial"/>
                  <w:sz w:val="18"/>
                </w:rPr>
                <w:t>3, 6</w:t>
              </w:r>
            </w:ins>
          </w:p>
        </w:tc>
        <w:tc>
          <w:tcPr>
            <w:tcW w:w="2708" w:type="dxa"/>
            <w:gridSpan w:val="4"/>
            <w:shd w:val="clear" w:color="auto" w:fill="auto"/>
          </w:tcPr>
          <w:p w14:paraId="13FED353" w14:textId="77777777" w:rsidR="00941DBB" w:rsidRPr="00020619" w:rsidRDefault="00941DBB" w:rsidP="00864629">
            <w:pPr>
              <w:keepLines/>
              <w:spacing w:after="0"/>
              <w:jc w:val="center"/>
              <w:rPr>
                <w:ins w:id="38450" w:author="BigCREditor-Post-RAN4#105" w:date="2022-11-28T21:36:00Z"/>
                <w:rFonts w:ascii="Arial" w:hAnsi="Arial"/>
                <w:sz w:val="18"/>
              </w:rPr>
            </w:pPr>
            <w:ins w:id="38451" w:author="BigCREditor-Post-RAN4#105" w:date="2022-11-28T21:36:00Z">
              <w:r w:rsidRPr="00020619">
                <w:rPr>
                  <w:rFonts w:ascii="Arial" w:hAnsi="Arial"/>
                  <w:sz w:val="18"/>
                </w:rPr>
                <w:t>-103</w:t>
              </w:r>
            </w:ins>
          </w:p>
        </w:tc>
      </w:tr>
      <w:tr w:rsidR="00941DBB" w:rsidRPr="00020619" w14:paraId="0AF7046A" w14:textId="77777777" w:rsidTr="00864629">
        <w:trPr>
          <w:ins w:id="38452" w:author="BigCREditor-Post-RAN4#105" w:date="2022-11-28T21:36:00Z"/>
        </w:trPr>
        <w:tc>
          <w:tcPr>
            <w:tcW w:w="3360" w:type="dxa"/>
            <w:gridSpan w:val="3"/>
            <w:shd w:val="clear" w:color="auto" w:fill="auto"/>
            <w:vAlign w:val="center"/>
          </w:tcPr>
          <w:p w14:paraId="72D45751" w14:textId="77777777" w:rsidR="00941DBB" w:rsidRPr="00020619" w:rsidRDefault="00941DBB" w:rsidP="00864629">
            <w:pPr>
              <w:keepLines/>
              <w:spacing w:after="0"/>
              <w:rPr>
                <w:ins w:id="38453" w:author="BigCREditor-Post-RAN4#105" w:date="2022-11-28T21:36:00Z"/>
                <w:rFonts w:ascii="Arial" w:eastAsia="Calibri" w:hAnsi="Arial" w:cs="Arial"/>
                <w:i/>
                <w:sz w:val="18"/>
                <w:vertAlign w:val="superscript"/>
                <w:lang w:val="en-US"/>
              </w:rPr>
            </w:pPr>
            <w:proofErr w:type="spellStart"/>
            <w:ins w:id="38454" w:author="BigCREditor-Post-RAN4#105" w:date="2022-11-28T21:36:00Z">
              <w:r w:rsidRPr="00020619">
                <w:rPr>
                  <w:rFonts w:ascii="Arial" w:eastAsia="Calibri" w:hAnsi="Arial" w:cs="Arial"/>
                  <w:sz w:val="18"/>
                  <w:lang w:val="en-US"/>
                </w:rPr>
                <w:t>Ê</w:t>
              </w:r>
              <w:r w:rsidRPr="00020619">
                <w:rPr>
                  <w:rFonts w:ascii="Arial" w:eastAsia="Calibri" w:hAnsi="Arial" w:cs="Arial"/>
                  <w:sz w:val="18"/>
                  <w:vertAlign w:val="subscript"/>
                  <w:lang w:val="en-US"/>
                </w:rPr>
                <w:t>s</w:t>
              </w:r>
              <w:proofErr w:type="spellEnd"/>
              <w:r w:rsidRPr="00020619">
                <w:rPr>
                  <w:rFonts w:ascii="Arial" w:eastAsia="Calibri" w:hAnsi="Arial" w:cs="Arial"/>
                  <w:sz w:val="18"/>
                  <w:lang w:val="en-US"/>
                </w:rPr>
                <w:t>/</w:t>
              </w:r>
              <w:proofErr w:type="spellStart"/>
              <w:r w:rsidRPr="00020619">
                <w:rPr>
                  <w:rFonts w:ascii="Arial" w:eastAsia="Calibri" w:hAnsi="Arial" w:cs="Arial"/>
                  <w:sz w:val="18"/>
                  <w:lang w:val="en-US"/>
                </w:rPr>
                <w:t>N</w:t>
              </w:r>
              <w:r w:rsidRPr="00020619">
                <w:rPr>
                  <w:rFonts w:ascii="Arial" w:eastAsia="Calibri" w:hAnsi="Arial" w:cs="Arial"/>
                  <w:sz w:val="18"/>
                  <w:vertAlign w:val="subscript"/>
                  <w:lang w:val="en-US"/>
                </w:rPr>
                <w:t>oc</w:t>
              </w:r>
              <w:proofErr w:type="spellEnd"/>
            </w:ins>
          </w:p>
        </w:tc>
        <w:tc>
          <w:tcPr>
            <w:tcW w:w="1369" w:type="dxa"/>
            <w:shd w:val="clear" w:color="auto" w:fill="auto"/>
          </w:tcPr>
          <w:p w14:paraId="5726BFE7" w14:textId="77777777" w:rsidR="00941DBB" w:rsidRPr="00020619" w:rsidRDefault="00941DBB" w:rsidP="00864629">
            <w:pPr>
              <w:keepLines/>
              <w:spacing w:after="0"/>
              <w:jc w:val="center"/>
              <w:rPr>
                <w:ins w:id="38455" w:author="BigCREditor-Post-RAN4#105" w:date="2022-11-28T21:36:00Z"/>
                <w:rFonts w:ascii="Arial" w:hAnsi="Arial"/>
                <w:sz w:val="18"/>
              </w:rPr>
            </w:pPr>
            <w:ins w:id="38456" w:author="BigCREditor-Post-RAN4#105" w:date="2022-11-28T21:36:00Z">
              <w:r w:rsidRPr="00020619">
                <w:rPr>
                  <w:rFonts w:ascii="Arial" w:hAnsi="Arial"/>
                  <w:sz w:val="18"/>
                </w:rPr>
                <w:t>dB</w:t>
              </w:r>
            </w:ins>
          </w:p>
        </w:tc>
        <w:tc>
          <w:tcPr>
            <w:tcW w:w="1535" w:type="dxa"/>
          </w:tcPr>
          <w:p w14:paraId="049CD5F7" w14:textId="77777777" w:rsidR="00941DBB" w:rsidRPr="00020619" w:rsidRDefault="00941DBB" w:rsidP="00864629">
            <w:pPr>
              <w:keepLines/>
              <w:spacing w:after="0"/>
              <w:jc w:val="center"/>
              <w:rPr>
                <w:ins w:id="38457" w:author="BigCREditor-Post-RAN4#105" w:date="2022-11-28T21:36:00Z"/>
                <w:rFonts w:ascii="Arial" w:hAnsi="Arial"/>
                <w:sz w:val="18"/>
              </w:rPr>
            </w:pPr>
            <w:ins w:id="38458" w:author="BigCREditor-Post-RAN4#105" w:date="2022-11-28T21:36:00Z">
              <w:r w:rsidRPr="00020619">
                <w:rPr>
                  <w:rFonts w:ascii="Arial" w:hAnsi="Arial"/>
                  <w:sz w:val="18"/>
                </w:rPr>
                <w:t>1, 2, 3, 4, 5, 6, 7, 8</w:t>
              </w:r>
            </w:ins>
          </w:p>
        </w:tc>
        <w:tc>
          <w:tcPr>
            <w:tcW w:w="1187" w:type="dxa"/>
            <w:gridSpan w:val="2"/>
            <w:shd w:val="clear" w:color="auto" w:fill="auto"/>
          </w:tcPr>
          <w:p w14:paraId="0FC91E6E" w14:textId="77777777" w:rsidR="00941DBB" w:rsidRPr="00020619" w:rsidRDefault="00941DBB" w:rsidP="00864629">
            <w:pPr>
              <w:keepLines/>
              <w:spacing w:after="0"/>
              <w:jc w:val="center"/>
              <w:rPr>
                <w:ins w:id="38459" w:author="BigCREditor-Post-RAN4#105" w:date="2022-11-28T21:36:00Z"/>
                <w:rFonts w:ascii="Arial" w:hAnsi="Arial"/>
                <w:sz w:val="18"/>
              </w:rPr>
            </w:pPr>
            <w:ins w:id="38460" w:author="BigCREditor-Post-RAN4#105" w:date="2022-11-28T21:36:00Z">
              <w:r w:rsidRPr="00020619">
                <w:rPr>
                  <w:rFonts w:ascii="Arial" w:hAnsi="Arial"/>
                  <w:sz w:val="18"/>
                </w:rPr>
                <w:t>18</w:t>
              </w:r>
            </w:ins>
          </w:p>
        </w:tc>
        <w:tc>
          <w:tcPr>
            <w:tcW w:w="1521" w:type="dxa"/>
            <w:gridSpan w:val="2"/>
            <w:shd w:val="clear" w:color="auto" w:fill="auto"/>
          </w:tcPr>
          <w:p w14:paraId="31A11031" w14:textId="77777777" w:rsidR="00941DBB" w:rsidRPr="00020619" w:rsidRDefault="00941DBB" w:rsidP="00864629">
            <w:pPr>
              <w:keepLines/>
              <w:spacing w:after="0"/>
              <w:jc w:val="center"/>
              <w:rPr>
                <w:ins w:id="38461" w:author="BigCREditor-Post-RAN4#105" w:date="2022-11-28T21:36:00Z"/>
                <w:rFonts w:ascii="Arial" w:hAnsi="Arial"/>
                <w:sz w:val="18"/>
              </w:rPr>
            </w:pPr>
            <w:ins w:id="38462" w:author="BigCREditor-Post-RAN4#105" w:date="2022-11-28T21:36:00Z">
              <w:r w:rsidRPr="00020619">
                <w:rPr>
                  <w:rFonts w:ascii="Arial" w:hAnsi="Arial"/>
                  <w:sz w:val="18"/>
                </w:rPr>
                <w:t>-2</w:t>
              </w:r>
            </w:ins>
          </w:p>
        </w:tc>
      </w:tr>
      <w:tr w:rsidR="00941DBB" w:rsidRPr="00020619" w14:paraId="437B36FA" w14:textId="77777777" w:rsidTr="00864629">
        <w:trPr>
          <w:ins w:id="38463" w:author="BigCREditor-Post-RAN4#105" w:date="2022-11-28T21:36:00Z"/>
        </w:trPr>
        <w:tc>
          <w:tcPr>
            <w:tcW w:w="3360" w:type="dxa"/>
            <w:gridSpan w:val="3"/>
            <w:shd w:val="clear" w:color="auto" w:fill="auto"/>
            <w:vAlign w:val="center"/>
          </w:tcPr>
          <w:p w14:paraId="41711D77" w14:textId="77777777" w:rsidR="00941DBB" w:rsidRPr="00020619" w:rsidRDefault="00941DBB" w:rsidP="00864629">
            <w:pPr>
              <w:keepLines/>
              <w:spacing w:after="0"/>
              <w:rPr>
                <w:ins w:id="38464" w:author="BigCREditor-Post-RAN4#105" w:date="2022-11-28T21:36:00Z"/>
                <w:rFonts w:ascii="Arial" w:eastAsia="Calibri" w:hAnsi="Arial" w:cs="Arial"/>
                <w:sz w:val="18"/>
                <w:lang w:val="en-US"/>
              </w:rPr>
            </w:pPr>
            <w:proofErr w:type="spellStart"/>
            <w:ins w:id="38465" w:author="BigCREditor-Post-RAN4#105" w:date="2022-11-28T21:36:00Z">
              <w:r w:rsidRPr="00020619">
                <w:rPr>
                  <w:rFonts w:ascii="Arial" w:eastAsia="Calibri" w:hAnsi="Arial" w:cs="Arial"/>
                  <w:sz w:val="18"/>
                  <w:lang w:val="en-US"/>
                </w:rPr>
                <w:t>Ê</w:t>
              </w:r>
              <w:r w:rsidRPr="00020619">
                <w:rPr>
                  <w:rFonts w:ascii="Arial" w:eastAsia="Calibri" w:hAnsi="Arial" w:cs="Arial"/>
                  <w:sz w:val="18"/>
                  <w:vertAlign w:val="subscript"/>
                  <w:lang w:val="en-US"/>
                </w:rPr>
                <w:t>s</w:t>
              </w:r>
              <w:proofErr w:type="spellEnd"/>
              <w:r w:rsidRPr="00020619">
                <w:rPr>
                  <w:rFonts w:ascii="Arial" w:eastAsia="Calibri" w:hAnsi="Arial" w:cs="Arial"/>
                  <w:sz w:val="18"/>
                  <w:lang w:val="en-US"/>
                </w:rPr>
                <w:t>/I</w:t>
              </w:r>
              <w:r w:rsidRPr="00020619">
                <w:rPr>
                  <w:rFonts w:ascii="Arial" w:eastAsia="Calibri" w:hAnsi="Arial" w:cs="Arial"/>
                  <w:sz w:val="18"/>
                  <w:vertAlign w:val="subscript"/>
                  <w:lang w:val="en-US"/>
                </w:rPr>
                <w:t>ot</w:t>
              </w:r>
              <w:r w:rsidRPr="00020619">
                <w:rPr>
                  <w:rFonts w:ascii="Arial" w:eastAsia="Calibri" w:hAnsi="Arial" w:cs="Arial"/>
                  <w:sz w:val="18"/>
                  <w:vertAlign w:val="superscript"/>
                  <w:lang w:val="en-US"/>
                </w:rPr>
                <w:t>Note3</w:t>
              </w:r>
            </w:ins>
          </w:p>
        </w:tc>
        <w:tc>
          <w:tcPr>
            <w:tcW w:w="1369" w:type="dxa"/>
            <w:shd w:val="clear" w:color="auto" w:fill="auto"/>
          </w:tcPr>
          <w:p w14:paraId="2B843898" w14:textId="77777777" w:rsidR="00941DBB" w:rsidRPr="00020619" w:rsidRDefault="00941DBB" w:rsidP="00864629">
            <w:pPr>
              <w:keepLines/>
              <w:spacing w:after="0"/>
              <w:jc w:val="center"/>
              <w:rPr>
                <w:ins w:id="38466" w:author="BigCREditor-Post-RAN4#105" w:date="2022-11-28T21:36:00Z"/>
                <w:rFonts w:ascii="Arial" w:hAnsi="Arial"/>
                <w:sz w:val="18"/>
              </w:rPr>
            </w:pPr>
            <w:ins w:id="38467" w:author="BigCREditor-Post-RAN4#105" w:date="2022-11-28T21:36:00Z">
              <w:r w:rsidRPr="00020619">
                <w:rPr>
                  <w:rFonts w:ascii="Arial" w:hAnsi="Arial"/>
                  <w:sz w:val="18"/>
                </w:rPr>
                <w:t>dB</w:t>
              </w:r>
            </w:ins>
          </w:p>
        </w:tc>
        <w:tc>
          <w:tcPr>
            <w:tcW w:w="1535" w:type="dxa"/>
          </w:tcPr>
          <w:p w14:paraId="0A7BFB4F" w14:textId="77777777" w:rsidR="00941DBB" w:rsidRPr="00020619" w:rsidRDefault="00941DBB" w:rsidP="00864629">
            <w:pPr>
              <w:keepLines/>
              <w:spacing w:after="0"/>
              <w:jc w:val="center"/>
              <w:rPr>
                <w:ins w:id="38468" w:author="BigCREditor-Post-RAN4#105" w:date="2022-11-28T21:36:00Z"/>
                <w:rFonts w:ascii="Arial" w:hAnsi="Arial"/>
                <w:sz w:val="18"/>
              </w:rPr>
            </w:pPr>
            <w:ins w:id="38469" w:author="BigCREditor-Post-RAN4#105" w:date="2022-11-28T21:36:00Z">
              <w:r w:rsidRPr="00020619">
                <w:rPr>
                  <w:rFonts w:ascii="Arial" w:hAnsi="Arial"/>
                  <w:sz w:val="18"/>
                </w:rPr>
                <w:t>1, 2, 3, 4, 5, 6, 7, 8</w:t>
              </w:r>
            </w:ins>
          </w:p>
        </w:tc>
        <w:tc>
          <w:tcPr>
            <w:tcW w:w="1187" w:type="dxa"/>
            <w:gridSpan w:val="2"/>
            <w:shd w:val="clear" w:color="auto" w:fill="auto"/>
          </w:tcPr>
          <w:p w14:paraId="5164C23E" w14:textId="77777777" w:rsidR="00941DBB" w:rsidRPr="00020619" w:rsidRDefault="00941DBB" w:rsidP="00864629">
            <w:pPr>
              <w:keepLines/>
              <w:spacing w:after="0"/>
              <w:jc w:val="center"/>
              <w:rPr>
                <w:ins w:id="38470" w:author="BigCREditor-Post-RAN4#105" w:date="2022-11-28T21:36:00Z"/>
                <w:rFonts w:ascii="Arial" w:hAnsi="Arial"/>
                <w:sz w:val="18"/>
              </w:rPr>
            </w:pPr>
            <w:ins w:id="38471" w:author="BigCREditor-Post-RAN4#105" w:date="2022-11-28T21:36:00Z">
              <w:r w:rsidRPr="00020619">
                <w:rPr>
                  <w:rFonts w:ascii="Arial" w:hAnsi="Arial"/>
                  <w:sz w:val="18"/>
                </w:rPr>
                <w:t>18</w:t>
              </w:r>
            </w:ins>
          </w:p>
        </w:tc>
        <w:tc>
          <w:tcPr>
            <w:tcW w:w="1521" w:type="dxa"/>
            <w:gridSpan w:val="2"/>
            <w:shd w:val="clear" w:color="auto" w:fill="auto"/>
          </w:tcPr>
          <w:p w14:paraId="217C9560" w14:textId="77777777" w:rsidR="00941DBB" w:rsidRPr="00020619" w:rsidRDefault="00941DBB" w:rsidP="00864629">
            <w:pPr>
              <w:keepLines/>
              <w:spacing w:after="0"/>
              <w:jc w:val="center"/>
              <w:rPr>
                <w:ins w:id="38472" w:author="BigCREditor-Post-RAN4#105" w:date="2022-11-28T21:36:00Z"/>
                <w:rFonts w:ascii="Arial" w:hAnsi="Arial"/>
                <w:sz w:val="18"/>
              </w:rPr>
            </w:pPr>
            <w:ins w:id="38473" w:author="BigCREditor-Post-RAN4#105" w:date="2022-11-28T21:36:00Z">
              <w:r w:rsidRPr="00020619">
                <w:rPr>
                  <w:rFonts w:ascii="Arial" w:hAnsi="Arial"/>
                  <w:sz w:val="18"/>
                </w:rPr>
                <w:t>-2</w:t>
              </w:r>
            </w:ins>
          </w:p>
        </w:tc>
      </w:tr>
      <w:tr w:rsidR="00941DBB" w:rsidRPr="00020619" w14:paraId="722ECF42" w14:textId="77777777" w:rsidTr="00864629">
        <w:trPr>
          <w:ins w:id="38474" w:author="BigCREditor-Post-RAN4#105" w:date="2022-11-28T21:36:00Z"/>
        </w:trPr>
        <w:tc>
          <w:tcPr>
            <w:tcW w:w="3360" w:type="dxa"/>
            <w:gridSpan w:val="3"/>
            <w:shd w:val="clear" w:color="auto" w:fill="auto"/>
            <w:vAlign w:val="center"/>
          </w:tcPr>
          <w:p w14:paraId="68F8EA03" w14:textId="77777777" w:rsidR="00941DBB" w:rsidRPr="00020619" w:rsidRDefault="00941DBB" w:rsidP="00864629">
            <w:pPr>
              <w:keepLines/>
              <w:spacing w:after="0"/>
              <w:rPr>
                <w:ins w:id="38475" w:author="BigCREditor-Post-RAN4#105" w:date="2022-11-28T21:36:00Z"/>
                <w:rFonts w:ascii="Arial" w:eastAsia="Calibri" w:hAnsi="Arial" w:cs="Arial"/>
                <w:sz w:val="18"/>
                <w:vertAlign w:val="superscript"/>
                <w:lang w:val="en-US"/>
              </w:rPr>
            </w:pPr>
            <w:ins w:id="38476" w:author="BigCREditor-Post-RAN4#105" w:date="2022-11-28T21:36:00Z">
              <w:r w:rsidRPr="00020619">
                <w:rPr>
                  <w:rFonts w:ascii="Arial" w:eastAsia="Calibri" w:hAnsi="Arial" w:cs="Arial"/>
                  <w:sz w:val="18"/>
                  <w:lang w:val="en-US"/>
                </w:rPr>
                <w:t>SS-RSRP</w:t>
              </w:r>
              <w:r w:rsidRPr="00020619">
                <w:rPr>
                  <w:rFonts w:ascii="Arial" w:eastAsia="Calibri" w:hAnsi="Arial" w:cs="Arial"/>
                  <w:sz w:val="18"/>
                  <w:vertAlign w:val="superscript"/>
                  <w:lang w:val="en-US"/>
                </w:rPr>
                <w:t>Note3</w:t>
              </w:r>
            </w:ins>
          </w:p>
        </w:tc>
        <w:tc>
          <w:tcPr>
            <w:tcW w:w="1369" w:type="dxa"/>
            <w:vMerge w:val="restart"/>
            <w:shd w:val="clear" w:color="auto" w:fill="auto"/>
          </w:tcPr>
          <w:p w14:paraId="30366316" w14:textId="77777777" w:rsidR="00941DBB" w:rsidRPr="00020619" w:rsidRDefault="00941DBB" w:rsidP="00864629">
            <w:pPr>
              <w:keepLines/>
              <w:spacing w:after="0"/>
              <w:jc w:val="center"/>
              <w:rPr>
                <w:ins w:id="38477" w:author="BigCREditor-Post-RAN4#105" w:date="2022-11-28T21:36:00Z"/>
                <w:rFonts w:ascii="Arial" w:hAnsi="Arial"/>
                <w:sz w:val="18"/>
              </w:rPr>
            </w:pPr>
            <w:ins w:id="38478" w:author="BigCREditor-Post-RAN4#105" w:date="2022-11-28T21:36:00Z">
              <w:r w:rsidRPr="00020619">
                <w:rPr>
                  <w:rFonts w:ascii="Arial" w:hAnsi="Arial"/>
                  <w:sz w:val="18"/>
                </w:rPr>
                <w:t>dBm/SCS</w:t>
              </w:r>
            </w:ins>
          </w:p>
        </w:tc>
        <w:tc>
          <w:tcPr>
            <w:tcW w:w="1535" w:type="dxa"/>
          </w:tcPr>
          <w:p w14:paraId="31840F58" w14:textId="77777777" w:rsidR="00941DBB" w:rsidRPr="00020619" w:rsidRDefault="00941DBB" w:rsidP="00864629">
            <w:pPr>
              <w:keepLines/>
              <w:spacing w:after="0"/>
              <w:jc w:val="center"/>
              <w:rPr>
                <w:ins w:id="38479" w:author="BigCREditor-Post-RAN4#105" w:date="2022-11-28T21:36:00Z"/>
                <w:rFonts w:ascii="Arial" w:hAnsi="Arial"/>
                <w:sz w:val="18"/>
              </w:rPr>
            </w:pPr>
            <w:ins w:id="38480" w:author="BigCREditor-Post-RAN4#105" w:date="2022-11-28T21:36:00Z">
              <w:r w:rsidRPr="00020619">
                <w:rPr>
                  <w:rFonts w:ascii="Arial" w:hAnsi="Arial"/>
                  <w:sz w:val="18"/>
                </w:rPr>
                <w:t>1, 2, 4, 5, 7, 8</w:t>
              </w:r>
            </w:ins>
          </w:p>
        </w:tc>
        <w:tc>
          <w:tcPr>
            <w:tcW w:w="1187" w:type="dxa"/>
            <w:gridSpan w:val="2"/>
            <w:shd w:val="clear" w:color="auto" w:fill="auto"/>
          </w:tcPr>
          <w:p w14:paraId="324D8055" w14:textId="77777777" w:rsidR="00941DBB" w:rsidRPr="00020619" w:rsidRDefault="00941DBB" w:rsidP="00864629">
            <w:pPr>
              <w:keepLines/>
              <w:spacing w:after="0"/>
              <w:jc w:val="center"/>
              <w:rPr>
                <w:ins w:id="38481" w:author="BigCREditor-Post-RAN4#105" w:date="2022-11-28T21:36:00Z"/>
                <w:rFonts w:ascii="Arial" w:hAnsi="Arial"/>
                <w:sz w:val="18"/>
              </w:rPr>
            </w:pPr>
            <w:ins w:id="38482" w:author="BigCREditor-Post-RAN4#105" w:date="2022-11-28T21:36:00Z">
              <w:r w:rsidRPr="00020619">
                <w:rPr>
                  <w:rFonts w:ascii="Arial" w:hAnsi="Arial"/>
                  <w:sz w:val="18"/>
                </w:rPr>
                <w:t>-88</w:t>
              </w:r>
            </w:ins>
          </w:p>
        </w:tc>
        <w:tc>
          <w:tcPr>
            <w:tcW w:w="1521" w:type="dxa"/>
            <w:gridSpan w:val="2"/>
            <w:shd w:val="clear" w:color="auto" w:fill="auto"/>
          </w:tcPr>
          <w:p w14:paraId="6240FCCA" w14:textId="77777777" w:rsidR="00941DBB" w:rsidRPr="00020619" w:rsidRDefault="00941DBB" w:rsidP="00864629">
            <w:pPr>
              <w:keepLines/>
              <w:spacing w:after="0"/>
              <w:jc w:val="center"/>
              <w:rPr>
                <w:ins w:id="38483" w:author="BigCREditor-Post-RAN4#105" w:date="2022-11-28T21:36:00Z"/>
                <w:rFonts w:ascii="Arial" w:hAnsi="Arial"/>
                <w:sz w:val="18"/>
              </w:rPr>
            </w:pPr>
            <w:ins w:id="38484" w:author="BigCREditor-Post-RAN4#105" w:date="2022-11-28T21:36:00Z">
              <w:r w:rsidRPr="00020619">
                <w:rPr>
                  <w:rFonts w:ascii="Arial" w:hAnsi="Arial"/>
                  <w:sz w:val="18"/>
                </w:rPr>
                <w:t>-108</w:t>
              </w:r>
            </w:ins>
          </w:p>
        </w:tc>
      </w:tr>
      <w:tr w:rsidR="00941DBB" w:rsidRPr="00020619" w14:paraId="4347C642" w14:textId="77777777" w:rsidTr="00864629">
        <w:trPr>
          <w:ins w:id="38485" w:author="BigCREditor-Post-RAN4#105" w:date="2022-11-28T21:36:00Z"/>
        </w:trPr>
        <w:tc>
          <w:tcPr>
            <w:tcW w:w="3360" w:type="dxa"/>
            <w:gridSpan w:val="3"/>
            <w:shd w:val="clear" w:color="auto" w:fill="auto"/>
            <w:vAlign w:val="center"/>
          </w:tcPr>
          <w:p w14:paraId="08D21D2D" w14:textId="77777777" w:rsidR="00941DBB" w:rsidRPr="00020619" w:rsidRDefault="00941DBB" w:rsidP="00864629">
            <w:pPr>
              <w:keepLines/>
              <w:spacing w:after="0"/>
              <w:rPr>
                <w:ins w:id="38486" w:author="BigCREditor-Post-RAN4#105" w:date="2022-11-28T21:36:00Z"/>
                <w:rFonts w:ascii="Arial" w:eastAsia="Calibri" w:hAnsi="Arial" w:cs="Arial"/>
                <w:sz w:val="18"/>
                <w:lang w:val="en-US"/>
              </w:rPr>
            </w:pPr>
          </w:p>
        </w:tc>
        <w:tc>
          <w:tcPr>
            <w:tcW w:w="1369" w:type="dxa"/>
            <w:vMerge/>
            <w:shd w:val="clear" w:color="auto" w:fill="auto"/>
          </w:tcPr>
          <w:p w14:paraId="7FB6071C" w14:textId="77777777" w:rsidR="00941DBB" w:rsidRPr="00020619" w:rsidRDefault="00941DBB" w:rsidP="00864629">
            <w:pPr>
              <w:keepLines/>
              <w:spacing w:after="0"/>
              <w:jc w:val="center"/>
              <w:rPr>
                <w:ins w:id="38487" w:author="BigCREditor-Post-RAN4#105" w:date="2022-11-28T21:36:00Z"/>
                <w:rFonts w:ascii="Arial" w:hAnsi="Arial"/>
                <w:sz w:val="18"/>
              </w:rPr>
            </w:pPr>
          </w:p>
        </w:tc>
        <w:tc>
          <w:tcPr>
            <w:tcW w:w="1535" w:type="dxa"/>
          </w:tcPr>
          <w:p w14:paraId="053BAD1E" w14:textId="77777777" w:rsidR="00941DBB" w:rsidRPr="00020619" w:rsidRDefault="00941DBB" w:rsidP="00864629">
            <w:pPr>
              <w:keepLines/>
              <w:spacing w:after="0"/>
              <w:jc w:val="center"/>
              <w:rPr>
                <w:ins w:id="38488" w:author="BigCREditor-Post-RAN4#105" w:date="2022-11-28T21:36:00Z"/>
                <w:rFonts w:ascii="Arial" w:hAnsi="Arial"/>
                <w:sz w:val="18"/>
              </w:rPr>
            </w:pPr>
            <w:ins w:id="38489" w:author="BigCREditor-Post-RAN4#105" w:date="2022-11-28T21:36:00Z">
              <w:r w:rsidRPr="00020619">
                <w:rPr>
                  <w:rFonts w:ascii="Arial" w:hAnsi="Arial"/>
                  <w:sz w:val="18"/>
                </w:rPr>
                <w:t>3, 6</w:t>
              </w:r>
            </w:ins>
          </w:p>
        </w:tc>
        <w:tc>
          <w:tcPr>
            <w:tcW w:w="1187" w:type="dxa"/>
            <w:gridSpan w:val="2"/>
            <w:shd w:val="clear" w:color="auto" w:fill="auto"/>
          </w:tcPr>
          <w:p w14:paraId="5D6D19C2" w14:textId="77777777" w:rsidR="00941DBB" w:rsidRPr="00020619" w:rsidRDefault="00941DBB" w:rsidP="00864629">
            <w:pPr>
              <w:keepLines/>
              <w:spacing w:after="0"/>
              <w:jc w:val="center"/>
              <w:rPr>
                <w:ins w:id="38490" w:author="BigCREditor-Post-RAN4#105" w:date="2022-11-28T21:36:00Z"/>
                <w:rFonts w:ascii="Arial" w:hAnsi="Arial"/>
                <w:sz w:val="18"/>
              </w:rPr>
            </w:pPr>
            <w:ins w:id="38491" w:author="BigCREditor-Post-RAN4#105" w:date="2022-11-28T21:36:00Z">
              <w:r w:rsidRPr="00020619">
                <w:rPr>
                  <w:rFonts w:ascii="Arial" w:hAnsi="Arial"/>
                  <w:sz w:val="18"/>
                </w:rPr>
                <w:t>-85</w:t>
              </w:r>
            </w:ins>
          </w:p>
        </w:tc>
        <w:tc>
          <w:tcPr>
            <w:tcW w:w="1521" w:type="dxa"/>
            <w:gridSpan w:val="2"/>
            <w:shd w:val="clear" w:color="auto" w:fill="auto"/>
          </w:tcPr>
          <w:p w14:paraId="3D821AB7" w14:textId="77777777" w:rsidR="00941DBB" w:rsidRPr="00020619" w:rsidRDefault="00941DBB" w:rsidP="00864629">
            <w:pPr>
              <w:keepLines/>
              <w:spacing w:after="0"/>
              <w:jc w:val="center"/>
              <w:rPr>
                <w:ins w:id="38492" w:author="BigCREditor-Post-RAN4#105" w:date="2022-11-28T21:36:00Z"/>
                <w:rFonts w:ascii="Arial" w:hAnsi="Arial"/>
                <w:sz w:val="18"/>
              </w:rPr>
            </w:pPr>
            <w:ins w:id="38493" w:author="BigCREditor-Post-RAN4#105" w:date="2022-11-28T21:36:00Z">
              <w:r w:rsidRPr="00020619">
                <w:rPr>
                  <w:rFonts w:ascii="Arial" w:hAnsi="Arial"/>
                  <w:sz w:val="18"/>
                </w:rPr>
                <w:t>-105</w:t>
              </w:r>
            </w:ins>
          </w:p>
        </w:tc>
      </w:tr>
      <w:tr w:rsidR="00941DBB" w:rsidRPr="00020619" w14:paraId="0B4444FC" w14:textId="77777777" w:rsidTr="00864629">
        <w:trPr>
          <w:ins w:id="38494" w:author="BigCREditor-Post-RAN4#105" w:date="2022-11-28T21:36:00Z"/>
        </w:trPr>
        <w:tc>
          <w:tcPr>
            <w:tcW w:w="3360" w:type="dxa"/>
            <w:gridSpan w:val="3"/>
            <w:shd w:val="clear" w:color="auto" w:fill="auto"/>
            <w:vAlign w:val="center"/>
          </w:tcPr>
          <w:p w14:paraId="338D9B68" w14:textId="77777777" w:rsidR="00941DBB" w:rsidRPr="00020619" w:rsidRDefault="00941DBB" w:rsidP="00864629">
            <w:pPr>
              <w:keepLines/>
              <w:spacing w:after="0"/>
              <w:rPr>
                <w:ins w:id="38495" w:author="BigCREditor-Post-RAN4#105" w:date="2022-11-28T21:36:00Z"/>
                <w:rFonts w:ascii="Arial" w:eastAsia="Calibri" w:hAnsi="Arial" w:cs="Arial"/>
                <w:sz w:val="18"/>
                <w:vertAlign w:val="superscript"/>
                <w:lang w:val="en-US"/>
              </w:rPr>
            </w:pPr>
            <w:ins w:id="38496" w:author="BigCREditor-Post-RAN4#105" w:date="2022-11-28T21:36:00Z">
              <w:r w:rsidRPr="00020619">
                <w:rPr>
                  <w:rFonts w:ascii="Arial" w:eastAsia="Calibri" w:hAnsi="Arial" w:cs="Arial"/>
                  <w:sz w:val="18"/>
                  <w:lang w:val="en-US"/>
                </w:rPr>
                <w:t>SSB_RP</w:t>
              </w:r>
              <w:r w:rsidRPr="00020619">
                <w:rPr>
                  <w:rFonts w:ascii="Arial" w:eastAsia="Calibri" w:hAnsi="Arial" w:cs="Arial"/>
                  <w:sz w:val="18"/>
                  <w:vertAlign w:val="superscript"/>
                  <w:lang w:val="en-US"/>
                </w:rPr>
                <w:t>Note3</w:t>
              </w:r>
            </w:ins>
          </w:p>
        </w:tc>
        <w:tc>
          <w:tcPr>
            <w:tcW w:w="1369" w:type="dxa"/>
            <w:vMerge w:val="restart"/>
            <w:shd w:val="clear" w:color="auto" w:fill="auto"/>
          </w:tcPr>
          <w:p w14:paraId="5A8FBEEB" w14:textId="77777777" w:rsidR="00941DBB" w:rsidRPr="00020619" w:rsidRDefault="00941DBB" w:rsidP="00864629">
            <w:pPr>
              <w:keepLines/>
              <w:spacing w:after="0"/>
              <w:jc w:val="center"/>
              <w:rPr>
                <w:ins w:id="38497" w:author="BigCREditor-Post-RAN4#105" w:date="2022-11-28T21:36:00Z"/>
                <w:rFonts w:ascii="Arial" w:hAnsi="Arial"/>
                <w:sz w:val="18"/>
              </w:rPr>
            </w:pPr>
            <w:ins w:id="38498" w:author="BigCREditor-Post-RAN4#105" w:date="2022-11-28T21:36:00Z">
              <w:r w:rsidRPr="00020619">
                <w:rPr>
                  <w:rFonts w:ascii="Arial" w:hAnsi="Arial"/>
                  <w:sz w:val="18"/>
                </w:rPr>
                <w:t>dBm/SCS</w:t>
              </w:r>
            </w:ins>
          </w:p>
        </w:tc>
        <w:tc>
          <w:tcPr>
            <w:tcW w:w="1535" w:type="dxa"/>
          </w:tcPr>
          <w:p w14:paraId="579C2AEA" w14:textId="77777777" w:rsidR="00941DBB" w:rsidRPr="00020619" w:rsidRDefault="00941DBB" w:rsidP="00864629">
            <w:pPr>
              <w:keepLines/>
              <w:spacing w:after="0"/>
              <w:jc w:val="center"/>
              <w:rPr>
                <w:ins w:id="38499" w:author="BigCREditor-Post-RAN4#105" w:date="2022-11-28T21:36:00Z"/>
                <w:rFonts w:ascii="Arial" w:hAnsi="Arial"/>
                <w:sz w:val="18"/>
              </w:rPr>
            </w:pPr>
            <w:ins w:id="38500" w:author="BigCREditor-Post-RAN4#105" w:date="2022-11-28T21:36:00Z">
              <w:r w:rsidRPr="00020619">
                <w:rPr>
                  <w:rFonts w:ascii="Arial" w:hAnsi="Arial"/>
                  <w:sz w:val="18"/>
                </w:rPr>
                <w:t>1, 2, 4, 5, 7, 8</w:t>
              </w:r>
            </w:ins>
          </w:p>
        </w:tc>
        <w:tc>
          <w:tcPr>
            <w:tcW w:w="1187" w:type="dxa"/>
            <w:gridSpan w:val="2"/>
            <w:shd w:val="clear" w:color="auto" w:fill="auto"/>
          </w:tcPr>
          <w:p w14:paraId="1D274247" w14:textId="77777777" w:rsidR="00941DBB" w:rsidRPr="00020619" w:rsidRDefault="00941DBB" w:rsidP="00864629">
            <w:pPr>
              <w:keepLines/>
              <w:spacing w:after="0"/>
              <w:jc w:val="center"/>
              <w:rPr>
                <w:ins w:id="38501" w:author="BigCREditor-Post-RAN4#105" w:date="2022-11-28T21:36:00Z"/>
                <w:rFonts w:ascii="Arial" w:hAnsi="Arial"/>
                <w:sz w:val="18"/>
              </w:rPr>
            </w:pPr>
            <w:ins w:id="38502" w:author="BigCREditor-Post-RAN4#105" w:date="2022-11-28T21:36:00Z">
              <w:r w:rsidRPr="00020619">
                <w:rPr>
                  <w:rFonts w:ascii="Arial" w:hAnsi="Arial"/>
                  <w:sz w:val="18"/>
                </w:rPr>
                <w:t>-88</w:t>
              </w:r>
            </w:ins>
          </w:p>
        </w:tc>
        <w:tc>
          <w:tcPr>
            <w:tcW w:w="1521" w:type="dxa"/>
            <w:gridSpan w:val="2"/>
            <w:shd w:val="clear" w:color="auto" w:fill="auto"/>
          </w:tcPr>
          <w:p w14:paraId="06266D85" w14:textId="77777777" w:rsidR="00941DBB" w:rsidRPr="00020619" w:rsidRDefault="00941DBB" w:rsidP="00864629">
            <w:pPr>
              <w:keepLines/>
              <w:spacing w:after="0"/>
              <w:jc w:val="center"/>
              <w:rPr>
                <w:ins w:id="38503" w:author="BigCREditor-Post-RAN4#105" w:date="2022-11-28T21:36:00Z"/>
                <w:rFonts w:ascii="Arial" w:hAnsi="Arial"/>
                <w:sz w:val="18"/>
              </w:rPr>
            </w:pPr>
            <w:ins w:id="38504" w:author="BigCREditor-Post-RAN4#105" w:date="2022-11-28T21:36:00Z">
              <w:r w:rsidRPr="00020619">
                <w:rPr>
                  <w:rFonts w:ascii="Arial" w:hAnsi="Arial"/>
                  <w:sz w:val="18"/>
                </w:rPr>
                <w:t>-108</w:t>
              </w:r>
            </w:ins>
          </w:p>
        </w:tc>
      </w:tr>
      <w:tr w:rsidR="00941DBB" w:rsidRPr="00020619" w14:paraId="67BECB13" w14:textId="77777777" w:rsidTr="00864629">
        <w:trPr>
          <w:ins w:id="38505" w:author="BigCREditor-Post-RAN4#105" w:date="2022-11-28T21:36:00Z"/>
        </w:trPr>
        <w:tc>
          <w:tcPr>
            <w:tcW w:w="3360" w:type="dxa"/>
            <w:gridSpan w:val="3"/>
            <w:shd w:val="clear" w:color="auto" w:fill="auto"/>
            <w:vAlign w:val="center"/>
          </w:tcPr>
          <w:p w14:paraId="55173DD4" w14:textId="77777777" w:rsidR="00941DBB" w:rsidRPr="00020619" w:rsidRDefault="00941DBB" w:rsidP="00864629">
            <w:pPr>
              <w:keepLines/>
              <w:spacing w:after="0"/>
              <w:rPr>
                <w:ins w:id="38506" w:author="BigCREditor-Post-RAN4#105" w:date="2022-11-28T21:36:00Z"/>
                <w:rFonts w:ascii="Arial" w:eastAsia="Calibri" w:hAnsi="Arial" w:cs="Arial"/>
                <w:sz w:val="18"/>
                <w:lang w:val="en-US"/>
              </w:rPr>
            </w:pPr>
          </w:p>
        </w:tc>
        <w:tc>
          <w:tcPr>
            <w:tcW w:w="1369" w:type="dxa"/>
            <w:vMerge/>
            <w:shd w:val="clear" w:color="auto" w:fill="auto"/>
          </w:tcPr>
          <w:p w14:paraId="77ABD663" w14:textId="77777777" w:rsidR="00941DBB" w:rsidRPr="00020619" w:rsidRDefault="00941DBB" w:rsidP="00864629">
            <w:pPr>
              <w:keepLines/>
              <w:spacing w:after="0"/>
              <w:jc w:val="center"/>
              <w:rPr>
                <w:ins w:id="38507" w:author="BigCREditor-Post-RAN4#105" w:date="2022-11-28T21:36:00Z"/>
                <w:rFonts w:ascii="Arial" w:hAnsi="Arial"/>
                <w:sz w:val="18"/>
              </w:rPr>
            </w:pPr>
          </w:p>
        </w:tc>
        <w:tc>
          <w:tcPr>
            <w:tcW w:w="1535" w:type="dxa"/>
          </w:tcPr>
          <w:p w14:paraId="164C9525" w14:textId="77777777" w:rsidR="00941DBB" w:rsidRPr="00020619" w:rsidRDefault="00941DBB" w:rsidP="00864629">
            <w:pPr>
              <w:keepLines/>
              <w:spacing w:after="0"/>
              <w:jc w:val="center"/>
              <w:rPr>
                <w:ins w:id="38508" w:author="BigCREditor-Post-RAN4#105" w:date="2022-11-28T21:36:00Z"/>
                <w:rFonts w:ascii="Arial" w:hAnsi="Arial"/>
                <w:sz w:val="18"/>
              </w:rPr>
            </w:pPr>
            <w:ins w:id="38509" w:author="BigCREditor-Post-RAN4#105" w:date="2022-11-28T21:36:00Z">
              <w:r w:rsidRPr="00020619">
                <w:rPr>
                  <w:rFonts w:ascii="Arial" w:hAnsi="Arial"/>
                  <w:sz w:val="18"/>
                </w:rPr>
                <w:t>3, 6</w:t>
              </w:r>
            </w:ins>
          </w:p>
        </w:tc>
        <w:tc>
          <w:tcPr>
            <w:tcW w:w="1187" w:type="dxa"/>
            <w:gridSpan w:val="2"/>
            <w:shd w:val="clear" w:color="auto" w:fill="auto"/>
          </w:tcPr>
          <w:p w14:paraId="1302659D" w14:textId="77777777" w:rsidR="00941DBB" w:rsidRPr="00020619" w:rsidRDefault="00941DBB" w:rsidP="00864629">
            <w:pPr>
              <w:keepLines/>
              <w:spacing w:after="0"/>
              <w:jc w:val="center"/>
              <w:rPr>
                <w:ins w:id="38510" w:author="BigCREditor-Post-RAN4#105" w:date="2022-11-28T21:36:00Z"/>
                <w:rFonts w:ascii="Arial" w:hAnsi="Arial"/>
                <w:sz w:val="18"/>
              </w:rPr>
            </w:pPr>
            <w:ins w:id="38511" w:author="BigCREditor-Post-RAN4#105" w:date="2022-11-28T21:36:00Z">
              <w:r w:rsidRPr="00020619">
                <w:rPr>
                  <w:rFonts w:ascii="Arial" w:hAnsi="Arial"/>
                  <w:sz w:val="18"/>
                </w:rPr>
                <w:t>-85</w:t>
              </w:r>
            </w:ins>
          </w:p>
        </w:tc>
        <w:tc>
          <w:tcPr>
            <w:tcW w:w="1521" w:type="dxa"/>
            <w:gridSpan w:val="2"/>
            <w:shd w:val="clear" w:color="auto" w:fill="auto"/>
          </w:tcPr>
          <w:p w14:paraId="5E010236" w14:textId="77777777" w:rsidR="00941DBB" w:rsidRPr="00020619" w:rsidRDefault="00941DBB" w:rsidP="00864629">
            <w:pPr>
              <w:keepLines/>
              <w:spacing w:after="0"/>
              <w:jc w:val="center"/>
              <w:rPr>
                <w:ins w:id="38512" w:author="BigCREditor-Post-RAN4#105" w:date="2022-11-28T21:36:00Z"/>
                <w:rFonts w:ascii="Arial" w:hAnsi="Arial"/>
                <w:sz w:val="18"/>
              </w:rPr>
            </w:pPr>
            <w:ins w:id="38513" w:author="BigCREditor-Post-RAN4#105" w:date="2022-11-28T21:36:00Z">
              <w:r w:rsidRPr="00020619">
                <w:rPr>
                  <w:rFonts w:ascii="Arial" w:hAnsi="Arial"/>
                  <w:sz w:val="18"/>
                </w:rPr>
                <w:t>-105</w:t>
              </w:r>
            </w:ins>
          </w:p>
        </w:tc>
      </w:tr>
      <w:tr w:rsidR="00941DBB" w:rsidRPr="00020619" w14:paraId="6CBE97DA" w14:textId="77777777" w:rsidTr="00864629">
        <w:trPr>
          <w:ins w:id="38514" w:author="BigCREditor-Post-RAN4#105" w:date="2022-11-28T21:36:00Z"/>
        </w:trPr>
        <w:tc>
          <w:tcPr>
            <w:tcW w:w="3360" w:type="dxa"/>
            <w:gridSpan w:val="3"/>
            <w:vMerge w:val="restart"/>
            <w:shd w:val="clear" w:color="auto" w:fill="auto"/>
            <w:vAlign w:val="center"/>
          </w:tcPr>
          <w:p w14:paraId="1D81829A" w14:textId="77777777" w:rsidR="00941DBB" w:rsidRPr="00020619" w:rsidRDefault="00941DBB" w:rsidP="00864629">
            <w:pPr>
              <w:keepLines/>
              <w:spacing w:after="0"/>
              <w:rPr>
                <w:ins w:id="38515" w:author="BigCREditor-Post-RAN4#105" w:date="2022-11-28T21:36:00Z"/>
                <w:rFonts w:ascii="Arial" w:eastAsia="Calibri" w:hAnsi="Arial" w:cs="Arial"/>
                <w:sz w:val="18"/>
                <w:vertAlign w:val="superscript"/>
                <w:lang w:val="en-US"/>
              </w:rPr>
            </w:pPr>
            <w:ins w:id="38516" w:author="BigCREditor-Post-RAN4#105" w:date="2022-11-28T21:36:00Z">
              <w:r w:rsidRPr="00020619">
                <w:rPr>
                  <w:rFonts w:ascii="Arial" w:eastAsia="Calibri" w:hAnsi="Arial" w:cs="Arial"/>
                  <w:sz w:val="18"/>
                  <w:lang w:val="en-US"/>
                </w:rPr>
                <w:t>Io</w:t>
              </w:r>
              <w:r w:rsidRPr="00020619">
                <w:rPr>
                  <w:rFonts w:ascii="Arial" w:eastAsia="Calibri" w:hAnsi="Arial" w:cs="Arial"/>
                  <w:sz w:val="18"/>
                  <w:vertAlign w:val="superscript"/>
                  <w:lang w:val="en-US"/>
                </w:rPr>
                <w:t>Note3</w:t>
              </w:r>
            </w:ins>
          </w:p>
        </w:tc>
        <w:tc>
          <w:tcPr>
            <w:tcW w:w="1369" w:type="dxa"/>
            <w:shd w:val="clear" w:color="auto" w:fill="auto"/>
          </w:tcPr>
          <w:p w14:paraId="0C7C1A9A" w14:textId="77777777" w:rsidR="00941DBB" w:rsidRPr="00020619" w:rsidRDefault="00941DBB" w:rsidP="00864629">
            <w:pPr>
              <w:keepLines/>
              <w:spacing w:after="0"/>
              <w:jc w:val="center"/>
              <w:rPr>
                <w:ins w:id="38517" w:author="BigCREditor-Post-RAN4#105" w:date="2022-11-28T21:36:00Z"/>
                <w:rFonts w:ascii="Arial" w:hAnsi="Arial"/>
                <w:sz w:val="18"/>
              </w:rPr>
            </w:pPr>
            <w:ins w:id="38518" w:author="BigCREditor-Post-RAN4#105" w:date="2022-11-28T21:36:00Z">
              <w:r w:rsidRPr="00020619">
                <w:rPr>
                  <w:rFonts w:ascii="Arial" w:hAnsi="Arial"/>
                  <w:sz w:val="18"/>
                </w:rPr>
                <w:t>dBm/9.36 MHz</w:t>
              </w:r>
            </w:ins>
          </w:p>
        </w:tc>
        <w:tc>
          <w:tcPr>
            <w:tcW w:w="1535" w:type="dxa"/>
          </w:tcPr>
          <w:p w14:paraId="10153275" w14:textId="77777777" w:rsidR="00941DBB" w:rsidRPr="00020619" w:rsidRDefault="00941DBB" w:rsidP="00864629">
            <w:pPr>
              <w:keepLines/>
              <w:spacing w:after="0"/>
              <w:jc w:val="center"/>
              <w:rPr>
                <w:ins w:id="38519" w:author="BigCREditor-Post-RAN4#105" w:date="2022-11-28T21:36:00Z"/>
                <w:rFonts w:ascii="Arial" w:hAnsi="Arial"/>
                <w:sz w:val="18"/>
              </w:rPr>
            </w:pPr>
            <w:ins w:id="38520" w:author="BigCREditor-Post-RAN4#105" w:date="2022-11-28T21:36:00Z">
              <w:r w:rsidRPr="00020619">
                <w:rPr>
                  <w:rFonts w:ascii="Arial" w:hAnsi="Arial"/>
                  <w:sz w:val="18"/>
                </w:rPr>
                <w:t>1, 2, 4, 5, 7, 8</w:t>
              </w:r>
            </w:ins>
          </w:p>
        </w:tc>
        <w:tc>
          <w:tcPr>
            <w:tcW w:w="1187" w:type="dxa"/>
            <w:gridSpan w:val="2"/>
            <w:shd w:val="clear" w:color="auto" w:fill="auto"/>
          </w:tcPr>
          <w:p w14:paraId="183D61F0" w14:textId="77777777" w:rsidR="00941DBB" w:rsidRPr="00020619" w:rsidRDefault="00941DBB" w:rsidP="00864629">
            <w:pPr>
              <w:keepLines/>
              <w:spacing w:after="0"/>
              <w:jc w:val="center"/>
              <w:rPr>
                <w:ins w:id="38521" w:author="BigCREditor-Post-RAN4#105" w:date="2022-11-28T21:36:00Z"/>
                <w:rFonts w:ascii="Arial" w:hAnsi="Arial"/>
                <w:sz w:val="18"/>
              </w:rPr>
            </w:pPr>
            <w:ins w:id="38522" w:author="BigCREditor-Post-RAN4#105" w:date="2022-11-28T21:36:00Z">
              <w:r w:rsidRPr="00020619">
                <w:rPr>
                  <w:rFonts w:ascii="Arial" w:hAnsi="Arial"/>
                  <w:sz w:val="18"/>
                </w:rPr>
                <w:t>-59.98</w:t>
              </w:r>
            </w:ins>
          </w:p>
        </w:tc>
        <w:tc>
          <w:tcPr>
            <w:tcW w:w="1521" w:type="dxa"/>
            <w:gridSpan w:val="2"/>
            <w:shd w:val="clear" w:color="auto" w:fill="auto"/>
          </w:tcPr>
          <w:p w14:paraId="05E2E6D8" w14:textId="77777777" w:rsidR="00941DBB" w:rsidRPr="00020619" w:rsidRDefault="00941DBB" w:rsidP="00864629">
            <w:pPr>
              <w:keepLines/>
              <w:spacing w:after="0"/>
              <w:jc w:val="center"/>
              <w:rPr>
                <w:ins w:id="38523" w:author="BigCREditor-Post-RAN4#105" w:date="2022-11-28T21:36:00Z"/>
                <w:rFonts w:ascii="Arial" w:hAnsi="Arial"/>
                <w:sz w:val="18"/>
              </w:rPr>
            </w:pPr>
            <w:ins w:id="38524" w:author="BigCREditor-Post-RAN4#105" w:date="2022-11-28T21:36:00Z">
              <w:r w:rsidRPr="00020619">
                <w:rPr>
                  <w:rFonts w:ascii="Arial" w:hAnsi="Arial"/>
                  <w:sz w:val="18"/>
                </w:rPr>
                <w:t>-75.92</w:t>
              </w:r>
            </w:ins>
          </w:p>
        </w:tc>
      </w:tr>
      <w:tr w:rsidR="00941DBB" w:rsidRPr="00020619" w14:paraId="1A2CB8B8" w14:textId="77777777" w:rsidTr="00864629">
        <w:trPr>
          <w:ins w:id="38525" w:author="BigCREditor-Post-RAN4#105" w:date="2022-11-28T21:36:00Z"/>
        </w:trPr>
        <w:tc>
          <w:tcPr>
            <w:tcW w:w="3360" w:type="dxa"/>
            <w:gridSpan w:val="3"/>
            <w:vMerge/>
            <w:shd w:val="clear" w:color="auto" w:fill="auto"/>
            <w:vAlign w:val="center"/>
          </w:tcPr>
          <w:p w14:paraId="66D4668D" w14:textId="77777777" w:rsidR="00941DBB" w:rsidRPr="00020619" w:rsidRDefault="00941DBB" w:rsidP="00864629">
            <w:pPr>
              <w:keepLines/>
              <w:spacing w:after="0"/>
              <w:rPr>
                <w:ins w:id="38526" w:author="BigCREditor-Post-RAN4#105" w:date="2022-11-28T21:36:00Z"/>
                <w:rFonts w:ascii="Arial" w:eastAsia="Calibri" w:hAnsi="Arial" w:cs="Arial"/>
                <w:sz w:val="18"/>
                <w:lang w:val="en-US"/>
              </w:rPr>
            </w:pPr>
          </w:p>
        </w:tc>
        <w:tc>
          <w:tcPr>
            <w:tcW w:w="1369" w:type="dxa"/>
            <w:shd w:val="clear" w:color="auto" w:fill="auto"/>
          </w:tcPr>
          <w:p w14:paraId="7D6F1FD6" w14:textId="77777777" w:rsidR="00941DBB" w:rsidRPr="00020619" w:rsidRDefault="00941DBB" w:rsidP="00864629">
            <w:pPr>
              <w:keepLines/>
              <w:spacing w:after="0"/>
              <w:jc w:val="center"/>
              <w:rPr>
                <w:ins w:id="38527" w:author="BigCREditor-Post-RAN4#105" w:date="2022-11-28T21:36:00Z"/>
                <w:rFonts w:ascii="Arial" w:hAnsi="Arial"/>
                <w:sz w:val="18"/>
              </w:rPr>
            </w:pPr>
            <w:ins w:id="38528" w:author="BigCREditor-Post-RAN4#105" w:date="2022-11-28T21:36:00Z">
              <w:r w:rsidRPr="00020619">
                <w:rPr>
                  <w:rFonts w:ascii="Arial" w:hAnsi="Arial"/>
                  <w:sz w:val="18"/>
                </w:rPr>
                <w:t>dBm/18.36 MHz</w:t>
              </w:r>
            </w:ins>
          </w:p>
        </w:tc>
        <w:tc>
          <w:tcPr>
            <w:tcW w:w="1535" w:type="dxa"/>
          </w:tcPr>
          <w:p w14:paraId="2B25552C" w14:textId="77777777" w:rsidR="00941DBB" w:rsidRPr="00020619" w:rsidRDefault="00941DBB" w:rsidP="00864629">
            <w:pPr>
              <w:keepLines/>
              <w:spacing w:after="0"/>
              <w:jc w:val="center"/>
              <w:rPr>
                <w:ins w:id="38529" w:author="BigCREditor-Post-RAN4#105" w:date="2022-11-28T21:36:00Z"/>
                <w:rFonts w:ascii="Arial" w:hAnsi="Arial"/>
                <w:sz w:val="18"/>
              </w:rPr>
            </w:pPr>
            <w:ins w:id="38530" w:author="BigCREditor-Post-RAN4#105" w:date="2022-11-28T21:36:00Z">
              <w:r w:rsidRPr="00020619">
                <w:rPr>
                  <w:rFonts w:ascii="Arial" w:hAnsi="Arial"/>
                  <w:sz w:val="18"/>
                </w:rPr>
                <w:t>3, 6</w:t>
              </w:r>
            </w:ins>
          </w:p>
        </w:tc>
        <w:tc>
          <w:tcPr>
            <w:tcW w:w="1187" w:type="dxa"/>
            <w:gridSpan w:val="2"/>
            <w:shd w:val="clear" w:color="auto" w:fill="auto"/>
          </w:tcPr>
          <w:p w14:paraId="52413959" w14:textId="77777777" w:rsidR="00941DBB" w:rsidRPr="00020619" w:rsidRDefault="00941DBB" w:rsidP="00864629">
            <w:pPr>
              <w:keepLines/>
              <w:spacing w:after="0"/>
              <w:jc w:val="center"/>
              <w:rPr>
                <w:ins w:id="38531" w:author="BigCREditor-Post-RAN4#105" w:date="2022-11-28T21:36:00Z"/>
                <w:rFonts w:ascii="Arial" w:hAnsi="Arial"/>
                <w:sz w:val="18"/>
              </w:rPr>
            </w:pPr>
            <w:ins w:id="38532" w:author="BigCREditor-Post-RAN4#105" w:date="2022-11-28T21:36:00Z">
              <w:r w:rsidRPr="00020619">
                <w:rPr>
                  <w:rFonts w:ascii="Arial" w:hAnsi="Arial"/>
                  <w:sz w:val="18"/>
                </w:rPr>
                <w:t>-57.05</w:t>
              </w:r>
            </w:ins>
          </w:p>
        </w:tc>
        <w:tc>
          <w:tcPr>
            <w:tcW w:w="1521" w:type="dxa"/>
            <w:gridSpan w:val="2"/>
            <w:shd w:val="clear" w:color="auto" w:fill="auto"/>
          </w:tcPr>
          <w:p w14:paraId="2B41E64C" w14:textId="77777777" w:rsidR="00941DBB" w:rsidRPr="00020619" w:rsidRDefault="00941DBB" w:rsidP="00864629">
            <w:pPr>
              <w:keepLines/>
              <w:spacing w:after="0"/>
              <w:jc w:val="center"/>
              <w:rPr>
                <w:ins w:id="38533" w:author="BigCREditor-Post-RAN4#105" w:date="2022-11-28T21:36:00Z"/>
                <w:rFonts w:ascii="Arial" w:hAnsi="Arial"/>
                <w:sz w:val="18"/>
              </w:rPr>
            </w:pPr>
            <w:ins w:id="38534" w:author="BigCREditor-Post-RAN4#105" w:date="2022-11-28T21:36:00Z">
              <w:r w:rsidRPr="00020619">
                <w:rPr>
                  <w:rFonts w:ascii="Arial" w:hAnsi="Arial"/>
                  <w:sz w:val="18"/>
                </w:rPr>
                <w:t>-72.99</w:t>
              </w:r>
            </w:ins>
          </w:p>
        </w:tc>
      </w:tr>
      <w:tr w:rsidR="00941DBB" w:rsidRPr="00020619" w14:paraId="45896BDC" w14:textId="77777777" w:rsidTr="00864629">
        <w:trPr>
          <w:ins w:id="38535" w:author="BigCREditor-Post-RAN4#105" w:date="2022-11-28T21:36:00Z"/>
        </w:trPr>
        <w:tc>
          <w:tcPr>
            <w:tcW w:w="3360" w:type="dxa"/>
            <w:gridSpan w:val="3"/>
            <w:shd w:val="clear" w:color="auto" w:fill="auto"/>
            <w:vAlign w:val="center"/>
          </w:tcPr>
          <w:p w14:paraId="40B72CC8" w14:textId="77777777" w:rsidR="00941DBB" w:rsidRPr="00020619" w:rsidRDefault="00941DBB" w:rsidP="00864629">
            <w:pPr>
              <w:keepLines/>
              <w:spacing w:after="0"/>
              <w:rPr>
                <w:ins w:id="38536" w:author="BigCREditor-Post-RAN4#105" w:date="2022-11-28T21:36:00Z"/>
                <w:rFonts w:ascii="Arial" w:eastAsia="Calibri" w:hAnsi="Arial" w:cs="Arial"/>
                <w:sz w:val="18"/>
                <w:lang w:val="en-US"/>
              </w:rPr>
            </w:pPr>
            <w:ins w:id="38537" w:author="BigCREditor-Post-RAN4#105" w:date="2022-11-28T21:36:00Z">
              <w:r w:rsidRPr="00020619">
                <w:rPr>
                  <w:rFonts w:ascii="Arial" w:eastAsia="Calibri" w:hAnsi="Arial" w:cs="Arial"/>
                  <w:sz w:val="18"/>
                  <w:lang w:val="en-US"/>
                </w:rPr>
                <w:t>Propagation condition</w:t>
              </w:r>
            </w:ins>
          </w:p>
        </w:tc>
        <w:tc>
          <w:tcPr>
            <w:tcW w:w="1369" w:type="dxa"/>
            <w:shd w:val="clear" w:color="auto" w:fill="auto"/>
          </w:tcPr>
          <w:p w14:paraId="4E3DC880" w14:textId="77777777" w:rsidR="00941DBB" w:rsidRPr="00020619" w:rsidRDefault="00941DBB" w:rsidP="00864629">
            <w:pPr>
              <w:keepLines/>
              <w:spacing w:after="0"/>
              <w:jc w:val="center"/>
              <w:rPr>
                <w:ins w:id="38538" w:author="BigCREditor-Post-RAN4#105" w:date="2022-11-28T21:36:00Z"/>
                <w:rFonts w:ascii="Arial" w:hAnsi="Arial"/>
                <w:sz w:val="18"/>
              </w:rPr>
            </w:pPr>
          </w:p>
        </w:tc>
        <w:tc>
          <w:tcPr>
            <w:tcW w:w="1535" w:type="dxa"/>
          </w:tcPr>
          <w:p w14:paraId="3341BA28" w14:textId="77777777" w:rsidR="00941DBB" w:rsidRPr="00020619" w:rsidRDefault="00941DBB" w:rsidP="00864629">
            <w:pPr>
              <w:keepLines/>
              <w:spacing w:after="0"/>
              <w:jc w:val="center"/>
              <w:rPr>
                <w:ins w:id="38539" w:author="BigCREditor-Post-RAN4#105" w:date="2022-11-28T21:36:00Z"/>
                <w:rFonts w:ascii="Arial" w:hAnsi="Arial"/>
                <w:sz w:val="18"/>
              </w:rPr>
            </w:pPr>
            <w:ins w:id="38540" w:author="BigCREditor-Post-RAN4#105" w:date="2022-11-28T21:36:00Z">
              <w:r w:rsidRPr="00020619">
                <w:rPr>
                  <w:rFonts w:ascii="Arial" w:hAnsi="Arial"/>
                  <w:sz w:val="18"/>
                </w:rPr>
                <w:t>1, 2, 3, 4, 5, 6, 7, 8</w:t>
              </w:r>
            </w:ins>
          </w:p>
        </w:tc>
        <w:tc>
          <w:tcPr>
            <w:tcW w:w="2708" w:type="dxa"/>
            <w:gridSpan w:val="4"/>
            <w:shd w:val="clear" w:color="auto" w:fill="auto"/>
          </w:tcPr>
          <w:p w14:paraId="7B8F5A55" w14:textId="77777777" w:rsidR="00941DBB" w:rsidRPr="00020619" w:rsidRDefault="00941DBB" w:rsidP="00864629">
            <w:pPr>
              <w:keepLines/>
              <w:spacing w:after="0"/>
              <w:jc w:val="center"/>
              <w:rPr>
                <w:ins w:id="38541" w:author="BigCREditor-Post-RAN4#105" w:date="2022-11-28T21:36:00Z"/>
                <w:rFonts w:ascii="Arial" w:hAnsi="Arial"/>
                <w:sz w:val="18"/>
              </w:rPr>
            </w:pPr>
            <w:ins w:id="38542" w:author="BigCREditor-Post-RAN4#105" w:date="2022-11-28T21:36:00Z">
              <w:r w:rsidRPr="00020619">
                <w:rPr>
                  <w:rFonts w:ascii="Arial" w:hAnsi="Arial"/>
                  <w:sz w:val="18"/>
                </w:rPr>
                <w:t>AWGN</w:t>
              </w:r>
            </w:ins>
          </w:p>
        </w:tc>
      </w:tr>
      <w:tr w:rsidR="00941DBB" w:rsidRPr="00020619" w14:paraId="5743FA78" w14:textId="77777777" w:rsidTr="00864629">
        <w:trPr>
          <w:ins w:id="38543" w:author="BigCREditor-Post-RAN4#105" w:date="2022-11-28T21:36:00Z"/>
        </w:trPr>
        <w:tc>
          <w:tcPr>
            <w:tcW w:w="3360" w:type="dxa"/>
            <w:gridSpan w:val="3"/>
            <w:shd w:val="clear" w:color="auto" w:fill="auto"/>
            <w:vAlign w:val="center"/>
          </w:tcPr>
          <w:p w14:paraId="43FBAFDD" w14:textId="77777777" w:rsidR="00941DBB" w:rsidRPr="00020619" w:rsidRDefault="00941DBB" w:rsidP="00864629">
            <w:pPr>
              <w:keepLines/>
              <w:spacing w:after="0"/>
              <w:rPr>
                <w:ins w:id="38544" w:author="BigCREditor-Post-RAN4#105" w:date="2022-11-28T21:36:00Z"/>
                <w:rFonts w:ascii="Arial" w:eastAsia="Calibri" w:hAnsi="Arial" w:cs="Arial"/>
                <w:sz w:val="18"/>
                <w:lang w:val="en-US"/>
              </w:rPr>
            </w:pPr>
            <w:ins w:id="38545" w:author="BigCREditor-Post-RAN4#105" w:date="2022-11-28T21:36:00Z">
              <w:r w:rsidRPr="00020619">
                <w:rPr>
                  <w:rFonts w:ascii="Arial" w:eastAsia="Calibri" w:hAnsi="Arial" w:cs="Arial"/>
                  <w:sz w:val="18"/>
                  <w:lang w:val="en-US"/>
                </w:rPr>
                <w:t>Antenna Configuration and Correlation Matrix</w:t>
              </w:r>
            </w:ins>
          </w:p>
        </w:tc>
        <w:tc>
          <w:tcPr>
            <w:tcW w:w="1369" w:type="dxa"/>
            <w:shd w:val="clear" w:color="auto" w:fill="auto"/>
          </w:tcPr>
          <w:p w14:paraId="29967C11" w14:textId="77777777" w:rsidR="00941DBB" w:rsidRPr="00020619" w:rsidRDefault="00941DBB" w:rsidP="00864629">
            <w:pPr>
              <w:keepLines/>
              <w:spacing w:after="0"/>
              <w:jc w:val="center"/>
              <w:rPr>
                <w:ins w:id="38546" w:author="BigCREditor-Post-RAN4#105" w:date="2022-11-28T21:36:00Z"/>
                <w:rFonts w:ascii="Arial" w:hAnsi="Arial"/>
                <w:sz w:val="18"/>
              </w:rPr>
            </w:pPr>
          </w:p>
        </w:tc>
        <w:tc>
          <w:tcPr>
            <w:tcW w:w="1535" w:type="dxa"/>
          </w:tcPr>
          <w:p w14:paraId="0D22564B" w14:textId="77777777" w:rsidR="00941DBB" w:rsidRPr="00020619" w:rsidRDefault="00941DBB" w:rsidP="00864629">
            <w:pPr>
              <w:keepLines/>
              <w:spacing w:after="0"/>
              <w:jc w:val="center"/>
              <w:rPr>
                <w:ins w:id="38547" w:author="BigCREditor-Post-RAN4#105" w:date="2022-11-28T21:36:00Z"/>
                <w:rFonts w:ascii="Arial" w:hAnsi="Arial"/>
                <w:sz w:val="18"/>
              </w:rPr>
            </w:pPr>
            <w:ins w:id="38548" w:author="BigCREditor-Post-RAN4#105" w:date="2022-11-28T21:36:00Z">
              <w:r w:rsidRPr="00020619">
                <w:rPr>
                  <w:rFonts w:ascii="Arial" w:hAnsi="Arial"/>
                  <w:sz w:val="18"/>
                </w:rPr>
                <w:t>1, 2, 3, 4, 5, 6, 7, 8</w:t>
              </w:r>
            </w:ins>
          </w:p>
        </w:tc>
        <w:tc>
          <w:tcPr>
            <w:tcW w:w="2708" w:type="dxa"/>
            <w:gridSpan w:val="4"/>
            <w:shd w:val="clear" w:color="auto" w:fill="auto"/>
          </w:tcPr>
          <w:p w14:paraId="795544F9" w14:textId="77777777" w:rsidR="00941DBB" w:rsidRPr="00020619" w:rsidRDefault="00941DBB" w:rsidP="00864629">
            <w:pPr>
              <w:keepLines/>
              <w:spacing w:after="0"/>
              <w:jc w:val="center"/>
              <w:rPr>
                <w:ins w:id="38549" w:author="BigCREditor-Post-RAN4#105" w:date="2022-11-28T21:36:00Z"/>
                <w:rFonts w:ascii="Arial" w:hAnsi="Arial"/>
                <w:sz w:val="18"/>
              </w:rPr>
            </w:pPr>
            <w:ins w:id="38550" w:author="BigCREditor-Post-RAN4#105" w:date="2022-11-28T21:36:00Z">
              <w:r w:rsidRPr="00020619">
                <w:rPr>
                  <w:rFonts w:ascii="Arial" w:hAnsi="Arial"/>
                  <w:sz w:val="18"/>
                </w:rPr>
                <w:t>1x1 Low</w:t>
              </w:r>
            </w:ins>
          </w:p>
        </w:tc>
      </w:tr>
      <w:tr w:rsidR="00941DBB" w:rsidRPr="00020619" w14:paraId="7C3601B0" w14:textId="77777777" w:rsidTr="00864629">
        <w:trPr>
          <w:ins w:id="38551" w:author="BigCREditor-Post-RAN4#105" w:date="2022-11-28T21:36:00Z"/>
        </w:trPr>
        <w:tc>
          <w:tcPr>
            <w:tcW w:w="8972" w:type="dxa"/>
            <w:gridSpan w:val="9"/>
            <w:shd w:val="clear" w:color="auto" w:fill="auto"/>
            <w:vAlign w:val="center"/>
          </w:tcPr>
          <w:p w14:paraId="65ECAABA" w14:textId="77777777" w:rsidR="00941DBB" w:rsidRPr="00020619" w:rsidRDefault="00941DBB" w:rsidP="00864629">
            <w:pPr>
              <w:keepLines/>
              <w:spacing w:after="0"/>
              <w:ind w:left="851" w:hanging="851"/>
              <w:rPr>
                <w:ins w:id="38552" w:author="BigCREditor-Post-RAN4#105" w:date="2022-11-28T21:36:00Z"/>
                <w:rFonts w:ascii="Arial" w:hAnsi="Arial"/>
                <w:sz w:val="18"/>
                <w:lang w:val="en-US"/>
              </w:rPr>
            </w:pPr>
            <w:ins w:id="38553" w:author="BigCREditor-Post-RAN4#105" w:date="2022-11-28T21:36:00Z">
              <w:r w:rsidRPr="00020619">
                <w:rPr>
                  <w:rFonts w:ascii="Arial" w:hAnsi="Arial"/>
                  <w:sz w:val="18"/>
                  <w:lang w:val="en-US"/>
                </w:rPr>
                <w:t>Note 1:</w:t>
              </w:r>
              <w:r w:rsidRPr="00020619">
                <w:rPr>
                  <w:rFonts w:ascii="Arial" w:hAnsi="Arial"/>
                  <w:sz w:val="18"/>
                  <w:lang w:val="en-US"/>
                </w:rPr>
                <w:tab/>
                <w:t xml:space="preserve">OCNG shall be used such that both cells are fully </w:t>
              </w:r>
              <w:proofErr w:type="gramStart"/>
              <w:r w:rsidRPr="00020619">
                <w:rPr>
                  <w:rFonts w:ascii="Arial" w:hAnsi="Arial"/>
                  <w:sz w:val="18"/>
                  <w:lang w:val="en-US"/>
                </w:rPr>
                <w:t>allocated</w:t>
              </w:r>
              <w:proofErr w:type="gramEnd"/>
              <w:r w:rsidRPr="00020619">
                <w:rPr>
                  <w:rFonts w:ascii="Arial" w:hAnsi="Arial"/>
                  <w:sz w:val="18"/>
                  <w:lang w:val="en-US"/>
                </w:rPr>
                <w:t xml:space="preserve"> and a constant total transmitted power spectral density is achieved for all OFDM symbols.</w:t>
              </w:r>
            </w:ins>
          </w:p>
          <w:p w14:paraId="435E994E" w14:textId="77777777" w:rsidR="00941DBB" w:rsidRPr="00020619" w:rsidRDefault="00941DBB" w:rsidP="00864629">
            <w:pPr>
              <w:keepLines/>
              <w:spacing w:after="0"/>
              <w:ind w:left="851" w:hanging="851"/>
              <w:rPr>
                <w:ins w:id="38554" w:author="BigCREditor-Post-RAN4#105" w:date="2022-11-28T21:36:00Z"/>
                <w:rFonts w:ascii="Arial" w:hAnsi="Arial"/>
                <w:sz w:val="18"/>
                <w:lang w:val="en-US"/>
              </w:rPr>
            </w:pPr>
            <w:ins w:id="38555" w:author="BigCREditor-Post-RAN4#105" w:date="2022-11-28T21:36:00Z">
              <w:r w:rsidRPr="00020619">
                <w:rPr>
                  <w:rFonts w:ascii="Arial" w:hAnsi="Arial"/>
                  <w:sz w:val="18"/>
                  <w:lang w:val="en-US"/>
                </w:rPr>
                <w:t>Note 2:</w:t>
              </w:r>
              <w:r w:rsidRPr="00020619">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020619">
                <w:rPr>
                  <w:rFonts w:ascii="Arial" w:eastAsia="Calibri" w:hAnsi="Arial" w:cs="v4.2.0"/>
                  <w:position w:val="-12"/>
                  <w:sz w:val="18"/>
                  <w:lang w:val="en-US"/>
                </w:rPr>
                <w:object w:dxaOrig="410" w:dyaOrig="310" w14:anchorId="26500D96">
                  <v:shape id="_x0000_i1795" type="#_x0000_t75" style="width:19.9pt;height:15.9pt" o:ole="">
                    <v:imagedata r:id="rId15" o:title=""/>
                  </v:shape>
                  <o:OLEObject Type="Embed" ProgID="Equation.3" ShapeID="_x0000_i1795" DrawAspect="Content" ObjectID="_1731331536" r:id="rId248"/>
                </w:object>
              </w:r>
              <w:r w:rsidRPr="00020619">
                <w:rPr>
                  <w:rFonts w:ascii="Arial" w:hAnsi="Arial"/>
                  <w:sz w:val="18"/>
                  <w:lang w:val="en-US"/>
                </w:rPr>
                <w:t xml:space="preserve"> to be fulfilled.</w:t>
              </w:r>
            </w:ins>
          </w:p>
          <w:p w14:paraId="1F2C2938" w14:textId="77777777" w:rsidR="00941DBB" w:rsidRPr="00020619" w:rsidRDefault="00941DBB" w:rsidP="00864629">
            <w:pPr>
              <w:keepLines/>
              <w:spacing w:after="0"/>
              <w:ind w:left="851" w:hanging="851"/>
              <w:rPr>
                <w:ins w:id="38556" w:author="BigCREditor-Post-RAN4#105" w:date="2022-11-28T21:36:00Z"/>
                <w:rFonts w:ascii="Arial" w:hAnsi="Arial"/>
                <w:sz w:val="18"/>
                <w:lang w:val="en-US"/>
              </w:rPr>
            </w:pPr>
            <w:ins w:id="38557" w:author="BigCREditor-Post-RAN4#105" w:date="2022-11-28T21:36:00Z">
              <w:r w:rsidRPr="00020619">
                <w:rPr>
                  <w:rFonts w:ascii="Arial" w:hAnsi="Arial"/>
                  <w:sz w:val="18"/>
                  <w:lang w:val="en-US"/>
                </w:rPr>
                <w:t>Note 3:</w:t>
              </w:r>
              <w:r w:rsidRPr="00020619">
                <w:rPr>
                  <w:rFonts w:ascii="Arial" w:hAnsi="Arial"/>
                  <w:sz w:val="18"/>
                  <w:lang w:val="en-US"/>
                </w:rPr>
                <w:tab/>
              </w:r>
              <w:proofErr w:type="spellStart"/>
              <w:r w:rsidRPr="00020619">
                <w:rPr>
                  <w:rFonts w:ascii="Arial" w:eastAsia="Calibri" w:hAnsi="Arial"/>
                  <w:sz w:val="18"/>
                  <w:lang w:val="en-US"/>
                </w:rPr>
                <w:t>Ê</w:t>
              </w:r>
              <w:r w:rsidRPr="00020619">
                <w:rPr>
                  <w:rFonts w:ascii="Arial" w:eastAsia="Calibri" w:hAnsi="Arial"/>
                  <w:sz w:val="18"/>
                  <w:vertAlign w:val="subscript"/>
                  <w:lang w:val="en-US"/>
                </w:rPr>
                <w:t>s</w:t>
              </w:r>
              <w:proofErr w:type="spellEnd"/>
              <w:r w:rsidRPr="00020619">
                <w:rPr>
                  <w:rFonts w:ascii="Arial" w:eastAsia="Calibri" w:hAnsi="Arial"/>
                  <w:sz w:val="18"/>
                  <w:lang w:val="en-US"/>
                </w:rPr>
                <w:t>/</w:t>
              </w:r>
              <w:proofErr w:type="spellStart"/>
              <w:r w:rsidRPr="00020619">
                <w:rPr>
                  <w:rFonts w:ascii="Arial" w:eastAsia="Calibri" w:hAnsi="Arial"/>
                  <w:sz w:val="18"/>
                  <w:lang w:val="en-US"/>
                </w:rPr>
                <w:t>I</w:t>
              </w:r>
              <w:r w:rsidRPr="00020619">
                <w:rPr>
                  <w:rFonts w:ascii="Arial" w:eastAsia="Calibri" w:hAnsi="Arial"/>
                  <w:sz w:val="18"/>
                  <w:vertAlign w:val="subscript"/>
                  <w:lang w:val="en-US"/>
                </w:rPr>
                <w:t>ot</w:t>
              </w:r>
              <w:proofErr w:type="spellEnd"/>
              <w:r w:rsidRPr="00020619">
                <w:rPr>
                  <w:rFonts w:ascii="Arial" w:hAnsi="Arial"/>
                  <w:sz w:val="18"/>
                  <w:lang w:val="en-US"/>
                </w:rPr>
                <w:t>, SS-RSRP, SSB_RP and Io levels have been derived from other parameters for information purposes. They are not settable parameters themselves.</w:t>
              </w:r>
            </w:ins>
          </w:p>
        </w:tc>
      </w:tr>
    </w:tbl>
    <w:p w14:paraId="3EEBAD8E" w14:textId="77777777" w:rsidR="00941DBB" w:rsidRPr="00020619" w:rsidRDefault="00941DBB" w:rsidP="00941DBB">
      <w:pPr>
        <w:pStyle w:val="TH"/>
        <w:rPr>
          <w:ins w:id="38558" w:author="BigCREditor-Post-RAN4#105" w:date="2022-11-28T21:36:00Z"/>
          <w:rFonts w:cs="v4.2.0"/>
        </w:rPr>
      </w:pPr>
    </w:p>
    <w:p w14:paraId="726DFAB9" w14:textId="77777777" w:rsidR="00941DBB" w:rsidRPr="00020619" w:rsidRDefault="00941DBB" w:rsidP="00941DBB">
      <w:pPr>
        <w:pStyle w:val="TH"/>
        <w:rPr>
          <w:ins w:id="38559" w:author="BigCREditor-Post-RAN4#105" w:date="2022-11-28T21:36:00Z"/>
        </w:rPr>
      </w:pPr>
      <w:ins w:id="38560" w:author="BigCREditor-Post-RAN4#105" w:date="2022-11-28T21:36:00Z">
        <w:r w:rsidRPr="00020619">
          <w:rPr>
            <w:rFonts w:cs="v4.2.0"/>
          </w:rPr>
          <w:t>Table A.</w:t>
        </w:r>
        <w:r>
          <w:rPr>
            <w:rFonts w:cs="v4.2.0"/>
          </w:rPr>
          <w:t>16</w:t>
        </w:r>
        <w:r w:rsidRPr="00020619">
          <w:rPr>
            <w:rFonts w:cs="v4.2.0"/>
          </w:rPr>
          <w:t>.6.7.</w:t>
        </w:r>
        <w:r>
          <w:rPr>
            <w:rFonts w:cs="v4.2.0"/>
          </w:rPr>
          <w:t>3</w:t>
        </w:r>
        <w:r w:rsidRPr="00020619">
          <w:rPr>
            <w:rFonts w:cs="v4.2.0"/>
          </w:rPr>
          <w:t xml:space="preserve">.1-4: Cell specific test parameters for inter-RAT </w:t>
        </w:r>
        <w:r w:rsidRPr="00020619">
          <w:t xml:space="preserve">E-UTRAN cell for identification of a new CGI of E-UTRA cell </w:t>
        </w:r>
        <w:r w:rsidRPr="00020619">
          <w:rPr>
            <w:lang w:eastAsia="zh-CN"/>
          </w:rPr>
          <w:t>using</w:t>
        </w:r>
        <w:r w:rsidRPr="00020619">
          <w:t xml:space="preserve"> autonomous gaps</w:t>
        </w:r>
      </w:ins>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1359"/>
        <w:gridCol w:w="1359"/>
        <w:gridCol w:w="1359"/>
      </w:tblGrid>
      <w:tr w:rsidR="00941DBB" w:rsidRPr="00020619" w14:paraId="1E83B326" w14:textId="77777777" w:rsidTr="00864629">
        <w:trPr>
          <w:trHeight w:val="417"/>
          <w:ins w:id="38561" w:author="BigCREditor-Post-RAN4#105" w:date="2022-11-28T21:36:00Z"/>
        </w:trPr>
        <w:tc>
          <w:tcPr>
            <w:tcW w:w="3019" w:type="dxa"/>
            <w:vMerge w:val="restart"/>
            <w:shd w:val="clear" w:color="auto" w:fill="auto"/>
          </w:tcPr>
          <w:p w14:paraId="003878C2" w14:textId="77777777" w:rsidR="00941DBB" w:rsidRPr="00020619" w:rsidRDefault="00941DBB" w:rsidP="00864629">
            <w:pPr>
              <w:keepLines/>
              <w:spacing w:after="0"/>
              <w:jc w:val="center"/>
              <w:rPr>
                <w:ins w:id="38562" w:author="BigCREditor-Post-RAN4#105" w:date="2022-11-28T21:36:00Z"/>
                <w:rFonts w:ascii="Arial" w:hAnsi="Arial"/>
                <w:b/>
                <w:sz w:val="18"/>
              </w:rPr>
            </w:pPr>
            <w:ins w:id="38563" w:author="BigCREditor-Post-RAN4#105" w:date="2022-11-28T21:36:00Z">
              <w:r w:rsidRPr="00020619">
                <w:rPr>
                  <w:rFonts w:ascii="Arial" w:hAnsi="Arial"/>
                  <w:b/>
                  <w:sz w:val="18"/>
                </w:rPr>
                <w:t>Parameter</w:t>
              </w:r>
            </w:ins>
          </w:p>
        </w:tc>
        <w:tc>
          <w:tcPr>
            <w:tcW w:w="1147" w:type="dxa"/>
            <w:vMerge w:val="restart"/>
            <w:shd w:val="clear" w:color="auto" w:fill="auto"/>
          </w:tcPr>
          <w:p w14:paraId="117D4D2C" w14:textId="77777777" w:rsidR="00941DBB" w:rsidRPr="00020619" w:rsidRDefault="00941DBB" w:rsidP="00864629">
            <w:pPr>
              <w:keepLines/>
              <w:spacing w:after="0"/>
              <w:jc w:val="center"/>
              <w:rPr>
                <w:ins w:id="38564" w:author="BigCREditor-Post-RAN4#105" w:date="2022-11-28T21:36:00Z"/>
                <w:rFonts w:ascii="Arial" w:hAnsi="Arial"/>
                <w:b/>
                <w:sz w:val="18"/>
              </w:rPr>
            </w:pPr>
            <w:ins w:id="38565" w:author="BigCREditor-Post-RAN4#105" w:date="2022-11-28T21:36:00Z">
              <w:r w:rsidRPr="00020619">
                <w:rPr>
                  <w:rFonts w:ascii="Arial" w:hAnsi="Arial"/>
                  <w:b/>
                  <w:sz w:val="18"/>
                </w:rPr>
                <w:t>Unit</w:t>
              </w:r>
            </w:ins>
          </w:p>
        </w:tc>
        <w:tc>
          <w:tcPr>
            <w:tcW w:w="1396" w:type="dxa"/>
            <w:vMerge w:val="restart"/>
          </w:tcPr>
          <w:p w14:paraId="0F064849" w14:textId="77777777" w:rsidR="00941DBB" w:rsidRPr="00020619" w:rsidRDefault="00941DBB" w:rsidP="00864629">
            <w:pPr>
              <w:keepLines/>
              <w:spacing w:after="0"/>
              <w:jc w:val="center"/>
              <w:rPr>
                <w:ins w:id="38566" w:author="BigCREditor-Post-RAN4#105" w:date="2022-11-28T21:36:00Z"/>
                <w:rFonts w:ascii="Arial" w:hAnsi="Arial"/>
                <w:b/>
                <w:sz w:val="18"/>
              </w:rPr>
            </w:pPr>
            <w:ins w:id="38567" w:author="BigCREditor-Post-RAN4#105" w:date="2022-11-28T21:36:00Z">
              <w:r w:rsidRPr="00020619">
                <w:rPr>
                  <w:rFonts w:ascii="Arial" w:hAnsi="Arial"/>
                  <w:b/>
                  <w:sz w:val="18"/>
                </w:rPr>
                <w:t>Configuration</w:t>
              </w:r>
            </w:ins>
          </w:p>
        </w:tc>
        <w:tc>
          <w:tcPr>
            <w:tcW w:w="4077" w:type="dxa"/>
            <w:gridSpan w:val="3"/>
            <w:shd w:val="clear" w:color="auto" w:fill="auto"/>
          </w:tcPr>
          <w:p w14:paraId="7F0FDC4F" w14:textId="77777777" w:rsidR="00941DBB" w:rsidRPr="00020619" w:rsidRDefault="00941DBB" w:rsidP="00864629">
            <w:pPr>
              <w:keepLines/>
              <w:spacing w:after="0"/>
              <w:jc w:val="center"/>
              <w:rPr>
                <w:ins w:id="38568" w:author="BigCREditor-Post-RAN4#105" w:date="2022-11-28T21:36:00Z"/>
                <w:rFonts w:ascii="Arial" w:hAnsi="Arial"/>
                <w:b/>
                <w:sz w:val="18"/>
              </w:rPr>
            </w:pPr>
            <w:ins w:id="38569" w:author="BigCREditor-Post-RAN4#105" w:date="2022-11-28T21:36:00Z">
              <w:r w:rsidRPr="00020619">
                <w:rPr>
                  <w:rFonts w:ascii="Arial" w:hAnsi="Arial"/>
                  <w:b/>
                  <w:sz w:val="18"/>
                </w:rPr>
                <w:t>Cell 2</w:t>
              </w:r>
            </w:ins>
          </w:p>
        </w:tc>
      </w:tr>
      <w:tr w:rsidR="00941DBB" w:rsidRPr="00020619" w14:paraId="12DBEE42" w14:textId="77777777" w:rsidTr="00864629">
        <w:trPr>
          <w:ins w:id="38570" w:author="BigCREditor-Post-RAN4#105" w:date="2022-11-28T21:36:00Z"/>
        </w:trPr>
        <w:tc>
          <w:tcPr>
            <w:tcW w:w="3019" w:type="dxa"/>
            <w:vMerge/>
            <w:shd w:val="clear" w:color="auto" w:fill="auto"/>
          </w:tcPr>
          <w:p w14:paraId="3D7C8CCD" w14:textId="77777777" w:rsidR="00941DBB" w:rsidRPr="00020619" w:rsidRDefault="00941DBB" w:rsidP="00864629">
            <w:pPr>
              <w:keepLines/>
              <w:spacing w:after="0"/>
              <w:jc w:val="center"/>
              <w:rPr>
                <w:ins w:id="38571" w:author="BigCREditor-Post-RAN4#105" w:date="2022-11-28T21:36:00Z"/>
                <w:rFonts w:ascii="Arial" w:hAnsi="Arial"/>
                <w:b/>
                <w:sz w:val="18"/>
              </w:rPr>
            </w:pPr>
          </w:p>
        </w:tc>
        <w:tc>
          <w:tcPr>
            <w:tcW w:w="1147" w:type="dxa"/>
            <w:vMerge/>
            <w:shd w:val="clear" w:color="auto" w:fill="auto"/>
          </w:tcPr>
          <w:p w14:paraId="6E325FB3" w14:textId="77777777" w:rsidR="00941DBB" w:rsidRPr="00020619" w:rsidRDefault="00941DBB" w:rsidP="00864629">
            <w:pPr>
              <w:keepLines/>
              <w:spacing w:after="0"/>
              <w:jc w:val="center"/>
              <w:rPr>
                <w:ins w:id="38572" w:author="BigCREditor-Post-RAN4#105" w:date="2022-11-28T21:36:00Z"/>
                <w:rFonts w:ascii="Arial" w:hAnsi="Arial"/>
                <w:b/>
                <w:sz w:val="18"/>
              </w:rPr>
            </w:pPr>
          </w:p>
        </w:tc>
        <w:tc>
          <w:tcPr>
            <w:tcW w:w="1396" w:type="dxa"/>
            <w:vMerge/>
          </w:tcPr>
          <w:p w14:paraId="1D8E3DF5" w14:textId="77777777" w:rsidR="00941DBB" w:rsidRPr="00020619" w:rsidRDefault="00941DBB" w:rsidP="00864629">
            <w:pPr>
              <w:keepLines/>
              <w:spacing w:after="0"/>
              <w:jc w:val="center"/>
              <w:rPr>
                <w:ins w:id="38573" w:author="BigCREditor-Post-RAN4#105" w:date="2022-11-28T21:36:00Z"/>
                <w:rFonts w:ascii="Arial" w:hAnsi="Arial"/>
                <w:b/>
                <w:sz w:val="18"/>
              </w:rPr>
            </w:pPr>
          </w:p>
        </w:tc>
        <w:tc>
          <w:tcPr>
            <w:tcW w:w="1359" w:type="dxa"/>
            <w:shd w:val="clear" w:color="auto" w:fill="auto"/>
          </w:tcPr>
          <w:p w14:paraId="74EB9114" w14:textId="77777777" w:rsidR="00941DBB" w:rsidRPr="00020619" w:rsidRDefault="00941DBB" w:rsidP="00864629">
            <w:pPr>
              <w:keepLines/>
              <w:spacing w:after="0"/>
              <w:jc w:val="center"/>
              <w:rPr>
                <w:ins w:id="38574" w:author="BigCREditor-Post-RAN4#105" w:date="2022-11-28T21:36:00Z"/>
                <w:rFonts w:ascii="Arial" w:hAnsi="Arial"/>
                <w:b/>
                <w:sz w:val="18"/>
              </w:rPr>
            </w:pPr>
            <w:ins w:id="38575" w:author="BigCREditor-Post-RAN4#105" w:date="2022-11-28T21:36:00Z">
              <w:r w:rsidRPr="00020619">
                <w:rPr>
                  <w:rFonts w:ascii="Arial" w:hAnsi="Arial"/>
                  <w:b/>
                  <w:sz w:val="18"/>
                </w:rPr>
                <w:t>T1</w:t>
              </w:r>
            </w:ins>
          </w:p>
        </w:tc>
        <w:tc>
          <w:tcPr>
            <w:tcW w:w="1359" w:type="dxa"/>
            <w:shd w:val="clear" w:color="auto" w:fill="auto"/>
          </w:tcPr>
          <w:p w14:paraId="0C29AB7F" w14:textId="77777777" w:rsidR="00941DBB" w:rsidRPr="00020619" w:rsidRDefault="00941DBB" w:rsidP="00864629">
            <w:pPr>
              <w:keepLines/>
              <w:spacing w:after="0"/>
              <w:jc w:val="center"/>
              <w:rPr>
                <w:ins w:id="38576" w:author="BigCREditor-Post-RAN4#105" w:date="2022-11-28T21:36:00Z"/>
                <w:rFonts w:ascii="Arial" w:hAnsi="Arial"/>
                <w:b/>
                <w:sz w:val="18"/>
              </w:rPr>
            </w:pPr>
            <w:ins w:id="38577" w:author="BigCREditor-Post-RAN4#105" w:date="2022-11-28T21:36:00Z">
              <w:r w:rsidRPr="00020619">
                <w:rPr>
                  <w:rFonts w:ascii="Arial" w:hAnsi="Arial"/>
                  <w:b/>
                  <w:sz w:val="18"/>
                </w:rPr>
                <w:t>T2</w:t>
              </w:r>
            </w:ins>
          </w:p>
        </w:tc>
        <w:tc>
          <w:tcPr>
            <w:tcW w:w="1359" w:type="dxa"/>
            <w:shd w:val="clear" w:color="auto" w:fill="auto"/>
          </w:tcPr>
          <w:p w14:paraId="35A4EB19" w14:textId="77777777" w:rsidR="00941DBB" w:rsidRPr="00020619" w:rsidRDefault="00941DBB" w:rsidP="00864629">
            <w:pPr>
              <w:keepLines/>
              <w:spacing w:after="0"/>
              <w:jc w:val="center"/>
              <w:rPr>
                <w:ins w:id="38578" w:author="BigCREditor-Post-RAN4#105" w:date="2022-11-28T21:36:00Z"/>
                <w:rFonts w:ascii="Arial" w:hAnsi="Arial"/>
                <w:b/>
                <w:sz w:val="18"/>
              </w:rPr>
            </w:pPr>
            <w:ins w:id="38579" w:author="BigCREditor-Post-RAN4#105" w:date="2022-11-28T21:36:00Z">
              <w:r w:rsidRPr="00020619">
                <w:rPr>
                  <w:rFonts w:ascii="Arial" w:hAnsi="Arial"/>
                  <w:b/>
                  <w:sz w:val="18"/>
                </w:rPr>
                <w:t>T3</w:t>
              </w:r>
            </w:ins>
          </w:p>
        </w:tc>
      </w:tr>
      <w:tr w:rsidR="00941DBB" w:rsidRPr="00020619" w14:paraId="4FF2138F" w14:textId="77777777" w:rsidTr="00864629">
        <w:trPr>
          <w:ins w:id="38580" w:author="BigCREditor-Post-RAN4#105" w:date="2022-11-28T21:36:00Z"/>
        </w:trPr>
        <w:tc>
          <w:tcPr>
            <w:tcW w:w="3019" w:type="dxa"/>
            <w:shd w:val="clear" w:color="auto" w:fill="auto"/>
          </w:tcPr>
          <w:p w14:paraId="1A501B18" w14:textId="77777777" w:rsidR="00941DBB" w:rsidRPr="00020619" w:rsidRDefault="00941DBB" w:rsidP="00864629">
            <w:pPr>
              <w:keepLines/>
              <w:spacing w:after="0"/>
              <w:rPr>
                <w:ins w:id="38581" w:author="BigCREditor-Post-RAN4#105" w:date="2022-11-28T21:36:00Z"/>
                <w:rFonts w:ascii="Arial" w:hAnsi="Arial"/>
                <w:sz w:val="18"/>
              </w:rPr>
            </w:pPr>
            <w:ins w:id="38582" w:author="BigCREditor-Post-RAN4#105" w:date="2022-11-28T21:36:00Z">
              <w:r w:rsidRPr="00020619">
                <w:rPr>
                  <w:rFonts w:ascii="Arial" w:hAnsi="Arial"/>
                  <w:sz w:val="18"/>
                </w:rPr>
                <w:t>RF channel number</w:t>
              </w:r>
            </w:ins>
          </w:p>
        </w:tc>
        <w:tc>
          <w:tcPr>
            <w:tcW w:w="1147" w:type="dxa"/>
            <w:shd w:val="clear" w:color="auto" w:fill="auto"/>
          </w:tcPr>
          <w:p w14:paraId="0E2C1547" w14:textId="77777777" w:rsidR="00941DBB" w:rsidRPr="00020619" w:rsidRDefault="00941DBB" w:rsidP="00864629">
            <w:pPr>
              <w:keepLines/>
              <w:spacing w:after="0"/>
              <w:jc w:val="center"/>
              <w:rPr>
                <w:ins w:id="38583" w:author="BigCREditor-Post-RAN4#105" w:date="2022-11-28T21:36:00Z"/>
                <w:rFonts w:ascii="Arial" w:hAnsi="Arial"/>
                <w:sz w:val="18"/>
              </w:rPr>
            </w:pPr>
          </w:p>
        </w:tc>
        <w:tc>
          <w:tcPr>
            <w:tcW w:w="1396" w:type="dxa"/>
          </w:tcPr>
          <w:p w14:paraId="4C39090D" w14:textId="77777777" w:rsidR="00941DBB" w:rsidRPr="00020619" w:rsidRDefault="00941DBB" w:rsidP="00864629">
            <w:pPr>
              <w:keepLines/>
              <w:spacing w:after="0"/>
              <w:jc w:val="center"/>
              <w:rPr>
                <w:ins w:id="38584" w:author="BigCREditor-Post-RAN4#105" w:date="2022-11-28T21:36:00Z"/>
                <w:rFonts w:ascii="Arial" w:hAnsi="Arial"/>
                <w:sz w:val="18"/>
              </w:rPr>
            </w:pPr>
            <w:ins w:id="38585" w:author="BigCREditor-Post-RAN4#105" w:date="2022-11-28T21:36:00Z">
              <w:r w:rsidRPr="00020619">
                <w:rPr>
                  <w:rFonts w:ascii="Arial" w:hAnsi="Arial"/>
                  <w:sz w:val="18"/>
                </w:rPr>
                <w:t>1, 2, 3, 4, 5, 6, 7, 8</w:t>
              </w:r>
            </w:ins>
          </w:p>
        </w:tc>
        <w:tc>
          <w:tcPr>
            <w:tcW w:w="4077" w:type="dxa"/>
            <w:gridSpan w:val="3"/>
            <w:shd w:val="clear" w:color="auto" w:fill="auto"/>
          </w:tcPr>
          <w:p w14:paraId="431D23C5" w14:textId="77777777" w:rsidR="00941DBB" w:rsidRPr="00020619" w:rsidRDefault="00941DBB" w:rsidP="00864629">
            <w:pPr>
              <w:keepLines/>
              <w:spacing w:after="0"/>
              <w:jc w:val="center"/>
              <w:rPr>
                <w:ins w:id="38586" w:author="BigCREditor-Post-RAN4#105" w:date="2022-11-28T21:36:00Z"/>
                <w:rFonts w:ascii="Arial" w:hAnsi="Arial"/>
                <w:sz w:val="18"/>
              </w:rPr>
            </w:pPr>
            <w:ins w:id="38587" w:author="BigCREditor-Post-RAN4#105" w:date="2022-11-28T21:36:00Z">
              <w:r w:rsidRPr="00020619">
                <w:rPr>
                  <w:rFonts w:ascii="Arial" w:hAnsi="Arial"/>
                  <w:sz w:val="18"/>
                </w:rPr>
                <w:t>2</w:t>
              </w:r>
            </w:ins>
          </w:p>
        </w:tc>
      </w:tr>
      <w:tr w:rsidR="00941DBB" w:rsidRPr="00020619" w14:paraId="0C7124D8" w14:textId="77777777" w:rsidTr="00864629">
        <w:trPr>
          <w:trHeight w:val="56"/>
          <w:ins w:id="38588" w:author="BigCREditor-Post-RAN4#105" w:date="2022-11-28T21:36:00Z"/>
        </w:trPr>
        <w:tc>
          <w:tcPr>
            <w:tcW w:w="3019" w:type="dxa"/>
            <w:vMerge w:val="restart"/>
            <w:shd w:val="clear" w:color="auto" w:fill="auto"/>
          </w:tcPr>
          <w:p w14:paraId="14E52A5F" w14:textId="77777777" w:rsidR="00941DBB" w:rsidRPr="00020619" w:rsidRDefault="00941DBB" w:rsidP="00864629">
            <w:pPr>
              <w:keepLines/>
              <w:spacing w:after="0"/>
              <w:rPr>
                <w:ins w:id="38589" w:author="BigCREditor-Post-RAN4#105" w:date="2022-11-28T21:36:00Z"/>
                <w:rFonts w:ascii="Arial" w:hAnsi="Arial"/>
                <w:sz w:val="18"/>
              </w:rPr>
            </w:pPr>
            <w:ins w:id="38590" w:author="BigCREditor-Post-RAN4#105" w:date="2022-11-28T21:36:00Z">
              <w:r w:rsidRPr="00020619">
                <w:rPr>
                  <w:rFonts w:ascii="Arial" w:hAnsi="Arial"/>
                  <w:sz w:val="18"/>
                </w:rPr>
                <w:t>Duplex mode</w:t>
              </w:r>
            </w:ins>
          </w:p>
        </w:tc>
        <w:tc>
          <w:tcPr>
            <w:tcW w:w="1147" w:type="dxa"/>
            <w:vMerge w:val="restart"/>
            <w:shd w:val="clear" w:color="auto" w:fill="auto"/>
          </w:tcPr>
          <w:p w14:paraId="369734B0" w14:textId="77777777" w:rsidR="00941DBB" w:rsidRPr="00020619" w:rsidRDefault="00941DBB" w:rsidP="00864629">
            <w:pPr>
              <w:keepLines/>
              <w:spacing w:after="0"/>
              <w:jc w:val="center"/>
              <w:rPr>
                <w:ins w:id="38591" w:author="BigCREditor-Post-RAN4#105" w:date="2022-11-28T21:36:00Z"/>
                <w:rFonts w:ascii="Arial" w:hAnsi="Arial"/>
                <w:sz w:val="18"/>
              </w:rPr>
            </w:pPr>
          </w:p>
        </w:tc>
        <w:tc>
          <w:tcPr>
            <w:tcW w:w="1396" w:type="dxa"/>
          </w:tcPr>
          <w:p w14:paraId="61CD03ED" w14:textId="77777777" w:rsidR="00941DBB" w:rsidRPr="00020619" w:rsidRDefault="00941DBB" w:rsidP="00864629">
            <w:pPr>
              <w:keepLines/>
              <w:spacing w:after="0"/>
              <w:jc w:val="center"/>
              <w:rPr>
                <w:ins w:id="38592" w:author="BigCREditor-Post-RAN4#105" w:date="2022-11-28T21:36:00Z"/>
                <w:rFonts w:ascii="Arial" w:hAnsi="Arial"/>
                <w:sz w:val="18"/>
              </w:rPr>
            </w:pPr>
            <w:ins w:id="38593" w:author="BigCREditor-Post-RAN4#105" w:date="2022-11-28T21:36:00Z">
              <w:r w:rsidRPr="00020619">
                <w:rPr>
                  <w:rFonts w:ascii="Arial" w:hAnsi="Arial"/>
                  <w:sz w:val="18"/>
                </w:rPr>
                <w:t>1, 2, 3, 7</w:t>
              </w:r>
            </w:ins>
          </w:p>
        </w:tc>
        <w:tc>
          <w:tcPr>
            <w:tcW w:w="4077" w:type="dxa"/>
            <w:gridSpan w:val="3"/>
            <w:shd w:val="clear" w:color="auto" w:fill="auto"/>
          </w:tcPr>
          <w:p w14:paraId="111C7996" w14:textId="77777777" w:rsidR="00941DBB" w:rsidRPr="00020619" w:rsidRDefault="00941DBB" w:rsidP="00864629">
            <w:pPr>
              <w:keepLines/>
              <w:spacing w:after="0"/>
              <w:jc w:val="center"/>
              <w:rPr>
                <w:ins w:id="38594" w:author="BigCREditor-Post-RAN4#105" w:date="2022-11-28T21:36:00Z"/>
                <w:rFonts w:ascii="Arial" w:hAnsi="Arial"/>
                <w:sz w:val="18"/>
              </w:rPr>
            </w:pPr>
            <w:ins w:id="38595" w:author="BigCREditor-Post-RAN4#105" w:date="2022-11-28T21:36:00Z">
              <w:r w:rsidRPr="00020619">
                <w:rPr>
                  <w:rFonts w:ascii="Arial" w:hAnsi="Arial"/>
                  <w:sz w:val="18"/>
                </w:rPr>
                <w:t>FDD</w:t>
              </w:r>
            </w:ins>
          </w:p>
        </w:tc>
      </w:tr>
      <w:tr w:rsidR="00941DBB" w:rsidRPr="00020619" w14:paraId="22E0D10B" w14:textId="77777777" w:rsidTr="00864629">
        <w:trPr>
          <w:trHeight w:val="56"/>
          <w:ins w:id="38596" w:author="BigCREditor-Post-RAN4#105" w:date="2022-11-28T21:36:00Z"/>
        </w:trPr>
        <w:tc>
          <w:tcPr>
            <w:tcW w:w="3019" w:type="dxa"/>
            <w:vMerge/>
            <w:shd w:val="clear" w:color="auto" w:fill="auto"/>
          </w:tcPr>
          <w:p w14:paraId="6B9F3288" w14:textId="77777777" w:rsidR="00941DBB" w:rsidRPr="00020619" w:rsidRDefault="00941DBB" w:rsidP="00864629">
            <w:pPr>
              <w:keepLines/>
              <w:spacing w:after="0"/>
              <w:rPr>
                <w:ins w:id="38597" w:author="BigCREditor-Post-RAN4#105" w:date="2022-11-28T21:36:00Z"/>
                <w:rFonts w:ascii="Arial" w:hAnsi="Arial"/>
                <w:sz w:val="18"/>
              </w:rPr>
            </w:pPr>
          </w:p>
        </w:tc>
        <w:tc>
          <w:tcPr>
            <w:tcW w:w="1147" w:type="dxa"/>
            <w:vMerge/>
            <w:shd w:val="clear" w:color="auto" w:fill="auto"/>
          </w:tcPr>
          <w:p w14:paraId="556270DC" w14:textId="77777777" w:rsidR="00941DBB" w:rsidRPr="00020619" w:rsidRDefault="00941DBB" w:rsidP="00864629">
            <w:pPr>
              <w:keepLines/>
              <w:spacing w:after="0"/>
              <w:jc w:val="center"/>
              <w:rPr>
                <w:ins w:id="38598" w:author="BigCREditor-Post-RAN4#105" w:date="2022-11-28T21:36:00Z"/>
                <w:rFonts w:ascii="Arial" w:hAnsi="Arial"/>
                <w:sz w:val="18"/>
              </w:rPr>
            </w:pPr>
          </w:p>
        </w:tc>
        <w:tc>
          <w:tcPr>
            <w:tcW w:w="1396" w:type="dxa"/>
          </w:tcPr>
          <w:p w14:paraId="3C907FAA" w14:textId="77777777" w:rsidR="00941DBB" w:rsidRPr="00020619" w:rsidRDefault="00941DBB" w:rsidP="00864629">
            <w:pPr>
              <w:keepLines/>
              <w:spacing w:after="0"/>
              <w:jc w:val="center"/>
              <w:rPr>
                <w:ins w:id="38599" w:author="BigCREditor-Post-RAN4#105" w:date="2022-11-28T21:36:00Z"/>
                <w:rFonts w:ascii="Arial" w:hAnsi="Arial"/>
                <w:sz w:val="18"/>
              </w:rPr>
            </w:pPr>
            <w:ins w:id="38600" w:author="BigCREditor-Post-RAN4#105" w:date="2022-11-28T21:36:00Z">
              <w:r w:rsidRPr="00020619">
                <w:rPr>
                  <w:rFonts w:ascii="Arial" w:hAnsi="Arial"/>
                  <w:sz w:val="18"/>
                </w:rPr>
                <w:t>4, 5, 6, 8</w:t>
              </w:r>
            </w:ins>
          </w:p>
        </w:tc>
        <w:tc>
          <w:tcPr>
            <w:tcW w:w="4077" w:type="dxa"/>
            <w:gridSpan w:val="3"/>
            <w:shd w:val="clear" w:color="auto" w:fill="auto"/>
          </w:tcPr>
          <w:p w14:paraId="0E7E6B23" w14:textId="77777777" w:rsidR="00941DBB" w:rsidRPr="00020619" w:rsidRDefault="00941DBB" w:rsidP="00864629">
            <w:pPr>
              <w:keepLines/>
              <w:spacing w:after="0"/>
              <w:jc w:val="center"/>
              <w:rPr>
                <w:ins w:id="38601" w:author="BigCREditor-Post-RAN4#105" w:date="2022-11-28T21:36:00Z"/>
                <w:rFonts w:ascii="Arial" w:hAnsi="Arial"/>
                <w:sz w:val="18"/>
              </w:rPr>
            </w:pPr>
            <w:ins w:id="38602" w:author="BigCREditor-Post-RAN4#105" w:date="2022-11-28T21:36:00Z">
              <w:r w:rsidRPr="00020619">
                <w:rPr>
                  <w:rFonts w:ascii="Arial" w:hAnsi="Arial"/>
                  <w:sz w:val="18"/>
                </w:rPr>
                <w:t>TDD</w:t>
              </w:r>
            </w:ins>
          </w:p>
        </w:tc>
      </w:tr>
      <w:tr w:rsidR="00941DBB" w:rsidRPr="00020619" w14:paraId="509F158E" w14:textId="77777777" w:rsidTr="00864629">
        <w:trPr>
          <w:ins w:id="38603" w:author="BigCREditor-Post-RAN4#105" w:date="2022-11-28T21:36:00Z"/>
        </w:trPr>
        <w:tc>
          <w:tcPr>
            <w:tcW w:w="3019" w:type="dxa"/>
            <w:shd w:val="clear" w:color="auto" w:fill="auto"/>
          </w:tcPr>
          <w:p w14:paraId="25C056BC" w14:textId="77777777" w:rsidR="00941DBB" w:rsidRPr="00020619" w:rsidRDefault="00941DBB" w:rsidP="00864629">
            <w:pPr>
              <w:keepLines/>
              <w:spacing w:after="0"/>
              <w:rPr>
                <w:ins w:id="38604" w:author="BigCREditor-Post-RAN4#105" w:date="2022-11-28T21:36:00Z"/>
                <w:rFonts w:ascii="Arial" w:hAnsi="Arial"/>
                <w:sz w:val="18"/>
              </w:rPr>
            </w:pPr>
            <w:ins w:id="38605" w:author="BigCREditor-Post-RAN4#105" w:date="2022-11-28T21:36:00Z">
              <w:r w:rsidRPr="00020619">
                <w:rPr>
                  <w:rFonts w:ascii="Arial" w:hAnsi="Arial"/>
                  <w:sz w:val="18"/>
                </w:rPr>
                <w:t>TDD special subframe configuration</w:t>
              </w:r>
              <w:r w:rsidRPr="00020619">
                <w:rPr>
                  <w:rFonts w:ascii="Arial" w:hAnsi="Arial"/>
                  <w:sz w:val="18"/>
                  <w:vertAlign w:val="superscript"/>
                </w:rPr>
                <w:t>Note1</w:t>
              </w:r>
            </w:ins>
          </w:p>
        </w:tc>
        <w:tc>
          <w:tcPr>
            <w:tcW w:w="1147" w:type="dxa"/>
            <w:shd w:val="clear" w:color="auto" w:fill="auto"/>
          </w:tcPr>
          <w:p w14:paraId="5ECC2590" w14:textId="77777777" w:rsidR="00941DBB" w:rsidRPr="00020619" w:rsidRDefault="00941DBB" w:rsidP="00864629">
            <w:pPr>
              <w:keepLines/>
              <w:spacing w:after="0"/>
              <w:jc w:val="center"/>
              <w:rPr>
                <w:ins w:id="38606" w:author="BigCREditor-Post-RAN4#105" w:date="2022-11-28T21:36:00Z"/>
                <w:rFonts w:ascii="Arial" w:hAnsi="Arial"/>
                <w:sz w:val="18"/>
              </w:rPr>
            </w:pPr>
          </w:p>
        </w:tc>
        <w:tc>
          <w:tcPr>
            <w:tcW w:w="1396" w:type="dxa"/>
          </w:tcPr>
          <w:p w14:paraId="58C9F927" w14:textId="77777777" w:rsidR="00941DBB" w:rsidRPr="00020619" w:rsidRDefault="00941DBB" w:rsidP="00864629">
            <w:pPr>
              <w:keepLines/>
              <w:spacing w:after="0"/>
              <w:jc w:val="center"/>
              <w:rPr>
                <w:ins w:id="38607" w:author="BigCREditor-Post-RAN4#105" w:date="2022-11-28T21:36:00Z"/>
                <w:rFonts w:ascii="Arial" w:hAnsi="Arial"/>
                <w:sz w:val="18"/>
              </w:rPr>
            </w:pPr>
            <w:ins w:id="38608" w:author="BigCREditor-Post-RAN4#105" w:date="2022-11-28T21:36:00Z">
              <w:r w:rsidRPr="00020619">
                <w:rPr>
                  <w:rFonts w:ascii="Arial" w:hAnsi="Arial"/>
                  <w:sz w:val="18"/>
                </w:rPr>
                <w:t>4, 5, 6, 8</w:t>
              </w:r>
            </w:ins>
          </w:p>
        </w:tc>
        <w:tc>
          <w:tcPr>
            <w:tcW w:w="4077" w:type="dxa"/>
            <w:gridSpan w:val="3"/>
            <w:shd w:val="clear" w:color="auto" w:fill="auto"/>
          </w:tcPr>
          <w:p w14:paraId="57681FF6" w14:textId="77777777" w:rsidR="00941DBB" w:rsidRPr="00020619" w:rsidRDefault="00941DBB" w:rsidP="00864629">
            <w:pPr>
              <w:keepLines/>
              <w:spacing w:after="0"/>
              <w:jc w:val="center"/>
              <w:rPr>
                <w:ins w:id="38609" w:author="BigCREditor-Post-RAN4#105" w:date="2022-11-28T21:36:00Z"/>
                <w:rFonts w:ascii="Arial" w:hAnsi="Arial"/>
                <w:sz w:val="18"/>
              </w:rPr>
            </w:pPr>
            <w:ins w:id="38610" w:author="BigCREditor-Post-RAN4#105" w:date="2022-11-28T21:36:00Z">
              <w:r w:rsidRPr="00020619">
                <w:rPr>
                  <w:rFonts w:ascii="Arial" w:hAnsi="Arial"/>
                  <w:sz w:val="18"/>
                </w:rPr>
                <w:t>6</w:t>
              </w:r>
            </w:ins>
          </w:p>
        </w:tc>
      </w:tr>
      <w:tr w:rsidR="00941DBB" w:rsidRPr="00020619" w14:paraId="028E6139" w14:textId="77777777" w:rsidTr="00864629">
        <w:trPr>
          <w:ins w:id="38611" w:author="BigCREditor-Post-RAN4#105" w:date="2022-11-28T21:36:00Z"/>
        </w:trPr>
        <w:tc>
          <w:tcPr>
            <w:tcW w:w="3019" w:type="dxa"/>
            <w:shd w:val="clear" w:color="auto" w:fill="auto"/>
          </w:tcPr>
          <w:p w14:paraId="020AC5BA" w14:textId="77777777" w:rsidR="00941DBB" w:rsidRPr="00020619" w:rsidRDefault="00941DBB" w:rsidP="00864629">
            <w:pPr>
              <w:keepLines/>
              <w:spacing w:after="0"/>
              <w:rPr>
                <w:ins w:id="38612" w:author="BigCREditor-Post-RAN4#105" w:date="2022-11-28T21:36:00Z"/>
                <w:rFonts w:ascii="Arial" w:hAnsi="Arial"/>
                <w:sz w:val="18"/>
              </w:rPr>
            </w:pPr>
            <w:ins w:id="38613" w:author="BigCREditor-Post-RAN4#105" w:date="2022-11-28T21:36:00Z">
              <w:r w:rsidRPr="00020619">
                <w:rPr>
                  <w:rFonts w:ascii="Arial" w:hAnsi="Arial"/>
                  <w:sz w:val="18"/>
                </w:rPr>
                <w:t>TDD uplink-downlink configuration</w:t>
              </w:r>
              <w:r w:rsidRPr="00020619">
                <w:rPr>
                  <w:rFonts w:ascii="Arial" w:hAnsi="Arial"/>
                  <w:sz w:val="18"/>
                  <w:vertAlign w:val="superscript"/>
                </w:rPr>
                <w:t>Note1</w:t>
              </w:r>
            </w:ins>
          </w:p>
        </w:tc>
        <w:tc>
          <w:tcPr>
            <w:tcW w:w="1147" w:type="dxa"/>
            <w:shd w:val="clear" w:color="auto" w:fill="auto"/>
          </w:tcPr>
          <w:p w14:paraId="72501B94" w14:textId="77777777" w:rsidR="00941DBB" w:rsidRPr="00020619" w:rsidRDefault="00941DBB" w:rsidP="00864629">
            <w:pPr>
              <w:keepLines/>
              <w:spacing w:after="0"/>
              <w:jc w:val="center"/>
              <w:rPr>
                <w:ins w:id="38614" w:author="BigCREditor-Post-RAN4#105" w:date="2022-11-28T21:36:00Z"/>
                <w:rFonts w:ascii="Arial" w:hAnsi="Arial"/>
                <w:sz w:val="18"/>
              </w:rPr>
            </w:pPr>
          </w:p>
        </w:tc>
        <w:tc>
          <w:tcPr>
            <w:tcW w:w="1396" w:type="dxa"/>
          </w:tcPr>
          <w:p w14:paraId="063EE0A7" w14:textId="77777777" w:rsidR="00941DBB" w:rsidRPr="00020619" w:rsidRDefault="00941DBB" w:rsidP="00864629">
            <w:pPr>
              <w:keepLines/>
              <w:spacing w:after="0"/>
              <w:jc w:val="center"/>
              <w:rPr>
                <w:ins w:id="38615" w:author="BigCREditor-Post-RAN4#105" w:date="2022-11-28T21:36:00Z"/>
                <w:rFonts w:ascii="Arial" w:hAnsi="Arial"/>
                <w:sz w:val="18"/>
              </w:rPr>
            </w:pPr>
            <w:ins w:id="38616" w:author="BigCREditor-Post-RAN4#105" w:date="2022-11-28T21:36:00Z">
              <w:r w:rsidRPr="00020619">
                <w:rPr>
                  <w:rFonts w:ascii="Arial" w:hAnsi="Arial"/>
                  <w:sz w:val="18"/>
                </w:rPr>
                <w:t>4, 5, 6, 8</w:t>
              </w:r>
            </w:ins>
          </w:p>
        </w:tc>
        <w:tc>
          <w:tcPr>
            <w:tcW w:w="4077" w:type="dxa"/>
            <w:gridSpan w:val="3"/>
            <w:shd w:val="clear" w:color="auto" w:fill="auto"/>
          </w:tcPr>
          <w:p w14:paraId="353D0FA8" w14:textId="77777777" w:rsidR="00941DBB" w:rsidRPr="00020619" w:rsidRDefault="00941DBB" w:rsidP="00864629">
            <w:pPr>
              <w:keepLines/>
              <w:spacing w:after="0"/>
              <w:jc w:val="center"/>
              <w:rPr>
                <w:ins w:id="38617" w:author="BigCREditor-Post-RAN4#105" w:date="2022-11-28T21:36:00Z"/>
                <w:rFonts w:ascii="Arial" w:hAnsi="Arial"/>
                <w:sz w:val="18"/>
              </w:rPr>
            </w:pPr>
            <w:ins w:id="38618" w:author="BigCREditor-Post-RAN4#105" w:date="2022-11-28T21:36:00Z">
              <w:r w:rsidRPr="00020619">
                <w:rPr>
                  <w:rFonts w:ascii="Arial" w:hAnsi="Arial"/>
                  <w:sz w:val="18"/>
                </w:rPr>
                <w:t>1</w:t>
              </w:r>
            </w:ins>
          </w:p>
        </w:tc>
      </w:tr>
      <w:tr w:rsidR="00941DBB" w:rsidRPr="00020619" w14:paraId="04598CAC" w14:textId="77777777" w:rsidTr="00864629">
        <w:trPr>
          <w:ins w:id="38619" w:author="BigCREditor-Post-RAN4#105" w:date="2022-11-28T21:36:00Z"/>
        </w:trPr>
        <w:tc>
          <w:tcPr>
            <w:tcW w:w="3019" w:type="dxa"/>
            <w:shd w:val="clear" w:color="auto" w:fill="auto"/>
          </w:tcPr>
          <w:p w14:paraId="2B347C3C" w14:textId="77777777" w:rsidR="00941DBB" w:rsidRPr="00020619" w:rsidRDefault="00941DBB" w:rsidP="00864629">
            <w:pPr>
              <w:keepLines/>
              <w:spacing w:after="0"/>
              <w:rPr>
                <w:ins w:id="38620" w:author="BigCREditor-Post-RAN4#105" w:date="2022-11-28T21:36:00Z"/>
                <w:rFonts w:ascii="Arial" w:hAnsi="Arial"/>
                <w:sz w:val="18"/>
              </w:rPr>
            </w:pPr>
            <w:proofErr w:type="spellStart"/>
            <w:ins w:id="38621" w:author="BigCREditor-Post-RAN4#105" w:date="2022-11-28T21:36:00Z">
              <w:r w:rsidRPr="00020619">
                <w:rPr>
                  <w:rFonts w:ascii="Arial" w:hAnsi="Arial"/>
                  <w:sz w:val="18"/>
                </w:rPr>
                <w:t>BW</w:t>
              </w:r>
              <w:r w:rsidRPr="00020619">
                <w:rPr>
                  <w:rFonts w:ascii="Arial" w:hAnsi="Arial"/>
                  <w:sz w:val="18"/>
                  <w:vertAlign w:val="subscript"/>
                </w:rPr>
                <w:t>channel</w:t>
              </w:r>
              <w:proofErr w:type="spellEnd"/>
            </w:ins>
          </w:p>
        </w:tc>
        <w:tc>
          <w:tcPr>
            <w:tcW w:w="1147" w:type="dxa"/>
            <w:shd w:val="clear" w:color="auto" w:fill="auto"/>
          </w:tcPr>
          <w:p w14:paraId="178EC9F1" w14:textId="77777777" w:rsidR="00941DBB" w:rsidRPr="00020619" w:rsidRDefault="00941DBB" w:rsidP="00864629">
            <w:pPr>
              <w:keepLines/>
              <w:spacing w:after="0"/>
              <w:jc w:val="center"/>
              <w:rPr>
                <w:ins w:id="38622" w:author="BigCREditor-Post-RAN4#105" w:date="2022-11-28T21:36:00Z"/>
                <w:rFonts w:ascii="Arial" w:hAnsi="Arial"/>
                <w:sz w:val="18"/>
              </w:rPr>
            </w:pPr>
            <w:ins w:id="38623" w:author="BigCREditor-Post-RAN4#105" w:date="2022-11-28T21:36:00Z">
              <w:r w:rsidRPr="00020619">
                <w:rPr>
                  <w:rFonts w:ascii="Arial" w:hAnsi="Arial"/>
                  <w:sz w:val="18"/>
                </w:rPr>
                <w:t>MHz</w:t>
              </w:r>
            </w:ins>
          </w:p>
        </w:tc>
        <w:tc>
          <w:tcPr>
            <w:tcW w:w="1396" w:type="dxa"/>
          </w:tcPr>
          <w:p w14:paraId="5BE5D93F" w14:textId="77777777" w:rsidR="00941DBB" w:rsidRPr="00020619" w:rsidRDefault="00941DBB" w:rsidP="00864629">
            <w:pPr>
              <w:keepLines/>
              <w:spacing w:after="0"/>
              <w:jc w:val="center"/>
              <w:rPr>
                <w:ins w:id="38624" w:author="BigCREditor-Post-RAN4#105" w:date="2022-11-28T21:36:00Z"/>
                <w:rFonts w:ascii="Arial" w:hAnsi="Arial"/>
                <w:sz w:val="18"/>
                <w:lang w:val="de-DE"/>
              </w:rPr>
            </w:pPr>
            <w:ins w:id="38625" w:author="BigCREditor-Post-RAN4#105" w:date="2022-11-28T21:36:00Z">
              <w:r w:rsidRPr="00020619">
                <w:rPr>
                  <w:rFonts w:ascii="Arial" w:hAnsi="Arial"/>
                  <w:sz w:val="18"/>
                </w:rPr>
                <w:t>1, 2, 3, 4, 5, 6, 7, 8</w:t>
              </w:r>
            </w:ins>
          </w:p>
        </w:tc>
        <w:tc>
          <w:tcPr>
            <w:tcW w:w="4077" w:type="dxa"/>
            <w:gridSpan w:val="3"/>
            <w:shd w:val="clear" w:color="auto" w:fill="auto"/>
          </w:tcPr>
          <w:p w14:paraId="1BCC36A8" w14:textId="77777777" w:rsidR="00941DBB" w:rsidRPr="00020619" w:rsidRDefault="00941DBB" w:rsidP="00864629">
            <w:pPr>
              <w:keepLines/>
              <w:spacing w:after="0"/>
              <w:jc w:val="center"/>
              <w:rPr>
                <w:ins w:id="38626" w:author="BigCREditor-Post-RAN4#105" w:date="2022-11-28T21:36:00Z"/>
                <w:rFonts w:ascii="Arial" w:hAnsi="Arial"/>
                <w:sz w:val="18"/>
                <w:lang w:val="de-DE"/>
              </w:rPr>
            </w:pPr>
            <w:ins w:id="38627" w:author="BigCREditor-Post-RAN4#105" w:date="2022-11-28T21:36:00Z">
              <w:r w:rsidRPr="00020619">
                <w:rPr>
                  <w:rFonts w:ascii="Arial" w:hAnsi="Arial"/>
                  <w:sz w:val="18"/>
                  <w:lang w:val="de-DE"/>
                </w:rPr>
                <w:t>10 MHz: N</w:t>
              </w:r>
              <w:r w:rsidRPr="00020619">
                <w:rPr>
                  <w:rFonts w:ascii="Arial" w:hAnsi="Arial"/>
                  <w:sz w:val="18"/>
                  <w:vertAlign w:val="subscript"/>
                  <w:lang w:val="de-DE"/>
                </w:rPr>
                <w:t>RB,c</w:t>
              </w:r>
              <w:r w:rsidRPr="00020619">
                <w:rPr>
                  <w:rFonts w:ascii="Arial" w:hAnsi="Arial"/>
                  <w:sz w:val="18"/>
                  <w:lang w:val="de-DE"/>
                </w:rPr>
                <w:t xml:space="preserve"> = 50</w:t>
              </w:r>
            </w:ins>
          </w:p>
        </w:tc>
      </w:tr>
      <w:tr w:rsidR="00941DBB" w:rsidRPr="00020619" w14:paraId="05CE808B" w14:textId="77777777" w:rsidTr="00864629">
        <w:trPr>
          <w:trHeight w:val="346"/>
          <w:ins w:id="38628" w:author="BigCREditor-Post-RAN4#105" w:date="2022-11-28T21:36:00Z"/>
        </w:trPr>
        <w:tc>
          <w:tcPr>
            <w:tcW w:w="3019" w:type="dxa"/>
            <w:vMerge w:val="restart"/>
            <w:tcBorders>
              <w:top w:val="single" w:sz="4" w:space="0" w:color="auto"/>
              <w:left w:val="single" w:sz="4" w:space="0" w:color="auto"/>
              <w:right w:val="single" w:sz="4" w:space="0" w:color="auto"/>
            </w:tcBorders>
          </w:tcPr>
          <w:p w14:paraId="7A765A74" w14:textId="77777777" w:rsidR="00941DBB" w:rsidRPr="00020619" w:rsidRDefault="00941DBB" w:rsidP="00864629">
            <w:pPr>
              <w:keepLines/>
              <w:spacing w:after="0"/>
              <w:rPr>
                <w:ins w:id="38629" w:author="BigCREditor-Post-RAN4#105" w:date="2022-11-28T21:36:00Z"/>
                <w:rFonts w:ascii="Arial" w:hAnsi="Arial"/>
                <w:sz w:val="18"/>
              </w:rPr>
            </w:pPr>
            <w:ins w:id="38630" w:author="BigCREditor-Post-RAN4#105" w:date="2022-11-28T21:36:00Z">
              <w:r w:rsidRPr="00020619">
                <w:rPr>
                  <w:rFonts w:ascii="Arial" w:hAnsi="Arial"/>
                  <w:sz w:val="18"/>
                </w:rPr>
                <w:t>PDSCH parameters:</w:t>
              </w:r>
            </w:ins>
          </w:p>
          <w:p w14:paraId="29790848" w14:textId="77777777" w:rsidR="00941DBB" w:rsidRPr="00020619" w:rsidRDefault="00941DBB" w:rsidP="00864629">
            <w:pPr>
              <w:keepLines/>
              <w:spacing w:after="0"/>
              <w:rPr>
                <w:ins w:id="38631" w:author="BigCREditor-Post-RAN4#105" w:date="2022-11-28T21:36:00Z"/>
                <w:rFonts w:ascii="Arial" w:hAnsi="Arial"/>
                <w:sz w:val="18"/>
              </w:rPr>
            </w:pPr>
            <w:ins w:id="38632" w:author="BigCREditor-Post-RAN4#105" w:date="2022-11-28T21:36:00Z">
              <w:r w:rsidRPr="00020619">
                <w:rPr>
                  <w:rFonts w:ascii="Arial" w:hAnsi="Arial"/>
                  <w:sz w:val="18"/>
                </w:rPr>
                <w:t>DL Reference Measurement Channel</w:t>
              </w:r>
              <w:r w:rsidRPr="00020619">
                <w:rPr>
                  <w:rFonts w:ascii="Arial" w:hAnsi="Arial"/>
                  <w:sz w:val="18"/>
                  <w:vertAlign w:val="superscript"/>
                </w:rPr>
                <w:t>Note2</w:t>
              </w:r>
            </w:ins>
          </w:p>
        </w:tc>
        <w:tc>
          <w:tcPr>
            <w:tcW w:w="1147" w:type="dxa"/>
            <w:vMerge w:val="restart"/>
            <w:tcBorders>
              <w:top w:val="single" w:sz="4" w:space="0" w:color="auto"/>
              <w:left w:val="single" w:sz="4" w:space="0" w:color="auto"/>
              <w:right w:val="single" w:sz="4" w:space="0" w:color="auto"/>
            </w:tcBorders>
          </w:tcPr>
          <w:p w14:paraId="233F7A9D" w14:textId="77777777" w:rsidR="00941DBB" w:rsidRPr="00020619" w:rsidRDefault="00941DBB" w:rsidP="00864629">
            <w:pPr>
              <w:keepLines/>
              <w:spacing w:after="0"/>
              <w:jc w:val="center"/>
              <w:rPr>
                <w:ins w:id="38633" w:author="BigCREditor-Post-RAN4#105" w:date="2022-11-28T21:36:00Z"/>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554FA550" w14:textId="77777777" w:rsidR="00941DBB" w:rsidRPr="00020619" w:rsidRDefault="00941DBB" w:rsidP="00864629">
            <w:pPr>
              <w:keepLines/>
              <w:spacing w:after="0"/>
              <w:jc w:val="center"/>
              <w:rPr>
                <w:ins w:id="38634" w:author="BigCREditor-Post-RAN4#105" w:date="2022-11-28T21:36:00Z"/>
                <w:rFonts w:ascii="Arial" w:hAnsi="Arial"/>
                <w:sz w:val="18"/>
                <w:lang w:val="de-DE" w:eastAsia="zh-CN"/>
              </w:rPr>
            </w:pPr>
            <w:ins w:id="38635" w:author="BigCREditor-Post-RAN4#105" w:date="2022-11-28T21:36:00Z">
              <w:r w:rsidRPr="00020619">
                <w:rPr>
                  <w:rFonts w:ascii="Arial" w:hAnsi="Arial"/>
                  <w:sz w:val="18"/>
                </w:rPr>
                <w:t>1, 2, 3, 7</w:t>
              </w:r>
            </w:ins>
          </w:p>
        </w:tc>
        <w:tc>
          <w:tcPr>
            <w:tcW w:w="4077" w:type="dxa"/>
            <w:gridSpan w:val="3"/>
            <w:tcBorders>
              <w:top w:val="single" w:sz="4" w:space="0" w:color="auto"/>
              <w:left w:val="single" w:sz="4" w:space="0" w:color="auto"/>
              <w:right w:val="single" w:sz="4" w:space="0" w:color="auto"/>
            </w:tcBorders>
          </w:tcPr>
          <w:p w14:paraId="6B85C474" w14:textId="77777777" w:rsidR="00941DBB" w:rsidRPr="00020619" w:rsidRDefault="00941DBB" w:rsidP="00864629">
            <w:pPr>
              <w:keepLines/>
              <w:spacing w:after="0"/>
              <w:jc w:val="center"/>
              <w:rPr>
                <w:ins w:id="38636" w:author="BigCREditor-Post-RAN4#105" w:date="2022-11-28T21:36:00Z"/>
                <w:rFonts w:ascii="Arial" w:hAnsi="Arial"/>
                <w:sz w:val="18"/>
                <w:lang w:val="de-DE" w:eastAsia="zh-CN"/>
              </w:rPr>
            </w:pPr>
            <w:ins w:id="38637" w:author="BigCREditor-Post-RAN4#105" w:date="2022-11-28T21:36:00Z">
              <w:r w:rsidRPr="00020619">
                <w:rPr>
                  <w:rFonts w:ascii="Arial" w:hAnsi="Arial"/>
                  <w:sz w:val="18"/>
                  <w:lang w:val="de-DE" w:eastAsia="zh-CN"/>
                </w:rPr>
                <w:t>10 MHz: R.3 FDD</w:t>
              </w:r>
            </w:ins>
          </w:p>
        </w:tc>
      </w:tr>
      <w:tr w:rsidR="00941DBB" w:rsidRPr="00020619" w14:paraId="2F9A9692" w14:textId="77777777" w:rsidTr="00864629">
        <w:trPr>
          <w:trHeight w:val="346"/>
          <w:ins w:id="38638" w:author="BigCREditor-Post-RAN4#105" w:date="2022-11-28T21:36:00Z"/>
        </w:trPr>
        <w:tc>
          <w:tcPr>
            <w:tcW w:w="3019" w:type="dxa"/>
            <w:vMerge/>
            <w:tcBorders>
              <w:left w:val="single" w:sz="4" w:space="0" w:color="auto"/>
              <w:bottom w:val="single" w:sz="4" w:space="0" w:color="auto"/>
              <w:right w:val="single" w:sz="4" w:space="0" w:color="auto"/>
            </w:tcBorders>
          </w:tcPr>
          <w:p w14:paraId="5E260546" w14:textId="77777777" w:rsidR="00941DBB" w:rsidRPr="00020619" w:rsidRDefault="00941DBB" w:rsidP="00864629">
            <w:pPr>
              <w:keepLines/>
              <w:spacing w:after="0"/>
              <w:rPr>
                <w:ins w:id="38639" w:author="BigCREditor-Post-RAN4#105" w:date="2022-11-28T21:36:00Z"/>
                <w:rFonts w:ascii="Arial" w:hAnsi="Arial"/>
                <w:sz w:val="18"/>
                <w:lang w:val="de-DE"/>
              </w:rPr>
            </w:pPr>
          </w:p>
        </w:tc>
        <w:tc>
          <w:tcPr>
            <w:tcW w:w="1147" w:type="dxa"/>
            <w:vMerge/>
            <w:tcBorders>
              <w:left w:val="single" w:sz="4" w:space="0" w:color="auto"/>
              <w:bottom w:val="single" w:sz="4" w:space="0" w:color="auto"/>
              <w:right w:val="single" w:sz="4" w:space="0" w:color="auto"/>
            </w:tcBorders>
          </w:tcPr>
          <w:p w14:paraId="73A531C8" w14:textId="77777777" w:rsidR="00941DBB" w:rsidRPr="00020619" w:rsidRDefault="00941DBB" w:rsidP="00864629">
            <w:pPr>
              <w:keepLines/>
              <w:spacing w:after="0"/>
              <w:jc w:val="center"/>
              <w:rPr>
                <w:ins w:id="38640" w:author="BigCREditor-Post-RAN4#105" w:date="2022-11-28T21:36:00Z"/>
                <w:rFonts w:ascii="Arial" w:hAnsi="Arial"/>
                <w:sz w:val="18"/>
                <w:lang w:val="de-DE"/>
              </w:rPr>
            </w:pPr>
          </w:p>
        </w:tc>
        <w:tc>
          <w:tcPr>
            <w:tcW w:w="1396" w:type="dxa"/>
            <w:tcBorders>
              <w:top w:val="single" w:sz="4" w:space="0" w:color="auto"/>
              <w:left w:val="single" w:sz="4" w:space="0" w:color="auto"/>
              <w:bottom w:val="single" w:sz="4" w:space="0" w:color="auto"/>
              <w:right w:val="single" w:sz="4" w:space="0" w:color="auto"/>
            </w:tcBorders>
          </w:tcPr>
          <w:p w14:paraId="2373C051" w14:textId="77777777" w:rsidR="00941DBB" w:rsidRPr="00020619" w:rsidRDefault="00941DBB" w:rsidP="00864629">
            <w:pPr>
              <w:keepLines/>
              <w:spacing w:after="0"/>
              <w:jc w:val="center"/>
              <w:rPr>
                <w:ins w:id="38641" w:author="BigCREditor-Post-RAN4#105" w:date="2022-11-28T21:36:00Z"/>
                <w:rFonts w:ascii="Arial" w:hAnsi="Arial"/>
                <w:sz w:val="18"/>
              </w:rPr>
            </w:pPr>
            <w:ins w:id="38642" w:author="BigCREditor-Post-RAN4#105" w:date="2022-11-28T21:36:00Z">
              <w:r w:rsidRPr="00020619">
                <w:rPr>
                  <w:rFonts w:ascii="Arial" w:hAnsi="Arial"/>
                  <w:sz w:val="18"/>
                </w:rPr>
                <w:t>4, 5, 6, 8</w:t>
              </w:r>
            </w:ins>
          </w:p>
        </w:tc>
        <w:tc>
          <w:tcPr>
            <w:tcW w:w="4077" w:type="dxa"/>
            <w:gridSpan w:val="3"/>
            <w:tcBorders>
              <w:left w:val="single" w:sz="4" w:space="0" w:color="auto"/>
              <w:bottom w:val="single" w:sz="4" w:space="0" w:color="auto"/>
              <w:right w:val="single" w:sz="4" w:space="0" w:color="auto"/>
            </w:tcBorders>
          </w:tcPr>
          <w:p w14:paraId="2AA5A43E" w14:textId="77777777" w:rsidR="00941DBB" w:rsidRPr="00020619" w:rsidRDefault="00941DBB" w:rsidP="00864629">
            <w:pPr>
              <w:keepLines/>
              <w:spacing w:after="0"/>
              <w:jc w:val="center"/>
              <w:rPr>
                <w:ins w:id="38643" w:author="BigCREditor-Post-RAN4#105" w:date="2022-11-28T21:36:00Z"/>
                <w:rFonts w:ascii="Arial" w:hAnsi="Arial"/>
                <w:sz w:val="18"/>
                <w:lang w:val="de-DE" w:eastAsia="zh-CN"/>
              </w:rPr>
            </w:pPr>
            <w:ins w:id="38644" w:author="BigCREditor-Post-RAN4#105" w:date="2022-11-28T21:36:00Z">
              <w:r w:rsidRPr="00020619">
                <w:rPr>
                  <w:rFonts w:ascii="Arial" w:hAnsi="Arial"/>
                  <w:sz w:val="18"/>
                  <w:lang w:val="de-DE" w:eastAsia="zh-CN"/>
                </w:rPr>
                <w:t>10 MHz: R.0 TDD</w:t>
              </w:r>
            </w:ins>
          </w:p>
        </w:tc>
      </w:tr>
      <w:tr w:rsidR="00941DBB" w:rsidRPr="00020619" w14:paraId="167D13AC" w14:textId="77777777" w:rsidTr="00864629">
        <w:trPr>
          <w:trHeight w:val="346"/>
          <w:ins w:id="38645" w:author="BigCREditor-Post-RAN4#105" w:date="2022-11-28T21:36:00Z"/>
        </w:trPr>
        <w:tc>
          <w:tcPr>
            <w:tcW w:w="3019" w:type="dxa"/>
            <w:vMerge w:val="restart"/>
            <w:tcBorders>
              <w:top w:val="single" w:sz="4" w:space="0" w:color="auto"/>
              <w:left w:val="single" w:sz="4" w:space="0" w:color="auto"/>
              <w:right w:val="single" w:sz="4" w:space="0" w:color="auto"/>
            </w:tcBorders>
          </w:tcPr>
          <w:p w14:paraId="588F33C8" w14:textId="77777777" w:rsidR="00941DBB" w:rsidRPr="00020619" w:rsidRDefault="00941DBB" w:rsidP="00864629">
            <w:pPr>
              <w:keepLines/>
              <w:spacing w:after="0"/>
              <w:rPr>
                <w:ins w:id="38646" w:author="BigCREditor-Post-RAN4#105" w:date="2022-11-28T21:36:00Z"/>
                <w:rFonts w:ascii="Arial" w:hAnsi="Arial"/>
                <w:sz w:val="18"/>
              </w:rPr>
            </w:pPr>
            <w:ins w:id="38647" w:author="BigCREditor-Post-RAN4#105" w:date="2022-11-28T21:36:00Z">
              <w:r w:rsidRPr="00020619">
                <w:rPr>
                  <w:rFonts w:ascii="Arial" w:hAnsi="Arial"/>
                  <w:sz w:val="18"/>
                </w:rPr>
                <w:t>PCFICH/PDCCH/PHICH parameters:</w:t>
              </w:r>
            </w:ins>
          </w:p>
          <w:p w14:paraId="08C26A35" w14:textId="77777777" w:rsidR="00941DBB" w:rsidRPr="00020619" w:rsidRDefault="00941DBB" w:rsidP="00864629">
            <w:pPr>
              <w:keepLines/>
              <w:spacing w:after="0"/>
              <w:rPr>
                <w:ins w:id="38648" w:author="BigCREditor-Post-RAN4#105" w:date="2022-11-28T21:36:00Z"/>
                <w:rFonts w:ascii="Arial" w:hAnsi="Arial"/>
                <w:sz w:val="18"/>
              </w:rPr>
            </w:pPr>
            <w:ins w:id="38649" w:author="BigCREditor-Post-RAN4#105" w:date="2022-11-28T21:36:00Z">
              <w:r w:rsidRPr="00020619">
                <w:rPr>
                  <w:rFonts w:ascii="Arial" w:hAnsi="Arial"/>
                  <w:sz w:val="18"/>
                </w:rPr>
                <w:t>DL Reference Measurement Channel</w:t>
              </w:r>
              <w:r w:rsidRPr="00020619">
                <w:rPr>
                  <w:rFonts w:ascii="Arial" w:hAnsi="Arial"/>
                  <w:sz w:val="18"/>
                  <w:vertAlign w:val="superscript"/>
                </w:rPr>
                <w:t>Note2</w:t>
              </w:r>
            </w:ins>
          </w:p>
        </w:tc>
        <w:tc>
          <w:tcPr>
            <w:tcW w:w="1147" w:type="dxa"/>
            <w:vMerge w:val="restart"/>
            <w:tcBorders>
              <w:top w:val="single" w:sz="4" w:space="0" w:color="auto"/>
              <w:left w:val="single" w:sz="4" w:space="0" w:color="auto"/>
              <w:right w:val="single" w:sz="4" w:space="0" w:color="auto"/>
            </w:tcBorders>
          </w:tcPr>
          <w:p w14:paraId="257131F9" w14:textId="77777777" w:rsidR="00941DBB" w:rsidRPr="00020619" w:rsidRDefault="00941DBB" w:rsidP="00864629">
            <w:pPr>
              <w:keepLines/>
              <w:spacing w:after="0"/>
              <w:jc w:val="center"/>
              <w:rPr>
                <w:ins w:id="38650" w:author="BigCREditor-Post-RAN4#105" w:date="2022-11-28T21:36:00Z"/>
                <w:rFonts w:ascii="Arial" w:hAnsi="Arial"/>
                <w:sz w:val="18"/>
              </w:rPr>
            </w:pPr>
          </w:p>
        </w:tc>
        <w:tc>
          <w:tcPr>
            <w:tcW w:w="1396" w:type="dxa"/>
            <w:tcBorders>
              <w:top w:val="single" w:sz="4" w:space="0" w:color="auto"/>
              <w:left w:val="single" w:sz="4" w:space="0" w:color="auto"/>
              <w:bottom w:val="single" w:sz="4" w:space="0" w:color="auto"/>
              <w:right w:val="single" w:sz="4" w:space="0" w:color="auto"/>
            </w:tcBorders>
          </w:tcPr>
          <w:p w14:paraId="0296D236" w14:textId="77777777" w:rsidR="00941DBB" w:rsidRPr="00020619" w:rsidRDefault="00941DBB" w:rsidP="00864629">
            <w:pPr>
              <w:keepLines/>
              <w:spacing w:after="0"/>
              <w:jc w:val="center"/>
              <w:rPr>
                <w:ins w:id="38651" w:author="BigCREditor-Post-RAN4#105" w:date="2022-11-28T21:36:00Z"/>
                <w:rFonts w:ascii="Arial" w:hAnsi="Arial"/>
                <w:sz w:val="18"/>
                <w:lang w:val="de-DE" w:eastAsia="zh-CN"/>
              </w:rPr>
            </w:pPr>
            <w:ins w:id="38652" w:author="BigCREditor-Post-RAN4#105" w:date="2022-11-28T21:36:00Z">
              <w:r w:rsidRPr="00020619">
                <w:rPr>
                  <w:rFonts w:ascii="Arial" w:hAnsi="Arial"/>
                  <w:sz w:val="18"/>
                </w:rPr>
                <w:t>1, 2, 3, 7</w:t>
              </w:r>
            </w:ins>
          </w:p>
        </w:tc>
        <w:tc>
          <w:tcPr>
            <w:tcW w:w="4077" w:type="dxa"/>
            <w:gridSpan w:val="3"/>
            <w:tcBorders>
              <w:top w:val="single" w:sz="4" w:space="0" w:color="auto"/>
              <w:left w:val="single" w:sz="4" w:space="0" w:color="auto"/>
              <w:right w:val="single" w:sz="4" w:space="0" w:color="auto"/>
            </w:tcBorders>
          </w:tcPr>
          <w:p w14:paraId="6F0B104C" w14:textId="77777777" w:rsidR="00941DBB" w:rsidRPr="00020619" w:rsidRDefault="00941DBB" w:rsidP="00864629">
            <w:pPr>
              <w:keepLines/>
              <w:spacing w:after="0"/>
              <w:jc w:val="center"/>
              <w:rPr>
                <w:ins w:id="38653" w:author="BigCREditor-Post-RAN4#105" w:date="2022-11-28T21:36:00Z"/>
                <w:rFonts w:ascii="Arial" w:hAnsi="Arial"/>
                <w:sz w:val="18"/>
                <w:lang w:val="de-DE" w:eastAsia="zh-CN"/>
              </w:rPr>
            </w:pPr>
            <w:ins w:id="38654" w:author="BigCREditor-Post-RAN4#105" w:date="2022-11-28T21:36:00Z">
              <w:r w:rsidRPr="00020619">
                <w:rPr>
                  <w:rFonts w:ascii="Arial" w:hAnsi="Arial"/>
                  <w:sz w:val="18"/>
                  <w:lang w:val="de-DE" w:eastAsia="zh-CN"/>
                </w:rPr>
                <w:t>10 MHz: R.6 FDD</w:t>
              </w:r>
            </w:ins>
          </w:p>
        </w:tc>
      </w:tr>
      <w:tr w:rsidR="00941DBB" w:rsidRPr="00020619" w14:paraId="4ED6AB5B" w14:textId="77777777" w:rsidTr="00864629">
        <w:trPr>
          <w:trHeight w:val="346"/>
          <w:ins w:id="38655" w:author="BigCREditor-Post-RAN4#105" w:date="2022-11-28T21:36:00Z"/>
        </w:trPr>
        <w:tc>
          <w:tcPr>
            <w:tcW w:w="3019" w:type="dxa"/>
            <w:vMerge/>
            <w:tcBorders>
              <w:left w:val="single" w:sz="4" w:space="0" w:color="auto"/>
              <w:bottom w:val="single" w:sz="4" w:space="0" w:color="auto"/>
              <w:right w:val="single" w:sz="4" w:space="0" w:color="auto"/>
            </w:tcBorders>
          </w:tcPr>
          <w:p w14:paraId="576872CB" w14:textId="77777777" w:rsidR="00941DBB" w:rsidRPr="00020619" w:rsidRDefault="00941DBB" w:rsidP="00864629">
            <w:pPr>
              <w:keepLines/>
              <w:spacing w:after="0"/>
              <w:rPr>
                <w:ins w:id="38656" w:author="BigCREditor-Post-RAN4#105" w:date="2022-11-28T21:36:00Z"/>
                <w:rFonts w:ascii="Arial" w:hAnsi="Arial"/>
                <w:sz w:val="18"/>
                <w:lang w:val="de-DE"/>
              </w:rPr>
            </w:pPr>
          </w:p>
        </w:tc>
        <w:tc>
          <w:tcPr>
            <w:tcW w:w="1147" w:type="dxa"/>
            <w:vMerge/>
            <w:tcBorders>
              <w:left w:val="single" w:sz="4" w:space="0" w:color="auto"/>
              <w:bottom w:val="single" w:sz="4" w:space="0" w:color="auto"/>
              <w:right w:val="single" w:sz="4" w:space="0" w:color="auto"/>
            </w:tcBorders>
          </w:tcPr>
          <w:p w14:paraId="5D08B042" w14:textId="77777777" w:rsidR="00941DBB" w:rsidRPr="00020619" w:rsidRDefault="00941DBB" w:rsidP="00864629">
            <w:pPr>
              <w:keepLines/>
              <w:spacing w:after="0"/>
              <w:jc w:val="center"/>
              <w:rPr>
                <w:ins w:id="38657" w:author="BigCREditor-Post-RAN4#105" w:date="2022-11-28T21:36:00Z"/>
                <w:rFonts w:ascii="Arial" w:hAnsi="Arial"/>
                <w:sz w:val="18"/>
                <w:lang w:val="de-DE"/>
              </w:rPr>
            </w:pPr>
          </w:p>
        </w:tc>
        <w:tc>
          <w:tcPr>
            <w:tcW w:w="1396" w:type="dxa"/>
            <w:tcBorders>
              <w:top w:val="single" w:sz="4" w:space="0" w:color="auto"/>
              <w:left w:val="single" w:sz="4" w:space="0" w:color="auto"/>
              <w:bottom w:val="single" w:sz="4" w:space="0" w:color="auto"/>
              <w:right w:val="single" w:sz="4" w:space="0" w:color="auto"/>
            </w:tcBorders>
          </w:tcPr>
          <w:p w14:paraId="315EBE00" w14:textId="77777777" w:rsidR="00941DBB" w:rsidRPr="00020619" w:rsidRDefault="00941DBB" w:rsidP="00864629">
            <w:pPr>
              <w:keepLines/>
              <w:spacing w:after="0"/>
              <w:jc w:val="center"/>
              <w:rPr>
                <w:ins w:id="38658" w:author="BigCREditor-Post-RAN4#105" w:date="2022-11-28T21:36:00Z"/>
                <w:rFonts w:ascii="Arial" w:hAnsi="Arial"/>
                <w:sz w:val="18"/>
              </w:rPr>
            </w:pPr>
            <w:ins w:id="38659" w:author="BigCREditor-Post-RAN4#105" w:date="2022-11-28T21:36:00Z">
              <w:r w:rsidRPr="00020619">
                <w:rPr>
                  <w:rFonts w:ascii="Arial" w:hAnsi="Arial"/>
                  <w:sz w:val="18"/>
                </w:rPr>
                <w:t>4, 5, 6, 8</w:t>
              </w:r>
            </w:ins>
          </w:p>
        </w:tc>
        <w:tc>
          <w:tcPr>
            <w:tcW w:w="4077" w:type="dxa"/>
            <w:gridSpan w:val="3"/>
            <w:tcBorders>
              <w:left w:val="single" w:sz="4" w:space="0" w:color="auto"/>
              <w:bottom w:val="single" w:sz="4" w:space="0" w:color="auto"/>
              <w:right w:val="single" w:sz="4" w:space="0" w:color="auto"/>
            </w:tcBorders>
          </w:tcPr>
          <w:p w14:paraId="1AABE0AA" w14:textId="77777777" w:rsidR="00941DBB" w:rsidRPr="00020619" w:rsidRDefault="00941DBB" w:rsidP="00864629">
            <w:pPr>
              <w:keepLines/>
              <w:spacing w:after="0"/>
              <w:jc w:val="center"/>
              <w:rPr>
                <w:ins w:id="38660" w:author="BigCREditor-Post-RAN4#105" w:date="2022-11-28T21:36:00Z"/>
                <w:rFonts w:ascii="Arial" w:hAnsi="Arial"/>
                <w:sz w:val="18"/>
                <w:lang w:val="de-DE" w:eastAsia="zh-CN"/>
              </w:rPr>
            </w:pPr>
            <w:ins w:id="38661" w:author="BigCREditor-Post-RAN4#105" w:date="2022-11-28T21:36:00Z">
              <w:r w:rsidRPr="00020619">
                <w:rPr>
                  <w:rFonts w:ascii="Arial" w:hAnsi="Arial"/>
                  <w:sz w:val="18"/>
                  <w:lang w:val="de-DE" w:eastAsia="zh-CN"/>
                </w:rPr>
                <w:t>10 MHz: R.6 TDD</w:t>
              </w:r>
            </w:ins>
          </w:p>
        </w:tc>
      </w:tr>
      <w:tr w:rsidR="00941DBB" w:rsidRPr="00020619" w14:paraId="5511D5F1" w14:textId="77777777" w:rsidTr="00864629">
        <w:trPr>
          <w:trHeight w:val="346"/>
          <w:ins w:id="38662" w:author="BigCREditor-Post-RAN4#105" w:date="2022-11-28T21:36:00Z"/>
        </w:trPr>
        <w:tc>
          <w:tcPr>
            <w:tcW w:w="3019" w:type="dxa"/>
            <w:vMerge w:val="restart"/>
            <w:tcBorders>
              <w:top w:val="single" w:sz="4" w:space="0" w:color="auto"/>
              <w:left w:val="single" w:sz="4" w:space="0" w:color="auto"/>
              <w:right w:val="single" w:sz="4" w:space="0" w:color="auto"/>
            </w:tcBorders>
          </w:tcPr>
          <w:p w14:paraId="1C78947B" w14:textId="77777777" w:rsidR="00941DBB" w:rsidRPr="00020619" w:rsidRDefault="00941DBB" w:rsidP="00864629">
            <w:pPr>
              <w:keepLines/>
              <w:spacing w:after="0"/>
              <w:rPr>
                <w:ins w:id="38663" w:author="BigCREditor-Post-RAN4#105" w:date="2022-11-28T21:36:00Z"/>
                <w:rFonts w:ascii="Arial" w:hAnsi="Arial"/>
                <w:sz w:val="18"/>
                <w:lang w:eastAsia="ja-JP"/>
              </w:rPr>
            </w:pPr>
            <w:ins w:id="38664" w:author="BigCREditor-Post-RAN4#105" w:date="2022-11-28T21:36:00Z">
              <w:r w:rsidRPr="00020619">
                <w:rPr>
                  <w:rFonts w:ascii="Arial" w:hAnsi="Arial"/>
                  <w:sz w:val="18"/>
                </w:rPr>
                <w:t>OCNG Patterns</w:t>
              </w:r>
              <w:r w:rsidRPr="00020619">
                <w:rPr>
                  <w:rFonts w:ascii="Arial" w:hAnsi="Arial"/>
                  <w:sz w:val="18"/>
                  <w:vertAlign w:val="superscript"/>
                </w:rPr>
                <w:t>Note2</w:t>
              </w:r>
            </w:ins>
          </w:p>
        </w:tc>
        <w:tc>
          <w:tcPr>
            <w:tcW w:w="1147" w:type="dxa"/>
            <w:vMerge w:val="restart"/>
            <w:tcBorders>
              <w:top w:val="single" w:sz="4" w:space="0" w:color="auto"/>
              <w:left w:val="single" w:sz="4" w:space="0" w:color="auto"/>
              <w:right w:val="single" w:sz="4" w:space="0" w:color="auto"/>
            </w:tcBorders>
          </w:tcPr>
          <w:p w14:paraId="58E50507" w14:textId="77777777" w:rsidR="00941DBB" w:rsidRPr="00020619" w:rsidRDefault="00941DBB" w:rsidP="00864629">
            <w:pPr>
              <w:keepLines/>
              <w:spacing w:after="0"/>
              <w:jc w:val="center"/>
              <w:rPr>
                <w:ins w:id="38665" w:author="BigCREditor-Post-RAN4#105" w:date="2022-11-28T21:36:00Z"/>
                <w:rFonts w:ascii="Arial" w:hAnsi="Arial"/>
                <w:sz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64FECF48" w14:textId="77777777" w:rsidR="00941DBB" w:rsidRPr="00020619" w:rsidRDefault="00941DBB" w:rsidP="00864629">
            <w:pPr>
              <w:keepLines/>
              <w:spacing w:after="0"/>
              <w:jc w:val="center"/>
              <w:rPr>
                <w:ins w:id="38666" w:author="BigCREditor-Post-RAN4#105" w:date="2022-11-28T21:36:00Z"/>
                <w:rFonts w:ascii="Arial" w:hAnsi="Arial"/>
                <w:sz w:val="18"/>
                <w:lang w:val="da-DK" w:eastAsia="zh-CN"/>
              </w:rPr>
            </w:pPr>
            <w:ins w:id="38667" w:author="BigCREditor-Post-RAN4#105" w:date="2022-11-28T21:36:00Z">
              <w:r w:rsidRPr="00020619">
                <w:rPr>
                  <w:rFonts w:ascii="Arial" w:hAnsi="Arial"/>
                  <w:sz w:val="18"/>
                  <w:lang w:val="da-DK" w:eastAsia="zh-CN"/>
                </w:rPr>
                <w:t>1, 2, 3, 7</w:t>
              </w:r>
            </w:ins>
          </w:p>
        </w:tc>
        <w:tc>
          <w:tcPr>
            <w:tcW w:w="4077" w:type="dxa"/>
            <w:gridSpan w:val="3"/>
            <w:tcBorders>
              <w:top w:val="single" w:sz="4" w:space="0" w:color="auto"/>
              <w:left w:val="single" w:sz="4" w:space="0" w:color="auto"/>
              <w:right w:val="single" w:sz="4" w:space="0" w:color="auto"/>
            </w:tcBorders>
          </w:tcPr>
          <w:p w14:paraId="1E62F305" w14:textId="77777777" w:rsidR="00941DBB" w:rsidRPr="00020619" w:rsidRDefault="00941DBB" w:rsidP="00864629">
            <w:pPr>
              <w:keepLines/>
              <w:spacing w:after="0"/>
              <w:jc w:val="center"/>
              <w:rPr>
                <w:ins w:id="38668" w:author="BigCREditor-Post-RAN4#105" w:date="2022-11-28T21:36:00Z"/>
                <w:rFonts w:ascii="Arial" w:hAnsi="Arial"/>
                <w:sz w:val="18"/>
                <w:lang w:val="da-DK" w:eastAsia="zh-CN"/>
              </w:rPr>
            </w:pPr>
            <w:ins w:id="38669" w:author="BigCREditor-Post-RAN4#105" w:date="2022-11-28T21:36:00Z">
              <w:r w:rsidRPr="00020619">
                <w:rPr>
                  <w:rFonts w:ascii="Arial" w:hAnsi="Arial"/>
                  <w:sz w:val="18"/>
                  <w:lang w:val="da-DK" w:eastAsia="zh-CN"/>
                </w:rPr>
                <w:t>10 MHz: OP.10 FDD</w:t>
              </w:r>
            </w:ins>
          </w:p>
        </w:tc>
      </w:tr>
      <w:tr w:rsidR="00941DBB" w:rsidRPr="00020619" w14:paraId="28F4F0EB" w14:textId="77777777" w:rsidTr="00864629">
        <w:trPr>
          <w:trHeight w:val="346"/>
          <w:ins w:id="38670" w:author="BigCREditor-Post-RAN4#105" w:date="2022-11-28T21:36:00Z"/>
        </w:trPr>
        <w:tc>
          <w:tcPr>
            <w:tcW w:w="3019" w:type="dxa"/>
            <w:vMerge/>
            <w:tcBorders>
              <w:left w:val="single" w:sz="4" w:space="0" w:color="auto"/>
              <w:bottom w:val="single" w:sz="4" w:space="0" w:color="auto"/>
              <w:right w:val="single" w:sz="4" w:space="0" w:color="auto"/>
            </w:tcBorders>
          </w:tcPr>
          <w:p w14:paraId="28495133" w14:textId="77777777" w:rsidR="00941DBB" w:rsidRPr="00020619" w:rsidRDefault="00941DBB" w:rsidP="00864629">
            <w:pPr>
              <w:keepLines/>
              <w:spacing w:after="0"/>
              <w:rPr>
                <w:ins w:id="38671" w:author="BigCREditor-Post-RAN4#105" w:date="2022-11-28T21:36:00Z"/>
                <w:rFonts w:ascii="Arial" w:hAnsi="Arial"/>
                <w:sz w:val="18"/>
                <w:lang w:val="da-DK"/>
              </w:rPr>
            </w:pPr>
          </w:p>
        </w:tc>
        <w:tc>
          <w:tcPr>
            <w:tcW w:w="1147" w:type="dxa"/>
            <w:vMerge/>
            <w:tcBorders>
              <w:left w:val="single" w:sz="4" w:space="0" w:color="auto"/>
              <w:bottom w:val="single" w:sz="4" w:space="0" w:color="auto"/>
              <w:right w:val="single" w:sz="4" w:space="0" w:color="auto"/>
            </w:tcBorders>
          </w:tcPr>
          <w:p w14:paraId="1FBCD26B" w14:textId="77777777" w:rsidR="00941DBB" w:rsidRPr="00020619" w:rsidRDefault="00941DBB" w:rsidP="00864629">
            <w:pPr>
              <w:keepLines/>
              <w:spacing w:after="0"/>
              <w:jc w:val="center"/>
              <w:rPr>
                <w:ins w:id="38672" w:author="BigCREditor-Post-RAN4#105" w:date="2022-11-28T21:36:00Z"/>
                <w:rFonts w:ascii="Arial" w:hAnsi="Arial"/>
                <w:sz w:val="18"/>
                <w:lang w:val="da-DK" w:eastAsia="ja-JP"/>
              </w:rPr>
            </w:pPr>
          </w:p>
        </w:tc>
        <w:tc>
          <w:tcPr>
            <w:tcW w:w="1396" w:type="dxa"/>
            <w:tcBorders>
              <w:top w:val="single" w:sz="4" w:space="0" w:color="auto"/>
              <w:left w:val="single" w:sz="4" w:space="0" w:color="auto"/>
              <w:bottom w:val="single" w:sz="4" w:space="0" w:color="auto"/>
              <w:right w:val="single" w:sz="4" w:space="0" w:color="auto"/>
            </w:tcBorders>
          </w:tcPr>
          <w:p w14:paraId="29E111E3" w14:textId="77777777" w:rsidR="00941DBB" w:rsidRPr="00020619" w:rsidRDefault="00941DBB" w:rsidP="00864629">
            <w:pPr>
              <w:keepLines/>
              <w:spacing w:after="0"/>
              <w:jc w:val="center"/>
              <w:rPr>
                <w:ins w:id="38673" w:author="BigCREditor-Post-RAN4#105" w:date="2022-11-28T21:36:00Z"/>
                <w:rFonts w:ascii="Arial" w:hAnsi="Arial"/>
                <w:sz w:val="18"/>
                <w:lang w:val="da-DK" w:eastAsia="zh-CN"/>
              </w:rPr>
            </w:pPr>
            <w:ins w:id="38674" w:author="BigCREditor-Post-RAN4#105" w:date="2022-11-28T21:36:00Z">
              <w:r w:rsidRPr="00020619">
                <w:rPr>
                  <w:rFonts w:ascii="Arial" w:hAnsi="Arial"/>
                  <w:sz w:val="18"/>
                  <w:lang w:val="da-DK" w:eastAsia="zh-CN"/>
                </w:rPr>
                <w:t>4, 5, 6, 8</w:t>
              </w:r>
            </w:ins>
          </w:p>
        </w:tc>
        <w:tc>
          <w:tcPr>
            <w:tcW w:w="4077" w:type="dxa"/>
            <w:gridSpan w:val="3"/>
            <w:tcBorders>
              <w:left w:val="single" w:sz="4" w:space="0" w:color="auto"/>
              <w:bottom w:val="single" w:sz="4" w:space="0" w:color="auto"/>
              <w:right w:val="single" w:sz="4" w:space="0" w:color="auto"/>
            </w:tcBorders>
          </w:tcPr>
          <w:p w14:paraId="3A780217" w14:textId="77777777" w:rsidR="00941DBB" w:rsidRPr="00020619" w:rsidRDefault="00941DBB" w:rsidP="00864629">
            <w:pPr>
              <w:keepLines/>
              <w:spacing w:after="0"/>
              <w:jc w:val="center"/>
              <w:rPr>
                <w:ins w:id="38675" w:author="BigCREditor-Post-RAN4#105" w:date="2022-11-28T21:36:00Z"/>
                <w:rFonts w:ascii="Arial" w:hAnsi="Arial"/>
                <w:sz w:val="18"/>
                <w:lang w:val="da-DK" w:eastAsia="zh-CN"/>
              </w:rPr>
            </w:pPr>
            <w:ins w:id="38676" w:author="BigCREditor-Post-RAN4#105" w:date="2022-11-28T21:36:00Z">
              <w:r w:rsidRPr="00020619">
                <w:rPr>
                  <w:rFonts w:ascii="Arial" w:hAnsi="Arial"/>
                  <w:sz w:val="18"/>
                  <w:lang w:val="da-DK" w:eastAsia="zh-CN"/>
                </w:rPr>
                <w:t>10 MHz: OP.1 TDD</w:t>
              </w:r>
            </w:ins>
          </w:p>
        </w:tc>
      </w:tr>
      <w:tr w:rsidR="00941DBB" w:rsidRPr="00020619" w14:paraId="4F492FDD" w14:textId="77777777" w:rsidTr="00864629">
        <w:trPr>
          <w:ins w:id="38677" w:author="BigCREditor-Post-RAN4#105" w:date="2022-11-28T21:36:00Z"/>
        </w:trPr>
        <w:tc>
          <w:tcPr>
            <w:tcW w:w="3019" w:type="dxa"/>
            <w:shd w:val="clear" w:color="auto" w:fill="auto"/>
          </w:tcPr>
          <w:p w14:paraId="57CB2290" w14:textId="77777777" w:rsidR="00941DBB" w:rsidRPr="00020619" w:rsidRDefault="00941DBB" w:rsidP="00864629">
            <w:pPr>
              <w:keepLines/>
              <w:spacing w:after="0"/>
              <w:rPr>
                <w:ins w:id="38678" w:author="BigCREditor-Post-RAN4#105" w:date="2022-11-28T21:36:00Z"/>
                <w:rFonts w:ascii="Arial" w:hAnsi="Arial"/>
                <w:sz w:val="18"/>
              </w:rPr>
            </w:pPr>
            <w:ins w:id="38679" w:author="BigCREditor-Post-RAN4#105" w:date="2022-11-28T21:36:00Z">
              <w:r w:rsidRPr="00020619">
                <w:rPr>
                  <w:rFonts w:ascii="Arial" w:hAnsi="Arial"/>
                  <w:sz w:val="18"/>
                </w:rPr>
                <w:t>PBCH_RA</w:t>
              </w:r>
            </w:ins>
          </w:p>
        </w:tc>
        <w:tc>
          <w:tcPr>
            <w:tcW w:w="1147" w:type="dxa"/>
            <w:vMerge w:val="restart"/>
            <w:shd w:val="clear" w:color="auto" w:fill="auto"/>
            <w:vAlign w:val="center"/>
          </w:tcPr>
          <w:p w14:paraId="26F9DB2F" w14:textId="77777777" w:rsidR="00941DBB" w:rsidRPr="00020619" w:rsidRDefault="00941DBB" w:rsidP="00864629">
            <w:pPr>
              <w:keepLines/>
              <w:spacing w:after="0"/>
              <w:jc w:val="center"/>
              <w:rPr>
                <w:ins w:id="38680" w:author="BigCREditor-Post-RAN4#105" w:date="2022-11-28T21:36:00Z"/>
                <w:rFonts w:ascii="Arial" w:hAnsi="Arial"/>
                <w:sz w:val="18"/>
              </w:rPr>
            </w:pPr>
            <w:ins w:id="38681" w:author="BigCREditor-Post-RAN4#105" w:date="2022-11-28T21:36:00Z">
              <w:r w:rsidRPr="00020619">
                <w:rPr>
                  <w:rFonts w:ascii="Arial" w:hAnsi="Arial"/>
                  <w:sz w:val="18"/>
                </w:rPr>
                <w:t>dB</w:t>
              </w:r>
            </w:ins>
          </w:p>
        </w:tc>
        <w:tc>
          <w:tcPr>
            <w:tcW w:w="1396" w:type="dxa"/>
            <w:vMerge w:val="restart"/>
          </w:tcPr>
          <w:p w14:paraId="5A5A70FD" w14:textId="77777777" w:rsidR="00941DBB" w:rsidRPr="00020619" w:rsidRDefault="00941DBB" w:rsidP="00864629">
            <w:pPr>
              <w:keepLines/>
              <w:spacing w:after="0"/>
              <w:jc w:val="center"/>
              <w:rPr>
                <w:ins w:id="38682" w:author="BigCREditor-Post-RAN4#105" w:date="2022-11-28T21:36:00Z"/>
                <w:rFonts w:ascii="Arial" w:hAnsi="Arial"/>
                <w:sz w:val="18"/>
              </w:rPr>
            </w:pPr>
            <w:ins w:id="38683" w:author="BigCREditor-Post-RAN4#105" w:date="2022-11-28T21:36:00Z">
              <w:r w:rsidRPr="00020619">
                <w:rPr>
                  <w:rFonts w:ascii="Arial" w:hAnsi="Arial"/>
                  <w:sz w:val="18"/>
                </w:rPr>
                <w:t>1, 2, 3, 4, 5, 6, 7, 8</w:t>
              </w:r>
            </w:ins>
          </w:p>
        </w:tc>
        <w:tc>
          <w:tcPr>
            <w:tcW w:w="4077" w:type="dxa"/>
            <w:gridSpan w:val="3"/>
            <w:vMerge w:val="restart"/>
            <w:shd w:val="clear" w:color="auto" w:fill="auto"/>
            <w:vAlign w:val="center"/>
          </w:tcPr>
          <w:p w14:paraId="5AAD8EB9" w14:textId="77777777" w:rsidR="00941DBB" w:rsidRPr="00020619" w:rsidRDefault="00941DBB" w:rsidP="00864629">
            <w:pPr>
              <w:keepLines/>
              <w:spacing w:after="0"/>
              <w:jc w:val="center"/>
              <w:rPr>
                <w:ins w:id="38684" w:author="BigCREditor-Post-RAN4#105" w:date="2022-11-28T21:36:00Z"/>
                <w:rFonts w:ascii="Arial" w:hAnsi="Arial"/>
                <w:sz w:val="18"/>
              </w:rPr>
            </w:pPr>
            <w:ins w:id="38685" w:author="BigCREditor-Post-RAN4#105" w:date="2022-11-28T21:36:00Z">
              <w:r w:rsidRPr="00020619">
                <w:rPr>
                  <w:rFonts w:ascii="Arial" w:hAnsi="Arial"/>
                  <w:sz w:val="18"/>
                </w:rPr>
                <w:t>0</w:t>
              </w:r>
            </w:ins>
          </w:p>
        </w:tc>
      </w:tr>
      <w:tr w:rsidR="00941DBB" w:rsidRPr="00020619" w14:paraId="2CBD8D9A" w14:textId="77777777" w:rsidTr="00864629">
        <w:trPr>
          <w:ins w:id="38686" w:author="BigCREditor-Post-RAN4#105" w:date="2022-11-28T21:36:00Z"/>
        </w:trPr>
        <w:tc>
          <w:tcPr>
            <w:tcW w:w="3019" w:type="dxa"/>
            <w:shd w:val="clear" w:color="auto" w:fill="auto"/>
          </w:tcPr>
          <w:p w14:paraId="45BE1743" w14:textId="77777777" w:rsidR="00941DBB" w:rsidRPr="00020619" w:rsidRDefault="00941DBB" w:rsidP="00864629">
            <w:pPr>
              <w:keepLines/>
              <w:spacing w:after="0"/>
              <w:rPr>
                <w:ins w:id="38687" w:author="BigCREditor-Post-RAN4#105" w:date="2022-11-28T21:36:00Z"/>
                <w:rFonts w:ascii="Arial" w:hAnsi="Arial"/>
                <w:sz w:val="18"/>
              </w:rPr>
            </w:pPr>
            <w:ins w:id="38688" w:author="BigCREditor-Post-RAN4#105" w:date="2022-11-28T21:36:00Z">
              <w:r w:rsidRPr="00020619">
                <w:rPr>
                  <w:rFonts w:ascii="Arial" w:hAnsi="Arial"/>
                  <w:sz w:val="18"/>
                </w:rPr>
                <w:t>PBCH_RB</w:t>
              </w:r>
            </w:ins>
          </w:p>
        </w:tc>
        <w:tc>
          <w:tcPr>
            <w:tcW w:w="1147" w:type="dxa"/>
            <w:vMerge/>
            <w:shd w:val="clear" w:color="auto" w:fill="auto"/>
          </w:tcPr>
          <w:p w14:paraId="288F4759" w14:textId="77777777" w:rsidR="00941DBB" w:rsidRPr="00020619" w:rsidRDefault="00941DBB" w:rsidP="00864629">
            <w:pPr>
              <w:keepLines/>
              <w:spacing w:after="0"/>
              <w:jc w:val="center"/>
              <w:rPr>
                <w:ins w:id="38689" w:author="BigCREditor-Post-RAN4#105" w:date="2022-11-28T21:36:00Z"/>
                <w:rFonts w:ascii="Arial" w:hAnsi="Arial"/>
                <w:sz w:val="18"/>
              </w:rPr>
            </w:pPr>
          </w:p>
        </w:tc>
        <w:tc>
          <w:tcPr>
            <w:tcW w:w="1396" w:type="dxa"/>
            <w:vMerge/>
          </w:tcPr>
          <w:p w14:paraId="1BB0EB4A" w14:textId="77777777" w:rsidR="00941DBB" w:rsidRPr="00020619" w:rsidRDefault="00941DBB" w:rsidP="00864629">
            <w:pPr>
              <w:keepLines/>
              <w:spacing w:after="0"/>
              <w:jc w:val="center"/>
              <w:rPr>
                <w:ins w:id="38690" w:author="BigCREditor-Post-RAN4#105" w:date="2022-11-28T21:36:00Z"/>
                <w:rFonts w:ascii="Arial" w:hAnsi="Arial"/>
                <w:sz w:val="18"/>
              </w:rPr>
            </w:pPr>
          </w:p>
        </w:tc>
        <w:tc>
          <w:tcPr>
            <w:tcW w:w="4077" w:type="dxa"/>
            <w:gridSpan w:val="3"/>
            <w:vMerge/>
            <w:shd w:val="clear" w:color="auto" w:fill="auto"/>
          </w:tcPr>
          <w:p w14:paraId="6D3F3412" w14:textId="77777777" w:rsidR="00941DBB" w:rsidRPr="00020619" w:rsidRDefault="00941DBB" w:rsidP="00864629">
            <w:pPr>
              <w:keepLines/>
              <w:spacing w:after="0"/>
              <w:jc w:val="center"/>
              <w:rPr>
                <w:ins w:id="38691" w:author="BigCREditor-Post-RAN4#105" w:date="2022-11-28T21:36:00Z"/>
                <w:rFonts w:ascii="Arial" w:hAnsi="Arial"/>
                <w:sz w:val="18"/>
              </w:rPr>
            </w:pPr>
          </w:p>
        </w:tc>
      </w:tr>
      <w:tr w:rsidR="00941DBB" w:rsidRPr="00020619" w14:paraId="3C9CFFB0" w14:textId="77777777" w:rsidTr="00864629">
        <w:trPr>
          <w:ins w:id="38692" w:author="BigCREditor-Post-RAN4#105" w:date="2022-11-28T21:36:00Z"/>
        </w:trPr>
        <w:tc>
          <w:tcPr>
            <w:tcW w:w="3019" w:type="dxa"/>
            <w:shd w:val="clear" w:color="auto" w:fill="auto"/>
          </w:tcPr>
          <w:p w14:paraId="7EEE188B" w14:textId="77777777" w:rsidR="00941DBB" w:rsidRPr="00020619" w:rsidRDefault="00941DBB" w:rsidP="00864629">
            <w:pPr>
              <w:keepLines/>
              <w:spacing w:after="0"/>
              <w:rPr>
                <w:ins w:id="38693" w:author="BigCREditor-Post-RAN4#105" w:date="2022-11-28T21:36:00Z"/>
                <w:rFonts w:ascii="Arial" w:hAnsi="Arial"/>
                <w:sz w:val="18"/>
              </w:rPr>
            </w:pPr>
            <w:ins w:id="38694" w:author="BigCREditor-Post-RAN4#105" w:date="2022-11-28T21:36:00Z">
              <w:r w:rsidRPr="00020619">
                <w:rPr>
                  <w:rFonts w:ascii="Arial" w:hAnsi="Arial"/>
                  <w:sz w:val="18"/>
                </w:rPr>
                <w:lastRenderedPageBreak/>
                <w:t>PSS_RA</w:t>
              </w:r>
            </w:ins>
          </w:p>
        </w:tc>
        <w:tc>
          <w:tcPr>
            <w:tcW w:w="1147" w:type="dxa"/>
            <w:vMerge/>
            <w:shd w:val="clear" w:color="auto" w:fill="auto"/>
          </w:tcPr>
          <w:p w14:paraId="0F309744" w14:textId="77777777" w:rsidR="00941DBB" w:rsidRPr="00020619" w:rsidRDefault="00941DBB" w:rsidP="00864629">
            <w:pPr>
              <w:keepLines/>
              <w:spacing w:after="0"/>
              <w:jc w:val="center"/>
              <w:rPr>
                <w:ins w:id="38695" w:author="BigCREditor-Post-RAN4#105" w:date="2022-11-28T21:36:00Z"/>
                <w:rFonts w:ascii="Arial" w:hAnsi="Arial"/>
                <w:sz w:val="18"/>
              </w:rPr>
            </w:pPr>
          </w:p>
        </w:tc>
        <w:tc>
          <w:tcPr>
            <w:tcW w:w="1396" w:type="dxa"/>
            <w:vMerge/>
          </w:tcPr>
          <w:p w14:paraId="5627CE77" w14:textId="77777777" w:rsidR="00941DBB" w:rsidRPr="00020619" w:rsidRDefault="00941DBB" w:rsidP="00864629">
            <w:pPr>
              <w:keepLines/>
              <w:spacing w:after="0"/>
              <w:jc w:val="center"/>
              <w:rPr>
                <w:ins w:id="38696" w:author="BigCREditor-Post-RAN4#105" w:date="2022-11-28T21:36:00Z"/>
                <w:rFonts w:ascii="Arial" w:hAnsi="Arial"/>
                <w:sz w:val="18"/>
              </w:rPr>
            </w:pPr>
          </w:p>
        </w:tc>
        <w:tc>
          <w:tcPr>
            <w:tcW w:w="4077" w:type="dxa"/>
            <w:gridSpan w:val="3"/>
            <w:vMerge/>
            <w:shd w:val="clear" w:color="auto" w:fill="auto"/>
          </w:tcPr>
          <w:p w14:paraId="50287F00" w14:textId="77777777" w:rsidR="00941DBB" w:rsidRPr="00020619" w:rsidRDefault="00941DBB" w:rsidP="00864629">
            <w:pPr>
              <w:keepLines/>
              <w:spacing w:after="0"/>
              <w:jc w:val="center"/>
              <w:rPr>
                <w:ins w:id="38697" w:author="BigCREditor-Post-RAN4#105" w:date="2022-11-28T21:36:00Z"/>
                <w:rFonts w:ascii="Arial" w:hAnsi="Arial"/>
                <w:sz w:val="18"/>
              </w:rPr>
            </w:pPr>
          </w:p>
        </w:tc>
      </w:tr>
      <w:tr w:rsidR="00941DBB" w:rsidRPr="00020619" w14:paraId="62F64462" w14:textId="77777777" w:rsidTr="00864629">
        <w:trPr>
          <w:ins w:id="38698" w:author="BigCREditor-Post-RAN4#105" w:date="2022-11-28T21:36:00Z"/>
        </w:trPr>
        <w:tc>
          <w:tcPr>
            <w:tcW w:w="3019" w:type="dxa"/>
            <w:shd w:val="clear" w:color="auto" w:fill="auto"/>
          </w:tcPr>
          <w:p w14:paraId="6E09D0DC" w14:textId="77777777" w:rsidR="00941DBB" w:rsidRPr="00020619" w:rsidRDefault="00941DBB" w:rsidP="00864629">
            <w:pPr>
              <w:keepLines/>
              <w:spacing w:after="0"/>
              <w:rPr>
                <w:ins w:id="38699" w:author="BigCREditor-Post-RAN4#105" w:date="2022-11-28T21:36:00Z"/>
                <w:rFonts w:ascii="Arial" w:hAnsi="Arial"/>
                <w:sz w:val="18"/>
              </w:rPr>
            </w:pPr>
            <w:ins w:id="38700" w:author="BigCREditor-Post-RAN4#105" w:date="2022-11-28T21:36:00Z">
              <w:r w:rsidRPr="00020619">
                <w:rPr>
                  <w:rFonts w:ascii="Arial" w:hAnsi="Arial"/>
                  <w:sz w:val="18"/>
                </w:rPr>
                <w:t>SSS_RA</w:t>
              </w:r>
            </w:ins>
          </w:p>
        </w:tc>
        <w:tc>
          <w:tcPr>
            <w:tcW w:w="1147" w:type="dxa"/>
            <w:vMerge/>
            <w:shd w:val="clear" w:color="auto" w:fill="auto"/>
          </w:tcPr>
          <w:p w14:paraId="099E8488" w14:textId="77777777" w:rsidR="00941DBB" w:rsidRPr="00020619" w:rsidRDefault="00941DBB" w:rsidP="00864629">
            <w:pPr>
              <w:keepLines/>
              <w:spacing w:after="0"/>
              <w:jc w:val="center"/>
              <w:rPr>
                <w:ins w:id="38701" w:author="BigCREditor-Post-RAN4#105" w:date="2022-11-28T21:36:00Z"/>
                <w:rFonts w:ascii="Arial" w:hAnsi="Arial"/>
                <w:sz w:val="18"/>
              </w:rPr>
            </w:pPr>
          </w:p>
        </w:tc>
        <w:tc>
          <w:tcPr>
            <w:tcW w:w="1396" w:type="dxa"/>
            <w:vMerge/>
          </w:tcPr>
          <w:p w14:paraId="214F0B95" w14:textId="77777777" w:rsidR="00941DBB" w:rsidRPr="00020619" w:rsidRDefault="00941DBB" w:rsidP="00864629">
            <w:pPr>
              <w:keepLines/>
              <w:spacing w:after="0"/>
              <w:jc w:val="center"/>
              <w:rPr>
                <w:ins w:id="38702" w:author="BigCREditor-Post-RAN4#105" w:date="2022-11-28T21:36:00Z"/>
                <w:rFonts w:ascii="Arial" w:hAnsi="Arial"/>
                <w:sz w:val="18"/>
              </w:rPr>
            </w:pPr>
          </w:p>
        </w:tc>
        <w:tc>
          <w:tcPr>
            <w:tcW w:w="4077" w:type="dxa"/>
            <w:gridSpan w:val="3"/>
            <w:vMerge/>
            <w:shd w:val="clear" w:color="auto" w:fill="auto"/>
          </w:tcPr>
          <w:p w14:paraId="707C131D" w14:textId="77777777" w:rsidR="00941DBB" w:rsidRPr="00020619" w:rsidRDefault="00941DBB" w:rsidP="00864629">
            <w:pPr>
              <w:keepLines/>
              <w:spacing w:after="0"/>
              <w:jc w:val="center"/>
              <w:rPr>
                <w:ins w:id="38703" w:author="BigCREditor-Post-RAN4#105" w:date="2022-11-28T21:36:00Z"/>
                <w:rFonts w:ascii="Arial" w:hAnsi="Arial"/>
                <w:sz w:val="18"/>
              </w:rPr>
            </w:pPr>
          </w:p>
        </w:tc>
      </w:tr>
      <w:tr w:rsidR="00941DBB" w:rsidRPr="00020619" w14:paraId="30FECE8C" w14:textId="77777777" w:rsidTr="00864629">
        <w:trPr>
          <w:ins w:id="38704" w:author="BigCREditor-Post-RAN4#105" w:date="2022-11-28T21:36:00Z"/>
        </w:trPr>
        <w:tc>
          <w:tcPr>
            <w:tcW w:w="3019" w:type="dxa"/>
            <w:shd w:val="clear" w:color="auto" w:fill="auto"/>
          </w:tcPr>
          <w:p w14:paraId="1CAA3F64" w14:textId="77777777" w:rsidR="00941DBB" w:rsidRPr="00020619" w:rsidRDefault="00941DBB" w:rsidP="00864629">
            <w:pPr>
              <w:keepLines/>
              <w:spacing w:after="0"/>
              <w:rPr>
                <w:ins w:id="38705" w:author="BigCREditor-Post-RAN4#105" w:date="2022-11-28T21:36:00Z"/>
                <w:rFonts w:ascii="Arial" w:hAnsi="Arial"/>
                <w:sz w:val="18"/>
              </w:rPr>
            </w:pPr>
            <w:ins w:id="38706" w:author="BigCREditor-Post-RAN4#105" w:date="2022-11-28T21:36:00Z">
              <w:r w:rsidRPr="00020619">
                <w:rPr>
                  <w:rFonts w:ascii="Arial" w:hAnsi="Arial"/>
                  <w:sz w:val="18"/>
                </w:rPr>
                <w:t>PCFICH_RB</w:t>
              </w:r>
            </w:ins>
          </w:p>
        </w:tc>
        <w:tc>
          <w:tcPr>
            <w:tcW w:w="1147" w:type="dxa"/>
            <w:vMerge/>
            <w:shd w:val="clear" w:color="auto" w:fill="auto"/>
          </w:tcPr>
          <w:p w14:paraId="4A4EA65C" w14:textId="77777777" w:rsidR="00941DBB" w:rsidRPr="00020619" w:rsidRDefault="00941DBB" w:rsidP="00864629">
            <w:pPr>
              <w:keepLines/>
              <w:spacing w:after="0"/>
              <w:jc w:val="center"/>
              <w:rPr>
                <w:ins w:id="38707" w:author="BigCREditor-Post-RAN4#105" w:date="2022-11-28T21:36:00Z"/>
                <w:rFonts w:ascii="Arial" w:hAnsi="Arial"/>
                <w:sz w:val="18"/>
              </w:rPr>
            </w:pPr>
          </w:p>
        </w:tc>
        <w:tc>
          <w:tcPr>
            <w:tcW w:w="1396" w:type="dxa"/>
            <w:vMerge/>
          </w:tcPr>
          <w:p w14:paraId="4650F8C1" w14:textId="77777777" w:rsidR="00941DBB" w:rsidRPr="00020619" w:rsidRDefault="00941DBB" w:rsidP="00864629">
            <w:pPr>
              <w:keepLines/>
              <w:spacing w:after="0"/>
              <w:jc w:val="center"/>
              <w:rPr>
                <w:ins w:id="38708" w:author="BigCREditor-Post-RAN4#105" w:date="2022-11-28T21:36:00Z"/>
                <w:rFonts w:ascii="Arial" w:hAnsi="Arial"/>
                <w:sz w:val="18"/>
              </w:rPr>
            </w:pPr>
          </w:p>
        </w:tc>
        <w:tc>
          <w:tcPr>
            <w:tcW w:w="4077" w:type="dxa"/>
            <w:gridSpan w:val="3"/>
            <w:vMerge/>
            <w:shd w:val="clear" w:color="auto" w:fill="auto"/>
          </w:tcPr>
          <w:p w14:paraId="2B63DC15" w14:textId="77777777" w:rsidR="00941DBB" w:rsidRPr="00020619" w:rsidRDefault="00941DBB" w:rsidP="00864629">
            <w:pPr>
              <w:keepLines/>
              <w:spacing w:after="0"/>
              <w:jc w:val="center"/>
              <w:rPr>
                <w:ins w:id="38709" w:author="BigCREditor-Post-RAN4#105" w:date="2022-11-28T21:36:00Z"/>
                <w:rFonts w:ascii="Arial" w:hAnsi="Arial"/>
                <w:sz w:val="18"/>
              </w:rPr>
            </w:pPr>
          </w:p>
        </w:tc>
      </w:tr>
      <w:tr w:rsidR="00941DBB" w:rsidRPr="00020619" w14:paraId="47A73136" w14:textId="77777777" w:rsidTr="00864629">
        <w:trPr>
          <w:ins w:id="38710" w:author="BigCREditor-Post-RAN4#105" w:date="2022-11-28T21:36:00Z"/>
        </w:trPr>
        <w:tc>
          <w:tcPr>
            <w:tcW w:w="3019" w:type="dxa"/>
            <w:shd w:val="clear" w:color="auto" w:fill="auto"/>
          </w:tcPr>
          <w:p w14:paraId="3A469E30" w14:textId="77777777" w:rsidR="00941DBB" w:rsidRPr="00020619" w:rsidRDefault="00941DBB" w:rsidP="00864629">
            <w:pPr>
              <w:keepLines/>
              <w:spacing w:after="0"/>
              <w:rPr>
                <w:ins w:id="38711" w:author="BigCREditor-Post-RAN4#105" w:date="2022-11-28T21:36:00Z"/>
                <w:rFonts w:ascii="Arial" w:hAnsi="Arial"/>
                <w:sz w:val="18"/>
              </w:rPr>
            </w:pPr>
            <w:ins w:id="38712" w:author="BigCREditor-Post-RAN4#105" w:date="2022-11-28T21:36:00Z">
              <w:r w:rsidRPr="00020619">
                <w:rPr>
                  <w:rFonts w:ascii="Arial" w:hAnsi="Arial"/>
                  <w:sz w:val="18"/>
                </w:rPr>
                <w:t>PHICH_RA</w:t>
              </w:r>
            </w:ins>
          </w:p>
        </w:tc>
        <w:tc>
          <w:tcPr>
            <w:tcW w:w="1147" w:type="dxa"/>
            <w:vMerge/>
            <w:shd w:val="clear" w:color="auto" w:fill="auto"/>
          </w:tcPr>
          <w:p w14:paraId="422F5C4C" w14:textId="77777777" w:rsidR="00941DBB" w:rsidRPr="00020619" w:rsidRDefault="00941DBB" w:rsidP="00864629">
            <w:pPr>
              <w:keepLines/>
              <w:spacing w:after="0"/>
              <w:jc w:val="center"/>
              <w:rPr>
                <w:ins w:id="38713" w:author="BigCREditor-Post-RAN4#105" w:date="2022-11-28T21:36:00Z"/>
                <w:rFonts w:ascii="Arial" w:hAnsi="Arial"/>
                <w:sz w:val="18"/>
              </w:rPr>
            </w:pPr>
          </w:p>
        </w:tc>
        <w:tc>
          <w:tcPr>
            <w:tcW w:w="1396" w:type="dxa"/>
            <w:vMerge/>
          </w:tcPr>
          <w:p w14:paraId="2DF4A6AD" w14:textId="77777777" w:rsidR="00941DBB" w:rsidRPr="00020619" w:rsidRDefault="00941DBB" w:rsidP="00864629">
            <w:pPr>
              <w:keepLines/>
              <w:spacing w:after="0"/>
              <w:jc w:val="center"/>
              <w:rPr>
                <w:ins w:id="38714" w:author="BigCREditor-Post-RAN4#105" w:date="2022-11-28T21:36:00Z"/>
                <w:rFonts w:ascii="Arial" w:hAnsi="Arial"/>
                <w:sz w:val="18"/>
              </w:rPr>
            </w:pPr>
          </w:p>
        </w:tc>
        <w:tc>
          <w:tcPr>
            <w:tcW w:w="4077" w:type="dxa"/>
            <w:gridSpan w:val="3"/>
            <w:vMerge/>
            <w:shd w:val="clear" w:color="auto" w:fill="auto"/>
          </w:tcPr>
          <w:p w14:paraId="1DAB173D" w14:textId="77777777" w:rsidR="00941DBB" w:rsidRPr="00020619" w:rsidRDefault="00941DBB" w:rsidP="00864629">
            <w:pPr>
              <w:keepLines/>
              <w:spacing w:after="0"/>
              <w:jc w:val="center"/>
              <w:rPr>
                <w:ins w:id="38715" w:author="BigCREditor-Post-RAN4#105" w:date="2022-11-28T21:36:00Z"/>
                <w:rFonts w:ascii="Arial" w:hAnsi="Arial"/>
                <w:sz w:val="18"/>
              </w:rPr>
            </w:pPr>
          </w:p>
        </w:tc>
      </w:tr>
      <w:tr w:rsidR="00941DBB" w:rsidRPr="00020619" w14:paraId="4715669E" w14:textId="77777777" w:rsidTr="00864629">
        <w:trPr>
          <w:ins w:id="38716" w:author="BigCREditor-Post-RAN4#105" w:date="2022-11-28T21:36:00Z"/>
        </w:trPr>
        <w:tc>
          <w:tcPr>
            <w:tcW w:w="3019" w:type="dxa"/>
            <w:shd w:val="clear" w:color="auto" w:fill="auto"/>
          </w:tcPr>
          <w:p w14:paraId="7417CB57" w14:textId="77777777" w:rsidR="00941DBB" w:rsidRPr="00020619" w:rsidRDefault="00941DBB" w:rsidP="00864629">
            <w:pPr>
              <w:keepLines/>
              <w:spacing w:after="0"/>
              <w:rPr>
                <w:ins w:id="38717" w:author="BigCREditor-Post-RAN4#105" w:date="2022-11-28T21:36:00Z"/>
                <w:rFonts w:ascii="Arial" w:hAnsi="Arial"/>
                <w:sz w:val="18"/>
              </w:rPr>
            </w:pPr>
            <w:ins w:id="38718" w:author="BigCREditor-Post-RAN4#105" w:date="2022-11-28T21:36:00Z">
              <w:r w:rsidRPr="00020619">
                <w:rPr>
                  <w:rFonts w:ascii="Arial" w:hAnsi="Arial"/>
                  <w:sz w:val="18"/>
                </w:rPr>
                <w:t>PHICH_RB</w:t>
              </w:r>
            </w:ins>
          </w:p>
        </w:tc>
        <w:tc>
          <w:tcPr>
            <w:tcW w:w="1147" w:type="dxa"/>
            <w:vMerge/>
            <w:shd w:val="clear" w:color="auto" w:fill="auto"/>
          </w:tcPr>
          <w:p w14:paraId="4FE0C9EE" w14:textId="77777777" w:rsidR="00941DBB" w:rsidRPr="00020619" w:rsidRDefault="00941DBB" w:rsidP="00864629">
            <w:pPr>
              <w:keepLines/>
              <w:spacing w:after="0"/>
              <w:jc w:val="center"/>
              <w:rPr>
                <w:ins w:id="38719" w:author="BigCREditor-Post-RAN4#105" w:date="2022-11-28T21:36:00Z"/>
                <w:rFonts w:ascii="Arial" w:hAnsi="Arial"/>
                <w:sz w:val="18"/>
              </w:rPr>
            </w:pPr>
          </w:p>
        </w:tc>
        <w:tc>
          <w:tcPr>
            <w:tcW w:w="1396" w:type="dxa"/>
            <w:vMerge/>
          </w:tcPr>
          <w:p w14:paraId="7DAF9D14" w14:textId="77777777" w:rsidR="00941DBB" w:rsidRPr="00020619" w:rsidRDefault="00941DBB" w:rsidP="00864629">
            <w:pPr>
              <w:keepLines/>
              <w:spacing w:after="0"/>
              <w:jc w:val="center"/>
              <w:rPr>
                <w:ins w:id="38720" w:author="BigCREditor-Post-RAN4#105" w:date="2022-11-28T21:36:00Z"/>
                <w:rFonts w:ascii="Arial" w:hAnsi="Arial"/>
                <w:sz w:val="18"/>
              </w:rPr>
            </w:pPr>
          </w:p>
        </w:tc>
        <w:tc>
          <w:tcPr>
            <w:tcW w:w="4077" w:type="dxa"/>
            <w:gridSpan w:val="3"/>
            <w:vMerge/>
            <w:shd w:val="clear" w:color="auto" w:fill="auto"/>
          </w:tcPr>
          <w:p w14:paraId="5529FE80" w14:textId="77777777" w:rsidR="00941DBB" w:rsidRPr="00020619" w:rsidRDefault="00941DBB" w:rsidP="00864629">
            <w:pPr>
              <w:keepLines/>
              <w:spacing w:after="0"/>
              <w:jc w:val="center"/>
              <w:rPr>
                <w:ins w:id="38721" w:author="BigCREditor-Post-RAN4#105" w:date="2022-11-28T21:36:00Z"/>
                <w:rFonts w:ascii="Arial" w:hAnsi="Arial"/>
                <w:sz w:val="18"/>
              </w:rPr>
            </w:pPr>
          </w:p>
        </w:tc>
      </w:tr>
      <w:tr w:rsidR="00941DBB" w:rsidRPr="00020619" w14:paraId="492C0D3C" w14:textId="77777777" w:rsidTr="00864629">
        <w:trPr>
          <w:ins w:id="38722" w:author="BigCREditor-Post-RAN4#105" w:date="2022-11-28T21:36:00Z"/>
        </w:trPr>
        <w:tc>
          <w:tcPr>
            <w:tcW w:w="3019" w:type="dxa"/>
            <w:shd w:val="clear" w:color="auto" w:fill="auto"/>
          </w:tcPr>
          <w:p w14:paraId="1B0E8761" w14:textId="77777777" w:rsidR="00941DBB" w:rsidRPr="00020619" w:rsidRDefault="00941DBB" w:rsidP="00864629">
            <w:pPr>
              <w:keepLines/>
              <w:spacing w:after="0"/>
              <w:rPr>
                <w:ins w:id="38723" w:author="BigCREditor-Post-RAN4#105" w:date="2022-11-28T21:36:00Z"/>
                <w:rFonts w:ascii="Arial" w:hAnsi="Arial"/>
                <w:sz w:val="18"/>
              </w:rPr>
            </w:pPr>
            <w:ins w:id="38724" w:author="BigCREditor-Post-RAN4#105" w:date="2022-11-28T21:36:00Z">
              <w:r w:rsidRPr="00020619">
                <w:rPr>
                  <w:rFonts w:ascii="Arial" w:hAnsi="Arial"/>
                  <w:sz w:val="18"/>
                </w:rPr>
                <w:t>PDCCH_RA</w:t>
              </w:r>
            </w:ins>
          </w:p>
        </w:tc>
        <w:tc>
          <w:tcPr>
            <w:tcW w:w="1147" w:type="dxa"/>
            <w:vMerge/>
            <w:shd w:val="clear" w:color="auto" w:fill="auto"/>
          </w:tcPr>
          <w:p w14:paraId="176C4EC3" w14:textId="77777777" w:rsidR="00941DBB" w:rsidRPr="00020619" w:rsidRDefault="00941DBB" w:rsidP="00864629">
            <w:pPr>
              <w:keepLines/>
              <w:spacing w:after="0"/>
              <w:jc w:val="center"/>
              <w:rPr>
                <w:ins w:id="38725" w:author="BigCREditor-Post-RAN4#105" w:date="2022-11-28T21:36:00Z"/>
                <w:rFonts w:ascii="Arial" w:hAnsi="Arial"/>
                <w:sz w:val="18"/>
              </w:rPr>
            </w:pPr>
          </w:p>
        </w:tc>
        <w:tc>
          <w:tcPr>
            <w:tcW w:w="1396" w:type="dxa"/>
            <w:vMerge/>
          </w:tcPr>
          <w:p w14:paraId="31163CFF" w14:textId="77777777" w:rsidR="00941DBB" w:rsidRPr="00020619" w:rsidRDefault="00941DBB" w:rsidP="00864629">
            <w:pPr>
              <w:keepLines/>
              <w:spacing w:after="0"/>
              <w:jc w:val="center"/>
              <w:rPr>
                <w:ins w:id="38726" w:author="BigCREditor-Post-RAN4#105" w:date="2022-11-28T21:36:00Z"/>
                <w:rFonts w:ascii="Arial" w:hAnsi="Arial"/>
                <w:sz w:val="18"/>
              </w:rPr>
            </w:pPr>
          </w:p>
        </w:tc>
        <w:tc>
          <w:tcPr>
            <w:tcW w:w="4077" w:type="dxa"/>
            <w:gridSpan w:val="3"/>
            <w:vMerge/>
            <w:shd w:val="clear" w:color="auto" w:fill="auto"/>
          </w:tcPr>
          <w:p w14:paraId="3D2ED848" w14:textId="77777777" w:rsidR="00941DBB" w:rsidRPr="00020619" w:rsidRDefault="00941DBB" w:rsidP="00864629">
            <w:pPr>
              <w:keepLines/>
              <w:spacing w:after="0"/>
              <w:jc w:val="center"/>
              <w:rPr>
                <w:ins w:id="38727" w:author="BigCREditor-Post-RAN4#105" w:date="2022-11-28T21:36:00Z"/>
                <w:rFonts w:ascii="Arial" w:hAnsi="Arial"/>
                <w:sz w:val="18"/>
              </w:rPr>
            </w:pPr>
          </w:p>
        </w:tc>
      </w:tr>
      <w:tr w:rsidR="00941DBB" w:rsidRPr="00020619" w14:paraId="0F61A783" w14:textId="77777777" w:rsidTr="00864629">
        <w:trPr>
          <w:ins w:id="38728" w:author="BigCREditor-Post-RAN4#105" w:date="2022-11-28T21:36:00Z"/>
        </w:trPr>
        <w:tc>
          <w:tcPr>
            <w:tcW w:w="3019" w:type="dxa"/>
            <w:shd w:val="clear" w:color="auto" w:fill="auto"/>
          </w:tcPr>
          <w:p w14:paraId="3A0490C9" w14:textId="77777777" w:rsidR="00941DBB" w:rsidRPr="00020619" w:rsidRDefault="00941DBB" w:rsidP="00864629">
            <w:pPr>
              <w:keepLines/>
              <w:spacing w:after="0"/>
              <w:rPr>
                <w:ins w:id="38729" w:author="BigCREditor-Post-RAN4#105" w:date="2022-11-28T21:36:00Z"/>
                <w:rFonts w:ascii="Arial" w:hAnsi="Arial"/>
                <w:sz w:val="18"/>
              </w:rPr>
            </w:pPr>
            <w:ins w:id="38730" w:author="BigCREditor-Post-RAN4#105" w:date="2022-11-28T21:36:00Z">
              <w:r w:rsidRPr="00020619">
                <w:rPr>
                  <w:rFonts w:ascii="Arial" w:hAnsi="Arial"/>
                  <w:sz w:val="18"/>
                </w:rPr>
                <w:t>PDCCH_RB</w:t>
              </w:r>
            </w:ins>
          </w:p>
        </w:tc>
        <w:tc>
          <w:tcPr>
            <w:tcW w:w="1147" w:type="dxa"/>
            <w:vMerge/>
            <w:shd w:val="clear" w:color="auto" w:fill="auto"/>
          </w:tcPr>
          <w:p w14:paraId="5C334EA0" w14:textId="77777777" w:rsidR="00941DBB" w:rsidRPr="00020619" w:rsidRDefault="00941DBB" w:rsidP="00864629">
            <w:pPr>
              <w:keepLines/>
              <w:spacing w:after="0"/>
              <w:jc w:val="center"/>
              <w:rPr>
                <w:ins w:id="38731" w:author="BigCREditor-Post-RAN4#105" w:date="2022-11-28T21:36:00Z"/>
                <w:rFonts w:ascii="Arial" w:hAnsi="Arial"/>
                <w:sz w:val="18"/>
              </w:rPr>
            </w:pPr>
          </w:p>
        </w:tc>
        <w:tc>
          <w:tcPr>
            <w:tcW w:w="1396" w:type="dxa"/>
            <w:vMerge/>
          </w:tcPr>
          <w:p w14:paraId="375C47A3" w14:textId="77777777" w:rsidR="00941DBB" w:rsidRPr="00020619" w:rsidRDefault="00941DBB" w:rsidP="00864629">
            <w:pPr>
              <w:keepLines/>
              <w:spacing w:after="0"/>
              <w:jc w:val="center"/>
              <w:rPr>
                <w:ins w:id="38732" w:author="BigCREditor-Post-RAN4#105" w:date="2022-11-28T21:36:00Z"/>
                <w:rFonts w:ascii="Arial" w:hAnsi="Arial"/>
                <w:sz w:val="18"/>
              </w:rPr>
            </w:pPr>
          </w:p>
        </w:tc>
        <w:tc>
          <w:tcPr>
            <w:tcW w:w="4077" w:type="dxa"/>
            <w:gridSpan w:val="3"/>
            <w:vMerge/>
            <w:shd w:val="clear" w:color="auto" w:fill="auto"/>
          </w:tcPr>
          <w:p w14:paraId="6A350730" w14:textId="77777777" w:rsidR="00941DBB" w:rsidRPr="00020619" w:rsidRDefault="00941DBB" w:rsidP="00864629">
            <w:pPr>
              <w:keepLines/>
              <w:spacing w:after="0"/>
              <w:jc w:val="center"/>
              <w:rPr>
                <w:ins w:id="38733" w:author="BigCREditor-Post-RAN4#105" w:date="2022-11-28T21:36:00Z"/>
                <w:rFonts w:ascii="Arial" w:hAnsi="Arial"/>
                <w:sz w:val="18"/>
              </w:rPr>
            </w:pPr>
          </w:p>
        </w:tc>
      </w:tr>
      <w:tr w:rsidR="00941DBB" w:rsidRPr="00020619" w14:paraId="7C325537" w14:textId="77777777" w:rsidTr="00864629">
        <w:trPr>
          <w:ins w:id="38734" w:author="BigCREditor-Post-RAN4#105" w:date="2022-11-28T21:36:00Z"/>
        </w:trPr>
        <w:tc>
          <w:tcPr>
            <w:tcW w:w="3019" w:type="dxa"/>
            <w:shd w:val="clear" w:color="auto" w:fill="auto"/>
          </w:tcPr>
          <w:p w14:paraId="306415B9" w14:textId="77777777" w:rsidR="00941DBB" w:rsidRPr="00020619" w:rsidRDefault="00941DBB" w:rsidP="00864629">
            <w:pPr>
              <w:keepLines/>
              <w:spacing w:after="0"/>
              <w:rPr>
                <w:ins w:id="38735" w:author="BigCREditor-Post-RAN4#105" w:date="2022-11-28T21:36:00Z"/>
                <w:rFonts w:ascii="Arial" w:hAnsi="Arial"/>
                <w:sz w:val="18"/>
              </w:rPr>
            </w:pPr>
            <w:ins w:id="38736" w:author="BigCREditor-Post-RAN4#105" w:date="2022-11-28T21:36:00Z">
              <w:r w:rsidRPr="00020619">
                <w:rPr>
                  <w:rFonts w:ascii="Arial" w:hAnsi="Arial"/>
                  <w:sz w:val="18"/>
                </w:rPr>
                <w:t>PDSCH_RA</w:t>
              </w:r>
            </w:ins>
          </w:p>
        </w:tc>
        <w:tc>
          <w:tcPr>
            <w:tcW w:w="1147" w:type="dxa"/>
            <w:vMerge/>
            <w:shd w:val="clear" w:color="auto" w:fill="auto"/>
          </w:tcPr>
          <w:p w14:paraId="0AA2187A" w14:textId="77777777" w:rsidR="00941DBB" w:rsidRPr="00020619" w:rsidRDefault="00941DBB" w:rsidP="00864629">
            <w:pPr>
              <w:keepLines/>
              <w:spacing w:after="0"/>
              <w:jc w:val="center"/>
              <w:rPr>
                <w:ins w:id="38737" w:author="BigCREditor-Post-RAN4#105" w:date="2022-11-28T21:36:00Z"/>
                <w:rFonts w:ascii="Arial" w:hAnsi="Arial"/>
                <w:sz w:val="18"/>
              </w:rPr>
            </w:pPr>
          </w:p>
        </w:tc>
        <w:tc>
          <w:tcPr>
            <w:tcW w:w="1396" w:type="dxa"/>
            <w:vMerge/>
          </w:tcPr>
          <w:p w14:paraId="0791B1A0" w14:textId="77777777" w:rsidR="00941DBB" w:rsidRPr="00020619" w:rsidRDefault="00941DBB" w:rsidP="00864629">
            <w:pPr>
              <w:keepLines/>
              <w:spacing w:after="0"/>
              <w:jc w:val="center"/>
              <w:rPr>
                <w:ins w:id="38738" w:author="BigCREditor-Post-RAN4#105" w:date="2022-11-28T21:36:00Z"/>
                <w:rFonts w:ascii="Arial" w:hAnsi="Arial"/>
                <w:sz w:val="18"/>
              </w:rPr>
            </w:pPr>
          </w:p>
        </w:tc>
        <w:tc>
          <w:tcPr>
            <w:tcW w:w="4077" w:type="dxa"/>
            <w:gridSpan w:val="3"/>
            <w:vMerge/>
            <w:shd w:val="clear" w:color="auto" w:fill="auto"/>
          </w:tcPr>
          <w:p w14:paraId="7B580E87" w14:textId="77777777" w:rsidR="00941DBB" w:rsidRPr="00020619" w:rsidRDefault="00941DBB" w:rsidP="00864629">
            <w:pPr>
              <w:keepLines/>
              <w:spacing w:after="0"/>
              <w:jc w:val="center"/>
              <w:rPr>
                <w:ins w:id="38739" w:author="BigCREditor-Post-RAN4#105" w:date="2022-11-28T21:36:00Z"/>
                <w:rFonts w:ascii="Arial" w:hAnsi="Arial"/>
                <w:sz w:val="18"/>
              </w:rPr>
            </w:pPr>
          </w:p>
        </w:tc>
      </w:tr>
      <w:tr w:rsidR="00941DBB" w:rsidRPr="00020619" w14:paraId="03E59A94" w14:textId="77777777" w:rsidTr="00864629">
        <w:trPr>
          <w:ins w:id="38740" w:author="BigCREditor-Post-RAN4#105" w:date="2022-11-28T21:36:00Z"/>
        </w:trPr>
        <w:tc>
          <w:tcPr>
            <w:tcW w:w="3019" w:type="dxa"/>
            <w:shd w:val="clear" w:color="auto" w:fill="auto"/>
          </w:tcPr>
          <w:p w14:paraId="31FC08B5" w14:textId="77777777" w:rsidR="00941DBB" w:rsidRPr="00020619" w:rsidRDefault="00941DBB" w:rsidP="00864629">
            <w:pPr>
              <w:keepLines/>
              <w:spacing w:after="0"/>
              <w:rPr>
                <w:ins w:id="38741" w:author="BigCREditor-Post-RAN4#105" w:date="2022-11-28T21:36:00Z"/>
                <w:rFonts w:ascii="Arial" w:hAnsi="Arial"/>
                <w:sz w:val="18"/>
              </w:rPr>
            </w:pPr>
            <w:ins w:id="38742" w:author="BigCREditor-Post-RAN4#105" w:date="2022-11-28T21:36:00Z">
              <w:r w:rsidRPr="00020619">
                <w:rPr>
                  <w:rFonts w:ascii="Arial" w:hAnsi="Arial"/>
                  <w:sz w:val="18"/>
                </w:rPr>
                <w:t>PDSCH_RB</w:t>
              </w:r>
            </w:ins>
          </w:p>
        </w:tc>
        <w:tc>
          <w:tcPr>
            <w:tcW w:w="1147" w:type="dxa"/>
            <w:vMerge/>
            <w:shd w:val="clear" w:color="auto" w:fill="auto"/>
          </w:tcPr>
          <w:p w14:paraId="2CE6C69F" w14:textId="77777777" w:rsidR="00941DBB" w:rsidRPr="00020619" w:rsidRDefault="00941DBB" w:rsidP="00864629">
            <w:pPr>
              <w:keepLines/>
              <w:spacing w:after="0"/>
              <w:jc w:val="center"/>
              <w:rPr>
                <w:ins w:id="38743" w:author="BigCREditor-Post-RAN4#105" w:date="2022-11-28T21:36:00Z"/>
                <w:rFonts w:ascii="Arial" w:hAnsi="Arial"/>
                <w:sz w:val="18"/>
              </w:rPr>
            </w:pPr>
          </w:p>
        </w:tc>
        <w:tc>
          <w:tcPr>
            <w:tcW w:w="1396" w:type="dxa"/>
            <w:vMerge/>
          </w:tcPr>
          <w:p w14:paraId="2C5E8473" w14:textId="77777777" w:rsidR="00941DBB" w:rsidRPr="00020619" w:rsidRDefault="00941DBB" w:rsidP="00864629">
            <w:pPr>
              <w:keepLines/>
              <w:spacing w:after="0"/>
              <w:jc w:val="center"/>
              <w:rPr>
                <w:ins w:id="38744" w:author="BigCREditor-Post-RAN4#105" w:date="2022-11-28T21:36:00Z"/>
                <w:rFonts w:ascii="Arial" w:hAnsi="Arial"/>
                <w:sz w:val="18"/>
              </w:rPr>
            </w:pPr>
          </w:p>
        </w:tc>
        <w:tc>
          <w:tcPr>
            <w:tcW w:w="4077" w:type="dxa"/>
            <w:gridSpan w:val="3"/>
            <w:vMerge/>
            <w:shd w:val="clear" w:color="auto" w:fill="auto"/>
          </w:tcPr>
          <w:p w14:paraId="410BFC94" w14:textId="77777777" w:rsidR="00941DBB" w:rsidRPr="00020619" w:rsidRDefault="00941DBB" w:rsidP="00864629">
            <w:pPr>
              <w:keepLines/>
              <w:spacing w:after="0"/>
              <w:jc w:val="center"/>
              <w:rPr>
                <w:ins w:id="38745" w:author="BigCREditor-Post-RAN4#105" w:date="2022-11-28T21:36:00Z"/>
                <w:rFonts w:ascii="Arial" w:hAnsi="Arial"/>
                <w:sz w:val="18"/>
              </w:rPr>
            </w:pPr>
          </w:p>
        </w:tc>
      </w:tr>
      <w:tr w:rsidR="00941DBB" w:rsidRPr="00020619" w14:paraId="0CCBBDCE" w14:textId="77777777" w:rsidTr="00864629">
        <w:trPr>
          <w:ins w:id="38746" w:author="BigCREditor-Post-RAN4#105" w:date="2022-11-28T21:36:00Z"/>
        </w:trPr>
        <w:tc>
          <w:tcPr>
            <w:tcW w:w="3019" w:type="dxa"/>
            <w:shd w:val="clear" w:color="auto" w:fill="auto"/>
          </w:tcPr>
          <w:p w14:paraId="1A67C6F5" w14:textId="77777777" w:rsidR="00941DBB" w:rsidRPr="00020619" w:rsidRDefault="00941DBB" w:rsidP="00864629">
            <w:pPr>
              <w:keepLines/>
              <w:spacing w:after="0"/>
              <w:rPr>
                <w:ins w:id="38747" w:author="BigCREditor-Post-RAN4#105" w:date="2022-11-28T21:36:00Z"/>
                <w:rFonts w:ascii="Arial" w:hAnsi="Arial"/>
                <w:sz w:val="18"/>
              </w:rPr>
            </w:pPr>
            <w:ins w:id="38748" w:author="BigCREditor-Post-RAN4#105" w:date="2022-11-28T21:36:00Z">
              <w:r w:rsidRPr="00020619">
                <w:rPr>
                  <w:rFonts w:ascii="Arial" w:hAnsi="Arial"/>
                  <w:sz w:val="18"/>
                </w:rPr>
                <w:t>OCNG_RA</w:t>
              </w:r>
              <w:r w:rsidRPr="00020619">
                <w:rPr>
                  <w:rFonts w:ascii="Arial" w:eastAsia="Calibri" w:hAnsi="Arial"/>
                  <w:sz w:val="18"/>
                  <w:vertAlign w:val="superscript"/>
                  <w:lang w:val="en-US"/>
                </w:rPr>
                <w:t>Note3</w:t>
              </w:r>
            </w:ins>
          </w:p>
        </w:tc>
        <w:tc>
          <w:tcPr>
            <w:tcW w:w="1147" w:type="dxa"/>
            <w:vMerge/>
            <w:shd w:val="clear" w:color="auto" w:fill="auto"/>
          </w:tcPr>
          <w:p w14:paraId="1A485868" w14:textId="77777777" w:rsidR="00941DBB" w:rsidRPr="00020619" w:rsidRDefault="00941DBB" w:rsidP="00864629">
            <w:pPr>
              <w:keepLines/>
              <w:spacing w:after="0"/>
              <w:jc w:val="center"/>
              <w:rPr>
                <w:ins w:id="38749" w:author="BigCREditor-Post-RAN4#105" w:date="2022-11-28T21:36:00Z"/>
                <w:rFonts w:ascii="Arial" w:hAnsi="Arial"/>
                <w:sz w:val="18"/>
              </w:rPr>
            </w:pPr>
          </w:p>
        </w:tc>
        <w:tc>
          <w:tcPr>
            <w:tcW w:w="1396" w:type="dxa"/>
            <w:vMerge/>
          </w:tcPr>
          <w:p w14:paraId="6474587C" w14:textId="77777777" w:rsidR="00941DBB" w:rsidRPr="00020619" w:rsidRDefault="00941DBB" w:rsidP="00864629">
            <w:pPr>
              <w:keepLines/>
              <w:spacing w:after="0"/>
              <w:jc w:val="center"/>
              <w:rPr>
                <w:ins w:id="38750" w:author="BigCREditor-Post-RAN4#105" w:date="2022-11-28T21:36:00Z"/>
                <w:rFonts w:ascii="Arial" w:hAnsi="Arial"/>
                <w:sz w:val="18"/>
              </w:rPr>
            </w:pPr>
          </w:p>
        </w:tc>
        <w:tc>
          <w:tcPr>
            <w:tcW w:w="4077" w:type="dxa"/>
            <w:gridSpan w:val="3"/>
            <w:vMerge/>
            <w:shd w:val="clear" w:color="auto" w:fill="auto"/>
          </w:tcPr>
          <w:p w14:paraId="5E736A8E" w14:textId="77777777" w:rsidR="00941DBB" w:rsidRPr="00020619" w:rsidRDefault="00941DBB" w:rsidP="00864629">
            <w:pPr>
              <w:keepLines/>
              <w:spacing w:after="0"/>
              <w:jc w:val="center"/>
              <w:rPr>
                <w:ins w:id="38751" w:author="BigCREditor-Post-RAN4#105" w:date="2022-11-28T21:36:00Z"/>
                <w:rFonts w:ascii="Arial" w:hAnsi="Arial"/>
                <w:sz w:val="18"/>
              </w:rPr>
            </w:pPr>
          </w:p>
        </w:tc>
      </w:tr>
      <w:tr w:rsidR="00941DBB" w:rsidRPr="00020619" w14:paraId="7DDEB5DF" w14:textId="77777777" w:rsidTr="00864629">
        <w:trPr>
          <w:ins w:id="38752" w:author="BigCREditor-Post-RAN4#105" w:date="2022-11-28T21:36:00Z"/>
        </w:trPr>
        <w:tc>
          <w:tcPr>
            <w:tcW w:w="3019" w:type="dxa"/>
            <w:shd w:val="clear" w:color="auto" w:fill="auto"/>
          </w:tcPr>
          <w:p w14:paraId="7F3D30BE" w14:textId="77777777" w:rsidR="00941DBB" w:rsidRPr="00020619" w:rsidRDefault="00941DBB" w:rsidP="00864629">
            <w:pPr>
              <w:keepLines/>
              <w:spacing w:after="0"/>
              <w:rPr>
                <w:ins w:id="38753" w:author="BigCREditor-Post-RAN4#105" w:date="2022-11-28T21:36:00Z"/>
                <w:rFonts w:ascii="Arial" w:hAnsi="Arial"/>
                <w:sz w:val="18"/>
              </w:rPr>
            </w:pPr>
            <w:ins w:id="38754" w:author="BigCREditor-Post-RAN4#105" w:date="2022-11-28T21:36:00Z">
              <w:r w:rsidRPr="00020619">
                <w:rPr>
                  <w:rFonts w:ascii="Arial" w:hAnsi="Arial"/>
                  <w:sz w:val="18"/>
                </w:rPr>
                <w:t>OCNG_RB</w:t>
              </w:r>
              <w:r w:rsidRPr="00020619">
                <w:rPr>
                  <w:rFonts w:ascii="Arial" w:eastAsia="Calibri" w:hAnsi="Arial"/>
                  <w:sz w:val="18"/>
                  <w:vertAlign w:val="superscript"/>
                  <w:lang w:val="en-US"/>
                </w:rPr>
                <w:t>Note3</w:t>
              </w:r>
            </w:ins>
          </w:p>
        </w:tc>
        <w:tc>
          <w:tcPr>
            <w:tcW w:w="1147" w:type="dxa"/>
            <w:vMerge/>
            <w:shd w:val="clear" w:color="auto" w:fill="auto"/>
          </w:tcPr>
          <w:p w14:paraId="6983EFF8" w14:textId="77777777" w:rsidR="00941DBB" w:rsidRPr="00020619" w:rsidRDefault="00941DBB" w:rsidP="00864629">
            <w:pPr>
              <w:keepLines/>
              <w:spacing w:after="0"/>
              <w:jc w:val="center"/>
              <w:rPr>
                <w:ins w:id="38755" w:author="BigCREditor-Post-RAN4#105" w:date="2022-11-28T21:36:00Z"/>
                <w:rFonts w:ascii="Arial" w:hAnsi="Arial"/>
                <w:sz w:val="18"/>
              </w:rPr>
            </w:pPr>
          </w:p>
        </w:tc>
        <w:tc>
          <w:tcPr>
            <w:tcW w:w="1396" w:type="dxa"/>
            <w:vMerge/>
          </w:tcPr>
          <w:p w14:paraId="0599DC2F" w14:textId="77777777" w:rsidR="00941DBB" w:rsidRPr="00020619" w:rsidRDefault="00941DBB" w:rsidP="00864629">
            <w:pPr>
              <w:keepLines/>
              <w:spacing w:after="0"/>
              <w:jc w:val="center"/>
              <w:rPr>
                <w:ins w:id="38756" w:author="BigCREditor-Post-RAN4#105" w:date="2022-11-28T21:36:00Z"/>
                <w:rFonts w:ascii="Arial" w:hAnsi="Arial"/>
                <w:sz w:val="18"/>
              </w:rPr>
            </w:pPr>
          </w:p>
        </w:tc>
        <w:tc>
          <w:tcPr>
            <w:tcW w:w="4077" w:type="dxa"/>
            <w:gridSpan w:val="3"/>
            <w:vMerge/>
            <w:shd w:val="clear" w:color="auto" w:fill="auto"/>
          </w:tcPr>
          <w:p w14:paraId="7AA09771" w14:textId="77777777" w:rsidR="00941DBB" w:rsidRPr="00020619" w:rsidRDefault="00941DBB" w:rsidP="00864629">
            <w:pPr>
              <w:keepLines/>
              <w:spacing w:after="0"/>
              <w:jc w:val="center"/>
              <w:rPr>
                <w:ins w:id="38757" w:author="BigCREditor-Post-RAN4#105" w:date="2022-11-28T21:36:00Z"/>
                <w:rFonts w:ascii="Arial" w:hAnsi="Arial"/>
                <w:sz w:val="18"/>
              </w:rPr>
            </w:pPr>
          </w:p>
        </w:tc>
      </w:tr>
      <w:tr w:rsidR="00941DBB" w:rsidRPr="00020619" w14:paraId="17990034" w14:textId="77777777" w:rsidTr="00864629">
        <w:trPr>
          <w:ins w:id="38758" w:author="BigCREditor-Post-RAN4#105" w:date="2022-11-28T21:36:00Z"/>
        </w:trPr>
        <w:tc>
          <w:tcPr>
            <w:tcW w:w="3019" w:type="dxa"/>
            <w:shd w:val="clear" w:color="auto" w:fill="auto"/>
            <w:vAlign w:val="center"/>
          </w:tcPr>
          <w:p w14:paraId="63F41489" w14:textId="77777777" w:rsidR="00941DBB" w:rsidRPr="00020619" w:rsidRDefault="00941DBB" w:rsidP="00864629">
            <w:pPr>
              <w:keepLines/>
              <w:spacing w:after="0"/>
              <w:rPr>
                <w:ins w:id="38759" w:author="BigCREditor-Post-RAN4#105" w:date="2022-11-28T21:36:00Z"/>
                <w:rFonts w:ascii="Arial" w:hAnsi="Arial"/>
                <w:sz w:val="18"/>
                <w:vertAlign w:val="superscript"/>
                <w:lang w:val="en-US"/>
              </w:rPr>
            </w:pPr>
            <w:ins w:id="38760" w:author="BigCREditor-Post-RAN4#105" w:date="2022-11-28T21:36:00Z">
              <w:r w:rsidRPr="00020619">
                <w:rPr>
                  <w:rFonts w:ascii="Arial" w:eastAsia="Calibri" w:hAnsi="Arial"/>
                  <w:sz w:val="18"/>
                  <w:lang w:val="en-US"/>
                </w:rPr>
                <w:t>N</w:t>
              </w:r>
              <w:r w:rsidRPr="00020619">
                <w:rPr>
                  <w:rFonts w:ascii="Arial" w:eastAsia="Calibri" w:hAnsi="Arial"/>
                  <w:sz w:val="18"/>
                  <w:vertAlign w:val="subscript"/>
                  <w:lang w:val="en-US"/>
                </w:rPr>
                <w:t>oc</w:t>
              </w:r>
              <w:r w:rsidRPr="00020619">
                <w:rPr>
                  <w:rFonts w:ascii="Arial" w:eastAsia="Calibri" w:hAnsi="Arial"/>
                  <w:sz w:val="18"/>
                  <w:vertAlign w:val="superscript"/>
                  <w:lang w:val="en-US"/>
                </w:rPr>
                <w:t>Note4</w:t>
              </w:r>
            </w:ins>
          </w:p>
        </w:tc>
        <w:tc>
          <w:tcPr>
            <w:tcW w:w="1147" w:type="dxa"/>
            <w:shd w:val="clear" w:color="auto" w:fill="auto"/>
          </w:tcPr>
          <w:p w14:paraId="25C4B499" w14:textId="77777777" w:rsidR="00941DBB" w:rsidRPr="00020619" w:rsidRDefault="00941DBB" w:rsidP="00864629">
            <w:pPr>
              <w:keepLines/>
              <w:spacing w:after="0"/>
              <w:jc w:val="center"/>
              <w:rPr>
                <w:ins w:id="38761" w:author="BigCREditor-Post-RAN4#105" w:date="2022-11-28T21:36:00Z"/>
                <w:rFonts w:ascii="Arial" w:hAnsi="Arial"/>
                <w:sz w:val="18"/>
              </w:rPr>
            </w:pPr>
            <w:ins w:id="38762" w:author="BigCREditor-Post-RAN4#105" w:date="2022-11-28T21:36:00Z">
              <w:r w:rsidRPr="00020619">
                <w:rPr>
                  <w:rFonts w:ascii="Arial" w:hAnsi="Arial"/>
                  <w:sz w:val="18"/>
                </w:rPr>
                <w:t>dBm/15kHz</w:t>
              </w:r>
            </w:ins>
          </w:p>
        </w:tc>
        <w:tc>
          <w:tcPr>
            <w:tcW w:w="1396" w:type="dxa"/>
          </w:tcPr>
          <w:p w14:paraId="0651097B" w14:textId="77777777" w:rsidR="00941DBB" w:rsidRPr="00020619" w:rsidRDefault="00941DBB" w:rsidP="00864629">
            <w:pPr>
              <w:keepLines/>
              <w:spacing w:after="0"/>
              <w:jc w:val="center"/>
              <w:rPr>
                <w:ins w:id="38763" w:author="BigCREditor-Post-RAN4#105" w:date="2022-11-28T21:36:00Z"/>
                <w:rFonts w:ascii="Arial" w:hAnsi="Arial"/>
                <w:sz w:val="18"/>
              </w:rPr>
            </w:pPr>
            <w:ins w:id="38764" w:author="BigCREditor-Post-RAN4#105" w:date="2022-11-28T21:36:00Z">
              <w:r w:rsidRPr="00020619">
                <w:rPr>
                  <w:rFonts w:ascii="Arial" w:hAnsi="Arial"/>
                  <w:sz w:val="18"/>
                </w:rPr>
                <w:t>1, 2, 3, 4, 5, 6, 7, 8</w:t>
              </w:r>
            </w:ins>
          </w:p>
        </w:tc>
        <w:tc>
          <w:tcPr>
            <w:tcW w:w="4077" w:type="dxa"/>
            <w:gridSpan w:val="3"/>
            <w:shd w:val="clear" w:color="auto" w:fill="auto"/>
          </w:tcPr>
          <w:p w14:paraId="6DE57A7D" w14:textId="77777777" w:rsidR="00941DBB" w:rsidRPr="00020619" w:rsidRDefault="00941DBB" w:rsidP="00864629">
            <w:pPr>
              <w:keepLines/>
              <w:spacing w:after="0"/>
              <w:jc w:val="center"/>
              <w:rPr>
                <w:ins w:id="38765" w:author="BigCREditor-Post-RAN4#105" w:date="2022-11-28T21:36:00Z"/>
                <w:rFonts w:ascii="Arial" w:hAnsi="Arial"/>
                <w:sz w:val="18"/>
              </w:rPr>
            </w:pPr>
            <w:ins w:id="38766" w:author="BigCREditor-Post-RAN4#105" w:date="2022-11-28T21:36:00Z">
              <w:r w:rsidRPr="00020619">
                <w:rPr>
                  <w:rFonts w:ascii="Arial" w:hAnsi="Arial"/>
                  <w:sz w:val="18"/>
                </w:rPr>
                <w:t>-106</w:t>
              </w:r>
            </w:ins>
          </w:p>
        </w:tc>
      </w:tr>
      <w:tr w:rsidR="00941DBB" w:rsidRPr="00020619" w14:paraId="7F882540" w14:textId="77777777" w:rsidTr="00864629">
        <w:trPr>
          <w:ins w:id="38767" w:author="BigCREditor-Post-RAN4#105" w:date="2022-11-28T21:36:00Z"/>
        </w:trPr>
        <w:tc>
          <w:tcPr>
            <w:tcW w:w="3019" w:type="dxa"/>
            <w:shd w:val="clear" w:color="auto" w:fill="auto"/>
            <w:vAlign w:val="center"/>
          </w:tcPr>
          <w:p w14:paraId="63A988DB" w14:textId="77777777" w:rsidR="00941DBB" w:rsidRPr="00020619" w:rsidRDefault="00941DBB" w:rsidP="00864629">
            <w:pPr>
              <w:keepLines/>
              <w:spacing w:after="0"/>
              <w:rPr>
                <w:ins w:id="38768" w:author="BigCREditor-Post-RAN4#105" w:date="2022-11-28T21:36:00Z"/>
                <w:rFonts w:ascii="Arial" w:eastAsia="Calibri" w:hAnsi="Arial"/>
                <w:i/>
                <w:sz w:val="18"/>
                <w:vertAlign w:val="superscript"/>
                <w:lang w:val="en-US"/>
              </w:rPr>
            </w:pPr>
            <w:proofErr w:type="spellStart"/>
            <w:ins w:id="38769" w:author="BigCREditor-Post-RAN4#105" w:date="2022-11-28T21:36:00Z">
              <w:r w:rsidRPr="00020619">
                <w:rPr>
                  <w:rFonts w:ascii="Arial" w:eastAsia="Calibri" w:hAnsi="Arial"/>
                  <w:sz w:val="18"/>
                  <w:lang w:val="en-US"/>
                </w:rPr>
                <w:t>Ê</w:t>
              </w:r>
              <w:r w:rsidRPr="00020619">
                <w:rPr>
                  <w:rFonts w:ascii="Arial" w:eastAsia="Calibri" w:hAnsi="Arial"/>
                  <w:sz w:val="18"/>
                  <w:vertAlign w:val="subscript"/>
                  <w:lang w:val="en-US"/>
                </w:rPr>
                <w:t>s</w:t>
              </w:r>
              <w:proofErr w:type="spellEnd"/>
              <w:r w:rsidRPr="00020619">
                <w:rPr>
                  <w:rFonts w:ascii="Arial" w:eastAsia="Calibri" w:hAnsi="Arial"/>
                  <w:sz w:val="18"/>
                  <w:lang w:val="en-US"/>
                </w:rPr>
                <w:t>/</w:t>
              </w:r>
              <w:proofErr w:type="spellStart"/>
              <w:r w:rsidRPr="00020619">
                <w:rPr>
                  <w:rFonts w:ascii="Arial" w:eastAsia="Calibri" w:hAnsi="Arial"/>
                  <w:sz w:val="18"/>
                  <w:lang w:val="en-US"/>
                </w:rPr>
                <w:t>N</w:t>
              </w:r>
              <w:r w:rsidRPr="00020619">
                <w:rPr>
                  <w:rFonts w:ascii="Arial" w:eastAsia="Calibri" w:hAnsi="Arial"/>
                  <w:sz w:val="18"/>
                  <w:vertAlign w:val="subscript"/>
                  <w:lang w:val="en-US"/>
                </w:rPr>
                <w:t>oc</w:t>
              </w:r>
              <w:proofErr w:type="spellEnd"/>
            </w:ins>
          </w:p>
        </w:tc>
        <w:tc>
          <w:tcPr>
            <w:tcW w:w="1147" w:type="dxa"/>
            <w:shd w:val="clear" w:color="auto" w:fill="auto"/>
          </w:tcPr>
          <w:p w14:paraId="79F41BB6" w14:textId="77777777" w:rsidR="00941DBB" w:rsidRPr="00020619" w:rsidRDefault="00941DBB" w:rsidP="00864629">
            <w:pPr>
              <w:keepLines/>
              <w:spacing w:after="0"/>
              <w:jc w:val="center"/>
              <w:rPr>
                <w:ins w:id="38770" w:author="BigCREditor-Post-RAN4#105" w:date="2022-11-28T21:36:00Z"/>
                <w:rFonts w:ascii="Arial" w:hAnsi="Arial"/>
                <w:sz w:val="18"/>
              </w:rPr>
            </w:pPr>
            <w:ins w:id="38771" w:author="BigCREditor-Post-RAN4#105" w:date="2022-11-28T21:36:00Z">
              <w:r w:rsidRPr="00020619">
                <w:rPr>
                  <w:rFonts w:ascii="Arial" w:hAnsi="Arial"/>
                  <w:sz w:val="18"/>
                </w:rPr>
                <w:t>dB</w:t>
              </w:r>
            </w:ins>
          </w:p>
        </w:tc>
        <w:tc>
          <w:tcPr>
            <w:tcW w:w="1396" w:type="dxa"/>
          </w:tcPr>
          <w:p w14:paraId="24D81360" w14:textId="77777777" w:rsidR="00941DBB" w:rsidRPr="00020619" w:rsidRDefault="00941DBB" w:rsidP="00864629">
            <w:pPr>
              <w:keepLines/>
              <w:spacing w:after="0"/>
              <w:jc w:val="center"/>
              <w:rPr>
                <w:ins w:id="38772" w:author="BigCREditor-Post-RAN4#105" w:date="2022-11-28T21:36:00Z"/>
                <w:rFonts w:ascii="Arial" w:hAnsi="Arial"/>
                <w:sz w:val="18"/>
              </w:rPr>
            </w:pPr>
            <w:ins w:id="38773" w:author="BigCREditor-Post-RAN4#105" w:date="2022-11-28T21:36:00Z">
              <w:r w:rsidRPr="00020619">
                <w:rPr>
                  <w:rFonts w:ascii="Arial" w:hAnsi="Arial"/>
                  <w:sz w:val="18"/>
                </w:rPr>
                <w:t>1, 2, 3, 4, 5, 6, 7, 8</w:t>
              </w:r>
            </w:ins>
          </w:p>
        </w:tc>
        <w:tc>
          <w:tcPr>
            <w:tcW w:w="1359" w:type="dxa"/>
            <w:shd w:val="clear" w:color="auto" w:fill="auto"/>
          </w:tcPr>
          <w:p w14:paraId="106BFFE7" w14:textId="77777777" w:rsidR="00941DBB" w:rsidRPr="00020619" w:rsidRDefault="00941DBB" w:rsidP="00864629">
            <w:pPr>
              <w:keepLines/>
              <w:spacing w:after="0"/>
              <w:jc w:val="center"/>
              <w:rPr>
                <w:ins w:id="38774" w:author="BigCREditor-Post-RAN4#105" w:date="2022-11-28T21:36:00Z"/>
                <w:rFonts w:ascii="Arial" w:hAnsi="Arial"/>
                <w:sz w:val="18"/>
              </w:rPr>
            </w:pPr>
            <w:ins w:id="38775" w:author="BigCREditor-Post-RAN4#105" w:date="2022-11-28T21:36:00Z">
              <w:r w:rsidRPr="00020619">
                <w:rPr>
                  <w:rFonts w:ascii="Arial" w:hAnsi="Arial"/>
                  <w:sz w:val="18"/>
                </w:rPr>
                <w:t>-Infinity</w:t>
              </w:r>
            </w:ins>
          </w:p>
        </w:tc>
        <w:tc>
          <w:tcPr>
            <w:tcW w:w="1359" w:type="dxa"/>
            <w:shd w:val="clear" w:color="auto" w:fill="auto"/>
          </w:tcPr>
          <w:p w14:paraId="1A44F2F9" w14:textId="77777777" w:rsidR="00941DBB" w:rsidRPr="00020619" w:rsidRDefault="00941DBB" w:rsidP="00864629">
            <w:pPr>
              <w:keepLines/>
              <w:spacing w:after="0"/>
              <w:jc w:val="center"/>
              <w:rPr>
                <w:ins w:id="38776" w:author="BigCREditor-Post-RAN4#105" w:date="2022-11-28T21:36:00Z"/>
                <w:rFonts w:ascii="Arial" w:hAnsi="Arial"/>
                <w:sz w:val="18"/>
              </w:rPr>
            </w:pPr>
            <w:ins w:id="38777" w:author="BigCREditor-Post-RAN4#105" w:date="2022-11-28T21:36:00Z">
              <w:r w:rsidRPr="00020619">
                <w:rPr>
                  <w:rFonts w:ascii="Arial" w:hAnsi="Arial"/>
                  <w:sz w:val="18"/>
                </w:rPr>
                <w:t>7</w:t>
              </w:r>
            </w:ins>
          </w:p>
        </w:tc>
        <w:tc>
          <w:tcPr>
            <w:tcW w:w="1359" w:type="dxa"/>
            <w:shd w:val="clear" w:color="auto" w:fill="auto"/>
          </w:tcPr>
          <w:p w14:paraId="6229FAD2" w14:textId="77777777" w:rsidR="00941DBB" w:rsidRPr="00020619" w:rsidRDefault="00941DBB" w:rsidP="00864629">
            <w:pPr>
              <w:keepLines/>
              <w:spacing w:after="0"/>
              <w:jc w:val="center"/>
              <w:rPr>
                <w:ins w:id="38778" w:author="BigCREditor-Post-RAN4#105" w:date="2022-11-28T21:36:00Z"/>
                <w:rFonts w:ascii="Arial" w:hAnsi="Arial"/>
                <w:sz w:val="18"/>
              </w:rPr>
            </w:pPr>
            <w:ins w:id="38779" w:author="BigCREditor-Post-RAN4#105" w:date="2022-11-28T21:36:00Z">
              <w:r w:rsidRPr="00020619">
                <w:rPr>
                  <w:rFonts w:ascii="Arial" w:hAnsi="Arial"/>
                  <w:sz w:val="18"/>
                </w:rPr>
                <w:t>7</w:t>
              </w:r>
            </w:ins>
          </w:p>
        </w:tc>
      </w:tr>
      <w:tr w:rsidR="00941DBB" w:rsidRPr="00020619" w14:paraId="5B12B7DD" w14:textId="77777777" w:rsidTr="00864629">
        <w:trPr>
          <w:ins w:id="38780" w:author="BigCREditor-Post-RAN4#105" w:date="2022-11-28T21:36:00Z"/>
        </w:trPr>
        <w:tc>
          <w:tcPr>
            <w:tcW w:w="3019" w:type="dxa"/>
            <w:shd w:val="clear" w:color="auto" w:fill="auto"/>
            <w:vAlign w:val="center"/>
          </w:tcPr>
          <w:p w14:paraId="2509F5B9" w14:textId="77777777" w:rsidR="00941DBB" w:rsidRPr="00020619" w:rsidRDefault="00941DBB" w:rsidP="00864629">
            <w:pPr>
              <w:keepLines/>
              <w:spacing w:after="0"/>
              <w:rPr>
                <w:ins w:id="38781" w:author="BigCREditor-Post-RAN4#105" w:date="2022-11-28T21:36:00Z"/>
                <w:rFonts w:ascii="Arial" w:eastAsia="Calibri" w:hAnsi="Arial"/>
                <w:sz w:val="18"/>
                <w:vertAlign w:val="superscript"/>
                <w:lang w:val="en-US"/>
              </w:rPr>
            </w:pPr>
            <w:proofErr w:type="spellStart"/>
            <w:ins w:id="38782" w:author="BigCREditor-Post-RAN4#105" w:date="2022-11-28T21:36:00Z">
              <w:r w:rsidRPr="00020619">
                <w:rPr>
                  <w:rFonts w:ascii="Arial" w:eastAsia="Calibri" w:hAnsi="Arial"/>
                  <w:sz w:val="18"/>
                  <w:lang w:val="en-US"/>
                </w:rPr>
                <w:t>Ê</w:t>
              </w:r>
              <w:r w:rsidRPr="00020619">
                <w:rPr>
                  <w:rFonts w:ascii="Arial" w:eastAsia="Calibri" w:hAnsi="Arial"/>
                  <w:sz w:val="18"/>
                  <w:vertAlign w:val="subscript"/>
                  <w:lang w:val="en-US"/>
                </w:rPr>
                <w:t>s</w:t>
              </w:r>
              <w:proofErr w:type="spellEnd"/>
              <w:r w:rsidRPr="00020619">
                <w:rPr>
                  <w:rFonts w:ascii="Arial" w:eastAsia="Calibri" w:hAnsi="Arial"/>
                  <w:sz w:val="18"/>
                  <w:lang w:val="en-US"/>
                </w:rPr>
                <w:t>/I</w:t>
              </w:r>
              <w:r w:rsidRPr="00020619">
                <w:rPr>
                  <w:rFonts w:ascii="Arial" w:eastAsia="Calibri" w:hAnsi="Arial"/>
                  <w:sz w:val="18"/>
                  <w:vertAlign w:val="subscript"/>
                  <w:lang w:val="en-US"/>
                </w:rPr>
                <w:t>ot</w:t>
              </w:r>
              <w:r w:rsidRPr="00020619">
                <w:rPr>
                  <w:rFonts w:ascii="Arial" w:eastAsia="Calibri" w:hAnsi="Arial"/>
                  <w:sz w:val="18"/>
                  <w:vertAlign w:val="superscript"/>
                  <w:lang w:val="en-US"/>
                </w:rPr>
                <w:t>Note5</w:t>
              </w:r>
            </w:ins>
          </w:p>
        </w:tc>
        <w:tc>
          <w:tcPr>
            <w:tcW w:w="1147" w:type="dxa"/>
            <w:shd w:val="clear" w:color="auto" w:fill="auto"/>
          </w:tcPr>
          <w:p w14:paraId="0A247C39" w14:textId="77777777" w:rsidR="00941DBB" w:rsidRPr="00020619" w:rsidRDefault="00941DBB" w:rsidP="00864629">
            <w:pPr>
              <w:keepLines/>
              <w:spacing w:after="0"/>
              <w:jc w:val="center"/>
              <w:rPr>
                <w:ins w:id="38783" w:author="BigCREditor-Post-RAN4#105" w:date="2022-11-28T21:36:00Z"/>
                <w:rFonts w:ascii="Arial" w:hAnsi="Arial"/>
                <w:sz w:val="18"/>
              </w:rPr>
            </w:pPr>
            <w:ins w:id="38784" w:author="BigCREditor-Post-RAN4#105" w:date="2022-11-28T21:36:00Z">
              <w:r w:rsidRPr="00020619">
                <w:rPr>
                  <w:rFonts w:ascii="Arial" w:hAnsi="Arial"/>
                  <w:sz w:val="18"/>
                </w:rPr>
                <w:t>dB</w:t>
              </w:r>
            </w:ins>
          </w:p>
        </w:tc>
        <w:tc>
          <w:tcPr>
            <w:tcW w:w="1396" w:type="dxa"/>
          </w:tcPr>
          <w:p w14:paraId="34BE4B28" w14:textId="77777777" w:rsidR="00941DBB" w:rsidRPr="00020619" w:rsidRDefault="00941DBB" w:rsidP="00864629">
            <w:pPr>
              <w:keepLines/>
              <w:spacing w:after="0"/>
              <w:jc w:val="center"/>
              <w:rPr>
                <w:ins w:id="38785" w:author="BigCREditor-Post-RAN4#105" w:date="2022-11-28T21:36:00Z"/>
                <w:rFonts w:ascii="Arial" w:hAnsi="Arial"/>
                <w:sz w:val="18"/>
              </w:rPr>
            </w:pPr>
            <w:ins w:id="38786" w:author="BigCREditor-Post-RAN4#105" w:date="2022-11-28T21:36:00Z">
              <w:r w:rsidRPr="00020619">
                <w:rPr>
                  <w:rFonts w:ascii="Arial" w:hAnsi="Arial"/>
                  <w:sz w:val="18"/>
                </w:rPr>
                <w:t>1, 2, 3, 4, 5, 6, 7, 8</w:t>
              </w:r>
            </w:ins>
          </w:p>
        </w:tc>
        <w:tc>
          <w:tcPr>
            <w:tcW w:w="1359" w:type="dxa"/>
            <w:shd w:val="clear" w:color="auto" w:fill="auto"/>
          </w:tcPr>
          <w:p w14:paraId="03561D12" w14:textId="77777777" w:rsidR="00941DBB" w:rsidRPr="00020619" w:rsidRDefault="00941DBB" w:rsidP="00864629">
            <w:pPr>
              <w:keepLines/>
              <w:spacing w:after="0"/>
              <w:jc w:val="center"/>
              <w:rPr>
                <w:ins w:id="38787" w:author="BigCREditor-Post-RAN4#105" w:date="2022-11-28T21:36:00Z"/>
                <w:rFonts w:ascii="Arial" w:hAnsi="Arial"/>
                <w:sz w:val="18"/>
              </w:rPr>
            </w:pPr>
            <w:ins w:id="38788" w:author="BigCREditor-Post-RAN4#105" w:date="2022-11-28T21:36:00Z">
              <w:r w:rsidRPr="00020619">
                <w:rPr>
                  <w:rFonts w:ascii="Arial" w:hAnsi="Arial"/>
                  <w:sz w:val="18"/>
                </w:rPr>
                <w:t>-Infinity</w:t>
              </w:r>
            </w:ins>
          </w:p>
        </w:tc>
        <w:tc>
          <w:tcPr>
            <w:tcW w:w="1359" w:type="dxa"/>
            <w:shd w:val="clear" w:color="auto" w:fill="auto"/>
          </w:tcPr>
          <w:p w14:paraId="19A5DF5C" w14:textId="77777777" w:rsidR="00941DBB" w:rsidRPr="00020619" w:rsidRDefault="00941DBB" w:rsidP="00864629">
            <w:pPr>
              <w:keepLines/>
              <w:spacing w:after="0"/>
              <w:jc w:val="center"/>
              <w:rPr>
                <w:ins w:id="38789" w:author="BigCREditor-Post-RAN4#105" w:date="2022-11-28T21:36:00Z"/>
                <w:rFonts w:ascii="Arial" w:hAnsi="Arial"/>
                <w:sz w:val="18"/>
              </w:rPr>
            </w:pPr>
            <w:ins w:id="38790" w:author="BigCREditor-Post-RAN4#105" w:date="2022-11-28T21:36:00Z">
              <w:r w:rsidRPr="00020619">
                <w:rPr>
                  <w:rFonts w:ascii="Arial" w:hAnsi="Arial"/>
                  <w:sz w:val="18"/>
                </w:rPr>
                <w:t>7</w:t>
              </w:r>
            </w:ins>
          </w:p>
        </w:tc>
        <w:tc>
          <w:tcPr>
            <w:tcW w:w="1359" w:type="dxa"/>
            <w:shd w:val="clear" w:color="auto" w:fill="auto"/>
          </w:tcPr>
          <w:p w14:paraId="0B767928" w14:textId="77777777" w:rsidR="00941DBB" w:rsidRPr="00020619" w:rsidRDefault="00941DBB" w:rsidP="00864629">
            <w:pPr>
              <w:keepLines/>
              <w:spacing w:after="0"/>
              <w:jc w:val="center"/>
              <w:rPr>
                <w:ins w:id="38791" w:author="BigCREditor-Post-RAN4#105" w:date="2022-11-28T21:36:00Z"/>
                <w:rFonts w:ascii="Arial" w:hAnsi="Arial"/>
                <w:sz w:val="18"/>
              </w:rPr>
            </w:pPr>
            <w:ins w:id="38792" w:author="BigCREditor-Post-RAN4#105" w:date="2022-11-28T21:36:00Z">
              <w:r w:rsidRPr="00020619">
                <w:rPr>
                  <w:rFonts w:ascii="Arial" w:hAnsi="Arial"/>
                  <w:sz w:val="18"/>
                </w:rPr>
                <w:t>7</w:t>
              </w:r>
            </w:ins>
          </w:p>
        </w:tc>
      </w:tr>
      <w:tr w:rsidR="00941DBB" w:rsidRPr="00020619" w14:paraId="6D0A2901" w14:textId="77777777" w:rsidTr="00864629">
        <w:trPr>
          <w:ins w:id="38793" w:author="BigCREditor-Post-RAN4#105" w:date="2022-11-28T21:36:00Z"/>
        </w:trPr>
        <w:tc>
          <w:tcPr>
            <w:tcW w:w="3019" w:type="dxa"/>
            <w:shd w:val="clear" w:color="auto" w:fill="auto"/>
            <w:vAlign w:val="center"/>
          </w:tcPr>
          <w:p w14:paraId="78248C4C" w14:textId="77777777" w:rsidR="00941DBB" w:rsidRPr="00020619" w:rsidRDefault="00941DBB" w:rsidP="00864629">
            <w:pPr>
              <w:keepLines/>
              <w:spacing w:after="0"/>
              <w:rPr>
                <w:ins w:id="38794" w:author="BigCREditor-Post-RAN4#105" w:date="2022-11-28T21:36:00Z"/>
                <w:rFonts w:ascii="Arial" w:eastAsia="Calibri" w:hAnsi="Arial"/>
                <w:sz w:val="18"/>
                <w:vertAlign w:val="superscript"/>
                <w:lang w:val="en-US"/>
              </w:rPr>
            </w:pPr>
            <w:ins w:id="38795" w:author="BigCREditor-Post-RAN4#105" w:date="2022-11-28T21:36:00Z">
              <w:r w:rsidRPr="00020619">
                <w:rPr>
                  <w:rFonts w:ascii="Arial" w:eastAsia="Calibri" w:hAnsi="Arial"/>
                  <w:sz w:val="18"/>
                  <w:lang w:val="en-US"/>
                </w:rPr>
                <w:t>RSRP</w:t>
              </w:r>
              <w:r w:rsidRPr="00020619">
                <w:rPr>
                  <w:rFonts w:ascii="Arial" w:eastAsia="Calibri" w:hAnsi="Arial"/>
                  <w:sz w:val="18"/>
                  <w:vertAlign w:val="superscript"/>
                  <w:lang w:val="en-US"/>
                </w:rPr>
                <w:t>Note5</w:t>
              </w:r>
            </w:ins>
          </w:p>
        </w:tc>
        <w:tc>
          <w:tcPr>
            <w:tcW w:w="1147" w:type="dxa"/>
            <w:shd w:val="clear" w:color="auto" w:fill="auto"/>
          </w:tcPr>
          <w:p w14:paraId="2D2738D8" w14:textId="77777777" w:rsidR="00941DBB" w:rsidRPr="00020619" w:rsidRDefault="00941DBB" w:rsidP="00864629">
            <w:pPr>
              <w:keepLines/>
              <w:spacing w:after="0"/>
              <w:jc w:val="center"/>
              <w:rPr>
                <w:ins w:id="38796" w:author="BigCREditor-Post-RAN4#105" w:date="2022-11-28T21:36:00Z"/>
                <w:rFonts w:ascii="Arial" w:hAnsi="Arial"/>
                <w:sz w:val="18"/>
              </w:rPr>
            </w:pPr>
            <w:ins w:id="38797" w:author="BigCREditor-Post-RAN4#105" w:date="2022-11-28T21:36:00Z">
              <w:r w:rsidRPr="00020619">
                <w:rPr>
                  <w:rFonts w:ascii="Arial" w:hAnsi="Arial"/>
                  <w:sz w:val="18"/>
                </w:rPr>
                <w:t>dBm/15kHz</w:t>
              </w:r>
            </w:ins>
          </w:p>
        </w:tc>
        <w:tc>
          <w:tcPr>
            <w:tcW w:w="1396" w:type="dxa"/>
          </w:tcPr>
          <w:p w14:paraId="54BC8C69" w14:textId="77777777" w:rsidR="00941DBB" w:rsidRPr="00020619" w:rsidRDefault="00941DBB" w:rsidP="00864629">
            <w:pPr>
              <w:keepLines/>
              <w:spacing w:after="0"/>
              <w:jc w:val="center"/>
              <w:rPr>
                <w:ins w:id="38798" w:author="BigCREditor-Post-RAN4#105" w:date="2022-11-28T21:36:00Z"/>
                <w:rFonts w:ascii="Arial" w:hAnsi="Arial"/>
                <w:sz w:val="18"/>
              </w:rPr>
            </w:pPr>
            <w:ins w:id="38799" w:author="BigCREditor-Post-RAN4#105" w:date="2022-11-28T21:36:00Z">
              <w:r w:rsidRPr="00020619">
                <w:rPr>
                  <w:rFonts w:ascii="Arial" w:hAnsi="Arial"/>
                  <w:sz w:val="18"/>
                </w:rPr>
                <w:t>1, 2, 3, 4, 5, 6, 7, 8</w:t>
              </w:r>
            </w:ins>
          </w:p>
        </w:tc>
        <w:tc>
          <w:tcPr>
            <w:tcW w:w="1359" w:type="dxa"/>
            <w:shd w:val="clear" w:color="auto" w:fill="auto"/>
          </w:tcPr>
          <w:p w14:paraId="60637F18" w14:textId="77777777" w:rsidR="00941DBB" w:rsidRPr="00020619" w:rsidRDefault="00941DBB" w:rsidP="00864629">
            <w:pPr>
              <w:keepLines/>
              <w:spacing w:after="0"/>
              <w:jc w:val="center"/>
              <w:rPr>
                <w:ins w:id="38800" w:author="BigCREditor-Post-RAN4#105" w:date="2022-11-28T21:36:00Z"/>
                <w:rFonts w:ascii="Arial" w:hAnsi="Arial"/>
                <w:sz w:val="18"/>
              </w:rPr>
            </w:pPr>
            <w:ins w:id="38801" w:author="BigCREditor-Post-RAN4#105" w:date="2022-11-28T21:36:00Z">
              <w:r w:rsidRPr="00020619">
                <w:rPr>
                  <w:rFonts w:ascii="Arial" w:hAnsi="Arial"/>
                  <w:sz w:val="18"/>
                </w:rPr>
                <w:t>-Infinity</w:t>
              </w:r>
            </w:ins>
          </w:p>
        </w:tc>
        <w:tc>
          <w:tcPr>
            <w:tcW w:w="1359" w:type="dxa"/>
            <w:shd w:val="clear" w:color="auto" w:fill="auto"/>
          </w:tcPr>
          <w:p w14:paraId="640FAB96" w14:textId="77777777" w:rsidR="00941DBB" w:rsidRPr="00020619" w:rsidRDefault="00941DBB" w:rsidP="00864629">
            <w:pPr>
              <w:keepLines/>
              <w:spacing w:after="0"/>
              <w:jc w:val="center"/>
              <w:rPr>
                <w:ins w:id="38802" w:author="BigCREditor-Post-RAN4#105" w:date="2022-11-28T21:36:00Z"/>
                <w:rFonts w:ascii="Arial" w:hAnsi="Arial"/>
                <w:sz w:val="18"/>
              </w:rPr>
            </w:pPr>
            <w:ins w:id="38803" w:author="BigCREditor-Post-RAN4#105" w:date="2022-11-28T21:36:00Z">
              <w:r w:rsidRPr="00020619">
                <w:rPr>
                  <w:rFonts w:ascii="Arial" w:hAnsi="Arial"/>
                  <w:sz w:val="18"/>
                </w:rPr>
                <w:t>-99</w:t>
              </w:r>
            </w:ins>
          </w:p>
        </w:tc>
        <w:tc>
          <w:tcPr>
            <w:tcW w:w="1359" w:type="dxa"/>
            <w:shd w:val="clear" w:color="auto" w:fill="auto"/>
          </w:tcPr>
          <w:p w14:paraId="48367A99" w14:textId="77777777" w:rsidR="00941DBB" w:rsidRPr="00020619" w:rsidRDefault="00941DBB" w:rsidP="00864629">
            <w:pPr>
              <w:keepLines/>
              <w:spacing w:after="0"/>
              <w:jc w:val="center"/>
              <w:rPr>
                <w:ins w:id="38804" w:author="BigCREditor-Post-RAN4#105" w:date="2022-11-28T21:36:00Z"/>
                <w:rFonts w:ascii="Arial" w:hAnsi="Arial"/>
                <w:sz w:val="18"/>
              </w:rPr>
            </w:pPr>
            <w:ins w:id="38805" w:author="BigCREditor-Post-RAN4#105" w:date="2022-11-28T21:36:00Z">
              <w:r w:rsidRPr="00020619">
                <w:rPr>
                  <w:rFonts w:ascii="Arial" w:hAnsi="Arial"/>
                  <w:sz w:val="18"/>
                </w:rPr>
                <w:t>-99</w:t>
              </w:r>
            </w:ins>
          </w:p>
        </w:tc>
      </w:tr>
      <w:tr w:rsidR="00941DBB" w:rsidRPr="00020619" w14:paraId="79259D15" w14:textId="77777777" w:rsidTr="00864629">
        <w:trPr>
          <w:ins w:id="38806" w:author="BigCREditor-Post-RAN4#105" w:date="2022-11-28T21:36:00Z"/>
        </w:trPr>
        <w:tc>
          <w:tcPr>
            <w:tcW w:w="3019" w:type="dxa"/>
            <w:shd w:val="clear" w:color="auto" w:fill="auto"/>
            <w:vAlign w:val="center"/>
          </w:tcPr>
          <w:p w14:paraId="39D3FB02" w14:textId="77777777" w:rsidR="00941DBB" w:rsidRPr="00020619" w:rsidRDefault="00941DBB" w:rsidP="00864629">
            <w:pPr>
              <w:keepLines/>
              <w:spacing w:after="0"/>
              <w:rPr>
                <w:ins w:id="38807" w:author="BigCREditor-Post-RAN4#105" w:date="2022-11-28T21:36:00Z"/>
                <w:rFonts w:ascii="Arial" w:eastAsia="Calibri" w:hAnsi="Arial"/>
                <w:sz w:val="18"/>
                <w:vertAlign w:val="superscript"/>
                <w:lang w:val="en-US"/>
              </w:rPr>
            </w:pPr>
            <w:ins w:id="38808" w:author="BigCREditor-Post-RAN4#105" w:date="2022-11-28T21:36:00Z">
              <w:r w:rsidRPr="00020619">
                <w:rPr>
                  <w:rFonts w:ascii="Arial" w:eastAsia="Calibri" w:hAnsi="Arial"/>
                  <w:sz w:val="18"/>
                  <w:lang w:val="en-US"/>
                </w:rPr>
                <w:t>SCH_RP</w:t>
              </w:r>
              <w:r w:rsidRPr="00020619">
                <w:rPr>
                  <w:rFonts w:ascii="Arial" w:eastAsia="Calibri" w:hAnsi="Arial"/>
                  <w:sz w:val="18"/>
                  <w:vertAlign w:val="superscript"/>
                  <w:lang w:val="en-US"/>
                </w:rPr>
                <w:t>Note5</w:t>
              </w:r>
            </w:ins>
          </w:p>
        </w:tc>
        <w:tc>
          <w:tcPr>
            <w:tcW w:w="1147" w:type="dxa"/>
            <w:shd w:val="clear" w:color="auto" w:fill="auto"/>
          </w:tcPr>
          <w:p w14:paraId="14514815" w14:textId="77777777" w:rsidR="00941DBB" w:rsidRPr="00020619" w:rsidRDefault="00941DBB" w:rsidP="00864629">
            <w:pPr>
              <w:keepLines/>
              <w:spacing w:after="0"/>
              <w:jc w:val="center"/>
              <w:rPr>
                <w:ins w:id="38809" w:author="BigCREditor-Post-RAN4#105" w:date="2022-11-28T21:36:00Z"/>
                <w:rFonts w:ascii="Arial" w:hAnsi="Arial"/>
                <w:sz w:val="18"/>
              </w:rPr>
            </w:pPr>
            <w:ins w:id="38810" w:author="BigCREditor-Post-RAN4#105" w:date="2022-11-28T21:36:00Z">
              <w:r w:rsidRPr="00020619">
                <w:rPr>
                  <w:rFonts w:ascii="Arial" w:hAnsi="Arial"/>
                  <w:sz w:val="18"/>
                </w:rPr>
                <w:t>dBm/15kHz</w:t>
              </w:r>
            </w:ins>
          </w:p>
        </w:tc>
        <w:tc>
          <w:tcPr>
            <w:tcW w:w="1396" w:type="dxa"/>
          </w:tcPr>
          <w:p w14:paraId="0D4704A1" w14:textId="77777777" w:rsidR="00941DBB" w:rsidRPr="00020619" w:rsidRDefault="00941DBB" w:rsidP="00864629">
            <w:pPr>
              <w:keepLines/>
              <w:spacing w:after="0"/>
              <w:jc w:val="center"/>
              <w:rPr>
                <w:ins w:id="38811" w:author="BigCREditor-Post-RAN4#105" w:date="2022-11-28T21:36:00Z"/>
                <w:rFonts w:ascii="Arial" w:hAnsi="Arial"/>
                <w:sz w:val="18"/>
              </w:rPr>
            </w:pPr>
            <w:ins w:id="38812" w:author="BigCREditor-Post-RAN4#105" w:date="2022-11-28T21:36:00Z">
              <w:r w:rsidRPr="00020619">
                <w:rPr>
                  <w:rFonts w:ascii="Arial" w:hAnsi="Arial"/>
                  <w:sz w:val="18"/>
                </w:rPr>
                <w:t>1, 2, 3, 4, 5, 6, 7, 8</w:t>
              </w:r>
            </w:ins>
          </w:p>
        </w:tc>
        <w:tc>
          <w:tcPr>
            <w:tcW w:w="1359" w:type="dxa"/>
            <w:shd w:val="clear" w:color="auto" w:fill="auto"/>
          </w:tcPr>
          <w:p w14:paraId="78895466" w14:textId="77777777" w:rsidR="00941DBB" w:rsidRPr="00020619" w:rsidRDefault="00941DBB" w:rsidP="00864629">
            <w:pPr>
              <w:keepLines/>
              <w:spacing w:after="0"/>
              <w:jc w:val="center"/>
              <w:rPr>
                <w:ins w:id="38813" w:author="BigCREditor-Post-RAN4#105" w:date="2022-11-28T21:36:00Z"/>
                <w:rFonts w:ascii="Arial" w:hAnsi="Arial"/>
                <w:sz w:val="18"/>
              </w:rPr>
            </w:pPr>
            <w:ins w:id="38814" w:author="BigCREditor-Post-RAN4#105" w:date="2022-11-28T21:36:00Z">
              <w:r w:rsidRPr="00020619">
                <w:rPr>
                  <w:rFonts w:ascii="Arial" w:hAnsi="Arial"/>
                  <w:sz w:val="18"/>
                </w:rPr>
                <w:t>-Infinity</w:t>
              </w:r>
            </w:ins>
          </w:p>
        </w:tc>
        <w:tc>
          <w:tcPr>
            <w:tcW w:w="1359" w:type="dxa"/>
            <w:shd w:val="clear" w:color="auto" w:fill="auto"/>
          </w:tcPr>
          <w:p w14:paraId="4777CAEF" w14:textId="77777777" w:rsidR="00941DBB" w:rsidRPr="00020619" w:rsidRDefault="00941DBB" w:rsidP="00864629">
            <w:pPr>
              <w:keepLines/>
              <w:spacing w:after="0"/>
              <w:jc w:val="center"/>
              <w:rPr>
                <w:ins w:id="38815" w:author="BigCREditor-Post-RAN4#105" w:date="2022-11-28T21:36:00Z"/>
                <w:rFonts w:ascii="Arial" w:hAnsi="Arial"/>
                <w:sz w:val="18"/>
              </w:rPr>
            </w:pPr>
            <w:ins w:id="38816" w:author="BigCREditor-Post-RAN4#105" w:date="2022-11-28T21:36:00Z">
              <w:r w:rsidRPr="00020619">
                <w:rPr>
                  <w:rFonts w:ascii="Arial" w:hAnsi="Arial"/>
                  <w:sz w:val="18"/>
                </w:rPr>
                <w:t>-99</w:t>
              </w:r>
            </w:ins>
          </w:p>
        </w:tc>
        <w:tc>
          <w:tcPr>
            <w:tcW w:w="1359" w:type="dxa"/>
            <w:shd w:val="clear" w:color="auto" w:fill="auto"/>
          </w:tcPr>
          <w:p w14:paraId="59B112A8" w14:textId="77777777" w:rsidR="00941DBB" w:rsidRPr="00020619" w:rsidRDefault="00941DBB" w:rsidP="00864629">
            <w:pPr>
              <w:keepLines/>
              <w:spacing w:after="0"/>
              <w:jc w:val="center"/>
              <w:rPr>
                <w:ins w:id="38817" w:author="BigCREditor-Post-RAN4#105" w:date="2022-11-28T21:36:00Z"/>
                <w:rFonts w:ascii="Arial" w:hAnsi="Arial"/>
                <w:sz w:val="18"/>
              </w:rPr>
            </w:pPr>
            <w:ins w:id="38818" w:author="BigCREditor-Post-RAN4#105" w:date="2022-11-28T21:36:00Z">
              <w:r w:rsidRPr="00020619">
                <w:rPr>
                  <w:rFonts w:ascii="Arial" w:hAnsi="Arial"/>
                  <w:sz w:val="18"/>
                </w:rPr>
                <w:t>-99</w:t>
              </w:r>
            </w:ins>
          </w:p>
        </w:tc>
      </w:tr>
      <w:tr w:rsidR="00941DBB" w:rsidRPr="00020619" w14:paraId="4E81C169" w14:textId="77777777" w:rsidTr="00864629">
        <w:trPr>
          <w:ins w:id="38819" w:author="BigCREditor-Post-RAN4#105" w:date="2022-11-28T21:36:00Z"/>
        </w:trPr>
        <w:tc>
          <w:tcPr>
            <w:tcW w:w="3019" w:type="dxa"/>
            <w:shd w:val="clear" w:color="auto" w:fill="auto"/>
            <w:vAlign w:val="center"/>
          </w:tcPr>
          <w:p w14:paraId="3308179B" w14:textId="77777777" w:rsidR="00941DBB" w:rsidRPr="00020619" w:rsidRDefault="00941DBB" w:rsidP="00864629">
            <w:pPr>
              <w:keepLines/>
              <w:spacing w:after="0"/>
              <w:rPr>
                <w:ins w:id="38820" w:author="BigCREditor-Post-RAN4#105" w:date="2022-11-28T21:36:00Z"/>
                <w:rFonts w:ascii="Arial" w:eastAsia="Calibri" w:hAnsi="Arial"/>
                <w:sz w:val="18"/>
                <w:lang w:val="en-US"/>
              </w:rPr>
            </w:pPr>
            <w:ins w:id="38821" w:author="BigCREditor-Post-RAN4#105" w:date="2022-11-28T21:36:00Z">
              <w:r w:rsidRPr="00020619">
                <w:rPr>
                  <w:rFonts w:ascii="Arial" w:eastAsia="Calibri" w:hAnsi="Arial"/>
                  <w:sz w:val="18"/>
                  <w:lang w:val="en-US"/>
                </w:rPr>
                <w:t>Propagation Condition</w:t>
              </w:r>
            </w:ins>
          </w:p>
        </w:tc>
        <w:tc>
          <w:tcPr>
            <w:tcW w:w="1147" w:type="dxa"/>
            <w:shd w:val="clear" w:color="auto" w:fill="auto"/>
          </w:tcPr>
          <w:p w14:paraId="587E5B37" w14:textId="77777777" w:rsidR="00941DBB" w:rsidRPr="00020619" w:rsidRDefault="00941DBB" w:rsidP="00864629">
            <w:pPr>
              <w:keepLines/>
              <w:spacing w:after="0"/>
              <w:jc w:val="center"/>
              <w:rPr>
                <w:ins w:id="38822" w:author="BigCREditor-Post-RAN4#105" w:date="2022-11-28T21:36:00Z"/>
                <w:rFonts w:ascii="Arial" w:hAnsi="Arial"/>
                <w:sz w:val="18"/>
              </w:rPr>
            </w:pPr>
          </w:p>
        </w:tc>
        <w:tc>
          <w:tcPr>
            <w:tcW w:w="1396" w:type="dxa"/>
          </w:tcPr>
          <w:p w14:paraId="027E38E2" w14:textId="77777777" w:rsidR="00941DBB" w:rsidRPr="00020619" w:rsidRDefault="00941DBB" w:rsidP="00864629">
            <w:pPr>
              <w:keepLines/>
              <w:spacing w:after="0"/>
              <w:jc w:val="center"/>
              <w:rPr>
                <w:ins w:id="38823" w:author="BigCREditor-Post-RAN4#105" w:date="2022-11-28T21:36:00Z"/>
                <w:rFonts w:ascii="Arial" w:hAnsi="Arial"/>
                <w:sz w:val="18"/>
              </w:rPr>
            </w:pPr>
            <w:ins w:id="38824" w:author="BigCREditor-Post-RAN4#105" w:date="2022-11-28T21:36:00Z">
              <w:r w:rsidRPr="00020619">
                <w:rPr>
                  <w:rFonts w:ascii="Arial" w:hAnsi="Arial"/>
                  <w:sz w:val="18"/>
                </w:rPr>
                <w:t>1, 2, 3, 4, 5, 6, 7, 8</w:t>
              </w:r>
            </w:ins>
          </w:p>
        </w:tc>
        <w:tc>
          <w:tcPr>
            <w:tcW w:w="4077" w:type="dxa"/>
            <w:gridSpan w:val="3"/>
            <w:shd w:val="clear" w:color="auto" w:fill="auto"/>
          </w:tcPr>
          <w:p w14:paraId="3F58D8CB" w14:textId="77777777" w:rsidR="00941DBB" w:rsidRPr="00020619" w:rsidRDefault="00941DBB" w:rsidP="00864629">
            <w:pPr>
              <w:keepLines/>
              <w:spacing w:after="0"/>
              <w:jc w:val="center"/>
              <w:rPr>
                <w:ins w:id="38825" w:author="BigCREditor-Post-RAN4#105" w:date="2022-11-28T21:36:00Z"/>
                <w:rFonts w:ascii="Arial" w:hAnsi="Arial"/>
                <w:sz w:val="18"/>
              </w:rPr>
            </w:pPr>
            <w:ins w:id="38826" w:author="BigCREditor-Post-RAN4#105" w:date="2022-11-28T21:36:00Z">
              <w:r w:rsidRPr="00020619">
                <w:rPr>
                  <w:rFonts w:ascii="Arial" w:hAnsi="Arial"/>
                  <w:sz w:val="18"/>
                </w:rPr>
                <w:t>AWGN</w:t>
              </w:r>
            </w:ins>
          </w:p>
        </w:tc>
      </w:tr>
      <w:tr w:rsidR="00941DBB" w:rsidRPr="00020619" w14:paraId="23E83B75" w14:textId="77777777" w:rsidTr="00864629">
        <w:trPr>
          <w:ins w:id="38827" w:author="BigCREditor-Post-RAN4#105" w:date="2022-11-28T21:36:00Z"/>
        </w:trPr>
        <w:tc>
          <w:tcPr>
            <w:tcW w:w="3019" w:type="dxa"/>
            <w:shd w:val="clear" w:color="auto" w:fill="auto"/>
            <w:vAlign w:val="center"/>
          </w:tcPr>
          <w:p w14:paraId="62E5A592" w14:textId="77777777" w:rsidR="00941DBB" w:rsidRPr="00020619" w:rsidRDefault="00941DBB" w:rsidP="00864629">
            <w:pPr>
              <w:keepLines/>
              <w:spacing w:after="0"/>
              <w:rPr>
                <w:ins w:id="38828" w:author="BigCREditor-Post-RAN4#105" w:date="2022-11-28T21:36:00Z"/>
                <w:rFonts w:ascii="Arial" w:eastAsia="Calibri" w:hAnsi="Arial"/>
                <w:sz w:val="18"/>
                <w:lang w:val="en-US"/>
              </w:rPr>
            </w:pPr>
            <w:ins w:id="38829" w:author="BigCREditor-Post-RAN4#105" w:date="2022-11-28T21:36:00Z">
              <w:r w:rsidRPr="00020619">
                <w:rPr>
                  <w:rFonts w:ascii="Arial" w:eastAsia="Calibri" w:hAnsi="Arial"/>
                  <w:sz w:val="18"/>
                  <w:lang w:val="en-US"/>
                </w:rPr>
                <w:t>Antenna Configuration and Correlation Matrix</w:t>
              </w:r>
            </w:ins>
          </w:p>
        </w:tc>
        <w:tc>
          <w:tcPr>
            <w:tcW w:w="1147" w:type="dxa"/>
            <w:shd w:val="clear" w:color="auto" w:fill="auto"/>
          </w:tcPr>
          <w:p w14:paraId="1F0DB65F" w14:textId="77777777" w:rsidR="00941DBB" w:rsidRPr="00020619" w:rsidRDefault="00941DBB" w:rsidP="00864629">
            <w:pPr>
              <w:keepLines/>
              <w:spacing w:after="0"/>
              <w:jc w:val="center"/>
              <w:rPr>
                <w:ins w:id="38830" w:author="BigCREditor-Post-RAN4#105" w:date="2022-11-28T21:36:00Z"/>
                <w:rFonts w:ascii="Arial" w:hAnsi="Arial"/>
                <w:sz w:val="18"/>
              </w:rPr>
            </w:pPr>
          </w:p>
        </w:tc>
        <w:tc>
          <w:tcPr>
            <w:tcW w:w="1396" w:type="dxa"/>
          </w:tcPr>
          <w:p w14:paraId="6C1A164D" w14:textId="77777777" w:rsidR="00941DBB" w:rsidRPr="00020619" w:rsidRDefault="00941DBB" w:rsidP="00864629">
            <w:pPr>
              <w:keepLines/>
              <w:spacing w:after="0"/>
              <w:jc w:val="center"/>
              <w:rPr>
                <w:ins w:id="38831" w:author="BigCREditor-Post-RAN4#105" w:date="2022-11-28T21:36:00Z"/>
                <w:rFonts w:ascii="Arial" w:hAnsi="Arial"/>
                <w:sz w:val="18"/>
              </w:rPr>
            </w:pPr>
            <w:ins w:id="38832" w:author="BigCREditor-Post-RAN4#105" w:date="2022-11-28T21:36:00Z">
              <w:r w:rsidRPr="00020619">
                <w:rPr>
                  <w:rFonts w:ascii="Arial" w:hAnsi="Arial"/>
                  <w:sz w:val="18"/>
                </w:rPr>
                <w:t>1, 2, 3, 4, 5, 6, 7, 8</w:t>
              </w:r>
            </w:ins>
          </w:p>
        </w:tc>
        <w:tc>
          <w:tcPr>
            <w:tcW w:w="4077" w:type="dxa"/>
            <w:gridSpan w:val="3"/>
            <w:shd w:val="clear" w:color="auto" w:fill="auto"/>
          </w:tcPr>
          <w:p w14:paraId="3FD6863A" w14:textId="77777777" w:rsidR="00941DBB" w:rsidRPr="00020619" w:rsidRDefault="00941DBB" w:rsidP="00864629">
            <w:pPr>
              <w:keepLines/>
              <w:spacing w:after="0"/>
              <w:jc w:val="center"/>
              <w:rPr>
                <w:ins w:id="38833" w:author="BigCREditor-Post-RAN4#105" w:date="2022-11-28T21:36:00Z"/>
                <w:rFonts w:ascii="Arial" w:hAnsi="Arial"/>
                <w:sz w:val="18"/>
              </w:rPr>
            </w:pPr>
            <w:ins w:id="38834" w:author="BigCREditor-Post-RAN4#105" w:date="2022-11-28T21:36:00Z">
              <w:r w:rsidRPr="00020619">
                <w:rPr>
                  <w:rFonts w:ascii="Arial" w:hAnsi="Arial"/>
                  <w:sz w:val="18"/>
                </w:rPr>
                <w:t>1x1 Low</w:t>
              </w:r>
            </w:ins>
          </w:p>
        </w:tc>
      </w:tr>
      <w:tr w:rsidR="00941DBB" w:rsidRPr="00020619" w14:paraId="718C6C40" w14:textId="77777777" w:rsidTr="00864629">
        <w:trPr>
          <w:ins w:id="38835" w:author="BigCREditor-Post-RAN4#105" w:date="2022-11-28T21:36:00Z"/>
        </w:trPr>
        <w:tc>
          <w:tcPr>
            <w:tcW w:w="9639" w:type="dxa"/>
            <w:gridSpan w:val="6"/>
            <w:shd w:val="clear" w:color="auto" w:fill="auto"/>
            <w:vAlign w:val="center"/>
          </w:tcPr>
          <w:p w14:paraId="1F3DCFEC" w14:textId="77777777" w:rsidR="00941DBB" w:rsidRPr="00020619" w:rsidRDefault="00941DBB" w:rsidP="00864629">
            <w:pPr>
              <w:keepLines/>
              <w:spacing w:after="0"/>
              <w:ind w:left="851" w:hanging="851"/>
              <w:rPr>
                <w:ins w:id="38836" w:author="BigCREditor-Post-RAN4#105" w:date="2022-11-28T21:36:00Z"/>
                <w:rFonts w:ascii="Arial" w:hAnsi="Arial"/>
                <w:sz w:val="18"/>
              </w:rPr>
            </w:pPr>
            <w:ins w:id="38837" w:author="BigCREditor-Post-RAN4#105" w:date="2022-11-28T21:36:00Z">
              <w:r w:rsidRPr="00020619">
                <w:rPr>
                  <w:rFonts w:ascii="Arial" w:hAnsi="Arial"/>
                  <w:sz w:val="18"/>
                </w:rPr>
                <w:t>Note 1:</w:t>
              </w:r>
              <w:r w:rsidRPr="00020619">
                <w:rPr>
                  <w:rFonts w:ascii="Arial" w:hAnsi="Arial"/>
                  <w:sz w:val="18"/>
                </w:rPr>
                <w:tab/>
                <w:t>Special subframe and uplink-downlink configurations are specified in table 4.2-1 in TS 36.211 [23].</w:t>
              </w:r>
            </w:ins>
          </w:p>
          <w:p w14:paraId="215E511A" w14:textId="77777777" w:rsidR="00941DBB" w:rsidRPr="00020619" w:rsidRDefault="00941DBB" w:rsidP="00864629">
            <w:pPr>
              <w:keepLines/>
              <w:spacing w:after="0"/>
              <w:ind w:left="851" w:hanging="851"/>
              <w:rPr>
                <w:ins w:id="38838" w:author="BigCREditor-Post-RAN4#105" w:date="2022-11-28T21:36:00Z"/>
                <w:rFonts w:ascii="Arial" w:hAnsi="Arial"/>
                <w:sz w:val="18"/>
              </w:rPr>
            </w:pPr>
            <w:ins w:id="38839" w:author="BigCREditor-Post-RAN4#105" w:date="2022-11-28T21:36:00Z">
              <w:r w:rsidRPr="00020619">
                <w:rPr>
                  <w:rFonts w:ascii="Arial" w:hAnsi="Arial"/>
                  <w:sz w:val="18"/>
                </w:rPr>
                <w:t>Note 2:</w:t>
              </w:r>
              <w:r w:rsidRPr="00020619">
                <w:rPr>
                  <w:rFonts w:ascii="Arial" w:hAnsi="Arial"/>
                  <w:sz w:val="18"/>
                </w:rPr>
                <w:tab/>
                <w:t>DL RMCs and OCNG patterns are specified in clauses A 3.1 and A 3.2 of TS 36.133 [15] respectively.</w:t>
              </w:r>
            </w:ins>
          </w:p>
          <w:p w14:paraId="3A5A070C" w14:textId="77777777" w:rsidR="00941DBB" w:rsidRPr="00020619" w:rsidRDefault="00941DBB" w:rsidP="00864629">
            <w:pPr>
              <w:keepLines/>
              <w:spacing w:after="0"/>
              <w:ind w:left="851" w:hanging="851"/>
              <w:rPr>
                <w:ins w:id="38840" w:author="BigCREditor-Post-RAN4#105" w:date="2022-11-28T21:36:00Z"/>
                <w:rFonts w:ascii="Arial" w:hAnsi="Arial"/>
                <w:sz w:val="18"/>
                <w:lang w:eastAsia="ja-JP"/>
              </w:rPr>
            </w:pPr>
            <w:ins w:id="38841" w:author="BigCREditor-Post-RAN4#105" w:date="2022-11-28T21:36:00Z">
              <w:r w:rsidRPr="00020619">
                <w:rPr>
                  <w:rFonts w:ascii="Arial" w:hAnsi="Arial"/>
                  <w:sz w:val="18"/>
                </w:rPr>
                <w:t>Note 3:</w:t>
              </w:r>
              <w:r w:rsidRPr="00020619">
                <w:rPr>
                  <w:rFonts w:ascii="Arial" w:hAnsi="Arial"/>
                  <w:sz w:val="18"/>
                </w:rPr>
                <w:tab/>
                <w:t xml:space="preserve">OCNG shall be used such that all cells are fully </w:t>
              </w:r>
              <w:proofErr w:type="gramStart"/>
              <w:r w:rsidRPr="00020619">
                <w:rPr>
                  <w:rFonts w:ascii="Arial" w:hAnsi="Arial"/>
                  <w:sz w:val="18"/>
                </w:rPr>
                <w:t>allocated</w:t>
              </w:r>
              <w:proofErr w:type="gramEnd"/>
              <w:r w:rsidRPr="00020619">
                <w:rPr>
                  <w:rFonts w:ascii="Arial" w:hAnsi="Arial"/>
                  <w:sz w:val="18"/>
                </w:rPr>
                <w:t xml:space="preserve"> and a constant total transmitted power spectral density is achieved for all OFDM symbols.</w:t>
              </w:r>
            </w:ins>
          </w:p>
          <w:p w14:paraId="2ACD1E78" w14:textId="77777777" w:rsidR="00941DBB" w:rsidRPr="00020619" w:rsidRDefault="00941DBB" w:rsidP="00864629">
            <w:pPr>
              <w:keepLines/>
              <w:spacing w:after="0"/>
              <w:ind w:left="851" w:hanging="851"/>
              <w:rPr>
                <w:ins w:id="38842" w:author="BigCREditor-Post-RAN4#105" w:date="2022-11-28T21:36:00Z"/>
                <w:rFonts w:ascii="Arial" w:hAnsi="Arial"/>
                <w:sz w:val="18"/>
              </w:rPr>
            </w:pPr>
            <w:ins w:id="38843" w:author="BigCREditor-Post-RAN4#105" w:date="2022-11-28T21:36:00Z">
              <w:r w:rsidRPr="00020619">
                <w:rPr>
                  <w:rFonts w:ascii="Arial" w:hAnsi="Arial"/>
                  <w:sz w:val="18"/>
                </w:rPr>
                <w:t>Note 4:</w:t>
              </w:r>
              <w:r w:rsidRPr="00020619">
                <w:rPr>
                  <w:rFonts w:ascii="Arial" w:hAnsi="Arial"/>
                  <w:sz w:val="18"/>
                </w:rPr>
                <w:tab/>
                <w:t xml:space="preserve">Interference from other cells and noise sources not specified in the test is assumed to be constant over subcarriers and time and shall be modelled as AWGN of appropriate power for </w:t>
              </w:r>
              <w:proofErr w:type="spellStart"/>
              <w:r w:rsidRPr="00020619">
                <w:rPr>
                  <w:rFonts w:ascii="Arial" w:hAnsi="Arial"/>
                  <w:sz w:val="18"/>
                </w:rPr>
                <w:t>N</w:t>
              </w:r>
              <w:r w:rsidRPr="00020619">
                <w:rPr>
                  <w:rFonts w:ascii="Arial" w:hAnsi="Arial"/>
                  <w:sz w:val="18"/>
                  <w:vertAlign w:val="subscript"/>
                </w:rPr>
                <w:t>oc</w:t>
              </w:r>
              <w:proofErr w:type="spellEnd"/>
              <w:r w:rsidRPr="00020619">
                <w:rPr>
                  <w:rFonts w:ascii="Arial" w:hAnsi="Arial"/>
                  <w:sz w:val="18"/>
                </w:rPr>
                <w:t xml:space="preserve"> to be fulfilled.</w:t>
              </w:r>
            </w:ins>
          </w:p>
          <w:p w14:paraId="1A16A389" w14:textId="77777777" w:rsidR="00941DBB" w:rsidRPr="00020619" w:rsidRDefault="00941DBB" w:rsidP="00864629">
            <w:pPr>
              <w:keepLines/>
              <w:spacing w:after="0"/>
              <w:ind w:left="851" w:hanging="851"/>
              <w:rPr>
                <w:ins w:id="38844" w:author="BigCREditor-Post-RAN4#105" w:date="2022-11-28T21:36:00Z"/>
                <w:rFonts w:ascii="Arial" w:eastAsia="Malgun Gothic" w:hAnsi="Arial"/>
                <w:sz w:val="18"/>
              </w:rPr>
            </w:pPr>
            <w:ins w:id="38845" w:author="BigCREditor-Post-RAN4#105" w:date="2022-11-28T21:36:00Z">
              <w:r w:rsidRPr="00020619">
                <w:rPr>
                  <w:rFonts w:ascii="Arial" w:hAnsi="Arial"/>
                  <w:sz w:val="18"/>
                </w:rPr>
                <w:t>Note 5:</w:t>
              </w:r>
              <w:r w:rsidRPr="00020619">
                <w:rPr>
                  <w:rFonts w:ascii="Arial" w:hAnsi="Arial"/>
                  <w:sz w:val="18"/>
                </w:rPr>
                <w:tab/>
              </w:r>
              <w:proofErr w:type="spellStart"/>
              <w:r w:rsidRPr="00020619">
                <w:rPr>
                  <w:rFonts w:ascii="Arial" w:eastAsia="Calibri" w:hAnsi="Arial"/>
                  <w:sz w:val="18"/>
                  <w:lang w:val="en-US"/>
                </w:rPr>
                <w:t>Ê</w:t>
              </w:r>
              <w:r w:rsidRPr="00020619">
                <w:rPr>
                  <w:rFonts w:ascii="Arial" w:eastAsia="Calibri" w:hAnsi="Arial"/>
                  <w:sz w:val="18"/>
                  <w:vertAlign w:val="subscript"/>
                  <w:lang w:val="en-US"/>
                </w:rPr>
                <w:t>s</w:t>
              </w:r>
              <w:proofErr w:type="spellEnd"/>
              <w:r w:rsidRPr="00020619">
                <w:rPr>
                  <w:rFonts w:ascii="Arial" w:eastAsia="Calibri" w:hAnsi="Arial"/>
                  <w:sz w:val="18"/>
                  <w:lang w:val="en-US"/>
                </w:rPr>
                <w:t>/</w:t>
              </w:r>
              <w:proofErr w:type="spellStart"/>
              <w:r w:rsidRPr="00020619">
                <w:rPr>
                  <w:rFonts w:ascii="Arial" w:eastAsia="Calibri" w:hAnsi="Arial"/>
                  <w:sz w:val="18"/>
                  <w:lang w:val="en-US"/>
                </w:rPr>
                <w:t>I</w:t>
              </w:r>
              <w:r w:rsidRPr="00020619">
                <w:rPr>
                  <w:rFonts w:ascii="Arial" w:eastAsia="Calibri" w:hAnsi="Arial"/>
                  <w:sz w:val="18"/>
                  <w:vertAlign w:val="subscript"/>
                  <w:lang w:val="en-US"/>
                </w:rPr>
                <w:t>ot</w:t>
              </w:r>
              <w:proofErr w:type="spellEnd"/>
              <w:r w:rsidRPr="00020619">
                <w:rPr>
                  <w:rFonts w:ascii="Arial" w:hAnsi="Arial"/>
                  <w:sz w:val="18"/>
                  <w:lang w:eastAsia="zh-CN"/>
                </w:rPr>
                <w:t>,</w:t>
              </w:r>
              <w:r w:rsidRPr="00020619">
                <w:rPr>
                  <w:rFonts w:ascii="Arial" w:hAnsi="Arial"/>
                  <w:sz w:val="18"/>
                </w:rPr>
                <w:t xml:space="preserve"> RSRP, and SCH_RP levels have been derived from other parameters for information purposes. They are not settable parameters themselves.</w:t>
              </w:r>
            </w:ins>
          </w:p>
        </w:tc>
      </w:tr>
    </w:tbl>
    <w:p w14:paraId="3321B6E8" w14:textId="77777777" w:rsidR="00941DBB" w:rsidRPr="00020619" w:rsidRDefault="00941DBB" w:rsidP="00941DBB">
      <w:pPr>
        <w:pStyle w:val="Heading5"/>
        <w:rPr>
          <w:ins w:id="38846" w:author="BigCREditor-Post-RAN4#105" w:date="2022-11-28T21:36:00Z"/>
          <w:snapToGrid w:val="0"/>
        </w:rPr>
      </w:pPr>
      <w:ins w:id="38847" w:author="BigCREditor-Post-RAN4#105" w:date="2022-11-28T21:36:00Z">
        <w:r w:rsidRPr="00020619">
          <w:rPr>
            <w:snapToGrid w:val="0"/>
          </w:rPr>
          <w:t>A.</w:t>
        </w:r>
        <w:r>
          <w:rPr>
            <w:snapToGrid w:val="0"/>
          </w:rPr>
          <w:t>16</w:t>
        </w:r>
        <w:r w:rsidRPr="00020619">
          <w:rPr>
            <w:snapToGrid w:val="0"/>
          </w:rPr>
          <w:t>.6.7.</w:t>
        </w:r>
        <w:r>
          <w:rPr>
            <w:snapToGrid w:val="0"/>
          </w:rPr>
          <w:t>3</w:t>
        </w:r>
        <w:r w:rsidRPr="00020619">
          <w:rPr>
            <w:snapToGrid w:val="0"/>
          </w:rPr>
          <w:t>.2</w:t>
        </w:r>
        <w:r w:rsidRPr="00020619">
          <w:rPr>
            <w:snapToGrid w:val="0"/>
          </w:rPr>
          <w:tab/>
          <w:t>Test Requirements</w:t>
        </w:r>
      </w:ins>
    </w:p>
    <w:p w14:paraId="2F72AC3D" w14:textId="77777777" w:rsidR="00941DBB" w:rsidRPr="00020619" w:rsidRDefault="00941DBB" w:rsidP="00941DBB">
      <w:pPr>
        <w:jc w:val="both"/>
        <w:rPr>
          <w:ins w:id="38848" w:author="BigCREditor-Post-RAN4#105" w:date="2022-11-28T21:36:00Z"/>
          <w:rFonts w:cs="v4.2.0"/>
          <w:lang w:eastAsia="zh-CN"/>
        </w:rPr>
      </w:pPr>
      <w:ins w:id="38849" w:author="BigCREditor-Post-RAN4#105" w:date="2022-11-28T21:36:00Z">
        <w:r w:rsidRPr="00020619">
          <w:rPr>
            <w:rFonts w:cs="v4.2.0"/>
          </w:rPr>
          <w:t xml:space="preserve">The UE shall transmit a measurement report containing the </w:t>
        </w:r>
        <w:r w:rsidRPr="00020619">
          <w:rPr>
            <w:rFonts w:cs="v4.2.0"/>
            <w:lang w:eastAsia="zh-CN"/>
          </w:rPr>
          <w:t xml:space="preserve">cell </w:t>
        </w:r>
        <w:r w:rsidRPr="00020619">
          <w:rPr>
            <w:rFonts w:cs="v4.2.0"/>
          </w:rPr>
          <w:t xml:space="preserve">global </w:t>
        </w:r>
        <w:r w:rsidRPr="00020619">
          <w:rPr>
            <w:lang w:eastAsia="zh-CN"/>
          </w:rPr>
          <w:t>i</w:t>
        </w:r>
        <w:r w:rsidRPr="00020619">
          <w:t>dentifier</w:t>
        </w:r>
        <w:r w:rsidRPr="00020619">
          <w:rPr>
            <w:rFonts w:cs="v4.2.0"/>
          </w:rPr>
          <w:t xml:space="preserve"> of cell 2 within 240 milliseconds from the start of T3</w:t>
        </w:r>
        <w:r w:rsidRPr="00020619">
          <w:rPr>
            <w:rFonts w:cs="v4.2.0"/>
            <w:lang w:eastAsia="zh-CN"/>
          </w:rPr>
          <w:t>.</w:t>
        </w:r>
      </w:ins>
    </w:p>
    <w:p w14:paraId="5D465E59" w14:textId="77777777" w:rsidR="00941DBB" w:rsidRPr="00020619" w:rsidRDefault="00941DBB" w:rsidP="00941DBB">
      <w:pPr>
        <w:jc w:val="both"/>
        <w:rPr>
          <w:ins w:id="38850" w:author="BigCREditor-Post-RAN4#105" w:date="2022-11-28T21:36:00Z"/>
          <w:rFonts w:cs="v4.2.0"/>
        </w:rPr>
      </w:pPr>
      <w:ins w:id="38851" w:author="BigCREditor-Post-RAN4#105" w:date="2022-11-28T21:36:00Z">
        <w:r w:rsidRPr="00020619">
          <w:rPr>
            <w:rFonts w:cs="v4.2.0"/>
          </w:rPr>
          <w:t xml:space="preserve">Test requirement = RRC Procedure delay with additional margin + </w:t>
        </w:r>
        <w:proofErr w:type="spellStart"/>
        <w:r w:rsidRPr="00020619">
          <w:rPr>
            <w:rFonts w:cs="v4.2.0"/>
          </w:rPr>
          <w:t>T</w:t>
        </w:r>
        <w:r w:rsidRPr="00020619">
          <w:rPr>
            <w:rFonts w:cs="v4.2.0"/>
            <w:vertAlign w:val="subscript"/>
          </w:rPr>
          <w:t>identify_CGI_LC</w:t>
        </w:r>
        <w:proofErr w:type="spellEnd"/>
        <w:r w:rsidRPr="00020619">
          <w:rPr>
            <w:rFonts w:cs="v4.2.0"/>
            <w:vertAlign w:val="subscript"/>
          </w:rPr>
          <w:t xml:space="preserve">-UE </w:t>
        </w:r>
        <w:r w:rsidRPr="00020619">
          <w:rPr>
            <w:rFonts w:cs="v4.2.0"/>
          </w:rPr>
          <w:t>+ reporting delay</w:t>
        </w:r>
      </w:ins>
    </w:p>
    <w:p w14:paraId="6F9E7364" w14:textId="77777777" w:rsidR="00941DBB" w:rsidRPr="00020619" w:rsidRDefault="00941DBB" w:rsidP="00941DBB">
      <w:pPr>
        <w:ind w:left="1136" w:firstLine="284"/>
        <w:jc w:val="both"/>
        <w:rPr>
          <w:ins w:id="38852" w:author="BigCREditor-Post-RAN4#105" w:date="2022-11-28T21:36:00Z"/>
          <w:rFonts w:cs="v4.2.0"/>
        </w:rPr>
      </w:pPr>
      <w:ins w:id="38853" w:author="BigCREditor-Post-RAN4#105" w:date="2022-11-28T21:36:00Z">
        <w:r w:rsidRPr="00020619">
          <w:rPr>
            <w:rFonts w:cs="v4.2.0"/>
          </w:rPr>
          <w:t>= 15 + 30 + 190 + 2ms from the start of T3</w:t>
        </w:r>
      </w:ins>
    </w:p>
    <w:p w14:paraId="2CBDB538" w14:textId="77777777" w:rsidR="00941DBB" w:rsidRPr="00020619" w:rsidRDefault="00941DBB" w:rsidP="00941DBB">
      <w:pPr>
        <w:pStyle w:val="B10"/>
        <w:ind w:left="1704"/>
        <w:rPr>
          <w:ins w:id="38854" w:author="BigCREditor-Post-RAN4#105" w:date="2022-11-28T21:36:00Z"/>
          <w:rFonts w:cs="v4.2.0"/>
        </w:rPr>
      </w:pPr>
      <w:ins w:id="38855" w:author="BigCREditor-Post-RAN4#105" w:date="2022-11-28T21:36:00Z">
        <w:r w:rsidRPr="00020619">
          <w:rPr>
            <w:rFonts w:cs="v4.2.0"/>
          </w:rPr>
          <w:t xml:space="preserve">= 237 </w:t>
        </w:r>
        <w:proofErr w:type="spellStart"/>
        <w:r w:rsidRPr="00020619">
          <w:rPr>
            <w:rFonts w:cs="v4.2.0"/>
          </w:rPr>
          <w:t>ms</w:t>
        </w:r>
        <w:proofErr w:type="spellEnd"/>
        <w:r w:rsidRPr="00020619">
          <w:rPr>
            <w:rFonts w:cs="v4.2.0"/>
          </w:rPr>
          <w:t xml:space="preserve">, allow 240 </w:t>
        </w:r>
        <w:proofErr w:type="spellStart"/>
        <w:r w:rsidRPr="00020619">
          <w:rPr>
            <w:rFonts w:cs="v4.2.0"/>
          </w:rPr>
          <w:t>ms</w:t>
        </w:r>
        <w:proofErr w:type="spellEnd"/>
        <w:r w:rsidRPr="00020619">
          <w:rPr>
            <w:rFonts w:cs="v4.2.0"/>
          </w:rPr>
          <w:t>.</w:t>
        </w:r>
      </w:ins>
    </w:p>
    <w:p w14:paraId="04DE02C9" w14:textId="77777777" w:rsidR="00941DBB" w:rsidRPr="00020619" w:rsidRDefault="00941DBB" w:rsidP="00941DBB">
      <w:pPr>
        <w:pStyle w:val="B10"/>
        <w:rPr>
          <w:ins w:id="38856" w:author="BigCREditor-Post-RAN4#105" w:date="2022-11-28T21:36:00Z"/>
        </w:rPr>
      </w:pPr>
      <w:ins w:id="38857" w:author="BigCREditor-Post-RAN4#105" w:date="2022-11-28T21:36:00Z">
        <w:r w:rsidRPr="00020619">
          <w:t>-</w:t>
        </w:r>
        <w:r w:rsidRPr="00020619">
          <w:tab/>
          <w:t xml:space="preserve">The UE shall be scheduled continuously throughout the test, and from the start of T3 until 240 </w:t>
        </w:r>
        <w:proofErr w:type="spellStart"/>
        <w:r w:rsidRPr="00020619">
          <w:t>ms</w:t>
        </w:r>
        <w:proofErr w:type="spellEnd"/>
        <w:r w:rsidRPr="00020619">
          <w:t xml:space="preserve"> at least the number of ACK/NACK specified in NOTE 2 shall be detected as being transmitted by the UE. </w:t>
        </w:r>
      </w:ins>
    </w:p>
    <w:p w14:paraId="541D798A" w14:textId="77777777" w:rsidR="00941DBB" w:rsidRPr="00020619" w:rsidRDefault="00941DBB" w:rsidP="00941DBB">
      <w:pPr>
        <w:jc w:val="both"/>
        <w:rPr>
          <w:ins w:id="38858" w:author="BigCREditor-Post-RAN4#105" w:date="2022-11-28T21:36:00Z"/>
          <w:rFonts w:cs="v4.2.0"/>
        </w:rPr>
      </w:pPr>
      <w:ins w:id="38859" w:author="BigCREditor-Post-RAN4#105" w:date="2022-11-28T21:36:00Z">
        <w:r w:rsidRPr="00020619">
          <w:rPr>
            <w:rFonts w:cs="v4.2.0"/>
          </w:rPr>
          <w:t>The rate of correct events observed during repeated tests shall be at least 90%.</w:t>
        </w:r>
      </w:ins>
    </w:p>
    <w:p w14:paraId="09CC7688" w14:textId="77777777" w:rsidR="00941DBB" w:rsidRPr="00020619" w:rsidRDefault="00941DBB" w:rsidP="00941DBB">
      <w:pPr>
        <w:pStyle w:val="NO"/>
        <w:rPr>
          <w:ins w:id="38860" w:author="BigCREditor-Post-RAN4#105" w:date="2022-11-28T21:36:00Z"/>
        </w:rPr>
      </w:pPr>
      <w:ins w:id="38861" w:author="BigCREditor-Post-RAN4#105" w:date="2022-11-28T21:36:00Z">
        <w:r w:rsidRPr="00020619">
          <w:t>NOTE 1:</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3EBF941" w14:textId="77777777" w:rsidR="00941DBB" w:rsidRPr="00020619" w:rsidRDefault="00941DBB" w:rsidP="00941DBB">
      <w:pPr>
        <w:pStyle w:val="NO"/>
        <w:rPr>
          <w:ins w:id="38862" w:author="BigCREditor-Post-RAN4#105" w:date="2022-11-28T21:36:00Z"/>
          <w:lang w:eastAsia="zh-CN"/>
        </w:rPr>
      </w:pPr>
      <w:ins w:id="38863" w:author="BigCREditor-Post-RAN4#105" w:date="2022-11-28T21:36:00Z">
        <w:r w:rsidRPr="00020619">
          <w:t>NOTE 2:</w:t>
        </w:r>
        <w:r w:rsidRPr="00020619">
          <w:tab/>
          <w:t xml:space="preserve">The overall </w:t>
        </w:r>
        <w:r w:rsidRPr="00020619">
          <w:rPr>
            <w:lang w:eastAsia="zh-CN"/>
          </w:rPr>
          <w:t xml:space="preserve">ACK/NACK number is caused by two parts. Firstly, at least X ACK/NACK shall be sent during identifying the cell global identifier of cell 2, where X is defined in </w:t>
        </w:r>
        <w:r w:rsidRPr="00020619">
          <w:t>Table 8.2.2.2.15-1</w:t>
        </w:r>
        <w:r w:rsidRPr="00020619">
          <w:rPr>
            <w:lang w:eastAsia="zh-CN"/>
          </w:rPr>
          <w:t xml:space="preserve">. Secondly, given that </w:t>
        </w:r>
        <w:r w:rsidRPr="00020619">
          <w:t>continuous DL data allocation</w:t>
        </w:r>
        <w:r w:rsidRPr="00020619">
          <w:rPr>
            <w:lang w:eastAsia="zh-CN"/>
          </w:rPr>
          <w:t xml:space="preserve">, additional 43, 14 and 34 ACK/NACK shall be sent for FDD/HD-FDD 15 kHz, TDD 15 kHz and TDD 30 kHz, respectively, </w:t>
        </w:r>
        <w:r w:rsidRPr="00020619">
          <w:t xml:space="preserve">from the start of T3 until </w:t>
        </w:r>
        <w:r w:rsidRPr="00020619">
          <w:rPr>
            <w:lang w:eastAsia="zh-CN"/>
          </w:rPr>
          <w:t xml:space="preserve">240 </w:t>
        </w:r>
        <w:proofErr w:type="spellStart"/>
        <w:r w:rsidRPr="00020619">
          <w:rPr>
            <w:lang w:eastAsia="zh-CN"/>
          </w:rPr>
          <w:t>ms</w:t>
        </w:r>
        <w:proofErr w:type="spellEnd"/>
        <w:r w:rsidRPr="00020619">
          <w:rPr>
            <w:lang w:eastAsia="zh-CN"/>
          </w:rPr>
          <w:t xml:space="preserve"> excludes 190 </w:t>
        </w:r>
        <w:proofErr w:type="spellStart"/>
        <w:r w:rsidRPr="00020619">
          <w:rPr>
            <w:lang w:eastAsia="zh-CN"/>
          </w:rPr>
          <w:t>ms</w:t>
        </w:r>
        <w:proofErr w:type="spellEnd"/>
        <w:r w:rsidRPr="00020619">
          <w:rPr>
            <w:lang w:eastAsia="zh-CN"/>
          </w:rPr>
          <w:t xml:space="preserve"> for identifying the cell global identifier of cell 2.</w:t>
        </w:r>
      </w:ins>
    </w:p>
    <w:p w14:paraId="25DB8DE8" w14:textId="77777777" w:rsidR="002C2387" w:rsidRPr="00020619" w:rsidRDefault="002C2387" w:rsidP="002C2387"/>
    <w:p w14:paraId="6FB92EAD" w14:textId="77777777" w:rsidR="002C2387" w:rsidRPr="00020619" w:rsidRDefault="002C2387" w:rsidP="002C2387">
      <w:pPr>
        <w:pStyle w:val="Heading4"/>
        <w:rPr>
          <w:snapToGrid w:val="0"/>
        </w:rPr>
      </w:pPr>
      <w:r w:rsidRPr="00020619">
        <w:rPr>
          <w:snapToGrid w:val="0"/>
        </w:rPr>
        <w:lastRenderedPageBreak/>
        <w:t>A.16.6.7.4</w:t>
      </w:r>
      <w:r w:rsidRPr="00020619">
        <w:rPr>
          <w:snapToGrid w:val="0"/>
        </w:rPr>
        <w:tab/>
        <w:t>Identification of a new CGI of inter-RAT E-UTRA cell using autonomous gaps in NR SA for 2 Rx UE</w:t>
      </w:r>
    </w:p>
    <w:p w14:paraId="5F5FBF3D" w14:textId="77777777" w:rsidR="00C02994" w:rsidRPr="00020619" w:rsidRDefault="00C02994" w:rsidP="00C02994">
      <w:pPr>
        <w:pStyle w:val="Heading5"/>
        <w:rPr>
          <w:ins w:id="38864" w:author="BigCREditor-Post-RAN4#105" w:date="2022-11-28T21:38:00Z"/>
          <w:snapToGrid w:val="0"/>
        </w:rPr>
      </w:pPr>
      <w:ins w:id="38865" w:author="BigCREditor-Post-RAN4#105" w:date="2022-11-28T21:38:00Z">
        <w:r w:rsidRPr="00020619">
          <w:rPr>
            <w:snapToGrid w:val="0"/>
          </w:rPr>
          <w:t>A.</w:t>
        </w:r>
        <w:r>
          <w:rPr>
            <w:snapToGrid w:val="0"/>
          </w:rPr>
          <w:t>16</w:t>
        </w:r>
        <w:r w:rsidRPr="00020619">
          <w:rPr>
            <w:snapToGrid w:val="0"/>
          </w:rPr>
          <w:t>.6.7.</w:t>
        </w:r>
        <w:r>
          <w:rPr>
            <w:snapToGrid w:val="0"/>
          </w:rPr>
          <w:t>4</w:t>
        </w:r>
        <w:r w:rsidRPr="00020619">
          <w:rPr>
            <w:snapToGrid w:val="0"/>
          </w:rPr>
          <w:t>.1</w:t>
        </w:r>
        <w:r w:rsidRPr="00020619">
          <w:rPr>
            <w:snapToGrid w:val="0"/>
          </w:rPr>
          <w:tab/>
          <w:t>Test Purpose and Environment</w:t>
        </w:r>
      </w:ins>
    </w:p>
    <w:p w14:paraId="77387FCB" w14:textId="77777777" w:rsidR="00C02994" w:rsidRPr="00020619" w:rsidRDefault="00C02994" w:rsidP="00C02994">
      <w:pPr>
        <w:rPr>
          <w:ins w:id="38866" w:author="BigCREditor-Post-RAN4#105" w:date="2022-11-28T21:38:00Z"/>
          <w:rFonts w:cs="v4.2.0"/>
        </w:rPr>
      </w:pPr>
      <w:ins w:id="38867" w:author="BigCREditor-Post-RAN4#105" w:date="2022-11-28T21:38:00Z">
        <w:r w:rsidRPr="00020619">
          <w:rPr>
            <w:rFonts w:cs="v4.2.0"/>
          </w:rPr>
          <w:t xml:space="preserve">This test is to verify the requirement for </w:t>
        </w:r>
        <w:r w:rsidRPr="00020619">
          <w:t>identification of a new CGI of E-UTRA cell with autonomous gaps in NR SA in</w:t>
        </w:r>
        <w:r w:rsidRPr="00020619">
          <w:rPr>
            <w:rFonts w:cs="v4.2.0"/>
          </w:rPr>
          <w:t xml:space="preserve"> clause </w:t>
        </w:r>
        <w:r w:rsidRPr="00020619">
          <w:t>9.4.7.</w:t>
        </w:r>
      </w:ins>
    </w:p>
    <w:p w14:paraId="4D8B7985" w14:textId="77777777" w:rsidR="00C02994" w:rsidRPr="00020619" w:rsidRDefault="00C02994" w:rsidP="00C02994">
      <w:pPr>
        <w:rPr>
          <w:ins w:id="38868" w:author="BigCREditor-Post-RAN4#105" w:date="2022-11-28T21:38:00Z"/>
        </w:rPr>
      </w:pPr>
      <w:ins w:id="38869" w:author="BigCREditor-Post-RAN4#105" w:date="2022-11-28T21:38:00Z">
        <w:r w:rsidRPr="00020619">
          <w:t xml:space="preserve">The test scenario comprises of one NR carrier and an E-UTRA </w:t>
        </w:r>
        <w:proofErr w:type="gramStart"/>
        <w:r w:rsidRPr="00020619">
          <w:t>carrier</w:t>
        </w:r>
        <w:proofErr w:type="gramEnd"/>
        <w:r w:rsidRPr="00020619">
          <w:t xml:space="preserve"> and two cells as given in tables A.</w:t>
        </w:r>
        <w:r>
          <w:t>16</w:t>
        </w:r>
        <w:r w:rsidRPr="00020619">
          <w:t>.6.7.</w:t>
        </w:r>
        <w:r>
          <w:t>4</w:t>
        </w:r>
        <w:r w:rsidRPr="00020619">
          <w:t>.1-1, A.</w:t>
        </w:r>
        <w:r>
          <w:t>16</w:t>
        </w:r>
        <w:r w:rsidRPr="00020619">
          <w:t>.6.7.</w:t>
        </w:r>
        <w:r>
          <w:t>4</w:t>
        </w:r>
        <w:r w:rsidRPr="00020619">
          <w:t>.1-2, A.</w:t>
        </w:r>
        <w:r>
          <w:t>16</w:t>
        </w:r>
        <w:r w:rsidRPr="00020619">
          <w:t>.6.7.</w:t>
        </w:r>
        <w:r>
          <w:t>4</w:t>
        </w:r>
        <w:r w:rsidRPr="00020619">
          <w:t>.1-3 and A.</w:t>
        </w:r>
        <w:r>
          <w:t>16</w:t>
        </w:r>
        <w:r w:rsidRPr="00020619">
          <w:t>.6.7.</w:t>
        </w:r>
        <w:r>
          <w:t>4</w:t>
        </w:r>
        <w:r w:rsidRPr="00020619">
          <w:t>.1-4. PDCCHs indicating new transmissions shall be sent continuously to ensure that the UE would have ACK/NACK sending during identifying a new CGI of E-UTRAN cell. The test consists of three successive time periods, with time durations of T1, T2 and T3 respectively. At the start of time duration T1, the UE does not have any timing information of cell 2. Starting T2, cell 2 becomes detectable and the UE is expected to detect and send a measurement report.</w:t>
        </w:r>
      </w:ins>
    </w:p>
    <w:p w14:paraId="7AC1B702" w14:textId="77777777" w:rsidR="00C02994" w:rsidRPr="00020619" w:rsidRDefault="00C02994" w:rsidP="00C02994">
      <w:pPr>
        <w:rPr>
          <w:ins w:id="38870" w:author="BigCREditor-Post-RAN4#105" w:date="2022-11-28T21:38:00Z"/>
          <w:rFonts w:cs="v4.2.0"/>
        </w:rPr>
      </w:pPr>
      <w:ins w:id="38871" w:author="BigCREditor-Post-RAN4#105" w:date="2022-11-28T21:38:00Z">
        <w:r w:rsidRPr="00020619">
          <w:rPr>
            <w:rFonts w:cs="v4.2.0"/>
          </w:rPr>
          <w:t>A RRC message implying SI reading</w:t>
        </w:r>
        <w:r w:rsidRPr="00020619">
          <w:t xml:space="preserve"> shall be sent to the UE during period T2, after the UE has reported Event </w:t>
        </w:r>
        <w:r w:rsidRPr="00020619">
          <w:rPr>
            <w:rFonts w:hint="eastAsia"/>
            <w:lang w:eastAsia="zh-TW"/>
          </w:rPr>
          <w:t>B2</w:t>
        </w:r>
        <w:r w:rsidRPr="00020619">
          <w:t xml:space="preserve">. The RRC message shall create a measurement report configuration with purpose </w:t>
        </w:r>
        <w:proofErr w:type="spellStart"/>
        <w:r w:rsidRPr="00020619">
          <w:rPr>
            <w:i/>
            <w:iCs/>
          </w:rPr>
          <w:t>reportCGI</w:t>
        </w:r>
        <w:proofErr w:type="spellEnd"/>
        <w:r w:rsidRPr="00020619">
          <w:rPr>
            <w:iCs/>
          </w:rPr>
          <w:t xml:space="preserve"> and</w:t>
        </w:r>
        <w:r w:rsidRPr="00020619">
          <w:t xml:space="preserve"> </w:t>
        </w:r>
        <w:proofErr w:type="spellStart"/>
        <w:r w:rsidRPr="00020619">
          <w:rPr>
            <w:i/>
            <w:iCs/>
          </w:rPr>
          <w:t>useAutonomousGaps</w:t>
        </w:r>
        <w:proofErr w:type="spellEnd"/>
        <w:r w:rsidRPr="00020619">
          <w:t xml:space="preserve"> set to TRUE</w:t>
        </w:r>
        <w:r w:rsidRPr="00020619">
          <w:rPr>
            <w:lang w:eastAsia="zh-CN"/>
          </w:rPr>
          <w:t xml:space="preserve">. </w:t>
        </w:r>
        <w:r w:rsidRPr="00020619">
          <w:t xml:space="preserve">The start of </w:t>
        </w:r>
        <w:r w:rsidRPr="00020619">
          <w:rPr>
            <w:rFonts w:cs="v4.2.0"/>
          </w:rPr>
          <w:t>T3 is the instant when the last TTI containing the RRC message implying SI reading is sent to the UE.</w:t>
        </w:r>
      </w:ins>
    </w:p>
    <w:p w14:paraId="7496C3CE" w14:textId="77777777" w:rsidR="00C02994" w:rsidRPr="00020619" w:rsidRDefault="00C02994" w:rsidP="00C02994">
      <w:pPr>
        <w:keepNext/>
        <w:keepLines/>
        <w:spacing w:before="60"/>
        <w:jc w:val="center"/>
        <w:rPr>
          <w:ins w:id="38872" w:author="BigCREditor-Post-RAN4#105" w:date="2022-11-28T21:38:00Z"/>
          <w:rFonts w:ascii="Arial" w:hAnsi="Arial"/>
          <w:b/>
        </w:rPr>
      </w:pPr>
      <w:ins w:id="38873" w:author="BigCREditor-Post-RAN4#105" w:date="2022-11-28T21:38:00Z">
        <w:r w:rsidRPr="00020619">
          <w:rPr>
            <w:rFonts w:ascii="Arial" w:hAnsi="Arial"/>
            <w:b/>
          </w:rPr>
          <w:t>Table A.</w:t>
        </w:r>
        <w:r>
          <w:rPr>
            <w:rFonts w:ascii="Arial" w:hAnsi="Arial"/>
            <w:b/>
          </w:rPr>
          <w:t>16</w:t>
        </w:r>
        <w:r w:rsidRPr="00020619">
          <w:rPr>
            <w:rFonts w:ascii="Arial" w:hAnsi="Arial"/>
            <w:b/>
          </w:rPr>
          <w:t>.6.7.</w:t>
        </w:r>
        <w:r>
          <w:rPr>
            <w:rFonts w:ascii="Arial" w:hAnsi="Arial"/>
            <w:b/>
          </w:rPr>
          <w:t>4</w:t>
        </w:r>
        <w:r w:rsidRPr="00020619">
          <w:rPr>
            <w:rFonts w:ascii="Arial" w:hAnsi="Arial"/>
            <w:b/>
          </w:rPr>
          <w:t>.1-1: Supported test configurations of inter-RAT E-UTRAN cell using autonomous gap in SA</w:t>
        </w:r>
      </w:ins>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C02994" w:rsidRPr="00020619" w14:paraId="2518B7F8" w14:textId="77777777" w:rsidTr="00864629">
        <w:trPr>
          <w:ins w:id="38874" w:author="BigCREditor-Post-RAN4#105" w:date="2022-11-28T21:38:00Z"/>
        </w:trPr>
        <w:tc>
          <w:tcPr>
            <w:tcW w:w="1843" w:type="dxa"/>
            <w:shd w:val="clear" w:color="auto" w:fill="auto"/>
          </w:tcPr>
          <w:p w14:paraId="56E2AE3F" w14:textId="77777777" w:rsidR="00C02994" w:rsidRPr="00020619" w:rsidRDefault="00C02994" w:rsidP="00864629">
            <w:pPr>
              <w:keepNext/>
              <w:keepLines/>
              <w:spacing w:after="0"/>
              <w:jc w:val="center"/>
              <w:rPr>
                <w:ins w:id="38875" w:author="BigCREditor-Post-RAN4#105" w:date="2022-11-28T21:38:00Z"/>
                <w:rFonts w:ascii="Arial" w:hAnsi="Arial"/>
                <w:b/>
                <w:sz w:val="18"/>
              </w:rPr>
            </w:pPr>
            <w:ins w:id="38876" w:author="BigCREditor-Post-RAN4#105" w:date="2022-11-28T21:38:00Z">
              <w:r w:rsidRPr="00020619">
                <w:rPr>
                  <w:rFonts w:ascii="Arial" w:hAnsi="Arial"/>
                  <w:b/>
                  <w:sz w:val="18"/>
                </w:rPr>
                <w:t>Configuration</w:t>
              </w:r>
            </w:ins>
          </w:p>
        </w:tc>
        <w:tc>
          <w:tcPr>
            <w:tcW w:w="7371" w:type="dxa"/>
            <w:shd w:val="clear" w:color="auto" w:fill="auto"/>
          </w:tcPr>
          <w:p w14:paraId="51437CD4" w14:textId="77777777" w:rsidR="00C02994" w:rsidRPr="00020619" w:rsidRDefault="00C02994" w:rsidP="00864629">
            <w:pPr>
              <w:keepNext/>
              <w:keepLines/>
              <w:spacing w:after="0"/>
              <w:jc w:val="center"/>
              <w:rPr>
                <w:ins w:id="38877" w:author="BigCREditor-Post-RAN4#105" w:date="2022-11-28T21:38:00Z"/>
                <w:rFonts w:ascii="Arial" w:hAnsi="Arial"/>
                <w:b/>
                <w:sz w:val="18"/>
              </w:rPr>
            </w:pPr>
            <w:ins w:id="38878" w:author="BigCREditor-Post-RAN4#105" w:date="2022-11-28T21:38:00Z">
              <w:r w:rsidRPr="00020619">
                <w:rPr>
                  <w:rFonts w:ascii="Arial" w:hAnsi="Arial"/>
                  <w:b/>
                  <w:sz w:val="18"/>
                </w:rPr>
                <w:t>Description</w:t>
              </w:r>
            </w:ins>
          </w:p>
        </w:tc>
      </w:tr>
      <w:tr w:rsidR="00C02994" w:rsidRPr="00020619" w14:paraId="2CCF7D5D" w14:textId="77777777" w:rsidTr="00864629">
        <w:trPr>
          <w:ins w:id="38879" w:author="BigCREditor-Post-RAN4#105" w:date="2022-11-28T21:38:00Z"/>
        </w:trPr>
        <w:tc>
          <w:tcPr>
            <w:tcW w:w="1843" w:type="dxa"/>
            <w:shd w:val="clear" w:color="auto" w:fill="auto"/>
          </w:tcPr>
          <w:p w14:paraId="40566E99" w14:textId="77777777" w:rsidR="00C02994" w:rsidRPr="00020619" w:rsidRDefault="00C02994" w:rsidP="00864629">
            <w:pPr>
              <w:keepNext/>
              <w:keepLines/>
              <w:spacing w:after="0"/>
              <w:rPr>
                <w:ins w:id="38880" w:author="BigCREditor-Post-RAN4#105" w:date="2022-11-28T21:38:00Z"/>
                <w:rFonts w:ascii="Arial" w:hAnsi="Arial"/>
                <w:sz w:val="18"/>
              </w:rPr>
            </w:pPr>
            <w:ins w:id="38881" w:author="BigCREditor-Post-RAN4#105" w:date="2022-11-28T21:38:00Z">
              <w:r w:rsidRPr="00020619">
                <w:rPr>
                  <w:rFonts w:ascii="Arial" w:hAnsi="Arial"/>
                  <w:sz w:val="18"/>
                </w:rPr>
                <w:t>1</w:t>
              </w:r>
            </w:ins>
          </w:p>
        </w:tc>
        <w:tc>
          <w:tcPr>
            <w:tcW w:w="7371" w:type="dxa"/>
            <w:shd w:val="clear" w:color="auto" w:fill="auto"/>
          </w:tcPr>
          <w:p w14:paraId="4EDDC4B0" w14:textId="77777777" w:rsidR="00C02994" w:rsidRPr="00020619" w:rsidRDefault="00C02994" w:rsidP="00864629">
            <w:pPr>
              <w:keepNext/>
              <w:keepLines/>
              <w:spacing w:after="0"/>
              <w:rPr>
                <w:ins w:id="38882" w:author="BigCREditor-Post-RAN4#105" w:date="2022-11-28T21:38:00Z"/>
                <w:rFonts w:ascii="Arial" w:hAnsi="Arial"/>
                <w:sz w:val="18"/>
              </w:rPr>
            </w:pPr>
            <w:ins w:id="38883" w:author="BigCREditor-Post-RAN4#105" w:date="2022-11-28T21:38:00Z">
              <w:r w:rsidRPr="00020619">
                <w:rPr>
                  <w:rFonts w:ascii="Arial" w:hAnsi="Arial"/>
                  <w:sz w:val="18"/>
                </w:rPr>
                <w:t>NR 15 kHz SSB SCS, 10 MHz bandwidth, FDD duplex mode, LTE FDD</w:t>
              </w:r>
            </w:ins>
          </w:p>
        </w:tc>
      </w:tr>
      <w:tr w:rsidR="00C02994" w:rsidRPr="00020619" w14:paraId="410402AA" w14:textId="77777777" w:rsidTr="00864629">
        <w:trPr>
          <w:ins w:id="38884" w:author="BigCREditor-Post-RAN4#105" w:date="2022-11-28T21:38:00Z"/>
        </w:trPr>
        <w:tc>
          <w:tcPr>
            <w:tcW w:w="1843" w:type="dxa"/>
            <w:shd w:val="clear" w:color="auto" w:fill="auto"/>
          </w:tcPr>
          <w:p w14:paraId="2F092211" w14:textId="77777777" w:rsidR="00C02994" w:rsidRPr="00020619" w:rsidRDefault="00C02994" w:rsidP="00864629">
            <w:pPr>
              <w:keepNext/>
              <w:keepLines/>
              <w:spacing w:after="0"/>
              <w:rPr>
                <w:ins w:id="38885" w:author="BigCREditor-Post-RAN4#105" w:date="2022-11-28T21:38:00Z"/>
                <w:rFonts w:ascii="Arial" w:hAnsi="Arial"/>
                <w:sz w:val="18"/>
              </w:rPr>
            </w:pPr>
            <w:ins w:id="38886" w:author="BigCREditor-Post-RAN4#105" w:date="2022-11-28T21:38:00Z">
              <w:r w:rsidRPr="00020619">
                <w:rPr>
                  <w:rFonts w:ascii="Arial" w:hAnsi="Arial"/>
                  <w:sz w:val="18"/>
                </w:rPr>
                <w:t>2</w:t>
              </w:r>
            </w:ins>
          </w:p>
        </w:tc>
        <w:tc>
          <w:tcPr>
            <w:tcW w:w="7371" w:type="dxa"/>
            <w:shd w:val="clear" w:color="auto" w:fill="auto"/>
          </w:tcPr>
          <w:p w14:paraId="0C6CB262" w14:textId="77777777" w:rsidR="00C02994" w:rsidRPr="00020619" w:rsidRDefault="00C02994" w:rsidP="00864629">
            <w:pPr>
              <w:keepNext/>
              <w:keepLines/>
              <w:spacing w:after="0"/>
              <w:rPr>
                <w:ins w:id="38887" w:author="BigCREditor-Post-RAN4#105" w:date="2022-11-28T21:38:00Z"/>
                <w:rFonts w:ascii="Arial" w:hAnsi="Arial"/>
                <w:sz w:val="18"/>
              </w:rPr>
            </w:pPr>
            <w:ins w:id="38888" w:author="BigCREditor-Post-RAN4#105" w:date="2022-11-28T21:38:00Z">
              <w:r w:rsidRPr="00020619">
                <w:rPr>
                  <w:rFonts w:ascii="Arial" w:hAnsi="Arial"/>
                  <w:sz w:val="18"/>
                </w:rPr>
                <w:t>NR 15 kHz SSB SCS, 10 MHz bandwidth, TDD duplex mode, LTE FDD</w:t>
              </w:r>
            </w:ins>
          </w:p>
        </w:tc>
      </w:tr>
      <w:tr w:rsidR="00C02994" w:rsidRPr="00020619" w14:paraId="328590CF" w14:textId="77777777" w:rsidTr="00864629">
        <w:trPr>
          <w:ins w:id="38889" w:author="BigCREditor-Post-RAN4#105" w:date="2022-11-28T21:38:00Z"/>
        </w:trPr>
        <w:tc>
          <w:tcPr>
            <w:tcW w:w="1843" w:type="dxa"/>
            <w:shd w:val="clear" w:color="auto" w:fill="auto"/>
          </w:tcPr>
          <w:p w14:paraId="51E6FBEA" w14:textId="77777777" w:rsidR="00C02994" w:rsidRPr="00020619" w:rsidRDefault="00C02994" w:rsidP="00864629">
            <w:pPr>
              <w:keepNext/>
              <w:keepLines/>
              <w:spacing w:after="0"/>
              <w:rPr>
                <w:ins w:id="38890" w:author="BigCREditor-Post-RAN4#105" w:date="2022-11-28T21:38:00Z"/>
                <w:rFonts w:ascii="Arial" w:hAnsi="Arial"/>
                <w:sz w:val="18"/>
              </w:rPr>
            </w:pPr>
            <w:ins w:id="38891" w:author="BigCREditor-Post-RAN4#105" w:date="2022-11-28T21:38:00Z">
              <w:r w:rsidRPr="00020619">
                <w:rPr>
                  <w:rFonts w:ascii="Arial" w:hAnsi="Arial"/>
                  <w:sz w:val="18"/>
                </w:rPr>
                <w:t>3</w:t>
              </w:r>
            </w:ins>
          </w:p>
        </w:tc>
        <w:tc>
          <w:tcPr>
            <w:tcW w:w="7371" w:type="dxa"/>
            <w:shd w:val="clear" w:color="auto" w:fill="auto"/>
          </w:tcPr>
          <w:p w14:paraId="255B16C7" w14:textId="77777777" w:rsidR="00C02994" w:rsidRPr="00020619" w:rsidRDefault="00C02994" w:rsidP="00864629">
            <w:pPr>
              <w:keepNext/>
              <w:keepLines/>
              <w:spacing w:after="0"/>
              <w:rPr>
                <w:ins w:id="38892" w:author="BigCREditor-Post-RAN4#105" w:date="2022-11-28T21:38:00Z"/>
                <w:rFonts w:ascii="Arial" w:hAnsi="Arial"/>
                <w:sz w:val="18"/>
              </w:rPr>
            </w:pPr>
            <w:ins w:id="38893" w:author="BigCREditor-Post-RAN4#105" w:date="2022-11-28T21:38:00Z">
              <w:r w:rsidRPr="00020619">
                <w:rPr>
                  <w:rFonts w:ascii="Arial" w:hAnsi="Arial"/>
                  <w:sz w:val="18"/>
                </w:rPr>
                <w:t>NR 30 kHz SSB SCS, 20 MHz bandwidth, TDD duplex mode, LTE FDD</w:t>
              </w:r>
            </w:ins>
          </w:p>
        </w:tc>
      </w:tr>
      <w:tr w:rsidR="00C02994" w:rsidRPr="00020619" w14:paraId="36F839BB" w14:textId="77777777" w:rsidTr="00864629">
        <w:trPr>
          <w:ins w:id="38894" w:author="BigCREditor-Post-RAN4#105" w:date="2022-11-28T21:38:00Z"/>
        </w:trPr>
        <w:tc>
          <w:tcPr>
            <w:tcW w:w="1843" w:type="dxa"/>
            <w:shd w:val="clear" w:color="auto" w:fill="auto"/>
          </w:tcPr>
          <w:p w14:paraId="491117BC" w14:textId="77777777" w:rsidR="00C02994" w:rsidRPr="00020619" w:rsidRDefault="00C02994" w:rsidP="00864629">
            <w:pPr>
              <w:keepNext/>
              <w:keepLines/>
              <w:spacing w:after="0"/>
              <w:rPr>
                <w:ins w:id="38895" w:author="BigCREditor-Post-RAN4#105" w:date="2022-11-28T21:38:00Z"/>
                <w:rFonts w:ascii="Arial" w:hAnsi="Arial"/>
                <w:sz w:val="18"/>
              </w:rPr>
            </w:pPr>
            <w:ins w:id="38896" w:author="BigCREditor-Post-RAN4#105" w:date="2022-11-28T21:38:00Z">
              <w:r w:rsidRPr="00020619">
                <w:rPr>
                  <w:rFonts w:ascii="Arial" w:hAnsi="Arial"/>
                  <w:sz w:val="18"/>
                </w:rPr>
                <w:t>4</w:t>
              </w:r>
            </w:ins>
          </w:p>
        </w:tc>
        <w:tc>
          <w:tcPr>
            <w:tcW w:w="7371" w:type="dxa"/>
            <w:shd w:val="clear" w:color="auto" w:fill="auto"/>
          </w:tcPr>
          <w:p w14:paraId="2FC86C87" w14:textId="77777777" w:rsidR="00C02994" w:rsidRPr="00020619" w:rsidRDefault="00C02994" w:rsidP="00864629">
            <w:pPr>
              <w:keepNext/>
              <w:keepLines/>
              <w:spacing w:after="0"/>
              <w:rPr>
                <w:ins w:id="38897" w:author="BigCREditor-Post-RAN4#105" w:date="2022-11-28T21:38:00Z"/>
                <w:rFonts w:ascii="Arial" w:hAnsi="Arial"/>
                <w:sz w:val="18"/>
              </w:rPr>
            </w:pPr>
            <w:ins w:id="38898" w:author="BigCREditor-Post-RAN4#105" w:date="2022-11-28T21:38:00Z">
              <w:r w:rsidRPr="00020619">
                <w:rPr>
                  <w:rFonts w:ascii="Arial" w:hAnsi="Arial"/>
                  <w:sz w:val="18"/>
                </w:rPr>
                <w:t>NR 15 kHz SSB SCS, 10 MHz bandwidth, FDD duplex mode, LTE TDD</w:t>
              </w:r>
            </w:ins>
          </w:p>
        </w:tc>
      </w:tr>
      <w:tr w:rsidR="00C02994" w:rsidRPr="00020619" w14:paraId="2F60915C" w14:textId="77777777" w:rsidTr="00864629">
        <w:trPr>
          <w:ins w:id="38899" w:author="BigCREditor-Post-RAN4#105" w:date="2022-11-28T21:38:00Z"/>
        </w:trPr>
        <w:tc>
          <w:tcPr>
            <w:tcW w:w="1843" w:type="dxa"/>
            <w:shd w:val="clear" w:color="auto" w:fill="auto"/>
          </w:tcPr>
          <w:p w14:paraId="6BCB87BC" w14:textId="77777777" w:rsidR="00C02994" w:rsidRPr="00020619" w:rsidRDefault="00C02994" w:rsidP="00864629">
            <w:pPr>
              <w:keepNext/>
              <w:keepLines/>
              <w:spacing w:after="0"/>
              <w:rPr>
                <w:ins w:id="38900" w:author="BigCREditor-Post-RAN4#105" w:date="2022-11-28T21:38:00Z"/>
                <w:rFonts w:ascii="Arial" w:hAnsi="Arial"/>
                <w:sz w:val="18"/>
              </w:rPr>
            </w:pPr>
            <w:ins w:id="38901" w:author="BigCREditor-Post-RAN4#105" w:date="2022-11-28T21:38:00Z">
              <w:r w:rsidRPr="00020619">
                <w:rPr>
                  <w:rFonts w:ascii="Arial" w:hAnsi="Arial"/>
                  <w:sz w:val="18"/>
                </w:rPr>
                <w:t>5</w:t>
              </w:r>
            </w:ins>
          </w:p>
        </w:tc>
        <w:tc>
          <w:tcPr>
            <w:tcW w:w="7371" w:type="dxa"/>
            <w:shd w:val="clear" w:color="auto" w:fill="auto"/>
          </w:tcPr>
          <w:p w14:paraId="7A23181A" w14:textId="77777777" w:rsidR="00C02994" w:rsidRPr="00020619" w:rsidRDefault="00C02994" w:rsidP="00864629">
            <w:pPr>
              <w:keepNext/>
              <w:keepLines/>
              <w:spacing w:after="0"/>
              <w:rPr>
                <w:ins w:id="38902" w:author="BigCREditor-Post-RAN4#105" w:date="2022-11-28T21:38:00Z"/>
                <w:rFonts w:ascii="Arial" w:hAnsi="Arial"/>
                <w:sz w:val="18"/>
              </w:rPr>
            </w:pPr>
            <w:ins w:id="38903" w:author="BigCREditor-Post-RAN4#105" w:date="2022-11-28T21:38:00Z">
              <w:r w:rsidRPr="00020619">
                <w:rPr>
                  <w:rFonts w:ascii="Arial" w:hAnsi="Arial"/>
                  <w:sz w:val="18"/>
                </w:rPr>
                <w:t>NR 15 kHz SSB SCS, 10 MHz bandwidth, TDD duplex mode, LTE TDD</w:t>
              </w:r>
            </w:ins>
          </w:p>
        </w:tc>
      </w:tr>
      <w:tr w:rsidR="00C02994" w:rsidRPr="00020619" w14:paraId="476F087B" w14:textId="77777777" w:rsidTr="00864629">
        <w:trPr>
          <w:ins w:id="38904" w:author="BigCREditor-Post-RAN4#105" w:date="2022-11-28T21:38:00Z"/>
        </w:trPr>
        <w:tc>
          <w:tcPr>
            <w:tcW w:w="1843" w:type="dxa"/>
            <w:shd w:val="clear" w:color="auto" w:fill="auto"/>
          </w:tcPr>
          <w:p w14:paraId="26B55043" w14:textId="77777777" w:rsidR="00C02994" w:rsidRPr="00020619" w:rsidRDefault="00C02994" w:rsidP="00864629">
            <w:pPr>
              <w:keepNext/>
              <w:keepLines/>
              <w:spacing w:after="0"/>
              <w:rPr>
                <w:ins w:id="38905" w:author="BigCREditor-Post-RAN4#105" w:date="2022-11-28T21:38:00Z"/>
                <w:rFonts w:ascii="Arial" w:hAnsi="Arial"/>
                <w:sz w:val="18"/>
              </w:rPr>
            </w:pPr>
            <w:ins w:id="38906" w:author="BigCREditor-Post-RAN4#105" w:date="2022-11-28T21:38:00Z">
              <w:r w:rsidRPr="00020619">
                <w:rPr>
                  <w:rFonts w:ascii="Arial" w:hAnsi="Arial"/>
                  <w:sz w:val="18"/>
                </w:rPr>
                <w:t>6</w:t>
              </w:r>
            </w:ins>
          </w:p>
        </w:tc>
        <w:tc>
          <w:tcPr>
            <w:tcW w:w="7371" w:type="dxa"/>
            <w:shd w:val="clear" w:color="auto" w:fill="auto"/>
          </w:tcPr>
          <w:p w14:paraId="14D4EC04" w14:textId="77777777" w:rsidR="00C02994" w:rsidRPr="00020619" w:rsidRDefault="00C02994" w:rsidP="00864629">
            <w:pPr>
              <w:keepNext/>
              <w:keepLines/>
              <w:spacing w:after="0"/>
              <w:rPr>
                <w:ins w:id="38907" w:author="BigCREditor-Post-RAN4#105" w:date="2022-11-28T21:38:00Z"/>
                <w:rFonts w:ascii="Arial" w:hAnsi="Arial"/>
                <w:sz w:val="18"/>
              </w:rPr>
            </w:pPr>
            <w:ins w:id="38908" w:author="BigCREditor-Post-RAN4#105" w:date="2022-11-28T21:38:00Z">
              <w:r w:rsidRPr="00020619">
                <w:rPr>
                  <w:rFonts w:ascii="Arial" w:hAnsi="Arial"/>
                  <w:sz w:val="18"/>
                </w:rPr>
                <w:t>NR 30 kHz SSB SCS, 20 MHz bandwidth, TDD duplex mode, LTE TDD</w:t>
              </w:r>
            </w:ins>
          </w:p>
        </w:tc>
      </w:tr>
      <w:tr w:rsidR="00C02994" w:rsidRPr="00020619" w14:paraId="6AB27708" w14:textId="77777777" w:rsidTr="00864629">
        <w:trPr>
          <w:ins w:id="38909" w:author="BigCREditor-Post-RAN4#105" w:date="2022-11-28T21:38:00Z"/>
        </w:trPr>
        <w:tc>
          <w:tcPr>
            <w:tcW w:w="1843" w:type="dxa"/>
            <w:shd w:val="clear" w:color="auto" w:fill="auto"/>
          </w:tcPr>
          <w:p w14:paraId="09A524EA" w14:textId="77777777" w:rsidR="00C02994" w:rsidRPr="00020619" w:rsidRDefault="00C02994" w:rsidP="00864629">
            <w:pPr>
              <w:keepNext/>
              <w:keepLines/>
              <w:spacing w:after="0"/>
              <w:rPr>
                <w:ins w:id="38910" w:author="BigCREditor-Post-RAN4#105" w:date="2022-11-28T21:38:00Z"/>
                <w:rFonts w:ascii="Arial" w:hAnsi="Arial"/>
                <w:sz w:val="18"/>
              </w:rPr>
            </w:pPr>
            <w:ins w:id="38911" w:author="BigCREditor-Post-RAN4#105" w:date="2022-11-28T21:38:00Z">
              <w:r w:rsidRPr="00020619">
                <w:rPr>
                  <w:rFonts w:ascii="Arial" w:hAnsi="Arial"/>
                  <w:sz w:val="18"/>
                </w:rPr>
                <w:t>7</w:t>
              </w:r>
            </w:ins>
          </w:p>
        </w:tc>
        <w:tc>
          <w:tcPr>
            <w:tcW w:w="7371" w:type="dxa"/>
            <w:shd w:val="clear" w:color="auto" w:fill="auto"/>
          </w:tcPr>
          <w:p w14:paraId="1F85CA66" w14:textId="77777777" w:rsidR="00C02994" w:rsidRPr="00020619" w:rsidRDefault="00C02994" w:rsidP="00864629">
            <w:pPr>
              <w:keepNext/>
              <w:keepLines/>
              <w:spacing w:after="0"/>
              <w:rPr>
                <w:ins w:id="38912" w:author="BigCREditor-Post-RAN4#105" w:date="2022-11-28T21:38:00Z"/>
                <w:rFonts w:ascii="Arial" w:hAnsi="Arial"/>
                <w:sz w:val="18"/>
              </w:rPr>
            </w:pPr>
            <w:ins w:id="38913" w:author="BigCREditor-Post-RAN4#105" w:date="2022-11-28T21:38:00Z">
              <w:r w:rsidRPr="00020619">
                <w:rPr>
                  <w:rFonts w:ascii="Arial" w:hAnsi="Arial"/>
                  <w:sz w:val="18"/>
                </w:rPr>
                <w:t>NR 15 kHz SSB SCS, 10 MHz bandwidth, HD-FDD duplex mode, LTE FDD</w:t>
              </w:r>
            </w:ins>
          </w:p>
        </w:tc>
      </w:tr>
      <w:tr w:rsidR="00C02994" w:rsidRPr="00020619" w14:paraId="4615C690" w14:textId="77777777" w:rsidTr="00864629">
        <w:trPr>
          <w:ins w:id="38914" w:author="BigCREditor-Post-RAN4#105" w:date="2022-11-28T21:38:00Z"/>
        </w:trPr>
        <w:tc>
          <w:tcPr>
            <w:tcW w:w="1843" w:type="dxa"/>
            <w:shd w:val="clear" w:color="auto" w:fill="auto"/>
          </w:tcPr>
          <w:p w14:paraId="5B8D4ECA" w14:textId="77777777" w:rsidR="00C02994" w:rsidRPr="00020619" w:rsidRDefault="00C02994" w:rsidP="00864629">
            <w:pPr>
              <w:keepNext/>
              <w:keepLines/>
              <w:spacing w:after="0"/>
              <w:rPr>
                <w:ins w:id="38915" w:author="BigCREditor-Post-RAN4#105" w:date="2022-11-28T21:38:00Z"/>
                <w:rFonts w:ascii="Arial" w:hAnsi="Arial"/>
                <w:sz w:val="18"/>
              </w:rPr>
            </w:pPr>
            <w:ins w:id="38916" w:author="BigCREditor-Post-RAN4#105" w:date="2022-11-28T21:38:00Z">
              <w:r w:rsidRPr="00020619">
                <w:rPr>
                  <w:rFonts w:ascii="Arial" w:hAnsi="Arial"/>
                  <w:sz w:val="18"/>
                </w:rPr>
                <w:t>8</w:t>
              </w:r>
            </w:ins>
          </w:p>
        </w:tc>
        <w:tc>
          <w:tcPr>
            <w:tcW w:w="7371" w:type="dxa"/>
            <w:shd w:val="clear" w:color="auto" w:fill="auto"/>
          </w:tcPr>
          <w:p w14:paraId="57146FE7" w14:textId="77777777" w:rsidR="00C02994" w:rsidRPr="00020619" w:rsidRDefault="00C02994" w:rsidP="00864629">
            <w:pPr>
              <w:keepNext/>
              <w:keepLines/>
              <w:spacing w:after="0"/>
              <w:rPr>
                <w:ins w:id="38917" w:author="BigCREditor-Post-RAN4#105" w:date="2022-11-28T21:38:00Z"/>
                <w:rFonts w:ascii="Arial" w:hAnsi="Arial"/>
                <w:sz w:val="18"/>
              </w:rPr>
            </w:pPr>
            <w:ins w:id="38918" w:author="BigCREditor-Post-RAN4#105" w:date="2022-11-28T21:38:00Z">
              <w:r w:rsidRPr="00020619">
                <w:rPr>
                  <w:rFonts w:ascii="Arial" w:hAnsi="Arial"/>
                  <w:sz w:val="18"/>
                </w:rPr>
                <w:t>NR 15 kHz SSB SCS, 10 MHz bandwidth, HD-FDD duplex mode, LTE TDD</w:t>
              </w:r>
            </w:ins>
          </w:p>
        </w:tc>
      </w:tr>
      <w:tr w:rsidR="00C02994" w:rsidRPr="00020619" w14:paraId="64F8CF51" w14:textId="77777777" w:rsidTr="00864629">
        <w:trPr>
          <w:ins w:id="38919" w:author="BigCREditor-Post-RAN4#105" w:date="2022-11-28T21:38:00Z"/>
        </w:trPr>
        <w:tc>
          <w:tcPr>
            <w:tcW w:w="9214" w:type="dxa"/>
            <w:gridSpan w:val="2"/>
            <w:shd w:val="clear" w:color="auto" w:fill="auto"/>
          </w:tcPr>
          <w:p w14:paraId="4C6F4D64" w14:textId="77777777" w:rsidR="00C02994" w:rsidRPr="00020619" w:rsidRDefault="00C02994" w:rsidP="00864629">
            <w:pPr>
              <w:keepNext/>
              <w:keepLines/>
              <w:spacing w:after="0"/>
              <w:ind w:left="851" w:hanging="851"/>
              <w:rPr>
                <w:ins w:id="38920" w:author="BigCREditor-Post-RAN4#105" w:date="2022-11-28T21:38:00Z"/>
                <w:rFonts w:ascii="Arial" w:hAnsi="Arial"/>
                <w:sz w:val="18"/>
              </w:rPr>
            </w:pPr>
            <w:ins w:id="38921" w:author="BigCREditor-Post-RAN4#105" w:date="2022-11-28T21:38:00Z">
              <w:r w:rsidRPr="00020619">
                <w:rPr>
                  <w:rFonts w:ascii="Arial" w:hAnsi="Arial"/>
                  <w:sz w:val="18"/>
                </w:rPr>
                <w:t>Note:</w:t>
              </w:r>
              <w:r w:rsidRPr="00020619">
                <w:rPr>
                  <w:rFonts w:ascii="Arial" w:hAnsi="Arial"/>
                  <w:sz w:val="18"/>
                </w:rPr>
                <w:tab/>
                <w:t>The UE is only required to be tested in one of the supported test configurations</w:t>
              </w:r>
            </w:ins>
          </w:p>
        </w:tc>
      </w:tr>
    </w:tbl>
    <w:p w14:paraId="38363609" w14:textId="77777777" w:rsidR="00C02994" w:rsidRPr="00020619" w:rsidRDefault="00C02994" w:rsidP="00C02994">
      <w:pPr>
        <w:rPr>
          <w:ins w:id="38922" w:author="BigCREditor-Post-RAN4#105" w:date="2022-11-28T21:38:00Z"/>
        </w:rPr>
      </w:pPr>
    </w:p>
    <w:p w14:paraId="12C3C86C" w14:textId="77777777" w:rsidR="00C02994" w:rsidRPr="00020619" w:rsidRDefault="00C02994" w:rsidP="00C02994">
      <w:pPr>
        <w:rPr>
          <w:ins w:id="38923" w:author="BigCREditor-Post-RAN4#105" w:date="2022-11-28T21:38:00Z"/>
          <w:rFonts w:cs="v4.2.0"/>
        </w:rPr>
      </w:pPr>
    </w:p>
    <w:p w14:paraId="7BEC7FD8" w14:textId="77777777" w:rsidR="00C02994" w:rsidRPr="00020619" w:rsidRDefault="00C02994" w:rsidP="00C02994">
      <w:pPr>
        <w:pStyle w:val="TH"/>
        <w:rPr>
          <w:ins w:id="38924" w:author="BigCREditor-Post-RAN4#105" w:date="2022-11-28T21:38:00Z"/>
        </w:rPr>
      </w:pPr>
      <w:ins w:id="38925" w:author="BigCREditor-Post-RAN4#105" w:date="2022-11-28T21:38:00Z">
        <w:r w:rsidRPr="00020619">
          <w:rPr>
            <w:rFonts w:cs="v4.2.0"/>
          </w:rPr>
          <w:t>Table A.</w:t>
        </w:r>
        <w:r>
          <w:rPr>
            <w:rFonts w:cs="v4.2.0"/>
          </w:rPr>
          <w:t>16</w:t>
        </w:r>
        <w:r w:rsidRPr="00020619">
          <w:rPr>
            <w:rFonts w:cs="v4.2.0"/>
          </w:rPr>
          <w:t>.6.7.</w:t>
        </w:r>
        <w:r>
          <w:rPr>
            <w:rFonts w:cs="v4.2.0"/>
          </w:rPr>
          <w:t>4</w:t>
        </w:r>
        <w:r w:rsidRPr="00020619">
          <w:rPr>
            <w:rFonts w:cs="v4.2.0"/>
          </w:rPr>
          <w:t xml:space="preserve">.1-2: General test parameters for </w:t>
        </w:r>
        <w:r w:rsidRPr="00020619">
          <w:rPr>
            <w:snapToGrid w:val="0"/>
          </w:rPr>
          <w:t>i</w:t>
        </w:r>
        <w:r w:rsidRPr="00020619">
          <w:t xml:space="preserve">dentification of a new CGI of inter-RAT E-UTRA cell </w:t>
        </w:r>
        <w:r w:rsidRPr="00020619">
          <w:rPr>
            <w:lang w:eastAsia="zh-CN"/>
          </w:rPr>
          <w:t>using</w:t>
        </w:r>
        <w:r w:rsidRPr="00020619">
          <w:t xml:space="preserve"> autonomous gaps in NR SA</w:t>
        </w:r>
      </w:ins>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3289"/>
        <w:gridCol w:w="708"/>
        <w:gridCol w:w="2410"/>
        <w:gridCol w:w="2835"/>
      </w:tblGrid>
      <w:tr w:rsidR="00C02994" w:rsidRPr="00020619" w14:paraId="4C4A7244" w14:textId="77777777" w:rsidTr="00864629">
        <w:trPr>
          <w:cantSplit/>
          <w:trHeight w:val="113"/>
          <w:jc w:val="center"/>
          <w:ins w:id="38926" w:author="BigCREditor-Post-RAN4#105" w:date="2022-11-28T21:38:00Z"/>
        </w:trPr>
        <w:tc>
          <w:tcPr>
            <w:tcW w:w="3289" w:type="dxa"/>
            <w:shd w:val="clear" w:color="auto" w:fill="auto"/>
          </w:tcPr>
          <w:p w14:paraId="3AF16C8B" w14:textId="77777777" w:rsidR="00C02994" w:rsidRPr="00020619" w:rsidRDefault="00C02994" w:rsidP="00864629">
            <w:pPr>
              <w:pStyle w:val="TAH"/>
              <w:rPr>
                <w:ins w:id="38927" w:author="BigCREditor-Post-RAN4#105" w:date="2022-11-28T21:38:00Z"/>
                <w:rFonts w:cs="Arial"/>
              </w:rPr>
            </w:pPr>
            <w:ins w:id="38928" w:author="BigCREditor-Post-RAN4#105" w:date="2022-11-28T21:38:00Z">
              <w:r w:rsidRPr="00020619">
                <w:rPr>
                  <w:rFonts w:cs="Arial"/>
                </w:rPr>
                <w:t>Parameter</w:t>
              </w:r>
            </w:ins>
          </w:p>
        </w:tc>
        <w:tc>
          <w:tcPr>
            <w:tcW w:w="708" w:type="dxa"/>
            <w:shd w:val="clear" w:color="auto" w:fill="auto"/>
          </w:tcPr>
          <w:p w14:paraId="5ADDD9B3" w14:textId="77777777" w:rsidR="00C02994" w:rsidRPr="00020619" w:rsidRDefault="00C02994" w:rsidP="00864629">
            <w:pPr>
              <w:pStyle w:val="TAH"/>
              <w:rPr>
                <w:ins w:id="38929" w:author="BigCREditor-Post-RAN4#105" w:date="2022-11-28T21:38:00Z"/>
                <w:rFonts w:cs="Arial"/>
              </w:rPr>
            </w:pPr>
            <w:ins w:id="38930" w:author="BigCREditor-Post-RAN4#105" w:date="2022-11-28T21:38:00Z">
              <w:r w:rsidRPr="00020619">
                <w:rPr>
                  <w:rFonts w:cs="Arial"/>
                </w:rPr>
                <w:t>Unit</w:t>
              </w:r>
            </w:ins>
          </w:p>
        </w:tc>
        <w:tc>
          <w:tcPr>
            <w:tcW w:w="2410" w:type="dxa"/>
            <w:shd w:val="clear" w:color="auto" w:fill="auto"/>
          </w:tcPr>
          <w:p w14:paraId="0BF593A1" w14:textId="77777777" w:rsidR="00C02994" w:rsidRPr="00020619" w:rsidRDefault="00C02994" w:rsidP="00864629">
            <w:pPr>
              <w:pStyle w:val="TAH"/>
              <w:rPr>
                <w:ins w:id="38931" w:author="BigCREditor-Post-RAN4#105" w:date="2022-11-28T21:38:00Z"/>
                <w:rFonts w:cs="Arial"/>
              </w:rPr>
            </w:pPr>
            <w:ins w:id="38932" w:author="BigCREditor-Post-RAN4#105" w:date="2022-11-28T21:38:00Z">
              <w:r w:rsidRPr="00020619">
                <w:rPr>
                  <w:rFonts w:cs="Arial"/>
                </w:rPr>
                <w:t>Value</w:t>
              </w:r>
            </w:ins>
          </w:p>
        </w:tc>
        <w:tc>
          <w:tcPr>
            <w:tcW w:w="2835" w:type="dxa"/>
            <w:shd w:val="clear" w:color="auto" w:fill="auto"/>
          </w:tcPr>
          <w:p w14:paraId="672D34AB" w14:textId="77777777" w:rsidR="00C02994" w:rsidRPr="00020619" w:rsidRDefault="00C02994" w:rsidP="00864629">
            <w:pPr>
              <w:pStyle w:val="TAH"/>
              <w:rPr>
                <w:ins w:id="38933" w:author="BigCREditor-Post-RAN4#105" w:date="2022-11-28T21:38:00Z"/>
                <w:rFonts w:cs="Arial"/>
              </w:rPr>
            </w:pPr>
            <w:ins w:id="38934" w:author="BigCREditor-Post-RAN4#105" w:date="2022-11-28T21:38:00Z">
              <w:r w:rsidRPr="00020619">
                <w:rPr>
                  <w:rFonts w:cs="Arial"/>
                </w:rPr>
                <w:t>Comment</w:t>
              </w:r>
            </w:ins>
          </w:p>
        </w:tc>
      </w:tr>
      <w:tr w:rsidR="00C02994" w:rsidRPr="00020619" w14:paraId="12AA6D65" w14:textId="77777777" w:rsidTr="00864629">
        <w:trPr>
          <w:cantSplit/>
          <w:trHeight w:val="113"/>
          <w:jc w:val="center"/>
          <w:ins w:id="38935" w:author="BigCREditor-Post-RAN4#105" w:date="2022-11-28T21:38:00Z"/>
        </w:trPr>
        <w:tc>
          <w:tcPr>
            <w:tcW w:w="3289" w:type="dxa"/>
            <w:shd w:val="clear" w:color="auto" w:fill="auto"/>
          </w:tcPr>
          <w:p w14:paraId="5F0E74FD" w14:textId="77777777" w:rsidR="00C02994" w:rsidRPr="00020619" w:rsidRDefault="00C02994" w:rsidP="00864629">
            <w:pPr>
              <w:pStyle w:val="TAL"/>
              <w:rPr>
                <w:ins w:id="38936" w:author="BigCREditor-Post-RAN4#105" w:date="2022-11-28T21:38:00Z"/>
                <w:rFonts w:cs="Arial"/>
              </w:rPr>
            </w:pPr>
            <w:ins w:id="38937" w:author="BigCREditor-Post-RAN4#105" w:date="2022-11-28T21:38:00Z">
              <w:r w:rsidRPr="00020619">
                <w:rPr>
                  <w:rFonts w:cs="v4.2.0"/>
                  <w:szCs w:val="18"/>
                  <w:lang w:val="it-IT"/>
                </w:rPr>
                <w:t>NR RF Channel Number</w:t>
              </w:r>
            </w:ins>
          </w:p>
        </w:tc>
        <w:tc>
          <w:tcPr>
            <w:tcW w:w="708" w:type="dxa"/>
            <w:shd w:val="clear" w:color="auto" w:fill="auto"/>
          </w:tcPr>
          <w:p w14:paraId="48AB0964" w14:textId="77777777" w:rsidR="00C02994" w:rsidRPr="00020619" w:rsidRDefault="00C02994" w:rsidP="00864629">
            <w:pPr>
              <w:pStyle w:val="TAL"/>
              <w:rPr>
                <w:ins w:id="38938" w:author="BigCREditor-Post-RAN4#105" w:date="2022-11-28T21:38:00Z"/>
                <w:rFonts w:cs="Arial"/>
              </w:rPr>
            </w:pPr>
          </w:p>
        </w:tc>
        <w:tc>
          <w:tcPr>
            <w:tcW w:w="2410" w:type="dxa"/>
            <w:shd w:val="clear" w:color="auto" w:fill="auto"/>
          </w:tcPr>
          <w:p w14:paraId="6494285A" w14:textId="77777777" w:rsidR="00C02994" w:rsidRPr="00020619" w:rsidRDefault="00C02994" w:rsidP="00864629">
            <w:pPr>
              <w:pStyle w:val="TAL"/>
              <w:rPr>
                <w:ins w:id="38939" w:author="BigCREditor-Post-RAN4#105" w:date="2022-11-28T21:38:00Z"/>
                <w:rFonts w:cs="v4.2.0"/>
              </w:rPr>
            </w:pPr>
            <w:ins w:id="38940" w:author="BigCREditor-Post-RAN4#105" w:date="2022-11-28T21:38:00Z">
              <w:r w:rsidRPr="00020619">
                <w:rPr>
                  <w:rFonts w:cs="v4.2.0"/>
                  <w:bCs/>
                  <w:szCs w:val="18"/>
                </w:rPr>
                <w:t>1</w:t>
              </w:r>
            </w:ins>
          </w:p>
        </w:tc>
        <w:tc>
          <w:tcPr>
            <w:tcW w:w="2835" w:type="dxa"/>
            <w:shd w:val="clear" w:color="auto" w:fill="auto"/>
          </w:tcPr>
          <w:p w14:paraId="22DCFB89" w14:textId="77777777" w:rsidR="00C02994" w:rsidRPr="00020619" w:rsidRDefault="00C02994" w:rsidP="00864629">
            <w:pPr>
              <w:pStyle w:val="TAL"/>
              <w:rPr>
                <w:ins w:id="38941" w:author="BigCREditor-Post-RAN4#105" w:date="2022-11-28T21:38:00Z"/>
                <w:rFonts w:cs="v4.2.0"/>
              </w:rPr>
            </w:pPr>
            <w:ins w:id="38942" w:author="BigCREditor-Post-RAN4#105" w:date="2022-11-28T21:38:00Z">
              <w:r w:rsidRPr="00020619">
                <w:rPr>
                  <w:rFonts w:cs="v4.2.0"/>
                  <w:bCs/>
                  <w:szCs w:val="18"/>
                </w:rPr>
                <w:t>1 NR carrier frequency is used in the test</w:t>
              </w:r>
            </w:ins>
          </w:p>
        </w:tc>
      </w:tr>
      <w:tr w:rsidR="00C02994" w:rsidRPr="00020619" w14:paraId="61BF8F66" w14:textId="77777777" w:rsidTr="00864629">
        <w:trPr>
          <w:cantSplit/>
          <w:trHeight w:val="113"/>
          <w:jc w:val="center"/>
          <w:ins w:id="38943" w:author="BigCREditor-Post-RAN4#105" w:date="2022-11-28T21:38:00Z"/>
        </w:trPr>
        <w:tc>
          <w:tcPr>
            <w:tcW w:w="3289" w:type="dxa"/>
            <w:shd w:val="clear" w:color="auto" w:fill="auto"/>
          </w:tcPr>
          <w:p w14:paraId="2F337F21" w14:textId="77777777" w:rsidR="00C02994" w:rsidRPr="00020619" w:rsidRDefault="00C02994" w:rsidP="00864629">
            <w:pPr>
              <w:pStyle w:val="TAL"/>
              <w:rPr>
                <w:ins w:id="38944" w:author="BigCREditor-Post-RAN4#105" w:date="2022-11-28T21:38:00Z"/>
                <w:rFonts w:cs="Arial"/>
              </w:rPr>
            </w:pPr>
            <w:ins w:id="38945" w:author="BigCREditor-Post-RAN4#105" w:date="2022-11-28T21:38:00Z">
              <w:r w:rsidRPr="00020619">
                <w:rPr>
                  <w:rFonts w:cs="v4.2.0"/>
                  <w:szCs w:val="18"/>
                  <w:lang w:val="it-IT"/>
                </w:rPr>
                <w:t>LTE RF Channel Number</w:t>
              </w:r>
            </w:ins>
          </w:p>
        </w:tc>
        <w:tc>
          <w:tcPr>
            <w:tcW w:w="708" w:type="dxa"/>
            <w:shd w:val="clear" w:color="auto" w:fill="auto"/>
          </w:tcPr>
          <w:p w14:paraId="65A0DABF" w14:textId="77777777" w:rsidR="00C02994" w:rsidRPr="00020619" w:rsidRDefault="00C02994" w:rsidP="00864629">
            <w:pPr>
              <w:pStyle w:val="TAL"/>
              <w:rPr>
                <w:ins w:id="38946" w:author="BigCREditor-Post-RAN4#105" w:date="2022-11-28T21:38:00Z"/>
                <w:rFonts w:cs="Arial"/>
              </w:rPr>
            </w:pPr>
          </w:p>
        </w:tc>
        <w:tc>
          <w:tcPr>
            <w:tcW w:w="2410" w:type="dxa"/>
            <w:shd w:val="clear" w:color="auto" w:fill="auto"/>
          </w:tcPr>
          <w:p w14:paraId="66F4AF58" w14:textId="77777777" w:rsidR="00C02994" w:rsidRPr="00020619" w:rsidRDefault="00C02994" w:rsidP="00864629">
            <w:pPr>
              <w:pStyle w:val="TAL"/>
              <w:rPr>
                <w:ins w:id="38947" w:author="BigCREditor-Post-RAN4#105" w:date="2022-11-28T21:38:00Z"/>
                <w:rFonts w:cs="v4.2.0"/>
              </w:rPr>
            </w:pPr>
            <w:ins w:id="38948" w:author="BigCREditor-Post-RAN4#105" w:date="2022-11-28T21:38:00Z">
              <w:r w:rsidRPr="00020619">
                <w:rPr>
                  <w:rFonts w:cs="v4.2.0"/>
                  <w:bCs/>
                  <w:szCs w:val="18"/>
                </w:rPr>
                <w:t>2</w:t>
              </w:r>
            </w:ins>
          </w:p>
        </w:tc>
        <w:tc>
          <w:tcPr>
            <w:tcW w:w="2835" w:type="dxa"/>
            <w:shd w:val="clear" w:color="auto" w:fill="auto"/>
          </w:tcPr>
          <w:p w14:paraId="53F7BAA1" w14:textId="77777777" w:rsidR="00C02994" w:rsidRPr="00020619" w:rsidRDefault="00C02994" w:rsidP="00864629">
            <w:pPr>
              <w:pStyle w:val="TAL"/>
              <w:rPr>
                <w:ins w:id="38949" w:author="BigCREditor-Post-RAN4#105" w:date="2022-11-28T21:38:00Z"/>
                <w:rFonts w:cs="v4.2.0"/>
              </w:rPr>
            </w:pPr>
            <w:ins w:id="38950" w:author="BigCREditor-Post-RAN4#105" w:date="2022-11-28T21:38:00Z">
              <w:r w:rsidRPr="00020619">
                <w:rPr>
                  <w:rFonts w:cs="v4.2.0"/>
                  <w:bCs/>
                  <w:szCs w:val="18"/>
                </w:rPr>
                <w:t>1 LTE carrier frequency is used in the test</w:t>
              </w:r>
            </w:ins>
          </w:p>
        </w:tc>
      </w:tr>
      <w:tr w:rsidR="00C02994" w:rsidRPr="00020619" w14:paraId="543A25CE" w14:textId="77777777" w:rsidTr="00864629">
        <w:trPr>
          <w:cantSplit/>
          <w:trHeight w:val="113"/>
          <w:jc w:val="center"/>
          <w:ins w:id="38951" w:author="BigCREditor-Post-RAN4#105" w:date="2022-11-28T21:38:00Z"/>
        </w:trPr>
        <w:tc>
          <w:tcPr>
            <w:tcW w:w="3289" w:type="dxa"/>
            <w:shd w:val="clear" w:color="auto" w:fill="auto"/>
          </w:tcPr>
          <w:p w14:paraId="0CED1EE3" w14:textId="77777777" w:rsidR="00C02994" w:rsidRPr="00020619" w:rsidRDefault="00C02994" w:rsidP="00864629">
            <w:pPr>
              <w:pStyle w:val="TAL"/>
              <w:rPr>
                <w:ins w:id="38952" w:author="BigCREditor-Post-RAN4#105" w:date="2022-11-28T21:38:00Z"/>
                <w:rFonts w:cs="Arial"/>
              </w:rPr>
            </w:pPr>
            <w:ins w:id="38953" w:author="BigCREditor-Post-RAN4#105" w:date="2022-11-28T21:38:00Z">
              <w:r w:rsidRPr="00020619">
                <w:rPr>
                  <w:rFonts w:cs="Arial"/>
                </w:rPr>
                <w:t>Active cell</w:t>
              </w:r>
            </w:ins>
          </w:p>
        </w:tc>
        <w:tc>
          <w:tcPr>
            <w:tcW w:w="708" w:type="dxa"/>
            <w:shd w:val="clear" w:color="auto" w:fill="auto"/>
          </w:tcPr>
          <w:p w14:paraId="7FC6B457" w14:textId="77777777" w:rsidR="00C02994" w:rsidRPr="00020619" w:rsidRDefault="00C02994" w:rsidP="00864629">
            <w:pPr>
              <w:pStyle w:val="TAL"/>
              <w:rPr>
                <w:ins w:id="38954" w:author="BigCREditor-Post-RAN4#105" w:date="2022-11-28T21:38:00Z"/>
                <w:rFonts w:cs="Arial"/>
              </w:rPr>
            </w:pPr>
          </w:p>
        </w:tc>
        <w:tc>
          <w:tcPr>
            <w:tcW w:w="2410" w:type="dxa"/>
            <w:shd w:val="clear" w:color="auto" w:fill="auto"/>
          </w:tcPr>
          <w:p w14:paraId="0501718F" w14:textId="77777777" w:rsidR="00C02994" w:rsidRPr="00020619" w:rsidRDefault="00C02994" w:rsidP="00864629">
            <w:pPr>
              <w:pStyle w:val="TAL"/>
              <w:rPr>
                <w:ins w:id="38955" w:author="BigCREditor-Post-RAN4#105" w:date="2022-11-28T21:38:00Z"/>
                <w:rFonts w:cs="v4.2.0"/>
              </w:rPr>
            </w:pPr>
            <w:ins w:id="38956" w:author="BigCREditor-Post-RAN4#105" w:date="2022-11-28T21:38:00Z">
              <w:r w:rsidRPr="00020619">
                <w:rPr>
                  <w:rFonts w:cs="Arial"/>
                </w:rPr>
                <w:t>Cell 1</w:t>
              </w:r>
            </w:ins>
          </w:p>
        </w:tc>
        <w:tc>
          <w:tcPr>
            <w:tcW w:w="2835" w:type="dxa"/>
            <w:shd w:val="clear" w:color="auto" w:fill="auto"/>
          </w:tcPr>
          <w:p w14:paraId="236E297B" w14:textId="77777777" w:rsidR="00C02994" w:rsidRPr="00020619" w:rsidRDefault="00C02994" w:rsidP="00864629">
            <w:pPr>
              <w:pStyle w:val="TAL"/>
              <w:rPr>
                <w:ins w:id="38957" w:author="BigCREditor-Post-RAN4#105" w:date="2022-11-28T21:38:00Z"/>
                <w:rFonts w:cs="v4.2.0"/>
              </w:rPr>
            </w:pPr>
          </w:p>
        </w:tc>
      </w:tr>
      <w:tr w:rsidR="00C02994" w:rsidRPr="00020619" w14:paraId="669596B2" w14:textId="77777777" w:rsidTr="00864629">
        <w:trPr>
          <w:cantSplit/>
          <w:trHeight w:val="113"/>
          <w:jc w:val="center"/>
          <w:ins w:id="38958" w:author="BigCREditor-Post-RAN4#105" w:date="2022-11-28T21:38:00Z"/>
        </w:trPr>
        <w:tc>
          <w:tcPr>
            <w:tcW w:w="3289" w:type="dxa"/>
            <w:shd w:val="clear" w:color="auto" w:fill="auto"/>
          </w:tcPr>
          <w:p w14:paraId="55C92CAC" w14:textId="77777777" w:rsidR="00C02994" w:rsidRPr="00020619" w:rsidRDefault="00C02994" w:rsidP="00864629">
            <w:pPr>
              <w:pStyle w:val="TAL"/>
              <w:rPr>
                <w:ins w:id="38959" w:author="BigCREditor-Post-RAN4#105" w:date="2022-11-28T21:38:00Z"/>
                <w:rFonts w:cs="Arial"/>
              </w:rPr>
            </w:pPr>
            <w:ins w:id="38960" w:author="BigCREditor-Post-RAN4#105" w:date="2022-11-28T21:38:00Z">
              <w:r w:rsidRPr="00020619">
                <w:rPr>
                  <w:rFonts w:cs="Arial"/>
                </w:rPr>
                <w:t>Neighbour cell</w:t>
              </w:r>
            </w:ins>
          </w:p>
        </w:tc>
        <w:tc>
          <w:tcPr>
            <w:tcW w:w="708" w:type="dxa"/>
            <w:shd w:val="clear" w:color="auto" w:fill="auto"/>
          </w:tcPr>
          <w:p w14:paraId="21C39E59" w14:textId="77777777" w:rsidR="00C02994" w:rsidRPr="00020619" w:rsidRDefault="00C02994" w:rsidP="00864629">
            <w:pPr>
              <w:pStyle w:val="TAL"/>
              <w:rPr>
                <w:ins w:id="38961" w:author="BigCREditor-Post-RAN4#105" w:date="2022-11-28T21:38:00Z"/>
                <w:rFonts w:cs="Arial"/>
              </w:rPr>
            </w:pPr>
          </w:p>
        </w:tc>
        <w:tc>
          <w:tcPr>
            <w:tcW w:w="2410" w:type="dxa"/>
            <w:shd w:val="clear" w:color="auto" w:fill="auto"/>
          </w:tcPr>
          <w:p w14:paraId="689E8A55" w14:textId="77777777" w:rsidR="00C02994" w:rsidRPr="00020619" w:rsidRDefault="00C02994" w:rsidP="00864629">
            <w:pPr>
              <w:pStyle w:val="TAL"/>
              <w:rPr>
                <w:ins w:id="38962" w:author="BigCREditor-Post-RAN4#105" w:date="2022-11-28T21:38:00Z"/>
                <w:rFonts w:cs="v4.2.0"/>
              </w:rPr>
            </w:pPr>
            <w:ins w:id="38963" w:author="BigCREditor-Post-RAN4#105" w:date="2022-11-28T21:38:00Z">
              <w:r w:rsidRPr="00020619">
                <w:rPr>
                  <w:rFonts w:cs="Arial"/>
                </w:rPr>
                <w:t>Cell 2</w:t>
              </w:r>
            </w:ins>
          </w:p>
        </w:tc>
        <w:tc>
          <w:tcPr>
            <w:tcW w:w="2835" w:type="dxa"/>
            <w:shd w:val="clear" w:color="auto" w:fill="auto"/>
          </w:tcPr>
          <w:p w14:paraId="252DBC17" w14:textId="77777777" w:rsidR="00C02994" w:rsidRPr="00020619" w:rsidRDefault="00C02994" w:rsidP="00864629">
            <w:pPr>
              <w:pStyle w:val="TAL"/>
              <w:rPr>
                <w:ins w:id="38964" w:author="BigCREditor-Post-RAN4#105" w:date="2022-11-28T21:38:00Z"/>
                <w:rFonts w:cs="v4.2.0"/>
              </w:rPr>
            </w:pPr>
            <w:ins w:id="38965" w:author="BigCREditor-Post-RAN4#105" w:date="2022-11-28T21:38:00Z">
              <w:r w:rsidRPr="00020619">
                <w:rPr>
                  <w:rFonts w:cs="Arial"/>
                </w:rPr>
                <w:t>Cell to be identified.</w:t>
              </w:r>
            </w:ins>
          </w:p>
        </w:tc>
      </w:tr>
      <w:tr w:rsidR="00C02994" w:rsidRPr="00020619" w14:paraId="2D9D592B" w14:textId="77777777" w:rsidTr="00864629">
        <w:trPr>
          <w:cantSplit/>
          <w:trHeight w:val="113"/>
          <w:jc w:val="center"/>
          <w:ins w:id="38966" w:author="BigCREditor-Post-RAN4#105" w:date="2022-11-28T21:38:00Z"/>
        </w:trPr>
        <w:tc>
          <w:tcPr>
            <w:tcW w:w="3289" w:type="dxa"/>
            <w:shd w:val="clear" w:color="auto" w:fill="auto"/>
          </w:tcPr>
          <w:p w14:paraId="13C30A6D" w14:textId="77777777" w:rsidR="00C02994" w:rsidRPr="00020619" w:rsidRDefault="00C02994" w:rsidP="00864629">
            <w:pPr>
              <w:pStyle w:val="TAL"/>
              <w:rPr>
                <w:ins w:id="38967" w:author="BigCREditor-Post-RAN4#105" w:date="2022-11-28T21:38:00Z"/>
                <w:rFonts w:cs="Arial"/>
              </w:rPr>
            </w:pPr>
            <w:ins w:id="38968" w:author="BigCREditor-Post-RAN4#105" w:date="2022-11-28T21:38:00Z">
              <w:r w:rsidRPr="00020619">
                <w:rPr>
                  <w:rFonts w:cs="v4.2.0"/>
                  <w:bCs/>
                  <w:szCs w:val="18"/>
                </w:rPr>
                <w:t>LTE Channel Bandwidth</w:t>
              </w:r>
            </w:ins>
          </w:p>
        </w:tc>
        <w:tc>
          <w:tcPr>
            <w:tcW w:w="708" w:type="dxa"/>
            <w:shd w:val="clear" w:color="auto" w:fill="auto"/>
          </w:tcPr>
          <w:p w14:paraId="3C73B052" w14:textId="77777777" w:rsidR="00C02994" w:rsidRPr="00020619" w:rsidRDefault="00C02994" w:rsidP="00864629">
            <w:pPr>
              <w:pStyle w:val="TAL"/>
              <w:rPr>
                <w:ins w:id="38969" w:author="BigCREditor-Post-RAN4#105" w:date="2022-11-28T21:38:00Z"/>
                <w:rFonts w:cs="Arial"/>
              </w:rPr>
            </w:pPr>
            <w:ins w:id="38970" w:author="BigCREditor-Post-RAN4#105" w:date="2022-11-28T21:38:00Z">
              <w:r w:rsidRPr="00020619">
                <w:rPr>
                  <w:rFonts w:cs="v4.2.0"/>
                  <w:bCs/>
                  <w:szCs w:val="18"/>
                </w:rPr>
                <w:t>MHz</w:t>
              </w:r>
            </w:ins>
          </w:p>
        </w:tc>
        <w:tc>
          <w:tcPr>
            <w:tcW w:w="2410" w:type="dxa"/>
            <w:shd w:val="clear" w:color="auto" w:fill="auto"/>
          </w:tcPr>
          <w:p w14:paraId="3D400086" w14:textId="77777777" w:rsidR="00C02994" w:rsidRPr="00020619" w:rsidRDefault="00C02994" w:rsidP="00864629">
            <w:pPr>
              <w:pStyle w:val="TAL"/>
              <w:rPr>
                <w:ins w:id="38971" w:author="BigCREditor-Post-RAN4#105" w:date="2022-11-28T21:38:00Z"/>
                <w:rFonts w:cs="v4.2.0"/>
              </w:rPr>
            </w:pPr>
            <w:ins w:id="38972" w:author="BigCREditor-Post-RAN4#105" w:date="2022-11-28T21:38:00Z">
              <w:r w:rsidRPr="00020619">
                <w:rPr>
                  <w:rFonts w:cs="v4.2.0"/>
                  <w:bCs/>
                  <w:szCs w:val="18"/>
                </w:rPr>
                <w:t>10</w:t>
              </w:r>
            </w:ins>
          </w:p>
        </w:tc>
        <w:tc>
          <w:tcPr>
            <w:tcW w:w="2835" w:type="dxa"/>
            <w:shd w:val="clear" w:color="auto" w:fill="auto"/>
          </w:tcPr>
          <w:p w14:paraId="5B60DA23" w14:textId="77777777" w:rsidR="00C02994" w:rsidRPr="00020619" w:rsidRDefault="00C02994" w:rsidP="00864629">
            <w:pPr>
              <w:pStyle w:val="TAL"/>
              <w:rPr>
                <w:ins w:id="38973" w:author="BigCREditor-Post-RAN4#105" w:date="2022-11-28T21:38:00Z"/>
                <w:rFonts w:cs="v4.2.0"/>
              </w:rPr>
            </w:pPr>
          </w:p>
        </w:tc>
      </w:tr>
      <w:tr w:rsidR="00C02994" w:rsidRPr="00020619" w14:paraId="7B233938" w14:textId="77777777" w:rsidTr="00864629">
        <w:trPr>
          <w:cantSplit/>
          <w:trHeight w:val="113"/>
          <w:jc w:val="center"/>
          <w:ins w:id="38974" w:author="BigCREditor-Post-RAN4#105" w:date="2022-11-28T21:38:00Z"/>
        </w:trPr>
        <w:tc>
          <w:tcPr>
            <w:tcW w:w="3289" w:type="dxa"/>
            <w:shd w:val="clear" w:color="auto" w:fill="auto"/>
          </w:tcPr>
          <w:p w14:paraId="0872820B" w14:textId="77777777" w:rsidR="00C02994" w:rsidRPr="00020619" w:rsidRDefault="00C02994" w:rsidP="00864629">
            <w:pPr>
              <w:pStyle w:val="TAL"/>
              <w:rPr>
                <w:ins w:id="38975" w:author="BigCREditor-Post-RAN4#105" w:date="2022-11-28T21:38:00Z"/>
                <w:rFonts w:cs="Arial"/>
              </w:rPr>
            </w:pPr>
            <w:ins w:id="38976" w:author="BigCREditor-Post-RAN4#105" w:date="2022-11-28T21:38:00Z">
              <w:r w:rsidRPr="00020619">
                <w:rPr>
                  <w:rFonts w:cs="Arial"/>
                </w:rPr>
                <w:t>LTE PDSCH/PCFICH/PDCCH/PHICH parameters</w:t>
              </w:r>
            </w:ins>
          </w:p>
        </w:tc>
        <w:tc>
          <w:tcPr>
            <w:tcW w:w="708" w:type="dxa"/>
            <w:shd w:val="clear" w:color="auto" w:fill="auto"/>
          </w:tcPr>
          <w:p w14:paraId="2BF3950C" w14:textId="77777777" w:rsidR="00C02994" w:rsidRPr="00020619" w:rsidRDefault="00C02994" w:rsidP="00864629">
            <w:pPr>
              <w:pStyle w:val="TAL"/>
              <w:rPr>
                <w:ins w:id="38977" w:author="BigCREditor-Post-RAN4#105" w:date="2022-11-28T21:38:00Z"/>
                <w:rFonts w:cs="Arial"/>
              </w:rPr>
            </w:pPr>
          </w:p>
        </w:tc>
        <w:tc>
          <w:tcPr>
            <w:tcW w:w="2410" w:type="dxa"/>
            <w:shd w:val="clear" w:color="auto" w:fill="auto"/>
          </w:tcPr>
          <w:p w14:paraId="3AA9B7EA" w14:textId="77777777" w:rsidR="00C02994" w:rsidRPr="00020619" w:rsidRDefault="00C02994" w:rsidP="00864629">
            <w:pPr>
              <w:pStyle w:val="TAL"/>
              <w:rPr>
                <w:ins w:id="38978" w:author="BigCREditor-Post-RAN4#105" w:date="2022-11-28T21:38:00Z"/>
                <w:rFonts w:cs="Arial"/>
              </w:rPr>
            </w:pPr>
          </w:p>
        </w:tc>
        <w:tc>
          <w:tcPr>
            <w:tcW w:w="2835" w:type="dxa"/>
            <w:shd w:val="clear" w:color="auto" w:fill="auto"/>
          </w:tcPr>
          <w:p w14:paraId="1C015B96" w14:textId="77777777" w:rsidR="00C02994" w:rsidRPr="00020619" w:rsidRDefault="00C02994" w:rsidP="00864629">
            <w:pPr>
              <w:pStyle w:val="TAL"/>
              <w:rPr>
                <w:ins w:id="38979" w:author="BigCREditor-Post-RAN4#105" w:date="2022-11-28T21:38:00Z"/>
                <w:rFonts w:cs="Arial"/>
              </w:rPr>
            </w:pPr>
            <w:ins w:id="38980" w:author="BigCREditor-Post-RAN4#105" w:date="2022-11-28T21:38:00Z">
              <w:r w:rsidRPr="00020619">
                <w:rPr>
                  <w:rFonts w:cs="v4.2.0"/>
                </w:rPr>
                <w:t>As specified in clause A.3.7.2.1</w:t>
              </w:r>
            </w:ins>
          </w:p>
        </w:tc>
      </w:tr>
      <w:tr w:rsidR="00C02994" w:rsidRPr="00020619" w14:paraId="02587548" w14:textId="77777777" w:rsidTr="00864629">
        <w:trPr>
          <w:cantSplit/>
          <w:trHeight w:val="113"/>
          <w:jc w:val="center"/>
          <w:ins w:id="38981" w:author="BigCREditor-Post-RAN4#105" w:date="2022-11-28T21:38:00Z"/>
        </w:trPr>
        <w:tc>
          <w:tcPr>
            <w:tcW w:w="3289" w:type="dxa"/>
            <w:shd w:val="clear" w:color="auto" w:fill="auto"/>
          </w:tcPr>
          <w:p w14:paraId="11570E3C" w14:textId="77777777" w:rsidR="00C02994" w:rsidRPr="00020619" w:rsidRDefault="00C02994" w:rsidP="00864629">
            <w:pPr>
              <w:pStyle w:val="TAL"/>
              <w:rPr>
                <w:ins w:id="38982" w:author="BigCREditor-Post-RAN4#105" w:date="2022-11-28T21:38:00Z"/>
                <w:rFonts w:cs="Arial"/>
              </w:rPr>
            </w:pPr>
            <w:ins w:id="38983" w:author="BigCREditor-Post-RAN4#105" w:date="2022-11-28T21:38:00Z">
              <w:r w:rsidRPr="00020619">
                <w:rPr>
                  <w:rFonts w:cs="Arial"/>
                </w:rPr>
                <w:t>CP length</w:t>
              </w:r>
            </w:ins>
          </w:p>
        </w:tc>
        <w:tc>
          <w:tcPr>
            <w:tcW w:w="708" w:type="dxa"/>
            <w:shd w:val="clear" w:color="auto" w:fill="auto"/>
          </w:tcPr>
          <w:p w14:paraId="53C9D50F" w14:textId="77777777" w:rsidR="00C02994" w:rsidRPr="00020619" w:rsidRDefault="00C02994" w:rsidP="00864629">
            <w:pPr>
              <w:pStyle w:val="TAL"/>
              <w:rPr>
                <w:ins w:id="38984" w:author="BigCREditor-Post-RAN4#105" w:date="2022-11-28T21:38:00Z"/>
                <w:rFonts w:cs="Arial"/>
              </w:rPr>
            </w:pPr>
          </w:p>
        </w:tc>
        <w:tc>
          <w:tcPr>
            <w:tcW w:w="2410" w:type="dxa"/>
            <w:shd w:val="clear" w:color="auto" w:fill="auto"/>
          </w:tcPr>
          <w:p w14:paraId="00FF824F" w14:textId="77777777" w:rsidR="00C02994" w:rsidRPr="00020619" w:rsidRDefault="00C02994" w:rsidP="00864629">
            <w:pPr>
              <w:pStyle w:val="TAL"/>
              <w:rPr>
                <w:ins w:id="38985" w:author="BigCREditor-Post-RAN4#105" w:date="2022-11-28T21:38:00Z"/>
                <w:rFonts w:cs="Arial"/>
              </w:rPr>
            </w:pPr>
            <w:ins w:id="38986" w:author="BigCREditor-Post-RAN4#105" w:date="2022-11-28T21:38:00Z">
              <w:r w:rsidRPr="00020619">
                <w:rPr>
                  <w:rFonts w:cs="v4.2.0"/>
                </w:rPr>
                <w:t>Normal</w:t>
              </w:r>
            </w:ins>
          </w:p>
        </w:tc>
        <w:tc>
          <w:tcPr>
            <w:tcW w:w="2835" w:type="dxa"/>
            <w:shd w:val="clear" w:color="auto" w:fill="auto"/>
          </w:tcPr>
          <w:p w14:paraId="6536CCB7" w14:textId="77777777" w:rsidR="00C02994" w:rsidRPr="00020619" w:rsidRDefault="00C02994" w:rsidP="00864629">
            <w:pPr>
              <w:pStyle w:val="TAL"/>
              <w:rPr>
                <w:ins w:id="38987" w:author="BigCREditor-Post-RAN4#105" w:date="2022-11-28T21:38:00Z"/>
                <w:rFonts w:cs="Arial"/>
              </w:rPr>
            </w:pPr>
          </w:p>
        </w:tc>
      </w:tr>
      <w:tr w:rsidR="00C02994" w:rsidRPr="00020619" w14:paraId="58C10623" w14:textId="77777777" w:rsidTr="00864629">
        <w:trPr>
          <w:cantSplit/>
          <w:trHeight w:val="113"/>
          <w:jc w:val="center"/>
          <w:ins w:id="38988" w:author="BigCREditor-Post-RAN4#105" w:date="2022-11-28T21:38:00Z"/>
        </w:trPr>
        <w:tc>
          <w:tcPr>
            <w:tcW w:w="3289" w:type="dxa"/>
            <w:shd w:val="clear" w:color="auto" w:fill="auto"/>
          </w:tcPr>
          <w:p w14:paraId="16980035" w14:textId="77777777" w:rsidR="00C02994" w:rsidRPr="00020619" w:rsidRDefault="00C02994" w:rsidP="00864629">
            <w:pPr>
              <w:pStyle w:val="TAL"/>
              <w:rPr>
                <w:ins w:id="38989" w:author="BigCREditor-Post-RAN4#105" w:date="2022-11-28T21:38:00Z"/>
                <w:rFonts w:cs="Arial"/>
              </w:rPr>
            </w:pPr>
            <w:ins w:id="38990" w:author="BigCREditor-Post-RAN4#105" w:date="2022-11-28T21:38:00Z">
              <w:r w:rsidRPr="00020619">
                <w:rPr>
                  <w:rFonts w:cs="v4.2.0"/>
                </w:rPr>
                <w:t>Hysteresis</w:t>
              </w:r>
            </w:ins>
          </w:p>
        </w:tc>
        <w:tc>
          <w:tcPr>
            <w:tcW w:w="708" w:type="dxa"/>
            <w:shd w:val="clear" w:color="auto" w:fill="auto"/>
          </w:tcPr>
          <w:p w14:paraId="604CBBCF" w14:textId="77777777" w:rsidR="00C02994" w:rsidRPr="00020619" w:rsidRDefault="00C02994" w:rsidP="00864629">
            <w:pPr>
              <w:pStyle w:val="TAL"/>
              <w:rPr>
                <w:ins w:id="38991" w:author="BigCREditor-Post-RAN4#105" w:date="2022-11-28T21:38:00Z"/>
                <w:rFonts w:cs="Arial"/>
              </w:rPr>
            </w:pPr>
            <w:ins w:id="38992" w:author="BigCREditor-Post-RAN4#105" w:date="2022-11-28T21:38:00Z">
              <w:r w:rsidRPr="00020619">
                <w:rPr>
                  <w:rFonts w:cs="v4.2.0"/>
                </w:rPr>
                <w:t>dB</w:t>
              </w:r>
            </w:ins>
          </w:p>
        </w:tc>
        <w:tc>
          <w:tcPr>
            <w:tcW w:w="2410" w:type="dxa"/>
            <w:shd w:val="clear" w:color="auto" w:fill="auto"/>
          </w:tcPr>
          <w:p w14:paraId="7ACDDAC6" w14:textId="77777777" w:rsidR="00C02994" w:rsidRPr="00020619" w:rsidRDefault="00C02994" w:rsidP="00864629">
            <w:pPr>
              <w:pStyle w:val="TAL"/>
              <w:rPr>
                <w:ins w:id="38993" w:author="BigCREditor-Post-RAN4#105" w:date="2022-11-28T21:38:00Z"/>
                <w:rFonts w:cs="Arial"/>
              </w:rPr>
            </w:pPr>
            <w:ins w:id="38994" w:author="BigCREditor-Post-RAN4#105" w:date="2022-11-28T21:38:00Z">
              <w:r w:rsidRPr="00020619">
                <w:rPr>
                  <w:rFonts w:cs="v4.2.0"/>
                </w:rPr>
                <w:t>0</w:t>
              </w:r>
            </w:ins>
          </w:p>
        </w:tc>
        <w:tc>
          <w:tcPr>
            <w:tcW w:w="2835" w:type="dxa"/>
            <w:shd w:val="clear" w:color="auto" w:fill="auto"/>
          </w:tcPr>
          <w:p w14:paraId="464ED152" w14:textId="77777777" w:rsidR="00C02994" w:rsidRPr="00020619" w:rsidRDefault="00C02994" w:rsidP="00864629">
            <w:pPr>
              <w:pStyle w:val="TAL"/>
              <w:rPr>
                <w:ins w:id="38995" w:author="BigCREditor-Post-RAN4#105" w:date="2022-11-28T21:38:00Z"/>
                <w:rFonts w:cs="Arial"/>
              </w:rPr>
            </w:pPr>
          </w:p>
        </w:tc>
      </w:tr>
      <w:tr w:rsidR="00C02994" w:rsidRPr="00020619" w14:paraId="68DB279D" w14:textId="77777777" w:rsidTr="00864629">
        <w:trPr>
          <w:cantSplit/>
          <w:trHeight w:val="113"/>
          <w:jc w:val="center"/>
          <w:ins w:id="38996" w:author="BigCREditor-Post-RAN4#105" w:date="2022-11-28T21:38:00Z"/>
        </w:trPr>
        <w:tc>
          <w:tcPr>
            <w:tcW w:w="3289" w:type="dxa"/>
            <w:shd w:val="clear" w:color="auto" w:fill="auto"/>
          </w:tcPr>
          <w:p w14:paraId="00155445" w14:textId="77777777" w:rsidR="00C02994" w:rsidRPr="00020619" w:rsidRDefault="00C02994" w:rsidP="00864629">
            <w:pPr>
              <w:pStyle w:val="TAL"/>
              <w:rPr>
                <w:ins w:id="38997" w:author="BigCREditor-Post-RAN4#105" w:date="2022-11-28T21:38:00Z"/>
                <w:rFonts w:cs="Arial"/>
              </w:rPr>
            </w:pPr>
            <w:ins w:id="38998" w:author="BigCREditor-Post-RAN4#105" w:date="2022-11-28T21:38:00Z">
              <w:r w:rsidRPr="00020619">
                <w:rPr>
                  <w:rFonts w:cs="v4.2.0"/>
                </w:rPr>
                <w:t>Time To Trigger</w:t>
              </w:r>
            </w:ins>
          </w:p>
        </w:tc>
        <w:tc>
          <w:tcPr>
            <w:tcW w:w="708" w:type="dxa"/>
            <w:shd w:val="clear" w:color="auto" w:fill="auto"/>
          </w:tcPr>
          <w:p w14:paraId="4D4E8F97" w14:textId="77777777" w:rsidR="00C02994" w:rsidRPr="00020619" w:rsidRDefault="00C02994" w:rsidP="00864629">
            <w:pPr>
              <w:pStyle w:val="TAL"/>
              <w:rPr>
                <w:ins w:id="38999" w:author="BigCREditor-Post-RAN4#105" w:date="2022-11-28T21:38:00Z"/>
                <w:rFonts w:cs="Arial"/>
              </w:rPr>
            </w:pPr>
            <w:ins w:id="39000" w:author="BigCREditor-Post-RAN4#105" w:date="2022-11-28T21:38:00Z">
              <w:r w:rsidRPr="00020619">
                <w:rPr>
                  <w:rFonts w:cs="Arial"/>
                </w:rPr>
                <w:t>s</w:t>
              </w:r>
            </w:ins>
          </w:p>
        </w:tc>
        <w:tc>
          <w:tcPr>
            <w:tcW w:w="2410" w:type="dxa"/>
            <w:shd w:val="clear" w:color="auto" w:fill="auto"/>
          </w:tcPr>
          <w:p w14:paraId="59E77A5C" w14:textId="77777777" w:rsidR="00C02994" w:rsidRPr="00020619" w:rsidRDefault="00C02994" w:rsidP="00864629">
            <w:pPr>
              <w:pStyle w:val="TAL"/>
              <w:rPr>
                <w:ins w:id="39001" w:author="BigCREditor-Post-RAN4#105" w:date="2022-11-28T21:38:00Z"/>
                <w:rFonts w:cs="Arial"/>
              </w:rPr>
            </w:pPr>
            <w:ins w:id="39002" w:author="BigCREditor-Post-RAN4#105" w:date="2022-11-28T21:38:00Z">
              <w:r w:rsidRPr="00020619">
                <w:rPr>
                  <w:rFonts w:cs="v4.2.0"/>
                </w:rPr>
                <w:t>0</w:t>
              </w:r>
            </w:ins>
          </w:p>
        </w:tc>
        <w:tc>
          <w:tcPr>
            <w:tcW w:w="2835" w:type="dxa"/>
            <w:shd w:val="clear" w:color="auto" w:fill="auto"/>
          </w:tcPr>
          <w:p w14:paraId="204DEF1E" w14:textId="77777777" w:rsidR="00C02994" w:rsidRPr="00020619" w:rsidRDefault="00C02994" w:rsidP="00864629">
            <w:pPr>
              <w:pStyle w:val="TAL"/>
              <w:rPr>
                <w:ins w:id="39003" w:author="BigCREditor-Post-RAN4#105" w:date="2022-11-28T21:38:00Z"/>
                <w:rFonts w:cs="Arial"/>
              </w:rPr>
            </w:pPr>
          </w:p>
        </w:tc>
      </w:tr>
      <w:tr w:rsidR="00C02994" w:rsidRPr="00020619" w14:paraId="0DDFDF20" w14:textId="77777777" w:rsidTr="00864629">
        <w:trPr>
          <w:cantSplit/>
          <w:trHeight w:val="113"/>
          <w:jc w:val="center"/>
          <w:ins w:id="39004" w:author="BigCREditor-Post-RAN4#105" w:date="2022-11-28T21:38:00Z"/>
        </w:trPr>
        <w:tc>
          <w:tcPr>
            <w:tcW w:w="3289" w:type="dxa"/>
            <w:shd w:val="clear" w:color="auto" w:fill="auto"/>
          </w:tcPr>
          <w:p w14:paraId="3A8BAA72" w14:textId="77777777" w:rsidR="00C02994" w:rsidRPr="00020619" w:rsidRDefault="00C02994" w:rsidP="00864629">
            <w:pPr>
              <w:pStyle w:val="TAL"/>
              <w:rPr>
                <w:ins w:id="39005" w:author="BigCREditor-Post-RAN4#105" w:date="2022-11-28T21:38:00Z"/>
                <w:rFonts w:cs="Arial"/>
              </w:rPr>
            </w:pPr>
            <w:ins w:id="39006" w:author="BigCREditor-Post-RAN4#105" w:date="2022-11-28T21:38:00Z">
              <w:r w:rsidRPr="00020619">
                <w:rPr>
                  <w:rFonts w:cs="Arial"/>
                </w:rPr>
                <w:t>Filter coefficient</w:t>
              </w:r>
            </w:ins>
          </w:p>
        </w:tc>
        <w:tc>
          <w:tcPr>
            <w:tcW w:w="708" w:type="dxa"/>
            <w:shd w:val="clear" w:color="auto" w:fill="auto"/>
          </w:tcPr>
          <w:p w14:paraId="1B16AD49" w14:textId="77777777" w:rsidR="00C02994" w:rsidRPr="00020619" w:rsidRDefault="00C02994" w:rsidP="00864629">
            <w:pPr>
              <w:pStyle w:val="TAL"/>
              <w:rPr>
                <w:ins w:id="39007" w:author="BigCREditor-Post-RAN4#105" w:date="2022-11-28T21:38:00Z"/>
                <w:rFonts w:cs="Arial"/>
              </w:rPr>
            </w:pPr>
          </w:p>
        </w:tc>
        <w:tc>
          <w:tcPr>
            <w:tcW w:w="2410" w:type="dxa"/>
            <w:shd w:val="clear" w:color="auto" w:fill="auto"/>
          </w:tcPr>
          <w:p w14:paraId="50028324" w14:textId="77777777" w:rsidR="00C02994" w:rsidRPr="00020619" w:rsidRDefault="00C02994" w:rsidP="00864629">
            <w:pPr>
              <w:pStyle w:val="TAL"/>
              <w:rPr>
                <w:ins w:id="39008" w:author="BigCREditor-Post-RAN4#105" w:date="2022-11-28T21:38:00Z"/>
                <w:rFonts w:cs="Arial"/>
              </w:rPr>
            </w:pPr>
            <w:ins w:id="39009" w:author="BigCREditor-Post-RAN4#105" w:date="2022-11-28T21:38:00Z">
              <w:r w:rsidRPr="00020619">
                <w:rPr>
                  <w:rFonts w:cs="v4.2.0"/>
                </w:rPr>
                <w:t>0</w:t>
              </w:r>
            </w:ins>
          </w:p>
        </w:tc>
        <w:tc>
          <w:tcPr>
            <w:tcW w:w="2835" w:type="dxa"/>
            <w:shd w:val="clear" w:color="auto" w:fill="auto"/>
          </w:tcPr>
          <w:p w14:paraId="0B6DC9B5" w14:textId="77777777" w:rsidR="00C02994" w:rsidRPr="00020619" w:rsidRDefault="00C02994" w:rsidP="00864629">
            <w:pPr>
              <w:pStyle w:val="TAL"/>
              <w:rPr>
                <w:ins w:id="39010" w:author="BigCREditor-Post-RAN4#105" w:date="2022-11-28T21:38:00Z"/>
                <w:rFonts w:cs="Arial"/>
              </w:rPr>
            </w:pPr>
            <w:ins w:id="39011" w:author="BigCREditor-Post-RAN4#105" w:date="2022-11-28T21:38:00Z">
              <w:r w:rsidRPr="00020619">
                <w:rPr>
                  <w:rFonts w:cs="v4.2.0"/>
                </w:rPr>
                <w:t>L3 filtering is not used</w:t>
              </w:r>
            </w:ins>
          </w:p>
        </w:tc>
      </w:tr>
      <w:tr w:rsidR="00C02994" w:rsidRPr="00020619" w14:paraId="103C8306" w14:textId="77777777" w:rsidTr="00864629">
        <w:trPr>
          <w:cantSplit/>
          <w:trHeight w:val="113"/>
          <w:jc w:val="center"/>
          <w:ins w:id="39012" w:author="BigCREditor-Post-RAN4#105" w:date="2022-11-28T21:38:00Z"/>
        </w:trPr>
        <w:tc>
          <w:tcPr>
            <w:tcW w:w="3289" w:type="dxa"/>
            <w:shd w:val="clear" w:color="auto" w:fill="auto"/>
          </w:tcPr>
          <w:p w14:paraId="607F9535" w14:textId="77777777" w:rsidR="00C02994" w:rsidRPr="00020619" w:rsidRDefault="00C02994" w:rsidP="00864629">
            <w:pPr>
              <w:pStyle w:val="TAL"/>
              <w:rPr>
                <w:ins w:id="39013" w:author="BigCREditor-Post-RAN4#105" w:date="2022-11-28T21:38:00Z"/>
                <w:rFonts w:cs="Arial"/>
              </w:rPr>
            </w:pPr>
            <w:ins w:id="39014" w:author="BigCREditor-Post-RAN4#105" w:date="2022-11-28T21:38:00Z">
              <w:r w:rsidRPr="00020619">
                <w:rPr>
                  <w:rFonts w:cs="Arial"/>
                </w:rPr>
                <w:t>DRX</w:t>
              </w:r>
            </w:ins>
          </w:p>
        </w:tc>
        <w:tc>
          <w:tcPr>
            <w:tcW w:w="708" w:type="dxa"/>
            <w:shd w:val="clear" w:color="auto" w:fill="auto"/>
          </w:tcPr>
          <w:p w14:paraId="198BF024" w14:textId="77777777" w:rsidR="00C02994" w:rsidRPr="00020619" w:rsidRDefault="00C02994" w:rsidP="00864629">
            <w:pPr>
              <w:pStyle w:val="TAL"/>
              <w:rPr>
                <w:ins w:id="39015" w:author="BigCREditor-Post-RAN4#105" w:date="2022-11-28T21:38:00Z"/>
                <w:rFonts w:cs="Arial"/>
              </w:rPr>
            </w:pPr>
          </w:p>
        </w:tc>
        <w:tc>
          <w:tcPr>
            <w:tcW w:w="2410" w:type="dxa"/>
            <w:shd w:val="clear" w:color="auto" w:fill="auto"/>
          </w:tcPr>
          <w:p w14:paraId="28885F69" w14:textId="77777777" w:rsidR="00C02994" w:rsidRPr="00020619" w:rsidRDefault="00C02994" w:rsidP="00864629">
            <w:pPr>
              <w:pStyle w:val="TAL"/>
              <w:rPr>
                <w:ins w:id="39016" w:author="BigCREditor-Post-RAN4#105" w:date="2022-11-28T21:38:00Z"/>
                <w:rFonts w:cs="Arial"/>
              </w:rPr>
            </w:pPr>
            <w:ins w:id="39017" w:author="BigCREditor-Post-RAN4#105" w:date="2022-11-28T21:38:00Z">
              <w:r w:rsidRPr="00020619">
                <w:rPr>
                  <w:rFonts w:cs="v4.2.0"/>
                </w:rPr>
                <w:t>OFF</w:t>
              </w:r>
            </w:ins>
          </w:p>
        </w:tc>
        <w:tc>
          <w:tcPr>
            <w:tcW w:w="2835" w:type="dxa"/>
            <w:shd w:val="clear" w:color="auto" w:fill="auto"/>
          </w:tcPr>
          <w:p w14:paraId="12C0F9D1" w14:textId="77777777" w:rsidR="00C02994" w:rsidRPr="00020619" w:rsidRDefault="00C02994" w:rsidP="00864629">
            <w:pPr>
              <w:pStyle w:val="TAL"/>
              <w:rPr>
                <w:ins w:id="39018" w:author="BigCREditor-Post-RAN4#105" w:date="2022-11-28T21:38:00Z"/>
                <w:rFonts w:cs="Arial"/>
              </w:rPr>
            </w:pPr>
          </w:p>
        </w:tc>
      </w:tr>
      <w:tr w:rsidR="00C02994" w:rsidRPr="00020619" w14:paraId="2E2EF89A" w14:textId="77777777" w:rsidTr="00864629">
        <w:trPr>
          <w:cantSplit/>
          <w:trHeight w:val="113"/>
          <w:jc w:val="center"/>
          <w:ins w:id="39019" w:author="BigCREditor-Post-RAN4#105" w:date="2022-11-28T21:38:00Z"/>
        </w:trPr>
        <w:tc>
          <w:tcPr>
            <w:tcW w:w="3289" w:type="dxa"/>
            <w:shd w:val="clear" w:color="auto" w:fill="auto"/>
          </w:tcPr>
          <w:p w14:paraId="7C7B2437" w14:textId="77777777" w:rsidR="00C02994" w:rsidRPr="00020619" w:rsidRDefault="00C02994" w:rsidP="00864629">
            <w:pPr>
              <w:pStyle w:val="TAL"/>
              <w:rPr>
                <w:ins w:id="39020" w:author="BigCREditor-Post-RAN4#105" w:date="2022-11-28T21:38:00Z"/>
                <w:rFonts w:cs="Arial"/>
              </w:rPr>
            </w:pPr>
            <w:proofErr w:type="spellStart"/>
            <w:ins w:id="39021" w:author="BigCREditor-Post-RAN4#105" w:date="2022-11-28T21:38:00Z">
              <w:r w:rsidRPr="00020619">
                <w:rPr>
                  <w:i/>
                  <w:iCs/>
                </w:rPr>
                <w:t>useAutonomousGaps</w:t>
              </w:r>
              <w:proofErr w:type="spellEnd"/>
            </w:ins>
          </w:p>
        </w:tc>
        <w:tc>
          <w:tcPr>
            <w:tcW w:w="708" w:type="dxa"/>
            <w:shd w:val="clear" w:color="auto" w:fill="auto"/>
          </w:tcPr>
          <w:p w14:paraId="1B29442C" w14:textId="77777777" w:rsidR="00C02994" w:rsidRPr="00020619" w:rsidRDefault="00C02994" w:rsidP="00864629">
            <w:pPr>
              <w:pStyle w:val="TAL"/>
              <w:rPr>
                <w:ins w:id="39022" w:author="BigCREditor-Post-RAN4#105" w:date="2022-11-28T21:38:00Z"/>
                <w:rFonts w:cs="Arial"/>
              </w:rPr>
            </w:pPr>
          </w:p>
        </w:tc>
        <w:tc>
          <w:tcPr>
            <w:tcW w:w="2410" w:type="dxa"/>
            <w:shd w:val="clear" w:color="auto" w:fill="auto"/>
          </w:tcPr>
          <w:p w14:paraId="19291EEF" w14:textId="77777777" w:rsidR="00C02994" w:rsidRPr="00020619" w:rsidRDefault="00C02994" w:rsidP="00864629">
            <w:pPr>
              <w:pStyle w:val="TAL"/>
              <w:rPr>
                <w:ins w:id="39023" w:author="BigCREditor-Post-RAN4#105" w:date="2022-11-28T21:38:00Z"/>
                <w:rFonts w:cs="Arial"/>
              </w:rPr>
            </w:pPr>
            <w:ins w:id="39024" w:author="BigCREditor-Post-RAN4#105" w:date="2022-11-28T21:38:00Z">
              <w:r w:rsidRPr="00020619">
                <w:rPr>
                  <w:rFonts w:cs="Arial"/>
                </w:rPr>
                <w:t>TRUE</w:t>
              </w:r>
            </w:ins>
          </w:p>
        </w:tc>
        <w:tc>
          <w:tcPr>
            <w:tcW w:w="2835" w:type="dxa"/>
            <w:shd w:val="clear" w:color="auto" w:fill="auto"/>
          </w:tcPr>
          <w:p w14:paraId="59946D39" w14:textId="77777777" w:rsidR="00C02994" w:rsidRPr="00020619" w:rsidRDefault="00C02994" w:rsidP="00864629">
            <w:pPr>
              <w:pStyle w:val="TAL"/>
              <w:rPr>
                <w:ins w:id="39025" w:author="BigCREditor-Post-RAN4#105" w:date="2022-11-28T21:38:00Z"/>
                <w:rFonts w:cs="Arial"/>
              </w:rPr>
            </w:pPr>
            <w:ins w:id="39026" w:author="BigCREditor-Post-RAN4#105" w:date="2022-11-28T21:38:00Z">
              <w:r w:rsidRPr="00020619">
                <w:rPr>
                  <w:rFonts w:cs="v4.2.0"/>
                </w:rPr>
                <w:t>As specified in clause </w:t>
              </w:r>
              <w:r w:rsidRPr="00020619">
                <w:rPr>
                  <w:rFonts w:cs="v4.2.0"/>
                  <w:lang w:eastAsia="zh-CN"/>
                </w:rPr>
                <w:t xml:space="preserve">5.5.3.1 </w:t>
              </w:r>
              <w:r w:rsidRPr="00020619">
                <w:rPr>
                  <w:rFonts w:cs="v4.2.0"/>
                </w:rPr>
                <w:t>in TS 3</w:t>
              </w:r>
              <w:r w:rsidRPr="00020619">
                <w:rPr>
                  <w:rFonts w:cs="v4.2.0" w:hint="eastAsia"/>
                  <w:lang w:eastAsia="zh-TW"/>
                </w:rPr>
                <w:t>8</w:t>
              </w:r>
              <w:r w:rsidRPr="00020619">
                <w:rPr>
                  <w:rFonts w:cs="v4.2.0"/>
                </w:rPr>
                <w:t>.</w:t>
              </w:r>
              <w:r w:rsidRPr="00020619">
                <w:rPr>
                  <w:rFonts w:cs="v4.2.0"/>
                  <w:lang w:eastAsia="zh-CN"/>
                </w:rPr>
                <w:t>33</w:t>
              </w:r>
              <w:r w:rsidRPr="00020619">
                <w:rPr>
                  <w:rFonts w:cs="v4.2.0"/>
                </w:rPr>
                <w:t>1.</w:t>
              </w:r>
            </w:ins>
          </w:p>
        </w:tc>
      </w:tr>
      <w:tr w:rsidR="00C02994" w:rsidRPr="00020619" w14:paraId="57DA3FCA" w14:textId="77777777" w:rsidTr="00864629">
        <w:trPr>
          <w:cantSplit/>
          <w:trHeight w:val="113"/>
          <w:jc w:val="center"/>
          <w:ins w:id="39027" w:author="BigCREditor-Post-RAN4#105" w:date="2022-11-28T21:38:00Z"/>
        </w:trPr>
        <w:tc>
          <w:tcPr>
            <w:tcW w:w="3289" w:type="dxa"/>
            <w:shd w:val="clear" w:color="auto" w:fill="auto"/>
          </w:tcPr>
          <w:p w14:paraId="5B03FE11" w14:textId="77777777" w:rsidR="00C02994" w:rsidRPr="00020619" w:rsidRDefault="00C02994" w:rsidP="00864629">
            <w:pPr>
              <w:pStyle w:val="TAL"/>
              <w:rPr>
                <w:ins w:id="39028" w:author="BigCREditor-Post-RAN4#105" w:date="2022-11-28T21:38:00Z"/>
                <w:rFonts w:cs="Arial"/>
              </w:rPr>
            </w:pPr>
            <w:ins w:id="39029" w:author="BigCREditor-Post-RAN4#105" w:date="2022-11-28T21:38:00Z">
              <w:r w:rsidRPr="00020619">
                <w:rPr>
                  <w:rFonts w:cs="Arial"/>
                </w:rPr>
                <w:t>Time offset between cells</w:t>
              </w:r>
            </w:ins>
          </w:p>
        </w:tc>
        <w:tc>
          <w:tcPr>
            <w:tcW w:w="708" w:type="dxa"/>
            <w:shd w:val="clear" w:color="auto" w:fill="auto"/>
          </w:tcPr>
          <w:p w14:paraId="4336AF03" w14:textId="77777777" w:rsidR="00C02994" w:rsidRPr="00020619" w:rsidRDefault="00C02994" w:rsidP="00864629">
            <w:pPr>
              <w:pStyle w:val="TAL"/>
              <w:rPr>
                <w:ins w:id="39030" w:author="BigCREditor-Post-RAN4#105" w:date="2022-11-28T21:38:00Z"/>
                <w:rFonts w:cs="Arial"/>
              </w:rPr>
            </w:pPr>
            <w:proofErr w:type="spellStart"/>
            <w:ins w:id="39031" w:author="BigCREditor-Post-RAN4#105" w:date="2022-11-28T21:38:00Z">
              <w:r w:rsidRPr="00020619">
                <w:rPr>
                  <w:rFonts w:cs="v4.2.0"/>
                </w:rPr>
                <w:t>ms</w:t>
              </w:r>
              <w:proofErr w:type="spellEnd"/>
            </w:ins>
          </w:p>
        </w:tc>
        <w:tc>
          <w:tcPr>
            <w:tcW w:w="2410" w:type="dxa"/>
            <w:shd w:val="clear" w:color="auto" w:fill="auto"/>
          </w:tcPr>
          <w:p w14:paraId="23E4E1F4" w14:textId="77777777" w:rsidR="00C02994" w:rsidRPr="00020619" w:rsidRDefault="00C02994" w:rsidP="00864629">
            <w:pPr>
              <w:pStyle w:val="TAL"/>
              <w:rPr>
                <w:ins w:id="39032" w:author="BigCREditor-Post-RAN4#105" w:date="2022-11-28T21:38:00Z"/>
                <w:rFonts w:cs="Arial"/>
              </w:rPr>
            </w:pPr>
            <w:ins w:id="39033" w:author="BigCREditor-Post-RAN4#105" w:date="2022-11-28T21:38:00Z">
              <w:r w:rsidRPr="00020619">
                <w:rPr>
                  <w:rFonts w:cs="v4.2.0"/>
                </w:rPr>
                <w:t xml:space="preserve">3 </w:t>
              </w:r>
            </w:ins>
          </w:p>
        </w:tc>
        <w:tc>
          <w:tcPr>
            <w:tcW w:w="2835" w:type="dxa"/>
            <w:shd w:val="clear" w:color="auto" w:fill="auto"/>
          </w:tcPr>
          <w:p w14:paraId="1EBD1BA5" w14:textId="77777777" w:rsidR="00C02994" w:rsidRPr="00020619" w:rsidRDefault="00C02994" w:rsidP="00864629">
            <w:pPr>
              <w:pStyle w:val="TAL"/>
              <w:rPr>
                <w:ins w:id="39034" w:author="BigCREditor-Post-RAN4#105" w:date="2022-11-28T21:38:00Z"/>
                <w:rFonts w:cs="Arial"/>
              </w:rPr>
            </w:pPr>
            <w:ins w:id="39035" w:author="BigCREditor-Post-RAN4#105" w:date="2022-11-28T21:38:00Z">
              <w:r w:rsidRPr="00020619">
                <w:rPr>
                  <w:rFonts w:cs="v4.2.0"/>
                </w:rPr>
                <w:t>Asynchronous cells</w:t>
              </w:r>
            </w:ins>
          </w:p>
        </w:tc>
      </w:tr>
      <w:tr w:rsidR="00C02994" w:rsidRPr="00020619" w14:paraId="4907EE94" w14:textId="77777777" w:rsidTr="00864629">
        <w:trPr>
          <w:cantSplit/>
          <w:trHeight w:val="113"/>
          <w:jc w:val="center"/>
          <w:ins w:id="39036" w:author="BigCREditor-Post-RAN4#105" w:date="2022-11-28T21:38:00Z"/>
        </w:trPr>
        <w:tc>
          <w:tcPr>
            <w:tcW w:w="3289" w:type="dxa"/>
            <w:shd w:val="clear" w:color="auto" w:fill="auto"/>
          </w:tcPr>
          <w:p w14:paraId="6ACE00B9" w14:textId="77777777" w:rsidR="00C02994" w:rsidRPr="00020619" w:rsidRDefault="00C02994" w:rsidP="00864629">
            <w:pPr>
              <w:pStyle w:val="TAL"/>
              <w:rPr>
                <w:ins w:id="39037" w:author="BigCREditor-Post-RAN4#105" w:date="2022-11-28T21:38:00Z"/>
                <w:rFonts w:cs="Arial"/>
              </w:rPr>
            </w:pPr>
            <w:ins w:id="39038" w:author="BigCREditor-Post-RAN4#105" w:date="2022-11-28T21:38:00Z">
              <w:r w:rsidRPr="00020619">
                <w:rPr>
                  <w:rFonts w:cs="Arial"/>
                </w:rPr>
                <w:t>T1</w:t>
              </w:r>
            </w:ins>
          </w:p>
        </w:tc>
        <w:tc>
          <w:tcPr>
            <w:tcW w:w="708" w:type="dxa"/>
            <w:shd w:val="clear" w:color="auto" w:fill="auto"/>
          </w:tcPr>
          <w:p w14:paraId="7BFE98F6" w14:textId="77777777" w:rsidR="00C02994" w:rsidRPr="00020619" w:rsidRDefault="00C02994" w:rsidP="00864629">
            <w:pPr>
              <w:pStyle w:val="TAL"/>
              <w:rPr>
                <w:ins w:id="39039" w:author="BigCREditor-Post-RAN4#105" w:date="2022-11-28T21:38:00Z"/>
                <w:rFonts w:cs="Arial"/>
              </w:rPr>
            </w:pPr>
            <w:ins w:id="39040" w:author="BigCREditor-Post-RAN4#105" w:date="2022-11-28T21:38:00Z">
              <w:r w:rsidRPr="00020619">
                <w:rPr>
                  <w:rFonts w:cs="Arial"/>
                </w:rPr>
                <w:t>s</w:t>
              </w:r>
            </w:ins>
          </w:p>
        </w:tc>
        <w:tc>
          <w:tcPr>
            <w:tcW w:w="2410" w:type="dxa"/>
            <w:shd w:val="clear" w:color="auto" w:fill="auto"/>
          </w:tcPr>
          <w:p w14:paraId="713F1AF6" w14:textId="77777777" w:rsidR="00C02994" w:rsidRPr="00020619" w:rsidRDefault="00C02994" w:rsidP="00864629">
            <w:pPr>
              <w:pStyle w:val="TAL"/>
              <w:rPr>
                <w:ins w:id="39041" w:author="BigCREditor-Post-RAN4#105" w:date="2022-11-28T21:38:00Z"/>
                <w:rFonts w:cs="Arial"/>
              </w:rPr>
            </w:pPr>
            <w:ins w:id="39042" w:author="BigCREditor-Post-RAN4#105" w:date="2022-11-28T21:38:00Z">
              <w:r w:rsidRPr="00020619">
                <w:rPr>
                  <w:rFonts w:cs="Arial"/>
                </w:rPr>
                <w:t>5</w:t>
              </w:r>
            </w:ins>
          </w:p>
        </w:tc>
        <w:tc>
          <w:tcPr>
            <w:tcW w:w="2835" w:type="dxa"/>
            <w:shd w:val="clear" w:color="auto" w:fill="auto"/>
          </w:tcPr>
          <w:p w14:paraId="1CFA4A7A" w14:textId="77777777" w:rsidR="00C02994" w:rsidRPr="00020619" w:rsidRDefault="00C02994" w:rsidP="00864629">
            <w:pPr>
              <w:pStyle w:val="TAL"/>
              <w:rPr>
                <w:ins w:id="39043" w:author="BigCREditor-Post-RAN4#105" w:date="2022-11-28T21:38:00Z"/>
                <w:rFonts w:cs="Arial"/>
              </w:rPr>
            </w:pPr>
          </w:p>
        </w:tc>
      </w:tr>
      <w:tr w:rsidR="00C02994" w:rsidRPr="00020619" w14:paraId="26A8A5E9" w14:textId="77777777" w:rsidTr="00864629">
        <w:trPr>
          <w:cantSplit/>
          <w:trHeight w:val="113"/>
          <w:jc w:val="center"/>
          <w:ins w:id="39044" w:author="BigCREditor-Post-RAN4#105" w:date="2022-11-28T21:38:00Z"/>
        </w:trPr>
        <w:tc>
          <w:tcPr>
            <w:tcW w:w="3289" w:type="dxa"/>
            <w:shd w:val="clear" w:color="auto" w:fill="auto"/>
          </w:tcPr>
          <w:p w14:paraId="50588FD0" w14:textId="77777777" w:rsidR="00C02994" w:rsidRPr="00020619" w:rsidRDefault="00C02994" w:rsidP="00864629">
            <w:pPr>
              <w:pStyle w:val="TAL"/>
              <w:rPr>
                <w:ins w:id="39045" w:author="BigCREditor-Post-RAN4#105" w:date="2022-11-28T21:38:00Z"/>
                <w:rFonts w:cs="Arial"/>
              </w:rPr>
            </w:pPr>
            <w:ins w:id="39046" w:author="BigCREditor-Post-RAN4#105" w:date="2022-11-28T21:38:00Z">
              <w:r w:rsidRPr="00020619">
                <w:rPr>
                  <w:rFonts w:cs="Arial"/>
                </w:rPr>
                <w:t>T2</w:t>
              </w:r>
            </w:ins>
          </w:p>
        </w:tc>
        <w:tc>
          <w:tcPr>
            <w:tcW w:w="708" w:type="dxa"/>
            <w:shd w:val="clear" w:color="auto" w:fill="auto"/>
          </w:tcPr>
          <w:p w14:paraId="7091F58D" w14:textId="77777777" w:rsidR="00C02994" w:rsidRPr="00020619" w:rsidRDefault="00C02994" w:rsidP="00864629">
            <w:pPr>
              <w:pStyle w:val="TAL"/>
              <w:rPr>
                <w:ins w:id="39047" w:author="BigCREditor-Post-RAN4#105" w:date="2022-11-28T21:38:00Z"/>
                <w:rFonts w:cs="Arial"/>
              </w:rPr>
            </w:pPr>
            <w:ins w:id="39048" w:author="BigCREditor-Post-RAN4#105" w:date="2022-11-28T21:38:00Z">
              <w:r w:rsidRPr="00020619">
                <w:rPr>
                  <w:rFonts w:cs="Arial"/>
                </w:rPr>
                <w:t>s</w:t>
              </w:r>
            </w:ins>
          </w:p>
        </w:tc>
        <w:tc>
          <w:tcPr>
            <w:tcW w:w="2410" w:type="dxa"/>
            <w:shd w:val="clear" w:color="auto" w:fill="auto"/>
          </w:tcPr>
          <w:p w14:paraId="2A861E01" w14:textId="77777777" w:rsidR="00C02994" w:rsidRPr="00020619" w:rsidRDefault="00C02994" w:rsidP="00864629">
            <w:pPr>
              <w:pStyle w:val="TAL"/>
              <w:rPr>
                <w:ins w:id="39049" w:author="BigCREditor-Post-RAN4#105" w:date="2022-11-28T21:38:00Z"/>
                <w:rFonts w:cs="Arial"/>
              </w:rPr>
            </w:pPr>
            <w:ins w:id="39050" w:author="BigCREditor-Post-RAN4#105" w:date="2022-11-28T21:38:00Z">
              <w:r w:rsidRPr="00020619">
                <w:rPr>
                  <w:rFonts w:ascii="Symbol" w:eastAsia="Symbol" w:hAnsi="Symbol" w:cs="Symbol"/>
                </w:rPr>
                <w:t>£</w:t>
              </w:r>
              <w:r w:rsidRPr="00020619">
                <w:rPr>
                  <w:rFonts w:cs="Arial"/>
                </w:rPr>
                <w:t>10</w:t>
              </w:r>
            </w:ins>
          </w:p>
        </w:tc>
        <w:tc>
          <w:tcPr>
            <w:tcW w:w="2835" w:type="dxa"/>
            <w:shd w:val="clear" w:color="auto" w:fill="auto"/>
          </w:tcPr>
          <w:p w14:paraId="7639E8E6" w14:textId="77777777" w:rsidR="00C02994" w:rsidRPr="00020619" w:rsidRDefault="00C02994" w:rsidP="00864629">
            <w:pPr>
              <w:pStyle w:val="TAL"/>
              <w:rPr>
                <w:ins w:id="39051" w:author="BigCREditor-Post-RAN4#105" w:date="2022-11-28T21:38:00Z"/>
                <w:rFonts w:cs="Arial"/>
              </w:rPr>
            </w:pPr>
          </w:p>
        </w:tc>
      </w:tr>
      <w:tr w:rsidR="00C02994" w:rsidRPr="00020619" w14:paraId="27B577A0" w14:textId="77777777" w:rsidTr="00864629">
        <w:trPr>
          <w:cantSplit/>
          <w:trHeight w:val="113"/>
          <w:jc w:val="center"/>
          <w:ins w:id="39052" w:author="BigCREditor-Post-RAN4#105" w:date="2022-11-28T21:38:00Z"/>
        </w:trPr>
        <w:tc>
          <w:tcPr>
            <w:tcW w:w="3289" w:type="dxa"/>
            <w:shd w:val="clear" w:color="auto" w:fill="auto"/>
          </w:tcPr>
          <w:p w14:paraId="2EF193EB" w14:textId="77777777" w:rsidR="00C02994" w:rsidRPr="00020619" w:rsidRDefault="00C02994" w:rsidP="00864629">
            <w:pPr>
              <w:pStyle w:val="TAL"/>
              <w:rPr>
                <w:ins w:id="39053" w:author="BigCREditor-Post-RAN4#105" w:date="2022-11-28T21:38:00Z"/>
                <w:rFonts w:cs="Arial"/>
              </w:rPr>
            </w:pPr>
            <w:ins w:id="39054" w:author="BigCREditor-Post-RAN4#105" w:date="2022-11-28T21:38:00Z">
              <w:r w:rsidRPr="00020619">
                <w:rPr>
                  <w:rFonts w:cs="Arial"/>
                </w:rPr>
                <w:t>T3</w:t>
              </w:r>
            </w:ins>
          </w:p>
        </w:tc>
        <w:tc>
          <w:tcPr>
            <w:tcW w:w="708" w:type="dxa"/>
            <w:shd w:val="clear" w:color="auto" w:fill="auto"/>
          </w:tcPr>
          <w:p w14:paraId="04C461A9" w14:textId="77777777" w:rsidR="00C02994" w:rsidRPr="00020619" w:rsidRDefault="00C02994" w:rsidP="00864629">
            <w:pPr>
              <w:pStyle w:val="TAL"/>
              <w:rPr>
                <w:ins w:id="39055" w:author="BigCREditor-Post-RAN4#105" w:date="2022-11-28T21:38:00Z"/>
                <w:rFonts w:cs="Arial"/>
              </w:rPr>
            </w:pPr>
            <w:ins w:id="39056" w:author="BigCREditor-Post-RAN4#105" w:date="2022-11-28T21:38:00Z">
              <w:r w:rsidRPr="00020619">
                <w:rPr>
                  <w:rFonts w:cs="Arial"/>
                </w:rPr>
                <w:t>s</w:t>
              </w:r>
            </w:ins>
          </w:p>
        </w:tc>
        <w:tc>
          <w:tcPr>
            <w:tcW w:w="2410" w:type="dxa"/>
            <w:shd w:val="clear" w:color="auto" w:fill="auto"/>
          </w:tcPr>
          <w:p w14:paraId="7CE34836" w14:textId="77777777" w:rsidR="00C02994" w:rsidRPr="00020619" w:rsidRDefault="00C02994" w:rsidP="00864629">
            <w:pPr>
              <w:pStyle w:val="TAL"/>
              <w:rPr>
                <w:ins w:id="39057" w:author="BigCREditor-Post-RAN4#105" w:date="2022-11-28T21:38:00Z"/>
                <w:rFonts w:cs="Arial"/>
              </w:rPr>
            </w:pPr>
            <w:ins w:id="39058" w:author="BigCREditor-Post-RAN4#105" w:date="2022-11-28T21:38:00Z">
              <w:r w:rsidRPr="00020619">
                <w:rPr>
                  <w:rFonts w:cs="Arial"/>
                </w:rPr>
                <w:t>5</w:t>
              </w:r>
            </w:ins>
          </w:p>
        </w:tc>
        <w:tc>
          <w:tcPr>
            <w:tcW w:w="2835" w:type="dxa"/>
            <w:shd w:val="clear" w:color="auto" w:fill="auto"/>
          </w:tcPr>
          <w:p w14:paraId="36564C2F" w14:textId="77777777" w:rsidR="00C02994" w:rsidRPr="00020619" w:rsidRDefault="00C02994" w:rsidP="00864629">
            <w:pPr>
              <w:pStyle w:val="TAL"/>
              <w:rPr>
                <w:ins w:id="39059" w:author="BigCREditor-Post-RAN4#105" w:date="2022-11-28T21:38:00Z"/>
                <w:rFonts w:cs="Arial"/>
              </w:rPr>
            </w:pPr>
          </w:p>
        </w:tc>
      </w:tr>
    </w:tbl>
    <w:p w14:paraId="77BAF2B7" w14:textId="77777777" w:rsidR="00C02994" w:rsidRPr="00020619" w:rsidRDefault="00C02994" w:rsidP="00C02994">
      <w:pPr>
        <w:rPr>
          <w:ins w:id="39060" w:author="BigCREditor-Post-RAN4#105" w:date="2022-11-28T21:38:00Z"/>
        </w:rPr>
      </w:pPr>
    </w:p>
    <w:p w14:paraId="59FE3C28" w14:textId="77777777" w:rsidR="00C02994" w:rsidRPr="00020619" w:rsidRDefault="00C02994" w:rsidP="00C02994">
      <w:pPr>
        <w:keepNext/>
        <w:keepLines/>
        <w:spacing w:before="60"/>
        <w:jc w:val="center"/>
        <w:rPr>
          <w:ins w:id="39061" w:author="BigCREditor-Post-RAN4#105" w:date="2022-11-28T21:38:00Z"/>
          <w:rFonts w:ascii="Arial" w:hAnsi="Arial"/>
          <w:b/>
        </w:rPr>
      </w:pPr>
      <w:ins w:id="39062" w:author="BigCREditor-Post-RAN4#105" w:date="2022-11-28T21:38:00Z">
        <w:r w:rsidRPr="00020619">
          <w:rPr>
            <w:rFonts w:ascii="Arial" w:hAnsi="Arial"/>
            <w:b/>
          </w:rPr>
          <w:lastRenderedPageBreak/>
          <w:t>Table A.</w:t>
        </w:r>
        <w:r>
          <w:rPr>
            <w:rFonts w:ascii="Arial" w:hAnsi="Arial"/>
            <w:b/>
          </w:rPr>
          <w:t>16</w:t>
        </w:r>
        <w:r w:rsidRPr="00020619">
          <w:rPr>
            <w:rFonts w:ascii="Arial" w:hAnsi="Arial"/>
            <w:b/>
          </w:rPr>
          <w:t>.6.7.</w:t>
        </w:r>
        <w:r>
          <w:rPr>
            <w:rFonts w:ascii="Arial" w:hAnsi="Arial"/>
            <w:b/>
          </w:rPr>
          <w:t>4</w:t>
        </w:r>
        <w:r w:rsidRPr="00020619">
          <w:rPr>
            <w:rFonts w:ascii="Arial" w:hAnsi="Arial"/>
            <w:b/>
          </w:rPr>
          <w:t xml:space="preserve">.1-3: </w:t>
        </w:r>
        <w:proofErr w:type="spellStart"/>
        <w:r w:rsidRPr="00020619">
          <w:rPr>
            <w:rFonts w:ascii="Arial" w:hAnsi="Arial"/>
            <w:b/>
          </w:rPr>
          <w:t>PCell</w:t>
        </w:r>
        <w:proofErr w:type="spellEnd"/>
        <w:r w:rsidRPr="00020619">
          <w:rPr>
            <w:rFonts w:ascii="Arial" w:hAnsi="Arial"/>
            <w:b/>
          </w:rPr>
          <w:t xml:space="preserve"> specific test parameters for identification of a new CGI of inter-RAT E-UTRA cell using autonomous gaps in NR </w:t>
        </w:r>
      </w:ins>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4"/>
        <w:gridCol w:w="80"/>
        <w:gridCol w:w="1586"/>
        <w:gridCol w:w="1369"/>
        <w:gridCol w:w="1535"/>
        <w:gridCol w:w="902"/>
        <w:gridCol w:w="285"/>
        <w:gridCol w:w="618"/>
        <w:gridCol w:w="903"/>
      </w:tblGrid>
      <w:tr w:rsidR="00C02994" w:rsidRPr="00020619" w14:paraId="38A50B82" w14:textId="77777777" w:rsidTr="00864629">
        <w:trPr>
          <w:trHeight w:val="195"/>
          <w:ins w:id="39063" w:author="BigCREditor-Post-RAN4#105" w:date="2022-11-28T21:38:00Z"/>
        </w:trPr>
        <w:tc>
          <w:tcPr>
            <w:tcW w:w="3360" w:type="dxa"/>
            <w:gridSpan w:val="3"/>
            <w:vMerge w:val="restart"/>
            <w:shd w:val="clear" w:color="auto" w:fill="auto"/>
          </w:tcPr>
          <w:p w14:paraId="0956B71B" w14:textId="77777777" w:rsidR="00C02994" w:rsidRPr="00020619" w:rsidRDefault="00C02994" w:rsidP="00864629">
            <w:pPr>
              <w:keepLines/>
              <w:spacing w:after="0"/>
              <w:jc w:val="center"/>
              <w:rPr>
                <w:ins w:id="39064" w:author="BigCREditor-Post-RAN4#105" w:date="2022-11-28T21:38:00Z"/>
                <w:rFonts w:ascii="Arial" w:hAnsi="Arial"/>
                <w:b/>
                <w:sz w:val="18"/>
              </w:rPr>
            </w:pPr>
            <w:ins w:id="39065" w:author="BigCREditor-Post-RAN4#105" w:date="2022-11-28T21:38:00Z">
              <w:r w:rsidRPr="00020619">
                <w:rPr>
                  <w:rFonts w:ascii="Arial" w:hAnsi="Arial"/>
                  <w:b/>
                  <w:sz w:val="18"/>
                </w:rPr>
                <w:t>Parameter</w:t>
              </w:r>
            </w:ins>
          </w:p>
        </w:tc>
        <w:tc>
          <w:tcPr>
            <w:tcW w:w="1369" w:type="dxa"/>
            <w:vMerge w:val="restart"/>
            <w:shd w:val="clear" w:color="auto" w:fill="auto"/>
          </w:tcPr>
          <w:p w14:paraId="5EBB41DA" w14:textId="77777777" w:rsidR="00C02994" w:rsidRPr="00020619" w:rsidRDefault="00C02994" w:rsidP="00864629">
            <w:pPr>
              <w:keepLines/>
              <w:spacing w:after="0"/>
              <w:jc w:val="center"/>
              <w:rPr>
                <w:ins w:id="39066" w:author="BigCREditor-Post-RAN4#105" w:date="2022-11-28T21:38:00Z"/>
                <w:rFonts w:ascii="Arial" w:hAnsi="Arial"/>
                <w:b/>
                <w:sz w:val="18"/>
              </w:rPr>
            </w:pPr>
            <w:ins w:id="39067" w:author="BigCREditor-Post-RAN4#105" w:date="2022-11-28T21:38:00Z">
              <w:r w:rsidRPr="00020619">
                <w:rPr>
                  <w:rFonts w:ascii="Arial" w:hAnsi="Arial"/>
                  <w:b/>
                  <w:sz w:val="18"/>
                </w:rPr>
                <w:t>Unit</w:t>
              </w:r>
            </w:ins>
          </w:p>
        </w:tc>
        <w:tc>
          <w:tcPr>
            <w:tcW w:w="1535" w:type="dxa"/>
          </w:tcPr>
          <w:p w14:paraId="50DA2721" w14:textId="77777777" w:rsidR="00C02994" w:rsidRPr="00020619" w:rsidRDefault="00C02994" w:rsidP="00864629">
            <w:pPr>
              <w:keepLines/>
              <w:spacing w:after="0"/>
              <w:jc w:val="center"/>
              <w:rPr>
                <w:ins w:id="39068" w:author="BigCREditor-Post-RAN4#105" w:date="2022-11-28T21:38:00Z"/>
                <w:rFonts w:ascii="Arial" w:hAnsi="Arial"/>
                <w:b/>
                <w:sz w:val="18"/>
              </w:rPr>
            </w:pPr>
            <w:ins w:id="39069" w:author="BigCREditor-Post-RAN4#105" w:date="2022-11-28T21:38:00Z">
              <w:r w:rsidRPr="00020619">
                <w:rPr>
                  <w:rFonts w:ascii="Arial" w:hAnsi="Arial"/>
                  <w:b/>
                  <w:sz w:val="18"/>
                </w:rPr>
                <w:t>Configuration</w:t>
              </w:r>
            </w:ins>
          </w:p>
        </w:tc>
        <w:tc>
          <w:tcPr>
            <w:tcW w:w="2708" w:type="dxa"/>
            <w:gridSpan w:val="4"/>
            <w:tcBorders>
              <w:bottom w:val="nil"/>
            </w:tcBorders>
            <w:shd w:val="clear" w:color="auto" w:fill="auto"/>
          </w:tcPr>
          <w:p w14:paraId="5C1BFC25" w14:textId="77777777" w:rsidR="00C02994" w:rsidRPr="00020619" w:rsidRDefault="00C02994" w:rsidP="00864629">
            <w:pPr>
              <w:keepLines/>
              <w:spacing w:after="0"/>
              <w:jc w:val="center"/>
              <w:rPr>
                <w:ins w:id="39070" w:author="BigCREditor-Post-RAN4#105" w:date="2022-11-28T21:38:00Z"/>
                <w:rFonts w:ascii="Arial" w:hAnsi="Arial"/>
                <w:b/>
                <w:sz w:val="18"/>
              </w:rPr>
            </w:pPr>
            <w:ins w:id="39071" w:author="BigCREditor-Post-RAN4#105" w:date="2022-11-28T21:38:00Z">
              <w:r w:rsidRPr="00020619">
                <w:rPr>
                  <w:rFonts w:ascii="Arial" w:hAnsi="Arial"/>
                  <w:b/>
                  <w:sz w:val="18"/>
                </w:rPr>
                <w:t>Cell 1</w:t>
              </w:r>
            </w:ins>
          </w:p>
        </w:tc>
      </w:tr>
      <w:tr w:rsidR="00C02994" w:rsidRPr="00020619" w14:paraId="315B9B66" w14:textId="77777777" w:rsidTr="00864629">
        <w:trPr>
          <w:trHeight w:val="237"/>
          <w:ins w:id="39072" w:author="BigCREditor-Post-RAN4#105" w:date="2022-11-28T21:38:00Z"/>
        </w:trPr>
        <w:tc>
          <w:tcPr>
            <w:tcW w:w="3360" w:type="dxa"/>
            <w:gridSpan w:val="3"/>
            <w:vMerge/>
            <w:shd w:val="clear" w:color="auto" w:fill="auto"/>
          </w:tcPr>
          <w:p w14:paraId="2EB73B91" w14:textId="77777777" w:rsidR="00C02994" w:rsidRPr="00020619" w:rsidRDefault="00C02994" w:rsidP="00864629">
            <w:pPr>
              <w:keepLines/>
              <w:spacing w:after="0"/>
              <w:jc w:val="center"/>
              <w:rPr>
                <w:ins w:id="39073" w:author="BigCREditor-Post-RAN4#105" w:date="2022-11-28T21:38:00Z"/>
                <w:rFonts w:ascii="Arial" w:hAnsi="Arial"/>
                <w:b/>
                <w:sz w:val="18"/>
              </w:rPr>
            </w:pPr>
          </w:p>
        </w:tc>
        <w:tc>
          <w:tcPr>
            <w:tcW w:w="1369" w:type="dxa"/>
            <w:vMerge/>
            <w:shd w:val="clear" w:color="auto" w:fill="auto"/>
          </w:tcPr>
          <w:p w14:paraId="4674EC23" w14:textId="77777777" w:rsidR="00C02994" w:rsidRPr="00020619" w:rsidRDefault="00C02994" w:rsidP="00864629">
            <w:pPr>
              <w:keepLines/>
              <w:spacing w:after="0"/>
              <w:jc w:val="center"/>
              <w:rPr>
                <w:ins w:id="39074" w:author="BigCREditor-Post-RAN4#105" w:date="2022-11-28T21:38:00Z"/>
                <w:rFonts w:ascii="Arial" w:hAnsi="Arial"/>
                <w:b/>
                <w:sz w:val="18"/>
              </w:rPr>
            </w:pPr>
          </w:p>
        </w:tc>
        <w:tc>
          <w:tcPr>
            <w:tcW w:w="1535" w:type="dxa"/>
          </w:tcPr>
          <w:p w14:paraId="0E93D8FA" w14:textId="77777777" w:rsidR="00C02994" w:rsidRPr="00020619" w:rsidRDefault="00C02994" w:rsidP="00864629">
            <w:pPr>
              <w:keepLines/>
              <w:spacing w:after="0"/>
              <w:jc w:val="center"/>
              <w:rPr>
                <w:ins w:id="39075" w:author="BigCREditor-Post-RAN4#105" w:date="2022-11-28T21:38:00Z"/>
                <w:rFonts w:ascii="Arial" w:hAnsi="Arial"/>
                <w:b/>
                <w:sz w:val="18"/>
              </w:rPr>
            </w:pPr>
          </w:p>
        </w:tc>
        <w:tc>
          <w:tcPr>
            <w:tcW w:w="902" w:type="dxa"/>
            <w:shd w:val="clear" w:color="auto" w:fill="auto"/>
          </w:tcPr>
          <w:p w14:paraId="58F7B5A0" w14:textId="77777777" w:rsidR="00C02994" w:rsidRPr="00020619" w:rsidRDefault="00C02994" w:rsidP="00864629">
            <w:pPr>
              <w:keepLines/>
              <w:spacing w:after="0"/>
              <w:jc w:val="center"/>
              <w:rPr>
                <w:ins w:id="39076" w:author="BigCREditor-Post-RAN4#105" w:date="2022-11-28T21:38:00Z"/>
                <w:rFonts w:ascii="Arial" w:hAnsi="Arial"/>
                <w:b/>
                <w:sz w:val="18"/>
              </w:rPr>
            </w:pPr>
            <w:ins w:id="39077" w:author="BigCREditor-Post-RAN4#105" w:date="2022-11-28T21:38:00Z">
              <w:r w:rsidRPr="00020619">
                <w:rPr>
                  <w:rFonts w:ascii="Arial" w:hAnsi="Arial"/>
                  <w:b/>
                  <w:sz w:val="18"/>
                </w:rPr>
                <w:t>T1</w:t>
              </w:r>
            </w:ins>
          </w:p>
        </w:tc>
        <w:tc>
          <w:tcPr>
            <w:tcW w:w="903" w:type="dxa"/>
            <w:gridSpan w:val="2"/>
            <w:shd w:val="clear" w:color="auto" w:fill="auto"/>
          </w:tcPr>
          <w:p w14:paraId="31FFADEB" w14:textId="77777777" w:rsidR="00C02994" w:rsidRPr="00020619" w:rsidRDefault="00C02994" w:rsidP="00864629">
            <w:pPr>
              <w:keepLines/>
              <w:spacing w:after="0"/>
              <w:jc w:val="center"/>
              <w:rPr>
                <w:ins w:id="39078" w:author="BigCREditor-Post-RAN4#105" w:date="2022-11-28T21:38:00Z"/>
                <w:rFonts w:ascii="Arial" w:hAnsi="Arial"/>
                <w:b/>
                <w:sz w:val="18"/>
              </w:rPr>
            </w:pPr>
            <w:ins w:id="39079" w:author="BigCREditor-Post-RAN4#105" w:date="2022-11-28T21:38:00Z">
              <w:r w:rsidRPr="00020619">
                <w:rPr>
                  <w:rFonts w:ascii="Arial" w:hAnsi="Arial"/>
                  <w:b/>
                  <w:sz w:val="18"/>
                </w:rPr>
                <w:t>T2</w:t>
              </w:r>
            </w:ins>
          </w:p>
        </w:tc>
        <w:tc>
          <w:tcPr>
            <w:tcW w:w="903" w:type="dxa"/>
            <w:shd w:val="clear" w:color="auto" w:fill="auto"/>
          </w:tcPr>
          <w:p w14:paraId="38BFCE56" w14:textId="77777777" w:rsidR="00C02994" w:rsidRPr="00020619" w:rsidRDefault="00C02994" w:rsidP="00864629">
            <w:pPr>
              <w:keepLines/>
              <w:spacing w:after="0"/>
              <w:jc w:val="center"/>
              <w:rPr>
                <w:ins w:id="39080" w:author="BigCREditor-Post-RAN4#105" w:date="2022-11-28T21:38:00Z"/>
                <w:rFonts w:ascii="Arial" w:hAnsi="Arial"/>
                <w:b/>
                <w:sz w:val="18"/>
              </w:rPr>
            </w:pPr>
            <w:ins w:id="39081" w:author="BigCREditor-Post-RAN4#105" w:date="2022-11-28T21:38:00Z">
              <w:r w:rsidRPr="00020619">
                <w:rPr>
                  <w:rFonts w:ascii="Arial" w:hAnsi="Arial"/>
                  <w:b/>
                  <w:sz w:val="18"/>
                </w:rPr>
                <w:t>T3</w:t>
              </w:r>
            </w:ins>
          </w:p>
        </w:tc>
      </w:tr>
      <w:tr w:rsidR="00C02994" w:rsidRPr="00020619" w14:paraId="00C38E37" w14:textId="77777777" w:rsidTr="00864629">
        <w:trPr>
          <w:ins w:id="39082" w:author="BigCREditor-Post-RAN4#105" w:date="2022-11-28T21:38:00Z"/>
        </w:trPr>
        <w:tc>
          <w:tcPr>
            <w:tcW w:w="3360" w:type="dxa"/>
            <w:gridSpan w:val="3"/>
            <w:shd w:val="clear" w:color="auto" w:fill="auto"/>
          </w:tcPr>
          <w:p w14:paraId="22656FF3" w14:textId="77777777" w:rsidR="00C02994" w:rsidRPr="00020619" w:rsidRDefault="00C02994" w:rsidP="00864629">
            <w:pPr>
              <w:keepLines/>
              <w:spacing w:after="0"/>
              <w:rPr>
                <w:ins w:id="39083" w:author="BigCREditor-Post-RAN4#105" w:date="2022-11-28T21:38:00Z"/>
                <w:rFonts w:ascii="Arial" w:hAnsi="Arial"/>
                <w:sz w:val="18"/>
              </w:rPr>
            </w:pPr>
            <w:ins w:id="39084" w:author="BigCREditor-Post-RAN4#105" w:date="2022-11-28T21:38:00Z">
              <w:r w:rsidRPr="00020619">
                <w:rPr>
                  <w:rFonts w:ascii="Arial" w:hAnsi="Arial"/>
                  <w:sz w:val="18"/>
                </w:rPr>
                <w:t>RF channel number</w:t>
              </w:r>
            </w:ins>
          </w:p>
        </w:tc>
        <w:tc>
          <w:tcPr>
            <w:tcW w:w="1369" w:type="dxa"/>
            <w:shd w:val="clear" w:color="auto" w:fill="auto"/>
          </w:tcPr>
          <w:p w14:paraId="2884733A" w14:textId="77777777" w:rsidR="00C02994" w:rsidRPr="00020619" w:rsidRDefault="00C02994" w:rsidP="00864629">
            <w:pPr>
              <w:keepLines/>
              <w:spacing w:after="0"/>
              <w:jc w:val="center"/>
              <w:rPr>
                <w:ins w:id="39085" w:author="BigCREditor-Post-RAN4#105" w:date="2022-11-28T21:38:00Z"/>
                <w:rFonts w:ascii="Arial" w:hAnsi="Arial"/>
                <w:sz w:val="18"/>
              </w:rPr>
            </w:pPr>
          </w:p>
        </w:tc>
        <w:tc>
          <w:tcPr>
            <w:tcW w:w="1535" w:type="dxa"/>
          </w:tcPr>
          <w:p w14:paraId="7C454984" w14:textId="77777777" w:rsidR="00C02994" w:rsidRPr="00020619" w:rsidRDefault="00C02994" w:rsidP="00864629">
            <w:pPr>
              <w:keepLines/>
              <w:spacing w:after="0"/>
              <w:jc w:val="center"/>
              <w:rPr>
                <w:ins w:id="39086" w:author="BigCREditor-Post-RAN4#105" w:date="2022-11-28T21:38:00Z"/>
                <w:rFonts w:ascii="Arial" w:hAnsi="Arial"/>
                <w:sz w:val="18"/>
              </w:rPr>
            </w:pPr>
            <w:ins w:id="39087" w:author="BigCREditor-Post-RAN4#105" w:date="2022-11-28T21:38:00Z">
              <w:r w:rsidRPr="00020619">
                <w:rPr>
                  <w:rFonts w:ascii="Arial" w:hAnsi="Arial"/>
                  <w:sz w:val="18"/>
                </w:rPr>
                <w:t>1, 2, 3, 4, 5, 6, 7, 8</w:t>
              </w:r>
            </w:ins>
          </w:p>
        </w:tc>
        <w:tc>
          <w:tcPr>
            <w:tcW w:w="2708" w:type="dxa"/>
            <w:gridSpan w:val="4"/>
            <w:shd w:val="clear" w:color="auto" w:fill="auto"/>
          </w:tcPr>
          <w:p w14:paraId="092237CE" w14:textId="77777777" w:rsidR="00C02994" w:rsidRPr="00020619" w:rsidRDefault="00C02994" w:rsidP="00864629">
            <w:pPr>
              <w:keepLines/>
              <w:spacing w:after="0"/>
              <w:jc w:val="center"/>
              <w:rPr>
                <w:ins w:id="39088" w:author="BigCREditor-Post-RAN4#105" w:date="2022-11-28T21:38:00Z"/>
                <w:rFonts w:ascii="Arial" w:hAnsi="Arial"/>
                <w:sz w:val="18"/>
              </w:rPr>
            </w:pPr>
            <w:ins w:id="39089" w:author="BigCREditor-Post-RAN4#105" w:date="2022-11-28T21:38:00Z">
              <w:r w:rsidRPr="00020619">
                <w:rPr>
                  <w:rFonts w:ascii="Arial" w:hAnsi="Arial"/>
                  <w:sz w:val="18"/>
                </w:rPr>
                <w:t>1</w:t>
              </w:r>
            </w:ins>
          </w:p>
        </w:tc>
      </w:tr>
      <w:tr w:rsidR="00C02994" w:rsidRPr="00020619" w14:paraId="576FD416" w14:textId="77777777" w:rsidTr="00864629">
        <w:trPr>
          <w:trHeight w:val="56"/>
          <w:ins w:id="39090" w:author="BigCREditor-Post-RAN4#105" w:date="2022-11-28T21:38:00Z"/>
        </w:trPr>
        <w:tc>
          <w:tcPr>
            <w:tcW w:w="3360" w:type="dxa"/>
            <w:gridSpan w:val="3"/>
            <w:vMerge w:val="restart"/>
            <w:tcBorders>
              <w:top w:val="single" w:sz="4" w:space="0" w:color="auto"/>
              <w:left w:val="single" w:sz="4" w:space="0" w:color="auto"/>
              <w:right w:val="single" w:sz="4" w:space="0" w:color="auto"/>
            </w:tcBorders>
          </w:tcPr>
          <w:p w14:paraId="6933862E" w14:textId="77777777" w:rsidR="00C02994" w:rsidRPr="00020619" w:rsidRDefault="00C02994" w:rsidP="00864629">
            <w:pPr>
              <w:keepLines/>
              <w:spacing w:after="0"/>
              <w:rPr>
                <w:ins w:id="39091" w:author="BigCREditor-Post-RAN4#105" w:date="2022-11-28T21:38:00Z"/>
                <w:rFonts w:ascii="Arial" w:hAnsi="Arial" w:cs="Arial"/>
                <w:sz w:val="18"/>
                <w:lang w:val="it-IT"/>
              </w:rPr>
            </w:pPr>
            <w:ins w:id="39092" w:author="BigCREditor-Post-RAN4#105" w:date="2022-11-28T21:38:00Z">
              <w:r w:rsidRPr="00020619">
                <w:rPr>
                  <w:rFonts w:ascii="Arial" w:hAnsi="Arial" w:cs="Arial"/>
                  <w:sz w:val="18"/>
                  <w:lang w:val="it-IT"/>
                </w:rPr>
                <w:t>Duplex mode</w:t>
              </w:r>
            </w:ins>
          </w:p>
        </w:tc>
        <w:tc>
          <w:tcPr>
            <w:tcW w:w="1369" w:type="dxa"/>
            <w:vMerge w:val="restart"/>
            <w:tcBorders>
              <w:top w:val="single" w:sz="4" w:space="0" w:color="auto"/>
              <w:left w:val="single" w:sz="4" w:space="0" w:color="auto"/>
              <w:right w:val="single" w:sz="4" w:space="0" w:color="auto"/>
            </w:tcBorders>
          </w:tcPr>
          <w:p w14:paraId="78AF875F" w14:textId="77777777" w:rsidR="00C02994" w:rsidRPr="00020619" w:rsidRDefault="00C02994" w:rsidP="00864629">
            <w:pPr>
              <w:keepLines/>
              <w:spacing w:after="0"/>
              <w:jc w:val="center"/>
              <w:rPr>
                <w:ins w:id="39093" w:author="BigCREditor-Post-RAN4#105" w:date="2022-11-28T21:38:00Z"/>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tcPr>
          <w:p w14:paraId="00E94C10" w14:textId="77777777" w:rsidR="00C02994" w:rsidRPr="00020619" w:rsidRDefault="00C02994" w:rsidP="00864629">
            <w:pPr>
              <w:keepLines/>
              <w:spacing w:after="0"/>
              <w:jc w:val="center"/>
              <w:rPr>
                <w:ins w:id="39094" w:author="BigCREditor-Post-RAN4#105" w:date="2022-11-28T21:38:00Z"/>
                <w:rFonts w:ascii="Arial" w:hAnsi="Arial" w:cs="Arial"/>
                <w:sz w:val="18"/>
              </w:rPr>
            </w:pPr>
            <w:ins w:id="39095" w:author="BigCREditor-Post-RAN4#105" w:date="2022-11-28T21:38:00Z">
              <w:r w:rsidRPr="00020619">
                <w:rPr>
                  <w:rFonts w:ascii="Arial" w:hAnsi="Arial" w:cs="Arial"/>
                  <w:sz w:val="18"/>
                </w:rPr>
                <w:t>1, 2, 3, 7</w:t>
              </w:r>
            </w:ins>
          </w:p>
        </w:tc>
        <w:tc>
          <w:tcPr>
            <w:tcW w:w="2708" w:type="dxa"/>
            <w:gridSpan w:val="4"/>
            <w:tcBorders>
              <w:top w:val="single" w:sz="4" w:space="0" w:color="auto"/>
              <w:left w:val="single" w:sz="4" w:space="0" w:color="auto"/>
              <w:right w:val="single" w:sz="4" w:space="0" w:color="auto"/>
            </w:tcBorders>
            <w:vAlign w:val="center"/>
          </w:tcPr>
          <w:p w14:paraId="1117C1BB" w14:textId="77777777" w:rsidR="00C02994" w:rsidRPr="00020619" w:rsidRDefault="00C02994" w:rsidP="00864629">
            <w:pPr>
              <w:keepLines/>
              <w:spacing w:after="0"/>
              <w:jc w:val="center"/>
              <w:rPr>
                <w:ins w:id="39096" w:author="BigCREditor-Post-RAN4#105" w:date="2022-11-28T21:38:00Z"/>
                <w:rFonts w:ascii="Arial" w:hAnsi="Arial" w:cs="Arial"/>
                <w:sz w:val="18"/>
              </w:rPr>
            </w:pPr>
            <w:ins w:id="39097" w:author="BigCREditor-Post-RAN4#105" w:date="2022-11-28T21:38:00Z">
              <w:r w:rsidRPr="00020619">
                <w:rPr>
                  <w:rFonts w:ascii="Arial" w:hAnsi="Arial" w:cs="Arial"/>
                  <w:sz w:val="18"/>
                </w:rPr>
                <w:t>FDD</w:t>
              </w:r>
            </w:ins>
          </w:p>
        </w:tc>
      </w:tr>
      <w:tr w:rsidR="00C02994" w:rsidRPr="00020619" w14:paraId="28FA9523" w14:textId="77777777" w:rsidTr="00864629">
        <w:trPr>
          <w:trHeight w:val="56"/>
          <w:ins w:id="39098" w:author="BigCREditor-Post-RAN4#105" w:date="2022-11-28T21:38:00Z"/>
        </w:trPr>
        <w:tc>
          <w:tcPr>
            <w:tcW w:w="3360" w:type="dxa"/>
            <w:gridSpan w:val="3"/>
            <w:vMerge/>
            <w:tcBorders>
              <w:left w:val="single" w:sz="4" w:space="0" w:color="auto"/>
              <w:bottom w:val="single" w:sz="4" w:space="0" w:color="auto"/>
              <w:right w:val="single" w:sz="4" w:space="0" w:color="auto"/>
            </w:tcBorders>
          </w:tcPr>
          <w:p w14:paraId="78283B53" w14:textId="77777777" w:rsidR="00C02994" w:rsidRPr="00020619" w:rsidRDefault="00C02994" w:rsidP="00864629">
            <w:pPr>
              <w:keepLines/>
              <w:spacing w:after="0"/>
              <w:rPr>
                <w:ins w:id="39099" w:author="BigCREditor-Post-RAN4#105" w:date="2022-11-28T21:38:00Z"/>
                <w:rFonts w:ascii="Arial" w:hAnsi="Arial" w:cs="Arial"/>
                <w:sz w:val="18"/>
                <w:lang w:val="it-IT"/>
              </w:rPr>
            </w:pPr>
          </w:p>
        </w:tc>
        <w:tc>
          <w:tcPr>
            <w:tcW w:w="1369" w:type="dxa"/>
            <w:vMerge/>
            <w:tcBorders>
              <w:left w:val="single" w:sz="4" w:space="0" w:color="auto"/>
              <w:bottom w:val="single" w:sz="4" w:space="0" w:color="auto"/>
              <w:right w:val="single" w:sz="4" w:space="0" w:color="auto"/>
            </w:tcBorders>
          </w:tcPr>
          <w:p w14:paraId="3A78D3E4" w14:textId="77777777" w:rsidR="00C02994" w:rsidRPr="00020619" w:rsidRDefault="00C02994" w:rsidP="00864629">
            <w:pPr>
              <w:keepLines/>
              <w:spacing w:after="0"/>
              <w:jc w:val="center"/>
              <w:rPr>
                <w:ins w:id="39100" w:author="BigCREditor-Post-RAN4#105" w:date="2022-11-28T21:38:00Z"/>
                <w:rFonts w:ascii="Arial" w:hAnsi="Arial" w:cs="Arial"/>
                <w:sz w:val="18"/>
                <w:lang w:val="it-IT" w:eastAsia="ja-JP"/>
              </w:rPr>
            </w:pPr>
          </w:p>
        </w:tc>
        <w:tc>
          <w:tcPr>
            <w:tcW w:w="1535" w:type="dxa"/>
            <w:tcBorders>
              <w:top w:val="single" w:sz="4" w:space="0" w:color="auto"/>
              <w:left w:val="single" w:sz="4" w:space="0" w:color="auto"/>
              <w:bottom w:val="single" w:sz="4" w:space="0" w:color="auto"/>
              <w:right w:val="single" w:sz="4" w:space="0" w:color="auto"/>
            </w:tcBorders>
          </w:tcPr>
          <w:p w14:paraId="4865ABAB" w14:textId="77777777" w:rsidR="00C02994" w:rsidRPr="00020619" w:rsidRDefault="00C02994" w:rsidP="00864629">
            <w:pPr>
              <w:keepLines/>
              <w:spacing w:after="0"/>
              <w:jc w:val="center"/>
              <w:rPr>
                <w:ins w:id="39101" w:author="BigCREditor-Post-RAN4#105" w:date="2022-11-28T21:38:00Z"/>
                <w:rFonts w:ascii="Arial" w:hAnsi="Arial" w:cs="Arial"/>
                <w:sz w:val="18"/>
              </w:rPr>
            </w:pPr>
            <w:ins w:id="39102" w:author="BigCREditor-Post-RAN4#105" w:date="2022-11-28T21:38:00Z">
              <w:r w:rsidRPr="00020619">
                <w:rPr>
                  <w:rFonts w:ascii="Arial" w:hAnsi="Arial" w:cs="Arial"/>
                  <w:sz w:val="18"/>
                </w:rPr>
                <w:t>4, 5, 6, 8</w:t>
              </w:r>
            </w:ins>
          </w:p>
        </w:tc>
        <w:tc>
          <w:tcPr>
            <w:tcW w:w="2708" w:type="dxa"/>
            <w:gridSpan w:val="4"/>
            <w:tcBorders>
              <w:left w:val="single" w:sz="4" w:space="0" w:color="auto"/>
              <w:bottom w:val="single" w:sz="4" w:space="0" w:color="auto"/>
              <w:right w:val="single" w:sz="4" w:space="0" w:color="auto"/>
            </w:tcBorders>
            <w:vAlign w:val="center"/>
          </w:tcPr>
          <w:p w14:paraId="7F7790CA" w14:textId="77777777" w:rsidR="00C02994" w:rsidRPr="00020619" w:rsidRDefault="00C02994" w:rsidP="00864629">
            <w:pPr>
              <w:keepLines/>
              <w:spacing w:after="0"/>
              <w:jc w:val="center"/>
              <w:rPr>
                <w:ins w:id="39103" w:author="BigCREditor-Post-RAN4#105" w:date="2022-11-28T21:38:00Z"/>
                <w:rFonts w:ascii="Arial" w:hAnsi="Arial" w:cs="Arial"/>
                <w:sz w:val="18"/>
              </w:rPr>
            </w:pPr>
            <w:ins w:id="39104" w:author="BigCREditor-Post-RAN4#105" w:date="2022-11-28T21:38:00Z">
              <w:r w:rsidRPr="00020619">
                <w:rPr>
                  <w:rFonts w:ascii="Arial" w:hAnsi="Arial" w:cs="Arial"/>
                  <w:sz w:val="18"/>
                </w:rPr>
                <w:t>TDD</w:t>
              </w:r>
            </w:ins>
          </w:p>
        </w:tc>
      </w:tr>
      <w:tr w:rsidR="00C02994" w:rsidRPr="00020619" w14:paraId="58F3AFC3" w14:textId="77777777" w:rsidTr="00864629">
        <w:trPr>
          <w:ins w:id="39105" w:author="BigCREditor-Post-RAN4#105" w:date="2022-11-28T21:38:00Z"/>
        </w:trPr>
        <w:tc>
          <w:tcPr>
            <w:tcW w:w="1774" w:type="dxa"/>
            <w:gridSpan w:val="2"/>
            <w:vMerge w:val="restart"/>
            <w:shd w:val="clear" w:color="auto" w:fill="auto"/>
          </w:tcPr>
          <w:p w14:paraId="30382E04" w14:textId="77777777" w:rsidR="00C02994" w:rsidRPr="00020619" w:rsidRDefault="00C02994" w:rsidP="00864629">
            <w:pPr>
              <w:keepLines/>
              <w:spacing w:after="0"/>
              <w:rPr>
                <w:ins w:id="39106" w:author="BigCREditor-Post-RAN4#105" w:date="2022-11-28T21:38:00Z"/>
                <w:rFonts w:ascii="Arial" w:hAnsi="Arial"/>
                <w:sz w:val="18"/>
              </w:rPr>
            </w:pPr>
            <w:ins w:id="39107" w:author="BigCREditor-Post-RAN4#105" w:date="2022-11-28T21:38:00Z">
              <w:r w:rsidRPr="00020619">
                <w:rPr>
                  <w:rFonts w:ascii="Arial" w:hAnsi="Arial"/>
                  <w:sz w:val="18"/>
                </w:rPr>
                <w:t>TDD Configuration</w:t>
              </w:r>
            </w:ins>
          </w:p>
        </w:tc>
        <w:tc>
          <w:tcPr>
            <w:tcW w:w="1586" w:type="dxa"/>
            <w:shd w:val="clear" w:color="auto" w:fill="auto"/>
          </w:tcPr>
          <w:p w14:paraId="764A222C" w14:textId="77777777" w:rsidR="00C02994" w:rsidRPr="00020619" w:rsidRDefault="00C02994" w:rsidP="00864629">
            <w:pPr>
              <w:keepLines/>
              <w:spacing w:after="0"/>
              <w:rPr>
                <w:ins w:id="39108" w:author="BigCREditor-Post-RAN4#105" w:date="2022-11-28T21:38:00Z"/>
                <w:rFonts w:ascii="Arial" w:hAnsi="Arial"/>
                <w:sz w:val="18"/>
              </w:rPr>
            </w:pPr>
            <w:ins w:id="39109" w:author="BigCREditor-Post-RAN4#105" w:date="2022-11-28T21:38:00Z">
              <w:r w:rsidRPr="00020619">
                <w:rPr>
                  <w:rFonts w:ascii="Arial" w:hAnsi="Arial"/>
                  <w:sz w:val="18"/>
                </w:rPr>
                <w:t xml:space="preserve">SCS=15 </w:t>
              </w:r>
              <w:proofErr w:type="spellStart"/>
              <w:r w:rsidRPr="00020619">
                <w:rPr>
                  <w:rFonts w:ascii="Arial" w:hAnsi="Arial"/>
                  <w:sz w:val="18"/>
                </w:rPr>
                <w:t>KHz</w:t>
              </w:r>
              <w:proofErr w:type="spellEnd"/>
            </w:ins>
          </w:p>
        </w:tc>
        <w:tc>
          <w:tcPr>
            <w:tcW w:w="1369" w:type="dxa"/>
            <w:shd w:val="clear" w:color="auto" w:fill="auto"/>
          </w:tcPr>
          <w:p w14:paraId="150DE035" w14:textId="77777777" w:rsidR="00C02994" w:rsidRPr="00020619" w:rsidRDefault="00C02994" w:rsidP="00864629">
            <w:pPr>
              <w:keepLines/>
              <w:spacing w:after="0"/>
              <w:jc w:val="center"/>
              <w:rPr>
                <w:ins w:id="39110" w:author="BigCREditor-Post-RAN4#105" w:date="2022-11-28T21:38:00Z"/>
                <w:rFonts w:ascii="Arial" w:hAnsi="Arial"/>
                <w:sz w:val="18"/>
              </w:rPr>
            </w:pPr>
          </w:p>
        </w:tc>
        <w:tc>
          <w:tcPr>
            <w:tcW w:w="1535" w:type="dxa"/>
          </w:tcPr>
          <w:p w14:paraId="505F0C39" w14:textId="77777777" w:rsidR="00C02994" w:rsidRPr="00020619" w:rsidRDefault="00C02994" w:rsidP="00864629">
            <w:pPr>
              <w:keepLines/>
              <w:spacing w:after="0"/>
              <w:jc w:val="center"/>
              <w:rPr>
                <w:ins w:id="39111" w:author="BigCREditor-Post-RAN4#105" w:date="2022-11-28T21:38:00Z"/>
                <w:rFonts w:ascii="Arial" w:hAnsi="Arial"/>
                <w:sz w:val="18"/>
              </w:rPr>
            </w:pPr>
            <w:ins w:id="39112" w:author="BigCREditor-Post-RAN4#105" w:date="2022-11-28T21:38:00Z">
              <w:r w:rsidRPr="00020619">
                <w:rPr>
                  <w:rFonts w:ascii="Arial" w:hAnsi="Arial"/>
                  <w:sz w:val="18"/>
                </w:rPr>
                <w:t>2, 5</w:t>
              </w:r>
            </w:ins>
          </w:p>
        </w:tc>
        <w:tc>
          <w:tcPr>
            <w:tcW w:w="2708" w:type="dxa"/>
            <w:gridSpan w:val="4"/>
            <w:shd w:val="clear" w:color="auto" w:fill="auto"/>
          </w:tcPr>
          <w:p w14:paraId="6964BEAC" w14:textId="77777777" w:rsidR="00C02994" w:rsidRPr="00020619" w:rsidRDefault="00C02994" w:rsidP="00864629">
            <w:pPr>
              <w:keepLines/>
              <w:spacing w:after="0"/>
              <w:jc w:val="center"/>
              <w:rPr>
                <w:ins w:id="39113" w:author="BigCREditor-Post-RAN4#105" w:date="2022-11-28T21:38:00Z"/>
                <w:rFonts w:ascii="Arial" w:hAnsi="Arial"/>
                <w:sz w:val="18"/>
              </w:rPr>
            </w:pPr>
            <w:ins w:id="39114" w:author="BigCREditor-Post-RAN4#105" w:date="2022-11-28T21:38:00Z">
              <w:r w:rsidRPr="00020619">
                <w:rPr>
                  <w:rFonts w:ascii="Arial" w:hAnsi="Arial"/>
                  <w:sz w:val="18"/>
                </w:rPr>
                <w:t>TDDConf.1.1</w:t>
              </w:r>
            </w:ins>
          </w:p>
        </w:tc>
      </w:tr>
      <w:tr w:rsidR="00C02994" w:rsidRPr="00020619" w14:paraId="741749CF" w14:textId="77777777" w:rsidTr="00864629">
        <w:trPr>
          <w:ins w:id="39115" w:author="BigCREditor-Post-RAN4#105" w:date="2022-11-28T21:38:00Z"/>
        </w:trPr>
        <w:tc>
          <w:tcPr>
            <w:tcW w:w="1774" w:type="dxa"/>
            <w:gridSpan w:val="2"/>
            <w:vMerge/>
            <w:shd w:val="clear" w:color="auto" w:fill="auto"/>
          </w:tcPr>
          <w:p w14:paraId="17AABF88" w14:textId="77777777" w:rsidR="00C02994" w:rsidRPr="00020619" w:rsidRDefault="00C02994" w:rsidP="00864629">
            <w:pPr>
              <w:keepLines/>
              <w:spacing w:after="0"/>
              <w:rPr>
                <w:ins w:id="39116" w:author="BigCREditor-Post-RAN4#105" w:date="2022-11-28T21:38:00Z"/>
                <w:rFonts w:ascii="Arial" w:hAnsi="Arial"/>
                <w:sz w:val="18"/>
              </w:rPr>
            </w:pPr>
          </w:p>
        </w:tc>
        <w:tc>
          <w:tcPr>
            <w:tcW w:w="1586" w:type="dxa"/>
            <w:shd w:val="clear" w:color="auto" w:fill="auto"/>
          </w:tcPr>
          <w:p w14:paraId="0C828945" w14:textId="77777777" w:rsidR="00C02994" w:rsidRPr="00020619" w:rsidRDefault="00C02994" w:rsidP="00864629">
            <w:pPr>
              <w:keepLines/>
              <w:spacing w:after="0"/>
              <w:rPr>
                <w:ins w:id="39117" w:author="BigCREditor-Post-RAN4#105" w:date="2022-11-28T21:38:00Z"/>
                <w:rFonts w:ascii="Arial" w:hAnsi="Arial"/>
                <w:sz w:val="18"/>
              </w:rPr>
            </w:pPr>
            <w:ins w:id="39118" w:author="BigCREditor-Post-RAN4#105" w:date="2022-11-28T21:38:00Z">
              <w:r w:rsidRPr="00020619">
                <w:rPr>
                  <w:rFonts w:ascii="Arial" w:hAnsi="Arial"/>
                  <w:sz w:val="18"/>
                </w:rPr>
                <w:t xml:space="preserve">SCS=30 </w:t>
              </w:r>
              <w:proofErr w:type="spellStart"/>
              <w:r w:rsidRPr="00020619">
                <w:rPr>
                  <w:rFonts w:ascii="Arial" w:hAnsi="Arial"/>
                  <w:sz w:val="18"/>
                </w:rPr>
                <w:t>KHz</w:t>
              </w:r>
              <w:proofErr w:type="spellEnd"/>
            </w:ins>
          </w:p>
        </w:tc>
        <w:tc>
          <w:tcPr>
            <w:tcW w:w="1369" w:type="dxa"/>
            <w:shd w:val="clear" w:color="auto" w:fill="auto"/>
          </w:tcPr>
          <w:p w14:paraId="06D8CCC6" w14:textId="77777777" w:rsidR="00C02994" w:rsidRPr="00020619" w:rsidRDefault="00C02994" w:rsidP="00864629">
            <w:pPr>
              <w:keepLines/>
              <w:spacing w:after="0"/>
              <w:jc w:val="center"/>
              <w:rPr>
                <w:ins w:id="39119" w:author="BigCREditor-Post-RAN4#105" w:date="2022-11-28T21:38:00Z"/>
                <w:rFonts w:ascii="Arial" w:hAnsi="Arial"/>
                <w:sz w:val="18"/>
              </w:rPr>
            </w:pPr>
          </w:p>
        </w:tc>
        <w:tc>
          <w:tcPr>
            <w:tcW w:w="1535" w:type="dxa"/>
          </w:tcPr>
          <w:p w14:paraId="46347DF4" w14:textId="77777777" w:rsidR="00C02994" w:rsidRPr="00020619" w:rsidRDefault="00C02994" w:rsidP="00864629">
            <w:pPr>
              <w:keepLines/>
              <w:spacing w:after="0"/>
              <w:jc w:val="center"/>
              <w:rPr>
                <w:ins w:id="39120" w:author="BigCREditor-Post-RAN4#105" w:date="2022-11-28T21:38:00Z"/>
                <w:rFonts w:ascii="Arial" w:hAnsi="Arial"/>
                <w:sz w:val="18"/>
              </w:rPr>
            </w:pPr>
            <w:ins w:id="39121" w:author="BigCREditor-Post-RAN4#105" w:date="2022-11-28T21:38:00Z">
              <w:r w:rsidRPr="00020619">
                <w:rPr>
                  <w:rFonts w:ascii="Arial" w:hAnsi="Arial"/>
                  <w:sz w:val="18"/>
                </w:rPr>
                <w:t>3, 6</w:t>
              </w:r>
            </w:ins>
          </w:p>
        </w:tc>
        <w:tc>
          <w:tcPr>
            <w:tcW w:w="2708" w:type="dxa"/>
            <w:gridSpan w:val="4"/>
            <w:shd w:val="clear" w:color="auto" w:fill="auto"/>
          </w:tcPr>
          <w:p w14:paraId="66D0D20E" w14:textId="77777777" w:rsidR="00C02994" w:rsidRPr="00020619" w:rsidRDefault="00C02994" w:rsidP="00864629">
            <w:pPr>
              <w:keepLines/>
              <w:spacing w:after="0"/>
              <w:jc w:val="center"/>
              <w:rPr>
                <w:ins w:id="39122" w:author="BigCREditor-Post-RAN4#105" w:date="2022-11-28T21:38:00Z"/>
                <w:rFonts w:ascii="Arial" w:hAnsi="Arial"/>
                <w:sz w:val="18"/>
              </w:rPr>
            </w:pPr>
            <w:ins w:id="39123" w:author="BigCREditor-Post-RAN4#105" w:date="2022-11-28T21:38:00Z">
              <w:r w:rsidRPr="00020619">
                <w:rPr>
                  <w:rFonts w:ascii="Arial" w:hAnsi="Arial"/>
                  <w:sz w:val="18"/>
                </w:rPr>
                <w:t>TDDConf.2.1</w:t>
              </w:r>
            </w:ins>
          </w:p>
        </w:tc>
      </w:tr>
      <w:tr w:rsidR="00C02994" w:rsidRPr="00020619" w14:paraId="2900FCBB" w14:textId="77777777" w:rsidTr="00864629">
        <w:trPr>
          <w:trHeight w:val="116"/>
          <w:ins w:id="39124" w:author="BigCREditor-Post-RAN4#105" w:date="2022-11-28T21:38:00Z"/>
        </w:trPr>
        <w:tc>
          <w:tcPr>
            <w:tcW w:w="3360" w:type="dxa"/>
            <w:gridSpan w:val="3"/>
            <w:vMerge w:val="restart"/>
            <w:shd w:val="clear" w:color="auto" w:fill="auto"/>
          </w:tcPr>
          <w:p w14:paraId="3C778B87" w14:textId="77777777" w:rsidR="00C02994" w:rsidRPr="00020619" w:rsidRDefault="00C02994" w:rsidP="00864629">
            <w:pPr>
              <w:keepLines/>
              <w:spacing w:after="0"/>
              <w:rPr>
                <w:ins w:id="39125" w:author="BigCREditor-Post-RAN4#105" w:date="2022-11-28T21:38:00Z"/>
                <w:rFonts w:ascii="Arial" w:hAnsi="Arial"/>
                <w:sz w:val="18"/>
              </w:rPr>
            </w:pPr>
            <w:proofErr w:type="spellStart"/>
            <w:ins w:id="39126" w:author="BigCREditor-Post-RAN4#105" w:date="2022-11-28T21:38:00Z">
              <w:r w:rsidRPr="00020619">
                <w:rPr>
                  <w:rFonts w:ascii="Arial" w:hAnsi="Arial"/>
                  <w:sz w:val="18"/>
                </w:rPr>
                <w:t>BW</w:t>
              </w:r>
              <w:r w:rsidRPr="00020619">
                <w:rPr>
                  <w:rFonts w:ascii="Arial" w:hAnsi="Arial"/>
                  <w:sz w:val="18"/>
                  <w:vertAlign w:val="subscript"/>
                </w:rPr>
                <w:t>channel</w:t>
              </w:r>
              <w:proofErr w:type="spellEnd"/>
            </w:ins>
          </w:p>
        </w:tc>
        <w:tc>
          <w:tcPr>
            <w:tcW w:w="1369" w:type="dxa"/>
            <w:vMerge w:val="restart"/>
            <w:shd w:val="clear" w:color="auto" w:fill="auto"/>
          </w:tcPr>
          <w:p w14:paraId="5130814D" w14:textId="77777777" w:rsidR="00C02994" w:rsidRPr="00020619" w:rsidRDefault="00C02994" w:rsidP="00864629">
            <w:pPr>
              <w:keepLines/>
              <w:spacing w:after="0"/>
              <w:jc w:val="center"/>
              <w:rPr>
                <w:ins w:id="39127" w:author="BigCREditor-Post-RAN4#105" w:date="2022-11-28T21:38:00Z"/>
                <w:rFonts w:ascii="Arial" w:hAnsi="Arial"/>
                <w:sz w:val="18"/>
              </w:rPr>
            </w:pPr>
            <w:ins w:id="39128" w:author="BigCREditor-Post-RAN4#105" w:date="2022-11-28T21:38:00Z">
              <w:r w:rsidRPr="00020619">
                <w:rPr>
                  <w:rFonts w:ascii="Arial" w:hAnsi="Arial"/>
                  <w:sz w:val="18"/>
                </w:rPr>
                <w:t>MHz</w:t>
              </w:r>
            </w:ins>
          </w:p>
        </w:tc>
        <w:tc>
          <w:tcPr>
            <w:tcW w:w="1535" w:type="dxa"/>
          </w:tcPr>
          <w:p w14:paraId="4CDD36D9" w14:textId="77777777" w:rsidR="00C02994" w:rsidRPr="00020619" w:rsidRDefault="00C02994" w:rsidP="00864629">
            <w:pPr>
              <w:keepLines/>
              <w:spacing w:after="0"/>
              <w:jc w:val="center"/>
              <w:rPr>
                <w:ins w:id="39129" w:author="BigCREditor-Post-RAN4#105" w:date="2022-11-28T21:38:00Z"/>
                <w:rFonts w:ascii="Arial" w:hAnsi="Arial"/>
                <w:sz w:val="18"/>
              </w:rPr>
            </w:pPr>
            <w:ins w:id="39130" w:author="BigCREditor-Post-RAN4#105" w:date="2022-11-28T21:38:00Z">
              <w:r w:rsidRPr="00020619">
                <w:rPr>
                  <w:rFonts w:ascii="Arial" w:hAnsi="Arial"/>
                  <w:sz w:val="18"/>
                </w:rPr>
                <w:t>1, 4, 7, 8</w:t>
              </w:r>
            </w:ins>
          </w:p>
        </w:tc>
        <w:tc>
          <w:tcPr>
            <w:tcW w:w="2708" w:type="dxa"/>
            <w:gridSpan w:val="4"/>
            <w:shd w:val="clear" w:color="auto" w:fill="auto"/>
          </w:tcPr>
          <w:p w14:paraId="5D8DEE6F" w14:textId="77777777" w:rsidR="00C02994" w:rsidRPr="00020619" w:rsidRDefault="00C02994" w:rsidP="00864629">
            <w:pPr>
              <w:keepLines/>
              <w:spacing w:after="0"/>
              <w:jc w:val="center"/>
              <w:rPr>
                <w:ins w:id="39131" w:author="BigCREditor-Post-RAN4#105" w:date="2022-11-28T21:38:00Z"/>
                <w:rFonts w:ascii="Arial" w:hAnsi="Arial" w:cs="Arial"/>
                <w:sz w:val="18"/>
                <w:lang w:val="de-DE"/>
              </w:rPr>
            </w:pPr>
            <w:ins w:id="39132" w:author="BigCREditor-Post-RAN4#105" w:date="2022-11-28T21:38:00Z">
              <w:r w:rsidRPr="00020619">
                <w:rPr>
                  <w:rFonts w:ascii="Arial" w:hAnsi="Arial"/>
                  <w:sz w:val="18"/>
                </w:rPr>
                <w:t xml:space="preserve">10: </w:t>
              </w:r>
              <w:proofErr w:type="gramStart"/>
              <w:r w:rsidRPr="00020619">
                <w:rPr>
                  <w:rFonts w:ascii="Arial" w:hAnsi="Arial" w:cs="Arial"/>
                  <w:sz w:val="18"/>
                  <w:lang w:val="de-DE"/>
                </w:rPr>
                <w:t>N</w:t>
              </w:r>
              <w:r w:rsidRPr="00020619">
                <w:rPr>
                  <w:rFonts w:ascii="Arial" w:hAnsi="Arial" w:cs="Arial"/>
                  <w:sz w:val="18"/>
                  <w:vertAlign w:val="subscript"/>
                  <w:lang w:val="de-DE"/>
                </w:rPr>
                <w:t>RB,c</w:t>
              </w:r>
              <w:proofErr w:type="gramEnd"/>
              <w:r w:rsidRPr="00020619">
                <w:rPr>
                  <w:rFonts w:ascii="Arial" w:hAnsi="Arial" w:cs="Arial"/>
                  <w:sz w:val="18"/>
                  <w:lang w:val="de-DE"/>
                </w:rPr>
                <w:t xml:space="preserve"> = 52 (FDD)</w:t>
              </w:r>
            </w:ins>
          </w:p>
        </w:tc>
      </w:tr>
      <w:tr w:rsidR="00C02994" w:rsidRPr="00020619" w14:paraId="27F4B791" w14:textId="77777777" w:rsidTr="00864629">
        <w:trPr>
          <w:trHeight w:val="115"/>
          <w:ins w:id="39133" w:author="BigCREditor-Post-RAN4#105" w:date="2022-11-28T21:38:00Z"/>
        </w:trPr>
        <w:tc>
          <w:tcPr>
            <w:tcW w:w="3360" w:type="dxa"/>
            <w:gridSpan w:val="3"/>
            <w:vMerge/>
            <w:shd w:val="clear" w:color="auto" w:fill="auto"/>
          </w:tcPr>
          <w:p w14:paraId="25EC54B2" w14:textId="77777777" w:rsidR="00C02994" w:rsidRPr="00020619" w:rsidRDefault="00C02994" w:rsidP="00864629">
            <w:pPr>
              <w:keepLines/>
              <w:spacing w:after="0"/>
              <w:rPr>
                <w:ins w:id="39134" w:author="BigCREditor-Post-RAN4#105" w:date="2022-11-28T21:38:00Z"/>
                <w:rFonts w:ascii="Arial" w:hAnsi="Arial"/>
                <w:sz w:val="18"/>
              </w:rPr>
            </w:pPr>
          </w:p>
        </w:tc>
        <w:tc>
          <w:tcPr>
            <w:tcW w:w="1369" w:type="dxa"/>
            <w:vMerge/>
            <w:shd w:val="clear" w:color="auto" w:fill="auto"/>
          </w:tcPr>
          <w:p w14:paraId="767A046E" w14:textId="77777777" w:rsidR="00C02994" w:rsidRPr="00020619" w:rsidRDefault="00C02994" w:rsidP="00864629">
            <w:pPr>
              <w:keepLines/>
              <w:spacing w:after="0"/>
              <w:jc w:val="center"/>
              <w:rPr>
                <w:ins w:id="39135" w:author="BigCREditor-Post-RAN4#105" w:date="2022-11-28T21:38:00Z"/>
                <w:rFonts w:ascii="Arial" w:hAnsi="Arial"/>
                <w:sz w:val="18"/>
              </w:rPr>
            </w:pPr>
          </w:p>
        </w:tc>
        <w:tc>
          <w:tcPr>
            <w:tcW w:w="1535" w:type="dxa"/>
          </w:tcPr>
          <w:p w14:paraId="4208F303" w14:textId="77777777" w:rsidR="00C02994" w:rsidRPr="00020619" w:rsidRDefault="00C02994" w:rsidP="00864629">
            <w:pPr>
              <w:keepLines/>
              <w:spacing w:after="0"/>
              <w:jc w:val="center"/>
              <w:rPr>
                <w:ins w:id="39136" w:author="BigCREditor-Post-RAN4#105" w:date="2022-11-28T21:38:00Z"/>
                <w:rFonts w:ascii="Arial" w:hAnsi="Arial"/>
                <w:sz w:val="18"/>
              </w:rPr>
            </w:pPr>
            <w:ins w:id="39137" w:author="BigCREditor-Post-RAN4#105" w:date="2022-11-28T21:38:00Z">
              <w:r w:rsidRPr="00020619">
                <w:rPr>
                  <w:rFonts w:ascii="Arial" w:hAnsi="Arial"/>
                  <w:sz w:val="18"/>
                </w:rPr>
                <w:t>2, 5</w:t>
              </w:r>
            </w:ins>
          </w:p>
        </w:tc>
        <w:tc>
          <w:tcPr>
            <w:tcW w:w="2708" w:type="dxa"/>
            <w:gridSpan w:val="4"/>
            <w:shd w:val="clear" w:color="auto" w:fill="auto"/>
          </w:tcPr>
          <w:p w14:paraId="6C5F8816" w14:textId="77777777" w:rsidR="00C02994" w:rsidRPr="00020619" w:rsidRDefault="00C02994" w:rsidP="00864629">
            <w:pPr>
              <w:keepLines/>
              <w:spacing w:after="0"/>
              <w:jc w:val="center"/>
              <w:rPr>
                <w:ins w:id="39138" w:author="BigCREditor-Post-RAN4#105" w:date="2022-11-28T21:38:00Z"/>
                <w:rFonts w:ascii="Arial" w:hAnsi="Arial" w:cs="Arial"/>
                <w:sz w:val="18"/>
                <w:lang w:val="de-DE"/>
              </w:rPr>
            </w:pPr>
            <w:ins w:id="39139" w:author="BigCREditor-Post-RAN4#105" w:date="2022-11-28T21:38:00Z">
              <w:r w:rsidRPr="00020619">
                <w:rPr>
                  <w:rFonts w:ascii="Arial" w:hAnsi="Arial"/>
                  <w:sz w:val="18"/>
                </w:rPr>
                <w:t xml:space="preserve">10: </w:t>
              </w:r>
              <w:proofErr w:type="gramStart"/>
              <w:r w:rsidRPr="00020619">
                <w:rPr>
                  <w:rFonts w:ascii="Arial" w:hAnsi="Arial" w:cs="Arial"/>
                  <w:sz w:val="18"/>
                  <w:lang w:val="de-DE"/>
                </w:rPr>
                <w:t>N</w:t>
              </w:r>
              <w:r w:rsidRPr="00020619">
                <w:rPr>
                  <w:rFonts w:ascii="Arial" w:hAnsi="Arial" w:cs="Arial"/>
                  <w:sz w:val="18"/>
                  <w:vertAlign w:val="subscript"/>
                  <w:lang w:val="de-DE"/>
                </w:rPr>
                <w:t>RB,c</w:t>
              </w:r>
              <w:proofErr w:type="gramEnd"/>
              <w:r w:rsidRPr="00020619">
                <w:rPr>
                  <w:rFonts w:ascii="Arial" w:hAnsi="Arial" w:cs="Arial"/>
                  <w:sz w:val="18"/>
                  <w:lang w:val="de-DE"/>
                </w:rPr>
                <w:t xml:space="preserve"> = 52 (TDD)</w:t>
              </w:r>
            </w:ins>
          </w:p>
        </w:tc>
      </w:tr>
      <w:tr w:rsidR="00C02994" w:rsidRPr="00020619" w14:paraId="51BE15DD" w14:textId="77777777" w:rsidTr="00864629">
        <w:trPr>
          <w:trHeight w:val="115"/>
          <w:ins w:id="39140" w:author="BigCREditor-Post-RAN4#105" w:date="2022-11-28T21:38:00Z"/>
        </w:trPr>
        <w:tc>
          <w:tcPr>
            <w:tcW w:w="3360" w:type="dxa"/>
            <w:gridSpan w:val="3"/>
            <w:vMerge/>
            <w:shd w:val="clear" w:color="auto" w:fill="auto"/>
          </w:tcPr>
          <w:p w14:paraId="72330E03" w14:textId="77777777" w:rsidR="00C02994" w:rsidRPr="00020619" w:rsidRDefault="00C02994" w:rsidP="00864629">
            <w:pPr>
              <w:keepLines/>
              <w:spacing w:after="0"/>
              <w:rPr>
                <w:ins w:id="39141" w:author="BigCREditor-Post-RAN4#105" w:date="2022-11-28T21:38:00Z"/>
                <w:rFonts w:ascii="Arial" w:hAnsi="Arial"/>
                <w:sz w:val="18"/>
              </w:rPr>
            </w:pPr>
          </w:p>
        </w:tc>
        <w:tc>
          <w:tcPr>
            <w:tcW w:w="1369" w:type="dxa"/>
            <w:vMerge/>
            <w:shd w:val="clear" w:color="auto" w:fill="auto"/>
          </w:tcPr>
          <w:p w14:paraId="2BAD8F37" w14:textId="77777777" w:rsidR="00C02994" w:rsidRPr="00020619" w:rsidRDefault="00C02994" w:rsidP="00864629">
            <w:pPr>
              <w:keepLines/>
              <w:spacing w:after="0"/>
              <w:jc w:val="center"/>
              <w:rPr>
                <w:ins w:id="39142" w:author="BigCREditor-Post-RAN4#105" w:date="2022-11-28T21:38:00Z"/>
                <w:rFonts w:ascii="Arial" w:hAnsi="Arial"/>
                <w:sz w:val="18"/>
              </w:rPr>
            </w:pPr>
          </w:p>
        </w:tc>
        <w:tc>
          <w:tcPr>
            <w:tcW w:w="1535" w:type="dxa"/>
          </w:tcPr>
          <w:p w14:paraId="3C5BE9DA" w14:textId="77777777" w:rsidR="00C02994" w:rsidRPr="00020619" w:rsidRDefault="00C02994" w:rsidP="00864629">
            <w:pPr>
              <w:keepLines/>
              <w:spacing w:after="0"/>
              <w:jc w:val="center"/>
              <w:rPr>
                <w:ins w:id="39143" w:author="BigCREditor-Post-RAN4#105" w:date="2022-11-28T21:38:00Z"/>
                <w:rFonts w:ascii="Arial" w:hAnsi="Arial"/>
                <w:sz w:val="18"/>
              </w:rPr>
            </w:pPr>
            <w:ins w:id="39144" w:author="BigCREditor-Post-RAN4#105" w:date="2022-11-28T21:38:00Z">
              <w:r w:rsidRPr="00020619">
                <w:rPr>
                  <w:rFonts w:ascii="Arial" w:hAnsi="Arial"/>
                  <w:sz w:val="18"/>
                </w:rPr>
                <w:t>3, 6</w:t>
              </w:r>
            </w:ins>
          </w:p>
        </w:tc>
        <w:tc>
          <w:tcPr>
            <w:tcW w:w="2708" w:type="dxa"/>
            <w:gridSpan w:val="4"/>
            <w:shd w:val="clear" w:color="auto" w:fill="auto"/>
          </w:tcPr>
          <w:p w14:paraId="2D2724DE" w14:textId="77777777" w:rsidR="00C02994" w:rsidRPr="00020619" w:rsidRDefault="00C02994" w:rsidP="00864629">
            <w:pPr>
              <w:keepLines/>
              <w:spacing w:after="0"/>
              <w:jc w:val="center"/>
              <w:rPr>
                <w:ins w:id="39145" w:author="BigCREditor-Post-RAN4#105" w:date="2022-11-28T21:38:00Z"/>
                <w:rFonts w:ascii="Arial" w:hAnsi="Arial"/>
                <w:sz w:val="18"/>
              </w:rPr>
            </w:pPr>
            <w:ins w:id="39146" w:author="BigCREditor-Post-RAN4#105" w:date="2022-11-28T21:38:00Z">
              <w:r>
                <w:rPr>
                  <w:rFonts w:ascii="Arial" w:hAnsi="Arial"/>
                  <w:sz w:val="18"/>
                </w:rPr>
                <w:t>20</w:t>
              </w:r>
              <w:r w:rsidRPr="00020619">
                <w:rPr>
                  <w:rFonts w:ascii="Arial" w:hAnsi="Arial"/>
                  <w:sz w:val="18"/>
                </w:rPr>
                <w:t xml:space="preserve">: </w:t>
              </w:r>
              <w:proofErr w:type="gramStart"/>
              <w:r w:rsidRPr="00020619">
                <w:rPr>
                  <w:rFonts w:ascii="Arial" w:hAnsi="Arial" w:cs="Arial"/>
                  <w:sz w:val="18"/>
                  <w:lang w:val="de-DE"/>
                </w:rPr>
                <w:t>N</w:t>
              </w:r>
              <w:r w:rsidRPr="00020619">
                <w:rPr>
                  <w:rFonts w:ascii="Arial" w:hAnsi="Arial" w:cs="Arial"/>
                  <w:sz w:val="18"/>
                  <w:vertAlign w:val="subscript"/>
                  <w:lang w:val="de-DE"/>
                </w:rPr>
                <w:t>RB,c</w:t>
              </w:r>
              <w:proofErr w:type="gramEnd"/>
              <w:r w:rsidRPr="00020619">
                <w:rPr>
                  <w:rFonts w:ascii="Arial" w:hAnsi="Arial" w:cs="Arial"/>
                  <w:sz w:val="18"/>
                  <w:lang w:val="de-DE"/>
                </w:rPr>
                <w:t xml:space="preserve"> = </w:t>
              </w:r>
              <w:r>
                <w:rPr>
                  <w:rFonts w:ascii="Arial" w:hAnsi="Arial" w:cs="Arial"/>
                  <w:sz w:val="18"/>
                  <w:lang w:val="de-DE"/>
                </w:rPr>
                <w:t>51</w:t>
              </w:r>
              <w:r w:rsidRPr="00020619">
                <w:rPr>
                  <w:rFonts w:ascii="Arial" w:hAnsi="Arial" w:cs="Arial"/>
                  <w:sz w:val="18"/>
                  <w:lang w:val="de-DE"/>
                </w:rPr>
                <w:t xml:space="preserve"> (TDD)</w:t>
              </w:r>
            </w:ins>
          </w:p>
        </w:tc>
      </w:tr>
      <w:tr w:rsidR="00C02994" w:rsidRPr="00020619" w14:paraId="3CE86835" w14:textId="77777777" w:rsidTr="00864629">
        <w:trPr>
          <w:trHeight w:val="116"/>
          <w:ins w:id="39147" w:author="BigCREditor-Post-RAN4#105" w:date="2022-11-28T21:38:00Z"/>
        </w:trPr>
        <w:tc>
          <w:tcPr>
            <w:tcW w:w="3360" w:type="dxa"/>
            <w:gridSpan w:val="3"/>
            <w:vMerge w:val="restart"/>
            <w:shd w:val="clear" w:color="auto" w:fill="auto"/>
          </w:tcPr>
          <w:p w14:paraId="0459A87D" w14:textId="77777777" w:rsidR="00C02994" w:rsidRPr="00020619" w:rsidRDefault="00C02994" w:rsidP="00864629">
            <w:pPr>
              <w:keepLines/>
              <w:spacing w:after="0"/>
              <w:rPr>
                <w:ins w:id="39148" w:author="BigCREditor-Post-RAN4#105" w:date="2022-11-28T21:38:00Z"/>
                <w:rFonts w:ascii="Arial" w:hAnsi="Arial"/>
                <w:sz w:val="18"/>
              </w:rPr>
            </w:pPr>
            <w:ins w:id="39149" w:author="BigCREditor-Post-RAN4#105" w:date="2022-11-28T21:38:00Z">
              <w:r w:rsidRPr="00020619">
                <w:rPr>
                  <w:rFonts w:ascii="Arial" w:hAnsi="Arial"/>
                  <w:sz w:val="18"/>
                </w:rPr>
                <w:t>PDSCH reference measurement channel</w:t>
              </w:r>
            </w:ins>
          </w:p>
        </w:tc>
        <w:tc>
          <w:tcPr>
            <w:tcW w:w="1369" w:type="dxa"/>
            <w:vMerge w:val="restart"/>
            <w:shd w:val="clear" w:color="auto" w:fill="auto"/>
          </w:tcPr>
          <w:p w14:paraId="7EA177C8" w14:textId="77777777" w:rsidR="00C02994" w:rsidRPr="00020619" w:rsidRDefault="00C02994" w:rsidP="00864629">
            <w:pPr>
              <w:keepLines/>
              <w:spacing w:after="0"/>
              <w:jc w:val="center"/>
              <w:rPr>
                <w:ins w:id="39150" w:author="BigCREditor-Post-RAN4#105" w:date="2022-11-28T21:38:00Z"/>
                <w:rFonts w:ascii="Arial" w:hAnsi="Arial"/>
                <w:sz w:val="18"/>
              </w:rPr>
            </w:pPr>
          </w:p>
        </w:tc>
        <w:tc>
          <w:tcPr>
            <w:tcW w:w="1535" w:type="dxa"/>
          </w:tcPr>
          <w:p w14:paraId="137D3296" w14:textId="77777777" w:rsidR="00C02994" w:rsidRPr="00020619" w:rsidRDefault="00C02994" w:rsidP="00864629">
            <w:pPr>
              <w:keepLines/>
              <w:spacing w:after="0"/>
              <w:jc w:val="center"/>
              <w:rPr>
                <w:ins w:id="39151" w:author="BigCREditor-Post-RAN4#105" w:date="2022-11-28T21:38:00Z"/>
                <w:rFonts w:ascii="Arial" w:hAnsi="Arial"/>
                <w:sz w:val="18"/>
                <w:lang w:val="sv-SE"/>
              </w:rPr>
            </w:pPr>
            <w:ins w:id="39152" w:author="BigCREditor-Post-RAN4#105" w:date="2022-11-28T21:38:00Z">
              <w:r w:rsidRPr="00020619">
                <w:rPr>
                  <w:rFonts w:ascii="Arial" w:hAnsi="Arial"/>
                  <w:sz w:val="18"/>
                </w:rPr>
                <w:t>1, 4, 7, 8</w:t>
              </w:r>
            </w:ins>
          </w:p>
        </w:tc>
        <w:tc>
          <w:tcPr>
            <w:tcW w:w="2708" w:type="dxa"/>
            <w:gridSpan w:val="4"/>
            <w:shd w:val="clear" w:color="auto" w:fill="auto"/>
          </w:tcPr>
          <w:p w14:paraId="450A72F1" w14:textId="77777777" w:rsidR="00C02994" w:rsidRPr="00020619" w:rsidRDefault="00C02994" w:rsidP="00864629">
            <w:pPr>
              <w:keepLines/>
              <w:spacing w:after="0"/>
              <w:jc w:val="center"/>
              <w:rPr>
                <w:ins w:id="39153" w:author="BigCREditor-Post-RAN4#105" w:date="2022-11-28T21:38:00Z"/>
                <w:rFonts w:ascii="Arial" w:hAnsi="Arial"/>
                <w:sz w:val="18"/>
                <w:lang w:val="sv-SE"/>
              </w:rPr>
            </w:pPr>
            <w:ins w:id="39154" w:author="BigCREditor-Post-RAN4#105" w:date="2022-11-28T21:38:00Z">
              <w:r w:rsidRPr="00020619">
                <w:rPr>
                  <w:rFonts w:ascii="Arial" w:hAnsi="Arial"/>
                  <w:sz w:val="18"/>
                  <w:lang w:val="sv-SE"/>
                </w:rPr>
                <w:t>SR.1.1 FDD</w:t>
              </w:r>
            </w:ins>
          </w:p>
        </w:tc>
      </w:tr>
      <w:tr w:rsidR="00C02994" w:rsidRPr="00020619" w14:paraId="3A555712" w14:textId="77777777" w:rsidTr="00864629">
        <w:trPr>
          <w:trHeight w:val="115"/>
          <w:ins w:id="39155" w:author="BigCREditor-Post-RAN4#105" w:date="2022-11-28T21:38:00Z"/>
        </w:trPr>
        <w:tc>
          <w:tcPr>
            <w:tcW w:w="3360" w:type="dxa"/>
            <w:gridSpan w:val="3"/>
            <w:vMerge/>
            <w:shd w:val="clear" w:color="auto" w:fill="auto"/>
          </w:tcPr>
          <w:p w14:paraId="3AF29F3B" w14:textId="77777777" w:rsidR="00C02994" w:rsidRPr="00020619" w:rsidRDefault="00C02994" w:rsidP="00864629">
            <w:pPr>
              <w:keepLines/>
              <w:spacing w:after="0"/>
              <w:rPr>
                <w:ins w:id="39156" w:author="BigCREditor-Post-RAN4#105" w:date="2022-11-28T21:38:00Z"/>
                <w:rFonts w:ascii="Arial" w:hAnsi="Arial"/>
                <w:sz w:val="18"/>
              </w:rPr>
            </w:pPr>
          </w:p>
        </w:tc>
        <w:tc>
          <w:tcPr>
            <w:tcW w:w="1369" w:type="dxa"/>
            <w:vMerge/>
            <w:shd w:val="clear" w:color="auto" w:fill="auto"/>
          </w:tcPr>
          <w:p w14:paraId="08D37C72" w14:textId="77777777" w:rsidR="00C02994" w:rsidRPr="00020619" w:rsidRDefault="00C02994" w:rsidP="00864629">
            <w:pPr>
              <w:keepLines/>
              <w:spacing w:after="0"/>
              <w:jc w:val="center"/>
              <w:rPr>
                <w:ins w:id="39157" w:author="BigCREditor-Post-RAN4#105" w:date="2022-11-28T21:38:00Z"/>
                <w:rFonts w:ascii="Arial" w:hAnsi="Arial"/>
                <w:sz w:val="18"/>
              </w:rPr>
            </w:pPr>
          </w:p>
        </w:tc>
        <w:tc>
          <w:tcPr>
            <w:tcW w:w="1535" w:type="dxa"/>
          </w:tcPr>
          <w:p w14:paraId="3459C502" w14:textId="77777777" w:rsidR="00C02994" w:rsidRPr="00020619" w:rsidRDefault="00C02994" w:rsidP="00864629">
            <w:pPr>
              <w:keepLines/>
              <w:spacing w:after="0"/>
              <w:jc w:val="center"/>
              <w:rPr>
                <w:ins w:id="39158" w:author="BigCREditor-Post-RAN4#105" w:date="2022-11-28T21:38:00Z"/>
                <w:rFonts w:ascii="Arial" w:hAnsi="Arial"/>
                <w:sz w:val="18"/>
                <w:lang w:val="sv-SE"/>
              </w:rPr>
            </w:pPr>
            <w:ins w:id="39159" w:author="BigCREditor-Post-RAN4#105" w:date="2022-11-28T21:38:00Z">
              <w:r w:rsidRPr="00020619">
                <w:rPr>
                  <w:rFonts w:ascii="Arial" w:hAnsi="Arial"/>
                  <w:sz w:val="18"/>
                </w:rPr>
                <w:t>2, 5</w:t>
              </w:r>
            </w:ins>
          </w:p>
        </w:tc>
        <w:tc>
          <w:tcPr>
            <w:tcW w:w="2708" w:type="dxa"/>
            <w:gridSpan w:val="4"/>
            <w:shd w:val="clear" w:color="auto" w:fill="auto"/>
          </w:tcPr>
          <w:p w14:paraId="72E79BEA" w14:textId="77777777" w:rsidR="00C02994" w:rsidRPr="00020619" w:rsidRDefault="00C02994" w:rsidP="00864629">
            <w:pPr>
              <w:keepLines/>
              <w:spacing w:after="0"/>
              <w:jc w:val="center"/>
              <w:rPr>
                <w:ins w:id="39160" w:author="BigCREditor-Post-RAN4#105" w:date="2022-11-28T21:38:00Z"/>
                <w:rFonts w:ascii="Arial" w:hAnsi="Arial"/>
                <w:sz w:val="18"/>
                <w:lang w:val="sv-SE"/>
              </w:rPr>
            </w:pPr>
            <w:ins w:id="39161" w:author="BigCREditor-Post-RAN4#105" w:date="2022-11-28T21:38:00Z">
              <w:r w:rsidRPr="00020619">
                <w:rPr>
                  <w:rFonts w:ascii="Arial" w:hAnsi="Arial"/>
                  <w:sz w:val="18"/>
                  <w:lang w:val="sv-SE"/>
                </w:rPr>
                <w:t>SR.1.1 TDD</w:t>
              </w:r>
            </w:ins>
          </w:p>
        </w:tc>
      </w:tr>
      <w:tr w:rsidR="00C02994" w:rsidRPr="00020619" w14:paraId="31A983A7" w14:textId="77777777" w:rsidTr="00864629">
        <w:trPr>
          <w:trHeight w:val="115"/>
          <w:ins w:id="39162" w:author="BigCREditor-Post-RAN4#105" w:date="2022-11-28T21:38:00Z"/>
        </w:trPr>
        <w:tc>
          <w:tcPr>
            <w:tcW w:w="3360" w:type="dxa"/>
            <w:gridSpan w:val="3"/>
            <w:vMerge/>
            <w:shd w:val="clear" w:color="auto" w:fill="auto"/>
          </w:tcPr>
          <w:p w14:paraId="76FA1924" w14:textId="77777777" w:rsidR="00C02994" w:rsidRPr="00020619" w:rsidRDefault="00C02994" w:rsidP="00864629">
            <w:pPr>
              <w:keepLines/>
              <w:spacing w:after="0"/>
              <w:rPr>
                <w:ins w:id="39163" w:author="BigCREditor-Post-RAN4#105" w:date="2022-11-28T21:38:00Z"/>
                <w:rFonts w:ascii="Arial" w:hAnsi="Arial"/>
                <w:sz w:val="18"/>
              </w:rPr>
            </w:pPr>
          </w:p>
        </w:tc>
        <w:tc>
          <w:tcPr>
            <w:tcW w:w="1369" w:type="dxa"/>
            <w:vMerge/>
            <w:shd w:val="clear" w:color="auto" w:fill="auto"/>
          </w:tcPr>
          <w:p w14:paraId="73A35E7B" w14:textId="77777777" w:rsidR="00C02994" w:rsidRPr="00020619" w:rsidRDefault="00C02994" w:rsidP="00864629">
            <w:pPr>
              <w:keepLines/>
              <w:spacing w:after="0"/>
              <w:jc w:val="center"/>
              <w:rPr>
                <w:ins w:id="39164" w:author="BigCREditor-Post-RAN4#105" w:date="2022-11-28T21:38:00Z"/>
                <w:rFonts w:ascii="Arial" w:hAnsi="Arial"/>
                <w:sz w:val="18"/>
              </w:rPr>
            </w:pPr>
          </w:p>
        </w:tc>
        <w:tc>
          <w:tcPr>
            <w:tcW w:w="1535" w:type="dxa"/>
          </w:tcPr>
          <w:p w14:paraId="5D6C7DCE" w14:textId="77777777" w:rsidR="00C02994" w:rsidRPr="00020619" w:rsidRDefault="00C02994" w:rsidP="00864629">
            <w:pPr>
              <w:keepLines/>
              <w:spacing w:after="0"/>
              <w:jc w:val="center"/>
              <w:rPr>
                <w:ins w:id="39165" w:author="BigCREditor-Post-RAN4#105" w:date="2022-11-28T21:38:00Z"/>
                <w:rFonts w:ascii="Arial" w:hAnsi="Arial"/>
                <w:sz w:val="18"/>
                <w:lang w:val="sv-SE"/>
              </w:rPr>
            </w:pPr>
            <w:ins w:id="39166" w:author="BigCREditor-Post-RAN4#105" w:date="2022-11-28T21:38:00Z">
              <w:r w:rsidRPr="00020619">
                <w:rPr>
                  <w:rFonts w:ascii="Arial" w:hAnsi="Arial"/>
                  <w:sz w:val="18"/>
                </w:rPr>
                <w:t>3, 6</w:t>
              </w:r>
            </w:ins>
          </w:p>
        </w:tc>
        <w:tc>
          <w:tcPr>
            <w:tcW w:w="2708" w:type="dxa"/>
            <w:gridSpan w:val="4"/>
            <w:shd w:val="clear" w:color="auto" w:fill="auto"/>
          </w:tcPr>
          <w:p w14:paraId="2623420C" w14:textId="77777777" w:rsidR="00C02994" w:rsidRPr="00020619" w:rsidRDefault="00C02994" w:rsidP="00864629">
            <w:pPr>
              <w:keepLines/>
              <w:spacing w:after="0"/>
              <w:jc w:val="center"/>
              <w:rPr>
                <w:ins w:id="39167" w:author="BigCREditor-Post-RAN4#105" w:date="2022-11-28T21:38:00Z"/>
                <w:rFonts w:ascii="Arial" w:hAnsi="Arial"/>
                <w:sz w:val="18"/>
                <w:lang w:val="sv-SE"/>
              </w:rPr>
            </w:pPr>
            <w:ins w:id="39168" w:author="BigCREditor-Post-RAN4#105" w:date="2022-11-28T21:38:00Z">
              <w:r w:rsidRPr="00020619">
                <w:rPr>
                  <w:rFonts w:ascii="Arial" w:hAnsi="Arial"/>
                  <w:sz w:val="18"/>
                  <w:lang w:val="sv-SE"/>
                </w:rPr>
                <w:t>SR.2.1 TDD</w:t>
              </w:r>
            </w:ins>
          </w:p>
        </w:tc>
      </w:tr>
      <w:tr w:rsidR="00C02994" w:rsidRPr="00020619" w14:paraId="7E8604BC" w14:textId="77777777" w:rsidTr="00864629">
        <w:trPr>
          <w:trHeight w:val="116"/>
          <w:ins w:id="39169" w:author="BigCREditor-Post-RAN4#105" w:date="2022-11-28T21:38:00Z"/>
        </w:trPr>
        <w:tc>
          <w:tcPr>
            <w:tcW w:w="3360" w:type="dxa"/>
            <w:gridSpan w:val="3"/>
            <w:vMerge w:val="restart"/>
            <w:shd w:val="clear" w:color="auto" w:fill="auto"/>
          </w:tcPr>
          <w:p w14:paraId="4F2C6779" w14:textId="77777777" w:rsidR="00C02994" w:rsidRPr="00020619" w:rsidRDefault="00C02994" w:rsidP="00864629">
            <w:pPr>
              <w:keepLines/>
              <w:spacing w:after="0"/>
              <w:rPr>
                <w:ins w:id="39170" w:author="BigCREditor-Post-RAN4#105" w:date="2022-11-28T21:38:00Z"/>
                <w:rFonts w:ascii="Arial" w:hAnsi="Arial"/>
                <w:sz w:val="18"/>
              </w:rPr>
            </w:pPr>
            <w:ins w:id="39171" w:author="BigCREditor-Post-RAN4#105" w:date="2022-11-28T21:38:00Z">
              <w:r w:rsidRPr="00020619">
                <w:rPr>
                  <w:rFonts w:ascii="Arial" w:hAnsi="Arial"/>
                  <w:sz w:val="18"/>
                </w:rPr>
                <w:t>CORSET reference channel</w:t>
              </w:r>
            </w:ins>
          </w:p>
        </w:tc>
        <w:tc>
          <w:tcPr>
            <w:tcW w:w="1369" w:type="dxa"/>
            <w:vMerge w:val="restart"/>
            <w:shd w:val="clear" w:color="auto" w:fill="auto"/>
          </w:tcPr>
          <w:p w14:paraId="758A6392" w14:textId="77777777" w:rsidR="00C02994" w:rsidRPr="00020619" w:rsidRDefault="00C02994" w:rsidP="00864629">
            <w:pPr>
              <w:keepLines/>
              <w:spacing w:after="0"/>
              <w:jc w:val="center"/>
              <w:rPr>
                <w:ins w:id="39172" w:author="BigCREditor-Post-RAN4#105" w:date="2022-11-28T21:38:00Z"/>
                <w:rFonts w:ascii="Arial" w:hAnsi="Arial"/>
                <w:sz w:val="18"/>
              </w:rPr>
            </w:pPr>
          </w:p>
        </w:tc>
        <w:tc>
          <w:tcPr>
            <w:tcW w:w="1535" w:type="dxa"/>
          </w:tcPr>
          <w:p w14:paraId="591AD757" w14:textId="77777777" w:rsidR="00C02994" w:rsidRPr="00020619" w:rsidRDefault="00C02994" w:rsidP="00864629">
            <w:pPr>
              <w:keepLines/>
              <w:spacing w:after="0"/>
              <w:jc w:val="center"/>
              <w:rPr>
                <w:ins w:id="39173" w:author="BigCREditor-Post-RAN4#105" w:date="2022-11-28T21:38:00Z"/>
                <w:rFonts w:ascii="Arial" w:hAnsi="Arial"/>
                <w:sz w:val="18"/>
              </w:rPr>
            </w:pPr>
            <w:ins w:id="39174" w:author="BigCREditor-Post-RAN4#105" w:date="2022-11-28T21:38:00Z">
              <w:r w:rsidRPr="00020619">
                <w:rPr>
                  <w:rFonts w:ascii="Arial" w:hAnsi="Arial"/>
                  <w:sz w:val="18"/>
                </w:rPr>
                <w:t>1, 4, 7, 8</w:t>
              </w:r>
            </w:ins>
          </w:p>
        </w:tc>
        <w:tc>
          <w:tcPr>
            <w:tcW w:w="2708" w:type="dxa"/>
            <w:gridSpan w:val="4"/>
            <w:shd w:val="clear" w:color="auto" w:fill="auto"/>
          </w:tcPr>
          <w:p w14:paraId="75C415D2" w14:textId="77777777" w:rsidR="00C02994" w:rsidRPr="00020619" w:rsidRDefault="00C02994" w:rsidP="00864629">
            <w:pPr>
              <w:keepLines/>
              <w:spacing w:after="0"/>
              <w:jc w:val="center"/>
              <w:rPr>
                <w:ins w:id="39175" w:author="BigCREditor-Post-RAN4#105" w:date="2022-11-28T21:38:00Z"/>
                <w:rFonts w:ascii="Arial" w:hAnsi="Arial"/>
                <w:sz w:val="18"/>
              </w:rPr>
            </w:pPr>
            <w:ins w:id="39176" w:author="BigCREditor-Post-RAN4#105" w:date="2022-11-28T21:38:00Z">
              <w:r w:rsidRPr="00020619">
                <w:rPr>
                  <w:rFonts w:ascii="Arial" w:hAnsi="Arial"/>
                  <w:sz w:val="18"/>
                </w:rPr>
                <w:t>CR.1.1 FDD</w:t>
              </w:r>
            </w:ins>
          </w:p>
        </w:tc>
      </w:tr>
      <w:tr w:rsidR="00C02994" w:rsidRPr="00020619" w14:paraId="740C1A66" w14:textId="77777777" w:rsidTr="00864629">
        <w:trPr>
          <w:trHeight w:val="115"/>
          <w:ins w:id="39177" w:author="BigCREditor-Post-RAN4#105" w:date="2022-11-28T21:38:00Z"/>
        </w:trPr>
        <w:tc>
          <w:tcPr>
            <w:tcW w:w="3360" w:type="dxa"/>
            <w:gridSpan w:val="3"/>
            <w:vMerge/>
            <w:shd w:val="clear" w:color="auto" w:fill="auto"/>
          </w:tcPr>
          <w:p w14:paraId="76708C6A" w14:textId="77777777" w:rsidR="00C02994" w:rsidRPr="00020619" w:rsidRDefault="00C02994" w:rsidP="00864629">
            <w:pPr>
              <w:keepLines/>
              <w:spacing w:after="0"/>
              <w:rPr>
                <w:ins w:id="39178" w:author="BigCREditor-Post-RAN4#105" w:date="2022-11-28T21:38:00Z"/>
                <w:rFonts w:ascii="Arial" w:hAnsi="Arial"/>
                <w:sz w:val="18"/>
              </w:rPr>
            </w:pPr>
          </w:p>
        </w:tc>
        <w:tc>
          <w:tcPr>
            <w:tcW w:w="1369" w:type="dxa"/>
            <w:vMerge/>
            <w:shd w:val="clear" w:color="auto" w:fill="auto"/>
          </w:tcPr>
          <w:p w14:paraId="56C7C2E8" w14:textId="77777777" w:rsidR="00C02994" w:rsidRPr="00020619" w:rsidRDefault="00C02994" w:rsidP="00864629">
            <w:pPr>
              <w:keepLines/>
              <w:spacing w:after="0"/>
              <w:jc w:val="center"/>
              <w:rPr>
                <w:ins w:id="39179" w:author="BigCREditor-Post-RAN4#105" w:date="2022-11-28T21:38:00Z"/>
                <w:rFonts w:ascii="Arial" w:hAnsi="Arial"/>
                <w:sz w:val="18"/>
              </w:rPr>
            </w:pPr>
          </w:p>
        </w:tc>
        <w:tc>
          <w:tcPr>
            <w:tcW w:w="1535" w:type="dxa"/>
          </w:tcPr>
          <w:p w14:paraId="488D169F" w14:textId="77777777" w:rsidR="00C02994" w:rsidRPr="00020619" w:rsidRDefault="00C02994" w:rsidP="00864629">
            <w:pPr>
              <w:keepLines/>
              <w:spacing w:after="0"/>
              <w:jc w:val="center"/>
              <w:rPr>
                <w:ins w:id="39180" w:author="BigCREditor-Post-RAN4#105" w:date="2022-11-28T21:38:00Z"/>
                <w:rFonts w:ascii="Arial" w:hAnsi="Arial"/>
                <w:sz w:val="18"/>
              </w:rPr>
            </w:pPr>
            <w:ins w:id="39181" w:author="BigCREditor-Post-RAN4#105" w:date="2022-11-28T21:38:00Z">
              <w:r w:rsidRPr="00020619">
                <w:rPr>
                  <w:rFonts w:ascii="Arial" w:hAnsi="Arial"/>
                  <w:sz w:val="18"/>
                </w:rPr>
                <w:t>2, 5</w:t>
              </w:r>
            </w:ins>
          </w:p>
        </w:tc>
        <w:tc>
          <w:tcPr>
            <w:tcW w:w="2708" w:type="dxa"/>
            <w:gridSpan w:val="4"/>
            <w:shd w:val="clear" w:color="auto" w:fill="auto"/>
          </w:tcPr>
          <w:p w14:paraId="67A9B185" w14:textId="77777777" w:rsidR="00C02994" w:rsidRPr="00020619" w:rsidRDefault="00C02994" w:rsidP="00864629">
            <w:pPr>
              <w:keepLines/>
              <w:spacing w:after="0"/>
              <w:jc w:val="center"/>
              <w:rPr>
                <w:ins w:id="39182" w:author="BigCREditor-Post-RAN4#105" w:date="2022-11-28T21:38:00Z"/>
                <w:rFonts w:ascii="Arial" w:hAnsi="Arial"/>
                <w:sz w:val="18"/>
              </w:rPr>
            </w:pPr>
            <w:ins w:id="39183" w:author="BigCREditor-Post-RAN4#105" w:date="2022-11-28T21:38:00Z">
              <w:r w:rsidRPr="00020619">
                <w:rPr>
                  <w:rFonts w:ascii="Arial" w:hAnsi="Arial"/>
                  <w:sz w:val="18"/>
                </w:rPr>
                <w:t>CR.1.1 TDD</w:t>
              </w:r>
            </w:ins>
          </w:p>
        </w:tc>
      </w:tr>
      <w:tr w:rsidR="00C02994" w:rsidRPr="00020619" w14:paraId="013B367E" w14:textId="77777777" w:rsidTr="00864629">
        <w:trPr>
          <w:trHeight w:val="115"/>
          <w:ins w:id="39184" w:author="BigCREditor-Post-RAN4#105" w:date="2022-11-28T21:38:00Z"/>
        </w:trPr>
        <w:tc>
          <w:tcPr>
            <w:tcW w:w="3360" w:type="dxa"/>
            <w:gridSpan w:val="3"/>
            <w:vMerge/>
            <w:shd w:val="clear" w:color="auto" w:fill="auto"/>
          </w:tcPr>
          <w:p w14:paraId="0F5DA827" w14:textId="77777777" w:rsidR="00C02994" w:rsidRPr="00020619" w:rsidRDefault="00C02994" w:rsidP="00864629">
            <w:pPr>
              <w:keepLines/>
              <w:spacing w:after="0"/>
              <w:rPr>
                <w:ins w:id="39185" w:author="BigCREditor-Post-RAN4#105" w:date="2022-11-28T21:38:00Z"/>
                <w:rFonts w:ascii="Arial" w:hAnsi="Arial"/>
                <w:sz w:val="18"/>
              </w:rPr>
            </w:pPr>
          </w:p>
        </w:tc>
        <w:tc>
          <w:tcPr>
            <w:tcW w:w="1369" w:type="dxa"/>
            <w:vMerge/>
            <w:shd w:val="clear" w:color="auto" w:fill="auto"/>
          </w:tcPr>
          <w:p w14:paraId="1708A5A1" w14:textId="77777777" w:rsidR="00C02994" w:rsidRPr="00020619" w:rsidRDefault="00C02994" w:rsidP="00864629">
            <w:pPr>
              <w:keepLines/>
              <w:spacing w:after="0"/>
              <w:jc w:val="center"/>
              <w:rPr>
                <w:ins w:id="39186" w:author="BigCREditor-Post-RAN4#105" w:date="2022-11-28T21:38:00Z"/>
                <w:rFonts w:ascii="Arial" w:hAnsi="Arial"/>
                <w:sz w:val="18"/>
              </w:rPr>
            </w:pPr>
          </w:p>
        </w:tc>
        <w:tc>
          <w:tcPr>
            <w:tcW w:w="1535" w:type="dxa"/>
          </w:tcPr>
          <w:p w14:paraId="41C6D393" w14:textId="77777777" w:rsidR="00C02994" w:rsidRPr="00020619" w:rsidRDefault="00C02994" w:rsidP="00864629">
            <w:pPr>
              <w:keepLines/>
              <w:spacing w:after="0"/>
              <w:jc w:val="center"/>
              <w:rPr>
                <w:ins w:id="39187" w:author="BigCREditor-Post-RAN4#105" w:date="2022-11-28T21:38:00Z"/>
                <w:rFonts w:ascii="Arial" w:hAnsi="Arial"/>
                <w:sz w:val="18"/>
              </w:rPr>
            </w:pPr>
            <w:ins w:id="39188" w:author="BigCREditor-Post-RAN4#105" w:date="2022-11-28T21:38:00Z">
              <w:r w:rsidRPr="00020619">
                <w:rPr>
                  <w:rFonts w:ascii="Arial" w:hAnsi="Arial"/>
                  <w:sz w:val="18"/>
                </w:rPr>
                <w:t>3, 6</w:t>
              </w:r>
            </w:ins>
          </w:p>
        </w:tc>
        <w:tc>
          <w:tcPr>
            <w:tcW w:w="2708" w:type="dxa"/>
            <w:gridSpan w:val="4"/>
            <w:shd w:val="clear" w:color="auto" w:fill="auto"/>
          </w:tcPr>
          <w:p w14:paraId="03AF9030" w14:textId="77777777" w:rsidR="00C02994" w:rsidRPr="00020619" w:rsidRDefault="00C02994" w:rsidP="00864629">
            <w:pPr>
              <w:keepLines/>
              <w:spacing w:after="0"/>
              <w:jc w:val="center"/>
              <w:rPr>
                <w:ins w:id="39189" w:author="BigCREditor-Post-RAN4#105" w:date="2022-11-28T21:38:00Z"/>
                <w:rFonts w:ascii="Arial" w:hAnsi="Arial"/>
                <w:sz w:val="18"/>
              </w:rPr>
            </w:pPr>
            <w:ins w:id="39190" w:author="BigCREditor-Post-RAN4#105" w:date="2022-11-28T21:38:00Z">
              <w:r w:rsidRPr="00020619">
                <w:rPr>
                  <w:rFonts w:ascii="Arial" w:hAnsi="Arial"/>
                  <w:sz w:val="18"/>
                </w:rPr>
                <w:t>CR.2.1 TDD</w:t>
              </w:r>
            </w:ins>
          </w:p>
        </w:tc>
      </w:tr>
      <w:tr w:rsidR="00C02994" w:rsidRPr="00020619" w14:paraId="6C7DE53C" w14:textId="77777777" w:rsidTr="00864629">
        <w:trPr>
          <w:ins w:id="39191" w:author="BigCREditor-Post-RAN4#105" w:date="2022-11-28T21:38:00Z"/>
        </w:trPr>
        <w:tc>
          <w:tcPr>
            <w:tcW w:w="1694" w:type="dxa"/>
            <w:vMerge w:val="restart"/>
            <w:shd w:val="clear" w:color="auto" w:fill="auto"/>
          </w:tcPr>
          <w:p w14:paraId="57A623F6" w14:textId="77777777" w:rsidR="00C02994" w:rsidRPr="00020619" w:rsidRDefault="00C02994" w:rsidP="00864629">
            <w:pPr>
              <w:keepLines/>
              <w:spacing w:after="0"/>
              <w:rPr>
                <w:ins w:id="39192" w:author="BigCREditor-Post-RAN4#105" w:date="2022-11-28T21:38:00Z"/>
                <w:rFonts w:ascii="Arial" w:hAnsi="Arial"/>
                <w:sz w:val="18"/>
              </w:rPr>
            </w:pPr>
            <w:ins w:id="39193" w:author="BigCREditor-Post-RAN4#105" w:date="2022-11-28T21:38:00Z">
              <w:r w:rsidRPr="00020619">
                <w:rPr>
                  <w:rFonts w:ascii="Arial" w:eastAsia="Malgun Gothic" w:hAnsi="Arial"/>
                  <w:sz w:val="16"/>
                  <w:szCs w:val="16"/>
                </w:rPr>
                <w:t>BWP configurations</w:t>
              </w:r>
            </w:ins>
          </w:p>
        </w:tc>
        <w:tc>
          <w:tcPr>
            <w:tcW w:w="1666" w:type="dxa"/>
            <w:gridSpan w:val="2"/>
            <w:shd w:val="clear" w:color="auto" w:fill="auto"/>
          </w:tcPr>
          <w:p w14:paraId="1BBE8A4F" w14:textId="77777777" w:rsidR="00C02994" w:rsidRPr="00020619" w:rsidRDefault="00C02994" w:rsidP="00864629">
            <w:pPr>
              <w:keepLines/>
              <w:spacing w:after="0"/>
              <w:rPr>
                <w:ins w:id="39194" w:author="BigCREditor-Post-RAN4#105" w:date="2022-11-28T21:38:00Z"/>
                <w:rFonts w:ascii="Arial" w:hAnsi="Arial"/>
                <w:sz w:val="18"/>
              </w:rPr>
            </w:pPr>
            <w:ins w:id="39195" w:author="BigCREditor-Post-RAN4#105" w:date="2022-11-28T21:38:00Z">
              <w:r w:rsidRPr="00020619">
                <w:rPr>
                  <w:rFonts w:ascii="Arial" w:eastAsia="Malgun Gothic" w:hAnsi="Arial"/>
                  <w:sz w:val="16"/>
                  <w:szCs w:val="16"/>
                </w:rPr>
                <w:t>Initial DL BWP</w:t>
              </w:r>
            </w:ins>
          </w:p>
        </w:tc>
        <w:tc>
          <w:tcPr>
            <w:tcW w:w="1369" w:type="dxa"/>
            <w:shd w:val="clear" w:color="auto" w:fill="auto"/>
          </w:tcPr>
          <w:p w14:paraId="77CCB3E4" w14:textId="77777777" w:rsidR="00C02994" w:rsidRPr="00020619" w:rsidRDefault="00C02994" w:rsidP="00864629">
            <w:pPr>
              <w:keepLines/>
              <w:spacing w:after="0"/>
              <w:jc w:val="center"/>
              <w:rPr>
                <w:ins w:id="39196" w:author="BigCREditor-Post-RAN4#105" w:date="2022-11-28T21:38:00Z"/>
                <w:rFonts w:ascii="Arial" w:hAnsi="Arial"/>
                <w:sz w:val="18"/>
              </w:rPr>
            </w:pPr>
          </w:p>
        </w:tc>
        <w:tc>
          <w:tcPr>
            <w:tcW w:w="1535" w:type="dxa"/>
          </w:tcPr>
          <w:p w14:paraId="031E1EB4" w14:textId="77777777" w:rsidR="00C02994" w:rsidRPr="00020619" w:rsidRDefault="00C02994" w:rsidP="00864629">
            <w:pPr>
              <w:keepLines/>
              <w:spacing w:after="0"/>
              <w:jc w:val="center"/>
              <w:rPr>
                <w:ins w:id="39197" w:author="BigCREditor-Post-RAN4#105" w:date="2022-11-28T21:38:00Z"/>
                <w:rFonts w:ascii="Arial" w:hAnsi="Arial"/>
                <w:sz w:val="18"/>
              </w:rPr>
            </w:pPr>
            <w:ins w:id="39198" w:author="BigCREditor-Post-RAN4#105" w:date="2022-11-28T21:38:00Z">
              <w:r w:rsidRPr="00020619">
                <w:rPr>
                  <w:rFonts w:ascii="Arial" w:eastAsia="Malgun Gothic" w:hAnsi="Arial"/>
                  <w:sz w:val="16"/>
                  <w:szCs w:val="16"/>
                </w:rPr>
                <w:t>1, 2, 3, 4, 5, 6, 7, 8</w:t>
              </w:r>
            </w:ins>
          </w:p>
        </w:tc>
        <w:tc>
          <w:tcPr>
            <w:tcW w:w="2708" w:type="dxa"/>
            <w:gridSpan w:val="4"/>
            <w:shd w:val="clear" w:color="auto" w:fill="auto"/>
          </w:tcPr>
          <w:p w14:paraId="358C9005" w14:textId="77777777" w:rsidR="00C02994" w:rsidRPr="00952423" w:rsidRDefault="00C02994" w:rsidP="00864629">
            <w:pPr>
              <w:keepLines/>
              <w:spacing w:after="0"/>
              <w:jc w:val="center"/>
              <w:rPr>
                <w:ins w:id="39199" w:author="BigCREditor-Post-RAN4#105" w:date="2022-11-28T21:38:00Z"/>
                <w:rFonts w:ascii="Arial" w:hAnsi="Arial"/>
                <w:sz w:val="18"/>
                <w:szCs w:val="18"/>
              </w:rPr>
            </w:pPr>
            <w:ins w:id="39200" w:author="BigCREditor-Post-RAN4#105" w:date="2022-11-28T21:38:00Z">
              <w:r w:rsidRPr="00235F02">
                <w:rPr>
                  <w:rFonts w:ascii="Arial" w:eastAsia="Malgun Gothic" w:hAnsi="Arial"/>
                  <w:sz w:val="18"/>
                  <w:szCs w:val="18"/>
                </w:rPr>
                <w:t>DLBWP.0.1</w:t>
              </w:r>
            </w:ins>
          </w:p>
        </w:tc>
      </w:tr>
      <w:tr w:rsidR="00C02994" w:rsidRPr="00020619" w14:paraId="585AFB8E" w14:textId="77777777" w:rsidTr="00864629">
        <w:trPr>
          <w:ins w:id="39201" w:author="BigCREditor-Post-RAN4#105" w:date="2022-11-28T21:38:00Z"/>
        </w:trPr>
        <w:tc>
          <w:tcPr>
            <w:tcW w:w="1694" w:type="dxa"/>
            <w:vMerge/>
            <w:shd w:val="clear" w:color="auto" w:fill="auto"/>
          </w:tcPr>
          <w:p w14:paraId="34D02256" w14:textId="77777777" w:rsidR="00C02994" w:rsidRPr="00020619" w:rsidRDefault="00C02994" w:rsidP="00864629">
            <w:pPr>
              <w:keepLines/>
              <w:spacing w:after="0"/>
              <w:rPr>
                <w:ins w:id="39202" w:author="BigCREditor-Post-RAN4#105" w:date="2022-11-28T21:38:00Z"/>
                <w:rFonts w:ascii="Arial" w:hAnsi="Arial"/>
                <w:sz w:val="18"/>
              </w:rPr>
            </w:pPr>
          </w:p>
        </w:tc>
        <w:tc>
          <w:tcPr>
            <w:tcW w:w="1666" w:type="dxa"/>
            <w:gridSpan w:val="2"/>
            <w:shd w:val="clear" w:color="auto" w:fill="auto"/>
          </w:tcPr>
          <w:p w14:paraId="2FC21AAE" w14:textId="77777777" w:rsidR="00C02994" w:rsidRPr="00020619" w:rsidRDefault="00C02994" w:rsidP="00864629">
            <w:pPr>
              <w:keepLines/>
              <w:spacing w:after="0"/>
              <w:rPr>
                <w:ins w:id="39203" w:author="BigCREditor-Post-RAN4#105" w:date="2022-11-28T21:38:00Z"/>
                <w:rFonts w:ascii="Arial" w:hAnsi="Arial"/>
                <w:sz w:val="18"/>
              </w:rPr>
            </w:pPr>
            <w:ins w:id="39204" w:author="BigCREditor-Post-RAN4#105" w:date="2022-11-28T21:38:00Z">
              <w:r w:rsidRPr="00020619">
                <w:rPr>
                  <w:rFonts w:ascii="Arial" w:eastAsia="Malgun Gothic" w:hAnsi="Arial"/>
                  <w:sz w:val="16"/>
                  <w:szCs w:val="16"/>
                </w:rPr>
                <w:t>Dedicated DL BWP</w:t>
              </w:r>
            </w:ins>
          </w:p>
        </w:tc>
        <w:tc>
          <w:tcPr>
            <w:tcW w:w="1369" w:type="dxa"/>
            <w:shd w:val="clear" w:color="auto" w:fill="auto"/>
          </w:tcPr>
          <w:p w14:paraId="44864C18" w14:textId="77777777" w:rsidR="00C02994" w:rsidRPr="00020619" w:rsidRDefault="00C02994" w:rsidP="00864629">
            <w:pPr>
              <w:keepLines/>
              <w:spacing w:after="0"/>
              <w:jc w:val="center"/>
              <w:rPr>
                <w:ins w:id="39205" w:author="BigCREditor-Post-RAN4#105" w:date="2022-11-28T21:38:00Z"/>
                <w:rFonts w:ascii="Arial" w:hAnsi="Arial"/>
                <w:sz w:val="18"/>
              </w:rPr>
            </w:pPr>
          </w:p>
        </w:tc>
        <w:tc>
          <w:tcPr>
            <w:tcW w:w="1535" w:type="dxa"/>
          </w:tcPr>
          <w:p w14:paraId="6F22081D" w14:textId="77777777" w:rsidR="00C02994" w:rsidRPr="00020619" w:rsidRDefault="00C02994" w:rsidP="00864629">
            <w:pPr>
              <w:keepLines/>
              <w:spacing w:after="0"/>
              <w:jc w:val="center"/>
              <w:rPr>
                <w:ins w:id="39206" w:author="BigCREditor-Post-RAN4#105" w:date="2022-11-28T21:38:00Z"/>
                <w:rFonts w:ascii="Arial" w:hAnsi="Arial"/>
                <w:sz w:val="18"/>
              </w:rPr>
            </w:pPr>
            <w:ins w:id="39207" w:author="BigCREditor-Post-RAN4#105" w:date="2022-11-28T21:38:00Z">
              <w:r w:rsidRPr="00020619">
                <w:rPr>
                  <w:rFonts w:ascii="Arial" w:eastAsia="Malgun Gothic" w:hAnsi="Arial"/>
                  <w:sz w:val="16"/>
                  <w:szCs w:val="16"/>
                </w:rPr>
                <w:t>1, 2, 3, 4, 5, 6, 7, 8</w:t>
              </w:r>
            </w:ins>
          </w:p>
        </w:tc>
        <w:tc>
          <w:tcPr>
            <w:tcW w:w="2708" w:type="dxa"/>
            <w:gridSpan w:val="4"/>
            <w:shd w:val="clear" w:color="auto" w:fill="auto"/>
          </w:tcPr>
          <w:p w14:paraId="079E20BF" w14:textId="77777777" w:rsidR="00C02994" w:rsidRPr="00952423" w:rsidRDefault="00C02994" w:rsidP="00864629">
            <w:pPr>
              <w:keepLines/>
              <w:spacing w:after="0"/>
              <w:jc w:val="center"/>
              <w:rPr>
                <w:ins w:id="39208" w:author="BigCREditor-Post-RAN4#105" w:date="2022-11-28T21:38:00Z"/>
                <w:rFonts w:ascii="Arial" w:hAnsi="Arial"/>
                <w:sz w:val="18"/>
                <w:szCs w:val="18"/>
              </w:rPr>
            </w:pPr>
            <w:ins w:id="39209" w:author="BigCREditor-Post-RAN4#105" w:date="2022-11-28T21:38:00Z">
              <w:r w:rsidRPr="00235F02">
                <w:rPr>
                  <w:rFonts w:ascii="Arial" w:eastAsia="Malgun Gothic" w:hAnsi="Arial"/>
                  <w:sz w:val="18"/>
                  <w:szCs w:val="18"/>
                </w:rPr>
                <w:t>DLBWP.1.1</w:t>
              </w:r>
            </w:ins>
          </w:p>
        </w:tc>
      </w:tr>
      <w:tr w:rsidR="00C02994" w:rsidRPr="00020619" w14:paraId="404061BF" w14:textId="77777777" w:rsidTr="00864629">
        <w:trPr>
          <w:ins w:id="39210" w:author="BigCREditor-Post-RAN4#105" w:date="2022-11-28T21:38:00Z"/>
        </w:trPr>
        <w:tc>
          <w:tcPr>
            <w:tcW w:w="1694" w:type="dxa"/>
            <w:vMerge/>
            <w:shd w:val="clear" w:color="auto" w:fill="auto"/>
          </w:tcPr>
          <w:p w14:paraId="35714AF5" w14:textId="77777777" w:rsidR="00C02994" w:rsidRPr="00020619" w:rsidRDefault="00C02994" w:rsidP="00864629">
            <w:pPr>
              <w:keepLines/>
              <w:spacing w:after="0"/>
              <w:rPr>
                <w:ins w:id="39211" w:author="BigCREditor-Post-RAN4#105" w:date="2022-11-28T21:38:00Z"/>
                <w:rFonts w:ascii="Arial" w:hAnsi="Arial"/>
                <w:sz w:val="18"/>
              </w:rPr>
            </w:pPr>
          </w:p>
        </w:tc>
        <w:tc>
          <w:tcPr>
            <w:tcW w:w="1666" w:type="dxa"/>
            <w:gridSpan w:val="2"/>
            <w:shd w:val="clear" w:color="auto" w:fill="auto"/>
          </w:tcPr>
          <w:p w14:paraId="565560B6" w14:textId="77777777" w:rsidR="00C02994" w:rsidRPr="00020619" w:rsidRDefault="00C02994" w:rsidP="00864629">
            <w:pPr>
              <w:keepLines/>
              <w:spacing w:after="0"/>
              <w:rPr>
                <w:ins w:id="39212" w:author="BigCREditor-Post-RAN4#105" w:date="2022-11-28T21:38:00Z"/>
                <w:rFonts w:ascii="Arial" w:hAnsi="Arial"/>
                <w:sz w:val="18"/>
              </w:rPr>
            </w:pPr>
            <w:ins w:id="39213" w:author="BigCREditor-Post-RAN4#105" w:date="2022-11-28T21:38:00Z">
              <w:r w:rsidRPr="00020619">
                <w:rPr>
                  <w:rFonts w:ascii="Arial" w:eastAsia="Malgun Gothic" w:hAnsi="Arial"/>
                  <w:sz w:val="16"/>
                  <w:szCs w:val="16"/>
                </w:rPr>
                <w:t>Initial UL BWP</w:t>
              </w:r>
            </w:ins>
          </w:p>
        </w:tc>
        <w:tc>
          <w:tcPr>
            <w:tcW w:w="1369" w:type="dxa"/>
            <w:shd w:val="clear" w:color="auto" w:fill="auto"/>
          </w:tcPr>
          <w:p w14:paraId="246BF971" w14:textId="77777777" w:rsidR="00C02994" w:rsidRPr="00020619" w:rsidRDefault="00C02994" w:rsidP="00864629">
            <w:pPr>
              <w:keepLines/>
              <w:spacing w:after="0"/>
              <w:jc w:val="center"/>
              <w:rPr>
                <w:ins w:id="39214" w:author="BigCREditor-Post-RAN4#105" w:date="2022-11-28T21:38:00Z"/>
                <w:rFonts w:ascii="Arial" w:hAnsi="Arial"/>
                <w:sz w:val="18"/>
              </w:rPr>
            </w:pPr>
          </w:p>
        </w:tc>
        <w:tc>
          <w:tcPr>
            <w:tcW w:w="1535" w:type="dxa"/>
          </w:tcPr>
          <w:p w14:paraId="5D4D16ED" w14:textId="77777777" w:rsidR="00C02994" w:rsidRPr="00020619" w:rsidRDefault="00C02994" w:rsidP="00864629">
            <w:pPr>
              <w:keepLines/>
              <w:spacing w:after="0"/>
              <w:jc w:val="center"/>
              <w:rPr>
                <w:ins w:id="39215" w:author="BigCREditor-Post-RAN4#105" w:date="2022-11-28T21:38:00Z"/>
                <w:rFonts w:ascii="Arial" w:hAnsi="Arial"/>
                <w:sz w:val="18"/>
              </w:rPr>
            </w:pPr>
            <w:ins w:id="39216" w:author="BigCREditor-Post-RAN4#105" w:date="2022-11-28T21:38:00Z">
              <w:r w:rsidRPr="00020619">
                <w:rPr>
                  <w:rFonts w:ascii="Arial" w:eastAsia="Malgun Gothic" w:hAnsi="Arial"/>
                  <w:sz w:val="16"/>
                  <w:szCs w:val="16"/>
                </w:rPr>
                <w:t>1, 2, 3, 4, 5, 6, 7, 8</w:t>
              </w:r>
            </w:ins>
          </w:p>
        </w:tc>
        <w:tc>
          <w:tcPr>
            <w:tcW w:w="2708" w:type="dxa"/>
            <w:gridSpan w:val="4"/>
            <w:shd w:val="clear" w:color="auto" w:fill="auto"/>
          </w:tcPr>
          <w:p w14:paraId="717568BF" w14:textId="77777777" w:rsidR="00C02994" w:rsidRPr="00952423" w:rsidRDefault="00C02994" w:rsidP="00864629">
            <w:pPr>
              <w:keepLines/>
              <w:spacing w:after="0"/>
              <w:jc w:val="center"/>
              <w:rPr>
                <w:ins w:id="39217" w:author="BigCREditor-Post-RAN4#105" w:date="2022-11-28T21:38:00Z"/>
                <w:rFonts w:ascii="Arial" w:hAnsi="Arial"/>
                <w:sz w:val="18"/>
                <w:szCs w:val="18"/>
              </w:rPr>
            </w:pPr>
            <w:ins w:id="39218" w:author="BigCREditor-Post-RAN4#105" w:date="2022-11-28T21:38:00Z">
              <w:r w:rsidRPr="00235F02">
                <w:rPr>
                  <w:rFonts w:ascii="Arial" w:eastAsia="Malgun Gothic" w:hAnsi="Arial"/>
                  <w:sz w:val="18"/>
                  <w:szCs w:val="18"/>
                </w:rPr>
                <w:t>ULBWP.0.1</w:t>
              </w:r>
            </w:ins>
          </w:p>
        </w:tc>
      </w:tr>
      <w:tr w:rsidR="00C02994" w:rsidRPr="00020619" w14:paraId="7870A9E6" w14:textId="77777777" w:rsidTr="00864629">
        <w:trPr>
          <w:ins w:id="39219" w:author="BigCREditor-Post-RAN4#105" w:date="2022-11-28T21:38:00Z"/>
        </w:trPr>
        <w:tc>
          <w:tcPr>
            <w:tcW w:w="1694" w:type="dxa"/>
            <w:vMerge/>
            <w:shd w:val="clear" w:color="auto" w:fill="auto"/>
          </w:tcPr>
          <w:p w14:paraId="00F2A7B2" w14:textId="77777777" w:rsidR="00C02994" w:rsidRPr="00020619" w:rsidRDefault="00C02994" w:rsidP="00864629">
            <w:pPr>
              <w:keepLines/>
              <w:spacing w:after="0"/>
              <w:rPr>
                <w:ins w:id="39220" w:author="BigCREditor-Post-RAN4#105" w:date="2022-11-28T21:38:00Z"/>
                <w:rFonts w:ascii="Arial" w:hAnsi="Arial"/>
                <w:sz w:val="18"/>
              </w:rPr>
            </w:pPr>
          </w:p>
        </w:tc>
        <w:tc>
          <w:tcPr>
            <w:tcW w:w="1666" w:type="dxa"/>
            <w:gridSpan w:val="2"/>
            <w:shd w:val="clear" w:color="auto" w:fill="auto"/>
          </w:tcPr>
          <w:p w14:paraId="7817F9D4" w14:textId="77777777" w:rsidR="00C02994" w:rsidRPr="00020619" w:rsidRDefault="00C02994" w:rsidP="00864629">
            <w:pPr>
              <w:keepLines/>
              <w:spacing w:after="0"/>
              <w:rPr>
                <w:ins w:id="39221" w:author="BigCREditor-Post-RAN4#105" w:date="2022-11-28T21:38:00Z"/>
                <w:rFonts w:ascii="Arial" w:hAnsi="Arial"/>
                <w:sz w:val="18"/>
              </w:rPr>
            </w:pPr>
            <w:ins w:id="39222" w:author="BigCREditor-Post-RAN4#105" w:date="2022-11-28T21:38:00Z">
              <w:r w:rsidRPr="00020619">
                <w:rPr>
                  <w:rFonts w:ascii="Arial" w:eastAsia="Malgun Gothic" w:hAnsi="Arial"/>
                  <w:sz w:val="16"/>
                  <w:szCs w:val="16"/>
                </w:rPr>
                <w:t>Dedicated UL BWP</w:t>
              </w:r>
            </w:ins>
          </w:p>
        </w:tc>
        <w:tc>
          <w:tcPr>
            <w:tcW w:w="1369" w:type="dxa"/>
            <w:shd w:val="clear" w:color="auto" w:fill="auto"/>
          </w:tcPr>
          <w:p w14:paraId="4AD833A0" w14:textId="77777777" w:rsidR="00C02994" w:rsidRPr="00020619" w:rsidRDefault="00C02994" w:rsidP="00864629">
            <w:pPr>
              <w:keepLines/>
              <w:spacing w:after="0"/>
              <w:jc w:val="center"/>
              <w:rPr>
                <w:ins w:id="39223" w:author="BigCREditor-Post-RAN4#105" w:date="2022-11-28T21:38:00Z"/>
                <w:rFonts w:ascii="Arial" w:hAnsi="Arial"/>
                <w:sz w:val="18"/>
              </w:rPr>
            </w:pPr>
          </w:p>
        </w:tc>
        <w:tc>
          <w:tcPr>
            <w:tcW w:w="1535" w:type="dxa"/>
          </w:tcPr>
          <w:p w14:paraId="63415F02" w14:textId="77777777" w:rsidR="00C02994" w:rsidRPr="00020619" w:rsidRDefault="00C02994" w:rsidP="00864629">
            <w:pPr>
              <w:keepLines/>
              <w:spacing w:after="0"/>
              <w:jc w:val="center"/>
              <w:rPr>
                <w:ins w:id="39224" w:author="BigCREditor-Post-RAN4#105" w:date="2022-11-28T21:38:00Z"/>
                <w:rFonts w:ascii="Arial" w:hAnsi="Arial"/>
                <w:sz w:val="18"/>
              </w:rPr>
            </w:pPr>
            <w:ins w:id="39225" w:author="BigCREditor-Post-RAN4#105" w:date="2022-11-28T21:38:00Z">
              <w:r w:rsidRPr="00020619">
                <w:rPr>
                  <w:rFonts w:ascii="Arial" w:eastAsia="Malgun Gothic" w:hAnsi="Arial"/>
                  <w:sz w:val="16"/>
                  <w:szCs w:val="16"/>
                </w:rPr>
                <w:t>1, 2, 3, 4, 5, 6, 7, 8</w:t>
              </w:r>
            </w:ins>
          </w:p>
        </w:tc>
        <w:tc>
          <w:tcPr>
            <w:tcW w:w="2708" w:type="dxa"/>
            <w:gridSpan w:val="4"/>
            <w:shd w:val="clear" w:color="auto" w:fill="auto"/>
          </w:tcPr>
          <w:p w14:paraId="5DE6C06B" w14:textId="77777777" w:rsidR="00C02994" w:rsidRPr="00952423" w:rsidRDefault="00C02994" w:rsidP="00864629">
            <w:pPr>
              <w:keepLines/>
              <w:spacing w:after="0"/>
              <w:jc w:val="center"/>
              <w:rPr>
                <w:ins w:id="39226" w:author="BigCREditor-Post-RAN4#105" w:date="2022-11-28T21:38:00Z"/>
                <w:rFonts w:ascii="Arial" w:hAnsi="Arial"/>
                <w:sz w:val="18"/>
                <w:szCs w:val="18"/>
              </w:rPr>
            </w:pPr>
            <w:ins w:id="39227" w:author="BigCREditor-Post-RAN4#105" w:date="2022-11-28T21:38:00Z">
              <w:r w:rsidRPr="00235F02">
                <w:rPr>
                  <w:rFonts w:ascii="Arial" w:eastAsia="Malgun Gothic" w:hAnsi="Arial"/>
                  <w:sz w:val="18"/>
                  <w:szCs w:val="18"/>
                </w:rPr>
                <w:t>ULBWP.1.1</w:t>
              </w:r>
            </w:ins>
          </w:p>
        </w:tc>
      </w:tr>
      <w:tr w:rsidR="00C02994" w:rsidRPr="00020619" w14:paraId="0FC5F6ED" w14:textId="77777777" w:rsidTr="00864629">
        <w:trPr>
          <w:ins w:id="39228" w:author="BigCREditor-Post-RAN4#105" w:date="2022-11-28T21:38:00Z"/>
        </w:trPr>
        <w:tc>
          <w:tcPr>
            <w:tcW w:w="3360" w:type="dxa"/>
            <w:gridSpan w:val="3"/>
            <w:shd w:val="clear" w:color="auto" w:fill="auto"/>
          </w:tcPr>
          <w:p w14:paraId="1532E560" w14:textId="77777777" w:rsidR="00C02994" w:rsidRPr="00020619" w:rsidRDefault="00C02994" w:rsidP="00864629">
            <w:pPr>
              <w:keepLines/>
              <w:spacing w:after="0"/>
              <w:rPr>
                <w:ins w:id="39229" w:author="BigCREditor-Post-RAN4#105" w:date="2022-11-28T21:38:00Z"/>
                <w:rFonts w:ascii="Arial" w:hAnsi="Arial"/>
                <w:b/>
                <w:sz w:val="18"/>
              </w:rPr>
            </w:pPr>
            <w:ins w:id="39230" w:author="BigCREditor-Post-RAN4#105" w:date="2022-11-28T21:38:00Z">
              <w:r w:rsidRPr="00020619">
                <w:rPr>
                  <w:rFonts w:ascii="Arial" w:hAnsi="Arial"/>
                  <w:sz w:val="18"/>
                </w:rPr>
                <w:t>OCNG pattern</w:t>
              </w:r>
              <w:r w:rsidRPr="00020619">
                <w:rPr>
                  <w:rFonts w:ascii="Arial" w:eastAsia="Calibri" w:hAnsi="Arial" w:cs="Arial"/>
                  <w:sz w:val="18"/>
                  <w:vertAlign w:val="superscript"/>
                  <w:lang w:val="en-US"/>
                </w:rPr>
                <w:t>Note1</w:t>
              </w:r>
            </w:ins>
          </w:p>
        </w:tc>
        <w:tc>
          <w:tcPr>
            <w:tcW w:w="1369" w:type="dxa"/>
            <w:shd w:val="clear" w:color="auto" w:fill="auto"/>
          </w:tcPr>
          <w:p w14:paraId="5C96616D" w14:textId="77777777" w:rsidR="00C02994" w:rsidRPr="00020619" w:rsidRDefault="00C02994" w:rsidP="00864629">
            <w:pPr>
              <w:keepLines/>
              <w:spacing w:after="0"/>
              <w:jc w:val="center"/>
              <w:rPr>
                <w:ins w:id="39231" w:author="BigCREditor-Post-RAN4#105" w:date="2022-11-28T21:38:00Z"/>
                <w:rFonts w:ascii="Arial" w:hAnsi="Arial"/>
                <w:sz w:val="18"/>
              </w:rPr>
            </w:pPr>
          </w:p>
        </w:tc>
        <w:tc>
          <w:tcPr>
            <w:tcW w:w="1535" w:type="dxa"/>
          </w:tcPr>
          <w:p w14:paraId="10246C5D" w14:textId="77777777" w:rsidR="00C02994" w:rsidRPr="00020619" w:rsidRDefault="00C02994" w:rsidP="00864629">
            <w:pPr>
              <w:keepLines/>
              <w:spacing w:after="0"/>
              <w:jc w:val="center"/>
              <w:rPr>
                <w:ins w:id="39232" w:author="BigCREditor-Post-RAN4#105" w:date="2022-11-28T21:38:00Z"/>
                <w:rFonts w:ascii="Arial" w:hAnsi="Arial"/>
                <w:sz w:val="18"/>
              </w:rPr>
            </w:pPr>
            <w:ins w:id="39233" w:author="BigCREditor-Post-RAN4#105" w:date="2022-11-28T21:38:00Z">
              <w:r w:rsidRPr="00020619">
                <w:rPr>
                  <w:rFonts w:ascii="Arial" w:hAnsi="Arial"/>
                  <w:sz w:val="18"/>
                </w:rPr>
                <w:t>1, 2, 3, 4, 5, 6, 7, 8</w:t>
              </w:r>
            </w:ins>
          </w:p>
        </w:tc>
        <w:tc>
          <w:tcPr>
            <w:tcW w:w="2708" w:type="dxa"/>
            <w:gridSpan w:val="4"/>
            <w:shd w:val="clear" w:color="auto" w:fill="auto"/>
          </w:tcPr>
          <w:p w14:paraId="605DF67D" w14:textId="77777777" w:rsidR="00C02994" w:rsidRPr="00952423" w:rsidRDefault="00C02994" w:rsidP="00864629">
            <w:pPr>
              <w:keepLines/>
              <w:spacing w:after="0"/>
              <w:jc w:val="center"/>
              <w:rPr>
                <w:ins w:id="39234" w:author="BigCREditor-Post-RAN4#105" w:date="2022-11-28T21:38:00Z"/>
                <w:rFonts w:ascii="Arial" w:hAnsi="Arial"/>
                <w:sz w:val="18"/>
                <w:szCs w:val="18"/>
              </w:rPr>
            </w:pPr>
            <w:ins w:id="39235" w:author="BigCREditor-Post-RAN4#105" w:date="2022-11-28T21:38:00Z">
              <w:r w:rsidRPr="00952423">
                <w:rPr>
                  <w:rFonts w:ascii="Arial" w:hAnsi="Arial"/>
                  <w:sz w:val="18"/>
                  <w:szCs w:val="18"/>
                </w:rPr>
                <w:t>OP.1</w:t>
              </w:r>
            </w:ins>
          </w:p>
        </w:tc>
      </w:tr>
      <w:tr w:rsidR="00C02994" w:rsidRPr="00020619" w14:paraId="4753F5AC" w14:textId="77777777" w:rsidTr="00864629">
        <w:trPr>
          <w:ins w:id="39236" w:author="BigCREditor-Post-RAN4#105" w:date="2022-11-28T21:38:00Z"/>
        </w:trPr>
        <w:tc>
          <w:tcPr>
            <w:tcW w:w="3360" w:type="dxa"/>
            <w:gridSpan w:val="3"/>
            <w:shd w:val="clear" w:color="auto" w:fill="auto"/>
          </w:tcPr>
          <w:p w14:paraId="389E8996" w14:textId="77777777" w:rsidR="00C02994" w:rsidRPr="00020619" w:rsidRDefault="00C02994" w:rsidP="00864629">
            <w:pPr>
              <w:keepLines/>
              <w:spacing w:after="0"/>
              <w:rPr>
                <w:ins w:id="39237" w:author="BigCREditor-Post-RAN4#105" w:date="2022-11-28T21:38:00Z"/>
                <w:rFonts w:ascii="Arial" w:hAnsi="Arial"/>
                <w:sz w:val="18"/>
              </w:rPr>
            </w:pPr>
            <w:ins w:id="39238" w:author="BigCREditor-Post-RAN4#105" w:date="2022-11-28T21:38:00Z">
              <w:r w:rsidRPr="00020619">
                <w:rPr>
                  <w:rFonts w:ascii="Arial" w:hAnsi="Arial"/>
                  <w:sz w:val="18"/>
                </w:rPr>
                <w:t>SMTC configuration</w:t>
              </w:r>
            </w:ins>
          </w:p>
        </w:tc>
        <w:tc>
          <w:tcPr>
            <w:tcW w:w="1369" w:type="dxa"/>
            <w:shd w:val="clear" w:color="auto" w:fill="auto"/>
          </w:tcPr>
          <w:p w14:paraId="35110EC4" w14:textId="77777777" w:rsidR="00C02994" w:rsidRPr="00020619" w:rsidRDefault="00C02994" w:rsidP="00864629">
            <w:pPr>
              <w:keepLines/>
              <w:spacing w:after="0"/>
              <w:jc w:val="center"/>
              <w:rPr>
                <w:ins w:id="39239" w:author="BigCREditor-Post-RAN4#105" w:date="2022-11-28T21:38:00Z"/>
                <w:rFonts w:ascii="Arial" w:hAnsi="Arial"/>
                <w:sz w:val="18"/>
              </w:rPr>
            </w:pPr>
          </w:p>
        </w:tc>
        <w:tc>
          <w:tcPr>
            <w:tcW w:w="1535" w:type="dxa"/>
          </w:tcPr>
          <w:p w14:paraId="6A7055C9" w14:textId="77777777" w:rsidR="00C02994" w:rsidRPr="00020619" w:rsidRDefault="00C02994" w:rsidP="00864629">
            <w:pPr>
              <w:keepLines/>
              <w:spacing w:after="0"/>
              <w:jc w:val="center"/>
              <w:rPr>
                <w:ins w:id="39240" w:author="BigCREditor-Post-RAN4#105" w:date="2022-11-28T21:38:00Z"/>
                <w:rFonts w:ascii="Arial" w:hAnsi="Arial"/>
                <w:sz w:val="18"/>
              </w:rPr>
            </w:pPr>
            <w:ins w:id="39241" w:author="BigCREditor-Post-RAN4#105" w:date="2022-11-28T21:38:00Z">
              <w:r w:rsidRPr="00020619">
                <w:rPr>
                  <w:rFonts w:ascii="Arial" w:hAnsi="Arial"/>
                  <w:sz w:val="18"/>
                </w:rPr>
                <w:t>1, 2, 3, 4, 5, 6, 7, 8</w:t>
              </w:r>
            </w:ins>
          </w:p>
        </w:tc>
        <w:tc>
          <w:tcPr>
            <w:tcW w:w="2708" w:type="dxa"/>
            <w:gridSpan w:val="4"/>
            <w:shd w:val="clear" w:color="auto" w:fill="auto"/>
          </w:tcPr>
          <w:p w14:paraId="7297DF07" w14:textId="77777777" w:rsidR="00C02994" w:rsidRPr="00020619" w:rsidRDefault="00C02994" w:rsidP="00864629">
            <w:pPr>
              <w:keepLines/>
              <w:spacing w:after="0"/>
              <w:jc w:val="center"/>
              <w:rPr>
                <w:ins w:id="39242" w:author="BigCREditor-Post-RAN4#105" w:date="2022-11-28T21:38:00Z"/>
                <w:rFonts w:ascii="Arial" w:hAnsi="Arial"/>
                <w:sz w:val="18"/>
              </w:rPr>
            </w:pPr>
            <w:ins w:id="39243" w:author="BigCREditor-Post-RAN4#105" w:date="2022-11-28T21:38:00Z">
              <w:r w:rsidRPr="00020619">
                <w:rPr>
                  <w:rFonts w:ascii="Arial" w:hAnsi="Arial"/>
                  <w:sz w:val="18"/>
                </w:rPr>
                <w:t>SMTC.1</w:t>
              </w:r>
            </w:ins>
          </w:p>
        </w:tc>
      </w:tr>
      <w:tr w:rsidR="00C02994" w:rsidRPr="00020619" w14:paraId="4CBE6468" w14:textId="77777777" w:rsidTr="00864629">
        <w:trPr>
          <w:trHeight w:val="116"/>
          <w:ins w:id="39244" w:author="BigCREditor-Post-RAN4#105" w:date="2022-11-28T21:38:00Z"/>
        </w:trPr>
        <w:tc>
          <w:tcPr>
            <w:tcW w:w="3360" w:type="dxa"/>
            <w:gridSpan w:val="3"/>
            <w:vMerge w:val="restart"/>
            <w:shd w:val="clear" w:color="auto" w:fill="auto"/>
          </w:tcPr>
          <w:p w14:paraId="7B049123" w14:textId="77777777" w:rsidR="00C02994" w:rsidRPr="00020619" w:rsidRDefault="00C02994" w:rsidP="00864629">
            <w:pPr>
              <w:keepLines/>
              <w:spacing w:after="0"/>
              <w:rPr>
                <w:ins w:id="39245" w:author="BigCREditor-Post-RAN4#105" w:date="2022-11-28T21:38:00Z"/>
                <w:rFonts w:ascii="Arial" w:hAnsi="Arial"/>
                <w:sz w:val="18"/>
              </w:rPr>
            </w:pPr>
            <w:ins w:id="39246" w:author="BigCREditor-Post-RAN4#105" w:date="2022-11-28T21:38:00Z">
              <w:r w:rsidRPr="00020619">
                <w:rPr>
                  <w:rFonts w:ascii="Arial" w:hAnsi="Arial"/>
                  <w:sz w:val="18"/>
                </w:rPr>
                <w:t>SSB configuration</w:t>
              </w:r>
            </w:ins>
          </w:p>
        </w:tc>
        <w:tc>
          <w:tcPr>
            <w:tcW w:w="1369" w:type="dxa"/>
            <w:vMerge w:val="restart"/>
            <w:shd w:val="clear" w:color="auto" w:fill="auto"/>
          </w:tcPr>
          <w:p w14:paraId="7940DAC1" w14:textId="77777777" w:rsidR="00C02994" w:rsidRPr="00020619" w:rsidRDefault="00C02994" w:rsidP="00864629">
            <w:pPr>
              <w:keepLines/>
              <w:spacing w:after="0"/>
              <w:jc w:val="center"/>
              <w:rPr>
                <w:ins w:id="39247" w:author="BigCREditor-Post-RAN4#105" w:date="2022-11-28T21:38:00Z"/>
                <w:rFonts w:ascii="Arial" w:hAnsi="Arial"/>
                <w:sz w:val="18"/>
              </w:rPr>
            </w:pPr>
          </w:p>
        </w:tc>
        <w:tc>
          <w:tcPr>
            <w:tcW w:w="1535" w:type="dxa"/>
          </w:tcPr>
          <w:p w14:paraId="481525CF" w14:textId="77777777" w:rsidR="00C02994" w:rsidRPr="00020619" w:rsidRDefault="00C02994" w:rsidP="00864629">
            <w:pPr>
              <w:keepLines/>
              <w:spacing w:after="0"/>
              <w:jc w:val="center"/>
              <w:rPr>
                <w:ins w:id="39248" w:author="BigCREditor-Post-RAN4#105" w:date="2022-11-28T21:38:00Z"/>
                <w:rFonts w:ascii="Arial" w:hAnsi="Arial"/>
                <w:sz w:val="18"/>
              </w:rPr>
            </w:pPr>
            <w:ins w:id="39249" w:author="BigCREditor-Post-RAN4#105" w:date="2022-11-28T21:38:00Z">
              <w:r w:rsidRPr="00020619">
                <w:rPr>
                  <w:rFonts w:ascii="Arial" w:hAnsi="Arial"/>
                  <w:sz w:val="18"/>
                </w:rPr>
                <w:t>1, 2, 4, 5, 7, 8</w:t>
              </w:r>
            </w:ins>
          </w:p>
        </w:tc>
        <w:tc>
          <w:tcPr>
            <w:tcW w:w="2708" w:type="dxa"/>
            <w:gridSpan w:val="4"/>
            <w:shd w:val="clear" w:color="auto" w:fill="auto"/>
          </w:tcPr>
          <w:p w14:paraId="6E584E3D" w14:textId="77777777" w:rsidR="00C02994" w:rsidRPr="00020619" w:rsidRDefault="00C02994" w:rsidP="00864629">
            <w:pPr>
              <w:keepLines/>
              <w:spacing w:after="0"/>
              <w:jc w:val="center"/>
              <w:rPr>
                <w:ins w:id="39250" w:author="BigCREditor-Post-RAN4#105" w:date="2022-11-28T21:38:00Z"/>
                <w:rFonts w:ascii="Arial" w:hAnsi="Arial"/>
                <w:sz w:val="18"/>
              </w:rPr>
            </w:pPr>
            <w:ins w:id="39251" w:author="BigCREditor-Post-RAN4#105" w:date="2022-11-28T21:38:00Z">
              <w:r w:rsidRPr="00020619">
                <w:rPr>
                  <w:rFonts w:ascii="Arial" w:hAnsi="Arial"/>
                  <w:sz w:val="18"/>
                </w:rPr>
                <w:t>SSB.1 FR1</w:t>
              </w:r>
            </w:ins>
          </w:p>
        </w:tc>
      </w:tr>
      <w:tr w:rsidR="00C02994" w:rsidRPr="00020619" w14:paraId="43FCA441" w14:textId="77777777" w:rsidTr="00864629">
        <w:trPr>
          <w:trHeight w:val="135"/>
          <w:ins w:id="39252" w:author="BigCREditor-Post-RAN4#105" w:date="2022-11-28T21:38:00Z"/>
        </w:trPr>
        <w:tc>
          <w:tcPr>
            <w:tcW w:w="3360" w:type="dxa"/>
            <w:gridSpan w:val="3"/>
            <w:vMerge/>
            <w:shd w:val="clear" w:color="auto" w:fill="auto"/>
          </w:tcPr>
          <w:p w14:paraId="3F1ED980" w14:textId="77777777" w:rsidR="00C02994" w:rsidRPr="00020619" w:rsidRDefault="00C02994" w:rsidP="00864629">
            <w:pPr>
              <w:keepLines/>
              <w:spacing w:after="0"/>
              <w:rPr>
                <w:ins w:id="39253" w:author="BigCREditor-Post-RAN4#105" w:date="2022-11-28T21:38:00Z"/>
                <w:rFonts w:ascii="Arial" w:hAnsi="Arial"/>
                <w:sz w:val="18"/>
              </w:rPr>
            </w:pPr>
          </w:p>
        </w:tc>
        <w:tc>
          <w:tcPr>
            <w:tcW w:w="1369" w:type="dxa"/>
            <w:vMerge/>
            <w:shd w:val="clear" w:color="auto" w:fill="auto"/>
          </w:tcPr>
          <w:p w14:paraId="1D8AD6AC" w14:textId="77777777" w:rsidR="00C02994" w:rsidRPr="00020619" w:rsidRDefault="00C02994" w:rsidP="00864629">
            <w:pPr>
              <w:keepLines/>
              <w:spacing w:after="0"/>
              <w:jc w:val="center"/>
              <w:rPr>
                <w:ins w:id="39254" w:author="BigCREditor-Post-RAN4#105" w:date="2022-11-28T21:38:00Z"/>
                <w:rFonts w:ascii="Arial" w:hAnsi="Arial"/>
                <w:sz w:val="18"/>
              </w:rPr>
            </w:pPr>
          </w:p>
        </w:tc>
        <w:tc>
          <w:tcPr>
            <w:tcW w:w="1535" w:type="dxa"/>
          </w:tcPr>
          <w:p w14:paraId="725A4FC9" w14:textId="77777777" w:rsidR="00C02994" w:rsidRPr="00020619" w:rsidRDefault="00C02994" w:rsidP="00864629">
            <w:pPr>
              <w:keepLines/>
              <w:spacing w:after="0"/>
              <w:jc w:val="center"/>
              <w:rPr>
                <w:ins w:id="39255" w:author="BigCREditor-Post-RAN4#105" w:date="2022-11-28T21:38:00Z"/>
                <w:rFonts w:ascii="Arial" w:hAnsi="Arial"/>
                <w:sz w:val="18"/>
              </w:rPr>
            </w:pPr>
            <w:ins w:id="39256" w:author="BigCREditor-Post-RAN4#105" w:date="2022-11-28T21:38:00Z">
              <w:r w:rsidRPr="00020619">
                <w:rPr>
                  <w:rFonts w:ascii="Arial" w:hAnsi="Arial"/>
                  <w:sz w:val="18"/>
                </w:rPr>
                <w:t>3, 6</w:t>
              </w:r>
            </w:ins>
          </w:p>
        </w:tc>
        <w:tc>
          <w:tcPr>
            <w:tcW w:w="2708" w:type="dxa"/>
            <w:gridSpan w:val="4"/>
            <w:shd w:val="clear" w:color="auto" w:fill="auto"/>
          </w:tcPr>
          <w:p w14:paraId="0DB3C0EB" w14:textId="77777777" w:rsidR="00C02994" w:rsidRPr="00020619" w:rsidRDefault="00C02994" w:rsidP="00864629">
            <w:pPr>
              <w:keepLines/>
              <w:spacing w:after="0"/>
              <w:jc w:val="center"/>
              <w:rPr>
                <w:ins w:id="39257" w:author="BigCREditor-Post-RAN4#105" w:date="2022-11-28T21:38:00Z"/>
                <w:rFonts w:ascii="Arial" w:hAnsi="Arial"/>
                <w:sz w:val="18"/>
              </w:rPr>
            </w:pPr>
            <w:ins w:id="39258" w:author="BigCREditor-Post-RAN4#105" w:date="2022-11-28T21:38:00Z">
              <w:r w:rsidRPr="00020619">
                <w:rPr>
                  <w:rFonts w:ascii="Arial" w:hAnsi="Arial"/>
                  <w:sz w:val="18"/>
                </w:rPr>
                <w:t>SSB.1 RedCap FR1</w:t>
              </w:r>
            </w:ins>
          </w:p>
        </w:tc>
      </w:tr>
      <w:tr w:rsidR="00C02994" w:rsidRPr="00020619" w14:paraId="31147C22" w14:textId="77777777" w:rsidTr="00864629">
        <w:trPr>
          <w:ins w:id="39259" w:author="BigCREditor-Post-RAN4#105" w:date="2022-11-28T21:38:00Z"/>
        </w:trPr>
        <w:tc>
          <w:tcPr>
            <w:tcW w:w="3360" w:type="dxa"/>
            <w:gridSpan w:val="3"/>
            <w:vMerge w:val="restart"/>
            <w:shd w:val="clear" w:color="auto" w:fill="auto"/>
          </w:tcPr>
          <w:p w14:paraId="4E3623E2" w14:textId="77777777" w:rsidR="00C02994" w:rsidRPr="00020619" w:rsidRDefault="00C02994" w:rsidP="00864629">
            <w:pPr>
              <w:keepLines/>
              <w:spacing w:after="0"/>
              <w:rPr>
                <w:ins w:id="39260" w:author="BigCREditor-Post-RAN4#105" w:date="2022-11-28T21:38:00Z"/>
                <w:rFonts w:ascii="Arial" w:hAnsi="Arial" w:cs="Arial"/>
                <w:sz w:val="18"/>
              </w:rPr>
            </w:pPr>
            <w:ins w:id="39261" w:author="BigCREditor-Post-RAN4#105" w:date="2022-11-28T21:38:00Z">
              <w:r w:rsidRPr="00020619">
                <w:rPr>
                  <w:rFonts w:ascii="Arial" w:hAnsi="Arial" w:cs="Arial"/>
                  <w:sz w:val="18"/>
                </w:rPr>
                <w:t>b2-Threshold1</w:t>
              </w:r>
            </w:ins>
          </w:p>
        </w:tc>
        <w:tc>
          <w:tcPr>
            <w:tcW w:w="1369" w:type="dxa"/>
            <w:vMerge w:val="restart"/>
            <w:shd w:val="clear" w:color="auto" w:fill="auto"/>
            <w:vAlign w:val="center"/>
          </w:tcPr>
          <w:p w14:paraId="0E0B7FE1" w14:textId="77777777" w:rsidR="00C02994" w:rsidRPr="00020619" w:rsidRDefault="00C02994" w:rsidP="00864629">
            <w:pPr>
              <w:keepLines/>
              <w:spacing w:after="0"/>
              <w:jc w:val="center"/>
              <w:rPr>
                <w:ins w:id="39262" w:author="BigCREditor-Post-RAN4#105" w:date="2022-11-28T21:38:00Z"/>
                <w:rFonts w:ascii="Arial" w:hAnsi="Arial"/>
                <w:sz w:val="18"/>
              </w:rPr>
            </w:pPr>
            <w:ins w:id="39263" w:author="BigCREditor-Post-RAN4#105" w:date="2022-11-28T21:38:00Z">
              <w:r w:rsidRPr="00020619">
                <w:rPr>
                  <w:rFonts w:ascii="Arial" w:hAnsi="Arial"/>
                  <w:sz w:val="18"/>
                </w:rPr>
                <w:t>dBm</w:t>
              </w:r>
            </w:ins>
          </w:p>
        </w:tc>
        <w:tc>
          <w:tcPr>
            <w:tcW w:w="1535" w:type="dxa"/>
          </w:tcPr>
          <w:p w14:paraId="6A3587FE" w14:textId="77777777" w:rsidR="00C02994" w:rsidRPr="00020619" w:rsidRDefault="00C02994" w:rsidP="00864629">
            <w:pPr>
              <w:keepLines/>
              <w:spacing w:after="0"/>
              <w:jc w:val="center"/>
              <w:rPr>
                <w:ins w:id="39264" w:author="BigCREditor-Post-RAN4#105" w:date="2022-11-28T21:38:00Z"/>
                <w:rFonts w:ascii="Arial" w:hAnsi="Arial"/>
                <w:sz w:val="18"/>
              </w:rPr>
            </w:pPr>
            <w:ins w:id="39265" w:author="BigCREditor-Post-RAN4#105" w:date="2022-11-28T21:38:00Z">
              <w:r w:rsidRPr="00020619">
                <w:rPr>
                  <w:rFonts w:ascii="Arial" w:hAnsi="Arial"/>
                  <w:sz w:val="18"/>
                </w:rPr>
                <w:t>1, 2, 4, 5, 7, 8</w:t>
              </w:r>
            </w:ins>
          </w:p>
        </w:tc>
        <w:tc>
          <w:tcPr>
            <w:tcW w:w="2708" w:type="dxa"/>
            <w:gridSpan w:val="4"/>
            <w:shd w:val="clear" w:color="auto" w:fill="auto"/>
            <w:vAlign w:val="center"/>
          </w:tcPr>
          <w:p w14:paraId="22AF1063" w14:textId="77777777" w:rsidR="00C02994" w:rsidRPr="00020619" w:rsidRDefault="00C02994" w:rsidP="00864629">
            <w:pPr>
              <w:keepLines/>
              <w:spacing w:after="0"/>
              <w:jc w:val="center"/>
              <w:rPr>
                <w:ins w:id="39266" w:author="BigCREditor-Post-RAN4#105" w:date="2022-11-28T21:38:00Z"/>
                <w:rFonts w:ascii="Arial" w:hAnsi="Arial"/>
                <w:sz w:val="18"/>
              </w:rPr>
            </w:pPr>
            <w:ins w:id="39267" w:author="BigCREditor-Post-RAN4#105" w:date="2022-11-28T21:38:00Z">
              <w:r w:rsidRPr="00020619">
                <w:rPr>
                  <w:rFonts w:ascii="Arial" w:hAnsi="Arial"/>
                  <w:sz w:val="18"/>
                </w:rPr>
                <w:t>-98</w:t>
              </w:r>
            </w:ins>
          </w:p>
        </w:tc>
      </w:tr>
      <w:tr w:rsidR="00C02994" w:rsidRPr="00020619" w14:paraId="2BA2C04D" w14:textId="77777777" w:rsidTr="00864629">
        <w:trPr>
          <w:ins w:id="39268" w:author="BigCREditor-Post-RAN4#105" w:date="2022-11-28T21:38:00Z"/>
        </w:trPr>
        <w:tc>
          <w:tcPr>
            <w:tcW w:w="3360" w:type="dxa"/>
            <w:gridSpan w:val="3"/>
            <w:vMerge/>
            <w:shd w:val="clear" w:color="auto" w:fill="auto"/>
          </w:tcPr>
          <w:p w14:paraId="79EAF9D7" w14:textId="77777777" w:rsidR="00C02994" w:rsidRPr="00020619" w:rsidRDefault="00C02994" w:rsidP="00864629">
            <w:pPr>
              <w:keepLines/>
              <w:spacing w:after="0"/>
              <w:rPr>
                <w:ins w:id="39269" w:author="BigCREditor-Post-RAN4#105" w:date="2022-11-28T21:38:00Z"/>
                <w:rFonts w:ascii="Arial" w:hAnsi="Arial" w:cs="Arial"/>
                <w:sz w:val="18"/>
              </w:rPr>
            </w:pPr>
          </w:p>
        </w:tc>
        <w:tc>
          <w:tcPr>
            <w:tcW w:w="1369" w:type="dxa"/>
            <w:vMerge/>
            <w:shd w:val="clear" w:color="auto" w:fill="auto"/>
            <w:vAlign w:val="center"/>
          </w:tcPr>
          <w:p w14:paraId="467FB6F9" w14:textId="77777777" w:rsidR="00C02994" w:rsidRPr="00020619" w:rsidRDefault="00C02994" w:rsidP="00864629">
            <w:pPr>
              <w:keepLines/>
              <w:spacing w:after="0"/>
              <w:jc w:val="center"/>
              <w:rPr>
                <w:ins w:id="39270" w:author="BigCREditor-Post-RAN4#105" w:date="2022-11-28T21:38:00Z"/>
                <w:rFonts w:ascii="Arial" w:hAnsi="Arial"/>
                <w:sz w:val="18"/>
              </w:rPr>
            </w:pPr>
          </w:p>
        </w:tc>
        <w:tc>
          <w:tcPr>
            <w:tcW w:w="1535" w:type="dxa"/>
          </w:tcPr>
          <w:p w14:paraId="2C9B50B1" w14:textId="77777777" w:rsidR="00C02994" w:rsidRPr="00020619" w:rsidRDefault="00C02994" w:rsidP="00864629">
            <w:pPr>
              <w:keepLines/>
              <w:spacing w:after="0"/>
              <w:jc w:val="center"/>
              <w:rPr>
                <w:ins w:id="39271" w:author="BigCREditor-Post-RAN4#105" w:date="2022-11-28T21:38:00Z"/>
                <w:rFonts w:ascii="Arial" w:hAnsi="Arial"/>
                <w:sz w:val="18"/>
              </w:rPr>
            </w:pPr>
            <w:ins w:id="39272" w:author="BigCREditor-Post-RAN4#105" w:date="2022-11-28T21:38:00Z">
              <w:r w:rsidRPr="00020619">
                <w:rPr>
                  <w:rFonts w:ascii="Arial" w:hAnsi="Arial"/>
                  <w:sz w:val="18"/>
                </w:rPr>
                <w:t>3, 6</w:t>
              </w:r>
            </w:ins>
          </w:p>
        </w:tc>
        <w:tc>
          <w:tcPr>
            <w:tcW w:w="2708" w:type="dxa"/>
            <w:gridSpan w:val="4"/>
            <w:shd w:val="clear" w:color="auto" w:fill="auto"/>
            <w:vAlign w:val="center"/>
          </w:tcPr>
          <w:p w14:paraId="5D734ECC" w14:textId="77777777" w:rsidR="00C02994" w:rsidRPr="00020619" w:rsidRDefault="00C02994" w:rsidP="00864629">
            <w:pPr>
              <w:keepLines/>
              <w:spacing w:after="0"/>
              <w:jc w:val="center"/>
              <w:rPr>
                <w:ins w:id="39273" w:author="BigCREditor-Post-RAN4#105" w:date="2022-11-28T21:38:00Z"/>
                <w:rFonts w:ascii="Arial" w:hAnsi="Arial"/>
                <w:sz w:val="18"/>
              </w:rPr>
            </w:pPr>
            <w:ins w:id="39274" w:author="BigCREditor-Post-RAN4#105" w:date="2022-11-28T21:38:00Z">
              <w:r w:rsidRPr="00020619">
                <w:rPr>
                  <w:rFonts w:ascii="Arial" w:hAnsi="Arial"/>
                  <w:sz w:val="18"/>
                </w:rPr>
                <w:t>-95</w:t>
              </w:r>
            </w:ins>
          </w:p>
        </w:tc>
      </w:tr>
      <w:tr w:rsidR="00C02994" w:rsidRPr="00020619" w14:paraId="16D83708" w14:textId="77777777" w:rsidTr="00864629">
        <w:trPr>
          <w:ins w:id="39275" w:author="BigCREditor-Post-RAN4#105" w:date="2022-11-28T21:38:00Z"/>
        </w:trPr>
        <w:tc>
          <w:tcPr>
            <w:tcW w:w="3360" w:type="dxa"/>
            <w:gridSpan w:val="3"/>
            <w:shd w:val="clear" w:color="auto" w:fill="auto"/>
            <w:vAlign w:val="center"/>
          </w:tcPr>
          <w:p w14:paraId="1DB81BCC" w14:textId="77777777" w:rsidR="00C02994" w:rsidRPr="00020619" w:rsidRDefault="00C02994" w:rsidP="00864629">
            <w:pPr>
              <w:keepLines/>
              <w:spacing w:after="0"/>
              <w:rPr>
                <w:ins w:id="39276" w:author="BigCREditor-Post-RAN4#105" w:date="2022-11-28T21:38:00Z"/>
                <w:rFonts w:ascii="Arial" w:hAnsi="Arial" w:cs="Arial"/>
                <w:sz w:val="18"/>
              </w:rPr>
            </w:pPr>
            <w:ins w:id="39277" w:author="BigCREditor-Post-RAN4#105" w:date="2022-11-28T21:38:00Z">
              <w:r w:rsidRPr="00020619">
                <w:rPr>
                  <w:rFonts w:ascii="Arial" w:eastAsia="Calibri" w:hAnsi="Arial" w:cs="Arial"/>
                  <w:sz w:val="18"/>
                  <w:szCs w:val="18"/>
                  <w:lang w:val="en-US"/>
                </w:rPr>
                <w:t>b2-Threshold2EUTRA</w:t>
              </w:r>
            </w:ins>
          </w:p>
        </w:tc>
        <w:tc>
          <w:tcPr>
            <w:tcW w:w="1369" w:type="dxa"/>
            <w:shd w:val="clear" w:color="auto" w:fill="auto"/>
          </w:tcPr>
          <w:p w14:paraId="3B0F2213" w14:textId="77777777" w:rsidR="00C02994" w:rsidRPr="00020619" w:rsidRDefault="00C02994" w:rsidP="00864629">
            <w:pPr>
              <w:keepLines/>
              <w:spacing w:after="0"/>
              <w:jc w:val="center"/>
              <w:rPr>
                <w:ins w:id="39278" w:author="BigCREditor-Post-RAN4#105" w:date="2022-11-28T21:38:00Z"/>
                <w:rFonts w:ascii="Arial" w:hAnsi="Arial"/>
                <w:sz w:val="18"/>
              </w:rPr>
            </w:pPr>
            <w:ins w:id="39279" w:author="BigCREditor-Post-RAN4#105" w:date="2022-11-28T21:38:00Z">
              <w:r w:rsidRPr="00020619">
                <w:rPr>
                  <w:rFonts w:ascii="Arial" w:hAnsi="Arial" w:cs="Arial"/>
                  <w:sz w:val="18"/>
                  <w:szCs w:val="18"/>
                </w:rPr>
                <w:t>dBm/15kHz</w:t>
              </w:r>
            </w:ins>
          </w:p>
        </w:tc>
        <w:tc>
          <w:tcPr>
            <w:tcW w:w="1535" w:type="dxa"/>
          </w:tcPr>
          <w:p w14:paraId="4E9AF8E3" w14:textId="77777777" w:rsidR="00C02994" w:rsidRPr="00020619" w:rsidRDefault="00C02994" w:rsidP="00864629">
            <w:pPr>
              <w:keepLines/>
              <w:spacing w:after="0"/>
              <w:jc w:val="center"/>
              <w:rPr>
                <w:ins w:id="39280" w:author="BigCREditor-Post-RAN4#105" w:date="2022-11-28T21:38:00Z"/>
                <w:rFonts w:ascii="Arial" w:hAnsi="Arial"/>
                <w:sz w:val="18"/>
              </w:rPr>
            </w:pPr>
            <w:ins w:id="39281" w:author="BigCREditor-Post-RAN4#105" w:date="2022-11-28T21:38:00Z">
              <w:r w:rsidRPr="00020619">
                <w:rPr>
                  <w:rFonts w:ascii="Arial" w:hAnsi="Arial" w:cs="Arial"/>
                  <w:sz w:val="18"/>
                  <w:szCs w:val="18"/>
                </w:rPr>
                <w:t>1, 2, 3, 4, 5, 6</w:t>
              </w:r>
              <w:r w:rsidRPr="00020619">
                <w:rPr>
                  <w:rFonts w:ascii="Arial" w:hAnsi="Arial"/>
                  <w:sz w:val="18"/>
                </w:rPr>
                <w:t>, 7, 8</w:t>
              </w:r>
            </w:ins>
          </w:p>
        </w:tc>
        <w:tc>
          <w:tcPr>
            <w:tcW w:w="2708" w:type="dxa"/>
            <w:gridSpan w:val="4"/>
            <w:shd w:val="clear" w:color="auto" w:fill="auto"/>
          </w:tcPr>
          <w:p w14:paraId="2A4AE8F8" w14:textId="77777777" w:rsidR="00C02994" w:rsidRPr="00020619" w:rsidRDefault="00C02994" w:rsidP="00864629">
            <w:pPr>
              <w:keepLines/>
              <w:spacing w:after="0"/>
              <w:jc w:val="center"/>
              <w:rPr>
                <w:ins w:id="39282" w:author="BigCREditor-Post-RAN4#105" w:date="2022-11-28T21:38:00Z"/>
                <w:rFonts w:ascii="Arial" w:hAnsi="Arial"/>
                <w:sz w:val="18"/>
              </w:rPr>
            </w:pPr>
            <w:ins w:id="39283" w:author="BigCREditor-Post-RAN4#105" w:date="2022-11-28T21:38:00Z">
              <w:r w:rsidRPr="00020619">
                <w:rPr>
                  <w:rFonts w:ascii="Arial" w:hAnsi="Arial" w:cs="Arial"/>
                  <w:sz w:val="18"/>
                  <w:szCs w:val="18"/>
                </w:rPr>
                <w:t>-109</w:t>
              </w:r>
            </w:ins>
          </w:p>
        </w:tc>
      </w:tr>
      <w:tr w:rsidR="00C02994" w:rsidRPr="00020619" w14:paraId="1BE9AE4E" w14:textId="77777777" w:rsidTr="00864629">
        <w:trPr>
          <w:ins w:id="39284" w:author="BigCREditor-Post-RAN4#105" w:date="2022-11-28T21:38:00Z"/>
        </w:trPr>
        <w:tc>
          <w:tcPr>
            <w:tcW w:w="3360" w:type="dxa"/>
            <w:gridSpan w:val="3"/>
            <w:shd w:val="clear" w:color="auto" w:fill="auto"/>
          </w:tcPr>
          <w:p w14:paraId="7FC3E593" w14:textId="77777777" w:rsidR="00C02994" w:rsidRPr="00020619" w:rsidRDefault="00C02994" w:rsidP="00864629">
            <w:pPr>
              <w:keepLines/>
              <w:spacing w:after="0"/>
              <w:rPr>
                <w:ins w:id="39285" w:author="BigCREditor-Post-RAN4#105" w:date="2022-11-28T21:38:00Z"/>
                <w:rFonts w:ascii="Arial" w:hAnsi="Arial" w:cs="Arial"/>
                <w:sz w:val="18"/>
                <w:lang w:val="en-US"/>
              </w:rPr>
            </w:pPr>
            <w:ins w:id="39286" w:author="BigCREditor-Post-RAN4#105" w:date="2022-11-28T21:38:00Z">
              <w:r w:rsidRPr="00020619">
                <w:rPr>
                  <w:rFonts w:ascii="Arial" w:hAnsi="Arial" w:cs="Arial"/>
                  <w:sz w:val="18"/>
                </w:rPr>
                <w:t>EPRE ratio of PSS to SSS</w:t>
              </w:r>
            </w:ins>
          </w:p>
        </w:tc>
        <w:tc>
          <w:tcPr>
            <w:tcW w:w="1369" w:type="dxa"/>
            <w:vMerge w:val="restart"/>
            <w:shd w:val="clear" w:color="auto" w:fill="auto"/>
            <w:vAlign w:val="center"/>
          </w:tcPr>
          <w:p w14:paraId="194B3709" w14:textId="77777777" w:rsidR="00C02994" w:rsidRPr="00020619" w:rsidRDefault="00C02994" w:rsidP="00864629">
            <w:pPr>
              <w:keepLines/>
              <w:spacing w:after="0"/>
              <w:jc w:val="center"/>
              <w:rPr>
                <w:ins w:id="39287" w:author="BigCREditor-Post-RAN4#105" w:date="2022-11-28T21:38:00Z"/>
                <w:rFonts w:ascii="Arial" w:hAnsi="Arial"/>
                <w:sz w:val="18"/>
              </w:rPr>
            </w:pPr>
            <w:ins w:id="39288" w:author="BigCREditor-Post-RAN4#105" w:date="2022-11-28T21:38:00Z">
              <w:r w:rsidRPr="00020619">
                <w:rPr>
                  <w:rFonts w:ascii="Arial" w:hAnsi="Arial"/>
                  <w:sz w:val="18"/>
                </w:rPr>
                <w:t>dB</w:t>
              </w:r>
            </w:ins>
          </w:p>
        </w:tc>
        <w:tc>
          <w:tcPr>
            <w:tcW w:w="1535" w:type="dxa"/>
            <w:vMerge w:val="restart"/>
          </w:tcPr>
          <w:p w14:paraId="758B06D8" w14:textId="77777777" w:rsidR="00C02994" w:rsidRPr="00020619" w:rsidRDefault="00C02994" w:rsidP="00864629">
            <w:pPr>
              <w:keepLines/>
              <w:spacing w:after="0"/>
              <w:jc w:val="center"/>
              <w:rPr>
                <w:ins w:id="39289" w:author="BigCREditor-Post-RAN4#105" w:date="2022-11-28T21:38:00Z"/>
                <w:rFonts w:ascii="Arial" w:hAnsi="Arial"/>
                <w:sz w:val="18"/>
              </w:rPr>
            </w:pPr>
            <w:ins w:id="39290" w:author="BigCREditor-Post-RAN4#105" w:date="2022-11-28T21:38:00Z">
              <w:r w:rsidRPr="00020619">
                <w:rPr>
                  <w:rFonts w:ascii="Arial" w:hAnsi="Arial"/>
                  <w:sz w:val="18"/>
                </w:rPr>
                <w:t>1, 2, 3, 4, 5, 6, 7, 8</w:t>
              </w:r>
            </w:ins>
          </w:p>
        </w:tc>
        <w:tc>
          <w:tcPr>
            <w:tcW w:w="2708" w:type="dxa"/>
            <w:gridSpan w:val="4"/>
            <w:vMerge w:val="restart"/>
            <w:shd w:val="clear" w:color="auto" w:fill="auto"/>
            <w:vAlign w:val="center"/>
          </w:tcPr>
          <w:p w14:paraId="71927D9C" w14:textId="77777777" w:rsidR="00C02994" w:rsidRPr="00020619" w:rsidRDefault="00C02994" w:rsidP="00864629">
            <w:pPr>
              <w:keepLines/>
              <w:spacing w:after="0"/>
              <w:jc w:val="center"/>
              <w:rPr>
                <w:ins w:id="39291" w:author="BigCREditor-Post-RAN4#105" w:date="2022-11-28T21:38:00Z"/>
                <w:rFonts w:ascii="Arial" w:hAnsi="Arial"/>
                <w:sz w:val="18"/>
              </w:rPr>
            </w:pPr>
            <w:ins w:id="39292" w:author="BigCREditor-Post-RAN4#105" w:date="2022-11-28T21:38:00Z">
              <w:r w:rsidRPr="00020619">
                <w:rPr>
                  <w:rFonts w:ascii="Arial" w:hAnsi="Arial"/>
                  <w:sz w:val="18"/>
                </w:rPr>
                <w:t>0</w:t>
              </w:r>
            </w:ins>
          </w:p>
        </w:tc>
      </w:tr>
      <w:tr w:rsidR="00C02994" w:rsidRPr="00020619" w14:paraId="4B79D6F6" w14:textId="77777777" w:rsidTr="00864629">
        <w:trPr>
          <w:ins w:id="39293" w:author="BigCREditor-Post-RAN4#105" w:date="2022-11-28T21:38:00Z"/>
        </w:trPr>
        <w:tc>
          <w:tcPr>
            <w:tcW w:w="3360" w:type="dxa"/>
            <w:gridSpan w:val="3"/>
            <w:shd w:val="clear" w:color="auto" w:fill="auto"/>
          </w:tcPr>
          <w:p w14:paraId="6ED097B6" w14:textId="77777777" w:rsidR="00C02994" w:rsidRPr="00020619" w:rsidRDefault="00C02994" w:rsidP="00864629">
            <w:pPr>
              <w:keepLines/>
              <w:spacing w:after="0"/>
              <w:rPr>
                <w:ins w:id="39294" w:author="BigCREditor-Post-RAN4#105" w:date="2022-11-28T21:38:00Z"/>
                <w:rFonts w:ascii="Arial" w:hAnsi="Arial" w:cs="Arial"/>
                <w:sz w:val="18"/>
                <w:lang w:val="en-US"/>
              </w:rPr>
            </w:pPr>
            <w:ins w:id="39295" w:author="BigCREditor-Post-RAN4#105" w:date="2022-11-28T21:38:00Z">
              <w:r w:rsidRPr="00020619">
                <w:rPr>
                  <w:rFonts w:ascii="Arial" w:hAnsi="Arial" w:cs="Arial"/>
                  <w:sz w:val="18"/>
                </w:rPr>
                <w:t>EPRE ratio of PBCH_DMRS to SSS</w:t>
              </w:r>
            </w:ins>
          </w:p>
        </w:tc>
        <w:tc>
          <w:tcPr>
            <w:tcW w:w="1369" w:type="dxa"/>
            <w:vMerge/>
            <w:shd w:val="clear" w:color="auto" w:fill="auto"/>
          </w:tcPr>
          <w:p w14:paraId="535915DB" w14:textId="77777777" w:rsidR="00C02994" w:rsidRPr="00020619" w:rsidRDefault="00C02994" w:rsidP="00864629">
            <w:pPr>
              <w:keepLines/>
              <w:spacing w:after="0"/>
              <w:jc w:val="center"/>
              <w:rPr>
                <w:ins w:id="39296" w:author="BigCREditor-Post-RAN4#105" w:date="2022-11-28T21:38:00Z"/>
                <w:rFonts w:ascii="Arial" w:hAnsi="Arial"/>
                <w:sz w:val="18"/>
              </w:rPr>
            </w:pPr>
          </w:p>
        </w:tc>
        <w:tc>
          <w:tcPr>
            <w:tcW w:w="1535" w:type="dxa"/>
            <w:vMerge/>
          </w:tcPr>
          <w:p w14:paraId="1BA84C66" w14:textId="77777777" w:rsidR="00C02994" w:rsidRPr="00020619" w:rsidRDefault="00C02994" w:rsidP="00864629">
            <w:pPr>
              <w:keepLines/>
              <w:spacing w:after="0"/>
              <w:jc w:val="center"/>
              <w:rPr>
                <w:ins w:id="39297" w:author="BigCREditor-Post-RAN4#105" w:date="2022-11-28T21:38:00Z"/>
                <w:rFonts w:ascii="Arial" w:hAnsi="Arial"/>
                <w:sz w:val="18"/>
              </w:rPr>
            </w:pPr>
          </w:p>
        </w:tc>
        <w:tc>
          <w:tcPr>
            <w:tcW w:w="2708" w:type="dxa"/>
            <w:gridSpan w:val="4"/>
            <w:vMerge/>
            <w:shd w:val="clear" w:color="auto" w:fill="auto"/>
          </w:tcPr>
          <w:p w14:paraId="2287B6BB" w14:textId="77777777" w:rsidR="00C02994" w:rsidRPr="00020619" w:rsidRDefault="00C02994" w:rsidP="00864629">
            <w:pPr>
              <w:keepLines/>
              <w:spacing w:after="0"/>
              <w:jc w:val="center"/>
              <w:rPr>
                <w:ins w:id="39298" w:author="BigCREditor-Post-RAN4#105" w:date="2022-11-28T21:38:00Z"/>
                <w:rFonts w:ascii="Arial" w:hAnsi="Arial"/>
                <w:sz w:val="18"/>
              </w:rPr>
            </w:pPr>
          </w:p>
        </w:tc>
      </w:tr>
      <w:tr w:rsidR="00C02994" w:rsidRPr="00020619" w14:paraId="1751EBC7" w14:textId="77777777" w:rsidTr="00864629">
        <w:trPr>
          <w:ins w:id="39299" w:author="BigCREditor-Post-RAN4#105" w:date="2022-11-28T21:38:00Z"/>
        </w:trPr>
        <w:tc>
          <w:tcPr>
            <w:tcW w:w="3360" w:type="dxa"/>
            <w:gridSpan w:val="3"/>
            <w:shd w:val="clear" w:color="auto" w:fill="auto"/>
          </w:tcPr>
          <w:p w14:paraId="1C386998" w14:textId="77777777" w:rsidR="00C02994" w:rsidRPr="00020619" w:rsidRDefault="00C02994" w:rsidP="00864629">
            <w:pPr>
              <w:keepLines/>
              <w:spacing w:after="0"/>
              <w:rPr>
                <w:ins w:id="39300" w:author="BigCREditor-Post-RAN4#105" w:date="2022-11-28T21:38:00Z"/>
                <w:rFonts w:ascii="Arial" w:hAnsi="Arial" w:cs="Arial"/>
                <w:sz w:val="18"/>
                <w:lang w:val="en-US"/>
              </w:rPr>
            </w:pPr>
            <w:ins w:id="39301" w:author="BigCREditor-Post-RAN4#105" w:date="2022-11-28T21:38:00Z">
              <w:r w:rsidRPr="00020619">
                <w:rPr>
                  <w:rFonts w:ascii="Arial" w:hAnsi="Arial" w:cs="Arial"/>
                  <w:sz w:val="18"/>
                </w:rPr>
                <w:t>EPRE ratio of PBCH to PBCH_DMRS</w:t>
              </w:r>
            </w:ins>
          </w:p>
        </w:tc>
        <w:tc>
          <w:tcPr>
            <w:tcW w:w="1369" w:type="dxa"/>
            <w:vMerge/>
            <w:shd w:val="clear" w:color="auto" w:fill="auto"/>
          </w:tcPr>
          <w:p w14:paraId="3B37B7F9" w14:textId="77777777" w:rsidR="00C02994" w:rsidRPr="00020619" w:rsidRDefault="00C02994" w:rsidP="00864629">
            <w:pPr>
              <w:keepLines/>
              <w:spacing w:after="0"/>
              <w:jc w:val="center"/>
              <w:rPr>
                <w:ins w:id="39302" w:author="BigCREditor-Post-RAN4#105" w:date="2022-11-28T21:38:00Z"/>
                <w:rFonts w:ascii="Arial" w:hAnsi="Arial"/>
                <w:sz w:val="18"/>
              </w:rPr>
            </w:pPr>
          </w:p>
        </w:tc>
        <w:tc>
          <w:tcPr>
            <w:tcW w:w="1535" w:type="dxa"/>
            <w:vMerge/>
          </w:tcPr>
          <w:p w14:paraId="6399976F" w14:textId="77777777" w:rsidR="00C02994" w:rsidRPr="00020619" w:rsidRDefault="00C02994" w:rsidP="00864629">
            <w:pPr>
              <w:keepLines/>
              <w:spacing w:after="0"/>
              <w:jc w:val="center"/>
              <w:rPr>
                <w:ins w:id="39303" w:author="BigCREditor-Post-RAN4#105" w:date="2022-11-28T21:38:00Z"/>
                <w:rFonts w:ascii="Arial" w:hAnsi="Arial"/>
                <w:sz w:val="18"/>
              </w:rPr>
            </w:pPr>
          </w:p>
        </w:tc>
        <w:tc>
          <w:tcPr>
            <w:tcW w:w="2708" w:type="dxa"/>
            <w:gridSpan w:val="4"/>
            <w:vMerge/>
            <w:shd w:val="clear" w:color="auto" w:fill="auto"/>
          </w:tcPr>
          <w:p w14:paraId="16535E36" w14:textId="77777777" w:rsidR="00C02994" w:rsidRPr="00020619" w:rsidRDefault="00C02994" w:rsidP="00864629">
            <w:pPr>
              <w:keepLines/>
              <w:spacing w:after="0"/>
              <w:jc w:val="center"/>
              <w:rPr>
                <w:ins w:id="39304" w:author="BigCREditor-Post-RAN4#105" w:date="2022-11-28T21:38:00Z"/>
                <w:rFonts w:ascii="Arial" w:hAnsi="Arial"/>
                <w:sz w:val="18"/>
              </w:rPr>
            </w:pPr>
          </w:p>
        </w:tc>
      </w:tr>
      <w:tr w:rsidR="00C02994" w:rsidRPr="00020619" w14:paraId="033939DF" w14:textId="77777777" w:rsidTr="00864629">
        <w:trPr>
          <w:ins w:id="39305" w:author="BigCREditor-Post-RAN4#105" w:date="2022-11-28T21:38:00Z"/>
        </w:trPr>
        <w:tc>
          <w:tcPr>
            <w:tcW w:w="3360" w:type="dxa"/>
            <w:gridSpan w:val="3"/>
            <w:shd w:val="clear" w:color="auto" w:fill="auto"/>
          </w:tcPr>
          <w:p w14:paraId="3CCEE093" w14:textId="77777777" w:rsidR="00C02994" w:rsidRPr="00020619" w:rsidRDefault="00C02994" w:rsidP="00864629">
            <w:pPr>
              <w:keepLines/>
              <w:spacing w:after="0"/>
              <w:rPr>
                <w:ins w:id="39306" w:author="BigCREditor-Post-RAN4#105" w:date="2022-11-28T21:38:00Z"/>
                <w:rFonts w:ascii="Arial" w:hAnsi="Arial" w:cs="Arial"/>
                <w:sz w:val="18"/>
                <w:lang w:val="en-US"/>
              </w:rPr>
            </w:pPr>
            <w:ins w:id="39307" w:author="BigCREditor-Post-RAN4#105" w:date="2022-11-28T21:38:00Z">
              <w:r w:rsidRPr="00020619">
                <w:rPr>
                  <w:rFonts w:ascii="Arial" w:hAnsi="Arial" w:cs="Arial"/>
                  <w:sz w:val="18"/>
                </w:rPr>
                <w:t>EPRE ratio of PDCCH_DMRS to SSS</w:t>
              </w:r>
            </w:ins>
          </w:p>
        </w:tc>
        <w:tc>
          <w:tcPr>
            <w:tcW w:w="1369" w:type="dxa"/>
            <w:vMerge/>
            <w:shd w:val="clear" w:color="auto" w:fill="auto"/>
          </w:tcPr>
          <w:p w14:paraId="678A327A" w14:textId="77777777" w:rsidR="00C02994" w:rsidRPr="00020619" w:rsidRDefault="00C02994" w:rsidP="00864629">
            <w:pPr>
              <w:keepLines/>
              <w:spacing w:after="0"/>
              <w:jc w:val="center"/>
              <w:rPr>
                <w:ins w:id="39308" w:author="BigCREditor-Post-RAN4#105" w:date="2022-11-28T21:38:00Z"/>
                <w:rFonts w:ascii="Arial" w:hAnsi="Arial"/>
                <w:sz w:val="18"/>
              </w:rPr>
            </w:pPr>
          </w:p>
        </w:tc>
        <w:tc>
          <w:tcPr>
            <w:tcW w:w="1535" w:type="dxa"/>
            <w:vMerge/>
          </w:tcPr>
          <w:p w14:paraId="3BBF72AC" w14:textId="77777777" w:rsidR="00C02994" w:rsidRPr="00020619" w:rsidRDefault="00C02994" w:rsidP="00864629">
            <w:pPr>
              <w:keepLines/>
              <w:spacing w:after="0"/>
              <w:jc w:val="center"/>
              <w:rPr>
                <w:ins w:id="39309" w:author="BigCREditor-Post-RAN4#105" w:date="2022-11-28T21:38:00Z"/>
                <w:rFonts w:ascii="Arial" w:hAnsi="Arial"/>
                <w:sz w:val="18"/>
              </w:rPr>
            </w:pPr>
          </w:p>
        </w:tc>
        <w:tc>
          <w:tcPr>
            <w:tcW w:w="2708" w:type="dxa"/>
            <w:gridSpan w:val="4"/>
            <w:vMerge/>
            <w:shd w:val="clear" w:color="auto" w:fill="auto"/>
          </w:tcPr>
          <w:p w14:paraId="3A9F1018" w14:textId="77777777" w:rsidR="00C02994" w:rsidRPr="00020619" w:rsidRDefault="00C02994" w:rsidP="00864629">
            <w:pPr>
              <w:keepLines/>
              <w:spacing w:after="0"/>
              <w:jc w:val="center"/>
              <w:rPr>
                <w:ins w:id="39310" w:author="BigCREditor-Post-RAN4#105" w:date="2022-11-28T21:38:00Z"/>
                <w:rFonts w:ascii="Arial" w:hAnsi="Arial"/>
                <w:sz w:val="18"/>
              </w:rPr>
            </w:pPr>
          </w:p>
        </w:tc>
      </w:tr>
      <w:tr w:rsidR="00C02994" w:rsidRPr="00020619" w14:paraId="628C42AD" w14:textId="77777777" w:rsidTr="00864629">
        <w:trPr>
          <w:ins w:id="39311" w:author="BigCREditor-Post-RAN4#105" w:date="2022-11-28T21:38:00Z"/>
        </w:trPr>
        <w:tc>
          <w:tcPr>
            <w:tcW w:w="3360" w:type="dxa"/>
            <w:gridSpan w:val="3"/>
            <w:shd w:val="clear" w:color="auto" w:fill="auto"/>
          </w:tcPr>
          <w:p w14:paraId="456DC89F" w14:textId="77777777" w:rsidR="00C02994" w:rsidRPr="00020619" w:rsidRDefault="00C02994" w:rsidP="00864629">
            <w:pPr>
              <w:keepLines/>
              <w:spacing w:after="0"/>
              <w:rPr>
                <w:ins w:id="39312" w:author="BigCREditor-Post-RAN4#105" w:date="2022-11-28T21:38:00Z"/>
                <w:rFonts w:ascii="Arial" w:hAnsi="Arial" w:cs="Arial"/>
                <w:sz w:val="18"/>
                <w:lang w:val="en-US"/>
              </w:rPr>
            </w:pPr>
            <w:ins w:id="39313" w:author="BigCREditor-Post-RAN4#105" w:date="2022-11-28T21:38:00Z">
              <w:r w:rsidRPr="00020619">
                <w:rPr>
                  <w:rFonts w:ascii="Arial" w:hAnsi="Arial" w:cs="Arial"/>
                  <w:sz w:val="18"/>
                </w:rPr>
                <w:t>EPRE ratio of PDCCH to PDCCH_DMRS</w:t>
              </w:r>
            </w:ins>
          </w:p>
        </w:tc>
        <w:tc>
          <w:tcPr>
            <w:tcW w:w="1369" w:type="dxa"/>
            <w:vMerge/>
            <w:shd w:val="clear" w:color="auto" w:fill="auto"/>
          </w:tcPr>
          <w:p w14:paraId="1FB666D7" w14:textId="77777777" w:rsidR="00C02994" w:rsidRPr="00020619" w:rsidRDefault="00C02994" w:rsidP="00864629">
            <w:pPr>
              <w:keepLines/>
              <w:spacing w:after="0"/>
              <w:jc w:val="center"/>
              <w:rPr>
                <w:ins w:id="39314" w:author="BigCREditor-Post-RAN4#105" w:date="2022-11-28T21:38:00Z"/>
                <w:rFonts w:ascii="Arial" w:hAnsi="Arial"/>
                <w:sz w:val="18"/>
              </w:rPr>
            </w:pPr>
          </w:p>
        </w:tc>
        <w:tc>
          <w:tcPr>
            <w:tcW w:w="1535" w:type="dxa"/>
            <w:vMerge/>
          </w:tcPr>
          <w:p w14:paraId="3393FFE0" w14:textId="77777777" w:rsidR="00C02994" w:rsidRPr="00020619" w:rsidRDefault="00C02994" w:rsidP="00864629">
            <w:pPr>
              <w:keepLines/>
              <w:spacing w:after="0"/>
              <w:jc w:val="center"/>
              <w:rPr>
                <w:ins w:id="39315" w:author="BigCREditor-Post-RAN4#105" w:date="2022-11-28T21:38:00Z"/>
                <w:rFonts w:ascii="Arial" w:hAnsi="Arial"/>
                <w:sz w:val="18"/>
              </w:rPr>
            </w:pPr>
          </w:p>
        </w:tc>
        <w:tc>
          <w:tcPr>
            <w:tcW w:w="2708" w:type="dxa"/>
            <w:gridSpan w:val="4"/>
            <w:vMerge/>
            <w:shd w:val="clear" w:color="auto" w:fill="auto"/>
          </w:tcPr>
          <w:p w14:paraId="4FCC0FF0" w14:textId="77777777" w:rsidR="00C02994" w:rsidRPr="00020619" w:rsidRDefault="00C02994" w:rsidP="00864629">
            <w:pPr>
              <w:keepLines/>
              <w:spacing w:after="0"/>
              <w:jc w:val="center"/>
              <w:rPr>
                <w:ins w:id="39316" w:author="BigCREditor-Post-RAN4#105" w:date="2022-11-28T21:38:00Z"/>
                <w:rFonts w:ascii="Arial" w:hAnsi="Arial"/>
                <w:sz w:val="18"/>
              </w:rPr>
            </w:pPr>
          </w:p>
        </w:tc>
      </w:tr>
      <w:tr w:rsidR="00C02994" w:rsidRPr="00020619" w14:paraId="07BD5F2D" w14:textId="77777777" w:rsidTr="00864629">
        <w:trPr>
          <w:ins w:id="39317" w:author="BigCREditor-Post-RAN4#105" w:date="2022-11-28T21:38:00Z"/>
        </w:trPr>
        <w:tc>
          <w:tcPr>
            <w:tcW w:w="3360" w:type="dxa"/>
            <w:gridSpan w:val="3"/>
            <w:shd w:val="clear" w:color="auto" w:fill="auto"/>
          </w:tcPr>
          <w:p w14:paraId="39E6D48B" w14:textId="77777777" w:rsidR="00C02994" w:rsidRPr="00020619" w:rsidRDefault="00C02994" w:rsidP="00864629">
            <w:pPr>
              <w:keepLines/>
              <w:spacing w:after="0"/>
              <w:rPr>
                <w:ins w:id="39318" w:author="BigCREditor-Post-RAN4#105" w:date="2022-11-28T21:38:00Z"/>
                <w:rFonts w:ascii="Arial" w:hAnsi="Arial" w:cs="Arial"/>
                <w:sz w:val="18"/>
                <w:lang w:val="en-US"/>
              </w:rPr>
            </w:pPr>
            <w:ins w:id="39319" w:author="BigCREditor-Post-RAN4#105" w:date="2022-11-28T21:38:00Z">
              <w:r w:rsidRPr="00020619">
                <w:rPr>
                  <w:rFonts w:ascii="Arial" w:hAnsi="Arial" w:cs="Arial"/>
                  <w:sz w:val="18"/>
                </w:rPr>
                <w:t>EPRE ratio of PDSCH_DMRS to SSS</w:t>
              </w:r>
            </w:ins>
          </w:p>
        </w:tc>
        <w:tc>
          <w:tcPr>
            <w:tcW w:w="1369" w:type="dxa"/>
            <w:vMerge/>
            <w:shd w:val="clear" w:color="auto" w:fill="auto"/>
          </w:tcPr>
          <w:p w14:paraId="6774AF56" w14:textId="77777777" w:rsidR="00C02994" w:rsidRPr="00020619" w:rsidRDefault="00C02994" w:rsidP="00864629">
            <w:pPr>
              <w:keepLines/>
              <w:spacing w:after="0"/>
              <w:jc w:val="center"/>
              <w:rPr>
                <w:ins w:id="39320" w:author="BigCREditor-Post-RAN4#105" w:date="2022-11-28T21:38:00Z"/>
                <w:rFonts w:ascii="Arial" w:hAnsi="Arial"/>
                <w:sz w:val="18"/>
              </w:rPr>
            </w:pPr>
          </w:p>
        </w:tc>
        <w:tc>
          <w:tcPr>
            <w:tcW w:w="1535" w:type="dxa"/>
            <w:vMerge/>
          </w:tcPr>
          <w:p w14:paraId="02776417" w14:textId="77777777" w:rsidR="00C02994" w:rsidRPr="00020619" w:rsidRDefault="00C02994" w:rsidP="00864629">
            <w:pPr>
              <w:keepLines/>
              <w:spacing w:after="0"/>
              <w:jc w:val="center"/>
              <w:rPr>
                <w:ins w:id="39321" w:author="BigCREditor-Post-RAN4#105" w:date="2022-11-28T21:38:00Z"/>
                <w:rFonts w:ascii="Arial" w:hAnsi="Arial"/>
                <w:sz w:val="18"/>
              </w:rPr>
            </w:pPr>
          </w:p>
        </w:tc>
        <w:tc>
          <w:tcPr>
            <w:tcW w:w="2708" w:type="dxa"/>
            <w:gridSpan w:val="4"/>
            <w:vMerge/>
            <w:shd w:val="clear" w:color="auto" w:fill="auto"/>
          </w:tcPr>
          <w:p w14:paraId="394784C5" w14:textId="77777777" w:rsidR="00C02994" w:rsidRPr="00020619" w:rsidRDefault="00C02994" w:rsidP="00864629">
            <w:pPr>
              <w:keepLines/>
              <w:spacing w:after="0"/>
              <w:jc w:val="center"/>
              <w:rPr>
                <w:ins w:id="39322" w:author="BigCREditor-Post-RAN4#105" w:date="2022-11-28T21:38:00Z"/>
                <w:rFonts w:ascii="Arial" w:hAnsi="Arial"/>
                <w:sz w:val="18"/>
              </w:rPr>
            </w:pPr>
          </w:p>
        </w:tc>
      </w:tr>
      <w:tr w:rsidR="00C02994" w:rsidRPr="00020619" w14:paraId="032BDAE2" w14:textId="77777777" w:rsidTr="00864629">
        <w:trPr>
          <w:ins w:id="39323" w:author="BigCREditor-Post-RAN4#105" w:date="2022-11-28T21:38:00Z"/>
        </w:trPr>
        <w:tc>
          <w:tcPr>
            <w:tcW w:w="3360" w:type="dxa"/>
            <w:gridSpan w:val="3"/>
            <w:shd w:val="clear" w:color="auto" w:fill="auto"/>
          </w:tcPr>
          <w:p w14:paraId="06F8F128" w14:textId="77777777" w:rsidR="00C02994" w:rsidRPr="00020619" w:rsidRDefault="00C02994" w:rsidP="00864629">
            <w:pPr>
              <w:keepLines/>
              <w:spacing w:after="0"/>
              <w:rPr>
                <w:ins w:id="39324" w:author="BigCREditor-Post-RAN4#105" w:date="2022-11-28T21:38:00Z"/>
                <w:rFonts w:ascii="Arial" w:hAnsi="Arial" w:cs="Arial"/>
                <w:sz w:val="18"/>
                <w:lang w:val="en-US"/>
              </w:rPr>
            </w:pPr>
            <w:ins w:id="39325" w:author="BigCREditor-Post-RAN4#105" w:date="2022-11-28T21:38:00Z">
              <w:r w:rsidRPr="00020619">
                <w:rPr>
                  <w:rFonts w:ascii="Arial" w:hAnsi="Arial" w:cs="Arial"/>
                  <w:sz w:val="18"/>
                </w:rPr>
                <w:t>EPRE ratio of PDSCH to PDSCH_DMRS</w:t>
              </w:r>
            </w:ins>
          </w:p>
        </w:tc>
        <w:tc>
          <w:tcPr>
            <w:tcW w:w="1369" w:type="dxa"/>
            <w:vMerge/>
            <w:shd w:val="clear" w:color="auto" w:fill="auto"/>
          </w:tcPr>
          <w:p w14:paraId="17483AAA" w14:textId="77777777" w:rsidR="00C02994" w:rsidRPr="00020619" w:rsidRDefault="00C02994" w:rsidP="00864629">
            <w:pPr>
              <w:keepLines/>
              <w:spacing w:after="0"/>
              <w:jc w:val="center"/>
              <w:rPr>
                <w:ins w:id="39326" w:author="BigCREditor-Post-RAN4#105" w:date="2022-11-28T21:38:00Z"/>
                <w:rFonts w:ascii="Arial" w:hAnsi="Arial"/>
                <w:sz w:val="18"/>
              </w:rPr>
            </w:pPr>
          </w:p>
        </w:tc>
        <w:tc>
          <w:tcPr>
            <w:tcW w:w="1535" w:type="dxa"/>
            <w:vMerge/>
          </w:tcPr>
          <w:p w14:paraId="48FF48E6" w14:textId="77777777" w:rsidR="00C02994" w:rsidRPr="00020619" w:rsidRDefault="00C02994" w:rsidP="00864629">
            <w:pPr>
              <w:keepLines/>
              <w:spacing w:after="0"/>
              <w:jc w:val="center"/>
              <w:rPr>
                <w:ins w:id="39327" w:author="BigCREditor-Post-RAN4#105" w:date="2022-11-28T21:38:00Z"/>
                <w:rFonts w:ascii="Arial" w:hAnsi="Arial"/>
                <w:sz w:val="18"/>
              </w:rPr>
            </w:pPr>
          </w:p>
        </w:tc>
        <w:tc>
          <w:tcPr>
            <w:tcW w:w="2708" w:type="dxa"/>
            <w:gridSpan w:val="4"/>
            <w:vMerge/>
            <w:shd w:val="clear" w:color="auto" w:fill="auto"/>
          </w:tcPr>
          <w:p w14:paraId="049C81CA" w14:textId="77777777" w:rsidR="00C02994" w:rsidRPr="00020619" w:rsidRDefault="00C02994" w:rsidP="00864629">
            <w:pPr>
              <w:keepLines/>
              <w:spacing w:after="0"/>
              <w:jc w:val="center"/>
              <w:rPr>
                <w:ins w:id="39328" w:author="BigCREditor-Post-RAN4#105" w:date="2022-11-28T21:38:00Z"/>
                <w:rFonts w:ascii="Arial" w:hAnsi="Arial"/>
                <w:sz w:val="18"/>
              </w:rPr>
            </w:pPr>
          </w:p>
        </w:tc>
      </w:tr>
      <w:tr w:rsidR="00C02994" w:rsidRPr="00020619" w14:paraId="66BB00D7" w14:textId="77777777" w:rsidTr="00864629">
        <w:trPr>
          <w:ins w:id="39329" w:author="BigCREditor-Post-RAN4#105" w:date="2022-11-28T21:38:00Z"/>
        </w:trPr>
        <w:tc>
          <w:tcPr>
            <w:tcW w:w="3360" w:type="dxa"/>
            <w:gridSpan w:val="3"/>
            <w:shd w:val="clear" w:color="auto" w:fill="auto"/>
          </w:tcPr>
          <w:p w14:paraId="4478C1EE" w14:textId="77777777" w:rsidR="00C02994" w:rsidRPr="00020619" w:rsidRDefault="00C02994" w:rsidP="00864629">
            <w:pPr>
              <w:keepLines/>
              <w:spacing w:after="0"/>
              <w:rPr>
                <w:ins w:id="39330" w:author="BigCREditor-Post-RAN4#105" w:date="2022-11-28T21:38:00Z"/>
                <w:rFonts w:ascii="Arial" w:hAnsi="Arial" w:cs="Arial"/>
                <w:sz w:val="18"/>
                <w:lang w:val="en-US"/>
              </w:rPr>
            </w:pPr>
            <w:ins w:id="39331" w:author="BigCREditor-Post-RAN4#105" w:date="2022-11-28T21:38:00Z">
              <w:r w:rsidRPr="00020619">
                <w:rPr>
                  <w:rFonts w:ascii="Arial" w:hAnsi="Arial" w:cs="Arial"/>
                  <w:sz w:val="18"/>
                  <w:lang w:val="en-US"/>
                </w:rPr>
                <w:t>EPRE ratio of OCNG DMRS to SSS</w:t>
              </w:r>
            </w:ins>
          </w:p>
        </w:tc>
        <w:tc>
          <w:tcPr>
            <w:tcW w:w="1369" w:type="dxa"/>
            <w:vMerge/>
            <w:shd w:val="clear" w:color="auto" w:fill="auto"/>
          </w:tcPr>
          <w:p w14:paraId="67B49948" w14:textId="77777777" w:rsidR="00C02994" w:rsidRPr="00020619" w:rsidRDefault="00C02994" w:rsidP="00864629">
            <w:pPr>
              <w:keepLines/>
              <w:spacing w:after="0"/>
              <w:jc w:val="center"/>
              <w:rPr>
                <w:ins w:id="39332" w:author="BigCREditor-Post-RAN4#105" w:date="2022-11-28T21:38:00Z"/>
                <w:rFonts w:ascii="Arial" w:hAnsi="Arial"/>
                <w:sz w:val="18"/>
              </w:rPr>
            </w:pPr>
          </w:p>
        </w:tc>
        <w:tc>
          <w:tcPr>
            <w:tcW w:w="1535" w:type="dxa"/>
            <w:vMerge/>
          </w:tcPr>
          <w:p w14:paraId="16695D7D" w14:textId="77777777" w:rsidR="00C02994" w:rsidRPr="00020619" w:rsidRDefault="00C02994" w:rsidP="00864629">
            <w:pPr>
              <w:keepLines/>
              <w:spacing w:after="0"/>
              <w:jc w:val="center"/>
              <w:rPr>
                <w:ins w:id="39333" w:author="BigCREditor-Post-RAN4#105" w:date="2022-11-28T21:38:00Z"/>
                <w:rFonts w:ascii="Arial" w:hAnsi="Arial"/>
                <w:sz w:val="18"/>
              </w:rPr>
            </w:pPr>
          </w:p>
        </w:tc>
        <w:tc>
          <w:tcPr>
            <w:tcW w:w="2708" w:type="dxa"/>
            <w:gridSpan w:val="4"/>
            <w:vMerge/>
            <w:shd w:val="clear" w:color="auto" w:fill="auto"/>
          </w:tcPr>
          <w:p w14:paraId="63344153" w14:textId="77777777" w:rsidR="00C02994" w:rsidRPr="00020619" w:rsidRDefault="00C02994" w:rsidP="00864629">
            <w:pPr>
              <w:keepLines/>
              <w:spacing w:after="0"/>
              <w:jc w:val="center"/>
              <w:rPr>
                <w:ins w:id="39334" w:author="BigCREditor-Post-RAN4#105" w:date="2022-11-28T21:38:00Z"/>
                <w:rFonts w:ascii="Arial" w:hAnsi="Arial"/>
                <w:sz w:val="18"/>
              </w:rPr>
            </w:pPr>
          </w:p>
        </w:tc>
      </w:tr>
      <w:tr w:rsidR="00C02994" w:rsidRPr="00020619" w14:paraId="4A7A80E0" w14:textId="77777777" w:rsidTr="00864629">
        <w:trPr>
          <w:ins w:id="39335" w:author="BigCREditor-Post-RAN4#105" w:date="2022-11-28T21:38:00Z"/>
        </w:trPr>
        <w:tc>
          <w:tcPr>
            <w:tcW w:w="3360" w:type="dxa"/>
            <w:gridSpan w:val="3"/>
            <w:shd w:val="clear" w:color="auto" w:fill="auto"/>
          </w:tcPr>
          <w:p w14:paraId="2F1C2354" w14:textId="77777777" w:rsidR="00C02994" w:rsidRPr="00020619" w:rsidRDefault="00C02994" w:rsidP="00864629">
            <w:pPr>
              <w:keepLines/>
              <w:spacing w:after="0"/>
              <w:rPr>
                <w:ins w:id="39336" w:author="BigCREditor-Post-RAN4#105" w:date="2022-11-28T21:38:00Z"/>
                <w:rFonts w:ascii="Arial" w:hAnsi="Arial" w:cs="Arial"/>
                <w:sz w:val="18"/>
                <w:lang w:val="en-US"/>
              </w:rPr>
            </w:pPr>
            <w:ins w:id="39337" w:author="BigCREditor-Post-RAN4#105" w:date="2022-11-28T21:38:00Z">
              <w:r w:rsidRPr="00020619">
                <w:rPr>
                  <w:rFonts w:ascii="Arial" w:hAnsi="Arial" w:cs="Arial"/>
                  <w:sz w:val="18"/>
                  <w:lang w:val="en-US"/>
                </w:rPr>
                <w:t>EPRE ratio of OCNG to OCNG DMRS</w:t>
              </w:r>
            </w:ins>
          </w:p>
        </w:tc>
        <w:tc>
          <w:tcPr>
            <w:tcW w:w="1369" w:type="dxa"/>
            <w:vMerge/>
            <w:shd w:val="clear" w:color="auto" w:fill="auto"/>
          </w:tcPr>
          <w:p w14:paraId="65842495" w14:textId="77777777" w:rsidR="00C02994" w:rsidRPr="00020619" w:rsidRDefault="00C02994" w:rsidP="00864629">
            <w:pPr>
              <w:keepLines/>
              <w:spacing w:after="0"/>
              <w:jc w:val="center"/>
              <w:rPr>
                <w:ins w:id="39338" w:author="BigCREditor-Post-RAN4#105" w:date="2022-11-28T21:38:00Z"/>
                <w:rFonts w:ascii="Arial" w:hAnsi="Arial"/>
                <w:sz w:val="18"/>
              </w:rPr>
            </w:pPr>
          </w:p>
        </w:tc>
        <w:tc>
          <w:tcPr>
            <w:tcW w:w="1535" w:type="dxa"/>
            <w:vMerge/>
          </w:tcPr>
          <w:p w14:paraId="197C4485" w14:textId="77777777" w:rsidR="00C02994" w:rsidRPr="00020619" w:rsidRDefault="00C02994" w:rsidP="00864629">
            <w:pPr>
              <w:keepLines/>
              <w:spacing w:after="0"/>
              <w:jc w:val="center"/>
              <w:rPr>
                <w:ins w:id="39339" w:author="BigCREditor-Post-RAN4#105" w:date="2022-11-28T21:38:00Z"/>
                <w:rFonts w:ascii="Arial" w:hAnsi="Arial"/>
                <w:sz w:val="18"/>
              </w:rPr>
            </w:pPr>
          </w:p>
        </w:tc>
        <w:tc>
          <w:tcPr>
            <w:tcW w:w="2708" w:type="dxa"/>
            <w:gridSpan w:val="4"/>
            <w:vMerge/>
            <w:shd w:val="clear" w:color="auto" w:fill="auto"/>
          </w:tcPr>
          <w:p w14:paraId="4F5D545E" w14:textId="77777777" w:rsidR="00C02994" w:rsidRPr="00020619" w:rsidRDefault="00C02994" w:rsidP="00864629">
            <w:pPr>
              <w:keepLines/>
              <w:spacing w:after="0"/>
              <w:jc w:val="center"/>
              <w:rPr>
                <w:ins w:id="39340" w:author="BigCREditor-Post-RAN4#105" w:date="2022-11-28T21:38:00Z"/>
                <w:rFonts w:ascii="Arial" w:hAnsi="Arial"/>
                <w:sz w:val="18"/>
              </w:rPr>
            </w:pPr>
          </w:p>
        </w:tc>
      </w:tr>
      <w:tr w:rsidR="00C02994" w:rsidRPr="00020619" w14:paraId="75921622" w14:textId="77777777" w:rsidTr="00864629">
        <w:trPr>
          <w:trHeight w:val="50"/>
          <w:ins w:id="39341" w:author="BigCREditor-Post-RAN4#105" w:date="2022-11-28T21:38:00Z"/>
        </w:trPr>
        <w:tc>
          <w:tcPr>
            <w:tcW w:w="3360" w:type="dxa"/>
            <w:gridSpan w:val="3"/>
            <w:shd w:val="clear" w:color="auto" w:fill="auto"/>
            <w:vAlign w:val="center"/>
          </w:tcPr>
          <w:p w14:paraId="58AEEC56" w14:textId="77777777" w:rsidR="00C02994" w:rsidRPr="00020619" w:rsidRDefault="00C02994" w:rsidP="00864629">
            <w:pPr>
              <w:keepLines/>
              <w:spacing w:after="0"/>
              <w:rPr>
                <w:ins w:id="39342" w:author="BigCREditor-Post-RAN4#105" w:date="2022-11-28T21:38:00Z"/>
                <w:rFonts w:ascii="Arial" w:hAnsi="Arial" w:cs="Arial"/>
                <w:sz w:val="18"/>
                <w:vertAlign w:val="superscript"/>
                <w:lang w:val="en-US"/>
              </w:rPr>
            </w:pPr>
            <w:ins w:id="39343" w:author="BigCREditor-Post-RAN4#105" w:date="2022-11-28T21:38:00Z">
              <w:r w:rsidRPr="00020619">
                <w:rPr>
                  <w:rFonts w:ascii="Arial" w:eastAsia="Calibri" w:hAnsi="Arial" w:cs="Arial"/>
                  <w:i/>
                  <w:sz w:val="18"/>
                  <w:lang w:val="en-US"/>
                </w:rPr>
                <w:t>N</w:t>
              </w:r>
              <w:r w:rsidRPr="00020619">
                <w:rPr>
                  <w:rFonts w:ascii="Arial" w:eastAsia="Calibri" w:hAnsi="Arial" w:cs="Arial"/>
                  <w:i/>
                  <w:sz w:val="18"/>
                  <w:vertAlign w:val="subscript"/>
                  <w:lang w:val="en-US"/>
                </w:rPr>
                <w:t>oc</w:t>
              </w:r>
              <w:r w:rsidRPr="00020619">
                <w:rPr>
                  <w:rFonts w:ascii="Arial" w:eastAsia="Calibri" w:hAnsi="Arial" w:cs="Arial"/>
                  <w:sz w:val="18"/>
                  <w:vertAlign w:val="superscript"/>
                  <w:lang w:val="en-US"/>
                </w:rPr>
                <w:t>Note2</w:t>
              </w:r>
            </w:ins>
          </w:p>
        </w:tc>
        <w:tc>
          <w:tcPr>
            <w:tcW w:w="1369" w:type="dxa"/>
            <w:shd w:val="clear" w:color="auto" w:fill="auto"/>
          </w:tcPr>
          <w:p w14:paraId="49AD8CB6" w14:textId="77777777" w:rsidR="00C02994" w:rsidRPr="00020619" w:rsidRDefault="00C02994" w:rsidP="00864629">
            <w:pPr>
              <w:keepLines/>
              <w:spacing w:after="0"/>
              <w:jc w:val="center"/>
              <w:rPr>
                <w:ins w:id="39344" w:author="BigCREditor-Post-RAN4#105" w:date="2022-11-28T21:38:00Z"/>
                <w:rFonts w:ascii="Arial" w:hAnsi="Arial"/>
                <w:sz w:val="18"/>
              </w:rPr>
            </w:pPr>
            <w:ins w:id="39345" w:author="BigCREditor-Post-RAN4#105" w:date="2022-11-28T21:38:00Z">
              <w:r w:rsidRPr="00020619">
                <w:rPr>
                  <w:rFonts w:ascii="Arial" w:hAnsi="Arial"/>
                  <w:sz w:val="18"/>
                </w:rPr>
                <w:t xml:space="preserve">dBm/15 </w:t>
              </w:r>
              <w:proofErr w:type="spellStart"/>
              <w:r w:rsidRPr="00020619">
                <w:rPr>
                  <w:rFonts w:ascii="Arial" w:hAnsi="Arial"/>
                  <w:sz w:val="18"/>
                </w:rPr>
                <w:t>KHz</w:t>
              </w:r>
              <w:proofErr w:type="spellEnd"/>
            </w:ins>
          </w:p>
        </w:tc>
        <w:tc>
          <w:tcPr>
            <w:tcW w:w="1535" w:type="dxa"/>
          </w:tcPr>
          <w:p w14:paraId="21FC0A6B" w14:textId="77777777" w:rsidR="00C02994" w:rsidRPr="00020619" w:rsidRDefault="00C02994" w:rsidP="00864629">
            <w:pPr>
              <w:keepLines/>
              <w:spacing w:after="0"/>
              <w:jc w:val="center"/>
              <w:rPr>
                <w:ins w:id="39346" w:author="BigCREditor-Post-RAN4#105" w:date="2022-11-28T21:38:00Z"/>
                <w:rFonts w:ascii="Arial" w:hAnsi="Arial"/>
                <w:sz w:val="18"/>
              </w:rPr>
            </w:pPr>
            <w:ins w:id="39347" w:author="BigCREditor-Post-RAN4#105" w:date="2022-11-28T21:38:00Z">
              <w:r w:rsidRPr="00020619">
                <w:rPr>
                  <w:rFonts w:ascii="Arial" w:hAnsi="Arial"/>
                  <w:sz w:val="18"/>
                </w:rPr>
                <w:t>1, 2, 3, 4, 5, 6, 7, 8</w:t>
              </w:r>
            </w:ins>
          </w:p>
        </w:tc>
        <w:tc>
          <w:tcPr>
            <w:tcW w:w="2708" w:type="dxa"/>
            <w:gridSpan w:val="4"/>
            <w:shd w:val="clear" w:color="auto" w:fill="auto"/>
          </w:tcPr>
          <w:p w14:paraId="5D287EB7" w14:textId="77777777" w:rsidR="00C02994" w:rsidRPr="00020619" w:rsidRDefault="00C02994" w:rsidP="00864629">
            <w:pPr>
              <w:keepLines/>
              <w:spacing w:after="0"/>
              <w:jc w:val="center"/>
              <w:rPr>
                <w:ins w:id="39348" w:author="BigCREditor-Post-RAN4#105" w:date="2022-11-28T21:38:00Z"/>
                <w:rFonts w:ascii="Arial" w:hAnsi="Arial"/>
                <w:sz w:val="18"/>
              </w:rPr>
            </w:pPr>
            <w:ins w:id="39349" w:author="BigCREditor-Post-RAN4#105" w:date="2022-11-28T21:38:00Z">
              <w:r w:rsidRPr="00020619">
                <w:rPr>
                  <w:rFonts w:ascii="Arial" w:hAnsi="Arial"/>
                  <w:sz w:val="18"/>
                </w:rPr>
                <w:t>-106</w:t>
              </w:r>
            </w:ins>
          </w:p>
        </w:tc>
      </w:tr>
      <w:tr w:rsidR="00C02994" w:rsidRPr="00020619" w14:paraId="3A22091C" w14:textId="77777777" w:rsidTr="00864629">
        <w:trPr>
          <w:trHeight w:val="56"/>
          <w:ins w:id="39350" w:author="BigCREditor-Post-RAN4#105" w:date="2022-11-28T21:38:00Z"/>
        </w:trPr>
        <w:tc>
          <w:tcPr>
            <w:tcW w:w="3360" w:type="dxa"/>
            <w:gridSpan w:val="3"/>
            <w:vMerge w:val="restart"/>
            <w:shd w:val="clear" w:color="auto" w:fill="auto"/>
            <w:vAlign w:val="center"/>
          </w:tcPr>
          <w:p w14:paraId="00680686" w14:textId="77777777" w:rsidR="00C02994" w:rsidRPr="00020619" w:rsidRDefault="00C02994" w:rsidP="00864629">
            <w:pPr>
              <w:keepLines/>
              <w:spacing w:after="0"/>
              <w:rPr>
                <w:ins w:id="39351" w:author="BigCREditor-Post-RAN4#105" w:date="2022-11-28T21:38:00Z"/>
                <w:rFonts w:ascii="Arial" w:hAnsi="Arial" w:cs="Arial"/>
                <w:sz w:val="18"/>
                <w:vertAlign w:val="superscript"/>
                <w:lang w:val="en-US"/>
              </w:rPr>
            </w:pPr>
            <w:ins w:id="39352" w:author="BigCREditor-Post-RAN4#105" w:date="2022-11-28T21:38:00Z">
              <w:r w:rsidRPr="00020619">
                <w:rPr>
                  <w:rFonts w:ascii="Arial" w:eastAsia="Calibri" w:hAnsi="Arial" w:cs="Arial"/>
                  <w:i/>
                  <w:sz w:val="18"/>
                  <w:lang w:val="en-US"/>
                </w:rPr>
                <w:t>N</w:t>
              </w:r>
              <w:r w:rsidRPr="00020619">
                <w:rPr>
                  <w:rFonts w:ascii="Arial" w:eastAsia="Calibri" w:hAnsi="Arial" w:cs="Arial"/>
                  <w:i/>
                  <w:sz w:val="18"/>
                  <w:vertAlign w:val="subscript"/>
                  <w:lang w:val="en-US"/>
                </w:rPr>
                <w:t>oc</w:t>
              </w:r>
              <w:r w:rsidRPr="00020619">
                <w:rPr>
                  <w:rFonts w:ascii="Arial" w:eastAsia="Calibri" w:hAnsi="Arial" w:cs="Arial"/>
                  <w:sz w:val="18"/>
                  <w:vertAlign w:val="superscript"/>
                  <w:lang w:val="en-US"/>
                </w:rPr>
                <w:t>Note2</w:t>
              </w:r>
            </w:ins>
          </w:p>
        </w:tc>
        <w:tc>
          <w:tcPr>
            <w:tcW w:w="1369" w:type="dxa"/>
            <w:vMerge w:val="restart"/>
            <w:shd w:val="clear" w:color="auto" w:fill="auto"/>
          </w:tcPr>
          <w:p w14:paraId="31CEF302" w14:textId="77777777" w:rsidR="00C02994" w:rsidRPr="00020619" w:rsidRDefault="00C02994" w:rsidP="00864629">
            <w:pPr>
              <w:keepLines/>
              <w:spacing w:after="0"/>
              <w:jc w:val="center"/>
              <w:rPr>
                <w:ins w:id="39353" w:author="BigCREditor-Post-RAN4#105" w:date="2022-11-28T21:38:00Z"/>
                <w:rFonts w:ascii="Arial" w:hAnsi="Arial"/>
                <w:sz w:val="18"/>
              </w:rPr>
            </w:pPr>
            <w:ins w:id="39354" w:author="BigCREditor-Post-RAN4#105" w:date="2022-11-28T21:38:00Z">
              <w:r w:rsidRPr="00020619">
                <w:rPr>
                  <w:rFonts w:ascii="Arial" w:hAnsi="Arial"/>
                  <w:sz w:val="18"/>
                </w:rPr>
                <w:t>dBm/SCS</w:t>
              </w:r>
            </w:ins>
          </w:p>
        </w:tc>
        <w:tc>
          <w:tcPr>
            <w:tcW w:w="1535" w:type="dxa"/>
          </w:tcPr>
          <w:p w14:paraId="6B4D73A2" w14:textId="77777777" w:rsidR="00C02994" w:rsidRPr="00020619" w:rsidRDefault="00C02994" w:rsidP="00864629">
            <w:pPr>
              <w:keepLines/>
              <w:spacing w:after="0"/>
              <w:jc w:val="center"/>
              <w:rPr>
                <w:ins w:id="39355" w:author="BigCREditor-Post-RAN4#105" w:date="2022-11-28T21:38:00Z"/>
                <w:rFonts w:ascii="Arial" w:hAnsi="Arial"/>
                <w:sz w:val="18"/>
              </w:rPr>
            </w:pPr>
            <w:ins w:id="39356" w:author="BigCREditor-Post-RAN4#105" w:date="2022-11-28T21:38:00Z">
              <w:r w:rsidRPr="00020619">
                <w:rPr>
                  <w:rFonts w:ascii="Arial" w:hAnsi="Arial"/>
                  <w:sz w:val="18"/>
                </w:rPr>
                <w:t>1, 2, 4, 5, 7, 8</w:t>
              </w:r>
            </w:ins>
          </w:p>
        </w:tc>
        <w:tc>
          <w:tcPr>
            <w:tcW w:w="2708" w:type="dxa"/>
            <w:gridSpan w:val="4"/>
            <w:shd w:val="clear" w:color="auto" w:fill="auto"/>
          </w:tcPr>
          <w:p w14:paraId="155A0943" w14:textId="77777777" w:rsidR="00C02994" w:rsidRPr="00020619" w:rsidRDefault="00C02994" w:rsidP="00864629">
            <w:pPr>
              <w:keepLines/>
              <w:spacing w:after="0"/>
              <w:jc w:val="center"/>
              <w:rPr>
                <w:ins w:id="39357" w:author="BigCREditor-Post-RAN4#105" w:date="2022-11-28T21:38:00Z"/>
                <w:rFonts w:ascii="Arial" w:hAnsi="Arial"/>
                <w:sz w:val="18"/>
              </w:rPr>
            </w:pPr>
            <w:ins w:id="39358" w:author="BigCREditor-Post-RAN4#105" w:date="2022-11-28T21:38:00Z">
              <w:r w:rsidRPr="00020619">
                <w:rPr>
                  <w:rFonts w:ascii="Arial" w:hAnsi="Arial"/>
                  <w:sz w:val="18"/>
                </w:rPr>
                <w:t>-106</w:t>
              </w:r>
            </w:ins>
          </w:p>
        </w:tc>
      </w:tr>
      <w:tr w:rsidR="00C02994" w:rsidRPr="00020619" w14:paraId="658600A2" w14:textId="77777777" w:rsidTr="00864629">
        <w:trPr>
          <w:trHeight w:val="56"/>
          <w:ins w:id="39359" w:author="BigCREditor-Post-RAN4#105" w:date="2022-11-28T21:38:00Z"/>
        </w:trPr>
        <w:tc>
          <w:tcPr>
            <w:tcW w:w="3360" w:type="dxa"/>
            <w:gridSpan w:val="3"/>
            <w:vMerge/>
            <w:shd w:val="clear" w:color="auto" w:fill="auto"/>
            <w:vAlign w:val="center"/>
          </w:tcPr>
          <w:p w14:paraId="46C452BC" w14:textId="77777777" w:rsidR="00C02994" w:rsidRPr="00020619" w:rsidRDefault="00C02994" w:rsidP="00864629">
            <w:pPr>
              <w:keepLines/>
              <w:spacing w:after="0"/>
              <w:rPr>
                <w:ins w:id="39360" w:author="BigCREditor-Post-RAN4#105" w:date="2022-11-28T21:38:00Z"/>
                <w:rFonts w:ascii="Arial" w:eastAsia="Calibri" w:hAnsi="Arial" w:cs="Arial"/>
                <w:i/>
                <w:sz w:val="18"/>
                <w:lang w:val="en-US"/>
              </w:rPr>
            </w:pPr>
          </w:p>
        </w:tc>
        <w:tc>
          <w:tcPr>
            <w:tcW w:w="1369" w:type="dxa"/>
            <w:vMerge/>
            <w:shd w:val="clear" w:color="auto" w:fill="auto"/>
          </w:tcPr>
          <w:p w14:paraId="74A6CEC9" w14:textId="77777777" w:rsidR="00C02994" w:rsidRPr="00020619" w:rsidRDefault="00C02994" w:rsidP="00864629">
            <w:pPr>
              <w:keepLines/>
              <w:spacing w:after="0"/>
              <w:jc w:val="center"/>
              <w:rPr>
                <w:ins w:id="39361" w:author="BigCREditor-Post-RAN4#105" w:date="2022-11-28T21:38:00Z"/>
                <w:rFonts w:ascii="Arial" w:hAnsi="Arial"/>
                <w:sz w:val="18"/>
              </w:rPr>
            </w:pPr>
          </w:p>
        </w:tc>
        <w:tc>
          <w:tcPr>
            <w:tcW w:w="1535" w:type="dxa"/>
          </w:tcPr>
          <w:p w14:paraId="3E57E2B7" w14:textId="77777777" w:rsidR="00C02994" w:rsidRPr="00020619" w:rsidRDefault="00C02994" w:rsidP="00864629">
            <w:pPr>
              <w:keepLines/>
              <w:spacing w:after="0"/>
              <w:jc w:val="center"/>
              <w:rPr>
                <w:ins w:id="39362" w:author="BigCREditor-Post-RAN4#105" w:date="2022-11-28T21:38:00Z"/>
                <w:rFonts w:ascii="Arial" w:hAnsi="Arial"/>
                <w:sz w:val="18"/>
              </w:rPr>
            </w:pPr>
            <w:ins w:id="39363" w:author="BigCREditor-Post-RAN4#105" w:date="2022-11-28T21:38:00Z">
              <w:r w:rsidRPr="00020619">
                <w:rPr>
                  <w:rFonts w:ascii="Arial" w:hAnsi="Arial"/>
                  <w:sz w:val="18"/>
                </w:rPr>
                <w:t>3, 6</w:t>
              </w:r>
            </w:ins>
          </w:p>
        </w:tc>
        <w:tc>
          <w:tcPr>
            <w:tcW w:w="2708" w:type="dxa"/>
            <w:gridSpan w:val="4"/>
            <w:shd w:val="clear" w:color="auto" w:fill="auto"/>
          </w:tcPr>
          <w:p w14:paraId="4CA15D52" w14:textId="77777777" w:rsidR="00C02994" w:rsidRPr="00020619" w:rsidRDefault="00C02994" w:rsidP="00864629">
            <w:pPr>
              <w:keepLines/>
              <w:spacing w:after="0"/>
              <w:jc w:val="center"/>
              <w:rPr>
                <w:ins w:id="39364" w:author="BigCREditor-Post-RAN4#105" w:date="2022-11-28T21:38:00Z"/>
                <w:rFonts w:ascii="Arial" w:hAnsi="Arial"/>
                <w:sz w:val="18"/>
              </w:rPr>
            </w:pPr>
            <w:ins w:id="39365" w:author="BigCREditor-Post-RAN4#105" w:date="2022-11-28T21:38:00Z">
              <w:r w:rsidRPr="00020619">
                <w:rPr>
                  <w:rFonts w:ascii="Arial" w:hAnsi="Arial"/>
                  <w:sz w:val="18"/>
                </w:rPr>
                <w:t>-103</w:t>
              </w:r>
            </w:ins>
          </w:p>
        </w:tc>
      </w:tr>
      <w:tr w:rsidR="00C02994" w:rsidRPr="00020619" w14:paraId="00791CF4" w14:textId="77777777" w:rsidTr="00864629">
        <w:trPr>
          <w:ins w:id="39366" w:author="BigCREditor-Post-RAN4#105" w:date="2022-11-28T21:38:00Z"/>
        </w:trPr>
        <w:tc>
          <w:tcPr>
            <w:tcW w:w="3360" w:type="dxa"/>
            <w:gridSpan w:val="3"/>
            <w:shd w:val="clear" w:color="auto" w:fill="auto"/>
            <w:vAlign w:val="center"/>
          </w:tcPr>
          <w:p w14:paraId="60D32BA1" w14:textId="77777777" w:rsidR="00C02994" w:rsidRPr="00020619" w:rsidRDefault="00C02994" w:rsidP="00864629">
            <w:pPr>
              <w:keepLines/>
              <w:spacing w:after="0"/>
              <w:rPr>
                <w:ins w:id="39367" w:author="BigCREditor-Post-RAN4#105" w:date="2022-11-28T21:38:00Z"/>
                <w:rFonts w:ascii="Arial" w:eastAsia="Calibri" w:hAnsi="Arial" w:cs="Arial"/>
                <w:i/>
                <w:sz w:val="18"/>
                <w:vertAlign w:val="superscript"/>
                <w:lang w:val="en-US"/>
              </w:rPr>
            </w:pPr>
            <w:proofErr w:type="spellStart"/>
            <w:ins w:id="39368" w:author="BigCREditor-Post-RAN4#105" w:date="2022-11-28T21:38:00Z">
              <w:r w:rsidRPr="00020619">
                <w:rPr>
                  <w:rFonts w:ascii="Arial" w:eastAsia="Calibri" w:hAnsi="Arial" w:cs="Arial"/>
                  <w:sz w:val="18"/>
                  <w:lang w:val="en-US"/>
                </w:rPr>
                <w:t>Ê</w:t>
              </w:r>
              <w:r w:rsidRPr="00020619">
                <w:rPr>
                  <w:rFonts w:ascii="Arial" w:eastAsia="Calibri" w:hAnsi="Arial" w:cs="Arial"/>
                  <w:sz w:val="18"/>
                  <w:vertAlign w:val="subscript"/>
                  <w:lang w:val="en-US"/>
                </w:rPr>
                <w:t>s</w:t>
              </w:r>
              <w:proofErr w:type="spellEnd"/>
              <w:r w:rsidRPr="00020619">
                <w:rPr>
                  <w:rFonts w:ascii="Arial" w:eastAsia="Calibri" w:hAnsi="Arial" w:cs="Arial"/>
                  <w:sz w:val="18"/>
                  <w:lang w:val="en-US"/>
                </w:rPr>
                <w:t>/</w:t>
              </w:r>
              <w:proofErr w:type="spellStart"/>
              <w:r w:rsidRPr="00020619">
                <w:rPr>
                  <w:rFonts w:ascii="Arial" w:eastAsia="Calibri" w:hAnsi="Arial" w:cs="Arial"/>
                  <w:sz w:val="18"/>
                  <w:lang w:val="en-US"/>
                </w:rPr>
                <w:t>N</w:t>
              </w:r>
              <w:r w:rsidRPr="00020619">
                <w:rPr>
                  <w:rFonts w:ascii="Arial" w:eastAsia="Calibri" w:hAnsi="Arial" w:cs="Arial"/>
                  <w:sz w:val="18"/>
                  <w:vertAlign w:val="subscript"/>
                  <w:lang w:val="en-US"/>
                </w:rPr>
                <w:t>oc</w:t>
              </w:r>
              <w:proofErr w:type="spellEnd"/>
            </w:ins>
          </w:p>
        </w:tc>
        <w:tc>
          <w:tcPr>
            <w:tcW w:w="1369" w:type="dxa"/>
            <w:shd w:val="clear" w:color="auto" w:fill="auto"/>
          </w:tcPr>
          <w:p w14:paraId="203DA518" w14:textId="77777777" w:rsidR="00C02994" w:rsidRPr="00020619" w:rsidRDefault="00C02994" w:rsidP="00864629">
            <w:pPr>
              <w:keepLines/>
              <w:spacing w:after="0"/>
              <w:jc w:val="center"/>
              <w:rPr>
                <w:ins w:id="39369" w:author="BigCREditor-Post-RAN4#105" w:date="2022-11-28T21:38:00Z"/>
                <w:rFonts w:ascii="Arial" w:hAnsi="Arial"/>
                <w:sz w:val="18"/>
              </w:rPr>
            </w:pPr>
            <w:ins w:id="39370" w:author="BigCREditor-Post-RAN4#105" w:date="2022-11-28T21:38:00Z">
              <w:r w:rsidRPr="00020619">
                <w:rPr>
                  <w:rFonts w:ascii="Arial" w:hAnsi="Arial"/>
                  <w:sz w:val="18"/>
                </w:rPr>
                <w:t>dB</w:t>
              </w:r>
            </w:ins>
          </w:p>
        </w:tc>
        <w:tc>
          <w:tcPr>
            <w:tcW w:w="1535" w:type="dxa"/>
          </w:tcPr>
          <w:p w14:paraId="77F348E1" w14:textId="77777777" w:rsidR="00C02994" w:rsidRPr="00020619" w:rsidRDefault="00C02994" w:rsidP="00864629">
            <w:pPr>
              <w:keepLines/>
              <w:spacing w:after="0"/>
              <w:jc w:val="center"/>
              <w:rPr>
                <w:ins w:id="39371" w:author="BigCREditor-Post-RAN4#105" w:date="2022-11-28T21:38:00Z"/>
                <w:rFonts w:ascii="Arial" w:hAnsi="Arial"/>
                <w:sz w:val="18"/>
              </w:rPr>
            </w:pPr>
            <w:ins w:id="39372" w:author="BigCREditor-Post-RAN4#105" w:date="2022-11-28T21:38:00Z">
              <w:r w:rsidRPr="00020619">
                <w:rPr>
                  <w:rFonts w:ascii="Arial" w:hAnsi="Arial"/>
                  <w:sz w:val="18"/>
                </w:rPr>
                <w:t>1, 2, 3, 4, 5, 6, 7, 8</w:t>
              </w:r>
            </w:ins>
          </w:p>
        </w:tc>
        <w:tc>
          <w:tcPr>
            <w:tcW w:w="1187" w:type="dxa"/>
            <w:gridSpan w:val="2"/>
            <w:shd w:val="clear" w:color="auto" w:fill="auto"/>
          </w:tcPr>
          <w:p w14:paraId="4B3FE4A9" w14:textId="77777777" w:rsidR="00C02994" w:rsidRPr="00020619" w:rsidRDefault="00C02994" w:rsidP="00864629">
            <w:pPr>
              <w:keepLines/>
              <w:spacing w:after="0"/>
              <w:jc w:val="center"/>
              <w:rPr>
                <w:ins w:id="39373" w:author="BigCREditor-Post-RAN4#105" w:date="2022-11-28T21:38:00Z"/>
                <w:rFonts w:ascii="Arial" w:hAnsi="Arial"/>
                <w:sz w:val="18"/>
              </w:rPr>
            </w:pPr>
            <w:ins w:id="39374" w:author="BigCREditor-Post-RAN4#105" w:date="2022-11-28T21:38:00Z">
              <w:r w:rsidRPr="00020619">
                <w:rPr>
                  <w:rFonts w:ascii="Arial" w:hAnsi="Arial"/>
                  <w:sz w:val="18"/>
                </w:rPr>
                <w:t>18</w:t>
              </w:r>
            </w:ins>
          </w:p>
        </w:tc>
        <w:tc>
          <w:tcPr>
            <w:tcW w:w="1521" w:type="dxa"/>
            <w:gridSpan w:val="2"/>
            <w:shd w:val="clear" w:color="auto" w:fill="auto"/>
          </w:tcPr>
          <w:p w14:paraId="6D340A39" w14:textId="77777777" w:rsidR="00C02994" w:rsidRPr="00020619" w:rsidRDefault="00C02994" w:rsidP="00864629">
            <w:pPr>
              <w:keepLines/>
              <w:spacing w:after="0"/>
              <w:jc w:val="center"/>
              <w:rPr>
                <w:ins w:id="39375" w:author="BigCREditor-Post-RAN4#105" w:date="2022-11-28T21:38:00Z"/>
                <w:rFonts w:ascii="Arial" w:hAnsi="Arial"/>
                <w:sz w:val="18"/>
              </w:rPr>
            </w:pPr>
            <w:ins w:id="39376" w:author="BigCREditor-Post-RAN4#105" w:date="2022-11-28T21:38:00Z">
              <w:r w:rsidRPr="00020619">
                <w:rPr>
                  <w:rFonts w:ascii="Arial" w:hAnsi="Arial"/>
                  <w:sz w:val="18"/>
                </w:rPr>
                <w:t>-2</w:t>
              </w:r>
            </w:ins>
          </w:p>
        </w:tc>
      </w:tr>
      <w:tr w:rsidR="00C02994" w:rsidRPr="00020619" w14:paraId="2AE422B8" w14:textId="77777777" w:rsidTr="00864629">
        <w:trPr>
          <w:ins w:id="39377" w:author="BigCREditor-Post-RAN4#105" w:date="2022-11-28T21:38:00Z"/>
        </w:trPr>
        <w:tc>
          <w:tcPr>
            <w:tcW w:w="3360" w:type="dxa"/>
            <w:gridSpan w:val="3"/>
            <w:shd w:val="clear" w:color="auto" w:fill="auto"/>
            <w:vAlign w:val="center"/>
          </w:tcPr>
          <w:p w14:paraId="41587403" w14:textId="77777777" w:rsidR="00C02994" w:rsidRPr="00020619" w:rsidRDefault="00C02994" w:rsidP="00864629">
            <w:pPr>
              <w:keepLines/>
              <w:spacing w:after="0"/>
              <w:rPr>
                <w:ins w:id="39378" w:author="BigCREditor-Post-RAN4#105" w:date="2022-11-28T21:38:00Z"/>
                <w:rFonts w:ascii="Arial" w:eastAsia="Calibri" w:hAnsi="Arial" w:cs="Arial"/>
                <w:sz w:val="18"/>
                <w:lang w:val="en-US"/>
              </w:rPr>
            </w:pPr>
            <w:proofErr w:type="spellStart"/>
            <w:ins w:id="39379" w:author="BigCREditor-Post-RAN4#105" w:date="2022-11-28T21:38:00Z">
              <w:r w:rsidRPr="00020619">
                <w:rPr>
                  <w:rFonts w:ascii="Arial" w:eastAsia="Calibri" w:hAnsi="Arial" w:cs="Arial"/>
                  <w:sz w:val="18"/>
                  <w:lang w:val="en-US"/>
                </w:rPr>
                <w:t>Ê</w:t>
              </w:r>
              <w:r w:rsidRPr="00020619">
                <w:rPr>
                  <w:rFonts w:ascii="Arial" w:eastAsia="Calibri" w:hAnsi="Arial" w:cs="Arial"/>
                  <w:sz w:val="18"/>
                  <w:vertAlign w:val="subscript"/>
                  <w:lang w:val="en-US"/>
                </w:rPr>
                <w:t>s</w:t>
              </w:r>
              <w:proofErr w:type="spellEnd"/>
              <w:r w:rsidRPr="00020619">
                <w:rPr>
                  <w:rFonts w:ascii="Arial" w:eastAsia="Calibri" w:hAnsi="Arial" w:cs="Arial"/>
                  <w:sz w:val="18"/>
                  <w:lang w:val="en-US"/>
                </w:rPr>
                <w:t>/I</w:t>
              </w:r>
              <w:r w:rsidRPr="00020619">
                <w:rPr>
                  <w:rFonts w:ascii="Arial" w:eastAsia="Calibri" w:hAnsi="Arial" w:cs="Arial"/>
                  <w:sz w:val="18"/>
                  <w:vertAlign w:val="subscript"/>
                  <w:lang w:val="en-US"/>
                </w:rPr>
                <w:t>ot</w:t>
              </w:r>
              <w:r w:rsidRPr="00020619">
                <w:rPr>
                  <w:rFonts w:ascii="Arial" w:eastAsia="Calibri" w:hAnsi="Arial" w:cs="Arial"/>
                  <w:sz w:val="18"/>
                  <w:vertAlign w:val="superscript"/>
                  <w:lang w:val="en-US"/>
                </w:rPr>
                <w:t>Note3</w:t>
              </w:r>
            </w:ins>
          </w:p>
        </w:tc>
        <w:tc>
          <w:tcPr>
            <w:tcW w:w="1369" w:type="dxa"/>
            <w:shd w:val="clear" w:color="auto" w:fill="auto"/>
          </w:tcPr>
          <w:p w14:paraId="796779D8" w14:textId="77777777" w:rsidR="00C02994" w:rsidRPr="00020619" w:rsidRDefault="00C02994" w:rsidP="00864629">
            <w:pPr>
              <w:keepLines/>
              <w:spacing w:after="0"/>
              <w:jc w:val="center"/>
              <w:rPr>
                <w:ins w:id="39380" w:author="BigCREditor-Post-RAN4#105" w:date="2022-11-28T21:38:00Z"/>
                <w:rFonts w:ascii="Arial" w:hAnsi="Arial"/>
                <w:sz w:val="18"/>
              </w:rPr>
            </w:pPr>
            <w:ins w:id="39381" w:author="BigCREditor-Post-RAN4#105" w:date="2022-11-28T21:38:00Z">
              <w:r w:rsidRPr="00020619">
                <w:rPr>
                  <w:rFonts w:ascii="Arial" w:hAnsi="Arial"/>
                  <w:sz w:val="18"/>
                </w:rPr>
                <w:t>dB</w:t>
              </w:r>
            </w:ins>
          </w:p>
        </w:tc>
        <w:tc>
          <w:tcPr>
            <w:tcW w:w="1535" w:type="dxa"/>
          </w:tcPr>
          <w:p w14:paraId="11BA4836" w14:textId="77777777" w:rsidR="00C02994" w:rsidRPr="00020619" w:rsidRDefault="00C02994" w:rsidP="00864629">
            <w:pPr>
              <w:keepLines/>
              <w:spacing w:after="0"/>
              <w:jc w:val="center"/>
              <w:rPr>
                <w:ins w:id="39382" w:author="BigCREditor-Post-RAN4#105" w:date="2022-11-28T21:38:00Z"/>
                <w:rFonts w:ascii="Arial" w:hAnsi="Arial"/>
                <w:sz w:val="18"/>
              </w:rPr>
            </w:pPr>
            <w:ins w:id="39383" w:author="BigCREditor-Post-RAN4#105" w:date="2022-11-28T21:38:00Z">
              <w:r w:rsidRPr="00020619">
                <w:rPr>
                  <w:rFonts w:ascii="Arial" w:hAnsi="Arial"/>
                  <w:sz w:val="18"/>
                </w:rPr>
                <w:t>1, 2, 3, 4, 5, 6, 7, 8</w:t>
              </w:r>
            </w:ins>
          </w:p>
        </w:tc>
        <w:tc>
          <w:tcPr>
            <w:tcW w:w="1187" w:type="dxa"/>
            <w:gridSpan w:val="2"/>
            <w:shd w:val="clear" w:color="auto" w:fill="auto"/>
          </w:tcPr>
          <w:p w14:paraId="3270F318" w14:textId="77777777" w:rsidR="00C02994" w:rsidRPr="00020619" w:rsidRDefault="00C02994" w:rsidP="00864629">
            <w:pPr>
              <w:keepLines/>
              <w:spacing w:after="0"/>
              <w:jc w:val="center"/>
              <w:rPr>
                <w:ins w:id="39384" w:author="BigCREditor-Post-RAN4#105" w:date="2022-11-28T21:38:00Z"/>
                <w:rFonts w:ascii="Arial" w:hAnsi="Arial"/>
                <w:sz w:val="18"/>
              </w:rPr>
            </w:pPr>
            <w:ins w:id="39385" w:author="BigCREditor-Post-RAN4#105" w:date="2022-11-28T21:38:00Z">
              <w:r w:rsidRPr="00020619">
                <w:rPr>
                  <w:rFonts w:ascii="Arial" w:hAnsi="Arial"/>
                  <w:sz w:val="18"/>
                </w:rPr>
                <w:t>18</w:t>
              </w:r>
            </w:ins>
          </w:p>
        </w:tc>
        <w:tc>
          <w:tcPr>
            <w:tcW w:w="1521" w:type="dxa"/>
            <w:gridSpan w:val="2"/>
            <w:shd w:val="clear" w:color="auto" w:fill="auto"/>
          </w:tcPr>
          <w:p w14:paraId="322AB164" w14:textId="77777777" w:rsidR="00C02994" w:rsidRPr="00020619" w:rsidRDefault="00C02994" w:rsidP="00864629">
            <w:pPr>
              <w:keepLines/>
              <w:spacing w:after="0"/>
              <w:jc w:val="center"/>
              <w:rPr>
                <w:ins w:id="39386" w:author="BigCREditor-Post-RAN4#105" w:date="2022-11-28T21:38:00Z"/>
                <w:rFonts w:ascii="Arial" w:hAnsi="Arial"/>
                <w:sz w:val="18"/>
              </w:rPr>
            </w:pPr>
            <w:ins w:id="39387" w:author="BigCREditor-Post-RAN4#105" w:date="2022-11-28T21:38:00Z">
              <w:r w:rsidRPr="00020619">
                <w:rPr>
                  <w:rFonts w:ascii="Arial" w:hAnsi="Arial"/>
                  <w:sz w:val="18"/>
                </w:rPr>
                <w:t>-2</w:t>
              </w:r>
            </w:ins>
          </w:p>
        </w:tc>
      </w:tr>
      <w:tr w:rsidR="00C02994" w:rsidRPr="00020619" w14:paraId="3C14BA4D" w14:textId="77777777" w:rsidTr="00864629">
        <w:trPr>
          <w:ins w:id="39388" w:author="BigCREditor-Post-RAN4#105" w:date="2022-11-28T21:38:00Z"/>
        </w:trPr>
        <w:tc>
          <w:tcPr>
            <w:tcW w:w="3360" w:type="dxa"/>
            <w:gridSpan w:val="3"/>
            <w:shd w:val="clear" w:color="auto" w:fill="auto"/>
            <w:vAlign w:val="center"/>
          </w:tcPr>
          <w:p w14:paraId="0D14BB13" w14:textId="77777777" w:rsidR="00C02994" w:rsidRPr="00020619" w:rsidRDefault="00C02994" w:rsidP="00864629">
            <w:pPr>
              <w:keepLines/>
              <w:spacing w:after="0"/>
              <w:rPr>
                <w:ins w:id="39389" w:author="BigCREditor-Post-RAN4#105" w:date="2022-11-28T21:38:00Z"/>
                <w:rFonts w:ascii="Arial" w:eastAsia="Calibri" w:hAnsi="Arial" w:cs="Arial"/>
                <w:sz w:val="18"/>
                <w:vertAlign w:val="superscript"/>
                <w:lang w:val="en-US"/>
              </w:rPr>
            </w:pPr>
            <w:ins w:id="39390" w:author="BigCREditor-Post-RAN4#105" w:date="2022-11-28T21:38:00Z">
              <w:r w:rsidRPr="00020619">
                <w:rPr>
                  <w:rFonts w:ascii="Arial" w:eastAsia="Calibri" w:hAnsi="Arial" w:cs="Arial"/>
                  <w:sz w:val="18"/>
                  <w:lang w:val="en-US"/>
                </w:rPr>
                <w:t>SS-RSRP</w:t>
              </w:r>
              <w:r w:rsidRPr="00020619">
                <w:rPr>
                  <w:rFonts w:ascii="Arial" w:eastAsia="Calibri" w:hAnsi="Arial" w:cs="Arial"/>
                  <w:sz w:val="18"/>
                  <w:vertAlign w:val="superscript"/>
                  <w:lang w:val="en-US"/>
                </w:rPr>
                <w:t>Note3</w:t>
              </w:r>
            </w:ins>
          </w:p>
        </w:tc>
        <w:tc>
          <w:tcPr>
            <w:tcW w:w="1369" w:type="dxa"/>
            <w:vMerge w:val="restart"/>
            <w:shd w:val="clear" w:color="auto" w:fill="auto"/>
          </w:tcPr>
          <w:p w14:paraId="6F596D4A" w14:textId="77777777" w:rsidR="00C02994" w:rsidRPr="00020619" w:rsidRDefault="00C02994" w:rsidP="00864629">
            <w:pPr>
              <w:keepLines/>
              <w:spacing w:after="0"/>
              <w:jc w:val="center"/>
              <w:rPr>
                <w:ins w:id="39391" w:author="BigCREditor-Post-RAN4#105" w:date="2022-11-28T21:38:00Z"/>
                <w:rFonts w:ascii="Arial" w:hAnsi="Arial"/>
                <w:sz w:val="18"/>
              </w:rPr>
            </w:pPr>
            <w:ins w:id="39392" w:author="BigCREditor-Post-RAN4#105" w:date="2022-11-28T21:38:00Z">
              <w:r w:rsidRPr="00020619">
                <w:rPr>
                  <w:rFonts w:ascii="Arial" w:hAnsi="Arial"/>
                  <w:sz w:val="18"/>
                </w:rPr>
                <w:t>dBm/SCS</w:t>
              </w:r>
            </w:ins>
          </w:p>
        </w:tc>
        <w:tc>
          <w:tcPr>
            <w:tcW w:w="1535" w:type="dxa"/>
          </w:tcPr>
          <w:p w14:paraId="54C2A239" w14:textId="77777777" w:rsidR="00C02994" w:rsidRPr="00020619" w:rsidRDefault="00C02994" w:rsidP="00864629">
            <w:pPr>
              <w:keepLines/>
              <w:spacing w:after="0"/>
              <w:jc w:val="center"/>
              <w:rPr>
                <w:ins w:id="39393" w:author="BigCREditor-Post-RAN4#105" w:date="2022-11-28T21:38:00Z"/>
                <w:rFonts w:ascii="Arial" w:hAnsi="Arial"/>
                <w:sz w:val="18"/>
              </w:rPr>
            </w:pPr>
            <w:ins w:id="39394" w:author="BigCREditor-Post-RAN4#105" w:date="2022-11-28T21:38:00Z">
              <w:r w:rsidRPr="00020619">
                <w:rPr>
                  <w:rFonts w:ascii="Arial" w:hAnsi="Arial"/>
                  <w:sz w:val="18"/>
                </w:rPr>
                <w:t>1, 2, 4, 5, 7, 8</w:t>
              </w:r>
            </w:ins>
          </w:p>
        </w:tc>
        <w:tc>
          <w:tcPr>
            <w:tcW w:w="1187" w:type="dxa"/>
            <w:gridSpan w:val="2"/>
            <w:shd w:val="clear" w:color="auto" w:fill="auto"/>
          </w:tcPr>
          <w:p w14:paraId="49D645BD" w14:textId="77777777" w:rsidR="00C02994" w:rsidRPr="00020619" w:rsidRDefault="00C02994" w:rsidP="00864629">
            <w:pPr>
              <w:keepLines/>
              <w:spacing w:after="0"/>
              <w:jc w:val="center"/>
              <w:rPr>
                <w:ins w:id="39395" w:author="BigCREditor-Post-RAN4#105" w:date="2022-11-28T21:38:00Z"/>
                <w:rFonts w:ascii="Arial" w:hAnsi="Arial"/>
                <w:sz w:val="18"/>
              </w:rPr>
            </w:pPr>
            <w:ins w:id="39396" w:author="BigCREditor-Post-RAN4#105" w:date="2022-11-28T21:38:00Z">
              <w:r w:rsidRPr="00020619">
                <w:rPr>
                  <w:rFonts w:ascii="Arial" w:hAnsi="Arial"/>
                  <w:sz w:val="18"/>
                </w:rPr>
                <w:t>-88</w:t>
              </w:r>
            </w:ins>
          </w:p>
        </w:tc>
        <w:tc>
          <w:tcPr>
            <w:tcW w:w="1521" w:type="dxa"/>
            <w:gridSpan w:val="2"/>
            <w:shd w:val="clear" w:color="auto" w:fill="auto"/>
          </w:tcPr>
          <w:p w14:paraId="3C3E461E" w14:textId="77777777" w:rsidR="00C02994" w:rsidRPr="00020619" w:rsidRDefault="00C02994" w:rsidP="00864629">
            <w:pPr>
              <w:keepLines/>
              <w:spacing w:after="0"/>
              <w:jc w:val="center"/>
              <w:rPr>
                <w:ins w:id="39397" w:author="BigCREditor-Post-RAN4#105" w:date="2022-11-28T21:38:00Z"/>
                <w:rFonts w:ascii="Arial" w:hAnsi="Arial"/>
                <w:sz w:val="18"/>
              </w:rPr>
            </w:pPr>
            <w:ins w:id="39398" w:author="BigCREditor-Post-RAN4#105" w:date="2022-11-28T21:38:00Z">
              <w:r w:rsidRPr="00020619">
                <w:rPr>
                  <w:rFonts w:ascii="Arial" w:hAnsi="Arial"/>
                  <w:sz w:val="18"/>
                </w:rPr>
                <w:t>-108</w:t>
              </w:r>
            </w:ins>
          </w:p>
        </w:tc>
      </w:tr>
      <w:tr w:rsidR="00C02994" w:rsidRPr="00020619" w14:paraId="3681637F" w14:textId="77777777" w:rsidTr="00864629">
        <w:trPr>
          <w:ins w:id="39399" w:author="BigCREditor-Post-RAN4#105" w:date="2022-11-28T21:38:00Z"/>
        </w:trPr>
        <w:tc>
          <w:tcPr>
            <w:tcW w:w="3360" w:type="dxa"/>
            <w:gridSpan w:val="3"/>
            <w:shd w:val="clear" w:color="auto" w:fill="auto"/>
            <w:vAlign w:val="center"/>
          </w:tcPr>
          <w:p w14:paraId="023BE7CE" w14:textId="77777777" w:rsidR="00C02994" w:rsidRPr="00020619" w:rsidRDefault="00C02994" w:rsidP="00864629">
            <w:pPr>
              <w:keepLines/>
              <w:spacing w:after="0"/>
              <w:rPr>
                <w:ins w:id="39400" w:author="BigCREditor-Post-RAN4#105" w:date="2022-11-28T21:38:00Z"/>
                <w:rFonts w:ascii="Arial" w:eastAsia="Calibri" w:hAnsi="Arial" w:cs="Arial"/>
                <w:sz w:val="18"/>
                <w:lang w:val="en-US"/>
              </w:rPr>
            </w:pPr>
          </w:p>
        </w:tc>
        <w:tc>
          <w:tcPr>
            <w:tcW w:w="1369" w:type="dxa"/>
            <w:vMerge/>
            <w:shd w:val="clear" w:color="auto" w:fill="auto"/>
          </w:tcPr>
          <w:p w14:paraId="4F38766B" w14:textId="77777777" w:rsidR="00C02994" w:rsidRPr="00020619" w:rsidRDefault="00C02994" w:rsidP="00864629">
            <w:pPr>
              <w:keepLines/>
              <w:spacing w:after="0"/>
              <w:jc w:val="center"/>
              <w:rPr>
                <w:ins w:id="39401" w:author="BigCREditor-Post-RAN4#105" w:date="2022-11-28T21:38:00Z"/>
                <w:rFonts w:ascii="Arial" w:hAnsi="Arial"/>
                <w:sz w:val="18"/>
              </w:rPr>
            </w:pPr>
          </w:p>
        </w:tc>
        <w:tc>
          <w:tcPr>
            <w:tcW w:w="1535" w:type="dxa"/>
          </w:tcPr>
          <w:p w14:paraId="4423C3A2" w14:textId="77777777" w:rsidR="00C02994" w:rsidRPr="00020619" w:rsidRDefault="00C02994" w:rsidP="00864629">
            <w:pPr>
              <w:keepLines/>
              <w:spacing w:after="0"/>
              <w:jc w:val="center"/>
              <w:rPr>
                <w:ins w:id="39402" w:author="BigCREditor-Post-RAN4#105" w:date="2022-11-28T21:38:00Z"/>
                <w:rFonts w:ascii="Arial" w:hAnsi="Arial"/>
                <w:sz w:val="18"/>
              </w:rPr>
            </w:pPr>
            <w:ins w:id="39403" w:author="BigCREditor-Post-RAN4#105" w:date="2022-11-28T21:38:00Z">
              <w:r w:rsidRPr="00020619">
                <w:rPr>
                  <w:rFonts w:ascii="Arial" w:hAnsi="Arial"/>
                  <w:sz w:val="18"/>
                </w:rPr>
                <w:t>3, 6</w:t>
              </w:r>
            </w:ins>
          </w:p>
        </w:tc>
        <w:tc>
          <w:tcPr>
            <w:tcW w:w="1187" w:type="dxa"/>
            <w:gridSpan w:val="2"/>
            <w:shd w:val="clear" w:color="auto" w:fill="auto"/>
          </w:tcPr>
          <w:p w14:paraId="2B1509C0" w14:textId="77777777" w:rsidR="00C02994" w:rsidRPr="00020619" w:rsidRDefault="00C02994" w:rsidP="00864629">
            <w:pPr>
              <w:keepLines/>
              <w:spacing w:after="0"/>
              <w:jc w:val="center"/>
              <w:rPr>
                <w:ins w:id="39404" w:author="BigCREditor-Post-RAN4#105" w:date="2022-11-28T21:38:00Z"/>
                <w:rFonts w:ascii="Arial" w:hAnsi="Arial"/>
                <w:sz w:val="18"/>
              </w:rPr>
            </w:pPr>
            <w:ins w:id="39405" w:author="BigCREditor-Post-RAN4#105" w:date="2022-11-28T21:38:00Z">
              <w:r w:rsidRPr="00020619">
                <w:rPr>
                  <w:rFonts w:ascii="Arial" w:hAnsi="Arial"/>
                  <w:sz w:val="18"/>
                </w:rPr>
                <w:t>-85</w:t>
              </w:r>
            </w:ins>
          </w:p>
        </w:tc>
        <w:tc>
          <w:tcPr>
            <w:tcW w:w="1521" w:type="dxa"/>
            <w:gridSpan w:val="2"/>
            <w:shd w:val="clear" w:color="auto" w:fill="auto"/>
          </w:tcPr>
          <w:p w14:paraId="6123D3CE" w14:textId="77777777" w:rsidR="00C02994" w:rsidRPr="00020619" w:rsidRDefault="00C02994" w:rsidP="00864629">
            <w:pPr>
              <w:keepLines/>
              <w:spacing w:after="0"/>
              <w:jc w:val="center"/>
              <w:rPr>
                <w:ins w:id="39406" w:author="BigCREditor-Post-RAN4#105" w:date="2022-11-28T21:38:00Z"/>
                <w:rFonts w:ascii="Arial" w:hAnsi="Arial"/>
                <w:sz w:val="18"/>
              </w:rPr>
            </w:pPr>
            <w:ins w:id="39407" w:author="BigCREditor-Post-RAN4#105" w:date="2022-11-28T21:38:00Z">
              <w:r w:rsidRPr="00020619">
                <w:rPr>
                  <w:rFonts w:ascii="Arial" w:hAnsi="Arial"/>
                  <w:sz w:val="18"/>
                </w:rPr>
                <w:t>-105</w:t>
              </w:r>
            </w:ins>
          </w:p>
        </w:tc>
      </w:tr>
      <w:tr w:rsidR="00C02994" w:rsidRPr="00020619" w14:paraId="32353805" w14:textId="77777777" w:rsidTr="00864629">
        <w:trPr>
          <w:ins w:id="39408" w:author="BigCREditor-Post-RAN4#105" w:date="2022-11-28T21:38:00Z"/>
        </w:trPr>
        <w:tc>
          <w:tcPr>
            <w:tcW w:w="3360" w:type="dxa"/>
            <w:gridSpan w:val="3"/>
            <w:shd w:val="clear" w:color="auto" w:fill="auto"/>
            <w:vAlign w:val="center"/>
          </w:tcPr>
          <w:p w14:paraId="1CD2DAED" w14:textId="77777777" w:rsidR="00C02994" w:rsidRPr="00020619" w:rsidRDefault="00C02994" w:rsidP="00864629">
            <w:pPr>
              <w:keepLines/>
              <w:spacing w:after="0"/>
              <w:rPr>
                <w:ins w:id="39409" w:author="BigCREditor-Post-RAN4#105" w:date="2022-11-28T21:38:00Z"/>
                <w:rFonts w:ascii="Arial" w:eastAsia="Calibri" w:hAnsi="Arial" w:cs="Arial"/>
                <w:sz w:val="18"/>
                <w:vertAlign w:val="superscript"/>
                <w:lang w:val="en-US"/>
              </w:rPr>
            </w:pPr>
            <w:ins w:id="39410" w:author="BigCREditor-Post-RAN4#105" w:date="2022-11-28T21:38:00Z">
              <w:r w:rsidRPr="00020619">
                <w:rPr>
                  <w:rFonts w:ascii="Arial" w:eastAsia="Calibri" w:hAnsi="Arial" w:cs="Arial"/>
                  <w:sz w:val="18"/>
                  <w:lang w:val="en-US"/>
                </w:rPr>
                <w:t>SSB_RP</w:t>
              </w:r>
              <w:r w:rsidRPr="00020619">
                <w:rPr>
                  <w:rFonts w:ascii="Arial" w:eastAsia="Calibri" w:hAnsi="Arial" w:cs="Arial"/>
                  <w:sz w:val="18"/>
                  <w:vertAlign w:val="superscript"/>
                  <w:lang w:val="en-US"/>
                </w:rPr>
                <w:t>Note3</w:t>
              </w:r>
            </w:ins>
          </w:p>
        </w:tc>
        <w:tc>
          <w:tcPr>
            <w:tcW w:w="1369" w:type="dxa"/>
            <w:vMerge w:val="restart"/>
            <w:shd w:val="clear" w:color="auto" w:fill="auto"/>
          </w:tcPr>
          <w:p w14:paraId="60257D21" w14:textId="77777777" w:rsidR="00C02994" w:rsidRPr="00020619" w:rsidRDefault="00C02994" w:rsidP="00864629">
            <w:pPr>
              <w:keepLines/>
              <w:spacing w:after="0"/>
              <w:jc w:val="center"/>
              <w:rPr>
                <w:ins w:id="39411" w:author="BigCREditor-Post-RAN4#105" w:date="2022-11-28T21:38:00Z"/>
                <w:rFonts w:ascii="Arial" w:hAnsi="Arial"/>
                <w:sz w:val="18"/>
              </w:rPr>
            </w:pPr>
            <w:ins w:id="39412" w:author="BigCREditor-Post-RAN4#105" w:date="2022-11-28T21:38:00Z">
              <w:r w:rsidRPr="00020619">
                <w:rPr>
                  <w:rFonts w:ascii="Arial" w:hAnsi="Arial"/>
                  <w:sz w:val="18"/>
                </w:rPr>
                <w:t>dBm/SCS</w:t>
              </w:r>
            </w:ins>
          </w:p>
        </w:tc>
        <w:tc>
          <w:tcPr>
            <w:tcW w:w="1535" w:type="dxa"/>
          </w:tcPr>
          <w:p w14:paraId="193E3C53" w14:textId="77777777" w:rsidR="00C02994" w:rsidRPr="00020619" w:rsidRDefault="00C02994" w:rsidP="00864629">
            <w:pPr>
              <w:keepLines/>
              <w:spacing w:after="0"/>
              <w:jc w:val="center"/>
              <w:rPr>
                <w:ins w:id="39413" w:author="BigCREditor-Post-RAN4#105" w:date="2022-11-28T21:38:00Z"/>
                <w:rFonts w:ascii="Arial" w:hAnsi="Arial"/>
                <w:sz w:val="18"/>
              </w:rPr>
            </w:pPr>
            <w:ins w:id="39414" w:author="BigCREditor-Post-RAN4#105" w:date="2022-11-28T21:38:00Z">
              <w:r w:rsidRPr="00020619">
                <w:rPr>
                  <w:rFonts w:ascii="Arial" w:hAnsi="Arial"/>
                  <w:sz w:val="18"/>
                </w:rPr>
                <w:t>1, 2, 4, 5, 7, 8</w:t>
              </w:r>
            </w:ins>
          </w:p>
        </w:tc>
        <w:tc>
          <w:tcPr>
            <w:tcW w:w="1187" w:type="dxa"/>
            <w:gridSpan w:val="2"/>
            <w:shd w:val="clear" w:color="auto" w:fill="auto"/>
          </w:tcPr>
          <w:p w14:paraId="039CEDC2" w14:textId="77777777" w:rsidR="00C02994" w:rsidRPr="00020619" w:rsidRDefault="00C02994" w:rsidP="00864629">
            <w:pPr>
              <w:keepLines/>
              <w:spacing w:after="0"/>
              <w:jc w:val="center"/>
              <w:rPr>
                <w:ins w:id="39415" w:author="BigCREditor-Post-RAN4#105" w:date="2022-11-28T21:38:00Z"/>
                <w:rFonts w:ascii="Arial" w:hAnsi="Arial"/>
                <w:sz w:val="18"/>
              </w:rPr>
            </w:pPr>
            <w:ins w:id="39416" w:author="BigCREditor-Post-RAN4#105" w:date="2022-11-28T21:38:00Z">
              <w:r w:rsidRPr="00020619">
                <w:rPr>
                  <w:rFonts w:ascii="Arial" w:hAnsi="Arial"/>
                  <w:sz w:val="18"/>
                </w:rPr>
                <w:t>-88</w:t>
              </w:r>
            </w:ins>
          </w:p>
        </w:tc>
        <w:tc>
          <w:tcPr>
            <w:tcW w:w="1521" w:type="dxa"/>
            <w:gridSpan w:val="2"/>
            <w:shd w:val="clear" w:color="auto" w:fill="auto"/>
          </w:tcPr>
          <w:p w14:paraId="3659E865" w14:textId="77777777" w:rsidR="00C02994" w:rsidRPr="00020619" w:rsidRDefault="00C02994" w:rsidP="00864629">
            <w:pPr>
              <w:keepLines/>
              <w:spacing w:after="0"/>
              <w:jc w:val="center"/>
              <w:rPr>
                <w:ins w:id="39417" w:author="BigCREditor-Post-RAN4#105" w:date="2022-11-28T21:38:00Z"/>
                <w:rFonts w:ascii="Arial" w:hAnsi="Arial"/>
                <w:sz w:val="18"/>
              </w:rPr>
            </w:pPr>
            <w:ins w:id="39418" w:author="BigCREditor-Post-RAN4#105" w:date="2022-11-28T21:38:00Z">
              <w:r w:rsidRPr="00020619">
                <w:rPr>
                  <w:rFonts w:ascii="Arial" w:hAnsi="Arial"/>
                  <w:sz w:val="18"/>
                </w:rPr>
                <w:t>-108</w:t>
              </w:r>
            </w:ins>
          </w:p>
        </w:tc>
      </w:tr>
      <w:tr w:rsidR="00C02994" w:rsidRPr="00020619" w14:paraId="791A499F" w14:textId="77777777" w:rsidTr="00864629">
        <w:trPr>
          <w:ins w:id="39419" w:author="BigCREditor-Post-RAN4#105" w:date="2022-11-28T21:38:00Z"/>
        </w:trPr>
        <w:tc>
          <w:tcPr>
            <w:tcW w:w="3360" w:type="dxa"/>
            <w:gridSpan w:val="3"/>
            <w:shd w:val="clear" w:color="auto" w:fill="auto"/>
            <w:vAlign w:val="center"/>
          </w:tcPr>
          <w:p w14:paraId="3EB2DCAD" w14:textId="77777777" w:rsidR="00C02994" w:rsidRPr="00020619" w:rsidRDefault="00C02994" w:rsidP="00864629">
            <w:pPr>
              <w:keepLines/>
              <w:spacing w:after="0"/>
              <w:rPr>
                <w:ins w:id="39420" w:author="BigCREditor-Post-RAN4#105" w:date="2022-11-28T21:38:00Z"/>
                <w:rFonts w:ascii="Arial" w:eastAsia="Calibri" w:hAnsi="Arial" w:cs="Arial"/>
                <w:sz w:val="18"/>
                <w:lang w:val="en-US"/>
              </w:rPr>
            </w:pPr>
          </w:p>
        </w:tc>
        <w:tc>
          <w:tcPr>
            <w:tcW w:w="1369" w:type="dxa"/>
            <w:vMerge/>
            <w:shd w:val="clear" w:color="auto" w:fill="auto"/>
          </w:tcPr>
          <w:p w14:paraId="6EC8AFE9" w14:textId="77777777" w:rsidR="00C02994" w:rsidRPr="00020619" w:rsidRDefault="00C02994" w:rsidP="00864629">
            <w:pPr>
              <w:keepLines/>
              <w:spacing w:after="0"/>
              <w:jc w:val="center"/>
              <w:rPr>
                <w:ins w:id="39421" w:author="BigCREditor-Post-RAN4#105" w:date="2022-11-28T21:38:00Z"/>
                <w:rFonts w:ascii="Arial" w:hAnsi="Arial"/>
                <w:sz w:val="18"/>
              </w:rPr>
            </w:pPr>
          </w:p>
        </w:tc>
        <w:tc>
          <w:tcPr>
            <w:tcW w:w="1535" w:type="dxa"/>
          </w:tcPr>
          <w:p w14:paraId="24118065" w14:textId="77777777" w:rsidR="00C02994" w:rsidRPr="00020619" w:rsidRDefault="00C02994" w:rsidP="00864629">
            <w:pPr>
              <w:keepLines/>
              <w:spacing w:after="0"/>
              <w:jc w:val="center"/>
              <w:rPr>
                <w:ins w:id="39422" w:author="BigCREditor-Post-RAN4#105" w:date="2022-11-28T21:38:00Z"/>
                <w:rFonts w:ascii="Arial" w:hAnsi="Arial"/>
                <w:sz w:val="18"/>
              </w:rPr>
            </w:pPr>
            <w:ins w:id="39423" w:author="BigCREditor-Post-RAN4#105" w:date="2022-11-28T21:38:00Z">
              <w:r w:rsidRPr="00020619">
                <w:rPr>
                  <w:rFonts w:ascii="Arial" w:hAnsi="Arial"/>
                  <w:sz w:val="18"/>
                </w:rPr>
                <w:t>3, 6</w:t>
              </w:r>
            </w:ins>
          </w:p>
        </w:tc>
        <w:tc>
          <w:tcPr>
            <w:tcW w:w="1187" w:type="dxa"/>
            <w:gridSpan w:val="2"/>
            <w:shd w:val="clear" w:color="auto" w:fill="auto"/>
          </w:tcPr>
          <w:p w14:paraId="4E777B2E" w14:textId="77777777" w:rsidR="00C02994" w:rsidRPr="00020619" w:rsidRDefault="00C02994" w:rsidP="00864629">
            <w:pPr>
              <w:keepLines/>
              <w:spacing w:after="0"/>
              <w:jc w:val="center"/>
              <w:rPr>
                <w:ins w:id="39424" w:author="BigCREditor-Post-RAN4#105" w:date="2022-11-28T21:38:00Z"/>
                <w:rFonts w:ascii="Arial" w:hAnsi="Arial"/>
                <w:sz w:val="18"/>
              </w:rPr>
            </w:pPr>
            <w:ins w:id="39425" w:author="BigCREditor-Post-RAN4#105" w:date="2022-11-28T21:38:00Z">
              <w:r w:rsidRPr="00020619">
                <w:rPr>
                  <w:rFonts w:ascii="Arial" w:hAnsi="Arial"/>
                  <w:sz w:val="18"/>
                </w:rPr>
                <w:t>-85</w:t>
              </w:r>
            </w:ins>
          </w:p>
        </w:tc>
        <w:tc>
          <w:tcPr>
            <w:tcW w:w="1521" w:type="dxa"/>
            <w:gridSpan w:val="2"/>
            <w:shd w:val="clear" w:color="auto" w:fill="auto"/>
          </w:tcPr>
          <w:p w14:paraId="58BD8168" w14:textId="77777777" w:rsidR="00C02994" w:rsidRPr="00020619" w:rsidRDefault="00C02994" w:rsidP="00864629">
            <w:pPr>
              <w:keepLines/>
              <w:spacing w:after="0"/>
              <w:jc w:val="center"/>
              <w:rPr>
                <w:ins w:id="39426" w:author="BigCREditor-Post-RAN4#105" w:date="2022-11-28T21:38:00Z"/>
                <w:rFonts w:ascii="Arial" w:hAnsi="Arial"/>
                <w:sz w:val="18"/>
              </w:rPr>
            </w:pPr>
            <w:ins w:id="39427" w:author="BigCREditor-Post-RAN4#105" w:date="2022-11-28T21:38:00Z">
              <w:r w:rsidRPr="00020619">
                <w:rPr>
                  <w:rFonts w:ascii="Arial" w:hAnsi="Arial"/>
                  <w:sz w:val="18"/>
                </w:rPr>
                <w:t>-105</w:t>
              </w:r>
            </w:ins>
          </w:p>
        </w:tc>
      </w:tr>
      <w:tr w:rsidR="00C02994" w:rsidRPr="00020619" w14:paraId="1A59A59B" w14:textId="77777777" w:rsidTr="00864629">
        <w:trPr>
          <w:ins w:id="39428" w:author="BigCREditor-Post-RAN4#105" w:date="2022-11-28T21:38:00Z"/>
        </w:trPr>
        <w:tc>
          <w:tcPr>
            <w:tcW w:w="3360" w:type="dxa"/>
            <w:gridSpan w:val="3"/>
            <w:vMerge w:val="restart"/>
            <w:shd w:val="clear" w:color="auto" w:fill="auto"/>
            <w:vAlign w:val="center"/>
          </w:tcPr>
          <w:p w14:paraId="0087469C" w14:textId="77777777" w:rsidR="00C02994" w:rsidRPr="00020619" w:rsidRDefault="00C02994" w:rsidP="00864629">
            <w:pPr>
              <w:keepLines/>
              <w:spacing w:after="0"/>
              <w:rPr>
                <w:ins w:id="39429" w:author="BigCREditor-Post-RAN4#105" w:date="2022-11-28T21:38:00Z"/>
                <w:rFonts w:ascii="Arial" w:eastAsia="Calibri" w:hAnsi="Arial" w:cs="Arial"/>
                <w:sz w:val="18"/>
                <w:vertAlign w:val="superscript"/>
                <w:lang w:val="en-US"/>
              </w:rPr>
            </w:pPr>
            <w:ins w:id="39430" w:author="BigCREditor-Post-RAN4#105" w:date="2022-11-28T21:38:00Z">
              <w:r w:rsidRPr="00020619">
                <w:rPr>
                  <w:rFonts w:ascii="Arial" w:eastAsia="Calibri" w:hAnsi="Arial" w:cs="Arial"/>
                  <w:sz w:val="18"/>
                  <w:lang w:val="en-US"/>
                </w:rPr>
                <w:t>Io</w:t>
              </w:r>
              <w:r w:rsidRPr="00020619">
                <w:rPr>
                  <w:rFonts w:ascii="Arial" w:eastAsia="Calibri" w:hAnsi="Arial" w:cs="Arial"/>
                  <w:sz w:val="18"/>
                  <w:vertAlign w:val="superscript"/>
                  <w:lang w:val="en-US"/>
                </w:rPr>
                <w:t>Note3</w:t>
              </w:r>
            </w:ins>
          </w:p>
        </w:tc>
        <w:tc>
          <w:tcPr>
            <w:tcW w:w="1369" w:type="dxa"/>
            <w:shd w:val="clear" w:color="auto" w:fill="auto"/>
          </w:tcPr>
          <w:p w14:paraId="60AC8D3C" w14:textId="77777777" w:rsidR="00C02994" w:rsidRPr="00020619" w:rsidRDefault="00C02994" w:rsidP="00864629">
            <w:pPr>
              <w:keepLines/>
              <w:spacing w:after="0"/>
              <w:jc w:val="center"/>
              <w:rPr>
                <w:ins w:id="39431" w:author="BigCREditor-Post-RAN4#105" w:date="2022-11-28T21:38:00Z"/>
                <w:rFonts w:ascii="Arial" w:hAnsi="Arial"/>
                <w:sz w:val="18"/>
              </w:rPr>
            </w:pPr>
            <w:ins w:id="39432" w:author="BigCREditor-Post-RAN4#105" w:date="2022-11-28T21:38:00Z">
              <w:r w:rsidRPr="00020619">
                <w:rPr>
                  <w:rFonts w:ascii="Arial" w:hAnsi="Arial"/>
                  <w:sz w:val="18"/>
                </w:rPr>
                <w:t>dBm/9.36 MHz</w:t>
              </w:r>
            </w:ins>
          </w:p>
        </w:tc>
        <w:tc>
          <w:tcPr>
            <w:tcW w:w="1535" w:type="dxa"/>
          </w:tcPr>
          <w:p w14:paraId="56B32A56" w14:textId="77777777" w:rsidR="00C02994" w:rsidRPr="00020619" w:rsidRDefault="00C02994" w:rsidP="00864629">
            <w:pPr>
              <w:keepLines/>
              <w:spacing w:after="0"/>
              <w:jc w:val="center"/>
              <w:rPr>
                <w:ins w:id="39433" w:author="BigCREditor-Post-RAN4#105" w:date="2022-11-28T21:38:00Z"/>
                <w:rFonts w:ascii="Arial" w:hAnsi="Arial"/>
                <w:sz w:val="18"/>
              </w:rPr>
            </w:pPr>
            <w:ins w:id="39434" w:author="BigCREditor-Post-RAN4#105" w:date="2022-11-28T21:38:00Z">
              <w:r w:rsidRPr="00020619">
                <w:rPr>
                  <w:rFonts w:ascii="Arial" w:hAnsi="Arial"/>
                  <w:sz w:val="18"/>
                </w:rPr>
                <w:t>1, 2, 4, 5, 7, 8</w:t>
              </w:r>
            </w:ins>
          </w:p>
        </w:tc>
        <w:tc>
          <w:tcPr>
            <w:tcW w:w="1187" w:type="dxa"/>
            <w:gridSpan w:val="2"/>
            <w:shd w:val="clear" w:color="auto" w:fill="auto"/>
          </w:tcPr>
          <w:p w14:paraId="326C0DFE" w14:textId="77777777" w:rsidR="00C02994" w:rsidRPr="00020619" w:rsidRDefault="00C02994" w:rsidP="00864629">
            <w:pPr>
              <w:keepLines/>
              <w:spacing w:after="0"/>
              <w:jc w:val="center"/>
              <w:rPr>
                <w:ins w:id="39435" w:author="BigCREditor-Post-RAN4#105" w:date="2022-11-28T21:38:00Z"/>
                <w:rFonts w:ascii="Arial" w:hAnsi="Arial"/>
                <w:sz w:val="18"/>
              </w:rPr>
            </w:pPr>
            <w:ins w:id="39436" w:author="BigCREditor-Post-RAN4#105" w:date="2022-11-28T21:38:00Z">
              <w:r w:rsidRPr="00020619">
                <w:rPr>
                  <w:rFonts w:ascii="Arial" w:hAnsi="Arial"/>
                  <w:sz w:val="18"/>
                </w:rPr>
                <w:t>-59.98</w:t>
              </w:r>
            </w:ins>
          </w:p>
        </w:tc>
        <w:tc>
          <w:tcPr>
            <w:tcW w:w="1521" w:type="dxa"/>
            <w:gridSpan w:val="2"/>
            <w:shd w:val="clear" w:color="auto" w:fill="auto"/>
          </w:tcPr>
          <w:p w14:paraId="7661A090" w14:textId="77777777" w:rsidR="00C02994" w:rsidRPr="00020619" w:rsidRDefault="00C02994" w:rsidP="00864629">
            <w:pPr>
              <w:keepLines/>
              <w:spacing w:after="0"/>
              <w:jc w:val="center"/>
              <w:rPr>
                <w:ins w:id="39437" w:author="BigCREditor-Post-RAN4#105" w:date="2022-11-28T21:38:00Z"/>
                <w:rFonts w:ascii="Arial" w:hAnsi="Arial"/>
                <w:sz w:val="18"/>
              </w:rPr>
            </w:pPr>
            <w:ins w:id="39438" w:author="BigCREditor-Post-RAN4#105" w:date="2022-11-28T21:38:00Z">
              <w:r w:rsidRPr="00020619">
                <w:rPr>
                  <w:rFonts w:ascii="Arial" w:hAnsi="Arial"/>
                  <w:sz w:val="18"/>
                </w:rPr>
                <w:t>-75.92</w:t>
              </w:r>
            </w:ins>
          </w:p>
        </w:tc>
      </w:tr>
      <w:tr w:rsidR="00C02994" w:rsidRPr="00020619" w14:paraId="734C2ACD" w14:textId="77777777" w:rsidTr="00864629">
        <w:trPr>
          <w:ins w:id="39439" w:author="BigCREditor-Post-RAN4#105" w:date="2022-11-28T21:38:00Z"/>
        </w:trPr>
        <w:tc>
          <w:tcPr>
            <w:tcW w:w="3360" w:type="dxa"/>
            <w:gridSpan w:val="3"/>
            <w:vMerge/>
            <w:shd w:val="clear" w:color="auto" w:fill="auto"/>
            <w:vAlign w:val="center"/>
          </w:tcPr>
          <w:p w14:paraId="7C32F75C" w14:textId="77777777" w:rsidR="00C02994" w:rsidRPr="00020619" w:rsidRDefault="00C02994" w:rsidP="00864629">
            <w:pPr>
              <w:keepLines/>
              <w:spacing w:after="0"/>
              <w:rPr>
                <w:ins w:id="39440" w:author="BigCREditor-Post-RAN4#105" w:date="2022-11-28T21:38:00Z"/>
                <w:rFonts w:ascii="Arial" w:eastAsia="Calibri" w:hAnsi="Arial" w:cs="Arial"/>
                <w:sz w:val="18"/>
                <w:lang w:val="en-US"/>
              </w:rPr>
            </w:pPr>
          </w:p>
        </w:tc>
        <w:tc>
          <w:tcPr>
            <w:tcW w:w="1369" w:type="dxa"/>
            <w:shd w:val="clear" w:color="auto" w:fill="auto"/>
          </w:tcPr>
          <w:p w14:paraId="4A486C46" w14:textId="77777777" w:rsidR="00C02994" w:rsidRPr="00020619" w:rsidRDefault="00C02994" w:rsidP="00864629">
            <w:pPr>
              <w:keepLines/>
              <w:spacing w:after="0"/>
              <w:jc w:val="center"/>
              <w:rPr>
                <w:ins w:id="39441" w:author="BigCREditor-Post-RAN4#105" w:date="2022-11-28T21:38:00Z"/>
                <w:rFonts w:ascii="Arial" w:hAnsi="Arial"/>
                <w:sz w:val="18"/>
              </w:rPr>
            </w:pPr>
            <w:ins w:id="39442" w:author="BigCREditor-Post-RAN4#105" w:date="2022-11-28T21:38:00Z">
              <w:r w:rsidRPr="00020619">
                <w:rPr>
                  <w:rFonts w:ascii="Arial" w:hAnsi="Arial"/>
                  <w:sz w:val="18"/>
                </w:rPr>
                <w:t>dBm/18.36 MHz</w:t>
              </w:r>
            </w:ins>
          </w:p>
        </w:tc>
        <w:tc>
          <w:tcPr>
            <w:tcW w:w="1535" w:type="dxa"/>
          </w:tcPr>
          <w:p w14:paraId="576E89FA" w14:textId="77777777" w:rsidR="00C02994" w:rsidRPr="00020619" w:rsidRDefault="00C02994" w:rsidP="00864629">
            <w:pPr>
              <w:keepLines/>
              <w:spacing w:after="0"/>
              <w:jc w:val="center"/>
              <w:rPr>
                <w:ins w:id="39443" w:author="BigCREditor-Post-RAN4#105" w:date="2022-11-28T21:38:00Z"/>
                <w:rFonts w:ascii="Arial" w:hAnsi="Arial"/>
                <w:sz w:val="18"/>
              </w:rPr>
            </w:pPr>
            <w:ins w:id="39444" w:author="BigCREditor-Post-RAN4#105" w:date="2022-11-28T21:38:00Z">
              <w:r w:rsidRPr="00020619">
                <w:rPr>
                  <w:rFonts w:ascii="Arial" w:hAnsi="Arial"/>
                  <w:sz w:val="18"/>
                </w:rPr>
                <w:t>3, 6</w:t>
              </w:r>
            </w:ins>
          </w:p>
        </w:tc>
        <w:tc>
          <w:tcPr>
            <w:tcW w:w="1187" w:type="dxa"/>
            <w:gridSpan w:val="2"/>
            <w:shd w:val="clear" w:color="auto" w:fill="auto"/>
          </w:tcPr>
          <w:p w14:paraId="46B01FC6" w14:textId="77777777" w:rsidR="00C02994" w:rsidRPr="00020619" w:rsidRDefault="00C02994" w:rsidP="00864629">
            <w:pPr>
              <w:keepLines/>
              <w:spacing w:after="0"/>
              <w:jc w:val="center"/>
              <w:rPr>
                <w:ins w:id="39445" w:author="BigCREditor-Post-RAN4#105" w:date="2022-11-28T21:38:00Z"/>
                <w:rFonts w:ascii="Arial" w:hAnsi="Arial"/>
                <w:sz w:val="18"/>
              </w:rPr>
            </w:pPr>
            <w:ins w:id="39446" w:author="BigCREditor-Post-RAN4#105" w:date="2022-11-28T21:38:00Z">
              <w:r w:rsidRPr="00020619">
                <w:rPr>
                  <w:rFonts w:ascii="Arial" w:hAnsi="Arial"/>
                  <w:sz w:val="18"/>
                </w:rPr>
                <w:t>-57.05</w:t>
              </w:r>
            </w:ins>
          </w:p>
        </w:tc>
        <w:tc>
          <w:tcPr>
            <w:tcW w:w="1521" w:type="dxa"/>
            <w:gridSpan w:val="2"/>
            <w:shd w:val="clear" w:color="auto" w:fill="auto"/>
          </w:tcPr>
          <w:p w14:paraId="6DBFD49B" w14:textId="77777777" w:rsidR="00C02994" w:rsidRPr="00020619" w:rsidRDefault="00C02994" w:rsidP="00864629">
            <w:pPr>
              <w:keepLines/>
              <w:spacing w:after="0"/>
              <w:jc w:val="center"/>
              <w:rPr>
                <w:ins w:id="39447" w:author="BigCREditor-Post-RAN4#105" w:date="2022-11-28T21:38:00Z"/>
                <w:rFonts w:ascii="Arial" w:hAnsi="Arial"/>
                <w:sz w:val="18"/>
              </w:rPr>
            </w:pPr>
            <w:ins w:id="39448" w:author="BigCREditor-Post-RAN4#105" w:date="2022-11-28T21:38:00Z">
              <w:r w:rsidRPr="00020619">
                <w:rPr>
                  <w:rFonts w:ascii="Arial" w:hAnsi="Arial"/>
                  <w:sz w:val="18"/>
                </w:rPr>
                <w:t>-72.99</w:t>
              </w:r>
            </w:ins>
          </w:p>
        </w:tc>
      </w:tr>
      <w:tr w:rsidR="00C02994" w:rsidRPr="00020619" w14:paraId="7B219C2A" w14:textId="77777777" w:rsidTr="00864629">
        <w:trPr>
          <w:ins w:id="39449" w:author="BigCREditor-Post-RAN4#105" w:date="2022-11-28T21:38:00Z"/>
        </w:trPr>
        <w:tc>
          <w:tcPr>
            <w:tcW w:w="3360" w:type="dxa"/>
            <w:gridSpan w:val="3"/>
            <w:shd w:val="clear" w:color="auto" w:fill="auto"/>
            <w:vAlign w:val="center"/>
          </w:tcPr>
          <w:p w14:paraId="4C12FB46" w14:textId="77777777" w:rsidR="00C02994" w:rsidRPr="00020619" w:rsidRDefault="00C02994" w:rsidP="00864629">
            <w:pPr>
              <w:keepLines/>
              <w:spacing w:after="0"/>
              <w:rPr>
                <w:ins w:id="39450" w:author="BigCREditor-Post-RAN4#105" w:date="2022-11-28T21:38:00Z"/>
                <w:rFonts w:ascii="Arial" w:eastAsia="Calibri" w:hAnsi="Arial" w:cs="Arial"/>
                <w:sz w:val="18"/>
                <w:lang w:val="en-US"/>
              </w:rPr>
            </w:pPr>
            <w:ins w:id="39451" w:author="BigCREditor-Post-RAN4#105" w:date="2022-11-28T21:38:00Z">
              <w:r w:rsidRPr="00020619">
                <w:rPr>
                  <w:rFonts w:ascii="Arial" w:eastAsia="Calibri" w:hAnsi="Arial" w:cs="Arial"/>
                  <w:sz w:val="18"/>
                  <w:lang w:val="en-US"/>
                </w:rPr>
                <w:t>Propagation condition</w:t>
              </w:r>
            </w:ins>
          </w:p>
        </w:tc>
        <w:tc>
          <w:tcPr>
            <w:tcW w:w="1369" w:type="dxa"/>
            <w:shd w:val="clear" w:color="auto" w:fill="auto"/>
          </w:tcPr>
          <w:p w14:paraId="0F3E8F90" w14:textId="77777777" w:rsidR="00C02994" w:rsidRPr="00020619" w:rsidRDefault="00C02994" w:rsidP="00864629">
            <w:pPr>
              <w:keepLines/>
              <w:spacing w:after="0"/>
              <w:jc w:val="center"/>
              <w:rPr>
                <w:ins w:id="39452" w:author="BigCREditor-Post-RAN4#105" w:date="2022-11-28T21:38:00Z"/>
                <w:rFonts w:ascii="Arial" w:hAnsi="Arial"/>
                <w:sz w:val="18"/>
              </w:rPr>
            </w:pPr>
          </w:p>
        </w:tc>
        <w:tc>
          <w:tcPr>
            <w:tcW w:w="1535" w:type="dxa"/>
          </w:tcPr>
          <w:p w14:paraId="6E1646B3" w14:textId="77777777" w:rsidR="00C02994" w:rsidRPr="00020619" w:rsidRDefault="00C02994" w:rsidP="00864629">
            <w:pPr>
              <w:keepLines/>
              <w:spacing w:after="0"/>
              <w:jc w:val="center"/>
              <w:rPr>
                <w:ins w:id="39453" w:author="BigCREditor-Post-RAN4#105" w:date="2022-11-28T21:38:00Z"/>
                <w:rFonts w:ascii="Arial" w:hAnsi="Arial"/>
                <w:sz w:val="18"/>
              </w:rPr>
            </w:pPr>
            <w:ins w:id="39454" w:author="BigCREditor-Post-RAN4#105" w:date="2022-11-28T21:38:00Z">
              <w:r w:rsidRPr="00020619">
                <w:rPr>
                  <w:rFonts w:ascii="Arial" w:hAnsi="Arial"/>
                  <w:sz w:val="18"/>
                </w:rPr>
                <w:t>1, 2, 3, 4, 5, 6, 7, 8</w:t>
              </w:r>
            </w:ins>
          </w:p>
        </w:tc>
        <w:tc>
          <w:tcPr>
            <w:tcW w:w="2708" w:type="dxa"/>
            <w:gridSpan w:val="4"/>
            <w:shd w:val="clear" w:color="auto" w:fill="auto"/>
          </w:tcPr>
          <w:p w14:paraId="67A3347D" w14:textId="77777777" w:rsidR="00C02994" w:rsidRPr="00020619" w:rsidRDefault="00C02994" w:rsidP="00864629">
            <w:pPr>
              <w:keepLines/>
              <w:spacing w:after="0"/>
              <w:jc w:val="center"/>
              <w:rPr>
                <w:ins w:id="39455" w:author="BigCREditor-Post-RAN4#105" w:date="2022-11-28T21:38:00Z"/>
                <w:rFonts w:ascii="Arial" w:hAnsi="Arial"/>
                <w:sz w:val="18"/>
              </w:rPr>
            </w:pPr>
            <w:ins w:id="39456" w:author="BigCREditor-Post-RAN4#105" w:date="2022-11-28T21:38:00Z">
              <w:r w:rsidRPr="00020619">
                <w:rPr>
                  <w:rFonts w:ascii="Arial" w:hAnsi="Arial"/>
                  <w:sz w:val="18"/>
                </w:rPr>
                <w:t>AWGN</w:t>
              </w:r>
            </w:ins>
          </w:p>
        </w:tc>
      </w:tr>
      <w:tr w:rsidR="00C02994" w:rsidRPr="00020619" w14:paraId="6409FFA7" w14:textId="77777777" w:rsidTr="00864629">
        <w:trPr>
          <w:ins w:id="39457" w:author="BigCREditor-Post-RAN4#105" w:date="2022-11-28T21:38:00Z"/>
        </w:trPr>
        <w:tc>
          <w:tcPr>
            <w:tcW w:w="3360" w:type="dxa"/>
            <w:gridSpan w:val="3"/>
            <w:shd w:val="clear" w:color="auto" w:fill="auto"/>
            <w:vAlign w:val="center"/>
          </w:tcPr>
          <w:p w14:paraId="5370E1A8" w14:textId="77777777" w:rsidR="00C02994" w:rsidRPr="00020619" w:rsidRDefault="00C02994" w:rsidP="00864629">
            <w:pPr>
              <w:keepLines/>
              <w:spacing w:after="0"/>
              <w:rPr>
                <w:ins w:id="39458" w:author="BigCREditor-Post-RAN4#105" w:date="2022-11-28T21:38:00Z"/>
                <w:rFonts w:ascii="Arial" w:eastAsia="Calibri" w:hAnsi="Arial" w:cs="Arial"/>
                <w:sz w:val="18"/>
                <w:lang w:val="en-US"/>
              </w:rPr>
            </w:pPr>
            <w:ins w:id="39459" w:author="BigCREditor-Post-RAN4#105" w:date="2022-11-28T21:38:00Z">
              <w:r w:rsidRPr="00020619">
                <w:rPr>
                  <w:rFonts w:ascii="Arial" w:eastAsia="Calibri" w:hAnsi="Arial" w:cs="Arial"/>
                  <w:sz w:val="18"/>
                  <w:lang w:val="en-US"/>
                </w:rPr>
                <w:lastRenderedPageBreak/>
                <w:t>Antenna Configuration and Correlation Matrix</w:t>
              </w:r>
            </w:ins>
          </w:p>
        </w:tc>
        <w:tc>
          <w:tcPr>
            <w:tcW w:w="1369" w:type="dxa"/>
            <w:shd w:val="clear" w:color="auto" w:fill="auto"/>
          </w:tcPr>
          <w:p w14:paraId="2C8DC12D" w14:textId="77777777" w:rsidR="00C02994" w:rsidRPr="00020619" w:rsidRDefault="00C02994" w:rsidP="00864629">
            <w:pPr>
              <w:keepLines/>
              <w:spacing w:after="0"/>
              <w:jc w:val="center"/>
              <w:rPr>
                <w:ins w:id="39460" w:author="BigCREditor-Post-RAN4#105" w:date="2022-11-28T21:38:00Z"/>
                <w:rFonts w:ascii="Arial" w:hAnsi="Arial"/>
                <w:sz w:val="18"/>
              </w:rPr>
            </w:pPr>
          </w:p>
        </w:tc>
        <w:tc>
          <w:tcPr>
            <w:tcW w:w="1535" w:type="dxa"/>
          </w:tcPr>
          <w:p w14:paraId="55389857" w14:textId="77777777" w:rsidR="00C02994" w:rsidRPr="00020619" w:rsidRDefault="00C02994" w:rsidP="00864629">
            <w:pPr>
              <w:keepLines/>
              <w:spacing w:after="0"/>
              <w:jc w:val="center"/>
              <w:rPr>
                <w:ins w:id="39461" w:author="BigCREditor-Post-RAN4#105" w:date="2022-11-28T21:38:00Z"/>
                <w:rFonts w:ascii="Arial" w:hAnsi="Arial"/>
                <w:sz w:val="18"/>
              </w:rPr>
            </w:pPr>
            <w:ins w:id="39462" w:author="BigCREditor-Post-RAN4#105" w:date="2022-11-28T21:38:00Z">
              <w:r w:rsidRPr="00020619">
                <w:rPr>
                  <w:rFonts w:ascii="Arial" w:hAnsi="Arial"/>
                  <w:sz w:val="18"/>
                </w:rPr>
                <w:t>1, 2, 3, 4, 5, 6, 7, 8</w:t>
              </w:r>
            </w:ins>
          </w:p>
        </w:tc>
        <w:tc>
          <w:tcPr>
            <w:tcW w:w="2708" w:type="dxa"/>
            <w:gridSpan w:val="4"/>
            <w:shd w:val="clear" w:color="auto" w:fill="auto"/>
          </w:tcPr>
          <w:p w14:paraId="773915E6" w14:textId="77777777" w:rsidR="00C02994" w:rsidRPr="00020619" w:rsidRDefault="00C02994" w:rsidP="00864629">
            <w:pPr>
              <w:keepLines/>
              <w:spacing w:after="0"/>
              <w:jc w:val="center"/>
              <w:rPr>
                <w:ins w:id="39463" w:author="BigCREditor-Post-RAN4#105" w:date="2022-11-28T21:38:00Z"/>
                <w:rFonts w:ascii="Arial" w:hAnsi="Arial"/>
                <w:sz w:val="18"/>
              </w:rPr>
            </w:pPr>
            <w:ins w:id="39464" w:author="BigCREditor-Post-RAN4#105" w:date="2022-11-28T21:38:00Z">
              <w:r w:rsidRPr="00020619">
                <w:rPr>
                  <w:rFonts w:ascii="Arial" w:hAnsi="Arial"/>
                  <w:sz w:val="18"/>
                </w:rPr>
                <w:t>1x2 Low</w:t>
              </w:r>
            </w:ins>
          </w:p>
        </w:tc>
      </w:tr>
      <w:tr w:rsidR="00C02994" w:rsidRPr="00020619" w14:paraId="59547E35" w14:textId="77777777" w:rsidTr="00864629">
        <w:trPr>
          <w:ins w:id="39465" w:author="BigCREditor-Post-RAN4#105" w:date="2022-11-28T21:38:00Z"/>
        </w:trPr>
        <w:tc>
          <w:tcPr>
            <w:tcW w:w="8972" w:type="dxa"/>
            <w:gridSpan w:val="9"/>
            <w:shd w:val="clear" w:color="auto" w:fill="auto"/>
            <w:vAlign w:val="center"/>
          </w:tcPr>
          <w:p w14:paraId="6EA1A778" w14:textId="77777777" w:rsidR="00C02994" w:rsidRPr="00020619" w:rsidRDefault="00C02994" w:rsidP="00864629">
            <w:pPr>
              <w:keepLines/>
              <w:spacing w:after="0"/>
              <w:ind w:left="851" w:hanging="851"/>
              <w:rPr>
                <w:ins w:id="39466" w:author="BigCREditor-Post-RAN4#105" w:date="2022-11-28T21:38:00Z"/>
                <w:rFonts w:ascii="Arial" w:hAnsi="Arial"/>
                <w:sz w:val="18"/>
                <w:lang w:val="en-US"/>
              </w:rPr>
            </w:pPr>
            <w:ins w:id="39467" w:author="BigCREditor-Post-RAN4#105" w:date="2022-11-28T21:38:00Z">
              <w:r w:rsidRPr="00020619">
                <w:rPr>
                  <w:rFonts w:ascii="Arial" w:hAnsi="Arial"/>
                  <w:sz w:val="18"/>
                  <w:lang w:val="en-US"/>
                </w:rPr>
                <w:t>Note 1:</w:t>
              </w:r>
              <w:r w:rsidRPr="00020619">
                <w:rPr>
                  <w:rFonts w:ascii="Arial" w:hAnsi="Arial"/>
                  <w:sz w:val="18"/>
                  <w:lang w:val="en-US"/>
                </w:rPr>
                <w:tab/>
                <w:t xml:space="preserve">OCNG shall be used such that both cells are fully </w:t>
              </w:r>
              <w:proofErr w:type="gramStart"/>
              <w:r w:rsidRPr="00020619">
                <w:rPr>
                  <w:rFonts w:ascii="Arial" w:hAnsi="Arial"/>
                  <w:sz w:val="18"/>
                  <w:lang w:val="en-US"/>
                </w:rPr>
                <w:t>allocated</w:t>
              </w:r>
              <w:proofErr w:type="gramEnd"/>
              <w:r w:rsidRPr="00020619">
                <w:rPr>
                  <w:rFonts w:ascii="Arial" w:hAnsi="Arial"/>
                  <w:sz w:val="18"/>
                  <w:lang w:val="en-US"/>
                </w:rPr>
                <w:t xml:space="preserve"> and a constant total transmitted power spectral density is achieved for all OFDM symbols.</w:t>
              </w:r>
            </w:ins>
          </w:p>
          <w:p w14:paraId="4AA2A5D2" w14:textId="77777777" w:rsidR="00C02994" w:rsidRPr="00020619" w:rsidRDefault="00C02994" w:rsidP="00864629">
            <w:pPr>
              <w:keepLines/>
              <w:spacing w:after="0"/>
              <w:ind w:left="851" w:hanging="851"/>
              <w:rPr>
                <w:ins w:id="39468" w:author="BigCREditor-Post-RAN4#105" w:date="2022-11-28T21:38:00Z"/>
                <w:rFonts w:ascii="Arial" w:hAnsi="Arial"/>
                <w:sz w:val="18"/>
                <w:lang w:val="en-US"/>
              </w:rPr>
            </w:pPr>
            <w:ins w:id="39469" w:author="BigCREditor-Post-RAN4#105" w:date="2022-11-28T21:38:00Z">
              <w:r w:rsidRPr="00020619">
                <w:rPr>
                  <w:rFonts w:ascii="Arial" w:hAnsi="Arial"/>
                  <w:sz w:val="18"/>
                  <w:lang w:val="en-US"/>
                </w:rPr>
                <w:t>Note 2:</w:t>
              </w:r>
              <w:r w:rsidRPr="00020619">
                <w:rPr>
                  <w:rFonts w:ascii="Arial" w:hAnsi="Arial"/>
                  <w:sz w:val="18"/>
                  <w:lang w:val="en-US"/>
                </w:rPr>
                <w:tab/>
                <w:t xml:space="preserve">Interference from other cells and noise sources not specified in the test is assumed to be constant over subcarriers and time and shall be modelled as AWGN of appropriate power for </w:t>
              </w:r>
              <w:r w:rsidRPr="00020619">
                <w:rPr>
                  <w:rFonts w:ascii="Arial" w:eastAsia="Calibri" w:hAnsi="Arial" w:cs="v4.2.0"/>
                  <w:position w:val="-12"/>
                  <w:sz w:val="18"/>
                  <w:lang w:val="en-US"/>
                </w:rPr>
                <w:object w:dxaOrig="410" w:dyaOrig="310" w14:anchorId="1135FE0C">
                  <v:shape id="_x0000_i1799" type="#_x0000_t75" style="width:19.9pt;height:15.9pt" o:ole="">
                    <v:imagedata r:id="rId15" o:title=""/>
                  </v:shape>
                  <o:OLEObject Type="Embed" ProgID="Equation.3" ShapeID="_x0000_i1799" DrawAspect="Content" ObjectID="_1731331537" r:id="rId249"/>
                </w:object>
              </w:r>
              <w:r w:rsidRPr="00020619">
                <w:rPr>
                  <w:rFonts w:ascii="Arial" w:hAnsi="Arial"/>
                  <w:sz w:val="18"/>
                  <w:lang w:val="en-US"/>
                </w:rPr>
                <w:t xml:space="preserve"> to be fulfilled.</w:t>
              </w:r>
            </w:ins>
          </w:p>
          <w:p w14:paraId="5CC0539C" w14:textId="77777777" w:rsidR="00C02994" w:rsidRPr="00020619" w:rsidRDefault="00C02994" w:rsidP="00864629">
            <w:pPr>
              <w:keepLines/>
              <w:spacing w:after="0"/>
              <w:ind w:left="851" w:hanging="851"/>
              <w:rPr>
                <w:ins w:id="39470" w:author="BigCREditor-Post-RAN4#105" w:date="2022-11-28T21:38:00Z"/>
                <w:rFonts w:ascii="Arial" w:hAnsi="Arial"/>
                <w:sz w:val="18"/>
                <w:lang w:val="en-US"/>
              </w:rPr>
            </w:pPr>
            <w:ins w:id="39471" w:author="BigCREditor-Post-RAN4#105" w:date="2022-11-28T21:38:00Z">
              <w:r w:rsidRPr="00020619">
                <w:rPr>
                  <w:rFonts w:ascii="Arial" w:hAnsi="Arial"/>
                  <w:sz w:val="18"/>
                  <w:lang w:val="en-US"/>
                </w:rPr>
                <w:t>Note 3:</w:t>
              </w:r>
              <w:r w:rsidRPr="00020619">
                <w:rPr>
                  <w:rFonts w:ascii="Arial" w:hAnsi="Arial"/>
                  <w:sz w:val="18"/>
                  <w:lang w:val="en-US"/>
                </w:rPr>
                <w:tab/>
              </w:r>
              <w:proofErr w:type="spellStart"/>
              <w:r w:rsidRPr="00020619">
                <w:rPr>
                  <w:rFonts w:ascii="Arial" w:eastAsia="Calibri" w:hAnsi="Arial"/>
                  <w:sz w:val="18"/>
                  <w:lang w:val="en-US"/>
                </w:rPr>
                <w:t>Ê</w:t>
              </w:r>
              <w:r w:rsidRPr="00020619">
                <w:rPr>
                  <w:rFonts w:ascii="Arial" w:eastAsia="Calibri" w:hAnsi="Arial"/>
                  <w:sz w:val="18"/>
                  <w:vertAlign w:val="subscript"/>
                  <w:lang w:val="en-US"/>
                </w:rPr>
                <w:t>s</w:t>
              </w:r>
              <w:proofErr w:type="spellEnd"/>
              <w:r w:rsidRPr="00020619">
                <w:rPr>
                  <w:rFonts w:ascii="Arial" w:eastAsia="Calibri" w:hAnsi="Arial"/>
                  <w:sz w:val="18"/>
                  <w:lang w:val="en-US"/>
                </w:rPr>
                <w:t>/</w:t>
              </w:r>
              <w:proofErr w:type="spellStart"/>
              <w:r w:rsidRPr="00020619">
                <w:rPr>
                  <w:rFonts w:ascii="Arial" w:eastAsia="Calibri" w:hAnsi="Arial"/>
                  <w:sz w:val="18"/>
                  <w:lang w:val="en-US"/>
                </w:rPr>
                <w:t>I</w:t>
              </w:r>
              <w:r w:rsidRPr="00020619">
                <w:rPr>
                  <w:rFonts w:ascii="Arial" w:eastAsia="Calibri" w:hAnsi="Arial"/>
                  <w:sz w:val="18"/>
                  <w:vertAlign w:val="subscript"/>
                  <w:lang w:val="en-US"/>
                </w:rPr>
                <w:t>ot</w:t>
              </w:r>
              <w:proofErr w:type="spellEnd"/>
              <w:r w:rsidRPr="00020619">
                <w:rPr>
                  <w:rFonts w:ascii="Arial" w:hAnsi="Arial"/>
                  <w:sz w:val="18"/>
                  <w:lang w:val="en-US"/>
                </w:rPr>
                <w:t>, SS-RSRP, SSB_RP and Io levels have been derived from other parameters for information purposes. They are not settable parameters themselves.</w:t>
              </w:r>
            </w:ins>
          </w:p>
        </w:tc>
      </w:tr>
    </w:tbl>
    <w:p w14:paraId="197A9EBC" w14:textId="77777777" w:rsidR="00C02994" w:rsidRPr="00020619" w:rsidRDefault="00C02994" w:rsidP="00C02994">
      <w:pPr>
        <w:pStyle w:val="TH"/>
        <w:rPr>
          <w:ins w:id="39472" w:author="BigCREditor-Post-RAN4#105" w:date="2022-11-28T21:38:00Z"/>
          <w:rFonts w:cs="v4.2.0"/>
        </w:rPr>
      </w:pPr>
    </w:p>
    <w:p w14:paraId="10283FDB" w14:textId="77777777" w:rsidR="00C02994" w:rsidRPr="00020619" w:rsidRDefault="00C02994" w:rsidP="00C02994">
      <w:pPr>
        <w:pStyle w:val="TH"/>
        <w:rPr>
          <w:ins w:id="39473" w:author="BigCREditor-Post-RAN4#105" w:date="2022-11-28T21:38:00Z"/>
        </w:rPr>
      </w:pPr>
      <w:ins w:id="39474" w:author="BigCREditor-Post-RAN4#105" w:date="2022-11-28T21:38:00Z">
        <w:r w:rsidRPr="00020619">
          <w:rPr>
            <w:rFonts w:cs="v4.2.0"/>
          </w:rPr>
          <w:t>Table A.</w:t>
        </w:r>
        <w:r>
          <w:rPr>
            <w:rFonts w:cs="v4.2.0"/>
          </w:rPr>
          <w:t>16</w:t>
        </w:r>
        <w:r w:rsidRPr="00020619">
          <w:rPr>
            <w:rFonts w:cs="v4.2.0"/>
          </w:rPr>
          <w:t>.6.7.</w:t>
        </w:r>
        <w:r>
          <w:rPr>
            <w:rFonts w:cs="v4.2.0"/>
          </w:rPr>
          <w:t>4</w:t>
        </w:r>
        <w:r w:rsidRPr="00020619">
          <w:rPr>
            <w:rFonts w:cs="v4.2.0"/>
          </w:rPr>
          <w:t xml:space="preserve">.1-4: Cell specific test parameters for inter-RAT </w:t>
        </w:r>
        <w:r w:rsidRPr="00020619">
          <w:t xml:space="preserve">E-UTRAN cell for identification of a new CGI of E-UTRA cell </w:t>
        </w:r>
        <w:r w:rsidRPr="00020619">
          <w:rPr>
            <w:lang w:eastAsia="zh-CN"/>
          </w:rPr>
          <w:t>using</w:t>
        </w:r>
        <w:r w:rsidRPr="00020619">
          <w:t xml:space="preserve"> autonomous gaps</w:t>
        </w:r>
      </w:ins>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1147"/>
        <w:gridCol w:w="1396"/>
        <w:gridCol w:w="1359"/>
        <w:gridCol w:w="1359"/>
        <w:gridCol w:w="1359"/>
      </w:tblGrid>
      <w:tr w:rsidR="00C02994" w:rsidRPr="00952423" w14:paraId="1D74237C" w14:textId="77777777" w:rsidTr="00864629">
        <w:trPr>
          <w:trHeight w:val="417"/>
          <w:ins w:id="39475" w:author="BigCREditor-Post-RAN4#105" w:date="2022-11-28T21:38:00Z"/>
        </w:trPr>
        <w:tc>
          <w:tcPr>
            <w:tcW w:w="3019" w:type="dxa"/>
            <w:vMerge w:val="restart"/>
            <w:shd w:val="clear" w:color="auto" w:fill="auto"/>
          </w:tcPr>
          <w:p w14:paraId="732678D1" w14:textId="77777777" w:rsidR="00C02994" w:rsidRPr="00952423" w:rsidRDefault="00C02994" w:rsidP="00864629">
            <w:pPr>
              <w:keepLines/>
              <w:spacing w:after="0"/>
              <w:jc w:val="center"/>
              <w:rPr>
                <w:ins w:id="39476" w:author="BigCREditor-Post-RAN4#105" w:date="2022-11-28T21:38:00Z"/>
                <w:rFonts w:ascii="Arial" w:hAnsi="Arial"/>
                <w:b/>
                <w:sz w:val="18"/>
                <w:szCs w:val="18"/>
              </w:rPr>
            </w:pPr>
            <w:ins w:id="39477" w:author="BigCREditor-Post-RAN4#105" w:date="2022-11-28T21:38:00Z">
              <w:r w:rsidRPr="00952423">
                <w:rPr>
                  <w:rFonts w:ascii="Arial" w:hAnsi="Arial"/>
                  <w:b/>
                  <w:sz w:val="18"/>
                  <w:szCs w:val="18"/>
                </w:rPr>
                <w:t>Parameter</w:t>
              </w:r>
            </w:ins>
          </w:p>
        </w:tc>
        <w:tc>
          <w:tcPr>
            <w:tcW w:w="1147" w:type="dxa"/>
            <w:vMerge w:val="restart"/>
            <w:shd w:val="clear" w:color="auto" w:fill="auto"/>
          </w:tcPr>
          <w:p w14:paraId="25F5D5F9" w14:textId="77777777" w:rsidR="00C02994" w:rsidRPr="00AD4C8F" w:rsidRDefault="00C02994" w:rsidP="00864629">
            <w:pPr>
              <w:keepLines/>
              <w:spacing w:after="0"/>
              <w:jc w:val="center"/>
              <w:rPr>
                <w:ins w:id="39478" w:author="BigCREditor-Post-RAN4#105" w:date="2022-11-28T21:38:00Z"/>
                <w:rFonts w:ascii="Arial" w:hAnsi="Arial"/>
                <w:b/>
                <w:sz w:val="18"/>
                <w:szCs w:val="18"/>
              </w:rPr>
            </w:pPr>
            <w:ins w:id="39479" w:author="BigCREditor-Post-RAN4#105" w:date="2022-11-28T21:38:00Z">
              <w:r w:rsidRPr="00AC3387">
                <w:rPr>
                  <w:rFonts w:ascii="Arial" w:hAnsi="Arial"/>
                  <w:b/>
                  <w:sz w:val="18"/>
                  <w:szCs w:val="18"/>
                </w:rPr>
                <w:t>Unit</w:t>
              </w:r>
            </w:ins>
          </w:p>
        </w:tc>
        <w:tc>
          <w:tcPr>
            <w:tcW w:w="1396" w:type="dxa"/>
            <w:vMerge w:val="restart"/>
          </w:tcPr>
          <w:p w14:paraId="631E8899" w14:textId="77777777" w:rsidR="00C02994" w:rsidRPr="001A5329" w:rsidRDefault="00C02994" w:rsidP="00864629">
            <w:pPr>
              <w:keepLines/>
              <w:spacing w:after="0"/>
              <w:jc w:val="center"/>
              <w:rPr>
                <w:ins w:id="39480" w:author="BigCREditor-Post-RAN4#105" w:date="2022-11-28T21:38:00Z"/>
                <w:rFonts w:ascii="Arial" w:hAnsi="Arial"/>
                <w:b/>
                <w:sz w:val="18"/>
                <w:szCs w:val="18"/>
              </w:rPr>
            </w:pPr>
            <w:ins w:id="39481" w:author="BigCREditor-Post-RAN4#105" w:date="2022-11-28T21:38:00Z">
              <w:r w:rsidRPr="00945DEC">
                <w:rPr>
                  <w:rFonts w:ascii="Arial" w:hAnsi="Arial"/>
                  <w:b/>
                  <w:sz w:val="18"/>
                  <w:szCs w:val="18"/>
                </w:rPr>
                <w:t>Configuration</w:t>
              </w:r>
            </w:ins>
          </w:p>
        </w:tc>
        <w:tc>
          <w:tcPr>
            <w:tcW w:w="4077" w:type="dxa"/>
            <w:gridSpan w:val="3"/>
            <w:shd w:val="clear" w:color="auto" w:fill="auto"/>
          </w:tcPr>
          <w:p w14:paraId="256B38F0" w14:textId="77777777" w:rsidR="00C02994" w:rsidRPr="00235F02" w:rsidRDefault="00C02994" w:rsidP="00864629">
            <w:pPr>
              <w:keepLines/>
              <w:spacing w:after="0"/>
              <w:jc w:val="center"/>
              <w:rPr>
                <w:ins w:id="39482" w:author="BigCREditor-Post-RAN4#105" w:date="2022-11-28T21:38:00Z"/>
                <w:rFonts w:ascii="Arial" w:hAnsi="Arial"/>
                <w:b/>
                <w:sz w:val="18"/>
                <w:szCs w:val="18"/>
              </w:rPr>
            </w:pPr>
            <w:ins w:id="39483" w:author="BigCREditor-Post-RAN4#105" w:date="2022-11-28T21:38:00Z">
              <w:r w:rsidRPr="00235F02">
                <w:rPr>
                  <w:rFonts w:ascii="Arial" w:hAnsi="Arial"/>
                  <w:b/>
                  <w:sz w:val="18"/>
                  <w:szCs w:val="18"/>
                </w:rPr>
                <w:t>Cell 2</w:t>
              </w:r>
            </w:ins>
          </w:p>
        </w:tc>
      </w:tr>
      <w:tr w:rsidR="00C02994" w:rsidRPr="00952423" w14:paraId="0D18B7AD" w14:textId="77777777" w:rsidTr="00864629">
        <w:trPr>
          <w:ins w:id="39484" w:author="BigCREditor-Post-RAN4#105" w:date="2022-11-28T21:38:00Z"/>
        </w:trPr>
        <w:tc>
          <w:tcPr>
            <w:tcW w:w="3019" w:type="dxa"/>
            <w:vMerge/>
            <w:shd w:val="clear" w:color="auto" w:fill="auto"/>
          </w:tcPr>
          <w:p w14:paraId="0B820CCA" w14:textId="77777777" w:rsidR="00C02994" w:rsidRPr="00235F02" w:rsidRDefault="00C02994" w:rsidP="00864629">
            <w:pPr>
              <w:keepLines/>
              <w:spacing w:after="0"/>
              <w:jc w:val="center"/>
              <w:rPr>
                <w:ins w:id="39485" w:author="BigCREditor-Post-RAN4#105" w:date="2022-11-28T21:38:00Z"/>
                <w:rFonts w:ascii="Arial" w:hAnsi="Arial"/>
                <w:b/>
                <w:sz w:val="18"/>
                <w:szCs w:val="18"/>
              </w:rPr>
            </w:pPr>
          </w:p>
        </w:tc>
        <w:tc>
          <w:tcPr>
            <w:tcW w:w="1147" w:type="dxa"/>
            <w:vMerge/>
            <w:shd w:val="clear" w:color="auto" w:fill="auto"/>
          </w:tcPr>
          <w:p w14:paraId="17315277" w14:textId="77777777" w:rsidR="00C02994" w:rsidRPr="00235F02" w:rsidRDefault="00C02994" w:rsidP="00864629">
            <w:pPr>
              <w:keepLines/>
              <w:spacing w:after="0"/>
              <w:jc w:val="center"/>
              <w:rPr>
                <w:ins w:id="39486" w:author="BigCREditor-Post-RAN4#105" w:date="2022-11-28T21:38:00Z"/>
                <w:rFonts w:ascii="Arial" w:hAnsi="Arial"/>
                <w:b/>
                <w:sz w:val="18"/>
                <w:szCs w:val="18"/>
              </w:rPr>
            </w:pPr>
          </w:p>
        </w:tc>
        <w:tc>
          <w:tcPr>
            <w:tcW w:w="1396" w:type="dxa"/>
            <w:vMerge/>
          </w:tcPr>
          <w:p w14:paraId="5A3551BB" w14:textId="77777777" w:rsidR="00C02994" w:rsidRPr="00235F02" w:rsidRDefault="00C02994" w:rsidP="00864629">
            <w:pPr>
              <w:keepLines/>
              <w:spacing w:after="0"/>
              <w:jc w:val="center"/>
              <w:rPr>
                <w:ins w:id="39487" w:author="BigCREditor-Post-RAN4#105" w:date="2022-11-28T21:38:00Z"/>
                <w:rFonts w:ascii="Arial" w:hAnsi="Arial"/>
                <w:b/>
                <w:sz w:val="18"/>
                <w:szCs w:val="18"/>
              </w:rPr>
            </w:pPr>
          </w:p>
        </w:tc>
        <w:tc>
          <w:tcPr>
            <w:tcW w:w="1359" w:type="dxa"/>
            <w:shd w:val="clear" w:color="auto" w:fill="auto"/>
          </w:tcPr>
          <w:p w14:paraId="4A8D5D1B" w14:textId="77777777" w:rsidR="00C02994" w:rsidRPr="00235F02" w:rsidRDefault="00C02994" w:rsidP="00864629">
            <w:pPr>
              <w:keepLines/>
              <w:spacing w:after="0"/>
              <w:jc w:val="center"/>
              <w:rPr>
                <w:ins w:id="39488" w:author="BigCREditor-Post-RAN4#105" w:date="2022-11-28T21:38:00Z"/>
                <w:rFonts w:ascii="Arial" w:hAnsi="Arial"/>
                <w:b/>
                <w:sz w:val="18"/>
                <w:szCs w:val="18"/>
              </w:rPr>
            </w:pPr>
            <w:ins w:id="39489" w:author="BigCREditor-Post-RAN4#105" w:date="2022-11-28T21:38:00Z">
              <w:r w:rsidRPr="00235F02">
                <w:rPr>
                  <w:rFonts w:ascii="Arial" w:hAnsi="Arial"/>
                  <w:b/>
                  <w:sz w:val="18"/>
                  <w:szCs w:val="18"/>
                </w:rPr>
                <w:t>T1</w:t>
              </w:r>
            </w:ins>
          </w:p>
        </w:tc>
        <w:tc>
          <w:tcPr>
            <w:tcW w:w="1359" w:type="dxa"/>
            <w:shd w:val="clear" w:color="auto" w:fill="auto"/>
          </w:tcPr>
          <w:p w14:paraId="2C39BD69" w14:textId="77777777" w:rsidR="00C02994" w:rsidRPr="00235F02" w:rsidRDefault="00C02994" w:rsidP="00864629">
            <w:pPr>
              <w:keepLines/>
              <w:spacing w:after="0"/>
              <w:jc w:val="center"/>
              <w:rPr>
                <w:ins w:id="39490" w:author="BigCREditor-Post-RAN4#105" w:date="2022-11-28T21:38:00Z"/>
                <w:rFonts w:ascii="Arial" w:hAnsi="Arial"/>
                <w:b/>
                <w:sz w:val="18"/>
                <w:szCs w:val="18"/>
              </w:rPr>
            </w:pPr>
            <w:ins w:id="39491" w:author="BigCREditor-Post-RAN4#105" w:date="2022-11-28T21:38:00Z">
              <w:r w:rsidRPr="00235F02">
                <w:rPr>
                  <w:rFonts w:ascii="Arial" w:hAnsi="Arial"/>
                  <w:b/>
                  <w:sz w:val="18"/>
                  <w:szCs w:val="18"/>
                </w:rPr>
                <w:t>T2</w:t>
              </w:r>
            </w:ins>
          </w:p>
        </w:tc>
        <w:tc>
          <w:tcPr>
            <w:tcW w:w="1359" w:type="dxa"/>
            <w:shd w:val="clear" w:color="auto" w:fill="auto"/>
          </w:tcPr>
          <w:p w14:paraId="3E242E80" w14:textId="77777777" w:rsidR="00C02994" w:rsidRPr="00235F02" w:rsidRDefault="00C02994" w:rsidP="00864629">
            <w:pPr>
              <w:keepLines/>
              <w:spacing w:after="0"/>
              <w:jc w:val="center"/>
              <w:rPr>
                <w:ins w:id="39492" w:author="BigCREditor-Post-RAN4#105" w:date="2022-11-28T21:38:00Z"/>
                <w:rFonts w:ascii="Arial" w:hAnsi="Arial"/>
                <w:b/>
                <w:sz w:val="18"/>
                <w:szCs w:val="18"/>
              </w:rPr>
            </w:pPr>
            <w:ins w:id="39493" w:author="BigCREditor-Post-RAN4#105" w:date="2022-11-28T21:38:00Z">
              <w:r w:rsidRPr="00235F02">
                <w:rPr>
                  <w:rFonts w:ascii="Arial" w:hAnsi="Arial"/>
                  <w:b/>
                  <w:sz w:val="18"/>
                  <w:szCs w:val="18"/>
                </w:rPr>
                <w:t>T3</w:t>
              </w:r>
            </w:ins>
          </w:p>
        </w:tc>
      </w:tr>
      <w:tr w:rsidR="00C02994" w:rsidRPr="00952423" w14:paraId="73A0CCDF" w14:textId="77777777" w:rsidTr="00864629">
        <w:trPr>
          <w:ins w:id="39494" w:author="BigCREditor-Post-RAN4#105" w:date="2022-11-28T21:38:00Z"/>
        </w:trPr>
        <w:tc>
          <w:tcPr>
            <w:tcW w:w="3019" w:type="dxa"/>
            <w:shd w:val="clear" w:color="auto" w:fill="auto"/>
          </w:tcPr>
          <w:p w14:paraId="084B0CCB" w14:textId="77777777" w:rsidR="00C02994" w:rsidRPr="00952423" w:rsidRDefault="00C02994" w:rsidP="00864629">
            <w:pPr>
              <w:keepLines/>
              <w:spacing w:after="0"/>
              <w:rPr>
                <w:ins w:id="39495" w:author="BigCREditor-Post-RAN4#105" w:date="2022-11-28T21:38:00Z"/>
                <w:rFonts w:ascii="Arial" w:hAnsi="Arial"/>
                <w:sz w:val="18"/>
                <w:szCs w:val="18"/>
              </w:rPr>
            </w:pPr>
            <w:ins w:id="39496" w:author="BigCREditor-Post-RAN4#105" w:date="2022-11-28T21:38:00Z">
              <w:r w:rsidRPr="00952423">
                <w:rPr>
                  <w:rFonts w:ascii="Arial" w:hAnsi="Arial"/>
                  <w:sz w:val="18"/>
                  <w:szCs w:val="18"/>
                </w:rPr>
                <w:t>RF channel number</w:t>
              </w:r>
            </w:ins>
          </w:p>
        </w:tc>
        <w:tc>
          <w:tcPr>
            <w:tcW w:w="1147" w:type="dxa"/>
            <w:shd w:val="clear" w:color="auto" w:fill="auto"/>
          </w:tcPr>
          <w:p w14:paraId="423669EA" w14:textId="77777777" w:rsidR="00C02994" w:rsidRPr="00AC3387" w:rsidRDefault="00C02994" w:rsidP="00864629">
            <w:pPr>
              <w:keepLines/>
              <w:spacing w:after="0"/>
              <w:jc w:val="center"/>
              <w:rPr>
                <w:ins w:id="39497" w:author="BigCREditor-Post-RAN4#105" w:date="2022-11-28T21:38:00Z"/>
                <w:rFonts w:ascii="Arial" w:hAnsi="Arial"/>
                <w:sz w:val="18"/>
                <w:szCs w:val="18"/>
              </w:rPr>
            </w:pPr>
          </w:p>
        </w:tc>
        <w:tc>
          <w:tcPr>
            <w:tcW w:w="1396" w:type="dxa"/>
          </w:tcPr>
          <w:p w14:paraId="3C8A0941" w14:textId="77777777" w:rsidR="00C02994" w:rsidRPr="00945DEC" w:rsidRDefault="00C02994" w:rsidP="00864629">
            <w:pPr>
              <w:keepLines/>
              <w:spacing w:after="0"/>
              <w:jc w:val="center"/>
              <w:rPr>
                <w:ins w:id="39498" w:author="BigCREditor-Post-RAN4#105" w:date="2022-11-28T21:38:00Z"/>
                <w:rFonts w:ascii="Arial" w:hAnsi="Arial"/>
                <w:sz w:val="18"/>
                <w:szCs w:val="18"/>
              </w:rPr>
            </w:pPr>
            <w:ins w:id="39499" w:author="BigCREditor-Post-RAN4#105" w:date="2022-11-28T21:38:00Z">
              <w:r w:rsidRPr="00AD4C8F">
                <w:rPr>
                  <w:rFonts w:ascii="Arial" w:hAnsi="Arial"/>
                  <w:sz w:val="18"/>
                  <w:szCs w:val="18"/>
                </w:rPr>
                <w:t>1, 2, 3, 4, 5, 6, 7, 8</w:t>
              </w:r>
            </w:ins>
          </w:p>
        </w:tc>
        <w:tc>
          <w:tcPr>
            <w:tcW w:w="4077" w:type="dxa"/>
            <w:gridSpan w:val="3"/>
            <w:shd w:val="clear" w:color="auto" w:fill="auto"/>
          </w:tcPr>
          <w:p w14:paraId="1691D4E3" w14:textId="77777777" w:rsidR="00C02994" w:rsidRPr="00235F02" w:rsidRDefault="00C02994" w:rsidP="00864629">
            <w:pPr>
              <w:keepLines/>
              <w:spacing w:after="0"/>
              <w:jc w:val="center"/>
              <w:rPr>
                <w:ins w:id="39500" w:author="BigCREditor-Post-RAN4#105" w:date="2022-11-28T21:38:00Z"/>
                <w:rFonts w:ascii="Arial" w:hAnsi="Arial"/>
                <w:sz w:val="18"/>
                <w:szCs w:val="18"/>
              </w:rPr>
            </w:pPr>
            <w:ins w:id="39501" w:author="BigCREditor-Post-RAN4#105" w:date="2022-11-28T21:38:00Z">
              <w:r w:rsidRPr="00235F02">
                <w:rPr>
                  <w:rFonts w:ascii="Arial" w:hAnsi="Arial"/>
                  <w:sz w:val="18"/>
                  <w:szCs w:val="18"/>
                </w:rPr>
                <w:t>2</w:t>
              </w:r>
            </w:ins>
          </w:p>
        </w:tc>
      </w:tr>
      <w:tr w:rsidR="00C02994" w:rsidRPr="00952423" w14:paraId="3A8A69DD" w14:textId="77777777" w:rsidTr="00864629">
        <w:trPr>
          <w:trHeight w:val="56"/>
          <w:ins w:id="39502" w:author="BigCREditor-Post-RAN4#105" w:date="2022-11-28T21:38:00Z"/>
        </w:trPr>
        <w:tc>
          <w:tcPr>
            <w:tcW w:w="3019" w:type="dxa"/>
            <w:vMerge w:val="restart"/>
            <w:shd w:val="clear" w:color="auto" w:fill="auto"/>
          </w:tcPr>
          <w:p w14:paraId="7AE080FE" w14:textId="77777777" w:rsidR="00C02994" w:rsidRPr="00952423" w:rsidRDefault="00C02994" w:rsidP="00864629">
            <w:pPr>
              <w:keepLines/>
              <w:spacing w:after="0"/>
              <w:rPr>
                <w:ins w:id="39503" w:author="BigCREditor-Post-RAN4#105" w:date="2022-11-28T21:38:00Z"/>
                <w:rFonts w:ascii="Arial" w:hAnsi="Arial"/>
                <w:sz w:val="18"/>
                <w:szCs w:val="18"/>
              </w:rPr>
            </w:pPr>
            <w:ins w:id="39504" w:author="BigCREditor-Post-RAN4#105" w:date="2022-11-28T21:38:00Z">
              <w:r w:rsidRPr="00952423">
                <w:rPr>
                  <w:rFonts w:ascii="Arial" w:hAnsi="Arial"/>
                  <w:sz w:val="18"/>
                  <w:szCs w:val="18"/>
                </w:rPr>
                <w:t>Duplex mode</w:t>
              </w:r>
            </w:ins>
          </w:p>
        </w:tc>
        <w:tc>
          <w:tcPr>
            <w:tcW w:w="1147" w:type="dxa"/>
            <w:vMerge w:val="restart"/>
            <w:shd w:val="clear" w:color="auto" w:fill="auto"/>
          </w:tcPr>
          <w:p w14:paraId="11C18564" w14:textId="77777777" w:rsidR="00C02994" w:rsidRPr="00AC3387" w:rsidRDefault="00C02994" w:rsidP="00864629">
            <w:pPr>
              <w:keepLines/>
              <w:spacing w:after="0"/>
              <w:jc w:val="center"/>
              <w:rPr>
                <w:ins w:id="39505" w:author="BigCREditor-Post-RAN4#105" w:date="2022-11-28T21:38:00Z"/>
                <w:rFonts w:ascii="Arial" w:hAnsi="Arial"/>
                <w:sz w:val="18"/>
                <w:szCs w:val="18"/>
              </w:rPr>
            </w:pPr>
          </w:p>
        </w:tc>
        <w:tc>
          <w:tcPr>
            <w:tcW w:w="1396" w:type="dxa"/>
          </w:tcPr>
          <w:p w14:paraId="4826FD35" w14:textId="77777777" w:rsidR="00C02994" w:rsidRPr="00945DEC" w:rsidRDefault="00C02994" w:rsidP="00864629">
            <w:pPr>
              <w:keepLines/>
              <w:spacing w:after="0"/>
              <w:jc w:val="center"/>
              <w:rPr>
                <w:ins w:id="39506" w:author="BigCREditor-Post-RAN4#105" w:date="2022-11-28T21:38:00Z"/>
                <w:rFonts w:ascii="Arial" w:hAnsi="Arial"/>
                <w:sz w:val="18"/>
                <w:szCs w:val="18"/>
              </w:rPr>
            </w:pPr>
            <w:ins w:id="39507" w:author="BigCREditor-Post-RAN4#105" w:date="2022-11-28T21:38:00Z">
              <w:r w:rsidRPr="00AD4C8F">
                <w:rPr>
                  <w:rFonts w:ascii="Arial" w:hAnsi="Arial"/>
                  <w:sz w:val="18"/>
                  <w:szCs w:val="18"/>
                </w:rPr>
                <w:t>1, 2, 3, 7</w:t>
              </w:r>
            </w:ins>
          </w:p>
        </w:tc>
        <w:tc>
          <w:tcPr>
            <w:tcW w:w="4077" w:type="dxa"/>
            <w:gridSpan w:val="3"/>
            <w:shd w:val="clear" w:color="auto" w:fill="auto"/>
          </w:tcPr>
          <w:p w14:paraId="1ACCB6B8" w14:textId="77777777" w:rsidR="00C02994" w:rsidRPr="00235F02" w:rsidRDefault="00C02994" w:rsidP="00864629">
            <w:pPr>
              <w:keepLines/>
              <w:spacing w:after="0"/>
              <w:jc w:val="center"/>
              <w:rPr>
                <w:ins w:id="39508" w:author="BigCREditor-Post-RAN4#105" w:date="2022-11-28T21:38:00Z"/>
                <w:rFonts w:ascii="Arial" w:hAnsi="Arial"/>
                <w:sz w:val="18"/>
                <w:szCs w:val="18"/>
              </w:rPr>
            </w:pPr>
            <w:ins w:id="39509" w:author="BigCREditor-Post-RAN4#105" w:date="2022-11-28T21:38:00Z">
              <w:r w:rsidRPr="00235F02">
                <w:rPr>
                  <w:rFonts w:ascii="Arial" w:hAnsi="Arial"/>
                  <w:sz w:val="18"/>
                  <w:szCs w:val="18"/>
                </w:rPr>
                <w:t>FDD</w:t>
              </w:r>
            </w:ins>
          </w:p>
        </w:tc>
      </w:tr>
      <w:tr w:rsidR="00C02994" w:rsidRPr="00952423" w14:paraId="0EB8CDE4" w14:textId="77777777" w:rsidTr="00864629">
        <w:trPr>
          <w:trHeight w:val="56"/>
          <w:ins w:id="39510" w:author="BigCREditor-Post-RAN4#105" w:date="2022-11-28T21:38:00Z"/>
        </w:trPr>
        <w:tc>
          <w:tcPr>
            <w:tcW w:w="3019" w:type="dxa"/>
            <w:vMerge/>
            <w:shd w:val="clear" w:color="auto" w:fill="auto"/>
          </w:tcPr>
          <w:p w14:paraId="6B0C25E3" w14:textId="77777777" w:rsidR="00C02994" w:rsidRPr="00235F02" w:rsidRDefault="00C02994" w:rsidP="00864629">
            <w:pPr>
              <w:keepLines/>
              <w:spacing w:after="0"/>
              <w:rPr>
                <w:ins w:id="39511" w:author="BigCREditor-Post-RAN4#105" w:date="2022-11-28T21:38:00Z"/>
                <w:rFonts w:ascii="Arial" w:hAnsi="Arial"/>
                <w:sz w:val="18"/>
                <w:szCs w:val="18"/>
              </w:rPr>
            </w:pPr>
          </w:p>
        </w:tc>
        <w:tc>
          <w:tcPr>
            <w:tcW w:w="1147" w:type="dxa"/>
            <w:vMerge/>
            <w:shd w:val="clear" w:color="auto" w:fill="auto"/>
          </w:tcPr>
          <w:p w14:paraId="4C16772A" w14:textId="77777777" w:rsidR="00C02994" w:rsidRPr="00235F02" w:rsidRDefault="00C02994" w:rsidP="00864629">
            <w:pPr>
              <w:keepLines/>
              <w:spacing w:after="0"/>
              <w:jc w:val="center"/>
              <w:rPr>
                <w:ins w:id="39512" w:author="BigCREditor-Post-RAN4#105" w:date="2022-11-28T21:38:00Z"/>
                <w:rFonts w:ascii="Arial" w:hAnsi="Arial"/>
                <w:sz w:val="18"/>
                <w:szCs w:val="18"/>
              </w:rPr>
            </w:pPr>
          </w:p>
        </w:tc>
        <w:tc>
          <w:tcPr>
            <w:tcW w:w="1396" w:type="dxa"/>
          </w:tcPr>
          <w:p w14:paraId="14E67049" w14:textId="77777777" w:rsidR="00C02994" w:rsidRPr="00235F02" w:rsidRDefault="00C02994" w:rsidP="00864629">
            <w:pPr>
              <w:keepLines/>
              <w:spacing w:after="0"/>
              <w:jc w:val="center"/>
              <w:rPr>
                <w:ins w:id="39513" w:author="BigCREditor-Post-RAN4#105" w:date="2022-11-28T21:38:00Z"/>
                <w:rFonts w:ascii="Arial" w:hAnsi="Arial"/>
                <w:sz w:val="18"/>
                <w:szCs w:val="18"/>
              </w:rPr>
            </w:pPr>
            <w:ins w:id="39514" w:author="BigCREditor-Post-RAN4#105" w:date="2022-11-28T21:38:00Z">
              <w:r w:rsidRPr="00235F02">
                <w:rPr>
                  <w:rFonts w:ascii="Arial" w:hAnsi="Arial"/>
                  <w:sz w:val="18"/>
                  <w:szCs w:val="18"/>
                </w:rPr>
                <w:t>4, 5, 6, 8</w:t>
              </w:r>
            </w:ins>
          </w:p>
        </w:tc>
        <w:tc>
          <w:tcPr>
            <w:tcW w:w="4077" w:type="dxa"/>
            <w:gridSpan w:val="3"/>
            <w:shd w:val="clear" w:color="auto" w:fill="auto"/>
          </w:tcPr>
          <w:p w14:paraId="676E54D1" w14:textId="77777777" w:rsidR="00C02994" w:rsidRPr="00235F02" w:rsidRDefault="00C02994" w:rsidP="00864629">
            <w:pPr>
              <w:keepLines/>
              <w:spacing w:after="0"/>
              <w:jc w:val="center"/>
              <w:rPr>
                <w:ins w:id="39515" w:author="BigCREditor-Post-RAN4#105" w:date="2022-11-28T21:38:00Z"/>
                <w:rFonts w:ascii="Arial" w:hAnsi="Arial"/>
                <w:sz w:val="18"/>
                <w:szCs w:val="18"/>
              </w:rPr>
            </w:pPr>
            <w:ins w:id="39516" w:author="BigCREditor-Post-RAN4#105" w:date="2022-11-28T21:38:00Z">
              <w:r w:rsidRPr="00235F02">
                <w:rPr>
                  <w:rFonts w:ascii="Arial" w:hAnsi="Arial"/>
                  <w:sz w:val="18"/>
                  <w:szCs w:val="18"/>
                </w:rPr>
                <w:t>TDD</w:t>
              </w:r>
            </w:ins>
          </w:p>
        </w:tc>
      </w:tr>
      <w:tr w:rsidR="00C02994" w:rsidRPr="00952423" w14:paraId="0B37ADDA" w14:textId="77777777" w:rsidTr="00864629">
        <w:trPr>
          <w:ins w:id="39517" w:author="BigCREditor-Post-RAN4#105" w:date="2022-11-28T21:38:00Z"/>
        </w:trPr>
        <w:tc>
          <w:tcPr>
            <w:tcW w:w="3019" w:type="dxa"/>
            <w:shd w:val="clear" w:color="auto" w:fill="auto"/>
          </w:tcPr>
          <w:p w14:paraId="62BF4FE2" w14:textId="77777777" w:rsidR="00C02994" w:rsidRPr="00AD4C8F" w:rsidRDefault="00C02994" w:rsidP="00864629">
            <w:pPr>
              <w:keepLines/>
              <w:spacing w:after="0"/>
              <w:rPr>
                <w:ins w:id="39518" w:author="BigCREditor-Post-RAN4#105" w:date="2022-11-28T21:38:00Z"/>
                <w:rFonts w:ascii="Arial" w:hAnsi="Arial"/>
                <w:sz w:val="18"/>
                <w:szCs w:val="18"/>
              </w:rPr>
            </w:pPr>
            <w:ins w:id="39519" w:author="BigCREditor-Post-RAN4#105" w:date="2022-11-28T21:38:00Z">
              <w:r w:rsidRPr="00952423">
                <w:rPr>
                  <w:rFonts w:ascii="Arial" w:hAnsi="Arial"/>
                  <w:sz w:val="18"/>
                  <w:szCs w:val="18"/>
                </w:rPr>
                <w:t>TDD special subframe configuration</w:t>
              </w:r>
              <w:r w:rsidRPr="00AC3387">
                <w:rPr>
                  <w:rFonts w:ascii="Arial" w:hAnsi="Arial"/>
                  <w:sz w:val="18"/>
                  <w:szCs w:val="18"/>
                  <w:vertAlign w:val="superscript"/>
                </w:rPr>
                <w:t>Note1</w:t>
              </w:r>
            </w:ins>
          </w:p>
        </w:tc>
        <w:tc>
          <w:tcPr>
            <w:tcW w:w="1147" w:type="dxa"/>
            <w:shd w:val="clear" w:color="auto" w:fill="auto"/>
          </w:tcPr>
          <w:p w14:paraId="606889CF" w14:textId="77777777" w:rsidR="00C02994" w:rsidRPr="00945DEC" w:rsidRDefault="00C02994" w:rsidP="00864629">
            <w:pPr>
              <w:keepLines/>
              <w:spacing w:after="0"/>
              <w:jc w:val="center"/>
              <w:rPr>
                <w:ins w:id="39520" w:author="BigCREditor-Post-RAN4#105" w:date="2022-11-28T21:38:00Z"/>
                <w:rFonts w:ascii="Arial" w:hAnsi="Arial"/>
                <w:sz w:val="18"/>
                <w:szCs w:val="18"/>
              </w:rPr>
            </w:pPr>
          </w:p>
        </w:tc>
        <w:tc>
          <w:tcPr>
            <w:tcW w:w="1396" w:type="dxa"/>
          </w:tcPr>
          <w:p w14:paraId="257BBBF1" w14:textId="77777777" w:rsidR="00C02994" w:rsidRPr="00235F02" w:rsidRDefault="00C02994" w:rsidP="00864629">
            <w:pPr>
              <w:keepLines/>
              <w:spacing w:after="0"/>
              <w:jc w:val="center"/>
              <w:rPr>
                <w:ins w:id="39521" w:author="BigCREditor-Post-RAN4#105" w:date="2022-11-28T21:38:00Z"/>
                <w:rFonts w:ascii="Arial" w:hAnsi="Arial"/>
                <w:sz w:val="18"/>
                <w:szCs w:val="18"/>
              </w:rPr>
            </w:pPr>
            <w:ins w:id="39522" w:author="BigCREditor-Post-RAN4#105" w:date="2022-11-28T21:38:00Z">
              <w:r w:rsidRPr="00235F02">
                <w:rPr>
                  <w:rFonts w:ascii="Arial" w:hAnsi="Arial"/>
                  <w:sz w:val="18"/>
                  <w:szCs w:val="18"/>
                </w:rPr>
                <w:t>4, 5, 6, 8</w:t>
              </w:r>
            </w:ins>
          </w:p>
        </w:tc>
        <w:tc>
          <w:tcPr>
            <w:tcW w:w="4077" w:type="dxa"/>
            <w:gridSpan w:val="3"/>
            <w:shd w:val="clear" w:color="auto" w:fill="auto"/>
          </w:tcPr>
          <w:p w14:paraId="16E5DC0D" w14:textId="77777777" w:rsidR="00C02994" w:rsidRPr="00235F02" w:rsidRDefault="00C02994" w:rsidP="00864629">
            <w:pPr>
              <w:keepLines/>
              <w:spacing w:after="0"/>
              <w:jc w:val="center"/>
              <w:rPr>
                <w:ins w:id="39523" w:author="BigCREditor-Post-RAN4#105" w:date="2022-11-28T21:38:00Z"/>
                <w:rFonts w:ascii="Arial" w:hAnsi="Arial"/>
                <w:sz w:val="18"/>
                <w:szCs w:val="18"/>
              </w:rPr>
            </w:pPr>
            <w:ins w:id="39524" w:author="BigCREditor-Post-RAN4#105" w:date="2022-11-28T21:38:00Z">
              <w:r w:rsidRPr="00235F02">
                <w:rPr>
                  <w:rFonts w:ascii="Arial" w:hAnsi="Arial"/>
                  <w:sz w:val="18"/>
                  <w:szCs w:val="18"/>
                </w:rPr>
                <w:t>6</w:t>
              </w:r>
            </w:ins>
          </w:p>
        </w:tc>
      </w:tr>
      <w:tr w:rsidR="00C02994" w:rsidRPr="00952423" w14:paraId="18C9067B" w14:textId="77777777" w:rsidTr="00864629">
        <w:trPr>
          <w:ins w:id="39525" w:author="BigCREditor-Post-RAN4#105" w:date="2022-11-28T21:38:00Z"/>
        </w:trPr>
        <w:tc>
          <w:tcPr>
            <w:tcW w:w="3019" w:type="dxa"/>
            <w:shd w:val="clear" w:color="auto" w:fill="auto"/>
          </w:tcPr>
          <w:p w14:paraId="7215307A" w14:textId="77777777" w:rsidR="00C02994" w:rsidRPr="00AD4C8F" w:rsidRDefault="00C02994" w:rsidP="00864629">
            <w:pPr>
              <w:keepLines/>
              <w:spacing w:after="0"/>
              <w:rPr>
                <w:ins w:id="39526" w:author="BigCREditor-Post-RAN4#105" w:date="2022-11-28T21:38:00Z"/>
                <w:rFonts w:ascii="Arial" w:hAnsi="Arial"/>
                <w:sz w:val="18"/>
                <w:szCs w:val="18"/>
              </w:rPr>
            </w:pPr>
            <w:ins w:id="39527" w:author="BigCREditor-Post-RAN4#105" w:date="2022-11-28T21:38:00Z">
              <w:r w:rsidRPr="00952423">
                <w:rPr>
                  <w:rFonts w:ascii="Arial" w:hAnsi="Arial"/>
                  <w:sz w:val="18"/>
                  <w:szCs w:val="18"/>
                </w:rPr>
                <w:t>TDD uplink-downlink configuration</w:t>
              </w:r>
              <w:r w:rsidRPr="00AC3387">
                <w:rPr>
                  <w:rFonts w:ascii="Arial" w:hAnsi="Arial"/>
                  <w:sz w:val="18"/>
                  <w:szCs w:val="18"/>
                  <w:vertAlign w:val="superscript"/>
                </w:rPr>
                <w:t>Note1</w:t>
              </w:r>
            </w:ins>
          </w:p>
        </w:tc>
        <w:tc>
          <w:tcPr>
            <w:tcW w:w="1147" w:type="dxa"/>
            <w:shd w:val="clear" w:color="auto" w:fill="auto"/>
          </w:tcPr>
          <w:p w14:paraId="31F19F93" w14:textId="77777777" w:rsidR="00C02994" w:rsidRPr="00945DEC" w:rsidRDefault="00C02994" w:rsidP="00864629">
            <w:pPr>
              <w:keepLines/>
              <w:spacing w:after="0"/>
              <w:jc w:val="center"/>
              <w:rPr>
                <w:ins w:id="39528" w:author="BigCREditor-Post-RAN4#105" w:date="2022-11-28T21:38:00Z"/>
                <w:rFonts w:ascii="Arial" w:hAnsi="Arial"/>
                <w:sz w:val="18"/>
                <w:szCs w:val="18"/>
              </w:rPr>
            </w:pPr>
          </w:p>
        </w:tc>
        <w:tc>
          <w:tcPr>
            <w:tcW w:w="1396" w:type="dxa"/>
          </w:tcPr>
          <w:p w14:paraId="1D838992" w14:textId="77777777" w:rsidR="00C02994" w:rsidRPr="00235F02" w:rsidRDefault="00C02994" w:rsidP="00864629">
            <w:pPr>
              <w:keepLines/>
              <w:spacing w:after="0"/>
              <w:jc w:val="center"/>
              <w:rPr>
                <w:ins w:id="39529" w:author="BigCREditor-Post-RAN4#105" w:date="2022-11-28T21:38:00Z"/>
                <w:rFonts w:ascii="Arial" w:hAnsi="Arial"/>
                <w:sz w:val="18"/>
                <w:szCs w:val="18"/>
              </w:rPr>
            </w:pPr>
            <w:ins w:id="39530" w:author="BigCREditor-Post-RAN4#105" w:date="2022-11-28T21:38:00Z">
              <w:r w:rsidRPr="00235F02">
                <w:rPr>
                  <w:rFonts w:ascii="Arial" w:hAnsi="Arial"/>
                  <w:sz w:val="18"/>
                  <w:szCs w:val="18"/>
                </w:rPr>
                <w:t>4, 5, 6, 8</w:t>
              </w:r>
            </w:ins>
          </w:p>
        </w:tc>
        <w:tc>
          <w:tcPr>
            <w:tcW w:w="4077" w:type="dxa"/>
            <w:gridSpan w:val="3"/>
            <w:shd w:val="clear" w:color="auto" w:fill="auto"/>
          </w:tcPr>
          <w:p w14:paraId="5A415E3C" w14:textId="77777777" w:rsidR="00C02994" w:rsidRPr="00235F02" w:rsidRDefault="00C02994" w:rsidP="00864629">
            <w:pPr>
              <w:keepLines/>
              <w:spacing w:after="0"/>
              <w:jc w:val="center"/>
              <w:rPr>
                <w:ins w:id="39531" w:author="BigCREditor-Post-RAN4#105" w:date="2022-11-28T21:38:00Z"/>
                <w:rFonts w:ascii="Arial" w:hAnsi="Arial"/>
                <w:sz w:val="18"/>
                <w:szCs w:val="18"/>
              </w:rPr>
            </w:pPr>
            <w:ins w:id="39532" w:author="BigCREditor-Post-RAN4#105" w:date="2022-11-28T21:38:00Z">
              <w:r w:rsidRPr="00235F02">
                <w:rPr>
                  <w:rFonts w:ascii="Arial" w:hAnsi="Arial"/>
                  <w:sz w:val="18"/>
                  <w:szCs w:val="18"/>
                </w:rPr>
                <w:t>1</w:t>
              </w:r>
            </w:ins>
          </w:p>
        </w:tc>
      </w:tr>
      <w:tr w:rsidR="00C02994" w:rsidRPr="00952423" w14:paraId="7EE899A0" w14:textId="77777777" w:rsidTr="00864629">
        <w:trPr>
          <w:ins w:id="39533" w:author="BigCREditor-Post-RAN4#105" w:date="2022-11-28T21:38:00Z"/>
        </w:trPr>
        <w:tc>
          <w:tcPr>
            <w:tcW w:w="3019" w:type="dxa"/>
            <w:shd w:val="clear" w:color="auto" w:fill="auto"/>
          </w:tcPr>
          <w:p w14:paraId="730A58A0" w14:textId="77777777" w:rsidR="00C02994" w:rsidRPr="00952423" w:rsidRDefault="00C02994" w:rsidP="00864629">
            <w:pPr>
              <w:keepLines/>
              <w:spacing w:after="0"/>
              <w:rPr>
                <w:ins w:id="39534" w:author="BigCREditor-Post-RAN4#105" w:date="2022-11-28T21:38:00Z"/>
                <w:rFonts w:ascii="Arial" w:hAnsi="Arial"/>
                <w:sz w:val="18"/>
                <w:szCs w:val="18"/>
              </w:rPr>
            </w:pPr>
            <w:proofErr w:type="spellStart"/>
            <w:ins w:id="39535" w:author="BigCREditor-Post-RAN4#105" w:date="2022-11-28T21:38:00Z">
              <w:r w:rsidRPr="00952423">
                <w:rPr>
                  <w:rFonts w:ascii="Arial" w:hAnsi="Arial"/>
                  <w:sz w:val="18"/>
                  <w:szCs w:val="18"/>
                </w:rPr>
                <w:t>BW</w:t>
              </w:r>
              <w:r w:rsidRPr="00952423">
                <w:rPr>
                  <w:rFonts w:ascii="Arial" w:hAnsi="Arial"/>
                  <w:sz w:val="18"/>
                  <w:szCs w:val="18"/>
                  <w:vertAlign w:val="subscript"/>
                </w:rPr>
                <w:t>channel</w:t>
              </w:r>
              <w:proofErr w:type="spellEnd"/>
            </w:ins>
          </w:p>
        </w:tc>
        <w:tc>
          <w:tcPr>
            <w:tcW w:w="1147" w:type="dxa"/>
            <w:shd w:val="clear" w:color="auto" w:fill="auto"/>
          </w:tcPr>
          <w:p w14:paraId="6EF6D7F3" w14:textId="77777777" w:rsidR="00C02994" w:rsidRPr="00AD4C8F" w:rsidRDefault="00C02994" w:rsidP="00864629">
            <w:pPr>
              <w:keepLines/>
              <w:spacing w:after="0"/>
              <w:jc w:val="center"/>
              <w:rPr>
                <w:ins w:id="39536" w:author="BigCREditor-Post-RAN4#105" w:date="2022-11-28T21:38:00Z"/>
                <w:rFonts w:ascii="Arial" w:hAnsi="Arial"/>
                <w:sz w:val="18"/>
                <w:szCs w:val="18"/>
              </w:rPr>
            </w:pPr>
            <w:ins w:id="39537" w:author="BigCREditor-Post-RAN4#105" w:date="2022-11-28T21:38:00Z">
              <w:r w:rsidRPr="00AC3387">
                <w:rPr>
                  <w:rFonts w:ascii="Arial" w:hAnsi="Arial"/>
                  <w:sz w:val="18"/>
                  <w:szCs w:val="18"/>
                </w:rPr>
                <w:t>MHz</w:t>
              </w:r>
            </w:ins>
          </w:p>
        </w:tc>
        <w:tc>
          <w:tcPr>
            <w:tcW w:w="1396" w:type="dxa"/>
          </w:tcPr>
          <w:p w14:paraId="0EC77FCA" w14:textId="77777777" w:rsidR="00C02994" w:rsidRPr="00235F02" w:rsidRDefault="00C02994" w:rsidP="00864629">
            <w:pPr>
              <w:keepLines/>
              <w:spacing w:after="0"/>
              <w:jc w:val="center"/>
              <w:rPr>
                <w:ins w:id="39538" w:author="BigCREditor-Post-RAN4#105" w:date="2022-11-28T21:38:00Z"/>
                <w:rFonts w:ascii="Arial" w:hAnsi="Arial"/>
                <w:sz w:val="18"/>
                <w:szCs w:val="18"/>
                <w:lang w:val="de-DE"/>
              </w:rPr>
            </w:pPr>
            <w:ins w:id="39539" w:author="BigCREditor-Post-RAN4#105" w:date="2022-11-28T21:38:00Z">
              <w:r w:rsidRPr="00945DEC">
                <w:rPr>
                  <w:rFonts w:ascii="Arial" w:hAnsi="Arial"/>
                  <w:sz w:val="18"/>
                  <w:szCs w:val="18"/>
                </w:rPr>
                <w:t>1, 2, 3, 4, 5, 6, 7, 8</w:t>
              </w:r>
            </w:ins>
          </w:p>
        </w:tc>
        <w:tc>
          <w:tcPr>
            <w:tcW w:w="4077" w:type="dxa"/>
            <w:gridSpan w:val="3"/>
            <w:shd w:val="clear" w:color="auto" w:fill="auto"/>
          </w:tcPr>
          <w:p w14:paraId="167E1B43" w14:textId="77777777" w:rsidR="00C02994" w:rsidRPr="00235F02" w:rsidRDefault="00C02994" w:rsidP="00864629">
            <w:pPr>
              <w:keepLines/>
              <w:spacing w:after="0"/>
              <w:jc w:val="center"/>
              <w:rPr>
                <w:ins w:id="39540" w:author="BigCREditor-Post-RAN4#105" w:date="2022-11-28T21:38:00Z"/>
                <w:rFonts w:ascii="Arial" w:hAnsi="Arial"/>
                <w:sz w:val="18"/>
                <w:szCs w:val="18"/>
                <w:lang w:val="de-DE"/>
              </w:rPr>
            </w:pPr>
            <w:ins w:id="39541" w:author="BigCREditor-Post-RAN4#105" w:date="2022-11-28T21:38:00Z">
              <w:r w:rsidRPr="00235F02">
                <w:rPr>
                  <w:rFonts w:ascii="Arial" w:hAnsi="Arial"/>
                  <w:sz w:val="18"/>
                  <w:szCs w:val="18"/>
                  <w:lang w:val="de-DE"/>
                </w:rPr>
                <w:t>10 MHz: N</w:t>
              </w:r>
              <w:r w:rsidRPr="00235F02">
                <w:rPr>
                  <w:rFonts w:ascii="Arial" w:hAnsi="Arial"/>
                  <w:sz w:val="18"/>
                  <w:szCs w:val="18"/>
                  <w:vertAlign w:val="subscript"/>
                  <w:lang w:val="de-DE"/>
                </w:rPr>
                <w:t>RB,c</w:t>
              </w:r>
              <w:r w:rsidRPr="00235F02">
                <w:rPr>
                  <w:rFonts w:ascii="Arial" w:hAnsi="Arial"/>
                  <w:sz w:val="18"/>
                  <w:szCs w:val="18"/>
                  <w:lang w:val="de-DE"/>
                </w:rPr>
                <w:t xml:space="preserve"> = 50</w:t>
              </w:r>
            </w:ins>
          </w:p>
        </w:tc>
      </w:tr>
      <w:tr w:rsidR="00C02994" w:rsidRPr="00952423" w14:paraId="7504CA6F" w14:textId="77777777" w:rsidTr="00864629">
        <w:trPr>
          <w:trHeight w:val="346"/>
          <w:ins w:id="39542" w:author="BigCREditor-Post-RAN4#105" w:date="2022-11-28T21:38:00Z"/>
        </w:trPr>
        <w:tc>
          <w:tcPr>
            <w:tcW w:w="3019" w:type="dxa"/>
            <w:vMerge w:val="restart"/>
            <w:tcBorders>
              <w:top w:val="single" w:sz="4" w:space="0" w:color="auto"/>
              <w:left w:val="single" w:sz="4" w:space="0" w:color="auto"/>
              <w:right w:val="single" w:sz="4" w:space="0" w:color="auto"/>
            </w:tcBorders>
          </w:tcPr>
          <w:p w14:paraId="3C5A897C" w14:textId="77777777" w:rsidR="00C02994" w:rsidRPr="00952423" w:rsidRDefault="00C02994" w:rsidP="00864629">
            <w:pPr>
              <w:keepLines/>
              <w:spacing w:after="0"/>
              <w:rPr>
                <w:ins w:id="39543" w:author="BigCREditor-Post-RAN4#105" w:date="2022-11-28T21:38:00Z"/>
                <w:rFonts w:ascii="Arial" w:hAnsi="Arial"/>
                <w:sz w:val="18"/>
                <w:szCs w:val="18"/>
              </w:rPr>
            </w:pPr>
            <w:ins w:id="39544" w:author="BigCREditor-Post-RAN4#105" w:date="2022-11-28T21:38:00Z">
              <w:r w:rsidRPr="00952423">
                <w:rPr>
                  <w:rFonts w:ascii="Arial" w:hAnsi="Arial"/>
                  <w:sz w:val="18"/>
                  <w:szCs w:val="18"/>
                </w:rPr>
                <w:t>PDSCH parameters:</w:t>
              </w:r>
            </w:ins>
          </w:p>
          <w:p w14:paraId="78592559" w14:textId="77777777" w:rsidR="00C02994" w:rsidRPr="00945DEC" w:rsidRDefault="00C02994" w:rsidP="00864629">
            <w:pPr>
              <w:keepLines/>
              <w:spacing w:after="0"/>
              <w:rPr>
                <w:ins w:id="39545" w:author="BigCREditor-Post-RAN4#105" w:date="2022-11-28T21:38:00Z"/>
                <w:rFonts w:ascii="Arial" w:hAnsi="Arial"/>
                <w:sz w:val="18"/>
                <w:szCs w:val="18"/>
              </w:rPr>
            </w:pPr>
            <w:ins w:id="39546" w:author="BigCREditor-Post-RAN4#105" w:date="2022-11-28T21:38:00Z">
              <w:r w:rsidRPr="00AC3387">
                <w:rPr>
                  <w:rFonts w:ascii="Arial" w:hAnsi="Arial"/>
                  <w:sz w:val="18"/>
                  <w:szCs w:val="18"/>
                </w:rPr>
                <w:t>DL Reference Measurement Channel</w:t>
              </w:r>
              <w:r w:rsidRPr="00AD4C8F">
                <w:rPr>
                  <w:rFonts w:ascii="Arial" w:hAnsi="Arial"/>
                  <w:sz w:val="18"/>
                  <w:szCs w:val="18"/>
                  <w:vertAlign w:val="superscript"/>
                </w:rPr>
                <w:t>Note2</w:t>
              </w:r>
            </w:ins>
          </w:p>
        </w:tc>
        <w:tc>
          <w:tcPr>
            <w:tcW w:w="1147" w:type="dxa"/>
            <w:vMerge w:val="restart"/>
            <w:tcBorders>
              <w:top w:val="single" w:sz="4" w:space="0" w:color="auto"/>
              <w:left w:val="single" w:sz="4" w:space="0" w:color="auto"/>
              <w:right w:val="single" w:sz="4" w:space="0" w:color="auto"/>
            </w:tcBorders>
          </w:tcPr>
          <w:p w14:paraId="0EFAB63B" w14:textId="77777777" w:rsidR="00C02994" w:rsidRPr="00235F02" w:rsidRDefault="00C02994" w:rsidP="00864629">
            <w:pPr>
              <w:keepLines/>
              <w:spacing w:after="0"/>
              <w:jc w:val="center"/>
              <w:rPr>
                <w:ins w:id="39547" w:author="BigCREditor-Post-RAN4#105" w:date="2022-11-28T21:38:00Z"/>
                <w:rFonts w:ascii="Arial" w:hAnsi="Arial"/>
                <w:sz w:val="18"/>
                <w:szCs w:val="18"/>
              </w:rPr>
            </w:pPr>
          </w:p>
        </w:tc>
        <w:tc>
          <w:tcPr>
            <w:tcW w:w="1396" w:type="dxa"/>
            <w:tcBorders>
              <w:top w:val="single" w:sz="4" w:space="0" w:color="auto"/>
              <w:left w:val="single" w:sz="4" w:space="0" w:color="auto"/>
              <w:bottom w:val="single" w:sz="4" w:space="0" w:color="auto"/>
              <w:right w:val="single" w:sz="4" w:space="0" w:color="auto"/>
            </w:tcBorders>
          </w:tcPr>
          <w:p w14:paraId="432DA251" w14:textId="77777777" w:rsidR="00C02994" w:rsidRPr="00235F02" w:rsidRDefault="00C02994" w:rsidP="00864629">
            <w:pPr>
              <w:keepLines/>
              <w:spacing w:after="0"/>
              <w:jc w:val="center"/>
              <w:rPr>
                <w:ins w:id="39548" w:author="BigCREditor-Post-RAN4#105" w:date="2022-11-28T21:38:00Z"/>
                <w:rFonts w:ascii="Arial" w:hAnsi="Arial"/>
                <w:sz w:val="18"/>
                <w:szCs w:val="18"/>
                <w:lang w:val="de-DE" w:eastAsia="zh-CN"/>
              </w:rPr>
            </w:pPr>
            <w:ins w:id="39549" w:author="BigCREditor-Post-RAN4#105" w:date="2022-11-28T21:38:00Z">
              <w:r w:rsidRPr="00235F02">
                <w:rPr>
                  <w:rFonts w:ascii="Arial" w:hAnsi="Arial"/>
                  <w:sz w:val="18"/>
                  <w:szCs w:val="18"/>
                </w:rPr>
                <w:t>1, 2, 3, 7</w:t>
              </w:r>
            </w:ins>
          </w:p>
        </w:tc>
        <w:tc>
          <w:tcPr>
            <w:tcW w:w="4077" w:type="dxa"/>
            <w:gridSpan w:val="3"/>
            <w:tcBorders>
              <w:top w:val="single" w:sz="4" w:space="0" w:color="auto"/>
              <w:left w:val="single" w:sz="4" w:space="0" w:color="auto"/>
              <w:right w:val="single" w:sz="4" w:space="0" w:color="auto"/>
            </w:tcBorders>
          </w:tcPr>
          <w:p w14:paraId="48B8CFB2" w14:textId="77777777" w:rsidR="00C02994" w:rsidRPr="00235F02" w:rsidRDefault="00C02994" w:rsidP="00864629">
            <w:pPr>
              <w:keepLines/>
              <w:spacing w:after="0"/>
              <w:jc w:val="center"/>
              <w:rPr>
                <w:ins w:id="39550" w:author="BigCREditor-Post-RAN4#105" w:date="2022-11-28T21:38:00Z"/>
                <w:rFonts w:ascii="Arial" w:hAnsi="Arial"/>
                <w:sz w:val="18"/>
                <w:szCs w:val="18"/>
                <w:lang w:val="de-DE" w:eastAsia="zh-CN"/>
              </w:rPr>
            </w:pPr>
            <w:ins w:id="39551" w:author="BigCREditor-Post-RAN4#105" w:date="2022-11-28T21:38:00Z">
              <w:r w:rsidRPr="00235F02">
                <w:rPr>
                  <w:rFonts w:ascii="Arial" w:hAnsi="Arial"/>
                  <w:sz w:val="18"/>
                  <w:szCs w:val="18"/>
                  <w:lang w:val="de-DE" w:eastAsia="zh-CN"/>
                </w:rPr>
                <w:t>10 MHz: R.3 FDD</w:t>
              </w:r>
            </w:ins>
          </w:p>
        </w:tc>
      </w:tr>
      <w:tr w:rsidR="00C02994" w:rsidRPr="00952423" w14:paraId="6BF13E06" w14:textId="77777777" w:rsidTr="00864629">
        <w:trPr>
          <w:trHeight w:val="346"/>
          <w:ins w:id="39552" w:author="BigCREditor-Post-RAN4#105" w:date="2022-11-28T21:38:00Z"/>
        </w:trPr>
        <w:tc>
          <w:tcPr>
            <w:tcW w:w="3019" w:type="dxa"/>
            <w:vMerge/>
            <w:tcBorders>
              <w:left w:val="single" w:sz="4" w:space="0" w:color="auto"/>
              <w:bottom w:val="single" w:sz="4" w:space="0" w:color="auto"/>
              <w:right w:val="single" w:sz="4" w:space="0" w:color="auto"/>
            </w:tcBorders>
          </w:tcPr>
          <w:p w14:paraId="53D6FE4E" w14:textId="77777777" w:rsidR="00C02994" w:rsidRPr="00235F02" w:rsidRDefault="00C02994" w:rsidP="00864629">
            <w:pPr>
              <w:keepLines/>
              <w:spacing w:after="0"/>
              <w:rPr>
                <w:ins w:id="39553" w:author="BigCREditor-Post-RAN4#105" w:date="2022-11-28T21:38:00Z"/>
                <w:rFonts w:ascii="Arial" w:hAnsi="Arial"/>
                <w:sz w:val="18"/>
                <w:szCs w:val="18"/>
                <w:lang w:val="de-DE"/>
              </w:rPr>
            </w:pPr>
          </w:p>
        </w:tc>
        <w:tc>
          <w:tcPr>
            <w:tcW w:w="1147" w:type="dxa"/>
            <w:vMerge/>
            <w:tcBorders>
              <w:left w:val="single" w:sz="4" w:space="0" w:color="auto"/>
              <w:bottom w:val="single" w:sz="4" w:space="0" w:color="auto"/>
              <w:right w:val="single" w:sz="4" w:space="0" w:color="auto"/>
            </w:tcBorders>
          </w:tcPr>
          <w:p w14:paraId="79E6EB72" w14:textId="77777777" w:rsidR="00C02994" w:rsidRPr="00235F02" w:rsidRDefault="00C02994" w:rsidP="00864629">
            <w:pPr>
              <w:keepLines/>
              <w:spacing w:after="0"/>
              <w:jc w:val="center"/>
              <w:rPr>
                <w:ins w:id="39554" w:author="BigCREditor-Post-RAN4#105" w:date="2022-11-28T21:38:00Z"/>
                <w:rFonts w:ascii="Arial" w:hAnsi="Arial"/>
                <w:sz w:val="18"/>
                <w:szCs w:val="18"/>
                <w:lang w:val="de-DE"/>
              </w:rPr>
            </w:pPr>
          </w:p>
        </w:tc>
        <w:tc>
          <w:tcPr>
            <w:tcW w:w="1396" w:type="dxa"/>
            <w:tcBorders>
              <w:top w:val="single" w:sz="4" w:space="0" w:color="auto"/>
              <w:left w:val="single" w:sz="4" w:space="0" w:color="auto"/>
              <w:bottom w:val="single" w:sz="4" w:space="0" w:color="auto"/>
              <w:right w:val="single" w:sz="4" w:space="0" w:color="auto"/>
            </w:tcBorders>
          </w:tcPr>
          <w:p w14:paraId="2AE370F2" w14:textId="77777777" w:rsidR="00C02994" w:rsidRPr="00235F02" w:rsidRDefault="00C02994" w:rsidP="00864629">
            <w:pPr>
              <w:keepLines/>
              <w:spacing w:after="0"/>
              <w:jc w:val="center"/>
              <w:rPr>
                <w:ins w:id="39555" w:author="BigCREditor-Post-RAN4#105" w:date="2022-11-28T21:38:00Z"/>
                <w:rFonts w:ascii="Arial" w:hAnsi="Arial"/>
                <w:sz w:val="18"/>
                <w:szCs w:val="18"/>
              </w:rPr>
            </w:pPr>
            <w:ins w:id="39556" w:author="BigCREditor-Post-RAN4#105" w:date="2022-11-28T21:38:00Z">
              <w:r w:rsidRPr="00235F02">
                <w:rPr>
                  <w:rFonts w:ascii="Arial" w:hAnsi="Arial"/>
                  <w:sz w:val="18"/>
                  <w:szCs w:val="18"/>
                </w:rPr>
                <w:t>4, 5, 6, 8</w:t>
              </w:r>
            </w:ins>
          </w:p>
        </w:tc>
        <w:tc>
          <w:tcPr>
            <w:tcW w:w="4077" w:type="dxa"/>
            <w:gridSpan w:val="3"/>
            <w:tcBorders>
              <w:left w:val="single" w:sz="4" w:space="0" w:color="auto"/>
              <w:bottom w:val="single" w:sz="4" w:space="0" w:color="auto"/>
              <w:right w:val="single" w:sz="4" w:space="0" w:color="auto"/>
            </w:tcBorders>
          </w:tcPr>
          <w:p w14:paraId="7270C98E" w14:textId="77777777" w:rsidR="00C02994" w:rsidRPr="00235F02" w:rsidRDefault="00C02994" w:rsidP="00864629">
            <w:pPr>
              <w:keepLines/>
              <w:spacing w:after="0"/>
              <w:jc w:val="center"/>
              <w:rPr>
                <w:ins w:id="39557" w:author="BigCREditor-Post-RAN4#105" w:date="2022-11-28T21:38:00Z"/>
                <w:rFonts w:ascii="Arial" w:hAnsi="Arial"/>
                <w:sz w:val="18"/>
                <w:szCs w:val="18"/>
                <w:lang w:val="de-DE" w:eastAsia="zh-CN"/>
              </w:rPr>
            </w:pPr>
            <w:ins w:id="39558" w:author="BigCREditor-Post-RAN4#105" w:date="2022-11-28T21:38:00Z">
              <w:r w:rsidRPr="00235F02">
                <w:rPr>
                  <w:rFonts w:ascii="Arial" w:hAnsi="Arial"/>
                  <w:sz w:val="18"/>
                  <w:szCs w:val="18"/>
                  <w:lang w:val="de-DE" w:eastAsia="zh-CN"/>
                </w:rPr>
                <w:t>10 MHz: R.0 TDD</w:t>
              </w:r>
            </w:ins>
          </w:p>
        </w:tc>
      </w:tr>
      <w:tr w:rsidR="00C02994" w:rsidRPr="00952423" w14:paraId="022F26BB" w14:textId="77777777" w:rsidTr="00864629">
        <w:trPr>
          <w:trHeight w:val="346"/>
          <w:ins w:id="39559" w:author="BigCREditor-Post-RAN4#105" w:date="2022-11-28T21:38:00Z"/>
        </w:trPr>
        <w:tc>
          <w:tcPr>
            <w:tcW w:w="3019" w:type="dxa"/>
            <w:vMerge w:val="restart"/>
            <w:tcBorders>
              <w:top w:val="single" w:sz="4" w:space="0" w:color="auto"/>
              <w:left w:val="single" w:sz="4" w:space="0" w:color="auto"/>
              <w:right w:val="single" w:sz="4" w:space="0" w:color="auto"/>
            </w:tcBorders>
          </w:tcPr>
          <w:p w14:paraId="20E56CAF" w14:textId="77777777" w:rsidR="00C02994" w:rsidRPr="00AC3387" w:rsidRDefault="00C02994" w:rsidP="00864629">
            <w:pPr>
              <w:keepLines/>
              <w:spacing w:after="0"/>
              <w:rPr>
                <w:ins w:id="39560" w:author="BigCREditor-Post-RAN4#105" w:date="2022-11-28T21:38:00Z"/>
                <w:rFonts w:ascii="Arial" w:hAnsi="Arial"/>
                <w:sz w:val="18"/>
                <w:szCs w:val="18"/>
              </w:rPr>
            </w:pPr>
            <w:ins w:id="39561" w:author="BigCREditor-Post-RAN4#105" w:date="2022-11-28T21:38:00Z">
              <w:r w:rsidRPr="00952423">
                <w:rPr>
                  <w:rFonts w:ascii="Arial" w:hAnsi="Arial"/>
                  <w:sz w:val="18"/>
                  <w:szCs w:val="18"/>
                </w:rPr>
                <w:t>PCFICH/PDCCH/PHICH parameters:</w:t>
              </w:r>
            </w:ins>
          </w:p>
          <w:p w14:paraId="1C873CD5" w14:textId="77777777" w:rsidR="00C02994" w:rsidRPr="001A5329" w:rsidRDefault="00C02994" w:rsidP="00864629">
            <w:pPr>
              <w:keepLines/>
              <w:spacing w:after="0"/>
              <w:rPr>
                <w:ins w:id="39562" w:author="BigCREditor-Post-RAN4#105" w:date="2022-11-28T21:38:00Z"/>
                <w:rFonts w:ascii="Arial" w:hAnsi="Arial"/>
                <w:sz w:val="18"/>
                <w:szCs w:val="18"/>
              </w:rPr>
            </w:pPr>
            <w:ins w:id="39563" w:author="BigCREditor-Post-RAN4#105" w:date="2022-11-28T21:38:00Z">
              <w:r w:rsidRPr="00AD4C8F">
                <w:rPr>
                  <w:rFonts w:ascii="Arial" w:hAnsi="Arial"/>
                  <w:sz w:val="18"/>
                  <w:szCs w:val="18"/>
                </w:rPr>
                <w:t>DL Reference Measurement Channel</w:t>
              </w:r>
              <w:r w:rsidRPr="00945DEC">
                <w:rPr>
                  <w:rFonts w:ascii="Arial" w:hAnsi="Arial"/>
                  <w:sz w:val="18"/>
                  <w:szCs w:val="18"/>
                  <w:vertAlign w:val="superscript"/>
                </w:rPr>
                <w:t>Note2</w:t>
              </w:r>
            </w:ins>
          </w:p>
        </w:tc>
        <w:tc>
          <w:tcPr>
            <w:tcW w:w="1147" w:type="dxa"/>
            <w:vMerge w:val="restart"/>
            <w:tcBorders>
              <w:top w:val="single" w:sz="4" w:space="0" w:color="auto"/>
              <w:left w:val="single" w:sz="4" w:space="0" w:color="auto"/>
              <w:right w:val="single" w:sz="4" w:space="0" w:color="auto"/>
            </w:tcBorders>
          </w:tcPr>
          <w:p w14:paraId="0B358742" w14:textId="77777777" w:rsidR="00C02994" w:rsidRPr="00235F02" w:rsidRDefault="00C02994" w:rsidP="00864629">
            <w:pPr>
              <w:keepLines/>
              <w:spacing w:after="0"/>
              <w:jc w:val="center"/>
              <w:rPr>
                <w:ins w:id="39564" w:author="BigCREditor-Post-RAN4#105" w:date="2022-11-28T21:38:00Z"/>
                <w:rFonts w:ascii="Arial" w:hAnsi="Arial"/>
                <w:sz w:val="18"/>
                <w:szCs w:val="18"/>
              </w:rPr>
            </w:pPr>
          </w:p>
        </w:tc>
        <w:tc>
          <w:tcPr>
            <w:tcW w:w="1396" w:type="dxa"/>
            <w:tcBorders>
              <w:top w:val="single" w:sz="4" w:space="0" w:color="auto"/>
              <w:left w:val="single" w:sz="4" w:space="0" w:color="auto"/>
              <w:bottom w:val="single" w:sz="4" w:space="0" w:color="auto"/>
              <w:right w:val="single" w:sz="4" w:space="0" w:color="auto"/>
            </w:tcBorders>
          </w:tcPr>
          <w:p w14:paraId="1F929438" w14:textId="77777777" w:rsidR="00C02994" w:rsidRPr="00235F02" w:rsidRDefault="00C02994" w:rsidP="00864629">
            <w:pPr>
              <w:keepLines/>
              <w:spacing w:after="0"/>
              <w:jc w:val="center"/>
              <w:rPr>
                <w:ins w:id="39565" w:author="BigCREditor-Post-RAN4#105" w:date="2022-11-28T21:38:00Z"/>
                <w:rFonts w:ascii="Arial" w:hAnsi="Arial"/>
                <w:sz w:val="18"/>
                <w:szCs w:val="18"/>
                <w:lang w:val="de-DE" w:eastAsia="zh-CN"/>
              </w:rPr>
            </w:pPr>
            <w:ins w:id="39566" w:author="BigCREditor-Post-RAN4#105" w:date="2022-11-28T21:38:00Z">
              <w:r w:rsidRPr="00235F02">
                <w:rPr>
                  <w:rFonts w:ascii="Arial" w:hAnsi="Arial"/>
                  <w:sz w:val="18"/>
                  <w:szCs w:val="18"/>
                </w:rPr>
                <w:t>1, 2, 3, 7</w:t>
              </w:r>
            </w:ins>
          </w:p>
        </w:tc>
        <w:tc>
          <w:tcPr>
            <w:tcW w:w="4077" w:type="dxa"/>
            <w:gridSpan w:val="3"/>
            <w:tcBorders>
              <w:top w:val="single" w:sz="4" w:space="0" w:color="auto"/>
              <w:left w:val="single" w:sz="4" w:space="0" w:color="auto"/>
              <w:right w:val="single" w:sz="4" w:space="0" w:color="auto"/>
            </w:tcBorders>
          </w:tcPr>
          <w:p w14:paraId="554CE662" w14:textId="77777777" w:rsidR="00C02994" w:rsidRPr="00235F02" w:rsidRDefault="00C02994" w:rsidP="00864629">
            <w:pPr>
              <w:keepLines/>
              <w:spacing w:after="0"/>
              <w:jc w:val="center"/>
              <w:rPr>
                <w:ins w:id="39567" w:author="BigCREditor-Post-RAN4#105" w:date="2022-11-28T21:38:00Z"/>
                <w:rFonts w:ascii="Arial" w:hAnsi="Arial"/>
                <w:sz w:val="18"/>
                <w:szCs w:val="18"/>
                <w:lang w:val="de-DE" w:eastAsia="zh-CN"/>
              </w:rPr>
            </w:pPr>
            <w:ins w:id="39568" w:author="BigCREditor-Post-RAN4#105" w:date="2022-11-28T21:38:00Z">
              <w:r w:rsidRPr="00235F02">
                <w:rPr>
                  <w:rFonts w:ascii="Arial" w:hAnsi="Arial"/>
                  <w:sz w:val="18"/>
                  <w:szCs w:val="18"/>
                  <w:lang w:val="de-DE" w:eastAsia="zh-CN"/>
                </w:rPr>
                <w:t>10 MHz: R.6 FDD</w:t>
              </w:r>
            </w:ins>
          </w:p>
        </w:tc>
      </w:tr>
      <w:tr w:rsidR="00C02994" w:rsidRPr="00952423" w14:paraId="07E7F1F8" w14:textId="77777777" w:rsidTr="00864629">
        <w:trPr>
          <w:trHeight w:val="346"/>
          <w:ins w:id="39569" w:author="BigCREditor-Post-RAN4#105" w:date="2022-11-28T21:38:00Z"/>
        </w:trPr>
        <w:tc>
          <w:tcPr>
            <w:tcW w:w="3019" w:type="dxa"/>
            <w:vMerge/>
            <w:tcBorders>
              <w:left w:val="single" w:sz="4" w:space="0" w:color="auto"/>
              <w:bottom w:val="single" w:sz="4" w:space="0" w:color="auto"/>
              <w:right w:val="single" w:sz="4" w:space="0" w:color="auto"/>
            </w:tcBorders>
          </w:tcPr>
          <w:p w14:paraId="65ED8157" w14:textId="77777777" w:rsidR="00C02994" w:rsidRPr="00235F02" w:rsidRDefault="00C02994" w:rsidP="00864629">
            <w:pPr>
              <w:keepLines/>
              <w:spacing w:after="0"/>
              <w:rPr>
                <w:ins w:id="39570" w:author="BigCREditor-Post-RAN4#105" w:date="2022-11-28T21:38:00Z"/>
                <w:rFonts w:ascii="Arial" w:hAnsi="Arial"/>
                <w:sz w:val="18"/>
                <w:szCs w:val="18"/>
                <w:lang w:val="de-DE"/>
              </w:rPr>
            </w:pPr>
          </w:p>
        </w:tc>
        <w:tc>
          <w:tcPr>
            <w:tcW w:w="1147" w:type="dxa"/>
            <w:vMerge/>
            <w:tcBorders>
              <w:left w:val="single" w:sz="4" w:space="0" w:color="auto"/>
              <w:bottom w:val="single" w:sz="4" w:space="0" w:color="auto"/>
              <w:right w:val="single" w:sz="4" w:space="0" w:color="auto"/>
            </w:tcBorders>
          </w:tcPr>
          <w:p w14:paraId="6387C34B" w14:textId="77777777" w:rsidR="00C02994" w:rsidRPr="00235F02" w:rsidRDefault="00C02994" w:rsidP="00864629">
            <w:pPr>
              <w:keepLines/>
              <w:spacing w:after="0"/>
              <w:jc w:val="center"/>
              <w:rPr>
                <w:ins w:id="39571" w:author="BigCREditor-Post-RAN4#105" w:date="2022-11-28T21:38:00Z"/>
                <w:rFonts w:ascii="Arial" w:hAnsi="Arial"/>
                <w:sz w:val="18"/>
                <w:szCs w:val="18"/>
                <w:lang w:val="de-DE"/>
              </w:rPr>
            </w:pPr>
          </w:p>
        </w:tc>
        <w:tc>
          <w:tcPr>
            <w:tcW w:w="1396" w:type="dxa"/>
            <w:tcBorders>
              <w:top w:val="single" w:sz="4" w:space="0" w:color="auto"/>
              <w:left w:val="single" w:sz="4" w:space="0" w:color="auto"/>
              <w:bottom w:val="single" w:sz="4" w:space="0" w:color="auto"/>
              <w:right w:val="single" w:sz="4" w:space="0" w:color="auto"/>
            </w:tcBorders>
          </w:tcPr>
          <w:p w14:paraId="6A5BF92C" w14:textId="77777777" w:rsidR="00C02994" w:rsidRPr="00235F02" w:rsidRDefault="00C02994" w:rsidP="00864629">
            <w:pPr>
              <w:keepLines/>
              <w:spacing w:after="0"/>
              <w:jc w:val="center"/>
              <w:rPr>
                <w:ins w:id="39572" w:author="BigCREditor-Post-RAN4#105" w:date="2022-11-28T21:38:00Z"/>
                <w:rFonts w:ascii="Arial" w:hAnsi="Arial"/>
                <w:sz w:val="18"/>
                <w:szCs w:val="18"/>
              </w:rPr>
            </w:pPr>
            <w:ins w:id="39573" w:author="BigCREditor-Post-RAN4#105" w:date="2022-11-28T21:38:00Z">
              <w:r w:rsidRPr="00235F02">
                <w:rPr>
                  <w:rFonts w:ascii="Arial" w:hAnsi="Arial"/>
                  <w:sz w:val="18"/>
                  <w:szCs w:val="18"/>
                </w:rPr>
                <w:t>4, 5, 6, 8</w:t>
              </w:r>
            </w:ins>
          </w:p>
        </w:tc>
        <w:tc>
          <w:tcPr>
            <w:tcW w:w="4077" w:type="dxa"/>
            <w:gridSpan w:val="3"/>
            <w:tcBorders>
              <w:left w:val="single" w:sz="4" w:space="0" w:color="auto"/>
              <w:bottom w:val="single" w:sz="4" w:space="0" w:color="auto"/>
              <w:right w:val="single" w:sz="4" w:space="0" w:color="auto"/>
            </w:tcBorders>
          </w:tcPr>
          <w:p w14:paraId="65730086" w14:textId="77777777" w:rsidR="00C02994" w:rsidRPr="00235F02" w:rsidRDefault="00C02994" w:rsidP="00864629">
            <w:pPr>
              <w:keepLines/>
              <w:spacing w:after="0"/>
              <w:jc w:val="center"/>
              <w:rPr>
                <w:ins w:id="39574" w:author="BigCREditor-Post-RAN4#105" w:date="2022-11-28T21:38:00Z"/>
                <w:rFonts w:ascii="Arial" w:hAnsi="Arial"/>
                <w:sz w:val="18"/>
                <w:szCs w:val="18"/>
                <w:lang w:val="de-DE" w:eastAsia="zh-CN"/>
              </w:rPr>
            </w:pPr>
            <w:ins w:id="39575" w:author="BigCREditor-Post-RAN4#105" w:date="2022-11-28T21:38:00Z">
              <w:r w:rsidRPr="00235F02">
                <w:rPr>
                  <w:rFonts w:ascii="Arial" w:hAnsi="Arial"/>
                  <w:sz w:val="18"/>
                  <w:szCs w:val="18"/>
                  <w:lang w:val="de-DE" w:eastAsia="zh-CN"/>
                </w:rPr>
                <w:t>10 MHz: R.6 TDD</w:t>
              </w:r>
            </w:ins>
          </w:p>
        </w:tc>
      </w:tr>
      <w:tr w:rsidR="00C02994" w:rsidRPr="00952423" w14:paraId="680377D4" w14:textId="77777777" w:rsidTr="00864629">
        <w:trPr>
          <w:trHeight w:val="346"/>
          <w:ins w:id="39576" w:author="BigCREditor-Post-RAN4#105" w:date="2022-11-28T21:38:00Z"/>
        </w:trPr>
        <w:tc>
          <w:tcPr>
            <w:tcW w:w="3019" w:type="dxa"/>
            <w:vMerge w:val="restart"/>
            <w:tcBorders>
              <w:top w:val="single" w:sz="4" w:space="0" w:color="auto"/>
              <w:left w:val="single" w:sz="4" w:space="0" w:color="auto"/>
              <w:right w:val="single" w:sz="4" w:space="0" w:color="auto"/>
            </w:tcBorders>
          </w:tcPr>
          <w:p w14:paraId="683A700A" w14:textId="77777777" w:rsidR="00C02994" w:rsidRPr="00952423" w:rsidRDefault="00C02994" w:rsidP="00864629">
            <w:pPr>
              <w:keepLines/>
              <w:spacing w:after="0"/>
              <w:rPr>
                <w:ins w:id="39577" w:author="BigCREditor-Post-RAN4#105" w:date="2022-11-28T21:38:00Z"/>
                <w:rFonts w:ascii="Arial" w:hAnsi="Arial"/>
                <w:sz w:val="18"/>
                <w:szCs w:val="18"/>
                <w:lang w:eastAsia="ja-JP"/>
              </w:rPr>
            </w:pPr>
            <w:ins w:id="39578" w:author="BigCREditor-Post-RAN4#105" w:date="2022-11-28T21:38:00Z">
              <w:r w:rsidRPr="00952423">
                <w:rPr>
                  <w:rFonts w:ascii="Arial" w:hAnsi="Arial"/>
                  <w:sz w:val="18"/>
                  <w:szCs w:val="18"/>
                </w:rPr>
                <w:t>OCNG Patterns</w:t>
              </w:r>
              <w:r w:rsidRPr="00952423">
                <w:rPr>
                  <w:rFonts w:ascii="Arial" w:hAnsi="Arial"/>
                  <w:sz w:val="18"/>
                  <w:szCs w:val="18"/>
                  <w:vertAlign w:val="superscript"/>
                </w:rPr>
                <w:t>Note2</w:t>
              </w:r>
            </w:ins>
          </w:p>
        </w:tc>
        <w:tc>
          <w:tcPr>
            <w:tcW w:w="1147" w:type="dxa"/>
            <w:vMerge w:val="restart"/>
            <w:tcBorders>
              <w:top w:val="single" w:sz="4" w:space="0" w:color="auto"/>
              <w:left w:val="single" w:sz="4" w:space="0" w:color="auto"/>
              <w:right w:val="single" w:sz="4" w:space="0" w:color="auto"/>
            </w:tcBorders>
          </w:tcPr>
          <w:p w14:paraId="24E90B46" w14:textId="77777777" w:rsidR="00C02994" w:rsidRPr="00AC3387" w:rsidRDefault="00C02994" w:rsidP="00864629">
            <w:pPr>
              <w:keepLines/>
              <w:spacing w:after="0"/>
              <w:jc w:val="center"/>
              <w:rPr>
                <w:ins w:id="39579" w:author="BigCREditor-Post-RAN4#105" w:date="2022-11-28T21:38:00Z"/>
                <w:rFonts w:ascii="Arial" w:hAnsi="Arial"/>
                <w:sz w:val="18"/>
                <w:szCs w:val="18"/>
                <w:lang w:eastAsia="ja-JP"/>
              </w:rPr>
            </w:pPr>
          </w:p>
        </w:tc>
        <w:tc>
          <w:tcPr>
            <w:tcW w:w="1396" w:type="dxa"/>
            <w:tcBorders>
              <w:top w:val="single" w:sz="4" w:space="0" w:color="auto"/>
              <w:left w:val="single" w:sz="4" w:space="0" w:color="auto"/>
              <w:bottom w:val="single" w:sz="4" w:space="0" w:color="auto"/>
              <w:right w:val="single" w:sz="4" w:space="0" w:color="auto"/>
            </w:tcBorders>
          </w:tcPr>
          <w:p w14:paraId="1B623587" w14:textId="77777777" w:rsidR="00C02994" w:rsidRPr="00945DEC" w:rsidRDefault="00C02994" w:rsidP="00864629">
            <w:pPr>
              <w:keepLines/>
              <w:spacing w:after="0"/>
              <w:jc w:val="center"/>
              <w:rPr>
                <w:ins w:id="39580" w:author="BigCREditor-Post-RAN4#105" w:date="2022-11-28T21:38:00Z"/>
                <w:rFonts w:ascii="Arial" w:hAnsi="Arial"/>
                <w:sz w:val="18"/>
                <w:szCs w:val="18"/>
                <w:lang w:val="da-DK" w:eastAsia="zh-CN"/>
              </w:rPr>
            </w:pPr>
            <w:ins w:id="39581" w:author="BigCREditor-Post-RAN4#105" w:date="2022-11-28T21:38:00Z">
              <w:r w:rsidRPr="00AD4C8F">
                <w:rPr>
                  <w:rFonts w:ascii="Arial" w:hAnsi="Arial"/>
                  <w:sz w:val="18"/>
                  <w:szCs w:val="18"/>
                  <w:lang w:val="da-DK" w:eastAsia="zh-CN"/>
                </w:rPr>
                <w:t>1, 2, 3, 7</w:t>
              </w:r>
            </w:ins>
          </w:p>
        </w:tc>
        <w:tc>
          <w:tcPr>
            <w:tcW w:w="4077" w:type="dxa"/>
            <w:gridSpan w:val="3"/>
            <w:tcBorders>
              <w:top w:val="single" w:sz="4" w:space="0" w:color="auto"/>
              <w:left w:val="single" w:sz="4" w:space="0" w:color="auto"/>
              <w:right w:val="single" w:sz="4" w:space="0" w:color="auto"/>
            </w:tcBorders>
          </w:tcPr>
          <w:p w14:paraId="21AC3F41" w14:textId="77777777" w:rsidR="00C02994" w:rsidRPr="00235F02" w:rsidRDefault="00C02994" w:rsidP="00864629">
            <w:pPr>
              <w:keepLines/>
              <w:spacing w:after="0"/>
              <w:jc w:val="center"/>
              <w:rPr>
                <w:ins w:id="39582" w:author="BigCREditor-Post-RAN4#105" w:date="2022-11-28T21:38:00Z"/>
                <w:rFonts w:ascii="Arial" w:hAnsi="Arial"/>
                <w:sz w:val="18"/>
                <w:szCs w:val="18"/>
                <w:lang w:val="da-DK" w:eastAsia="zh-CN"/>
              </w:rPr>
            </w:pPr>
            <w:ins w:id="39583" w:author="BigCREditor-Post-RAN4#105" w:date="2022-11-28T21:38:00Z">
              <w:r w:rsidRPr="00235F02">
                <w:rPr>
                  <w:rFonts w:ascii="Arial" w:hAnsi="Arial"/>
                  <w:sz w:val="18"/>
                  <w:szCs w:val="18"/>
                  <w:lang w:val="da-DK" w:eastAsia="zh-CN"/>
                </w:rPr>
                <w:t>10 MHz: OP.10 FDD</w:t>
              </w:r>
            </w:ins>
          </w:p>
        </w:tc>
      </w:tr>
      <w:tr w:rsidR="00C02994" w:rsidRPr="00952423" w14:paraId="7F5E5CAB" w14:textId="77777777" w:rsidTr="00864629">
        <w:trPr>
          <w:trHeight w:val="346"/>
          <w:ins w:id="39584" w:author="BigCREditor-Post-RAN4#105" w:date="2022-11-28T21:38:00Z"/>
        </w:trPr>
        <w:tc>
          <w:tcPr>
            <w:tcW w:w="3019" w:type="dxa"/>
            <w:vMerge/>
            <w:tcBorders>
              <w:left w:val="single" w:sz="4" w:space="0" w:color="auto"/>
              <w:bottom w:val="single" w:sz="4" w:space="0" w:color="auto"/>
              <w:right w:val="single" w:sz="4" w:space="0" w:color="auto"/>
            </w:tcBorders>
          </w:tcPr>
          <w:p w14:paraId="6818EA56" w14:textId="77777777" w:rsidR="00C02994" w:rsidRPr="00235F02" w:rsidRDefault="00C02994" w:rsidP="00864629">
            <w:pPr>
              <w:keepLines/>
              <w:spacing w:after="0"/>
              <w:rPr>
                <w:ins w:id="39585" w:author="BigCREditor-Post-RAN4#105" w:date="2022-11-28T21:38:00Z"/>
                <w:rFonts w:ascii="Arial" w:hAnsi="Arial"/>
                <w:sz w:val="18"/>
                <w:szCs w:val="18"/>
                <w:lang w:val="da-DK"/>
              </w:rPr>
            </w:pPr>
          </w:p>
        </w:tc>
        <w:tc>
          <w:tcPr>
            <w:tcW w:w="1147" w:type="dxa"/>
            <w:vMerge/>
            <w:tcBorders>
              <w:left w:val="single" w:sz="4" w:space="0" w:color="auto"/>
              <w:bottom w:val="single" w:sz="4" w:space="0" w:color="auto"/>
              <w:right w:val="single" w:sz="4" w:space="0" w:color="auto"/>
            </w:tcBorders>
          </w:tcPr>
          <w:p w14:paraId="1EE2DBC8" w14:textId="77777777" w:rsidR="00C02994" w:rsidRPr="00235F02" w:rsidRDefault="00C02994" w:rsidP="00864629">
            <w:pPr>
              <w:keepLines/>
              <w:spacing w:after="0"/>
              <w:jc w:val="center"/>
              <w:rPr>
                <w:ins w:id="39586" w:author="BigCREditor-Post-RAN4#105" w:date="2022-11-28T21:38:00Z"/>
                <w:rFonts w:ascii="Arial" w:hAnsi="Arial"/>
                <w:sz w:val="18"/>
                <w:szCs w:val="18"/>
                <w:lang w:val="da-DK" w:eastAsia="ja-JP"/>
              </w:rPr>
            </w:pPr>
          </w:p>
        </w:tc>
        <w:tc>
          <w:tcPr>
            <w:tcW w:w="1396" w:type="dxa"/>
            <w:tcBorders>
              <w:top w:val="single" w:sz="4" w:space="0" w:color="auto"/>
              <w:left w:val="single" w:sz="4" w:space="0" w:color="auto"/>
              <w:bottom w:val="single" w:sz="4" w:space="0" w:color="auto"/>
              <w:right w:val="single" w:sz="4" w:space="0" w:color="auto"/>
            </w:tcBorders>
          </w:tcPr>
          <w:p w14:paraId="001648C6" w14:textId="77777777" w:rsidR="00C02994" w:rsidRPr="00235F02" w:rsidRDefault="00C02994" w:rsidP="00864629">
            <w:pPr>
              <w:keepLines/>
              <w:spacing w:after="0"/>
              <w:jc w:val="center"/>
              <w:rPr>
                <w:ins w:id="39587" w:author="BigCREditor-Post-RAN4#105" w:date="2022-11-28T21:38:00Z"/>
                <w:rFonts w:ascii="Arial" w:hAnsi="Arial"/>
                <w:sz w:val="18"/>
                <w:szCs w:val="18"/>
                <w:lang w:val="da-DK" w:eastAsia="zh-CN"/>
              </w:rPr>
            </w:pPr>
            <w:ins w:id="39588" w:author="BigCREditor-Post-RAN4#105" w:date="2022-11-28T21:38:00Z">
              <w:r w:rsidRPr="00235F02">
                <w:rPr>
                  <w:rFonts w:ascii="Arial" w:hAnsi="Arial"/>
                  <w:sz w:val="18"/>
                  <w:szCs w:val="18"/>
                  <w:lang w:val="da-DK" w:eastAsia="zh-CN"/>
                </w:rPr>
                <w:t>4, 5, 6, 8</w:t>
              </w:r>
            </w:ins>
          </w:p>
        </w:tc>
        <w:tc>
          <w:tcPr>
            <w:tcW w:w="4077" w:type="dxa"/>
            <w:gridSpan w:val="3"/>
            <w:tcBorders>
              <w:left w:val="single" w:sz="4" w:space="0" w:color="auto"/>
              <w:bottom w:val="single" w:sz="4" w:space="0" w:color="auto"/>
              <w:right w:val="single" w:sz="4" w:space="0" w:color="auto"/>
            </w:tcBorders>
          </w:tcPr>
          <w:p w14:paraId="71F2817C" w14:textId="77777777" w:rsidR="00C02994" w:rsidRPr="00235F02" w:rsidRDefault="00C02994" w:rsidP="00864629">
            <w:pPr>
              <w:keepLines/>
              <w:spacing w:after="0"/>
              <w:jc w:val="center"/>
              <w:rPr>
                <w:ins w:id="39589" w:author="BigCREditor-Post-RAN4#105" w:date="2022-11-28T21:38:00Z"/>
                <w:rFonts w:ascii="Arial" w:hAnsi="Arial"/>
                <w:sz w:val="18"/>
                <w:szCs w:val="18"/>
                <w:lang w:val="da-DK" w:eastAsia="zh-CN"/>
              </w:rPr>
            </w:pPr>
            <w:ins w:id="39590" w:author="BigCREditor-Post-RAN4#105" w:date="2022-11-28T21:38:00Z">
              <w:r w:rsidRPr="00235F02">
                <w:rPr>
                  <w:rFonts w:ascii="Arial" w:hAnsi="Arial"/>
                  <w:sz w:val="18"/>
                  <w:szCs w:val="18"/>
                  <w:lang w:val="da-DK" w:eastAsia="zh-CN"/>
                </w:rPr>
                <w:t>10 MHz: OP.1 TDD</w:t>
              </w:r>
            </w:ins>
          </w:p>
        </w:tc>
      </w:tr>
      <w:tr w:rsidR="00C02994" w:rsidRPr="00952423" w14:paraId="586DD0EE" w14:textId="77777777" w:rsidTr="00864629">
        <w:trPr>
          <w:ins w:id="39591" w:author="BigCREditor-Post-RAN4#105" w:date="2022-11-28T21:38:00Z"/>
        </w:trPr>
        <w:tc>
          <w:tcPr>
            <w:tcW w:w="3019" w:type="dxa"/>
            <w:shd w:val="clear" w:color="auto" w:fill="auto"/>
          </w:tcPr>
          <w:p w14:paraId="621605E1" w14:textId="77777777" w:rsidR="00C02994" w:rsidRPr="00952423" w:rsidRDefault="00C02994" w:rsidP="00864629">
            <w:pPr>
              <w:keepLines/>
              <w:spacing w:after="0"/>
              <w:rPr>
                <w:ins w:id="39592" w:author="BigCREditor-Post-RAN4#105" w:date="2022-11-28T21:38:00Z"/>
                <w:rFonts w:ascii="Arial" w:hAnsi="Arial"/>
                <w:sz w:val="18"/>
                <w:szCs w:val="18"/>
              </w:rPr>
            </w:pPr>
            <w:ins w:id="39593" w:author="BigCREditor-Post-RAN4#105" w:date="2022-11-28T21:38:00Z">
              <w:r w:rsidRPr="00952423">
                <w:rPr>
                  <w:rFonts w:ascii="Arial" w:hAnsi="Arial"/>
                  <w:sz w:val="18"/>
                  <w:szCs w:val="18"/>
                </w:rPr>
                <w:t>PBCH_RA</w:t>
              </w:r>
            </w:ins>
          </w:p>
        </w:tc>
        <w:tc>
          <w:tcPr>
            <w:tcW w:w="1147" w:type="dxa"/>
            <w:vMerge w:val="restart"/>
            <w:shd w:val="clear" w:color="auto" w:fill="auto"/>
            <w:vAlign w:val="center"/>
          </w:tcPr>
          <w:p w14:paraId="01EC6906" w14:textId="77777777" w:rsidR="00C02994" w:rsidRPr="00AD4C8F" w:rsidRDefault="00C02994" w:rsidP="00864629">
            <w:pPr>
              <w:keepLines/>
              <w:spacing w:after="0"/>
              <w:jc w:val="center"/>
              <w:rPr>
                <w:ins w:id="39594" w:author="BigCREditor-Post-RAN4#105" w:date="2022-11-28T21:38:00Z"/>
                <w:rFonts w:ascii="Arial" w:hAnsi="Arial"/>
                <w:sz w:val="18"/>
                <w:szCs w:val="18"/>
              </w:rPr>
            </w:pPr>
            <w:ins w:id="39595" w:author="BigCREditor-Post-RAN4#105" w:date="2022-11-28T21:38:00Z">
              <w:r w:rsidRPr="00AC3387">
                <w:rPr>
                  <w:rFonts w:ascii="Arial" w:hAnsi="Arial"/>
                  <w:sz w:val="18"/>
                  <w:szCs w:val="18"/>
                </w:rPr>
                <w:t>dB</w:t>
              </w:r>
            </w:ins>
          </w:p>
        </w:tc>
        <w:tc>
          <w:tcPr>
            <w:tcW w:w="1396" w:type="dxa"/>
            <w:vMerge w:val="restart"/>
          </w:tcPr>
          <w:p w14:paraId="6585CE50" w14:textId="77777777" w:rsidR="00C02994" w:rsidRPr="00235F02" w:rsidRDefault="00C02994" w:rsidP="00864629">
            <w:pPr>
              <w:keepLines/>
              <w:spacing w:after="0"/>
              <w:jc w:val="center"/>
              <w:rPr>
                <w:ins w:id="39596" w:author="BigCREditor-Post-RAN4#105" w:date="2022-11-28T21:38:00Z"/>
                <w:rFonts w:ascii="Arial" w:hAnsi="Arial"/>
                <w:sz w:val="18"/>
                <w:szCs w:val="18"/>
              </w:rPr>
            </w:pPr>
            <w:ins w:id="39597" w:author="BigCREditor-Post-RAN4#105" w:date="2022-11-28T21:38:00Z">
              <w:r w:rsidRPr="00945DEC">
                <w:rPr>
                  <w:rFonts w:ascii="Arial" w:hAnsi="Arial"/>
                  <w:sz w:val="18"/>
                  <w:szCs w:val="18"/>
                </w:rPr>
                <w:t>1, 2, 3, 4, 5, 6, 7, 8</w:t>
              </w:r>
            </w:ins>
          </w:p>
        </w:tc>
        <w:tc>
          <w:tcPr>
            <w:tcW w:w="4077" w:type="dxa"/>
            <w:gridSpan w:val="3"/>
            <w:vMerge w:val="restart"/>
            <w:shd w:val="clear" w:color="auto" w:fill="auto"/>
            <w:vAlign w:val="center"/>
          </w:tcPr>
          <w:p w14:paraId="5948C9AD" w14:textId="77777777" w:rsidR="00C02994" w:rsidRPr="00235F02" w:rsidRDefault="00C02994" w:rsidP="00864629">
            <w:pPr>
              <w:keepLines/>
              <w:spacing w:after="0"/>
              <w:jc w:val="center"/>
              <w:rPr>
                <w:ins w:id="39598" w:author="BigCREditor-Post-RAN4#105" w:date="2022-11-28T21:38:00Z"/>
                <w:rFonts w:ascii="Arial" w:hAnsi="Arial"/>
                <w:sz w:val="18"/>
                <w:szCs w:val="18"/>
              </w:rPr>
            </w:pPr>
            <w:ins w:id="39599" w:author="BigCREditor-Post-RAN4#105" w:date="2022-11-28T21:38:00Z">
              <w:r w:rsidRPr="00235F02">
                <w:rPr>
                  <w:rFonts w:ascii="Arial" w:hAnsi="Arial"/>
                  <w:sz w:val="18"/>
                  <w:szCs w:val="18"/>
                </w:rPr>
                <w:t>0</w:t>
              </w:r>
            </w:ins>
          </w:p>
        </w:tc>
      </w:tr>
      <w:tr w:rsidR="00C02994" w:rsidRPr="00952423" w14:paraId="4A2D1265" w14:textId="77777777" w:rsidTr="00864629">
        <w:trPr>
          <w:ins w:id="39600" w:author="BigCREditor-Post-RAN4#105" w:date="2022-11-28T21:38:00Z"/>
        </w:trPr>
        <w:tc>
          <w:tcPr>
            <w:tcW w:w="3019" w:type="dxa"/>
            <w:shd w:val="clear" w:color="auto" w:fill="auto"/>
          </w:tcPr>
          <w:p w14:paraId="07F5278F" w14:textId="77777777" w:rsidR="00C02994" w:rsidRPr="00952423" w:rsidRDefault="00C02994" w:rsidP="00864629">
            <w:pPr>
              <w:keepLines/>
              <w:spacing w:after="0"/>
              <w:rPr>
                <w:ins w:id="39601" w:author="BigCREditor-Post-RAN4#105" w:date="2022-11-28T21:38:00Z"/>
                <w:rFonts w:ascii="Arial" w:hAnsi="Arial"/>
                <w:sz w:val="18"/>
                <w:szCs w:val="18"/>
              </w:rPr>
            </w:pPr>
            <w:ins w:id="39602" w:author="BigCREditor-Post-RAN4#105" w:date="2022-11-28T21:38:00Z">
              <w:r w:rsidRPr="00952423">
                <w:rPr>
                  <w:rFonts w:ascii="Arial" w:hAnsi="Arial"/>
                  <w:sz w:val="18"/>
                  <w:szCs w:val="18"/>
                </w:rPr>
                <w:t>PBCH_RB</w:t>
              </w:r>
            </w:ins>
          </w:p>
        </w:tc>
        <w:tc>
          <w:tcPr>
            <w:tcW w:w="1147" w:type="dxa"/>
            <w:vMerge/>
            <w:shd w:val="clear" w:color="auto" w:fill="auto"/>
          </w:tcPr>
          <w:p w14:paraId="62FB5E68" w14:textId="77777777" w:rsidR="00C02994" w:rsidRPr="00235F02" w:rsidRDefault="00C02994" w:rsidP="00864629">
            <w:pPr>
              <w:keepLines/>
              <w:spacing w:after="0"/>
              <w:jc w:val="center"/>
              <w:rPr>
                <w:ins w:id="39603" w:author="BigCREditor-Post-RAN4#105" w:date="2022-11-28T21:38:00Z"/>
                <w:rFonts w:ascii="Arial" w:hAnsi="Arial"/>
                <w:sz w:val="18"/>
                <w:szCs w:val="18"/>
              </w:rPr>
            </w:pPr>
          </w:p>
        </w:tc>
        <w:tc>
          <w:tcPr>
            <w:tcW w:w="1396" w:type="dxa"/>
            <w:vMerge/>
          </w:tcPr>
          <w:p w14:paraId="6061A43B" w14:textId="77777777" w:rsidR="00C02994" w:rsidRPr="00235F02" w:rsidRDefault="00C02994" w:rsidP="00864629">
            <w:pPr>
              <w:keepLines/>
              <w:spacing w:after="0"/>
              <w:jc w:val="center"/>
              <w:rPr>
                <w:ins w:id="39604" w:author="BigCREditor-Post-RAN4#105" w:date="2022-11-28T21:38:00Z"/>
                <w:rFonts w:ascii="Arial" w:hAnsi="Arial"/>
                <w:sz w:val="18"/>
                <w:szCs w:val="18"/>
              </w:rPr>
            </w:pPr>
          </w:p>
        </w:tc>
        <w:tc>
          <w:tcPr>
            <w:tcW w:w="4077" w:type="dxa"/>
            <w:gridSpan w:val="3"/>
            <w:vMerge/>
            <w:shd w:val="clear" w:color="auto" w:fill="auto"/>
          </w:tcPr>
          <w:p w14:paraId="1CE64D38" w14:textId="77777777" w:rsidR="00C02994" w:rsidRPr="00235F02" w:rsidRDefault="00C02994" w:rsidP="00864629">
            <w:pPr>
              <w:keepLines/>
              <w:spacing w:after="0"/>
              <w:jc w:val="center"/>
              <w:rPr>
                <w:ins w:id="39605" w:author="BigCREditor-Post-RAN4#105" w:date="2022-11-28T21:38:00Z"/>
                <w:rFonts w:ascii="Arial" w:hAnsi="Arial"/>
                <w:sz w:val="18"/>
                <w:szCs w:val="18"/>
              </w:rPr>
            </w:pPr>
          </w:p>
        </w:tc>
      </w:tr>
      <w:tr w:rsidR="00C02994" w:rsidRPr="00952423" w14:paraId="528E3C74" w14:textId="77777777" w:rsidTr="00864629">
        <w:trPr>
          <w:ins w:id="39606" w:author="BigCREditor-Post-RAN4#105" w:date="2022-11-28T21:38:00Z"/>
        </w:trPr>
        <w:tc>
          <w:tcPr>
            <w:tcW w:w="3019" w:type="dxa"/>
            <w:shd w:val="clear" w:color="auto" w:fill="auto"/>
          </w:tcPr>
          <w:p w14:paraId="3E27773F" w14:textId="77777777" w:rsidR="00C02994" w:rsidRPr="00952423" w:rsidRDefault="00C02994" w:rsidP="00864629">
            <w:pPr>
              <w:keepLines/>
              <w:spacing w:after="0"/>
              <w:rPr>
                <w:ins w:id="39607" w:author="BigCREditor-Post-RAN4#105" w:date="2022-11-28T21:38:00Z"/>
                <w:rFonts w:ascii="Arial" w:hAnsi="Arial"/>
                <w:sz w:val="18"/>
                <w:szCs w:val="18"/>
              </w:rPr>
            </w:pPr>
            <w:ins w:id="39608" w:author="BigCREditor-Post-RAN4#105" w:date="2022-11-28T21:38:00Z">
              <w:r w:rsidRPr="00952423">
                <w:rPr>
                  <w:rFonts w:ascii="Arial" w:hAnsi="Arial"/>
                  <w:sz w:val="18"/>
                  <w:szCs w:val="18"/>
                </w:rPr>
                <w:t>PSS_RA</w:t>
              </w:r>
            </w:ins>
          </w:p>
        </w:tc>
        <w:tc>
          <w:tcPr>
            <w:tcW w:w="1147" w:type="dxa"/>
            <w:vMerge/>
            <w:shd w:val="clear" w:color="auto" w:fill="auto"/>
          </w:tcPr>
          <w:p w14:paraId="0B167B77" w14:textId="77777777" w:rsidR="00C02994" w:rsidRPr="00235F02" w:rsidRDefault="00C02994" w:rsidP="00864629">
            <w:pPr>
              <w:keepLines/>
              <w:spacing w:after="0"/>
              <w:jc w:val="center"/>
              <w:rPr>
                <w:ins w:id="39609" w:author="BigCREditor-Post-RAN4#105" w:date="2022-11-28T21:38:00Z"/>
                <w:rFonts w:ascii="Arial" w:hAnsi="Arial"/>
                <w:sz w:val="18"/>
                <w:szCs w:val="18"/>
              </w:rPr>
            </w:pPr>
          </w:p>
        </w:tc>
        <w:tc>
          <w:tcPr>
            <w:tcW w:w="1396" w:type="dxa"/>
            <w:vMerge/>
          </w:tcPr>
          <w:p w14:paraId="788B33F5" w14:textId="77777777" w:rsidR="00C02994" w:rsidRPr="00235F02" w:rsidRDefault="00C02994" w:rsidP="00864629">
            <w:pPr>
              <w:keepLines/>
              <w:spacing w:after="0"/>
              <w:jc w:val="center"/>
              <w:rPr>
                <w:ins w:id="39610" w:author="BigCREditor-Post-RAN4#105" w:date="2022-11-28T21:38:00Z"/>
                <w:rFonts w:ascii="Arial" w:hAnsi="Arial"/>
                <w:sz w:val="18"/>
                <w:szCs w:val="18"/>
              </w:rPr>
            </w:pPr>
          </w:p>
        </w:tc>
        <w:tc>
          <w:tcPr>
            <w:tcW w:w="4077" w:type="dxa"/>
            <w:gridSpan w:val="3"/>
            <w:vMerge/>
            <w:shd w:val="clear" w:color="auto" w:fill="auto"/>
          </w:tcPr>
          <w:p w14:paraId="0F5532E5" w14:textId="77777777" w:rsidR="00C02994" w:rsidRPr="00235F02" w:rsidRDefault="00C02994" w:rsidP="00864629">
            <w:pPr>
              <w:keepLines/>
              <w:spacing w:after="0"/>
              <w:jc w:val="center"/>
              <w:rPr>
                <w:ins w:id="39611" w:author="BigCREditor-Post-RAN4#105" w:date="2022-11-28T21:38:00Z"/>
                <w:rFonts w:ascii="Arial" w:hAnsi="Arial"/>
                <w:sz w:val="18"/>
                <w:szCs w:val="18"/>
              </w:rPr>
            </w:pPr>
          </w:p>
        </w:tc>
      </w:tr>
      <w:tr w:rsidR="00C02994" w:rsidRPr="00952423" w14:paraId="61FCD419" w14:textId="77777777" w:rsidTr="00864629">
        <w:trPr>
          <w:ins w:id="39612" w:author="BigCREditor-Post-RAN4#105" w:date="2022-11-28T21:38:00Z"/>
        </w:trPr>
        <w:tc>
          <w:tcPr>
            <w:tcW w:w="3019" w:type="dxa"/>
            <w:shd w:val="clear" w:color="auto" w:fill="auto"/>
          </w:tcPr>
          <w:p w14:paraId="35B20FFF" w14:textId="77777777" w:rsidR="00C02994" w:rsidRPr="00952423" w:rsidRDefault="00C02994" w:rsidP="00864629">
            <w:pPr>
              <w:keepLines/>
              <w:spacing w:after="0"/>
              <w:rPr>
                <w:ins w:id="39613" w:author="BigCREditor-Post-RAN4#105" w:date="2022-11-28T21:38:00Z"/>
                <w:rFonts w:ascii="Arial" w:hAnsi="Arial"/>
                <w:sz w:val="18"/>
                <w:szCs w:val="18"/>
              </w:rPr>
            </w:pPr>
            <w:ins w:id="39614" w:author="BigCREditor-Post-RAN4#105" w:date="2022-11-28T21:38:00Z">
              <w:r w:rsidRPr="00952423">
                <w:rPr>
                  <w:rFonts w:ascii="Arial" w:hAnsi="Arial"/>
                  <w:sz w:val="18"/>
                  <w:szCs w:val="18"/>
                </w:rPr>
                <w:t>SSS_RA</w:t>
              </w:r>
            </w:ins>
          </w:p>
        </w:tc>
        <w:tc>
          <w:tcPr>
            <w:tcW w:w="1147" w:type="dxa"/>
            <w:vMerge/>
            <w:shd w:val="clear" w:color="auto" w:fill="auto"/>
          </w:tcPr>
          <w:p w14:paraId="0B1C8C05" w14:textId="77777777" w:rsidR="00C02994" w:rsidRPr="00235F02" w:rsidRDefault="00C02994" w:rsidP="00864629">
            <w:pPr>
              <w:keepLines/>
              <w:spacing w:after="0"/>
              <w:jc w:val="center"/>
              <w:rPr>
                <w:ins w:id="39615" w:author="BigCREditor-Post-RAN4#105" w:date="2022-11-28T21:38:00Z"/>
                <w:rFonts w:ascii="Arial" w:hAnsi="Arial"/>
                <w:sz w:val="18"/>
                <w:szCs w:val="18"/>
              </w:rPr>
            </w:pPr>
          </w:p>
        </w:tc>
        <w:tc>
          <w:tcPr>
            <w:tcW w:w="1396" w:type="dxa"/>
            <w:vMerge/>
          </w:tcPr>
          <w:p w14:paraId="6134623F" w14:textId="77777777" w:rsidR="00C02994" w:rsidRPr="00235F02" w:rsidRDefault="00C02994" w:rsidP="00864629">
            <w:pPr>
              <w:keepLines/>
              <w:spacing w:after="0"/>
              <w:jc w:val="center"/>
              <w:rPr>
                <w:ins w:id="39616" w:author="BigCREditor-Post-RAN4#105" w:date="2022-11-28T21:38:00Z"/>
                <w:rFonts w:ascii="Arial" w:hAnsi="Arial"/>
                <w:sz w:val="18"/>
                <w:szCs w:val="18"/>
              </w:rPr>
            </w:pPr>
          </w:p>
        </w:tc>
        <w:tc>
          <w:tcPr>
            <w:tcW w:w="4077" w:type="dxa"/>
            <w:gridSpan w:val="3"/>
            <w:vMerge/>
            <w:shd w:val="clear" w:color="auto" w:fill="auto"/>
          </w:tcPr>
          <w:p w14:paraId="31AA0133" w14:textId="77777777" w:rsidR="00C02994" w:rsidRPr="00235F02" w:rsidRDefault="00C02994" w:rsidP="00864629">
            <w:pPr>
              <w:keepLines/>
              <w:spacing w:after="0"/>
              <w:jc w:val="center"/>
              <w:rPr>
                <w:ins w:id="39617" w:author="BigCREditor-Post-RAN4#105" w:date="2022-11-28T21:38:00Z"/>
                <w:rFonts w:ascii="Arial" w:hAnsi="Arial"/>
                <w:sz w:val="18"/>
                <w:szCs w:val="18"/>
              </w:rPr>
            </w:pPr>
          </w:p>
        </w:tc>
      </w:tr>
      <w:tr w:rsidR="00C02994" w:rsidRPr="00952423" w14:paraId="4EB0B91A" w14:textId="77777777" w:rsidTr="00864629">
        <w:trPr>
          <w:ins w:id="39618" w:author="BigCREditor-Post-RAN4#105" w:date="2022-11-28T21:38:00Z"/>
        </w:trPr>
        <w:tc>
          <w:tcPr>
            <w:tcW w:w="3019" w:type="dxa"/>
            <w:shd w:val="clear" w:color="auto" w:fill="auto"/>
          </w:tcPr>
          <w:p w14:paraId="3B61A35E" w14:textId="77777777" w:rsidR="00C02994" w:rsidRPr="00952423" w:rsidRDefault="00C02994" w:rsidP="00864629">
            <w:pPr>
              <w:keepLines/>
              <w:spacing w:after="0"/>
              <w:rPr>
                <w:ins w:id="39619" w:author="BigCREditor-Post-RAN4#105" w:date="2022-11-28T21:38:00Z"/>
                <w:rFonts w:ascii="Arial" w:hAnsi="Arial"/>
                <w:sz w:val="18"/>
                <w:szCs w:val="18"/>
              </w:rPr>
            </w:pPr>
            <w:ins w:id="39620" w:author="BigCREditor-Post-RAN4#105" w:date="2022-11-28T21:38:00Z">
              <w:r w:rsidRPr="00952423">
                <w:rPr>
                  <w:rFonts w:ascii="Arial" w:hAnsi="Arial"/>
                  <w:sz w:val="18"/>
                  <w:szCs w:val="18"/>
                </w:rPr>
                <w:t>PCFICH_RB</w:t>
              </w:r>
            </w:ins>
          </w:p>
        </w:tc>
        <w:tc>
          <w:tcPr>
            <w:tcW w:w="1147" w:type="dxa"/>
            <w:vMerge/>
            <w:shd w:val="clear" w:color="auto" w:fill="auto"/>
          </w:tcPr>
          <w:p w14:paraId="2BC51049" w14:textId="77777777" w:rsidR="00C02994" w:rsidRPr="00235F02" w:rsidRDefault="00C02994" w:rsidP="00864629">
            <w:pPr>
              <w:keepLines/>
              <w:spacing w:after="0"/>
              <w:jc w:val="center"/>
              <w:rPr>
                <w:ins w:id="39621" w:author="BigCREditor-Post-RAN4#105" w:date="2022-11-28T21:38:00Z"/>
                <w:rFonts w:ascii="Arial" w:hAnsi="Arial"/>
                <w:sz w:val="18"/>
                <w:szCs w:val="18"/>
              </w:rPr>
            </w:pPr>
          </w:p>
        </w:tc>
        <w:tc>
          <w:tcPr>
            <w:tcW w:w="1396" w:type="dxa"/>
            <w:vMerge/>
          </w:tcPr>
          <w:p w14:paraId="420E90C5" w14:textId="77777777" w:rsidR="00C02994" w:rsidRPr="00235F02" w:rsidRDefault="00C02994" w:rsidP="00864629">
            <w:pPr>
              <w:keepLines/>
              <w:spacing w:after="0"/>
              <w:jc w:val="center"/>
              <w:rPr>
                <w:ins w:id="39622" w:author="BigCREditor-Post-RAN4#105" w:date="2022-11-28T21:38:00Z"/>
                <w:rFonts w:ascii="Arial" w:hAnsi="Arial"/>
                <w:sz w:val="18"/>
                <w:szCs w:val="18"/>
              </w:rPr>
            </w:pPr>
          </w:p>
        </w:tc>
        <w:tc>
          <w:tcPr>
            <w:tcW w:w="4077" w:type="dxa"/>
            <w:gridSpan w:val="3"/>
            <w:vMerge/>
            <w:shd w:val="clear" w:color="auto" w:fill="auto"/>
          </w:tcPr>
          <w:p w14:paraId="43D49DA6" w14:textId="77777777" w:rsidR="00C02994" w:rsidRPr="00235F02" w:rsidRDefault="00C02994" w:rsidP="00864629">
            <w:pPr>
              <w:keepLines/>
              <w:spacing w:after="0"/>
              <w:jc w:val="center"/>
              <w:rPr>
                <w:ins w:id="39623" w:author="BigCREditor-Post-RAN4#105" w:date="2022-11-28T21:38:00Z"/>
                <w:rFonts w:ascii="Arial" w:hAnsi="Arial"/>
                <w:sz w:val="18"/>
                <w:szCs w:val="18"/>
              </w:rPr>
            </w:pPr>
          </w:p>
        </w:tc>
      </w:tr>
      <w:tr w:rsidR="00C02994" w:rsidRPr="00952423" w14:paraId="17352EB0" w14:textId="77777777" w:rsidTr="00864629">
        <w:trPr>
          <w:ins w:id="39624" w:author="BigCREditor-Post-RAN4#105" w:date="2022-11-28T21:38:00Z"/>
        </w:trPr>
        <w:tc>
          <w:tcPr>
            <w:tcW w:w="3019" w:type="dxa"/>
            <w:shd w:val="clear" w:color="auto" w:fill="auto"/>
          </w:tcPr>
          <w:p w14:paraId="6CBA0571" w14:textId="77777777" w:rsidR="00C02994" w:rsidRPr="00952423" w:rsidRDefault="00C02994" w:rsidP="00864629">
            <w:pPr>
              <w:keepLines/>
              <w:spacing w:after="0"/>
              <w:rPr>
                <w:ins w:id="39625" w:author="BigCREditor-Post-RAN4#105" w:date="2022-11-28T21:38:00Z"/>
                <w:rFonts w:ascii="Arial" w:hAnsi="Arial"/>
                <w:sz w:val="18"/>
                <w:szCs w:val="18"/>
              </w:rPr>
            </w:pPr>
            <w:ins w:id="39626" w:author="BigCREditor-Post-RAN4#105" w:date="2022-11-28T21:38:00Z">
              <w:r w:rsidRPr="00952423">
                <w:rPr>
                  <w:rFonts w:ascii="Arial" w:hAnsi="Arial"/>
                  <w:sz w:val="18"/>
                  <w:szCs w:val="18"/>
                </w:rPr>
                <w:t>PHICH_RA</w:t>
              </w:r>
            </w:ins>
          </w:p>
        </w:tc>
        <w:tc>
          <w:tcPr>
            <w:tcW w:w="1147" w:type="dxa"/>
            <w:vMerge/>
            <w:shd w:val="clear" w:color="auto" w:fill="auto"/>
          </w:tcPr>
          <w:p w14:paraId="376FA894" w14:textId="77777777" w:rsidR="00C02994" w:rsidRPr="00235F02" w:rsidRDefault="00C02994" w:rsidP="00864629">
            <w:pPr>
              <w:keepLines/>
              <w:spacing w:after="0"/>
              <w:jc w:val="center"/>
              <w:rPr>
                <w:ins w:id="39627" w:author="BigCREditor-Post-RAN4#105" w:date="2022-11-28T21:38:00Z"/>
                <w:rFonts w:ascii="Arial" w:hAnsi="Arial"/>
                <w:sz w:val="18"/>
                <w:szCs w:val="18"/>
              </w:rPr>
            </w:pPr>
          </w:p>
        </w:tc>
        <w:tc>
          <w:tcPr>
            <w:tcW w:w="1396" w:type="dxa"/>
            <w:vMerge/>
          </w:tcPr>
          <w:p w14:paraId="51A2F83A" w14:textId="77777777" w:rsidR="00C02994" w:rsidRPr="00235F02" w:rsidRDefault="00C02994" w:rsidP="00864629">
            <w:pPr>
              <w:keepLines/>
              <w:spacing w:after="0"/>
              <w:jc w:val="center"/>
              <w:rPr>
                <w:ins w:id="39628" w:author="BigCREditor-Post-RAN4#105" w:date="2022-11-28T21:38:00Z"/>
                <w:rFonts w:ascii="Arial" w:hAnsi="Arial"/>
                <w:sz w:val="18"/>
                <w:szCs w:val="18"/>
              </w:rPr>
            </w:pPr>
          </w:p>
        </w:tc>
        <w:tc>
          <w:tcPr>
            <w:tcW w:w="4077" w:type="dxa"/>
            <w:gridSpan w:val="3"/>
            <w:vMerge/>
            <w:shd w:val="clear" w:color="auto" w:fill="auto"/>
          </w:tcPr>
          <w:p w14:paraId="7419A754" w14:textId="77777777" w:rsidR="00C02994" w:rsidRPr="00235F02" w:rsidRDefault="00C02994" w:rsidP="00864629">
            <w:pPr>
              <w:keepLines/>
              <w:spacing w:after="0"/>
              <w:jc w:val="center"/>
              <w:rPr>
                <w:ins w:id="39629" w:author="BigCREditor-Post-RAN4#105" w:date="2022-11-28T21:38:00Z"/>
                <w:rFonts w:ascii="Arial" w:hAnsi="Arial"/>
                <w:sz w:val="18"/>
                <w:szCs w:val="18"/>
              </w:rPr>
            </w:pPr>
          </w:p>
        </w:tc>
      </w:tr>
      <w:tr w:rsidR="00C02994" w:rsidRPr="00952423" w14:paraId="0A27617C" w14:textId="77777777" w:rsidTr="00864629">
        <w:trPr>
          <w:ins w:id="39630" w:author="BigCREditor-Post-RAN4#105" w:date="2022-11-28T21:38:00Z"/>
        </w:trPr>
        <w:tc>
          <w:tcPr>
            <w:tcW w:w="3019" w:type="dxa"/>
            <w:shd w:val="clear" w:color="auto" w:fill="auto"/>
          </w:tcPr>
          <w:p w14:paraId="6E4CE270" w14:textId="77777777" w:rsidR="00C02994" w:rsidRPr="00952423" w:rsidRDefault="00C02994" w:rsidP="00864629">
            <w:pPr>
              <w:keepLines/>
              <w:spacing w:after="0"/>
              <w:rPr>
                <w:ins w:id="39631" w:author="BigCREditor-Post-RAN4#105" w:date="2022-11-28T21:38:00Z"/>
                <w:rFonts w:ascii="Arial" w:hAnsi="Arial"/>
                <w:sz w:val="18"/>
                <w:szCs w:val="18"/>
              </w:rPr>
            </w:pPr>
            <w:ins w:id="39632" w:author="BigCREditor-Post-RAN4#105" w:date="2022-11-28T21:38:00Z">
              <w:r w:rsidRPr="00952423">
                <w:rPr>
                  <w:rFonts w:ascii="Arial" w:hAnsi="Arial"/>
                  <w:sz w:val="18"/>
                  <w:szCs w:val="18"/>
                </w:rPr>
                <w:t>PHICH_RB</w:t>
              </w:r>
            </w:ins>
          </w:p>
        </w:tc>
        <w:tc>
          <w:tcPr>
            <w:tcW w:w="1147" w:type="dxa"/>
            <w:vMerge/>
            <w:shd w:val="clear" w:color="auto" w:fill="auto"/>
          </w:tcPr>
          <w:p w14:paraId="1697CDFD" w14:textId="77777777" w:rsidR="00C02994" w:rsidRPr="00235F02" w:rsidRDefault="00C02994" w:rsidP="00864629">
            <w:pPr>
              <w:keepLines/>
              <w:spacing w:after="0"/>
              <w:jc w:val="center"/>
              <w:rPr>
                <w:ins w:id="39633" w:author="BigCREditor-Post-RAN4#105" w:date="2022-11-28T21:38:00Z"/>
                <w:rFonts w:ascii="Arial" w:hAnsi="Arial"/>
                <w:sz w:val="18"/>
                <w:szCs w:val="18"/>
              </w:rPr>
            </w:pPr>
          </w:p>
        </w:tc>
        <w:tc>
          <w:tcPr>
            <w:tcW w:w="1396" w:type="dxa"/>
            <w:vMerge/>
          </w:tcPr>
          <w:p w14:paraId="58C61A95" w14:textId="77777777" w:rsidR="00C02994" w:rsidRPr="00235F02" w:rsidRDefault="00C02994" w:rsidP="00864629">
            <w:pPr>
              <w:keepLines/>
              <w:spacing w:after="0"/>
              <w:jc w:val="center"/>
              <w:rPr>
                <w:ins w:id="39634" w:author="BigCREditor-Post-RAN4#105" w:date="2022-11-28T21:38:00Z"/>
                <w:rFonts w:ascii="Arial" w:hAnsi="Arial"/>
                <w:sz w:val="18"/>
                <w:szCs w:val="18"/>
              </w:rPr>
            </w:pPr>
          </w:p>
        </w:tc>
        <w:tc>
          <w:tcPr>
            <w:tcW w:w="4077" w:type="dxa"/>
            <w:gridSpan w:val="3"/>
            <w:vMerge/>
            <w:shd w:val="clear" w:color="auto" w:fill="auto"/>
          </w:tcPr>
          <w:p w14:paraId="42F69E65" w14:textId="77777777" w:rsidR="00C02994" w:rsidRPr="00235F02" w:rsidRDefault="00C02994" w:rsidP="00864629">
            <w:pPr>
              <w:keepLines/>
              <w:spacing w:after="0"/>
              <w:jc w:val="center"/>
              <w:rPr>
                <w:ins w:id="39635" w:author="BigCREditor-Post-RAN4#105" w:date="2022-11-28T21:38:00Z"/>
                <w:rFonts w:ascii="Arial" w:hAnsi="Arial"/>
                <w:sz w:val="18"/>
                <w:szCs w:val="18"/>
              </w:rPr>
            </w:pPr>
          </w:p>
        </w:tc>
      </w:tr>
      <w:tr w:rsidR="00C02994" w:rsidRPr="00952423" w14:paraId="3B066439" w14:textId="77777777" w:rsidTr="00864629">
        <w:trPr>
          <w:ins w:id="39636" w:author="BigCREditor-Post-RAN4#105" w:date="2022-11-28T21:38:00Z"/>
        </w:trPr>
        <w:tc>
          <w:tcPr>
            <w:tcW w:w="3019" w:type="dxa"/>
            <w:shd w:val="clear" w:color="auto" w:fill="auto"/>
          </w:tcPr>
          <w:p w14:paraId="23D38EE4" w14:textId="77777777" w:rsidR="00C02994" w:rsidRPr="00952423" w:rsidRDefault="00C02994" w:rsidP="00864629">
            <w:pPr>
              <w:keepLines/>
              <w:spacing w:after="0"/>
              <w:rPr>
                <w:ins w:id="39637" w:author="BigCREditor-Post-RAN4#105" w:date="2022-11-28T21:38:00Z"/>
                <w:rFonts w:ascii="Arial" w:hAnsi="Arial"/>
                <w:sz w:val="18"/>
                <w:szCs w:val="18"/>
              </w:rPr>
            </w:pPr>
            <w:ins w:id="39638" w:author="BigCREditor-Post-RAN4#105" w:date="2022-11-28T21:38:00Z">
              <w:r w:rsidRPr="00952423">
                <w:rPr>
                  <w:rFonts w:ascii="Arial" w:hAnsi="Arial"/>
                  <w:sz w:val="18"/>
                  <w:szCs w:val="18"/>
                </w:rPr>
                <w:t>PDCCH_RA</w:t>
              </w:r>
            </w:ins>
          </w:p>
        </w:tc>
        <w:tc>
          <w:tcPr>
            <w:tcW w:w="1147" w:type="dxa"/>
            <w:vMerge/>
            <w:shd w:val="clear" w:color="auto" w:fill="auto"/>
          </w:tcPr>
          <w:p w14:paraId="061D8731" w14:textId="77777777" w:rsidR="00C02994" w:rsidRPr="00235F02" w:rsidRDefault="00C02994" w:rsidP="00864629">
            <w:pPr>
              <w:keepLines/>
              <w:spacing w:after="0"/>
              <w:jc w:val="center"/>
              <w:rPr>
                <w:ins w:id="39639" w:author="BigCREditor-Post-RAN4#105" w:date="2022-11-28T21:38:00Z"/>
                <w:rFonts w:ascii="Arial" w:hAnsi="Arial"/>
                <w:sz w:val="18"/>
                <w:szCs w:val="18"/>
              </w:rPr>
            </w:pPr>
          </w:p>
        </w:tc>
        <w:tc>
          <w:tcPr>
            <w:tcW w:w="1396" w:type="dxa"/>
            <w:vMerge/>
          </w:tcPr>
          <w:p w14:paraId="35D8056B" w14:textId="77777777" w:rsidR="00C02994" w:rsidRPr="00235F02" w:rsidRDefault="00C02994" w:rsidP="00864629">
            <w:pPr>
              <w:keepLines/>
              <w:spacing w:after="0"/>
              <w:jc w:val="center"/>
              <w:rPr>
                <w:ins w:id="39640" w:author="BigCREditor-Post-RAN4#105" w:date="2022-11-28T21:38:00Z"/>
                <w:rFonts w:ascii="Arial" w:hAnsi="Arial"/>
                <w:sz w:val="18"/>
                <w:szCs w:val="18"/>
              </w:rPr>
            </w:pPr>
          </w:p>
        </w:tc>
        <w:tc>
          <w:tcPr>
            <w:tcW w:w="4077" w:type="dxa"/>
            <w:gridSpan w:val="3"/>
            <w:vMerge/>
            <w:shd w:val="clear" w:color="auto" w:fill="auto"/>
          </w:tcPr>
          <w:p w14:paraId="3B54B090" w14:textId="77777777" w:rsidR="00C02994" w:rsidRPr="00235F02" w:rsidRDefault="00C02994" w:rsidP="00864629">
            <w:pPr>
              <w:keepLines/>
              <w:spacing w:after="0"/>
              <w:jc w:val="center"/>
              <w:rPr>
                <w:ins w:id="39641" w:author="BigCREditor-Post-RAN4#105" w:date="2022-11-28T21:38:00Z"/>
                <w:rFonts w:ascii="Arial" w:hAnsi="Arial"/>
                <w:sz w:val="18"/>
                <w:szCs w:val="18"/>
              </w:rPr>
            </w:pPr>
          </w:p>
        </w:tc>
      </w:tr>
      <w:tr w:rsidR="00C02994" w:rsidRPr="00952423" w14:paraId="59CFC276" w14:textId="77777777" w:rsidTr="00864629">
        <w:trPr>
          <w:ins w:id="39642" w:author="BigCREditor-Post-RAN4#105" w:date="2022-11-28T21:38:00Z"/>
        </w:trPr>
        <w:tc>
          <w:tcPr>
            <w:tcW w:w="3019" w:type="dxa"/>
            <w:shd w:val="clear" w:color="auto" w:fill="auto"/>
          </w:tcPr>
          <w:p w14:paraId="7F3FA55C" w14:textId="77777777" w:rsidR="00C02994" w:rsidRPr="00952423" w:rsidRDefault="00C02994" w:rsidP="00864629">
            <w:pPr>
              <w:keepLines/>
              <w:spacing w:after="0"/>
              <w:rPr>
                <w:ins w:id="39643" w:author="BigCREditor-Post-RAN4#105" w:date="2022-11-28T21:38:00Z"/>
                <w:rFonts w:ascii="Arial" w:hAnsi="Arial"/>
                <w:sz w:val="18"/>
                <w:szCs w:val="18"/>
              </w:rPr>
            </w:pPr>
            <w:ins w:id="39644" w:author="BigCREditor-Post-RAN4#105" w:date="2022-11-28T21:38:00Z">
              <w:r w:rsidRPr="00952423">
                <w:rPr>
                  <w:rFonts w:ascii="Arial" w:hAnsi="Arial"/>
                  <w:sz w:val="18"/>
                  <w:szCs w:val="18"/>
                </w:rPr>
                <w:t>PDCCH_RB</w:t>
              </w:r>
            </w:ins>
          </w:p>
        </w:tc>
        <w:tc>
          <w:tcPr>
            <w:tcW w:w="1147" w:type="dxa"/>
            <w:vMerge/>
            <w:shd w:val="clear" w:color="auto" w:fill="auto"/>
          </w:tcPr>
          <w:p w14:paraId="47B7C5A3" w14:textId="77777777" w:rsidR="00C02994" w:rsidRPr="00235F02" w:rsidRDefault="00C02994" w:rsidP="00864629">
            <w:pPr>
              <w:keepLines/>
              <w:spacing w:after="0"/>
              <w:jc w:val="center"/>
              <w:rPr>
                <w:ins w:id="39645" w:author="BigCREditor-Post-RAN4#105" w:date="2022-11-28T21:38:00Z"/>
                <w:rFonts w:ascii="Arial" w:hAnsi="Arial"/>
                <w:sz w:val="18"/>
                <w:szCs w:val="18"/>
              </w:rPr>
            </w:pPr>
          </w:p>
        </w:tc>
        <w:tc>
          <w:tcPr>
            <w:tcW w:w="1396" w:type="dxa"/>
            <w:vMerge/>
          </w:tcPr>
          <w:p w14:paraId="7025EAEF" w14:textId="77777777" w:rsidR="00C02994" w:rsidRPr="00235F02" w:rsidRDefault="00C02994" w:rsidP="00864629">
            <w:pPr>
              <w:keepLines/>
              <w:spacing w:after="0"/>
              <w:jc w:val="center"/>
              <w:rPr>
                <w:ins w:id="39646" w:author="BigCREditor-Post-RAN4#105" w:date="2022-11-28T21:38:00Z"/>
                <w:rFonts w:ascii="Arial" w:hAnsi="Arial"/>
                <w:sz w:val="18"/>
                <w:szCs w:val="18"/>
              </w:rPr>
            </w:pPr>
          </w:p>
        </w:tc>
        <w:tc>
          <w:tcPr>
            <w:tcW w:w="4077" w:type="dxa"/>
            <w:gridSpan w:val="3"/>
            <w:vMerge/>
            <w:shd w:val="clear" w:color="auto" w:fill="auto"/>
          </w:tcPr>
          <w:p w14:paraId="79B2C22A" w14:textId="77777777" w:rsidR="00C02994" w:rsidRPr="00235F02" w:rsidRDefault="00C02994" w:rsidP="00864629">
            <w:pPr>
              <w:keepLines/>
              <w:spacing w:after="0"/>
              <w:jc w:val="center"/>
              <w:rPr>
                <w:ins w:id="39647" w:author="BigCREditor-Post-RAN4#105" w:date="2022-11-28T21:38:00Z"/>
                <w:rFonts w:ascii="Arial" w:hAnsi="Arial"/>
                <w:sz w:val="18"/>
                <w:szCs w:val="18"/>
              </w:rPr>
            </w:pPr>
          </w:p>
        </w:tc>
      </w:tr>
      <w:tr w:rsidR="00C02994" w:rsidRPr="00952423" w14:paraId="7A92CE5B" w14:textId="77777777" w:rsidTr="00864629">
        <w:trPr>
          <w:ins w:id="39648" w:author="BigCREditor-Post-RAN4#105" w:date="2022-11-28T21:38:00Z"/>
        </w:trPr>
        <w:tc>
          <w:tcPr>
            <w:tcW w:w="3019" w:type="dxa"/>
            <w:shd w:val="clear" w:color="auto" w:fill="auto"/>
          </w:tcPr>
          <w:p w14:paraId="126416CA" w14:textId="77777777" w:rsidR="00C02994" w:rsidRPr="00952423" w:rsidRDefault="00C02994" w:rsidP="00864629">
            <w:pPr>
              <w:keepLines/>
              <w:spacing w:after="0"/>
              <w:rPr>
                <w:ins w:id="39649" w:author="BigCREditor-Post-RAN4#105" w:date="2022-11-28T21:38:00Z"/>
                <w:rFonts w:ascii="Arial" w:hAnsi="Arial"/>
                <w:sz w:val="18"/>
                <w:szCs w:val="18"/>
              </w:rPr>
            </w:pPr>
            <w:ins w:id="39650" w:author="BigCREditor-Post-RAN4#105" w:date="2022-11-28T21:38:00Z">
              <w:r w:rsidRPr="00952423">
                <w:rPr>
                  <w:rFonts w:ascii="Arial" w:hAnsi="Arial"/>
                  <w:sz w:val="18"/>
                  <w:szCs w:val="18"/>
                </w:rPr>
                <w:t>PDSCH_RA</w:t>
              </w:r>
            </w:ins>
          </w:p>
        </w:tc>
        <w:tc>
          <w:tcPr>
            <w:tcW w:w="1147" w:type="dxa"/>
            <w:vMerge/>
            <w:shd w:val="clear" w:color="auto" w:fill="auto"/>
          </w:tcPr>
          <w:p w14:paraId="24CB08C5" w14:textId="77777777" w:rsidR="00C02994" w:rsidRPr="00235F02" w:rsidRDefault="00C02994" w:rsidP="00864629">
            <w:pPr>
              <w:keepLines/>
              <w:spacing w:after="0"/>
              <w:jc w:val="center"/>
              <w:rPr>
                <w:ins w:id="39651" w:author="BigCREditor-Post-RAN4#105" w:date="2022-11-28T21:38:00Z"/>
                <w:rFonts w:ascii="Arial" w:hAnsi="Arial"/>
                <w:sz w:val="18"/>
                <w:szCs w:val="18"/>
              </w:rPr>
            </w:pPr>
          </w:p>
        </w:tc>
        <w:tc>
          <w:tcPr>
            <w:tcW w:w="1396" w:type="dxa"/>
            <w:vMerge/>
          </w:tcPr>
          <w:p w14:paraId="1C1C28B0" w14:textId="77777777" w:rsidR="00C02994" w:rsidRPr="00235F02" w:rsidRDefault="00C02994" w:rsidP="00864629">
            <w:pPr>
              <w:keepLines/>
              <w:spacing w:after="0"/>
              <w:jc w:val="center"/>
              <w:rPr>
                <w:ins w:id="39652" w:author="BigCREditor-Post-RAN4#105" w:date="2022-11-28T21:38:00Z"/>
                <w:rFonts w:ascii="Arial" w:hAnsi="Arial"/>
                <w:sz w:val="18"/>
                <w:szCs w:val="18"/>
              </w:rPr>
            </w:pPr>
          </w:p>
        </w:tc>
        <w:tc>
          <w:tcPr>
            <w:tcW w:w="4077" w:type="dxa"/>
            <w:gridSpan w:val="3"/>
            <w:vMerge/>
            <w:shd w:val="clear" w:color="auto" w:fill="auto"/>
          </w:tcPr>
          <w:p w14:paraId="7F51A779" w14:textId="77777777" w:rsidR="00C02994" w:rsidRPr="00235F02" w:rsidRDefault="00C02994" w:rsidP="00864629">
            <w:pPr>
              <w:keepLines/>
              <w:spacing w:after="0"/>
              <w:jc w:val="center"/>
              <w:rPr>
                <w:ins w:id="39653" w:author="BigCREditor-Post-RAN4#105" w:date="2022-11-28T21:38:00Z"/>
                <w:rFonts w:ascii="Arial" w:hAnsi="Arial"/>
                <w:sz w:val="18"/>
                <w:szCs w:val="18"/>
              </w:rPr>
            </w:pPr>
          </w:p>
        </w:tc>
      </w:tr>
      <w:tr w:rsidR="00C02994" w:rsidRPr="00952423" w14:paraId="7F63BFEC" w14:textId="77777777" w:rsidTr="00864629">
        <w:trPr>
          <w:ins w:id="39654" w:author="BigCREditor-Post-RAN4#105" w:date="2022-11-28T21:38:00Z"/>
        </w:trPr>
        <w:tc>
          <w:tcPr>
            <w:tcW w:w="3019" w:type="dxa"/>
            <w:shd w:val="clear" w:color="auto" w:fill="auto"/>
          </w:tcPr>
          <w:p w14:paraId="6D036D92" w14:textId="77777777" w:rsidR="00C02994" w:rsidRPr="00952423" w:rsidRDefault="00C02994" w:rsidP="00864629">
            <w:pPr>
              <w:keepLines/>
              <w:spacing w:after="0"/>
              <w:rPr>
                <w:ins w:id="39655" w:author="BigCREditor-Post-RAN4#105" w:date="2022-11-28T21:38:00Z"/>
                <w:rFonts w:ascii="Arial" w:hAnsi="Arial"/>
                <w:sz w:val="18"/>
                <w:szCs w:val="18"/>
              </w:rPr>
            </w:pPr>
            <w:ins w:id="39656" w:author="BigCREditor-Post-RAN4#105" w:date="2022-11-28T21:38:00Z">
              <w:r w:rsidRPr="00952423">
                <w:rPr>
                  <w:rFonts w:ascii="Arial" w:hAnsi="Arial"/>
                  <w:sz w:val="18"/>
                  <w:szCs w:val="18"/>
                </w:rPr>
                <w:t>PDSCH_RB</w:t>
              </w:r>
            </w:ins>
          </w:p>
        </w:tc>
        <w:tc>
          <w:tcPr>
            <w:tcW w:w="1147" w:type="dxa"/>
            <w:vMerge/>
            <w:shd w:val="clear" w:color="auto" w:fill="auto"/>
          </w:tcPr>
          <w:p w14:paraId="378F6543" w14:textId="77777777" w:rsidR="00C02994" w:rsidRPr="00235F02" w:rsidRDefault="00C02994" w:rsidP="00864629">
            <w:pPr>
              <w:keepLines/>
              <w:spacing w:after="0"/>
              <w:jc w:val="center"/>
              <w:rPr>
                <w:ins w:id="39657" w:author="BigCREditor-Post-RAN4#105" w:date="2022-11-28T21:38:00Z"/>
                <w:rFonts w:ascii="Arial" w:hAnsi="Arial"/>
                <w:sz w:val="18"/>
                <w:szCs w:val="18"/>
              </w:rPr>
            </w:pPr>
          </w:p>
        </w:tc>
        <w:tc>
          <w:tcPr>
            <w:tcW w:w="1396" w:type="dxa"/>
            <w:vMerge/>
          </w:tcPr>
          <w:p w14:paraId="132C927C" w14:textId="77777777" w:rsidR="00C02994" w:rsidRPr="00235F02" w:rsidRDefault="00C02994" w:rsidP="00864629">
            <w:pPr>
              <w:keepLines/>
              <w:spacing w:after="0"/>
              <w:jc w:val="center"/>
              <w:rPr>
                <w:ins w:id="39658" w:author="BigCREditor-Post-RAN4#105" w:date="2022-11-28T21:38:00Z"/>
                <w:rFonts w:ascii="Arial" w:hAnsi="Arial"/>
                <w:sz w:val="18"/>
                <w:szCs w:val="18"/>
              </w:rPr>
            </w:pPr>
          </w:p>
        </w:tc>
        <w:tc>
          <w:tcPr>
            <w:tcW w:w="4077" w:type="dxa"/>
            <w:gridSpan w:val="3"/>
            <w:vMerge/>
            <w:shd w:val="clear" w:color="auto" w:fill="auto"/>
          </w:tcPr>
          <w:p w14:paraId="2FFC5C0A" w14:textId="77777777" w:rsidR="00C02994" w:rsidRPr="00235F02" w:rsidRDefault="00C02994" w:rsidP="00864629">
            <w:pPr>
              <w:keepLines/>
              <w:spacing w:after="0"/>
              <w:jc w:val="center"/>
              <w:rPr>
                <w:ins w:id="39659" w:author="BigCREditor-Post-RAN4#105" w:date="2022-11-28T21:38:00Z"/>
                <w:rFonts w:ascii="Arial" w:hAnsi="Arial"/>
                <w:sz w:val="18"/>
                <w:szCs w:val="18"/>
              </w:rPr>
            </w:pPr>
          </w:p>
        </w:tc>
      </w:tr>
      <w:tr w:rsidR="00C02994" w:rsidRPr="00952423" w14:paraId="156D4AF3" w14:textId="77777777" w:rsidTr="00864629">
        <w:trPr>
          <w:ins w:id="39660" w:author="BigCREditor-Post-RAN4#105" w:date="2022-11-28T21:38:00Z"/>
        </w:trPr>
        <w:tc>
          <w:tcPr>
            <w:tcW w:w="3019" w:type="dxa"/>
            <w:shd w:val="clear" w:color="auto" w:fill="auto"/>
          </w:tcPr>
          <w:p w14:paraId="30C6CE33" w14:textId="77777777" w:rsidR="00C02994" w:rsidRPr="00952423" w:rsidRDefault="00C02994" w:rsidP="00864629">
            <w:pPr>
              <w:keepLines/>
              <w:spacing w:after="0"/>
              <w:rPr>
                <w:ins w:id="39661" w:author="BigCREditor-Post-RAN4#105" w:date="2022-11-28T21:38:00Z"/>
                <w:rFonts w:ascii="Arial" w:hAnsi="Arial"/>
                <w:sz w:val="18"/>
                <w:szCs w:val="18"/>
              </w:rPr>
            </w:pPr>
            <w:ins w:id="39662" w:author="BigCREditor-Post-RAN4#105" w:date="2022-11-28T21:38:00Z">
              <w:r w:rsidRPr="00952423">
                <w:rPr>
                  <w:rFonts w:ascii="Arial" w:hAnsi="Arial"/>
                  <w:sz w:val="18"/>
                  <w:szCs w:val="18"/>
                </w:rPr>
                <w:t>OCNG_RA</w:t>
              </w:r>
              <w:r w:rsidRPr="00952423">
                <w:rPr>
                  <w:rFonts w:ascii="Arial" w:eastAsia="Calibri" w:hAnsi="Arial"/>
                  <w:sz w:val="18"/>
                  <w:szCs w:val="18"/>
                  <w:vertAlign w:val="superscript"/>
                  <w:lang w:val="en-US"/>
                </w:rPr>
                <w:t>Note3</w:t>
              </w:r>
            </w:ins>
          </w:p>
        </w:tc>
        <w:tc>
          <w:tcPr>
            <w:tcW w:w="1147" w:type="dxa"/>
            <w:vMerge/>
            <w:shd w:val="clear" w:color="auto" w:fill="auto"/>
          </w:tcPr>
          <w:p w14:paraId="55E151F8" w14:textId="77777777" w:rsidR="00C02994" w:rsidRPr="00235F02" w:rsidRDefault="00C02994" w:rsidP="00864629">
            <w:pPr>
              <w:keepLines/>
              <w:spacing w:after="0"/>
              <w:jc w:val="center"/>
              <w:rPr>
                <w:ins w:id="39663" w:author="BigCREditor-Post-RAN4#105" w:date="2022-11-28T21:38:00Z"/>
                <w:rFonts w:ascii="Arial" w:hAnsi="Arial"/>
                <w:sz w:val="18"/>
                <w:szCs w:val="18"/>
              </w:rPr>
            </w:pPr>
          </w:p>
        </w:tc>
        <w:tc>
          <w:tcPr>
            <w:tcW w:w="1396" w:type="dxa"/>
            <w:vMerge/>
          </w:tcPr>
          <w:p w14:paraId="40126FF6" w14:textId="77777777" w:rsidR="00C02994" w:rsidRPr="00235F02" w:rsidRDefault="00C02994" w:rsidP="00864629">
            <w:pPr>
              <w:keepLines/>
              <w:spacing w:after="0"/>
              <w:jc w:val="center"/>
              <w:rPr>
                <w:ins w:id="39664" w:author="BigCREditor-Post-RAN4#105" w:date="2022-11-28T21:38:00Z"/>
                <w:rFonts w:ascii="Arial" w:hAnsi="Arial"/>
                <w:sz w:val="18"/>
                <w:szCs w:val="18"/>
              </w:rPr>
            </w:pPr>
          </w:p>
        </w:tc>
        <w:tc>
          <w:tcPr>
            <w:tcW w:w="4077" w:type="dxa"/>
            <w:gridSpan w:val="3"/>
            <w:vMerge/>
            <w:shd w:val="clear" w:color="auto" w:fill="auto"/>
          </w:tcPr>
          <w:p w14:paraId="1E5DF42E" w14:textId="77777777" w:rsidR="00C02994" w:rsidRPr="00235F02" w:rsidRDefault="00C02994" w:rsidP="00864629">
            <w:pPr>
              <w:keepLines/>
              <w:spacing w:after="0"/>
              <w:jc w:val="center"/>
              <w:rPr>
                <w:ins w:id="39665" w:author="BigCREditor-Post-RAN4#105" w:date="2022-11-28T21:38:00Z"/>
                <w:rFonts w:ascii="Arial" w:hAnsi="Arial"/>
                <w:sz w:val="18"/>
                <w:szCs w:val="18"/>
              </w:rPr>
            </w:pPr>
          </w:p>
        </w:tc>
      </w:tr>
      <w:tr w:rsidR="00C02994" w:rsidRPr="00952423" w14:paraId="3B018117" w14:textId="77777777" w:rsidTr="00864629">
        <w:trPr>
          <w:ins w:id="39666" w:author="BigCREditor-Post-RAN4#105" w:date="2022-11-28T21:38:00Z"/>
        </w:trPr>
        <w:tc>
          <w:tcPr>
            <w:tcW w:w="3019" w:type="dxa"/>
            <w:shd w:val="clear" w:color="auto" w:fill="auto"/>
          </w:tcPr>
          <w:p w14:paraId="1CE115A2" w14:textId="77777777" w:rsidR="00C02994" w:rsidRPr="00952423" w:rsidRDefault="00C02994" w:rsidP="00864629">
            <w:pPr>
              <w:keepLines/>
              <w:spacing w:after="0"/>
              <w:rPr>
                <w:ins w:id="39667" w:author="BigCREditor-Post-RAN4#105" w:date="2022-11-28T21:38:00Z"/>
                <w:rFonts w:ascii="Arial" w:hAnsi="Arial"/>
                <w:sz w:val="18"/>
                <w:szCs w:val="18"/>
              </w:rPr>
            </w:pPr>
            <w:ins w:id="39668" w:author="BigCREditor-Post-RAN4#105" w:date="2022-11-28T21:38:00Z">
              <w:r w:rsidRPr="00952423">
                <w:rPr>
                  <w:rFonts w:ascii="Arial" w:hAnsi="Arial"/>
                  <w:sz w:val="18"/>
                  <w:szCs w:val="18"/>
                </w:rPr>
                <w:t>OCNG_RB</w:t>
              </w:r>
              <w:r w:rsidRPr="00952423">
                <w:rPr>
                  <w:rFonts w:ascii="Arial" w:eastAsia="Calibri" w:hAnsi="Arial"/>
                  <w:sz w:val="18"/>
                  <w:szCs w:val="18"/>
                  <w:vertAlign w:val="superscript"/>
                  <w:lang w:val="en-US"/>
                </w:rPr>
                <w:t>Note3</w:t>
              </w:r>
            </w:ins>
          </w:p>
        </w:tc>
        <w:tc>
          <w:tcPr>
            <w:tcW w:w="1147" w:type="dxa"/>
            <w:vMerge/>
            <w:shd w:val="clear" w:color="auto" w:fill="auto"/>
          </w:tcPr>
          <w:p w14:paraId="0207BB07" w14:textId="77777777" w:rsidR="00C02994" w:rsidRPr="00235F02" w:rsidRDefault="00C02994" w:rsidP="00864629">
            <w:pPr>
              <w:keepLines/>
              <w:spacing w:after="0"/>
              <w:jc w:val="center"/>
              <w:rPr>
                <w:ins w:id="39669" w:author="BigCREditor-Post-RAN4#105" w:date="2022-11-28T21:38:00Z"/>
                <w:rFonts w:ascii="Arial" w:hAnsi="Arial"/>
                <w:sz w:val="18"/>
                <w:szCs w:val="18"/>
              </w:rPr>
            </w:pPr>
          </w:p>
        </w:tc>
        <w:tc>
          <w:tcPr>
            <w:tcW w:w="1396" w:type="dxa"/>
            <w:vMerge/>
          </w:tcPr>
          <w:p w14:paraId="7D9EA07B" w14:textId="77777777" w:rsidR="00C02994" w:rsidRPr="00235F02" w:rsidRDefault="00C02994" w:rsidP="00864629">
            <w:pPr>
              <w:keepLines/>
              <w:spacing w:after="0"/>
              <w:jc w:val="center"/>
              <w:rPr>
                <w:ins w:id="39670" w:author="BigCREditor-Post-RAN4#105" w:date="2022-11-28T21:38:00Z"/>
                <w:rFonts w:ascii="Arial" w:hAnsi="Arial"/>
                <w:sz w:val="18"/>
                <w:szCs w:val="18"/>
              </w:rPr>
            </w:pPr>
          </w:p>
        </w:tc>
        <w:tc>
          <w:tcPr>
            <w:tcW w:w="4077" w:type="dxa"/>
            <w:gridSpan w:val="3"/>
            <w:vMerge/>
            <w:shd w:val="clear" w:color="auto" w:fill="auto"/>
          </w:tcPr>
          <w:p w14:paraId="497F7D94" w14:textId="77777777" w:rsidR="00C02994" w:rsidRPr="00235F02" w:rsidRDefault="00C02994" w:rsidP="00864629">
            <w:pPr>
              <w:keepLines/>
              <w:spacing w:after="0"/>
              <w:jc w:val="center"/>
              <w:rPr>
                <w:ins w:id="39671" w:author="BigCREditor-Post-RAN4#105" w:date="2022-11-28T21:38:00Z"/>
                <w:rFonts w:ascii="Arial" w:hAnsi="Arial"/>
                <w:sz w:val="18"/>
                <w:szCs w:val="18"/>
              </w:rPr>
            </w:pPr>
          </w:p>
        </w:tc>
      </w:tr>
      <w:tr w:rsidR="00C02994" w:rsidRPr="00952423" w14:paraId="289E87EB" w14:textId="77777777" w:rsidTr="00864629">
        <w:trPr>
          <w:ins w:id="39672" w:author="BigCREditor-Post-RAN4#105" w:date="2022-11-28T21:38:00Z"/>
        </w:trPr>
        <w:tc>
          <w:tcPr>
            <w:tcW w:w="3019" w:type="dxa"/>
            <w:shd w:val="clear" w:color="auto" w:fill="auto"/>
            <w:vAlign w:val="center"/>
          </w:tcPr>
          <w:p w14:paraId="43C21F87" w14:textId="77777777" w:rsidR="00C02994" w:rsidRPr="00952423" w:rsidRDefault="00C02994" w:rsidP="00864629">
            <w:pPr>
              <w:keepLines/>
              <w:spacing w:after="0"/>
              <w:rPr>
                <w:ins w:id="39673" w:author="BigCREditor-Post-RAN4#105" w:date="2022-11-28T21:38:00Z"/>
                <w:rFonts w:ascii="Arial" w:hAnsi="Arial"/>
                <w:sz w:val="18"/>
                <w:szCs w:val="18"/>
                <w:vertAlign w:val="superscript"/>
                <w:lang w:val="en-US"/>
              </w:rPr>
            </w:pPr>
            <w:ins w:id="39674" w:author="BigCREditor-Post-RAN4#105" w:date="2022-11-28T21:38:00Z">
              <w:r w:rsidRPr="00952423">
                <w:rPr>
                  <w:rFonts w:ascii="Arial" w:eastAsia="Calibri" w:hAnsi="Arial"/>
                  <w:sz w:val="18"/>
                  <w:szCs w:val="18"/>
                  <w:lang w:val="en-US"/>
                </w:rPr>
                <w:t>N</w:t>
              </w:r>
              <w:r w:rsidRPr="00952423">
                <w:rPr>
                  <w:rFonts w:ascii="Arial" w:eastAsia="Calibri" w:hAnsi="Arial"/>
                  <w:sz w:val="18"/>
                  <w:szCs w:val="18"/>
                  <w:vertAlign w:val="subscript"/>
                  <w:lang w:val="en-US"/>
                </w:rPr>
                <w:t>oc</w:t>
              </w:r>
              <w:r w:rsidRPr="00952423">
                <w:rPr>
                  <w:rFonts w:ascii="Arial" w:eastAsia="Calibri" w:hAnsi="Arial"/>
                  <w:sz w:val="18"/>
                  <w:szCs w:val="18"/>
                  <w:vertAlign w:val="superscript"/>
                  <w:lang w:val="en-US"/>
                </w:rPr>
                <w:t>Note4</w:t>
              </w:r>
            </w:ins>
          </w:p>
        </w:tc>
        <w:tc>
          <w:tcPr>
            <w:tcW w:w="1147" w:type="dxa"/>
            <w:shd w:val="clear" w:color="auto" w:fill="auto"/>
          </w:tcPr>
          <w:p w14:paraId="09406586" w14:textId="77777777" w:rsidR="00C02994" w:rsidRPr="00AD4C8F" w:rsidRDefault="00C02994" w:rsidP="00864629">
            <w:pPr>
              <w:keepLines/>
              <w:spacing w:after="0"/>
              <w:jc w:val="center"/>
              <w:rPr>
                <w:ins w:id="39675" w:author="BigCREditor-Post-RAN4#105" w:date="2022-11-28T21:38:00Z"/>
                <w:rFonts w:ascii="Arial" w:hAnsi="Arial"/>
                <w:sz w:val="18"/>
                <w:szCs w:val="18"/>
              </w:rPr>
            </w:pPr>
            <w:ins w:id="39676" w:author="BigCREditor-Post-RAN4#105" w:date="2022-11-28T21:38:00Z">
              <w:r w:rsidRPr="00AC3387">
                <w:rPr>
                  <w:rFonts w:ascii="Arial" w:hAnsi="Arial"/>
                  <w:sz w:val="18"/>
                  <w:szCs w:val="18"/>
                </w:rPr>
                <w:t>dBm/15kHz</w:t>
              </w:r>
            </w:ins>
          </w:p>
        </w:tc>
        <w:tc>
          <w:tcPr>
            <w:tcW w:w="1396" w:type="dxa"/>
          </w:tcPr>
          <w:p w14:paraId="0683733D" w14:textId="77777777" w:rsidR="00C02994" w:rsidRPr="00235F02" w:rsidRDefault="00C02994" w:rsidP="00864629">
            <w:pPr>
              <w:keepLines/>
              <w:spacing w:after="0"/>
              <w:jc w:val="center"/>
              <w:rPr>
                <w:ins w:id="39677" w:author="BigCREditor-Post-RAN4#105" w:date="2022-11-28T21:38:00Z"/>
                <w:rFonts w:ascii="Arial" w:hAnsi="Arial"/>
                <w:sz w:val="18"/>
                <w:szCs w:val="18"/>
              </w:rPr>
            </w:pPr>
            <w:ins w:id="39678" w:author="BigCREditor-Post-RAN4#105" w:date="2022-11-28T21:38:00Z">
              <w:r w:rsidRPr="00945DEC">
                <w:rPr>
                  <w:rFonts w:ascii="Arial" w:hAnsi="Arial"/>
                  <w:sz w:val="18"/>
                  <w:szCs w:val="18"/>
                </w:rPr>
                <w:t>1, 2, 3, 4, 5, 6, 7, 8</w:t>
              </w:r>
            </w:ins>
          </w:p>
        </w:tc>
        <w:tc>
          <w:tcPr>
            <w:tcW w:w="4077" w:type="dxa"/>
            <w:gridSpan w:val="3"/>
            <w:shd w:val="clear" w:color="auto" w:fill="auto"/>
          </w:tcPr>
          <w:p w14:paraId="7BE8AF6B" w14:textId="77777777" w:rsidR="00C02994" w:rsidRPr="00235F02" w:rsidRDefault="00C02994" w:rsidP="00864629">
            <w:pPr>
              <w:keepLines/>
              <w:spacing w:after="0"/>
              <w:jc w:val="center"/>
              <w:rPr>
                <w:ins w:id="39679" w:author="BigCREditor-Post-RAN4#105" w:date="2022-11-28T21:38:00Z"/>
                <w:rFonts w:ascii="Arial" w:hAnsi="Arial"/>
                <w:sz w:val="18"/>
                <w:szCs w:val="18"/>
              </w:rPr>
            </w:pPr>
            <w:ins w:id="39680" w:author="BigCREditor-Post-RAN4#105" w:date="2022-11-28T21:38:00Z">
              <w:r w:rsidRPr="00235F02">
                <w:rPr>
                  <w:rFonts w:ascii="Arial" w:hAnsi="Arial"/>
                  <w:sz w:val="18"/>
                  <w:szCs w:val="18"/>
                </w:rPr>
                <w:t>-106</w:t>
              </w:r>
            </w:ins>
          </w:p>
        </w:tc>
      </w:tr>
      <w:tr w:rsidR="00C02994" w:rsidRPr="00952423" w14:paraId="4C5083D4" w14:textId="77777777" w:rsidTr="00864629">
        <w:trPr>
          <w:ins w:id="39681" w:author="BigCREditor-Post-RAN4#105" w:date="2022-11-28T21:38:00Z"/>
        </w:trPr>
        <w:tc>
          <w:tcPr>
            <w:tcW w:w="3019" w:type="dxa"/>
            <w:shd w:val="clear" w:color="auto" w:fill="auto"/>
            <w:vAlign w:val="center"/>
          </w:tcPr>
          <w:p w14:paraId="64D11983" w14:textId="77777777" w:rsidR="00C02994" w:rsidRPr="00952423" w:rsidRDefault="00C02994" w:rsidP="00864629">
            <w:pPr>
              <w:keepLines/>
              <w:spacing w:after="0"/>
              <w:rPr>
                <w:ins w:id="39682" w:author="BigCREditor-Post-RAN4#105" w:date="2022-11-28T21:38:00Z"/>
                <w:rFonts w:ascii="Arial" w:eastAsia="Calibri" w:hAnsi="Arial"/>
                <w:i/>
                <w:sz w:val="18"/>
                <w:szCs w:val="18"/>
                <w:vertAlign w:val="superscript"/>
                <w:lang w:val="en-US"/>
              </w:rPr>
            </w:pPr>
            <w:proofErr w:type="spellStart"/>
            <w:ins w:id="39683" w:author="BigCREditor-Post-RAN4#105" w:date="2022-11-28T21:38:00Z">
              <w:r w:rsidRPr="00952423">
                <w:rPr>
                  <w:rFonts w:ascii="Arial" w:eastAsia="Calibri" w:hAnsi="Arial"/>
                  <w:sz w:val="18"/>
                  <w:szCs w:val="18"/>
                  <w:lang w:val="en-US"/>
                </w:rPr>
                <w:t>Ê</w:t>
              </w:r>
              <w:r w:rsidRPr="00952423">
                <w:rPr>
                  <w:rFonts w:ascii="Arial" w:eastAsia="Calibri" w:hAnsi="Arial"/>
                  <w:sz w:val="18"/>
                  <w:szCs w:val="18"/>
                  <w:vertAlign w:val="subscript"/>
                  <w:lang w:val="en-US"/>
                </w:rPr>
                <w:t>s</w:t>
              </w:r>
              <w:proofErr w:type="spellEnd"/>
              <w:r w:rsidRPr="00952423">
                <w:rPr>
                  <w:rFonts w:ascii="Arial" w:eastAsia="Calibri" w:hAnsi="Arial"/>
                  <w:sz w:val="18"/>
                  <w:szCs w:val="18"/>
                  <w:lang w:val="en-US"/>
                </w:rPr>
                <w:t>/</w:t>
              </w:r>
              <w:proofErr w:type="spellStart"/>
              <w:r w:rsidRPr="00952423">
                <w:rPr>
                  <w:rFonts w:ascii="Arial" w:eastAsia="Calibri" w:hAnsi="Arial"/>
                  <w:sz w:val="18"/>
                  <w:szCs w:val="18"/>
                  <w:lang w:val="en-US"/>
                </w:rPr>
                <w:t>N</w:t>
              </w:r>
              <w:r w:rsidRPr="00952423">
                <w:rPr>
                  <w:rFonts w:ascii="Arial" w:eastAsia="Calibri" w:hAnsi="Arial"/>
                  <w:sz w:val="18"/>
                  <w:szCs w:val="18"/>
                  <w:vertAlign w:val="subscript"/>
                  <w:lang w:val="en-US"/>
                </w:rPr>
                <w:t>oc</w:t>
              </w:r>
              <w:proofErr w:type="spellEnd"/>
            </w:ins>
          </w:p>
        </w:tc>
        <w:tc>
          <w:tcPr>
            <w:tcW w:w="1147" w:type="dxa"/>
            <w:shd w:val="clear" w:color="auto" w:fill="auto"/>
          </w:tcPr>
          <w:p w14:paraId="44CC99F2" w14:textId="77777777" w:rsidR="00C02994" w:rsidRPr="00AD4C8F" w:rsidRDefault="00C02994" w:rsidP="00864629">
            <w:pPr>
              <w:keepLines/>
              <w:spacing w:after="0"/>
              <w:jc w:val="center"/>
              <w:rPr>
                <w:ins w:id="39684" w:author="BigCREditor-Post-RAN4#105" w:date="2022-11-28T21:38:00Z"/>
                <w:rFonts w:ascii="Arial" w:hAnsi="Arial"/>
                <w:sz w:val="18"/>
                <w:szCs w:val="18"/>
              </w:rPr>
            </w:pPr>
            <w:ins w:id="39685" w:author="BigCREditor-Post-RAN4#105" w:date="2022-11-28T21:38:00Z">
              <w:r w:rsidRPr="00AC3387">
                <w:rPr>
                  <w:rFonts w:ascii="Arial" w:hAnsi="Arial"/>
                  <w:sz w:val="18"/>
                  <w:szCs w:val="18"/>
                </w:rPr>
                <w:t>dB</w:t>
              </w:r>
            </w:ins>
          </w:p>
        </w:tc>
        <w:tc>
          <w:tcPr>
            <w:tcW w:w="1396" w:type="dxa"/>
          </w:tcPr>
          <w:p w14:paraId="783AAD35" w14:textId="77777777" w:rsidR="00C02994" w:rsidRPr="00235F02" w:rsidRDefault="00C02994" w:rsidP="00864629">
            <w:pPr>
              <w:keepLines/>
              <w:spacing w:after="0"/>
              <w:jc w:val="center"/>
              <w:rPr>
                <w:ins w:id="39686" w:author="BigCREditor-Post-RAN4#105" w:date="2022-11-28T21:38:00Z"/>
                <w:rFonts w:ascii="Arial" w:hAnsi="Arial"/>
                <w:sz w:val="18"/>
                <w:szCs w:val="18"/>
              </w:rPr>
            </w:pPr>
            <w:ins w:id="39687" w:author="BigCREditor-Post-RAN4#105" w:date="2022-11-28T21:38:00Z">
              <w:r w:rsidRPr="00945DEC">
                <w:rPr>
                  <w:rFonts w:ascii="Arial" w:hAnsi="Arial"/>
                  <w:sz w:val="18"/>
                  <w:szCs w:val="18"/>
                </w:rPr>
                <w:t>1, 2, 3, 4, 5, 6, 7, 8</w:t>
              </w:r>
            </w:ins>
          </w:p>
        </w:tc>
        <w:tc>
          <w:tcPr>
            <w:tcW w:w="1359" w:type="dxa"/>
            <w:shd w:val="clear" w:color="auto" w:fill="auto"/>
          </w:tcPr>
          <w:p w14:paraId="7E13B15A" w14:textId="77777777" w:rsidR="00C02994" w:rsidRPr="00235F02" w:rsidRDefault="00C02994" w:rsidP="00864629">
            <w:pPr>
              <w:keepLines/>
              <w:spacing w:after="0"/>
              <w:jc w:val="center"/>
              <w:rPr>
                <w:ins w:id="39688" w:author="BigCREditor-Post-RAN4#105" w:date="2022-11-28T21:38:00Z"/>
                <w:rFonts w:ascii="Arial" w:hAnsi="Arial"/>
                <w:sz w:val="18"/>
                <w:szCs w:val="18"/>
              </w:rPr>
            </w:pPr>
            <w:ins w:id="39689" w:author="BigCREditor-Post-RAN4#105" w:date="2022-11-28T21:38:00Z">
              <w:r w:rsidRPr="00235F02">
                <w:rPr>
                  <w:rFonts w:ascii="Arial" w:hAnsi="Arial"/>
                  <w:sz w:val="18"/>
                  <w:szCs w:val="18"/>
                </w:rPr>
                <w:t>-Infinity</w:t>
              </w:r>
            </w:ins>
          </w:p>
        </w:tc>
        <w:tc>
          <w:tcPr>
            <w:tcW w:w="1359" w:type="dxa"/>
            <w:shd w:val="clear" w:color="auto" w:fill="auto"/>
          </w:tcPr>
          <w:p w14:paraId="5487C780" w14:textId="77777777" w:rsidR="00C02994" w:rsidRPr="00235F02" w:rsidRDefault="00C02994" w:rsidP="00864629">
            <w:pPr>
              <w:keepLines/>
              <w:spacing w:after="0"/>
              <w:jc w:val="center"/>
              <w:rPr>
                <w:ins w:id="39690" w:author="BigCREditor-Post-RAN4#105" w:date="2022-11-28T21:38:00Z"/>
                <w:rFonts w:ascii="Arial" w:hAnsi="Arial"/>
                <w:sz w:val="18"/>
                <w:szCs w:val="18"/>
              </w:rPr>
            </w:pPr>
            <w:ins w:id="39691" w:author="BigCREditor-Post-RAN4#105" w:date="2022-11-28T21:38:00Z">
              <w:r w:rsidRPr="00235F02">
                <w:rPr>
                  <w:rFonts w:ascii="Arial" w:hAnsi="Arial"/>
                  <w:sz w:val="18"/>
                  <w:szCs w:val="18"/>
                </w:rPr>
                <w:t>7</w:t>
              </w:r>
            </w:ins>
          </w:p>
        </w:tc>
        <w:tc>
          <w:tcPr>
            <w:tcW w:w="1359" w:type="dxa"/>
            <w:shd w:val="clear" w:color="auto" w:fill="auto"/>
          </w:tcPr>
          <w:p w14:paraId="77FD5270" w14:textId="77777777" w:rsidR="00C02994" w:rsidRPr="00235F02" w:rsidRDefault="00C02994" w:rsidP="00864629">
            <w:pPr>
              <w:keepLines/>
              <w:spacing w:after="0"/>
              <w:jc w:val="center"/>
              <w:rPr>
                <w:ins w:id="39692" w:author="BigCREditor-Post-RAN4#105" w:date="2022-11-28T21:38:00Z"/>
                <w:rFonts w:ascii="Arial" w:hAnsi="Arial"/>
                <w:sz w:val="18"/>
                <w:szCs w:val="18"/>
              </w:rPr>
            </w:pPr>
            <w:ins w:id="39693" w:author="BigCREditor-Post-RAN4#105" w:date="2022-11-28T21:38:00Z">
              <w:r w:rsidRPr="00235F02">
                <w:rPr>
                  <w:rFonts w:ascii="Arial" w:hAnsi="Arial"/>
                  <w:sz w:val="18"/>
                  <w:szCs w:val="18"/>
                </w:rPr>
                <w:t>7</w:t>
              </w:r>
            </w:ins>
          </w:p>
        </w:tc>
      </w:tr>
      <w:tr w:rsidR="00C02994" w:rsidRPr="00952423" w14:paraId="76BB50DF" w14:textId="77777777" w:rsidTr="00864629">
        <w:trPr>
          <w:ins w:id="39694" w:author="BigCREditor-Post-RAN4#105" w:date="2022-11-28T21:38:00Z"/>
        </w:trPr>
        <w:tc>
          <w:tcPr>
            <w:tcW w:w="3019" w:type="dxa"/>
            <w:shd w:val="clear" w:color="auto" w:fill="auto"/>
            <w:vAlign w:val="center"/>
          </w:tcPr>
          <w:p w14:paraId="47DE40A5" w14:textId="77777777" w:rsidR="00C02994" w:rsidRPr="00952423" w:rsidRDefault="00C02994" w:rsidP="00864629">
            <w:pPr>
              <w:keepLines/>
              <w:spacing w:after="0"/>
              <w:rPr>
                <w:ins w:id="39695" w:author="BigCREditor-Post-RAN4#105" w:date="2022-11-28T21:38:00Z"/>
                <w:rFonts w:ascii="Arial" w:eastAsia="Calibri" w:hAnsi="Arial"/>
                <w:sz w:val="18"/>
                <w:szCs w:val="18"/>
                <w:vertAlign w:val="superscript"/>
                <w:lang w:val="en-US"/>
              </w:rPr>
            </w:pPr>
            <w:proofErr w:type="spellStart"/>
            <w:ins w:id="39696" w:author="BigCREditor-Post-RAN4#105" w:date="2022-11-28T21:38:00Z">
              <w:r w:rsidRPr="00952423">
                <w:rPr>
                  <w:rFonts w:ascii="Arial" w:eastAsia="Calibri" w:hAnsi="Arial"/>
                  <w:sz w:val="18"/>
                  <w:szCs w:val="18"/>
                  <w:lang w:val="en-US"/>
                </w:rPr>
                <w:t>Ê</w:t>
              </w:r>
              <w:r w:rsidRPr="00952423">
                <w:rPr>
                  <w:rFonts w:ascii="Arial" w:eastAsia="Calibri" w:hAnsi="Arial"/>
                  <w:sz w:val="18"/>
                  <w:szCs w:val="18"/>
                  <w:vertAlign w:val="subscript"/>
                  <w:lang w:val="en-US"/>
                </w:rPr>
                <w:t>s</w:t>
              </w:r>
              <w:proofErr w:type="spellEnd"/>
              <w:r w:rsidRPr="00952423">
                <w:rPr>
                  <w:rFonts w:ascii="Arial" w:eastAsia="Calibri" w:hAnsi="Arial"/>
                  <w:sz w:val="18"/>
                  <w:szCs w:val="18"/>
                  <w:lang w:val="en-US"/>
                </w:rPr>
                <w:t>/I</w:t>
              </w:r>
              <w:r w:rsidRPr="00952423">
                <w:rPr>
                  <w:rFonts w:ascii="Arial" w:eastAsia="Calibri" w:hAnsi="Arial"/>
                  <w:sz w:val="18"/>
                  <w:szCs w:val="18"/>
                  <w:vertAlign w:val="subscript"/>
                  <w:lang w:val="en-US"/>
                </w:rPr>
                <w:t>ot</w:t>
              </w:r>
              <w:r w:rsidRPr="00952423">
                <w:rPr>
                  <w:rFonts w:ascii="Arial" w:eastAsia="Calibri" w:hAnsi="Arial"/>
                  <w:sz w:val="18"/>
                  <w:szCs w:val="18"/>
                  <w:vertAlign w:val="superscript"/>
                  <w:lang w:val="en-US"/>
                </w:rPr>
                <w:t>Note5</w:t>
              </w:r>
            </w:ins>
          </w:p>
        </w:tc>
        <w:tc>
          <w:tcPr>
            <w:tcW w:w="1147" w:type="dxa"/>
            <w:shd w:val="clear" w:color="auto" w:fill="auto"/>
          </w:tcPr>
          <w:p w14:paraId="3462D19C" w14:textId="77777777" w:rsidR="00C02994" w:rsidRPr="00AD4C8F" w:rsidRDefault="00C02994" w:rsidP="00864629">
            <w:pPr>
              <w:keepLines/>
              <w:spacing w:after="0"/>
              <w:jc w:val="center"/>
              <w:rPr>
                <w:ins w:id="39697" w:author="BigCREditor-Post-RAN4#105" w:date="2022-11-28T21:38:00Z"/>
                <w:rFonts w:ascii="Arial" w:hAnsi="Arial"/>
                <w:sz w:val="18"/>
                <w:szCs w:val="18"/>
              </w:rPr>
            </w:pPr>
            <w:ins w:id="39698" w:author="BigCREditor-Post-RAN4#105" w:date="2022-11-28T21:38:00Z">
              <w:r w:rsidRPr="00AC3387">
                <w:rPr>
                  <w:rFonts w:ascii="Arial" w:hAnsi="Arial"/>
                  <w:sz w:val="18"/>
                  <w:szCs w:val="18"/>
                </w:rPr>
                <w:t>dB</w:t>
              </w:r>
            </w:ins>
          </w:p>
        </w:tc>
        <w:tc>
          <w:tcPr>
            <w:tcW w:w="1396" w:type="dxa"/>
          </w:tcPr>
          <w:p w14:paraId="4E101514" w14:textId="77777777" w:rsidR="00C02994" w:rsidRPr="00235F02" w:rsidRDefault="00C02994" w:rsidP="00864629">
            <w:pPr>
              <w:keepLines/>
              <w:spacing w:after="0"/>
              <w:jc w:val="center"/>
              <w:rPr>
                <w:ins w:id="39699" w:author="BigCREditor-Post-RAN4#105" w:date="2022-11-28T21:38:00Z"/>
                <w:rFonts w:ascii="Arial" w:hAnsi="Arial"/>
                <w:sz w:val="18"/>
                <w:szCs w:val="18"/>
              </w:rPr>
            </w:pPr>
            <w:ins w:id="39700" w:author="BigCREditor-Post-RAN4#105" w:date="2022-11-28T21:38:00Z">
              <w:r w:rsidRPr="00945DEC">
                <w:rPr>
                  <w:rFonts w:ascii="Arial" w:hAnsi="Arial"/>
                  <w:sz w:val="18"/>
                  <w:szCs w:val="18"/>
                </w:rPr>
                <w:t>1, 2, 3, 4, 5, 6, 7, 8</w:t>
              </w:r>
            </w:ins>
          </w:p>
        </w:tc>
        <w:tc>
          <w:tcPr>
            <w:tcW w:w="1359" w:type="dxa"/>
            <w:shd w:val="clear" w:color="auto" w:fill="auto"/>
          </w:tcPr>
          <w:p w14:paraId="5A057E13" w14:textId="77777777" w:rsidR="00C02994" w:rsidRPr="00235F02" w:rsidRDefault="00C02994" w:rsidP="00864629">
            <w:pPr>
              <w:keepLines/>
              <w:spacing w:after="0"/>
              <w:jc w:val="center"/>
              <w:rPr>
                <w:ins w:id="39701" w:author="BigCREditor-Post-RAN4#105" w:date="2022-11-28T21:38:00Z"/>
                <w:rFonts w:ascii="Arial" w:hAnsi="Arial"/>
                <w:sz w:val="18"/>
                <w:szCs w:val="18"/>
              </w:rPr>
            </w:pPr>
            <w:ins w:id="39702" w:author="BigCREditor-Post-RAN4#105" w:date="2022-11-28T21:38:00Z">
              <w:r w:rsidRPr="00235F02">
                <w:rPr>
                  <w:rFonts w:ascii="Arial" w:hAnsi="Arial"/>
                  <w:sz w:val="18"/>
                  <w:szCs w:val="18"/>
                </w:rPr>
                <w:t>-Infinity</w:t>
              </w:r>
            </w:ins>
          </w:p>
        </w:tc>
        <w:tc>
          <w:tcPr>
            <w:tcW w:w="1359" w:type="dxa"/>
            <w:shd w:val="clear" w:color="auto" w:fill="auto"/>
          </w:tcPr>
          <w:p w14:paraId="1FC288A1" w14:textId="77777777" w:rsidR="00C02994" w:rsidRPr="00235F02" w:rsidRDefault="00C02994" w:rsidP="00864629">
            <w:pPr>
              <w:keepLines/>
              <w:spacing w:after="0"/>
              <w:jc w:val="center"/>
              <w:rPr>
                <w:ins w:id="39703" w:author="BigCREditor-Post-RAN4#105" w:date="2022-11-28T21:38:00Z"/>
                <w:rFonts w:ascii="Arial" w:hAnsi="Arial"/>
                <w:sz w:val="18"/>
                <w:szCs w:val="18"/>
              </w:rPr>
            </w:pPr>
            <w:ins w:id="39704" w:author="BigCREditor-Post-RAN4#105" w:date="2022-11-28T21:38:00Z">
              <w:r w:rsidRPr="00235F02">
                <w:rPr>
                  <w:rFonts w:ascii="Arial" w:hAnsi="Arial"/>
                  <w:sz w:val="18"/>
                  <w:szCs w:val="18"/>
                </w:rPr>
                <w:t>7</w:t>
              </w:r>
            </w:ins>
          </w:p>
        </w:tc>
        <w:tc>
          <w:tcPr>
            <w:tcW w:w="1359" w:type="dxa"/>
            <w:shd w:val="clear" w:color="auto" w:fill="auto"/>
          </w:tcPr>
          <w:p w14:paraId="05004748" w14:textId="77777777" w:rsidR="00C02994" w:rsidRPr="00235F02" w:rsidRDefault="00C02994" w:rsidP="00864629">
            <w:pPr>
              <w:keepLines/>
              <w:spacing w:after="0"/>
              <w:jc w:val="center"/>
              <w:rPr>
                <w:ins w:id="39705" w:author="BigCREditor-Post-RAN4#105" w:date="2022-11-28T21:38:00Z"/>
                <w:rFonts w:ascii="Arial" w:hAnsi="Arial"/>
                <w:sz w:val="18"/>
                <w:szCs w:val="18"/>
              </w:rPr>
            </w:pPr>
            <w:ins w:id="39706" w:author="BigCREditor-Post-RAN4#105" w:date="2022-11-28T21:38:00Z">
              <w:r w:rsidRPr="00235F02">
                <w:rPr>
                  <w:rFonts w:ascii="Arial" w:hAnsi="Arial"/>
                  <w:sz w:val="18"/>
                  <w:szCs w:val="18"/>
                </w:rPr>
                <w:t>7</w:t>
              </w:r>
            </w:ins>
          </w:p>
        </w:tc>
      </w:tr>
      <w:tr w:rsidR="00C02994" w:rsidRPr="00952423" w14:paraId="66736E4F" w14:textId="77777777" w:rsidTr="00864629">
        <w:trPr>
          <w:ins w:id="39707" w:author="BigCREditor-Post-RAN4#105" w:date="2022-11-28T21:38:00Z"/>
        </w:trPr>
        <w:tc>
          <w:tcPr>
            <w:tcW w:w="3019" w:type="dxa"/>
            <w:shd w:val="clear" w:color="auto" w:fill="auto"/>
            <w:vAlign w:val="center"/>
          </w:tcPr>
          <w:p w14:paraId="0B1A724D" w14:textId="77777777" w:rsidR="00C02994" w:rsidRPr="00952423" w:rsidRDefault="00C02994" w:rsidP="00864629">
            <w:pPr>
              <w:keepLines/>
              <w:spacing w:after="0"/>
              <w:rPr>
                <w:ins w:id="39708" w:author="BigCREditor-Post-RAN4#105" w:date="2022-11-28T21:38:00Z"/>
                <w:rFonts w:ascii="Arial" w:eastAsia="Calibri" w:hAnsi="Arial"/>
                <w:sz w:val="18"/>
                <w:szCs w:val="18"/>
                <w:vertAlign w:val="superscript"/>
                <w:lang w:val="en-US"/>
              </w:rPr>
            </w:pPr>
            <w:ins w:id="39709" w:author="BigCREditor-Post-RAN4#105" w:date="2022-11-28T21:38:00Z">
              <w:r w:rsidRPr="00952423">
                <w:rPr>
                  <w:rFonts w:ascii="Arial" w:eastAsia="Calibri" w:hAnsi="Arial"/>
                  <w:sz w:val="18"/>
                  <w:szCs w:val="18"/>
                  <w:lang w:val="en-US"/>
                </w:rPr>
                <w:t>RSRP</w:t>
              </w:r>
              <w:r w:rsidRPr="00952423">
                <w:rPr>
                  <w:rFonts w:ascii="Arial" w:eastAsia="Calibri" w:hAnsi="Arial"/>
                  <w:sz w:val="18"/>
                  <w:szCs w:val="18"/>
                  <w:vertAlign w:val="superscript"/>
                  <w:lang w:val="en-US"/>
                </w:rPr>
                <w:t>Note5</w:t>
              </w:r>
            </w:ins>
          </w:p>
        </w:tc>
        <w:tc>
          <w:tcPr>
            <w:tcW w:w="1147" w:type="dxa"/>
            <w:shd w:val="clear" w:color="auto" w:fill="auto"/>
          </w:tcPr>
          <w:p w14:paraId="109FAE0C" w14:textId="77777777" w:rsidR="00C02994" w:rsidRPr="00AD4C8F" w:rsidRDefault="00C02994" w:rsidP="00864629">
            <w:pPr>
              <w:keepLines/>
              <w:spacing w:after="0"/>
              <w:jc w:val="center"/>
              <w:rPr>
                <w:ins w:id="39710" w:author="BigCREditor-Post-RAN4#105" w:date="2022-11-28T21:38:00Z"/>
                <w:rFonts w:ascii="Arial" w:hAnsi="Arial"/>
                <w:sz w:val="18"/>
                <w:szCs w:val="18"/>
              </w:rPr>
            </w:pPr>
            <w:ins w:id="39711" w:author="BigCREditor-Post-RAN4#105" w:date="2022-11-28T21:38:00Z">
              <w:r w:rsidRPr="00AC3387">
                <w:rPr>
                  <w:rFonts w:ascii="Arial" w:hAnsi="Arial"/>
                  <w:sz w:val="18"/>
                  <w:szCs w:val="18"/>
                </w:rPr>
                <w:t>dBm/15kHz</w:t>
              </w:r>
            </w:ins>
          </w:p>
        </w:tc>
        <w:tc>
          <w:tcPr>
            <w:tcW w:w="1396" w:type="dxa"/>
          </w:tcPr>
          <w:p w14:paraId="58E4AD11" w14:textId="77777777" w:rsidR="00C02994" w:rsidRPr="00235F02" w:rsidRDefault="00C02994" w:rsidP="00864629">
            <w:pPr>
              <w:keepLines/>
              <w:spacing w:after="0"/>
              <w:jc w:val="center"/>
              <w:rPr>
                <w:ins w:id="39712" w:author="BigCREditor-Post-RAN4#105" w:date="2022-11-28T21:38:00Z"/>
                <w:rFonts w:ascii="Arial" w:hAnsi="Arial"/>
                <w:sz w:val="18"/>
                <w:szCs w:val="18"/>
              </w:rPr>
            </w:pPr>
            <w:ins w:id="39713" w:author="BigCREditor-Post-RAN4#105" w:date="2022-11-28T21:38:00Z">
              <w:r w:rsidRPr="00945DEC">
                <w:rPr>
                  <w:rFonts w:ascii="Arial" w:hAnsi="Arial"/>
                  <w:sz w:val="18"/>
                  <w:szCs w:val="18"/>
                </w:rPr>
                <w:t>1, 2, 3, 4, 5, 6, 7, 8</w:t>
              </w:r>
            </w:ins>
          </w:p>
        </w:tc>
        <w:tc>
          <w:tcPr>
            <w:tcW w:w="1359" w:type="dxa"/>
            <w:shd w:val="clear" w:color="auto" w:fill="auto"/>
          </w:tcPr>
          <w:p w14:paraId="57D0538B" w14:textId="77777777" w:rsidR="00C02994" w:rsidRPr="00235F02" w:rsidRDefault="00C02994" w:rsidP="00864629">
            <w:pPr>
              <w:keepLines/>
              <w:spacing w:after="0"/>
              <w:jc w:val="center"/>
              <w:rPr>
                <w:ins w:id="39714" w:author="BigCREditor-Post-RAN4#105" w:date="2022-11-28T21:38:00Z"/>
                <w:rFonts w:ascii="Arial" w:hAnsi="Arial"/>
                <w:sz w:val="18"/>
                <w:szCs w:val="18"/>
              </w:rPr>
            </w:pPr>
            <w:ins w:id="39715" w:author="BigCREditor-Post-RAN4#105" w:date="2022-11-28T21:38:00Z">
              <w:r w:rsidRPr="00235F02">
                <w:rPr>
                  <w:rFonts w:ascii="Arial" w:hAnsi="Arial"/>
                  <w:sz w:val="18"/>
                  <w:szCs w:val="18"/>
                </w:rPr>
                <w:t>-Infinity</w:t>
              </w:r>
            </w:ins>
          </w:p>
        </w:tc>
        <w:tc>
          <w:tcPr>
            <w:tcW w:w="1359" w:type="dxa"/>
            <w:shd w:val="clear" w:color="auto" w:fill="auto"/>
          </w:tcPr>
          <w:p w14:paraId="6E21EAB0" w14:textId="77777777" w:rsidR="00C02994" w:rsidRPr="00235F02" w:rsidRDefault="00C02994" w:rsidP="00864629">
            <w:pPr>
              <w:keepLines/>
              <w:spacing w:after="0"/>
              <w:jc w:val="center"/>
              <w:rPr>
                <w:ins w:id="39716" w:author="BigCREditor-Post-RAN4#105" w:date="2022-11-28T21:38:00Z"/>
                <w:rFonts w:ascii="Arial" w:hAnsi="Arial"/>
                <w:sz w:val="18"/>
                <w:szCs w:val="18"/>
              </w:rPr>
            </w:pPr>
            <w:ins w:id="39717" w:author="BigCREditor-Post-RAN4#105" w:date="2022-11-28T21:38:00Z">
              <w:r w:rsidRPr="00235F02">
                <w:rPr>
                  <w:rFonts w:ascii="Arial" w:hAnsi="Arial"/>
                  <w:sz w:val="18"/>
                  <w:szCs w:val="18"/>
                </w:rPr>
                <w:t>-99</w:t>
              </w:r>
            </w:ins>
          </w:p>
        </w:tc>
        <w:tc>
          <w:tcPr>
            <w:tcW w:w="1359" w:type="dxa"/>
            <w:shd w:val="clear" w:color="auto" w:fill="auto"/>
          </w:tcPr>
          <w:p w14:paraId="2635510F" w14:textId="77777777" w:rsidR="00C02994" w:rsidRPr="00235F02" w:rsidRDefault="00C02994" w:rsidP="00864629">
            <w:pPr>
              <w:keepLines/>
              <w:spacing w:after="0"/>
              <w:jc w:val="center"/>
              <w:rPr>
                <w:ins w:id="39718" w:author="BigCREditor-Post-RAN4#105" w:date="2022-11-28T21:38:00Z"/>
                <w:rFonts w:ascii="Arial" w:hAnsi="Arial"/>
                <w:sz w:val="18"/>
                <w:szCs w:val="18"/>
              </w:rPr>
            </w:pPr>
            <w:ins w:id="39719" w:author="BigCREditor-Post-RAN4#105" w:date="2022-11-28T21:38:00Z">
              <w:r w:rsidRPr="00235F02">
                <w:rPr>
                  <w:rFonts w:ascii="Arial" w:hAnsi="Arial"/>
                  <w:sz w:val="18"/>
                  <w:szCs w:val="18"/>
                </w:rPr>
                <w:t>-99</w:t>
              </w:r>
            </w:ins>
          </w:p>
        </w:tc>
      </w:tr>
      <w:tr w:rsidR="00C02994" w:rsidRPr="00952423" w14:paraId="19E3B774" w14:textId="77777777" w:rsidTr="00864629">
        <w:trPr>
          <w:ins w:id="39720" w:author="BigCREditor-Post-RAN4#105" w:date="2022-11-28T21:38:00Z"/>
        </w:trPr>
        <w:tc>
          <w:tcPr>
            <w:tcW w:w="3019" w:type="dxa"/>
            <w:shd w:val="clear" w:color="auto" w:fill="auto"/>
            <w:vAlign w:val="center"/>
          </w:tcPr>
          <w:p w14:paraId="755BBFF0" w14:textId="77777777" w:rsidR="00C02994" w:rsidRPr="00952423" w:rsidRDefault="00C02994" w:rsidP="00864629">
            <w:pPr>
              <w:keepLines/>
              <w:spacing w:after="0"/>
              <w:rPr>
                <w:ins w:id="39721" w:author="BigCREditor-Post-RAN4#105" w:date="2022-11-28T21:38:00Z"/>
                <w:rFonts w:ascii="Arial" w:eastAsia="Calibri" w:hAnsi="Arial"/>
                <w:sz w:val="18"/>
                <w:szCs w:val="18"/>
                <w:vertAlign w:val="superscript"/>
                <w:lang w:val="en-US"/>
              </w:rPr>
            </w:pPr>
            <w:ins w:id="39722" w:author="BigCREditor-Post-RAN4#105" w:date="2022-11-28T21:38:00Z">
              <w:r w:rsidRPr="00952423">
                <w:rPr>
                  <w:rFonts w:ascii="Arial" w:eastAsia="Calibri" w:hAnsi="Arial"/>
                  <w:sz w:val="18"/>
                  <w:szCs w:val="18"/>
                  <w:lang w:val="en-US"/>
                </w:rPr>
                <w:t>SCH_RP</w:t>
              </w:r>
              <w:r w:rsidRPr="00952423">
                <w:rPr>
                  <w:rFonts w:ascii="Arial" w:eastAsia="Calibri" w:hAnsi="Arial"/>
                  <w:sz w:val="18"/>
                  <w:szCs w:val="18"/>
                  <w:vertAlign w:val="superscript"/>
                  <w:lang w:val="en-US"/>
                </w:rPr>
                <w:t>Note5</w:t>
              </w:r>
            </w:ins>
          </w:p>
        </w:tc>
        <w:tc>
          <w:tcPr>
            <w:tcW w:w="1147" w:type="dxa"/>
            <w:shd w:val="clear" w:color="auto" w:fill="auto"/>
          </w:tcPr>
          <w:p w14:paraId="5BDF41F6" w14:textId="77777777" w:rsidR="00C02994" w:rsidRPr="00AD4C8F" w:rsidRDefault="00C02994" w:rsidP="00864629">
            <w:pPr>
              <w:keepLines/>
              <w:spacing w:after="0"/>
              <w:jc w:val="center"/>
              <w:rPr>
                <w:ins w:id="39723" w:author="BigCREditor-Post-RAN4#105" w:date="2022-11-28T21:38:00Z"/>
                <w:rFonts w:ascii="Arial" w:hAnsi="Arial"/>
                <w:sz w:val="18"/>
                <w:szCs w:val="18"/>
              </w:rPr>
            </w:pPr>
            <w:ins w:id="39724" w:author="BigCREditor-Post-RAN4#105" w:date="2022-11-28T21:38:00Z">
              <w:r w:rsidRPr="00AC3387">
                <w:rPr>
                  <w:rFonts w:ascii="Arial" w:hAnsi="Arial"/>
                  <w:sz w:val="18"/>
                  <w:szCs w:val="18"/>
                </w:rPr>
                <w:t>dBm/15kHz</w:t>
              </w:r>
            </w:ins>
          </w:p>
        </w:tc>
        <w:tc>
          <w:tcPr>
            <w:tcW w:w="1396" w:type="dxa"/>
          </w:tcPr>
          <w:p w14:paraId="1EF26A3D" w14:textId="77777777" w:rsidR="00C02994" w:rsidRPr="00235F02" w:rsidRDefault="00C02994" w:rsidP="00864629">
            <w:pPr>
              <w:keepLines/>
              <w:spacing w:after="0"/>
              <w:jc w:val="center"/>
              <w:rPr>
                <w:ins w:id="39725" w:author="BigCREditor-Post-RAN4#105" w:date="2022-11-28T21:38:00Z"/>
                <w:rFonts w:ascii="Arial" w:hAnsi="Arial"/>
                <w:sz w:val="18"/>
                <w:szCs w:val="18"/>
              </w:rPr>
            </w:pPr>
            <w:ins w:id="39726" w:author="BigCREditor-Post-RAN4#105" w:date="2022-11-28T21:38:00Z">
              <w:r w:rsidRPr="00945DEC">
                <w:rPr>
                  <w:rFonts w:ascii="Arial" w:hAnsi="Arial"/>
                  <w:sz w:val="18"/>
                  <w:szCs w:val="18"/>
                </w:rPr>
                <w:t>1, 2, 3, 4, 5, 6, 7, 8</w:t>
              </w:r>
            </w:ins>
          </w:p>
        </w:tc>
        <w:tc>
          <w:tcPr>
            <w:tcW w:w="1359" w:type="dxa"/>
            <w:shd w:val="clear" w:color="auto" w:fill="auto"/>
          </w:tcPr>
          <w:p w14:paraId="54E260E7" w14:textId="77777777" w:rsidR="00C02994" w:rsidRPr="00235F02" w:rsidRDefault="00C02994" w:rsidP="00864629">
            <w:pPr>
              <w:keepLines/>
              <w:spacing w:after="0"/>
              <w:jc w:val="center"/>
              <w:rPr>
                <w:ins w:id="39727" w:author="BigCREditor-Post-RAN4#105" w:date="2022-11-28T21:38:00Z"/>
                <w:rFonts w:ascii="Arial" w:hAnsi="Arial"/>
                <w:sz w:val="18"/>
                <w:szCs w:val="18"/>
              </w:rPr>
            </w:pPr>
            <w:ins w:id="39728" w:author="BigCREditor-Post-RAN4#105" w:date="2022-11-28T21:38:00Z">
              <w:r w:rsidRPr="00235F02">
                <w:rPr>
                  <w:rFonts w:ascii="Arial" w:hAnsi="Arial"/>
                  <w:sz w:val="18"/>
                  <w:szCs w:val="18"/>
                </w:rPr>
                <w:t>-Infinity</w:t>
              </w:r>
            </w:ins>
          </w:p>
        </w:tc>
        <w:tc>
          <w:tcPr>
            <w:tcW w:w="1359" w:type="dxa"/>
            <w:shd w:val="clear" w:color="auto" w:fill="auto"/>
          </w:tcPr>
          <w:p w14:paraId="0BAC6758" w14:textId="77777777" w:rsidR="00C02994" w:rsidRPr="00235F02" w:rsidRDefault="00C02994" w:rsidP="00864629">
            <w:pPr>
              <w:keepLines/>
              <w:spacing w:after="0"/>
              <w:jc w:val="center"/>
              <w:rPr>
                <w:ins w:id="39729" w:author="BigCREditor-Post-RAN4#105" w:date="2022-11-28T21:38:00Z"/>
                <w:rFonts w:ascii="Arial" w:hAnsi="Arial"/>
                <w:sz w:val="18"/>
                <w:szCs w:val="18"/>
              </w:rPr>
            </w:pPr>
            <w:ins w:id="39730" w:author="BigCREditor-Post-RAN4#105" w:date="2022-11-28T21:38:00Z">
              <w:r w:rsidRPr="00235F02">
                <w:rPr>
                  <w:rFonts w:ascii="Arial" w:hAnsi="Arial"/>
                  <w:sz w:val="18"/>
                  <w:szCs w:val="18"/>
                </w:rPr>
                <w:t>-99</w:t>
              </w:r>
            </w:ins>
          </w:p>
        </w:tc>
        <w:tc>
          <w:tcPr>
            <w:tcW w:w="1359" w:type="dxa"/>
            <w:shd w:val="clear" w:color="auto" w:fill="auto"/>
          </w:tcPr>
          <w:p w14:paraId="7005643F" w14:textId="77777777" w:rsidR="00C02994" w:rsidRPr="00235F02" w:rsidRDefault="00C02994" w:rsidP="00864629">
            <w:pPr>
              <w:keepLines/>
              <w:spacing w:after="0"/>
              <w:jc w:val="center"/>
              <w:rPr>
                <w:ins w:id="39731" w:author="BigCREditor-Post-RAN4#105" w:date="2022-11-28T21:38:00Z"/>
                <w:rFonts w:ascii="Arial" w:hAnsi="Arial"/>
                <w:sz w:val="18"/>
                <w:szCs w:val="18"/>
              </w:rPr>
            </w:pPr>
            <w:ins w:id="39732" w:author="BigCREditor-Post-RAN4#105" w:date="2022-11-28T21:38:00Z">
              <w:r w:rsidRPr="00235F02">
                <w:rPr>
                  <w:rFonts w:ascii="Arial" w:hAnsi="Arial"/>
                  <w:sz w:val="18"/>
                  <w:szCs w:val="18"/>
                </w:rPr>
                <w:t>-99</w:t>
              </w:r>
            </w:ins>
          </w:p>
        </w:tc>
      </w:tr>
      <w:tr w:rsidR="00C02994" w:rsidRPr="00952423" w14:paraId="74887590" w14:textId="77777777" w:rsidTr="00864629">
        <w:trPr>
          <w:ins w:id="39733" w:author="BigCREditor-Post-RAN4#105" w:date="2022-11-28T21:38:00Z"/>
        </w:trPr>
        <w:tc>
          <w:tcPr>
            <w:tcW w:w="3019" w:type="dxa"/>
            <w:shd w:val="clear" w:color="auto" w:fill="auto"/>
            <w:vAlign w:val="center"/>
          </w:tcPr>
          <w:p w14:paraId="5001ACA4" w14:textId="77777777" w:rsidR="00C02994" w:rsidRPr="00952423" w:rsidRDefault="00C02994" w:rsidP="00864629">
            <w:pPr>
              <w:keepLines/>
              <w:spacing w:after="0"/>
              <w:rPr>
                <w:ins w:id="39734" w:author="BigCREditor-Post-RAN4#105" w:date="2022-11-28T21:38:00Z"/>
                <w:rFonts w:ascii="Arial" w:eastAsia="Calibri" w:hAnsi="Arial"/>
                <w:sz w:val="18"/>
                <w:szCs w:val="18"/>
                <w:lang w:val="en-US"/>
              </w:rPr>
            </w:pPr>
            <w:ins w:id="39735" w:author="BigCREditor-Post-RAN4#105" w:date="2022-11-28T21:38:00Z">
              <w:r w:rsidRPr="00952423">
                <w:rPr>
                  <w:rFonts w:ascii="Arial" w:eastAsia="Calibri" w:hAnsi="Arial"/>
                  <w:sz w:val="18"/>
                  <w:szCs w:val="18"/>
                  <w:lang w:val="en-US"/>
                </w:rPr>
                <w:t>Propagation Condition</w:t>
              </w:r>
            </w:ins>
          </w:p>
        </w:tc>
        <w:tc>
          <w:tcPr>
            <w:tcW w:w="1147" w:type="dxa"/>
            <w:shd w:val="clear" w:color="auto" w:fill="auto"/>
          </w:tcPr>
          <w:p w14:paraId="6B48DEB3" w14:textId="77777777" w:rsidR="00C02994" w:rsidRPr="00AC3387" w:rsidRDefault="00C02994" w:rsidP="00864629">
            <w:pPr>
              <w:keepLines/>
              <w:spacing w:after="0"/>
              <w:jc w:val="center"/>
              <w:rPr>
                <w:ins w:id="39736" w:author="BigCREditor-Post-RAN4#105" w:date="2022-11-28T21:38:00Z"/>
                <w:rFonts w:ascii="Arial" w:hAnsi="Arial"/>
                <w:sz w:val="18"/>
                <w:szCs w:val="18"/>
              </w:rPr>
            </w:pPr>
          </w:p>
        </w:tc>
        <w:tc>
          <w:tcPr>
            <w:tcW w:w="1396" w:type="dxa"/>
          </w:tcPr>
          <w:p w14:paraId="65947209" w14:textId="77777777" w:rsidR="00C02994" w:rsidRPr="00945DEC" w:rsidRDefault="00C02994" w:rsidP="00864629">
            <w:pPr>
              <w:keepLines/>
              <w:spacing w:after="0"/>
              <w:jc w:val="center"/>
              <w:rPr>
                <w:ins w:id="39737" w:author="BigCREditor-Post-RAN4#105" w:date="2022-11-28T21:38:00Z"/>
                <w:rFonts w:ascii="Arial" w:hAnsi="Arial"/>
                <w:sz w:val="18"/>
                <w:szCs w:val="18"/>
              </w:rPr>
            </w:pPr>
            <w:ins w:id="39738" w:author="BigCREditor-Post-RAN4#105" w:date="2022-11-28T21:38:00Z">
              <w:r w:rsidRPr="00AD4C8F">
                <w:rPr>
                  <w:rFonts w:ascii="Arial" w:hAnsi="Arial"/>
                  <w:sz w:val="18"/>
                  <w:szCs w:val="18"/>
                </w:rPr>
                <w:t>1, 2, 3, 4, 5, 6, 7, 8</w:t>
              </w:r>
            </w:ins>
          </w:p>
        </w:tc>
        <w:tc>
          <w:tcPr>
            <w:tcW w:w="4077" w:type="dxa"/>
            <w:gridSpan w:val="3"/>
            <w:shd w:val="clear" w:color="auto" w:fill="auto"/>
          </w:tcPr>
          <w:p w14:paraId="0AE7AA99" w14:textId="77777777" w:rsidR="00C02994" w:rsidRPr="00235F02" w:rsidRDefault="00C02994" w:rsidP="00864629">
            <w:pPr>
              <w:keepLines/>
              <w:spacing w:after="0"/>
              <w:jc w:val="center"/>
              <w:rPr>
                <w:ins w:id="39739" w:author="BigCREditor-Post-RAN4#105" w:date="2022-11-28T21:38:00Z"/>
                <w:rFonts w:ascii="Arial" w:hAnsi="Arial"/>
                <w:sz w:val="18"/>
                <w:szCs w:val="18"/>
              </w:rPr>
            </w:pPr>
            <w:ins w:id="39740" w:author="BigCREditor-Post-RAN4#105" w:date="2022-11-28T21:38:00Z">
              <w:r w:rsidRPr="00235F02">
                <w:rPr>
                  <w:rFonts w:ascii="Arial" w:hAnsi="Arial"/>
                  <w:sz w:val="18"/>
                  <w:szCs w:val="18"/>
                </w:rPr>
                <w:t>AWGN</w:t>
              </w:r>
            </w:ins>
          </w:p>
        </w:tc>
      </w:tr>
      <w:tr w:rsidR="00C02994" w:rsidRPr="00952423" w14:paraId="69878BFC" w14:textId="77777777" w:rsidTr="00864629">
        <w:trPr>
          <w:ins w:id="39741" w:author="BigCREditor-Post-RAN4#105" w:date="2022-11-28T21:38:00Z"/>
        </w:trPr>
        <w:tc>
          <w:tcPr>
            <w:tcW w:w="3019" w:type="dxa"/>
            <w:shd w:val="clear" w:color="auto" w:fill="auto"/>
            <w:vAlign w:val="center"/>
          </w:tcPr>
          <w:p w14:paraId="3213082E" w14:textId="77777777" w:rsidR="00C02994" w:rsidRPr="00AC3387" w:rsidRDefault="00C02994" w:rsidP="00864629">
            <w:pPr>
              <w:keepLines/>
              <w:spacing w:after="0"/>
              <w:rPr>
                <w:ins w:id="39742" w:author="BigCREditor-Post-RAN4#105" w:date="2022-11-28T21:38:00Z"/>
                <w:rFonts w:ascii="Arial" w:eastAsia="Calibri" w:hAnsi="Arial"/>
                <w:sz w:val="18"/>
                <w:szCs w:val="18"/>
                <w:lang w:val="en-US"/>
              </w:rPr>
            </w:pPr>
            <w:ins w:id="39743" w:author="BigCREditor-Post-RAN4#105" w:date="2022-11-28T21:38:00Z">
              <w:r w:rsidRPr="00952423">
                <w:rPr>
                  <w:rFonts w:ascii="Arial" w:eastAsia="Calibri" w:hAnsi="Arial"/>
                  <w:sz w:val="18"/>
                  <w:szCs w:val="18"/>
                  <w:lang w:val="en-US"/>
                </w:rPr>
                <w:t>Antenna Configuration and Correlation Matrix</w:t>
              </w:r>
            </w:ins>
          </w:p>
        </w:tc>
        <w:tc>
          <w:tcPr>
            <w:tcW w:w="1147" w:type="dxa"/>
            <w:shd w:val="clear" w:color="auto" w:fill="auto"/>
          </w:tcPr>
          <w:p w14:paraId="1F2D91B9" w14:textId="77777777" w:rsidR="00C02994" w:rsidRPr="00AD4C8F" w:rsidRDefault="00C02994" w:rsidP="00864629">
            <w:pPr>
              <w:keepLines/>
              <w:spacing w:after="0"/>
              <w:jc w:val="center"/>
              <w:rPr>
                <w:ins w:id="39744" w:author="BigCREditor-Post-RAN4#105" w:date="2022-11-28T21:38:00Z"/>
                <w:rFonts w:ascii="Arial" w:hAnsi="Arial"/>
                <w:sz w:val="18"/>
                <w:szCs w:val="18"/>
              </w:rPr>
            </w:pPr>
          </w:p>
        </w:tc>
        <w:tc>
          <w:tcPr>
            <w:tcW w:w="1396" w:type="dxa"/>
          </w:tcPr>
          <w:p w14:paraId="323C24D9" w14:textId="77777777" w:rsidR="00C02994" w:rsidRPr="00235F02" w:rsidRDefault="00C02994" w:rsidP="00864629">
            <w:pPr>
              <w:keepLines/>
              <w:spacing w:after="0"/>
              <w:jc w:val="center"/>
              <w:rPr>
                <w:ins w:id="39745" w:author="BigCREditor-Post-RAN4#105" w:date="2022-11-28T21:38:00Z"/>
                <w:rFonts w:ascii="Arial" w:hAnsi="Arial"/>
                <w:sz w:val="18"/>
                <w:szCs w:val="18"/>
              </w:rPr>
            </w:pPr>
            <w:ins w:id="39746" w:author="BigCREditor-Post-RAN4#105" w:date="2022-11-28T21:38:00Z">
              <w:r w:rsidRPr="00945DEC">
                <w:rPr>
                  <w:rFonts w:ascii="Arial" w:hAnsi="Arial"/>
                  <w:sz w:val="18"/>
                  <w:szCs w:val="18"/>
                </w:rPr>
                <w:t>1, 2, 3, 4, 5, 6, 7, 8</w:t>
              </w:r>
            </w:ins>
          </w:p>
        </w:tc>
        <w:tc>
          <w:tcPr>
            <w:tcW w:w="4077" w:type="dxa"/>
            <w:gridSpan w:val="3"/>
            <w:shd w:val="clear" w:color="auto" w:fill="auto"/>
          </w:tcPr>
          <w:p w14:paraId="485E6CFA" w14:textId="77777777" w:rsidR="00C02994" w:rsidRPr="00235F02" w:rsidRDefault="00C02994" w:rsidP="00864629">
            <w:pPr>
              <w:keepLines/>
              <w:spacing w:after="0"/>
              <w:jc w:val="center"/>
              <w:rPr>
                <w:ins w:id="39747" w:author="BigCREditor-Post-RAN4#105" w:date="2022-11-28T21:38:00Z"/>
                <w:rFonts w:ascii="Arial" w:hAnsi="Arial"/>
                <w:sz w:val="18"/>
                <w:szCs w:val="18"/>
              </w:rPr>
            </w:pPr>
            <w:ins w:id="39748" w:author="BigCREditor-Post-RAN4#105" w:date="2022-11-28T21:38:00Z">
              <w:r w:rsidRPr="00235F02">
                <w:rPr>
                  <w:rFonts w:ascii="Arial" w:hAnsi="Arial"/>
                  <w:sz w:val="18"/>
                  <w:szCs w:val="18"/>
                </w:rPr>
                <w:t>1x2 Low</w:t>
              </w:r>
            </w:ins>
          </w:p>
        </w:tc>
      </w:tr>
      <w:tr w:rsidR="00C02994" w:rsidRPr="00952423" w14:paraId="086B535D" w14:textId="77777777" w:rsidTr="00864629">
        <w:trPr>
          <w:ins w:id="39749" w:author="BigCREditor-Post-RAN4#105" w:date="2022-11-28T21:38:00Z"/>
        </w:trPr>
        <w:tc>
          <w:tcPr>
            <w:tcW w:w="9639" w:type="dxa"/>
            <w:gridSpan w:val="6"/>
            <w:shd w:val="clear" w:color="auto" w:fill="auto"/>
            <w:vAlign w:val="center"/>
          </w:tcPr>
          <w:p w14:paraId="1012223C" w14:textId="77777777" w:rsidR="00C02994" w:rsidRPr="00952423" w:rsidRDefault="00C02994" w:rsidP="00864629">
            <w:pPr>
              <w:keepLines/>
              <w:spacing w:after="0"/>
              <w:ind w:left="851" w:hanging="851"/>
              <w:rPr>
                <w:ins w:id="39750" w:author="BigCREditor-Post-RAN4#105" w:date="2022-11-28T21:38:00Z"/>
                <w:rFonts w:ascii="Arial" w:hAnsi="Arial"/>
                <w:sz w:val="18"/>
                <w:szCs w:val="18"/>
              </w:rPr>
            </w:pPr>
            <w:ins w:id="39751" w:author="BigCREditor-Post-RAN4#105" w:date="2022-11-28T21:38:00Z">
              <w:r w:rsidRPr="00952423">
                <w:rPr>
                  <w:rFonts w:ascii="Arial" w:hAnsi="Arial"/>
                  <w:sz w:val="18"/>
                  <w:szCs w:val="18"/>
                </w:rPr>
                <w:t>Note 1:</w:t>
              </w:r>
              <w:r w:rsidRPr="00952423">
                <w:rPr>
                  <w:rFonts w:ascii="Arial" w:hAnsi="Arial"/>
                  <w:sz w:val="18"/>
                  <w:szCs w:val="18"/>
                </w:rPr>
                <w:tab/>
                <w:t>Special subframe and uplink-downlink configurations are specified in table 4.2-1 in TS 36.211 [23].</w:t>
              </w:r>
            </w:ins>
          </w:p>
          <w:p w14:paraId="22B8098D" w14:textId="77777777" w:rsidR="00C02994" w:rsidRPr="00AD4C8F" w:rsidRDefault="00C02994" w:rsidP="00864629">
            <w:pPr>
              <w:keepLines/>
              <w:spacing w:after="0"/>
              <w:ind w:left="851" w:hanging="851"/>
              <w:rPr>
                <w:ins w:id="39752" w:author="BigCREditor-Post-RAN4#105" w:date="2022-11-28T21:38:00Z"/>
                <w:rFonts w:ascii="Arial" w:hAnsi="Arial"/>
                <w:sz w:val="18"/>
                <w:szCs w:val="18"/>
              </w:rPr>
            </w:pPr>
            <w:ins w:id="39753" w:author="BigCREditor-Post-RAN4#105" w:date="2022-11-28T21:38:00Z">
              <w:r w:rsidRPr="00AC3387">
                <w:rPr>
                  <w:rFonts w:ascii="Arial" w:hAnsi="Arial"/>
                  <w:sz w:val="18"/>
                  <w:szCs w:val="18"/>
                </w:rPr>
                <w:lastRenderedPageBreak/>
                <w:t>Note 2:</w:t>
              </w:r>
              <w:r w:rsidRPr="00AC3387">
                <w:rPr>
                  <w:rFonts w:ascii="Arial" w:hAnsi="Arial"/>
                  <w:sz w:val="18"/>
                  <w:szCs w:val="18"/>
                </w:rPr>
                <w:tab/>
                <w:t>DL RMCs and OCNG patterns are specified in clauses A 3.1 and A 3.2 of TS 36.133 [15] respectively.</w:t>
              </w:r>
            </w:ins>
          </w:p>
          <w:p w14:paraId="09533114" w14:textId="77777777" w:rsidR="00C02994" w:rsidRPr="00235F02" w:rsidRDefault="00C02994" w:rsidP="00864629">
            <w:pPr>
              <w:keepLines/>
              <w:spacing w:after="0"/>
              <w:ind w:left="851" w:hanging="851"/>
              <w:rPr>
                <w:ins w:id="39754" w:author="BigCREditor-Post-RAN4#105" w:date="2022-11-28T21:38:00Z"/>
                <w:rFonts w:ascii="Arial" w:hAnsi="Arial"/>
                <w:sz w:val="18"/>
                <w:szCs w:val="18"/>
                <w:lang w:eastAsia="ja-JP"/>
              </w:rPr>
            </w:pPr>
            <w:ins w:id="39755" w:author="BigCREditor-Post-RAN4#105" w:date="2022-11-28T21:38:00Z">
              <w:r w:rsidRPr="00945DEC">
                <w:rPr>
                  <w:rFonts w:ascii="Arial" w:hAnsi="Arial"/>
                  <w:sz w:val="18"/>
                  <w:szCs w:val="18"/>
                </w:rPr>
                <w:t>Note 3:</w:t>
              </w:r>
              <w:r w:rsidRPr="00945DEC">
                <w:rPr>
                  <w:rFonts w:ascii="Arial" w:hAnsi="Arial"/>
                  <w:sz w:val="18"/>
                  <w:szCs w:val="18"/>
                </w:rPr>
                <w:tab/>
                <w:t xml:space="preserve">OCNG shall be used such that all cells are fully </w:t>
              </w:r>
              <w:proofErr w:type="gramStart"/>
              <w:r w:rsidRPr="00945DEC">
                <w:rPr>
                  <w:rFonts w:ascii="Arial" w:hAnsi="Arial"/>
                  <w:sz w:val="18"/>
                  <w:szCs w:val="18"/>
                </w:rPr>
                <w:t>allocated</w:t>
              </w:r>
              <w:proofErr w:type="gramEnd"/>
              <w:r w:rsidRPr="00945DEC">
                <w:rPr>
                  <w:rFonts w:ascii="Arial" w:hAnsi="Arial"/>
                  <w:sz w:val="18"/>
                  <w:szCs w:val="18"/>
                </w:rPr>
                <w:t xml:space="preserve"> and a constant total transmitted power spectral density is achieved for all OFDM symbols.</w:t>
              </w:r>
            </w:ins>
          </w:p>
          <w:p w14:paraId="578E9159" w14:textId="77777777" w:rsidR="00C02994" w:rsidRPr="00235F02" w:rsidRDefault="00C02994" w:rsidP="00864629">
            <w:pPr>
              <w:keepLines/>
              <w:spacing w:after="0"/>
              <w:ind w:left="851" w:hanging="851"/>
              <w:rPr>
                <w:ins w:id="39756" w:author="BigCREditor-Post-RAN4#105" w:date="2022-11-28T21:38:00Z"/>
                <w:rFonts w:ascii="Arial" w:hAnsi="Arial"/>
                <w:sz w:val="18"/>
                <w:szCs w:val="18"/>
              </w:rPr>
            </w:pPr>
            <w:ins w:id="39757" w:author="BigCREditor-Post-RAN4#105" w:date="2022-11-28T21:38:00Z">
              <w:r w:rsidRPr="00235F02">
                <w:rPr>
                  <w:rFonts w:ascii="Arial" w:hAnsi="Arial"/>
                  <w:sz w:val="18"/>
                  <w:szCs w:val="18"/>
                </w:rPr>
                <w:t>Note 4:</w:t>
              </w:r>
              <w:r w:rsidRPr="00235F02">
                <w:rPr>
                  <w:rFonts w:ascii="Arial" w:hAnsi="Arial"/>
                  <w:sz w:val="18"/>
                  <w:szCs w:val="18"/>
                </w:rPr>
                <w:tab/>
                <w:t xml:space="preserve">Interference from other cells and noise sources not specified in the test is assumed to be constant over subcarriers and time and shall be modelled as AWGN of appropriate power for </w:t>
              </w:r>
              <w:proofErr w:type="spellStart"/>
              <w:r w:rsidRPr="00235F02">
                <w:rPr>
                  <w:rFonts w:ascii="Arial" w:hAnsi="Arial"/>
                  <w:sz w:val="18"/>
                  <w:szCs w:val="18"/>
                </w:rPr>
                <w:t>N</w:t>
              </w:r>
              <w:r w:rsidRPr="00235F02">
                <w:rPr>
                  <w:rFonts w:ascii="Arial" w:hAnsi="Arial"/>
                  <w:sz w:val="18"/>
                  <w:szCs w:val="18"/>
                  <w:vertAlign w:val="subscript"/>
                </w:rPr>
                <w:t>oc</w:t>
              </w:r>
              <w:proofErr w:type="spellEnd"/>
              <w:r w:rsidRPr="00235F02">
                <w:rPr>
                  <w:rFonts w:ascii="Arial" w:hAnsi="Arial"/>
                  <w:sz w:val="18"/>
                  <w:szCs w:val="18"/>
                </w:rPr>
                <w:t xml:space="preserve"> to be fulfilled.</w:t>
              </w:r>
            </w:ins>
          </w:p>
          <w:p w14:paraId="136AEF4F" w14:textId="77777777" w:rsidR="00C02994" w:rsidRPr="00235F02" w:rsidRDefault="00C02994" w:rsidP="00864629">
            <w:pPr>
              <w:keepLines/>
              <w:spacing w:after="0"/>
              <w:ind w:left="851" w:hanging="851"/>
              <w:rPr>
                <w:ins w:id="39758" w:author="BigCREditor-Post-RAN4#105" w:date="2022-11-28T21:38:00Z"/>
                <w:rFonts w:ascii="Arial" w:eastAsia="Malgun Gothic" w:hAnsi="Arial"/>
                <w:sz w:val="18"/>
                <w:szCs w:val="18"/>
              </w:rPr>
            </w:pPr>
            <w:ins w:id="39759" w:author="BigCREditor-Post-RAN4#105" w:date="2022-11-28T21:38:00Z">
              <w:r w:rsidRPr="00235F02">
                <w:rPr>
                  <w:rFonts w:ascii="Arial" w:hAnsi="Arial"/>
                  <w:sz w:val="18"/>
                  <w:szCs w:val="18"/>
                </w:rPr>
                <w:t>Note 5:</w:t>
              </w:r>
              <w:r w:rsidRPr="00235F02">
                <w:rPr>
                  <w:rFonts w:ascii="Arial" w:hAnsi="Arial"/>
                  <w:sz w:val="18"/>
                  <w:szCs w:val="18"/>
                </w:rPr>
                <w:tab/>
              </w:r>
              <w:proofErr w:type="spellStart"/>
              <w:r w:rsidRPr="00235F02">
                <w:rPr>
                  <w:rFonts w:ascii="Arial" w:eastAsia="Calibri" w:hAnsi="Arial"/>
                  <w:sz w:val="18"/>
                  <w:szCs w:val="18"/>
                  <w:lang w:val="en-US"/>
                </w:rPr>
                <w:t>Ê</w:t>
              </w:r>
              <w:r w:rsidRPr="00235F02">
                <w:rPr>
                  <w:rFonts w:ascii="Arial" w:eastAsia="Calibri" w:hAnsi="Arial"/>
                  <w:sz w:val="18"/>
                  <w:szCs w:val="18"/>
                  <w:vertAlign w:val="subscript"/>
                  <w:lang w:val="en-US"/>
                </w:rPr>
                <w:t>s</w:t>
              </w:r>
              <w:proofErr w:type="spellEnd"/>
              <w:r w:rsidRPr="00235F02">
                <w:rPr>
                  <w:rFonts w:ascii="Arial" w:eastAsia="Calibri" w:hAnsi="Arial"/>
                  <w:sz w:val="18"/>
                  <w:szCs w:val="18"/>
                  <w:lang w:val="en-US"/>
                </w:rPr>
                <w:t>/</w:t>
              </w:r>
              <w:proofErr w:type="spellStart"/>
              <w:r w:rsidRPr="00235F02">
                <w:rPr>
                  <w:rFonts w:ascii="Arial" w:eastAsia="Calibri" w:hAnsi="Arial"/>
                  <w:sz w:val="18"/>
                  <w:szCs w:val="18"/>
                  <w:lang w:val="en-US"/>
                </w:rPr>
                <w:t>I</w:t>
              </w:r>
              <w:r w:rsidRPr="00235F02">
                <w:rPr>
                  <w:rFonts w:ascii="Arial" w:eastAsia="Calibri" w:hAnsi="Arial"/>
                  <w:sz w:val="18"/>
                  <w:szCs w:val="18"/>
                  <w:vertAlign w:val="subscript"/>
                  <w:lang w:val="en-US"/>
                </w:rPr>
                <w:t>ot</w:t>
              </w:r>
              <w:proofErr w:type="spellEnd"/>
              <w:r w:rsidRPr="00235F02">
                <w:rPr>
                  <w:rFonts w:ascii="Arial" w:hAnsi="Arial"/>
                  <w:sz w:val="18"/>
                  <w:szCs w:val="18"/>
                  <w:lang w:eastAsia="zh-CN"/>
                </w:rPr>
                <w:t>,</w:t>
              </w:r>
              <w:r w:rsidRPr="00235F02">
                <w:rPr>
                  <w:rFonts w:ascii="Arial" w:hAnsi="Arial"/>
                  <w:sz w:val="18"/>
                  <w:szCs w:val="18"/>
                </w:rPr>
                <w:t xml:space="preserve"> RSRP, and SCH_RP levels have been derived from other parameters for information purposes. They are not settable parameters themselves.</w:t>
              </w:r>
            </w:ins>
          </w:p>
        </w:tc>
      </w:tr>
    </w:tbl>
    <w:p w14:paraId="1869C9F7" w14:textId="77777777" w:rsidR="00C02994" w:rsidRPr="00020619" w:rsidRDefault="00C02994" w:rsidP="00C02994">
      <w:pPr>
        <w:rPr>
          <w:ins w:id="39760" w:author="BigCREditor-Post-RAN4#105" w:date="2022-11-28T21:38:00Z"/>
        </w:rPr>
      </w:pPr>
    </w:p>
    <w:p w14:paraId="2D75BE88" w14:textId="77777777" w:rsidR="00C02994" w:rsidRPr="00020619" w:rsidRDefault="00C02994" w:rsidP="00C02994">
      <w:pPr>
        <w:pStyle w:val="Heading5"/>
        <w:rPr>
          <w:ins w:id="39761" w:author="BigCREditor-Post-RAN4#105" w:date="2022-11-28T21:38:00Z"/>
          <w:snapToGrid w:val="0"/>
        </w:rPr>
      </w:pPr>
      <w:ins w:id="39762" w:author="BigCREditor-Post-RAN4#105" w:date="2022-11-28T21:38:00Z">
        <w:r w:rsidRPr="00020619">
          <w:rPr>
            <w:snapToGrid w:val="0"/>
          </w:rPr>
          <w:t>A.</w:t>
        </w:r>
        <w:r>
          <w:rPr>
            <w:snapToGrid w:val="0"/>
          </w:rPr>
          <w:t>16</w:t>
        </w:r>
        <w:r w:rsidRPr="00020619">
          <w:rPr>
            <w:snapToGrid w:val="0"/>
          </w:rPr>
          <w:t>.6.7.</w:t>
        </w:r>
        <w:r>
          <w:rPr>
            <w:snapToGrid w:val="0"/>
          </w:rPr>
          <w:t>4</w:t>
        </w:r>
        <w:r w:rsidRPr="00020619">
          <w:rPr>
            <w:snapToGrid w:val="0"/>
          </w:rPr>
          <w:t>.2</w:t>
        </w:r>
        <w:r w:rsidRPr="00020619">
          <w:rPr>
            <w:snapToGrid w:val="0"/>
          </w:rPr>
          <w:tab/>
          <w:t>Test Requirements</w:t>
        </w:r>
      </w:ins>
    </w:p>
    <w:p w14:paraId="191B2AEB" w14:textId="77777777" w:rsidR="00C02994" w:rsidRPr="00020619" w:rsidRDefault="00C02994" w:rsidP="00C02994">
      <w:pPr>
        <w:jc w:val="both"/>
        <w:rPr>
          <w:ins w:id="39763" w:author="BigCREditor-Post-RAN4#105" w:date="2022-11-28T21:38:00Z"/>
          <w:rFonts w:cs="v4.2.0"/>
          <w:lang w:eastAsia="zh-CN"/>
        </w:rPr>
      </w:pPr>
      <w:ins w:id="39764" w:author="BigCREditor-Post-RAN4#105" w:date="2022-11-28T21:38:00Z">
        <w:r w:rsidRPr="00020619">
          <w:rPr>
            <w:rFonts w:cs="v4.2.0"/>
          </w:rPr>
          <w:t xml:space="preserve">The UE shall transmit a measurement report containing the </w:t>
        </w:r>
        <w:r w:rsidRPr="00020619">
          <w:rPr>
            <w:rFonts w:cs="v4.2.0"/>
            <w:lang w:eastAsia="zh-CN"/>
          </w:rPr>
          <w:t xml:space="preserve">cell </w:t>
        </w:r>
        <w:r w:rsidRPr="00020619">
          <w:rPr>
            <w:rFonts w:cs="v4.2.0"/>
          </w:rPr>
          <w:t xml:space="preserve">global </w:t>
        </w:r>
        <w:r w:rsidRPr="00020619">
          <w:rPr>
            <w:lang w:eastAsia="zh-CN"/>
          </w:rPr>
          <w:t>i</w:t>
        </w:r>
        <w:r w:rsidRPr="00020619">
          <w:t>dentifier</w:t>
        </w:r>
        <w:r w:rsidRPr="00020619">
          <w:rPr>
            <w:rFonts w:cs="v4.2.0"/>
          </w:rPr>
          <w:t xml:space="preserve"> of cell 2 within 200 milliseconds from the start of T3</w:t>
        </w:r>
        <w:r w:rsidRPr="00020619">
          <w:rPr>
            <w:rFonts w:cs="v4.2.0"/>
            <w:lang w:eastAsia="zh-CN"/>
          </w:rPr>
          <w:t>.</w:t>
        </w:r>
      </w:ins>
    </w:p>
    <w:p w14:paraId="424A4619" w14:textId="77777777" w:rsidR="00C02994" w:rsidRPr="00020619" w:rsidRDefault="00C02994" w:rsidP="00C02994">
      <w:pPr>
        <w:jc w:val="both"/>
        <w:rPr>
          <w:ins w:id="39765" w:author="BigCREditor-Post-RAN4#105" w:date="2022-11-28T21:38:00Z"/>
          <w:rFonts w:cs="v4.2.0"/>
        </w:rPr>
      </w:pPr>
      <w:ins w:id="39766" w:author="BigCREditor-Post-RAN4#105" w:date="2022-11-28T21:38:00Z">
        <w:r w:rsidRPr="00020619">
          <w:rPr>
            <w:rFonts w:cs="v4.2.0"/>
          </w:rPr>
          <w:t xml:space="preserve">Test requirement = RRC Procedure delay with additional margin + </w:t>
        </w:r>
        <w:proofErr w:type="spellStart"/>
        <w:r w:rsidRPr="00020619">
          <w:rPr>
            <w:rFonts w:cs="v4.2.0"/>
          </w:rPr>
          <w:t>T</w:t>
        </w:r>
        <w:r w:rsidRPr="00020619">
          <w:rPr>
            <w:rFonts w:cs="v4.2.0"/>
            <w:vertAlign w:val="subscript"/>
          </w:rPr>
          <w:t>identify_</w:t>
        </w:r>
        <w:proofErr w:type="gramStart"/>
        <w:r w:rsidRPr="00020619">
          <w:rPr>
            <w:rFonts w:cs="v4.2.0"/>
            <w:vertAlign w:val="subscript"/>
          </w:rPr>
          <w:t>CGI,E</w:t>
        </w:r>
        <w:proofErr w:type="spellEnd"/>
        <w:proofErr w:type="gramEnd"/>
        <w:r w:rsidRPr="00020619">
          <w:rPr>
            <w:rFonts w:cs="v4.2.0"/>
            <w:vertAlign w:val="subscript"/>
          </w:rPr>
          <w:t xml:space="preserve">-UTRAN </w:t>
        </w:r>
        <w:r w:rsidRPr="00020619">
          <w:rPr>
            <w:rFonts w:cs="v4.2.0"/>
          </w:rPr>
          <w:t>+ reporting delay</w:t>
        </w:r>
      </w:ins>
    </w:p>
    <w:p w14:paraId="367006EC" w14:textId="77777777" w:rsidR="00C02994" w:rsidRPr="00020619" w:rsidRDefault="00C02994" w:rsidP="00C02994">
      <w:pPr>
        <w:ind w:left="1136" w:firstLine="284"/>
        <w:jc w:val="both"/>
        <w:rPr>
          <w:ins w:id="39767" w:author="BigCREditor-Post-RAN4#105" w:date="2022-11-28T21:38:00Z"/>
          <w:rFonts w:cs="v4.2.0"/>
        </w:rPr>
      </w:pPr>
      <w:ins w:id="39768" w:author="BigCREditor-Post-RAN4#105" w:date="2022-11-28T21:38:00Z">
        <w:r w:rsidRPr="00020619">
          <w:rPr>
            <w:rFonts w:cs="v4.2.0"/>
          </w:rPr>
          <w:t>= 15 + 30 + 150 + 2ms from the start of T3</w:t>
        </w:r>
      </w:ins>
    </w:p>
    <w:p w14:paraId="02C65D69" w14:textId="77777777" w:rsidR="00C02994" w:rsidRPr="00020619" w:rsidRDefault="00C02994" w:rsidP="00C02994">
      <w:pPr>
        <w:pStyle w:val="B10"/>
        <w:ind w:left="1704"/>
        <w:rPr>
          <w:ins w:id="39769" w:author="BigCREditor-Post-RAN4#105" w:date="2022-11-28T21:38:00Z"/>
          <w:rFonts w:cs="v4.2.0"/>
        </w:rPr>
      </w:pPr>
      <w:ins w:id="39770" w:author="BigCREditor-Post-RAN4#105" w:date="2022-11-28T21:38:00Z">
        <w:r w:rsidRPr="00020619">
          <w:rPr>
            <w:rFonts w:cs="v4.2.0"/>
          </w:rPr>
          <w:t xml:space="preserve">= 197 </w:t>
        </w:r>
        <w:proofErr w:type="spellStart"/>
        <w:r w:rsidRPr="00020619">
          <w:rPr>
            <w:rFonts w:cs="v4.2.0"/>
          </w:rPr>
          <w:t>ms</w:t>
        </w:r>
        <w:proofErr w:type="spellEnd"/>
        <w:r w:rsidRPr="00020619">
          <w:rPr>
            <w:rFonts w:cs="v4.2.0"/>
          </w:rPr>
          <w:t xml:space="preserve">, allow 200 </w:t>
        </w:r>
        <w:proofErr w:type="spellStart"/>
        <w:r w:rsidRPr="00020619">
          <w:rPr>
            <w:rFonts w:cs="v4.2.0"/>
          </w:rPr>
          <w:t>ms</w:t>
        </w:r>
        <w:proofErr w:type="spellEnd"/>
        <w:r w:rsidRPr="00020619">
          <w:rPr>
            <w:rFonts w:cs="v4.2.0"/>
          </w:rPr>
          <w:t>.</w:t>
        </w:r>
      </w:ins>
    </w:p>
    <w:p w14:paraId="0EFA382D" w14:textId="77777777" w:rsidR="00C02994" w:rsidRPr="00020619" w:rsidRDefault="00C02994" w:rsidP="00C02994">
      <w:pPr>
        <w:pStyle w:val="B10"/>
        <w:rPr>
          <w:ins w:id="39771" w:author="BigCREditor-Post-RAN4#105" w:date="2022-11-28T21:38:00Z"/>
        </w:rPr>
      </w:pPr>
      <w:ins w:id="39772" w:author="BigCREditor-Post-RAN4#105" w:date="2022-11-28T21:38:00Z">
        <w:r w:rsidRPr="00020619">
          <w:t>-</w:t>
        </w:r>
        <w:r w:rsidRPr="00020619">
          <w:tab/>
          <w:t xml:space="preserve">The UE shall be scheduled continuously throughout the test, and from the start of T3 until 200 </w:t>
        </w:r>
        <w:proofErr w:type="spellStart"/>
        <w:r w:rsidRPr="00020619">
          <w:t>ms</w:t>
        </w:r>
        <w:proofErr w:type="spellEnd"/>
        <w:r w:rsidRPr="00020619">
          <w:t xml:space="preserve"> at least the number of ACK/NACK specified in NOTE 2 shall be detected as being transmitted by the UE. </w:t>
        </w:r>
      </w:ins>
    </w:p>
    <w:p w14:paraId="3049BE37" w14:textId="77777777" w:rsidR="00C02994" w:rsidRPr="00020619" w:rsidRDefault="00C02994" w:rsidP="00C02994">
      <w:pPr>
        <w:jc w:val="both"/>
        <w:rPr>
          <w:ins w:id="39773" w:author="BigCREditor-Post-RAN4#105" w:date="2022-11-28T21:38:00Z"/>
          <w:rFonts w:cs="v4.2.0"/>
        </w:rPr>
      </w:pPr>
      <w:ins w:id="39774" w:author="BigCREditor-Post-RAN4#105" w:date="2022-11-28T21:38:00Z">
        <w:r w:rsidRPr="00020619">
          <w:rPr>
            <w:rFonts w:cs="v4.2.0"/>
          </w:rPr>
          <w:t>The rate of correct events observed during repeated tests shall be at least 90%.</w:t>
        </w:r>
      </w:ins>
    </w:p>
    <w:p w14:paraId="18130060" w14:textId="77777777" w:rsidR="00C02994" w:rsidRPr="00020619" w:rsidRDefault="00C02994" w:rsidP="00C02994">
      <w:pPr>
        <w:pStyle w:val="NO"/>
        <w:rPr>
          <w:ins w:id="39775" w:author="BigCREditor-Post-RAN4#105" w:date="2022-11-28T21:38:00Z"/>
        </w:rPr>
      </w:pPr>
      <w:ins w:id="39776" w:author="BigCREditor-Post-RAN4#105" w:date="2022-11-28T21:38:00Z">
        <w:r w:rsidRPr="00020619">
          <w:t>NOTE 1:</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2C0225CA" w14:textId="77777777" w:rsidR="00C02994" w:rsidRPr="00020619" w:rsidRDefault="00C02994" w:rsidP="00C02994">
      <w:pPr>
        <w:pStyle w:val="NO"/>
        <w:rPr>
          <w:ins w:id="39777" w:author="BigCREditor-Post-RAN4#105" w:date="2022-11-28T21:38:00Z"/>
          <w:lang w:eastAsia="zh-CN"/>
        </w:rPr>
      </w:pPr>
      <w:ins w:id="39778" w:author="BigCREditor-Post-RAN4#105" w:date="2022-11-28T21:38:00Z">
        <w:r w:rsidRPr="00020619">
          <w:t>NOTE 2:</w:t>
        </w:r>
        <w:r w:rsidRPr="00020619">
          <w:tab/>
          <w:t xml:space="preserve">The overall </w:t>
        </w:r>
        <w:r w:rsidRPr="00020619">
          <w:rPr>
            <w:lang w:eastAsia="zh-CN"/>
          </w:rPr>
          <w:t xml:space="preserve">ACK/NACK number is caused by two parts. Firstly, at least X ACK/NACK shall be sent during identifying the cell global identifier of cell 2, where X is defined in </w:t>
        </w:r>
        <w:r w:rsidRPr="00020619">
          <w:t>Table 8.2.2.2.15-1</w:t>
        </w:r>
        <w:r w:rsidRPr="00020619">
          <w:rPr>
            <w:lang w:eastAsia="zh-CN"/>
          </w:rPr>
          <w:t xml:space="preserve">. Secondly, given that </w:t>
        </w:r>
        <w:r w:rsidRPr="00020619">
          <w:t>continuous DL data allocation</w:t>
        </w:r>
        <w:r w:rsidRPr="00020619">
          <w:rPr>
            <w:lang w:eastAsia="zh-CN"/>
          </w:rPr>
          <w:t xml:space="preserve">, additional 43, 14 and 34 ACK/NACK shall be sent for FDD/HD-FDD 15 kHz, TDD 15 kHz and TDD 30 kHz, respectively, </w:t>
        </w:r>
        <w:r w:rsidRPr="00020619">
          <w:t xml:space="preserve">from the start of T3 until </w:t>
        </w:r>
        <w:r w:rsidRPr="00020619">
          <w:rPr>
            <w:lang w:eastAsia="zh-CN"/>
          </w:rPr>
          <w:t xml:space="preserve">200 </w:t>
        </w:r>
        <w:proofErr w:type="spellStart"/>
        <w:r w:rsidRPr="00020619">
          <w:rPr>
            <w:lang w:eastAsia="zh-CN"/>
          </w:rPr>
          <w:t>ms</w:t>
        </w:r>
        <w:proofErr w:type="spellEnd"/>
        <w:r w:rsidRPr="00020619">
          <w:rPr>
            <w:lang w:eastAsia="zh-CN"/>
          </w:rPr>
          <w:t xml:space="preserve"> excludes 150 </w:t>
        </w:r>
        <w:proofErr w:type="spellStart"/>
        <w:r w:rsidRPr="00020619">
          <w:rPr>
            <w:lang w:eastAsia="zh-CN"/>
          </w:rPr>
          <w:t>ms</w:t>
        </w:r>
        <w:proofErr w:type="spellEnd"/>
        <w:r w:rsidRPr="00020619">
          <w:rPr>
            <w:lang w:eastAsia="zh-CN"/>
          </w:rPr>
          <w:t xml:space="preserve"> for identifying the cell global identifier of cell 2.</w:t>
        </w:r>
      </w:ins>
    </w:p>
    <w:p w14:paraId="75354862" w14:textId="1826DBDA" w:rsidR="00B13311" w:rsidRPr="00020619" w:rsidRDefault="00B13311" w:rsidP="00F77604">
      <w:pPr>
        <w:jc w:val="center"/>
        <w:rPr>
          <w:noProof/>
        </w:rPr>
      </w:pPr>
    </w:p>
    <w:p w14:paraId="79C75084" w14:textId="77777777" w:rsidR="00543E6B" w:rsidRPr="004F6EBD" w:rsidRDefault="00543E6B" w:rsidP="00543E6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1A36DEB3" w14:textId="76D1E9A8" w:rsidR="00F347DF" w:rsidRPr="00020619" w:rsidRDefault="00F347DF" w:rsidP="00F347DF">
      <w:pPr>
        <w:pStyle w:val="Heading4"/>
        <w:rPr>
          <w:snapToGrid w:val="0"/>
        </w:rPr>
      </w:pPr>
      <w:r w:rsidRPr="00020619">
        <w:rPr>
          <w:snapToGrid w:val="0"/>
        </w:rPr>
        <w:t>A.16.6.4.5</w:t>
      </w:r>
      <w:r w:rsidRPr="00020619">
        <w:rPr>
          <w:snapToGrid w:val="0"/>
        </w:rPr>
        <w:tab/>
        <w:t>CSI-RS based L1-RSRP measurement when DRX is not used for 1 Rx UE</w:t>
      </w:r>
    </w:p>
    <w:p w14:paraId="6931BAED" w14:textId="77777777" w:rsidR="00597277" w:rsidRPr="00020619" w:rsidRDefault="00597277" w:rsidP="00597277">
      <w:pPr>
        <w:pStyle w:val="Heading5"/>
        <w:rPr>
          <w:ins w:id="39779" w:author="BigCREditor-Post-RAN4#105" w:date="2022-11-28T21:42:00Z"/>
        </w:rPr>
      </w:pPr>
      <w:ins w:id="39780" w:author="BigCREditor-Post-RAN4#105" w:date="2022-11-28T21:42:00Z">
        <w:r w:rsidRPr="00020619">
          <w:t>A.16.</w:t>
        </w:r>
        <w:r>
          <w:t>6</w:t>
        </w:r>
        <w:r w:rsidRPr="00020619">
          <w:t>.4.5.1</w:t>
        </w:r>
        <w:r w:rsidRPr="00020619">
          <w:tab/>
          <w:t>Test Purpose and Environment</w:t>
        </w:r>
      </w:ins>
    </w:p>
    <w:p w14:paraId="33DCFD0D" w14:textId="77777777" w:rsidR="00597277" w:rsidRPr="00020619" w:rsidRDefault="00597277" w:rsidP="00597277">
      <w:pPr>
        <w:rPr>
          <w:ins w:id="39781" w:author="BigCREditor-Post-RAN4#105" w:date="2022-11-28T21:42:00Z"/>
        </w:rPr>
      </w:pPr>
      <w:ins w:id="39782" w:author="BigCREditor-Post-RAN4#105" w:date="2022-11-28T21:42:00Z">
        <w:r w:rsidRPr="00020619">
          <w:rPr>
            <w:rFonts w:cs="v4.2.0"/>
          </w:rPr>
          <w:t xml:space="preserve">The purpose of this test is to verify that the UE makes correct reporting of L1-RSRP measurement. This test will partly verify the L1-RSRP measurement requirements in clause 9.5B.4.2, with </w:t>
        </w:r>
        <w:r w:rsidRPr="00020619">
          <w:t>the testing configurations for NR cells in Table A.16.</w:t>
        </w:r>
        <w:r>
          <w:t>6</w:t>
        </w:r>
        <w:r w:rsidRPr="00020619">
          <w:t>.4.5.1-1.</w:t>
        </w:r>
      </w:ins>
    </w:p>
    <w:p w14:paraId="3FE4A53A" w14:textId="77777777" w:rsidR="00597277" w:rsidRPr="00020619" w:rsidRDefault="00597277" w:rsidP="00597277">
      <w:pPr>
        <w:pStyle w:val="TH"/>
        <w:rPr>
          <w:ins w:id="39783" w:author="BigCREditor-Post-RAN4#105" w:date="2022-11-28T21:42:00Z"/>
        </w:rPr>
      </w:pPr>
      <w:ins w:id="39784" w:author="BigCREditor-Post-RAN4#105" w:date="2022-11-28T21:42:00Z">
        <w:r w:rsidRPr="00020619">
          <w:t>Table A.16.</w:t>
        </w:r>
        <w:r>
          <w:t>6</w:t>
        </w:r>
        <w:r w:rsidRPr="00020619">
          <w:t>.4.5.1-1: Applicable NR configurations for FR1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597277" w:rsidRPr="00020619" w14:paraId="5A30FB35" w14:textId="77777777" w:rsidTr="00864629">
        <w:trPr>
          <w:ins w:id="39785" w:author="BigCREditor-Post-RAN4#105" w:date="2022-11-28T21:42:00Z"/>
        </w:trPr>
        <w:tc>
          <w:tcPr>
            <w:tcW w:w="2331" w:type="dxa"/>
            <w:tcBorders>
              <w:top w:val="single" w:sz="4" w:space="0" w:color="auto"/>
              <w:left w:val="single" w:sz="4" w:space="0" w:color="auto"/>
              <w:bottom w:val="single" w:sz="4" w:space="0" w:color="auto"/>
              <w:right w:val="single" w:sz="4" w:space="0" w:color="auto"/>
            </w:tcBorders>
            <w:hideMark/>
          </w:tcPr>
          <w:p w14:paraId="41A3832D" w14:textId="77777777" w:rsidR="00597277" w:rsidRPr="00020619" w:rsidRDefault="00597277" w:rsidP="00864629">
            <w:pPr>
              <w:pStyle w:val="TAH"/>
              <w:spacing w:line="254" w:lineRule="auto"/>
              <w:rPr>
                <w:ins w:id="39786" w:author="BigCREditor-Post-RAN4#105" w:date="2022-11-28T21:42:00Z"/>
              </w:rPr>
            </w:pPr>
            <w:ins w:id="39787" w:author="BigCREditor-Post-RAN4#105" w:date="2022-11-28T21:42: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38EC3EC6" w14:textId="77777777" w:rsidR="00597277" w:rsidRPr="00020619" w:rsidRDefault="00597277" w:rsidP="00864629">
            <w:pPr>
              <w:pStyle w:val="TAH"/>
              <w:spacing w:line="254" w:lineRule="auto"/>
              <w:rPr>
                <w:ins w:id="39788" w:author="BigCREditor-Post-RAN4#105" w:date="2022-11-28T21:42:00Z"/>
              </w:rPr>
            </w:pPr>
            <w:ins w:id="39789" w:author="BigCREditor-Post-RAN4#105" w:date="2022-11-28T21:42:00Z">
              <w:r w:rsidRPr="00020619">
                <w:t>Description</w:t>
              </w:r>
            </w:ins>
          </w:p>
        </w:tc>
      </w:tr>
      <w:tr w:rsidR="00597277" w:rsidRPr="00020619" w14:paraId="00D221A4" w14:textId="77777777" w:rsidTr="00864629">
        <w:trPr>
          <w:ins w:id="39790" w:author="BigCREditor-Post-RAN4#105" w:date="2022-11-28T21:42:00Z"/>
        </w:trPr>
        <w:tc>
          <w:tcPr>
            <w:tcW w:w="2331" w:type="dxa"/>
            <w:tcBorders>
              <w:top w:val="single" w:sz="4" w:space="0" w:color="auto"/>
              <w:left w:val="single" w:sz="4" w:space="0" w:color="auto"/>
              <w:bottom w:val="single" w:sz="4" w:space="0" w:color="auto"/>
              <w:right w:val="single" w:sz="4" w:space="0" w:color="auto"/>
            </w:tcBorders>
            <w:hideMark/>
          </w:tcPr>
          <w:p w14:paraId="242212D2" w14:textId="77777777" w:rsidR="00597277" w:rsidRPr="00020619" w:rsidRDefault="00597277" w:rsidP="00864629">
            <w:pPr>
              <w:pStyle w:val="TAC"/>
              <w:spacing w:line="254" w:lineRule="auto"/>
              <w:rPr>
                <w:ins w:id="39791" w:author="BigCREditor-Post-RAN4#105" w:date="2022-11-28T21:42:00Z"/>
              </w:rPr>
            </w:pPr>
            <w:ins w:id="39792" w:author="BigCREditor-Post-RAN4#105" w:date="2022-11-28T21:42:00Z">
              <w:r w:rsidRPr="00020619">
                <w:rPr>
                  <w:lang w:eastAsia="zh-CN"/>
                </w:rPr>
                <w:t>1</w:t>
              </w:r>
            </w:ins>
          </w:p>
        </w:tc>
        <w:tc>
          <w:tcPr>
            <w:tcW w:w="7298" w:type="dxa"/>
            <w:tcBorders>
              <w:top w:val="single" w:sz="4" w:space="0" w:color="auto"/>
              <w:left w:val="single" w:sz="4" w:space="0" w:color="auto"/>
              <w:bottom w:val="single" w:sz="4" w:space="0" w:color="auto"/>
              <w:right w:val="single" w:sz="4" w:space="0" w:color="auto"/>
            </w:tcBorders>
            <w:hideMark/>
          </w:tcPr>
          <w:p w14:paraId="4A38D1B6" w14:textId="77777777" w:rsidR="00597277" w:rsidRPr="00020619" w:rsidRDefault="00597277" w:rsidP="00864629">
            <w:pPr>
              <w:pStyle w:val="TAC"/>
              <w:spacing w:line="254" w:lineRule="auto"/>
              <w:rPr>
                <w:ins w:id="39793" w:author="BigCREditor-Post-RAN4#105" w:date="2022-11-28T21:42:00Z"/>
              </w:rPr>
            </w:pPr>
            <w:ins w:id="39794" w:author="BigCREditor-Post-RAN4#105" w:date="2022-11-28T21:42:00Z">
              <w:r w:rsidRPr="00020619">
                <w:rPr>
                  <w:rFonts w:eastAsia="Malgun Gothic"/>
                </w:rPr>
                <w:t>15 kHz SSB SCS, 10 MHz bandwidth, FDD duplex mode</w:t>
              </w:r>
            </w:ins>
          </w:p>
        </w:tc>
      </w:tr>
      <w:tr w:rsidR="00597277" w:rsidRPr="00020619" w14:paraId="2C9C67DA" w14:textId="77777777" w:rsidTr="00864629">
        <w:trPr>
          <w:ins w:id="39795" w:author="BigCREditor-Post-RAN4#105" w:date="2022-11-28T21:42:00Z"/>
        </w:trPr>
        <w:tc>
          <w:tcPr>
            <w:tcW w:w="2331" w:type="dxa"/>
            <w:tcBorders>
              <w:top w:val="single" w:sz="4" w:space="0" w:color="auto"/>
              <w:left w:val="single" w:sz="4" w:space="0" w:color="auto"/>
              <w:bottom w:val="single" w:sz="4" w:space="0" w:color="auto"/>
              <w:right w:val="single" w:sz="4" w:space="0" w:color="auto"/>
            </w:tcBorders>
            <w:hideMark/>
          </w:tcPr>
          <w:p w14:paraId="186140FC" w14:textId="77777777" w:rsidR="00597277" w:rsidRPr="00020619" w:rsidRDefault="00597277" w:rsidP="00864629">
            <w:pPr>
              <w:pStyle w:val="TAC"/>
              <w:spacing w:line="254" w:lineRule="auto"/>
              <w:rPr>
                <w:ins w:id="39796" w:author="BigCREditor-Post-RAN4#105" w:date="2022-11-28T21:42:00Z"/>
              </w:rPr>
            </w:pPr>
            <w:ins w:id="39797" w:author="BigCREditor-Post-RAN4#105" w:date="2022-11-28T21:42:00Z">
              <w:r w:rsidRPr="00020619">
                <w:rPr>
                  <w:rFonts w:eastAsia="Malgun Gothic"/>
                </w:rPr>
                <w:t>2</w:t>
              </w:r>
            </w:ins>
          </w:p>
        </w:tc>
        <w:tc>
          <w:tcPr>
            <w:tcW w:w="7298" w:type="dxa"/>
            <w:tcBorders>
              <w:top w:val="single" w:sz="4" w:space="0" w:color="auto"/>
              <w:left w:val="single" w:sz="4" w:space="0" w:color="auto"/>
              <w:bottom w:val="single" w:sz="4" w:space="0" w:color="auto"/>
              <w:right w:val="single" w:sz="4" w:space="0" w:color="auto"/>
            </w:tcBorders>
            <w:hideMark/>
          </w:tcPr>
          <w:p w14:paraId="6606C40F" w14:textId="77777777" w:rsidR="00597277" w:rsidRPr="00020619" w:rsidRDefault="00597277" w:rsidP="00864629">
            <w:pPr>
              <w:pStyle w:val="TAC"/>
              <w:spacing w:line="254" w:lineRule="auto"/>
              <w:rPr>
                <w:ins w:id="39798" w:author="BigCREditor-Post-RAN4#105" w:date="2022-11-28T21:42:00Z"/>
              </w:rPr>
            </w:pPr>
            <w:ins w:id="39799" w:author="BigCREditor-Post-RAN4#105" w:date="2022-11-28T21:42:00Z">
              <w:r w:rsidRPr="00020619">
                <w:rPr>
                  <w:rFonts w:eastAsia="Malgun Gothic"/>
                </w:rPr>
                <w:t>15 kHz SSB SCS, 10 MHz bandwidth, TDD duplex mode</w:t>
              </w:r>
            </w:ins>
          </w:p>
        </w:tc>
      </w:tr>
      <w:tr w:rsidR="00597277" w:rsidRPr="00020619" w14:paraId="17A468FC" w14:textId="77777777" w:rsidTr="00864629">
        <w:trPr>
          <w:ins w:id="39800" w:author="BigCREditor-Post-RAN4#105" w:date="2022-11-28T21:42:00Z"/>
        </w:trPr>
        <w:tc>
          <w:tcPr>
            <w:tcW w:w="2331" w:type="dxa"/>
            <w:tcBorders>
              <w:top w:val="single" w:sz="4" w:space="0" w:color="auto"/>
              <w:left w:val="single" w:sz="4" w:space="0" w:color="auto"/>
              <w:bottom w:val="single" w:sz="4" w:space="0" w:color="auto"/>
              <w:right w:val="single" w:sz="4" w:space="0" w:color="auto"/>
            </w:tcBorders>
            <w:hideMark/>
          </w:tcPr>
          <w:p w14:paraId="0748E3AD" w14:textId="77777777" w:rsidR="00597277" w:rsidRPr="00020619" w:rsidRDefault="00597277" w:rsidP="00864629">
            <w:pPr>
              <w:pStyle w:val="TAC"/>
              <w:spacing w:line="254" w:lineRule="auto"/>
              <w:rPr>
                <w:ins w:id="39801" w:author="BigCREditor-Post-RAN4#105" w:date="2022-11-28T21:42:00Z"/>
              </w:rPr>
            </w:pPr>
            <w:ins w:id="39802" w:author="BigCREditor-Post-RAN4#105" w:date="2022-11-28T21:42:00Z">
              <w:r w:rsidRPr="00020619">
                <w:rPr>
                  <w:rFonts w:eastAsia="Malgun Gothic"/>
                </w:rPr>
                <w:t>3</w:t>
              </w:r>
            </w:ins>
          </w:p>
        </w:tc>
        <w:tc>
          <w:tcPr>
            <w:tcW w:w="7298" w:type="dxa"/>
            <w:tcBorders>
              <w:top w:val="single" w:sz="4" w:space="0" w:color="auto"/>
              <w:left w:val="single" w:sz="4" w:space="0" w:color="auto"/>
              <w:bottom w:val="single" w:sz="4" w:space="0" w:color="auto"/>
              <w:right w:val="single" w:sz="4" w:space="0" w:color="auto"/>
            </w:tcBorders>
            <w:hideMark/>
          </w:tcPr>
          <w:p w14:paraId="12531049" w14:textId="77777777" w:rsidR="00597277" w:rsidRPr="00020619" w:rsidRDefault="00597277" w:rsidP="00864629">
            <w:pPr>
              <w:pStyle w:val="TAC"/>
              <w:spacing w:line="254" w:lineRule="auto"/>
              <w:rPr>
                <w:ins w:id="39803" w:author="BigCREditor-Post-RAN4#105" w:date="2022-11-28T21:42:00Z"/>
              </w:rPr>
            </w:pPr>
            <w:ins w:id="39804" w:author="BigCREditor-Post-RAN4#105" w:date="2022-11-28T21:42:00Z">
              <w:r w:rsidRPr="00020619">
                <w:rPr>
                  <w:rFonts w:eastAsia="Malgun Gothic"/>
                </w:rPr>
                <w:t>30 kHz SSB SCS, 20 MHz bandwidth, TDD duplex mode</w:t>
              </w:r>
            </w:ins>
          </w:p>
        </w:tc>
      </w:tr>
      <w:tr w:rsidR="00597277" w:rsidRPr="00020619" w14:paraId="715DA9C5" w14:textId="77777777" w:rsidTr="00864629">
        <w:trPr>
          <w:ins w:id="39805" w:author="BigCREditor-Post-RAN4#105" w:date="2022-11-28T21:42:00Z"/>
        </w:trPr>
        <w:tc>
          <w:tcPr>
            <w:tcW w:w="2331" w:type="dxa"/>
            <w:tcBorders>
              <w:top w:val="single" w:sz="4" w:space="0" w:color="auto"/>
              <w:left w:val="single" w:sz="4" w:space="0" w:color="auto"/>
              <w:bottom w:val="single" w:sz="4" w:space="0" w:color="auto"/>
              <w:right w:val="single" w:sz="4" w:space="0" w:color="auto"/>
            </w:tcBorders>
          </w:tcPr>
          <w:p w14:paraId="195C4252" w14:textId="77777777" w:rsidR="00597277" w:rsidRPr="00020619" w:rsidRDefault="00597277" w:rsidP="00864629">
            <w:pPr>
              <w:pStyle w:val="TAC"/>
              <w:spacing w:line="254" w:lineRule="auto"/>
              <w:rPr>
                <w:ins w:id="39806" w:author="BigCREditor-Post-RAN4#105" w:date="2022-11-28T21:42:00Z"/>
              </w:rPr>
            </w:pPr>
            <w:ins w:id="39807" w:author="BigCREditor-Post-RAN4#105" w:date="2022-11-28T21:42: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0369152A" w14:textId="77777777" w:rsidR="00597277" w:rsidRPr="00020619" w:rsidRDefault="00597277" w:rsidP="00864629">
            <w:pPr>
              <w:pStyle w:val="TAC"/>
              <w:spacing w:line="254" w:lineRule="auto"/>
              <w:rPr>
                <w:ins w:id="39808" w:author="BigCREditor-Post-RAN4#105" w:date="2022-11-28T21:42:00Z"/>
              </w:rPr>
            </w:pPr>
            <w:ins w:id="39809" w:author="BigCREditor-Post-RAN4#105" w:date="2022-11-28T21:42:00Z">
              <w:r w:rsidRPr="00020619">
                <w:t>15 kHz SSB SCS, 10 MHz bandwidth, HD-FDD duplex mode</w:t>
              </w:r>
            </w:ins>
          </w:p>
        </w:tc>
      </w:tr>
      <w:tr w:rsidR="00597277" w:rsidRPr="00020619" w14:paraId="096430D6" w14:textId="77777777" w:rsidTr="00864629">
        <w:trPr>
          <w:ins w:id="39810" w:author="BigCREditor-Post-RAN4#105" w:date="2022-11-28T21:42:00Z"/>
        </w:trPr>
        <w:tc>
          <w:tcPr>
            <w:tcW w:w="9629" w:type="dxa"/>
            <w:gridSpan w:val="2"/>
            <w:tcBorders>
              <w:top w:val="single" w:sz="4" w:space="0" w:color="auto"/>
              <w:left w:val="single" w:sz="4" w:space="0" w:color="auto"/>
              <w:bottom w:val="single" w:sz="4" w:space="0" w:color="auto"/>
              <w:right w:val="single" w:sz="4" w:space="0" w:color="auto"/>
            </w:tcBorders>
            <w:hideMark/>
          </w:tcPr>
          <w:p w14:paraId="3146EFA4" w14:textId="77777777" w:rsidR="00597277" w:rsidRPr="00020619" w:rsidRDefault="00597277" w:rsidP="00864629">
            <w:pPr>
              <w:pStyle w:val="TAN"/>
              <w:spacing w:line="254" w:lineRule="auto"/>
              <w:rPr>
                <w:ins w:id="39811" w:author="BigCREditor-Post-RAN4#105" w:date="2022-11-28T21:42:00Z"/>
              </w:rPr>
            </w:pPr>
            <w:ins w:id="39812" w:author="BigCREditor-Post-RAN4#105" w:date="2022-11-28T21:42:00Z">
              <w:r w:rsidRPr="00020619">
                <w:t>Note:</w:t>
              </w:r>
              <w:r w:rsidRPr="00020619">
                <w:tab/>
                <w:t>The UE is only required to be tested in one of the supported test configurations</w:t>
              </w:r>
            </w:ins>
          </w:p>
        </w:tc>
      </w:tr>
    </w:tbl>
    <w:p w14:paraId="63B23571" w14:textId="77777777" w:rsidR="00597277" w:rsidRPr="00020619" w:rsidRDefault="00597277" w:rsidP="00597277">
      <w:pPr>
        <w:rPr>
          <w:ins w:id="39813" w:author="BigCREditor-Post-RAN4#105" w:date="2022-11-28T21:42:00Z"/>
          <w:rFonts w:cs="v4.2.0"/>
          <w:lang w:eastAsia="en-GB"/>
        </w:rPr>
      </w:pPr>
    </w:p>
    <w:p w14:paraId="46B916A1" w14:textId="77777777" w:rsidR="00597277" w:rsidRPr="00020619" w:rsidRDefault="00597277" w:rsidP="00597277">
      <w:pPr>
        <w:pStyle w:val="Heading5"/>
        <w:rPr>
          <w:ins w:id="39814" w:author="BigCREditor-Post-RAN4#105" w:date="2022-11-28T21:42:00Z"/>
        </w:rPr>
      </w:pPr>
      <w:ins w:id="39815" w:author="BigCREditor-Post-RAN4#105" w:date="2022-11-28T21:42:00Z">
        <w:r w:rsidRPr="00020619">
          <w:t>A.16.</w:t>
        </w:r>
        <w:r>
          <w:t>6</w:t>
        </w:r>
        <w:r w:rsidRPr="00020619">
          <w:t>.4.5.2</w:t>
        </w:r>
        <w:r w:rsidRPr="00020619">
          <w:tab/>
          <w:t>Test parameters</w:t>
        </w:r>
      </w:ins>
    </w:p>
    <w:p w14:paraId="45A5EB84" w14:textId="77777777" w:rsidR="00597277" w:rsidRPr="00020619" w:rsidRDefault="00597277" w:rsidP="00597277">
      <w:pPr>
        <w:rPr>
          <w:ins w:id="39816" w:author="BigCREditor-Post-RAN4#105" w:date="2022-11-28T21:42:00Z"/>
        </w:rPr>
      </w:pPr>
      <w:ins w:id="39817" w:author="BigCREditor-Post-RAN4#105" w:date="2022-11-28T21:42:00Z">
        <w:r w:rsidRPr="00020619">
          <w:rPr>
            <w:rFonts w:cs="v4.2.0"/>
          </w:rPr>
          <w:t xml:space="preserve">There is one cells in the test, the FR1 </w:t>
        </w:r>
        <w:proofErr w:type="spellStart"/>
        <w:r w:rsidRPr="00020619">
          <w:rPr>
            <w:rFonts w:cs="v4.2.0"/>
          </w:rPr>
          <w:t>PCell</w:t>
        </w:r>
        <w:proofErr w:type="spellEnd"/>
        <w:r w:rsidRPr="00020619">
          <w:rPr>
            <w:rFonts w:cs="v4.2.0"/>
          </w:rPr>
          <w:t xml:space="preserve"> (Cell 1)</w:t>
        </w:r>
        <w:r w:rsidRPr="00020619">
          <w:t>. The test parameters for the Cell 1 are given in Table A.16.</w:t>
        </w:r>
        <w:r>
          <w:t>6</w:t>
        </w:r>
        <w:r w:rsidRPr="00020619">
          <w:t>.4.5.2-1 and Table A.16.</w:t>
        </w:r>
        <w:r>
          <w:t>6</w:t>
        </w:r>
        <w:r w:rsidRPr="00020619">
          <w:t xml:space="preserve">.4.5.2-2 below. </w:t>
        </w:r>
      </w:ins>
    </w:p>
    <w:p w14:paraId="0948F64E" w14:textId="77777777" w:rsidR="00597277" w:rsidRPr="00020619" w:rsidRDefault="00597277" w:rsidP="00597277">
      <w:pPr>
        <w:rPr>
          <w:ins w:id="39818" w:author="BigCREditor-Post-RAN4#105" w:date="2022-11-28T21:42:00Z"/>
          <w:rFonts w:cs="v4.2.0"/>
        </w:rPr>
      </w:pPr>
      <w:ins w:id="39819" w:author="BigCREditor-Post-RAN4#105" w:date="2022-11-28T21:42: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on aperiodic CSI-RS resources. UE is also configured to measure L1-RSRP based on SSB. After 80ms from the </w:t>
        </w:r>
        <w:r w:rsidRPr="00020619">
          <w:rPr>
            <w:rFonts w:cs="v4.2.0"/>
          </w:rPr>
          <w:lastRenderedPageBreak/>
          <w:t xml:space="preserve">beginning of the test, </w:t>
        </w:r>
        <w:r w:rsidRPr="00020619">
          <w:t>the DCI trigger comes in slot n (0 for Config 1,2 and 8 for Config 3) of a frame and UE provides the report back based on the reporting configuration as defined in Table A.16.</w:t>
        </w:r>
        <w:r>
          <w:t>6</w:t>
        </w:r>
        <w:r w:rsidRPr="00020619">
          <w:t>.4.5.2-1.</w:t>
        </w:r>
      </w:ins>
    </w:p>
    <w:p w14:paraId="4F1DCF86" w14:textId="77777777" w:rsidR="00597277" w:rsidRPr="00020619" w:rsidRDefault="00597277" w:rsidP="00597277">
      <w:pPr>
        <w:rPr>
          <w:ins w:id="39820" w:author="BigCREditor-Post-RAN4#105" w:date="2022-11-28T21:42:00Z"/>
        </w:rPr>
      </w:pPr>
      <w:ins w:id="39821" w:author="BigCREditor-Post-RAN4#105" w:date="2022-11-28T21:42: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45AF2291" w14:textId="77777777" w:rsidR="00597277" w:rsidRPr="00020619" w:rsidRDefault="00597277" w:rsidP="00597277">
      <w:pPr>
        <w:pStyle w:val="TH"/>
        <w:rPr>
          <w:ins w:id="39822" w:author="BigCREditor-Post-RAN4#105" w:date="2022-11-28T21:42:00Z"/>
        </w:rPr>
      </w:pPr>
      <w:ins w:id="39823" w:author="BigCREditor-Post-RAN4#105" w:date="2022-11-28T21:42:00Z">
        <w:r w:rsidRPr="00020619">
          <w:t>Table A.16.</w:t>
        </w:r>
        <w:r>
          <w:t>6</w:t>
        </w:r>
        <w:r w:rsidRPr="00020619">
          <w:t>.4.5.2-1: General test parameters</w:t>
        </w:r>
      </w:ins>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5"/>
        <w:gridCol w:w="959"/>
        <w:gridCol w:w="937"/>
        <w:gridCol w:w="2074"/>
      </w:tblGrid>
      <w:tr w:rsidR="00597277" w:rsidRPr="00020619" w14:paraId="6E629B95" w14:textId="77777777" w:rsidTr="00864629">
        <w:trPr>
          <w:jc w:val="center"/>
          <w:ins w:id="39824" w:author="BigCREditor-Post-RAN4#105" w:date="2022-11-28T21:42:00Z"/>
        </w:trPr>
        <w:tc>
          <w:tcPr>
            <w:tcW w:w="3304" w:type="dxa"/>
            <w:tcBorders>
              <w:top w:val="single" w:sz="4" w:space="0" w:color="auto"/>
              <w:left w:val="single" w:sz="4" w:space="0" w:color="auto"/>
              <w:bottom w:val="single" w:sz="4" w:space="0" w:color="auto"/>
              <w:right w:val="single" w:sz="4" w:space="0" w:color="auto"/>
            </w:tcBorders>
            <w:vAlign w:val="center"/>
            <w:hideMark/>
          </w:tcPr>
          <w:p w14:paraId="6ACDFB2D" w14:textId="77777777" w:rsidR="00597277" w:rsidRPr="00020619" w:rsidRDefault="00597277" w:rsidP="00864629">
            <w:pPr>
              <w:pStyle w:val="TAH"/>
              <w:spacing w:line="256" w:lineRule="auto"/>
              <w:rPr>
                <w:ins w:id="39825" w:author="BigCREditor-Post-RAN4#105" w:date="2022-11-28T21:42:00Z"/>
              </w:rPr>
            </w:pPr>
            <w:ins w:id="39826" w:author="BigCREditor-Post-RAN4#105" w:date="2022-11-28T21:42:00Z">
              <w:r w:rsidRPr="00020619">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7B29D9C4" w14:textId="77777777" w:rsidR="00597277" w:rsidRPr="00020619" w:rsidRDefault="00597277" w:rsidP="00864629">
            <w:pPr>
              <w:pStyle w:val="TAH"/>
              <w:spacing w:line="256" w:lineRule="auto"/>
              <w:rPr>
                <w:ins w:id="39827" w:author="BigCREditor-Post-RAN4#105" w:date="2022-11-28T21:42:00Z"/>
              </w:rPr>
            </w:pPr>
            <w:ins w:id="39828" w:author="BigCREditor-Post-RAN4#105" w:date="2022-11-28T21:42:00Z">
              <w:r w:rsidRPr="00020619">
                <w:t>Config</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0F942E1D" w14:textId="77777777" w:rsidR="00597277" w:rsidRPr="00020619" w:rsidRDefault="00597277" w:rsidP="00864629">
            <w:pPr>
              <w:pStyle w:val="TAH"/>
              <w:spacing w:line="256" w:lineRule="auto"/>
              <w:rPr>
                <w:ins w:id="39829" w:author="BigCREditor-Post-RAN4#105" w:date="2022-11-28T21:42:00Z"/>
              </w:rPr>
            </w:pPr>
            <w:ins w:id="39830" w:author="BigCREditor-Post-RAN4#105" w:date="2022-11-28T21:42:00Z">
              <w:r w:rsidRPr="00020619">
                <w:t>Unit</w:t>
              </w:r>
            </w:ins>
          </w:p>
        </w:tc>
        <w:tc>
          <w:tcPr>
            <w:tcW w:w="2074" w:type="dxa"/>
            <w:tcBorders>
              <w:top w:val="single" w:sz="4" w:space="0" w:color="auto"/>
              <w:left w:val="single" w:sz="4" w:space="0" w:color="auto"/>
              <w:bottom w:val="single" w:sz="4" w:space="0" w:color="auto"/>
              <w:right w:val="single" w:sz="4" w:space="0" w:color="auto"/>
            </w:tcBorders>
            <w:vAlign w:val="center"/>
            <w:hideMark/>
          </w:tcPr>
          <w:p w14:paraId="42B9D664" w14:textId="77777777" w:rsidR="00597277" w:rsidRPr="00020619" w:rsidRDefault="00597277" w:rsidP="00864629">
            <w:pPr>
              <w:pStyle w:val="TAH"/>
              <w:spacing w:line="256" w:lineRule="auto"/>
              <w:rPr>
                <w:ins w:id="39831" w:author="BigCREditor-Post-RAN4#105" w:date="2022-11-28T21:42:00Z"/>
              </w:rPr>
            </w:pPr>
            <w:ins w:id="39832" w:author="BigCREditor-Post-RAN4#105" w:date="2022-11-28T21:42:00Z">
              <w:r w:rsidRPr="00020619">
                <w:t>Value</w:t>
              </w:r>
            </w:ins>
          </w:p>
        </w:tc>
      </w:tr>
      <w:tr w:rsidR="00597277" w:rsidRPr="00020619" w14:paraId="1680E4D5" w14:textId="77777777" w:rsidTr="00864629">
        <w:trPr>
          <w:jc w:val="center"/>
          <w:ins w:id="39833"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57F79A7D" w14:textId="77777777" w:rsidR="00597277" w:rsidRPr="00020619" w:rsidRDefault="00597277" w:rsidP="00864629">
            <w:pPr>
              <w:pStyle w:val="TAL"/>
              <w:spacing w:line="256" w:lineRule="auto"/>
              <w:rPr>
                <w:ins w:id="39834" w:author="BigCREditor-Post-RAN4#105" w:date="2022-11-28T21:42:00Z"/>
              </w:rPr>
            </w:pPr>
            <w:ins w:id="39835" w:author="BigCREditor-Post-RAN4#105" w:date="2022-11-28T21:42:00Z">
              <w:r w:rsidRPr="00020619">
                <w:t>SSB GSCN</w:t>
              </w:r>
            </w:ins>
          </w:p>
        </w:tc>
        <w:tc>
          <w:tcPr>
            <w:tcW w:w="959" w:type="dxa"/>
            <w:tcBorders>
              <w:top w:val="single" w:sz="4" w:space="0" w:color="auto"/>
              <w:left w:val="single" w:sz="4" w:space="0" w:color="auto"/>
              <w:bottom w:val="single" w:sz="4" w:space="0" w:color="auto"/>
              <w:right w:val="single" w:sz="4" w:space="0" w:color="auto"/>
            </w:tcBorders>
            <w:hideMark/>
          </w:tcPr>
          <w:p w14:paraId="50EE94E3" w14:textId="77777777" w:rsidR="00597277" w:rsidRPr="00020619" w:rsidRDefault="00597277" w:rsidP="00864629">
            <w:pPr>
              <w:pStyle w:val="TAC"/>
              <w:spacing w:line="256" w:lineRule="auto"/>
              <w:rPr>
                <w:ins w:id="39836" w:author="BigCREditor-Post-RAN4#105" w:date="2022-11-28T21:42:00Z"/>
              </w:rPr>
            </w:pPr>
            <w:ins w:id="39837"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6BD29C62" w14:textId="77777777" w:rsidR="00597277" w:rsidRPr="00020619" w:rsidRDefault="00597277" w:rsidP="00864629">
            <w:pPr>
              <w:pStyle w:val="TAC"/>
              <w:spacing w:line="256" w:lineRule="auto"/>
              <w:rPr>
                <w:ins w:id="39838"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09C6463A" w14:textId="77777777" w:rsidR="00597277" w:rsidRPr="00020619" w:rsidRDefault="00597277" w:rsidP="00864629">
            <w:pPr>
              <w:pStyle w:val="TAC"/>
              <w:spacing w:line="256" w:lineRule="auto"/>
              <w:rPr>
                <w:ins w:id="39839" w:author="BigCREditor-Post-RAN4#105" w:date="2022-11-28T21:42:00Z"/>
              </w:rPr>
            </w:pPr>
            <w:ins w:id="39840" w:author="BigCREditor-Post-RAN4#105" w:date="2022-11-28T21:42:00Z">
              <w:r w:rsidRPr="00020619">
                <w:t>freq1</w:t>
              </w:r>
            </w:ins>
          </w:p>
        </w:tc>
      </w:tr>
      <w:tr w:rsidR="00597277" w:rsidRPr="00020619" w14:paraId="75DD75C8" w14:textId="77777777" w:rsidTr="00864629">
        <w:trPr>
          <w:trHeight w:val="165"/>
          <w:jc w:val="center"/>
          <w:ins w:id="39841" w:author="BigCREditor-Post-RAN4#105" w:date="2022-11-28T21:42:00Z"/>
        </w:trPr>
        <w:tc>
          <w:tcPr>
            <w:tcW w:w="3304" w:type="dxa"/>
            <w:tcBorders>
              <w:top w:val="single" w:sz="4" w:space="0" w:color="auto"/>
              <w:left w:val="single" w:sz="4" w:space="0" w:color="auto"/>
              <w:bottom w:val="nil"/>
              <w:right w:val="single" w:sz="4" w:space="0" w:color="auto"/>
            </w:tcBorders>
            <w:hideMark/>
          </w:tcPr>
          <w:p w14:paraId="69D776F9" w14:textId="77777777" w:rsidR="00597277" w:rsidRPr="00020619" w:rsidRDefault="00597277" w:rsidP="00864629">
            <w:pPr>
              <w:pStyle w:val="TAL"/>
              <w:spacing w:line="256" w:lineRule="auto"/>
              <w:rPr>
                <w:ins w:id="39842" w:author="BigCREditor-Post-RAN4#105" w:date="2022-11-28T21:42:00Z"/>
              </w:rPr>
            </w:pPr>
            <w:ins w:id="39843" w:author="BigCREditor-Post-RAN4#105" w:date="2022-11-28T21:42:00Z">
              <w:r w:rsidRPr="00020619">
                <w:t>Duplex mode</w:t>
              </w:r>
            </w:ins>
          </w:p>
        </w:tc>
        <w:tc>
          <w:tcPr>
            <w:tcW w:w="959" w:type="dxa"/>
            <w:tcBorders>
              <w:top w:val="single" w:sz="4" w:space="0" w:color="auto"/>
              <w:left w:val="single" w:sz="4" w:space="0" w:color="auto"/>
              <w:bottom w:val="single" w:sz="4" w:space="0" w:color="auto"/>
              <w:right w:val="single" w:sz="4" w:space="0" w:color="auto"/>
            </w:tcBorders>
            <w:hideMark/>
          </w:tcPr>
          <w:p w14:paraId="09FC261F" w14:textId="77777777" w:rsidR="00597277" w:rsidRPr="00020619" w:rsidRDefault="00597277" w:rsidP="00864629">
            <w:pPr>
              <w:pStyle w:val="TAC"/>
              <w:spacing w:line="256" w:lineRule="auto"/>
              <w:rPr>
                <w:ins w:id="39844" w:author="BigCREditor-Post-RAN4#105" w:date="2022-11-28T21:42:00Z"/>
              </w:rPr>
            </w:pPr>
            <w:ins w:id="39845" w:author="BigCREditor-Post-RAN4#105" w:date="2022-11-28T21:42:00Z">
              <w:r w:rsidRPr="00020619">
                <w:t>1, 4</w:t>
              </w:r>
            </w:ins>
          </w:p>
        </w:tc>
        <w:tc>
          <w:tcPr>
            <w:tcW w:w="937" w:type="dxa"/>
            <w:tcBorders>
              <w:top w:val="single" w:sz="4" w:space="0" w:color="auto"/>
              <w:left w:val="single" w:sz="4" w:space="0" w:color="auto"/>
              <w:bottom w:val="nil"/>
              <w:right w:val="single" w:sz="4" w:space="0" w:color="auto"/>
            </w:tcBorders>
          </w:tcPr>
          <w:p w14:paraId="294F29D0" w14:textId="77777777" w:rsidR="00597277" w:rsidRPr="00020619" w:rsidRDefault="00597277" w:rsidP="00864629">
            <w:pPr>
              <w:pStyle w:val="TAC"/>
              <w:spacing w:line="256" w:lineRule="auto"/>
              <w:rPr>
                <w:ins w:id="39846"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5D03CD07" w14:textId="77777777" w:rsidR="00597277" w:rsidRPr="00020619" w:rsidRDefault="00597277" w:rsidP="00864629">
            <w:pPr>
              <w:pStyle w:val="TAC"/>
              <w:spacing w:line="256" w:lineRule="auto"/>
              <w:rPr>
                <w:ins w:id="39847" w:author="BigCREditor-Post-RAN4#105" w:date="2022-11-28T21:42:00Z"/>
              </w:rPr>
            </w:pPr>
            <w:ins w:id="39848" w:author="BigCREditor-Post-RAN4#105" w:date="2022-11-28T21:42:00Z">
              <w:r w:rsidRPr="00020619">
                <w:t>FDD</w:t>
              </w:r>
            </w:ins>
          </w:p>
        </w:tc>
      </w:tr>
      <w:tr w:rsidR="00597277" w:rsidRPr="00020619" w14:paraId="56B1AFF5" w14:textId="77777777" w:rsidTr="00864629">
        <w:trPr>
          <w:trHeight w:val="102"/>
          <w:jc w:val="center"/>
          <w:ins w:id="39849" w:author="BigCREditor-Post-RAN4#105" w:date="2022-11-28T21:42:00Z"/>
        </w:trPr>
        <w:tc>
          <w:tcPr>
            <w:tcW w:w="3304" w:type="dxa"/>
            <w:tcBorders>
              <w:top w:val="nil"/>
              <w:left w:val="single" w:sz="4" w:space="0" w:color="auto"/>
              <w:bottom w:val="nil"/>
              <w:right w:val="single" w:sz="4" w:space="0" w:color="auto"/>
            </w:tcBorders>
            <w:hideMark/>
          </w:tcPr>
          <w:p w14:paraId="4BFC7D9B" w14:textId="77777777" w:rsidR="00597277" w:rsidRPr="00020619" w:rsidRDefault="00597277" w:rsidP="00864629">
            <w:pPr>
              <w:rPr>
                <w:ins w:id="39850"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306B7834" w14:textId="77777777" w:rsidR="00597277" w:rsidRPr="00020619" w:rsidRDefault="00597277" w:rsidP="00864629">
            <w:pPr>
              <w:pStyle w:val="TAC"/>
              <w:spacing w:line="256" w:lineRule="auto"/>
              <w:rPr>
                <w:ins w:id="39851" w:author="BigCREditor-Post-RAN4#105" w:date="2022-11-28T21:42:00Z"/>
                <w:lang w:eastAsia="en-GB"/>
              </w:rPr>
            </w:pPr>
            <w:ins w:id="39852" w:author="BigCREditor-Post-RAN4#105" w:date="2022-11-28T21:42:00Z">
              <w:r w:rsidRPr="00020619">
                <w:t>2</w:t>
              </w:r>
            </w:ins>
          </w:p>
        </w:tc>
        <w:tc>
          <w:tcPr>
            <w:tcW w:w="937" w:type="dxa"/>
            <w:tcBorders>
              <w:top w:val="nil"/>
              <w:left w:val="single" w:sz="4" w:space="0" w:color="auto"/>
              <w:bottom w:val="nil"/>
              <w:right w:val="single" w:sz="4" w:space="0" w:color="auto"/>
            </w:tcBorders>
            <w:hideMark/>
          </w:tcPr>
          <w:p w14:paraId="25EF3504" w14:textId="77777777" w:rsidR="00597277" w:rsidRPr="00020619" w:rsidRDefault="00597277" w:rsidP="00864629">
            <w:pPr>
              <w:rPr>
                <w:ins w:id="39853"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64D190ED" w14:textId="77777777" w:rsidR="00597277" w:rsidRPr="00020619" w:rsidRDefault="00597277" w:rsidP="00864629">
            <w:pPr>
              <w:pStyle w:val="TAC"/>
              <w:spacing w:line="256" w:lineRule="auto"/>
              <w:rPr>
                <w:ins w:id="39854" w:author="BigCREditor-Post-RAN4#105" w:date="2022-11-28T21:42:00Z"/>
                <w:lang w:eastAsia="en-GB"/>
              </w:rPr>
            </w:pPr>
            <w:ins w:id="39855" w:author="BigCREditor-Post-RAN4#105" w:date="2022-11-28T21:42:00Z">
              <w:r w:rsidRPr="00020619">
                <w:t>TDD</w:t>
              </w:r>
            </w:ins>
          </w:p>
        </w:tc>
      </w:tr>
      <w:tr w:rsidR="00597277" w:rsidRPr="00020619" w14:paraId="677F4AAA" w14:textId="77777777" w:rsidTr="00864629">
        <w:trPr>
          <w:trHeight w:val="102"/>
          <w:jc w:val="center"/>
          <w:ins w:id="39856" w:author="BigCREditor-Post-RAN4#105" w:date="2022-11-28T21:42:00Z"/>
        </w:trPr>
        <w:tc>
          <w:tcPr>
            <w:tcW w:w="3304" w:type="dxa"/>
            <w:tcBorders>
              <w:top w:val="nil"/>
              <w:left w:val="single" w:sz="4" w:space="0" w:color="auto"/>
              <w:bottom w:val="single" w:sz="4" w:space="0" w:color="auto"/>
              <w:right w:val="single" w:sz="4" w:space="0" w:color="auto"/>
            </w:tcBorders>
            <w:hideMark/>
          </w:tcPr>
          <w:p w14:paraId="79B83E5D" w14:textId="77777777" w:rsidR="00597277" w:rsidRPr="00020619" w:rsidRDefault="00597277" w:rsidP="00864629">
            <w:pPr>
              <w:rPr>
                <w:ins w:id="39857"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2C3D795C" w14:textId="77777777" w:rsidR="00597277" w:rsidRPr="00020619" w:rsidRDefault="00597277" w:rsidP="00864629">
            <w:pPr>
              <w:pStyle w:val="TAC"/>
              <w:spacing w:line="256" w:lineRule="auto"/>
              <w:rPr>
                <w:ins w:id="39858" w:author="BigCREditor-Post-RAN4#105" w:date="2022-11-28T21:42:00Z"/>
                <w:lang w:eastAsia="en-GB"/>
              </w:rPr>
            </w:pPr>
            <w:ins w:id="39859" w:author="BigCREditor-Post-RAN4#105" w:date="2022-11-28T21:42:00Z">
              <w:r w:rsidRPr="00020619">
                <w:t>3</w:t>
              </w:r>
            </w:ins>
          </w:p>
        </w:tc>
        <w:tc>
          <w:tcPr>
            <w:tcW w:w="937" w:type="dxa"/>
            <w:tcBorders>
              <w:top w:val="nil"/>
              <w:left w:val="single" w:sz="4" w:space="0" w:color="auto"/>
              <w:bottom w:val="single" w:sz="4" w:space="0" w:color="auto"/>
              <w:right w:val="single" w:sz="4" w:space="0" w:color="auto"/>
            </w:tcBorders>
            <w:hideMark/>
          </w:tcPr>
          <w:p w14:paraId="4D6596C3" w14:textId="77777777" w:rsidR="00597277" w:rsidRPr="00020619" w:rsidRDefault="00597277" w:rsidP="00864629">
            <w:pPr>
              <w:rPr>
                <w:ins w:id="39860"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4D559699" w14:textId="77777777" w:rsidR="00597277" w:rsidRPr="00020619" w:rsidRDefault="00597277" w:rsidP="00864629">
            <w:pPr>
              <w:pStyle w:val="TAC"/>
              <w:spacing w:line="256" w:lineRule="auto"/>
              <w:rPr>
                <w:ins w:id="39861" w:author="BigCREditor-Post-RAN4#105" w:date="2022-11-28T21:42:00Z"/>
                <w:lang w:eastAsia="en-GB"/>
              </w:rPr>
            </w:pPr>
            <w:ins w:id="39862" w:author="BigCREditor-Post-RAN4#105" w:date="2022-11-28T21:42:00Z">
              <w:r w:rsidRPr="00020619">
                <w:t>TDD</w:t>
              </w:r>
            </w:ins>
          </w:p>
        </w:tc>
      </w:tr>
      <w:tr w:rsidR="00597277" w:rsidRPr="00020619" w14:paraId="0C88D585" w14:textId="77777777" w:rsidTr="00864629">
        <w:trPr>
          <w:trHeight w:val="102"/>
          <w:jc w:val="center"/>
          <w:ins w:id="39863" w:author="BigCREditor-Post-RAN4#105" w:date="2022-11-28T21:42:00Z"/>
        </w:trPr>
        <w:tc>
          <w:tcPr>
            <w:tcW w:w="3304" w:type="dxa"/>
            <w:tcBorders>
              <w:top w:val="single" w:sz="4" w:space="0" w:color="auto"/>
              <w:left w:val="single" w:sz="4" w:space="0" w:color="auto"/>
              <w:bottom w:val="nil"/>
              <w:right w:val="single" w:sz="4" w:space="0" w:color="auto"/>
            </w:tcBorders>
            <w:hideMark/>
          </w:tcPr>
          <w:p w14:paraId="196048DB" w14:textId="77777777" w:rsidR="00597277" w:rsidRPr="00020619" w:rsidRDefault="00597277" w:rsidP="00864629">
            <w:pPr>
              <w:pStyle w:val="TAL"/>
              <w:spacing w:line="256" w:lineRule="auto"/>
              <w:rPr>
                <w:ins w:id="39864" w:author="BigCREditor-Post-RAN4#105" w:date="2022-11-28T21:42:00Z"/>
              </w:rPr>
            </w:pPr>
            <w:ins w:id="39865" w:author="BigCREditor-Post-RAN4#105" w:date="2022-11-28T21:42:00Z">
              <w:r w:rsidRPr="00020619">
                <w:t>TDD Configuration</w:t>
              </w:r>
            </w:ins>
          </w:p>
        </w:tc>
        <w:tc>
          <w:tcPr>
            <w:tcW w:w="959" w:type="dxa"/>
            <w:tcBorders>
              <w:top w:val="single" w:sz="4" w:space="0" w:color="auto"/>
              <w:left w:val="single" w:sz="4" w:space="0" w:color="auto"/>
              <w:bottom w:val="single" w:sz="4" w:space="0" w:color="auto"/>
              <w:right w:val="single" w:sz="4" w:space="0" w:color="auto"/>
            </w:tcBorders>
            <w:hideMark/>
          </w:tcPr>
          <w:p w14:paraId="1DD7BF05" w14:textId="77777777" w:rsidR="00597277" w:rsidRPr="00020619" w:rsidRDefault="00597277" w:rsidP="00864629">
            <w:pPr>
              <w:pStyle w:val="TAC"/>
              <w:spacing w:line="256" w:lineRule="auto"/>
              <w:rPr>
                <w:ins w:id="39866" w:author="BigCREditor-Post-RAN4#105" w:date="2022-11-28T21:42:00Z"/>
              </w:rPr>
            </w:pPr>
            <w:ins w:id="39867" w:author="BigCREditor-Post-RAN4#105" w:date="2022-11-28T21:42:00Z">
              <w:r w:rsidRPr="00020619">
                <w:t>1, 4</w:t>
              </w:r>
            </w:ins>
          </w:p>
        </w:tc>
        <w:tc>
          <w:tcPr>
            <w:tcW w:w="937" w:type="dxa"/>
            <w:tcBorders>
              <w:top w:val="single" w:sz="4" w:space="0" w:color="auto"/>
              <w:left w:val="single" w:sz="4" w:space="0" w:color="auto"/>
              <w:bottom w:val="nil"/>
              <w:right w:val="single" w:sz="4" w:space="0" w:color="auto"/>
            </w:tcBorders>
          </w:tcPr>
          <w:p w14:paraId="78C7E4E6" w14:textId="77777777" w:rsidR="00597277" w:rsidRPr="00020619" w:rsidRDefault="00597277" w:rsidP="00864629">
            <w:pPr>
              <w:pStyle w:val="TAC"/>
              <w:spacing w:line="256" w:lineRule="auto"/>
              <w:rPr>
                <w:ins w:id="39868"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27A553B4" w14:textId="77777777" w:rsidR="00597277" w:rsidRPr="00020619" w:rsidRDefault="00597277" w:rsidP="00864629">
            <w:pPr>
              <w:pStyle w:val="TAC"/>
              <w:spacing w:line="256" w:lineRule="auto"/>
              <w:rPr>
                <w:ins w:id="39869" w:author="BigCREditor-Post-RAN4#105" w:date="2022-11-28T21:42:00Z"/>
              </w:rPr>
            </w:pPr>
            <w:ins w:id="39870" w:author="BigCREditor-Post-RAN4#105" w:date="2022-11-28T21:42:00Z">
              <w:r w:rsidRPr="00020619">
                <w:t>N/A</w:t>
              </w:r>
            </w:ins>
          </w:p>
        </w:tc>
      </w:tr>
      <w:tr w:rsidR="00597277" w:rsidRPr="00020619" w14:paraId="79934B5B" w14:textId="77777777" w:rsidTr="00864629">
        <w:trPr>
          <w:trHeight w:val="102"/>
          <w:jc w:val="center"/>
          <w:ins w:id="39871" w:author="BigCREditor-Post-RAN4#105" w:date="2022-11-28T21:42:00Z"/>
        </w:trPr>
        <w:tc>
          <w:tcPr>
            <w:tcW w:w="3304" w:type="dxa"/>
            <w:tcBorders>
              <w:top w:val="nil"/>
              <w:left w:val="single" w:sz="4" w:space="0" w:color="auto"/>
              <w:bottom w:val="nil"/>
              <w:right w:val="single" w:sz="4" w:space="0" w:color="auto"/>
            </w:tcBorders>
            <w:hideMark/>
          </w:tcPr>
          <w:p w14:paraId="7873FA79" w14:textId="77777777" w:rsidR="00597277" w:rsidRPr="00020619" w:rsidRDefault="00597277" w:rsidP="00864629">
            <w:pPr>
              <w:rPr>
                <w:ins w:id="39872"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145CE5C7" w14:textId="77777777" w:rsidR="00597277" w:rsidRPr="00020619" w:rsidRDefault="00597277" w:rsidP="00864629">
            <w:pPr>
              <w:pStyle w:val="TAC"/>
              <w:spacing w:line="256" w:lineRule="auto"/>
              <w:rPr>
                <w:ins w:id="39873" w:author="BigCREditor-Post-RAN4#105" w:date="2022-11-28T21:42:00Z"/>
                <w:lang w:eastAsia="en-GB"/>
              </w:rPr>
            </w:pPr>
            <w:ins w:id="39874" w:author="BigCREditor-Post-RAN4#105" w:date="2022-11-28T21:42:00Z">
              <w:r w:rsidRPr="00020619">
                <w:t>2</w:t>
              </w:r>
            </w:ins>
          </w:p>
        </w:tc>
        <w:tc>
          <w:tcPr>
            <w:tcW w:w="937" w:type="dxa"/>
            <w:tcBorders>
              <w:top w:val="nil"/>
              <w:left w:val="single" w:sz="4" w:space="0" w:color="auto"/>
              <w:bottom w:val="nil"/>
              <w:right w:val="single" w:sz="4" w:space="0" w:color="auto"/>
            </w:tcBorders>
            <w:hideMark/>
          </w:tcPr>
          <w:p w14:paraId="4AE7B379" w14:textId="77777777" w:rsidR="00597277" w:rsidRPr="00020619" w:rsidRDefault="00597277" w:rsidP="00864629">
            <w:pPr>
              <w:rPr>
                <w:ins w:id="39875"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35DCFAEE" w14:textId="77777777" w:rsidR="00597277" w:rsidRPr="00020619" w:rsidRDefault="00597277" w:rsidP="00864629">
            <w:pPr>
              <w:pStyle w:val="TAC"/>
              <w:spacing w:line="256" w:lineRule="auto"/>
              <w:rPr>
                <w:ins w:id="39876" w:author="BigCREditor-Post-RAN4#105" w:date="2022-11-28T21:42:00Z"/>
                <w:lang w:eastAsia="en-GB"/>
              </w:rPr>
            </w:pPr>
            <w:ins w:id="39877" w:author="BigCREditor-Post-RAN4#105" w:date="2022-11-28T21:42:00Z">
              <w:r w:rsidRPr="00020619">
                <w:t>TDDConf.1.1</w:t>
              </w:r>
            </w:ins>
          </w:p>
        </w:tc>
      </w:tr>
      <w:tr w:rsidR="00597277" w:rsidRPr="00020619" w14:paraId="09273DF4" w14:textId="77777777" w:rsidTr="00864629">
        <w:trPr>
          <w:trHeight w:val="102"/>
          <w:jc w:val="center"/>
          <w:ins w:id="39878" w:author="BigCREditor-Post-RAN4#105" w:date="2022-11-28T21:42:00Z"/>
        </w:trPr>
        <w:tc>
          <w:tcPr>
            <w:tcW w:w="3304" w:type="dxa"/>
            <w:tcBorders>
              <w:top w:val="nil"/>
              <w:left w:val="single" w:sz="4" w:space="0" w:color="auto"/>
              <w:bottom w:val="single" w:sz="4" w:space="0" w:color="auto"/>
              <w:right w:val="single" w:sz="4" w:space="0" w:color="auto"/>
            </w:tcBorders>
            <w:hideMark/>
          </w:tcPr>
          <w:p w14:paraId="22BEEC87" w14:textId="77777777" w:rsidR="00597277" w:rsidRPr="00020619" w:rsidRDefault="00597277" w:rsidP="00864629">
            <w:pPr>
              <w:rPr>
                <w:ins w:id="39879"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1184C44C" w14:textId="77777777" w:rsidR="00597277" w:rsidRPr="00020619" w:rsidRDefault="00597277" w:rsidP="00864629">
            <w:pPr>
              <w:pStyle w:val="TAC"/>
              <w:spacing w:line="256" w:lineRule="auto"/>
              <w:rPr>
                <w:ins w:id="39880" w:author="BigCREditor-Post-RAN4#105" w:date="2022-11-28T21:42:00Z"/>
                <w:lang w:eastAsia="en-GB"/>
              </w:rPr>
            </w:pPr>
            <w:ins w:id="39881" w:author="BigCREditor-Post-RAN4#105" w:date="2022-11-28T21:42:00Z">
              <w:r w:rsidRPr="00020619">
                <w:t>3</w:t>
              </w:r>
            </w:ins>
          </w:p>
        </w:tc>
        <w:tc>
          <w:tcPr>
            <w:tcW w:w="937" w:type="dxa"/>
            <w:tcBorders>
              <w:top w:val="nil"/>
              <w:left w:val="single" w:sz="4" w:space="0" w:color="auto"/>
              <w:bottom w:val="single" w:sz="4" w:space="0" w:color="auto"/>
              <w:right w:val="single" w:sz="4" w:space="0" w:color="auto"/>
            </w:tcBorders>
            <w:hideMark/>
          </w:tcPr>
          <w:p w14:paraId="2D6B5580" w14:textId="77777777" w:rsidR="00597277" w:rsidRPr="00020619" w:rsidRDefault="00597277" w:rsidP="00864629">
            <w:pPr>
              <w:rPr>
                <w:ins w:id="39882"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09BBEAB1" w14:textId="77777777" w:rsidR="00597277" w:rsidRPr="00020619" w:rsidRDefault="00597277" w:rsidP="00864629">
            <w:pPr>
              <w:pStyle w:val="TAC"/>
              <w:spacing w:line="256" w:lineRule="auto"/>
              <w:rPr>
                <w:ins w:id="39883" w:author="BigCREditor-Post-RAN4#105" w:date="2022-11-28T21:42:00Z"/>
                <w:lang w:eastAsia="en-GB"/>
              </w:rPr>
            </w:pPr>
            <w:ins w:id="39884" w:author="BigCREditor-Post-RAN4#105" w:date="2022-11-28T21:42:00Z">
              <w:r w:rsidRPr="00020619">
                <w:t>TDDConf.2.1</w:t>
              </w:r>
            </w:ins>
          </w:p>
        </w:tc>
      </w:tr>
      <w:tr w:rsidR="00597277" w:rsidRPr="00020619" w14:paraId="026EE466" w14:textId="77777777" w:rsidTr="00864629">
        <w:trPr>
          <w:trHeight w:val="335"/>
          <w:jc w:val="center"/>
          <w:ins w:id="39885" w:author="BigCREditor-Post-RAN4#105" w:date="2022-11-28T21:42:00Z"/>
        </w:trPr>
        <w:tc>
          <w:tcPr>
            <w:tcW w:w="3304" w:type="dxa"/>
            <w:tcBorders>
              <w:top w:val="single" w:sz="4" w:space="0" w:color="auto"/>
              <w:left w:val="single" w:sz="4" w:space="0" w:color="auto"/>
              <w:bottom w:val="nil"/>
              <w:right w:val="single" w:sz="4" w:space="0" w:color="auto"/>
            </w:tcBorders>
            <w:hideMark/>
          </w:tcPr>
          <w:p w14:paraId="41806F37" w14:textId="77777777" w:rsidR="00597277" w:rsidRPr="00020619" w:rsidRDefault="00597277" w:rsidP="00864629">
            <w:pPr>
              <w:pStyle w:val="TAL"/>
              <w:spacing w:line="256" w:lineRule="auto"/>
              <w:rPr>
                <w:ins w:id="39886" w:author="BigCREditor-Post-RAN4#105" w:date="2022-11-28T21:42:00Z"/>
                <w:vertAlign w:val="subscript"/>
              </w:rPr>
            </w:pPr>
            <w:proofErr w:type="spellStart"/>
            <w:ins w:id="39887" w:author="BigCREditor-Post-RAN4#105" w:date="2022-11-28T21:42:00Z">
              <w:r w:rsidRPr="00020619">
                <w:t>BW</w:t>
              </w:r>
              <w:r w:rsidRPr="00020619">
                <w:rPr>
                  <w:vertAlign w:val="subscript"/>
                </w:rPr>
                <w:t>channel</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773765F2" w14:textId="77777777" w:rsidR="00597277" w:rsidRPr="00020619" w:rsidRDefault="00597277" w:rsidP="00864629">
            <w:pPr>
              <w:pStyle w:val="TAC"/>
              <w:spacing w:line="256" w:lineRule="auto"/>
              <w:rPr>
                <w:ins w:id="39888" w:author="BigCREditor-Post-RAN4#105" w:date="2022-11-28T21:42:00Z"/>
              </w:rPr>
            </w:pPr>
            <w:ins w:id="39889" w:author="BigCREditor-Post-RAN4#105" w:date="2022-11-28T21:42:00Z">
              <w:r w:rsidRPr="00020619">
                <w:t>1, 4</w:t>
              </w:r>
            </w:ins>
          </w:p>
        </w:tc>
        <w:tc>
          <w:tcPr>
            <w:tcW w:w="937" w:type="dxa"/>
            <w:tcBorders>
              <w:top w:val="single" w:sz="4" w:space="0" w:color="auto"/>
              <w:left w:val="single" w:sz="4" w:space="0" w:color="auto"/>
              <w:bottom w:val="nil"/>
              <w:right w:val="single" w:sz="4" w:space="0" w:color="auto"/>
            </w:tcBorders>
            <w:hideMark/>
          </w:tcPr>
          <w:p w14:paraId="234EF45F" w14:textId="77777777" w:rsidR="00597277" w:rsidRPr="00020619" w:rsidRDefault="00597277" w:rsidP="00864629">
            <w:pPr>
              <w:pStyle w:val="TAC"/>
              <w:spacing w:line="256" w:lineRule="auto"/>
              <w:rPr>
                <w:ins w:id="39890" w:author="BigCREditor-Post-RAN4#105" w:date="2022-11-28T21:42:00Z"/>
              </w:rPr>
            </w:pPr>
            <w:ins w:id="39891" w:author="BigCREditor-Post-RAN4#105" w:date="2022-11-28T21:42:00Z">
              <w:r w:rsidRPr="00020619">
                <w:t>MHz</w:t>
              </w:r>
            </w:ins>
          </w:p>
        </w:tc>
        <w:tc>
          <w:tcPr>
            <w:tcW w:w="2074" w:type="dxa"/>
            <w:tcBorders>
              <w:top w:val="single" w:sz="4" w:space="0" w:color="auto"/>
              <w:left w:val="single" w:sz="4" w:space="0" w:color="auto"/>
              <w:bottom w:val="single" w:sz="4" w:space="0" w:color="auto"/>
              <w:right w:val="single" w:sz="4" w:space="0" w:color="auto"/>
            </w:tcBorders>
            <w:hideMark/>
          </w:tcPr>
          <w:p w14:paraId="270192F1" w14:textId="77777777" w:rsidR="00597277" w:rsidRPr="00020619" w:rsidRDefault="00597277" w:rsidP="00864629">
            <w:pPr>
              <w:pStyle w:val="TAC"/>
              <w:spacing w:line="256" w:lineRule="auto"/>
              <w:rPr>
                <w:ins w:id="39892" w:author="BigCREditor-Post-RAN4#105" w:date="2022-11-28T21:42:00Z"/>
              </w:rPr>
            </w:pPr>
            <w:ins w:id="39893" w:author="BigCREditor-Post-RAN4#105" w:date="2022-11-28T21:42: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597277" w:rsidRPr="00020619" w14:paraId="3340D010" w14:textId="77777777" w:rsidTr="00864629">
        <w:trPr>
          <w:trHeight w:val="335"/>
          <w:jc w:val="center"/>
          <w:ins w:id="39894" w:author="BigCREditor-Post-RAN4#105" w:date="2022-11-28T21:42:00Z"/>
        </w:trPr>
        <w:tc>
          <w:tcPr>
            <w:tcW w:w="3304" w:type="dxa"/>
            <w:tcBorders>
              <w:top w:val="nil"/>
              <w:left w:val="single" w:sz="4" w:space="0" w:color="auto"/>
              <w:bottom w:val="nil"/>
              <w:right w:val="single" w:sz="4" w:space="0" w:color="auto"/>
            </w:tcBorders>
            <w:hideMark/>
          </w:tcPr>
          <w:p w14:paraId="733CBD0C" w14:textId="77777777" w:rsidR="00597277" w:rsidRPr="00020619" w:rsidRDefault="00597277" w:rsidP="00864629">
            <w:pPr>
              <w:rPr>
                <w:ins w:id="39895"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7C2D64B4" w14:textId="77777777" w:rsidR="00597277" w:rsidRPr="00020619" w:rsidRDefault="00597277" w:rsidP="00864629">
            <w:pPr>
              <w:pStyle w:val="TAC"/>
              <w:spacing w:line="256" w:lineRule="auto"/>
              <w:rPr>
                <w:ins w:id="39896" w:author="BigCREditor-Post-RAN4#105" w:date="2022-11-28T21:42:00Z"/>
                <w:lang w:eastAsia="en-GB"/>
              </w:rPr>
            </w:pPr>
            <w:ins w:id="39897" w:author="BigCREditor-Post-RAN4#105" w:date="2022-11-28T21:42:00Z">
              <w:r w:rsidRPr="00020619">
                <w:t>2</w:t>
              </w:r>
            </w:ins>
          </w:p>
        </w:tc>
        <w:tc>
          <w:tcPr>
            <w:tcW w:w="937" w:type="dxa"/>
            <w:tcBorders>
              <w:top w:val="nil"/>
              <w:left w:val="single" w:sz="4" w:space="0" w:color="auto"/>
              <w:bottom w:val="nil"/>
              <w:right w:val="single" w:sz="4" w:space="0" w:color="auto"/>
            </w:tcBorders>
            <w:hideMark/>
          </w:tcPr>
          <w:p w14:paraId="747D3B28" w14:textId="77777777" w:rsidR="00597277" w:rsidRPr="00020619" w:rsidRDefault="00597277" w:rsidP="00864629">
            <w:pPr>
              <w:rPr>
                <w:ins w:id="39898"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035371C9" w14:textId="77777777" w:rsidR="00597277" w:rsidRPr="00020619" w:rsidRDefault="00597277" w:rsidP="00864629">
            <w:pPr>
              <w:pStyle w:val="TAC"/>
              <w:spacing w:line="256" w:lineRule="auto"/>
              <w:rPr>
                <w:ins w:id="39899" w:author="BigCREditor-Post-RAN4#105" w:date="2022-11-28T21:42:00Z"/>
                <w:lang w:eastAsia="en-GB"/>
              </w:rPr>
            </w:pPr>
            <w:ins w:id="39900" w:author="BigCREditor-Post-RAN4#105" w:date="2022-11-28T21:42: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597277" w:rsidRPr="00020619" w14:paraId="4E1B58F9" w14:textId="77777777" w:rsidTr="00864629">
        <w:trPr>
          <w:trHeight w:val="335"/>
          <w:jc w:val="center"/>
          <w:ins w:id="39901" w:author="BigCREditor-Post-RAN4#105" w:date="2022-11-28T21:42:00Z"/>
        </w:trPr>
        <w:tc>
          <w:tcPr>
            <w:tcW w:w="3304" w:type="dxa"/>
            <w:tcBorders>
              <w:top w:val="nil"/>
              <w:left w:val="single" w:sz="4" w:space="0" w:color="auto"/>
              <w:bottom w:val="single" w:sz="4" w:space="0" w:color="auto"/>
              <w:right w:val="single" w:sz="4" w:space="0" w:color="auto"/>
            </w:tcBorders>
            <w:hideMark/>
          </w:tcPr>
          <w:p w14:paraId="587AB773" w14:textId="77777777" w:rsidR="00597277" w:rsidRPr="00020619" w:rsidRDefault="00597277" w:rsidP="00864629">
            <w:pPr>
              <w:rPr>
                <w:ins w:id="39902"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76DCAC1D" w14:textId="77777777" w:rsidR="00597277" w:rsidRPr="00020619" w:rsidRDefault="00597277" w:rsidP="00864629">
            <w:pPr>
              <w:pStyle w:val="TAC"/>
              <w:spacing w:line="256" w:lineRule="auto"/>
              <w:rPr>
                <w:ins w:id="39903" w:author="BigCREditor-Post-RAN4#105" w:date="2022-11-28T21:42:00Z"/>
                <w:lang w:eastAsia="en-GB"/>
              </w:rPr>
            </w:pPr>
            <w:ins w:id="39904" w:author="BigCREditor-Post-RAN4#105" w:date="2022-11-28T21:42:00Z">
              <w:r w:rsidRPr="00020619">
                <w:t>3</w:t>
              </w:r>
            </w:ins>
          </w:p>
        </w:tc>
        <w:tc>
          <w:tcPr>
            <w:tcW w:w="937" w:type="dxa"/>
            <w:tcBorders>
              <w:top w:val="nil"/>
              <w:left w:val="single" w:sz="4" w:space="0" w:color="auto"/>
              <w:bottom w:val="single" w:sz="4" w:space="0" w:color="auto"/>
              <w:right w:val="single" w:sz="4" w:space="0" w:color="auto"/>
            </w:tcBorders>
            <w:hideMark/>
          </w:tcPr>
          <w:p w14:paraId="0AC3BF9C" w14:textId="77777777" w:rsidR="00597277" w:rsidRPr="00020619" w:rsidRDefault="00597277" w:rsidP="00864629">
            <w:pPr>
              <w:rPr>
                <w:ins w:id="39905"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129A8CE1" w14:textId="77777777" w:rsidR="00597277" w:rsidRPr="00020619" w:rsidRDefault="00597277" w:rsidP="00864629">
            <w:pPr>
              <w:pStyle w:val="TAC"/>
              <w:spacing w:line="256" w:lineRule="auto"/>
              <w:rPr>
                <w:ins w:id="39906" w:author="BigCREditor-Post-RAN4#105" w:date="2022-11-28T21:42:00Z"/>
                <w:lang w:eastAsia="en-GB"/>
              </w:rPr>
            </w:pPr>
            <w:ins w:id="39907" w:author="BigCREditor-Post-RAN4#105" w:date="2022-11-28T21:42: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597277" w:rsidRPr="00020619" w14:paraId="19F737C1" w14:textId="77777777" w:rsidTr="00864629">
        <w:trPr>
          <w:trHeight w:val="99"/>
          <w:jc w:val="center"/>
          <w:ins w:id="39908" w:author="BigCREditor-Post-RAN4#105" w:date="2022-11-28T21:42:00Z"/>
        </w:trPr>
        <w:tc>
          <w:tcPr>
            <w:tcW w:w="3304" w:type="dxa"/>
            <w:tcBorders>
              <w:top w:val="single" w:sz="4" w:space="0" w:color="auto"/>
              <w:left w:val="single" w:sz="4" w:space="0" w:color="auto"/>
              <w:bottom w:val="nil"/>
              <w:right w:val="single" w:sz="4" w:space="0" w:color="auto"/>
            </w:tcBorders>
            <w:hideMark/>
          </w:tcPr>
          <w:p w14:paraId="0A311C01" w14:textId="77777777" w:rsidR="00597277" w:rsidRPr="00020619" w:rsidRDefault="00597277" w:rsidP="00864629">
            <w:pPr>
              <w:pStyle w:val="TAL"/>
              <w:spacing w:line="256" w:lineRule="auto"/>
              <w:rPr>
                <w:ins w:id="39909" w:author="BigCREditor-Post-RAN4#105" w:date="2022-11-28T21:42:00Z"/>
              </w:rPr>
            </w:pPr>
            <w:ins w:id="39910" w:author="BigCREditor-Post-RAN4#105" w:date="2022-11-28T21:42:00Z">
              <w:r w:rsidRPr="00020619">
                <w:t>PDSCH Reference measurement channel</w:t>
              </w:r>
            </w:ins>
          </w:p>
        </w:tc>
        <w:tc>
          <w:tcPr>
            <w:tcW w:w="959" w:type="dxa"/>
            <w:tcBorders>
              <w:top w:val="single" w:sz="4" w:space="0" w:color="auto"/>
              <w:left w:val="single" w:sz="4" w:space="0" w:color="auto"/>
              <w:bottom w:val="single" w:sz="4" w:space="0" w:color="auto"/>
              <w:right w:val="single" w:sz="4" w:space="0" w:color="auto"/>
            </w:tcBorders>
            <w:hideMark/>
          </w:tcPr>
          <w:p w14:paraId="190C1A26" w14:textId="77777777" w:rsidR="00597277" w:rsidRPr="00020619" w:rsidRDefault="00597277" w:rsidP="00864629">
            <w:pPr>
              <w:pStyle w:val="TAC"/>
              <w:spacing w:line="256" w:lineRule="auto"/>
              <w:rPr>
                <w:ins w:id="39911" w:author="BigCREditor-Post-RAN4#105" w:date="2022-11-28T21:42:00Z"/>
              </w:rPr>
            </w:pPr>
            <w:ins w:id="39912" w:author="BigCREditor-Post-RAN4#105" w:date="2022-11-28T21:42:00Z">
              <w:r w:rsidRPr="00020619">
                <w:t>1, 4</w:t>
              </w:r>
            </w:ins>
          </w:p>
        </w:tc>
        <w:tc>
          <w:tcPr>
            <w:tcW w:w="937" w:type="dxa"/>
            <w:tcBorders>
              <w:top w:val="single" w:sz="4" w:space="0" w:color="auto"/>
              <w:left w:val="single" w:sz="4" w:space="0" w:color="auto"/>
              <w:bottom w:val="nil"/>
              <w:right w:val="single" w:sz="4" w:space="0" w:color="auto"/>
            </w:tcBorders>
          </w:tcPr>
          <w:p w14:paraId="0053D7BC" w14:textId="77777777" w:rsidR="00597277" w:rsidRPr="00020619" w:rsidRDefault="00597277" w:rsidP="00864629">
            <w:pPr>
              <w:pStyle w:val="TAC"/>
              <w:spacing w:line="256" w:lineRule="auto"/>
              <w:rPr>
                <w:ins w:id="39913"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2B87F60E" w14:textId="77777777" w:rsidR="00597277" w:rsidRPr="00020619" w:rsidRDefault="00597277" w:rsidP="00864629">
            <w:pPr>
              <w:pStyle w:val="TAC"/>
              <w:spacing w:line="256" w:lineRule="auto"/>
              <w:rPr>
                <w:ins w:id="39914" w:author="BigCREditor-Post-RAN4#105" w:date="2022-11-28T21:42:00Z"/>
              </w:rPr>
            </w:pPr>
            <w:ins w:id="39915" w:author="BigCREditor-Post-RAN4#105" w:date="2022-11-28T21:42:00Z">
              <w:r w:rsidRPr="00020619">
                <w:t>SR.1.1 FDD</w:t>
              </w:r>
            </w:ins>
          </w:p>
        </w:tc>
      </w:tr>
      <w:tr w:rsidR="00597277" w:rsidRPr="00020619" w14:paraId="273FA2B3" w14:textId="77777777" w:rsidTr="00864629">
        <w:trPr>
          <w:trHeight w:val="190"/>
          <w:jc w:val="center"/>
          <w:ins w:id="39916" w:author="BigCREditor-Post-RAN4#105" w:date="2022-11-28T21:42:00Z"/>
        </w:trPr>
        <w:tc>
          <w:tcPr>
            <w:tcW w:w="3304" w:type="dxa"/>
            <w:tcBorders>
              <w:top w:val="nil"/>
              <w:left w:val="single" w:sz="4" w:space="0" w:color="auto"/>
              <w:bottom w:val="nil"/>
              <w:right w:val="single" w:sz="4" w:space="0" w:color="auto"/>
            </w:tcBorders>
            <w:hideMark/>
          </w:tcPr>
          <w:p w14:paraId="3C229F9C" w14:textId="77777777" w:rsidR="00597277" w:rsidRPr="00020619" w:rsidRDefault="00597277" w:rsidP="00864629">
            <w:pPr>
              <w:rPr>
                <w:ins w:id="39917"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1751FBDE" w14:textId="77777777" w:rsidR="00597277" w:rsidRPr="00020619" w:rsidRDefault="00597277" w:rsidP="00864629">
            <w:pPr>
              <w:pStyle w:val="TAC"/>
              <w:spacing w:line="256" w:lineRule="auto"/>
              <w:rPr>
                <w:ins w:id="39918" w:author="BigCREditor-Post-RAN4#105" w:date="2022-11-28T21:42:00Z"/>
                <w:lang w:eastAsia="en-GB"/>
              </w:rPr>
            </w:pPr>
            <w:ins w:id="39919" w:author="BigCREditor-Post-RAN4#105" w:date="2022-11-28T21:42:00Z">
              <w:r w:rsidRPr="00020619">
                <w:t>2</w:t>
              </w:r>
            </w:ins>
          </w:p>
        </w:tc>
        <w:tc>
          <w:tcPr>
            <w:tcW w:w="937" w:type="dxa"/>
            <w:tcBorders>
              <w:top w:val="nil"/>
              <w:left w:val="single" w:sz="4" w:space="0" w:color="auto"/>
              <w:bottom w:val="nil"/>
              <w:right w:val="single" w:sz="4" w:space="0" w:color="auto"/>
            </w:tcBorders>
            <w:hideMark/>
          </w:tcPr>
          <w:p w14:paraId="3F381F1B" w14:textId="77777777" w:rsidR="00597277" w:rsidRPr="00020619" w:rsidRDefault="00597277" w:rsidP="00864629">
            <w:pPr>
              <w:rPr>
                <w:ins w:id="39920"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670E3622" w14:textId="77777777" w:rsidR="00597277" w:rsidRPr="00020619" w:rsidRDefault="00597277" w:rsidP="00864629">
            <w:pPr>
              <w:pStyle w:val="TAC"/>
              <w:spacing w:line="256" w:lineRule="auto"/>
              <w:rPr>
                <w:ins w:id="39921" w:author="BigCREditor-Post-RAN4#105" w:date="2022-11-28T21:42:00Z"/>
                <w:lang w:eastAsia="en-GB"/>
              </w:rPr>
            </w:pPr>
            <w:ins w:id="39922" w:author="BigCREditor-Post-RAN4#105" w:date="2022-11-28T21:42:00Z">
              <w:r w:rsidRPr="00020619">
                <w:t>SR.1.1 TDD</w:t>
              </w:r>
            </w:ins>
          </w:p>
        </w:tc>
      </w:tr>
      <w:tr w:rsidR="00597277" w:rsidRPr="00020619" w14:paraId="2E10FC43" w14:textId="77777777" w:rsidTr="00864629">
        <w:trPr>
          <w:trHeight w:val="196"/>
          <w:jc w:val="center"/>
          <w:ins w:id="39923" w:author="BigCREditor-Post-RAN4#105" w:date="2022-11-28T21:42:00Z"/>
        </w:trPr>
        <w:tc>
          <w:tcPr>
            <w:tcW w:w="3304" w:type="dxa"/>
            <w:tcBorders>
              <w:top w:val="nil"/>
              <w:left w:val="single" w:sz="4" w:space="0" w:color="auto"/>
              <w:bottom w:val="single" w:sz="4" w:space="0" w:color="auto"/>
              <w:right w:val="single" w:sz="4" w:space="0" w:color="auto"/>
            </w:tcBorders>
            <w:hideMark/>
          </w:tcPr>
          <w:p w14:paraId="4F517987" w14:textId="77777777" w:rsidR="00597277" w:rsidRPr="00020619" w:rsidRDefault="00597277" w:rsidP="00864629">
            <w:pPr>
              <w:rPr>
                <w:ins w:id="39924"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03B01B58" w14:textId="77777777" w:rsidR="00597277" w:rsidRPr="00020619" w:rsidRDefault="00597277" w:rsidP="00864629">
            <w:pPr>
              <w:pStyle w:val="TAC"/>
              <w:spacing w:line="256" w:lineRule="auto"/>
              <w:rPr>
                <w:ins w:id="39925" w:author="BigCREditor-Post-RAN4#105" w:date="2022-11-28T21:42:00Z"/>
                <w:lang w:eastAsia="en-GB"/>
              </w:rPr>
            </w:pPr>
            <w:ins w:id="39926" w:author="BigCREditor-Post-RAN4#105" w:date="2022-11-28T21:42:00Z">
              <w:r w:rsidRPr="00020619">
                <w:t>3</w:t>
              </w:r>
            </w:ins>
          </w:p>
        </w:tc>
        <w:tc>
          <w:tcPr>
            <w:tcW w:w="937" w:type="dxa"/>
            <w:tcBorders>
              <w:top w:val="nil"/>
              <w:left w:val="single" w:sz="4" w:space="0" w:color="auto"/>
              <w:bottom w:val="single" w:sz="4" w:space="0" w:color="auto"/>
              <w:right w:val="single" w:sz="4" w:space="0" w:color="auto"/>
            </w:tcBorders>
            <w:hideMark/>
          </w:tcPr>
          <w:p w14:paraId="1615B6A5" w14:textId="77777777" w:rsidR="00597277" w:rsidRPr="00020619" w:rsidRDefault="00597277" w:rsidP="00864629">
            <w:pPr>
              <w:rPr>
                <w:ins w:id="39927"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5A0C89D8" w14:textId="77777777" w:rsidR="00597277" w:rsidRPr="00020619" w:rsidRDefault="00597277" w:rsidP="00864629">
            <w:pPr>
              <w:pStyle w:val="TAC"/>
              <w:spacing w:line="256" w:lineRule="auto"/>
              <w:rPr>
                <w:ins w:id="39928" w:author="BigCREditor-Post-RAN4#105" w:date="2022-11-28T21:42:00Z"/>
                <w:lang w:eastAsia="en-GB"/>
              </w:rPr>
            </w:pPr>
            <w:ins w:id="39929" w:author="BigCREditor-Post-RAN4#105" w:date="2022-11-28T21:42:00Z">
              <w:r w:rsidRPr="00020619">
                <w:t>SR.2.1 TDD</w:t>
              </w:r>
            </w:ins>
          </w:p>
        </w:tc>
      </w:tr>
      <w:tr w:rsidR="00597277" w:rsidRPr="00020619" w14:paraId="4236D274" w14:textId="77777777" w:rsidTr="00864629">
        <w:trPr>
          <w:trHeight w:val="49"/>
          <w:jc w:val="center"/>
          <w:ins w:id="39930" w:author="BigCREditor-Post-RAN4#105" w:date="2022-11-28T21:42:00Z"/>
        </w:trPr>
        <w:tc>
          <w:tcPr>
            <w:tcW w:w="3304" w:type="dxa"/>
            <w:tcBorders>
              <w:top w:val="single" w:sz="4" w:space="0" w:color="auto"/>
              <w:left w:val="single" w:sz="4" w:space="0" w:color="auto"/>
              <w:bottom w:val="nil"/>
              <w:right w:val="single" w:sz="4" w:space="0" w:color="auto"/>
            </w:tcBorders>
            <w:hideMark/>
          </w:tcPr>
          <w:p w14:paraId="5CAA532E" w14:textId="77777777" w:rsidR="00597277" w:rsidRPr="00020619" w:rsidRDefault="00597277" w:rsidP="00864629">
            <w:pPr>
              <w:pStyle w:val="TAL"/>
              <w:spacing w:line="256" w:lineRule="auto"/>
              <w:rPr>
                <w:ins w:id="39931" w:author="BigCREditor-Post-RAN4#105" w:date="2022-11-28T21:42:00Z"/>
              </w:rPr>
            </w:pPr>
            <w:ins w:id="39932" w:author="BigCREditor-Post-RAN4#105" w:date="2022-11-28T21:42:00Z">
              <w:r w:rsidRPr="00020619">
                <w:t>RMSI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0D45F86F" w14:textId="77777777" w:rsidR="00597277" w:rsidRPr="00020619" w:rsidRDefault="00597277" w:rsidP="00864629">
            <w:pPr>
              <w:pStyle w:val="TAC"/>
              <w:spacing w:line="256" w:lineRule="auto"/>
              <w:rPr>
                <w:ins w:id="39933" w:author="BigCREditor-Post-RAN4#105" w:date="2022-11-28T21:42:00Z"/>
              </w:rPr>
            </w:pPr>
            <w:ins w:id="39934" w:author="BigCREditor-Post-RAN4#105" w:date="2022-11-28T21:42:00Z">
              <w:r w:rsidRPr="00020619">
                <w:t>1, 4</w:t>
              </w:r>
            </w:ins>
          </w:p>
        </w:tc>
        <w:tc>
          <w:tcPr>
            <w:tcW w:w="937" w:type="dxa"/>
            <w:tcBorders>
              <w:top w:val="single" w:sz="4" w:space="0" w:color="auto"/>
              <w:left w:val="single" w:sz="4" w:space="0" w:color="auto"/>
              <w:bottom w:val="nil"/>
              <w:right w:val="single" w:sz="4" w:space="0" w:color="auto"/>
            </w:tcBorders>
          </w:tcPr>
          <w:p w14:paraId="5058834E" w14:textId="77777777" w:rsidR="00597277" w:rsidRPr="00020619" w:rsidRDefault="00597277" w:rsidP="00864629">
            <w:pPr>
              <w:pStyle w:val="TAC"/>
              <w:spacing w:line="256" w:lineRule="auto"/>
              <w:rPr>
                <w:ins w:id="39935"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6EB21E07" w14:textId="77777777" w:rsidR="00597277" w:rsidRPr="00020619" w:rsidRDefault="00597277" w:rsidP="00864629">
            <w:pPr>
              <w:pStyle w:val="TAC"/>
              <w:spacing w:line="256" w:lineRule="auto"/>
              <w:rPr>
                <w:ins w:id="39936" w:author="BigCREditor-Post-RAN4#105" w:date="2022-11-28T21:42:00Z"/>
              </w:rPr>
            </w:pPr>
            <w:ins w:id="39937" w:author="BigCREditor-Post-RAN4#105" w:date="2022-11-28T21:42:00Z">
              <w:r w:rsidRPr="00020619">
                <w:t>CR.1.1 FDD</w:t>
              </w:r>
            </w:ins>
          </w:p>
        </w:tc>
      </w:tr>
      <w:tr w:rsidR="00597277" w:rsidRPr="00020619" w14:paraId="1D264F28" w14:textId="77777777" w:rsidTr="00864629">
        <w:trPr>
          <w:trHeight w:val="49"/>
          <w:jc w:val="center"/>
          <w:ins w:id="39938" w:author="BigCREditor-Post-RAN4#105" w:date="2022-11-28T21:42:00Z"/>
        </w:trPr>
        <w:tc>
          <w:tcPr>
            <w:tcW w:w="3304" w:type="dxa"/>
            <w:tcBorders>
              <w:top w:val="nil"/>
              <w:left w:val="single" w:sz="4" w:space="0" w:color="auto"/>
              <w:bottom w:val="nil"/>
              <w:right w:val="single" w:sz="4" w:space="0" w:color="auto"/>
            </w:tcBorders>
            <w:hideMark/>
          </w:tcPr>
          <w:p w14:paraId="4C3472CC" w14:textId="77777777" w:rsidR="00597277" w:rsidRPr="00020619" w:rsidRDefault="00597277" w:rsidP="00864629">
            <w:pPr>
              <w:rPr>
                <w:ins w:id="39939"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1324E0F7" w14:textId="77777777" w:rsidR="00597277" w:rsidRPr="00020619" w:rsidRDefault="00597277" w:rsidP="00864629">
            <w:pPr>
              <w:pStyle w:val="TAC"/>
              <w:spacing w:line="256" w:lineRule="auto"/>
              <w:rPr>
                <w:ins w:id="39940" w:author="BigCREditor-Post-RAN4#105" w:date="2022-11-28T21:42:00Z"/>
                <w:lang w:eastAsia="en-GB"/>
              </w:rPr>
            </w:pPr>
            <w:ins w:id="39941" w:author="BigCREditor-Post-RAN4#105" w:date="2022-11-28T21:42:00Z">
              <w:r w:rsidRPr="00020619">
                <w:t>2</w:t>
              </w:r>
            </w:ins>
          </w:p>
        </w:tc>
        <w:tc>
          <w:tcPr>
            <w:tcW w:w="937" w:type="dxa"/>
            <w:tcBorders>
              <w:top w:val="nil"/>
              <w:left w:val="single" w:sz="4" w:space="0" w:color="auto"/>
              <w:bottom w:val="nil"/>
              <w:right w:val="single" w:sz="4" w:space="0" w:color="auto"/>
            </w:tcBorders>
            <w:hideMark/>
          </w:tcPr>
          <w:p w14:paraId="08D729F1" w14:textId="77777777" w:rsidR="00597277" w:rsidRPr="00020619" w:rsidRDefault="00597277" w:rsidP="00864629">
            <w:pPr>
              <w:rPr>
                <w:ins w:id="39942"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4170BD98" w14:textId="77777777" w:rsidR="00597277" w:rsidRPr="00020619" w:rsidRDefault="00597277" w:rsidP="00864629">
            <w:pPr>
              <w:pStyle w:val="TAC"/>
              <w:spacing w:line="256" w:lineRule="auto"/>
              <w:rPr>
                <w:ins w:id="39943" w:author="BigCREditor-Post-RAN4#105" w:date="2022-11-28T21:42:00Z"/>
                <w:lang w:eastAsia="en-GB"/>
              </w:rPr>
            </w:pPr>
            <w:ins w:id="39944" w:author="BigCREditor-Post-RAN4#105" w:date="2022-11-28T21:42:00Z">
              <w:r w:rsidRPr="00020619">
                <w:t>CR.1.1 TDD</w:t>
              </w:r>
            </w:ins>
          </w:p>
        </w:tc>
      </w:tr>
      <w:tr w:rsidR="00597277" w:rsidRPr="00020619" w14:paraId="588D4E9A" w14:textId="77777777" w:rsidTr="00864629">
        <w:trPr>
          <w:trHeight w:val="49"/>
          <w:jc w:val="center"/>
          <w:ins w:id="39945" w:author="BigCREditor-Post-RAN4#105" w:date="2022-11-28T21:42:00Z"/>
        </w:trPr>
        <w:tc>
          <w:tcPr>
            <w:tcW w:w="3304" w:type="dxa"/>
            <w:tcBorders>
              <w:top w:val="nil"/>
              <w:left w:val="single" w:sz="4" w:space="0" w:color="auto"/>
              <w:bottom w:val="single" w:sz="4" w:space="0" w:color="auto"/>
              <w:right w:val="single" w:sz="4" w:space="0" w:color="auto"/>
            </w:tcBorders>
            <w:hideMark/>
          </w:tcPr>
          <w:p w14:paraId="61B76A53" w14:textId="77777777" w:rsidR="00597277" w:rsidRPr="00020619" w:rsidRDefault="00597277" w:rsidP="00864629">
            <w:pPr>
              <w:rPr>
                <w:ins w:id="39946"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5476E637" w14:textId="77777777" w:rsidR="00597277" w:rsidRPr="00020619" w:rsidRDefault="00597277" w:rsidP="00864629">
            <w:pPr>
              <w:pStyle w:val="TAC"/>
              <w:spacing w:line="256" w:lineRule="auto"/>
              <w:rPr>
                <w:ins w:id="39947" w:author="BigCREditor-Post-RAN4#105" w:date="2022-11-28T21:42:00Z"/>
                <w:lang w:eastAsia="en-GB"/>
              </w:rPr>
            </w:pPr>
            <w:ins w:id="39948" w:author="BigCREditor-Post-RAN4#105" w:date="2022-11-28T21:42:00Z">
              <w:r w:rsidRPr="00020619">
                <w:t>3</w:t>
              </w:r>
            </w:ins>
          </w:p>
        </w:tc>
        <w:tc>
          <w:tcPr>
            <w:tcW w:w="937" w:type="dxa"/>
            <w:tcBorders>
              <w:top w:val="nil"/>
              <w:left w:val="single" w:sz="4" w:space="0" w:color="auto"/>
              <w:bottom w:val="single" w:sz="4" w:space="0" w:color="auto"/>
              <w:right w:val="single" w:sz="4" w:space="0" w:color="auto"/>
            </w:tcBorders>
            <w:hideMark/>
          </w:tcPr>
          <w:p w14:paraId="706AB3AE" w14:textId="77777777" w:rsidR="00597277" w:rsidRPr="00020619" w:rsidRDefault="00597277" w:rsidP="00864629">
            <w:pPr>
              <w:rPr>
                <w:ins w:id="39949"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487C0309" w14:textId="77777777" w:rsidR="00597277" w:rsidRPr="00020619" w:rsidRDefault="00597277" w:rsidP="00864629">
            <w:pPr>
              <w:pStyle w:val="TAC"/>
              <w:spacing w:line="256" w:lineRule="auto"/>
              <w:rPr>
                <w:ins w:id="39950" w:author="BigCREditor-Post-RAN4#105" w:date="2022-11-28T21:42:00Z"/>
                <w:lang w:eastAsia="en-GB"/>
              </w:rPr>
            </w:pPr>
            <w:ins w:id="39951" w:author="BigCREditor-Post-RAN4#105" w:date="2022-11-28T21:42:00Z">
              <w:r w:rsidRPr="00020619">
                <w:t>CR.2.1 TDD</w:t>
              </w:r>
            </w:ins>
          </w:p>
        </w:tc>
      </w:tr>
      <w:tr w:rsidR="00597277" w:rsidRPr="00020619" w14:paraId="0D95CF51" w14:textId="77777777" w:rsidTr="00864629">
        <w:trPr>
          <w:trHeight w:val="49"/>
          <w:jc w:val="center"/>
          <w:ins w:id="39952" w:author="BigCREditor-Post-RAN4#105" w:date="2022-11-28T21:42:00Z"/>
        </w:trPr>
        <w:tc>
          <w:tcPr>
            <w:tcW w:w="3304" w:type="dxa"/>
            <w:tcBorders>
              <w:top w:val="single" w:sz="4" w:space="0" w:color="auto"/>
              <w:left w:val="single" w:sz="4" w:space="0" w:color="auto"/>
              <w:bottom w:val="nil"/>
              <w:right w:val="single" w:sz="4" w:space="0" w:color="auto"/>
            </w:tcBorders>
            <w:hideMark/>
          </w:tcPr>
          <w:p w14:paraId="400D5E16" w14:textId="77777777" w:rsidR="00597277" w:rsidRPr="00020619" w:rsidRDefault="00597277" w:rsidP="00864629">
            <w:pPr>
              <w:pStyle w:val="TAL"/>
              <w:spacing w:line="256" w:lineRule="auto"/>
              <w:rPr>
                <w:ins w:id="39953" w:author="BigCREditor-Post-RAN4#105" w:date="2022-11-28T21:42:00Z"/>
              </w:rPr>
            </w:pPr>
            <w:ins w:id="39954" w:author="BigCREditor-Post-RAN4#105" w:date="2022-11-28T21:42:00Z">
              <w:r w:rsidRPr="00020619">
                <w:t>Dedicated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5BDF3A4C" w14:textId="77777777" w:rsidR="00597277" w:rsidRPr="00020619" w:rsidRDefault="00597277" w:rsidP="00864629">
            <w:pPr>
              <w:pStyle w:val="TAC"/>
              <w:spacing w:line="256" w:lineRule="auto"/>
              <w:rPr>
                <w:ins w:id="39955" w:author="BigCREditor-Post-RAN4#105" w:date="2022-11-28T21:42:00Z"/>
              </w:rPr>
            </w:pPr>
            <w:ins w:id="39956" w:author="BigCREditor-Post-RAN4#105" w:date="2022-11-28T21:42:00Z">
              <w:r w:rsidRPr="00020619">
                <w:t>1, 4</w:t>
              </w:r>
            </w:ins>
          </w:p>
        </w:tc>
        <w:tc>
          <w:tcPr>
            <w:tcW w:w="937" w:type="dxa"/>
            <w:tcBorders>
              <w:top w:val="single" w:sz="4" w:space="0" w:color="auto"/>
              <w:left w:val="single" w:sz="4" w:space="0" w:color="auto"/>
              <w:bottom w:val="nil"/>
              <w:right w:val="single" w:sz="4" w:space="0" w:color="auto"/>
            </w:tcBorders>
          </w:tcPr>
          <w:p w14:paraId="1DCC5A51" w14:textId="77777777" w:rsidR="00597277" w:rsidRPr="00020619" w:rsidRDefault="00597277" w:rsidP="00864629">
            <w:pPr>
              <w:pStyle w:val="TAC"/>
              <w:spacing w:line="256" w:lineRule="auto"/>
              <w:rPr>
                <w:ins w:id="39957"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43B18DB2" w14:textId="77777777" w:rsidR="00597277" w:rsidRPr="00020619" w:rsidRDefault="00597277" w:rsidP="00864629">
            <w:pPr>
              <w:pStyle w:val="TAC"/>
              <w:spacing w:line="256" w:lineRule="auto"/>
              <w:rPr>
                <w:ins w:id="39958" w:author="BigCREditor-Post-RAN4#105" w:date="2022-11-28T21:42:00Z"/>
              </w:rPr>
            </w:pPr>
            <w:ins w:id="39959" w:author="BigCREditor-Post-RAN4#105" w:date="2022-11-28T21:42:00Z">
              <w:r w:rsidRPr="00020619">
                <w:t>CCR.1.1 FDD</w:t>
              </w:r>
            </w:ins>
          </w:p>
        </w:tc>
      </w:tr>
      <w:tr w:rsidR="00597277" w:rsidRPr="00020619" w14:paraId="009820B2" w14:textId="77777777" w:rsidTr="00864629">
        <w:trPr>
          <w:trHeight w:val="49"/>
          <w:jc w:val="center"/>
          <w:ins w:id="39960" w:author="BigCREditor-Post-RAN4#105" w:date="2022-11-28T21:42:00Z"/>
        </w:trPr>
        <w:tc>
          <w:tcPr>
            <w:tcW w:w="3304" w:type="dxa"/>
            <w:tcBorders>
              <w:top w:val="nil"/>
              <w:left w:val="single" w:sz="4" w:space="0" w:color="auto"/>
              <w:bottom w:val="nil"/>
              <w:right w:val="single" w:sz="4" w:space="0" w:color="auto"/>
            </w:tcBorders>
            <w:hideMark/>
          </w:tcPr>
          <w:p w14:paraId="473F0E3F" w14:textId="77777777" w:rsidR="00597277" w:rsidRPr="00020619" w:rsidRDefault="00597277" w:rsidP="00864629">
            <w:pPr>
              <w:rPr>
                <w:ins w:id="39961"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59126D16" w14:textId="77777777" w:rsidR="00597277" w:rsidRPr="00020619" w:rsidRDefault="00597277" w:rsidP="00864629">
            <w:pPr>
              <w:pStyle w:val="TAC"/>
              <w:spacing w:line="256" w:lineRule="auto"/>
              <w:rPr>
                <w:ins w:id="39962" w:author="BigCREditor-Post-RAN4#105" w:date="2022-11-28T21:42:00Z"/>
                <w:lang w:eastAsia="en-GB"/>
              </w:rPr>
            </w:pPr>
            <w:ins w:id="39963" w:author="BigCREditor-Post-RAN4#105" w:date="2022-11-28T21:42:00Z">
              <w:r w:rsidRPr="00020619">
                <w:t>2</w:t>
              </w:r>
            </w:ins>
          </w:p>
        </w:tc>
        <w:tc>
          <w:tcPr>
            <w:tcW w:w="937" w:type="dxa"/>
            <w:tcBorders>
              <w:top w:val="nil"/>
              <w:left w:val="single" w:sz="4" w:space="0" w:color="auto"/>
              <w:bottom w:val="nil"/>
              <w:right w:val="single" w:sz="4" w:space="0" w:color="auto"/>
            </w:tcBorders>
            <w:hideMark/>
          </w:tcPr>
          <w:p w14:paraId="32EFDBE8" w14:textId="77777777" w:rsidR="00597277" w:rsidRPr="00020619" w:rsidRDefault="00597277" w:rsidP="00864629">
            <w:pPr>
              <w:rPr>
                <w:ins w:id="39964"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36D410E0" w14:textId="77777777" w:rsidR="00597277" w:rsidRPr="00020619" w:rsidRDefault="00597277" w:rsidP="00864629">
            <w:pPr>
              <w:pStyle w:val="TAC"/>
              <w:spacing w:line="256" w:lineRule="auto"/>
              <w:rPr>
                <w:ins w:id="39965" w:author="BigCREditor-Post-RAN4#105" w:date="2022-11-28T21:42:00Z"/>
                <w:lang w:eastAsia="en-GB"/>
              </w:rPr>
            </w:pPr>
            <w:ins w:id="39966" w:author="BigCREditor-Post-RAN4#105" w:date="2022-11-28T21:42:00Z">
              <w:r w:rsidRPr="00020619">
                <w:t>CCR.1.1 TDD</w:t>
              </w:r>
            </w:ins>
          </w:p>
        </w:tc>
      </w:tr>
      <w:tr w:rsidR="00597277" w:rsidRPr="00020619" w14:paraId="36D8CF30" w14:textId="77777777" w:rsidTr="00864629">
        <w:trPr>
          <w:trHeight w:val="49"/>
          <w:jc w:val="center"/>
          <w:ins w:id="39967" w:author="BigCREditor-Post-RAN4#105" w:date="2022-11-28T21:42:00Z"/>
        </w:trPr>
        <w:tc>
          <w:tcPr>
            <w:tcW w:w="3304" w:type="dxa"/>
            <w:tcBorders>
              <w:top w:val="nil"/>
              <w:left w:val="single" w:sz="4" w:space="0" w:color="auto"/>
              <w:bottom w:val="single" w:sz="4" w:space="0" w:color="auto"/>
              <w:right w:val="single" w:sz="4" w:space="0" w:color="auto"/>
            </w:tcBorders>
            <w:hideMark/>
          </w:tcPr>
          <w:p w14:paraId="672AEC6E" w14:textId="77777777" w:rsidR="00597277" w:rsidRPr="00020619" w:rsidRDefault="00597277" w:rsidP="00864629">
            <w:pPr>
              <w:rPr>
                <w:ins w:id="39968"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74BD38C3" w14:textId="77777777" w:rsidR="00597277" w:rsidRPr="00020619" w:rsidRDefault="00597277" w:rsidP="00864629">
            <w:pPr>
              <w:pStyle w:val="TAC"/>
              <w:spacing w:line="256" w:lineRule="auto"/>
              <w:rPr>
                <w:ins w:id="39969" w:author="BigCREditor-Post-RAN4#105" w:date="2022-11-28T21:42:00Z"/>
                <w:lang w:eastAsia="en-GB"/>
              </w:rPr>
            </w:pPr>
            <w:ins w:id="39970" w:author="BigCREditor-Post-RAN4#105" w:date="2022-11-28T21:42:00Z">
              <w:r w:rsidRPr="00020619">
                <w:t>3</w:t>
              </w:r>
            </w:ins>
          </w:p>
        </w:tc>
        <w:tc>
          <w:tcPr>
            <w:tcW w:w="937" w:type="dxa"/>
            <w:tcBorders>
              <w:top w:val="nil"/>
              <w:left w:val="single" w:sz="4" w:space="0" w:color="auto"/>
              <w:bottom w:val="single" w:sz="4" w:space="0" w:color="auto"/>
              <w:right w:val="single" w:sz="4" w:space="0" w:color="auto"/>
            </w:tcBorders>
            <w:hideMark/>
          </w:tcPr>
          <w:p w14:paraId="1A377F5D" w14:textId="77777777" w:rsidR="00597277" w:rsidRPr="00020619" w:rsidRDefault="00597277" w:rsidP="00864629">
            <w:pPr>
              <w:rPr>
                <w:ins w:id="39971"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5E1DC343" w14:textId="77777777" w:rsidR="00597277" w:rsidRPr="00020619" w:rsidRDefault="00597277" w:rsidP="00864629">
            <w:pPr>
              <w:pStyle w:val="TAC"/>
              <w:spacing w:line="256" w:lineRule="auto"/>
              <w:rPr>
                <w:ins w:id="39972" w:author="BigCREditor-Post-RAN4#105" w:date="2022-11-28T21:42:00Z"/>
                <w:lang w:eastAsia="en-GB"/>
              </w:rPr>
            </w:pPr>
            <w:ins w:id="39973" w:author="BigCREditor-Post-RAN4#105" w:date="2022-11-28T21:42:00Z">
              <w:r w:rsidRPr="00020619">
                <w:t>CCR.2.1 TDD</w:t>
              </w:r>
            </w:ins>
          </w:p>
        </w:tc>
      </w:tr>
      <w:tr w:rsidR="00597277" w:rsidRPr="00020619" w14:paraId="3765AE7B" w14:textId="77777777" w:rsidTr="00864629">
        <w:trPr>
          <w:trHeight w:val="49"/>
          <w:jc w:val="center"/>
          <w:ins w:id="39974" w:author="BigCREditor-Post-RAN4#105" w:date="2022-11-28T21:42:00Z"/>
        </w:trPr>
        <w:tc>
          <w:tcPr>
            <w:tcW w:w="3304" w:type="dxa"/>
            <w:tcBorders>
              <w:top w:val="single" w:sz="4" w:space="0" w:color="auto"/>
              <w:left w:val="single" w:sz="4" w:space="0" w:color="auto"/>
              <w:bottom w:val="nil"/>
              <w:right w:val="single" w:sz="4" w:space="0" w:color="auto"/>
            </w:tcBorders>
            <w:hideMark/>
          </w:tcPr>
          <w:p w14:paraId="369122DB" w14:textId="77777777" w:rsidR="00597277" w:rsidRPr="00020619" w:rsidRDefault="00597277" w:rsidP="00864629">
            <w:pPr>
              <w:pStyle w:val="TAL"/>
              <w:spacing w:line="256" w:lineRule="auto"/>
              <w:rPr>
                <w:ins w:id="39975" w:author="BigCREditor-Post-RAN4#105" w:date="2022-11-28T21:42:00Z"/>
              </w:rPr>
            </w:pPr>
            <w:ins w:id="39976" w:author="BigCREditor-Post-RAN4#105" w:date="2022-11-28T21:42:00Z">
              <w:r w:rsidRPr="00020619">
                <w:t>SSB configuration</w:t>
              </w:r>
            </w:ins>
          </w:p>
        </w:tc>
        <w:tc>
          <w:tcPr>
            <w:tcW w:w="959" w:type="dxa"/>
            <w:tcBorders>
              <w:top w:val="single" w:sz="4" w:space="0" w:color="auto"/>
              <w:left w:val="single" w:sz="4" w:space="0" w:color="auto"/>
              <w:bottom w:val="single" w:sz="4" w:space="0" w:color="auto"/>
              <w:right w:val="single" w:sz="4" w:space="0" w:color="auto"/>
            </w:tcBorders>
            <w:hideMark/>
          </w:tcPr>
          <w:p w14:paraId="78F2EACC" w14:textId="77777777" w:rsidR="00597277" w:rsidRPr="00020619" w:rsidRDefault="00597277" w:rsidP="00864629">
            <w:pPr>
              <w:pStyle w:val="TAC"/>
              <w:spacing w:line="256" w:lineRule="auto"/>
              <w:rPr>
                <w:ins w:id="39977" w:author="BigCREditor-Post-RAN4#105" w:date="2022-11-28T21:42:00Z"/>
              </w:rPr>
            </w:pPr>
            <w:ins w:id="39978" w:author="BigCREditor-Post-RAN4#105" w:date="2022-11-28T21:42:00Z">
              <w:r w:rsidRPr="00020619">
                <w:t>1, 4</w:t>
              </w:r>
            </w:ins>
          </w:p>
        </w:tc>
        <w:tc>
          <w:tcPr>
            <w:tcW w:w="937" w:type="dxa"/>
            <w:tcBorders>
              <w:top w:val="single" w:sz="4" w:space="0" w:color="auto"/>
              <w:left w:val="single" w:sz="4" w:space="0" w:color="auto"/>
              <w:bottom w:val="nil"/>
              <w:right w:val="single" w:sz="4" w:space="0" w:color="auto"/>
            </w:tcBorders>
          </w:tcPr>
          <w:p w14:paraId="1A2679A4" w14:textId="77777777" w:rsidR="00597277" w:rsidRPr="00020619" w:rsidRDefault="00597277" w:rsidP="00864629">
            <w:pPr>
              <w:pStyle w:val="TAC"/>
              <w:spacing w:line="256" w:lineRule="auto"/>
              <w:rPr>
                <w:ins w:id="39979"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511540D9" w14:textId="77777777" w:rsidR="00597277" w:rsidRPr="00020619" w:rsidRDefault="00597277" w:rsidP="00864629">
            <w:pPr>
              <w:pStyle w:val="TAC"/>
              <w:spacing w:line="256" w:lineRule="auto"/>
              <w:rPr>
                <w:ins w:id="39980" w:author="BigCREditor-Post-RAN4#105" w:date="2022-11-28T21:42:00Z"/>
              </w:rPr>
            </w:pPr>
            <w:ins w:id="39981" w:author="BigCREditor-Post-RAN4#105" w:date="2022-11-28T21:42:00Z">
              <w:r w:rsidRPr="00020619">
                <w:t>SSB.3 FR1</w:t>
              </w:r>
            </w:ins>
          </w:p>
        </w:tc>
      </w:tr>
      <w:tr w:rsidR="00597277" w:rsidRPr="00020619" w14:paraId="782A2F5E" w14:textId="77777777" w:rsidTr="00864629">
        <w:trPr>
          <w:trHeight w:val="49"/>
          <w:jc w:val="center"/>
          <w:ins w:id="39982" w:author="BigCREditor-Post-RAN4#105" w:date="2022-11-28T21:42:00Z"/>
        </w:trPr>
        <w:tc>
          <w:tcPr>
            <w:tcW w:w="3304" w:type="dxa"/>
            <w:tcBorders>
              <w:top w:val="nil"/>
              <w:left w:val="single" w:sz="4" w:space="0" w:color="auto"/>
              <w:bottom w:val="nil"/>
              <w:right w:val="single" w:sz="4" w:space="0" w:color="auto"/>
            </w:tcBorders>
            <w:hideMark/>
          </w:tcPr>
          <w:p w14:paraId="52E382DE" w14:textId="77777777" w:rsidR="00597277" w:rsidRPr="00020619" w:rsidRDefault="00597277" w:rsidP="00864629">
            <w:pPr>
              <w:rPr>
                <w:ins w:id="39983"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7D2064D9" w14:textId="77777777" w:rsidR="00597277" w:rsidRPr="00020619" w:rsidRDefault="00597277" w:rsidP="00864629">
            <w:pPr>
              <w:pStyle w:val="TAC"/>
              <w:spacing w:line="256" w:lineRule="auto"/>
              <w:rPr>
                <w:ins w:id="39984" w:author="BigCREditor-Post-RAN4#105" w:date="2022-11-28T21:42:00Z"/>
                <w:lang w:eastAsia="en-GB"/>
              </w:rPr>
            </w:pPr>
            <w:ins w:id="39985" w:author="BigCREditor-Post-RAN4#105" w:date="2022-11-28T21:42:00Z">
              <w:r w:rsidRPr="00020619">
                <w:t>2</w:t>
              </w:r>
            </w:ins>
          </w:p>
        </w:tc>
        <w:tc>
          <w:tcPr>
            <w:tcW w:w="937" w:type="dxa"/>
            <w:tcBorders>
              <w:top w:val="nil"/>
              <w:left w:val="single" w:sz="4" w:space="0" w:color="auto"/>
              <w:bottom w:val="nil"/>
              <w:right w:val="single" w:sz="4" w:space="0" w:color="auto"/>
            </w:tcBorders>
            <w:hideMark/>
          </w:tcPr>
          <w:p w14:paraId="5EC9CFBE" w14:textId="77777777" w:rsidR="00597277" w:rsidRPr="00020619" w:rsidRDefault="00597277" w:rsidP="00864629">
            <w:pPr>
              <w:rPr>
                <w:ins w:id="39986"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7F33900D" w14:textId="77777777" w:rsidR="00597277" w:rsidRPr="00020619" w:rsidRDefault="00597277" w:rsidP="00864629">
            <w:pPr>
              <w:pStyle w:val="TAC"/>
              <w:spacing w:line="256" w:lineRule="auto"/>
              <w:rPr>
                <w:ins w:id="39987" w:author="BigCREditor-Post-RAN4#105" w:date="2022-11-28T21:42:00Z"/>
                <w:lang w:eastAsia="en-GB"/>
              </w:rPr>
            </w:pPr>
            <w:ins w:id="39988" w:author="BigCREditor-Post-RAN4#105" w:date="2022-11-28T21:42:00Z">
              <w:r w:rsidRPr="00020619">
                <w:t>SSB.3 FR1</w:t>
              </w:r>
            </w:ins>
          </w:p>
        </w:tc>
      </w:tr>
      <w:tr w:rsidR="00597277" w:rsidRPr="00020619" w14:paraId="1003BEDA" w14:textId="77777777" w:rsidTr="00864629">
        <w:trPr>
          <w:trHeight w:val="49"/>
          <w:jc w:val="center"/>
          <w:ins w:id="39989" w:author="BigCREditor-Post-RAN4#105" w:date="2022-11-28T21:42:00Z"/>
        </w:trPr>
        <w:tc>
          <w:tcPr>
            <w:tcW w:w="3304" w:type="dxa"/>
            <w:tcBorders>
              <w:top w:val="nil"/>
              <w:left w:val="single" w:sz="4" w:space="0" w:color="auto"/>
              <w:bottom w:val="single" w:sz="4" w:space="0" w:color="auto"/>
              <w:right w:val="single" w:sz="4" w:space="0" w:color="auto"/>
            </w:tcBorders>
            <w:hideMark/>
          </w:tcPr>
          <w:p w14:paraId="056811AD" w14:textId="77777777" w:rsidR="00597277" w:rsidRPr="00020619" w:rsidRDefault="00597277" w:rsidP="00864629">
            <w:pPr>
              <w:rPr>
                <w:ins w:id="39990"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047ADC50" w14:textId="77777777" w:rsidR="00597277" w:rsidRPr="00020619" w:rsidRDefault="00597277" w:rsidP="00864629">
            <w:pPr>
              <w:pStyle w:val="TAC"/>
              <w:spacing w:line="256" w:lineRule="auto"/>
              <w:rPr>
                <w:ins w:id="39991" w:author="BigCREditor-Post-RAN4#105" w:date="2022-11-28T21:42:00Z"/>
                <w:lang w:eastAsia="en-GB"/>
              </w:rPr>
            </w:pPr>
            <w:ins w:id="39992" w:author="BigCREditor-Post-RAN4#105" w:date="2022-11-28T21:42:00Z">
              <w:r w:rsidRPr="00020619">
                <w:t>3</w:t>
              </w:r>
            </w:ins>
          </w:p>
        </w:tc>
        <w:tc>
          <w:tcPr>
            <w:tcW w:w="937" w:type="dxa"/>
            <w:tcBorders>
              <w:top w:val="nil"/>
              <w:left w:val="single" w:sz="4" w:space="0" w:color="auto"/>
              <w:bottom w:val="single" w:sz="4" w:space="0" w:color="auto"/>
              <w:right w:val="single" w:sz="4" w:space="0" w:color="auto"/>
            </w:tcBorders>
            <w:hideMark/>
          </w:tcPr>
          <w:p w14:paraId="7862A0F5" w14:textId="77777777" w:rsidR="00597277" w:rsidRPr="00020619" w:rsidRDefault="00597277" w:rsidP="00864629">
            <w:pPr>
              <w:rPr>
                <w:ins w:id="39993"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7AC5C42C" w14:textId="77777777" w:rsidR="00597277" w:rsidRPr="00020619" w:rsidRDefault="00597277" w:rsidP="00864629">
            <w:pPr>
              <w:pStyle w:val="TAC"/>
              <w:spacing w:line="256" w:lineRule="auto"/>
              <w:rPr>
                <w:ins w:id="39994" w:author="BigCREditor-Post-RAN4#105" w:date="2022-11-28T21:42:00Z"/>
                <w:lang w:eastAsia="en-GB"/>
              </w:rPr>
            </w:pPr>
            <w:ins w:id="39995" w:author="BigCREditor-Post-RAN4#105" w:date="2022-11-28T21:42:00Z">
              <w:r w:rsidRPr="00020619">
                <w:t>SSB.2 RedCap FR1</w:t>
              </w:r>
            </w:ins>
          </w:p>
        </w:tc>
      </w:tr>
      <w:tr w:rsidR="00597277" w:rsidRPr="00020619" w14:paraId="22F98F77" w14:textId="77777777" w:rsidTr="00864629">
        <w:trPr>
          <w:trHeight w:val="49"/>
          <w:jc w:val="center"/>
          <w:ins w:id="39996" w:author="BigCREditor-Post-RAN4#105" w:date="2022-11-28T21:42:00Z"/>
        </w:trPr>
        <w:tc>
          <w:tcPr>
            <w:tcW w:w="3304" w:type="dxa"/>
            <w:tcBorders>
              <w:top w:val="single" w:sz="4" w:space="0" w:color="auto"/>
              <w:left w:val="single" w:sz="4" w:space="0" w:color="auto"/>
              <w:bottom w:val="nil"/>
              <w:right w:val="single" w:sz="4" w:space="0" w:color="auto"/>
            </w:tcBorders>
            <w:hideMark/>
          </w:tcPr>
          <w:p w14:paraId="7ABD7633" w14:textId="77777777" w:rsidR="00597277" w:rsidRPr="00020619" w:rsidRDefault="00597277" w:rsidP="00864629">
            <w:pPr>
              <w:pStyle w:val="TAL"/>
              <w:spacing w:line="256" w:lineRule="auto"/>
              <w:rPr>
                <w:ins w:id="39997" w:author="BigCREditor-Post-RAN4#105" w:date="2022-11-28T21:42:00Z"/>
              </w:rPr>
            </w:pPr>
            <w:ins w:id="39998" w:author="BigCREditor-Post-RAN4#105" w:date="2022-11-28T21:42:00Z">
              <w:r w:rsidRPr="00020619">
                <w:t>CSI-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516C8DE5" w14:textId="77777777" w:rsidR="00597277" w:rsidRPr="00020619" w:rsidRDefault="00597277" w:rsidP="00864629">
            <w:pPr>
              <w:pStyle w:val="TAC"/>
              <w:spacing w:line="256" w:lineRule="auto"/>
              <w:rPr>
                <w:ins w:id="39999" w:author="BigCREditor-Post-RAN4#105" w:date="2022-11-28T21:42:00Z"/>
              </w:rPr>
            </w:pPr>
            <w:ins w:id="40000" w:author="BigCREditor-Post-RAN4#105" w:date="2022-11-28T21:42:00Z">
              <w:r w:rsidRPr="00020619">
                <w:t>1, 4</w:t>
              </w:r>
            </w:ins>
          </w:p>
        </w:tc>
        <w:tc>
          <w:tcPr>
            <w:tcW w:w="937" w:type="dxa"/>
            <w:tcBorders>
              <w:top w:val="single" w:sz="4" w:space="0" w:color="auto"/>
              <w:left w:val="single" w:sz="4" w:space="0" w:color="auto"/>
              <w:bottom w:val="nil"/>
              <w:right w:val="single" w:sz="4" w:space="0" w:color="auto"/>
            </w:tcBorders>
          </w:tcPr>
          <w:p w14:paraId="4C8C5E56" w14:textId="77777777" w:rsidR="00597277" w:rsidRPr="00020619" w:rsidRDefault="00597277" w:rsidP="00864629">
            <w:pPr>
              <w:pStyle w:val="TAC"/>
              <w:spacing w:line="256" w:lineRule="auto"/>
              <w:rPr>
                <w:ins w:id="40001"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00BE268" w14:textId="77777777" w:rsidR="00597277" w:rsidRPr="00020619" w:rsidRDefault="00597277" w:rsidP="00864629">
            <w:pPr>
              <w:pStyle w:val="TAC"/>
              <w:spacing w:line="256" w:lineRule="auto"/>
              <w:rPr>
                <w:ins w:id="40002" w:author="BigCREditor-Post-RAN4#105" w:date="2022-11-28T21:42:00Z"/>
              </w:rPr>
            </w:pPr>
            <w:ins w:id="40003" w:author="BigCREditor-Post-RAN4#105" w:date="2022-11-28T21:42:00Z">
              <w:r w:rsidRPr="00020619">
                <w:rPr>
                  <w:lang w:val="en-US"/>
                </w:rPr>
                <w:t>CSI-RS 1.3 FDD</w:t>
              </w:r>
            </w:ins>
          </w:p>
        </w:tc>
      </w:tr>
      <w:tr w:rsidR="00597277" w:rsidRPr="00020619" w14:paraId="77AB83E7" w14:textId="77777777" w:rsidTr="00864629">
        <w:trPr>
          <w:trHeight w:val="49"/>
          <w:jc w:val="center"/>
          <w:ins w:id="40004" w:author="BigCREditor-Post-RAN4#105" w:date="2022-11-28T21:42:00Z"/>
        </w:trPr>
        <w:tc>
          <w:tcPr>
            <w:tcW w:w="3304" w:type="dxa"/>
            <w:tcBorders>
              <w:top w:val="nil"/>
              <w:left w:val="single" w:sz="4" w:space="0" w:color="auto"/>
              <w:bottom w:val="nil"/>
              <w:right w:val="single" w:sz="4" w:space="0" w:color="auto"/>
            </w:tcBorders>
            <w:hideMark/>
          </w:tcPr>
          <w:p w14:paraId="5B01A058" w14:textId="77777777" w:rsidR="00597277" w:rsidRPr="00020619" w:rsidRDefault="00597277" w:rsidP="00864629">
            <w:pPr>
              <w:rPr>
                <w:ins w:id="40005"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6871412F" w14:textId="77777777" w:rsidR="00597277" w:rsidRPr="00020619" w:rsidRDefault="00597277" w:rsidP="00864629">
            <w:pPr>
              <w:pStyle w:val="TAC"/>
              <w:spacing w:line="256" w:lineRule="auto"/>
              <w:rPr>
                <w:ins w:id="40006" w:author="BigCREditor-Post-RAN4#105" w:date="2022-11-28T21:42:00Z"/>
                <w:lang w:eastAsia="en-GB"/>
              </w:rPr>
            </w:pPr>
            <w:ins w:id="40007" w:author="BigCREditor-Post-RAN4#105" w:date="2022-11-28T21:42:00Z">
              <w:r w:rsidRPr="00020619">
                <w:t>2</w:t>
              </w:r>
            </w:ins>
          </w:p>
        </w:tc>
        <w:tc>
          <w:tcPr>
            <w:tcW w:w="937" w:type="dxa"/>
            <w:tcBorders>
              <w:top w:val="nil"/>
              <w:left w:val="single" w:sz="4" w:space="0" w:color="auto"/>
              <w:bottom w:val="nil"/>
              <w:right w:val="single" w:sz="4" w:space="0" w:color="auto"/>
            </w:tcBorders>
            <w:hideMark/>
          </w:tcPr>
          <w:p w14:paraId="5BDE9385" w14:textId="77777777" w:rsidR="00597277" w:rsidRPr="00020619" w:rsidRDefault="00597277" w:rsidP="00864629">
            <w:pPr>
              <w:rPr>
                <w:ins w:id="40008"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4CE414B" w14:textId="77777777" w:rsidR="00597277" w:rsidRPr="00020619" w:rsidRDefault="00597277" w:rsidP="00864629">
            <w:pPr>
              <w:pStyle w:val="TAC"/>
              <w:spacing w:line="256" w:lineRule="auto"/>
              <w:rPr>
                <w:ins w:id="40009" w:author="BigCREditor-Post-RAN4#105" w:date="2022-11-28T21:42:00Z"/>
                <w:lang w:eastAsia="en-GB"/>
              </w:rPr>
            </w:pPr>
            <w:ins w:id="40010" w:author="BigCREditor-Post-RAN4#105" w:date="2022-11-28T21:42:00Z">
              <w:r w:rsidRPr="00020619">
                <w:rPr>
                  <w:lang w:val="en-US"/>
                </w:rPr>
                <w:t>CSI-RS 1.3 TDD</w:t>
              </w:r>
            </w:ins>
          </w:p>
        </w:tc>
      </w:tr>
      <w:tr w:rsidR="00597277" w:rsidRPr="00020619" w14:paraId="66F818CE" w14:textId="77777777" w:rsidTr="00864629">
        <w:trPr>
          <w:trHeight w:val="49"/>
          <w:jc w:val="center"/>
          <w:ins w:id="40011" w:author="BigCREditor-Post-RAN4#105" w:date="2022-11-28T21:42:00Z"/>
        </w:trPr>
        <w:tc>
          <w:tcPr>
            <w:tcW w:w="3304" w:type="dxa"/>
            <w:tcBorders>
              <w:top w:val="nil"/>
              <w:left w:val="single" w:sz="4" w:space="0" w:color="auto"/>
              <w:bottom w:val="single" w:sz="4" w:space="0" w:color="auto"/>
              <w:right w:val="single" w:sz="4" w:space="0" w:color="auto"/>
            </w:tcBorders>
            <w:hideMark/>
          </w:tcPr>
          <w:p w14:paraId="09F034D3" w14:textId="77777777" w:rsidR="00597277" w:rsidRPr="00020619" w:rsidRDefault="00597277" w:rsidP="00864629">
            <w:pPr>
              <w:rPr>
                <w:ins w:id="40012"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5F273886" w14:textId="77777777" w:rsidR="00597277" w:rsidRPr="00020619" w:rsidRDefault="00597277" w:rsidP="00864629">
            <w:pPr>
              <w:pStyle w:val="TAC"/>
              <w:spacing w:line="256" w:lineRule="auto"/>
              <w:rPr>
                <w:ins w:id="40013" w:author="BigCREditor-Post-RAN4#105" w:date="2022-11-28T21:42:00Z"/>
                <w:lang w:eastAsia="en-GB"/>
              </w:rPr>
            </w:pPr>
            <w:ins w:id="40014" w:author="BigCREditor-Post-RAN4#105" w:date="2022-11-28T21:42:00Z">
              <w:r w:rsidRPr="00020619">
                <w:t>3</w:t>
              </w:r>
            </w:ins>
          </w:p>
        </w:tc>
        <w:tc>
          <w:tcPr>
            <w:tcW w:w="937" w:type="dxa"/>
            <w:tcBorders>
              <w:top w:val="nil"/>
              <w:left w:val="single" w:sz="4" w:space="0" w:color="auto"/>
              <w:bottom w:val="single" w:sz="4" w:space="0" w:color="auto"/>
              <w:right w:val="single" w:sz="4" w:space="0" w:color="auto"/>
            </w:tcBorders>
            <w:hideMark/>
          </w:tcPr>
          <w:p w14:paraId="7EB05D85" w14:textId="77777777" w:rsidR="00597277" w:rsidRPr="00020619" w:rsidRDefault="00597277" w:rsidP="00864629">
            <w:pPr>
              <w:rPr>
                <w:ins w:id="40015"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4F00A649" w14:textId="77777777" w:rsidR="00597277" w:rsidRPr="00020619" w:rsidRDefault="00597277" w:rsidP="00864629">
            <w:pPr>
              <w:pStyle w:val="TAC"/>
              <w:spacing w:line="256" w:lineRule="auto"/>
              <w:rPr>
                <w:ins w:id="40016" w:author="BigCREditor-Post-RAN4#105" w:date="2022-11-28T21:42:00Z"/>
                <w:lang w:eastAsia="en-GB"/>
              </w:rPr>
            </w:pPr>
            <w:ins w:id="40017" w:author="BigCREditor-Post-RAN4#105" w:date="2022-11-28T21:42:00Z">
              <w:r w:rsidRPr="00020619">
                <w:rPr>
                  <w:lang w:val="en-US"/>
                </w:rPr>
                <w:t>CSI-RS 2.3 TDD</w:t>
              </w:r>
            </w:ins>
          </w:p>
        </w:tc>
      </w:tr>
      <w:tr w:rsidR="00597277" w:rsidRPr="00020619" w14:paraId="7FDBA39D" w14:textId="77777777" w:rsidTr="00864629">
        <w:trPr>
          <w:jc w:val="center"/>
          <w:ins w:id="40018"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56DC9251" w14:textId="77777777" w:rsidR="00597277" w:rsidRPr="00020619" w:rsidRDefault="00597277" w:rsidP="00864629">
            <w:pPr>
              <w:pStyle w:val="TAL"/>
              <w:spacing w:line="256" w:lineRule="auto"/>
              <w:rPr>
                <w:ins w:id="40019" w:author="BigCREditor-Post-RAN4#105" w:date="2022-11-28T21:42:00Z"/>
              </w:rPr>
            </w:pPr>
            <w:ins w:id="40020" w:author="BigCREditor-Post-RAN4#105" w:date="2022-11-28T21:42:00Z">
              <w:r w:rsidRPr="00020619">
                <w:t>OCNG Patterns</w:t>
              </w:r>
            </w:ins>
          </w:p>
        </w:tc>
        <w:tc>
          <w:tcPr>
            <w:tcW w:w="959" w:type="dxa"/>
            <w:tcBorders>
              <w:top w:val="single" w:sz="4" w:space="0" w:color="auto"/>
              <w:left w:val="single" w:sz="4" w:space="0" w:color="auto"/>
              <w:bottom w:val="single" w:sz="4" w:space="0" w:color="auto"/>
              <w:right w:val="single" w:sz="4" w:space="0" w:color="auto"/>
            </w:tcBorders>
            <w:hideMark/>
          </w:tcPr>
          <w:p w14:paraId="66E61473" w14:textId="77777777" w:rsidR="00597277" w:rsidRPr="00020619" w:rsidRDefault="00597277" w:rsidP="00864629">
            <w:pPr>
              <w:pStyle w:val="TAC"/>
              <w:spacing w:line="256" w:lineRule="auto"/>
              <w:rPr>
                <w:ins w:id="40021" w:author="BigCREditor-Post-RAN4#105" w:date="2022-11-28T21:42:00Z"/>
              </w:rPr>
            </w:pPr>
            <w:ins w:id="40022"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23AB769E" w14:textId="77777777" w:rsidR="00597277" w:rsidRPr="00020619" w:rsidRDefault="00597277" w:rsidP="00864629">
            <w:pPr>
              <w:pStyle w:val="TAC"/>
              <w:spacing w:line="256" w:lineRule="auto"/>
              <w:rPr>
                <w:ins w:id="40023"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03F24206" w14:textId="77777777" w:rsidR="00597277" w:rsidRPr="00020619" w:rsidRDefault="00597277" w:rsidP="00864629">
            <w:pPr>
              <w:pStyle w:val="TAC"/>
              <w:spacing w:line="256" w:lineRule="auto"/>
              <w:rPr>
                <w:ins w:id="40024" w:author="BigCREditor-Post-RAN4#105" w:date="2022-11-28T21:42:00Z"/>
              </w:rPr>
            </w:pPr>
            <w:ins w:id="40025" w:author="BigCREditor-Post-RAN4#105" w:date="2022-11-28T21:42:00Z">
              <w:r w:rsidRPr="00020619">
                <w:t>OP.1</w:t>
              </w:r>
            </w:ins>
          </w:p>
        </w:tc>
      </w:tr>
      <w:tr w:rsidR="00597277" w:rsidRPr="00020619" w14:paraId="40A502D0" w14:textId="77777777" w:rsidTr="00864629">
        <w:trPr>
          <w:jc w:val="center"/>
          <w:ins w:id="40026" w:author="BigCREditor-Post-RAN4#105" w:date="2022-11-28T21:42:00Z"/>
        </w:trPr>
        <w:tc>
          <w:tcPr>
            <w:tcW w:w="3304" w:type="dxa"/>
            <w:tcBorders>
              <w:top w:val="single" w:sz="4" w:space="0" w:color="auto"/>
              <w:left w:val="single" w:sz="4" w:space="0" w:color="auto"/>
              <w:bottom w:val="nil"/>
              <w:right w:val="single" w:sz="4" w:space="0" w:color="auto"/>
            </w:tcBorders>
            <w:hideMark/>
          </w:tcPr>
          <w:p w14:paraId="2820AA29" w14:textId="77777777" w:rsidR="00597277" w:rsidRPr="00020619" w:rsidRDefault="00597277" w:rsidP="00864629">
            <w:pPr>
              <w:pStyle w:val="TAL"/>
              <w:spacing w:line="256" w:lineRule="auto"/>
              <w:rPr>
                <w:ins w:id="40027" w:author="BigCREditor-Post-RAN4#105" w:date="2022-11-28T21:42:00Z"/>
              </w:rPr>
            </w:pPr>
            <w:ins w:id="40028" w:author="BigCREditor-Post-RAN4#105" w:date="2022-11-28T21:42:00Z">
              <w:r w:rsidRPr="00020619">
                <w:rPr>
                  <w:rFonts w:eastAsia="Calibri"/>
                  <w:szCs w:val="18"/>
                </w:rPr>
                <w:t>T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082C9E92" w14:textId="77777777" w:rsidR="00597277" w:rsidRPr="00020619" w:rsidRDefault="00597277" w:rsidP="00864629">
            <w:pPr>
              <w:pStyle w:val="TAC"/>
              <w:spacing w:line="256" w:lineRule="auto"/>
              <w:rPr>
                <w:ins w:id="40029" w:author="BigCREditor-Post-RAN4#105" w:date="2022-11-28T21:42:00Z"/>
              </w:rPr>
            </w:pPr>
            <w:ins w:id="40030" w:author="BigCREditor-Post-RAN4#105" w:date="2022-11-28T21:42:00Z">
              <w:r w:rsidRPr="00020619">
                <w:rPr>
                  <w:rFonts w:eastAsia="Calibri"/>
                  <w:szCs w:val="18"/>
                </w:rPr>
                <w:t>1, 4</w:t>
              </w:r>
            </w:ins>
          </w:p>
        </w:tc>
        <w:tc>
          <w:tcPr>
            <w:tcW w:w="937" w:type="dxa"/>
            <w:tcBorders>
              <w:top w:val="single" w:sz="4" w:space="0" w:color="auto"/>
              <w:left w:val="single" w:sz="4" w:space="0" w:color="auto"/>
              <w:bottom w:val="single" w:sz="4" w:space="0" w:color="auto"/>
              <w:right w:val="single" w:sz="4" w:space="0" w:color="auto"/>
            </w:tcBorders>
          </w:tcPr>
          <w:p w14:paraId="32CBF8F1" w14:textId="77777777" w:rsidR="00597277" w:rsidRPr="00020619" w:rsidRDefault="00597277" w:rsidP="00864629">
            <w:pPr>
              <w:pStyle w:val="TAC"/>
              <w:spacing w:line="256" w:lineRule="auto"/>
              <w:rPr>
                <w:ins w:id="40031"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561A0E57" w14:textId="77777777" w:rsidR="00597277" w:rsidRPr="00020619" w:rsidRDefault="00597277" w:rsidP="00864629">
            <w:pPr>
              <w:pStyle w:val="TAC"/>
              <w:spacing w:line="256" w:lineRule="auto"/>
              <w:rPr>
                <w:ins w:id="40032" w:author="BigCREditor-Post-RAN4#105" w:date="2022-11-28T21:42:00Z"/>
              </w:rPr>
            </w:pPr>
            <w:ins w:id="40033" w:author="BigCREditor-Post-RAN4#105" w:date="2022-11-28T21:42:00Z">
              <w:r w:rsidRPr="00020619">
                <w:rPr>
                  <w:rFonts w:eastAsia="Calibri"/>
                  <w:snapToGrid w:val="0"/>
                  <w:szCs w:val="18"/>
                </w:rPr>
                <w:t>TRS.1.1 FDD</w:t>
              </w:r>
            </w:ins>
          </w:p>
        </w:tc>
      </w:tr>
      <w:tr w:rsidR="00597277" w:rsidRPr="00020619" w14:paraId="34B146DA" w14:textId="77777777" w:rsidTr="00864629">
        <w:trPr>
          <w:jc w:val="center"/>
          <w:ins w:id="40034" w:author="BigCREditor-Post-RAN4#105" w:date="2022-11-28T21:42:00Z"/>
        </w:trPr>
        <w:tc>
          <w:tcPr>
            <w:tcW w:w="3304" w:type="dxa"/>
            <w:tcBorders>
              <w:top w:val="nil"/>
              <w:left w:val="single" w:sz="4" w:space="0" w:color="auto"/>
              <w:bottom w:val="nil"/>
              <w:right w:val="single" w:sz="4" w:space="0" w:color="auto"/>
            </w:tcBorders>
            <w:hideMark/>
          </w:tcPr>
          <w:p w14:paraId="1569ABEC" w14:textId="77777777" w:rsidR="00597277" w:rsidRPr="00020619" w:rsidRDefault="00597277" w:rsidP="00864629">
            <w:pPr>
              <w:rPr>
                <w:ins w:id="40035"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11F545B8" w14:textId="77777777" w:rsidR="00597277" w:rsidRPr="00020619" w:rsidRDefault="00597277" w:rsidP="00864629">
            <w:pPr>
              <w:pStyle w:val="TAC"/>
              <w:spacing w:line="256" w:lineRule="auto"/>
              <w:rPr>
                <w:ins w:id="40036" w:author="BigCREditor-Post-RAN4#105" w:date="2022-11-28T21:42:00Z"/>
                <w:lang w:eastAsia="en-GB"/>
              </w:rPr>
            </w:pPr>
            <w:ins w:id="40037" w:author="BigCREditor-Post-RAN4#105" w:date="2022-11-28T21:42:00Z">
              <w:r w:rsidRPr="00020619">
                <w:rPr>
                  <w:rFonts w:eastAsia="Calibri"/>
                  <w:szCs w:val="18"/>
                </w:rPr>
                <w:t>2</w:t>
              </w:r>
            </w:ins>
          </w:p>
        </w:tc>
        <w:tc>
          <w:tcPr>
            <w:tcW w:w="937" w:type="dxa"/>
            <w:tcBorders>
              <w:top w:val="single" w:sz="4" w:space="0" w:color="auto"/>
              <w:left w:val="single" w:sz="4" w:space="0" w:color="auto"/>
              <w:bottom w:val="single" w:sz="4" w:space="0" w:color="auto"/>
              <w:right w:val="single" w:sz="4" w:space="0" w:color="auto"/>
            </w:tcBorders>
          </w:tcPr>
          <w:p w14:paraId="0980542D" w14:textId="77777777" w:rsidR="00597277" w:rsidRPr="00020619" w:rsidRDefault="00597277" w:rsidP="00864629">
            <w:pPr>
              <w:pStyle w:val="TAC"/>
              <w:spacing w:line="256" w:lineRule="auto"/>
              <w:rPr>
                <w:ins w:id="40038"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1B29FBE5" w14:textId="77777777" w:rsidR="00597277" w:rsidRPr="00020619" w:rsidRDefault="00597277" w:rsidP="00864629">
            <w:pPr>
              <w:pStyle w:val="TAC"/>
              <w:spacing w:line="256" w:lineRule="auto"/>
              <w:rPr>
                <w:ins w:id="40039" w:author="BigCREditor-Post-RAN4#105" w:date="2022-11-28T21:42:00Z"/>
              </w:rPr>
            </w:pPr>
            <w:ins w:id="40040" w:author="BigCREditor-Post-RAN4#105" w:date="2022-11-28T21:42:00Z">
              <w:r w:rsidRPr="00020619">
                <w:rPr>
                  <w:rFonts w:eastAsia="Calibri"/>
                  <w:snapToGrid w:val="0"/>
                  <w:szCs w:val="18"/>
                </w:rPr>
                <w:t>TRS.1.1 TDD</w:t>
              </w:r>
            </w:ins>
          </w:p>
        </w:tc>
      </w:tr>
      <w:tr w:rsidR="00597277" w:rsidRPr="00020619" w14:paraId="36D7465D" w14:textId="77777777" w:rsidTr="00864629">
        <w:trPr>
          <w:jc w:val="center"/>
          <w:ins w:id="40041" w:author="BigCREditor-Post-RAN4#105" w:date="2022-11-28T21:42:00Z"/>
        </w:trPr>
        <w:tc>
          <w:tcPr>
            <w:tcW w:w="3304" w:type="dxa"/>
            <w:tcBorders>
              <w:top w:val="nil"/>
              <w:left w:val="single" w:sz="4" w:space="0" w:color="auto"/>
              <w:bottom w:val="single" w:sz="4" w:space="0" w:color="auto"/>
              <w:right w:val="single" w:sz="4" w:space="0" w:color="auto"/>
            </w:tcBorders>
            <w:hideMark/>
          </w:tcPr>
          <w:p w14:paraId="0FF7D7B0" w14:textId="77777777" w:rsidR="00597277" w:rsidRPr="00020619" w:rsidRDefault="00597277" w:rsidP="00864629">
            <w:pPr>
              <w:rPr>
                <w:ins w:id="40042" w:author="BigCREditor-Post-RAN4#105" w:date="2022-11-28T21:42:00Z"/>
              </w:rPr>
            </w:pPr>
          </w:p>
        </w:tc>
        <w:tc>
          <w:tcPr>
            <w:tcW w:w="959" w:type="dxa"/>
            <w:tcBorders>
              <w:top w:val="single" w:sz="4" w:space="0" w:color="auto"/>
              <w:left w:val="single" w:sz="4" w:space="0" w:color="auto"/>
              <w:bottom w:val="single" w:sz="4" w:space="0" w:color="auto"/>
              <w:right w:val="single" w:sz="4" w:space="0" w:color="auto"/>
            </w:tcBorders>
            <w:hideMark/>
          </w:tcPr>
          <w:p w14:paraId="321A4126" w14:textId="77777777" w:rsidR="00597277" w:rsidRPr="00020619" w:rsidRDefault="00597277" w:rsidP="00864629">
            <w:pPr>
              <w:pStyle w:val="TAC"/>
              <w:spacing w:line="256" w:lineRule="auto"/>
              <w:rPr>
                <w:ins w:id="40043" w:author="BigCREditor-Post-RAN4#105" w:date="2022-11-28T21:42:00Z"/>
                <w:lang w:eastAsia="en-GB"/>
              </w:rPr>
            </w:pPr>
            <w:ins w:id="40044" w:author="BigCREditor-Post-RAN4#105" w:date="2022-11-28T21:42:00Z">
              <w:r w:rsidRPr="00020619">
                <w:rPr>
                  <w:rFonts w:eastAsia="Calibri"/>
                  <w:szCs w:val="18"/>
                </w:rPr>
                <w:t>3</w:t>
              </w:r>
            </w:ins>
          </w:p>
        </w:tc>
        <w:tc>
          <w:tcPr>
            <w:tcW w:w="937" w:type="dxa"/>
            <w:tcBorders>
              <w:top w:val="single" w:sz="4" w:space="0" w:color="auto"/>
              <w:left w:val="single" w:sz="4" w:space="0" w:color="auto"/>
              <w:bottom w:val="single" w:sz="4" w:space="0" w:color="auto"/>
              <w:right w:val="single" w:sz="4" w:space="0" w:color="auto"/>
            </w:tcBorders>
          </w:tcPr>
          <w:p w14:paraId="344209D9" w14:textId="77777777" w:rsidR="00597277" w:rsidRPr="00020619" w:rsidRDefault="00597277" w:rsidP="00864629">
            <w:pPr>
              <w:pStyle w:val="TAC"/>
              <w:spacing w:line="256" w:lineRule="auto"/>
              <w:rPr>
                <w:ins w:id="40045"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6480A8C4" w14:textId="77777777" w:rsidR="00597277" w:rsidRPr="00020619" w:rsidRDefault="00597277" w:rsidP="00864629">
            <w:pPr>
              <w:pStyle w:val="TAC"/>
              <w:spacing w:line="256" w:lineRule="auto"/>
              <w:rPr>
                <w:ins w:id="40046" w:author="BigCREditor-Post-RAN4#105" w:date="2022-11-28T21:42:00Z"/>
              </w:rPr>
            </w:pPr>
            <w:ins w:id="40047" w:author="BigCREditor-Post-RAN4#105" w:date="2022-11-28T21:42:00Z">
              <w:r w:rsidRPr="00020619">
                <w:rPr>
                  <w:rFonts w:eastAsia="Calibri"/>
                  <w:snapToGrid w:val="0"/>
                  <w:szCs w:val="18"/>
                </w:rPr>
                <w:t>TRS.1.2 TDD</w:t>
              </w:r>
            </w:ins>
          </w:p>
        </w:tc>
      </w:tr>
      <w:tr w:rsidR="00597277" w:rsidRPr="00020619" w14:paraId="1D299D4A" w14:textId="77777777" w:rsidTr="00864629">
        <w:trPr>
          <w:jc w:val="center"/>
          <w:ins w:id="40048"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7BB32B7C" w14:textId="77777777" w:rsidR="00597277" w:rsidRPr="00020619" w:rsidRDefault="00597277" w:rsidP="00864629">
            <w:pPr>
              <w:pStyle w:val="TAL"/>
              <w:spacing w:line="256" w:lineRule="auto"/>
              <w:rPr>
                <w:ins w:id="40049" w:author="BigCREditor-Post-RAN4#105" w:date="2022-11-28T21:42:00Z"/>
              </w:rPr>
            </w:pPr>
            <w:ins w:id="40050" w:author="BigCREditor-Post-RAN4#105" w:date="2022-11-28T21:42:00Z">
              <w:r w:rsidRPr="00020619">
                <w:t>Initial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23981BC0" w14:textId="77777777" w:rsidR="00597277" w:rsidRPr="00020619" w:rsidRDefault="00597277" w:rsidP="00864629">
            <w:pPr>
              <w:pStyle w:val="TAC"/>
              <w:spacing w:line="256" w:lineRule="auto"/>
              <w:rPr>
                <w:ins w:id="40051" w:author="BigCREditor-Post-RAN4#105" w:date="2022-11-28T21:42:00Z"/>
              </w:rPr>
            </w:pPr>
            <w:ins w:id="40052"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D6D5737" w14:textId="77777777" w:rsidR="00597277" w:rsidRPr="00020619" w:rsidRDefault="00597277" w:rsidP="00864629">
            <w:pPr>
              <w:pStyle w:val="TAC"/>
              <w:spacing w:line="256" w:lineRule="auto"/>
              <w:rPr>
                <w:ins w:id="40053"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06B790E1" w14:textId="77777777" w:rsidR="00597277" w:rsidRPr="00020619" w:rsidRDefault="00597277" w:rsidP="00864629">
            <w:pPr>
              <w:pStyle w:val="TAC"/>
              <w:spacing w:line="256" w:lineRule="auto"/>
              <w:rPr>
                <w:ins w:id="40054" w:author="BigCREditor-Post-RAN4#105" w:date="2022-11-28T21:42:00Z"/>
              </w:rPr>
            </w:pPr>
            <w:ins w:id="40055" w:author="BigCREditor-Post-RAN4#105" w:date="2022-11-28T21:42:00Z">
              <w:r w:rsidRPr="00020619">
                <w:t>DLBWP.0.1</w:t>
              </w:r>
            </w:ins>
          </w:p>
          <w:p w14:paraId="4B3DCE8C" w14:textId="77777777" w:rsidR="00597277" w:rsidRPr="00020619" w:rsidRDefault="00597277" w:rsidP="00864629">
            <w:pPr>
              <w:pStyle w:val="TAC"/>
              <w:spacing w:line="256" w:lineRule="auto"/>
              <w:rPr>
                <w:ins w:id="40056" w:author="BigCREditor-Post-RAN4#105" w:date="2022-11-28T21:42:00Z"/>
              </w:rPr>
            </w:pPr>
            <w:ins w:id="40057" w:author="BigCREditor-Post-RAN4#105" w:date="2022-11-28T21:42:00Z">
              <w:r w:rsidRPr="00020619">
                <w:t>ULBWP.0.1</w:t>
              </w:r>
            </w:ins>
          </w:p>
        </w:tc>
      </w:tr>
      <w:tr w:rsidR="00597277" w:rsidRPr="00020619" w14:paraId="2312C815" w14:textId="77777777" w:rsidTr="00864629">
        <w:trPr>
          <w:jc w:val="center"/>
          <w:ins w:id="40058"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6083DDD9" w14:textId="77777777" w:rsidR="00597277" w:rsidRPr="00020619" w:rsidRDefault="00597277" w:rsidP="00864629">
            <w:pPr>
              <w:pStyle w:val="TAL"/>
              <w:spacing w:line="256" w:lineRule="auto"/>
              <w:rPr>
                <w:ins w:id="40059" w:author="BigCREditor-Post-RAN4#105" w:date="2022-11-28T21:42:00Z"/>
              </w:rPr>
            </w:pPr>
            <w:ins w:id="40060" w:author="BigCREditor-Post-RAN4#105" w:date="2022-11-28T21:42:00Z">
              <w:r w:rsidRPr="00020619">
                <w:t>Dedicated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3DE2AFFD" w14:textId="77777777" w:rsidR="00597277" w:rsidRPr="00020619" w:rsidRDefault="00597277" w:rsidP="00864629">
            <w:pPr>
              <w:pStyle w:val="TAC"/>
              <w:spacing w:line="256" w:lineRule="auto"/>
              <w:rPr>
                <w:ins w:id="40061" w:author="BigCREditor-Post-RAN4#105" w:date="2022-11-28T21:42:00Z"/>
              </w:rPr>
            </w:pPr>
            <w:ins w:id="40062"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C8654CD" w14:textId="77777777" w:rsidR="00597277" w:rsidRPr="00020619" w:rsidRDefault="00597277" w:rsidP="00864629">
            <w:pPr>
              <w:pStyle w:val="TAC"/>
              <w:spacing w:line="256" w:lineRule="auto"/>
              <w:rPr>
                <w:ins w:id="40063"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087018CA" w14:textId="77777777" w:rsidR="00597277" w:rsidRPr="00020619" w:rsidRDefault="00597277" w:rsidP="00864629">
            <w:pPr>
              <w:pStyle w:val="TAC"/>
              <w:spacing w:line="256" w:lineRule="auto"/>
              <w:rPr>
                <w:ins w:id="40064" w:author="BigCREditor-Post-RAN4#105" w:date="2022-11-28T21:42:00Z"/>
              </w:rPr>
            </w:pPr>
            <w:ins w:id="40065" w:author="BigCREditor-Post-RAN4#105" w:date="2022-11-28T21:42:00Z">
              <w:r w:rsidRPr="00020619">
                <w:t>DLBWP.1.1</w:t>
              </w:r>
            </w:ins>
          </w:p>
          <w:p w14:paraId="4F73A877" w14:textId="77777777" w:rsidR="00597277" w:rsidRPr="00020619" w:rsidRDefault="00597277" w:rsidP="00864629">
            <w:pPr>
              <w:pStyle w:val="TAC"/>
              <w:spacing w:line="256" w:lineRule="auto"/>
              <w:rPr>
                <w:ins w:id="40066" w:author="BigCREditor-Post-RAN4#105" w:date="2022-11-28T21:42:00Z"/>
              </w:rPr>
            </w:pPr>
            <w:ins w:id="40067" w:author="BigCREditor-Post-RAN4#105" w:date="2022-11-28T21:42:00Z">
              <w:r w:rsidRPr="00020619">
                <w:t>ULBWP.1.1</w:t>
              </w:r>
            </w:ins>
          </w:p>
        </w:tc>
      </w:tr>
      <w:tr w:rsidR="00597277" w:rsidRPr="00020619" w14:paraId="4709FC6E" w14:textId="77777777" w:rsidTr="00864629">
        <w:trPr>
          <w:jc w:val="center"/>
          <w:ins w:id="40068"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229281DB" w14:textId="77777777" w:rsidR="00597277" w:rsidRPr="00020619" w:rsidRDefault="00597277" w:rsidP="00864629">
            <w:pPr>
              <w:pStyle w:val="TAL"/>
              <w:spacing w:line="256" w:lineRule="auto"/>
              <w:rPr>
                <w:ins w:id="40069" w:author="BigCREditor-Post-RAN4#105" w:date="2022-11-28T21:42:00Z"/>
              </w:rPr>
            </w:pPr>
            <w:ins w:id="40070" w:author="BigCREditor-Post-RAN4#105" w:date="2022-11-28T21:42:00Z">
              <w:r w:rsidRPr="00020619">
                <w:t>SMTC configuration</w:t>
              </w:r>
            </w:ins>
          </w:p>
        </w:tc>
        <w:tc>
          <w:tcPr>
            <w:tcW w:w="959" w:type="dxa"/>
            <w:tcBorders>
              <w:top w:val="single" w:sz="4" w:space="0" w:color="auto"/>
              <w:left w:val="single" w:sz="4" w:space="0" w:color="auto"/>
              <w:bottom w:val="single" w:sz="4" w:space="0" w:color="auto"/>
              <w:right w:val="single" w:sz="4" w:space="0" w:color="auto"/>
            </w:tcBorders>
            <w:hideMark/>
          </w:tcPr>
          <w:p w14:paraId="698C792F" w14:textId="77777777" w:rsidR="00597277" w:rsidRPr="00020619" w:rsidRDefault="00597277" w:rsidP="00864629">
            <w:pPr>
              <w:pStyle w:val="TAC"/>
              <w:spacing w:line="256" w:lineRule="auto"/>
              <w:rPr>
                <w:ins w:id="40071" w:author="BigCREditor-Post-RAN4#105" w:date="2022-11-28T21:42:00Z"/>
              </w:rPr>
            </w:pPr>
            <w:ins w:id="40072"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D11FCFB" w14:textId="77777777" w:rsidR="00597277" w:rsidRPr="00020619" w:rsidRDefault="00597277" w:rsidP="00864629">
            <w:pPr>
              <w:pStyle w:val="TAC"/>
              <w:spacing w:line="256" w:lineRule="auto"/>
              <w:rPr>
                <w:ins w:id="40073"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4622FB28" w14:textId="77777777" w:rsidR="00597277" w:rsidRPr="00020619" w:rsidRDefault="00597277" w:rsidP="00864629">
            <w:pPr>
              <w:pStyle w:val="TAC"/>
              <w:spacing w:line="256" w:lineRule="auto"/>
              <w:rPr>
                <w:ins w:id="40074" w:author="BigCREditor-Post-RAN4#105" w:date="2022-11-28T21:42:00Z"/>
              </w:rPr>
            </w:pPr>
            <w:ins w:id="40075" w:author="BigCREditor-Post-RAN4#105" w:date="2022-11-28T21:42:00Z">
              <w:r w:rsidRPr="00020619">
                <w:t>SMTC.1</w:t>
              </w:r>
            </w:ins>
          </w:p>
        </w:tc>
      </w:tr>
      <w:tr w:rsidR="00597277" w:rsidRPr="00020619" w14:paraId="5654235B" w14:textId="77777777" w:rsidTr="00864629">
        <w:trPr>
          <w:jc w:val="center"/>
          <w:ins w:id="40076"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6525EC10" w14:textId="77777777" w:rsidR="00597277" w:rsidRPr="00020619" w:rsidRDefault="00597277" w:rsidP="00864629">
            <w:pPr>
              <w:pStyle w:val="TAL"/>
              <w:spacing w:line="256" w:lineRule="auto"/>
              <w:rPr>
                <w:ins w:id="40077" w:author="BigCREditor-Post-RAN4#105" w:date="2022-11-28T21:42:00Z"/>
              </w:rPr>
            </w:pPr>
            <w:ins w:id="40078" w:author="BigCREditor-Post-RAN4#105" w:date="2022-11-28T21:42:00Z">
              <w:r w:rsidRPr="00020619">
                <w:t>DRX configuration</w:t>
              </w:r>
            </w:ins>
          </w:p>
        </w:tc>
        <w:tc>
          <w:tcPr>
            <w:tcW w:w="959" w:type="dxa"/>
            <w:tcBorders>
              <w:top w:val="single" w:sz="4" w:space="0" w:color="auto"/>
              <w:left w:val="single" w:sz="4" w:space="0" w:color="auto"/>
              <w:bottom w:val="single" w:sz="4" w:space="0" w:color="auto"/>
              <w:right w:val="single" w:sz="4" w:space="0" w:color="auto"/>
            </w:tcBorders>
            <w:hideMark/>
          </w:tcPr>
          <w:p w14:paraId="7ADE156C" w14:textId="77777777" w:rsidR="00597277" w:rsidRPr="00020619" w:rsidRDefault="00597277" w:rsidP="00864629">
            <w:pPr>
              <w:pStyle w:val="TAC"/>
              <w:spacing w:line="256" w:lineRule="auto"/>
              <w:rPr>
                <w:ins w:id="40079" w:author="BigCREditor-Post-RAN4#105" w:date="2022-11-28T21:42:00Z"/>
              </w:rPr>
            </w:pPr>
            <w:ins w:id="40080"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4E8DADA" w14:textId="77777777" w:rsidR="00597277" w:rsidRPr="00020619" w:rsidRDefault="00597277" w:rsidP="00864629">
            <w:pPr>
              <w:pStyle w:val="TAC"/>
              <w:spacing w:line="256" w:lineRule="auto"/>
              <w:rPr>
                <w:ins w:id="40081"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6420B888" w14:textId="77777777" w:rsidR="00597277" w:rsidRPr="00020619" w:rsidRDefault="00597277" w:rsidP="00864629">
            <w:pPr>
              <w:pStyle w:val="TAC"/>
              <w:spacing w:line="256" w:lineRule="auto"/>
              <w:rPr>
                <w:ins w:id="40082" w:author="BigCREditor-Post-RAN4#105" w:date="2022-11-28T21:42:00Z"/>
              </w:rPr>
            </w:pPr>
            <w:ins w:id="40083" w:author="BigCREditor-Post-RAN4#105" w:date="2022-11-28T21:42:00Z">
              <w:r w:rsidRPr="00020619">
                <w:t>Off</w:t>
              </w:r>
            </w:ins>
          </w:p>
        </w:tc>
      </w:tr>
      <w:tr w:rsidR="00597277" w:rsidRPr="00020619" w14:paraId="69083B36" w14:textId="77777777" w:rsidTr="00864629">
        <w:trPr>
          <w:jc w:val="center"/>
          <w:ins w:id="40084"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74DD2DC0" w14:textId="77777777" w:rsidR="00597277" w:rsidRPr="00020619" w:rsidRDefault="00597277" w:rsidP="00864629">
            <w:pPr>
              <w:pStyle w:val="TAL"/>
              <w:spacing w:line="256" w:lineRule="auto"/>
              <w:rPr>
                <w:ins w:id="40085" w:author="BigCREditor-Post-RAN4#105" w:date="2022-11-28T21:42:00Z"/>
              </w:rPr>
            </w:pPr>
            <w:proofErr w:type="spellStart"/>
            <w:ins w:id="40086" w:author="BigCREditor-Post-RAN4#105" w:date="2022-11-28T21:42:00Z">
              <w:r w:rsidRPr="00020619">
                <w:t>reportConfigType</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64311AD4" w14:textId="77777777" w:rsidR="00597277" w:rsidRPr="00020619" w:rsidRDefault="00597277" w:rsidP="00864629">
            <w:pPr>
              <w:pStyle w:val="TAC"/>
              <w:spacing w:line="256" w:lineRule="auto"/>
              <w:rPr>
                <w:ins w:id="40087" w:author="BigCREditor-Post-RAN4#105" w:date="2022-11-28T21:42:00Z"/>
              </w:rPr>
            </w:pPr>
            <w:ins w:id="40088"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ADF2F6D" w14:textId="77777777" w:rsidR="00597277" w:rsidRPr="00020619" w:rsidRDefault="00597277" w:rsidP="00864629">
            <w:pPr>
              <w:pStyle w:val="TAC"/>
              <w:spacing w:line="256" w:lineRule="auto"/>
              <w:rPr>
                <w:ins w:id="40089"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6F2B3E77" w14:textId="77777777" w:rsidR="00597277" w:rsidRPr="00020619" w:rsidRDefault="00597277" w:rsidP="00864629">
            <w:pPr>
              <w:pStyle w:val="TAC"/>
              <w:spacing w:line="256" w:lineRule="auto"/>
              <w:rPr>
                <w:ins w:id="40090" w:author="BigCREditor-Post-RAN4#105" w:date="2022-11-28T21:42:00Z"/>
              </w:rPr>
            </w:pPr>
            <w:ins w:id="40091" w:author="BigCREditor-Post-RAN4#105" w:date="2022-11-28T21:42:00Z">
              <w:r w:rsidRPr="00020619">
                <w:t>aperiodic</w:t>
              </w:r>
            </w:ins>
          </w:p>
        </w:tc>
      </w:tr>
      <w:tr w:rsidR="00597277" w:rsidRPr="00020619" w14:paraId="7C8C945D" w14:textId="77777777" w:rsidTr="00864629">
        <w:trPr>
          <w:jc w:val="center"/>
          <w:ins w:id="40092"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7BD47AAE" w14:textId="77777777" w:rsidR="00597277" w:rsidRPr="00020619" w:rsidRDefault="00597277" w:rsidP="00864629">
            <w:pPr>
              <w:pStyle w:val="TAL"/>
              <w:spacing w:line="256" w:lineRule="auto"/>
              <w:rPr>
                <w:ins w:id="40093" w:author="BigCREditor-Post-RAN4#105" w:date="2022-11-28T21:42:00Z"/>
              </w:rPr>
            </w:pPr>
            <w:proofErr w:type="spellStart"/>
            <w:ins w:id="40094" w:author="BigCREditor-Post-RAN4#105" w:date="2022-11-28T21:42:00Z">
              <w:r w:rsidRPr="00020619">
                <w:t>reportQuantity</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21734CEA" w14:textId="77777777" w:rsidR="00597277" w:rsidRPr="00020619" w:rsidRDefault="00597277" w:rsidP="00864629">
            <w:pPr>
              <w:pStyle w:val="TAC"/>
              <w:spacing w:line="256" w:lineRule="auto"/>
              <w:rPr>
                <w:ins w:id="40095" w:author="BigCREditor-Post-RAN4#105" w:date="2022-11-28T21:42:00Z"/>
              </w:rPr>
            </w:pPr>
            <w:ins w:id="40096"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F5A6F78" w14:textId="77777777" w:rsidR="00597277" w:rsidRPr="00020619" w:rsidRDefault="00597277" w:rsidP="00864629">
            <w:pPr>
              <w:pStyle w:val="TAC"/>
              <w:spacing w:line="256" w:lineRule="auto"/>
              <w:rPr>
                <w:ins w:id="40097"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2B732CDB" w14:textId="77777777" w:rsidR="00597277" w:rsidRPr="00020619" w:rsidRDefault="00597277" w:rsidP="00864629">
            <w:pPr>
              <w:pStyle w:val="TAC"/>
              <w:spacing w:line="256" w:lineRule="auto"/>
              <w:rPr>
                <w:ins w:id="40098" w:author="BigCREditor-Post-RAN4#105" w:date="2022-11-28T21:42:00Z"/>
              </w:rPr>
            </w:pPr>
            <w:ins w:id="40099" w:author="BigCREditor-Post-RAN4#105" w:date="2022-11-28T21:42:00Z">
              <w:r w:rsidRPr="00020619">
                <w:t>cri-RSRP</w:t>
              </w:r>
            </w:ins>
          </w:p>
        </w:tc>
      </w:tr>
      <w:tr w:rsidR="00597277" w:rsidRPr="00020619" w14:paraId="4E6533F0" w14:textId="77777777" w:rsidTr="00864629">
        <w:trPr>
          <w:jc w:val="center"/>
          <w:ins w:id="40100"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3824A693" w14:textId="77777777" w:rsidR="00597277" w:rsidRPr="00020619" w:rsidRDefault="00597277" w:rsidP="00864629">
            <w:pPr>
              <w:pStyle w:val="TAL"/>
              <w:spacing w:line="256" w:lineRule="auto"/>
              <w:rPr>
                <w:ins w:id="40101" w:author="BigCREditor-Post-RAN4#105" w:date="2022-11-28T21:42:00Z"/>
              </w:rPr>
            </w:pPr>
            <w:ins w:id="40102" w:author="BigCREditor-Post-RAN4#105" w:date="2022-11-28T21:42:00Z">
              <w:r w:rsidRPr="00020619">
                <w:t>Number of reported RS</w:t>
              </w:r>
            </w:ins>
          </w:p>
        </w:tc>
        <w:tc>
          <w:tcPr>
            <w:tcW w:w="959" w:type="dxa"/>
            <w:tcBorders>
              <w:top w:val="single" w:sz="4" w:space="0" w:color="auto"/>
              <w:left w:val="single" w:sz="4" w:space="0" w:color="auto"/>
              <w:bottom w:val="single" w:sz="4" w:space="0" w:color="auto"/>
              <w:right w:val="single" w:sz="4" w:space="0" w:color="auto"/>
            </w:tcBorders>
            <w:hideMark/>
          </w:tcPr>
          <w:p w14:paraId="711739BB" w14:textId="77777777" w:rsidR="00597277" w:rsidRPr="00020619" w:rsidRDefault="00597277" w:rsidP="00864629">
            <w:pPr>
              <w:pStyle w:val="TAC"/>
              <w:spacing w:line="256" w:lineRule="auto"/>
              <w:rPr>
                <w:ins w:id="40103" w:author="BigCREditor-Post-RAN4#105" w:date="2022-11-28T21:42:00Z"/>
              </w:rPr>
            </w:pPr>
            <w:ins w:id="40104"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230E9D17" w14:textId="77777777" w:rsidR="00597277" w:rsidRPr="00020619" w:rsidRDefault="00597277" w:rsidP="00864629">
            <w:pPr>
              <w:pStyle w:val="TAC"/>
              <w:spacing w:line="256" w:lineRule="auto"/>
              <w:rPr>
                <w:ins w:id="40105"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02AD5366" w14:textId="77777777" w:rsidR="00597277" w:rsidRPr="00020619" w:rsidRDefault="00597277" w:rsidP="00864629">
            <w:pPr>
              <w:pStyle w:val="TAC"/>
              <w:spacing w:line="256" w:lineRule="auto"/>
              <w:rPr>
                <w:ins w:id="40106" w:author="BigCREditor-Post-RAN4#105" w:date="2022-11-28T21:42:00Z"/>
              </w:rPr>
            </w:pPr>
            <w:ins w:id="40107" w:author="BigCREditor-Post-RAN4#105" w:date="2022-11-28T21:42:00Z">
              <w:r w:rsidRPr="00020619">
                <w:t>2</w:t>
              </w:r>
            </w:ins>
          </w:p>
        </w:tc>
      </w:tr>
      <w:tr w:rsidR="00597277" w:rsidRPr="00020619" w14:paraId="498524AC" w14:textId="77777777" w:rsidTr="00864629">
        <w:trPr>
          <w:trHeight w:val="69"/>
          <w:jc w:val="center"/>
          <w:ins w:id="40108" w:author="BigCREditor-Post-RAN4#105" w:date="2022-11-28T21:42:00Z"/>
        </w:trPr>
        <w:tc>
          <w:tcPr>
            <w:tcW w:w="3304" w:type="dxa"/>
            <w:tcBorders>
              <w:top w:val="single" w:sz="4" w:space="0" w:color="auto"/>
              <w:left w:val="single" w:sz="4" w:space="0" w:color="auto"/>
              <w:bottom w:val="nil"/>
              <w:right w:val="single" w:sz="4" w:space="0" w:color="auto"/>
            </w:tcBorders>
            <w:hideMark/>
          </w:tcPr>
          <w:p w14:paraId="1B866DC3" w14:textId="77777777" w:rsidR="00597277" w:rsidRPr="00020619" w:rsidRDefault="00597277" w:rsidP="00864629">
            <w:pPr>
              <w:pStyle w:val="TAL"/>
              <w:spacing w:line="256" w:lineRule="auto"/>
              <w:rPr>
                <w:ins w:id="40109" w:author="BigCREditor-Post-RAN4#105" w:date="2022-11-28T21:42:00Z"/>
              </w:rPr>
            </w:pPr>
            <w:proofErr w:type="spellStart"/>
            <w:ins w:id="40110" w:author="BigCREditor-Post-RAN4#105" w:date="2022-11-28T21:42:00Z">
              <w:r w:rsidRPr="00020619">
                <w:t>qcl</w:t>
              </w:r>
              <w:proofErr w:type="spellEnd"/>
              <w:r w:rsidRPr="00020619">
                <w:t>-Info</w:t>
              </w:r>
            </w:ins>
          </w:p>
        </w:tc>
        <w:tc>
          <w:tcPr>
            <w:tcW w:w="959" w:type="dxa"/>
            <w:tcBorders>
              <w:top w:val="single" w:sz="4" w:space="0" w:color="auto"/>
              <w:left w:val="single" w:sz="4" w:space="0" w:color="auto"/>
              <w:bottom w:val="nil"/>
              <w:right w:val="single" w:sz="4" w:space="0" w:color="auto"/>
            </w:tcBorders>
            <w:hideMark/>
          </w:tcPr>
          <w:p w14:paraId="0F2D87B7" w14:textId="77777777" w:rsidR="00597277" w:rsidRPr="00020619" w:rsidRDefault="00597277" w:rsidP="00864629">
            <w:pPr>
              <w:pStyle w:val="TAC"/>
              <w:spacing w:line="256" w:lineRule="auto"/>
              <w:rPr>
                <w:ins w:id="40111" w:author="BigCREditor-Post-RAN4#105" w:date="2022-11-28T21:42:00Z"/>
              </w:rPr>
            </w:pPr>
            <w:ins w:id="40112" w:author="BigCREditor-Post-RAN4#105" w:date="2022-11-28T21:42:00Z">
              <w:r w:rsidRPr="00020619">
                <w:t>1~4</w:t>
              </w:r>
            </w:ins>
          </w:p>
        </w:tc>
        <w:tc>
          <w:tcPr>
            <w:tcW w:w="937" w:type="dxa"/>
            <w:tcBorders>
              <w:top w:val="single" w:sz="4" w:space="0" w:color="auto"/>
              <w:left w:val="single" w:sz="4" w:space="0" w:color="auto"/>
              <w:bottom w:val="nil"/>
              <w:right w:val="single" w:sz="4" w:space="0" w:color="auto"/>
            </w:tcBorders>
          </w:tcPr>
          <w:p w14:paraId="60BC41F5" w14:textId="77777777" w:rsidR="00597277" w:rsidRPr="00020619" w:rsidRDefault="00597277" w:rsidP="00864629">
            <w:pPr>
              <w:pStyle w:val="TAC"/>
              <w:spacing w:line="256" w:lineRule="auto"/>
              <w:rPr>
                <w:ins w:id="40113"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313B42F9" w14:textId="77777777" w:rsidR="00597277" w:rsidRPr="00020619" w:rsidRDefault="00597277" w:rsidP="00864629">
            <w:pPr>
              <w:pStyle w:val="TAC"/>
              <w:spacing w:line="256" w:lineRule="auto"/>
              <w:rPr>
                <w:ins w:id="40114" w:author="BigCREditor-Post-RAN4#105" w:date="2022-11-28T21:42:00Z"/>
              </w:rPr>
            </w:pPr>
            <w:ins w:id="40115" w:author="BigCREditor-Post-RAN4#105" w:date="2022-11-28T21:42:00Z">
              <w:r w:rsidRPr="00020619">
                <w:t>SSB#0 for resource#0</w:t>
              </w:r>
            </w:ins>
          </w:p>
        </w:tc>
      </w:tr>
      <w:tr w:rsidR="00597277" w:rsidRPr="00020619" w14:paraId="15EDADE6" w14:textId="77777777" w:rsidTr="00864629">
        <w:trPr>
          <w:trHeight w:val="69"/>
          <w:jc w:val="center"/>
          <w:ins w:id="40116" w:author="BigCREditor-Post-RAN4#105" w:date="2022-11-28T21:42:00Z"/>
        </w:trPr>
        <w:tc>
          <w:tcPr>
            <w:tcW w:w="3304" w:type="dxa"/>
            <w:tcBorders>
              <w:top w:val="nil"/>
              <w:left w:val="single" w:sz="4" w:space="0" w:color="auto"/>
              <w:bottom w:val="single" w:sz="4" w:space="0" w:color="auto"/>
              <w:right w:val="single" w:sz="4" w:space="0" w:color="auto"/>
            </w:tcBorders>
            <w:hideMark/>
          </w:tcPr>
          <w:p w14:paraId="13DCA8A3" w14:textId="77777777" w:rsidR="00597277" w:rsidRPr="00020619" w:rsidRDefault="00597277" w:rsidP="00864629">
            <w:pPr>
              <w:rPr>
                <w:ins w:id="40117" w:author="BigCREditor-Post-RAN4#105" w:date="2022-11-28T21:42:00Z"/>
              </w:rPr>
            </w:pPr>
          </w:p>
        </w:tc>
        <w:tc>
          <w:tcPr>
            <w:tcW w:w="959" w:type="dxa"/>
            <w:tcBorders>
              <w:top w:val="nil"/>
              <w:left w:val="single" w:sz="4" w:space="0" w:color="auto"/>
              <w:bottom w:val="single" w:sz="4" w:space="0" w:color="auto"/>
              <w:right w:val="single" w:sz="4" w:space="0" w:color="auto"/>
            </w:tcBorders>
            <w:hideMark/>
          </w:tcPr>
          <w:p w14:paraId="133E3A01" w14:textId="77777777" w:rsidR="00597277" w:rsidRPr="00020619" w:rsidRDefault="00597277" w:rsidP="00864629">
            <w:pPr>
              <w:spacing w:after="0" w:line="256" w:lineRule="auto"/>
              <w:rPr>
                <w:ins w:id="40118" w:author="BigCREditor-Post-RAN4#105" w:date="2022-11-28T21:42:00Z"/>
                <w:rFonts w:asciiTheme="minorHAnsi" w:eastAsiaTheme="minorEastAsia" w:hAnsiTheme="minorHAnsi" w:cstheme="minorBidi"/>
              </w:rPr>
            </w:pPr>
          </w:p>
        </w:tc>
        <w:tc>
          <w:tcPr>
            <w:tcW w:w="937" w:type="dxa"/>
            <w:tcBorders>
              <w:top w:val="nil"/>
              <w:left w:val="single" w:sz="4" w:space="0" w:color="auto"/>
              <w:bottom w:val="single" w:sz="4" w:space="0" w:color="auto"/>
              <w:right w:val="single" w:sz="4" w:space="0" w:color="auto"/>
            </w:tcBorders>
            <w:hideMark/>
          </w:tcPr>
          <w:p w14:paraId="5543E219" w14:textId="77777777" w:rsidR="00597277" w:rsidRPr="00020619" w:rsidRDefault="00597277" w:rsidP="00864629">
            <w:pPr>
              <w:spacing w:after="0" w:line="256" w:lineRule="auto"/>
              <w:rPr>
                <w:ins w:id="40119" w:author="BigCREditor-Post-RAN4#105" w:date="2022-11-28T21:42:00Z"/>
                <w:rFonts w:asciiTheme="minorHAnsi" w:eastAsiaTheme="minorEastAsia" w:hAnsiTheme="minorHAnsi" w:cstheme="minorBidi"/>
              </w:rPr>
            </w:pPr>
          </w:p>
        </w:tc>
        <w:tc>
          <w:tcPr>
            <w:tcW w:w="2074" w:type="dxa"/>
            <w:tcBorders>
              <w:top w:val="single" w:sz="4" w:space="0" w:color="auto"/>
              <w:left w:val="single" w:sz="4" w:space="0" w:color="auto"/>
              <w:bottom w:val="single" w:sz="4" w:space="0" w:color="auto"/>
              <w:right w:val="single" w:sz="4" w:space="0" w:color="auto"/>
            </w:tcBorders>
            <w:hideMark/>
          </w:tcPr>
          <w:p w14:paraId="2845B997" w14:textId="77777777" w:rsidR="00597277" w:rsidRPr="00020619" w:rsidRDefault="00597277" w:rsidP="00864629">
            <w:pPr>
              <w:pStyle w:val="TAC"/>
              <w:spacing w:line="256" w:lineRule="auto"/>
              <w:rPr>
                <w:ins w:id="40120" w:author="BigCREditor-Post-RAN4#105" w:date="2022-11-28T21:42:00Z"/>
                <w:lang w:eastAsia="en-GB"/>
              </w:rPr>
            </w:pPr>
            <w:ins w:id="40121" w:author="BigCREditor-Post-RAN4#105" w:date="2022-11-28T21:42:00Z">
              <w:r w:rsidRPr="00020619">
                <w:t>SSB#1 for resource#1</w:t>
              </w:r>
            </w:ins>
          </w:p>
        </w:tc>
      </w:tr>
      <w:tr w:rsidR="00597277" w:rsidRPr="00020619" w14:paraId="0AD40F0B" w14:textId="77777777" w:rsidTr="00864629">
        <w:trPr>
          <w:jc w:val="center"/>
          <w:ins w:id="40122"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5A351470" w14:textId="77777777" w:rsidR="00597277" w:rsidRPr="00020619" w:rsidRDefault="00597277" w:rsidP="00864629">
            <w:pPr>
              <w:pStyle w:val="TAL"/>
              <w:spacing w:line="256" w:lineRule="auto"/>
              <w:rPr>
                <w:ins w:id="40123" w:author="BigCREditor-Post-RAN4#105" w:date="2022-11-28T21:42:00Z"/>
                <w:i/>
                <w:lang w:eastAsia="ja-JP"/>
              </w:rPr>
            </w:pPr>
            <w:proofErr w:type="spellStart"/>
            <w:ins w:id="40124" w:author="BigCREditor-Post-RAN4#105" w:date="2022-11-28T21:42:00Z">
              <w:r w:rsidRPr="00020619">
                <w:lastRenderedPageBreak/>
                <w:t>reportSlotOffsetList</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415DFC42" w14:textId="77777777" w:rsidR="00597277" w:rsidRPr="00020619" w:rsidRDefault="00597277" w:rsidP="00864629">
            <w:pPr>
              <w:pStyle w:val="TAC"/>
              <w:spacing w:line="256" w:lineRule="auto"/>
              <w:rPr>
                <w:ins w:id="40125" w:author="BigCREditor-Post-RAN4#105" w:date="2022-11-28T21:42:00Z"/>
                <w:rFonts w:eastAsia="MS Mincho"/>
                <w:lang w:eastAsia="ja-JP"/>
              </w:rPr>
            </w:pPr>
            <w:ins w:id="40126"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4DA33536" w14:textId="77777777" w:rsidR="00597277" w:rsidRPr="00020619" w:rsidRDefault="00597277" w:rsidP="00864629">
            <w:pPr>
              <w:pStyle w:val="TAC"/>
              <w:spacing w:line="256" w:lineRule="auto"/>
              <w:rPr>
                <w:ins w:id="40127" w:author="BigCREditor-Post-RAN4#105" w:date="2022-11-28T21:42:00Z"/>
                <w:lang w:eastAsia="en-GB"/>
              </w:rPr>
            </w:pPr>
            <w:ins w:id="40128" w:author="BigCREditor-Post-RAN4#105" w:date="2022-11-28T21:42:00Z">
              <w:r w:rsidRPr="00020619">
                <w:t>slots</w:t>
              </w:r>
            </w:ins>
          </w:p>
        </w:tc>
        <w:tc>
          <w:tcPr>
            <w:tcW w:w="2074" w:type="dxa"/>
            <w:tcBorders>
              <w:top w:val="single" w:sz="4" w:space="0" w:color="auto"/>
              <w:left w:val="single" w:sz="4" w:space="0" w:color="auto"/>
              <w:bottom w:val="single" w:sz="4" w:space="0" w:color="auto"/>
              <w:right w:val="single" w:sz="4" w:space="0" w:color="auto"/>
            </w:tcBorders>
            <w:hideMark/>
          </w:tcPr>
          <w:p w14:paraId="093D2C2A" w14:textId="77777777" w:rsidR="00597277" w:rsidRPr="00020619" w:rsidRDefault="00597277" w:rsidP="00864629">
            <w:pPr>
              <w:pStyle w:val="TAC"/>
              <w:spacing w:line="256" w:lineRule="auto"/>
              <w:rPr>
                <w:ins w:id="40129" w:author="BigCREditor-Post-RAN4#105" w:date="2022-11-28T21:42:00Z"/>
              </w:rPr>
            </w:pPr>
            <w:ins w:id="40130" w:author="BigCREditor-Post-RAN4#105" w:date="2022-11-28T21:42:00Z">
              <w:r w:rsidRPr="00020619">
                <w:rPr>
                  <w:rFonts w:cs="Arial"/>
                  <w:lang w:val="en-US"/>
                </w:rPr>
                <w:t>8</w:t>
              </w:r>
            </w:ins>
          </w:p>
        </w:tc>
      </w:tr>
      <w:tr w:rsidR="00597277" w:rsidRPr="00020619" w14:paraId="5BC5F8B2" w14:textId="77777777" w:rsidTr="00864629">
        <w:trPr>
          <w:jc w:val="center"/>
          <w:ins w:id="40131"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0451CCED" w14:textId="77777777" w:rsidR="00597277" w:rsidRPr="00020619" w:rsidRDefault="00597277" w:rsidP="00864629">
            <w:pPr>
              <w:pStyle w:val="TAL"/>
              <w:spacing w:line="256" w:lineRule="auto"/>
              <w:rPr>
                <w:ins w:id="40132" w:author="BigCREditor-Post-RAN4#105" w:date="2022-11-28T21:42:00Z"/>
              </w:rPr>
            </w:pPr>
            <w:ins w:id="40133" w:author="BigCREditor-Post-RAN4#105" w:date="2022-11-28T21:42:00Z">
              <w:r w:rsidRPr="00020619">
                <w:t>T1</w:t>
              </w:r>
            </w:ins>
          </w:p>
        </w:tc>
        <w:tc>
          <w:tcPr>
            <w:tcW w:w="959" w:type="dxa"/>
            <w:tcBorders>
              <w:top w:val="single" w:sz="4" w:space="0" w:color="auto"/>
              <w:left w:val="single" w:sz="4" w:space="0" w:color="auto"/>
              <w:bottom w:val="single" w:sz="4" w:space="0" w:color="auto"/>
              <w:right w:val="single" w:sz="4" w:space="0" w:color="auto"/>
            </w:tcBorders>
            <w:hideMark/>
          </w:tcPr>
          <w:p w14:paraId="512F4EDA" w14:textId="77777777" w:rsidR="00597277" w:rsidRPr="00020619" w:rsidRDefault="00597277" w:rsidP="00864629">
            <w:pPr>
              <w:pStyle w:val="TAC"/>
              <w:spacing w:line="256" w:lineRule="auto"/>
              <w:rPr>
                <w:ins w:id="40134" w:author="BigCREditor-Post-RAN4#105" w:date="2022-11-28T21:42:00Z"/>
              </w:rPr>
            </w:pPr>
            <w:ins w:id="40135"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EF0E839" w14:textId="77777777" w:rsidR="00597277" w:rsidRPr="00020619" w:rsidRDefault="00597277" w:rsidP="00864629">
            <w:pPr>
              <w:pStyle w:val="TAC"/>
              <w:spacing w:line="256" w:lineRule="auto"/>
              <w:rPr>
                <w:ins w:id="40136" w:author="BigCREditor-Post-RAN4#105" w:date="2022-11-28T21:42:00Z"/>
              </w:rPr>
            </w:pPr>
            <w:ins w:id="40137" w:author="BigCREditor-Post-RAN4#105" w:date="2022-11-28T21:42:00Z">
              <w:r w:rsidRPr="00020619">
                <w:t>s</w:t>
              </w:r>
            </w:ins>
          </w:p>
        </w:tc>
        <w:tc>
          <w:tcPr>
            <w:tcW w:w="2074" w:type="dxa"/>
            <w:tcBorders>
              <w:top w:val="single" w:sz="4" w:space="0" w:color="auto"/>
              <w:left w:val="single" w:sz="4" w:space="0" w:color="auto"/>
              <w:bottom w:val="single" w:sz="4" w:space="0" w:color="auto"/>
              <w:right w:val="single" w:sz="4" w:space="0" w:color="auto"/>
            </w:tcBorders>
            <w:hideMark/>
          </w:tcPr>
          <w:p w14:paraId="1B09A32F" w14:textId="77777777" w:rsidR="00597277" w:rsidRPr="00020619" w:rsidRDefault="00597277" w:rsidP="00864629">
            <w:pPr>
              <w:pStyle w:val="TAC"/>
              <w:spacing w:line="256" w:lineRule="auto"/>
              <w:rPr>
                <w:ins w:id="40138" w:author="BigCREditor-Post-RAN4#105" w:date="2022-11-28T21:42:00Z"/>
              </w:rPr>
            </w:pPr>
            <w:ins w:id="40139" w:author="BigCREditor-Post-RAN4#105" w:date="2022-11-28T21:42:00Z">
              <w:r w:rsidRPr="00020619">
                <w:t>5</w:t>
              </w:r>
            </w:ins>
          </w:p>
        </w:tc>
      </w:tr>
      <w:tr w:rsidR="00597277" w:rsidRPr="00020619" w14:paraId="4790CE9C" w14:textId="77777777" w:rsidTr="00864629">
        <w:trPr>
          <w:trHeight w:val="152"/>
          <w:jc w:val="center"/>
          <w:ins w:id="40140"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54E2AE76" w14:textId="77777777" w:rsidR="00597277" w:rsidRPr="00020619" w:rsidRDefault="00597277" w:rsidP="00864629">
            <w:pPr>
              <w:pStyle w:val="TAL"/>
              <w:spacing w:line="256" w:lineRule="auto"/>
              <w:rPr>
                <w:ins w:id="40141" w:author="BigCREditor-Post-RAN4#105" w:date="2022-11-28T21:42:00Z"/>
              </w:rPr>
            </w:pPr>
            <w:ins w:id="40142" w:author="BigCREditor-Post-RAN4#105" w:date="2022-11-28T21:42:00Z">
              <w:r w:rsidRPr="00020619">
                <w:t>EPRE ratio of PSS to SSS</w:t>
              </w:r>
            </w:ins>
          </w:p>
        </w:tc>
        <w:tc>
          <w:tcPr>
            <w:tcW w:w="959" w:type="dxa"/>
            <w:tcBorders>
              <w:top w:val="single" w:sz="4" w:space="0" w:color="auto"/>
              <w:left w:val="single" w:sz="4" w:space="0" w:color="auto"/>
              <w:bottom w:val="nil"/>
              <w:right w:val="single" w:sz="4" w:space="0" w:color="auto"/>
            </w:tcBorders>
            <w:hideMark/>
          </w:tcPr>
          <w:p w14:paraId="174BD0FE" w14:textId="77777777" w:rsidR="00597277" w:rsidRPr="00020619" w:rsidRDefault="00597277" w:rsidP="00864629">
            <w:pPr>
              <w:pStyle w:val="TAC"/>
              <w:spacing w:line="256" w:lineRule="auto"/>
              <w:rPr>
                <w:ins w:id="40143" w:author="BigCREditor-Post-RAN4#105" w:date="2022-11-28T21:42:00Z"/>
              </w:rPr>
            </w:pPr>
            <w:ins w:id="40144" w:author="BigCREditor-Post-RAN4#105" w:date="2022-11-28T21:42:00Z">
              <w:r w:rsidRPr="00020619">
                <w:t>1~4</w:t>
              </w:r>
            </w:ins>
          </w:p>
        </w:tc>
        <w:tc>
          <w:tcPr>
            <w:tcW w:w="937" w:type="dxa"/>
            <w:tcBorders>
              <w:top w:val="single" w:sz="4" w:space="0" w:color="auto"/>
              <w:left w:val="single" w:sz="4" w:space="0" w:color="auto"/>
              <w:bottom w:val="nil"/>
              <w:right w:val="single" w:sz="4" w:space="0" w:color="auto"/>
            </w:tcBorders>
            <w:hideMark/>
          </w:tcPr>
          <w:p w14:paraId="529D57DF" w14:textId="77777777" w:rsidR="00597277" w:rsidRPr="00020619" w:rsidRDefault="00597277" w:rsidP="00864629">
            <w:pPr>
              <w:pStyle w:val="TAC"/>
              <w:spacing w:line="256" w:lineRule="auto"/>
              <w:rPr>
                <w:ins w:id="40145" w:author="BigCREditor-Post-RAN4#105" w:date="2022-11-28T21:42:00Z"/>
              </w:rPr>
            </w:pPr>
            <w:ins w:id="40146" w:author="BigCREditor-Post-RAN4#105" w:date="2022-11-28T21:42:00Z">
              <w:r w:rsidRPr="00020619">
                <w:t>dB</w:t>
              </w:r>
            </w:ins>
          </w:p>
        </w:tc>
        <w:tc>
          <w:tcPr>
            <w:tcW w:w="2074" w:type="dxa"/>
            <w:tcBorders>
              <w:top w:val="single" w:sz="4" w:space="0" w:color="auto"/>
              <w:left w:val="single" w:sz="4" w:space="0" w:color="auto"/>
              <w:bottom w:val="nil"/>
              <w:right w:val="single" w:sz="4" w:space="0" w:color="auto"/>
            </w:tcBorders>
            <w:hideMark/>
          </w:tcPr>
          <w:p w14:paraId="7940D74E" w14:textId="77777777" w:rsidR="00597277" w:rsidRPr="00020619" w:rsidRDefault="00597277" w:rsidP="00864629">
            <w:pPr>
              <w:pStyle w:val="TAC"/>
              <w:spacing w:line="256" w:lineRule="auto"/>
              <w:rPr>
                <w:ins w:id="40147" w:author="BigCREditor-Post-RAN4#105" w:date="2022-11-28T21:42:00Z"/>
              </w:rPr>
            </w:pPr>
            <w:ins w:id="40148" w:author="BigCREditor-Post-RAN4#105" w:date="2022-11-28T21:42:00Z">
              <w:r w:rsidRPr="00020619">
                <w:t>0</w:t>
              </w:r>
            </w:ins>
          </w:p>
        </w:tc>
      </w:tr>
      <w:tr w:rsidR="00597277" w:rsidRPr="00020619" w14:paraId="6E0E72ED" w14:textId="77777777" w:rsidTr="00864629">
        <w:trPr>
          <w:trHeight w:val="145"/>
          <w:jc w:val="center"/>
          <w:ins w:id="40149"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19531981" w14:textId="77777777" w:rsidR="00597277" w:rsidRPr="00020619" w:rsidRDefault="00597277" w:rsidP="00864629">
            <w:pPr>
              <w:pStyle w:val="TAL"/>
              <w:spacing w:line="256" w:lineRule="auto"/>
              <w:rPr>
                <w:ins w:id="40150" w:author="BigCREditor-Post-RAN4#105" w:date="2022-11-28T21:42:00Z"/>
              </w:rPr>
            </w:pPr>
            <w:ins w:id="40151" w:author="BigCREditor-Post-RAN4#105" w:date="2022-11-28T21:42:00Z">
              <w:r w:rsidRPr="00020619">
                <w:t>EPRE ratio of PBCH DMRS to SSS</w:t>
              </w:r>
            </w:ins>
          </w:p>
        </w:tc>
        <w:tc>
          <w:tcPr>
            <w:tcW w:w="959" w:type="dxa"/>
            <w:tcBorders>
              <w:top w:val="nil"/>
              <w:left w:val="single" w:sz="4" w:space="0" w:color="auto"/>
              <w:bottom w:val="nil"/>
              <w:right w:val="single" w:sz="4" w:space="0" w:color="auto"/>
            </w:tcBorders>
            <w:hideMark/>
          </w:tcPr>
          <w:p w14:paraId="240633BF" w14:textId="77777777" w:rsidR="00597277" w:rsidRPr="00020619" w:rsidRDefault="00597277" w:rsidP="00864629">
            <w:pPr>
              <w:rPr>
                <w:ins w:id="40152" w:author="BigCREditor-Post-RAN4#105" w:date="2022-11-28T21:42:00Z"/>
              </w:rPr>
            </w:pPr>
          </w:p>
        </w:tc>
        <w:tc>
          <w:tcPr>
            <w:tcW w:w="937" w:type="dxa"/>
            <w:tcBorders>
              <w:top w:val="nil"/>
              <w:left w:val="single" w:sz="4" w:space="0" w:color="auto"/>
              <w:bottom w:val="nil"/>
              <w:right w:val="single" w:sz="4" w:space="0" w:color="auto"/>
            </w:tcBorders>
            <w:hideMark/>
          </w:tcPr>
          <w:p w14:paraId="1CFBDD9D" w14:textId="77777777" w:rsidR="00597277" w:rsidRPr="00020619" w:rsidRDefault="00597277" w:rsidP="00864629">
            <w:pPr>
              <w:spacing w:after="0" w:line="256" w:lineRule="auto"/>
              <w:rPr>
                <w:ins w:id="40153" w:author="BigCREditor-Post-RAN4#105" w:date="2022-11-28T21:42: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05717E7F" w14:textId="77777777" w:rsidR="00597277" w:rsidRPr="00020619" w:rsidRDefault="00597277" w:rsidP="00864629">
            <w:pPr>
              <w:spacing w:after="0" w:line="256" w:lineRule="auto"/>
              <w:rPr>
                <w:ins w:id="40154" w:author="BigCREditor-Post-RAN4#105" w:date="2022-11-28T21:42:00Z"/>
                <w:rFonts w:asciiTheme="minorHAnsi" w:eastAsiaTheme="minorEastAsia" w:hAnsiTheme="minorHAnsi" w:cstheme="minorBidi"/>
              </w:rPr>
            </w:pPr>
          </w:p>
        </w:tc>
      </w:tr>
      <w:tr w:rsidR="00597277" w:rsidRPr="00020619" w14:paraId="75FCA62B" w14:textId="77777777" w:rsidTr="00864629">
        <w:trPr>
          <w:trHeight w:val="145"/>
          <w:jc w:val="center"/>
          <w:ins w:id="40155"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3B5BCF0E" w14:textId="77777777" w:rsidR="00597277" w:rsidRPr="00020619" w:rsidRDefault="00597277" w:rsidP="00864629">
            <w:pPr>
              <w:pStyle w:val="TAL"/>
              <w:spacing w:line="256" w:lineRule="auto"/>
              <w:rPr>
                <w:ins w:id="40156" w:author="BigCREditor-Post-RAN4#105" w:date="2022-11-28T21:42:00Z"/>
                <w:lang w:eastAsia="en-GB"/>
              </w:rPr>
            </w:pPr>
            <w:ins w:id="40157" w:author="BigCREditor-Post-RAN4#105" w:date="2022-11-28T21:42:00Z">
              <w:r w:rsidRPr="00020619">
                <w:t>EPRE ratio of PBCH to PBCH DMRS</w:t>
              </w:r>
            </w:ins>
          </w:p>
        </w:tc>
        <w:tc>
          <w:tcPr>
            <w:tcW w:w="959" w:type="dxa"/>
            <w:tcBorders>
              <w:top w:val="nil"/>
              <w:left w:val="single" w:sz="4" w:space="0" w:color="auto"/>
              <w:bottom w:val="nil"/>
              <w:right w:val="single" w:sz="4" w:space="0" w:color="auto"/>
            </w:tcBorders>
            <w:hideMark/>
          </w:tcPr>
          <w:p w14:paraId="4C2327B9" w14:textId="77777777" w:rsidR="00597277" w:rsidRPr="00020619" w:rsidRDefault="00597277" w:rsidP="00864629">
            <w:pPr>
              <w:rPr>
                <w:ins w:id="40158" w:author="BigCREditor-Post-RAN4#105" w:date="2022-11-28T21:42:00Z"/>
              </w:rPr>
            </w:pPr>
          </w:p>
        </w:tc>
        <w:tc>
          <w:tcPr>
            <w:tcW w:w="937" w:type="dxa"/>
            <w:tcBorders>
              <w:top w:val="nil"/>
              <w:left w:val="single" w:sz="4" w:space="0" w:color="auto"/>
              <w:bottom w:val="nil"/>
              <w:right w:val="single" w:sz="4" w:space="0" w:color="auto"/>
            </w:tcBorders>
            <w:hideMark/>
          </w:tcPr>
          <w:p w14:paraId="7BB7C3AA" w14:textId="77777777" w:rsidR="00597277" w:rsidRPr="00020619" w:rsidRDefault="00597277" w:rsidP="00864629">
            <w:pPr>
              <w:spacing w:after="0" w:line="256" w:lineRule="auto"/>
              <w:rPr>
                <w:ins w:id="40159" w:author="BigCREditor-Post-RAN4#105" w:date="2022-11-28T21:42: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53DA3A55" w14:textId="77777777" w:rsidR="00597277" w:rsidRPr="00020619" w:rsidRDefault="00597277" w:rsidP="00864629">
            <w:pPr>
              <w:spacing w:after="0" w:line="256" w:lineRule="auto"/>
              <w:rPr>
                <w:ins w:id="40160" w:author="BigCREditor-Post-RAN4#105" w:date="2022-11-28T21:42:00Z"/>
                <w:rFonts w:asciiTheme="minorHAnsi" w:eastAsiaTheme="minorEastAsia" w:hAnsiTheme="minorHAnsi" w:cstheme="minorBidi"/>
              </w:rPr>
            </w:pPr>
          </w:p>
        </w:tc>
      </w:tr>
      <w:tr w:rsidR="00597277" w:rsidRPr="00020619" w14:paraId="59ECCE6B" w14:textId="77777777" w:rsidTr="00864629">
        <w:trPr>
          <w:trHeight w:val="145"/>
          <w:jc w:val="center"/>
          <w:ins w:id="40161"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787FB0E9" w14:textId="77777777" w:rsidR="00597277" w:rsidRPr="00020619" w:rsidRDefault="00597277" w:rsidP="00864629">
            <w:pPr>
              <w:pStyle w:val="TAL"/>
              <w:spacing w:line="256" w:lineRule="auto"/>
              <w:rPr>
                <w:ins w:id="40162" w:author="BigCREditor-Post-RAN4#105" w:date="2022-11-28T21:42:00Z"/>
                <w:lang w:eastAsia="en-GB"/>
              </w:rPr>
            </w:pPr>
            <w:ins w:id="40163" w:author="BigCREditor-Post-RAN4#105" w:date="2022-11-28T21:42:00Z">
              <w:r w:rsidRPr="00020619">
                <w:t>EPRE ratio of PDCCH DMRS to SSS</w:t>
              </w:r>
            </w:ins>
          </w:p>
        </w:tc>
        <w:tc>
          <w:tcPr>
            <w:tcW w:w="959" w:type="dxa"/>
            <w:tcBorders>
              <w:top w:val="nil"/>
              <w:left w:val="single" w:sz="4" w:space="0" w:color="auto"/>
              <w:bottom w:val="nil"/>
              <w:right w:val="single" w:sz="4" w:space="0" w:color="auto"/>
            </w:tcBorders>
            <w:hideMark/>
          </w:tcPr>
          <w:p w14:paraId="55B2CD0F" w14:textId="77777777" w:rsidR="00597277" w:rsidRPr="00020619" w:rsidRDefault="00597277" w:rsidP="00864629">
            <w:pPr>
              <w:rPr>
                <w:ins w:id="40164" w:author="BigCREditor-Post-RAN4#105" w:date="2022-11-28T21:42:00Z"/>
              </w:rPr>
            </w:pPr>
          </w:p>
        </w:tc>
        <w:tc>
          <w:tcPr>
            <w:tcW w:w="937" w:type="dxa"/>
            <w:tcBorders>
              <w:top w:val="nil"/>
              <w:left w:val="single" w:sz="4" w:space="0" w:color="auto"/>
              <w:bottom w:val="nil"/>
              <w:right w:val="single" w:sz="4" w:space="0" w:color="auto"/>
            </w:tcBorders>
            <w:hideMark/>
          </w:tcPr>
          <w:p w14:paraId="4771A060" w14:textId="77777777" w:rsidR="00597277" w:rsidRPr="00020619" w:rsidRDefault="00597277" w:rsidP="00864629">
            <w:pPr>
              <w:spacing w:after="0" w:line="256" w:lineRule="auto"/>
              <w:rPr>
                <w:ins w:id="40165" w:author="BigCREditor-Post-RAN4#105" w:date="2022-11-28T21:42: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6D225A3D" w14:textId="77777777" w:rsidR="00597277" w:rsidRPr="00020619" w:rsidRDefault="00597277" w:rsidP="00864629">
            <w:pPr>
              <w:spacing w:after="0" w:line="256" w:lineRule="auto"/>
              <w:rPr>
                <w:ins w:id="40166" w:author="BigCREditor-Post-RAN4#105" w:date="2022-11-28T21:42:00Z"/>
                <w:rFonts w:asciiTheme="minorHAnsi" w:eastAsiaTheme="minorEastAsia" w:hAnsiTheme="minorHAnsi" w:cstheme="minorBidi"/>
              </w:rPr>
            </w:pPr>
          </w:p>
        </w:tc>
      </w:tr>
      <w:tr w:rsidR="00597277" w:rsidRPr="00020619" w14:paraId="6789D863" w14:textId="77777777" w:rsidTr="00864629">
        <w:trPr>
          <w:trHeight w:val="145"/>
          <w:jc w:val="center"/>
          <w:ins w:id="40167"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6CB7CD3D" w14:textId="77777777" w:rsidR="00597277" w:rsidRPr="00020619" w:rsidRDefault="00597277" w:rsidP="00864629">
            <w:pPr>
              <w:pStyle w:val="TAL"/>
              <w:spacing w:line="256" w:lineRule="auto"/>
              <w:rPr>
                <w:ins w:id="40168" w:author="BigCREditor-Post-RAN4#105" w:date="2022-11-28T21:42:00Z"/>
                <w:lang w:eastAsia="en-GB"/>
              </w:rPr>
            </w:pPr>
            <w:ins w:id="40169" w:author="BigCREditor-Post-RAN4#105" w:date="2022-11-28T21:42:00Z">
              <w:r w:rsidRPr="00020619">
                <w:t>EPRE ratio of PDCCH to PDCCH DMRS</w:t>
              </w:r>
            </w:ins>
          </w:p>
        </w:tc>
        <w:tc>
          <w:tcPr>
            <w:tcW w:w="959" w:type="dxa"/>
            <w:tcBorders>
              <w:top w:val="nil"/>
              <w:left w:val="single" w:sz="4" w:space="0" w:color="auto"/>
              <w:bottom w:val="nil"/>
              <w:right w:val="single" w:sz="4" w:space="0" w:color="auto"/>
            </w:tcBorders>
            <w:hideMark/>
          </w:tcPr>
          <w:p w14:paraId="62498C5A" w14:textId="77777777" w:rsidR="00597277" w:rsidRPr="00020619" w:rsidRDefault="00597277" w:rsidP="00864629">
            <w:pPr>
              <w:rPr>
                <w:ins w:id="40170" w:author="BigCREditor-Post-RAN4#105" w:date="2022-11-28T21:42:00Z"/>
              </w:rPr>
            </w:pPr>
          </w:p>
        </w:tc>
        <w:tc>
          <w:tcPr>
            <w:tcW w:w="937" w:type="dxa"/>
            <w:tcBorders>
              <w:top w:val="nil"/>
              <w:left w:val="single" w:sz="4" w:space="0" w:color="auto"/>
              <w:bottom w:val="nil"/>
              <w:right w:val="single" w:sz="4" w:space="0" w:color="auto"/>
            </w:tcBorders>
            <w:hideMark/>
          </w:tcPr>
          <w:p w14:paraId="3A9A47D1" w14:textId="77777777" w:rsidR="00597277" w:rsidRPr="00020619" w:rsidRDefault="00597277" w:rsidP="00864629">
            <w:pPr>
              <w:spacing w:after="0" w:line="256" w:lineRule="auto"/>
              <w:rPr>
                <w:ins w:id="40171" w:author="BigCREditor-Post-RAN4#105" w:date="2022-11-28T21:42: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4BC1DEB6" w14:textId="77777777" w:rsidR="00597277" w:rsidRPr="00020619" w:rsidRDefault="00597277" w:rsidP="00864629">
            <w:pPr>
              <w:spacing w:after="0" w:line="256" w:lineRule="auto"/>
              <w:rPr>
                <w:ins w:id="40172" w:author="BigCREditor-Post-RAN4#105" w:date="2022-11-28T21:42:00Z"/>
                <w:rFonts w:asciiTheme="minorHAnsi" w:eastAsiaTheme="minorEastAsia" w:hAnsiTheme="minorHAnsi" w:cstheme="minorBidi"/>
              </w:rPr>
            </w:pPr>
          </w:p>
        </w:tc>
      </w:tr>
      <w:tr w:rsidR="00597277" w:rsidRPr="00020619" w14:paraId="39126FCE" w14:textId="77777777" w:rsidTr="00864629">
        <w:trPr>
          <w:trHeight w:val="145"/>
          <w:jc w:val="center"/>
          <w:ins w:id="40173"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2E3F39DD" w14:textId="77777777" w:rsidR="00597277" w:rsidRPr="00020619" w:rsidRDefault="00597277" w:rsidP="00864629">
            <w:pPr>
              <w:pStyle w:val="TAL"/>
              <w:spacing w:line="256" w:lineRule="auto"/>
              <w:rPr>
                <w:ins w:id="40174" w:author="BigCREditor-Post-RAN4#105" w:date="2022-11-28T21:42:00Z"/>
                <w:lang w:eastAsia="en-GB"/>
              </w:rPr>
            </w:pPr>
            <w:ins w:id="40175" w:author="BigCREditor-Post-RAN4#105" w:date="2022-11-28T21:42:00Z">
              <w:r w:rsidRPr="00020619">
                <w:t>EPRE ratio of PDSCH DMRS to SSS</w:t>
              </w:r>
            </w:ins>
          </w:p>
        </w:tc>
        <w:tc>
          <w:tcPr>
            <w:tcW w:w="959" w:type="dxa"/>
            <w:tcBorders>
              <w:top w:val="nil"/>
              <w:left w:val="single" w:sz="4" w:space="0" w:color="auto"/>
              <w:bottom w:val="nil"/>
              <w:right w:val="single" w:sz="4" w:space="0" w:color="auto"/>
            </w:tcBorders>
            <w:hideMark/>
          </w:tcPr>
          <w:p w14:paraId="4A9B9C57" w14:textId="77777777" w:rsidR="00597277" w:rsidRPr="00020619" w:rsidRDefault="00597277" w:rsidP="00864629">
            <w:pPr>
              <w:rPr>
                <w:ins w:id="40176" w:author="BigCREditor-Post-RAN4#105" w:date="2022-11-28T21:42:00Z"/>
              </w:rPr>
            </w:pPr>
          </w:p>
        </w:tc>
        <w:tc>
          <w:tcPr>
            <w:tcW w:w="937" w:type="dxa"/>
            <w:tcBorders>
              <w:top w:val="nil"/>
              <w:left w:val="single" w:sz="4" w:space="0" w:color="auto"/>
              <w:bottom w:val="nil"/>
              <w:right w:val="single" w:sz="4" w:space="0" w:color="auto"/>
            </w:tcBorders>
            <w:hideMark/>
          </w:tcPr>
          <w:p w14:paraId="4EC99344" w14:textId="77777777" w:rsidR="00597277" w:rsidRPr="00020619" w:rsidRDefault="00597277" w:rsidP="00864629">
            <w:pPr>
              <w:spacing w:after="0" w:line="256" w:lineRule="auto"/>
              <w:rPr>
                <w:ins w:id="40177" w:author="BigCREditor-Post-RAN4#105" w:date="2022-11-28T21:42: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2623737E" w14:textId="77777777" w:rsidR="00597277" w:rsidRPr="00020619" w:rsidRDefault="00597277" w:rsidP="00864629">
            <w:pPr>
              <w:spacing w:after="0" w:line="256" w:lineRule="auto"/>
              <w:rPr>
                <w:ins w:id="40178" w:author="BigCREditor-Post-RAN4#105" w:date="2022-11-28T21:42:00Z"/>
                <w:rFonts w:asciiTheme="minorHAnsi" w:eastAsiaTheme="minorEastAsia" w:hAnsiTheme="minorHAnsi" w:cstheme="minorBidi"/>
              </w:rPr>
            </w:pPr>
          </w:p>
        </w:tc>
      </w:tr>
      <w:tr w:rsidR="00597277" w:rsidRPr="00020619" w14:paraId="72DC92D5" w14:textId="77777777" w:rsidTr="00864629">
        <w:trPr>
          <w:trHeight w:val="145"/>
          <w:jc w:val="center"/>
          <w:ins w:id="40179"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1358132C" w14:textId="77777777" w:rsidR="00597277" w:rsidRPr="00020619" w:rsidRDefault="00597277" w:rsidP="00864629">
            <w:pPr>
              <w:pStyle w:val="TAL"/>
              <w:spacing w:line="256" w:lineRule="auto"/>
              <w:rPr>
                <w:ins w:id="40180" w:author="BigCREditor-Post-RAN4#105" w:date="2022-11-28T21:42:00Z"/>
                <w:lang w:eastAsia="en-GB"/>
              </w:rPr>
            </w:pPr>
            <w:ins w:id="40181" w:author="BigCREditor-Post-RAN4#105" w:date="2022-11-28T21:42:00Z">
              <w:r w:rsidRPr="00020619">
                <w:t>EPRE ratio of PDSCH to PDSCH DMRS</w:t>
              </w:r>
            </w:ins>
          </w:p>
        </w:tc>
        <w:tc>
          <w:tcPr>
            <w:tcW w:w="959" w:type="dxa"/>
            <w:tcBorders>
              <w:top w:val="nil"/>
              <w:left w:val="single" w:sz="4" w:space="0" w:color="auto"/>
              <w:bottom w:val="nil"/>
              <w:right w:val="single" w:sz="4" w:space="0" w:color="auto"/>
            </w:tcBorders>
            <w:hideMark/>
          </w:tcPr>
          <w:p w14:paraId="34E43097" w14:textId="77777777" w:rsidR="00597277" w:rsidRPr="00020619" w:rsidRDefault="00597277" w:rsidP="00864629">
            <w:pPr>
              <w:rPr>
                <w:ins w:id="40182" w:author="BigCREditor-Post-RAN4#105" w:date="2022-11-28T21:42:00Z"/>
              </w:rPr>
            </w:pPr>
          </w:p>
        </w:tc>
        <w:tc>
          <w:tcPr>
            <w:tcW w:w="937" w:type="dxa"/>
            <w:tcBorders>
              <w:top w:val="nil"/>
              <w:left w:val="single" w:sz="4" w:space="0" w:color="auto"/>
              <w:bottom w:val="nil"/>
              <w:right w:val="single" w:sz="4" w:space="0" w:color="auto"/>
            </w:tcBorders>
            <w:hideMark/>
          </w:tcPr>
          <w:p w14:paraId="3128CDC6" w14:textId="77777777" w:rsidR="00597277" w:rsidRPr="00020619" w:rsidRDefault="00597277" w:rsidP="00864629">
            <w:pPr>
              <w:spacing w:after="0" w:line="256" w:lineRule="auto"/>
              <w:rPr>
                <w:ins w:id="40183" w:author="BigCREditor-Post-RAN4#105" w:date="2022-11-28T21:42: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056AF242" w14:textId="77777777" w:rsidR="00597277" w:rsidRPr="00020619" w:rsidRDefault="00597277" w:rsidP="00864629">
            <w:pPr>
              <w:spacing w:after="0" w:line="256" w:lineRule="auto"/>
              <w:rPr>
                <w:ins w:id="40184" w:author="BigCREditor-Post-RAN4#105" w:date="2022-11-28T21:42:00Z"/>
                <w:rFonts w:asciiTheme="minorHAnsi" w:eastAsiaTheme="minorEastAsia" w:hAnsiTheme="minorHAnsi" w:cstheme="minorBidi"/>
              </w:rPr>
            </w:pPr>
          </w:p>
        </w:tc>
      </w:tr>
      <w:tr w:rsidR="00597277" w:rsidRPr="00020619" w14:paraId="36AE402C" w14:textId="77777777" w:rsidTr="00864629">
        <w:trPr>
          <w:trHeight w:val="145"/>
          <w:jc w:val="center"/>
          <w:ins w:id="40185"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12F9F2D0" w14:textId="77777777" w:rsidR="00597277" w:rsidRPr="00020619" w:rsidRDefault="00597277" w:rsidP="00864629">
            <w:pPr>
              <w:pStyle w:val="TAL"/>
              <w:spacing w:line="256" w:lineRule="auto"/>
              <w:rPr>
                <w:ins w:id="40186" w:author="BigCREditor-Post-RAN4#105" w:date="2022-11-28T21:42:00Z"/>
                <w:lang w:eastAsia="en-GB"/>
              </w:rPr>
            </w:pPr>
            <w:ins w:id="40187" w:author="BigCREditor-Post-RAN4#105" w:date="2022-11-28T21:42:00Z">
              <w:r w:rsidRPr="00020619">
                <w:t xml:space="preserve">EPRE ratio of OCNG DMRS to </w:t>
              </w:r>
              <w:proofErr w:type="spellStart"/>
              <w:r w:rsidRPr="00020619">
                <w:t>SSS</w:t>
              </w:r>
              <w:r w:rsidRPr="00020619">
                <w:rPr>
                  <w:vertAlign w:val="superscript"/>
                </w:rPr>
                <w:t>Note</w:t>
              </w:r>
              <w:proofErr w:type="spellEnd"/>
              <w:r w:rsidRPr="00020619">
                <w:rPr>
                  <w:vertAlign w:val="superscript"/>
                </w:rPr>
                <w:t xml:space="preserve"> 1</w:t>
              </w:r>
            </w:ins>
          </w:p>
        </w:tc>
        <w:tc>
          <w:tcPr>
            <w:tcW w:w="959" w:type="dxa"/>
            <w:tcBorders>
              <w:top w:val="nil"/>
              <w:left w:val="single" w:sz="4" w:space="0" w:color="auto"/>
              <w:bottom w:val="nil"/>
              <w:right w:val="single" w:sz="4" w:space="0" w:color="auto"/>
            </w:tcBorders>
            <w:hideMark/>
          </w:tcPr>
          <w:p w14:paraId="19E4CBBD" w14:textId="77777777" w:rsidR="00597277" w:rsidRPr="00020619" w:rsidRDefault="00597277" w:rsidP="00864629">
            <w:pPr>
              <w:rPr>
                <w:ins w:id="40188" w:author="BigCREditor-Post-RAN4#105" w:date="2022-11-28T21:42:00Z"/>
              </w:rPr>
            </w:pPr>
          </w:p>
        </w:tc>
        <w:tc>
          <w:tcPr>
            <w:tcW w:w="937" w:type="dxa"/>
            <w:tcBorders>
              <w:top w:val="nil"/>
              <w:left w:val="single" w:sz="4" w:space="0" w:color="auto"/>
              <w:bottom w:val="nil"/>
              <w:right w:val="single" w:sz="4" w:space="0" w:color="auto"/>
            </w:tcBorders>
            <w:hideMark/>
          </w:tcPr>
          <w:p w14:paraId="7968D1A5" w14:textId="77777777" w:rsidR="00597277" w:rsidRPr="00020619" w:rsidRDefault="00597277" w:rsidP="00864629">
            <w:pPr>
              <w:spacing w:after="0" w:line="256" w:lineRule="auto"/>
              <w:rPr>
                <w:ins w:id="40189" w:author="BigCREditor-Post-RAN4#105" w:date="2022-11-28T21:42: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453FABCA" w14:textId="77777777" w:rsidR="00597277" w:rsidRPr="00020619" w:rsidRDefault="00597277" w:rsidP="00864629">
            <w:pPr>
              <w:spacing w:after="0" w:line="256" w:lineRule="auto"/>
              <w:rPr>
                <w:ins w:id="40190" w:author="BigCREditor-Post-RAN4#105" w:date="2022-11-28T21:42:00Z"/>
                <w:rFonts w:asciiTheme="minorHAnsi" w:eastAsiaTheme="minorEastAsia" w:hAnsiTheme="minorHAnsi" w:cstheme="minorBidi"/>
              </w:rPr>
            </w:pPr>
          </w:p>
        </w:tc>
      </w:tr>
      <w:tr w:rsidR="00597277" w:rsidRPr="00020619" w14:paraId="107E3758" w14:textId="77777777" w:rsidTr="00864629">
        <w:trPr>
          <w:trHeight w:val="145"/>
          <w:jc w:val="center"/>
          <w:ins w:id="40191"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55E09F04" w14:textId="77777777" w:rsidR="00597277" w:rsidRPr="00020619" w:rsidRDefault="00597277" w:rsidP="00864629">
            <w:pPr>
              <w:pStyle w:val="TAL"/>
              <w:spacing w:line="256" w:lineRule="auto"/>
              <w:rPr>
                <w:ins w:id="40192" w:author="BigCREditor-Post-RAN4#105" w:date="2022-11-28T21:42:00Z"/>
                <w:lang w:eastAsia="en-GB"/>
              </w:rPr>
            </w:pPr>
            <w:ins w:id="40193" w:author="BigCREditor-Post-RAN4#105" w:date="2022-11-28T21:42:00Z">
              <w:r w:rsidRPr="00020619">
                <w:t>EPRE ratio of OCNG to OCNG DMRS</w:t>
              </w:r>
              <w:r w:rsidRPr="00020619">
                <w:rPr>
                  <w:vertAlign w:val="superscript"/>
                </w:rPr>
                <w:t xml:space="preserve"> Note 1</w:t>
              </w:r>
            </w:ins>
          </w:p>
        </w:tc>
        <w:tc>
          <w:tcPr>
            <w:tcW w:w="959" w:type="dxa"/>
            <w:tcBorders>
              <w:top w:val="nil"/>
              <w:left w:val="single" w:sz="4" w:space="0" w:color="auto"/>
              <w:bottom w:val="single" w:sz="4" w:space="0" w:color="auto"/>
              <w:right w:val="single" w:sz="4" w:space="0" w:color="auto"/>
            </w:tcBorders>
            <w:hideMark/>
          </w:tcPr>
          <w:p w14:paraId="25413DC9" w14:textId="77777777" w:rsidR="00597277" w:rsidRPr="00020619" w:rsidRDefault="00597277" w:rsidP="00864629">
            <w:pPr>
              <w:rPr>
                <w:ins w:id="40194" w:author="BigCREditor-Post-RAN4#105" w:date="2022-11-28T21:42:00Z"/>
              </w:rPr>
            </w:pPr>
          </w:p>
        </w:tc>
        <w:tc>
          <w:tcPr>
            <w:tcW w:w="937" w:type="dxa"/>
            <w:tcBorders>
              <w:top w:val="nil"/>
              <w:left w:val="single" w:sz="4" w:space="0" w:color="auto"/>
              <w:bottom w:val="single" w:sz="4" w:space="0" w:color="auto"/>
              <w:right w:val="single" w:sz="4" w:space="0" w:color="auto"/>
            </w:tcBorders>
            <w:hideMark/>
          </w:tcPr>
          <w:p w14:paraId="52EC1FFC" w14:textId="77777777" w:rsidR="00597277" w:rsidRPr="00020619" w:rsidRDefault="00597277" w:rsidP="00864629">
            <w:pPr>
              <w:spacing w:after="0" w:line="256" w:lineRule="auto"/>
              <w:rPr>
                <w:ins w:id="40195" w:author="BigCREditor-Post-RAN4#105" w:date="2022-11-28T21:42:00Z"/>
                <w:rFonts w:asciiTheme="minorHAnsi" w:eastAsiaTheme="minorEastAsia" w:hAnsiTheme="minorHAnsi" w:cstheme="minorBidi"/>
              </w:rPr>
            </w:pPr>
          </w:p>
        </w:tc>
        <w:tc>
          <w:tcPr>
            <w:tcW w:w="2074" w:type="dxa"/>
            <w:tcBorders>
              <w:top w:val="nil"/>
              <w:left w:val="single" w:sz="4" w:space="0" w:color="auto"/>
              <w:bottom w:val="single" w:sz="4" w:space="0" w:color="auto"/>
              <w:right w:val="single" w:sz="4" w:space="0" w:color="auto"/>
            </w:tcBorders>
            <w:hideMark/>
          </w:tcPr>
          <w:p w14:paraId="4793E9D4" w14:textId="77777777" w:rsidR="00597277" w:rsidRPr="00020619" w:rsidRDefault="00597277" w:rsidP="00864629">
            <w:pPr>
              <w:spacing w:after="0" w:line="256" w:lineRule="auto"/>
              <w:rPr>
                <w:ins w:id="40196" w:author="BigCREditor-Post-RAN4#105" w:date="2022-11-28T21:42:00Z"/>
                <w:rFonts w:asciiTheme="minorHAnsi" w:eastAsiaTheme="minorEastAsia" w:hAnsiTheme="minorHAnsi" w:cstheme="minorBidi"/>
              </w:rPr>
            </w:pPr>
          </w:p>
        </w:tc>
      </w:tr>
      <w:tr w:rsidR="00597277" w:rsidRPr="00020619" w14:paraId="5B3CD53F" w14:textId="77777777" w:rsidTr="00864629">
        <w:trPr>
          <w:jc w:val="center"/>
          <w:ins w:id="40197" w:author="BigCREditor-Post-RAN4#105" w:date="2022-11-28T21:42:00Z"/>
        </w:trPr>
        <w:tc>
          <w:tcPr>
            <w:tcW w:w="3304" w:type="dxa"/>
            <w:tcBorders>
              <w:top w:val="single" w:sz="4" w:space="0" w:color="auto"/>
              <w:left w:val="single" w:sz="4" w:space="0" w:color="auto"/>
              <w:bottom w:val="single" w:sz="4" w:space="0" w:color="auto"/>
              <w:right w:val="single" w:sz="4" w:space="0" w:color="auto"/>
            </w:tcBorders>
            <w:hideMark/>
          </w:tcPr>
          <w:p w14:paraId="551DEFD4" w14:textId="77777777" w:rsidR="00597277" w:rsidRPr="00020619" w:rsidRDefault="00597277" w:rsidP="00864629">
            <w:pPr>
              <w:pStyle w:val="TAL"/>
              <w:spacing w:line="256" w:lineRule="auto"/>
              <w:rPr>
                <w:ins w:id="40198" w:author="BigCREditor-Post-RAN4#105" w:date="2022-11-28T21:42:00Z"/>
                <w:lang w:eastAsia="en-GB"/>
              </w:rPr>
            </w:pPr>
            <w:ins w:id="40199" w:author="BigCREditor-Post-RAN4#105" w:date="2022-11-28T21:42:00Z">
              <w:r w:rsidRPr="00020619">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78866F14" w14:textId="77777777" w:rsidR="00597277" w:rsidRPr="00020619" w:rsidRDefault="00597277" w:rsidP="00864629">
            <w:pPr>
              <w:pStyle w:val="TAC"/>
              <w:spacing w:line="256" w:lineRule="auto"/>
              <w:rPr>
                <w:ins w:id="40200" w:author="BigCREditor-Post-RAN4#105" w:date="2022-11-28T21:42:00Z"/>
              </w:rPr>
            </w:pPr>
            <w:ins w:id="40201" w:author="BigCREditor-Post-RAN4#105" w:date="2022-11-28T21:42: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58605504" w14:textId="77777777" w:rsidR="00597277" w:rsidRPr="00020619" w:rsidRDefault="00597277" w:rsidP="00864629">
            <w:pPr>
              <w:rPr>
                <w:ins w:id="40202" w:author="BigCREditor-Post-RAN4#105" w:date="2022-11-28T21:42:00Z"/>
              </w:rPr>
            </w:pPr>
          </w:p>
        </w:tc>
        <w:tc>
          <w:tcPr>
            <w:tcW w:w="2074" w:type="dxa"/>
            <w:tcBorders>
              <w:top w:val="single" w:sz="4" w:space="0" w:color="auto"/>
              <w:left w:val="single" w:sz="4" w:space="0" w:color="auto"/>
              <w:bottom w:val="single" w:sz="4" w:space="0" w:color="auto"/>
              <w:right w:val="single" w:sz="4" w:space="0" w:color="auto"/>
            </w:tcBorders>
            <w:hideMark/>
          </w:tcPr>
          <w:p w14:paraId="02AA52F3" w14:textId="77777777" w:rsidR="00597277" w:rsidRPr="00020619" w:rsidRDefault="00597277" w:rsidP="00864629">
            <w:pPr>
              <w:pStyle w:val="TAC"/>
              <w:spacing w:line="256" w:lineRule="auto"/>
              <w:rPr>
                <w:ins w:id="40203" w:author="BigCREditor-Post-RAN4#105" w:date="2022-11-28T21:42:00Z"/>
                <w:lang w:eastAsia="en-GB"/>
              </w:rPr>
            </w:pPr>
            <w:ins w:id="40204" w:author="BigCREditor-Post-RAN4#105" w:date="2022-11-28T21:42:00Z">
              <w:r w:rsidRPr="00020619">
                <w:t>AWGN</w:t>
              </w:r>
            </w:ins>
          </w:p>
        </w:tc>
      </w:tr>
      <w:tr w:rsidR="00597277" w:rsidRPr="00020619" w14:paraId="37CEEC6B" w14:textId="77777777" w:rsidTr="00864629">
        <w:trPr>
          <w:jc w:val="center"/>
          <w:ins w:id="40205" w:author="BigCREditor-Post-RAN4#105" w:date="2022-11-28T21:42:00Z"/>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47CDA8BB" w14:textId="77777777" w:rsidR="00597277" w:rsidRPr="00020619" w:rsidRDefault="00597277" w:rsidP="00864629">
            <w:pPr>
              <w:pStyle w:val="TAN"/>
              <w:spacing w:line="256" w:lineRule="auto"/>
              <w:rPr>
                <w:ins w:id="40206" w:author="BigCREditor-Post-RAN4#105" w:date="2022-11-28T21:42:00Z"/>
                <w:rFonts w:cs="Arial"/>
              </w:rPr>
            </w:pPr>
            <w:ins w:id="40207" w:author="BigCREditor-Post-RAN4#105" w:date="2022-11-28T21:42: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1850A096" w14:textId="77777777" w:rsidR="00597277" w:rsidRPr="00020619" w:rsidRDefault="00597277" w:rsidP="00597277">
      <w:pPr>
        <w:rPr>
          <w:ins w:id="40208" w:author="BigCREditor-Post-RAN4#105" w:date="2022-11-28T21:42:00Z"/>
          <w:rFonts w:cs="v4.2.0"/>
          <w:lang w:eastAsia="en-GB"/>
        </w:rPr>
      </w:pPr>
    </w:p>
    <w:p w14:paraId="682D5A8E" w14:textId="77777777" w:rsidR="00597277" w:rsidRPr="00020619" w:rsidRDefault="00597277" w:rsidP="00597277">
      <w:pPr>
        <w:pStyle w:val="TH"/>
        <w:rPr>
          <w:ins w:id="40209" w:author="BigCREditor-Post-RAN4#105" w:date="2022-11-28T21:42:00Z"/>
          <w:rFonts w:eastAsia="Malgun Gothic"/>
        </w:rPr>
      </w:pPr>
      <w:ins w:id="40210" w:author="BigCREditor-Post-RAN4#105" w:date="2022-11-28T21:42:00Z">
        <w:r w:rsidRPr="00020619">
          <w:t>Table A.16.</w:t>
        </w:r>
        <w:r>
          <w:t>6</w:t>
        </w:r>
        <w:r w:rsidRPr="00020619">
          <w:t>.4.5.2-2: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597277" w:rsidRPr="00020619" w14:paraId="0F0F3F6B" w14:textId="77777777" w:rsidTr="00864629">
        <w:trPr>
          <w:trHeight w:val="187"/>
          <w:jc w:val="center"/>
          <w:ins w:id="40211" w:author="BigCREditor-Post-RAN4#105" w:date="2022-11-28T21:42:00Z"/>
        </w:trPr>
        <w:tc>
          <w:tcPr>
            <w:tcW w:w="1509" w:type="dxa"/>
            <w:tcBorders>
              <w:top w:val="single" w:sz="4" w:space="0" w:color="auto"/>
              <w:left w:val="single" w:sz="4" w:space="0" w:color="auto"/>
              <w:bottom w:val="single" w:sz="4" w:space="0" w:color="auto"/>
              <w:right w:val="single" w:sz="4" w:space="0" w:color="auto"/>
            </w:tcBorders>
            <w:vAlign w:val="center"/>
            <w:hideMark/>
          </w:tcPr>
          <w:p w14:paraId="2EF7DF0A" w14:textId="77777777" w:rsidR="00597277" w:rsidRPr="00020619" w:rsidRDefault="00597277" w:rsidP="00864629">
            <w:pPr>
              <w:pStyle w:val="TAH"/>
              <w:spacing w:line="256" w:lineRule="auto"/>
              <w:rPr>
                <w:ins w:id="40212" w:author="BigCREditor-Post-RAN4#105" w:date="2022-11-28T21:42:00Z"/>
              </w:rPr>
            </w:pPr>
            <w:ins w:id="40213" w:author="BigCREditor-Post-RAN4#105" w:date="2022-11-28T21:42:00Z">
              <w:r w:rsidRPr="00020619">
                <w:t>Parameter</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76345A39" w14:textId="77777777" w:rsidR="00597277" w:rsidRPr="00020619" w:rsidRDefault="00597277" w:rsidP="00864629">
            <w:pPr>
              <w:pStyle w:val="TAH"/>
              <w:spacing w:line="256" w:lineRule="auto"/>
              <w:rPr>
                <w:ins w:id="40214" w:author="BigCREditor-Post-RAN4#105" w:date="2022-11-28T21:42:00Z"/>
              </w:rPr>
            </w:pPr>
            <w:ins w:id="40215" w:author="BigCREditor-Post-RAN4#105" w:date="2022-11-28T21:42:00Z">
              <w:r w:rsidRPr="00020619">
                <w:t>Config</w:t>
              </w:r>
            </w:ins>
          </w:p>
        </w:tc>
        <w:tc>
          <w:tcPr>
            <w:tcW w:w="2032" w:type="dxa"/>
            <w:tcBorders>
              <w:top w:val="single" w:sz="4" w:space="0" w:color="auto"/>
              <w:left w:val="single" w:sz="4" w:space="0" w:color="auto"/>
              <w:bottom w:val="single" w:sz="4" w:space="0" w:color="auto"/>
              <w:right w:val="single" w:sz="4" w:space="0" w:color="auto"/>
            </w:tcBorders>
            <w:vAlign w:val="center"/>
            <w:hideMark/>
          </w:tcPr>
          <w:p w14:paraId="51762382" w14:textId="77777777" w:rsidR="00597277" w:rsidRPr="00020619" w:rsidRDefault="00597277" w:rsidP="00864629">
            <w:pPr>
              <w:pStyle w:val="TAH"/>
              <w:spacing w:line="256" w:lineRule="auto"/>
              <w:rPr>
                <w:ins w:id="40216" w:author="BigCREditor-Post-RAN4#105" w:date="2022-11-28T21:42:00Z"/>
              </w:rPr>
            </w:pPr>
            <w:ins w:id="40217" w:author="BigCREditor-Post-RAN4#105" w:date="2022-11-28T21:42:00Z">
              <w:r w:rsidRPr="00020619">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3C3D1429" w14:textId="77777777" w:rsidR="00597277" w:rsidRPr="00020619" w:rsidRDefault="00597277" w:rsidP="00864629">
            <w:pPr>
              <w:pStyle w:val="TAH"/>
              <w:spacing w:line="256" w:lineRule="auto"/>
              <w:rPr>
                <w:ins w:id="40218" w:author="BigCREditor-Post-RAN4#105" w:date="2022-11-28T21:42:00Z"/>
              </w:rPr>
            </w:pPr>
            <w:ins w:id="40219" w:author="BigCREditor-Post-RAN4#105" w:date="2022-11-28T21:42:00Z">
              <w:r w:rsidRPr="00020619">
                <w:t>CSI-RS#0</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0E3B2BE2" w14:textId="77777777" w:rsidR="00597277" w:rsidRPr="00020619" w:rsidRDefault="00597277" w:rsidP="00864629">
            <w:pPr>
              <w:pStyle w:val="TAH"/>
              <w:spacing w:line="256" w:lineRule="auto"/>
              <w:rPr>
                <w:ins w:id="40220" w:author="BigCREditor-Post-RAN4#105" w:date="2022-11-28T21:42:00Z"/>
              </w:rPr>
            </w:pPr>
            <w:ins w:id="40221" w:author="BigCREditor-Post-RAN4#105" w:date="2022-11-28T21:42:00Z">
              <w:r w:rsidRPr="00020619">
                <w:t>CSI-RS#1</w:t>
              </w:r>
            </w:ins>
          </w:p>
        </w:tc>
      </w:tr>
      <w:tr w:rsidR="00597277" w:rsidRPr="00020619" w14:paraId="0DC85D80" w14:textId="77777777" w:rsidTr="00864629">
        <w:trPr>
          <w:trHeight w:val="187"/>
          <w:jc w:val="center"/>
          <w:ins w:id="40222" w:author="BigCREditor-Post-RAN4#105" w:date="2022-11-28T21:42:00Z"/>
        </w:trPr>
        <w:tc>
          <w:tcPr>
            <w:tcW w:w="1509" w:type="dxa"/>
            <w:tcBorders>
              <w:top w:val="single" w:sz="4" w:space="0" w:color="auto"/>
              <w:left w:val="single" w:sz="4" w:space="0" w:color="auto"/>
              <w:bottom w:val="single" w:sz="4" w:space="0" w:color="auto"/>
              <w:right w:val="single" w:sz="4" w:space="0" w:color="auto"/>
            </w:tcBorders>
            <w:hideMark/>
          </w:tcPr>
          <w:p w14:paraId="570095D4" w14:textId="77777777" w:rsidR="00597277" w:rsidRPr="00020619" w:rsidRDefault="00597277" w:rsidP="00864629">
            <w:pPr>
              <w:pStyle w:val="TAL"/>
              <w:spacing w:line="256" w:lineRule="auto"/>
              <w:rPr>
                <w:ins w:id="40223" w:author="BigCREditor-Post-RAN4#105" w:date="2022-11-28T21:42:00Z"/>
                <w:vertAlign w:val="superscript"/>
              </w:rPr>
            </w:pPr>
            <w:ins w:id="40224" w:author="BigCREditor-Post-RAN4#105" w:date="2022-11-28T21:42:00Z">
              <w:r w:rsidRPr="00020619">
                <w:rPr>
                  <w:rFonts w:eastAsia="Calibri"/>
                  <w:noProof/>
                  <w:position w:val="-12"/>
                  <w:szCs w:val="22"/>
                  <w:lang w:eastAsia="zh-CN"/>
                </w:rPr>
                <w:drawing>
                  <wp:inline distT="0" distB="0" distL="0" distR="0" wp14:anchorId="7B52DA28" wp14:editId="348833BB">
                    <wp:extent cx="230505" cy="230505"/>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4C80DB6E" w14:textId="77777777" w:rsidR="00597277" w:rsidRPr="00020619" w:rsidRDefault="00597277" w:rsidP="00864629">
            <w:pPr>
              <w:pStyle w:val="TAC"/>
              <w:spacing w:line="256" w:lineRule="auto"/>
              <w:rPr>
                <w:ins w:id="40225" w:author="BigCREditor-Post-RAN4#105" w:date="2022-11-28T21:42:00Z"/>
              </w:rPr>
            </w:pPr>
            <w:ins w:id="40226" w:author="BigCREditor-Post-RAN4#105" w:date="2022-11-28T21: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066ED6A4" w14:textId="77777777" w:rsidR="00597277" w:rsidRPr="00020619" w:rsidRDefault="00597277" w:rsidP="00864629">
            <w:pPr>
              <w:pStyle w:val="TAC"/>
              <w:spacing w:line="256" w:lineRule="auto"/>
              <w:rPr>
                <w:ins w:id="40227" w:author="BigCREditor-Post-RAN4#105" w:date="2022-11-28T21:42:00Z"/>
              </w:rPr>
            </w:pPr>
            <w:ins w:id="40228" w:author="BigCREditor-Post-RAN4#105" w:date="2022-11-28T21:42:00Z">
              <w:r w:rsidRPr="00020619">
                <w:t>dBm/15kHz</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652D1696" w14:textId="77777777" w:rsidR="00597277" w:rsidRPr="00020619" w:rsidRDefault="00597277" w:rsidP="00864629">
            <w:pPr>
              <w:pStyle w:val="TAC"/>
              <w:spacing w:line="256" w:lineRule="auto"/>
              <w:rPr>
                <w:ins w:id="40229" w:author="BigCREditor-Post-RAN4#105" w:date="2022-11-28T21:42:00Z"/>
              </w:rPr>
            </w:pPr>
            <w:ins w:id="40230" w:author="BigCREditor-Post-RAN4#105" w:date="2022-11-28T21:42:00Z">
              <w:r w:rsidRPr="00020619">
                <w:t>-94.65</w:t>
              </w:r>
            </w:ins>
          </w:p>
        </w:tc>
      </w:tr>
      <w:tr w:rsidR="00597277" w:rsidRPr="00020619" w14:paraId="6A918AC1" w14:textId="77777777" w:rsidTr="00864629">
        <w:trPr>
          <w:trHeight w:val="187"/>
          <w:jc w:val="center"/>
          <w:ins w:id="40231" w:author="BigCREditor-Post-RAN4#105" w:date="2022-11-28T21:42:00Z"/>
        </w:trPr>
        <w:tc>
          <w:tcPr>
            <w:tcW w:w="1509" w:type="dxa"/>
            <w:tcBorders>
              <w:top w:val="single" w:sz="4" w:space="0" w:color="auto"/>
              <w:left w:val="single" w:sz="4" w:space="0" w:color="auto"/>
              <w:bottom w:val="nil"/>
              <w:right w:val="single" w:sz="4" w:space="0" w:color="auto"/>
            </w:tcBorders>
            <w:hideMark/>
          </w:tcPr>
          <w:p w14:paraId="5AB7A548" w14:textId="77777777" w:rsidR="00597277" w:rsidRPr="00020619" w:rsidRDefault="00597277" w:rsidP="00864629">
            <w:pPr>
              <w:pStyle w:val="TAL"/>
              <w:spacing w:line="256" w:lineRule="auto"/>
              <w:rPr>
                <w:ins w:id="40232" w:author="BigCREditor-Post-RAN4#105" w:date="2022-11-28T21:42:00Z"/>
                <w:rFonts w:eastAsia="Calibri"/>
                <w:szCs w:val="22"/>
              </w:rPr>
            </w:pPr>
            <w:ins w:id="40233" w:author="BigCREditor-Post-RAN4#105" w:date="2022-11-28T21:42:00Z">
              <w:r w:rsidRPr="00020619">
                <w:rPr>
                  <w:rFonts w:eastAsia="Calibri"/>
                  <w:noProof/>
                  <w:position w:val="-12"/>
                  <w:szCs w:val="22"/>
                  <w:lang w:eastAsia="zh-CN"/>
                </w:rPr>
                <w:drawing>
                  <wp:inline distT="0" distB="0" distL="0" distR="0" wp14:anchorId="683568DE" wp14:editId="640507FB">
                    <wp:extent cx="230505" cy="230505"/>
                    <wp:effectExtent l="0" t="0" r="0" b="0"/>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524C9452" w14:textId="77777777" w:rsidR="00597277" w:rsidRPr="00020619" w:rsidRDefault="00597277" w:rsidP="00864629">
            <w:pPr>
              <w:pStyle w:val="TAC"/>
              <w:spacing w:line="256" w:lineRule="auto"/>
              <w:rPr>
                <w:ins w:id="40234" w:author="BigCREditor-Post-RAN4#105" w:date="2022-11-28T21:42:00Z"/>
              </w:rPr>
            </w:pPr>
            <w:ins w:id="40235" w:author="BigCREditor-Post-RAN4#105" w:date="2022-11-28T21:42:00Z">
              <w:r w:rsidRPr="00020619">
                <w:t>1,2, 4</w:t>
              </w:r>
            </w:ins>
          </w:p>
        </w:tc>
        <w:tc>
          <w:tcPr>
            <w:tcW w:w="2032" w:type="dxa"/>
            <w:tcBorders>
              <w:top w:val="single" w:sz="4" w:space="0" w:color="auto"/>
              <w:left w:val="single" w:sz="4" w:space="0" w:color="auto"/>
              <w:bottom w:val="nil"/>
              <w:right w:val="single" w:sz="4" w:space="0" w:color="auto"/>
            </w:tcBorders>
            <w:hideMark/>
          </w:tcPr>
          <w:p w14:paraId="5EE2ED79" w14:textId="77777777" w:rsidR="00597277" w:rsidRPr="00020619" w:rsidRDefault="00597277" w:rsidP="00864629">
            <w:pPr>
              <w:pStyle w:val="TAC"/>
              <w:spacing w:line="256" w:lineRule="auto"/>
              <w:rPr>
                <w:ins w:id="40236" w:author="BigCREditor-Post-RAN4#105" w:date="2022-11-28T21:42:00Z"/>
                <w:rFonts w:eastAsia="Calibri"/>
                <w:szCs w:val="22"/>
              </w:rPr>
            </w:pPr>
            <w:ins w:id="40237" w:author="BigCREditor-Post-RAN4#105" w:date="2022-11-28T21:42:00Z">
              <w:r w:rsidRPr="00020619">
                <w:rPr>
                  <w:rFonts w:eastAsia="Calibri"/>
                  <w:szCs w:val="22"/>
                </w:rPr>
                <w:t>dBm/SSB SCS</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42BD1313" w14:textId="77777777" w:rsidR="00597277" w:rsidRPr="00020619" w:rsidRDefault="00597277" w:rsidP="00864629">
            <w:pPr>
              <w:pStyle w:val="TAC"/>
              <w:spacing w:line="256" w:lineRule="auto"/>
              <w:rPr>
                <w:ins w:id="40238" w:author="BigCREditor-Post-RAN4#105" w:date="2022-11-28T21:42:00Z"/>
                <w:rFonts w:eastAsia="Calibri"/>
                <w:szCs w:val="22"/>
              </w:rPr>
            </w:pPr>
            <w:ins w:id="40239" w:author="BigCREditor-Post-RAN4#105" w:date="2022-11-28T21:42:00Z">
              <w:r w:rsidRPr="00020619">
                <w:rPr>
                  <w:rFonts w:eastAsia="Calibri"/>
                  <w:szCs w:val="22"/>
                </w:rPr>
                <w:t>-94.65</w:t>
              </w:r>
            </w:ins>
          </w:p>
        </w:tc>
      </w:tr>
      <w:tr w:rsidR="00597277" w:rsidRPr="00020619" w14:paraId="0E94F682" w14:textId="77777777" w:rsidTr="00864629">
        <w:trPr>
          <w:trHeight w:val="187"/>
          <w:jc w:val="center"/>
          <w:ins w:id="40240" w:author="BigCREditor-Post-RAN4#105" w:date="2022-11-28T21:42:00Z"/>
        </w:trPr>
        <w:tc>
          <w:tcPr>
            <w:tcW w:w="1509" w:type="dxa"/>
            <w:tcBorders>
              <w:top w:val="nil"/>
              <w:left w:val="single" w:sz="4" w:space="0" w:color="auto"/>
              <w:bottom w:val="single" w:sz="4" w:space="0" w:color="auto"/>
              <w:right w:val="single" w:sz="4" w:space="0" w:color="auto"/>
            </w:tcBorders>
            <w:hideMark/>
          </w:tcPr>
          <w:p w14:paraId="6C84F98F" w14:textId="77777777" w:rsidR="00597277" w:rsidRPr="00020619" w:rsidRDefault="00597277" w:rsidP="00864629">
            <w:pPr>
              <w:rPr>
                <w:ins w:id="40241" w:author="BigCREditor-Post-RAN4#105" w:date="2022-11-28T21:42:00Z"/>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4466CEEC" w14:textId="77777777" w:rsidR="00597277" w:rsidRPr="00020619" w:rsidRDefault="00597277" w:rsidP="00864629">
            <w:pPr>
              <w:pStyle w:val="TAC"/>
              <w:spacing w:line="256" w:lineRule="auto"/>
              <w:rPr>
                <w:ins w:id="40242" w:author="BigCREditor-Post-RAN4#105" w:date="2022-11-28T21:42:00Z"/>
                <w:lang w:eastAsia="en-GB"/>
              </w:rPr>
            </w:pPr>
            <w:ins w:id="40243" w:author="BigCREditor-Post-RAN4#105" w:date="2022-11-28T21:42:00Z">
              <w:r w:rsidRPr="00020619">
                <w:t>3</w:t>
              </w:r>
            </w:ins>
          </w:p>
        </w:tc>
        <w:tc>
          <w:tcPr>
            <w:tcW w:w="2032" w:type="dxa"/>
            <w:tcBorders>
              <w:top w:val="nil"/>
              <w:left w:val="single" w:sz="4" w:space="0" w:color="auto"/>
              <w:bottom w:val="single" w:sz="4" w:space="0" w:color="auto"/>
              <w:right w:val="single" w:sz="4" w:space="0" w:color="auto"/>
            </w:tcBorders>
            <w:hideMark/>
          </w:tcPr>
          <w:p w14:paraId="371D03D5" w14:textId="77777777" w:rsidR="00597277" w:rsidRPr="00020619" w:rsidRDefault="00597277" w:rsidP="00864629">
            <w:pPr>
              <w:rPr>
                <w:ins w:id="40244" w:author="BigCREditor-Post-RAN4#105" w:date="2022-11-28T21:42:00Z"/>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6F28E2E2" w14:textId="77777777" w:rsidR="00597277" w:rsidRPr="00020619" w:rsidRDefault="00597277" w:rsidP="00864629">
            <w:pPr>
              <w:pStyle w:val="TAC"/>
              <w:spacing w:line="256" w:lineRule="auto"/>
              <w:rPr>
                <w:ins w:id="40245" w:author="BigCREditor-Post-RAN4#105" w:date="2022-11-28T21:42:00Z"/>
                <w:rFonts w:eastAsia="Calibri"/>
                <w:szCs w:val="22"/>
                <w:lang w:eastAsia="en-GB"/>
              </w:rPr>
            </w:pPr>
            <w:ins w:id="40246" w:author="BigCREditor-Post-RAN4#105" w:date="2022-11-28T21:42:00Z">
              <w:r w:rsidRPr="00020619">
                <w:rPr>
                  <w:rFonts w:eastAsia="Calibri"/>
                  <w:szCs w:val="22"/>
                </w:rPr>
                <w:t>-91.65</w:t>
              </w:r>
            </w:ins>
          </w:p>
        </w:tc>
      </w:tr>
      <w:tr w:rsidR="00597277" w:rsidRPr="00020619" w14:paraId="0918E711" w14:textId="77777777" w:rsidTr="00864629">
        <w:trPr>
          <w:trHeight w:val="187"/>
          <w:jc w:val="center"/>
          <w:ins w:id="40247" w:author="BigCREditor-Post-RAN4#105" w:date="2022-11-28T21:42:00Z"/>
        </w:trPr>
        <w:tc>
          <w:tcPr>
            <w:tcW w:w="1509" w:type="dxa"/>
            <w:tcBorders>
              <w:top w:val="single" w:sz="4" w:space="0" w:color="auto"/>
              <w:left w:val="single" w:sz="4" w:space="0" w:color="auto"/>
              <w:bottom w:val="single" w:sz="4" w:space="0" w:color="auto"/>
              <w:right w:val="single" w:sz="4" w:space="0" w:color="auto"/>
            </w:tcBorders>
            <w:hideMark/>
          </w:tcPr>
          <w:p w14:paraId="03C19D31" w14:textId="77777777" w:rsidR="00597277" w:rsidRPr="00020619" w:rsidRDefault="00597277" w:rsidP="00864629">
            <w:pPr>
              <w:pStyle w:val="TAL"/>
              <w:spacing w:line="256" w:lineRule="auto"/>
              <w:rPr>
                <w:ins w:id="40248" w:author="BigCREditor-Post-RAN4#105" w:date="2022-11-28T21:42:00Z"/>
              </w:rPr>
            </w:pPr>
            <w:ins w:id="40249" w:author="BigCREditor-Post-RAN4#105" w:date="2022-11-28T21:42:00Z">
              <w:r w:rsidRPr="00020619">
                <w:rPr>
                  <w:rFonts w:eastAsia="Calibri"/>
                  <w:noProof/>
                  <w:position w:val="-12"/>
                  <w:szCs w:val="22"/>
                  <w:lang w:eastAsia="zh-CN"/>
                </w:rPr>
                <w:drawing>
                  <wp:inline distT="0" distB="0" distL="0" distR="0" wp14:anchorId="30100146" wp14:editId="710DB324">
                    <wp:extent cx="381635" cy="230505"/>
                    <wp:effectExtent l="0" t="0" r="0"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35B80A9D" w14:textId="77777777" w:rsidR="00597277" w:rsidRPr="00020619" w:rsidRDefault="00597277" w:rsidP="00864629">
            <w:pPr>
              <w:pStyle w:val="TAC"/>
              <w:spacing w:line="256" w:lineRule="auto"/>
              <w:rPr>
                <w:ins w:id="40250" w:author="BigCREditor-Post-RAN4#105" w:date="2022-11-28T21:42:00Z"/>
              </w:rPr>
            </w:pPr>
            <w:ins w:id="40251" w:author="BigCREditor-Post-RAN4#105" w:date="2022-11-28T21: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707BEA25" w14:textId="77777777" w:rsidR="00597277" w:rsidRPr="00020619" w:rsidRDefault="00597277" w:rsidP="00864629">
            <w:pPr>
              <w:pStyle w:val="TAC"/>
              <w:spacing w:line="256" w:lineRule="auto"/>
              <w:rPr>
                <w:ins w:id="40252" w:author="BigCREditor-Post-RAN4#105" w:date="2022-11-28T21:42:00Z"/>
              </w:rPr>
            </w:pPr>
            <w:ins w:id="40253" w:author="BigCREditor-Post-RAN4#105" w:date="2022-11-28T21:42: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5CD287B9" w14:textId="77777777" w:rsidR="00597277" w:rsidRPr="00020619" w:rsidRDefault="00597277" w:rsidP="00864629">
            <w:pPr>
              <w:pStyle w:val="TAC"/>
              <w:spacing w:line="256" w:lineRule="auto"/>
              <w:rPr>
                <w:ins w:id="40254" w:author="BigCREditor-Post-RAN4#105" w:date="2022-11-28T21:42:00Z"/>
              </w:rPr>
            </w:pPr>
            <w:ins w:id="40255" w:author="BigCREditor-Post-RAN4#105" w:date="2022-11-28T21:42: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13ADAED5" w14:textId="77777777" w:rsidR="00597277" w:rsidRPr="00020619" w:rsidRDefault="00597277" w:rsidP="00864629">
            <w:pPr>
              <w:pStyle w:val="TAC"/>
              <w:spacing w:line="256" w:lineRule="auto"/>
              <w:rPr>
                <w:ins w:id="40256" w:author="BigCREditor-Post-RAN4#105" w:date="2022-11-28T21:42:00Z"/>
              </w:rPr>
            </w:pPr>
            <w:ins w:id="40257" w:author="BigCREditor-Post-RAN4#105" w:date="2022-11-28T21:42:00Z">
              <w:r w:rsidRPr="00020619">
                <w:t>3</w:t>
              </w:r>
            </w:ins>
          </w:p>
        </w:tc>
      </w:tr>
      <w:tr w:rsidR="00597277" w:rsidRPr="00020619" w14:paraId="2AAB272B" w14:textId="77777777" w:rsidTr="00864629">
        <w:trPr>
          <w:trHeight w:val="187"/>
          <w:jc w:val="center"/>
          <w:ins w:id="40258" w:author="BigCREditor-Post-RAN4#105" w:date="2022-11-28T21:42:00Z"/>
        </w:trPr>
        <w:tc>
          <w:tcPr>
            <w:tcW w:w="1509" w:type="dxa"/>
            <w:tcBorders>
              <w:top w:val="single" w:sz="4" w:space="0" w:color="auto"/>
              <w:left w:val="single" w:sz="4" w:space="0" w:color="auto"/>
              <w:bottom w:val="nil"/>
              <w:right w:val="single" w:sz="4" w:space="0" w:color="auto"/>
            </w:tcBorders>
            <w:hideMark/>
          </w:tcPr>
          <w:p w14:paraId="1B6527CF" w14:textId="77777777" w:rsidR="00597277" w:rsidRPr="00020619" w:rsidRDefault="00597277" w:rsidP="00864629">
            <w:pPr>
              <w:pStyle w:val="TAL"/>
              <w:spacing w:line="256" w:lineRule="auto"/>
              <w:rPr>
                <w:ins w:id="40259" w:author="BigCREditor-Post-RAN4#105" w:date="2022-11-28T21:42:00Z"/>
                <w:vertAlign w:val="superscript"/>
              </w:rPr>
            </w:pPr>
            <w:ins w:id="40260" w:author="BigCREditor-Post-RAN4#105" w:date="2022-11-28T21:42:00Z">
              <w:r w:rsidRPr="00020619">
                <w:t xml:space="preserve">CSI-RS RSRP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12B4DF42" w14:textId="77777777" w:rsidR="00597277" w:rsidRPr="00020619" w:rsidRDefault="00597277" w:rsidP="00864629">
            <w:pPr>
              <w:pStyle w:val="TAC"/>
              <w:spacing w:line="256" w:lineRule="auto"/>
              <w:rPr>
                <w:ins w:id="40261" w:author="BigCREditor-Post-RAN4#105" w:date="2022-11-28T21:42:00Z"/>
              </w:rPr>
            </w:pPr>
            <w:ins w:id="40262" w:author="BigCREditor-Post-RAN4#105" w:date="2022-11-28T21:42:00Z">
              <w:r w:rsidRPr="00020619">
                <w:rPr>
                  <w:rFonts w:eastAsia="Calibri"/>
                  <w:szCs w:val="22"/>
                </w:rPr>
                <w:t>1,4</w:t>
              </w:r>
            </w:ins>
          </w:p>
        </w:tc>
        <w:tc>
          <w:tcPr>
            <w:tcW w:w="2032" w:type="dxa"/>
            <w:tcBorders>
              <w:top w:val="single" w:sz="4" w:space="0" w:color="auto"/>
              <w:left w:val="single" w:sz="4" w:space="0" w:color="auto"/>
              <w:bottom w:val="nil"/>
              <w:right w:val="single" w:sz="4" w:space="0" w:color="auto"/>
            </w:tcBorders>
            <w:hideMark/>
          </w:tcPr>
          <w:p w14:paraId="3FE59D26" w14:textId="77777777" w:rsidR="00597277" w:rsidRPr="00020619" w:rsidRDefault="00597277" w:rsidP="00864629">
            <w:pPr>
              <w:pStyle w:val="TAC"/>
              <w:spacing w:line="256" w:lineRule="auto"/>
              <w:rPr>
                <w:ins w:id="40263" w:author="BigCREditor-Post-RAN4#105" w:date="2022-11-28T21:42:00Z"/>
              </w:rPr>
            </w:pPr>
            <w:ins w:id="40264" w:author="BigCREditor-Post-RAN4#105" w:date="2022-11-28T21:42:00Z">
              <w:r w:rsidRPr="00020619">
                <w:t>dBm/SSB SCS</w:t>
              </w:r>
            </w:ins>
          </w:p>
        </w:tc>
        <w:tc>
          <w:tcPr>
            <w:tcW w:w="1743" w:type="dxa"/>
            <w:tcBorders>
              <w:top w:val="single" w:sz="4" w:space="0" w:color="auto"/>
              <w:left w:val="single" w:sz="4" w:space="0" w:color="auto"/>
              <w:bottom w:val="single" w:sz="4" w:space="0" w:color="auto"/>
              <w:right w:val="single" w:sz="4" w:space="0" w:color="auto"/>
            </w:tcBorders>
            <w:hideMark/>
          </w:tcPr>
          <w:p w14:paraId="66CAA128" w14:textId="77777777" w:rsidR="00597277" w:rsidRPr="00020619" w:rsidRDefault="00597277" w:rsidP="00864629">
            <w:pPr>
              <w:pStyle w:val="TAC"/>
              <w:spacing w:line="256" w:lineRule="auto"/>
              <w:rPr>
                <w:ins w:id="40265" w:author="BigCREditor-Post-RAN4#105" w:date="2022-11-28T21:42:00Z"/>
              </w:rPr>
            </w:pPr>
            <w:ins w:id="40266" w:author="BigCREditor-Post-RAN4#105" w:date="2022-11-28T21:42:00Z">
              <w:r w:rsidRPr="00020619">
                <w:t>-94.65</w:t>
              </w:r>
            </w:ins>
          </w:p>
        </w:tc>
        <w:tc>
          <w:tcPr>
            <w:tcW w:w="1743" w:type="dxa"/>
            <w:tcBorders>
              <w:top w:val="single" w:sz="4" w:space="0" w:color="auto"/>
              <w:left w:val="single" w:sz="4" w:space="0" w:color="auto"/>
              <w:bottom w:val="single" w:sz="4" w:space="0" w:color="auto"/>
              <w:right w:val="single" w:sz="4" w:space="0" w:color="auto"/>
            </w:tcBorders>
            <w:hideMark/>
          </w:tcPr>
          <w:p w14:paraId="06955A05" w14:textId="77777777" w:rsidR="00597277" w:rsidRPr="00020619" w:rsidRDefault="00597277" w:rsidP="00864629">
            <w:pPr>
              <w:pStyle w:val="TAC"/>
              <w:spacing w:line="256" w:lineRule="auto"/>
              <w:rPr>
                <w:ins w:id="40267" w:author="BigCREditor-Post-RAN4#105" w:date="2022-11-28T21:42:00Z"/>
              </w:rPr>
            </w:pPr>
            <w:ins w:id="40268" w:author="BigCREditor-Post-RAN4#105" w:date="2022-11-28T21:42:00Z">
              <w:r w:rsidRPr="00020619">
                <w:t>-91.65</w:t>
              </w:r>
            </w:ins>
          </w:p>
        </w:tc>
      </w:tr>
      <w:tr w:rsidR="00597277" w:rsidRPr="00020619" w14:paraId="4C483CBC" w14:textId="77777777" w:rsidTr="00864629">
        <w:trPr>
          <w:trHeight w:val="187"/>
          <w:jc w:val="center"/>
          <w:ins w:id="40269" w:author="BigCREditor-Post-RAN4#105" w:date="2022-11-28T21:42:00Z"/>
        </w:trPr>
        <w:tc>
          <w:tcPr>
            <w:tcW w:w="1509" w:type="dxa"/>
            <w:tcBorders>
              <w:top w:val="nil"/>
              <w:left w:val="single" w:sz="4" w:space="0" w:color="auto"/>
              <w:bottom w:val="single" w:sz="4" w:space="0" w:color="auto"/>
              <w:right w:val="single" w:sz="4" w:space="0" w:color="auto"/>
            </w:tcBorders>
            <w:hideMark/>
          </w:tcPr>
          <w:p w14:paraId="030A5CB0" w14:textId="77777777" w:rsidR="00597277" w:rsidRPr="00020619" w:rsidRDefault="00597277" w:rsidP="00864629">
            <w:pPr>
              <w:rPr>
                <w:ins w:id="40270" w:author="BigCREditor-Post-RAN4#105" w:date="2022-11-28T21:42:00Z"/>
              </w:rPr>
            </w:pPr>
          </w:p>
        </w:tc>
        <w:tc>
          <w:tcPr>
            <w:tcW w:w="1418" w:type="dxa"/>
            <w:tcBorders>
              <w:top w:val="single" w:sz="4" w:space="0" w:color="auto"/>
              <w:left w:val="single" w:sz="4" w:space="0" w:color="auto"/>
              <w:bottom w:val="single" w:sz="4" w:space="0" w:color="auto"/>
              <w:right w:val="single" w:sz="4" w:space="0" w:color="auto"/>
            </w:tcBorders>
            <w:hideMark/>
          </w:tcPr>
          <w:p w14:paraId="3F928B07" w14:textId="77777777" w:rsidR="00597277" w:rsidRPr="00020619" w:rsidRDefault="00597277" w:rsidP="00864629">
            <w:pPr>
              <w:pStyle w:val="TAC"/>
              <w:spacing w:line="256" w:lineRule="auto"/>
              <w:rPr>
                <w:ins w:id="40271" w:author="BigCREditor-Post-RAN4#105" w:date="2022-11-28T21:42:00Z"/>
                <w:lang w:eastAsia="en-GB"/>
              </w:rPr>
            </w:pPr>
            <w:ins w:id="40272" w:author="BigCREditor-Post-RAN4#105" w:date="2022-11-28T21:42:00Z">
              <w:r w:rsidRPr="00020619">
                <w:rPr>
                  <w:rFonts w:eastAsia="Calibri"/>
                  <w:szCs w:val="22"/>
                </w:rPr>
                <w:t>3</w:t>
              </w:r>
            </w:ins>
          </w:p>
        </w:tc>
        <w:tc>
          <w:tcPr>
            <w:tcW w:w="2032" w:type="dxa"/>
            <w:tcBorders>
              <w:top w:val="nil"/>
              <w:left w:val="single" w:sz="4" w:space="0" w:color="auto"/>
              <w:bottom w:val="single" w:sz="4" w:space="0" w:color="auto"/>
              <w:right w:val="single" w:sz="4" w:space="0" w:color="auto"/>
            </w:tcBorders>
            <w:hideMark/>
          </w:tcPr>
          <w:p w14:paraId="73EC6322" w14:textId="77777777" w:rsidR="00597277" w:rsidRPr="00020619" w:rsidRDefault="00597277" w:rsidP="00864629">
            <w:pPr>
              <w:rPr>
                <w:ins w:id="40273" w:author="BigCREditor-Post-RAN4#105" w:date="2022-11-28T21:42:00Z"/>
              </w:rPr>
            </w:pPr>
          </w:p>
        </w:tc>
        <w:tc>
          <w:tcPr>
            <w:tcW w:w="1743" w:type="dxa"/>
            <w:tcBorders>
              <w:top w:val="single" w:sz="4" w:space="0" w:color="auto"/>
              <w:left w:val="single" w:sz="4" w:space="0" w:color="auto"/>
              <w:bottom w:val="single" w:sz="4" w:space="0" w:color="auto"/>
              <w:right w:val="single" w:sz="4" w:space="0" w:color="auto"/>
            </w:tcBorders>
            <w:hideMark/>
          </w:tcPr>
          <w:p w14:paraId="4EA40D28" w14:textId="77777777" w:rsidR="00597277" w:rsidRPr="00020619" w:rsidRDefault="00597277" w:rsidP="00864629">
            <w:pPr>
              <w:pStyle w:val="TAC"/>
              <w:spacing w:line="256" w:lineRule="auto"/>
              <w:rPr>
                <w:ins w:id="40274" w:author="BigCREditor-Post-RAN4#105" w:date="2022-11-28T21:42:00Z"/>
                <w:rFonts w:eastAsia="Calibri"/>
                <w:szCs w:val="22"/>
                <w:lang w:eastAsia="en-GB"/>
              </w:rPr>
            </w:pPr>
            <w:ins w:id="40275" w:author="BigCREditor-Post-RAN4#105" w:date="2022-11-28T21:42:00Z">
              <w:r w:rsidRPr="00020619">
                <w:rPr>
                  <w:rFonts w:eastAsia="Calibri"/>
                  <w:szCs w:val="22"/>
                </w:rPr>
                <w:t>-91.65</w:t>
              </w:r>
            </w:ins>
          </w:p>
        </w:tc>
        <w:tc>
          <w:tcPr>
            <w:tcW w:w="1743" w:type="dxa"/>
            <w:tcBorders>
              <w:top w:val="single" w:sz="4" w:space="0" w:color="auto"/>
              <w:left w:val="single" w:sz="4" w:space="0" w:color="auto"/>
              <w:bottom w:val="single" w:sz="4" w:space="0" w:color="auto"/>
              <w:right w:val="single" w:sz="4" w:space="0" w:color="auto"/>
            </w:tcBorders>
            <w:hideMark/>
          </w:tcPr>
          <w:p w14:paraId="0699907A" w14:textId="77777777" w:rsidR="00597277" w:rsidRPr="00020619" w:rsidRDefault="00597277" w:rsidP="00864629">
            <w:pPr>
              <w:pStyle w:val="TAC"/>
              <w:spacing w:line="256" w:lineRule="auto"/>
              <w:rPr>
                <w:ins w:id="40276" w:author="BigCREditor-Post-RAN4#105" w:date="2022-11-28T21:42:00Z"/>
                <w:rFonts w:eastAsia="Calibri"/>
                <w:szCs w:val="22"/>
              </w:rPr>
            </w:pPr>
            <w:ins w:id="40277" w:author="BigCREditor-Post-RAN4#105" w:date="2022-11-28T21:42:00Z">
              <w:r w:rsidRPr="00020619">
                <w:rPr>
                  <w:rFonts w:eastAsia="Calibri"/>
                  <w:szCs w:val="22"/>
                </w:rPr>
                <w:t>-88.65</w:t>
              </w:r>
            </w:ins>
          </w:p>
        </w:tc>
      </w:tr>
      <w:tr w:rsidR="00597277" w:rsidRPr="00020619" w14:paraId="2A295020" w14:textId="77777777" w:rsidTr="00864629">
        <w:trPr>
          <w:trHeight w:val="187"/>
          <w:jc w:val="center"/>
          <w:ins w:id="40278" w:author="BigCREditor-Post-RAN4#105" w:date="2022-11-28T21:42:00Z"/>
        </w:trPr>
        <w:tc>
          <w:tcPr>
            <w:tcW w:w="1509" w:type="dxa"/>
            <w:tcBorders>
              <w:top w:val="single" w:sz="4" w:space="0" w:color="auto"/>
              <w:left w:val="single" w:sz="4" w:space="0" w:color="auto"/>
              <w:bottom w:val="nil"/>
              <w:right w:val="single" w:sz="4" w:space="0" w:color="auto"/>
            </w:tcBorders>
            <w:hideMark/>
          </w:tcPr>
          <w:p w14:paraId="0A4EDCC8" w14:textId="77777777" w:rsidR="00597277" w:rsidRPr="00020619" w:rsidRDefault="00597277" w:rsidP="00864629">
            <w:pPr>
              <w:pStyle w:val="TAL"/>
              <w:spacing w:line="256" w:lineRule="auto"/>
              <w:rPr>
                <w:ins w:id="40279" w:author="BigCREditor-Post-RAN4#105" w:date="2022-11-28T21:42:00Z"/>
                <w:vertAlign w:val="superscript"/>
              </w:rPr>
            </w:pPr>
            <w:ins w:id="40280" w:author="BigCREditor-Post-RAN4#105" w:date="2022-11-28T21:42:00Z">
              <w:r w:rsidRPr="00020619">
                <w:t xml:space="preserve">Io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0E788807" w14:textId="77777777" w:rsidR="00597277" w:rsidRPr="00020619" w:rsidRDefault="00597277" w:rsidP="00864629">
            <w:pPr>
              <w:pStyle w:val="TAC"/>
              <w:spacing w:line="256" w:lineRule="auto"/>
              <w:rPr>
                <w:ins w:id="40281" w:author="BigCREditor-Post-RAN4#105" w:date="2022-11-28T21:42:00Z"/>
              </w:rPr>
            </w:pPr>
            <w:ins w:id="40282" w:author="BigCREditor-Post-RAN4#105" w:date="2022-11-28T21:42:00Z">
              <w:r w:rsidRPr="00020619">
                <w:rPr>
                  <w:rFonts w:eastAsia="Calibri"/>
                  <w:szCs w:val="22"/>
                </w:rPr>
                <w:t>1,4</w:t>
              </w:r>
            </w:ins>
          </w:p>
        </w:tc>
        <w:tc>
          <w:tcPr>
            <w:tcW w:w="2032" w:type="dxa"/>
            <w:tcBorders>
              <w:top w:val="single" w:sz="4" w:space="0" w:color="auto"/>
              <w:left w:val="single" w:sz="4" w:space="0" w:color="auto"/>
              <w:bottom w:val="single" w:sz="4" w:space="0" w:color="auto"/>
              <w:right w:val="single" w:sz="4" w:space="0" w:color="auto"/>
            </w:tcBorders>
            <w:hideMark/>
          </w:tcPr>
          <w:p w14:paraId="41071DD4" w14:textId="77777777" w:rsidR="00597277" w:rsidRPr="00020619" w:rsidRDefault="00597277" w:rsidP="00864629">
            <w:pPr>
              <w:pStyle w:val="TAC"/>
              <w:spacing w:line="256" w:lineRule="auto"/>
              <w:rPr>
                <w:ins w:id="40283" w:author="BigCREditor-Post-RAN4#105" w:date="2022-11-28T21:42:00Z"/>
              </w:rPr>
            </w:pPr>
            <w:ins w:id="40284" w:author="BigCREditor-Post-RAN4#105" w:date="2022-11-28T21:42:00Z">
              <w:r w:rsidRPr="00020619">
                <w:t>dBm/9.36 MHz</w:t>
              </w:r>
            </w:ins>
          </w:p>
        </w:tc>
        <w:tc>
          <w:tcPr>
            <w:tcW w:w="1743" w:type="dxa"/>
            <w:tcBorders>
              <w:top w:val="single" w:sz="4" w:space="0" w:color="auto"/>
              <w:left w:val="single" w:sz="4" w:space="0" w:color="auto"/>
              <w:bottom w:val="single" w:sz="4" w:space="0" w:color="auto"/>
              <w:right w:val="single" w:sz="4" w:space="0" w:color="auto"/>
            </w:tcBorders>
            <w:hideMark/>
          </w:tcPr>
          <w:p w14:paraId="49102B14" w14:textId="77777777" w:rsidR="00597277" w:rsidRPr="00020619" w:rsidRDefault="00597277" w:rsidP="00864629">
            <w:pPr>
              <w:pStyle w:val="TAC"/>
              <w:spacing w:line="256" w:lineRule="auto"/>
              <w:rPr>
                <w:ins w:id="40285" w:author="BigCREditor-Post-RAN4#105" w:date="2022-11-28T21:42:00Z"/>
              </w:rPr>
            </w:pPr>
            <w:ins w:id="40286" w:author="BigCREditor-Post-RAN4#105" w:date="2022-11-28T21:42:00Z">
              <w:r w:rsidRPr="00020619">
                <w:t>-63.69</w:t>
              </w:r>
            </w:ins>
          </w:p>
        </w:tc>
        <w:tc>
          <w:tcPr>
            <w:tcW w:w="1743" w:type="dxa"/>
            <w:tcBorders>
              <w:top w:val="single" w:sz="4" w:space="0" w:color="auto"/>
              <w:left w:val="single" w:sz="4" w:space="0" w:color="auto"/>
              <w:bottom w:val="single" w:sz="4" w:space="0" w:color="auto"/>
              <w:right w:val="single" w:sz="4" w:space="0" w:color="auto"/>
            </w:tcBorders>
            <w:hideMark/>
          </w:tcPr>
          <w:p w14:paraId="0C5168AC" w14:textId="77777777" w:rsidR="00597277" w:rsidRPr="00020619" w:rsidRDefault="00597277" w:rsidP="00864629">
            <w:pPr>
              <w:pStyle w:val="TAC"/>
              <w:spacing w:line="256" w:lineRule="auto"/>
              <w:rPr>
                <w:ins w:id="40287" w:author="BigCREditor-Post-RAN4#105" w:date="2022-11-28T21:42:00Z"/>
              </w:rPr>
            </w:pPr>
            <w:ins w:id="40288" w:author="BigCREditor-Post-RAN4#105" w:date="2022-11-28T21:42:00Z">
              <w:r w:rsidRPr="00020619">
                <w:t>-61.93</w:t>
              </w:r>
            </w:ins>
          </w:p>
        </w:tc>
      </w:tr>
      <w:tr w:rsidR="00597277" w:rsidRPr="00020619" w14:paraId="7A923675" w14:textId="77777777" w:rsidTr="00864629">
        <w:trPr>
          <w:trHeight w:val="187"/>
          <w:jc w:val="center"/>
          <w:ins w:id="40289" w:author="BigCREditor-Post-RAN4#105" w:date="2022-11-28T21:42:00Z"/>
        </w:trPr>
        <w:tc>
          <w:tcPr>
            <w:tcW w:w="1509" w:type="dxa"/>
            <w:tcBorders>
              <w:top w:val="nil"/>
              <w:left w:val="single" w:sz="4" w:space="0" w:color="auto"/>
              <w:bottom w:val="single" w:sz="4" w:space="0" w:color="auto"/>
              <w:right w:val="single" w:sz="4" w:space="0" w:color="auto"/>
            </w:tcBorders>
            <w:hideMark/>
          </w:tcPr>
          <w:p w14:paraId="0DF3939A" w14:textId="77777777" w:rsidR="00597277" w:rsidRPr="00020619" w:rsidRDefault="00597277" w:rsidP="00864629">
            <w:pPr>
              <w:rPr>
                <w:ins w:id="40290" w:author="BigCREditor-Post-RAN4#105" w:date="2022-11-28T21:42:00Z"/>
              </w:rPr>
            </w:pPr>
          </w:p>
        </w:tc>
        <w:tc>
          <w:tcPr>
            <w:tcW w:w="1418" w:type="dxa"/>
            <w:tcBorders>
              <w:top w:val="single" w:sz="4" w:space="0" w:color="auto"/>
              <w:left w:val="single" w:sz="4" w:space="0" w:color="auto"/>
              <w:bottom w:val="single" w:sz="4" w:space="0" w:color="auto"/>
              <w:right w:val="single" w:sz="4" w:space="0" w:color="auto"/>
            </w:tcBorders>
            <w:hideMark/>
          </w:tcPr>
          <w:p w14:paraId="5472225B" w14:textId="77777777" w:rsidR="00597277" w:rsidRPr="00020619" w:rsidRDefault="00597277" w:rsidP="00864629">
            <w:pPr>
              <w:pStyle w:val="TAC"/>
              <w:spacing w:line="256" w:lineRule="auto"/>
              <w:rPr>
                <w:ins w:id="40291" w:author="BigCREditor-Post-RAN4#105" w:date="2022-11-28T21:42:00Z"/>
                <w:lang w:eastAsia="en-GB"/>
              </w:rPr>
            </w:pPr>
            <w:ins w:id="40292" w:author="BigCREditor-Post-RAN4#105" w:date="2022-11-28T21:42:00Z">
              <w:r w:rsidRPr="00020619">
                <w:rPr>
                  <w:rFonts w:eastAsia="Calibri"/>
                  <w:szCs w:val="22"/>
                </w:rPr>
                <w:t>3</w:t>
              </w:r>
            </w:ins>
          </w:p>
        </w:tc>
        <w:tc>
          <w:tcPr>
            <w:tcW w:w="2032" w:type="dxa"/>
            <w:tcBorders>
              <w:top w:val="single" w:sz="4" w:space="0" w:color="auto"/>
              <w:left w:val="single" w:sz="4" w:space="0" w:color="auto"/>
              <w:bottom w:val="single" w:sz="4" w:space="0" w:color="auto"/>
              <w:right w:val="single" w:sz="4" w:space="0" w:color="auto"/>
            </w:tcBorders>
            <w:hideMark/>
          </w:tcPr>
          <w:p w14:paraId="399CEBBA" w14:textId="77777777" w:rsidR="00597277" w:rsidRPr="00020619" w:rsidRDefault="00597277" w:rsidP="00864629">
            <w:pPr>
              <w:pStyle w:val="TAC"/>
              <w:spacing w:line="256" w:lineRule="auto"/>
              <w:rPr>
                <w:ins w:id="40293" w:author="BigCREditor-Post-RAN4#105" w:date="2022-11-28T21:42:00Z"/>
              </w:rPr>
            </w:pPr>
            <w:ins w:id="40294" w:author="BigCREditor-Post-RAN4#105" w:date="2022-11-28T21:42:00Z">
              <w:r w:rsidRPr="00020619">
                <w:t>dBm/</w:t>
              </w:r>
              <w:r>
                <w:t>18.36</w:t>
              </w:r>
              <w:r w:rsidRPr="00020619">
                <w:t xml:space="preserve"> MHz</w:t>
              </w:r>
            </w:ins>
          </w:p>
        </w:tc>
        <w:tc>
          <w:tcPr>
            <w:tcW w:w="1743" w:type="dxa"/>
            <w:tcBorders>
              <w:top w:val="single" w:sz="4" w:space="0" w:color="auto"/>
              <w:left w:val="single" w:sz="4" w:space="0" w:color="auto"/>
              <w:bottom w:val="single" w:sz="4" w:space="0" w:color="auto"/>
              <w:right w:val="single" w:sz="4" w:space="0" w:color="auto"/>
            </w:tcBorders>
            <w:hideMark/>
          </w:tcPr>
          <w:p w14:paraId="540C2346" w14:textId="77777777" w:rsidR="00597277" w:rsidRPr="00020619" w:rsidRDefault="00597277" w:rsidP="00864629">
            <w:pPr>
              <w:pStyle w:val="TAC"/>
              <w:spacing w:line="256" w:lineRule="auto"/>
              <w:rPr>
                <w:ins w:id="40295" w:author="BigCREditor-Post-RAN4#105" w:date="2022-11-28T21:42:00Z"/>
                <w:rFonts w:eastAsia="Calibri"/>
                <w:szCs w:val="22"/>
              </w:rPr>
            </w:pPr>
            <w:ins w:id="40296" w:author="BigCREditor-Post-RAN4#105" w:date="2022-11-28T21:42:00Z">
              <w:r>
                <w:rPr>
                  <w:rFonts w:eastAsia="Calibri"/>
                  <w:szCs w:val="22"/>
                </w:rPr>
                <w:t>-60.76</w:t>
              </w:r>
            </w:ins>
          </w:p>
        </w:tc>
        <w:tc>
          <w:tcPr>
            <w:tcW w:w="1743" w:type="dxa"/>
            <w:tcBorders>
              <w:top w:val="single" w:sz="4" w:space="0" w:color="auto"/>
              <w:left w:val="single" w:sz="4" w:space="0" w:color="auto"/>
              <w:bottom w:val="single" w:sz="4" w:space="0" w:color="auto"/>
              <w:right w:val="single" w:sz="4" w:space="0" w:color="auto"/>
            </w:tcBorders>
            <w:hideMark/>
          </w:tcPr>
          <w:p w14:paraId="70B21310" w14:textId="77777777" w:rsidR="00597277" w:rsidRPr="00020619" w:rsidRDefault="00597277" w:rsidP="00864629">
            <w:pPr>
              <w:pStyle w:val="TAC"/>
              <w:spacing w:line="256" w:lineRule="auto"/>
              <w:rPr>
                <w:ins w:id="40297" w:author="BigCREditor-Post-RAN4#105" w:date="2022-11-28T21:42:00Z"/>
                <w:rFonts w:eastAsia="Calibri"/>
                <w:szCs w:val="22"/>
              </w:rPr>
            </w:pPr>
            <w:ins w:id="40298" w:author="BigCREditor-Post-RAN4#105" w:date="2022-11-28T21:42:00Z">
              <w:r>
                <w:rPr>
                  <w:rFonts w:eastAsia="Calibri"/>
                  <w:szCs w:val="22"/>
                </w:rPr>
                <w:t>-59.00</w:t>
              </w:r>
            </w:ins>
          </w:p>
        </w:tc>
      </w:tr>
      <w:tr w:rsidR="00597277" w:rsidRPr="00020619" w14:paraId="7258101B" w14:textId="77777777" w:rsidTr="00864629">
        <w:trPr>
          <w:trHeight w:val="187"/>
          <w:jc w:val="center"/>
          <w:ins w:id="40299" w:author="BigCREditor-Post-RAN4#105" w:date="2022-11-28T21:42:00Z"/>
        </w:trPr>
        <w:tc>
          <w:tcPr>
            <w:tcW w:w="1509" w:type="dxa"/>
            <w:tcBorders>
              <w:top w:val="single" w:sz="4" w:space="0" w:color="auto"/>
              <w:left w:val="single" w:sz="4" w:space="0" w:color="auto"/>
              <w:bottom w:val="single" w:sz="4" w:space="0" w:color="auto"/>
              <w:right w:val="single" w:sz="4" w:space="0" w:color="auto"/>
            </w:tcBorders>
            <w:hideMark/>
          </w:tcPr>
          <w:p w14:paraId="56402B33" w14:textId="77777777" w:rsidR="00597277" w:rsidRPr="00020619" w:rsidRDefault="00597277" w:rsidP="00864629">
            <w:pPr>
              <w:pStyle w:val="TAL"/>
              <w:spacing w:line="256" w:lineRule="auto"/>
              <w:rPr>
                <w:ins w:id="40300" w:author="BigCREditor-Post-RAN4#105" w:date="2022-11-28T21:42:00Z"/>
              </w:rPr>
            </w:pPr>
            <w:ins w:id="40301" w:author="BigCREditor-Post-RAN4#105" w:date="2022-11-28T21:42:00Z">
              <w:r w:rsidRPr="00020619">
                <w:rPr>
                  <w:rFonts w:eastAsia="Calibri"/>
                  <w:noProof/>
                  <w:position w:val="-12"/>
                  <w:szCs w:val="22"/>
                  <w:lang w:eastAsia="zh-CN"/>
                </w:rPr>
                <w:drawing>
                  <wp:inline distT="0" distB="0" distL="0" distR="0" wp14:anchorId="359E6EAE" wp14:editId="1A08D3C4">
                    <wp:extent cx="532765" cy="230505"/>
                    <wp:effectExtent l="0" t="0" r="635"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76C637BD" w14:textId="77777777" w:rsidR="00597277" w:rsidRPr="00020619" w:rsidRDefault="00597277" w:rsidP="00864629">
            <w:pPr>
              <w:pStyle w:val="TAC"/>
              <w:spacing w:line="256" w:lineRule="auto"/>
              <w:rPr>
                <w:ins w:id="40302" w:author="BigCREditor-Post-RAN4#105" w:date="2022-11-28T21:42:00Z"/>
              </w:rPr>
            </w:pPr>
            <w:ins w:id="40303" w:author="BigCREditor-Post-RAN4#105" w:date="2022-11-28T21:42: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2D55434D" w14:textId="77777777" w:rsidR="00597277" w:rsidRPr="00020619" w:rsidRDefault="00597277" w:rsidP="00864629">
            <w:pPr>
              <w:pStyle w:val="TAC"/>
              <w:spacing w:line="256" w:lineRule="auto"/>
              <w:rPr>
                <w:ins w:id="40304" w:author="BigCREditor-Post-RAN4#105" w:date="2022-11-28T21:42:00Z"/>
              </w:rPr>
            </w:pPr>
            <w:ins w:id="40305" w:author="BigCREditor-Post-RAN4#105" w:date="2022-11-28T21:42: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3B039B58" w14:textId="77777777" w:rsidR="00597277" w:rsidRPr="00020619" w:rsidRDefault="00597277" w:rsidP="00864629">
            <w:pPr>
              <w:pStyle w:val="TAC"/>
              <w:spacing w:line="256" w:lineRule="auto"/>
              <w:rPr>
                <w:ins w:id="40306" w:author="BigCREditor-Post-RAN4#105" w:date="2022-11-28T21:42:00Z"/>
              </w:rPr>
            </w:pPr>
            <w:ins w:id="40307" w:author="BigCREditor-Post-RAN4#105" w:date="2022-11-28T21:42: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146B458E" w14:textId="77777777" w:rsidR="00597277" w:rsidRPr="00020619" w:rsidRDefault="00597277" w:rsidP="00864629">
            <w:pPr>
              <w:pStyle w:val="TAC"/>
              <w:spacing w:line="256" w:lineRule="auto"/>
              <w:rPr>
                <w:ins w:id="40308" w:author="BigCREditor-Post-RAN4#105" w:date="2022-11-28T21:42:00Z"/>
              </w:rPr>
            </w:pPr>
            <w:ins w:id="40309" w:author="BigCREditor-Post-RAN4#105" w:date="2022-11-28T21:42:00Z">
              <w:r w:rsidRPr="00020619">
                <w:t>3</w:t>
              </w:r>
            </w:ins>
          </w:p>
        </w:tc>
      </w:tr>
      <w:tr w:rsidR="00597277" w:rsidRPr="00020619" w14:paraId="3E9AE2DD" w14:textId="77777777" w:rsidTr="00864629">
        <w:trPr>
          <w:jc w:val="center"/>
          <w:ins w:id="40310" w:author="BigCREditor-Post-RAN4#105" w:date="2022-11-28T21:42:00Z"/>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376ECC80" w14:textId="77777777" w:rsidR="00597277" w:rsidRPr="00020619" w:rsidRDefault="00597277" w:rsidP="00864629">
            <w:pPr>
              <w:pStyle w:val="TAN"/>
              <w:spacing w:line="256" w:lineRule="auto"/>
              <w:rPr>
                <w:ins w:id="40311" w:author="BigCREditor-Post-RAN4#105" w:date="2022-11-28T21:42:00Z"/>
              </w:rPr>
            </w:pPr>
            <w:ins w:id="40312" w:author="BigCREditor-Post-RAN4#105" w:date="2022-11-28T21:42: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position w:val="-12"/>
                  <w:lang w:eastAsia="en-GB"/>
                </w:rPr>
                <w:object w:dxaOrig="410" w:dyaOrig="410" w14:anchorId="1878B12D">
                  <v:shape id="_x0000_i1805" type="#_x0000_t75" style="width:20.75pt;height:20.75pt" o:ole="" fillcolor="window">
                    <v:imagedata r:id="rId15" o:title=""/>
                  </v:shape>
                  <o:OLEObject Type="Embed" ProgID="Equation.3" ShapeID="_x0000_i1805" DrawAspect="Content" ObjectID="_1731331538" r:id="rId250"/>
                </w:object>
              </w:r>
              <w:r w:rsidRPr="00020619">
                <w:t xml:space="preserve"> to be fulfilled.</w:t>
              </w:r>
            </w:ins>
          </w:p>
          <w:p w14:paraId="30A82B89" w14:textId="77777777" w:rsidR="00597277" w:rsidRPr="00020619" w:rsidRDefault="00597277" w:rsidP="00864629">
            <w:pPr>
              <w:pStyle w:val="TAN"/>
              <w:spacing w:line="256" w:lineRule="auto"/>
              <w:rPr>
                <w:ins w:id="40313" w:author="BigCREditor-Post-RAN4#105" w:date="2022-11-28T21:42:00Z"/>
                <w:rFonts w:cs="Arial"/>
              </w:rPr>
            </w:pPr>
            <w:ins w:id="40314" w:author="BigCREditor-Post-RAN4#105" w:date="2022-11-28T21:42:00Z">
              <w:r w:rsidRPr="00020619">
                <w:t>Note 3:</w:t>
              </w:r>
              <w:r w:rsidRPr="00020619">
                <w:rPr>
                  <w:rFonts w:cs="Arial"/>
                </w:rPr>
                <w:tab/>
              </w:r>
              <w:r w:rsidRPr="00020619">
                <w:t>CSI-RS RSRP and Io levels have been derived from other parameters for information purposes. They are not settable parameters themselves.</w:t>
              </w:r>
            </w:ins>
          </w:p>
        </w:tc>
      </w:tr>
    </w:tbl>
    <w:p w14:paraId="56FE05AF" w14:textId="77777777" w:rsidR="00597277" w:rsidRPr="00020619" w:rsidRDefault="00597277" w:rsidP="00597277">
      <w:pPr>
        <w:rPr>
          <w:ins w:id="40315" w:author="BigCREditor-Post-RAN4#105" w:date="2022-11-28T21:42:00Z"/>
          <w:rFonts w:eastAsia="Malgun Gothic"/>
          <w:lang w:eastAsia="en-GB"/>
        </w:rPr>
      </w:pPr>
    </w:p>
    <w:p w14:paraId="6A2CFCC3" w14:textId="77777777" w:rsidR="00597277" w:rsidRPr="00020619" w:rsidRDefault="00597277" w:rsidP="00597277">
      <w:pPr>
        <w:pStyle w:val="Heading5"/>
        <w:rPr>
          <w:ins w:id="40316" w:author="BigCREditor-Post-RAN4#105" w:date="2022-11-28T21:42:00Z"/>
        </w:rPr>
      </w:pPr>
      <w:ins w:id="40317" w:author="BigCREditor-Post-RAN4#105" w:date="2022-11-28T21:42:00Z">
        <w:r w:rsidRPr="00020619">
          <w:t>A.16.</w:t>
        </w:r>
        <w:r>
          <w:t>6</w:t>
        </w:r>
        <w:r w:rsidRPr="00020619">
          <w:t>.4.5.3</w:t>
        </w:r>
        <w:r w:rsidRPr="00020619">
          <w:tab/>
          <w:t>Test Requirements</w:t>
        </w:r>
      </w:ins>
    </w:p>
    <w:p w14:paraId="5AE9BE26" w14:textId="77777777" w:rsidR="00597277" w:rsidRPr="00020619" w:rsidRDefault="00597277" w:rsidP="00597277">
      <w:pPr>
        <w:rPr>
          <w:ins w:id="40318" w:author="BigCREditor-Post-RAN4#105" w:date="2022-11-28T21:42:00Z"/>
          <w:rFonts w:cs="v4.2.0"/>
        </w:rPr>
      </w:pPr>
      <w:ins w:id="40319" w:author="BigCREditor-Post-RAN4#105" w:date="2022-11-28T21:42:00Z">
        <w:r w:rsidRPr="00020619">
          <w:rPr>
            <w:rFonts w:cs="v4.2.0"/>
          </w:rPr>
          <w:t xml:space="preserve">After 80ms from the beginning of the test, the UE shall send L1-RSRP report at slot 8 from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t xml:space="preserve">10.1A.14.2.1 </w:t>
        </w:r>
        <w:r w:rsidRPr="00020619">
          <w:rPr>
            <w:lang w:eastAsia="zh-CN"/>
          </w:rPr>
          <w:t xml:space="preserve">and relative accuracy requirement in clause </w:t>
        </w:r>
        <w:r w:rsidRPr="00020619">
          <w:t>10.1A.14.2.2</w:t>
        </w:r>
        <w:r w:rsidRPr="00020619">
          <w:rPr>
            <w:rFonts w:cs="v4.2.0"/>
          </w:rPr>
          <w:t xml:space="preserve">. </w:t>
        </w:r>
      </w:ins>
    </w:p>
    <w:p w14:paraId="54309491" w14:textId="77777777" w:rsidR="00597277" w:rsidRPr="00020619" w:rsidRDefault="00597277" w:rsidP="00597277">
      <w:pPr>
        <w:rPr>
          <w:ins w:id="40320" w:author="BigCREditor-Post-RAN4#105" w:date="2022-11-28T21:42:00Z"/>
          <w:rFonts w:cs="v4.2.0"/>
        </w:rPr>
      </w:pPr>
      <w:ins w:id="40321" w:author="BigCREditor-Post-RAN4#105" w:date="2022-11-28T21:42:00Z">
        <w:r w:rsidRPr="00020619">
          <w:rPr>
            <w:rFonts w:cs="v4.2.0"/>
          </w:rPr>
          <w:t>The rate of correct events observed during repeated tests shall be at least 90%.</w:t>
        </w:r>
      </w:ins>
    </w:p>
    <w:p w14:paraId="66C05391" w14:textId="77777777" w:rsidR="00597277" w:rsidRPr="00020619" w:rsidRDefault="00597277" w:rsidP="00597277">
      <w:pPr>
        <w:pStyle w:val="NO"/>
        <w:rPr>
          <w:ins w:id="40322" w:author="BigCREditor-Post-RAN4#105" w:date="2022-11-28T21:42:00Z"/>
        </w:rPr>
      </w:pPr>
      <w:ins w:id="40323" w:author="BigCREditor-Post-RAN4#105" w:date="2022-11-28T21:42: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6DFDD321" w14:textId="77777777" w:rsidR="00F347DF" w:rsidRPr="00020619" w:rsidRDefault="00F347DF" w:rsidP="00F347DF"/>
    <w:p w14:paraId="460A3D23" w14:textId="3D9997FE" w:rsidR="00F347DF" w:rsidRPr="00020619" w:rsidRDefault="00F347DF" w:rsidP="00F347DF">
      <w:pPr>
        <w:pStyle w:val="Heading4"/>
        <w:rPr>
          <w:snapToGrid w:val="0"/>
        </w:rPr>
      </w:pPr>
      <w:r w:rsidRPr="00020619">
        <w:rPr>
          <w:snapToGrid w:val="0"/>
        </w:rPr>
        <w:lastRenderedPageBreak/>
        <w:t>A.16.6.4.6</w:t>
      </w:r>
      <w:r w:rsidRPr="00020619">
        <w:rPr>
          <w:snapToGrid w:val="0"/>
        </w:rPr>
        <w:tab/>
        <w:t>CSI-RS based L1-RSRP measurement when DRX is not used for 2 Rx UE</w:t>
      </w:r>
    </w:p>
    <w:p w14:paraId="3EF3DC44" w14:textId="77777777" w:rsidR="003E0F7E" w:rsidRPr="00020619" w:rsidRDefault="003E0F7E" w:rsidP="003E0F7E">
      <w:pPr>
        <w:pStyle w:val="Heading5"/>
        <w:rPr>
          <w:ins w:id="40324" w:author="BigCREditor-Post-RAN4#105" w:date="2022-11-28T21:44:00Z"/>
        </w:rPr>
      </w:pPr>
      <w:ins w:id="40325" w:author="BigCREditor-Post-RAN4#105" w:date="2022-11-28T21:44:00Z">
        <w:r w:rsidRPr="00020619">
          <w:t>A.16.</w:t>
        </w:r>
        <w:r>
          <w:t>6</w:t>
        </w:r>
        <w:r w:rsidRPr="00020619">
          <w:t>.4.6.1</w:t>
        </w:r>
        <w:r w:rsidRPr="00020619">
          <w:tab/>
          <w:t>Test Purpose and Environment</w:t>
        </w:r>
      </w:ins>
    </w:p>
    <w:p w14:paraId="2C55E576" w14:textId="77777777" w:rsidR="003E0F7E" w:rsidRPr="00020619" w:rsidRDefault="003E0F7E" w:rsidP="003E0F7E">
      <w:pPr>
        <w:rPr>
          <w:ins w:id="40326" w:author="BigCREditor-Post-RAN4#105" w:date="2022-11-28T21:44:00Z"/>
        </w:rPr>
      </w:pPr>
      <w:ins w:id="40327" w:author="BigCREditor-Post-RAN4#105" w:date="2022-11-28T21:44:00Z">
        <w:r w:rsidRPr="00020619">
          <w:rPr>
            <w:rFonts w:cs="v4.2.0"/>
          </w:rPr>
          <w:t xml:space="preserve">The purpose of this test is to verify that the UE makes correct reporting of L1-RSRP measurement. This test will partly verify the L1-RSRP measurement requirements in clause 9.5B.4.2, with </w:t>
        </w:r>
        <w:r w:rsidRPr="00020619">
          <w:t>the testing configurations for NR cells in Table A.16.</w:t>
        </w:r>
        <w:r>
          <w:t>6</w:t>
        </w:r>
        <w:r w:rsidRPr="00020619">
          <w:t>.4.6.1-1.</w:t>
        </w:r>
      </w:ins>
    </w:p>
    <w:p w14:paraId="7650A1A7" w14:textId="77777777" w:rsidR="003E0F7E" w:rsidRPr="00020619" w:rsidRDefault="003E0F7E" w:rsidP="003E0F7E">
      <w:pPr>
        <w:pStyle w:val="TH"/>
        <w:rPr>
          <w:ins w:id="40328" w:author="BigCREditor-Post-RAN4#105" w:date="2022-11-28T21:44:00Z"/>
        </w:rPr>
      </w:pPr>
      <w:ins w:id="40329" w:author="BigCREditor-Post-RAN4#105" w:date="2022-11-28T21:44:00Z">
        <w:r w:rsidRPr="00020619">
          <w:t>Table A.16.</w:t>
        </w:r>
        <w:r>
          <w:t>6</w:t>
        </w:r>
        <w:r w:rsidRPr="00020619">
          <w:t>.4.6.1-1: Applicable NR configurations for FR1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3E0F7E" w:rsidRPr="00020619" w14:paraId="205792EC" w14:textId="77777777" w:rsidTr="00864629">
        <w:trPr>
          <w:ins w:id="40330" w:author="BigCREditor-Post-RAN4#105" w:date="2022-11-28T21:44:00Z"/>
        </w:trPr>
        <w:tc>
          <w:tcPr>
            <w:tcW w:w="2331" w:type="dxa"/>
            <w:tcBorders>
              <w:top w:val="single" w:sz="4" w:space="0" w:color="auto"/>
              <w:left w:val="single" w:sz="4" w:space="0" w:color="auto"/>
              <w:bottom w:val="single" w:sz="4" w:space="0" w:color="auto"/>
              <w:right w:val="single" w:sz="4" w:space="0" w:color="auto"/>
            </w:tcBorders>
            <w:hideMark/>
          </w:tcPr>
          <w:p w14:paraId="0E566FF1" w14:textId="77777777" w:rsidR="003E0F7E" w:rsidRPr="00020619" w:rsidRDefault="003E0F7E" w:rsidP="00864629">
            <w:pPr>
              <w:pStyle w:val="TAH"/>
              <w:spacing w:line="254" w:lineRule="auto"/>
              <w:rPr>
                <w:ins w:id="40331" w:author="BigCREditor-Post-RAN4#105" w:date="2022-11-28T21:44:00Z"/>
              </w:rPr>
            </w:pPr>
            <w:ins w:id="40332" w:author="BigCREditor-Post-RAN4#105" w:date="2022-11-28T21:44: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25113629" w14:textId="77777777" w:rsidR="003E0F7E" w:rsidRPr="00020619" w:rsidRDefault="003E0F7E" w:rsidP="00864629">
            <w:pPr>
              <w:pStyle w:val="TAH"/>
              <w:spacing w:line="254" w:lineRule="auto"/>
              <w:rPr>
                <w:ins w:id="40333" w:author="BigCREditor-Post-RAN4#105" w:date="2022-11-28T21:44:00Z"/>
              </w:rPr>
            </w:pPr>
            <w:ins w:id="40334" w:author="BigCREditor-Post-RAN4#105" w:date="2022-11-28T21:44:00Z">
              <w:r w:rsidRPr="00020619">
                <w:t>Description</w:t>
              </w:r>
            </w:ins>
          </w:p>
        </w:tc>
      </w:tr>
      <w:tr w:rsidR="003E0F7E" w:rsidRPr="00020619" w14:paraId="393D20B6" w14:textId="77777777" w:rsidTr="00864629">
        <w:trPr>
          <w:ins w:id="40335" w:author="BigCREditor-Post-RAN4#105" w:date="2022-11-28T21:44:00Z"/>
        </w:trPr>
        <w:tc>
          <w:tcPr>
            <w:tcW w:w="2331" w:type="dxa"/>
            <w:tcBorders>
              <w:top w:val="single" w:sz="4" w:space="0" w:color="auto"/>
              <w:left w:val="single" w:sz="4" w:space="0" w:color="auto"/>
              <w:bottom w:val="single" w:sz="4" w:space="0" w:color="auto"/>
              <w:right w:val="single" w:sz="4" w:space="0" w:color="auto"/>
            </w:tcBorders>
            <w:hideMark/>
          </w:tcPr>
          <w:p w14:paraId="5AAC1AE9" w14:textId="77777777" w:rsidR="003E0F7E" w:rsidRPr="00020619" w:rsidRDefault="003E0F7E" w:rsidP="00864629">
            <w:pPr>
              <w:pStyle w:val="TAC"/>
              <w:spacing w:line="254" w:lineRule="auto"/>
              <w:rPr>
                <w:ins w:id="40336" w:author="BigCREditor-Post-RAN4#105" w:date="2022-11-28T21:44:00Z"/>
              </w:rPr>
            </w:pPr>
            <w:ins w:id="40337" w:author="BigCREditor-Post-RAN4#105" w:date="2022-11-28T21:44:00Z">
              <w:r w:rsidRPr="00020619">
                <w:rPr>
                  <w:lang w:eastAsia="zh-CN"/>
                </w:rPr>
                <w:t>1</w:t>
              </w:r>
            </w:ins>
          </w:p>
        </w:tc>
        <w:tc>
          <w:tcPr>
            <w:tcW w:w="7298" w:type="dxa"/>
            <w:tcBorders>
              <w:top w:val="single" w:sz="4" w:space="0" w:color="auto"/>
              <w:left w:val="single" w:sz="4" w:space="0" w:color="auto"/>
              <w:bottom w:val="single" w:sz="4" w:space="0" w:color="auto"/>
              <w:right w:val="single" w:sz="4" w:space="0" w:color="auto"/>
            </w:tcBorders>
            <w:hideMark/>
          </w:tcPr>
          <w:p w14:paraId="179138CF" w14:textId="77777777" w:rsidR="003E0F7E" w:rsidRPr="00020619" w:rsidRDefault="003E0F7E" w:rsidP="00864629">
            <w:pPr>
              <w:pStyle w:val="TAC"/>
              <w:spacing w:line="254" w:lineRule="auto"/>
              <w:rPr>
                <w:ins w:id="40338" w:author="BigCREditor-Post-RAN4#105" w:date="2022-11-28T21:44:00Z"/>
              </w:rPr>
            </w:pPr>
            <w:ins w:id="40339" w:author="BigCREditor-Post-RAN4#105" w:date="2022-11-28T21:44:00Z">
              <w:r w:rsidRPr="00020619">
                <w:rPr>
                  <w:rFonts w:eastAsia="Malgun Gothic"/>
                </w:rPr>
                <w:t>15 kHz SSB SCS, 10 MHz bandwidth, FDD duplex mode</w:t>
              </w:r>
            </w:ins>
          </w:p>
        </w:tc>
      </w:tr>
      <w:tr w:rsidR="003E0F7E" w:rsidRPr="00020619" w14:paraId="45C7C272" w14:textId="77777777" w:rsidTr="00864629">
        <w:trPr>
          <w:ins w:id="40340" w:author="BigCREditor-Post-RAN4#105" w:date="2022-11-28T21:44:00Z"/>
        </w:trPr>
        <w:tc>
          <w:tcPr>
            <w:tcW w:w="2331" w:type="dxa"/>
            <w:tcBorders>
              <w:top w:val="single" w:sz="4" w:space="0" w:color="auto"/>
              <w:left w:val="single" w:sz="4" w:space="0" w:color="auto"/>
              <w:bottom w:val="single" w:sz="4" w:space="0" w:color="auto"/>
              <w:right w:val="single" w:sz="4" w:space="0" w:color="auto"/>
            </w:tcBorders>
            <w:hideMark/>
          </w:tcPr>
          <w:p w14:paraId="791CB2D7" w14:textId="77777777" w:rsidR="003E0F7E" w:rsidRPr="00020619" w:rsidRDefault="003E0F7E" w:rsidP="00864629">
            <w:pPr>
              <w:pStyle w:val="TAC"/>
              <w:spacing w:line="254" w:lineRule="auto"/>
              <w:rPr>
                <w:ins w:id="40341" w:author="BigCREditor-Post-RAN4#105" w:date="2022-11-28T21:44:00Z"/>
              </w:rPr>
            </w:pPr>
            <w:ins w:id="40342" w:author="BigCREditor-Post-RAN4#105" w:date="2022-11-28T21:44:00Z">
              <w:r w:rsidRPr="00020619">
                <w:rPr>
                  <w:rFonts w:eastAsia="Malgun Gothic"/>
                </w:rPr>
                <w:t>2</w:t>
              </w:r>
            </w:ins>
          </w:p>
        </w:tc>
        <w:tc>
          <w:tcPr>
            <w:tcW w:w="7298" w:type="dxa"/>
            <w:tcBorders>
              <w:top w:val="single" w:sz="4" w:space="0" w:color="auto"/>
              <w:left w:val="single" w:sz="4" w:space="0" w:color="auto"/>
              <w:bottom w:val="single" w:sz="4" w:space="0" w:color="auto"/>
              <w:right w:val="single" w:sz="4" w:space="0" w:color="auto"/>
            </w:tcBorders>
            <w:hideMark/>
          </w:tcPr>
          <w:p w14:paraId="5D05E24E" w14:textId="77777777" w:rsidR="003E0F7E" w:rsidRPr="00020619" w:rsidRDefault="003E0F7E" w:rsidP="00864629">
            <w:pPr>
              <w:pStyle w:val="TAC"/>
              <w:spacing w:line="254" w:lineRule="auto"/>
              <w:rPr>
                <w:ins w:id="40343" w:author="BigCREditor-Post-RAN4#105" w:date="2022-11-28T21:44:00Z"/>
              </w:rPr>
            </w:pPr>
            <w:ins w:id="40344" w:author="BigCREditor-Post-RAN4#105" w:date="2022-11-28T21:44:00Z">
              <w:r w:rsidRPr="00020619">
                <w:rPr>
                  <w:rFonts w:eastAsia="Malgun Gothic"/>
                </w:rPr>
                <w:t>15 kHz SSB SCS, 10 MHz bandwidth, TDD duplex mode</w:t>
              </w:r>
            </w:ins>
          </w:p>
        </w:tc>
      </w:tr>
      <w:tr w:rsidR="003E0F7E" w:rsidRPr="00020619" w14:paraId="4CDC2A65" w14:textId="77777777" w:rsidTr="00864629">
        <w:trPr>
          <w:ins w:id="40345" w:author="BigCREditor-Post-RAN4#105" w:date="2022-11-28T21:44:00Z"/>
        </w:trPr>
        <w:tc>
          <w:tcPr>
            <w:tcW w:w="2331" w:type="dxa"/>
            <w:tcBorders>
              <w:top w:val="single" w:sz="4" w:space="0" w:color="auto"/>
              <w:left w:val="single" w:sz="4" w:space="0" w:color="auto"/>
              <w:bottom w:val="single" w:sz="4" w:space="0" w:color="auto"/>
              <w:right w:val="single" w:sz="4" w:space="0" w:color="auto"/>
            </w:tcBorders>
            <w:hideMark/>
          </w:tcPr>
          <w:p w14:paraId="1B7B6FC6" w14:textId="77777777" w:rsidR="003E0F7E" w:rsidRPr="00020619" w:rsidRDefault="003E0F7E" w:rsidP="00864629">
            <w:pPr>
              <w:pStyle w:val="TAC"/>
              <w:spacing w:line="254" w:lineRule="auto"/>
              <w:rPr>
                <w:ins w:id="40346" w:author="BigCREditor-Post-RAN4#105" w:date="2022-11-28T21:44:00Z"/>
              </w:rPr>
            </w:pPr>
            <w:ins w:id="40347" w:author="BigCREditor-Post-RAN4#105" w:date="2022-11-28T21:44:00Z">
              <w:r w:rsidRPr="00020619">
                <w:rPr>
                  <w:rFonts w:eastAsia="Malgun Gothic"/>
                </w:rPr>
                <w:t>3</w:t>
              </w:r>
            </w:ins>
          </w:p>
        </w:tc>
        <w:tc>
          <w:tcPr>
            <w:tcW w:w="7298" w:type="dxa"/>
            <w:tcBorders>
              <w:top w:val="single" w:sz="4" w:space="0" w:color="auto"/>
              <w:left w:val="single" w:sz="4" w:space="0" w:color="auto"/>
              <w:bottom w:val="single" w:sz="4" w:space="0" w:color="auto"/>
              <w:right w:val="single" w:sz="4" w:space="0" w:color="auto"/>
            </w:tcBorders>
            <w:hideMark/>
          </w:tcPr>
          <w:p w14:paraId="697BC908" w14:textId="77777777" w:rsidR="003E0F7E" w:rsidRPr="00020619" w:rsidRDefault="003E0F7E" w:rsidP="00864629">
            <w:pPr>
              <w:pStyle w:val="TAC"/>
              <w:spacing w:line="254" w:lineRule="auto"/>
              <w:rPr>
                <w:ins w:id="40348" w:author="BigCREditor-Post-RAN4#105" w:date="2022-11-28T21:44:00Z"/>
              </w:rPr>
            </w:pPr>
            <w:ins w:id="40349" w:author="BigCREditor-Post-RAN4#105" w:date="2022-11-28T21:44:00Z">
              <w:r w:rsidRPr="00020619">
                <w:rPr>
                  <w:rFonts w:eastAsia="Malgun Gothic"/>
                </w:rPr>
                <w:t>30 kHz SSB SCS, 20 MHz bandwidth, TDD duplex mode</w:t>
              </w:r>
            </w:ins>
          </w:p>
        </w:tc>
      </w:tr>
      <w:tr w:rsidR="003E0F7E" w:rsidRPr="00020619" w14:paraId="15D6DF0B" w14:textId="77777777" w:rsidTr="00864629">
        <w:trPr>
          <w:ins w:id="40350" w:author="BigCREditor-Post-RAN4#105" w:date="2022-11-28T21:44:00Z"/>
        </w:trPr>
        <w:tc>
          <w:tcPr>
            <w:tcW w:w="2331" w:type="dxa"/>
            <w:tcBorders>
              <w:top w:val="single" w:sz="4" w:space="0" w:color="auto"/>
              <w:left w:val="single" w:sz="4" w:space="0" w:color="auto"/>
              <w:bottom w:val="single" w:sz="4" w:space="0" w:color="auto"/>
              <w:right w:val="single" w:sz="4" w:space="0" w:color="auto"/>
            </w:tcBorders>
          </w:tcPr>
          <w:p w14:paraId="35535383" w14:textId="77777777" w:rsidR="003E0F7E" w:rsidRPr="00020619" w:rsidRDefault="003E0F7E" w:rsidP="00864629">
            <w:pPr>
              <w:pStyle w:val="TAC"/>
              <w:spacing w:line="254" w:lineRule="auto"/>
              <w:rPr>
                <w:ins w:id="40351" w:author="BigCREditor-Post-RAN4#105" w:date="2022-11-28T21:44:00Z"/>
              </w:rPr>
            </w:pPr>
            <w:ins w:id="40352" w:author="BigCREditor-Post-RAN4#105" w:date="2022-11-28T21:44: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58B794DE" w14:textId="77777777" w:rsidR="003E0F7E" w:rsidRPr="00020619" w:rsidRDefault="003E0F7E" w:rsidP="00864629">
            <w:pPr>
              <w:pStyle w:val="TAC"/>
              <w:spacing w:line="254" w:lineRule="auto"/>
              <w:rPr>
                <w:ins w:id="40353" w:author="BigCREditor-Post-RAN4#105" w:date="2022-11-28T21:44:00Z"/>
              </w:rPr>
            </w:pPr>
            <w:ins w:id="40354" w:author="BigCREditor-Post-RAN4#105" w:date="2022-11-28T21:44:00Z">
              <w:r w:rsidRPr="00020619">
                <w:t>15 kHz SSB SCS, 10 MHz bandwidth, HD-FDD duplex mode</w:t>
              </w:r>
            </w:ins>
          </w:p>
        </w:tc>
      </w:tr>
      <w:tr w:rsidR="003E0F7E" w:rsidRPr="00020619" w14:paraId="3C5EA30C" w14:textId="77777777" w:rsidTr="00864629">
        <w:trPr>
          <w:ins w:id="40355" w:author="BigCREditor-Post-RAN4#105" w:date="2022-11-28T21:44:00Z"/>
        </w:trPr>
        <w:tc>
          <w:tcPr>
            <w:tcW w:w="9629" w:type="dxa"/>
            <w:gridSpan w:val="2"/>
            <w:tcBorders>
              <w:top w:val="single" w:sz="4" w:space="0" w:color="auto"/>
              <w:left w:val="single" w:sz="4" w:space="0" w:color="auto"/>
              <w:bottom w:val="single" w:sz="4" w:space="0" w:color="auto"/>
              <w:right w:val="single" w:sz="4" w:space="0" w:color="auto"/>
            </w:tcBorders>
            <w:hideMark/>
          </w:tcPr>
          <w:p w14:paraId="6F376D07" w14:textId="77777777" w:rsidR="003E0F7E" w:rsidRPr="00020619" w:rsidRDefault="003E0F7E" w:rsidP="00864629">
            <w:pPr>
              <w:pStyle w:val="TAN"/>
              <w:spacing w:line="254" w:lineRule="auto"/>
              <w:rPr>
                <w:ins w:id="40356" w:author="BigCREditor-Post-RAN4#105" w:date="2022-11-28T21:44:00Z"/>
              </w:rPr>
            </w:pPr>
            <w:ins w:id="40357" w:author="BigCREditor-Post-RAN4#105" w:date="2022-11-28T21:44:00Z">
              <w:r w:rsidRPr="00020619">
                <w:t>Note:</w:t>
              </w:r>
              <w:r w:rsidRPr="00020619">
                <w:tab/>
                <w:t>The UE is only required to be tested in one of the supported test configurations</w:t>
              </w:r>
            </w:ins>
          </w:p>
        </w:tc>
      </w:tr>
    </w:tbl>
    <w:p w14:paraId="15A1E6CB" w14:textId="77777777" w:rsidR="003E0F7E" w:rsidRPr="00020619" w:rsidRDefault="003E0F7E" w:rsidP="003E0F7E">
      <w:pPr>
        <w:rPr>
          <w:ins w:id="40358" w:author="BigCREditor-Post-RAN4#105" w:date="2022-11-28T21:44:00Z"/>
          <w:rFonts w:cs="v4.2.0"/>
          <w:lang w:eastAsia="en-GB"/>
        </w:rPr>
      </w:pPr>
    </w:p>
    <w:p w14:paraId="7F1FAEA4" w14:textId="77777777" w:rsidR="003E0F7E" w:rsidRPr="00020619" w:rsidRDefault="003E0F7E" w:rsidP="003E0F7E">
      <w:pPr>
        <w:pStyle w:val="Heading5"/>
        <w:rPr>
          <w:ins w:id="40359" w:author="BigCREditor-Post-RAN4#105" w:date="2022-11-28T21:44:00Z"/>
        </w:rPr>
      </w:pPr>
      <w:ins w:id="40360" w:author="BigCREditor-Post-RAN4#105" w:date="2022-11-28T21:44:00Z">
        <w:r w:rsidRPr="00020619">
          <w:t>A.16.</w:t>
        </w:r>
        <w:r>
          <w:t>6</w:t>
        </w:r>
        <w:r w:rsidRPr="00020619">
          <w:t>.4.6.2</w:t>
        </w:r>
        <w:r w:rsidRPr="00020619">
          <w:tab/>
          <w:t>Test parameters</w:t>
        </w:r>
      </w:ins>
    </w:p>
    <w:p w14:paraId="7D7BD2EB" w14:textId="77777777" w:rsidR="003E0F7E" w:rsidRPr="00020619" w:rsidRDefault="003E0F7E" w:rsidP="003E0F7E">
      <w:pPr>
        <w:rPr>
          <w:ins w:id="40361" w:author="BigCREditor-Post-RAN4#105" w:date="2022-11-28T21:44:00Z"/>
        </w:rPr>
      </w:pPr>
      <w:ins w:id="40362" w:author="BigCREditor-Post-RAN4#105" w:date="2022-11-28T21:44:00Z">
        <w:r w:rsidRPr="00020619">
          <w:rPr>
            <w:rFonts w:cs="v4.2.0"/>
          </w:rPr>
          <w:t xml:space="preserve">There is one cells in the test, the FR1 </w:t>
        </w:r>
        <w:proofErr w:type="spellStart"/>
        <w:r w:rsidRPr="00020619">
          <w:rPr>
            <w:rFonts w:cs="v4.2.0"/>
          </w:rPr>
          <w:t>PCell</w:t>
        </w:r>
        <w:proofErr w:type="spellEnd"/>
        <w:r w:rsidRPr="00020619">
          <w:rPr>
            <w:rFonts w:cs="v4.2.0"/>
          </w:rPr>
          <w:t xml:space="preserve"> (Cell 1)</w:t>
        </w:r>
        <w:r w:rsidRPr="00020619">
          <w:t>. The test parameters for the Cell 1 are given in Table A.16.</w:t>
        </w:r>
        <w:r>
          <w:t>6</w:t>
        </w:r>
        <w:r w:rsidRPr="00020619">
          <w:t>.4.6.2-1 and Table A.16.</w:t>
        </w:r>
        <w:r>
          <w:t>6</w:t>
        </w:r>
        <w:r w:rsidRPr="00020619">
          <w:t xml:space="preserve">.4.6.2-2 below. </w:t>
        </w:r>
      </w:ins>
    </w:p>
    <w:p w14:paraId="12577FA1" w14:textId="77777777" w:rsidR="003E0F7E" w:rsidRPr="00020619" w:rsidRDefault="003E0F7E" w:rsidP="003E0F7E">
      <w:pPr>
        <w:rPr>
          <w:ins w:id="40363" w:author="BigCREditor-Post-RAN4#105" w:date="2022-11-28T21:44:00Z"/>
          <w:rFonts w:cs="v4.2.0"/>
        </w:rPr>
      </w:pPr>
      <w:ins w:id="40364" w:author="BigCREditor-Post-RAN4#105" w:date="2022-11-28T21:44: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on aperiodic CSI-RS resources. UE is also configured to measure L1-RSRP based on SSB. After 80ms from the beginning of the test, </w:t>
        </w:r>
        <w:r w:rsidRPr="00020619">
          <w:t>the DCI trigger comes in slot n (0 for Config 1,2 and 8 for Config 3) of a frame and UE provides the report back based on the reporting configuration as defined in Table A.16.</w:t>
        </w:r>
        <w:r>
          <w:t>6</w:t>
        </w:r>
        <w:r w:rsidRPr="00020619">
          <w:t>.4.6.2-1.</w:t>
        </w:r>
      </w:ins>
    </w:p>
    <w:p w14:paraId="41C7F983" w14:textId="77777777" w:rsidR="003E0F7E" w:rsidRPr="00020619" w:rsidRDefault="003E0F7E" w:rsidP="003E0F7E">
      <w:pPr>
        <w:rPr>
          <w:ins w:id="40365" w:author="BigCREditor-Post-RAN4#105" w:date="2022-11-28T21:44:00Z"/>
        </w:rPr>
      </w:pPr>
      <w:ins w:id="40366" w:author="BigCREditor-Post-RAN4#105" w:date="2022-11-28T21:44: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2FBBEF02" w14:textId="77777777" w:rsidR="003E0F7E" w:rsidRPr="00020619" w:rsidRDefault="003E0F7E" w:rsidP="003E0F7E">
      <w:pPr>
        <w:pStyle w:val="TH"/>
        <w:rPr>
          <w:ins w:id="40367" w:author="BigCREditor-Post-RAN4#105" w:date="2022-11-28T21:44:00Z"/>
        </w:rPr>
      </w:pPr>
      <w:ins w:id="40368" w:author="BigCREditor-Post-RAN4#105" w:date="2022-11-28T21:44:00Z">
        <w:r w:rsidRPr="00020619">
          <w:t>Table A.16.</w:t>
        </w:r>
        <w:r>
          <w:t>6</w:t>
        </w:r>
        <w:r w:rsidRPr="00020619">
          <w:t>.4.6.2-1: General test parameters</w:t>
        </w:r>
      </w:ins>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5"/>
        <w:gridCol w:w="959"/>
        <w:gridCol w:w="937"/>
        <w:gridCol w:w="2074"/>
      </w:tblGrid>
      <w:tr w:rsidR="003E0F7E" w:rsidRPr="00020619" w14:paraId="0C175B9F" w14:textId="77777777" w:rsidTr="00864629">
        <w:trPr>
          <w:jc w:val="center"/>
          <w:ins w:id="40369" w:author="BigCREditor-Post-RAN4#105" w:date="2022-11-28T21:44:00Z"/>
        </w:trPr>
        <w:tc>
          <w:tcPr>
            <w:tcW w:w="3304" w:type="dxa"/>
            <w:tcBorders>
              <w:top w:val="single" w:sz="4" w:space="0" w:color="auto"/>
              <w:left w:val="single" w:sz="4" w:space="0" w:color="auto"/>
              <w:bottom w:val="single" w:sz="4" w:space="0" w:color="auto"/>
              <w:right w:val="single" w:sz="4" w:space="0" w:color="auto"/>
            </w:tcBorders>
            <w:vAlign w:val="center"/>
            <w:hideMark/>
          </w:tcPr>
          <w:p w14:paraId="57CCE017" w14:textId="77777777" w:rsidR="003E0F7E" w:rsidRPr="00020619" w:rsidRDefault="003E0F7E" w:rsidP="00864629">
            <w:pPr>
              <w:pStyle w:val="TAH"/>
              <w:spacing w:line="256" w:lineRule="auto"/>
              <w:rPr>
                <w:ins w:id="40370" w:author="BigCREditor-Post-RAN4#105" w:date="2022-11-28T21:44:00Z"/>
              </w:rPr>
            </w:pPr>
            <w:ins w:id="40371" w:author="BigCREditor-Post-RAN4#105" w:date="2022-11-28T21:44:00Z">
              <w:r w:rsidRPr="00020619">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69BDAD51" w14:textId="77777777" w:rsidR="003E0F7E" w:rsidRPr="00020619" w:rsidRDefault="003E0F7E" w:rsidP="00864629">
            <w:pPr>
              <w:pStyle w:val="TAH"/>
              <w:spacing w:line="256" w:lineRule="auto"/>
              <w:rPr>
                <w:ins w:id="40372" w:author="BigCREditor-Post-RAN4#105" w:date="2022-11-28T21:44:00Z"/>
              </w:rPr>
            </w:pPr>
            <w:ins w:id="40373" w:author="BigCREditor-Post-RAN4#105" w:date="2022-11-28T21:44:00Z">
              <w:r w:rsidRPr="00020619">
                <w:t>Config</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2CAEE9E6" w14:textId="77777777" w:rsidR="003E0F7E" w:rsidRPr="00020619" w:rsidRDefault="003E0F7E" w:rsidP="00864629">
            <w:pPr>
              <w:pStyle w:val="TAH"/>
              <w:spacing w:line="256" w:lineRule="auto"/>
              <w:rPr>
                <w:ins w:id="40374" w:author="BigCREditor-Post-RAN4#105" w:date="2022-11-28T21:44:00Z"/>
              </w:rPr>
            </w:pPr>
            <w:ins w:id="40375" w:author="BigCREditor-Post-RAN4#105" w:date="2022-11-28T21:44:00Z">
              <w:r w:rsidRPr="00020619">
                <w:t>Unit</w:t>
              </w:r>
            </w:ins>
          </w:p>
        </w:tc>
        <w:tc>
          <w:tcPr>
            <w:tcW w:w="2074" w:type="dxa"/>
            <w:tcBorders>
              <w:top w:val="single" w:sz="4" w:space="0" w:color="auto"/>
              <w:left w:val="single" w:sz="4" w:space="0" w:color="auto"/>
              <w:bottom w:val="single" w:sz="4" w:space="0" w:color="auto"/>
              <w:right w:val="single" w:sz="4" w:space="0" w:color="auto"/>
            </w:tcBorders>
            <w:vAlign w:val="center"/>
            <w:hideMark/>
          </w:tcPr>
          <w:p w14:paraId="4D4FDE7E" w14:textId="77777777" w:rsidR="003E0F7E" w:rsidRPr="00020619" w:rsidRDefault="003E0F7E" w:rsidP="00864629">
            <w:pPr>
              <w:pStyle w:val="TAH"/>
              <w:spacing w:line="256" w:lineRule="auto"/>
              <w:rPr>
                <w:ins w:id="40376" w:author="BigCREditor-Post-RAN4#105" w:date="2022-11-28T21:44:00Z"/>
              </w:rPr>
            </w:pPr>
            <w:ins w:id="40377" w:author="BigCREditor-Post-RAN4#105" w:date="2022-11-28T21:44:00Z">
              <w:r w:rsidRPr="00020619">
                <w:t>Value</w:t>
              </w:r>
            </w:ins>
          </w:p>
        </w:tc>
      </w:tr>
      <w:tr w:rsidR="003E0F7E" w:rsidRPr="00020619" w14:paraId="3EB820BA" w14:textId="77777777" w:rsidTr="00864629">
        <w:trPr>
          <w:jc w:val="center"/>
          <w:ins w:id="40378"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7722A00D" w14:textId="77777777" w:rsidR="003E0F7E" w:rsidRPr="00020619" w:rsidRDefault="003E0F7E" w:rsidP="00864629">
            <w:pPr>
              <w:pStyle w:val="TAL"/>
              <w:spacing w:line="256" w:lineRule="auto"/>
              <w:rPr>
                <w:ins w:id="40379" w:author="BigCREditor-Post-RAN4#105" w:date="2022-11-28T21:44:00Z"/>
              </w:rPr>
            </w:pPr>
            <w:ins w:id="40380" w:author="BigCREditor-Post-RAN4#105" w:date="2022-11-28T21:44:00Z">
              <w:r w:rsidRPr="00020619">
                <w:t>SSB GSCN</w:t>
              </w:r>
            </w:ins>
          </w:p>
        </w:tc>
        <w:tc>
          <w:tcPr>
            <w:tcW w:w="959" w:type="dxa"/>
            <w:tcBorders>
              <w:top w:val="single" w:sz="4" w:space="0" w:color="auto"/>
              <w:left w:val="single" w:sz="4" w:space="0" w:color="auto"/>
              <w:bottom w:val="single" w:sz="4" w:space="0" w:color="auto"/>
              <w:right w:val="single" w:sz="4" w:space="0" w:color="auto"/>
            </w:tcBorders>
            <w:hideMark/>
          </w:tcPr>
          <w:p w14:paraId="066302E5" w14:textId="77777777" w:rsidR="003E0F7E" w:rsidRPr="00020619" w:rsidRDefault="003E0F7E" w:rsidP="00864629">
            <w:pPr>
              <w:pStyle w:val="TAC"/>
              <w:spacing w:line="256" w:lineRule="auto"/>
              <w:rPr>
                <w:ins w:id="40381" w:author="BigCREditor-Post-RAN4#105" w:date="2022-11-28T21:44:00Z"/>
              </w:rPr>
            </w:pPr>
            <w:ins w:id="40382"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F72BB86" w14:textId="77777777" w:rsidR="003E0F7E" w:rsidRPr="00020619" w:rsidRDefault="003E0F7E" w:rsidP="00864629">
            <w:pPr>
              <w:pStyle w:val="TAC"/>
              <w:spacing w:line="256" w:lineRule="auto"/>
              <w:rPr>
                <w:ins w:id="40383"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0F90BD3A" w14:textId="77777777" w:rsidR="003E0F7E" w:rsidRPr="00020619" w:rsidRDefault="003E0F7E" w:rsidP="00864629">
            <w:pPr>
              <w:pStyle w:val="TAC"/>
              <w:spacing w:line="256" w:lineRule="auto"/>
              <w:rPr>
                <w:ins w:id="40384" w:author="BigCREditor-Post-RAN4#105" w:date="2022-11-28T21:44:00Z"/>
              </w:rPr>
            </w:pPr>
            <w:ins w:id="40385" w:author="BigCREditor-Post-RAN4#105" w:date="2022-11-28T21:44:00Z">
              <w:r w:rsidRPr="00020619">
                <w:t>freq1</w:t>
              </w:r>
            </w:ins>
          </w:p>
        </w:tc>
      </w:tr>
      <w:tr w:rsidR="003E0F7E" w:rsidRPr="00020619" w14:paraId="3F1E37AA" w14:textId="77777777" w:rsidTr="00864629">
        <w:trPr>
          <w:trHeight w:val="165"/>
          <w:jc w:val="center"/>
          <w:ins w:id="40386" w:author="BigCREditor-Post-RAN4#105" w:date="2022-11-28T21:44:00Z"/>
        </w:trPr>
        <w:tc>
          <w:tcPr>
            <w:tcW w:w="3304" w:type="dxa"/>
            <w:tcBorders>
              <w:top w:val="single" w:sz="4" w:space="0" w:color="auto"/>
              <w:left w:val="single" w:sz="4" w:space="0" w:color="auto"/>
              <w:bottom w:val="nil"/>
              <w:right w:val="single" w:sz="4" w:space="0" w:color="auto"/>
            </w:tcBorders>
            <w:hideMark/>
          </w:tcPr>
          <w:p w14:paraId="38CC646D" w14:textId="77777777" w:rsidR="003E0F7E" w:rsidRPr="00020619" w:rsidRDefault="003E0F7E" w:rsidP="00864629">
            <w:pPr>
              <w:pStyle w:val="TAL"/>
              <w:spacing w:line="256" w:lineRule="auto"/>
              <w:rPr>
                <w:ins w:id="40387" w:author="BigCREditor-Post-RAN4#105" w:date="2022-11-28T21:44:00Z"/>
              </w:rPr>
            </w:pPr>
            <w:ins w:id="40388" w:author="BigCREditor-Post-RAN4#105" w:date="2022-11-28T21:44:00Z">
              <w:r w:rsidRPr="00020619">
                <w:t>Duplex mode</w:t>
              </w:r>
            </w:ins>
          </w:p>
        </w:tc>
        <w:tc>
          <w:tcPr>
            <w:tcW w:w="959" w:type="dxa"/>
            <w:tcBorders>
              <w:top w:val="single" w:sz="4" w:space="0" w:color="auto"/>
              <w:left w:val="single" w:sz="4" w:space="0" w:color="auto"/>
              <w:bottom w:val="single" w:sz="4" w:space="0" w:color="auto"/>
              <w:right w:val="single" w:sz="4" w:space="0" w:color="auto"/>
            </w:tcBorders>
            <w:hideMark/>
          </w:tcPr>
          <w:p w14:paraId="14356FCF" w14:textId="77777777" w:rsidR="003E0F7E" w:rsidRPr="00020619" w:rsidRDefault="003E0F7E" w:rsidP="00864629">
            <w:pPr>
              <w:pStyle w:val="TAC"/>
              <w:spacing w:line="256" w:lineRule="auto"/>
              <w:rPr>
                <w:ins w:id="40389" w:author="BigCREditor-Post-RAN4#105" w:date="2022-11-28T21:44:00Z"/>
              </w:rPr>
            </w:pPr>
            <w:ins w:id="40390" w:author="BigCREditor-Post-RAN4#105" w:date="2022-11-28T21:44:00Z">
              <w:r w:rsidRPr="00020619">
                <w:t>1, 4</w:t>
              </w:r>
            </w:ins>
          </w:p>
        </w:tc>
        <w:tc>
          <w:tcPr>
            <w:tcW w:w="937" w:type="dxa"/>
            <w:tcBorders>
              <w:top w:val="single" w:sz="4" w:space="0" w:color="auto"/>
              <w:left w:val="single" w:sz="4" w:space="0" w:color="auto"/>
              <w:bottom w:val="nil"/>
              <w:right w:val="single" w:sz="4" w:space="0" w:color="auto"/>
            </w:tcBorders>
          </w:tcPr>
          <w:p w14:paraId="610F133E" w14:textId="77777777" w:rsidR="003E0F7E" w:rsidRPr="00020619" w:rsidRDefault="003E0F7E" w:rsidP="00864629">
            <w:pPr>
              <w:pStyle w:val="TAC"/>
              <w:spacing w:line="256" w:lineRule="auto"/>
              <w:rPr>
                <w:ins w:id="40391"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1A621076" w14:textId="77777777" w:rsidR="003E0F7E" w:rsidRPr="00020619" w:rsidRDefault="003E0F7E" w:rsidP="00864629">
            <w:pPr>
              <w:pStyle w:val="TAC"/>
              <w:spacing w:line="256" w:lineRule="auto"/>
              <w:rPr>
                <w:ins w:id="40392" w:author="BigCREditor-Post-RAN4#105" w:date="2022-11-28T21:44:00Z"/>
              </w:rPr>
            </w:pPr>
            <w:ins w:id="40393" w:author="BigCREditor-Post-RAN4#105" w:date="2022-11-28T21:44:00Z">
              <w:r w:rsidRPr="00020619">
                <w:t>FDD</w:t>
              </w:r>
            </w:ins>
          </w:p>
        </w:tc>
      </w:tr>
      <w:tr w:rsidR="003E0F7E" w:rsidRPr="00020619" w14:paraId="1D75BED5" w14:textId="77777777" w:rsidTr="00864629">
        <w:trPr>
          <w:trHeight w:val="102"/>
          <w:jc w:val="center"/>
          <w:ins w:id="40394" w:author="BigCREditor-Post-RAN4#105" w:date="2022-11-28T21:44:00Z"/>
        </w:trPr>
        <w:tc>
          <w:tcPr>
            <w:tcW w:w="3304" w:type="dxa"/>
            <w:tcBorders>
              <w:top w:val="nil"/>
              <w:left w:val="single" w:sz="4" w:space="0" w:color="auto"/>
              <w:bottom w:val="nil"/>
              <w:right w:val="single" w:sz="4" w:space="0" w:color="auto"/>
            </w:tcBorders>
            <w:hideMark/>
          </w:tcPr>
          <w:p w14:paraId="054A4276" w14:textId="77777777" w:rsidR="003E0F7E" w:rsidRPr="00020619" w:rsidRDefault="003E0F7E" w:rsidP="00864629">
            <w:pPr>
              <w:rPr>
                <w:ins w:id="40395"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0CE46A35" w14:textId="77777777" w:rsidR="003E0F7E" w:rsidRPr="00020619" w:rsidRDefault="003E0F7E" w:rsidP="00864629">
            <w:pPr>
              <w:pStyle w:val="TAC"/>
              <w:spacing w:line="256" w:lineRule="auto"/>
              <w:rPr>
                <w:ins w:id="40396" w:author="BigCREditor-Post-RAN4#105" w:date="2022-11-28T21:44:00Z"/>
                <w:lang w:eastAsia="en-GB"/>
              </w:rPr>
            </w:pPr>
            <w:ins w:id="40397" w:author="BigCREditor-Post-RAN4#105" w:date="2022-11-28T21:44:00Z">
              <w:r w:rsidRPr="00020619">
                <w:t>2</w:t>
              </w:r>
            </w:ins>
          </w:p>
        </w:tc>
        <w:tc>
          <w:tcPr>
            <w:tcW w:w="937" w:type="dxa"/>
            <w:tcBorders>
              <w:top w:val="nil"/>
              <w:left w:val="single" w:sz="4" w:space="0" w:color="auto"/>
              <w:bottom w:val="nil"/>
              <w:right w:val="single" w:sz="4" w:space="0" w:color="auto"/>
            </w:tcBorders>
            <w:hideMark/>
          </w:tcPr>
          <w:p w14:paraId="31CB35B7" w14:textId="77777777" w:rsidR="003E0F7E" w:rsidRPr="00020619" w:rsidRDefault="003E0F7E" w:rsidP="00864629">
            <w:pPr>
              <w:rPr>
                <w:ins w:id="40398"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5BD88BBD" w14:textId="77777777" w:rsidR="003E0F7E" w:rsidRPr="00020619" w:rsidRDefault="003E0F7E" w:rsidP="00864629">
            <w:pPr>
              <w:pStyle w:val="TAC"/>
              <w:spacing w:line="256" w:lineRule="auto"/>
              <w:rPr>
                <w:ins w:id="40399" w:author="BigCREditor-Post-RAN4#105" w:date="2022-11-28T21:44:00Z"/>
                <w:lang w:eastAsia="en-GB"/>
              </w:rPr>
            </w:pPr>
            <w:ins w:id="40400" w:author="BigCREditor-Post-RAN4#105" w:date="2022-11-28T21:44:00Z">
              <w:r w:rsidRPr="00020619">
                <w:t>TDD</w:t>
              </w:r>
            </w:ins>
          </w:p>
        </w:tc>
      </w:tr>
      <w:tr w:rsidR="003E0F7E" w:rsidRPr="00020619" w14:paraId="1552E81C" w14:textId="77777777" w:rsidTr="00864629">
        <w:trPr>
          <w:trHeight w:val="102"/>
          <w:jc w:val="center"/>
          <w:ins w:id="40401" w:author="BigCREditor-Post-RAN4#105" w:date="2022-11-28T21:44:00Z"/>
        </w:trPr>
        <w:tc>
          <w:tcPr>
            <w:tcW w:w="3304" w:type="dxa"/>
            <w:tcBorders>
              <w:top w:val="nil"/>
              <w:left w:val="single" w:sz="4" w:space="0" w:color="auto"/>
              <w:bottom w:val="single" w:sz="4" w:space="0" w:color="auto"/>
              <w:right w:val="single" w:sz="4" w:space="0" w:color="auto"/>
            </w:tcBorders>
            <w:hideMark/>
          </w:tcPr>
          <w:p w14:paraId="4926BDCE" w14:textId="77777777" w:rsidR="003E0F7E" w:rsidRPr="00020619" w:rsidRDefault="003E0F7E" w:rsidP="00864629">
            <w:pPr>
              <w:rPr>
                <w:ins w:id="40402"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6E4C6C2A" w14:textId="77777777" w:rsidR="003E0F7E" w:rsidRPr="00020619" w:rsidRDefault="003E0F7E" w:rsidP="00864629">
            <w:pPr>
              <w:pStyle w:val="TAC"/>
              <w:spacing w:line="256" w:lineRule="auto"/>
              <w:rPr>
                <w:ins w:id="40403" w:author="BigCREditor-Post-RAN4#105" w:date="2022-11-28T21:44:00Z"/>
                <w:lang w:eastAsia="en-GB"/>
              </w:rPr>
            </w:pPr>
            <w:ins w:id="40404" w:author="BigCREditor-Post-RAN4#105" w:date="2022-11-28T21:44:00Z">
              <w:r w:rsidRPr="00020619">
                <w:t>3</w:t>
              </w:r>
            </w:ins>
          </w:p>
        </w:tc>
        <w:tc>
          <w:tcPr>
            <w:tcW w:w="937" w:type="dxa"/>
            <w:tcBorders>
              <w:top w:val="nil"/>
              <w:left w:val="single" w:sz="4" w:space="0" w:color="auto"/>
              <w:bottom w:val="single" w:sz="4" w:space="0" w:color="auto"/>
              <w:right w:val="single" w:sz="4" w:space="0" w:color="auto"/>
            </w:tcBorders>
            <w:hideMark/>
          </w:tcPr>
          <w:p w14:paraId="04DE696B" w14:textId="77777777" w:rsidR="003E0F7E" w:rsidRPr="00020619" w:rsidRDefault="003E0F7E" w:rsidP="00864629">
            <w:pPr>
              <w:rPr>
                <w:ins w:id="40405"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637EDF8C" w14:textId="77777777" w:rsidR="003E0F7E" w:rsidRPr="00020619" w:rsidRDefault="003E0F7E" w:rsidP="00864629">
            <w:pPr>
              <w:pStyle w:val="TAC"/>
              <w:spacing w:line="256" w:lineRule="auto"/>
              <w:rPr>
                <w:ins w:id="40406" w:author="BigCREditor-Post-RAN4#105" w:date="2022-11-28T21:44:00Z"/>
                <w:lang w:eastAsia="en-GB"/>
              </w:rPr>
            </w:pPr>
            <w:ins w:id="40407" w:author="BigCREditor-Post-RAN4#105" w:date="2022-11-28T21:44:00Z">
              <w:r w:rsidRPr="00020619">
                <w:t>TDD</w:t>
              </w:r>
            </w:ins>
          </w:p>
        </w:tc>
      </w:tr>
      <w:tr w:rsidR="003E0F7E" w:rsidRPr="00020619" w14:paraId="6F9A61C4" w14:textId="77777777" w:rsidTr="00864629">
        <w:trPr>
          <w:trHeight w:val="102"/>
          <w:jc w:val="center"/>
          <w:ins w:id="40408" w:author="BigCREditor-Post-RAN4#105" w:date="2022-11-28T21:44:00Z"/>
        </w:trPr>
        <w:tc>
          <w:tcPr>
            <w:tcW w:w="3304" w:type="dxa"/>
            <w:tcBorders>
              <w:top w:val="single" w:sz="4" w:space="0" w:color="auto"/>
              <w:left w:val="single" w:sz="4" w:space="0" w:color="auto"/>
              <w:bottom w:val="nil"/>
              <w:right w:val="single" w:sz="4" w:space="0" w:color="auto"/>
            </w:tcBorders>
            <w:hideMark/>
          </w:tcPr>
          <w:p w14:paraId="289F4361" w14:textId="77777777" w:rsidR="003E0F7E" w:rsidRPr="00020619" w:rsidRDefault="003E0F7E" w:rsidP="00864629">
            <w:pPr>
              <w:pStyle w:val="TAL"/>
              <w:spacing w:line="256" w:lineRule="auto"/>
              <w:rPr>
                <w:ins w:id="40409" w:author="BigCREditor-Post-RAN4#105" w:date="2022-11-28T21:44:00Z"/>
              </w:rPr>
            </w:pPr>
            <w:ins w:id="40410" w:author="BigCREditor-Post-RAN4#105" w:date="2022-11-28T21:44:00Z">
              <w:r w:rsidRPr="00020619">
                <w:t>TDD Configuration</w:t>
              </w:r>
            </w:ins>
          </w:p>
        </w:tc>
        <w:tc>
          <w:tcPr>
            <w:tcW w:w="959" w:type="dxa"/>
            <w:tcBorders>
              <w:top w:val="single" w:sz="4" w:space="0" w:color="auto"/>
              <w:left w:val="single" w:sz="4" w:space="0" w:color="auto"/>
              <w:bottom w:val="single" w:sz="4" w:space="0" w:color="auto"/>
              <w:right w:val="single" w:sz="4" w:space="0" w:color="auto"/>
            </w:tcBorders>
            <w:hideMark/>
          </w:tcPr>
          <w:p w14:paraId="00E8A57A" w14:textId="77777777" w:rsidR="003E0F7E" w:rsidRPr="00020619" w:rsidRDefault="003E0F7E" w:rsidP="00864629">
            <w:pPr>
              <w:pStyle w:val="TAC"/>
              <w:spacing w:line="256" w:lineRule="auto"/>
              <w:rPr>
                <w:ins w:id="40411" w:author="BigCREditor-Post-RAN4#105" w:date="2022-11-28T21:44:00Z"/>
              </w:rPr>
            </w:pPr>
            <w:ins w:id="40412" w:author="BigCREditor-Post-RAN4#105" w:date="2022-11-28T21:44:00Z">
              <w:r w:rsidRPr="00020619">
                <w:t>1, 4</w:t>
              </w:r>
            </w:ins>
          </w:p>
        </w:tc>
        <w:tc>
          <w:tcPr>
            <w:tcW w:w="937" w:type="dxa"/>
            <w:tcBorders>
              <w:top w:val="single" w:sz="4" w:space="0" w:color="auto"/>
              <w:left w:val="single" w:sz="4" w:space="0" w:color="auto"/>
              <w:bottom w:val="nil"/>
              <w:right w:val="single" w:sz="4" w:space="0" w:color="auto"/>
            </w:tcBorders>
          </w:tcPr>
          <w:p w14:paraId="7820E680" w14:textId="77777777" w:rsidR="003E0F7E" w:rsidRPr="00020619" w:rsidRDefault="003E0F7E" w:rsidP="00864629">
            <w:pPr>
              <w:pStyle w:val="TAC"/>
              <w:spacing w:line="256" w:lineRule="auto"/>
              <w:rPr>
                <w:ins w:id="40413"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2137AAA6" w14:textId="77777777" w:rsidR="003E0F7E" w:rsidRPr="00020619" w:rsidRDefault="003E0F7E" w:rsidP="00864629">
            <w:pPr>
              <w:pStyle w:val="TAC"/>
              <w:spacing w:line="256" w:lineRule="auto"/>
              <w:rPr>
                <w:ins w:id="40414" w:author="BigCREditor-Post-RAN4#105" w:date="2022-11-28T21:44:00Z"/>
              </w:rPr>
            </w:pPr>
            <w:ins w:id="40415" w:author="BigCREditor-Post-RAN4#105" w:date="2022-11-28T21:44:00Z">
              <w:r w:rsidRPr="00020619">
                <w:t>N/A</w:t>
              </w:r>
            </w:ins>
          </w:p>
        </w:tc>
      </w:tr>
      <w:tr w:rsidR="003E0F7E" w:rsidRPr="00020619" w14:paraId="62AEB098" w14:textId="77777777" w:rsidTr="00864629">
        <w:trPr>
          <w:trHeight w:val="102"/>
          <w:jc w:val="center"/>
          <w:ins w:id="40416" w:author="BigCREditor-Post-RAN4#105" w:date="2022-11-28T21:44:00Z"/>
        </w:trPr>
        <w:tc>
          <w:tcPr>
            <w:tcW w:w="3304" w:type="dxa"/>
            <w:tcBorders>
              <w:top w:val="nil"/>
              <w:left w:val="single" w:sz="4" w:space="0" w:color="auto"/>
              <w:bottom w:val="nil"/>
              <w:right w:val="single" w:sz="4" w:space="0" w:color="auto"/>
            </w:tcBorders>
            <w:hideMark/>
          </w:tcPr>
          <w:p w14:paraId="10A596A4" w14:textId="77777777" w:rsidR="003E0F7E" w:rsidRPr="00020619" w:rsidRDefault="003E0F7E" w:rsidP="00864629">
            <w:pPr>
              <w:rPr>
                <w:ins w:id="40417"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3B90BD90" w14:textId="77777777" w:rsidR="003E0F7E" w:rsidRPr="00020619" w:rsidRDefault="003E0F7E" w:rsidP="00864629">
            <w:pPr>
              <w:pStyle w:val="TAC"/>
              <w:spacing w:line="256" w:lineRule="auto"/>
              <w:rPr>
                <w:ins w:id="40418" w:author="BigCREditor-Post-RAN4#105" w:date="2022-11-28T21:44:00Z"/>
                <w:lang w:eastAsia="en-GB"/>
              </w:rPr>
            </w:pPr>
            <w:ins w:id="40419" w:author="BigCREditor-Post-RAN4#105" w:date="2022-11-28T21:44:00Z">
              <w:r w:rsidRPr="00020619">
                <w:t>2</w:t>
              </w:r>
            </w:ins>
          </w:p>
        </w:tc>
        <w:tc>
          <w:tcPr>
            <w:tcW w:w="937" w:type="dxa"/>
            <w:tcBorders>
              <w:top w:val="nil"/>
              <w:left w:val="single" w:sz="4" w:space="0" w:color="auto"/>
              <w:bottom w:val="nil"/>
              <w:right w:val="single" w:sz="4" w:space="0" w:color="auto"/>
            </w:tcBorders>
            <w:hideMark/>
          </w:tcPr>
          <w:p w14:paraId="3AC508B1" w14:textId="77777777" w:rsidR="003E0F7E" w:rsidRPr="00020619" w:rsidRDefault="003E0F7E" w:rsidP="00864629">
            <w:pPr>
              <w:rPr>
                <w:ins w:id="40420"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33EB3DCD" w14:textId="77777777" w:rsidR="003E0F7E" w:rsidRPr="00020619" w:rsidRDefault="003E0F7E" w:rsidP="00864629">
            <w:pPr>
              <w:pStyle w:val="TAC"/>
              <w:spacing w:line="256" w:lineRule="auto"/>
              <w:rPr>
                <w:ins w:id="40421" w:author="BigCREditor-Post-RAN4#105" w:date="2022-11-28T21:44:00Z"/>
                <w:lang w:eastAsia="en-GB"/>
              </w:rPr>
            </w:pPr>
            <w:ins w:id="40422" w:author="BigCREditor-Post-RAN4#105" w:date="2022-11-28T21:44:00Z">
              <w:r w:rsidRPr="00020619">
                <w:t>TDDConf.1.1</w:t>
              </w:r>
            </w:ins>
          </w:p>
        </w:tc>
      </w:tr>
      <w:tr w:rsidR="003E0F7E" w:rsidRPr="00020619" w14:paraId="39EEBE72" w14:textId="77777777" w:rsidTr="00864629">
        <w:trPr>
          <w:trHeight w:val="102"/>
          <w:jc w:val="center"/>
          <w:ins w:id="40423" w:author="BigCREditor-Post-RAN4#105" w:date="2022-11-28T21:44:00Z"/>
        </w:trPr>
        <w:tc>
          <w:tcPr>
            <w:tcW w:w="3304" w:type="dxa"/>
            <w:tcBorders>
              <w:top w:val="nil"/>
              <w:left w:val="single" w:sz="4" w:space="0" w:color="auto"/>
              <w:bottom w:val="single" w:sz="4" w:space="0" w:color="auto"/>
              <w:right w:val="single" w:sz="4" w:space="0" w:color="auto"/>
            </w:tcBorders>
            <w:hideMark/>
          </w:tcPr>
          <w:p w14:paraId="62B9B03A" w14:textId="77777777" w:rsidR="003E0F7E" w:rsidRPr="00020619" w:rsidRDefault="003E0F7E" w:rsidP="00864629">
            <w:pPr>
              <w:rPr>
                <w:ins w:id="40424"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08AA8853" w14:textId="77777777" w:rsidR="003E0F7E" w:rsidRPr="00020619" w:rsidRDefault="003E0F7E" w:rsidP="00864629">
            <w:pPr>
              <w:pStyle w:val="TAC"/>
              <w:spacing w:line="256" w:lineRule="auto"/>
              <w:rPr>
                <w:ins w:id="40425" w:author="BigCREditor-Post-RAN4#105" w:date="2022-11-28T21:44:00Z"/>
                <w:lang w:eastAsia="en-GB"/>
              </w:rPr>
            </w:pPr>
            <w:ins w:id="40426" w:author="BigCREditor-Post-RAN4#105" w:date="2022-11-28T21:44:00Z">
              <w:r w:rsidRPr="00020619">
                <w:t>3</w:t>
              </w:r>
            </w:ins>
          </w:p>
        </w:tc>
        <w:tc>
          <w:tcPr>
            <w:tcW w:w="937" w:type="dxa"/>
            <w:tcBorders>
              <w:top w:val="nil"/>
              <w:left w:val="single" w:sz="4" w:space="0" w:color="auto"/>
              <w:bottom w:val="single" w:sz="4" w:space="0" w:color="auto"/>
              <w:right w:val="single" w:sz="4" w:space="0" w:color="auto"/>
            </w:tcBorders>
            <w:hideMark/>
          </w:tcPr>
          <w:p w14:paraId="113C972C" w14:textId="77777777" w:rsidR="003E0F7E" w:rsidRPr="00020619" w:rsidRDefault="003E0F7E" w:rsidP="00864629">
            <w:pPr>
              <w:rPr>
                <w:ins w:id="40427"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5C801D3E" w14:textId="77777777" w:rsidR="003E0F7E" w:rsidRPr="00020619" w:rsidRDefault="003E0F7E" w:rsidP="00864629">
            <w:pPr>
              <w:pStyle w:val="TAC"/>
              <w:spacing w:line="256" w:lineRule="auto"/>
              <w:rPr>
                <w:ins w:id="40428" w:author="BigCREditor-Post-RAN4#105" w:date="2022-11-28T21:44:00Z"/>
                <w:lang w:eastAsia="en-GB"/>
              </w:rPr>
            </w:pPr>
            <w:ins w:id="40429" w:author="BigCREditor-Post-RAN4#105" w:date="2022-11-28T21:44:00Z">
              <w:r w:rsidRPr="00020619">
                <w:t>TDDConf.2.1</w:t>
              </w:r>
            </w:ins>
          </w:p>
        </w:tc>
      </w:tr>
      <w:tr w:rsidR="003E0F7E" w:rsidRPr="00020619" w14:paraId="33EC56C6" w14:textId="77777777" w:rsidTr="00864629">
        <w:trPr>
          <w:trHeight w:val="335"/>
          <w:jc w:val="center"/>
          <w:ins w:id="40430" w:author="BigCREditor-Post-RAN4#105" w:date="2022-11-28T21:44:00Z"/>
        </w:trPr>
        <w:tc>
          <w:tcPr>
            <w:tcW w:w="3304" w:type="dxa"/>
            <w:tcBorders>
              <w:top w:val="single" w:sz="4" w:space="0" w:color="auto"/>
              <w:left w:val="single" w:sz="4" w:space="0" w:color="auto"/>
              <w:bottom w:val="nil"/>
              <w:right w:val="single" w:sz="4" w:space="0" w:color="auto"/>
            </w:tcBorders>
            <w:hideMark/>
          </w:tcPr>
          <w:p w14:paraId="170CFCF9" w14:textId="77777777" w:rsidR="003E0F7E" w:rsidRPr="00020619" w:rsidRDefault="003E0F7E" w:rsidP="00864629">
            <w:pPr>
              <w:pStyle w:val="TAL"/>
              <w:spacing w:line="256" w:lineRule="auto"/>
              <w:rPr>
                <w:ins w:id="40431" w:author="BigCREditor-Post-RAN4#105" w:date="2022-11-28T21:44:00Z"/>
                <w:vertAlign w:val="subscript"/>
              </w:rPr>
            </w:pPr>
            <w:proofErr w:type="spellStart"/>
            <w:ins w:id="40432" w:author="BigCREditor-Post-RAN4#105" w:date="2022-11-28T21:44:00Z">
              <w:r w:rsidRPr="00020619">
                <w:t>BW</w:t>
              </w:r>
              <w:r w:rsidRPr="00020619">
                <w:rPr>
                  <w:vertAlign w:val="subscript"/>
                </w:rPr>
                <w:t>channel</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6851A2F6" w14:textId="77777777" w:rsidR="003E0F7E" w:rsidRPr="00020619" w:rsidRDefault="003E0F7E" w:rsidP="00864629">
            <w:pPr>
              <w:pStyle w:val="TAC"/>
              <w:spacing w:line="256" w:lineRule="auto"/>
              <w:rPr>
                <w:ins w:id="40433" w:author="BigCREditor-Post-RAN4#105" w:date="2022-11-28T21:44:00Z"/>
              </w:rPr>
            </w:pPr>
            <w:ins w:id="40434" w:author="BigCREditor-Post-RAN4#105" w:date="2022-11-28T21:44:00Z">
              <w:r w:rsidRPr="00020619">
                <w:t>1, 4</w:t>
              </w:r>
            </w:ins>
          </w:p>
        </w:tc>
        <w:tc>
          <w:tcPr>
            <w:tcW w:w="937" w:type="dxa"/>
            <w:tcBorders>
              <w:top w:val="single" w:sz="4" w:space="0" w:color="auto"/>
              <w:left w:val="single" w:sz="4" w:space="0" w:color="auto"/>
              <w:bottom w:val="nil"/>
              <w:right w:val="single" w:sz="4" w:space="0" w:color="auto"/>
            </w:tcBorders>
            <w:hideMark/>
          </w:tcPr>
          <w:p w14:paraId="1EE5B4A6" w14:textId="77777777" w:rsidR="003E0F7E" w:rsidRPr="00020619" w:rsidRDefault="003E0F7E" w:rsidP="00864629">
            <w:pPr>
              <w:pStyle w:val="TAC"/>
              <w:spacing w:line="256" w:lineRule="auto"/>
              <w:rPr>
                <w:ins w:id="40435" w:author="BigCREditor-Post-RAN4#105" w:date="2022-11-28T21:44:00Z"/>
              </w:rPr>
            </w:pPr>
            <w:ins w:id="40436" w:author="BigCREditor-Post-RAN4#105" w:date="2022-11-28T21:44:00Z">
              <w:r w:rsidRPr="00020619">
                <w:t>MHz</w:t>
              </w:r>
            </w:ins>
          </w:p>
        </w:tc>
        <w:tc>
          <w:tcPr>
            <w:tcW w:w="2074" w:type="dxa"/>
            <w:tcBorders>
              <w:top w:val="single" w:sz="4" w:space="0" w:color="auto"/>
              <w:left w:val="single" w:sz="4" w:space="0" w:color="auto"/>
              <w:bottom w:val="single" w:sz="4" w:space="0" w:color="auto"/>
              <w:right w:val="single" w:sz="4" w:space="0" w:color="auto"/>
            </w:tcBorders>
            <w:hideMark/>
          </w:tcPr>
          <w:p w14:paraId="6D5012C1" w14:textId="77777777" w:rsidR="003E0F7E" w:rsidRPr="00020619" w:rsidRDefault="003E0F7E" w:rsidP="00864629">
            <w:pPr>
              <w:pStyle w:val="TAC"/>
              <w:spacing w:line="256" w:lineRule="auto"/>
              <w:rPr>
                <w:ins w:id="40437" w:author="BigCREditor-Post-RAN4#105" w:date="2022-11-28T21:44:00Z"/>
              </w:rPr>
            </w:pPr>
            <w:ins w:id="40438" w:author="BigCREditor-Post-RAN4#105" w:date="2022-11-28T21:44: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3E0F7E" w:rsidRPr="00020619" w14:paraId="0F4CA11F" w14:textId="77777777" w:rsidTr="00864629">
        <w:trPr>
          <w:trHeight w:val="335"/>
          <w:jc w:val="center"/>
          <w:ins w:id="40439" w:author="BigCREditor-Post-RAN4#105" w:date="2022-11-28T21:44:00Z"/>
        </w:trPr>
        <w:tc>
          <w:tcPr>
            <w:tcW w:w="3304" w:type="dxa"/>
            <w:tcBorders>
              <w:top w:val="nil"/>
              <w:left w:val="single" w:sz="4" w:space="0" w:color="auto"/>
              <w:bottom w:val="nil"/>
              <w:right w:val="single" w:sz="4" w:space="0" w:color="auto"/>
            </w:tcBorders>
            <w:hideMark/>
          </w:tcPr>
          <w:p w14:paraId="0CC9A9B2" w14:textId="77777777" w:rsidR="003E0F7E" w:rsidRPr="00020619" w:rsidRDefault="003E0F7E" w:rsidP="00864629">
            <w:pPr>
              <w:rPr>
                <w:ins w:id="40440"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2F7FDB3F" w14:textId="77777777" w:rsidR="003E0F7E" w:rsidRPr="00020619" w:rsidRDefault="003E0F7E" w:rsidP="00864629">
            <w:pPr>
              <w:pStyle w:val="TAC"/>
              <w:spacing w:line="256" w:lineRule="auto"/>
              <w:rPr>
                <w:ins w:id="40441" w:author="BigCREditor-Post-RAN4#105" w:date="2022-11-28T21:44:00Z"/>
                <w:lang w:eastAsia="en-GB"/>
              </w:rPr>
            </w:pPr>
            <w:ins w:id="40442" w:author="BigCREditor-Post-RAN4#105" w:date="2022-11-28T21:44:00Z">
              <w:r w:rsidRPr="00020619">
                <w:t>2</w:t>
              </w:r>
            </w:ins>
          </w:p>
        </w:tc>
        <w:tc>
          <w:tcPr>
            <w:tcW w:w="937" w:type="dxa"/>
            <w:tcBorders>
              <w:top w:val="nil"/>
              <w:left w:val="single" w:sz="4" w:space="0" w:color="auto"/>
              <w:bottom w:val="nil"/>
              <w:right w:val="single" w:sz="4" w:space="0" w:color="auto"/>
            </w:tcBorders>
            <w:hideMark/>
          </w:tcPr>
          <w:p w14:paraId="570AC199" w14:textId="77777777" w:rsidR="003E0F7E" w:rsidRPr="00020619" w:rsidRDefault="003E0F7E" w:rsidP="00864629">
            <w:pPr>
              <w:rPr>
                <w:ins w:id="40443"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52B1EFE2" w14:textId="77777777" w:rsidR="003E0F7E" w:rsidRPr="00020619" w:rsidRDefault="003E0F7E" w:rsidP="00864629">
            <w:pPr>
              <w:pStyle w:val="TAC"/>
              <w:spacing w:line="256" w:lineRule="auto"/>
              <w:rPr>
                <w:ins w:id="40444" w:author="BigCREditor-Post-RAN4#105" w:date="2022-11-28T21:44:00Z"/>
                <w:lang w:eastAsia="en-GB"/>
              </w:rPr>
            </w:pPr>
            <w:ins w:id="40445" w:author="BigCREditor-Post-RAN4#105" w:date="2022-11-28T21:44: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3E0F7E" w:rsidRPr="00020619" w14:paraId="144CEE6D" w14:textId="77777777" w:rsidTr="00864629">
        <w:trPr>
          <w:trHeight w:val="335"/>
          <w:jc w:val="center"/>
          <w:ins w:id="40446" w:author="BigCREditor-Post-RAN4#105" w:date="2022-11-28T21:44:00Z"/>
        </w:trPr>
        <w:tc>
          <w:tcPr>
            <w:tcW w:w="3304" w:type="dxa"/>
            <w:tcBorders>
              <w:top w:val="nil"/>
              <w:left w:val="single" w:sz="4" w:space="0" w:color="auto"/>
              <w:bottom w:val="single" w:sz="4" w:space="0" w:color="auto"/>
              <w:right w:val="single" w:sz="4" w:space="0" w:color="auto"/>
            </w:tcBorders>
            <w:hideMark/>
          </w:tcPr>
          <w:p w14:paraId="09CDEAF2" w14:textId="77777777" w:rsidR="003E0F7E" w:rsidRPr="00020619" w:rsidRDefault="003E0F7E" w:rsidP="00864629">
            <w:pPr>
              <w:rPr>
                <w:ins w:id="40447"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3BBB00BC" w14:textId="77777777" w:rsidR="003E0F7E" w:rsidRPr="00020619" w:rsidRDefault="003E0F7E" w:rsidP="00864629">
            <w:pPr>
              <w:pStyle w:val="TAC"/>
              <w:spacing w:line="256" w:lineRule="auto"/>
              <w:rPr>
                <w:ins w:id="40448" w:author="BigCREditor-Post-RAN4#105" w:date="2022-11-28T21:44:00Z"/>
                <w:lang w:eastAsia="en-GB"/>
              </w:rPr>
            </w:pPr>
            <w:ins w:id="40449" w:author="BigCREditor-Post-RAN4#105" w:date="2022-11-28T21:44:00Z">
              <w:r w:rsidRPr="00020619">
                <w:t>3</w:t>
              </w:r>
            </w:ins>
          </w:p>
        </w:tc>
        <w:tc>
          <w:tcPr>
            <w:tcW w:w="937" w:type="dxa"/>
            <w:tcBorders>
              <w:top w:val="nil"/>
              <w:left w:val="single" w:sz="4" w:space="0" w:color="auto"/>
              <w:bottom w:val="single" w:sz="4" w:space="0" w:color="auto"/>
              <w:right w:val="single" w:sz="4" w:space="0" w:color="auto"/>
            </w:tcBorders>
            <w:hideMark/>
          </w:tcPr>
          <w:p w14:paraId="1017F654" w14:textId="77777777" w:rsidR="003E0F7E" w:rsidRPr="00020619" w:rsidRDefault="003E0F7E" w:rsidP="00864629">
            <w:pPr>
              <w:rPr>
                <w:ins w:id="40450"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0251B9AE" w14:textId="77777777" w:rsidR="003E0F7E" w:rsidRPr="00020619" w:rsidRDefault="003E0F7E" w:rsidP="00864629">
            <w:pPr>
              <w:pStyle w:val="TAC"/>
              <w:spacing w:line="256" w:lineRule="auto"/>
              <w:rPr>
                <w:ins w:id="40451" w:author="BigCREditor-Post-RAN4#105" w:date="2022-11-28T21:44:00Z"/>
                <w:lang w:eastAsia="en-GB"/>
              </w:rPr>
            </w:pPr>
            <w:ins w:id="40452" w:author="BigCREditor-Post-RAN4#105" w:date="2022-11-28T21:44: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3E0F7E" w:rsidRPr="00020619" w14:paraId="58E622C0" w14:textId="77777777" w:rsidTr="00864629">
        <w:trPr>
          <w:trHeight w:val="99"/>
          <w:jc w:val="center"/>
          <w:ins w:id="40453" w:author="BigCREditor-Post-RAN4#105" w:date="2022-11-28T21:44:00Z"/>
        </w:trPr>
        <w:tc>
          <w:tcPr>
            <w:tcW w:w="3304" w:type="dxa"/>
            <w:tcBorders>
              <w:top w:val="single" w:sz="4" w:space="0" w:color="auto"/>
              <w:left w:val="single" w:sz="4" w:space="0" w:color="auto"/>
              <w:bottom w:val="nil"/>
              <w:right w:val="single" w:sz="4" w:space="0" w:color="auto"/>
            </w:tcBorders>
            <w:hideMark/>
          </w:tcPr>
          <w:p w14:paraId="66639780" w14:textId="77777777" w:rsidR="003E0F7E" w:rsidRPr="00020619" w:rsidRDefault="003E0F7E" w:rsidP="00864629">
            <w:pPr>
              <w:pStyle w:val="TAL"/>
              <w:spacing w:line="256" w:lineRule="auto"/>
              <w:rPr>
                <w:ins w:id="40454" w:author="BigCREditor-Post-RAN4#105" w:date="2022-11-28T21:44:00Z"/>
              </w:rPr>
            </w:pPr>
            <w:ins w:id="40455" w:author="BigCREditor-Post-RAN4#105" w:date="2022-11-28T21:44:00Z">
              <w:r w:rsidRPr="00020619">
                <w:t>PDSCH Reference measurement channel</w:t>
              </w:r>
            </w:ins>
          </w:p>
        </w:tc>
        <w:tc>
          <w:tcPr>
            <w:tcW w:w="959" w:type="dxa"/>
            <w:tcBorders>
              <w:top w:val="single" w:sz="4" w:space="0" w:color="auto"/>
              <w:left w:val="single" w:sz="4" w:space="0" w:color="auto"/>
              <w:bottom w:val="single" w:sz="4" w:space="0" w:color="auto"/>
              <w:right w:val="single" w:sz="4" w:space="0" w:color="auto"/>
            </w:tcBorders>
            <w:hideMark/>
          </w:tcPr>
          <w:p w14:paraId="15B7FA6B" w14:textId="77777777" w:rsidR="003E0F7E" w:rsidRPr="00020619" w:rsidRDefault="003E0F7E" w:rsidP="00864629">
            <w:pPr>
              <w:pStyle w:val="TAC"/>
              <w:spacing w:line="256" w:lineRule="auto"/>
              <w:rPr>
                <w:ins w:id="40456" w:author="BigCREditor-Post-RAN4#105" w:date="2022-11-28T21:44:00Z"/>
              </w:rPr>
            </w:pPr>
            <w:ins w:id="40457" w:author="BigCREditor-Post-RAN4#105" w:date="2022-11-28T21:44:00Z">
              <w:r w:rsidRPr="00020619">
                <w:t>1, 4</w:t>
              </w:r>
            </w:ins>
          </w:p>
        </w:tc>
        <w:tc>
          <w:tcPr>
            <w:tcW w:w="937" w:type="dxa"/>
            <w:tcBorders>
              <w:top w:val="single" w:sz="4" w:space="0" w:color="auto"/>
              <w:left w:val="single" w:sz="4" w:space="0" w:color="auto"/>
              <w:bottom w:val="nil"/>
              <w:right w:val="single" w:sz="4" w:space="0" w:color="auto"/>
            </w:tcBorders>
          </w:tcPr>
          <w:p w14:paraId="4E0EAA72" w14:textId="77777777" w:rsidR="003E0F7E" w:rsidRPr="00020619" w:rsidRDefault="003E0F7E" w:rsidP="00864629">
            <w:pPr>
              <w:pStyle w:val="TAC"/>
              <w:spacing w:line="256" w:lineRule="auto"/>
              <w:rPr>
                <w:ins w:id="40458"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23ADAD82" w14:textId="77777777" w:rsidR="003E0F7E" w:rsidRPr="00020619" w:rsidRDefault="003E0F7E" w:rsidP="00864629">
            <w:pPr>
              <w:pStyle w:val="TAC"/>
              <w:spacing w:line="256" w:lineRule="auto"/>
              <w:rPr>
                <w:ins w:id="40459" w:author="BigCREditor-Post-RAN4#105" w:date="2022-11-28T21:44:00Z"/>
              </w:rPr>
            </w:pPr>
            <w:ins w:id="40460" w:author="BigCREditor-Post-RAN4#105" w:date="2022-11-28T21:44:00Z">
              <w:r w:rsidRPr="00020619">
                <w:t>SR.1.1 FDD</w:t>
              </w:r>
            </w:ins>
          </w:p>
        </w:tc>
      </w:tr>
      <w:tr w:rsidR="003E0F7E" w:rsidRPr="00020619" w14:paraId="20859FDF" w14:textId="77777777" w:rsidTr="00864629">
        <w:trPr>
          <w:trHeight w:val="190"/>
          <w:jc w:val="center"/>
          <w:ins w:id="40461" w:author="BigCREditor-Post-RAN4#105" w:date="2022-11-28T21:44:00Z"/>
        </w:trPr>
        <w:tc>
          <w:tcPr>
            <w:tcW w:w="3304" w:type="dxa"/>
            <w:tcBorders>
              <w:top w:val="nil"/>
              <w:left w:val="single" w:sz="4" w:space="0" w:color="auto"/>
              <w:bottom w:val="nil"/>
              <w:right w:val="single" w:sz="4" w:space="0" w:color="auto"/>
            </w:tcBorders>
            <w:hideMark/>
          </w:tcPr>
          <w:p w14:paraId="0FD00761" w14:textId="77777777" w:rsidR="003E0F7E" w:rsidRPr="00020619" w:rsidRDefault="003E0F7E" w:rsidP="00864629">
            <w:pPr>
              <w:rPr>
                <w:ins w:id="40462"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3AB7CFBB" w14:textId="77777777" w:rsidR="003E0F7E" w:rsidRPr="00020619" w:rsidRDefault="003E0F7E" w:rsidP="00864629">
            <w:pPr>
              <w:pStyle w:val="TAC"/>
              <w:spacing w:line="256" w:lineRule="auto"/>
              <w:rPr>
                <w:ins w:id="40463" w:author="BigCREditor-Post-RAN4#105" w:date="2022-11-28T21:44:00Z"/>
                <w:lang w:eastAsia="en-GB"/>
              </w:rPr>
            </w:pPr>
            <w:ins w:id="40464" w:author="BigCREditor-Post-RAN4#105" w:date="2022-11-28T21:44:00Z">
              <w:r w:rsidRPr="00020619">
                <w:t>2</w:t>
              </w:r>
            </w:ins>
          </w:p>
        </w:tc>
        <w:tc>
          <w:tcPr>
            <w:tcW w:w="937" w:type="dxa"/>
            <w:tcBorders>
              <w:top w:val="nil"/>
              <w:left w:val="single" w:sz="4" w:space="0" w:color="auto"/>
              <w:bottom w:val="nil"/>
              <w:right w:val="single" w:sz="4" w:space="0" w:color="auto"/>
            </w:tcBorders>
            <w:hideMark/>
          </w:tcPr>
          <w:p w14:paraId="38A91B51" w14:textId="77777777" w:rsidR="003E0F7E" w:rsidRPr="00020619" w:rsidRDefault="003E0F7E" w:rsidP="00864629">
            <w:pPr>
              <w:rPr>
                <w:ins w:id="40465"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4A89B8DC" w14:textId="77777777" w:rsidR="003E0F7E" w:rsidRPr="00020619" w:rsidRDefault="003E0F7E" w:rsidP="00864629">
            <w:pPr>
              <w:pStyle w:val="TAC"/>
              <w:spacing w:line="256" w:lineRule="auto"/>
              <w:rPr>
                <w:ins w:id="40466" w:author="BigCREditor-Post-RAN4#105" w:date="2022-11-28T21:44:00Z"/>
                <w:lang w:eastAsia="en-GB"/>
              </w:rPr>
            </w:pPr>
            <w:ins w:id="40467" w:author="BigCREditor-Post-RAN4#105" w:date="2022-11-28T21:44:00Z">
              <w:r w:rsidRPr="00020619">
                <w:t>SR.1.1 TDD</w:t>
              </w:r>
            </w:ins>
          </w:p>
        </w:tc>
      </w:tr>
      <w:tr w:rsidR="003E0F7E" w:rsidRPr="00020619" w14:paraId="3294D2E2" w14:textId="77777777" w:rsidTr="00864629">
        <w:trPr>
          <w:trHeight w:val="196"/>
          <w:jc w:val="center"/>
          <w:ins w:id="40468" w:author="BigCREditor-Post-RAN4#105" w:date="2022-11-28T21:44:00Z"/>
        </w:trPr>
        <w:tc>
          <w:tcPr>
            <w:tcW w:w="3304" w:type="dxa"/>
            <w:tcBorders>
              <w:top w:val="nil"/>
              <w:left w:val="single" w:sz="4" w:space="0" w:color="auto"/>
              <w:bottom w:val="single" w:sz="4" w:space="0" w:color="auto"/>
              <w:right w:val="single" w:sz="4" w:space="0" w:color="auto"/>
            </w:tcBorders>
            <w:hideMark/>
          </w:tcPr>
          <w:p w14:paraId="41530095" w14:textId="77777777" w:rsidR="003E0F7E" w:rsidRPr="00020619" w:rsidRDefault="003E0F7E" w:rsidP="00864629">
            <w:pPr>
              <w:rPr>
                <w:ins w:id="40469"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284A346A" w14:textId="77777777" w:rsidR="003E0F7E" w:rsidRPr="00020619" w:rsidRDefault="003E0F7E" w:rsidP="00864629">
            <w:pPr>
              <w:pStyle w:val="TAC"/>
              <w:spacing w:line="256" w:lineRule="auto"/>
              <w:rPr>
                <w:ins w:id="40470" w:author="BigCREditor-Post-RAN4#105" w:date="2022-11-28T21:44:00Z"/>
                <w:lang w:eastAsia="en-GB"/>
              </w:rPr>
            </w:pPr>
            <w:ins w:id="40471" w:author="BigCREditor-Post-RAN4#105" w:date="2022-11-28T21:44:00Z">
              <w:r w:rsidRPr="00020619">
                <w:t>3</w:t>
              </w:r>
            </w:ins>
          </w:p>
        </w:tc>
        <w:tc>
          <w:tcPr>
            <w:tcW w:w="937" w:type="dxa"/>
            <w:tcBorders>
              <w:top w:val="nil"/>
              <w:left w:val="single" w:sz="4" w:space="0" w:color="auto"/>
              <w:bottom w:val="single" w:sz="4" w:space="0" w:color="auto"/>
              <w:right w:val="single" w:sz="4" w:space="0" w:color="auto"/>
            </w:tcBorders>
            <w:hideMark/>
          </w:tcPr>
          <w:p w14:paraId="41C989A5" w14:textId="77777777" w:rsidR="003E0F7E" w:rsidRPr="00020619" w:rsidRDefault="003E0F7E" w:rsidP="00864629">
            <w:pPr>
              <w:rPr>
                <w:ins w:id="40472"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6BB24F30" w14:textId="77777777" w:rsidR="003E0F7E" w:rsidRPr="00020619" w:rsidRDefault="003E0F7E" w:rsidP="00864629">
            <w:pPr>
              <w:pStyle w:val="TAC"/>
              <w:spacing w:line="256" w:lineRule="auto"/>
              <w:rPr>
                <w:ins w:id="40473" w:author="BigCREditor-Post-RAN4#105" w:date="2022-11-28T21:44:00Z"/>
                <w:lang w:eastAsia="en-GB"/>
              </w:rPr>
            </w:pPr>
            <w:ins w:id="40474" w:author="BigCREditor-Post-RAN4#105" w:date="2022-11-28T21:44:00Z">
              <w:r w:rsidRPr="00020619">
                <w:t>SR.2.1 TDD</w:t>
              </w:r>
            </w:ins>
          </w:p>
        </w:tc>
      </w:tr>
      <w:tr w:rsidR="003E0F7E" w:rsidRPr="00020619" w14:paraId="1B29CEBF" w14:textId="77777777" w:rsidTr="00864629">
        <w:trPr>
          <w:trHeight w:val="49"/>
          <w:jc w:val="center"/>
          <w:ins w:id="40475" w:author="BigCREditor-Post-RAN4#105" w:date="2022-11-28T21:44:00Z"/>
        </w:trPr>
        <w:tc>
          <w:tcPr>
            <w:tcW w:w="3304" w:type="dxa"/>
            <w:tcBorders>
              <w:top w:val="single" w:sz="4" w:space="0" w:color="auto"/>
              <w:left w:val="single" w:sz="4" w:space="0" w:color="auto"/>
              <w:bottom w:val="nil"/>
              <w:right w:val="single" w:sz="4" w:space="0" w:color="auto"/>
            </w:tcBorders>
            <w:hideMark/>
          </w:tcPr>
          <w:p w14:paraId="126AF80E" w14:textId="77777777" w:rsidR="003E0F7E" w:rsidRPr="00020619" w:rsidRDefault="003E0F7E" w:rsidP="00864629">
            <w:pPr>
              <w:pStyle w:val="TAL"/>
              <w:spacing w:line="256" w:lineRule="auto"/>
              <w:rPr>
                <w:ins w:id="40476" w:author="BigCREditor-Post-RAN4#105" w:date="2022-11-28T21:44:00Z"/>
              </w:rPr>
            </w:pPr>
            <w:ins w:id="40477" w:author="BigCREditor-Post-RAN4#105" w:date="2022-11-28T21:44:00Z">
              <w:r w:rsidRPr="00020619">
                <w:t>RMSI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2CBADD4C" w14:textId="77777777" w:rsidR="003E0F7E" w:rsidRPr="00020619" w:rsidRDefault="003E0F7E" w:rsidP="00864629">
            <w:pPr>
              <w:pStyle w:val="TAC"/>
              <w:spacing w:line="256" w:lineRule="auto"/>
              <w:rPr>
                <w:ins w:id="40478" w:author="BigCREditor-Post-RAN4#105" w:date="2022-11-28T21:44:00Z"/>
              </w:rPr>
            </w:pPr>
            <w:ins w:id="40479" w:author="BigCREditor-Post-RAN4#105" w:date="2022-11-28T21:44:00Z">
              <w:r w:rsidRPr="00020619">
                <w:t>1, 4</w:t>
              </w:r>
            </w:ins>
          </w:p>
        </w:tc>
        <w:tc>
          <w:tcPr>
            <w:tcW w:w="937" w:type="dxa"/>
            <w:tcBorders>
              <w:top w:val="single" w:sz="4" w:space="0" w:color="auto"/>
              <w:left w:val="single" w:sz="4" w:space="0" w:color="auto"/>
              <w:bottom w:val="nil"/>
              <w:right w:val="single" w:sz="4" w:space="0" w:color="auto"/>
            </w:tcBorders>
          </w:tcPr>
          <w:p w14:paraId="17C86688" w14:textId="77777777" w:rsidR="003E0F7E" w:rsidRPr="00020619" w:rsidRDefault="003E0F7E" w:rsidP="00864629">
            <w:pPr>
              <w:pStyle w:val="TAC"/>
              <w:spacing w:line="256" w:lineRule="auto"/>
              <w:rPr>
                <w:ins w:id="40480"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7E12328A" w14:textId="77777777" w:rsidR="003E0F7E" w:rsidRPr="00020619" w:rsidRDefault="003E0F7E" w:rsidP="00864629">
            <w:pPr>
              <w:pStyle w:val="TAC"/>
              <w:spacing w:line="256" w:lineRule="auto"/>
              <w:rPr>
                <w:ins w:id="40481" w:author="BigCREditor-Post-RAN4#105" w:date="2022-11-28T21:44:00Z"/>
              </w:rPr>
            </w:pPr>
            <w:ins w:id="40482" w:author="BigCREditor-Post-RAN4#105" w:date="2022-11-28T21:44:00Z">
              <w:r w:rsidRPr="00020619">
                <w:t>CR.1.1 FDD</w:t>
              </w:r>
            </w:ins>
          </w:p>
        </w:tc>
      </w:tr>
      <w:tr w:rsidR="003E0F7E" w:rsidRPr="00020619" w14:paraId="71EBD377" w14:textId="77777777" w:rsidTr="00864629">
        <w:trPr>
          <w:trHeight w:val="49"/>
          <w:jc w:val="center"/>
          <w:ins w:id="40483" w:author="BigCREditor-Post-RAN4#105" w:date="2022-11-28T21:44:00Z"/>
        </w:trPr>
        <w:tc>
          <w:tcPr>
            <w:tcW w:w="3304" w:type="dxa"/>
            <w:tcBorders>
              <w:top w:val="nil"/>
              <w:left w:val="single" w:sz="4" w:space="0" w:color="auto"/>
              <w:bottom w:val="nil"/>
              <w:right w:val="single" w:sz="4" w:space="0" w:color="auto"/>
            </w:tcBorders>
            <w:hideMark/>
          </w:tcPr>
          <w:p w14:paraId="2DED3D8B" w14:textId="77777777" w:rsidR="003E0F7E" w:rsidRPr="00020619" w:rsidRDefault="003E0F7E" w:rsidP="00864629">
            <w:pPr>
              <w:rPr>
                <w:ins w:id="40484"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015ED444" w14:textId="77777777" w:rsidR="003E0F7E" w:rsidRPr="00020619" w:rsidRDefault="003E0F7E" w:rsidP="00864629">
            <w:pPr>
              <w:pStyle w:val="TAC"/>
              <w:spacing w:line="256" w:lineRule="auto"/>
              <w:rPr>
                <w:ins w:id="40485" w:author="BigCREditor-Post-RAN4#105" w:date="2022-11-28T21:44:00Z"/>
                <w:lang w:eastAsia="en-GB"/>
              </w:rPr>
            </w:pPr>
            <w:ins w:id="40486" w:author="BigCREditor-Post-RAN4#105" w:date="2022-11-28T21:44:00Z">
              <w:r w:rsidRPr="00020619">
                <w:t>2</w:t>
              </w:r>
            </w:ins>
          </w:p>
        </w:tc>
        <w:tc>
          <w:tcPr>
            <w:tcW w:w="937" w:type="dxa"/>
            <w:tcBorders>
              <w:top w:val="nil"/>
              <w:left w:val="single" w:sz="4" w:space="0" w:color="auto"/>
              <w:bottom w:val="nil"/>
              <w:right w:val="single" w:sz="4" w:space="0" w:color="auto"/>
            </w:tcBorders>
            <w:hideMark/>
          </w:tcPr>
          <w:p w14:paraId="2E01F538" w14:textId="77777777" w:rsidR="003E0F7E" w:rsidRPr="00020619" w:rsidRDefault="003E0F7E" w:rsidP="00864629">
            <w:pPr>
              <w:rPr>
                <w:ins w:id="40487"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1C2927E2" w14:textId="77777777" w:rsidR="003E0F7E" w:rsidRPr="00020619" w:rsidRDefault="003E0F7E" w:rsidP="00864629">
            <w:pPr>
              <w:pStyle w:val="TAC"/>
              <w:spacing w:line="256" w:lineRule="auto"/>
              <w:rPr>
                <w:ins w:id="40488" w:author="BigCREditor-Post-RAN4#105" w:date="2022-11-28T21:44:00Z"/>
                <w:lang w:eastAsia="en-GB"/>
              </w:rPr>
            </w:pPr>
            <w:ins w:id="40489" w:author="BigCREditor-Post-RAN4#105" w:date="2022-11-28T21:44:00Z">
              <w:r w:rsidRPr="00020619">
                <w:t>CR.1.1 TDD</w:t>
              </w:r>
            </w:ins>
          </w:p>
        </w:tc>
      </w:tr>
      <w:tr w:rsidR="003E0F7E" w:rsidRPr="00020619" w14:paraId="49A3AF65" w14:textId="77777777" w:rsidTr="00864629">
        <w:trPr>
          <w:trHeight w:val="49"/>
          <w:jc w:val="center"/>
          <w:ins w:id="40490" w:author="BigCREditor-Post-RAN4#105" w:date="2022-11-28T21:44:00Z"/>
        </w:trPr>
        <w:tc>
          <w:tcPr>
            <w:tcW w:w="3304" w:type="dxa"/>
            <w:tcBorders>
              <w:top w:val="nil"/>
              <w:left w:val="single" w:sz="4" w:space="0" w:color="auto"/>
              <w:bottom w:val="single" w:sz="4" w:space="0" w:color="auto"/>
              <w:right w:val="single" w:sz="4" w:space="0" w:color="auto"/>
            </w:tcBorders>
            <w:hideMark/>
          </w:tcPr>
          <w:p w14:paraId="7F1C73ED" w14:textId="77777777" w:rsidR="003E0F7E" w:rsidRPr="00020619" w:rsidRDefault="003E0F7E" w:rsidP="00864629">
            <w:pPr>
              <w:rPr>
                <w:ins w:id="40491"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01983EB7" w14:textId="77777777" w:rsidR="003E0F7E" w:rsidRPr="00020619" w:rsidRDefault="003E0F7E" w:rsidP="00864629">
            <w:pPr>
              <w:pStyle w:val="TAC"/>
              <w:spacing w:line="256" w:lineRule="auto"/>
              <w:rPr>
                <w:ins w:id="40492" w:author="BigCREditor-Post-RAN4#105" w:date="2022-11-28T21:44:00Z"/>
                <w:lang w:eastAsia="en-GB"/>
              </w:rPr>
            </w:pPr>
            <w:ins w:id="40493" w:author="BigCREditor-Post-RAN4#105" w:date="2022-11-28T21:44:00Z">
              <w:r w:rsidRPr="00020619">
                <w:t>3</w:t>
              </w:r>
            </w:ins>
          </w:p>
        </w:tc>
        <w:tc>
          <w:tcPr>
            <w:tcW w:w="937" w:type="dxa"/>
            <w:tcBorders>
              <w:top w:val="nil"/>
              <w:left w:val="single" w:sz="4" w:space="0" w:color="auto"/>
              <w:bottom w:val="single" w:sz="4" w:space="0" w:color="auto"/>
              <w:right w:val="single" w:sz="4" w:space="0" w:color="auto"/>
            </w:tcBorders>
            <w:hideMark/>
          </w:tcPr>
          <w:p w14:paraId="48AAB072" w14:textId="77777777" w:rsidR="003E0F7E" w:rsidRPr="00020619" w:rsidRDefault="003E0F7E" w:rsidP="00864629">
            <w:pPr>
              <w:rPr>
                <w:ins w:id="40494"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573FE792" w14:textId="77777777" w:rsidR="003E0F7E" w:rsidRPr="00020619" w:rsidRDefault="003E0F7E" w:rsidP="00864629">
            <w:pPr>
              <w:pStyle w:val="TAC"/>
              <w:spacing w:line="256" w:lineRule="auto"/>
              <w:rPr>
                <w:ins w:id="40495" w:author="BigCREditor-Post-RAN4#105" w:date="2022-11-28T21:44:00Z"/>
                <w:lang w:eastAsia="en-GB"/>
              </w:rPr>
            </w:pPr>
            <w:ins w:id="40496" w:author="BigCREditor-Post-RAN4#105" w:date="2022-11-28T21:44:00Z">
              <w:r w:rsidRPr="00020619">
                <w:t>CR.2.1 TDD</w:t>
              </w:r>
            </w:ins>
          </w:p>
        </w:tc>
      </w:tr>
      <w:tr w:rsidR="003E0F7E" w:rsidRPr="00020619" w14:paraId="0256F36D" w14:textId="77777777" w:rsidTr="00864629">
        <w:trPr>
          <w:trHeight w:val="49"/>
          <w:jc w:val="center"/>
          <w:ins w:id="40497" w:author="BigCREditor-Post-RAN4#105" w:date="2022-11-28T21:44:00Z"/>
        </w:trPr>
        <w:tc>
          <w:tcPr>
            <w:tcW w:w="3304" w:type="dxa"/>
            <w:tcBorders>
              <w:top w:val="single" w:sz="4" w:space="0" w:color="auto"/>
              <w:left w:val="single" w:sz="4" w:space="0" w:color="auto"/>
              <w:bottom w:val="nil"/>
              <w:right w:val="single" w:sz="4" w:space="0" w:color="auto"/>
            </w:tcBorders>
            <w:hideMark/>
          </w:tcPr>
          <w:p w14:paraId="278C89FD" w14:textId="77777777" w:rsidR="003E0F7E" w:rsidRPr="00020619" w:rsidRDefault="003E0F7E" w:rsidP="00864629">
            <w:pPr>
              <w:pStyle w:val="TAL"/>
              <w:spacing w:line="256" w:lineRule="auto"/>
              <w:rPr>
                <w:ins w:id="40498" w:author="BigCREditor-Post-RAN4#105" w:date="2022-11-28T21:44:00Z"/>
              </w:rPr>
            </w:pPr>
            <w:ins w:id="40499" w:author="BigCREditor-Post-RAN4#105" w:date="2022-11-28T21:44:00Z">
              <w:r w:rsidRPr="00020619">
                <w:t>Dedicated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55966FA6" w14:textId="77777777" w:rsidR="003E0F7E" w:rsidRPr="00020619" w:rsidRDefault="003E0F7E" w:rsidP="00864629">
            <w:pPr>
              <w:pStyle w:val="TAC"/>
              <w:spacing w:line="256" w:lineRule="auto"/>
              <w:rPr>
                <w:ins w:id="40500" w:author="BigCREditor-Post-RAN4#105" w:date="2022-11-28T21:44:00Z"/>
              </w:rPr>
            </w:pPr>
            <w:ins w:id="40501" w:author="BigCREditor-Post-RAN4#105" w:date="2022-11-28T21:44:00Z">
              <w:r w:rsidRPr="00020619">
                <w:t>1, 4</w:t>
              </w:r>
            </w:ins>
          </w:p>
        </w:tc>
        <w:tc>
          <w:tcPr>
            <w:tcW w:w="937" w:type="dxa"/>
            <w:tcBorders>
              <w:top w:val="single" w:sz="4" w:space="0" w:color="auto"/>
              <w:left w:val="single" w:sz="4" w:space="0" w:color="auto"/>
              <w:bottom w:val="nil"/>
              <w:right w:val="single" w:sz="4" w:space="0" w:color="auto"/>
            </w:tcBorders>
          </w:tcPr>
          <w:p w14:paraId="07460AC0" w14:textId="77777777" w:rsidR="003E0F7E" w:rsidRPr="00020619" w:rsidRDefault="003E0F7E" w:rsidP="00864629">
            <w:pPr>
              <w:pStyle w:val="TAC"/>
              <w:spacing w:line="256" w:lineRule="auto"/>
              <w:rPr>
                <w:ins w:id="40502"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25171A41" w14:textId="77777777" w:rsidR="003E0F7E" w:rsidRPr="00020619" w:rsidRDefault="003E0F7E" w:rsidP="00864629">
            <w:pPr>
              <w:pStyle w:val="TAC"/>
              <w:spacing w:line="256" w:lineRule="auto"/>
              <w:rPr>
                <w:ins w:id="40503" w:author="BigCREditor-Post-RAN4#105" w:date="2022-11-28T21:44:00Z"/>
              </w:rPr>
            </w:pPr>
            <w:ins w:id="40504" w:author="BigCREditor-Post-RAN4#105" w:date="2022-11-28T21:44:00Z">
              <w:r w:rsidRPr="00020619">
                <w:t>CCR.1.1 FDD</w:t>
              </w:r>
            </w:ins>
          </w:p>
        </w:tc>
      </w:tr>
      <w:tr w:rsidR="003E0F7E" w:rsidRPr="00020619" w14:paraId="6CB90B55" w14:textId="77777777" w:rsidTr="00864629">
        <w:trPr>
          <w:trHeight w:val="49"/>
          <w:jc w:val="center"/>
          <w:ins w:id="40505" w:author="BigCREditor-Post-RAN4#105" w:date="2022-11-28T21:44:00Z"/>
        </w:trPr>
        <w:tc>
          <w:tcPr>
            <w:tcW w:w="3304" w:type="dxa"/>
            <w:tcBorders>
              <w:top w:val="nil"/>
              <w:left w:val="single" w:sz="4" w:space="0" w:color="auto"/>
              <w:bottom w:val="nil"/>
              <w:right w:val="single" w:sz="4" w:space="0" w:color="auto"/>
            </w:tcBorders>
            <w:hideMark/>
          </w:tcPr>
          <w:p w14:paraId="5CC55ED5" w14:textId="77777777" w:rsidR="003E0F7E" w:rsidRPr="00020619" w:rsidRDefault="003E0F7E" w:rsidP="00864629">
            <w:pPr>
              <w:rPr>
                <w:ins w:id="40506"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1AD4011A" w14:textId="77777777" w:rsidR="003E0F7E" w:rsidRPr="00020619" w:rsidRDefault="003E0F7E" w:rsidP="00864629">
            <w:pPr>
              <w:pStyle w:val="TAC"/>
              <w:spacing w:line="256" w:lineRule="auto"/>
              <w:rPr>
                <w:ins w:id="40507" w:author="BigCREditor-Post-RAN4#105" w:date="2022-11-28T21:44:00Z"/>
                <w:lang w:eastAsia="en-GB"/>
              </w:rPr>
            </w:pPr>
            <w:ins w:id="40508" w:author="BigCREditor-Post-RAN4#105" w:date="2022-11-28T21:44:00Z">
              <w:r w:rsidRPr="00020619">
                <w:t>2</w:t>
              </w:r>
            </w:ins>
          </w:p>
        </w:tc>
        <w:tc>
          <w:tcPr>
            <w:tcW w:w="937" w:type="dxa"/>
            <w:tcBorders>
              <w:top w:val="nil"/>
              <w:left w:val="single" w:sz="4" w:space="0" w:color="auto"/>
              <w:bottom w:val="nil"/>
              <w:right w:val="single" w:sz="4" w:space="0" w:color="auto"/>
            </w:tcBorders>
            <w:hideMark/>
          </w:tcPr>
          <w:p w14:paraId="523B0641" w14:textId="77777777" w:rsidR="003E0F7E" w:rsidRPr="00020619" w:rsidRDefault="003E0F7E" w:rsidP="00864629">
            <w:pPr>
              <w:rPr>
                <w:ins w:id="40509"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3D6BD437" w14:textId="77777777" w:rsidR="003E0F7E" w:rsidRPr="00020619" w:rsidRDefault="003E0F7E" w:rsidP="00864629">
            <w:pPr>
              <w:pStyle w:val="TAC"/>
              <w:spacing w:line="256" w:lineRule="auto"/>
              <w:rPr>
                <w:ins w:id="40510" w:author="BigCREditor-Post-RAN4#105" w:date="2022-11-28T21:44:00Z"/>
                <w:lang w:eastAsia="en-GB"/>
              </w:rPr>
            </w:pPr>
            <w:ins w:id="40511" w:author="BigCREditor-Post-RAN4#105" w:date="2022-11-28T21:44:00Z">
              <w:r w:rsidRPr="00020619">
                <w:t>CCR.1.1 TDD</w:t>
              </w:r>
            </w:ins>
          </w:p>
        </w:tc>
      </w:tr>
      <w:tr w:rsidR="003E0F7E" w:rsidRPr="00020619" w14:paraId="7EA1CF25" w14:textId="77777777" w:rsidTr="00864629">
        <w:trPr>
          <w:trHeight w:val="49"/>
          <w:jc w:val="center"/>
          <w:ins w:id="40512" w:author="BigCREditor-Post-RAN4#105" w:date="2022-11-28T21:44:00Z"/>
        </w:trPr>
        <w:tc>
          <w:tcPr>
            <w:tcW w:w="3304" w:type="dxa"/>
            <w:tcBorders>
              <w:top w:val="nil"/>
              <w:left w:val="single" w:sz="4" w:space="0" w:color="auto"/>
              <w:bottom w:val="single" w:sz="4" w:space="0" w:color="auto"/>
              <w:right w:val="single" w:sz="4" w:space="0" w:color="auto"/>
            </w:tcBorders>
            <w:hideMark/>
          </w:tcPr>
          <w:p w14:paraId="11F4B56A" w14:textId="77777777" w:rsidR="003E0F7E" w:rsidRPr="00020619" w:rsidRDefault="003E0F7E" w:rsidP="00864629">
            <w:pPr>
              <w:rPr>
                <w:ins w:id="40513"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73E06EF5" w14:textId="77777777" w:rsidR="003E0F7E" w:rsidRPr="00020619" w:rsidRDefault="003E0F7E" w:rsidP="00864629">
            <w:pPr>
              <w:pStyle w:val="TAC"/>
              <w:spacing w:line="256" w:lineRule="auto"/>
              <w:rPr>
                <w:ins w:id="40514" w:author="BigCREditor-Post-RAN4#105" w:date="2022-11-28T21:44:00Z"/>
                <w:lang w:eastAsia="en-GB"/>
              </w:rPr>
            </w:pPr>
            <w:ins w:id="40515" w:author="BigCREditor-Post-RAN4#105" w:date="2022-11-28T21:44:00Z">
              <w:r w:rsidRPr="00020619">
                <w:t>3</w:t>
              </w:r>
            </w:ins>
          </w:p>
        </w:tc>
        <w:tc>
          <w:tcPr>
            <w:tcW w:w="937" w:type="dxa"/>
            <w:tcBorders>
              <w:top w:val="nil"/>
              <w:left w:val="single" w:sz="4" w:space="0" w:color="auto"/>
              <w:bottom w:val="single" w:sz="4" w:space="0" w:color="auto"/>
              <w:right w:val="single" w:sz="4" w:space="0" w:color="auto"/>
            </w:tcBorders>
            <w:hideMark/>
          </w:tcPr>
          <w:p w14:paraId="040DA9D7" w14:textId="77777777" w:rsidR="003E0F7E" w:rsidRPr="00020619" w:rsidRDefault="003E0F7E" w:rsidP="00864629">
            <w:pPr>
              <w:rPr>
                <w:ins w:id="40516"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1B3941E6" w14:textId="77777777" w:rsidR="003E0F7E" w:rsidRPr="00020619" w:rsidRDefault="003E0F7E" w:rsidP="00864629">
            <w:pPr>
              <w:pStyle w:val="TAC"/>
              <w:spacing w:line="256" w:lineRule="auto"/>
              <w:rPr>
                <w:ins w:id="40517" w:author="BigCREditor-Post-RAN4#105" w:date="2022-11-28T21:44:00Z"/>
                <w:lang w:eastAsia="en-GB"/>
              </w:rPr>
            </w:pPr>
            <w:ins w:id="40518" w:author="BigCREditor-Post-RAN4#105" w:date="2022-11-28T21:44:00Z">
              <w:r w:rsidRPr="00020619">
                <w:t>CCR.2.1 TDD</w:t>
              </w:r>
            </w:ins>
          </w:p>
        </w:tc>
      </w:tr>
      <w:tr w:rsidR="003E0F7E" w:rsidRPr="00020619" w14:paraId="46B728BA" w14:textId="77777777" w:rsidTr="00864629">
        <w:trPr>
          <w:trHeight w:val="49"/>
          <w:jc w:val="center"/>
          <w:ins w:id="40519" w:author="BigCREditor-Post-RAN4#105" w:date="2022-11-28T21:44:00Z"/>
        </w:trPr>
        <w:tc>
          <w:tcPr>
            <w:tcW w:w="3304" w:type="dxa"/>
            <w:tcBorders>
              <w:top w:val="single" w:sz="4" w:space="0" w:color="auto"/>
              <w:left w:val="single" w:sz="4" w:space="0" w:color="auto"/>
              <w:bottom w:val="nil"/>
              <w:right w:val="single" w:sz="4" w:space="0" w:color="auto"/>
            </w:tcBorders>
            <w:hideMark/>
          </w:tcPr>
          <w:p w14:paraId="2094C04B" w14:textId="77777777" w:rsidR="003E0F7E" w:rsidRPr="00020619" w:rsidRDefault="003E0F7E" w:rsidP="00864629">
            <w:pPr>
              <w:pStyle w:val="TAL"/>
              <w:spacing w:line="256" w:lineRule="auto"/>
              <w:rPr>
                <w:ins w:id="40520" w:author="BigCREditor-Post-RAN4#105" w:date="2022-11-28T21:44:00Z"/>
              </w:rPr>
            </w:pPr>
            <w:ins w:id="40521" w:author="BigCREditor-Post-RAN4#105" w:date="2022-11-28T21:44:00Z">
              <w:r w:rsidRPr="00020619">
                <w:t>SSB configuration</w:t>
              </w:r>
            </w:ins>
          </w:p>
        </w:tc>
        <w:tc>
          <w:tcPr>
            <w:tcW w:w="959" w:type="dxa"/>
            <w:tcBorders>
              <w:top w:val="single" w:sz="4" w:space="0" w:color="auto"/>
              <w:left w:val="single" w:sz="4" w:space="0" w:color="auto"/>
              <w:bottom w:val="single" w:sz="4" w:space="0" w:color="auto"/>
              <w:right w:val="single" w:sz="4" w:space="0" w:color="auto"/>
            </w:tcBorders>
            <w:hideMark/>
          </w:tcPr>
          <w:p w14:paraId="05A1CED9" w14:textId="77777777" w:rsidR="003E0F7E" w:rsidRPr="00020619" w:rsidRDefault="003E0F7E" w:rsidP="00864629">
            <w:pPr>
              <w:pStyle w:val="TAC"/>
              <w:spacing w:line="256" w:lineRule="auto"/>
              <w:rPr>
                <w:ins w:id="40522" w:author="BigCREditor-Post-RAN4#105" w:date="2022-11-28T21:44:00Z"/>
              </w:rPr>
            </w:pPr>
            <w:ins w:id="40523" w:author="BigCREditor-Post-RAN4#105" w:date="2022-11-28T21:44:00Z">
              <w:r w:rsidRPr="00020619">
                <w:t>1, 4</w:t>
              </w:r>
            </w:ins>
          </w:p>
        </w:tc>
        <w:tc>
          <w:tcPr>
            <w:tcW w:w="937" w:type="dxa"/>
            <w:tcBorders>
              <w:top w:val="single" w:sz="4" w:space="0" w:color="auto"/>
              <w:left w:val="single" w:sz="4" w:space="0" w:color="auto"/>
              <w:bottom w:val="nil"/>
              <w:right w:val="single" w:sz="4" w:space="0" w:color="auto"/>
            </w:tcBorders>
          </w:tcPr>
          <w:p w14:paraId="2B8906E4" w14:textId="77777777" w:rsidR="003E0F7E" w:rsidRPr="00020619" w:rsidRDefault="003E0F7E" w:rsidP="00864629">
            <w:pPr>
              <w:pStyle w:val="TAC"/>
              <w:spacing w:line="256" w:lineRule="auto"/>
              <w:rPr>
                <w:ins w:id="40524"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42DA2B2D" w14:textId="77777777" w:rsidR="003E0F7E" w:rsidRPr="00020619" w:rsidRDefault="003E0F7E" w:rsidP="00864629">
            <w:pPr>
              <w:pStyle w:val="TAC"/>
              <w:spacing w:line="256" w:lineRule="auto"/>
              <w:rPr>
                <w:ins w:id="40525" w:author="BigCREditor-Post-RAN4#105" w:date="2022-11-28T21:44:00Z"/>
              </w:rPr>
            </w:pPr>
            <w:ins w:id="40526" w:author="BigCREditor-Post-RAN4#105" w:date="2022-11-28T21:44:00Z">
              <w:r w:rsidRPr="00020619">
                <w:t>SSB.3 FR1</w:t>
              </w:r>
            </w:ins>
          </w:p>
        </w:tc>
      </w:tr>
      <w:tr w:rsidR="003E0F7E" w:rsidRPr="00020619" w14:paraId="7F08DB7F" w14:textId="77777777" w:rsidTr="00864629">
        <w:trPr>
          <w:trHeight w:val="49"/>
          <w:jc w:val="center"/>
          <w:ins w:id="40527" w:author="BigCREditor-Post-RAN4#105" w:date="2022-11-28T21:44:00Z"/>
        </w:trPr>
        <w:tc>
          <w:tcPr>
            <w:tcW w:w="3304" w:type="dxa"/>
            <w:tcBorders>
              <w:top w:val="nil"/>
              <w:left w:val="single" w:sz="4" w:space="0" w:color="auto"/>
              <w:bottom w:val="nil"/>
              <w:right w:val="single" w:sz="4" w:space="0" w:color="auto"/>
            </w:tcBorders>
            <w:hideMark/>
          </w:tcPr>
          <w:p w14:paraId="7BA23711" w14:textId="77777777" w:rsidR="003E0F7E" w:rsidRPr="00020619" w:rsidRDefault="003E0F7E" w:rsidP="00864629">
            <w:pPr>
              <w:rPr>
                <w:ins w:id="40528"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19277CAB" w14:textId="77777777" w:rsidR="003E0F7E" w:rsidRPr="00020619" w:rsidRDefault="003E0F7E" w:rsidP="00864629">
            <w:pPr>
              <w:pStyle w:val="TAC"/>
              <w:spacing w:line="256" w:lineRule="auto"/>
              <w:rPr>
                <w:ins w:id="40529" w:author="BigCREditor-Post-RAN4#105" w:date="2022-11-28T21:44:00Z"/>
                <w:lang w:eastAsia="en-GB"/>
              </w:rPr>
            </w:pPr>
            <w:ins w:id="40530" w:author="BigCREditor-Post-RAN4#105" w:date="2022-11-28T21:44:00Z">
              <w:r w:rsidRPr="00020619">
                <w:t>2</w:t>
              </w:r>
            </w:ins>
          </w:p>
        </w:tc>
        <w:tc>
          <w:tcPr>
            <w:tcW w:w="937" w:type="dxa"/>
            <w:tcBorders>
              <w:top w:val="nil"/>
              <w:left w:val="single" w:sz="4" w:space="0" w:color="auto"/>
              <w:bottom w:val="nil"/>
              <w:right w:val="single" w:sz="4" w:space="0" w:color="auto"/>
            </w:tcBorders>
            <w:hideMark/>
          </w:tcPr>
          <w:p w14:paraId="1AE65868" w14:textId="77777777" w:rsidR="003E0F7E" w:rsidRPr="00020619" w:rsidRDefault="003E0F7E" w:rsidP="00864629">
            <w:pPr>
              <w:rPr>
                <w:ins w:id="40531"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11DA4EAC" w14:textId="77777777" w:rsidR="003E0F7E" w:rsidRPr="00020619" w:rsidRDefault="003E0F7E" w:rsidP="00864629">
            <w:pPr>
              <w:pStyle w:val="TAC"/>
              <w:spacing w:line="256" w:lineRule="auto"/>
              <w:rPr>
                <w:ins w:id="40532" w:author="BigCREditor-Post-RAN4#105" w:date="2022-11-28T21:44:00Z"/>
                <w:lang w:eastAsia="en-GB"/>
              </w:rPr>
            </w:pPr>
            <w:ins w:id="40533" w:author="BigCREditor-Post-RAN4#105" w:date="2022-11-28T21:44:00Z">
              <w:r w:rsidRPr="00020619">
                <w:t>SSB.3 FR1</w:t>
              </w:r>
            </w:ins>
          </w:p>
        </w:tc>
      </w:tr>
      <w:tr w:rsidR="003E0F7E" w:rsidRPr="00020619" w14:paraId="4DF56357" w14:textId="77777777" w:rsidTr="00864629">
        <w:trPr>
          <w:trHeight w:val="49"/>
          <w:jc w:val="center"/>
          <w:ins w:id="40534" w:author="BigCREditor-Post-RAN4#105" w:date="2022-11-28T21:44:00Z"/>
        </w:trPr>
        <w:tc>
          <w:tcPr>
            <w:tcW w:w="3304" w:type="dxa"/>
            <w:tcBorders>
              <w:top w:val="nil"/>
              <w:left w:val="single" w:sz="4" w:space="0" w:color="auto"/>
              <w:bottom w:val="single" w:sz="4" w:space="0" w:color="auto"/>
              <w:right w:val="single" w:sz="4" w:space="0" w:color="auto"/>
            </w:tcBorders>
            <w:hideMark/>
          </w:tcPr>
          <w:p w14:paraId="11D98E20" w14:textId="77777777" w:rsidR="003E0F7E" w:rsidRPr="00020619" w:rsidRDefault="003E0F7E" w:rsidP="00864629">
            <w:pPr>
              <w:rPr>
                <w:ins w:id="40535"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622E262F" w14:textId="77777777" w:rsidR="003E0F7E" w:rsidRPr="00020619" w:rsidRDefault="003E0F7E" w:rsidP="00864629">
            <w:pPr>
              <w:pStyle w:val="TAC"/>
              <w:spacing w:line="256" w:lineRule="auto"/>
              <w:rPr>
                <w:ins w:id="40536" w:author="BigCREditor-Post-RAN4#105" w:date="2022-11-28T21:44:00Z"/>
                <w:lang w:eastAsia="en-GB"/>
              </w:rPr>
            </w:pPr>
            <w:ins w:id="40537" w:author="BigCREditor-Post-RAN4#105" w:date="2022-11-28T21:44:00Z">
              <w:r w:rsidRPr="00020619">
                <w:t>3</w:t>
              </w:r>
            </w:ins>
          </w:p>
        </w:tc>
        <w:tc>
          <w:tcPr>
            <w:tcW w:w="937" w:type="dxa"/>
            <w:tcBorders>
              <w:top w:val="nil"/>
              <w:left w:val="single" w:sz="4" w:space="0" w:color="auto"/>
              <w:bottom w:val="single" w:sz="4" w:space="0" w:color="auto"/>
              <w:right w:val="single" w:sz="4" w:space="0" w:color="auto"/>
            </w:tcBorders>
            <w:hideMark/>
          </w:tcPr>
          <w:p w14:paraId="1F7BBAA2" w14:textId="77777777" w:rsidR="003E0F7E" w:rsidRPr="00020619" w:rsidRDefault="003E0F7E" w:rsidP="00864629">
            <w:pPr>
              <w:rPr>
                <w:ins w:id="40538"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68B39F5B" w14:textId="77777777" w:rsidR="003E0F7E" w:rsidRPr="00020619" w:rsidRDefault="003E0F7E" w:rsidP="00864629">
            <w:pPr>
              <w:pStyle w:val="TAC"/>
              <w:spacing w:line="256" w:lineRule="auto"/>
              <w:rPr>
                <w:ins w:id="40539" w:author="BigCREditor-Post-RAN4#105" w:date="2022-11-28T21:44:00Z"/>
                <w:lang w:eastAsia="en-GB"/>
              </w:rPr>
            </w:pPr>
            <w:ins w:id="40540" w:author="BigCREditor-Post-RAN4#105" w:date="2022-11-28T21:44:00Z">
              <w:r w:rsidRPr="00020619">
                <w:t>SSB.2 RedCap FR1</w:t>
              </w:r>
            </w:ins>
          </w:p>
        </w:tc>
      </w:tr>
      <w:tr w:rsidR="003E0F7E" w:rsidRPr="00020619" w14:paraId="3D9AA3AF" w14:textId="77777777" w:rsidTr="00864629">
        <w:trPr>
          <w:trHeight w:val="49"/>
          <w:jc w:val="center"/>
          <w:ins w:id="40541" w:author="BigCREditor-Post-RAN4#105" w:date="2022-11-28T21:44:00Z"/>
        </w:trPr>
        <w:tc>
          <w:tcPr>
            <w:tcW w:w="3304" w:type="dxa"/>
            <w:tcBorders>
              <w:top w:val="single" w:sz="4" w:space="0" w:color="auto"/>
              <w:left w:val="single" w:sz="4" w:space="0" w:color="auto"/>
              <w:bottom w:val="nil"/>
              <w:right w:val="single" w:sz="4" w:space="0" w:color="auto"/>
            </w:tcBorders>
            <w:hideMark/>
          </w:tcPr>
          <w:p w14:paraId="59F0CF0E" w14:textId="77777777" w:rsidR="003E0F7E" w:rsidRPr="00020619" w:rsidRDefault="003E0F7E" w:rsidP="00864629">
            <w:pPr>
              <w:pStyle w:val="TAL"/>
              <w:spacing w:line="256" w:lineRule="auto"/>
              <w:rPr>
                <w:ins w:id="40542" w:author="BigCREditor-Post-RAN4#105" w:date="2022-11-28T21:44:00Z"/>
              </w:rPr>
            </w:pPr>
            <w:ins w:id="40543" w:author="BigCREditor-Post-RAN4#105" w:date="2022-11-28T21:44:00Z">
              <w:r w:rsidRPr="00020619">
                <w:t>CSI-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06442CBF" w14:textId="77777777" w:rsidR="003E0F7E" w:rsidRPr="00020619" w:rsidRDefault="003E0F7E" w:rsidP="00864629">
            <w:pPr>
              <w:pStyle w:val="TAC"/>
              <w:spacing w:line="256" w:lineRule="auto"/>
              <w:rPr>
                <w:ins w:id="40544" w:author="BigCREditor-Post-RAN4#105" w:date="2022-11-28T21:44:00Z"/>
              </w:rPr>
            </w:pPr>
            <w:ins w:id="40545" w:author="BigCREditor-Post-RAN4#105" w:date="2022-11-28T21:44:00Z">
              <w:r w:rsidRPr="00020619">
                <w:t>1, 4</w:t>
              </w:r>
            </w:ins>
          </w:p>
        </w:tc>
        <w:tc>
          <w:tcPr>
            <w:tcW w:w="937" w:type="dxa"/>
            <w:tcBorders>
              <w:top w:val="single" w:sz="4" w:space="0" w:color="auto"/>
              <w:left w:val="single" w:sz="4" w:space="0" w:color="auto"/>
              <w:bottom w:val="nil"/>
              <w:right w:val="single" w:sz="4" w:space="0" w:color="auto"/>
            </w:tcBorders>
          </w:tcPr>
          <w:p w14:paraId="00755B01" w14:textId="77777777" w:rsidR="003E0F7E" w:rsidRPr="00020619" w:rsidRDefault="003E0F7E" w:rsidP="00864629">
            <w:pPr>
              <w:pStyle w:val="TAC"/>
              <w:spacing w:line="256" w:lineRule="auto"/>
              <w:rPr>
                <w:ins w:id="40546"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130F102" w14:textId="77777777" w:rsidR="003E0F7E" w:rsidRPr="00020619" w:rsidRDefault="003E0F7E" w:rsidP="00864629">
            <w:pPr>
              <w:pStyle w:val="TAC"/>
              <w:spacing w:line="256" w:lineRule="auto"/>
              <w:rPr>
                <w:ins w:id="40547" w:author="BigCREditor-Post-RAN4#105" w:date="2022-11-28T21:44:00Z"/>
              </w:rPr>
            </w:pPr>
            <w:ins w:id="40548" w:author="BigCREditor-Post-RAN4#105" w:date="2022-11-28T21:44:00Z">
              <w:r w:rsidRPr="00020619">
                <w:rPr>
                  <w:lang w:val="en-US"/>
                </w:rPr>
                <w:t>CSI-RS 1.3 FDD</w:t>
              </w:r>
            </w:ins>
          </w:p>
        </w:tc>
      </w:tr>
      <w:tr w:rsidR="003E0F7E" w:rsidRPr="00020619" w14:paraId="221C411E" w14:textId="77777777" w:rsidTr="00864629">
        <w:trPr>
          <w:trHeight w:val="49"/>
          <w:jc w:val="center"/>
          <w:ins w:id="40549" w:author="BigCREditor-Post-RAN4#105" w:date="2022-11-28T21:44:00Z"/>
        </w:trPr>
        <w:tc>
          <w:tcPr>
            <w:tcW w:w="3304" w:type="dxa"/>
            <w:tcBorders>
              <w:top w:val="nil"/>
              <w:left w:val="single" w:sz="4" w:space="0" w:color="auto"/>
              <w:bottom w:val="nil"/>
              <w:right w:val="single" w:sz="4" w:space="0" w:color="auto"/>
            </w:tcBorders>
            <w:hideMark/>
          </w:tcPr>
          <w:p w14:paraId="70863A43" w14:textId="77777777" w:rsidR="003E0F7E" w:rsidRPr="00020619" w:rsidRDefault="003E0F7E" w:rsidP="00864629">
            <w:pPr>
              <w:rPr>
                <w:ins w:id="40550"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68762203" w14:textId="77777777" w:rsidR="003E0F7E" w:rsidRPr="00020619" w:rsidRDefault="003E0F7E" w:rsidP="00864629">
            <w:pPr>
              <w:pStyle w:val="TAC"/>
              <w:spacing w:line="256" w:lineRule="auto"/>
              <w:rPr>
                <w:ins w:id="40551" w:author="BigCREditor-Post-RAN4#105" w:date="2022-11-28T21:44:00Z"/>
                <w:lang w:eastAsia="en-GB"/>
              </w:rPr>
            </w:pPr>
            <w:ins w:id="40552" w:author="BigCREditor-Post-RAN4#105" w:date="2022-11-28T21:44:00Z">
              <w:r w:rsidRPr="00020619">
                <w:t>2</w:t>
              </w:r>
            </w:ins>
          </w:p>
        </w:tc>
        <w:tc>
          <w:tcPr>
            <w:tcW w:w="937" w:type="dxa"/>
            <w:tcBorders>
              <w:top w:val="nil"/>
              <w:left w:val="single" w:sz="4" w:space="0" w:color="auto"/>
              <w:bottom w:val="nil"/>
              <w:right w:val="single" w:sz="4" w:space="0" w:color="auto"/>
            </w:tcBorders>
            <w:hideMark/>
          </w:tcPr>
          <w:p w14:paraId="1703A8BB" w14:textId="77777777" w:rsidR="003E0F7E" w:rsidRPr="00020619" w:rsidRDefault="003E0F7E" w:rsidP="00864629">
            <w:pPr>
              <w:rPr>
                <w:ins w:id="40553"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26CC708" w14:textId="77777777" w:rsidR="003E0F7E" w:rsidRPr="00020619" w:rsidRDefault="003E0F7E" w:rsidP="00864629">
            <w:pPr>
              <w:pStyle w:val="TAC"/>
              <w:spacing w:line="256" w:lineRule="auto"/>
              <w:rPr>
                <w:ins w:id="40554" w:author="BigCREditor-Post-RAN4#105" w:date="2022-11-28T21:44:00Z"/>
                <w:lang w:eastAsia="en-GB"/>
              </w:rPr>
            </w:pPr>
            <w:ins w:id="40555" w:author="BigCREditor-Post-RAN4#105" w:date="2022-11-28T21:44:00Z">
              <w:r w:rsidRPr="00020619">
                <w:rPr>
                  <w:lang w:val="en-US"/>
                </w:rPr>
                <w:t>CSI-RS 1.3 TDD</w:t>
              </w:r>
            </w:ins>
          </w:p>
        </w:tc>
      </w:tr>
      <w:tr w:rsidR="003E0F7E" w:rsidRPr="00020619" w14:paraId="70BCB555" w14:textId="77777777" w:rsidTr="00864629">
        <w:trPr>
          <w:trHeight w:val="49"/>
          <w:jc w:val="center"/>
          <w:ins w:id="40556" w:author="BigCREditor-Post-RAN4#105" w:date="2022-11-28T21:44:00Z"/>
        </w:trPr>
        <w:tc>
          <w:tcPr>
            <w:tcW w:w="3304" w:type="dxa"/>
            <w:tcBorders>
              <w:top w:val="nil"/>
              <w:left w:val="single" w:sz="4" w:space="0" w:color="auto"/>
              <w:bottom w:val="single" w:sz="4" w:space="0" w:color="auto"/>
              <w:right w:val="single" w:sz="4" w:space="0" w:color="auto"/>
            </w:tcBorders>
            <w:hideMark/>
          </w:tcPr>
          <w:p w14:paraId="30FAF31E" w14:textId="77777777" w:rsidR="003E0F7E" w:rsidRPr="00020619" w:rsidRDefault="003E0F7E" w:rsidP="00864629">
            <w:pPr>
              <w:rPr>
                <w:ins w:id="40557"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264DA0DD" w14:textId="77777777" w:rsidR="003E0F7E" w:rsidRPr="00020619" w:rsidRDefault="003E0F7E" w:rsidP="00864629">
            <w:pPr>
              <w:pStyle w:val="TAC"/>
              <w:spacing w:line="256" w:lineRule="auto"/>
              <w:rPr>
                <w:ins w:id="40558" w:author="BigCREditor-Post-RAN4#105" w:date="2022-11-28T21:44:00Z"/>
                <w:lang w:eastAsia="en-GB"/>
              </w:rPr>
            </w:pPr>
            <w:ins w:id="40559" w:author="BigCREditor-Post-RAN4#105" w:date="2022-11-28T21:44:00Z">
              <w:r w:rsidRPr="00020619">
                <w:t>3</w:t>
              </w:r>
            </w:ins>
          </w:p>
        </w:tc>
        <w:tc>
          <w:tcPr>
            <w:tcW w:w="937" w:type="dxa"/>
            <w:tcBorders>
              <w:top w:val="nil"/>
              <w:left w:val="single" w:sz="4" w:space="0" w:color="auto"/>
              <w:bottom w:val="single" w:sz="4" w:space="0" w:color="auto"/>
              <w:right w:val="single" w:sz="4" w:space="0" w:color="auto"/>
            </w:tcBorders>
            <w:hideMark/>
          </w:tcPr>
          <w:p w14:paraId="0B210565" w14:textId="77777777" w:rsidR="003E0F7E" w:rsidRPr="00020619" w:rsidRDefault="003E0F7E" w:rsidP="00864629">
            <w:pPr>
              <w:rPr>
                <w:ins w:id="40560"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CD8B5A2" w14:textId="77777777" w:rsidR="003E0F7E" w:rsidRPr="00020619" w:rsidRDefault="003E0F7E" w:rsidP="00864629">
            <w:pPr>
              <w:pStyle w:val="TAC"/>
              <w:spacing w:line="256" w:lineRule="auto"/>
              <w:rPr>
                <w:ins w:id="40561" w:author="BigCREditor-Post-RAN4#105" w:date="2022-11-28T21:44:00Z"/>
                <w:lang w:eastAsia="en-GB"/>
              </w:rPr>
            </w:pPr>
            <w:ins w:id="40562" w:author="BigCREditor-Post-RAN4#105" w:date="2022-11-28T21:44:00Z">
              <w:r w:rsidRPr="00020619">
                <w:rPr>
                  <w:lang w:val="en-US"/>
                </w:rPr>
                <w:t>CSI-RS 2.3 TDD</w:t>
              </w:r>
            </w:ins>
          </w:p>
        </w:tc>
      </w:tr>
      <w:tr w:rsidR="003E0F7E" w:rsidRPr="00020619" w14:paraId="6362C9A9" w14:textId="77777777" w:rsidTr="00864629">
        <w:trPr>
          <w:jc w:val="center"/>
          <w:ins w:id="40563"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12856189" w14:textId="77777777" w:rsidR="003E0F7E" w:rsidRPr="00020619" w:rsidRDefault="003E0F7E" w:rsidP="00864629">
            <w:pPr>
              <w:pStyle w:val="TAL"/>
              <w:spacing w:line="256" w:lineRule="auto"/>
              <w:rPr>
                <w:ins w:id="40564" w:author="BigCREditor-Post-RAN4#105" w:date="2022-11-28T21:44:00Z"/>
              </w:rPr>
            </w:pPr>
            <w:ins w:id="40565" w:author="BigCREditor-Post-RAN4#105" w:date="2022-11-28T21:44:00Z">
              <w:r w:rsidRPr="00020619">
                <w:lastRenderedPageBreak/>
                <w:t>OCNG Patterns</w:t>
              </w:r>
            </w:ins>
          </w:p>
        </w:tc>
        <w:tc>
          <w:tcPr>
            <w:tcW w:w="959" w:type="dxa"/>
            <w:tcBorders>
              <w:top w:val="single" w:sz="4" w:space="0" w:color="auto"/>
              <w:left w:val="single" w:sz="4" w:space="0" w:color="auto"/>
              <w:bottom w:val="single" w:sz="4" w:space="0" w:color="auto"/>
              <w:right w:val="single" w:sz="4" w:space="0" w:color="auto"/>
            </w:tcBorders>
            <w:hideMark/>
          </w:tcPr>
          <w:p w14:paraId="21FB8EBA" w14:textId="77777777" w:rsidR="003E0F7E" w:rsidRPr="00020619" w:rsidRDefault="003E0F7E" w:rsidP="00864629">
            <w:pPr>
              <w:pStyle w:val="TAC"/>
              <w:spacing w:line="256" w:lineRule="auto"/>
              <w:rPr>
                <w:ins w:id="40566" w:author="BigCREditor-Post-RAN4#105" w:date="2022-11-28T21:44:00Z"/>
              </w:rPr>
            </w:pPr>
            <w:ins w:id="40567"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A9F33C3" w14:textId="77777777" w:rsidR="003E0F7E" w:rsidRPr="00020619" w:rsidRDefault="003E0F7E" w:rsidP="00864629">
            <w:pPr>
              <w:pStyle w:val="TAC"/>
              <w:spacing w:line="256" w:lineRule="auto"/>
              <w:rPr>
                <w:ins w:id="40568"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58919089" w14:textId="77777777" w:rsidR="003E0F7E" w:rsidRPr="00020619" w:rsidRDefault="003E0F7E" w:rsidP="00864629">
            <w:pPr>
              <w:pStyle w:val="TAC"/>
              <w:spacing w:line="256" w:lineRule="auto"/>
              <w:rPr>
                <w:ins w:id="40569" w:author="BigCREditor-Post-RAN4#105" w:date="2022-11-28T21:44:00Z"/>
              </w:rPr>
            </w:pPr>
            <w:ins w:id="40570" w:author="BigCREditor-Post-RAN4#105" w:date="2022-11-28T21:44:00Z">
              <w:r w:rsidRPr="00020619">
                <w:t>OP.1</w:t>
              </w:r>
            </w:ins>
          </w:p>
        </w:tc>
      </w:tr>
      <w:tr w:rsidR="003E0F7E" w:rsidRPr="00020619" w14:paraId="766AD764" w14:textId="77777777" w:rsidTr="00864629">
        <w:trPr>
          <w:jc w:val="center"/>
          <w:ins w:id="40571" w:author="BigCREditor-Post-RAN4#105" w:date="2022-11-28T21:44:00Z"/>
        </w:trPr>
        <w:tc>
          <w:tcPr>
            <w:tcW w:w="3304" w:type="dxa"/>
            <w:tcBorders>
              <w:top w:val="single" w:sz="4" w:space="0" w:color="auto"/>
              <w:left w:val="single" w:sz="4" w:space="0" w:color="auto"/>
              <w:bottom w:val="nil"/>
              <w:right w:val="single" w:sz="4" w:space="0" w:color="auto"/>
            </w:tcBorders>
            <w:hideMark/>
          </w:tcPr>
          <w:p w14:paraId="5FDF35D4" w14:textId="77777777" w:rsidR="003E0F7E" w:rsidRPr="00020619" w:rsidRDefault="003E0F7E" w:rsidP="00864629">
            <w:pPr>
              <w:pStyle w:val="TAL"/>
              <w:spacing w:line="256" w:lineRule="auto"/>
              <w:rPr>
                <w:ins w:id="40572" w:author="BigCREditor-Post-RAN4#105" w:date="2022-11-28T21:44:00Z"/>
              </w:rPr>
            </w:pPr>
            <w:ins w:id="40573" w:author="BigCREditor-Post-RAN4#105" w:date="2022-11-28T21:44:00Z">
              <w:r w:rsidRPr="00020619">
                <w:rPr>
                  <w:rFonts w:eastAsia="Calibri"/>
                  <w:szCs w:val="18"/>
                </w:rPr>
                <w:t>T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1120F344" w14:textId="77777777" w:rsidR="003E0F7E" w:rsidRPr="00020619" w:rsidRDefault="003E0F7E" w:rsidP="00864629">
            <w:pPr>
              <w:pStyle w:val="TAC"/>
              <w:spacing w:line="256" w:lineRule="auto"/>
              <w:rPr>
                <w:ins w:id="40574" w:author="BigCREditor-Post-RAN4#105" w:date="2022-11-28T21:44:00Z"/>
              </w:rPr>
            </w:pPr>
            <w:ins w:id="40575" w:author="BigCREditor-Post-RAN4#105" w:date="2022-11-28T21:44:00Z">
              <w:r w:rsidRPr="00020619">
                <w:rPr>
                  <w:rFonts w:eastAsia="Calibri"/>
                  <w:szCs w:val="18"/>
                </w:rPr>
                <w:t>1, 4</w:t>
              </w:r>
            </w:ins>
          </w:p>
        </w:tc>
        <w:tc>
          <w:tcPr>
            <w:tcW w:w="937" w:type="dxa"/>
            <w:tcBorders>
              <w:top w:val="single" w:sz="4" w:space="0" w:color="auto"/>
              <w:left w:val="single" w:sz="4" w:space="0" w:color="auto"/>
              <w:bottom w:val="single" w:sz="4" w:space="0" w:color="auto"/>
              <w:right w:val="single" w:sz="4" w:space="0" w:color="auto"/>
            </w:tcBorders>
          </w:tcPr>
          <w:p w14:paraId="382124BC" w14:textId="77777777" w:rsidR="003E0F7E" w:rsidRPr="00020619" w:rsidRDefault="003E0F7E" w:rsidP="00864629">
            <w:pPr>
              <w:pStyle w:val="TAC"/>
              <w:spacing w:line="256" w:lineRule="auto"/>
              <w:rPr>
                <w:ins w:id="40576"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6A8B2081" w14:textId="77777777" w:rsidR="003E0F7E" w:rsidRPr="00020619" w:rsidRDefault="003E0F7E" w:rsidP="00864629">
            <w:pPr>
              <w:pStyle w:val="TAC"/>
              <w:spacing w:line="256" w:lineRule="auto"/>
              <w:rPr>
                <w:ins w:id="40577" w:author="BigCREditor-Post-RAN4#105" w:date="2022-11-28T21:44:00Z"/>
              </w:rPr>
            </w:pPr>
            <w:ins w:id="40578" w:author="BigCREditor-Post-RAN4#105" w:date="2022-11-28T21:44:00Z">
              <w:r w:rsidRPr="00020619">
                <w:rPr>
                  <w:rFonts w:eastAsia="Calibri"/>
                  <w:snapToGrid w:val="0"/>
                  <w:szCs w:val="18"/>
                </w:rPr>
                <w:t>TRS.1.1 FDD</w:t>
              </w:r>
            </w:ins>
          </w:p>
        </w:tc>
      </w:tr>
      <w:tr w:rsidR="003E0F7E" w:rsidRPr="00020619" w14:paraId="6396DD16" w14:textId="77777777" w:rsidTr="00864629">
        <w:trPr>
          <w:jc w:val="center"/>
          <w:ins w:id="40579" w:author="BigCREditor-Post-RAN4#105" w:date="2022-11-28T21:44:00Z"/>
        </w:trPr>
        <w:tc>
          <w:tcPr>
            <w:tcW w:w="3304" w:type="dxa"/>
            <w:tcBorders>
              <w:top w:val="nil"/>
              <w:left w:val="single" w:sz="4" w:space="0" w:color="auto"/>
              <w:bottom w:val="nil"/>
              <w:right w:val="single" w:sz="4" w:space="0" w:color="auto"/>
            </w:tcBorders>
            <w:hideMark/>
          </w:tcPr>
          <w:p w14:paraId="7BD6120F" w14:textId="77777777" w:rsidR="003E0F7E" w:rsidRPr="00020619" w:rsidRDefault="003E0F7E" w:rsidP="00864629">
            <w:pPr>
              <w:rPr>
                <w:ins w:id="40580"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5E7FB7AB" w14:textId="77777777" w:rsidR="003E0F7E" w:rsidRPr="00020619" w:rsidRDefault="003E0F7E" w:rsidP="00864629">
            <w:pPr>
              <w:pStyle w:val="TAC"/>
              <w:spacing w:line="256" w:lineRule="auto"/>
              <w:rPr>
                <w:ins w:id="40581" w:author="BigCREditor-Post-RAN4#105" w:date="2022-11-28T21:44:00Z"/>
                <w:lang w:eastAsia="en-GB"/>
              </w:rPr>
            </w:pPr>
            <w:ins w:id="40582" w:author="BigCREditor-Post-RAN4#105" w:date="2022-11-28T21:44:00Z">
              <w:r w:rsidRPr="00020619">
                <w:rPr>
                  <w:rFonts w:eastAsia="Calibri"/>
                  <w:szCs w:val="18"/>
                </w:rPr>
                <w:t>2</w:t>
              </w:r>
            </w:ins>
          </w:p>
        </w:tc>
        <w:tc>
          <w:tcPr>
            <w:tcW w:w="937" w:type="dxa"/>
            <w:tcBorders>
              <w:top w:val="single" w:sz="4" w:space="0" w:color="auto"/>
              <w:left w:val="single" w:sz="4" w:space="0" w:color="auto"/>
              <w:bottom w:val="single" w:sz="4" w:space="0" w:color="auto"/>
              <w:right w:val="single" w:sz="4" w:space="0" w:color="auto"/>
            </w:tcBorders>
          </w:tcPr>
          <w:p w14:paraId="64B5FC73" w14:textId="77777777" w:rsidR="003E0F7E" w:rsidRPr="00020619" w:rsidRDefault="003E0F7E" w:rsidP="00864629">
            <w:pPr>
              <w:pStyle w:val="TAC"/>
              <w:spacing w:line="256" w:lineRule="auto"/>
              <w:rPr>
                <w:ins w:id="40583"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34A2C61C" w14:textId="77777777" w:rsidR="003E0F7E" w:rsidRPr="00020619" w:rsidRDefault="003E0F7E" w:rsidP="00864629">
            <w:pPr>
              <w:pStyle w:val="TAC"/>
              <w:spacing w:line="256" w:lineRule="auto"/>
              <w:rPr>
                <w:ins w:id="40584" w:author="BigCREditor-Post-RAN4#105" w:date="2022-11-28T21:44:00Z"/>
              </w:rPr>
            </w:pPr>
            <w:ins w:id="40585" w:author="BigCREditor-Post-RAN4#105" w:date="2022-11-28T21:44:00Z">
              <w:r w:rsidRPr="00020619">
                <w:rPr>
                  <w:rFonts w:eastAsia="Calibri"/>
                  <w:snapToGrid w:val="0"/>
                  <w:szCs w:val="18"/>
                </w:rPr>
                <w:t>TRS.1.1 TDD</w:t>
              </w:r>
            </w:ins>
          </w:p>
        </w:tc>
      </w:tr>
      <w:tr w:rsidR="003E0F7E" w:rsidRPr="00020619" w14:paraId="7694BBF8" w14:textId="77777777" w:rsidTr="00864629">
        <w:trPr>
          <w:jc w:val="center"/>
          <w:ins w:id="40586" w:author="BigCREditor-Post-RAN4#105" w:date="2022-11-28T21:44:00Z"/>
        </w:trPr>
        <w:tc>
          <w:tcPr>
            <w:tcW w:w="3304" w:type="dxa"/>
            <w:tcBorders>
              <w:top w:val="nil"/>
              <w:left w:val="single" w:sz="4" w:space="0" w:color="auto"/>
              <w:bottom w:val="single" w:sz="4" w:space="0" w:color="auto"/>
              <w:right w:val="single" w:sz="4" w:space="0" w:color="auto"/>
            </w:tcBorders>
            <w:hideMark/>
          </w:tcPr>
          <w:p w14:paraId="2DAC88AF" w14:textId="77777777" w:rsidR="003E0F7E" w:rsidRPr="00020619" w:rsidRDefault="003E0F7E" w:rsidP="00864629">
            <w:pPr>
              <w:rPr>
                <w:ins w:id="40587" w:author="BigCREditor-Post-RAN4#105" w:date="2022-11-28T21:44:00Z"/>
              </w:rPr>
            </w:pPr>
          </w:p>
        </w:tc>
        <w:tc>
          <w:tcPr>
            <w:tcW w:w="959" w:type="dxa"/>
            <w:tcBorders>
              <w:top w:val="single" w:sz="4" w:space="0" w:color="auto"/>
              <w:left w:val="single" w:sz="4" w:space="0" w:color="auto"/>
              <w:bottom w:val="single" w:sz="4" w:space="0" w:color="auto"/>
              <w:right w:val="single" w:sz="4" w:space="0" w:color="auto"/>
            </w:tcBorders>
            <w:hideMark/>
          </w:tcPr>
          <w:p w14:paraId="4F04666F" w14:textId="77777777" w:rsidR="003E0F7E" w:rsidRPr="00020619" w:rsidRDefault="003E0F7E" w:rsidP="00864629">
            <w:pPr>
              <w:pStyle w:val="TAC"/>
              <w:spacing w:line="256" w:lineRule="auto"/>
              <w:rPr>
                <w:ins w:id="40588" w:author="BigCREditor-Post-RAN4#105" w:date="2022-11-28T21:44:00Z"/>
                <w:lang w:eastAsia="en-GB"/>
              </w:rPr>
            </w:pPr>
            <w:ins w:id="40589" w:author="BigCREditor-Post-RAN4#105" w:date="2022-11-28T21:44:00Z">
              <w:r w:rsidRPr="00020619">
                <w:rPr>
                  <w:rFonts w:eastAsia="Calibri"/>
                  <w:szCs w:val="18"/>
                </w:rPr>
                <w:t>3</w:t>
              </w:r>
            </w:ins>
          </w:p>
        </w:tc>
        <w:tc>
          <w:tcPr>
            <w:tcW w:w="937" w:type="dxa"/>
            <w:tcBorders>
              <w:top w:val="single" w:sz="4" w:space="0" w:color="auto"/>
              <w:left w:val="single" w:sz="4" w:space="0" w:color="auto"/>
              <w:bottom w:val="single" w:sz="4" w:space="0" w:color="auto"/>
              <w:right w:val="single" w:sz="4" w:space="0" w:color="auto"/>
            </w:tcBorders>
          </w:tcPr>
          <w:p w14:paraId="76DA8763" w14:textId="77777777" w:rsidR="003E0F7E" w:rsidRPr="00020619" w:rsidRDefault="003E0F7E" w:rsidP="00864629">
            <w:pPr>
              <w:pStyle w:val="TAC"/>
              <w:spacing w:line="256" w:lineRule="auto"/>
              <w:rPr>
                <w:ins w:id="40590"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3888E3B7" w14:textId="77777777" w:rsidR="003E0F7E" w:rsidRPr="00020619" w:rsidRDefault="003E0F7E" w:rsidP="00864629">
            <w:pPr>
              <w:pStyle w:val="TAC"/>
              <w:spacing w:line="256" w:lineRule="auto"/>
              <w:rPr>
                <w:ins w:id="40591" w:author="BigCREditor-Post-RAN4#105" w:date="2022-11-28T21:44:00Z"/>
              </w:rPr>
            </w:pPr>
            <w:ins w:id="40592" w:author="BigCREditor-Post-RAN4#105" w:date="2022-11-28T21:44:00Z">
              <w:r w:rsidRPr="00020619">
                <w:rPr>
                  <w:rFonts w:eastAsia="Calibri"/>
                  <w:snapToGrid w:val="0"/>
                  <w:szCs w:val="18"/>
                </w:rPr>
                <w:t>TRS.1.2 TDD</w:t>
              </w:r>
            </w:ins>
          </w:p>
        </w:tc>
      </w:tr>
      <w:tr w:rsidR="003E0F7E" w:rsidRPr="00020619" w14:paraId="2650B97A" w14:textId="77777777" w:rsidTr="00864629">
        <w:trPr>
          <w:jc w:val="center"/>
          <w:ins w:id="40593"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42FC06CA" w14:textId="77777777" w:rsidR="003E0F7E" w:rsidRPr="00020619" w:rsidRDefault="003E0F7E" w:rsidP="00864629">
            <w:pPr>
              <w:pStyle w:val="TAL"/>
              <w:spacing w:line="256" w:lineRule="auto"/>
              <w:rPr>
                <w:ins w:id="40594" w:author="BigCREditor-Post-RAN4#105" w:date="2022-11-28T21:44:00Z"/>
              </w:rPr>
            </w:pPr>
            <w:ins w:id="40595" w:author="BigCREditor-Post-RAN4#105" w:date="2022-11-28T21:44:00Z">
              <w:r w:rsidRPr="00020619">
                <w:t>Initial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599D4A39" w14:textId="77777777" w:rsidR="003E0F7E" w:rsidRPr="00020619" w:rsidRDefault="003E0F7E" w:rsidP="00864629">
            <w:pPr>
              <w:pStyle w:val="TAC"/>
              <w:spacing w:line="256" w:lineRule="auto"/>
              <w:rPr>
                <w:ins w:id="40596" w:author="BigCREditor-Post-RAN4#105" w:date="2022-11-28T21:44:00Z"/>
              </w:rPr>
            </w:pPr>
            <w:ins w:id="40597"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2355A8E" w14:textId="77777777" w:rsidR="003E0F7E" w:rsidRPr="00020619" w:rsidRDefault="003E0F7E" w:rsidP="00864629">
            <w:pPr>
              <w:pStyle w:val="TAC"/>
              <w:spacing w:line="256" w:lineRule="auto"/>
              <w:rPr>
                <w:ins w:id="40598"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53DFB800" w14:textId="77777777" w:rsidR="003E0F7E" w:rsidRPr="00020619" w:rsidRDefault="003E0F7E" w:rsidP="00864629">
            <w:pPr>
              <w:pStyle w:val="TAC"/>
              <w:spacing w:line="256" w:lineRule="auto"/>
              <w:rPr>
                <w:ins w:id="40599" w:author="BigCREditor-Post-RAN4#105" w:date="2022-11-28T21:44:00Z"/>
              </w:rPr>
            </w:pPr>
            <w:ins w:id="40600" w:author="BigCREditor-Post-RAN4#105" w:date="2022-11-28T21:44:00Z">
              <w:r w:rsidRPr="00020619">
                <w:t>DLBWP.0.1</w:t>
              </w:r>
            </w:ins>
          </w:p>
          <w:p w14:paraId="48A2BD9B" w14:textId="77777777" w:rsidR="003E0F7E" w:rsidRPr="00020619" w:rsidRDefault="003E0F7E" w:rsidP="00864629">
            <w:pPr>
              <w:pStyle w:val="TAC"/>
              <w:spacing w:line="256" w:lineRule="auto"/>
              <w:rPr>
                <w:ins w:id="40601" w:author="BigCREditor-Post-RAN4#105" w:date="2022-11-28T21:44:00Z"/>
              </w:rPr>
            </w:pPr>
            <w:ins w:id="40602" w:author="BigCREditor-Post-RAN4#105" w:date="2022-11-28T21:44:00Z">
              <w:r w:rsidRPr="00020619">
                <w:t>ULBWP.0.1</w:t>
              </w:r>
            </w:ins>
          </w:p>
        </w:tc>
      </w:tr>
      <w:tr w:rsidR="003E0F7E" w:rsidRPr="00020619" w14:paraId="3F9A95D2" w14:textId="77777777" w:rsidTr="00864629">
        <w:trPr>
          <w:jc w:val="center"/>
          <w:ins w:id="40603"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01E852D1" w14:textId="77777777" w:rsidR="003E0F7E" w:rsidRPr="00020619" w:rsidRDefault="003E0F7E" w:rsidP="00864629">
            <w:pPr>
              <w:pStyle w:val="TAL"/>
              <w:spacing w:line="256" w:lineRule="auto"/>
              <w:rPr>
                <w:ins w:id="40604" w:author="BigCREditor-Post-RAN4#105" w:date="2022-11-28T21:44:00Z"/>
              </w:rPr>
            </w:pPr>
            <w:ins w:id="40605" w:author="BigCREditor-Post-RAN4#105" w:date="2022-11-28T21:44:00Z">
              <w:r w:rsidRPr="00020619">
                <w:t>Dedicated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48BDD911" w14:textId="77777777" w:rsidR="003E0F7E" w:rsidRPr="00020619" w:rsidRDefault="003E0F7E" w:rsidP="00864629">
            <w:pPr>
              <w:pStyle w:val="TAC"/>
              <w:spacing w:line="256" w:lineRule="auto"/>
              <w:rPr>
                <w:ins w:id="40606" w:author="BigCREditor-Post-RAN4#105" w:date="2022-11-28T21:44:00Z"/>
              </w:rPr>
            </w:pPr>
            <w:ins w:id="40607"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63D4369" w14:textId="77777777" w:rsidR="003E0F7E" w:rsidRPr="00020619" w:rsidRDefault="003E0F7E" w:rsidP="00864629">
            <w:pPr>
              <w:pStyle w:val="TAC"/>
              <w:spacing w:line="256" w:lineRule="auto"/>
              <w:rPr>
                <w:ins w:id="40608"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674FE2A4" w14:textId="77777777" w:rsidR="003E0F7E" w:rsidRPr="00020619" w:rsidRDefault="003E0F7E" w:rsidP="00864629">
            <w:pPr>
              <w:pStyle w:val="TAC"/>
              <w:spacing w:line="256" w:lineRule="auto"/>
              <w:rPr>
                <w:ins w:id="40609" w:author="BigCREditor-Post-RAN4#105" w:date="2022-11-28T21:44:00Z"/>
              </w:rPr>
            </w:pPr>
            <w:ins w:id="40610" w:author="BigCREditor-Post-RAN4#105" w:date="2022-11-28T21:44:00Z">
              <w:r w:rsidRPr="00020619">
                <w:t>DLBWP.1.1</w:t>
              </w:r>
            </w:ins>
          </w:p>
          <w:p w14:paraId="7EB6A310" w14:textId="77777777" w:rsidR="003E0F7E" w:rsidRPr="00020619" w:rsidRDefault="003E0F7E" w:rsidP="00864629">
            <w:pPr>
              <w:pStyle w:val="TAC"/>
              <w:spacing w:line="256" w:lineRule="auto"/>
              <w:rPr>
                <w:ins w:id="40611" w:author="BigCREditor-Post-RAN4#105" w:date="2022-11-28T21:44:00Z"/>
              </w:rPr>
            </w:pPr>
            <w:ins w:id="40612" w:author="BigCREditor-Post-RAN4#105" w:date="2022-11-28T21:44:00Z">
              <w:r w:rsidRPr="00020619">
                <w:t>ULBWP.1.1</w:t>
              </w:r>
            </w:ins>
          </w:p>
        </w:tc>
      </w:tr>
      <w:tr w:rsidR="003E0F7E" w:rsidRPr="00020619" w14:paraId="67CE020E" w14:textId="77777777" w:rsidTr="00864629">
        <w:trPr>
          <w:jc w:val="center"/>
          <w:ins w:id="40613"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2872809E" w14:textId="77777777" w:rsidR="003E0F7E" w:rsidRPr="00020619" w:rsidRDefault="003E0F7E" w:rsidP="00864629">
            <w:pPr>
              <w:pStyle w:val="TAL"/>
              <w:spacing w:line="256" w:lineRule="auto"/>
              <w:rPr>
                <w:ins w:id="40614" w:author="BigCREditor-Post-RAN4#105" w:date="2022-11-28T21:44:00Z"/>
              </w:rPr>
            </w:pPr>
            <w:ins w:id="40615" w:author="BigCREditor-Post-RAN4#105" w:date="2022-11-28T21:44:00Z">
              <w:r w:rsidRPr="00020619">
                <w:t>SMTC configuration</w:t>
              </w:r>
            </w:ins>
          </w:p>
        </w:tc>
        <w:tc>
          <w:tcPr>
            <w:tcW w:w="959" w:type="dxa"/>
            <w:tcBorders>
              <w:top w:val="single" w:sz="4" w:space="0" w:color="auto"/>
              <w:left w:val="single" w:sz="4" w:space="0" w:color="auto"/>
              <w:bottom w:val="single" w:sz="4" w:space="0" w:color="auto"/>
              <w:right w:val="single" w:sz="4" w:space="0" w:color="auto"/>
            </w:tcBorders>
            <w:hideMark/>
          </w:tcPr>
          <w:p w14:paraId="4BBCF362" w14:textId="77777777" w:rsidR="003E0F7E" w:rsidRPr="00020619" w:rsidRDefault="003E0F7E" w:rsidP="00864629">
            <w:pPr>
              <w:pStyle w:val="TAC"/>
              <w:spacing w:line="256" w:lineRule="auto"/>
              <w:rPr>
                <w:ins w:id="40616" w:author="BigCREditor-Post-RAN4#105" w:date="2022-11-28T21:44:00Z"/>
              </w:rPr>
            </w:pPr>
            <w:ins w:id="40617"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2AD1C31B" w14:textId="77777777" w:rsidR="003E0F7E" w:rsidRPr="00020619" w:rsidRDefault="003E0F7E" w:rsidP="00864629">
            <w:pPr>
              <w:pStyle w:val="TAC"/>
              <w:spacing w:line="256" w:lineRule="auto"/>
              <w:rPr>
                <w:ins w:id="40618"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4C36A7BE" w14:textId="77777777" w:rsidR="003E0F7E" w:rsidRPr="00020619" w:rsidRDefault="003E0F7E" w:rsidP="00864629">
            <w:pPr>
              <w:pStyle w:val="TAC"/>
              <w:spacing w:line="256" w:lineRule="auto"/>
              <w:rPr>
                <w:ins w:id="40619" w:author="BigCREditor-Post-RAN4#105" w:date="2022-11-28T21:44:00Z"/>
              </w:rPr>
            </w:pPr>
            <w:ins w:id="40620" w:author="BigCREditor-Post-RAN4#105" w:date="2022-11-28T21:44:00Z">
              <w:r w:rsidRPr="00020619">
                <w:t>SMTC.1</w:t>
              </w:r>
            </w:ins>
          </w:p>
        </w:tc>
      </w:tr>
      <w:tr w:rsidR="003E0F7E" w:rsidRPr="00020619" w14:paraId="3D12E95D" w14:textId="77777777" w:rsidTr="00864629">
        <w:trPr>
          <w:jc w:val="center"/>
          <w:ins w:id="40621"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6531D1B6" w14:textId="77777777" w:rsidR="003E0F7E" w:rsidRPr="00020619" w:rsidRDefault="003E0F7E" w:rsidP="00864629">
            <w:pPr>
              <w:pStyle w:val="TAL"/>
              <w:spacing w:line="256" w:lineRule="auto"/>
              <w:rPr>
                <w:ins w:id="40622" w:author="BigCREditor-Post-RAN4#105" w:date="2022-11-28T21:44:00Z"/>
              </w:rPr>
            </w:pPr>
            <w:ins w:id="40623" w:author="BigCREditor-Post-RAN4#105" w:date="2022-11-28T21:44:00Z">
              <w:r w:rsidRPr="00020619">
                <w:t>DRX configuration</w:t>
              </w:r>
            </w:ins>
          </w:p>
        </w:tc>
        <w:tc>
          <w:tcPr>
            <w:tcW w:w="959" w:type="dxa"/>
            <w:tcBorders>
              <w:top w:val="single" w:sz="4" w:space="0" w:color="auto"/>
              <w:left w:val="single" w:sz="4" w:space="0" w:color="auto"/>
              <w:bottom w:val="single" w:sz="4" w:space="0" w:color="auto"/>
              <w:right w:val="single" w:sz="4" w:space="0" w:color="auto"/>
            </w:tcBorders>
            <w:hideMark/>
          </w:tcPr>
          <w:p w14:paraId="43473245" w14:textId="77777777" w:rsidR="003E0F7E" w:rsidRPr="00020619" w:rsidRDefault="003E0F7E" w:rsidP="00864629">
            <w:pPr>
              <w:pStyle w:val="TAC"/>
              <w:spacing w:line="256" w:lineRule="auto"/>
              <w:rPr>
                <w:ins w:id="40624" w:author="BigCREditor-Post-RAN4#105" w:date="2022-11-28T21:44:00Z"/>
              </w:rPr>
            </w:pPr>
            <w:ins w:id="40625"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D606446" w14:textId="77777777" w:rsidR="003E0F7E" w:rsidRPr="00020619" w:rsidRDefault="003E0F7E" w:rsidP="00864629">
            <w:pPr>
              <w:pStyle w:val="TAC"/>
              <w:spacing w:line="256" w:lineRule="auto"/>
              <w:rPr>
                <w:ins w:id="40626"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15F397CA" w14:textId="77777777" w:rsidR="003E0F7E" w:rsidRPr="00020619" w:rsidRDefault="003E0F7E" w:rsidP="00864629">
            <w:pPr>
              <w:pStyle w:val="TAC"/>
              <w:spacing w:line="256" w:lineRule="auto"/>
              <w:rPr>
                <w:ins w:id="40627" w:author="BigCREditor-Post-RAN4#105" w:date="2022-11-28T21:44:00Z"/>
              </w:rPr>
            </w:pPr>
            <w:ins w:id="40628" w:author="BigCREditor-Post-RAN4#105" w:date="2022-11-28T21:44:00Z">
              <w:r w:rsidRPr="00020619">
                <w:t>Off</w:t>
              </w:r>
            </w:ins>
          </w:p>
        </w:tc>
      </w:tr>
      <w:tr w:rsidR="003E0F7E" w:rsidRPr="00020619" w14:paraId="418CA9D3" w14:textId="77777777" w:rsidTr="00864629">
        <w:trPr>
          <w:jc w:val="center"/>
          <w:ins w:id="40629"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198F6B7B" w14:textId="77777777" w:rsidR="003E0F7E" w:rsidRPr="00020619" w:rsidRDefault="003E0F7E" w:rsidP="00864629">
            <w:pPr>
              <w:pStyle w:val="TAL"/>
              <w:spacing w:line="256" w:lineRule="auto"/>
              <w:rPr>
                <w:ins w:id="40630" w:author="BigCREditor-Post-RAN4#105" w:date="2022-11-28T21:44:00Z"/>
              </w:rPr>
            </w:pPr>
            <w:proofErr w:type="spellStart"/>
            <w:ins w:id="40631" w:author="BigCREditor-Post-RAN4#105" w:date="2022-11-28T21:44:00Z">
              <w:r w:rsidRPr="00020619">
                <w:t>reportConfigType</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2E1B073B" w14:textId="77777777" w:rsidR="003E0F7E" w:rsidRPr="00020619" w:rsidRDefault="003E0F7E" w:rsidP="00864629">
            <w:pPr>
              <w:pStyle w:val="TAC"/>
              <w:spacing w:line="256" w:lineRule="auto"/>
              <w:rPr>
                <w:ins w:id="40632" w:author="BigCREditor-Post-RAN4#105" w:date="2022-11-28T21:44:00Z"/>
              </w:rPr>
            </w:pPr>
            <w:ins w:id="40633"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DF12917" w14:textId="77777777" w:rsidR="003E0F7E" w:rsidRPr="00020619" w:rsidRDefault="003E0F7E" w:rsidP="00864629">
            <w:pPr>
              <w:pStyle w:val="TAC"/>
              <w:spacing w:line="256" w:lineRule="auto"/>
              <w:rPr>
                <w:ins w:id="40634"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07C23C36" w14:textId="77777777" w:rsidR="003E0F7E" w:rsidRPr="00020619" w:rsidRDefault="003E0F7E" w:rsidP="00864629">
            <w:pPr>
              <w:pStyle w:val="TAC"/>
              <w:spacing w:line="256" w:lineRule="auto"/>
              <w:rPr>
                <w:ins w:id="40635" w:author="BigCREditor-Post-RAN4#105" w:date="2022-11-28T21:44:00Z"/>
              </w:rPr>
            </w:pPr>
            <w:ins w:id="40636" w:author="BigCREditor-Post-RAN4#105" w:date="2022-11-28T21:44:00Z">
              <w:r w:rsidRPr="00020619">
                <w:t>aperiodic</w:t>
              </w:r>
            </w:ins>
          </w:p>
        </w:tc>
      </w:tr>
      <w:tr w:rsidR="003E0F7E" w:rsidRPr="00020619" w14:paraId="49AC8C93" w14:textId="77777777" w:rsidTr="00864629">
        <w:trPr>
          <w:jc w:val="center"/>
          <w:ins w:id="40637"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4C5BE50F" w14:textId="77777777" w:rsidR="003E0F7E" w:rsidRPr="00020619" w:rsidRDefault="003E0F7E" w:rsidP="00864629">
            <w:pPr>
              <w:pStyle w:val="TAL"/>
              <w:spacing w:line="256" w:lineRule="auto"/>
              <w:rPr>
                <w:ins w:id="40638" w:author="BigCREditor-Post-RAN4#105" w:date="2022-11-28T21:44:00Z"/>
              </w:rPr>
            </w:pPr>
            <w:proofErr w:type="spellStart"/>
            <w:ins w:id="40639" w:author="BigCREditor-Post-RAN4#105" w:date="2022-11-28T21:44:00Z">
              <w:r w:rsidRPr="00020619">
                <w:t>reportQuantity</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7C6F4F61" w14:textId="77777777" w:rsidR="003E0F7E" w:rsidRPr="00020619" w:rsidRDefault="003E0F7E" w:rsidP="00864629">
            <w:pPr>
              <w:pStyle w:val="TAC"/>
              <w:spacing w:line="256" w:lineRule="auto"/>
              <w:rPr>
                <w:ins w:id="40640" w:author="BigCREditor-Post-RAN4#105" w:date="2022-11-28T21:44:00Z"/>
              </w:rPr>
            </w:pPr>
            <w:ins w:id="40641"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54541C2" w14:textId="77777777" w:rsidR="003E0F7E" w:rsidRPr="00020619" w:rsidRDefault="003E0F7E" w:rsidP="00864629">
            <w:pPr>
              <w:pStyle w:val="TAC"/>
              <w:spacing w:line="256" w:lineRule="auto"/>
              <w:rPr>
                <w:ins w:id="40642"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5CF8A3B0" w14:textId="77777777" w:rsidR="003E0F7E" w:rsidRPr="00020619" w:rsidRDefault="003E0F7E" w:rsidP="00864629">
            <w:pPr>
              <w:pStyle w:val="TAC"/>
              <w:spacing w:line="256" w:lineRule="auto"/>
              <w:rPr>
                <w:ins w:id="40643" w:author="BigCREditor-Post-RAN4#105" w:date="2022-11-28T21:44:00Z"/>
              </w:rPr>
            </w:pPr>
            <w:ins w:id="40644" w:author="BigCREditor-Post-RAN4#105" w:date="2022-11-28T21:44:00Z">
              <w:r w:rsidRPr="00020619">
                <w:t>cri-RSRP</w:t>
              </w:r>
            </w:ins>
          </w:p>
        </w:tc>
      </w:tr>
      <w:tr w:rsidR="003E0F7E" w:rsidRPr="00020619" w14:paraId="4F477786" w14:textId="77777777" w:rsidTr="00864629">
        <w:trPr>
          <w:jc w:val="center"/>
          <w:ins w:id="40645"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7B99C3FB" w14:textId="77777777" w:rsidR="003E0F7E" w:rsidRPr="00020619" w:rsidRDefault="003E0F7E" w:rsidP="00864629">
            <w:pPr>
              <w:pStyle w:val="TAL"/>
              <w:spacing w:line="256" w:lineRule="auto"/>
              <w:rPr>
                <w:ins w:id="40646" w:author="BigCREditor-Post-RAN4#105" w:date="2022-11-28T21:44:00Z"/>
              </w:rPr>
            </w:pPr>
            <w:ins w:id="40647" w:author="BigCREditor-Post-RAN4#105" w:date="2022-11-28T21:44:00Z">
              <w:r w:rsidRPr="00020619">
                <w:t>Number of reported RS</w:t>
              </w:r>
            </w:ins>
          </w:p>
        </w:tc>
        <w:tc>
          <w:tcPr>
            <w:tcW w:w="959" w:type="dxa"/>
            <w:tcBorders>
              <w:top w:val="single" w:sz="4" w:space="0" w:color="auto"/>
              <w:left w:val="single" w:sz="4" w:space="0" w:color="auto"/>
              <w:bottom w:val="single" w:sz="4" w:space="0" w:color="auto"/>
              <w:right w:val="single" w:sz="4" w:space="0" w:color="auto"/>
            </w:tcBorders>
            <w:hideMark/>
          </w:tcPr>
          <w:p w14:paraId="5500798E" w14:textId="77777777" w:rsidR="003E0F7E" w:rsidRPr="00020619" w:rsidRDefault="003E0F7E" w:rsidP="00864629">
            <w:pPr>
              <w:pStyle w:val="TAC"/>
              <w:spacing w:line="256" w:lineRule="auto"/>
              <w:rPr>
                <w:ins w:id="40648" w:author="BigCREditor-Post-RAN4#105" w:date="2022-11-28T21:44:00Z"/>
              </w:rPr>
            </w:pPr>
            <w:ins w:id="40649"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E4422B7" w14:textId="77777777" w:rsidR="003E0F7E" w:rsidRPr="00020619" w:rsidRDefault="003E0F7E" w:rsidP="00864629">
            <w:pPr>
              <w:pStyle w:val="TAC"/>
              <w:spacing w:line="256" w:lineRule="auto"/>
              <w:rPr>
                <w:ins w:id="40650"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66F4900F" w14:textId="77777777" w:rsidR="003E0F7E" w:rsidRPr="00020619" w:rsidRDefault="003E0F7E" w:rsidP="00864629">
            <w:pPr>
              <w:pStyle w:val="TAC"/>
              <w:spacing w:line="256" w:lineRule="auto"/>
              <w:rPr>
                <w:ins w:id="40651" w:author="BigCREditor-Post-RAN4#105" w:date="2022-11-28T21:44:00Z"/>
              </w:rPr>
            </w:pPr>
            <w:ins w:id="40652" w:author="BigCREditor-Post-RAN4#105" w:date="2022-11-28T21:44:00Z">
              <w:r w:rsidRPr="00020619">
                <w:t>2</w:t>
              </w:r>
            </w:ins>
          </w:p>
        </w:tc>
      </w:tr>
      <w:tr w:rsidR="003E0F7E" w:rsidRPr="00020619" w14:paraId="49FC6EBC" w14:textId="77777777" w:rsidTr="00864629">
        <w:trPr>
          <w:trHeight w:val="69"/>
          <w:jc w:val="center"/>
          <w:ins w:id="40653" w:author="BigCREditor-Post-RAN4#105" w:date="2022-11-28T21:44:00Z"/>
        </w:trPr>
        <w:tc>
          <w:tcPr>
            <w:tcW w:w="3304" w:type="dxa"/>
            <w:tcBorders>
              <w:top w:val="single" w:sz="4" w:space="0" w:color="auto"/>
              <w:left w:val="single" w:sz="4" w:space="0" w:color="auto"/>
              <w:bottom w:val="nil"/>
              <w:right w:val="single" w:sz="4" w:space="0" w:color="auto"/>
            </w:tcBorders>
            <w:hideMark/>
          </w:tcPr>
          <w:p w14:paraId="03C134FD" w14:textId="77777777" w:rsidR="003E0F7E" w:rsidRPr="00020619" w:rsidRDefault="003E0F7E" w:rsidP="00864629">
            <w:pPr>
              <w:pStyle w:val="TAL"/>
              <w:spacing w:line="256" w:lineRule="auto"/>
              <w:rPr>
                <w:ins w:id="40654" w:author="BigCREditor-Post-RAN4#105" w:date="2022-11-28T21:44:00Z"/>
              </w:rPr>
            </w:pPr>
            <w:proofErr w:type="spellStart"/>
            <w:ins w:id="40655" w:author="BigCREditor-Post-RAN4#105" w:date="2022-11-28T21:44:00Z">
              <w:r w:rsidRPr="00020619">
                <w:t>qcl</w:t>
              </w:r>
              <w:proofErr w:type="spellEnd"/>
              <w:r w:rsidRPr="00020619">
                <w:t>-Info</w:t>
              </w:r>
            </w:ins>
          </w:p>
        </w:tc>
        <w:tc>
          <w:tcPr>
            <w:tcW w:w="959" w:type="dxa"/>
            <w:tcBorders>
              <w:top w:val="single" w:sz="4" w:space="0" w:color="auto"/>
              <w:left w:val="single" w:sz="4" w:space="0" w:color="auto"/>
              <w:bottom w:val="nil"/>
              <w:right w:val="single" w:sz="4" w:space="0" w:color="auto"/>
            </w:tcBorders>
            <w:hideMark/>
          </w:tcPr>
          <w:p w14:paraId="261A7134" w14:textId="77777777" w:rsidR="003E0F7E" w:rsidRPr="00020619" w:rsidRDefault="003E0F7E" w:rsidP="00864629">
            <w:pPr>
              <w:pStyle w:val="TAC"/>
              <w:spacing w:line="256" w:lineRule="auto"/>
              <w:rPr>
                <w:ins w:id="40656" w:author="BigCREditor-Post-RAN4#105" w:date="2022-11-28T21:44:00Z"/>
              </w:rPr>
            </w:pPr>
            <w:ins w:id="40657" w:author="BigCREditor-Post-RAN4#105" w:date="2022-11-28T21:44:00Z">
              <w:r w:rsidRPr="00020619">
                <w:t>1~4</w:t>
              </w:r>
            </w:ins>
          </w:p>
        </w:tc>
        <w:tc>
          <w:tcPr>
            <w:tcW w:w="937" w:type="dxa"/>
            <w:tcBorders>
              <w:top w:val="single" w:sz="4" w:space="0" w:color="auto"/>
              <w:left w:val="single" w:sz="4" w:space="0" w:color="auto"/>
              <w:bottom w:val="nil"/>
              <w:right w:val="single" w:sz="4" w:space="0" w:color="auto"/>
            </w:tcBorders>
          </w:tcPr>
          <w:p w14:paraId="5F75A092" w14:textId="77777777" w:rsidR="003E0F7E" w:rsidRPr="00020619" w:rsidRDefault="003E0F7E" w:rsidP="00864629">
            <w:pPr>
              <w:pStyle w:val="TAC"/>
              <w:spacing w:line="256" w:lineRule="auto"/>
              <w:rPr>
                <w:ins w:id="40658"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3E9DE239" w14:textId="77777777" w:rsidR="003E0F7E" w:rsidRPr="00020619" w:rsidRDefault="003E0F7E" w:rsidP="00864629">
            <w:pPr>
              <w:pStyle w:val="TAC"/>
              <w:spacing w:line="256" w:lineRule="auto"/>
              <w:rPr>
                <w:ins w:id="40659" w:author="BigCREditor-Post-RAN4#105" w:date="2022-11-28T21:44:00Z"/>
              </w:rPr>
            </w:pPr>
            <w:ins w:id="40660" w:author="BigCREditor-Post-RAN4#105" w:date="2022-11-28T21:44:00Z">
              <w:r w:rsidRPr="00020619">
                <w:t>SSB#0 for resource#0</w:t>
              </w:r>
            </w:ins>
          </w:p>
        </w:tc>
      </w:tr>
      <w:tr w:rsidR="003E0F7E" w:rsidRPr="00020619" w14:paraId="08779B24" w14:textId="77777777" w:rsidTr="00864629">
        <w:trPr>
          <w:trHeight w:val="69"/>
          <w:jc w:val="center"/>
          <w:ins w:id="40661" w:author="BigCREditor-Post-RAN4#105" w:date="2022-11-28T21:44:00Z"/>
        </w:trPr>
        <w:tc>
          <w:tcPr>
            <w:tcW w:w="3304" w:type="dxa"/>
            <w:tcBorders>
              <w:top w:val="nil"/>
              <w:left w:val="single" w:sz="4" w:space="0" w:color="auto"/>
              <w:bottom w:val="single" w:sz="4" w:space="0" w:color="auto"/>
              <w:right w:val="single" w:sz="4" w:space="0" w:color="auto"/>
            </w:tcBorders>
            <w:hideMark/>
          </w:tcPr>
          <w:p w14:paraId="74310DD1" w14:textId="77777777" w:rsidR="003E0F7E" w:rsidRPr="00020619" w:rsidRDefault="003E0F7E" w:rsidP="00864629">
            <w:pPr>
              <w:rPr>
                <w:ins w:id="40662" w:author="BigCREditor-Post-RAN4#105" w:date="2022-11-28T21:44:00Z"/>
              </w:rPr>
            </w:pPr>
          </w:p>
        </w:tc>
        <w:tc>
          <w:tcPr>
            <w:tcW w:w="959" w:type="dxa"/>
            <w:tcBorders>
              <w:top w:val="nil"/>
              <w:left w:val="single" w:sz="4" w:space="0" w:color="auto"/>
              <w:bottom w:val="single" w:sz="4" w:space="0" w:color="auto"/>
              <w:right w:val="single" w:sz="4" w:space="0" w:color="auto"/>
            </w:tcBorders>
            <w:hideMark/>
          </w:tcPr>
          <w:p w14:paraId="18EBFDDE" w14:textId="77777777" w:rsidR="003E0F7E" w:rsidRPr="00020619" w:rsidRDefault="003E0F7E" w:rsidP="00864629">
            <w:pPr>
              <w:spacing w:after="0" w:line="256" w:lineRule="auto"/>
              <w:rPr>
                <w:ins w:id="40663" w:author="BigCREditor-Post-RAN4#105" w:date="2022-11-28T21:44:00Z"/>
                <w:rFonts w:asciiTheme="minorHAnsi" w:eastAsiaTheme="minorEastAsia" w:hAnsiTheme="minorHAnsi" w:cstheme="minorBidi"/>
              </w:rPr>
            </w:pPr>
          </w:p>
        </w:tc>
        <w:tc>
          <w:tcPr>
            <w:tcW w:w="937" w:type="dxa"/>
            <w:tcBorders>
              <w:top w:val="nil"/>
              <w:left w:val="single" w:sz="4" w:space="0" w:color="auto"/>
              <w:bottom w:val="single" w:sz="4" w:space="0" w:color="auto"/>
              <w:right w:val="single" w:sz="4" w:space="0" w:color="auto"/>
            </w:tcBorders>
            <w:hideMark/>
          </w:tcPr>
          <w:p w14:paraId="3076F9B4" w14:textId="77777777" w:rsidR="003E0F7E" w:rsidRPr="00020619" w:rsidRDefault="003E0F7E" w:rsidP="00864629">
            <w:pPr>
              <w:spacing w:after="0" w:line="256" w:lineRule="auto"/>
              <w:rPr>
                <w:ins w:id="40664" w:author="BigCREditor-Post-RAN4#105" w:date="2022-11-28T21:44:00Z"/>
                <w:rFonts w:asciiTheme="minorHAnsi" w:eastAsiaTheme="minorEastAsia" w:hAnsiTheme="minorHAnsi" w:cstheme="minorBidi"/>
              </w:rPr>
            </w:pPr>
          </w:p>
        </w:tc>
        <w:tc>
          <w:tcPr>
            <w:tcW w:w="2074" w:type="dxa"/>
            <w:tcBorders>
              <w:top w:val="single" w:sz="4" w:space="0" w:color="auto"/>
              <w:left w:val="single" w:sz="4" w:space="0" w:color="auto"/>
              <w:bottom w:val="single" w:sz="4" w:space="0" w:color="auto"/>
              <w:right w:val="single" w:sz="4" w:space="0" w:color="auto"/>
            </w:tcBorders>
            <w:hideMark/>
          </w:tcPr>
          <w:p w14:paraId="5F562FE0" w14:textId="77777777" w:rsidR="003E0F7E" w:rsidRPr="00020619" w:rsidRDefault="003E0F7E" w:rsidP="00864629">
            <w:pPr>
              <w:pStyle w:val="TAC"/>
              <w:spacing w:line="256" w:lineRule="auto"/>
              <w:rPr>
                <w:ins w:id="40665" w:author="BigCREditor-Post-RAN4#105" w:date="2022-11-28T21:44:00Z"/>
                <w:lang w:eastAsia="en-GB"/>
              </w:rPr>
            </w:pPr>
            <w:ins w:id="40666" w:author="BigCREditor-Post-RAN4#105" w:date="2022-11-28T21:44:00Z">
              <w:r w:rsidRPr="00020619">
                <w:t>SSB#1 for resource#1</w:t>
              </w:r>
            </w:ins>
          </w:p>
        </w:tc>
      </w:tr>
      <w:tr w:rsidR="003E0F7E" w:rsidRPr="00020619" w14:paraId="4D857DD9" w14:textId="77777777" w:rsidTr="00864629">
        <w:trPr>
          <w:jc w:val="center"/>
          <w:ins w:id="40667"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6F8763BB" w14:textId="77777777" w:rsidR="003E0F7E" w:rsidRPr="00020619" w:rsidRDefault="003E0F7E" w:rsidP="00864629">
            <w:pPr>
              <w:pStyle w:val="TAL"/>
              <w:spacing w:line="256" w:lineRule="auto"/>
              <w:rPr>
                <w:ins w:id="40668" w:author="BigCREditor-Post-RAN4#105" w:date="2022-11-28T21:44:00Z"/>
                <w:i/>
                <w:lang w:eastAsia="ja-JP"/>
              </w:rPr>
            </w:pPr>
            <w:proofErr w:type="spellStart"/>
            <w:ins w:id="40669" w:author="BigCREditor-Post-RAN4#105" w:date="2022-11-28T21:44:00Z">
              <w:r w:rsidRPr="00020619">
                <w:t>reportSlotOffsetList</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3809EADB" w14:textId="77777777" w:rsidR="003E0F7E" w:rsidRPr="00020619" w:rsidRDefault="003E0F7E" w:rsidP="00864629">
            <w:pPr>
              <w:pStyle w:val="TAC"/>
              <w:spacing w:line="256" w:lineRule="auto"/>
              <w:rPr>
                <w:ins w:id="40670" w:author="BigCREditor-Post-RAN4#105" w:date="2022-11-28T21:44:00Z"/>
                <w:rFonts w:eastAsia="MS Mincho"/>
                <w:lang w:eastAsia="ja-JP"/>
              </w:rPr>
            </w:pPr>
            <w:ins w:id="40671"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6F839904" w14:textId="77777777" w:rsidR="003E0F7E" w:rsidRPr="00020619" w:rsidRDefault="003E0F7E" w:rsidP="00864629">
            <w:pPr>
              <w:pStyle w:val="TAC"/>
              <w:spacing w:line="256" w:lineRule="auto"/>
              <w:rPr>
                <w:ins w:id="40672" w:author="BigCREditor-Post-RAN4#105" w:date="2022-11-28T21:44:00Z"/>
                <w:lang w:eastAsia="en-GB"/>
              </w:rPr>
            </w:pPr>
            <w:ins w:id="40673" w:author="BigCREditor-Post-RAN4#105" w:date="2022-11-28T21:44:00Z">
              <w:r w:rsidRPr="00020619">
                <w:t>slots</w:t>
              </w:r>
            </w:ins>
          </w:p>
        </w:tc>
        <w:tc>
          <w:tcPr>
            <w:tcW w:w="2074" w:type="dxa"/>
            <w:tcBorders>
              <w:top w:val="single" w:sz="4" w:space="0" w:color="auto"/>
              <w:left w:val="single" w:sz="4" w:space="0" w:color="auto"/>
              <w:bottom w:val="single" w:sz="4" w:space="0" w:color="auto"/>
              <w:right w:val="single" w:sz="4" w:space="0" w:color="auto"/>
            </w:tcBorders>
            <w:hideMark/>
          </w:tcPr>
          <w:p w14:paraId="269216E8" w14:textId="77777777" w:rsidR="003E0F7E" w:rsidRPr="00020619" w:rsidRDefault="003E0F7E" w:rsidP="00864629">
            <w:pPr>
              <w:pStyle w:val="TAC"/>
              <w:spacing w:line="256" w:lineRule="auto"/>
              <w:rPr>
                <w:ins w:id="40674" w:author="BigCREditor-Post-RAN4#105" w:date="2022-11-28T21:44:00Z"/>
              </w:rPr>
            </w:pPr>
            <w:ins w:id="40675" w:author="BigCREditor-Post-RAN4#105" w:date="2022-11-28T21:44:00Z">
              <w:r w:rsidRPr="00020619">
                <w:rPr>
                  <w:rFonts w:cs="Arial"/>
                  <w:lang w:val="en-US"/>
                </w:rPr>
                <w:t>8</w:t>
              </w:r>
            </w:ins>
          </w:p>
        </w:tc>
      </w:tr>
      <w:tr w:rsidR="003E0F7E" w:rsidRPr="00020619" w14:paraId="7B64AB80" w14:textId="77777777" w:rsidTr="00864629">
        <w:trPr>
          <w:jc w:val="center"/>
          <w:ins w:id="40676"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1539D72F" w14:textId="77777777" w:rsidR="003E0F7E" w:rsidRPr="00020619" w:rsidRDefault="003E0F7E" w:rsidP="00864629">
            <w:pPr>
              <w:pStyle w:val="TAL"/>
              <w:spacing w:line="256" w:lineRule="auto"/>
              <w:rPr>
                <w:ins w:id="40677" w:author="BigCREditor-Post-RAN4#105" w:date="2022-11-28T21:44:00Z"/>
              </w:rPr>
            </w:pPr>
            <w:ins w:id="40678" w:author="BigCREditor-Post-RAN4#105" w:date="2022-11-28T21:44:00Z">
              <w:r w:rsidRPr="00020619">
                <w:t>T1</w:t>
              </w:r>
            </w:ins>
          </w:p>
        </w:tc>
        <w:tc>
          <w:tcPr>
            <w:tcW w:w="959" w:type="dxa"/>
            <w:tcBorders>
              <w:top w:val="single" w:sz="4" w:space="0" w:color="auto"/>
              <w:left w:val="single" w:sz="4" w:space="0" w:color="auto"/>
              <w:bottom w:val="single" w:sz="4" w:space="0" w:color="auto"/>
              <w:right w:val="single" w:sz="4" w:space="0" w:color="auto"/>
            </w:tcBorders>
            <w:hideMark/>
          </w:tcPr>
          <w:p w14:paraId="6700E862" w14:textId="77777777" w:rsidR="003E0F7E" w:rsidRPr="00020619" w:rsidRDefault="003E0F7E" w:rsidP="00864629">
            <w:pPr>
              <w:pStyle w:val="TAC"/>
              <w:spacing w:line="256" w:lineRule="auto"/>
              <w:rPr>
                <w:ins w:id="40679" w:author="BigCREditor-Post-RAN4#105" w:date="2022-11-28T21:44:00Z"/>
              </w:rPr>
            </w:pPr>
            <w:ins w:id="40680"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28DFEE4A" w14:textId="77777777" w:rsidR="003E0F7E" w:rsidRPr="00020619" w:rsidRDefault="003E0F7E" w:rsidP="00864629">
            <w:pPr>
              <w:pStyle w:val="TAC"/>
              <w:spacing w:line="256" w:lineRule="auto"/>
              <w:rPr>
                <w:ins w:id="40681" w:author="BigCREditor-Post-RAN4#105" w:date="2022-11-28T21:44:00Z"/>
              </w:rPr>
            </w:pPr>
            <w:ins w:id="40682" w:author="BigCREditor-Post-RAN4#105" w:date="2022-11-28T21:44:00Z">
              <w:r w:rsidRPr="00020619">
                <w:t>s</w:t>
              </w:r>
            </w:ins>
          </w:p>
        </w:tc>
        <w:tc>
          <w:tcPr>
            <w:tcW w:w="2074" w:type="dxa"/>
            <w:tcBorders>
              <w:top w:val="single" w:sz="4" w:space="0" w:color="auto"/>
              <w:left w:val="single" w:sz="4" w:space="0" w:color="auto"/>
              <w:bottom w:val="single" w:sz="4" w:space="0" w:color="auto"/>
              <w:right w:val="single" w:sz="4" w:space="0" w:color="auto"/>
            </w:tcBorders>
            <w:hideMark/>
          </w:tcPr>
          <w:p w14:paraId="31C55BEF" w14:textId="77777777" w:rsidR="003E0F7E" w:rsidRPr="00020619" w:rsidRDefault="003E0F7E" w:rsidP="00864629">
            <w:pPr>
              <w:pStyle w:val="TAC"/>
              <w:spacing w:line="256" w:lineRule="auto"/>
              <w:rPr>
                <w:ins w:id="40683" w:author="BigCREditor-Post-RAN4#105" w:date="2022-11-28T21:44:00Z"/>
              </w:rPr>
            </w:pPr>
            <w:ins w:id="40684" w:author="BigCREditor-Post-RAN4#105" w:date="2022-11-28T21:44:00Z">
              <w:r w:rsidRPr="00020619">
                <w:t>5</w:t>
              </w:r>
            </w:ins>
          </w:p>
        </w:tc>
      </w:tr>
      <w:tr w:rsidR="003E0F7E" w:rsidRPr="00020619" w14:paraId="7D4DB146" w14:textId="77777777" w:rsidTr="00864629">
        <w:trPr>
          <w:trHeight w:val="152"/>
          <w:jc w:val="center"/>
          <w:ins w:id="40685"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601438DF" w14:textId="77777777" w:rsidR="003E0F7E" w:rsidRPr="00020619" w:rsidRDefault="003E0F7E" w:rsidP="00864629">
            <w:pPr>
              <w:pStyle w:val="TAL"/>
              <w:spacing w:line="256" w:lineRule="auto"/>
              <w:rPr>
                <w:ins w:id="40686" w:author="BigCREditor-Post-RAN4#105" w:date="2022-11-28T21:44:00Z"/>
              </w:rPr>
            </w:pPr>
            <w:ins w:id="40687" w:author="BigCREditor-Post-RAN4#105" w:date="2022-11-28T21:44:00Z">
              <w:r w:rsidRPr="00020619">
                <w:t>EPRE ratio of PSS to SSS</w:t>
              </w:r>
            </w:ins>
          </w:p>
        </w:tc>
        <w:tc>
          <w:tcPr>
            <w:tcW w:w="959" w:type="dxa"/>
            <w:tcBorders>
              <w:top w:val="single" w:sz="4" w:space="0" w:color="auto"/>
              <w:left w:val="single" w:sz="4" w:space="0" w:color="auto"/>
              <w:bottom w:val="nil"/>
              <w:right w:val="single" w:sz="4" w:space="0" w:color="auto"/>
            </w:tcBorders>
            <w:hideMark/>
          </w:tcPr>
          <w:p w14:paraId="02D6A818" w14:textId="77777777" w:rsidR="003E0F7E" w:rsidRPr="00020619" w:rsidRDefault="003E0F7E" w:rsidP="00864629">
            <w:pPr>
              <w:pStyle w:val="TAC"/>
              <w:spacing w:line="256" w:lineRule="auto"/>
              <w:rPr>
                <w:ins w:id="40688" w:author="BigCREditor-Post-RAN4#105" w:date="2022-11-28T21:44:00Z"/>
              </w:rPr>
            </w:pPr>
            <w:ins w:id="40689" w:author="BigCREditor-Post-RAN4#105" w:date="2022-11-28T21:44:00Z">
              <w:r w:rsidRPr="00020619">
                <w:t>1~4</w:t>
              </w:r>
            </w:ins>
          </w:p>
        </w:tc>
        <w:tc>
          <w:tcPr>
            <w:tcW w:w="937" w:type="dxa"/>
            <w:tcBorders>
              <w:top w:val="single" w:sz="4" w:space="0" w:color="auto"/>
              <w:left w:val="single" w:sz="4" w:space="0" w:color="auto"/>
              <w:bottom w:val="nil"/>
              <w:right w:val="single" w:sz="4" w:space="0" w:color="auto"/>
            </w:tcBorders>
            <w:hideMark/>
          </w:tcPr>
          <w:p w14:paraId="7FFB5577" w14:textId="77777777" w:rsidR="003E0F7E" w:rsidRPr="00020619" w:rsidRDefault="003E0F7E" w:rsidP="00864629">
            <w:pPr>
              <w:pStyle w:val="TAC"/>
              <w:spacing w:line="256" w:lineRule="auto"/>
              <w:rPr>
                <w:ins w:id="40690" w:author="BigCREditor-Post-RAN4#105" w:date="2022-11-28T21:44:00Z"/>
              </w:rPr>
            </w:pPr>
            <w:ins w:id="40691" w:author="BigCREditor-Post-RAN4#105" w:date="2022-11-28T21:44:00Z">
              <w:r w:rsidRPr="00020619">
                <w:t>dB</w:t>
              </w:r>
            </w:ins>
          </w:p>
        </w:tc>
        <w:tc>
          <w:tcPr>
            <w:tcW w:w="2074" w:type="dxa"/>
            <w:tcBorders>
              <w:top w:val="single" w:sz="4" w:space="0" w:color="auto"/>
              <w:left w:val="single" w:sz="4" w:space="0" w:color="auto"/>
              <w:bottom w:val="nil"/>
              <w:right w:val="single" w:sz="4" w:space="0" w:color="auto"/>
            </w:tcBorders>
            <w:hideMark/>
          </w:tcPr>
          <w:p w14:paraId="680AB1A3" w14:textId="77777777" w:rsidR="003E0F7E" w:rsidRPr="00020619" w:rsidRDefault="003E0F7E" w:rsidP="00864629">
            <w:pPr>
              <w:pStyle w:val="TAC"/>
              <w:spacing w:line="256" w:lineRule="auto"/>
              <w:rPr>
                <w:ins w:id="40692" w:author="BigCREditor-Post-RAN4#105" w:date="2022-11-28T21:44:00Z"/>
              </w:rPr>
            </w:pPr>
            <w:ins w:id="40693" w:author="BigCREditor-Post-RAN4#105" w:date="2022-11-28T21:44:00Z">
              <w:r w:rsidRPr="00020619">
                <w:t>0</w:t>
              </w:r>
            </w:ins>
          </w:p>
        </w:tc>
      </w:tr>
      <w:tr w:rsidR="003E0F7E" w:rsidRPr="00020619" w14:paraId="52363B7A" w14:textId="77777777" w:rsidTr="00864629">
        <w:trPr>
          <w:trHeight w:val="145"/>
          <w:jc w:val="center"/>
          <w:ins w:id="40694"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2896BC53" w14:textId="77777777" w:rsidR="003E0F7E" w:rsidRPr="00020619" w:rsidRDefault="003E0F7E" w:rsidP="00864629">
            <w:pPr>
              <w:pStyle w:val="TAL"/>
              <w:spacing w:line="256" w:lineRule="auto"/>
              <w:rPr>
                <w:ins w:id="40695" w:author="BigCREditor-Post-RAN4#105" w:date="2022-11-28T21:44:00Z"/>
              </w:rPr>
            </w:pPr>
            <w:ins w:id="40696" w:author="BigCREditor-Post-RAN4#105" w:date="2022-11-28T21:44:00Z">
              <w:r w:rsidRPr="00020619">
                <w:t>EPRE ratio of PBCH DMRS to SSS</w:t>
              </w:r>
            </w:ins>
          </w:p>
        </w:tc>
        <w:tc>
          <w:tcPr>
            <w:tcW w:w="959" w:type="dxa"/>
            <w:tcBorders>
              <w:top w:val="nil"/>
              <w:left w:val="single" w:sz="4" w:space="0" w:color="auto"/>
              <w:bottom w:val="nil"/>
              <w:right w:val="single" w:sz="4" w:space="0" w:color="auto"/>
            </w:tcBorders>
            <w:hideMark/>
          </w:tcPr>
          <w:p w14:paraId="39C3733A" w14:textId="77777777" w:rsidR="003E0F7E" w:rsidRPr="00020619" w:rsidRDefault="003E0F7E" w:rsidP="00864629">
            <w:pPr>
              <w:rPr>
                <w:ins w:id="40697" w:author="BigCREditor-Post-RAN4#105" w:date="2022-11-28T21:44:00Z"/>
              </w:rPr>
            </w:pPr>
          </w:p>
        </w:tc>
        <w:tc>
          <w:tcPr>
            <w:tcW w:w="937" w:type="dxa"/>
            <w:tcBorders>
              <w:top w:val="nil"/>
              <w:left w:val="single" w:sz="4" w:space="0" w:color="auto"/>
              <w:bottom w:val="nil"/>
              <w:right w:val="single" w:sz="4" w:space="0" w:color="auto"/>
            </w:tcBorders>
            <w:hideMark/>
          </w:tcPr>
          <w:p w14:paraId="1A283EF5" w14:textId="77777777" w:rsidR="003E0F7E" w:rsidRPr="00020619" w:rsidRDefault="003E0F7E" w:rsidP="00864629">
            <w:pPr>
              <w:spacing w:after="0" w:line="256" w:lineRule="auto"/>
              <w:rPr>
                <w:ins w:id="40698" w:author="BigCREditor-Post-RAN4#105" w:date="2022-11-28T21:44: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1503EA0A" w14:textId="77777777" w:rsidR="003E0F7E" w:rsidRPr="00020619" w:rsidRDefault="003E0F7E" w:rsidP="00864629">
            <w:pPr>
              <w:spacing w:after="0" w:line="256" w:lineRule="auto"/>
              <w:rPr>
                <w:ins w:id="40699" w:author="BigCREditor-Post-RAN4#105" w:date="2022-11-28T21:44:00Z"/>
                <w:rFonts w:asciiTheme="minorHAnsi" w:eastAsiaTheme="minorEastAsia" w:hAnsiTheme="minorHAnsi" w:cstheme="minorBidi"/>
              </w:rPr>
            </w:pPr>
          </w:p>
        </w:tc>
      </w:tr>
      <w:tr w:rsidR="003E0F7E" w:rsidRPr="00020619" w14:paraId="0787E6FA" w14:textId="77777777" w:rsidTr="00864629">
        <w:trPr>
          <w:trHeight w:val="145"/>
          <w:jc w:val="center"/>
          <w:ins w:id="40700"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059499DB" w14:textId="77777777" w:rsidR="003E0F7E" w:rsidRPr="00020619" w:rsidRDefault="003E0F7E" w:rsidP="00864629">
            <w:pPr>
              <w:pStyle w:val="TAL"/>
              <w:spacing w:line="256" w:lineRule="auto"/>
              <w:rPr>
                <w:ins w:id="40701" w:author="BigCREditor-Post-RAN4#105" w:date="2022-11-28T21:44:00Z"/>
                <w:lang w:eastAsia="en-GB"/>
              </w:rPr>
            </w:pPr>
            <w:ins w:id="40702" w:author="BigCREditor-Post-RAN4#105" w:date="2022-11-28T21:44:00Z">
              <w:r w:rsidRPr="00020619">
                <w:t>EPRE ratio of PBCH to PBCH DMRS</w:t>
              </w:r>
            </w:ins>
          </w:p>
        </w:tc>
        <w:tc>
          <w:tcPr>
            <w:tcW w:w="959" w:type="dxa"/>
            <w:tcBorders>
              <w:top w:val="nil"/>
              <w:left w:val="single" w:sz="4" w:space="0" w:color="auto"/>
              <w:bottom w:val="nil"/>
              <w:right w:val="single" w:sz="4" w:space="0" w:color="auto"/>
            </w:tcBorders>
            <w:hideMark/>
          </w:tcPr>
          <w:p w14:paraId="30DF1491" w14:textId="77777777" w:rsidR="003E0F7E" w:rsidRPr="00020619" w:rsidRDefault="003E0F7E" w:rsidP="00864629">
            <w:pPr>
              <w:rPr>
                <w:ins w:id="40703" w:author="BigCREditor-Post-RAN4#105" w:date="2022-11-28T21:44:00Z"/>
              </w:rPr>
            </w:pPr>
          </w:p>
        </w:tc>
        <w:tc>
          <w:tcPr>
            <w:tcW w:w="937" w:type="dxa"/>
            <w:tcBorders>
              <w:top w:val="nil"/>
              <w:left w:val="single" w:sz="4" w:space="0" w:color="auto"/>
              <w:bottom w:val="nil"/>
              <w:right w:val="single" w:sz="4" w:space="0" w:color="auto"/>
            </w:tcBorders>
            <w:hideMark/>
          </w:tcPr>
          <w:p w14:paraId="7924C661" w14:textId="77777777" w:rsidR="003E0F7E" w:rsidRPr="00020619" w:rsidRDefault="003E0F7E" w:rsidP="00864629">
            <w:pPr>
              <w:spacing w:after="0" w:line="256" w:lineRule="auto"/>
              <w:rPr>
                <w:ins w:id="40704" w:author="BigCREditor-Post-RAN4#105" w:date="2022-11-28T21:44: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12DB70ED" w14:textId="77777777" w:rsidR="003E0F7E" w:rsidRPr="00020619" w:rsidRDefault="003E0F7E" w:rsidP="00864629">
            <w:pPr>
              <w:spacing w:after="0" w:line="256" w:lineRule="auto"/>
              <w:rPr>
                <w:ins w:id="40705" w:author="BigCREditor-Post-RAN4#105" w:date="2022-11-28T21:44:00Z"/>
                <w:rFonts w:asciiTheme="minorHAnsi" w:eastAsiaTheme="minorEastAsia" w:hAnsiTheme="minorHAnsi" w:cstheme="minorBidi"/>
              </w:rPr>
            </w:pPr>
          </w:p>
        </w:tc>
      </w:tr>
      <w:tr w:rsidR="003E0F7E" w:rsidRPr="00020619" w14:paraId="19F534D8" w14:textId="77777777" w:rsidTr="00864629">
        <w:trPr>
          <w:trHeight w:val="145"/>
          <w:jc w:val="center"/>
          <w:ins w:id="40706"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03B4C51D" w14:textId="77777777" w:rsidR="003E0F7E" w:rsidRPr="00020619" w:rsidRDefault="003E0F7E" w:rsidP="00864629">
            <w:pPr>
              <w:pStyle w:val="TAL"/>
              <w:spacing w:line="256" w:lineRule="auto"/>
              <w:rPr>
                <w:ins w:id="40707" w:author="BigCREditor-Post-RAN4#105" w:date="2022-11-28T21:44:00Z"/>
                <w:lang w:eastAsia="en-GB"/>
              </w:rPr>
            </w:pPr>
            <w:ins w:id="40708" w:author="BigCREditor-Post-RAN4#105" w:date="2022-11-28T21:44:00Z">
              <w:r w:rsidRPr="00020619">
                <w:t>EPRE ratio of PDCCH DMRS to SSS</w:t>
              </w:r>
            </w:ins>
          </w:p>
        </w:tc>
        <w:tc>
          <w:tcPr>
            <w:tcW w:w="959" w:type="dxa"/>
            <w:tcBorders>
              <w:top w:val="nil"/>
              <w:left w:val="single" w:sz="4" w:space="0" w:color="auto"/>
              <w:bottom w:val="nil"/>
              <w:right w:val="single" w:sz="4" w:space="0" w:color="auto"/>
            </w:tcBorders>
            <w:hideMark/>
          </w:tcPr>
          <w:p w14:paraId="48FA972B" w14:textId="77777777" w:rsidR="003E0F7E" w:rsidRPr="00020619" w:rsidRDefault="003E0F7E" w:rsidP="00864629">
            <w:pPr>
              <w:rPr>
                <w:ins w:id="40709" w:author="BigCREditor-Post-RAN4#105" w:date="2022-11-28T21:44:00Z"/>
              </w:rPr>
            </w:pPr>
          </w:p>
        </w:tc>
        <w:tc>
          <w:tcPr>
            <w:tcW w:w="937" w:type="dxa"/>
            <w:tcBorders>
              <w:top w:val="nil"/>
              <w:left w:val="single" w:sz="4" w:space="0" w:color="auto"/>
              <w:bottom w:val="nil"/>
              <w:right w:val="single" w:sz="4" w:space="0" w:color="auto"/>
            </w:tcBorders>
            <w:hideMark/>
          </w:tcPr>
          <w:p w14:paraId="508617D9" w14:textId="77777777" w:rsidR="003E0F7E" w:rsidRPr="00020619" w:rsidRDefault="003E0F7E" w:rsidP="00864629">
            <w:pPr>
              <w:spacing w:after="0" w:line="256" w:lineRule="auto"/>
              <w:rPr>
                <w:ins w:id="40710" w:author="BigCREditor-Post-RAN4#105" w:date="2022-11-28T21:44: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434DC7C2" w14:textId="77777777" w:rsidR="003E0F7E" w:rsidRPr="00020619" w:rsidRDefault="003E0F7E" w:rsidP="00864629">
            <w:pPr>
              <w:spacing w:after="0" w:line="256" w:lineRule="auto"/>
              <w:rPr>
                <w:ins w:id="40711" w:author="BigCREditor-Post-RAN4#105" w:date="2022-11-28T21:44:00Z"/>
                <w:rFonts w:asciiTheme="minorHAnsi" w:eastAsiaTheme="minorEastAsia" w:hAnsiTheme="minorHAnsi" w:cstheme="minorBidi"/>
              </w:rPr>
            </w:pPr>
          </w:p>
        </w:tc>
      </w:tr>
      <w:tr w:rsidR="003E0F7E" w:rsidRPr="00020619" w14:paraId="4EDF0714" w14:textId="77777777" w:rsidTr="00864629">
        <w:trPr>
          <w:trHeight w:val="145"/>
          <w:jc w:val="center"/>
          <w:ins w:id="40712"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6EF9145D" w14:textId="77777777" w:rsidR="003E0F7E" w:rsidRPr="00020619" w:rsidRDefault="003E0F7E" w:rsidP="00864629">
            <w:pPr>
              <w:pStyle w:val="TAL"/>
              <w:spacing w:line="256" w:lineRule="auto"/>
              <w:rPr>
                <w:ins w:id="40713" w:author="BigCREditor-Post-RAN4#105" w:date="2022-11-28T21:44:00Z"/>
                <w:lang w:eastAsia="en-GB"/>
              </w:rPr>
            </w:pPr>
            <w:ins w:id="40714" w:author="BigCREditor-Post-RAN4#105" w:date="2022-11-28T21:44:00Z">
              <w:r w:rsidRPr="00020619">
                <w:t>EPRE ratio of PDCCH to PDCCH DMRS</w:t>
              </w:r>
            </w:ins>
          </w:p>
        </w:tc>
        <w:tc>
          <w:tcPr>
            <w:tcW w:w="959" w:type="dxa"/>
            <w:tcBorders>
              <w:top w:val="nil"/>
              <w:left w:val="single" w:sz="4" w:space="0" w:color="auto"/>
              <w:bottom w:val="nil"/>
              <w:right w:val="single" w:sz="4" w:space="0" w:color="auto"/>
            </w:tcBorders>
            <w:hideMark/>
          </w:tcPr>
          <w:p w14:paraId="648F2214" w14:textId="77777777" w:rsidR="003E0F7E" w:rsidRPr="00020619" w:rsidRDefault="003E0F7E" w:rsidP="00864629">
            <w:pPr>
              <w:rPr>
                <w:ins w:id="40715" w:author="BigCREditor-Post-RAN4#105" w:date="2022-11-28T21:44:00Z"/>
              </w:rPr>
            </w:pPr>
          </w:p>
        </w:tc>
        <w:tc>
          <w:tcPr>
            <w:tcW w:w="937" w:type="dxa"/>
            <w:tcBorders>
              <w:top w:val="nil"/>
              <w:left w:val="single" w:sz="4" w:space="0" w:color="auto"/>
              <w:bottom w:val="nil"/>
              <w:right w:val="single" w:sz="4" w:space="0" w:color="auto"/>
            </w:tcBorders>
            <w:hideMark/>
          </w:tcPr>
          <w:p w14:paraId="621B417D" w14:textId="77777777" w:rsidR="003E0F7E" w:rsidRPr="00020619" w:rsidRDefault="003E0F7E" w:rsidP="00864629">
            <w:pPr>
              <w:spacing w:after="0" w:line="256" w:lineRule="auto"/>
              <w:rPr>
                <w:ins w:id="40716" w:author="BigCREditor-Post-RAN4#105" w:date="2022-11-28T21:44: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4AAC4BA6" w14:textId="77777777" w:rsidR="003E0F7E" w:rsidRPr="00020619" w:rsidRDefault="003E0F7E" w:rsidP="00864629">
            <w:pPr>
              <w:spacing w:after="0" w:line="256" w:lineRule="auto"/>
              <w:rPr>
                <w:ins w:id="40717" w:author="BigCREditor-Post-RAN4#105" w:date="2022-11-28T21:44:00Z"/>
                <w:rFonts w:asciiTheme="minorHAnsi" w:eastAsiaTheme="minorEastAsia" w:hAnsiTheme="minorHAnsi" w:cstheme="minorBidi"/>
              </w:rPr>
            </w:pPr>
          </w:p>
        </w:tc>
      </w:tr>
      <w:tr w:rsidR="003E0F7E" w:rsidRPr="00020619" w14:paraId="773264DA" w14:textId="77777777" w:rsidTr="00864629">
        <w:trPr>
          <w:trHeight w:val="145"/>
          <w:jc w:val="center"/>
          <w:ins w:id="40718"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5D1F7A0F" w14:textId="77777777" w:rsidR="003E0F7E" w:rsidRPr="00020619" w:rsidRDefault="003E0F7E" w:rsidP="00864629">
            <w:pPr>
              <w:pStyle w:val="TAL"/>
              <w:spacing w:line="256" w:lineRule="auto"/>
              <w:rPr>
                <w:ins w:id="40719" w:author="BigCREditor-Post-RAN4#105" w:date="2022-11-28T21:44:00Z"/>
                <w:lang w:eastAsia="en-GB"/>
              </w:rPr>
            </w:pPr>
            <w:ins w:id="40720" w:author="BigCREditor-Post-RAN4#105" w:date="2022-11-28T21:44:00Z">
              <w:r w:rsidRPr="00020619">
                <w:t>EPRE ratio of PDSCH DMRS to SSS</w:t>
              </w:r>
            </w:ins>
          </w:p>
        </w:tc>
        <w:tc>
          <w:tcPr>
            <w:tcW w:w="959" w:type="dxa"/>
            <w:tcBorders>
              <w:top w:val="nil"/>
              <w:left w:val="single" w:sz="4" w:space="0" w:color="auto"/>
              <w:bottom w:val="nil"/>
              <w:right w:val="single" w:sz="4" w:space="0" w:color="auto"/>
            </w:tcBorders>
            <w:hideMark/>
          </w:tcPr>
          <w:p w14:paraId="1B9A6B97" w14:textId="77777777" w:rsidR="003E0F7E" w:rsidRPr="00020619" w:rsidRDefault="003E0F7E" w:rsidP="00864629">
            <w:pPr>
              <w:rPr>
                <w:ins w:id="40721" w:author="BigCREditor-Post-RAN4#105" w:date="2022-11-28T21:44:00Z"/>
              </w:rPr>
            </w:pPr>
          </w:p>
        </w:tc>
        <w:tc>
          <w:tcPr>
            <w:tcW w:w="937" w:type="dxa"/>
            <w:tcBorders>
              <w:top w:val="nil"/>
              <w:left w:val="single" w:sz="4" w:space="0" w:color="auto"/>
              <w:bottom w:val="nil"/>
              <w:right w:val="single" w:sz="4" w:space="0" w:color="auto"/>
            </w:tcBorders>
            <w:hideMark/>
          </w:tcPr>
          <w:p w14:paraId="0E1E470A" w14:textId="77777777" w:rsidR="003E0F7E" w:rsidRPr="00020619" w:rsidRDefault="003E0F7E" w:rsidP="00864629">
            <w:pPr>
              <w:spacing w:after="0" w:line="256" w:lineRule="auto"/>
              <w:rPr>
                <w:ins w:id="40722" w:author="BigCREditor-Post-RAN4#105" w:date="2022-11-28T21:44: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3A98138A" w14:textId="77777777" w:rsidR="003E0F7E" w:rsidRPr="00020619" w:rsidRDefault="003E0F7E" w:rsidP="00864629">
            <w:pPr>
              <w:spacing w:after="0" w:line="256" w:lineRule="auto"/>
              <w:rPr>
                <w:ins w:id="40723" w:author="BigCREditor-Post-RAN4#105" w:date="2022-11-28T21:44:00Z"/>
                <w:rFonts w:asciiTheme="minorHAnsi" w:eastAsiaTheme="minorEastAsia" w:hAnsiTheme="minorHAnsi" w:cstheme="minorBidi"/>
              </w:rPr>
            </w:pPr>
          </w:p>
        </w:tc>
      </w:tr>
      <w:tr w:rsidR="003E0F7E" w:rsidRPr="00020619" w14:paraId="3C28956F" w14:textId="77777777" w:rsidTr="00864629">
        <w:trPr>
          <w:trHeight w:val="145"/>
          <w:jc w:val="center"/>
          <w:ins w:id="40724"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63540996" w14:textId="77777777" w:rsidR="003E0F7E" w:rsidRPr="00020619" w:rsidRDefault="003E0F7E" w:rsidP="00864629">
            <w:pPr>
              <w:pStyle w:val="TAL"/>
              <w:spacing w:line="256" w:lineRule="auto"/>
              <w:rPr>
                <w:ins w:id="40725" w:author="BigCREditor-Post-RAN4#105" w:date="2022-11-28T21:44:00Z"/>
                <w:lang w:eastAsia="en-GB"/>
              </w:rPr>
            </w:pPr>
            <w:ins w:id="40726" w:author="BigCREditor-Post-RAN4#105" w:date="2022-11-28T21:44:00Z">
              <w:r w:rsidRPr="00020619">
                <w:t>EPRE ratio of PDSCH to PDSCH DMRS</w:t>
              </w:r>
            </w:ins>
          </w:p>
        </w:tc>
        <w:tc>
          <w:tcPr>
            <w:tcW w:w="959" w:type="dxa"/>
            <w:tcBorders>
              <w:top w:val="nil"/>
              <w:left w:val="single" w:sz="4" w:space="0" w:color="auto"/>
              <w:bottom w:val="nil"/>
              <w:right w:val="single" w:sz="4" w:space="0" w:color="auto"/>
            </w:tcBorders>
            <w:hideMark/>
          </w:tcPr>
          <w:p w14:paraId="2A00AC37" w14:textId="77777777" w:rsidR="003E0F7E" w:rsidRPr="00020619" w:rsidRDefault="003E0F7E" w:rsidP="00864629">
            <w:pPr>
              <w:rPr>
                <w:ins w:id="40727" w:author="BigCREditor-Post-RAN4#105" w:date="2022-11-28T21:44:00Z"/>
              </w:rPr>
            </w:pPr>
          </w:p>
        </w:tc>
        <w:tc>
          <w:tcPr>
            <w:tcW w:w="937" w:type="dxa"/>
            <w:tcBorders>
              <w:top w:val="nil"/>
              <w:left w:val="single" w:sz="4" w:space="0" w:color="auto"/>
              <w:bottom w:val="nil"/>
              <w:right w:val="single" w:sz="4" w:space="0" w:color="auto"/>
            </w:tcBorders>
            <w:hideMark/>
          </w:tcPr>
          <w:p w14:paraId="76DB82F5" w14:textId="77777777" w:rsidR="003E0F7E" w:rsidRPr="00020619" w:rsidRDefault="003E0F7E" w:rsidP="00864629">
            <w:pPr>
              <w:spacing w:after="0" w:line="256" w:lineRule="auto"/>
              <w:rPr>
                <w:ins w:id="40728" w:author="BigCREditor-Post-RAN4#105" w:date="2022-11-28T21:44: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5E3BEE0F" w14:textId="77777777" w:rsidR="003E0F7E" w:rsidRPr="00020619" w:rsidRDefault="003E0F7E" w:rsidP="00864629">
            <w:pPr>
              <w:spacing w:after="0" w:line="256" w:lineRule="auto"/>
              <w:rPr>
                <w:ins w:id="40729" w:author="BigCREditor-Post-RAN4#105" w:date="2022-11-28T21:44:00Z"/>
                <w:rFonts w:asciiTheme="minorHAnsi" w:eastAsiaTheme="minorEastAsia" w:hAnsiTheme="minorHAnsi" w:cstheme="minorBidi"/>
              </w:rPr>
            </w:pPr>
          </w:p>
        </w:tc>
      </w:tr>
      <w:tr w:rsidR="003E0F7E" w:rsidRPr="00020619" w14:paraId="2576CCBC" w14:textId="77777777" w:rsidTr="00864629">
        <w:trPr>
          <w:trHeight w:val="145"/>
          <w:jc w:val="center"/>
          <w:ins w:id="40730"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7BF990F2" w14:textId="77777777" w:rsidR="003E0F7E" w:rsidRPr="00020619" w:rsidRDefault="003E0F7E" w:rsidP="00864629">
            <w:pPr>
              <w:pStyle w:val="TAL"/>
              <w:spacing w:line="256" w:lineRule="auto"/>
              <w:rPr>
                <w:ins w:id="40731" w:author="BigCREditor-Post-RAN4#105" w:date="2022-11-28T21:44:00Z"/>
                <w:lang w:eastAsia="en-GB"/>
              </w:rPr>
            </w:pPr>
            <w:ins w:id="40732" w:author="BigCREditor-Post-RAN4#105" w:date="2022-11-28T21:44:00Z">
              <w:r w:rsidRPr="00020619">
                <w:t xml:space="preserve">EPRE ratio of OCNG DMRS to </w:t>
              </w:r>
              <w:proofErr w:type="spellStart"/>
              <w:r w:rsidRPr="00020619">
                <w:t>SSS</w:t>
              </w:r>
              <w:r w:rsidRPr="00020619">
                <w:rPr>
                  <w:vertAlign w:val="superscript"/>
                </w:rPr>
                <w:t>Note</w:t>
              </w:r>
              <w:proofErr w:type="spellEnd"/>
              <w:r w:rsidRPr="00020619">
                <w:rPr>
                  <w:vertAlign w:val="superscript"/>
                </w:rPr>
                <w:t xml:space="preserve"> 1</w:t>
              </w:r>
            </w:ins>
          </w:p>
        </w:tc>
        <w:tc>
          <w:tcPr>
            <w:tcW w:w="959" w:type="dxa"/>
            <w:tcBorders>
              <w:top w:val="nil"/>
              <w:left w:val="single" w:sz="4" w:space="0" w:color="auto"/>
              <w:bottom w:val="nil"/>
              <w:right w:val="single" w:sz="4" w:space="0" w:color="auto"/>
            </w:tcBorders>
            <w:hideMark/>
          </w:tcPr>
          <w:p w14:paraId="303A9B03" w14:textId="77777777" w:rsidR="003E0F7E" w:rsidRPr="00020619" w:rsidRDefault="003E0F7E" w:rsidP="00864629">
            <w:pPr>
              <w:rPr>
                <w:ins w:id="40733" w:author="BigCREditor-Post-RAN4#105" w:date="2022-11-28T21:44:00Z"/>
              </w:rPr>
            </w:pPr>
          </w:p>
        </w:tc>
        <w:tc>
          <w:tcPr>
            <w:tcW w:w="937" w:type="dxa"/>
            <w:tcBorders>
              <w:top w:val="nil"/>
              <w:left w:val="single" w:sz="4" w:space="0" w:color="auto"/>
              <w:bottom w:val="nil"/>
              <w:right w:val="single" w:sz="4" w:space="0" w:color="auto"/>
            </w:tcBorders>
            <w:hideMark/>
          </w:tcPr>
          <w:p w14:paraId="535988BF" w14:textId="77777777" w:rsidR="003E0F7E" w:rsidRPr="00020619" w:rsidRDefault="003E0F7E" w:rsidP="00864629">
            <w:pPr>
              <w:spacing w:after="0" w:line="256" w:lineRule="auto"/>
              <w:rPr>
                <w:ins w:id="40734" w:author="BigCREditor-Post-RAN4#105" w:date="2022-11-28T21:44: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2CDFEC3E" w14:textId="77777777" w:rsidR="003E0F7E" w:rsidRPr="00020619" w:rsidRDefault="003E0F7E" w:rsidP="00864629">
            <w:pPr>
              <w:spacing w:after="0" w:line="256" w:lineRule="auto"/>
              <w:rPr>
                <w:ins w:id="40735" w:author="BigCREditor-Post-RAN4#105" w:date="2022-11-28T21:44:00Z"/>
                <w:rFonts w:asciiTheme="minorHAnsi" w:eastAsiaTheme="minorEastAsia" w:hAnsiTheme="minorHAnsi" w:cstheme="minorBidi"/>
              </w:rPr>
            </w:pPr>
          </w:p>
        </w:tc>
      </w:tr>
      <w:tr w:rsidR="003E0F7E" w:rsidRPr="00020619" w14:paraId="5CBB7D9D" w14:textId="77777777" w:rsidTr="00864629">
        <w:trPr>
          <w:trHeight w:val="145"/>
          <w:jc w:val="center"/>
          <w:ins w:id="40736"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59990357" w14:textId="77777777" w:rsidR="003E0F7E" w:rsidRPr="00020619" w:rsidRDefault="003E0F7E" w:rsidP="00864629">
            <w:pPr>
              <w:pStyle w:val="TAL"/>
              <w:spacing w:line="256" w:lineRule="auto"/>
              <w:rPr>
                <w:ins w:id="40737" w:author="BigCREditor-Post-RAN4#105" w:date="2022-11-28T21:44:00Z"/>
                <w:lang w:eastAsia="en-GB"/>
              </w:rPr>
            </w:pPr>
            <w:ins w:id="40738" w:author="BigCREditor-Post-RAN4#105" w:date="2022-11-28T21:44:00Z">
              <w:r w:rsidRPr="00020619">
                <w:t>EPRE ratio of OCNG to OCNG DMRS</w:t>
              </w:r>
              <w:r w:rsidRPr="00020619">
                <w:rPr>
                  <w:vertAlign w:val="superscript"/>
                </w:rPr>
                <w:t xml:space="preserve"> Note 1</w:t>
              </w:r>
            </w:ins>
          </w:p>
        </w:tc>
        <w:tc>
          <w:tcPr>
            <w:tcW w:w="959" w:type="dxa"/>
            <w:tcBorders>
              <w:top w:val="nil"/>
              <w:left w:val="single" w:sz="4" w:space="0" w:color="auto"/>
              <w:bottom w:val="single" w:sz="4" w:space="0" w:color="auto"/>
              <w:right w:val="single" w:sz="4" w:space="0" w:color="auto"/>
            </w:tcBorders>
            <w:hideMark/>
          </w:tcPr>
          <w:p w14:paraId="5E21FF8A" w14:textId="77777777" w:rsidR="003E0F7E" w:rsidRPr="00020619" w:rsidRDefault="003E0F7E" w:rsidP="00864629">
            <w:pPr>
              <w:rPr>
                <w:ins w:id="40739" w:author="BigCREditor-Post-RAN4#105" w:date="2022-11-28T21:44:00Z"/>
              </w:rPr>
            </w:pPr>
          </w:p>
        </w:tc>
        <w:tc>
          <w:tcPr>
            <w:tcW w:w="937" w:type="dxa"/>
            <w:tcBorders>
              <w:top w:val="nil"/>
              <w:left w:val="single" w:sz="4" w:space="0" w:color="auto"/>
              <w:bottom w:val="single" w:sz="4" w:space="0" w:color="auto"/>
              <w:right w:val="single" w:sz="4" w:space="0" w:color="auto"/>
            </w:tcBorders>
            <w:hideMark/>
          </w:tcPr>
          <w:p w14:paraId="5955304A" w14:textId="77777777" w:rsidR="003E0F7E" w:rsidRPr="00020619" w:rsidRDefault="003E0F7E" w:rsidP="00864629">
            <w:pPr>
              <w:spacing w:after="0" w:line="256" w:lineRule="auto"/>
              <w:rPr>
                <w:ins w:id="40740" w:author="BigCREditor-Post-RAN4#105" w:date="2022-11-28T21:44:00Z"/>
                <w:rFonts w:asciiTheme="minorHAnsi" w:eastAsiaTheme="minorEastAsia" w:hAnsiTheme="minorHAnsi" w:cstheme="minorBidi"/>
              </w:rPr>
            </w:pPr>
          </w:p>
        </w:tc>
        <w:tc>
          <w:tcPr>
            <w:tcW w:w="2074" w:type="dxa"/>
            <w:tcBorders>
              <w:top w:val="nil"/>
              <w:left w:val="single" w:sz="4" w:space="0" w:color="auto"/>
              <w:bottom w:val="single" w:sz="4" w:space="0" w:color="auto"/>
              <w:right w:val="single" w:sz="4" w:space="0" w:color="auto"/>
            </w:tcBorders>
            <w:hideMark/>
          </w:tcPr>
          <w:p w14:paraId="342A7AF3" w14:textId="77777777" w:rsidR="003E0F7E" w:rsidRPr="00020619" w:rsidRDefault="003E0F7E" w:rsidP="00864629">
            <w:pPr>
              <w:spacing w:after="0" w:line="256" w:lineRule="auto"/>
              <w:rPr>
                <w:ins w:id="40741" w:author="BigCREditor-Post-RAN4#105" w:date="2022-11-28T21:44:00Z"/>
                <w:rFonts w:asciiTheme="minorHAnsi" w:eastAsiaTheme="minorEastAsia" w:hAnsiTheme="minorHAnsi" w:cstheme="minorBidi"/>
              </w:rPr>
            </w:pPr>
          </w:p>
        </w:tc>
      </w:tr>
      <w:tr w:rsidR="003E0F7E" w:rsidRPr="00020619" w14:paraId="25088060" w14:textId="77777777" w:rsidTr="00864629">
        <w:trPr>
          <w:jc w:val="center"/>
          <w:ins w:id="40742" w:author="BigCREditor-Post-RAN4#105" w:date="2022-11-28T21:44:00Z"/>
        </w:trPr>
        <w:tc>
          <w:tcPr>
            <w:tcW w:w="3304" w:type="dxa"/>
            <w:tcBorders>
              <w:top w:val="single" w:sz="4" w:space="0" w:color="auto"/>
              <w:left w:val="single" w:sz="4" w:space="0" w:color="auto"/>
              <w:bottom w:val="single" w:sz="4" w:space="0" w:color="auto"/>
              <w:right w:val="single" w:sz="4" w:space="0" w:color="auto"/>
            </w:tcBorders>
            <w:hideMark/>
          </w:tcPr>
          <w:p w14:paraId="1FCED8DD" w14:textId="77777777" w:rsidR="003E0F7E" w:rsidRPr="00020619" w:rsidRDefault="003E0F7E" w:rsidP="00864629">
            <w:pPr>
              <w:pStyle w:val="TAL"/>
              <w:spacing w:line="256" w:lineRule="auto"/>
              <w:rPr>
                <w:ins w:id="40743" w:author="BigCREditor-Post-RAN4#105" w:date="2022-11-28T21:44:00Z"/>
                <w:lang w:eastAsia="en-GB"/>
              </w:rPr>
            </w:pPr>
            <w:ins w:id="40744" w:author="BigCREditor-Post-RAN4#105" w:date="2022-11-28T21:44:00Z">
              <w:r w:rsidRPr="00020619">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5D624E2E" w14:textId="77777777" w:rsidR="003E0F7E" w:rsidRPr="00020619" w:rsidRDefault="003E0F7E" w:rsidP="00864629">
            <w:pPr>
              <w:pStyle w:val="TAC"/>
              <w:spacing w:line="256" w:lineRule="auto"/>
              <w:rPr>
                <w:ins w:id="40745" w:author="BigCREditor-Post-RAN4#105" w:date="2022-11-28T21:44:00Z"/>
              </w:rPr>
            </w:pPr>
            <w:ins w:id="40746" w:author="BigCREditor-Post-RAN4#105" w:date="2022-11-28T21:44: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F5E27E2" w14:textId="77777777" w:rsidR="003E0F7E" w:rsidRPr="00020619" w:rsidRDefault="003E0F7E" w:rsidP="00864629">
            <w:pPr>
              <w:rPr>
                <w:ins w:id="40747" w:author="BigCREditor-Post-RAN4#105" w:date="2022-11-28T21:44:00Z"/>
              </w:rPr>
            </w:pPr>
          </w:p>
        </w:tc>
        <w:tc>
          <w:tcPr>
            <w:tcW w:w="2074" w:type="dxa"/>
            <w:tcBorders>
              <w:top w:val="single" w:sz="4" w:space="0" w:color="auto"/>
              <w:left w:val="single" w:sz="4" w:space="0" w:color="auto"/>
              <w:bottom w:val="single" w:sz="4" w:space="0" w:color="auto"/>
              <w:right w:val="single" w:sz="4" w:space="0" w:color="auto"/>
            </w:tcBorders>
            <w:hideMark/>
          </w:tcPr>
          <w:p w14:paraId="7A2CD586" w14:textId="77777777" w:rsidR="003E0F7E" w:rsidRPr="00020619" w:rsidRDefault="003E0F7E" w:rsidP="00864629">
            <w:pPr>
              <w:pStyle w:val="TAC"/>
              <w:spacing w:line="256" w:lineRule="auto"/>
              <w:rPr>
                <w:ins w:id="40748" w:author="BigCREditor-Post-RAN4#105" w:date="2022-11-28T21:44:00Z"/>
                <w:lang w:eastAsia="en-GB"/>
              </w:rPr>
            </w:pPr>
            <w:ins w:id="40749" w:author="BigCREditor-Post-RAN4#105" w:date="2022-11-28T21:44:00Z">
              <w:r w:rsidRPr="00020619">
                <w:t>AWGN</w:t>
              </w:r>
            </w:ins>
          </w:p>
        </w:tc>
      </w:tr>
      <w:tr w:rsidR="003E0F7E" w:rsidRPr="00020619" w14:paraId="54A3BDE2" w14:textId="77777777" w:rsidTr="00864629">
        <w:trPr>
          <w:jc w:val="center"/>
          <w:ins w:id="40750" w:author="BigCREditor-Post-RAN4#105" w:date="2022-11-28T21:44:00Z"/>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52319EBE" w14:textId="77777777" w:rsidR="003E0F7E" w:rsidRPr="00020619" w:rsidRDefault="003E0F7E" w:rsidP="00864629">
            <w:pPr>
              <w:pStyle w:val="TAN"/>
              <w:spacing w:line="256" w:lineRule="auto"/>
              <w:rPr>
                <w:ins w:id="40751" w:author="BigCREditor-Post-RAN4#105" w:date="2022-11-28T21:44:00Z"/>
                <w:rFonts w:cs="Arial"/>
              </w:rPr>
            </w:pPr>
            <w:ins w:id="40752" w:author="BigCREditor-Post-RAN4#105" w:date="2022-11-28T21:44: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28B85F4B" w14:textId="77777777" w:rsidR="003E0F7E" w:rsidRPr="00020619" w:rsidRDefault="003E0F7E" w:rsidP="003E0F7E">
      <w:pPr>
        <w:rPr>
          <w:ins w:id="40753" w:author="BigCREditor-Post-RAN4#105" w:date="2022-11-28T21:44:00Z"/>
          <w:rFonts w:cs="v4.2.0"/>
          <w:lang w:eastAsia="en-GB"/>
        </w:rPr>
      </w:pPr>
    </w:p>
    <w:p w14:paraId="442C9211" w14:textId="77777777" w:rsidR="003E0F7E" w:rsidRPr="00020619" w:rsidRDefault="003E0F7E" w:rsidP="003E0F7E">
      <w:pPr>
        <w:pStyle w:val="TH"/>
        <w:rPr>
          <w:ins w:id="40754" w:author="BigCREditor-Post-RAN4#105" w:date="2022-11-28T21:44:00Z"/>
          <w:rFonts w:eastAsia="Malgun Gothic"/>
        </w:rPr>
      </w:pPr>
      <w:ins w:id="40755" w:author="BigCREditor-Post-RAN4#105" w:date="2022-11-28T21:44:00Z">
        <w:r w:rsidRPr="00020619">
          <w:t>Table A.16.</w:t>
        </w:r>
        <w:r>
          <w:t>6</w:t>
        </w:r>
        <w:r w:rsidRPr="00020619">
          <w:t>.4.6.2-2: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3E0F7E" w:rsidRPr="00020619" w14:paraId="3BBA4446" w14:textId="77777777" w:rsidTr="00864629">
        <w:trPr>
          <w:trHeight w:val="187"/>
          <w:jc w:val="center"/>
          <w:ins w:id="40756" w:author="BigCREditor-Post-RAN4#105" w:date="2022-11-28T21:44:00Z"/>
        </w:trPr>
        <w:tc>
          <w:tcPr>
            <w:tcW w:w="1509" w:type="dxa"/>
            <w:tcBorders>
              <w:top w:val="single" w:sz="4" w:space="0" w:color="auto"/>
              <w:left w:val="single" w:sz="4" w:space="0" w:color="auto"/>
              <w:bottom w:val="single" w:sz="4" w:space="0" w:color="auto"/>
              <w:right w:val="single" w:sz="4" w:space="0" w:color="auto"/>
            </w:tcBorders>
            <w:vAlign w:val="center"/>
            <w:hideMark/>
          </w:tcPr>
          <w:p w14:paraId="7CEC7D80" w14:textId="77777777" w:rsidR="003E0F7E" w:rsidRPr="00020619" w:rsidRDefault="003E0F7E" w:rsidP="00864629">
            <w:pPr>
              <w:pStyle w:val="TAH"/>
              <w:spacing w:line="256" w:lineRule="auto"/>
              <w:rPr>
                <w:ins w:id="40757" w:author="BigCREditor-Post-RAN4#105" w:date="2022-11-28T21:44:00Z"/>
              </w:rPr>
            </w:pPr>
            <w:ins w:id="40758" w:author="BigCREditor-Post-RAN4#105" w:date="2022-11-28T21:44:00Z">
              <w:r w:rsidRPr="00020619">
                <w:t>Parameter</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179783D9" w14:textId="77777777" w:rsidR="003E0F7E" w:rsidRPr="00020619" w:rsidRDefault="003E0F7E" w:rsidP="00864629">
            <w:pPr>
              <w:pStyle w:val="TAH"/>
              <w:spacing w:line="256" w:lineRule="auto"/>
              <w:rPr>
                <w:ins w:id="40759" w:author="BigCREditor-Post-RAN4#105" w:date="2022-11-28T21:44:00Z"/>
              </w:rPr>
            </w:pPr>
            <w:ins w:id="40760" w:author="BigCREditor-Post-RAN4#105" w:date="2022-11-28T21:44:00Z">
              <w:r w:rsidRPr="00020619">
                <w:t>Config</w:t>
              </w:r>
            </w:ins>
          </w:p>
        </w:tc>
        <w:tc>
          <w:tcPr>
            <w:tcW w:w="2032" w:type="dxa"/>
            <w:tcBorders>
              <w:top w:val="single" w:sz="4" w:space="0" w:color="auto"/>
              <w:left w:val="single" w:sz="4" w:space="0" w:color="auto"/>
              <w:bottom w:val="single" w:sz="4" w:space="0" w:color="auto"/>
              <w:right w:val="single" w:sz="4" w:space="0" w:color="auto"/>
            </w:tcBorders>
            <w:vAlign w:val="center"/>
            <w:hideMark/>
          </w:tcPr>
          <w:p w14:paraId="2AA9E87C" w14:textId="77777777" w:rsidR="003E0F7E" w:rsidRPr="00020619" w:rsidRDefault="003E0F7E" w:rsidP="00864629">
            <w:pPr>
              <w:pStyle w:val="TAH"/>
              <w:spacing w:line="256" w:lineRule="auto"/>
              <w:rPr>
                <w:ins w:id="40761" w:author="BigCREditor-Post-RAN4#105" w:date="2022-11-28T21:44:00Z"/>
              </w:rPr>
            </w:pPr>
            <w:ins w:id="40762" w:author="BigCREditor-Post-RAN4#105" w:date="2022-11-28T21:44:00Z">
              <w:r w:rsidRPr="00020619">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5348AFEB" w14:textId="77777777" w:rsidR="003E0F7E" w:rsidRPr="00020619" w:rsidRDefault="003E0F7E" w:rsidP="00864629">
            <w:pPr>
              <w:pStyle w:val="TAH"/>
              <w:spacing w:line="256" w:lineRule="auto"/>
              <w:rPr>
                <w:ins w:id="40763" w:author="BigCREditor-Post-RAN4#105" w:date="2022-11-28T21:44:00Z"/>
              </w:rPr>
            </w:pPr>
            <w:ins w:id="40764" w:author="BigCREditor-Post-RAN4#105" w:date="2022-11-28T21:44:00Z">
              <w:r w:rsidRPr="00020619">
                <w:t>CSI-RS#0</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2691A02A" w14:textId="77777777" w:rsidR="003E0F7E" w:rsidRPr="00020619" w:rsidRDefault="003E0F7E" w:rsidP="00864629">
            <w:pPr>
              <w:pStyle w:val="TAH"/>
              <w:spacing w:line="256" w:lineRule="auto"/>
              <w:rPr>
                <w:ins w:id="40765" w:author="BigCREditor-Post-RAN4#105" w:date="2022-11-28T21:44:00Z"/>
              </w:rPr>
            </w:pPr>
            <w:ins w:id="40766" w:author="BigCREditor-Post-RAN4#105" w:date="2022-11-28T21:44:00Z">
              <w:r w:rsidRPr="00020619">
                <w:t>CSI-RS#1</w:t>
              </w:r>
            </w:ins>
          </w:p>
        </w:tc>
      </w:tr>
      <w:tr w:rsidR="003E0F7E" w:rsidRPr="00020619" w14:paraId="03B23CF7" w14:textId="77777777" w:rsidTr="00864629">
        <w:trPr>
          <w:trHeight w:val="187"/>
          <w:jc w:val="center"/>
          <w:ins w:id="40767" w:author="BigCREditor-Post-RAN4#105" w:date="2022-11-28T21:44:00Z"/>
        </w:trPr>
        <w:tc>
          <w:tcPr>
            <w:tcW w:w="1509" w:type="dxa"/>
            <w:tcBorders>
              <w:top w:val="single" w:sz="4" w:space="0" w:color="auto"/>
              <w:left w:val="single" w:sz="4" w:space="0" w:color="auto"/>
              <w:bottom w:val="single" w:sz="4" w:space="0" w:color="auto"/>
              <w:right w:val="single" w:sz="4" w:space="0" w:color="auto"/>
            </w:tcBorders>
            <w:hideMark/>
          </w:tcPr>
          <w:p w14:paraId="73DA032C" w14:textId="77777777" w:rsidR="003E0F7E" w:rsidRPr="00020619" w:rsidRDefault="003E0F7E" w:rsidP="00864629">
            <w:pPr>
              <w:pStyle w:val="TAL"/>
              <w:spacing w:line="256" w:lineRule="auto"/>
              <w:rPr>
                <w:ins w:id="40768" w:author="BigCREditor-Post-RAN4#105" w:date="2022-11-28T21:44:00Z"/>
                <w:vertAlign w:val="superscript"/>
              </w:rPr>
            </w:pPr>
            <w:ins w:id="40769" w:author="BigCREditor-Post-RAN4#105" w:date="2022-11-28T21:44:00Z">
              <w:r w:rsidRPr="00020619">
                <w:rPr>
                  <w:rFonts w:eastAsia="Calibri"/>
                  <w:noProof/>
                  <w:position w:val="-12"/>
                  <w:szCs w:val="22"/>
                  <w:lang w:eastAsia="zh-CN"/>
                </w:rPr>
                <w:drawing>
                  <wp:inline distT="0" distB="0" distL="0" distR="0" wp14:anchorId="380CA435" wp14:editId="5804677C">
                    <wp:extent cx="230505" cy="230505"/>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0DB8B5B5" w14:textId="77777777" w:rsidR="003E0F7E" w:rsidRPr="00020619" w:rsidRDefault="003E0F7E" w:rsidP="00864629">
            <w:pPr>
              <w:pStyle w:val="TAC"/>
              <w:spacing w:line="256" w:lineRule="auto"/>
              <w:rPr>
                <w:ins w:id="40770" w:author="BigCREditor-Post-RAN4#105" w:date="2022-11-28T21:44:00Z"/>
              </w:rPr>
            </w:pPr>
            <w:ins w:id="40771" w:author="BigCREditor-Post-RAN4#105" w:date="2022-11-28T21:44: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021FAB03" w14:textId="77777777" w:rsidR="003E0F7E" w:rsidRPr="00020619" w:rsidRDefault="003E0F7E" w:rsidP="00864629">
            <w:pPr>
              <w:pStyle w:val="TAC"/>
              <w:spacing w:line="256" w:lineRule="auto"/>
              <w:rPr>
                <w:ins w:id="40772" w:author="BigCREditor-Post-RAN4#105" w:date="2022-11-28T21:44:00Z"/>
              </w:rPr>
            </w:pPr>
            <w:ins w:id="40773" w:author="BigCREditor-Post-RAN4#105" w:date="2022-11-28T21:44:00Z">
              <w:r w:rsidRPr="00020619">
                <w:t>dBm/15kHz</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13F045CB" w14:textId="77777777" w:rsidR="003E0F7E" w:rsidRPr="00020619" w:rsidRDefault="003E0F7E" w:rsidP="00864629">
            <w:pPr>
              <w:pStyle w:val="TAC"/>
              <w:spacing w:line="256" w:lineRule="auto"/>
              <w:rPr>
                <w:ins w:id="40774" w:author="BigCREditor-Post-RAN4#105" w:date="2022-11-28T21:44:00Z"/>
              </w:rPr>
            </w:pPr>
            <w:ins w:id="40775" w:author="BigCREditor-Post-RAN4#105" w:date="2022-11-28T21:44:00Z">
              <w:r w:rsidRPr="00020619">
                <w:t>-94.65</w:t>
              </w:r>
            </w:ins>
          </w:p>
        </w:tc>
      </w:tr>
      <w:tr w:rsidR="003E0F7E" w:rsidRPr="00020619" w14:paraId="6B452A26" w14:textId="77777777" w:rsidTr="00864629">
        <w:trPr>
          <w:trHeight w:val="187"/>
          <w:jc w:val="center"/>
          <w:ins w:id="40776" w:author="BigCREditor-Post-RAN4#105" w:date="2022-11-28T21:44:00Z"/>
        </w:trPr>
        <w:tc>
          <w:tcPr>
            <w:tcW w:w="1509" w:type="dxa"/>
            <w:tcBorders>
              <w:top w:val="single" w:sz="4" w:space="0" w:color="auto"/>
              <w:left w:val="single" w:sz="4" w:space="0" w:color="auto"/>
              <w:bottom w:val="nil"/>
              <w:right w:val="single" w:sz="4" w:space="0" w:color="auto"/>
            </w:tcBorders>
            <w:hideMark/>
          </w:tcPr>
          <w:p w14:paraId="67D98D65" w14:textId="77777777" w:rsidR="003E0F7E" w:rsidRPr="00020619" w:rsidRDefault="003E0F7E" w:rsidP="00864629">
            <w:pPr>
              <w:pStyle w:val="TAL"/>
              <w:spacing w:line="256" w:lineRule="auto"/>
              <w:rPr>
                <w:ins w:id="40777" w:author="BigCREditor-Post-RAN4#105" w:date="2022-11-28T21:44:00Z"/>
                <w:rFonts w:eastAsia="Calibri"/>
                <w:szCs w:val="22"/>
              </w:rPr>
            </w:pPr>
            <w:ins w:id="40778" w:author="BigCREditor-Post-RAN4#105" w:date="2022-11-28T21:44:00Z">
              <w:r w:rsidRPr="00020619">
                <w:rPr>
                  <w:rFonts w:eastAsia="Calibri"/>
                  <w:noProof/>
                  <w:position w:val="-12"/>
                  <w:szCs w:val="22"/>
                  <w:lang w:eastAsia="zh-CN"/>
                </w:rPr>
                <w:drawing>
                  <wp:inline distT="0" distB="0" distL="0" distR="0" wp14:anchorId="3C02DEE8" wp14:editId="552E4279">
                    <wp:extent cx="230505" cy="230505"/>
                    <wp:effectExtent l="0" t="0" r="0" b="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20124857" w14:textId="77777777" w:rsidR="003E0F7E" w:rsidRPr="00020619" w:rsidRDefault="003E0F7E" w:rsidP="00864629">
            <w:pPr>
              <w:pStyle w:val="TAC"/>
              <w:spacing w:line="256" w:lineRule="auto"/>
              <w:rPr>
                <w:ins w:id="40779" w:author="BigCREditor-Post-RAN4#105" w:date="2022-11-28T21:44:00Z"/>
              </w:rPr>
            </w:pPr>
            <w:ins w:id="40780" w:author="BigCREditor-Post-RAN4#105" w:date="2022-11-28T21:44:00Z">
              <w:r w:rsidRPr="00020619">
                <w:t>1,2, 4</w:t>
              </w:r>
            </w:ins>
          </w:p>
        </w:tc>
        <w:tc>
          <w:tcPr>
            <w:tcW w:w="2032" w:type="dxa"/>
            <w:tcBorders>
              <w:top w:val="single" w:sz="4" w:space="0" w:color="auto"/>
              <w:left w:val="single" w:sz="4" w:space="0" w:color="auto"/>
              <w:bottom w:val="nil"/>
              <w:right w:val="single" w:sz="4" w:space="0" w:color="auto"/>
            </w:tcBorders>
            <w:hideMark/>
          </w:tcPr>
          <w:p w14:paraId="786DF39D" w14:textId="77777777" w:rsidR="003E0F7E" w:rsidRPr="00020619" w:rsidRDefault="003E0F7E" w:rsidP="00864629">
            <w:pPr>
              <w:pStyle w:val="TAC"/>
              <w:spacing w:line="256" w:lineRule="auto"/>
              <w:rPr>
                <w:ins w:id="40781" w:author="BigCREditor-Post-RAN4#105" w:date="2022-11-28T21:44:00Z"/>
                <w:rFonts w:eastAsia="Calibri"/>
                <w:szCs w:val="22"/>
              </w:rPr>
            </w:pPr>
            <w:ins w:id="40782" w:author="BigCREditor-Post-RAN4#105" w:date="2022-11-28T21:44:00Z">
              <w:r w:rsidRPr="00020619">
                <w:rPr>
                  <w:rFonts w:eastAsia="Calibri"/>
                  <w:szCs w:val="22"/>
                </w:rPr>
                <w:t>dBm/SSB SCS</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2D27CF37" w14:textId="77777777" w:rsidR="003E0F7E" w:rsidRPr="00020619" w:rsidRDefault="003E0F7E" w:rsidP="00864629">
            <w:pPr>
              <w:pStyle w:val="TAC"/>
              <w:spacing w:line="256" w:lineRule="auto"/>
              <w:rPr>
                <w:ins w:id="40783" w:author="BigCREditor-Post-RAN4#105" w:date="2022-11-28T21:44:00Z"/>
                <w:rFonts w:eastAsia="Calibri"/>
                <w:szCs w:val="22"/>
              </w:rPr>
            </w:pPr>
            <w:ins w:id="40784" w:author="BigCREditor-Post-RAN4#105" w:date="2022-11-28T21:44:00Z">
              <w:r w:rsidRPr="00020619">
                <w:rPr>
                  <w:rFonts w:eastAsia="Calibri"/>
                  <w:szCs w:val="22"/>
                </w:rPr>
                <w:t>-94.65</w:t>
              </w:r>
            </w:ins>
          </w:p>
        </w:tc>
      </w:tr>
      <w:tr w:rsidR="003E0F7E" w:rsidRPr="00020619" w14:paraId="749F1EB0" w14:textId="77777777" w:rsidTr="00864629">
        <w:trPr>
          <w:trHeight w:val="187"/>
          <w:jc w:val="center"/>
          <w:ins w:id="40785" w:author="BigCREditor-Post-RAN4#105" w:date="2022-11-28T21:44:00Z"/>
        </w:trPr>
        <w:tc>
          <w:tcPr>
            <w:tcW w:w="1509" w:type="dxa"/>
            <w:tcBorders>
              <w:top w:val="nil"/>
              <w:left w:val="single" w:sz="4" w:space="0" w:color="auto"/>
              <w:bottom w:val="single" w:sz="4" w:space="0" w:color="auto"/>
              <w:right w:val="single" w:sz="4" w:space="0" w:color="auto"/>
            </w:tcBorders>
            <w:hideMark/>
          </w:tcPr>
          <w:p w14:paraId="576EE459" w14:textId="77777777" w:rsidR="003E0F7E" w:rsidRPr="00020619" w:rsidRDefault="003E0F7E" w:rsidP="00864629">
            <w:pPr>
              <w:rPr>
                <w:ins w:id="40786" w:author="BigCREditor-Post-RAN4#105" w:date="2022-11-28T21:44:00Z"/>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543AFD94" w14:textId="77777777" w:rsidR="003E0F7E" w:rsidRPr="00020619" w:rsidRDefault="003E0F7E" w:rsidP="00864629">
            <w:pPr>
              <w:pStyle w:val="TAC"/>
              <w:spacing w:line="256" w:lineRule="auto"/>
              <w:rPr>
                <w:ins w:id="40787" w:author="BigCREditor-Post-RAN4#105" w:date="2022-11-28T21:44:00Z"/>
                <w:lang w:eastAsia="en-GB"/>
              </w:rPr>
            </w:pPr>
            <w:ins w:id="40788" w:author="BigCREditor-Post-RAN4#105" w:date="2022-11-28T21:44:00Z">
              <w:r w:rsidRPr="00020619">
                <w:t>3</w:t>
              </w:r>
            </w:ins>
          </w:p>
        </w:tc>
        <w:tc>
          <w:tcPr>
            <w:tcW w:w="2032" w:type="dxa"/>
            <w:tcBorders>
              <w:top w:val="nil"/>
              <w:left w:val="single" w:sz="4" w:space="0" w:color="auto"/>
              <w:bottom w:val="single" w:sz="4" w:space="0" w:color="auto"/>
              <w:right w:val="single" w:sz="4" w:space="0" w:color="auto"/>
            </w:tcBorders>
            <w:hideMark/>
          </w:tcPr>
          <w:p w14:paraId="761EE909" w14:textId="77777777" w:rsidR="003E0F7E" w:rsidRPr="00020619" w:rsidRDefault="003E0F7E" w:rsidP="00864629">
            <w:pPr>
              <w:rPr>
                <w:ins w:id="40789" w:author="BigCREditor-Post-RAN4#105" w:date="2022-11-28T21:44:00Z"/>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1ADEE90C" w14:textId="77777777" w:rsidR="003E0F7E" w:rsidRPr="00020619" w:rsidRDefault="003E0F7E" w:rsidP="00864629">
            <w:pPr>
              <w:pStyle w:val="TAC"/>
              <w:spacing w:line="256" w:lineRule="auto"/>
              <w:rPr>
                <w:ins w:id="40790" w:author="BigCREditor-Post-RAN4#105" w:date="2022-11-28T21:44:00Z"/>
                <w:rFonts w:eastAsia="Calibri"/>
                <w:szCs w:val="22"/>
                <w:lang w:eastAsia="en-GB"/>
              </w:rPr>
            </w:pPr>
            <w:ins w:id="40791" w:author="BigCREditor-Post-RAN4#105" w:date="2022-11-28T21:44:00Z">
              <w:r w:rsidRPr="00020619">
                <w:rPr>
                  <w:rFonts w:eastAsia="Calibri"/>
                  <w:szCs w:val="22"/>
                </w:rPr>
                <w:t>-91.65</w:t>
              </w:r>
            </w:ins>
          </w:p>
        </w:tc>
      </w:tr>
      <w:tr w:rsidR="003E0F7E" w:rsidRPr="00020619" w14:paraId="1BD3F47B" w14:textId="77777777" w:rsidTr="00864629">
        <w:trPr>
          <w:trHeight w:val="187"/>
          <w:jc w:val="center"/>
          <w:ins w:id="40792" w:author="BigCREditor-Post-RAN4#105" w:date="2022-11-28T21:44:00Z"/>
        </w:trPr>
        <w:tc>
          <w:tcPr>
            <w:tcW w:w="1509" w:type="dxa"/>
            <w:tcBorders>
              <w:top w:val="single" w:sz="4" w:space="0" w:color="auto"/>
              <w:left w:val="single" w:sz="4" w:space="0" w:color="auto"/>
              <w:bottom w:val="single" w:sz="4" w:space="0" w:color="auto"/>
              <w:right w:val="single" w:sz="4" w:space="0" w:color="auto"/>
            </w:tcBorders>
            <w:hideMark/>
          </w:tcPr>
          <w:p w14:paraId="17694206" w14:textId="77777777" w:rsidR="003E0F7E" w:rsidRPr="00020619" w:rsidRDefault="003E0F7E" w:rsidP="00864629">
            <w:pPr>
              <w:pStyle w:val="TAL"/>
              <w:spacing w:line="256" w:lineRule="auto"/>
              <w:rPr>
                <w:ins w:id="40793" w:author="BigCREditor-Post-RAN4#105" w:date="2022-11-28T21:44:00Z"/>
              </w:rPr>
            </w:pPr>
            <w:ins w:id="40794" w:author="BigCREditor-Post-RAN4#105" w:date="2022-11-28T21:44:00Z">
              <w:r w:rsidRPr="00020619">
                <w:rPr>
                  <w:rFonts w:eastAsia="Calibri"/>
                  <w:noProof/>
                  <w:position w:val="-12"/>
                  <w:szCs w:val="22"/>
                  <w:lang w:eastAsia="zh-CN"/>
                </w:rPr>
                <w:drawing>
                  <wp:inline distT="0" distB="0" distL="0" distR="0" wp14:anchorId="6AB8EDC7" wp14:editId="5386D29E">
                    <wp:extent cx="381635" cy="230505"/>
                    <wp:effectExtent l="0" t="0" r="0" b="0"/>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3C168BDD" w14:textId="77777777" w:rsidR="003E0F7E" w:rsidRPr="00020619" w:rsidRDefault="003E0F7E" w:rsidP="00864629">
            <w:pPr>
              <w:pStyle w:val="TAC"/>
              <w:spacing w:line="256" w:lineRule="auto"/>
              <w:rPr>
                <w:ins w:id="40795" w:author="BigCREditor-Post-RAN4#105" w:date="2022-11-28T21:44:00Z"/>
              </w:rPr>
            </w:pPr>
            <w:ins w:id="40796" w:author="BigCREditor-Post-RAN4#105" w:date="2022-11-28T21:44: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48007327" w14:textId="77777777" w:rsidR="003E0F7E" w:rsidRPr="00020619" w:rsidRDefault="003E0F7E" w:rsidP="00864629">
            <w:pPr>
              <w:pStyle w:val="TAC"/>
              <w:spacing w:line="256" w:lineRule="auto"/>
              <w:rPr>
                <w:ins w:id="40797" w:author="BigCREditor-Post-RAN4#105" w:date="2022-11-28T21:44:00Z"/>
              </w:rPr>
            </w:pPr>
            <w:ins w:id="40798" w:author="BigCREditor-Post-RAN4#105" w:date="2022-11-28T21:44: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544E7F26" w14:textId="77777777" w:rsidR="003E0F7E" w:rsidRPr="00020619" w:rsidRDefault="003E0F7E" w:rsidP="00864629">
            <w:pPr>
              <w:pStyle w:val="TAC"/>
              <w:spacing w:line="256" w:lineRule="auto"/>
              <w:rPr>
                <w:ins w:id="40799" w:author="BigCREditor-Post-RAN4#105" w:date="2022-11-28T21:44:00Z"/>
              </w:rPr>
            </w:pPr>
            <w:ins w:id="40800" w:author="BigCREditor-Post-RAN4#105" w:date="2022-11-28T21:44: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6270C8CB" w14:textId="77777777" w:rsidR="003E0F7E" w:rsidRPr="00020619" w:rsidRDefault="003E0F7E" w:rsidP="00864629">
            <w:pPr>
              <w:pStyle w:val="TAC"/>
              <w:spacing w:line="256" w:lineRule="auto"/>
              <w:rPr>
                <w:ins w:id="40801" w:author="BigCREditor-Post-RAN4#105" w:date="2022-11-28T21:44:00Z"/>
              </w:rPr>
            </w:pPr>
            <w:ins w:id="40802" w:author="BigCREditor-Post-RAN4#105" w:date="2022-11-28T21:44:00Z">
              <w:r w:rsidRPr="00020619">
                <w:t>3</w:t>
              </w:r>
            </w:ins>
          </w:p>
        </w:tc>
      </w:tr>
      <w:tr w:rsidR="003E0F7E" w:rsidRPr="00020619" w14:paraId="46F509FA" w14:textId="77777777" w:rsidTr="00864629">
        <w:trPr>
          <w:trHeight w:val="187"/>
          <w:jc w:val="center"/>
          <w:ins w:id="40803" w:author="BigCREditor-Post-RAN4#105" w:date="2022-11-28T21:44:00Z"/>
        </w:trPr>
        <w:tc>
          <w:tcPr>
            <w:tcW w:w="1509" w:type="dxa"/>
            <w:tcBorders>
              <w:top w:val="single" w:sz="4" w:space="0" w:color="auto"/>
              <w:left w:val="single" w:sz="4" w:space="0" w:color="auto"/>
              <w:bottom w:val="nil"/>
              <w:right w:val="single" w:sz="4" w:space="0" w:color="auto"/>
            </w:tcBorders>
            <w:hideMark/>
          </w:tcPr>
          <w:p w14:paraId="2D56D944" w14:textId="77777777" w:rsidR="003E0F7E" w:rsidRPr="00020619" w:rsidRDefault="003E0F7E" w:rsidP="00864629">
            <w:pPr>
              <w:pStyle w:val="TAL"/>
              <w:spacing w:line="256" w:lineRule="auto"/>
              <w:rPr>
                <w:ins w:id="40804" w:author="BigCREditor-Post-RAN4#105" w:date="2022-11-28T21:44:00Z"/>
                <w:vertAlign w:val="superscript"/>
              </w:rPr>
            </w:pPr>
            <w:ins w:id="40805" w:author="BigCREditor-Post-RAN4#105" w:date="2022-11-28T21:44:00Z">
              <w:r w:rsidRPr="00020619">
                <w:t xml:space="preserve">CSI-RS RSRP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77D9E396" w14:textId="77777777" w:rsidR="003E0F7E" w:rsidRPr="00020619" w:rsidRDefault="003E0F7E" w:rsidP="00864629">
            <w:pPr>
              <w:pStyle w:val="TAC"/>
              <w:spacing w:line="256" w:lineRule="auto"/>
              <w:rPr>
                <w:ins w:id="40806" w:author="BigCREditor-Post-RAN4#105" w:date="2022-11-28T21:44:00Z"/>
              </w:rPr>
            </w:pPr>
            <w:ins w:id="40807" w:author="BigCREditor-Post-RAN4#105" w:date="2022-11-28T21:44:00Z">
              <w:r w:rsidRPr="00020619">
                <w:rPr>
                  <w:rFonts w:eastAsia="Calibri"/>
                  <w:szCs w:val="22"/>
                </w:rPr>
                <w:t>1,4</w:t>
              </w:r>
            </w:ins>
          </w:p>
        </w:tc>
        <w:tc>
          <w:tcPr>
            <w:tcW w:w="2032" w:type="dxa"/>
            <w:tcBorders>
              <w:top w:val="single" w:sz="4" w:space="0" w:color="auto"/>
              <w:left w:val="single" w:sz="4" w:space="0" w:color="auto"/>
              <w:bottom w:val="nil"/>
              <w:right w:val="single" w:sz="4" w:space="0" w:color="auto"/>
            </w:tcBorders>
            <w:hideMark/>
          </w:tcPr>
          <w:p w14:paraId="7CFCE22E" w14:textId="77777777" w:rsidR="003E0F7E" w:rsidRPr="00020619" w:rsidRDefault="003E0F7E" w:rsidP="00864629">
            <w:pPr>
              <w:pStyle w:val="TAC"/>
              <w:spacing w:line="256" w:lineRule="auto"/>
              <w:rPr>
                <w:ins w:id="40808" w:author="BigCREditor-Post-RAN4#105" w:date="2022-11-28T21:44:00Z"/>
              </w:rPr>
            </w:pPr>
            <w:ins w:id="40809" w:author="BigCREditor-Post-RAN4#105" w:date="2022-11-28T21:44:00Z">
              <w:r w:rsidRPr="00020619">
                <w:t>dBm/SSB SCS</w:t>
              </w:r>
            </w:ins>
          </w:p>
        </w:tc>
        <w:tc>
          <w:tcPr>
            <w:tcW w:w="1743" w:type="dxa"/>
            <w:tcBorders>
              <w:top w:val="single" w:sz="4" w:space="0" w:color="auto"/>
              <w:left w:val="single" w:sz="4" w:space="0" w:color="auto"/>
              <w:bottom w:val="single" w:sz="4" w:space="0" w:color="auto"/>
              <w:right w:val="single" w:sz="4" w:space="0" w:color="auto"/>
            </w:tcBorders>
            <w:hideMark/>
          </w:tcPr>
          <w:p w14:paraId="0C7E061C" w14:textId="77777777" w:rsidR="003E0F7E" w:rsidRPr="00020619" w:rsidRDefault="003E0F7E" w:rsidP="00864629">
            <w:pPr>
              <w:pStyle w:val="TAC"/>
              <w:spacing w:line="256" w:lineRule="auto"/>
              <w:rPr>
                <w:ins w:id="40810" w:author="BigCREditor-Post-RAN4#105" w:date="2022-11-28T21:44:00Z"/>
              </w:rPr>
            </w:pPr>
            <w:ins w:id="40811" w:author="BigCREditor-Post-RAN4#105" w:date="2022-11-28T21:44:00Z">
              <w:r w:rsidRPr="00020619">
                <w:t>-94.65</w:t>
              </w:r>
            </w:ins>
          </w:p>
        </w:tc>
        <w:tc>
          <w:tcPr>
            <w:tcW w:w="1743" w:type="dxa"/>
            <w:tcBorders>
              <w:top w:val="single" w:sz="4" w:space="0" w:color="auto"/>
              <w:left w:val="single" w:sz="4" w:space="0" w:color="auto"/>
              <w:bottom w:val="single" w:sz="4" w:space="0" w:color="auto"/>
              <w:right w:val="single" w:sz="4" w:space="0" w:color="auto"/>
            </w:tcBorders>
            <w:hideMark/>
          </w:tcPr>
          <w:p w14:paraId="59BD1C57" w14:textId="77777777" w:rsidR="003E0F7E" w:rsidRPr="00020619" w:rsidRDefault="003E0F7E" w:rsidP="00864629">
            <w:pPr>
              <w:pStyle w:val="TAC"/>
              <w:spacing w:line="256" w:lineRule="auto"/>
              <w:rPr>
                <w:ins w:id="40812" w:author="BigCREditor-Post-RAN4#105" w:date="2022-11-28T21:44:00Z"/>
              </w:rPr>
            </w:pPr>
            <w:ins w:id="40813" w:author="BigCREditor-Post-RAN4#105" w:date="2022-11-28T21:44:00Z">
              <w:r w:rsidRPr="00020619">
                <w:t>-91.65</w:t>
              </w:r>
            </w:ins>
          </w:p>
        </w:tc>
      </w:tr>
      <w:tr w:rsidR="003E0F7E" w:rsidRPr="00020619" w14:paraId="7B9D5F1A" w14:textId="77777777" w:rsidTr="00864629">
        <w:trPr>
          <w:trHeight w:val="187"/>
          <w:jc w:val="center"/>
          <w:ins w:id="40814" w:author="BigCREditor-Post-RAN4#105" w:date="2022-11-28T21:44:00Z"/>
        </w:trPr>
        <w:tc>
          <w:tcPr>
            <w:tcW w:w="1509" w:type="dxa"/>
            <w:tcBorders>
              <w:top w:val="nil"/>
              <w:left w:val="single" w:sz="4" w:space="0" w:color="auto"/>
              <w:bottom w:val="single" w:sz="4" w:space="0" w:color="auto"/>
              <w:right w:val="single" w:sz="4" w:space="0" w:color="auto"/>
            </w:tcBorders>
            <w:hideMark/>
          </w:tcPr>
          <w:p w14:paraId="418C8387" w14:textId="77777777" w:rsidR="003E0F7E" w:rsidRPr="00020619" w:rsidRDefault="003E0F7E" w:rsidP="00864629">
            <w:pPr>
              <w:rPr>
                <w:ins w:id="40815" w:author="BigCREditor-Post-RAN4#105" w:date="2022-11-28T21:44:00Z"/>
              </w:rPr>
            </w:pPr>
          </w:p>
        </w:tc>
        <w:tc>
          <w:tcPr>
            <w:tcW w:w="1418" w:type="dxa"/>
            <w:tcBorders>
              <w:top w:val="single" w:sz="4" w:space="0" w:color="auto"/>
              <w:left w:val="single" w:sz="4" w:space="0" w:color="auto"/>
              <w:bottom w:val="single" w:sz="4" w:space="0" w:color="auto"/>
              <w:right w:val="single" w:sz="4" w:space="0" w:color="auto"/>
            </w:tcBorders>
            <w:hideMark/>
          </w:tcPr>
          <w:p w14:paraId="469EA55D" w14:textId="77777777" w:rsidR="003E0F7E" w:rsidRPr="00020619" w:rsidRDefault="003E0F7E" w:rsidP="00864629">
            <w:pPr>
              <w:pStyle w:val="TAC"/>
              <w:spacing w:line="256" w:lineRule="auto"/>
              <w:rPr>
                <w:ins w:id="40816" w:author="BigCREditor-Post-RAN4#105" w:date="2022-11-28T21:44:00Z"/>
                <w:lang w:eastAsia="en-GB"/>
              </w:rPr>
            </w:pPr>
            <w:ins w:id="40817" w:author="BigCREditor-Post-RAN4#105" w:date="2022-11-28T21:44:00Z">
              <w:r w:rsidRPr="00020619">
                <w:rPr>
                  <w:rFonts w:eastAsia="Calibri"/>
                  <w:szCs w:val="22"/>
                </w:rPr>
                <w:t>3</w:t>
              </w:r>
            </w:ins>
          </w:p>
        </w:tc>
        <w:tc>
          <w:tcPr>
            <w:tcW w:w="2032" w:type="dxa"/>
            <w:tcBorders>
              <w:top w:val="nil"/>
              <w:left w:val="single" w:sz="4" w:space="0" w:color="auto"/>
              <w:bottom w:val="single" w:sz="4" w:space="0" w:color="auto"/>
              <w:right w:val="single" w:sz="4" w:space="0" w:color="auto"/>
            </w:tcBorders>
            <w:hideMark/>
          </w:tcPr>
          <w:p w14:paraId="4F3ABA06" w14:textId="77777777" w:rsidR="003E0F7E" w:rsidRPr="00020619" w:rsidRDefault="003E0F7E" w:rsidP="00864629">
            <w:pPr>
              <w:rPr>
                <w:ins w:id="40818" w:author="BigCREditor-Post-RAN4#105" w:date="2022-11-28T21:44:00Z"/>
              </w:rPr>
            </w:pPr>
          </w:p>
        </w:tc>
        <w:tc>
          <w:tcPr>
            <w:tcW w:w="1743" w:type="dxa"/>
            <w:tcBorders>
              <w:top w:val="single" w:sz="4" w:space="0" w:color="auto"/>
              <w:left w:val="single" w:sz="4" w:space="0" w:color="auto"/>
              <w:bottom w:val="single" w:sz="4" w:space="0" w:color="auto"/>
              <w:right w:val="single" w:sz="4" w:space="0" w:color="auto"/>
            </w:tcBorders>
            <w:hideMark/>
          </w:tcPr>
          <w:p w14:paraId="1AFF5ED6" w14:textId="77777777" w:rsidR="003E0F7E" w:rsidRPr="00020619" w:rsidRDefault="003E0F7E" w:rsidP="00864629">
            <w:pPr>
              <w:pStyle w:val="TAC"/>
              <w:spacing w:line="256" w:lineRule="auto"/>
              <w:rPr>
                <w:ins w:id="40819" w:author="BigCREditor-Post-RAN4#105" w:date="2022-11-28T21:44:00Z"/>
                <w:rFonts w:eastAsia="Calibri"/>
                <w:szCs w:val="22"/>
                <w:lang w:eastAsia="en-GB"/>
              </w:rPr>
            </w:pPr>
            <w:ins w:id="40820" w:author="BigCREditor-Post-RAN4#105" w:date="2022-11-28T21:44:00Z">
              <w:r w:rsidRPr="00020619">
                <w:rPr>
                  <w:rFonts w:eastAsia="Calibri"/>
                  <w:szCs w:val="22"/>
                </w:rPr>
                <w:t>-91.65</w:t>
              </w:r>
            </w:ins>
          </w:p>
        </w:tc>
        <w:tc>
          <w:tcPr>
            <w:tcW w:w="1743" w:type="dxa"/>
            <w:tcBorders>
              <w:top w:val="single" w:sz="4" w:space="0" w:color="auto"/>
              <w:left w:val="single" w:sz="4" w:space="0" w:color="auto"/>
              <w:bottom w:val="single" w:sz="4" w:space="0" w:color="auto"/>
              <w:right w:val="single" w:sz="4" w:space="0" w:color="auto"/>
            </w:tcBorders>
            <w:hideMark/>
          </w:tcPr>
          <w:p w14:paraId="51E5E55F" w14:textId="77777777" w:rsidR="003E0F7E" w:rsidRPr="00020619" w:rsidRDefault="003E0F7E" w:rsidP="00864629">
            <w:pPr>
              <w:pStyle w:val="TAC"/>
              <w:spacing w:line="256" w:lineRule="auto"/>
              <w:rPr>
                <w:ins w:id="40821" w:author="BigCREditor-Post-RAN4#105" w:date="2022-11-28T21:44:00Z"/>
                <w:rFonts w:eastAsia="Calibri"/>
                <w:szCs w:val="22"/>
              </w:rPr>
            </w:pPr>
            <w:ins w:id="40822" w:author="BigCREditor-Post-RAN4#105" w:date="2022-11-28T21:44:00Z">
              <w:r w:rsidRPr="00020619">
                <w:rPr>
                  <w:rFonts w:eastAsia="Calibri"/>
                  <w:szCs w:val="22"/>
                </w:rPr>
                <w:t>-88.65</w:t>
              </w:r>
            </w:ins>
          </w:p>
        </w:tc>
      </w:tr>
      <w:tr w:rsidR="003E0F7E" w:rsidRPr="00020619" w14:paraId="413CE85E" w14:textId="77777777" w:rsidTr="00864629">
        <w:trPr>
          <w:trHeight w:val="187"/>
          <w:jc w:val="center"/>
          <w:ins w:id="40823" w:author="BigCREditor-Post-RAN4#105" w:date="2022-11-28T21:44:00Z"/>
        </w:trPr>
        <w:tc>
          <w:tcPr>
            <w:tcW w:w="1509" w:type="dxa"/>
            <w:tcBorders>
              <w:top w:val="single" w:sz="4" w:space="0" w:color="auto"/>
              <w:left w:val="single" w:sz="4" w:space="0" w:color="auto"/>
              <w:bottom w:val="nil"/>
              <w:right w:val="single" w:sz="4" w:space="0" w:color="auto"/>
            </w:tcBorders>
            <w:hideMark/>
          </w:tcPr>
          <w:p w14:paraId="5F56505F" w14:textId="77777777" w:rsidR="003E0F7E" w:rsidRPr="00020619" w:rsidRDefault="003E0F7E" w:rsidP="00864629">
            <w:pPr>
              <w:pStyle w:val="TAL"/>
              <w:spacing w:line="256" w:lineRule="auto"/>
              <w:rPr>
                <w:ins w:id="40824" w:author="BigCREditor-Post-RAN4#105" w:date="2022-11-28T21:44:00Z"/>
                <w:vertAlign w:val="superscript"/>
              </w:rPr>
            </w:pPr>
            <w:ins w:id="40825" w:author="BigCREditor-Post-RAN4#105" w:date="2022-11-28T21:44:00Z">
              <w:r w:rsidRPr="00020619">
                <w:t xml:space="preserve">Io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0D5623F5" w14:textId="77777777" w:rsidR="003E0F7E" w:rsidRPr="00020619" w:rsidRDefault="003E0F7E" w:rsidP="00864629">
            <w:pPr>
              <w:pStyle w:val="TAC"/>
              <w:spacing w:line="256" w:lineRule="auto"/>
              <w:rPr>
                <w:ins w:id="40826" w:author="BigCREditor-Post-RAN4#105" w:date="2022-11-28T21:44:00Z"/>
              </w:rPr>
            </w:pPr>
            <w:ins w:id="40827" w:author="BigCREditor-Post-RAN4#105" w:date="2022-11-28T21:44:00Z">
              <w:r w:rsidRPr="00020619">
                <w:rPr>
                  <w:rFonts w:eastAsia="Calibri"/>
                  <w:szCs w:val="22"/>
                </w:rPr>
                <w:t>1,4</w:t>
              </w:r>
            </w:ins>
          </w:p>
        </w:tc>
        <w:tc>
          <w:tcPr>
            <w:tcW w:w="2032" w:type="dxa"/>
            <w:tcBorders>
              <w:top w:val="single" w:sz="4" w:space="0" w:color="auto"/>
              <w:left w:val="single" w:sz="4" w:space="0" w:color="auto"/>
              <w:bottom w:val="single" w:sz="4" w:space="0" w:color="auto"/>
              <w:right w:val="single" w:sz="4" w:space="0" w:color="auto"/>
            </w:tcBorders>
            <w:hideMark/>
          </w:tcPr>
          <w:p w14:paraId="3CAE2082" w14:textId="77777777" w:rsidR="003E0F7E" w:rsidRPr="00020619" w:rsidRDefault="003E0F7E" w:rsidP="00864629">
            <w:pPr>
              <w:pStyle w:val="TAC"/>
              <w:spacing w:line="256" w:lineRule="auto"/>
              <w:rPr>
                <w:ins w:id="40828" w:author="BigCREditor-Post-RAN4#105" w:date="2022-11-28T21:44:00Z"/>
              </w:rPr>
            </w:pPr>
            <w:ins w:id="40829" w:author="BigCREditor-Post-RAN4#105" w:date="2022-11-28T21:44:00Z">
              <w:r w:rsidRPr="00020619">
                <w:t>dBm/9.36 MHz</w:t>
              </w:r>
            </w:ins>
          </w:p>
        </w:tc>
        <w:tc>
          <w:tcPr>
            <w:tcW w:w="1743" w:type="dxa"/>
            <w:tcBorders>
              <w:top w:val="single" w:sz="4" w:space="0" w:color="auto"/>
              <w:left w:val="single" w:sz="4" w:space="0" w:color="auto"/>
              <w:bottom w:val="single" w:sz="4" w:space="0" w:color="auto"/>
              <w:right w:val="single" w:sz="4" w:space="0" w:color="auto"/>
            </w:tcBorders>
            <w:hideMark/>
          </w:tcPr>
          <w:p w14:paraId="7F21DF08" w14:textId="77777777" w:rsidR="003E0F7E" w:rsidRPr="00020619" w:rsidRDefault="003E0F7E" w:rsidP="00864629">
            <w:pPr>
              <w:pStyle w:val="TAC"/>
              <w:spacing w:line="256" w:lineRule="auto"/>
              <w:rPr>
                <w:ins w:id="40830" w:author="BigCREditor-Post-RAN4#105" w:date="2022-11-28T21:44:00Z"/>
              </w:rPr>
            </w:pPr>
            <w:ins w:id="40831" w:author="BigCREditor-Post-RAN4#105" w:date="2022-11-28T21:44:00Z">
              <w:r w:rsidRPr="00020619">
                <w:t>-63.69</w:t>
              </w:r>
            </w:ins>
          </w:p>
        </w:tc>
        <w:tc>
          <w:tcPr>
            <w:tcW w:w="1743" w:type="dxa"/>
            <w:tcBorders>
              <w:top w:val="single" w:sz="4" w:space="0" w:color="auto"/>
              <w:left w:val="single" w:sz="4" w:space="0" w:color="auto"/>
              <w:bottom w:val="single" w:sz="4" w:space="0" w:color="auto"/>
              <w:right w:val="single" w:sz="4" w:space="0" w:color="auto"/>
            </w:tcBorders>
            <w:hideMark/>
          </w:tcPr>
          <w:p w14:paraId="517644DE" w14:textId="77777777" w:rsidR="003E0F7E" w:rsidRPr="00020619" w:rsidRDefault="003E0F7E" w:rsidP="00864629">
            <w:pPr>
              <w:pStyle w:val="TAC"/>
              <w:spacing w:line="256" w:lineRule="auto"/>
              <w:rPr>
                <w:ins w:id="40832" w:author="BigCREditor-Post-RAN4#105" w:date="2022-11-28T21:44:00Z"/>
              </w:rPr>
            </w:pPr>
            <w:ins w:id="40833" w:author="BigCREditor-Post-RAN4#105" w:date="2022-11-28T21:44:00Z">
              <w:r w:rsidRPr="00020619">
                <w:t>-61.93</w:t>
              </w:r>
            </w:ins>
          </w:p>
        </w:tc>
      </w:tr>
      <w:tr w:rsidR="003E0F7E" w:rsidRPr="00020619" w14:paraId="5065538E" w14:textId="77777777" w:rsidTr="00864629">
        <w:trPr>
          <w:trHeight w:val="187"/>
          <w:jc w:val="center"/>
          <w:ins w:id="40834" w:author="BigCREditor-Post-RAN4#105" w:date="2022-11-28T21:44:00Z"/>
        </w:trPr>
        <w:tc>
          <w:tcPr>
            <w:tcW w:w="1509" w:type="dxa"/>
            <w:tcBorders>
              <w:top w:val="nil"/>
              <w:left w:val="single" w:sz="4" w:space="0" w:color="auto"/>
              <w:bottom w:val="single" w:sz="4" w:space="0" w:color="auto"/>
              <w:right w:val="single" w:sz="4" w:space="0" w:color="auto"/>
            </w:tcBorders>
            <w:hideMark/>
          </w:tcPr>
          <w:p w14:paraId="58AB3151" w14:textId="77777777" w:rsidR="003E0F7E" w:rsidRPr="00020619" w:rsidRDefault="003E0F7E" w:rsidP="00864629">
            <w:pPr>
              <w:rPr>
                <w:ins w:id="40835" w:author="BigCREditor-Post-RAN4#105" w:date="2022-11-28T21:44:00Z"/>
              </w:rPr>
            </w:pPr>
          </w:p>
        </w:tc>
        <w:tc>
          <w:tcPr>
            <w:tcW w:w="1418" w:type="dxa"/>
            <w:tcBorders>
              <w:top w:val="single" w:sz="4" w:space="0" w:color="auto"/>
              <w:left w:val="single" w:sz="4" w:space="0" w:color="auto"/>
              <w:bottom w:val="single" w:sz="4" w:space="0" w:color="auto"/>
              <w:right w:val="single" w:sz="4" w:space="0" w:color="auto"/>
            </w:tcBorders>
            <w:hideMark/>
          </w:tcPr>
          <w:p w14:paraId="3A8FE218" w14:textId="77777777" w:rsidR="003E0F7E" w:rsidRPr="00020619" w:rsidRDefault="003E0F7E" w:rsidP="00864629">
            <w:pPr>
              <w:pStyle w:val="TAC"/>
              <w:spacing w:line="256" w:lineRule="auto"/>
              <w:rPr>
                <w:ins w:id="40836" w:author="BigCREditor-Post-RAN4#105" w:date="2022-11-28T21:44:00Z"/>
                <w:lang w:eastAsia="en-GB"/>
              </w:rPr>
            </w:pPr>
            <w:ins w:id="40837" w:author="BigCREditor-Post-RAN4#105" w:date="2022-11-28T21:44:00Z">
              <w:r w:rsidRPr="00020619">
                <w:rPr>
                  <w:rFonts w:eastAsia="Calibri"/>
                  <w:szCs w:val="22"/>
                </w:rPr>
                <w:t>3</w:t>
              </w:r>
            </w:ins>
          </w:p>
        </w:tc>
        <w:tc>
          <w:tcPr>
            <w:tcW w:w="2032" w:type="dxa"/>
            <w:tcBorders>
              <w:top w:val="single" w:sz="4" w:space="0" w:color="auto"/>
              <w:left w:val="single" w:sz="4" w:space="0" w:color="auto"/>
              <w:bottom w:val="single" w:sz="4" w:space="0" w:color="auto"/>
              <w:right w:val="single" w:sz="4" w:space="0" w:color="auto"/>
            </w:tcBorders>
            <w:hideMark/>
          </w:tcPr>
          <w:p w14:paraId="3CE17B40" w14:textId="77777777" w:rsidR="003E0F7E" w:rsidRPr="00020619" w:rsidRDefault="003E0F7E" w:rsidP="00864629">
            <w:pPr>
              <w:pStyle w:val="TAC"/>
              <w:spacing w:line="256" w:lineRule="auto"/>
              <w:rPr>
                <w:ins w:id="40838" w:author="BigCREditor-Post-RAN4#105" w:date="2022-11-28T21:44:00Z"/>
              </w:rPr>
            </w:pPr>
            <w:ins w:id="40839" w:author="BigCREditor-Post-RAN4#105" w:date="2022-11-28T21:44:00Z">
              <w:r w:rsidRPr="00020619">
                <w:t>dBm/</w:t>
              </w:r>
              <w:r>
                <w:t>18.36</w:t>
              </w:r>
              <w:r w:rsidRPr="00020619">
                <w:t xml:space="preserve"> MHz</w:t>
              </w:r>
            </w:ins>
          </w:p>
        </w:tc>
        <w:tc>
          <w:tcPr>
            <w:tcW w:w="1743" w:type="dxa"/>
            <w:tcBorders>
              <w:top w:val="single" w:sz="4" w:space="0" w:color="auto"/>
              <w:left w:val="single" w:sz="4" w:space="0" w:color="auto"/>
              <w:bottom w:val="single" w:sz="4" w:space="0" w:color="auto"/>
              <w:right w:val="single" w:sz="4" w:space="0" w:color="auto"/>
            </w:tcBorders>
          </w:tcPr>
          <w:p w14:paraId="3142197F" w14:textId="77777777" w:rsidR="003E0F7E" w:rsidRPr="00020619" w:rsidRDefault="003E0F7E" w:rsidP="00864629">
            <w:pPr>
              <w:pStyle w:val="TAC"/>
              <w:spacing w:line="256" w:lineRule="auto"/>
              <w:rPr>
                <w:ins w:id="40840" w:author="BigCREditor-Post-RAN4#105" w:date="2022-11-28T21:44:00Z"/>
                <w:rFonts w:eastAsia="Calibri"/>
                <w:szCs w:val="22"/>
              </w:rPr>
            </w:pPr>
            <w:ins w:id="40841" w:author="BigCREditor-Post-RAN4#105" w:date="2022-11-28T21:44:00Z">
              <w:r>
                <w:rPr>
                  <w:rFonts w:eastAsia="Calibri"/>
                  <w:szCs w:val="22"/>
                </w:rPr>
                <w:t>-60.76</w:t>
              </w:r>
            </w:ins>
          </w:p>
        </w:tc>
        <w:tc>
          <w:tcPr>
            <w:tcW w:w="1743" w:type="dxa"/>
            <w:tcBorders>
              <w:top w:val="single" w:sz="4" w:space="0" w:color="auto"/>
              <w:left w:val="single" w:sz="4" w:space="0" w:color="auto"/>
              <w:bottom w:val="single" w:sz="4" w:space="0" w:color="auto"/>
              <w:right w:val="single" w:sz="4" w:space="0" w:color="auto"/>
            </w:tcBorders>
          </w:tcPr>
          <w:p w14:paraId="4FD8EF68" w14:textId="77777777" w:rsidR="003E0F7E" w:rsidRPr="00020619" w:rsidRDefault="003E0F7E" w:rsidP="00864629">
            <w:pPr>
              <w:pStyle w:val="TAC"/>
              <w:spacing w:line="256" w:lineRule="auto"/>
              <w:rPr>
                <w:ins w:id="40842" w:author="BigCREditor-Post-RAN4#105" w:date="2022-11-28T21:44:00Z"/>
                <w:rFonts w:eastAsia="Calibri"/>
                <w:szCs w:val="22"/>
              </w:rPr>
            </w:pPr>
            <w:ins w:id="40843" w:author="BigCREditor-Post-RAN4#105" w:date="2022-11-28T21:44:00Z">
              <w:r>
                <w:rPr>
                  <w:rFonts w:eastAsia="Calibri"/>
                  <w:szCs w:val="22"/>
                </w:rPr>
                <w:t>-59.00</w:t>
              </w:r>
            </w:ins>
          </w:p>
        </w:tc>
      </w:tr>
      <w:tr w:rsidR="003E0F7E" w:rsidRPr="00020619" w14:paraId="44C45CAE" w14:textId="77777777" w:rsidTr="00864629">
        <w:trPr>
          <w:trHeight w:val="187"/>
          <w:jc w:val="center"/>
          <w:ins w:id="40844" w:author="BigCREditor-Post-RAN4#105" w:date="2022-11-28T21:44:00Z"/>
        </w:trPr>
        <w:tc>
          <w:tcPr>
            <w:tcW w:w="1509" w:type="dxa"/>
            <w:tcBorders>
              <w:top w:val="single" w:sz="4" w:space="0" w:color="auto"/>
              <w:left w:val="single" w:sz="4" w:space="0" w:color="auto"/>
              <w:bottom w:val="single" w:sz="4" w:space="0" w:color="auto"/>
              <w:right w:val="single" w:sz="4" w:space="0" w:color="auto"/>
            </w:tcBorders>
            <w:hideMark/>
          </w:tcPr>
          <w:p w14:paraId="5A434234" w14:textId="77777777" w:rsidR="003E0F7E" w:rsidRPr="00020619" w:rsidRDefault="003E0F7E" w:rsidP="00864629">
            <w:pPr>
              <w:pStyle w:val="TAL"/>
              <w:spacing w:line="256" w:lineRule="auto"/>
              <w:rPr>
                <w:ins w:id="40845" w:author="BigCREditor-Post-RAN4#105" w:date="2022-11-28T21:44:00Z"/>
              </w:rPr>
            </w:pPr>
            <w:ins w:id="40846" w:author="BigCREditor-Post-RAN4#105" w:date="2022-11-28T21:44:00Z">
              <w:r w:rsidRPr="00020619">
                <w:rPr>
                  <w:rFonts w:eastAsia="Calibri"/>
                  <w:noProof/>
                  <w:position w:val="-12"/>
                  <w:szCs w:val="22"/>
                  <w:lang w:eastAsia="zh-CN"/>
                </w:rPr>
                <w:drawing>
                  <wp:inline distT="0" distB="0" distL="0" distR="0" wp14:anchorId="764AE3BE" wp14:editId="320FE2E4">
                    <wp:extent cx="532765" cy="230505"/>
                    <wp:effectExtent l="0" t="0" r="635" b="0"/>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614FBA00" w14:textId="77777777" w:rsidR="003E0F7E" w:rsidRPr="00020619" w:rsidRDefault="003E0F7E" w:rsidP="00864629">
            <w:pPr>
              <w:pStyle w:val="TAC"/>
              <w:spacing w:line="256" w:lineRule="auto"/>
              <w:rPr>
                <w:ins w:id="40847" w:author="BigCREditor-Post-RAN4#105" w:date="2022-11-28T21:44:00Z"/>
              </w:rPr>
            </w:pPr>
            <w:ins w:id="40848" w:author="BigCREditor-Post-RAN4#105" w:date="2022-11-28T21:44: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4A9F8E88" w14:textId="77777777" w:rsidR="003E0F7E" w:rsidRPr="00020619" w:rsidRDefault="003E0F7E" w:rsidP="00864629">
            <w:pPr>
              <w:pStyle w:val="TAC"/>
              <w:spacing w:line="256" w:lineRule="auto"/>
              <w:rPr>
                <w:ins w:id="40849" w:author="BigCREditor-Post-RAN4#105" w:date="2022-11-28T21:44:00Z"/>
              </w:rPr>
            </w:pPr>
            <w:ins w:id="40850" w:author="BigCREditor-Post-RAN4#105" w:date="2022-11-28T21:44: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662BCCE6" w14:textId="77777777" w:rsidR="003E0F7E" w:rsidRPr="00020619" w:rsidRDefault="003E0F7E" w:rsidP="00864629">
            <w:pPr>
              <w:pStyle w:val="TAC"/>
              <w:spacing w:line="256" w:lineRule="auto"/>
              <w:rPr>
                <w:ins w:id="40851" w:author="BigCREditor-Post-RAN4#105" w:date="2022-11-28T21:44:00Z"/>
              </w:rPr>
            </w:pPr>
            <w:ins w:id="40852" w:author="BigCREditor-Post-RAN4#105" w:date="2022-11-28T21:44: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3960770F" w14:textId="77777777" w:rsidR="003E0F7E" w:rsidRPr="00020619" w:rsidRDefault="003E0F7E" w:rsidP="00864629">
            <w:pPr>
              <w:pStyle w:val="TAC"/>
              <w:spacing w:line="256" w:lineRule="auto"/>
              <w:rPr>
                <w:ins w:id="40853" w:author="BigCREditor-Post-RAN4#105" w:date="2022-11-28T21:44:00Z"/>
              </w:rPr>
            </w:pPr>
            <w:ins w:id="40854" w:author="BigCREditor-Post-RAN4#105" w:date="2022-11-28T21:44:00Z">
              <w:r w:rsidRPr="00020619">
                <w:t>3</w:t>
              </w:r>
            </w:ins>
          </w:p>
        </w:tc>
      </w:tr>
      <w:tr w:rsidR="003E0F7E" w:rsidRPr="00020619" w14:paraId="723DC7C1" w14:textId="77777777" w:rsidTr="00864629">
        <w:trPr>
          <w:jc w:val="center"/>
          <w:ins w:id="40855" w:author="BigCREditor-Post-RAN4#105" w:date="2022-11-28T21:44:00Z"/>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3C245E12" w14:textId="77777777" w:rsidR="003E0F7E" w:rsidRPr="00020619" w:rsidRDefault="003E0F7E" w:rsidP="00864629">
            <w:pPr>
              <w:pStyle w:val="TAN"/>
              <w:spacing w:line="256" w:lineRule="auto"/>
              <w:rPr>
                <w:ins w:id="40856" w:author="BigCREditor-Post-RAN4#105" w:date="2022-11-28T21:44:00Z"/>
              </w:rPr>
            </w:pPr>
            <w:ins w:id="40857" w:author="BigCREditor-Post-RAN4#105" w:date="2022-11-28T21:44: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position w:val="-12"/>
                  <w:lang w:eastAsia="en-GB"/>
                </w:rPr>
                <w:object w:dxaOrig="410" w:dyaOrig="410" w14:anchorId="697B6C3A">
                  <v:shape id="_x0000_i1809" type="#_x0000_t75" style="width:20.75pt;height:20.75pt" o:ole="" fillcolor="window">
                    <v:imagedata r:id="rId15" o:title=""/>
                  </v:shape>
                  <o:OLEObject Type="Embed" ProgID="Equation.3" ShapeID="_x0000_i1809" DrawAspect="Content" ObjectID="_1731331539" r:id="rId251"/>
                </w:object>
              </w:r>
              <w:r w:rsidRPr="00020619">
                <w:t xml:space="preserve"> to be fulfilled.</w:t>
              </w:r>
            </w:ins>
          </w:p>
          <w:p w14:paraId="5A39B0BA" w14:textId="77777777" w:rsidR="003E0F7E" w:rsidRPr="00020619" w:rsidRDefault="003E0F7E" w:rsidP="00864629">
            <w:pPr>
              <w:pStyle w:val="TAN"/>
              <w:spacing w:line="256" w:lineRule="auto"/>
              <w:rPr>
                <w:ins w:id="40858" w:author="BigCREditor-Post-RAN4#105" w:date="2022-11-28T21:44:00Z"/>
                <w:rFonts w:cs="Arial"/>
              </w:rPr>
            </w:pPr>
            <w:ins w:id="40859" w:author="BigCREditor-Post-RAN4#105" w:date="2022-11-28T21:44:00Z">
              <w:r w:rsidRPr="00020619">
                <w:t>Note 3:</w:t>
              </w:r>
              <w:r w:rsidRPr="00020619">
                <w:rPr>
                  <w:rFonts w:cs="Arial"/>
                </w:rPr>
                <w:tab/>
              </w:r>
              <w:r w:rsidRPr="00020619">
                <w:t>CSI-RS RSRP and Io levels have been derived from other parameters for information purposes. They are not settable parameters themselves.</w:t>
              </w:r>
            </w:ins>
          </w:p>
        </w:tc>
      </w:tr>
    </w:tbl>
    <w:p w14:paraId="47251E70" w14:textId="77777777" w:rsidR="003E0F7E" w:rsidRPr="00020619" w:rsidRDefault="003E0F7E" w:rsidP="003E0F7E">
      <w:pPr>
        <w:rPr>
          <w:ins w:id="40860" w:author="BigCREditor-Post-RAN4#105" w:date="2022-11-28T21:44:00Z"/>
          <w:rFonts w:eastAsia="Malgun Gothic"/>
          <w:lang w:eastAsia="en-GB"/>
        </w:rPr>
      </w:pPr>
    </w:p>
    <w:p w14:paraId="760D9B1B" w14:textId="77777777" w:rsidR="003E0F7E" w:rsidRPr="00020619" w:rsidRDefault="003E0F7E" w:rsidP="003E0F7E">
      <w:pPr>
        <w:pStyle w:val="Heading5"/>
        <w:rPr>
          <w:ins w:id="40861" w:author="BigCREditor-Post-RAN4#105" w:date="2022-11-28T21:44:00Z"/>
        </w:rPr>
      </w:pPr>
      <w:ins w:id="40862" w:author="BigCREditor-Post-RAN4#105" w:date="2022-11-28T21:44:00Z">
        <w:r w:rsidRPr="00020619">
          <w:lastRenderedPageBreak/>
          <w:t>A.16.</w:t>
        </w:r>
        <w:r>
          <w:t>6</w:t>
        </w:r>
        <w:r w:rsidRPr="00020619">
          <w:t>.4.6.3</w:t>
        </w:r>
        <w:r w:rsidRPr="00020619">
          <w:tab/>
          <w:t>Test Requirements</w:t>
        </w:r>
      </w:ins>
    </w:p>
    <w:p w14:paraId="030454A5" w14:textId="77777777" w:rsidR="003E0F7E" w:rsidRPr="00020619" w:rsidRDefault="003E0F7E" w:rsidP="003E0F7E">
      <w:pPr>
        <w:rPr>
          <w:ins w:id="40863" w:author="BigCREditor-Post-RAN4#105" w:date="2022-11-28T21:44:00Z"/>
          <w:rFonts w:cs="v4.2.0"/>
        </w:rPr>
      </w:pPr>
      <w:ins w:id="40864" w:author="BigCREditor-Post-RAN4#105" w:date="2022-11-28T21:44:00Z">
        <w:r w:rsidRPr="00020619">
          <w:rPr>
            <w:rFonts w:cs="v4.2.0"/>
          </w:rPr>
          <w:t xml:space="preserve">After 80ms from the beginning of the test, the UE shall send L1-RSRP report at slot 8 from the reception of DCI triggering the L1-RSRP measurement. The L1-RSRP report shall include the results for both CSI-RS#0 and CSI-RS#1 while meeting the </w:t>
        </w:r>
        <w:r w:rsidRPr="00020619">
          <w:rPr>
            <w:lang w:eastAsia="zh-CN"/>
          </w:rPr>
          <w:t xml:space="preserve">absolute accuracy requirement in clause </w:t>
        </w:r>
        <w:r w:rsidRPr="00020619">
          <w:t xml:space="preserve">10.1A.14.2.1 </w:t>
        </w:r>
        <w:r w:rsidRPr="00020619">
          <w:rPr>
            <w:lang w:eastAsia="zh-CN"/>
          </w:rPr>
          <w:t xml:space="preserve">and relative accuracy requirement in clause </w:t>
        </w:r>
        <w:r w:rsidRPr="00020619">
          <w:t>10.1A.14.2.2</w:t>
        </w:r>
        <w:r w:rsidRPr="00020619">
          <w:rPr>
            <w:rFonts w:cs="v4.2.0"/>
          </w:rPr>
          <w:t xml:space="preserve">. </w:t>
        </w:r>
      </w:ins>
    </w:p>
    <w:p w14:paraId="582FFEE7" w14:textId="77777777" w:rsidR="003E0F7E" w:rsidRPr="00020619" w:rsidRDefault="003E0F7E" w:rsidP="003E0F7E">
      <w:pPr>
        <w:rPr>
          <w:ins w:id="40865" w:author="BigCREditor-Post-RAN4#105" w:date="2022-11-28T21:44:00Z"/>
          <w:rFonts w:cs="v4.2.0"/>
        </w:rPr>
      </w:pPr>
      <w:ins w:id="40866" w:author="BigCREditor-Post-RAN4#105" w:date="2022-11-28T21:44:00Z">
        <w:r w:rsidRPr="00020619">
          <w:rPr>
            <w:rFonts w:cs="v4.2.0"/>
          </w:rPr>
          <w:t>The rate of correct events observed during repeated tests shall be at least 90%.</w:t>
        </w:r>
      </w:ins>
    </w:p>
    <w:p w14:paraId="4452D044" w14:textId="77777777" w:rsidR="003E0F7E" w:rsidRPr="00020619" w:rsidRDefault="003E0F7E" w:rsidP="003E0F7E">
      <w:pPr>
        <w:pStyle w:val="NO"/>
        <w:rPr>
          <w:ins w:id="40867" w:author="BigCREditor-Post-RAN4#105" w:date="2022-11-28T21:44:00Z"/>
        </w:rPr>
      </w:pPr>
      <w:ins w:id="40868" w:author="BigCREditor-Post-RAN4#105" w:date="2022-11-28T21:44: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4868C09E" w14:textId="77777777" w:rsidR="00F347DF" w:rsidRPr="00020619" w:rsidRDefault="00F347DF" w:rsidP="00F347DF"/>
    <w:p w14:paraId="11D845D4" w14:textId="75B242F7" w:rsidR="00F347DF" w:rsidRPr="00020619" w:rsidRDefault="00F347DF" w:rsidP="00F347DF">
      <w:pPr>
        <w:pStyle w:val="Heading4"/>
        <w:rPr>
          <w:snapToGrid w:val="0"/>
        </w:rPr>
      </w:pPr>
      <w:r w:rsidRPr="00020619">
        <w:rPr>
          <w:snapToGrid w:val="0"/>
        </w:rPr>
        <w:t>A.16.6.4.7</w:t>
      </w:r>
      <w:r w:rsidRPr="00020619">
        <w:rPr>
          <w:snapToGrid w:val="0"/>
        </w:rPr>
        <w:tab/>
        <w:t>CSI-RS based L1-RSRP measurement when DRX is used for 1 Rx UE</w:t>
      </w:r>
    </w:p>
    <w:p w14:paraId="7B41C5AC" w14:textId="77777777" w:rsidR="00160BD4" w:rsidRPr="00020619" w:rsidRDefault="00160BD4" w:rsidP="00160BD4">
      <w:pPr>
        <w:pStyle w:val="Heading5"/>
        <w:rPr>
          <w:ins w:id="40869" w:author="BigCREditor-Post-RAN4#105" w:date="2022-11-28T21:45:00Z"/>
        </w:rPr>
      </w:pPr>
      <w:ins w:id="40870" w:author="BigCREditor-Post-RAN4#105" w:date="2022-11-28T21:45:00Z">
        <w:r w:rsidRPr="00020619">
          <w:t>A.16.</w:t>
        </w:r>
        <w:r>
          <w:t>6</w:t>
        </w:r>
        <w:r w:rsidRPr="00020619">
          <w:t>.4.7.1</w:t>
        </w:r>
        <w:r w:rsidRPr="00020619">
          <w:tab/>
          <w:t>Test Purpose and Environment</w:t>
        </w:r>
      </w:ins>
    </w:p>
    <w:p w14:paraId="254958E3" w14:textId="77777777" w:rsidR="00160BD4" w:rsidRPr="00020619" w:rsidRDefault="00160BD4" w:rsidP="00160BD4">
      <w:pPr>
        <w:rPr>
          <w:ins w:id="40871" w:author="BigCREditor-Post-RAN4#105" w:date="2022-11-28T21:45:00Z"/>
        </w:rPr>
      </w:pPr>
      <w:ins w:id="40872" w:author="BigCREditor-Post-RAN4#105" w:date="2022-11-28T21:45:00Z">
        <w:r w:rsidRPr="00020619">
          <w:rPr>
            <w:rFonts w:cs="v4.2.0"/>
          </w:rPr>
          <w:t xml:space="preserve">The purpose of this test is to verify that the UE makes correct reporting of L1-RSRP measurement. This test will partly verify the L1-RSRP measurement requirements in clause 9.5B.4.2, with </w:t>
        </w:r>
        <w:r w:rsidRPr="00020619">
          <w:t>the testing configurations for NR cells in Table A.16.</w:t>
        </w:r>
        <w:r>
          <w:t>6</w:t>
        </w:r>
        <w:r w:rsidRPr="00020619">
          <w:t>.4.7.1-1.</w:t>
        </w:r>
      </w:ins>
    </w:p>
    <w:p w14:paraId="09E3CA9E" w14:textId="77777777" w:rsidR="00160BD4" w:rsidRPr="00020619" w:rsidRDefault="00160BD4" w:rsidP="00160BD4">
      <w:pPr>
        <w:pStyle w:val="TH"/>
        <w:rPr>
          <w:ins w:id="40873" w:author="BigCREditor-Post-RAN4#105" w:date="2022-11-28T21:45:00Z"/>
        </w:rPr>
      </w:pPr>
      <w:ins w:id="40874" w:author="BigCREditor-Post-RAN4#105" w:date="2022-11-28T21:45:00Z">
        <w:r w:rsidRPr="00020619">
          <w:t>Table A.16.</w:t>
        </w:r>
        <w:r>
          <w:t>6</w:t>
        </w:r>
        <w:r w:rsidRPr="00020619">
          <w:t>.4.7.1-1: Applicable NR configurations for FR1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160BD4" w:rsidRPr="00020619" w14:paraId="4ED67B7E" w14:textId="77777777" w:rsidTr="00864629">
        <w:trPr>
          <w:ins w:id="40875" w:author="BigCREditor-Post-RAN4#105" w:date="2022-11-28T21:45:00Z"/>
        </w:trPr>
        <w:tc>
          <w:tcPr>
            <w:tcW w:w="2331" w:type="dxa"/>
            <w:tcBorders>
              <w:top w:val="single" w:sz="4" w:space="0" w:color="auto"/>
              <w:left w:val="single" w:sz="4" w:space="0" w:color="auto"/>
              <w:bottom w:val="single" w:sz="4" w:space="0" w:color="auto"/>
              <w:right w:val="single" w:sz="4" w:space="0" w:color="auto"/>
            </w:tcBorders>
            <w:hideMark/>
          </w:tcPr>
          <w:p w14:paraId="02E0D430" w14:textId="77777777" w:rsidR="00160BD4" w:rsidRPr="00020619" w:rsidRDefault="00160BD4" w:rsidP="00864629">
            <w:pPr>
              <w:pStyle w:val="TAH"/>
              <w:spacing w:line="254" w:lineRule="auto"/>
              <w:rPr>
                <w:ins w:id="40876" w:author="BigCREditor-Post-RAN4#105" w:date="2022-11-28T21:45:00Z"/>
              </w:rPr>
            </w:pPr>
            <w:ins w:id="40877" w:author="BigCREditor-Post-RAN4#105" w:date="2022-11-28T21:45: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0638DF2D" w14:textId="77777777" w:rsidR="00160BD4" w:rsidRPr="00020619" w:rsidRDefault="00160BD4" w:rsidP="00864629">
            <w:pPr>
              <w:pStyle w:val="TAH"/>
              <w:spacing w:line="254" w:lineRule="auto"/>
              <w:rPr>
                <w:ins w:id="40878" w:author="BigCREditor-Post-RAN4#105" w:date="2022-11-28T21:45:00Z"/>
              </w:rPr>
            </w:pPr>
            <w:ins w:id="40879" w:author="BigCREditor-Post-RAN4#105" w:date="2022-11-28T21:45:00Z">
              <w:r w:rsidRPr="00020619">
                <w:t>Description</w:t>
              </w:r>
            </w:ins>
          </w:p>
        </w:tc>
      </w:tr>
      <w:tr w:rsidR="00160BD4" w:rsidRPr="00020619" w14:paraId="6FBA5903" w14:textId="77777777" w:rsidTr="00864629">
        <w:trPr>
          <w:ins w:id="40880" w:author="BigCREditor-Post-RAN4#105" w:date="2022-11-28T21:45:00Z"/>
        </w:trPr>
        <w:tc>
          <w:tcPr>
            <w:tcW w:w="2331" w:type="dxa"/>
            <w:tcBorders>
              <w:top w:val="single" w:sz="4" w:space="0" w:color="auto"/>
              <w:left w:val="single" w:sz="4" w:space="0" w:color="auto"/>
              <w:bottom w:val="single" w:sz="4" w:space="0" w:color="auto"/>
              <w:right w:val="single" w:sz="4" w:space="0" w:color="auto"/>
            </w:tcBorders>
            <w:hideMark/>
          </w:tcPr>
          <w:p w14:paraId="154C7FD0" w14:textId="77777777" w:rsidR="00160BD4" w:rsidRPr="00020619" w:rsidRDefault="00160BD4" w:rsidP="00864629">
            <w:pPr>
              <w:pStyle w:val="TAC"/>
              <w:spacing w:line="254" w:lineRule="auto"/>
              <w:rPr>
                <w:ins w:id="40881" w:author="BigCREditor-Post-RAN4#105" w:date="2022-11-28T21:45:00Z"/>
              </w:rPr>
            </w:pPr>
            <w:ins w:id="40882" w:author="BigCREditor-Post-RAN4#105" w:date="2022-11-28T21:45:00Z">
              <w:r w:rsidRPr="00020619">
                <w:rPr>
                  <w:lang w:eastAsia="zh-CN"/>
                </w:rPr>
                <w:t>1</w:t>
              </w:r>
            </w:ins>
          </w:p>
        </w:tc>
        <w:tc>
          <w:tcPr>
            <w:tcW w:w="7298" w:type="dxa"/>
            <w:tcBorders>
              <w:top w:val="single" w:sz="4" w:space="0" w:color="auto"/>
              <w:left w:val="single" w:sz="4" w:space="0" w:color="auto"/>
              <w:bottom w:val="single" w:sz="4" w:space="0" w:color="auto"/>
              <w:right w:val="single" w:sz="4" w:space="0" w:color="auto"/>
            </w:tcBorders>
            <w:hideMark/>
          </w:tcPr>
          <w:p w14:paraId="32CFFA19" w14:textId="77777777" w:rsidR="00160BD4" w:rsidRPr="00020619" w:rsidRDefault="00160BD4" w:rsidP="00864629">
            <w:pPr>
              <w:pStyle w:val="TAC"/>
              <w:spacing w:line="254" w:lineRule="auto"/>
              <w:rPr>
                <w:ins w:id="40883" w:author="BigCREditor-Post-RAN4#105" w:date="2022-11-28T21:45:00Z"/>
              </w:rPr>
            </w:pPr>
            <w:ins w:id="40884" w:author="BigCREditor-Post-RAN4#105" w:date="2022-11-28T21:45:00Z">
              <w:r w:rsidRPr="00020619">
                <w:rPr>
                  <w:rFonts w:eastAsia="Malgun Gothic"/>
                </w:rPr>
                <w:t>15 kHz SSB SCS, 10 MHz bandwidth, FDD duplex mode</w:t>
              </w:r>
            </w:ins>
          </w:p>
        </w:tc>
      </w:tr>
      <w:tr w:rsidR="00160BD4" w:rsidRPr="00020619" w14:paraId="44A1B19E" w14:textId="77777777" w:rsidTr="00864629">
        <w:trPr>
          <w:ins w:id="40885" w:author="BigCREditor-Post-RAN4#105" w:date="2022-11-28T21:45:00Z"/>
        </w:trPr>
        <w:tc>
          <w:tcPr>
            <w:tcW w:w="2331" w:type="dxa"/>
            <w:tcBorders>
              <w:top w:val="single" w:sz="4" w:space="0" w:color="auto"/>
              <w:left w:val="single" w:sz="4" w:space="0" w:color="auto"/>
              <w:bottom w:val="single" w:sz="4" w:space="0" w:color="auto"/>
              <w:right w:val="single" w:sz="4" w:space="0" w:color="auto"/>
            </w:tcBorders>
            <w:hideMark/>
          </w:tcPr>
          <w:p w14:paraId="5AF5B050" w14:textId="77777777" w:rsidR="00160BD4" w:rsidRPr="00020619" w:rsidRDefault="00160BD4" w:rsidP="00864629">
            <w:pPr>
              <w:pStyle w:val="TAC"/>
              <w:spacing w:line="254" w:lineRule="auto"/>
              <w:rPr>
                <w:ins w:id="40886" w:author="BigCREditor-Post-RAN4#105" w:date="2022-11-28T21:45:00Z"/>
              </w:rPr>
            </w:pPr>
            <w:ins w:id="40887" w:author="BigCREditor-Post-RAN4#105" w:date="2022-11-28T21:45:00Z">
              <w:r w:rsidRPr="00020619">
                <w:rPr>
                  <w:rFonts w:eastAsia="Malgun Gothic"/>
                </w:rPr>
                <w:t>2</w:t>
              </w:r>
            </w:ins>
          </w:p>
        </w:tc>
        <w:tc>
          <w:tcPr>
            <w:tcW w:w="7298" w:type="dxa"/>
            <w:tcBorders>
              <w:top w:val="single" w:sz="4" w:space="0" w:color="auto"/>
              <w:left w:val="single" w:sz="4" w:space="0" w:color="auto"/>
              <w:bottom w:val="single" w:sz="4" w:space="0" w:color="auto"/>
              <w:right w:val="single" w:sz="4" w:space="0" w:color="auto"/>
            </w:tcBorders>
            <w:hideMark/>
          </w:tcPr>
          <w:p w14:paraId="1E79E061" w14:textId="77777777" w:rsidR="00160BD4" w:rsidRPr="00020619" w:rsidRDefault="00160BD4" w:rsidP="00864629">
            <w:pPr>
              <w:pStyle w:val="TAC"/>
              <w:spacing w:line="254" w:lineRule="auto"/>
              <w:rPr>
                <w:ins w:id="40888" w:author="BigCREditor-Post-RAN4#105" w:date="2022-11-28T21:45:00Z"/>
              </w:rPr>
            </w:pPr>
            <w:ins w:id="40889" w:author="BigCREditor-Post-RAN4#105" w:date="2022-11-28T21:45:00Z">
              <w:r w:rsidRPr="00020619">
                <w:rPr>
                  <w:rFonts w:eastAsia="Malgun Gothic"/>
                </w:rPr>
                <w:t>15 kHz SSB SCS, 10 MHz bandwidth, TDD duplex mode</w:t>
              </w:r>
            </w:ins>
          </w:p>
        </w:tc>
      </w:tr>
      <w:tr w:rsidR="00160BD4" w:rsidRPr="00020619" w14:paraId="46C4ABBF" w14:textId="77777777" w:rsidTr="00864629">
        <w:trPr>
          <w:ins w:id="40890" w:author="BigCREditor-Post-RAN4#105" w:date="2022-11-28T21:45:00Z"/>
        </w:trPr>
        <w:tc>
          <w:tcPr>
            <w:tcW w:w="2331" w:type="dxa"/>
            <w:tcBorders>
              <w:top w:val="single" w:sz="4" w:space="0" w:color="auto"/>
              <w:left w:val="single" w:sz="4" w:space="0" w:color="auto"/>
              <w:bottom w:val="single" w:sz="4" w:space="0" w:color="auto"/>
              <w:right w:val="single" w:sz="4" w:space="0" w:color="auto"/>
            </w:tcBorders>
            <w:hideMark/>
          </w:tcPr>
          <w:p w14:paraId="0A27E613" w14:textId="77777777" w:rsidR="00160BD4" w:rsidRPr="00020619" w:rsidRDefault="00160BD4" w:rsidP="00864629">
            <w:pPr>
              <w:pStyle w:val="TAC"/>
              <w:spacing w:line="254" w:lineRule="auto"/>
              <w:rPr>
                <w:ins w:id="40891" w:author="BigCREditor-Post-RAN4#105" w:date="2022-11-28T21:45:00Z"/>
              </w:rPr>
            </w:pPr>
            <w:ins w:id="40892" w:author="BigCREditor-Post-RAN4#105" w:date="2022-11-28T21:45:00Z">
              <w:r w:rsidRPr="00020619">
                <w:rPr>
                  <w:rFonts w:eastAsia="Malgun Gothic"/>
                </w:rPr>
                <w:t>3</w:t>
              </w:r>
            </w:ins>
          </w:p>
        </w:tc>
        <w:tc>
          <w:tcPr>
            <w:tcW w:w="7298" w:type="dxa"/>
            <w:tcBorders>
              <w:top w:val="single" w:sz="4" w:space="0" w:color="auto"/>
              <w:left w:val="single" w:sz="4" w:space="0" w:color="auto"/>
              <w:bottom w:val="single" w:sz="4" w:space="0" w:color="auto"/>
              <w:right w:val="single" w:sz="4" w:space="0" w:color="auto"/>
            </w:tcBorders>
            <w:hideMark/>
          </w:tcPr>
          <w:p w14:paraId="37B21B0E" w14:textId="77777777" w:rsidR="00160BD4" w:rsidRPr="00020619" w:rsidRDefault="00160BD4" w:rsidP="00864629">
            <w:pPr>
              <w:pStyle w:val="TAC"/>
              <w:spacing w:line="254" w:lineRule="auto"/>
              <w:rPr>
                <w:ins w:id="40893" w:author="BigCREditor-Post-RAN4#105" w:date="2022-11-28T21:45:00Z"/>
              </w:rPr>
            </w:pPr>
            <w:ins w:id="40894" w:author="BigCREditor-Post-RAN4#105" w:date="2022-11-28T21:45:00Z">
              <w:r w:rsidRPr="00020619">
                <w:rPr>
                  <w:rFonts w:eastAsia="Malgun Gothic"/>
                </w:rPr>
                <w:t>30 kHz SSB SCS, 20 MHz bandwidth, TDD duplex mode</w:t>
              </w:r>
            </w:ins>
          </w:p>
        </w:tc>
      </w:tr>
      <w:tr w:rsidR="00160BD4" w:rsidRPr="00020619" w14:paraId="11A07137" w14:textId="77777777" w:rsidTr="00864629">
        <w:trPr>
          <w:ins w:id="40895" w:author="BigCREditor-Post-RAN4#105" w:date="2022-11-28T21:45:00Z"/>
        </w:trPr>
        <w:tc>
          <w:tcPr>
            <w:tcW w:w="2331" w:type="dxa"/>
            <w:tcBorders>
              <w:top w:val="single" w:sz="4" w:space="0" w:color="auto"/>
              <w:left w:val="single" w:sz="4" w:space="0" w:color="auto"/>
              <w:bottom w:val="single" w:sz="4" w:space="0" w:color="auto"/>
              <w:right w:val="single" w:sz="4" w:space="0" w:color="auto"/>
            </w:tcBorders>
          </w:tcPr>
          <w:p w14:paraId="01FD990E" w14:textId="77777777" w:rsidR="00160BD4" w:rsidRPr="00020619" w:rsidRDefault="00160BD4" w:rsidP="00864629">
            <w:pPr>
              <w:pStyle w:val="TAC"/>
              <w:spacing w:line="254" w:lineRule="auto"/>
              <w:rPr>
                <w:ins w:id="40896" w:author="BigCREditor-Post-RAN4#105" w:date="2022-11-28T21:45:00Z"/>
              </w:rPr>
            </w:pPr>
            <w:ins w:id="40897" w:author="BigCREditor-Post-RAN4#105" w:date="2022-11-28T21:45: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78E55951" w14:textId="77777777" w:rsidR="00160BD4" w:rsidRPr="00020619" w:rsidRDefault="00160BD4" w:rsidP="00864629">
            <w:pPr>
              <w:pStyle w:val="TAC"/>
              <w:spacing w:line="254" w:lineRule="auto"/>
              <w:rPr>
                <w:ins w:id="40898" w:author="BigCREditor-Post-RAN4#105" w:date="2022-11-28T21:45:00Z"/>
              </w:rPr>
            </w:pPr>
            <w:ins w:id="40899" w:author="BigCREditor-Post-RAN4#105" w:date="2022-11-28T21:45:00Z">
              <w:r w:rsidRPr="00020619">
                <w:t>15 kHz SSB SCS, 10 MHz bandwidth, HD-FDD duplex mode</w:t>
              </w:r>
            </w:ins>
          </w:p>
        </w:tc>
      </w:tr>
      <w:tr w:rsidR="00160BD4" w:rsidRPr="00020619" w14:paraId="293B8547" w14:textId="77777777" w:rsidTr="00864629">
        <w:trPr>
          <w:ins w:id="40900" w:author="BigCREditor-Post-RAN4#105" w:date="2022-11-28T21:45:00Z"/>
        </w:trPr>
        <w:tc>
          <w:tcPr>
            <w:tcW w:w="9629" w:type="dxa"/>
            <w:gridSpan w:val="2"/>
            <w:tcBorders>
              <w:top w:val="single" w:sz="4" w:space="0" w:color="auto"/>
              <w:left w:val="single" w:sz="4" w:space="0" w:color="auto"/>
              <w:bottom w:val="single" w:sz="4" w:space="0" w:color="auto"/>
              <w:right w:val="single" w:sz="4" w:space="0" w:color="auto"/>
            </w:tcBorders>
            <w:hideMark/>
          </w:tcPr>
          <w:p w14:paraId="53240E0A" w14:textId="77777777" w:rsidR="00160BD4" w:rsidRPr="00020619" w:rsidRDefault="00160BD4" w:rsidP="00864629">
            <w:pPr>
              <w:pStyle w:val="TAN"/>
              <w:spacing w:line="254" w:lineRule="auto"/>
              <w:rPr>
                <w:ins w:id="40901" w:author="BigCREditor-Post-RAN4#105" w:date="2022-11-28T21:45:00Z"/>
              </w:rPr>
            </w:pPr>
            <w:ins w:id="40902" w:author="BigCREditor-Post-RAN4#105" w:date="2022-11-28T21:45:00Z">
              <w:r w:rsidRPr="00020619">
                <w:t>Note:</w:t>
              </w:r>
              <w:r w:rsidRPr="00020619">
                <w:tab/>
                <w:t>The UE is only required to be tested in one of the supported test configurations</w:t>
              </w:r>
            </w:ins>
          </w:p>
        </w:tc>
      </w:tr>
    </w:tbl>
    <w:p w14:paraId="6B74C0FE" w14:textId="77777777" w:rsidR="00160BD4" w:rsidRPr="00020619" w:rsidRDefault="00160BD4" w:rsidP="00160BD4">
      <w:pPr>
        <w:rPr>
          <w:ins w:id="40903" w:author="BigCREditor-Post-RAN4#105" w:date="2022-11-28T21:45:00Z"/>
          <w:rFonts w:cs="v4.2.0"/>
          <w:lang w:eastAsia="en-GB"/>
        </w:rPr>
      </w:pPr>
    </w:p>
    <w:p w14:paraId="791CC60F" w14:textId="77777777" w:rsidR="00160BD4" w:rsidRPr="00020619" w:rsidRDefault="00160BD4" w:rsidP="00160BD4">
      <w:pPr>
        <w:pStyle w:val="Heading5"/>
        <w:rPr>
          <w:ins w:id="40904" w:author="BigCREditor-Post-RAN4#105" w:date="2022-11-28T21:45:00Z"/>
        </w:rPr>
      </w:pPr>
      <w:ins w:id="40905" w:author="BigCREditor-Post-RAN4#105" w:date="2022-11-28T21:45:00Z">
        <w:r w:rsidRPr="00020619">
          <w:t>A.16.</w:t>
        </w:r>
        <w:r>
          <w:t>6</w:t>
        </w:r>
        <w:r w:rsidRPr="00020619">
          <w:t>.4.7.2</w:t>
        </w:r>
        <w:r w:rsidRPr="00020619">
          <w:tab/>
          <w:t>Test parameters</w:t>
        </w:r>
      </w:ins>
    </w:p>
    <w:p w14:paraId="5FE71BF8" w14:textId="77777777" w:rsidR="00160BD4" w:rsidRPr="00020619" w:rsidRDefault="00160BD4" w:rsidP="00160BD4">
      <w:pPr>
        <w:rPr>
          <w:ins w:id="40906" w:author="BigCREditor-Post-RAN4#105" w:date="2022-11-28T21:45:00Z"/>
        </w:rPr>
      </w:pPr>
      <w:ins w:id="40907" w:author="BigCREditor-Post-RAN4#105" w:date="2022-11-28T21:45:00Z">
        <w:r w:rsidRPr="00020619">
          <w:rPr>
            <w:rFonts w:cs="v4.2.0"/>
          </w:rPr>
          <w:t xml:space="preserve">There is one cells in the test, the FR1 </w:t>
        </w:r>
        <w:proofErr w:type="spellStart"/>
        <w:r w:rsidRPr="00020619">
          <w:rPr>
            <w:rFonts w:cs="v4.2.0"/>
          </w:rPr>
          <w:t>PCell</w:t>
        </w:r>
        <w:proofErr w:type="spellEnd"/>
        <w:r w:rsidRPr="00020619">
          <w:rPr>
            <w:rFonts w:cs="v4.2.0"/>
          </w:rPr>
          <w:t xml:space="preserve"> (Cell 1)</w:t>
        </w:r>
        <w:r w:rsidRPr="00020619">
          <w:t>. The test parameters for the Cell 1 are given in Table A.16.</w:t>
        </w:r>
        <w:r>
          <w:t>6</w:t>
        </w:r>
        <w:r w:rsidRPr="00020619">
          <w:t>.4.7.2-1 and Table A.16.</w:t>
        </w:r>
        <w:r>
          <w:t>6</w:t>
        </w:r>
        <w:r w:rsidRPr="00020619">
          <w:t xml:space="preserve">.4.7.2-2 below. </w:t>
        </w:r>
      </w:ins>
    </w:p>
    <w:p w14:paraId="4028CFF0" w14:textId="77777777" w:rsidR="00160BD4" w:rsidRPr="00020619" w:rsidRDefault="00160BD4" w:rsidP="00160BD4">
      <w:pPr>
        <w:rPr>
          <w:ins w:id="40908" w:author="BigCREditor-Post-RAN4#105" w:date="2022-11-28T21:45:00Z"/>
          <w:rFonts w:cs="v4.2.0"/>
        </w:rPr>
      </w:pPr>
      <w:ins w:id="40909" w:author="BigCREditor-Post-RAN4#105" w:date="2022-11-28T21:45: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on aperiodic CSI-RS resources. UE is also configured to measure L1-RSRP based on SSB. After 80ms from the beginning of the test, </w:t>
        </w:r>
        <w:r w:rsidRPr="00020619">
          <w:t>the DCI trigger comes in slot n (0 for Config 1,2 and 8 for Config 3) of a frame and UE provides the report back based on the reporting configuration as defined in Table A.16.</w:t>
        </w:r>
        <w:r>
          <w:t>6</w:t>
        </w:r>
        <w:r w:rsidRPr="00020619">
          <w:t>.4.7.2-1.</w:t>
        </w:r>
      </w:ins>
    </w:p>
    <w:p w14:paraId="78BDF1AA" w14:textId="77777777" w:rsidR="00160BD4" w:rsidRPr="00020619" w:rsidRDefault="00160BD4" w:rsidP="00160BD4">
      <w:pPr>
        <w:rPr>
          <w:ins w:id="40910" w:author="BigCREditor-Post-RAN4#105" w:date="2022-11-28T21:45:00Z"/>
        </w:rPr>
      </w:pPr>
      <w:ins w:id="40911" w:author="BigCREditor-Post-RAN4#105" w:date="2022-11-28T21:45: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29ED11E7" w14:textId="77777777" w:rsidR="00160BD4" w:rsidRPr="00020619" w:rsidRDefault="00160BD4" w:rsidP="00160BD4">
      <w:pPr>
        <w:pStyle w:val="TH"/>
        <w:rPr>
          <w:ins w:id="40912" w:author="BigCREditor-Post-RAN4#105" w:date="2022-11-28T21:45:00Z"/>
        </w:rPr>
      </w:pPr>
      <w:ins w:id="40913" w:author="BigCREditor-Post-RAN4#105" w:date="2022-11-28T21:45:00Z">
        <w:r w:rsidRPr="00020619">
          <w:t>Table A.16.</w:t>
        </w:r>
        <w:r>
          <w:t>6</w:t>
        </w:r>
        <w:r w:rsidRPr="00020619">
          <w:t>.4.7.2-1: General test parameters</w:t>
        </w:r>
      </w:ins>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5"/>
        <w:gridCol w:w="959"/>
        <w:gridCol w:w="937"/>
        <w:gridCol w:w="2074"/>
      </w:tblGrid>
      <w:tr w:rsidR="00160BD4" w:rsidRPr="00020619" w14:paraId="410F0E75" w14:textId="77777777" w:rsidTr="00864629">
        <w:trPr>
          <w:trHeight w:val="187"/>
          <w:jc w:val="center"/>
          <w:ins w:id="40914" w:author="BigCREditor-Post-RAN4#105" w:date="2022-11-28T21:45:00Z"/>
        </w:trPr>
        <w:tc>
          <w:tcPr>
            <w:tcW w:w="3304" w:type="dxa"/>
            <w:tcBorders>
              <w:top w:val="single" w:sz="4" w:space="0" w:color="auto"/>
              <w:left w:val="single" w:sz="4" w:space="0" w:color="auto"/>
              <w:bottom w:val="single" w:sz="4" w:space="0" w:color="auto"/>
              <w:right w:val="single" w:sz="4" w:space="0" w:color="auto"/>
            </w:tcBorders>
            <w:vAlign w:val="center"/>
            <w:hideMark/>
          </w:tcPr>
          <w:p w14:paraId="06D48A3C" w14:textId="77777777" w:rsidR="00160BD4" w:rsidRPr="00020619" w:rsidRDefault="00160BD4" w:rsidP="00864629">
            <w:pPr>
              <w:keepNext/>
              <w:keepLines/>
              <w:spacing w:after="0" w:line="254" w:lineRule="auto"/>
              <w:jc w:val="center"/>
              <w:rPr>
                <w:ins w:id="40915" w:author="BigCREditor-Post-RAN4#105" w:date="2022-11-28T21:45:00Z"/>
                <w:rFonts w:ascii="Arial" w:hAnsi="Arial" w:cs="Arial"/>
                <w:b/>
                <w:sz w:val="18"/>
              </w:rPr>
            </w:pPr>
            <w:ins w:id="40916" w:author="BigCREditor-Post-RAN4#105" w:date="2022-11-28T21:45:00Z">
              <w:r w:rsidRPr="00020619">
                <w:rPr>
                  <w:rFonts w:ascii="Arial" w:hAnsi="Arial" w:cs="Arial"/>
                  <w:b/>
                  <w:sz w:val="18"/>
                </w:rPr>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22C7E5EF" w14:textId="77777777" w:rsidR="00160BD4" w:rsidRPr="00020619" w:rsidRDefault="00160BD4" w:rsidP="00864629">
            <w:pPr>
              <w:keepNext/>
              <w:keepLines/>
              <w:spacing w:after="0" w:line="254" w:lineRule="auto"/>
              <w:jc w:val="center"/>
              <w:rPr>
                <w:ins w:id="40917" w:author="BigCREditor-Post-RAN4#105" w:date="2022-11-28T21:45:00Z"/>
                <w:rFonts w:ascii="Arial" w:hAnsi="Arial" w:cs="Arial"/>
                <w:b/>
                <w:sz w:val="18"/>
              </w:rPr>
            </w:pPr>
            <w:ins w:id="40918" w:author="BigCREditor-Post-RAN4#105" w:date="2022-11-28T21:45:00Z">
              <w:r w:rsidRPr="00020619">
                <w:rPr>
                  <w:rFonts w:ascii="Arial" w:hAnsi="Arial" w:cs="Arial"/>
                  <w:b/>
                  <w:sz w:val="18"/>
                </w:rPr>
                <w:t>Config</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69CCB5E6" w14:textId="77777777" w:rsidR="00160BD4" w:rsidRPr="00020619" w:rsidRDefault="00160BD4" w:rsidP="00864629">
            <w:pPr>
              <w:keepNext/>
              <w:keepLines/>
              <w:spacing w:after="0" w:line="254" w:lineRule="auto"/>
              <w:jc w:val="center"/>
              <w:rPr>
                <w:ins w:id="40919" w:author="BigCREditor-Post-RAN4#105" w:date="2022-11-28T21:45:00Z"/>
                <w:rFonts w:ascii="Arial" w:hAnsi="Arial" w:cs="Arial"/>
                <w:b/>
                <w:sz w:val="18"/>
              </w:rPr>
            </w:pPr>
            <w:ins w:id="40920" w:author="BigCREditor-Post-RAN4#105" w:date="2022-11-28T21:45:00Z">
              <w:r w:rsidRPr="00020619">
                <w:rPr>
                  <w:rFonts w:ascii="Arial" w:hAnsi="Arial" w:cs="Arial"/>
                  <w:b/>
                  <w:sz w:val="18"/>
                </w:rPr>
                <w:t>Unit</w:t>
              </w:r>
            </w:ins>
          </w:p>
        </w:tc>
        <w:tc>
          <w:tcPr>
            <w:tcW w:w="2074" w:type="dxa"/>
            <w:tcBorders>
              <w:top w:val="single" w:sz="4" w:space="0" w:color="auto"/>
              <w:left w:val="single" w:sz="4" w:space="0" w:color="auto"/>
              <w:bottom w:val="single" w:sz="4" w:space="0" w:color="auto"/>
              <w:right w:val="single" w:sz="4" w:space="0" w:color="auto"/>
            </w:tcBorders>
            <w:vAlign w:val="center"/>
            <w:hideMark/>
          </w:tcPr>
          <w:p w14:paraId="6D6B1B9C" w14:textId="77777777" w:rsidR="00160BD4" w:rsidRPr="00020619" w:rsidRDefault="00160BD4" w:rsidP="00864629">
            <w:pPr>
              <w:keepNext/>
              <w:keepLines/>
              <w:spacing w:after="0" w:line="254" w:lineRule="auto"/>
              <w:jc w:val="center"/>
              <w:rPr>
                <w:ins w:id="40921" w:author="BigCREditor-Post-RAN4#105" w:date="2022-11-28T21:45:00Z"/>
                <w:rFonts w:ascii="Arial" w:hAnsi="Arial" w:cs="Arial"/>
                <w:b/>
                <w:sz w:val="18"/>
              </w:rPr>
            </w:pPr>
            <w:ins w:id="40922" w:author="BigCREditor-Post-RAN4#105" w:date="2022-11-28T21:45:00Z">
              <w:r w:rsidRPr="00020619">
                <w:rPr>
                  <w:rFonts w:ascii="Arial" w:hAnsi="Arial" w:cs="Arial"/>
                  <w:b/>
                  <w:sz w:val="18"/>
                </w:rPr>
                <w:t>Value</w:t>
              </w:r>
            </w:ins>
          </w:p>
        </w:tc>
      </w:tr>
      <w:tr w:rsidR="00160BD4" w:rsidRPr="00020619" w14:paraId="0E4C0E7B" w14:textId="77777777" w:rsidTr="00864629">
        <w:trPr>
          <w:trHeight w:val="187"/>
          <w:jc w:val="center"/>
          <w:ins w:id="40923"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79AA6FCC" w14:textId="77777777" w:rsidR="00160BD4" w:rsidRPr="00020619" w:rsidRDefault="00160BD4" w:rsidP="00864629">
            <w:pPr>
              <w:pStyle w:val="TAL"/>
              <w:spacing w:line="256" w:lineRule="auto"/>
              <w:rPr>
                <w:ins w:id="40924" w:author="BigCREditor-Post-RAN4#105" w:date="2022-11-28T21:45:00Z"/>
              </w:rPr>
            </w:pPr>
            <w:ins w:id="40925" w:author="BigCREditor-Post-RAN4#105" w:date="2022-11-28T21:45:00Z">
              <w:r w:rsidRPr="00020619">
                <w:t>SSB GSCN</w:t>
              </w:r>
            </w:ins>
          </w:p>
        </w:tc>
        <w:tc>
          <w:tcPr>
            <w:tcW w:w="959" w:type="dxa"/>
            <w:tcBorders>
              <w:top w:val="single" w:sz="4" w:space="0" w:color="auto"/>
              <w:left w:val="single" w:sz="4" w:space="0" w:color="auto"/>
              <w:bottom w:val="single" w:sz="4" w:space="0" w:color="auto"/>
              <w:right w:val="single" w:sz="4" w:space="0" w:color="auto"/>
            </w:tcBorders>
            <w:hideMark/>
          </w:tcPr>
          <w:p w14:paraId="1A8FE863" w14:textId="77777777" w:rsidR="00160BD4" w:rsidRPr="00020619" w:rsidRDefault="00160BD4" w:rsidP="00864629">
            <w:pPr>
              <w:pStyle w:val="TAC"/>
              <w:spacing w:line="256" w:lineRule="auto"/>
              <w:rPr>
                <w:ins w:id="40926" w:author="BigCREditor-Post-RAN4#105" w:date="2022-11-28T21:45:00Z"/>
              </w:rPr>
            </w:pPr>
            <w:ins w:id="40927"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DD2DA6F" w14:textId="77777777" w:rsidR="00160BD4" w:rsidRPr="00020619" w:rsidRDefault="00160BD4" w:rsidP="00864629">
            <w:pPr>
              <w:pStyle w:val="TAC"/>
              <w:spacing w:line="256" w:lineRule="auto"/>
              <w:rPr>
                <w:ins w:id="40928"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3D129E34" w14:textId="77777777" w:rsidR="00160BD4" w:rsidRPr="00020619" w:rsidRDefault="00160BD4" w:rsidP="00864629">
            <w:pPr>
              <w:pStyle w:val="TAC"/>
              <w:spacing w:line="256" w:lineRule="auto"/>
              <w:rPr>
                <w:ins w:id="40929" w:author="BigCREditor-Post-RAN4#105" w:date="2022-11-28T21:45:00Z"/>
              </w:rPr>
            </w:pPr>
            <w:ins w:id="40930" w:author="BigCREditor-Post-RAN4#105" w:date="2022-11-28T21:45:00Z">
              <w:r w:rsidRPr="00020619">
                <w:t>freq1</w:t>
              </w:r>
            </w:ins>
          </w:p>
        </w:tc>
      </w:tr>
      <w:tr w:rsidR="00160BD4" w:rsidRPr="00020619" w14:paraId="5BB64972" w14:textId="77777777" w:rsidTr="00864629">
        <w:trPr>
          <w:trHeight w:val="187"/>
          <w:jc w:val="center"/>
          <w:ins w:id="40931" w:author="BigCREditor-Post-RAN4#105" w:date="2022-11-28T21:45:00Z"/>
        </w:trPr>
        <w:tc>
          <w:tcPr>
            <w:tcW w:w="3304" w:type="dxa"/>
            <w:tcBorders>
              <w:top w:val="single" w:sz="4" w:space="0" w:color="auto"/>
              <w:left w:val="single" w:sz="4" w:space="0" w:color="auto"/>
              <w:bottom w:val="nil"/>
              <w:right w:val="single" w:sz="4" w:space="0" w:color="auto"/>
            </w:tcBorders>
            <w:hideMark/>
          </w:tcPr>
          <w:p w14:paraId="16D43324" w14:textId="77777777" w:rsidR="00160BD4" w:rsidRPr="00020619" w:rsidRDefault="00160BD4" w:rsidP="00864629">
            <w:pPr>
              <w:pStyle w:val="TAL"/>
              <w:spacing w:line="256" w:lineRule="auto"/>
              <w:rPr>
                <w:ins w:id="40932" w:author="BigCREditor-Post-RAN4#105" w:date="2022-11-28T21:45:00Z"/>
              </w:rPr>
            </w:pPr>
            <w:ins w:id="40933" w:author="BigCREditor-Post-RAN4#105" w:date="2022-11-28T21:45:00Z">
              <w:r w:rsidRPr="00020619">
                <w:t>Duplex mode</w:t>
              </w:r>
            </w:ins>
          </w:p>
        </w:tc>
        <w:tc>
          <w:tcPr>
            <w:tcW w:w="959" w:type="dxa"/>
            <w:tcBorders>
              <w:top w:val="single" w:sz="4" w:space="0" w:color="auto"/>
              <w:left w:val="single" w:sz="4" w:space="0" w:color="auto"/>
              <w:bottom w:val="single" w:sz="4" w:space="0" w:color="auto"/>
              <w:right w:val="single" w:sz="4" w:space="0" w:color="auto"/>
            </w:tcBorders>
            <w:hideMark/>
          </w:tcPr>
          <w:p w14:paraId="65BAB73B" w14:textId="77777777" w:rsidR="00160BD4" w:rsidRPr="00020619" w:rsidRDefault="00160BD4" w:rsidP="00864629">
            <w:pPr>
              <w:pStyle w:val="TAC"/>
              <w:spacing w:line="256" w:lineRule="auto"/>
              <w:rPr>
                <w:ins w:id="40934" w:author="BigCREditor-Post-RAN4#105" w:date="2022-11-28T21:45:00Z"/>
              </w:rPr>
            </w:pPr>
            <w:ins w:id="40935" w:author="BigCREditor-Post-RAN4#105" w:date="2022-11-28T21:45:00Z">
              <w:r w:rsidRPr="00020619">
                <w:t>1, 4</w:t>
              </w:r>
            </w:ins>
          </w:p>
        </w:tc>
        <w:tc>
          <w:tcPr>
            <w:tcW w:w="937" w:type="dxa"/>
            <w:tcBorders>
              <w:top w:val="single" w:sz="4" w:space="0" w:color="auto"/>
              <w:left w:val="single" w:sz="4" w:space="0" w:color="auto"/>
              <w:bottom w:val="nil"/>
              <w:right w:val="single" w:sz="4" w:space="0" w:color="auto"/>
            </w:tcBorders>
          </w:tcPr>
          <w:p w14:paraId="47143364" w14:textId="77777777" w:rsidR="00160BD4" w:rsidRPr="00020619" w:rsidRDefault="00160BD4" w:rsidP="00864629">
            <w:pPr>
              <w:pStyle w:val="TAC"/>
              <w:spacing w:line="256" w:lineRule="auto"/>
              <w:rPr>
                <w:ins w:id="40936"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6D045ED0" w14:textId="77777777" w:rsidR="00160BD4" w:rsidRPr="00020619" w:rsidRDefault="00160BD4" w:rsidP="00864629">
            <w:pPr>
              <w:pStyle w:val="TAC"/>
              <w:spacing w:line="256" w:lineRule="auto"/>
              <w:rPr>
                <w:ins w:id="40937" w:author="BigCREditor-Post-RAN4#105" w:date="2022-11-28T21:45:00Z"/>
              </w:rPr>
            </w:pPr>
            <w:ins w:id="40938" w:author="BigCREditor-Post-RAN4#105" w:date="2022-11-28T21:45:00Z">
              <w:r w:rsidRPr="00020619">
                <w:t>FDD</w:t>
              </w:r>
            </w:ins>
          </w:p>
        </w:tc>
      </w:tr>
      <w:tr w:rsidR="00160BD4" w:rsidRPr="00020619" w14:paraId="78A2487E" w14:textId="77777777" w:rsidTr="00864629">
        <w:trPr>
          <w:trHeight w:val="187"/>
          <w:jc w:val="center"/>
          <w:ins w:id="40939" w:author="BigCREditor-Post-RAN4#105" w:date="2022-11-28T21:45:00Z"/>
        </w:trPr>
        <w:tc>
          <w:tcPr>
            <w:tcW w:w="3304" w:type="dxa"/>
            <w:tcBorders>
              <w:top w:val="nil"/>
              <w:left w:val="single" w:sz="4" w:space="0" w:color="auto"/>
              <w:bottom w:val="nil"/>
              <w:right w:val="single" w:sz="4" w:space="0" w:color="auto"/>
            </w:tcBorders>
            <w:hideMark/>
          </w:tcPr>
          <w:p w14:paraId="7B2C8C3A" w14:textId="77777777" w:rsidR="00160BD4" w:rsidRPr="00020619" w:rsidRDefault="00160BD4" w:rsidP="00864629">
            <w:pPr>
              <w:rPr>
                <w:ins w:id="40940"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770C89E6" w14:textId="77777777" w:rsidR="00160BD4" w:rsidRPr="00020619" w:rsidRDefault="00160BD4" w:rsidP="00864629">
            <w:pPr>
              <w:pStyle w:val="TAC"/>
              <w:spacing w:line="256" w:lineRule="auto"/>
              <w:rPr>
                <w:ins w:id="40941" w:author="BigCREditor-Post-RAN4#105" w:date="2022-11-28T21:45:00Z"/>
                <w:lang w:eastAsia="en-GB"/>
              </w:rPr>
            </w:pPr>
            <w:ins w:id="40942" w:author="BigCREditor-Post-RAN4#105" w:date="2022-11-28T21:45:00Z">
              <w:r w:rsidRPr="00020619">
                <w:t>2</w:t>
              </w:r>
            </w:ins>
          </w:p>
        </w:tc>
        <w:tc>
          <w:tcPr>
            <w:tcW w:w="937" w:type="dxa"/>
            <w:tcBorders>
              <w:top w:val="nil"/>
              <w:left w:val="single" w:sz="4" w:space="0" w:color="auto"/>
              <w:bottom w:val="nil"/>
              <w:right w:val="single" w:sz="4" w:space="0" w:color="auto"/>
            </w:tcBorders>
            <w:hideMark/>
          </w:tcPr>
          <w:p w14:paraId="37132E12" w14:textId="77777777" w:rsidR="00160BD4" w:rsidRPr="00020619" w:rsidRDefault="00160BD4" w:rsidP="00864629">
            <w:pPr>
              <w:rPr>
                <w:ins w:id="40943"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75DB4991" w14:textId="77777777" w:rsidR="00160BD4" w:rsidRPr="00020619" w:rsidRDefault="00160BD4" w:rsidP="00864629">
            <w:pPr>
              <w:pStyle w:val="TAC"/>
              <w:spacing w:line="256" w:lineRule="auto"/>
              <w:rPr>
                <w:ins w:id="40944" w:author="BigCREditor-Post-RAN4#105" w:date="2022-11-28T21:45:00Z"/>
                <w:lang w:eastAsia="en-GB"/>
              </w:rPr>
            </w:pPr>
            <w:ins w:id="40945" w:author="BigCREditor-Post-RAN4#105" w:date="2022-11-28T21:45:00Z">
              <w:r w:rsidRPr="00020619">
                <w:t>TDD</w:t>
              </w:r>
            </w:ins>
          </w:p>
        </w:tc>
      </w:tr>
      <w:tr w:rsidR="00160BD4" w:rsidRPr="00020619" w14:paraId="54EC214D" w14:textId="77777777" w:rsidTr="00864629">
        <w:trPr>
          <w:trHeight w:val="187"/>
          <w:jc w:val="center"/>
          <w:ins w:id="40946" w:author="BigCREditor-Post-RAN4#105" w:date="2022-11-28T21:45:00Z"/>
        </w:trPr>
        <w:tc>
          <w:tcPr>
            <w:tcW w:w="3304" w:type="dxa"/>
            <w:tcBorders>
              <w:top w:val="nil"/>
              <w:left w:val="single" w:sz="4" w:space="0" w:color="auto"/>
              <w:bottom w:val="single" w:sz="4" w:space="0" w:color="auto"/>
              <w:right w:val="single" w:sz="4" w:space="0" w:color="auto"/>
            </w:tcBorders>
            <w:hideMark/>
          </w:tcPr>
          <w:p w14:paraId="04C3FDB1" w14:textId="77777777" w:rsidR="00160BD4" w:rsidRPr="00020619" w:rsidRDefault="00160BD4" w:rsidP="00864629">
            <w:pPr>
              <w:rPr>
                <w:ins w:id="40947"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6DE822C6" w14:textId="77777777" w:rsidR="00160BD4" w:rsidRPr="00020619" w:rsidRDefault="00160BD4" w:rsidP="00864629">
            <w:pPr>
              <w:pStyle w:val="TAC"/>
              <w:spacing w:line="256" w:lineRule="auto"/>
              <w:rPr>
                <w:ins w:id="40948" w:author="BigCREditor-Post-RAN4#105" w:date="2022-11-28T21:45:00Z"/>
                <w:lang w:eastAsia="en-GB"/>
              </w:rPr>
            </w:pPr>
            <w:ins w:id="40949" w:author="BigCREditor-Post-RAN4#105" w:date="2022-11-28T21:45:00Z">
              <w:r w:rsidRPr="00020619">
                <w:t>3</w:t>
              </w:r>
            </w:ins>
          </w:p>
        </w:tc>
        <w:tc>
          <w:tcPr>
            <w:tcW w:w="937" w:type="dxa"/>
            <w:tcBorders>
              <w:top w:val="nil"/>
              <w:left w:val="single" w:sz="4" w:space="0" w:color="auto"/>
              <w:bottom w:val="single" w:sz="4" w:space="0" w:color="auto"/>
              <w:right w:val="single" w:sz="4" w:space="0" w:color="auto"/>
            </w:tcBorders>
            <w:hideMark/>
          </w:tcPr>
          <w:p w14:paraId="7D8AFDF6" w14:textId="77777777" w:rsidR="00160BD4" w:rsidRPr="00020619" w:rsidRDefault="00160BD4" w:rsidP="00864629">
            <w:pPr>
              <w:rPr>
                <w:ins w:id="40950"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583DC645" w14:textId="77777777" w:rsidR="00160BD4" w:rsidRPr="00020619" w:rsidRDefault="00160BD4" w:rsidP="00864629">
            <w:pPr>
              <w:pStyle w:val="TAC"/>
              <w:spacing w:line="256" w:lineRule="auto"/>
              <w:rPr>
                <w:ins w:id="40951" w:author="BigCREditor-Post-RAN4#105" w:date="2022-11-28T21:45:00Z"/>
                <w:lang w:eastAsia="en-GB"/>
              </w:rPr>
            </w:pPr>
            <w:ins w:id="40952" w:author="BigCREditor-Post-RAN4#105" w:date="2022-11-28T21:45:00Z">
              <w:r w:rsidRPr="00020619">
                <w:t>TDD</w:t>
              </w:r>
            </w:ins>
          </w:p>
        </w:tc>
      </w:tr>
      <w:tr w:rsidR="00160BD4" w:rsidRPr="00020619" w14:paraId="5C91C716" w14:textId="77777777" w:rsidTr="00864629">
        <w:trPr>
          <w:trHeight w:val="187"/>
          <w:jc w:val="center"/>
          <w:ins w:id="40953" w:author="BigCREditor-Post-RAN4#105" w:date="2022-11-28T21:45:00Z"/>
        </w:trPr>
        <w:tc>
          <w:tcPr>
            <w:tcW w:w="3304" w:type="dxa"/>
            <w:tcBorders>
              <w:top w:val="single" w:sz="4" w:space="0" w:color="auto"/>
              <w:left w:val="single" w:sz="4" w:space="0" w:color="auto"/>
              <w:bottom w:val="nil"/>
              <w:right w:val="single" w:sz="4" w:space="0" w:color="auto"/>
            </w:tcBorders>
            <w:hideMark/>
          </w:tcPr>
          <w:p w14:paraId="01C677D2" w14:textId="77777777" w:rsidR="00160BD4" w:rsidRPr="00020619" w:rsidRDefault="00160BD4" w:rsidP="00864629">
            <w:pPr>
              <w:pStyle w:val="TAL"/>
              <w:spacing w:line="256" w:lineRule="auto"/>
              <w:rPr>
                <w:ins w:id="40954" w:author="BigCREditor-Post-RAN4#105" w:date="2022-11-28T21:45:00Z"/>
              </w:rPr>
            </w:pPr>
            <w:ins w:id="40955" w:author="BigCREditor-Post-RAN4#105" w:date="2022-11-28T21:45:00Z">
              <w:r w:rsidRPr="00020619">
                <w:t>TDD Configuration</w:t>
              </w:r>
            </w:ins>
          </w:p>
        </w:tc>
        <w:tc>
          <w:tcPr>
            <w:tcW w:w="959" w:type="dxa"/>
            <w:tcBorders>
              <w:top w:val="single" w:sz="4" w:space="0" w:color="auto"/>
              <w:left w:val="single" w:sz="4" w:space="0" w:color="auto"/>
              <w:bottom w:val="single" w:sz="4" w:space="0" w:color="auto"/>
              <w:right w:val="single" w:sz="4" w:space="0" w:color="auto"/>
            </w:tcBorders>
            <w:hideMark/>
          </w:tcPr>
          <w:p w14:paraId="35EF5588" w14:textId="77777777" w:rsidR="00160BD4" w:rsidRPr="00020619" w:rsidRDefault="00160BD4" w:rsidP="00864629">
            <w:pPr>
              <w:pStyle w:val="TAC"/>
              <w:spacing w:line="256" w:lineRule="auto"/>
              <w:rPr>
                <w:ins w:id="40956" w:author="BigCREditor-Post-RAN4#105" w:date="2022-11-28T21:45:00Z"/>
              </w:rPr>
            </w:pPr>
            <w:ins w:id="40957" w:author="BigCREditor-Post-RAN4#105" w:date="2022-11-28T21:45:00Z">
              <w:r w:rsidRPr="00020619">
                <w:t>1, 4</w:t>
              </w:r>
            </w:ins>
          </w:p>
        </w:tc>
        <w:tc>
          <w:tcPr>
            <w:tcW w:w="937" w:type="dxa"/>
            <w:tcBorders>
              <w:top w:val="single" w:sz="4" w:space="0" w:color="auto"/>
              <w:left w:val="single" w:sz="4" w:space="0" w:color="auto"/>
              <w:bottom w:val="nil"/>
              <w:right w:val="single" w:sz="4" w:space="0" w:color="auto"/>
            </w:tcBorders>
          </w:tcPr>
          <w:p w14:paraId="39B11C9F" w14:textId="77777777" w:rsidR="00160BD4" w:rsidRPr="00020619" w:rsidRDefault="00160BD4" w:rsidP="00864629">
            <w:pPr>
              <w:pStyle w:val="TAC"/>
              <w:spacing w:line="256" w:lineRule="auto"/>
              <w:rPr>
                <w:ins w:id="40958"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5AA3E4EA" w14:textId="77777777" w:rsidR="00160BD4" w:rsidRPr="00020619" w:rsidRDefault="00160BD4" w:rsidP="00864629">
            <w:pPr>
              <w:pStyle w:val="TAC"/>
              <w:spacing w:line="256" w:lineRule="auto"/>
              <w:rPr>
                <w:ins w:id="40959" w:author="BigCREditor-Post-RAN4#105" w:date="2022-11-28T21:45:00Z"/>
              </w:rPr>
            </w:pPr>
            <w:ins w:id="40960" w:author="BigCREditor-Post-RAN4#105" w:date="2022-11-28T21:45:00Z">
              <w:r w:rsidRPr="00020619">
                <w:t>N/A</w:t>
              </w:r>
            </w:ins>
          </w:p>
        </w:tc>
      </w:tr>
      <w:tr w:rsidR="00160BD4" w:rsidRPr="00020619" w14:paraId="04DFBF9D" w14:textId="77777777" w:rsidTr="00864629">
        <w:trPr>
          <w:trHeight w:val="187"/>
          <w:jc w:val="center"/>
          <w:ins w:id="40961" w:author="BigCREditor-Post-RAN4#105" w:date="2022-11-28T21:45:00Z"/>
        </w:trPr>
        <w:tc>
          <w:tcPr>
            <w:tcW w:w="3304" w:type="dxa"/>
            <w:tcBorders>
              <w:top w:val="nil"/>
              <w:left w:val="single" w:sz="4" w:space="0" w:color="auto"/>
              <w:bottom w:val="nil"/>
              <w:right w:val="single" w:sz="4" w:space="0" w:color="auto"/>
            </w:tcBorders>
            <w:hideMark/>
          </w:tcPr>
          <w:p w14:paraId="5F8F8E47" w14:textId="77777777" w:rsidR="00160BD4" w:rsidRPr="00020619" w:rsidRDefault="00160BD4" w:rsidP="00864629">
            <w:pPr>
              <w:rPr>
                <w:ins w:id="40962"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21521A3A" w14:textId="77777777" w:rsidR="00160BD4" w:rsidRPr="00020619" w:rsidRDefault="00160BD4" w:rsidP="00864629">
            <w:pPr>
              <w:pStyle w:val="TAC"/>
              <w:spacing w:line="256" w:lineRule="auto"/>
              <w:rPr>
                <w:ins w:id="40963" w:author="BigCREditor-Post-RAN4#105" w:date="2022-11-28T21:45:00Z"/>
                <w:lang w:eastAsia="en-GB"/>
              </w:rPr>
            </w:pPr>
            <w:ins w:id="40964" w:author="BigCREditor-Post-RAN4#105" w:date="2022-11-28T21:45:00Z">
              <w:r w:rsidRPr="00020619">
                <w:t>2</w:t>
              </w:r>
            </w:ins>
          </w:p>
        </w:tc>
        <w:tc>
          <w:tcPr>
            <w:tcW w:w="937" w:type="dxa"/>
            <w:tcBorders>
              <w:top w:val="nil"/>
              <w:left w:val="single" w:sz="4" w:space="0" w:color="auto"/>
              <w:bottom w:val="nil"/>
              <w:right w:val="single" w:sz="4" w:space="0" w:color="auto"/>
            </w:tcBorders>
            <w:hideMark/>
          </w:tcPr>
          <w:p w14:paraId="65C4F424" w14:textId="77777777" w:rsidR="00160BD4" w:rsidRPr="00020619" w:rsidRDefault="00160BD4" w:rsidP="00864629">
            <w:pPr>
              <w:rPr>
                <w:ins w:id="40965"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4FD6F772" w14:textId="77777777" w:rsidR="00160BD4" w:rsidRPr="00020619" w:rsidRDefault="00160BD4" w:rsidP="00864629">
            <w:pPr>
              <w:pStyle w:val="TAC"/>
              <w:spacing w:line="256" w:lineRule="auto"/>
              <w:rPr>
                <w:ins w:id="40966" w:author="BigCREditor-Post-RAN4#105" w:date="2022-11-28T21:45:00Z"/>
                <w:lang w:eastAsia="en-GB"/>
              </w:rPr>
            </w:pPr>
            <w:ins w:id="40967" w:author="BigCREditor-Post-RAN4#105" w:date="2022-11-28T21:45:00Z">
              <w:r w:rsidRPr="00020619">
                <w:t>TDDConf.1.1</w:t>
              </w:r>
            </w:ins>
          </w:p>
        </w:tc>
      </w:tr>
      <w:tr w:rsidR="00160BD4" w:rsidRPr="00020619" w14:paraId="747ACB83" w14:textId="77777777" w:rsidTr="00864629">
        <w:trPr>
          <w:trHeight w:val="187"/>
          <w:jc w:val="center"/>
          <w:ins w:id="40968" w:author="BigCREditor-Post-RAN4#105" w:date="2022-11-28T21:45:00Z"/>
        </w:trPr>
        <w:tc>
          <w:tcPr>
            <w:tcW w:w="3304" w:type="dxa"/>
            <w:tcBorders>
              <w:top w:val="nil"/>
              <w:left w:val="single" w:sz="4" w:space="0" w:color="auto"/>
              <w:bottom w:val="single" w:sz="4" w:space="0" w:color="auto"/>
              <w:right w:val="single" w:sz="4" w:space="0" w:color="auto"/>
            </w:tcBorders>
            <w:hideMark/>
          </w:tcPr>
          <w:p w14:paraId="16C68C6E" w14:textId="77777777" w:rsidR="00160BD4" w:rsidRPr="00020619" w:rsidRDefault="00160BD4" w:rsidP="00864629">
            <w:pPr>
              <w:rPr>
                <w:ins w:id="40969"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5A0619BF" w14:textId="77777777" w:rsidR="00160BD4" w:rsidRPr="00020619" w:rsidRDefault="00160BD4" w:rsidP="00864629">
            <w:pPr>
              <w:pStyle w:val="TAC"/>
              <w:spacing w:line="256" w:lineRule="auto"/>
              <w:rPr>
                <w:ins w:id="40970" w:author="BigCREditor-Post-RAN4#105" w:date="2022-11-28T21:45:00Z"/>
                <w:lang w:eastAsia="en-GB"/>
              </w:rPr>
            </w:pPr>
            <w:ins w:id="40971" w:author="BigCREditor-Post-RAN4#105" w:date="2022-11-28T21:45:00Z">
              <w:r w:rsidRPr="00020619">
                <w:t>3</w:t>
              </w:r>
            </w:ins>
          </w:p>
        </w:tc>
        <w:tc>
          <w:tcPr>
            <w:tcW w:w="937" w:type="dxa"/>
            <w:tcBorders>
              <w:top w:val="nil"/>
              <w:left w:val="single" w:sz="4" w:space="0" w:color="auto"/>
              <w:bottom w:val="single" w:sz="4" w:space="0" w:color="auto"/>
              <w:right w:val="single" w:sz="4" w:space="0" w:color="auto"/>
            </w:tcBorders>
            <w:hideMark/>
          </w:tcPr>
          <w:p w14:paraId="3716A0A9" w14:textId="77777777" w:rsidR="00160BD4" w:rsidRPr="00020619" w:rsidRDefault="00160BD4" w:rsidP="00864629">
            <w:pPr>
              <w:rPr>
                <w:ins w:id="40972"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7A1E38ED" w14:textId="77777777" w:rsidR="00160BD4" w:rsidRPr="00020619" w:rsidRDefault="00160BD4" w:rsidP="00864629">
            <w:pPr>
              <w:pStyle w:val="TAC"/>
              <w:spacing w:line="256" w:lineRule="auto"/>
              <w:rPr>
                <w:ins w:id="40973" w:author="BigCREditor-Post-RAN4#105" w:date="2022-11-28T21:45:00Z"/>
                <w:lang w:eastAsia="en-GB"/>
              </w:rPr>
            </w:pPr>
            <w:ins w:id="40974" w:author="BigCREditor-Post-RAN4#105" w:date="2022-11-28T21:45:00Z">
              <w:r w:rsidRPr="00020619">
                <w:t>TDDConf.2.1</w:t>
              </w:r>
            </w:ins>
          </w:p>
        </w:tc>
      </w:tr>
      <w:tr w:rsidR="00160BD4" w:rsidRPr="00020619" w14:paraId="66AB10D1" w14:textId="77777777" w:rsidTr="00864629">
        <w:trPr>
          <w:trHeight w:val="187"/>
          <w:jc w:val="center"/>
          <w:ins w:id="40975" w:author="BigCREditor-Post-RAN4#105" w:date="2022-11-28T21:45:00Z"/>
        </w:trPr>
        <w:tc>
          <w:tcPr>
            <w:tcW w:w="3304" w:type="dxa"/>
            <w:tcBorders>
              <w:top w:val="single" w:sz="4" w:space="0" w:color="auto"/>
              <w:left w:val="single" w:sz="4" w:space="0" w:color="auto"/>
              <w:bottom w:val="nil"/>
              <w:right w:val="single" w:sz="4" w:space="0" w:color="auto"/>
            </w:tcBorders>
            <w:hideMark/>
          </w:tcPr>
          <w:p w14:paraId="25DE64B1" w14:textId="77777777" w:rsidR="00160BD4" w:rsidRPr="00020619" w:rsidRDefault="00160BD4" w:rsidP="00864629">
            <w:pPr>
              <w:pStyle w:val="TAL"/>
              <w:spacing w:line="256" w:lineRule="auto"/>
              <w:rPr>
                <w:ins w:id="40976" w:author="BigCREditor-Post-RAN4#105" w:date="2022-11-28T21:45:00Z"/>
                <w:vertAlign w:val="subscript"/>
              </w:rPr>
            </w:pPr>
            <w:proofErr w:type="spellStart"/>
            <w:ins w:id="40977" w:author="BigCREditor-Post-RAN4#105" w:date="2022-11-28T21:45:00Z">
              <w:r w:rsidRPr="00020619">
                <w:t>BW</w:t>
              </w:r>
              <w:r w:rsidRPr="00020619">
                <w:rPr>
                  <w:vertAlign w:val="subscript"/>
                </w:rPr>
                <w:t>channel</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5FC996C4" w14:textId="77777777" w:rsidR="00160BD4" w:rsidRPr="00020619" w:rsidRDefault="00160BD4" w:rsidP="00864629">
            <w:pPr>
              <w:pStyle w:val="TAC"/>
              <w:spacing w:line="256" w:lineRule="auto"/>
              <w:rPr>
                <w:ins w:id="40978" w:author="BigCREditor-Post-RAN4#105" w:date="2022-11-28T21:45:00Z"/>
              </w:rPr>
            </w:pPr>
            <w:ins w:id="40979" w:author="BigCREditor-Post-RAN4#105" w:date="2022-11-28T21:45:00Z">
              <w:r w:rsidRPr="00020619">
                <w:t>1, 4</w:t>
              </w:r>
            </w:ins>
          </w:p>
        </w:tc>
        <w:tc>
          <w:tcPr>
            <w:tcW w:w="937" w:type="dxa"/>
            <w:tcBorders>
              <w:top w:val="single" w:sz="4" w:space="0" w:color="auto"/>
              <w:left w:val="single" w:sz="4" w:space="0" w:color="auto"/>
              <w:bottom w:val="nil"/>
              <w:right w:val="single" w:sz="4" w:space="0" w:color="auto"/>
            </w:tcBorders>
            <w:hideMark/>
          </w:tcPr>
          <w:p w14:paraId="53A9CD72" w14:textId="77777777" w:rsidR="00160BD4" w:rsidRPr="00020619" w:rsidRDefault="00160BD4" w:rsidP="00864629">
            <w:pPr>
              <w:pStyle w:val="TAC"/>
              <w:spacing w:line="256" w:lineRule="auto"/>
              <w:rPr>
                <w:ins w:id="40980" w:author="BigCREditor-Post-RAN4#105" w:date="2022-11-28T21:45:00Z"/>
              </w:rPr>
            </w:pPr>
            <w:ins w:id="40981" w:author="BigCREditor-Post-RAN4#105" w:date="2022-11-28T21:45:00Z">
              <w:r w:rsidRPr="00020619">
                <w:t>MHz</w:t>
              </w:r>
            </w:ins>
          </w:p>
        </w:tc>
        <w:tc>
          <w:tcPr>
            <w:tcW w:w="2074" w:type="dxa"/>
            <w:tcBorders>
              <w:top w:val="single" w:sz="4" w:space="0" w:color="auto"/>
              <w:left w:val="single" w:sz="4" w:space="0" w:color="auto"/>
              <w:bottom w:val="single" w:sz="4" w:space="0" w:color="auto"/>
              <w:right w:val="single" w:sz="4" w:space="0" w:color="auto"/>
            </w:tcBorders>
            <w:hideMark/>
          </w:tcPr>
          <w:p w14:paraId="343B6C00" w14:textId="77777777" w:rsidR="00160BD4" w:rsidRPr="00020619" w:rsidRDefault="00160BD4" w:rsidP="00864629">
            <w:pPr>
              <w:pStyle w:val="TAC"/>
              <w:spacing w:line="256" w:lineRule="auto"/>
              <w:rPr>
                <w:ins w:id="40982" w:author="BigCREditor-Post-RAN4#105" w:date="2022-11-28T21:45:00Z"/>
              </w:rPr>
            </w:pPr>
            <w:ins w:id="40983" w:author="BigCREditor-Post-RAN4#105" w:date="2022-11-28T21:45: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160BD4" w:rsidRPr="00020619" w14:paraId="0A278E52" w14:textId="77777777" w:rsidTr="00864629">
        <w:trPr>
          <w:trHeight w:val="187"/>
          <w:jc w:val="center"/>
          <w:ins w:id="40984" w:author="BigCREditor-Post-RAN4#105" w:date="2022-11-28T21:45:00Z"/>
        </w:trPr>
        <w:tc>
          <w:tcPr>
            <w:tcW w:w="3304" w:type="dxa"/>
            <w:tcBorders>
              <w:top w:val="nil"/>
              <w:left w:val="single" w:sz="4" w:space="0" w:color="auto"/>
              <w:bottom w:val="nil"/>
              <w:right w:val="single" w:sz="4" w:space="0" w:color="auto"/>
            </w:tcBorders>
            <w:hideMark/>
          </w:tcPr>
          <w:p w14:paraId="4BB11371" w14:textId="77777777" w:rsidR="00160BD4" w:rsidRPr="00020619" w:rsidRDefault="00160BD4" w:rsidP="00864629">
            <w:pPr>
              <w:rPr>
                <w:ins w:id="40985"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6343B702" w14:textId="77777777" w:rsidR="00160BD4" w:rsidRPr="00020619" w:rsidRDefault="00160BD4" w:rsidP="00864629">
            <w:pPr>
              <w:pStyle w:val="TAC"/>
              <w:spacing w:line="256" w:lineRule="auto"/>
              <w:rPr>
                <w:ins w:id="40986" w:author="BigCREditor-Post-RAN4#105" w:date="2022-11-28T21:45:00Z"/>
                <w:lang w:eastAsia="en-GB"/>
              </w:rPr>
            </w:pPr>
            <w:ins w:id="40987" w:author="BigCREditor-Post-RAN4#105" w:date="2022-11-28T21:45:00Z">
              <w:r w:rsidRPr="00020619">
                <w:t>2</w:t>
              </w:r>
            </w:ins>
          </w:p>
        </w:tc>
        <w:tc>
          <w:tcPr>
            <w:tcW w:w="937" w:type="dxa"/>
            <w:tcBorders>
              <w:top w:val="nil"/>
              <w:left w:val="single" w:sz="4" w:space="0" w:color="auto"/>
              <w:bottom w:val="nil"/>
              <w:right w:val="single" w:sz="4" w:space="0" w:color="auto"/>
            </w:tcBorders>
            <w:hideMark/>
          </w:tcPr>
          <w:p w14:paraId="37D0A337" w14:textId="77777777" w:rsidR="00160BD4" w:rsidRPr="00020619" w:rsidRDefault="00160BD4" w:rsidP="00864629">
            <w:pPr>
              <w:rPr>
                <w:ins w:id="40988"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5A124680" w14:textId="77777777" w:rsidR="00160BD4" w:rsidRPr="00020619" w:rsidRDefault="00160BD4" w:rsidP="00864629">
            <w:pPr>
              <w:pStyle w:val="TAC"/>
              <w:spacing w:line="256" w:lineRule="auto"/>
              <w:rPr>
                <w:ins w:id="40989" w:author="BigCREditor-Post-RAN4#105" w:date="2022-11-28T21:45:00Z"/>
                <w:lang w:eastAsia="en-GB"/>
              </w:rPr>
            </w:pPr>
            <w:ins w:id="40990" w:author="BigCREditor-Post-RAN4#105" w:date="2022-11-28T21:45: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160BD4" w:rsidRPr="00020619" w14:paraId="44C2099C" w14:textId="77777777" w:rsidTr="00864629">
        <w:trPr>
          <w:trHeight w:val="187"/>
          <w:jc w:val="center"/>
          <w:ins w:id="40991" w:author="BigCREditor-Post-RAN4#105" w:date="2022-11-28T21:45:00Z"/>
        </w:trPr>
        <w:tc>
          <w:tcPr>
            <w:tcW w:w="3304" w:type="dxa"/>
            <w:tcBorders>
              <w:top w:val="nil"/>
              <w:left w:val="single" w:sz="4" w:space="0" w:color="auto"/>
              <w:bottom w:val="single" w:sz="4" w:space="0" w:color="auto"/>
              <w:right w:val="single" w:sz="4" w:space="0" w:color="auto"/>
            </w:tcBorders>
            <w:hideMark/>
          </w:tcPr>
          <w:p w14:paraId="2A8B8FE5" w14:textId="77777777" w:rsidR="00160BD4" w:rsidRPr="00020619" w:rsidRDefault="00160BD4" w:rsidP="00864629">
            <w:pPr>
              <w:rPr>
                <w:ins w:id="40992"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471C0F32" w14:textId="77777777" w:rsidR="00160BD4" w:rsidRPr="00020619" w:rsidRDefault="00160BD4" w:rsidP="00864629">
            <w:pPr>
              <w:pStyle w:val="TAC"/>
              <w:spacing w:line="256" w:lineRule="auto"/>
              <w:rPr>
                <w:ins w:id="40993" w:author="BigCREditor-Post-RAN4#105" w:date="2022-11-28T21:45:00Z"/>
                <w:lang w:eastAsia="en-GB"/>
              </w:rPr>
            </w:pPr>
            <w:ins w:id="40994" w:author="BigCREditor-Post-RAN4#105" w:date="2022-11-28T21:45:00Z">
              <w:r w:rsidRPr="00020619">
                <w:t>3</w:t>
              </w:r>
            </w:ins>
          </w:p>
        </w:tc>
        <w:tc>
          <w:tcPr>
            <w:tcW w:w="937" w:type="dxa"/>
            <w:tcBorders>
              <w:top w:val="nil"/>
              <w:left w:val="single" w:sz="4" w:space="0" w:color="auto"/>
              <w:bottom w:val="single" w:sz="4" w:space="0" w:color="auto"/>
              <w:right w:val="single" w:sz="4" w:space="0" w:color="auto"/>
            </w:tcBorders>
            <w:hideMark/>
          </w:tcPr>
          <w:p w14:paraId="1A7FC430" w14:textId="77777777" w:rsidR="00160BD4" w:rsidRPr="00020619" w:rsidRDefault="00160BD4" w:rsidP="00864629">
            <w:pPr>
              <w:rPr>
                <w:ins w:id="40995"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329622CE" w14:textId="77777777" w:rsidR="00160BD4" w:rsidRPr="00020619" w:rsidRDefault="00160BD4" w:rsidP="00864629">
            <w:pPr>
              <w:pStyle w:val="TAC"/>
              <w:spacing w:line="256" w:lineRule="auto"/>
              <w:rPr>
                <w:ins w:id="40996" w:author="BigCREditor-Post-RAN4#105" w:date="2022-11-28T21:45:00Z"/>
                <w:lang w:eastAsia="en-GB"/>
              </w:rPr>
            </w:pPr>
            <w:ins w:id="40997" w:author="BigCREditor-Post-RAN4#105" w:date="2022-11-28T21:45: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160BD4" w:rsidRPr="00020619" w14:paraId="70FEAB7C" w14:textId="77777777" w:rsidTr="00864629">
        <w:trPr>
          <w:trHeight w:val="187"/>
          <w:jc w:val="center"/>
          <w:ins w:id="40998" w:author="BigCREditor-Post-RAN4#105" w:date="2022-11-28T21:45:00Z"/>
        </w:trPr>
        <w:tc>
          <w:tcPr>
            <w:tcW w:w="3304" w:type="dxa"/>
            <w:tcBorders>
              <w:top w:val="single" w:sz="4" w:space="0" w:color="auto"/>
              <w:left w:val="single" w:sz="4" w:space="0" w:color="auto"/>
              <w:bottom w:val="nil"/>
              <w:right w:val="single" w:sz="4" w:space="0" w:color="auto"/>
            </w:tcBorders>
            <w:hideMark/>
          </w:tcPr>
          <w:p w14:paraId="62F7782B" w14:textId="77777777" w:rsidR="00160BD4" w:rsidRPr="00020619" w:rsidRDefault="00160BD4" w:rsidP="00864629">
            <w:pPr>
              <w:pStyle w:val="TAL"/>
              <w:spacing w:line="256" w:lineRule="auto"/>
              <w:rPr>
                <w:ins w:id="40999" w:author="BigCREditor-Post-RAN4#105" w:date="2022-11-28T21:45:00Z"/>
              </w:rPr>
            </w:pPr>
            <w:ins w:id="41000" w:author="BigCREditor-Post-RAN4#105" w:date="2022-11-28T21:45:00Z">
              <w:r w:rsidRPr="00020619">
                <w:t>PDSCH Reference measurement channel</w:t>
              </w:r>
            </w:ins>
          </w:p>
        </w:tc>
        <w:tc>
          <w:tcPr>
            <w:tcW w:w="959" w:type="dxa"/>
            <w:tcBorders>
              <w:top w:val="single" w:sz="4" w:space="0" w:color="auto"/>
              <w:left w:val="single" w:sz="4" w:space="0" w:color="auto"/>
              <w:bottom w:val="single" w:sz="4" w:space="0" w:color="auto"/>
              <w:right w:val="single" w:sz="4" w:space="0" w:color="auto"/>
            </w:tcBorders>
            <w:hideMark/>
          </w:tcPr>
          <w:p w14:paraId="4AC9E2EF" w14:textId="77777777" w:rsidR="00160BD4" w:rsidRPr="00020619" w:rsidRDefault="00160BD4" w:rsidP="00864629">
            <w:pPr>
              <w:pStyle w:val="TAC"/>
              <w:spacing w:line="256" w:lineRule="auto"/>
              <w:rPr>
                <w:ins w:id="41001" w:author="BigCREditor-Post-RAN4#105" w:date="2022-11-28T21:45:00Z"/>
              </w:rPr>
            </w:pPr>
            <w:ins w:id="41002" w:author="BigCREditor-Post-RAN4#105" w:date="2022-11-28T21:45:00Z">
              <w:r w:rsidRPr="00020619">
                <w:t>1, 4</w:t>
              </w:r>
            </w:ins>
          </w:p>
        </w:tc>
        <w:tc>
          <w:tcPr>
            <w:tcW w:w="937" w:type="dxa"/>
            <w:tcBorders>
              <w:top w:val="single" w:sz="4" w:space="0" w:color="auto"/>
              <w:left w:val="single" w:sz="4" w:space="0" w:color="auto"/>
              <w:bottom w:val="nil"/>
              <w:right w:val="single" w:sz="4" w:space="0" w:color="auto"/>
            </w:tcBorders>
          </w:tcPr>
          <w:p w14:paraId="3E13D872" w14:textId="77777777" w:rsidR="00160BD4" w:rsidRPr="00020619" w:rsidRDefault="00160BD4" w:rsidP="00864629">
            <w:pPr>
              <w:pStyle w:val="TAC"/>
              <w:spacing w:line="256" w:lineRule="auto"/>
              <w:rPr>
                <w:ins w:id="41003"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1A635D4A" w14:textId="77777777" w:rsidR="00160BD4" w:rsidRPr="00020619" w:rsidRDefault="00160BD4" w:rsidP="00864629">
            <w:pPr>
              <w:pStyle w:val="TAC"/>
              <w:spacing w:line="256" w:lineRule="auto"/>
              <w:rPr>
                <w:ins w:id="41004" w:author="BigCREditor-Post-RAN4#105" w:date="2022-11-28T21:45:00Z"/>
              </w:rPr>
            </w:pPr>
            <w:ins w:id="41005" w:author="BigCREditor-Post-RAN4#105" w:date="2022-11-28T21:45:00Z">
              <w:r w:rsidRPr="00020619">
                <w:t>SR.1.1 FDD</w:t>
              </w:r>
            </w:ins>
          </w:p>
        </w:tc>
      </w:tr>
      <w:tr w:rsidR="00160BD4" w:rsidRPr="00020619" w14:paraId="70B362CF" w14:textId="77777777" w:rsidTr="00864629">
        <w:trPr>
          <w:trHeight w:val="187"/>
          <w:jc w:val="center"/>
          <w:ins w:id="41006" w:author="BigCREditor-Post-RAN4#105" w:date="2022-11-28T21:45:00Z"/>
        </w:trPr>
        <w:tc>
          <w:tcPr>
            <w:tcW w:w="3304" w:type="dxa"/>
            <w:tcBorders>
              <w:top w:val="nil"/>
              <w:left w:val="single" w:sz="4" w:space="0" w:color="auto"/>
              <w:bottom w:val="nil"/>
              <w:right w:val="single" w:sz="4" w:space="0" w:color="auto"/>
            </w:tcBorders>
            <w:hideMark/>
          </w:tcPr>
          <w:p w14:paraId="75059873" w14:textId="77777777" w:rsidR="00160BD4" w:rsidRPr="00020619" w:rsidRDefault="00160BD4" w:rsidP="00864629">
            <w:pPr>
              <w:rPr>
                <w:ins w:id="41007"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72B65CE6" w14:textId="77777777" w:rsidR="00160BD4" w:rsidRPr="00020619" w:rsidRDefault="00160BD4" w:rsidP="00864629">
            <w:pPr>
              <w:pStyle w:val="TAC"/>
              <w:spacing w:line="256" w:lineRule="auto"/>
              <w:rPr>
                <w:ins w:id="41008" w:author="BigCREditor-Post-RAN4#105" w:date="2022-11-28T21:45:00Z"/>
                <w:lang w:eastAsia="en-GB"/>
              </w:rPr>
            </w:pPr>
            <w:ins w:id="41009" w:author="BigCREditor-Post-RAN4#105" w:date="2022-11-28T21:45:00Z">
              <w:r w:rsidRPr="00020619">
                <w:t>2</w:t>
              </w:r>
            </w:ins>
          </w:p>
        </w:tc>
        <w:tc>
          <w:tcPr>
            <w:tcW w:w="937" w:type="dxa"/>
            <w:tcBorders>
              <w:top w:val="nil"/>
              <w:left w:val="single" w:sz="4" w:space="0" w:color="auto"/>
              <w:bottom w:val="nil"/>
              <w:right w:val="single" w:sz="4" w:space="0" w:color="auto"/>
            </w:tcBorders>
            <w:hideMark/>
          </w:tcPr>
          <w:p w14:paraId="5916DDC3" w14:textId="77777777" w:rsidR="00160BD4" w:rsidRPr="00020619" w:rsidRDefault="00160BD4" w:rsidP="00864629">
            <w:pPr>
              <w:rPr>
                <w:ins w:id="41010"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5D466591" w14:textId="77777777" w:rsidR="00160BD4" w:rsidRPr="00020619" w:rsidRDefault="00160BD4" w:rsidP="00864629">
            <w:pPr>
              <w:pStyle w:val="TAC"/>
              <w:spacing w:line="256" w:lineRule="auto"/>
              <w:rPr>
                <w:ins w:id="41011" w:author="BigCREditor-Post-RAN4#105" w:date="2022-11-28T21:45:00Z"/>
                <w:lang w:eastAsia="en-GB"/>
              </w:rPr>
            </w:pPr>
            <w:ins w:id="41012" w:author="BigCREditor-Post-RAN4#105" w:date="2022-11-28T21:45:00Z">
              <w:r w:rsidRPr="00020619">
                <w:t>SR.1.1 TDD</w:t>
              </w:r>
            </w:ins>
          </w:p>
        </w:tc>
      </w:tr>
      <w:tr w:rsidR="00160BD4" w:rsidRPr="00020619" w14:paraId="3594C0D4" w14:textId="77777777" w:rsidTr="00864629">
        <w:trPr>
          <w:trHeight w:val="187"/>
          <w:jc w:val="center"/>
          <w:ins w:id="41013" w:author="BigCREditor-Post-RAN4#105" w:date="2022-11-28T21:45:00Z"/>
        </w:trPr>
        <w:tc>
          <w:tcPr>
            <w:tcW w:w="3304" w:type="dxa"/>
            <w:tcBorders>
              <w:top w:val="nil"/>
              <w:left w:val="single" w:sz="4" w:space="0" w:color="auto"/>
              <w:bottom w:val="single" w:sz="4" w:space="0" w:color="auto"/>
              <w:right w:val="single" w:sz="4" w:space="0" w:color="auto"/>
            </w:tcBorders>
            <w:hideMark/>
          </w:tcPr>
          <w:p w14:paraId="2CE2980F" w14:textId="77777777" w:rsidR="00160BD4" w:rsidRPr="00020619" w:rsidRDefault="00160BD4" w:rsidP="00864629">
            <w:pPr>
              <w:rPr>
                <w:ins w:id="41014"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0BF050D8" w14:textId="77777777" w:rsidR="00160BD4" w:rsidRPr="00020619" w:rsidRDefault="00160BD4" w:rsidP="00864629">
            <w:pPr>
              <w:pStyle w:val="TAC"/>
              <w:spacing w:line="256" w:lineRule="auto"/>
              <w:rPr>
                <w:ins w:id="41015" w:author="BigCREditor-Post-RAN4#105" w:date="2022-11-28T21:45:00Z"/>
                <w:lang w:eastAsia="en-GB"/>
              </w:rPr>
            </w:pPr>
            <w:ins w:id="41016" w:author="BigCREditor-Post-RAN4#105" w:date="2022-11-28T21:45:00Z">
              <w:r w:rsidRPr="00020619">
                <w:t>3</w:t>
              </w:r>
            </w:ins>
          </w:p>
        </w:tc>
        <w:tc>
          <w:tcPr>
            <w:tcW w:w="937" w:type="dxa"/>
            <w:tcBorders>
              <w:top w:val="nil"/>
              <w:left w:val="single" w:sz="4" w:space="0" w:color="auto"/>
              <w:bottom w:val="single" w:sz="4" w:space="0" w:color="auto"/>
              <w:right w:val="single" w:sz="4" w:space="0" w:color="auto"/>
            </w:tcBorders>
            <w:hideMark/>
          </w:tcPr>
          <w:p w14:paraId="1D5A1655" w14:textId="77777777" w:rsidR="00160BD4" w:rsidRPr="00020619" w:rsidRDefault="00160BD4" w:rsidP="00864629">
            <w:pPr>
              <w:rPr>
                <w:ins w:id="41017"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241786A2" w14:textId="77777777" w:rsidR="00160BD4" w:rsidRPr="00020619" w:rsidRDefault="00160BD4" w:rsidP="00864629">
            <w:pPr>
              <w:pStyle w:val="TAC"/>
              <w:spacing w:line="256" w:lineRule="auto"/>
              <w:rPr>
                <w:ins w:id="41018" w:author="BigCREditor-Post-RAN4#105" w:date="2022-11-28T21:45:00Z"/>
                <w:lang w:eastAsia="en-GB"/>
              </w:rPr>
            </w:pPr>
            <w:ins w:id="41019" w:author="BigCREditor-Post-RAN4#105" w:date="2022-11-28T21:45:00Z">
              <w:r w:rsidRPr="00020619">
                <w:t>SR.2.1 TDD</w:t>
              </w:r>
            </w:ins>
          </w:p>
        </w:tc>
      </w:tr>
      <w:tr w:rsidR="00160BD4" w:rsidRPr="00020619" w14:paraId="5B50F12D" w14:textId="77777777" w:rsidTr="00864629">
        <w:trPr>
          <w:trHeight w:val="187"/>
          <w:jc w:val="center"/>
          <w:ins w:id="41020" w:author="BigCREditor-Post-RAN4#105" w:date="2022-11-28T21:45:00Z"/>
        </w:trPr>
        <w:tc>
          <w:tcPr>
            <w:tcW w:w="3304" w:type="dxa"/>
            <w:tcBorders>
              <w:top w:val="single" w:sz="4" w:space="0" w:color="auto"/>
              <w:left w:val="single" w:sz="4" w:space="0" w:color="auto"/>
              <w:bottom w:val="nil"/>
              <w:right w:val="single" w:sz="4" w:space="0" w:color="auto"/>
            </w:tcBorders>
            <w:hideMark/>
          </w:tcPr>
          <w:p w14:paraId="26B665E6" w14:textId="77777777" w:rsidR="00160BD4" w:rsidRPr="00020619" w:rsidRDefault="00160BD4" w:rsidP="00864629">
            <w:pPr>
              <w:pStyle w:val="TAL"/>
              <w:spacing w:line="256" w:lineRule="auto"/>
              <w:rPr>
                <w:ins w:id="41021" w:author="BigCREditor-Post-RAN4#105" w:date="2022-11-28T21:45:00Z"/>
              </w:rPr>
            </w:pPr>
            <w:ins w:id="41022" w:author="BigCREditor-Post-RAN4#105" w:date="2022-11-28T21:45:00Z">
              <w:r w:rsidRPr="00020619">
                <w:lastRenderedPageBreak/>
                <w:t>RMSI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3E6FFD13" w14:textId="77777777" w:rsidR="00160BD4" w:rsidRPr="00020619" w:rsidRDefault="00160BD4" w:rsidP="00864629">
            <w:pPr>
              <w:pStyle w:val="TAC"/>
              <w:spacing w:line="256" w:lineRule="auto"/>
              <w:rPr>
                <w:ins w:id="41023" w:author="BigCREditor-Post-RAN4#105" w:date="2022-11-28T21:45:00Z"/>
              </w:rPr>
            </w:pPr>
            <w:ins w:id="41024" w:author="BigCREditor-Post-RAN4#105" w:date="2022-11-28T21:45:00Z">
              <w:r w:rsidRPr="00020619">
                <w:t>1, 4</w:t>
              </w:r>
            </w:ins>
          </w:p>
        </w:tc>
        <w:tc>
          <w:tcPr>
            <w:tcW w:w="937" w:type="dxa"/>
            <w:tcBorders>
              <w:top w:val="single" w:sz="4" w:space="0" w:color="auto"/>
              <w:left w:val="single" w:sz="4" w:space="0" w:color="auto"/>
              <w:bottom w:val="nil"/>
              <w:right w:val="single" w:sz="4" w:space="0" w:color="auto"/>
            </w:tcBorders>
          </w:tcPr>
          <w:p w14:paraId="694C978B" w14:textId="77777777" w:rsidR="00160BD4" w:rsidRPr="00020619" w:rsidRDefault="00160BD4" w:rsidP="00864629">
            <w:pPr>
              <w:pStyle w:val="TAC"/>
              <w:spacing w:line="256" w:lineRule="auto"/>
              <w:rPr>
                <w:ins w:id="41025"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3A5EA0F0" w14:textId="77777777" w:rsidR="00160BD4" w:rsidRPr="00020619" w:rsidRDefault="00160BD4" w:rsidP="00864629">
            <w:pPr>
              <w:pStyle w:val="TAC"/>
              <w:spacing w:line="256" w:lineRule="auto"/>
              <w:rPr>
                <w:ins w:id="41026" w:author="BigCREditor-Post-RAN4#105" w:date="2022-11-28T21:45:00Z"/>
              </w:rPr>
            </w:pPr>
            <w:ins w:id="41027" w:author="BigCREditor-Post-RAN4#105" w:date="2022-11-28T21:45:00Z">
              <w:r w:rsidRPr="00020619">
                <w:t>CR.1.1 FDD</w:t>
              </w:r>
            </w:ins>
          </w:p>
        </w:tc>
      </w:tr>
      <w:tr w:rsidR="00160BD4" w:rsidRPr="00020619" w14:paraId="02DAC24D" w14:textId="77777777" w:rsidTr="00864629">
        <w:trPr>
          <w:trHeight w:val="187"/>
          <w:jc w:val="center"/>
          <w:ins w:id="41028" w:author="BigCREditor-Post-RAN4#105" w:date="2022-11-28T21:45:00Z"/>
        </w:trPr>
        <w:tc>
          <w:tcPr>
            <w:tcW w:w="3304" w:type="dxa"/>
            <w:tcBorders>
              <w:top w:val="nil"/>
              <w:left w:val="single" w:sz="4" w:space="0" w:color="auto"/>
              <w:bottom w:val="nil"/>
              <w:right w:val="single" w:sz="4" w:space="0" w:color="auto"/>
            </w:tcBorders>
            <w:hideMark/>
          </w:tcPr>
          <w:p w14:paraId="4B412AF5" w14:textId="77777777" w:rsidR="00160BD4" w:rsidRPr="00020619" w:rsidRDefault="00160BD4" w:rsidP="00864629">
            <w:pPr>
              <w:rPr>
                <w:ins w:id="41029"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1E19CA27" w14:textId="77777777" w:rsidR="00160BD4" w:rsidRPr="00020619" w:rsidRDefault="00160BD4" w:rsidP="00864629">
            <w:pPr>
              <w:pStyle w:val="TAC"/>
              <w:spacing w:line="256" w:lineRule="auto"/>
              <w:rPr>
                <w:ins w:id="41030" w:author="BigCREditor-Post-RAN4#105" w:date="2022-11-28T21:45:00Z"/>
                <w:lang w:eastAsia="en-GB"/>
              </w:rPr>
            </w:pPr>
            <w:ins w:id="41031" w:author="BigCREditor-Post-RAN4#105" w:date="2022-11-28T21:45:00Z">
              <w:r w:rsidRPr="00020619">
                <w:t>2</w:t>
              </w:r>
            </w:ins>
          </w:p>
        </w:tc>
        <w:tc>
          <w:tcPr>
            <w:tcW w:w="937" w:type="dxa"/>
            <w:tcBorders>
              <w:top w:val="nil"/>
              <w:left w:val="single" w:sz="4" w:space="0" w:color="auto"/>
              <w:bottom w:val="nil"/>
              <w:right w:val="single" w:sz="4" w:space="0" w:color="auto"/>
            </w:tcBorders>
            <w:hideMark/>
          </w:tcPr>
          <w:p w14:paraId="5E6D0924" w14:textId="77777777" w:rsidR="00160BD4" w:rsidRPr="00020619" w:rsidRDefault="00160BD4" w:rsidP="00864629">
            <w:pPr>
              <w:rPr>
                <w:ins w:id="41032"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18049527" w14:textId="77777777" w:rsidR="00160BD4" w:rsidRPr="00020619" w:rsidRDefault="00160BD4" w:rsidP="00864629">
            <w:pPr>
              <w:pStyle w:val="TAC"/>
              <w:spacing w:line="256" w:lineRule="auto"/>
              <w:rPr>
                <w:ins w:id="41033" w:author="BigCREditor-Post-RAN4#105" w:date="2022-11-28T21:45:00Z"/>
                <w:lang w:eastAsia="en-GB"/>
              </w:rPr>
            </w:pPr>
            <w:ins w:id="41034" w:author="BigCREditor-Post-RAN4#105" w:date="2022-11-28T21:45:00Z">
              <w:r w:rsidRPr="00020619">
                <w:t>CR.1.1 TDD</w:t>
              </w:r>
            </w:ins>
          </w:p>
        </w:tc>
      </w:tr>
      <w:tr w:rsidR="00160BD4" w:rsidRPr="00020619" w14:paraId="4F9F7A3A" w14:textId="77777777" w:rsidTr="00864629">
        <w:trPr>
          <w:trHeight w:val="187"/>
          <w:jc w:val="center"/>
          <w:ins w:id="41035" w:author="BigCREditor-Post-RAN4#105" w:date="2022-11-28T21:45:00Z"/>
        </w:trPr>
        <w:tc>
          <w:tcPr>
            <w:tcW w:w="3304" w:type="dxa"/>
            <w:tcBorders>
              <w:top w:val="nil"/>
              <w:left w:val="single" w:sz="4" w:space="0" w:color="auto"/>
              <w:bottom w:val="single" w:sz="4" w:space="0" w:color="auto"/>
              <w:right w:val="single" w:sz="4" w:space="0" w:color="auto"/>
            </w:tcBorders>
            <w:hideMark/>
          </w:tcPr>
          <w:p w14:paraId="1D5CC23E" w14:textId="77777777" w:rsidR="00160BD4" w:rsidRPr="00020619" w:rsidRDefault="00160BD4" w:rsidP="00864629">
            <w:pPr>
              <w:rPr>
                <w:ins w:id="41036"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0A9475D5" w14:textId="77777777" w:rsidR="00160BD4" w:rsidRPr="00020619" w:rsidRDefault="00160BD4" w:rsidP="00864629">
            <w:pPr>
              <w:pStyle w:val="TAC"/>
              <w:spacing w:line="256" w:lineRule="auto"/>
              <w:rPr>
                <w:ins w:id="41037" w:author="BigCREditor-Post-RAN4#105" w:date="2022-11-28T21:45:00Z"/>
                <w:lang w:eastAsia="en-GB"/>
              </w:rPr>
            </w:pPr>
            <w:ins w:id="41038" w:author="BigCREditor-Post-RAN4#105" w:date="2022-11-28T21:45:00Z">
              <w:r w:rsidRPr="00020619">
                <w:t>3</w:t>
              </w:r>
            </w:ins>
          </w:p>
        </w:tc>
        <w:tc>
          <w:tcPr>
            <w:tcW w:w="937" w:type="dxa"/>
            <w:tcBorders>
              <w:top w:val="nil"/>
              <w:left w:val="single" w:sz="4" w:space="0" w:color="auto"/>
              <w:bottom w:val="single" w:sz="4" w:space="0" w:color="auto"/>
              <w:right w:val="single" w:sz="4" w:space="0" w:color="auto"/>
            </w:tcBorders>
            <w:hideMark/>
          </w:tcPr>
          <w:p w14:paraId="7C79246C" w14:textId="77777777" w:rsidR="00160BD4" w:rsidRPr="00020619" w:rsidRDefault="00160BD4" w:rsidP="00864629">
            <w:pPr>
              <w:rPr>
                <w:ins w:id="41039"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4E773E57" w14:textId="77777777" w:rsidR="00160BD4" w:rsidRPr="00020619" w:rsidRDefault="00160BD4" w:rsidP="00864629">
            <w:pPr>
              <w:pStyle w:val="TAC"/>
              <w:spacing w:line="256" w:lineRule="auto"/>
              <w:rPr>
                <w:ins w:id="41040" w:author="BigCREditor-Post-RAN4#105" w:date="2022-11-28T21:45:00Z"/>
                <w:lang w:eastAsia="en-GB"/>
              </w:rPr>
            </w:pPr>
            <w:ins w:id="41041" w:author="BigCREditor-Post-RAN4#105" w:date="2022-11-28T21:45:00Z">
              <w:r w:rsidRPr="00020619">
                <w:t>CR.2.1 TDD</w:t>
              </w:r>
            </w:ins>
          </w:p>
        </w:tc>
      </w:tr>
      <w:tr w:rsidR="00160BD4" w:rsidRPr="00020619" w14:paraId="1C56D697" w14:textId="77777777" w:rsidTr="00864629">
        <w:trPr>
          <w:trHeight w:val="187"/>
          <w:jc w:val="center"/>
          <w:ins w:id="41042" w:author="BigCREditor-Post-RAN4#105" w:date="2022-11-28T21:45:00Z"/>
        </w:trPr>
        <w:tc>
          <w:tcPr>
            <w:tcW w:w="3304" w:type="dxa"/>
            <w:tcBorders>
              <w:top w:val="single" w:sz="4" w:space="0" w:color="auto"/>
              <w:left w:val="single" w:sz="4" w:space="0" w:color="auto"/>
              <w:bottom w:val="nil"/>
              <w:right w:val="single" w:sz="4" w:space="0" w:color="auto"/>
            </w:tcBorders>
            <w:hideMark/>
          </w:tcPr>
          <w:p w14:paraId="3420EF1E" w14:textId="77777777" w:rsidR="00160BD4" w:rsidRPr="00020619" w:rsidRDefault="00160BD4" w:rsidP="00864629">
            <w:pPr>
              <w:pStyle w:val="TAL"/>
              <w:spacing w:line="256" w:lineRule="auto"/>
              <w:rPr>
                <w:ins w:id="41043" w:author="BigCREditor-Post-RAN4#105" w:date="2022-11-28T21:45:00Z"/>
              </w:rPr>
            </w:pPr>
            <w:ins w:id="41044" w:author="BigCREditor-Post-RAN4#105" w:date="2022-11-28T21:45:00Z">
              <w:r w:rsidRPr="00020619">
                <w:t>Dedicated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6E8228E3" w14:textId="77777777" w:rsidR="00160BD4" w:rsidRPr="00020619" w:rsidRDefault="00160BD4" w:rsidP="00864629">
            <w:pPr>
              <w:pStyle w:val="TAC"/>
              <w:spacing w:line="256" w:lineRule="auto"/>
              <w:rPr>
                <w:ins w:id="41045" w:author="BigCREditor-Post-RAN4#105" w:date="2022-11-28T21:45:00Z"/>
              </w:rPr>
            </w:pPr>
            <w:ins w:id="41046" w:author="BigCREditor-Post-RAN4#105" w:date="2022-11-28T21:45:00Z">
              <w:r w:rsidRPr="00020619">
                <w:t>1, 4</w:t>
              </w:r>
            </w:ins>
          </w:p>
        </w:tc>
        <w:tc>
          <w:tcPr>
            <w:tcW w:w="937" w:type="dxa"/>
            <w:tcBorders>
              <w:top w:val="single" w:sz="4" w:space="0" w:color="auto"/>
              <w:left w:val="single" w:sz="4" w:space="0" w:color="auto"/>
              <w:bottom w:val="nil"/>
              <w:right w:val="single" w:sz="4" w:space="0" w:color="auto"/>
            </w:tcBorders>
          </w:tcPr>
          <w:p w14:paraId="12678840" w14:textId="77777777" w:rsidR="00160BD4" w:rsidRPr="00020619" w:rsidRDefault="00160BD4" w:rsidP="00864629">
            <w:pPr>
              <w:pStyle w:val="TAC"/>
              <w:spacing w:line="256" w:lineRule="auto"/>
              <w:rPr>
                <w:ins w:id="41047"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28E2B56D" w14:textId="77777777" w:rsidR="00160BD4" w:rsidRPr="00020619" w:rsidRDefault="00160BD4" w:rsidP="00864629">
            <w:pPr>
              <w:pStyle w:val="TAC"/>
              <w:spacing w:line="256" w:lineRule="auto"/>
              <w:rPr>
                <w:ins w:id="41048" w:author="BigCREditor-Post-RAN4#105" w:date="2022-11-28T21:45:00Z"/>
              </w:rPr>
            </w:pPr>
            <w:ins w:id="41049" w:author="BigCREditor-Post-RAN4#105" w:date="2022-11-28T21:45:00Z">
              <w:r w:rsidRPr="00020619">
                <w:t>CCR.1.1 FDD</w:t>
              </w:r>
            </w:ins>
          </w:p>
        </w:tc>
      </w:tr>
      <w:tr w:rsidR="00160BD4" w:rsidRPr="00020619" w14:paraId="3CBAA1F8" w14:textId="77777777" w:rsidTr="00864629">
        <w:trPr>
          <w:trHeight w:val="187"/>
          <w:jc w:val="center"/>
          <w:ins w:id="41050" w:author="BigCREditor-Post-RAN4#105" w:date="2022-11-28T21:45:00Z"/>
        </w:trPr>
        <w:tc>
          <w:tcPr>
            <w:tcW w:w="3304" w:type="dxa"/>
            <w:tcBorders>
              <w:top w:val="nil"/>
              <w:left w:val="single" w:sz="4" w:space="0" w:color="auto"/>
              <w:bottom w:val="nil"/>
              <w:right w:val="single" w:sz="4" w:space="0" w:color="auto"/>
            </w:tcBorders>
            <w:hideMark/>
          </w:tcPr>
          <w:p w14:paraId="4A7316FA" w14:textId="77777777" w:rsidR="00160BD4" w:rsidRPr="00020619" w:rsidRDefault="00160BD4" w:rsidP="00864629">
            <w:pPr>
              <w:rPr>
                <w:ins w:id="41051"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3C455088" w14:textId="77777777" w:rsidR="00160BD4" w:rsidRPr="00020619" w:rsidRDefault="00160BD4" w:rsidP="00864629">
            <w:pPr>
              <w:pStyle w:val="TAC"/>
              <w:spacing w:line="256" w:lineRule="auto"/>
              <w:rPr>
                <w:ins w:id="41052" w:author="BigCREditor-Post-RAN4#105" w:date="2022-11-28T21:45:00Z"/>
                <w:lang w:eastAsia="en-GB"/>
              </w:rPr>
            </w:pPr>
            <w:ins w:id="41053" w:author="BigCREditor-Post-RAN4#105" w:date="2022-11-28T21:45:00Z">
              <w:r w:rsidRPr="00020619">
                <w:t>2</w:t>
              </w:r>
            </w:ins>
          </w:p>
        </w:tc>
        <w:tc>
          <w:tcPr>
            <w:tcW w:w="937" w:type="dxa"/>
            <w:tcBorders>
              <w:top w:val="nil"/>
              <w:left w:val="single" w:sz="4" w:space="0" w:color="auto"/>
              <w:bottom w:val="nil"/>
              <w:right w:val="single" w:sz="4" w:space="0" w:color="auto"/>
            </w:tcBorders>
            <w:hideMark/>
          </w:tcPr>
          <w:p w14:paraId="4A2F57D5" w14:textId="77777777" w:rsidR="00160BD4" w:rsidRPr="00020619" w:rsidRDefault="00160BD4" w:rsidP="00864629">
            <w:pPr>
              <w:rPr>
                <w:ins w:id="41054"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15496BD6" w14:textId="77777777" w:rsidR="00160BD4" w:rsidRPr="00020619" w:rsidRDefault="00160BD4" w:rsidP="00864629">
            <w:pPr>
              <w:pStyle w:val="TAC"/>
              <w:spacing w:line="256" w:lineRule="auto"/>
              <w:rPr>
                <w:ins w:id="41055" w:author="BigCREditor-Post-RAN4#105" w:date="2022-11-28T21:45:00Z"/>
                <w:lang w:eastAsia="en-GB"/>
              </w:rPr>
            </w:pPr>
            <w:ins w:id="41056" w:author="BigCREditor-Post-RAN4#105" w:date="2022-11-28T21:45:00Z">
              <w:r w:rsidRPr="00020619">
                <w:t>CCR.1.1 TDD</w:t>
              </w:r>
            </w:ins>
          </w:p>
        </w:tc>
      </w:tr>
      <w:tr w:rsidR="00160BD4" w:rsidRPr="00020619" w14:paraId="00D35146" w14:textId="77777777" w:rsidTr="00864629">
        <w:trPr>
          <w:trHeight w:val="187"/>
          <w:jc w:val="center"/>
          <w:ins w:id="41057" w:author="BigCREditor-Post-RAN4#105" w:date="2022-11-28T21:45:00Z"/>
        </w:trPr>
        <w:tc>
          <w:tcPr>
            <w:tcW w:w="3304" w:type="dxa"/>
            <w:tcBorders>
              <w:top w:val="nil"/>
              <w:left w:val="single" w:sz="4" w:space="0" w:color="auto"/>
              <w:bottom w:val="single" w:sz="4" w:space="0" w:color="auto"/>
              <w:right w:val="single" w:sz="4" w:space="0" w:color="auto"/>
            </w:tcBorders>
            <w:hideMark/>
          </w:tcPr>
          <w:p w14:paraId="5EE48DE5" w14:textId="77777777" w:rsidR="00160BD4" w:rsidRPr="00020619" w:rsidRDefault="00160BD4" w:rsidP="00864629">
            <w:pPr>
              <w:rPr>
                <w:ins w:id="41058"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01246C20" w14:textId="77777777" w:rsidR="00160BD4" w:rsidRPr="00020619" w:rsidRDefault="00160BD4" w:rsidP="00864629">
            <w:pPr>
              <w:pStyle w:val="TAC"/>
              <w:spacing w:line="256" w:lineRule="auto"/>
              <w:rPr>
                <w:ins w:id="41059" w:author="BigCREditor-Post-RAN4#105" w:date="2022-11-28T21:45:00Z"/>
                <w:lang w:eastAsia="en-GB"/>
              </w:rPr>
            </w:pPr>
            <w:ins w:id="41060" w:author="BigCREditor-Post-RAN4#105" w:date="2022-11-28T21:45:00Z">
              <w:r w:rsidRPr="00020619">
                <w:t>3</w:t>
              </w:r>
            </w:ins>
          </w:p>
        </w:tc>
        <w:tc>
          <w:tcPr>
            <w:tcW w:w="937" w:type="dxa"/>
            <w:tcBorders>
              <w:top w:val="nil"/>
              <w:left w:val="single" w:sz="4" w:space="0" w:color="auto"/>
              <w:bottom w:val="single" w:sz="4" w:space="0" w:color="auto"/>
              <w:right w:val="single" w:sz="4" w:space="0" w:color="auto"/>
            </w:tcBorders>
            <w:hideMark/>
          </w:tcPr>
          <w:p w14:paraId="6D54CA9C" w14:textId="77777777" w:rsidR="00160BD4" w:rsidRPr="00020619" w:rsidRDefault="00160BD4" w:rsidP="00864629">
            <w:pPr>
              <w:rPr>
                <w:ins w:id="41061"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68EDAB59" w14:textId="77777777" w:rsidR="00160BD4" w:rsidRPr="00020619" w:rsidRDefault="00160BD4" w:rsidP="00864629">
            <w:pPr>
              <w:pStyle w:val="TAC"/>
              <w:spacing w:line="256" w:lineRule="auto"/>
              <w:rPr>
                <w:ins w:id="41062" w:author="BigCREditor-Post-RAN4#105" w:date="2022-11-28T21:45:00Z"/>
                <w:lang w:eastAsia="en-GB"/>
              </w:rPr>
            </w:pPr>
            <w:ins w:id="41063" w:author="BigCREditor-Post-RAN4#105" w:date="2022-11-28T21:45:00Z">
              <w:r w:rsidRPr="00020619">
                <w:t>CCR.2.1 TDD</w:t>
              </w:r>
            </w:ins>
          </w:p>
        </w:tc>
      </w:tr>
      <w:tr w:rsidR="00160BD4" w:rsidRPr="00020619" w14:paraId="1E500B44" w14:textId="77777777" w:rsidTr="00864629">
        <w:trPr>
          <w:trHeight w:val="187"/>
          <w:jc w:val="center"/>
          <w:ins w:id="41064" w:author="BigCREditor-Post-RAN4#105" w:date="2022-11-28T21:45:00Z"/>
        </w:trPr>
        <w:tc>
          <w:tcPr>
            <w:tcW w:w="3304" w:type="dxa"/>
            <w:tcBorders>
              <w:top w:val="single" w:sz="4" w:space="0" w:color="auto"/>
              <w:left w:val="single" w:sz="4" w:space="0" w:color="auto"/>
              <w:bottom w:val="nil"/>
              <w:right w:val="single" w:sz="4" w:space="0" w:color="auto"/>
            </w:tcBorders>
            <w:hideMark/>
          </w:tcPr>
          <w:p w14:paraId="45E19909" w14:textId="77777777" w:rsidR="00160BD4" w:rsidRPr="00020619" w:rsidRDefault="00160BD4" w:rsidP="00864629">
            <w:pPr>
              <w:pStyle w:val="TAL"/>
              <w:spacing w:line="256" w:lineRule="auto"/>
              <w:rPr>
                <w:ins w:id="41065" w:author="BigCREditor-Post-RAN4#105" w:date="2022-11-28T21:45:00Z"/>
              </w:rPr>
            </w:pPr>
            <w:ins w:id="41066" w:author="BigCREditor-Post-RAN4#105" w:date="2022-11-28T21:45:00Z">
              <w:r w:rsidRPr="00020619">
                <w:t>SSB configuration</w:t>
              </w:r>
            </w:ins>
          </w:p>
        </w:tc>
        <w:tc>
          <w:tcPr>
            <w:tcW w:w="959" w:type="dxa"/>
            <w:tcBorders>
              <w:top w:val="single" w:sz="4" w:space="0" w:color="auto"/>
              <w:left w:val="single" w:sz="4" w:space="0" w:color="auto"/>
              <w:bottom w:val="single" w:sz="4" w:space="0" w:color="auto"/>
              <w:right w:val="single" w:sz="4" w:space="0" w:color="auto"/>
            </w:tcBorders>
            <w:hideMark/>
          </w:tcPr>
          <w:p w14:paraId="7AB8C75B" w14:textId="77777777" w:rsidR="00160BD4" w:rsidRPr="00020619" w:rsidRDefault="00160BD4" w:rsidP="00864629">
            <w:pPr>
              <w:pStyle w:val="TAC"/>
              <w:spacing w:line="256" w:lineRule="auto"/>
              <w:rPr>
                <w:ins w:id="41067" w:author="BigCREditor-Post-RAN4#105" w:date="2022-11-28T21:45:00Z"/>
              </w:rPr>
            </w:pPr>
            <w:ins w:id="41068" w:author="BigCREditor-Post-RAN4#105" w:date="2022-11-28T21:45:00Z">
              <w:r w:rsidRPr="00020619">
                <w:t>1, 4</w:t>
              </w:r>
            </w:ins>
          </w:p>
        </w:tc>
        <w:tc>
          <w:tcPr>
            <w:tcW w:w="937" w:type="dxa"/>
            <w:tcBorders>
              <w:top w:val="single" w:sz="4" w:space="0" w:color="auto"/>
              <w:left w:val="single" w:sz="4" w:space="0" w:color="auto"/>
              <w:bottom w:val="nil"/>
              <w:right w:val="single" w:sz="4" w:space="0" w:color="auto"/>
            </w:tcBorders>
          </w:tcPr>
          <w:p w14:paraId="1DC4F89A" w14:textId="77777777" w:rsidR="00160BD4" w:rsidRPr="00020619" w:rsidRDefault="00160BD4" w:rsidP="00864629">
            <w:pPr>
              <w:pStyle w:val="TAC"/>
              <w:spacing w:line="256" w:lineRule="auto"/>
              <w:rPr>
                <w:ins w:id="41069"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2882003E" w14:textId="77777777" w:rsidR="00160BD4" w:rsidRPr="00020619" w:rsidRDefault="00160BD4" w:rsidP="00864629">
            <w:pPr>
              <w:pStyle w:val="TAC"/>
              <w:spacing w:line="256" w:lineRule="auto"/>
              <w:rPr>
                <w:ins w:id="41070" w:author="BigCREditor-Post-RAN4#105" w:date="2022-11-28T21:45:00Z"/>
              </w:rPr>
            </w:pPr>
            <w:ins w:id="41071" w:author="BigCREditor-Post-RAN4#105" w:date="2022-11-28T21:45:00Z">
              <w:r w:rsidRPr="00020619">
                <w:t>SSB.3 FR1</w:t>
              </w:r>
            </w:ins>
          </w:p>
        </w:tc>
      </w:tr>
      <w:tr w:rsidR="00160BD4" w:rsidRPr="00020619" w14:paraId="3B361119" w14:textId="77777777" w:rsidTr="00864629">
        <w:trPr>
          <w:trHeight w:val="187"/>
          <w:jc w:val="center"/>
          <w:ins w:id="41072" w:author="BigCREditor-Post-RAN4#105" w:date="2022-11-28T21:45:00Z"/>
        </w:trPr>
        <w:tc>
          <w:tcPr>
            <w:tcW w:w="3304" w:type="dxa"/>
            <w:tcBorders>
              <w:top w:val="nil"/>
              <w:left w:val="single" w:sz="4" w:space="0" w:color="auto"/>
              <w:bottom w:val="nil"/>
              <w:right w:val="single" w:sz="4" w:space="0" w:color="auto"/>
            </w:tcBorders>
            <w:hideMark/>
          </w:tcPr>
          <w:p w14:paraId="7FCCE0C7" w14:textId="77777777" w:rsidR="00160BD4" w:rsidRPr="00020619" w:rsidRDefault="00160BD4" w:rsidP="00864629">
            <w:pPr>
              <w:rPr>
                <w:ins w:id="41073"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71D83185" w14:textId="77777777" w:rsidR="00160BD4" w:rsidRPr="00020619" w:rsidRDefault="00160BD4" w:rsidP="00864629">
            <w:pPr>
              <w:pStyle w:val="TAC"/>
              <w:spacing w:line="256" w:lineRule="auto"/>
              <w:rPr>
                <w:ins w:id="41074" w:author="BigCREditor-Post-RAN4#105" w:date="2022-11-28T21:45:00Z"/>
                <w:lang w:eastAsia="en-GB"/>
              </w:rPr>
            </w:pPr>
            <w:ins w:id="41075" w:author="BigCREditor-Post-RAN4#105" w:date="2022-11-28T21:45:00Z">
              <w:r w:rsidRPr="00020619">
                <w:t>2</w:t>
              </w:r>
            </w:ins>
          </w:p>
        </w:tc>
        <w:tc>
          <w:tcPr>
            <w:tcW w:w="937" w:type="dxa"/>
            <w:tcBorders>
              <w:top w:val="nil"/>
              <w:left w:val="single" w:sz="4" w:space="0" w:color="auto"/>
              <w:bottom w:val="nil"/>
              <w:right w:val="single" w:sz="4" w:space="0" w:color="auto"/>
            </w:tcBorders>
            <w:hideMark/>
          </w:tcPr>
          <w:p w14:paraId="0DF0A5A5" w14:textId="77777777" w:rsidR="00160BD4" w:rsidRPr="00020619" w:rsidRDefault="00160BD4" w:rsidP="00864629">
            <w:pPr>
              <w:rPr>
                <w:ins w:id="41076"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640F54D3" w14:textId="77777777" w:rsidR="00160BD4" w:rsidRPr="00020619" w:rsidRDefault="00160BD4" w:rsidP="00864629">
            <w:pPr>
              <w:pStyle w:val="TAC"/>
              <w:spacing w:line="256" w:lineRule="auto"/>
              <w:rPr>
                <w:ins w:id="41077" w:author="BigCREditor-Post-RAN4#105" w:date="2022-11-28T21:45:00Z"/>
                <w:lang w:eastAsia="en-GB"/>
              </w:rPr>
            </w:pPr>
            <w:ins w:id="41078" w:author="BigCREditor-Post-RAN4#105" w:date="2022-11-28T21:45:00Z">
              <w:r w:rsidRPr="00020619">
                <w:t>SSB.3 FR1</w:t>
              </w:r>
            </w:ins>
          </w:p>
        </w:tc>
      </w:tr>
      <w:tr w:rsidR="00160BD4" w:rsidRPr="00020619" w14:paraId="3543FCCC" w14:textId="77777777" w:rsidTr="00864629">
        <w:trPr>
          <w:trHeight w:val="187"/>
          <w:jc w:val="center"/>
          <w:ins w:id="41079" w:author="BigCREditor-Post-RAN4#105" w:date="2022-11-28T21:45:00Z"/>
        </w:trPr>
        <w:tc>
          <w:tcPr>
            <w:tcW w:w="3304" w:type="dxa"/>
            <w:tcBorders>
              <w:top w:val="nil"/>
              <w:left w:val="single" w:sz="4" w:space="0" w:color="auto"/>
              <w:bottom w:val="single" w:sz="4" w:space="0" w:color="auto"/>
              <w:right w:val="single" w:sz="4" w:space="0" w:color="auto"/>
            </w:tcBorders>
            <w:hideMark/>
          </w:tcPr>
          <w:p w14:paraId="243ABBE2" w14:textId="77777777" w:rsidR="00160BD4" w:rsidRPr="00020619" w:rsidRDefault="00160BD4" w:rsidP="00864629">
            <w:pPr>
              <w:rPr>
                <w:ins w:id="41080"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7C4691BC" w14:textId="77777777" w:rsidR="00160BD4" w:rsidRPr="00020619" w:rsidRDefault="00160BD4" w:rsidP="00864629">
            <w:pPr>
              <w:pStyle w:val="TAC"/>
              <w:spacing w:line="256" w:lineRule="auto"/>
              <w:rPr>
                <w:ins w:id="41081" w:author="BigCREditor-Post-RAN4#105" w:date="2022-11-28T21:45:00Z"/>
                <w:lang w:eastAsia="en-GB"/>
              </w:rPr>
            </w:pPr>
            <w:ins w:id="41082" w:author="BigCREditor-Post-RAN4#105" w:date="2022-11-28T21:45:00Z">
              <w:r w:rsidRPr="00020619">
                <w:t>3</w:t>
              </w:r>
            </w:ins>
          </w:p>
        </w:tc>
        <w:tc>
          <w:tcPr>
            <w:tcW w:w="937" w:type="dxa"/>
            <w:tcBorders>
              <w:top w:val="nil"/>
              <w:left w:val="single" w:sz="4" w:space="0" w:color="auto"/>
              <w:bottom w:val="single" w:sz="4" w:space="0" w:color="auto"/>
              <w:right w:val="single" w:sz="4" w:space="0" w:color="auto"/>
            </w:tcBorders>
            <w:hideMark/>
          </w:tcPr>
          <w:p w14:paraId="3A51C1D3" w14:textId="77777777" w:rsidR="00160BD4" w:rsidRPr="00020619" w:rsidRDefault="00160BD4" w:rsidP="00864629">
            <w:pPr>
              <w:rPr>
                <w:ins w:id="41083"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6D857E1C" w14:textId="77777777" w:rsidR="00160BD4" w:rsidRPr="00020619" w:rsidRDefault="00160BD4" w:rsidP="00864629">
            <w:pPr>
              <w:pStyle w:val="TAC"/>
              <w:spacing w:line="256" w:lineRule="auto"/>
              <w:rPr>
                <w:ins w:id="41084" w:author="BigCREditor-Post-RAN4#105" w:date="2022-11-28T21:45:00Z"/>
                <w:lang w:eastAsia="en-GB"/>
              </w:rPr>
            </w:pPr>
            <w:ins w:id="41085" w:author="BigCREditor-Post-RAN4#105" w:date="2022-11-28T21:45:00Z">
              <w:r w:rsidRPr="00020619">
                <w:t>SSB.2 RedCap FR1</w:t>
              </w:r>
            </w:ins>
          </w:p>
        </w:tc>
      </w:tr>
      <w:tr w:rsidR="00160BD4" w:rsidRPr="00020619" w14:paraId="05C55FF9" w14:textId="77777777" w:rsidTr="00864629">
        <w:trPr>
          <w:trHeight w:val="187"/>
          <w:jc w:val="center"/>
          <w:ins w:id="41086" w:author="BigCREditor-Post-RAN4#105" w:date="2022-11-28T21:45:00Z"/>
        </w:trPr>
        <w:tc>
          <w:tcPr>
            <w:tcW w:w="3304" w:type="dxa"/>
            <w:tcBorders>
              <w:top w:val="single" w:sz="4" w:space="0" w:color="auto"/>
              <w:left w:val="single" w:sz="4" w:space="0" w:color="auto"/>
              <w:bottom w:val="nil"/>
              <w:right w:val="single" w:sz="4" w:space="0" w:color="auto"/>
            </w:tcBorders>
            <w:hideMark/>
          </w:tcPr>
          <w:p w14:paraId="0C45E512" w14:textId="77777777" w:rsidR="00160BD4" w:rsidRPr="00020619" w:rsidRDefault="00160BD4" w:rsidP="00864629">
            <w:pPr>
              <w:pStyle w:val="TAL"/>
              <w:spacing w:line="256" w:lineRule="auto"/>
              <w:rPr>
                <w:ins w:id="41087" w:author="BigCREditor-Post-RAN4#105" w:date="2022-11-28T21:45:00Z"/>
              </w:rPr>
            </w:pPr>
            <w:ins w:id="41088" w:author="BigCREditor-Post-RAN4#105" w:date="2022-11-28T21:45:00Z">
              <w:r w:rsidRPr="00020619">
                <w:t>CSI-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70719789" w14:textId="77777777" w:rsidR="00160BD4" w:rsidRPr="00020619" w:rsidRDefault="00160BD4" w:rsidP="00864629">
            <w:pPr>
              <w:pStyle w:val="TAC"/>
              <w:spacing w:line="256" w:lineRule="auto"/>
              <w:rPr>
                <w:ins w:id="41089" w:author="BigCREditor-Post-RAN4#105" w:date="2022-11-28T21:45:00Z"/>
              </w:rPr>
            </w:pPr>
            <w:ins w:id="41090" w:author="BigCREditor-Post-RAN4#105" w:date="2022-11-28T21:45:00Z">
              <w:r w:rsidRPr="00020619">
                <w:t>1, 4</w:t>
              </w:r>
            </w:ins>
          </w:p>
        </w:tc>
        <w:tc>
          <w:tcPr>
            <w:tcW w:w="937" w:type="dxa"/>
            <w:tcBorders>
              <w:top w:val="single" w:sz="4" w:space="0" w:color="auto"/>
              <w:left w:val="single" w:sz="4" w:space="0" w:color="auto"/>
              <w:bottom w:val="nil"/>
              <w:right w:val="single" w:sz="4" w:space="0" w:color="auto"/>
            </w:tcBorders>
          </w:tcPr>
          <w:p w14:paraId="50CF6538" w14:textId="77777777" w:rsidR="00160BD4" w:rsidRPr="00020619" w:rsidRDefault="00160BD4" w:rsidP="00864629">
            <w:pPr>
              <w:pStyle w:val="TAC"/>
              <w:spacing w:line="256" w:lineRule="auto"/>
              <w:rPr>
                <w:ins w:id="41091"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F6AF853" w14:textId="77777777" w:rsidR="00160BD4" w:rsidRPr="00020619" w:rsidRDefault="00160BD4" w:rsidP="00864629">
            <w:pPr>
              <w:pStyle w:val="TAC"/>
              <w:spacing w:line="256" w:lineRule="auto"/>
              <w:rPr>
                <w:ins w:id="41092" w:author="BigCREditor-Post-RAN4#105" w:date="2022-11-28T21:45:00Z"/>
              </w:rPr>
            </w:pPr>
            <w:ins w:id="41093" w:author="BigCREditor-Post-RAN4#105" w:date="2022-11-28T21:45:00Z">
              <w:r w:rsidRPr="00020619">
                <w:rPr>
                  <w:rFonts w:cs="Arial"/>
                  <w:lang w:val="en-US"/>
                </w:rPr>
                <w:t>CSI-RS 1.3 FDD</w:t>
              </w:r>
            </w:ins>
          </w:p>
        </w:tc>
      </w:tr>
      <w:tr w:rsidR="00160BD4" w:rsidRPr="00020619" w14:paraId="7B75FA9B" w14:textId="77777777" w:rsidTr="00864629">
        <w:trPr>
          <w:trHeight w:val="187"/>
          <w:jc w:val="center"/>
          <w:ins w:id="41094" w:author="BigCREditor-Post-RAN4#105" w:date="2022-11-28T21:45:00Z"/>
        </w:trPr>
        <w:tc>
          <w:tcPr>
            <w:tcW w:w="3304" w:type="dxa"/>
            <w:tcBorders>
              <w:top w:val="nil"/>
              <w:left w:val="single" w:sz="4" w:space="0" w:color="auto"/>
              <w:bottom w:val="nil"/>
              <w:right w:val="single" w:sz="4" w:space="0" w:color="auto"/>
            </w:tcBorders>
            <w:hideMark/>
          </w:tcPr>
          <w:p w14:paraId="7FFF826F" w14:textId="77777777" w:rsidR="00160BD4" w:rsidRPr="00020619" w:rsidRDefault="00160BD4" w:rsidP="00864629">
            <w:pPr>
              <w:rPr>
                <w:ins w:id="41095"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083BD842" w14:textId="77777777" w:rsidR="00160BD4" w:rsidRPr="00020619" w:rsidRDefault="00160BD4" w:rsidP="00864629">
            <w:pPr>
              <w:pStyle w:val="TAC"/>
              <w:spacing w:line="256" w:lineRule="auto"/>
              <w:rPr>
                <w:ins w:id="41096" w:author="BigCREditor-Post-RAN4#105" w:date="2022-11-28T21:45:00Z"/>
                <w:lang w:eastAsia="en-GB"/>
              </w:rPr>
            </w:pPr>
            <w:ins w:id="41097" w:author="BigCREditor-Post-RAN4#105" w:date="2022-11-28T21:45:00Z">
              <w:r w:rsidRPr="00020619">
                <w:t>2</w:t>
              </w:r>
            </w:ins>
          </w:p>
        </w:tc>
        <w:tc>
          <w:tcPr>
            <w:tcW w:w="937" w:type="dxa"/>
            <w:tcBorders>
              <w:top w:val="nil"/>
              <w:left w:val="single" w:sz="4" w:space="0" w:color="auto"/>
              <w:bottom w:val="nil"/>
              <w:right w:val="single" w:sz="4" w:space="0" w:color="auto"/>
            </w:tcBorders>
            <w:hideMark/>
          </w:tcPr>
          <w:p w14:paraId="7AE4203C" w14:textId="77777777" w:rsidR="00160BD4" w:rsidRPr="00020619" w:rsidRDefault="00160BD4" w:rsidP="00864629">
            <w:pPr>
              <w:rPr>
                <w:ins w:id="41098"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CB589D9" w14:textId="77777777" w:rsidR="00160BD4" w:rsidRPr="00020619" w:rsidRDefault="00160BD4" w:rsidP="00864629">
            <w:pPr>
              <w:pStyle w:val="TAC"/>
              <w:spacing w:line="256" w:lineRule="auto"/>
              <w:rPr>
                <w:ins w:id="41099" w:author="BigCREditor-Post-RAN4#105" w:date="2022-11-28T21:45:00Z"/>
                <w:lang w:eastAsia="en-GB"/>
              </w:rPr>
            </w:pPr>
            <w:ins w:id="41100" w:author="BigCREditor-Post-RAN4#105" w:date="2022-11-28T21:45:00Z">
              <w:r w:rsidRPr="00020619">
                <w:rPr>
                  <w:rFonts w:cs="Arial"/>
                  <w:lang w:val="en-US"/>
                </w:rPr>
                <w:t>CSI-RS 1.3 TDD</w:t>
              </w:r>
            </w:ins>
          </w:p>
        </w:tc>
      </w:tr>
      <w:tr w:rsidR="00160BD4" w:rsidRPr="00020619" w14:paraId="50CD1CF4" w14:textId="77777777" w:rsidTr="00864629">
        <w:trPr>
          <w:trHeight w:val="187"/>
          <w:jc w:val="center"/>
          <w:ins w:id="41101" w:author="BigCREditor-Post-RAN4#105" w:date="2022-11-28T21:45:00Z"/>
        </w:trPr>
        <w:tc>
          <w:tcPr>
            <w:tcW w:w="3304" w:type="dxa"/>
            <w:tcBorders>
              <w:top w:val="nil"/>
              <w:left w:val="single" w:sz="4" w:space="0" w:color="auto"/>
              <w:bottom w:val="single" w:sz="4" w:space="0" w:color="auto"/>
              <w:right w:val="single" w:sz="4" w:space="0" w:color="auto"/>
            </w:tcBorders>
            <w:hideMark/>
          </w:tcPr>
          <w:p w14:paraId="781C1606" w14:textId="77777777" w:rsidR="00160BD4" w:rsidRPr="00020619" w:rsidRDefault="00160BD4" w:rsidP="00864629">
            <w:pPr>
              <w:rPr>
                <w:ins w:id="41102"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6885DEFC" w14:textId="77777777" w:rsidR="00160BD4" w:rsidRPr="00020619" w:rsidRDefault="00160BD4" w:rsidP="00864629">
            <w:pPr>
              <w:pStyle w:val="TAC"/>
              <w:spacing w:line="256" w:lineRule="auto"/>
              <w:rPr>
                <w:ins w:id="41103" w:author="BigCREditor-Post-RAN4#105" w:date="2022-11-28T21:45:00Z"/>
                <w:lang w:eastAsia="en-GB"/>
              </w:rPr>
            </w:pPr>
            <w:ins w:id="41104" w:author="BigCREditor-Post-RAN4#105" w:date="2022-11-28T21:45:00Z">
              <w:r w:rsidRPr="00020619">
                <w:t>3</w:t>
              </w:r>
            </w:ins>
          </w:p>
        </w:tc>
        <w:tc>
          <w:tcPr>
            <w:tcW w:w="937" w:type="dxa"/>
            <w:tcBorders>
              <w:top w:val="nil"/>
              <w:left w:val="single" w:sz="4" w:space="0" w:color="auto"/>
              <w:bottom w:val="single" w:sz="4" w:space="0" w:color="auto"/>
              <w:right w:val="single" w:sz="4" w:space="0" w:color="auto"/>
            </w:tcBorders>
            <w:hideMark/>
          </w:tcPr>
          <w:p w14:paraId="72C85EA8" w14:textId="77777777" w:rsidR="00160BD4" w:rsidRPr="00020619" w:rsidRDefault="00160BD4" w:rsidP="00864629">
            <w:pPr>
              <w:rPr>
                <w:ins w:id="41105"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0BE44F91" w14:textId="77777777" w:rsidR="00160BD4" w:rsidRPr="00020619" w:rsidRDefault="00160BD4" w:rsidP="00864629">
            <w:pPr>
              <w:pStyle w:val="TAC"/>
              <w:spacing w:line="256" w:lineRule="auto"/>
              <w:rPr>
                <w:ins w:id="41106" w:author="BigCREditor-Post-RAN4#105" w:date="2022-11-28T21:45:00Z"/>
                <w:lang w:eastAsia="en-GB"/>
              </w:rPr>
            </w:pPr>
            <w:ins w:id="41107" w:author="BigCREditor-Post-RAN4#105" w:date="2022-11-28T21:45:00Z">
              <w:r w:rsidRPr="00020619">
                <w:rPr>
                  <w:rFonts w:cs="Arial"/>
                  <w:lang w:val="en-US"/>
                </w:rPr>
                <w:t>CSI-RS 2.3 TDD</w:t>
              </w:r>
            </w:ins>
          </w:p>
        </w:tc>
      </w:tr>
      <w:tr w:rsidR="00160BD4" w:rsidRPr="00020619" w14:paraId="68BFA759" w14:textId="77777777" w:rsidTr="00864629">
        <w:trPr>
          <w:trHeight w:val="187"/>
          <w:jc w:val="center"/>
          <w:ins w:id="41108"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67DCAE14" w14:textId="77777777" w:rsidR="00160BD4" w:rsidRPr="00020619" w:rsidRDefault="00160BD4" w:rsidP="00864629">
            <w:pPr>
              <w:pStyle w:val="TAL"/>
              <w:spacing w:line="256" w:lineRule="auto"/>
              <w:rPr>
                <w:ins w:id="41109" w:author="BigCREditor-Post-RAN4#105" w:date="2022-11-28T21:45:00Z"/>
              </w:rPr>
            </w:pPr>
            <w:ins w:id="41110" w:author="BigCREditor-Post-RAN4#105" w:date="2022-11-28T21:45:00Z">
              <w:r w:rsidRPr="00020619">
                <w:t>OCNG Patterns</w:t>
              </w:r>
            </w:ins>
          </w:p>
        </w:tc>
        <w:tc>
          <w:tcPr>
            <w:tcW w:w="959" w:type="dxa"/>
            <w:tcBorders>
              <w:top w:val="single" w:sz="4" w:space="0" w:color="auto"/>
              <w:left w:val="single" w:sz="4" w:space="0" w:color="auto"/>
              <w:bottom w:val="single" w:sz="4" w:space="0" w:color="auto"/>
              <w:right w:val="single" w:sz="4" w:space="0" w:color="auto"/>
            </w:tcBorders>
            <w:hideMark/>
          </w:tcPr>
          <w:p w14:paraId="180F359F" w14:textId="77777777" w:rsidR="00160BD4" w:rsidRPr="00020619" w:rsidRDefault="00160BD4" w:rsidP="00864629">
            <w:pPr>
              <w:pStyle w:val="TAC"/>
              <w:spacing w:line="256" w:lineRule="auto"/>
              <w:rPr>
                <w:ins w:id="41111" w:author="BigCREditor-Post-RAN4#105" w:date="2022-11-28T21:45:00Z"/>
              </w:rPr>
            </w:pPr>
            <w:ins w:id="41112"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A88CE02" w14:textId="77777777" w:rsidR="00160BD4" w:rsidRPr="00020619" w:rsidRDefault="00160BD4" w:rsidP="00864629">
            <w:pPr>
              <w:pStyle w:val="TAC"/>
              <w:spacing w:line="256" w:lineRule="auto"/>
              <w:rPr>
                <w:ins w:id="41113"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0D53F3E1" w14:textId="77777777" w:rsidR="00160BD4" w:rsidRPr="00020619" w:rsidRDefault="00160BD4" w:rsidP="00864629">
            <w:pPr>
              <w:pStyle w:val="TAC"/>
              <w:spacing w:line="256" w:lineRule="auto"/>
              <w:rPr>
                <w:ins w:id="41114" w:author="BigCREditor-Post-RAN4#105" w:date="2022-11-28T21:45:00Z"/>
              </w:rPr>
            </w:pPr>
            <w:ins w:id="41115" w:author="BigCREditor-Post-RAN4#105" w:date="2022-11-28T21:45:00Z">
              <w:r w:rsidRPr="00020619">
                <w:t>OP.1</w:t>
              </w:r>
            </w:ins>
          </w:p>
        </w:tc>
      </w:tr>
      <w:tr w:rsidR="00160BD4" w:rsidRPr="00020619" w14:paraId="342A707D" w14:textId="77777777" w:rsidTr="00864629">
        <w:trPr>
          <w:trHeight w:val="187"/>
          <w:jc w:val="center"/>
          <w:ins w:id="41116" w:author="BigCREditor-Post-RAN4#105" w:date="2022-11-28T21:45:00Z"/>
        </w:trPr>
        <w:tc>
          <w:tcPr>
            <w:tcW w:w="3304" w:type="dxa"/>
            <w:tcBorders>
              <w:top w:val="single" w:sz="4" w:space="0" w:color="auto"/>
              <w:left w:val="single" w:sz="4" w:space="0" w:color="auto"/>
              <w:bottom w:val="nil"/>
              <w:right w:val="single" w:sz="4" w:space="0" w:color="auto"/>
            </w:tcBorders>
            <w:hideMark/>
          </w:tcPr>
          <w:p w14:paraId="1B83EC68" w14:textId="77777777" w:rsidR="00160BD4" w:rsidRPr="00020619" w:rsidRDefault="00160BD4" w:rsidP="00864629">
            <w:pPr>
              <w:pStyle w:val="TAL"/>
              <w:spacing w:line="256" w:lineRule="auto"/>
              <w:rPr>
                <w:ins w:id="41117" w:author="BigCREditor-Post-RAN4#105" w:date="2022-11-28T21:45:00Z"/>
              </w:rPr>
            </w:pPr>
            <w:ins w:id="41118" w:author="BigCREditor-Post-RAN4#105" w:date="2022-11-28T21:45:00Z">
              <w:r w:rsidRPr="00020619">
                <w:rPr>
                  <w:rFonts w:eastAsia="Calibri"/>
                  <w:szCs w:val="18"/>
                </w:rPr>
                <w:t>T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2F111AEA" w14:textId="77777777" w:rsidR="00160BD4" w:rsidRPr="00020619" w:rsidRDefault="00160BD4" w:rsidP="00864629">
            <w:pPr>
              <w:pStyle w:val="TAC"/>
              <w:spacing w:line="256" w:lineRule="auto"/>
              <w:rPr>
                <w:ins w:id="41119" w:author="BigCREditor-Post-RAN4#105" w:date="2022-11-28T21:45:00Z"/>
              </w:rPr>
            </w:pPr>
            <w:ins w:id="41120" w:author="BigCREditor-Post-RAN4#105" w:date="2022-11-28T21:45:00Z">
              <w:r w:rsidRPr="00020619">
                <w:rPr>
                  <w:rFonts w:eastAsia="Calibri"/>
                  <w:szCs w:val="18"/>
                </w:rPr>
                <w:t>1, 4</w:t>
              </w:r>
            </w:ins>
          </w:p>
        </w:tc>
        <w:tc>
          <w:tcPr>
            <w:tcW w:w="937" w:type="dxa"/>
            <w:tcBorders>
              <w:top w:val="single" w:sz="4" w:space="0" w:color="auto"/>
              <w:left w:val="single" w:sz="4" w:space="0" w:color="auto"/>
              <w:bottom w:val="single" w:sz="4" w:space="0" w:color="auto"/>
              <w:right w:val="single" w:sz="4" w:space="0" w:color="auto"/>
            </w:tcBorders>
          </w:tcPr>
          <w:p w14:paraId="3E424146" w14:textId="77777777" w:rsidR="00160BD4" w:rsidRPr="00020619" w:rsidRDefault="00160BD4" w:rsidP="00864629">
            <w:pPr>
              <w:pStyle w:val="TAC"/>
              <w:spacing w:line="256" w:lineRule="auto"/>
              <w:rPr>
                <w:ins w:id="41121"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0ECEF219" w14:textId="77777777" w:rsidR="00160BD4" w:rsidRPr="00020619" w:rsidRDefault="00160BD4" w:rsidP="00864629">
            <w:pPr>
              <w:pStyle w:val="TAC"/>
              <w:spacing w:line="256" w:lineRule="auto"/>
              <w:rPr>
                <w:ins w:id="41122" w:author="BigCREditor-Post-RAN4#105" w:date="2022-11-28T21:45:00Z"/>
              </w:rPr>
            </w:pPr>
            <w:ins w:id="41123" w:author="BigCREditor-Post-RAN4#105" w:date="2022-11-28T21:45:00Z">
              <w:r w:rsidRPr="00020619">
                <w:rPr>
                  <w:rFonts w:eastAsia="Calibri"/>
                  <w:snapToGrid w:val="0"/>
                  <w:szCs w:val="18"/>
                </w:rPr>
                <w:t>TRS.1.1 FDD</w:t>
              </w:r>
            </w:ins>
          </w:p>
        </w:tc>
      </w:tr>
      <w:tr w:rsidR="00160BD4" w:rsidRPr="00020619" w14:paraId="37003CE4" w14:textId="77777777" w:rsidTr="00864629">
        <w:trPr>
          <w:trHeight w:val="187"/>
          <w:jc w:val="center"/>
          <w:ins w:id="41124" w:author="BigCREditor-Post-RAN4#105" w:date="2022-11-28T21:45:00Z"/>
        </w:trPr>
        <w:tc>
          <w:tcPr>
            <w:tcW w:w="3304" w:type="dxa"/>
            <w:tcBorders>
              <w:top w:val="nil"/>
              <w:left w:val="single" w:sz="4" w:space="0" w:color="auto"/>
              <w:bottom w:val="nil"/>
              <w:right w:val="single" w:sz="4" w:space="0" w:color="auto"/>
            </w:tcBorders>
            <w:hideMark/>
          </w:tcPr>
          <w:p w14:paraId="5B2A4938" w14:textId="77777777" w:rsidR="00160BD4" w:rsidRPr="00020619" w:rsidRDefault="00160BD4" w:rsidP="00864629">
            <w:pPr>
              <w:rPr>
                <w:ins w:id="41125"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0047D312" w14:textId="77777777" w:rsidR="00160BD4" w:rsidRPr="00020619" w:rsidRDefault="00160BD4" w:rsidP="00864629">
            <w:pPr>
              <w:pStyle w:val="TAC"/>
              <w:spacing w:line="256" w:lineRule="auto"/>
              <w:rPr>
                <w:ins w:id="41126" w:author="BigCREditor-Post-RAN4#105" w:date="2022-11-28T21:45:00Z"/>
                <w:lang w:eastAsia="en-GB"/>
              </w:rPr>
            </w:pPr>
            <w:ins w:id="41127" w:author="BigCREditor-Post-RAN4#105" w:date="2022-11-28T21:45:00Z">
              <w:r w:rsidRPr="00020619">
                <w:rPr>
                  <w:rFonts w:eastAsia="Calibri"/>
                  <w:szCs w:val="18"/>
                </w:rPr>
                <w:t>2</w:t>
              </w:r>
            </w:ins>
          </w:p>
        </w:tc>
        <w:tc>
          <w:tcPr>
            <w:tcW w:w="937" w:type="dxa"/>
            <w:tcBorders>
              <w:top w:val="single" w:sz="4" w:space="0" w:color="auto"/>
              <w:left w:val="single" w:sz="4" w:space="0" w:color="auto"/>
              <w:bottom w:val="single" w:sz="4" w:space="0" w:color="auto"/>
              <w:right w:val="single" w:sz="4" w:space="0" w:color="auto"/>
            </w:tcBorders>
          </w:tcPr>
          <w:p w14:paraId="5E791854" w14:textId="77777777" w:rsidR="00160BD4" w:rsidRPr="00020619" w:rsidRDefault="00160BD4" w:rsidP="00864629">
            <w:pPr>
              <w:pStyle w:val="TAC"/>
              <w:spacing w:line="256" w:lineRule="auto"/>
              <w:rPr>
                <w:ins w:id="41128"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66A73099" w14:textId="77777777" w:rsidR="00160BD4" w:rsidRPr="00020619" w:rsidRDefault="00160BD4" w:rsidP="00864629">
            <w:pPr>
              <w:pStyle w:val="TAC"/>
              <w:spacing w:line="256" w:lineRule="auto"/>
              <w:rPr>
                <w:ins w:id="41129" w:author="BigCREditor-Post-RAN4#105" w:date="2022-11-28T21:45:00Z"/>
              </w:rPr>
            </w:pPr>
            <w:ins w:id="41130" w:author="BigCREditor-Post-RAN4#105" w:date="2022-11-28T21:45:00Z">
              <w:r w:rsidRPr="00020619">
                <w:rPr>
                  <w:rFonts w:eastAsia="Calibri"/>
                  <w:snapToGrid w:val="0"/>
                  <w:szCs w:val="18"/>
                </w:rPr>
                <w:t>TRS.1.1 TDD</w:t>
              </w:r>
            </w:ins>
          </w:p>
        </w:tc>
      </w:tr>
      <w:tr w:rsidR="00160BD4" w:rsidRPr="00020619" w14:paraId="2DD3A829" w14:textId="77777777" w:rsidTr="00864629">
        <w:trPr>
          <w:trHeight w:val="187"/>
          <w:jc w:val="center"/>
          <w:ins w:id="41131" w:author="BigCREditor-Post-RAN4#105" w:date="2022-11-28T21:45:00Z"/>
        </w:trPr>
        <w:tc>
          <w:tcPr>
            <w:tcW w:w="3304" w:type="dxa"/>
            <w:tcBorders>
              <w:top w:val="nil"/>
              <w:left w:val="single" w:sz="4" w:space="0" w:color="auto"/>
              <w:bottom w:val="single" w:sz="4" w:space="0" w:color="auto"/>
              <w:right w:val="single" w:sz="4" w:space="0" w:color="auto"/>
            </w:tcBorders>
            <w:hideMark/>
          </w:tcPr>
          <w:p w14:paraId="1F2CD278" w14:textId="77777777" w:rsidR="00160BD4" w:rsidRPr="00020619" w:rsidRDefault="00160BD4" w:rsidP="00864629">
            <w:pPr>
              <w:rPr>
                <w:ins w:id="41132" w:author="BigCREditor-Post-RAN4#105" w:date="2022-11-28T21:45:00Z"/>
              </w:rPr>
            </w:pPr>
          </w:p>
        </w:tc>
        <w:tc>
          <w:tcPr>
            <w:tcW w:w="959" w:type="dxa"/>
            <w:tcBorders>
              <w:top w:val="single" w:sz="4" w:space="0" w:color="auto"/>
              <w:left w:val="single" w:sz="4" w:space="0" w:color="auto"/>
              <w:bottom w:val="single" w:sz="4" w:space="0" w:color="auto"/>
              <w:right w:val="single" w:sz="4" w:space="0" w:color="auto"/>
            </w:tcBorders>
            <w:hideMark/>
          </w:tcPr>
          <w:p w14:paraId="1592FEB1" w14:textId="77777777" w:rsidR="00160BD4" w:rsidRPr="00020619" w:rsidRDefault="00160BD4" w:rsidP="00864629">
            <w:pPr>
              <w:pStyle w:val="TAC"/>
              <w:spacing w:line="256" w:lineRule="auto"/>
              <w:rPr>
                <w:ins w:id="41133" w:author="BigCREditor-Post-RAN4#105" w:date="2022-11-28T21:45:00Z"/>
                <w:lang w:eastAsia="en-GB"/>
              </w:rPr>
            </w:pPr>
            <w:ins w:id="41134" w:author="BigCREditor-Post-RAN4#105" w:date="2022-11-28T21:45:00Z">
              <w:r w:rsidRPr="00020619">
                <w:rPr>
                  <w:rFonts w:eastAsia="Calibri"/>
                  <w:szCs w:val="18"/>
                </w:rPr>
                <w:t>3</w:t>
              </w:r>
            </w:ins>
          </w:p>
        </w:tc>
        <w:tc>
          <w:tcPr>
            <w:tcW w:w="937" w:type="dxa"/>
            <w:tcBorders>
              <w:top w:val="single" w:sz="4" w:space="0" w:color="auto"/>
              <w:left w:val="single" w:sz="4" w:space="0" w:color="auto"/>
              <w:bottom w:val="single" w:sz="4" w:space="0" w:color="auto"/>
              <w:right w:val="single" w:sz="4" w:space="0" w:color="auto"/>
            </w:tcBorders>
          </w:tcPr>
          <w:p w14:paraId="43418F83" w14:textId="77777777" w:rsidR="00160BD4" w:rsidRPr="00020619" w:rsidRDefault="00160BD4" w:rsidP="00864629">
            <w:pPr>
              <w:pStyle w:val="TAC"/>
              <w:spacing w:line="256" w:lineRule="auto"/>
              <w:rPr>
                <w:ins w:id="41135"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452B6BCE" w14:textId="77777777" w:rsidR="00160BD4" w:rsidRPr="00020619" w:rsidRDefault="00160BD4" w:rsidP="00864629">
            <w:pPr>
              <w:pStyle w:val="TAC"/>
              <w:spacing w:line="256" w:lineRule="auto"/>
              <w:rPr>
                <w:ins w:id="41136" w:author="BigCREditor-Post-RAN4#105" w:date="2022-11-28T21:45:00Z"/>
              </w:rPr>
            </w:pPr>
            <w:ins w:id="41137" w:author="BigCREditor-Post-RAN4#105" w:date="2022-11-28T21:45:00Z">
              <w:r w:rsidRPr="00020619">
                <w:rPr>
                  <w:rFonts w:eastAsia="Calibri"/>
                  <w:snapToGrid w:val="0"/>
                  <w:szCs w:val="18"/>
                </w:rPr>
                <w:t>TRS.1.2 TDD</w:t>
              </w:r>
            </w:ins>
          </w:p>
        </w:tc>
      </w:tr>
      <w:tr w:rsidR="00160BD4" w:rsidRPr="00020619" w14:paraId="7F7269FD" w14:textId="77777777" w:rsidTr="00864629">
        <w:trPr>
          <w:trHeight w:val="187"/>
          <w:jc w:val="center"/>
          <w:ins w:id="41138"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2BE6FD12" w14:textId="77777777" w:rsidR="00160BD4" w:rsidRPr="00020619" w:rsidRDefault="00160BD4" w:rsidP="00864629">
            <w:pPr>
              <w:pStyle w:val="TAL"/>
              <w:spacing w:line="256" w:lineRule="auto"/>
              <w:rPr>
                <w:ins w:id="41139" w:author="BigCREditor-Post-RAN4#105" w:date="2022-11-28T21:45:00Z"/>
              </w:rPr>
            </w:pPr>
            <w:ins w:id="41140" w:author="BigCREditor-Post-RAN4#105" w:date="2022-11-28T21:45:00Z">
              <w:r w:rsidRPr="00020619">
                <w:t>Initial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57875CA7" w14:textId="77777777" w:rsidR="00160BD4" w:rsidRPr="00020619" w:rsidRDefault="00160BD4" w:rsidP="00864629">
            <w:pPr>
              <w:pStyle w:val="TAC"/>
              <w:spacing w:line="256" w:lineRule="auto"/>
              <w:rPr>
                <w:ins w:id="41141" w:author="BigCREditor-Post-RAN4#105" w:date="2022-11-28T21:45:00Z"/>
              </w:rPr>
            </w:pPr>
            <w:ins w:id="41142"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7EFA4696" w14:textId="77777777" w:rsidR="00160BD4" w:rsidRPr="00020619" w:rsidRDefault="00160BD4" w:rsidP="00864629">
            <w:pPr>
              <w:pStyle w:val="TAC"/>
              <w:spacing w:line="256" w:lineRule="auto"/>
              <w:rPr>
                <w:ins w:id="41143"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6272D31D" w14:textId="77777777" w:rsidR="00160BD4" w:rsidRPr="00020619" w:rsidRDefault="00160BD4" w:rsidP="00864629">
            <w:pPr>
              <w:pStyle w:val="TAC"/>
              <w:spacing w:line="256" w:lineRule="auto"/>
              <w:rPr>
                <w:ins w:id="41144" w:author="BigCREditor-Post-RAN4#105" w:date="2022-11-28T21:45:00Z"/>
              </w:rPr>
            </w:pPr>
            <w:ins w:id="41145" w:author="BigCREditor-Post-RAN4#105" w:date="2022-11-28T21:45:00Z">
              <w:r w:rsidRPr="00020619">
                <w:t>DLBWP.0.1</w:t>
              </w:r>
            </w:ins>
          </w:p>
          <w:p w14:paraId="6A19EBA8" w14:textId="77777777" w:rsidR="00160BD4" w:rsidRPr="00020619" w:rsidRDefault="00160BD4" w:rsidP="00864629">
            <w:pPr>
              <w:pStyle w:val="TAC"/>
              <w:spacing w:line="256" w:lineRule="auto"/>
              <w:rPr>
                <w:ins w:id="41146" w:author="BigCREditor-Post-RAN4#105" w:date="2022-11-28T21:45:00Z"/>
              </w:rPr>
            </w:pPr>
            <w:ins w:id="41147" w:author="BigCREditor-Post-RAN4#105" w:date="2022-11-28T21:45:00Z">
              <w:r w:rsidRPr="00020619">
                <w:t>ULBWP.0.1</w:t>
              </w:r>
            </w:ins>
          </w:p>
        </w:tc>
      </w:tr>
      <w:tr w:rsidR="00160BD4" w:rsidRPr="00020619" w14:paraId="29B54AE4" w14:textId="77777777" w:rsidTr="00864629">
        <w:trPr>
          <w:trHeight w:val="187"/>
          <w:jc w:val="center"/>
          <w:ins w:id="41148"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63590692" w14:textId="77777777" w:rsidR="00160BD4" w:rsidRPr="00020619" w:rsidRDefault="00160BD4" w:rsidP="00864629">
            <w:pPr>
              <w:pStyle w:val="TAL"/>
              <w:spacing w:line="256" w:lineRule="auto"/>
              <w:rPr>
                <w:ins w:id="41149" w:author="BigCREditor-Post-RAN4#105" w:date="2022-11-28T21:45:00Z"/>
              </w:rPr>
            </w:pPr>
            <w:ins w:id="41150" w:author="BigCREditor-Post-RAN4#105" w:date="2022-11-28T21:45:00Z">
              <w:r w:rsidRPr="00020619">
                <w:t>Dedicated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695DEC06" w14:textId="77777777" w:rsidR="00160BD4" w:rsidRPr="00020619" w:rsidRDefault="00160BD4" w:rsidP="00864629">
            <w:pPr>
              <w:pStyle w:val="TAC"/>
              <w:spacing w:line="256" w:lineRule="auto"/>
              <w:rPr>
                <w:ins w:id="41151" w:author="BigCREditor-Post-RAN4#105" w:date="2022-11-28T21:45:00Z"/>
              </w:rPr>
            </w:pPr>
            <w:ins w:id="41152"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3348BFA" w14:textId="77777777" w:rsidR="00160BD4" w:rsidRPr="00020619" w:rsidRDefault="00160BD4" w:rsidP="00864629">
            <w:pPr>
              <w:pStyle w:val="TAC"/>
              <w:spacing w:line="256" w:lineRule="auto"/>
              <w:rPr>
                <w:ins w:id="41153"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21EAE1F2" w14:textId="77777777" w:rsidR="00160BD4" w:rsidRPr="00020619" w:rsidRDefault="00160BD4" w:rsidP="00864629">
            <w:pPr>
              <w:pStyle w:val="TAC"/>
              <w:spacing w:line="256" w:lineRule="auto"/>
              <w:rPr>
                <w:ins w:id="41154" w:author="BigCREditor-Post-RAN4#105" w:date="2022-11-28T21:45:00Z"/>
              </w:rPr>
            </w:pPr>
            <w:ins w:id="41155" w:author="BigCREditor-Post-RAN4#105" w:date="2022-11-28T21:45:00Z">
              <w:r w:rsidRPr="00020619">
                <w:t>DLBWP.1.1</w:t>
              </w:r>
            </w:ins>
          </w:p>
          <w:p w14:paraId="4AEAB883" w14:textId="77777777" w:rsidR="00160BD4" w:rsidRPr="00020619" w:rsidRDefault="00160BD4" w:rsidP="00864629">
            <w:pPr>
              <w:pStyle w:val="TAC"/>
              <w:spacing w:line="256" w:lineRule="auto"/>
              <w:rPr>
                <w:ins w:id="41156" w:author="BigCREditor-Post-RAN4#105" w:date="2022-11-28T21:45:00Z"/>
              </w:rPr>
            </w:pPr>
            <w:ins w:id="41157" w:author="BigCREditor-Post-RAN4#105" w:date="2022-11-28T21:45:00Z">
              <w:r w:rsidRPr="00020619">
                <w:t>ULBWP.1.1</w:t>
              </w:r>
            </w:ins>
          </w:p>
        </w:tc>
      </w:tr>
      <w:tr w:rsidR="00160BD4" w:rsidRPr="00020619" w14:paraId="08B92E83" w14:textId="77777777" w:rsidTr="00864629">
        <w:trPr>
          <w:trHeight w:val="187"/>
          <w:jc w:val="center"/>
          <w:ins w:id="41158"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2B06C361" w14:textId="77777777" w:rsidR="00160BD4" w:rsidRPr="00020619" w:rsidRDefault="00160BD4" w:rsidP="00864629">
            <w:pPr>
              <w:pStyle w:val="TAL"/>
              <w:spacing w:line="256" w:lineRule="auto"/>
              <w:rPr>
                <w:ins w:id="41159" w:author="BigCREditor-Post-RAN4#105" w:date="2022-11-28T21:45:00Z"/>
              </w:rPr>
            </w:pPr>
            <w:ins w:id="41160" w:author="BigCREditor-Post-RAN4#105" w:date="2022-11-28T21:45:00Z">
              <w:r w:rsidRPr="00020619">
                <w:t>SMTC configuration</w:t>
              </w:r>
            </w:ins>
          </w:p>
        </w:tc>
        <w:tc>
          <w:tcPr>
            <w:tcW w:w="959" w:type="dxa"/>
            <w:tcBorders>
              <w:top w:val="single" w:sz="4" w:space="0" w:color="auto"/>
              <w:left w:val="single" w:sz="4" w:space="0" w:color="auto"/>
              <w:bottom w:val="single" w:sz="4" w:space="0" w:color="auto"/>
              <w:right w:val="single" w:sz="4" w:space="0" w:color="auto"/>
            </w:tcBorders>
            <w:hideMark/>
          </w:tcPr>
          <w:p w14:paraId="3D821CB5" w14:textId="77777777" w:rsidR="00160BD4" w:rsidRPr="00020619" w:rsidRDefault="00160BD4" w:rsidP="00864629">
            <w:pPr>
              <w:pStyle w:val="TAC"/>
              <w:spacing w:line="256" w:lineRule="auto"/>
              <w:rPr>
                <w:ins w:id="41161" w:author="BigCREditor-Post-RAN4#105" w:date="2022-11-28T21:45:00Z"/>
              </w:rPr>
            </w:pPr>
            <w:ins w:id="41162"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39415A2" w14:textId="77777777" w:rsidR="00160BD4" w:rsidRPr="00020619" w:rsidRDefault="00160BD4" w:rsidP="00864629">
            <w:pPr>
              <w:pStyle w:val="TAC"/>
              <w:spacing w:line="256" w:lineRule="auto"/>
              <w:rPr>
                <w:ins w:id="41163"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230EC570" w14:textId="77777777" w:rsidR="00160BD4" w:rsidRPr="00020619" w:rsidRDefault="00160BD4" w:rsidP="00864629">
            <w:pPr>
              <w:pStyle w:val="TAC"/>
              <w:spacing w:line="256" w:lineRule="auto"/>
              <w:rPr>
                <w:ins w:id="41164" w:author="BigCREditor-Post-RAN4#105" w:date="2022-11-28T21:45:00Z"/>
              </w:rPr>
            </w:pPr>
            <w:ins w:id="41165" w:author="BigCREditor-Post-RAN4#105" w:date="2022-11-28T21:45:00Z">
              <w:r w:rsidRPr="00020619">
                <w:t>SMTC.1</w:t>
              </w:r>
            </w:ins>
          </w:p>
        </w:tc>
      </w:tr>
      <w:tr w:rsidR="00160BD4" w:rsidRPr="00020619" w14:paraId="4CA64A41" w14:textId="77777777" w:rsidTr="00864629">
        <w:trPr>
          <w:trHeight w:val="187"/>
          <w:jc w:val="center"/>
          <w:ins w:id="41166"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4339FC61" w14:textId="77777777" w:rsidR="00160BD4" w:rsidRPr="00020619" w:rsidRDefault="00160BD4" w:rsidP="00864629">
            <w:pPr>
              <w:pStyle w:val="TAL"/>
              <w:spacing w:line="256" w:lineRule="auto"/>
              <w:rPr>
                <w:ins w:id="41167" w:author="BigCREditor-Post-RAN4#105" w:date="2022-11-28T21:45:00Z"/>
              </w:rPr>
            </w:pPr>
            <w:ins w:id="41168" w:author="BigCREditor-Post-RAN4#105" w:date="2022-11-28T21:45:00Z">
              <w:r w:rsidRPr="00020619">
                <w:t>DRX configuration</w:t>
              </w:r>
            </w:ins>
          </w:p>
        </w:tc>
        <w:tc>
          <w:tcPr>
            <w:tcW w:w="959" w:type="dxa"/>
            <w:tcBorders>
              <w:top w:val="single" w:sz="4" w:space="0" w:color="auto"/>
              <w:left w:val="single" w:sz="4" w:space="0" w:color="auto"/>
              <w:bottom w:val="single" w:sz="4" w:space="0" w:color="auto"/>
              <w:right w:val="single" w:sz="4" w:space="0" w:color="auto"/>
            </w:tcBorders>
            <w:hideMark/>
          </w:tcPr>
          <w:p w14:paraId="2293F633" w14:textId="77777777" w:rsidR="00160BD4" w:rsidRPr="00020619" w:rsidRDefault="00160BD4" w:rsidP="00864629">
            <w:pPr>
              <w:pStyle w:val="TAC"/>
              <w:spacing w:line="256" w:lineRule="auto"/>
              <w:rPr>
                <w:ins w:id="41169" w:author="BigCREditor-Post-RAN4#105" w:date="2022-11-28T21:45:00Z"/>
              </w:rPr>
            </w:pPr>
            <w:ins w:id="41170"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2158B7A7" w14:textId="77777777" w:rsidR="00160BD4" w:rsidRPr="00020619" w:rsidRDefault="00160BD4" w:rsidP="00864629">
            <w:pPr>
              <w:pStyle w:val="TAC"/>
              <w:spacing w:line="256" w:lineRule="auto"/>
              <w:rPr>
                <w:ins w:id="41171"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638A5330" w14:textId="77777777" w:rsidR="00160BD4" w:rsidRPr="00020619" w:rsidRDefault="00160BD4" w:rsidP="00864629">
            <w:pPr>
              <w:pStyle w:val="TAC"/>
              <w:spacing w:line="256" w:lineRule="auto"/>
              <w:rPr>
                <w:ins w:id="41172" w:author="BigCREditor-Post-RAN4#105" w:date="2022-11-28T21:45:00Z"/>
              </w:rPr>
            </w:pPr>
            <w:ins w:id="41173" w:author="BigCREditor-Post-RAN4#105" w:date="2022-11-28T21:45:00Z">
              <w:r w:rsidRPr="00020619">
                <w:t>DRX.3</w:t>
              </w:r>
            </w:ins>
          </w:p>
        </w:tc>
      </w:tr>
      <w:tr w:rsidR="00160BD4" w:rsidRPr="00020619" w14:paraId="133A46CD" w14:textId="77777777" w:rsidTr="00864629">
        <w:trPr>
          <w:trHeight w:val="187"/>
          <w:jc w:val="center"/>
          <w:ins w:id="41174"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227B7615" w14:textId="77777777" w:rsidR="00160BD4" w:rsidRPr="00020619" w:rsidRDefault="00160BD4" w:rsidP="00864629">
            <w:pPr>
              <w:pStyle w:val="TAL"/>
              <w:spacing w:line="256" w:lineRule="auto"/>
              <w:rPr>
                <w:ins w:id="41175" w:author="BigCREditor-Post-RAN4#105" w:date="2022-11-28T21:45:00Z"/>
              </w:rPr>
            </w:pPr>
            <w:proofErr w:type="spellStart"/>
            <w:ins w:id="41176" w:author="BigCREditor-Post-RAN4#105" w:date="2022-11-28T21:45:00Z">
              <w:r w:rsidRPr="00020619">
                <w:t>reportConfigType</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756DCEA1" w14:textId="77777777" w:rsidR="00160BD4" w:rsidRPr="00020619" w:rsidRDefault="00160BD4" w:rsidP="00864629">
            <w:pPr>
              <w:pStyle w:val="TAC"/>
              <w:spacing w:line="256" w:lineRule="auto"/>
              <w:rPr>
                <w:ins w:id="41177" w:author="BigCREditor-Post-RAN4#105" w:date="2022-11-28T21:45:00Z"/>
              </w:rPr>
            </w:pPr>
            <w:ins w:id="41178"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109CEFE0" w14:textId="77777777" w:rsidR="00160BD4" w:rsidRPr="00020619" w:rsidRDefault="00160BD4" w:rsidP="00864629">
            <w:pPr>
              <w:pStyle w:val="TAC"/>
              <w:spacing w:line="256" w:lineRule="auto"/>
              <w:rPr>
                <w:ins w:id="41179"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6FAB21BD" w14:textId="77777777" w:rsidR="00160BD4" w:rsidRPr="00020619" w:rsidRDefault="00160BD4" w:rsidP="00864629">
            <w:pPr>
              <w:pStyle w:val="TAC"/>
              <w:spacing w:line="256" w:lineRule="auto"/>
              <w:rPr>
                <w:ins w:id="41180" w:author="BigCREditor-Post-RAN4#105" w:date="2022-11-28T21:45:00Z"/>
              </w:rPr>
            </w:pPr>
            <w:ins w:id="41181" w:author="BigCREditor-Post-RAN4#105" w:date="2022-11-28T21:45:00Z">
              <w:r w:rsidRPr="00020619">
                <w:t>aperiodic</w:t>
              </w:r>
            </w:ins>
          </w:p>
        </w:tc>
      </w:tr>
      <w:tr w:rsidR="00160BD4" w:rsidRPr="00020619" w14:paraId="37203FA9" w14:textId="77777777" w:rsidTr="00864629">
        <w:trPr>
          <w:trHeight w:val="187"/>
          <w:jc w:val="center"/>
          <w:ins w:id="41182"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3DBAD2C1" w14:textId="77777777" w:rsidR="00160BD4" w:rsidRPr="00020619" w:rsidRDefault="00160BD4" w:rsidP="00864629">
            <w:pPr>
              <w:pStyle w:val="TAL"/>
              <w:spacing w:line="256" w:lineRule="auto"/>
              <w:rPr>
                <w:ins w:id="41183" w:author="BigCREditor-Post-RAN4#105" w:date="2022-11-28T21:45:00Z"/>
              </w:rPr>
            </w:pPr>
            <w:proofErr w:type="spellStart"/>
            <w:ins w:id="41184" w:author="BigCREditor-Post-RAN4#105" w:date="2022-11-28T21:45:00Z">
              <w:r w:rsidRPr="00020619">
                <w:t>reportQuantity</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43341D5D" w14:textId="77777777" w:rsidR="00160BD4" w:rsidRPr="00020619" w:rsidRDefault="00160BD4" w:rsidP="00864629">
            <w:pPr>
              <w:pStyle w:val="TAC"/>
              <w:spacing w:line="256" w:lineRule="auto"/>
              <w:rPr>
                <w:ins w:id="41185" w:author="BigCREditor-Post-RAN4#105" w:date="2022-11-28T21:45:00Z"/>
              </w:rPr>
            </w:pPr>
            <w:ins w:id="41186"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1575E2A" w14:textId="77777777" w:rsidR="00160BD4" w:rsidRPr="00020619" w:rsidRDefault="00160BD4" w:rsidP="00864629">
            <w:pPr>
              <w:pStyle w:val="TAC"/>
              <w:spacing w:line="256" w:lineRule="auto"/>
              <w:rPr>
                <w:ins w:id="41187"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4FC441E1" w14:textId="77777777" w:rsidR="00160BD4" w:rsidRPr="00020619" w:rsidRDefault="00160BD4" w:rsidP="00864629">
            <w:pPr>
              <w:pStyle w:val="TAC"/>
              <w:spacing w:line="256" w:lineRule="auto"/>
              <w:rPr>
                <w:ins w:id="41188" w:author="BigCREditor-Post-RAN4#105" w:date="2022-11-28T21:45:00Z"/>
              </w:rPr>
            </w:pPr>
            <w:ins w:id="41189" w:author="BigCREditor-Post-RAN4#105" w:date="2022-11-28T21:45:00Z">
              <w:r w:rsidRPr="00020619">
                <w:t>cri-RSRP</w:t>
              </w:r>
            </w:ins>
          </w:p>
        </w:tc>
      </w:tr>
      <w:tr w:rsidR="00160BD4" w:rsidRPr="00020619" w14:paraId="2E4DC495" w14:textId="77777777" w:rsidTr="00864629">
        <w:trPr>
          <w:trHeight w:val="187"/>
          <w:jc w:val="center"/>
          <w:ins w:id="41190"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6B3717F3" w14:textId="77777777" w:rsidR="00160BD4" w:rsidRPr="00020619" w:rsidRDefault="00160BD4" w:rsidP="00864629">
            <w:pPr>
              <w:pStyle w:val="TAL"/>
              <w:spacing w:line="256" w:lineRule="auto"/>
              <w:rPr>
                <w:ins w:id="41191" w:author="BigCREditor-Post-RAN4#105" w:date="2022-11-28T21:45:00Z"/>
              </w:rPr>
            </w:pPr>
            <w:ins w:id="41192" w:author="BigCREditor-Post-RAN4#105" w:date="2022-11-28T21:45:00Z">
              <w:r w:rsidRPr="00020619">
                <w:t>Number of reported RS</w:t>
              </w:r>
            </w:ins>
          </w:p>
        </w:tc>
        <w:tc>
          <w:tcPr>
            <w:tcW w:w="959" w:type="dxa"/>
            <w:tcBorders>
              <w:top w:val="single" w:sz="4" w:space="0" w:color="auto"/>
              <w:left w:val="single" w:sz="4" w:space="0" w:color="auto"/>
              <w:bottom w:val="single" w:sz="4" w:space="0" w:color="auto"/>
              <w:right w:val="single" w:sz="4" w:space="0" w:color="auto"/>
            </w:tcBorders>
            <w:hideMark/>
          </w:tcPr>
          <w:p w14:paraId="3B9EB226" w14:textId="77777777" w:rsidR="00160BD4" w:rsidRPr="00020619" w:rsidRDefault="00160BD4" w:rsidP="00864629">
            <w:pPr>
              <w:pStyle w:val="TAC"/>
              <w:spacing w:line="256" w:lineRule="auto"/>
              <w:rPr>
                <w:ins w:id="41193" w:author="BigCREditor-Post-RAN4#105" w:date="2022-11-28T21:45:00Z"/>
              </w:rPr>
            </w:pPr>
            <w:ins w:id="41194"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22532CC" w14:textId="77777777" w:rsidR="00160BD4" w:rsidRPr="00020619" w:rsidRDefault="00160BD4" w:rsidP="00864629">
            <w:pPr>
              <w:pStyle w:val="TAC"/>
              <w:spacing w:line="256" w:lineRule="auto"/>
              <w:rPr>
                <w:ins w:id="41195"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781A9186" w14:textId="77777777" w:rsidR="00160BD4" w:rsidRPr="00020619" w:rsidRDefault="00160BD4" w:rsidP="00864629">
            <w:pPr>
              <w:pStyle w:val="TAC"/>
              <w:spacing w:line="256" w:lineRule="auto"/>
              <w:rPr>
                <w:ins w:id="41196" w:author="BigCREditor-Post-RAN4#105" w:date="2022-11-28T21:45:00Z"/>
              </w:rPr>
            </w:pPr>
            <w:ins w:id="41197" w:author="BigCREditor-Post-RAN4#105" w:date="2022-11-28T21:45:00Z">
              <w:r w:rsidRPr="00020619">
                <w:t>2</w:t>
              </w:r>
            </w:ins>
          </w:p>
        </w:tc>
      </w:tr>
      <w:tr w:rsidR="00160BD4" w:rsidRPr="00020619" w14:paraId="10E57F04" w14:textId="77777777" w:rsidTr="00864629">
        <w:trPr>
          <w:trHeight w:val="187"/>
          <w:jc w:val="center"/>
          <w:ins w:id="41198" w:author="BigCREditor-Post-RAN4#105" w:date="2022-11-28T21:45:00Z"/>
        </w:trPr>
        <w:tc>
          <w:tcPr>
            <w:tcW w:w="3304" w:type="dxa"/>
            <w:tcBorders>
              <w:top w:val="single" w:sz="4" w:space="0" w:color="auto"/>
              <w:left w:val="single" w:sz="4" w:space="0" w:color="auto"/>
              <w:bottom w:val="nil"/>
              <w:right w:val="single" w:sz="4" w:space="0" w:color="auto"/>
            </w:tcBorders>
            <w:hideMark/>
          </w:tcPr>
          <w:p w14:paraId="787B4831" w14:textId="77777777" w:rsidR="00160BD4" w:rsidRPr="00020619" w:rsidRDefault="00160BD4" w:rsidP="00864629">
            <w:pPr>
              <w:pStyle w:val="TAL"/>
              <w:spacing w:line="256" w:lineRule="auto"/>
              <w:rPr>
                <w:ins w:id="41199" w:author="BigCREditor-Post-RAN4#105" w:date="2022-11-28T21:45:00Z"/>
              </w:rPr>
            </w:pPr>
            <w:proofErr w:type="spellStart"/>
            <w:ins w:id="41200" w:author="BigCREditor-Post-RAN4#105" w:date="2022-11-28T21:45:00Z">
              <w:r w:rsidRPr="00020619">
                <w:t>qcl</w:t>
              </w:r>
              <w:proofErr w:type="spellEnd"/>
              <w:r w:rsidRPr="00020619">
                <w:t>-Info</w:t>
              </w:r>
            </w:ins>
          </w:p>
        </w:tc>
        <w:tc>
          <w:tcPr>
            <w:tcW w:w="959" w:type="dxa"/>
            <w:tcBorders>
              <w:top w:val="single" w:sz="4" w:space="0" w:color="auto"/>
              <w:left w:val="single" w:sz="4" w:space="0" w:color="auto"/>
              <w:bottom w:val="nil"/>
              <w:right w:val="single" w:sz="4" w:space="0" w:color="auto"/>
            </w:tcBorders>
            <w:hideMark/>
          </w:tcPr>
          <w:p w14:paraId="2C8D6541" w14:textId="77777777" w:rsidR="00160BD4" w:rsidRPr="00020619" w:rsidRDefault="00160BD4" w:rsidP="00864629">
            <w:pPr>
              <w:pStyle w:val="TAC"/>
              <w:spacing w:line="256" w:lineRule="auto"/>
              <w:rPr>
                <w:ins w:id="41201" w:author="BigCREditor-Post-RAN4#105" w:date="2022-11-28T21:45:00Z"/>
              </w:rPr>
            </w:pPr>
            <w:ins w:id="41202" w:author="BigCREditor-Post-RAN4#105" w:date="2022-11-28T21:45:00Z">
              <w:r w:rsidRPr="00020619">
                <w:t>1~4</w:t>
              </w:r>
            </w:ins>
          </w:p>
        </w:tc>
        <w:tc>
          <w:tcPr>
            <w:tcW w:w="937" w:type="dxa"/>
            <w:tcBorders>
              <w:top w:val="single" w:sz="4" w:space="0" w:color="auto"/>
              <w:left w:val="single" w:sz="4" w:space="0" w:color="auto"/>
              <w:bottom w:val="nil"/>
              <w:right w:val="single" w:sz="4" w:space="0" w:color="auto"/>
            </w:tcBorders>
          </w:tcPr>
          <w:p w14:paraId="4772465B" w14:textId="77777777" w:rsidR="00160BD4" w:rsidRPr="00020619" w:rsidRDefault="00160BD4" w:rsidP="00864629">
            <w:pPr>
              <w:pStyle w:val="TAC"/>
              <w:spacing w:line="256" w:lineRule="auto"/>
              <w:rPr>
                <w:ins w:id="41203"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0601DF70" w14:textId="77777777" w:rsidR="00160BD4" w:rsidRPr="00020619" w:rsidRDefault="00160BD4" w:rsidP="00864629">
            <w:pPr>
              <w:pStyle w:val="TAC"/>
              <w:spacing w:line="256" w:lineRule="auto"/>
              <w:rPr>
                <w:ins w:id="41204" w:author="BigCREditor-Post-RAN4#105" w:date="2022-11-28T21:45:00Z"/>
              </w:rPr>
            </w:pPr>
            <w:ins w:id="41205" w:author="BigCREditor-Post-RAN4#105" w:date="2022-11-28T21:45:00Z">
              <w:r w:rsidRPr="00020619">
                <w:t>SSB#0 for resource#0</w:t>
              </w:r>
            </w:ins>
          </w:p>
        </w:tc>
      </w:tr>
      <w:tr w:rsidR="00160BD4" w:rsidRPr="00020619" w14:paraId="12F50114" w14:textId="77777777" w:rsidTr="00864629">
        <w:trPr>
          <w:trHeight w:val="187"/>
          <w:jc w:val="center"/>
          <w:ins w:id="41206" w:author="BigCREditor-Post-RAN4#105" w:date="2022-11-28T21:45:00Z"/>
        </w:trPr>
        <w:tc>
          <w:tcPr>
            <w:tcW w:w="3304" w:type="dxa"/>
            <w:tcBorders>
              <w:top w:val="nil"/>
              <w:left w:val="single" w:sz="4" w:space="0" w:color="auto"/>
              <w:bottom w:val="single" w:sz="4" w:space="0" w:color="auto"/>
              <w:right w:val="single" w:sz="4" w:space="0" w:color="auto"/>
            </w:tcBorders>
            <w:hideMark/>
          </w:tcPr>
          <w:p w14:paraId="4F468030" w14:textId="77777777" w:rsidR="00160BD4" w:rsidRPr="00020619" w:rsidRDefault="00160BD4" w:rsidP="00864629">
            <w:pPr>
              <w:rPr>
                <w:ins w:id="41207" w:author="BigCREditor-Post-RAN4#105" w:date="2022-11-28T21:45:00Z"/>
              </w:rPr>
            </w:pPr>
          </w:p>
        </w:tc>
        <w:tc>
          <w:tcPr>
            <w:tcW w:w="959" w:type="dxa"/>
            <w:tcBorders>
              <w:top w:val="nil"/>
              <w:left w:val="single" w:sz="4" w:space="0" w:color="auto"/>
              <w:bottom w:val="single" w:sz="4" w:space="0" w:color="auto"/>
              <w:right w:val="single" w:sz="4" w:space="0" w:color="auto"/>
            </w:tcBorders>
            <w:hideMark/>
          </w:tcPr>
          <w:p w14:paraId="5EB09311" w14:textId="77777777" w:rsidR="00160BD4" w:rsidRPr="00020619" w:rsidRDefault="00160BD4" w:rsidP="00864629">
            <w:pPr>
              <w:spacing w:after="0" w:line="256" w:lineRule="auto"/>
              <w:rPr>
                <w:ins w:id="41208" w:author="BigCREditor-Post-RAN4#105" w:date="2022-11-28T21:45:00Z"/>
                <w:rFonts w:asciiTheme="minorHAnsi" w:eastAsiaTheme="minorEastAsia" w:hAnsiTheme="minorHAnsi" w:cstheme="minorBidi"/>
              </w:rPr>
            </w:pPr>
          </w:p>
        </w:tc>
        <w:tc>
          <w:tcPr>
            <w:tcW w:w="937" w:type="dxa"/>
            <w:tcBorders>
              <w:top w:val="nil"/>
              <w:left w:val="single" w:sz="4" w:space="0" w:color="auto"/>
              <w:bottom w:val="single" w:sz="4" w:space="0" w:color="auto"/>
              <w:right w:val="single" w:sz="4" w:space="0" w:color="auto"/>
            </w:tcBorders>
            <w:hideMark/>
          </w:tcPr>
          <w:p w14:paraId="3706E704" w14:textId="77777777" w:rsidR="00160BD4" w:rsidRPr="00020619" w:rsidRDefault="00160BD4" w:rsidP="00864629">
            <w:pPr>
              <w:spacing w:after="0" w:line="256" w:lineRule="auto"/>
              <w:rPr>
                <w:ins w:id="41209" w:author="BigCREditor-Post-RAN4#105" w:date="2022-11-28T21:45:00Z"/>
                <w:rFonts w:asciiTheme="minorHAnsi" w:eastAsiaTheme="minorEastAsia" w:hAnsiTheme="minorHAnsi" w:cstheme="minorBidi"/>
              </w:rPr>
            </w:pPr>
          </w:p>
        </w:tc>
        <w:tc>
          <w:tcPr>
            <w:tcW w:w="2074" w:type="dxa"/>
            <w:tcBorders>
              <w:top w:val="single" w:sz="4" w:space="0" w:color="auto"/>
              <w:left w:val="single" w:sz="4" w:space="0" w:color="auto"/>
              <w:bottom w:val="single" w:sz="4" w:space="0" w:color="auto"/>
              <w:right w:val="single" w:sz="4" w:space="0" w:color="auto"/>
            </w:tcBorders>
            <w:hideMark/>
          </w:tcPr>
          <w:p w14:paraId="1ED95740" w14:textId="77777777" w:rsidR="00160BD4" w:rsidRPr="00020619" w:rsidRDefault="00160BD4" w:rsidP="00864629">
            <w:pPr>
              <w:pStyle w:val="TAC"/>
              <w:spacing w:line="256" w:lineRule="auto"/>
              <w:rPr>
                <w:ins w:id="41210" w:author="BigCREditor-Post-RAN4#105" w:date="2022-11-28T21:45:00Z"/>
                <w:lang w:eastAsia="en-GB"/>
              </w:rPr>
            </w:pPr>
            <w:ins w:id="41211" w:author="BigCREditor-Post-RAN4#105" w:date="2022-11-28T21:45:00Z">
              <w:r w:rsidRPr="00020619">
                <w:t>SSB#1 for resource#1</w:t>
              </w:r>
            </w:ins>
          </w:p>
        </w:tc>
      </w:tr>
      <w:tr w:rsidR="00160BD4" w:rsidRPr="00020619" w14:paraId="5B029F0D" w14:textId="77777777" w:rsidTr="00864629">
        <w:trPr>
          <w:trHeight w:val="187"/>
          <w:jc w:val="center"/>
          <w:ins w:id="41212"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5C371309" w14:textId="77777777" w:rsidR="00160BD4" w:rsidRPr="00020619" w:rsidRDefault="00160BD4" w:rsidP="00864629">
            <w:pPr>
              <w:pStyle w:val="TAL"/>
              <w:spacing w:line="256" w:lineRule="auto"/>
              <w:rPr>
                <w:ins w:id="41213" w:author="BigCREditor-Post-RAN4#105" w:date="2022-11-28T21:45:00Z"/>
                <w:i/>
                <w:lang w:eastAsia="ja-JP"/>
              </w:rPr>
            </w:pPr>
            <w:proofErr w:type="spellStart"/>
            <w:ins w:id="41214" w:author="BigCREditor-Post-RAN4#105" w:date="2022-11-28T21:45:00Z">
              <w:r w:rsidRPr="00020619">
                <w:t>reportSlotOffsetList</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47E23801" w14:textId="77777777" w:rsidR="00160BD4" w:rsidRPr="00020619" w:rsidRDefault="00160BD4" w:rsidP="00864629">
            <w:pPr>
              <w:pStyle w:val="TAC"/>
              <w:spacing w:line="256" w:lineRule="auto"/>
              <w:rPr>
                <w:ins w:id="41215" w:author="BigCREditor-Post-RAN4#105" w:date="2022-11-28T21:45:00Z"/>
                <w:rFonts w:eastAsia="MS Mincho"/>
                <w:lang w:eastAsia="ja-JP"/>
              </w:rPr>
            </w:pPr>
            <w:ins w:id="41216"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4C8B623E" w14:textId="77777777" w:rsidR="00160BD4" w:rsidRPr="00020619" w:rsidRDefault="00160BD4" w:rsidP="00864629">
            <w:pPr>
              <w:pStyle w:val="TAC"/>
              <w:spacing w:line="256" w:lineRule="auto"/>
              <w:rPr>
                <w:ins w:id="41217" w:author="BigCREditor-Post-RAN4#105" w:date="2022-11-28T21:45:00Z"/>
                <w:lang w:eastAsia="en-GB"/>
              </w:rPr>
            </w:pPr>
            <w:ins w:id="41218" w:author="BigCREditor-Post-RAN4#105" w:date="2022-11-28T21:45:00Z">
              <w:r w:rsidRPr="00020619">
                <w:t>slots</w:t>
              </w:r>
            </w:ins>
          </w:p>
        </w:tc>
        <w:tc>
          <w:tcPr>
            <w:tcW w:w="2074" w:type="dxa"/>
            <w:tcBorders>
              <w:top w:val="single" w:sz="4" w:space="0" w:color="auto"/>
              <w:left w:val="single" w:sz="4" w:space="0" w:color="auto"/>
              <w:bottom w:val="single" w:sz="4" w:space="0" w:color="auto"/>
              <w:right w:val="single" w:sz="4" w:space="0" w:color="auto"/>
            </w:tcBorders>
            <w:hideMark/>
          </w:tcPr>
          <w:p w14:paraId="1A44C33C" w14:textId="77777777" w:rsidR="00160BD4" w:rsidRPr="00020619" w:rsidRDefault="00160BD4" w:rsidP="00864629">
            <w:pPr>
              <w:pStyle w:val="TAC"/>
              <w:spacing w:line="256" w:lineRule="auto"/>
              <w:rPr>
                <w:ins w:id="41219" w:author="BigCREditor-Post-RAN4#105" w:date="2022-11-28T21:45:00Z"/>
              </w:rPr>
            </w:pPr>
            <w:ins w:id="41220" w:author="BigCREditor-Post-RAN4#105" w:date="2022-11-28T21:45:00Z">
              <w:r w:rsidRPr="00020619">
                <w:rPr>
                  <w:rFonts w:cs="Arial"/>
                  <w:lang w:val="en-US"/>
                </w:rPr>
                <w:t>8</w:t>
              </w:r>
            </w:ins>
          </w:p>
        </w:tc>
      </w:tr>
      <w:tr w:rsidR="00160BD4" w:rsidRPr="00020619" w14:paraId="59CAF95E" w14:textId="77777777" w:rsidTr="00864629">
        <w:trPr>
          <w:trHeight w:val="187"/>
          <w:jc w:val="center"/>
          <w:ins w:id="41221"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0E9C8FCA" w14:textId="77777777" w:rsidR="00160BD4" w:rsidRPr="00020619" w:rsidRDefault="00160BD4" w:rsidP="00864629">
            <w:pPr>
              <w:pStyle w:val="TAL"/>
              <w:spacing w:line="256" w:lineRule="auto"/>
              <w:rPr>
                <w:ins w:id="41222" w:author="BigCREditor-Post-RAN4#105" w:date="2022-11-28T21:45:00Z"/>
              </w:rPr>
            </w:pPr>
            <w:ins w:id="41223" w:author="BigCREditor-Post-RAN4#105" w:date="2022-11-28T21:45:00Z">
              <w:r w:rsidRPr="00020619">
                <w:t>T1</w:t>
              </w:r>
            </w:ins>
          </w:p>
        </w:tc>
        <w:tc>
          <w:tcPr>
            <w:tcW w:w="959" w:type="dxa"/>
            <w:tcBorders>
              <w:top w:val="single" w:sz="4" w:space="0" w:color="auto"/>
              <w:left w:val="single" w:sz="4" w:space="0" w:color="auto"/>
              <w:bottom w:val="single" w:sz="4" w:space="0" w:color="auto"/>
              <w:right w:val="single" w:sz="4" w:space="0" w:color="auto"/>
            </w:tcBorders>
            <w:hideMark/>
          </w:tcPr>
          <w:p w14:paraId="2744F899" w14:textId="77777777" w:rsidR="00160BD4" w:rsidRPr="00020619" w:rsidRDefault="00160BD4" w:rsidP="00864629">
            <w:pPr>
              <w:pStyle w:val="TAC"/>
              <w:spacing w:line="256" w:lineRule="auto"/>
              <w:rPr>
                <w:ins w:id="41224" w:author="BigCREditor-Post-RAN4#105" w:date="2022-11-28T21:45:00Z"/>
              </w:rPr>
            </w:pPr>
            <w:ins w:id="41225"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C01D29C" w14:textId="77777777" w:rsidR="00160BD4" w:rsidRPr="00020619" w:rsidRDefault="00160BD4" w:rsidP="00864629">
            <w:pPr>
              <w:pStyle w:val="TAC"/>
              <w:spacing w:line="256" w:lineRule="auto"/>
              <w:rPr>
                <w:ins w:id="41226" w:author="BigCREditor-Post-RAN4#105" w:date="2022-11-28T21:45:00Z"/>
              </w:rPr>
            </w:pPr>
            <w:ins w:id="41227" w:author="BigCREditor-Post-RAN4#105" w:date="2022-11-28T21:45:00Z">
              <w:r w:rsidRPr="00020619">
                <w:t>s</w:t>
              </w:r>
            </w:ins>
          </w:p>
        </w:tc>
        <w:tc>
          <w:tcPr>
            <w:tcW w:w="2074" w:type="dxa"/>
            <w:tcBorders>
              <w:top w:val="single" w:sz="4" w:space="0" w:color="auto"/>
              <w:left w:val="single" w:sz="4" w:space="0" w:color="auto"/>
              <w:bottom w:val="single" w:sz="4" w:space="0" w:color="auto"/>
              <w:right w:val="single" w:sz="4" w:space="0" w:color="auto"/>
            </w:tcBorders>
            <w:hideMark/>
          </w:tcPr>
          <w:p w14:paraId="0CF97A06" w14:textId="77777777" w:rsidR="00160BD4" w:rsidRPr="00020619" w:rsidRDefault="00160BD4" w:rsidP="00864629">
            <w:pPr>
              <w:pStyle w:val="TAC"/>
              <w:spacing w:line="256" w:lineRule="auto"/>
              <w:rPr>
                <w:ins w:id="41228" w:author="BigCREditor-Post-RAN4#105" w:date="2022-11-28T21:45:00Z"/>
              </w:rPr>
            </w:pPr>
            <w:ins w:id="41229" w:author="BigCREditor-Post-RAN4#105" w:date="2022-11-28T21:45:00Z">
              <w:r w:rsidRPr="00020619">
                <w:t>5</w:t>
              </w:r>
            </w:ins>
          </w:p>
        </w:tc>
      </w:tr>
      <w:tr w:rsidR="00160BD4" w:rsidRPr="00020619" w14:paraId="1891536B" w14:textId="77777777" w:rsidTr="00864629">
        <w:trPr>
          <w:trHeight w:val="187"/>
          <w:jc w:val="center"/>
          <w:ins w:id="41230"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5ACD6609" w14:textId="77777777" w:rsidR="00160BD4" w:rsidRPr="00020619" w:rsidRDefault="00160BD4" w:rsidP="00864629">
            <w:pPr>
              <w:pStyle w:val="TAL"/>
              <w:spacing w:line="256" w:lineRule="auto"/>
              <w:rPr>
                <w:ins w:id="41231" w:author="BigCREditor-Post-RAN4#105" w:date="2022-11-28T21:45:00Z"/>
              </w:rPr>
            </w:pPr>
            <w:ins w:id="41232" w:author="BigCREditor-Post-RAN4#105" w:date="2022-11-28T21:45:00Z">
              <w:r w:rsidRPr="00020619">
                <w:t>EPRE ratio of PSS to SSS</w:t>
              </w:r>
            </w:ins>
          </w:p>
        </w:tc>
        <w:tc>
          <w:tcPr>
            <w:tcW w:w="959" w:type="dxa"/>
            <w:tcBorders>
              <w:top w:val="single" w:sz="4" w:space="0" w:color="auto"/>
              <w:left w:val="single" w:sz="4" w:space="0" w:color="auto"/>
              <w:bottom w:val="nil"/>
              <w:right w:val="single" w:sz="4" w:space="0" w:color="auto"/>
            </w:tcBorders>
            <w:hideMark/>
          </w:tcPr>
          <w:p w14:paraId="14D04DC6" w14:textId="77777777" w:rsidR="00160BD4" w:rsidRPr="00020619" w:rsidRDefault="00160BD4" w:rsidP="00864629">
            <w:pPr>
              <w:pStyle w:val="TAC"/>
              <w:spacing w:line="256" w:lineRule="auto"/>
              <w:rPr>
                <w:ins w:id="41233" w:author="BigCREditor-Post-RAN4#105" w:date="2022-11-28T21:45:00Z"/>
              </w:rPr>
            </w:pPr>
            <w:ins w:id="41234" w:author="BigCREditor-Post-RAN4#105" w:date="2022-11-28T21:45:00Z">
              <w:r w:rsidRPr="00020619">
                <w:t>1~4</w:t>
              </w:r>
            </w:ins>
          </w:p>
        </w:tc>
        <w:tc>
          <w:tcPr>
            <w:tcW w:w="937" w:type="dxa"/>
            <w:tcBorders>
              <w:top w:val="single" w:sz="4" w:space="0" w:color="auto"/>
              <w:left w:val="single" w:sz="4" w:space="0" w:color="auto"/>
              <w:bottom w:val="nil"/>
              <w:right w:val="single" w:sz="4" w:space="0" w:color="auto"/>
            </w:tcBorders>
            <w:hideMark/>
          </w:tcPr>
          <w:p w14:paraId="16446AFE" w14:textId="77777777" w:rsidR="00160BD4" w:rsidRPr="00020619" w:rsidRDefault="00160BD4" w:rsidP="00864629">
            <w:pPr>
              <w:pStyle w:val="TAC"/>
              <w:spacing w:line="256" w:lineRule="auto"/>
              <w:rPr>
                <w:ins w:id="41235" w:author="BigCREditor-Post-RAN4#105" w:date="2022-11-28T21:45:00Z"/>
              </w:rPr>
            </w:pPr>
            <w:ins w:id="41236" w:author="BigCREditor-Post-RAN4#105" w:date="2022-11-28T21:45:00Z">
              <w:r w:rsidRPr="00020619">
                <w:t>dB</w:t>
              </w:r>
            </w:ins>
          </w:p>
        </w:tc>
        <w:tc>
          <w:tcPr>
            <w:tcW w:w="2074" w:type="dxa"/>
            <w:tcBorders>
              <w:top w:val="single" w:sz="4" w:space="0" w:color="auto"/>
              <w:left w:val="single" w:sz="4" w:space="0" w:color="auto"/>
              <w:bottom w:val="nil"/>
              <w:right w:val="single" w:sz="4" w:space="0" w:color="auto"/>
            </w:tcBorders>
            <w:hideMark/>
          </w:tcPr>
          <w:p w14:paraId="59C93F61" w14:textId="77777777" w:rsidR="00160BD4" w:rsidRPr="00020619" w:rsidRDefault="00160BD4" w:rsidP="00864629">
            <w:pPr>
              <w:pStyle w:val="TAC"/>
              <w:spacing w:line="256" w:lineRule="auto"/>
              <w:rPr>
                <w:ins w:id="41237" w:author="BigCREditor-Post-RAN4#105" w:date="2022-11-28T21:45:00Z"/>
              </w:rPr>
            </w:pPr>
            <w:ins w:id="41238" w:author="BigCREditor-Post-RAN4#105" w:date="2022-11-28T21:45:00Z">
              <w:r w:rsidRPr="00020619">
                <w:t>0</w:t>
              </w:r>
            </w:ins>
          </w:p>
        </w:tc>
      </w:tr>
      <w:tr w:rsidR="00160BD4" w:rsidRPr="00020619" w14:paraId="58030ADE" w14:textId="77777777" w:rsidTr="00864629">
        <w:trPr>
          <w:trHeight w:val="187"/>
          <w:jc w:val="center"/>
          <w:ins w:id="41239"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1A39E7EC" w14:textId="77777777" w:rsidR="00160BD4" w:rsidRPr="00020619" w:rsidRDefault="00160BD4" w:rsidP="00864629">
            <w:pPr>
              <w:pStyle w:val="TAL"/>
              <w:spacing w:line="256" w:lineRule="auto"/>
              <w:rPr>
                <w:ins w:id="41240" w:author="BigCREditor-Post-RAN4#105" w:date="2022-11-28T21:45:00Z"/>
              </w:rPr>
            </w:pPr>
            <w:ins w:id="41241" w:author="BigCREditor-Post-RAN4#105" w:date="2022-11-28T21:45:00Z">
              <w:r w:rsidRPr="00020619">
                <w:t>EPRE ratio of PBCH DMRS to SSS</w:t>
              </w:r>
            </w:ins>
          </w:p>
        </w:tc>
        <w:tc>
          <w:tcPr>
            <w:tcW w:w="959" w:type="dxa"/>
            <w:tcBorders>
              <w:top w:val="nil"/>
              <w:left w:val="single" w:sz="4" w:space="0" w:color="auto"/>
              <w:bottom w:val="nil"/>
              <w:right w:val="single" w:sz="4" w:space="0" w:color="auto"/>
            </w:tcBorders>
            <w:hideMark/>
          </w:tcPr>
          <w:p w14:paraId="3A82F71E" w14:textId="77777777" w:rsidR="00160BD4" w:rsidRPr="00020619" w:rsidRDefault="00160BD4" w:rsidP="00864629">
            <w:pPr>
              <w:rPr>
                <w:ins w:id="41242" w:author="BigCREditor-Post-RAN4#105" w:date="2022-11-28T21:45:00Z"/>
              </w:rPr>
            </w:pPr>
          </w:p>
        </w:tc>
        <w:tc>
          <w:tcPr>
            <w:tcW w:w="937" w:type="dxa"/>
            <w:tcBorders>
              <w:top w:val="nil"/>
              <w:left w:val="single" w:sz="4" w:space="0" w:color="auto"/>
              <w:bottom w:val="nil"/>
              <w:right w:val="single" w:sz="4" w:space="0" w:color="auto"/>
            </w:tcBorders>
            <w:hideMark/>
          </w:tcPr>
          <w:p w14:paraId="4D4EFE15" w14:textId="77777777" w:rsidR="00160BD4" w:rsidRPr="00020619" w:rsidRDefault="00160BD4" w:rsidP="00864629">
            <w:pPr>
              <w:spacing w:after="0" w:line="256" w:lineRule="auto"/>
              <w:rPr>
                <w:ins w:id="41243" w:author="BigCREditor-Post-RAN4#105" w:date="2022-11-28T21:45: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6A7650B4" w14:textId="77777777" w:rsidR="00160BD4" w:rsidRPr="00020619" w:rsidRDefault="00160BD4" w:rsidP="00864629">
            <w:pPr>
              <w:spacing w:after="0" w:line="256" w:lineRule="auto"/>
              <w:rPr>
                <w:ins w:id="41244" w:author="BigCREditor-Post-RAN4#105" w:date="2022-11-28T21:45:00Z"/>
                <w:rFonts w:asciiTheme="minorHAnsi" w:eastAsiaTheme="minorEastAsia" w:hAnsiTheme="minorHAnsi" w:cstheme="minorBidi"/>
              </w:rPr>
            </w:pPr>
          </w:p>
        </w:tc>
      </w:tr>
      <w:tr w:rsidR="00160BD4" w:rsidRPr="00020619" w14:paraId="7F51E821" w14:textId="77777777" w:rsidTr="00864629">
        <w:trPr>
          <w:trHeight w:val="187"/>
          <w:jc w:val="center"/>
          <w:ins w:id="41245"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07C4BBB2" w14:textId="77777777" w:rsidR="00160BD4" w:rsidRPr="00020619" w:rsidRDefault="00160BD4" w:rsidP="00864629">
            <w:pPr>
              <w:pStyle w:val="TAL"/>
              <w:spacing w:line="256" w:lineRule="auto"/>
              <w:rPr>
                <w:ins w:id="41246" w:author="BigCREditor-Post-RAN4#105" w:date="2022-11-28T21:45:00Z"/>
                <w:lang w:eastAsia="en-GB"/>
              </w:rPr>
            </w:pPr>
            <w:ins w:id="41247" w:author="BigCREditor-Post-RAN4#105" w:date="2022-11-28T21:45:00Z">
              <w:r w:rsidRPr="00020619">
                <w:t>EPRE ratio of PBCH to PBCH DMRS</w:t>
              </w:r>
            </w:ins>
          </w:p>
        </w:tc>
        <w:tc>
          <w:tcPr>
            <w:tcW w:w="959" w:type="dxa"/>
            <w:tcBorders>
              <w:top w:val="nil"/>
              <w:left w:val="single" w:sz="4" w:space="0" w:color="auto"/>
              <w:bottom w:val="nil"/>
              <w:right w:val="single" w:sz="4" w:space="0" w:color="auto"/>
            </w:tcBorders>
            <w:hideMark/>
          </w:tcPr>
          <w:p w14:paraId="2161555C" w14:textId="77777777" w:rsidR="00160BD4" w:rsidRPr="00020619" w:rsidRDefault="00160BD4" w:rsidP="00864629">
            <w:pPr>
              <w:rPr>
                <w:ins w:id="41248" w:author="BigCREditor-Post-RAN4#105" w:date="2022-11-28T21:45:00Z"/>
              </w:rPr>
            </w:pPr>
          </w:p>
        </w:tc>
        <w:tc>
          <w:tcPr>
            <w:tcW w:w="937" w:type="dxa"/>
            <w:tcBorders>
              <w:top w:val="nil"/>
              <w:left w:val="single" w:sz="4" w:space="0" w:color="auto"/>
              <w:bottom w:val="nil"/>
              <w:right w:val="single" w:sz="4" w:space="0" w:color="auto"/>
            </w:tcBorders>
            <w:hideMark/>
          </w:tcPr>
          <w:p w14:paraId="2E147F04" w14:textId="77777777" w:rsidR="00160BD4" w:rsidRPr="00020619" w:rsidRDefault="00160BD4" w:rsidP="00864629">
            <w:pPr>
              <w:spacing w:after="0" w:line="256" w:lineRule="auto"/>
              <w:rPr>
                <w:ins w:id="41249" w:author="BigCREditor-Post-RAN4#105" w:date="2022-11-28T21:45: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63599910" w14:textId="77777777" w:rsidR="00160BD4" w:rsidRPr="00020619" w:rsidRDefault="00160BD4" w:rsidP="00864629">
            <w:pPr>
              <w:spacing w:after="0" w:line="256" w:lineRule="auto"/>
              <w:rPr>
                <w:ins w:id="41250" w:author="BigCREditor-Post-RAN4#105" w:date="2022-11-28T21:45:00Z"/>
                <w:rFonts w:asciiTheme="minorHAnsi" w:eastAsiaTheme="minorEastAsia" w:hAnsiTheme="minorHAnsi" w:cstheme="minorBidi"/>
              </w:rPr>
            </w:pPr>
          </w:p>
        </w:tc>
      </w:tr>
      <w:tr w:rsidR="00160BD4" w:rsidRPr="00020619" w14:paraId="533F0BB0" w14:textId="77777777" w:rsidTr="00864629">
        <w:trPr>
          <w:trHeight w:val="187"/>
          <w:jc w:val="center"/>
          <w:ins w:id="41251"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04433AB8" w14:textId="77777777" w:rsidR="00160BD4" w:rsidRPr="00020619" w:rsidRDefault="00160BD4" w:rsidP="00864629">
            <w:pPr>
              <w:pStyle w:val="TAL"/>
              <w:spacing w:line="256" w:lineRule="auto"/>
              <w:rPr>
                <w:ins w:id="41252" w:author="BigCREditor-Post-RAN4#105" w:date="2022-11-28T21:45:00Z"/>
                <w:lang w:eastAsia="en-GB"/>
              </w:rPr>
            </w:pPr>
            <w:ins w:id="41253" w:author="BigCREditor-Post-RAN4#105" w:date="2022-11-28T21:45:00Z">
              <w:r w:rsidRPr="00020619">
                <w:t>EPRE ratio of PDCCH DMRS to SSS</w:t>
              </w:r>
            </w:ins>
          </w:p>
        </w:tc>
        <w:tc>
          <w:tcPr>
            <w:tcW w:w="959" w:type="dxa"/>
            <w:tcBorders>
              <w:top w:val="nil"/>
              <w:left w:val="single" w:sz="4" w:space="0" w:color="auto"/>
              <w:bottom w:val="nil"/>
              <w:right w:val="single" w:sz="4" w:space="0" w:color="auto"/>
            </w:tcBorders>
            <w:hideMark/>
          </w:tcPr>
          <w:p w14:paraId="22305AB8" w14:textId="77777777" w:rsidR="00160BD4" w:rsidRPr="00020619" w:rsidRDefault="00160BD4" w:rsidP="00864629">
            <w:pPr>
              <w:rPr>
                <w:ins w:id="41254" w:author="BigCREditor-Post-RAN4#105" w:date="2022-11-28T21:45:00Z"/>
              </w:rPr>
            </w:pPr>
          </w:p>
        </w:tc>
        <w:tc>
          <w:tcPr>
            <w:tcW w:w="937" w:type="dxa"/>
            <w:tcBorders>
              <w:top w:val="nil"/>
              <w:left w:val="single" w:sz="4" w:space="0" w:color="auto"/>
              <w:bottom w:val="nil"/>
              <w:right w:val="single" w:sz="4" w:space="0" w:color="auto"/>
            </w:tcBorders>
            <w:hideMark/>
          </w:tcPr>
          <w:p w14:paraId="34150F53" w14:textId="77777777" w:rsidR="00160BD4" w:rsidRPr="00020619" w:rsidRDefault="00160BD4" w:rsidP="00864629">
            <w:pPr>
              <w:spacing w:after="0" w:line="256" w:lineRule="auto"/>
              <w:rPr>
                <w:ins w:id="41255" w:author="BigCREditor-Post-RAN4#105" w:date="2022-11-28T21:45: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26F9ABC2" w14:textId="77777777" w:rsidR="00160BD4" w:rsidRPr="00020619" w:rsidRDefault="00160BD4" w:rsidP="00864629">
            <w:pPr>
              <w:spacing w:after="0" w:line="256" w:lineRule="auto"/>
              <w:rPr>
                <w:ins w:id="41256" w:author="BigCREditor-Post-RAN4#105" w:date="2022-11-28T21:45:00Z"/>
                <w:rFonts w:asciiTheme="minorHAnsi" w:eastAsiaTheme="minorEastAsia" w:hAnsiTheme="minorHAnsi" w:cstheme="minorBidi"/>
              </w:rPr>
            </w:pPr>
          </w:p>
        </w:tc>
      </w:tr>
      <w:tr w:rsidR="00160BD4" w:rsidRPr="00020619" w14:paraId="67191965" w14:textId="77777777" w:rsidTr="00864629">
        <w:trPr>
          <w:trHeight w:val="187"/>
          <w:jc w:val="center"/>
          <w:ins w:id="41257"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34B05374" w14:textId="77777777" w:rsidR="00160BD4" w:rsidRPr="00020619" w:rsidRDefault="00160BD4" w:rsidP="00864629">
            <w:pPr>
              <w:pStyle w:val="TAL"/>
              <w:spacing w:line="256" w:lineRule="auto"/>
              <w:rPr>
                <w:ins w:id="41258" w:author="BigCREditor-Post-RAN4#105" w:date="2022-11-28T21:45:00Z"/>
                <w:lang w:eastAsia="en-GB"/>
              </w:rPr>
            </w:pPr>
            <w:ins w:id="41259" w:author="BigCREditor-Post-RAN4#105" w:date="2022-11-28T21:45:00Z">
              <w:r w:rsidRPr="00020619">
                <w:t>EPRE ratio of PDCCH to PDCCH DMRS</w:t>
              </w:r>
            </w:ins>
          </w:p>
        </w:tc>
        <w:tc>
          <w:tcPr>
            <w:tcW w:w="959" w:type="dxa"/>
            <w:tcBorders>
              <w:top w:val="nil"/>
              <w:left w:val="single" w:sz="4" w:space="0" w:color="auto"/>
              <w:bottom w:val="nil"/>
              <w:right w:val="single" w:sz="4" w:space="0" w:color="auto"/>
            </w:tcBorders>
            <w:hideMark/>
          </w:tcPr>
          <w:p w14:paraId="6B7E4DEC" w14:textId="77777777" w:rsidR="00160BD4" w:rsidRPr="00020619" w:rsidRDefault="00160BD4" w:rsidP="00864629">
            <w:pPr>
              <w:rPr>
                <w:ins w:id="41260" w:author="BigCREditor-Post-RAN4#105" w:date="2022-11-28T21:45:00Z"/>
              </w:rPr>
            </w:pPr>
          </w:p>
        </w:tc>
        <w:tc>
          <w:tcPr>
            <w:tcW w:w="937" w:type="dxa"/>
            <w:tcBorders>
              <w:top w:val="nil"/>
              <w:left w:val="single" w:sz="4" w:space="0" w:color="auto"/>
              <w:bottom w:val="nil"/>
              <w:right w:val="single" w:sz="4" w:space="0" w:color="auto"/>
            </w:tcBorders>
            <w:hideMark/>
          </w:tcPr>
          <w:p w14:paraId="67804D32" w14:textId="77777777" w:rsidR="00160BD4" w:rsidRPr="00020619" w:rsidRDefault="00160BD4" w:rsidP="00864629">
            <w:pPr>
              <w:spacing w:after="0" w:line="256" w:lineRule="auto"/>
              <w:rPr>
                <w:ins w:id="41261" w:author="BigCREditor-Post-RAN4#105" w:date="2022-11-28T21:45: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401E57BF" w14:textId="77777777" w:rsidR="00160BD4" w:rsidRPr="00020619" w:rsidRDefault="00160BD4" w:rsidP="00864629">
            <w:pPr>
              <w:spacing w:after="0" w:line="256" w:lineRule="auto"/>
              <w:rPr>
                <w:ins w:id="41262" w:author="BigCREditor-Post-RAN4#105" w:date="2022-11-28T21:45:00Z"/>
                <w:rFonts w:asciiTheme="minorHAnsi" w:eastAsiaTheme="minorEastAsia" w:hAnsiTheme="minorHAnsi" w:cstheme="minorBidi"/>
              </w:rPr>
            </w:pPr>
          </w:p>
        </w:tc>
      </w:tr>
      <w:tr w:rsidR="00160BD4" w:rsidRPr="00020619" w14:paraId="376A4F3F" w14:textId="77777777" w:rsidTr="00864629">
        <w:trPr>
          <w:trHeight w:val="187"/>
          <w:jc w:val="center"/>
          <w:ins w:id="41263"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48F01DD2" w14:textId="77777777" w:rsidR="00160BD4" w:rsidRPr="00020619" w:rsidRDefault="00160BD4" w:rsidP="00864629">
            <w:pPr>
              <w:pStyle w:val="TAL"/>
              <w:spacing w:line="256" w:lineRule="auto"/>
              <w:rPr>
                <w:ins w:id="41264" w:author="BigCREditor-Post-RAN4#105" w:date="2022-11-28T21:45:00Z"/>
                <w:lang w:eastAsia="en-GB"/>
              </w:rPr>
            </w:pPr>
            <w:ins w:id="41265" w:author="BigCREditor-Post-RAN4#105" w:date="2022-11-28T21:45:00Z">
              <w:r w:rsidRPr="00020619">
                <w:t>EPRE ratio of PDSCH DMRS to SSS</w:t>
              </w:r>
            </w:ins>
          </w:p>
        </w:tc>
        <w:tc>
          <w:tcPr>
            <w:tcW w:w="959" w:type="dxa"/>
            <w:tcBorders>
              <w:top w:val="nil"/>
              <w:left w:val="single" w:sz="4" w:space="0" w:color="auto"/>
              <w:bottom w:val="nil"/>
              <w:right w:val="single" w:sz="4" w:space="0" w:color="auto"/>
            </w:tcBorders>
            <w:hideMark/>
          </w:tcPr>
          <w:p w14:paraId="3EB4CADE" w14:textId="77777777" w:rsidR="00160BD4" w:rsidRPr="00020619" w:rsidRDefault="00160BD4" w:rsidP="00864629">
            <w:pPr>
              <w:rPr>
                <w:ins w:id="41266" w:author="BigCREditor-Post-RAN4#105" w:date="2022-11-28T21:45:00Z"/>
              </w:rPr>
            </w:pPr>
          </w:p>
        </w:tc>
        <w:tc>
          <w:tcPr>
            <w:tcW w:w="937" w:type="dxa"/>
            <w:tcBorders>
              <w:top w:val="nil"/>
              <w:left w:val="single" w:sz="4" w:space="0" w:color="auto"/>
              <w:bottom w:val="nil"/>
              <w:right w:val="single" w:sz="4" w:space="0" w:color="auto"/>
            </w:tcBorders>
            <w:hideMark/>
          </w:tcPr>
          <w:p w14:paraId="38D78EB9" w14:textId="77777777" w:rsidR="00160BD4" w:rsidRPr="00020619" w:rsidRDefault="00160BD4" w:rsidP="00864629">
            <w:pPr>
              <w:spacing w:after="0" w:line="256" w:lineRule="auto"/>
              <w:rPr>
                <w:ins w:id="41267" w:author="BigCREditor-Post-RAN4#105" w:date="2022-11-28T21:45: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408B3483" w14:textId="77777777" w:rsidR="00160BD4" w:rsidRPr="00020619" w:rsidRDefault="00160BD4" w:rsidP="00864629">
            <w:pPr>
              <w:spacing w:after="0" w:line="256" w:lineRule="auto"/>
              <w:rPr>
                <w:ins w:id="41268" w:author="BigCREditor-Post-RAN4#105" w:date="2022-11-28T21:45:00Z"/>
                <w:rFonts w:asciiTheme="minorHAnsi" w:eastAsiaTheme="minorEastAsia" w:hAnsiTheme="minorHAnsi" w:cstheme="minorBidi"/>
              </w:rPr>
            </w:pPr>
          </w:p>
        </w:tc>
      </w:tr>
      <w:tr w:rsidR="00160BD4" w:rsidRPr="00020619" w14:paraId="7D66A20C" w14:textId="77777777" w:rsidTr="00864629">
        <w:trPr>
          <w:trHeight w:val="187"/>
          <w:jc w:val="center"/>
          <w:ins w:id="41269"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046EEC92" w14:textId="77777777" w:rsidR="00160BD4" w:rsidRPr="00020619" w:rsidRDefault="00160BD4" w:rsidP="00864629">
            <w:pPr>
              <w:pStyle w:val="TAL"/>
              <w:spacing w:line="256" w:lineRule="auto"/>
              <w:rPr>
                <w:ins w:id="41270" w:author="BigCREditor-Post-RAN4#105" w:date="2022-11-28T21:45:00Z"/>
                <w:lang w:eastAsia="en-GB"/>
              </w:rPr>
            </w:pPr>
            <w:ins w:id="41271" w:author="BigCREditor-Post-RAN4#105" w:date="2022-11-28T21:45:00Z">
              <w:r w:rsidRPr="00020619">
                <w:t>EPRE ratio of PDSCH to PDSCH DMRS</w:t>
              </w:r>
            </w:ins>
          </w:p>
        </w:tc>
        <w:tc>
          <w:tcPr>
            <w:tcW w:w="959" w:type="dxa"/>
            <w:tcBorders>
              <w:top w:val="nil"/>
              <w:left w:val="single" w:sz="4" w:space="0" w:color="auto"/>
              <w:bottom w:val="nil"/>
              <w:right w:val="single" w:sz="4" w:space="0" w:color="auto"/>
            </w:tcBorders>
            <w:hideMark/>
          </w:tcPr>
          <w:p w14:paraId="2E7657DC" w14:textId="77777777" w:rsidR="00160BD4" w:rsidRPr="00020619" w:rsidRDefault="00160BD4" w:rsidP="00864629">
            <w:pPr>
              <w:rPr>
                <w:ins w:id="41272" w:author="BigCREditor-Post-RAN4#105" w:date="2022-11-28T21:45:00Z"/>
              </w:rPr>
            </w:pPr>
          </w:p>
        </w:tc>
        <w:tc>
          <w:tcPr>
            <w:tcW w:w="937" w:type="dxa"/>
            <w:tcBorders>
              <w:top w:val="nil"/>
              <w:left w:val="single" w:sz="4" w:space="0" w:color="auto"/>
              <w:bottom w:val="nil"/>
              <w:right w:val="single" w:sz="4" w:space="0" w:color="auto"/>
            </w:tcBorders>
            <w:hideMark/>
          </w:tcPr>
          <w:p w14:paraId="0D155CF4" w14:textId="77777777" w:rsidR="00160BD4" w:rsidRPr="00020619" w:rsidRDefault="00160BD4" w:rsidP="00864629">
            <w:pPr>
              <w:spacing w:after="0" w:line="256" w:lineRule="auto"/>
              <w:rPr>
                <w:ins w:id="41273" w:author="BigCREditor-Post-RAN4#105" w:date="2022-11-28T21:45: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079BC1CE" w14:textId="77777777" w:rsidR="00160BD4" w:rsidRPr="00020619" w:rsidRDefault="00160BD4" w:rsidP="00864629">
            <w:pPr>
              <w:spacing w:after="0" w:line="256" w:lineRule="auto"/>
              <w:rPr>
                <w:ins w:id="41274" w:author="BigCREditor-Post-RAN4#105" w:date="2022-11-28T21:45:00Z"/>
                <w:rFonts w:asciiTheme="minorHAnsi" w:eastAsiaTheme="minorEastAsia" w:hAnsiTheme="minorHAnsi" w:cstheme="minorBidi"/>
              </w:rPr>
            </w:pPr>
          </w:p>
        </w:tc>
      </w:tr>
      <w:tr w:rsidR="00160BD4" w:rsidRPr="00020619" w14:paraId="4B230FE8" w14:textId="77777777" w:rsidTr="00864629">
        <w:trPr>
          <w:trHeight w:val="187"/>
          <w:jc w:val="center"/>
          <w:ins w:id="41275"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656398A0" w14:textId="77777777" w:rsidR="00160BD4" w:rsidRPr="00020619" w:rsidRDefault="00160BD4" w:rsidP="00864629">
            <w:pPr>
              <w:pStyle w:val="TAL"/>
              <w:spacing w:line="256" w:lineRule="auto"/>
              <w:rPr>
                <w:ins w:id="41276" w:author="BigCREditor-Post-RAN4#105" w:date="2022-11-28T21:45:00Z"/>
                <w:lang w:eastAsia="en-GB"/>
              </w:rPr>
            </w:pPr>
            <w:ins w:id="41277" w:author="BigCREditor-Post-RAN4#105" w:date="2022-11-28T21:45:00Z">
              <w:r w:rsidRPr="00020619">
                <w:t xml:space="preserve">EPRE ratio of OCNG DMRS to </w:t>
              </w:r>
              <w:proofErr w:type="spellStart"/>
              <w:r w:rsidRPr="00020619">
                <w:t>SSS</w:t>
              </w:r>
              <w:r w:rsidRPr="00020619">
                <w:rPr>
                  <w:vertAlign w:val="superscript"/>
                </w:rPr>
                <w:t>Note</w:t>
              </w:r>
              <w:proofErr w:type="spellEnd"/>
              <w:r w:rsidRPr="00020619">
                <w:rPr>
                  <w:vertAlign w:val="superscript"/>
                </w:rPr>
                <w:t xml:space="preserve"> 1</w:t>
              </w:r>
            </w:ins>
          </w:p>
        </w:tc>
        <w:tc>
          <w:tcPr>
            <w:tcW w:w="959" w:type="dxa"/>
            <w:tcBorders>
              <w:top w:val="nil"/>
              <w:left w:val="single" w:sz="4" w:space="0" w:color="auto"/>
              <w:bottom w:val="nil"/>
              <w:right w:val="single" w:sz="4" w:space="0" w:color="auto"/>
            </w:tcBorders>
            <w:hideMark/>
          </w:tcPr>
          <w:p w14:paraId="38E30C1D" w14:textId="77777777" w:rsidR="00160BD4" w:rsidRPr="00020619" w:rsidRDefault="00160BD4" w:rsidP="00864629">
            <w:pPr>
              <w:rPr>
                <w:ins w:id="41278" w:author="BigCREditor-Post-RAN4#105" w:date="2022-11-28T21:45:00Z"/>
              </w:rPr>
            </w:pPr>
          </w:p>
        </w:tc>
        <w:tc>
          <w:tcPr>
            <w:tcW w:w="937" w:type="dxa"/>
            <w:tcBorders>
              <w:top w:val="nil"/>
              <w:left w:val="single" w:sz="4" w:space="0" w:color="auto"/>
              <w:bottom w:val="nil"/>
              <w:right w:val="single" w:sz="4" w:space="0" w:color="auto"/>
            </w:tcBorders>
            <w:hideMark/>
          </w:tcPr>
          <w:p w14:paraId="79549424" w14:textId="77777777" w:rsidR="00160BD4" w:rsidRPr="00020619" w:rsidRDefault="00160BD4" w:rsidP="00864629">
            <w:pPr>
              <w:spacing w:after="0" w:line="256" w:lineRule="auto"/>
              <w:rPr>
                <w:ins w:id="41279" w:author="BigCREditor-Post-RAN4#105" w:date="2022-11-28T21:45: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3CC42097" w14:textId="77777777" w:rsidR="00160BD4" w:rsidRPr="00020619" w:rsidRDefault="00160BD4" w:rsidP="00864629">
            <w:pPr>
              <w:spacing w:after="0" w:line="256" w:lineRule="auto"/>
              <w:rPr>
                <w:ins w:id="41280" w:author="BigCREditor-Post-RAN4#105" w:date="2022-11-28T21:45:00Z"/>
                <w:rFonts w:asciiTheme="minorHAnsi" w:eastAsiaTheme="minorEastAsia" w:hAnsiTheme="minorHAnsi" w:cstheme="minorBidi"/>
              </w:rPr>
            </w:pPr>
          </w:p>
        </w:tc>
      </w:tr>
      <w:tr w:rsidR="00160BD4" w:rsidRPr="00020619" w14:paraId="51ECC144" w14:textId="77777777" w:rsidTr="00864629">
        <w:trPr>
          <w:trHeight w:val="187"/>
          <w:jc w:val="center"/>
          <w:ins w:id="41281" w:author="BigCREditor-Post-RAN4#105" w:date="2022-11-28T21:45:00Z"/>
        </w:trPr>
        <w:tc>
          <w:tcPr>
            <w:tcW w:w="3304" w:type="dxa"/>
            <w:tcBorders>
              <w:top w:val="single" w:sz="4" w:space="0" w:color="auto"/>
              <w:left w:val="single" w:sz="4" w:space="0" w:color="auto"/>
              <w:bottom w:val="single" w:sz="4" w:space="0" w:color="auto"/>
              <w:right w:val="single" w:sz="4" w:space="0" w:color="auto"/>
            </w:tcBorders>
            <w:hideMark/>
          </w:tcPr>
          <w:p w14:paraId="1B2602F6" w14:textId="77777777" w:rsidR="00160BD4" w:rsidRPr="00020619" w:rsidRDefault="00160BD4" w:rsidP="00864629">
            <w:pPr>
              <w:pStyle w:val="TAL"/>
              <w:spacing w:line="256" w:lineRule="auto"/>
              <w:rPr>
                <w:ins w:id="41282" w:author="BigCREditor-Post-RAN4#105" w:date="2022-11-28T21:45:00Z"/>
                <w:lang w:eastAsia="en-GB"/>
              </w:rPr>
            </w:pPr>
            <w:ins w:id="41283" w:author="BigCREditor-Post-RAN4#105" w:date="2022-11-28T21:45:00Z">
              <w:r w:rsidRPr="00020619">
                <w:t>EPRE ratio of OCNG to OCNG DMRS</w:t>
              </w:r>
              <w:r w:rsidRPr="00020619">
                <w:rPr>
                  <w:vertAlign w:val="superscript"/>
                </w:rPr>
                <w:t xml:space="preserve"> Note 1</w:t>
              </w:r>
            </w:ins>
          </w:p>
        </w:tc>
        <w:tc>
          <w:tcPr>
            <w:tcW w:w="959" w:type="dxa"/>
            <w:tcBorders>
              <w:top w:val="nil"/>
              <w:left w:val="single" w:sz="4" w:space="0" w:color="auto"/>
              <w:bottom w:val="single" w:sz="4" w:space="0" w:color="auto"/>
              <w:right w:val="single" w:sz="4" w:space="0" w:color="auto"/>
            </w:tcBorders>
            <w:hideMark/>
          </w:tcPr>
          <w:p w14:paraId="1C4C5C61" w14:textId="77777777" w:rsidR="00160BD4" w:rsidRPr="00020619" w:rsidRDefault="00160BD4" w:rsidP="00864629">
            <w:pPr>
              <w:rPr>
                <w:ins w:id="41284" w:author="BigCREditor-Post-RAN4#105" w:date="2022-11-28T21:45:00Z"/>
              </w:rPr>
            </w:pPr>
          </w:p>
        </w:tc>
        <w:tc>
          <w:tcPr>
            <w:tcW w:w="937" w:type="dxa"/>
            <w:tcBorders>
              <w:top w:val="nil"/>
              <w:left w:val="single" w:sz="4" w:space="0" w:color="auto"/>
              <w:bottom w:val="single" w:sz="4" w:space="0" w:color="auto"/>
              <w:right w:val="single" w:sz="4" w:space="0" w:color="auto"/>
            </w:tcBorders>
            <w:hideMark/>
          </w:tcPr>
          <w:p w14:paraId="3880B3E1" w14:textId="77777777" w:rsidR="00160BD4" w:rsidRPr="00020619" w:rsidRDefault="00160BD4" w:rsidP="00864629">
            <w:pPr>
              <w:spacing w:after="0" w:line="256" w:lineRule="auto"/>
              <w:rPr>
                <w:ins w:id="41285" w:author="BigCREditor-Post-RAN4#105" w:date="2022-11-28T21:45:00Z"/>
                <w:rFonts w:asciiTheme="minorHAnsi" w:eastAsiaTheme="minorEastAsia" w:hAnsiTheme="minorHAnsi" w:cstheme="minorBidi"/>
              </w:rPr>
            </w:pPr>
          </w:p>
        </w:tc>
        <w:tc>
          <w:tcPr>
            <w:tcW w:w="2074" w:type="dxa"/>
            <w:tcBorders>
              <w:top w:val="nil"/>
              <w:left w:val="single" w:sz="4" w:space="0" w:color="auto"/>
              <w:bottom w:val="single" w:sz="4" w:space="0" w:color="auto"/>
              <w:right w:val="single" w:sz="4" w:space="0" w:color="auto"/>
            </w:tcBorders>
            <w:hideMark/>
          </w:tcPr>
          <w:p w14:paraId="3C8192E2" w14:textId="77777777" w:rsidR="00160BD4" w:rsidRPr="00020619" w:rsidRDefault="00160BD4" w:rsidP="00864629">
            <w:pPr>
              <w:spacing w:after="0" w:line="256" w:lineRule="auto"/>
              <w:rPr>
                <w:ins w:id="41286" w:author="BigCREditor-Post-RAN4#105" w:date="2022-11-28T21:45:00Z"/>
                <w:rFonts w:asciiTheme="minorHAnsi" w:eastAsiaTheme="minorEastAsia" w:hAnsiTheme="minorHAnsi" w:cstheme="minorBidi"/>
              </w:rPr>
            </w:pPr>
          </w:p>
        </w:tc>
      </w:tr>
      <w:tr w:rsidR="00160BD4" w:rsidRPr="00020619" w14:paraId="0EA09B56" w14:textId="77777777" w:rsidTr="00864629">
        <w:trPr>
          <w:trHeight w:val="187"/>
          <w:jc w:val="center"/>
          <w:ins w:id="41287" w:author="BigCREditor-Post-RAN4#105" w:date="2022-11-28T21:45:00Z"/>
        </w:trPr>
        <w:tc>
          <w:tcPr>
            <w:tcW w:w="3304" w:type="dxa"/>
            <w:tcBorders>
              <w:top w:val="single" w:sz="4" w:space="0" w:color="auto"/>
              <w:left w:val="single" w:sz="4" w:space="0" w:color="auto"/>
              <w:bottom w:val="single" w:sz="4" w:space="0" w:color="auto"/>
              <w:right w:val="single" w:sz="4" w:space="0" w:color="auto"/>
            </w:tcBorders>
            <w:vAlign w:val="center"/>
            <w:hideMark/>
          </w:tcPr>
          <w:p w14:paraId="02BF2D64" w14:textId="77777777" w:rsidR="00160BD4" w:rsidRPr="00020619" w:rsidRDefault="00160BD4" w:rsidP="00864629">
            <w:pPr>
              <w:keepNext/>
              <w:keepLines/>
              <w:spacing w:after="0" w:line="254" w:lineRule="auto"/>
              <w:rPr>
                <w:ins w:id="41288" w:author="BigCREditor-Post-RAN4#105" w:date="2022-11-28T21:45:00Z"/>
                <w:rFonts w:ascii="Arial" w:hAnsi="Arial" w:cs="Arial"/>
                <w:sz w:val="18"/>
                <w:lang w:eastAsia="en-GB"/>
              </w:rPr>
            </w:pPr>
            <w:ins w:id="41289" w:author="BigCREditor-Post-RAN4#105" w:date="2022-11-28T21:45:00Z">
              <w:r w:rsidRPr="00020619">
                <w:rPr>
                  <w:rFonts w:ascii="Arial" w:hAnsi="Arial" w:cs="Arial"/>
                  <w:sz w:val="18"/>
                </w:rPr>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7B3D0714" w14:textId="77777777" w:rsidR="00160BD4" w:rsidRPr="00020619" w:rsidRDefault="00160BD4" w:rsidP="00864629">
            <w:pPr>
              <w:pStyle w:val="TAC"/>
              <w:spacing w:line="256" w:lineRule="auto"/>
              <w:rPr>
                <w:ins w:id="41290" w:author="BigCREditor-Post-RAN4#105" w:date="2022-11-28T21:45:00Z"/>
              </w:rPr>
            </w:pPr>
            <w:ins w:id="41291" w:author="BigCREditor-Post-RAN4#105" w:date="2022-11-28T21:45: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6F457B7B" w14:textId="77777777" w:rsidR="00160BD4" w:rsidRPr="00020619" w:rsidRDefault="00160BD4" w:rsidP="00864629">
            <w:pPr>
              <w:rPr>
                <w:ins w:id="41292" w:author="BigCREditor-Post-RAN4#105" w:date="2022-11-28T21:45:00Z"/>
              </w:rPr>
            </w:pPr>
          </w:p>
        </w:tc>
        <w:tc>
          <w:tcPr>
            <w:tcW w:w="2074" w:type="dxa"/>
            <w:tcBorders>
              <w:top w:val="single" w:sz="4" w:space="0" w:color="auto"/>
              <w:left w:val="single" w:sz="4" w:space="0" w:color="auto"/>
              <w:bottom w:val="single" w:sz="4" w:space="0" w:color="auto"/>
              <w:right w:val="single" w:sz="4" w:space="0" w:color="auto"/>
            </w:tcBorders>
            <w:hideMark/>
          </w:tcPr>
          <w:p w14:paraId="579F2022" w14:textId="77777777" w:rsidR="00160BD4" w:rsidRPr="00020619" w:rsidRDefault="00160BD4" w:rsidP="00864629">
            <w:pPr>
              <w:pStyle w:val="TAC"/>
              <w:spacing w:line="256" w:lineRule="auto"/>
              <w:rPr>
                <w:ins w:id="41293" w:author="BigCREditor-Post-RAN4#105" w:date="2022-11-28T21:45:00Z"/>
                <w:lang w:eastAsia="en-GB"/>
              </w:rPr>
            </w:pPr>
            <w:ins w:id="41294" w:author="BigCREditor-Post-RAN4#105" w:date="2022-11-28T21:45:00Z">
              <w:r w:rsidRPr="00020619">
                <w:t>AWGN</w:t>
              </w:r>
            </w:ins>
          </w:p>
        </w:tc>
      </w:tr>
      <w:tr w:rsidR="00160BD4" w:rsidRPr="00020619" w14:paraId="72F2F901" w14:textId="77777777" w:rsidTr="00864629">
        <w:trPr>
          <w:jc w:val="center"/>
          <w:ins w:id="41295" w:author="BigCREditor-Post-RAN4#105" w:date="2022-11-28T21:45:00Z"/>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4273E3B2" w14:textId="77777777" w:rsidR="00160BD4" w:rsidRPr="00020619" w:rsidRDefault="00160BD4" w:rsidP="00864629">
            <w:pPr>
              <w:pStyle w:val="TAN"/>
              <w:spacing w:line="256" w:lineRule="auto"/>
              <w:rPr>
                <w:ins w:id="41296" w:author="BigCREditor-Post-RAN4#105" w:date="2022-11-28T21:45:00Z"/>
                <w:rFonts w:cs="Arial"/>
              </w:rPr>
            </w:pPr>
            <w:ins w:id="41297" w:author="BigCREditor-Post-RAN4#105" w:date="2022-11-28T21:45: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6E47974B" w14:textId="77777777" w:rsidR="00160BD4" w:rsidRPr="00020619" w:rsidRDefault="00160BD4" w:rsidP="00160BD4">
      <w:pPr>
        <w:rPr>
          <w:ins w:id="41298" w:author="BigCREditor-Post-RAN4#105" w:date="2022-11-28T21:45:00Z"/>
          <w:rFonts w:cs="v4.2.0"/>
          <w:lang w:eastAsia="en-GB"/>
        </w:rPr>
      </w:pPr>
    </w:p>
    <w:p w14:paraId="4B8402DE" w14:textId="77777777" w:rsidR="00160BD4" w:rsidRPr="00020619" w:rsidRDefault="00160BD4" w:rsidP="00160BD4">
      <w:pPr>
        <w:pStyle w:val="TH"/>
        <w:rPr>
          <w:ins w:id="41299" w:author="BigCREditor-Post-RAN4#105" w:date="2022-11-28T21:45:00Z"/>
          <w:rFonts w:eastAsia="Malgun Gothic"/>
        </w:rPr>
      </w:pPr>
      <w:ins w:id="41300" w:author="BigCREditor-Post-RAN4#105" w:date="2022-11-28T21:45:00Z">
        <w:r w:rsidRPr="00020619">
          <w:t>Table A.16.</w:t>
        </w:r>
        <w:r>
          <w:t>6</w:t>
        </w:r>
        <w:r w:rsidRPr="00020619">
          <w:t>.4.7.2-2: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160BD4" w:rsidRPr="00020619" w14:paraId="0863F1E7" w14:textId="77777777" w:rsidTr="00864629">
        <w:trPr>
          <w:trHeight w:val="187"/>
          <w:jc w:val="center"/>
          <w:ins w:id="41301" w:author="BigCREditor-Post-RAN4#105" w:date="2022-11-28T21:45:00Z"/>
        </w:trPr>
        <w:tc>
          <w:tcPr>
            <w:tcW w:w="1509" w:type="dxa"/>
            <w:tcBorders>
              <w:top w:val="single" w:sz="4" w:space="0" w:color="auto"/>
              <w:left w:val="single" w:sz="4" w:space="0" w:color="auto"/>
              <w:bottom w:val="single" w:sz="4" w:space="0" w:color="auto"/>
              <w:right w:val="single" w:sz="4" w:space="0" w:color="auto"/>
            </w:tcBorders>
            <w:vAlign w:val="center"/>
            <w:hideMark/>
          </w:tcPr>
          <w:p w14:paraId="226EEAC6" w14:textId="77777777" w:rsidR="00160BD4" w:rsidRPr="00020619" w:rsidRDefault="00160BD4" w:rsidP="00864629">
            <w:pPr>
              <w:keepNext/>
              <w:keepLines/>
              <w:spacing w:after="0" w:line="254" w:lineRule="auto"/>
              <w:jc w:val="center"/>
              <w:rPr>
                <w:ins w:id="41302" w:author="BigCREditor-Post-RAN4#105" w:date="2022-11-28T21:45:00Z"/>
                <w:rFonts w:ascii="Arial" w:hAnsi="Arial" w:cs="Arial"/>
                <w:b/>
                <w:sz w:val="18"/>
              </w:rPr>
            </w:pPr>
            <w:ins w:id="41303" w:author="BigCREditor-Post-RAN4#105" w:date="2022-11-28T21:45:00Z">
              <w:r w:rsidRPr="00020619">
                <w:rPr>
                  <w:rFonts w:ascii="Arial" w:hAnsi="Arial" w:cs="Arial"/>
                  <w:b/>
                  <w:sz w:val="18"/>
                </w:rPr>
                <w:t>Parameter</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14316588" w14:textId="77777777" w:rsidR="00160BD4" w:rsidRPr="00020619" w:rsidRDefault="00160BD4" w:rsidP="00864629">
            <w:pPr>
              <w:keepNext/>
              <w:keepLines/>
              <w:spacing w:after="0" w:line="254" w:lineRule="auto"/>
              <w:jc w:val="center"/>
              <w:rPr>
                <w:ins w:id="41304" w:author="BigCREditor-Post-RAN4#105" w:date="2022-11-28T21:45:00Z"/>
                <w:rFonts w:ascii="Arial" w:hAnsi="Arial" w:cs="Arial"/>
                <w:b/>
                <w:sz w:val="18"/>
              </w:rPr>
            </w:pPr>
            <w:ins w:id="41305" w:author="BigCREditor-Post-RAN4#105" w:date="2022-11-28T21:45:00Z">
              <w:r w:rsidRPr="00020619">
                <w:rPr>
                  <w:rFonts w:ascii="Arial" w:hAnsi="Arial" w:cs="Arial"/>
                  <w:b/>
                  <w:sz w:val="18"/>
                </w:rPr>
                <w:t>Config</w:t>
              </w:r>
            </w:ins>
          </w:p>
        </w:tc>
        <w:tc>
          <w:tcPr>
            <w:tcW w:w="2032" w:type="dxa"/>
            <w:tcBorders>
              <w:top w:val="single" w:sz="4" w:space="0" w:color="auto"/>
              <w:left w:val="single" w:sz="4" w:space="0" w:color="auto"/>
              <w:bottom w:val="single" w:sz="4" w:space="0" w:color="auto"/>
              <w:right w:val="single" w:sz="4" w:space="0" w:color="auto"/>
            </w:tcBorders>
            <w:vAlign w:val="center"/>
            <w:hideMark/>
          </w:tcPr>
          <w:p w14:paraId="4610BD57" w14:textId="77777777" w:rsidR="00160BD4" w:rsidRPr="00020619" w:rsidRDefault="00160BD4" w:rsidP="00864629">
            <w:pPr>
              <w:keepNext/>
              <w:keepLines/>
              <w:spacing w:after="0" w:line="254" w:lineRule="auto"/>
              <w:jc w:val="center"/>
              <w:rPr>
                <w:ins w:id="41306" w:author="BigCREditor-Post-RAN4#105" w:date="2022-11-28T21:45:00Z"/>
                <w:rFonts w:ascii="Arial" w:hAnsi="Arial" w:cs="Arial"/>
                <w:b/>
                <w:sz w:val="18"/>
              </w:rPr>
            </w:pPr>
            <w:ins w:id="41307" w:author="BigCREditor-Post-RAN4#105" w:date="2022-11-28T21:45:00Z">
              <w:r w:rsidRPr="00020619">
                <w:rPr>
                  <w:rFonts w:ascii="Arial" w:hAnsi="Arial" w:cs="Arial"/>
                  <w:b/>
                  <w:sz w:val="18"/>
                </w:rPr>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0B3C8F85" w14:textId="77777777" w:rsidR="00160BD4" w:rsidRPr="00020619" w:rsidRDefault="00160BD4" w:rsidP="00864629">
            <w:pPr>
              <w:keepNext/>
              <w:keepLines/>
              <w:spacing w:after="0" w:line="254" w:lineRule="auto"/>
              <w:jc w:val="center"/>
              <w:rPr>
                <w:ins w:id="41308" w:author="BigCREditor-Post-RAN4#105" w:date="2022-11-28T21:45:00Z"/>
                <w:rFonts w:ascii="Arial" w:hAnsi="Arial" w:cs="Arial"/>
                <w:b/>
                <w:sz w:val="18"/>
              </w:rPr>
            </w:pPr>
            <w:ins w:id="41309" w:author="BigCREditor-Post-RAN4#105" w:date="2022-11-28T21:45:00Z">
              <w:r w:rsidRPr="00020619">
                <w:rPr>
                  <w:rFonts w:ascii="Arial" w:hAnsi="Arial" w:cs="Arial"/>
                  <w:b/>
                  <w:sz w:val="18"/>
                </w:rPr>
                <w:t>CSI-RS#0</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2D5A9DC9" w14:textId="77777777" w:rsidR="00160BD4" w:rsidRPr="00020619" w:rsidRDefault="00160BD4" w:rsidP="00864629">
            <w:pPr>
              <w:keepNext/>
              <w:keepLines/>
              <w:spacing w:after="0" w:line="254" w:lineRule="auto"/>
              <w:jc w:val="center"/>
              <w:rPr>
                <w:ins w:id="41310" w:author="BigCREditor-Post-RAN4#105" w:date="2022-11-28T21:45:00Z"/>
                <w:rFonts w:ascii="Arial" w:hAnsi="Arial" w:cs="Arial"/>
                <w:b/>
                <w:sz w:val="18"/>
              </w:rPr>
            </w:pPr>
            <w:ins w:id="41311" w:author="BigCREditor-Post-RAN4#105" w:date="2022-11-28T21:45:00Z">
              <w:r w:rsidRPr="00020619">
                <w:rPr>
                  <w:rFonts w:ascii="Arial" w:hAnsi="Arial" w:cs="Arial"/>
                  <w:b/>
                  <w:sz w:val="18"/>
                </w:rPr>
                <w:t>CSI-RS#1</w:t>
              </w:r>
            </w:ins>
          </w:p>
        </w:tc>
      </w:tr>
      <w:tr w:rsidR="00160BD4" w:rsidRPr="00020619" w14:paraId="75C1929A" w14:textId="77777777" w:rsidTr="00864629">
        <w:trPr>
          <w:trHeight w:val="187"/>
          <w:jc w:val="center"/>
          <w:ins w:id="41312" w:author="BigCREditor-Post-RAN4#105" w:date="2022-11-28T21:45:00Z"/>
        </w:trPr>
        <w:tc>
          <w:tcPr>
            <w:tcW w:w="1509" w:type="dxa"/>
            <w:tcBorders>
              <w:top w:val="single" w:sz="4" w:space="0" w:color="auto"/>
              <w:left w:val="single" w:sz="4" w:space="0" w:color="auto"/>
              <w:bottom w:val="single" w:sz="4" w:space="0" w:color="auto"/>
              <w:right w:val="single" w:sz="4" w:space="0" w:color="auto"/>
            </w:tcBorders>
            <w:hideMark/>
          </w:tcPr>
          <w:p w14:paraId="7D43E223" w14:textId="77777777" w:rsidR="00160BD4" w:rsidRPr="00020619" w:rsidRDefault="00160BD4" w:rsidP="00864629">
            <w:pPr>
              <w:pStyle w:val="TAL"/>
              <w:spacing w:line="256" w:lineRule="auto"/>
              <w:rPr>
                <w:ins w:id="41313" w:author="BigCREditor-Post-RAN4#105" w:date="2022-11-28T21:45:00Z"/>
                <w:vertAlign w:val="superscript"/>
              </w:rPr>
            </w:pPr>
            <w:ins w:id="41314" w:author="BigCREditor-Post-RAN4#105" w:date="2022-11-28T21:45:00Z">
              <w:r w:rsidRPr="00020619">
                <w:rPr>
                  <w:rFonts w:eastAsia="Calibri"/>
                  <w:noProof/>
                  <w:position w:val="-12"/>
                  <w:szCs w:val="22"/>
                  <w:lang w:eastAsia="zh-CN"/>
                </w:rPr>
                <w:drawing>
                  <wp:inline distT="0" distB="0" distL="0" distR="0" wp14:anchorId="48C1C96E" wp14:editId="4D596EA8">
                    <wp:extent cx="230505" cy="230505"/>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304753E6" w14:textId="77777777" w:rsidR="00160BD4" w:rsidRPr="00020619" w:rsidRDefault="00160BD4" w:rsidP="00864629">
            <w:pPr>
              <w:pStyle w:val="TAC"/>
              <w:spacing w:line="256" w:lineRule="auto"/>
              <w:rPr>
                <w:ins w:id="41315" w:author="BigCREditor-Post-RAN4#105" w:date="2022-11-28T21:45:00Z"/>
              </w:rPr>
            </w:pPr>
            <w:ins w:id="41316" w:author="BigCREditor-Post-RAN4#105" w:date="2022-11-28T21:45: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3B6A69B5" w14:textId="77777777" w:rsidR="00160BD4" w:rsidRPr="00020619" w:rsidRDefault="00160BD4" w:rsidP="00864629">
            <w:pPr>
              <w:pStyle w:val="TAC"/>
              <w:spacing w:line="256" w:lineRule="auto"/>
              <w:rPr>
                <w:ins w:id="41317" w:author="BigCREditor-Post-RAN4#105" w:date="2022-11-28T21:45:00Z"/>
              </w:rPr>
            </w:pPr>
            <w:ins w:id="41318" w:author="BigCREditor-Post-RAN4#105" w:date="2022-11-28T21:45:00Z">
              <w:r w:rsidRPr="00020619">
                <w:t>dBm/15kHz</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7C6625B5" w14:textId="77777777" w:rsidR="00160BD4" w:rsidRPr="00020619" w:rsidRDefault="00160BD4" w:rsidP="00864629">
            <w:pPr>
              <w:pStyle w:val="TAC"/>
              <w:spacing w:line="256" w:lineRule="auto"/>
              <w:rPr>
                <w:ins w:id="41319" w:author="BigCREditor-Post-RAN4#105" w:date="2022-11-28T21:45:00Z"/>
              </w:rPr>
            </w:pPr>
            <w:ins w:id="41320" w:author="BigCREditor-Post-RAN4#105" w:date="2022-11-28T21:45:00Z">
              <w:r w:rsidRPr="00020619">
                <w:t>-94.65</w:t>
              </w:r>
            </w:ins>
          </w:p>
        </w:tc>
      </w:tr>
      <w:tr w:rsidR="00160BD4" w:rsidRPr="00020619" w14:paraId="063FFB57" w14:textId="77777777" w:rsidTr="00864629">
        <w:trPr>
          <w:trHeight w:val="187"/>
          <w:jc w:val="center"/>
          <w:ins w:id="41321" w:author="BigCREditor-Post-RAN4#105" w:date="2022-11-28T21:45:00Z"/>
        </w:trPr>
        <w:tc>
          <w:tcPr>
            <w:tcW w:w="1509" w:type="dxa"/>
            <w:tcBorders>
              <w:top w:val="single" w:sz="4" w:space="0" w:color="auto"/>
              <w:left w:val="single" w:sz="4" w:space="0" w:color="auto"/>
              <w:bottom w:val="nil"/>
              <w:right w:val="single" w:sz="4" w:space="0" w:color="auto"/>
            </w:tcBorders>
            <w:hideMark/>
          </w:tcPr>
          <w:p w14:paraId="1E2215E8" w14:textId="77777777" w:rsidR="00160BD4" w:rsidRPr="00020619" w:rsidRDefault="00160BD4" w:rsidP="00864629">
            <w:pPr>
              <w:pStyle w:val="TAL"/>
              <w:spacing w:line="256" w:lineRule="auto"/>
              <w:rPr>
                <w:ins w:id="41322" w:author="BigCREditor-Post-RAN4#105" w:date="2022-11-28T21:45:00Z"/>
                <w:rFonts w:eastAsia="Calibri"/>
                <w:szCs w:val="22"/>
              </w:rPr>
            </w:pPr>
            <w:ins w:id="41323" w:author="BigCREditor-Post-RAN4#105" w:date="2022-11-28T21:45:00Z">
              <w:r w:rsidRPr="00020619">
                <w:rPr>
                  <w:rFonts w:eastAsia="Calibri"/>
                  <w:noProof/>
                  <w:position w:val="-12"/>
                  <w:szCs w:val="22"/>
                  <w:lang w:eastAsia="zh-CN"/>
                </w:rPr>
                <w:drawing>
                  <wp:inline distT="0" distB="0" distL="0" distR="0" wp14:anchorId="7AF6F9DF" wp14:editId="6FDCCDDB">
                    <wp:extent cx="230505" cy="230505"/>
                    <wp:effectExtent l="0" t="0" r="0" b="0"/>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1CAF37C8" w14:textId="77777777" w:rsidR="00160BD4" w:rsidRPr="00020619" w:rsidRDefault="00160BD4" w:rsidP="00864629">
            <w:pPr>
              <w:pStyle w:val="TAC"/>
              <w:spacing w:line="256" w:lineRule="auto"/>
              <w:rPr>
                <w:ins w:id="41324" w:author="BigCREditor-Post-RAN4#105" w:date="2022-11-28T21:45:00Z"/>
              </w:rPr>
            </w:pPr>
            <w:ins w:id="41325" w:author="BigCREditor-Post-RAN4#105" w:date="2022-11-28T21:45:00Z">
              <w:r w:rsidRPr="00020619">
                <w:t>1,2,4</w:t>
              </w:r>
            </w:ins>
          </w:p>
        </w:tc>
        <w:tc>
          <w:tcPr>
            <w:tcW w:w="2032" w:type="dxa"/>
            <w:tcBorders>
              <w:top w:val="single" w:sz="4" w:space="0" w:color="auto"/>
              <w:left w:val="single" w:sz="4" w:space="0" w:color="auto"/>
              <w:bottom w:val="nil"/>
              <w:right w:val="single" w:sz="4" w:space="0" w:color="auto"/>
            </w:tcBorders>
            <w:hideMark/>
          </w:tcPr>
          <w:p w14:paraId="08FBA69C" w14:textId="77777777" w:rsidR="00160BD4" w:rsidRPr="00020619" w:rsidRDefault="00160BD4" w:rsidP="00864629">
            <w:pPr>
              <w:pStyle w:val="TAC"/>
              <w:spacing w:line="256" w:lineRule="auto"/>
              <w:rPr>
                <w:ins w:id="41326" w:author="BigCREditor-Post-RAN4#105" w:date="2022-11-28T21:45:00Z"/>
                <w:rFonts w:eastAsia="Calibri"/>
                <w:szCs w:val="22"/>
              </w:rPr>
            </w:pPr>
            <w:ins w:id="41327" w:author="BigCREditor-Post-RAN4#105" w:date="2022-11-28T21:45:00Z">
              <w:r w:rsidRPr="00020619">
                <w:rPr>
                  <w:rFonts w:eastAsia="Calibri"/>
                  <w:szCs w:val="22"/>
                </w:rPr>
                <w:t>dBm/SSB SCS</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393375EE" w14:textId="77777777" w:rsidR="00160BD4" w:rsidRPr="00020619" w:rsidRDefault="00160BD4" w:rsidP="00864629">
            <w:pPr>
              <w:pStyle w:val="TAC"/>
              <w:spacing w:line="256" w:lineRule="auto"/>
              <w:rPr>
                <w:ins w:id="41328" w:author="BigCREditor-Post-RAN4#105" w:date="2022-11-28T21:45:00Z"/>
                <w:rFonts w:eastAsia="Calibri"/>
                <w:szCs w:val="22"/>
              </w:rPr>
            </w:pPr>
            <w:ins w:id="41329" w:author="BigCREditor-Post-RAN4#105" w:date="2022-11-28T21:45:00Z">
              <w:r w:rsidRPr="00020619">
                <w:rPr>
                  <w:rFonts w:eastAsia="Calibri"/>
                  <w:szCs w:val="22"/>
                </w:rPr>
                <w:t>-94.65</w:t>
              </w:r>
            </w:ins>
          </w:p>
        </w:tc>
      </w:tr>
      <w:tr w:rsidR="00160BD4" w:rsidRPr="00020619" w14:paraId="34BAA6BC" w14:textId="77777777" w:rsidTr="00864629">
        <w:trPr>
          <w:trHeight w:val="187"/>
          <w:jc w:val="center"/>
          <w:ins w:id="41330" w:author="BigCREditor-Post-RAN4#105" w:date="2022-11-28T21:45:00Z"/>
        </w:trPr>
        <w:tc>
          <w:tcPr>
            <w:tcW w:w="1509" w:type="dxa"/>
            <w:tcBorders>
              <w:top w:val="nil"/>
              <w:left w:val="single" w:sz="4" w:space="0" w:color="auto"/>
              <w:bottom w:val="single" w:sz="4" w:space="0" w:color="auto"/>
              <w:right w:val="single" w:sz="4" w:space="0" w:color="auto"/>
            </w:tcBorders>
            <w:hideMark/>
          </w:tcPr>
          <w:p w14:paraId="5F99DDD8" w14:textId="77777777" w:rsidR="00160BD4" w:rsidRPr="00020619" w:rsidRDefault="00160BD4" w:rsidP="00864629">
            <w:pPr>
              <w:rPr>
                <w:ins w:id="41331" w:author="BigCREditor-Post-RAN4#105" w:date="2022-11-28T21:45:00Z"/>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2CE08BE0" w14:textId="77777777" w:rsidR="00160BD4" w:rsidRPr="00020619" w:rsidRDefault="00160BD4" w:rsidP="00864629">
            <w:pPr>
              <w:pStyle w:val="TAC"/>
              <w:spacing w:line="256" w:lineRule="auto"/>
              <w:rPr>
                <w:ins w:id="41332" w:author="BigCREditor-Post-RAN4#105" w:date="2022-11-28T21:45:00Z"/>
                <w:lang w:eastAsia="en-GB"/>
              </w:rPr>
            </w:pPr>
            <w:ins w:id="41333" w:author="BigCREditor-Post-RAN4#105" w:date="2022-11-28T21:45:00Z">
              <w:r w:rsidRPr="00020619">
                <w:t>3</w:t>
              </w:r>
            </w:ins>
          </w:p>
        </w:tc>
        <w:tc>
          <w:tcPr>
            <w:tcW w:w="2032" w:type="dxa"/>
            <w:tcBorders>
              <w:top w:val="nil"/>
              <w:left w:val="single" w:sz="4" w:space="0" w:color="auto"/>
              <w:bottom w:val="single" w:sz="4" w:space="0" w:color="auto"/>
              <w:right w:val="single" w:sz="4" w:space="0" w:color="auto"/>
            </w:tcBorders>
            <w:hideMark/>
          </w:tcPr>
          <w:p w14:paraId="3D62D323" w14:textId="77777777" w:rsidR="00160BD4" w:rsidRPr="00020619" w:rsidRDefault="00160BD4" w:rsidP="00864629">
            <w:pPr>
              <w:rPr>
                <w:ins w:id="41334" w:author="BigCREditor-Post-RAN4#105" w:date="2022-11-28T21:45:00Z"/>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134AB97D" w14:textId="77777777" w:rsidR="00160BD4" w:rsidRPr="00020619" w:rsidRDefault="00160BD4" w:rsidP="00864629">
            <w:pPr>
              <w:pStyle w:val="TAC"/>
              <w:spacing w:line="256" w:lineRule="auto"/>
              <w:rPr>
                <w:ins w:id="41335" w:author="BigCREditor-Post-RAN4#105" w:date="2022-11-28T21:45:00Z"/>
                <w:rFonts w:eastAsia="Calibri"/>
                <w:szCs w:val="22"/>
                <w:lang w:eastAsia="en-GB"/>
              </w:rPr>
            </w:pPr>
            <w:ins w:id="41336" w:author="BigCREditor-Post-RAN4#105" w:date="2022-11-28T21:45:00Z">
              <w:r w:rsidRPr="00020619">
                <w:rPr>
                  <w:rFonts w:eastAsia="Calibri"/>
                  <w:szCs w:val="22"/>
                </w:rPr>
                <w:t>-91.65</w:t>
              </w:r>
            </w:ins>
          </w:p>
        </w:tc>
      </w:tr>
      <w:tr w:rsidR="00160BD4" w:rsidRPr="00020619" w14:paraId="48854F8F" w14:textId="77777777" w:rsidTr="00864629">
        <w:trPr>
          <w:trHeight w:val="187"/>
          <w:jc w:val="center"/>
          <w:ins w:id="41337" w:author="BigCREditor-Post-RAN4#105" w:date="2022-11-28T21:45:00Z"/>
        </w:trPr>
        <w:tc>
          <w:tcPr>
            <w:tcW w:w="1509" w:type="dxa"/>
            <w:tcBorders>
              <w:top w:val="single" w:sz="4" w:space="0" w:color="auto"/>
              <w:left w:val="single" w:sz="4" w:space="0" w:color="auto"/>
              <w:bottom w:val="single" w:sz="4" w:space="0" w:color="auto"/>
              <w:right w:val="single" w:sz="4" w:space="0" w:color="auto"/>
            </w:tcBorders>
            <w:hideMark/>
          </w:tcPr>
          <w:p w14:paraId="779B4838" w14:textId="77777777" w:rsidR="00160BD4" w:rsidRPr="00020619" w:rsidRDefault="00160BD4" w:rsidP="00864629">
            <w:pPr>
              <w:pStyle w:val="TAL"/>
              <w:spacing w:line="256" w:lineRule="auto"/>
              <w:rPr>
                <w:ins w:id="41338" w:author="BigCREditor-Post-RAN4#105" w:date="2022-11-28T21:45:00Z"/>
              </w:rPr>
            </w:pPr>
            <w:ins w:id="41339" w:author="BigCREditor-Post-RAN4#105" w:date="2022-11-28T21:45:00Z">
              <w:r w:rsidRPr="00020619">
                <w:rPr>
                  <w:rFonts w:eastAsia="Calibri"/>
                  <w:noProof/>
                  <w:position w:val="-12"/>
                  <w:szCs w:val="22"/>
                  <w:lang w:eastAsia="zh-CN"/>
                </w:rPr>
                <w:drawing>
                  <wp:inline distT="0" distB="0" distL="0" distR="0" wp14:anchorId="04D22F7E" wp14:editId="0E749BAA">
                    <wp:extent cx="381635" cy="230505"/>
                    <wp:effectExtent l="0" t="0" r="0"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1B2E88F4" w14:textId="77777777" w:rsidR="00160BD4" w:rsidRPr="00020619" w:rsidRDefault="00160BD4" w:rsidP="00864629">
            <w:pPr>
              <w:pStyle w:val="TAC"/>
              <w:spacing w:line="256" w:lineRule="auto"/>
              <w:rPr>
                <w:ins w:id="41340" w:author="BigCREditor-Post-RAN4#105" w:date="2022-11-28T21:45:00Z"/>
              </w:rPr>
            </w:pPr>
            <w:ins w:id="41341" w:author="BigCREditor-Post-RAN4#105" w:date="2022-11-28T21:45: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6348AED0" w14:textId="77777777" w:rsidR="00160BD4" w:rsidRPr="00020619" w:rsidRDefault="00160BD4" w:rsidP="00864629">
            <w:pPr>
              <w:pStyle w:val="TAC"/>
              <w:spacing w:line="256" w:lineRule="auto"/>
              <w:rPr>
                <w:ins w:id="41342" w:author="BigCREditor-Post-RAN4#105" w:date="2022-11-28T21:45:00Z"/>
              </w:rPr>
            </w:pPr>
            <w:ins w:id="41343" w:author="BigCREditor-Post-RAN4#105" w:date="2022-11-28T21:45: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766747E9" w14:textId="77777777" w:rsidR="00160BD4" w:rsidRPr="00020619" w:rsidRDefault="00160BD4" w:rsidP="00864629">
            <w:pPr>
              <w:pStyle w:val="TAC"/>
              <w:spacing w:line="256" w:lineRule="auto"/>
              <w:rPr>
                <w:ins w:id="41344" w:author="BigCREditor-Post-RAN4#105" w:date="2022-11-28T21:45:00Z"/>
              </w:rPr>
            </w:pPr>
            <w:ins w:id="41345" w:author="BigCREditor-Post-RAN4#105" w:date="2022-11-28T21:45: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733EBA7D" w14:textId="77777777" w:rsidR="00160BD4" w:rsidRPr="00020619" w:rsidRDefault="00160BD4" w:rsidP="00864629">
            <w:pPr>
              <w:pStyle w:val="TAC"/>
              <w:spacing w:line="256" w:lineRule="auto"/>
              <w:rPr>
                <w:ins w:id="41346" w:author="BigCREditor-Post-RAN4#105" w:date="2022-11-28T21:45:00Z"/>
              </w:rPr>
            </w:pPr>
            <w:ins w:id="41347" w:author="BigCREditor-Post-RAN4#105" w:date="2022-11-28T21:45:00Z">
              <w:r w:rsidRPr="00020619">
                <w:t>3</w:t>
              </w:r>
            </w:ins>
          </w:p>
        </w:tc>
      </w:tr>
      <w:tr w:rsidR="00160BD4" w:rsidRPr="00020619" w14:paraId="46FFB33E" w14:textId="77777777" w:rsidTr="00864629">
        <w:trPr>
          <w:trHeight w:val="187"/>
          <w:jc w:val="center"/>
          <w:ins w:id="41348" w:author="BigCREditor-Post-RAN4#105" w:date="2022-11-28T21:45:00Z"/>
        </w:trPr>
        <w:tc>
          <w:tcPr>
            <w:tcW w:w="1509" w:type="dxa"/>
            <w:tcBorders>
              <w:top w:val="single" w:sz="4" w:space="0" w:color="auto"/>
              <w:left w:val="single" w:sz="4" w:space="0" w:color="auto"/>
              <w:bottom w:val="nil"/>
              <w:right w:val="single" w:sz="4" w:space="0" w:color="auto"/>
            </w:tcBorders>
            <w:hideMark/>
          </w:tcPr>
          <w:p w14:paraId="3D4A0E6C" w14:textId="77777777" w:rsidR="00160BD4" w:rsidRPr="00020619" w:rsidRDefault="00160BD4" w:rsidP="00864629">
            <w:pPr>
              <w:pStyle w:val="TAL"/>
              <w:spacing w:line="256" w:lineRule="auto"/>
              <w:rPr>
                <w:ins w:id="41349" w:author="BigCREditor-Post-RAN4#105" w:date="2022-11-28T21:45:00Z"/>
                <w:vertAlign w:val="superscript"/>
              </w:rPr>
            </w:pPr>
            <w:ins w:id="41350" w:author="BigCREditor-Post-RAN4#105" w:date="2022-11-28T21:45:00Z">
              <w:r w:rsidRPr="00020619">
                <w:t xml:space="preserve">CSI-RS RSRP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5D18072B" w14:textId="77777777" w:rsidR="00160BD4" w:rsidRPr="00020619" w:rsidRDefault="00160BD4" w:rsidP="00864629">
            <w:pPr>
              <w:pStyle w:val="TAC"/>
              <w:spacing w:line="256" w:lineRule="auto"/>
              <w:rPr>
                <w:ins w:id="41351" w:author="BigCREditor-Post-RAN4#105" w:date="2022-11-28T21:45:00Z"/>
              </w:rPr>
            </w:pPr>
            <w:ins w:id="41352" w:author="BigCREditor-Post-RAN4#105" w:date="2022-11-28T21:45:00Z">
              <w:r w:rsidRPr="00020619">
                <w:rPr>
                  <w:rFonts w:eastAsia="Calibri"/>
                  <w:szCs w:val="22"/>
                </w:rPr>
                <w:t>1,2,4</w:t>
              </w:r>
            </w:ins>
          </w:p>
        </w:tc>
        <w:tc>
          <w:tcPr>
            <w:tcW w:w="2032" w:type="dxa"/>
            <w:tcBorders>
              <w:top w:val="single" w:sz="4" w:space="0" w:color="auto"/>
              <w:left w:val="single" w:sz="4" w:space="0" w:color="auto"/>
              <w:bottom w:val="nil"/>
              <w:right w:val="single" w:sz="4" w:space="0" w:color="auto"/>
            </w:tcBorders>
            <w:hideMark/>
          </w:tcPr>
          <w:p w14:paraId="7DD7F6D3" w14:textId="77777777" w:rsidR="00160BD4" w:rsidRPr="00020619" w:rsidRDefault="00160BD4" w:rsidP="00864629">
            <w:pPr>
              <w:pStyle w:val="TAC"/>
              <w:spacing w:line="256" w:lineRule="auto"/>
              <w:rPr>
                <w:ins w:id="41353" w:author="BigCREditor-Post-RAN4#105" w:date="2022-11-28T21:45:00Z"/>
              </w:rPr>
            </w:pPr>
            <w:ins w:id="41354" w:author="BigCREditor-Post-RAN4#105" w:date="2022-11-28T21:45:00Z">
              <w:r w:rsidRPr="00020619">
                <w:t>dBm/SSB SCS</w:t>
              </w:r>
            </w:ins>
          </w:p>
        </w:tc>
        <w:tc>
          <w:tcPr>
            <w:tcW w:w="1743" w:type="dxa"/>
            <w:tcBorders>
              <w:top w:val="single" w:sz="4" w:space="0" w:color="auto"/>
              <w:left w:val="single" w:sz="4" w:space="0" w:color="auto"/>
              <w:bottom w:val="single" w:sz="4" w:space="0" w:color="auto"/>
              <w:right w:val="single" w:sz="4" w:space="0" w:color="auto"/>
            </w:tcBorders>
            <w:hideMark/>
          </w:tcPr>
          <w:p w14:paraId="612506AB" w14:textId="77777777" w:rsidR="00160BD4" w:rsidRPr="00020619" w:rsidRDefault="00160BD4" w:rsidP="00864629">
            <w:pPr>
              <w:pStyle w:val="TAC"/>
              <w:spacing w:line="256" w:lineRule="auto"/>
              <w:rPr>
                <w:ins w:id="41355" w:author="BigCREditor-Post-RAN4#105" w:date="2022-11-28T21:45:00Z"/>
              </w:rPr>
            </w:pPr>
            <w:ins w:id="41356" w:author="BigCREditor-Post-RAN4#105" w:date="2022-11-28T21:45:00Z">
              <w:r w:rsidRPr="00020619">
                <w:t>-94.65</w:t>
              </w:r>
            </w:ins>
          </w:p>
        </w:tc>
        <w:tc>
          <w:tcPr>
            <w:tcW w:w="1743" w:type="dxa"/>
            <w:tcBorders>
              <w:top w:val="single" w:sz="4" w:space="0" w:color="auto"/>
              <w:left w:val="single" w:sz="4" w:space="0" w:color="auto"/>
              <w:bottom w:val="single" w:sz="4" w:space="0" w:color="auto"/>
              <w:right w:val="single" w:sz="4" w:space="0" w:color="auto"/>
            </w:tcBorders>
            <w:hideMark/>
          </w:tcPr>
          <w:p w14:paraId="647DBE70" w14:textId="77777777" w:rsidR="00160BD4" w:rsidRPr="00020619" w:rsidRDefault="00160BD4" w:rsidP="00864629">
            <w:pPr>
              <w:pStyle w:val="TAC"/>
              <w:spacing w:line="256" w:lineRule="auto"/>
              <w:rPr>
                <w:ins w:id="41357" w:author="BigCREditor-Post-RAN4#105" w:date="2022-11-28T21:45:00Z"/>
              </w:rPr>
            </w:pPr>
            <w:ins w:id="41358" w:author="BigCREditor-Post-RAN4#105" w:date="2022-11-28T21:45:00Z">
              <w:r w:rsidRPr="00020619">
                <w:t>-91.65</w:t>
              </w:r>
            </w:ins>
          </w:p>
        </w:tc>
      </w:tr>
      <w:tr w:rsidR="00160BD4" w:rsidRPr="00020619" w14:paraId="36728384" w14:textId="77777777" w:rsidTr="00864629">
        <w:trPr>
          <w:trHeight w:val="187"/>
          <w:jc w:val="center"/>
          <w:ins w:id="41359" w:author="BigCREditor-Post-RAN4#105" w:date="2022-11-28T21:45:00Z"/>
        </w:trPr>
        <w:tc>
          <w:tcPr>
            <w:tcW w:w="1509" w:type="dxa"/>
            <w:tcBorders>
              <w:top w:val="nil"/>
              <w:left w:val="single" w:sz="4" w:space="0" w:color="auto"/>
              <w:bottom w:val="single" w:sz="4" w:space="0" w:color="auto"/>
              <w:right w:val="single" w:sz="4" w:space="0" w:color="auto"/>
            </w:tcBorders>
            <w:hideMark/>
          </w:tcPr>
          <w:p w14:paraId="5A8C2238" w14:textId="77777777" w:rsidR="00160BD4" w:rsidRPr="00020619" w:rsidRDefault="00160BD4" w:rsidP="00864629">
            <w:pPr>
              <w:rPr>
                <w:ins w:id="41360" w:author="BigCREditor-Post-RAN4#105" w:date="2022-11-28T21:45:00Z"/>
              </w:rPr>
            </w:pPr>
          </w:p>
        </w:tc>
        <w:tc>
          <w:tcPr>
            <w:tcW w:w="1418" w:type="dxa"/>
            <w:tcBorders>
              <w:top w:val="single" w:sz="4" w:space="0" w:color="auto"/>
              <w:left w:val="single" w:sz="4" w:space="0" w:color="auto"/>
              <w:bottom w:val="single" w:sz="4" w:space="0" w:color="auto"/>
              <w:right w:val="single" w:sz="4" w:space="0" w:color="auto"/>
            </w:tcBorders>
            <w:hideMark/>
          </w:tcPr>
          <w:p w14:paraId="4D09B03C" w14:textId="77777777" w:rsidR="00160BD4" w:rsidRPr="00020619" w:rsidRDefault="00160BD4" w:rsidP="00864629">
            <w:pPr>
              <w:pStyle w:val="TAC"/>
              <w:spacing w:line="256" w:lineRule="auto"/>
              <w:rPr>
                <w:ins w:id="41361" w:author="BigCREditor-Post-RAN4#105" w:date="2022-11-28T21:45:00Z"/>
                <w:lang w:eastAsia="en-GB"/>
              </w:rPr>
            </w:pPr>
            <w:ins w:id="41362" w:author="BigCREditor-Post-RAN4#105" w:date="2022-11-28T21:45:00Z">
              <w:r w:rsidRPr="00020619">
                <w:rPr>
                  <w:rFonts w:eastAsia="Calibri"/>
                  <w:szCs w:val="22"/>
                </w:rPr>
                <w:t>3</w:t>
              </w:r>
            </w:ins>
          </w:p>
        </w:tc>
        <w:tc>
          <w:tcPr>
            <w:tcW w:w="2032" w:type="dxa"/>
            <w:tcBorders>
              <w:top w:val="nil"/>
              <w:left w:val="single" w:sz="4" w:space="0" w:color="auto"/>
              <w:bottom w:val="single" w:sz="4" w:space="0" w:color="auto"/>
              <w:right w:val="single" w:sz="4" w:space="0" w:color="auto"/>
            </w:tcBorders>
            <w:hideMark/>
          </w:tcPr>
          <w:p w14:paraId="07BACB3C" w14:textId="77777777" w:rsidR="00160BD4" w:rsidRPr="00020619" w:rsidRDefault="00160BD4" w:rsidP="00864629">
            <w:pPr>
              <w:rPr>
                <w:ins w:id="41363" w:author="BigCREditor-Post-RAN4#105" w:date="2022-11-28T21:45:00Z"/>
              </w:rPr>
            </w:pPr>
          </w:p>
        </w:tc>
        <w:tc>
          <w:tcPr>
            <w:tcW w:w="1743" w:type="dxa"/>
            <w:tcBorders>
              <w:top w:val="single" w:sz="4" w:space="0" w:color="auto"/>
              <w:left w:val="single" w:sz="4" w:space="0" w:color="auto"/>
              <w:bottom w:val="single" w:sz="4" w:space="0" w:color="auto"/>
              <w:right w:val="single" w:sz="4" w:space="0" w:color="auto"/>
            </w:tcBorders>
            <w:hideMark/>
          </w:tcPr>
          <w:p w14:paraId="241383AE" w14:textId="77777777" w:rsidR="00160BD4" w:rsidRPr="00020619" w:rsidRDefault="00160BD4" w:rsidP="00864629">
            <w:pPr>
              <w:pStyle w:val="TAC"/>
              <w:spacing w:line="256" w:lineRule="auto"/>
              <w:rPr>
                <w:ins w:id="41364" w:author="BigCREditor-Post-RAN4#105" w:date="2022-11-28T21:45:00Z"/>
                <w:rFonts w:eastAsia="Calibri"/>
                <w:szCs w:val="22"/>
                <w:lang w:eastAsia="en-GB"/>
              </w:rPr>
            </w:pPr>
            <w:ins w:id="41365" w:author="BigCREditor-Post-RAN4#105" w:date="2022-11-28T21:45:00Z">
              <w:r w:rsidRPr="00020619">
                <w:rPr>
                  <w:rFonts w:eastAsia="Calibri"/>
                  <w:szCs w:val="22"/>
                </w:rPr>
                <w:t>-91.65</w:t>
              </w:r>
            </w:ins>
          </w:p>
        </w:tc>
        <w:tc>
          <w:tcPr>
            <w:tcW w:w="1743" w:type="dxa"/>
            <w:tcBorders>
              <w:top w:val="single" w:sz="4" w:space="0" w:color="auto"/>
              <w:left w:val="single" w:sz="4" w:space="0" w:color="auto"/>
              <w:bottom w:val="single" w:sz="4" w:space="0" w:color="auto"/>
              <w:right w:val="single" w:sz="4" w:space="0" w:color="auto"/>
            </w:tcBorders>
            <w:hideMark/>
          </w:tcPr>
          <w:p w14:paraId="1BAF7D9C" w14:textId="77777777" w:rsidR="00160BD4" w:rsidRPr="00020619" w:rsidRDefault="00160BD4" w:rsidP="00864629">
            <w:pPr>
              <w:pStyle w:val="TAC"/>
              <w:spacing w:line="256" w:lineRule="auto"/>
              <w:rPr>
                <w:ins w:id="41366" w:author="BigCREditor-Post-RAN4#105" w:date="2022-11-28T21:45:00Z"/>
                <w:rFonts w:eastAsia="Calibri"/>
                <w:szCs w:val="22"/>
              </w:rPr>
            </w:pPr>
            <w:ins w:id="41367" w:author="BigCREditor-Post-RAN4#105" w:date="2022-11-28T21:45:00Z">
              <w:r w:rsidRPr="00020619">
                <w:rPr>
                  <w:rFonts w:eastAsia="Calibri"/>
                  <w:szCs w:val="22"/>
                </w:rPr>
                <w:t>-88.65</w:t>
              </w:r>
            </w:ins>
          </w:p>
        </w:tc>
      </w:tr>
      <w:tr w:rsidR="00160BD4" w:rsidRPr="00020619" w14:paraId="2D51EE16" w14:textId="77777777" w:rsidTr="00864629">
        <w:trPr>
          <w:trHeight w:val="187"/>
          <w:jc w:val="center"/>
          <w:ins w:id="41368" w:author="BigCREditor-Post-RAN4#105" w:date="2022-11-28T21:45:00Z"/>
        </w:trPr>
        <w:tc>
          <w:tcPr>
            <w:tcW w:w="1509" w:type="dxa"/>
            <w:vMerge w:val="restart"/>
            <w:tcBorders>
              <w:top w:val="single" w:sz="4" w:space="0" w:color="auto"/>
              <w:left w:val="single" w:sz="4" w:space="0" w:color="auto"/>
              <w:bottom w:val="single" w:sz="4" w:space="0" w:color="auto"/>
              <w:right w:val="single" w:sz="4" w:space="0" w:color="auto"/>
            </w:tcBorders>
            <w:hideMark/>
          </w:tcPr>
          <w:p w14:paraId="622C417B" w14:textId="77777777" w:rsidR="00160BD4" w:rsidRPr="00020619" w:rsidRDefault="00160BD4" w:rsidP="00864629">
            <w:pPr>
              <w:pStyle w:val="TAL"/>
              <w:spacing w:line="256" w:lineRule="auto"/>
              <w:rPr>
                <w:ins w:id="41369" w:author="BigCREditor-Post-RAN4#105" w:date="2022-11-28T21:45:00Z"/>
                <w:vertAlign w:val="superscript"/>
              </w:rPr>
            </w:pPr>
            <w:ins w:id="41370" w:author="BigCREditor-Post-RAN4#105" w:date="2022-11-28T21:45:00Z">
              <w:r w:rsidRPr="00020619">
                <w:t xml:space="preserve">Io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56D9066A" w14:textId="77777777" w:rsidR="00160BD4" w:rsidRPr="00020619" w:rsidRDefault="00160BD4" w:rsidP="00864629">
            <w:pPr>
              <w:pStyle w:val="TAC"/>
              <w:spacing w:line="256" w:lineRule="auto"/>
              <w:rPr>
                <w:ins w:id="41371" w:author="BigCREditor-Post-RAN4#105" w:date="2022-11-28T21:45:00Z"/>
              </w:rPr>
            </w:pPr>
            <w:ins w:id="41372" w:author="BigCREditor-Post-RAN4#105" w:date="2022-11-28T21:45:00Z">
              <w:r w:rsidRPr="00020619">
                <w:rPr>
                  <w:rFonts w:eastAsia="Calibri"/>
                  <w:szCs w:val="22"/>
                </w:rPr>
                <w:t>1,2,4</w:t>
              </w:r>
            </w:ins>
          </w:p>
        </w:tc>
        <w:tc>
          <w:tcPr>
            <w:tcW w:w="2032" w:type="dxa"/>
            <w:tcBorders>
              <w:top w:val="single" w:sz="4" w:space="0" w:color="auto"/>
              <w:left w:val="single" w:sz="4" w:space="0" w:color="auto"/>
              <w:bottom w:val="single" w:sz="4" w:space="0" w:color="auto"/>
              <w:right w:val="single" w:sz="4" w:space="0" w:color="auto"/>
            </w:tcBorders>
            <w:hideMark/>
          </w:tcPr>
          <w:p w14:paraId="5ED7FE93" w14:textId="77777777" w:rsidR="00160BD4" w:rsidRPr="00020619" w:rsidRDefault="00160BD4" w:rsidP="00864629">
            <w:pPr>
              <w:pStyle w:val="TAC"/>
              <w:spacing w:line="256" w:lineRule="auto"/>
              <w:rPr>
                <w:ins w:id="41373" w:author="BigCREditor-Post-RAN4#105" w:date="2022-11-28T21:45:00Z"/>
              </w:rPr>
            </w:pPr>
            <w:ins w:id="41374" w:author="BigCREditor-Post-RAN4#105" w:date="2022-11-28T21:45:00Z">
              <w:r w:rsidRPr="00020619">
                <w:t>dBm/9.36 MHz</w:t>
              </w:r>
            </w:ins>
          </w:p>
        </w:tc>
        <w:tc>
          <w:tcPr>
            <w:tcW w:w="1743" w:type="dxa"/>
            <w:tcBorders>
              <w:top w:val="single" w:sz="4" w:space="0" w:color="auto"/>
              <w:left w:val="single" w:sz="4" w:space="0" w:color="auto"/>
              <w:bottom w:val="single" w:sz="4" w:space="0" w:color="auto"/>
              <w:right w:val="single" w:sz="4" w:space="0" w:color="auto"/>
            </w:tcBorders>
            <w:hideMark/>
          </w:tcPr>
          <w:p w14:paraId="1F4E4717" w14:textId="77777777" w:rsidR="00160BD4" w:rsidRPr="00020619" w:rsidRDefault="00160BD4" w:rsidP="00864629">
            <w:pPr>
              <w:pStyle w:val="TAC"/>
              <w:spacing w:line="256" w:lineRule="auto"/>
              <w:rPr>
                <w:ins w:id="41375" w:author="BigCREditor-Post-RAN4#105" w:date="2022-11-28T21:45:00Z"/>
              </w:rPr>
            </w:pPr>
            <w:ins w:id="41376" w:author="BigCREditor-Post-RAN4#105" w:date="2022-11-28T21:45:00Z">
              <w:r w:rsidRPr="00020619">
                <w:t>-63.69</w:t>
              </w:r>
            </w:ins>
          </w:p>
        </w:tc>
        <w:tc>
          <w:tcPr>
            <w:tcW w:w="1743" w:type="dxa"/>
            <w:tcBorders>
              <w:top w:val="single" w:sz="4" w:space="0" w:color="auto"/>
              <w:left w:val="single" w:sz="4" w:space="0" w:color="auto"/>
              <w:bottom w:val="single" w:sz="4" w:space="0" w:color="auto"/>
              <w:right w:val="single" w:sz="4" w:space="0" w:color="auto"/>
            </w:tcBorders>
            <w:hideMark/>
          </w:tcPr>
          <w:p w14:paraId="1909F03C" w14:textId="77777777" w:rsidR="00160BD4" w:rsidRPr="00020619" w:rsidRDefault="00160BD4" w:rsidP="00864629">
            <w:pPr>
              <w:pStyle w:val="TAC"/>
              <w:spacing w:line="256" w:lineRule="auto"/>
              <w:rPr>
                <w:ins w:id="41377" w:author="BigCREditor-Post-RAN4#105" w:date="2022-11-28T21:45:00Z"/>
              </w:rPr>
            </w:pPr>
            <w:ins w:id="41378" w:author="BigCREditor-Post-RAN4#105" w:date="2022-11-28T21:45:00Z">
              <w:r w:rsidRPr="00020619">
                <w:t>-61.93</w:t>
              </w:r>
            </w:ins>
          </w:p>
        </w:tc>
      </w:tr>
      <w:tr w:rsidR="00160BD4" w:rsidRPr="00020619" w14:paraId="165BAC63" w14:textId="77777777" w:rsidTr="00864629">
        <w:trPr>
          <w:trHeight w:val="187"/>
          <w:jc w:val="center"/>
          <w:ins w:id="41379" w:author="BigCREditor-Post-RAN4#105" w:date="2022-11-28T21:45:00Z"/>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3B2795FD" w14:textId="77777777" w:rsidR="00160BD4" w:rsidRPr="00020619" w:rsidRDefault="00160BD4" w:rsidP="00864629">
            <w:pPr>
              <w:spacing w:after="0" w:line="256" w:lineRule="auto"/>
              <w:rPr>
                <w:ins w:id="41380" w:author="BigCREditor-Post-RAN4#105" w:date="2022-11-28T21:45:00Z"/>
                <w:rFonts w:ascii="Arial" w:hAnsi="Arial"/>
                <w:sz w:val="18"/>
                <w:vertAlign w:val="superscript"/>
                <w:lang w:eastAsia="en-GB"/>
              </w:rPr>
            </w:pPr>
          </w:p>
        </w:tc>
        <w:tc>
          <w:tcPr>
            <w:tcW w:w="1418" w:type="dxa"/>
            <w:tcBorders>
              <w:top w:val="single" w:sz="4" w:space="0" w:color="auto"/>
              <w:left w:val="single" w:sz="4" w:space="0" w:color="auto"/>
              <w:bottom w:val="single" w:sz="4" w:space="0" w:color="auto"/>
              <w:right w:val="single" w:sz="4" w:space="0" w:color="auto"/>
            </w:tcBorders>
            <w:hideMark/>
          </w:tcPr>
          <w:p w14:paraId="78B1D623" w14:textId="77777777" w:rsidR="00160BD4" w:rsidRPr="00020619" w:rsidRDefault="00160BD4" w:rsidP="00864629">
            <w:pPr>
              <w:pStyle w:val="TAC"/>
              <w:spacing w:line="256" w:lineRule="auto"/>
              <w:rPr>
                <w:ins w:id="41381" w:author="BigCREditor-Post-RAN4#105" w:date="2022-11-28T21:45:00Z"/>
              </w:rPr>
            </w:pPr>
            <w:ins w:id="41382" w:author="BigCREditor-Post-RAN4#105" w:date="2022-11-28T21:45:00Z">
              <w:r w:rsidRPr="00020619">
                <w:rPr>
                  <w:rFonts w:eastAsia="Calibri"/>
                  <w:szCs w:val="22"/>
                </w:rPr>
                <w:t>3</w:t>
              </w:r>
            </w:ins>
          </w:p>
        </w:tc>
        <w:tc>
          <w:tcPr>
            <w:tcW w:w="2032" w:type="dxa"/>
            <w:tcBorders>
              <w:top w:val="single" w:sz="4" w:space="0" w:color="auto"/>
              <w:left w:val="single" w:sz="4" w:space="0" w:color="auto"/>
              <w:bottom w:val="single" w:sz="4" w:space="0" w:color="auto"/>
              <w:right w:val="single" w:sz="4" w:space="0" w:color="auto"/>
            </w:tcBorders>
            <w:hideMark/>
          </w:tcPr>
          <w:p w14:paraId="5970E4A4" w14:textId="77777777" w:rsidR="00160BD4" w:rsidRPr="00020619" w:rsidRDefault="00160BD4" w:rsidP="00864629">
            <w:pPr>
              <w:pStyle w:val="TAC"/>
              <w:spacing w:line="256" w:lineRule="auto"/>
              <w:rPr>
                <w:ins w:id="41383" w:author="BigCREditor-Post-RAN4#105" w:date="2022-11-28T21:45:00Z"/>
              </w:rPr>
            </w:pPr>
            <w:ins w:id="41384" w:author="BigCREditor-Post-RAN4#105" w:date="2022-11-28T21:45:00Z">
              <w:r w:rsidRPr="00020619">
                <w:t>dBm/</w:t>
              </w:r>
              <w:r>
                <w:t>18.36</w:t>
              </w:r>
              <w:r w:rsidRPr="00020619">
                <w:t xml:space="preserve"> MHz</w:t>
              </w:r>
            </w:ins>
          </w:p>
        </w:tc>
        <w:tc>
          <w:tcPr>
            <w:tcW w:w="1743" w:type="dxa"/>
            <w:tcBorders>
              <w:top w:val="single" w:sz="4" w:space="0" w:color="auto"/>
              <w:left w:val="single" w:sz="4" w:space="0" w:color="auto"/>
              <w:bottom w:val="single" w:sz="4" w:space="0" w:color="auto"/>
              <w:right w:val="single" w:sz="4" w:space="0" w:color="auto"/>
            </w:tcBorders>
            <w:hideMark/>
          </w:tcPr>
          <w:p w14:paraId="5B003F05" w14:textId="77777777" w:rsidR="00160BD4" w:rsidRPr="00020619" w:rsidRDefault="00160BD4" w:rsidP="00864629">
            <w:pPr>
              <w:pStyle w:val="TAC"/>
              <w:spacing w:line="256" w:lineRule="auto"/>
              <w:rPr>
                <w:ins w:id="41385" w:author="BigCREditor-Post-RAN4#105" w:date="2022-11-28T21:45:00Z"/>
                <w:rFonts w:eastAsia="Calibri"/>
                <w:szCs w:val="22"/>
              </w:rPr>
            </w:pPr>
            <w:ins w:id="41386" w:author="BigCREditor-Post-RAN4#105" w:date="2022-11-28T21:45:00Z">
              <w:r>
                <w:rPr>
                  <w:rFonts w:eastAsia="Calibri"/>
                  <w:szCs w:val="22"/>
                </w:rPr>
                <w:t>-60.76</w:t>
              </w:r>
            </w:ins>
          </w:p>
        </w:tc>
        <w:tc>
          <w:tcPr>
            <w:tcW w:w="1743" w:type="dxa"/>
            <w:tcBorders>
              <w:top w:val="single" w:sz="4" w:space="0" w:color="auto"/>
              <w:left w:val="single" w:sz="4" w:space="0" w:color="auto"/>
              <w:bottom w:val="single" w:sz="4" w:space="0" w:color="auto"/>
              <w:right w:val="single" w:sz="4" w:space="0" w:color="auto"/>
            </w:tcBorders>
            <w:hideMark/>
          </w:tcPr>
          <w:p w14:paraId="337E7BAF" w14:textId="77777777" w:rsidR="00160BD4" w:rsidRPr="00020619" w:rsidRDefault="00160BD4" w:rsidP="00864629">
            <w:pPr>
              <w:pStyle w:val="TAC"/>
              <w:spacing w:line="256" w:lineRule="auto"/>
              <w:rPr>
                <w:ins w:id="41387" w:author="BigCREditor-Post-RAN4#105" w:date="2022-11-28T21:45:00Z"/>
                <w:rFonts w:eastAsia="Calibri"/>
                <w:szCs w:val="22"/>
              </w:rPr>
            </w:pPr>
            <w:ins w:id="41388" w:author="BigCREditor-Post-RAN4#105" w:date="2022-11-28T21:45:00Z">
              <w:r>
                <w:rPr>
                  <w:rFonts w:eastAsia="Calibri"/>
                  <w:szCs w:val="22"/>
                </w:rPr>
                <w:t>-59.00</w:t>
              </w:r>
            </w:ins>
          </w:p>
        </w:tc>
      </w:tr>
      <w:tr w:rsidR="00160BD4" w:rsidRPr="00020619" w14:paraId="07FC7731" w14:textId="77777777" w:rsidTr="00864629">
        <w:trPr>
          <w:trHeight w:val="187"/>
          <w:jc w:val="center"/>
          <w:ins w:id="41389" w:author="BigCREditor-Post-RAN4#105" w:date="2022-11-28T21:45:00Z"/>
        </w:trPr>
        <w:tc>
          <w:tcPr>
            <w:tcW w:w="1509" w:type="dxa"/>
            <w:tcBorders>
              <w:top w:val="single" w:sz="4" w:space="0" w:color="auto"/>
              <w:left w:val="single" w:sz="4" w:space="0" w:color="auto"/>
              <w:bottom w:val="single" w:sz="4" w:space="0" w:color="auto"/>
              <w:right w:val="single" w:sz="4" w:space="0" w:color="auto"/>
            </w:tcBorders>
            <w:hideMark/>
          </w:tcPr>
          <w:p w14:paraId="55F11433" w14:textId="77777777" w:rsidR="00160BD4" w:rsidRPr="00020619" w:rsidRDefault="00160BD4" w:rsidP="00864629">
            <w:pPr>
              <w:pStyle w:val="TAL"/>
              <w:spacing w:line="256" w:lineRule="auto"/>
              <w:rPr>
                <w:ins w:id="41390" w:author="BigCREditor-Post-RAN4#105" w:date="2022-11-28T21:45:00Z"/>
              </w:rPr>
            </w:pPr>
            <w:ins w:id="41391" w:author="BigCREditor-Post-RAN4#105" w:date="2022-11-28T21:45:00Z">
              <w:r w:rsidRPr="00020619">
                <w:rPr>
                  <w:rFonts w:eastAsia="Calibri"/>
                  <w:noProof/>
                  <w:position w:val="-12"/>
                  <w:szCs w:val="22"/>
                  <w:lang w:eastAsia="zh-CN"/>
                </w:rPr>
                <w:lastRenderedPageBreak/>
                <w:drawing>
                  <wp:inline distT="0" distB="0" distL="0" distR="0" wp14:anchorId="2A8486A6" wp14:editId="392E697E">
                    <wp:extent cx="532765" cy="230505"/>
                    <wp:effectExtent l="0" t="0" r="635" b="0"/>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1CA0D83F" w14:textId="77777777" w:rsidR="00160BD4" w:rsidRPr="00020619" w:rsidRDefault="00160BD4" w:rsidP="00864629">
            <w:pPr>
              <w:pStyle w:val="TAC"/>
              <w:spacing w:line="256" w:lineRule="auto"/>
              <w:rPr>
                <w:ins w:id="41392" w:author="BigCREditor-Post-RAN4#105" w:date="2022-11-28T21:45:00Z"/>
              </w:rPr>
            </w:pPr>
            <w:ins w:id="41393" w:author="BigCREditor-Post-RAN4#105" w:date="2022-11-28T21:45: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6194BC0E" w14:textId="77777777" w:rsidR="00160BD4" w:rsidRPr="00020619" w:rsidRDefault="00160BD4" w:rsidP="00864629">
            <w:pPr>
              <w:pStyle w:val="TAC"/>
              <w:spacing w:line="256" w:lineRule="auto"/>
              <w:rPr>
                <w:ins w:id="41394" w:author="BigCREditor-Post-RAN4#105" w:date="2022-11-28T21:45:00Z"/>
              </w:rPr>
            </w:pPr>
            <w:ins w:id="41395" w:author="BigCREditor-Post-RAN4#105" w:date="2022-11-28T21:45: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21FF56C1" w14:textId="77777777" w:rsidR="00160BD4" w:rsidRPr="00020619" w:rsidRDefault="00160BD4" w:rsidP="00864629">
            <w:pPr>
              <w:pStyle w:val="TAC"/>
              <w:spacing w:line="256" w:lineRule="auto"/>
              <w:rPr>
                <w:ins w:id="41396" w:author="BigCREditor-Post-RAN4#105" w:date="2022-11-28T21:45:00Z"/>
              </w:rPr>
            </w:pPr>
            <w:ins w:id="41397" w:author="BigCREditor-Post-RAN4#105" w:date="2022-11-28T21:45: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5BAFF2A4" w14:textId="77777777" w:rsidR="00160BD4" w:rsidRPr="00020619" w:rsidRDefault="00160BD4" w:rsidP="00864629">
            <w:pPr>
              <w:pStyle w:val="TAC"/>
              <w:spacing w:line="256" w:lineRule="auto"/>
              <w:rPr>
                <w:ins w:id="41398" w:author="BigCREditor-Post-RAN4#105" w:date="2022-11-28T21:45:00Z"/>
              </w:rPr>
            </w:pPr>
            <w:ins w:id="41399" w:author="BigCREditor-Post-RAN4#105" w:date="2022-11-28T21:45:00Z">
              <w:r w:rsidRPr="00020619">
                <w:t>3</w:t>
              </w:r>
            </w:ins>
          </w:p>
        </w:tc>
      </w:tr>
      <w:tr w:rsidR="00160BD4" w:rsidRPr="00020619" w14:paraId="29FC5EBD" w14:textId="77777777" w:rsidTr="00864629">
        <w:trPr>
          <w:jc w:val="center"/>
          <w:ins w:id="41400" w:author="BigCREditor-Post-RAN4#105" w:date="2022-11-28T21:45:00Z"/>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7B753EB5" w14:textId="77777777" w:rsidR="00160BD4" w:rsidRPr="00020619" w:rsidRDefault="00160BD4" w:rsidP="00864629">
            <w:pPr>
              <w:pStyle w:val="TAN"/>
              <w:spacing w:line="256" w:lineRule="auto"/>
              <w:rPr>
                <w:ins w:id="41401" w:author="BigCREditor-Post-RAN4#105" w:date="2022-11-28T21:45:00Z"/>
              </w:rPr>
            </w:pPr>
            <w:ins w:id="41402" w:author="BigCREditor-Post-RAN4#105" w:date="2022-11-28T21:45: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position w:val="-12"/>
                  <w:lang w:eastAsia="en-GB"/>
                </w:rPr>
                <w:object w:dxaOrig="410" w:dyaOrig="410" w14:anchorId="16CE167F">
                  <v:shape id="_x0000_i1813" type="#_x0000_t75" style="width:20.75pt;height:20.75pt" o:ole="" fillcolor="window">
                    <v:imagedata r:id="rId15" o:title=""/>
                  </v:shape>
                  <o:OLEObject Type="Embed" ProgID="Equation.3" ShapeID="_x0000_i1813" DrawAspect="Content" ObjectID="_1731331540" r:id="rId252"/>
                </w:object>
              </w:r>
              <w:r w:rsidRPr="00020619">
                <w:t xml:space="preserve"> to be fulfilled.</w:t>
              </w:r>
            </w:ins>
          </w:p>
          <w:p w14:paraId="5BF39086" w14:textId="77777777" w:rsidR="00160BD4" w:rsidRPr="00020619" w:rsidRDefault="00160BD4" w:rsidP="00864629">
            <w:pPr>
              <w:pStyle w:val="TAN"/>
              <w:spacing w:line="256" w:lineRule="auto"/>
              <w:rPr>
                <w:ins w:id="41403" w:author="BigCREditor-Post-RAN4#105" w:date="2022-11-28T21:45:00Z"/>
                <w:rFonts w:cs="Arial"/>
              </w:rPr>
            </w:pPr>
            <w:ins w:id="41404" w:author="BigCREditor-Post-RAN4#105" w:date="2022-11-28T21:45:00Z">
              <w:r w:rsidRPr="00020619">
                <w:t xml:space="preserve">Note 3: </w:t>
              </w:r>
              <w:r w:rsidRPr="00020619">
                <w:rPr>
                  <w:rFonts w:cs="Arial"/>
                </w:rPr>
                <w:tab/>
              </w:r>
              <w:r w:rsidRPr="00020619">
                <w:t>CSI-RS RSRP and Io levels have been derived from other parameters for information purposes. They are not settable parameters themselves.</w:t>
              </w:r>
            </w:ins>
          </w:p>
        </w:tc>
      </w:tr>
    </w:tbl>
    <w:p w14:paraId="51CB4E61" w14:textId="77777777" w:rsidR="00160BD4" w:rsidRPr="00020619" w:rsidRDefault="00160BD4" w:rsidP="00160BD4">
      <w:pPr>
        <w:rPr>
          <w:ins w:id="41405" w:author="BigCREditor-Post-RAN4#105" w:date="2022-11-28T21:45:00Z"/>
          <w:rFonts w:eastAsia="Malgun Gothic"/>
          <w:lang w:eastAsia="en-GB"/>
        </w:rPr>
      </w:pPr>
    </w:p>
    <w:p w14:paraId="7F8AB148" w14:textId="77777777" w:rsidR="00160BD4" w:rsidRPr="00020619" w:rsidRDefault="00160BD4" w:rsidP="00160BD4">
      <w:pPr>
        <w:pStyle w:val="Heading5"/>
        <w:rPr>
          <w:ins w:id="41406" w:author="BigCREditor-Post-RAN4#105" w:date="2022-11-28T21:45:00Z"/>
        </w:rPr>
      </w:pPr>
      <w:ins w:id="41407" w:author="BigCREditor-Post-RAN4#105" w:date="2022-11-28T21:45:00Z">
        <w:r w:rsidRPr="00020619">
          <w:t>A.16.</w:t>
        </w:r>
        <w:r>
          <w:t>6</w:t>
        </w:r>
        <w:r w:rsidRPr="00020619">
          <w:t>.4.7.3</w:t>
        </w:r>
        <w:r w:rsidRPr="00020619">
          <w:tab/>
          <w:t>Test Requirements</w:t>
        </w:r>
      </w:ins>
    </w:p>
    <w:p w14:paraId="06C01364" w14:textId="77777777" w:rsidR="00160BD4" w:rsidRPr="00020619" w:rsidRDefault="00160BD4" w:rsidP="00160BD4">
      <w:pPr>
        <w:rPr>
          <w:ins w:id="41408" w:author="BigCREditor-Post-RAN4#105" w:date="2022-11-28T21:45:00Z"/>
          <w:rFonts w:cs="v4.2.0"/>
        </w:rPr>
      </w:pPr>
      <w:ins w:id="41409" w:author="BigCREditor-Post-RAN4#105" w:date="2022-11-28T21:45:00Z">
        <w:r w:rsidRPr="00020619">
          <w:rPr>
            <w:rFonts w:cs="v4.2.0"/>
          </w:rPr>
          <w:t xml:space="preserve">After 80ms from the beginning of the test, the UE shall send L1-RSRP report at slot </w:t>
        </w:r>
        <w:proofErr w:type="gramStart"/>
        <w:r w:rsidRPr="00020619">
          <w:rPr>
            <w:rFonts w:cs="v4.2.0"/>
          </w:rPr>
          <w:t>8  from</w:t>
        </w:r>
        <w:proofErr w:type="gramEnd"/>
        <w:r w:rsidRPr="00020619">
          <w:rPr>
            <w:rFonts w:cs="v4.2.0"/>
          </w:rPr>
          <w:t xml:space="preserve"> the reception of DCI triggering the L1-RSRP measurement. The L1-RSRP report shall include the results for both CSI-RS#0 and CSI-RS#1 while meeting the </w:t>
        </w:r>
        <w:r w:rsidRPr="00020619">
          <w:rPr>
            <w:lang w:eastAsia="zh-CN"/>
          </w:rPr>
          <w:t xml:space="preserve">absolute accuracy requirement in clause </w:t>
        </w:r>
        <w:proofErr w:type="gramStart"/>
        <w:r w:rsidRPr="00020619">
          <w:t xml:space="preserve">10.1A.14.2.1 </w:t>
        </w:r>
        <w:r w:rsidRPr="00020619">
          <w:rPr>
            <w:lang w:eastAsia="zh-CN"/>
          </w:rPr>
          <w:t xml:space="preserve"> and</w:t>
        </w:r>
        <w:proofErr w:type="gramEnd"/>
        <w:r w:rsidRPr="00020619">
          <w:rPr>
            <w:lang w:eastAsia="zh-CN"/>
          </w:rPr>
          <w:t xml:space="preserve"> relative accuracy requirement in clause </w:t>
        </w:r>
        <w:r w:rsidRPr="00020619">
          <w:t>10.1A.14.2.2</w:t>
        </w:r>
        <w:r w:rsidRPr="00020619">
          <w:rPr>
            <w:rFonts w:cs="v4.2.0"/>
          </w:rPr>
          <w:t xml:space="preserve">. </w:t>
        </w:r>
      </w:ins>
    </w:p>
    <w:p w14:paraId="11B49D1A" w14:textId="77777777" w:rsidR="00160BD4" w:rsidRPr="00020619" w:rsidRDefault="00160BD4" w:rsidP="00160BD4">
      <w:pPr>
        <w:rPr>
          <w:ins w:id="41410" w:author="BigCREditor-Post-RAN4#105" w:date="2022-11-28T21:45:00Z"/>
          <w:rFonts w:cs="v4.2.0"/>
        </w:rPr>
      </w:pPr>
      <w:ins w:id="41411" w:author="BigCREditor-Post-RAN4#105" w:date="2022-11-28T21:45:00Z">
        <w:r w:rsidRPr="00020619">
          <w:rPr>
            <w:rFonts w:cs="v4.2.0"/>
          </w:rPr>
          <w:t>The rate of correct events observed during repeated tests shall be at least 90%.</w:t>
        </w:r>
      </w:ins>
    </w:p>
    <w:p w14:paraId="58FBA3A5" w14:textId="77777777" w:rsidR="00160BD4" w:rsidRPr="00020619" w:rsidRDefault="00160BD4" w:rsidP="00160BD4">
      <w:pPr>
        <w:pStyle w:val="NO"/>
        <w:rPr>
          <w:ins w:id="41412" w:author="BigCREditor-Post-RAN4#105" w:date="2022-11-28T21:45:00Z"/>
        </w:rPr>
      </w:pPr>
      <w:ins w:id="41413" w:author="BigCREditor-Post-RAN4#105" w:date="2022-11-28T21:45: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52BFE834" w14:textId="77777777" w:rsidR="00F347DF" w:rsidRPr="00020619" w:rsidRDefault="00F347DF" w:rsidP="00F347DF"/>
    <w:p w14:paraId="30FB8EE3" w14:textId="77777777" w:rsidR="00F347DF" w:rsidRPr="00020619" w:rsidRDefault="00F347DF" w:rsidP="00F347DF">
      <w:pPr>
        <w:pStyle w:val="Heading4"/>
        <w:rPr>
          <w:snapToGrid w:val="0"/>
        </w:rPr>
      </w:pPr>
      <w:r w:rsidRPr="00020619">
        <w:rPr>
          <w:snapToGrid w:val="0"/>
        </w:rPr>
        <w:t>A.16.6.4.8</w:t>
      </w:r>
      <w:r w:rsidRPr="00020619">
        <w:rPr>
          <w:snapToGrid w:val="0"/>
        </w:rPr>
        <w:tab/>
        <w:t>CSI-RS based L1-RSRP measurement when DRX is used for 2 Rx UE</w:t>
      </w:r>
    </w:p>
    <w:p w14:paraId="0D1D930D" w14:textId="77777777" w:rsidR="000776B2" w:rsidRPr="00020619" w:rsidRDefault="000776B2" w:rsidP="000776B2">
      <w:pPr>
        <w:pStyle w:val="Heading5"/>
        <w:rPr>
          <w:ins w:id="41414" w:author="BigCREditor-Post-RAN4#105" w:date="2022-11-28T21:48:00Z"/>
        </w:rPr>
      </w:pPr>
      <w:ins w:id="41415" w:author="BigCREditor-Post-RAN4#105" w:date="2022-11-28T21:48:00Z">
        <w:r w:rsidRPr="00020619">
          <w:t>A.16.</w:t>
        </w:r>
        <w:r>
          <w:t>6</w:t>
        </w:r>
        <w:r w:rsidRPr="00020619">
          <w:t>.4.8.1</w:t>
        </w:r>
        <w:r w:rsidRPr="00020619">
          <w:tab/>
          <w:t>Test Purpose and Environment</w:t>
        </w:r>
      </w:ins>
    </w:p>
    <w:p w14:paraId="429EFFF0" w14:textId="77777777" w:rsidR="000776B2" w:rsidRPr="00020619" w:rsidRDefault="000776B2" w:rsidP="000776B2">
      <w:pPr>
        <w:rPr>
          <w:ins w:id="41416" w:author="BigCREditor-Post-RAN4#105" w:date="2022-11-28T21:48:00Z"/>
        </w:rPr>
      </w:pPr>
      <w:ins w:id="41417" w:author="BigCREditor-Post-RAN4#105" w:date="2022-11-28T21:48:00Z">
        <w:r w:rsidRPr="00020619">
          <w:rPr>
            <w:rFonts w:cs="v4.2.0"/>
          </w:rPr>
          <w:t xml:space="preserve">The purpose of this test is to verify that the UE makes correct reporting of L1-RSRP measurement. This test will partly verify the L1-RSRP measurement requirements in clause 9.5B.4.2, with </w:t>
        </w:r>
        <w:r w:rsidRPr="00020619">
          <w:t>the testing configurations for NR cells in Table A.16.</w:t>
        </w:r>
        <w:r>
          <w:t>6</w:t>
        </w:r>
        <w:r w:rsidRPr="00020619">
          <w:t>.4.8.1-1.</w:t>
        </w:r>
      </w:ins>
    </w:p>
    <w:p w14:paraId="68CD6616" w14:textId="77777777" w:rsidR="000776B2" w:rsidRPr="00020619" w:rsidRDefault="000776B2" w:rsidP="000776B2">
      <w:pPr>
        <w:pStyle w:val="TH"/>
        <w:rPr>
          <w:ins w:id="41418" w:author="BigCREditor-Post-RAN4#105" w:date="2022-11-28T21:48:00Z"/>
        </w:rPr>
      </w:pPr>
      <w:ins w:id="41419" w:author="BigCREditor-Post-RAN4#105" w:date="2022-11-28T21:48:00Z">
        <w:r w:rsidRPr="00020619">
          <w:t>Table A.16.</w:t>
        </w:r>
        <w:r>
          <w:t>6</w:t>
        </w:r>
        <w:r w:rsidRPr="00020619">
          <w:t>.4.8.1-1: Applicable NR configurations for FR1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0776B2" w:rsidRPr="00020619" w14:paraId="7528B205" w14:textId="77777777" w:rsidTr="00864629">
        <w:trPr>
          <w:ins w:id="41420" w:author="BigCREditor-Post-RAN4#105" w:date="2022-11-28T21:48:00Z"/>
        </w:trPr>
        <w:tc>
          <w:tcPr>
            <w:tcW w:w="2331" w:type="dxa"/>
            <w:tcBorders>
              <w:top w:val="single" w:sz="4" w:space="0" w:color="auto"/>
              <w:left w:val="single" w:sz="4" w:space="0" w:color="auto"/>
              <w:bottom w:val="single" w:sz="4" w:space="0" w:color="auto"/>
              <w:right w:val="single" w:sz="4" w:space="0" w:color="auto"/>
            </w:tcBorders>
            <w:hideMark/>
          </w:tcPr>
          <w:p w14:paraId="2AD25A45" w14:textId="77777777" w:rsidR="000776B2" w:rsidRPr="00020619" w:rsidRDefault="000776B2" w:rsidP="00864629">
            <w:pPr>
              <w:pStyle w:val="TAH"/>
              <w:spacing w:line="254" w:lineRule="auto"/>
              <w:rPr>
                <w:ins w:id="41421" w:author="BigCREditor-Post-RAN4#105" w:date="2022-11-28T21:48:00Z"/>
              </w:rPr>
            </w:pPr>
            <w:ins w:id="41422" w:author="BigCREditor-Post-RAN4#105" w:date="2022-11-28T21:48:00Z">
              <w:r w:rsidRPr="00020619">
                <w:t>Config</w:t>
              </w:r>
            </w:ins>
          </w:p>
        </w:tc>
        <w:tc>
          <w:tcPr>
            <w:tcW w:w="7298" w:type="dxa"/>
            <w:tcBorders>
              <w:top w:val="single" w:sz="4" w:space="0" w:color="auto"/>
              <w:left w:val="single" w:sz="4" w:space="0" w:color="auto"/>
              <w:bottom w:val="single" w:sz="4" w:space="0" w:color="auto"/>
              <w:right w:val="single" w:sz="4" w:space="0" w:color="auto"/>
            </w:tcBorders>
            <w:hideMark/>
          </w:tcPr>
          <w:p w14:paraId="62DDE1B4" w14:textId="77777777" w:rsidR="000776B2" w:rsidRPr="00020619" w:rsidRDefault="000776B2" w:rsidP="00864629">
            <w:pPr>
              <w:pStyle w:val="TAH"/>
              <w:spacing w:line="254" w:lineRule="auto"/>
              <w:rPr>
                <w:ins w:id="41423" w:author="BigCREditor-Post-RAN4#105" w:date="2022-11-28T21:48:00Z"/>
              </w:rPr>
            </w:pPr>
            <w:ins w:id="41424" w:author="BigCREditor-Post-RAN4#105" w:date="2022-11-28T21:48:00Z">
              <w:r w:rsidRPr="00020619">
                <w:t>Description</w:t>
              </w:r>
            </w:ins>
          </w:p>
        </w:tc>
      </w:tr>
      <w:tr w:rsidR="000776B2" w:rsidRPr="00020619" w14:paraId="44BB5012" w14:textId="77777777" w:rsidTr="00864629">
        <w:trPr>
          <w:ins w:id="41425" w:author="BigCREditor-Post-RAN4#105" w:date="2022-11-28T21:48:00Z"/>
        </w:trPr>
        <w:tc>
          <w:tcPr>
            <w:tcW w:w="2331" w:type="dxa"/>
            <w:tcBorders>
              <w:top w:val="single" w:sz="4" w:space="0" w:color="auto"/>
              <w:left w:val="single" w:sz="4" w:space="0" w:color="auto"/>
              <w:bottom w:val="single" w:sz="4" w:space="0" w:color="auto"/>
              <w:right w:val="single" w:sz="4" w:space="0" w:color="auto"/>
            </w:tcBorders>
            <w:hideMark/>
          </w:tcPr>
          <w:p w14:paraId="35425EC8" w14:textId="77777777" w:rsidR="000776B2" w:rsidRPr="00020619" w:rsidRDefault="000776B2" w:rsidP="00864629">
            <w:pPr>
              <w:pStyle w:val="TAC"/>
              <w:spacing w:line="254" w:lineRule="auto"/>
              <w:rPr>
                <w:ins w:id="41426" w:author="BigCREditor-Post-RAN4#105" w:date="2022-11-28T21:48:00Z"/>
              </w:rPr>
            </w:pPr>
            <w:ins w:id="41427" w:author="BigCREditor-Post-RAN4#105" w:date="2022-11-28T21:48:00Z">
              <w:r w:rsidRPr="00020619">
                <w:rPr>
                  <w:lang w:eastAsia="zh-CN"/>
                </w:rPr>
                <w:t>1</w:t>
              </w:r>
            </w:ins>
          </w:p>
        </w:tc>
        <w:tc>
          <w:tcPr>
            <w:tcW w:w="7298" w:type="dxa"/>
            <w:tcBorders>
              <w:top w:val="single" w:sz="4" w:space="0" w:color="auto"/>
              <w:left w:val="single" w:sz="4" w:space="0" w:color="auto"/>
              <w:bottom w:val="single" w:sz="4" w:space="0" w:color="auto"/>
              <w:right w:val="single" w:sz="4" w:space="0" w:color="auto"/>
            </w:tcBorders>
            <w:hideMark/>
          </w:tcPr>
          <w:p w14:paraId="4E3AE6F6" w14:textId="77777777" w:rsidR="000776B2" w:rsidRPr="00020619" w:rsidRDefault="000776B2" w:rsidP="00864629">
            <w:pPr>
              <w:pStyle w:val="TAC"/>
              <w:spacing w:line="254" w:lineRule="auto"/>
              <w:rPr>
                <w:ins w:id="41428" w:author="BigCREditor-Post-RAN4#105" w:date="2022-11-28T21:48:00Z"/>
              </w:rPr>
            </w:pPr>
            <w:ins w:id="41429" w:author="BigCREditor-Post-RAN4#105" w:date="2022-11-28T21:48:00Z">
              <w:r w:rsidRPr="00020619">
                <w:rPr>
                  <w:rFonts w:eastAsia="Malgun Gothic"/>
                </w:rPr>
                <w:t>15 kHz SSB SCS, 10 MHz bandwidth, FDD duplex mode</w:t>
              </w:r>
            </w:ins>
          </w:p>
        </w:tc>
      </w:tr>
      <w:tr w:rsidR="000776B2" w:rsidRPr="00020619" w14:paraId="60CF6B09" w14:textId="77777777" w:rsidTr="00864629">
        <w:trPr>
          <w:ins w:id="41430" w:author="BigCREditor-Post-RAN4#105" w:date="2022-11-28T21:48:00Z"/>
        </w:trPr>
        <w:tc>
          <w:tcPr>
            <w:tcW w:w="2331" w:type="dxa"/>
            <w:tcBorders>
              <w:top w:val="single" w:sz="4" w:space="0" w:color="auto"/>
              <w:left w:val="single" w:sz="4" w:space="0" w:color="auto"/>
              <w:bottom w:val="single" w:sz="4" w:space="0" w:color="auto"/>
              <w:right w:val="single" w:sz="4" w:space="0" w:color="auto"/>
            </w:tcBorders>
            <w:hideMark/>
          </w:tcPr>
          <w:p w14:paraId="60FBA12C" w14:textId="77777777" w:rsidR="000776B2" w:rsidRPr="00020619" w:rsidRDefault="000776B2" w:rsidP="00864629">
            <w:pPr>
              <w:pStyle w:val="TAC"/>
              <w:spacing w:line="254" w:lineRule="auto"/>
              <w:rPr>
                <w:ins w:id="41431" w:author="BigCREditor-Post-RAN4#105" w:date="2022-11-28T21:48:00Z"/>
              </w:rPr>
            </w:pPr>
            <w:ins w:id="41432" w:author="BigCREditor-Post-RAN4#105" w:date="2022-11-28T21:48:00Z">
              <w:r w:rsidRPr="00020619">
                <w:rPr>
                  <w:rFonts w:eastAsia="Malgun Gothic"/>
                </w:rPr>
                <w:t>2</w:t>
              </w:r>
            </w:ins>
          </w:p>
        </w:tc>
        <w:tc>
          <w:tcPr>
            <w:tcW w:w="7298" w:type="dxa"/>
            <w:tcBorders>
              <w:top w:val="single" w:sz="4" w:space="0" w:color="auto"/>
              <w:left w:val="single" w:sz="4" w:space="0" w:color="auto"/>
              <w:bottom w:val="single" w:sz="4" w:space="0" w:color="auto"/>
              <w:right w:val="single" w:sz="4" w:space="0" w:color="auto"/>
            </w:tcBorders>
            <w:hideMark/>
          </w:tcPr>
          <w:p w14:paraId="3062FEA2" w14:textId="77777777" w:rsidR="000776B2" w:rsidRPr="00020619" w:rsidRDefault="000776B2" w:rsidP="00864629">
            <w:pPr>
              <w:pStyle w:val="TAC"/>
              <w:spacing w:line="254" w:lineRule="auto"/>
              <w:rPr>
                <w:ins w:id="41433" w:author="BigCREditor-Post-RAN4#105" w:date="2022-11-28T21:48:00Z"/>
              </w:rPr>
            </w:pPr>
            <w:ins w:id="41434" w:author="BigCREditor-Post-RAN4#105" w:date="2022-11-28T21:48:00Z">
              <w:r w:rsidRPr="00020619">
                <w:rPr>
                  <w:rFonts w:eastAsia="Malgun Gothic"/>
                </w:rPr>
                <w:t>15 kHz SSB SCS, 10 MHz bandwidth, TDD duplex mode</w:t>
              </w:r>
            </w:ins>
          </w:p>
        </w:tc>
      </w:tr>
      <w:tr w:rsidR="000776B2" w:rsidRPr="00020619" w14:paraId="71A1B0D1" w14:textId="77777777" w:rsidTr="00864629">
        <w:trPr>
          <w:ins w:id="41435" w:author="BigCREditor-Post-RAN4#105" w:date="2022-11-28T21:48:00Z"/>
        </w:trPr>
        <w:tc>
          <w:tcPr>
            <w:tcW w:w="2331" w:type="dxa"/>
            <w:tcBorders>
              <w:top w:val="single" w:sz="4" w:space="0" w:color="auto"/>
              <w:left w:val="single" w:sz="4" w:space="0" w:color="auto"/>
              <w:bottom w:val="single" w:sz="4" w:space="0" w:color="auto"/>
              <w:right w:val="single" w:sz="4" w:space="0" w:color="auto"/>
            </w:tcBorders>
            <w:hideMark/>
          </w:tcPr>
          <w:p w14:paraId="104A1E7A" w14:textId="77777777" w:rsidR="000776B2" w:rsidRPr="00020619" w:rsidRDefault="000776B2" w:rsidP="00864629">
            <w:pPr>
              <w:pStyle w:val="TAC"/>
              <w:spacing w:line="254" w:lineRule="auto"/>
              <w:rPr>
                <w:ins w:id="41436" w:author="BigCREditor-Post-RAN4#105" w:date="2022-11-28T21:48:00Z"/>
              </w:rPr>
            </w:pPr>
            <w:ins w:id="41437" w:author="BigCREditor-Post-RAN4#105" w:date="2022-11-28T21:48:00Z">
              <w:r w:rsidRPr="00020619">
                <w:rPr>
                  <w:rFonts w:eastAsia="Malgun Gothic"/>
                </w:rPr>
                <w:t>3</w:t>
              </w:r>
            </w:ins>
          </w:p>
        </w:tc>
        <w:tc>
          <w:tcPr>
            <w:tcW w:w="7298" w:type="dxa"/>
            <w:tcBorders>
              <w:top w:val="single" w:sz="4" w:space="0" w:color="auto"/>
              <w:left w:val="single" w:sz="4" w:space="0" w:color="auto"/>
              <w:bottom w:val="single" w:sz="4" w:space="0" w:color="auto"/>
              <w:right w:val="single" w:sz="4" w:space="0" w:color="auto"/>
            </w:tcBorders>
            <w:hideMark/>
          </w:tcPr>
          <w:p w14:paraId="067FD882" w14:textId="77777777" w:rsidR="000776B2" w:rsidRPr="00020619" w:rsidRDefault="000776B2" w:rsidP="00864629">
            <w:pPr>
              <w:pStyle w:val="TAC"/>
              <w:spacing w:line="254" w:lineRule="auto"/>
              <w:rPr>
                <w:ins w:id="41438" w:author="BigCREditor-Post-RAN4#105" w:date="2022-11-28T21:48:00Z"/>
              </w:rPr>
            </w:pPr>
            <w:ins w:id="41439" w:author="BigCREditor-Post-RAN4#105" w:date="2022-11-28T21:48:00Z">
              <w:r w:rsidRPr="00020619">
                <w:rPr>
                  <w:rFonts w:eastAsia="Malgun Gothic"/>
                </w:rPr>
                <w:t>30 kHz SSB SCS, 20 MHz bandwidth, TDD duplex mode</w:t>
              </w:r>
            </w:ins>
          </w:p>
        </w:tc>
      </w:tr>
      <w:tr w:rsidR="000776B2" w:rsidRPr="00020619" w14:paraId="6C2F485C" w14:textId="77777777" w:rsidTr="00864629">
        <w:trPr>
          <w:ins w:id="41440" w:author="BigCREditor-Post-RAN4#105" w:date="2022-11-28T21:48:00Z"/>
        </w:trPr>
        <w:tc>
          <w:tcPr>
            <w:tcW w:w="2331" w:type="dxa"/>
            <w:tcBorders>
              <w:top w:val="single" w:sz="4" w:space="0" w:color="auto"/>
              <w:left w:val="single" w:sz="4" w:space="0" w:color="auto"/>
              <w:bottom w:val="single" w:sz="4" w:space="0" w:color="auto"/>
              <w:right w:val="single" w:sz="4" w:space="0" w:color="auto"/>
            </w:tcBorders>
          </w:tcPr>
          <w:p w14:paraId="6309279A" w14:textId="77777777" w:rsidR="000776B2" w:rsidRPr="00020619" w:rsidRDefault="000776B2" w:rsidP="00864629">
            <w:pPr>
              <w:pStyle w:val="TAC"/>
              <w:spacing w:line="254" w:lineRule="auto"/>
              <w:rPr>
                <w:ins w:id="41441" w:author="BigCREditor-Post-RAN4#105" w:date="2022-11-28T21:48:00Z"/>
              </w:rPr>
            </w:pPr>
            <w:ins w:id="41442" w:author="BigCREditor-Post-RAN4#105" w:date="2022-11-28T21:48:00Z">
              <w:r w:rsidRPr="00020619">
                <w:t>4</w:t>
              </w:r>
            </w:ins>
          </w:p>
        </w:tc>
        <w:tc>
          <w:tcPr>
            <w:tcW w:w="7298" w:type="dxa"/>
            <w:tcBorders>
              <w:top w:val="single" w:sz="4" w:space="0" w:color="auto"/>
              <w:left w:val="single" w:sz="4" w:space="0" w:color="auto"/>
              <w:bottom w:val="single" w:sz="4" w:space="0" w:color="auto"/>
              <w:right w:val="single" w:sz="4" w:space="0" w:color="auto"/>
            </w:tcBorders>
          </w:tcPr>
          <w:p w14:paraId="71412B84" w14:textId="77777777" w:rsidR="000776B2" w:rsidRPr="00020619" w:rsidRDefault="000776B2" w:rsidP="00864629">
            <w:pPr>
              <w:pStyle w:val="TAC"/>
              <w:spacing w:line="254" w:lineRule="auto"/>
              <w:rPr>
                <w:ins w:id="41443" w:author="BigCREditor-Post-RAN4#105" w:date="2022-11-28T21:48:00Z"/>
              </w:rPr>
            </w:pPr>
            <w:ins w:id="41444" w:author="BigCREditor-Post-RAN4#105" w:date="2022-11-28T21:48:00Z">
              <w:r w:rsidRPr="00020619">
                <w:t>15 kHz SSB SCS, 10 MHz bandwidth, HD-FDD duplex mode</w:t>
              </w:r>
            </w:ins>
          </w:p>
        </w:tc>
      </w:tr>
      <w:tr w:rsidR="000776B2" w:rsidRPr="00020619" w14:paraId="7A01124A" w14:textId="77777777" w:rsidTr="00864629">
        <w:trPr>
          <w:ins w:id="41445" w:author="BigCREditor-Post-RAN4#105" w:date="2022-11-28T21:48:00Z"/>
        </w:trPr>
        <w:tc>
          <w:tcPr>
            <w:tcW w:w="9629" w:type="dxa"/>
            <w:gridSpan w:val="2"/>
            <w:tcBorders>
              <w:top w:val="single" w:sz="4" w:space="0" w:color="auto"/>
              <w:left w:val="single" w:sz="4" w:space="0" w:color="auto"/>
              <w:bottom w:val="single" w:sz="4" w:space="0" w:color="auto"/>
              <w:right w:val="single" w:sz="4" w:space="0" w:color="auto"/>
            </w:tcBorders>
            <w:hideMark/>
          </w:tcPr>
          <w:p w14:paraId="6CF7D05B" w14:textId="77777777" w:rsidR="000776B2" w:rsidRPr="00020619" w:rsidRDefault="000776B2" w:rsidP="00864629">
            <w:pPr>
              <w:pStyle w:val="TAN"/>
              <w:spacing w:line="254" w:lineRule="auto"/>
              <w:rPr>
                <w:ins w:id="41446" w:author="BigCREditor-Post-RAN4#105" w:date="2022-11-28T21:48:00Z"/>
              </w:rPr>
            </w:pPr>
            <w:ins w:id="41447" w:author="BigCREditor-Post-RAN4#105" w:date="2022-11-28T21:48:00Z">
              <w:r w:rsidRPr="00020619">
                <w:t>Note:</w:t>
              </w:r>
              <w:r w:rsidRPr="00020619">
                <w:tab/>
                <w:t>The UE is only required to be tested in one of the supported test configurations</w:t>
              </w:r>
            </w:ins>
          </w:p>
        </w:tc>
      </w:tr>
    </w:tbl>
    <w:p w14:paraId="16279BFE" w14:textId="77777777" w:rsidR="000776B2" w:rsidRPr="00020619" w:rsidRDefault="000776B2" w:rsidP="000776B2">
      <w:pPr>
        <w:rPr>
          <w:ins w:id="41448" w:author="BigCREditor-Post-RAN4#105" w:date="2022-11-28T21:48:00Z"/>
          <w:rFonts w:cs="v4.2.0"/>
          <w:lang w:eastAsia="en-GB"/>
        </w:rPr>
      </w:pPr>
    </w:p>
    <w:p w14:paraId="08982389" w14:textId="77777777" w:rsidR="000776B2" w:rsidRPr="00020619" w:rsidRDefault="000776B2" w:rsidP="000776B2">
      <w:pPr>
        <w:pStyle w:val="Heading5"/>
        <w:rPr>
          <w:ins w:id="41449" w:author="BigCREditor-Post-RAN4#105" w:date="2022-11-28T21:48:00Z"/>
        </w:rPr>
      </w:pPr>
      <w:ins w:id="41450" w:author="BigCREditor-Post-RAN4#105" w:date="2022-11-28T21:48:00Z">
        <w:r w:rsidRPr="00020619">
          <w:t>A.16.</w:t>
        </w:r>
        <w:r>
          <w:t>6</w:t>
        </w:r>
        <w:r w:rsidRPr="00020619">
          <w:t>.4.8.2</w:t>
        </w:r>
        <w:r w:rsidRPr="00020619">
          <w:tab/>
          <w:t>Test parameters</w:t>
        </w:r>
      </w:ins>
    </w:p>
    <w:p w14:paraId="4F980474" w14:textId="77777777" w:rsidR="000776B2" w:rsidRPr="00020619" w:rsidRDefault="000776B2" w:rsidP="000776B2">
      <w:pPr>
        <w:rPr>
          <w:ins w:id="41451" w:author="BigCREditor-Post-RAN4#105" w:date="2022-11-28T21:48:00Z"/>
        </w:rPr>
      </w:pPr>
      <w:ins w:id="41452" w:author="BigCREditor-Post-RAN4#105" w:date="2022-11-28T21:48:00Z">
        <w:r w:rsidRPr="00020619">
          <w:rPr>
            <w:rFonts w:cs="v4.2.0"/>
          </w:rPr>
          <w:t xml:space="preserve">There is one cells in the test, the FR1 </w:t>
        </w:r>
        <w:proofErr w:type="spellStart"/>
        <w:r w:rsidRPr="00020619">
          <w:rPr>
            <w:rFonts w:cs="v4.2.0"/>
          </w:rPr>
          <w:t>PCell</w:t>
        </w:r>
        <w:proofErr w:type="spellEnd"/>
        <w:r w:rsidRPr="00020619">
          <w:rPr>
            <w:rFonts w:cs="v4.2.0"/>
          </w:rPr>
          <w:t xml:space="preserve"> (Cell 1)</w:t>
        </w:r>
        <w:r w:rsidRPr="00020619">
          <w:t>. The test parameters for the Cell 1 are given in Table A.16.</w:t>
        </w:r>
        <w:r>
          <w:t>6</w:t>
        </w:r>
        <w:r w:rsidRPr="00020619">
          <w:t>.4.8.2-1 and Table A.16.</w:t>
        </w:r>
        <w:r>
          <w:t>6</w:t>
        </w:r>
        <w:r w:rsidRPr="00020619">
          <w:t xml:space="preserve">.4.8.2-2 below. </w:t>
        </w:r>
      </w:ins>
    </w:p>
    <w:p w14:paraId="15EFAD23" w14:textId="77777777" w:rsidR="000776B2" w:rsidRPr="00020619" w:rsidRDefault="000776B2" w:rsidP="000776B2">
      <w:pPr>
        <w:rPr>
          <w:ins w:id="41453" w:author="BigCREditor-Post-RAN4#105" w:date="2022-11-28T21:48:00Z"/>
          <w:rFonts w:cs="v4.2.0"/>
        </w:rPr>
      </w:pPr>
      <w:ins w:id="41454" w:author="BigCREditor-Post-RAN4#105" w:date="2022-11-28T21:48: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on aperiodic CSI-RS resources. UE is also configured to measure L1-RSRP based on SSB. After 80ms from the beginning of the test, </w:t>
        </w:r>
        <w:r w:rsidRPr="00020619">
          <w:t>the DCI trigger comes in slot n (0 for Config 1,2 and 8 for Config 3) of a frame and UE provides the report back based on the reporting configuration as defined in Table A.16.</w:t>
        </w:r>
        <w:r>
          <w:t>6</w:t>
        </w:r>
        <w:r w:rsidRPr="00020619">
          <w:t>.4.8.2-1.</w:t>
        </w:r>
      </w:ins>
    </w:p>
    <w:p w14:paraId="26D1C6C6" w14:textId="77777777" w:rsidR="000776B2" w:rsidRPr="00020619" w:rsidRDefault="000776B2" w:rsidP="000776B2">
      <w:pPr>
        <w:rPr>
          <w:ins w:id="41455" w:author="BigCREditor-Post-RAN4#105" w:date="2022-11-28T21:48:00Z"/>
        </w:rPr>
      </w:pPr>
      <w:ins w:id="41456" w:author="BigCREditor-Post-RAN4#105" w:date="2022-11-28T21:48: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58C3501A" w14:textId="77777777" w:rsidR="000776B2" w:rsidRPr="00020619" w:rsidRDefault="000776B2" w:rsidP="000776B2">
      <w:pPr>
        <w:pStyle w:val="TH"/>
        <w:rPr>
          <w:ins w:id="41457" w:author="BigCREditor-Post-RAN4#105" w:date="2022-11-28T21:48:00Z"/>
        </w:rPr>
      </w:pPr>
      <w:ins w:id="41458" w:author="BigCREditor-Post-RAN4#105" w:date="2022-11-28T21:48:00Z">
        <w:r w:rsidRPr="00020619">
          <w:t>Table A.16.</w:t>
        </w:r>
        <w:r>
          <w:t>6</w:t>
        </w:r>
        <w:r w:rsidRPr="00020619">
          <w:t>.4.8.2-1: General test parameters</w:t>
        </w:r>
      </w:ins>
    </w:p>
    <w:tbl>
      <w:tblPr>
        <w:tblW w:w="7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05"/>
        <w:gridCol w:w="959"/>
        <w:gridCol w:w="937"/>
        <w:gridCol w:w="2074"/>
      </w:tblGrid>
      <w:tr w:rsidR="000776B2" w:rsidRPr="00020619" w14:paraId="2A147DEC" w14:textId="77777777" w:rsidTr="00864629">
        <w:trPr>
          <w:trHeight w:val="187"/>
          <w:jc w:val="center"/>
          <w:ins w:id="41459" w:author="BigCREditor-Post-RAN4#105" w:date="2022-11-28T21:48:00Z"/>
        </w:trPr>
        <w:tc>
          <w:tcPr>
            <w:tcW w:w="3304" w:type="dxa"/>
            <w:tcBorders>
              <w:top w:val="single" w:sz="4" w:space="0" w:color="auto"/>
              <w:left w:val="single" w:sz="4" w:space="0" w:color="auto"/>
              <w:bottom w:val="single" w:sz="4" w:space="0" w:color="auto"/>
              <w:right w:val="single" w:sz="4" w:space="0" w:color="auto"/>
            </w:tcBorders>
            <w:vAlign w:val="center"/>
            <w:hideMark/>
          </w:tcPr>
          <w:p w14:paraId="57E4DBCC" w14:textId="77777777" w:rsidR="000776B2" w:rsidRPr="00020619" w:rsidRDefault="000776B2" w:rsidP="00864629">
            <w:pPr>
              <w:keepNext/>
              <w:keepLines/>
              <w:spacing w:after="0" w:line="254" w:lineRule="auto"/>
              <w:jc w:val="center"/>
              <w:rPr>
                <w:ins w:id="41460" w:author="BigCREditor-Post-RAN4#105" w:date="2022-11-28T21:48:00Z"/>
                <w:rFonts w:ascii="Arial" w:hAnsi="Arial" w:cs="Arial"/>
                <w:b/>
                <w:sz w:val="18"/>
              </w:rPr>
            </w:pPr>
            <w:ins w:id="41461" w:author="BigCREditor-Post-RAN4#105" w:date="2022-11-28T21:48:00Z">
              <w:r w:rsidRPr="00020619">
                <w:rPr>
                  <w:rFonts w:ascii="Arial" w:hAnsi="Arial" w:cs="Arial"/>
                  <w:b/>
                  <w:sz w:val="18"/>
                </w:rPr>
                <w:t>Parameter</w:t>
              </w:r>
            </w:ins>
          </w:p>
        </w:tc>
        <w:tc>
          <w:tcPr>
            <w:tcW w:w="959" w:type="dxa"/>
            <w:tcBorders>
              <w:top w:val="single" w:sz="4" w:space="0" w:color="auto"/>
              <w:left w:val="single" w:sz="4" w:space="0" w:color="auto"/>
              <w:bottom w:val="single" w:sz="4" w:space="0" w:color="auto"/>
              <w:right w:val="single" w:sz="4" w:space="0" w:color="auto"/>
            </w:tcBorders>
            <w:vAlign w:val="center"/>
            <w:hideMark/>
          </w:tcPr>
          <w:p w14:paraId="01D0FF99" w14:textId="77777777" w:rsidR="000776B2" w:rsidRPr="00020619" w:rsidRDefault="000776B2" w:rsidP="00864629">
            <w:pPr>
              <w:keepNext/>
              <w:keepLines/>
              <w:spacing w:after="0" w:line="254" w:lineRule="auto"/>
              <w:jc w:val="center"/>
              <w:rPr>
                <w:ins w:id="41462" w:author="BigCREditor-Post-RAN4#105" w:date="2022-11-28T21:48:00Z"/>
                <w:rFonts w:ascii="Arial" w:hAnsi="Arial" w:cs="Arial"/>
                <w:b/>
                <w:sz w:val="18"/>
              </w:rPr>
            </w:pPr>
            <w:ins w:id="41463" w:author="BigCREditor-Post-RAN4#105" w:date="2022-11-28T21:48:00Z">
              <w:r w:rsidRPr="00020619">
                <w:rPr>
                  <w:rFonts w:ascii="Arial" w:hAnsi="Arial" w:cs="Arial"/>
                  <w:b/>
                  <w:sz w:val="18"/>
                </w:rPr>
                <w:t>Config</w:t>
              </w:r>
            </w:ins>
          </w:p>
        </w:tc>
        <w:tc>
          <w:tcPr>
            <w:tcW w:w="937" w:type="dxa"/>
            <w:tcBorders>
              <w:top w:val="single" w:sz="4" w:space="0" w:color="auto"/>
              <w:left w:val="single" w:sz="4" w:space="0" w:color="auto"/>
              <w:bottom w:val="single" w:sz="4" w:space="0" w:color="auto"/>
              <w:right w:val="single" w:sz="4" w:space="0" w:color="auto"/>
            </w:tcBorders>
            <w:vAlign w:val="center"/>
            <w:hideMark/>
          </w:tcPr>
          <w:p w14:paraId="49EA45EE" w14:textId="77777777" w:rsidR="000776B2" w:rsidRPr="00020619" w:rsidRDefault="000776B2" w:rsidP="00864629">
            <w:pPr>
              <w:keepNext/>
              <w:keepLines/>
              <w:spacing w:after="0" w:line="254" w:lineRule="auto"/>
              <w:jc w:val="center"/>
              <w:rPr>
                <w:ins w:id="41464" w:author="BigCREditor-Post-RAN4#105" w:date="2022-11-28T21:48:00Z"/>
                <w:rFonts w:ascii="Arial" w:hAnsi="Arial" w:cs="Arial"/>
                <w:b/>
                <w:sz w:val="18"/>
              </w:rPr>
            </w:pPr>
            <w:ins w:id="41465" w:author="BigCREditor-Post-RAN4#105" w:date="2022-11-28T21:48:00Z">
              <w:r w:rsidRPr="00020619">
                <w:rPr>
                  <w:rFonts w:ascii="Arial" w:hAnsi="Arial" w:cs="Arial"/>
                  <w:b/>
                  <w:sz w:val="18"/>
                </w:rPr>
                <w:t>Unit</w:t>
              </w:r>
            </w:ins>
          </w:p>
        </w:tc>
        <w:tc>
          <w:tcPr>
            <w:tcW w:w="2074" w:type="dxa"/>
            <w:tcBorders>
              <w:top w:val="single" w:sz="4" w:space="0" w:color="auto"/>
              <w:left w:val="single" w:sz="4" w:space="0" w:color="auto"/>
              <w:bottom w:val="single" w:sz="4" w:space="0" w:color="auto"/>
              <w:right w:val="single" w:sz="4" w:space="0" w:color="auto"/>
            </w:tcBorders>
            <w:vAlign w:val="center"/>
            <w:hideMark/>
          </w:tcPr>
          <w:p w14:paraId="3B89A1E4" w14:textId="77777777" w:rsidR="000776B2" w:rsidRPr="00020619" w:rsidRDefault="000776B2" w:rsidP="00864629">
            <w:pPr>
              <w:keepNext/>
              <w:keepLines/>
              <w:spacing w:after="0" w:line="254" w:lineRule="auto"/>
              <w:jc w:val="center"/>
              <w:rPr>
                <w:ins w:id="41466" w:author="BigCREditor-Post-RAN4#105" w:date="2022-11-28T21:48:00Z"/>
                <w:rFonts w:ascii="Arial" w:hAnsi="Arial" w:cs="Arial"/>
                <w:b/>
                <w:sz w:val="18"/>
              </w:rPr>
            </w:pPr>
            <w:ins w:id="41467" w:author="BigCREditor-Post-RAN4#105" w:date="2022-11-28T21:48:00Z">
              <w:r w:rsidRPr="00020619">
                <w:rPr>
                  <w:rFonts w:ascii="Arial" w:hAnsi="Arial" w:cs="Arial"/>
                  <w:b/>
                  <w:sz w:val="18"/>
                </w:rPr>
                <w:t>Value</w:t>
              </w:r>
            </w:ins>
          </w:p>
        </w:tc>
      </w:tr>
      <w:tr w:rsidR="000776B2" w:rsidRPr="00020619" w14:paraId="3918ED08" w14:textId="77777777" w:rsidTr="00864629">
        <w:trPr>
          <w:trHeight w:val="187"/>
          <w:jc w:val="center"/>
          <w:ins w:id="41468"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6F2F9542" w14:textId="77777777" w:rsidR="000776B2" w:rsidRPr="00020619" w:rsidRDefault="000776B2" w:rsidP="00864629">
            <w:pPr>
              <w:pStyle w:val="TAL"/>
              <w:spacing w:line="256" w:lineRule="auto"/>
              <w:rPr>
                <w:ins w:id="41469" w:author="BigCREditor-Post-RAN4#105" w:date="2022-11-28T21:48:00Z"/>
              </w:rPr>
            </w:pPr>
            <w:ins w:id="41470" w:author="BigCREditor-Post-RAN4#105" w:date="2022-11-28T21:48:00Z">
              <w:r w:rsidRPr="00020619">
                <w:t>SSB GSCN</w:t>
              </w:r>
            </w:ins>
          </w:p>
        </w:tc>
        <w:tc>
          <w:tcPr>
            <w:tcW w:w="959" w:type="dxa"/>
            <w:tcBorders>
              <w:top w:val="single" w:sz="4" w:space="0" w:color="auto"/>
              <w:left w:val="single" w:sz="4" w:space="0" w:color="auto"/>
              <w:bottom w:val="single" w:sz="4" w:space="0" w:color="auto"/>
              <w:right w:val="single" w:sz="4" w:space="0" w:color="auto"/>
            </w:tcBorders>
            <w:hideMark/>
          </w:tcPr>
          <w:p w14:paraId="0F7DEC9B" w14:textId="77777777" w:rsidR="000776B2" w:rsidRPr="00020619" w:rsidRDefault="000776B2" w:rsidP="00864629">
            <w:pPr>
              <w:pStyle w:val="TAC"/>
              <w:spacing w:line="256" w:lineRule="auto"/>
              <w:rPr>
                <w:ins w:id="41471" w:author="BigCREditor-Post-RAN4#105" w:date="2022-11-28T21:48:00Z"/>
              </w:rPr>
            </w:pPr>
            <w:ins w:id="41472"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6CEAB1E0" w14:textId="77777777" w:rsidR="000776B2" w:rsidRPr="00020619" w:rsidRDefault="000776B2" w:rsidP="00864629">
            <w:pPr>
              <w:pStyle w:val="TAC"/>
              <w:spacing w:line="256" w:lineRule="auto"/>
              <w:rPr>
                <w:ins w:id="41473"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2B6C7BA" w14:textId="77777777" w:rsidR="000776B2" w:rsidRPr="00020619" w:rsidRDefault="000776B2" w:rsidP="00864629">
            <w:pPr>
              <w:pStyle w:val="TAC"/>
              <w:spacing w:line="256" w:lineRule="auto"/>
              <w:rPr>
                <w:ins w:id="41474" w:author="BigCREditor-Post-RAN4#105" w:date="2022-11-28T21:48:00Z"/>
              </w:rPr>
            </w:pPr>
            <w:ins w:id="41475" w:author="BigCREditor-Post-RAN4#105" w:date="2022-11-28T21:48:00Z">
              <w:r w:rsidRPr="00020619">
                <w:t>freq1</w:t>
              </w:r>
            </w:ins>
          </w:p>
        </w:tc>
      </w:tr>
      <w:tr w:rsidR="000776B2" w:rsidRPr="00020619" w14:paraId="7902C9A6" w14:textId="77777777" w:rsidTr="00864629">
        <w:trPr>
          <w:trHeight w:val="187"/>
          <w:jc w:val="center"/>
          <w:ins w:id="41476" w:author="BigCREditor-Post-RAN4#105" w:date="2022-11-28T21:48:00Z"/>
        </w:trPr>
        <w:tc>
          <w:tcPr>
            <w:tcW w:w="3304" w:type="dxa"/>
            <w:tcBorders>
              <w:top w:val="single" w:sz="4" w:space="0" w:color="auto"/>
              <w:left w:val="single" w:sz="4" w:space="0" w:color="auto"/>
              <w:bottom w:val="nil"/>
              <w:right w:val="single" w:sz="4" w:space="0" w:color="auto"/>
            </w:tcBorders>
            <w:hideMark/>
          </w:tcPr>
          <w:p w14:paraId="0C4A2A2C" w14:textId="77777777" w:rsidR="000776B2" w:rsidRPr="00020619" w:rsidRDefault="000776B2" w:rsidP="00864629">
            <w:pPr>
              <w:pStyle w:val="TAL"/>
              <w:spacing w:line="256" w:lineRule="auto"/>
              <w:rPr>
                <w:ins w:id="41477" w:author="BigCREditor-Post-RAN4#105" w:date="2022-11-28T21:48:00Z"/>
              </w:rPr>
            </w:pPr>
            <w:ins w:id="41478" w:author="BigCREditor-Post-RAN4#105" w:date="2022-11-28T21:48:00Z">
              <w:r w:rsidRPr="00020619">
                <w:t>Duplex mode</w:t>
              </w:r>
            </w:ins>
          </w:p>
        </w:tc>
        <w:tc>
          <w:tcPr>
            <w:tcW w:w="959" w:type="dxa"/>
            <w:tcBorders>
              <w:top w:val="single" w:sz="4" w:space="0" w:color="auto"/>
              <w:left w:val="single" w:sz="4" w:space="0" w:color="auto"/>
              <w:bottom w:val="single" w:sz="4" w:space="0" w:color="auto"/>
              <w:right w:val="single" w:sz="4" w:space="0" w:color="auto"/>
            </w:tcBorders>
            <w:hideMark/>
          </w:tcPr>
          <w:p w14:paraId="1440916F" w14:textId="77777777" w:rsidR="000776B2" w:rsidRPr="00020619" w:rsidRDefault="000776B2" w:rsidP="00864629">
            <w:pPr>
              <w:pStyle w:val="TAC"/>
              <w:spacing w:line="256" w:lineRule="auto"/>
              <w:rPr>
                <w:ins w:id="41479" w:author="BigCREditor-Post-RAN4#105" w:date="2022-11-28T21:48:00Z"/>
              </w:rPr>
            </w:pPr>
            <w:ins w:id="41480" w:author="BigCREditor-Post-RAN4#105" w:date="2022-11-28T21:48:00Z">
              <w:r w:rsidRPr="00020619">
                <w:t>1, 4</w:t>
              </w:r>
            </w:ins>
          </w:p>
        </w:tc>
        <w:tc>
          <w:tcPr>
            <w:tcW w:w="937" w:type="dxa"/>
            <w:tcBorders>
              <w:top w:val="single" w:sz="4" w:space="0" w:color="auto"/>
              <w:left w:val="single" w:sz="4" w:space="0" w:color="auto"/>
              <w:bottom w:val="nil"/>
              <w:right w:val="single" w:sz="4" w:space="0" w:color="auto"/>
            </w:tcBorders>
          </w:tcPr>
          <w:p w14:paraId="0C1812B0" w14:textId="77777777" w:rsidR="000776B2" w:rsidRPr="00020619" w:rsidRDefault="000776B2" w:rsidP="00864629">
            <w:pPr>
              <w:pStyle w:val="TAC"/>
              <w:spacing w:line="256" w:lineRule="auto"/>
              <w:rPr>
                <w:ins w:id="41481"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1291A8BB" w14:textId="77777777" w:rsidR="000776B2" w:rsidRPr="00020619" w:rsidRDefault="000776B2" w:rsidP="00864629">
            <w:pPr>
              <w:pStyle w:val="TAC"/>
              <w:spacing w:line="256" w:lineRule="auto"/>
              <w:rPr>
                <w:ins w:id="41482" w:author="BigCREditor-Post-RAN4#105" w:date="2022-11-28T21:48:00Z"/>
              </w:rPr>
            </w:pPr>
            <w:ins w:id="41483" w:author="BigCREditor-Post-RAN4#105" w:date="2022-11-28T21:48:00Z">
              <w:r w:rsidRPr="00020619">
                <w:t>FDD</w:t>
              </w:r>
            </w:ins>
          </w:p>
        </w:tc>
      </w:tr>
      <w:tr w:rsidR="000776B2" w:rsidRPr="00020619" w14:paraId="138748D0" w14:textId="77777777" w:rsidTr="00864629">
        <w:trPr>
          <w:trHeight w:val="187"/>
          <w:jc w:val="center"/>
          <w:ins w:id="41484" w:author="BigCREditor-Post-RAN4#105" w:date="2022-11-28T21:48:00Z"/>
        </w:trPr>
        <w:tc>
          <w:tcPr>
            <w:tcW w:w="3304" w:type="dxa"/>
            <w:tcBorders>
              <w:top w:val="nil"/>
              <w:left w:val="single" w:sz="4" w:space="0" w:color="auto"/>
              <w:bottom w:val="nil"/>
              <w:right w:val="single" w:sz="4" w:space="0" w:color="auto"/>
            </w:tcBorders>
            <w:hideMark/>
          </w:tcPr>
          <w:p w14:paraId="7AFEDC96" w14:textId="77777777" w:rsidR="000776B2" w:rsidRPr="00020619" w:rsidRDefault="000776B2" w:rsidP="00864629">
            <w:pPr>
              <w:rPr>
                <w:ins w:id="41485"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1E616D4A" w14:textId="77777777" w:rsidR="000776B2" w:rsidRPr="00020619" w:rsidRDefault="000776B2" w:rsidP="00864629">
            <w:pPr>
              <w:pStyle w:val="TAC"/>
              <w:spacing w:line="256" w:lineRule="auto"/>
              <w:rPr>
                <w:ins w:id="41486" w:author="BigCREditor-Post-RAN4#105" w:date="2022-11-28T21:48:00Z"/>
                <w:lang w:eastAsia="en-GB"/>
              </w:rPr>
            </w:pPr>
            <w:ins w:id="41487" w:author="BigCREditor-Post-RAN4#105" w:date="2022-11-28T21:48:00Z">
              <w:r w:rsidRPr="00020619">
                <w:t>2</w:t>
              </w:r>
            </w:ins>
          </w:p>
        </w:tc>
        <w:tc>
          <w:tcPr>
            <w:tcW w:w="937" w:type="dxa"/>
            <w:tcBorders>
              <w:top w:val="nil"/>
              <w:left w:val="single" w:sz="4" w:space="0" w:color="auto"/>
              <w:bottom w:val="nil"/>
              <w:right w:val="single" w:sz="4" w:space="0" w:color="auto"/>
            </w:tcBorders>
            <w:hideMark/>
          </w:tcPr>
          <w:p w14:paraId="1AAA8108" w14:textId="77777777" w:rsidR="000776B2" w:rsidRPr="00020619" w:rsidRDefault="000776B2" w:rsidP="00864629">
            <w:pPr>
              <w:rPr>
                <w:ins w:id="41488"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1A24DEE2" w14:textId="77777777" w:rsidR="000776B2" w:rsidRPr="00020619" w:rsidRDefault="000776B2" w:rsidP="00864629">
            <w:pPr>
              <w:pStyle w:val="TAC"/>
              <w:spacing w:line="256" w:lineRule="auto"/>
              <w:rPr>
                <w:ins w:id="41489" w:author="BigCREditor-Post-RAN4#105" w:date="2022-11-28T21:48:00Z"/>
                <w:lang w:eastAsia="en-GB"/>
              </w:rPr>
            </w:pPr>
            <w:ins w:id="41490" w:author="BigCREditor-Post-RAN4#105" w:date="2022-11-28T21:48:00Z">
              <w:r w:rsidRPr="00020619">
                <w:t>TDD</w:t>
              </w:r>
            </w:ins>
          </w:p>
        </w:tc>
      </w:tr>
      <w:tr w:rsidR="000776B2" w:rsidRPr="00020619" w14:paraId="24D8F53F" w14:textId="77777777" w:rsidTr="00864629">
        <w:trPr>
          <w:trHeight w:val="187"/>
          <w:jc w:val="center"/>
          <w:ins w:id="41491" w:author="BigCREditor-Post-RAN4#105" w:date="2022-11-28T21:48:00Z"/>
        </w:trPr>
        <w:tc>
          <w:tcPr>
            <w:tcW w:w="3304" w:type="dxa"/>
            <w:tcBorders>
              <w:top w:val="nil"/>
              <w:left w:val="single" w:sz="4" w:space="0" w:color="auto"/>
              <w:bottom w:val="single" w:sz="4" w:space="0" w:color="auto"/>
              <w:right w:val="single" w:sz="4" w:space="0" w:color="auto"/>
            </w:tcBorders>
            <w:hideMark/>
          </w:tcPr>
          <w:p w14:paraId="48011CB1" w14:textId="77777777" w:rsidR="000776B2" w:rsidRPr="00020619" w:rsidRDefault="000776B2" w:rsidP="00864629">
            <w:pPr>
              <w:rPr>
                <w:ins w:id="41492"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6DB696ED" w14:textId="77777777" w:rsidR="000776B2" w:rsidRPr="00020619" w:rsidRDefault="000776B2" w:rsidP="00864629">
            <w:pPr>
              <w:pStyle w:val="TAC"/>
              <w:spacing w:line="256" w:lineRule="auto"/>
              <w:rPr>
                <w:ins w:id="41493" w:author="BigCREditor-Post-RAN4#105" w:date="2022-11-28T21:48:00Z"/>
                <w:lang w:eastAsia="en-GB"/>
              </w:rPr>
            </w:pPr>
            <w:ins w:id="41494" w:author="BigCREditor-Post-RAN4#105" w:date="2022-11-28T21:48:00Z">
              <w:r w:rsidRPr="00020619">
                <w:t>3</w:t>
              </w:r>
            </w:ins>
          </w:p>
        </w:tc>
        <w:tc>
          <w:tcPr>
            <w:tcW w:w="937" w:type="dxa"/>
            <w:tcBorders>
              <w:top w:val="nil"/>
              <w:left w:val="single" w:sz="4" w:space="0" w:color="auto"/>
              <w:bottom w:val="single" w:sz="4" w:space="0" w:color="auto"/>
              <w:right w:val="single" w:sz="4" w:space="0" w:color="auto"/>
            </w:tcBorders>
            <w:hideMark/>
          </w:tcPr>
          <w:p w14:paraId="10C90021" w14:textId="77777777" w:rsidR="000776B2" w:rsidRPr="00020619" w:rsidRDefault="000776B2" w:rsidP="00864629">
            <w:pPr>
              <w:rPr>
                <w:ins w:id="41495"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A16B98C" w14:textId="77777777" w:rsidR="000776B2" w:rsidRPr="00020619" w:rsidRDefault="000776B2" w:rsidP="00864629">
            <w:pPr>
              <w:pStyle w:val="TAC"/>
              <w:spacing w:line="256" w:lineRule="auto"/>
              <w:rPr>
                <w:ins w:id="41496" w:author="BigCREditor-Post-RAN4#105" w:date="2022-11-28T21:48:00Z"/>
                <w:lang w:eastAsia="en-GB"/>
              </w:rPr>
            </w:pPr>
            <w:ins w:id="41497" w:author="BigCREditor-Post-RAN4#105" w:date="2022-11-28T21:48:00Z">
              <w:r w:rsidRPr="00020619">
                <w:t>TDD</w:t>
              </w:r>
            </w:ins>
          </w:p>
        </w:tc>
      </w:tr>
      <w:tr w:rsidR="000776B2" w:rsidRPr="00020619" w14:paraId="33060A6A" w14:textId="77777777" w:rsidTr="00864629">
        <w:trPr>
          <w:trHeight w:val="187"/>
          <w:jc w:val="center"/>
          <w:ins w:id="41498" w:author="BigCREditor-Post-RAN4#105" w:date="2022-11-28T21:48:00Z"/>
        </w:trPr>
        <w:tc>
          <w:tcPr>
            <w:tcW w:w="3304" w:type="dxa"/>
            <w:tcBorders>
              <w:top w:val="single" w:sz="4" w:space="0" w:color="auto"/>
              <w:left w:val="single" w:sz="4" w:space="0" w:color="auto"/>
              <w:bottom w:val="nil"/>
              <w:right w:val="single" w:sz="4" w:space="0" w:color="auto"/>
            </w:tcBorders>
            <w:hideMark/>
          </w:tcPr>
          <w:p w14:paraId="32452D02" w14:textId="77777777" w:rsidR="000776B2" w:rsidRPr="00020619" w:rsidRDefault="000776B2" w:rsidP="00864629">
            <w:pPr>
              <w:pStyle w:val="TAL"/>
              <w:spacing w:line="256" w:lineRule="auto"/>
              <w:rPr>
                <w:ins w:id="41499" w:author="BigCREditor-Post-RAN4#105" w:date="2022-11-28T21:48:00Z"/>
              </w:rPr>
            </w:pPr>
            <w:ins w:id="41500" w:author="BigCREditor-Post-RAN4#105" w:date="2022-11-28T21:48:00Z">
              <w:r w:rsidRPr="00020619">
                <w:t>TDD Configuration</w:t>
              </w:r>
            </w:ins>
          </w:p>
        </w:tc>
        <w:tc>
          <w:tcPr>
            <w:tcW w:w="959" w:type="dxa"/>
            <w:tcBorders>
              <w:top w:val="single" w:sz="4" w:space="0" w:color="auto"/>
              <w:left w:val="single" w:sz="4" w:space="0" w:color="auto"/>
              <w:bottom w:val="single" w:sz="4" w:space="0" w:color="auto"/>
              <w:right w:val="single" w:sz="4" w:space="0" w:color="auto"/>
            </w:tcBorders>
            <w:hideMark/>
          </w:tcPr>
          <w:p w14:paraId="22DC6545" w14:textId="77777777" w:rsidR="000776B2" w:rsidRPr="00020619" w:rsidRDefault="000776B2" w:rsidP="00864629">
            <w:pPr>
              <w:pStyle w:val="TAC"/>
              <w:spacing w:line="256" w:lineRule="auto"/>
              <w:rPr>
                <w:ins w:id="41501" w:author="BigCREditor-Post-RAN4#105" w:date="2022-11-28T21:48:00Z"/>
              </w:rPr>
            </w:pPr>
            <w:ins w:id="41502" w:author="BigCREditor-Post-RAN4#105" w:date="2022-11-28T21:48:00Z">
              <w:r w:rsidRPr="00020619">
                <w:t>1, 4</w:t>
              </w:r>
            </w:ins>
          </w:p>
        </w:tc>
        <w:tc>
          <w:tcPr>
            <w:tcW w:w="937" w:type="dxa"/>
            <w:tcBorders>
              <w:top w:val="single" w:sz="4" w:space="0" w:color="auto"/>
              <w:left w:val="single" w:sz="4" w:space="0" w:color="auto"/>
              <w:bottom w:val="nil"/>
              <w:right w:val="single" w:sz="4" w:space="0" w:color="auto"/>
            </w:tcBorders>
          </w:tcPr>
          <w:p w14:paraId="7C25BCBD" w14:textId="77777777" w:rsidR="000776B2" w:rsidRPr="00020619" w:rsidRDefault="000776B2" w:rsidP="00864629">
            <w:pPr>
              <w:pStyle w:val="TAC"/>
              <w:spacing w:line="256" w:lineRule="auto"/>
              <w:rPr>
                <w:ins w:id="41503"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4EC69319" w14:textId="77777777" w:rsidR="000776B2" w:rsidRPr="00020619" w:rsidRDefault="000776B2" w:rsidP="00864629">
            <w:pPr>
              <w:pStyle w:val="TAC"/>
              <w:spacing w:line="256" w:lineRule="auto"/>
              <w:rPr>
                <w:ins w:id="41504" w:author="BigCREditor-Post-RAN4#105" w:date="2022-11-28T21:48:00Z"/>
              </w:rPr>
            </w:pPr>
            <w:ins w:id="41505" w:author="BigCREditor-Post-RAN4#105" w:date="2022-11-28T21:48:00Z">
              <w:r w:rsidRPr="00020619">
                <w:t>N/A</w:t>
              </w:r>
            </w:ins>
          </w:p>
        </w:tc>
      </w:tr>
      <w:tr w:rsidR="000776B2" w:rsidRPr="00020619" w14:paraId="782FC963" w14:textId="77777777" w:rsidTr="00864629">
        <w:trPr>
          <w:trHeight w:val="187"/>
          <w:jc w:val="center"/>
          <w:ins w:id="41506" w:author="BigCREditor-Post-RAN4#105" w:date="2022-11-28T21:48:00Z"/>
        </w:trPr>
        <w:tc>
          <w:tcPr>
            <w:tcW w:w="3304" w:type="dxa"/>
            <w:tcBorders>
              <w:top w:val="nil"/>
              <w:left w:val="single" w:sz="4" w:space="0" w:color="auto"/>
              <w:bottom w:val="nil"/>
              <w:right w:val="single" w:sz="4" w:space="0" w:color="auto"/>
            </w:tcBorders>
            <w:hideMark/>
          </w:tcPr>
          <w:p w14:paraId="09CA404E" w14:textId="77777777" w:rsidR="000776B2" w:rsidRPr="00020619" w:rsidRDefault="000776B2" w:rsidP="00864629">
            <w:pPr>
              <w:rPr>
                <w:ins w:id="41507"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2F11A1DD" w14:textId="77777777" w:rsidR="000776B2" w:rsidRPr="00020619" w:rsidRDefault="000776B2" w:rsidP="00864629">
            <w:pPr>
              <w:pStyle w:val="TAC"/>
              <w:spacing w:line="256" w:lineRule="auto"/>
              <w:rPr>
                <w:ins w:id="41508" w:author="BigCREditor-Post-RAN4#105" w:date="2022-11-28T21:48:00Z"/>
                <w:lang w:eastAsia="en-GB"/>
              </w:rPr>
            </w:pPr>
            <w:ins w:id="41509" w:author="BigCREditor-Post-RAN4#105" w:date="2022-11-28T21:48:00Z">
              <w:r w:rsidRPr="00020619">
                <w:t>2</w:t>
              </w:r>
            </w:ins>
          </w:p>
        </w:tc>
        <w:tc>
          <w:tcPr>
            <w:tcW w:w="937" w:type="dxa"/>
            <w:tcBorders>
              <w:top w:val="nil"/>
              <w:left w:val="single" w:sz="4" w:space="0" w:color="auto"/>
              <w:bottom w:val="nil"/>
              <w:right w:val="single" w:sz="4" w:space="0" w:color="auto"/>
            </w:tcBorders>
            <w:hideMark/>
          </w:tcPr>
          <w:p w14:paraId="527B7799" w14:textId="77777777" w:rsidR="000776B2" w:rsidRPr="00020619" w:rsidRDefault="000776B2" w:rsidP="00864629">
            <w:pPr>
              <w:rPr>
                <w:ins w:id="41510"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65A7FA07" w14:textId="77777777" w:rsidR="000776B2" w:rsidRPr="00020619" w:rsidRDefault="000776B2" w:rsidP="00864629">
            <w:pPr>
              <w:pStyle w:val="TAC"/>
              <w:spacing w:line="256" w:lineRule="auto"/>
              <w:rPr>
                <w:ins w:id="41511" w:author="BigCREditor-Post-RAN4#105" w:date="2022-11-28T21:48:00Z"/>
                <w:lang w:eastAsia="en-GB"/>
              </w:rPr>
            </w:pPr>
            <w:ins w:id="41512" w:author="BigCREditor-Post-RAN4#105" w:date="2022-11-28T21:48:00Z">
              <w:r w:rsidRPr="00020619">
                <w:t>TDDConf.1.1</w:t>
              </w:r>
            </w:ins>
          </w:p>
        </w:tc>
      </w:tr>
      <w:tr w:rsidR="000776B2" w:rsidRPr="00020619" w14:paraId="178743C6" w14:textId="77777777" w:rsidTr="00864629">
        <w:trPr>
          <w:trHeight w:val="187"/>
          <w:jc w:val="center"/>
          <w:ins w:id="41513" w:author="BigCREditor-Post-RAN4#105" w:date="2022-11-28T21:48:00Z"/>
        </w:trPr>
        <w:tc>
          <w:tcPr>
            <w:tcW w:w="3304" w:type="dxa"/>
            <w:tcBorders>
              <w:top w:val="nil"/>
              <w:left w:val="single" w:sz="4" w:space="0" w:color="auto"/>
              <w:bottom w:val="single" w:sz="4" w:space="0" w:color="auto"/>
              <w:right w:val="single" w:sz="4" w:space="0" w:color="auto"/>
            </w:tcBorders>
            <w:hideMark/>
          </w:tcPr>
          <w:p w14:paraId="5C4DDBEA" w14:textId="77777777" w:rsidR="000776B2" w:rsidRPr="00020619" w:rsidRDefault="000776B2" w:rsidP="00864629">
            <w:pPr>
              <w:rPr>
                <w:ins w:id="41514"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31FA9113" w14:textId="77777777" w:rsidR="000776B2" w:rsidRPr="00020619" w:rsidRDefault="000776B2" w:rsidP="00864629">
            <w:pPr>
              <w:pStyle w:val="TAC"/>
              <w:spacing w:line="256" w:lineRule="auto"/>
              <w:rPr>
                <w:ins w:id="41515" w:author="BigCREditor-Post-RAN4#105" w:date="2022-11-28T21:48:00Z"/>
                <w:lang w:eastAsia="en-GB"/>
              </w:rPr>
            </w:pPr>
            <w:ins w:id="41516" w:author="BigCREditor-Post-RAN4#105" w:date="2022-11-28T21:48:00Z">
              <w:r w:rsidRPr="00020619">
                <w:t>3</w:t>
              </w:r>
            </w:ins>
          </w:p>
        </w:tc>
        <w:tc>
          <w:tcPr>
            <w:tcW w:w="937" w:type="dxa"/>
            <w:tcBorders>
              <w:top w:val="nil"/>
              <w:left w:val="single" w:sz="4" w:space="0" w:color="auto"/>
              <w:bottom w:val="single" w:sz="4" w:space="0" w:color="auto"/>
              <w:right w:val="single" w:sz="4" w:space="0" w:color="auto"/>
            </w:tcBorders>
            <w:hideMark/>
          </w:tcPr>
          <w:p w14:paraId="749C6369" w14:textId="77777777" w:rsidR="000776B2" w:rsidRPr="00020619" w:rsidRDefault="000776B2" w:rsidP="00864629">
            <w:pPr>
              <w:rPr>
                <w:ins w:id="41517"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2E9EA75C" w14:textId="77777777" w:rsidR="000776B2" w:rsidRPr="00020619" w:rsidRDefault="000776B2" w:rsidP="00864629">
            <w:pPr>
              <w:pStyle w:val="TAC"/>
              <w:spacing w:line="256" w:lineRule="auto"/>
              <w:rPr>
                <w:ins w:id="41518" w:author="BigCREditor-Post-RAN4#105" w:date="2022-11-28T21:48:00Z"/>
                <w:lang w:eastAsia="en-GB"/>
              </w:rPr>
            </w:pPr>
            <w:ins w:id="41519" w:author="BigCREditor-Post-RAN4#105" w:date="2022-11-28T21:48:00Z">
              <w:r w:rsidRPr="00020619">
                <w:t>TDDConf.2.1</w:t>
              </w:r>
            </w:ins>
          </w:p>
        </w:tc>
      </w:tr>
      <w:tr w:rsidR="000776B2" w:rsidRPr="00020619" w14:paraId="1FB60622" w14:textId="77777777" w:rsidTr="00864629">
        <w:trPr>
          <w:trHeight w:val="187"/>
          <w:jc w:val="center"/>
          <w:ins w:id="41520" w:author="BigCREditor-Post-RAN4#105" w:date="2022-11-28T21:48:00Z"/>
        </w:trPr>
        <w:tc>
          <w:tcPr>
            <w:tcW w:w="3304" w:type="dxa"/>
            <w:tcBorders>
              <w:top w:val="single" w:sz="4" w:space="0" w:color="auto"/>
              <w:left w:val="single" w:sz="4" w:space="0" w:color="auto"/>
              <w:bottom w:val="nil"/>
              <w:right w:val="single" w:sz="4" w:space="0" w:color="auto"/>
            </w:tcBorders>
            <w:hideMark/>
          </w:tcPr>
          <w:p w14:paraId="3B3FC41E" w14:textId="77777777" w:rsidR="000776B2" w:rsidRPr="00020619" w:rsidRDefault="000776B2" w:rsidP="00864629">
            <w:pPr>
              <w:pStyle w:val="TAL"/>
              <w:spacing w:line="256" w:lineRule="auto"/>
              <w:rPr>
                <w:ins w:id="41521" w:author="BigCREditor-Post-RAN4#105" w:date="2022-11-28T21:48:00Z"/>
                <w:vertAlign w:val="subscript"/>
              </w:rPr>
            </w:pPr>
            <w:proofErr w:type="spellStart"/>
            <w:ins w:id="41522" w:author="BigCREditor-Post-RAN4#105" w:date="2022-11-28T21:48:00Z">
              <w:r w:rsidRPr="00020619">
                <w:t>BW</w:t>
              </w:r>
              <w:r w:rsidRPr="00020619">
                <w:rPr>
                  <w:vertAlign w:val="subscript"/>
                </w:rPr>
                <w:t>channel</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18538DCA" w14:textId="77777777" w:rsidR="000776B2" w:rsidRPr="00020619" w:rsidRDefault="000776B2" w:rsidP="00864629">
            <w:pPr>
              <w:pStyle w:val="TAC"/>
              <w:spacing w:line="256" w:lineRule="auto"/>
              <w:rPr>
                <w:ins w:id="41523" w:author="BigCREditor-Post-RAN4#105" w:date="2022-11-28T21:48:00Z"/>
              </w:rPr>
            </w:pPr>
            <w:ins w:id="41524" w:author="BigCREditor-Post-RAN4#105" w:date="2022-11-28T21:48:00Z">
              <w:r w:rsidRPr="00020619">
                <w:t>1, 4</w:t>
              </w:r>
            </w:ins>
          </w:p>
        </w:tc>
        <w:tc>
          <w:tcPr>
            <w:tcW w:w="937" w:type="dxa"/>
            <w:tcBorders>
              <w:top w:val="single" w:sz="4" w:space="0" w:color="auto"/>
              <w:left w:val="single" w:sz="4" w:space="0" w:color="auto"/>
              <w:bottom w:val="nil"/>
              <w:right w:val="single" w:sz="4" w:space="0" w:color="auto"/>
            </w:tcBorders>
            <w:hideMark/>
          </w:tcPr>
          <w:p w14:paraId="58733E85" w14:textId="77777777" w:rsidR="000776B2" w:rsidRPr="00020619" w:rsidRDefault="000776B2" w:rsidP="00864629">
            <w:pPr>
              <w:pStyle w:val="TAC"/>
              <w:spacing w:line="256" w:lineRule="auto"/>
              <w:rPr>
                <w:ins w:id="41525" w:author="BigCREditor-Post-RAN4#105" w:date="2022-11-28T21:48:00Z"/>
              </w:rPr>
            </w:pPr>
            <w:ins w:id="41526" w:author="BigCREditor-Post-RAN4#105" w:date="2022-11-28T21:48:00Z">
              <w:r w:rsidRPr="00020619">
                <w:t>MHz</w:t>
              </w:r>
            </w:ins>
          </w:p>
        </w:tc>
        <w:tc>
          <w:tcPr>
            <w:tcW w:w="2074" w:type="dxa"/>
            <w:tcBorders>
              <w:top w:val="single" w:sz="4" w:space="0" w:color="auto"/>
              <w:left w:val="single" w:sz="4" w:space="0" w:color="auto"/>
              <w:bottom w:val="single" w:sz="4" w:space="0" w:color="auto"/>
              <w:right w:val="single" w:sz="4" w:space="0" w:color="auto"/>
            </w:tcBorders>
            <w:hideMark/>
          </w:tcPr>
          <w:p w14:paraId="583260BD" w14:textId="77777777" w:rsidR="000776B2" w:rsidRPr="00020619" w:rsidRDefault="000776B2" w:rsidP="00864629">
            <w:pPr>
              <w:pStyle w:val="TAC"/>
              <w:spacing w:line="256" w:lineRule="auto"/>
              <w:rPr>
                <w:ins w:id="41527" w:author="BigCREditor-Post-RAN4#105" w:date="2022-11-28T21:48:00Z"/>
              </w:rPr>
            </w:pPr>
            <w:ins w:id="41528" w:author="BigCREditor-Post-RAN4#105" w:date="2022-11-28T21:4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0776B2" w:rsidRPr="00020619" w14:paraId="5F1F5075" w14:textId="77777777" w:rsidTr="00864629">
        <w:trPr>
          <w:trHeight w:val="187"/>
          <w:jc w:val="center"/>
          <w:ins w:id="41529" w:author="BigCREditor-Post-RAN4#105" w:date="2022-11-28T21:48:00Z"/>
        </w:trPr>
        <w:tc>
          <w:tcPr>
            <w:tcW w:w="3304" w:type="dxa"/>
            <w:tcBorders>
              <w:top w:val="nil"/>
              <w:left w:val="single" w:sz="4" w:space="0" w:color="auto"/>
              <w:bottom w:val="nil"/>
              <w:right w:val="single" w:sz="4" w:space="0" w:color="auto"/>
            </w:tcBorders>
            <w:hideMark/>
          </w:tcPr>
          <w:p w14:paraId="2516072B" w14:textId="77777777" w:rsidR="000776B2" w:rsidRPr="00020619" w:rsidRDefault="000776B2" w:rsidP="00864629">
            <w:pPr>
              <w:rPr>
                <w:ins w:id="41530"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591DB4AB" w14:textId="77777777" w:rsidR="000776B2" w:rsidRPr="00020619" w:rsidRDefault="000776B2" w:rsidP="00864629">
            <w:pPr>
              <w:pStyle w:val="TAC"/>
              <w:spacing w:line="256" w:lineRule="auto"/>
              <w:rPr>
                <w:ins w:id="41531" w:author="BigCREditor-Post-RAN4#105" w:date="2022-11-28T21:48:00Z"/>
                <w:lang w:eastAsia="en-GB"/>
              </w:rPr>
            </w:pPr>
            <w:ins w:id="41532" w:author="BigCREditor-Post-RAN4#105" w:date="2022-11-28T21:48:00Z">
              <w:r w:rsidRPr="00020619">
                <w:t>2</w:t>
              </w:r>
            </w:ins>
          </w:p>
        </w:tc>
        <w:tc>
          <w:tcPr>
            <w:tcW w:w="937" w:type="dxa"/>
            <w:tcBorders>
              <w:top w:val="nil"/>
              <w:left w:val="single" w:sz="4" w:space="0" w:color="auto"/>
              <w:bottom w:val="nil"/>
              <w:right w:val="single" w:sz="4" w:space="0" w:color="auto"/>
            </w:tcBorders>
            <w:hideMark/>
          </w:tcPr>
          <w:p w14:paraId="63A8D8DD" w14:textId="77777777" w:rsidR="000776B2" w:rsidRPr="00020619" w:rsidRDefault="000776B2" w:rsidP="00864629">
            <w:pPr>
              <w:rPr>
                <w:ins w:id="41533"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5F9480D5" w14:textId="77777777" w:rsidR="000776B2" w:rsidRPr="00020619" w:rsidRDefault="000776B2" w:rsidP="00864629">
            <w:pPr>
              <w:pStyle w:val="TAC"/>
              <w:spacing w:line="256" w:lineRule="auto"/>
              <w:rPr>
                <w:ins w:id="41534" w:author="BigCREditor-Post-RAN4#105" w:date="2022-11-28T21:48:00Z"/>
                <w:lang w:eastAsia="en-GB"/>
              </w:rPr>
            </w:pPr>
            <w:ins w:id="41535" w:author="BigCREditor-Post-RAN4#105" w:date="2022-11-28T21:4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0776B2" w:rsidRPr="00020619" w14:paraId="14251D8F" w14:textId="77777777" w:rsidTr="00864629">
        <w:trPr>
          <w:trHeight w:val="187"/>
          <w:jc w:val="center"/>
          <w:ins w:id="41536" w:author="BigCREditor-Post-RAN4#105" w:date="2022-11-28T21:48:00Z"/>
        </w:trPr>
        <w:tc>
          <w:tcPr>
            <w:tcW w:w="3304" w:type="dxa"/>
            <w:tcBorders>
              <w:top w:val="nil"/>
              <w:left w:val="single" w:sz="4" w:space="0" w:color="auto"/>
              <w:bottom w:val="single" w:sz="4" w:space="0" w:color="auto"/>
              <w:right w:val="single" w:sz="4" w:space="0" w:color="auto"/>
            </w:tcBorders>
            <w:hideMark/>
          </w:tcPr>
          <w:p w14:paraId="4F5E739E" w14:textId="77777777" w:rsidR="000776B2" w:rsidRPr="00020619" w:rsidRDefault="000776B2" w:rsidP="00864629">
            <w:pPr>
              <w:rPr>
                <w:ins w:id="41537"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75864970" w14:textId="77777777" w:rsidR="000776B2" w:rsidRPr="00020619" w:rsidRDefault="000776B2" w:rsidP="00864629">
            <w:pPr>
              <w:pStyle w:val="TAC"/>
              <w:spacing w:line="256" w:lineRule="auto"/>
              <w:rPr>
                <w:ins w:id="41538" w:author="BigCREditor-Post-RAN4#105" w:date="2022-11-28T21:48:00Z"/>
                <w:lang w:eastAsia="en-GB"/>
              </w:rPr>
            </w:pPr>
            <w:ins w:id="41539" w:author="BigCREditor-Post-RAN4#105" w:date="2022-11-28T21:48:00Z">
              <w:r w:rsidRPr="00020619">
                <w:t>3</w:t>
              </w:r>
            </w:ins>
          </w:p>
        </w:tc>
        <w:tc>
          <w:tcPr>
            <w:tcW w:w="937" w:type="dxa"/>
            <w:tcBorders>
              <w:top w:val="nil"/>
              <w:left w:val="single" w:sz="4" w:space="0" w:color="auto"/>
              <w:bottom w:val="single" w:sz="4" w:space="0" w:color="auto"/>
              <w:right w:val="single" w:sz="4" w:space="0" w:color="auto"/>
            </w:tcBorders>
            <w:hideMark/>
          </w:tcPr>
          <w:p w14:paraId="3BBC541C" w14:textId="77777777" w:rsidR="000776B2" w:rsidRPr="00020619" w:rsidRDefault="000776B2" w:rsidP="00864629">
            <w:pPr>
              <w:rPr>
                <w:ins w:id="41540"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42F38AEA" w14:textId="77777777" w:rsidR="000776B2" w:rsidRPr="00020619" w:rsidRDefault="000776B2" w:rsidP="00864629">
            <w:pPr>
              <w:pStyle w:val="TAC"/>
              <w:spacing w:line="256" w:lineRule="auto"/>
              <w:rPr>
                <w:ins w:id="41541" w:author="BigCREditor-Post-RAN4#105" w:date="2022-11-28T21:48:00Z"/>
                <w:lang w:eastAsia="en-GB"/>
              </w:rPr>
            </w:pPr>
            <w:ins w:id="41542" w:author="BigCREditor-Post-RAN4#105" w:date="2022-11-28T21:48: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0776B2" w:rsidRPr="00020619" w14:paraId="1EAA7E0A" w14:textId="77777777" w:rsidTr="00864629">
        <w:trPr>
          <w:trHeight w:val="187"/>
          <w:jc w:val="center"/>
          <w:ins w:id="41543" w:author="BigCREditor-Post-RAN4#105" w:date="2022-11-28T21:48:00Z"/>
        </w:trPr>
        <w:tc>
          <w:tcPr>
            <w:tcW w:w="3304" w:type="dxa"/>
            <w:tcBorders>
              <w:top w:val="single" w:sz="4" w:space="0" w:color="auto"/>
              <w:left w:val="single" w:sz="4" w:space="0" w:color="auto"/>
              <w:bottom w:val="nil"/>
              <w:right w:val="single" w:sz="4" w:space="0" w:color="auto"/>
            </w:tcBorders>
            <w:hideMark/>
          </w:tcPr>
          <w:p w14:paraId="6EEBB5A9" w14:textId="77777777" w:rsidR="000776B2" w:rsidRPr="00020619" w:rsidRDefault="000776B2" w:rsidP="00864629">
            <w:pPr>
              <w:pStyle w:val="TAL"/>
              <w:spacing w:line="256" w:lineRule="auto"/>
              <w:rPr>
                <w:ins w:id="41544" w:author="BigCREditor-Post-RAN4#105" w:date="2022-11-28T21:48:00Z"/>
              </w:rPr>
            </w:pPr>
            <w:ins w:id="41545" w:author="BigCREditor-Post-RAN4#105" w:date="2022-11-28T21:48:00Z">
              <w:r w:rsidRPr="00020619">
                <w:t>PDSCH Reference measurement channel</w:t>
              </w:r>
            </w:ins>
          </w:p>
        </w:tc>
        <w:tc>
          <w:tcPr>
            <w:tcW w:w="959" w:type="dxa"/>
            <w:tcBorders>
              <w:top w:val="single" w:sz="4" w:space="0" w:color="auto"/>
              <w:left w:val="single" w:sz="4" w:space="0" w:color="auto"/>
              <w:bottom w:val="single" w:sz="4" w:space="0" w:color="auto"/>
              <w:right w:val="single" w:sz="4" w:space="0" w:color="auto"/>
            </w:tcBorders>
            <w:hideMark/>
          </w:tcPr>
          <w:p w14:paraId="63A515DE" w14:textId="77777777" w:rsidR="000776B2" w:rsidRPr="00020619" w:rsidRDefault="000776B2" w:rsidP="00864629">
            <w:pPr>
              <w:pStyle w:val="TAC"/>
              <w:spacing w:line="256" w:lineRule="auto"/>
              <w:rPr>
                <w:ins w:id="41546" w:author="BigCREditor-Post-RAN4#105" w:date="2022-11-28T21:48:00Z"/>
              </w:rPr>
            </w:pPr>
            <w:ins w:id="41547" w:author="BigCREditor-Post-RAN4#105" w:date="2022-11-28T21:48:00Z">
              <w:r w:rsidRPr="00020619">
                <w:t>1, 4</w:t>
              </w:r>
            </w:ins>
          </w:p>
        </w:tc>
        <w:tc>
          <w:tcPr>
            <w:tcW w:w="937" w:type="dxa"/>
            <w:tcBorders>
              <w:top w:val="single" w:sz="4" w:space="0" w:color="auto"/>
              <w:left w:val="single" w:sz="4" w:space="0" w:color="auto"/>
              <w:bottom w:val="nil"/>
              <w:right w:val="single" w:sz="4" w:space="0" w:color="auto"/>
            </w:tcBorders>
          </w:tcPr>
          <w:p w14:paraId="4F44E10E" w14:textId="77777777" w:rsidR="000776B2" w:rsidRPr="00020619" w:rsidRDefault="000776B2" w:rsidP="00864629">
            <w:pPr>
              <w:pStyle w:val="TAC"/>
              <w:spacing w:line="256" w:lineRule="auto"/>
              <w:rPr>
                <w:ins w:id="41548"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207AB625" w14:textId="77777777" w:rsidR="000776B2" w:rsidRPr="00020619" w:rsidRDefault="000776B2" w:rsidP="00864629">
            <w:pPr>
              <w:pStyle w:val="TAC"/>
              <w:spacing w:line="256" w:lineRule="auto"/>
              <w:rPr>
                <w:ins w:id="41549" w:author="BigCREditor-Post-RAN4#105" w:date="2022-11-28T21:48:00Z"/>
              </w:rPr>
            </w:pPr>
            <w:ins w:id="41550" w:author="BigCREditor-Post-RAN4#105" w:date="2022-11-28T21:48:00Z">
              <w:r w:rsidRPr="00020619">
                <w:t>SR.1.1 FDD</w:t>
              </w:r>
            </w:ins>
          </w:p>
        </w:tc>
      </w:tr>
      <w:tr w:rsidR="000776B2" w:rsidRPr="00020619" w14:paraId="309A20D9" w14:textId="77777777" w:rsidTr="00864629">
        <w:trPr>
          <w:trHeight w:val="187"/>
          <w:jc w:val="center"/>
          <w:ins w:id="41551" w:author="BigCREditor-Post-RAN4#105" w:date="2022-11-28T21:48:00Z"/>
        </w:trPr>
        <w:tc>
          <w:tcPr>
            <w:tcW w:w="3304" w:type="dxa"/>
            <w:tcBorders>
              <w:top w:val="nil"/>
              <w:left w:val="single" w:sz="4" w:space="0" w:color="auto"/>
              <w:bottom w:val="nil"/>
              <w:right w:val="single" w:sz="4" w:space="0" w:color="auto"/>
            </w:tcBorders>
            <w:hideMark/>
          </w:tcPr>
          <w:p w14:paraId="0DB1FBE2" w14:textId="77777777" w:rsidR="000776B2" w:rsidRPr="00020619" w:rsidRDefault="000776B2" w:rsidP="00864629">
            <w:pPr>
              <w:rPr>
                <w:ins w:id="41552"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0018D410" w14:textId="77777777" w:rsidR="000776B2" w:rsidRPr="00020619" w:rsidRDefault="000776B2" w:rsidP="00864629">
            <w:pPr>
              <w:pStyle w:val="TAC"/>
              <w:spacing w:line="256" w:lineRule="auto"/>
              <w:rPr>
                <w:ins w:id="41553" w:author="BigCREditor-Post-RAN4#105" w:date="2022-11-28T21:48:00Z"/>
                <w:lang w:eastAsia="en-GB"/>
              </w:rPr>
            </w:pPr>
            <w:ins w:id="41554" w:author="BigCREditor-Post-RAN4#105" w:date="2022-11-28T21:48:00Z">
              <w:r w:rsidRPr="00020619">
                <w:t>2</w:t>
              </w:r>
            </w:ins>
          </w:p>
        </w:tc>
        <w:tc>
          <w:tcPr>
            <w:tcW w:w="937" w:type="dxa"/>
            <w:tcBorders>
              <w:top w:val="nil"/>
              <w:left w:val="single" w:sz="4" w:space="0" w:color="auto"/>
              <w:bottom w:val="nil"/>
              <w:right w:val="single" w:sz="4" w:space="0" w:color="auto"/>
            </w:tcBorders>
            <w:hideMark/>
          </w:tcPr>
          <w:p w14:paraId="538C1DD0" w14:textId="77777777" w:rsidR="000776B2" w:rsidRPr="00020619" w:rsidRDefault="000776B2" w:rsidP="00864629">
            <w:pPr>
              <w:rPr>
                <w:ins w:id="41555"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416090A7" w14:textId="77777777" w:rsidR="000776B2" w:rsidRPr="00020619" w:rsidRDefault="000776B2" w:rsidP="00864629">
            <w:pPr>
              <w:pStyle w:val="TAC"/>
              <w:spacing w:line="256" w:lineRule="auto"/>
              <w:rPr>
                <w:ins w:id="41556" w:author="BigCREditor-Post-RAN4#105" w:date="2022-11-28T21:48:00Z"/>
                <w:lang w:eastAsia="en-GB"/>
              </w:rPr>
            </w:pPr>
            <w:ins w:id="41557" w:author="BigCREditor-Post-RAN4#105" w:date="2022-11-28T21:48:00Z">
              <w:r w:rsidRPr="00020619">
                <w:t>SR.1.1 TDD</w:t>
              </w:r>
            </w:ins>
          </w:p>
        </w:tc>
      </w:tr>
      <w:tr w:rsidR="000776B2" w:rsidRPr="00020619" w14:paraId="7699B5E8" w14:textId="77777777" w:rsidTr="00864629">
        <w:trPr>
          <w:trHeight w:val="187"/>
          <w:jc w:val="center"/>
          <w:ins w:id="41558" w:author="BigCREditor-Post-RAN4#105" w:date="2022-11-28T21:48:00Z"/>
        </w:trPr>
        <w:tc>
          <w:tcPr>
            <w:tcW w:w="3304" w:type="dxa"/>
            <w:tcBorders>
              <w:top w:val="nil"/>
              <w:left w:val="single" w:sz="4" w:space="0" w:color="auto"/>
              <w:bottom w:val="single" w:sz="4" w:space="0" w:color="auto"/>
              <w:right w:val="single" w:sz="4" w:space="0" w:color="auto"/>
            </w:tcBorders>
            <w:hideMark/>
          </w:tcPr>
          <w:p w14:paraId="23EAF7EE" w14:textId="77777777" w:rsidR="000776B2" w:rsidRPr="00020619" w:rsidRDefault="000776B2" w:rsidP="00864629">
            <w:pPr>
              <w:rPr>
                <w:ins w:id="41559"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083629CD" w14:textId="77777777" w:rsidR="000776B2" w:rsidRPr="00020619" w:rsidRDefault="000776B2" w:rsidP="00864629">
            <w:pPr>
              <w:pStyle w:val="TAC"/>
              <w:spacing w:line="256" w:lineRule="auto"/>
              <w:rPr>
                <w:ins w:id="41560" w:author="BigCREditor-Post-RAN4#105" w:date="2022-11-28T21:48:00Z"/>
                <w:lang w:eastAsia="en-GB"/>
              </w:rPr>
            </w:pPr>
            <w:ins w:id="41561" w:author="BigCREditor-Post-RAN4#105" w:date="2022-11-28T21:48:00Z">
              <w:r w:rsidRPr="00020619">
                <w:t>3</w:t>
              </w:r>
            </w:ins>
          </w:p>
        </w:tc>
        <w:tc>
          <w:tcPr>
            <w:tcW w:w="937" w:type="dxa"/>
            <w:tcBorders>
              <w:top w:val="nil"/>
              <w:left w:val="single" w:sz="4" w:space="0" w:color="auto"/>
              <w:bottom w:val="single" w:sz="4" w:space="0" w:color="auto"/>
              <w:right w:val="single" w:sz="4" w:space="0" w:color="auto"/>
            </w:tcBorders>
            <w:hideMark/>
          </w:tcPr>
          <w:p w14:paraId="20EE43C3" w14:textId="77777777" w:rsidR="000776B2" w:rsidRPr="00020619" w:rsidRDefault="000776B2" w:rsidP="00864629">
            <w:pPr>
              <w:rPr>
                <w:ins w:id="41562"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6FAA62B5" w14:textId="77777777" w:rsidR="000776B2" w:rsidRPr="00020619" w:rsidRDefault="000776B2" w:rsidP="00864629">
            <w:pPr>
              <w:pStyle w:val="TAC"/>
              <w:spacing w:line="256" w:lineRule="auto"/>
              <w:rPr>
                <w:ins w:id="41563" w:author="BigCREditor-Post-RAN4#105" w:date="2022-11-28T21:48:00Z"/>
                <w:lang w:eastAsia="en-GB"/>
              </w:rPr>
            </w:pPr>
            <w:ins w:id="41564" w:author="BigCREditor-Post-RAN4#105" w:date="2022-11-28T21:48:00Z">
              <w:r w:rsidRPr="00020619">
                <w:t>SR.2.1 TDD</w:t>
              </w:r>
            </w:ins>
          </w:p>
        </w:tc>
      </w:tr>
      <w:tr w:rsidR="000776B2" w:rsidRPr="00020619" w14:paraId="6F908BBD" w14:textId="77777777" w:rsidTr="00864629">
        <w:trPr>
          <w:trHeight w:val="187"/>
          <w:jc w:val="center"/>
          <w:ins w:id="41565" w:author="BigCREditor-Post-RAN4#105" w:date="2022-11-28T21:48:00Z"/>
        </w:trPr>
        <w:tc>
          <w:tcPr>
            <w:tcW w:w="3304" w:type="dxa"/>
            <w:tcBorders>
              <w:top w:val="single" w:sz="4" w:space="0" w:color="auto"/>
              <w:left w:val="single" w:sz="4" w:space="0" w:color="auto"/>
              <w:bottom w:val="nil"/>
              <w:right w:val="single" w:sz="4" w:space="0" w:color="auto"/>
            </w:tcBorders>
            <w:hideMark/>
          </w:tcPr>
          <w:p w14:paraId="01E484BD" w14:textId="77777777" w:rsidR="000776B2" w:rsidRPr="00020619" w:rsidRDefault="000776B2" w:rsidP="00864629">
            <w:pPr>
              <w:pStyle w:val="TAL"/>
              <w:spacing w:line="256" w:lineRule="auto"/>
              <w:rPr>
                <w:ins w:id="41566" w:author="BigCREditor-Post-RAN4#105" w:date="2022-11-28T21:48:00Z"/>
              </w:rPr>
            </w:pPr>
            <w:ins w:id="41567" w:author="BigCREditor-Post-RAN4#105" w:date="2022-11-28T21:48:00Z">
              <w:r w:rsidRPr="00020619">
                <w:t>RMSI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36C4F916" w14:textId="77777777" w:rsidR="000776B2" w:rsidRPr="00020619" w:rsidRDefault="000776B2" w:rsidP="00864629">
            <w:pPr>
              <w:pStyle w:val="TAC"/>
              <w:spacing w:line="256" w:lineRule="auto"/>
              <w:rPr>
                <w:ins w:id="41568" w:author="BigCREditor-Post-RAN4#105" w:date="2022-11-28T21:48:00Z"/>
              </w:rPr>
            </w:pPr>
            <w:ins w:id="41569" w:author="BigCREditor-Post-RAN4#105" w:date="2022-11-28T21:48:00Z">
              <w:r w:rsidRPr="00020619">
                <w:t>1, 4</w:t>
              </w:r>
            </w:ins>
          </w:p>
        </w:tc>
        <w:tc>
          <w:tcPr>
            <w:tcW w:w="937" w:type="dxa"/>
            <w:tcBorders>
              <w:top w:val="single" w:sz="4" w:space="0" w:color="auto"/>
              <w:left w:val="single" w:sz="4" w:space="0" w:color="auto"/>
              <w:bottom w:val="nil"/>
              <w:right w:val="single" w:sz="4" w:space="0" w:color="auto"/>
            </w:tcBorders>
          </w:tcPr>
          <w:p w14:paraId="3D94A433" w14:textId="77777777" w:rsidR="000776B2" w:rsidRPr="00020619" w:rsidRDefault="000776B2" w:rsidP="00864629">
            <w:pPr>
              <w:pStyle w:val="TAC"/>
              <w:spacing w:line="256" w:lineRule="auto"/>
              <w:rPr>
                <w:ins w:id="41570"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A6C15E4" w14:textId="77777777" w:rsidR="000776B2" w:rsidRPr="00020619" w:rsidRDefault="000776B2" w:rsidP="00864629">
            <w:pPr>
              <w:pStyle w:val="TAC"/>
              <w:spacing w:line="256" w:lineRule="auto"/>
              <w:rPr>
                <w:ins w:id="41571" w:author="BigCREditor-Post-RAN4#105" w:date="2022-11-28T21:48:00Z"/>
              </w:rPr>
            </w:pPr>
            <w:ins w:id="41572" w:author="BigCREditor-Post-RAN4#105" w:date="2022-11-28T21:48:00Z">
              <w:r w:rsidRPr="00020619">
                <w:t>CR.1.1 FDD</w:t>
              </w:r>
            </w:ins>
          </w:p>
        </w:tc>
      </w:tr>
      <w:tr w:rsidR="000776B2" w:rsidRPr="00020619" w14:paraId="0AF27AB0" w14:textId="77777777" w:rsidTr="00864629">
        <w:trPr>
          <w:trHeight w:val="187"/>
          <w:jc w:val="center"/>
          <w:ins w:id="41573" w:author="BigCREditor-Post-RAN4#105" w:date="2022-11-28T21:48:00Z"/>
        </w:trPr>
        <w:tc>
          <w:tcPr>
            <w:tcW w:w="3304" w:type="dxa"/>
            <w:tcBorders>
              <w:top w:val="nil"/>
              <w:left w:val="single" w:sz="4" w:space="0" w:color="auto"/>
              <w:bottom w:val="nil"/>
              <w:right w:val="single" w:sz="4" w:space="0" w:color="auto"/>
            </w:tcBorders>
            <w:hideMark/>
          </w:tcPr>
          <w:p w14:paraId="174DCF8B" w14:textId="77777777" w:rsidR="000776B2" w:rsidRPr="00020619" w:rsidRDefault="000776B2" w:rsidP="00864629">
            <w:pPr>
              <w:rPr>
                <w:ins w:id="41574"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1F1FC0F8" w14:textId="77777777" w:rsidR="000776B2" w:rsidRPr="00020619" w:rsidRDefault="000776B2" w:rsidP="00864629">
            <w:pPr>
              <w:pStyle w:val="TAC"/>
              <w:spacing w:line="256" w:lineRule="auto"/>
              <w:rPr>
                <w:ins w:id="41575" w:author="BigCREditor-Post-RAN4#105" w:date="2022-11-28T21:48:00Z"/>
                <w:lang w:eastAsia="en-GB"/>
              </w:rPr>
            </w:pPr>
            <w:ins w:id="41576" w:author="BigCREditor-Post-RAN4#105" w:date="2022-11-28T21:48:00Z">
              <w:r w:rsidRPr="00020619">
                <w:t>2</w:t>
              </w:r>
            </w:ins>
          </w:p>
        </w:tc>
        <w:tc>
          <w:tcPr>
            <w:tcW w:w="937" w:type="dxa"/>
            <w:tcBorders>
              <w:top w:val="nil"/>
              <w:left w:val="single" w:sz="4" w:space="0" w:color="auto"/>
              <w:bottom w:val="nil"/>
              <w:right w:val="single" w:sz="4" w:space="0" w:color="auto"/>
            </w:tcBorders>
            <w:hideMark/>
          </w:tcPr>
          <w:p w14:paraId="203AA9C9" w14:textId="77777777" w:rsidR="000776B2" w:rsidRPr="00020619" w:rsidRDefault="000776B2" w:rsidP="00864629">
            <w:pPr>
              <w:rPr>
                <w:ins w:id="41577"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59046A2" w14:textId="77777777" w:rsidR="000776B2" w:rsidRPr="00020619" w:rsidRDefault="000776B2" w:rsidP="00864629">
            <w:pPr>
              <w:pStyle w:val="TAC"/>
              <w:spacing w:line="256" w:lineRule="auto"/>
              <w:rPr>
                <w:ins w:id="41578" w:author="BigCREditor-Post-RAN4#105" w:date="2022-11-28T21:48:00Z"/>
                <w:lang w:eastAsia="en-GB"/>
              </w:rPr>
            </w:pPr>
            <w:ins w:id="41579" w:author="BigCREditor-Post-RAN4#105" w:date="2022-11-28T21:48:00Z">
              <w:r w:rsidRPr="00020619">
                <w:t>CR.1.1 TDD</w:t>
              </w:r>
            </w:ins>
          </w:p>
        </w:tc>
      </w:tr>
      <w:tr w:rsidR="000776B2" w:rsidRPr="00020619" w14:paraId="0B5A42DA" w14:textId="77777777" w:rsidTr="00864629">
        <w:trPr>
          <w:trHeight w:val="187"/>
          <w:jc w:val="center"/>
          <w:ins w:id="41580" w:author="BigCREditor-Post-RAN4#105" w:date="2022-11-28T21:48:00Z"/>
        </w:trPr>
        <w:tc>
          <w:tcPr>
            <w:tcW w:w="3304" w:type="dxa"/>
            <w:tcBorders>
              <w:top w:val="nil"/>
              <w:left w:val="single" w:sz="4" w:space="0" w:color="auto"/>
              <w:bottom w:val="single" w:sz="4" w:space="0" w:color="auto"/>
              <w:right w:val="single" w:sz="4" w:space="0" w:color="auto"/>
            </w:tcBorders>
            <w:hideMark/>
          </w:tcPr>
          <w:p w14:paraId="13597081" w14:textId="77777777" w:rsidR="000776B2" w:rsidRPr="00020619" w:rsidRDefault="000776B2" w:rsidP="00864629">
            <w:pPr>
              <w:rPr>
                <w:ins w:id="41581"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693DD20A" w14:textId="77777777" w:rsidR="000776B2" w:rsidRPr="00020619" w:rsidRDefault="000776B2" w:rsidP="00864629">
            <w:pPr>
              <w:pStyle w:val="TAC"/>
              <w:spacing w:line="256" w:lineRule="auto"/>
              <w:rPr>
                <w:ins w:id="41582" w:author="BigCREditor-Post-RAN4#105" w:date="2022-11-28T21:48:00Z"/>
                <w:lang w:eastAsia="en-GB"/>
              </w:rPr>
            </w:pPr>
            <w:ins w:id="41583" w:author="BigCREditor-Post-RAN4#105" w:date="2022-11-28T21:48:00Z">
              <w:r w:rsidRPr="00020619">
                <w:t>3</w:t>
              </w:r>
            </w:ins>
          </w:p>
        </w:tc>
        <w:tc>
          <w:tcPr>
            <w:tcW w:w="937" w:type="dxa"/>
            <w:tcBorders>
              <w:top w:val="nil"/>
              <w:left w:val="single" w:sz="4" w:space="0" w:color="auto"/>
              <w:bottom w:val="single" w:sz="4" w:space="0" w:color="auto"/>
              <w:right w:val="single" w:sz="4" w:space="0" w:color="auto"/>
            </w:tcBorders>
            <w:hideMark/>
          </w:tcPr>
          <w:p w14:paraId="03AFA6EC" w14:textId="77777777" w:rsidR="000776B2" w:rsidRPr="00020619" w:rsidRDefault="000776B2" w:rsidP="00864629">
            <w:pPr>
              <w:rPr>
                <w:ins w:id="41584"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4A364AF" w14:textId="77777777" w:rsidR="000776B2" w:rsidRPr="00020619" w:rsidRDefault="000776B2" w:rsidP="00864629">
            <w:pPr>
              <w:pStyle w:val="TAC"/>
              <w:spacing w:line="256" w:lineRule="auto"/>
              <w:rPr>
                <w:ins w:id="41585" w:author="BigCREditor-Post-RAN4#105" w:date="2022-11-28T21:48:00Z"/>
                <w:lang w:eastAsia="en-GB"/>
              </w:rPr>
            </w:pPr>
            <w:ins w:id="41586" w:author="BigCREditor-Post-RAN4#105" w:date="2022-11-28T21:48:00Z">
              <w:r w:rsidRPr="00020619">
                <w:t>CR.2.1 TDD</w:t>
              </w:r>
            </w:ins>
          </w:p>
        </w:tc>
      </w:tr>
      <w:tr w:rsidR="000776B2" w:rsidRPr="00020619" w14:paraId="751C16CB" w14:textId="77777777" w:rsidTr="00864629">
        <w:trPr>
          <w:trHeight w:val="187"/>
          <w:jc w:val="center"/>
          <w:ins w:id="41587" w:author="BigCREditor-Post-RAN4#105" w:date="2022-11-28T21:48:00Z"/>
        </w:trPr>
        <w:tc>
          <w:tcPr>
            <w:tcW w:w="3304" w:type="dxa"/>
            <w:tcBorders>
              <w:top w:val="single" w:sz="4" w:space="0" w:color="auto"/>
              <w:left w:val="single" w:sz="4" w:space="0" w:color="auto"/>
              <w:bottom w:val="nil"/>
              <w:right w:val="single" w:sz="4" w:space="0" w:color="auto"/>
            </w:tcBorders>
            <w:hideMark/>
          </w:tcPr>
          <w:p w14:paraId="20C35E4B" w14:textId="77777777" w:rsidR="000776B2" w:rsidRPr="00020619" w:rsidRDefault="000776B2" w:rsidP="00864629">
            <w:pPr>
              <w:pStyle w:val="TAL"/>
              <w:spacing w:line="256" w:lineRule="auto"/>
              <w:rPr>
                <w:ins w:id="41588" w:author="BigCREditor-Post-RAN4#105" w:date="2022-11-28T21:48:00Z"/>
              </w:rPr>
            </w:pPr>
            <w:ins w:id="41589" w:author="BigCREditor-Post-RAN4#105" w:date="2022-11-28T21:48:00Z">
              <w:r w:rsidRPr="00020619">
                <w:t>Dedicated CORESET Reference Channel</w:t>
              </w:r>
            </w:ins>
          </w:p>
        </w:tc>
        <w:tc>
          <w:tcPr>
            <w:tcW w:w="959" w:type="dxa"/>
            <w:tcBorders>
              <w:top w:val="single" w:sz="4" w:space="0" w:color="auto"/>
              <w:left w:val="single" w:sz="4" w:space="0" w:color="auto"/>
              <w:bottom w:val="single" w:sz="4" w:space="0" w:color="auto"/>
              <w:right w:val="single" w:sz="4" w:space="0" w:color="auto"/>
            </w:tcBorders>
            <w:hideMark/>
          </w:tcPr>
          <w:p w14:paraId="02052676" w14:textId="77777777" w:rsidR="000776B2" w:rsidRPr="00020619" w:rsidRDefault="000776B2" w:rsidP="00864629">
            <w:pPr>
              <w:pStyle w:val="TAC"/>
              <w:spacing w:line="256" w:lineRule="auto"/>
              <w:rPr>
                <w:ins w:id="41590" w:author="BigCREditor-Post-RAN4#105" w:date="2022-11-28T21:48:00Z"/>
              </w:rPr>
            </w:pPr>
            <w:ins w:id="41591" w:author="BigCREditor-Post-RAN4#105" w:date="2022-11-28T21:48:00Z">
              <w:r w:rsidRPr="00020619">
                <w:t>1, 4</w:t>
              </w:r>
            </w:ins>
          </w:p>
        </w:tc>
        <w:tc>
          <w:tcPr>
            <w:tcW w:w="937" w:type="dxa"/>
            <w:tcBorders>
              <w:top w:val="single" w:sz="4" w:space="0" w:color="auto"/>
              <w:left w:val="single" w:sz="4" w:space="0" w:color="auto"/>
              <w:bottom w:val="nil"/>
              <w:right w:val="single" w:sz="4" w:space="0" w:color="auto"/>
            </w:tcBorders>
          </w:tcPr>
          <w:p w14:paraId="1AA12DB9" w14:textId="77777777" w:rsidR="000776B2" w:rsidRPr="00020619" w:rsidRDefault="000776B2" w:rsidP="00864629">
            <w:pPr>
              <w:pStyle w:val="TAC"/>
              <w:spacing w:line="256" w:lineRule="auto"/>
              <w:rPr>
                <w:ins w:id="41592"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3463D62C" w14:textId="77777777" w:rsidR="000776B2" w:rsidRPr="00020619" w:rsidRDefault="000776B2" w:rsidP="00864629">
            <w:pPr>
              <w:pStyle w:val="TAC"/>
              <w:spacing w:line="256" w:lineRule="auto"/>
              <w:rPr>
                <w:ins w:id="41593" w:author="BigCREditor-Post-RAN4#105" w:date="2022-11-28T21:48:00Z"/>
              </w:rPr>
            </w:pPr>
            <w:ins w:id="41594" w:author="BigCREditor-Post-RAN4#105" w:date="2022-11-28T21:48:00Z">
              <w:r w:rsidRPr="00020619">
                <w:t>CCR.1.1 FDD</w:t>
              </w:r>
            </w:ins>
          </w:p>
        </w:tc>
      </w:tr>
      <w:tr w:rsidR="000776B2" w:rsidRPr="00020619" w14:paraId="1A91E499" w14:textId="77777777" w:rsidTr="00864629">
        <w:trPr>
          <w:trHeight w:val="187"/>
          <w:jc w:val="center"/>
          <w:ins w:id="41595" w:author="BigCREditor-Post-RAN4#105" w:date="2022-11-28T21:48:00Z"/>
        </w:trPr>
        <w:tc>
          <w:tcPr>
            <w:tcW w:w="3304" w:type="dxa"/>
            <w:tcBorders>
              <w:top w:val="nil"/>
              <w:left w:val="single" w:sz="4" w:space="0" w:color="auto"/>
              <w:bottom w:val="nil"/>
              <w:right w:val="single" w:sz="4" w:space="0" w:color="auto"/>
            </w:tcBorders>
            <w:hideMark/>
          </w:tcPr>
          <w:p w14:paraId="51A36E85" w14:textId="77777777" w:rsidR="000776B2" w:rsidRPr="00020619" w:rsidRDefault="000776B2" w:rsidP="00864629">
            <w:pPr>
              <w:rPr>
                <w:ins w:id="41596"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05D3B910" w14:textId="77777777" w:rsidR="000776B2" w:rsidRPr="00020619" w:rsidRDefault="000776B2" w:rsidP="00864629">
            <w:pPr>
              <w:pStyle w:val="TAC"/>
              <w:spacing w:line="256" w:lineRule="auto"/>
              <w:rPr>
                <w:ins w:id="41597" w:author="BigCREditor-Post-RAN4#105" w:date="2022-11-28T21:48:00Z"/>
                <w:lang w:eastAsia="en-GB"/>
              </w:rPr>
            </w:pPr>
            <w:ins w:id="41598" w:author="BigCREditor-Post-RAN4#105" w:date="2022-11-28T21:48:00Z">
              <w:r w:rsidRPr="00020619">
                <w:t>2</w:t>
              </w:r>
            </w:ins>
          </w:p>
        </w:tc>
        <w:tc>
          <w:tcPr>
            <w:tcW w:w="937" w:type="dxa"/>
            <w:tcBorders>
              <w:top w:val="nil"/>
              <w:left w:val="single" w:sz="4" w:space="0" w:color="auto"/>
              <w:bottom w:val="nil"/>
              <w:right w:val="single" w:sz="4" w:space="0" w:color="auto"/>
            </w:tcBorders>
            <w:hideMark/>
          </w:tcPr>
          <w:p w14:paraId="266F5F00" w14:textId="77777777" w:rsidR="000776B2" w:rsidRPr="00020619" w:rsidRDefault="000776B2" w:rsidP="00864629">
            <w:pPr>
              <w:rPr>
                <w:ins w:id="41599"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199C41B8" w14:textId="77777777" w:rsidR="000776B2" w:rsidRPr="00020619" w:rsidRDefault="000776B2" w:rsidP="00864629">
            <w:pPr>
              <w:pStyle w:val="TAC"/>
              <w:spacing w:line="256" w:lineRule="auto"/>
              <w:rPr>
                <w:ins w:id="41600" w:author="BigCREditor-Post-RAN4#105" w:date="2022-11-28T21:48:00Z"/>
                <w:lang w:eastAsia="en-GB"/>
              </w:rPr>
            </w:pPr>
            <w:ins w:id="41601" w:author="BigCREditor-Post-RAN4#105" w:date="2022-11-28T21:48:00Z">
              <w:r w:rsidRPr="00020619">
                <w:t>CCR.1.1 TDD</w:t>
              </w:r>
            </w:ins>
          </w:p>
        </w:tc>
      </w:tr>
      <w:tr w:rsidR="000776B2" w:rsidRPr="00020619" w14:paraId="3BE4F133" w14:textId="77777777" w:rsidTr="00864629">
        <w:trPr>
          <w:trHeight w:val="187"/>
          <w:jc w:val="center"/>
          <w:ins w:id="41602" w:author="BigCREditor-Post-RAN4#105" w:date="2022-11-28T21:48:00Z"/>
        </w:trPr>
        <w:tc>
          <w:tcPr>
            <w:tcW w:w="3304" w:type="dxa"/>
            <w:tcBorders>
              <w:top w:val="nil"/>
              <w:left w:val="single" w:sz="4" w:space="0" w:color="auto"/>
              <w:bottom w:val="single" w:sz="4" w:space="0" w:color="auto"/>
              <w:right w:val="single" w:sz="4" w:space="0" w:color="auto"/>
            </w:tcBorders>
            <w:hideMark/>
          </w:tcPr>
          <w:p w14:paraId="69FB7043" w14:textId="77777777" w:rsidR="000776B2" w:rsidRPr="00020619" w:rsidRDefault="000776B2" w:rsidP="00864629">
            <w:pPr>
              <w:rPr>
                <w:ins w:id="41603"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6E0E9A65" w14:textId="77777777" w:rsidR="000776B2" w:rsidRPr="00020619" w:rsidRDefault="000776B2" w:rsidP="00864629">
            <w:pPr>
              <w:pStyle w:val="TAC"/>
              <w:spacing w:line="256" w:lineRule="auto"/>
              <w:rPr>
                <w:ins w:id="41604" w:author="BigCREditor-Post-RAN4#105" w:date="2022-11-28T21:48:00Z"/>
                <w:lang w:eastAsia="en-GB"/>
              </w:rPr>
            </w:pPr>
            <w:ins w:id="41605" w:author="BigCREditor-Post-RAN4#105" w:date="2022-11-28T21:48:00Z">
              <w:r w:rsidRPr="00020619">
                <w:t>3</w:t>
              </w:r>
            </w:ins>
          </w:p>
        </w:tc>
        <w:tc>
          <w:tcPr>
            <w:tcW w:w="937" w:type="dxa"/>
            <w:tcBorders>
              <w:top w:val="nil"/>
              <w:left w:val="single" w:sz="4" w:space="0" w:color="auto"/>
              <w:bottom w:val="single" w:sz="4" w:space="0" w:color="auto"/>
              <w:right w:val="single" w:sz="4" w:space="0" w:color="auto"/>
            </w:tcBorders>
            <w:hideMark/>
          </w:tcPr>
          <w:p w14:paraId="41460FA6" w14:textId="77777777" w:rsidR="000776B2" w:rsidRPr="00020619" w:rsidRDefault="000776B2" w:rsidP="00864629">
            <w:pPr>
              <w:rPr>
                <w:ins w:id="41606"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37D32FFE" w14:textId="77777777" w:rsidR="000776B2" w:rsidRPr="00020619" w:rsidRDefault="000776B2" w:rsidP="00864629">
            <w:pPr>
              <w:pStyle w:val="TAC"/>
              <w:spacing w:line="256" w:lineRule="auto"/>
              <w:rPr>
                <w:ins w:id="41607" w:author="BigCREditor-Post-RAN4#105" w:date="2022-11-28T21:48:00Z"/>
                <w:lang w:eastAsia="en-GB"/>
              </w:rPr>
            </w:pPr>
            <w:ins w:id="41608" w:author="BigCREditor-Post-RAN4#105" w:date="2022-11-28T21:48:00Z">
              <w:r w:rsidRPr="00020619">
                <w:t>CCR.2.1 TDD</w:t>
              </w:r>
            </w:ins>
          </w:p>
        </w:tc>
      </w:tr>
      <w:tr w:rsidR="000776B2" w:rsidRPr="00020619" w14:paraId="696E06BA" w14:textId="77777777" w:rsidTr="00864629">
        <w:trPr>
          <w:trHeight w:val="187"/>
          <w:jc w:val="center"/>
          <w:ins w:id="41609" w:author="BigCREditor-Post-RAN4#105" w:date="2022-11-28T21:48:00Z"/>
        </w:trPr>
        <w:tc>
          <w:tcPr>
            <w:tcW w:w="3304" w:type="dxa"/>
            <w:tcBorders>
              <w:top w:val="single" w:sz="4" w:space="0" w:color="auto"/>
              <w:left w:val="single" w:sz="4" w:space="0" w:color="auto"/>
              <w:bottom w:val="nil"/>
              <w:right w:val="single" w:sz="4" w:space="0" w:color="auto"/>
            </w:tcBorders>
            <w:hideMark/>
          </w:tcPr>
          <w:p w14:paraId="590607C5" w14:textId="77777777" w:rsidR="000776B2" w:rsidRPr="00020619" w:rsidRDefault="000776B2" w:rsidP="00864629">
            <w:pPr>
              <w:pStyle w:val="TAL"/>
              <w:spacing w:line="256" w:lineRule="auto"/>
              <w:rPr>
                <w:ins w:id="41610" w:author="BigCREditor-Post-RAN4#105" w:date="2022-11-28T21:48:00Z"/>
              </w:rPr>
            </w:pPr>
            <w:ins w:id="41611" w:author="BigCREditor-Post-RAN4#105" w:date="2022-11-28T21:48:00Z">
              <w:r w:rsidRPr="00020619">
                <w:t>SSB configuration</w:t>
              </w:r>
            </w:ins>
          </w:p>
        </w:tc>
        <w:tc>
          <w:tcPr>
            <w:tcW w:w="959" w:type="dxa"/>
            <w:tcBorders>
              <w:top w:val="single" w:sz="4" w:space="0" w:color="auto"/>
              <w:left w:val="single" w:sz="4" w:space="0" w:color="auto"/>
              <w:bottom w:val="single" w:sz="4" w:space="0" w:color="auto"/>
              <w:right w:val="single" w:sz="4" w:space="0" w:color="auto"/>
            </w:tcBorders>
            <w:hideMark/>
          </w:tcPr>
          <w:p w14:paraId="5764ED07" w14:textId="77777777" w:rsidR="000776B2" w:rsidRPr="00020619" w:rsidRDefault="000776B2" w:rsidP="00864629">
            <w:pPr>
              <w:pStyle w:val="TAC"/>
              <w:spacing w:line="256" w:lineRule="auto"/>
              <w:rPr>
                <w:ins w:id="41612" w:author="BigCREditor-Post-RAN4#105" w:date="2022-11-28T21:48:00Z"/>
              </w:rPr>
            </w:pPr>
            <w:ins w:id="41613" w:author="BigCREditor-Post-RAN4#105" w:date="2022-11-28T21:48:00Z">
              <w:r w:rsidRPr="00020619">
                <w:t>1, 4</w:t>
              </w:r>
            </w:ins>
          </w:p>
        </w:tc>
        <w:tc>
          <w:tcPr>
            <w:tcW w:w="937" w:type="dxa"/>
            <w:tcBorders>
              <w:top w:val="single" w:sz="4" w:space="0" w:color="auto"/>
              <w:left w:val="single" w:sz="4" w:space="0" w:color="auto"/>
              <w:bottom w:val="nil"/>
              <w:right w:val="single" w:sz="4" w:space="0" w:color="auto"/>
            </w:tcBorders>
          </w:tcPr>
          <w:p w14:paraId="55E604ED" w14:textId="77777777" w:rsidR="000776B2" w:rsidRPr="00020619" w:rsidRDefault="000776B2" w:rsidP="00864629">
            <w:pPr>
              <w:pStyle w:val="TAC"/>
              <w:spacing w:line="256" w:lineRule="auto"/>
              <w:rPr>
                <w:ins w:id="41614"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7457DAB3" w14:textId="77777777" w:rsidR="000776B2" w:rsidRPr="00020619" w:rsidRDefault="000776B2" w:rsidP="00864629">
            <w:pPr>
              <w:pStyle w:val="TAC"/>
              <w:spacing w:line="256" w:lineRule="auto"/>
              <w:rPr>
                <w:ins w:id="41615" w:author="BigCREditor-Post-RAN4#105" w:date="2022-11-28T21:48:00Z"/>
              </w:rPr>
            </w:pPr>
            <w:ins w:id="41616" w:author="BigCREditor-Post-RAN4#105" w:date="2022-11-28T21:48:00Z">
              <w:r w:rsidRPr="00020619">
                <w:t>SSB.3 FR1</w:t>
              </w:r>
            </w:ins>
          </w:p>
        </w:tc>
      </w:tr>
      <w:tr w:rsidR="000776B2" w:rsidRPr="00020619" w14:paraId="7BC64920" w14:textId="77777777" w:rsidTr="00864629">
        <w:trPr>
          <w:trHeight w:val="187"/>
          <w:jc w:val="center"/>
          <w:ins w:id="41617" w:author="BigCREditor-Post-RAN4#105" w:date="2022-11-28T21:48:00Z"/>
        </w:trPr>
        <w:tc>
          <w:tcPr>
            <w:tcW w:w="3304" w:type="dxa"/>
            <w:tcBorders>
              <w:top w:val="nil"/>
              <w:left w:val="single" w:sz="4" w:space="0" w:color="auto"/>
              <w:bottom w:val="nil"/>
              <w:right w:val="single" w:sz="4" w:space="0" w:color="auto"/>
            </w:tcBorders>
            <w:hideMark/>
          </w:tcPr>
          <w:p w14:paraId="3D04F798" w14:textId="77777777" w:rsidR="000776B2" w:rsidRPr="00020619" w:rsidRDefault="000776B2" w:rsidP="00864629">
            <w:pPr>
              <w:rPr>
                <w:ins w:id="41618"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029B5CE3" w14:textId="77777777" w:rsidR="000776B2" w:rsidRPr="00020619" w:rsidRDefault="000776B2" w:rsidP="00864629">
            <w:pPr>
              <w:pStyle w:val="TAC"/>
              <w:spacing w:line="256" w:lineRule="auto"/>
              <w:rPr>
                <w:ins w:id="41619" w:author="BigCREditor-Post-RAN4#105" w:date="2022-11-28T21:48:00Z"/>
                <w:lang w:eastAsia="en-GB"/>
              </w:rPr>
            </w:pPr>
            <w:ins w:id="41620" w:author="BigCREditor-Post-RAN4#105" w:date="2022-11-28T21:48:00Z">
              <w:r w:rsidRPr="00020619">
                <w:t>2</w:t>
              </w:r>
            </w:ins>
          </w:p>
        </w:tc>
        <w:tc>
          <w:tcPr>
            <w:tcW w:w="937" w:type="dxa"/>
            <w:tcBorders>
              <w:top w:val="nil"/>
              <w:left w:val="single" w:sz="4" w:space="0" w:color="auto"/>
              <w:bottom w:val="nil"/>
              <w:right w:val="single" w:sz="4" w:space="0" w:color="auto"/>
            </w:tcBorders>
            <w:hideMark/>
          </w:tcPr>
          <w:p w14:paraId="1D471BB3" w14:textId="77777777" w:rsidR="000776B2" w:rsidRPr="00020619" w:rsidRDefault="000776B2" w:rsidP="00864629">
            <w:pPr>
              <w:rPr>
                <w:ins w:id="41621"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4BFE7473" w14:textId="77777777" w:rsidR="000776B2" w:rsidRPr="00020619" w:rsidRDefault="000776B2" w:rsidP="00864629">
            <w:pPr>
              <w:pStyle w:val="TAC"/>
              <w:spacing w:line="256" w:lineRule="auto"/>
              <w:rPr>
                <w:ins w:id="41622" w:author="BigCREditor-Post-RAN4#105" w:date="2022-11-28T21:48:00Z"/>
                <w:lang w:eastAsia="en-GB"/>
              </w:rPr>
            </w:pPr>
            <w:ins w:id="41623" w:author="BigCREditor-Post-RAN4#105" w:date="2022-11-28T21:48:00Z">
              <w:r w:rsidRPr="00020619">
                <w:t>SSB.3 FR1</w:t>
              </w:r>
            </w:ins>
          </w:p>
        </w:tc>
      </w:tr>
      <w:tr w:rsidR="000776B2" w:rsidRPr="00020619" w14:paraId="5D48FA43" w14:textId="77777777" w:rsidTr="00864629">
        <w:trPr>
          <w:trHeight w:val="187"/>
          <w:jc w:val="center"/>
          <w:ins w:id="41624" w:author="BigCREditor-Post-RAN4#105" w:date="2022-11-28T21:48:00Z"/>
        </w:trPr>
        <w:tc>
          <w:tcPr>
            <w:tcW w:w="3304" w:type="dxa"/>
            <w:tcBorders>
              <w:top w:val="nil"/>
              <w:left w:val="single" w:sz="4" w:space="0" w:color="auto"/>
              <w:bottom w:val="single" w:sz="4" w:space="0" w:color="auto"/>
              <w:right w:val="single" w:sz="4" w:space="0" w:color="auto"/>
            </w:tcBorders>
            <w:hideMark/>
          </w:tcPr>
          <w:p w14:paraId="00F0394E" w14:textId="77777777" w:rsidR="000776B2" w:rsidRPr="00020619" w:rsidRDefault="000776B2" w:rsidP="00864629">
            <w:pPr>
              <w:rPr>
                <w:ins w:id="41625"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1AD30F60" w14:textId="77777777" w:rsidR="000776B2" w:rsidRPr="00020619" w:rsidRDefault="000776B2" w:rsidP="00864629">
            <w:pPr>
              <w:pStyle w:val="TAC"/>
              <w:spacing w:line="256" w:lineRule="auto"/>
              <w:rPr>
                <w:ins w:id="41626" w:author="BigCREditor-Post-RAN4#105" w:date="2022-11-28T21:48:00Z"/>
                <w:lang w:eastAsia="en-GB"/>
              </w:rPr>
            </w:pPr>
            <w:ins w:id="41627" w:author="BigCREditor-Post-RAN4#105" w:date="2022-11-28T21:48:00Z">
              <w:r w:rsidRPr="00020619">
                <w:t>3</w:t>
              </w:r>
            </w:ins>
          </w:p>
        </w:tc>
        <w:tc>
          <w:tcPr>
            <w:tcW w:w="937" w:type="dxa"/>
            <w:tcBorders>
              <w:top w:val="nil"/>
              <w:left w:val="single" w:sz="4" w:space="0" w:color="auto"/>
              <w:bottom w:val="single" w:sz="4" w:space="0" w:color="auto"/>
              <w:right w:val="single" w:sz="4" w:space="0" w:color="auto"/>
            </w:tcBorders>
            <w:hideMark/>
          </w:tcPr>
          <w:p w14:paraId="2E018588" w14:textId="77777777" w:rsidR="000776B2" w:rsidRPr="00020619" w:rsidRDefault="000776B2" w:rsidP="00864629">
            <w:pPr>
              <w:rPr>
                <w:ins w:id="41628"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B6C8578" w14:textId="77777777" w:rsidR="000776B2" w:rsidRPr="00020619" w:rsidRDefault="000776B2" w:rsidP="00864629">
            <w:pPr>
              <w:pStyle w:val="TAC"/>
              <w:spacing w:line="256" w:lineRule="auto"/>
              <w:rPr>
                <w:ins w:id="41629" w:author="BigCREditor-Post-RAN4#105" w:date="2022-11-28T21:48:00Z"/>
                <w:lang w:eastAsia="en-GB"/>
              </w:rPr>
            </w:pPr>
            <w:ins w:id="41630" w:author="BigCREditor-Post-RAN4#105" w:date="2022-11-28T21:48:00Z">
              <w:r w:rsidRPr="00020619">
                <w:t>SSB.2 RedCap FR1</w:t>
              </w:r>
            </w:ins>
          </w:p>
        </w:tc>
      </w:tr>
      <w:tr w:rsidR="000776B2" w:rsidRPr="00020619" w14:paraId="4AEE0464" w14:textId="77777777" w:rsidTr="00864629">
        <w:trPr>
          <w:trHeight w:val="187"/>
          <w:jc w:val="center"/>
          <w:ins w:id="41631" w:author="BigCREditor-Post-RAN4#105" w:date="2022-11-28T21:48:00Z"/>
        </w:trPr>
        <w:tc>
          <w:tcPr>
            <w:tcW w:w="3304" w:type="dxa"/>
            <w:tcBorders>
              <w:top w:val="single" w:sz="4" w:space="0" w:color="auto"/>
              <w:left w:val="single" w:sz="4" w:space="0" w:color="auto"/>
              <w:bottom w:val="nil"/>
              <w:right w:val="single" w:sz="4" w:space="0" w:color="auto"/>
            </w:tcBorders>
            <w:hideMark/>
          </w:tcPr>
          <w:p w14:paraId="53B5BE3C" w14:textId="77777777" w:rsidR="000776B2" w:rsidRPr="00020619" w:rsidRDefault="000776B2" w:rsidP="00864629">
            <w:pPr>
              <w:pStyle w:val="TAL"/>
              <w:spacing w:line="256" w:lineRule="auto"/>
              <w:rPr>
                <w:ins w:id="41632" w:author="BigCREditor-Post-RAN4#105" w:date="2022-11-28T21:48:00Z"/>
              </w:rPr>
            </w:pPr>
            <w:ins w:id="41633" w:author="BigCREditor-Post-RAN4#105" w:date="2022-11-28T21:48:00Z">
              <w:r w:rsidRPr="00020619">
                <w:t>CSI-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7E4FD684" w14:textId="77777777" w:rsidR="000776B2" w:rsidRPr="00020619" w:rsidRDefault="000776B2" w:rsidP="00864629">
            <w:pPr>
              <w:pStyle w:val="TAC"/>
              <w:spacing w:line="256" w:lineRule="auto"/>
              <w:rPr>
                <w:ins w:id="41634" w:author="BigCREditor-Post-RAN4#105" w:date="2022-11-28T21:48:00Z"/>
              </w:rPr>
            </w:pPr>
            <w:ins w:id="41635" w:author="BigCREditor-Post-RAN4#105" w:date="2022-11-28T21:48:00Z">
              <w:r w:rsidRPr="00020619">
                <w:t>1, 4</w:t>
              </w:r>
            </w:ins>
          </w:p>
        </w:tc>
        <w:tc>
          <w:tcPr>
            <w:tcW w:w="937" w:type="dxa"/>
            <w:tcBorders>
              <w:top w:val="single" w:sz="4" w:space="0" w:color="auto"/>
              <w:left w:val="single" w:sz="4" w:space="0" w:color="auto"/>
              <w:bottom w:val="nil"/>
              <w:right w:val="single" w:sz="4" w:space="0" w:color="auto"/>
            </w:tcBorders>
          </w:tcPr>
          <w:p w14:paraId="57E5742C" w14:textId="77777777" w:rsidR="000776B2" w:rsidRPr="00020619" w:rsidRDefault="000776B2" w:rsidP="00864629">
            <w:pPr>
              <w:pStyle w:val="TAC"/>
              <w:spacing w:line="256" w:lineRule="auto"/>
              <w:rPr>
                <w:ins w:id="41636"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18A69D52" w14:textId="77777777" w:rsidR="000776B2" w:rsidRPr="00020619" w:rsidRDefault="000776B2" w:rsidP="00864629">
            <w:pPr>
              <w:pStyle w:val="TAC"/>
              <w:spacing w:line="256" w:lineRule="auto"/>
              <w:rPr>
                <w:ins w:id="41637" w:author="BigCREditor-Post-RAN4#105" w:date="2022-11-28T21:48:00Z"/>
              </w:rPr>
            </w:pPr>
            <w:ins w:id="41638" w:author="BigCREditor-Post-RAN4#105" w:date="2022-11-28T21:48:00Z">
              <w:r w:rsidRPr="00020619">
                <w:rPr>
                  <w:rFonts w:cs="Arial"/>
                  <w:lang w:val="en-US"/>
                </w:rPr>
                <w:t>CSI-RS 1.3 FDD</w:t>
              </w:r>
            </w:ins>
          </w:p>
        </w:tc>
      </w:tr>
      <w:tr w:rsidR="000776B2" w:rsidRPr="00020619" w14:paraId="7C8D294B" w14:textId="77777777" w:rsidTr="00864629">
        <w:trPr>
          <w:trHeight w:val="187"/>
          <w:jc w:val="center"/>
          <w:ins w:id="41639" w:author="BigCREditor-Post-RAN4#105" w:date="2022-11-28T21:48:00Z"/>
        </w:trPr>
        <w:tc>
          <w:tcPr>
            <w:tcW w:w="3304" w:type="dxa"/>
            <w:tcBorders>
              <w:top w:val="nil"/>
              <w:left w:val="single" w:sz="4" w:space="0" w:color="auto"/>
              <w:bottom w:val="nil"/>
              <w:right w:val="single" w:sz="4" w:space="0" w:color="auto"/>
            </w:tcBorders>
            <w:hideMark/>
          </w:tcPr>
          <w:p w14:paraId="282B539C" w14:textId="77777777" w:rsidR="000776B2" w:rsidRPr="00020619" w:rsidRDefault="000776B2" w:rsidP="00864629">
            <w:pPr>
              <w:rPr>
                <w:ins w:id="41640"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21335500" w14:textId="77777777" w:rsidR="000776B2" w:rsidRPr="00020619" w:rsidRDefault="000776B2" w:rsidP="00864629">
            <w:pPr>
              <w:pStyle w:val="TAC"/>
              <w:spacing w:line="256" w:lineRule="auto"/>
              <w:rPr>
                <w:ins w:id="41641" w:author="BigCREditor-Post-RAN4#105" w:date="2022-11-28T21:48:00Z"/>
                <w:lang w:eastAsia="en-GB"/>
              </w:rPr>
            </w:pPr>
            <w:ins w:id="41642" w:author="BigCREditor-Post-RAN4#105" w:date="2022-11-28T21:48:00Z">
              <w:r w:rsidRPr="00020619">
                <w:t>2</w:t>
              </w:r>
            </w:ins>
          </w:p>
        </w:tc>
        <w:tc>
          <w:tcPr>
            <w:tcW w:w="937" w:type="dxa"/>
            <w:tcBorders>
              <w:top w:val="nil"/>
              <w:left w:val="single" w:sz="4" w:space="0" w:color="auto"/>
              <w:bottom w:val="nil"/>
              <w:right w:val="single" w:sz="4" w:space="0" w:color="auto"/>
            </w:tcBorders>
            <w:hideMark/>
          </w:tcPr>
          <w:p w14:paraId="4950A5DC" w14:textId="77777777" w:rsidR="000776B2" w:rsidRPr="00020619" w:rsidRDefault="000776B2" w:rsidP="00864629">
            <w:pPr>
              <w:rPr>
                <w:ins w:id="41643"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5F7BFFD" w14:textId="77777777" w:rsidR="000776B2" w:rsidRPr="00020619" w:rsidRDefault="000776B2" w:rsidP="00864629">
            <w:pPr>
              <w:pStyle w:val="TAC"/>
              <w:spacing w:line="256" w:lineRule="auto"/>
              <w:rPr>
                <w:ins w:id="41644" w:author="BigCREditor-Post-RAN4#105" w:date="2022-11-28T21:48:00Z"/>
                <w:lang w:eastAsia="en-GB"/>
              </w:rPr>
            </w:pPr>
            <w:ins w:id="41645" w:author="BigCREditor-Post-RAN4#105" w:date="2022-11-28T21:48:00Z">
              <w:r w:rsidRPr="00020619">
                <w:rPr>
                  <w:rFonts w:cs="Arial"/>
                  <w:lang w:val="en-US"/>
                </w:rPr>
                <w:t>CSI-RS 1.3 TDD</w:t>
              </w:r>
            </w:ins>
          </w:p>
        </w:tc>
      </w:tr>
      <w:tr w:rsidR="000776B2" w:rsidRPr="00020619" w14:paraId="0892B7A7" w14:textId="77777777" w:rsidTr="00864629">
        <w:trPr>
          <w:trHeight w:val="187"/>
          <w:jc w:val="center"/>
          <w:ins w:id="41646" w:author="BigCREditor-Post-RAN4#105" w:date="2022-11-28T21:48:00Z"/>
        </w:trPr>
        <w:tc>
          <w:tcPr>
            <w:tcW w:w="3304" w:type="dxa"/>
            <w:tcBorders>
              <w:top w:val="nil"/>
              <w:left w:val="single" w:sz="4" w:space="0" w:color="auto"/>
              <w:bottom w:val="single" w:sz="4" w:space="0" w:color="auto"/>
              <w:right w:val="single" w:sz="4" w:space="0" w:color="auto"/>
            </w:tcBorders>
            <w:hideMark/>
          </w:tcPr>
          <w:p w14:paraId="4E762106" w14:textId="77777777" w:rsidR="000776B2" w:rsidRPr="00020619" w:rsidRDefault="000776B2" w:rsidP="00864629">
            <w:pPr>
              <w:rPr>
                <w:ins w:id="41647"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24DDC9E9" w14:textId="77777777" w:rsidR="000776B2" w:rsidRPr="00020619" w:rsidRDefault="000776B2" w:rsidP="00864629">
            <w:pPr>
              <w:pStyle w:val="TAC"/>
              <w:spacing w:line="256" w:lineRule="auto"/>
              <w:rPr>
                <w:ins w:id="41648" w:author="BigCREditor-Post-RAN4#105" w:date="2022-11-28T21:48:00Z"/>
                <w:lang w:eastAsia="en-GB"/>
              </w:rPr>
            </w:pPr>
            <w:ins w:id="41649" w:author="BigCREditor-Post-RAN4#105" w:date="2022-11-28T21:48:00Z">
              <w:r w:rsidRPr="00020619">
                <w:t>3</w:t>
              </w:r>
            </w:ins>
          </w:p>
        </w:tc>
        <w:tc>
          <w:tcPr>
            <w:tcW w:w="937" w:type="dxa"/>
            <w:tcBorders>
              <w:top w:val="nil"/>
              <w:left w:val="single" w:sz="4" w:space="0" w:color="auto"/>
              <w:bottom w:val="single" w:sz="4" w:space="0" w:color="auto"/>
              <w:right w:val="single" w:sz="4" w:space="0" w:color="auto"/>
            </w:tcBorders>
            <w:hideMark/>
          </w:tcPr>
          <w:p w14:paraId="6B97A43E" w14:textId="77777777" w:rsidR="000776B2" w:rsidRPr="00020619" w:rsidRDefault="000776B2" w:rsidP="00864629">
            <w:pPr>
              <w:rPr>
                <w:ins w:id="41650"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vAlign w:val="center"/>
            <w:hideMark/>
          </w:tcPr>
          <w:p w14:paraId="3384CBFF" w14:textId="77777777" w:rsidR="000776B2" w:rsidRPr="00020619" w:rsidRDefault="000776B2" w:rsidP="00864629">
            <w:pPr>
              <w:pStyle w:val="TAC"/>
              <w:spacing w:line="256" w:lineRule="auto"/>
              <w:rPr>
                <w:ins w:id="41651" w:author="BigCREditor-Post-RAN4#105" w:date="2022-11-28T21:48:00Z"/>
                <w:lang w:eastAsia="en-GB"/>
              </w:rPr>
            </w:pPr>
            <w:ins w:id="41652" w:author="BigCREditor-Post-RAN4#105" w:date="2022-11-28T21:48:00Z">
              <w:r w:rsidRPr="00020619">
                <w:rPr>
                  <w:rFonts w:cs="Arial"/>
                  <w:lang w:val="en-US"/>
                </w:rPr>
                <w:t>CSI-RS 2.3 TDD</w:t>
              </w:r>
            </w:ins>
          </w:p>
        </w:tc>
      </w:tr>
      <w:tr w:rsidR="000776B2" w:rsidRPr="00020619" w14:paraId="1BCEEE98" w14:textId="77777777" w:rsidTr="00864629">
        <w:trPr>
          <w:trHeight w:val="187"/>
          <w:jc w:val="center"/>
          <w:ins w:id="41653"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7F9C361D" w14:textId="77777777" w:rsidR="000776B2" w:rsidRPr="00020619" w:rsidRDefault="000776B2" w:rsidP="00864629">
            <w:pPr>
              <w:pStyle w:val="TAL"/>
              <w:spacing w:line="256" w:lineRule="auto"/>
              <w:rPr>
                <w:ins w:id="41654" w:author="BigCREditor-Post-RAN4#105" w:date="2022-11-28T21:48:00Z"/>
              </w:rPr>
            </w:pPr>
            <w:ins w:id="41655" w:author="BigCREditor-Post-RAN4#105" w:date="2022-11-28T21:48:00Z">
              <w:r w:rsidRPr="00020619">
                <w:t>OCNG Patterns</w:t>
              </w:r>
            </w:ins>
          </w:p>
        </w:tc>
        <w:tc>
          <w:tcPr>
            <w:tcW w:w="959" w:type="dxa"/>
            <w:tcBorders>
              <w:top w:val="single" w:sz="4" w:space="0" w:color="auto"/>
              <w:left w:val="single" w:sz="4" w:space="0" w:color="auto"/>
              <w:bottom w:val="single" w:sz="4" w:space="0" w:color="auto"/>
              <w:right w:val="single" w:sz="4" w:space="0" w:color="auto"/>
            </w:tcBorders>
            <w:hideMark/>
          </w:tcPr>
          <w:p w14:paraId="26D4FC6F" w14:textId="77777777" w:rsidR="000776B2" w:rsidRPr="00020619" w:rsidRDefault="000776B2" w:rsidP="00864629">
            <w:pPr>
              <w:pStyle w:val="TAC"/>
              <w:spacing w:line="256" w:lineRule="auto"/>
              <w:rPr>
                <w:ins w:id="41656" w:author="BigCREditor-Post-RAN4#105" w:date="2022-11-28T21:48:00Z"/>
              </w:rPr>
            </w:pPr>
            <w:ins w:id="41657"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3E4F894" w14:textId="77777777" w:rsidR="000776B2" w:rsidRPr="00020619" w:rsidRDefault="000776B2" w:rsidP="00864629">
            <w:pPr>
              <w:pStyle w:val="TAC"/>
              <w:spacing w:line="256" w:lineRule="auto"/>
              <w:rPr>
                <w:ins w:id="41658"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12211FD5" w14:textId="77777777" w:rsidR="000776B2" w:rsidRPr="00020619" w:rsidRDefault="000776B2" w:rsidP="00864629">
            <w:pPr>
              <w:pStyle w:val="TAC"/>
              <w:spacing w:line="256" w:lineRule="auto"/>
              <w:rPr>
                <w:ins w:id="41659" w:author="BigCREditor-Post-RAN4#105" w:date="2022-11-28T21:48:00Z"/>
              </w:rPr>
            </w:pPr>
            <w:ins w:id="41660" w:author="BigCREditor-Post-RAN4#105" w:date="2022-11-28T21:48:00Z">
              <w:r w:rsidRPr="00020619">
                <w:t>OP.1</w:t>
              </w:r>
            </w:ins>
          </w:p>
        </w:tc>
      </w:tr>
      <w:tr w:rsidR="000776B2" w:rsidRPr="00020619" w14:paraId="29CB989C" w14:textId="77777777" w:rsidTr="00864629">
        <w:trPr>
          <w:trHeight w:val="187"/>
          <w:jc w:val="center"/>
          <w:ins w:id="41661" w:author="BigCREditor-Post-RAN4#105" w:date="2022-11-28T21:48:00Z"/>
        </w:trPr>
        <w:tc>
          <w:tcPr>
            <w:tcW w:w="3304" w:type="dxa"/>
            <w:tcBorders>
              <w:top w:val="single" w:sz="4" w:space="0" w:color="auto"/>
              <w:left w:val="single" w:sz="4" w:space="0" w:color="auto"/>
              <w:bottom w:val="nil"/>
              <w:right w:val="single" w:sz="4" w:space="0" w:color="auto"/>
            </w:tcBorders>
            <w:hideMark/>
          </w:tcPr>
          <w:p w14:paraId="6CA40A3E" w14:textId="77777777" w:rsidR="000776B2" w:rsidRPr="00020619" w:rsidRDefault="000776B2" w:rsidP="00864629">
            <w:pPr>
              <w:pStyle w:val="TAL"/>
              <w:spacing w:line="256" w:lineRule="auto"/>
              <w:rPr>
                <w:ins w:id="41662" w:author="BigCREditor-Post-RAN4#105" w:date="2022-11-28T21:48:00Z"/>
              </w:rPr>
            </w:pPr>
            <w:ins w:id="41663" w:author="BigCREditor-Post-RAN4#105" w:date="2022-11-28T21:48:00Z">
              <w:r w:rsidRPr="00020619">
                <w:rPr>
                  <w:rFonts w:eastAsia="Calibri"/>
                  <w:szCs w:val="18"/>
                </w:rPr>
                <w:t>TRS Configuration</w:t>
              </w:r>
            </w:ins>
          </w:p>
        </w:tc>
        <w:tc>
          <w:tcPr>
            <w:tcW w:w="959" w:type="dxa"/>
            <w:tcBorders>
              <w:top w:val="single" w:sz="4" w:space="0" w:color="auto"/>
              <w:left w:val="single" w:sz="4" w:space="0" w:color="auto"/>
              <w:bottom w:val="single" w:sz="4" w:space="0" w:color="auto"/>
              <w:right w:val="single" w:sz="4" w:space="0" w:color="auto"/>
            </w:tcBorders>
            <w:hideMark/>
          </w:tcPr>
          <w:p w14:paraId="6C29E23C" w14:textId="77777777" w:rsidR="000776B2" w:rsidRPr="00020619" w:rsidRDefault="000776B2" w:rsidP="00864629">
            <w:pPr>
              <w:pStyle w:val="TAC"/>
              <w:spacing w:line="256" w:lineRule="auto"/>
              <w:rPr>
                <w:ins w:id="41664" w:author="BigCREditor-Post-RAN4#105" w:date="2022-11-28T21:48:00Z"/>
              </w:rPr>
            </w:pPr>
            <w:ins w:id="41665" w:author="BigCREditor-Post-RAN4#105" w:date="2022-11-28T21:48:00Z">
              <w:r w:rsidRPr="00020619">
                <w:rPr>
                  <w:rFonts w:eastAsia="Calibri"/>
                  <w:szCs w:val="18"/>
                </w:rPr>
                <w:t>1, 4</w:t>
              </w:r>
            </w:ins>
          </w:p>
        </w:tc>
        <w:tc>
          <w:tcPr>
            <w:tcW w:w="937" w:type="dxa"/>
            <w:tcBorders>
              <w:top w:val="single" w:sz="4" w:space="0" w:color="auto"/>
              <w:left w:val="single" w:sz="4" w:space="0" w:color="auto"/>
              <w:bottom w:val="single" w:sz="4" w:space="0" w:color="auto"/>
              <w:right w:val="single" w:sz="4" w:space="0" w:color="auto"/>
            </w:tcBorders>
          </w:tcPr>
          <w:p w14:paraId="1DD8FF6D" w14:textId="77777777" w:rsidR="000776B2" w:rsidRPr="00020619" w:rsidRDefault="000776B2" w:rsidP="00864629">
            <w:pPr>
              <w:pStyle w:val="TAC"/>
              <w:spacing w:line="256" w:lineRule="auto"/>
              <w:rPr>
                <w:ins w:id="41666"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28CBB42B" w14:textId="77777777" w:rsidR="000776B2" w:rsidRPr="00020619" w:rsidRDefault="000776B2" w:rsidP="00864629">
            <w:pPr>
              <w:pStyle w:val="TAC"/>
              <w:spacing w:line="256" w:lineRule="auto"/>
              <w:rPr>
                <w:ins w:id="41667" w:author="BigCREditor-Post-RAN4#105" w:date="2022-11-28T21:48:00Z"/>
              </w:rPr>
            </w:pPr>
            <w:ins w:id="41668" w:author="BigCREditor-Post-RAN4#105" w:date="2022-11-28T21:48:00Z">
              <w:r w:rsidRPr="00020619">
                <w:rPr>
                  <w:rFonts w:eastAsia="Calibri"/>
                  <w:snapToGrid w:val="0"/>
                  <w:szCs w:val="18"/>
                </w:rPr>
                <w:t>TRS.1.1 FDD</w:t>
              </w:r>
            </w:ins>
          </w:p>
        </w:tc>
      </w:tr>
      <w:tr w:rsidR="000776B2" w:rsidRPr="00020619" w14:paraId="1D98CF15" w14:textId="77777777" w:rsidTr="00864629">
        <w:trPr>
          <w:trHeight w:val="187"/>
          <w:jc w:val="center"/>
          <w:ins w:id="41669" w:author="BigCREditor-Post-RAN4#105" w:date="2022-11-28T21:48:00Z"/>
        </w:trPr>
        <w:tc>
          <w:tcPr>
            <w:tcW w:w="3304" w:type="dxa"/>
            <w:tcBorders>
              <w:top w:val="nil"/>
              <w:left w:val="single" w:sz="4" w:space="0" w:color="auto"/>
              <w:bottom w:val="nil"/>
              <w:right w:val="single" w:sz="4" w:space="0" w:color="auto"/>
            </w:tcBorders>
            <w:hideMark/>
          </w:tcPr>
          <w:p w14:paraId="02AA5AFD" w14:textId="77777777" w:rsidR="000776B2" w:rsidRPr="00020619" w:rsidRDefault="000776B2" w:rsidP="00864629">
            <w:pPr>
              <w:rPr>
                <w:ins w:id="41670"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5C7145DE" w14:textId="77777777" w:rsidR="000776B2" w:rsidRPr="00020619" w:rsidRDefault="000776B2" w:rsidP="00864629">
            <w:pPr>
              <w:pStyle w:val="TAC"/>
              <w:spacing w:line="256" w:lineRule="auto"/>
              <w:rPr>
                <w:ins w:id="41671" w:author="BigCREditor-Post-RAN4#105" w:date="2022-11-28T21:48:00Z"/>
                <w:lang w:eastAsia="en-GB"/>
              </w:rPr>
            </w:pPr>
            <w:ins w:id="41672" w:author="BigCREditor-Post-RAN4#105" w:date="2022-11-28T21:48:00Z">
              <w:r w:rsidRPr="00020619">
                <w:rPr>
                  <w:rFonts w:eastAsia="Calibri"/>
                  <w:szCs w:val="18"/>
                </w:rPr>
                <w:t>2</w:t>
              </w:r>
            </w:ins>
          </w:p>
        </w:tc>
        <w:tc>
          <w:tcPr>
            <w:tcW w:w="937" w:type="dxa"/>
            <w:tcBorders>
              <w:top w:val="single" w:sz="4" w:space="0" w:color="auto"/>
              <w:left w:val="single" w:sz="4" w:space="0" w:color="auto"/>
              <w:bottom w:val="single" w:sz="4" w:space="0" w:color="auto"/>
              <w:right w:val="single" w:sz="4" w:space="0" w:color="auto"/>
            </w:tcBorders>
          </w:tcPr>
          <w:p w14:paraId="00924B11" w14:textId="77777777" w:rsidR="000776B2" w:rsidRPr="00020619" w:rsidRDefault="000776B2" w:rsidP="00864629">
            <w:pPr>
              <w:pStyle w:val="TAC"/>
              <w:spacing w:line="256" w:lineRule="auto"/>
              <w:rPr>
                <w:ins w:id="41673"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756877F" w14:textId="77777777" w:rsidR="000776B2" w:rsidRPr="00020619" w:rsidRDefault="000776B2" w:rsidP="00864629">
            <w:pPr>
              <w:pStyle w:val="TAC"/>
              <w:spacing w:line="256" w:lineRule="auto"/>
              <w:rPr>
                <w:ins w:id="41674" w:author="BigCREditor-Post-RAN4#105" w:date="2022-11-28T21:48:00Z"/>
              </w:rPr>
            </w:pPr>
            <w:ins w:id="41675" w:author="BigCREditor-Post-RAN4#105" w:date="2022-11-28T21:48:00Z">
              <w:r w:rsidRPr="00020619">
                <w:rPr>
                  <w:rFonts w:eastAsia="Calibri"/>
                  <w:snapToGrid w:val="0"/>
                  <w:szCs w:val="18"/>
                </w:rPr>
                <w:t>TRS.1.1 TDD</w:t>
              </w:r>
            </w:ins>
          </w:p>
        </w:tc>
      </w:tr>
      <w:tr w:rsidR="000776B2" w:rsidRPr="00020619" w14:paraId="3FF33BDB" w14:textId="77777777" w:rsidTr="00864629">
        <w:trPr>
          <w:trHeight w:val="187"/>
          <w:jc w:val="center"/>
          <w:ins w:id="41676" w:author="BigCREditor-Post-RAN4#105" w:date="2022-11-28T21:48:00Z"/>
        </w:trPr>
        <w:tc>
          <w:tcPr>
            <w:tcW w:w="3304" w:type="dxa"/>
            <w:tcBorders>
              <w:top w:val="nil"/>
              <w:left w:val="single" w:sz="4" w:space="0" w:color="auto"/>
              <w:bottom w:val="single" w:sz="4" w:space="0" w:color="auto"/>
              <w:right w:val="single" w:sz="4" w:space="0" w:color="auto"/>
            </w:tcBorders>
            <w:hideMark/>
          </w:tcPr>
          <w:p w14:paraId="0A4D2399" w14:textId="77777777" w:rsidR="000776B2" w:rsidRPr="00020619" w:rsidRDefault="000776B2" w:rsidP="00864629">
            <w:pPr>
              <w:rPr>
                <w:ins w:id="41677" w:author="BigCREditor-Post-RAN4#105" w:date="2022-11-28T21:48:00Z"/>
              </w:rPr>
            </w:pPr>
          </w:p>
        </w:tc>
        <w:tc>
          <w:tcPr>
            <w:tcW w:w="959" w:type="dxa"/>
            <w:tcBorders>
              <w:top w:val="single" w:sz="4" w:space="0" w:color="auto"/>
              <w:left w:val="single" w:sz="4" w:space="0" w:color="auto"/>
              <w:bottom w:val="single" w:sz="4" w:space="0" w:color="auto"/>
              <w:right w:val="single" w:sz="4" w:space="0" w:color="auto"/>
            </w:tcBorders>
            <w:hideMark/>
          </w:tcPr>
          <w:p w14:paraId="4C5B60F0" w14:textId="77777777" w:rsidR="000776B2" w:rsidRPr="00020619" w:rsidRDefault="000776B2" w:rsidP="00864629">
            <w:pPr>
              <w:pStyle w:val="TAC"/>
              <w:spacing w:line="256" w:lineRule="auto"/>
              <w:rPr>
                <w:ins w:id="41678" w:author="BigCREditor-Post-RAN4#105" w:date="2022-11-28T21:48:00Z"/>
                <w:lang w:eastAsia="en-GB"/>
              </w:rPr>
            </w:pPr>
            <w:ins w:id="41679" w:author="BigCREditor-Post-RAN4#105" w:date="2022-11-28T21:48:00Z">
              <w:r w:rsidRPr="00020619">
                <w:rPr>
                  <w:rFonts w:eastAsia="Calibri"/>
                  <w:szCs w:val="18"/>
                </w:rPr>
                <w:t>3</w:t>
              </w:r>
            </w:ins>
          </w:p>
        </w:tc>
        <w:tc>
          <w:tcPr>
            <w:tcW w:w="937" w:type="dxa"/>
            <w:tcBorders>
              <w:top w:val="single" w:sz="4" w:space="0" w:color="auto"/>
              <w:left w:val="single" w:sz="4" w:space="0" w:color="auto"/>
              <w:bottom w:val="single" w:sz="4" w:space="0" w:color="auto"/>
              <w:right w:val="single" w:sz="4" w:space="0" w:color="auto"/>
            </w:tcBorders>
          </w:tcPr>
          <w:p w14:paraId="68A2A9CB" w14:textId="77777777" w:rsidR="000776B2" w:rsidRPr="00020619" w:rsidRDefault="000776B2" w:rsidP="00864629">
            <w:pPr>
              <w:pStyle w:val="TAC"/>
              <w:spacing w:line="256" w:lineRule="auto"/>
              <w:rPr>
                <w:ins w:id="41680"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4358C7BB" w14:textId="77777777" w:rsidR="000776B2" w:rsidRPr="00020619" w:rsidRDefault="000776B2" w:rsidP="00864629">
            <w:pPr>
              <w:pStyle w:val="TAC"/>
              <w:spacing w:line="256" w:lineRule="auto"/>
              <w:rPr>
                <w:ins w:id="41681" w:author="BigCREditor-Post-RAN4#105" w:date="2022-11-28T21:48:00Z"/>
              </w:rPr>
            </w:pPr>
            <w:ins w:id="41682" w:author="BigCREditor-Post-RAN4#105" w:date="2022-11-28T21:48:00Z">
              <w:r w:rsidRPr="00020619">
                <w:rPr>
                  <w:rFonts w:eastAsia="Calibri"/>
                  <w:snapToGrid w:val="0"/>
                  <w:szCs w:val="18"/>
                </w:rPr>
                <w:t>TRS.1.2 TDD</w:t>
              </w:r>
            </w:ins>
          </w:p>
        </w:tc>
      </w:tr>
      <w:tr w:rsidR="000776B2" w:rsidRPr="00020619" w14:paraId="1FF88901" w14:textId="77777777" w:rsidTr="00864629">
        <w:trPr>
          <w:trHeight w:val="187"/>
          <w:jc w:val="center"/>
          <w:ins w:id="41683"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714C221D" w14:textId="77777777" w:rsidR="000776B2" w:rsidRPr="00020619" w:rsidRDefault="000776B2" w:rsidP="00864629">
            <w:pPr>
              <w:pStyle w:val="TAL"/>
              <w:spacing w:line="256" w:lineRule="auto"/>
              <w:rPr>
                <w:ins w:id="41684" w:author="BigCREditor-Post-RAN4#105" w:date="2022-11-28T21:48:00Z"/>
              </w:rPr>
            </w:pPr>
            <w:ins w:id="41685" w:author="BigCREditor-Post-RAN4#105" w:date="2022-11-28T21:48:00Z">
              <w:r w:rsidRPr="00020619">
                <w:t>Initial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10C59F69" w14:textId="77777777" w:rsidR="000776B2" w:rsidRPr="00020619" w:rsidRDefault="000776B2" w:rsidP="00864629">
            <w:pPr>
              <w:pStyle w:val="TAC"/>
              <w:spacing w:line="256" w:lineRule="auto"/>
              <w:rPr>
                <w:ins w:id="41686" w:author="BigCREditor-Post-RAN4#105" w:date="2022-11-28T21:48:00Z"/>
              </w:rPr>
            </w:pPr>
            <w:ins w:id="41687"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08812FC7" w14:textId="77777777" w:rsidR="000776B2" w:rsidRPr="00020619" w:rsidRDefault="000776B2" w:rsidP="00864629">
            <w:pPr>
              <w:pStyle w:val="TAC"/>
              <w:spacing w:line="256" w:lineRule="auto"/>
              <w:rPr>
                <w:ins w:id="41688"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5F129459" w14:textId="77777777" w:rsidR="000776B2" w:rsidRPr="00020619" w:rsidRDefault="000776B2" w:rsidP="00864629">
            <w:pPr>
              <w:pStyle w:val="TAC"/>
              <w:spacing w:line="256" w:lineRule="auto"/>
              <w:rPr>
                <w:ins w:id="41689" w:author="BigCREditor-Post-RAN4#105" w:date="2022-11-28T21:48:00Z"/>
              </w:rPr>
            </w:pPr>
            <w:ins w:id="41690" w:author="BigCREditor-Post-RAN4#105" w:date="2022-11-28T21:48:00Z">
              <w:r w:rsidRPr="00020619">
                <w:t>DLBWP.0.1</w:t>
              </w:r>
            </w:ins>
          </w:p>
          <w:p w14:paraId="66D1F6DE" w14:textId="77777777" w:rsidR="000776B2" w:rsidRPr="00020619" w:rsidRDefault="000776B2" w:rsidP="00864629">
            <w:pPr>
              <w:pStyle w:val="TAC"/>
              <w:spacing w:line="256" w:lineRule="auto"/>
              <w:rPr>
                <w:ins w:id="41691" w:author="BigCREditor-Post-RAN4#105" w:date="2022-11-28T21:48:00Z"/>
              </w:rPr>
            </w:pPr>
            <w:ins w:id="41692" w:author="BigCREditor-Post-RAN4#105" w:date="2022-11-28T21:48:00Z">
              <w:r w:rsidRPr="00020619">
                <w:t>ULBWP.0.1</w:t>
              </w:r>
            </w:ins>
          </w:p>
        </w:tc>
      </w:tr>
      <w:tr w:rsidR="000776B2" w:rsidRPr="00020619" w14:paraId="43B71A3F" w14:textId="77777777" w:rsidTr="00864629">
        <w:trPr>
          <w:trHeight w:val="187"/>
          <w:jc w:val="center"/>
          <w:ins w:id="41693"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1CACA37D" w14:textId="77777777" w:rsidR="000776B2" w:rsidRPr="00020619" w:rsidRDefault="000776B2" w:rsidP="00864629">
            <w:pPr>
              <w:pStyle w:val="TAL"/>
              <w:spacing w:line="256" w:lineRule="auto"/>
              <w:rPr>
                <w:ins w:id="41694" w:author="BigCREditor-Post-RAN4#105" w:date="2022-11-28T21:48:00Z"/>
              </w:rPr>
            </w:pPr>
            <w:ins w:id="41695" w:author="BigCREditor-Post-RAN4#105" w:date="2022-11-28T21:48:00Z">
              <w:r w:rsidRPr="00020619">
                <w:t>Dedicated BWP configuration</w:t>
              </w:r>
            </w:ins>
          </w:p>
        </w:tc>
        <w:tc>
          <w:tcPr>
            <w:tcW w:w="959" w:type="dxa"/>
            <w:tcBorders>
              <w:top w:val="single" w:sz="4" w:space="0" w:color="auto"/>
              <w:left w:val="single" w:sz="4" w:space="0" w:color="auto"/>
              <w:bottom w:val="single" w:sz="4" w:space="0" w:color="auto"/>
              <w:right w:val="single" w:sz="4" w:space="0" w:color="auto"/>
            </w:tcBorders>
            <w:hideMark/>
          </w:tcPr>
          <w:p w14:paraId="2608A7C3" w14:textId="77777777" w:rsidR="000776B2" w:rsidRPr="00020619" w:rsidRDefault="000776B2" w:rsidP="00864629">
            <w:pPr>
              <w:pStyle w:val="TAC"/>
              <w:spacing w:line="256" w:lineRule="auto"/>
              <w:rPr>
                <w:ins w:id="41696" w:author="BigCREditor-Post-RAN4#105" w:date="2022-11-28T21:48:00Z"/>
              </w:rPr>
            </w:pPr>
            <w:ins w:id="41697"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518A3E8" w14:textId="77777777" w:rsidR="000776B2" w:rsidRPr="00020619" w:rsidRDefault="000776B2" w:rsidP="00864629">
            <w:pPr>
              <w:pStyle w:val="TAC"/>
              <w:spacing w:line="256" w:lineRule="auto"/>
              <w:rPr>
                <w:ins w:id="41698"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D54BA60" w14:textId="77777777" w:rsidR="000776B2" w:rsidRPr="00020619" w:rsidRDefault="000776B2" w:rsidP="00864629">
            <w:pPr>
              <w:pStyle w:val="TAC"/>
              <w:spacing w:line="256" w:lineRule="auto"/>
              <w:rPr>
                <w:ins w:id="41699" w:author="BigCREditor-Post-RAN4#105" w:date="2022-11-28T21:48:00Z"/>
              </w:rPr>
            </w:pPr>
            <w:ins w:id="41700" w:author="BigCREditor-Post-RAN4#105" w:date="2022-11-28T21:48:00Z">
              <w:r w:rsidRPr="00020619">
                <w:t>DLBWP.1.1</w:t>
              </w:r>
            </w:ins>
          </w:p>
          <w:p w14:paraId="067EA61B" w14:textId="77777777" w:rsidR="000776B2" w:rsidRPr="00020619" w:rsidRDefault="000776B2" w:rsidP="00864629">
            <w:pPr>
              <w:pStyle w:val="TAC"/>
              <w:spacing w:line="256" w:lineRule="auto"/>
              <w:rPr>
                <w:ins w:id="41701" w:author="BigCREditor-Post-RAN4#105" w:date="2022-11-28T21:48:00Z"/>
              </w:rPr>
            </w:pPr>
            <w:ins w:id="41702" w:author="BigCREditor-Post-RAN4#105" w:date="2022-11-28T21:48:00Z">
              <w:r w:rsidRPr="00020619">
                <w:t>ULBWP.1.1</w:t>
              </w:r>
            </w:ins>
          </w:p>
        </w:tc>
      </w:tr>
      <w:tr w:rsidR="000776B2" w:rsidRPr="00020619" w14:paraId="794E1FDD" w14:textId="77777777" w:rsidTr="00864629">
        <w:trPr>
          <w:trHeight w:val="187"/>
          <w:jc w:val="center"/>
          <w:ins w:id="41703"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6276C4D1" w14:textId="77777777" w:rsidR="000776B2" w:rsidRPr="00020619" w:rsidRDefault="000776B2" w:rsidP="00864629">
            <w:pPr>
              <w:pStyle w:val="TAL"/>
              <w:spacing w:line="256" w:lineRule="auto"/>
              <w:rPr>
                <w:ins w:id="41704" w:author="BigCREditor-Post-RAN4#105" w:date="2022-11-28T21:48:00Z"/>
              </w:rPr>
            </w:pPr>
            <w:ins w:id="41705" w:author="BigCREditor-Post-RAN4#105" w:date="2022-11-28T21:48:00Z">
              <w:r w:rsidRPr="00020619">
                <w:t>SMTC configuration</w:t>
              </w:r>
            </w:ins>
          </w:p>
        </w:tc>
        <w:tc>
          <w:tcPr>
            <w:tcW w:w="959" w:type="dxa"/>
            <w:tcBorders>
              <w:top w:val="single" w:sz="4" w:space="0" w:color="auto"/>
              <w:left w:val="single" w:sz="4" w:space="0" w:color="auto"/>
              <w:bottom w:val="single" w:sz="4" w:space="0" w:color="auto"/>
              <w:right w:val="single" w:sz="4" w:space="0" w:color="auto"/>
            </w:tcBorders>
            <w:hideMark/>
          </w:tcPr>
          <w:p w14:paraId="01696F47" w14:textId="77777777" w:rsidR="000776B2" w:rsidRPr="00020619" w:rsidRDefault="000776B2" w:rsidP="00864629">
            <w:pPr>
              <w:pStyle w:val="TAC"/>
              <w:spacing w:line="256" w:lineRule="auto"/>
              <w:rPr>
                <w:ins w:id="41706" w:author="BigCREditor-Post-RAN4#105" w:date="2022-11-28T21:48:00Z"/>
              </w:rPr>
            </w:pPr>
            <w:ins w:id="41707"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44DEB91B" w14:textId="77777777" w:rsidR="000776B2" w:rsidRPr="00020619" w:rsidRDefault="000776B2" w:rsidP="00864629">
            <w:pPr>
              <w:pStyle w:val="TAC"/>
              <w:spacing w:line="256" w:lineRule="auto"/>
              <w:rPr>
                <w:ins w:id="41708"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2F701122" w14:textId="77777777" w:rsidR="000776B2" w:rsidRPr="00020619" w:rsidRDefault="000776B2" w:rsidP="00864629">
            <w:pPr>
              <w:pStyle w:val="TAC"/>
              <w:spacing w:line="256" w:lineRule="auto"/>
              <w:rPr>
                <w:ins w:id="41709" w:author="BigCREditor-Post-RAN4#105" w:date="2022-11-28T21:48:00Z"/>
              </w:rPr>
            </w:pPr>
            <w:ins w:id="41710" w:author="BigCREditor-Post-RAN4#105" w:date="2022-11-28T21:48:00Z">
              <w:r w:rsidRPr="00020619">
                <w:t>SMTC.1</w:t>
              </w:r>
            </w:ins>
          </w:p>
        </w:tc>
      </w:tr>
      <w:tr w:rsidR="000776B2" w:rsidRPr="00020619" w14:paraId="3CC97BBB" w14:textId="77777777" w:rsidTr="00864629">
        <w:trPr>
          <w:trHeight w:val="187"/>
          <w:jc w:val="center"/>
          <w:ins w:id="41711"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45294B4F" w14:textId="77777777" w:rsidR="000776B2" w:rsidRPr="00020619" w:rsidRDefault="000776B2" w:rsidP="00864629">
            <w:pPr>
              <w:pStyle w:val="TAL"/>
              <w:spacing w:line="256" w:lineRule="auto"/>
              <w:rPr>
                <w:ins w:id="41712" w:author="BigCREditor-Post-RAN4#105" w:date="2022-11-28T21:48:00Z"/>
              </w:rPr>
            </w:pPr>
            <w:ins w:id="41713" w:author="BigCREditor-Post-RAN4#105" w:date="2022-11-28T21:48:00Z">
              <w:r w:rsidRPr="00020619">
                <w:t>DRX configuration</w:t>
              </w:r>
            </w:ins>
          </w:p>
        </w:tc>
        <w:tc>
          <w:tcPr>
            <w:tcW w:w="959" w:type="dxa"/>
            <w:tcBorders>
              <w:top w:val="single" w:sz="4" w:space="0" w:color="auto"/>
              <w:left w:val="single" w:sz="4" w:space="0" w:color="auto"/>
              <w:bottom w:val="single" w:sz="4" w:space="0" w:color="auto"/>
              <w:right w:val="single" w:sz="4" w:space="0" w:color="auto"/>
            </w:tcBorders>
            <w:hideMark/>
          </w:tcPr>
          <w:p w14:paraId="5C3AF070" w14:textId="77777777" w:rsidR="000776B2" w:rsidRPr="00020619" w:rsidRDefault="000776B2" w:rsidP="00864629">
            <w:pPr>
              <w:pStyle w:val="TAC"/>
              <w:spacing w:line="256" w:lineRule="auto"/>
              <w:rPr>
                <w:ins w:id="41714" w:author="BigCREditor-Post-RAN4#105" w:date="2022-11-28T21:48:00Z"/>
              </w:rPr>
            </w:pPr>
            <w:ins w:id="41715"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C26D140" w14:textId="77777777" w:rsidR="000776B2" w:rsidRPr="00020619" w:rsidRDefault="000776B2" w:rsidP="00864629">
            <w:pPr>
              <w:pStyle w:val="TAC"/>
              <w:spacing w:line="256" w:lineRule="auto"/>
              <w:rPr>
                <w:ins w:id="41716"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583678EA" w14:textId="77777777" w:rsidR="000776B2" w:rsidRPr="00020619" w:rsidRDefault="000776B2" w:rsidP="00864629">
            <w:pPr>
              <w:pStyle w:val="TAC"/>
              <w:spacing w:line="256" w:lineRule="auto"/>
              <w:rPr>
                <w:ins w:id="41717" w:author="BigCREditor-Post-RAN4#105" w:date="2022-11-28T21:48:00Z"/>
              </w:rPr>
            </w:pPr>
            <w:ins w:id="41718" w:author="BigCREditor-Post-RAN4#105" w:date="2022-11-28T21:48:00Z">
              <w:r w:rsidRPr="00020619">
                <w:t>DRX.3</w:t>
              </w:r>
            </w:ins>
          </w:p>
        </w:tc>
      </w:tr>
      <w:tr w:rsidR="000776B2" w:rsidRPr="00020619" w14:paraId="4A8C9FC9" w14:textId="77777777" w:rsidTr="00864629">
        <w:trPr>
          <w:trHeight w:val="187"/>
          <w:jc w:val="center"/>
          <w:ins w:id="41719"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189C7CCB" w14:textId="77777777" w:rsidR="000776B2" w:rsidRPr="00020619" w:rsidRDefault="000776B2" w:rsidP="00864629">
            <w:pPr>
              <w:pStyle w:val="TAL"/>
              <w:spacing w:line="256" w:lineRule="auto"/>
              <w:rPr>
                <w:ins w:id="41720" w:author="BigCREditor-Post-RAN4#105" w:date="2022-11-28T21:48:00Z"/>
              </w:rPr>
            </w:pPr>
            <w:proofErr w:type="spellStart"/>
            <w:ins w:id="41721" w:author="BigCREditor-Post-RAN4#105" w:date="2022-11-28T21:48:00Z">
              <w:r w:rsidRPr="00020619">
                <w:t>reportConfigType</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466C32A4" w14:textId="77777777" w:rsidR="000776B2" w:rsidRPr="00020619" w:rsidRDefault="000776B2" w:rsidP="00864629">
            <w:pPr>
              <w:pStyle w:val="TAC"/>
              <w:spacing w:line="256" w:lineRule="auto"/>
              <w:rPr>
                <w:ins w:id="41722" w:author="BigCREditor-Post-RAN4#105" w:date="2022-11-28T21:48:00Z"/>
              </w:rPr>
            </w:pPr>
            <w:ins w:id="41723"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3FDF8E93" w14:textId="77777777" w:rsidR="000776B2" w:rsidRPr="00020619" w:rsidRDefault="000776B2" w:rsidP="00864629">
            <w:pPr>
              <w:pStyle w:val="TAC"/>
              <w:spacing w:line="256" w:lineRule="auto"/>
              <w:rPr>
                <w:ins w:id="41724"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7E6D84CD" w14:textId="77777777" w:rsidR="000776B2" w:rsidRPr="00020619" w:rsidRDefault="000776B2" w:rsidP="00864629">
            <w:pPr>
              <w:pStyle w:val="TAC"/>
              <w:spacing w:line="256" w:lineRule="auto"/>
              <w:rPr>
                <w:ins w:id="41725" w:author="BigCREditor-Post-RAN4#105" w:date="2022-11-28T21:48:00Z"/>
              </w:rPr>
            </w:pPr>
            <w:ins w:id="41726" w:author="BigCREditor-Post-RAN4#105" w:date="2022-11-28T21:48:00Z">
              <w:r w:rsidRPr="00020619">
                <w:t>aperiodic</w:t>
              </w:r>
            </w:ins>
          </w:p>
        </w:tc>
      </w:tr>
      <w:tr w:rsidR="000776B2" w:rsidRPr="00020619" w14:paraId="5CE8C0A0" w14:textId="77777777" w:rsidTr="00864629">
        <w:trPr>
          <w:trHeight w:val="187"/>
          <w:jc w:val="center"/>
          <w:ins w:id="41727"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0FDAD0D7" w14:textId="77777777" w:rsidR="000776B2" w:rsidRPr="00020619" w:rsidRDefault="000776B2" w:rsidP="00864629">
            <w:pPr>
              <w:pStyle w:val="TAL"/>
              <w:spacing w:line="256" w:lineRule="auto"/>
              <w:rPr>
                <w:ins w:id="41728" w:author="BigCREditor-Post-RAN4#105" w:date="2022-11-28T21:48:00Z"/>
              </w:rPr>
            </w:pPr>
            <w:proofErr w:type="spellStart"/>
            <w:ins w:id="41729" w:author="BigCREditor-Post-RAN4#105" w:date="2022-11-28T21:48:00Z">
              <w:r w:rsidRPr="00020619">
                <w:t>reportQuantity</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588A9462" w14:textId="77777777" w:rsidR="000776B2" w:rsidRPr="00020619" w:rsidRDefault="000776B2" w:rsidP="00864629">
            <w:pPr>
              <w:pStyle w:val="TAC"/>
              <w:spacing w:line="256" w:lineRule="auto"/>
              <w:rPr>
                <w:ins w:id="41730" w:author="BigCREditor-Post-RAN4#105" w:date="2022-11-28T21:48:00Z"/>
              </w:rPr>
            </w:pPr>
            <w:ins w:id="41731"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576B49FE" w14:textId="77777777" w:rsidR="000776B2" w:rsidRPr="00020619" w:rsidRDefault="000776B2" w:rsidP="00864629">
            <w:pPr>
              <w:pStyle w:val="TAC"/>
              <w:spacing w:line="256" w:lineRule="auto"/>
              <w:rPr>
                <w:ins w:id="41732"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4A027FAC" w14:textId="77777777" w:rsidR="000776B2" w:rsidRPr="00020619" w:rsidRDefault="000776B2" w:rsidP="00864629">
            <w:pPr>
              <w:pStyle w:val="TAC"/>
              <w:spacing w:line="256" w:lineRule="auto"/>
              <w:rPr>
                <w:ins w:id="41733" w:author="BigCREditor-Post-RAN4#105" w:date="2022-11-28T21:48:00Z"/>
              </w:rPr>
            </w:pPr>
            <w:ins w:id="41734" w:author="BigCREditor-Post-RAN4#105" w:date="2022-11-28T21:48:00Z">
              <w:r w:rsidRPr="00020619">
                <w:t>cri-RSRP</w:t>
              </w:r>
            </w:ins>
          </w:p>
        </w:tc>
      </w:tr>
      <w:tr w:rsidR="000776B2" w:rsidRPr="00020619" w14:paraId="77525436" w14:textId="77777777" w:rsidTr="00864629">
        <w:trPr>
          <w:trHeight w:val="187"/>
          <w:jc w:val="center"/>
          <w:ins w:id="41735"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68329D7A" w14:textId="77777777" w:rsidR="000776B2" w:rsidRPr="00020619" w:rsidRDefault="000776B2" w:rsidP="00864629">
            <w:pPr>
              <w:pStyle w:val="TAL"/>
              <w:spacing w:line="256" w:lineRule="auto"/>
              <w:rPr>
                <w:ins w:id="41736" w:author="BigCREditor-Post-RAN4#105" w:date="2022-11-28T21:48:00Z"/>
              </w:rPr>
            </w:pPr>
            <w:ins w:id="41737" w:author="BigCREditor-Post-RAN4#105" w:date="2022-11-28T21:48:00Z">
              <w:r w:rsidRPr="00020619">
                <w:t>Number of reported RS</w:t>
              </w:r>
            </w:ins>
          </w:p>
        </w:tc>
        <w:tc>
          <w:tcPr>
            <w:tcW w:w="959" w:type="dxa"/>
            <w:tcBorders>
              <w:top w:val="single" w:sz="4" w:space="0" w:color="auto"/>
              <w:left w:val="single" w:sz="4" w:space="0" w:color="auto"/>
              <w:bottom w:val="single" w:sz="4" w:space="0" w:color="auto"/>
              <w:right w:val="single" w:sz="4" w:space="0" w:color="auto"/>
            </w:tcBorders>
            <w:hideMark/>
          </w:tcPr>
          <w:p w14:paraId="78D04BFA" w14:textId="77777777" w:rsidR="000776B2" w:rsidRPr="00020619" w:rsidRDefault="000776B2" w:rsidP="00864629">
            <w:pPr>
              <w:pStyle w:val="TAC"/>
              <w:spacing w:line="256" w:lineRule="auto"/>
              <w:rPr>
                <w:ins w:id="41738" w:author="BigCREditor-Post-RAN4#105" w:date="2022-11-28T21:48:00Z"/>
              </w:rPr>
            </w:pPr>
            <w:ins w:id="41739"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tcPr>
          <w:p w14:paraId="69FF9CEB" w14:textId="77777777" w:rsidR="000776B2" w:rsidRPr="00020619" w:rsidRDefault="000776B2" w:rsidP="00864629">
            <w:pPr>
              <w:pStyle w:val="TAC"/>
              <w:spacing w:line="256" w:lineRule="auto"/>
              <w:rPr>
                <w:ins w:id="41740"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E33E12E" w14:textId="77777777" w:rsidR="000776B2" w:rsidRPr="00020619" w:rsidRDefault="000776B2" w:rsidP="00864629">
            <w:pPr>
              <w:pStyle w:val="TAC"/>
              <w:spacing w:line="256" w:lineRule="auto"/>
              <w:rPr>
                <w:ins w:id="41741" w:author="BigCREditor-Post-RAN4#105" w:date="2022-11-28T21:48:00Z"/>
              </w:rPr>
            </w:pPr>
            <w:ins w:id="41742" w:author="BigCREditor-Post-RAN4#105" w:date="2022-11-28T21:48:00Z">
              <w:r w:rsidRPr="00020619">
                <w:t>2</w:t>
              </w:r>
            </w:ins>
          </w:p>
        </w:tc>
      </w:tr>
      <w:tr w:rsidR="000776B2" w:rsidRPr="00020619" w14:paraId="37DEFCDD" w14:textId="77777777" w:rsidTr="00864629">
        <w:trPr>
          <w:trHeight w:val="187"/>
          <w:jc w:val="center"/>
          <w:ins w:id="41743" w:author="BigCREditor-Post-RAN4#105" w:date="2022-11-28T21:48:00Z"/>
        </w:trPr>
        <w:tc>
          <w:tcPr>
            <w:tcW w:w="3304" w:type="dxa"/>
            <w:tcBorders>
              <w:top w:val="single" w:sz="4" w:space="0" w:color="auto"/>
              <w:left w:val="single" w:sz="4" w:space="0" w:color="auto"/>
              <w:bottom w:val="nil"/>
              <w:right w:val="single" w:sz="4" w:space="0" w:color="auto"/>
            </w:tcBorders>
            <w:hideMark/>
          </w:tcPr>
          <w:p w14:paraId="2C7585CB" w14:textId="77777777" w:rsidR="000776B2" w:rsidRPr="00020619" w:rsidRDefault="000776B2" w:rsidP="00864629">
            <w:pPr>
              <w:pStyle w:val="TAL"/>
              <w:spacing w:line="256" w:lineRule="auto"/>
              <w:rPr>
                <w:ins w:id="41744" w:author="BigCREditor-Post-RAN4#105" w:date="2022-11-28T21:48:00Z"/>
              </w:rPr>
            </w:pPr>
            <w:proofErr w:type="spellStart"/>
            <w:ins w:id="41745" w:author="BigCREditor-Post-RAN4#105" w:date="2022-11-28T21:48:00Z">
              <w:r w:rsidRPr="00020619">
                <w:t>qcl</w:t>
              </w:r>
              <w:proofErr w:type="spellEnd"/>
              <w:r w:rsidRPr="00020619">
                <w:t>-Info</w:t>
              </w:r>
            </w:ins>
          </w:p>
        </w:tc>
        <w:tc>
          <w:tcPr>
            <w:tcW w:w="959" w:type="dxa"/>
            <w:tcBorders>
              <w:top w:val="single" w:sz="4" w:space="0" w:color="auto"/>
              <w:left w:val="single" w:sz="4" w:space="0" w:color="auto"/>
              <w:bottom w:val="nil"/>
              <w:right w:val="single" w:sz="4" w:space="0" w:color="auto"/>
            </w:tcBorders>
            <w:hideMark/>
          </w:tcPr>
          <w:p w14:paraId="339A7F0F" w14:textId="77777777" w:rsidR="000776B2" w:rsidRPr="00020619" w:rsidRDefault="000776B2" w:rsidP="00864629">
            <w:pPr>
              <w:pStyle w:val="TAC"/>
              <w:spacing w:line="256" w:lineRule="auto"/>
              <w:rPr>
                <w:ins w:id="41746" w:author="BigCREditor-Post-RAN4#105" w:date="2022-11-28T21:48:00Z"/>
              </w:rPr>
            </w:pPr>
            <w:ins w:id="41747" w:author="BigCREditor-Post-RAN4#105" w:date="2022-11-28T21:48:00Z">
              <w:r w:rsidRPr="00020619">
                <w:t>1~4</w:t>
              </w:r>
            </w:ins>
          </w:p>
        </w:tc>
        <w:tc>
          <w:tcPr>
            <w:tcW w:w="937" w:type="dxa"/>
            <w:tcBorders>
              <w:top w:val="single" w:sz="4" w:space="0" w:color="auto"/>
              <w:left w:val="single" w:sz="4" w:space="0" w:color="auto"/>
              <w:bottom w:val="nil"/>
              <w:right w:val="single" w:sz="4" w:space="0" w:color="auto"/>
            </w:tcBorders>
          </w:tcPr>
          <w:p w14:paraId="490932C6" w14:textId="77777777" w:rsidR="000776B2" w:rsidRPr="00020619" w:rsidRDefault="000776B2" w:rsidP="00864629">
            <w:pPr>
              <w:pStyle w:val="TAC"/>
              <w:spacing w:line="256" w:lineRule="auto"/>
              <w:rPr>
                <w:ins w:id="41748"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00EDA4FC" w14:textId="77777777" w:rsidR="000776B2" w:rsidRPr="00020619" w:rsidRDefault="000776B2" w:rsidP="00864629">
            <w:pPr>
              <w:pStyle w:val="TAC"/>
              <w:spacing w:line="256" w:lineRule="auto"/>
              <w:rPr>
                <w:ins w:id="41749" w:author="BigCREditor-Post-RAN4#105" w:date="2022-11-28T21:48:00Z"/>
              </w:rPr>
            </w:pPr>
            <w:ins w:id="41750" w:author="BigCREditor-Post-RAN4#105" w:date="2022-11-28T21:48:00Z">
              <w:r w:rsidRPr="00020619">
                <w:t>SSB#0 for resource#0</w:t>
              </w:r>
            </w:ins>
          </w:p>
        </w:tc>
      </w:tr>
      <w:tr w:rsidR="000776B2" w:rsidRPr="00020619" w14:paraId="6DD9E77A" w14:textId="77777777" w:rsidTr="00864629">
        <w:trPr>
          <w:trHeight w:val="187"/>
          <w:jc w:val="center"/>
          <w:ins w:id="41751" w:author="BigCREditor-Post-RAN4#105" w:date="2022-11-28T21:48:00Z"/>
        </w:trPr>
        <w:tc>
          <w:tcPr>
            <w:tcW w:w="3304" w:type="dxa"/>
            <w:tcBorders>
              <w:top w:val="nil"/>
              <w:left w:val="single" w:sz="4" w:space="0" w:color="auto"/>
              <w:bottom w:val="single" w:sz="4" w:space="0" w:color="auto"/>
              <w:right w:val="single" w:sz="4" w:space="0" w:color="auto"/>
            </w:tcBorders>
            <w:hideMark/>
          </w:tcPr>
          <w:p w14:paraId="00976F4D" w14:textId="77777777" w:rsidR="000776B2" w:rsidRPr="00020619" w:rsidRDefault="000776B2" w:rsidP="00864629">
            <w:pPr>
              <w:rPr>
                <w:ins w:id="41752" w:author="BigCREditor-Post-RAN4#105" w:date="2022-11-28T21:48:00Z"/>
              </w:rPr>
            </w:pPr>
          </w:p>
        </w:tc>
        <w:tc>
          <w:tcPr>
            <w:tcW w:w="959" w:type="dxa"/>
            <w:tcBorders>
              <w:top w:val="nil"/>
              <w:left w:val="single" w:sz="4" w:space="0" w:color="auto"/>
              <w:bottom w:val="single" w:sz="4" w:space="0" w:color="auto"/>
              <w:right w:val="single" w:sz="4" w:space="0" w:color="auto"/>
            </w:tcBorders>
            <w:hideMark/>
          </w:tcPr>
          <w:p w14:paraId="4C9580B7" w14:textId="77777777" w:rsidR="000776B2" w:rsidRPr="00020619" w:rsidRDefault="000776B2" w:rsidP="00864629">
            <w:pPr>
              <w:spacing w:after="0" w:line="256" w:lineRule="auto"/>
              <w:rPr>
                <w:ins w:id="41753" w:author="BigCREditor-Post-RAN4#105" w:date="2022-11-28T21:48:00Z"/>
                <w:rFonts w:asciiTheme="minorHAnsi" w:eastAsiaTheme="minorEastAsia" w:hAnsiTheme="minorHAnsi" w:cstheme="minorBidi"/>
              </w:rPr>
            </w:pPr>
          </w:p>
        </w:tc>
        <w:tc>
          <w:tcPr>
            <w:tcW w:w="937" w:type="dxa"/>
            <w:tcBorders>
              <w:top w:val="nil"/>
              <w:left w:val="single" w:sz="4" w:space="0" w:color="auto"/>
              <w:bottom w:val="single" w:sz="4" w:space="0" w:color="auto"/>
              <w:right w:val="single" w:sz="4" w:space="0" w:color="auto"/>
            </w:tcBorders>
            <w:hideMark/>
          </w:tcPr>
          <w:p w14:paraId="1E77B89C" w14:textId="77777777" w:rsidR="000776B2" w:rsidRPr="00020619" w:rsidRDefault="000776B2" w:rsidP="00864629">
            <w:pPr>
              <w:spacing w:after="0" w:line="256" w:lineRule="auto"/>
              <w:rPr>
                <w:ins w:id="41754" w:author="BigCREditor-Post-RAN4#105" w:date="2022-11-28T21:48:00Z"/>
                <w:rFonts w:asciiTheme="minorHAnsi" w:eastAsiaTheme="minorEastAsia" w:hAnsiTheme="minorHAnsi" w:cstheme="minorBidi"/>
              </w:rPr>
            </w:pPr>
          </w:p>
        </w:tc>
        <w:tc>
          <w:tcPr>
            <w:tcW w:w="2074" w:type="dxa"/>
            <w:tcBorders>
              <w:top w:val="single" w:sz="4" w:space="0" w:color="auto"/>
              <w:left w:val="single" w:sz="4" w:space="0" w:color="auto"/>
              <w:bottom w:val="single" w:sz="4" w:space="0" w:color="auto"/>
              <w:right w:val="single" w:sz="4" w:space="0" w:color="auto"/>
            </w:tcBorders>
            <w:hideMark/>
          </w:tcPr>
          <w:p w14:paraId="71F20C97" w14:textId="77777777" w:rsidR="000776B2" w:rsidRPr="00020619" w:rsidRDefault="000776B2" w:rsidP="00864629">
            <w:pPr>
              <w:pStyle w:val="TAC"/>
              <w:spacing w:line="256" w:lineRule="auto"/>
              <w:rPr>
                <w:ins w:id="41755" w:author="BigCREditor-Post-RAN4#105" w:date="2022-11-28T21:48:00Z"/>
                <w:lang w:eastAsia="en-GB"/>
              </w:rPr>
            </w:pPr>
            <w:ins w:id="41756" w:author="BigCREditor-Post-RAN4#105" w:date="2022-11-28T21:48:00Z">
              <w:r w:rsidRPr="00020619">
                <w:t>SSB#1 for resource#1</w:t>
              </w:r>
            </w:ins>
          </w:p>
        </w:tc>
      </w:tr>
      <w:tr w:rsidR="000776B2" w:rsidRPr="00020619" w14:paraId="0C162269" w14:textId="77777777" w:rsidTr="00864629">
        <w:trPr>
          <w:trHeight w:val="187"/>
          <w:jc w:val="center"/>
          <w:ins w:id="41757"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5B921F71" w14:textId="77777777" w:rsidR="000776B2" w:rsidRPr="00020619" w:rsidRDefault="000776B2" w:rsidP="00864629">
            <w:pPr>
              <w:pStyle w:val="TAL"/>
              <w:spacing w:line="256" w:lineRule="auto"/>
              <w:rPr>
                <w:ins w:id="41758" w:author="BigCREditor-Post-RAN4#105" w:date="2022-11-28T21:48:00Z"/>
                <w:i/>
                <w:lang w:eastAsia="ja-JP"/>
              </w:rPr>
            </w:pPr>
            <w:proofErr w:type="spellStart"/>
            <w:ins w:id="41759" w:author="BigCREditor-Post-RAN4#105" w:date="2022-11-28T21:48:00Z">
              <w:r w:rsidRPr="00020619">
                <w:t>reportSlotOffsetList</w:t>
              </w:r>
              <w:proofErr w:type="spellEnd"/>
            </w:ins>
          </w:p>
        </w:tc>
        <w:tc>
          <w:tcPr>
            <w:tcW w:w="959" w:type="dxa"/>
            <w:tcBorders>
              <w:top w:val="single" w:sz="4" w:space="0" w:color="auto"/>
              <w:left w:val="single" w:sz="4" w:space="0" w:color="auto"/>
              <w:bottom w:val="single" w:sz="4" w:space="0" w:color="auto"/>
              <w:right w:val="single" w:sz="4" w:space="0" w:color="auto"/>
            </w:tcBorders>
            <w:hideMark/>
          </w:tcPr>
          <w:p w14:paraId="0FCD1017" w14:textId="77777777" w:rsidR="000776B2" w:rsidRPr="00020619" w:rsidRDefault="000776B2" w:rsidP="00864629">
            <w:pPr>
              <w:pStyle w:val="TAC"/>
              <w:spacing w:line="256" w:lineRule="auto"/>
              <w:rPr>
                <w:ins w:id="41760" w:author="BigCREditor-Post-RAN4#105" w:date="2022-11-28T21:48:00Z"/>
                <w:rFonts w:eastAsia="MS Mincho"/>
                <w:lang w:eastAsia="ja-JP"/>
              </w:rPr>
            </w:pPr>
            <w:ins w:id="41761"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48EEF442" w14:textId="77777777" w:rsidR="000776B2" w:rsidRPr="00020619" w:rsidRDefault="000776B2" w:rsidP="00864629">
            <w:pPr>
              <w:pStyle w:val="TAC"/>
              <w:spacing w:line="256" w:lineRule="auto"/>
              <w:rPr>
                <w:ins w:id="41762" w:author="BigCREditor-Post-RAN4#105" w:date="2022-11-28T21:48:00Z"/>
                <w:lang w:eastAsia="en-GB"/>
              </w:rPr>
            </w:pPr>
            <w:ins w:id="41763" w:author="BigCREditor-Post-RAN4#105" w:date="2022-11-28T21:48:00Z">
              <w:r w:rsidRPr="00020619">
                <w:t>slots</w:t>
              </w:r>
            </w:ins>
          </w:p>
        </w:tc>
        <w:tc>
          <w:tcPr>
            <w:tcW w:w="2074" w:type="dxa"/>
            <w:tcBorders>
              <w:top w:val="single" w:sz="4" w:space="0" w:color="auto"/>
              <w:left w:val="single" w:sz="4" w:space="0" w:color="auto"/>
              <w:bottom w:val="single" w:sz="4" w:space="0" w:color="auto"/>
              <w:right w:val="single" w:sz="4" w:space="0" w:color="auto"/>
            </w:tcBorders>
            <w:hideMark/>
          </w:tcPr>
          <w:p w14:paraId="121D60C5" w14:textId="77777777" w:rsidR="000776B2" w:rsidRPr="00020619" w:rsidRDefault="000776B2" w:rsidP="00864629">
            <w:pPr>
              <w:pStyle w:val="TAC"/>
              <w:spacing w:line="256" w:lineRule="auto"/>
              <w:rPr>
                <w:ins w:id="41764" w:author="BigCREditor-Post-RAN4#105" w:date="2022-11-28T21:48:00Z"/>
              </w:rPr>
            </w:pPr>
            <w:ins w:id="41765" w:author="BigCREditor-Post-RAN4#105" w:date="2022-11-28T21:48:00Z">
              <w:r w:rsidRPr="00020619">
                <w:rPr>
                  <w:rFonts w:cs="Arial"/>
                  <w:lang w:val="en-US"/>
                </w:rPr>
                <w:t>8</w:t>
              </w:r>
            </w:ins>
          </w:p>
        </w:tc>
      </w:tr>
      <w:tr w:rsidR="000776B2" w:rsidRPr="00020619" w14:paraId="729DE37E" w14:textId="77777777" w:rsidTr="00864629">
        <w:trPr>
          <w:trHeight w:val="187"/>
          <w:jc w:val="center"/>
          <w:ins w:id="41766"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4832DC81" w14:textId="77777777" w:rsidR="000776B2" w:rsidRPr="00020619" w:rsidRDefault="000776B2" w:rsidP="00864629">
            <w:pPr>
              <w:pStyle w:val="TAL"/>
              <w:spacing w:line="256" w:lineRule="auto"/>
              <w:rPr>
                <w:ins w:id="41767" w:author="BigCREditor-Post-RAN4#105" w:date="2022-11-28T21:48:00Z"/>
              </w:rPr>
            </w:pPr>
            <w:ins w:id="41768" w:author="BigCREditor-Post-RAN4#105" w:date="2022-11-28T21:48:00Z">
              <w:r w:rsidRPr="00020619">
                <w:t>T1</w:t>
              </w:r>
            </w:ins>
          </w:p>
        </w:tc>
        <w:tc>
          <w:tcPr>
            <w:tcW w:w="959" w:type="dxa"/>
            <w:tcBorders>
              <w:top w:val="single" w:sz="4" w:space="0" w:color="auto"/>
              <w:left w:val="single" w:sz="4" w:space="0" w:color="auto"/>
              <w:bottom w:val="single" w:sz="4" w:space="0" w:color="auto"/>
              <w:right w:val="single" w:sz="4" w:space="0" w:color="auto"/>
            </w:tcBorders>
            <w:hideMark/>
          </w:tcPr>
          <w:p w14:paraId="624209D7" w14:textId="77777777" w:rsidR="000776B2" w:rsidRPr="00020619" w:rsidRDefault="000776B2" w:rsidP="00864629">
            <w:pPr>
              <w:pStyle w:val="TAC"/>
              <w:spacing w:line="256" w:lineRule="auto"/>
              <w:rPr>
                <w:ins w:id="41769" w:author="BigCREditor-Post-RAN4#105" w:date="2022-11-28T21:48:00Z"/>
              </w:rPr>
            </w:pPr>
            <w:ins w:id="41770"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A807A2A" w14:textId="77777777" w:rsidR="000776B2" w:rsidRPr="00020619" w:rsidRDefault="000776B2" w:rsidP="00864629">
            <w:pPr>
              <w:pStyle w:val="TAC"/>
              <w:spacing w:line="256" w:lineRule="auto"/>
              <w:rPr>
                <w:ins w:id="41771" w:author="BigCREditor-Post-RAN4#105" w:date="2022-11-28T21:48:00Z"/>
              </w:rPr>
            </w:pPr>
            <w:ins w:id="41772" w:author="BigCREditor-Post-RAN4#105" w:date="2022-11-28T21:48:00Z">
              <w:r w:rsidRPr="00020619">
                <w:t>s</w:t>
              </w:r>
            </w:ins>
          </w:p>
        </w:tc>
        <w:tc>
          <w:tcPr>
            <w:tcW w:w="2074" w:type="dxa"/>
            <w:tcBorders>
              <w:top w:val="single" w:sz="4" w:space="0" w:color="auto"/>
              <w:left w:val="single" w:sz="4" w:space="0" w:color="auto"/>
              <w:bottom w:val="single" w:sz="4" w:space="0" w:color="auto"/>
              <w:right w:val="single" w:sz="4" w:space="0" w:color="auto"/>
            </w:tcBorders>
            <w:hideMark/>
          </w:tcPr>
          <w:p w14:paraId="4DDB56CD" w14:textId="77777777" w:rsidR="000776B2" w:rsidRPr="00020619" w:rsidRDefault="000776B2" w:rsidP="00864629">
            <w:pPr>
              <w:pStyle w:val="TAC"/>
              <w:spacing w:line="256" w:lineRule="auto"/>
              <w:rPr>
                <w:ins w:id="41773" w:author="BigCREditor-Post-RAN4#105" w:date="2022-11-28T21:48:00Z"/>
              </w:rPr>
            </w:pPr>
            <w:ins w:id="41774" w:author="BigCREditor-Post-RAN4#105" w:date="2022-11-28T21:48:00Z">
              <w:r w:rsidRPr="00020619">
                <w:t>5</w:t>
              </w:r>
            </w:ins>
          </w:p>
        </w:tc>
      </w:tr>
      <w:tr w:rsidR="000776B2" w:rsidRPr="00020619" w14:paraId="31AC1786" w14:textId="77777777" w:rsidTr="00864629">
        <w:trPr>
          <w:trHeight w:val="187"/>
          <w:jc w:val="center"/>
          <w:ins w:id="41775"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2E2D3DA1" w14:textId="77777777" w:rsidR="000776B2" w:rsidRPr="00020619" w:rsidRDefault="000776B2" w:rsidP="00864629">
            <w:pPr>
              <w:pStyle w:val="TAL"/>
              <w:spacing w:line="256" w:lineRule="auto"/>
              <w:rPr>
                <w:ins w:id="41776" w:author="BigCREditor-Post-RAN4#105" w:date="2022-11-28T21:48:00Z"/>
              </w:rPr>
            </w:pPr>
            <w:ins w:id="41777" w:author="BigCREditor-Post-RAN4#105" w:date="2022-11-28T21:48:00Z">
              <w:r w:rsidRPr="00020619">
                <w:t>EPRE ratio of PSS to SSS</w:t>
              </w:r>
            </w:ins>
          </w:p>
        </w:tc>
        <w:tc>
          <w:tcPr>
            <w:tcW w:w="959" w:type="dxa"/>
            <w:tcBorders>
              <w:top w:val="single" w:sz="4" w:space="0" w:color="auto"/>
              <w:left w:val="single" w:sz="4" w:space="0" w:color="auto"/>
              <w:bottom w:val="nil"/>
              <w:right w:val="single" w:sz="4" w:space="0" w:color="auto"/>
            </w:tcBorders>
            <w:hideMark/>
          </w:tcPr>
          <w:p w14:paraId="18A20FD9" w14:textId="77777777" w:rsidR="000776B2" w:rsidRPr="00020619" w:rsidRDefault="000776B2" w:rsidP="00864629">
            <w:pPr>
              <w:pStyle w:val="TAC"/>
              <w:spacing w:line="256" w:lineRule="auto"/>
              <w:rPr>
                <w:ins w:id="41778" w:author="BigCREditor-Post-RAN4#105" w:date="2022-11-28T21:48:00Z"/>
              </w:rPr>
            </w:pPr>
            <w:ins w:id="41779" w:author="BigCREditor-Post-RAN4#105" w:date="2022-11-28T21:48:00Z">
              <w:r w:rsidRPr="00020619">
                <w:t>1~4</w:t>
              </w:r>
            </w:ins>
          </w:p>
        </w:tc>
        <w:tc>
          <w:tcPr>
            <w:tcW w:w="937" w:type="dxa"/>
            <w:tcBorders>
              <w:top w:val="single" w:sz="4" w:space="0" w:color="auto"/>
              <w:left w:val="single" w:sz="4" w:space="0" w:color="auto"/>
              <w:bottom w:val="nil"/>
              <w:right w:val="single" w:sz="4" w:space="0" w:color="auto"/>
            </w:tcBorders>
            <w:hideMark/>
          </w:tcPr>
          <w:p w14:paraId="1C46C0D1" w14:textId="77777777" w:rsidR="000776B2" w:rsidRPr="00020619" w:rsidRDefault="000776B2" w:rsidP="00864629">
            <w:pPr>
              <w:pStyle w:val="TAC"/>
              <w:spacing w:line="256" w:lineRule="auto"/>
              <w:rPr>
                <w:ins w:id="41780" w:author="BigCREditor-Post-RAN4#105" w:date="2022-11-28T21:48:00Z"/>
              </w:rPr>
            </w:pPr>
            <w:ins w:id="41781" w:author="BigCREditor-Post-RAN4#105" w:date="2022-11-28T21:48:00Z">
              <w:r w:rsidRPr="00020619">
                <w:t>dB</w:t>
              </w:r>
            </w:ins>
          </w:p>
        </w:tc>
        <w:tc>
          <w:tcPr>
            <w:tcW w:w="2074" w:type="dxa"/>
            <w:tcBorders>
              <w:top w:val="single" w:sz="4" w:space="0" w:color="auto"/>
              <w:left w:val="single" w:sz="4" w:space="0" w:color="auto"/>
              <w:bottom w:val="nil"/>
              <w:right w:val="single" w:sz="4" w:space="0" w:color="auto"/>
            </w:tcBorders>
            <w:hideMark/>
          </w:tcPr>
          <w:p w14:paraId="615FC241" w14:textId="77777777" w:rsidR="000776B2" w:rsidRPr="00020619" w:rsidRDefault="000776B2" w:rsidP="00864629">
            <w:pPr>
              <w:pStyle w:val="TAC"/>
              <w:spacing w:line="256" w:lineRule="auto"/>
              <w:rPr>
                <w:ins w:id="41782" w:author="BigCREditor-Post-RAN4#105" w:date="2022-11-28T21:48:00Z"/>
              </w:rPr>
            </w:pPr>
            <w:ins w:id="41783" w:author="BigCREditor-Post-RAN4#105" w:date="2022-11-28T21:48:00Z">
              <w:r w:rsidRPr="00020619">
                <w:t>0</w:t>
              </w:r>
            </w:ins>
          </w:p>
        </w:tc>
      </w:tr>
      <w:tr w:rsidR="000776B2" w:rsidRPr="00020619" w14:paraId="6FAC78D0" w14:textId="77777777" w:rsidTr="00864629">
        <w:trPr>
          <w:trHeight w:val="187"/>
          <w:jc w:val="center"/>
          <w:ins w:id="41784"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320F3657" w14:textId="77777777" w:rsidR="000776B2" w:rsidRPr="00020619" w:rsidRDefault="000776B2" w:rsidP="00864629">
            <w:pPr>
              <w:pStyle w:val="TAL"/>
              <w:spacing w:line="256" w:lineRule="auto"/>
              <w:rPr>
                <w:ins w:id="41785" w:author="BigCREditor-Post-RAN4#105" w:date="2022-11-28T21:48:00Z"/>
              </w:rPr>
            </w:pPr>
            <w:ins w:id="41786" w:author="BigCREditor-Post-RAN4#105" w:date="2022-11-28T21:48:00Z">
              <w:r w:rsidRPr="00020619">
                <w:t>EPRE ratio of PBCH DMRS to SSS</w:t>
              </w:r>
            </w:ins>
          </w:p>
        </w:tc>
        <w:tc>
          <w:tcPr>
            <w:tcW w:w="959" w:type="dxa"/>
            <w:tcBorders>
              <w:top w:val="nil"/>
              <w:left w:val="single" w:sz="4" w:space="0" w:color="auto"/>
              <w:bottom w:val="nil"/>
              <w:right w:val="single" w:sz="4" w:space="0" w:color="auto"/>
            </w:tcBorders>
            <w:hideMark/>
          </w:tcPr>
          <w:p w14:paraId="0CA46619" w14:textId="77777777" w:rsidR="000776B2" w:rsidRPr="00020619" w:rsidRDefault="000776B2" w:rsidP="00864629">
            <w:pPr>
              <w:rPr>
                <w:ins w:id="41787" w:author="BigCREditor-Post-RAN4#105" w:date="2022-11-28T21:48:00Z"/>
              </w:rPr>
            </w:pPr>
          </w:p>
        </w:tc>
        <w:tc>
          <w:tcPr>
            <w:tcW w:w="937" w:type="dxa"/>
            <w:tcBorders>
              <w:top w:val="nil"/>
              <w:left w:val="single" w:sz="4" w:space="0" w:color="auto"/>
              <w:bottom w:val="nil"/>
              <w:right w:val="single" w:sz="4" w:space="0" w:color="auto"/>
            </w:tcBorders>
            <w:hideMark/>
          </w:tcPr>
          <w:p w14:paraId="19ED934B" w14:textId="77777777" w:rsidR="000776B2" w:rsidRPr="00020619" w:rsidRDefault="000776B2" w:rsidP="00864629">
            <w:pPr>
              <w:spacing w:after="0" w:line="256" w:lineRule="auto"/>
              <w:rPr>
                <w:ins w:id="41788" w:author="BigCREditor-Post-RAN4#105" w:date="2022-11-28T21:48: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4A385F4A" w14:textId="77777777" w:rsidR="000776B2" w:rsidRPr="00020619" w:rsidRDefault="000776B2" w:rsidP="00864629">
            <w:pPr>
              <w:spacing w:after="0" w:line="256" w:lineRule="auto"/>
              <w:rPr>
                <w:ins w:id="41789" w:author="BigCREditor-Post-RAN4#105" w:date="2022-11-28T21:48:00Z"/>
                <w:rFonts w:asciiTheme="minorHAnsi" w:eastAsiaTheme="minorEastAsia" w:hAnsiTheme="minorHAnsi" w:cstheme="minorBidi"/>
              </w:rPr>
            </w:pPr>
          </w:p>
        </w:tc>
      </w:tr>
      <w:tr w:rsidR="000776B2" w:rsidRPr="00020619" w14:paraId="477F5951" w14:textId="77777777" w:rsidTr="00864629">
        <w:trPr>
          <w:trHeight w:val="187"/>
          <w:jc w:val="center"/>
          <w:ins w:id="41790"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46A3C916" w14:textId="77777777" w:rsidR="000776B2" w:rsidRPr="00020619" w:rsidRDefault="000776B2" w:rsidP="00864629">
            <w:pPr>
              <w:pStyle w:val="TAL"/>
              <w:spacing w:line="256" w:lineRule="auto"/>
              <w:rPr>
                <w:ins w:id="41791" w:author="BigCREditor-Post-RAN4#105" w:date="2022-11-28T21:48:00Z"/>
                <w:lang w:eastAsia="en-GB"/>
              </w:rPr>
            </w:pPr>
            <w:ins w:id="41792" w:author="BigCREditor-Post-RAN4#105" w:date="2022-11-28T21:48:00Z">
              <w:r w:rsidRPr="00020619">
                <w:t>EPRE ratio of PBCH to PBCH DMRS</w:t>
              </w:r>
            </w:ins>
          </w:p>
        </w:tc>
        <w:tc>
          <w:tcPr>
            <w:tcW w:w="959" w:type="dxa"/>
            <w:tcBorders>
              <w:top w:val="nil"/>
              <w:left w:val="single" w:sz="4" w:space="0" w:color="auto"/>
              <w:bottom w:val="nil"/>
              <w:right w:val="single" w:sz="4" w:space="0" w:color="auto"/>
            </w:tcBorders>
            <w:hideMark/>
          </w:tcPr>
          <w:p w14:paraId="14661ED8" w14:textId="77777777" w:rsidR="000776B2" w:rsidRPr="00020619" w:rsidRDefault="000776B2" w:rsidP="00864629">
            <w:pPr>
              <w:rPr>
                <w:ins w:id="41793" w:author="BigCREditor-Post-RAN4#105" w:date="2022-11-28T21:48:00Z"/>
              </w:rPr>
            </w:pPr>
          </w:p>
        </w:tc>
        <w:tc>
          <w:tcPr>
            <w:tcW w:w="937" w:type="dxa"/>
            <w:tcBorders>
              <w:top w:val="nil"/>
              <w:left w:val="single" w:sz="4" w:space="0" w:color="auto"/>
              <w:bottom w:val="nil"/>
              <w:right w:val="single" w:sz="4" w:space="0" w:color="auto"/>
            </w:tcBorders>
            <w:hideMark/>
          </w:tcPr>
          <w:p w14:paraId="2CBA13BF" w14:textId="77777777" w:rsidR="000776B2" w:rsidRPr="00020619" w:rsidRDefault="000776B2" w:rsidP="00864629">
            <w:pPr>
              <w:spacing w:after="0" w:line="256" w:lineRule="auto"/>
              <w:rPr>
                <w:ins w:id="41794" w:author="BigCREditor-Post-RAN4#105" w:date="2022-11-28T21:48: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7994409A" w14:textId="77777777" w:rsidR="000776B2" w:rsidRPr="00020619" w:rsidRDefault="000776B2" w:rsidP="00864629">
            <w:pPr>
              <w:spacing w:after="0" w:line="256" w:lineRule="auto"/>
              <w:rPr>
                <w:ins w:id="41795" w:author="BigCREditor-Post-RAN4#105" w:date="2022-11-28T21:48:00Z"/>
                <w:rFonts w:asciiTheme="minorHAnsi" w:eastAsiaTheme="minorEastAsia" w:hAnsiTheme="minorHAnsi" w:cstheme="minorBidi"/>
              </w:rPr>
            </w:pPr>
          </w:p>
        </w:tc>
      </w:tr>
      <w:tr w:rsidR="000776B2" w:rsidRPr="00020619" w14:paraId="47F9A083" w14:textId="77777777" w:rsidTr="00864629">
        <w:trPr>
          <w:trHeight w:val="187"/>
          <w:jc w:val="center"/>
          <w:ins w:id="41796"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7B925E8D" w14:textId="77777777" w:rsidR="000776B2" w:rsidRPr="00020619" w:rsidRDefault="000776B2" w:rsidP="00864629">
            <w:pPr>
              <w:pStyle w:val="TAL"/>
              <w:spacing w:line="256" w:lineRule="auto"/>
              <w:rPr>
                <w:ins w:id="41797" w:author="BigCREditor-Post-RAN4#105" w:date="2022-11-28T21:48:00Z"/>
                <w:lang w:eastAsia="en-GB"/>
              </w:rPr>
            </w:pPr>
            <w:ins w:id="41798" w:author="BigCREditor-Post-RAN4#105" w:date="2022-11-28T21:48:00Z">
              <w:r w:rsidRPr="00020619">
                <w:t>EPRE ratio of PDCCH DMRS to SSS</w:t>
              </w:r>
            </w:ins>
          </w:p>
        </w:tc>
        <w:tc>
          <w:tcPr>
            <w:tcW w:w="959" w:type="dxa"/>
            <w:tcBorders>
              <w:top w:val="nil"/>
              <w:left w:val="single" w:sz="4" w:space="0" w:color="auto"/>
              <w:bottom w:val="nil"/>
              <w:right w:val="single" w:sz="4" w:space="0" w:color="auto"/>
            </w:tcBorders>
            <w:hideMark/>
          </w:tcPr>
          <w:p w14:paraId="3942372B" w14:textId="77777777" w:rsidR="000776B2" w:rsidRPr="00020619" w:rsidRDefault="000776B2" w:rsidP="00864629">
            <w:pPr>
              <w:rPr>
                <w:ins w:id="41799" w:author="BigCREditor-Post-RAN4#105" w:date="2022-11-28T21:48:00Z"/>
              </w:rPr>
            </w:pPr>
          </w:p>
        </w:tc>
        <w:tc>
          <w:tcPr>
            <w:tcW w:w="937" w:type="dxa"/>
            <w:tcBorders>
              <w:top w:val="nil"/>
              <w:left w:val="single" w:sz="4" w:space="0" w:color="auto"/>
              <w:bottom w:val="nil"/>
              <w:right w:val="single" w:sz="4" w:space="0" w:color="auto"/>
            </w:tcBorders>
            <w:hideMark/>
          </w:tcPr>
          <w:p w14:paraId="3C4B2E7C" w14:textId="77777777" w:rsidR="000776B2" w:rsidRPr="00020619" w:rsidRDefault="000776B2" w:rsidP="00864629">
            <w:pPr>
              <w:spacing w:after="0" w:line="256" w:lineRule="auto"/>
              <w:rPr>
                <w:ins w:id="41800" w:author="BigCREditor-Post-RAN4#105" w:date="2022-11-28T21:48: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2B4317ED" w14:textId="77777777" w:rsidR="000776B2" w:rsidRPr="00020619" w:rsidRDefault="000776B2" w:rsidP="00864629">
            <w:pPr>
              <w:spacing w:after="0" w:line="256" w:lineRule="auto"/>
              <w:rPr>
                <w:ins w:id="41801" w:author="BigCREditor-Post-RAN4#105" w:date="2022-11-28T21:48:00Z"/>
                <w:rFonts w:asciiTheme="minorHAnsi" w:eastAsiaTheme="minorEastAsia" w:hAnsiTheme="minorHAnsi" w:cstheme="minorBidi"/>
              </w:rPr>
            </w:pPr>
          </w:p>
        </w:tc>
      </w:tr>
      <w:tr w:rsidR="000776B2" w:rsidRPr="00020619" w14:paraId="5448F76F" w14:textId="77777777" w:rsidTr="00864629">
        <w:trPr>
          <w:trHeight w:val="187"/>
          <w:jc w:val="center"/>
          <w:ins w:id="41802"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4E8F8B05" w14:textId="77777777" w:rsidR="000776B2" w:rsidRPr="00020619" w:rsidRDefault="000776B2" w:rsidP="00864629">
            <w:pPr>
              <w:pStyle w:val="TAL"/>
              <w:spacing w:line="256" w:lineRule="auto"/>
              <w:rPr>
                <w:ins w:id="41803" w:author="BigCREditor-Post-RAN4#105" w:date="2022-11-28T21:48:00Z"/>
                <w:lang w:eastAsia="en-GB"/>
              </w:rPr>
            </w:pPr>
            <w:ins w:id="41804" w:author="BigCREditor-Post-RAN4#105" w:date="2022-11-28T21:48:00Z">
              <w:r w:rsidRPr="00020619">
                <w:t>EPRE ratio of PDCCH to PDCCH DMRS</w:t>
              </w:r>
            </w:ins>
          </w:p>
        </w:tc>
        <w:tc>
          <w:tcPr>
            <w:tcW w:w="959" w:type="dxa"/>
            <w:tcBorders>
              <w:top w:val="nil"/>
              <w:left w:val="single" w:sz="4" w:space="0" w:color="auto"/>
              <w:bottom w:val="nil"/>
              <w:right w:val="single" w:sz="4" w:space="0" w:color="auto"/>
            </w:tcBorders>
            <w:hideMark/>
          </w:tcPr>
          <w:p w14:paraId="73D518F4" w14:textId="77777777" w:rsidR="000776B2" w:rsidRPr="00020619" w:rsidRDefault="000776B2" w:rsidP="00864629">
            <w:pPr>
              <w:rPr>
                <w:ins w:id="41805" w:author="BigCREditor-Post-RAN4#105" w:date="2022-11-28T21:48:00Z"/>
              </w:rPr>
            </w:pPr>
          </w:p>
        </w:tc>
        <w:tc>
          <w:tcPr>
            <w:tcW w:w="937" w:type="dxa"/>
            <w:tcBorders>
              <w:top w:val="nil"/>
              <w:left w:val="single" w:sz="4" w:space="0" w:color="auto"/>
              <w:bottom w:val="nil"/>
              <w:right w:val="single" w:sz="4" w:space="0" w:color="auto"/>
            </w:tcBorders>
            <w:hideMark/>
          </w:tcPr>
          <w:p w14:paraId="512B362F" w14:textId="77777777" w:rsidR="000776B2" w:rsidRPr="00020619" w:rsidRDefault="000776B2" w:rsidP="00864629">
            <w:pPr>
              <w:spacing w:after="0" w:line="256" w:lineRule="auto"/>
              <w:rPr>
                <w:ins w:id="41806" w:author="BigCREditor-Post-RAN4#105" w:date="2022-11-28T21:48: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01CA987F" w14:textId="77777777" w:rsidR="000776B2" w:rsidRPr="00020619" w:rsidRDefault="000776B2" w:rsidP="00864629">
            <w:pPr>
              <w:spacing w:after="0" w:line="256" w:lineRule="auto"/>
              <w:rPr>
                <w:ins w:id="41807" w:author="BigCREditor-Post-RAN4#105" w:date="2022-11-28T21:48:00Z"/>
                <w:rFonts w:asciiTheme="minorHAnsi" w:eastAsiaTheme="minorEastAsia" w:hAnsiTheme="minorHAnsi" w:cstheme="minorBidi"/>
              </w:rPr>
            </w:pPr>
          </w:p>
        </w:tc>
      </w:tr>
      <w:tr w:rsidR="000776B2" w:rsidRPr="00020619" w14:paraId="4A664BD4" w14:textId="77777777" w:rsidTr="00864629">
        <w:trPr>
          <w:trHeight w:val="187"/>
          <w:jc w:val="center"/>
          <w:ins w:id="41808"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0E49391E" w14:textId="77777777" w:rsidR="000776B2" w:rsidRPr="00020619" w:rsidRDefault="000776B2" w:rsidP="00864629">
            <w:pPr>
              <w:pStyle w:val="TAL"/>
              <w:spacing w:line="256" w:lineRule="auto"/>
              <w:rPr>
                <w:ins w:id="41809" w:author="BigCREditor-Post-RAN4#105" w:date="2022-11-28T21:48:00Z"/>
                <w:lang w:eastAsia="en-GB"/>
              </w:rPr>
            </w:pPr>
            <w:ins w:id="41810" w:author="BigCREditor-Post-RAN4#105" w:date="2022-11-28T21:48:00Z">
              <w:r w:rsidRPr="00020619">
                <w:t>EPRE ratio of PDSCH DMRS to SSS</w:t>
              </w:r>
            </w:ins>
          </w:p>
        </w:tc>
        <w:tc>
          <w:tcPr>
            <w:tcW w:w="959" w:type="dxa"/>
            <w:tcBorders>
              <w:top w:val="nil"/>
              <w:left w:val="single" w:sz="4" w:space="0" w:color="auto"/>
              <w:bottom w:val="nil"/>
              <w:right w:val="single" w:sz="4" w:space="0" w:color="auto"/>
            </w:tcBorders>
            <w:hideMark/>
          </w:tcPr>
          <w:p w14:paraId="2A20EB92" w14:textId="77777777" w:rsidR="000776B2" w:rsidRPr="00020619" w:rsidRDefault="000776B2" w:rsidP="00864629">
            <w:pPr>
              <w:rPr>
                <w:ins w:id="41811" w:author="BigCREditor-Post-RAN4#105" w:date="2022-11-28T21:48:00Z"/>
              </w:rPr>
            </w:pPr>
          </w:p>
        </w:tc>
        <w:tc>
          <w:tcPr>
            <w:tcW w:w="937" w:type="dxa"/>
            <w:tcBorders>
              <w:top w:val="nil"/>
              <w:left w:val="single" w:sz="4" w:space="0" w:color="auto"/>
              <w:bottom w:val="nil"/>
              <w:right w:val="single" w:sz="4" w:space="0" w:color="auto"/>
            </w:tcBorders>
            <w:hideMark/>
          </w:tcPr>
          <w:p w14:paraId="4BFA184E" w14:textId="77777777" w:rsidR="000776B2" w:rsidRPr="00020619" w:rsidRDefault="000776B2" w:rsidP="00864629">
            <w:pPr>
              <w:spacing w:after="0" w:line="256" w:lineRule="auto"/>
              <w:rPr>
                <w:ins w:id="41812" w:author="BigCREditor-Post-RAN4#105" w:date="2022-11-28T21:48: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54834120" w14:textId="77777777" w:rsidR="000776B2" w:rsidRPr="00020619" w:rsidRDefault="000776B2" w:rsidP="00864629">
            <w:pPr>
              <w:spacing w:after="0" w:line="256" w:lineRule="auto"/>
              <w:rPr>
                <w:ins w:id="41813" w:author="BigCREditor-Post-RAN4#105" w:date="2022-11-28T21:48:00Z"/>
                <w:rFonts w:asciiTheme="minorHAnsi" w:eastAsiaTheme="minorEastAsia" w:hAnsiTheme="minorHAnsi" w:cstheme="minorBidi"/>
              </w:rPr>
            </w:pPr>
          </w:p>
        </w:tc>
      </w:tr>
      <w:tr w:rsidR="000776B2" w:rsidRPr="00020619" w14:paraId="14A797FB" w14:textId="77777777" w:rsidTr="00864629">
        <w:trPr>
          <w:trHeight w:val="187"/>
          <w:jc w:val="center"/>
          <w:ins w:id="41814"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5177F0BC" w14:textId="77777777" w:rsidR="000776B2" w:rsidRPr="00020619" w:rsidRDefault="000776B2" w:rsidP="00864629">
            <w:pPr>
              <w:pStyle w:val="TAL"/>
              <w:spacing w:line="256" w:lineRule="auto"/>
              <w:rPr>
                <w:ins w:id="41815" w:author="BigCREditor-Post-RAN4#105" w:date="2022-11-28T21:48:00Z"/>
                <w:lang w:eastAsia="en-GB"/>
              </w:rPr>
            </w:pPr>
            <w:ins w:id="41816" w:author="BigCREditor-Post-RAN4#105" w:date="2022-11-28T21:48:00Z">
              <w:r w:rsidRPr="00020619">
                <w:t>EPRE ratio of PDSCH to PDSCH DMRS</w:t>
              </w:r>
            </w:ins>
          </w:p>
        </w:tc>
        <w:tc>
          <w:tcPr>
            <w:tcW w:w="959" w:type="dxa"/>
            <w:tcBorders>
              <w:top w:val="nil"/>
              <w:left w:val="single" w:sz="4" w:space="0" w:color="auto"/>
              <w:bottom w:val="nil"/>
              <w:right w:val="single" w:sz="4" w:space="0" w:color="auto"/>
            </w:tcBorders>
            <w:hideMark/>
          </w:tcPr>
          <w:p w14:paraId="015B4BA5" w14:textId="77777777" w:rsidR="000776B2" w:rsidRPr="00020619" w:rsidRDefault="000776B2" w:rsidP="00864629">
            <w:pPr>
              <w:rPr>
                <w:ins w:id="41817" w:author="BigCREditor-Post-RAN4#105" w:date="2022-11-28T21:48:00Z"/>
              </w:rPr>
            </w:pPr>
          </w:p>
        </w:tc>
        <w:tc>
          <w:tcPr>
            <w:tcW w:w="937" w:type="dxa"/>
            <w:tcBorders>
              <w:top w:val="nil"/>
              <w:left w:val="single" w:sz="4" w:space="0" w:color="auto"/>
              <w:bottom w:val="nil"/>
              <w:right w:val="single" w:sz="4" w:space="0" w:color="auto"/>
            </w:tcBorders>
            <w:hideMark/>
          </w:tcPr>
          <w:p w14:paraId="2671A946" w14:textId="77777777" w:rsidR="000776B2" w:rsidRPr="00020619" w:rsidRDefault="000776B2" w:rsidP="00864629">
            <w:pPr>
              <w:spacing w:after="0" w:line="256" w:lineRule="auto"/>
              <w:rPr>
                <w:ins w:id="41818" w:author="BigCREditor-Post-RAN4#105" w:date="2022-11-28T21:48: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71779BF9" w14:textId="77777777" w:rsidR="000776B2" w:rsidRPr="00020619" w:rsidRDefault="000776B2" w:rsidP="00864629">
            <w:pPr>
              <w:spacing w:after="0" w:line="256" w:lineRule="auto"/>
              <w:rPr>
                <w:ins w:id="41819" w:author="BigCREditor-Post-RAN4#105" w:date="2022-11-28T21:48:00Z"/>
                <w:rFonts w:asciiTheme="minorHAnsi" w:eastAsiaTheme="minorEastAsia" w:hAnsiTheme="minorHAnsi" w:cstheme="minorBidi"/>
              </w:rPr>
            </w:pPr>
          </w:p>
        </w:tc>
      </w:tr>
      <w:tr w:rsidR="000776B2" w:rsidRPr="00020619" w14:paraId="6D352D62" w14:textId="77777777" w:rsidTr="00864629">
        <w:trPr>
          <w:trHeight w:val="187"/>
          <w:jc w:val="center"/>
          <w:ins w:id="41820"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7C7E456E" w14:textId="77777777" w:rsidR="000776B2" w:rsidRPr="00020619" w:rsidRDefault="000776B2" w:rsidP="00864629">
            <w:pPr>
              <w:pStyle w:val="TAL"/>
              <w:spacing w:line="256" w:lineRule="auto"/>
              <w:rPr>
                <w:ins w:id="41821" w:author="BigCREditor-Post-RAN4#105" w:date="2022-11-28T21:48:00Z"/>
                <w:lang w:eastAsia="en-GB"/>
              </w:rPr>
            </w:pPr>
            <w:ins w:id="41822" w:author="BigCREditor-Post-RAN4#105" w:date="2022-11-28T21:48:00Z">
              <w:r w:rsidRPr="00020619">
                <w:t xml:space="preserve">EPRE ratio of OCNG DMRS to </w:t>
              </w:r>
              <w:proofErr w:type="spellStart"/>
              <w:r w:rsidRPr="00020619">
                <w:t>SSS</w:t>
              </w:r>
              <w:r w:rsidRPr="00020619">
                <w:rPr>
                  <w:vertAlign w:val="superscript"/>
                </w:rPr>
                <w:t>Note</w:t>
              </w:r>
              <w:proofErr w:type="spellEnd"/>
              <w:r w:rsidRPr="00020619">
                <w:rPr>
                  <w:vertAlign w:val="superscript"/>
                </w:rPr>
                <w:t xml:space="preserve"> 1</w:t>
              </w:r>
            </w:ins>
          </w:p>
        </w:tc>
        <w:tc>
          <w:tcPr>
            <w:tcW w:w="959" w:type="dxa"/>
            <w:tcBorders>
              <w:top w:val="nil"/>
              <w:left w:val="single" w:sz="4" w:space="0" w:color="auto"/>
              <w:bottom w:val="nil"/>
              <w:right w:val="single" w:sz="4" w:space="0" w:color="auto"/>
            </w:tcBorders>
            <w:hideMark/>
          </w:tcPr>
          <w:p w14:paraId="133A9795" w14:textId="77777777" w:rsidR="000776B2" w:rsidRPr="00020619" w:rsidRDefault="000776B2" w:rsidP="00864629">
            <w:pPr>
              <w:rPr>
                <w:ins w:id="41823" w:author="BigCREditor-Post-RAN4#105" w:date="2022-11-28T21:48:00Z"/>
              </w:rPr>
            </w:pPr>
          </w:p>
        </w:tc>
        <w:tc>
          <w:tcPr>
            <w:tcW w:w="937" w:type="dxa"/>
            <w:tcBorders>
              <w:top w:val="nil"/>
              <w:left w:val="single" w:sz="4" w:space="0" w:color="auto"/>
              <w:bottom w:val="nil"/>
              <w:right w:val="single" w:sz="4" w:space="0" w:color="auto"/>
            </w:tcBorders>
            <w:hideMark/>
          </w:tcPr>
          <w:p w14:paraId="49D5E41A" w14:textId="77777777" w:rsidR="000776B2" w:rsidRPr="00020619" w:rsidRDefault="000776B2" w:rsidP="00864629">
            <w:pPr>
              <w:spacing w:after="0" w:line="256" w:lineRule="auto"/>
              <w:rPr>
                <w:ins w:id="41824" w:author="BigCREditor-Post-RAN4#105" w:date="2022-11-28T21:48:00Z"/>
                <w:rFonts w:asciiTheme="minorHAnsi" w:eastAsiaTheme="minorEastAsia" w:hAnsiTheme="minorHAnsi" w:cstheme="minorBidi"/>
              </w:rPr>
            </w:pPr>
          </w:p>
        </w:tc>
        <w:tc>
          <w:tcPr>
            <w:tcW w:w="2074" w:type="dxa"/>
            <w:tcBorders>
              <w:top w:val="nil"/>
              <w:left w:val="single" w:sz="4" w:space="0" w:color="auto"/>
              <w:bottom w:val="nil"/>
              <w:right w:val="single" w:sz="4" w:space="0" w:color="auto"/>
            </w:tcBorders>
            <w:hideMark/>
          </w:tcPr>
          <w:p w14:paraId="2D9CA365" w14:textId="77777777" w:rsidR="000776B2" w:rsidRPr="00020619" w:rsidRDefault="000776B2" w:rsidP="00864629">
            <w:pPr>
              <w:spacing w:after="0" w:line="256" w:lineRule="auto"/>
              <w:rPr>
                <w:ins w:id="41825" w:author="BigCREditor-Post-RAN4#105" w:date="2022-11-28T21:48:00Z"/>
                <w:rFonts w:asciiTheme="minorHAnsi" w:eastAsiaTheme="minorEastAsia" w:hAnsiTheme="minorHAnsi" w:cstheme="minorBidi"/>
              </w:rPr>
            </w:pPr>
          </w:p>
        </w:tc>
      </w:tr>
      <w:tr w:rsidR="000776B2" w:rsidRPr="00020619" w14:paraId="67231B95" w14:textId="77777777" w:rsidTr="00864629">
        <w:trPr>
          <w:trHeight w:val="187"/>
          <w:jc w:val="center"/>
          <w:ins w:id="41826" w:author="BigCREditor-Post-RAN4#105" w:date="2022-11-28T21:48:00Z"/>
        </w:trPr>
        <w:tc>
          <w:tcPr>
            <w:tcW w:w="3304" w:type="dxa"/>
            <w:tcBorders>
              <w:top w:val="single" w:sz="4" w:space="0" w:color="auto"/>
              <w:left w:val="single" w:sz="4" w:space="0" w:color="auto"/>
              <w:bottom w:val="single" w:sz="4" w:space="0" w:color="auto"/>
              <w:right w:val="single" w:sz="4" w:space="0" w:color="auto"/>
            </w:tcBorders>
            <w:hideMark/>
          </w:tcPr>
          <w:p w14:paraId="2C1B04AF" w14:textId="77777777" w:rsidR="000776B2" w:rsidRPr="00020619" w:rsidRDefault="000776B2" w:rsidP="00864629">
            <w:pPr>
              <w:pStyle w:val="TAL"/>
              <w:spacing w:line="256" w:lineRule="auto"/>
              <w:rPr>
                <w:ins w:id="41827" w:author="BigCREditor-Post-RAN4#105" w:date="2022-11-28T21:48:00Z"/>
                <w:lang w:eastAsia="en-GB"/>
              </w:rPr>
            </w:pPr>
            <w:ins w:id="41828" w:author="BigCREditor-Post-RAN4#105" w:date="2022-11-28T21:48:00Z">
              <w:r w:rsidRPr="00020619">
                <w:t>EPRE ratio of OCNG to OCNG DMRS</w:t>
              </w:r>
              <w:r w:rsidRPr="00020619">
                <w:rPr>
                  <w:vertAlign w:val="superscript"/>
                </w:rPr>
                <w:t xml:space="preserve"> Note 1</w:t>
              </w:r>
            </w:ins>
          </w:p>
        </w:tc>
        <w:tc>
          <w:tcPr>
            <w:tcW w:w="959" w:type="dxa"/>
            <w:tcBorders>
              <w:top w:val="nil"/>
              <w:left w:val="single" w:sz="4" w:space="0" w:color="auto"/>
              <w:bottom w:val="single" w:sz="4" w:space="0" w:color="auto"/>
              <w:right w:val="single" w:sz="4" w:space="0" w:color="auto"/>
            </w:tcBorders>
            <w:hideMark/>
          </w:tcPr>
          <w:p w14:paraId="238F7F9F" w14:textId="77777777" w:rsidR="000776B2" w:rsidRPr="00020619" w:rsidRDefault="000776B2" w:rsidP="00864629">
            <w:pPr>
              <w:rPr>
                <w:ins w:id="41829" w:author="BigCREditor-Post-RAN4#105" w:date="2022-11-28T21:48:00Z"/>
              </w:rPr>
            </w:pPr>
          </w:p>
        </w:tc>
        <w:tc>
          <w:tcPr>
            <w:tcW w:w="937" w:type="dxa"/>
            <w:tcBorders>
              <w:top w:val="nil"/>
              <w:left w:val="single" w:sz="4" w:space="0" w:color="auto"/>
              <w:bottom w:val="single" w:sz="4" w:space="0" w:color="auto"/>
              <w:right w:val="single" w:sz="4" w:space="0" w:color="auto"/>
            </w:tcBorders>
            <w:hideMark/>
          </w:tcPr>
          <w:p w14:paraId="531FCCA1" w14:textId="77777777" w:rsidR="000776B2" w:rsidRPr="00020619" w:rsidRDefault="000776B2" w:rsidP="00864629">
            <w:pPr>
              <w:spacing w:after="0" w:line="256" w:lineRule="auto"/>
              <w:rPr>
                <w:ins w:id="41830" w:author="BigCREditor-Post-RAN4#105" w:date="2022-11-28T21:48:00Z"/>
                <w:rFonts w:asciiTheme="minorHAnsi" w:eastAsiaTheme="minorEastAsia" w:hAnsiTheme="minorHAnsi" w:cstheme="minorBidi"/>
              </w:rPr>
            </w:pPr>
          </w:p>
        </w:tc>
        <w:tc>
          <w:tcPr>
            <w:tcW w:w="2074" w:type="dxa"/>
            <w:tcBorders>
              <w:top w:val="nil"/>
              <w:left w:val="single" w:sz="4" w:space="0" w:color="auto"/>
              <w:bottom w:val="single" w:sz="4" w:space="0" w:color="auto"/>
              <w:right w:val="single" w:sz="4" w:space="0" w:color="auto"/>
            </w:tcBorders>
            <w:hideMark/>
          </w:tcPr>
          <w:p w14:paraId="05FA1C7A" w14:textId="77777777" w:rsidR="000776B2" w:rsidRPr="00020619" w:rsidRDefault="000776B2" w:rsidP="00864629">
            <w:pPr>
              <w:spacing w:after="0" w:line="256" w:lineRule="auto"/>
              <w:rPr>
                <w:ins w:id="41831" w:author="BigCREditor-Post-RAN4#105" w:date="2022-11-28T21:48:00Z"/>
                <w:rFonts w:asciiTheme="minorHAnsi" w:eastAsiaTheme="minorEastAsia" w:hAnsiTheme="minorHAnsi" w:cstheme="minorBidi"/>
              </w:rPr>
            </w:pPr>
          </w:p>
        </w:tc>
      </w:tr>
      <w:tr w:rsidR="000776B2" w:rsidRPr="00020619" w14:paraId="69AD031D" w14:textId="77777777" w:rsidTr="00864629">
        <w:trPr>
          <w:trHeight w:val="187"/>
          <w:jc w:val="center"/>
          <w:ins w:id="41832" w:author="BigCREditor-Post-RAN4#105" w:date="2022-11-28T21:48:00Z"/>
        </w:trPr>
        <w:tc>
          <w:tcPr>
            <w:tcW w:w="3304" w:type="dxa"/>
            <w:tcBorders>
              <w:top w:val="single" w:sz="4" w:space="0" w:color="auto"/>
              <w:left w:val="single" w:sz="4" w:space="0" w:color="auto"/>
              <w:bottom w:val="single" w:sz="4" w:space="0" w:color="auto"/>
              <w:right w:val="single" w:sz="4" w:space="0" w:color="auto"/>
            </w:tcBorders>
            <w:vAlign w:val="center"/>
            <w:hideMark/>
          </w:tcPr>
          <w:p w14:paraId="48E603DC" w14:textId="77777777" w:rsidR="000776B2" w:rsidRPr="00020619" w:rsidRDefault="000776B2" w:rsidP="00864629">
            <w:pPr>
              <w:keepNext/>
              <w:keepLines/>
              <w:spacing w:after="0" w:line="254" w:lineRule="auto"/>
              <w:rPr>
                <w:ins w:id="41833" w:author="BigCREditor-Post-RAN4#105" w:date="2022-11-28T21:48:00Z"/>
                <w:rFonts w:ascii="Arial" w:hAnsi="Arial" w:cs="Arial"/>
                <w:sz w:val="18"/>
                <w:lang w:eastAsia="en-GB"/>
              </w:rPr>
            </w:pPr>
            <w:ins w:id="41834" w:author="BigCREditor-Post-RAN4#105" w:date="2022-11-28T21:48:00Z">
              <w:r w:rsidRPr="00020619">
                <w:rPr>
                  <w:rFonts w:ascii="Arial" w:hAnsi="Arial" w:cs="Arial"/>
                  <w:sz w:val="18"/>
                </w:rPr>
                <w:t>Propagation condition</w:t>
              </w:r>
            </w:ins>
          </w:p>
        </w:tc>
        <w:tc>
          <w:tcPr>
            <w:tcW w:w="959" w:type="dxa"/>
            <w:tcBorders>
              <w:top w:val="single" w:sz="4" w:space="0" w:color="auto"/>
              <w:left w:val="single" w:sz="4" w:space="0" w:color="auto"/>
              <w:bottom w:val="single" w:sz="4" w:space="0" w:color="auto"/>
              <w:right w:val="single" w:sz="4" w:space="0" w:color="auto"/>
            </w:tcBorders>
            <w:hideMark/>
          </w:tcPr>
          <w:p w14:paraId="3B2EFBDE" w14:textId="77777777" w:rsidR="000776B2" w:rsidRPr="00020619" w:rsidRDefault="000776B2" w:rsidP="00864629">
            <w:pPr>
              <w:pStyle w:val="TAC"/>
              <w:spacing w:line="256" w:lineRule="auto"/>
              <w:rPr>
                <w:ins w:id="41835" w:author="BigCREditor-Post-RAN4#105" w:date="2022-11-28T21:48:00Z"/>
              </w:rPr>
            </w:pPr>
            <w:ins w:id="41836" w:author="BigCREditor-Post-RAN4#105" w:date="2022-11-28T21:48:00Z">
              <w:r w:rsidRPr="00020619">
                <w:t>1~4</w:t>
              </w:r>
            </w:ins>
          </w:p>
        </w:tc>
        <w:tc>
          <w:tcPr>
            <w:tcW w:w="937" w:type="dxa"/>
            <w:tcBorders>
              <w:top w:val="single" w:sz="4" w:space="0" w:color="auto"/>
              <w:left w:val="single" w:sz="4" w:space="0" w:color="auto"/>
              <w:bottom w:val="single" w:sz="4" w:space="0" w:color="auto"/>
              <w:right w:val="single" w:sz="4" w:space="0" w:color="auto"/>
            </w:tcBorders>
            <w:hideMark/>
          </w:tcPr>
          <w:p w14:paraId="14815189" w14:textId="77777777" w:rsidR="000776B2" w:rsidRPr="00020619" w:rsidRDefault="000776B2" w:rsidP="00864629">
            <w:pPr>
              <w:rPr>
                <w:ins w:id="41837" w:author="BigCREditor-Post-RAN4#105" w:date="2022-11-28T21:48:00Z"/>
              </w:rPr>
            </w:pPr>
          </w:p>
        </w:tc>
        <w:tc>
          <w:tcPr>
            <w:tcW w:w="2074" w:type="dxa"/>
            <w:tcBorders>
              <w:top w:val="single" w:sz="4" w:space="0" w:color="auto"/>
              <w:left w:val="single" w:sz="4" w:space="0" w:color="auto"/>
              <w:bottom w:val="single" w:sz="4" w:space="0" w:color="auto"/>
              <w:right w:val="single" w:sz="4" w:space="0" w:color="auto"/>
            </w:tcBorders>
            <w:hideMark/>
          </w:tcPr>
          <w:p w14:paraId="4021BF19" w14:textId="77777777" w:rsidR="000776B2" w:rsidRPr="00020619" w:rsidRDefault="000776B2" w:rsidP="00864629">
            <w:pPr>
              <w:pStyle w:val="TAC"/>
              <w:spacing w:line="256" w:lineRule="auto"/>
              <w:rPr>
                <w:ins w:id="41838" w:author="BigCREditor-Post-RAN4#105" w:date="2022-11-28T21:48:00Z"/>
                <w:lang w:eastAsia="en-GB"/>
              </w:rPr>
            </w:pPr>
            <w:ins w:id="41839" w:author="BigCREditor-Post-RAN4#105" w:date="2022-11-28T21:48:00Z">
              <w:r w:rsidRPr="00020619">
                <w:t>AWGN</w:t>
              </w:r>
            </w:ins>
          </w:p>
        </w:tc>
      </w:tr>
      <w:tr w:rsidR="000776B2" w:rsidRPr="00020619" w14:paraId="701F4AAC" w14:textId="77777777" w:rsidTr="00864629">
        <w:trPr>
          <w:jc w:val="center"/>
          <w:ins w:id="41840" w:author="BigCREditor-Post-RAN4#105" w:date="2022-11-28T21:48:00Z"/>
        </w:trPr>
        <w:tc>
          <w:tcPr>
            <w:tcW w:w="7274" w:type="dxa"/>
            <w:gridSpan w:val="4"/>
            <w:tcBorders>
              <w:top w:val="single" w:sz="4" w:space="0" w:color="auto"/>
              <w:left w:val="single" w:sz="4" w:space="0" w:color="auto"/>
              <w:bottom w:val="single" w:sz="4" w:space="0" w:color="auto"/>
              <w:right w:val="single" w:sz="4" w:space="0" w:color="auto"/>
            </w:tcBorders>
            <w:vAlign w:val="center"/>
            <w:hideMark/>
          </w:tcPr>
          <w:p w14:paraId="2D5D51FE" w14:textId="77777777" w:rsidR="000776B2" w:rsidRPr="00020619" w:rsidRDefault="000776B2" w:rsidP="00864629">
            <w:pPr>
              <w:pStyle w:val="TAN"/>
              <w:spacing w:line="256" w:lineRule="auto"/>
              <w:rPr>
                <w:ins w:id="41841" w:author="BigCREditor-Post-RAN4#105" w:date="2022-11-28T21:48:00Z"/>
                <w:rFonts w:cs="Arial"/>
              </w:rPr>
            </w:pPr>
            <w:ins w:id="41842" w:author="BigCREditor-Post-RAN4#105" w:date="2022-11-28T21:48: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7B809AAC" w14:textId="77777777" w:rsidR="000776B2" w:rsidRPr="00020619" w:rsidRDefault="000776B2" w:rsidP="000776B2">
      <w:pPr>
        <w:rPr>
          <w:ins w:id="41843" w:author="BigCREditor-Post-RAN4#105" w:date="2022-11-28T21:48:00Z"/>
          <w:rFonts w:cs="v4.2.0"/>
          <w:lang w:eastAsia="en-GB"/>
        </w:rPr>
      </w:pPr>
    </w:p>
    <w:p w14:paraId="0FBAB1CC" w14:textId="77777777" w:rsidR="000776B2" w:rsidRPr="00020619" w:rsidRDefault="000776B2" w:rsidP="000776B2">
      <w:pPr>
        <w:pStyle w:val="TH"/>
        <w:rPr>
          <w:ins w:id="41844" w:author="BigCREditor-Post-RAN4#105" w:date="2022-11-28T21:48:00Z"/>
          <w:rFonts w:eastAsia="Malgun Gothic"/>
        </w:rPr>
      </w:pPr>
      <w:ins w:id="41845" w:author="BigCREditor-Post-RAN4#105" w:date="2022-11-28T21:48:00Z">
        <w:r w:rsidRPr="00020619">
          <w:lastRenderedPageBreak/>
          <w:t>Table A.16.</w:t>
        </w:r>
        <w:r>
          <w:t>6</w:t>
        </w:r>
        <w:r w:rsidRPr="00020619">
          <w:t>.4.8.2-2: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0776B2" w:rsidRPr="00020619" w14:paraId="2B7F4622" w14:textId="77777777" w:rsidTr="00864629">
        <w:trPr>
          <w:trHeight w:val="187"/>
          <w:jc w:val="center"/>
          <w:ins w:id="41846" w:author="BigCREditor-Post-RAN4#105" w:date="2022-11-28T21:48:00Z"/>
        </w:trPr>
        <w:tc>
          <w:tcPr>
            <w:tcW w:w="1509" w:type="dxa"/>
            <w:tcBorders>
              <w:top w:val="single" w:sz="4" w:space="0" w:color="auto"/>
              <w:left w:val="single" w:sz="4" w:space="0" w:color="auto"/>
              <w:bottom w:val="single" w:sz="4" w:space="0" w:color="auto"/>
              <w:right w:val="single" w:sz="4" w:space="0" w:color="auto"/>
            </w:tcBorders>
            <w:vAlign w:val="center"/>
            <w:hideMark/>
          </w:tcPr>
          <w:p w14:paraId="08439596" w14:textId="77777777" w:rsidR="000776B2" w:rsidRPr="00020619" w:rsidRDefault="000776B2" w:rsidP="00864629">
            <w:pPr>
              <w:keepNext/>
              <w:keepLines/>
              <w:spacing w:after="0" w:line="254" w:lineRule="auto"/>
              <w:jc w:val="center"/>
              <w:rPr>
                <w:ins w:id="41847" w:author="BigCREditor-Post-RAN4#105" w:date="2022-11-28T21:48:00Z"/>
                <w:rFonts w:ascii="Arial" w:hAnsi="Arial" w:cs="Arial"/>
                <w:b/>
                <w:sz w:val="18"/>
              </w:rPr>
            </w:pPr>
            <w:ins w:id="41848" w:author="BigCREditor-Post-RAN4#105" w:date="2022-11-28T21:48:00Z">
              <w:r w:rsidRPr="00020619">
                <w:rPr>
                  <w:rFonts w:ascii="Arial" w:hAnsi="Arial" w:cs="Arial"/>
                  <w:b/>
                  <w:sz w:val="18"/>
                </w:rPr>
                <w:t>Parameter</w:t>
              </w:r>
            </w:ins>
          </w:p>
        </w:tc>
        <w:tc>
          <w:tcPr>
            <w:tcW w:w="1418" w:type="dxa"/>
            <w:tcBorders>
              <w:top w:val="single" w:sz="4" w:space="0" w:color="auto"/>
              <w:left w:val="single" w:sz="4" w:space="0" w:color="auto"/>
              <w:bottom w:val="single" w:sz="4" w:space="0" w:color="auto"/>
              <w:right w:val="single" w:sz="4" w:space="0" w:color="auto"/>
            </w:tcBorders>
            <w:vAlign w:val="center"/>
            <w:hideMark/>
          </w:tcPr>
          <w:p w14:paraId="23CE50FE" w14:textId="77777777" w:rsidR="000776B2" w:rsidRPr="00020619" w:rsidRDefault="000776B2" w:rsidP="00864629">
            <w:pPr>
              <w:keepNext/>
              <w:keepLines/>
              <w:spacing w:after="0" w:line="254" w:lineRule="auto"/>
              <w:jc w:val="center"/>
              <w:rPr>
                <w:ins w:id="41849" w:author="BigCREditor-Post-RAN4#105" w:date="2022-11-28T21:48:00Z"/>
                <w:rFonts w:ascii="Arial" w:hAnsi="Arial" w:cs="Arial"/>
                <w:b/>
                <w:sz w:val="18"/>
              </w:rPr>
            </w:pPr>
            <w:ins w:id="41850" w:author="BigCREditor-Post-RAN4#105" w:date="2022-11-28T21:48:00Z">
              <w:r w:rsidRPr="00020619">
                <w:rPr>
                  <w:rFonts w:ascii="Arial" w:hAnsi="Arial" w:cs="Arial"/>
                  <w:b/>
                  <w:sz w:val="18"/>
                </w:rPr>
                <w:t>Config</w:t>
              </w:r>
            </w:ins>
          </w:p>
        </w:tc>
        <w:tc>
          <w:tcPr>
            <w:tcW w:w="2032" w:type="dxa"/>
            <w:tcBorders>
              <w:top w:val="single" w:sz="4" w:space="0" w:color="auto"/>
              <w:left w:val="single" w:sz="4" w:space="0" w:color="auto"/>
              <w:bottom w:val="single" w:sz="4" w:space="0" w:color="auto"/>
              <w:right w:val="single" w:sz="4" w:space="0" w:color="auto"/>
            </w:tcBorders>
            <w:vAlign w:val="center"/>
            <w:hideMark/>
          </w:tcPr>
          <w:p w14:paraId="3D05EE46" w14:textId="77777777" w:rsidR="000776B2" w:rsidRPr="00020619" w:rsidRDefault="000776B2" w:rsidP="00864629">
            <w:pPr>
              <w:keepNext/>
              <w:keepLines/>
              <w:spacing w:after="0" w:line="254" w:lineRule="auto"/>
              <w:jc w:val="center"/>
              <w:rPr>
                <w:ins w:id="41851" w:author="BigCREditor-Post-RAN4#105" w:date="2022-11-28T21:48:00Z"/>
                <w:rFonts w:ascii="Arial" w:hAnsi="Arial" w:cs="Arial"/>
                <w:b/>
                <w:sz w:val="18"/>
              </w:rPr>
            </w:pPr>
            <w:ins w:id="41852" w:author="BigCREditor-Post-RAN4#105" w:date="2022-11-28T21:48:00Z">
              <w:r w:rsidRPr="00020619">
                <w:rPr>
                  <w:rFonts w:ascii="Arial" w:hAnsi="Arial" w:cs="Arial"/>
                  <w:b/>
                  <w:sz w:val="18"/>
                </w:rPr>
                <w:t>Unit</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2792D0A4" w14:textId="77777777" w:rsidR="000776B2" w:rsidRPr="00020619" w:rsidRDefault="000776B2" w:rsidP="00864629">
            <w:pPr>
              <w:keepNext/>
              <w:keepLines/>
              <w:spacing w:after="0" w:line="254" w:lineRule="auto"/>
              <w:jc w:val="center"/>
              <w:rPr>
                <w:ins w:id="41853" w:author="BigCREditor-Post-RAN4#105" w:date="2022-11-28T21:48:00Z"/>
                <w:rFonts w:ascii="Arial" w:hAnsi="Arial" w:cs="Arial"/>
                <w:b/>
                <w:sz w:val="18"/>
              </w:rPr>
            </w:pPr>
            <w:ins w:id="41854" w:author="BigCREditor-Post-RAN4#105" w:date="2022-11-28T21:48:00Z">
              <w:r w:rsidRPr="00020619">
                <w:rPr>
                  <w:rFonts w:ascii="Arial" w:hAnsi="Arial" w:cs="Arial"/>
                  <w:b/>
                  <w:sz w:val="18"/>
                </w:rPr>
                <w:t>CSI-RS#0</w:t>
              </w:r>
            </w:ins>
          </w:p>
        </w:tc>
        <w:tc>
          <w:tcPr>
            <w:tcW w:w="1743" w:type="dxa"/>
            <w:tcBorders>
              <w:top w:val="single" w:sz="4" w:space="0" w:color="auto"/>
              <w:left w:val="single" w:sz="4" w:space="0" w:color="auto"/>
              <w:bottom w:val="single" w:sz="4" w:space="0" w:color="auto"/>
              <w:right w:val="single" w:sz="4" w:space="0" w:color="auto"/>
            </w:tcBorders>
            <w:vAlign w:val="center"/>
            <w:hideMark/>
          </w:tcPr>
          <w:p w14:paraId="465AFBEB" w14:textId="77777777" w:rsidR="000776B2" w:rsidRPr="00020619" w:rsidRDefault="000776B2" w:rsidP="00864629">
            <w:pPr>
              <w:keepNext/>
              <w:keepLines/>
              <w:spacing w:after="0" w:line="254" w:lineRule="auto"/>
              <w:jc w:val="center"/>
              <w:rPr>
                <w:ins w:id="41855" w:author="BigCREditor-Post-RAN4#105" w:date="2022-11-28T21:48:00Z"/>
                <w:rFonts w:ascii="Arial" w:hAnsi="Arial" w:cs="Arial"/>
                <w:b/>
                <w:sz w:val="18"/>
              </w:rPr>
            </w:pPr>
            <w:ins w:id="41856" w:author="BigCREditor-Post-RAN4#105" w:date="2022-11-28T21:48:00Z">
              <w:r w:rsidRPr="00020619">
                <w:rPr>
                  <w:rFonts w:ascii="Arial" w:hAnsi="Arial" w:cs="Arial"/>
                  <w:b/>
                  <w:sz w:val="18"/>
                </w:rPr>
                <w:t>CSI-RS#1</w:t>
              </w:r>
            </w:ins>
          </w:p>
        </w:tc>
      </w:tr>
      <w:tr w:rsidR="000776B2" w:rsidRPr="00020619" w14:paraId="4797947A" w14:textId="77777777" w:rsidTr="00864629">
        <w:trPr>
          <w:trHeight w:val="187"/>
          <w:jc w:val="center"/>
          <w:ins w:id="41857" w:author="BigCREditor-Post-RAN4#105" w:date="2022-11-28T21:48:00Z"/>
        </w:trPr>
        <w:tc>
          <w:tcPr>
            <w:tcW w:w="1509" w:type="dxa"/>
            <w:tcBorders>
              <w:top w:val="single" w:sz="4" w:space="0" w:color="auto"/>
              <w:left w:val="single" w:sz="4" w:space="0" w:color="auto"/>
              <w:bottom w:val="single" w:sz="4" w:space="0" w:color="auto"/>
              <w:right w:val="single" w:sz="4" w:space="0" w:color="auto"/>
            </w:tcBorders>
            <w:hideMark/>
          </w:tcPr>
          <w:p w14:paraId="4CB23F12" w14:textId="77777777" w:rsidR="000776B2" w:rsidRPr="00020619" w:rsidRDefault="000776B2" w:rsidP="00864629">
            <w:pPr>
              <w:pStyle w:val="TAL"/>
              <w:spacing w:line="256" w:lineRule="auto"/>
              <w:rPr>
                <w:ins w:id="41858" w:author="BigCREditor-Post-RAN4#105" w:date="2022-11-28T21:48:00Z"/>
                <w:vertAlign w:val="superscript"/>
              </w:rPr>
            </w:pPr>
            <w:ins w:id="41859" w:author="BigCREditor-Post-RAN4#105" w:date="2022-11-28T21:48:00Z">
              <w:r w:rsidRPr="00020619">
                <w:rPr>
                  <w:rFonts w:eastAsia="Calibri"/>
                  <w:noProof/>
                  <w:position w:val="-12"/>
                  <w:szCs w:val="22"/>
                  <w:lang w:eastAsia="zh-CN"/>
                </w:rPr>
                <w:drawing>
                  <wp:inline distT="0" distB="0" distL="0" distR="0" wp14:anchorId="4830FAE9" wp14:editId="1A16A2B3">
                    <wp:extent cx="230505" cy="230505"/>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6D2A82A2" w14:textId="77777777" w:rsidR="000776B2" w:rsidRPr="00020619" w:rsidRDefault="000776B2" w:rsidP="00864629">
            <w:pPr>
              <w:pStyle w:val="TAC"/>
              <w:spacing w:line="256" w:lineRule="auto"/>
              <w:rPr>
                <w:ins w:id="41860" w:author="BigCREditor-Post-RAN4#105" w:date="2022-11-28T21:48:00Z"/>
              </w:rPr>
            </w:pPr>
            <w:ins w:id="41861" w:author="BigCREditor-Post-RAN4#105" w:date="2022-11-28T21:48: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12E26CAD" w14:textId="77777777" w:rsidR="000776B2" w:rsidRPr="00020619" w:rsidRDefault="000776B2" w:rsidP="00864629">
            <w:pPr>
              <w:pStyle w:val="TAC"/>
              <w:spacing w:line="256" w:lineRule="auto"/>
              <w:rPr>
                <w:ins w:id="41862" w:author="BigCREditor-Post-RAN4#105" w:date="2022-11-28T21:48:00Z"/>
              </w:rPr>
            </w:pPr>
            <w:ins w:id="41863" w:author="BigCREditor-Post-RAN4#105" w:date="2022-11-28T21:48:00Z">
              <w:r w:rsidRPr="00020619">
                <w:t>dBm/15kHz</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136FEB03" w14:textId="77777777" w:rsidR="000776B2" w:rsidRPr="00020619" w:rsidRDefault="000776B2" w:rsidP="00864629">
            <w:pPr>
              <w:pStyle w:val="TAC"/>
              <w:spacing w:line="256" w:lineRule="auto"/>
              <w:rPr>
                <w:ins w:id="41864" w:author="BigCREditor-Post-RAN4#105" w:date="2022-11-28T21:48:00Z"/>
              </w:rPr>
            </w:pPr>
            <w:ins w:id="41865" w:author="BigCREditor-Post-RAN4#105" w:date="2022-11-28T21:48:00Z">
              <w:r w:rsidRPr="00020619">
                <w:t>-94.65</w:t>
              </w:r>
            </w:ins>
          </w:p>
        </w:tc>
      </w:tr>
      <w:tr w:rsidR="000776B2" w:rsidRPr="00020619" w14:paraId="4BC51AA0" w14:textId="77777777" w:rsidTr="00864629">
        <w:trPr>
          <w:trHeight w:val="187"/>
          <w:jc w:val="center"/>
          <w:ins w:id="41866" w:author="BigCREditor-Post-RAN4#105" w:date="2022-11-28T21:48:00Z"/>
        </w:trPr>
        <w:tc>
          <w:tcPr>
            <w:tcW w:w="1509" w:type="dxa"/>
            <w:tcBorders>
              <w:top w:val="single" w:sz="4" w:space="0" w:color="auto"/>
              <w:left w:val="single" w:sz="4" w:space="0" w:color="auto"/>
              <w:bottom w:val="nil"/>
              <w:right w:val="single" w:sz="4" w:space="0" w:color="auto"/>
            </w:tcBorders>
            <w:hideMark/>
          </w:tcPr>
          <w:p w14:paraId="1D27E39D" w14:textId="77777777" w:rsidR="000776B2" w:rsidRPr="00020619" w:rsidRDefault="000776B2" w:rsidP="00864629">
            <w:pPr>
              <w:pStyle w:val="TAL"/>
              <w:spacing w:line="256" w:lineRule="auto"/>
              <w:rPr>
                <w:ins w:id="41867" w:author="BigCREditor-Post-RAN4#105" w:date="2022-11-28T21:48:00Z"/>
                <w:rFonts w:eastAsia="Calibri"/>
                <w:szCs w:val="22"/>
              </w:rPr>
            </w:pPr>
            <w:ins w:id="41868" w:author="BigCREditor-Post-RAN4#105" w:date="2022-11-28T21:48:00Z">
              <w:r w:rsidRPr="00020619">
                <w:rPr>
                  <w:rFonts w:eastAsia="Calibri"/>
                  <w:noProof/>
                  <w:position w:val="-12"/>
                  <w:szCs w:val="22"/>
                  <w:lang w:eastAsia="zh-CN"/>
                </w:rPr>
                <w:drawing>
                  <wp:inline distT="0" distB="0" distL="0" distR="0" wp14:anchorId="716C6FA3" wp14:editId="6803AC69">
                    <wp:extent cx="230505" cy="230505"/>
                    <wp:effectExtent l="0" t="0" r="0"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505" cy="230505"/>
                            </a:xfrm>
                            <a:prstGeom prst="rect">
                              <a:avLst/>
                            </a:prstGeom>
                            <a:noFill/>
                            <a:ln>
                              <a:noFill/>
                            </a:ln>
                          </pic:spPr>
                        </pic:pic>
                      </a:graphicData>
                    </a:graphic>
                  </wp:inline>
                </w:drawing>
              </w:r>
              <w:r w:rsidRPr="00020619">
                <w:rPr>
                  <w:vertAlign w:val="superscript"/>
                </w:rPr>
                <w:t>Note1</w:t>
              </w:r>
            </w:ins>
          </w:p>
        </w:tc>
        <w:tc>
          <w:tcPr>
            <w:tcW w:w="1418" w:type="dxa"/>
            <w:tcBorders>
              <w:top w:val="single" w:sz="4" w:space="0" w:color="auto"/>
              <w:left w:val="single" w:sz="4" w:space="0" w:color="auto"/>
              <w:bottom w:val="single" w:sz="4" w:space="0" w:color="auto"/>
              <w:right w:val="single" w:sz="4" w:space="0" w:color="auto"/>
            </w:tcBorders>
            <w:hideMark/>
          </w:tcPr>
          <w:p w14:paraId="1E53C8F7" w14:textId="77777777" w:rsidR="000776B2" w:rsidRPr="00020619" w:rsidRDefault="000776B2" w:rsidP="00864629">
            <w:pPr>
              <w:pStyle w:val="TAC"/>
              <w:spacing w:line="256" w:lineRule="auto"/>
              <w:rPr>
                <w:ins w:id="41869" w:author="BigCREditor-Post-RAN4#105" w:date="2022-11-28T21:48:00Z"/>
              </w:rPr>
            </w:pPr>
            <w:ins w:id="41870" w:author="BigCREditor-Post-RAN4#105" w:date="2022-11-28T21:48:00Z">
              <w:r w:rsidRPr="00020619">
                <w:t>1,2,4</w:t>
              </w:r>
            </w:ins>
          </w:p>
        </w:tc>
        <w:tc>
          <w:tcPr>
            <w:tcW w:w="2032" w:type="dxa"/>
            <w:tcBorders>
              <w:top w:val="single" w:sz="4" w:space="0" w:color="auto"/>
              <w:left w:val="single" w:sz="4" w:space="0" w:color="auto"/>
              <w:bottom w:val="nil"/>
              <w:right w:val="single" w:sz="4" w:space="0" w:color="auto"/>
            </w:tcBorders>
            <w:hideMark/>
          </w:tcPr>
          <w:p w14:paraId="0F5177C9" w14:textId="77777777" w:rsidR="000776B2" w:rsidRPr="00020619" w:rsidRDefault="000776B2" w:rsidP="00864629">
            <w:pPr>
              <w:pStyle w:val="TAC"/>
              <w:spacing w:line="256" w:lineRule="auto"/>
              <w:rPr>
                <w:ins w:id="41871" w:author="BigCREditor-Post-RAN4#105" w:date="2022-11-28T21:48:00Z"/>
                <w:rFonts w:eastAsia="Calibri"/>
                <w:szCs w:val="22"/>
              </w:rPr>
            </w:pPr>
            <w:ins w:id="41872" w:author="BigCREditor-Post-RAN4#105" w:date="2022-11-28T21:48:00Z">
              <w:r w:rsidRPr="00020619">
                <w:rPr>
                  <w:rFonts w:eastAsia="Calibri"/>
                  <w:szCs w:val="22"/>
                </w:rPr>
                <w:t>dBm/SSB SCS</w:t>
              </w:r>
            </w:ins>
          </w:p>
        </w:tc>
        <w:tc>
          <w:tcPr>
            <w:tcW w:w="3486" w:type="dxa"/>
            <w:gridSpan w:val="2"/>
            <w:tcBorders>
              <w:top w:val="single" w:sz="4" w:space="0" w:color="auto"/>
              <w:left w:val="single" w:sz="4" w:space="0" w:color="auto"/>
              <w:bottom w:val="single" w:sz="4" w:space="0" w:color="auto"/>
              <w:right w:val="single" w:sz="4" w:space="0" w:color="auto"/>
            </w:tcBorders>
            <w:hideMark/>
          </w:tcPr>
          <w:p w14:paraId="436D1B82" w14:textId="77777777" w:rsidR="000776B2" w:rsidRPr="00020619" w:rsidRDefault="000776B2" w:rsidP="00864629">
            <w:pPr>
              <w:pStyle w:val="TAC"/>
              <w:spacing w:line="256" w:lineRule="auto"/>
              <w:rPr>
                <w:ins w:id="41873" w:author="BigCREditor-Post-RAN4#105" w:date="2022-11-28T21:48:00Z"/>
                <w:rFonts w:eastAsia="Calibri"/>
                <w:szCs w:val="22"/>
              </w:rPr>
            </w:pPr>
            <w:ins w:id="41874" w:author="BigCREditor-Post-RAN4#105" w:date="2022-11-28T21:48:00Z">
              <w:r w:rsidRPr="00020619">
                <w:rPr>
                  <w:rFonts w:eastAsia="Calibri"/>
                  <w:szCs w:val="22"/>
                </w:rPr>
                <w:t>-94.65</w:t>
              </w:r>
            </w:ins>
          </w:p>
        </w:tc>
      </w:tr>
      <w:tr w:rsidR="000776B2" w:rsidRPr="00020619" w14:paraId="7B93E687" w14:textId="77777777" w:rsidTr="00864629">
        <w:trPr>
          <w:trHeight w:val="187"/>
          <w:jc w:val="center"/>
          <w:ins w:id="41875" w:author="BigCREditor-Post-RAN4#105" w:date="2022-11-28T21:48:00Z"/>
        </w:trPr>
        <w:tc>
          <w:tcPr>
            <w:tcW w:w="1509" w:type="dxa"/>
            <w:tcBorders>
              <w:top w:val="nil"/>
              <w:left w:val="single" w:sz="4" w:space="0" w:color="auto"/>
              <w:bottom w:val="single" w:sz="4" w:space="0" w:color="auto"/>
              <w:right w:val="single" w:sz="4" w:space="0" w:color="auto"/>
            </w:tcBorders>
            <w:hideMark/>
          </w:tcPr>
          <w:p w14:paraId="639B4224" w14:textId="77777777" w:rsidR="000776B2" w:rsidRPr="00020619" w:rsidRDefault="000776B2" w:rsidP="00864629">
            <w:pPr>
              <w:rPr>
                <w:ins w:id="41876" w:author="BigCREditor-Post-RAN4#105" w:date="2022-11-28T21:48:00Z"/>
                <w:rFonts w:eastAsia="Calibri"/>
                <w:szCs w:val="22"/>
              </w:rPr>
            </w:pPr>
          </w:p>
        </w:tc>
        <w:tc>
          <w:tcPr>
            <w:tcW w:w="1418" w:type="dxa"/>
            <w:tcBorders>
              <w:top w:val="single" w:sz="4" w:space="0" w:color="auto"/>
              <w:left w:val="single" w:sz="4" w:space="0" w:color="auto"/>
              <w:bottom w:val="single" w:sz="4" w:space="0" w:color="auto"/>
              <w:right w:val="single" w:sz="4" w:space="0" w:color="auto"/>
            </w:tcBorders>
            <w:hideMark/>
          </w:tcPr>
          <w:p w14:paraId="56454CFF" w14:textId="77777777" w:rsidR="000776B2" w:rsidRPr="00020619" w:rsidRDefault="000776B2" w:rsidP="00864629">
            <w:pPr>
              <w:pStyle w:val="TAC"/>
              <w:spacing w:line="256" w:lineRule="auto"/>
              <w:rPr>
                <w:ins w:id="41877" w:author="BigCREditor-Post-RAN4#105" w:date="2022-11-28T21:48:00Z"/>
                <w:lang w:eastAsia="en-GB"/>
              </w:rPr>
            </w:pPr>
            <w:ins w:id="41878" w:author="BigCREditor-Post-RAN4#105" w:date="2022-11-28T21:48:00Z">
              <w:r w:rsidRPr="00020619">
                <w:t>3</w:t>
              </w:r>
            </w:ins>
          </w:p>
        </w:tc>
        <w:tc>
          <w:tcPr>
            <w:tcW w:w="2032" w:type="dxa"/>
            <w:tcBorders>
              <w:top w:val="nil"/>
              <w:left w:val="single" w:sz="4" w:space="0" w:color="auto"/>
              <w:bottom w:val="single" w:sz="4" w:space="0" w:color="auto"/>
              <w:right w:val="single" w:sz="4" w:space="0" w:color="auto"/>
            </w:tcBorders>
            <w:hideMark/>
          </w:tcPr>
          <w:p w14:paraId="3BA7BE62" w14:textId="77777777" w:rsidR="000776B2" w:rsidRPr="00020619" w:rsidRDefault="000776B2" w:rsidP="00864629">
            <w:pPr>
              <w:rPr>
                <w:ins w:id="41879" w:author="BigCREditor-Post-RAN4#105" w:date="2022-11-28T21:48:00Z"/>
              </w:rPr>
            </w:pPr>
          </w:p>
        </w:tc>
        <w:tc>
          <w:tcPr>
            <w:tcW w:w="3486" w:type="dxa"/>
            <w:gridSpan w:val="2"/>
            <w:tcBorders>
              <w:top w:val="single" w:sz="4" w:space="0" w:color="auto"/>
              <w:left w:val="single" w:sz="4" w:space="0" w:color="auto"/>
              <w:bottom w:val="single" w:sz="4" w:space="0" w:color="auto"/>
              <w:right w:val="single" w:sz="4" w:space="0" w:color="auto"/>
            </w:tcBorders>
            <w:hideMark/>
          </w:tcPr>
          <w:p w14:paraId="2D3F9716" w14:textId="77777777" w:rsidR="000776B2" w:rsidRPr="00020619" w:rsidRDefault="000776B2" w:rsidP="00864629">
            <w:pPr>
              <w:pStyle w:val="TAC"/>
              <w:spacing w:line="256" w:lineRule="auto"/>
              <w:rPr>
                <w:ins w:id="41880" w:author="BigCREditor-Post-RAN4#105" w:date="2022-11-28T21:48:00Z"/>
                <w:rFonts w:eastAsia="Calibri"/>
                <w:szCs w:val="22"/>
                <w:lang w:eastAsia="en-GB"/>
              </w:rPr>
            </w:pPr>
            <w:ins w:id="41881" w:author="BigCREditor-Post-RAN4#105" w:date="2022-11-28T21:48:00Z">
              <w:r w:rsidRPr="00020619">
                <w:rPr>
                  <w:rFonts w:eastAsia="Calibri"/>
                  <w:szCs w:val="22"/>
                </w:rPr>
                <w:t>-91.65</w:t>
              </w:r>
            </w:ins>
          </w:p>
        </w:tc>
      </w:tr>
      <w:tr w:rsidR="000776B2" w:rsidRPr="00020619" w14:paraId="7116DE67" w14:textId="77777777" w:rsidTr="00864629">
        <w:trPr>
          <w:trHeight w:val="187"/>
          <w:jc w:val="center"/>
          <w:ins w:id="41882" w:author="BigCREditor-Post-RAN4#105" w:date="2022-11-28T21:48:00Z"/>
        </w:trPr>
        <w:tc>
          <w:tcPr>
            <w:tcW w:w="1509" w:type="dxa"/>
            <w:tcBorders>
              <w:top w:val="single" w:sz="4" w:space="0" w:color="auto"/>
              <w:left w:val="single" w:sz="4" w:space="0" w:color="auto"/>
              <w:bottom w:val="single" w:sz="4" w:space="0" w:color="auto"/>
              <w:right w:val="single" w:sz="4" w:space="0" w:color="auto"/>
            </w:tcBorders>
            <w:hideMark/>
          </w:tcPr>
          <w:p w14:paraId="73FFCA71" w14:textId="77777777" w:rsidR="000776B2" w:rsidRPr="00020619" w:rsidRDefault="000776B2" w:rsidP="00864629">
            <w:pPr>
              <w:pStyle w:val="TAL"/>
              <w:spacing w:line="256" w:lineRule="auto"/>
              <w:rPr>
                <w:ins w:id="41883" w:author="BigCREditor-Post-RAN4#105" w:date="2022-11-28T21:48:00Z"/>
              </w:rPr>
            </w:pPr>
            <w:ins w:id="41884" w:author="BigCREditor-Post-RAN4#105" w:date="2022-11-28T21:48:00Z">
              <w:r w:rsidRPr="00020619">
                <w:rPr>
                  <w:rFonts w:eastAsia="Calibri"/>
                  <w:noProof/>
                  <w:position w:val="-12"/>
                  <w:szCs w:val="22"/>
                  <w:lang w:eastAsia="zh-CN"/>
                </w:rPr>
                <w:drawing>
                  <wp:inline distT="0" distB="0" distL="0" distR="0" wp14:anchorId="6FFA1D12" wp14:editId="693A2F14">
                    <wp:extent cx="381635" cy="230505"/>
                    <wp:effectExtent l="0" t="0" r="0" b="0"/>
                    <wp:docPr id="3168" name="Picture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37064591" w14:textId="77777777" w:rsidR="000776B2" w:rsidRPr="00020619" w:rsidRDefault="000776B2" w:rsidP="00864629">
            <w:pPr>
              <w:pStyle w:val="TAC"/>
              <w:spacing w:line="256" w:lineRule="auto"/>
              <w:rPr>
                <w:ins w:id="41885" w:author="BigCREditor-Post-RAN4#105" w:date="2022-11-28T21:48:00Z"/>
              </w:rPr>
            </w:pPr>
            <w:ins w:id="41886" w:author="BigCREditor-Post-RAN4#105" w:date="2022-11-28T21:48: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06A7908A" w14:textId="77777777" w:rsidR="000776B2" w:rsidRPr="00020619" w:rsidRDefault="000776B2" w:rsidP="00864629">
            <w:pPr>
              <w:pStyle w:val="TAC"/>
              <w:spacing w:line="256" w:lineRule="auto"/>
              <w:rPr>
                <w:ins w:id="41887" w:author="BigCREditor-Post-RAN4#105" w:date="2022-11-28T21:48:00Z"/>
              </w:rPr>
            </w:pPr>
            <w:ins w:id="41888" w:author="BigCREditor-Post-RAN4#105" w:date="2022-11-28T21:48: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6560AED6" w14:textId="77777777" w:rsidR="000776B2" w:rsidRPr="00020619" w:rsidRDefault="000776B2" w:rsidP="00864629">
            <w:pPr>
              <w:pStyle w:val="TAC"/>
              <w:spacing w:line="256" w:lineRule="auto"/>
              <w:rPr>
                <w:ins w:id="41889" w:author="BigCREditor-Post-RAN4#105" w:date="2022-11-28T21:48:00Z"/>
              </w:rPr>
            </w:pPr>
            <w:ins w:id="41890" w:author="BigCREditor-Post-RAN4#105" w:date="2022-11-28T21:48: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49202421" w14:textId="77777777" w:rsidR="000776B2" w:rsidRPr="00020619" w:rsidRDefault="000776B2" w:rsidP="00864629">
            <w:pPr>
              <w:pStyle w:val="TAC"/>
              <w:spacing w:line="256" w:lineRule="auto"/>
              <w:rPr>
                <w:ins w:id="41891" w:author="BigCREditor-Post-RAN4#105" w:date="2022-11-28T21:48:00Z"/>
              </w:rPr>
            </w:pPr>
            <w:ins w:id="41892" w:author="BigCREditor-Post-RAN4#105" w:date="2022-11-28T21:48:00Z">
              <w:r w:rsidRPr="00020619">
                <w:t>3</w:t>
              </w:r>
            </w:ins>
          </w:p>
        </w:tc>
      </w:tr>
      <w:tr w:rsidR="000776B2" w:rsidRPr="00020619" w14:paraId="46B28C2A" w14:textId="77777777" w:rsidTr="00864629">
        <w:trPr>
          <w:trHeight w:val="187"/>
          <w:jc w:val="center"/>
          <w:ins w:id="41893" w:author="BigCREditor-Post-RAN4#105" w:date="2022-11-28T21:48:00Z"/>
        </w:trPr>
        <w:tc>
          <w:tcPr>
            <w:tcW w:w="1509" w:type="dxa"/>
            <w:tcBorders>
              <w:top w:val="single" w:sz="4" w:space="0" w:color="auto"/>
              <w:left w:val="single" w:sz="4" w:space="0" w:color="auto"/>
              <w:bottom w:val="nil"/>
              <w:right w:val="single" w:sz="4" w:space="0" w:color="auto"/>
            </w:tcBorders>
            <w:hideMark/>
          </w:tcPr>
          <w:p w14:paraId="155EFC26" w14:textId="77777777" w:rsidR="000776B2" w:rsidRPr="00020619" w:rsidRDefault="000776B2" w:rsidP="00864629">
            <w:pPr>
              <w:pStyle w:val="TAL"/>
              <w:spacing w:line="256" w:lineRule="auto"/>
              <w:rPr>
                <w:ins w:id="41894" w:author="BigCREditor-Post-RAN4#105" w:date="2022-11-28T21:48:00Z"/>
                <w:vertAlign w:val="superscript"/>
              </w:rPr>
            </w:pPr>
            <w:ins w:id="41895" w:author="BigCREditor-Post-RAN4#105" w:date="2022-11-28T21:48:00Z">
              <w:r w:rsidRPr="00020619">
                <w:t xml:space="preserve">CSI-RS RSRP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77FBF27A" w14:textId="77777777" w:rsidR="000776B2" w:rsidRPr="00020619" w:rsidRDefault="000776B2" w:rsidP="00864629">
            <w:pPr>
              <w:pStyle w:val="TAC"/>
              <w:spacing w:line="256" w:lineRule="auto"/>
              <w:rPr>
                <w:ins w:id="41896" w:author="BigCREditor-Post-RAN4#105" w:date="2022-11-28T21:48:00Z"/>
              </w:rPr>
            </w:pPr>
            <w:ins w:id="41897" w:author="BigCREditor-Post-RAN4#105" w:date="2022-11-28T21:48:00Z">
              <w:r w:rsidRPr="00020619">
                <w:rPr>
                  <w:rFonts w:eastAsia="Calibri"/>
                  <w:szCs w:val="22"/>
                </w:rPr>
                <w:t>1,2,4</w:t>
              </w:r>
            </w:ins>
          </w:p>
        </w:tc>
        <w:tc>
          <w:tcPr>
            <w:tcW w:w="2032" w:type="dxa"/>
            <w:tcBorders>
              <w:top w:val="single" w:sz="4" w:space="0" w:color="auto"/>
              <w:left w:val="single" w:sz="4" w:space="0" w:color="auto"/>
              <w:bottom w:val="nil"/>
              <w:right w:val="single" w:sz="4" w:space="0" w:color="auto"/>
            </w:tcBorders>
            <w:hideMark/>
          </w:tcPr>
          <w:p w14:paraId="179226C3" w14:textId="77777777" w:rsidR="000776B2" w:rsidRPr="00020619" w:rsidRDefault="000776B2" w:rsidP="00864629">
            <w:pPr>
              <w:pStyle w:val="TAC"/>
              <w:spacing w:line="256" w:lineRule="auto"/>
              <w:rPr>
                <w:ins w:id="41898" w:author="BigCREditor-Post-RAN4#105" w:date="2022-11-28T21:48:00Z"/>
              </w:rPr>
            </w:pPr>
            <w:ins w:id="41899" w:author="BigCREditor-Post-RAN4#105" w:date="2022-11-28T21:48:00Z">
              <w:r w:rsidRPr="00020619">
                <w:t>dBm/SSB SCS</w:t>
              </w:r>
            </w:ins>
          </w:p>
        </w:tc>
        <w:tc>
          <w:tcPr>
            <w:tcW w:w="1743" w:type="dxa"/>
            <w:tcBorders>
              <w:top w:val="single" w:sz="4" w:space="0" w:color="auto"/>
              <w:left w:val="single" w:sz="4" w:space="0" w:color="auto"/>
              <w:bottom w:val="single" w:sz="4" w:space="0" w:color="auto"/>
              <w:right w:val="single" w:sz="4" w:space="0" w:color="auto"/>
            </w:tcBorders>
            <w:hideMark/>
          </w:tcPr>
          <w:p w14:paraId="5CE5C4CE" w14:textId="77777777" w:rsidR="000776B2" w:rsidRPr="00020619" w:rsidRDefault="000776B2" w:rsidP="00864629">
            <w:pPr>
              <w:pStyle w:val="TAC"/>
              <w:spacing w:line="256" w:lineRule="auto"/>
              <w:rPr>
                <w:ins w:id="41900" w:author="BigCREditor-Post-RAN4#105" w:date="2022-11-28T21:48:00Z"/>
              </w:rPr>
            </w:pPr>
            <w:ins w:id="41901" w:author="BigCREditor-Post-RAN4#105" w:date="2022-11-28T21:48:00Z">
              <w:r w:rsidRPr="00020619">
                <w:t>-94.65</w:t>
              </w:r>
            </w:ins>
          </w:p>
        </w:tc>
        <w:tc>
          <w:tcPr>
            <w:tcW w:w="1743" w:type="dxa"/>
            <w:tcBorders>
              <w:top w:val="single" w:sz="4" w:space="0" w:color="auto"/>
              <w:left w:val="single" w:sz="4" w:space="0" w:color="auto"/>
              <w:bottom w:val="single" w:sz="4" w:space="0" w:color="auto"/>
              <w:right w:val="single" w:sz="4" w:space="0" w:color="auto"/>
            </w:tcBorders>
            <w:hideMark/>
          </w:tcPr>
          <w:p w14:paraId="75BBF4FD" w14:textId="77777777" w:rsidR="000776B2" w:rsidRPr="00020619" w:rsidRDefault="000776B2" w:rsidP="00864629">
            <w:pPr>
              <w:pStyle w:val="TAC"/>
              <w:spacing w:line="256" w:lineRule="auto"/>
              <w:rPr>
                <w:ins w:id="41902" w:author="BigCREditor-Post-RAN4#105" w:date="2022-11-28T21:48:00Z"/>
              </w:rPr>
            </w:pPr>
            <w:ins w:id="41903" w:author="BigCREditor-Post-RAN4#105" w:date="2022-11-28T21:48:00Z">
              <w:r w:rsidRPr="00020619">
                <w:t>-91.65</w:t>
              </w:r>
            </w:ins>
          </w:p>
        </w:tc>
      </w:tr>
      <w:tr w:rsidR="000776B2" w:rsidRPr="00020619" w14:paraId="601637F7" w14:textId="77777777" w:rsidTr="00864629">
        <w:trPr>
          <w:trHeight w:val="187"/>
          <w:jc w:val="center"/>
          <w:ins w:id="41904" w:author="BigCREditor-Post-RAN4#105" w:date="2022-11-28T21:48:00Z"/>
        </w:trPr>
        <w:tc>
          <w:tcPr>
            <w:tcW w:w="1509" w:type="dxa"/>
            <w:tcBorders>
              <w:top w:val="nil"/>
              <w:left w:val="single" w:sz="4" w:space="0" w:color="auto"/>
              <w:bottom w:val="single" w:sz="4" w:space="0" w:color="auto"/>
              <w:right w:val="single" w:sz="4" w:space="0" w:color="auto"/>
            </w:tcBorders>
            <w:hideMark/>
          </w:tcPr>
          <w:p w14:paraId="4AB803A5" w14:textId="77777777" w:rsidR="000776B2" w:rsidRPr="00020619" w:rsidRDefault="000776B2" w:rsidP="00864629">
            <w:pPr>
              <w:rPr>
                <w:ins w:id="41905" w:author="BigCREditor-Post-RAN4#105" w:date="2022-11-28T21:48:00Z"/>
              </w:rPr>
            </w:pPr>
          </w:p>
        </w:tc>
        <w:tc>
          <w:tcPr>
            <w:tcW w:w="1418" w:type="dxa"/>
            <w:tcBorders>
              <w:top w:val="single" w:sz="4" w:space="0" w:color="auto"/>
              <w:left w:val="single" w:sz="4" w:space="0" w:color="auto"/>
              <w:bottom w:val="single" w:sz="4" w:space="0" w:color="auto"/>
              <w:right w:val="single" w:sz="4" w:space="0" w:color="auto"/>
            </w:tcBorders>
            <w:hideMark/>
          </w:tcPr>
          <w:p w14:paraId="1070A95C" w14:textId="77777777" w:rsidR="000776B2" w:rsidRPr="00020619" w:rsidRDefault="000776B2" w:rsidP="00864629">
            <w:pPr>
              <w:pStyle w:val="TAC"/>
              <w:spacing w:line="256" w:lineRule="auto"/>
              <w:rPr>
                <w:ins w:id="41906" w:author="BigCREditor-Post-RAN4#105" w:date="2022-11-28T21:48:00Z"/>
                <w:lang w:eastAsia="en-GB"/>
              </w:rPr>
            </w:pPr>
            <w:ins w:id="41907" w:author="BigCREditor-Post-RAN4#105" w:date="2022-11-28T21:48:00Z">
              <w:r w:rsidRPr="00020619">
                <w:rPr>
                  <w:rFonts w:eastAsia="Calibri"/>
                  <w:szCs w:val="22"/>
                </w:rPr>
                <w:t>3</w:t>
              </w:r>
            </w:ins>
          </w:p>
        </w:tc>
        <w:tc>
          <w:tcPr>
            <w:tcW w:w="2032" w:type="dxa"/>
            <w:tcBorders>
              <w:top w:val="nil"/>
              <w:left w:val="single" w:sz="4" w:space="0" w:color="auto"/>
              <w:bottom w:val="single" w:sz="4" w:space="0" w:color="auto"/>
              <w:right w:val="single" w:sz="4" w:space="0" w:color="auto"/>
            </w:tcBorders>
            <w:hideMark/>
          </w:tcPr>
          <w:p w14:paraId="4D1DEEC9" w14:textId="77777777" w:rsidR="000776B2" w:rsidRPr="00020619" w:rsidRDefault="000776B2" w:rsidP="00864629">
            <w:pPr>
              <w:rPr>
                <w:ins w:id="41908" w:author="BigCREditor-Post-RAN4#105" w:date="2022-11-28T21:48:00Z"/>
              </w:rPr>
            </w:pPr>
          </w:p>
        </w:tc>
        <w:tc>
          <w:tcPr>
            <w:tcW w:w="1743" w:type="dxa"/>
            <w:tcBorders>
              <w:top w:val="single" w:sz="4" w:space="0" w:color="auto"/>
              <w:left w:val="single" w:sz="4" w:space="0" w:color="auto"/>
              <w:bottom w:val="single" w:sz="4" w:space="0" w:color="auto"/>
              <w:right w:val="single" w:sz="4" w:space="0" w:color="auto"/>
            </w:tcBorders>
            <w:hideMark/>
          </w:tcPr>
          <w:p w14:paraId="105E6FFC" w14:textId="77777777" w:rsidR="000776B2" w:rsidRPr="00020619" w:rsidRDefault="000776B2" w:rsidP="00864629">
            <w:pPr>
              <w:pStyle w:val="TAC"/>
              <w:spacing w:line="256" w:lineRule="auto"/>
              <w:rPr>
                <w:ins w:id="41909" w:author="BigCREditor-Post-RAN4#105" w:date="2022-11-28T21:48:00Z"/>
                <w:rFonts w:eastAsia="Calibri"/>
                <w:szCs w:val="22"/>
                <w:lang w:eastAsia="en-GB"/>
              </w:rPr>
            </w:pPr>
            <w:ins w:id="41910" w:author="BigCREditor-Post-RAN4#105" w:date="2022-11-28T21:48:00Z">
              <w:r w:rsidRPr="00020619">
                <w:rPr>
                  <w:rFonts w:eastAsia="Calibri"/>
                  <w:szCs w:val="22"/>
                </w:rPr>
                <w:t>-91.65</w:t>
              </w:r>
            </w:ins>
          </w:p>
        </w:tc>
        <w:tc>
          <w:tcPr>
            <w:tcW w:w="1743" w:type="dxa"/>
            <w:tcBorders>
              <w:top w:val="single" w:sz="4" w:space="0" w:color="auto"/>
              <w:left w:val="single" w:sz="4" w:space="0" w:color="auto"/>
              <w:bottom w:val="single" w:sz="4" w:space="0" w:color="auto"/>
              <w:right w:val="single" w:sz="4" w:space="0" w:color="auto"/>
            </w:tcBorders>
            <w:hideMark/>
          </w:tcPr>
          <w:p w14:paraId="11FADDA8" w14:textId="77777777" w:rsidR="000776B2" w:rsidRPr="00020619" w:rsidRDefault="000776B2" w:rsidP="00864629">
            <w:pPr>
              <w:pStyle w:val="TAC"/>
              <w:spacing w:line="256" w:lineRule="auto"/>
              <w:rPr>
                <w:ins w:id="41911" w:author="BigCREditor-Post-RAN4#105" w:date="2022-11-28T21:48:00Z"/>
                <w:rFonts w:eastAsia="Calibri"/>
                <w:szCs w:val="22"/>
              </w:rPr>
            </w:pPr>
            <w:ins w:id="41912" w:author="BigCREditor-Post-RAN4#105" w:date="2022-11-28T21:48:00Z">
              <w:r w:rsidRPr="00020619">
                <w:rPr>
                  <w:rFonts w:eastAsia="Calibri"/>
                  <w:szCs w:val="22"/>
                </w:rPr>
                <w:t>-88.65</w:t>
              </w:r>
            </w:ins>
          </w:p>
        </w:tc>
      </w:tr>
      <w:tr w:rsidR="000776B2" w:rsidRPr="00020619" w14:paraId="02E593C1" w14:textId="77777777" w:rsidTr="00864629">
        <w:trPr>
          <w:trHeight w:val="187"/>
          <w:jc w:val="center"/>
          <w:ins w:id="41913" w:author="BigCREditor-Post-RAN4#105" w:date="2022-11-28T21:48:00Z"/>
        </w:trPr>
        <w:tc>
          <w:tcPr>
            <w:tcW w:w="1509" w:type="dxa"/>
            <w:vMerge w:val="restart"/>
            <w:tcBorders>
              <w:top w:val="single" w:sz="4" w:space="0" w:color="auto"/>
              <w:left w:val="single" w:sz="4" w:space="0" w:color="auto"/>
              <w:bottom w:val="single" w:sz="4" w:space="0" w:color="auto"/>
              <w:right w:val="single" w:sz="4" w:space="0" w:color="auto"/>
            </w:tcBorders>
            <w:hideMark/>
          </w:tcPr>
          <w:p w14:paraId="4F6DF8F0" w14:textId="77777777" w:rsidR="000776B2" w:rsidRPr="00020619" w:rsidRDefault="000776B2" w:rsidP="00864629">
            <w:pPr>
              <w:pStyle w:val="TAL"/>
              <w:spacing w:line="256" w:lineRule="auto"/>
              <w:rPr>
                <w:ins w:id="41914" w:author="BigCREditor-Post-RAN4#105" w:date="2022-11-28T21:48:00Z"/>
                <w:vertAlign w:val="superscript"/>
              </w:rPr>
            </w:pPr>
            <w:ins w:id="41915" w:author="BigCREditor-Post-RAN4#105" w:date="2022-11-28T21:48:00Z">
              <w:r w:rsidRPr="00020619">
                <w:t xml:space="preserve">Io </w:t>
              </w:r>
              <w:r w:rsidRPr="00020619">
                <w:rPr>
                  <w:vertAlign w:val="superscript"/>
                </w:rPr>
                <w:t>Note2</w:t>
              </w:r>
            </w:ins>
          </w:p>
        </w:tc>
        <w:tc>
          <w:tcPr>
            <w:tcW w:w="1418" w:type="dxa"/>
            <w:tcBorders>
              <w:top w:val="single" w:sz="4" w:space="0" w:color="auto"/>
              <w:left w:val="single" w:sz="4" w:space="0" w:color="auto"/>
              <w:bottom w:val="single" w:sz="4" w:space="0" w:color="auto"/>
              <w:right w:val="single" w:sz="4" w:space="0" w:color="auto"/>
            </w:tcBorders>
            <w:hideMark/>
          </w:tcPr>
          <w:p w14:paraId="48F3F2D8" w14:textId="77777777" w:rsidR="000776B2" w:rsidRPr="00020619" w:rsidRDefault="000776B2" w:rsidP="00864629">
            <w:pPr>
              <w:pStyle w:val="TAC"/>
              <w:spacing w:line="256" w:lineRule="auto"/>
              <w:rPr>
                <w:ins w:id="41916" w:author="BigCREditor-Post-RAN4#105" w:date="2022-11-28T21:48:00Z"/>
              </w:rPr>
            </w:pPr>
            <w:ins w:id="41917" w:author="BigCREditor-Post-RAN4#105" w:date="2022-11-28T21:48:00Z">
              <w:r w:rsidRPr="00020619">
                <w:rPr>
                  <w:rFonts w:eastAsia="Calibri"/>
                  <w:szCs w:val="22"/>
                </w:rPr>
                <w:t>1,2,4</w:t>
              </w:r>
            </w:ins>
          </w:p>
        </w:tc>
        <w:tc>
          <w:tcPr>
            <w:tcW w:w="2032" w:type="dxa"/>
            <w:tcBorders>
              <w:top w:val="single" w:sz="4" w:space="0" w:color="auto"/>
              <w:left w:val="single" w:sz="4" w:space="0" w:color="auto"/>
              <w:bottom w:val="single" w:sz="4" w:space="0" w:color="auto"/>
              <w:right w:val="single" w:sz="4" w:space="0" w:color="auto"/>
            </w:tcBorders>
            <w:hideMark/>
          </w:tcPr>
          <w:p w14:paraId="51B81246" w14:textId="77777777" w:rsidR="000776B2" w:rsidRPr="00020619" w:rsidRDefault="000776B2" w:rsidP="00864629">
            <w:pPr>
              <w:pStyle w:val="TAC"/>
              <w:spacing w:line="256" w:lineRule="auto"/>
              <w:rPr>
                <w:ins w:id="41918" w:author="BigCREditor-Post-RAN4#105" w:date="2022-11-28T21:48:00Z"/>
              </w:rPr>
            </w:pPr>
            <w:ins w:id="41919" w:author="BigCREditor-Post-RAN4#105" w:date="2022-11-28T21:48:00Z">
              <w:r w:rsidRPr="00020619">
                <w:t>dBm/9.36 MHz</w:t>
              </w:r>
            </w:ins>
          </w:p>
        </w:tc>
        <w:tc>
          <w:tcPr>
            <w:tcW w:w="1743" w:type="dxa"/>
            <w:tcBorders>
              <w:top w:val="single" w:sz="4" w:space="0" w:color="auto"/>
              <w:left w:val="single" w:sz="4" w:space="0" w:color="auto"/>
              <w:bottom w:val="single" w:sz="4" w:space="0" w:color="auto"/>
              <w:right w:val="single" w:sz="4" w:space="0" w:color="auto"/>
            </w:tcBorders>
            <w:hideMark/>
          </w:tcPr>
          <w:p w14:paraId="1DA1DE0D" w14:textId="77777777" w:rsidR="000776B2" w:rsidRPr="00020619" w:rsidRDefault="000776B2" w:rsidP="00864629">
            <w:pPr>
              <w:pStyle w:val="TAC"/>
              <w:spacing w:line="256" w:lineRule="auto"/>
              <w:rPr>
                <w:ins w:id="41920" w:author="BigCREditor-Post-RAN4#105" w:date="2022-11-28T21:48:00Z"/>
              </w:rPr>
            </w:pPr>
            <w:ins w:id="41921" w:author="BigCREditor-Post-RAN4#105" w:date="2022-11-28T21:48:00Z">
              <w:r w:rsidRPr="00020619">
                <w:t>-63.69</w:t>
              </w:r>
            </w:ins>
          </w:p>
        </w:tc>
        <w:tc>
          <w:tcPr>
            <w:tcW w:w="1743" w:type="dxa"/>
            <w:tcBorders>
              <w:top w:val="single" w:sz="4" w:space="0" w:color="auto"/>
              <w:left w:val="single" w:sz="4" w:space="0" w:color="auto"/>
              <w:bottom w:val="single" w:sz="4" w:space="0" w:color="auto"/>
              <w:right w:val="single" w:sz="4" w:space="0" w:color="auto"/>
            </w:tcBorders>
            <w:hideMark/>
          </w:tcPr>
          <w:p w14:paraId="65D04B4C" w14:textId="77777777" w:rsidR="000776B2" w:rsidRPr="00020619" w:rsidRDefault="000776B2" w:rsidP="00864629">
            <w:pPr>
              <w:pStyle w:val="TAC"/>
              <w:spacing w:line="256" w:lineRule="auto"/>
              <w:rPr>
                <w:ins w:id="41922" w:author="BigCREditor-Post-RAN4#105" w:date="2022-11-28T21:48:00Z"/>
              </w:rPr>
            </w:pPr>
            <w:ins w:id="41923" w:author="BigCREditor-Post-RAN4#105" w:date="2022-11-28T21:48:00Z">
              <w:r w:rsidRPr="00020619">
                <w:t>-61.93</w:t>
              </w:r>
            </w:ins>
          </w:p>
        </w:tc>
      </w:tr>
      <w:tr w:rsidR="000776B2" w:rsidRPr="00020619" w14:paraId="2FD23DC3" w14:textId="77777777" w:rsidTr="00864629">
        <w:trPr>
          <w:trHeight w:val="187"/>
          <w:jc w:val="center"/>
          <w:ins w:id="41924" w:author="BigCREditor-Post-RAN4#105" w:date="2022-11-28T21:48:00Z"/>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C62113B" w14:textId="77777777" w:rsidR="000776B2" w:rsidRPr="00020619" w:rsidRDefault="000776B2" w:rsidP="00864629">
            <w:pPr>
              <w:spacing w:after="0" w:line="256" w:lineRule="auto"/>
              <w:rPr>
                <w:ins w:id="41925" w:author="BigCREditor-Post-RAN4#105" w:date="2022-11-28T21:48:00Z"/>
                <w:rFonts w:ascii="Arial" w:hAnsi="Arial"/>
                <w:sz w:val="18"/>
                <w:vertAlign w:val="superscript"/>
                <w:lang w:eastAsia="en-GB"/>
              </w:rPr>
            </w:pPr>
          </w:p>
        </w:tc>
        <w:tc>
          <w:tcPr>
            <w:tcW w:w="1418" w:type="dxa"/>
            <w:tcBorders>
              <w:top w:val="single" w:sz="4" w:space="0" w:color="auto"/>
              <w:left w:val="single" w:sz="4" w:space="0" w:color="auto"/>
              <w:bottom w:val="single" w:sz="4" w:space="0" w:color="auto"/>
              <w:right w:val="single" w:sz="4" w:space="0" w:color="auto"/>
            </w:tcBorders>
            <w:hideMark/>
          </w:tcPr>
          <w:p w14:paraId="193BCE2B" w14:textId="77777777" w:rsidR="000776B2" w:rsidRPr="00020619" w:rsidRDefault="000776B2" w:rsidP="00864629">
            <w:pPr>
              <w:pStyle w:val="TAC"/>
              <w:spacing w:line="256" w:lineRule="auto"/>
              <w:rPr>
                <w:ins w:id="41926" w:author="BigCREditor-Post-RAN4#105" w:date="2022-11-28T21:48:00Z"/>
              </w:rPr>
            </w:pPr>
            <w:ins w:id="41927" w:author="BigCREditor-Post-RAN4#105" w:date="2022-11-28T21:48:00Z">
              <w:r w:rsidRPr="00020619">
                <w:rPr>
                  <w:rFonts w:eastAsia="Calibri"/>
                  <w:szCs w:val="22"/>
                </w:rPr>
                <w:t>3</w:t>
              </w:r>
            </w:ins>
          </w:p>
        </w:tc>
        <w:tc>
          <w:tcPr>
            <w:tcW w:w="2032" w:type="dxa"/>
            <w:tcBorders>
              <w:top w:val="single" w:sz="4" w:space="0" w:color="auto"/>
              <w:left w:val="single" w:sz="4" w:space="0" w:color="auto"/>
              <w:bottom w:val="single" w:sz="4" w:space="0" w:color="auto"/>
              <w:right w:val="single" w:sz="4" w:space="0" w:color="auto"/>
            </w:tcBorders>
            <w:hideMark/>
          </w:tcPr>
          <w:p w14:paraId="266107E9" w14:textId="77777777" w:rsidR="000776B2" w:rsidRPr="00020619" w:rsidRDefault="000776B2" w:rsidP="00864629">
            <w:pPr>
              <w:pStyle w:val="TAC"/>
              <w:spacing w:line="256" w:lineRule="auto"/>
              <w:rPr>
                <w:ins w:id="41928" w:author="BigCREditor-Post-RAN4#105" w:date="2022-11-28T21:48:00Z"/>
              </w:rPr>
            </w:pPr>
            <w:ins w:id="41929" w:author="BigCREditor-Post-RAN4#105" w:date="2022-11-28T21:48:00Z">
              <w:r w:rsidRPr="00020619">
                <w:t>dBm/</w:t>
              </w:r>
              <w:r>
                <w:t xml:space="preserve">18.36 </w:t>
              </w:r>
              <w:r w:rsidRPr="00020619">
                <w:t>MHz</w:t>
              </w:r>
            </w:ins>
          </w:p>
        </w:tc>
        <w:tc>
          <w:tcPr>
            <w:tcW w:w="1743" w:type="dxa"/>
            <w:tcBorders>
              <w:top w:val="single" w:sz="4" w:space="0" w:color="auto"/>
              <w:left w:val="single" w:sz="4" w:space="0" w:color="auto"/>
              <w:bottom w:val="single" w:sz="4" w:space="0" w:color="auto"/>
              <w:right w:val="single" w:sz="4" w:space="0" w:color="auto"/>
            </w:tcBorders>
            <w:hideMark/>
          </w:tcPr>
          <w:p w14:paraId="737949A3" w14:textId="77777777" w:rsidR="000776B2" w:rsidRPr="00020619" w:rsidRDefault="000776B2" w:rsidP="00864629">
            <w:pPr>
              <w:pStyle w:val="TAC"/>
              <w:spacing w:line="256" w:lineRule="auto"/>
              <w:rPr>
                <w:ins w:id="41930" w:author="BigCREditor-Post-RAN4#105" w:date="2022-11-28T21:48:00Z"/>
                <w:rFonts w:eastAsia="Calibri"/>
                <w:szCs w:val="22"/>
              </w:rPr>
            </w:pPr>
            <w:ins w:id="41931" w:author="BigCREditor-Post-RAN4#105" w:date="2022-11-28T21:48:00Z">
              <w:r>
                <w:rPr>
                  <w:rFonts w:eastAsia="Calibri"/>
                  <w:szCs w:val="22"/>
                </w:rPr>
                <w:t>-60.76</w:t>
              </w:r>
            </w:ins>
          </w:p>
        </w:tc>
        <w:tc>
          <w:tcPr>
            <w:tcW w:w="1743" w:type="dxa"/>
            <w:tcBorders>
              <w:top w:val="single" w:sz="4" w:space="0" w:color="auto"/>
              <w:left w:val="single" w:sz="4" w:space="0" w:color="auto"/>
              <w:bottom w:val="single" w:sz="4" w:space="0" w:color="auto"/>
              <w:right w:val="single" w:sz="4" w:space="0" w:color="auto"/>
            </w:tcBorders>
            <w:hideMark/>
          </w:tcPr>
          <w:p w14:paraId="0F0AE3CF" w14:textId="77777777" w:rsidR="000776B2" w:rsidRPr="00020619" w:rsidRDefault="000776B2" w:rsidP="00864629">
            <w:pPr>
              <w:pStyle w:val="TAC"/>
              <w:spacing w:line="256" w:lineRule="auto"/>
              <w:rPr>
                <w:ins w:id="41932" w:author="BigCREditor-Post-RAN4#105" w:date="2022-11-28T21:48:00Z"/>
                <w:rFonts w:eastAsia="Calibri"/>
                <w:szCs w:val="22"/>
              </w:rPr>
            </w:pPr>
            <w:ins w:id="41933" w:author="BigCREditor-Post-RAN4#105" w:date="2022-11-28T21:48:00Z">
              <w:r>
                <w:rPr>
                  <w:rFonts w:eastAsia="Calibri"/>
                  <w:szCs w:val="22"/>
                </w:rPr>
                <w:t>-59.00</w:t>
              </w:r>
            </w:ins>
          </w:p>
        </w:tc>
      </w:tr>
      <w:tr w:rsidR="000776B2" w:rsidRPr="00020619" w14:paraId="22345D2E" w14:textId="77777777" w:rsidTr="00864629">
        <w:trPr>
          <w:trHeight w:val="187"/>
          <w:jc w:val="center"/>
          <w:ins w:id="41934" w:author="BigCREditor-Post-RAN4#105" w:date="2022-11-28T21:48:00Z"/>
        </w:trPr>
        <w:tc>
          <w:tcPr>
            <w:tcW w:w="1509" w:type="dxa"/>
            <w:tcBorders>
              <w:top w:val="single" w:sz="4" w:space="0" w:color="auto"/>
              <w:left w:val="single" w:sz="4" w:space="0" w:color="auto"/>
              <w:bottom w:val="single" w:sz="4" w:space="0" w:color="auto"/>
              <w:right w:val="single" w:sz="4" w:space="0" w:color="auto"/>
            </w:tcBorders>
            <w:hideMark/>
          </w:tcPr>
          <w:p w14:paraId="2F983935" w14:textId="77777777" w:rsidR="000776B2" w:rsidRPr="00020619" w:rsidRDefault="000776B2" w:rsidP="00864629">
            <w:pPr>
              <w:pStyle w:val="TAL"/>
              <w:spacing w:line="256" w:lineRule="auto"/>
              <w:rPr>
                <w:ins w:id="41935" w:author="BigCREditor-Post-RAN4#105" w:date="2022-11-28T21:48:00Z"/>
              </w:rPr>
            </w:pPr>
            <w:ins w:id="41936" w:author="BigCREditor-Post-RAN4#105" w:date="2022-11-28T21:48:00Z">
              <w:r w:rsidRPr="00020619">
                <w:rPr>
                  <w:rFonts w:eastAsia="Calibri"/>
                  <w:noProof/>
                  <w:position w:val="-12"/>
                  <w:szCs w:val="22"/>
                  <w:lang w:eastAsia="zh-CN"/>
                </w:rPr>
                <w:drawing>
                  <wp:inline distT="0" distB="0" distL="0" distR="0" wp14:anchorId="782CEFB3" wp14:editId="6EF49345">
                    <wp:extent cx="532765" cy="230505"/>
                    <wp:effectExtent l="0" t="0" r="635" b="0"/>
                    <wp:docPr id="3169" name="Picture 3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hideMark/>
          </w:tcPr>
          <w:p w14:paraId="7DD77826" w14:textId="77777777" w:rsidR="000776B2" w:rsidRPr="00020619" w:rsidRDefault="000776B2" w:rsidP="00864629">
            <w:pPr>
              <w:pStyle w:val="TAC"/>
              <w:spacing w:line="256" w:lineRule="auto"/>
              <w:rPr>
                <w:ins w:id="41937" w:author="BigCREditor-Post-RAN4#105" w:date="2022-11-28T21:48:00Z"/>
              </w:rPr>
            </w:pPr>
            <w:ins w:id="41938" w:author="BigCREditor-Post-RAN4#105" w:date="2022-11-28T21:48:00Z">
              <w:r w:rsidRPr="00020619">
                <w:t>1~4</w:t>
              </w:r>
            </w:ins>
          </w:p>
        </w:tc>
        <w:tc>
          <w:tcPr>
            <w:tcW w:w="2032" w:type="dxa"/>
            <w:tcBorders>
              <w:top w:val="single" w:sz="4" w:space="0" w:color="auto"/>
              <w:left w:val="single" w:sz="4" w:space="0" w:color="auto"/>
              <w:bottom w:val="single" w:sz="4" w:space="0" w:color="auto"/>
              <w:right w:val="single" w:sz="4" w:space="0" w:color="auto"/>
            </w:tcBorders>
            <w:hideMark/>
          </w:tcPr>
          <w:p w14:paraId="4E293819" w14:textId="77777777" w:rsidR="000776B2" w:rsidRPr="00020619" w:rsidRDefault="000776B2" w:rsidP="00864629">
            <w:pPr>
              <w:pStyle w:val="TAC"/>
              <w:spacing w:line="256" w:lineRule="auto"/>
              <w:rPr>
                <w:ins w:id="41939" w:author="BigCREditor-Post-RAN4#105" w:date="2022-11-28T21:48:00Z"/>
              </w:rPr>
            </w:pPr>
            <w:ins w:id="41940" w:author="BigCREditor-Post-RAN4#105" w:date="2022-11-28T21:48:00Z">
              <w:r w:rsidRPr="00020619">
                <w:t>dB</w:t>
              </w:r>
            </w:ins>
          </w:p>
        </w:tc>
        <w:tc>
          <w:tcPr>
            <w:tcW w:w="1743" w:type="dxa"/>
            <w:tcBorders>
              <w:top w:val="single" w:sz="4" w:space="0" w:color="auto"/>
              <w:left w:val="single" w:sz="4" w:space="0" w:color="auto"/>
              <w:bottom w:val="single" w:sz="4" w:space="0" w:color="auto"/>
              <w:right w:val="single" w:sz="4" w:space="0" w:color="auto"/>
            </w:tcBorders>
            <w:hideMark/>
          </w:tcPr>
          <w:p w14:paraId="1E59FF4F" w14:textId="77777777" w:rsidR="000776B2" w:rsidRPr="00020619" w:rsidRDefault="000776B2" w:rsidP="00864629">
            <w:pPr>
              <w:pStyle w:val="TAC"/>
              <w:spacing w:line="256" w:lineRule="auto"/>
              <w:rPr>
                <w:ins w:id="41941" w:author="BigCREditor-Post-RAN4#105" w:date="2022-11-28T21:48:00Z"/>
              </w:rPr>
            </w:pPr>
            <w:ins w:id="41942" w:author="BigCREditor-Post-RAN4#105" w:date="2022-11-28T21:48:00Z">
              <w:r w:rsidRPr="00020619">
                <w:t>0</w:t>
              </w:r>
            </w:ins>
          </w:p>
        </w:tc>
        <w:tc>
          <w:tcPr>
            <w:tcW w:w="1743" w:type="dxa"/>
            <w:tcBorders>
              <w:top w:val="single" w:sz="4" w:space="0" w:color="auto"/>
              <w:left w:val="single" w:sz="4" w:space="0" w:color="auto"/>
              <w:bottom w:val="single" w:sz="4" w:space="0" w:color="auto"/>
              <w:right w:val="single" w:sz="4" w:space="0" w:color="auto"/>
            </w:tcBorders>
            <w:hideMark/>
          </w:tcPr>
          <w:p w14:paraId="7DA44692" w14:textId="77777777" w:rsidR="000776B2" w:rsidRPr="00020619" w:rsidRDefault="000776B2" w:rsidP="00864629">
            <w:pPr>
              <w:pStyle w:val="TAC"/>
              <w:spacing w:line="256" w:lineRule="auto"/>
              <w:rPr>
                <w:ins w:id="41943" w:author="BigCREditor-Post-RAN4#105" w:date="2022-11-28T21:48:00Z"/>
              </w:rPr>
            </w:pPr>
            <w:ins w:id="41944" w:author="BigCREditor-Post-RAN4#105" w:date="2022-11-28T21:48:00Z">
              <w:r w:rsidRPr="00020619">
                <w:t>3</w:t>
              </w:r>
            </w:ins>
          </w:p>
        </w:tc>
      </w:tr>
      <w:tr w:rsidR="000776B2" w:rsidRPr="00020619" w14:paraId="6AEDE76A" w14:textId="77777777" w:rsidTr="00864629">
        <w:trPr>
          <w:jc w:val="center"/>
          <w:ins w:id="41945" w:author="BigCREditor-Post-RAN4#105" w:date="2022-11-28T21:48:00Z"/>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4DE77737" w14:textId="77777777" w:rsidR="000776B2" w:rsidRPr="00020619" w:rsidRDefault="000776B2" w:rsidP="00864629">
            <w:pPr>
              <w:pStyle w:val="TAN"/>
              <w:spacing w:line="256" w:lineRule="auto"/>
              <w:rPr>
                <w:ins w:id="41946" w:author="BigCREditor-Post-RAN4#105" w:date="2022-11-28T21:48:00Z"/>
              </w:rPr>
            </w:pPr>
            <w:ins w:id="41947" w:author="BigCREditor-Post-RAN4#105" w:date="2022-11-28T21:48: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position w:val="-12"/>
                  <w:lang w:eastAsia="en-GB"/>
                </w:rPr>
                <w:object w:dxaOrig="410" w:dyaOrig="410" w14:anchorId="3955013F">
                  <v:shape id="_x0000_i1817" type="#_x0000_t75" style="width:20.75pt;height:20.75pt" o:ole="" fillcolor="window">
                    <v:imagedata r:id="rId15" o:title=""/>
                  </v:shape>
                  <o:OLEObject Type="Embed" ProgID="Equation.3" ShapeID="_x0000_i1817" DrawAspect="Content" ObjectID="_1731331541" r:id="rId253"/>
                </w:object>
              </w:r>
              <w:r w:rsidRPr="00020619">
                <w:t xml:space="preserve"> to be fulfilled.</w:t>
              </w:r>
            </w:ins>
          </w:p>
          <w:p w14:paraId="43D55A16" w14:textId="77777777" w:rsidR="000776B2" w:rsidRPr="00020619" w:rsidRDefault="000776B2" w:rsidP="00864629">
            <w:pPr>
              <w:pStyle w:val="TAN"/>
              <w:spacing w:line="256" w:lineRule="auto"/>
              <w:rPr>
                <w:ins w:id="41948" w:author="BigCREditor-Post-RAN4#105" w:date="2022-11-28T21:48:00Z"/>
                <w:rFonts w:cs="Arial"/>
              </w:rPr>
            </w:pPr>
            <w:ins w:id="41949" w:author="BigCREditor-Post-RAN4#105" w:date="2022-11-28T21:48:00Z">
              <w:r w:rsidRPr="00020619">
                <w:t xml:space="preserve">Note 3: </w:t>
              </w:r>
              <w:r w:rsidRPr="00020619">
                <w:rPr>
                  <w:rFonts w:cs="Arial"/>
                </w:rPr>
                <w:tab/>
              </w:r>
              <w:r w:rsidRPr="00020619">
                <w:t>CSI-RS RSRP and Io levels have been derived from other parameters for information purposes. They are not settable parameters themselves.</w:t>
              </w:r>
            </w:ins>
          </w:p>
        </w:tc>
      </w:tr>
    </w:tbl>
    <w:p w14:paraId="43D3BD27" w14:textId="77777777" w:rsidR="000776B2" w:rsidRPr="00020619" w:rsidRDefault="000776B2" w:rsidP="000776B2">
      <w:pPr>
        <w:rPr>
          <w:ins w:id="41950" w:author="BigCREditor-Post-RAN4#105" w:date="2022-11-28T21:48:00Z"/>
          <w:rFonts w:eastAsia="Malgun Gothic"/>
          <w:lang w:eastAsia="en-GB"/>
        </w:rPr>
      </w:pPr>
    </w:p>
    <w:p w14:paraId="2D0C4D85" w14:textId="77777777" w:rsidR="000776B2" w:rsidRPr="00020619" w:rsidRDefault="000776B2" w:rsidP="000776B2">
      <w:pPr>
        <w:pStyle w:val="Heading5"/>
        <w:rPr>
          <w:ins w:id="41951" w:author="BigCREditor-Post-RAN4#105" w:date="2022-11-28T21:48:00Z"/>
        </w:rPr>
      </w:pPr>
      <w:ins w:id="41952" w:author="BigCREditor-Post-RAN4#105" w:date="2022-11-28T21:48:00Z">
        <w:r w:rsidRPr="00020619">
          <w:t>A.16.</w:t>
        </w:r>
        <w:r>
          <w:t>6</w:t>
        </w:r>
        <w:r w:rsidRPr="00020619">
          <w:t>.4.8.3</w:t>
        </w:r>
        <w:r w:rsidRPr="00020619">
          <w:tab/>
          <w:t>Test Requirements</w:t>
        </w:r>
      </w:ins>
    </w:p>
    <w:p w14:paraId="4C06C4AD" w14:textId="77777777" w:rsidR="000776B2" w:rsidRPr="00020619" w:rsidRDefault="000776B2" w:rsidP="000776B2">
      <w:pPr>
        <w:rPr>
          <w:ins w:id="41953" w:author="BigCREditor-Post-RAN4#105" w:date="2022-11-28T21:48:00Z"/>
          <w:rFonts w:cs="v4.2.0"/>
        </w:rPr>
      </w:pPr>
      <w:ins w:id="41954" w:author="BigCREditor-Post-RAN4#105" w:date="2022-11-28T21:48:00Z">
        <w:r w:rsidRPr="00020619">
          <w:rPr>
            <w:rFonts w:cs="v4.2.0"/>
          </w:rPr>
          <w:t xml:space="preserve">After 80ms from the beginning of the test, the UE shall send L1-RSRP report at slot </w:t>
        </w:r>
        <w:proofErr w:type="gramStart"/>
        <w:r w:rsidRPr="00020619">
          <w:rPr>
            <w:rFonts w:cs="v4.2.0"/>
          </w:rPr>
          <w:t>8  from</w:t>
        </w:r>
        <w:proofErr w:type="gramEnd"/>
        <w:r w:rsidRPr="00020619">
          <w:rPr>
            <w:rFonts w:cs="v4.2.0"/>
          </w:rPr>
          <w:t xml:space="preserve"> the reception of DCI triggering the L1-RSRP measurement. The L1-RSRP report shall include the results for both CSI-RS#0 and CSI-RS#1 while meeting the </w:t>
        </w:r>
        <w:r w:rsidRPr="00020619">
          <w:rPr>
            <w:lang w:eastAsia="zh-CN"/>
          </w:rPr>
          <w:t xml:space="preserve">absolute accuracy requirement in clause </w:t>
        </w:r>
        <w:proofErr w:type="gramStart"/>
        <w:r w:rsidRPr="00020619">
          <w:t xml:space="preserve">10.1A.14.2.1 </w:t>
        </w:r>
        <w:r w:rsidRPr="00020619">
          <w:rPr>
            <w:lang w:eastAsia="zh-CN"/>
          </w:rPr>
          <w:t xml:space="preserve"> and</w:t>
        </w:r>
        <w:proofErr w:type="gramEnd"/>
        <w:r w:rsidRPr="00020619">
          <w:rPr>
            <w:lang w:eastAsia="zh-CN"/>
          </w:rPr>
          <w:t xml:space="preserve"> relative accuracy requirement in clause </w:t>
        </w:r>
        <w:r w:rsidRPr="00020619">
          <w:t>10.1A.14.2.2</w:t>
        </w:r>
        <w:r w:rsidRPr="00020619">
          <w:rPr>
            <w:rFonts w:cs="v4.2.0"/>
          </w:rPr>
          <w:t xml:space="preserve">. </w:t>
        </w:r>
      </w:ins>
    </w:p>
    <w:p w14:paraId="3AB40720" w14:textId="77777777" w:rsidR="000776B2" w:rsidRPr="00020619" w:rsidRDefault="000776B2" w:rsidP="000776B2">
      <w:pPr>
        <w:rPr>
          <w:ins w:id="41955" w:author="BigCREditor-Post-RAN4#105" w:date="2022-11-28T21:48:00Z"/>
          <w:rFonts w:cs="v4.2.0"/>
        </w:rPr>
      </w:pPr>
      <w:ins w:id="41956" w:author="BigCREditor-Post-RAN4#105" w:date="2022-11-28T21:48:00Z">
        <w:r w:rsidRPr="00020619">
          <w:rPr>
            <w:rFonts w:cs="v4.2.0"/>
          </w:rPr>
          <w:t>The rate of correct events observed during repeated tests shall be at least 90%.</w:t>
        </w:r>
      </w:ins>
    </w:p>
    <w:p w14:paraId="27822E25" w14:textId="77777777" w:rsidR="000776B2" w:rsidRPr="00020619" w:rsidRDefault="000776B2" w:rsidP="000776B2">
      <w:pPr>
        <w:pStyle w:val="NO"/>
        <w:rPr>
          <w:ins w:id="41957" w:author="BigCREditor-Post-RAN4#105" w:date="2022-11-28T21:48:00Z"/>
        </w:rPr>
      </w:pPr>
      <w:ins w:id="41958" w:author="BigCREditor-Post-RAN4#105" w:date="2022-11-28T21:48: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4601A21F" w14:textId="77777777" w:rsidR="00982AC6" w:rsidRPr="00020619" w:rsidRDefault="00982AC6" w:rsidP="00982AC6">
      <w:pPr>
        <w:jc w:val="center"/>
        <w:rPr>
          <w:noProof/>
        </w:rPr>
      </w:pPr>
    </w:p>
    <w:p w14:paraId="5ECBA83A" w14:textId="22BC00E2" w:rsidR="00982AC6" w:rsidRPr="00543E6B" w:rsidRDefault="00543E6B" w:rsidP="00543E6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6EF00FDC" w14:textId="1D71E070" w:rsidR="002D5BA1" w:rsidRPr="00020619" w:rsidRDefault="002D5BA1" w:rsidP="002D5BA1">
      <w:pPr>
        <w:pStyle w:val="Heading4"/>
        <w:rPr>
          <w:snapToGrid w:val="0"/>
        </w:rPr>
      </w:pPr>
      <w:r w:rsidRPr="00020619">
        <w:rPr>
          <w:snapToGrid w:val="0"/>
        </w:rPr>
        <w:t>A.16.7.1.3</w:t>
      </w:r>
      <w:r w:rsidRPr="00020619">
        <w:rPr>
          <w:snapToGrid w:val="0"/>
        </w:rPr>
        <w:tab/>
        <w:t>SA inter-frequency case measurement accuracy with FR1 serving cell and FR1 target cell for 1 Rx UE</w:t>
      </w:r>
    </w:p>
    <w:p w14:paraId="117557A0" w14:textId="77777777" w:rsidR="003168E1" w:rsidRPr="00020619" w:rsidRDefault="003168E1" w:rsidP="003168E1">
      <w:pPr>
        <w:pStyle w:val="Heading5"/>
        <w:rPr>
          <w:ins w:id="41959" w:author="BigCREditor-RAN4#104-bis" w:date="2022-10-21T15:08:00Z"/>
          <w:snapToGrid w:val="0"/>
        </w:rPr>
      </w:pPr>
      <w:ins w:id="41960" w:author="BigCREditor-RAN4#104-bis" w:date="2022-10-21T15:08:00Z">
        <w:r w:rsidRPr="00020619">
          <w:rPr>
            <w:snapToGrid w:val="0"/>
          </w:rPr>
          <w:t>A.X.7.1. X.1.1</w:t>
        </w:r>
        <w:r w:rsidRPr="00020619">
          <w:rPr>
            <w:snapToGrid w:val="0"/>
          </w:rPr>
          <w:tab/>
          <w:t>Test Purpose and Environment</w:t>
        </w:r>
      </w:ins>
    </w:p>
    <w:p w14:paraId="5DAF5CE8" w14:textId="77777777" w:rsidR="003168E1" w:rsidRPr="00020619" w:rsidRDefault="003168E1" w:rsidP="003168E1">
      <w:pPr>
        <w:rPr>
          <w:ins w:id="41961" w:author="BigCREditor-RAN4#104-bis" w:date="2022-10-21T15:08:00Z"/>
        </w:rPr>
      </w:pPr>
      <w:ins w:id="41962" w:author="BigCREditor-RAN4#104-bis" w:date="2022-10-21T15:08:00Z">
        <w:r w:rsidRPr="00020619">
          <w:t>The purpose of this test is to verify that the SS-RSRP measurement accuracy is within the specified limits. This test will verify the requirements in clauses 10.1A.4.1.1 and 10.1A.4.1.2 for inter-frequency measurements with the testing configurations for NR cells in Table A.X.7.1.X.1.1-1.</w:t>
        </w:r>
      </w:ins>
    </w:p>
    <w:p w14:paraId="2B8C0A92" w14:textId="77777777" w:rsidR="003168E1" w:rsidRPr="00020619" w:rsidRDefault="003168E1" w:rsidP="003168E1">
      <w:pPr>
        <w:keepNext/>
        <w:keepLines/>
        <w:spacing w:before="60"/>
        <w:jc w:val="center"/>
        <w:rPr>
          <w:ins w:id="41963" w:author="BigCREditor-RAN4#104-bis" w:date="2022-10-21T15:08:00Z"/>
          <w:rFonts w:ascii="Arial" w:hAnsi="Arial"/>
          <w:b/>
        </w:rPr>
      </w:pPr>
      <w:ins w:id="41964" w:author="BigCREditor-RAN4#104-bis" w:date="2022-10-21T15:08:00Z">
        <w:r w:rsidRPr="00020619">
          <w:rPr>
            <w:rFonts w:ascii="Arial" w:hAnsi="Arial"/>
            <w:b/>
          </w:rPr>
          <w:t>Table A.X.7.1.X.1.1-1: Applicable NR configurations for FR1 inter-frequency SS-RSRP accuracy tes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3168E1" w:rsidRPr="00020619" w14:paraId="7728876B" w14:textId="77777777" w:rsidTr="00BB34DD">
        <w:trPr>
          <w:jc w:val="center"/>
          <w:ins w:id="41965" w:author="BigCREditor-RAN4#104-bis" w:date="2022-10-21T15:08:00Z"/>
        </w:trPr>
        <w:tc>
          <w:tcPr>
            <w:tcW w:w="2274" w:type="dxa"/>
            <w:shd w:val="clear" w:color="auto" w:fill="auto"/>
          </w:tcPr>
          <w:p w14:paraId="367E5829" w14:textId="77777777" w:rsidR="003168E1" w:rsidRPr="00020619" w:rsidRDefault="003168E1" w:rsidP="00BB34DD">
            <w:pPr>
              <w:keepNext/>
              <w:keepLines/>
              <w:spacing w:after="0"/>
              <w:jc w:val="center"/>
              <w:rPr>
                <w:ins w:id="41966" w:author="BigCREditor-RAN4#104-bis" w:date="2022-10-21T15:08:00Z"/>
                <w:rFonts w:ascii="Arial" w:hAnsi="Arial"/>
                <w:b/>
                <w:sz w:val="18"/>
              </w:rPr>
            </w:pPr>
            <w:ins w:id="41967" w:author="BigCREditor-RAN4#104-bis" w:date="2022-10-21T15:08:00Z">
              <w:r w:rsidRPr="00020619">
                <w:rPr>
                  <w:rFonts w:ascii="Arial" w:hAnsi="Arial"/>
                  <w:b/>
                  <w:sz w:val="18"/>
                </w:rPr>
                <w:t>Config</w:t>
              </w:r>
            </w:ins>
          </w:p>
        </w:tc>
        <w:tc>
          <w:tcPr>
            <w:tcW w:w="7076" w:type="dxa"/>
            <w:shd w:val="clear" w:color="auto" w:fill="auto"/>
          </w:tcPr>
          <w:p w14:paraId="2808DD8F" w14:textId="77777777" w:rsidR="003168E1" w:rsidRPr="00020619" w:rsidRDefault="003168E1" w:rsidP="00BB34DD">
            <w:pPr>
              <w:keepNext/>
              <w:keepLines/>
              <w:spacing w:after="0"/>
              <w:jc w:val="center"/>
              <w:rPr>
                <w:ins w:id="41968" w:author="BigCREditor-RAN4#104-bis" w:date="2022-10-21T15:08:00Z"/>
                <w:rFonts w:ascii="Arial" w:hAnsi="Arial"/>
                <w:b/>
                <w:sz w:val="18"/>
              </w:rPr>
            </w:pPr>
            <w:ins w:id="41969" w:author="BigCREditor-RAN4#104-bis" w:date="2022-10-21T15:08:00Z">
              <w:r w:rsidRPr="00020619">
                <w:rPr>
                  <w:rFonts w:ascii="Arial" w:hAnsi="Arial"/>
                  <w:b/>
                  <w:sz w:val="18"/>
                </w:rPr>
                <w:t>Description</w:t>
              </w:r>
            </w:ins>
          </w:p>
        </w:tc>
      </w:tr>
      <w:tr w:rsidR="003168E1" w:rsidRPr="00020619" w14:paraId="0D539613" w14:textId="77777777" w:rsidTr="00BB34DD">
        <w:trPr>
          <w:jc w:val="center"/>
          <w:ins w:id="41970" w:author="BigCREditor-RAN4#104-bis" w:date="2022-10-21T15:08:00Z"/>
        </w:trPr>
        <w:tc>
          <w:tcPr>
            <w:tcW w:w="2274" w:type="dxa"/>
            <w:shd w:val="clear" w:color="auto" w:fill="auto"/>
          </w:tcPr>
          <w:p w14:paraId="68E01738" w14:textId="77777777" w:rsidR="003168E1" w:rsidRPr="00020619" w:rsidRDefault="003168E1" w:rsidP="00BB34DD">
            <w:pPr>
              <w:keepNext/>
              <w:keepLines/>
              <w:spacing w:after="0"/>
              <w:rPr>
                <w:ins w:id="41971" w:author="BigCREditor-RAN4#104-bis" w:date="2022-10-21T15:08:00Z"/>
                <w:rFonts w:ascii="Arial" w:hAnsi="Arial"/>
                <w:sz w:val="18"/>
              </w:rPr>
            </w:pPr>
            <w:ins w:id="41972" w:author="BigCREditor-RAN4#104-bis" w:date="2022-10-21T15:08:00Z">
              <w:r w:rsidRPr="00020619">
                <w:rPr>
                  <w:rFonts w:ascii="Arial" w:hAnsi="Arial"/>
                  <w:sz w:val="18"/>
                </w:rPr>
                <w:t>1</w:t>
              </w:r>
            </w:ins>
          </w:p>
        </w:tc>
        <w:tc>
          <w:tcPr>
            <w:tcW w:w="7076" w:type="dxa"/>
            <w:shd w:val="clear" w:color="auto" w:fill="auto"/>
          </w:tcPr>
          <w:p w14:paraId="77E7A937" w14:textId="77777777" w:rsidR="003168E1" w:rsidRPr="00020619" w:rsidRDefault="003168E1" w:rsidP="00BB34DD">
            <w:pPr>
              <w:keepNext/>
              <w:keepLines/>
              <w:spacing w:after="0"/>
              <w:rPr>
                <w:ins w:id="41973" w:author="BigCREditor-RAN4#104-bis" w:date="2022-10-21T15:08:00Z"/>
                <w:rFonts w:ascii="Arial" w:hAnsi="Arial"/>
                <w:sz w:val="18"/>
              </w:rPr>
            </w:pPr>
            <w:ins w:id="41974" w:author="BigCREditor-RAN4#104-bis" w:date="2022-10-21T15:08:00Z">
              <w:r w:rsidRPr="00020619">
                <w:rPr>
                  <w:rFonts w:ascii="Arial" w:hAnsi="Arial"/>
                  <w:sz w:val="18"/>
                </w:rPr>
                <w:t>NR 15 kHz SSB SCS, 10 MHz bandwidth, FDD duplex mode</w:t>
              </w:r>
            </w:ins>
          </w:p>
        </w:tc>
      </w:tr>
      <w:tr w:rsidR="003168E1" w:rsidRPr="00020619" w14:paraId="62DE5008" w14:textId="77777777" w:rsidTr="00BB34DD">
        <w:trPr>
          <w:jc w:val="center"/>
          <w:ins w:id="41975" w:author="BigCREditor-RAN4#104-bis" w:date="2022-10-21T15:08:00Z"/>
        </w:trPr>
        <w:tc>
          <w:tcPr>
            <w:tcW w:w="2274" w:type="dxa"/>
            <w:shd w:val="clear" w:color="auto" w:fill="auto"/>
          </w:tcPr>
          <w:p w14:paraId="5AB10A60" w14:textId="77777777" w:rsidR="003168E1" w:rsidRPr="00020619" w:rsidRDefault="003168E1" w:rsidP="00BB34DD">
            <w:pPr>
              <w:keepNext/>
              <w:keepLines/>
              <w:spacing w:after="0"/>
              <w:rPr>
                <w:ins w:id="41976" w:author="BigCREditor-RAN4#104-bis" w:date="2022-10-21T15:08:00Z"/>
                <w:rFonts w:ascii="Arial" w:hAnsi="Arial"/>
                <w:sz w:val="18"/>
              </w:rPr>
            </w:pPr>
            <w:ins w:id="41977" w:author="BigCREditor-RAN4#104-bis" w:date="2022-10-21T15:08:00Z">
              <w:r w:rsidRPr="00020619">
                <w:rPr>
                  <w:rFonts w:ascii="Arial" w:hAnsi="Arial"/>
                  <w:sz w:val="18"/>
                </w:rPr>
                <w:t>2</w:t>
              </w:r>
            </w:ins>
          </w:p>
        </w:tc>
        <w:tc>
          <w:tcPr>
            <w:tcW w:w="7076" w:type="dxa"/>
            <w:shd w:val="clear" w:color="auto" w:fill="auto"/>
          </w:tcPr>
          <w:p w14:paraId="54E7FCE9" w14:textId="77777777" w:rsidR="003168E1" w:rsidRPr="00020619" w:rsidRDefault="003168E1" w:rsidP="00BB34DD">
            <w:pPr>
              <w:keepNext/>
              <w:keepLines/>
              <w:spacing w:after="0"/>
              <w:rPr>
                <w:ins w:id="41978" w:author="BigCREditor-RAN4#104-bis" w:date="2022-10-21T15:08:00Z"/>
                <w:rFonts w:ascii="Arial" w:hAnsi="Arial"/>
                <w:sz w:val="18"/>
              </w:rPr>
            </w:pPr>
            <w:ins w:id="41979" w:author="BigCREditor-RAN4#104-bis" w:date="2022-10-21T15:08:00Z">
              <w:r w:rsidRPr="00020619">
                <w:rPr>
                  <w:rFonts w:ascii="Arial" w:hAnsi="Arial"/>
                  <w:sz w:val="18"/>
                </w:rPr>
                <w:t>NR 15 kHz SSB SCS, 10 MHz bandwidth, TDD duplex mode</w:t>
              </w:r>
            </w:ins>
          </w:p>
        </w:tc>
      </w:tr>
      <w:tr w:rsidR="003168E1" w:rsidRPr="00020619" w14:paraId="05CFCCCF" w14:textId="77777777" w:rsidTr="00BB34DD">
        <w:trPr>
          <w:jc w:val="center"/>
          <w:ins w:id="41980" w:author="BigCREditor-RAN4#104-bis" w:date="2022-10-21T15:08:00Z"/>
        </w:trPr>
        <w:tc>
          <w:tcPr>
            <w:tcW w:w="2274" w:type="dxa"/>
            <w:shd w:val="clear" w:color="auto" w:fill="auto"/>
          </w:tcPr>
          <w:p w14:paraId="05B13780" w14:textId="77777777" w:rsidR="003168E1" w:rsidRPr="00020619" w:rsidRDefault="003168E1" w:rsidP="00BB34DD">
            <w:pPr>
              <w:keepNext/>
              <w:keepLines/>
              <w:spacing w:after="0"/>
              <w:rPr>
                <w:ins w:id="41981" w:author="BigCREditor-RAN4#104-bis" w:date="2022-10-21T15:08:00Z"/>
                <w:rFonts w:ascii="Arial" w:hAnsi="Arial"/>
                <w:sz w:val="18"/>
              </w:rPr>
            </w:pPr>
            <w:ins w:id="41982" w:author="BigCREditor-RAN4#104-bis" w:date="2022-10-21T15:08:00Z">
              <w:r w:rsidRPr="00020619">
                <w:rPr>
                  <w:rFonts w:ascii="Arial" w:hAnsi="Arial"/>
                  <w:sz w:val="18"/>
                </w:rPr>
                <w:t>3</w:t>
              </w:r>
            </w:ins>
          </w:p>
        </w:tc>
        <w:tc>
          <w:tcPr>
            <w:tcW w:w="7076" w:type="dxa"/>
            <w:shd w:val="clear" w:color="auto" w:fill="auto"/>
          </w:tcPr>
          <w:p w14:paraId="7AAACEE3" w14:textId="77777777" w:rsidR="003168E1" w:rsidRPr="00020619" w:rsidRDefault="003168E1" w:rsidP="00BB34DD">
            <w:pPr>
              <w:keepNext/>
              <w:keepLines/>
              <w:spacing w:after="0"/>
              <w:rPr>
                <w:ins w:id="41983" w:author="BigCREditor-RAN4#104-bis" w:date="2022-10-21T15:08:00Z"/>
                <w:rFonts w:ascii="Arial" w:hAnsi="Arial"/>
                <w:sz w:val="18"/>
              </w:rPr>
            </w:pPr>
            <w:ins w:id="41984" w:author="BigCREditor-RAN4#104-bis" w:date="2022-10-21T15:08:00Z">
              <w:r w:rsidRPr="00020619">
                <w:rPr>
                  <w:rFonts w:ascii="Arial" w:hAnsi="Arial"/>
                  <w:sz w:val="18"/>
                </w:rPr>
                <w:t>NR 30kHz SSB SCS, 20 MHz bandwidth, TDD duplex mode</w:t>
              </w:r>
            </w:ins>
          </w:p>
        </w:tc>
      </w:tr>
      <w:tr w:rsidR="003168E1" w:rsidRPr="00020619" w14:paraId="0F69F736" w14:textId="77777777" w:rsidTr="00BB34DD">
        <w:trPr>
          <w:jc w:val="center"/>
          <w:ins w:id="41985" w:author="BigCREditor-RAN4#104-bis" w:date="2022-10-21T15:08:00Z"/>
        </w:trPr>
        <w:tc>
          <w:tcPr>
            <w:tcW w:w="2274" w:type="dxa"/>
            <w:shd w:val="clear" w:color="auto" w:fill="auto"/>
          </w:tcPr>
          <w:p w14:paraId="0FF0DBDF" w14:textId="77777777" w:rsidR="003168E1" w:rsidRPr="00020619" w:rsidRDefault="003168E1" w:rsidP="00BB34DD">
            <w:pPr>
              <w:keepNext/>
              <w:keepLines/>
              <w:spacing w:after="0"/>
              <w:rPr>
                <w:ins w:id="41986" w:author="BigCREditor-RAN4#104-bis" w:date="2022-10-21T15:08:00Z"/>
                <w:rFonts w:ascii="Arial" w:hAnsi="Arial"/>
                <w:sz w:val="18"/>
              </w:rPr>
            </w:pPr>
            <w:ins w:id="41987" w:author="BigCREditor-RAN4#104-bis" w:date="2022-10-21T15:08:00Z">
              <w:r w:rsidRPr="00020619">
                <w:rPr>
                  <w:rFonts w:ascii="Arial" w:hAnsi="Arial"/>
                  <w:sz w:val="18"/>
                </w:rPr>
                <w:t>4</w:t>
              </w:r>
            </w:ins>
          </w:p>
        </w:tc>
        <w:tc>
          <w:tcPr>
            <w:tcW w:w="7076" w:type="dxa"/>
            <w:shd w:val="clear" w:color="auto" w:fill="auto"/>
          </w:tcPr>
          <w:p w14:paraId="262FB61B" w14:textId="77777777" w:rsidR="003168E1" w:rsidRPr="00020619" w:rsidRDefault="003168E1" w:rsidP="00BB34DD">
            <w:pPr>
              <w:keepNext/>
              <w:keepLines/>
              <w:spacing w:after="0"/>
              <w:rPr>
                <w:ins w:id="41988" w:author="BigCREditor-RAN4#104-bis" w:date="2022-10-21T15:08:00Z"/>
                <w:rFonts w:ascii="Arial" w:hAnsi="Arial"/>
                <w:sz w:val="18"/>
              </w:rPr>
            </w:pPr>
            <w:ins w:id="41989" w:author="BigCREditor-RAN4#104-bis" w:date="2022-10-21T15:08:00Z">
              <w:r w:rsidRPr="00020619">
                <w:t>NR 15 kHz SSB SCS, 10 MHz bandwidth, HD-FDD duplex mode</w:t>
              </w:r>
            </w:ins>
          </w:p>
        </w:tc>
      </w:tr>
      <w:tr w:rsidR="003168E1" w:rsidRPr="00020619" w14:paraId="29F44E5D" w14:textId="77777777" w:rsidTr="00BB34DD">
        <w:trPr>
          <w:jc w:val="center"/>
          <w:ins w:id="41990" w:author="BigCREditor-RAN4#104-bis" w:date="2022-10-21T15:08:00Z"/>
        </w:trPr>
        <w:tc>
          <w:tcPr>
            <w:tcW w:w="9350" w:type="dxa"/>
            <w:gridSpan w:val="2"/>
            <w:shd w:val="clear" w:color="auto" w:fill="auto"/>
          </w:tcPr>
          <w:p w14:paraId="6F3D9E71" w14:textId="77777777" w:rsidR="003168E1" w:rsidRPr="00020619" w:rsidRDefault="003168E1" w:rsidP="00BB34DD">
            <w:pPr>
              <w:keepNext/>
              <w:keepLines/>
              <w:spacing w:after="0"/>
              <w:rPr>
                <w:ins w:id="41991" w:author="BigCREditor-RAN4#104-bis" w:date="2022-10-21T15:08:00Z"/>
                <w:rFonts w:ascii="Arial" w:hAnsi="Arial"/>
                <w:sz w:val="18"/>
              </w:rPr>
            </w:pPr>
            <w:ins w:id="41992" w:author="BigCREditor-RAN4#104-bis" w:date="2022-10-21T15:08:00Z">
              <w:r w:rsidRPr="00020619">
                <w:rPr>
                  <w:rFonts w:ascii="Arial" w:hAnsi="Arial"/>
                  <w:sz w:val="18"/>
                </w:rPr>
                <w:t>Note:</w:t>
              </w:r>
              <w:r w:rsidRPr="00020619">
                <w:rPr>
                  <w:rFonts w:ascii="Arial" w:hAnsi="Arial"/>
                  <w:sz w:val="18"/>
                </w:rPr>
                <w:tab/>
                <w:t>The UE is only required to be tested in one of the supported test configurations in each supported band</w:t>
              </w:r>
            </w:ins>
          </w:p>
        </w:tc>
      </w:tr>
    </w:tbl>
    <w:p w14:paraId="1C6EFC43" w14:textId="77777777" w:rsidR="003168E1" w:rsidRPr="00020619" w:rsidRDefault="003168E1" w:rsidP="003168E1">
      <w:pPr>
        <w:rPr>
          <w:ins w:id="41993" w:author="BigCREditor-RAN4#104-bis" w:date="2022-10-21T15:08:00Z"/>
        </w:rPr>
      </w:pPr>
    </w:p>
    <w:p w14:paraId="68D04BD6" w14:textId="77777777" w:rsidR="003168E1" w:rsidRPr="00020619" w:rsidRDefault="003168E1" w:rsidP="003168E1">
      <w:pPr>
        <w:pStyle w:val="Heading5"/>
        <w:rPr>
          <w:ins w:id="41994" w:author="BigCREditor-RAN4#104-bis" w:date="2022-10-21T15:08:00Z"/>
        </w:rPr>
      </w:pPr>
      <w:bookmarkStart w:id="41995" w:name="_Toc535476628"/>
      <w:ins w:id="41996" w:author="BigCREditor-RAN4#104-bis" w:date="2022-10-21T15:08:00Z">
        <w:r w:rsidRPr="00020619">
          <w:t>A.X.7.1. X.1.2</w:t>
        </w:r>
        <w:r w:rsidRPr="00020619">
          <w:tab/>
          <w:t>Test parameters</w:t>
        </w:r>
        <w:bookmarkEnd w:id="41995"/>
      </w:ins>
    </w:p>
    <w:p w14:paraId="19FA451C" w14:textId="77777777" w:rsidR="003168E1" w:rsidRPr="00020619" w:rsidRDefault="003168E1" w:rsidP="003168E1">
      <w:pPr>
        <w:rPr>
          <w:ins w:id="41997" w:author="BigCREditor-RAN4#104-bis" w:date="2022-10-21T15:08:00Z"/>
        </w:rPr>
      </w:pPr>
      <w:ins w:id="41998" w:author="BigCREditor-RAN4#104-bis" w:date="2022-10-21T15:08:00Z">
        <w:r w:rsidRPr="00020619">
          <w:t xml:space="preserve">In this set of test cases </w:t>
        </w:r>
        <w:r w:rsidRPr="00020619">
          <w:rPr>
            <w:rFonts w:cs="v4.2.0"/>
          </w:rPr>
          <w:t xml:space="preserve">there are two cells in the test, </w:t>
        </w:r>
        <w:proofErr w:type="spellStart"/>
        <w:r w:rsidRPr="00020619">
          <w:rPr>
            <w:rFonts w:cs="v4.2.0"/>
          </w:rPr>
          <w:t>PCell</w:t>
        </w:r>
        <w:proofErr w:type="spellEnd"/>
        <w:r w:rsidRPr="00020619">
          <w:rPr>
            <w:rFonts w:cs="v4.2.0"/>
          </w:rPr>
          <w:t xml:space="preserve"> (Cell 1) and a FR1 neighbour cell (Cell 2) on a different frequency than the </w:t>
        </w:r>
        <w:proofErr w:type="spellStart"/>
        <w:r w:rsidRPr="00020619">
          <w:rPr>
            <w:rFonts w:cs="v4.2.0"/>
          </w:rPr>
          <w:t>PCell</w:t>
        </w:r>
        <w:proofErr w:type="spellEnd"/>
        <w:r w:rsidRPr="00020619">
          <w:t xml:space="preserve">. The test parameters for the Cell 1 and Cell 2 are given in Table A.X.7.1.X.1.2-1 below. Both </w:t>
        </w:r>
        <w:r w:rsidRPr="00020619">
          <w:lastRenderedPageBreak/>
          <w:t>absolute and relative accuracy of RSRP inter-frequency measurements is tested by using the parameters in Table A.X.7.1.X.1.2-1. The inter-frequency measurements are supported by a measurement gap.</w:t>
        </w:r>
      </w:ins>
    </w:p>
    <w:p w14:paraId="3139FA05" w14:textId="77777777" w:rsidR="003168E1" w:rsidRPr="00020619" w:rsidRDefault="003168E1" w:rsidP="003168E1">
      <w:pPr>
        <w:pStyle w:val="TH"/>
        <w:rPr>
          <w:ins w:id="41999" w:author="BigCREditor-RAN4#104-bis" w:date="2022-10-21T15:08:00Z"/>
        </w:rPr>
      </w:pPr>
      <w:ins w:id="42000" w:author="BigCREditor-RAN4#104-bis" w:date="2022-10-21T15:08:00Z">
        <w:r w:rsidRPr="00020619">
          <w:lastRenderedPageBreak/>
          <w:t>Table A.X.7.1.X.1.2-1: SS-RSRP inter-frequency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971"/>
        <w:gridCol w:w="219"/>
        <w:gridCol w:w="43"/>
        <w:gridCol w:w="709"/>
        <w:gridCol w:w="961"/>
        <w:gridCol w:w="130"/>
        <w:gridCol w:w="831"/>
      </w:tblGrid>
      <w:tr w:rsidR="003168E1" w:rsidRPr="00020619" w14:paraId="100D2F4D" w14:textId="77777777" w:rsidTr="00BB34DD">
        <w:trPr>
          <w:trHeight w:val="187"/>
          <w:jc w:val="center"/>
          <w:ins w:id="42001"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vAlign w:val="center"/>
            <w:hideMark/>
          </w:tcPr>
          <w:p w14:paraId="18396A29" w14:textId="77777777" w:rsidR="003168E1" w:rsidRPr="00020619" w:rsidRDefault="003168E1" w:rsidP="00BB34DD">
            <w:pPr>
              <w:pStyle w:val="TAH"/>
              <w:rPr>
                <w:ins w:id="42002" w:author="BigCREditor-RAN4#104-bis" w:date="2022-10-21T15:08:00Z"/>
              </w:rPr>
            </w:pPr>
            <w:ins w:id="42003" w:author="BigCREditor-RAN4#104-bis" w:date="2022-10-21T15:08:00Z">
              <w:r w:rsidRPr="00020619">
                <w:lastRenderedPageBreak/>
                <w:t>Parameter</w:t>
              </w:r>
            </w:ins>
          </w:p>
        </w:tc>
        <w:tc>
          <w:tcPr>
            <w:tcW w:w="850" w:type="dxa"/>
            <w:tcBorders>
              <w:top w:val="single" w:sz="4" w:space="0" w:color="auto"/>
              <w:left w:val="single" w:sz="4" w:space="0" w:color="auto"/>
              <w:bottom w:val="nil"/>
              <w:right w:val="single" w:sz="4" w:space="0" w:color="auto"/>
            </w:tcBorders>
            <w:shd w:val="clear" w:color="auto" w:fill="auto"/>
            <w:vAlign w:val="center"/>
          </w:tcPr>
          <w:p w14:paraId="6DAA604A" w14:textId="77777777" w:rsidR="003168E1" w:rsidRPr="00020619" w:rsidRDefault="003168E1" w:rsidP="00BB34DD">
            <w:pPr>
              <w:pStyle w:val="TAH"/>
              <w:rPr>
                <w:ins w:id="42004" w:author="BigCREditor-RAN4#104-bis" w:date="2022-10-21T15:08:00Z"/>
              </w:rPr>
            </w:pPr>
            <w:ins w:id="42005" w:author="BigCREditor-RAN4#104-bis" w:date="2022-10-21T15:08:00Z">
              <w:r w:rsidRPr="00020619">
                <w:t>Config</w:t>
              </w:r>
            </w:ins>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3C3CD5F8" w14:textId="77777777" w:rsidR="003168E1" w:rsidRPr="00020619" w:rsidRDefault="003168E1" w:rsidP="00BB34DD">
            <w:pPr>
              <w:pStyle w:val="TAH"/>
              <w:rPr>
                <w:ins w:id="42006" w:author="BigCREditor-RAN4#104-bis" w:date="2022-10-21T15:08:00Z"/>
              </w:rPr>
            </w:pPr>
            <w:ins w:id="42007" w:author="BigCREditor-RAN4#104-bis" w:date="2022-10-21T15:08:00Z">
              <w:r w:rsidRPr="00020619">
                <w:t>Unit</w:t>
              </w:r>
            </w:ins>
          </w:p>
        </w:tc>
        <w:tc>
          <w:tcPr>
            <w:tcW w:w="1942" w:type="dxa"/>
            <w:gridSpan w:val="4"/>
            <w:tcBorders>
              <w:top w:val="single" w:sz="4" w:space="0" w:color="auto"/>
              <w:left w:val="single" w:sz="4" w:space="0" w:color="auto"/>
              <w:bottom w:val="single" w:sz="4" w:space="0" w:color="auto"/>
              <w:right w:val="single" w:sz="4" w:space="0" w:color="auto"/>
            </w:tcBorders>
            <w:vAlign w:val="center"/>
            <w:hideMark/>
          </w:tcPr>
          <w:p w14:paraId="04E951E8" w14:textId="77777777" w:rsidR="003168E1" w:rsidRPr="00020619" w:rsidRDefault="003168E1" w:rsidP="00BB34DD">
            <w:pPr>
              <w:pStyle w:val="TAH"/>
              <w:rPr>
                <w:ins w:id="42008" w:author="BigCREditor-RAN4#104-bis" w:date="2022-10-21T15:08:00Z"/>
              </w:rPr>
            </w:pPr>
            <w:ins w:id="42009" w:author="BigCREditor-RAN4#104-bis" w:date="2022-10-21T15:08:00Z">
              <w:r w:rsidRPr="00020619">
                <w:t>Test 1</w:t>
              </w:r>
            </w:ins>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05F7D759" w14:textId="77777777" w:rsidR="003168E1" w:rsidRPr="00020619" w:rsidRDefault="003168E1" w:rsidP="00BB34DD">
            <w:pPr>
              <w:pStyle w:val="TAH"/>
              <w:rPr>
                <w:ins w:id="42010" w:author="BigCREditor-RAN4#104-bis" w:date="2022-10-21T15:08:00Z"/>
              </w:rPr>
            </w:pPr>
            <w:ins w:id="42011" w:author="BigCREditor-RAN4#104-bis" w:date="2022-10-21T15:08:00Z">
              <w:r w:rsidRPr="00020619">
                <w:t>Test 2</w:t>
              </w:r>
            </w:ins>
          </w:p>
        </w:tc>
      </w:tr>
      <w:tr w:rsidR="003168E1" w:rsidRPr="00020619" w14:paraId="4D223E4E" w14:textId="77777777" w:rsidTr="00BB34DD">
        <w:trPr>
          <w:trHeight w:val="187"/>
          <w:jc w:val="center"/>
          <w:ins w:id="42012"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vAlign w:val="center"/>
            <w:hideMark/>
          </w:tcPr>
          <w:p w14:paraId="64DC58C3" w14:textId="77777777" w:rsidR="003168E1" w:rsidRPr="00020619" w:rsidRDefault="003168E1" w:rsidP="00BB34DD">
            <w:pPr>
              <w:pStyle w:val="TAH"/>
              <w:rPr>
                <w:ins w:id="42013" w:author="BigCREditor-RAN4#104-bis" w:date="2022-10-21T15:08:00Z"/>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74462F17" w14:textId="77777777" w:rsidR="003168E1" w:rsidRPr="00020619" w:rsidRDefault="003168E1" w:rsidP="00BB34DD">
            <w:pPr>
              <w:pStyle w:val="TAH"/>
              <w:rPr>
                <w:ins w:id="42014" w:author="BigCREditor-RAN4#104-bis" w:date="2022-10-21T15:08:00Z"/>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43898808" w14:textId="77777777" w:rsidR="003168E1" w:rsidRPr="00020619" w:rsidRDefault="003168E1" w:rsidP="00BB34DD">
            <w:pPr>
              <w:pStyle w:val="TAH"/>
              <w:rPr>
                <w:ins w:id="42015" w:author="BigCREditor-RAN4#104-bis" w:date="2022-10-21T15:08:00Z"/>
                <w:rFonts w:eastAsia="Calibri"/>
                <w:szCs w:val="22"/>
              </w:rPr>
            </w:pPr>
          </w:p>
        </w:tc>
        <w:tc>
          <w:tcPr>
            <w:tcW w:w="1233" w:type="dxa"/>
            <w:gridSpan w:val="3"/>
            <w:tcBorders>
              <w:top w:val="single" w:sz="4" w:space="0" w:color="auto"/>
              <w:left w:val="single" w:sz="4" w:space="0" w:color="auto"/>
              <w:bottom w:val="single" w:sz="4" w:space="0" w:color="auto"/>
              <w:right w:val="single" w:sz="4" w:space="0" w:color="auto"/>
            </w:tcBorders>
            <w:vAlign w:val="center"/>
            <w:hideMark/>
          </w:tcPr>
          <w:p w14:paraId="0E346C5B" w14:textId="77777777" w:rsidR="003168E1" w:rsidRPr="00020619" w:rsidRDefault="003168E1" w:rsidP="00BB34DD">
            <w:pPr>
              <w:pStyle w:val="TAH"/>
              <w:rPr>
                <w:ins w:id="42016" w:author="BigCREditor-RAN4#104-bis" w:date="2022-10-21T15:08:00Z"/>
              </w:rPr>
            </w:pPr>
            <w:ins w:id="42017" w:author="BigCREditor-RAN4#104-bis" w:date="2022-10-21T15:08:00Z">
              <w:r w:rsidRPr="00020619">
                <w:t>Cell 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0C2DA38C" w14:textId="77777777" w:rsidR="003168E1" w:rsidRPr="00020619" w:rsidRDefault="003168E1" w:rsidP="00BB34DD">
            <w:pPr>
              <w:pStyle w:val="TAH"/>
              <w:rPr>
                <w:ins w:id="42018" w:author="BigCREditor-RAN4#104-bis" w:date="2022-10-21T15:08:00Z"/>
              </w:rPr>
            </w:pPr>
            <w:ins w:id="42019" w:author="BigCREditor-RAN4#104-bis" w:date="2022-10-21T15:08:00Z">
              <w:r w:rsidRPr="00020619">
                <w:t>Cell 2</w:t>
              </w:r>
            </w:ins>
          </w:p>
        </w:tc>
        <w:tc>
          <w:tcPr>
            <w:tcW w:w="1091" w:type="dxa"/>
            <w:gridSpan w:val="2"/>
            <w:tcBorders>
              <w:top w:val="single" w:sz="4" w:space="0" w:color="auto"/>
              <w:left w:val="single" w:sz="4" w:space="0" w:color="auto"/>
              <w:bottom w:val="single" w:sz="4" w:space="0" w:color="auto"/>
              <w:right w:val="single" w:sz="4" w:space="0" w:color="auto"/>
            </w:tcBorders>
            <w:vAlign w:val="center"/>
            <w:hideMark/>
          </w:tcPr>
          <w:p w14:paraId="4DE7E615" w14:textId="77777777" w:rsidR="003168E1" w:rsidRPr="00020619" w:rsidRDefault="003168E1" w:rsidP="00BB34DD">
            <w:pPr>
              <w:pStyle w:val="TAH"/>
              <w:rPr>
                <w:ins w:id="42020" w:author="BigCREditor-RAN4#104-bis" w:date="2022-10-21T15:08:00Z"/>
              </w:rPr>
            </w:pPr>
            <w:ins w:id="42021" w:author="BigCREditor-RAN4#104-bis" w:date="2022-10-21T15:08:00Z">
              <w:r w:rsidRPr="00020619">
                <w:t>Cell 1</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5472A49F" w14:textId="77777777" w:rsidR="003168E1" w:rsidRPr="00020619" w:rsidRDefault="003168E1" w:rsidP="00BB34DD">
            <w:pPr>
              <w:pStyle w:val="TAH"/>
              <w:rPr>
                <w:ins w:id="42022" w:author="BigCREditor-RAN4#104-bis" w:date="2022-10-21T15:08:00Z"/>
              </w:rPr>
            </w:pPr>
            <w:ins w:id="42023" w:author="BigCREditor-RAN4#104-bis" w:date="2022-10-21T15:08:00Z">
              <w:r w:rsidRPr="00020619">
                <w:t>Cell 2</w:t>
              </w:r>
            </w:ins>
          </w:p>
        </w:tc>
      </w:tr>
      <w:tr w:rsidR="003168E1" w:rsidRPr="00020619" w14:paraId="1C82772D" w14:textId="77777777" w:rsidTr="00BB34DD">
        <w:trPr>
          <w:trHeight w:val="187"/>
          <w:jc w:val="center"/>
          <w:ins w:id="42024"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hideMark/>
          </w:tcPr>
          <w:p w14:paraId="35BD084F" w14:textId="77777777" w:rsidR="003168E1" w:rsidRPr="00020619" w:rsidRDefault="003168E1" w:rsidP="00BB34DD">
            <w:pPr>
              <w:pStyle w:val="TAL"/>
              <w:rPr>
                <w:ins w:id="42025" w:author="BigCREditor-RAN4#104-bis" w:date="2022-10-21T15:08:00Z"/>
              </w:rPr>
            </w:pPr>
            <w:ins w:id="42026" w:author="BigCREditor-RAN4#104-bis" w:date="2022-10-21T15:08:00Z">
              <w:r w:rsidRPr="00020619">
                <w:t>SSB ARFCN</w:t>
              </w:r>
            </w:ins>
          </w:p>
        </w:tc>
        <w:tc>
          <w:tcPr>
            <w:tcW w:w="850" w:type="dxa"/>
            <w:tcBorders>
              <w:top w:val="single" w:sz="4" w:space="0" w:color="auto"/>
              <w:left w:val="single" w:sz="4" w:space="0" w:color="auto"/>
              <w:bottom w:val="single" w:sz="4" w:space="0" w:color="auto"/>
              <w:right w:val="single" w:sz="4" w:space="0" w:color="auto"/>
            </w:tcBorders>
          </w:tcPr>
          <w:p w14:paraId="2FF48D9A" w14:textId="77777777" w:rsidR="003168E1" w:rsidRPr="00020619" w:rsidRDefault="003168E1" w:rsidP="00BB34DD">
            <w:pPr>
              <w:pStyle w:val="TAC"/>
              <w:rPr>
                <w:ins w:id="42027" w:author="BigCREditor-RAN4#104-bis" w:date="2022-10-21T15:08:00Z"/>
              </w:rPr>
            </w:pPr>
            <w:ins w:id="42028"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53E90AAF" w14:textId="77777777" w:rsidR="003168E1" w:rsidRPr="00020619" w:rsidRDefault="003168E1" w:rsidP="00BB34DD">
            <w:pPr>
              <w:pStyle w:val="TAC"/>
              <w:rPr>
                <w:ins w:id="42029" w:author="BigCREditor-RAN4#104-bis" w:date="2022-10-21T15:08:00Z"/>
              </w:rPr>
            </w:pPr>
          </w:p>
        </w:tc>
        <w:tc>
          <w:tcPr>
            <w:tcW w:w="1233" w:type="dxa"/>
            <w:gridSpan w:val="3"/>
            <w:tcBorders>
              <w:top w:val="single" w:sz="4" w:space="0" w:color="auto"/>
              <w:left w:val="single" w:sz="4" w:space="0" w:color="auto"/>
              <w:bottom w:val="single" w:sz="4" w:space="0" w:color="auto"/>
              <w:right w:val="single" w:sz="4" w:space="0" w:color="auto"/>
            </w:tcBorders>
            <w:hideMark/>
          </w:tcPr>
          <w:p w14:paraId="2E4BCF31" w14:textId="77777777" w:rsidR="003168E1" w:rsidRPr="00020619" w:rsidRDefault="003168E1" w:rsidP="00BB34DD">
            <w:pPr>
              <w:pStyle w:val="TAC"/>
              <w:rPr>
                <w:ins w:id="42030" w:author="BigCREditor-RAN4#104-bis" w:date="2022-10-21T15:08:00Z"/>
              </w:rPr>
            </w:pPr>
            <w:ins w:id="42031" w:author="BigCREditor-RAN4#104-bis" w:date="2022-10-21T15:08:00Z">
              <w:r w:rsidRPr="00020619">
                <w:t>freq1</w:t>
              </w:r>
            </w:ins>
          </w:p>
        </w:tc>
        <w:tc>
          <w:tcPr>
            <w:tcW w:w="709" w:type="dxa"/>
            <w:tcBorders>
              <w:top w:val="single" w:sz="4" w:space="0" w:color="auto"/>
              <w:left w:val="single" w:sz="4" w:space="0" w:color="auto"/>
              <w:bottom w:val="single" w:sz="4" w:space="0" w:color="auto"/>
              <w:right w:val="single" w:sz="4" w:space="0" w:color="auto"/>
            </w:tcBorders>
          </w:tcPr>
          <w:p w14:paraId="2D5848B1" w14:textId="77777777" w:rsidR="003168E1" w:rsidRPr="00020619" w:rsidRDefault="003168E1" w:rsidP="00BB34DD">
            <w:pPr>
              <w:pStyle w:val="TAC"/>
              <w:rPr>
                <w:ins w:id="42032" w:author="BigCREditor-RAN4#104-bis" w:date="2022-10-21T15:08:00Z"/>
              </w:rPr>
            </w:pPr>
            <w:ins w:id="42033" w:author="BigCREditor-RAN4#104-bis" w:date="2022-10-21T15:08:00Z">
              <w:r w:rsidRPr="00020619">
                <w:t>freq2</w:t>
              </w:r>
            </w:ins>
          </w:p>
        </w:tc>
        <w:tc>
          <w:tcPr>
            <w:tcW w:w="1091" w:type="dxa"/>
            <w:gridSpan w:val="2"/>
            <w:tcBorders>
              <w:top w:val="single" w:sz="4" w:space="0" w:color="auto"/>
              <w:left w:val="single" w:sz="4" w:space="0" w:color="auto"/>
              <w:bottom w:val="single" w:sz="4" w:space="0" w:color="auto"/>
              <w:right w:val="single" w:sz="4" w:space="0" w:color="auto"/>
            </w:tcBorders>
            <w:hideMark/>
          </w:tcPr>
          <w:p w14:paraId="2EE9897D" w14:textId="77777777" w:rsidR="003168E1" w:rsidRPr="00020619" w:rsidRDefault="003168E1" w:rsidP="00BB34DD">
            <w:pPr>
              <w:pStyle w:val="TAC"/>
              <w:rPr>
                <w:ins w:id="42034" w:author="BigCREditor-RAN4#104-bis" w:date="2022-10-21T15:08:00Z"/>
              </w:rPr>
            </w:pPr>
            <w:ins w:id="42035" w:author="BigCREditor-RAN4#104-bis" w:date="2022-10-21T15:08:00Z">
              <w:r w:rsidRPr="00020619">
                <w:t>freq1</w:t>
              </w:r>
            </w:ins>
          </w:p>
        </w:tc>
        <w:tc>
          <w:tcPr>
            <w:tcW w:w="831" w:type="dxa"/>
            <w:tcBorders>
              <w:top w:val="single" w:sz="4" w:space="0" w:color="auto"/>
              <w:left w:val="single" w:sz="4" w:space="0" w:color="auto"/>
              <w:bottom w:val="single" w:sz="4" w:space="0" w:color="auto"/>
              <w:right w:val="single" w:sz="4" w:space="0" w:color="auto"/>
            </w:tcBorders>
          </w:tcPr>
          <w:p w14:paraId="504C5C6C" w14:textId="77777777" w:rsidR="003168E1" w:rsidRPr="00020619" w:rsidRDefault="003168E1" w:rsidP="00BB34DD">
            <w:pPr>
              <w:pStyle w:val="TAC"/>
              <w:rPr>
                <w:ins w:id="42036" w:author="BigCREditor-RAN4#104-bis" w:date="2022-10-21T15:08:00Z"/>
              </w:rPr>
            </w:pPr>
            <w:ins w:id="42037" w:author="BigCREditor-RAN4#104-bis" w:date="2022-10-21T15:08:00Z">
              <w:r w:rsidRPr="00020619">
                <w:t>freq2</w:t>
              </w:r>
            </w:ins>
          </w:p>
        </w:tc>
      </w:tr>
      <w:tr w:rsidR="003168E1" w:rsidRPr="00020619" w14:paraId="60D3EB6D" w14:textId="77777777" w:rsidTr="00BB34DD">
        <w:trPr>
          <w:trHeight w:val="187"/>
          <w:jc w:val="center"/>
          <w:ins w:id="42038"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hideMark/>
          </w:tcPr>
          <w:p w14:paraId="5422A7F4" w14:textId="77777777" w:rsidR="003168E1" w:rsidRPr="00020619" w:rsidRDefault="003168E1" w:rsidP="00BB34DD">
            <w:pPr>
              <w:pStyle w:val="TAL"/>
              <w:rPr>
                <w:ins w:id="42039" w:author="BigCREditor-RAN4#104-bis" w:date="2022-10-21T15:08:00Z"/>
              </w:rPr>
            </w:pPr>
            <w:proofErr w:type="spellStart"/>
            <w:ins w:id="42040" w:author="BigCREditor-RAN4#104-bis" w:date="2022-10-21T15:08:00Z">
              <w:r w:rsidRPr="00020619">
                <w:t>BW</w:t>
              </w:r>
              <w:r w:rsidRPr="00020619">
                <w:rPr>
                  <w:vertAlign w:val="subscript"/>
                </w:rPr>
                <w:t>channel</w:t>
              </w:r>
              <w:proofErr w:type="spellEnd"/>
            </w:ins>
          </w:p>
        </w:tc>
        <w:tc>
          <w:tcPr>
            <w:tcW w:w="850" w:type="dxa"/>
            <w:tcBorders>
              <w:top w:val="single" w:sz="4" w:space="0" w:color="auto"/>
              <w:left w:val="single" w:sz="4" w:space="0" w:color="auto"/>
              <w:bottom w:val="single" w:sz="4" w:space="0" w:color="auto"/>
              <w:right w:val="single" w:sz="4" w:space="0" w:color="auto"/>
            </w:tcBorders>
          </w:tcPr>
          <w:p w14:paraId="509214BB" w14:textId="77777777" w:rsidR="003168E1" w:rsidRPr="00020619" w:rsidRDefault="003168E1" w:rsidP="00BB34DD">
            <w:pPr>
              <w:pStyle w:val="TAC"/>
              <w:rPr>
                <w:ins w:id="42041" w:author="BigCREditor-RAN4#104-bis" w:date="2022-10-21T15:08:00Z"/>
              </w:rPr>
            </w:pPr>
            <w:ins w:id="42042"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hideMark/>
          </w:tcPr>
          <w:p w14:paraId="0F3222A7" w14:textId="77777777" w:rsidR="003168E1" w:rsidRPr="00020619" w:rsidRDefault="003168E1" w:rsidP="00BB34DD">
            <w:pPr>
              <w:pStyle w:val="TAC"/>
              <w:rPr>
                <w:ins w:id="42043" w:author="BigCREditor-RAN4#104-bis" w:date="2022-10-21T15:08:00Z"/>
              </w:rPr>
            </w:pPr>
            <w:ins w:id="42044" w:author="BigCREditor-RAN4#104-bis" w:date="2022-10-21T15:08:00Z">
              <w:r w:rsidRPr="00020619">
                <w:t>MHz</w:t>
              </w:r>
            </w:ins>
          </w:p>
        </w:tc>
        <w:tc>
          <w:tcPr>
            <w:tcW w:w="1942" w:type="dxa"/>
            <w:gridSpan w:val="4"/>
            <w:tcBorders>
              <w:top w:val="single" w:sz="4" w:space="0" w:color="auto"/>
              <w:left w:val="single" w:sz="4" w:space="0" w:color="auto"/>
              <w:right w:val="single" w:sz="4" w:space="0" w:color="auto"/>
            </w:tcBorders>
            <w:hideMark/>
          </w:tcPr>
          <w:p w14:paraId="1168168B" w14:textId="77777777" w:rsidR="003168E1" w:rsidRPr="00020619" w:rsidRDefault="003168E1" w:rsidP="00BB34DD">
            <w:pPr>
              <w:pStyle w:val="TAC"/>
              <w:rPr>
                <w:ins w:id="42045" w:author="BigCREditor-RAN4#104-bis" w:date="2022-10-21T15:08:00Z"/>
              </w:rPr>
            </w:pPr>
            <w:ins w:id="42046" w:author="BigCREditor-RAN4#104-bis" w:date="2022-10-21T15:0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c>
          <w:tcPr>
            <w:tcW w:w="1922" w:type="dxa"/>
            <w:gridSpan w:val="3"/>
            <w:tcBorders>
              <w:top w:val="single" w:sz="4" w:space="0" w:color="auto"/>
              <w:left w:val="single" w:sz="4" w:space="0" w:color="auto"/>
              <w:right w:val="single" w:sz="4" w:space="0" w:color="auto"/>
            </w:tcBorders>
            <w:hideMark/>
          </w:tcPr>
          <w:p w14:paraId="61359CF9" w14:textId="77777777" w:rsidR="003168E1" w:rsidRPr="00020619" w:rsidRDefault="003168E1" w:rsidP="00BB34DD">
            <w:pPr>
              <w:pStyle w:val="TAC"/>
              <w:rPr>
                <w:ins w:id="42047" w:author="BigCREditor-RAN4#104-bis" w:date="2022-10-21T15:08:00Z"/>
              </w:rPr>
            </w:pPr>
            <w:ins w:id="42048" w:author="BigCREditor-RAN4#104-bis" w:date="2022-10-21T15:0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3168E1" w:rsidRPr="00020619" w14:paraId="38F8613A" w14:textId="77777777" w:rsidTr="00BB34DD">
        <w:trPr>
          <w:trHeight w:val="187"/>
          <w:jc w:val="center"/>
          <w:ins w:id="42049"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3CFB8ED0" w14:textId="77777777" w:rsidR="003168E1" w:rsidRPr="00020619" w:rsidRDefault="003168E1" w:rsidP="00BB34DD">
            <w:pPr>
              <w:pStyle w:val="TAL"/>
              <w:rPr>
                <w:ins w:id="42050"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19A28FB7" w14:textId="77777777" w:rsidR="003168E1" w:rsidRPr="00020619" w:rsidRDefault="003168E1" w:rsidP="00BB34DD">
            <w:pPr>
              <w:pStyle w:val="TAC"/>
              <w:rPr>
                <w:ins w:id="42051" w:author="BigCREditor-RAN4#104-bis" w:date="2022-10-21T15:08:00Z"/>
              </w:rPr>
            </w:pPr>
            <w:ins w:id="42052"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0C702445" w14:textId="77777777" w:rsidR="003168E1" w:rsidRPr="00020619" w:rsidRDefault="003168E1" w:rsidP="00BB34DD">
            <w:pPr>
              <w:pStyle w:val="TAC"/>
              <w:rPr>
                <w:ins w:id="42053" w:author="BigCREditor-RAN4#104-bis" w:date="2022-10-21T15:08:00Z"/>
              </w:rPr>
            </w:pPr>
          </w:p>
        </w:tc>
        <w:tc>
          <w:tcPr>
            <w:tcW w:w="1942" w:type="dxa"/>
            <w:gridSpan w:val="4"/>
            <w:tcBorders>
              <w:left w:val="single" w:sz="4" w:space="0" w:color="auto"/>
              <w:right w:val="single" w:sz="4" w:space="0" w:color="auto"/>
            </w:tcBorders>
          </w:tcPr>
          <w:p w14:paraId="452C14CD" w14:textId="77777777" w:rsidR="003168E1" w:rsidRPr="00020619" w:rsidRDefault="003168E1" w:rsidP="00BB34DD">
            <w:pPr>
              <w:pStyle w:val="TAC"/>
              <w:rPr>
                <w:ins w:id="42054" w:author="BigCREditor-RAN4#104-bis" w:date="2022-10-21T15:08:00Z"/>
                <w:szCs w:val="18"/>
              </w:rPr>
            </w:pPr>
            <w:ins w:id="42055" w:author="BigCREditor-RAN4#104-bis" w:date="2022-10-21T15:0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c>
          <w:tcPr>
            <w:tcW w:w="1922" w:type="dxa"/>
            <w:gridSpan w:val="3"/>
            <w:tcBorders>
              <w:left w:val="single" w:sz="4" w:space="0" w:color="auto"/>
              <w:right w:val="single" w:sz="4" w:space="0" w:color="auto"/>
            </w:tcBorders>
          </w:tcPr>
          <w:p w14:paraId="4726DCFB" w14:textId="77777777" w:rsidR="003168E1" w:rsidRPr="00020619" w:rsidRDefault="003168E1" w:rsidP="00BB34DD">
            <w:pPr>
              <w:pStyle w:val="TAC"/>
              <w:rPr>
                <w:ins w:id="42056" w:author="BigCREditor-RAN4#104-bis" w:date="2022-10-21T15:08:00Z"/>
                <w:szCs w:val="18"/>
              </w:rPr>
            </w:pPr>
            <w:ins w:id="42057" w:author="BigCREditor-RAN4#104-bis" w:date="2022-10-21T15:0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3168E1" w:rsidRPr="00020619" w14:paraId="3CB59020" w14:textId="77777777" w:rsidTr="00BB34DD">
        <w:trPr>
          <w:trHeight w:val="187"/>
          <w:jc w:val="center"/>
          <w:ins w:id="42058"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2BB6B1F5" w14:textId="77777777" w:rsidR="003168E1" w:rsidRPr="00020619" w:rsidRDefault="003168E1" w:rsidP="00BB34DD">
            <w:pPr>
              <w:pStyle w:val="TAL"/>
              <w:rPr>
                <w:ins w:id="42059"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1AD5CD36" w14:textId="77777777" w:rsidR="003168E1" w:rsidRPr="00020619" w:rsidRDefault="003168E1" w:rsidP="00BB34DD">
            <w:pPr>
              <w:pStyle w:val="TAC"/>
              <w:rPr>
                <w:ins w:id="42060" w:author="BigCREditor-RAN4#104-bis" w:date="2022-10-21T15:08:00Z"/>
              </w:rPr>
            </w:pPr>
            <w:ins w:id="42061"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172E55DB" w14:textId="77777777" w:rsidR="003168E1" w:rsidRPr="00020619" w:rsidRDefault="003168E1" w:rsidP="00BB34DD">
            <w:pPr>
              <w:pStyle w:val="TAC"/>
              <w:rPr>
                <w:ins w:id="42062"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67A05FBD" w14:textId="77777777" w:rsidR="003168E1" w:rsidRPr="00020619" w:rsidRDefault="003168E1" w:rsidP="00BB34DD">
            <w:pPr>
              <w:pStyle w:val="TAC"/>
              <w:rPr>
                <w:ins w:id="42063" w:author="BigCREditor-RAN4#104-bis" w:date="2022-10-21T15:08:00Z"/>
              </w:rPr>
            </w:pPr>
            <w:ins w:id="42064" w:author="BigCREditor-RAN4#104-bis" w:date="2022-10-21T15:08: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c>
          <w:tcPr>
            <w:tcW w:w="1922" w:type="dxa"/>
            <w:gridSpan w:val="3"/>
            <w:tcBorders>
              <w:left w:val="single" w:sz="4" w:space="0" w:color="auto"/>
              <w:bottom w:val="single" w:sz="4" w:space="0" w:color="auto"/>
              <w:right w:val="single" w:sz="4" w:space="0" w:color="auto"/>
            </w:tcBorders>
          </w:tcPr>
          <w:p w14:paraId="0E85C3CF" w14:textId="77777777" w:rsidR="003168E1" w:rsidRPr="00020619" w:rsidRDefault="003168E1" w:rsidP="00BB34DD">
            <w:pPr>
              <w:pStyle w:val="TAC"/>
              <w:rPr>
                <w:ins w:id="42065" w:author="BigCREditor-RAN4#104-bis" w:date="2022-10-21T15:08:00Z"/>
              </w:rPr>
            </w:pPr>
            <w:ins w:id="42066" w:author="BigCREditor-RAN4#104-bis" w:date="2022-10-21T15:08: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3168E1" w:rsidRPr="00020619" w14:paraId="01AB00F1" w14:textId="77777777" w:rsidTr="00BB34DD">
        <w:trPr>
          <w:trHeight w:val="187"/>
          <w:jc w:val="center"/>
          <w:ins w:id="42067" w:author="BigCREditor-RAN4#104-bis" w:date="2022-10-21T15:08:00Z"/>
        </w:trPr>
        <w:tc>
          <w:tcPr>
            <w:tcW w:w="2689" w:type="dxa"/>
            <w:gridSpan w:val="2"/>
            <w:vMerge w:val="restart"/>
            <w:tcBorders>
              <w:left w:val="single" w:sz="4" w:space="0" w:color="auto"/>
              <w:right w:val="single" w:sz="4" w:space="0" w:color="auto"/>
            </w:tcBorders>
            <w:shd w:val="clear" w:color="auto" w:fill="auto"/>
          </w:tcPr>
          <w:p w14:paraId="1C66F0BF" w14:textId="77777777" w:rsidR="003168E1" w:rsidRPr="00020619" w:rsidRDefault="003168E1" w:rsidP="00BB34DD">
            <w:pPr>
              <w:pStyle w:val="TAL"/>
              <w:rPr>
                <w:ins w:id="42068" w:author="BigCREditor-RAN4#104-bis" w:date="2022-10-21T15:08:00Z"/>
              </w:rPr>
            </w:pPr>
            <w:ins w:id="42069" w:author="BigCREditor-RAN4#104-bis" w:date="2022-10-21T15:08:00Z">
              <w:r w:rsidRPr="00020619">
                <w:t>Duplex mode</w:t>
              </w:r>
            </w:ins>
          </w:p>
        </w:tc>
        <w:tc>
          <w:tcPr>
            <w:tcW w:w="850" w:type="dxa"/>
            <w:tcBorders>
              <w:top w:val="single" w:sz="4" w:space="0" w:color="auto"/>
              <w:left w:val="single" w:sz="4" w:space="0" w:color="auto"/>
              <w:bottom w:val="single" w:sz="4" w:space="0" w:color="auto"/>
              <w:right w:val="single" w:sz="4" w:space="0" w:color="auto"/>
            </w:tcBorders>
          </w:tcPr>
          <w:p w14:paraId="342E900D" w14:textId="77777777" w:rsidR="003168E1" w:rsidRPr="00020619" w:rsidRDefault="003168E1" w:rsidP="00BB34DD">
            <w:pPr>
              <w:pStyle w:val="TAC"/>
              <w:rPr>
                <w:ins w:id="42070" w:author="BigCREditor-RAN4#104-bis" w:date="2022-10-21T15:08:00Z"/>
              </w:rPr>
            </w:pPr>
            <w:ins w:id="42071" w:author="BigCREditor-RAN4#104-bis" w:date="2022-10-21T15:08:00Z">
              <w:r w:rsidRPr="00020619">
                <w:t>1</w:t>
              </w:r>
            </w:ins>
          </w:p>
        </w:tc>
        <w:tc>
          <w:tcPr>
            <w:tcW w:w="893" w:type="dxa"/>
            <w:tcBorders>
              <w:left w:val="single" w:sz="4" w:space="0" w:color="auto"/>
              <w:bottom w:val="nil"/>
              <w:right w:val="single" w:sz="4" w:space="0" w:color="auto"/>
            </w:tcBorders>
            <w:shd w:val="clear" w:color="auto" w:fill="auto"/>
          </w:tcPr>
          <w:p w14:paraId="79591331" w14:textId="77777777" w:rsidR="003168E1" w:rsidRPr="00020619" w:rsidRDefault="003168E1" w:rsidP="00BB34DD">
            <w:pPr>
              <w:pStyle w:val="TAC"/>
              <w:rPr>
                <w:ins w:id="42072"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69424226" w14:textId="77777777" w:rsidR="003168E1" w:rsidRPr="00020619" w:rsidRDefault="003168E1" w:rsidP="00BB34DD">
            <w:pPr>
              <w:pStyle w:val="TAC"/>
              <w:rPr>
                <w:ins w:id="42073" w:author="BigCREditor-RAN4#104-bis" w:date="2022-10-21T15:08:00Z"/>
                <w:szCs w:val="18"/>
              </w:rPr>
            </w:pPr>
            <w:ins w:id="42074" w:author="BigCREditor-RAN4#104-bis" w:date="2022-10-21T15:08:00Z">
              <w:r w:rsidRPr="00020619">
                <w:rPr>
                  <w:szCs w:val="18"/>
                </w:rPr>
                <w:t>FDD</w:t>
              </w:r>
            </w:ins>
          </w:p>
        </w:tc>
        <w:tc>
          <w:tcPr>
            <w:tcW w:w="1922" w:type="dxa"/>
            <w:gridSpan w:val="3"/>
            <w:tcBorders>
              <w:left w:val="single" w:sz="4" w:space="0" w:color="auto"/>
              <w:bottom w:val="single" w:sz="4" w:space="0" w:color="auto"/>
              <w:right w:val="single" w:sz="4" w:space="0" w:color="auto"/>
            </w:tcBorders>
          </w:tcPr>
          <w:p w14:paraId="2DF095AE" w14:textId="77777777" w:rsidR="003168E1" w:rsidRPr="00020619" w:rsidRDefault="003168E1" w:rsidP="00BB34DD">
            <w:pPr>
              <w:pStyle w:val="TAC"/>
              <w:rPr>
                <w:ins w:id="42075" w:author="BigCREditor-RAN4#104-bis" w:date="2022-10-21T15:08:00Z"/>
                <w:szCs w:val="18"/>
              </w:rPr>
            </w:pPr>
            <w:ins w:id="42076" w:author="BigCREditor-RAN4#104-bis" w:date="2022-10-21T15:08:00Z">
              <w:r w:rsidRPr="00020619">
                <w:rPr>
                  <w:szCs w:val="18"/>
                </w:rPr>
                <w:t>FDD</w:t>
              </w:r>
            </w:ins>
          </w:p>
        </w:tc>
      </w:tr>
      <w:tr w:rsidR="003168E1" w:rsidRPr="00020619" w14:paraId="4B0AAA9B" w14:textId="77777777" w:rsidTr="00BB34DD">
        <w:trPr>
          <w:trHeight w:val="187"/>
          <w:jc w:val="center"/>
          <w:ins w:id="42077" w:author="BigCREditor-RAN4#104-bis" w:date="2022-10-21T15:08:00Z"/>
        </w:trPr>
        <w:tc>
          <w:tcPr>
            <w:tcW w:w="2689" w:type="dxa"/>
            <w:gridSpan w:val="2"/>
            <w:vMerge/>
            <w:tcBorders>
              <w:left w:val="single" w:sz="4" w:space="0" w:color="auto"/>
              <w:right w:val="single" w:sz="4" w:space="0" w:color="auto"/>
            </w:tcBorders>
            <w:shd w:val="clear" w:color="auto" w:fill="auto"/>
          </w:tcPr>
          <w:p w14:paraId="184FD107" w14:textId="77777777" w:rsidR="003168E1" w:rsidRPr="00020619" w:rsidRDefault="003168E1" w:rsidP="00BB34DD">
            <w:pPr>
              <w:pStyle w:val="TAL"/>
              <w:rPr>
                <w:ins w:id="42078"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4912CB38" w14:textId="77777777" w:rsidR="003168E1" w:rsidRPr="00020619" w:rsidRDefault="003168E1" w:rsidP="00BB34DD">
            <w:pPr>
              <w:pStyle w:val="TAC"/>
              <w:rPr>
                <w:ins w:id="42079" w:author="BigCREditor-RAN4#104-bis" w:date="2022-10-21T15:08:00Z"/>
              </w:rPr>
            </w:pPr>
            <w:ins w:id="42080"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710AED5F" w14:textId="77777777" w:rsidR="003168E1" w:rsidRPr="00020619" w:rsidRDefault="003168E1" w:rsidP="00BB34DD">
            <w:pPr>
              <w:pStyle w:val="TAC"/>
              <w:rPr>
                <w:ins w:id="42081"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4B414109" w14:textId="77777777" w:rsidR="003168E1" w:rsidRPr="00020619" w:rsidRDefault="003168E1" w:rsidP="00BB34DD">
            <w:pPr>
              <w:pStyle w:val="TAC"/>
              <w:rPr>
                <w:ins w:id="42082" w:author="BigCREditor-RAN4#104-bis" w:date="2022-10-21T15:08:00Z"/>
              </w:rPr>
            </w:pPr>
            <w:ins w:id="42083" w:author="BigCREditor-RAN4#104-bis" w:date="2022-10-21T15:08:00Z">
              <w:r w:rsidRPr="00020619">
                <w:t>TDD</w:t>
              </w:r>
            </w:ins>
          </w:p>
        </w:tc>
        <w:tc>
          <w:tcPr>
            <w:tcW w:w="1922" w:type="dxa"/>
            <w:gridSpan w:val="3"/>
            <w:tcBorders>
              <w:left w:val="single" w:sz="4" w:space="0" w:color="auto"/>
              <w:bottom w:val="single" w:sz="4" w:space="0" w:color="auto"/>
              <w:right w:val="single" w:sz="4" w:space="0" w:color="auto"/>
            </w:tcBorders>
          </w:tcPr>
          <w:p w14:paraId="2168C2EC" w14:textId="77777777" w:rsidR="003168E1" w:rsidRPr="00020619" w:rsidRDefault="003168E1" w:rsidP="00BB34DD">
            <w:pPr>
              <w:pStyle w:val="TAC"/>
              <w:rPr>
                <w:ins w:id="42084" w:author="BigCREditor-RAN4#104-bis" w:date="2022-10-21T15:08:00Z"/>
              </w:rPr>
            </w:pPr>
            <w:ins w:id="42085" w:author="BigCREditor-RAN4#104-bis" w:date="2022-10-21T15:08:00Z">
              <w:r w:rsidRPr="00020619">
                <w:t>TDD</w:t>
              </w:r>
            </w:ins>
          </w:p>
        </w:tc>
      </w:tr>
      <w:tr w:rsidR="003168E1" w:rsidRPr="00020619" w14:paraId="4D416B20" w14:textId="77777777" w:rsidTr="00BB34DD">
        <w:trPr>
          <w:trHeight w:val="187"/>
          <w:jc w:val="center"/>
          <w:ins w:id="42086" w:author="BigCREditor-RAN4#104-bis" w:date="2022-10-21T15:08:00Z"/>
        </w:trPr>
        <w:tc>
          <w:tcPr>
            <w:tcW w:w="2689" w:type="dxa"/>
            <w:gridSpan w:val="2"/>
            <w:vMerge/>
            <w:tcBorders>
              <w:left w:val="single" w:sz="4" w:space="0" w:color="auto"/>
              <w:right w:val="single" w:sz="4" w:space="0" w:color="auto"/>
            </w:tcBorders>
            <w:shd w:val="clear" w:color="auto" w:fill="auto"/>
          </w:tcPr>
          <w:p w14:paraId="733FD219" w14:textId="77777777" w:rsidR="003168E1" w:rsidRPr="00020619" w:rsidRDefault="003168E1" w:rsidP="00BB34DD">
            <w:pPr>
              <w:pStyle w:val="TAL"/>
              <w:rPr>
                <w:ins w:id="42087"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726C0875" w14:textId="77777777" w:rsidR="003168E1" w:rsidRPr="00020619" w:rsidRDefault="003168E1" w:rsidP="00BB34DD">
            <w:pPr>
              <w:pStyle w:val="TAC"/>
              <w:rPr>
                <w:ins w:id="42088" w:author="BigCREditor-RAN4#104-bis" w:date="2022-10-21T15:08:00Z"/>
              </w:rPr>
            </w:pPr>
            <w:ins w:id="42089"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358D689D" w14:textId="77777777" w:rsidR="003168E1" w:rsidRPr="00020619" w:rsidRDefault="003168E1" w:rsidP="00BB34DD">
            <w:pPr>
              <w:pStyle w:val="TAC"/>
              <w:rPr>
                <w:ins w:id="42090"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0CF32F79" w14:textId="77777777" w:rsidR="003168E1" w:rsidRPr="00020619" w:rsidRDefault="003168E1" w:rsidP="00BB34DD">
            <w:pPr>
              <w:pStyle w:val="TAC"/>
              <w:rPr>
                <w:ins w:id="42091" w:author="BigCREditor-RAN4#104-bis" w:date="2022-10-21T15:08:00Z"/>
              </w:rPr>
            </w:pPr>
            <w:ins w:id="42092" w:author="BigCREditor-RAN4#104-bis" w:date="2022-10-21T15:08:00Z">
              <w:r w:rsidRPr="00020619">
                <w:t>TDD</w:t>
              </w:r>
            </w:ins>
          </w:p>
        </w:tc>
        <w:tc>
          <w:tcPr>
            <w:tcW w:w="1922" w:type="dxa"/>
            <w:gridSpan w:val="3"/>
            <w:tcBorders>
              <w:left w:val="single" w:sz="4" w:space="0" w:color="auto"/>
              <w:bottom w:val="single" w:sz="4" w:space="0" w:color="auto"/>
              <w:right w:val="single" w:sz="4" w:space="0" w:color="auto"/>
            </w:tcBorders>
          </w:tcPr>
          <w:p w14:paraId="6870DFAA" w14:textId="77777777" w:rsidR="003168E1" w:rsidRPr="00020619" w:rsidRDefault="003168E1" w:rsidP="00BB34DD">
            <w:pPr>
              <w:pStyle w:val="TAC"/>
              <w:rPr>
                <w:ins w:id="42093" w:author="BigCREditor-RAN4#104-bis" w:date="2022-10-21T15:08:00Z"/>
              </w:rPr>
            </w:pPr>
            <w:ins w:id="42094" w:author="BigCREditor-RAN4#104-bis" w:date="2022-10-21T15:08:00Z">
              <w:r w:rsidRPr="00020619">
                <w:t>TDD</w:t>
              </w:r>
            </w:ins>
          </w:p>
        </w:tc>
      </w:tr>
      <w:tr w:rsidR="003168E1" w:rsidRPr="00020619" w14:paraId="73465760" w14:textId="77777777" w:rsidTr="00BB34DD">
        <w:trPr>
          <w:trHeight w:val="187"/>
          <w:jc w:val="center"/>
          <w:ins w:id="42095" w:author="BigCREditor-RAN4#104-bis" w:date="2022-10-21T15:08:00Z"/>
        </w:trPr>
        <w:tc>
          <w:tcPr>
            <w:tcW w:w="2689" w:type="dxa"/>
            <w:gridSpan w:val="2"/>
            <w:vMerge/>
            <w:tcBorders>
              <w:left w:val="single" w:sz="4" w:space="0" w:color="auto"/>
              <w:bottom w:val="single" w:sz="4" w:space="0" w:color="auto"/>
              <w:right w:val="single" w:sz="4" w:space="0" w:color="auto"/>
            </w:tcBorders>
            <w:shd w:val="clear" w:color="auto" w:fill="auto"/>
          </w:tcPr>
          <w:p w14:paraId="61B799D1" w14:textId="77777777" w:rsidR="003168E1" w:rsidRPr="00020619" w:rsidRDefault="003168E1" w:rsidP="00BB34DD">
            <w:pPr>
              <w:pStyle w:val="TAL"/>
              <w:rPr>
                <w:ins w:id="42096"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5B94D60B" w14:textId="77777777" w:rsidR="003168E1" w:rsidRPr="00020619" w:rsidRDefault="003168E1" w:rsidP="00BB34DD">
            <w:pPr>
              <w:pStyle w:val="TAC"/>
              <w:rPr>
                <w:ins w:id="42097" w:author="BigCREditor-RAN4#104-bis" w:date="2022-10-21T15:08:00Z"/>
              </w:rPr>
            </w:pPr>
            <w:ins w:id="42098" w:author="BigCREditor-RAN4#104-bis" w:date="2022-10-21T15:08:00Z">
              <w:r w:rsidRPr="00020619">
                <w:t>4</w:t>
              </w:r>
            </w:ins>
          </w:p>
        </w:tc>
        <w:tc>
          <w:tcPr>
            <w:tcW w:w="893" w:type="dxa"/>
            <w:tcBorders>
              <w:top w:val="nil"/>
              <w:left w:val="single" w:sz="4" w:space="0" w:color="auto"/>
              <w:bottom w:val="single" w:sz="4" w:space="0" w:color="auto"/>
              <w:right w:val="single" w:sz="4" w:space="0" w:color="auto"/>
            </w:tcBorders>
            <w:shd w:val="clear" w:color="auto" w:fill="auto"/>
          </w:tcPr>
          <w:p w14:paraId="77E44C25" w14:textId="77777777" w:rsidR="003168E1" w:rsidRPr="00020619" w:rsidRDefault="003168E1" w:rsidP="00BB34DD">
            <w:pPr>
              <w:pStyle w:val="TAC"/>
              <w:rPr>
                <w:ins w:id="42099"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0C4A13B7" w14:textId="77777777" w:rsidR="003168E1" w:rsidRPr="00020619" w:rsidRDefault="003168E1" w:rsidP="00BB34DD">
            <w:pPr>
              <w:pStyle w:val="TAC"/>
              <w:rPr>
                <w:ins w:id="42100" w:author="BigCREditor-RAN4#104-bis" w:date="2022-10-21T15:08:00Z"/>
              </w:rPr>
            </w:pPr>
            <w:ins w:id="42101" w:author="BigCREditor-RAN4#104-bis" w:date="2022-10-21T15:08:00Z">
              <w:r w:rsidRPr="00020619">
                <w:t>HD-FDD</w:t>
              </w:r>
            </w:ins>
          </w:p>
        </w:tc>
        <w:tc>
          <w:tcPr>
            <w:tcW w:w="1922" w:type="dxa"/>
            <w:gridSpan w:val="3"/>
            <w:tcBorders>
              <w:left w:val="single" w:sz="4" w:space="0" w:color="auto"/>
              <w:bottom w:val="single" w:sz="4" w:space="0" w:color="auto"/>
              <w:right w:val="single" w:sz="4" w:space="0" w:color="auto"/>
            </w:tcBorders>
          </w:tcPr>
          <w:p w14:paraId="10E31918" w14:textId="77777777" w:rsidR="003168E1" w:rsidRPr="00020619" w:rsidRDefault="003168E1" w:rsidP="00BB34DD">
            <w:pPr>
              <w:pStyle w:val="TAC"/>
              <w:rPr>
                <w:ins w:id="42102" w:author="BigCREditor-RAN4#104-bis" w:date="2022-10-21T15:08:00Z"/>
              </w:rPr>
            </w:pPr>
            <w:ins w:id="42103" w:author="BigCREditor-RAN4#104-bis" w:date="2022-10-21T15:08:00Z">
              <w:r w:rsidRPr="00020619">
                <w:t>HD-FDD</w:t>
              </w:r>
            </w:ins>
          </w:p>
        </w:tc>
      </w:tr>
      <w:tr w:rsidR="003168E1" w:rsidRPr="00020619" w14:paraId="01F3F978" w14:textId="77777777" w:rsidTr="00BB34DD">
        <w:trPr>
          <w:trHeight w:val="187"/>
          <w:jc w:val="center"/>
          <w:ins w:id="42104" w:author="BigCREditor-RAN4#104-bis" w:date="2022-10-21T15:08:00Z"/>
        </w:trPr>
        <w:tc>
          <w:tcPr>
            <w:tcW w:w="2689" w:type="dxa"/>
            <w:gridSpan w:val="2"/>
            <w:tcBorders>
              <w:left w:val="single" w:sz="4" w:space="0" w:color="auto"/>
              <w:bottom w:val="nil"/>
              <w:right w:val="single" w:sz="4" w:space="0" w:color="auto"/>
            </w:tcBorders>
            <w:shd w:val="clear" w:color="auto" w:fill="auto"/>
          </w:tcPr>
          <w:p w14:paraId="6C92FDC6" w14:textId="77777777" w:rsidR="003168E1" w:rsidRPr="00020619" w:rsidRDefault="003168E1" w:rsidP="00BB34DD">
            <w:pPr>
              <w:pStyle w:val="TAL"/>
              <w:rPr>
                <w:ins w:id="42105" w:author="BigCREditor-RAN4#104-bis" w:date="2022-10-21T15:08:00Z"/>
              </w:rPr>
            </w:pPr>
            <w:ins w:id="42106" w:author="BigCREditor-RAN4#104-bis" w:date="2022-10-21T15:08:00Z">
              <w:r w:rsidRPr="00020619">
                <w:t>TDD configuration</w:t>
              </w:r>
            </w:ins>
          </w:p>
        </w:tc>
        <w:tc>
          <w:tcPr>
            <w:tcW w:w="850" w:type="dxa"/>
            <w:tcBorders>
              <w:top w:val="single" w:sz="4" w:space="0" w:color="auto"/>
              <w:left w:val="single" w:sz="4" w:space="0" w:color="auto"/>
              <w:bottom w:val="single" w:sz="4" w:space="0" w:color="auto"/>
              <w:right w:val="single" w:sz="4" w:space="0" w:color="auto"/>
            </w:tcBorders>
          </w:tcPr>
          <w:p w14:paraId="5E1E9787" w14:textId="77777777" w:rsidR="003168E1" w:rsidRPr="00020619" w:rsidRDefault="003168E1" w:rsidP="00BB34DD">
            <w:pPr>
              <w:pStyle w:val="TAC"/>
              <w:rPr>
                <w:ins w:id="42107" w:author="BigCREditor-RAN4#104-bis" w:date="2022-10-21T15:08:00Z"/>
              </w:rPr>
            </w:pPr>
            <w:ins w:id="42108" w:author="BigCREditor-RAN4#104-bis" w:date="2022-10-21T15:08:00Z">
              <w:r w:rsidRPr="00020619">
                <w:t>1</w:t>
              </w:r>
            </w:ins>
          </w:p>
        </w:tc>
        <w:tc>
          <w:tcPr>
            <w:tcW w:w="893" w:type="dxa"/>
            <w:tcBorders>
              <w:left w:val="single" w:sz="4" w:space="0" w:color="auto"/>
              <w:bottom w:val="nil"/>
              <w:right w:val="single" w:sz="4" w:space="0" w:color="auto"/>
            </w:tcBorders>
            <w:shd w:val="clear" w:color="auto" w:fill="auto"/>
          </w:tcPr>
          <w:p w14:paraId="56A806F5" w14:textId="77777777" w:rsidR="003168E1" w:rsidRPr="00020619" w:rsidRDefault="003168E1" w:rsidP="00BB34DD">
            <w:pPr>
              <w:pStyle w:val="TAC"/>
              <w:rPr>
                <w:ins w:id="42109"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071FDAF2" w14:textId="77777777" w:rsidR="003168E1" w:rsidRPr="00020619" w:rsidRDefault="003168E1" w:rsidP="00BB34DD">
            <w:pPr>
              <w:pStyle w:val="TAC"/>
              <w:rPr>
                <w:ins w:id="42110" w:author="BigCREditor-RAN4#104-bis" w:date="2022-10-21T15:08:00Z"/>
                <w:szCs w:val="18"/>
              </w:rPr>
            </w:pPr>
            <w:ins w:id="42111" w:author="BigCREditor-RAN4#104-bis" w:date="2022-10-21T15:08:00Z">
              <w:r w:rsidRPr="00020619">
                <w:rPr>
                  <w:szCs w:val="18"/>
                </w:rPr>
                <w:t>N/A</w:t>
              </w:r>
            </w:ins>
          </w:p>
        </w:tc>
        <w:tc>
          <w:tcPr>
            <w:tcW w:w="1922" w:type="dxa"/>
            <w:gridSpan w:val="3"/>
            <w:tcBorders>
              <w:left w:val="single" w:sz="4" w:space="0" w:color="auto"/>
              <w:bottom w:val="single" w:sz="4" w:space="0" w:color="auto"/>
              <w:right w:val="single" w:sz="4" w:space="0" w:color="auto"/>
            </w:tcBorders>
          </w:tcPr>
          <w:p w14:paraId="6C1F25A4" w14:textId="77777777" w:rsidR="003168E1" w:rsidRPr="00020619" w:rsidRDefault="003168E1" w:rsidP="00BB34DD">
            <w:pPr>
              <w:pStyle w:val="TAC"/>
              <w:rPr>
                <w:ins w:id="42112" w:author="BigCREditor-RAN4#104-bis" w:date="2022-10-21T15:08:00Z"/>
                <w:szCs w:val="18"/>
              </w:rPr>
            </w:pPr>
            <w:ins w:id="42113" w:author="BigCREditor-RAN4#104-bis" w:date="2022-10-21T15:08:00Z">
              <w:r w:rsidRPr="00020619">
                <w:rPr>
                  <w:szCs w:val="18"/>
                </w:rPr>
                <w:t>N/A</w:t>
              </w:r>
            </w:ins>
          </w:p>
        </w:tc>
      </w:tr>
      <w:tr w:rsidR="003168E1" w:rsidRPr="00020619" w14:paraId="3A81B8C0" w14:textId="77777777" w:rsidTr="00BB34DD">
        <w:trPr>
          <w:trHeight w:val="187"/>
          <w:jc w:val="center"/>
          <w:ins w:id="42114"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07B631DC" w14:textId="77777777" w:rsidR="003168E1" w:rsidRPr="00020619" w:rsidRDefault="003168E1" w:rsidP="00BB34DD">
            <w:pPr>
              <w:pStyle w:val="TAL"/>
              <w:rPr>
                <w:ins w:id="42115"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73A3806A" w14:textId="77777777" w:rsidR="003168E1" w:rsidRPr="00020619" w:rsidRDefault="003168E1" w:rsidP="00BB34DD">
            <w:pPr>
              <w:pStyle w:val="TAC"/>
              <w:rPr>
                <w:ins w:id="42116" w:author="BigCREditor-RAN4#104-bis" w:date="2022-10-21T15:08:00Z"/>
              </w:rPr>
            </w:pPr>
            <w:ins w:id="42117"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62825BE1" w14:textId="77777777" w:rsidR="003168E1" w:rsidRPr="00020619" w:rsidRDefault="003168E1" w:rsidP="00BB34DD">
            <w:pPr>
              <w:pStyle w:val="TAC"/>
              <w:rPr>
                <w:ins w:id="42118"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3E0BC1B2" w14:textId="77777777" w:rsidR="003168E1" w:rsidRPr="00020619" w:rsidRDefault="003168E1" w:rsidP="00BB34DD">
            <w:pPr>
              <w:pStyle w:val="TAC"/>
              <w:rPr>
                <w:ins w:id="42119" w:author="BigCREditor-RAN4#104-bis" w:date="2022-10-21T15:08:00Z"/>
              </w:rPr>
            </w:pPr>
            <w:ins w:id="42120" w:author="BigCREditor-RAN4#104-bis" w:date="2022-10-21T15:08:00Z">
              <w:r w:rsidRPr="00020619">
                <w:t>TDDConf.1.1</w:t>
              </w:r>
            </w:ins>
          </w:p>
        </w:tc>
        <w:tc>
          <w:tcPr>
            <w:tcW w:w="1922" w:type="dxa"/>
            <w:gridSpan w:val="3"/>
            <w:tcBorders>
              <w:left w:val="single" w:sz="4" w:space="0" w:color="auto"/>
              <w:bottom w:val="single" w:sz="4" w:space="0" w:color="auto"/>
              <w:right w:val="single" w:sz="4" w:space="0" w:color="auto"/>
            </w:tcBorders>
          </w:tcPr>
          <w:p w14:paraId="6412A646" w14:textId="77777777" w:rsidR="003168E1" w:rsidRPr="00020619" w:rsidRDefault="003168E1" w:rsidP="00BB34DD">
            <w:pPr>
              <w:pStyle w:val="TAC"/>
              <w:rPr>
                <w:ins w:id="42121" w:author="BigCREditor-RAN4#104-bis" w:date="2022-10-21T15:08:00Z"/>
              </w:rPr>
            </w:pPr>
            <w:ins w:id="42122" w:author="BigCREditor-RAN4#104-bis" w:date="2022-10-21T15:08:00Z">
              <w:r w:rsidRPr="00020619">
                <w:t>TDDConf.1.1</w:t>
              </w:r>
            </w:ins>
          </w:p>
        </w:tc>
      </w:tr>
      <w:tr w:rsidR="003168E1" w:rsidRPr="00020619" w14:paraId="12B06425" w14:textId="77777777" w:rsidTr="00BB34DD">
        <w:trPr>
          <w:trHeight w:val="187"/>
          <w:jc w:val="center"/>
          <w:ins w:id="42123"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1D99781E" w14:textId="77777777" w:rsidR="003168E1" w:rsidRPr="00020619" w:rsidRDefault="003168E1" w:rsidP="00BB34DD">
            <w:pPr>
              <w:pStyle w:val="TAL"/>
              <w:rPr>
                <w:ins w:id="42124"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23A1CCA0" w14:textId="77777777" w:rsidR="003168E1" w:rsidRPr="00020619" w:rsidRDefault="003168E1" w:rsidP="00BB34DD">
            <w:pPr>
              <w:pStyle w:val="TAC"/>
              <w:rPr>
                <w:ins w:id="42125" w:author="BigCREditor-RAN4#104-bis" w:date="2022-10-21T15:08:00Z"/>
              </w:rPr>
            </w:pPr>
            <w:ins w:id="42126"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1133D2AC" w14:textId="77777777" w:rsidR="003168E1" w:rsidRPr="00020619" w:rsidRDefault="003168E1" w:rsidP="00BB34DD">
            <w:pPr>
              <w:pStyle w:val="TAC"/>
              <w:rPr>
                <w:ins w:id="42127"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0C25BAF9" w14:textId="77777777" w:rsidR="003168E1" w:rsidRPr="00020619" w:rsidRDefault="003168E1" w:rsidP="00BB34DD">
            <w:pPr>
              <w:pStyle w:val="TAC"/>
              <w:rPr>
                <w:ins w:id="42128" w:author="BigCREditor-RAN4#104-bis" w:date="2022-10-21T15:08:00Z"/>
              </w:rPr>
            </w:pPr>
            <w:ins w:id="42129" w:author="BigCREditor-RAN4#104-bis" w:date="2022-10-21T15:08:00Z">
              <w:r w:rsidRPr="00020619">
                <w:t>TDDConf.2.1</w:t>
              </w:r>
            </w:ins>
          </w:p>
        </w:tc>
        <w:tc>
          <w:tcPr>
            <w:tcW w:w="1922" w:type="dxa"/>
            <w:gridSpan w:val="3"/>
            <w:tcBorders>
              <w:left w:val="single" w:sz="4" w:space="0" w:color="auto"/>
              <w:bottom w:val="single" w:sz="4" w:space="0" w:color="auto"/>
              <w:right w:val="single" w:sz="4" w:space="0" w:color="auto"/>
            </w:tcBorders>
          </w:tcPr>
          <w:p w14:paraId="1E82958F" w14:textId="77777777" w:rsidR="003168E1" w:rsidRPr="00020619" w:rsidRDefault="003168E1" w:rsidP="00BB34DD">
            <w:pPr>
              <w:pStyle w:val="TAC"/>
              <w:rPr>
                <w:ins w:id="42130" w:author="BigCREditor-RAN4#104-bis" w:date="2022-10-21T15:08:00Z"/>
              </w:rPr>
            </w:pPr>
            <w:ins w:id="42131" w:author="BigCREditor-RAN4#104-bis" w:date="2022-10-21T15:08:00Z">
              <w:r w:rsidRPr="00020619">
                <w:t>TDDConf.2.1</w:t>
              </w:r>
            </w:ins>
          </w:p>
        </w:tc>
      </w:tr>
      <w:tr w:rsidR="003168E1" w:rsidRPr="00020619" w14:paraId="05217427" w14:textId="77777777" w:rsidTr="00BB34DD">
        <w:trPr>
          <w:trHeight w:val="187"/>
          <w:jc w:val="center"/>
          <w:ins w:id="42132"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hideMark/>
          </w:tcPr>
          <w:p w14:paraId="13FEA713" w14:textId="77777777" w:rsidR="003168E1" w:rsidRPr="00020619" w:rsidRDefault="003168E1" w:rsidP="00BB34DD">
            <w:pPr>
              <w:pStyle w:val="TAL"/>
              <w:rPr>
                <w:ins w:id="42133" w:author="BigCREditor-RAN4#104-bis" w:date="2022-10-21T15:08:00Z"/>
              </w:rPr>
            </w:pPr>
            <w:ins w:id="42134" w:author="BigCREditor-RAN4#104-bis" w:date="2022-10-21T15:08:00Z">
              <w:r w:rsidRPr="00020619">
                <w:t>PDSCH Reference measurement channel</w:t>
              </w:r>
            </w:ins>
          </w:p>
        </w:tc>
        <w:tc>
          <w:tcPr>
            <w:tcW w:w="850" w:type="dxa"/>
            <w:tcBorders>
              <w:top w:val="single" w:sz="4" w:space="0" w:color="auto"/>
              <w:left w:val="single" w:sz="4" w:space="0" w:color="auto"/>
              <w:bottom w:val="single" w:sz="4" w:space="0" w:color="auto"/>
              <w:right w:val="single" w:sz="4" w:space="0" w:color="auto"/>
            </w:tcBorders>
          </w:tcPr>
          <w:p w14:paraId="2B5C5042" w14:textId="77777777" w:rsidR="003168E1" w:rsidRPr="00020619" w:rsidRDefault="003168E1" w:rsidP="00BB34DD">
            <w:pPr>
              <w:pStyle w:val="TAC"/>
              <w:rPr>
                <w:ins w:id="42135" w:author="BigCREditor-RAN4#104-bis" w:date="2022-10-21T15:08:00Z"/>
              </w:rPr>
            </w:pPr>
            <w:ins w:id="42136"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tcPr>
          <w:p w14:paraId="0F7FAAFA" w14:textId="77777777" w:rsidR="003168E1" w:rsidRPr="00020619" w:rsidRDefault="003168E1" w:rsidP="00BB34DD">
            <w:pPr>
              <w:pStyle w:val="TAC"/>
              <w:rPr>
                <w:ins w:id="42137" w:author="BigCREditor-RAN4#104-bis" w:date="2022-10-21T15:08:00Z"/>
              </w:rPr>
            </w:pPr>
          </w:p>
        </w:tc>
        <w:tc>
          <w:tcPr>
            <w:tcW w:w="1233" w:type="dxa"/>
            <w:gridSpan w:val="3"/>
            <w:tcBorders>
              <w:top w:val="single" w:sz="4" w:space="0" w:color="auto"/>
              <w:left w:val="single" w:sz="4" w:space="0" w:color="auto"/>
              <w:right w:val="single" w:sz="4" w:space="0" w:color="auto"/>
            </w:tcBorders>
            <w:hideMark/>
          </w:tcPr>
          <w:p w14:paraId="2FCEF8BC" w14:textId="77777777" w:rsidR="003168E1" w:rsidRPr="00020619" w:rsidRDefault="003168E1" w:rsidP="00BB34DD">
            <w:pPr>
              <w:pStyle w:val="TAC"/>
              <w:rPr>
                <w:ins w:id="42138" w:author="BigCREditor-RAN4#104-bis" w:date="2022-10-21T15:08:00Z"/>
                <w:sz w:val="16"/>
                <w:szCs w:val="16"/>
              </w:rPr>
            </w:pPr>
            <w:ins w:id="42139" w:author="BigCREditor-RAN4#104-bis" w:date="2022-10-21T15:08:00Z">
              <w:r w:rsidRPr="00020619">
                <w:rPr>
                  <w:sz w:val="16"/>
                  <w:szCs w:val="16"/>
                </w:rPr>
                <w:t>SR.1.1 FDD</w:t>
              </w:r>
            </w:ins>
          </w:p>
        </w:tc>
        <w:tc>
          <w:tcPr>
            <w:tcW w:w="709" w:type="dxa"/>
            <w:tcBorders>
              <w:top w:val="single" w:sz="4" w:space="0" w:color="auto"/>
              <w:left w:val="single" w:sz="4" w:space="0" w:color="auto"/>
              <w:bottom w:val="nil"/>
              <w:right w:val="single" w:sz="4" w:space="0" w:color="auto"/>
            </w:tcBorders>
            <w:shd w:val="clear" w:color="auto" w:fill="auto"/>
            <w:hideMark/>
          </w:tcPr>
          <w:p w14:paraId="32291BD0" w14:textId="77777777" w:rsidR="003168E1" w:rsidRPr="00020619" w:rsidRDefault="003168E1" w:rsidP="00BB34DD">
            <w:pPr>
              <w:pStyle w:val="TAC"/>
              <w:rPr>
                <w:ins w:id="42140" w:author="BigCREditor-RAN4#104-bis" w:date="2022-10-21T15:08:00Z"/>
              </w:rPr>
            </w:pPr>
            <w:ins w:id="42141" w:author="BigCREditor-RAN4#104-bis" w:date="2022-10-21T15:08:00Z">
              <w:r w:rsidRPr="00020619">
                <w:t>-</w:t>
              </w:r>
            </w:ins>
          </w:p>
        </w:tc>
        <w:tc>
          <w:tcPr>
            <w:tcW w:w="1091" w:type="dxa"/>
            <w:gridSpan w:val="2"/>
            <w:tcBorders>
              <w:top w:val="single" w:sz="4" w:space="0" w:color="auto"/>
              <w:left w:val="single" w:sz="4" w:space="0" w:color="auto"/>
              <w:right w:val="single" w:sz="4" w:space="0" w:color="auto"/>
            </w:tcBorders>
            <w:hideMark/>
          </w:tcPr>
          <w:p w14:paraId="6E1CDA65" w14:textId="77777777" w:rsidR="003168E1" w:rsidRPr="00020619" w:rsidRDefault="003168E1" w:rsidP="00BB34DD">
            <w:pPr>
              <w:pStyle w:val="TAC"/>
              <w:rPr>
                <w:ins w:id="42142" w:author="BigCREditor-RAN4#104-bis" w:date="2022-10-21T15:08:00Z"/>
              </w:rPr>
            </w:pPr>
            <w:ins w:id="42143" w:author="BigCREditor-RAN4#104-bis" w:date="2022-10-21T15:08:00Z">
              <w:r w:rsidRPr="00020619">
                <w:rPr>
                  <w:sz w:val="16"/>
                  <w:szCs w:val="16"/>
                </w:rPr>
                <w:t>SR.1.1 FDD</w:t>
              </w:r>
            </w:ins>
          </w:p>
        </w:tc>
        <w:tc>
          <w:tcPr>
            <w:tcW w:w="831" w:type="dxa"/>
            <w:tcBorders>
              <w:top w:val="single" w:sz="4" w:space="0" w:color="auto"/>
              <w:left w:val="single" w:sz="4" w:space="0" w:color="auto"/>
              <w:bottom w:val="nil"/>
              <w:right w:val="single" w:sz="4" w:space="0" w:color="auto"/>
            </w:tcBorders>
            <w:shd w:val="clear" w:color="auto" w:fill="auto"/>
            <w:hideMark/>
          </w:tcPr>
          <w:p w14:paraId="63F33ABE" w14:textId="77777777" w:rsidR="003168E1" w:rsidRPr="00020619" w:rsidRDefault="003168E1" w:rsidP="00BB34DD">
            <w:pPr>
              <w:pStyle w:val="TAC"/>
              <w:rPr>
                <w:ins w:id="42144" w:author="BigCREditor-RAN4#104-bis" w:date="2022-10-21T15:08:00Z"/>
              </w:rPr>
            </w:pPr>
            <w:ins w:id="42145" w:author="BigCREditor-RAN4#104-bis" w:date="2022-10-21T15:08:00Z">
              <w:r w:rsidRPr="00020619">
                <w:t>-</w:t>
              </w:r>
            </w:ins>
          </w:p>
        </w:tc>
      </w:tr>
      <w:tr w:rsidR="003168E1" w:rsidRPr="00020619" w14:paraId="620BC450" w14:textId="77777777" w:rsidTr="00BB34DD">
        <w:trPr>
          <w:trHeight w:val="187"/>
          <w:jc w:val="center"/>
          <w:ins w:id="42146"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6F71A992" w14:textId="77777777" w:rsidR="003168E1" w:rsidRPr="00020619" w:rsidRDefault="003168E1" w:rsidP="00BB34DD">
            <w:pPr>
              <w:pStyle w:val="TAL"/>
              <w:rPr>
                <w:ins w:id="42147"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76834916" w14:textId="77777777" w:rsidR="003168E1" w:rsidRPr="00020619" w:rsidRDefault="003168E1" w:rsidP="00BB34DD">
            <w:pPr>
              <w:pStyle w:val="TAC"/>
              <w:rPr>
                <w:ins w:id="42148" w:author="BigCREditor-RAN4#104-bis" w:date="2022-10-21T15:08:00Z"/>
              </w:rPr>
            </w:pPr>
            <w:ins w:id="42149"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2597C55C" w14:textId="77777777" w:rsidR="003168E1" w:rsidRPr="00020619" w:rsidRDefault="003168E1" w:rsidP="00BB34DD">
            <w:pPr>
              <w:pStyle w:val="TAC"/>
              <w:rPr>
                <w:ins w:id="42150" w:author="BigCREditor-RAN4#104-bis" w:date="2022-10-21T15:08:00Z"/>
              </w:rPr>
            </w:pPr>
          </w:p>
        </w:tc>
        <w:tc>
          <w:tcPr>
            <w:tcW w:w="1233" w:type="dxa"/>
            <w:gridSpan w:val="3"/>
            <w:tcBorders>
              <w:left w:val="single" w:sz="4" w:space="0" w:color="auto"/>
              <w:right w:val="single" w:sz="4" w:space="0" w:color="auto"/>
            </w:tcBorders>
          </w:tcPr>
          <w:p w14:paraId="4A7B1158" w14:textId="77777777" w:rsidR="003168E1" w:rsidRPr="00020619" w:rsidRDefault="003168E1" w:rsidP="00BB34DD">
            <w:pPr>
              <w:pStyle w:val="TAC"/>
              <w:rPr>
                <w:ins w:id="42151" w:author="BigCREditor-RAN4#104-bis" w:date="2022-10-21T15:08:00Z"/>
              </w:rPr>
            </w:pPr>
            <w:ins w:id="42152" w:author="BigCREditor-RAN4#104-bis" w:date="2022-10-21T15:08:00Z">
              <w:r w:rsidRPr="00020619">
                <w:rPr>
                  <w:sz w:val="16"/>
                  <w:szCs w:val="16"/>
                </w:rPr>
                <w:t>SR.1.1 TDD</w:t>
              </w:r>
            </w:ins>
          </w:p>
        </w:tc>
        <w:tc>
          <w:tcPr>
            <w:tcW w:w="709" w:type="dxa"/>
            <w:tcBorders>
              <w:top w:val="nil"/>
              <w:left w:val="single" w:sz="4" w:space="0" w:color="auto"/>
              <w:bottom w:val="nil"/>
              <w:right w:val="single" w:sz="4" w:space="0" w:color="auto"/>
            </w:tcBorders>
            <w:shd w:val="clear" w:color="auto" w:fill="auto"/>
          </w:tcPr>
          <w:p w14:paraId="6E553C46" w14:textId="77777777" w:rsidR="003168E1" w:rsidRPr="00020619" w:rsidRDefault="003168E1" w:rsidP="00BB34DD">
            <w:pPr>
              <w:pStyle w:val="TAC"/>
              <w:rPr>
                <w:ins w:id="42153" w:author="BigCREditor-RAN4#104-bis" w:date="2022-10-21T15:08:00Z"/>
              </w:rPr>
            </w:pPr>
          </w:p>
        </w:tc>
        <w:tc>
          <w:tcPr>
            <w:tcW w:w="1091" w:type="dxa"/>
            <w:gridSpan w:val="2"/>
            <w:tcBorders>
              <w:left w:val="single" w:sz="4" w:space="0" w:color="auto"/>
              <w:right w:val="single" w:sz="4" w:space="0" w:color="auto"/>
            </w:tcBorders>
          </w:tcPr>
          <w:p w14:paraId="56F64B6E" w14:textId="77777777" w:rsidR="003168E1" w:rsidRPr="00020619" w:rsidRDefault="003168E1" w:rsidP="00BB34DD">
            <w:pPr>
              <w:pStyle w:val="TAC"/>
              <w:rPr>
                <w:ins w:id="42154" w:author="BigCREditor-RAN4#104-bis" w:date="2022-10-21T15:08:00Z"/>
              </w:rPr>
            </w:pPr>
            <w:ins w:id="42155" w:author="BigCREditor-RAN4#104-bis" w:date="2022-10-21T15:08:00Z">
              <w:r w:rsidRPr="00020619">
                <w:rPr>
                  <w:sz w:val="16"/>
                  <w:szCs w:val="16"/>
                </w:rPr>
                <w:t>SR.1.1 TDD</w:t>
              </w:r>
            </w:ins>
          </w:p>
        </w:tc>
        <w:tc>
          <w:tcPr>
            <w:tcW w:w="831" w:type="dxa"/>
            <w:tcBorders>
              <w:top w:val="nil"/>
              <w:left w:val="single" w:sz="4" w:space="0" w:color="auto"/>
              <w:bottom w:val="nil"/>
              <w:right w:val="single" w:sz="4" w:space="0" w:color="auto"/>
            </w:tcBorders>
            <w:shd w:val="clear" w:color="auto" w:fill="auto"/>
          </w:tcPr>
          <w:p w14:paraId="41B89A7F" w14:textId="77777777" w:rsidR="003168E1" w:rsidRPr="00020619" w:rsidRDefault="003168E1" w:rsidP="00BB34DD">
            <w:pPr>
              <w:pStyle w:val="TAC"/>
              <w:rPr>
                <w:ins w:id="42156" w:author="BigCREditor-RAN4#104-bis" w:date="2022-10-21T15:08:00Z"/>
              </w:rPr>
            </w:pPr>
          </w:p>
        </w:tc>
      </w:tr>
      <w:tr w:rsidR="003168E1" w:rsidRPr="00020619" w14:paraId="14AED2CC" w14:textId="77777777" w:rsidTr="00BB34DD">
        <w:trPr>
          <w:trHeight w:val="187"/>
          <w:jc w:val="center"/>
          <w:ins w:id="42157"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78772A85" w14:textId="77777777" w:rsidR="003168E1" w:rsidRPr="00020619" w:rsidRDefault="003168E1" w:rsidP="00BB34DD">
            <w:pPr>
              <w:pStyle w:val="TAL"/>
              <w:rPr>
                <w:ins w:id="42158"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0EA71B05" w14:textId="77777777" w:rsidR="003168E1" w:rsidRPr="00020619" w:rsidRDefault="003168E1" w:rsidP="00BB34DD">
            <w:pPr>
              <w:pStyle w:val="TAC"/>
              <w:rPr>
                <w:ins w:id="42159" w:author="BigCREditor-RAN4#104-bis" w:date="2022-10-21T15:08:00Z"/>
              </w:rPr>
            </w:pPr>
            <w:ins w:id="42160"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3BC4351B" w14:textId="77777777" w:rsidR="003168E1" w:rsidRPr="00020619" w:rsidRDefault="003168E1" w:rsidP="00BB34DD">
            <w:pPr>
              <w:pStyle w:val="TAC"/>
              <w:rPr>
                <w:ins w:id="42161"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71361FAD" w14:textId="77777777" w:rsidR="003168E1" w:rsidRPr="00020619" w:rsidRDefault="003168E1" w:rsidP="00BB34DD">
            <w:pPr>
              <w:pStyle w:val="TAC"/>
              <w:rPr>
                <w:ins w:id="42162" w:author="BigCREditor-RAN4#104-bis" w:date="2022-10-21T15:08:00Z"/>
              </w:rPr>
            </w:pPr>
            <w:ins w:id="42163" w:author="BigCREditor-RAN4#104-bis" w:date="2022-10-21T15:08:00Z">
              <w:r w:rsidRPr="00020619">
                <w:rPr>
                  <w:sz w:val="16"/>
                  <w:szCs w:val="16"/>
                </w:rPr>
                <w:t>SR.2.1 FDD</w:t>
              </w:r>
            </w:ins>
          </w:p>
        </w:tc>
        <w:tc>
          <w:tcPr>
            <w:tcW w:w="709" w:type="dxa"/>
            <w:tcBorders>
              <w:top w:val="nil"/>
              <w:left w:val="single" w:sz="4" w:space="0" w:color="auto"/>
              <w:bottom w:val="single" w:sz="4" w:space="0" w:color="auto"/>
              <w:right w:val="single" w:sz="4" w:space="0" w:color="auto"/>
            </w:tcBorders>
            <w:shd w:val="clear" w:color="auto" w:fill="auto"/>
          </w:tcPr>
          <w:p w14:paraId="446A2C01" w14:textId="77777777" w:rsidR="003168E1" w:rsidRPr="00020619" w:rsidRDefault="003168E1" w:rsidP="00BB34DD">
            <w:pPr>
              <w:pStyle w:val="TAC"/>
              <w:rPr>
                <w:ins w:id="42164" w:author="BigCREditor-RAN4#104-bis" w:date="2022-10-21T15:08:00Z"/>
              </w:rPr>
            </w:pPr>
          </w:p>
        </w:tc>
        <w:tc>
          <w:tcPr>
            <w:tcW w:w="1091" w:type="dxa"/>
            <w:gridSpan w:val="2"/>
            <w:tcBorders>
              <w:left w:val="single" w:sz="4" w:space="0" w:color="auto"/>
              <w:bottom w:val="single" w:sz="4" w:space="0" w:color="auto"/>
              <w:right w:val="single" w:sz="4" w:space="0" w:color="auto"/>
            </w:tcBorders>
          </w:tcPr>
          <w:p w14:paraId="3826FB74" w14:textId="77777777" w:rsidR="003168E1" w:rsidRPr="00020619" w:rsidRDefault="003168E1" w:rsidP="00BB34DD">
            <w:pPr>
              <w:pStyle w:val="TAC"/>
              <w:rPr>
                <w:ins w:id="42165" w:author="BigCREditor-RAN4#104-bis" w:date="2022-10-21T15:08:00Z"/>
              </w:rPr>
            </w:pPr>
            <w:ins w:id="42166" w:author="BigCREditor-RAN4#104-bis" w:date="2022-10-21T15:08:00Z">
              <w:r w:rsidRPr="00020619">
                <w:rPr>
                  <w:sz w:val="16"/>
                  <w:szCs w:val="16"/>
                </w:rPr>
                <w:t>SR.2.1 FDD</w:t>
              </w:r>
            </w:ins>
          </w:p>
        </w:tc>
        <w:tc>
          <w:tcPr>
            <w:tcW w:w="831" w:type="dxa"/>
            <w:tcBorders>
              <w:top w:val="nil"/>
              <w:left w:val="single" w:sz="4" w:space="0" w:color="auto"/>
              <w:bottom w:val="single" w:sz="4" w:space="0" w:color="auto"/>
              <w:right w:val="single" w:sz="4" w:space="0" w:color="auto"/>
            </w:tcBorders>
            <w:shd w:val="clear" w:color="auto" w:fill="auto"/>
          </w:tcPr>
          <w:p w14:paraId="4A8969DB" w14:textId="77777777" w:rsidR="003168E1" w:rsidRPr="00020619" w:rsidRDefault="003168E1" w:rsidP="00BB34DD">
            <w:pPr>
              <w:pStyle w:val="TAC"/>
              <w:rPr>
                <w:ins w:id="42167" w:author="BigCREditor-RAN4#104-bis" w:date="2022-10-21T15:08:00Z"/>
              </w:rPr>
            </w:pPr>
          </w:p>
        </w:tc>
      </w:tr>
      <w:tr w:rsidR="003168E1" w:rsidRPr="00020619" w14:paraId="257451C2" w14:textId="77777777" w:rsidTr="00BB34DD">
        <w:trPr>
          <w:trHeight w:val="187"/>
          <w:jc w:val="center"/>
          <w:ins w:id="42168"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tcPr>
          <w:p w14:paraId="11D9A697" w14:textId="77777777" w:rsidR="003168E1" w:rsidRPr="00020619" w:rsidRDefault="003168E1" w:rsidP="00BB34DD">
            <w:pPr>
              <w:pStyle w:val="TAL"/>
              <w:rPr>
                <w:ins w:id="42169" w:author="BigCREditor-RAN4#104-bis" w:date="2022-10-21T15:08:00Z"/>
              </w:rPr>
            </w:pPr>
            <w:ins w:id="42170" w:author="BigCREditor-RAN4#104-bis" w:date="2022-10-21T15:08:00Z">
              <w:r w:rsidRPr="00020619">
                <w:t>RMSI CORESET Reference Channel</w:t>
              </w:r>
            </w:ins>
          </w:p>
        </w:tc>
        <w:tc>
          <w:tcPr>
            <w:tcW w:w="850" w:type="dxa"/>
            <w:tcBorders>
              <w:top w:val="single" w:sz="4" w:space="0" w:color="auto"/>
              <w:left w:val="single" w:sz="4" w:space="0" w:color="auto"/>
              <w:bottom w:val="single" w:sz="4" w:space="0" w:color="auto"/>
              <w:right w:val="single" w:sz="4" w:space="0" w:color="auto"/>
            </w:tcBorders>
          </w:tcPr>
          <w:p w14:paraId="65D8B776" w14:textId="77777777" w:rsidR="003168E1" w:rsidRPr="00020619" w:rsidRDefault="003168E1" w:rsidP="00BB34DD">
            <w:pPr>
              <w:pStyle w:val="TAC"/>
              <w:rPr>
                <w:ins w:id="42171" w:author="BigCREditor-RAN4#104-bis" w:date="2022-10-21T15:08:00Z"/>
              </w:rPr>
            </w:pPr>
            <w:ins w:id="42172"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tcPr>
          <w:p w14:paraId="46030415" w14:textId="77777777" w:rsidR="003168E1" w:rsidRPr="00020619" w:rsidRDefault="003168E1" w:rsidP="00BB34DD">
            <w:pPr>
              <w:pStyle w:val="TAC"/>
              <w:rPr>
                <w:ins w:id="42173" w:author="BigCREditor-RAN4#104-bis" w:date="2022-10-21T15:08:00Z"/>
              </w:rPr>
            </w:pPr>
          </w:p>
        </w:tc>
        <w:tc>
          <w:tcPr>
            <w:tcW w:w="1233" w:type="dxa"/>
            <w:gridSpan w:val="3"/>
            <w:tcBorders>
              <w:top w:val="single" w:sz="4" w:space="0" w:color="auto"/>
              <w:left w:val="single" w:sz="4" w:space="0" w:color="auto"/>
              <w:right w:val="single" w:sz="4" w:space="0" w:color="auto"/>
            </w:tcBorders>
          </w:tcPr>
          <w:p w14:paraId="7CC067C7" w14:textId="77777777" w:rsidR="003168E1" w:rsidRPr="00020619" w:rsidRDefault="003168E1" w:rsidP="00BB34DD">
            <w:pPr>
              <w:pStyle w:val="TAC"/>
              <w:rPr>
                <w:ins w:id="42174" w:author="BigCREditor-RAN4#104-bis" w:date="2022-10-21T15:08:00Z"/>
              </w:rPr>
            </w:pPr>
            <w:ins w:id="42175" w:author="BigCREditor-RAN4#104-bis" w:date="2022-10-21T15:08:00Z">
              <w:r w:rsidRPr="00020619">
                <w:rPr>
                  <w:sz w:val="16"/>
                  <w:szCs w:val="16"/>
                </w:rPr>
                <w:t>CR.1.1 FDD</w:t>
              </w:r>
            </w:ins>
          </w:p>
        </w:tc>
        <w:tc>
          <w:tcPr>
            <w:tcW w:w="709" w:type="dxa"/>
            <w:tcBorders>
              <w:top w:val="single" w:sz="4" w:space="0" w:color="auto"/>
              <w:left w:val="single" w:sz="4" w:space="0" w:color="auto"/>
              <w:right w:val="single" w:sz="4" w:space="0" w:color="auto"/>
            </w:tcBorders>
          </w:tcPr>
          <w:p w14:paraId="7C5A2870" w14:textId="77777777" w:rsidR="003168E1" w:rsidRPr="00020619" w:rsidRDefault="003168E1" w:rsidP="00BB34DD">
            <w:pPr>
              <w:pStyle w:val="TAC"/>
              <w:rPr>
                <w:ins w:id="42176" w:author="BigCREditor-RAN4#104-bis" w:date="2022-10-21T15:08:00Z"/>
              </w:rPr>
            </w:pPr>
            <w:ins w:id="42177" w:author="BigCREditor-RAN4#104-bis" w:date="2022-10-21T15:08:00Z">
              <w:r w:rsidRPr="00020619">
                <w:t>-</w:t>
              </w:r>
            </w:ins>
          </w:p>
        </w:tc>
        <w:tc>
          <w:tcPr>
            <w:tcW w:w="1091" w:type="dxa"/>
            <w:gridSpan w:val="2"/>
            <w:tcBorders>
              <w:top w:val="single" w:sz="4" w:space="0" w:color="auto"/>
              <w:left w:val="single" w:sz="4" w:space="0" w:color="auto"/>
              <w:right w:val="single" w:sz="4" w:space="0" w:color="auto"/>
            </w:tcBorders>
          </w:tcPr>
          <w:p w14:paraId="29CE474D" w14:textId="77777777" w:rsidR="003168E1" w:rsidRPr="00020619" w:rsidRDefault="003168E1" w:rsidP="00BB34DD">
            <w:pPr>
              <w:pStyle w:val="TAC"/>
              <w:rPr>
                <w:ins w:id="42178" w:author="BigCREditor-RAN4#104-bis" w:date="2022-10-21T15:08:00Z"/>
              </w:rPr>
            </w:pPr>
            <w:ins w:id="42179" w:author="BigCREditor-RAN4#104-bis" w:date="2022-10-21T15:08:00Z">
              <w:r w:rsidRPr="00020619">
                <w:rPr>
                  <w:sz w:val="16"/>
                  <w:szCs w:val="16"/>
                </w:rPr>
                <w:t>CR.1.1 FDD</w:t>
              </w:r>
            </w:ins>
          </w:p>
        </w:tc>
        <w:tc>
          <w:tcPr>
            <w:tcW w:w="831" w:type="dxa"/>
            <w:tcBorders>
              <w:top w:val="single" w:sz="4" w:space="0" w:color="auto"/>
              <w:left w:val="single" w:sz="4" w:space="0" w:color="auto"/>
              <w:right w:val="single" w:sz="4" w:space="0" w:color="auto"/>
            </w:tcBorders>
          </w:tcPr>
          <w:p w14:paraId="69921D20" w14:textId="77777777" w:rsidR="003168E1" w:rsidRPr="00020619" w:rsidRDefault="003168E1" w:rsidP="00BB34DD">
            <w:pPr>
              <w:pStyle w:val="TAC"/>
              <w:rPr>
                <w:ins w:id="42180" w:author="BigCREditor-RAN4#104-bis" w:date="2022-10-21T15:08:00Z"/>
              </w:rPr>
            </w:pPr>
            <w:ins w:id="42181" w:author="BigCREditor-RAN4#104-bis" w:date="2022-10-21T15:08:00Z">
              <w:r w:rsidRPr="00020619">
                <w:t>-</w:t>
              </w:r>
            </w:ins>
          </w:p>
        </w:tc>
      </w:tr>
      <w:tr w:rsidR="003168E1" w:rsidRPr="00020619" w14:paraId="669A300A" w14:textId="77777777" w:rsidTr="00BB34DD">
        <w:trPr>
          <w:trHeight w:val="187"/>
          <w:jc w:val="center"/>
          <w:ins w:id="42182"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7A713FFD" w14:textId="77777777" w:rsidR="003168E1" w:rsidRPr="00020619" w:rsidRDefault="003168E1" w:rsidP="00BB34DD">
            <w:pPr>
              <w:pStyle w:val="TAL"/>
              <w:rPr>
                <w:ins w:id="42183"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65B0B5CF" w14:textId="77777777" w:rsidR="003168E1" w:rsidRPr="00020619" w:rsidRDefault="003168E1" w:rsidP="00BB34DD">
            <w:pPr>
              <w:pStyle w:val="TAC"/>
              <w:rPr>
                <w:ins w:id="42184" w:author="BigCREditor-RAN4#104-bis" w:date="2022-10-21T15:08:00Z"/>
              </w:rPr>
            </w:pPr>
            <w:ins w:id="42185"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473BAB6D" w14:textId="77777777" w:rsidR="003168E1" w:rsidRPr="00020619" w:rsidRDefault="003168E1" w:rsidP="00BB34DD">
            <w:pPr>
              <w:pStyle w:val="TAC"/>
              <w:rPr>
                <w:ins w:id="42186" w:author="BigCREditor-RAN4#104-bis" w:date="2022-10-21T15:08:00Z"/>
              </w:rPr>
            </w:pPr>
          </w:p>
        </w:tc>
        <w:tc>
          <w:tcPr>
            <w:tcW w:w="1233" w:type="dxa"/>
            <w:gridSpan w:val="3"/>
            <w:tcBorders>
              <w:left w:val="single" w:sz="4" w:space="0" w:color="auto"/>
              <w:right w:val="single" w:sz="4" w:space="0" w:color="auto"/>
            </w:tcBorders>
          </w:tcPr>
          <w:p w14:paraId="572C5DA5" w14:textId="77777777" w:rsidR="003168E1" w:rsidRPr="00020619" w:rsidRDefault="003168E1" w:rsidP="00BB34DD">
            <w:pPr>
              <w:pStyle w:val="TAC"/>
              <w:rPr>
                <w:ins w:id="42187" w:author="BigCREditor-RAN4#104-bis" w:date="2022-10-21T15:08:00Z"/>
              </w:rPr>
            </w:pPr>
            <w:ins w:id="42188" w:author="BigCREditor-RAN4#104-bis" w:date="2022-10-21T15:08:00Z">
              <w:r w:rsidRPr="00020619">
                <w:rPr>
                  <w:sz w:val="16"/>
                  <w:szCs w:val="16"/>
                </w:rPr>
                <w:t>CR.1.1 TDD</w:t>
              </w:r>
            </w:ins>
          </w:p>
        </w:tc>
        <w:tc>
          <w:tcPr>
            <w:tcW w:w="709" w:type="dxa"/>
            <w:tcBorders>
              <w:left w:val="single" w:sz="4" w:space="0" w:color="auto"/>
              <w:right w:val="single" w:sz="4" w:space="0" w:color="auto"/>
            </w:tcBorders>
          </w:tcPr>
          <w:p w14:paraId="5C11761B" w14:textId="77777777" w:rsidR="003168E1" w:rsidRPr="00020619" w:rsidRDefault="003168E1" w:rsidP="00BB34DD">
            <w:pPr>
              <w:pStyle w:val="TAC"/>
              <w:rPr>
                <w:ins w:id="42189" w:author="BigCREditor-RAN4#104-bis" w:date="2022-10-21T15:08:00Z"/>
              </w:rPr>
            </w:pPr>
            <w:ins w:id="42190" w:author="BigCREditor-RAN4#104-bis" w:date="2022-10-21T15:08:00Z">
              <w:r w:rsidRPr="00020619">
                <w:t>-</w:t>
              </w:r>
            </w:ins>
          </w:p>
        </w:tc>
        <w:tc>
          <w:tcPr>
            <w:tcW w:w="1091" w:type="dxa"/>
            <w:gridSpan w:val="2"/>
            <w:tcBorders>
              <w:left w:val="single" w:sz="4" w:space="0" w:color="auto"/>
              <w:right w:val="single" w:sz="4" w:space="0" w:color="auto"/>
            </w:tcBorders>
          </w:tcPr>
          <w:p w14:paraId="24ECCA9E" w14:textId="77777777" w:rsidR="003168E1" w:rsidRPr="00020619" w:rsidRDefault="003168E1" w:rsidP="00BB34DD">
            <w:pPr>
              <w:pStyle w:val="TAC"/>
              <w:rPr>
                <w:ins w:id="42191" w:author="BigCREditor-RAN4#104-bis" w:date="2022-10-21T15:08:00Z"/>
              </w:rPr>
            </w:pPr>
            <w:ins w:id="42192" w:author="BigCREditor-RAN4#104-bis" w:date="2022-10-21T15:08:00Z">
              <w:r w:rsidRPr="00020619">
                <w:rPr>
                  <w:sz w:val="16"/>
                  <w:szCs w:val="16"/>
                </w:rPr>
                <w:t>CR.1.1 TDD</w:t>
              </w:r>
            </w:ins>
          </w:p>
        </w:tc>
        <w:tc>
          <w:tcPr>
            <w:tcW w:w="831" w:type="dxa"/>
            <w:tcBorders>
              <w:left w:val="single" w:sz="4" w:space="0" w:color="auto"/>
              <w:right w:val="single" w:sz="4" w:space="0" w:color="auto"/>
            </w:tcBorders>
          </w:tcPr>
          <w:p w14:paraId="2B25DCF3" w14:textId="77777777" w:rsidR="003168E1" w:rsidRPr="00020619" w:rsidRDefault="003168E1" w:rsidP="00BB34DD">
            <w:pPr>
              <w:pStyle w:val="TAC"/>
              <w:rPr>
                <w:ins w:id="42193" w:author="BigCREditor-RAN4#104-bis" w:date="2022-10-21T15:08:00Z"/>
              </w:rPr>
            </w:pPr>
            <w:ins w:id="42194" w:author="BigCREditor-RAN4#104-bis" w:date="2022-10-21T15:08:00Z">
              <w:r w:rsidRPr="00020619">
                <w:t>-</w:t>
              </w:r>
            </w:ins>
          </w:p>
        </w:tc>
      </w:tr>
      <w:tr w:rsidR="003168E1" w:rsidRPr="00020619" w14:paraId="51AD717E" w14:textId="77777777" w:rsidTr="00BB34DD">
        <w:trPr>
          <w:trHeight w:val="187"/>
          <w:jc w:val="center"/>
          <w:ins w:id="42195"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4431E0B3" w14:textId="77777777" w:rsidR="003168E1" w:rsidRPr="00020619" w:rsidRDefault="003168E1" w:rsidP="00BB34DD">
            <w:pPr>
              <w:pStyle w:val="TAL"/>
              <w:rPr>
                <w:ins w:id="42196"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4886108A" w14:textId="77777777" w:rsidR="003168E1" w:rsidRPr="00020619" w:rsidRDefault="003168E1" w:rsidP="00BB34DD">
            <w:pPr>
              <w:pStyle w:val="TAC"/>
              <w:rPr>
                <w:ins w:id="42197" w:author="BigCREditor-RAN4#104-bis" w:date="2022-10-21T15:08:00Z"/>
              </w:rPr>
            </w:pPr>
            <w:ins w:id="42198"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5A354BFB" w14:textId="77777777" w:rsidR="003168E1" w:rsidRPr="00020619" w:rsidRDefault="003168E1" w:rsidP="00BB34DD">
            <w:pPr>
              <w:pStyle w:val="TAC"/>
              <w:rPr>
                <w:ins w:id="42199"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49B0D1D2" w14:textId="77777777" w:rsidR="003168E1" w:rsidRPr="00020619" w:rsidRDefault="003168E1" w:rsidP="00BB34DD">
            <w:pPr>
              <w:pStyle w:val="TAC"/>
              <w:rPr>
                <w:ins w:id="42200" w:author="BigCREditor-RAN4#104-bis" w:date="2022-10-21T15:08:00Z"/>
                <w:sz w:val="16"/>
                <w:szCs w:val="16"/>
              </w:rPr>
            </w:pPr>
            <w:ins w:id="42201" w:author="BigCREditor-RAN4#104-bis" w:date="2022-10-21T15:08:00Z">
              <w:r w:rsidRPr="00020619">
                <w:rPr>
                  <w:sz w:val="16"/>
                  <w:szCs w:val="16"/>
                </w:rPr>
                <w:t>CR.2.1 FDD</w:t>
              </w:r>
            </w:ins>
          </w:p>
        </w:tc>
        <w:tc>
          <w:tcPr>
            <w:tcW w:w="709" w:type="dxa"/>
            <w:tcBorders>
              <w:left w:val="single" w:sz="4" w:space="0" w:color="auto"/>
              <w:bottom w:val="single" w:sz="4" w:space="0" w:color="auto"/>
              <w:right w:val="single" w:sz="4" w:space="0" w:color="auto"/>
            </w:tcBorders>
          </w:tcPr>
          <w:p w14:paraId="1F6E45E0" w14:textId="77777777" w:rsidR="003168E1" w:rsidRPr="00020619" w:rsidRDefault="003168E1" w:rsidP="00BB34DD">
            <w:pPr>
              <w:pStyle w:val="TAC"/>
              <w:rPr>
                <w:ins w:id="42202" w:author="BigCREditor-RAN4#104-bis" w:date="2022-10-21T15:08:00Z"/>
                <w:sz w:val="16"/>
                <w:szCs w:val="16"/>
              </w:rPr>
            </w:pPr>
            <w:ins w:id="42203" w:author="BigCREditor-RAN4#104-bis" w:date="2022-10-21T15:08:00Z">
              <w:r w:rsidRPr="00020619">
                <w:rPr>
                  <w:sz w:val="16"/>
                  <w:szCs w:val="16"/>
                </w:rPr>
                <w:t>-</w:t>
              </w:r>
            </w:ins>
          </w:p>
        </w:tc>
        <w:tc>
          <w:tcPr>
            <w:tcW w:w="1091" w:type="dxa"/>
            <w:gridSpan w:val="2"/>
            <w:tcBorders>
              <w:left w:val="single" w:sz="4" w:space="0" w:color="auto"/>
              <w:bottom w:val="single" w:sz="4" w:space="0" w:color="auto"/>
              <w:right w:val="single" w:sz="4" w:space="0" w:color="auto"/>
            </w:tcBorders>
          </w:tcPr>
          <w:p w14:paraId="647B5B05" w14:textId="77777777" w:rsidR="003168E1" w:rsidRPr="00020619" w:rsidRDefault="003168E1" w:rsidP="00BB34DD">
            <w:pPr>
              <w:pStyle w:val="TAC"/>
              <w:rPr>
                <w:ins w:id="42204" w:author="BigCREditor-RAN4#104-bis" w:date="2022-10-21T15:08:00Z"/>
                <w:sz w:val="16"/>
                <w:szCs w:val="16"/>
              </w:rPr>
            </w:pPr>
            <w:ins w:id="42205" w:author="BigCREditor-RAN4#104-bis" w:date="2022-10-21T15:08:00Z">
              <w:r w:rsidRPr="00020619">
                <w:rPr>
                  <w:sz w:val="16"/>
                  <w:szCs w:val="16"/>
                </w:rPr>
                <w:t>CR.2.1 FDD</w:t>
              </w:r>
            </w:ins>
          </w:p>
        </w:tc>
        <w:tc>
          <w:tcPr>
            <w:tcW w:w="831" w:type="dxa"/>
            <w:tcBorders>
              <w:left w:val="single" w:sz="4" w:space="0" w:color="auto"/>
              <w:bottom w:val="single" w:sz="4" w:space="0" w:color="auto"/>
              <w:right w:val="single" w:sz="4" w:space="0" w:color="auto"/>
            </w:tcBorders>
          </w:tcPr>
          <w:p w14:paraId="6B5FB4F1" w14:textId="77777777" w:rsidR="003168E1" w:rsidRPr="00020619" w:rsidRDefault="003168E1" w:rsidP="00BB34DD">
            <w:pPr>
              <w:pStyle w:val="TAC"/>
              <w:rPr>
                <w:ins w:id="42206" w:author="BigCREditor-RAN4#104-bis" w:date="2022-10-21T15:08:00Z"/>
              </w:rPr>
            </w:pPr>
            <w:ins w:id="42207" w:author="BigCREditor-RAN4#104-bis" w:date="2022-10-21T15:08:00Z">
              <w:r w:rsidRPr="00020619">
                <w:t>-</w:t>
              </w:r>
            </w:ins>
          </w:p>
        </w:tc>
      </w:tr>
      <w:tr w:rsidR="003168E1" w:rsidRPr="00020619" w14:paraId="1C1DC686" w14:textId="77777777" w:rsidTr="00BB34DD">
        <w:trPr>
          <w:trHeight w:val="187"/>
          <w:jc w:val="center"/>
          <w:ins w:id="42208" w:author="BigCREditor-RAN4#104-bis" w:date="2022-10-21T15:08:00Z"/>
        </w:trPr>
        <w:tc>
          <w:tcPr>
            <w:tcW w:w="2689" w:type="dxa"/>
            <w:gridSpan w:val="2"/>
            <w:tcBorders>
              <w:left w:val="single" w:sz="4" w:space="0" w:color="auto"/>
              <w:bottom w:val="nil"/>
              <w:right w:val="single" w:sz="4" w:space="0" w:color="auto"/>
            </w:tcBorders>
            <w:shd w:val="clear" w:color="auto" w:fill="auto"/>
          </w:tcPr>
          <w:p w14:paraId="05E7D701" w14:textId="77777777" w:rsidR="003168E1" w:rsidRPr="00020619" w:rsidRDefault="003168E1" w:rsidP="00BB34DD">
            <w:pPr>
              <w:pStyle w:val="TAL"/>
              <w:rPr>
                <w:ins w:id="42209" w:author="BigCREditor-RAN4#104-bis" w:date="2022-10-21T15:08:00Z"/>
              </w:rPr>
            </w:pPr>
            <w:ins w:id="42210" w:author="BigCREditor-RAN4#104-bis" w:date="2022-10-21T15:08:00Z">
              <w:r w:rsidRPr="00020619">
                <w:t>Dedicated CORESET Reference Channel</w:t>
              </w:r>
            </w:ins>
          </w:p>
        </w:tc>
        <w:tc>
          <w:tcPr>
            <w:tcW w:w="850" w:type="dxa"/>
            <w:tcBorders>
              <w:top w:val="single" w:sz="4" w:space="0" w:color="auto"/>
              <w:left w:val="single" w:sz="4" w:space="0" w:color="auto"/>
              <w:bottom w:val="single" w:sz="4" w:space="0" w:color="auto"/>
              <w:right w:val="single" w:sz="4" w:space="0" w:color="auto"/>
            </w:tcBorders>
          </w:tcPr>
          <w:p w14:paraId="2A2FE7E1" w14:textId="77777777" w:rsidR="003168E1" w:rsidRPr="00020619" w:rsidRDefault="003168E1" w:rsidP="00BB34DD">
            <w:pPr>
              <w:pStyle w:val="TAC"/>
              <w:rPr>
                <w:ins w:id="42211" w:author="BigCREditor-RAN4#104-bis" w:date="2022-10-21T15:08:00Z"/>
              </w:rPr>
            </w:pPr>
            <w:ins w:id="42212" w:author="BigCREditor-RAN4#104-bis" w:date="2022-10-21T15:08:00Z">
              <w:r w:rsidRPr="00020619">
                <w:t>1,4</w:t>
              </w:r>
            </w:ins>
          </w:p>
        </w:tc>
        <w:tc>
          <w:tcPr>
            <w:tcW w:w="893" w:type="dxa"/>
            <w:tcBorders>
              <w:left w:val="single" w:sz="4" w:space="0" w:color="auto"/>
              <w:bottom w:val="single" w:sz="4" w:space="0" w:color="auto"/>
              <w:right w:val="single" w:sz="4" w:space="0" w:color="auto"/>
            </w:tcBorders>
          </w:tcPr>
          <w:p w14:paraId="0ADF6427" w14:textId="77777777" w:rsidR="003168E1" w:rsidRPr="00020619" w:rsidRDefault="003168E1" w:rsidP="00BB34DD">
            <w:pPr>
              <w:pStyle w:val="TAC"/>
              <w:rPr>
                <w:ins w:id="42213"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3711F599" w14:textId="77777777" w:rsidR="003168E1" w:rsidRPr="00020619" w:rsidRDefault="003168E1" w:rsidP="00BB34DD">
            <w:pPr>
              <w:pStyle w:val="TAC"/>
              <w:rPr>
                <w:ins w:id="42214" w:author="BigCREditor-RAN4#104-bis" w:date="2022-10-21T15:08:00Z"/>
                <w:sz w:val="16"/>
                <w:szCs w:val="16"/>
              </w:rPr>
            </w:pPr>
            <w:ins w:id="42215" w:author="BigCREditor-RAN4#104-bis" w:date="2022-10-21T15:08:00Z">
              <w:r w:rsidRPr="00020619">
                <w:rPr>
                  <w:sz w:val="16"/>
                  <w:szCs w:val="16"/>
                </w:rPr>
                <w:t>CCR.1.1 FDD</w:t>
              </w:r>
            </w:ins>
          </w:p>
        </w:tc>
        <w:tc>
          <w:tcPr>
            <w:tcW w:w="709" w:type="dxa"/>
            <w:tcBorders>
              <w:left w:val="single" w:sz="4" w:space="0" w:color="auto"/>
              <w:bottom w:val="single" w:sz="4" w:space="0" w:color="auto"/>
              <w:right w:val="single" w:sz="4" w:space="0" w:color="auto"/>
            </w:tcBorders>
          </w:tcPr>
          <w:p w14:paraId="4707C8B8" w14:textId="77777777" w:rsidR="003168E1" w:rsidRPr="00020619" w:rsidRDefault="003168E1" w:rsidP="00BB34DD">
            <w:pPr>
              <w:pStyle w:val="TAC"/>
              <w:rPr>
                <w:ins w:id="42216" w:author="BigCREditor-RAN4#104-bis" w:date="2022-10-21T15:08:00Z"/>
                <w:sz w:val="16"/>
                <w:szCs w:val="16"/>
              </w:rPr>
            </w:pPr>
            <w:ins w:id="42217" w:author="BigCREditor-RAN4#104-bis" w:date="2022-10-21T15:08:00Z">
              <w:r w:rsidRPr="00020619">
                <w:rPr>
                  <w:sz w:val="16"/>
                  <w:szCs w:val="16"/>
                </w:rPr>
                <w:t>-</w:t>
              </w:r>
            </w:ins>
          </w:p>
        </w:tc>
        <w:tc>
          <w:tcPr>
            <w:tcW w:w="1091" w:type="dxa"/>
            <w:gridSpan w:val="2"/>
            <w:tcBorders>
              <w:left w:val="single" w:sz="4" w:space="0" w:color="auto"/>
              <w:bottom w:val="single" w:sz="4" w:space="0" w:color="auto"/>
              <w:right w:val="single" w:sz="4" w:space="0" w:color="auto"/>
            </w:tcBorders>
          </w:tcPr>
          <w:p w14:paraId="10AC2864" w14:textId="77777777" w:rsidR="003168E1" w:rsidRPr="00020619" w:rsidRDefault="003168E1" w:rsidP="00BB34DD">
            <w:pPr>
              <w:pStyle w:val="TAC"/>
              <w:rPr>
                <w:ins w:id="42218" w:author="BigCREditor-RAN4#104-bis" w:date="2022-10-21T15:08:00Z"/>
                <w:sz w:val="16"/>
                <w:szCs w:val="16"/>
              </w:rPr>
            </w:pPr>
            <w:ins w:id="42219" w:author="BigCREditor-RAN4#104-bis" w:date="2022-10-21T15:08:00Z">
              <w:r w:rsidRPr="00020619">
                <w:rPr>
                  <w:sz w:val="16"/>
                  <w:szCs w:val="16"/>
                </w:rPr>
                <w:t>CCR.1.1 FDD</w:t>
              </w:r>
            </w:ins>
          </w:p>
        </w:tc>
        <w:tc>
          <w:tcPr>
            <w:tcW w:w="831" w:type="dxa"/>
            <w:tcBorders>
              <w:left w:val="single" w:sz="4" w:space="0" w:color="auto"/>
              <w:bottom w:val="single" w:sz="4" w:space="0" w:color="auto"/>
              <w:right w:val="single" w:sz="4" w:space="0" w:color="auto"/>
            </w:tcBorders>
          </w:tcPr>
          <w:p w14:paraId="37964D3C" w14:textId="77777777" w:rsidR="003168E1" w:rsidRPr="00020619" w:rsidRDefault="003168E1" w:rsidP="00BB34DD">
            <w:pPr>
              <w:pStyle w:val="TAC"/>
              <w:rPr>
                <w:ins w:id="42220" w:author="BigCREditor-RAN4#104-bis" w:date="2022-10-21T15:08:00Z"/>
              </w:rPr>
            </w:pPr>
            <w:ins w:id="42221" w:author="BigCREditor-RAN4#104-bis" w:date="2022-10-21T15:08:00Z">
              <w:r w:rsidRPr="00020619">
                <w:t>-</w:t>
              </w:r>
            </w:ins>
          </w:p>
        </w:tc>
      </w:tr>
      <w:tr w:rsidR="003168E1" w:rsidRPr="00020619" w14:paraId="3182543B" w14:textId="77777777" w:rsidTr="00BB34DD">
        <w:trPr>
          <w:trHeight w:val="187"/>
          <w:jc w:val="center"/>
          <w:ins w:id="42222"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3D55C059" w14:textId="77777777" w:rsidR="003168E1" w:rsidRPr="00020619" w:rsidRDefault="003168E1" w:rsidP="00BB34DD">
            <w:pPr>
              <w:pStyle w:val="TAL"/>
              <w:rPr>
                <w:ins w:id="42223"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1DC0DC9E" w14:textId="77777777" w:rsidR="003168E1" w:rsidRPr="00020619" w:rsidRDefault="003168E1" w:rsidP="00BB34DD">
            <w:pPr>
              <w:pStyle w:val="TAC"/>
              <w:rPr>
                <w:ins w:id="42224" w:author="BigCREditor-RAN4#104-bis" w:date="2022-10-21T15:08:00Z"/>
              </w:rPr>
            </w:pPr>
            <w:ins w:id="42225" w:author="BigCREditor-RAN4#104-bis" w:date="2022-10-21T15:08:00Z">
              <w:r w:rsidRPr="00020619">
                <w:t>2</w:t>
              </w:r>
            </w:ins>
          </w:p>
        </w:tc>
        <w:tc>
          <w:tcPr>
            <w:tcW w:w="893" w:type="dxa"/>
            <w:tcBorders>
              <w:left w:val="single" w:sz="4" w:space="0" w:color="auto"/>
              <w:bottom w:val="single" w:sz="4" w:space="0" w:color="auto"/>
              <w:right w:val="single" w:sz="4" w:space="0" w:color="auto"/>
            </w:tcBorders>
          </w:tcPr>
          <w:p w14:paraId="0ADC5B6A" w14:textId="77777777" w:rsidR="003168E1" w:rsidRPr="00020619" w:rsidRDefault="003168E1" w:rsidP="00BB34DD">
            <w:pPr>
              <w:pStyle w:val="TAC"/>
              <w:rPr>
                <w:ins w:id="42226"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42ABA5F5" w14:textId="77777777" w:rsidR="003168E1" w:rsidRPr="00020619" w:rsidRDefault="003168E1" w:rsidP="00BB34DD">
            <w:pPr>
              <w:pStyle w:val="TAC"/>
              <w:rPr>
                <w:ins w:id="42227" w:author="BigCREditor-RAN4#104-bis" w:date="2022-10-21T15:08:00Z"/>
                <w:sz w:val="16"/>
                <w:szCs w:val="16"/>
              </w:rPr>
            </w:pPr>
            <w:ins w:id="42228" w:author="BigCREditor-RAN4#104-bis" w:date="2022-10-21T15:08:00Z">
              <w:r w:rsidRPr="00020619">
                <w:rPr>
                  <w:sz w:val="16"/>
                  <w:szCs w:val="16"/>
                </w:rPr>
                <w:t>CCR.1.1 TDD</w:t>
              </w:r>
            </w:ins>
          </w:p>
        </w:tc>
        <w:tc>
          <w:tcPr>
            <w:tcW w:w="709" w:type="dxa"/>
            <w:tcBorders>
              <w:left w:val="single" w:sz="4" w:space="0" w:color="auto"/>
              <w:bottom w:val="single" w:sz="4" w:space="0" w:color="auto"/>
              <w:right w:val="single" w:sz="4" w:space="0" w:color="auto"/>
            </w:tcBorders>
          </w:tcPr>
          <w:p w14:paraId="4E0A8789" w14:textId="77777777" w:rsidR="003168E1" w:rsidRPr="00020619" w:rsidRDefault="003168E1" w:rsidP="00BB34DD">
            <w:pPr>
              <w:pStyle w:val="TAC"/>
              <w:rPr>
                <w:ins w:id="42229" w:author="BigCREditor-RAN4#104-bis" w:date="2022-10-21T15:08:00Z"/>
                <w:sz w:val="16"/>
                <w:szCs w:val="16"/>
              </w:rPr>
            </w:pPr>
            <w:ins w:id="42230" w:author="BigCREditor-RAN4#104-bis" w:date="2022-10-21T15:08:00Z">
              <w:r w:rsidRPr="00020619">
                <w:rPr>
                  <w:sz w:val="16"/>
                  <w:szCs w:val="16"/>
                </w:rPr>
                <w:t>-</w:t>
              </w:r>
            </w:ins>
          </w:p>
        </w:tc>
        <w:tc>
          <w:tcPr>
            <w:tcW w:w="1091" w:type="dxa"/>
            <w:gridSpan w:val="2"/>
            <w:tcBorders>
              <w:left w:val="single" w:sz="4" w:space="0" w:color="auto"/>
              <w:bottom w:val="single" w:sz="4" w:space="0" w:color="auto"/>
              <w:right w:val="single" w:sz="4" w:space="0" w:color="auto"/>
            </w:tcBorders>
          </w:tcPr>
          <w:p w14:paraId="04FE8351" w14:textId="77777777" w:rsidR="003168E1" w:rsidRPr="00020619" w:rsidRDefault="003168E1" w:rsidP="00BB34DD">
            <w:pPr>
              <w:pStyle w:val="TAC"/>
              <w:rPr>
                <w:ins w:id="42231" w:author="BigCREditor-RAN4#104-bis" w:date="2022-10-21T15:08:00Z"/>
                <w:sz w:val="16"/>
                <w:szCs w:val="16"/>
              </w:rPr>
            </w:pPr>
            <w:ins w:id="42232" w:author="BigCREditor-RAN4#104-bis" w:date="2022-10-21T15:08:00Z">
              <w:r w:rsidRPr="00020619">
                <w:rPr>
                  <w:sz w:val="16"/>
                  <w:szCs w:val="16"/>
                </w:rPr>
                <w:t>CCR.1.1 TDD</w:t>
              </w:r>
            </w:ins>
          </w:p>
        </w:tc>
        <w:tc>
          <w:tcPr>
            <w:tcW w:w="831" w:type="dxa"/>
            <w:tcBorders>
              <w:left w:val="single" w:sz="4" w:space="0" w:color="auto"/>
              <w:bottom w:val="single" w:sz="4" w:space="0" w:color="auto"/>
              <w:right w:val="single" w:sz="4" w:space="0" w:color="auto"/>
            </w:tcBorders>
          </w:tcPr>
          <w:p w14:paraId="33006729" w14:textId="77777777" w:rsidR="003168E1" w:rsidRPr="00020619" w:rsidRDefault="003168E1" w:rsidP="00BB34DD">
            <w:pPr>
              <w:pStyle w:val="TAC"/>
              <w:rPr>
                <w:ins w:id="42233" w:author="BigCREditor-RAN4#104-bis" w:date="2022-10-21T15:08:00Z"/>
              </w:rPr>
            </w:pPr>
            <w:ins w:id="42234" w:author="BigCREditor-RAN4#104-bis" w:date="2022-10-21T15:08:00Z">
              <w:r w:rsidRPr="00020619">
                <w:t>-</w:t>
              </w:r>
            </w:ins>
          </w:p>
        </w:tc>
      </w:tr>
      <w:tr w:rsidR="003168E1" w:rsidRPr="00020619" w14:paraId="6B35F110" w14:textId="77777777" w:rsidTr="00BB34DD">
        <w:trPr>
          <w:trHeight w:val="187"/>
          <w:jc w:val="center"/>
          <w:ins w:id="42235"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6FE62815" w14:textId="77777777" w:rsidR="003168E1" w:rsidRPr="00020619" w:rsidRDefault="003168E1" w:rsidP="00BB34DD">
            <w:pPr>
              <w:pStyle w:val="TAL"/>
              <w:rPr>
                <w:ins w:id="42236"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6B9CA6DC" w14:textId="77777777" w:rsidR="003168E1" w:rsidRPr="00020619" w:rsidRDefault="003168E1" w:rsidP="00BB34DD">
            <w:pPr>
              <w:pStyle w:val="TAC"/>
              <w:rPr>
                <w:ins w:id="42237" w:author="BigCREditor-RAN4#104-bis" w:date="2022-10-21T15:08:00Z"/>
              </w:rPr>
            </w:pPr>
            <w:ins w:id="42238" w:author="BigCREditor-RAN4#104-bis" w:date="2022-10-21T15:08:00Z">
              <w:r w:rsidRPr="00020619">
                <w:t>3</w:t>
              </w:r>
            </w:ins>
          </w:p>
        </w:tc>
        <w:tc>
          <w:tcPr>
            <w:tcW w:w="893" w:type="dxa"/>
            <w:tcBorders>
              <w:left w:val="single" w:sz="4" w:space="0" w:color="auto"/>
              <w:bottom w:val="single" w:sz="4" w:space="0" w:color="auto"/>
              <w:right w:val="single" w:sz="4" w:space="0" w:color="auto"/>
            </w:tcBorders>
          </w:tcPr>
          <w:p w14:paraId="73BA423A" w14:textId="77777777" w:rsidR="003168E1" w:rsidRPr="00020619" w:rsidRDefault="003168E1" w:rsidP="00BB34DD">
            <w:pPr>
              <w:pStyle w:val="TAC"/>
              <w:rPr>
                <w:ins w:id="42239"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4B8B9219" w14:textId="77777777" w:rsidR="003168E1" w:rsidRPr="00020619" w:rsidRDefault="003168E1" w:rsidP="00BB34DD">
            <w:pPr>
              <w:pStyle w:val="TAC"/>
              <w:rPr>
                <w:ins w:id="42240" w:author="BigCREditor-RAN4#104-bis" w:date="2022-10-21T15:08:00Z"/>
                <w:sz w:val="16"/>
                <w:szCs w:val="16"/>
              </w:rPr>
            </w:pPr>
            <w:ins w:id="42241" w:author="BigCREditor-RAN4#104-bis" w:date="2022-10-21T15:08:00Z">
              <w:r w:rsidRPr="00020619">
                <w:rPr>
                  <w:sz w:val="16"/>
                  <w:szCs w:val="16"/>
                </w:rPr>
                <w:t>CCR.2.1 TDD</w:t>
              </w:r>
            </w:ins>
          </w:p>
        </w:tc>
        <w:tc>
          <w:tcPr>
            <w:tcW w:w="709" w:type="dxa"/>
            <w:tcBorders>
              <w:left w:val="single" w:sz="4" w:space="0" w:color="auto"/>
              <w:bottom w:val="single" w:sz="4" w:space="0" w:color="auto"/>
              <w:right w:val="single" w:sz="4" w:space="0" w:color="auto"/>
            </w:tcBorders>
          </w:tcPr>
          <w:p w14:paraId="447099A1" w14:textId="77777777" w:rsidR="003168E1" w:rsidRPr="00020619" w:rsidRDefault="003168E1" w:rsidP="00BB34DD">
            <w:pPr>
              <w:pStyle w:val="TAC"/>
              <w:rPr>
                <w:ins w:id="42242" w:author="BigCREditor-RAN4#104-bis" w:date="2022-10-21T15:08:00Z"/>
                <w:sz w:val="16"/>
                <w:szCs w:val="16"/>
              </w:rPr>
            </w:pPr>
            <w:ins w:id="42243" w:author="BigCREditor-RAN4#104-bis" w:date="2022-10-21T15:08:00Z">
              <w:r w:rsidRPr="00020619">
                <w:rPr>
                  <w:sz w:val="16"/>
                  <w:szCs w:val="16"/>
                </w:rPr>
                <w:t>-</w:t>
              </w:r>
            </w:ins>
          </w:p>
        </w:tc>
        <w:tc>
          <w:tcPr>
            <w:tcW w:w="1091" w:type="dxa"/>
            <w:gridSpan w:val="2"/>
            <w:tcBorders>
              <w:left w:val="single" w:sz="4" w:space="0" w:color="auto"/>
              <w:bottom w:val="single" w:sz="4" w:space="0" w:color="auto"/>
              <w:right w:val="single" w:sz="4" w:space="0" w:color="auto"/>
            </w:tcBorders>
          </w:tcPr>
          <w:p w14:paraId="2EC29972" w14:textId="77777777" w:rsidR="003168E1" w:rsidRPr="00020619" w:rsidRDefault="003168E1" w:rsidP="00BB34DD">
            <w:pPr>
              <w:pStyle w:val="TAC"/>
              <w:rPr>
                <w:ins w:id="42244" w:author="BigCREditor-RAN4#104-bis" w:date="2022-10-21T15:08:00Z"/>
                <w:sz w:val="16"/>
                <w:szCs w:val="16"/>
              </w:rPr>
            </w:pPr>
            <w:ins w:id="42245" w:author="BigCREditor-RAN4#104-bis" w:date="2022-10-21T15:08:00Z">
              <w:r w:rsidRPr="00020619">
                <w:rPr>
                  <w:sz w:val="16"/>
                  <w:szCs w:val="16"/>
                </w:rPr>
                <w:t>CCR.2.1 TDD</w:t>
              </w:r>
            </w:ins>
          </w:p>
        </w:tc>
        <w:tc>
          <w:tcPr>
            <w:tcW w:w="831" w:type="dxa"/>
            <w:tcBorders>
              <w:left w:val="single" w:sz="4" w:space="0" w:color="auto"/>
              <w:bottom w:val="single" w:sz="4" w:space="0" w:color="auto"/>
              <w:right w:val="single" w:sz="4" w:space="0" w:color="auto"/>
            </w:tcBorders>
          </w:tcPr>
          <w:p w14:paraId="7A8569BA" w14:textId="77777777" w:rsidR="003168E1" w:rsidRPr="00020619" w:rsidRDefault="003168E1" w:rsidP="00BB34DD">
            <w:pPr>
              <w:pStyle w:val="TAC"/>
              <w:rPr>
                <w:ins w:id="42246" w:author="BigCREditor-RAN4#104-bis" w:date="2022-10-21T15:08:00Z"/>
              </w:rPr>
            </w:pPr>
            <w:ins w:id="42247" w:author="BigCREditor-RAN4#104-bis" w:date="2022-10-21T15:08:00Z">
              <w:r w:rsidRPr="00020619">
                <w:t>-</w:t>
              </w:r>
            </w:ins>
          </w:p>
        </w:tc>
      </w:tr>
      <w:tr w:rsidR="003168E1" w:rsidRPr="00020619" w14:paraId="5F2AAE33" w14:textId="77777777" w:rsidTr="00BB34DD">
        <w:trPr>
          <w:trHeight w:val="187"/>
          <w:jc w:val="center"/>
          <w:ins w:id="42248" w:author="BigCREditor-RAN4#104-bis" w:date="2022-10-21T15:08:00Z"/>
        </w:trPr>
        <w:tc>
          <w:tcPr>
            <w:tcW w:w="2689" w:type="dxa"/>
            <w:gridSpan w:val="2"/>
            <w:tcBorders>
              <w:left w:val="single" w:sz="4" w:space="0" w:color="auto"/>
              <w:bottom w:val="nil"/>
              <w:right w:val="single" w:sz="4" w:space="0" w:color="auto"/>
            </w:tcBorders>
            <w:shd w:val="clear" w:color="auto" w:fill="auto"/>
          </w:tcPr>
          <w:p w14:paraId="0F6DF39E" w14:textId="77777777" w:rsidR="003168E1" w:rsidRPr="00020619" w:rsidRDefault="003168E1" w:rsidP="00BB34DD">
            <w:pPr>
              <w:pStyle w:val="TAL"/>
              <w:rPr>
                <w:ins w:id="42249" w:author="BigCREditor-RAN4#104-bis" w:date="2022-10-21T15:08:00Z"/>
              </w:rPr>
            </w:pPr>
            <w:ins w:id="42250" w:author="BigCREditor-RAN4#104-bis" w:date="2022-10-21T15:08:00Z">
              <w:r w:rsidRPr="00020619">
                <w:t>SSB configuration</w:t>
              </w:r>
            </w:ins>
          </w:p>
        </w:tc>
        <w:tc>
          <w:tcPr>
            <w:tcW w:w="850" w:type="dxa"/>
            <w:tcBorders>
              <w:top w:val="single" w:sz="4" w:space="0" w:color="auto"/>
              <w:left w:val="single" w:sz="4" w:space="0" w:color="auto"/>
              <w:bottom w:val="single" w:sz="4" w:space="0" w:color="auto"/>
              <w:right w:val="single" w:sz="4" w:space="0" w:color="auto"/>
            </w:tcBorders>
          </w:tcPr>
          <w:p w14:paraId="0827B12B" w14:textId="77777777" w:rsidR="003168E1" w:rsidRPr="00020619" w:rsidRDefault="003168E1" w:rsidP="00BB34DD">
            <w:pPr>
              <w:pStyle w:val="TAC"/>
              <w:rPr>
                <w:ins w:id="42251" w:author="BigCREditor-RAN4#104-bis" w:date="2022-10-21T15:08:00Z"/>
              </w:rPr>
            </w:pPr>
            <w:ins w:id="42252" w:author="BigCREditor-RAN4#104-bis" w:date="2022-10-21T15:08:00Z">
              <w:r w:rsidRPr="00020619">
                <w:t>1,4</w:t>
              </w:r>
            </w:ins>
          </w:p>
        </w:tc>
        <w:tc>
          <w:tcPr>
            <w:tcW w:w="893" w:type="dxa"/>
            <w:tcBorders>
              <w:left w:val="single" w:sz="4" w:space="0" w:color="auto"/>
              <w:bottom w:val="nil"/>
              <w:right w:val="single" w:sz="4" w:space="0" w:color="auto"/>
            </w:tcBorders>
            <w:shd w:val="clear" w:color="auto" w:fill="auto"/>
          </w:tcPr>
          <w:p w14:paraId="75C47E02" w14:textId="77777777" w:rsidR="003168E1" w:rsidRPr="00020619" w:rsidRDefault="003168E1" w:rsidP="00BB34DD">
            <w:pPr>
              <w:pStyle w:val="TAC"/>
              <w:rPr>
                <w:ins w:id="42253"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0E230632" w14:textId="77777777" w:rsidR="003168E1" w:rsidRPr="00020619" w:rsidRDefault="003168E1" w:rsidP="00BB34DD">
            <w:pPr>
              <w:pStyle w:val="TAC"/>
              <w:rPr>
                <w:ins w:id="42254" w:author="BigCREditor-RAN4#104-bis" w:date="2022-10-21T15:08:00Z"/>
              </w:rPr>
            </w:pPr>
            <w:ins w:id="42255" w:author="BigCREditor-RAN4#104-bis" w:date="2022-10-21T15:08:00Z">
              <w:r w:rsidRPr="00020619">
                <w:t>SSB.1 FR1</w:t>
              </w:r>
            </w:ins>
          </w:p>
        </w:tc>
        <w:tc>
          <w:tcPr>
            <w:tcW w:w="1922" w:type="dxa"/>
            <w:gridSpan w:val="3"/>
            <w:tcBorders>
              <w:left w:val="single" w:sz="4" w:space="0" w:color="auto"/>
              <w:bottom w:val="single" w:sz="4" w:space="0" w:color="auto"/>
              <w:right w:val="single" w:sz="4" w:space="0" w:color="auto"/>
            </w:tcBorders>
          </w:tcPr>
          <w:p w14:paraId="70B15C31" w14:textId="77777777" w:rsidR="003168E1" w:rsidRPr="00020619" w:rsidRDefault="003168E1" w:rsidP="00BB34DD">
            <w:pPr>
              <w:pStyle w:val="TAC"/>
              <w:rPr>
                <w:ins w:id="42256" w:author="BigCREditor-RAN4#104-bis" w:date="2022-10-21T15:08:00Z"/>
              </w:rPr>
            </w:pPr>
            <w:ins w:id="42257" w:author="BigCREditor-RAN4#104-bis" w:date="2022-10-21T15:08:00Z">
              <w:r w:rsidRPr="00020619">
                <w:t>SSB.1 FR1</w:t>
              </w:r>
            </w:ins>
          </w:p>
        </w:tc>
      </w:tr>
      <w:tr w:rsidR="003168E1" w:rsidRPr="00020619" w14:paraId="6E2F8F65" w14:textId="77777777" w:rsidTr="00BB34DD">
        <w:trPr>
          <w:trHeight w:val="187"/>
          <w:jc w:val="center"/>
          <w:ins w:id="42258"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0369B1AC" w14:textId="77777777" w:rsidR="003168E1" w:rsidRPr="00020619" w:rsidRDefault="003168E1" w:rsidP="00BB34DD">
            <w:pPr>
              <w:pStyle w:val="TAL"/>
              <w:rPr>
                <w:ins w:id="42259"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08D1D07B" w14:textId="77777777" w:rsidR="003168E1" w:rsidRPr="00020619" w:rsidRDefault="003168E1" w:rsidP="00BB34DD">
            <w:pPr>
              <w:pStyle w:val="TAC"/>
              <w:rPr>
                <w:ins w:id="42260" w:author="BigCREditor-RAN4#104-bis" w:date="2022-10-21T15:08:00Z"/>
              </w:rPr>
            </w:pPr>
            <w:ins w:id="42261"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7437AC9D" w14:textId="77777777" w:rsidR="003168E1" w:rsidRPr="00020619" w:rsidRDefault="003168E1" w:rsidP="00BB34DD">
            <w:pPr>
              <w:pStyle w:val="TAC"/>
              <w:rPr>
                <w:ins w:id="42262"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16E5EA24" w14:textId="77777777" w:rsidR="003168E1" w:rsidRPr="00020619" w:rsidRDefault="003168E1" w:rsidP="00BB34DD">
            <w:pPr>
              <w:pStyle w:val="TAC"/>
              <w:rPr>
                <w:ins w:id="42263" w:author="BigCREditor-RAN4#104-bis" w:date="2022-10-21T15:08:00Z"/>
              </w:rPr>
            </w:pPr>
            <w:ins w:id="42264" w:author="BigCREditor-RAN4#104-bis" w:date="2022-10-21T15:08:00Z">
              <w:r w:rsidRPr="00020619">
                <w:t>SSB.1 FR1</w:t>
              </w:r>
            </w:ins>
          </w:p>
        </w:tc>
        <w:tc>
          <w:tcPr>
            <w:tcW w:w="1922" w:type="dxa"/>
            <w:gridSpan w:val="3"/>
            <w:tcBorders>
              <w:left w:val="single" w:sz="4" w:space="0" w:color="auto"/>
              <w:bottom w:val="single" w:sz="4" w:space="0" w:color="auto"/>
              <w:right w:val="single" w:sz="4" w:space="0" w:color="auto"/>
            </w:tcBorders>
          </w:tcPr>
          <w:p w14:paraId="0D541829" w14:textId="77777777" w:rsidR="003168E1" w:rsidRPr="00020619" w:rsidRDefault="003168E1" w:rsidP="00BB34DD">
            <w:pPr>
              <w:pStyle w:val="TAC"/>
              <w:rPr>
                <w:ins w:id="42265" w:author="BigCREditor-RAN4#104-bis" w:date="2022-10-21T15:08:00Z"/>
              </w:rPr>
            </w:pPr>
            <w:ins w:id="42266" w:author="BigCREditor-RAN4#104-bis" w:date="2022-10-21T15:08:00Z">
              <w:r w:rsidRPr="00020619">
                <w:t>SSB.1 FR1</w:t>
              </w:r>
            </w:ins>
          </w:p>
        </w:tc>
      </w:tr>
      <w:tr w:rsidR="003168E1" w:rsidRPr="00020619" w14:paraId="0FB646D5" w14:textId="77777777" w:rsidTr="00BB34DD">
        <w:trPr>
          <w:trHeight w:val="187"/>
          <w:jc w:val="center"/>
          <w:ins w:id="42267"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319CFFDE" w14:textId="77777777" w:rsidR="003168E1" w:rsidRPr="00020619" w:rsidRDefault="003168E1" w:rsidP="00BB34DD">
            <w:pPr>
              <w:pStyle w:val="TAL"/>
              <w:rPr>
                <w:ins w:id="42268"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6F10A9F5" w14:textId="77777777" w:rsidR="003168E1" w:rsidRPr="00020619" w:rsidRDefault="003168E1" w:rsidP="00BB34DD">
            <w:pPr>
              <w:pStyle w:val="TAC"/>
              <w:rPr>
                <w:ins w:id="42269" w:author="BigCREditor-RAN4#104-bis" w:date="2022-10-21T15:08:00Z"/>
              </w:rPr>
            </w:pPr>
            <w:ins w:id="42270"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6D5512B0" w14:textId="77777777" w:rsidR="003168E1" w:rsidRPr="00020619" w:rsidRDefault="003168E1" w:rsidP="00BB34DD">
            <w:pPr>
              <w:pStyle w:val="TAC"/>
              <w:rPr>
                <w:ins w:id="42271"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73BADF59" w14:textId="77777777" w:rsidR="003168E1" w:rsidRPr="00020619" w:rsidRDefault="003168E1" w:rsidP="00BB34DD">
            <w:pPr>
              <w:pStyle w:val="TAC"/>
              <w:rPr>
                <w:ins w:id="42272" w:author="BigCREditor-RAN4#104-bis" w:date="2022-10-21T15:08:00Z"/>
              </w:rPr>
            </w:pPr>
            <w:ins w:id="42273" w:author="BigCREditor-RAN4#104-bis" w:date="2022-10-21T15:08:00Z">
              <w:r w:rsidRPr="00020619">
                <w:t>SSB.1 RedCap FR1</w:t>
              </w:r>
            </w:ins>
          </w:p>
        </w:tc>
        <w:tc>
          <w:tcPr>
            <w:tcW w:w="1922" w:type="dxa"/>
            <w:gridSpan w:val="3"/>
            <w:tcBorders>
              <w:left w:val="single" w:sz="4" w:space="0" w:color="auto"/>
              <w:bottom w:val="single" w:sz="4" w:space="0" w:color="auto"/>
              <w:right w:val="single" w:sz="4" w:space="0" w:color="auto"/>
            </w:tcBorders>
          </w:tcPr>
          <w:p w14:paraId="63174B72" w14:textId="77777777" w:rsidR="003168E1" w:rsidRPr="00020619" w:rsidRDefault="003168E1" w:rsidP="00BB34DD">
            <w:pPr>
              <w:pStyle w:val="TAC"/>
              <w:rPr>
                <w:ins w:id="42274" w:author="BigCREditor-RAN4#104-bis" w:date="2022-10-21T15:08:00Z"/>
              </w:rPr>
            </w:pPr>
            <w:ins w:id="42275" w:author="BigCREditor-RAN4#104-bis" w:date="2022-10-21T15:08:00Z">
              <w:r w:rsidRPr="00020619">
                <w:t>SSB.1 RedCap FR1</w:t>
              </w:r>
            </w:ins>
          </w:p>
        </w:tc>
      </w:tr>
      <w:tr w:rsidR="003168E1" w:rsidRPr="00020619" w14:paraId="408D8F41" w14:textId="77777777" w:rsidTr="00BB34DD">
        <w:trPr>
          <w:trHeight w:val="187"/>
          <w:jc w:val="center"/>
          <w:ins w:id="42276"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hideMark/>
          </w:tcPr>
          <w:p w14:paraId="5EC81ADD" w14:textId="77777777" w:rsidR="003168E1" w:rsidRPr="00020619" w:rsidRDefault="003168E1" w:rsidP="00BB34DD">
            <w:pPr>
              <w:pStyle w:val="TAL"/>
              <w:rPr>
                <w:ins w:id="42277" w:author="BigCREditor-RAN4#104-bis" w:date="2022-10-21T15:08:00Z"/>
              </w:rPr>
            </w:pPr>
            <w:ins w:id="42278" w:author="BigCREditor-RAN4#104-bis" w:date="2022-10-21T15:08:00Z">
              <w:r w:rsidRPr="00020619">
                <w:t>OCNG Patterns</w:t>
              </w:r>
            </w:ins>
          </w:p>
        </w:tc>
        <w:tc>
          <w:tcPr>
            <w:tcW w:w="850" w:type="dxa"/>
            <w:tcBorders>
              <w:top w:val="single" w:sz="4" w:space="0" w:color="auto"/>
              <w:left w:val="single" w:sz="4" w:space="0" w:color="auto"/>
              <w:bottom w:val="single" w:sz="4" w:space="0" w:color="auto"/>
              <w:right w:val="single" w:sz="4" w:space="0" w:color="auto"/>
            </w:tcBorders>
          </w:tcPr>
          <w:p w14:paraId="3DBB870C" w14:textId="77777777" w:rsidR="003168E1" w:rsidRPr="00020619" w:rsidRDefault="003168E1" w:rsidP="00BB34DD">
            <w:pPr>
              <w:pStyle w:val="TAC"/>
              <w:rPr>
                <w:ins w:id="42279" w:author="BigCREditor-RAN4#104-bis" w:date="2022-10-21T15:08:00Z"/>
              </w:rPr>
            </w:pPr>
            <w:ins w:id="42280"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5E38AD60" w14:textId="77777777" w:rsidR="003168E1" w:rsidRPr="00020619" w:rsidRDefault="003168E1" w:rsidP="00BB34DD">
            <w:pPr>
              <w:pStyle w:val="TAC"/>
              <w:rPr>
                <w:ins w:id="42281" w:author="BigCREditor-RAN4#104-bis" w:date="2022-10-21T15:08:00Z"/>
              </w:rPr>
            </w:pPr>
          </w:p>
        </w:tc>
        <w:tc>
          <w:tcPr>
            <w:tcW w:w="1942" w:type="dxa"/>
            <w:gridSpan w:val="4"/>
            <w:tcBorders>
              <w:top w:val="single" w:sz="4" w:space="0" w:color="auto"/>
              <w:left w:val="single" w:sz="4" w:space="0" w:color="auto"/>
              <w:bottom w:val="single" w:sz="4" w:space="0" w:color="auto"/>
              <w:right w:val="single" w:sz="4" w:space="0" w:color="auto"/>
            </w:tcBorders>
            <w:hideMark/>
          </w:tcPr>
          <w:p w14:paraId="3F6029CC" w14:textId="77777777" w:rsidR="003168E1" w:rsidRPr="00020619" w:rsidRDefault="003168E1" w:rsidP="00BB34DD">
            <w:pPr>
              <w:pStyle w:val="TAC"/>
              <w:rPr>
                <w:ins w:id="42282" w:author="BigCREditor-RAN4#104-bis" w:date="2022-10-21T15:08:00Z"/>
              </w:rPr>
            </w:pPr>
            <w:ins w:id="42283" w:author="BigCREditor-RAN4#104-bis" w:date="2022-10-21T15:08:00Z">
              <w:r w:rsidRPr="00020619">
                <w:t>OP.1</w:t>
              </w:r>
            </w:ins>
          </w:p>
        </w:tc>
        <w:tc>
          <w:tcPr>
            <w:tcW w:w="1922" w:type="dxa"/>
            <w:gridSpan w:val="3"/>
            <w:tcBorders>
              <w:top w:val="single" w:sz="4" w:space="0" w:color="auto"/>
              <w:left w:val="single" w:sz="4" w:space="0" w:color="auto"/>
              <w:bottom w:val="single" w:sz="4" w:space="0" w:color="auto"/>
              <w:right w:val="single" w:sz="4" w:space="0" w:color="auto"/>
            </w:tcBorders>
            <w:hideMark/>
          </w:tcPr>
          <w:p w14:paraId="67303C7E" w14:textId="77777777" w:rsidR="003168E1" w:rsidRPr="00020619" w:rsidRDefault="003168E1" w:rsidP="00BB34DD">
            <w:pPr>
              <w:pStyle w:val="TAC"/>
              <w:rPr>
                <w:ins w:id="42284" w:author="BigCREditor-RAN4#104-bis" w:date="2022-10-21T15:08:00Z"/>
              </w:rPr>
            </w:pPr>
            <w:ins w:id="42285" w:author="BigCREditor-RAN4#104-bis" w:date="2022-10-21T15:08:00Z">
              <w:r w:rsidRPr="00020619">
                <w:t>OP.1</w:t>
              </w:r>
            </w:ins>
          </w:p>
        </w:tc>
      </w:tr>
      <w:tr w:rsidR="003168E1" w:rsidRPr="00020619" w14:paraId="4F14F569" w14:textId="77777777" w:rsidTr="00BB34DD">
        <w:trPr>
          <w:trHeight w:val="187"/>
          <w:jc w:val="center"/>
          <w:ins w:id="42286"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tcPr>
          <w:p w14:paraId="11BD9685" w14:textId="77777777" w:rsidR="003168E1" w:rsidRPr="00020619" w:rsidRDefault="003168E1" w:rsidP="00BB34DD">
            <w:pPr>
              <w:pStyle w:val="TAL"/>
              <w:rPr>
                <w:ins w:id="42287" w:author="BigCREditor-RAN4#104-bis" w:date="2022-10-21T15:08:00Z"/>
              </w:rPr>
            </w:pPr>
            <w:ins w:id="42288" w:author="BigCREditor-RAN4#104-bis" w:date="2022-10-21T15:08:00Z">
              <w:r w:rsidRPr="00020619">
                <w:t>TRS configuration</w:t>
              </w:r>
            </w:ins>
          </w:p>
        </w:tc>
        <w:tc>
          <w:tcPr>
            <w:tcW w:w="850" w:type="dxa"/>
            <w:tcBorders>
              <w:top w:val="single" w:sz="4" w:space="0" w:color="auto"/>
              <w:left w:val="single" w:sz="4" w:space="0" w:color="auto"/>
              <w:bottom w:val="single" w:sz="4" w:space="0" w:color="auto"/>
              <w:right w:val="single" w:sz="4" w:space="0" w:color="auto"/>
            </w:tcBorders>
          </w:tcPr>
          <w:p w14:paraId="314420FE" w14:textId="77777777" w:rsidR="003168E1" w:rsidRPr="00020619" w:rsidRDefault="003168E1" w:rsidP="00BB34DD">
            <w:pPr>
              <w:pStyle w:val="TAC"/>
              <w:rPr>
                <w:ins w:id="42289" w:author="BigCREditor-RAN4#104-bis" w:date="2022-10-21T15:08:00Z"/>
              </w:rPr>
            </w:pPr>
            <w:ins w:id="42290"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1DB27E5A" w14:textId="77777777" w:rsidR="003168E1" w:rsidRPr="00020619" w:rsidRDefault="003168E1" w:rsidP="00BB34DD">
            <w:pPr>
              <w:pStyle w:val="TAC"/>
              <w:rPr>
                <w:ins w:id="42291" w:author="BigCREditor-RAN4#104-bis" w:date="2022-10-21T15:08:00Z"/>
              </w:rPr>
            </w:pPr>
          </w:p>
        </w:tc>
        <w:tc>
          <w:tcPr>
            <w:tcW w:w="1190" w:type="dxa"/>
            <w:gridSpan w:val="2"/>
            <w:tcBorders>
              <w:top w:val="single" w:sz="4" w:space="0" w:color="auto"/>
              <w:left w:val="single" w:sz="4" w:space="0" w:color="auto"/>
              <w:bottom w:val="single" w:sz="4" w:space="0" w:color="auto"/>
              <w:right w:val="single" w:sz="4" w:space="0" w:color="auto"/>
            </w:tcBorders>
          </w:tcPr>
          <w:p w14:paraId="63A60082" w14:textId="77777777" w:rsidR="003168E1" w:rsidRPr="00020619" w:rsidRDefault="003168E1" w:rsidP="00BB34DD">
            <w:pPr>
              <w:pStyle w:val="TAC"/>
              <w:rPr>
                <w:ins w:id="42292" w:author="BigCREditor-RAN4#104-bis" w:date="2022-10-21T15:08:00Z"/>
              </w:rPr>
            </w:pPr>
            <w:ins w:id="42293" w:author="BigCREditor-RAN4#104-bis" w:date="2022-10-21T15:08:00Z">
              <w:r w:rsidRPr="00020619">
                <w:rPr>
                  <w:sz w:val="16"/>
                  <w:szCs w:val="16"/>
                </w:rPr>
                <w:t>TRS.1.1 FDD</w:t>
              </w:r>
            </w:ins>
          </w:p>
        </w:tc>
        <w:tc>
          <w:tcPr>
            <w:tcW w:w="752" w:type="dxa"/>
            <w:gridSpan w:val="2"/>
            <w:tcBorders>
              <w:top w:val="single" w:sz="4" w:space="0" w:color="auto"/>
              <w:left w:val="single" w:sz="4" w:space="0" w:color="auto"/>
              <w:bottom w:val="nil"/>
              <w:right w:val="single" w:sz="4" w:space="0" w:color="auto"/>
            </w:tcBorders>
            <w:shd w:val="clear" w:color="auto" w:fill="auto"/>
          </w:tcPr>
          <w:p w14:paraId="726E75CE" w14:textId="77777777" w:rsidR="003168E1" w:rsidRPr="00020619" w:rsidRDefault="003168E1" w:rsidP="00BB34DD">
            <w:pPr>
              <w:pStyle w:val="TAC"/>
              <w:rPr>
                <w:ins w:id="42294" w:author="BigCREditor-RAN4#104-bis" w:date="2022-10-21T15:08:00Z"/>
              </w:rPr>
            </w:pPr>
            <w:ins w:id="42295" w:author="BigCREditor-RAN4#104-bis" w:date="2022-10-21T15:08:00Z">
              <w:r w:rsidRPr="00020619">
                <w:rPr>
                  <w:lang w:eastAsia="zh-CN"/>
                </w:rPr>
                <w:t>-</w:t>
              </w:r>
            </w:ins>
          </w:p>
        </w:tc>
        <w:tc>
          <w:tcPr>
            <w:tcW w:w="1091" w:type="dxa"/>
            <w:gridSpan w:val="2"/>
            <w:tcBorders>
              <w:top w:val="single" w:sz="4" w:space="0" w:color="auto"/>
              <w:left w:val="single" w:sz="4" w:space="0" w:color="auto"/>
              <w:bottom w:val="single" w:sz="4" w:space="0" w:color="auto"/>
              <w:right w:val="single" w:sz="4" w:space="0" w:color="auto"/>
            </w:tcBorders>
          </w:tcPr>
          <w:p w14:paraId="12AA6656" w14:textId="77777777" w:rsidR="003168E1" w:rsidRPr="00020619" w:rsidRDefault="003168E1" w:rsidP="00BB34DD">
            <w:pPr>
              <w:pStyle w:val="TAC"/>
              <w:rPr>
                <w:ins w:id="42296" w:author="BigCREditor-RAN4#104-bis" w:date="2022-10-21T15:08:00Z"/>
              </w:rPr>
            </w:pPr>
            <w:ins w:id="42297" w:author="BigCREditor-RAN4#104-bis" w:date="2022-10-21T15:08:00Z">
              <w:r w:rsidRPr="00020619">
                <w:rPr>
                  <w:sz w:val="16"/>
                  <w:szCs w:val="16"/>
                </w:rPr>
                <w:t>TRS.1.1 FDD</w:t>
              </w:r>
            </w:ins>
          </w:p>
        </w:tc>
        <w:tc>
          <w:tcPr>
            <w:tcW w:w="831" w:type="dxa"/>
            <w:tcBorders>
              <w:top w:val="single" w:sz="4" w:space="0" w:color="auto"/>
              <w:left w:val="single" w:sz="4" w:space="0" w:color="auto"/>
              <w:bottom w:val="nil"/>
              <w:right w:val="single" w:sz="4" w:space="0" w:color="auto"/>
            </w:tcBorders>
            <w:shd w:val="clear" w:color="auto" w:fill="auto"/>
          </w:tcPr>
          <w:p w14:paraId="2E24A685" w14:textId="77777777" w:rsidR="003168E1" w:rsidRPr="00020619" w:rsidRDefault="003168E1" w:rsidP="00BB34DD">
            <w:pPr>
              <w:pStyle w:val="TAC"/>
              <w:rPr>
                <w:ins w:id="42298" w:author="BigCREditor-RAN4#104-bis" w:date="2022-10-21T15:08:00Z"/>
              </w:rPr>
            </w:pPr>
          </w:p>
        </w:tc>
      </w:tr>
      <w:tr w:rsidR="003168E1" w:rsidRPr="00020619" w14:paraId="589997D2" w14:textId="77777777" w:rsidTr="00BB34DD">
        <w:trPr>
          <w:trHeight w:val="187"/>
          <w:jc w:val="center"/>
          <w:ins w:id="42299"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7217A6B7" w14:textId="77777777" w:rsidR="003168E1" w:rsidRPr="00020619" w:rsidRDefault="003168E1" w:rsidP="00BB34DD">
            <w:pPr>
              <w:pStyle w:val="TAL"/>
              <w:rPr>
                <w:ins w:id="42300"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1063B810" w14:textId="77777777" w:rsidR="003168E1" w:rsidRPr="00020619" w:rsidRDefault="003168E1" w:rsidP="00BB34DD">
            <w:pPr>
              <w:pStyle w:val="TAC"/>
              <w:rPr>
                <w:ins w:id="42301" w:author="BigCREditor-RAN4#104-bis" w:date="2022-10-21T15:08:00Z"/>
              </w:rPr>
            </w:pPr>
            <w:ins w:id="42302" w:author="BigCREditor-RAN4#104-bis" w:date="2022-10-21T15:08:00Z">
              <w:r w:rsidRPr="00020619">
                <w:t>2</w:t>
              </w:r>
            </w:ins>
          </w:p>
        </w:tc>
        <w:tc>
          <w:tcPr>
            <w:tcW w:w="893" w:type="dxa"/>
            <w:tcBorders>
              <w:top w:val="single" w:sz="4" w:space="0" w:color="auto"/>
              <w:left w:val="single" w:sz="4" w:space="0" w:color="auto"/>
              <w:bottom w:val="single" w:sz="4" w:space="0" w:color="auto"/>
              <w:right w:val="single" w:sz="4" w:space="0" w:color="auto"/>
            </w:tcBorders>
          </w:tcPr>
          <w:p w14:paraId="5C9901C5" w14:textId="77777777" w:rsidR="003168E1" w:rsidRPr="00020619" w:rsidRDefault="003168E1" w:rsidP="00BB34DD">
            <w:pPr>
              <w:pStyle w:val="TAC"/>
              <w:rPr>
                <w:ins w:id="42303" w:author="BigCREditor-RAN4#104-bis" w:date="2022-10-21T15:08:00Z"/>
              </w:rPr>
            </w:pPr>
          </w:p>
        </w:tc>
        <w:tc>
          <w:tcPr>
            <w:tcW w:w="1190" w:type="dxa"/>
            <w:gridSpan w:val="2"/>
            <w:tcBorders>
              <w:top w:val="single" w:sz="4" w:space="0" w:color="auto"/>
              <w:left w:val="single" w:sz="4" w:space="0" w:color="auto"/>
              <w:bottom w:val="single" w:sz="4" w:space="0" w:color="auto"/>
              <w:right w:val="single" w:sz="4" w:space="0" w:color="auto"/>
            </w:tcBorders>
          </w:tcPr>
          <w:p w14:paraId="74E5D91A" w14:textId="77777777" w:rsidR="003168E1" w:rsidRPr="00020619" w:rsidRDefault="003168E1" w:rsidP="00BB34DD">
            <w:pPr>
              <w:pStyle w:val="TAC"/>
              <w:rPr>
                <w:ins w:id="42304" w:author="BigCREditor-RAN4#104-bis" w:date="2022-10-21T15:08:00Z"/>
              </w:rPr>
            </w:pPr>
            <w:ins w:id="42305" w:author="BigCREditor-RAN4#104-bis" w:date="2022-10-21T15:08:00Z">
              <w:r w:rsidRPr="00020619">
                <w:rPr>
                  <w:sz w:val="16"/>
                  <w:szCs w:val="16"/>
                </w:rPr>
                <w:t>TRS.1.1 TDD</w:t>
              </w:r>
            </w:ins>
          </w:p>
        </w:tc>
        <w:tc>
          <w:tcPr>
            <w:tcW w:w="752" w:type="dxa"/>
            <w:gridSpan w:val="2"/>
            <w:tcBorders>
              <w:top w:val="nil"/>
              <w:left w:val="single" w:sz="4" w:space="0" w:color="auto"/>
              <w:bottom w:val="nil"/>
              <w:right w:val="single" w:sz="4" w:space="0" w:color="auto"/>
            </w:tcBorders>
            <w:shd w:val="clear" w:color="auto" w:fill="auto"/>
          </w:tcPr>
          <w:p w14:paraId="30C6A1EC" w14:textId="77777777" w:rsidR="003168E1" w:rsidRPr="00020619" w:rsidRDefault="003168E1" w:rsidP="00BB34DD">
            <w:pPr>
              <w:pStyle w:val="TAC"/>
              <w:rPr>
                <w:ins w:id="42306" w:author="BigCREditor-RAN4#104-bis" w:date="2022-10-21T15:08:00Z"/>
              </w:rPr>
            </w:pPr>
          </w:p>
        </w:tc>
        <w:tc>
          <w:tcPr>
            <w:tcW w:w="1091" w:type="dxa"/>
            <w:gridSpan w:val="2"/>
            <w:tcBorders>
              <w:top w:val="single" w:sz="4" w:space="0" w:color="auto"/>
              <w:left w:val="single" w:sz="4" w:space="0" w:color="auto"/>
              <w:bottom w:val="single" w:sz="4" w:space="0" w:color="auto"/>
              <w:right w:val="single" w:sz="4" w:space="0" w:color="auto"/>
            </w:tcBorders>
          </w:tcPr>
          <w:p w14:paraId="4F3EAEBA" w14:textId="77777777" w:rsidR="003168E1" w:rsidRPr="00020619" w:rsidRDefault="003168E1" w:rsidP="00BB34DD">
            <w:pPr>
              <w:pStyle w:val="TAC"/>
              <w:rPr>
                <w:ins w:id="42307" w:author="BigCREditor-RAN4#104-bis" w:date="2022-10-21T15:08:00Z"/>
              </w:rPr>
            </w:pPr>
            <w:ins w:id="42308" w:author="BigCREditor-RAN4#104-bis" w:date="2022-10-21T15:08:00Z">
              <w:r w:rsidRPr="00020619">
                <w:rPr>
                  <w:sz w:val="16"/>
                  <w:szCs w:val="16"/>
                </w:rPr>
                <w:t>TRS.1.1 TDD</w:t>
              </w:r>
            </w:ins>
          </w:p>
        </w:tc>
        <w:tc>
          <w:tcPr>
            <w:tcW w:w="831" w:type="dxa"/>
            <w:tcBorders>
              <w:top w:val="nil"/>
              <w:left w:val="single" w:sz="4" w:space="0" w:color="auto"/>
              <w:bottom w:val="nil"/>
              <w:right w:val="single" w:sz="4" w:space="0" w:color="auto"/>
            </w:tcBorders>
            <w:shd w:val="clear" w:color="auto" w:fill="auto"/>
          </w:tcPr>
          <w:p w14:paraId="32C2072A" w14:textId="77777777" w:rsidR="003168E1" w:rsidRPr="00020619" w:rsidRDefault="003168E1" w:rsidP="00BB34DD">
            <w:pPr>
              <w:pStyle w:val="TAC"/>
              <w:rPr>
                <w:ins w:id="42309" w:author="BigCREditor-RAN4#104-bis" w:date="2022-10-21T15:08:00Z"/>
              </w:rPr>
            </w:pPr>
          </w:p>
        </w:tc>
      </w:tr>
      <w:tr w:rsidR="003168E1" w:rsidRPr="00020619" w14:paraId="3D65C5A7" w14:textId="77777777" w:rsidTr="00BB34DD">
        <w:trPr>
          <w:trHeight w:val="187"/>
          <w:jc w:val="center"/>
          <w:ins w:id="42310"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17622AA9" w14:textId="77777777" w:rsidR="003168E1" w:rsidRPr="00020619" w:rsidRDefault="003168E1" w:rsidP="00BB34DD">
            <w:pPr>
              <w:pStyle w:val="TAL"/>
              <w:rPr>
                <w:ins w:id="42311"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2C0B40EE" w14:textId="77777777" w:rsidR="003168E1" w:rsidRPr="00020619" w:rsidRDefault="003168E1" w:rsidP="00BB34DD">
            <w:pPr>
              <w:pStyle w:val="TAC"/>
              <w:rPr>
                <w:ins w:id="42312" w:author="BigCREditor-RAN4#104-bis" w:date="2022-10-21T15:08:00Z"/>
              </w:rPr>
            </w:pPr>
            <w:ins w:id="42313" w:author="BigCREditor-RAN4#104-bis" w:date="2022-10-21T15:08:00Z">
              <w:r w:rsidRPr="00020619">
                <w:t>3</w:t>
              </w:r>
            </w:ins>
          </w:p>
        </w:tc>
        <w:tc>
          <w:tcPr>
            <w:tcW w:w="893" w:type="dxa"/>
            <w:tcBorders>
              <w:top w:val="single" w:sz="4" w:space="0" w:color="auto"/>
              <w:left w:val="single" w:sz="4" w:space="0" w:color="auto"/>
              <w:bottom w:val="single" w:sz="4" w:space="0" w:color="auto"/>
              <w:right w:val="single" w:sz="4" w:space="0" w:color="auto"/>
            </w:tcBorders>
          </w:tcPr>
          <w:p w14:paraId="46C6B264" w14:textId="77777777" w:rsidR="003168E1" w:rsidRPr="00020619" w:rsidRDefault="003168E1" w:rsidP="00BB34DD">
            <w:pPr>
              <w:pStyle w:val="TAC"/>
              <w:rPr>
                <w:ins w:id="42314" w:author="BigCREditor-RAN4#104-bis" w:date="2022-10-21T15:08:00Z"/>
              </w:rPr>
            </w:pPr>
          </w:p>
        </w:tc>
        <w:tc>
          <w:tcPr>
            <w:tcW w:w="1190" w:type="dxa"/>
            <w:gridSpan w:val="2"/>
            <w:tcBorders>
              <w:top w:val="single" w:sz="4" w:space="0" w:color="auto"/>
              <w:left w:val="single" w:sz="4" w:space="0" w:color="auto"/>
              <w:bottom w:val="single" w:sz="4" w:space="0" w:color="auto"/>
              <w:right w:val="single" w:sz="4" w:space="0" w:color="auto"/>
            </w:tcBorders>
          </w:tcPr>
          <w:p w14:paraId="4FB68E8E" w14:textId="77777777" w:rsidR="003168E1" w:rsidRPr="00020619" w:rsidRDefault="003168E1" w:rsidP="00BB34DD">
            <w:pPr>
              <w:pStyle w:val="TAC"/>
              <w:rPr>
                <w:ins w:id="42315" w:author="BigCREditor-RAN4#104-bis" w:date="2022-10-21T15:08:00Z"/>
              </w:rPr>
            </w:pPr>
            <w:ins w:id="42316" w:author="BigCREditor-RAN4#104-bis" w:date="2022-10-21T15:08:00Z">
              <w:r w:rsidRPr="00020619">
                <w:rPr>
                  <w:sz w:val="16"/>
                  <w:szCs w:val="16"/>
                </w:rPr>
                <w:t>TRS.1.2 TDD</w:t>
              </w:r>
            </w:ins>
          </w:p>
        </w:tc>
        <w:tc>
          <w:tcPr>
            <w:tcW w:w="752" w:type="dxa"/>
            <w:gridSpan w:val="2"/>
            <w:tcBorders>
              <w:top w:val="nil"/>
              <w:left w:val="single" w:sz="4" w:space="0" w:color="auto"/>
              <w:bottom w:val="single" w:sz="4" w:space="0" w:color="auto"/>
              <w:right w:val="single" w:sz="4" w:space="0" w:color="auto"/>
            </w:tcBorders>
            <w:shd w:val="clear" w:color="auto" w:fill="auto"/>
          </w:tcPr>
          <w:p w14:paraId="2987AA77" w14:textId="77777777" w:rsidR="003168E1" w:rsidRPr="00020619" w:rsidRDefault="003168E1" w:rsidP="00BB34DD">
            <w:pPr>
              <w:pStyle w:val="TAC"/>
              <w:rPr>
                <w:ins w:id="42317" w:author="BigCREditor-RAN4#104-bis" w:date="2022-10-21T15:08:00Z"/>
              </w:rPr>
            </w:pPr>
          </w:p>
        </w:tc>
        <w:tc>
          <w:tcPr>
            <w:tcW w:w="1091" w:type="dxa"/>
            <w:gridSpan w:val="2"/>
            <w:tcBorders>
              <w:top w:val="single" w:sz="4" w:space="0" w:color="auto"/>
              <w:left w:val="single" w:sz="4" w:space="0" w:color="auto"/>
              <w:bottom w:val="single" w:sz="4" w:space="0" w:color="auto"/>
              <w:right w:val="single" w:sz="4" w:space="0" w:color="auto"/>
            </w:tcBorders>
          </w:tcPr>
          <w:p w14:paraId="54A358A4" w14:textId="77777777" w:rsidR="003168E1" w:rsidRPr="00020619" w:rsidRDefault="003168E1" w:rsidP="00BB34DD">
            <w:pPr>
              <w:pStyle w:val="TAC"/>
              <w:rPr>
                <w:ins w:id="42318" w:author="BigCREditor-RAN4#104-bis" w:date="2022-10-21T15:08:00Z"/>
              </w:rPr>
            </w:pPr>
            <w:ins w:id="42319" w:author="BigCREditor-RAN4#104-bis" w:date="2022-10-21T15:08:00Z">
              <w:r w:rsidRPr="00020619">
                <w:rPr>
                  <w:sz w:val="16"/>
                  <w:szCs w:val="16"/>
                </w:rPr>
                <w:t>TRS.1.2 TDD</w:t>
              </w:r>
            </w:ins>
          </w:p>
        </w:tc>
        <w:tc>
          <w:tcPr>
            <w:tcW w:w="831" w:type="dxa"/>
            <w:tcBorders>
              <w:top w:val="nil"/>
              <w:left w:val="single" w:sz="4" w:space="0" w:color="auto"/>
              <w:bottom w:val="single" w:sz="4" w:space="0" w:color="auto"/>
              <w:right w:val="single" w:sz="4" w:space="0" w:color="auto"/>
            </w:tcBorders>
            <w:shd w:val="clear" w:color="auto" w:fill="auto"/>
          </w:tcPr>
          <w:p w14:paraId="198C7B60" w14:textId="77777777" w:rsidR="003168E1" w:rsidRPr="00020619" w:rsidRDefault="003168E1" w:rsidP="00BB34DD">
            <w:pPr>
              <w:pStyle w:val="TAC"/>
              <w:rPr>
                <w:ins w:id="42320" w:author="BigCREditor-RAN4#104-bis" w:date="2022-10-21T15:08:00Z"/>
              </w:rPr>
            </w:pPr>
          </w:p>
        </w:tc>
      </w:tr>
      <w:tr w:rsidR="003168E1" w:rsidRPr="00020619" w14:paraId="5099B96B" w14:textId="77777777" w:rsidTr="00BB34DD">
        <w:trPr>
          <w:trHeight w:val="187"/>
          <w:jc w:val="center"/>
          <w:ins w:id="42321"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tcPr>
          <w:p w14:paraId="045C5EDB" w14:textId="77777777" w:rsidR="003168E1" w:rsidRPr="00020619" w:rsidRDefault="003168E1" w:rsidP="00BB34DD">
            <w:pPr>
              <w:pStyle w:val="TAL"/>
              <w:rPr>
                <w:ins w:id="42322" w:author="BigCREditor-RAN4#104-bis" w:date="2022-10-21T15:08:00Z"/>
              </w:rPr>
            </w:pPr>
            <w:ins w:id="42323" w:author="BigCREditor-RAN4#104-bis" w:date="2022-10-21T15:08:00Z">
              <w:r w:rsidRPr="00020619">
                <w:t>Initial BWP Configuration</w:t>
              </w:r>
            </w:ins>
          </w:p>
        </w:tc>
        <w:tc>
          <w:tcPr>
            <w:tcW w:w="850" w:type="dxa"/>
            <w:tcBorders>
              <w:top w:val="single" w:sz="4" w:space="0" w:color="auto"/>
              <w:left w:val="single" w:sz="4" w:space="0" w:color="auto"/>
              <w:bottom w:val="single" w:sz="4" w:space="0" w:color="auto"/>
              <w:right w:val="single" w:sz="4" w:space="0" w:color="auto"/>
            </w:tcBorders>
          </w:tcPr>
          <w:p w14:paraId="66AF9A19" w14:textId="77777777" w:rsidR="003168E1" w:rsidRPr="00020619" w:rsidRDefault="003168E1" w:rsidP="00BB34DD">
            <w:pPr>
              <w:pStyle w:val="TAC"/>
              <w:rPr>
                <w:ins w:id="42324" w:author="BigCREditor-RAN4#104-bis" w:date="2022-10-21T15:08:00Z"/>
              </w:rPr>
            </w:pPr>
            <w:ins w:id="42325"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79B7A72A" w14:textId="77777777" w:rsidR="003168E1" w:rsidRPr="00020619" w:rsidRDefault="003168E1" w:rsidP="00BB34DD">
            <w:pPr>
              <w:pStyle w:val="TAC"/>
              <w:rPr>
                <w:ins w:id="42326" w:author="BigCREditor-RAN4#104-bis" w:date="2022-10-21T15:08:00Z"/>
              </w:rPr>
            </w:pPr>
          </w:p>
        </w:tc>
        <w:tc>
          <w:tcPr>
            <w:tcW w:w="1942" w:type="dxa"/>
            <w:gridSpan w:val="4"/>
            <w:tcBorders>
              <w:top w:val="single" w:sz="4" w:space="0" w:color="auto"/>
              <w:left w:val="single" w:sz="4" w:space="0" w:color="auto"/>
              <w:bottom w:val="single" w:sz="4" w:space="0" w:color="auto"/>
              <w:right w:val="single" w:sz="4" w:space="0" w:color="auto"/>
            </w:tcBorders>
          </w:tcPr>
          <w:p w14:paraId="159500A7" w14:textId="77777777" w:rsidR="003168E1" w:rsidRPr="00020619" w:rsidRDefault="003168E1" w:rsidP="00BB34DD">
            <w:pPr>
              <w:pStyle w:val="TAC"/>
              <w:rPr>
                <w:ins w:id="42327" w:author="BigCREditor-RAN4#104-bis" w:date="2022-10-21T15:08:00Z"/>
              </w:rPr>
            </w:pPr>
            <w:ins w:id="42328" w:author="BigCREditor-RAN4#104-bis" w:date="2022-10-21T15:08:00Z">
              <w:r w:rsidRPr="00020619">
                <w:t>DLBWP.0.1</w:t>
              </w:r>
            </w:ins>
          </w:p>
          <w:p w14:paraId="1046CD07" w14:textId="77777777" w:rsidR="003168E1" w:rsidRPr="00020619" w:rsidRDefault="003168E1" w:rsidP="00BB34DD">
            <w:pPr>
              <w:pStyle w:val="TAC"/>
              <w:rPr>
                <w:ins w:id="42329" w:author="BigCREditor-RAN4#104-bis" w:date="2022-10-21T15:08:00Z"/>
                <w:lang w:eastAsia="zh-CN"/>
              </w:rPr>
            </w:pPr>
            <w:ins w:id="42330" w:author="BigCREditor-RAN4#104-bis" w:date="2022-10-21T15:08:00Z">
              <w:r w:rsidRPr="00020619">
                <w:t>ULBWP.0.1</w:t>
              </w:r>
            </w:ins>
          </w:p>
        </w:tc>
        <w:tc>
          <w:tcPr>
            <w:tcW w:w="1922" w:type="dxa"/>
            <w:gridSpan w:val="3"/>
            <w:tcBorders>
              <w:top w:val="single" w:sz="4" w:space="0" w:color="auto"/>
              <w:left w:val="single" w:sz="4" w:space="0" w:color="auto"/>
              <w:bottom w:val="single" w:sz="4" w:space="0" w:color="auto"/>
              <w:right w:val="single" w:sz="4" w:space="0" w:color="auto"/>
            </w:tcBorders>
          </w:tcPr>
          <w:p w14:paraId="07344E87" w14:textId="77777777" w:rsidR="003168E1" w:rsidRPr="00020619" w:rsidRDefault="003168E1" w:rsidP="00BB34DD">
            <w:pPr>
              <w:pStyle w:val="TAC"/>
              <w:rPr>
                <w:ins w:id="42331" w:author="BigCREditor-RAN4#104-bis" w:date="2022-10-21T15:08:00Z"/>
              </w:rPr>
            </w:pPr>
            <w:ins w:id="42332" w:author="BigCREditor-RAN4#104-bis" w:date="2022-10-21T15:08:00Z">
              <w:r w:rsidRPr="00020619">
                <w:t>DLBWP.0.1</w:t>
              </w:r>
            </w:ins>
          </w:p>
          <w:p w14:paraId="7CB5415E" w14:textId="77777777" w:rsidR="003168E1" w:rsidRPr="00020619" w:rsidRDefault="003168E1" w:rsidP="00BB34DD">
            <w:pPr>
              <w:pStyle w:val="TAC"/>
              <w:rPr>
                <w:ins w:id="42333" w:author="BigCREditor-RAN4#104-bis" w:date="2022-10-21T15:08:00Z"/>
              </w:rPr>
            </w:pPr>
            <w:ins w:id="42334" w:author="BigCREditor-RAN4#104-bis" w:date="2022-10-21T15:08:00Z">
              <w:r w:rsidRPr="00020619">
                <w:t>ULBWP.0.1</w:t>
              </w:r>
            </w:ins>
          </w:p>
        </w:tc>
      </w:tr>
      <w:tr w:rsidR="003168E1" w:rsidRPr="00020619" w14:paraId="43B735A6" w14:textId="77777777" w:rsidTr="00BB34DD">
        <w:trPr>
          <w:trHeight w:val="187"/>
          <w:jc w:val="center"/>
          <w:ins w:id="42335"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tcPr>
          <w:p w14:paraId="346B2AE5" w14:textId="77777777" w:rsidR="003168E1" w:rsidRPr="00020619" w:rsidRDefault="003168E1" w:rsidP="00BB34DD">
            <w:pPr>
              <w:pStyle w:val="TAL"/>
              <w:rPr>
                <w:ins w:id="42336" w:author="BigCREditor-RAN4#104-bis" w:date="2022-10-21T15:08:00Z"/>
                <w:lang w:eastAsia="zh-CN"/>
              </w:rPr>
            </w:pPr>
            <w:ins w:id="42337" w:author="BigCREditor-RAN4#104-bis" w:date="2022-10-21T15:08:00Z">
              <w:r w:rsidRPr="00020619">
                <w:t>Dedicated BWP configuration</w:t>
              </w:r>
            </w:ins>
          </w:p>
        </w:tc>
        <w:tc>
          <w:tcPr>
            <w:tcW w:w="850" w:type="dxa"/>
            <w:tcBorders>
              <w:top w:val="single" w:sz="4" w:space="0" w:color="auto"/>
              <w:left w:val="single" w:sz="4" w:space="0" w:color="auto"/>
              <w:bottom w:val="single" w:sz="4" w:space="0" w:color="auto"/>
              <w:right w:val="single" w:sz="4" w:space="0" w:color="auto"/>
            </w:tcBorders>
          </w:tcPr>
          <w:p w14:paraId="0E5951AF" w14:textId="77777777" w:rsidR="003168E1" w:rsidRPr="00020619" w:rsidRDefault="003168E1" w:rsidP="00BB34DD">
            <w:pPr>
              <w:pStyle w:val="TAC"/>
              <w:rPr>
                <w:ins w:id="42338" w:author="BigCREditor-RAN4#104-bis" w:date="2022-10-21T15:08:00Z"/>
                <w:lang w:eastAsia="zh-CN"/>
              </w:rPr>
            </w:pPr>
            <w:ins w:id="42339"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139F6CC9" w14:textId="77777777" w:rsidR="003168E1" w:rsidRPr="00020619" w:rsidRDefault="003168E1" w:rsidP="00BB34DD">
            <w:pPr>
              <w:pStyle w:val="TAC"/>
              <w:rPr>
                <w:ins w:id="42340" w:author="BigCREditor-RAN4#104-bis" w:date="2022-10-21T15:08:00Z"/>
              </w:rPr>
            </w:pPr>
          </w:p>
        </w:tc>
        <w:tc>
          <w:tcPr>
            <w:tcW w:w="1942" w:type="dxa"/>
            <w:gridSpan w:val="4"/>
            <w:tcBorders>
              <w:top w:val="single" w:sz="4" w:space="0" w:color="auto"/>
              <w:left w:val="single" w:sz="4" w:space="0" w:color="auto"/>
              <w:bottom w:val="single" w:sz="4" w:space="0" w:color="auto"/>
              <w:right w:val="single" w:sz="4" w:space="0" w:color="auto"/>
            </w:tcBorders>
          </w:tcPr>
          <w:p w14:paraId="661D1610" w14:textId="77777777" w:rsidR="003168E1" w:rsidRPr="00020619" w:rsidRDefault="003168E1" w:rsidP="00BB34DD">
            <w:pPr>
              <w:pStyle w:val="TAC"/>
              <w:rPr>
                <w:ins w:id="42341" w:author="BigCREditor-RAN4#104-bis" w:date="2022-10-21T15:08:00Z"/>
              </w:rPr>
            </w:pPr>
            <w:ins w:id="42342" w:author="BigCREditor-RAN4#104-bis" w:date="2022-10-21T15:08:00Z">
              <w:r w:rsidRPr="00020619">
                <w:t>DLBWP.1.1</w:t>
              </w:r>
            </w:ins>
          </w:p>
          <w:p w14:paraId="04E442C0" w14:textId="77777777" w:rsidR="003168E1" w:rsidRPr="00020619" w:rsidRDefault="003168E1" w:rsidP="00BB34DD">
            <w:pPr>
              <w:pStyle w:val="TAC"/>
              <w:rPr>
                <w:ins w:id="42343" w:author="BigCREditor-RAN4#104-bis" w:date="2022-10-21T15:08:00Z"/>
              </w:rPr>
            </w:pPr>
            <w:ins w:id="42344" w:author="BigCREditor-RAN4#104-bis" w:date="2022-10-21T15:08:00Z">
              <w:r w:rsidRPr="00020619">
                <w:t>ULBWP.1.1</w:t>
              </w:r>
            </w:ins>
          </w:p>
        </w:tc>
        <w:tc>
          <w:tcPr>
            <w:tcW w:w="1922" w:type="dxa"/>
            <w:gridSpan w:val="3"/>
            <w:tcBorders>
              <w:top w:val="single" w:sz="4" w:space="0" w:color="auto"/>
              <w:left w:val="single" w:sz="4" w:space="0" w:color="auto"/>
              <w:bottom w:val="single" w:sz="4" w:space="0" w:color="auto"/>
              <w:right w:val="single" w:sz="4" w:space="0" w:color="auto"/>
            </w:tcBorders>
          </w:tcPr>
          <w:p w14:paraId="43E1788C" w14:textId="77777777" w:rsidR="003168E1" w:rsidRPr="00020619" w:rsidRDefault="003168E1" w:rsidP="00BB34DD">
            <w:pPr>
              <w:pStyle w:val="TAC"/>
              <w:rPr>
                <w:ins w:id="42345" w:author="BigCREditor-RAN4#104-bis" w:date="2022-10-21T15:08:00Z"/>
              </w:rPr>
            </w:pPr>
            <w:ins w:id="42346" w:author="BigCREditor-RAN4#104-bis" w:date="2022-10-21T15:08:00Z">
              <w:r w:rsidRPr="00020619">
                <w:t>DLBWP.1.1</w:t>
              </w:r>
            </w:ins>
          </w:p>
          <w:p w14:paraId="3BDA6090" w14:textId="77777777" w:rsidR="003168E1" w:rsidRPr="00020619" w:rsidRDefault="003168E1" w:rsidP="00BB34DD">
            <w:pPr>
              <w:pStyle w:val="TAC"/>
              <w:rPr>
                <w:ins w:id="42347" w:author="BigCREditor-RAN4#104-bis" w:date="2022-10-21T15:08:00Z"/>
              </w:rPr>
            </w:pPr>
            <w:ins w:id="42348" w:author="BigCREditor-RAN4#104-bis" w:date="2022-10-21T15:08:00Z">
              <w:r w:rsidRPr="00020619">
                <w:t>ULBWP.1.1</w:t>
              </w:r>
            </w:ins>
          </w:p>
        </w:tc>
      </w:tr>
      <w:tr w:rsidR="003168E1" w:rsidRPr="00020619" w14:paraId="74294B0F" w14:textId="77777777" w:rsidTr="00BB34DD">
        <w:trPr>
          <w:trHeight w:val="187"/>
          <w:jc w:val="center"/>
          <w:ins w:id="42349"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tcPr>
          <w:p w14:paraId="66920A21" w14:textId="77777777" w:rsidR="003168E1" w:rsidRPr="00020619" w:rsidRDefault="003168E1" w:rsidP="00BB34DD">
            <w:pPr>
              <w:pStyle w:val="TAL"/>
              <w:rPr>
                <w:ins w:id="42350" w:author="BigCREditor-RAN4#104-bis" w:date="2022-10-21T15:08:00Z"/>
              </w:rPr>
            </w:pPr>
            <w:ins w:id="42351" w:author="BigCREditor-RAN4#104-bis" w:date="2022-10-21T15:08:00Z">
              <w:r w:rsidRPr="00020619">
                <w:rPr>
                  <w:rFonts w:cs="Arial"/>
                </w:rPr>
                <w:t>Time offset with Cell 1</w:t>
              </w:r>
            </w:ins>
          </w:p>
        </w:tc>
        <w:tc>
          <w:tcPr>
            <w:tcW w:w="850" w:type="dxa"/>
            <w:tcBorders>
              <w:top w:val="single" w:sz="4" w:space="0" w:color="auto"/>
              <w:left w:val="single" w:sz="4" w:space="0" w:color="auto"/>
              <w:right w:val="single" w:sz="4" w:space="0" w:color="auto"/>
            </w:tcBorders>
          </w:tcPr>
          <w:p w14:paraId="0B9B7240" w14:textId="77777777" w:rsidR="003168E1" w:rsidRPr="00020619" w:rsidRDefault="003168E1" w:rsidP="00BB34DD">
            <w:pPr>
              <w:pStyle w:val="TAC"/>
              <w:rPr>
                <w:ins w:id="42352" w:author="BigCREditor-RAN4#104-bis" w:date="2022-10-21T15:08:00Z"/>
              </w:rPr>
            </w:pPr>
            <w:ins w:id="42353" w:author="BigCREditor-RAN4#104-bis" w:date="2022-10-21T15:08:00Z">
              <w:r w:rsidRPr="00020619">
                <w:rPr>
                  <w:rFonts w:cs="Arial"/>
                </w:rPr>
                <w:t>1,4</w:t>
              </w:r>
            </w:ins>
          </w:p>
        </w:tc>
        <w:tc>
          <w:tcPr>
            <w:tcW w:w="893" w:type="dxa"/>
            <w:tcBorders>
              <w:top w:val="single" w:sz="4" w:space="0" w:color="auto"/>
              <w:left w:val="single" w:sz="4" w:space="0" w:color="auto"/>
              <w:right w:val="single" w:sz="4" w:space="0" w:color="auto"/>
            </w:tcBorders>
          </w:tcPr>
          <w:p w14:paraId="657AC80E" w14:textId="77777777" w:rsidR="003168E1" w:rsidRPr="00020619" w:rsidRDefault="003168E1" w:rsidP="00BB34DD">
            <w:pPr>
              <w:pStyle w:val="TAC"/>
              <w:rPr>
                <w:ins w:id="42354" w:author="BigCREditor-RAN4#104-bis" w:date="2022-10-21T15:08:00Z"/>
              </w:rPr>
            </w:pPr>
            <w:proofErr w:type="spellStart"/>
            <w:ins w:id="42355" w:author="BigCREditor-RAN4#104-bis" w:date="2022-10-21T15:08:00Z">
              <w:r w:rsidRPr="00020619">
                <w:rPr>
                  <w:rFonts w:cs="Arial"/>
                  <w:szCs w:val="18"/>
                </w:rPr>
                <w:t>ms</w:t>
              </w:r>
              <w:proofErr w:type="spellEnd"/>
            </w:ins>
          </w:p>
        </w:tc>
        <w:tc>
          <w:tcPr>
            <w:tcW w:w="971" w:type="dxa"/>
            <w:tcBorders>
              <w:top w:val="single" w:sz="4" w:space="0" w:color="auto"/>
              <w:left w:val="single" w:sz="4" w:space="0" w:color="auto"/>
              <w:right w:val="single" w:sz="4" w:space="0" w:color="auto"/>
            </w:tcBorders>
          </w:tcPr>
          <w:p w14:paraId="3259B3E1" w14:textId="77777777" w:rsidR="003168E1" w:rsidRPr="00020619" w:rsidRDefault="003168E1" w:rsidP="00BB34DD">
            <w:pPr>
              <w:pStyle w:val="TAC"/>
              <w:rPr>
                <w:ins w:id="42356" w:author="BigCREditor-RAN4#104-bis" w:date="2022-10-21T15:08:00Z"/>
              </w:rPr>
            </w:pPr>
            <w:ins w:id="42357" w:author="BigCREditor-RAN4#104-bis" w:date="2022-10-21T15:08:00Z">
              <w:r w:rsidRPr="00020619">
                <w:rPr>
                  <w:rFonts w:cs="Arial"/>
                </w:rPr>
                <w:t>-</w:t>
              </w:r>
            </w:ins>
          </w:p>
        </w:tc>
        <w:tc>
          <w:tcPr>
            <w:tcW w:w="971" w:type="dxa"/>
            <w:gridSpan w:val="3"/>
            <w:tcBorders>
              <w:top w:val="single" w:sz="4" w:space="0" w:color="auto"/>
              <w:left w:val="single" w:sz="4" w:space="0" w:color="auto"/>
              <w:right w:val="single" w:sz="4" w:space="0" w:color="auto"/>
            </w:tcBorders>
          </w:tcPr>
          <w:p w14:paraId="36567CB4" w14:textId="77777777" w:rsidR="003168E1" w:rsidRPr="00020619" w:rsidRDefault="003168E1" w:rsidP="00BB34DD">
            <w:pPr>
              <w:pStyle w:val="TAC"/>
              <w:rPr>
                <w:ins w:id="42358" w:author="BigCREditor-RAN4#104-bis" w:date="2022-10-21T15:08:00Z"/>
              </w:rPr>
            </w:pPr>
            <w:ins w:id="42359" w:author="BigCREditor-RAN4#104-bis" w:date="2022-10-21T15:08:00Z">
              <w:r w:rsidRPr="00020619">
                <w:rPr>
                  <w:rFonts w:cs="Arial"/>
                </w:rPr>
                <w:t>3</w:t>
              </w:r>
            </w:ins>
          </w:p>
        </w:tc>
        <w:tc>
          <w:tcPr>
            <w:tcW w:w="961" w:type="dxa"/>
            <w:tcBorders>
              <w:top w:val="single" w:sz="4" w:space="0" w:color="auto"/>
              <w:left w:val="single" w:sz="4" w:space="0" w:color="auto"/>
              <w:right w:val="single" w:sz="4" w:space="0" w:color="auto"/>
            </w:tcBorders>
          </w:tcPr>
          <w:p w14:paraId="2EFAE78C" w14:textId="77777777" w:rsidR="003168E1" w:rsidRPr="00020619" w:rsidRDefault="003168E1" w:rsidP="00BB34DD">
            <w:pPr>
              <w:pStyle w:val="TAC"/>
              <w:rPr>
                <w:ins w:id="42360" w:author="BigCREditor-RAN4#104-bis" w:date="2022-10-21T15:08:00Z"/>
              </w:rPr>
            </w:pPr>
            <w:ins w:id="42361" w:author="BigCREditor-RAN4#104-bis" w:date="2022-10-21T15:08:00Z">
              <w:r w:rsidRPr="00020619">
                <w:rPr>
                  <w:rFonts w:cs="Arial"/>
                </w:rPr>
                <w:t>-</w:t>
              </w:r>
            </w:ins>
          </w:p>
        </w:tc>
        <w:tc>
          <w:tcPr>
            <w:tcW w:w="961" w:type="dxa"/>
            <w:gridSpan w:val="2"/>
            <w:tcBorders>
              <w:top w:val="single" w:sz="4" w:space="0" w:color="auto"/>
              <w:left w:val="single" w:sz="4" w:space="0" w:color="auto"/>
              <w:right w:val="single" w:sz="4" w:space="0" w:color="auto"/>
            </w:tcBorders>
          </w:tcPr>
          <w:p w14:paraId="6A91BDBF" w14:textId="77777777" w:rsidR="003168E1" w:rsidRPr="00020619" w:rsidRDefault="003168E1" w:rsidP="00BB34DD">
            <w:pPr>
              <w:pStyle w:val="TAC"/>
              <w:rPr>
                <w:ins w:id="42362" w:author="BigCREditor-RAN4#104-bis" w:date="2022-10-21T15:08:00Z"/>
              </w:rPr>
            </w:pPr>
            <w:ins w:id="42363" w:author="BigCREditor-RAN4#104-bis" w:date="2022-10-21T15:08:00Z">
              <w:r w:rsidRPr="00020619">
                <w:rPr>
                  <w:rFonts w:cs="Arial"/>
                </w:rPr>
                <w:t>3</w:t>
              </w:r>
            </w:ins>
          </w:p>
        </w:tc>
      </w:tr>
      <w:tr w:rsidR="003168E1" w:rsidRPr="00020619" w14:paraId="3E3475C8" w14:textId="77777777" w:rsidTr="00BB34DD">
        <w:trPr>
          <w:trHeight w:val="187"/>
          <w:jc w:val="center"/>
          <w:ins w:id="42364"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6F317642" w14:textId="77777777" w:rsidR="003168E1" w:rsidRPr="00020619" w:rsidRDefault="003168E1" w:rsidP="00BB34DD">
            <w:pPr>
              <w:pStyle w:val="TAL"/>
              <w:rPr>
                <w:ins w:id="42365" w:author="BigCREditor-RAN4#104-bis" w:date="2022-10-21T15:08:00Z"/>
              </w:rPr>
            </w:pPr>
          </w:p>
        </w:tc>
        <w:tc>
          <w:tcPr>
            <w:tcW w:w="850" w:type="dxa"/>
            <w:tcBorders>
              <w:top w:val="single" w:sz="4" w:space="0" w:color="auto"/>
              <w:left w:val="single" w:sz="4" w:space="0" w:color="auto"/>
              <w:right w:val="single" w:sz="4" w:space="0" w:color="auto"/>
            </w:tcBorders>
          </w:tcPr>
          <w:p w14:paraId="5792ACE6" w14:textId="77777777" w:rsidR="003168E1" w:rsidRPr="00020619" w:rsidRDefault="003168E1" w:rsidP="00BB34DD">
            <w:pPr>
              <w:pStyle w:val="TAC"/>
              <w:rPr>
                <w:ins w:id="42366" w:author="BigCREditor-RAN4#104-bis" w:date="2022-10-21T15:08:00Z"/>
              </w:rPr>
            </w:pPr>
            <w:ins w:id="42367" w:author="BigCREditor-RAN4#104-bis" w:date="2022-10-21T15:08:00Z">
              <w:r w:rsidRPr="00020619">
                <w:rPr>
                  <w:rFonts w:cs="Arial"/>
                </w:rPr>
                <w:t>2,3</w:t>
              </w:r>
            </w:ins>
          </w:p>
        </w:tc>
        <w:tc>
          <w:tcPr>
            <w:tcW w:w="893" w:type="dxa"/>
            <w:tcBorders>
              <w:top w:val="single" w:sz="4" w:space="0" w:color="auto"/>
              <w:left w:val="single" w:sz="4" w:space="0" w:color="auto"/>
              <w:right w:val="single" w:sz="4" w:space="0" w:color="auto"/>
            </w:tcBorders>
          </w:tcPr>
          <w:p w14:paraId="30FFD530" w14:textId="77777777" w:rsidR="003168E1" w:rsidRPr="00020619" w:rsidRDefault="003168E1" w:rsidP="00BB34DD">
            <w:pPr>
              <w:pStyle w:val="TAC"/>
              <w:rPr>
                <w:ins w:id="42368" w:author="BigCREditor-RAN4#104-bis" w:date="2022-10-21T15:08:00Z"/>
              </w:rPr>
            </w:pPr>
            <w:ins w:id="42369" w:author="BigCREditor-RAN4#104-bis" w:date="2022-10-21T15:08:00Z">
              <w:r w:rsidRPr="00020619">
                <w:rPr>
                  <w:rFonts w:cs="Arial"/>
                  <w:szCs w:val="18"/>
                </w:rPr>
                <w:sym w:font="Symbol" w:char="F06D"/>
              </w:r>
              <w:r w:rsidRPr="00020619">
                <w:rPr>
                  <w:rFonts w:cs="Arial"/>
                  <w:szCs w:val="18"/>
                </w:rPr>
                <w:t>s</w:t>
              </w:r>
            </w:ins>
          </w:p>
        </w:tc>
        <w:tc>
          <w:tcPr>
            <w:tcW w:w="971" w:type="dxa"/>
            <w:tcBorders>
              <w:top w:val="single" w:sz="4" w:space="0" w:color="auto"/>
              <w:left w:val="single" w:sz="4" w:space="0" w:color="auto"/>
              <w:right w:val="single" w:sz="4" w:space="0" w:color="auto"/>
            </w:tcBorders>
          </w:tcPr>
          <w:p w14:paraId="61A25FE9" w14:textId="77777777" w:rsidR="003168E1" w:rsidRPr="00020619" w:rsidRDefault="003168E1" w:rsidP="00BB34DD">
            <w:pPr>
              <w:pStyle w:val="TAC"/>
              <w:rPr>
                <w:ins w:id="42370" w:author="BigCREditor-RAN4#104-bis" w:date="2022-10-21T15:08:00Z"/>
              </w:rPr>
            </w:pPr>
            <w:ins w:id="42371" w:author="BigCREditor-RAN4#104-bis" w:date="2022-10-21T15:08:00Z">
              <w:r w:rsidRPr="00020619">
                <w:rPr>
                  <w:rFonts w:cs="Arial"/>
                </w:rPr>
                <w:t>-</w:t>
              </w:r>
            </w:ins>
          </w:p>
        </w:tc>
        <w:tc>
          <w:tcPr>
            <w:tcW w:w="971" w:type="dxa"/>
            <w:gridSpan w:val="3"/>
            <w:tcBorders>
              <w:top w:val="single" w:sz="4" w:space="0" w:color="auto"/>
              <w:left w:val="single" w:sz="4" w:space="0" w:color="auto"/>
              <w:right w:val="single" w:sz="4" w:space="0" w:color="auto"/>
            </w:tcBorders>
          </w:tcPr>
          <w:p w14:paraId="2D4666CE" w14:textId="77777777" w:rsidR="003168E1" w:rsidRPr="00020619" w:rsidRDefault="003168E1" w:rsidP="00BB34DD">
            <w:pPr>
              <w:pStyle w:val="TAC"/>
              <w:rPr>
                <w:ins w:id="42372" w:author="BigCREditor-RAN4#104-bis" w:date="2022-10-21T15:08:00Z"/>
              </w:rPr>
            </w:pPr>
            <w:ins w:id="42373" w:author="BigCREditor-RAN4#104-bis" w:date="2022-10-21T15:08:00Z">
              <w:r w:rsidRPr="00020619">
                <w:rPr>
                  <w:rFonts w:cs="Arial"/>
                </w:rPr>
                <w:t>3</w:t>
              </w:r>
            </w:ins>
          </w:p>
        </w:tc>
        <w:tc>
          <w:tcPr>
            <w:tcW w:w="961" w:type="dxa"/>
            <w:tcBorders>
              <w:top w:val="single" w:sz="4" w:space="0" w:color="auto"/>
              <w:left w:val="single" w:sz="4" w:space="0" w:color="auto"/>
              <w:right w:val="single" w:sz="4" w:space="0" w:color="auto"/>
            </w:tcBorders>
          </w:tcPr>
          <w:p w14:paraId="00E2BBAA" w14:textId="77777777" w:rsidR="003168E1" w:rsidRPr="00020619" w:rsidRDefault="003168E1" w:rsidP="00BB34DD">
            <w:pPr>
              <w:pStyle w:val="TAC"/>
              <w:rPr>
                <w:ins w:id="42374" w:author="BigCREditor-RAN4#104-bis" w:date="2022-10-21T15:08:00Z"/>
              </w:rPr>
            </w:pPr>
            <w:ins w:id="42375" w:author="BigCREditor-RAN4#104-bis" w:date="2022-10-21T15:08:00Z">
              <w:r w:rsidRPr="00020619">
                <w:rPr>
                  <w:rFonts w:cs="Arial"/>
                </w:rPr>
                <w:t>-</w:t>
              </w:r>
            </w:ins>
          </w:p>
        </w:tc>
        <w:tc>
          <w:tcPr>
            <w:tcW w:w="961" w:type="dxa"/>
            <w:gridSpan w:val="2"/>
            <w:tcBorders>
              <w:top w:val="single" w:sz="4" w:space="0" w:color="auto"/>
              <w:left w:val="single" w:sz="4" w:space="0" w:color="auto"/>
              <w:right w:val="single" w:sz="4" w:space="0" w:color="auto"/>
            </w:tcBorders>
          </w:tcPr>
          <w:p w14:paraId="15461F89" w14:textId="77777777" w:rsidR="003168E1" w:rsidRPr="00020619" w:rsidRDefault="003168E1" w:rsidP="00BB34DD">
            <w:pPr>
              <w:pStyle w:val="TAC"/>
              <w:rPr>
                <w:ins w:id="42376" w:author="BigCREditor-RAN4#104-bis" w:date="2022-10-21T15:08:00Z"/>
              </w:rPr>
            </w:pPr>
            <w:ins w:id="42377" w:author="BigCREditor-RAN4#104-bis" w:date="2022-10-21T15:08:00Z">
              <w:r w:rsidRPr="00020619">
                <w:rPr>
                  <w:rFonts w:cs="Arial"/>
                </w:rPr>
                <w:t>3</w:t>
              </w:r>
            </w:ins>
          </w:p>
        </w:tc>
      </w:tr>
      <w:tr w:rsidR="003168E1" w:rsidRPr="00020619" w14:paraId="48BA44C4" w14:textId="77777777" w:rsidTr="00BB34DD">
        <w:trPr>
          <w:trHeight w:val="187"/>
          <w:jc w:val="center"/>
          <w:ins w:id="42378"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tcPr>
          <w:p w14:paraId="7D9742AC" w14:textId="77777777" w:rsidR="003168E1" w:rsidRPr="00020619" w:rsidRDefault="003168E1" w:rsidP="00BB34DD">
            <w:pPr>
              <w:pStyle w:val="TAL"/>
              <w:rPr>
                <w:ins w:id="42379" w:author="BigCREditor-RAN4#104-bis" w:date="2022-10-21T15:08:00Z"/>
              </w:rPr>
            </w:pPr>
            <w:ins w:id="42380" w:author="BigCREditor-RAN4#104-bis" w:date="2022-10-21T15:08:00Z">
              <w:r w:rsidRPr="00020619">
                <w:rPr>
                  <w:rFonts w:cs="Arial"/>
                </w:rPr>
                <w:t>SMTC configuration</w:t>
              </w:r>
            </w:ins>
          </w:p>
        </w:tc>
        <w:tc>
          <w:tcPr>
            <w:tcW w:w="850" w:type="dxa"/>
            <w:tcBorders>
              <w:top w:val="single" w:sz="4" w:space="0" w:color="auto"/>
              <w:left w:val="single" w:sz="4" w:space="0" w:color="auto"/>
              <w:right w:val="single" w:sz="4" w:space="0" w:color="auto"/>
            </w:tcBorders>
          </w:tcPr>
          <w:p w14:paraId="2EE5ADE2" w14:textId="77777777" w:rsidR="003168E1" w:rsidRPr="00020619" w:rsidRDefault="003168E1" w:rsidP="00BB34DD">
            <w:pPr>
              <w:pStyle w:val="TAC"/>
              <w:rPr>
                <w:ins w:id="42381" w:author="BigCREditor-RAN4#104-bis" w:date="2022-10-21T15:08:00Z"/>
              </w:rPr>
            </w:pPr>
            <w:ins w:id="42382" w:author="BigCREditor-RAN4#104-bis" w:date="2022-10-21T15:08:00Z">
              <w:r w:rsidRPr="00020619">
                <w:rPr>
                  <w:rFonts w:cs="Arial"/>
                </w:rPr>
                <w:t>1,4</w:t>
              </w:r>
            </w:ins>
          </w:p>
        </w:tc>
        <w:tc>
          <w:tcPr>
            <w:tcW w:w="893" w:type="dxa"/>
            <w:tcBorders>
              <w:top w:val="single" w:sz="4" w:space="0" w:color="auto"/>
              <w:left w:val="single" w:sz="4" w:space="0" w:color="auto"/>
              <w:right w:val="single" w:sz="4" w:space="0" w:color="auto"/>
            </w:tcBorders>
          </w:tcPr>
          <w:p w14:paraId="3C4C7212" w14:textId="77777777" w:rsidR="003168E1" w:rsidRPr="00020619" w:rsidRDefault="003168E1" w:rsidP="00BB34DD">
            <w:pPr>
              <w:pStyle w:val="TAC"/>
              <w:rPr>
                <w:ins w:id="42383" w:author="BigCREditor-RAN4#104-bis" w:date="2022-10-21T15:08:00Z"/>
              </w:rPr>
            </w:pPr>
          </w:p>
        </w:tc>
        <w:tc>
          <w:tcPr>
            <w:tcW w:w="1942" w:type="dxa"/>
            <w:gridSpan w:val="4"/>
            <w:tcBorders>
              <w:top w:val="single" w:sz="4" w:space="0" w:color="auto"/>
              <w:left w:val="single" w:sz="4" w:space="0" w:color="auto"/>
              <w:right w:val="single" w:sz="4" w:space="0" w:color="auto"/>
            </w:tcBorders>
          </w:tcPr>
          <w:p w14:paraId="5BC0F481" w14:textId="77777777" w:rsidR="003168E1" w:rsidRPr="00020619" w:rsidRDefault="003168E1" w:rsidP="00BB34DD">
            <w:pPr>
              <w:pStyle w:val="TAC"/>
              <w:rPr>
                <w:ins w:id="42384" w:author="BigCREditor-RAN4#104-bis" w:date="2022-10-21T15:08:00Z"/>
              </w:rPr>
            </w:pPr>
            <w:ins w:id="42385" w:author="BigCREditor-RAN4#104-bis" w:date="2022-10-21T15:08:00Z">
              <w:r w:rsidRPr="00020619">
                <w:rPr>
                  <w:rFonts w:cs="Arial"/>
                </w:rPr>
                <w:t>SMTC.2</w:t>
              </w:r>
            </w:ins>
          </w:p>
        </w:tc>
        <w:tc>
          <w:tcPr>
            <w:tcW w:w="1922" w:type="dxa"/>
            <w:gridSpan w:val="3"/>
            <w:tcBorders>
              <w:top w:val="single" w:sz="4" w:space="0" w:color="auto"/>
              <w:left w:val="single" w:sz="4" w:space="0" w:color="auto"/>
              <w:right w:val="single" w:sz="4" w:space="0" w:color="auto"/>
            </w:tcBorders>
          </w:tcPr>
          <w:p w14:paraId="1470DC25" w14:textId="77777777" w:rsidR="003168E1" w:rsidRPr="00020619" w:rsidRDefault="003168E1" w:rsidP="00BB34DD">
            <w:pPr>
              <w:pStyle w:val="TAC"/>
              <w:rPr>
                <w:ins w:id="42386" w:author="BigCREditor-RAN4#104-bis" w:date="2022-10-21T15:08:00Z"/>
              </w:rPr>
            </w:pPr>
            <w:ins w:id="42387" w:author="BigCREditor-RAN4#104-bis" w:date="2022-10-21T15:08:00Z">
              <w:r w:rsidRPr="00020619">
                <w:rPr>
                  <w:rFonts w:cs="Arial"/>
                </w:rPr>
                <w:t>SMTC.2</w:t>
              </w:r>
            </w:ins>
          </w:p>
        </w:tc>
      </w:tr>
      <w:tr w:rsidR="003168E1" w:rsidRPr="00020619" w14:paraId="77EE1E7B" w14:textId="77777777" w:rsidTr="00BB34DD">
        <w:trPr>
          <w:trHeight w:val="187"/>
          <w:jc w:val="center"/>
          <w:ins w:id="42388" w:author="BigCREditor-RAN4#104-bis" w:date="2022-10-21T15:08:00Z"/>
        </w:trPr>
        <w:tc>
          <w:tcPr>
            <w:tcW w:w="2689" w:type="dxa"/>
            <w:gridSpan w:val="2"/>
            <w:tcBorders>
              <w:top w:val="nil"/>
              <w:left w:val="single" w:sz="4" w:space="0" w:color="auto"/>
              <w:right w:val="single" w:sz="4" w:space="0" w:color="auto"/>
            </w:tcBorders>
            <w:shd w:val="clear" w:color="auto" w:fill="auto"/>
          </w:tcPr>
          <w:p w14:paraId="2CECFE6D" w14:textId="77777777" w:rsidR="003168E1" w:rsidRPr="00020619" w:rsidRDefault="003168E1" w:rsidP="00BB34DD">
            <w:pPr>
              <w:pStyle w:val="TAL"/>
              <w:rPr>
                <w:ins w:id="42389"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1AE972AB" w14:textId="77777777" w:rsidR="003168E1" w:rsidRPr="00020619" w:rsidRDefault="003168E1" w:rsidP="00BB34DD">
            <w:pPr>
              <w:pStyle w:val="TAC"/>
              <w:rPr>
                <w:ins w:id="42390" w:author="BigCREditor-RAN4#104-bis" w:date="2022-10-21T15:08:00Z"/>
              </w:rPr>
            </w:pPr>
            <w:ins w:id="42391" w:author="BigCREditor-RAN4#104-bis" w:date="2022-10-21T15:08:00Z">
              <w:r w:rsidRPr="00020619">
                <w:rPr>
                  <w:rFonts w:cs="Arial"/>
                </w:rPr>
                <w:t>2,3</w:t>
              </w:r>
            </w:ins>
          </w:p>
        </w:tc>
        <w:tc>
          <w:tcPr>
            <w:tcW w:w="893" w:type="dxa"/>
            <w:tcBorders>
              <w:top w:val="single" w:sz="4" w:space="0" w:color="auto"/>
              <w:left w:val="single" w:sz="4" w:space="0" w:color="auto"/>
              <w:bottom w:val="single" w:sz="4" w:space="0" w:color="auto"/>
              <w:right w:val="single" w:sz="4" w:space="0" w:color="auto"/>
            </w:tcBorders>
          </w:tcPr>
          <w:p w14:paraId="08E0C026" w14:textId="77777777" w:rsidR="003168E1" w:rsidRPr="00020619" w:rsidRDefault="003168E1" w:rsidP="00BB34DD">
            <w:pPr>
              <w:pStyle w:val="TAC"/>
              <w:rPr>
                <w:ins w:id="42392" w:author="BigCREditor-RAN4#104-bis" w:date="2022-10-21T15:08:00Z"/>
              </w:rPr>
            </w:pPr>
          </w:p>
        </w:tc>
        <w:tc>
          <w:tcPr>
            <w:tcW w:w="1942" w:type="dxa"/>
            <w:gridSpan w:val="4"/>
            <w:tcBorders>
              <w:top w:val="single" w:sz="4" w:space="0" w:color="auto"/>
              <w:left w:val="single" w:sz="4" w:space="0" w:color="auto"/>
              <w:right w:val="single" w:sz="4" w:space="0" w:color="auto"/>
            </w:tcBorders>
          </w:tcPr>
          <w:p w14:paraId="313823DC" w14:textId="77777777" w:rsidR="003168E1" w:rsidRPr="00020619" w:rsidRDefault="003168E1" w:rsidP="00BB34DD">
            <w:pPr>
              <w:pStyle w:val="TAC"/>
              <w:rPr>
                <w:ins w:id="42393" w:author="BigCREditor-RAN4#104-bis" w:date="2022-10-21T15:08:00Z"/>
              </w:rPr>
            </w:pPr>
            <w:ins w:id="42394" w:author="BigCREditor-RAN4#104-bis" w:date="2022-10-21T15:08:00Z">
              <w:r w:rsidRPr="00020619">
                <w:rPr>
                  <w:rFonts w:cs="Arial"/>
                </w:rPr>
                <w:t>SMTC.1</w:t>
              </w:r>
            </w:ins>
          </w:p>
        </w:tc>
        <w:tc>
          <w:tcPr>
            <w:tcW w:w="1922" w:type="dxa"/>
            <w:gridSpan w:val="3"/>
            <w:tcBorders>
              <w:top w:val="single" w:sz="4" w:space="0" w:color="auto"/>
              <w:left w:val="single" w:sz="4" w:space="0" w:color="auto"/>
              <w:right w:val="single" w:sz="4" w:space="0" w:color="auto"/>
            </w:tcBorders>
          </w:tcPr>
          <w:p w14:paraId="51C46F49" w14:textId="77777777" w:rsidR="003168E1" w:rsidRPr="00020619" w:rsidRDefault="003168E1" w:rsidP="00BB34DD">
            <w:pPr>
              <w:pStyle w:val="TAC"/>
              <w:rPr>
                <w:ins w:id="42395" w:author="BigCREditor-RAN4#104-bis" w:date="2022-10-21T15:08:00Z"/>
              </w:rPr>
            </w:pPr>
            <w:ins w:id="42396" w:author="BigCREditor-RAN4#104-bis" w:date="2022-10-21T15:08:00Z">
              <w:r w:rsidRPr="00020619">
                <w:rPr>
                  <w:rFonts w:cs="Arial"/>
                </w:rPr>
                <w:t>SMTC.1</w:t>
              </w:r>
            </w:ins>
          </w:p>
        </w:tc>
      </w:tr>
      <w:tr w:rsidR="003168E1" w:rsidRPr="00020619" w14:paraId="05131269" w14:textId="77777777" w:rsidTr="00BB34DD">
        <w:trPr>
          <w:trHeight w:val="187"/>
          <w:jc w:val="center"/>
          <w:ins w:id="42397" w:author="BigCREditor-RAN4#104-bis" w:date="2022-10-21T15:08:00Z"/>
        </w:trPr>
        <w:tc>
          <w:tcPr>
            <w:tcW w:w="2689" w:type="dxa"/>
            <w:gridSpan w:val="2"/>
            <w:tcBorders>
              <w:top w:val="single" w:sz="4" w:space="0" w:color="auto"/>
              <w:left w:val="single" w:sz="4" w:space="0" w:color="auto"/>
              <w:right w:val="single" w:sz="4" w:space="0" w:color="auto"/>
            </w:tcBorders>
          </w:tcPr>
          <w:p w14:paraId="05144228" w14:textId="77777777" w:rsidR="003168E1" w:rsidRPr="00020619" w:rsidRDefault="003168E1" w:rsidP="00BB34DD">
            <w:pPr>
              <w:pStyle w:val="TAL"/>
              <w:rPr>
                <w:ins w:id="42398" w:author="BigCREditor-RAN4#104-bis" w:date="2022-10-21T15:08:00Z"/>
                <w:szCs w:val="18"/>
              </w:rPr>
            </w:pPr>
            <w:ins w:id="42399" w:author="BigCREditor-RAN4#104-bis" w:date="2022-10-21T15:08:00Z">
              <w:r w:rsidRPr="00020619">
                <w:rPr>
                  <w:szCs w:val="18"/>
                </w:rPr>
                <w:t>EPRE ratio of PSS to SSS</w:t>
              </w:r>
            </w:ins>
          </w:p>
        </w:tc>
        <w:tc>
          <w:tcPr>
            <w:tcW w:w="850" w:type="dxa"/>
            <w:tcBorders>
              <w:top w:val="single" w:sz="4" w:space="0" w:color="auto"/>
              <w:left w:val="single" w:sz="4" w:space="0" w:color="auto"/>
              <w:bottom w:val="nil"/>
              <w:right w:val="single" w:sz="4" w:space="0" w:color="auto"/>
            </w:tcBorders>
            <w:shd w:val="clear" w:color="auto" w:fill="auto"/>
          </w:tcPr>
          <w:p w14:paraId="753ABA8A" w14:textId="77777777" w:rsidR="003168E1" w:rsidRPr="00020619" w:rsidRDefault="003168E1" w:rsidP="00BB34DD">
            <w:pPr>
              <w:pStyle w:val="TAC"/>
              <w:rPr>
                <w:ins w:id="42400" w:author="BigCREditor-RAN4#104-bis" w:date="2022-10-21T15:08:00Z"/>
              </w:rPr>
            </w:pPr>
            <w:ins w:id="42401"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hideMark/>
          </w:tcPr>
          <w:p w14:paraId="6913414F" w14:textId="77777777" w:rsidR="003168E1" w:rsidRPr="00020619" w:rsidRDefault="003168E1" w:rsidP="00BB34DD">
            <w:pPr>
              <w:pStyle w:val="TAC"/>
              <w:rPr>
                <w:ins w:id="42402" w:author="BigCREditor-RAN4#104-bis" w:date="2022-10-21T15:08:00Z"/>
              </w:rPr>
            </w:pPr>
            <w:ins w:id="42403" w:author="BigCREditor-RAN4#104-bis" w:date="2022-10-21T15:08:00Z">
              <w:r w:rsidRPr="00020619">
                <w:t>dB</w:t>
              </w:r>
            </w:ins>
          </w:p>
        </w:tc>
        <w:tc>
          <w:tcPr>
            <w:tcW w:w="1233" w:type="dxa"/>
            <w:gridSpan w:val="3"/>
            <w:tcBorders>
              <w:top w:val="single" w:sz="4" w:space="0" w:color="auto"/>
              <w:left w:val="single" w:sz="4" w:space="0" w:color="auto"/>
              <w:bottom w:val="nil"/>
              <w:right w:val="single" w:sz="4" w:space="0" w:color="auto"/>
            </w:tcBorders>
            <w:shd w:val="clear" w:color="auto" w:fill="auto"/>
            <w:hideMark/>
          </w:tcPr>
          <w:p w14:paraId="22BD533C" w14:textId="77777777" w:rsidR="003168E1" w:rsidRPr="00020619" w:rsidRDefault="003168E1" w:rsidP="00BB34DD">
            <w:pPr>
              <w:pStyle w:val="TAC"/>
              <w:rPr>
                <w:ins w:id="42404" w:author="BigCREditor-RAN4#104-bis" w:date="2022-10-21T15:08:00Z"/>
              </w:rPr>
            </w:pPr>
            <w:ins w:id="42405" w:author="BigCREditor-RAN4#104-bis" w:date="2022-10-21T15:08:00Z">
              <w:r w:rsidRPr="00020619">
                <w:t>0</w:t>
              </w:r>
            </w:ins>
          </w:p>
        </w:tc>
        <w:tc>
          <w:tcPr>
            <w:tcW w:w="709" w:type="dxa"/>
            <w:tcBorders>
              <w:top w:val="single" w:sz="4" w:space="0" w:color="auto"/>
              <w:left w:val="single" w:sz="4" w:space="0" w:color="auto"/>
              <w:bottom w:val="nil"/>
              <w:right w:val="single" w:sz="4" w:space="0" w:color="auto"/>
            </w:tcBorders>
            <w:shd w:val="clear" w:color="auto" w:fill="auto"/>
            <w:hideMark/>
          </w:tcPr>
          <w:p w14:paraId="542EEEFA" w14:textId="77777777" w:rsidR="003168E1" w:rsidRPr="00020619" w:rsidRDefault="003168E1" w:rsidP="00BB34DD">
            <w:pPr>
              <w:pStyle w:val="TAC"/>
              <w:rPr>
                <w:ins w:id="42406" w:author="BigCREditor-RAN4#104-bis" w:date="2022-10-21T15:08:00Z"/>
              </w:rPr>
            </w:pPr>
            <w:ins w:id="42407" w:author="BigCREditor-RAN4#104-bis" w:date="2022-10-21T15:08:00Z">
              <w:r w:rsidRPr="00020619">
                <w:t>0</w:t>
              </w:r>
            </w:ins>
          </w:p>
        </w:tc>
        <w:tc>
          <w:tcPr>
            <w:tcW w:w="1091" w:type="dxa"/>
            <w:gridSpan w:val="2"/>
            <w:tcBorders>
              <w:top w:val="single" w:sz="4" w:space="0" w:color="auto"/>
              <w:left w:val="single" w:sz="4" w:space="0" w:color="auto"/>
              <w:bottom w:val="nil"/>
              <w:right w:val="single" w:sz="4" w:space="0" w:color="auto"/>
            </w:tcBorders>
            <w:shd w:val="clear" w:color="auto" w:fill="auto"/>
            <w:hideMark/>
          </w:tcPr>
          <w:p w14:paraId="2792BFEB" w14:textId="77777777" w:rsidR="003168E1" w:rsidRPr="00020619" w:rsidRDefault="003168E1" w:rsidP="00BB34DD">
            <w:pPr>
              <w:pStyle w:val="TAC"/>
              <w:rPr>
                <w:ins w:id="42408" w:author="BigCREditor-RAN4#104-bis" w:date="2022-10-21T15:08:00Z"/>
              </w:rPr>
            </w:pPr>
            <w:ins w:id="42409" w:author="BigCREditor-RAN4#104-bis" w:date="2022-10-21T15:08:00Z">
              <w:r w:rsidRPr="00020619">
                <w:t>0</w:t>
              </w:r>
            </w:ins>
          </w:p>
        </w:tc>
        <w:tc>
          <w:tcPr>
            <w:tcW w:w="831" w:type="dxa"/>
            <w:tcBorders>
              <w:top w:val="single" w:sz="4" w:space="0" w:color="auto"/>
              <w:left w:val="single" w:sz="4" w:space="0" w:color="auto"/>
              <w:bottom w:val="nil"/>
              <w:right w:val="single" w:sz="4" w:space="0" w:color="auto"/>
            </w:tcBorders>
            <w:shd w:val="clear" w:color="auto" w:fill="auto"/>
            <w:hideMark/>
          </w:tcPr>
          <w:p w14:paraId="43D95EB5" w14:textId="77777777" w:rsidR="003168E1" w:rsidRPr="00020619" w:rsidRDefault="003168E1" w:rsidP="00BB34DD">
            <w:pPr>
              <w:pStyle w:val="TAC"/>
              <w:rPr>
                <w:ins w:id="42410" w:author="BigCREditor-RAN4#104-bis" w:date="2022-10-21T15:08:00Z"/>
              </w:rPr>
            </w:pPr>
            <w:ins w:id="42411" w:author="BigCREditor-RAN4#104-bis" w:date="2022-10-21T15:08:00Z">
              <w:r w:rsidRPr="00020619">
                <w:t>0</w:t>
              </w:r>
            </w:ins>
          </w:p>
        </w:tc>
      </w:tr>
      <w:tr w:rsidR="003168E1" w:rsidRPr="00020619" w14:paraId="65B3E699" w14:textId="77777777" w:rsidTr="00BB34DD">
        <w:trPr>
          <w:trHeight w:val="187"/>
          <w:jc w:val="center"/>
          <w:ins w:id="42412" w:author="BigCREditor-RAN4#104-bis" w:date="2022-10-21T15:08:00Z"/>
        </w:trPr>
        <w:tc>
          <w:tcPr>
            <w:tcW w:w="2689" w:type="dxa"/>
            <w:gridSpan w:val="2"/>
            <w:tcBorders>
              <w:top w:val="single" w:sz="4" w:space="0" w:color="auto"/>
              <w:left w:val="single" w:sz="4" w:space="0" w:color="auto"/>
              <w:right w:val="single" w:sz="4" w:space="0" w:color="auto"/>
            </w:tcBorders>
          </w:tcPr>
          <w:p w14:paraId="47B5F2A7" w14:textId="77777777" w:rsidR="003168E1" w:rsidRPr="00020619" w:rsidRDefault="003168E1" w:rsidP="00BB34DD">
            <w:pPr>
              <w:pStyle w:val="TAL"/>
              <w:rPr>
                <w:ins w:id="42413" w:author="BigCREditor-RAN4#104-bis" w:date="2022-10-21T15:08:00Z"/>
                <w:szCs w:val="18"/>
              </w:rPr>
            </w:pPr>
            <w:ins w:id="42414" w:author="BigCREditor-RAN4#104-bis" w:date="2022-10-21T15:08:00Z">
              <w:r w:rsidRPr="00020619">
                <w:rPr>
                  <w:szCs w:val="18"/>
                </w:rPr>
                <w:t>EPRE ratio of PBCH DMRS to SSS</w:t>
              </w:r>
            </w:ins>
          </w:p>
        </w:tc>
        <w:tc>
          <w:tcPr>
            <w:tcW w:w="850" w:type="dxa"/>
            <w:tcBorders>
              <w:top w:val="nil"/>
              <w:left w:val="single" w:sz="4" w:space="0" w:color="auto"/>
              <w:bottom w:val="nil"/>
              <w:right w:val="single" w:sz="4" w:space="0" w:color="auto"/>
            </w:tcBorders>
            <w:shd w:val="clear" w:color="auto" w:fill="auto"/>
          </w:tcPr>
          <w:p w14:paraId="2A2AC676" w14:textId="77777777" w:rsidR="003168E1" w:rsidRPr="00020619" w:rsidRDefault="003168E1" w:rsidP="00BB34DD">
            <w:pPr>
              <w:pStyle w:val="TAC"/>
              <w:rPr>
                <w:ins w:id="42415"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460C75E2" w14:textId="77777777" w:rsidR="003168E1" w:rsidRPr="00020619" w:rsidRDefault="003168E1" w:rsidP="00BB34DD">
            <w:pPr>
              <w:pStyle w:val="TAC"/>
              <w:rPr>
                <w:ins w:id="42416"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671330D9" w14:textId="77777777" w:rsidR="003168E1" w:rsidRPr="00020619" w:rsidRDefault="003168E1" w:rsidP="00BB34DD">
            <w:pPr>
              <w:pStyle w:val="TAC"/>
              <w:rPr>
                <w:ins w:id="42417"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6645D530" w14:textId="77777777" w:rsidR="003168E1" w:rsidRPr="00020619" w:rsidRDefault="003168E1" w:rsidP="00BB34DD">
            <w:pPr>
              <w:pStyle w:val="TAC"/>
              <w:rPr>
                <w:ins w:id="42418"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201082E8" w14:textId="77777777" w:rsidR="003168E1" w:rsidRPr="00020619" w:rsidRDefault="003168E1" w:rsidP="00BB34DD">
            <w:pPr>
              <w:pStyle w:val="TAC"/>
              <w:rPr>
                <w:ins w:id="42419"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347ACA69" w14:textId="77777777" w:rsidR="003168E1" w:rsidRPr="00020619" w:rsidRDefault="003168E1" w:rsidP="00BB34DD">
            <w:pPr>
              <w:pStyle w:val="TAC"/>
              <w:rPr>
                <w:ins w:id="42420" w:author="BigCREditor-RAN4#104-bis" w:date="2022-10-21T15:08:00Z"/>
              </w:rPr>
            </w:pPr>
          </w:p>
        </w:tc>
      </w:tr>
      <w:tr w:rsidR="003168E1" w:rsidRPr="00020619" w14:paraId="63E218CF" w14:textId="77777777" w:rsidTr="00BB34DD">
        <w:trPr>
          <w:trHeight w:val="187"/>
          <w:jc w:val="center"/>
          <w:ins w:id="42421" w:author="BigCREditor-RAN4#104-bis" w:date="2022-10-21T15:08:00Z"/>
        </w:trPr>
        <w:tc>
          <w:tcPr>
            <w:tcW w:w="2689" w:type="dxa"/>
            <w:gridSpan w:val="2"/>
            <w:tcBorders>
              <w:top w:val="single" w:sz="4" w:space="0" w:color="auto"/>
              <w:left w:val="single" w:sz="4" w:space="0" w:color="auto"/>
              <w:right w:val="single" w:sz="4" w:space="0" w:color="auto"/>
            </w:tcBorders>
          </w:tcPr>
          <w:p w14:paraId="41A26E39" w14:textId="77777777" w:rsidR="003168E1" w:rsidRPr="00020619" w:rsidRDefault="003168E1" w:rsidP="00BB34DD">
            <w:pPr>
              <w:pStyle w:val="TAL"/>
              <w:rPr>
                <w:ins w:id="42422" w:author="BigCREditor-RAN4#104-bis" w:date="2022-10-21T15:08:00Z"/>
                <w:szCs w:val="18"/>
              </w:rPr>
            </w:pPr>
            <w:ins w:id="42423" w:author="BigCREditor-RAN4#104-bis" w:date="2022-10-21T15:08:00Z">
              <w:r w:rsidRPr="00020619">
                <w:rPr>
                  <w:szCs w:val="18"/>
                </w:rPr>
                <w:t>EPRE ratio of PBCH to PBCH DMRS</w:t>
              </w:r>
            </w:ins>
          </w:p>
        </w:tc>
        <w:tc>
          <w:tcPr>
            <w:tcW w:w="850" w:type="dxa"/>
            <w:tcBorders>
              <w:top w:val="nil"/>
              <w:left w:val="single" w:sz="4" w:space="0" w:color="auto"/>
              <w:bottom w:val="nil"/>
              <w:right w:val="single" w:sz="4" w:space="0" w:color="auto"/>
            </w:tcBorders>
            <w:shd w:val="clear" w:color="auto" w:fill="auto"/>
          </w:tcPr>
          <w:p w14:paraId="0F6B571A" w14:textId="77777777" w:rsidR="003168E1" w:rsidRPr="00020619" w:rsidRDefault="003168E1" w:rsidP="00BB34DD">
            <w:pPr>
              <w:pStyle w:val="TAC"/>
              <w:rPr>
                <w:ins w:id="42424"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3F9447B" w14:textId="77777777" w:rsidR="003168E1" w:rsidRPr="00020619" w:rsidRDefault="003168E1" w:rsidP="00BB34DD">
            <w:pPr>
              <w:pStyle w:val="TAC"/>
              <w:rPr>
                <w:ins w:id="42425"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2CC4F9D4" w14:textId="77777777" w:rsidR="003168E1" w:rsidRPr="00020619" w:rsidRDefault="003168E1" w:rsidP="00BB34DD">
            <w:pPr>
              <w:pStyle w:val="TAC"/>
              <w:rPr>
                <w:ins w:id="42426"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1BB0F703" w14:textId="77777777" w:rsidR="003168E1" w:rsidRPr="00020619" w:rsidRDefault="003168E1" w:rsidP="00BB34DD">
            <w:pPr>
              <w:pStyle w:val="TAC"/>
              <w:rPr>
                <w:ins w:id="42427"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F00DC05" w14:textId="77777777" w:rsidR="003168E1" w:rsidRPr="00020619" w:rsidRDefault="003168E1" w:rsidP="00BB34DD">
            <w:pPr>
              <w:pStyle w:val="TAC"/>
              <w:rPr>
                <w:ins w:id="42428"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0F0592EC" w14:textId="77777777" w:rsidR="003168E1" w:rsidRPr="00020619" w:rsidRDefault="003168E1" w:rsidP="00BB34DD">
            <w:pPr>
              <w:pStyle w:val="TAC"/>
              <w:rPr>
                <w:ins w:id="42429" w:author="BigCREditor-RAN4#104-bis" w:date="2022-10-21T15:08:00Z"/>
              </w:rPr>
            </w:pPr>
          </w:p>
        </w:tc>
      </w:tr>
      <w:tr w:rsidR="003168E1" w:rsidRPr="00020619" w14:paraId="42C8BA94" w14:textId="77777777" w:rsidTr="00BB34DD">
        <w:trPr>
          <w:trHeight w:val="187"/>
          <w:jc w:val="center"/>
          <w:ins w:id="42430" w:author="BigCREditor-RAN4#104-bis" w:date="2022-10-21T15:08:00Z"/>
        </w:trPr>
        <w:tc>
          <w:tcPr>
            <w:tcW w:w="2689" w:type="dxa"/>
            <w:gridSpan w:val="2"/>
            <w:tcBorders>
              <w:top w:val="single" w:sz="4" w:space="0" w:color="auto"/>
              <w:left w:val="single" w:sz="4" w:space="0" w:color="auto"/>
              <w:right w:val="single" w:sz="4" w:space="0" w:color="auto"/>
            </w:tcBorders>
          </w:tcPr>
          <w:p w14:paraId="73DEBC6D" w14:textId="77777777" w:rsidR="003168E1" w:rsidRPr="00020619" w:rsidRDefault="003168E1" w:rsidP="00BB34DD">
            <w:pPr>
              <w:pStyle w:val="TAL"/>
              <w:rPr>
                <w:ins w:id="42431" w:author="BigCREditor-RAN4#104-bis" w:date="2022-10-21T15:08:00Z"/>
                <w:szCs w:val="18"/>
              </w:rPr>
            </w:pPr>
            <w:ins w:id="42432" w:author="BigCREditor-RAN4#104-bis" w:date="2022-10-21T15:08:00Z">
              <w:r w:rsidRPr="00020619">
                <w:rPr>
                  <w:szCs w:val="18"/>
                </w:rPr>
                <w:t>EPRE ratio of PDCCH DMRS to SSS</w:t>
              </w:r>
            </w:ins>
          </w:p>
        </w:tc>
        <w:tc>
          <w:tcPr>
            <w:tcW w:w="850" w:type="dxa"/>
            <w:tcBorders>
              <w:top w:val="nil"/>
              <w:left w:val="single" w:sz="4" w:space="0" w:color="auto"/>
              <w:bottom w:val="nil"/>
              <w:right w:val="single" w:sz="4" w:space="0" w:color="auto"/>
            </w:tcBorders>
            <w:shd w:val="clear" w:color="auto" w:fill="auto"/>
          </w:tcPr>
          <w:p w14:paraId="42EF8BC5" w14:textId="77777777" w:rsidR="003168E1" w:rsidRPr="00020619" w:rsidRDefault="003168E1" w:rsidP="00BB34DD">
            <w:pPr>
              <w:pStyle w:val="TAC"/>
              <w:rPr>
                <w:ins w:id="42433"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7AD1ED3D" w14:textId="77777777" w:rsidR="003168E1" w:rsidRPr="00020619" w:rsidRDefault="003168E1" w:rsidP="00BB34DD">
            <w:pPr>
              <w:pStyle w:val="TAC"/>
              <w:rPr>
                <w:ins w:id="42434"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628733D8" w14:textId="77777777" w:rsidR="003168E1" w:rsidRPr="00020619" w:rsidRDefault="003168E1" w:rsidP="00BB34DD">
            <w:pPr>
              <w:pStyle w:val="TAC"/>
              <w:rPr>
                <w:ins w:id="42435"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77DCDAE1" w14:textId="77777777" w:rsidR="003168E1" w:rsidRPr="00020619" w:rsidRDefault="003168E1" w:rsidP="00BB34DD">
            <w:pPr>
              <w:pStyle w:val="TAC"/>
              <w:rPr>
                <w:ins w:id="42436"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EC5DBC7" w14:textId="77777777" w:rsidR="003168E1" w:rsidRPr="00020619" w:rsidRDefault="003168E1" w:rsidP="00BB34DD">
            <w:pPr>
              <w:pStyle w:val="TAC"/>
              <w:rPr>
                <w:ins w:id="42437"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378D4CD1" w14:textId="77777777" w:rsidR="003168E1" w:rsidRPr="00020619" w:rsidRDefault="003168E1" w:rsidP="00BB34DD">
            <w:pPr>
              <w:pStyle w:val="TAC"/>
              <w:rPr>
                <w:ins w:id="42438" w:author="BigCREditor-RAN4#104-bis" w:date="2022-10-21T15:08:00Z"/>
              </w:rPr>
            </w:pPr>
          </w:p>
        </w:tc>
      </w:tr>
      <w:tr w:rsidR="003168E1" w:rsidRPr="00020619" w14:paraId="4623CA46" w14:textId="77777777" w:rsidTr="00BB34DD">
        <w:trPr>
          <w:trHeight w:val="187"/>
          <w:jc w:val="center"/>
          <w:ins w:id="42439" w:author="BigCREditor-RAN4#104-bis" w:date="2022-10-21T15:08:00Z"/>
        </w:trPr>
        <w:tc>
          <w:tcPr>
            <w:tcW w:w="2689" w:type="dxa"/>
            <w:gridSpan w:val="2"/>
            <w:tcBorders>
              <w:top w:val="single" w:sz="4" w:space="0" w:color="auto"/>
              <w:left w:val="single" w:sz="4" w:space="0" w:color="auto"/>
              <w:right w:val="single" w:sz="4" w:space="0" w:color="auto"/>
            </w:tcBorders>
          </w:tcPr>
          <w:p w14:paraId="29AA92A3" w14:textId="77777777" w:rsidR="003168E1" w:rsidRPr="00020619" w:rsidRDefault="003168E1" w:rsidP="00BB34DD">
            <w:pPr>
              <w:pStyle w:val="TAL"/>
              <w:rPr>
                <w:ins w:id="42440" w:author="BigCREditor-RAN4#104-bis" w:date="2022-10-21T15:08:00Z"/>
                <w:szCs w:val="18"/>
              </w:rPr>
            </w:pPr>
            <w:ins w:id="42441" w:author="BigCREditor-RAN4#104-bis" w:date="2022-10-21T15:08:00Z">
              <w:r w:rsidRPr="00020619">
                <w:rPr>
                  <w:szCs w:val="18"/>
                </w:rPr>
                <w:t>EPRE ratio of PDCCH to PDCCH DMRS</w:t>
              </w:r>
            </w:ins>
          </w:p>
        </w:tc>
        <w:tc>
          <w:tcPr>
            <w:tcW w:w="850" w:type="dxa"/>
            <w:tcBorders>
              <w:top w:val="nil"/>
              <w:left w:val="single" w:sz="4" w:space="0" w:color="auto"/>
              <w:bottom w:val="nil"/>
              <w:right w:val="single" w:sz="4" w:space="0" w:color="auto"/>
            </w:tcBorders>
            <w:shd w:val="clear" w:color="auto" w:fill="auto"/>
          </w:tcPr>
          <w:p w14:paraId="0FC84D03" w14:textId="77777777" w:rsidR="003168E1" w:rsidRPr="00020619" w:rsidRDefault="003168E1" w:rsidP="00BB34DD">
            <w:pPr>
              <w:pStyle w:val="TAC"/>
              <w:rPr>
                <w:ins w:id="4244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23F1EBF" w14:textId="77777777" w:rsidR="003168E1" w:rsidRPr="00020619" w:rsidRDefault="003168E1" w:rsidP="00BB34DD">
            <w:pPr>
              <w:pStyle w:val="TAC"/>
              <w:rPr>
                <w:ins w:id="42443"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1A8B30C6" w14:textId="77777777" w:rsidR="003168E1" w:rsidRPr="00020619" w:rsidRDefault="003168E1" w:rsidP="00BB34DD">
            <w:pPr>
              <w:pStyle w:val="TAC"/>
              <w:rPr>
                <w:ins w:id="42444"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68DAD5EC" w14:textId="77777777" w:rsidR="003168E1" w:rsidRPr="00020619" w:rsidRDefault="003168E1" w:rsidP="00BB34DD">
            <w:pPr>
              <w:pStyle w:val="TAC"/>
              <w:rPr>
                <w:ins w:id="42445"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2E4DAF34" w14:textId="77777777" w:rsidR="003168E1" w:rsidRPr="00020619" w:rsidRDefault="003168E1" w:rsidP="00BB34DD">
            <w:pPr>
              <w:pStyle w:val="TAC"/>
              <w:rPr>
                <w:ins w:id="42446"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75472A04" w14:textId="77777777" w:rsidR="003168E1" w:rsidRPr="00020619" w:rsidRDefault="003168E1" w:rsidP="00BB34DD">
            <w:pPr>
              <w:pStyle w:val="TAC"/>
              <w:rPr>
                <w:ins w:id="42447" w:author="BigCREditor-RAN4#104-bis" w:date="2022-10-21T15:08:00Z"/>
              </w:rPr>
            </w:pPr>
          </w:p>
        </w:tc>
      </w:tr>
      <w:tr w:rsidR="003168E1" w:rsidRPr="00020619" w14:paraId="383522C5" w14:textId="77777777" w:rsidTr="00BB34DD">
        <w:trPr>
          <w:trHeight w:val="187"/>
          <w:jc w:val="center"/>
          <w:ins w:id="42448" w:author="BigCREditor-RAN4#104-bis" w:date="2022-10-21T15:08:00Z"/>
        </w:trPr>
        <w:tc>
          <w:tcPr>
            <w:tcW w:w="2689" w:type="dxa"/>
            <w:gridSpan w:val="2"/>
            <w:tcBorders>
              <w:top w:val="single" w:sz="4" w:space="0" w:color="auto"/>
              <w:left w:val="single" w:sz="4" w:space="0" w:color="auto"/>
              <w:right w:val="single" w:sz="4" w:space="0" w:color="auto"/>
            </w:tcBorders>
          </w:tcPr>
          <w:p w14:paraId="6613ABC8" w14:textId="77777777" w:rsidR="003168E1" w:rsidRPr="00020619" w:rsidRDefault="003168E1" w:rsidP="00BB34DD">
            <w:pPr>
              <w:pStyle w:val="TAL"/>
              <w:rPr>
                <w:ins w:id="42449" w:author="BigCREditor-RAN4#104-bis" w:date="2022-10-21T15:08:00Z"/>
                <w:szCs w:val="18"/>
              </w:rPr>
            </w:pPr>
            <w:ins w:id="42450" w:author="BigCREditor-RAN4#104-bis" w:date="2022-10-21T15:08:00Z">
              <w:r w:rsidRPr="00020619">
                <w:rPr>
                  <w:szCs w:val="18"/>
                </w:rPr>
                <w:t>EPRE ratio of PDSCH DMRS to SSS</w:t>
              </w:r>
            </w:ins>
          </w:p>
        </w:tc>
        <w:tc>
          <w:tcPr>
            <w:tcW w:w="850" w:type="dxa"/>
            <w:tcBorders>
              <w:top w:val="nil"/>
              <w:left w:val="single" w:sz="4" w:space="0" w:color="auto"/>
              <w:bottom w:val="nil"/>
              <w:right w:val="single" w:sz="4" w:space="0" w:color="auto"/>
            </w:tcBorders>
            <w:shd w:val="clear" w:color="auto" w:fill="auto"/>
          </w:tcPr>
          <w:p w14:paraId="1BB1F505" w14:textId="77777777" w:rsidR="003168E1" w:rsidRPr="00020619" w:rsidRDefault="003168E1" w:rsidP="00BB34DD">
            <w:pPr>
              <w:pStyle w:val="TAC"/>
              <w:rPr>
                <w:ins w:id="42451"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51180BC" w14:textId="77777777" w:rsidR="003168E1" w:rsidRPr="00020619" w:rsidRDefault="003168E1" w:rsidP="00BB34DD">
            <w:pPr>
              <w:pStyle w:val="TAC"/>
              <w:rPr>
                <w:ins w:id="42452"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5B845D73" w14:textId="77777777" w:rsidR="003168E1" w:rsidRPr="00020619" w:rsidRDefault="003168E1" w:rsidP="00BB34DD">
            <w:pPr>
              <w:pStyle w:val="TAC"/>
              <w:rPr>
                <w:ins w:id="42453"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0001E49D" w14:textId="77777777" w:rsidR="003168E1" w:rsidRPr="00020619" w:rsidRDefault="003168E1" w:rsidP="00BB34DD">
            <w:pPr>
              <w:pStyle w:val="TAC"/>
              <w:rPr>
                <w:ins w:id="4245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3AC1AB9" w14:textId="77777777" w:rsidR="003168E1" w:rsidRPr="00020619" w:rsidRDefault="003168E1" w:rsidP="00BB34DD">
            <w:pPr>
              <w:pStyle w:val="TAC"/>
              <w:rPr>
                <w:ins w:id="42455"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5C8A142E" w14:textId="77777777" w:rsidR="003168E1" w:rsidRPr="00020619" w:rsidRDefault="003168E1" w:rsidP="00BB34DD">
            <w:pPr>
              <w:pStyle w:val="TAC"/>
              <w:rPr>
                <w:ins w:id="42456" w:author="BigCREditor-RAN4#104-bis" w:date="2022-10-21T15:08:00Z"/>
              </w:rPr>
            </w:pPr>
          </w:p>
        </w:tc>
      </w:tr>
      <w:tr w:rsidR="003168E1" w:rsidRPr="00020619" w14:paraId="70DBE2C6" w14:textId="77777777" w:rsidTr="00BB34DD">
        <w:trPr>
          <w:trHeight w:val="187"/>
          <w:jc w:val="center"/>
          <w:ins w:id="42457" w:author="BigCREditor-RAN4#104-bis" w:date="2022-10-21T15:08:00Z"/>
        </w:trPr>
        <w:tc>
          <w:tcPr>
            <w:tcW w:w="2689" w:type="dxa"/>
            <w:gridSpan w:val="2"/>
            <w:tcBorders>
              <w:top w:val="single" w:sz="4" w:space="0" w:color="auto"/>
              <w:left w:val="single" w:sz="4" w:space="0" w:color="auto"/>
              <w:right w:val="single" w:sz="4" w:space="0" w:color="auto"/>
            </w:tcBorders>
          </w:tcPr>
          <w:p w14:paraId="6983B548" w14:textId="77777777" w:rsidR="003168E1" w:rsidRPr="00020619" w:rsidRDefault="003168E1" w:rsidP="00BB34DD">
            <w:pPr>
              <w:pStyle w:val="TAL"/>
              <w:rPr>
                <w:ins w:id="42458" w:author="BigCREditor-RAN4#104-bis" w:date="2022-10-21T15:08:00Z"/>
                <w:szCs w:val="18"/>
              </w:rPr>
            </w:pPr>
            <w:ins w:id="42459" w:author="BigCREditor-RAN4#104-bis" w:date="2022-10-21T15:08:00Z">
              <w:r w:rsidRPr="00020619">
                <w:rPr>
                  <w:szCs w:val="18"/>
                </w:rPr>
                <w:t>EPRE ratio of PDSCH to PDSCH DMRS</w:t>
              </w:r>
            </w:ins>
          </w:p>
        </w:tc>
        <w:tc>
          <w:tcPr>
            <w:tcW w:w="850" w:type="dxa"/>
            <w:tcBorders>
              <w:top w:val="nil"/>
              <w:left w:val="single" w:sz="4" w:space="0" w:color="auto"/>
              <w:bottom w:val="nil"/>
              <w:right w:val="single" w:sz="4" w:space="0" w:color="auto"/>
            </w:tcBorders>
            <w:shd w:val="clear" w:color="auto" w:fill="auto"/>
          </w:tcPr>
          <w:p w14:paraId="7CCE8390" w14:textId="77777777" w:rsidR="003168E1" w:rsidRPr="00020619" w:rsidRDefault="003168E1" w:rsidP="00BB34DD">
            <w:pPr>
              <w:pStyle w:val="TAC"/>
              <w:rPr>
                <w:ins w:id="42460"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99A278C" w14:textId="77777777" w:rsidR="003168E1" w:rsidRPr="00020619" w:rsidRDefault="003168E1" w:rsidP="00BB34DD">
            <w:pPr>
              <w:pStyle w:val="TAC"/>
              <w:rPr>
                <w:ins w:id="42461"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49EBDFA1" w14:textId="77777777" w:rsidR="003168E1" w:rsidRPr="00020619" w:rsidRDefault="003168E1" w:rsidP="00BB34DD">
            <w:pPr>
              <w:pStyle w:val="TAC"/>
              <w:rPr>
                <w:ins w:id="42462"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78EEFF0C" w14:textId="77777777" w:rsidR="003168E1" w:rsidRPr="00020619" w:rsidRDefault="003168E1" w:rsidP="00BB34DD">
            <w:pPr>
              <w:pStyle w:val="TAC"/>
              <w:rPr>
                <w:ins w:id="42463"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03BB6E38" w14:textId="77777777" w:rsidR="003168E1" w:rsidRPr="00020619" w:rsidRDefault="003168E1" w:rsidP="00BB34DD">
            <w:pPr>
              <w:pStyle w:val="TAC"/>
              <w:rPr>
                <w:ins w:id="42464"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487FFB63" w14:textId="77777777" w:rsidR="003168E1" w:rsidRPr="00020619" w:rsidRDefault="003168E1" w:rsidP="00BB34DD">
            <w:pPr>
              <w:pStyle w:val="TAC"/>
              <w:rPr>
                <w:ins w:id="42465" w:author="BigCREditor-RAN4#104-bis" w:date="2022-10-21T15:08:00Z"/>
              </w:rPr>
            </w:pPr>
          </w:p>
        </w:tc>
      </w:tr>
      <w:tr w:rsidR="003168E1" w:rsidRPr="00020619" w14:paraId="5A3E076B" w14:textId="77777777" w:rsidTr="00BB34DD">
        <w:trPr>
          <w:trHeight w:val="187"/>
          <w:jc w:val="center"/>
          <w:ins w:id="42466" w:author="BigCREditor-RAN4#104-bis" w:date="2022-10-21T15:08:00Z"/>
        </w:trPr>
        <w:tc>
          <w:tcPr>
            <w:tcW w:w="2689" w:type="dxa"/>
            <w:gridSpan w:val="2"/>
            <w:tcBorders>
              <w:top w:val="single" w:sz="4" w:space="0" w:color="auto"/>
              <w:left w:val="single" w:sz="4" w:space="0" w:color="auto"/>
              <w:right w:val="single" w:sz="4" w:space="0" w:color="auto"/>
            </w:tcBorders>
          </w:tcPr>
          <w:p w14:paraId="3E97AFA7" w14:textId="77777777" w:rsidR="003168E1" w:rsidRPr="00020619" w:rsidRDefault="003168E1" w:rsidP="00BB34DD">
            <w:pPr>
              <w:pStyle w:val="TAL"/>
              <w:rPr>
                <w:ins w:id="42467" w:author="BigCREditor-RAN4#104-bis" w:date="2022-10-21T15:08:00Z"/>
                <w:szCs w:val="18"/>
              </w:rPr>
            </w:pPr>
            <w:ins w:id="42468" w:author="BigCREditor-RAN4#104-bis" w:date="2022-10-21T15:08:00Z">
              <w:r w:rsidRPr="00020619">
                <w:rPr>
                  <w:szCs w:val="18"/>
                </w:rPr>
                <w:t xml:space="preserve">EPRE ratio of OCNG DMRS to </w:t>
              </w:r>
              <w:proofErr w:type="spellStart"/>
              <w:r w:rsidRPr="00020619">
                <w:rPr>
                  <w:szCs w:val="18"/>
                </w:rPr>
                <w:t>SSS</w:t>
              </w:r>
              <w:r w:rsidRPr="00020619">
                <w:rPr>
                  <w:szCs w:val="18"/>
                  <w:vertAlign w:val="superscript"/>
                </w:rPr>
                <w:t>Note</w:t>
              </w:r>
              <w:proofErr w:type="spellEnd"/>
              <w:r w:rsidRPr="00020619">
                <w:rPr>
                  <w:szCs w:val="18"/>
                  <w:vertAlign w:val="superscript"/>
                </w:rPr>
                <w:t xml:space="preserve"> 1</w:t>
              </w:r>
            </w:ins>
          </w:p>
        </w:tc>
        <w:tc>
          <w:tcPr>
            <w:tcW w:w="850" w:type="dxa"/>
            <w:tcBorders>
              <w:top w:val="nil"/>
              <w:left w:val="single" w:sz="4" w:space="0" w:color="auto"/>
              <w:bottom w:val="nil"/>
              <w:right w:val="single" w:sz="4" w:space="0" w:color="auto"/>
            </w:tcBorders>
            <w:shd w:val="clear" w:color="auto" w:fill="auto"/>
          </w:tcPr>
          <w:p w14:paraId="5C3A7EE5" w14:textId="77777777" w:rsidR="003168E1" w:rsidRPr="00020619" w:rsidRDefault="003168E1" w:rsidP="00BB34DD">
            <w:pPr>
              <w:pStyle w:val="TAC"/>
              <w:rPr>
                <w:ins w:id="4246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4B23003E" w14:textId="77777777" w:rsidR="003168E1" w:rsidRPr="00020619" w:rsidRDefault="003168E1" w:rsidP="00BB34DD">
            <w:pPr>
              <w:pStyle w:val="TAC"/>
              <w:rPr>
                <w:ins w:id="42470"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18CD1754" w14:textId="77777777" w:rsidR="003168E1" w:rsidRPr="00020619" w:rsidRDefault="003168E1" w:rsidP="00BB34DD">
            <w:pPr>
              <w:pStyle w:val="TAC"/>
              <w:rPr>
                <w:ins w:id="42471"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0F04ABF7" w14:textId="77777777" w:rsidR="003168E1" w:rsidRPr="00020619" w:rsidRDefault="003168E1" w:rsidP="00BB34DD">
            <w:pPr>
              <w:pStyle w:val="TAC"/>
              <w:rPr>
                <w:ins w:id="42472"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4145C9EB" w14:textId="77777777" w:rsidR="003168E1" w:rsidRPr="00020619" w:rsidRDefault="003168E1" w:rsidP="00BB34DD">
            <w:pPr>
              <w:pStyle w:val="TAC"/>
              <w:rPr>
                <w:ins w:id="42473"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2D601623" w14:textId="77777777" w:rsidR="003168E1" w:rsidRPr="00020619" w:rsidRDefault="003168E1" w:rsidP="00BB34DD">
            <w:pPr>
              <w:pStyle w:val="TAC"/>
              <w:rPr>
                <w:ins w:id="42474" w:author="BigCREditor-RAN4#104-bis" w:date="2022-10-21T15:08:00Z"/>
              </w:rPr>
            </w:pPr>
          </w:p>
        </w:tc>
      </w:tr>
      <w:tr w:rsidR="003168E1" w:rsidRPr="00020619" w14:paraId="622F7091" w14:textId="77777777" w:rsidTr="00BB34DD">
        <w:trPr>
          <w:trHeight w:val="187"/>
          <w:jc w:val="center"/>
          <w:ins w:id="42475" w:author="BigCREditor-RAN4#104-bis" w:date="2022-10-21T15:08:00Z"/>
        </w:trPr>
        <w:tc>
          <w:tcPr>
            <w:tcW w:w="2689" w:type="dxa"/>
            <w:gridSpan w:val="2"/>
            <w:tcBorders>
              <w:top w:val="single" w:sz="4" w:space="0" w:color="auto"/>
              <w:left w:val="single" w:sz="4" w:space="0" w:color="auto"/>
              <w:right w:val="single" w:sz="4" w:space="0" w:color="auto"/>
            </w:tcBorders>
          </w:tcPr>
          <w:p w14:paraId="18AF7162" w14:textId="77777777" w:rsidR="003168E1" w:rsidRPr="00020619" w:rsidRDefault="003168E1" w:rsidP="00BB34DD">
            <w:pPr>
              <w:pStyle w:val="TAL"/>
              <w:rPr>
                <w:ins w:id="42476" w:author="BigCREditor-RAN4#104-bis" w:date="2022-10-21T15:08:00Z"/>
                <w:szCs w:val="18"/>
              </w:rPr>
            </w:pPr>
            <w:ins w:id="42477" w:author="BigCREditor-RAN4#104-bis" w:date="2022-10-21T15:08:00Z">
              <w:r w:rsidRPr="00020619">
                <w:rPr>
                  <w:szCs w:val="18"/>
                </w:rPr>
                <w:t>EPRE ratio of OCNG to OCNG DMRS</w:t>
              </w:r>
              <w:r w:rsidRPr="00020619">
                <w:rPr>
                  <w:szCs w:val="18"/>
                  <w:vertAlign w:val="superscript"/>
                </w:rPr>
                <w:t xml:space="preserve"> Note 1</w:t>
              </w:r>
            </w:ins>
          </w:p>
        </w:tc>
        <w:tc>
          <w:tcPr>
            <w:tcW w:w="850" w:type="dxa"/>
            <w:tcBorders>
              <w:top w:val="nil"/>
              <w:left w:val="single" w:sz="4" w:space="0" w:color="auto"/>
              <w:bottom w:val="single" w:sz="4" w:space="0" w:color="auto"/>
              <w:right w:val="single" w:sz="4" w:space="0" w:color="auto"/>
            </w:tcBorders>
            <w:shd w:val="clear" w:color="auto" w:fill="auto"/>
          </w:tcPr>
          <w:p w14:paraId="1D9D8A74" w14:textId="77777777" w:rsidR="003168E1" w:rsidRPr="00020619" w:rsidRDefault="003168E1" w:rsidP="00BB34DD">
            <w:pPr>
              <w:pStyle w:val="TAC"/>
              <w:rPr>
                <w:ins w:id="42478"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tcPr>
          <w:p w14:paraId="3FD5536A" w14:textId="77777777" w:rsidR="003168E1" w:rsidRPr="00020619" w:rsidRDefault="003168E1" w:rsidP="00BB34DD">
            <w:pPr>
              <w:pStyle w:val="TAC"/>
              <w:rPr>
                <w:ins w:id="42479" w:author="BigCREditor-RAN4#104-bis" w:date="2022-10-21T15:08:00Z"/>
              </w:rPr>
            </w:pPr>
          </w:p>
        </w:tc>
        <w:tc>
          <w:tcPr>
            <w:tcW w:w="1233" w:type="dxa"/>
            <w:gridSpan w:val="3"/>
            <w:tcBorders>
              <w:top w:val="nil"/>
              <w:left w:val="single" w:sz="4" w:space="0" w:color="auto"/>
              <w:bottom w:val="single" w:sz="4" w:space="0" w:color="auto"/>
              <w:right w:val="single" w:sz="4" w:space="0" w:color="auto"/>
            </w:tcBorders>
            <w:shd w:val="clear" w:color="auto" w:fill="auto"/>
          </w:tcPr>
          <w:p w14:paraId="75EDEA16" w14:textId="77777777" w:rsidR="003168E1" w:rsidRPr="00020619" w:rsidRDefault="003168E1" w:rsidP="00BB34DD">
            <w:pPr>
              <w:pStyle w:val="TAC"/>
              <w:rPr>
                <w:ins w:id="42480" w:author="BigCREditor-RAN4#104-bis" w:date="2022-10-21T15:08:00Z"/>
              </w:rPr>
            </w:pPr>
          </w:p>
        </w:tc>
        <w:tc>
          <w:tcPr>
            <w:tcW w:w="709" w:type="dxa"/>
            <w:tcBorders>
              <w:top w:val="nil"/>
              <w:left w:val="single" w:sz="4" w:space="0" w:color="auto"/>
              <w:bottom w:val="single" w:sz="4" w:space="0" w:color="auto"/>
              <w:right w:val="single" w:sz="4" w:space="0" w:color="auto"/>
            </w:tcBorders>
            <w:shd w:val="clear" w:color="auto" w:fill="auto"/>
          </w:tcPr>
          <w:p w14:paraId="433A535D" w14:textId="77777777" w:rsidR="003168E1" w:rsidRPr="00020619" w:rsidRDefault="003168E1" w:rsidP="00BB34DD">
            <w:pPr>
              <w:pStyle w:val="TAC"/>
              <w:rPr>
                <w:ins w:id="42481" w:author="BigCREditor-RAN4#104-bis" w:date="2022-10-21T15:08:00Z"/>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2F9CFCEA" w14:textId="77777777" w:rsidR="003168E1" w:rsidRPr="00020619" w:rsidRDefault="003168E1" w:rsidP="00BB34DD">
            <w:pPr>
              <w:pStyle w:val="TAC"/>
              <w:rPr>
                <w:ins w:id="42482" w:author="BigCREditor-RAN4#104-bis" w:date="2022-10-21T15:08:00Z"/>
              </w:rPr>
            </w:pPr>
          </w:p>
        </w:tc>
        <w:tc>
          <w:tcPr>
            <w:tcW w:w="831" w:type="dxa"/>
            <w:tcBorders>
              <w:top w:val="nil"/>
              <w:left w:val="single" w:sz="4" w:space="0" w:color="auto"/>
              <w:bottom w:val="single" w:sz="4" w:space="0" w:color="auto"/>
              <w:right w:val="single" w:sz="4" w:space="0" w:color="auto"/>
            </w:tcBorders>
            <w:shd w:val="clear" w:color="auto" w:fill="auto"/>
          </w:tcPr>
          <w:p w14:paraId="349F6697" w14:textId="77777777" w:rsidR="003168E1" w:rsidRPr="00020619" w:rsidRDefault="003168E1" w:rsidP="00BB34DD">
            <w:pPr>
              <w:pStyle w:val="TAC"/>
              <w:rPr>
                <w:ins w:id="42483" w:author="BigCREditor-RAN4#104-bis" w:date="2022-10-21T15:08:00Z"/>
              </w:rPr>
            </w:pPr>
          </w:p>
        </w:tc>
      </w:tr>
      <w:tr w:rsidR="003168E1" w:rsidRPr="00020619" w14:paraId="45325240" w14:textId="77777777" w:rsidTr="00BB34DD">
        <w:trPr>
          <w:trHeight w:val="187"/>
          <w:jc w:val="center"/>
          <w:ins w:id="42484" w:author="BigCREditor-RAN4#104-bis" w:date="2022-10-21T15:08:00Z"/>
        </w:trPr>
        <w:tc>
          <w:tcPr>
            <w:tcW w:w="1038" w:type="dxa"/>
            <w:tcBorders>
              <w:top w:val="single" w:sz="4" w:space="0" w:color="auto"/>
              <w:left w:val="single" w:sz="4" w:space="0" w:color="auto"/>
              <w:bottom w:val="nil"/>
              <w:right w:val="single" w:sz="4" w:space="0" w:color="auto"/>
            </w:tcBorders>
            <w:shd w:val="clear" w:color="auto" w:fill="auto"/>
          </w:tcPr>
          <w:p w14:paraId="50FE4FFA" w14:textId="77777777" w:rsidR="003168E1" w:rsidRPr="00020619" w:rsidRDefault="003168E1" w:rsidP="00BB34DD">
            <w:pPr>
              <w:pStyle w:val="TAL"/>
              <w:rPr>
                <w:ins w:id="42485" w:author="BigCREditor-RAN4#104-bis" w:date="2022-10-21T15:08:00Z"/>
                <w:vertAlign w:val="superscript"/>
              </w:rPr>
            </w:pPr>
            <w:ins w:id="42486" w:author="BigCREditor-RAN4#104-bis" w:date="2022-10-21T15:08:00Z">
              <w:r w:rsidRPr="00020619">
                <w:rPr>
                  <w:rFonts w:eastAsia="Calibri"/>
                  <w:noProof/>
                  <w:position w:val="-12"/>
                  <w:szCs w:val="22"/>
                  <w:lang w:eastAsia="zh-CN"/>
                </w:rPr>
                <w:drawing>
                  <wp:inline distT="0" distB="0" distL="0" distR="0" wp14:anchorId="59A2C586" wp14:editId="548090AD">
                    <wp:extent cx="176530" cy="144145"/>
                    <wp:effectExtent l="0" t="0" r="0" b="0"/>
                    <wp:docPr id="3123"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76530" cy="144145"/>
                            </a:xfrm>
                            <a:prstGeom prst="rect">
                              <a:avLst/>
                            </a:prstGeom>
                            <a:noFill/>
                            <a:ln>
                              <a:noFill/>
                            </a:ln>
                          </pic:spPr>
                        </pic:pic>
                      </a:graphicData>
                    </a:graphic>
                  </wp:inline>
                </w:drawing>
              </w:r>
              <w:r w:rsidRPr="00020619">
                <w:rPr>
                  <w:vertAlign w:val="superscript"/>
                </w:rPr>
                <w:t>Note2</w:t>
              </w:r>
            </w:ins>
          </w:p>
        </w:tc>
        <w:tc>
          <w:tcPr>
            <w:tcW w:w="1651" w:type="dxa"/>
            <w:tcBorders>
              <w:top w:val="single" w:sz="4" w:space="0" w:color="auto"/>
              <w:left w:val="single" w:sz="4" w:space="0" w:color="auto"/>
              <w:right w:val="single" w:sz="4" w:space="0" w:color="auto"/>
            </w:tcBorders>
          </w:tcPr>
          <w:p w14:paraId="474F19D7" w14:textId="77777777" w:rsidR="003168E1" w:rsidRPr="00020619" w:rsidRDefault="003168E1" w:rsidP="00BB34DD">
            <w:pPr>
              <w:pStyle w:val="TAL"/>
              <w:rPr>
                <w:ins w:id="42487" w:author="BigCREditor-RAN4#104-bis" w:date="2022-10-21T15:08:00Z"/>
                <w:sz w:val="15"/>
                <w:szCs w:val="15"/>
              </w:rPr>
            </w:pPr>
            <w:ins w:id="42488" w:author="BigCREditor-RAN4#104-bis" w:date="2022-10-21T15:08:00Z">
              <w:r w:rsidRPr="00020619">
                <w:rPr>
                  <w:sz w:val="15"/>
                  <w:szCs w:val="15"/>
                </w:rPr>
                <w:t xml:space="preserve">NR_FDD_FR1_A, NR_TDD_FR1_A </w:t>
              </w:r>
              <w:r w:rsidRPr="00020619">
                <w:rPr>
                  <w:sz w:val="15"/>
                  <w:szCs w:val="15"/>
                  <w:vertAlign w:val="superscript"/>
                </w:rPr>
                <w:t>NOTE 5</w:t>
              </w:r>
            </w:ins>
          </w:p>
        </w:tc>
        <w:tc>
          <w:tcPr>
            <w:tcW w:w="850" w:type="dxa"/>
            <w:tcBorders>
              <w:top w:val="single" w:sz="4" w:space="0" w:color="auto"/>
              <w:left w:val="single" w:sz="4" w:space="0" w:color="auto"/>
              <w:bottom w:val="nil"/>
              <w:right w:val="single" w:sz="4" w:space="0" w:color="auto"/>
            </w:tcBorders>
            <w:shd w:val="clear" w:color="auto" w:fill="auto"/>
          </w:tcPr>
          <w:p w14:paraId="409F15C9" w14:textId="77777777" w:rsidR="003168E1" w:rsidRPr="00020619" w:rsidRDefault="003168E1" w:rsidP="00BB34DD">
            <w:pPr>
              <w:pStyle w:val="TAC"/>
              <w:rPr>
                <w:ins w:id="42489" w:author="BigCREditor-RAN4#104-bis" w:date="2022-10-21T15:08:00Z"/>
              </w:rPr>
            </w:pPr>
            <w:ins w:id="42490"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hideMark/>
          </w:tcPr>
          <w:p w14:paraId="3213A134" w14:textId="77777777" w:rsidR="003168E1" w:rsidRPr="00020619" w:rsidRDefault="003168E1" w:rsidP="00BB34DD">
            <w:pPr>
              <w:pStyle w:val="TAC"/>
              <w:rPr>
                <w:ins w:id="42491" w:author="BigCREditor-RAN4#104-bis" w:date="2022-10-21T15:08:00Z"/>
              </w:rPr>
            </w:pPr>
            <w:ins w:id="42492" w:author="BigCREditor-RAN4#104-bis" w:date="2022-10-21T15:08:00Z">
              <w:r w:rsidRPr="00020619">
                <w:t>dBm/15kHz</w:t>
              </w:r>
            </w:ins>
          </w:p>
        </w:tc>
        <w:tc>
          <w:tcPr>
            <w:tcW w:w="1942" w:type="dxa"/>
            <w:gridSpan w:val="4"/>
            <w:tcBorders>
              <w:top w:val="single" w:sz="4" w:space="0" w:color="auto"/>
              <w:left w:val="single" w:sz="4" w:space="0" w:color="auto"/>
              <w:bottom w:val="nil"/>
              <w:right w:val="single" w:sz="4" w:space="0" w:color="auto"/>
            </w:tcBorders>
            <w:shd w:val="clear" w:color="auto" w:fill="auto"/>
          </w:tcPr>
          <w:p w14:paraId="361C11EC" w14:textId="77777777" w:rsidR="003168E1" w:rsidRPr="00020619" w:rsidRDefault="003168E1" w:rsidP="00BB34DD">
            <w:pPr>
              <w:pStyle w:val="TAC"/>
              <w:rPr>
                <w:ins w:id="42493" w:author="BigCREditor-RAN4#104-bis" w:date="2022-10-21T15:08:00Z"/>
              </w:rPr>
            </w:pPr>
            <w:ins w:id="42494" w:author="BigCREditor-RAN4#104-bis" w:date="2022-10-21T15:08:00Z">
              <w:r w:rsidRPr="00020619">
                <w:t>-94.65</w:t>
              </w:r>
            </w:ins>
          </w:p>
          <w:p w14:paraId="6DE84FE4" w14:textId="77777777" w:rsidR="003168E1" w:rsidRPr="00020619" w:rsidRDefault="003168E1" w:rsidP="00BB34DD">
            <w:pPr>
              <w:pStyle w:val="TAC"/>
              <w:rPr>
                <w:ins w:id="42495" w:author="BigCREditor-RAN4#104-bis" w:date="2022-10-21T15:08:00Z"/>
              </w:rPr>
            </w:pPr>
          </w:p>
        </w:tc>
        <w:tc>
          <w:tcPr>
            <w:tcW w:w="1091" w:type="dxa"/>
            <w:gridSpan w:val="2"/>
            <w:tcBorders>
              <w:top w:val="single" w:sz="4" w:space="0" w:color="auto"/>
              <w:left w:val="single" w:sz="4" w:space="0" w:color="auto"/>
              <w:bottom w:val="nil"/>
              <w:right w:val="single" w:sz="4" w:space="0" w:color="auto"/>
            </w:tcBorders>
            <w:shd w:val="clear" w:color="auto" w:fill="auto"/>
          </w:tcPr>
          <w:p w14:paraId="044DD0C6" w14:textId="77777777" w:rsidR="003168E1" w:rsidRPr="00020619" w:rsidRDefault="003168E1" w:rsidP="00BB34DD">
            <w:pPr>
              <w:pStyle w:val="TAC"/>
              <w:rPr>
                <w:ins w:id="42496" w:author="BigCREditor-RAN4#104-bis" w:date="2022-10-21T15:08:00Z"/>
              </w:rPr>
            </w:pPr>
            <w:ins w:id="42497" w:author="BigCREditor-RAN4#104-bis" w:date="2022-10-21T15:08:00Z">
              <w:r w:rsidRPr="00020619">
                <w:rPr>
                  <w:sz w:val="16"/>
                  <w:szCs w:val="16"/>
                </w:rPr>
                <w:t>(</w:t>
              </w:r>
            </w:ins>
            <w:ins w:id="42498" w:author="BigCREditor-RAN4#104-bis" w:date="2022-10-21T15:08:00Z">
              <w:r w:rsidRPr="00020619">
                <w:rPr>
                  <w:noProof/>
                  <w:position w:val="-12"/>
                  <w:sz w:val="16"/>
                  <w:szCs w:val="16"/>
                </w:rPr>
                <w:object w:dxaOrig="400" w:dyaOrig="360" w14:anchorId="4908AC78">
                  <v:shape id="_x0000_i1196" type="#_x0000_t75" style="width:20.75pt;height:20.75pt" o:ole="" fillcolor="window">
                    <v:imagedata r:id="rId15" o:title=""/>
                  </v:shape>
                  <o:OLEObject Type="Embed" ProgID="Equation.3" ShapeID="_x0000_i1196" DrawAspect="Content" ObjectID="_1731331542" r:id="rId254"/>
                </w:object>
              </w:r>
            </w:ins>
            <w:ins w:id="42499" w:author="BigCREditor-RAN4#104-bis" w:date="2022-10-21T15:08:00Z">
              <w:r w:rsidRPr="00020619">
                <w:rPr>
                  <w:sz w:val="16"/>
                  <w:szCs w:val="16"/>
                </w:rPr>
                <w:t xml:space="preserve"> for Channel 2 +8dB)</w:t>
              </w:r>
            </w:ins>
          </w:p>
        </w:tc>
        <w:tc>
          <w:tcPr>
            <w:tcW w:w="831" w:type="dxa"/>
            <w:tcBorders>
              <w:top w:val="single" w:sz="4" w:space="0" w:color="auto"/>
              <w:left w:val="single" w:sz="4" w:space="0" w:color="auto"/>
              <w:bottom w:val="single" w:sz="4" w:space="0" w:color="auto"/>
              <w:right w:val="single" w:sz="4" w:space="0" w:color="auto"/>
            </w:tcBorders>
          </w:tcPr>
          <w:p w14:paraId="384EE19F" w14:textId="77777777" w:rsidR="003168E1" w:rsidRPr="00020619" w:rsidRDefault="003168E1" w:rsidP="00BB34DD">
            <w:pPr>
              <w:pStyle w:val="TAC"/>
              <w:rPr>
                <w:ins w:id="42500" w:author="BigCREditor-RAN4#104-bis" w:date="2022-10-21T15:08:00Z"/>
                <w:szCs w:val="18"/>
              </w:rPr>
            </w:pPr>
            <w:ins w:id="42501" w:author="BigCREditor-RAN4#104-bis" w:date="2022-10-21T15:08:00Z">
              <w:r w:rsidRPr="00020619">
                <w:rPr>
                  <w:szCs w:val="18"/>
                </w:rPr>
                <w:t>-115</w:t>
              </w:r>
            </w:ins>
          </w:p>
        </w:tc>
      </w:tr>
      <w:tr w:rsidR="003168E1" w:rsidRPr="00020619" w14:paraId="4E392A8E" w14:textId="77777777" w:rsidTr="00BB34DD">
        <w:trPr>
          <w:trHeight w:val="187"/>
          <w:jc w:val="center"/>
          <w:ins w:id="42502"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368A31A6" w14:textId="77777777" w:rsidR="003168E1" w:rsidRPr="00020619" w:rsidRDefault="003168E1" w:rsidP="00BB34DD">
            <w:pPr>
              <w:pStyle w:val="TAL"/>
              <w:rPr>
                <w:ins w:id="42503" w:author="BigCREditor-RAN4#104-bis" w:date="2022-10-21T15:08:00Z"/>
                <w:rFonts w:eastAsia="Calibri"/>
                <w:szCs w:val="22"/>
              </w:rPr>
            </w:pPr>
          </w:p>
        </w:tc>
        <w:tc>
          <w:tcPr>
            <w:tcW w:w="1651" w:type="dxa"/>
            <w:tcBorders>
              <w:left w:val="single" w:sz="4" w:space="0" w:color="auto"/>
              <w:right w:val="single" w:sz="4" w:space="0" w:color="auto"/>
            </w:tcBorders>
          </w:tcPr>
          <w:p w14:paraId="6E9F8352" w14:textId="77777777" w:rsidR="003168E1" w:rsidRPr="00020619" w:rsidRDefault="003168E1" w:rsidP="00BB34DD">
            <w:pPr>
              <w:pStyle w:val="TAL"/>
              <w:rPr>
                <w:ins w:id="42504" w:author="BigCREditor-RAN4#104-bis" w:date="2022-10-21T15:08:00Z"/>
                <w:rFonts w:eastAsia="Calibri"/>
                <w:sz w:val="15"/>
                <w:szCs w:val="15"/>
              </w:rPr>
            </w:pPr>
            <w:ins w:id="42505"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787DCEB5" w14:textId="77777777" w:rsidR="003168E1" w:rsidRPr="00020619" w:rsidRDefault="003168E1" w:rsidP="00BB34DD">
            <w:pPr>
              <w:pStyle w:val="TAC"/>
              <w:rPr>
                <w:ins w:id="42506"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0D6FE194" w14:textId="77777777" w:rsidR="003168E1" w:rsidRPr="00020619" w:rsidRDefault="003168E1" w:rsidP="00BB34DD">
            <w:pPr>
              <w:pStyle w:val="TAC"/>
              <w:rPr>
                <w:ins w:id="42507"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182DACEE" w14:textId="77777777" w:rsidR="003168E1" w:rsidRPr="00020619" w:rsidRDefault="003168E1" w:rsidP="00BB34DD">
            <w:pPr>
              <w:pStyle w:val="TAC"/>
              <w:rPr>
                <w:ins w:id="42508"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B4FE8D9" w14:textId="77777777" w:rsidR="003168E1" w:rsidRPr="00020619" w:rsidRDefault="003168E1" w:rsidP="00BB34DD">
            <w:pPr>
              <w:pStyle w:val="TAC"/>
              <w:rPr>
                <w:ins w:id="42509"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3A4A420" w14:textId="77777777" w:rsidR="003168E1" w:rsidRPr="00020619" w:rsidRDefault="003168E1" w:rsidP="00BB34DD">
            <w:pPr>
              <w:pStyle w:val="TAC"/>
              <w:rPr>
                <w:ins w:id="42510" w:author="BigCREditor-RAN4#104-bis" w:date="2022-10-21T15:08:00Z"/>
                <w:szCs w:val="18"/>
              </w:rPr>
            </w:pPr>
            <w:ins w:id="42511" w:author="BigCREditor-RAN4#104-bis" w:date="2022-10-21T15:08:00Z">
              <w:r w:rsidRPr="00020619">
                <w:rPr>
                  <w:szCs w:val="18"/>
                </w:rPr>
                <w:t>-114.5</w:t>
              </w:r>
            </w:ins>
          </w:p>
        </w:tc>
      </w:tr>
      <w:tr w:rsidR="003168E1" w:rsidRPr="00020619" w14:paraId="4021AEDF" w14:textId="77777777" w:rsidTr="00BB34DD">
        <w:trPr>
          <w:trHeight w:val="187"/>
          <w:jc w:val="center"/>
          <w:ins w:id="42512"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022255A4" w14:textId="77777777" w:rsidR="003168E1" w:rsidRPr="00020619" w:rsidRDefault="003168E1" w:rsidP="00BB34DD">
            <w:pPr>
              <w:pStyle w:val="TAL"/>
              <w:rPr>
                <w:ins w:id="42513" w:author="BigCREditor-RAN4#104-bis" w:date="2022-10-21T15:08:00Z"/>
                <w:rFonts w:eastAsia="Calibri"/>
                <w:szCs w:val="22"/>
              </w:rPr>
            </w:pPr>
          </w:p>
        </w:tc>
        <w:tc>
          <w:tcPr>
            <w:tcW w:w="1651" w:type="dxa"/>
            <w:tcBorders>
              <w:left w:val="single" w:sz="4" w:space="0" w:color="auto"/>
              <w:right w:val="single" w:sz="4" w:space="0" w:color="auto"/>
            </w:tcBorders>
          </w:tcPr>
          <w:p w14:paraId="7A3C3610" w14:textId="77777777" w:rsidR="003168E1" w:rsidRPr="00020619" w:rsidRDefault="003168E1" w:rsidP="00BB34DD">
            <w:pPr>
              <w:pStyle w:val="TAL"/>
              <w:rPr>
                <w:ins w:id="42514" w:author="BigCREditor-RAN4#104-bis" w:date="2022-10-21T15:08:00Z"/>
                <w:rFonts w:eastAsia="Calibri"/>
                <w:sz w:val="15"/>
                <w:szCs w:val="15"/>
              </w:rPr>
            </w:pPr>
            <w:ins w:id="42515"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72F2FA93" w14:textId="77777777" w:rsidR="003168E1" w:rsidRPr="00020619" w:rsidRDefault="003168E1" w:rsidP="00BB34DD">
            <w:pPr>
              <w:pStyle w:val="TAC"/>
              <w:rPr>
                <w:ins w:id="42516"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6E83C66C" w14:textId="77777777" w:rsidR="003168E1" w:rsidRPr="00020619" w:rsidRDefault="003168E1" w:rsidP="00BB34DD">
            <w:pPr>
              <w:pStyle w:val="TAC"/>
              <w:rPr>
                <w:ins w:id="42517"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5060022A" w14:textId="77777777" w:rsidR="003168E1" w:rsidRPr="00020619" w:rsidRDefault="003168E1" w:rsidP="00BB34DD">
            <w:pPr>
              <w:pStyle w:val="TAC"/>
              <w:rPr>
                <w:ins w:id="42518"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E3FD283" w14:textId="77777777" w:rsidR="003168E1" w:rsidRPr="00020619" w:rsidRDefault="003168E1" w:rsidP="00BB34DD">
            <w:pPr>
              <w:pStyle w:val="TAC"/>
              <w:rPr>
                <w:ins w:id="42519"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417BA97B" w14:textId="77777777" w:rsidR="003168E1" w:rsidRPr="00020619" w:rsidRDefault="003168E1" w:rsidP="00BB34DD">
            <w:pPr>
              <w:pStyle w:val="TAC"/>
              <w:rPr>
                <w:ins w:id="42520" w:author="BigCREditor-RAN4#104-bis" w:date="2022-10-21T15:08:00Z"/>
                <w:szCs w:val="18"/>
              </w:rPr>
            </w:pPr>
            <w:ins w:id="42521" w:author="BigCREditor-RAN4#104-bis" w:date="2022-10-21T15:08:00Z">
              <w:r w:rsidRPr="00020619">
                <w:rPr>
                  <w:szCs w:val="18"/>
                </w:rPr>
                <w:t>-114</w:t>
              </w:r>
            </w:ins>
          </w:p>
        </w:tc>
      </w:tr>
      <w:tr w:rsidR="003168E1" w:rsidRPr="00020619" w14:paraId="750C6E42" w14:textId="77777777" w:rsidTr="00BB34DD">
        <w:trPr>
          <w:trHeight w:val="187"/>
          <w:jc w:val="center"/>
          <w:ins w:id="42522"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673E7D06" w14:textId="77777777" w:rsidR="003168E1" w:rsidRPr="00020619" w:rsidRDefault="003168E1" w:rsidP="00BB34DD">
            <w:pPr>
              <w:pStyle w:val="TAL"/>
              <w:rPr>
                <w:ins w:id="42523" w:author="BigCREditor-RAN4#104-bis" w:date="2022-10-21T15:08:00Z"/>
                <w:rFonts w:eastAsia="Calibri"/>
                <w:szCs w:val="22"/>
              </w:rPr>
            </w:pPr>
          </w:p>
        </w:tc>
        <w:tc>
          <w:tcPr>
            <w:tcW w:w="1651" w:type="dxa"/>
            <w:tcBorders>
              <w:left w:val="single" w:sz="4" w:space="0" w:color="auto"/>
              <w:right w:val="single" w:sz="4" w:space="0" w:color="auto"/>
            </w:tcBorders>
          </w:tcPr>
          <w:p w14:paraId="634F2B1D" w14:textId="77777777" w:rsidR="003168E1" w:rsidRPr="00020619" w:rsidRDefault="003168E1" w:rsidP="00BB34DD">
            <w:pPr>
              <w:pStyle w:val="TAL"/>
              <w:rPr>
                <w:ins w:id="42524" w:author="BigCREditor-RAN4#104-bis" w:date="2022-10-21T15:08:00Z"/>
                <w:rFonts w:eastAsia="Calibri"/>
                <w:sz w:val="15"/>
                <w:szCs w:val="15"/>
                <w:lang w:val="sv-SE"/>
              </w:rPr>
            </w:pPr>
            <w:ins w:id="42525"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6F35F2DD" w14:textId="77777777" w:rsidR="003168E1" w:rsidRPr="00020619" w:rsidRDefault="003168E1" w:rsidP="00BB34DD">
            <w:pPr>
              <w:pStyle w:val="TAC"/>
              <w:rPr>
                <w:ins w:id="42526"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03B307BE" w14:textId="77777777" w:rsidR="003168E1" w:rsidRPr="00020619" w:rsidRDefault="003168E1" w:rsidP="00BB34DD">
            <w:pPr>
              <w:pStyle w:val="TAC"/>
              <w:rPr>
                <w:ins w:id="42527"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063CB674" w14:textId="77777777" w:rsidR="003168E1" w:rsidRPr="00020619" w:rsidRDefault="003168E1" w:rsidP="00BB34DD">
            <w:pPr>
              <w:pStyle w:val="TAC"/>
              <w:rPr>
                <w:ins w:id="42528"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62303CFB" w14:textId="77777777" w:rsidR="003168E1" w:rsidRPr="00020619" w:rsidRDefault="003168E1" w:rsidP="00BB34DD">
            <w:pPr>
              <w:pStyle w:val="TAC"/>
              <w:rPr>
                <w:ins w:id="42529"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6FA055E7" w14:textId="77777777" w:rsidR="003168E1" w:rsidRPr="00020619" w:rsidRDefault="003168E1" w:rsidP="00BB34DD">
            <w:pPr>
              <w:pStyle w:val="TAC"/>
              <w:rPr>
                <w:ins w:id="42530" w:author="BigCREditor-RAN4#104-bis" w:date="2022-10-21T15:08:00Z"/>
                <w:szCs w:val="18"/>
              </w:rPr>
            </w:pPr>
            <w:ins w:id="42531" w:author="BigCREditor-RAN4#104-bis" w:date="2022-10-21T15:08:00Z">
              <w:r w:rsidRPr="00020619">
                <w:rPr>
                  <w:szCs w:val="18"/>
                </w:rPr>
                <w:t>-113.5</w:t>
              </w:r>
            </w:ins>
          </w:p>
        </w:tc>
      </w:tr>
      <w:tr w:rsidR="003168E1" w:rsidRPr="00020619" w14:paraId="7F851AAE" w14:textId="77777777" w:rsidTr="00BB34DD">
        <w:trPr>
          <w:trHeight w:val="187"/>
          <w:jc w:val="center"/>
          <w:ins w:id="42532"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78EED72E" w14:textId="77777777" w:rsidR="003168E1" w:rsidRPr="00020619" w:rsidRDefault="003168E1" w:rsidP="00BB34DD">
            <w:pPr>
              <w:pStyle w:val="TAL"/>
              <w:rPr>
                <w:ins w:id="42533" w:author="BigCREditor-RAN4#104-bis" w:date="2022-10-21T15:08:00Z"/>
                <w:rFonts w:eastAsia="Calibri"/>
                <w:szCs w:val="22"/>
              </w:rPr>
            </w:pPr>
          </w:p>
        </w:tc>
        <w:tc>
          <w:tcPr>
            <w:tcW w:w="1651" w:type="dxa"/>
            <w:tcBorders>
              <w:left w:val="single" w:sz="4" w:space="0" w:color="auto"/>
              <w:right w:val="single" w:sz="4" w:space="0" w:color="auto"/>
            </w:tcBorders>
          </w:tcPr>
          <w:p w14:paraId="7DC1EDA1" w14:textId="77777777" w:rsidR="003168E1" w:rsidRPr="00020619" w:rsidRDefault="003168E1" w:rsidP="00BB34DD">
            <w:pPr>
              <w:pStyle w:val="TAL"/>
              <w:rPr>
                <w:ins w:id="42534" w:author="BigCREditor-RAN4#104-bis" w:date="2022-10-21T15:08:00Z"/>
                <w:rFonts w:eastAsia="Calibri"/>
                <w:sz w:val="15"/>
                <w:szCs w:val="15"/>
                <w:lang w:val="sv-SE"/>
              </w:rPr>
            </w:pPr>
            <w:ins w:id="42535"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13C62550" w14:textId="77777777" w:rsidR="003168E1" w:rsidRPr="00020619" w:rsidRDefault="003168E1" w:rsidP="00BB34DD">
            <w:pPr>
              <w:pStyle w:val="TAC"/>
              <w:rPr>
                <w:ins w:id="42536"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3392303A" w14:textId="77777777" w:rsidR="003168E1" w:rsidRPr="00020619" w:rsidRDefault="003168E1" w:rsidP="00BB34DD">
            <w:pPr>
              <w:pStyle w:val="TAC"/>
              <w:rPr>
                <w:ins w:id="42537"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0A50E376" w14:textId="77777777" w:rsidR="003168E1" w:rsidRPr="00020619" w:rsidRDefault="003168E1" w:rsidP="00BB34DD">
            <w:pPr>
              <w:pStyle w:val="TAC"/>
              <w:rPr>
                <w:ins w:id="42538"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5C32D6CB" w14:textId="77777777" w:rsidR="003168E1" w:rsidRPr="00020619" w:rsidRDefault="003168E1" w:rsidP="00BB34DD">
            <w:pPr>
              <w:pStyle w:val="TAC"/>
              <w:rPr>
                <w:ins w:id="42539"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25671B0A" w14:textId="77777777" w:rsidR="003168E1" w:rsidRPr="00020619" w:rsidRDefault="003168E1" w:rsidP="00BB34DD">
            <w:pPr>
              <w:pStyle w:val="TAC"/>
              <w:rPr>
                <w:ins w:id="42540" w:author="BigCREditor-RAN4#104-bis" w:date="2022-10-21T15:08:00Z"/>
                <w:szCs w:val="18"/>
              </w:rPr>
            </w:pPr>
            <w:ins w:id="42541" w:author="BigCREditor-RAN4#104-bis" w:date="2022-10-21T15:08:00Z">
              <w:r w:rsidRPr="00020619">
                <w:rPr>
                  <w:szCs w:val="18"/>
                </w:rPr>
                <w:t>-113</w:t>
              </w:r>
            </w:ins>
          </w:p>
        </w:tc>
      </w:tr>
      <w:tr w:rsidR="003168E1" w:rsidRPr="00020619" w14:paraId="276785E7" w14:textId="77777777" w:rsidTr="00BB34DD">
        <w:trPr>
          <w:trHeight w:val="187"/>
          <w:jc w:val="center"/>
          <w:ins w:id="42542" w:author="BigCREditor-RAN4#104-bis" w:date="2022-10-21T15:08:00Z"/>
        </w:trPr>
        <w:tc>
          <w:tcPr>
            <w:tcW w:w="1038" w:type="dxa"/>
            <w:tcBorders>
              <w:top w:val="nil"/>
              <w:left w:val="single" w:sz="4" w:space="0" w:color="auto"/>
              <w:bottom w:val="nil"/>
              <w:right w:val="single" w:sz="4" w:space="0" w:color="auto"/>
            </w:tcBorders>
            <w:shd w:val="clear" w:color="auto" w:fill="auto"/>
          </w:tcPr>
          <w:p w14:paraId="305D936D" w14:textId="77777777" w:rsidR="003168E1" w:rsidRPr="00020619" w:rsidRDefault="003168E1" w:rsidP="00BB34DD">
            <w:pPr>
              <w:pStyle w:val="TAL"/>
              <w:rPr>
                <w:ins w:id="42543" w:author="BigCREditor-RAN4#104-bis" w:date="2022-10-21T15:08:00Z"/>
                <w:rFonts w:eastAsia="Calibri"/>
                <w:szCs w:val="22"/>
              </w:rPr>
            </w:pPr>
          </w:p>
        </w:tc>
        <w:tc>
          <w:tcPr>
            <w:tcW w:w="1651" w:type="dxa"/>
            <w:tcBorders>
              <w:left w:val="single" w:sz="4" w:space="0" w:color="auto"/>
              <w:right w:val="single" w:sz="4" w:space="0" w:color="auto"/>
            </w:tcBorders>
          </w:tcPr>
          <w:p w14:paraId="10ED8D26" w14:textId="77777777" w:rsidR="003168E1" w:rsidRPr="00020619" w:rsidRDefault="003168E1" w:rsidP="00BB34DD">
            <w:pPr>
              <w:pStyle w:val="TAL"/>
              <w:rPr>
                <w:ins w:id="42544" w:author="BigCREditor-RAN4#104-bis" w:date="2022-10-21T15:08:00Z"/>
                <w:sz w:val="15"/>
                <w:szCs w:val="15"/>
              </w:rPr>
            </w:pPr>
            <w:ins w:id="42545"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044CA866" w14:textId="77777777" w:rsidR="003168E1" w:rsidRPr="00020619" w:rsidRDefault="003168E1" w:rsidP="00BB34DD">
            <w:pPr>
              <w:pStyle w:val="TAC"/>
              <w:rPr>
                <w:ins w:id="42546"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0BE5105F" w14:textId="77777777" w:rsidR="003168E1" w:rsidRPr="00020619" w:rsidRDefault="003168E1" w:rsidP="00BB34DD">
            <w:pPr>
              <w:pStyle w:val="TAC"/>
              <w:rPr>
                <w:ins w:id="42547"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6DB1D2A4" w14:textId="77777777" w:rsidR="003168E1" w:rsidRPr="00020619" w:rsidRDefault="003168E1" w:rsidP="00BB34DD">
            <w:pPr>
              <w:pStyle w:val="TAC"/>
              <w:rPr>
                <w:ins w:id="42548"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59EADE61" w14:textId="77777777" w:rsidR="003168E1" w:rsidRPr="00020619" w:rsidRDefault="003168E1" w:rsidP="00BB34DD">
            <w:pPr>
              <w:pStyle w:val="TAC"/>
              <w:rPr>
                <w:ins w:id="42549"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2262125F" w14:textId="77777777" w:rsidR="003168E1" w:rsidRPr="00020619" w:rsidRDefault="003168E1" w:rsidP="00BB34DD">
            <w:pPr>
              <w:pStyle w:val="TAC"/>
              <w:rPr>
                <w:ins w:id="42550" w:author="BigCREditor-RAN4#104-bis" w:date="2022-10-21T15:08:00Z"/>
                <w:szCs w:val="18"/>
              </w:rPr>
            </w:pPr>
            <w:ins w:id="42551" w:author="BigCREditor-RAN4#104-bis" w:date="2022-10-21T15:08:00Z">
              <w:r w:rsidRPr="00020619">
                <w:rPr>
                  <w:szCs w:val="18"/>
                </w:rPr>
                <w:t>-112.5</w:t>
              </w:r>
            </w:ins>
          </w:p>
        </w:tc>
      </w:tr>
      <w:tr w:rsidR="003168E1" w:rsidRPr="00020619" w14:paraId="36290690" w14:textId="77777777" w:rsidTr="00BB34DD">
        <w:trPr>
          <w:trHeight w:val="187"/>
          <w:jc w:val="center"/>
          <w:ins w:id="42552"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4988BC05" w14:textId="77777777" w:rsidR="003168E1" w:rsidRPr="00020619" w:rsidRDefault="003168E1" w:rsidP="00BB34DD">
            <w:pPr>
              <w:pStyle w:val="TAL"/>
              <w:rPr>
                <w:ins w:id="42553" w:author="BigCREditor-RAN4#104-bis" w:date="2022-10-21T15:08:00Z"/>
                <w:rFonts w:eastAsia="Calibri"/>
                <w:szCs w:val="22"/>
              </w:rPr>
            </w:pPr>
          </w:p>
        </w:tc>
        <w:tc>
          <w:tcPr>
            <w:tcW w:w="1651" w:type="dxa"/>
            <w:tcBorders>
              <w:left w:val="single" w:sz="4" w:space="0" w:color="auto"/>
              <w:right w:val="single" w:sz="4" w:space="0" w:color="auto"/>
            </w:tcBorders>
          </w:tcPr>
          <w:p w14:paraId="1DA1E223" w14:textId="77777777" w:rsidR="003168E1" w:rsidRPr="00020619" w:rsidRDefault="003168E1" w:rsidP="00BB34DD">
            <w:pPr>
              <w:pStyle w:val="TAL"/>
              <w:rPr>
                <w:ins w:id="42554" w:author="BigCREditor-RAN4#104-bis" w:date="2022-10-21T15:08:00Z"/>
                <w:rFonts w:eastAsia="Calibri"/>
                <w:sz w:val="15"/>
                <w:szCs w:val="15"/>
              </w:rPr>
            </w:pPr>
            <w:ins w:id="42555"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666D15C8" w14:textId="77777777" w:rsidR="003168E1" w:rsidRPr="00020619" w:rsidRDefault="003168E1" w:rsidP="00BB34DD">
            <w:pPr>
              <w:pStyle w:val="TAC"/>
              <w:rPr>
                <w:ins w:id="42556"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01E974EC" w14:textId="77777777" w:rsidR="003168E1" w:rsidRPr="00020619" w:rsidRDefault="003168E1" w:rsidP="00BB34DD">
            <w:pPr>
              <w:pStyle w:val="TAC"/>
              <w:rPr>
                <w:ins w:id="42557"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74373E59" w14:textId="77777777" w:rsidR="003168E1" w:rsidRPr="00020619" w:rsidRDefault="003168E1" w:rsidP="00BB34DD">
            <w:pPr>
              <w:pStyle w:val="TAC"/>
              <w:rPr>
                <w:ins w:id="42558"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65FDA84" w14:textId="77777777" w:rsidR="003168E1" w:rsidRPr="00020619" w:rsidRDefault="003168E1" w:rsidP="00BB34DD">
            <w:pPr>
              <w:pStyle w:val="TAC"/>
              <w:rPr>
                <w:ins w:id="42559"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264EC003" w14:textId="77777777" w:rsidR="003168E1" w:rsidRPr="00020619" w:rsidRDefault="003168E1" w:rsidP="00BB34DD">
            <w:pPr>
              <w:pStyle w:val="TAC"/>
              <w:rPr>
                <w:ins w:id="42560" w:author="BigCREditor-RAN4#104-bis" w:date="2022-10-21T15:08:00Z"/>
                <w:szCs w:val="18"/>
              </w:rPr>
            </w:pPr>
            <w:ins w:id="42561" w:author="BigCREditor-RAN4#104-bis" w:date="2022-10-21T15:08:00Z">
              <w:r w:rsidRPr="00020619">
                <w:rPr>
                  <w:szCs w:val="18"/>
                </w:rPr>
                <w:t>-112</w:t>
              </w:r>
            </w:ins>
          </w:p>
        </w:tc>
      </w:tr>
      <w:tr w:rsidR="003168E1" w:rsidRPr="00020619" w14:paraId="5AAA694A" w14:textId="77777777" w:rsidTr="00BB34DD">
        <w:trPr>
          <w:trHeight w:val="187"/>
          <w:jc w:val="center"/>
          <w:ins w:id="42562" w:author="BigCREditor-RAN4#104-bis" w:date="2022-10-21T15:08:00Z"/>
        </w:trPr>
        <w:tc>
          <w:tcPr>
            <w:tcW w:w="1038" w:type="dxa"/>
            <w:tcBorders>
              <w:top w:val="nil"/>
              <w:left w:val="single" w:sz="4" w:space="0" w:color="auto"/>
              <w:bottom w:val="single" w:sz="4" w:space="0" w:color="auto"/>
              <w:right w:val="single" w:sz="4" w:space="0" w:color="auto"/>
            </w:tcBorders>
            <w:shd w:val="clear" w:color="auto" w:fill="auto"/>
            <w:hideMark/>
          </w:tcPr>
          <w:p w14:paraId="5EED8320" w14:textId="77777777" w:rsidR="003168E1" w:rsidRPr="00020619" w:rsidRDefault="003168E1" w:rsidP="00BB34DD">
            <w:pPr>
              <w:pStyle w:val="TAL"/>
              <w:rPr>
                <w:ins w:id="42563" w:author="BigCREditor-RAN4#104-bis" w:date="2022-10-21T15:08:00Z"/>
                <w:rFonts w:eastAsia="Calibri"/>
                <w:szCs w:val="22"/>
              </w:rPr>
            </w:pPr>
          </w:p>
        </w:tc>
        <w:tc>
          <w:tcPr>
            <w:tcW w:w="1651" w:type="dxa"/>
            <w:tcBorders>
              <w:left w:val="single" w:sz="4" w:space="0" w:color="auto"/>
              <w:bottom w:val="single" w:sz="4" w:space="0" w:color="auto"/>
              <w:right w:val="single" w:sz="4" w:space="0" w:color="auto"/>
            </w:tcBorders>
          </w:tcPr>
          <w:p w14:paraId="58CC4109" w14:textId="77777777" w:rsidR="003168E1" w:rsidRPr="00020619" w:rsidRDefault="003168E1" w:rsidP="00BB34DD">
            <w:pPr>
              <w:pStyle w:val="TAL"/>
              <w:rPr>
                <w:ins w:id="42564" w:author="BigCREditor-RAN4#104-bis" w:date="2022-10-21T15:08:00Z"/>
                <w:rFonts w:eastAsia="Calibri"/>
                <w:sz w:val="15"/>
                <w:szCs w:val="15"/>
              </w:rPr>
            </w:pPr>
            <w:ins w:id="42565"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2EE7CB04" w14:textId="77777777" w:rsidR="003168E1" w:rsidRPr="00020619" w:rsidRDefault="003168E1" w:rsidP="00BB34DD">
            <w:pPr>
              <w:pStyle w:val="TAC"/>
              <w:rPr>
                <w:ins w:id="42566"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hideMark/>
          </w:tcPr>
          <w:p w14:paraId="0D641CA4" w14:textId="77777777" w:rsidR="003168E1" w:rsidRPr="00020619" w:rsidRDefault="003168E1" w:rsidP="00BB34DD">
            <w:pPr>
              <w:pStyle w:val="TAC"/>
              <w:rPr>
                <w:ins w:id="42567" w:author="BigCREditor-RAN4#104-bis" w:date="2022-10-21T15:08:00Z"/>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54AB7E4B" w14:textId="77777777" w:rsidR="003168E1" w:rsidRPr="00020619" w:rsidRDefault="003168E1" w:rsidP="00BB34DD">
            <w:pPr>
              <w:pStyle w:val="TAC"/>
              <w:rPr>
                <w:ins w:id="42568" w:author="BigCREditor-RAN4#104-bis" w:date="2022-10-21T15:08:00Z"/>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5218DE5C" w14:textId="77777777" w:rsidR="003168E1" w:rsidRPr="00020619" w:rsidRDefault="003168E1" w:rsidP="00BB34DD">
            <w:pPr>
              <w:pStyle w:val="TAC"/>
              <w:rPr>
                <w:ins w:id="42569"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F174478" w14:textId="77777777" w:rsidR="003168E1" w:rsidRPr="00020619" w:rsidRDefault="003168E1" w:rsidP="00BB34DD">
            <w:pPr>
              <w:pStyle w:val="TAC"/>
              <w:rPr>
                <w:ins w:id="42570" w:author="BigCREditor-RAN4#104-bis" w:date="2022-10-21T15:08:00Z"/>
                <w:szCs w:val="18"/>
              </w:rPr>
            </w:pPr>
            <w:ins w:id="42571" w:author="BigCREditor-RAN4#104-bis" w:date="2022-10-21T15:08:00Z">
              <w:r w:rsidRPr="00020619">
                <w:rPr>
                  <w:szCs w:val="18"/>
                </w:rPr>
                <w:t>-111.5</w:t>
              </w:r>
            </w:ins>
          </w:p>
        </w:tc>
      </w:tr>
      <w:tr w:rsidR="003168E1" w:rsidRPr="00020619" w14:paraId="52F90020" w14:textId="77777777" w:rsidTr="00BB34DD">
        <w:trPr>
          <w:trHeight w:val="187"/>
          <w:jc w:val="center"/>
          <w:ins w:id="42572" w:author="BigCREditor-RAN4#104-bis" w:date="2022-10-21T15:08:00Z"/>
        </w:trPr>
        <w:tc>
          <w:tcPr>
            <w:tcW w:w="1038" w:type="dxa"/>
            <w:tcBorders>
              <w:top w:val="single" w:sz="4" w:space="0" w:color="auto"/>
              <w:left w:val="single" w:sz="4" w:space="0" w:color="auto"/>
              <w:bottom w:val="nil"/>
              <w:right w:val="single" w:sz="4" w:space="0" w:color="auto"/>
            </w:tcBorders>
            <w:shd w:val="clear" w:color="auto" w:fill="auto"/>
          </w:tcPr>
          <w:p w14:paraId="5696107A" w14:textId="77777777" w:rsidR="003168E1" w:rsidRPr="00020619" w:rsidRDefault="003168E1" w:rsidP="00BB34DD">
            <w:pPr>
              <w:pStyle w:val="TAL"/>
              <w:rPr>
                <w:ins w:id="42573" w:author="BigCREditor-RAN4#104-bis" w:date="2022-10-21T15:08:00Z"/>
                <w:vertAlign w:val="superscript"/>
              </w:rPr>
            </w:pPr>
            <w:ins w:id="42574" w:author="BigCREditor-RAN4#104-bis" w:date="2022-10-21T15:08:00Z">
              <w:r w:rsidRPr="00020619">
                <w:rPr>
                  <w:rFonts w:eastAsia="Calibri"/>
                  <w:noProof/>
                  <w:position w:val="-12"/>
                  <w:szCs w:val="22"/>
                  <w:lang w:eastAsia="zh-CN"/>
                </w:rPr>
                <w:drawing>
                  <wp:inline distT="0" distB="0" distL="0" distR="0" wp14:anchorId="633B255F" wp14:editId="6F159642">
                    <wp:extent cx="176530" cy="144145"/>
                    <wp:effectExtent l="0" t="0" r="0" b="0"/>
                    <wp:docPr id="312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76530" cy="144145"/>
                            </a:xfrm>
                            <a:prstGeom prst="rect">
                              <a:avLst/>
                            </a:prstGeom>
                            <a:noFill/>
                            <a:ln>
                              <a:noFill/>
                            </a:ln>
                          </pic:spPr>
                        </pic:pic>
                      </a:graphicData>
                    </a:graphic>
                  </wp:inline>
                </w:drawing>
              </w:r>
              <w:r w:rsidRPr="00020619">
                <w:rPr>
                  <w:vertAlign w:val="superscript"/>
                </w:rPr>
                <w:t>Note2</w:t>
              </w:r>
            </w:ins>
          </w:p>
        </w:tc>
        <w:tc>
          <w:tcPr>
            <w:tcW w:w="1651" w:type="dxa"/>
            <w:tcBorders>
              <w:left w:val="single" w:sz="4" w:space="0" w:color="auto"/>
              <w:right w:val="single" w:sz="4" w:space="0" w:color="auto"/>
            </w:tcBorders>
          </w:tcPr>
          <w:p w14:paraId="5602F4EE" w14:textId="77777777" w:rsidR="003168E1" w:rsidRPr="00020619" w:rsidRDefault="003168E1" w:rsidP="00BB34DD">
            <w:pPr>
              <w:pStyle w:val="TAL"/>
              <w:rPr>
                <w:ins w:id="42575" w:author="BigCREditor-RAN4#104-bis" w:date="2022-10-21T15:08:00Z"/>
                <w:sz w:val="15"/>
                <w:szCs w:val="15"/>
              </w:rPr>
            </w:pPr>
            <w:ins w:id="42576"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4A7B3BC8" w14:textId="77777777" w:rsidR="003168E1" w:rsidRPr="00020619" w:rsidRDefault="003168E1" w:rsidP="00BB34DD">
            <w:pPr>
              <w:pStyle w:val="TAC"/>
              <w:rPr>
                <w:ins w:id="42577" w:author="BigCREditor-RAN4#104-bis" w:date="2022-10-21T15:08:00Z"/>
              </w:rPr>
            </w:pPr>
            <w:ins w:id="42578" w:author="BigCREditor-RAN4#104-bis" w:date="2022-10-21T15:08:00Z">
              <w:r w:rsidRPr="00020619">
                <w:t>1,2,4</w:t>
              </w:r>
            </w:ins>
          </w:p>
        </w:tc>
        <w:tc>
          <w:tcPr>
            <w:tcW w:w="893" w:type="dxa"/>
            <w:tcBorders>
              <w:top w:val="single" w:sz="4" w:space="0" w:color="auto"/>
              <w:left w:val="single" w:sz="4" w:space="0" w:color="auto"/>
              <w:bottom w:val="nil"/>
              <w:right w:val="single" w:sz="4" w:space="0" w:color="auto"/>
            </w:tcBorders>
            <w:shd w:val="clear" w:color="auto" w:fill="auto"/>
          </w:tcPr>
          <w:p w14:paraId="74B14204" w14:textId="77777777" w:rsidR="003168E1" w:rsidRPr="00020619" w:rsidRDefault="003168E1" w:rsidP="00BB34DD">
            <w:pPr>
              <w:pStyle w:val="TAC"/>
              <w:rPr>
                <w:ins w:id="42579" w:author="BigCREditor-RAN4#104-bis" w:date="2022-10-21T15:08:00Z"/>
              </w:rPr>
            </w:pPr>
            <w:ins w:id="42580" w:author="BigCREditor-RAN4#104-bis" w:date="2022-10-21T15:08:00Z">
              <w:r w:rsidRPr="00020619">
                <w:t>dBm/SSB SCS</w:t>
              </w:r>
            </w:ins>
          </w:p>
        </w:tc>
        <w:tc>
          <w:tcPr>
            <w:tcW w:w="1942" w:type="dxa"/>
            <w:gridSpan w:val="4"/>
            <w:tcBorders>
              <w:left w:val="single" w:sz="4" w:space="0" w:color="auto"/>
              <w:bottom w:val="nil"/>
              <w:right w:val="single" w:sz="4" w:space="0" w:color="auto"/>
            </w:tcBorders>
            <w:shd w:val="clear" w:color="auto" w:fill="auto"/>
          </w:tcPr>
          <w:p w14:paraId="4F3E95E7" w14:textId="77777777" w:rsidR="003168E1" w:rsidRPr="00020619" w:rsidRDefault="003168E1" w:rsidP="00BB34DD">
            <w:pPr>
              <w:pStyle w:val="TAC"/>
              <w:rPr>
                <w:ins w:id="42581" w:author="BigCREditor-RAN4#104-bis" w:date="2022-10-21T15:08:00Z"/>
              </w:rPr>
            </w:pPr>
            <w:ins w:id="42582" w:author="BigCREditor-RAN4#104-bis" w:date="2022-10-21T15:08:00Z">
              <w:r w:rsidRPr="00020619">
                <w:t>-94.65</w:t>
              </w:r>
            </w:ins>
          </w:p>
          <w:p w14:paraId="2F09A1E6" w14:textId="77777777" w:rsidR="003168E1" w:rsidRPr="00020619" w:rsidRDefault="003168E1" w:rsidP="00BB34DD">
            <w:pPr>
              <w:pStyle w:val="TAC"/>
              <w:rPr>
                <w:ins w:id="42583" w:author="BigCREditor-RAN4#104-bis" w:date="2022-10-21T15:08:00Z"/>
                <w:rFonts w:eastAsia="Calibri"/>
                <w:szCs w:val="22"/>
              </w:rPr>
            </w:pPr>
          </w:p>
        </w:tc>
        <w:tc>
          <w:tcPr>
            <w:tcW w:w="1091" w:type="dxa"/>
            <w:gridSpan w:val="2"/>
            <w:tcBorders>
              <w:left w:val="single" w:sz="4" w:space="0" w:color="auto"/>
              <w:bottom w:val="nil"/>
              <w:right w:val="single" w:sz="4" w:space="0" w:color="auto"/>
            </w:tcBorders>
            <w:shd w:val="clear" w:color="auto" w:fill="auto"/>
          </w:tcPr>
          <w:p w14:paraId="1F94CC5F" w14:textId="77777777" w:rsidR="003168E1" w:rsidRPr="00020619" w:rsidRDefault="003168E1" w:rsidP="00BB34DD">
            <w:pPr>
              <w:pStyle w:val="TAC"/>
              <w:rPr>
                <w:ins w:id="42584" w:author="BigCREditor-RAN4#104-bis" w:date="2022-10-21T15:08:00Z"/>
              </w:rPr>
            </w:pPr>
            <w:ins w:id="42585" w:author="BigCREditor-RAN4#104-bis" w:date="2022-10-21T15:08:00Z">
              <w:r w:rsidRPr="00020619">
                <w:rPr>
                  <w:sz w:val="16"/>
                  <w:szCs w:val="16"/>
                </w:rPr>
                <w:t>(</w:t>
              </w:r>
            </w:ins>
            <w:ins w:id="42586" w:author="BigCREditor-RAN4#104-bis" w:date="2022-10-21T15:08:00Z">
              <w:r w:rsidRPr="00020619">
                <w:rPr>
                  <w:noProof/>
                  <w:position w:val="-12"/>
                  <w:sz w:val="16"/>
                  <w:szCs w:val="16"/>
                </w:rPr>
                <w:object w:dxaOrig="400" w:dyaOrig="360" w14:anchorId="6CCD5E18">
                  <v:shape id="_x0000_i1197" type="#_x0000_t75" style="width:20.75pt;height:20.75pt" o:ole="" fillcolor="window">
                    <v:imagedata r:id="rId15" o:title=""/>
                  </v:shape>
                  <o:OLEObject Type="Embed" ProgID="Equation.3" ShapeID="_x0000_i1197" DrawAspect="Content" ObjectID="_1731331543" r:id="rId255"/>
                </w:object>
              </w:r>
            </w:ins>
            <w:ins w:id="42587" w:author="BigCREditor-RAN4#104-bis" w:date="2022-10-21T15:08:00Z">
              <w:r w:rsidRPr="00020619">
                <w:rPr>
                  <w:sz w:val="16"/>
                  <w:szCs w:val="16"/>
                </w:rPr>
                <w:t xml:space="preserve"> for Channel 2 +8dB)</w:t>
              </w:r>
            </w:ins>
          </w:p>
        </w:tc>
        <w:tc>
          <w:tcPr>
            <w:tcW w:w="831" w:type="dxa"/>
            <w:tcBorders>
              <w:top w:val="single" w:sz="4" w:space="0" w:color="auto"/>
              <w:left w:val="single" w:sz="4" w:space="0" w:color="auto"/>
              <w:right w:val="single" w:sz="4" w:space="0" w:color="auto"/>
            </w:tcBorders>
          </w:tcPr>
          <w:p w14:paraId="2A712DDB" w14:textId="77777777" w:rsidR="003168E1" w:rsidRPr="00020619" w:rsidRDefault="003168E1" w:rsidP="00BB34DD">
            <w:pPr>
              <w:pStyle w:val="TAC"/>
              <w:rPr>
                <w:ins w:id="42588" w:author="BigCREditor-RAN4#104-bis" w:date="2022-10-21T15:08:00Z"/>
                <w:szCs w:val="18"/>
              </w:rPr>
            </w:pPr>
            <w:ins w:id="42589" w:author="BigCREditor-RAN4#104-bis" w:date="2022-10-21T15:08:00Z">
              <w:r w:rsidRPr="00020619">
                <w:rPr>
                  <w:szCs w:val="18"/>
                </w:rPr>
                <w:t>-115</w:t>
              </w:r>
            </w:ins>
          </w:p>
        </w:tc>
      </w:tr>
      <w:tr w:rsidR="003168E1" w:rsidRPr="00020619" w14:paraId="2D236E19" w14:textId="77777777" w:rsidTr="00BB34DD">
        <w:trPr>
          <w:trHeight w:val="187"/>
          <w:jc w:val="center"/>
          <w:ins w:id="42590" w:author="BigCREditor-RAN4#104-bis" w:date="2022-10-21T15:08:00Z"/>
        </w:trPr>
        <w:tc>
          <w:tcPr>
            <w:tcW w:w="1038" w:type="dxa"/>
            <w:tcBorders>
              <w:top w:val="nil"/>
              <w:left w:val="single" w:sz="4" w:space="0" w:color="auto"/>
              <w:bottom w:val="nil"/>
              <w:right w:val="single" w:sz="4" w:space="0" w:color="auto"/>
            </w:tcBorders>
            <w:shd w:val="clear" w:color="auto" w:fill="auto"/>
          </w:tcPr>
          <w:p w14:paraId="3586B619" w14:textId="77777777" w:rsidR="003168E1" w:rsidRPr="00020619" w:rsidRDefault="003168E1" w:rsidP="00BB34DD">
            <w:pPr>
              <w:pStyle w:val="TAL"/>
              <w:rPr>
                <w:ins w:id="42591" w:author="BigCREditor-RAN4#104-bis" w:date="2022-10-21T15:08:00Z"/>
                <w:rFonts w:eastAsia="Calibri"/>
                <w:szCs w:val="22"/>
              </w:rPr>
            </w:pPr>
          </w:p>
        </w:tc>
        <w:tc>
          <w:tcPr>
            <w:tcW w:w="1651" w:type="dxa"/>
            <w:tcBorders>
              <w:left w:val="single" w:sz="4" w:space="0" w:color="auto"/>
              <w:right w:val="single" w:sz="4" w:space="0" w:color="auto"/>
            </w:tcBorders>
          </w:tcPr>
          <w:p w14:paraId="0C04BB32" w14:textId="77777777" w:rsidR="003168E1" w:rsidRPr="00020619" w:rsidRDefault="003168E1" w:rsidP="00BB34DD">
            <w:pPr>
              <w:pStyle w:val="TAL"/>
              <w:rPr>
                <w:ins w:id="42592" w:author="BigCREditor-RAN4#104-bis" w:date="2022-10-21T15:08:00Z"/>
                <w:rFonts w:eastAsia="Calibri"/>
                <w:sz w:val="15"/>
                <w:szCs w:val="15"/>
              </w:rPr>
            </w:pPr>
            <w:ins w:id="42593"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2C8E2609" w14:textId="77777777" w:rsidR="003168E1" w:rsidRPr="00020619" w:rsidRDefault="003168E1" w:rsidP="00BB34DD">
            <w:pPr>
              <w:pStyle w:val="TAC"/>
              <w:rPr>
                <w:ins w:id="42594"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6455FBF0" w14:textId="77777777" w:rsidR="003168E1" w:rsidRPr="00020619" w:rsidRDefault="003168E1" w:rsidP="00BB34DD">
            <w:pPr>
              <w:pStyle w:val="TAC"/>
              <w:rPr>
                <w:ins w:id="42595"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51AF09C4" w14:textId="77777777" w:rsidR="003168E1" w:rsidRPr="00020619" w:rsidRDefault="003168E1" w:rsidP="00BB34DD">
            <w:pPr>
              <w:pStyle w:val="TAC"/>
              <w:rPr>
                <w:ins w:id="42596"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43168D67" w14:textId="77777777" w:rsidR="003168E1" w:rsidRPr="00020619" w:rsidRDefault="003168E1" w:rsidP="00BB34DD">
            <w:pPr>
              <w:pStyle w:val="TAC"/>
              <w:rPr>
                <w:ins w:id="42597" w:author="BigCREditor-RAN4#104-bis" w:date="2022-10-21T15:08:00Z"/>
              </w:rPr>
            </w:pPr>
          </w:p>
        </w:tc>
        <w:tc>
          <w:tcPr>
            <w:tcW w:w="831" w:type="dxa"/>
            <w:tcBorders>
              <w:left w:val="single" w:sz="4" w:space="0" w:color="auto"/>
              <w:right w:val="single" w:sz="4" w:space="0" w:color="auto"/>
            </w:tcBorders>
          </w:tcPr>
          <w:p w14:paraId="533B8328" w14:textId="77777777" w:rsidR="003168E1" w:rsidRPr="00020619" w:rsidRDefault="003168E1" w:rsidP="00BB34DD">
            <w:pPr>
              <w:pStyle w:val="TAC"/>
              <w:rPr>
                <w:ins w:id="42598" w:author="BigCREditor-RAN4#104-bis" w:date="2022-10-21T15:08:00Z"/>
                <w:szCs w:val="18"/>
              </w:rPr>
            </w:pPr>
            <w:ins w:id="42599" w:author="BigCREditor-RAN4#104-bis" w:date="2022-10-21T15:08:00Z">
              <w:r w:rsidRPr="00020619">
                <w:rPr>
                  <w:szCs w:val="18"/>
                </w:rPr>
                <w:t>-114.5</w:t>
              </w:r>
            </w:ins>
          </w:p>
        </w:tc>
      </w:tr>
      <w:tr w:rsidR="003168E1" w:rsidRPr="00020619" w14:paraId="58C05503" w14:textId="77777777" w:rsidTr="00BB34DD">
        <w:trPr>
          <w:trHeight w:val="187"/>
          <w:jc w:val="center"/>
          <w:ins w:id="42600" w:author="BigCREditor-RAN4#104-bis" w:date="2022-10-21T15:08:00Z"/>
        </w:trPr>
        <w:tc>
          <w:tcPr>
            <w:tcW w:w="1038" w:type="dxa"/>
            <w:tcBorders>
              <w:top w:val="nil"/>
              <w:left w:val="single" w:sz="4" w:space="0" w:color="auto"/>
              <w:bottom w:val="nil"/>
              <w:right w:val="single" w:sz="4" w:space="0" w:color="auto"/>
            </w:tcBorders>
            <w:shd w:val="clear" w:color="auto" w:fill="auto"/>
          </w:tcPr>
          <w:p w14:paraId="43438362" w14:textId="77777777" w:rsidR="003168E1" w:rsidRPr="00020619" w:rsidRDefault="003168E1" w:rsidP="00BB34DD">
            <w:pPr>
              <w:pStyle w:val="TAL"/>
              <w:rPr>
                <w:ins w:id="42601" w:author="BigCREditor-RAN4#104-bis" w:date="2022-10-21T15:08:00Z"/>
                <w:rFonts w:eastAsia="Calibri"/>
                <w:szCs w:val="22"/>
              </w:rPr>
            </w:pPr>
          </w:p>
        </w:tc>
        <w:tc>
          <w:tcPr>
            <w:tcW w:w="1651" w:type="dxa"/>
            <w:tcBorders>
              <w:left w:val="single" w:sz="4" w:space="0" w:color="auto"/>
              <w:right w:val="single" w:sz="4" w:space="0" w:color="auto"/>
            </w:tcBorders>
          </w:tcPr>
          <w:p w14:paraId="10141953" w14:textId="77777777" w:rsidR="003168E1" w:rsidRPr="00020619" w:rsidRDefault="003168E1" w:rsidP="00BB34DD">
            <w:pPr>
              <w:pStyle w:val="TAL"/>
              <w:rPr>
                <w:ins w:id="42602" w:author="BigCREditor-RAN4#104-bis" w:date="2022-10-21T15:08:00Z"/>
                <w:rFonts w:eastAsia="Calibri"/>
                <w:sz w:val="15"/>
                <w:szCs w:val="15"/>
              </w:rPr>
            </w:pPr>
            <w:ins w:id="42603"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6E1C4D02" w14:textId="77777777" w:rsidR="003168E1" w:rsidRPr="00020619" w:rsidRDefault="003168E1" w:rsidP="00BB34DD">
            <w:pPr>
              <w:pStyle w:val="TAC"/>
              <w:rPr>
                <w:ins w:id="42604"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4EC326FC" w14:textId="77777777" w:rsidR="003168E1" w:rsidRPr="00020619" w:rsidRDefault="003168E1" w:rsidP="00BB34DD">
            <w:pPr>
              <w:pStyle w:val="TAC"/>
              <w:rPr>
                <w:ins w:id="42605"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2FBB62B2" w14:textId="77777777" w:rsidR="003168E1" w:rsidRPr="00020619" w:rsidRDefault="003168E1" w:rsidP="00BB34DD">
            <w:pPr>
              <w:pStyle w:val="TAC"/>
              <w:rPr>
                <w:ins w:id="42606"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42C615A3" w14:textId="77777777" w:rsidR="003168E1" w:rsidRPr="00020619" w:rsidRDefault="003168E1" w:rsidP="00BB34DD">
            <w:pPr>
              <w:pStyle w:val="TAC"/>
              <w:rPr>
                <w:ins w:id="42607" w:author="BigCREditor-RAN4#104-bis" w:date="2022-10-21T15:08:00Z"/>
              </w:rPr>
            </w:pPr>
          </w:p>
        </w:tc>
        <w:tc>
          <w:tcPr>
            <w:tcW w:w="831" w:type="dxa"/>
            <w:tcBorders>
              <w:left w:val="single" w:sz="4" w:space="0" w:color="auto"/>
              <w:right w:val="single" w:sz="4" w:space="0" w:color="auto"/>
            </w:tcBorders>
          </w:tcPr>
          <w:p w14:paraId="4438F94A" w14:textId="77777777" w:rsidR="003168E1" w:rsidRPr="00020619" w:rsidRDefault="003168E1" w:rsidP="00BB34DD">
            <w:pPr>
              <w:pStyle w:val="TAC"/>
              <w:rPr>
                <w:ins w:id="42608" w:author="BigCREditor-RAN4#104-bis" w:date="2022-10-21T15:08:00Z"/>
                <w:szCs w:val="18"/>
              </w:rPr>
            </w:pPr>
            <w:ins w:id="42609" w:author="BigCREditor-RAN4#104-bis" w:date="2022-10-21T15:08:00Z">
              <w:r w:rsidRPr="00020619">
                <w:rPr>
                  <w:szCs w:val="18"/>
                </w:rPr>
                <w:t>-114</w:t>
              </w:r>
            </w:ins>
          </w:p>
        </w:tc>
      </w:tr>
      <w:tr w:rsidR="003168E1" w:rsidRPr="00020619" w14:paraId="5225AA61" w14:textId="77777777" w:rsidTr="00BB34DD">
        <w:trPr>
          <w:trHeight w:val="187"/>
          <w:jc w:val="center"/>
          <w:ins w:id="42610" w:author="BigCREditor-RAN4#104-bis" w:date="2022-10-21T15:08:00Z"/>
        </w:trPr>
        <w:tc>
          <w:tcPr>
            <w:tcW w:w="1038" w:type="dxa"/>
            <w:tcBorders>
              <w:top w:val="nil"/>
              <w:left w:val="single" w:sz="4" w:space="0" w:color="auto"/>
              <w:bottom w:val="nil"/>
              <w:right w:val="single" w:sz="4" w:space="0" w:color="auto"/>
            </w:tcBorders>
            <w:shd w:val="clear" w:color="auto" w:fill="auto"/>
          </w:tcPr>
          <w:p w14:paraId="658A38B7" w14:textId="77777777" w:rsidR="003168E1" w:rsidRPr="00020619" w:rsidRDefault="003168E1" w:rsidP="00BB34DD">
            <w:pPr>
              <w:pStyle w:val="TAL"/>
              <w:rPr>
                <w:ins w:id="42611" w:author="BigCREditor-RAN4#104-bis" w:date="2022-10-21T15:08:00Z"/>
                <w:rFonts w:eastAsia="Calibri"/>
                <w:szCs w:val="22"/>
              </w:rPr>
            </w:pPr>
          </w:p>
        </w:tc>
        <w:tc>
          <w:tcPr>
            <w:tcW w:w="1651" w:type="dxa"/>
            <w:tcBorders>
              <w:left w:val="single" w:sz="4" w:space="0" w:color="auto"/>
              <w:right w:val="single" w:sz="4" w:space="0" w:color="auto"/>
            </w:tcBorders>
          </w:tcPr>
          <w:p w14:paraId="02AEC284" w14:textId="77777777" w:rsidR="003168E1" w:rsidRPr="00020619" w:rsidRDefault="003168E1" w:rsidP="00BB34DD">
            <w:pPr>
              <w:pStyle w:val="TAL"/>
              <w:rPr>
                <w:ins w:id="42612" w:author="BigCREditor-RAN4#104-bis" w:date="2022-10-21T15:08:00Z"/>
                <w:rFonts w:eastAsia="Calibri"/>
                <w:sz w:val="15"/>
                <w:szCs w:val="15"/>
                <w:lang w:val="sv-SE"/>
              </w:rPr>
            </w:pPr>
            <w:ins w:id="42613"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0568E300" w14:textId="77777777" w:rsidR="003168E1" w:rsidRPr="00020619" w:rsidRDefault="003168E1" w:rsidP="00BB34DD">
            <w:pPr>
              <w:pStyle w:val="TAC"/>
              <w:rPr>
                <w:ins w:id="42614"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23D92E74" w14:textId="77777777" w:rsidR="003168E1" w:rsidRPr="00020619" w:rsidRDefault="003168E1" w:rsidP="00BB34DD">
            <w:pPr>
              <w:pStyle w:val="TAC"/>
              <w:rPr>
                <w:ins w:id="42615"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5DD7CC21" w14:textId="77777777" w:rsidR="003168E1" w:rsidRPr="00020619" w:rsidRDefault="003168E1" w:rsidP="00BB34DD">
            <w:pPr>
              <w:pStyle w:val="TAC"/>
              <w:rPr>
                <w:ins w:id="42616"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3ABF0131" w14:textId="77777777" w:rsidR="003168E1" w:rsidRPr="00020619" w:rsidRDefault="003168E1" w:rsidP="00BB34DD">
            <w:pPr>
              <w:pStyle w:val="TAC"/>
              <w:rPr>
                <w:ins w:id="42617" w:author="BigCREditor-RAN4#104-bis" w:date="2022-10-21T15:08:00Z"/>
                <w:lang w:val="sv-SE"/>
              </w:rPr>
            </w:pPr>
          </w:p>
        </w:tc>
        <w:tc>
          <w:tcPr>
            <w:tcW w:w="831" w:type="dxa"/>
            <w:tcBorders>
              <w:left w:val="single" w:sz="4" w:space="0" w:color="auto"/>
              <w:right w:val="single" w:sz="4" w:space="0" w:color="auto"/>
            </w:tcBorders>
          </w:tcPr>
          <w:p w14:paraId="4C9D85DF" w14:textId="77777777" w:rsidR="003168E1" w:rsidRPr="00020619" w:rsidRDefault="003168E1" w:rsidP="00BB34DD">
            <w:pPr>
              <w:pStyle w:val="TAC"/>
              <w:rPr>
                <w:ins w:id="42618" w:author="BigCREditor-RAN4#104-bis" w:date="2022-10-21T15:08:00Z"/>
                <w:szCs w:val="18"/>
              </w:rPr>
            </w:pPr>
            <w:ins w:id="42619" w:author="BigCREditor-RAN4#104-bis" w:date="2022-10-21T15:08:00Z">
              <w:r w:rsidRPr="00020619">
                <w:rPr>
                  <w:szCs w:val="18"/>
                </w:rPr>
                <w:t>-113.5</w:t>
              </w:r>
            </w:ins>
          </w:p>
        </w:tc>
      </w:tr>
      <w:tr w:rsidR="003168E1" w:rsidRPr="00020619" w14:paraId="620DB358" w14:textId="77777777" w:rsidTr="00BB34DD">
        <w:trPr>
          <w:trHeight w:val="187"/>
          <w:jc w:val="center"/>
          <w:ins w:id="42620" w:author="BigCREditor-RAN4#104-bis" w:date="2022-10-21T15:08:00Z"/>
        </w:trPr>
        <w:tc>
          <w:tcPr>
            <w:tcW w:w="1038" w:type="dxa"/>
            <w:tcBorders>
              <w:top w:val="nil"/>
              <w:left w:val="single" w:sz="4" w:space="0" w:color="auto"/>
              <w:bottom w:val="nil"/>
              <w:right w:val="single" w:sz="4" w:space="0" w:color="auto"/>
            </w:tcBorders>
            <w:shd w:val="clear" w:color="auto" w:fill="auto"/>
          </w:tcPr>
          <w:p w14:paraId="0A063A6F" w14:textId="77777777" w:rsidR="003168E1" w:rsidRPr="00020619" w:rsidRDefault="003168E1" w:rsidP="00BB34DD">
            <w:pPr>
              <w:pStyle w:val="TAL"/>
              <w:rPr>
                <w:ins w:id="42621" w:author="BigCREditor-RAN4#104-bis" w:date="2022-10-21T15:08:00Z"/>
                <w:rFonts w:eastAsia="Calibri"/>
                <w:szCs w:val="22"/>
              </w:rPr>
            </w:pPr>
          </w:p>
        </w:tc>
        <w:tc>
          <w:tcPr>
            <w:tcW w:w="1651" w:type="dxa"/>
            <w:tcBorders>
              <w:left w:val="single" w:sz="4" w:space="0" w:color="auto"/>
              <w:right w:val="single" w:sz="4" w:space="0" w:color="auto"/>
            </w:tcBorders>
          </w:tcPr>
          <w:p w14:paraId="2BFC7D15" w14:textId="77777777" w:rsidR="003168E1" w:rsidRPr="00020619" w:rsidRDefault="003168E1" w:rsidP="00BB34DD">
            <w:pPr>
              <w:pStyle w:val="TAL"/>
              <w:rPr>
                <w:ins w:id="42622" w:author="BigCREditor-RAN4#104-bis" w:date="2022-10-21T15:08:00Z"/>
                <w:rFonts w:eastAsia="Calibri"/>
                <w:sz w:val="15"/>
                <w:szCs w:val="15"/>
                <w:lang w:val="sv-SE"/>
              </w:rPr>
            </w:pPr>
            <w:ins w:id="42623"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1057506B" w14:textId="77777777" w:rsidR="003168E1" w:rsidRPr="00020619" w:rsidRDefault="003168E1" w:rsidP="00BB34DD">
            <w:pPr>
              <w:pStyle w:val="TAC"/>
              <w:rPr>
                <w:ins w:id="42624"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00B4DEC9" w14:textId="77777777" w:rsidR="003168E1" w:rsidRPr="00020619" w:rsidRDefault="003168E1" w:rsidP="00BB34DD">
            <w:pPr>
              <w:pStyle w:val="TAC"/>
              <w:rPr>
                <w:ins w:id="42625"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35D36431" w14:textId="77777777" w:rsidR="003168E1" w:rsidRPr="00020619" w:rsidRDefault="003168E1" w:rsidP="00BB34DD">
            <w:pPr>
              <w:pStyle w:val="TAC"/>
              <w:rPr>
                <w:ins w:id="42626"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09B774DC" w14:textId="77777777" w:rsidR="003168E1" w:rsidRPr="00020619" w:rsidRDefault="003168E1" w:rsidP="00BB34DD">
            <w:pPr>
              <w:pStyle w:val="TAC"/>
              <w:rPr>
                <w:ins w:id="42627" w:author="BigCREditor-RAN4#104-bis" w:date="2022-10-21T15:08:00Z"/>
                <w:lang w:val="sv-SE"/>
              </w:rPr>
            </w:pPr>
          </w:p>
        </w:tc>
        <w:tc>
          <w:tcPr>
            <w:tcW w:w="831" w:type="dxa"/>
            <w:tcBorders>
              <w:left w:val="single" w:sz="4" w:space="0" w:color="auto"/>
              <w:right w:val="single" w:sz="4" w:space="0" w:color="auto"/>
            </w:tcBorders>
          </w:tcPr>
          <w:p w14:paraId="5E0ADEAE" w14:textId="77777777" w:rsidR="003168E1" w:rsidRPr="00020619" w:rsidRDefault="003168E1" w:rsidP="00BB34DD">
            <w:pPr>
              <w:pStyle w:val="TAC"/>
              <w:rPr>
                <w:ins w:id="42628" w:author="BigCREditor-RAN4#104-bis" w:date="2022-10-21T15:08:00Z"/>
                <w:szCs w:val="18"/>
              </w:rPr>
            </w:pPr>
            <w:ins w:id="42629" w:author="BigCREditor-RAN4#104-bis" w:date="2022-10-21T15:08:00Z">
              <w:r w:rsidRPr="00020619">
                <w:rPr>
                  <w:szCs w:val="18"/>
                </w:rPr>
                <w:t>-113</w:t>
              </w:r>
            </w:ins>
          </w:p>
        </w:tc>
      </w:tr>
      <w:tr w:rsidR="003168E1" w:rsidRPr="00020619" w14:paraId="26C0C59E" w14:textId="77777777" w:rsidTr="00BB34DD">
        <w:trPr>
          <w:trHeight w:val="187"/>
          <w:jc w:val="center"/>
          <w:ins w:id="42630" w:author="BigCREditor-RAN4#104-bis" w:date="2022-10-21T15:08:00Z"/>
        </w:trPr>
        <w:tc>
          <w:tcPr>
            <w:tcW w:w="1038" w:type="dxa"/>
            <w:tcBorders>
              <w:top w:val="nil"/>
              <w:left w:val="single" w:sz="4" w:space="0" w:color="auto"/>
              <w:bottom w:val="nil"/>
              <w:right w:val="single" w:sz="4" w:space="0" w:color="auto"/>
            </w:tcBorders>
            <w:shd w:val="clear" w:color="auto" w:fill="auto"/>
          </w:tcPr>
          <w:p w14:paraId="42A613A8" w14:textId="77777777" w:rsidR="003168E1" w:rsidRPr="00020619" w:rsidRDefault="003168E1" w:rsidP="00BB34DD">
            <w:pPr>
              <w:pStyle w:val="TAL"/>
              <w:rPr>
                <w:ins w:id="42631" w:author="BigCREditor-RAN4#104-bis" w:date="2022-10-21T15:08:00Z"/>
                <w:rFonts w:eastAsia="Calibri"/>
                <w:szCs w:val="22"/>
              </w:rPr>
            </w:pPr>
          </w:p>
        </w:tc>
        <w:tc>
          <w:tcPr>
            <w:tcW w:w="1651" w:type="dxa"/>
            <w:tcBorders>
              <w:left w:val="single" w:sz="4" w:space="0" w:color="auto"/>
              <w:right w:val="single" w:sz="4" w:space="0" w:color="auto"/>
            </w:tcBorders>
          </w:tcPr>
          <w:p w14:paraId="784CE1F4" w14:textId="77777777" w:rsidR="003168E1" w:rsidRPr="00020619" w:rsidRDefault="003168E1" w:rsidP="00BB34DD">
            <w:pPr>
              <w:pStyle w:val="TAL"/>
              <w:rPr>
                <w:ins w:id="42632" w:author="BigCREditor-RAN4#104-bis" w:date="2022-10-21T15:08:00Z"/>
                <w:sz w:val="15"/>
                <w:szCs w:val="15"/>
              </w:rPr>
            </w:pPr>
            <w:ins w:id="42633"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38854A3F" w14:textId="77777777" w:rsidR="003168E1" w:rsidRPr="00020619" w:rsidRDefault="003168E1" w:rsidP="00BB34DD">
            <w:pPr>
              <w:pStyle w:val="TAC"/>
              <w:rPr>
                <w:ins w:id="42634"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6C7E2F6C" w14:textId="77777777" w:rsidR="003168E1" w:rsidRPr="00020619" w:rsidRDefault="003168E1" w:rsidP="00BB34DD">
            <w:pPr>
              <w:pStyle w:val="TAC"/>
              <w:rPr>
                <w:ins w:id="42635"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3FEE2896" w14:textId="77777777" w:rsidR="003168E1" w:rsidRPr="00020619" w:rsidRDefault="003168E1" w:rsidP="00BB34DD">
            <w:pPr>
              <w:pStyle w:val="TAC"/>
              <w:rPr>
                <w:ins w:id="42636"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2E97E121" w14:textId="77777777" w:rsidR="003168E1" w:rsidRPr="00020619" w:rsidRDefault="003168E1" w:rsidP="00BB34DD">
            <w:pPr>
              <w:pStyle w:val="TAC"/>
              <w:rPr>
                <w:ins w:id="42637" w:author="BigCREditor-RAN4#104-bis" w:date="2022-10-21T15:08:00Z"/>
              </w:rPr>
            </w:pPr>
          </w:p>
        </w:tc>
        <w:tc>
          <w:tcPr>
            <w:tcW w:w="831" w:type="dxa"/>
            <w:tcBorders>
              <w:left w:val="single" w:sz="4" w:space="0" w:color="auto"/>
              <w:right w:val="single" w:sz="4" w:space="0" w:color="auto"/>
            </w:tcBorders>
          </w:tcPr>
          <w:p w14:paraId="13A47247" w14:textId="77777777" w:rsidR="003168E1" w:rsidRPr="00020619" w:rsidRDefault="003168E1" w:rsidP="00BB34DD">
            <w:pPr>
              <w:pStyle w:val="TAC"/>
              <w:rPr>
                <w:ins w:id="42638" w:author="BigCREditor-RAN4#104-bis" w:date="2022-10-21T15:08:00Z"/>
                <w:szCs w:val="18"/>
              </w:rPr>
            </w:pPr>
            <w:ins w:id="42639" w:author="BigCREditor-RAN4#104-bis" w:date="2022-10-21T15:08:00Z">
              <w:r w:rsidRPr="00020619">
                <w:rPr>
                  <w:szCs w:val="18"/>
                </w:rPr>
                <w:t>-112.5</w:t>
              </w:r>
            </w:ins>
          </w:p>
        </w:tc>
      </w:tr>
      <w:tr w:rsidR="003168E1" w:rsidRPr="00020619" w14:paraId="04ABE94D" w14:textId="77777777" w:rsidTr="00BB34DD">
        <w:trPr>
          <w:trHeight w:val="187"/>
          <w:jc w:val="center"/>
          <w:ins w:id="42640" w:author="BigCREditor-RAN4#104-bis" w:date="2022-10-21T15:08:00Z"/>
        </w:trPr>
        <w:tc>
          <w:tcPr>
            <w:tcW w:w="1038" w:type="dxa"/>
            <w:tcBorders>
              <w:top w:val="nil"/>
              <w:left w:val="single" w:sz="4" w:space="0" w:color="auto"/>
              <w:bottom w:val="nil"/>
              <w:right w:val="single" w:sz="4" w:space="0" w:color="auto"/>
            </w:tcBorders>
            <w:shd w:val="clear" w:color="auto" w:fill="auto"/>
          </w:tcPr>
          <w:p w14:paraId="4C69FE3D" w14:textId="77777777" w:rsidR="003168E1" w:rsidRPr="00020619" w:rsidRDefault="003168E1" w:rsidP="00BB34DD">
            <w:pPr>
              <w:pStyle w:val="TAL"/>
              <w:rPr>
                <w:ins w:id="42641" w:author="BigCREditor-RAN4#104-bis" w:date="2022-10-21T15:08:00Z"/>
                <w:rFonts w:eastAsia="Calibri"/>
                <w:szCs w:val="22"/>
              </w:rPr>
            </w:pPr>
          </w:p>
        </w:tc>
        <w:tc>
          <w:tcPr>
            <w:tcW w:w="1651" w:type="dxa"/>
            <w:tcBorders>
              <w:left w:val="single" w:sz="4" w:space="0" w:color="auto"/>
              <w:right w:val="single" w:sz="4" w:space="0" w:color="auto"/>
            </w:tcBorders>
          </w:tcPr>
          <w:p w14:paraId="194B3AB6" w14:textId="77777777" w:rsidR="003168E1" w:rsidRPr="00020619" w:rsidRDefault="003168E1" w:rsidP="00BB34DD">
            <w:pPr>
              <w:pStyle w:val="TAL"/>
              <w:rPr>
                <w:ins w:id="42642" w:author="BigCREditor-RAN4#104-bis" w:date="2022-10-21T15:08:00Z"/>
                <w:rFonts w:eastAsia="Calibri"/>
                <w:sz w:val="15"/>
                <w:szCs w:val="15"/>
              </w:rPr>
            </w:pPr>
            <w:ins w:id="42643"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761815B5" w14:textId="77777777" w:rsidR="003168E1" w:rsidRPr="00020619" w:rsidRDefault="003168E1" w:rsidP="00BB34DD">
            <w:pPr>
              <w:pStyle w:val="TAC"/>
              <w:rPr>
                <w:ins w:id="42644"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505A66F" w14:textId="77777777" w:rsidR="003168E1" w:rsidRPr="00020619" w:rsidRDefault="003168E1" w:rsidP="00BB34DD">
            <w:pPr>
              <w:pStyle w:val="TAC"/>
              <w:rPr>
                <w:ins w:id="42645"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14CEB689" w14:textId="77777777" w:rsidR="003168E1" w:rsidRPr="00020619" w:rsidRDefault="003168E1" w:rsidP="00BB34DD">
            <w:pPr>
              <w:pStyle w:val="TAC"/>
              <w:rPr>
                <w:ins w:id="42646"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593D60D0" w14:textId="77777777" w:rsidR="003168E1" w:rsidRPr="00020619" w:rsidRDefault="003168E1" w:rsidP="00BB34DD">
            <w:pPr>
              <w:pStyle w:val="TAC"/>
              <w:rPr>
                <w:ins w:id="42647" w:author="BigCREditor-RAN4#104-bis" w:date="2022-10-21T15:08:00Z"/>
              </w:rPr>
            </w:pPr>
          </w:p>
        </w:tc>
        <w:tc>
          <w:tcPr>
            <w:tcW w:w="831" w:type="dxa"/>
            <w:tcBorders>
              <w:left w:val="single" w:sz="4" w:space="0" w:color="auto"/>
              <w:right w:val="single" w:sz="4" w:space="0" w:color="auto"/>
            </w:tcBorders>
          </w:tcPr>
          <w:p w14:paraId="22B7EA80" w14:textId="77777777" w:rsidR="003168E1" w:rsidRPr="00020619" w:rsidRDefault="003168E1" w:rsidP="00BB34DD">
            <w:pPr>
              <w:pStyle w:val="TAC"/>
              <w:rPr>
                <w:ins w:id="42648" w:author="BigCREditor-RAN4#104-bis" w:date="2022-10-21T15:08:00Z"/>
                <w:szCs w:val="18"/>
              </w:rPr>
            </w:pPr>
            <w:ins w:id="42649" w:author="BigCREditor-RAN4#104-bis" w:date="2022-10-21T15:08:00Z">
              <w:r w:rsidRPr="00020619">
                <w:rPr>
                  <w:szCs w:val="18"/>
                </w:rPr>
                <w:t>-112</w:t>
              </w:r>
            </w:ins>
          </w:p>
        </w:tc>
      </w:tr>
      <w:tr w:rsidR="003168E1" w:rsidRPr="00020619" w14:paraId="36D1878A" w14:textId="77777777" w:rsidTr="00BB34DD">
        <w:trPr>
          <w:trHeight w:val="187"/>
          <w:jc w:val="center"/>
          <w:ins w:id="42650" w:author="BigCREditor-RAN4#104-bis" w:date="2022-10-21T15:08:00Z"/>
        </w:trPr>
        <w:tc>
          <w:tcPr>
            <w:tcW w:w="1038" w:type="dxa"/>
            <w:tcBorders>
              <w:top w:val="nil"/>
              <w:left w:val="single" w:sz="4" w:space="0" w:color="auto"/>
              <w:bottom w:val="nil"/>
              <w:right w:val="single" w:sz="4" w:space="0" w:color="auto"/>
            </w:tcBorders>
            <w:shd w:val="clear" w:color="auto" w:fill="auto"/>
          </w:tcPr>
          <w:p w14:paraId="5221D64F" w14:textId="77777777" w:rsidR="003168E1" w:rsidRPr="00020619" w:rsidRDefault="003168E1" w:rsidP="00BB34DD">
            <w:pPr>
              <w:pStyle w:val="TAL"/>
              <w:rPr>
                <w:ins w:id="42651" w:author="BigCREditor-RAN4#104-bis" w:date="2022-10-21T15:08:00Z"/>
                <w:rFonts w:eastAsia="Calibri"/>
                <w:szCs w:val="22"/>
              </w:rPr>
            </w:pPr>
          </w:p>
        </w:tc>
        <w:tc>
          <w:tcPr>
            <w:tcW w:w="1651" w:type="dxa"/>
            <w:tcBorders>
              <w:left w:val="single" w:sz="4" w:space="0" w:color="auto"/>
              <w:right w:val="single" w:sz="4" w:space="0" w:color="auto"/>
            </w:tcBorders>
          </w:tcPr>
          <w:p w14:paraId="77277C66" w14:textId="77777777" w:rsidR="003168E1" w:rsidRPr="00020619" w:rsidRDefault="003168E1" w:rsidP="00BB34DD">
            <w:pPr>
              <w:pStyle w:val="TAL"/>
              <w:rPr>
                <w:ins w:id="42652" w:author="BigCREditor-RAN4#104-bis" w:date="2022-10-21T15:08:00Z"/>
                <w:rFonts w:eastAsia="Calibri"/>
                <w:sz w:val="15"/>
                <w:szCs w:val="15"/>
              </w:rPr>
            </w:pPr>
            <w:ins w:id="42653"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40DC3DE1" w14:textId="77777777" w:rsidR="003168E1" w:rsidRPr="00020619" w:rsidRDefault="003168E1" w:rsidP="00BB34DD">
            <w:pPr>
              <w:pStyle w:val="TAC"/>
              <w:rPr>
                <w:ins w:id="42654"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5C3EBF12" w14:textId="77777777" w:rsidR="003168E1" w:rsidRPr="00020619" w:rsidRDefault="003168E1" w:rsidP="00BB34DD">
            <w:pPr>
              <w:pStyle w:val="TAC"/>
              <w:rPr>
                <w:ins w:id="42655" w:author="BigCREditor-RAN4#104-bis" w:date="2022-10-21T15:08:00Z"/>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6E3509AD" w14:textId="77777777" w:rsidR="003168E1" w:rsidRPr="00020619" w:rsidRDefault="003168E1" w:rsidP="00BB34DD">
            <w:pPr>
              <w:pStyle w:val="TAC"/>
              <w:rPr>
                <w:ins w:id="42656" w:author="BigCREditor-RAN4#104-bis" w:date="2022-10-21T15:08:00Z"/>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03C12085" w14:textId="77777777" w:rsidR="003168E1" w:rsidRPr="00020619" w:rsidRDefault="003168E1" w:rsidP="00BB34DD">
            <w:pPr>
              <w:pStyle w:val="TAC"/>
              <w:rPr>
                <w:ins w:id="42657" w:author="BigCREditor-RAN4#104-bis" w:date="2022-10-21T15:08:00Z"/>
              </w:rPr>
            </w:pPr>
          </w:p>
        </w:tc>
        <w:tc>
          <w:tcPr>
            <w:tcW w:w="831" w:type="dxa"/>
            <w:tcBorders>
              <w:left w:val="single" w:sz="4" w:space="0" w:color="auto"/>
              <w:bottom w:val="single" w:sz="4" w:space="0" w:color="auto"/>
              <w:right w:val="single" w:sz="4" w:space="0" w:color="auto"/>
            </w:tcBorders>
          </w:tcPr>
          <w:p w14:paraId="23094CBC" w14:textId="77777777" w:rsidR="003168E1" w:rsidRPr="00020619" w:rsidRDefault="003168E1" w:rsidP="00BB34DD">
            <w:pPr>
              <w:pStyle w:val="TAC"/>
              <w:rPr>
                <w:ins w:id="42658" w:author="BigCREditor-RAN4#104-bis" w:date="2022-10-21T15:08:00Z"/>
                <w:szCs w:val="18"/>
              </w:rPr>
            </w:pPr>
            <w:ins w:id="42659" w:author="BigCREditor-RAN4#104-bis" w:date="2022-10-21T15:08:00Z">
              <w:r w:rsidRPr="00020619">
                <w:rPr>
                  <w:szCs w:val="18"/>
                </w:rPr>
                <w:t>-111.5</w:t>
              </w:r>
            </w:ins>
          </w:p>
        </w:tc>
      </w:tr>
      <w:tr w:rsidR="003168E1" w:rsidRPr="00020619" w14:paraId="1B079A36" w14:textId="77777777" w:rsidTr="00BB34DD">
        <w:trPr>
          <w:trHeight w:val="187"/>
          <w:jc w:val="center"/>
          <w:ins w:id="42660" w:author="BigCREditor-RAN4#104-bis" w:date="2022-10-21T15:08:00Z"/>
        </w:trPr>
        <w:tc>
          <w:tcPr>
            <w:tcW w:w="1038" w:type="dxa"/>
            <w:tcBorders>
              <w:top w:val="nil"/>
              <w:left w:val="single" w:sz="4" w:space="0" w:color="auto"/>
              <w:bottom w:val="nil"/>
              <w:right w:val="single" w:sz="4" w:space="0" w:color="auto"/>
            </w:tcBorders>
            <w:shd w:val="clear" w:color="auto" w:fill="auto"/>
          </w:tcPr>
          <w:p w14:paraId="1F49784D" w14:textId="77777777" w:rsidR="003168E1" w:rsidRPr="00020619" w:rsidRDefault="003168E1" w:rsidP="00BB34DD">
            <w:pPr>
              <w:pStyle w:val="TAL"/>
              <w:rPr>
                <w:ins w:id="42661" w:author="BigCREditor-RAN4#104-bis" w:date="2022-10-21T15:08:00Z"/>
                <w:rFonts w:eastAsia="Calibri"/>
                <w:szCs w:val="22"/>
              </w:rPr>
            </w:pPr>
          </w:p>
        </w:tc>
        <w:tc>
          <w:tcPr>
            <w:tcW w:w="1651" w:type="dxa"/>
            <w:tcBorders>
              <w:left w:val="single" w:sz="4" w:space="0" w:color="auto"/>
              <w:right w:val="single" w:sz="4" w:space="0" w:color="auto"/>
            </w:tcBorders>
          </w:tcPr>
          <w:p w14:paraId="6098DA2B" w14:textId="77777777" w:rsidR="003168E1" w:rsidRPr="00020619" w:rsidRDefault="003168E1" w:rsidP="00BB34DD">
            <w:pPr>
              <w:pStyle w:val="TAL"/>
              <w:rPr>
                <w:ins w:id="42662" w:author="BigCREditor-RAN4#104-bis" w:date="2022-10-21T15:08:00Z"/>
                <w:sz w:val="15"/>
                <w:szCs w:val="15"/>
              </w:rPr>
            </w:pPr>
            <w:ins w:id="42663"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62F6864D" w14:textId="77777777" w:rsidR="003168E1" w:rsidRPr="00020619" w:rsidRDefault="003168E1" w:rsidP="00BB34DD">
            <w:pPr>
              <w:pStyle w:val="TAC"/>
              <w:rPr>
                <w:ins w:id="42664" w:author="BigCREditor-RAN4#104-bis" w:date="2022-10-21T15:08:00Z"/>
              </w:rPr>
            </w:pPr>
            <w:ins w:id="42665" w:author="BigCREditor-RAN4#104-bis" w:date="2022-10-21T15:08:00Z">
              <w:r w:rsidRPr="00020619">
                <w:t>3</w:t>
              </w:r>
            </w:ins>
          </w:p>
        </w:tc>
        <w:tc>
          <w:tcPr>
            <w:tcW w:w="893" w:type="dxa"/>
            <w:tcBorders>
              <w:top w:val="nil"/>
              <w:left w:val="single" w:sz="4" w:space="0" w:color="auto"/>
              <w:bottom w:val="nil"/>
              <w:right w:val="single" w:sz="4" w:space="0" w:color="auto"/>
            </w:tcBorders>
            <w:shd w:val="clear" w:color="auto" w:fill="auto"/>
          </w:tcPr>
          <w:p w14:paraId="268B1A48" w14:textId="77777777" w:rsidR="003168E1" w:rsidRPr="00020619" w:rsidRDefault="003168E1" w:rsidP="00BB34DD">
            <w:pPr>
              <w:pStyle w:val="TAC"/>
              <w:rPr>
                <w:ins w:id="42666" w:author="BigCREditor-RAN4#104-bis" w:date="2022-10-21T15:08:00Z"/>
                <w:rFonts w:eastAsia="Calibri"/>
                <w:szCs w:val="22"/>
              </w:rPr>
            </w:pPr>
          </w:p>
        </w:tc>
        <w:tc>
          <w:tcPr>
            <w:tcW w:w="1942" w:type="dxa"/>
            <w:gridSpan w:val="4"/>
            <w:tcBorders>
              <w:left w:val="single" w:sz="4" w:space="0" w:color="auto"/>
              <w:bottom w:val="nil"/>
              <w:right w:val="single" w:sz="4" w:space="0" w:color="auto"/>
            </w:tcBorders>
            <w:shd w:val="clear" w:color="auto" w:fill="auto"/>
          </w:tcPr>
          <w:p w14:paraId="417BFB9F" w14:textId="77777777" w:rsidR="003168E1" w:rsidRPr="00020619" w:rsidRDefault="003168E1" w:rsidP="00BB34DD">
            <w:pPr>
              <w:pStyle w:val="TAC"/>
              <w:rPr>
                <w:ins w:id="42667" w:author="BigCREditor-RAN4#104-bis" w:date="2022-10-21T15:08:00Z"/>
                <w:rFonts w:eastAsia="Calibri"/>
                <w:szCs w:val="22"/>
              </w:rPr>
            </w:pPr>
            <w:ins w:id="42668" w:author="BigCREditor-RAN4#104-bis" w:date="2022-10-21T15:08:00Z">
              <w:r w:rsidRPr="00020619">
                <w:rPr>
                  <w:rFonts w:eastAsia="Calibri"/>
                  <w:szCs w:val="22"/>
                </w:rPr>
                <w:t>-91.65</w:t>
              </w:r>
            </w:ins>
          </w:p>
        </w:tc>
        <w:tc>
          <w:tcPr>
            <w:tcW w:w="1091" w:type="dxa"/>
            <w:gridSpan w:val="2"/>
            <w:tcBorders>
              <w:left w:val="single" w:sz="4" w:space="0" w:color="auto"/>
              <w:bottom w:val="nil"/>
              <w:right w:val="single" w:sz="4" w:space="0" w:color="auto"/>
            </w:tcBorders>
            <w:shd w:val="clear" w:color="auto" w:fill="auto"/>
          </w:tcPr>
          <w:p w14:paraId="4C70D6D5" w14:textId="77777777" w:rsidR="003168E1" w:rsidRPr="00020619" w:rsidRDefault="003168E1" w:rsidP="00BB34DD">
            <w:pPr>
              <w:pStyle w:val="TAC"/>
              <w:rPr>
                <w:ins w:id="42669" w:author="BigCREditor-RAN4#104-bis" w:date="2022-10-21T15:08:00Z"/>
              </w:rPr>
            </w:pPr>
            <w:ins w:id="42670" w:author="BigCREditor-RAN4#104-bis" w:date="2022-10-21T15:08:00Z">
              <w:r w:rsidRPr="00020619">
                <w:rPr>
                  <w:sz w:val="16"/>
                  <w:szCs w:val="16"/>
                </w:rPr>
                <w:t>(</w:t>
              </w:r>
            </w:ins>
            <w:ins w:id="42671" w:author="BigCREditor-RAN4#104-bis" w:date="2022-10-21T15:08:00Z">
              <w:r w:rsidRPr="00020619">
                <w:rPr>
                  <w:noProof/>
                  <w:position w:val="-12"/>
                  <w:sz w:val="16"/>
                  <w:szCs w:val="16"/>
                </w:rPr>
                <w:object w:dxaOrig="400" w:dyaOrig="360" w14:anchorId="1D9FAB24">
                  <v:shape id="_x0000_i1198" type="#_x0000_t75" style="width:20.75pt;height:20.75pt" o:ole="" fillcolor="window">
                    <v:imagedata r:id="rId15" o:title=""/>
                  </v:shape>
                  <o:OLEObject Type="Embed" ProgID="Equation.3" ShapeID="_x0000_i1198" DrawAspect="Content" ObjectID="_1731331544" r:id="rId256"/>
                </w:object>
              </w:r>
            </w:ins>
            <w:ins w:id="42672" w:author="BigCREditor-RAN4#104-bis" w:date="2022-10-21T15:08:00Z">
              <w:r w:rsidRPr="00020619">
                <w:rPr>
                  <w:sz w:val="16"/>
                  <w:szCs w:val="16"/>
                </w:rPr>
                <w:t xml:space="preserve"> for Channel 2 +8dB)</w:t>
              </w:r>
            </w:ins>
          </w:p>
        </w:tc>
        <w:tc>
          <w:tcPr>
            <w:tcW w:w="831" w:type="dxa"/>
            <w:tcBorders>
              <w:top w:val="single" w:sz="4" w:space="0" w:color="auto"/>
              <w:left w:val="single" w:sz="4" w:space="0" w:color="auto"/>
              <w:bottom w:val="single" w:sz="4" w:space="0" w:color="auto"/>
              <w:right w:val="single" w:sz="4" w:space="0" w:color="auto"/>
            </w:tcBorders>
          </w:tcPr>
          <w:p w14:paraId="1FEE7B94" w14:textId="77777777" w:rsidR="003168E1" w:rsidRPr="00020619" w:rsidRDefault="003168E1" w:rsidP="00BB34DD">
            <w:pPr>
              <w:pStyle w:val="TAC"/>
              <w:rPr>
                <w:ins w:id="42673" w:author="BigCREditor-RAN4#104-bis" w:date="2022-10-21T15:08:00Z"/>
                <w:szCs w:val="18"/>
              </w:rPr>
            </w:pPr>
            <w:ins w:id="42674" w:author="BigCREditor-RAN4#104-bis" w:date="2022-10-21T15:08:00Z">
              <w:r w:rsidRPr="00020619">
                <w:rPr>
                  <w:szCs w:val="18"/>
                </w:rPr>
                <w:t>-112.00</w:t>
              </w:r>
            </w:ins>
          </w:p>
        </w:tc>
      </w:tr>
      <w:tr w:rsidR="003168E1" w:rsidRPr="00020619" w14:paraId="1F522E88" w14:textId="77777777" w:rsidTr="00BB34DD">
        <w:trPr>
          <w:trHeight w:val="187"/>
          <w:jc w:val="center"/>
          <w:ins w:id="42675" w:author="BigCREditor-RAN4#104-bis" w:date="2022-10-21T15:08:00Z"/>
        </w:trPr>
        <w:tc>
          <w:tcPr>
            <w:tcW w:w="1038" w:type="dxa"/>
            <w:tcBorders>
              <w:top w:val="nil"/>
              <w:left w:val="single" w:sz="4" w:space="0" w:color="auto"/>
              <w:bottom w:val="nil"/>
              <w:right w:val="single" w:sz="4" w:space="0" w:color="auto"/>
            </w:tcBorders>
            <w:shd w:val="clear" w:color="auto" w:fill="auto"/>
          </w:tcPr>
          <w:p w14:paraId="0DB3BB00" w14:textId="77777777" w:rsidR="003168E1" w:rsidRPr="00020619" w:rsidRDefault="003168E1" w:rsidP="00BB34DD">
            <w:pPr>
              <w:pStyle w:val="TAL"/>
              <w:rPr>
                <w:ins w:id="42676" w:author="BigCREditor-RAN4#104-bis" w:date="2022-10-21T15:08:00Z"/>
                <w:rFonts w:eastAsia="Calibri"/>
                <w:szCs w:val="22"/>
              </w:rPr>
            </w:pPr>
          </w:p>
        </w:tc>
        <w:tc>
          <w:tcPr>
            <w:tcW w:w="1651" w:type="dxa"/>
            <w:tcBorders>
              <w:left w:val="single" w:sz="4" w:space="0" w:color="auto"/>
              <w:right w:val="single" w:sz="4" w:space="0" w:color="auto"/>
            </w:tcBorders>
          </w:tcPr>
          <w:p w14:paraId="43199703" w14:textId="77777777" w:rsidR="003168E1" w:rsidRPr="00020619" w:rsidRDefault="003168E1" w:rsidP="00BB34DD">
            <w:pPr>
              <w:pStyle w:val="TAL"/>
              <w:rPr>
                <w:ins w:id="42677" w:author="BigCREditor-RAN4#104-bis" w:date="2022-10-21T15:08:00Z"/>
                <w:rFonts w:eastAsia="Calibri"/>
                <w:sz w:val="15"/>
                <w:szCs w:val="15"/>
              </w:rPr>
            </w:pPr>
            <w:ins w:id="42678"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47C327C7" w14:textId="77777777" w:rsidR="003168E1" w:rsidRPr="00020619" w:rsidRDefault="003168E1" w:rsidP="00BB34DD">
            <w:pPr>
              <w:pStyle w:val="TAC"/>
              <w:rPr>
                <w:ins w:id="4267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4D9E765" w14:textId="77777777" w:rsidR="003168E1" w:rsidRPr="00020619" w:rsidRDefault="003168E1" w:rsidP="00BB34DD">
            <w:pPr>
              <w:pStyle w:val="TAC"/>
              <w:rPr>
                <w:ins w:id="42680"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568EC8F5" w14:textId="77777777" w:rsidR="003168E1" w:rsidRPr="00020619" w:rsidRDefault="003168E1" w:rsidP="00BB34DD">
            <w:pPr>
              <w:pStyle w:val="TAC"/>
              <w:rPr>
                <w:ins w:id="42681"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EC052D8" w14:textId="77777777" w:rsidR="003168E1" w:rsidRPr="00020619" w:rsidRDefault="003168E1" w:rsidP="00BB34DD">
            <w:pPr>
              <w:pStyle w:val="TAC"/>
              <w:rPr>
                <w:ins w:id="4268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7336FB43" w14:textId="77777777" w:rsidR="003168E1" w:rsidRPr="00020619" w:rsidRDefault="003168E1" w:rsidP="00BB34DD">
            <w:pPr>
              <w:pStyle w:val="TAC"/>
              <w:rPr>
                <w:ins w:id="42683" w:author="BigCREditor-RAN4#104-bis" w:date="2022-10-21T15:08:00Z"/>
                <w:szCs w:val="18"/>
              </w:rPr>
            </w:pPr>
            <w:ins w:id="42684" w:author="BigCREditor-RAN4#104-bis" w:date="2022-10-21T15:08:00Z">
              <w:r w:rsidRPr="00020619">
                <w:rPr>
                  <w:szCs w:val="18"/>
                </w:rPr>
                <w:t>-111.50</w:t>
              </w:r>
            </w:ins>
          </w:p>
        </w:tc>
      </w:tr>
      <w:tr w:rsidR="003168E1" w:rsidRPr="00020619" w14:paraId="60EA2014" w14:textId="77777777" w:rsidTr="00BB34DD">
        <w:trPr>
          <w:trHeight w:val="187"/>
          <w:jc w:val="center"/>
          <w:ins w:id="42685" w:author="BigCREditor-RAN4#104-bis" w:date="2022-10-21T15:08:00Z"/>
        </w:trPr>
        <w:tc>
          <w:tcPr>
            <w:tcW w:w="1038" w:type="dxa"/>
            <w:tcBorders>
              <w:top w:val="nil"/>
              <w:left w:val="single" w:sz="4" w:space="0" w:color="auto"/>
              <w:bottom w:val="nil"/>
              <w:right w:val="single" w:sz="4" w:space="0" w:color="auto"/>
            </w:tcBorders>
            <w:shd w:val="clear" w:color="auto" w:fill="auto"/>
          </w:tcPr>
          <w:p w14:paraId="2ECFCE2E" w14:textId="77777777" w:rsidR="003168E1" w:rsidRPr="00020619" w:rsidRDefault="003168E1" w:rsidP="00BB34DD">
            <w:pPr>
              <w:pStyle w:val="TAL"/>
              <w:rPr>
                <w:ins w:id="42686" w:author="BigCREditor-RAN4#104-bis" w:date="2022-10-21T15:08:00Z"/>
                <w:rFonts w:eastAsia="Calibri"/>
                <w:szCs w:val="22"/>
              </w:rPr>
            </w:pPr>
          </w:p>
        </w:tc>
        <w:tc>
          <w:tcPr>
            <w:tcW w:w="1651" w:type="dxa"/>
            <w:tcBorders>
              <w:left w:val="single" w:sz="4" w:space="0" w:color="auto"/>
              <w:right w:val="single" w:sz="4" w:space="0" w:color="auto"/>
            </w:tcBorders>
          </w:tcPr>
          <w:p w14:paraId="75258C15" w14:textId="77777777" w:rsidR="003168E1" w:rsidRPr="00020619" w:rsidRDefault="003168E1" w:rsidP="00BB34DD">
            <w:pPr>
              <w:pStyle w:val="TAL"/>
              <w:rPr>
                <w:ins w:id="42687" w:author="BigCREditor-RAN4#104-bis" w:date="2022-10-21T15:08:00Z"/>
                <w:rFonts w:eastAsia="Calibri"/>
                <w:sz w:val="15"/>
                <w:szCs w:val="15"/>
              </w:rPr>
            </w:pPr>
            <w:ins w:id="42688"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3C7BE582" w14:textId="77777777" w:rsidR="003168E1" w:rsidRPr="00020619" w:rsidRDefault="003168E1" w:rsidP="00BB34DD">
            <w:pPr>
              <w:pStyle w:val="TAC"/>
              <w:rPr>
                <w:ins w:id="4268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78208B02" w14:textId="77777777" w:rsidR="003168E1" w:rsidRPr="00020619" w:rsidRDefault="003168E1" w:rsidP="00BB34DD">
            <w:pPr>
              <w:pStyle w:val="TAC"/>
              <w:rPr>
                <w:ins w:id="42690"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1381C351" w14:textId="77777777" w:rsidR="003168E1" w:rsidRPr="00020619" w:rsidRDefault="003168E1" w:rsidP="00BB34DD">
            <w:pPr>
              <w:pStyle w:val="TAC"/>
              <w:rPr>
                <w:ins w:id="42691"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742EAA01" w14:textId="77777777" w:rsidR="003168E1" w:rsidRPr="00020619" w:rsidRDefault="003168E1" w:rsidP="00BB34DD">
            <w:pPr>
              <w:pStyle w:val="TAC"/>
              <w:rPr>
                <w:ins w:id="4269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D3CCF51" w14:textId="77777777" w:rsidR="003168E1" w:rsidRPr="00020619" w:rsidRDefault="003168E1" w:rsidP="00BB34DD">
            <w:pPr>
              <w:pStyle w:val="TAC"/>
              <w:rPr>
                <w:ins w:id="42693" w:author="BigCREditor-RAN4#104-bis" w:date="2022-10-21T15:08:00Z"/>
                <w:szCs w:val="18"/>
              </w:rPr>
            </w:pPr>
            <w:ins w:id="42694" w:author="BigCREditor-RAN4#104-bis" w:date="2022-10-21T15:08:00Z">
              <w:r w:rsidRPr="00020619">
                <w:rPr>
                  <w:szCs w:val="18"/>
                </w:rPr>
                <w:t>-111.00</w:t>
              </w:r>
            </w:ins>
          </w:p>
        </w:tc>
      </w:tr>
      <w:tr w:rsidR="003168E1" w:rsidRPr="00020619" w14:paraId="4BDB6EA4" w14:textId="77777777" w:rsidTr="00BB34DD">
        <w:trPr>
          <w:trHeight w:val="187"/>
          <w:jc w:val="center"/>
          <w:ins w:id="42695" w:author="BigCREditor-RAN4#104-bis" w:date="2022-10-21T15:08:00Z"/>
        </w:trPr>
        <w:tc>
          <w:tcPr>
            <w:tcW w:w="1038" w:type="dxa"/>
            <w:tcBorders>
              <w:top w:val="nil"/>
              <w:left w:val="single" w:sz="4" w:space="0" w:color="auto"/>
              <w:bottom w:val="nil"/>
              <w:right w:val="single" w:sz="4" w:space="0" w:color="auto"/>
            </w:tcBorders>
            <w:shd w:val="clear" w:color="auto" w:fill="auto"/>
          </w:tcPr>
          <w:p w14:paraId="10DD8E50" w14:textId="77777777" w:rsidR="003168E1" w:rsidRPr="00020619" w:rsidRDefault="003168E1" w:rsidP="00BB34DD">
            <w:pPr>
              <w:pStyle w:val="TAL"/>
              <w:rPr>
                <w:ins w:id="42696" w:author="BigCREditor-RAN4#104-bis" w:date="2022-10-21T15:08:00Z"/>
                <w:rFonts w:eastAsia="Calibri"/>
                <w:szCs w:val="22"/>
              </w:rPr>
            </w:pPr>
          </w:p>
        </w:tc>
        <w:tc>
          <w:tcPr>
            <w:tcW w:w="1651" w:type="dxa"/>
            <w:tcBorders>
              <w:left w:val="single" w:sz="4" w:space="0" w:color="auto"/>
              <w:right w:val="single" w:sz="4" w:space="0" w:color="auto"/>
            </w:tcBorders>
          </w:tcPr>
          <w:p w14:paraId="1EA94DE2" w14:textId="77777777" w:rsidR="003168E1" w:rsidRPr="00020619" w:rsidRDefault="003168E1" w:rsidP="00BB34DD">
            <w:pPr>
              <w:pStyle w:val="TAL"/>
              <w:rPr>
                <w:ins w:id="42697" w:author="BigCREditor-RAN4#104-bis" w:date="2022-10-21T15:08:00Z"/>
                <w:rFonts w:eastAsia="Calibri"/>
                <w:sz w:val="15"/>
                <w:szCs w:val="15"/>
                <w:lang w:val="sv-SE"/>
              </w:rPr>
            </w:pPr>
            <w:ins w:id="42698"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601DA121" w14:textId="77777777" w:rsidR="003168E1" w:rsidRPr="00020619" w:rsidRDefault="003168E1" w:rsidP="00BB34DD">
            <w:pPr>
              <w:pStyle w:val="TAC"/>
              <w:rPr>
                <w:ins w:id="42699"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6BBB5A82" w14:textId="77777777" w:rsidR="003168E1" w:rsidRPr="00020619" w:rsidRDefault="003168E1" w:rsidP="00BB34DD">
            <w:pPr>
              <w:pStyle w:val="TAC"/>
              <w:rPr>
                <w:ins w:id="42700"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0D8C202C" w14:textId="77777777" w:rsidR="003168E1" w:rsidRPr="00020619" w:rsidRDefault="003168E1" w:rsidP="00BB34DD">
            <w:pPr>
              <w:pStyle w:val="TAC"/>
              <w:rPr>
                <w:ins w:id="42701"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53BADDAC" w14:textId="77777777" w:rsidR="003168E1" w:rsidRPr="00020619" w:rsidRDefault="003168E1" w:rsidP="00BB34DD">
            <w:pPr>
              <w:pStyle w:val="TAC"/>
              <w:rPr>
                <w:ins w:id="42702"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42D6F756" w14:textId="77777777" w:rsidR="003168E1" w:rsidRPr="00020619" w:rsidRDefault="003168E1" w:rsidP="00BB34DD">
            <w:pPr>
              <w:pStyle w:val="TAC"/>
              <w:rPr>
                <w:ins w:id="42703" w:author="BigCREditor-RAN4#104-bis" w:date="2022-10-21T15:08:00Z"/>
                <w:szCs w:val="18"/>
              </w:rPr>
            </w:pPr>
            <w:ins w:id="42704" w:author="BigCREditor-RAN4#104-bis" w:date="2022-10-21T15:08:00Z">
              <w:r w:rsidRPr="00020619">
                <w:rPr>
                  <w:szCs w:val="18"/>
                </w:rPr>
                <w:t>-110.50</w:t>
              </w:r>
            </w:ins>
          </w:p>
        </w:tc>
      </w:tr>
      <w:tr w:rsidR="003168E1" w:rsidRPr="00020619" w14:paraId="1CF6E742" w14:textId="77777777" w:rsidTr="00BB34DD">
        <w:trPr>
          <w:trHeight w:val="187"/>
          <w:jc w:val="center"/>
          <w:ins w:id="42705" w:author="BigCREditor-RAN4#104-bis" w:date="2022-10-21T15:08:00Z"/>
        </w:trPr>
        <w:tc>
          <w:tcPr>
            <w:tcW w:w="1038" w:type="dxa"/>
            <w:tcBorders>
              <w:top w:val="nil"/>
              <w:left w:val="single" w:sz="4" w:space="0" w:color="auto"/>
              <w:bottom w:val="nil"/>
              <w:right w:val="single" w:sz="4" w:space="0" w:color="auto"/>
            </w:tcBorders>
            <w:shd w:val="clear" w:color="auto" w:fill="auto"/>
          </w:tcPr>
          <w:p w14:paraId="3C305F99" w14:textId="77777777" w:rsidR="003168E1" w:rsidRPr="00020619" w:rsidRDefault="003168E1" w:rsidP="00BB34DD">
            <w:pPr>
              <w:pStyle w:val="TAL"/>
              <w:rPr>
                <w:ins w:id="42706" w:author="BigCREditor-RAN4#104-bis" w:date="2022-10-21T15:08:00Z"/>
                <w:rFonts w:eastAsia="Calibri"/>
                <w:szCs w:val="22"/>
              </w:rPr>
            </w:pPr>
          </w:p>
        </w:tc>
        <w:tc>
          <w:tcPr>
            <w:tcW w:w="1651" w:type="dxa"/>
            <w:tcBorders>
              <w:left w:val="single" w:sz="4" w:space="0" w:color="auto"/>
              <w:right w:val="single" w:sz="4" w:space="0" w:color="auto"/>
            </w:tcBorders>
          </w:tcPr>
          <w:p w14:paraId="26D03824" w14:textId="77777777" w:rsidR="003168E1" w:rsidRPr="00020619" w:rsidRDefault="003168E1" w:rsidP="00BB34DD">
            <w:pPr>
              <w:pStyle w:val="TAL"/>
              <w:rPr>
                <w:ins w:id="42707" w:author="BigCREditor-RAN4#104-bis" w:date="2022-10-21T15:08:00Z"/>
                <w:rFonts w:eastAsia="Calibri"/>
                <w:sz w:val="15"/>
                <w:szCs w:val="15"/>
                <w:lang w:val="sv-SE"/>
              </w:rPr>
            </w:pPr>
            <w:ins w:id="42708"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1D068277" w14:textId="77777777" w:rsidR="003168E1" w:rsidRPr="00020619" w:rsidRDefault="003168E1" w:rsidP="00BB34DD">
            <w:pPr>
              <w:pStyle w:val="TAC"/>
              <w:rPr>
                <w:ins w:id="42709"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1DC7CA5A" w14:textId="77777777" w:rsidR="003168E1" w:rsidRPr="00020619" w:rsidRDefault="003168E1" w:rsidP="00BB34DD">
            <w:pPr>
              <w:pStyle w:val="TAC"/>
              <w:rPr>
                <w:ins w:id="42710"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14AA9E3D" w14:textId="77777777" w:rsidR="003168E1" w:rsidRPr="00020619" w:rsidRDefault="003168E1" w:rsidP="00BB34DD">
            <w:pPr>
              <w:pStyle w:val="TAC"/>
              <w:rPr>
                <w:ins w:id="42711"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70853ED5" w14:textId="77777777" w:rsidR="003168E1" w:rsidRPr="00020619" w:rsidRDefault="003168E1" w:rsidP="00BB34DD">
            <w:pPr>
              <w:pStyle w:val="TAC"/>
              <w:rPr>
                <w:ins w:id="42712"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42C865D1" w14:textId="77777777" w:rsidR="003168E1" w:rsidRPr="00020619" w:rsidRDefault="003168E1" w:rsidP="00BB34DD">
            <w:pPr>
              <w:pStyle w:val="TAC"/>
              <w:rPr>
                <w:ins w:id="42713" w:author="BigCREditor-RAN4#104-bis" w:date="2022-10-21T15:08:00Z"/>
                <w:szCs w:val="18"/>
              </w:rPr>
            </w:pPr>
            <w:ins w:id="42714" w:author="BigCREditor-RAN4#104-bis" w:date="2022-10-21T15:08:00Z">
              <w:r w:rsidRPr="00020619">
                <w:rPr>
                  <w:szCs w:val="18"/>
                </w:rPr>
                <w:t>-110.00</w:t>
              </w:r>
            </w:ins>
          </w:p>
        </w:tc>
      </w:tr>
      <w:tr w:rsidR="003168E1" w:rsidRPr="00020619" w14:paraId="3E82A763" w14:textId="77777777" w:rsidTr="00BB34DD">
        <w:trPr>
          <w:trHeight w:val="187"/>
          <w:jc w:val="center"/>
          <w:ins w:id="42715" w:author="BigCREditor-RAN4#104-bis" w:date="2022-10-21T15:08:00Z"/>
        </w:trPr>
        <w:tc>
          <w:tcPr>
            <w:tcW w:w="1038" w:type="dxa"/>
            <w:tcBorders>
              <w:top w:val="nil"/>
              <w:left w:val="single" w:sz="4" w:space="0" w:color="auto"/>
              <w:bottom w:val="nil"/>
              <w:right w:val="single" w:sz="4" w:space="0" w:color="auto"/>
            </w:tcBorders>
            <w:shd w:val="clear" w:color="auto" w:fill="auto"/>
          </w:tcPr>
          <w:p w14:paraId="47128AC5" w14:textId="77777777" w:rsidR="003168E1" w:rsidRPr="00020619" w:rsidRDefault="003168E1" w:rsidP="00BB34DD">
            <w:pPr>
              <w:pStyle w:val="TAL"/>
              <w:rPr>
                <w:ins w:id="42716" w:author="BigCREditor-RAN4#104-bis" w:date="2022-10-21T15:08:00Z"/>
                <w:rFonts w:eastAsia="Calibri"/>
                <w:szCs w:val="22"/>
              </w:rPr>
            </w:pPr>
          </w:p>
        </w:tc>
        <w:tc>
          <w:tcPr>
            <w:tcW w:w="1651" w:type="dxa"/>
            <w:tcBorders>
              <w:left w:val="single" w:sz="4" w:space="0" w:color="auto"/>
              <w:right w:val="single" w:sz="4" w:space="0" w:color="auto"/>
            </w:tcBorders>
          </w:tcPr>
          <w:p w14:paraId="2D627F75" w14:textId="77777777" w:rsidR="003168E1" w:rsidRPr="00020619" w:rsidRDefault="003168E1" w:rsidP="00BB34DD">
            <w:pPr>
              <w:pStyle w:val="TAL"/>
              <w:rPr>
                <w:ins w:id="42717" w:author="BigCREditor-RAN4#104-bis" w:date="2022-10-21T15:08:00Z"/>
                <w:sz w:val="15"/>
                <w:szCs w:val="15"/>
              </w:rPr>
            </w:pPr>
            <w:ins w:id="42718"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36C087D1" w14:textId="77777777" w:rsidR="003168E1" w:rsidRPr="00020619" w:rsidRDefault="003168E1" w:rsidP="00BB34DD">
            <w:pPr>
              <w:pStyle w:val="TAC"/>
              <w:rPr>
                <w:ins w:id="4271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3272E60" w14:textId="77777777" w:rsidR="003168E1" w:rsidRPr="00020619" w:rsidRDefault="003168E1" w:rsidP="00BB34DD">
            <w:pPr>
              <w:pStyle w:val="TAC"/>
              <w:rPr>
                <w:ins w:id="42720"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612ADD5C" w14:textId="77777777" w:rsidR="003168E1" w:rsidRPr="00020619" w:rsidRDefault="003168E1" w:rsidP="00BB34DD">
            <w:pPr>
              <w:pStyle w:val="TAC"/>
              <w:rPr>
                <w:ins w:id="42721"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47AED03" w14:textId="77777777" w:rsidR="003168E1" w:rsidRPr="00020619" w:rsidRDefault="003168E1" w:rsidP="00BB34DD">
            <w:pPr>
              <w:pStyle w:val="TAC"/>
              <w:rPr>
                <w:ins w:id="4272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AE356B8" w14:textId="77777777" w:rsidR="003168E1" w:rsidRPr="00020619" w:rsidRDefault="003168E1" w:rsidP="00BB34DD">
            <w:pPr>
              <w:pStyle w:val="TAC"/>
              <w:rPr>
                <w:ins w:id="42723" w:author="BigCREditor-RAN4#104-bis" w:date="2022-10-21T15:08:00Z"/>
                <w:szCs w:val="18"/>
              </w:rPr>
            </w:pPr>
            <w:ins w:id="42724" w:author="BigCREditor-RAN4#104-bis" w:date="2022-10-21T15:08:00Z">
              <w:r w:rsidRPr="00020619">
                <w:rPr>
                  <w:szCs w:val="18"/>
                </w:rPr>
                <w:t>-109.50</w:t>
              </w:r>
            </w:ins>
          </w:p>
        </w:tc>
      </w:tr>
      <w:tr w:rsidR="003168E1" w:rsidRPr="00020619" w14:paraId="59679594" w14:textId="77777777" w:rsidTr="00BB34DD">
        <w:trPr>
          <w:trHeight w:val="187"/>
          <w:jc w:val="center"/>
          <w:ins w:id="42725" w:author="BigCREditor-RAN4#104-bis" w:date="2022-10-21T15:08:00Z"/>
        </w:trPr>
        <w:tc>
          <w:tcPr>
            <w:tcW w:w="1038" w:type="dxa"/>
            <w:tcBorders>
              <w:top w:val="nil"/>
              <w:left w:val="single" w:sz="4" w:space="0" w:color="auto"/>
              <w:bottom w:val="nil"/>
              <w:right w:val="single" w:sz="4" w:space="0" w:color="auto"/>
            </w:tcBorders>
            <w:shd w:val="clear" w:color="auto" w:fill="auto"/>
          </w:tcPr>
          <w:p w14:paraId="355C52F0" w14:textId="77777777" w:rsidR="003168E1" w:rsidRPr="00020619" w:rsidRDefault="003168E1" w:rsidP="00BB34DD">
            <w:pPr>
              <w:pStyle w:val="TAL"/>
              <w:rPr>
                <w:ins w:id="42726" w:author="BigCREditor-RAN4#104-bis" w:date="2022-10-21T15:08:00Z"/>
                <w:rFonts w:eastAsia="Calibri"/>
                <w:szCs w:val="22"/>
              </w:rPr>
            </w:pPr>
          </w:p>
        </w:tc>
        <w:tc>
          <w:tcPr>
            <w:tcW w:w="1651" w:type="dxa"/>
            <w:tcBorders>
              <w:left w:val="single" w:sz="4" w:space="0" w:color="auto"/>
              <w:right w:val="single" w:sz="4" w:space="0" w:color="auto"/>
            </w:tcBorders>
          </w:tcPr>
          <w:p w14:paraId="31E69017" w14:textId="77777777" w:rsidR="003168E1" w:rsidRPr="00020619" w:rsidRDefault="003168E1" w:rsidP="00BB34DD">
            <w:pPr>
              <w:pStyle w:val="TAL"/>
              <w:rPr>
                <w:ins w:id="42727" w:author="BigCREditor-RAN4#104-bis" w:date="2022-10-21T15:08:00Z"/>
                <w:rFonts w:eastAsia="Calibri"/>
                <w:sz w:val="15"/>
                <w:szCs w:val="15"/>
              </w:rPr>
            </w:pPr>
            <w:ins w:id="42728"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75328018" w14:textId="77777777" w:rsidR="003168E1" w:rsidRPr="00020619" w:rsidRDefault="003168E1" w:rsidP="00BB34DD">
            <w:pPr>
              <w:pStyle w:val="TAC"/>
              <w:rPr>
                <w:ins w:id="4272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D690C56" w14:textId="77777777" w:rsidR="003168E1" w:rsidRPr="00020619" w:rsidRDefault="003168E1" w:rsidP="00BB34DD">
            <w:pPr>
              <w:pStyle w:val="TAC"/>
              <w:rPr>
                <w:ins w:id="42730"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320AFD36" w14:textId="77777777" w:rsidR="003168E1" w:rsidRPr="00020619" w:rsidRDefault="003168E1" w:rsidP="00BB34DD">
            <w:pPr>
              <w:pStyle w:val="TAC"/>
              <w:rPr>
                <w:ins w:id="42731"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6AA0BC68" w14:textId="77777777" w:rsidR="003168E1" w:rsidRPr="00020619" w:rsidRDefault="003168E1" w:rsidP="00BB34DD">
            <w:pPr>
              <w:pStyle w:val="TAC"/>
              <w:rPr>
                <w:ins w:id="4273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368E009" w14:textId="77777777" w:rsidR="003168E1" w:rsidRPr="00020619" w:rsidRDefault="003168E1" w:rsidP="00BB34DD">
            <w:pPr>
              <w:pStyle w:val="TAC"/>
              <w:rPr>
                <w:ins w:id="42733" w:author="BigCREditor-RAN4#104-bis" w:date="2022-10-21T15:08:00Z"/>
                <w:szCs w:val="18"/>
              </w:rPr>
            </w:pPr>
            <w:ins w:id="42734" w:author="BigCREditor-RAN4#104-bis" w:date="2022-10-21T15:08:00Z">
              <w:r w:rsidRPr="00020619">
                <w:rPr>
                  <w:szCs w:val="18"/>
                </w:rPr>
                <w:t>-109.00</w:t>
              </w:r>
            </w:ins>
          </w:p>
        </w:tc>
      </w:tr>
      <w:tr w:rsidR="003168E1" w:rsidRPr="00020619" w14:paraId="506E6E52" w14:textId="77777777" w:rsidTr="00BB34DD">
        <w:trPr>
          <w:trHeight w:val="187"/>
          <w:jc w:val="center"/>
          <w:ins w:id="42735" w:author="BigCREditor-RAN4#104-bis" w:date="2022-10-21T15:08:00Z"/>
        </w:trPr>
        <w:tc>
          <w:tcPr>
            <w:tcW w:w="1038" w:type="dxa"/>
            <w:tcBorders>
              <w:top w:val="nil"/>
              <w:left w:val="single" w:sz="4" w:space="0" w:color="auto"/>
              <w:bottom w:val="single" w:sz="4" w:space="0" w:color="auto"/>
              <w:right w:val="single" w:sz="4" w:space="0" w:color="auto"/>
            </w:tcBorders>
            <w:shd w:val="clear" w:color="auto" w:fill="auto"/>
          </w:tcPr>
          <w:p w14:paraId="75E24693" w14:textId="77777777" w:rsidR="003168E1" w:rsidRPr="00020619" w:rsidRDefault="003168E1" w:rsidP="00BB34DD">
            <w:pPr>
              <w:pStyle w:val="TAL"/>
              <w:rPr>
                <w:ins w:id="42736" w:author="BigCREditor-RAN4#104-bis" w:date="2022-10-21T15:08:00Z"/>
                <w:rFonts w:eastAsia="Calibri"/>
                <w:szCs w:val="22"/>
              </w:rPr>
            </w:pPr>
          </w:p>
        </w:tc>
        <w:tc>
          <w:tcPr>
            <w:tcW w:w="1651" w:type="dxa"/>
            <w:tcBorders>
              <w:left w:val="single" w:sz="4" w:space="0" w:color="auto"/>
              <w:bottom w:val="single" w:sz="4" w:space="0" w:color="auto"/>
              <w:right w:val="single" w:sz="4" w:space="0" w:color="auto"/>
            </w:tcBorders>
          </w:tcPr>
          <w:p w14:paraId="04BA6041" w14:textId="77777777" w:rsidR="003168E1" w:rsidRPr="00020619" w:rsidRDefault="003168E1" w:rsidP="00BB34DD">
            <w:pPr>
              <w:pStyle w:val="TAL"/>
              <w:rPr>
                <w:ins w:id="42737" w:author="BigCREditor-RAN4#104-bis" w:date="2022-10-21T15:08:00Z"/>
                <w:rFonts w:eastAsia="Calibri"/>
                <w:sz w:val="15"/>
                <w:szCs w:val="15"/>
              </w:rPr>
            </w:pPr>
            <w:ins w:id="42738"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7D0B51FC" w14:textId="77777777" w:rsidR="003168E1" w:rsidRPr="00020619" w:rsidRDefault="003168E1" w:rsidP="00BB34DD">
            <w:pPr>
              <w:pStyle w:val="TAC"/>
              <w:rPr>
                <w:ins w:id="42739"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tcPr>
          <w:p w14:paraId="36552F7A" w14:textId="77777777" w:rsidR="003168E1" w:rsidRPr="00020619" w:rsidRDefault="003168E1" w:rsidP="00BB34DD">
            <w:pPr>
              <w:pStyle w:val="TAC"/>
              <w:rPr>
                <w:ins w:id="42740" w:author="BigCREditor-RAN4#104-bis" w:date="2022-10-21T15:08:00Z"/>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7D0B29C4" w14:textId="77777777" w:rsidR="003168E1" w:rsidRPr="00020619" w:rsidRDefault="003168E1" w:rsidP="00BB34DD">
            <w:pPr>
              <w:pStyle w:val="TAC"/>
              <w:rPr>
                <w:ins w:id="42741" w:author="BigCREditor-RAN4#104-bis" w:date="2022-10-21T15:08:00Z"/>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304E4B3A" w14:textId="77777777" w:rsidR="003168E1" w:rsidRPr="00020619" w:rsidRDefault="003168E1" w:rsidP="00BB34DD">
            <w:pPr>
              <w:pStyle w:val="TAC"/>
              <w:rPr>
                <w:ins w:id="4274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46A8AFD6" w14:textId="77777777" w:rsidR="003168E1" w:rsidRPr="00020619" w:rsidRDefault="003168E1" w:rsidP="00BB34DD">
            <w:pPr>
              <w:pStyle w:val="TAC"/>
              <w:rPr>
                <w:ins w:id="42743" w:author="BigCREditor-RAN4#104-bis" w:date="2022-10-21T15:08:00Z"/>
                <w:szCs w:val="18"/>
              </w:rPr>
            </w:pPr>
            <w:ins w:id="42744" w:author="BigCREditor-RAN4#104-bis" w:date="2022-10-21T15:08:00Z">
              <w:r w:rsidRPr="00020619">
                <w:rPr>
                  <w:szCs w:val="18"/>
                </w:rPr>
                <w:t>-108.50</w:t>
              </w:r>
            </w:ins>
          </w:p>
        </w:tc>
      </w:tr>
      <w:tr w:rsidR="003168E1" w:rsidRPr="00020619" w14:paraId="2B08053E" w14:textId="77777777" w:rsidTr="00BB34DD">
        <w:trPr>
          <w:trHeight w:val="187"/>
          <w:jc w:val="center"/>
          <w:ins w:id="42745"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tcPr>
          <w:p w14:paraId="378B27DE" w14:textId="77777777" w:rsidR="003168E1" w:rsidRPr="00020619" w:rsidRDefault="003168E1" w:rsidP="00BB34DD">
            <w:pPr>
              <w:pStyle w:val="TAL"/>
              <w:rPr>
                <w:ins w:id="42746" w:author="BigCREditor-RAN4#104-bis" w:date="2022-10-21T15:08:00Z"/>
              </w:rPr>
            </w:pPr>
            <w:ins w:id="42747" w:author="BigCREditor-RAN4#104-bis" w:date="2022-10-21T15:08:00Z">
              <w:r w:rsidRPr="00020619">
                <w:rPr>
                  <w:rFonts w:eastAsia="Calibri"/>
                  <w:noProof/>
                  <w:position w:val="-12"/>
                  <w:szCs w:val="22"/>
                  <w:lang w:eastAsia="zh-CN"/>
                </w:rPr>
                <w:drawing>
                  <wp:inline distT="0" distB="0" distL="0" distR="0" wp14:anchorId="2A325FA2" wp14:editId="698B94DA">
                    <wp:extent cx="390525" cy="245745"/>
                    <wp:effectExtent l="0" t="0" r="0" b="0"/>
                    <wp:docPr id="312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90525" cy="245745"/>
                            </a:xfrm>
                            <a:prstGeom prst="rect">
                              <a:avLst/>
                            </a:prstGeom>
                            <a:noFill/>
                            <a:ln>
                              <a:noFill/>
                            </a:ln>
                          </pic:spPr>
                        </pic:pic>
                      </a:graphicData>
                    </a:graphic>
                  </wp:inline>
                </w:drawing>
              </w:r>
            </w:ins>
          </w:p>
        </w:tc>
        <w:tc>
          <w:tcPr>
            <w:tcW w:w="850" w:type="dxa"/>
            <w:tcBorders>
              <w:top w:val="single" w:sz="4" w:space="0" w:color="auto"/>
              <w:left w:val="single" w:sz="4" w:space="0" w:color="auto"/>
              <w:bottom w:val="single" w:sz="4" w:space="0" w:color="auto"/>
              <w:right w:val="single" w:sz="4" w:space="0" w:color="auto"/>
            </w:tcBorders>
          </w:tcPr>
          <w:p w14:paraId="70852E96" w14:textId="77777777" w:rsidR="003168E1" w:rsidRPr="00020619" w:rsidRDefault="003168E1" w:rsidP="00BB34DD">
            <w:pPr>
              <w:pStyle w:val="TAC"/>
              <w:rPr>
                <w:ins w:id="42748" w:author="BigCREditor-RAN4#104-bis" w:date="2022-10-21T15:08:00Z"/>
              </w:rPr>
            </w:pPr>
            <w:ins w:id="42749"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hideMark/>
          </w:tcPr>
          <w:p w14:paraId="40592083" w14:textId="77777777" w:rsidR="003168E1" w:rsidRPr="00020619" w:rsidRDefault="003168E1" w:rsidP="00BB34DD">
            <w:pPr>
              <w:pStyle w:val="TAC"/>
              <w:rPr>
                <w:ins w:id="42750" w:author="BigCREditor-RAN4#104-bis" w:date="2022-10-21T15:08:00Z"/>
              </w:rPr>
            </w:pPr>
            <w:ins w:id="42751" w:author="BigCREditor-RAN4#104-bis" w:date="2022-10-21T15:08:00Z">
              <w:r w:rsidRPr="00020619">
                <w:t>dB</w:t>
              </w:r>
            </w:ins>
          </w:p>
        </w:tc>
        <w:tc>
          <w:tcPr>
            <w:tcW w:w="1233" w:type="dxa"/>
            <w:gridSpan w:val="3"/>
            <w:tcBorders>
              <w:top w:val="single" w:sz="4" w:space="0" w:color="auto"/>
              <w:left w:val="single" w:sz="4" w:space="0" w:color="auto"/>
              <w:bottom w:val="single" w:sz="4" w:space="0" w:color="auto"/>
              <w:right w:val="single" w:sz="4" w:space="0" w:color="auto"/>
            </w:tcBorders>
          </w:tcPr>
          <w:p w14:paraId="36410A59" w14:textId="77777777" w:rsidR="003168E1" w:rsidRPr="00020619" w:rsidRDefault="003168E1" w:rsidP="00BB34DD">
            <w:pPr>
              <w:pStyle w:val="TAC"/>
              <w:rPr>
                <w:ins w:id="42752" w:author="BigCREditor-RAN4#104-bis" w:date="2022-10-21T15:08:00Z"/>
              </w:rPr>
            </w:pPr>
            <w:ins w:id="42753" w:author="BigCREditor-RAN4#104-bis" w:date="2022-10-21T15:08:00Z">
              <w:r w:rsidRPr="00020619">
                <w:t>10</w:t>
              </w:r>
            </w:ins>
          </w:p>
        </w:tc>
        <w:tc>
          <w:tcPr>
            <w:tcW w:w="709" w:type="dxa"/>
            <w:tcBorders>
              <w:top w:val="single" w:sz="4" w:space="0" w:color="auto"/>
              <w:left w:val="single" w:sz="4" w:space="0" w:color="auto"/>
              <w:bottom w:val="single" w:sz="4" w:space="0" w:color="auto"/>
              <w:right w:val="single" w:sz="4" w:space="0" w:color="auto"/>
            </w:tcBorders>
          </w:tcPr>
          <w:p w14:paraId="7836BA1E" w14:textId="77777777" w:rsidR="003168E1" w:rsidRPr="00020619" w:rsidRDefault="003168E1" w:rsidP="00BB34DD">
            <w:pPr>
              <w:pStyle w:val="TAC"/>
              <w:rPr>
                <w:ins w:id="42754" w:author="BigCREditor-RAN4#104-bis" w:date="2022-10-21T15:08:00Z"/>
              </w:rPr>
            </w:pPr>
            <w:ins w:id="42755" w:author="BigCREditor-RAN4#104-bis" w:date="2022-10-21T15:08:00Z">
              <w:r w:rsidRPr="00020619">
                <w:t>10</w:t>
              </w:r>
            </w:ins>
          </w:p>
        </w:tc>
        <w:tc>
          <w:tcPr>
            <w:tcW w:w="1091" w:type="dxa"/>
            <w:gridSpan w:val="2"/>
            <w:tcBorders>
              <w:top w:val="single" w:sz="4" w:space="0" w:color="auto"/>
              <w:left w:val="single" w:sz="4" w:space="0" w:color="auto"/>
              <w:bottom w:val="single" w:sz="4" w:space="0" w:color="auto"/>
              <w:right w:val="single" w:sz="4" w:space="0" w:color="auto"/>
            </w:tcBorders>
          </w:tcPr>
          <w:p w14:paraId="668EFD2B" w14:textId="77777777" w:rsidR="003168E1" w:rsidRPr="00020619" w:rsidRDefault="003168E1" w:rsidP="00BB34DD">
            <w:pPr>
              <w:pStyle w:val="TAC"/>
              <w:rPr>
                <w:ins w:id="42756" w:author="BigCREditor-RAN4#104-bis" w:date="2022-10-21T15:08:00Z"/>
              </w:rPr>
            </w:pPr>
            <w:ins w:id="42757" w:author="BigCREditor-RAN4#104-bis" w:date="2022-10-21T15:08:00Z">
              <w:r w:rsidRPr="00020619">
                <w:t>13</w:t>
              </w:r>
            </w:ins>
          </w:p>
        </w:tc>
        <w:tc>
          <w:tcPr>
            <w:tcW w:w="831" w:type="dxa"/>
            <w:tcBorders>
              <w:top w:val="single" w:sz="4" w:space="0" w:color="auto"/>
              <w:left w:val="single" w:sz="4" w:space="0" w:color="auto"/>
              <w:bottom w:val="single" w:sz="4" w:space="0" w:color="auto"/>
              <w:right w:val="single" w:sz="4" w:space="0" w:color="auto"/>
            </w:tcBorders>
          </w:tcPr>
          <w:p w14:paraId="16934698" w14:textId="77777777" w:rsidR="003168E1" w:rsidRPr="00020619" w:rsidRDefault="003168E1" w:rsidP="00BB34DD">
            <w:pPr>
              <w:pStyle w:val="TAC"/>
              <w:rPr>
                <w:ins w:id="42758" w:author="BigCREditor-RAN4#104-bis" w:date="2022-10-21T15:08:00Z"/>
                <w:szCs w:val="18"/>
              </w:rPr>
            </w:pPr>
            <w:ins w:id="42759" w:author="BigCREditor-RAN4#104-bis" w:date="2022-10-21T15:08:00Z">
              <w:r w:rsidRPr="00020619">
                <w:rPr>
                  <w:szCs w:val="18"/>
                </w:rPr>
                <w:t>-3</w:t>
              </w:r>
            </w:ins>
          </w:p>
        </w:tc>
      </w:tr>
      <w:tr w:rsidR="003168E1" w:rsidRPr="00020619" w14:paraId="5F941CEA" w14:textId="77777777" w:rsidTr="00BB34DD">
        <w:trPr>
          <w:trHeight w:val="187"/>
          <w:jc w:val="center"/>
          <w:ins w:id="42760" w:author="BigCREditor-RAN4#104-bis" w:date="2022-10-21T15:08:00Z"/>
        </w:trPr>
        <w:tc>
          <w:tcPr>
            <w:tcW w:w="1038" w:type="dxa"/>
            <w:tcBorders>
              <w:top w:val="single" w:sz="4" w:space="0" w:color="auto"/>
              <w:left w:val="single" w:sz="4" w:space="0" w:color="auto"/>
              <w:bottom w:val="nil"/>
              <w:right w:val="single" w:sz="4" w:space="0" w:color="auto"/>
            </w:tcBorders>
            <w:shd w:val="clear" w:color="auto" w:fill="auto"/>
          </w:tcPr>
          <w:p w14:paraId="6DBDF50F" w14:textId="77777777" w:rsidR="003168E1" w:rsidRPr="00020619" w:rsidRDefault="003168E1" w:rsidP="00BB34DD">
            <w:pPr>
              <w:pStyle w:val="TAL"/>
              <w:rPr>
                <w:ins w:id="42761" w:author="BigCREditor-RAN4#104-bis" w:date="2022-10-21T15:08:00Z"/>
              </w:rPr>
            </w:pPr>
            <w:ins w:id="42762" w:author="BigCREditor-RAN4#104-bis" w:date="2022-10-21T15:08:00Z">
              <w:r w:rsidRPr="00020619">
                <w:t>SS-RSRP</w:t>
              </w:r>
              <w:r w:rsidRPr="00020619">
                <w:rPr>
                  <w:vertAlign w:val="superscript"/>
                </w:rPr>
                <w:t>Note3</w:t>
              </w:r>
            </w:ins>
          </w:p>
        </w:tc>
        <w:tc>
          <w:tcPr>
            <w:tcW w:w="1651" w:type="dxa"/>
            <w:tcBorders>
              <w:top w:val="single" w:sz="4" w:space="0" w:color="auto"/>
              <w:left w:val="single" w:sz="4" w:space="0" w:color="auto"/>
              <w:right w:val="single" w:sz="4" w:space="0" w:color="auto"/>
            </w:tcBorders>
          </w:tcPr>
          <w:p w14:paraId="2B6F42FA" w14:textId="77777777" w:rsidR="003168E1" w:rsidRPr="00020619" w:rsidRDefault="003168E1" w:rsidP="00BB34DD">
            <w:pPr>
              <w:pStyle w:val="TAL"/>
              <w:rPr>
                <w:ins w:id="42763" w:author="BigCREditor-RAN4#104-bis" w:date="2022-10-21T15:08:00Z"/>
                <w:sz w:val="15"/>
                <w:szCs w:val="15"/>
              </w:rPr>
            </w:pPr>
            <w:ins w:id="42764"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6669347B" w14:textId="77777777" w:rsidR="003168E1" w:rsidRPr="00020619" w:rsidRDefault="003168E1" w:rsidP="00BB34DD">
            <w:pPr>
              <w:pStyle w:val="TAC"/>
              <w:rPr>
                <w:ins w:id="42765" w:author="BigCREditor-RAN4#104-bis" w:date="2022-10-21T15:08:00Z"/>
              </w:rPr>
            </w:pPr>
            <w:ins w:id="42766" w:author="BigCREditor-RAN4#104-bis" w:date="2022-10-21T15:08:00Z">
              <w:r w:rsidRPr="00020619">
                <w:t>1,2,4</w:t>
              </w:r>
            </w:ins>
          </w:p>
        </w:tc>
        <w:tc>
          <w:tcPr>
            <w:tcW w:w="893" w:type="dxa"/>
            <w:tcBorders>
              <w:top w:val="single" w:sz="4" w:space="0" w:color="auto"/>
              <w:left w:val="single" w:sz="4" w:space="0" w:color="auto"/>
              <w:bottom w:val="nil"/>
              <w:right w:val="single" w:sz="4" w:space="0" w:color="auto"/>
            </w:tcBorders>
            <w:shd w:val="clear" w:color="auto" w:fill="auto"/>
          </w:tcPr>
          <w:p w14:paraId="6D0F2D58" w14:textId="77777777" w:rsidR="003168E1" w:rsidRPr="00020619" w:rsidRDefault="003168E1" w:rsidP="00BB34DD">
            <w:pPr>
              <w:pStyle w:val="TAC"/>
              <w:rPr>
                <w:ins w:id="42767" w:author="BigCREditor-RAN4#104-bis" w:date="2022-10-21T15:08:00Z"/>
              </w:rPr>
            </w:pPr>
            <w:ins w:id="42768" w:author="BigCREditor-RAN4#104-bis" w:date="2022-10-21T15:08:00Z">
              <w:r w:rsidRPr="00020619">
                <w:t>dBm/SCS</w:t>
              </w:r>
            </w:ins>
          </w:p>
        </w:tc>
        <w:tc>
          <w:tcPr>
            <w:tcW w:w="1942" w:type="dxa"/>
            <w:gridSpan w:val="4"/>
            <w:tcBorders>
              <w:top w:val="single" w:sz="4" w:space="0" w:color="auto"/>
              <w:left w:val="single" w:sz="4" w:space="0" w:color="auto"/>
              <w:bottom w:val="nil"/>
              <w:right w:val="single" w:sz="4" w:space="0" w:color="auto"/>
            </w:tcBorders>
            <w:shd w:val="clear" w:color="auto" w:fill="auto"/>
          </w:tcPr>
          <w:p w14:paraId="7A4B80ED" w14:textId="77777777" w:rsidR="003168E1" w:rsidRPr="00020619" w:rsidRDefault="003168E1" w:rsidP="00BB34DD">
            <w:pPr>
              <w:pStyle w:val="TAC"/>
              <w:rPr>
                <w:ins w:id="42769" w:author="BigCREditor-RAN4#104-bis" w:date="2022-10-21T15:08:00Z"/>
              </w:rPr>
            </w:pPr>
            <w:ins w:id="42770" w:author="BigCREditor-RAN4#104-bis" w:date="2022-10-21T15:08:00Z">
              <w:r w:rsidRPr="00020619">
                <w:t>-84.65</w:t>
              </w:r>
            </w:ins>
          </w:p>
        </w:tc>
        <w:tc>
          <w:tcPr>
            <w:tcW w:w="1091" w:type="dxa"/>
            <w:gridSpan w:val="2"/>
            <w:tcBorders>
              <w:top w:val="single" w:sz="4" w:space="0" w:color="auto"/>
              <w:left w:val="single" w:sz="4" w:space="0" w:color="auto"/>
              <w:bottom w:val="nil"/>
              <w:right w:val="single" w:sz="4" w:space="0" w:color="auto"/>
            </w:tcBorders>
            <w:shd w:val="clear" w:color="auto" w:fill="auto"/>
          </w:tcPr>
          <w:p w14:paraId="3D9DFCF5" w14:textId="77777777" w:rsidR="003168E1" w:rsidRPr="00020619" w:rsidRDefault="003168E1" w:rsidP="00BB34DD">
            <w:pPr>
              <w:pStyle w:val="TAC"/>
              <w:rPr>
                <w:ins w:id="42771" w:author="BigCREditor-RAN4#104-bis" w:date="2022-10-21T15:08:00Z"/>
              </w:rPr>
            </w:pPr>
            <w:ins w:id="42772" w:author="BigCREditor-RAN4#104-bis" w:date="2022-10-21T15:08:00Z">
              <w:r w:rsidRPr="00020619">
                <w:rPr>
                  <w:sz w:val="16"/>
                  <w:szCs w:val="16"/>
                </w:rPr>
                <w:t>(RSRP for Cell 2 +25dB)</w:t>
              </w:r>
            </w:ins>
          </w:p>
        </w:tc>
        <w:tc>
          <w:tcPr>
            <w:tcW w:w="831" w:type="dxa"/>
            <w:tcBorders>
              <w:top w:val="single" w:sz="4" w:space="0" w:color="auto"/>
              <w:left w:val="single" w:sz="4" w:space="0" w:color="auto"/>
              <w:bottom w:val="single" w:sz="4" w:space="0" w:color="auto"/>
              <w:right w:val="single" w:sz="4" w:space="0" w:color="auto"/>
            </w:tcBorders>
          </w:tcPr>
          <w:p w14:paraId="70FE1C64" w14:textId="77777777" w:rsidR="003168E1" w:rsidRPr="00020619" w:rsidRDefault="003168E1" w:rsidP="00BB34DD">
            <w:pPr>
              <w:pStyle w:val="TAC"/>
              <w:rPr>
                <w:ins w:id="42773" w:author="BigCREditor-RAN4#104-bis" w:date="2022-10-21T15:08:00Z"/>
                <w:szCs w:val="18"/>
              </w:rPr>
            </w:pPr>
            <w:ins w:id="42774" w:author="BigCREditor-RAN4#104-bis" w:date="2022-10-21T15:08:00Z">
              <w:r w:rsidRPr="00020619">
                <w:rPr>
                  <w:szCs w:val="18"/>
                </w:rPr>
                <w:t>-118.00</w:t>
              </w:r>
            </w:ins>
          </w:p>
        </w:tc>
      </w:tr>
      <w:tr w:rsidR="003168E1" w:rsidRPr="00020619" w14:paraId="5B73DF4A" w14:textId="77777777" w:rsidTr="00BB34DD">
        <w:trPr>
          <w:trHeight w:val="187"/>
          <w:jc w:val="center"/>
          <w:ins w:id="42775" w:author="BigCREditor-RAN4#104-bis" w:date="2022-10-21T15:08:00Z"/>
        </w:trPr>
        <w:tc>
          <w:tcPr>
            <w:tcW w:w="1038" w:type="dxa"/>
            <w:tcBorders>
              <w:top w:val="nil"/>
              <w:left w:val="single" w:sz="4" w:space="0" w:color="auto"/>
              <w:bottom w:val="nil"/>
              <w:right w:val="single" w:sz="4" w:space="0" w:color="auto"/>
            </w:tcBorders>
            <w:shd w:val="clear" w:color="auto" w:fill="auto"/>
          </w:tcPr>
          <w:p w14:paraId="50262F1F" w14:textId="77777777" w:rsidR="003168E1" w:rsidRPr="00020619" w:rsidRDefault="003168E1" w:rsidP="00BB34DD">
            <w:pPr>
              <w:pStyle w:val="TAL"/>
              <w:rPr>
                <w:ins w:id="42776" w:author="BigCREditor-RAN4#104-bis" w:date="2022-10-21T15:08:00Z"/>
              </w:rPr>
            </w:pPr>
          </w:p>
        </w:tc>
        <w:tc>
          <w:tcPr>
            <w:tcW w:w="1651" w:type="dxa"/>
            <w:tcBorders>
              <w:left w:val="single" w:sz="4" w:space="0" w:color="auto"/>
              <w:right w:val="single" w:sz="4" w:space="0" w:color="auto"/>
            </w:tcBorders>
          </w:tcPr>
          <w:p w14:paraId="63EAAA9A" w14:textId="77777777" w:rsidR="003168E1" w:rsidRPr="00020619" w:rsidRDefault="003168E1" w:rsidP="00BB34DD">
            <w:pPr>
              <w:pStyle w:val="TAL"/>
              <w:rPr>
                <w:ins w:id="42777" w:author="BigCREditor-RAN4#104-bis" w:date="2022-10-21T15:08:00Z"/>
                <w:rFonts w:eastAsia="Calibri"/>
                <w:sz w:val="15"/>
                <w:szCs w:val="15"/>
              </w:rPr>
            </w:pPr>
            <w:ins w:id="42778"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3C9FB6D4" w14:textId="77777777" w:rsidR="003168E1" w:rsidRPr="00020619" w:rsidRDefault="003168E1" w:rsidP="00BB34DD">
            <w:pPr>
              <w:pStyle w:val="TAC"/>
              <w:rPr>
                <w:ins w:id="4277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5635B789" w14:textId="77777777" w:rsidR="003168E1" w:rsidRPr="00020619" w:rsidRDefault="003168E1" w:rsidP="00BB34DD">
            <w:pPr>
              <w:pStyle w:val="TAC"/>
              <w:rPr>
                <w:ins w:id="42780"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65CED869" w14:textId="77777777" w:rsidR="003168E1" w:rsidRPr="00020619" w:rsidRDefault="003168E1" w:rsidP="00BB34DD">
            <w:pPr>
              <w:pStyle w:val="TAC"/>
              <w:rPr>
                <w:ins w:id="4278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4B512596" w14:textId="77777777" w:rsidR="003168E1" w:rsidRPr="00020619" w:rsidRDefault="003168E1" w:rsidP="00BB34DD">
            <w:pPr>
              <w:pStyle w:val="TAC"/>
              <w:rPr>
                <w:ins w:id="4278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031BC57C" w14:textId="77777777" w:rsidR="003168E1" w:rsidRPr="00020619" w:rsidRDefault="003168E1" w:rsidP="00BB34DD">
            <w:pPr>
              <w:pStyle w:val="TAC"/>
              <w:rPr>
                <w:ins w:id="42783" w:author="BigCREditor-RAN4#104-bis" w:date="2022-10-21T15:08:00Z"/>
                <w:szCs w:val="18"/>
              </w:rPr>
            </w:pPr>
            <w:ins w:id="42784" w:author="BigCREditor-RAN4#104-bis" w:date="2022-10-21T15:08:00Z">
              <w:r w:rsidRPr="00020619">
                <w:rPr>
                  <w:szCs w:val="18"/>
                </w:rPr>
                <w:t>-117.50</w:t>
              </w:r>
            </w:ins>
          </w:p>
        </w:tc>
      </w:tr>
      <w:tr w:rsidR="003168E1" w:rsidRPr="00020619" w14:paraId="78D92F8C" w14:textId="77777777" w:rsidTr="00BB34DD">
        <w:trPr>
          <w:trHeight w:val="187"/>
          <w:jc w:val="center"/>
          <w:ins w:id="42785" w:author="BigCREditor-RAN4#104-bis" w:date="2022-10-21T15:08:00Z"/>
        </w:trPr>
        <w:tc>
          <w:tcPr>
            <w:tcW w:w="1038" w:type="dxa"/>
            <w:tcBorders>
              <w:top w:val="nil"/>
              <w:left w:val="single" w:sz="4" w:space="0" w:color="auto"/>
              <w:bottom w:val="nil"/>
              <w:right w:val="single" w:sz="4" w:space="0" w:color="auto"/>
            </w:tcBorders>
            <w:shd w:val="clear" w:color="auto" w:fill="auto"/>
          </w:tcPr>
          <w:p w14:paraId="074A1166" w14:textId="77777777" w:rsidR="003168E1" w:rsidRPr="00020619" w:rsidRDefault="003168E1" w:rsidP="00BB34DD">
            <w:pPr>
              <w:pStyle w:val="TAL"/>
              <w:rPr>
                <w:ins w:id="42786" w:author="BigCREditor-RAN4#104-bis" w:date="2022-10-21T15:08:00Z"/>
              </w:rPr>
            </w:pPr>
          </w:p>
        </w:tc>
        <w:tc>
          <w:tcPr>
            <w:tcW w:w="1651" w:type="dxa"/>
            <w:tcBorders>
              <w:left w:val="single" w:sz="4" w:space="0" w:color="auto"/>
              <w:right w:val="single" w:sz="4" w:space="0" w:color="auto"/>
            </w:tcBorders>
          </w:tcPr>
          <w:p w14:paraId="3F8A35AB" w14:textId="77777777" w:rsidR="003168E1" w:rsidRPr="00020619" w:rsidRDefault="003168E1" w:rsidP="00BB34DD">
            <w:pPr>
              <w:pStyle w:val="TAL"/>
              <w:rPr>
                <w:ins w:id="42787" w:author="BigCREditor-RAN4#104-bis" w:date="2022-10-21T15:08:00Z"/>
                <w:rFonts w:eastAsia="Calibri"/>
                <w:sz w:val="15"/>
                <w:szCs w:val="15"/>
              </w:rPr>
            </w:pPr>
            <w:ins w:id="42788"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3439C321" w14:textId="77777777" w:rsidR="003168E1" w:rsidRPr="00020619" w:rsidRDefault="003168E1" w:rsidP="00BB34DD">
            <w:pPr>
              <w:pStyle w:val="TAC"/>
              <w:rPr>
                <w:ins w:id="4278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6FF92F2" w14:textId="77777777" w:rsidR="003168E1" w:rsidRPr="00020619" w:rsidRDefault="003168E1" w:rsidP="00BB34DD">
            <w:pPr>
              <w:pStyle w:val="TAC"/>
              <w:rPr>
                <w:ins w:id="42790"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35B50C1B" w14:textId="77777777" w:rsidR="003168E1" w:rsidRPr="00020619" w:rsidRDefault="003168E1" w:rsidP="00BB34DD">
            <w:pPr>
              <w:pStyle w:val="TAC"/>
              <w:rPr>
                <w:ins w:id="4279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7D9E3881" w14:textId="77777777" w:rsidR="003168E1" w:rsidRPr="00020619" w:rsidRDefault="003168E1" w:rsidP="00BB34DD">
            <w:pPr>
              <w:pStyle w:val="TAC"/>
              <w:rPr>
                <w:ins w:id="4279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9EA9EC1" w14:textId="77777777" w:rsidR="003168E1" w:rsidRPr="00020619" w:rsidRDefault="003168E1" w:rsidP="00BB34DD">
            <w:pPr>
              <w:pStyle w:val="TAC"/>
              <w:rPr>
                <w:ins w:id="42793" w:author="BigCREditor-RAN4#104-bis" w:date="2022-10-21T15:08:00Z"/>
                <w:szCs w:val="18"/>
              </w:rPr>
            </w:pPr>
            <w:ins w:id="42794" w:author="BigCREditor-RAN4#104-bis" w:date="2022-10-21T15:08:00Z">
              <w:r w:rsidRPr="00020619">
                <w:rPr>
                  <w:szCs w:val="18"/>
                </w:rPr>
                <w:t>-117.00</w:t>
              </w:r>
            </w:ins>
          </w:p>
        </w:tc>
      </w:tr>
      <w:tr w:rsidR="003168E1" w:rsidRPr="00020619" w14:paraId="071DDF7C" w14:textId="77777777" w:rsidTr="00BB34DD">
        <w:trPr>
          <w:trHeight w:val="187"/>
          <w:jc w:val="center"/>
          <w:ins w:id="42795" w:author="BigCREditor-RAN4#104-bis" w:date="2022-10-21T15:08:00Z"/>
        </w:trPr>
        <w:tc>
          <w:tcPr>
            <w:tcW w:w="1038" w:type="dxa"/>
            <w:tcBorders>
              <w:top w:val="nil"/>
              <w:left w:val="single" w:sz="4" w:space="0" w:color="auto"/>
              <w:bottom w:val="nil"/>
              <w:right w:val="single" w:sz="4" w:space="0" w:color="auto"/>
            </w:tcBorders>
            <w:shd w:val="clear" w:color="auto" w:fill="auto"/>
          </w:tcPr>
          <w:p w14:paraId="3F01FB1B" w14:textId="77777777" w:rsidR="003168E1" w:rsidRPr="00020619" w:rsidRDefault="003168E1" w:rsidP="00BB34DD">
            <w:pPr>
              <w:pStyle w:val="TAL"/>
              <w:rPr>
                <w:ins w:id="42796" w:author="BigCREditor-RAN4#104-bis" w:date="2022-10-21T15:08:00Z"/>
              </w:rPr>
            </w:pPr>
          </w:p>
        </w:tc>
        <w:tc>
          <w:tcPr>
            <w:tcW w:w="1651" w:type="dxa"/>
            <w:tcBorders>
              <w:left w:val="single" w:sz="4" w:space="0" w:color="auto"/>
              <w:right w:val="single" w:sz="4" w:space="0" w:color="auto"/>
            </w:tcBorders>
          </w:tcPr>
          <w:p w14:paraId="4A0B0E5A" w14:textId="77777777" w:rsidR="003168E1" w:rsidRPr="00020619" w:rsidRDefault="003168E1" w:rsidP="00BB34DD">
            <w:pPr>
              <w:pStyle w:val="TAL"/>
              <w:rPr>
                <w:ins w:id="42797" w:author="BigCREditor-RAN4#104-bis" w:date="2022-10-21T15:08:00Z"/>
                <w:rFonts w:eastAsia="Calibri"/>
                <w:sz w:val="15"/>
                <w:szCs w:val="15"/>
                <w:lang w:val="sv-SE"/>
              </w:rPr>
            </w:pPr>
            <w:ins w:id="42798"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253280D8" w14:textId="77777777" w:rsidR="003168E1" w:rsidRPr="00020619" w:rsidRDefault="003168E1" w:rsidP="00BB34DD">
            <w:pPr>
              <w:pStyle w:val="TAC"/>
              <w:rPr>
                <w:ins w:id="42799"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1D859266" w14:textId="77777777" w:rsidR="003168E1" w:rsidRPr="00020619" w:rsidRDefault="003168E1" w:rsidP="00BB34DD">
            <w:pPr>
              <w:pStyle w:val="TAC"/>
              <w:rPr>
                <w:ins w:id="42800"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284E01D0" w14:textId="77777777" w:rsidR="003168E1" w:rsidRPr="00020619" w:rsidRDefault="003168E1" w:rsidP="00BB34DD">
            <w:pPr>
              <w:pStyle w:val="TAC"/>
              <w:rPr>
                <w:ins w:id="42801"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53A8493A" w14:textId="77777777" w:rsidR="003168E1" w:rsidRPr="00020619" w:rsidRDefault="003168E1" w:rsidP="00BB34DD">
            <w:pPr>
              <w:pStyle w:val="TAC"/>
              <w:rPr>
                <w:ins w:id="42802"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7A0E068A" w14:textId="77777777" w:rsidR="003168E1" w:rsidRPr="00020619" w:rsidRDefault="003168E1" w:rsidP="00BB34DD">
            <w:pPr>
              <w:pStyle w:val="TAC"/>
              <w:rPr>
                <w:ins w:id="42803" w:author="BigCREditor-RAN4#104-bis" w:date="2022-10-21T15:08:00Z"/>
                <w:szCs w:val="18"/>
              </w:rPr>
            </w:pPr>
            <w:ins w:id="42804" w:author="BigCREditor-RAN4#104-bis" w:date="2022-10-21T15:08:00Z">
              <w:r w:rsidRPr="00020619">
                <w:rPr>
                  <w:szCs w:val="18"/>
                </w:rPr>
                <w:t>-116.50</w:t>
              </w:r>
            </w:ins>
          </w:p>
        </w:tc>
      </w:tr>
      <w:tr w:rsidR="003168E1" w:rsidRPr="00020619" w14:paraId="67EE46F1" w14:textId="77777777" w:rsidTr="00BB34DD">
        <w:trPr>
          <w:trHeight w:val="187"/>
          <w:jc w:val="center"/>
          <w:ins w:id="42805" w:author="BigCREditor-RAN4#104-bis" w:date="2022-10-21T15:08:00Z"/>
        </w:trPr>
        <w:tc>
          <w:tcPr>
            <w:tcW w:w="1038" w:type="dxa"/>
            <w:tcBorders>
              <w:top w:val="nil"/>
              <w:left w:val="single" w:sz="4" w:space="0" w:color="auto"/>
              <w:bottom w:val="nil"/>
              <w:right w:val="single" w:sz="4" w:space="0" w:color="auto"/>
            </w:tcBorders>
            <w:shd w:val="clear" w:color="auto" w:fill="auto"/>
          </w:tcPr>
          <w:p w14:paraId="20135B8F" w14:textId="77777777" w:rsidR="003168E1" w:rsidRPr="00020619" w:rsidRDefault="003168E1" w:rsidP="00BB34DD">
            <w:pPr>
              <w:pStyle w:val="TAL"/>
              <w:rPr>
                <w:ins w:id="42806" w:author="BigCREditor-RAN4#104-bis" w:date="2022-10-21T15:08:00Z"/>
              </w:rPr>
            </w:pPr>
          </w:p>
        </w:tc>
        <w:tc>
          <w:tcPr>
            <w:tcW w:w="1651" w:type="dxa"/>
            <w:tcBorders>
              <w:left w:val="single" w:sz="4" w:space="0" w:color="auto"/>
              <w:right w:val="single" w:sz="4" w:space="0" w:color="auto"/>
            </w:tcBorders>
          </w:tcPr>
          <w:p w14:paraId="21AC49AE" w14:textId="77777777" w:rsidR="003168E1" w:rsidRPr="00020619" w:rsidRDefault="003168E1" w:rsidP="00BB34DD">
            <w:pPr>
              <w:pStyle w:val="TAL"/>
              <w:rPr>
                <w:ins w:id="42807" w:author="BigCREditor-RAN4#104-bis" w:date="2022-10-21T15:08:00Z"/>
                <w:rFonts w:eastAsia="Calibri"/>
                <w:sz w:val="15"/>
                <w:szCs w:val="15"/>
                <w:lang w:val="sv-SE"/>
              </w:rPr>
            </w:pPr>
            <w:ins w:id="42808"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69934BAF" w14:textId="77777777" w:rsidR="003168E1" w:rsidRPr="00020619" w:rsidRDefault="003168E1" w:rsidP="00BB34DD">
            <w:pPr>
              <w:pStyle w:val="TAC"/>
              <w:rPr>
                <w:ins w:id="42809"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52CB709C" w14:textId="77777777" w:rsidR="003168E1" w:rsidRPr="00020619" w:rsidRDefault="003168E1" w:rsidP="00BB34DD">
            <w:pPr>
              <w:pStyle w:val="TAC"/>
              <w:rPr>
                <w:ins w:id="42810"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61ABEA0F" w14:textId="77777777" w:rsidR="003168E1" w:rsidRPr="00020619" w:rsidRDefault="003168E1" w:rsidP="00BB34DD">
            <w:pPr>
              <w:pStyle w:val="TAC"/>
              <w:rPr>
                <w:ins w:id="42811"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1B3F360A" w14:textId="77777777" w:rsidR="003168E1" w:rsidRPr="00020619" w:rsidRDefault="003168E1" w:rsidP="00BB34DD">
            <w:pPr>
              <w:pStyle w:val="TAC"/>
              <w:rPr>
                <w:ins w:id="42812"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6308E962" w14:textId="77777777" w:rsidR="003168E1" w:rsidRPr="00020619" w:rsidRDefault="003168E1" w:rsidP="00BB34DD">
            <w:pPr>
              <w:pStyle w:val="TAC"/>
              <w:rPr>
                <w:ins w:id="42813" w:author="BigCREditor-RAN4#104-bis" w:date="2022-10-21T15:08:00Z"/>
                <w:szCs w:val="18"/>
              </w:rPr>
            </w:pPr>
            <w:ins w:id="42814" w:author="BigCREditor-RAN4#104-bis" w:date="2022-10-21T15:08:00Z">
              <w:r w:rsidRPr="00020619">
                <w:rPr>
                  <w:szCs w:val="18"/>
                </w:rPr>
                <w:t>-116.00</w:t>
              </w:r>
            </w:ins>
          </w:p>
        </w:tc>
      </w:tr>
      <w:tr w:rsidR="003168E1" w:rsidRPr="00020619" w14:paraId="3B98B0C0" w14:textId="77777777" w:rsidTr="00BB34DD">
        <w:trPr>
          <w:trHeight w:val="187"/>
          <w:jc w:val="center"/>
          <w:ins w:id="42815" w:author="BigCREditor-RAN4#104-bis" w:date="2022-10-21T15:08:00Z"/>
        </w:trPr>
        <w:tc>
          <w:tcPr>
            <w:tcW w:w="1038" w:type="dxa"/>
            <w:tcBorders>
              <w:top w:val="nil"/>
              <w:left w:val="single" w:sz="4" w:space="0" w:color="auto"/>
              <w:bottom w:val="nil"/>
              <w:right w:val="single" w:sz="4" w:space="0" w:color="auto"/>
            </w:tcBorders>
            <w:shd w:val="clear" w:color="auto" w:fill="auto"/>
          </w:tcPr>
          <w:p w14:paraId="3B246C6F" w14:textId="77777777" w:rsidR="003168E1" w:rsidRPr="00020619" w:rsidRDefault="003168E1" w:rsidP="00BB34DD">
            <w:pPr>
              <w:pStyle w:val="TAL"/>
              <w:rPr>
                <w:ins w:id="42816" w:author="BigCREditor-RAN4#104-bis" w:date="2022-10-21T15:08:00Z"/>
              </w:rPr>
            </w:pPr>
          </w:p>
        </w:tc>
        <w:tc>
          <w:tcPr>
            <w:tcW w:w="1651" w:type="dxa"/>
            <w:tcBorders>
              <w:left w:val="single" w:sz="4" w:space="0" w:color="auto"/>
              <w:right w:val="single" w:sz="4" w:space="0" w:color="auto"/>
            </w:tcBorders>
          </w:tcPr>
          <w:p w14:paraId="7F60B2D7" w14:textId="77777777" w:rsidR="003168E1" w:rsidRPr="00020619" w:rsidRDefault="003168E1" w:rsidP="00BB34DD">
            <w:pPr>
              <w:pStyle w:val="TAL"/>
              <w:rPr>
                <w:ins w:id="42817" w:author="BigCREditor-RAN4#104-bis" w:date="2022-10-21T15:08:00Z"/>
                <w:sz w:val="15"/>
                <w:szCs w:val="15"/>
              </w:rPr>
            </w:pPr>
            <w:ins w:id="42818"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3BB9DE1D" w14:textId="77777777" w:rsidR="003168E1" w:rsidRPr="00020619" w:rsidRDefault="003168E1" w:rsidP="00BB34DD">
            <w:pPr>
              <w:pStyle w:val="TAC"/>
              <w:rPr>
                <w:ins w:id="4281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648AC9B0" w14:textId="77777777" w:rsidR="003168E1" w:rsidRPr="00020619" w:rsidRDefault="003168E1" w:rsidP="00BB34DD">
            <w:pPr>
              <w:pStyle w:val="TAC"/>
              <w:rPr>
                <w:ins w:id="42820"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3B6845E5" w14:textId="77777777" w:rsidR="003168E1" w:rsidRPr="00020619" w:rsidRDefault="003168E1" w:rsidP="00BB34DD">
            <w:pPr>
              <w:pStyle w:val="TAC"/>
              <w:rPr>
                <w:ins w:id="4282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2A4E3DAE" w14:textId="77777777" w:rsidR="003168E1" w:rsidRPr="00020619" w:rsidRDefault="003168E1" w:rsidP="00BB34DD">
            <w:pPr>
              <w:pStyle w:val="TAC"/>
              <w:rPr>
                <w:ins w:id="4282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6A10DBC" w14:textId="77777777" w:rsidR="003168E1" w:rsidRPr="00020619" w:rsidRDefault="003168E1" w:rsidP="00BB34DD">
            <w:pPr>
              <w:pStyle w:val="TAC"/>
              <w:rPr>
                <w:ins w:id="42823" w:author="BigCREditor-RAN4#104-bis" w:date="2022-10-21T15:08:00Z"/>
                <w:szCs w:val="18"/>
              </w:rPr>
            </w:pPr>
            <w:ins w:id="42824" w:author="BigCREditor-RAN4#104-bis" w:date="2022-10-21T15:08:00Z">
              <w:r w:rsidRPr="00020619">
                <w:rPr>
                  <w:szCs w:val="18"/>
                </w:rPr>
                <w:t>-115.50</w:t>
              </w:r>
            </w:ins>
          </w:p>
        </w:tc>
      </w:tr>
      <w:tr w:rsidR="003168E1" w:rsidRPr="00020619" w14:paraId="0758BAE7" w14:textId="77777777" w:rsidTr="00BB34DD">
        <w:trPr>
          <w:trHeight w:val="187"/>
          <w:jc w:val="center"/>
          <w:ins w:id="42825" w:author="BigCREditor-RAN4#104-bis" w:date="2022-10-21T15:08:00Z"/>
        </w:trPr>
        <w:tc>
          <w:tcPr>
            <w:tcW w:w="1038" w:type="dxa"/>
            <w:tcBorders>
              <w:top w:val="nil"/>
              <w:left w:val="single" w:sz="4" w:space="0" w:color="auto"/>
              <w:bottom w:val="nil"/>
              <w:right w:val="single" w:sz="4" w:space="0" w:color="auto"/>
            </w:tcBorders>
            <w:shd w:val="clear" w:color="auto" w:fill="auto"/>
          </w:tcPr>
          <w:p w14:paraId="6BC18C37" w14:textId="77777777" w:rsidR="003168E1" w:rsidRPr="00020619" w:rsidRDefault="003168E1" w:rsidP="00BB34DD">
            <w:pPr>
              <w:pStyle w:val="TAL"/>
              <w:rPr>
                <w:ins w:id="42826" w:author="BigCREditor-RAN4#104-bis" w:date="2022-10-21T15:08:00Z"/>
              </w:rPr>
            </w:pPr>
          </w:p>
        </w:tc>
        <w:tc>
          <w:tcPr>
            <w:tcW w:w="1651" w:type="dxa"/>
            <w:tcBorders>
              <w:left w:val="single" w:sz="4" w:space="0" w:color="auto"/>
              <w:right w:val="single" w:sz="4" w:space="0" w:color="auto"/>
            </w:tcBorders>
          </w:tcPr>
          <w:p w14:paraId="7B2D0B58" w14:textId="77777777" w:rsidR="003168E1" w:rsidRPr="00020619" w:rsidRDefault="003168E1" w:rsidP="00BB34DD">
            <w:pPr>
              <w:pStyle w:val="TAL"/>
              <w:rPr>
                <w:ins w:id="42827" w:author="BigCREditor-RAN4#104-bis" w:date="2022-10-21T15:08:00Z"/>
                <w:rFonts w:eastAsia="Calibri"/>
                <w:sz w:val="15"/>
                <w:szCs w:val="15"/>
              </w:rPr>
            </w:pPr>
            <w:ins w:id="42828"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0A19286E" w14:textId="77777777" w:rsidR="003168E1" w:rsidRPr="00020619" w:rsidRDefault="003168E1" w:rsidP="00BB34DD">
            <w:pPr>
              <w:pStyle w:val="TAC"/>
              <w:rPr>
                <w:ins w:id="4282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0230C860" w14:textId="77777777" w:rsidR="003168E1" w:rsidRPr="00020619" w:rsidRDefault="003168E1" w:rsidP="00BB34DD">
            <w:pPr>
              <w:pStyle w:val="TAC"/>
              <w:rPr>
                <w:ins w:id="42830"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2483B822" w14:textId="77777777" w:rsidR="003168E1" w:rsidRPr="00020619" w:rsidRDefault="003168E1" w:rsidP="00BB34DD">
            <w:pPr>
              <w:pStyle w:val="TAC"/>
              <w:rPr>
                <w:ins w:id="4283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C3BBF1A" w14:textId="77777777" w:rsidR="003168E1" w:rsidRPr="00020619" w:rsidRDefault="003168E1" w:rsidP="00BB34DD">
            <w:pPr>
              <w:pStyle w:val="TAC"/>
              <w:rPr>
                <w:ins w:id="4283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4B1F359E" w14:textId="77777777" w:rsidR="003168E1" w:rsidRPr="00020619" w:rsidRDefault="003168E1" w:rsidP="00BB34DD">
            <w:pPr>
              <w:pStyle w:val="TAC"/>
              <w:rPr>
                <w:ins w:id="42833" w:author="BigCREditor-RAN4#104-bis" w:date="2022-10-21T15:08:00Z"/>
                <w:szCs w:val="18"/>
              </w:rPr>
            </w:pPr>
            <w:ins w:id="42834" w:author="BigCREditor-RAN4#104-bis" w:date="2022-10-21T15:08:00Z">
              <w:r w:rsidRPr="00020619">
                <w:rPr>
                  <w:szCs w:val="18"/>
                </w:rPr>
                <w:t>-115.00</w:t>
              </w:r>
            </w:ins>
          </w:p>
        </w:tc>
      </w:tr>
      <w:tr w:rsidR="003168E1" w:rsidRPr="00020619" w14:paraId="54704616" w14:textId="77777777" w:rsidTr="00BB34DD">
        <w:trPr>
          <w:trHeight w:val="187"/>
          <w:jc w:val="center"/>
          <w:ins w:id="42835" w:author="BigCREditor-RAN4#104-bis" w:date="2022-10-21T15:08:00Z"/>
        </w:trPr>
        <w:tc>
          <w:tcPr>
            <w:tcW w:w="1038" w:type="dxa"/>
            <w:tcBorders>
              <w:top w:val="nil"/>
              <w:left w:val="single" w:sz="4" w:space="0" w:color="auto"/>
              <w:bottom w:val="nil"/>
              <w:right w:val="single" w:sz="4" w:space="0" w:color="auto"/>
            </w:tcBorders>
            <w:shd w:val="clear" w:color="auto" w:fill="auto"/>
          </w:tcPr>
          <w:p w14:paraId="7206F4D9" w14:textId="77777777" w:rsidR="003168E1" w:rsidRPr="00020619" w:rsidRDefault="003168E1" w:rsidP="00BB34DD">
            <w:pPr>
              <w:pStyle w:val="TAL"/>
              <w:rPr>
                <w:ins w:id="42836" w:author="BigCREditor-RAN4#104-bis" w:date="2022-10-21T15:08:00Z"/>
              </w:rPr>
            </w:pPr>
          </w:p>
        </w:tc>
        <w:tc>
          <w:tcPr>
            <w:tcW w:w="1651" w:type="dxa"/>
            <w:tcBorders>
              <w:left w:val="single" w:sz="4" w:space="0" w:color="auto"/>
              <w:right w:val="single" w:sz="4" w:space="0" w:color="auto"/>
            </w:tcBorders>
          </w:tcPr>
          <w:p w14:paraId="0FEC2D3C" w14:textId="77777777" w:rsidR="003168E1" w:rsidRPr="00020619" w:rsidRDefault="003168E1" w:rsidP="00BB34DD">
            <w:pPr>
              <w:pStyle w:val="TAL"/>
              <w:rPr>
                <w:ins w:id="42837" w:author="BigCREditor-RAN4#104-bis" w:date="2022-10-21T15:08:00Z"/>
                <w:rFonts w:eastAsia="Calibri"/>
                <w:sz w:val="15"/>
                <w:szCs w:val="15"/>
              </w:rPr>
            </w:pPr>
            <w:ins w:id="42838"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729008C5" w14:textId="77777777" w:rsidR="003168E1" w:rsidRPr="00020619" w:rsidRDefault="003168E1" w:rsidP="00BB34DD">
            <w:pPr>
              <w:pStyle w:val="TAC"/>
              <w:rPr>
                <w:ins w:id="4283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AAD73B1" w14:textId="77777777" w:rsidR="003168E1" w:rsidRPr="00020619" w:rsidRDefault="003168E1" w:rsidP="00BB34DD">
            <w:pPr>
              <w:pStyle w:val="TAC"/>
              <w:rPr>
                <w:ins w:id="42840" w:author="BigCREditor-RAN4#104-bis" w:date="2022-10-21T15:08:00Z"/>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0B3C062D" w14:textId="77777777" w:rsidR="003168E1" w:rsidRPr="00020619" w:rsidRDefault="003168E1" w:rsidP="00BB34DD">
            <w:pPr>
              <w:pStyle w:val="TAC"/>
              <w:rPr>
                <w:ins w:id="42841" w:author="BigCREditor-RAN4#104-bis" w:date="2022-10-21T15:08:00Z"/>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18C59AA8" w14:textId="77777777" w:rsidR="003168E1" w:rsidRPr="00020619" w:rsidRDefault="003168E1" w:rsidP="00BB34DD">
            <w:pPr>
              <w:pStyle w:val="TAC"/>
              <w:rPr>
                <w:ins w:id="4284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6FCADC3F" w14:textId="77777777" w:rsidR="003168E1" w:rsidRPr="00020619" w:rsidRDefault="003168E1" w:rsidP="00BB34DD">
            <w:pPr>
              <w:pStyle w:val="TAC"/>
              <w:rPr>
                <w:ins w:id="42843" w:author="BigCREditor-RAN4#104-bis" w:date="2022-10-21T15:08:00Z"/>
                <w:szCs w:val="18"/>
              </w:rPr>
            </w:pPr>
            <w:ins w:id="42844" w:author="BigCREditor-RAN4#104-bis" w:date="2022-10-21T15:08:00Z">
              <w:r w:rsidRPr="00020619">
                <w:rPr>
                  <w:szCs w:val="18"/>
                </w:rPr>
                <w:t>-114.50</w:t>
              </w:r>
            </w:ins>
          </w:p>
        </w:tc>
      </w:tr>
      <w:tr w:rsidR="003168E1" w:rsidRPr="00020619" w14:paraId="56A4A9C4" w14:textId="77777777" w:rsidTr="00BB34DD">
        <w:trPr>
          <w:trHeight w:val="187"/>
          <w:jc w:val="center"/>
          <w:ins w:id="42845"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723D94BA" w14:textId="77777777" w:rsidR="003168E1" w:rsidRPr="00020619" w:rsidRDefault="003168E1" w:rsidP="00BB34DD">
            <w:pPr>
              <w:pStyle w:val="TAL"/>
              <w:rPr>
                <w:ins w:id="42846" w:author="BigCREditor-RAN4#104-bis" w:date="2022-10-21T15:08:00Z"/>
                <w:vertAlign w:val="superscript"/>
              </w:rPr>
            </w:pPr>
          </w:p>
        </w:tc>
        <w:tc>
          <w:tcPr>
            <w:tcW w:w="1651" w:type="dxa"/>
            <w:tcBorders>
              <w:top w:val="single" w:sz="4" w:space="0" w:color="auto"/>
              <w:left w:val="single" w:sz="4" w:space="0" w:color="auto"/>
              <w:right w:val="single" w:sz="4" w:space="0" w:color="auto"/>
            </w:tcBorders>
          </w:tcPr>
          <w:p w14:paraId="3F7FA280" w14:textId="77777777" w:rsidR="003168E1" w:rsidRPr="00020619" w:rsidRDefault="003168E1" w:rsidP="00BB34DD">
            <w:pPr>
              <w:pStyle w:val="TAL"/>
              <w:rPr>
                <w:ins w:id="42847" w:author="BigCREditor-RAN4#104-bis" w:date="2022-10-21T15:08:00Z"/>
                <w:sz w:val="15"/>
                <w:szCs w:val="15"/>
              </w:rPr>
            </w:pPr>
            <w:ins w:id="42848"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1E89D6F4" w14:textId="77777777" w:rsidR="003168E1" w:rsidRPr="00020619" w:rsidRDefault="003168E1" w:rsidP="00BB34DD">
            <w:pPr>
              <w:pStyle w:val="TAC"/>
              <w:rPr>
                <w:ins w:id="42849" w:author="BigCREditor-RAN4#104-bis" w:date="2022-10-21T15:08:00Z"/>
              </w:rPr>
            </w:pPr>
            <w:ins w:id="42850" w:author="BigCREditor-RAN4#104-bis" w:date="2022-10-21T15:08:00Z">
              <w:r w:rsidRPr="00020619">
                <w:t>3</w:t>
              </w:r>
            </w:ins>
          </w:p>
        </w:tc>
        <w:tc>
          <w:tcPr>
            <w:tcW w:w="893" w:type="dxa"/>
            <w:tcBorders>
              <w:top w:val="nil"/>
              <w:left w:val="single" w:sz="4" w:space="0" w:color="auto"/>
              <w:bottom w:val="nil"/>
              <w:right w:val="single" w:sz="4" w:space="0" w:color="auto"/>
            </w:tcBorders>
            <w:shd w:val="clear" w:color="auto" w:fill="auto"/>
            <w:hideMark/>
          </w:tcPr>
          <w:p w14:paraId="290808F0" w14:textId="77777777" w:rsidR="003168E1" w:rsidRPr="00020619" w:rsidRDefault="003168E1" w:rsidP="00BB34DD">
            <w:pPr>
              <w:pStyle w:val="TAC"/>
              <w:rPr>
                <w:ins w:id="42851" w:author="BigCREditor-RAN4#104-bis" w:date="2022-10-21T15:08:00Z"/>
              </w:rPr>
            </w:pPr>
          </w:p>
        </w:tc>
        <w:tc>
          <w:tcPr>
            <w:tcW w:w="1942" w:type="dxa"/>
            <w:gridSpan w:val="4"/>
            <w:tcBorders>
              <w:top w:val="single" w:sz="4" w:space="0" w:color="auto"/>
              <w:left w:val="single" w:sz="4" w:space="0" w:color="auto"/>
              <w:bottom w:val="nil"/>
              <w:right w:val="single" w:sz="4" w:space="0" w:color="auto"/>
            </w:tcBorders>
            <w:shd w:val="clear" w:color="auto" w:fill="auto"/>
          </w:tcPr>
          <w:p w14:paraId="344B9ECD" w14:textId="77777777" w:rsidR="003168E1" w:rsidRPr="00020619" w:rsidRDefault="003168E1" w:rsidP="00BB34DD">
            <w:pPr>
              <w:pStyle w:val="TAC"/>
              <w:rPr>
                <w:ins w:id="42852" w:author="BigCREditor-RAN4#104-bis" w:date="2022-10-21T15:08:00Z"/>
              </w:rPr>
            </w:pPr>
            <w:ins w:id="42853" w:author="BigCREditor-RAN4#104-bis" w:date="2022-10-21T15:08:00Z">
              <w:r w:rsidRPr="00020619">
                <w:t>-84.65</w:t>
              </w:r>
            </w:ins>
          </w:p>
        </w:tc>
        <w:tc>
          <w:tcPr>
            <w:tcW w:w="1091" w:type="dxa"/>
            <w:gridSpan w:val="2"/>
            <w:tcBorders>
              <w:top w:val="single" w:sz="4" w:space="0" w:color="auto"/>
              <w:left w:val="single" w:sz="4" w:space="0" w:color="auto"/>
              <w:bottom w:val="nil"/>
              <w:right w:val="single" w:sz="4" w:space="0" w:color="auto"/>
            </w:tcBorders>
            <w:shd w:val="clear" w:color="auto" w:fill="auto"/>
          </w:tcPr>
          <w:p w14:paraId="5418007A" w14:textId="77777777" w:rsidR="003168E1" w:rsidRPr="00020619" w:rsidRDefault="003168E1" w:rsidP="00BB34DD">
            <w:pPr>
              <w:pStyle w:val="TAC"/>
              <w:rPr>
                <w:ins w:id="42854" w:author="BigCREditor-RAN4#104-bis" w:date="2022-10-21T15:08:00Z"/>
              </w:rPr>
            </w:pPr>
            <w:ins w:id="42855" w:author="BigCREditor-RAN4#104-bis" w:date="2022-10-21T15:08:00Z">
              <w:r w:rsidRPr="00020619">
                <w:rPr>
                  <w:sz w:val="16"/>
                  <w:szCs w:val="16"/>
                </w:rPr>
                <w:t>(RSRP for Cell 2 +25dB)</w:t>
              </w:r>
            </w:ins>
          </w:p>
        </w:tc>
        <w:tc>
          <w:tcPr>
            <w:tcW w:w="831" w:type="dxa"/>
            <w:tcBorders>
              <w:top w:val="single" w:sz="4" w:space="0" w:color="auto"/>
              <w:left w:val="single" w:sz="4" w:space="0" w:color="auto"/>
              <w:bottom w:val="single" w:sz="4" w:space="0" w:color="auto"/>
              <w:right w:val="single" w:sz="4" w:space="0" w:color="auto"/>
            </w:tcBorders>
            <w:hideMark/>
          </w:tcPr>
          <w:p w14:paraId="37D738A3" w14:textId="77777777" w:rsidR="003168E1" w:rsidRPr="00020619" w:rsidRDefault="003168E1" w:rsidP="00BB34DD">
            <w:pPr>
              <w:pStyle w:val="TAC"/>
              <w:rPr>
                <w:ins w:id="42856" w:author="BigCREditor-RAN4#104-bis" w:date="2022-10-21T15:08:00Z"/>
                <w:szCs w:val="18"/>
              </w:rPr>
            </w:pPr>
            <w:ins w:id="42857" w:author="BigCREditor-RAN4#104-bis" w:date="2022-10-21T15:08:00Z">
              <w:r w:rsidRPr="00020619">
                <w:rPr>
                  <w:szCs w:val="18"/>
                </w:rPr>
                <w:t>-115.00</w:t>
              </w:r>
            </w:ins>
          </w:p>
        </w:tc>
      </w:tr>
      <w:tr w:rsidR="003168E1" w:rsidRPr="00020619" w14:paraId="7229D0AF" w14:textId="77777777" w:rsidTr="00BB34DD">
        <w:trPr>
          <w:trHeight w:val="187"/>
          <w:jc w:val="center"/>
          <w:ins w:id="42858"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0611BB45" w14:textId="77777777" w:rsidR="003168E1" w:rsidRPr="00020619" w:rsidRDefault="003168E1" w:rsidP="00BB34DD">
            <w:pPr>
              <w:pStyle w:val="TAL"/>
              <w:rPr>
                <w:ins w:id="42859"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7149EB3A" w14:textId="77777777" w:rsidR="003168E1" w:rsidRPr="00020619" w:rsidRDefault="003168E1" w:rsidP="00BB34DD">
            <w:pPr>
              <w:pStyle w:val="TAL"/>
              <w:rPr>
                <w:ins w:id="42860" w:author="BigCREditor-RAN4#104-bis" w:date="2022-10-21T15:08:00Z"/>
                <w:rFonts w:eastAsia="Calibri"/>
                <w:sz w:val="15"/>
                <w:szCs w:val="15"/>
              </w:rPr>
            </w:pPr>
            <w:ins w:id="42861"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3BD213DF" w14:textId="77777777" w:rsidR="003168E1" w:rsidRPr="00020619" w:rsidRDefault="003168E1" w:rsidP="00BB34DD">
            <w:pPr>
              <w:pStyle w:val="TAC"/>
              <w:rPr>
                <w:ins w:id="42862"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055118F9" w14:textId="77777777" w:rsidR="003168E1" w:rsidRPr="00020619" w:rsidRDefault="003168E1" w:rsidP="00BB34DD">
            <w:pPr>
              <w:pStyle w:val="TAC"/>
              <w:rPr>
                <w:ins w:id="42863"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1337BC76" w14:textId="77777777" w:rsidR="003168E1" w:rsidRPr="00020619" w:rsidRDefault="003168E1" w:rsidP="00BB34DD">
            <w:pPr>
              <w:pStyle w:val="TAC"/>
              <w:rPr>
                <w:ins w:id="42864"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5C45B097" w14:textId="77777777" w:rsidR="003168E1" w:rsidRPr="00020619" w:rsidRDefault="003168E1" w:rsidP="00BB34DD">
            <w:pPr>
              <w:pStyle w:val="TAC"/>
              <w:rPr>
                <w:ins w:id="4286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hideMark/>
          </w:tcPr>
          <w:p w14:paraId="789473C2" w14:textId="77777777" w:rsidR="003168E1" w:rsidRPr="00020619" w:rsidRDefault="003168E1" w:rsidP="00BB34DD">
            <w:pPr>
              <w:pStyle w:val="TAC"/>
              <w:rPr>
                <w:ins w:id="42866" w:author="BigCREditor-RAN4#104-bis" w:date="2022-10-21T15:08:00Z"/>
                <w:szCs w:val="18"/>
              </w:rPr>
            </w:pPr>
            <w:ins w:id="42867" w:author="BigCREditor-RAN4#104-bis" w:date="2022-10-21T15:08:00Z">
              <w:r w:rsidRPr="00020619">
                <w:rPr>
                  <w:szCs w:val="18"/>
                </w:rPr>
                <w:t>-114.50</w:t>
              </w:r>
            </w:ins>
          </w:p>
        </w:tc>
      </w:tr>
      <w:tr w:rsidR="003168E1" w:rsidRPr="00020619" w14:paraId="315FDEEE" w14:textId="77777777" w:rsidTr="00BB34DD">
        <w:trPr>
          <w:trHeight w:val="187"/>
          <w:jc w:val="center"/>
          <w:ins w:id="42868"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4937C97A" w14:textId="77777777" w:rsidR="003168E1" w:rsidRPr="00020619" w:rsidRDefault="003168E1" w:rsidP="00BB34DD">
            <w:pPr>
              <w:pStyle w:val="TAL"/>
              <w:rPr>
                <w:ins w:id="42869"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7C39298E" w14:textId="77777777" w:rsidR="003168E1" w:rsidRPr="00020619" w:rsidRDefault="003168E1" w:rsidP="00BB34DD">
            <w:pPr>
              <w:pStyle w:val="TAL"/>
              <w:rPr>
                <w:ins w:id="42870" w:author="BigCREditor-RAN4#104-bis" w:date="2022-10-21T15:08:00Z"/>
                <w:rFonts w:eastAsia="Calibri"/>
                <w:sz w:val="15"/>
                <w:szCs w:val="15"/>
              </w:rPr>
            </w:pPr>
            <w:ins w:id="42871"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37FC1D6E" w14:textId="77777777" w:rsidR="003168E1" w:rsidRPr="00020619" w:rsidRDefault="003168E1" w:rsidP="00BB34DD">
            <w:pPr>
              <w:pStyle w:val="TAC"/>
              <w:rPr>
                <w:ins w:id="42872"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5E01CDB7" w14:textId="77777777" w:rsidR="003168E1" w:rsidRPr="00020619" w:rsidRDefault="003168E1" w:rsidP="00BB34DD">
            <w:pPr>
              <w:pStyle w:val="TAC"/>
              <w:rPr>
                <w:ins w:id="42873"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063DCDA2" w14:textId="77777777" w:rsidR="003168E1" w:rsidRPr="00020619" w:rsidRDefault="003168E1" w:rsidP="00BB34DD">
            <w:pPr>
              <w:pStyle w:val="TAC"/>
              <w:rPr>
                <w:ins w:id="42874"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0C0685C3" w14:textId="77777777" w:rsidR="003168E1" w:rsidRPr="00020619" w:rsidRDefault="003168E1" w:rsidP="00BB34DD">
            <w:pPr>
              <w:pStyle w:val="TAC"/>
              <w:rPr>
                <w:ins w:id="4287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hideMark/>
          </w:tcPr>
          <w:p w14:paraId="71464F5F" w14:textId="77777777" w:rsidR="003168E1" w:rsidRPr="00020619" w:rsidRDefault="003168E1" w:rsidP="00BB34DD">
            <w:pPr>
              <w:pStyle w:val="TAC"/>
              <w:rPr>
                <w:ins w:id="42876" w:author="BigCREditor-RAN4#104-bis" w:date="2022-10-21T15:08:00Z"/>
                <w:szCs w:val="18"/>
              </w:rPr>
            </w:pPr>
            <w:ins w:id="42877" w:author="BigCREditor-RAN4#104-bis" w:date="2022-10-21T15:08:00Z">
              <w:r w:rsidRPr="00020619">
                <w:rPr>
                  <w:szCs w:val="18"/>
                </w:rPr>
                <w:t>-114.00</w:t>
              </w:r>
            </w:ins>
          </w:p>
        </w:tc>
      </w:tr>
      <w:tr w:rsidR="003168E1" w:rsidRPr="00020619" w14:paraId="670888B9" w14:textId="77777777" w:rsidTr="00BB34DD">
        <w:trPr>
          <w:trHeight w:val="187"/>
          <w:jc w:val="center"/>
          <w:ins w:id="42878"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45F82E32" w14:textId="77777777" w:rsidR="003168E1" w:rsidRPr="00020619" w:rsidRDefault="003168E1" w:rsidP="00BB34DD">
            <w:pPr>
              <w:pStyle w:val="TAL"/>
              <w:rPr>
                <w:ins w:id="42879"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5D1116EB" w14:textId="77777777" w:rsidR="003168E1" w:rsidRPr="00020619" w:rsidRDefault="003168E1" w:rsidP="00BB34DD">
            <w:pPr>
              <w:pStyle w:val="TAL"/>
              <w:rPr>
                <w:ins w:id="42880" w:author="BigCREditor-RAN4#104-bis" w:date="2022-10-21T15:08:00Z"/>
                <w:rFonts w:eastAsia="Calibri"/>
                <w:sz w:val="15"/>
                <w:szCs w:val="15"/>
                <w:lang w:val="sv-SE"/>
              </w:rPr>
            </w:pPr>
            <w:ins w:id="42881"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73A91EA4" w14:textId="77777777" w:rsidR="003168E1" w:rsidRPr="00020619" w:rsidRDefault="003168E1" w:rsidP="00BB34DD">
            <w:pPr>
              <w:pStyle w:val="TAC"/>
              <w:rPr>
                <w:ins w:id="42882"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3A0981A6" w14:textId="77777777" w:rsidR="003168E1" w:rsidRPr="00020619" w:rsidRDefault="003168E1" w:rsidP="00BB34DD">
            <w:pPr>
              <w:pStyle w:val="TAC"/>
              <w:rPr>
                <w:ins w:id="42883"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19BF91C0" w14:textId="77777777" w:rsidR="003168E1" w:rsidRPr="00020619" w:rsidRDefault="003168E1" w:rsidP="00BB34DD">
            <w:pPr>
              <w:pStyle w:val="TAC"/>
              <w:rPr>
                <w:ins w:id="42884"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6547416C" w14:textId="77777777" w:rsidR="003168E1" w:rsidRPr="00020619" w:rsidRDefault="003168E1" w:rsidP="00BB34DD">
            <w:pPr>
              <w:pStyle w:val="TAC"/>
              <w:rPr>
                <w:ins w:id="42885"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hideMark/>
          </w:tcPr>
          <w:p w14:paraId="79A5C1CB" w14:textId="77777777" w:rsidR="003168E1" w:rsidRPr="00020619" w:rsidRDefault="003168E1" w:rsidP="00BB34DD">
            <w:pPr>
              <w:pStyle w:val="TAC"/>
              <w:rPr>
                <w:ins w:id="42886" w:author="BigCREditor-RAN4#104-bis" w:date="2022-10-21T15:08:00Z"/>
                <w:szCs w:val="18"/>
              </w:rPr>
            </w:pPr>
            <w:ins w:id="42887" w:author="BigCREditor-RAN4#104-bis" w:date="2022-10-21T15:08:00Z">
              <w:r w:rsidRPr="00020619">
                <w:rPr>
                  <w:szCs w:val="18"/>
                </w:rPr>
                <w:t>-113.50</w:t>
              </w:r>
            </w:ins>
          </w:p>
        </w:tc>
      </w:tr>
      <w:tr w:rsidR="003168E1" w:rsidRPr="00020619" w14:paraId="1CA3859E" w14:textId="77777777" w:rsidTr="00BB34DD">
        <w:trPr>
          <w:trHeight w:val="187"/>
          <w:jc w:val="center"/>
          <w:ins w:id="42888"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4D720456" w14:textId="77777777" w:rsidR="003168E1" w:rsidRPr="00020619" w:rsidRDefault="003168E1" w:rsidP="00BB34DD">
            <w:pPr>
              <w:pStyle w:val="TAL"/>
              <w:rPr>
                <w:ins w:id="42889"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2A1D3CFF" w14:textId="77777777" w:rsidR="003168E1" w:rsidRPr="00020619" w:rsidRDefault="003168E1" w:rsidP="00BB34DD">
            <w:pPr>
              <w:pStyle w:val="TAL"/>
              <w:rPr>
                <w:ins w:id="42890" w:author="BigCREditor-RAN4#104-bis" w:date="2022-10-21T15:08:00Z"/>
                <w:rFonts w:eastAsia="Calibri"/>
                <w:sz w:val="15"/>
                <w:szCs w:val="15"/>
                <w:lang w:val="sv-SE"/>
              </w:rPr>
            </w:pPr>
            <w:ins w:id="42891"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3EB9CFBD" w14:textId="77777777" w:rsidR="003168E1" w:rsidRPr="00020619" w:rsidRDefault="003168E1" w:rsidP="00BB34DD">
            <w:pPr>
              <w:pStyle w:val="TAC"/>
              <w:rPr>
                <w:ins w:id="42892"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79635BF9" w14:textId="77777777" w:rsidR="003168E1" w:rsidRPr="00020619" w:rsidRDefault="003168E1" w:rsidP="00BB34DD">
            <w:pPr>
              <w:pStyle w:val="TAC"/>
              <w:rPr>
                <w:ins w:id="42893"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73CC693F" w14:textId="77777777" w:rsidR="003168E1" w:rsidRPr="00020619" w:rsidRDefault="003168E1" w:rsidP="00BB34DD">
            <w:pPr>
              <w:pStyle w:val="TAC"/>
              <w:rPr>
                <w:ins w:id="42894"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03EE9797" w14:textId="77777777" w:rsidR="003168E1" w:rsidRPr="00020619" w:rsidRDefault="003168E1" w:rsidP="00BB34DD">
            <w:pPr>
              <w:pStyle w:val="TAC"/>
              <w:rPr>
                <w:ins w:id="42895"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hideMark/>
          </w:tcPr>
          <w:p w14:paraId="733A3F83" w14:textId="77777777" w:rsidR="003168E1" w:rsidRPr="00020619" w:rsidRDefault="003168E1" w:rsidP="00BB34DD">
            <w:pPr>
              <w:pStyle w:val="TAC"/>
              <w:rPr>
                <w:ins w:id="42896" w:author="BigCREditor-RAN4#104-bis" w:date="2022-10-21T15:08:00Z"/>
                <w:szCs w:val="18"/>
              </w:rPr>
            </w:pPr>
            <w:ins w:id="42897" w:author="BigCREditor-RAN4#104-bis" w:date="2022-10-21T15:08:00Z">
              <w:r w:rsidRPr="00020619">
                <w:rPr>
                  <w:szCs w:val="18"/>
                </w:rPr>
                <w:t>-113.00</w:t>
              </w:r>
            </w:ins>
          </w:p>
        </w:tc>
      </w:tr>
      <w:tr w:rsidR="003168E1" w:rsidRPr="00020619" w14:paraId="4AA28988" w14:textId="77777777" w:rsidTr="00BB34DD">
        <w:trPr>
          <w:trHeight w:val="187"/>
          <w:jc w:val="center"/>
          <w:ins w:id="42898" w:author="BigCREditor-RAN4#104-bis" w:date="2022-10-21T15:08:00Z"/>
        </w:trPr>
        <w:tc>
          <w:tcPr>
            <w:tcW w:w="1038" w:type="dxa"/>
            <w:tcBorders>
              <w:top w:val="nil"/>
              <w:left w:val="single" w:sz="4" w:space="0" w:color="auto"/>
              <w:bottom w:val="nil"/>
              <w:right w:val="single" w:sz="4" w:space="0" w:color="auto"/>
            </w:tcBorders>
            <w:shd w:val="clear" w:color="auto" w:fill="auto"/>
          </w:tcPr>
          <w:p w14:paraId="4849D025" w14:textId="77777777" w:rsidR="003168E1" w:rsidRPr="00020619" w:rsidRDefault="003168E1" w:rsidP="00BB34DD">
            <w:pPr>
              <w:pStyle w:val="TAL"/>
              <w:rPr>
                <w:ins w:id="42899"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52C2FBCC" w14:textId="77777777" w:rsidR="003168E1" w:rsidRPr="00020619" w:rsidRDefault="003168E1" w:rsidP="00BB34DD">
            <w:pPr>
              <w:pStyle w:val="TAL"/>
              <w:rPr>
                <w:ins w:id="42900" w:author="BigCREditor-RAN4#104-bis" w:date="2022-10-21T15:08:00Z"/>
                <w:sz w:val="15"/>
                <w:szCs w:val="15"/>
              </w:rPr>
            </w:pPr>
            <w:ins w:id="42901"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1D42B194" w14:textId="77777777" w:rsidR="003168E1" w:rsidRPr="00020619" w:rsidRDefault="003168E1" w:rsidP="00BB34DD">
            <w:pPr>
              <w:pStyle w:val="TAC"/>
              <w:rPr>
                <w:ins w:id="4290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2A346E5" w14:textId="77777777" w:rsidR="003168E1" w:rsidRPr="00020619" w:rsidRDefault="003168E1" w:rsidP="00BB34DD">
            <w:pPr>
              <w:pStyle w:val="TAC"/>
              <w:rPr>
                <w:ins w:id="42903"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6CE387A5" w14:textId="77777777" w:rsidR="003168E1" w:rsidRPr="00020619" w:rsidRDefault="003168E1" w:rsidP="00BB34DD">
            <w:pPr>
              <w:pStyle w:val="TAC"/>
              <w:rPr>
                <w:ins w:id="42904"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6FD7B794" w14:textId="77777777" w:rsidR="003168E1" w:rsidRPr="00020619" w:rsidRDefault="003168E1" w:rsidP="00BB34DD">
            <w:pPr>
              <w:pStyle w:val="TAC"/>
              <w:rPr>
                <w:ins w:id="4290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41AAA5AC" w14:textId="77777777" w:rsidR="003168E1" w:rsidRPr="00020619" w:rsidRDefault="003168E1" w:rsidP="00BB34DD">
            <w:pPr>
              <w:pStyle w:val="TAC"/>
              <w:rPr>
                <w:ins w:id="42906" w:author="BigCREditor-RAN4#104-bis" w:date="2022-10-21T15:08:00Z"/>
                <w:szCs w:val="18"/>
              </w:rPr>
            </w:pPr>
            <w:ins w:id="42907" w:author="BigCREditor-RAN4#104-bis" w:date="2022-10-21T15:08:00Z">
              <w:r w:rsidRPr="00020619">
                <w:rPr>
                  <w:szCs w:val="18"/>
                </w:rPr>
                <w:t>-112.50</w:t>
              </w:r>
            </w:ins>
          </w:p>
        </w:tc>
      </w:tr>
      <w:tr w:rsidR="003168E1" w:rsidRPr="00020619" w14:paraId="3603D6A6" w14:textId="77777777" w:rsidTr="00BB34DD">
        <w:trPr>
          <w:trHeight w:val="187"/>
          <w:jc w:val="center"/>
          <w:ins w:id="42908"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5882FC46" w14:textId="77777777" w:rsidR="003168E1" w:rsidRPr="00020619" w:rsidRDefault="003168E1" w:rsidP="00BB34DD">
            <w:pPr>
              <w:pStyle w:val="TAL"/>
              <w:rPr>
                <w:ins w:id="42909"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3414E96A" w14:textId="77777777" w:rsidR="003168E1" w:rsidRPr="00020619" w:rsidRDefault="003168E1" w:rsidP="00BB34DD">
            <w:pPr>
              <w:pStyle w:val="TAL"/>
              <w:rPr>
                <w:ins w:id="42910" w:author="BigCREditor-RAN4#104-bis" w:date="2022-10-21T15:08:00Z"/>
                <w:rFonts w:eastAsia="Calibri"/>
                <w:sz w:val="15"/>
                <w:szCs w:val="15"/>
              </w:rPr>
            </w:pPr>
            <w:ins w:id="42911"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214B5523" w14:textId="77777777" w:rsidR="003168E1" w:rsidRPr="00020619" w:rsidRDefault="003168E1" w:rsidP="00BB34DD">
            <w:pPr>
              <w:pStyle w:val="TAC"/>
              <w:rPr>
                <w:ins w:id="42912"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620DDA15" w14:textId="77777777" w:rsidR="003168E1" w:rsidRPr="00020619" w:rsidRDefault="003168E1" w:rsidP="00BB34DD">
            <w:pPr>
              <w:pStyle w:val="TAC"/>
              <w:rPr>
                <w:ins w:id="42913"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48744493" w14:textId="77777777" w:rsidR="003168E1" w:rsidRPr="00020619" w:rsidRDefault="003168E1" w:rsidP="00BB34DD">
            <w:pPr>
              <w:pStyle w:val="TAC"/>
              <w:rPr>
                <w:ins w:id="42914"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F77994A" w14:textId="77777777" w:rsidR="003168E1" w:rsidRPr="00020619" w:rsidRDefault="003168E1" w:rsidP="00BB34DD">
            <w:pPr>
              <w:pStyle w:val="TAC"/>
              <w:rPr>
                <w:ins w:id="4291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hideMark/>
          </w:tcPr>
          <w:p w14:paraId="1A407637" w14:textId="77777777" w:rsidR="003168E1" w:rsidRPr="00020619" w:rsidRDefault="003168E1" w:rsidP="00BB34DD">
            <w:pPr>
              <w:pStyle w:val="TAC"/>
              <w:rPr>
                <w:ins w:id="42916" w:author="BigCREditor-RAN4#104-bis" w:date="2022-10-21T15:08:00Z"/>
                <w:szCs w:val="18"/>
              </w:rPr>
            </w:pPr>
            <w:ins w:id="42917" w:author="BigCREditor-RAN4#104-bis" w:date="2022-10-21T15:08:00Z">
              <w:r w:rsidRPr="00020619">
                <w:rPr>
                  <w:szCs w:val="18"/>
                </w:rPr>
                <w:t>-112.00</w:t>
              </w:r>
            </w:ins>
          </w:p>
        </w:tc>
      </w:tr>
      <w:tr w:rsidR="003168E1" w:rsidRPr="00020619" w14:paraId="0AFE219A" w14:textId="77777777" w:rsidTr="00BB34DD">
        <w:trPr>
          <w:trHeight w:val="187"/>
          <w:jc w:val="center"/>
          <w:ins w:id="42918" w:author="BigCREditor-RAN4#104-bis" w:date="2022-10-21T15:08:00Z"/>
        </w:trPr>
        <w:tc>
          <w:tcPr>
            <w:tcW w:w="1038" w:type="dxa"/>
            <w:tcBorders>
              <w:top w:val="nil"/>
              <w:left w:val="single" w:sz="4" w:space="0" w:color="auto"/>
              <w:bottom w:val="single" w:sz="4" w:space="0" w:color="auto"/>
              <w:right w:val="single" w:sz="4" w:space="0" w:color="auto"/>
            </w:tcBorders>
            <w:shd w:val="clear" w:color="auto" w:fill="auto"/>
            <w:hideMark/>
          </w:tcPr>
          <w:p w14:paraId="4C4E80C3" w14:textId="77777777" w:rsidR="003168E1" w:rsidRPr="00020619" w:rsidRDefault="003168E1" w:rsidP="00BB34DD">
            <w:pPr>
              <w:pStyle w:val="TAL"/>
              <w:rPr>
                <w:ins w:id="42919" w:author="BigCREditor-RAN4#104-bis" w:date="2022-10-21T15:08:00Z"/>
                <w:rFonts w:eastAsia="Calibri"/>
                <w:szCs w:val="22"/>
                <w:vertAlign w:val="superscript"/>
              </w:rPr>
            </w:pPr>
          </w:p>
        </w:tc>
        <w:tc>
          <w:tcPr>
            <w:tcW w:w="1651" w:type="dxa"/>
            <w:tcBorders>
              <w:left w:val="single" w:sz="4" w:space="0" w:color="auto"/>
              <w:bottom w:val="single" w:sz="4" w:space="0" w:color="auto"/>
              <w:right w:val="single" w:sz="4" w:space="0" w:color="auto"/>
            </w:tcBorders>
            <w:hideMark/>
          </w:tcPr>
          <w:p w14:paraId="7AAE863D" w14:textId="77777777" w:rsidR="003168E1" w:rsidRPr="00020619" w:rsidRDefault="003168E1" w:rsidP="00BB34DD">
            <w:pPr>
              <w:pStyle w:val="TAL"/>
              <w:rPr>
                <w:ins w:id="42920" w:author="BigCREditor-RAN4#104-bis" w:date="2022-10-21T15:08:00Z"/>
                <w:rFonts w:eastAsia="Calibri"/>
                <w:sz w:val="15"/>
                <w:szCs w:val="15"/>
              </w:rPr>
            </w:pPr>
            <w:ins w:id="42921"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1460C45B" w14:textId="77777777" w:rsidR="003168E1" w:rsidRPr="00020619" w:rsidRDefault="003168E1" w:rsidP="00BB34DD">
            <w:pPr>
              <w:pStyle w:val="TAC"/>
              <w:rPr>
                <w:ins w:id="42922"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hideMark/>
          </w:tcPr>
          <w:p w14:paraId="5F5983A4" w14:textId="77777777" w:rsidR="003168E1" w:rsidRPr="00020619" w:rsidRDefault="003168E1" w:rsidP="00BB34DD">
            <w:pPr>
              <w:pStyle w:val="TAC"/>
              <w:rPr>
                <w:ins w:id="42923" w:author="BigCREditor-RAN4#104-bis" w:date="2022-10-21T15:08:00Z"/>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081C0758" w14:textId="77777777" w:rsidR="003168E1" w:rsidRPr="00020619" w:rsidRDefault="003168E1" w:rsidP="00BB34DD">
            <w:pPr>
              <w:pStyle w:val="TAC"/>
              <w:rPr>
                <w:ins w:id="42924" w:author="BigCREditor-RAN4#104-bis" w:date="2022-10-21T15:08:00Z"/>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36526980" w14:textId="77777777" w:rsidR="003168E1" w:rsidRPr="00020619" w:rsidRDefault="003168E1" w:rsidP="00BB34DD">
            <w:pPr>
              <w:pStyle w:val="TAC"/>
              <w:rPr>
                <w:ins w:id="4292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hideMark/>
          </w:tcPr>
          <w:p w14:paraId="12A625A0" w14:textId="77777777" w:rsidR="003168E1" w:rsidRPr="00020619" w:rsidRDefault="003168E1" w:rsidP="00BB34DD">
            <w:pPr>
              <w:pStyle w:val="TAC"/>
              <w:rPr>
                <w:ins w:id="42926" w:author="BigCREditor-RAN4#104-bis" w:date="2022-10-21T15:08:00Z"/>
                <w:szCs w:val="18"/>
              </w:rPr>
            </w:pPr>
            <w:ins w:id="42927" w:author="BigCREditor-RAN4#104-bis" w:date="2022-10-21T15:08:00Z">
              <w:r w:rsidRPr="00020619">
                <w:rPr>
                  <w:szCs w:val="18"/>
                </w:rPr>
                <w:t>-111.50</w:t>
              </w:r>
            </w:ins>
          </w:p>
        </w:tc>
      </w:tr>
      <w:tr w:rsidR="003168E1" w:rsidRPr="00020619" w14:paraId="1D6D494C" w14:textId="77777777" w:rsidTr="00BB34DD">
        <w:trPr>
          <w:trHeight w:val="187"/>
          <w:jc w:val="center"/>
          <w:ins w:id="42928" w:author="BigCREditor-RAN4#104-bis" w:date="2022-10-21T15:08:00Z"/>
        </w:trPr>
        <w:tc>
          <w:tcPr>
            <w:tcW w:w="1038" w:type="dxa"/>
            <w:tcBorders>
              <w:top w:val="single" w:sz="4" w:space="0" w:color="auto"/>
              <w:left w:val="single" w:sz="4" w:space="0" w:color="auto"/>
              <w:bottom w:val="nil"/>
              <w:right w:val="single" w:sz="4" w:space="0" w:color="auto"/>
            </w:tcBorders>
            <w:shd w:val="clear" w:color="auto" w:fill="auto"/>
          </w:tcPr>
          <w:p w14:paraId="525BC671" w14:textId="77777777" w:rsidR="003168E1" w:rsidRPr="00020619" w:rsidRDefault="003168E1" w:rsidP="00BB34DD">
            <w:pPr>
              <w:pStyle w:val="TAL"/>
              <w:rPr>
                <w:ins w:id="42929" w:author="BigCREditor-RAN4#104-bis" w:date="2022-10-21T15:08:00Z"/>
              </w:rPr>
            </w:pPr>
            <w:ins w:id="42930" w:author="BigCREditor-RAN4#104-bis" w:date="2022-10-21T15:08:00Z">
              <w:r w:rsidRPr="00020619">
                <w:t>Io</w:t>
              </w:r>
              <w:r w:rsidRPr="00020619">
                <w:rPr>
                  <w:vertAlign w:val="superscript"/>
                </w:rPr>
                <w:t>Note3</w:t>
              </w:r>
            </w:ins>
          </w:p>
        </w:tc>
        <w:tc>
          <w:tcPr>
            <w:tcW w:w="1651" w:type="dxa"/>
            <w:tcBorders>
              <w:top w:val="single" w:sz="4" w:space="0" w:color="auto"/>
              <w:left w:val="single" w:sz="4" w:space="0" w:color="auto"/>
              <w:right w:val="single" w:sz="4" w:space="0" w:color="auto"/>
            </w:tcBorders>
          </w:tcPr>
          <w:p w14:paraId="25D8D16B" w14:textId="77777777" w:rsidR="003168E1" w:rsidRPr="00020619" w:rsidRDefault="003168E1" w:rsidP="00BB34DD">
            <w:pPr>
              <w:pStyle w:val="TAL"/>
              <w:rPr>
                <w:ins w:id="42931" w:author="BigCREditor-RAN4#104-bis" w:date="2022-10-21T15:08:00Z"/>
                <w:sz w:val="15"/>
                <w:szCs w:val="15"/>
              </w:rPr>
            </w:pPr>
            <w:ins w:id="42932"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09E6ACB9" w14:textId="77777777" w:rsidR="003168E1" w:rsidRPr="00020619" w:rsidRDefault="003168E1" w:rsidP="00BB34DD">
            <w:pPr>
              <w:pStyle w:val="TAC"/>
              <w:rPr>
                <w:ins w:id="42933" w:author="BigCREditor-RAN4#104-bis" w:date="2022-10-21T15:08:00Z"/>
              </w:rPr>
            </w:pPr>
            <w:ins w:id="42934" w:author="BigCREditor-RAN4#104-bis" w:date="2022-10-21T15:08:00Z">
              <w:r w:rsidRPr="00020619">
                <w:t>1,2,4</w:t>
              </w:r>
            </w:ins>
          </w:p>
        </w:tc>
        <w:tc>
          <w:tcPr>
            <w:tcW w:w="893" w:type="dxa"/>
            <w:tcBorders>
              <w:top w:val="single" w:sz="4" w:space="0" w:color="auto"/>
              <w:left w:val="single" w:sz="4" w:space="0" w:color="auto"/>
              <w:bottom w:val="nil"/>
              <w:right w:val="single" w:sz="4" w:space="0" w:color="auto"/>
            </w:tcBorders>
            <w:shd w:val="clear" w:color="auto" w:fill="auto"/>
          </w:tcPr>
          <w:p w14:paraId="717CE72E" w14:textId="77777777" w:rsidR="003168E1" w:rsidRPr="00020619" w:rsidRDefault="003168E1" w:rsidP="00BB34DD">
            <w:pPr>
              <w:pStyle w:val="TAC"/>
              <w:rPr>
                <w:ins w:id="42935" w:author="BigCREditor-RAN4#104-bis" w:date="2022-10-21T15:08:00Z"/>
              </w:rPr>
            </w:pPr>
            <w:ins w:id="42936" w:author="BigCREditor-RAN4#104-bis" w:date="2022-10-21T15:08:00Z">
              <w:r w:rsidRPr="00020619">
                <w:t>dBm/</w:t>
              </w:r>
            </w:ins>
          </w:p>
          <w:p w14:paraId="5FBDD5D5" w14:textId="77777777" w:rsidR="003168E1" w:rsidRPr="00020619" w:rsidRDefault="003168E1" w:rsidP="00BB34DD">
            <w:pPr>
              <w:pStyle w:val="TAC"/>
              <w:rPr>
                <w:ins w:id="42937" w:author="BigCREditor-RAN4#104-bis" w:date="2022-10-21T15:08:00Z"/>
              </w:rPr>
            </w:pPr>
            <w:ins w:id="42938" w:author="BigCREditor-RAN4#104-bis" w:date="2022-10-21T15:08:00Z">
              <w:r w:rsidRPr="00020619">
                <w:t>9.36MHz</w:t>
              </w:r>
            </w:ins>
          </w:p>
        </w:tc>
        <w:tc>
          <w:tcPr>
            <w:tcW w:w="1942" w:type="dxa"/>
            <w:gridSpan w:val="4"/>
            <w:tcBorders>
              <w:top w:val="single" w:sz="4" w:space="0" w:color="auto"/>
              <w:left w:val="single" w:sz="4" w:space="0" w:color="auto"/>
              <w:bottom w:val="nil"/>
              <w:right w:val="single" w:sz="4" w:space="0" w:color="auto"/>
            </w:tcBorders>
            <w:shd w:val="clear" w:color="auto" w:fill="auto"/>
          </w:tcPr>
          <w:p w14:paraId="10C12B9E" w14:textId="77777777" w:rsidR="003168E1" w:rsidRPr="00020619" w:rsidRDefault="003168E1" w:rsidP="00BB34DD">
            <w:pPr>
              <w:pStyle w:val="TAC"/>
              <w:rPr>
                <w:ins w:id="42939" w:author="BigCREditor-RAN4#104-bis" w:date="2022-10-21T15:08:00Z"/>
              </w:rPr>
            </w:pPr>
            <w:ins w:id="42940" w:author="BigCREditor-RAN4#104-bis" w:date="2022-10-21T15:08:00Z">
              <w:r w:rsidRPr="00020619">
                <w:t>-56.28</w:t>
              </w:r>
            </w:ins>
          </w:p>
        </w:tc>
        <w:tc>
          <w:tcPr>
            <w:tcW w:w="1091" w:type="dxa"/>
            <w:gridSpan w:val="2"/>
            <w:tcBorders>
              <w:top w:val="single" w:sz="4" w:space="0" w:color="auto"/>
              <w:left w:val="single" w:sz="4" w:space="0" w:color="auto"/>
              <w:bottom w:val="nil"/>
              <w:right w:val="single" w:sz="4" w:space="0" w:color="auto"/>
            </w:tcBorders>
            <w:shd w:val="clear" w:color="auto" w:fill="auto"/>
          </w:tcPr>
          <w:p w14:paraId="5DB2FAB4" w14:textId="77777777" w:rsidR="003168E1" w:rsidRPr="00020619" w:rsidRDefault="003168E1" w:rsidP="00BB34DD">
            <w:pPr>
              <w:pStyle w:val="TAC"/>
              <w:rPr>
                <w:ins w:id="42941" w:author="BigCREditor-RAN4#104-bis" w:date="2022-10-21T15:08:00Z"/>
              </w:rPr>
            </w:pPr>
            <w:ins w:id="42942" w:author="BigCREditor-RAN4#104-bis" w:date="2022-10-21T15:08:00Z">
              <w:r w:rsidRPr="00020619">
                <w:rPr>
                  <w:sz w:val="16"/>
                  <w:szCs w:val="16"/>
                </w:rPr>
                <w:t>(Io for Channel 2 +19.75dB)</w:t>
              </w:r>
            </w:ins>
          </w:p>
        </w:tc>
        <w:tc>
          <w:tcPr>
            <w:tcW w:w="831" w:type="dxa"/>
            <w:tcBorders>
              <w:top w:val="single" w:sz="4" w:space="0" w:color="auto"/>
              <w:left w:val="single" w:sz="4" w:space="0" w:color="auto"/>
              <w:bottom w:val="single" w:sz="4" w:space="0" w:color="auto"/>
              <w:right w:val="single" w:sz="4" w:space="0" w:color="auto"/>
            </w:tcBorders>
          </w:tcPr>
          <w:p w14:paraId="3648AEF9" w14:textId="77777777" w:rsidR="003168E1" w:rsidRPr="00020619" w:rsidRDefault="003168E1" w:rsidP="00BB34DD">
            <w:pPr>
              <w:pStyle w:val="TAC"/>
              <w:rPr>
                <w:ins w:id="42943" w:author="BigCREditor-RAN4#104-bis" w:date="2022-10-21T15:08:00Z"/>
              </w:rPr>
            </w:pPr>
            <w:ins w:id="42944" w:author="BigCREditor-RAN4#104-bis" w:date="2022-10-21T15:08:00Z">
              <w:r w:rsidRPr="00020619">
                <w:t>-85.28</w:t>
              </w:r>
            </w:ins>
          </w:p>
        </w:tc>
      </w:tr>
      <w:tr w:rsidR="003168E1" w:rsidRPr="00020619" w14:paraId="3018E04A" w14:textId="77777777" w:rsidTr="00BB34DD">
        <w:trPr>
          <w:trHeight w:val="187"/>
          <w:jc w:val="center"/>
          <w:ins w:id="42945" w:author="BigCREditor-RAN4#104-bis" w:date="2022-10-21T15:08:00Z"/>
        </w:trPr>
        <w:tc>
          <w:tcPr>
            <w:tcW w:w="1038" w:type="dxa"/>
            <w:tcBorders>
              <w:top w:val="nil"/>
              <w:left w:val="single" w:sz="4" w:space="0" w:color="auto"/>
              <w:bottom w:val="nil"/>
              <w:right w:val="single" w:sz="4" w:space="0" w:color="auto"/>
            </w:tcBorders>
            <w:shd w:val="clear" w:color="auto" w:fill="auto"/>
          </w:tcPr>
          <w:p w14:paraId="04A19CFD" w14:textId="77777777" w:rsidR="003168E1" w:rsidRPr="00020619" w:rsidRDefault="003168E1" w:rsidP="00BB34DD">
            <w:pPr>
              <w:pStyle w:val="TAL"/>
              <w:rPr>
                <w:ins w:id="42946" w:author="BigCREditor-RAN4#104-bis" w:date="2022-10-21T15:08:00Z"/>
              </w:rPr>
            </w:pPr>
          </w:p>
        </w:tc>
        <w:tc>
          <w:tcPr>
            <w:tcW w:w="1651" w:type="dxa"/>
            <w:tcBorders>
              <w:left w:val="single" w:sz="4" w:space="0" w:color="auto"/>
              <w:right w:val="single" w:sz="4" w:space="0" w:color="auto"/>
            </w:tcBorders>
          </w:tcPr>
          <w:p w14:paraId="4710481D" w14:textId="77777777" w:rsidR="003168E1" w:rsidRPr="00020619" w:rsidRDefault="003168E1" w:rsidP="00BB34DD">
            <w:pPr>
              <w:pStyle w:val="TAL"/>
              <w:rPr>
                <w:ins w:id="42947" w:author="BigCREditor-RAN4#104-bis" w:date="2022-10-21T15:08:00Z"/>
                <w:rFonts w:eastAsia="Calibri"/>
                <w:sz w:val="15"/>
                <w:szCs w:val="15"/>
              </w:rPr>
            </w:pPr>
            <w:ins w:id="42948"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56AB4ED6" w14:textId="77777777" w:rsidR="003168E1" w:rsidRPr="00020619" w:rsidRDefault="003168E1" w:rsidP="00BB34DD">
            <w:pPr>
              <w:pStyle w:val="TAC"/>
              <w:rPr>
                <w:ins w:id="4294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04FC3A78" w14:textId="77777777" w:rsidR="003168E1" w:rsidRPr="00020619" w:rsidRDefault="003168E1" w:rsidP="00BB34DD">
            <w:pPr>
              <w:pStyle w:val="TAC"/>
              <w:rPr>
                <w:ins w:id="42950"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5B5BAF16" w14:textId="77777777" w:rsidR="003168E1" w:rsidRPr="00020619" w:rsidRDefault="003168E1" w:rsidP="00BB34DD">
            <w:pPr>
              <w:pStyle w:val="TAC"/>
              <w:rPr>
                <w:ins w:id="4295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758C03F" w14:textId="77777777" w:rsidR="003168E1" w:rsidRPr="00020619" w:rsidRDefault="003168E1" w:rsidP="00BB34DD">
            <w:pPr>
              <w:pStyle w:val="TAC"/>
              <w:rPr>
                <w:ins w:id="4295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52D4283F" w14:textId="77777777" w:rsidR="003168E1" w:rsidRPr="00020619" w:rsidRDefault="003168E1" w:rsidP="00BB34DD">
            <w:pPr>
              <w:pStyle w:val="TAC"/>
              <w:rPr>
                <w:ins w:id="42953" w:author="BigCREditor-RAN4#104-bis" w:date="2022-10-21T15:08:00Z"/>
              </w:rPr>
            </w:pPr>
            <w:ins w:id="42954" w:author="BigCREditor-RAN4#104-bis" w:date="2022-10-21T15:08:00Z">
              <w:r w:rsidRPr="00020619">
                <w:t>-84.78</w:t>
              </w:r>
            </w:ins>
          </w:p>
        </w:tc>
      </w:tr>
      <w:tr w:rsidR="003168E1" w:rsidRPr="00020619" w14:paraId="21CCB4CF" w14:textId="77777777" w:rsidTr="00BB34DD">
        <w:trPr>
          <w:trHeight w:val="187"/>
          <w:jc w:val="center"/>
          <w:ins w:id="42955" w:author="BigCREditor-RAN4#104-bis" w:date="2022-10-21T15:08:00Z"/>
        </w:trPr>
        <w:tc>
          <w:tcPr>
            <w:tcW w:w="1038" w:type="dxa"/>
            <w:tcBorders>
              <w:top w:val="nil"/>
              <w:left w:val="single" w:sz="4" w:space="0" w:color="auto"/>
              <w:bottom w:val="nil"/>
              <w:right w:val="single" w:sz="4" w:space="0" w:color="auto"/>
            </w:tcBorders>
            <w:shd w:val="clear" w:color="auto" w:fill="auto"/>
          </w:tcPr>
          <w:p w14:paraId="456143D6" w14:textId="77777777" w:rsidR="003168E1" w:rsidRPr="00020619" w:rsidRDefault="003168E1" w:rsidP="00BB34DD">
            <w:pPr>
              <w:pStyle w:val="TAL"/>
              <w:rPr>
                <w:ins w:id="42956" w:author="BigCREditor-RAN4#104-bis" w:date="2022-10-21T15:08:00Z"/>
              </w:rPr>
            </w:pPr>
          </w:p>
        </w:tc>
        <w:tc>
          <w:tcPr>
            <w:tcW w:w="1651" w:type="dxa"/>
            <w:tcBorders>
              <w:left w:val="single" w:sz="4" w:space="0" w:color="auto"/>
              <w:right w:val="single" w:sz="4" w:space="0" w:color="auto"/>
            </w:tcBorders>
          </w:tcPr>
          <w:p w14:paraId="3F743120" w14:textId="77777777" w:rsidR="003168E1" w:rsidRPr="00020619" w:rsidRDefault="003168E1" w:rsidP="00BB34DD">
            <w:pPr>
              <w:pStyle w:val="TAL"/>
              <w:rPr>
                <w:ins w:id="42957" w:author="BigCREditor-RAN4#104-bis" w:date="2022-10-21T15:08:00Z"/>
                <w:rFonts w:eastAsia="Calibri"/>
                <w:sz w:val="15"/>
                <w:szCs w:val="15"/>
              </w:rPr>
            </w:pPr>
            <w:ins w:id="42958"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678D5DEE" w14:textId="77777777" w:rsidR="003168E1" w:rsidRPr="00020619" w:rsidRDefault="003168E1" w:rsidP="00BB34DD">
            <w:pPr>
              <w:pStyle w:val="TAC"/>
              <w:rPr>
                <w:ins w:id="4295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35597457" w14:textId="77777777" w:rsidR="003168E1" w:rsidRPr="00020619" w:rsidRDefault="003168E1" w:rsidP="00BB34DD">
            <w:pPr>
              <w:pStyle w:val="TAC"/>
              <w:rPr>
                <w:ins w:id="42960"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43D0F144" w14:textId="77777777" w:rsidR="003168E1" w:rsidRPr="00020619" w:rsidRDefault="003168E1" w:rsidP="00BB34DD">
            <w:pPr>
              <w:pStyle w:val="TAC"/>
              <w:rPr>
                <w:ins w:id="4296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41C4985E" w14:textId="77777777" w:rsidR="003168E1" w:rsidRPr="00020619" w:rsidRDefault="003168E1" w:rsidP="00BB34DD">
            <w:pPr>
              <w:pStyle w:val="TAC"/>
              <w:rPr>
                <w:ins w:id="4296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2E161FBF" w14:textId="77777777" w:rsidR="003168E1" w:rsidRPr="00020619" w:rsidRDefault="003168E1" w:rsidP="00BB34DD">
            <w:pPr>
              <w:pStyle w:val="TAC"/>
              <w:rPr>
                <w:ins w:id="42963" w:author="BigCREditor-RAN4#104-bis" w:date="2022-10-21T15:08:00Z"/>
              </w:rPr>
            </w:pPr>
            <w:ins w:id="42964" w:author="BigCREditor-RAN4#104-bis" w:date="2022-10-21T15:08:00Z">
              <w:r w:rsidRPr="00020619">
                <w:t>-84.28</w:t>
              </w:r>
            </w:ins>
          </w:p>
        </w:tc>
      </w:tr>
      <w:tr w:rsidR="003168E1" w:rsidRPr="00020619" w14:paraId="7F7C0E48" w14:textId="77777777" w:rsidTr="00BB34DD">
        <w:trPr>
          <w:trHeight w:val="187"/>
          <w:jc w:val="center"/>
          <w:ins w:id="42965" w:author="BigCREditor-RAN4#104-bis" w:date="2022-10-21T15:08:00Z"/>
        </w:trPr>
        <w:tc>
          <w:tcPr>
            <w:tcW w:w="1038" w:type="dxa"/>
            <w:tcBorders>
              <w:top w:val="nil"/>
              <w:left w:val="single" w:sz="4" w:space="0" w:color="auto"/>
              <w:bottom w:val="nil"/>
              <w:right w:val="single" w:sz="4" w:space="0" w:color="auto"/>
            </w:tcBorders>
            <w:shd w:val="clear" w:color="auto" w:fill="auto"/>
          </w:tcPr>
          <w:p w14:paraId="45413B8C" w14:textId="77777777" w:rsidR="003168E1" w:rsidRPr="00020619" w:rsidRDefault="003168E1" w:rsidP="00BB34DD">
            <w:pPr>
              <w:pStyle w:val="TAL"/>
              <w:rPr>
                <w:ins w:id="42966" w:author="BigCREditor-RAN4#104-bis" w:date="2022-10-21T15:08:00Z"/>
              </w:rPr>
            </w:pPr>
          </w:p>
        </w:tc>
        <w:tc>
          <w:tcPr>
            <w:tcW w:w="1651" w:type="dxa"/>
            <w:tcBorders>
              <w:left w:val="single" w:sz="4" w:space="0" w:color="auto"/>
              <w:right w:val="single" w:sz="4" w:space="0" w:color="auto"/>
            </w:tcBorders>
          </w:tcPr>
          <w:p w14:paraId="7296353C" w14:textId="77777777" w:rsidR="003168E1" w:rsidRPr="00020619" w:rsidRDefault="003168E1" w:rsidP="00BB34DD">
            <w:pPr>
              <w:pStyle w:val="TAL"/>
              <w:rPr>
                <w:ins w:id="42967" w:author="BigCREditor-RAN4#104-bis" w:date="2022-10-21T15:08:00Z"/>
                <w:rFonts w:eastAsia="Calibri"/>
                <w:sz w:val="15"/>
                <w:szCs w:val="15"/>
                <w:lang w:val="sv-SE"/>
              </w:rPr>
            </w:pPr>
            <w:ins w:id="42968"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078534AA" w14:textId="77777777" w:rsidR="003168E1" w:rsidRPr="00020619" w:rsidRDefault="003168E1" w:rsidP="00BB34DD">
            <w:pPr>
              <w:pStyle w:val="TAC"/>
              <w:rPr>
                <w:ins w:id="42969"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1C420699" w14:textId="77777777" w:rsidR="003168E1" w:rsidRPr="00020619" w:rsidRDefault="003168E1" w:rsidP="00BB34DD">
            <w:pPr>
              <w:pStyle w:val="TAC"/>
              <w:rPr>
                <w:ins w:id="42970"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2C03CED6" w14:textId="77777777" w:rsidR="003168E1" w:rsidRPr="00020619" w:rsidRDefault="003168E1" w:rsidP="00BB34DD">
            <w:pPr>
              <w:pStyle w:val="TAC"/>
              <w:rPr>
                <w:ins w:id="42971"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2922A483" w14:textId="77777777" w:rsidR="003168E1" w:rsidRPr="00020619" w:rsidRDefault="003168E1" w:rsidP="00BB34DD">
            <w:pPr>
              <w:pStyle w:val="TAC"/>
              <w:rPr>
                <w:ins w:id="42972"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310DF4FB" w14:textId="77777777" w:rsidR="003168E1" w:rsidRPr="00020619" w:rsidRDefault="003168E1" w:rsidP="00BB34DD">
            <w:pPr>
              <w:pStyle w:val="TAC"/>
              <w:rPr>
                <w:ins w:id="42973" w:author="BigCREditor-RAN4#104-bis" w:date="2022-10-21T15:08:00Z"/>
              </w:rPr>
            </w:pPr>
            <w:ins w:id="42974" w:author="BigCREditor-RAN4#104-bis" w:date="2022-10-21T15:08:00Z">
              <w:r w:rsidRPr="00020619">
                <w:t>-83.78</w:t>
              </w:r>
            </w:ins>
          </w:p>
        </w:tc>
      </w:tr>
      <w:tr w:rsidR="003168E1" w:rsidRPr="00020619" w14:paraId="434A3991" w14:textId="77777777" w:rsidTr="00BB34DD">
        <w:trPr>
          <w:trHeight w:val="187"/>
          <w:jc w:val="center"/>
          <w:ins w:id="42975" w:author="BigCREditor-RAN4#104-bis" w:date="2022-10-21T15:08:00Z"/>
        </w:trPr>
        <w:tc>
          <w:tcPr>
            <w:tcW w:w="1038" w:type="dxa"/>
            <w:tcBorders>
              <w:top w:val="nil"/>
              <w:left w:val="single" w:sz="4" w:space="0" w:color="auto"/>
              <w:bottom w:val="nil"/>
              <w:right w:val="single" w:sz="4" w:space="0" w:color="auto"/>
            </w:tcBorders>
            <w:shd w:val="clear" w:color="auto" w:fill="auto"/>
          </w:tcPr>
          <w:p w14:paraId="553CDCD6" w14:textId="77777777" w:rsidR="003168E1" w:rsidRPr="00020619" w:rsidRDefault="003168E1" w:rsidP="00BB34DD">
            <w:pPr>
              <w:pStyle w:val="TAL"/>
              <w:rPr>
                <w:ins w:id="42976" w:author="BigCREditor-RAN4#104-bis" w:date="2022-10-21T15:08:00Z"/>
              </w:rPr>
            </w:pPr>
          </w:p>
        </w:tc>
        <w:tc>
          <w:tcPr>
            <w:tcW w:w="1651" w:type="dxa"/>
            <w:tcBorders>
              <w:left w:val="single" w:sz="4" w:space="0" w:color="auto"/>
              <w:right w:val="single" w:sz="4" w:space="0" w:color="auto"/>
            </w:tcBorders>
          </w:tcPr>
          <w:p w14:paraId="1AF0E12D" w14:textId="77777777" w:rsidR="003168E1" w:rsidRPr="00020619" w:rsidRDefault="003168E1" w:rsidP="00BB34DD">
            <w:pPr>
              <w:pStyle w:val="TAL"/>
              <w:rPr>
                <w:ins w:id="42977" w:author="BigCREditor-RAN4#104-bis" w:date="2022-10-21T15:08:00Z"/>
                <w:rFonts w:eastAsia="Calibri"/>
                <w:sz w:val="15"/>
                <w:szCs w:val="15"/>
                <w:lang w:val="sv-SE"/>
              </w:rPr>
            </w:pPr>
            <w:ins w:id="42978"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25FB3040" w14:textId="77777777" w:rsidR="003168E1" w:rsidRPr="00020619" w:rsidRDefault="003168E1" w:rsidP="00BB34DD">
            <w:pPr>
              <w:pStyle w:val="TAC"/>
              <w:rPr>
                <w:ins w:id="42979"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3076C3DE" w14:textId="77777777" w:rsidR="003168E1" w:rsidRPr="00020619" w:rsidRDefault="003168E1" w:rsidP="00BB34DD">
            <w:pPr>
              <w:pStyle w:val="TAC"/>
              <w:rPr>
                <w:ins w:id="42980"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5744F377" w14:textId="77777777" w:rsidR="003168E1" w:rsidRPr="00020619" w:rsidRDefault="003168E1" w:rsidP="00BB34DD">
            <w:pPr>
              <w:pStyle w:val="TAC"/>
              <w:rPr>
                <w:ins w:id="42981"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0B3CF194" w14:textId="77777777" w:rsidR="003168E1" w:rsidRPr="00020619" w:rsidRDefault="003168E1" w:rsidP="00BB34DD">
            <w:pPr>
              <w:pStyle w:val="TAC"/>
              <w:rPr>
                <w:ins w:id="42982"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3C0C69F9" w14:textId="77777777" w:rsidR="003168E1" w:rsidRPr="00020619" w:rsidRDefault="003168E1" w:rsidP="00BB34DD">
            <w:pPr>
              <w:pStyle w:val="TAC"/>
              <w:rPr>
                <w:ins w:id="42983" w:author="BigCREditor-RAN4#104-bis" w:date="2022-10-21T15:08:00Z"/>
              </w:rPr>
            </w:pPr>
            <w:ins w:id="42984" w:author="BigCREditor-RAN4#104-bis" w:date="2022-10-21T15:08:00Z">
              <w:r w:rsidRPr="00020619">
                <w:t>-83.28</w:t>
              </w:r>
            </w:ins>
          </w:p>
        </w:tc>
      </w:tr>
      <w:tr w:rsidR="003168E1" w:rsidRPr="00020619" w14:paraId="1EDE7201" w14:textId="77777777" w:rsidTr="00BB34DD">
        <w:trPr>
          <w:trHeight w:val="187"/>
          <w:jc w:val="center"/>
          <w:ins w:id="42985" w:author="BigCREditor-RAN4#104-bis" w:date="2022-10-21T15:08:00Z"/>
        </w:trPr>
        <w:tc>
          <w:tcPr>
            <w:tcW w:w="1038" w:type="dxa"/>
            <w:tcBorders>
              <w:top w:val="nil"/>
              <w:left w:val="single" w:sz="4" w:space="0" w:color="auto"/>
              <w:bottom w:val="nil"/>
              <w:right w:val="single" w:sz="4" w:space="0" w:color="auto"/>
            </w:tcBorders>
            <w:shd w:val="clear" w:color="auto" w:fill="auto"/>
          </w:tcPr>
          <w:p w14:paraId="118F4DCA" w14:textId="77777777" w:rsidR="003168E1" w:rsidRPr="00020619" w:rsidRDefault="003168E1" w:rsidP="00BB34DD">
            <w:pPr>
              <w:pStyle w:val="TAL"/>
              <w:rPr>
                <w:ins w:id="42986" w:author="BigCREditor-RAN4#104-bis" w:date="2022-10-21T15:08:00Z"/>
              </w:rPr>
            </w:pPr>
          </w:p>
        </w:tc>
        <w:tc>
          <w:tcPr>
            <w:tcW w:w="1651" w:type="dxa"/>
            <w:tcBorders>
              <w:left w:val="single" w:sz="4" w:space="0" w:color="auto"/>
              <w:right w:val="single" w:sz="4" w:space="0" w:color="auto"/>
            </w:tcBorders>
          </w:tcPr>
          <w:p w14:paraId="41A7F741" w14:textId="77777777" w:rsidR="003168E1" w:rsidRPr="00020619" w:rsidRDefault="003168E1" w:rsidP="00BB34DD">
            <w:pPr>
              <w:pStyle w:val="TAL"/>
              <w:rPr>
                <w:ins w:id="42987" w:author="BigCREditor-RAN4#104-bis" w:date="2022-10-21T15:08:00Z"/>
                <w:sz w:val="15"/>
                <w:szCs w:val="15"/>
              </w:rPr>
            </w:pPr>
            <w:ins w:id="42988"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63C54D48" w14:textId="77777777" w:rsidR="003168E1" w:rsidRPr="00020619" w:rsidRDefault="003168E1" w:rsidP="00BB34DD">
            <w:pPr>
              <w:pStyle w:val="TAC"/>
              <w:rPr>
                <w:ins w:id="4298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332A6BD" w14:textId="77777777" w:rsidR="003168E1" w:rsidRPr="00020619" w:rsidRDefault="003168E1" w:rsidP="00BB34DD">
            <w:pPr>
              <w:pStyle w:val="TAC"/>
              <w:rPr>
                <w:ins w:id="42990"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6933637E" w14:textId="77777777" w:rsidR="003168E1" w:rsidRPr="00020619" w:rsidRDefault="003168E1" w:rsidP="00BB34DD">
            <w:pPr>
              <w:pStyle w:val="TAC"/>
              <w:rPr>
                <w:ins w:id="4299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737CD9DF" w14:textId="77777777" w:rsidR="003168E1" w:rsidRPr="00020619" w:rsidRDefault="003168E1" w:rsidP="00BB34DD">
            <w:pPr>
              <w:pStyle w:val="TAC"/>
              <w:rPr>
                <w:ins w:id="4299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7BF3EF1" w14:textId="77777777" w:rsidR="003168E1" w:rsidRPr="00020619" w:rsidRDefault="003168E1" w:rsidP="00BB34DD">
            <w:pPr>
              <w:pStyle w:val="TAC"/>
              <w:rPr>
                <w:ins w:id="42993" w:author="BigCREditor-RAN4#104-bis" w:date="2022-10-21T15:08:00Z"/>
              </w:rPr>
            </w:pPr>
            <w:ins w:id="42994" w:author="BigCREditor-RAN4#104-bis" w:date="2022-10-21T15:08:00Z">
              <w:r w:rsidRPr="00020619">
                <w:t>-82.78</w:t>
              </w:r>
            </w:ins>
          </w:p>
        </w:tc>
      </w:tr>
      <w:tr w:rsidR="003168E1" w:rsidRPr="00020619" w14:paraId="4E626EEA" w14:textId="77777777" w:rsidTr="00BB34DD">
        <w:trPr>
          <w:trHeight w:val="187"/>
          <w:jc w:val="center"/>
          <w:ins w:id="42995" w:author="BigCREditor-RAN4#104-bis" w:date="2022-10-21T15:08:00Z"/>
        </w:trPr>
        <w:tc>
          <w:tcPr>
            <w:tcW w:w="1038" w:type="dxa"/>
            <w:tcBorders>
              <w:top w:val="nil"/>
              <w:left w:val="single" w:sz="4" w:space="0" w:color="auto"/>
              <w:bottom w:val="nil"/>
              <w:right w:val="single" w:sz="4" w:space="0" w:color="auto"/>
            </w:tcBorders>
            <w:shd w:val="clear" w:color="auto" w:fill="auto"/>
          </w:tcPr>
          <w:p w14:paraId="56C84AA8" w14:textId="77777777" w:rsidR="003168E1" w:rsidRPr="00020619" w:rsidRDefault="003168E1" w:rsidP="00BB34DD">
            <w:pPr>
              <w:pStyle w:val="TAL"/>
              <w:rPr>
                <w:ins w:id="42996" w:author="BigCREditor-RAN4#104-bis" w:date="2022-10-21T15:08:00Z"/>
              </w:rPr>
            </w:pPr>
          </w:p>
        </w:tc>
        <w:tc>
          <w:tcPr>
            <w:tcW w:w="1651" w:type="dxa"/>
            <w:tcBorders>
              <w:left w:val="single" w:sz="4" w:space="0" w:color="auto"/>
              <w:right w:val="single" w:sz="4" w:space="0" w:color="auto"/>
            </w:tcBorders>
          </w:tcPr>
          <w:p w14:paraId="5CE4F502" w14:textId="77777777" w:rsidR="003168E1" w:rsidRPr="00020619" w:rsidRDefault="003168E1" w:rsidP="00BB34DD">
            <w:pPr>
              <w:pStyle w:val="TAL"/>
              <w:rPr>
                <w:ins w:id="42997" w:author="BigCREditor-RAN4#104-bis" w:date="2022-10-21T15:08:00Z"/>
                <w:rFonts w:eastAsia="Calibri"/>
                <w:sz w:val="15"/>
                <w:szCs w:val="15"/>
              </w:rPr>
            </w:pPr>
            <w:ins w:id="42998"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56982FBB" w14:textId="77777777" w:rsidR="003168E1" w:rsidRPr="00020619" w:rsidRDefault="003168E1" w:rsidP="00BB34DD">
            <w:pPr>
              <w:pStyle w:val="TAC"/>
              <w:rPr>
                <w:ins w:id="4299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76C0941" w14:textId="77777777" w:rsidR="003168E1" w:rsidRPr="00020619" w:rsidRDefault="003168E1" w:rsidP="00BB34DD">
            <w:pPr>
              <w:pStyle w:val="TAC"/>
              <w:rPr>
                <w:ins w:id="43000"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76ABC0CD" w14:textId="77777777" w:rsidR="003168E1" w:rsidRPr="00020619" w:rsidRDefault="003168E1" w:rsidP="00BB34DD">
            <w:pPr>
              <w:pStyle w:val="TAC"/>
              <w:rPr>
                <w:ins w:id="4300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36106F89" w14:textId="77777777" w:rsidR="003168E1" w:rsidRPr="00020619" w:rsidRDefault="003168E1" w:rsidP="00BB34DD">
            <w:pPr>
              <w:pStyle w:val="TAC"/>
              <w:rPr>
                <w:ins w:id="4300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2F93A660" w14:textId="77777777" w:rsidR="003168E1" w:rsidRPr="00020619" w:rsidRDefault="003168E1" w:rsidP="00BB34DD">
            <w:pPr>
              <w:pStyle w:val="TAC"/>
              <w:rPr>
                <w:ins w:id="43003" w:author="BigCREditor-RAN4#104-bis" w:date="2022-10-21T15:08:00Z"/>
              </w:rPr>
            </w:pPr>
            <w:ins w:id="43004" w:author="BigCREditor-RAN4#104-bis" w:date="2022-10-21T15:08:00Z">
              <w:r w:rsidRPr="00020619">
                <w:t>-82.28</w:t>
              </w:r>
            </w:ins>
          </w:p>
        </w:tc>
      </w:tr>
      <w:tr w:rsidR="003168E1" w:rsidRPr="00020619" w14:paraId="730C6284" w14:textId="77777777" w:rsidTr="00BB34DD">
        <w:trPr>
          <w:trHeight w:val="187"/>
          <w:jc w:val="center"/>
          <w:ins w:id="43005" w:author="BigCREditor-RAN4#104-bis" w:date="2022-10-21T15:08:00Z"/>
        </w:trPr>
        <w:tc>
          <w:tcPr>
            <w:tcW w:w="1038" w:type="dxa"/>
            <w:tcBorders>
              <w:top w:val="nil"/>
              <w:left w:val="single" w:sz="4" w:space="0" w:color="auto"/>
              <w:bottom w:val="nil"/>
              <w:right w:val="single" w:sz="4" w:space="0" w:color="auto"/>
            </w:tcBorders>
            <w:shd w:val="clear" w:color="auto" w:fill="auto"/>
          </w:tcPr>
          <w:p w14:paraId="3145F022" w14:textId="77777777" w:rsidR="003168E1" w:rsidRPr="00020619" w:rsidRDefault="003168E1" w:rsidP="00BB34DD">
            <w:pPr>
              <w:pStyle w:val="TAL"/>
              <w:rPr>
                <w:ins w:id="43006" w:author="BigCREditor-RAN4#104-bis" w:date="2022-10-21T15:08:00Z"/>
              </w:rPr>
            </w:pPr>
          </w:p>
        </w:tc>
        <w:tc>
          <w:tcPr>
            <w:tcW w:w="1651" w:type="dxa"/>
            <w:tcBorders>
              <w:left w:val="single" w:sz="4" w:space="0" w:color="auto"/>
              <w:bottom w:val="single" w:sz="4" w:space="0" w:color="auto"/>
              <w:right w:val="single" w:sz="4" w:space="0" w:color="auto"/>
            </w:tcBorders>
          </w:tcPr>
          <w:p w14:paraId="631A1C1F" w14:textId="77777777" w:rsidR="003168E1" w:rsidRPr="00020619" w:rsidRDefault="003168E1" w:rsidP="00BB34DD">
            <w:pPr>
              <w:pStyle w:val="TAL"/>
              <w:rPr>
                <w:ins w:id="43007" w:author="BigCREditor-RAN4#104-bis" w:date="2022-10-21T15:08:00Z"/>
                <w:rFonts w:eastAsia="Calibri"/>
                <w:sz w:val="15"/>
                <w:szCs w:val="15"/>
              </w:rPr>
            </w:pPr>
            <w:ins w:id="43008"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7BB5ADF2" w14:textId="77777777" w:rsidR="003168E1" w:rsidRPr="00020619" w:rsidRDefault="003168E1" w:rsidP="00BB34DD">
            <w:pPr>
              <w:pStyle w:val="TAC"/>
              <w:rPr>
                <w:ins w:id="43009"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tcPr>
          <w:p w14:paraId="03DF1135" w14:textId="77777777" w:rsidR="003168E1" w:rsidRPr="00020619" w:rsidRDefault="003168E1" w:rsidP="00BB34DD">
            <w:pPr>
              <w:pStyle w:val="TAC"/>
              <w:rPr>
                <w:ins w:id="43010" w:author="BigCREditor-RAN4#104-bis" w:date="2022-10-21T15:08:00Z"/>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1FA3CE23" w14:textId="77777777" w:rsidR="003168E1" w:rsidRPr="00020619" w:rsidRDefault="003168E1" w:rsidP="00BB34DD">
            <w:pPr>
              <w:pStyle w:val="TAC"/>
              <w:rPr>
                <w:ins w:id="43011" w:author="BigCREditor-RAN4#104-bis" w:date="2022-10-21T15:08:00Z"/>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6A27CAD0" w14:textId="77777777" w:rsidR="003168E1" w:rsidRPr="00020619" w:rsidRDefault="003168E1" w:rsidP="00BB34DD">
            <w:pPr>
              <w:pStyle w:val="TAC"/>
              <w:rPr>
                <w:ins w:id="4301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39C6CF3" w14:textId="77777777" w:rsidR="003168E1" w:rsidRPr="00020619" w:rsidRDefault="003168E1" w:rsidP="00BB34DD">
            <w:pPr>
              <w:pStyle w:val="TAC"/>
              <w:rPr>
                <w:ins w:id="43013" w:author="BigCREditor-RAN4#104-bis" w:date="2022-10-21T15:08:00Z"/>
              </w:rPr>
            </w:pPr>
            <w:ins w:id="43014" w:author="BigCREditor-RAN4#104-bis" w:date="2022-10-21T15:08:00Z">
              <w:r w:rsidRPr="00020619">
                <w:t>-81.78</w:t>
              </w:r>
            </w:ins>
          </w:p>
        </w:tc>
      </w:tr>
      <w:tr w:rsidR="003168E1" w:rsidRPr="00020619" w14:paraId="14CC7D46" w14:textId="77777777" w:rsidTr="00BB34DD">
        <w:trPr>
          <w:trHeight w:val="187"/>
          <w:jc w:val="center"/>
          <w:ins w:id="43015"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3D2C63A8" w14:textId="77777777" w:rsidR="003168E1" w:rsidRPr="00020619" w:rsidRDefault="003168E1" w:rsidP="00BB34DD">
            <w:pPr>
              <w:pStyle w:val="TAL"/>
              <w:rPr>
                <w:ins w:id="43016" w:author="BigCREditor-RAN4#104-bis" w:date="2022-10-21T15:08:00Z"/>
                <w:vertAlign w:val="superscript"/>
              </w:rPr>
            </w:pPr>
          </w:p>
        </w:tc>
        <w:tc>
          <w:tcPr>
            <w:tcW w:w="1651" w:type="dxa"/>
            <w:tcBorders>
              <w:top w:val="single" w:sz="4" w:space="0" w:color="auto"/>
              <w:left w:val="single" w:sz="4" w:space="0" w:color="auto"/>
              <w:right w:val="single" w:sz="4" w:space="0" w:color="auto"/>
            </w:tcBorders>
          </w:tcPr>
          <w:p w14:paraId="6AF7E7B0" w14:textId="77777777" w:rsidR="003168E1" w:rsidRPr="00020619" w:rsidRDefault="003168E1" w:rsidP="00BB34DD">
            <w:pPr>
              <w:pStyle w:val="TAL"/>
              <w:rPr>
                <w:ins w:id="43017" w:author="BigCREditor-RAN4#104-bis" w:date="2022-10-21T15:08:00Z"/>
                <w:sz w:val="15"/>
                <w:szCs w:val="15"/>
              </w:rPr>
            </w:pPr>
            <w:ins w:id="43018"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43804BF7" w14:textId="77777777" w:rsidR="003168E1" w:rsidRPr="00020619" w:rsidRDefault="003168E1" w:rsidP="00BB34DD">
            <w:pPr>
              <w:pStyle w:val="TAC"/>
              <w:rPr>
                <w:ins w:id="43019" w:author="BigCREditor-RAN4#104-bis" w:date="2022-10-21T15:08:00Z"/>
              </w:rPr>
            </w:pPr>
            <w:ins w:id="43020" w:author="BigCREditor-RAN4#104-bis" w:date="2022-10-21T15:08:00Z">
              <w:r w:rsidRPr="00020619">
                <w:t>3</w:t>
              </w:r>
            </w:ins>
          </w:p>
        </w:tc>
        <w:tc>
          <w:tcPr>
            <w:tcW w:w="893" w:type="dxa"/>
            <w:tcBorders>
              <w:top w:val="single" w:sz="4" w:space="0" w:color="auto"/>
              <w:left w:val="single" w:sz="4" w:space="0" w:color="auto"/>
              <w:bottom w:val="nil"/>
              <w:right w:val="single" w:sz="4" w:space="0" w:color="auto"/>
            </w:tcBorders>
            <w:shd w:val="clear" w:color="auto" w:fill="auto"/>
            <w:hideMark/>
          </w:tcPr>
          <w:p w14:paraId="2BEF147B" w14:textId="77777777" w:rsidR="003168E1" w:rsidRPr="00020619" w:rsidRDefault="003168E1" w:rsidP="00BB34DD">
            <w:pPr>
              <w:pStyle w:val="TAC"/>
              <w:rPr>
                <w:ins w:id="43021" w:author="BigCREditor-RAN4#104-bis" w:date="2022-10-21T15:08:00Z"/>
              </w:rPr>
            </w:pPr>
            <w:ins w:id="43022" w:author="BigCREditor-RAN4#104-bis" w:date="2022-10-21T15:08:00Z">
              <w:r w:rsidRPr="00020619">
                <w:t>dBm/</w:t>
              </w:r>
            </w:ins>
          </w:p>
          <w:p w14:paraId="0DF16CAE" w14:textId="77777777" w:rsidR="003168E1" w:rsidRPr="00020619" w:rsidRDefault="003168E1" w:rsidP="00BB34DD">
            <w:pPr>
              <w:pStyle w:val="TAC"/>
              <w:rPr>
                <w:ins w:id="43023" w:author="BigCREditor-RAN4#104-bis" w:date="2022-10-21T15:08:00Z"/>
              </w:rPr>
            </w:pPr>
            <w:ins w:id="43024" w:author="BigCREditor-RAN4#104-bis" w:date="2022-10-21T15:08:00Z">
              <w:r w:rsidRPr="00020619">
                <w:t>18.36MHz</w:t>
              </w:r>
            </w:ins>
          </w:p>
        </w:tc>
        <w:tc>
          <w:tcPr>
            <w:tcW w:w="1942" w:type="dxa"/>
            <w:gridSpan w:val="4"/>
            <w:tcBorders>
              <w:top w:val="single" w:sz="4" w:space="0" w:color="auto"/>
              <w:left w:val="single" w:sz="4" w:space="0" w:color="auto"/>
              <w:bottom w:val="nil"/>
              <w:right w:val="single" w:sz="4" w:space="0" w:color="auto"/>
            </w:tcBorders>
            <w:shd w:val="clear" w:color="auto" w:fill="auto"/>
            <w:hideMark/>
          </w:tcPr>
          <w:p w14:paraId="01E31952" w14:textId="77777777" w:rsidR="003168E1" w:rsidRPr="00020619" w:rsidRDefault="003168E1" w:rsidP="00BB34DD">
            <w:pPr>
              <w:pStyle w:val="TAC"/>
              <w:rPr>
                <w:ins w:id="43025" w:author="BigCREditor-RAN4#104-bis" w:date="2022-10-21T15:08:00Z"/>
              </w:rPr>
            </w:pPr>
            <w:ins w:id="43026" w:author="BigCREditor-RAN4#104-bis" w:date="2022-10-21T15:08:00Z">
              <w:r w:rsidRPr="00020619">
                <w:t>-53.33</w:t>
              </w:r>
            </w:ins>
          </w:p>
        </w:tc>
        <w:tc>
          <w:tcPr>
            <w:tcW w:w="1091" w:type="dxa"/>
            <w:gridSpan w:val="2"/>
            <w:tcBorders>
              <w:top w:val="single" w:sz="4" w:space="0" w:color="auto"/>
              <w:left w:val="single" w:sz="4" w:space="0" w:color="auto"/>
              <w:bottom w:val="nil"/>
              <w:right w:val="single" w:sz="4" w:space="0" w:color="auto"/>
            </w:tcBorders>
            <w:shd w:val="clear" w:color="auto" w:fill="auto"/>
          </w:tcPr>
          <w:p w14:paraId="004F048F" w14:textId="77777777" w:rsidR="003168E1" w:rsidRPr="00020619" w:rsidRDefault="003168E1" w:rsidP="00BB34DD">
            <w:pPr>
              <w:pStyle w:val="TAC"/>
              <w:rPr>
                <w:ins w:id="43027" w:author="BigCREditor-RAN4#104-bis" w:date="2022-10-21T15:08:00Z"/>
              </w:rPr>
            </w:pPr>
            <w:ins w:id="43028" w:author="BigCREditor-RAN4#104-bis" w:date="2022-10-21T15:08:00Z">
              <w:r w:rsidRPr="00020619">
                <w:rPr>
                  <w:sz w:val="16"/>
                  <w:szCs w:val="16"/>
                </w:rPr>
                <w:t>(Io for Channel 2 +19.75dB)</w:t>
              </w:r>
            </w:ins>
          </w:p>
        </w:tc>
        <w:tc>
          <w:tcPr>
            <w:tcW w:w="831" w:type="dxa"/>
            <w:tcBorders>
              <w:top w:val="single" w:sz="4" w:space="0" w:color="auto"/>
              <w:left w:val="single" w:sz="4" w:space="0" w:color="auto"/>
              <w:bottom w:val="single" w:sz="4" w:space="0" w:color="auto"/>
              <w:right w:val="single" w:sz="4" w:space="0" w:color="auto"/>
            </w:tcBorders>
          </w:tcPr>
          <w:p w14:paraId="726E840B" w14:textId="77777777" w:rsidR="003168E1" w:rsidRPr="00020619" w:rsidRDefault="003168E1" w:rsidP="00BB34DD">
            <w:pPr>
              <w:pStyle w:val="TAC"/>
              <w:rPr>
                <w:ins w:id="43029" w:author="BigCREditor-RAN4#104-bis" w:date="2022-10-21T15:08:00Z"/>
              </w:rPr>
            </w:pPr>
            <w:ins w:id="43030" w:author="BigCREditor-RAN4#104-bis" w:date="2022-10-21T15:08:00Z">
              <w:r w:rsidRPr="00020619">
                <w:t>-82.35</w:t>
              </w:r>
            </w:ins>
          </w:p>
        </w:tc>
      </w:tr>
      <w:tr w:rsidR="003168E1" w:rsidRPr="00020619" w14:paraId="11E45D17" w14:textId="77777777" w:rsidTr="00BB34DD">
        <w:trPr>
          <w:trHeight w:val="187"/>
          <w:jc w:val="center"/>
          <w:ins w:id="4303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03EEA3A6" w14:textId="77777777" w:rsidR="003168E1" w:rsidRPr="00020619" w:rsidRDefault="003168E1" w:rsidP="00BB34DD">
            <w:pPr>
              <w:pStyle w:val="TAL"/>
              <w:rPr>
                <w:ins w:id="4303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7508DA23" w14:textId="77777777" w:rsidR="003168E1" w:rsidRPr="00020619" w:rsidRDefault="003168E1" w:rsidP="00BB34DD">
            <w:pPr>
              <w:pStyle w:val="TAL"/>
              <w:rPr>
                <w:ins w:id="43033" w:author="BigCREditor-RAN4#104-bis" w:date="2022-10-21T15:08:00Z"/>
                <w:rFonts w:eastAsia="Calibri"/>
                <w:sz w:val="15"/>
                <w:szCs w:val="15"/>
              </w:rPr>
            </w:pPr>
            <w:ins w:id="43034"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6FA571D0" w14:textId="77777777" w:rsidR="003168E1" w:rsidRPr="00020619" w:rsidRDefault="003168E1" w:rsidP="00BB34DD">
            <w:pPr>
              <w:pStyle w:val="TAC"/>
              <w:rPr>
                <w:ins w:id="43035"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390C3791" w14:textId="77777777" w:rsidR="003168E1" w:rsidRPr="00020619" w:rsidRDefault="003168E1" w:rsidP="00BB34DD">
            <w:pPr>
              <w:pStyle w:val="TAC"/>
              <w:rPr>
                <w:ins w:id="43036"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24BC8B05" w14:textId="77777777" w:rsidR="003168E1" w:rsidRPr="00020619" w:rsidRDefault="003168E1" w:rsidP="00BB34DD">
            <w:pPr>
              <w:pStyle w:val="TAC"/>
              <w:rPr>
                <w:ins w:id="43037"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702E1462" w14:textId="77777777" w:rsidR="003168E1" w:rsidRPr="00020619" w:rsidRDefault="003168E1" w:rsidP="00BB34DD">
            <w:pPr>
              <w:pStyle w:val="TAC"/>
              <w:rPr>
                <w:ins w:id="4303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2D0DE13" w14:textId="77777777" w:rsidR="003168E1" w:rsidRPr="00020619" w:rsidRDefault="003168E1" w:rsidP="00BB34DD">
            <w:pPr>
              <w:pStyle w:val="TAC"/>
              <w:rPr>
                <w:ins w:id="43039" w:author="BigCREditor-RAN4#104-bis" w:date="2022-10-21T15:08:00Z"/>
              </w:rPr>
            </w:pPr>
            <w:ins w:id="43040" w:author="BigCREditor-RAN4#104-bis" w:date="2022-10-21T15:08:00Z">
              <w:r w:rsidRPr="00020619">
                <w:t>-81.85</w:t>
              </w:r>
            </w:ins>
          </w:p>
        </w:tc>
      </w:tr>
      <w:tr w:rsidR="003168E1" w:rsidRPr="00020619" w14:paraId="30C1ABA6" w14:textId="77777777" w:rsidTr="00BB34DD">
        <w:trPr>
          <w:trHeight w:val="187"/>
          <w:jc w:val="center"/>
          <w:ins w:id="4304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00D3FB33" w14:textId="77777777" w:rsidR="003168E1" w:rsidRPr="00020619" w:rsidRDefault="003168E1" w:rsidP="00BB34DD">
            <w:pPr>
              <w:pStyle w:val="TAL"/>
              <w:rPr>
                <w:ins w:id="4304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5F587DB6" w14:textId="77777777" w:rsidR="003168E1" w:rsidRPr="00020619" w:rsidRDefault="003168E1" w:rsidP="00BB34DD">
            <w:pPr>
              <w:pStyle w:val="TAL"/>
              <w:rPr>
                <w:ins w:id="43043" w:author="BigCREditor-RAN4#104-bis" w:date="2022-10-21T15:08:00Z"/>
                <w:rFonts w:eastAsia="Calibri"/>
                <w:sz w:val="15"/>
                <w:szCs w:val="15"/>
              </w:rPr>
            </w:pPr>
            <w:ins w:id="43044"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60DB9312" w14:textId="77777777" w:rsidR="003168E1" w:rsidRPr="00020619" w:rsidRDefault="003168E1" w:rsidP="00BB34DD">
            <w:pPr>
              <w:pStyle w:val="TAC"/>
              <w:rPr>
                <w:ins w:id="43045"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62A60AAE" w14:textId="77777777" w:rsidR="003168E1" w:rsidRPr="00020619" w:rsidRDefault="003168E1" w:rsidP="00BB34DD">
            <w:pPr>
              <w:pStyle w:val="TAC"/>
              <w:rPr>
                <w:ins w:id="43046"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16F499B1" w14:textId="77777777" w:rsidR="003168E1" w:rsidRPr="00020619" w:rsidRDefault="003168E1" w:rsidP="00BB34DD">
            <w:pPr>
              <w:pStyle w:val="TAC"/>
              <w:rPr>
                <w:ins w:id="43047"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0B8E508" w14:textId="77777777" w:rsidR="003168E1" w:rsidRPr="00020619" w:rsidRDefault="003168E1" w:rsidP="00BB34DD">
            <w:pPr>
              <w:pStyle w:val="TAC"/>
              <w:rPr>
                <w:ins w:id="4304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037338F" w14:textId="77777777" w:rsidR="003168E1" w:rsidRPr="00020619" w:rsidRDefault="003168E1" w:rsidP="00BB34DD">
            <w:pPr>
              <w:pStyle w:val="TAC"/>
              <w:rPr>
                <w:ins w:id="43049" w:author="BigCREditor-RAN4#104-bis" w:date="2022-10-21T15:08:00Z"/>
              </w:rPr>
            </w:pPr>
            <w:ins w:id="43050" w:author="BigCREditor-RAN4#104-bis" w:date="2022-10-21T15:08:00Z">
              <w:r w:rsidRPr="00020619">
                <w:t>-81.35</w:t>
              </w:r>
            </w:ins>
          </w:p>
        </w:tc>
      </w:tr>
      <w:tr w:rsidR="003168E1" w:rsidRPr="00020619" w14:paraId="44B7AC2C" w14:textId="77777777" w:rsidTr="00BB34DD">
        <w:trPr>
          <w:trHeight w:val="187"/>
          <w:jc w:val="center"/>
          <w:ins w:id="4305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10E2C9B6" w14:textId="77777777" w:rsidR="003168E1" w:rsidRPr="00020619" w:rsidRDefault="003168E1" w:rsidP="00BB34DD">
            <w:pPr>
              <w:pStyle w:val="TAL"/>
              <w:rPr>
                <w:ins w:id="4305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67610CC1" w14:textId="77777777" w:rsidR="003168E1" w:rsidRPr="00020619" w:rsidRDefault="003168E1" w:rsidP="00BB34DD">
            <w:pPr>
              <w:pStyle w:val="TAL"/>
              <w:rPr>
                <w:ins w:id="43053" w:author="BigCREditor-RAN4#104-bis" w:date="2022-10-21T15:08:00Z"/>
                <w:rFonts w:eastAsia="Calibri"/>
                <w:sz w:val="15"/>
                <w:szCs w:val="15"/>
                <w:lang w:val="sv-SE"/>
              </w:rPr>
            </w:pPr>
            <w:ins w:id="43054"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11332674" w14:textId="77777777" w:rsidR="003168E1" w:rsidRPr="00020619" w:rsidRDefault="003168E1" w:rsidP="00BB34DD">
            <w:pPr>
              <w:pStyle w:val="TAC"/>
              <w:rPr>
                <w:ins w:id="43055"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7256D78D" w14:textId="77777777" w:rsidR="003168E1" w:rsidRPr="00020619" w:rsidRDefault="003168E1" w:rsidP="00BB34DD">
            <w:pPr>
              <w:pStyle w:val="TAC"/>
              <w:rPr>
                <w:ins w:id="43056"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hideMark/>
          </w:tcPr>
          <w:p w14:paraId="08982AE5" w14:textId="77777777" w:rsidR="003168E1" w:rsidRPr="00020619" w:rsidRDefault="003168E1" w:rsidP="00BB34DD">
            <w:pPr>
              <w:pStyle w:val="TAC"/>
              <w:rPr>
                <w:ins w:id="43057"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50B2519B" w14:textId="77777777" w:rsidR="003168E1" w:rsidRPr="00020619" w:rsidRDefault="003168E1" w:rsidP="00BB34DD">
            <w:pPr>
              <w:pStyle w:val="TAC"/>
              <w:rPr>
                <w:ins w:id="43058"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63F18CE9" w14:textId="77777777" w:rsidR="003168E1" w:rsidRPr="00020619" w:rsidRDefault="003168E1" w:rsidP="00BB34DD">
            <w:pPr>
              <w:pStyle w:val="TAC"/>
              <w:rPr>
                <w:ins w:id="43059" w:author="BigCREditor-RAN4#104-bis" w:date="2022-10-21T15:08:00Z"/>
              </w:rPr>
            </w:pPr>
            <w:ins w:id="43060" w:author="BigCREditor-RAN4#104-bis" w:date="2022-10-21T15:08:00Z">
              <w:r w:rsidRPr="00020619">
                <w:t>-80.85</w:t>
              </w:r>
            </w:ins>
          </w:p>
        </w:tc>
      </w:tr>
      <w:tr w:rsidR="003168E1" w:rsidRPr="00020619" w14:paraId="3CA75ADF" w14:textId="77777777" w:rsidTr="00BB34DD">
        <w:trPr>
          <w:trHeight w:val="187"/>
          <w:jc w:val="center"/>
          <w:ins w:id="4306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5554F28B" w14:textId="77777777" w:rsidR="003168E1" w:rsidRPr="00020619" w:rsidRDefault="003168E1" w:rsidP="00BB34DD">
            <w:pPr>
              <w:pStyle w:val="TAL"/>
              <w:rPr>
                <w:ins w:id="4306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36E9A12D" w14:textId="77777777" w:rsidR="003168E1" w:rsidRPr="00020619" w:rsidRDefault="003168E1" w:rsidP="00BB34DD">
            <w:pPr>
              <w:pStyle w:val="TAL"/>
              <w:rPr>
                <w:ins w:id="43063" w:author="BigCREditor-RAN4#104-bis" w:date="2022-10-21T15:08:00Z"/>
                <w:rFonts w:eastAsia="Calibri"/>
                <w:sz w:val="15"/>
                <w:szCs w:val="15"/>
                <w:lang w:val="sv-SE"/>
              </w:rPr>
            </w:pPr>
            <w:ins w:id="43064"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3BD91DA7" w14:textId="77777777" w:rsidR="003168E1" w:rsidRPr="00020619" w:rsidRDefault="003168E1" w:rsidP="00BB34DD">
            <w:pPr>
              <w:pStyle w:val="TAC"/>
              <w:rPr>
                <w:ins w:id="43065"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13537580" w14:textId="77777777" w:rsidR="003168E1" w:rsidRPr="00020619" w:rsidRDefault="003168E1" w:rsidP="00BB34DD">
            <w:pPr>
              <w:pStyle w:val="TAC"/>
              <w:rPr>
                <w:ins w:id="43066"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hideMark/>
          </w:tcPr>
          <w:p w14:paraId="03CF5D36" w14:textId="77777777" w:rsidR="003168E1" w:rsidRPr="00020619" w:rsidRDefault="003168E1" w:rsidP="00BB34DD">
            <w:pPr>
              <w:pStyle w:val="TAC"/>
              <w:rPr>
                <w:ins w:id="43067"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45378C73" w14:textId="77777777" w:rsidR="003168E1" w:rsidRPr="00020619" w:rsidRDefault="003168E1" w:rsidP="00BB34DD">
            <w:pPr>
              <w:pStyle w:val="TAC"/>
              <w:rPr>
                <w:ins w:id="43068"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7F13FB94" w14:textId="77777777" w:rsidR="003168E1" w:rsidRPr="00020619" w:rsidRDefault="003168E1" w:rsidP="00BB34DD">
            <w:pPr>
              <w:pStyle w:val="TAC"/>
              <w:rPr>
                <w:ins w:id="43069" w:author="BigCREditor-RAN4#104-bis" w:date="2022-10-21T15:08:00Z"/>
              </w:rPr>
            </w:pPr>
            <w:ins w:id="43070" w:author="BigCREditor-RAN4#104-bis" w:date="2022-10-21T15:08:00Z">
              <w:r w:rsidRPr="00020619">
                <w:t>-80.35</w:t>
              </w:r>
            </w:ins>
          </w:p>
        </w:tc>
      </w:tr>
      <w:tr w:rsidR="003168E1" w:rsidRPr="00020619" w14:paraId="55A88CCA" w14:textId="77777777" w:rsidTr="00BB34DD">
        <w:trPr>
          <w:trHeight w:val="187"/>
          <w:jc w:val="center"/>
          <w:ins w:id="43071" w:author="BigCREditor-RAN4#104-bis" w:date="2022-10-21T15:08:00Z"/>
        </w:trPr>
        <w:tc>
          <w:tcPr>
            <w:tcW w:w="1038" w:type="dxa"/>
            <w:tcBorders>
              <w:top w:val="nil"/>
              <w:left w:val="single" w:sz="4" w:space="0" w:color="auto"/>
              <w:bottom w:val="nil"/>
              <w:right w:val="single" w:sz="4" w:space="0" w:color="auto"/>
            </w:tcBorders>
            <w:shd w:val="clear" w:color="auto" w:fill="auto"/>
          </w:tcPr>
          <w:p w14:paraId="7B55EB75" w14:textId="77777777" w:rsidR="003168E1" w:rsidRPr="00020619" w:rsidRDefault="003168E1" w:rsidP="00BB34DD">
            <w:pPr>
              <w:pStyle w:val="TAL"/>
              <w:rPr>
                <w:ins w:id="4307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2A36EE87" w14:textId="77777777" w:rsidR="003168E1" w:rsidRPr="00020619" w:rsidRDefault="003168E1" w:rsidP="00BB34DD">
            <w:pPr>
              <w:pStyle w:val="TAL"/>
              <w:rPr>
                <w:ins w:id="43073" w:author="BigCREditor-RAN4#104-bis" w:date="2022-10-21T15:08:00Z"/>
                <w:sz w:val="15"/>
                <w:szCs w:val="15"/>
              </w:rPr>
            </w:pPr>
            <w:ins w:id="43074"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186970CF" w14:textId="77777777" w:rsidR="003168E1" w:rsidRPr="00020619" w:rsidRDefault="003168E1" w:rsidP="00BB34DD">
            <w:pPr>
              <w:pStyle w:val="TAC"/>
              <w:rPr>
                <w:ins w:id="43075"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0197EC8" w14:textId="77777777" w:rsidR="003168E1" w:rsidRPr="00020619" w:rsidRDefault="003168E1" w:rsidP="00BB34DD">
            <w:pPr>
              <w:pStyle w:val="TAC"/>
              <w:rPr>
                <w:ins w:id="43076"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0D21805F" w14:textId="77777777" w:rsidR="003168E1" w:rsidRPr="00020619" w:rsidRDefault="003168E1" w:rsidP="00BB34DD">
            <w:pPr>
              <w:pStyle w:val="TAC"/>
              <w:rPr>
                <w:ins w:id="43077"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59467B73" w14:textId="77777777" w:rsidR="003168E1" w:rsidRPr="00020619" w:rsidRDefault="003168E1" w:rsidP="00BB34DD">
            <w:pPr>
              <w:pStyle w:val="TAC"/>
              <w:rPr>
                <w:ins w:id="4307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7FFADACB" w14:textId="77777777" w:rsidR="003168E1" w:rsidRPr="00020619" w:rsidRDefault="003168E1" w:rsidP="00BB34DD">
            <w:pPr>
              <w:pStyle w:val="TAC"/>
              <w:rPr>
                <w:ins w:id="43079" w:author="BigCREditor-RAN4#104-bis" w:date="2022-10-21T15:08:00Z"/>
              </w:rPr>
            </w:pPr>
            <w:ins w:id="43080" w:author="BigCREditor-RAN4#104-bis" w:date="2022-10-21T15:08:00Z">
              <w:r w:rsidRPr="00020619">
                <w:t>-79.85</w:t>
              </w:r>
            </w:ins>
          </w:p>
        </w:tc>
      </w:tr>
      <w:tr w:rsidR="003168E1" w:rsidRPr="00020619" w14:paraId="22225649" w14:textId="77777777" w:rsidTr="00BB34DD">
        <w:trPr>
          <w:trHeight w:val="187"/>
          <w:jc w:val="center"/>
          <w:ins w:id="4308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3E2E02B7" w14:textId="77777777" w:rsidR="003168E1" w:rsidRPr="00020619" w:rsidRDefault="003168E1" w:rsidP="00BB34DD">
            <w:pPr>
              <w:pStyle w:val="TAL"/>
              <w:rPr>
                <w:ins w:id="4308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062AFE73" w14:textId="77777777" w:rsidR="003168E1" w:rsidRPr="00020619" w:rsidRDefault="003168E1" w:rsidP="00BB34DD">
            <w:pPr>
              <w:pStyle w:val="TAL"/>
              <w:rPr>
                <w:ins w:id="43083" w:author="BigCREditor-RAN4#104-bis" w:date="2022-10-21T15:08:00Z"/>
                <w:rFonts w:eastAsia="Calibri"/>
                <w:sz w:val="15"/>
                <w:szCs w:val="15"/>
              </w:rPr>
            </w:pPr>
            <w:ins w:id="43084"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3A703EB2" w14:textId="77777777" w:rsidR="003168E1" w:rsidRPr="00020619" w:rsidRDefault="003168E1" w:rsidP="00BB34DD">
            <w:pPr>
              <w:pStyle w:val="TAC"/>
              <w:rPr>
                <w:ins w:id="43085"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7F21FFFD" w14:textId="77777777" w:rsidR="003168E1" w:rsidRPr="00020619" w:rsidRDefault="003168E1" w:rsidP="00BB34DD">
            <w:pPr>
              <w:pStyle w:val="TAC"/>
              <w:rPr>
                <w:ins w:id="43086"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56667822" w14:textId="77777777" w:rsidR="003168E1" w:rsidRPr="00020619" w:rsidRDefault="003168E1" w:rsidP="00BB34DD">
            <w:pPr>
              <w:pStyle w:val="TAC"/>
              <w:rPr>
                <w:ins w:id="43087"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41B877F" w14:textId="77777777" w:rsidR="003168E1" w:rsidRPr="00020619" w:rsidRDefault="003168E1" w:rsidP="00BB34DD">
            <w:pPr>
              <w:pStyle w:val="TAC"/>
              <w:rPr>
                <w:ins w:id="4308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F29D021" w14:textId="77777777" w:rsidR="003168E1" w:rsidRPr="00020619" w:rsidRDefault="003168E1" w:rsidP="00BB34DD">
            <w:pPr>
              <w:pStyle w:val="TAC"/>
              <w:rPr>
                <w:ins w:id="43089" w:author="BigCREditor-RAN4#104-bis" w:date="2022-10-21T15:08:00Z"/>
              </w:rPr>
            </w:pPr>
            <w:ins w:id="43090" w:author="BigCREditor-RAN4#104-bis" w:date="2022-10-21T15:08:00Z">
              <w:r w:rsidRPr="00020619">
                <w:t>-79.35</w:t>
              </w:r>
            </w:ins>
          </w:p>
        </w:tc>
      </w:tr>
      <w:tr w:rsidR="003168E1" w:rsidRPr="00020619" w14:paraId="70FB0ECA" w14:textId="77777777" w:rsidTr="00BB34DD">
        <w:trPr>
          <w:trHeight w:val="187"/>
          <w:jc w:val="center"/>
          <w:ins w:id="43091" w:author="BigCREditor-RAN4#104-bis" w:date="2022-10-21T15:08:00Z"/>
        </w:trPr>
        <w:tc>
          <w:tcPr>
            <w:tcW w:w="1038" w:type="dxa"/>
            <w:tcBorders>
              <w:top w:val="nil"/>
              <w:left w:val="single" w:sz="4" w:space="0" w:color="auto"/>
              <w:bottom w:val="single" w:sz="4" w:space="0" w:color="auto"/>
              <w:right w:val="single" w:sz="4" w:space="0" w:color="auto"/>
            </w:tcBorders>
            <w:shd w:val="clear" w:color="auto" w:fill="auto"/>
            <w:hideMark/>
          </w:tcPr>
          <w:p w14:paraId="1A54EF43" w14:textId="77777777" w:rsidR="003168E1" w:rsidRPr="00020619" w:rsidRDefault="003168E1" w:rsidP="00BB34DD">
            <w:pPr>
              <w:pStyle w:val="TAL"/>
              <w:rPr>
                <w:ins w:id="43092" w:author="BigCREditor-RAN4#104-bis" w:date="2022-10-21T15:08:00Z"/>
                <w:rFonts w:eastAsia="Calibri"/>
                <w:szCs w:val="22"/>
                <w:vertAlign w:val="superscript"/>
              </w:rPr>
            </w:pPr>
          </w:p>
        </w:tc>
        <w:tc>
          <w:tcPr>
            <w:tcW w:w="1651" w:type="dxa"/>
            <w:tcBorders>
              <w:left w:val="single" w:sz="4" w:space="0" w:color="auto"/>
              <w:bottom w:val="single" w:sz="4" w:space="0" w:color="auto"/>
              <w:right w:val="single" w:sz="4" w:space="0" w:color="auto"/>
            </w:tcBorders>
          </w:tcPr>
          <w:p w14:paraId="476B8E6B" w14:textId="77777777" w:rsidR="003168E1" w:rsidRPr="00020619" w:rsidRDefault="003168E1" w:rsidP="00BB34DD">
            <w:pPr>
              <w:pStyle w:val="TAL"/>
              <w:rPr>
                <w:ins w:id="43093" w:author="BigCREditor-RAN4#104-bis" w:date="2022-10-21T15:08:00Z"/>
                <w:rFonts w:eastAsia="Calibri"/>
                <w:sz w:val="15"/>
                <w:szCs w:val="15"/>
              </w:rPr>
            </w:pPr>
            <w:ins w:id="43094"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044377BD" w14:textId="77777777" w:rsidR="003168E1" w:rsidRPr="00020619" w:rsidRDefault="003168E1" w:rsidP="00BB34DD">
            <w:pPr>
              <w:pStyle w:val="TAC"/>
              <w:rPr>
                <w:ins w:id="43095"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hideMark/>
          </w:tcPr>
          <w:p w14:paraId="2B555179" w14:textId="77777777" w:rsidR="003168E1" w:rsidRPr="00020619" w:rsidRDefault="003168E1" w:rsidP="00BB34DD">
            <w:pPr>
              <w:pStyle w:val="TAC"/>
              <w:rPr>
                <w:ins w:id="43096" w:author="BigCREditor-RAN4#104-bis" w:date="2022-10-21T15:08:00Z"/>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hideMark/>
          </w:tcPr>
          <w:p w14:paraId="03235133" w14:textId="77777777" w:rsidR="003168E1" w:rsidRPr="00020619" w:rsidRDefault="003168E1" w:rsidP="00BB34DD">
            <w:pPr>
              <w:pStyle w:val="TAC"/>
              <w:rPr>
                <w:ins w:id="43097" w:author="BigCREditor-RAN4#104-bis" w:date="2022-10-21T15:08:00Z"/>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7CEEB484" w14:textId="77777777" w:rsidR="003168E1" w:rsidRPr="00020619" w:rsidRDefault="003168E1" w:rsidP="00BB34DD">
            <w:pPr>
              <w:pStyle w:val="TAC"/>
              <w:rPr>
                <w:ins w:id="4309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6C90257D" w14:textId="77777777" w:rsidR="003168E1" w:rsidRPr="00020619" w:rsidRDefault="003168E1" w:rsidP="00BB34DD">
            <w:pPr>
              <w:pStyle w:val="TAC"/>
              <w:rPr>
                <w:ins w:id="43099" w:author="BigCREditor-RAN4#104-bis" w:date="2022-10-21T15:08:00Z"/>
              </w:rPr>
            </w:pPr>
            <w:ins w:id="43100" w:author="BigCREditor-RAN4#104-bis" w:date="2022-10-21T15:08:00Z">
              <w:r w:rsidRPr="00020619">
                <w:t>-78.85</w:t>
              </w:r>
            </w:ins>
          </w:p>
        </w:tc>
      </w:tr>
      <w:tr w:rsidR="003168E1" w:rsidRPr="00020619" w14:paraId="54F274B4" w14:textId="77777777" w:rsidTr="00BB34DD">
        <w:trPr>
          <w:trHeight w:val="187"/>
          <w:jc w:val="center"/>
          <w:ins w:id="43101"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hideMark/>
          </w:tcPr>
          <w:p w14:paraId="6A734840" w14:textId="77777777" w:rsidR="003168E1" w:rsidRPr="00020619" w:rsidRDefault="003168E1" w:rsidP="00BB34DD">
            <w:pPr>
              <w:pStyle w:val="TAL"/>
              <w:rPr>
                <w:ins w:id="43102" w:author="BigCREditor-RAN4#104-bis" w:date="2022-10-21T15:08:00Z"/>
              </w:rPr>
            </w:pPr>
            <w:ins w:id="43103" w:author="BigCREditor-RAN4#104-bis" w:date="2022-10-21T15:08:00Z">
              <w:r w:rsidRPr="00020619">
                <w:rPr>
                  <w:rFonts w:eastAsia="Calibri"/>
                  <w:noProof/>
                  <w:position w:val="-12"/>
                  <w:szCs w:val="22"/>
                  <w:lang w:eastAsia="zh-CN"/>
                </w:rPr>
                <w:drawing>
                  <wp:inline distT="0" distB="0" distL="0" distR="0" wp14:anchorId="2ADA6895" wp14:editId="17EAD97F">
                    <wp:extent cx="518795" cy="251460"/>
                    <wp:effectExtent l="0" t="0" r="0" b="0"/>
                    <wp:docPr id="312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8795" cy="251460"/>
                            </a:xfrm>
                            <a:prstGeom prst="rect">
                              <a:avLst/>
                            </a:prstGeom>
                            <a:noFill/>
                            <a:ln>
                              <a:noFill/>
                            </a:ln>
                          </pic:spPr>
                        </pic:pic>
                      </a:graphicData>
                    </a:graphic>
                  </wp:inline>
                </w:drawing>
              </w:r>
            </w:ins>
          </w:p>
        </w:tc>
        <w:tc>
          <w:tcPr>
            <w:tcW w:w="850" w:type="dxa"/>
            <w:tcBorders>
              <w:top w:val="single" w:sz="4" w:space="0" w:color="auto"/>
              <w:left w:val="single" w:sz="4" w:space="0" w:color="auto"/>
              <w:bottom w:val="single" w:sz="4" w:space="0" w:color="auto"/>
              <w:right w:val="single" w:sz="4" w:space="0" w:color="auto"/>
            </w:tcBorders>
          </w:tcPr>
          <w:p w14:paraId="63A7BC9A" w14:textId="77777777" w:rsidR="003168E1" w:rsidRPr="00020619" w:rsidRDefault="003168E1" w:rsidP="00BB34DD">
            <w:pPr>
              <w:pStyle w:val="TAC"/>
              <w:rPr>
                <w:ins w:id="43104" w:author="BigCREditor-RAN4#104-bis" w:date="2022-10-21T15:08:00Z"/>
              </w:rPr>
            </w:pPr>
            <w:ins w:id="43105"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hideMark/>
          </w:tcPr>
          <w:p w14:paraId="34FB5BBA" w14:textId="77777777" w:rsidR="003168E1" w:rsidRPr="00020619" w:rsidRDefault="003168E1" w:rsidP="00BB34DD">
            <w:pPr>
              <w:pStyle w:val="TAC"/>
              <w:rPr>
                <w:ins w:id="43106" w:author="BigCREditor-RAN4#104-bis" w:date="2022-10-21T15:08:00Z"/>
              </w:rPr>
            </w:pPr>
            <w:ins w:id="43107" w:author="BigCREditor-RAN4#104-bis" w:date="2022-10-21T15:08:00Z">
              <w:r w:rsidRPr="00020619">
                <w:t>dB</w:t>
              </w:r>
            </w:ins>
          </w:p>
        </w:tc>
        <w:tc>
          <w:tcPr>
            <w:tcW w:w="1233" w:type="dxa"/>
            <w:gridSpan w:val="3"/>
            <w:tcBorders>
              <w:top w:val="single" w:sz="4" w:space="0" w:color="auto"/>
              <w:left w:val="single" w:sz="4" w:space="0" w:color="auto"/>
              <w:bottom w:val="single" w:sz="4" w:space="0" w:color="auto"/>
              <w:right w:val="single" w:sz="4" w:space="0" w:color="auto"/>
            </w:tcBorders>
          </w:tcPr>
          <w:p w14:paraId="29FACB1C" w14:textId="77777777" w:rsidR="003168E1" w:rsidRPr="00020619" w:rsidRDefault="003168E1" w:rsidP="00BB34DD">
            <w:pPr>
              <w:pStyle w:val="TAC"/>
              <w:rPr>
                <w:ins w:id="43108" w:author="BigCREditor-RAN4#104-bis" w:date="2022-10-21T15:08:00Z"/>
              </w:rPr>
            </w:pPr>
            <w:ins w:id="43109" w:author="BigCREditor-RAN4#104-bis" w:date="2022-10-21T15:08:00Z">
              <w:r w:rsidRPr="00020619">
                <w:t>10</w:t>
              </w:r>
            </w:ins>
          </w:p>
        </w:tc>
        <w:tc>
          <w:tcPr>
            <w:tcW w:w="709" w:type="dxa"/>
            <w:tcBorders>
              <w:top w:val="single" w:sz="4" w:space="0" w:color="auto"/>
              <w:left w:val="single" w:sz="4" w:space="0" w:color="auto"/>
              <w:bottom w:val="single" w:sz="4" w:space="0" w:color="auto"/>
              <w:right w:val="single" w:sz="4" w:space="0" w:color="auto"/>
            </w:tcBorders>
          </w:tcPr>
          <w:p w14:paraId="154EB12A" w14:textId="77777777" w:rsidR="003168E1" w:rsidRPr="00020619" w:rsidRDefault="003168E1" w:rsidP="00BB34DD">
            <w:pPr>
              <w:pStyle w:val="TAC"/>
              <w:rPr>
                <w:ins w:id="43110" w:author="BigCREditor-RAN4#104-bis" w:date="2022-10-21T15:08:00Z"/>
              </w:rPr>
            </w:pPr>
            <w:ins w:id="43111" w:author="BigCREditor-RAN4#104-bis" w:date="2022-10-21T15:08:00Z">
              <w:r w:rsidRPr="00020619">
                <w:t>10</w:t>
              </w:r>
            </w:ins>
          </w:p>
        </w:tc>
        <w:tc>
          <w:tcPr>
            <w:tcW w:w="1091" w:type="dxa"/>
            <w:gridSpan w:val="2"/>
            <w:tcBorders>
              <w:top w:val="single" w:sz="4" w:space="0" w:color="auto"/>
              <w:left w:val="single" w:sz="4" w:space="0" w:color="auto"/>
              <w:bottom w:val="single" w:sz="4" w:space="0" w:color="auto"/>
              <w:right w:val="single" w:sz="4" w:space="0" w:color="auto"/>
            </w:tcBorders>
          </w:tcPr>
          <w:p w14:paraId="06EF5062" w14:textId="77777777" w:rsidR="003168E1" w:rsidRPr="00020619" w:rsidRDefault="003168E1" w:rsidP="00BB34DD">
            <w:pPr>
              <w:pStyle w:val="TAC"/>
              <w:rPr>
                <w:ins w:id="43112" w:author="BigCREditor-RAN4#104-bis" w:date="2022-10-21T15:08:00Z"/>
              </w:rPr>
            </w:pPr>
            <w:ins w:id="43113" w:author="BigCREditor-RAN4#104-bis" w:date="2022-10-21T15:08:00Z">
              <w:r w:rsidRPr="00020619">
                <w:t>13</w:t>
              </w:r>
            </w:ins>
          </w:p>
        </w:tc>
        <w:tc>
          <w:tcPr>
            <w:tcW w:w="831" w:type="dxa"/>
            <w:tcBorders>
              <w:top w:val="single" w:sz="4" w:space="0" w:color="auto"/>
              <w:left w:val="single" w:sz="4" w:space="0" w:color="auto"/>
              <w:bottom w:val="single" w:sz="4" w:space="0" w:color="auto"/>
              <w:right w:val="single" w:sz="4" w:space="0" w:color="auto"/>
            </w:tcBorders>
          </w:tcPr>
          <w:p w14:paraId="25EB74F4" w14:textId="77777777" w:rsidR="003168E1" w:rsidRPr="00020619" w:rsidRDefault="003168E1" w:rsidP="00BB34DD">
            <w:pPr>
              <w:pStyle w:val="TAC"/>
              <w:rPr>
                <w:ins w:id="43114" w:author="BigCREditor-RAN4#104-bis" w:date="2022-10-21T15:08:00Z"/>
              </w:rPr>
            </w:pPr>
            <w:ins w:id="43115" w:author="BigCREditor-RAN4#104-bis" w:date="2022-10-21T15:08:00Z">
              <w:r w:rsidRPr="00020619">
                <w:t>-3</w:t>
              </w:r>
            </w:ins>
          </w:p>
        </w:tc>
      </w:tr>
      <w:tr w:rsidR="003168E1" w:rsidRPr="00020619" w14:paraId="3497FD54" w14:textId="77777777" w:rsidTr="00BB34DD">
        <w:trPr>
          <w:trHeight w:val="187"/>
          <w:jc w:val="center"/>
          <w:ins w:id="43116"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hideMark/>
          </w:tcPr>
          <w:p w14:paraId="747402D7" w14:textId="77777777" w:rsidR="003168E1" w:rsidRPr="00020619" w:rsidRDefault="003168E1" w:rsidP="00BB34DD">
            <w:pPr>
              <w:pStyle w:val="TAL"/>
              <w:rPr>
                <w:ins w:id="43117" w:author="BigCREditor-RAN4#104-bis" w:date="2022-10-21T15:08:00Z"/>
              </w:rPr>
            </w:pPr>
            <w:ins w:id="43118" w:author="BigCREditor-RAN4#104-bis" w:date="2022-10-21T15:08:00Z">
              <w:r w:rsidRPr="00020619">
                <w:t>Propagation condition</w:t>
              </w:r>
            </w:ins>
          </w:p>
        </w:tc>
        <w:tc>
          <w:tcPr>
            <w:tcW w:w="850" w:type="dxa"/>
            <w:tcBorders>
              <w:top w:val="single" w:sz="4" w:space="0" w:color="auto"/>
              <w:left w:val="single" w:sz="4" w:space="0" w:color="auto"/>
              <w:bottom w:val="single" w:sz="4" w:space="0" w:color="auto"/>
              <w:right w:val="single" w:sz="4" w:space="0" w:color="auto"/>
            </w:tcBorders>
          </w:tcPr>
          <w:p w14:paraId="219DF010" w14:textId="77777777" w:rsidR="003168E1" w:rsidRPr="00020619" w:rsidRDefault="003168E1" w:rsidP="00BB34DD">
            <w:pPr>
              <w:pStyle w:val="TAC"/>
              <w:rPr>
                <w:ins w:id="43119" w:author="BigCREditor-RAN4#104-bis" w:date="2022-10-21T15:08:00Z"/>
              </w:rPr>
            </w:pPr>
            <w:ins w:id="43120"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hideMark/>
          </w:tcPr>
          <w:p w14:paraId="430F5653" w14:textId="77777777" w:rsidR="003168E1" w:rsidRPr="00020619" w:rsidRDefault="003168E1" w:rsidP="00BB34DD">
            <w:pPr>
              <w:pStyle w:val="TAC"/>
              <w:rPr>
                <w:ins w:id="43121" w:author="BigCREditor-RAN4#104-bis" w:date="2022-10-21T15:08:00Z"/>
              </w:rPr>
            </w:pPr>
            <w:ins w:id="43122" w:author="BigCREditor-RAN4#104-bis" w:date="2022-10-21T15:08:00Z">
              <w:r w:rsidRPr="00020619">
                <w:t>-</w:t>
              </w:r>
            </w:ins>
          </w:p>
        </w:tc>
        <w:tc>
          <w:tcPr>
            <w:tcW w:w="1942" w:type="dxa"/>
            <w:gridSpan w:val="4"/>
            <w:tcBorders>
              <w:top w:val="single" w:sz="4" w:space="0" w:color="auto"/>
              <w:left w:val="single" w:sz="4" w:space="0" w:color="auto"/>
              <w:bottom w:val="single" w:sz="4" w:space="0" w:color="auto"/>
              <w:right w:val="single" w:sz="4" w:space="0" w:color="auto"/>
            </w:tcBorders>
            <w:hideMark/>
          </w:tcPr>
          <w:p w14:paraId="3E6F970D" w14:textId="77777777" w:rsidR="003168E1" w:rsidRPr="00020619" w:rsidRDefault="003168E1" w:rsidP="00BB34DD">
            <w:pPr>
              <w:pStyle w:val="TAC"/>
              <w:rPr>
                <w:ins w:id="43123" w:author="BigCREditor-RAN4#104-bis" w:date="2022-10-21T15:08:00Z"/>
              </w:rPr>
            </w:pPr>
            <w:ins w:id="43124" w:author="BigCREditor-RAN4#104-bis" w:date="2022-10-21T15:08:00Z">
              <w:r w:rsidRPr="00020619">
                <w:t>AWGN</w:t>
              </w:r>
            </w:ins>
          </w:p>
        </w:tc>
        <w:tc>
          <w:tcPr>
            <w:tcW w:w="1922" w:type="dxa"/>
            <w:gridSpan w:val="3"/>
            <w:tcBorders>
              <w:top w:val="single" w:sz="4" w:space="0" w:color="auto"/>
              <w:left w:val="single" w:sz="4" w:space="0" w:color="auto"/>
              <w:bottom w:val="single" w:sz="4" w:space="0" w:color="auto"/>
              <w:right w:val="single" w:sz="4" w:space="0" w:color="auto"/>
            </w:tcBorders>
            <w:hideMark/>
          </w:tcPr>
          <w:p w14:paraId="5A02B2F3" w14:textId="77777777" w:rsidR="003168E1" w:rsidRPr="00020619" w:rsidRDefault="003168E1" w:rsidP="00BB34DD">
            <w:pPr>
              <w:pStyle w:val="TAC"/>
              <w:rPr>
                <w:ins w:id="43125" w:author="BigCREditor-RAN4#104-bis" w:date="2022-10-21T15:08:00Z"/>
              </w:rPr>
            </w:pPr>
            <w:ins w:id="43126" w:author="BigCREditor-RAN4#104-bis" w:date="2022-10-21T15:08:00Z">
              <w:r w:rsidRPr="00020619">
                <w:t>AWGN</w:t>
              </w:r>
            </w:ins>
          </w:p>
        </w:tc>
      </w:tr>
      <w:tr w:rsidR="003168E1" w:rsidRPr="00020619" w14:paraId="6572726B" w14:textId="77777777" w:rsidTr="00BB34DD">
        <w:trPr>
          <w:trHeight w:val="187"/>
          <w:jc w:val="center"/>
          <w:ins w:id="43127"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tcPr>
          <w:p w14:paraId="45DE4C51" w14:textId="77777777" w:rsidR="003168E1" w:rsidRPr="00020619" w:rsidRDefault="003168E1" w:rsidP="00BB34DD">
            <w:pPr>
              <w:pStyle w:val="TAL"/>
              <w:rPr>
                <w:ins w:id="43128" w:author="BigCREditor-RAN4#104-bis" w:date="2022-10-21T15:08:00Z"/>
              </w:rPr>
            </w:pPr>
            <w:ins w:id="43129" w:author="BigCREditor-RAN4#104-bis" w:date="2022-10-21T15:08:00Z">
              <w:r w:rsidRPr="00020619">
                <w:t>Antenna configuration</w:t>
              </w:r>
            </w:ins>
          </w:p>
        </w:tc>
        <w:tc>
          <w:tcPr>
            <w:tcW w:w="850" w:type="dxa"/>
            <w:tcBorders>
              <w:top w:val="single" w:sz="4" w:space="0" w:color="auto"/>
              <w:left w:val="single" w:sz="4" w:space="0" w:color="auto"/>
              <w:bottom w:val="single" w:sz="4" w:space="0" w:color="auto"/>
              <w:right w:val="single" w:sz="4" w:space="0" w:color="auto"/>
            </w:tcBorders>
          </w:tcPr>
          <w:p w14:paraId="7C22A03B" w14:textId="77777777" w:rsidR="003168E1" w:rsidRPr="00020619" w:rsidRDefault="003168E1" w:rsidP="00BB34DD">
            <w:pPr>
              <w:pStyle w:val="TAC"/>
              <w:rPr>
                <w:ins w:id="43130" w:author="BigCREditor-RAN4#104-bis" w:date="2022-10-21T15:08:00Z"/>
              </w:rPr>
            </w:pPr>
            <w:ins w:id="43131"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5769EB59" w14:textId="77777777" w:rsidR="003168E1" w:rsidRPr="00020619" w:rsidRDefault="003168E1" w:rsidP="00BB34DD">
            <w:pPr>
              <w:pStyle w:val="TAC"/>
              <w:rPr>
                <w:ins w:id="43132" w:author="BigCREditor-RAN4#104-bis" w:date="2022-10-21T15:08:00Z"/>
              </w:rPr>
            </w:pPr>
          </w:p>
        </w:tc>
        <w:tc>
          <w:tcPr>
            <w:tcW w:w="1942" w:type="dxa"/>
            <w:gridSpan w:val="4"/>
            <w:tcBorders>
              <w:top w:val="single" w:sz="4" w:space="0" w:color="auto"/>
              <w:left w:val="single" w:sz="4" w:space="0" w:color="auto"/>
              <w:bottom w:val="single" w:sz="4" w:space="0" w:color="auto"/>
              <w:right w:val="single" w:sz="4" w:space="0" w:color="auto"/>
            </w:tcBorders>
          </w:tcPr>
          <w:p w14:paraId="15768F2D" w14:textId="77777777" w:rsidR="003168E1" w:rsidRPr="00020619" w:rsidRDefault="003168E1" w:rsidP="00BB34DD">
            <w:pPr>
              <w:pStyle w:val="TAC"/>
              <w:rPr>
                <w:ins w:id="43133" w:author="BigCREditor-RAN4#104-bis" w:date="2022-10-21T15:08:00Z"/>
              </w:rPr>
            </w:pPr>
            <w:ins w:id="43134" w:author="BigCREditor-RAN4#104-bis" w:date="2022-10-21T15:08:00Z">
              <w:r w:rsidRPr="00020619">
                <w:t>1x1 low</w:t>
              </w:r>
            </w:ins>
          </w:p>
        </w:tc>
        <w:tc>
          <w:tcPr>
            <w:tcW w:w="1922" w:type="dxa"/>
            <w:gridSpan w:val="3"/>
            <w:tcBorders>
              <w:top w:val="single" w:sz="4" w:space="0" w:color="auto"/>
              <w:left w:val="single" w:sz="4" w:space="0" w:color="auto"/>
              <w:bottom w:val="single" w:sz="4" w:space="0" w:color="auto"/>
              <w:right w:val="single" w:sz="4" w:space="0" w:color="auto"/>
            </w:tcBorders>
          </w:tcPr>
          <w:p w14:paraId="005F5CA9" w14:textId="77777777" w:rsidR="003168E1" w:rsidRPr="00020619" w:rsidRDefault="003168E1" w:rsidP="00BB34DD">
            <w:pPr>
              <w:pStyle w:val="TAC"/>
              <w:rPr>
                <w:ins w:id="43135" w:author="BigCREditor-RAN4#104-bis" w:date="2022-10-21T15:08:00Z"/>
              </w:rPr>
            </w:pPr>
            <w:ins w:id="43136" w:author="BigCREditor-RAN4#104-bis" w:date="2022-10-21T15:08:00Z">
              <w:r w:rsidRPr="00020619">
                <w:t>1x1 low</w:t>
              </w:r>
            </w:ins>
          </w:p>
        </w:tc>
      </w:tr>
      <w:tr w:rsidR="003168E1" w:rsidRPr="00020619" w14:paraId="7AE83009" w14:textId="77777777" w:rsidTr="00BB34DD">
        <w:trPr>
          <w:jc w:val="center"/>
          <w:ins w:id="43137" w:author="BigCREditor-RAN4#104-bis" w:date="2022-10-21T15:08:00Z"/>
        </w:trPr>
        <w:tc>
          <w:tcPr>
            <w:tcW w:w="8296" w:type="dxa"/>
            <w:gridSpan w:val="11"/>
            <w:tcBorders>
              <w:top w:val="single" w:sz="4" w:space="0" w:color="auto"/>
              <w:left w:val="single" w:sz="4" w:space="0" w:color="auto"/>
              <w:bottom w:val="single" w:sz="4" w:space="0" w:color="auto"/>
              <w:right w:val="single" w:sz="4" w:space="0" w:color="auto"/>
            </w:tcBorders>
            <w:vAlign w:val="center"/>
          </w:tcPr>
          <w:p w14:paraId="729C6775" w14:textId="77777777" w:rsidR="003168E1" w:rsidRPr="00020619" w:rsidRDefault="003168E1" w:rsidP="00BB34DD">
            <w:pPr>
              <w:pStyle w:val="TAN"/>
              <w:rPr>
                <w:ins w:id="43138" w:author="BigCREditor-RAN4#104-bis" w:date="2022-10-21T15:08:00Z"/>
              </w:rPr>
            </w:pPr>
            <w:ins w:id="43139" w:author="BigCREditor-RAN4#104-bis" w:date="2022-10-21T15:08: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7539F401" w14:textId="77777777" w:rsidR="003168E1" w:rsidRPr="00020619" w:rsidRDefault="003168E1" w:rsidP="00BB34DD">
            <w:pPr>
              <w:pStyle w:val="TAN"/>
              <w:rPr>
                <w:ins w:id="43140" w:author="BigCREditor-RAN4#104-bis" w:date="2022-10-21T15:08:00Z"/>
              </w:rPr>
            </w:pPr>
            <w:ins w:id="43141" w:author="BigCREditor-RAN4#104-bis" w:date="2022-10-21T15:08: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noProof/>
                  <w:lang w:eastAsia="zh-CN"/>
                </w:rPr>
                <w:drawing>
                  <wp:inline distT="0" distB="0" distL="0" distR="0" wp14:anchorId="27A6ADE9" wp14:editId="406A9624">
                    <wp:extent cx="256540" cy="219075"/>
                    <wp:effectExtent l="0" t="0" r="0" b="0"/>
                    <wp:docPr id="313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6540" cy="219075"/>
                            </a:xfrm>
                            <a:prstGeom prst="rect">
                              <a:avLst/>
                            </a:prstGeom>
                            <a:noFill/>
                            <a:ln>
                              <a:noFill/>
                            </a:ln>
                          </pic:spPr>
                        </pic:pic>
                      </a:graphicData>
                    </a:graphic>
                  </wp:inline>
                </w:drawing>
              </w:r>
              <w:r w:rsidRPr="00020619">
                <w:t xml:space="preserve"> to be fulfilled.</w:t>
              </w:r>
            </w:ins>
          </w:p>
          <w:p w14:paraId="4B52B7FC" w14:textId="77777777" w:rsidR="003168E1" w:rsidRPr="00020619" w:rsidRDefault="003168E1" w:rsidP="00BB34DD">
            <w:pPr>
              <w:pStyle w:val="TAN"/>
              <w:rPr>
                <w:ins w:id="43142" w:author="BigCREditor-RAN4#104-bis" w:date="2022-10-21T15:08:00Z"/>
              </w:rPr>
            </w:pPr>
            <w:ins w:id="43143" w:author="BigCREditor-RAN4#104-bis" w:date="2022-10-21T15:08:00Z">
              <w:r w:rsidRPr="00020619">
                <w:t>Note 3:</w:t>
              </w:r>
              <w:r w:rsidRPr="00020619">
                <w:tab/>
                <w:t>RSRP and Io levels have been derived from other parameters for information purposes. They are not settable parameters themselves.</w:t>
              </w:r>
            </w:ins>
          </w:p>
          <w:p w14:paraId="3F690E7F" w14:textId="77777777" w:rsidR="003168E1" w:rsidRPr="00020619" w:rsidRDefault="003168E1" w:rsidP="00BB34DD">
            <w:pPr>
              <w:pStyle w:val="TAN"/>
              <w:rPr>
                <w:ins w:id="43144" w:author="BigCREditor-RAN4#104-bis" w:date="2022-10-21T15:08:00Z"/>
              </w:rPr>
            </w:pPr>
            <w:ins w:id="43145" w:author="BigCREditor-RAN4#104-bis" w:date="2022-10-21T15:08:00Z">
              <w:r w:rsidRPr="00020619">
                <w:t>Note 4:</w:t>
              </w:r>
              <w:r w:rsidRPr="00020619">
                <w:tab/>
                <w:t>RSRP minimum requirements are specified assuming independent interference and noise at each receiver antenna port.</w:t>
              </w:r>
            </w:ins>
          </w:p>
          <w:p w14:paraId="3C5DF0B5" w14:textId="77777777" w:rsidR="003168E1" w:rsidRPr="00020619" w:rsidRDefault="003168E1" w:rsidP="00BB34DD">
            <w:pPr>
              <w:pStyle w:val="TAN"/>
              <w:rPr>
                <w:ins w:id="43146" w:author="BigCREditor-RAN4#104-bis" w:date="2022-10-21T15:08:00Z"/>
                <w:rFonts w:cs="Arial"/>
              </w:rPr>
            </w:pPr>
            <w:ins w:id="43147" w:author="BigCREditor-RAN4#104-bis" w:date="2022-10-21T15:08:00Z">
              <w:r w:rsidRPr="00020619">
                <w:rPr>
                  <w:rFonts w:cs="Arial"/>
                </w:rPr>
                <w:t xml:space="preserve">Note 5: </w:t>
              </w:r>
              <w:r w:rsidRPr="00020619">
                <w:rPr>
                  <w:rFonts w:cs="Arial"/>
                </w:rPr>
                <w:tab/>
                <w:t xml:space="preserve">The test configuration excludes support for band </w:t>
              </w:r>
              <w:proofErr w:type="gramStart"/>
              <w:r w:rsidRPr="00020619">
                <w:rPr>
                  <w:rFonts w:cs="Arial"/>
                </w:rPr>
                <w:t>n51</w:t>
              </w:r>
              <w:proofErr w:type="gramEnd"/>
              <w:r w:rsidRPr="00020619">
                <w:rPr>
                  <w:rFonts w:cs="Arial"/>
                </w:rPr>
                <w:t xml:space="preserve"> and it is not required to run this test on band n51 in this release of the specification.</w:t>
              </w:r>
            </w:ins>
          </w:p>
        </w:tc>
      </w:tr>
    </w:tbl>
    <w:p w14:paraId="3887B2C5" w14:textId="77777777" w:rsidR="003168E1" w:rsidRPr="00020619" w:rsidRDefault="003168E1" w:rsidP="003168E1">
      <w:pPr>
        <w:rPr>
          <w:ins w:id="43148" w:author="BigCREditor-RAN4#104-bis" w:date="2022-10-21T15:08:00Z"/>
        </w:rPr>
      </w:pPr>
    </w:p>
    <w:p w14:paraId="48E1FFD0" w14:textId="77777777" w:rsidR="003168E1" w:rsidRPr="00020619" w:rsidRDefault="003168E1" w:rsidP="003168E1">
      <w:pPr>
        <w:pStyle w:val="Heading5"/>
        <w:rPr>
          <w:ins w:id="43149" w:author="BigCREditor-RAN4#104-bis" w:date="2022-10-21T15:08:00Z"/>
        </w:rPr>
      </w:pPr>
      <w:ins w:id="43150" w:author="BigCREditor-RAN4#104-bis" w:date="2022-10-21T15:08:00Z">
        <w:r w:rsidRPr="00020619">
          <w:t>A.X.7.1. X.1.3</w:t>
        </w:r>
        <w:r w:rsidRPr="00020619">
          <w:tab/>
          <w:t>Test Requirements</w:t>
        </w:r>
      </w:ins>
    </w:p>
    <w:p w14:paraId="211FBD02" w14:textId="77777777" w:rsidR="003168E1" w:rsidRPr="00020619" w:rsidRDefault="003168E1" w:rsidP="003168E1">
      <w:pPr>
        <w:rPr>
          <w:ins w:id="43151" w:author="BigCREditor-RAN4#104-bis" w:date="2022-10-21T15:08:00Z"/>
        </w:rPr>
      </w:pPr>
      <w:ins w:id="43152" w:author="BigCREditor-RAN4#104-bis" w:date="2022-10-21T15:08:00Z">
        <w:r w:rsidRPr="00020619">
          <w:t xml:space="preserve">The SS-RSRP measurement accuracy for Cell 1 and Cell 2 shall fulfil the </w:t>
        </w:r>
        <w:r w:rsidRPr="00020619">
          <w:rPr>
            <w:lang w:eastAsia="zh-CN"/>
          </w:rPr>
          <w:t>absolute requirement in clause 10.1A.4.1.1 and relative requirement in clause 10.1A.4.1.2</w:t>
        </w:r>
        <w:r w:rsidRPr="00020619">
          <w:t>.</w:t>
        </w:r>
      </w:ins>
    </w:p>
    <w:p w14:paraId="34BBEBC0" w14:textId="77777777" w:rsidR="00131FE7" w:rsidRPr="00020619" w:rsidRDefault="00131FE7" w:rsidP="00131FE7"/>
    <w:p w14:paraId="0A9D4E81" w14:textId="284FEE08" w:rsidR="002D5BA1" w:rsidRPr="00020619" w:rsidRDefault="002D5BA1" w:rsidP="002D5BA1">
      <w:pPr>
        <w:pStyle w:val="Heading4"/>
        <w:rPr>
          <w:snapToGrid w:val="0"/>
        </w:rPr>
      </w:pPr>
      <w:r w:rsidRPr="00020619">
        <w:rPr>
          <w:snapToGrid w:val="0"/>
        </w:rPr>
        <w:t>A.16.7.1.4</w:t>
      </w:r>
      <w:r w:rsidRPr="00020619">
        <w:rPr>
          <w:snapToGrid w:val="0"/>
        </w:rPr>
        <w:tab/>
        <w:t>SA inter-frequency case measurement accuracy with FR1 serving cell and FR1 target cell for 2 Rx UE</w:t>
      </w:r>
    </w:p>
    <w:p w14:paraId="7DDAEB11" w14:textId="77777777" w:rsidR="002D6BEE" w:rsidRPr="00020619" w:rsidRDefault="002D6BEE" w:rsidP="002D6BEE">
      <w:pPr>
        <w:pStyle w:val="Heading5"/>
        <w:rPr>
          <w:ins w:id="43153" w:author="BigCREditor-RAN4#104-bis" w:date="2022-10-21T15:08:00Z"/>
          <w:snapToGrid w:val="0"/>
        </w:rPr>
      </w:pPr>
      <w:ins w:id="43154" w:author="BigCREditor-RAN4#104-bis" w:date="2022-10-21T15:08:00Z">
        <w:r w:rsidRPr="00020619">
          <w:rPr>
            <w:snapToGrid w:val="0"/>
          </w:rPr>
          <w:t>A.X.7.1. X.2.1</w:t>
        </w:r>
        <w:r w:rsidRPr="00020619">
          <w:rPr>
            <w:snapToGrid w:val="0"/>
          </w:rPr>
          <w:tab/>
          <w:t>Test Purpose and Environment</w:t>
        </w:r>
      </w:ins>
    </w:p>
    <w:p w14:paraId="5278F9C3" w14:textId="77777777" w:rsidR="002D6BEE" w:rsidRPr="00020619" w:rsidRDefault="002D6BEE" w:rsidP="002D6BEE">
      <w:pPr>
        <w:rPr>
          <w:ins w:id="43155" w:author="BigCREditor-RAN4#104-bis" w:date="2022-10-21T15:08:00Z"/>
        </w:rPr>
      </w:pPr>
      <w:ins w:id="43156" w:author="BigCREditor-RAN4#104-bis" w:date="2022-10-21T15:08:00Z">
        <w:r w:rsidRPr="00020619">
          <w:t>The purpose of this test is to verify that the SS-RSRP measurement accuracy is within the specified limits. This test will verify the requirements in clauses 10.1A.4.1.1 and 10.1A.4.1.2 for inter-frequency measurements with the testing configurations for NR cells in Table A.X.7.1.X.2.1-1.</w:t>
        </w:r>
      </w:ins>
    </w:p>
    <w:p w14:paraId="0612A129" w14:textId="77777777" w:rsidR="002D6BEE" w:rsidRPr="00020619" w:rsidRDefault="002D6BEE" w:rsidP="002D6BEE">
      <w:pPr>
        <w:keepNext/>
        <w:keepLines/>
        <w:spacing w:before="60"/>
        <w:jc w:val="center"/>
        <w:rPr>
          <w:ins w:id="43157" w:author="BigCREditor-RAN4#104-bis" w:date="2022-10-21T15:08:00Z"/>
          <w:rFonts w:ascii="Arial" w:hAnsi="Arial"/>
          <w:b/>
        </w:rPr>
      </w:pPr>
      <w:ins w:id="43158" w:author="BigCREditor-RAN4#104-bis" w:date="2022-10-21T15:08:00Z">
        <w:r w:rsidRPr="00020619">
          <w:rPr>
            <w:rFonts w:ascii="Arial" w:hAnsi="Arial"/>
            <w:b/>
          </w:rPr>
          <w:t>Table A.X.7.1.X.2.1-1: Applicable NR configurations for FR1 inter-frequency SS-RSRP accuracy tes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2D6BEE" w:rsidRPr="00020619" w14:paraId="4C4E56F0" w14:textId="77777777" w:rsidTr="00BB34DD">
        <w:trPr>
          <w:jc w:val="center"/>
          <w:ins w:id="43159" w:author="BigCREditor-RAN4#104-bis" w:date="2022-10-21T15:08:00Z"/>
        </w:trPr>
        <w:tc>
          <w:tcPr>
            <w:tcW w:w="2274" w:type="dxa"/>
            <w:shd w:val="clear" w:color="auto" w:fill="auto"/>
          </w:tcPr>
          <w:p w14:paraId="13BD43EA" w14:textId="77777777" w:rsidR="002D6BEE" w:rsidRPr="00020619" w:rsidRDefault="002D6BEE" w:rsidP="00BB34DD">
            <w:pPr>
              <w:keepNext/>
              <w:keepLines/>
              <w:spacing w:after="0"/>
              <w:jc w:val="center"/>
              <w:rPr>
                <w:ins w:id="43160" w:author="BigCREditor-RAN4#104-bis" w:date="2022-10-21T15:08:00Z"/>
                <w:rFonts w:ascii="Arial" w:hAnsi="Arial"/>
                <w:b/>
                <w:sz w:val="18"/>
              </w:rPr>
            </w:pPr>
            <w:ins w:id="43161" w:author="BigCREditor-RAN4#104-bis" w:date="2022-10-21T15:08:00Z">
              <w:r w:rsidRPr="00020619">
                <w:rPr>
                  <w:rFonts w:ascii="Arial" w:hAnsi="Arial"/>
                  <w:b/>
                  <w:sz w:val="18"/>
                </w:rPr>
                <w:t>Config</w:t>
              </w:r>
            </w:ins>
          </w:p>
        </w:tc>
        <w:tc>
          <w:tcPr>
            <w:tcW w:w="7076" w:type="dxa"/>
            <w:shd w:val="clear" w:color="auto" w:fill="auto"/>
          </w:tcPr>
          <w:p w14:paraId="5EE32D51" w14:textId="77777777" w:rsidR="002D6BEE" w:rsidRPr="00020619" w:rsidRDefault="002D6BEE" w:rsidP="00BB34DD">
            <w:pPr>
              <w:keepNext/>
              <w:keepLines/>
              <w:spacing w:after="0"/>
              <w:jc w:val="center"/>
              <w:rPr>
                <w:ins w:id="43162" w:author="BigCREditor-RAN4#104-bis" w:date="2022-10-21T15:08:00Z"/>
                <w:rFonts w:ascii="Arial" w:hAnsi="Arial"/>
                <w:b/>
                <w:sz w:val="18"/>
              </w:rPr>
            </w:pPr>
            <w:ins w:id="43163" w:author="BigCREditor-RAN4#104-bis" w:date="2022-10-21T15:08:00Z">
              <w:r w:rsidRPr="00020619">
                <w:rPr>
                  <w:rFonts w:ascii="Arial" w:hAnsi="Arial"/>
                  <w:b/>
                  <w:sz w:val="18"/>
                </w:rPr>
                <w:t>Description</w:t>
              </w:r>
            </w:ins>
          </w:p>
        </w:tc>
      </w:tr>
      <w:tr w:rsidR="002D6BEE" w:rsidRPr="00020619" w14:paraId="6ED4DCE7" w14:textId="77777777" w:rsidTr="00BB34DD">
        <w:trPr>
          <w:jc w:val="center"/>
          <w:ins w:id="43164" w:author="BigCREditor-RAN4#104-bis" w:date="2022-10-21T15:08:00Z"/>
        </w:trPr>
        <w:tc>
          <w:tcPr>
            <w:tcW w:w="2274" w:type="dxa"/>
            <w:shd w:val="clear" w:color="auto" w:fill="auto"/>
          </w:tcPr>
          <w:p w14:paraId="746A1F35" w14:textId="77777777" w:rsidR="002D6BEE" w:rsidRPr="00020619" w:rsidRDefault="002D6BEE" w:rsidP="00BB34DD">
            <w:pPr>
              <w:keepNext/>
              <w:keepLines/>
              <w:spacing w:after="0"/>
              <w:rPr>
                <w:ins w:id="43165" w:author="BigCREditor-RAN4#104-bis" w:date="2022-10-21T15:08:00Z"/>
                <w:rFonts w:ascii="Arial" w:hAnsi="Arial"/>
                <w:sz w:val="18"/>
              </w:rPr>
            </w:pPr>
            <w:ins w:id="43166" w:author="BigCREditor-RAN4#104-bis" w:date="2022-10-21T15:08:00Z">
              <w:r w:rsidRPr="00020619">
                <w:rPr>
                  <w:rFonts w:ascii="Arial" w:hAnsi="Arial"/>
                  <w:sz w:val="18"/>
                </w:rPr>
                <w:t>1</w:t>
              </w:r>
            </w:ins>
          </w:p>
        </w:tc>
        <w:tc>
          <w:tcPr>
            <w:tcW w:w="7076" w:type="dxa"/>
            <w:shd w:val="clear" w:color="auto" w:fill="auto"/>
          </w:tcPr>
          <w:p w14:paraId="263C3548" w14:textId="77777777" w:rsidR="002D6BEE" w:rsidRPr="00020619" w:rsidRDefault="002D6BEE" w:rsidP="00BB34DD">
            <w:pPr>
              <w:keepNext/>
              <w:keepLines/>
              <w:spacing w:after="0"/>
              <w:rPr>
                <w:ins w:id="43167" w:author="BigCREditor-RAN4#104-bis" w:date="2022-10-21T15:08:00Z"/>
                <w:rFonts w:ascii="Arial" w:hAnsi="Arial"/>
                <w:sz w:val="18"/>
              </w:rPr>
            </w:pPr>
            <w:ins w:id="43168" w:author="BigCREditor-RAN4#104-bis" w:date="2022-10-21T15:08:00Z">
              <w:r w:rsidRPr="00020619">
                <w:rPr>
                  <w:rFonts w:ascii="Arial" w:hAnsi="Arial"/>
                  <w:sz w:val="18"/>
                </w:rPr>
                <w:t>NR 15 kHz SSB SCS, 10 MHz bandwidth, FDD duplex mode</w:t>
              </w:r>
            </w:ins>
          </w:p>
        </w:tc>
      </w:tr>
      <w:tr w:rsidR="002D6BEE" w:rsidRPr="00020619" w14:paraId="213DD680" w14:textId="77777777" w:rsidTr="00BB34DD">
        <w:trPr>
          <w:jc w:val="center"/>
          <w:ins w:id="43169" w:author="BigCREditor-RAN4#104-bis" w:date="2022-10-21T15:08:00Z"/>
        </w:trPr>
        <w:tc>
          <w:tcPr>
            <w:tcW w:w="2274" w:type="dxa"/>
            <w:shd w:val="clear" w:color="auto" w:fill="auto"/>
          </w:tcPr>
          <w:p w14:paraId="772B6A46" w14:textId="77777777" w:rsidR="002D6BEE" w:rsidRPr="00020619" w:rsidRDefault="002D6BEE" w:rsidP="00BB34DD">
            <w:pPr>
              <w:keepNext/>
              <w:keepLines/>
              <w:spacing w:after="0"/>
              <w:rPr>
                <w:ins w:id="43170" w:author="BigCREditor-RAN4#104-bis" w:date="2022-10-21T15:08:00Z"/>
                <w:rFonts w:ascii="Arial" w:hAnsi="Arial"/>
                <w:sz w:val="18"/>
              </w:rPr>
            </w:pPr>
            <w:ins w:id="43171" w:author="BigCREditor-RAN4#104-bis" w:date="2022-10-21T15:08:00Z">
              <w:r w:rsidRPr="00020619">
                <w:rPr>
                  <w:rFonts w:ascii="Arial" w:hAnsi="Arial"/>
                  <w:sz w:val="18"/>
                </w:rPr>
                <w:t>2</w:t>
              </w:r>
            </w:ins>
          </w:p>
        </w:tc>
        <w:tc>
          <w:tcPr>
            <w:tcW w:w="7076" w:type="dxa"/>
            <w:shd w:val="clear" w:color="auto" w:fill="auto"/>
          </w:tcPr>
          <w:p w14:paraId="5798F00C" w14:textId="77777777" w:rsidR="002D6BEE" w:rsidRPr="00020619" w:rsidRDefault="002D6BEE" w:rsidP="00BB34DD">
            <w:pPr>
              <w:keepNext/>
              <w:keepLines/>
              <w:spacing w:after="0"/>
              <w:rPr>
                <w:ins w:id="43172" w:author="BigCREditor-RAN4#104-bis" w:date="2022-10-21T15:08:00Z"/>
                <w:rFonts w:ascii="Arial" w:hAnsi="Arial"/>
                <w:sz w:val="18"/>
              </w:rPr>
            </w:pPr>
            <w:ins w:id="43173" w:author="BigCREditor-RAN4#104-bis" w:date="2022-10-21T15:08:00Z">
              <w:r w:rsidRPr="00020619">
                <w:rPr>
                  <w:rFonts w:ascii="Arial" w:hAnsi="Arial"/>
                  <w:sz w:val="18"/>
                </w:rPr>
                <w:t>NR 15 kHz SSB SCS, 10 MHz bandwidth, TDD duplex mode</w:t>
              </w:r>
            </w:ins>
          </w:p>
        </w:tc>
      </w:tr>
      <w:tr w:rsidR="002D6BEE" w:rsidRPr="00020619" w14:paraId="48F48368" w14:textId="77777777" w:rsidTr="00BB34DD">
        <w:trPr>
          <w:jc w:val="center"/>
          <w:ins w:id="43174" w:author="BigCREditor-RAN4#104-bis" w:date="2022-10-21T15:08:00Z"/>
        </w:trPr>
        <w:tc>
          <w:tcPr>
            <w:tcW w:w="2274" w:type="dxa"/>
            <w:shd w:val="clear" w:color="auto" w:fill="auto"/>
          </w:tcPr>
          <w:p w14:paraId="5C5AB3AE" w14:textId="77777777" w:rsidR="002D6BEE" w:rsidRPr="00020619" w:rsidRDefault="002D6BEE" w:rsidP="00BB34DD">
            <w:pPr>
              <w:keepNext/>
              <w:keepLines/>
              <w:spacing w:after="0"/>
              <w:rPr>
                <w:ins w:id="43175" w:author="BigCREditor-RAN4#104-bis" w:date="2022-10-21T15:08:00Z"/>
                <w:rFonts w:ascii="Arial" w:hAnsi="Arial"/>
                <w:sz w:val="18"/>
              </w:rPr>
            </w:pPr>
            <w:ins w:id="43176" w:author="BigCREditor-RAN4#104-bis" w:date="2022-10-21T15:08:00Z">
              <w:r w:rsidRPr="00020619">
                <w:rPr>
                  <w:rFonts w:ascii="Arial" w:hAnsi="Arial"/>
                  <w:sz w:val="18"/>
                </w:rPr>
                <w:t>3</w:t>
              </w:r>
            </w:ins>
          </w:p>
        </w:tc>
        <w:tc>
          <w:tcPr>
            <w:tcW w:w="7076" w:type="dxa"/>
            <w:shd w:val="clear" w:color="auto" w:fill="auto"/>
          </w:tcPr>
          <w:p w14:paraId="1EAC097B" w14:textId="77777777" w:rsidR="002D6BEE" w:rsidRPr="00020619" w:rsidRDefault="002D6BEE" w:rsidP="00BB34DD">
            <w:pPr>
              <w:keepNext/>
              <w:keepLines/>
              <w:spacing w:after="0"/>
              <w:rPr>
                <w:ins w:id="43177" w:author="BigCREditor-RAN4#104-bis" w:date="2022-10-21T15:08:00Z"/>
                <w:rFonts w:ascii="Arial" w:hAnsi="Arial"/>
                <w:sz w:val="18"/>
              </w:rPr>
            </w:pPr>
            <w:ins w:id="43178" w:author="BigCREditor-RAN4#104-bis" w:date="2022-10-21T15:08:00Z">
              <w:r w:rsidRPr="00020619">
                <w:rPr>
                  <w:rFonts w:ascii="Arial" w:hAnsi="Arial"/>
                  <w:sz w:val="18"/>
                </w:rPr>
                <w:t>NR 30kHz SSB SCS, 20 MHz bandwidth, TDD duplex mode</w:t>
              </w:r>
            </w:ins>
          </w:p>
        </w:tc>
      </w:tr>
      <w:tr w:rsidR="002D6BEE" w:rsidRPr="00020619" w14:paraId="01B863D9" w14:textId="77777777" w:rsidTr="00BB34DD">
        <w:trPr>
          <w:jc w:val="center"/>
          <w:ins w:id="43179" w:author="BigCREditor-RAN4#104-bis" w:date="2022-10-21T15:08:00Z"/>
        </w:trPr>
        <w:tc>
          <w:tcPr>
            <w:tcW w:w="2274" w:type="dxa"/>
            <w:shd w:val="clear" w:color="auto" w:fill="auto"/>
          </w:tcPr>
          <w:p w14:paraId="676210CF" w14:textId="77777777" w:rsidR="002D6BEE" w:rsidRPr="00020619" w:rsidRDefault="002D6BEE" w:rsidP="00BB34DD">
            <w:pPr>
              <w:keepNext/>
              <w:keepLines/>
              <w:spacing w:after="0"/>
              <w:rPr>
                <w:ins w:id="43180" w:author="BigCREditor-RAN4#104-bis" w:date="2022-10-21T15:08:00Z"/>
                <w:rFonts w:ascii="Arial" w:hAnsi="Arial"/>
                <w:sz w:val="18"/>
              </w:rPr>
            </w:pPr>
            <w:ins w:id="43181" w:author="BigCREditor-RAN4#104-bis" w:date="2022-10-21T15:08:00Z">
              <w:r w:rsidRPr="00020619">
                <w:rPr>
                  <w:rFonts w:ascii="Arial" w:hAnsi="Arial"/>
                  <w:sz w:val="18"/>
                </w:rPr>
                <w:t>4</w:t>
              </w:r>
            </w:ins>
          </w:p>
        </w:tc>
        <w:tc>
          <w:tcPr>
            <w:tcW w:w="7076" w:type="dxa"/>
            <w:shd w:val="clear" w:color="auto" w:fill="auto"/>
          </w:tcPr>
          <w:p w14:paraId="382BC1D9" w14:textId="77777777" w:rsidR="002D6BEE" w:rsidRPr="00020619" w:rsidRDefault="002D6BEE" w:rsidP="00BB34DD">
            <w:pPr>
              <w:keepNext/>
              <w:keepLines/>
              <w:spacing w:after="0"/>
              <w:rPr>
                <w:ins w:id="43182" w:author="BigCREditor-RAN4#104-bis" w:date="2022-10-21T15:08:00Z"/>
                <w:rFonts w:ascii="Arial" w:hAnsi="Arial"/>
                <w:sz w:val="18"/>
              </w:rPr>
            </w:pPr>
            <w:ins w:id="43183" w:author="BigCREditor-RAN4#104-bis" w:date="2022-10-21T15:08:00Z">
              <w:r w:rsidRPr="00020619">
                <w:t>NR 15 kHz SSB SCS, 10 MHz bandwidth, HD-FDD duplex mode</w:t>
              </w:r>
            </w:ins>
          </w:p>
        </w:tc>
      </w:tr>
      <w:tr w:rsidR="002D6BEE" w:rsidRPr="00020619" w14:paraId="08D819B2" w14:textId="77777777" w:rsidTr="00BB34DD">
        <w:trPr>
          <w:jc w:val="center"/>
          <w:ins w:id="43184" w:author="BigCREditor-RAN4#104-bis" w:date="2022-10-21T15:08:00Z"/>
        </w:trPr>
        <w:tc>
          <w:tcPr>
            <w:tcW w:w="9350" w:type="dxa"/>
            <w:gridSpan w:val="2"/>
            <w:shd w:val="clear" w:color="auto" w:fill="auto"/>
          </w:tcPr>
          <w:p w14:paraId="19DB3049" w14:textId="77777777" w:rsidR="002D6BEE" w:rsidRPr="00020619" w:rsidRDefault="002D6BEE" w:rsidP="00BB34DD">
            <w:pPr>
              <w:keepNext/>
              <w:keepLines/>
              <w:spacing w:after="0"/>
              <w:rPr>
                <w:ins w:id="43185" w:author="BigCREditor-RAN4#104-bis" w:date="2022-10-21T15:08:00Z"/>
                <w:rFonts w:ascii="Arial" w:hAnsi="Arial"/>
                <w:sz w:val="18"/>
              </w:rPr>
            </w:pPr>
            <w:ins w:id="43186" w:author="BigCREditor-RAN4#104-bis" w:date="2022-10-21T15:08:00Z">
              <w:r w:rsidRPr="00020619">
                <w:rPr>
                  <w:rFonts w:ascii="Arial" w:hAnsi="Arial"/>
                  <w:sz w:val="18"/>
                </w:rPr>
                <w:t>Note:</w:t>
              </w:r>
              <w:r w:rsidRPr="00020619">
                <w:rPr>
                  <w:rFonts w:ascii="Arial" w:hAnsi="Arial"/>
                  <w:sz w:val="18"/>
                </w:rPr>
                <w:tab/>
                <w:t>The UE is only required to be tested in one of the supported test configurations in each supported band</w:t>
              </w:r>
            </w:ins>
          </w:p>
        </w:tc>
      </w:tr>
    </w:tbl>
    <w:p w14:paraId="655E7C7B" w14:textId="77777777" w:rsidR="002D6BEE" w:rsidRPr="00020619" w:rsidRDefault="002D6BEE" w:rsidP="002D6BEE">
      <w:pPr>
        <w:rPr>
          <w:ins w:id="43187" w:author="BigCREditor-RAN4#104-bis" w:date="2022-10-21T15:08:00Z"/>
        </w:rPr>
      </w:pPr>
    </w:p>
    <w:p w14:paraId="74DA6B13" w14:textId="77777777" w:rsidR="002D6BEE" w:rsidRPr="00020619" w:rsidRDefault="002D6BEE" w:rsidP="002D6BEE">
      <w:pPr>
        <w:pStyle w:val="Heading5"/>
        <w:rPr>
          <w:ins w:id="43188" w:author="BigCREditor-RAN4#104-bis" w:date="2022-10-21T15:08:00Z"/>
        </w:rPr>
      </w:pPr>
      <w:ins w:id="43189" w:author="BigCREditor-RAN4#104-bis" w:date="2022-10-21T15:08:00Z">
        <w:r w:rsidRPr="00020619">
          <w:t>A.X.7.1. X.2.2</w:t>
        </w:r>
        <w:r w:rsidRPr="00020619">
          <w:tab/>
          <w:t>Test parameters</w:t>
        </w:r>
      </w:ins>
    </w:p>
    <w:p w14:paraId="7A4AA36C" w14:textId="77777777" w:rsidR="002D6BEE" w:rsidRPr="00020619" w:rsidRDefault="002D6BEE" w:rsidP="002D6BEE">
      <w:pPr>
        <w:rPr>
          <w:ins w:id="43190" w:author="BigCREditor-RAN4#104-bis" w:date="2022-10-21T15:08:00Z"/>
        </w:rPr>
      </w:pPr>
      <w:ins w:id="43191" w:author="BigCREditor-RAN4#104-bis" w:date="2022-10-21T15:08:00Z">
        <w:r w:rsidRPr="00020619">
          <w:t xml:space="preserve">In this set of test cases </w:t>
        </w:r>
        <w:r w:rsidRPr="00020619">
          <w:rPr>
            <w:rFonts w:cs="v4.2.0"/>
          </w:rPr>
          <w:t xml:space="preserve">there are two cells in the test, </w:t>
        </w:r>
        <w:proofErr w:type="spellStart"/>
        <w:r w:rsidRPr="00020619">
          <w:rPr>
            <w:rFonts w:cs="v4.2.0"/>
          </w:rPr>
          <w:t>PCell</w:t>
        </w:r>
        <w:proofErr w:type="spellEnd"/>
        <w:r w:rsidRPr="00020619">
          <w:rPr>
            <w:rFonts w:cs="v4.2.0"/>
          </w:rPr>
          <w:t xml:space="preserve"> (Cell 1) and a FR1 neighbour cell (Cell 2) on a different frequency than the </w:t>
        </w:r>
        <w:proofErr w:type="spellStart"/>
        <w:r w:rsidRPr="00020619">
          <w:rPr>
            <w:rFonts w:cs="v4.2.0"/>
          </w:rPr>
          <w:t>PCell</w:t>
        </w:r>
        <w:proofErr w:type="spellEnd"/>
        <w:r w:rsidRPr="00020619">
          <w:t>. The test parameters for the Cell 1 and Cell 2 are given in Table A.X.7.1.X.2.2-1 below. Both absolute and relative accuracy of RSRP inter-frequency measurements is tested by using the parameters in Table A.X.7.1.X.2.2-1. The inter-frequency measurements are supported by a measurement gap.</w:t>
        </w:r>
      </w:ins>
    </w:p>
    <w:p w14:paraId="1C6C5940" w14:textId="77777777" w:rsidR="002D6BEE" w:rsidRPr="00020619" w:rsidRDefault="002D6BEE" w:rsidP="002D6BEE">
      <w:pPr>
        <w:pStyle w:val="TH"/>
        <w:rPr>
          <w:ins w:id="43192" w:author="BigCREditor-RAN4#104-bis" w:date="2022-10-21T15:08:00Z"/>
        </w:rPr>
      </w:pPr>
      <w:ins w:id="43193" w:author="BigCREditor-RAN4#104-bis" w:date="2022-10-21T15:08:00Z">
        <w:r w:rsidRPr="00020619">
          <w:lastRenderedPageBreak/>
          <w:t>Table A.X.7.1.X.2.2-1: SS-RSRP inter-frequency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8"/>
        <w:gridCol w:w="1651"/>
        <w:gridCol w:w="850"/>
        <w:gridCol w:w="893"/>
        <w:gridCol w:w="971"/>
        <w:gridCol w:w="219"/>
        <w:gridCol w:w="43"/>
        <w:gridCol w:w="709"/>
        <w:gridCol w:w="961"/>
        <w:gridCol w:w="130"/>
        <w:gridCol w:w="831"/>
      </w:tblGrid>
      <w:tr w:rsidR="002D6BEE" w:rsidRPr="00020619" w14:paraId="163F7ABF" w14:textId="77777777" w:rsidTr="00BB34DD">
        <w:trPr>
          <w:trHeight w:val="187"/>
          <w:jc w:val="center"/>
          <w:ins w:id="43194"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vAlign w:val="center"/>
            <w:hideMark/>
          </w:tcPr>
          <w:p w14:paraId="03A8BF33" w14:textId="77777777" w:rsidR="002D6BEE" w:rsidRPr="00020619" w:rsidRDefault="002D6BEE" w:rsidP="00BB34DD">
            <w:pPr>
              <w:pStyle w:val="TAH"/>
              <w:rPr>
                <w:ins w:id="43195" w:author="BigCREditor-RAN4#104-bis" w:date="2022-10-21T15:08:00Z"/>
              </w:rPr>
            </w:pPr>
            <w:ins w:id="43196" w:author="BigCREditor-RAN4#104-bis" w:date="2022-10-21T15:08:00Z">
              <w:r w:rsidRPr="00020619">
                <w:lastRenderedPageBreak/>
                <w:t>Parameter</w:t>
              </w:r>
            </w:ins>
          </w:p>
        </w:tc>
        <w:tc>
          <w:tcPr>
            <w:tcW w:w="850" w:type="dxa"/>
            <w:tcBorders>
              <w:top w:val="single" w:sz="4" w:space="0" w:color="auto"/>
              <w:left w:val="single" w:sz="4" w:space="0" w:color="auto"/>
              <w:bottom w:val="nil"/>
              <w:right w:val="single" w:sz="4" w:space="0" w:color="auto"/>
            </w:tcBorders>
            <w:shd w:val="clear" w:color="auto" w:fill="auto"/>
            <w:vAlign w:val="center"/>
          </w:tcPr>
          <w:p w14:paraId="7BBBBDEC" w14:textId="77777777" w:rsidR="002D6BEE" w:rsidRPr="00020619" w:rsidRDefault="002D6BEE" w:rsidP="00BB34DD">
            <w:pPr>
              <w:pStyle w:val="TAH"/>
              <w:rPr>
                <w:ins w:id="43197" w:author="BigCREditor-RAN4#104-bis" w:date="2022-10-21T15:08:00Z"/>
              </w:rPr>
            </w:pPr>
            <w:ins w:id="43198" w:author="BigCREditor-RAN4#104-bis" w:date="2022-10-21T15:08:00Z">
              <w:r w:rsidRPr="00020619">
                <w:t>Config</w:t>
              </w:r>
            </w:ins>
          </w:p>
        </w:tc>
        <w:tc>
          <w:tcPr>
            <w:tcW w:w="893" w:type="dxa"/>
            <w:tcBorders>
              <w:top w:val="single" w:sz="4" w:space="0" w:color="auto"/>
              <w:left w:val="single" w:sz="4" w:space="0" w:color="auto"/>
              <w:bottom w:val="nil"/>
              <w:right w:val="single" w:sz="4" w:space="0" w:color="auto"/>
            </w:tcBorders>
            <w:shd w:val="clear" w:color="auto" w:fill="auto"/>
            <w:vAlign w:val="center"/>
            <w:hideMark/>
          </w:tcPr>
          <w:p w14:paraId="6C7201FD" w14:textId="77777777" w:rsidR="002D6BEE" w:rsidRPr="00020619" w:rsidRDefault="002D6BEE" w:rsidP="00BB34DD">
            <w:pPr>
              <w:pStyle w:val="TAH"/>
              <w:rPr>
                <w:ins w:id="43199" w:author="BigCREditor-RAN4#104-bis" w:date="2022-10-21T15:08:00Z"/>
              </w:rPr>
            </w:pPr>
            <w:ins w:id="43200" w:author="BigCREditor-RAN4#104-bis" w:date="2022-10-21T15:08:00Z">
              <w:r w:rsidRPr="00020619">
                <w:t>Unit</w:t>
              </w:r>
            </w:ins>
          </w:p>
        </w:tc>
        <w:tc>
          <w:tcPr>
            <w:tcW w:w="1942" w:type="dxa"/>
            <w:gridSpan w:val="4"/>
            <w:tcBorders>
              <w:top w:val="single" w:sz="4" w:space="0" w:color="auto"/>
              <w:left w:val="single" w:sz="4" w:space="0" w:color="auto"/>
              <w:bottom w:val="single" w:sz="4" w:space="0" w:color="auto"/>
              <w:right w:val="single" w:sz="4" w:space="0" w:color="auto"/>
            </w:tcBorders>
            <w:vAlign w:val="center"/>
            <w:hideMark/>
          </w:tcPr>
          <w:p w14:paraId="6CC33F78" w14:textId="77777777" w:rsidR="002D6BEE" w:rsidRPr="00020619" w:rsidRDefault="002D6BEE" w:rsidP="00BB34DD">
            <w:pPr>
              <w:pStyle w:val="TAH"/>
              <w:rPr>
                <w:ins w:id="43201" w:author="BigCREditor-RAN4#104-bis" w:date="2022-10-21T15:08:00Z"/>
              </w:rPr>
            </w:pPr>
            <w:ins w:id="43202" w:author="BigCREditor-RAN4#104-bis" w:date="2022-10-21T15:08:00Z">
              <w:r w:rsidRPr="00020619">
                <w:t>Test 1</w:t>
              </w:r>
            </w:ins>
          </w:p>
        </w:tc>
        <w:tc>
          <w:tcPr>
            <w:tcW w:w="1922" w:type="dxa"/>
            <w:gridSpan w:val="3"/>
            <w:tcBorders>
              <w:top w:val="single" w:sz="4" w:space="0" w:color="auto"/>
              <w:left w:val="single" w:sz="4" w:space="0" w:color="auto"/>
              <w:bottom w:val="single" w:sz="4" w:space="0" w:color="auto"/>
              <w:right w:val="single" w:sz="4" w:space="0" w:color="auto"/>
            </w:tcBorders>
            <w:vAlign w:val="center"/>
            <w:hideMark/>
          </w:tcPr>
          <w:p w14:paraId="1966C27A" w14:textId="77777777" w:rsidR="002D6BEE" w:rsidRPr="00020619" w:rsidRDefault="002D6BEE" w:rsidP="00BB34DD">
            <w:pPr>
              <w:pStyle w:val="TAH"/>
              <w:rPr>
                <w:ins w:id="43203" w:author="BigCREditor-RAN4#104-bis" w:date="2022-10-21T15:08:00Z"/>
              </w:rPr>
            </w:pPr>
            <w:ins w:id="43204" w:author="BigCREditor-RAN4#104-bis" w:date="2022-10-21T15:08:00Z">
              <w:r w:rsidRPr="00020619">
                <w:t>Test 2</w:t>
              </w:r>
            </w:ins>
          </w:p>
        </w:tc>
      </w:tr>
      <w:tr w:rsidR="002D6BEE" w:rsidRPr="00020619" w14:paraId="7478E71D" w14:textId="77777777" w:rsidTr="00BB34DD">
        <w:trPr>
          <w:trHeight w:val="187"/>
          <w:jc w:val="center"/>
          <w:ins w:id="43205"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vAlign w:val="center"/>
            <w:hideMark/>
          </w:tcPr>
          <w:p w14:paraId="1C549C40" w14:textId="77777777" w:rsidR="002D6BEE" w:rsidRPr="00020619" w:rsidRDefault="002D6BEE" w:rsidP="00BB34DD">
            <w:pPr>
              <w:pStyle w:val="TAH"/>
              <w:rPr>
                <w:ins w:id="43206" w:author="BigCREditor-RAN4#104-bis" w:date="2022-10-21T15:08:00Z"/>
                <w:rFonts w:eastAsia="Calibri"/>
                <w:szCs w:val="22"/>
              </w:rPr>
            </w:pPr>
          </w:p>
        </w:tc>
        <w:tc>
          <w:tcPr>
            <w:tcW w:w="850" w:type="dxa"/>
            <w:tcBorders>
              <w:top w:val="nil"/>
              <w:left w:val="single" w:sz="4" w:space="0" w:color="auto"/>
              <w:bottom w:val="single" w:sz="4" w:space="0" w:color="auto"/>
              <w:right w:val="single" w:sz="4" w:space="0" w:color="auto"/>
            </w:tcBorders>
            <w:shd w:val="clear" w:color="auto" w:fill="auto"/>
            <w:vAlign w:val="center"/>
          </w:tcPr>
          <w:p w14:paraId="74FAF2D4" w14:textId="77777777" w:rsidR="002D6BEE" w:rsidRPr="00020619" w:rsidRDefault="002D6BEE" w:rsidP="00BB34DD">
            <w:pPr>
              <w:pStyle w:val="TAH"/>
              <w:rPr>
                <w:ins w:id="43207" w:author="BigCREditor-RAN4#104-bis" w:date="2022-10-21T15:08:00Z"/>
                <w:rFonts w:eastAsia="Calibri"/>
                <w:szCs w:val="22"/>
              </w:rPr>
            </w:pPr>
          </w:p>
        </w:tc>
        <w:tc>
          <w:tcPr>
            <w:tcW w:w="893" w:type="dxa"/>
            <w:tcBorders>
              <w:top w:val="nil"/>
              <w:left w:val="single" w:sz="4" w:space="0" w:color="auto"/>
              <w:bottom w:val="single" w:sz="4" w:space="0" w:color="auto"/>
              <w:right w:val="single" w:sz="4" w:space="0" w:color="auto"/>
            </w:tcBorders>
            <w:shd w:val="clear" w:color="auto" w:fill="auto"/>
            <w:vAlign w:val="center"/>
            <w:hideMark/>
          </w:tcPr>
          <w:p w14:paraId="5A4295F7" w14:textId="77777777" w:rsidR="002D6BEE" w:rsidRPr="00020619" w:rsidRDefault="002D6BEE" w:rsidP="00BB34DD">
            <w:pPr>
              <w:pStyle w:val="TAH"/>
              <w:rPr>
                <w:ins w:id="43208" w:author="BigCREditor-RAN4#104-bis" w:date="2022-10-21T15:08:00Z"/>
                <w:rFonts w:eastAsia="Calibri"/>
                <w:szCs w:val="22"/>
              </w:rPr>
            </w:pPr>
          </w:p>
        </w:tc>
        <w:tc>
          <w:tcPr>
            <w:tcW w:w="1233" w:type="dxa"/>
            <w:gridSpan w:val="3"/>
            <w:tcBorders>
              <w:top w:val="single" w:sz="4" w:space="0" w:color="auto"/>
              <w:left w:val="single" w:sz="4" w:space="0" w:color="auto"/>
              <w:bottom w:val="single" w:sz="4" w:space="0" w:color="auto"/>
              <w:right w:val="single" w:sz="4" w:space="0" w:color="auto"/>
            </w:tcBorders>
            <w:vAlign w:val="center"/>
            <w:hideMark/>
          </w:tcPr>
          <w:p w14:paraId="478014C0" w14:textId="77777777" w:rsidR="002D6BEE" w:rsidRPr="00020619" w:rsidRDefault="002D6BEE" w:rsidP="00BB34DD">
            <w:pPr>
              <w:pStyle w:val="TAH"/>
              <w:rPr>
                <w:ins w:id="43209" w:author="BigCREditor-RAN4#104-bis" w:date="2022-10-21T15:08:00Z"/>
              </w:rPr>
            </w:pPr>
            <w:ins w:id="43210" w:author="BigCREditor-RAN4#104-bis" w:date="2022-10-21T15:08:00Z">
              <w:r w:rsidRPr="00020619">
                <w:t>Cell 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17A8D26F" w14:textId="77777777" w:rsidR="002D6BEE" w:rsidRPr="00020619" w:rsidRDefault="002D6BEE" w:rsidP="00BB34DD">
            <w:pPr>
              <w:pStyle w:val="TAH"/>
              <w:rPr>
                <w:ins w:id="43211" w:author="BigCREditor-RAN4#104-bis" w:date="2022-10-21T15:08:00Z"/>
              </w:rPr>
            </w:pPr>
            <w:ins w:id="43212" w:author="BigCREditor-RAN4#104-bis" w:date="2022-10-21T15:08:00Z">
              <w:r w:rsidRPr="00020619">
                <w:t>Cell 2</w:t>
              </w:r>
            </w:ins>
          </w:p>
        </w:tc>
        <w:tc>
          <w:tcPr>
            <w:tcW w:w="1091" w:type="dxa"/>
            <w:gridSpan w:val="2"/>
            <w:tcBorders>
              <w:top w:val="single" w:sz="4" w:space="0" w:color="auto"/>
              <w:left w:val="single" w:sz="4" w:space="0" w:color="auto"/>
              <w:bottom w:val="single" w:sz="4" w:space="0" w:color="auto"/>
              <w:right w:val="single" w:sz="4" w:space="0" w:color="auto"/>
            </w:tcBorders>
            <w:vAlign w:val="center"/>
            <w:hideMark/>
          </w:tcPr>
          <w:p w14:paraId="429DA725" w14:textId="77777777" w:rsidR="002D6BEE" w:rsidRPr="00020619" w:rsidRDefault="002D6BEE" w:rsidP="00BB34DD">
            <w:pPr>
              <w:pStyle w:val="TAH"/>
              <w:rPr>
                <w:ins w:id="43213" w:author="BigCREditor-RAN4#104-bis" w:date="2022-10-21T15:08:00Z"/>
              </w:rPr>
            </w:pPr>
            <w:ins w:id="43214" w:author="BigCREditor-RAN4#104-bis" w:date="2022-10-21T15:08:00Z">
              <w:r w:rsidRPr="00020619">
                <w:t>Cell 1</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35220079" w14:textId="77777777" w:rsidR="002D6BEE" w:rsidRPr="00020619" w:rsidRDefault="002D6BEE" w:rsidP="00BB34DD">
            <w:pPr>
              <w:pStyle w:val="TAH"/>
              <w:rPr>
                <w:ins w:id="43215" w:author="BigCREditor-RAN4#104-bis" w:date="2022-10-21T15:08:00Z"/>
              </w:rPr>
            </w:pPr>
            <w:ins w:id="43216" w:author="BigCREditor-RAN4#104-bis" w:date="2022-10-21T15:08:00Z">
              <w:r w:rsidRPr="00020619">
                <w:t>Cell 2</w:t>
              </w:r>
            </w:ins>
          </w:p>
        </w:tc>
      </w:tr>
      <w:tr w:rsidR="002D6BEE" w:rsidRPr="00020619" w14:paraId="3285DFB4" w14:textId="77777777" w:rsidTr="00BB34DD">
        <w:trPr>
          <w:trHeight w:val="187"/>
          <w:jc w:val="center"/>
          <w:ins w:id="43217"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hideMark/>
          </w:tcPr>
          <w:p w14:paraId="5D473679" w14:textId="77777777" w:rsidR="002D6BEE" w:rsidRPr="00020619" w:rsidRDefault="002D6BEE" w:rsidP="00BB34DD">
            <w:pPr>
              <w:pStyle w:val="TAL"/>
              <w:rPr>
                <w:ins w:id="43218" w:author="BigCREditor-RAN4#104-bis" w:date="2022-10-21T15:08:00Z"/>
              </w:rPr>
            </w:pPr>
            <w:ins w:id="43219" w:author="BigCREditor-RAN4#104-bis" w:date="2022-10-21T15:08:00Z">
              <w:r w:rsidRPr="00020619">
                <w:t>SSB ARFCN</w:t>
              </w:r>
            </w:ins>
          </w:p>
        </w:tc>
        <w:tc>
          <w:tcPr>
            <w:tcW w:w="850" w:type="dxa"/>
            <w:tcBorders>
              <w:top w:val="single" w:sz="4" w:space="0" w:color="auto"/>
              <w:left w:val="single" w:sz="4" w:space="0" w:color="auto"/>
              <w:bottom w:val="single" w:sz="4" w:space="0" w:color="auto"/>
              <w:right w:val="single" w:sz="4" w:space="0" w:color="auto"/>
            </w:tcBorders>
          </w:tcPr>
          <w:p w14:paraId="1001B260" w14:textId="77777777" w:rsidR="002D6BEE" w:rsidRPr="00020619" w:rsidRDefault="002D6BEE" w:rsidP="00BB34DD">
            <w:pPr>
              <w:pStyle w:val="TAC"/>
              <w:rPr>
                <w:ins w:id="43220" w:author="BigCREditor-RAN4#104-bis" w:date="2022-10-21T15:08:00Z"/>
              </w:rPr>
            </w:pPr>
            <w:ins w:id="43221"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2C24CE5D" w14:textId="77777777" w:rsidR="002D6BEE" w:rsidRPr="00020619" w:rsidRDefault="002D6BEE" w:rsidP="00BB34DD">
            <w:pPr>
              <w:pStyle w:val="TAC"/>
              <w:rPr>
                <w:ins w:id="43222" w:author="BigCREditor-RAN4#104-bis" w:date="2022-10-21T15:08:00Z"/>
              </w:rPr>
            </w:pPr>
          </w:p>
        </w:tc>
        <w:tc>
          <w:tcPr>
            <w:tcW w:w="1233" w:type="dxa"/>
            <w:gridSpan w:val="3"/>
            <w:tcBorders>
              <w:top w:val="single" w:sz="4" w:space="0" w:color="auto"/>
              <w:left w:val="single" w:sz="4" w:space="0" w:color="auto"/>
              <w:bottom w:val="single" w:sz="4" w:space="0" w:color="auto"/>
              <w:right w:val="single" w:sz="4" w:space="0" w:color="auto"/>
            </w:tcBorders>
            <w:hideMark/>
          </w:tcPr>
          <w:p w14:paraId="1B0D9630" w14:textId="77777777" w:rsidR="002D6BEE" w:rsidRPr="00020619" w:rsidRDefault="002D6BEE" w:rsidP="00BB34DD">
            <w:pPr>
              <w:pStyle w:val="TAC"/>
              <w:rPr>
                <w:ins w:id="43223" w:author="BigCREditor-RAN4#104-bis" w:date="2022-10-21T15:08:00Z"/>
              </w:rPr>
            </w:pPr>
            <w:ins w:id="43224" w:author="BigCREditor-RAN4#104-bis" w:date="2022-10-21T15:08:00Z">
              <w:r w:rsidRPr="00020619">
                <w:t>freq1</w:t>
              </w:r>
            </w:ins>
          </w:p>
        </w:tc>
        <w:tc>
          <w:tcPr>
            <w:tcW w:w="709" w:type="dxa"/>
            <w:tcBorders>
              <w:top w:val="single" w:sz="4" w:space="0" w:color="auto"/>
              <w:left w:val="single" w:sz="4" w:space="0" w:color="auto"/>
              <w:bottom w:val="single" w:sz="4" w:space="0" w:color="auto"/>
              <w:right w:val="single" w:sz="4" w:space="0" w:color="auto"/>
            </w:tcBorders>
          </w:tcPr>
          <w:p w14:paraId="73475F17" w14:textId="77777777" w:rsidR="002D6BEE" w:rsidRPr="00020619" w:rsidRDefault="002D6BEE" w:rsidP="00BB34DD">
            <w:pPr>
              <w:pStyle w:val="TAC"/>
              <w:rPr>
                <w:ins w:id="43225" w:author="BigCREditor-RAN4#104-bis" w:date="2022-10-21T15:08:00Z"/>
              </w:rPr>
            </w:pPr>
            <w:ins w:id="43226" w:author="BigCREditor-RAN4#104-bis" w:date="2022-10-21T15:08:00Z">
              <w:r w:rsidRPr="00020619">
                <w:t>freq2</w:t>
              </w:r>
            </w:ins>
          </w:p>
        </w:tc>
        <w:tc>
          <w:tcPr>
            <w:tcW w:w="1091" w:type="dxa"/>
            <w:gridSpan w:val="2"/>
            <w:tcBorders>
              <w:top w:val="single" w:sz="4" w:space="0" w:color="auto"/>
              <w:left w:val="single" w:sz="4" w:space="0" w:color="auto"/>
              <w:bottom w:val="single" w:sz="4" w:space="0" w:color="auto"/>
              <w:right w:val="single" w:sz="4" w:space="0" w:color="auto"/>
            </w:tcBorders>
            <w:hideMark/>
          </w:tcPr>
          <w:p w14:paraId="1417E347" w14:textId="77777777" w:rsidR="002D6BEE" w:rsidRPr="00020619" w:rsidRDefault="002D6BEE" w:rsidP="00BB34DD">
            <w:pPr>
              <w:pStyle w:val="TAC"/>
              <w:rPr>
                <w:ins w:id="43227" w:author="BigCREditor-RAN4#104-bis" w:date="2022-10-21T15:08:00Z"/>
              </w:rPr>
            </w:pPr>
            <w:ins w:id="43228" w:author="BigCREditor-RAN4#104-bis" w:date="2022-10-21T15:08:00Z">
              <w:r w:rsidRPr="00020619">
                <w:t>freq1</w:t>
              </w:r>
            </w:ins>
          </w:p>
        </w:tc>
        <w:tc>
          <w:tcPr>
            <w:tcW w:w="831" w:type="dxa"/>
            <w:tcBorders>
              <w:top w:val="single" w:sz="4" w:space="0" w:color="auto"/>
              <w:left w:val="single" w:sz="4" w:space="0" w:color="auto"/>
              <w:bottom w:val="single" w:sz="4" w:space="0" w:color="auto"/>
              <w:right w:val="single" w:sz="4" w:space="0" w:color="auto"/>
            </w:tcBorders>
          </w:tcPr>
          <w:p w14:paraId="7376E040" w14:textId="77777777" w:rsidR="002D6BEE" w:rsidRPr="00020619" w:rsidRDefault="002D6BEE" w:rsidP="00BB34DD">
            <w:pPr>
              <w:pStyle w:val="TAC"/>
              <w:rPr>
                <w:ins w:id="43229" w:author="BigCREditor-RAN4#104-bis" w:date="2022-10-21T15:08:00Z"/>
              </w:rPr>
            </w:pPr>
            <w:ins w:id="43230" w:author="BigCREditor-RAN4#104-bis" w:date="2022-10-21T15:08:00Z">
              <w:r w:rsidRPr="00020619">
                <w:t>freq2</w:t>
              </w:r>
            </w:ins>
          </w:p>
        </w:tc>
      </w:tr>
      <w:tr w:rsidR="002D6BEE" w:rsidRPr="00020619" w14:paraId="1B55076D" w14:textId="77777777" w:rsidTr="00BB34DD">
        <w:trPr>
          <w:trHeight w:val="187"/>
          <w:jc w:val="center"/>
          <w:ins w:id="43231"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hideMark/>
          </w:tcPr>
          <w:p w14:paraId="54E3B7F5" w14:textId="77777777" w:rsidR="002D6BEE" w:rsidRPr="00020619" w:rsidRDefault="002D6BEE" w:rsidP="00BB34DD">
            <w:pPr>
              <w:pStyle w:val="TAL"/>
              <w:rPr>
                <w:ins w:id="43232" w:author="BigCREditor-RAN4#104-bis" w:date="2022-10-21T15:08:00Z"/>
              </w:rPr>
            </w:pPr>
            <w:proofErr w:type="spellStart"/>
            <w:ins w:id="43233" w:author="BigCREditor-RAN4#104-bis" w:date="2022-10-21T15:08:00Z">
              <w:r w:rsidRPr="00020619">
                <w:t>BW</w:t>
              </w:r>
              <w:r w:rsidRPr="00020619">
                <w:rPr>
                  <w:vertAlign w:val="subscript"/>
                </w:rPr>
                <w:t>channel</w:t>
              </w:r>
              <w:proofErr w:type="spellEnd"/>
            </w:ins>
          </w:p>
        </w:tc>
        <w:tc>
          <w:tcPr>
            <w:tcW w:w="850" w:type="dxa"/>
            <w:tcBorders>
              <w:top w:val="single" w:sz="4" w:space="0" w:color="auto"/>
              <w:left w:val="single" w:sz="4" w:space="0" w:color="auto"/>
              <w:bottom w:val="single" w:sz="4" w:space="0" w:color="auto"/>
              <w:right w:val="single" w:sz="4" w:space="0" w:color="auto"/>
            </w:tcBorders>
          </w:tcPr>
          <w:p w14:paraId="3F151B5A" w14:textId="77777777" w:rsidR="002D6BEE" w:rsidRPr="00020619" w:rsidRDefault="002D6BEE" w:rsidP="00BB34DD">
            <w:pPr>
              <w:pStyle w:val="TAC"/>
              <w:rPr>
                <w:ins w:id="43234" w:author="BigCREditor-RAN4#104-bis" w:date="2022-10-21T15:08:00Z"/>
              </w:rPr>
            </w:pPr>
            <w:ins w:id="43235"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hideMark/>
          </w:tcPr>
          <w:p w14:paraId="27C7345F" w14:textId="77777777" w:rsidR="002D6BEE" w:rsidRPr="00020619" w:rsidRDefault="002D6BEE" w:rsidP="00BB34DD">
            <w:pPr>
              <w:pStyle w:val="TAC"/>
              <w:rPr>
                <w:ins w:id="43236" w:author="BigCREditor-RAN4#104-bis" w:date="2022-10-21T15:08:00Z"/>
              </w:rPr>
            </w:pPr>
            <w:ins w:id="43237" w:author="BigCREditor-RAN4#104-bis" w:date="2022-10-21T15:08:00Z">
              <w:r w:rsidRPr="00020619">
                <w:t>MHz</w:t>
              </w:r>
            </w:ins>
          </w:p>
        </w:tc>
        <w:tc>
          <w:tcPr>
            <w:tcW w:w="1942" w:type="dxa"/>
            <w:gridSpan w:val="4"/>
            <w:tcBorders>
              <w:top w:val="single" w:sz="4" w:space="0" w:color="auto"/>
              <w:left w:val="single" w:sz="4" w:space="0" w:color="auto"/>
              <w:right w:val="single" w:sz="4" w:space="0" w:color="auto"/>
            </w:tcBorders>
            <w:hideMark/>
          </w:tcPr>
          <w:p w14:paraId="2030F0D6" w14:textId="77777777" w:rsidR="002D6BEE" w:rsidRPr="00020619" w:rsidRDefault="002D6BEE" w:rsidP="00BB34DD">
            <w:pPr>
              <w:pStyle w:val="TAC"/>
              <w:rPr>
                <w:ins w:id="43238" w:author="BigCREditor-RAN4#104-bis" w:date="2022-10-21T15:08:00Z"/>
              </w:rPr>
            </w:pPr>
            <w:ins w:id="43239" w:author="BigCREditor-RAN4#104-bis" w:date="2022-10-21T15:0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c>
          <w:tcPr>
            <w:tcW w:w="1922" w:type="dxa"/>
            <w:gridSpan w:val="3"/>
            <w:tcBorders>
              <w:top w:val="single" w:sz="4" w:space="0" w:color="auto"/>
              <w:left w:val="single" w:sz="4" w:space="0" w:color="auto"/>
              <w:right w:val="single" w:sz="4" w:space="0" w:color="auto"/>
            </w:tcBorders>
            <w:hideMark/>
          </w:tcPr>
          <w:p w14:paraId="109410CB" w14:textId="77777777" w:rsidR="002D6BEE" w:rsidRPr="00020619" w:rsidRDefault="002D6BEE" w:rsidP="00BB34DD">
            <w:pPr>
              <w:pStyle w:val="TAC"/>
              <w:rPr>
                <w:ins w:id="43240" w:author="BigCREditor-RAN4#104-bis" w:date="2022-10-21T15:08:00Z"/>
              </w:rPr>
            </w:pPr>
            <w:ins w:id="43241" w:author="BigCREditor-RAN4#104-bis" w:date="2022-10-21T15:0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2D6BEE" w:rsidRPr="00020619" w14:paraId="594826B3" w14:textId="77777777" w:rsidTr="00BB34DD">
        <w:trPr>
          <w:trHeight w:val="187"/>
          <w:jc w:val="center"/>
          <w:ins w:id="43242"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280AA59C" w14:textId="77777777" w:rsidR="002D6BEE" w:rsidRPr="00020619" w:rsidRDefault="002D6BEE" w:rsidP="00BB34DD">
            <w:pPr>
              <w:pStyle w:val="TAL"/>
              <w:rPr>
                <w:ins w:id="43243"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3B801050" w14:textId="77777777" w:rsidR="002D6BEE" w:rsidRPr="00020619" w:rsidRDefault="002D6BEE" w:rsidP="00BB34DD">
            <w:pPr>
              <w:pStyle w:val="TAC"/>
              <w:rPr>
                <w:ins w:id="43244" w:author="BigCREditor-RAN4#104-bis" w:date="2022-10-21T15:08:00Z"/>
              </w:rPr>
            </w:pPr>
            <w:ins w:id="43245"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3AFEA135" w14:textId="77777777" w:rsidR="002D6BEE" w:rsidRPr="00020619" w:rsidRDefault="002D6BEE" w:rsidP="00BB34DD">
            <w:pPr>
              <w:pStyle w:val="TAC"/>
              <w:rPr>
                <w:ins w:id="43246" w:author="BigCREditor-RAN4#104-bis" w:date="2022-10-21T15:08:00Z"/>
              </w:rPr>
            </w:pPr>
          </w:p>
        </w:tc>
        <w:tc>
          <w:tcPr>
            <w:tcW w:w="1942" w:type="dxa"/>
            <w:gridSpan w:val="4"/>
            <w:tcBorders>
              <w:left w:val="single" w:sz="4" w:space="0" w:color="auto"/>
              <w:right w:val="single" w:sz="4" w:space="0" w:color="auto"/>
            </w:tcBorders>
          </w:tcPr>
          <w:p w14:paraId="557B476B" w14:textId="77777777" w:rsidR="002D6BEE" w:rsidRPr="00020619" w:rsidRDefault="002D6BEE" w:rsidP="00BB34DD">
            <w:pPr>
              <w:pStyle w:val="TAC"/>
              <w:rPr>
                <w:ins w:id="43247" w:author="BigCREditor-RAN4#104-bis" w:date="2022-10-21T15:08:00Z"/>
                <w:szCs w:val="18"/>
              </w:rPr>
            </w:pPr>
            <w:ins w:id="43248" w:author="BigCREditor-RAN4#104-bis" w:date="2022-10-21T15:0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c>
          <w:tcPr>
            <w:tcW w:w="1922" w:type="dxa"/>
            <w:gridSpan w:val="3"/>
            <w:tcBorders>
              <w:left w:val="single" w:sz="4" w:space="0" w:color="auto"/>
              <w:right w:val="single" w:sz="4" w:space="0" w:color="auto"/>
            </w:tcBorders>
          </w:tcPr>
          <w:p w14:paraId="756FB38D" w14:textId="77777777" w:rsidR="002D6BEE" w:rsidRPr="00020619" w:rsidRDefault="002D6BEE" w:rsidP="00BB34DD">
            <w:pPr>
              <w:pStyle w:val="TAC"/>
              <w:rPr>
                <w:ins w:id="43249" w:author="BigCREditor-RAN4#104-bis" w:date="2022-10-21T15:08:00Z"/>
                <w:szCs w:val="18"/>
              </w:rPr>
            </w:pPr>
            <w:ins w:id="43250" w:author="BigCREditor-RAN4#104-bis" w:date="2022-10-21T15:08: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2D6BEE" w:rsidRPr="00020619" w14:paraId="527B4769" w14:textId="77777777" w:rsidTr="00BB34DD">
        <w:trPr>
          <w:trHeight w:val="187"/>
          <w:jc w:val="center"/>
          <w:ins w:id="43251"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4001923F" w14:textId="77777777" w:rsidR="002D6BEE" w:rsidRPr="00020619" w:rsidRDefault="002D6BEE" w:rsidP="00BB34DD">
            <w:pPr>
              <w:pStyle w:val="TAL"/>
              <w:rPr>
                <w:ins w:id="43252"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17543FF9" w14:textId="77777777" w:rsidR="002D6BEE" w:rsidRPr="00020619" w:rsidRDefault="002D6BEE" w:rsidP="00BB34DD">
            <w:pPr>
              <w:pStyle w:val="TAC"/>
              <w:rPr>
                <w:ins w:id="43253" w:author="BigCREditor-RAN4#104-bis" w:date="2022-10-21T15:08:00Z"/>
              </w:rPr>
            </w:pPr>
            <w:ins w:id="43254"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1626F911" w14:textId="77777777" w:rsidR="002D6BEE" w:rsidRPr="00020619" w:rsidRDefault="002D6BEE" w:rsidP="00BB34DD">
            <w:pPr>
              <w:pStyle w:val="TAC"/>
              <w:rPr>
                <w:ins w:id="43255"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702DD132" w14:textId="77777777" w:rsidR="002D6BEE" w:rsidRPr="00020619" w:rsidRDefault="002D6BEE" w:rsidP="00BB34DD">
            <w:pPr>
              <w:pStyle w:val="TAC"/>
              <w:rPr>
                <w:ins w:id="43256" w:author="BigCREditor-RAN4#104-bis" w:date="2022-10-21T15:08:00Z"/>
              </w:rPr>
            </w:pPr>
            <w:ins w:id="43257" w:author="BigCREditor-RAN4#104-bis" w:date="2022-10-21T15:08: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c>
          <w:tcPr>
            <w:tcW w:w="1922" w:type="dxa"/>
            <w:gridSpan w:val="3"/>
            <w:tcBorders>
              <w:left w:val="single" w:sz="4" w:space="0" w:color="auto"/>
              <w:bottom w:val="single" w:sz="4" w:space="0" w:color="auto"/>
              <w:right w:val="single" w:sz="4" w:space="0" w:color="auto"/>
            </w:tcBorders>
          </w:tcPr>
          <w:p w14:paraId="28BF6B12" w14:textId="77777777" w:rsidR="002D6BEE" w:rsidRPr="00020619" w:rsidRDefault="002D6BEE" w:rsidP="00BB34DD">
            <w:pPr>
              <w:pStyle w:val="TAC"/>
              <w:rPr>
                <w:ins w:id="43258" w:author="BigCREditor-RAN4#104-bis" w:date="2022-10-21T15:08:00Z"/>
              </w:rPr>
            </w:pPr>
            <w:ins w:id="43259" w:author="BigCREditor-RAN4#104-bis" w:date="2022-10-21T15:08:00Z">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ins>
          </w:p>
        </w:tc>
      </w:tr>
      <w:tr w:rsidR="002D6BEE" w:rsidRPr="00020619" w14:paraId="4F9C0A94" w14:textId="77777777" w:rsidTr="00BB34DD">
        <w:trPr>
          <w:trHeight w:val="187"/>
          <w:jc w:val="center"/>
          <w:ins w:id="43260" w:author="BigCREditor-RAN4#104-bis" w:date="2022-10-21T15:08:00Z"/>
        </w:trPr>
        <w:tc>
          <w:tcPr>
            <w:tcW w:w="2689" w:type="dxa"/>
            <w:gridSpan w:val="2"/>
            <w:vMerge w:val="restart"/>
            <w:tcBorders>
              <w:left w:val="single" w:sz="4" w:space="0" w:color="auto"/>
              <w:right w:val="single" w:sz="4" w:space="0" w:color="auto"/>
            </w:tcBorders>
            <w:shd w:val="clear" w:color="auto" w:fill="auto"/>
          </w:tcPr>
          <w:p w14:paraId="5E6F77FC" w14:textId="77777777" w:rsidR="002D6BEE" w:rsidRPr="00020619" w:rsidRDefault="002D6BEE" w:rsidP="00BB34DD">
            <w:pPr>
              <w:pStyle w:val="TAL"/>
              <w:rPr>
                <w:ins w:id="43261" w:author="BigCREditor-RAN4#104-bis" w:date="2022-10-21T15:08:00Z"/>
              </w:rPr>
            </w:pPr>
            <w:ins w:id="43262" w:author="BigCREditor-RAN4#104-bis" w:date="2022-10-21T15:08:00Z">
              <w:r w:rsidRPr="00020619">
                <w:t>Duplex mode</w:t>
              </w:r>
            </w:ins>
          </w:p>
        </w:tc>
        <w:tc>
          <w:tcPr>
            <w:tcW w:w="850" w:type="dxa"/>
            <w:tcBorders>
              <w:top w:val="single" w:sz="4" w:space="0" w:color="auto"/>
              <w:left w:val="single" w:sz="4" w:space="0" w:color="auto"/>
              <w:bottom w:val="single" w:sz="4" w:space="0" w:color="auto"/>
              <w:right w:val="single" w:sz="4" w:space="0" w:color="auto"/>
            </w:tcBorders>
          </w:tcPr>
          <w:p w14:paraId="755AED83" w14:textId="77777777" w:rsidR="002D6BEE" w:rsidRPr="00020619" w:rsidRDefault="002D6BEE" w:rsidP="00BB34DD">
            <w:pPr>
              <w:pStyle w:val="TAC"/>
              <w:rPr>
                <w:ins w:id="43263" w:author="BigCREditor-RAN4#104-bis" w:date="2022-10-21T15:08:00Z"/>
              </w:rPr>
            </w:pPr>
            <w:ins w:id="43264" w:author="BigCREditor-RAN4#104-bis" w:date="2022-10-21T15:08:00Z">
              <w:r w:rsidRPr="00020619">
                <w:t>1</w:t>
              </w:r>
            </w:ins>
          </w:p>
        </w:tc>
        <w:tc>
          <w:tcPr>
            <w:tcW w:w="893" w:type="dxa"/>
            <w:tcBorders>
              <w:left w:val="single" w:sz="4" w:space="0" w:color="auto"/>
              <w:bottom w:val="nil"/>
              <w:right w:val="single" w:sz="4" w:space="0" w:color="auto"/>
            </w:tcBorders>
            <w:shd w:val="clear" w:color="auto" w:fill="auto"/>
          </w:tcPr>
          <w:p w14:paraId="3C56BB2B" w14:textId="77777777" w:rsidR="002D6BEE" w:rsidRPr="00020619" w:rsidRDefault="002D6BEE" w:rsidP="00BB34DD">
            <w:pPr>
              <w:pStyle w:val="TAC"/>
              <w:rPr>
                <w:ins w:id="43265"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66572EC5" w14:textId="77777777" w:rsidR="002D6BEE" w:rsidRPr="00020619" w:rsidRDefault="002D6BEE" w:rsidP="00BB34DD">
            <w:pPr>
              <w:pStyle w:val="TAC"/>
              <w:rPr>
                <w:ins w:id="43266" w:author="BigCREditor-RAN4#104-bis" w:date="2022-10-21T15:08:00Z"/>
                <w:szCs w:val="18"/>
              </w:rPr>
            </w:pPr>
            <w:ins w:id="43267" w:author="BigCREditor-RAN4#104-bis" w:date="2022-10-21T15:08:00Z">
              <w:r w:rsidRPr="00020619">
                <w:rPr>
                  <w:szCs w:val="18"/>
                </w:rPr>
                <w:t>FDD</w:t>
              </w:r>
            </w:ins>
          </w:p>
        </w:tc>
        <w:tc>
          <w:tcPr>
            <w:tcW w:w="1922" w:type="dxa"/>
            <w:gridSpan w:val="3"/>
            <w:tcBorders>
              <w:left w:val="single" w:sz="4" w:space="0" w:color="auto"/>
              <w:bottom w:val="single" w:sz="4" w:space="0" w:color="auto"/>
              <w:right w:val="single" w:sz="4" w:space="0" w:color="auto"/>
            </w:tcBorders>
          </w:tcPr>
          <w:p w14:paraId="39AA26B7" w14:textId="77777777" w:rsidR="002D6BEE" w:rsidRPr="00020619" w:rsidRDefault="002D6BEE" w:rsidP="00BB34DD">
            <w:pPr>
              <w:pStyle w:val="TAC"/>
              <w:rPr>
                <w:ins w:id="43268" w:author="BigCREditor-RAN4#104-bis" w:date="2022-10-21T15:08:00Z"/>
                <w:szCs w:val="18"/>
              </w:rPr>
            </w:pPr>
            <w:ins w:id="43269" w:author="BigCREditor-RAN4#104-bis" w:date="2022-10-21T15:08:00Z">
              <w:r w:rsidRPr="00020619">
                <w:rPr>
                  <w:szCs w:val="18"/>
                </w:rPr>
                <w:t>FDD</w:t>
              </w:r>
            </w:ins>
          </w:p>
        </w:tc>
      </w:tr>
      <w:tr w:rsidR="002D6BEE" w:rsidRPr="00020619" w14:paraId="28A4102D" w14:textId="77777777" w:rsidTr="00BB34DD">
        <w:trPr>
          <w:trHeight w:val="187"/>
          <w:jc w:val="center"/>
          <w:ins w:id="43270" w:author="BigCREditor-RAN4#104-bis" w:date="2022-10-21T15:08:00Z"/>
        </w:trPr>
        <w:tc>
          <w:tcPr>
            <w:tcW w:w="2689" w:type="dxa"/>
            <w:gridSpan w:val="2"/>
            <w:vMerge/>
            <w:tcBorders>
              <w:left w:val="single" w:sz="4" w:space="0" w:color="auto"/>
              <w:right w:val="single" w:sz="4" w:space="0" w:color="auto"/>
            </w:tcBorders>
            <w:shd w:val="clear" w:color="auto" w:fill="auto"/>
          </w:tcPr>
          <w:p w14:paraId="304EB046" w14:textId="77777777" w:rsidR="002D6BEE" w:rsidRPr="00020619" w:rsidRDefault="002D6BEE" w:rsidP="00BB34DD">
            <w:pPr>
              <w:pStyle w:val="TAL"/>
              <w:rPr>
                <w:ins w:id="43271"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55CD4578" w14:textId="77777777" w:rsidR="002D6BEE" w:rsidRPr="00020619" w:rsidRDefault="002D6BEE" w:rsidP="00BB34DD">
            <w:pPr>
              <w:pStyle w:val="TAC"/>
              <w:rPr>
                <w:ins w:id="43272" w:author="BigCREditor-RAN4#104-bis" w:date="2022-10-21T15:08:00Z"/>
              </w:rPr>
            </w:pPr>
            <w:ins w:id="43273"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3EEEF6D8" w14:textId="77777777" w:rsidR="002D6BEE" w:rsidRPr="00020619" w:rsidRDefault="002D6BEE" w:rsidP="00BB34DD">
            <w:pPr>
              <w:pStyle w:val="TAC"/>
              <w:rPr>
                <w:ins w:id="43274"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708085AC" w14:textId="77777777" w:rsidR="002D6BEE" w:rsidRPr="00020619" w:rsidRDefault="002D6BEE" w:rsidP="00BB34DD">
            <w:pPr>
              <w:pStyle w:val="TAC"/>
              <w:rPr>
                <w:ins w:id="43275" w:author="BigCREditor-RAN4#104-bis" w:date="2022-10-21T15:08:00Z"/>
              </w:rPr>
            </w:pPr>
            <w:ins w:id="43276" w:author="BigCREditor-RAN4#104-bis" w:date="2022-10-21T15:08:00Z">
              <w:r w:rsidRPr="00020619">
                <w:t>TDD</w:t>
              </w:r>
            </w:ins>
          </w:p>
        </w:tc>
        <w:tc>
          <w:tcPr>
            <w:tcW w:w="1922" w:type="dxa"/>
            <w:gridSpan w:val="3"/>
            <w:tcBorders>
              <w:left w:val="single" w:sz="4" w:space="0" w:color="auto"/>
              <w:bottom w:val="single" w:sz="4" w:space="0" w:color="auto"/>
              <w:right w:val="single" w:sz="4" w:space="0" w:color="auto"/>
            </w:tcBorders>
          </w:tcPr>
          <w:p w14:paraId="0D950316" w14:textId="77777777" w:rsidR="002D6BEE" w:rsidRPr="00020619" w:rsidRDefault="002D6BEE" w:rsidP="00BB34DD">
            <w:pPr>
              <w:pStyle w:val="TAC"/>
              <w:rPr>
                <w:ins w:id="43277" w:author="BigCREditor-RAN4#104-bis" w:date="2022-10-21T15:08:00Z"/>
              </w:rPr>
            </w:pPr>
            <w:ins w:id="43278" w:author="BigCREditor-RAN4#104-bis" w:date="2022-10-21T15:08:00Z">
              <w:r w:rsidRPr="00020619">
                <w:t>TDD</w:t>
              </w:r>
            </w:ins>
          </w:p>
        </w:tc>
      </w:tr>
      <w:tr w:rsidR="002D6BEE" w:rsidRPr="00020619" w14:paraId="5FA3AD23" w14:textId="77777777" w:rsidTr="00BB34DD">
        <w:trPr>
          <w:trHeight w:val="187"/>
          <w:jc w:val="center"/>
          <w:ins w:id="43279" w:author="BigCREditor-RAN4#104-bis" w:date="2022-10-21T15:08:00Z"/>
        </w:trPr>
        <w:tc>
          <w:tcPr>
            <w:tcW w:w="2689" w:type="dxa"/>
            <w:gridSpan w:val="2"/>
            <w:vMerge/>
            <w:tcBorders>
              <w:left w:val="single" w:sz="4" w:space="0" w:color="auto"/>
              <w:right w:val="single" w:sz="4" w:space="0" w:color="auto"/>
            </w:tcBorders>
            <w:shd w:val="clear" w:color="auto" w:fill="auto"/>
          </w:tcPr>
          <w:p w14:paraId="390D5621" w14:textId="77777777" w:rsidR="002D6BEE" w:rsidRPr="00020619" w:rsidRDefault="002D6BEE" w:rsidP="00BB34DD">
            <w:pPr>
              <w:pStyle w:val="TAL"/>
              <w:rPr>
                <w:ins w:id="43280"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4FAE0A47" w14:textId="77777777" w:rsidR="002D6BEE" w:rsidRPr="00020619" w:rsidRDefault="002D6BEE" w:rsidP="00BB34DD">
            <w:pPr>
              <w:pStyle w:val="TAC"/>
              <w:rPr>
                <w:ins w:id="43281" w:author="BigCREditor-RAN4#104-bis" w:date="2022-10-21T15:08:00Z"/>
              </w:rPr>
            </w:pPr>
            <w:ins w:id="43282"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62CD1AE9" w14:textId="77777777" w:rsidR="002D6BEE" w:rsidRPr="00020619" w:rsidRDefault="002D6BEE" w:rsidP="00BB34DD">
            <w:pPr>
              <w:pStyle w:val="TAC"/>
              <w:rPr>
                <w:ins w:id="43283"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718E43AB" w14:textId="77777777" w:rsidR="002D6BEE" w:rsidRPr="00020619" w:rsidRDefault="002D6BEE" w:rsidP="00BB34DD">
            <w:pPr>
              <w:pStyle w:val="TAC"/>
              <w:rPr>
                <w:ins w:id="43284" w:author="BigCREditor-RAN4#104-bis" w:date="2022-10-21T15:08:00Z"/>
              </w:rPr>
            </w:pPr>
            <w:ins w:id="43285" w:author="BigCREditor-RAN4#104-bis" w:date="2022-10-21T15:08:00Z">
              <w:r w:rsidRPr="00020619">
                <w:t>TDD</w:t>
              </w:r>
            </w:ins>
          </w:p>
        </w:tc>
        <w:tc>
          <w:tcPr>
            <w:tcW w:w="1922" w:type="dxa"/>
            <w:gridSpan w:val="3"/>
            <w:tcBorders>
              <w:left w:val="single" w:sz="4" w:space="0" w:color="auto"/>
              <w:bottom w:val="single" w:sz="4" w:space="0" w:color="auto"/>
              <w:right w:val="single" w:sz="4" w:space="0" w:color="auto"/>
            </w:tcBorders>
          </w:tcPr>
          <w:p w14:paraId="79C6EDF4" w14:textId="77777777" w:rsidR="002D6BEE" w:rsidRPr="00020619" w:rsidRDefault="002D6BEE" w:rsidP="00BB34DD">
            <w:pPr>
              <w:pStyle w:val="TAC"/>
              <w:rPr>
                <w:ins w:id="43286" w:author="BigCREditor-RAN4#104-bis" w:date="2022-10-21T15:08:00Z"/>
              </w:rPr>
            </w:pPr>
            <w:ins w:id="43287" w:author="BigCREditor-RAN4#104-bis" w:date="2022-10-21T15:08:00Z">
              <w:r w:rsidRPr="00020619">
                <w:t>TDD</w:t>
              </w:r>
            </w:ins>
          </w:p>
        </w:tc>
      </w:tr>
      <w:tr w:rsidR="002D6BEE" w:rsidRPr="00020619" w14:paraId="49FD680B" w14:textId="77777777" w:rsidTr="00BB34DD">
        <w:trPr>
          <w:trHeight w:val="187"/>
          <w:jc w:val="center"/>
          <w:ins w:id="43288" w:author="BigCREditor-RAN4#104-bis" w:date="2022-10-21T15:08:00Z"/>
        </w:trPr>
        <w:tc>
          <w:tcPr>
            <w:tcW w:w="2689" w:type="dxa"/>
            <w:gridSpan w:val="2"/>
            <w:vMerge/>
            <w:tcBorders>
              <w:left w:val="single" w:sz="4" w:space="0" w:color="auto"/>
              <w:bottom w:val="single" w:sz="4" w:space="0" w:color="auto"/>
              <w:right w:val="single" w:sz="4" w:space="0" w:color="auto"/>
            </w:tcBorders>
            <w:shd w:val="clear" w:color="auto" w:fill="auto"/>
          </w:tcPr>
          <w:p w14:paraId="25360F87" w14:textId="77777777" w:rsidR="002D6BEE" w:rsidRPr="00020619" w:rsidRDefault="002D6BEE" w:rsidP="00BB34DD">
            <w:pPr>
              <w:pStyle w:val="TAL"/>
              <w:rPr>
                <w:ins w:id="43289"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25FE7288" w14:textId="77777777" w:rsidR="002D6BEE" w:rsidRPr="00020619" w:rsidRDefault="002D6BEE" w:rsidP="00BB34DD">
            <w:pPr>
              <w:pStyle w:val="TAC"/>
              <w:rPr>
                <w:ins w:id="43290" w:author="BigCREditor-RAN4#104-bis" w:date="2022-10-21T15:08:00Z"/>
              </w:rPr>
            </w:pPr>
            <w:ins w:id="43291" w:author="BigCREditor-RAN4#104-bis" w:date="2022-10-21T15:08:00Z">
              <w:r w:rsidRPr="00020619">
                <w:t>4</w:t>
              </w:r>
            </w:ins>
          </w:p>
        </w:tc>
        <w:tc>
          <w:tcPr>
            <w:tcW w:w="893" w:type="dxa"/>
            <w:tcBorders>
              <w:top w:val="nil"/>
              <w:left w:val="single" w:sz="4" w:space="0" w:color="auto"/>
              <w:bottom w:val="single" w:sz="4" w:space="0" w:color="auto"/>
              <w:right w:val="single" w:sz="4" w:space="0" w:color="auto"/>
            </w:tcBorders>
            <w:shd w:val="clear" w:color="auto" w:fill="auto"/>
          </w:tcPr>
          <w:p w14:paraId="2D7C7FA2" w14:textId="77777777" w:rsidR="002D6BEE" w:rsidRPr="00020619" w:rsidRDefault="002D6BEE" w:rsidP="00BB34DD">
            <w:pPr>
              <w:pStyle w:val="TAC"/>
              <w:rPr>
                <w:ins w:id="43292"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1C39347C" w14:textId="77777777" w:rsidR="002D6BEE" w:rsidRPr="00020619" w:rsidRDefault="002D6BEE" w:rsidP="00BB34DD">
            <w:pPr>
              <w:pStyle w:val="TAC"/>
              <w:rPr>
                <w:ins w:id="43293" w:author="BigCREditor-RAN4#104-bis" w:date="2022-10-21T15:08:00Z"/>
              </w:rPr>
            </w:pPr>
            <w:ins w:id="43294" w:author="BigCREditor-RAN4#104-bis" w:date="2022-10-21T15:08:00Z">
              <w:r w:rsidRPr="00020619">
                <w:t>HD-FDD</w:t>
              </w:r>
            </w:ins>
          </w:p>
        </w:tc>
        <w:tc>
          <w:tcPr>
            <w:tcW w:w="1922" w:type="dxa"/>
            <w:gridSpan w:val="3"/>
            <w:tcBorders>
              <w:left w:val="single" w:sz="4" w:space="0" w:color="auto"/>
              <w:bottom w:val="single" w:sz="4" w:space="0" w:color="auto"/>
              <w:right w:val="single" w:sz="4" w:space="0" w:color="auto"/>
            </w:tcBorders>
          </w:tcPr>
          <w:p w14:paraId="599F2939" w14:textId="77777777" w:rsidR="002D6BEE" w:rsidRPr="00020619" w:rsidRDefault="002D6BEE" w:rsidP="00BB34DD">
            <w:pPr>
              <w:pStyle w:val="TAC"/>
              <w:rPr>
                <w:ins w:id="43295" w:author="BigCREditor-RAN4#104-bis" w:date="2022-10-21T15:08:00Z"/>
              </w:rPr>
            </w:pPr>
            <w:ins w:id="43296" w:author="BigCREditor-RAN4#104-bis" w:date="2022-10-21T15:08:00Z">
              <w:r w:rsidRPr="00020619">
                <w:t>HD-FDD</w:t>
              </w:r>
            </w:ins>
          </w:p>
        </w:tc>
      </w:tr>
      <w:tr w:rsidR="002D6BEE" w:rsidRPr="00020619" w14:paraId="250A75C9" w14:textId="77777777" w:rsidTr="00BB34DD">
        <w:trPr>
          <w:trHeight w:val="187"/>
          <w:jc w:val="center"/>
          <w:ins w:id="43297" w:author="BigCREditor-RAN4#104-bis" w:date="2022-10-21T15:08:00Z"/>
        </w:trPr>
        <w:tc>
          <w:tcPr>
            <w:tcW w:w="2689" w:type="dxa"/>
            <w:gridSpan w:val="2"/>
            <w:tcBorders>
              <w:left w:val="single" w:sz="4" w:space="0" w:color="auto"/>
              <w:bottom w:val="nil"/>
              <w:right w:val="single" w:sz="4" w:space="0" w:color="auto"/>
            </w:tcBorders>
            <w:shd w:val="clear" w:color="auto" w:fill="auto"/>
          </w:tcPr>
          <w:p w14:paraId="198D3CE6" w14:textId="77777777" w:rsidR="002D6BEE" w:rsidRPr="00020619" w:rsidRDefault="002D6BEE" w:rsidP="00BB34DD">
            <w:pPr>
              <w:pStyle w:val="TAL"/>
              <w:rPr>
                <w:ins w:id="43298" w:author="BigCREditor-RAN4#104-bis" w:date="2022-10-21T15:08:00Z"/>
              </w:rPr>
            </w:pPr>
            <w:ins w:id="43299" w:author="BigCREditor-RAN4#104-bis" w:date="2022-10-21T15:08:00Z">
              <w:r w:rsidRPr="00020619">
                <w:t>TDD configuration</w:t>
              </w:r>
            </w:ins>
          </w:p>
        </w:tc>
        <w:tc>
          <w:tcPr>
            <w:tcW w:w="850" w:type="dxa"/>
            <w:tcBorders>
              <w:top w:val="single" w:sz="4" w:space="0" w:color="auto"/>
              <w:left w:val="single" w:sz="4" w:space="0" w:color="auto"/>
              <w:bottom w:val="single" w:sz="4" w:space="0" w:color="auto"/>
              <w:right w:val="single" w:sz="4" w:space="0" w:color="auto"/>
            </w:tcBorders>
          </w:tcPr>
          <w:p w14:paraId="5A66014B" w14:textId="77777777" w:rsidR="002D6BEE" w:rsidRPr="00020619" w:rsidRDefault="002D6BEE" w:rsidP="00BB34DD">
            <w:pPr>
              <w:pStyle w:val="TAC"/>
              <w:rPr>
                <w:ins w:id="43300" w:author="BigCREditor-RAN4#104-bis" w:date="2022-10-21T15:08:00Z"/>
              </w:rPr>
            </w:pPr>
            <w:ins w:id="43301" w:author="BigCREditor-RAN4#104-bis" w:date="2022-10-21T15:08:00Z">
              <w:r w:rsidRPr="00020619">
                <w:t>1</w:t>
              </w:r>
            </w:ins>
          </w:p>
        </w:tc>
        <w:tc>
          <w:tcPr>
            <w:tcW w:w="893" w:type="dxa"/>
            <w:tcBorders>
              <w:left w:val="single" w:sz="4" w:space="0" w:color="auto"/>
              <w:bottom w:val="nil"/>
              <w:right w:val="single" w:sz="4" w:space="0" w:color="auto"/>
            </w:tcBorders>
            <w:shd w:val="clear" w:color="auto" w:fill="auto"/>
          </w:tcPr>
          <w:p w14:paraId="164C8DDD" w14:textId="77777777" w:rsidR="002D6BEE" w:rsidRPr="00020619" w:rsidRDefault="002D6BEE" w:rsidP="00BB34DD">
            <w:pPr>
              <w:pStyle w:val="TAC"/>
              <w:rPr>
                <w:ins w:id="43302"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11EB152E" w14:textId="77777777" w:rsidR="002D6BEE" w:rsidRPr="00020619" w:rsidRDefault="002D6BEE" w:rsidP="00BB34DD">
            <w:pPr>
              <w:pStyle w:val="TAC"/>
              <w:rPr>
                <w:ins w:id="43303" w:author="BigCREditor-RAN4#104-bis" w:date="2022-10-21T15:08:00Z"/>
                <w:szCs w:val="18"/>
              </w:rPr>
            </w:pPr>
            <w:ins w:id="43304" w:author="BigCREditor-RAN4#104-bis" w:date="2022-10-21T15:08:00Z">
              <w:r w:rsidRPr="00020619">
                <w:rPr>
                  <w:szCs w:val="18"/>
                </w:rPr>
                <w:t>N/A</w:t>
              </w:r>
            </w:ins>
          </w:p>
        </w:tc>
        <w:tc>
          <w:tcPr>
            <w:tcW w:w="1922" w:type="dxa"/>
            <w:gridSpan w:val="3"/>
            <w:tcBorders>
              <w:left w:val="single" w:sz="4" w:space="0" w:color="auto"/>
              <w:bottom w:val="single" w:sz="4" w:space="0" w:color="auto"/>
              <w:right w:val="single" w:sz="4" w:space="0" w:color="auto"/>
            </w:tcBorders>
          </w:tcPr>
          <w:p w14:paraId="02983A8A" w14:textId="77777777" w:rsidR="002D6BEE" w:rsidRPr="00020619" w:rsidRDefault="002D6BEE" w:rsidP="00BB34DD">
            <w:pPr>
              <w:pStyle w:val="TAC"/>
              <w:rPr>
                <w:ins w:id="43305" w:author="BigCREditor-RAN4#104-bis" w:date="2022-10-21T15:08:00Z"/>
                <w:szCs w:val="18"/>
              </w:rPr>
            </w:pPr>
            <w:ins w:id="43306" w:author="BigCREditor-RAN4#104-bis" w:date="2022-10-21T15:08:00Z">
              <w:r w:rsidRPr="00020619">
                <w:rPr>
                  <w:szCs w:val="18"/>
                </w:rPr>
                <w:t>N/A</w:t>
              </w:r>
            </w:ins>
          </w:p>
        </w:tc>
      </w:tr>
      <w:tr w:rsidR="002D6BEE" w:rsidRPr="00020619" w14:paraId="0C0F1D65" w14:textId="77777777" w:rsidTr="00BB34DD">
        <w:trPr>
          <w:trHeight w:val="187"/>
          <w:jc w:val="center"/>
          <w:ins w:id="43307"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1D555599" w14:textId="77777777" w:rsidR="002D6BEE" w:rsidRPr="00020619" w:rsidRDefault="002D6BEE" w:rsidP="00BB34DD">
            <w:pPr>
              <w:pStyle w:val="TAL"/>
              <w:rPr>
                <w:ins w:id="43308"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6DC19430" w14:textId="77777777" w:rsidR="002D6BEE" w:rsidRPr="00020619" w:rsidRDefault="002D6BEE" w:rsidP="00BB34DD">
            <w:pPr>
              <w:pStyle w:val="TAC"/>
              <w:rPr>
                <w:ins w:id="43309" w:author="BigCREditor-RAN4#104-bis" w:date="2022-10-21T15:08:00Z"/>
              </w:rPr>
            </w:pPr>
            <w:ins w:id="43310"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365EEBD3" w14:textId="77777777" w:rsidR="002D6BEE" w:rsidRPr="00020619" w:rsidRDefault="002D6BEE" w:rsidP="00BB34DD">
            <w:pPr>
              <w:pStyle w:val="TAC"/>
              <w:rPr>
                <w:ins w:id="43311"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7289D730" w14:textId="77777777" w:rsidR="002D6BEE" w:rsidRPr="00020619" w:rsidRDefault="002D6BEE" w:rsidP="00BB34DD">
            <w:pPr>
              <w:pStyle w:val="TAC"/>
              <w:rPr>
                <w:ins w:id="43312" w:author="BigCREditor-RAN4#104-bis" w:date="2022-10-21T15:08:00Z"/>
              </w:rPr>
            </w:pPr>
            <w:ins w:id="43313" w:author="BigCREditor-RAN4#104-bis" w:date="2022-10-21T15:08:00Z">
              <w:r w:rsidRPr="00020619">
                <w:t>TDDConf.1.1</w:t>
              </w:r>
            </w:ins>
          </w:p>
        </w:tc>
        <w:tc>
          <w:tcPr>
            <w:tcW w:w="1922" w:type="dxa"/>
            <w:gridSpan w:val="3"/>
            <w:tcBorders>
              <w:left w:val="single" w:sz="4" w:space="0" w:color="auto"/>
              <w:bottom w:val="single" w:sz="4" w:space="0" w:color="auto"/>
              <w:right w:val="single" w:sz="4" w:space="0" w:color="auto"/>
            </w:tcBorders>
          </w:tcPr>
          <w:p w14:paraId="2D114EF7" w14:textId="77777777" w:rsidR="002D6BEE" w:rsidRPr="00020619" w:rsidRDefault="002D6BEE" w:rsidP="00BB34DD">
            <w:pPr>
              <w:pStyle w:val="TAC"/>
              <w:rPr>
                <w:ins w:id="43314" w:author="BigCREditor-RAN4#104-bis" w:date="2022-10-21T15:08:00Z"/>
              </w:rPr>
            </w:pPr>
            <w:ins w:id="43315" w:author="BigCREditor-RAN4#104-bis" w:date="2022-10-21T15:08:00Z">
              <w:r w:rsidRPr="00020619">
                <w:t>TDDConf.1.1</w:t>
              </w:r>
            </w:ins>
          </w:p>
        </w:tc>
      </w:tr>
      <w:tr w:rsidR="002D6BEE" w:rsidRPr="00020619" w14:paraId="061463A9" w14:textId="77777777" w:rsidTr="00BB34DD">
        <w:trPr>
          <w:trHeight w:val="187"/>
          <w:jc w:val="center"/>
          <w:ins w:id="43316"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3AE75FFE" w14:textId="77777777" w:rsidR="002D6BEE" w:rsidRPr="00020619" w:rsidRDefault="002D6BEE" w:rsidP="00BB34DD">
            <w:pPr>
              <w:pStyle w:val="TAL"/>
              <w:rPr>
                <w:ins w:id="43317"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595A64DE" w14:textId="77777777" w:rsidR="002D6BEE" w:rsidRPr="00020619" w:rsidRDefault="002D6BEE" w:rsidP="00BB34DD">
            <w:pPr>
              <w:pStyle w:val="TAC"/>
              <w:rPr>
                <w:ins w:id="43318" w:author="BigCREditor-RAN4#104-bis" w:date="2022-10-21T15:08:00Z"/>
              </w:rPr>
            </w:pPr>
            <w:ins w:id="43319"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7BDC916E" w14:textId="77777777" w:rsidR="002D6BEE" w:rsidRPr="00020619" w:rsidRDefault="002D6BEE" w:rsidP="00BB34DD">
            <w:pPr>
              <w:pStyle w:val="TAC"/>
              <w:rPr>
                <w:ins w:id="43320"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57C421AB" w14:textId="77777777" w:rsidR="002D6BEE" w:rsidRPr="00020619" w:rsidRDefault="002D6BEE" w:rsidP="00BB34DD">
            <w:pPr>
              <w:pStyle w:val="TAC"/>
              <w:rPr>
                <w:ins w:id="43321" w:author="BigCREditor-RAN4#104-bis" w:date="2022-10-21T15:08:00Z"/>
              </w:rPr>
            </w:pPr>
            <w:ins w:id="43322" w:author="BigCREditor-RAN4#104-bis" w:date="2022-10-21T15:08:00Z">
              <w:r w:rsidRPr="00020619">
                <w:t>TDDConf.2.1</w:t>
              </w:r>
            </w:ins>
          </w:p>
        </w:tc>
        <w:tc>
          <w:tcPr>
            <w:tcW w:w="1922" w:type="dxa"/>
            <w:gridSpan w:val="3"/>
            <w:tcBorders>
              <w:left w:val="single" w:sz="4" w:space="0" w:color="auto"/>
              <w:bottom w:val="single" w:sz="4" w:space="0" w:color="auto"/>
              <w:right w:val="single" w:sz="4" w:space="0" w:color="auto"/>
            </w:tcBorders>
          </w:tcPr>
          <w:p w14:paraId="1A4C8EF1" w14:textId="77777777" w:rsidR="002D6BEE" w:rsidRPr="00020619" w:rsidRDefault="002D6BEE" w:rsidP="00BB34DD">
            <w:pPr>
              <w:pStyle w:val="TAC"/>
              <w:rPr>
                <w:ins w:id="43323" w:author="BigCREditor-RAN4#104-bis" w:date="2022-10-21T15:08:00Z"/>
              </w:rPr>
            </w:pPr>
            <w:ins w:id="43324" w:author="BigCREditor-RAN4#104-bis" w:date="2022-10-21T15:08:00Z">
              <w:r w:rsidRPr="00020619">
                <w:t>TDDConf.2.1</w:t>
              </w:r>
            </w:ins>
          </w:p>
        </w:tc>
      </w:tr>
      <w:tr w:rsidR="002D6BEE" w:rsidRPr="00020619" w14:paraId="59E812EC" w14:textId="77777777" w:rsidTr="00BB34DD">
        <w:trPr>
          <w:trHeight w:val="187"/>
          <w:jc w:val="center"/>
          <w:ins w:id="43325"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hideMark/>
          </w:tcPr>
          <w:p w14:paraId="573FEF09" w14:textId="77777777" w:rsidR="002D6BEE" w:rsidRPr="00020619" w:rsidRDefault="002D6BEE" w:rsidP="00BB34DD">
            <w:pPr>
              <w:pStyle w:val="TAL"/>
              <w:rPr>
                <w:ins w:id="43326" w:author="BigCREditor-RAN4#104-bis" w:date="2022-10-21T15:08:00Z"/>
              </w:rPr>
            </w:pPr>
            <w:ins w:id="43327" w:author="BigCREditor-RAN4#104-bis" w:date="2022-10-21T15:08:00Z">
              <w:r w:rsidRPr="00020619">
                <w:t>PDSCH Reference measurement channel</w:t>
              </w:r>
            </w:ins>
          </w:p>
        </w:tc>
        <w:tc>
          <w:tcPr>
            <w:tcW w:w="850" w:type="dxa"/>
            <w:tcBorders>
              <w:top w:val="single" w:sz="4" w:space="0" w:color="auto"/>
              <w:left w:val="single" w:sz="4" w:space="0" w:color="auto"/>
              <w:bottom w:val="single" w:sz="4" w:space="0" w:color="auto"/>
              <w:right w:val="single" w:sz="4" w:space="0" w:color="auto"/>
            </w:tcBorders>
          </w:tcPr>
          <w:p w14:paraId="4AC1FF4A" w14:textId="77777777" w:rsidR="002D6BEE" w:rsidRPr="00020619" w:rsidRDefault="002D6BEE" w:rsidP="00BB34DD">
            <w:pPr>
              <w:pStyle w:val="TAC"/>
              <w:rPr>
                <w:ins w:id="43328" w:author="BigCREditor-RAN4#104-bis" w:date="2022-10-21T15:08:00Z"/>
              </w:rPr>
            </w:pPr>
            <w:ins w:id="43329"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tcPr>
          <w:p w14:paraId="0F6B9D9E" w14:textId="77777777" w:rsidR="002D6BEE" w:rsidRPr="00020619" w:rsidRDefault="002D6BEE" w:rsidP="00BB34DD">
            <w:pPr>
              <w:pStyle w:val="TAC"/>
              <w:rPr>
                <w:ins w:id="43330" w:author="BigCREditor-RAN4#104-bis" w:date="2022-10-21T15:08:00Z"/>
              </w:rPr>
            </w:pPr>
          </w:p>
        </w:tc>
        <w:tc>
          <w:tcPr>
            <w:tcW w:w="1233" w:type="dxa"/>
            <w:gridSpan w:val="3"/>
            <w:tcBorders>
              <w:top w:val="single" w:sz="4" w:space="0" w:color="auto"/>
              <w:left w:val="single" w:sz="4" w:space="0" w:color="auto"/>
              <w:right w:val="single" w:sz="4" w:space="0" w:color="auto"/>
            </w:tcBorders>
            <w:hideMark/>
          </w:tcPr>
          <w:p w14:paraId="2E8A60CF" w14:textId="77777777" w:rsidR="002D6BEE" w:rsidRPr="00020619" w:rsidRDefault="002D6BEE" w:rsidP="00BB34DD">
            <w:pPr>
              <w:pStyle w:val="TAC"/>
              <w:rPr>
                <w:ins w:id="43331" w:author="BigCREditor-RAN4#104-bis" w:date="2022-10-21T15:08:00Z"/>
                <w:sz w:val="16"/>
                <w:szCs w:val="16"/>
              </w:rPr>
            </w:pPr>
            <w:ins w:id="43332" w:author="BigCREditor-RAN4#104-bis" w:date="2022-10-21T15:08:00Z">
              <w:r w:rsidRPr="00020619">
                <w:rPr>
                  <w:sz w:val="16"/>
                  <w:szCs w:val="16"/>
                </w:rPr>
                <w:t>SR.1.1 FDD</w:t>
              </w:r>
            </w:ins>
          </w:p>
        </w:tc>
        <w:tc>
          <w:tcPr>
            <w:tcW w:w="709" w:type="dxa"/>
            <w:tcBorders>
              <w:top w:val="single" w:sz="4" w:space="0" w:color="auto"/>
              <w:left w:val="single" w:sz="4" w:space="0" w:color="auto"/>
              <w:bottom w:val="nil"/>
              <w:right w:val="single" w:sz="4" w:space="0" w:color="auto"/>
            </w:tcBorders>
            <w:shd w:val="clear" w:color="auto" w:fill="auto"/>
            <w:hideMark/>
          </w:tcPr>
          <w:p w14:paraId="0DB0B7B3" w14:textId="77777777" w:rsidR="002D6BEE" w:rsidRPr="00020619" w:rsidRDefault="002D6BEE" w:rsidP="00BB34DD">
            <w:pPr>
              <w:pStyle w:val="TAC"/>
              <w:rPr>
                <w:ins w:id="43333" w:author="BigCREditor-RAN4#104-bis" w:date="2022-10-21T15:08:00Z"/>
              </w:rPr>
            </w:pPr>
            <w:ins w:id="43334" w:author="BigCREditor-RAN4#104-bis" w:date="2022-10-21T15:08:00Z">
              <w:r w:rsidRPr="00020619">
                <w:t>-</w:t>
              </w:r>
            </w:ins>
          </w:p>
        </w:tc>
        <w:tc>
          <w:tcPr>
            <w:tcW w:w="1091" w:type="dxa"/>
            <w:gridSpan w:val="2"/>
            <w:tcBorders>
              <w:top w:val="single" w:sz="4" w:space="0" w:color="auto"/>
              <w:left w:val="single" w:sz="4" w:space="0" w:color="auto"/>
              <w:right w:val="single" w:sz="4" w:space="0" w:color="auto"/>
            </w:tcBorders>
            <w:hideMark/>
          </w:tcPr>
          <w:p w14:paraId="4F8400FA" w14:textId="77777777" w:rsidR="002D6BEE" w:rsidRPr="00020619" w:rsidRDefault="002D6BEE" w:rsidP="00BB34DD">
            <w:pPr>
              <w:pStyle w:val="TAC"/>
              <w:rPr>
                <w:ins w:id="43335" w:author="BigCREditor-RAN4#104-bis" w:date="2022-10-21T15:08:00Z"/>
              </w:rPr>
            </w:pPr>
            <w:ins w:id="43336" w:author="BigCREditor-RAN4#104-bis" w:date="2022-10-21T15:08:00Z">
              <w:r w:rsidRPr="00020619">
                <w:rPr>
                  <w:sz w:val="16"/>
                  <w:szCs w:val="16"/>
                </w:rPr>
                <w:t>SR.1.1 FDD</w:t>
              </w:r>
            </w:ins>
          </w:p>
        </w:tc>
        <w:tc>
          <w:tcPr>
            <w:tcW w:w="831" w:type="dxa"/>
            <w:tcBorders>
              <w:top w:val="single" w:sz="4" w:space="0" w:color="auto"/>
              <w:left w:val="single" w:sz="4" w:space="0" w:color="auto"/>
              <w:bottom w:val="nil"/>
              <w:right w:val="single" w:sz="4" w:space="0" w:color="auto"/>
            </w:tcBorders>
            <w:shd w:val="clear" w:color="auto" w:fill="auto"/>
            <w:hideMark/>
          </w:tcPr>
          <w:p w14:paraId="16266471" w14:textId="77777777" w:rsidR="002D6BEE" w:rsidRPr="00020619" w:rsidRDefault="002D6BEE" w:rsidP="00BB34DD">
            <w:pPr>
              <w:pStyle w:val="TAC"/>
              <w:rPr>
                <w:ins w:id="43337" w:author="BigCREditor-RAN4#104-bis" w:date="2022-10-21T15:08:00Z"/>
              </w:rPr>
            </w:pPr>
            <w:ins w:id="43338" w:author="BigCREditor-RAN4#104-bis" w:date="2022-10-21T15:08:00Z">
              <w:r w:rsidRPr="00020619">
                <w:t>-</w:t>
              </w:r>
            </w:ins>
          </w:p>
        </w:tc>
      </w:tr>
      <w:tr w:rsidR="002D6BEE" w:rsidRPr="00020619" w14:paraId="44ECFAD3" w14:textId="77777777" w:rsidTr="00BB34DD">
        <w:trPr>
          <w:trHeight w:val="187"/>
          <w:jc w:val="center"/>
          <w:ins w:id="43339"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372AD9B3" w14:textId="77777777" w:rsidR="002D6BEE" w:rsidRPr="00020619" w:rsidRDefault="002D6BEE" w:rsidP="00BB34DD">
            <w:pPr>
              <w:pStyle w:val="TAL"/>
              <w:rPr>
                <w:ins w:id="43340"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01EE8C6F" w14:textId="77777777" w:rsidR="002D6BEE" w:rsidRPr="00020619" w:rsidRDefault="002D6BEE" w:rsidP="00BB34DD">
            <w:pPr>
              <w:pStyle w:val="TAC"/>
              <w:rPr>
                <w:ins w:id="43341" w:author="BigCREditor-RAN4#104-bis" w:date="2022-10-21T15:08:00Z"/>
              </w:rPr>
            </w:pPr>
            <w:ins w:id="43342"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378E4116" w14:textId="77777777" w:rsidR="002D6BEE" w:rsidRPr="00020619" w:rsidRDefault="002D6BEE" w:rsidP="00BB34DD">
            <w:pPr>
              <w:pStyle w:val="TAC"/>
              <w:rPr>
                <w:ins w:id="43343" w:author="BigCREditor-RAN4#104-bis" w:date="2022-10-21T15:08:00Z"/>
              </w:rPr>
            </w:pPr>
          </w:p>
        </w:tc>
        <w:tc>
          <w:tcPr>
            <w:tcW w:w="1233" w:type="dxa"/>
            <w:gridSpan w:val="3"/>
            <w:tcBorders>
              <w:left w:val="single" w:sz="4" w:space="0" w:color="auto"/>
              <w:right w:val="single" w:sz="4" w:space="0" w:color="auto"/>
            </w:tcBorders>
          </w:tcPr>
          <w:p w14:paraId="6763BCC3" w14:textId="77777777" w:rsidR="002D6BEE" w:rsidRPr="00020619" w:rsidRDefault="002D6BEE" w:rsidP="00BB34DD">
            <w:pPr>
              <w:pStyle w:val="TAC"/>
              <w:rPr>
                <w:ins w:id="43344" w:author="BigCREditor-RAN4#104-bis" w:date="2022-10-21T15:08:00Z"/>
              </w:rPr>
            </w:pPr>
            <w:ins w:id="43345" w:author="BigCREditor-RAN4#104-bis" w:date="2022-10-21T15:08:00Z">
              <w:r w:rsidRPr="00020619">
                <w:rPr>
                  <w:sz w:val="16"/>
                  <w:szCs w:val="16"/>
                </w:rPr>
                <w:t>SR.1.1 TDD</w:t>
              </w:r>
            </w:ins>
          </w:p>
        </w:tc>
        <w:tc>
          <w:tcPr>
            <w:tcW w:w="709" w:type="dxa"/>
            <w:tcBorders>
              <w:top w:val="nil"/>
              <w:left w:val="single" w:sz="4" w:space="0" w:color="auto"/>
              <w:bottom w:val="nil"/>
              <w:right w:val="single" w:sz="4" w:space="0" w:color="auto"/>
            </w:tcBorders>
            <w:shd w:val="clear" w:color="auto" w:fill="auto"/>
          </w:tcPr>
          <w:p w14:paraId="784D7887" w14:textId="77777777" w:rsidR="002D6BEE" w:rsidRPr="00020619" w:rsidRDefault="002D6BEE" w:rsidP="00BB34DD">
            <w:pPr>
              <w:pStyle w:val="TAC"/>
              <w:rPr>
                <w:ins w:id="43346" w:author="BigCREditor-RAN4#104-bis" w:date="2022-10-21T15:08:00Z"/>
              </w:rPr>
            </w:pPr>
          </w:p>
        </w:tc>
        <w:tc>
          <w:tcPr>
            <w:tcW w:w="1091" w:type="dxa"/>
            <w:gridSpan w:val="2"/>
            <w:tcBorders>
              <w:left w:val="single" w:sz="4" w:space="0" w:color="auto"/>
              <w:right w:val="single" w:sz="4" w:space="0" w:color="auto"/>
            </w:tcBorders>
          </w:tcPr>
          <w:p w14:paraId="4F15BE44" w14:textId="77777777" w:rsidR="002D6BEE" w:rsidRPr="00020619" w:rsidRDefault="002D6BEE" w:rsidP="00BB34DD">
            <w:pPr>
              <w:pStyle w:val="TAC"/>
              <w:rPr>
                <w:ins w:id="43347" w:author="BigCREditor-RAN4#104-bis" w:date="2022-10-21T15:08:00Z"/>
              </w:rPr>
            </w:pPr>
            <w:ins w:id="43348" w:author="BigCREditor-RAN4#104-bis" w:date="2022-10-21T15:08:00Z">
              <w:r w:rsidRPr="00020619">
                <w:rPr>
                  <w:sz w:val="16"/>
                  <w:szCs w:val="16"/>
                </w:rPr>
                <w:t>SR.1.1 TDD</w:t>
              </w:r>
            </w:ins>
          </w:p>
        </w:tc>
        <w:tc>
          <w:tcPr>
            <w:tcW w:w="831" w:type="dxa"/>
            <w:tcBorders>
              <w:top w:val="nil"/>
              <w:left w:val="single" w:sz="4" w:space="0" w:color="auto"/>
              <w:bottom w:val="nil"/>
              <w:right w:val="single" w:sz="4" w:space="0" w:color="auto"/>
            </w:tcBorders>
            <w:shd w:val="clear" w:color="auto" w:fill="auto"/>
          </w:tcPr>
          <w:p w14:paraId="10310DD9" w14:textId="77777777" w:rsidR="002D6BEE" w:rsidRPr="00020619" w:rsidRDefault="002D6BEE" w:rsidP="00BB34DD">
            <w:pPr>
              <w:pStyle w:val="TAC"/>
              <w:rPr>
                <w:ins w:id="43349" w:author="BigCREditor-RAN4#104-bis" w:date="2022-10-21T15:08:00Z"/>
              </w:rPr>
            </w:pPr>
          </w:p>
        </w:tc>
      </w:tr>
      <w:tr w:rsidR="002D6BEE" w:rsidRPr="00020619" w14:paraId="3E362F6F" w14:textId="77777777" w:rsidTr="00BB34DD">
        <w:trPr>
          <w:trHeight w:val="187"/>
          <w:jc w:val="center"/>
          <w:ins w:id="43350"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525F44F2" w14:textId="77777777" w:rsidR="002D6BEE" w:rsidRPr="00020619" w:rsidRDefault="002D6BEE" w:rsidP="00BB34DD">
            <w:pPr>
              <w:pStyle w:val="TAL"/>
              <w:rPr>
                <w:ins w:id="43351"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2BE4DF04" w14:textId="77777777" w:rsidR="002D6BEE" w:rsidRPr="00020619" w:rsidRDefault="002D6BEE" w:rsidP="00BB34DD">
            <w:pPr>
              <w:pStyle w:val="TAC"/>
              <w:rPr>
                <w:ins w:id="43352" w:author="BigCREditor-RAN4#104-bis" w:date="2022-10-21T15:08:00Z"/>
              </w:rPr>
            </w:pPr>
            <w:ins w:id="43353"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064C73E6" w14:textId="77777777" w:rsidR="002D6BEE" w:rsidRPr="00020619" w:rsidRDefault="002D6BEE" w:rsidP="00BB34DD">
            <w:pPr>
              <w:pStyle w:val="TAC"/>
              <w:rPr>
                <w:ins w:id="43354"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3E06F10F" w14:textId="77777777" w:rsidR="002D6BEE" w:rsidRPr="00020619" w:rsidRDefault="002D6BEE" w:rsidP="00BB34DD">
            <w:pPr>
              <w:pStyle w:val="TAC"/>
              <w:rPr>
                <w:ins w:id="43355" w:author="BigCREditor-RAN4#104-bis" w:date="2022-10-21T15:08:00Z"/>
              </w:rPr>
            </w:pPr>
            <w:ins w:id="43356" w:author="BigCREditor-RAN4#104-bis" w:date="2022-10-21T15:08:00Z">
              <w:r w:rsidRPr="00020619">
                <w:rPr>
                  <w:sz w:val="16"/>
                  <w:szCs w:val="16"/>
                </w:rPr>
                <w:t>SR.2.1 FDD</w:t>
              </w:r>
            </w:ins>
          </w:p>
        </w:tc>
        <w:tc>
          <w:tcPr>
            <w:tcW w:w="709" w:type="dxa"/>
            <w:tcBorders>
              <w:top w:val="nil"/>
              <w:left w:val="single" w:sz="4" w:space="0" w:color="auto"/>
              <w:bottom w:val="single" w:sz="4" w:space="0" w:color="auto"/>
              <w:right w:val="single" w:sz="4" w:space="0" w:color="auto"/>
            </w:tcBorders>
            <w:shd w:val="clear" w:color="auto" w:fill="auto"/>
          </w:tcPr>
          <w:p w14:paraId="2B5A9043" w14:textId="77777777" w:rsidR="002D6BEE" w:rsidRPr="00020619" w:rsidRDefault="002D6BEE" w:rsidP="00BB34DD">
            <w:pPr>
              <w:pStyle w:val="TAC"/>
              <w:rPr>
                <w:ins w:id="43357" w:author="BigCREditor-RAN4#104-bis" w:date="2022-10-21T15:08:00Z"/>
              </w:rPr>
            </w:pPr>
          </w:p>
        </w:tc>
        <w:tc>
          <w:tcPr>
            <w:tcW w:w="1091" w:type="dxa"/>
            <w:gridSpan w:val="2"/>
            <w:tcBorders>
              <w:left w:val="single" w:sz="4" w:space="0" w:color="auto"/>
              <w:bottom w:val="single" w:sz="4" w:space="0" w:color="auto"/>
              <w:right w:val="single" w:sz="4" w:space="0" w:color="auto"/>
            </w:tcBorders>
          </w:tcPr>
          <w:p w14:paraId="4C5D1C93" w14:textId="77777777" w:rsidR="002D6BEE" w:rsidRPr="00020619" w:rsidRDefault="002D6BEE" w:rsidP="00BB34DD">
            <w:pPr>
              <w:pStyle w:val="TAC"/>
              <w:rPr>
                <w:ins w:id="43358" w:author="BigCREditor-RAN4#104-bis" w:date="2022-10-21T15:08:00Z"/>
              </w:rPr>
            </w:pPr>
            <w:ins w:id="43359" w:author="BigCREditor-RAN4#104-bis" w:date="2022-10-21T15:08:00Z">
              <w:r w:rsidRPr="00020619">
                <w:rPr>
                  <w:sz w:val="16"/>
                  <w:szCs w:val="16"/>
                </w:rPr>
                <w:t>SR.2.1 FDD</w:t>
              </w:r>
            </w:ins>
          </w:p>
        </w:tc>
        <w:tc>
          <w:tcPr>
            <w:tcW w:w="831" w:type="dxa"/>
            <w:tcBorders>
              <w:top w:val="nil"/>
              <w:left w:val="single" w:sz="4" w:space="0" w:color="auto"/>
              <w:bottom w:val="single" w:sz="4" w:space="0" w:color="auto"/>
              <w:right w:val="single" w:sz="4" w:space="0" w:color="auto"/>
            </w:tcBorders>
            <w:shd w:val="clear" w:color="auto" w:fill="auto"/>
          </w:tcPr>
          <w:p w14:paraId="2B1E231F" w14:textId="77777777" w:rsidR="002D6BEE" w:rsidRPr="00020619" w:rsidRDefault="002D6BEE" w:rsidP="00BB34DD">
            <w:pPr>
              <w:pStyle w:val="TAC"/>
              <w:rPr>
                <w:ins w:id="43360" w:author="BigCREditor-RAN4#104-bis" w:date="2022-10-21T15:08:00Z"/>
              </w:rPr>
            </w:pPr>
          </w:p>
        </w:tc>
      </w:tr>
      <w:tr w:rsidR="002D6BEE" w:rsidRPr="00020619" w14:paraId="4886D6C5" w14:textId="77777777" w:rsidTr="00BB34DD">
        <w:trPr>
          <w:trHeight w:val="187"/>
          <w:jc w:val="center"/>
          <w:ins w:id="43361"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tcPr>
          <w:p w14:paraId="3FC680A1" w14:textId="77777777" w:rsidR="002D6BEE" w:rsidRPr="00020619" w:rsidRDefault="002D6BEE" w:rsidP="00BB34DD">
            <w:pPr>
              <w:pStyle w:val="TAL"/>
              <w:rPr>
                <w:ins w:id="43362" w:author="BigCREditor-RAN4#104-bis" w:date="2022-10-21T15:08:00Z"/>
              </w:rPr>
            </w:pPr>
            <w:ins w:id="43363" w:author="BigCREditor-RAN4#104-bis" w:date="2022-10-21T15:08:00Z">
              <w:r w:rsidRPr="00020619">
                <w:t>RMSI CORESET Reference Channel</w:t>
              </w:r>
            </w:ins>
          </w:p>
        </w:tc>
        <w:tc>
          <w:tcPr>
            <w:tcW w:w="850" w:type="dxa"/>
            <w:tcBorders>
              <w:top w:val="single" w:sz="4" w:space="0" w:color="auto"/>
              <w:left w:val="single" w:sz="4" w:space="0" w:color="auto"/>
              <w:bottom w:val="single" w:sz="4" w:space="0" w:color="auto"/>
              <w:right w:val="single" w:sz="4" w:space="0" w:color="auto"/>
            </w:tcBorders>
          </w:tcPr>
          <w:p w14:paraId="3D416905" w14:textId="77777777" w:rsidR="002D6BEE" w:rsidRPr="00020619" w:rsidRDefault="002D6BEE" w:rsidP="00BB34DD">
            <w:pPr>
              <w:pStyle w:val="TAC"/>
              <w:rPr>
                <w:ins w:id="43364" w:author="BigCREditor-RAN4#104-bis" w:date="2022-10-21T15:08:00Z"/>
              </w:rPr>
            </w:pPr>
            <w:ins w:id="43365"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tcPr>
          <w:p w14:paraId="1166B811" w14:textId="77777777" w:rsidR="002D6BEE" w:rsidRPr="00020619" w:rsidRDefault="002D6BEE" w:rsidP="00BB34DD">
            <w:pPr>
              <w:pStyle w:val="TAC"/>
              <w:rPr>
                <w:ins w:id="43366" w:author="BigCREditor-RAN4#104-bis" w:date="2022-10-21T15:08:00Z"/>
              </w:rPr>
            </w:pPr>
          </w:p>
        </w:tc>
        <w:tc>
          <w:tcPr>
            <w:tcW w:w="1233" w:type="dxa"/>
            <w:gridSpan w:val="3"/>
            <w:tcBorders>
              <w:top w:val="single" w:sz="4" w:space="0" w:color="auto"/>
              <w:left w:val="single" w:sz="4" w:space="0" w:color="auto"/>
              <w:right w:val="single" w:sz="4" w:space="0" w:color="auto"/>
            </w:tcBorders>
          </w:tcPr>
          <w:p w14:paraId="2CB01016" w14:textId="77777777" w:rsidR="002D6BEE" w:rsidRPr="00020619" w:rsidRDefault="002D6BEE" w:rsidP="00BB34DD">
            <w:pPr>
              <w:pStyle w:val="TAC"/>
              <w:rPr>
                <w:ins w:id="43367" w:author="BigCREditor-RAN4#104-bis" w:date="2022-10-21T15:08:00Z"/>
              </w:rPr>
            </w:pPr>
            <w:ins w:id="43368" w:author="BigCREditor-RAN4#104-bis" w:date="2022-10-21T15:08:00Z">
              <w:r w:rsidRPr="00020619">
                <w:rPr>
                  <w:sz w:val="16"/>
                  <w:szCs w:val="16"/>
                </w:rPr>
                <w:t>CR.1.1 FDD</w:t>
              </w:r>
            </w:ins>
          </w:p>
        </w:tc>
        <w:tc>
          <w:tcPr>
            <w:tcW w:w="709" w:type="dxa"/>
            <w:tcBorders>
              <w:top w:val="single" w:sz="4" w:space="0" w:color="auto"/>
              <w:left w:val="single" w:sz="4" w:space="0" w:color="auto"/>
              <w:right w:val="single" w:sz="4" w:space="0" w:color="auto"/>
            </w:tcBorders>
          </w:tcPr>
          <w:p w14:paraId="7965E066" w14:textId="77777777" w:rsidR="002D6BEE" w:rsidRPr="00020619" w:rsidRDefault="002D6BEE" w:rsidP="00BB34DD">
            <w:pPr>
              <w:pStyle w:val="TAC"/>
              <w:rPr>
                <w:ins w:id="43369" w:author="BigCREditor-RAN4#104-bis" w:date="2022-10-21T15:08:00Z"/>
              </w:rPr>
            </w:pPr>
            <w:ins w:id="43370" w:author="BigCREditor-RAN4#104-bis" w:date="2022-10-21T15:08:00Z">
              <w:r w:rsidRPr="00020619">
                <w:t>-</w:t>
              </w:r>
            </w:ins>
          </w:p>
        </w:tc>
        <w:tc>
          <w:tcPr>
            <w:tcW w:w="1091" w:type="dxa"/>
            <w:gridSpan w:val="2"/>
            <w:tcBorders>
              <w:top w:val="single" w:sz="4" w:space="0" w:color="auto"/>
              <w:left w:val="single" w:sz="4" w:space="0" w:color="auto"/>
              <w:right w:val="single" w:sz="4" w:space="0" w:color="auto"/>
            </w:tcBorders>
          </w:tcPr>
          <w:p w14:paraId="545EA309" w14:textId="77777777" w:rsidR="002D6BEE" w:rsidRPr="00020619" w:rsidRDefault="002D6BEE" w:rsidP="00BB34DD">
            <w:pPr>
              <w:pStyle w:val="TAC"/>
              <w:rPr>
                <w:ins w:id="43371" w:author="BigCREditor-RAN4#104-bis" w:date="2022-10-21T15:08:00Z"/>
              </w:rPr>
            </w:pPr>
            <w:ins w:id="43372" w:author="BigCREditor-RAN4#104-bis" w:date="2022-10-21T15:08:00Z">
              <w:r w:rsidRPr="00020619">
                <w:rPr>
                  <w:sz w:val="16"/>
                  <w:szCs w:val="16"/>
                </w:rPr>
                <w:t>CR.1.1 FDD</w:t>
              </w:r>
            </w:ins>
          </w:p>
        </w:tc>
        <w:tc>
          <w:tcPr>
            <w:tcW w:w="831" w:type="dxa"/>
            <w:tcBorders>
              <w:top w:val="single" w:sz="4" w:space="0" w:color="auto"/>
              <w:left w:val="single" w:sz="4" w:space="0" w:color="auto"/>
              <w:right w:val="single" w:sz="4" w:space="0" w:color="auto"/>
            </w:tcBorders>
          </w:tcPr>
          <w:p w14:paraId="4DA18562" w14:textId="77777777" w:rsidR="002D6BEE" w:rsidRPr="00020619" w:rsidRDefault="002D6BEE" w:rsidP="00BB34DD">
            <w:pPr>
              <w:pStyle w:val="TAC"/>
              <w:rPr>
                <w:ins w:id="43373" w:author="BigCREditor-RAN4#104-bis" w:date="2022-10-21T15:08:00Z"/>
              </w:rPr>
            </w:pPr>
            <w:ins w:id="43374" w:author="BigCREditor-RAN4#104-bis" w:date="2022-10-21T15:08:00Z">
              <w:r w:rsidRPr="00020619">
                <w:t>-</w:t>
              </w:r>
            </w:ins>
          </w:p>
        </w:tc>
      </w:tr>
      <w:tr w:rsidR="002D6BEE" w:rsidRPr="00020619" w14:paraId="2CD82C8D" w14:textId="77777777" w:rsidTr="00BB34DD">
        <w:trPr>
          <w:trHeight w:val="187"/>
          <w:jc w:val="center"/>
          <w:ins w:id="43375"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77EA190E" w14:textId="77777777" w:rsidR="002D6BEE" w:rsidRPr="00020619" w:rsidRDefault="002D6BEE" w:rsidP="00BB34DD">
            <w:pPr>
              <w:pStyle w:val="TAL"/>
              <w:rPr>
                <w:ins w:id="43376"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6AD037F4" w14:textId="77777777" w:rsidR="002D6BEE" w:rsidRPr="00020619" w:rsidRDefault="002D6BEE" w:rsidP="00BB34DD">
            <w:pPr>
              <w:pStyle w:val="TAC"/>
              <w:rPr>
                <w:ins w:id="43377" w:author="BigCREditor-RAN4#104-bis" w:date="2022-10-21T15:08:00Z"/>
              </w:rPr>
            </w:pPr>
            <w:ins w:id="43378"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50FF6DDF" w14:textId="77777777" w:rsidR="002D6BEE" w:rsidRPr="00020619" w:rsidRDefault="002D6BEE" w:rsidP="00BB34DD">
            <w:pPr>
              <w:pStyle w:val="TAC"/>
              <w:rPr>
                <w:ins w:id="43379" w:author="BigCREditor-RAN4#104-bis" w:date="2022-10-21T15:08:00Z"/>
              </w:rPr>
            </w:pPr>
          </w:p>
        </w:tc>
        <w:tc>
          <w:tcPr>
            <w:tcW w:w="1233" w:type="dxa"/>
            <w:gridSpan w:val="3"/>
            <w:tcBorders>
              <w:left w:val="single" w:sz="4" w:space="0" w:color="auto"/>
              <w:right w:val="single" w:sz="4" w:space="0" w:color="auto"/>
            </w:tcBorders>
          </w:tcPr>
          <w:p w14:paraId="7226E2F1" w14:textId="77777777" w:rsidR="002D6BEE" w:rsidRPr="00020619" w:rsidRDefault="002D6BEE" w:rsidP="00BB34DD">
            <w:pPr>
              <w:pStyle w:val="TAC"/>
              <w:rPr>
                <w:ins w:id="43380" w:author="BigCREditor-RAN4#104-bis" w:date="2022-10-21T15:08:00Z"/>
              </w:rPr>
            </w:pPr>
            <w:ins w:id="43381" w:author="BigCREditor-RAN4#104-bis" w:date="2022-10-21T15:08:00Z">
              <w:r w:rsidRPr="00020619">
                <w:rPr>
                  <w:sz w:val="16"/>
                  <w:szCs w:val="16"/>
                </w:rPr>
                <w:t>CR.1.1 TDD</w:t>
              </w:r>
            </w:ins>
          </w:p>
        </w:tc>
        <w:tc>
          <w:tcPr>
            <w:tcW w:w="709" w:type="dxa"/>
            <w:tcBorders>
              <w:left w:val="single" w:sz="4" w:space="0" w:color="auto"/>
              <w:right w:val="single" w:sz="4" w:space="0" w:color="auto"/>
            </w:tcBorders>
          </w:tcPr>
          <w:p w14:paraId="58DD3D12" w14:textId="77777777" w:rsidR="002D6BEE" w:rsidRPr="00020619" w:rsidRDefault="002D6BEE" w:rsidP="00BB34DD">
            <w:pPr>
              <w:pStyle w:val="TAC"/>
              <w:rPr>
                <w:ins w:id="43382" w:author="BigCREditor-RAN4#104-bis" w:date="2022-10-21T15:08:00Z"/>
              </w:rPr>
            </w:pPr>
            <w:ins w:id="43383" w:author="BigCREditor-RAN4#104-bis" w:date="2022-10-21T15:08:00Z">
              <w:r w:rsidRPr="00020619">
                <w:t>-</w:t>
              </w:r>
            </w:ins>
          </w:p>
        </w:tc>
        <w:tc>
          <w:tcPr>
            <w:tcW w:w="1091" w:type="dxa"/>
            <w:gridSpan w:val="2"/>
            <w:tcBorders>
              <w:left w:val="single" w:sz="4" w:space="0" w:color="auto"/>
              <w:right w:val="single" w:sz="4" w:space="0" w:color="auto"/>
            </w:tcBorders>
          </w:tcPr>
          <w:p w14:paraId="3A7CCFC1" w14:textId="77777777" w:rsidR="002D6BEE" w:rsidRPr="00020619" w:rsidRDefault="002D6BEE" w:rsidP="00BB34DD">
            <w:pPr>
              <w:pStyle w:val="TAC"/>
              <w:rPr>
                <w:ins w:id="43384" w:author="BigCREditor-RAN4#104-bis" w:date="2022-10-21T15:08:00Z"/>
              </w:rPr>
            </w:pPr>
            <w:ins w:id="43385" w:author="BigCREditor-RAN4#104-bis" w:date="2022-10-21T15:08:00Z">
              <w:r w:rsidRPr="00020619">
                <w:rPr>
                  <w:sz w:val="16"/>
                  <w:szCs w:val="16"/>
                </w:rPr>
                <w:t>CR.1.1 TDD</w:t>
              </w:r>
            </w:ins>
          </w:p>
        </w:tc>
        <w:tc>
          <w:tcPr>
            <w:tcW w:w="831" w:type="dxa"/>
            <w:tcBorders>
              <w:left w:val="single" w:sz="4" w:space="0" w:color="auto"/>
              <w:right w:val="single" w:sz="4" w:space="0" w:color="auto"/>
            </w:tcBorders>
          </w:tcPr>
          <w:p w14:paraId="613AEE63" w14:textId="77777777" w:rsidR="002D6BEE" w:rsidRPr="00020619" w:rsidRDefault="002D6BEE" w:rsidP="00BB34DD">
            <w:pPr>
              <w:pStyle w:val="TAC"/>
              <w:rPr>
                <w:ins w:id="43386" w:author="BigCREditor-RAN4#104-bis" w:date="2022-10-21T15:08:00Z"/>
              </w:rPr>
            </w:pPr>
            <w:ins w:id="43387" w:author="BigCREditor-RAN4#104-bis" w:date="2022-10-21T15:08:00Z">
              <w:r w:rsidRPr="00020619">
                <w:t>-</w:t>
              </w:r>
            </w:ins>
          </w:p>
        </w:tc>
      </w:tr>
      <w:tr w:rsidR="002D6BEE" w:rsidRPr="00020619" w14:paraId="5FD6B173" w14:textId="77777777" w:rsidTr="00BB34DD">
        <w:trPr>
          <w:trHeight w:val="187"/>
          <w:jc w:val="center"/>
          <w:ins w:id="43388"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7C31D5DD" w14:textId="77777777" w:rsidR="002D6BEE" w:rsidRPr="00020619" w:rsidRDefault="002D6BEE" w:rsidP="00BB34DD">
            <w:pPr>
              <w:pStyle w:val="TAL"/>
              <w:rPr>
                <w:ins w:id="43389"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1EE68BC7" w14:textId="77777777" w:rsidR="002D6BEE" w:rsidRPr="00020619" w:rsidRDefault="002D6BEE" w:rsidP="00BB34DD">
            <w:pPr>
              <w:pStyle w:val="TAC"/>
              <w:rPr>
                <w:ins w:id="43390" w:author="BigCREditor-RAN4#104-bis" w:date="2022-10-21T15:08:00Z"/>
              </w:rPr>
            </w:pPr>
            <w:ins w:id="43391"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0D8D1AF3" w14:textId="77777777" w:rsidR="002D6BEE" w:rsidRPr="00020619" w:rsidRDefault="002D6BEE" w:rsidP="00BB34DD">
            <w:pPr>
              <w:pStyle w:val="TAC"/>
              <w:rPr>
                <w:ins w:id="43392"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794FA4F4" w14:textId="77777777" w:rsidR="002D6BEE" w:rsidRPr="00020619" w:rsidRDefault="002D6BEE" w:rsidP="00BB34DD">
            <w:pPr>
              <w:pStyle w:val="TAC"/>
              <w:rPr>
                <w:ins w:id="43393" w:author="BigCREditor-RAN4#104-bis" w:date="2022-10-21T15:08:00Z"/>
              </w:rPr>
            </w:pPr>
            <w:ins w:id="43394" w:author="BigCREditor-RAN4#104-bis" w:date="2022-10-21T15:08:00Z">
              <w:r w:rsidRPr="00020619">
                <w:rPr>
                  <w:sz w:val="16"/>
                  <w:szCs w:val="16"/>
                </w:rPr>
                <w:t>CR.2.1 FDD</w:t>
              </w:r>
            </w:ins>
          </w:p>
        </w:tc>
        <w:tc>
          <w:tcPr>
            <w:tcW w:w="709" w:type="dxa"/>
            <w:tcBorders>
              <w:left w:val="single" w:sz="4" w:space="0" w:color="auto"/>
              <w:bottom w:val="single" w:sz="4" w:space="0" w:color="auto"/>
              <w:right w:val="single" w:sz="4" w:space="0" w:color="auto"/>
            </w:tcBorders>
          </w:tcPr>
          <w:p w14:paraId="7F782C2F" w14:textId="77777777" w:rsidR="002D6BEE" w:rsidRPr="00020619" w:rsidRDefault="002D6BEE" w:rsidP="00BB34DD">
            <w:pPr>
              <w:pStyle w:val="TAC"/>
              <w:rPr>
                <w:ins w:id="43395" w:author="BigCREditor-RAN4#104-bis" w:date="2022-10-21T15:08:00Z"/>
              </w:rPr>
            </w:pPr>
            <w:ins w:id="43396" w:author="BigCREditor-RAN4#104-bis" w:date="2022-10-21T15:08:00Z">
              <w:r w:rsidRPr="00020619">
                <w:t>-</w:t>
              </w:r>
            </w:ins>
          </w:p>
        </w:tc>
        <w:tc>
          <w:tcPr>
            <w:tcW w:w="1091" w:type="dxa"/>
            <w:gridSpan w:val="2"/>
            <w:tcBorders>
              <w:left w:val="single" w:sz="4" w:space="0" w:color="auto"/>
              <w:bottom w:val="single" w:sz="4" w:space="0" w:color="auto"/>
              <w:right w:val="single" w:sz="4" w:space="0" w:color="auto"/>
            </w:tcBorders>
          </w:tcPr>
          <w:p w14:paraId="4043F78B" w14:textId="77777777" w:rsidR="002D6BEE" w:rsidRPr="00020619" w:rsidRDefault="002D6BEE" w:rsidP="00BB34DD">
            <w:pPr>
              <w:pStyle w:val="TAC"/>
              <w:rPr>
                <w:ins w:id="43397" w:author="BigCREditor-RAN4#104-bis" w:date="2022-10-21T15:08:00Z"/>
              </w:rPr>
            </w:pPr>
            <w:ins w:id="43398" w:author="BigCREditor-RAN4#104-bis" w:date="2022-10-21T15:08:00Z">
              <w:r w:rsidRPr="00020619">
                <w:rPr>
                  <w:sz w:val="16"/>
                  <w:szCs w:val="16"/>
                </w:rPr>
                <w:t>CR.2.1 FDD</w:t>
              </w:r>
            </w:ins>
          </w:p>
        </w:tc>
        <w:tc>
          <w:tcPr>
            <w:tcW w:w="831" w:type="dxa"/>
            <w:tcBorders>
              <w:left w:val="single" w:sz="4" w:space="0" w:color="auto"/>
              <w:bottom w:val="single" w:sz="4" w:space="0" w:color="auto"/>
              <w:right w:val="single" w:sz="4" w:space="0" w:color="auto"/>
            </w:tcBorders>
          </w:tcPr>
          <w:p w14:paraId="0A7C5BB4" w14:textId="77777777" w:rsidR="002D6BEE" w:rsidRPr="00020619" w:rsidRDefault="002D6BEE" w:rsidP="00BB34DD">
            <w:pPr>
              <w:pStyle w:val="TAC"/>
              <w:rPr>
                <w:ins w:id="43399" w:author="BigCREditor-RAN4#104-bis" w:date="2022-10-21T15:08:00Z"/>
              </w:rPr>
            </w:pPr>
            <w:ins w:id="43400" w:author="BigCREditor-RAN4#104-bis" w:date="2022-10-21T15:08:00Z">
              <w:r w:rsidRPr="00020619">
                <w:t>-</w:t>
              </w:r>
            </w:ins>
          </w:p>
        </w:tc>
      </w:tr>
      <w:tr w:rsidR="002D6BEE" w:rsidRPr="00020619" w14:paraId="5A577524" w14:textId="77777777" w:rsidTr="00BB34DD">
        <w:trPr>
          <w:trHeight w:val="187"/>
          <w:jc w:val="center"/>
          <w:ins w:id="43401" w:author="BigCREditor-RAN4#104-bis" w:date="2022-10-21T15:08:00Z"/>
        </w:trPr>
        <w:tc>
          <w:tcPr>
            <w:tcW w:w="2689" w:type="dxa"/>
            <w:gridSpan w:val="2"/>
            <w:tcBorders>
              <w:left w:val="single" w:sz="4" w:space="0" w:color="auto"/>
              <w:bottom w:val="nil"/>
              <w:right w:val="single" w:sz="4" w:space="0" w:color="auto"/>
            </w:tcBorders>
            <w:shd w:val="clear" w:color="auto" w:fill="auto"/>
          </w:tcPr>
          <w:p w14:paraId="4A62774C" w14:textId="77777777" w:rsidR="002D6BEE" w:rsidRPr="00020619" w:rsidRDefault="002D6BEE" w:rsidP="00BB34DD">
            <w:pPr>
              <w:pStyle w:val="TAL"/>
              <w:rPr>
                <w:ins w:id="43402" w:author="BigCREditor-RAN4#104-bis" w:date="2022-10-21T15:08:00Z"/>
              </w:rPr>
            </w:pPr>
            <w:ins w:id="43403" w:author="BigCREditor-RAN4#104-bis" w:date="2022-10-21T15:08:00Z">
              <w:r w:rsidRPr="00020619">
                <w:t>Dedicated CORESET Reference Channel</w:t>
              </w:r>
            </w:ins>
          </w:p>
        </w:tc>
        <w:tc>
          <w:tcPr>
            <w:tcW w:w="850" w:type="dxa"/>
            <w:tcBorders>
              <w:top w:val="single" w:sz="4" w:space="0" w:color="auto"/>
              <w:left w:val="single" w:sz="4" w:space="0" w:color="auto"/>
              <w:bottom w:val="single" w:sz="4" w:space="0" w:color="auto"/>
              <w:right w:val="single" w:sz="4" w:space="0" w:color="auto"/>
            </w:tcBorders>
          </w:tcPr>
          <w:p w14:paraId="3E877560" w14:textId="77777777" w:rsidR="002D6BEE" w:rsidRPr="00020619" w:rsidRDefault="002D6BEE" w:rsidP="00BB34DD">
            <w:pPr>
              <w:pStyle w:val="TAC"/>
              <w:rPr>
                <w:ins w:id="43404" w:author="BigCREditor-RAN4#104-bis" w:date="2022-10-21T15:08:00Z"/>
              </w:rPr>
            </w:pPr>
            <w:ins w:id="43405" w:author="BigCREditor-RAN4#104-bis" w:date="2022-10-21T15:08:00Z">
              <w:r w:rsidRPr="00020619">
                <w:t>1,4</w:t>
              </w:r>
            </w:ins>
          </w:p>
        </w:tc>
        <w:tc>
          <w:tcPr>
            <w:tcW w:w="893" w:type="dxa"/>
            <w:tcBorders>
              <w:left w:val="single" w:sz="4" w:space="0" w:color="auto"/>
              <w:bottom w:val="single" w:sz="4" w:space="0" w:color="auto"/>
              <w:right w:val="single" w:sz="4" w:space="0" w:color="auto"/>
            </w:tcBorders>
          </w:tcPr>
          <w:p w14:paraId="6DAECAC0" w14:textId="77777777" w:rsidR="002D6BEE" w:rsidRPr="00020619" w:rsidRDefault="002D6BEE" w:rsidP="00BB34DD">
            <w:pPr>
              <w:pStyle w:val="TAC"/>
              <w:rPr>
                <w:ins w:id="43406"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65A510A6" w14:textId="77777777" w:rsidR="002D6BEE" w:rsidRPr="00020619" w:rsidRDefault="002D6BEE" w:rsidP="00BB34DD">
            <w:pPr>
              <w:pStyle w:val="TAC"/>
              <w:rPr>
                <w:ins w:id="43407" w:author="BigCREditor-RAN4#104-bis" w:date="2022-10-21T15:08:00Z"/>
                <w:sz w:val="14"/>
                <w:szCs w:val="14"/>
              </w:rPr>
            </w:pPr>
            <w:ins w:id="43408" w:author="BigCREditor-RAN4#104-bis" w:date="2022-10-21T15:08:00Z">
              <w:r w:rsidRPr="00020619">
                <w:rPr>
                  <w:sz w:val="14"/>
                  <w:szCs w:val="14"/>
                </w:rPr>
                <w:t>CCR.1.1 FDD</w:t>
              </w:r>
            </w:ins>
          </w:p>
        </w:tc>
        <w:tc>
          <w:tcPr>
            <w:tcW w:w="709" w:type="dxa"/>
            <w:tcBorders>
              <w:left w:val="single" w:sz="4" w:space="0" w:color="auto"/>
              <w:bottom w:val="single" w:sz="4" w:space="0" w:color="auto"/>
              <w:right w:val="single" w:sz="4" w:space="0" w:color="auto"/>
            </w:tcBorders>
          </w:tcPr>
          <w:p w14:paraId="087C9589" w14:textId="77777777" w:rsidR="002D6BEE" w:rsidRPr="00020619" w:rsidRDefault="002D6BEE" w:rsidP="00BB34DD">
            <w:pPr>
              <w:pStyle w:val="TAC"/>
              <w:rPr>
                <w:ins w:id="43409" w:author="BigCREditor-RAN4#104-bis" w:date="2022-10-21T15:08:00Z"/>
              </w:rPr>
            </w:pPr>
            <w:ins w:id="43410" w:author="BigCREditor-RAN4#104-bis" w:date="2022-10-21T15:08:00Z">
              <w:r w:rsidRPr="00020619">
                <w:t>-</w:t>
              </w:r>
            </w:ins>
          </w:p>
        </w:tc>
        <w:tc>
          <w:tcPr>
            <w:tcW w:w="1091" w:type="dxa"/>
            <w:gridSpan w:val="2"/>
            <w:tcBorders>
              <w:left w:val="single" w:sz="4" w:space="0" w:color="auto"/>
              <w:bottom w:val="single" w:sz="4" w:space="0" w:color="auto"/>
              <w:right w:val="single" w:sz="4" w:space="0" w:color="auto"/>
            </w:tcBorders>
          </w:tcPr>
          <w:p w14:paraId="2E816B75" w14:textId="77777777" w:rsidR="002D6BEE" w:rsidRPr="00020619" w:rsidRDefault="002D6BEE" w:rsidP="00BB34DD">
            <w:pPr>
              <w:pStyle w:val="TAC"/>
              <w:rPr>
                <w:ins w:id="43411" w:author="BigCREditor-RAN4#104-bis" w:date="2022-10-21T15:08:00Z"/>
                <w:sz w:val="14"/>
                <w:szCs w:val="14"/>
              </w:rPr>
            </w:pPr>
            <w:ins w:id="43412" w:author="BigCREditor-RAN4#104-bis" w:date="2022-10-21T15:08:00Z">
              <w:r w:rsidRPr="00020619">
                <w:rPr>
                  <w:sz w:val="14"/>
                  <w:szCs w:val="14"/>
                </w:rPr>
                <w:t>CCR.1.1 FDD</w:t>
              </w:r>
            </w:ins>
          </w:p>
        </w:tc>
        <w:tc>
          <w:tcPr>
            <w:tcW w:w="831" w:type="dxa"/>
            <w:tcBorders>
              <w:left w:val="single" w:sz="4" w:space="0" w:color="auto"/>
              <w:bottom w:val="single" w:sz="4" w:space="0" w:color="auto"/>
              <w:right w:val="single" w:sz="4" w:space="0" w:color="auto"/>
            </w:tcBorders>
          </w:tcPr>
          <w:p w14:paraId="3604344E" w14:textId="77777777" w:rsidR="002D6BEE" w:rsidRPr="00020619" w:rsidRDefault="002D6BEE" w:rsidP="00BB34DD">
            <w:pPr>
              <w:pStyle w:val="TAC"/>
              <w:rPr>
                <w:ins w:id="43413" w:author="BigCREditor-RAN4#104-bis" w:date="2022-10-21T15:08:00Z"/>
              </w:rPr>
            </w:pPr>
            <w:ins w:id="43414" w:author="BigCREditor-RAN4#104-bis" w:date="2022-10-21T15:08:00Z">
              <w:r w:rsidRPr="00020619">
                <w:t>-</w:t>
              </w:r>
            </w:ins>
          </w:p>
        </w:tc>
      </w:tr>
      <w:tr w:rsidR="002D6BEE" w:rsidRPr="00020619" w14:paraId="2502594B" w14:textId="77777777" w:rsidTr="00BB34DD">
        <w:trPr>
          <w:trHeight w:val="187"/>
          <w:jc w:val="center"/>
          <w:ins w:id="43415"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6835D9FD" w14:textId="77777777" w:rsidR="002D6BEE" w:rsidRPr="00020619" w:rsidRDefault="002D6BEE" w:rsidP="00BB34DD">
            <w:pPr>
              <w:pStyle w:val="TAL"/>
              <w:rPr>
                <w:ins w:id="43416"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74F8BF09" w14:textId="77777777" w:rsidR="002D6BEE" w:rsidRPr="00020619" w:rsidRDefault="002D6BEE" w:rsidP="00BB34DD">
            <w:pPr>
              <w:pStyle w:val="TAC"/>
              <w:rPr>
                <w:ins w:id="43417" w:author="BigCREditor-RAN4#104-bis" w:date="2022-10-21T15:08:00Z"/>
              </w:rPr>
            </w:pPr>
            <w:ins w:id="43418" w:author="BigCREditor-RAN4#104-bis" w:date="2022-10-21T15:08:00Z">
              <w:r w:rsidRPr="00020619">
                <w:t>2</w:t>
              </w:r>
            </w:ins>
          </w:p>
        </w:tc>
        <w:tc>
          <w:tcPr>
            <w:tcW w:w="893" w:type="dxa"/>
            <w:tcBorders>
              <w:left w:val="single" w:sz="4" w:space="0" w:color="auto"/>
              <w:bottom w:val="single" w:sz="4" w:space="0" w:color="auto"/>
              <w:right w:val="single" w:sz="4" w:space="0" w:color="auto"/>
            </w:tcBorders>
          </w:tcPr>
          <w:p w14:paraId="05C5AD57" w14:textId="77777777" w:rsidR="002D6BEE" w:rsidRPr="00020619" w:rsidRDefault="002D6BEE" w:rsidP="00BB34DD">
            <w:pPr>
              <w:pStyle w:val="TAC"/>
              <w:rPr>
                <w:ins w:id="43419"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0B9799D5" w14:textId="77777777" w:rsidR="002D6BEE" w:rsidRPr="00020619" w:rsidRDefault="002D6BEE" w:rsidP="00BB34DD">
            <w:pPr>
              <w:pStyle w:val="TAC"/>
              <w:rPr>
                <w:ins w:id="43420" w:author="BigCREditor-RAN4#104-bis" w:date="2022-10-21T15:08:00Z"/>
                <w:sz w:val="14"/>
                <w:szCs w:val="14"/>
              </w:rPr>
            </w:pPr>
            <w:ins w:id="43421" w:author="BigCREditor-RAN4#104-bis" w:date="2022-10-21T15:08:00Z">
              <w:r w:rsidRPr="00020619">
                <w:rPr>
                  <w:sz w:val="14"/>
                  <w:szCs w:val="14"/>
                </w:rPr>
                <w:t>CCR.1.1 TDD</w:t>
              </w:r>
            </w:ins>
          </w:p>
        </w:tc>
        <w:tc>
          <w:tcPr>
            <w:tcW w:w="709" w:type="dxa"/>
            <w:tcBorders>
              <w:left w:val="single" w:sz="4" w:space="0" w:color="auto"/>
              <w:bottom w:val="single" w:sz="4" w:space="0" w:color="auto"/>
              <w:right w:val="single" w:sz="4" w:space="0" w:color="auto"/>
            </w:tcBorders>
          </w:tcPr>
          <w:p w14:paraId="51F52ED5" w14:textId="77777777" w:rsidR="002D6BEE" w:rsidRPr="00020619" w:rsidRDefault="002D6BEE" w:rsidP="00BB34DD">
            <w:pPr>
              <w:pStyle w:val="TAC"/>
              <w:rPr>
                <w:ins w:id="43422" w:author="BigCREditor-RAN4#104-bis" w:date="2022-10-21T15:08:00Z"/>
              </w:rPr>
            </w:pPr>
            <w:ins w:id="43423" w:author="BigCREditor-RAN4#104-bis" w:date="2022-10-21T15:08:00Z">
              <w:r w:rsidRPr="00020619">
                <w:t>-</w:t>
              </w:r>
            </w:ins>
          </w:p>
        </w:tc>
        <w:tc>
          <w:tcPr>
            <w:tcW w:w="1091" w:type="dxa"/>
            <w:gridSpan w:val="2"/>
            <w:tcBorders>
              <w:left w:val="single" w:sz="4" w:space="0" w:color="auto"/>
              <w:bottom w:val="single" w:sz="4" w:space="0" w:color="auto"/>
              <w:right w:val="single" w:sz="4" w:space="0" w:color="auto"/>
            </w:tcBorders>
          </w:tcPr>
          <w:p w14:paraId="461292E5" w14:textId="77777777" w:rsidR="002D6BEE" w:rsidRPr="00020619" w:rsidRDefault="002D6BEE" w:rsidP="00BB34DD">
            <w:pPr>
              <w:pStyle w:val="TAC"/>
              <w:rPr>
                <w:ins w:id="43424" w:author="BigCREditor-RAN4#104-bis" w:date="2022-10-21T15:08:00Z"/>
                <w:sz w:val="14"/>
                <w:szCs w:val="14"/>
              </w:rPr>
            </w:pPr>
            <w:ins w:id="43425" w:author="BigCREditor-RAN4#104-bis" w:date="2022-10-21T15:08:00Z">
              <w:r w:rsidRPr="00020619">
                <w:rPr>
                  <w:sz w:val="14"/>
                  <w:szCs w:val="14"/>
                </w:rPr>
                <w:t>CCR.1.1 TDD</w:t>
              </w:r>
            </w:ins>
          </w:p>
        </w:tc>
        <w:tc>
          <w:tcPr>
            <w:tcW w:w="831" w:type="dxa"/>
            <w:tcBorders>
              <w:left w:val="single" w:sz="4" w:space="0" w:color="auto"/>
              <w:bottom w:val="single" w:sz="4" w:space="0" w:color="auto"/>
              <w:right w:val="single" w:sz="4" w:space="0" w:color="auto"/>
            </w:tcBorders>
          </w:tcPr>
          <w:p w14:paraId="519A3C26" w14:textId="77777777" w:rsidR="002D6BEE" w:rsidRPr="00020619" w:rsidRDefault="002D6BEE" w:rsidP="00BB34DD">
            <w:pPr>
              <w:pStyle w:val="TAC"/>
              <w:rPr>
                <w:ins w:id="43426" w:author="BigCREditor-RAN4#104-bis" w:date="2022-10-21T15:08:00Z"/>
              </w:rPr>
            </w:pPr>
            <w:ins w:id="43427" w:author="BigCREditor-RAN4#104-bis" w:date="2022-10-21T15:08:00Z">
              <w:r w:rsidRPr="00020619">
                <w:t>-</w:t>
              </w:r>
            </w:ins>
          </w:p>
        </w:tc>
      </w:tr>
      <w:tr w:rsidR="002D6BEE" w:rsidRPr="00020619" w14:paraId="39CFDABF" w14:textId="77777777" w:rsidTr="00BB34DD">
        <w:trPr>
          <w:trHeight w:val="187"/>
          <w:jc w:val="center"/>
          <w:ins w:id="43428"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662863C4" w14:textId="77777777" w:rsidR="002D6BEE" w:rsidRPr="00020619" w:rsidRDefault="002D6BEE" w:rsidP="00BB34DD">
            <w:pPr>
              <w:pStyle w:val="TAL"/>
              <w:rPr>
                <w:ins w:id="43429"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36884805" w14:textId="77777777" w:rsidR="002D6BEE" w:rsidRPr="00020619" w:rsidRDefault="002D6BEE" w:rsidP="00BB34DD">
            <w:pPr>
              <w:pStyle w:val="TAC"/>
              <w:rPr>
                <w:ins w:id="43430" w:author="BigCREditor-RAN4#104-bis" w:date="2022-10-21T15:08:00Z"/>
              </w:rPr>
            </w:pPr>
            <w:ins w:id="43431" w:author="BigCREditor-RAN4#104-bis" w:date="2022-10-21T15:08:00Z">
              <w:r w:rsidRPr="00020619">
                <w:t>3</w:t>
              </w:r>
            </w:ins>
          </w:p>
        </w:tc>
        <w:tc>
          <w:tcPr>
            <w:tcW w:w="893" w:type="dxa"/>
            <w:tcBorders>
              <w:left w:val="single" w:sz="4" w:space="0" w:color="auto"/>
              <w:bottom w:val="single" w:sz="4" w:space="0" w:color="auto"/>
              <w:right w:val="single" w:sz="4" w:space="0" w:color="auto"/>
            </w:tcBorders>
          </w:tcPr>
          <w:p w14:paraId="253FBE49" w14:textId="77777777" w:rsidR="002D6BEE" w:rsidRPr="00020619" w:rsidRDefault="002D6BEE" w:rsidP="00BB34DD">
            <w:pPr>
              <w:pStyle w:val="TAC"/>
              <w:rPr>
                <w:ins w:id="43432" w:author="BigCREditor-RAN4#104-bis" w:date="2022-10-21T15:08:00Z"/>
              </w:rPr>
            </w:pPr>
          </w:p>
        </w:tc>
        <w:tc>
          <w:tcPr>
            <w:tcW w:w="1233" w:type="dxa"/>
            <w:gridSpan w:val="3"/>
            <w:tcBorders>
              <w:left w:val="single" w:sz="4" w:space="0" w:color="auto"/>
              <w:bottom w:val="single" w:sz="4" w:space="0" w:color="auto"/>
              <w:right w:val="single" w:sz="4" w:space="0" w:color="auto"/>
            </w:tcBorders>
          </w:tcPr>
          <w:p w14:paraId="1973C187" w14:textId="77777777" w:rsidR="002D6BEE" w:rsidRPr="00020619" w:rsidRDefault="002D6BEE" w:rsidP="00BB34DD">
            <w:pPr>
              <w:pStyle w:val="TAC"/>
              <w:rPr>
                <w:ins w:id="43433" w:author="BigCREditor-RAN4#104-bis" w:date="2022-10-21T15:08:00Z"/>
                <w:sz w:val="14"/>
                <w:szCs w:val="14"/>
              </w:rPr>
            </w:pPr>
            <w:ins w:id="43434" w:author="BigCREditor-RAN4#104-bis" w:date="2022-10-21T15:08:00Z">
              <w:r w:rsidRPr="00020619">
                <w:rPr>
                  <w:sz w:val="14"/>
                  <w:szCs w:val="14"/>
                </w:rPr>
                <w:t>CCR.2.1 TDD</w:t>
              </w:r>
            </w:ins>
          </w:p>
        </w:tc>
        <w:tc>
          <w:tcPr>
            <w:tcW w:w="709" w:type="dxa"/>
            <w:tcBorders>
              <w:left w:val="single" w:sz="4" w:space="0" w:color="auto"/>
              <w:bottom w:val="single" w:sz="4" w:space="0" w:color="auto"/>
              <w:right w:val="single" w:sz="4" w:space="0" w:color="auto"/>
            </w:tcBorders>
          </w:tcPr>
          <w:p w14:paraId="08D404B4" w14:textId="77777777" w:rsidR="002D6BEE" w:rsidRPr="00020619" w:rsidRDefault="002D6BEE" w:rsidP="00BB34DD">
            <w:pPr>
              <w:pStyle w:val="TAC"/>
              <w:rPr>
                <w:ins w:id="43435" w:author="BigCREditor-RAN4#104-bis" w:date="2022-10-21T15:08:00Z"/>
              </w:rPr>
            </w:pPr>
            <w:ins w:id="43436" w:author="BigCREditor-RAN4#104-bis" w:date="2022-10-21T15:08:00Z">
              <w:r w:rsidRPr="00020619">
                <w:t>-</w:t>
              </w:r>
            </w:ins>
          </w:p>
        </w:tc>
        <w:tc>
          <w:tcPr>
            <w:tcW w:w="1091" w:type="dxa"/>
            <w:gridSpan w:val="2"/>
            <w:tcBorders>
              <w:left w:val="single" w:sz="4" w:space="0" w:color="auto"/>
              <w:bottom w:val="single" w:sz="4" w:space="0" w:color="auto"/>
              <w:right w:val="single" w:sz="4" w:space="0" w:color="auto"/>
            </w:tcBorders>
          </w:tcPr>
          <w:p w14:paraId="48C52AC2" w14:textId="77777777" w:rsidR="002D6BEE" w:rsidRPr="00020619" w:rsidRDefault="002D6BEE" w:rsidP="00BB34DD">
            <w:pPr>
              <w:pStyle w:val="TAC"/>
              <w:rPr>
                <w:ins w:id="43437" w:author="BigCREditor-RAN4#104-bis" w:date="2022-10-21T15:08:00Z"/>
                <w:sz w:val="14"/>
                <w:szCs w:val="14"/>
              </w:rPr>
            </w:pPr>
            <w:ins w:id="43438" w:author="BigCREditor-RAN4#104-bis" w:date="2022-10-21T15:08:00Z">
              <w:r w:rsidRPr="00020619">
                <w:rPr>
                  <w:sz w:val="14"/>
                  <w:szCs w:val="14"/>
                </w:rPr>
                <w:t>CCR.2.1 TDD</w:t>
              </w:r>
            </w:ins>
          </w:p>
        </w:tc>
        <w:tc>
          <w:tcPr>
            <w:tcW w:w="831" w:type="dxa"/>
            <w:tcBorders>
              <w:left w:val="single" w:sz="4" w:space="0" w:color="auto"/>
              <w:bottom w:val="single" w:sz="4" w:space="0" w:color="auto"/>
              <w:right w:val="single" w:sz="4" w:space="0" w:color="auto"/>
            </w:tcBorders>
          </w:tcPr>
          <w:p w14:paraId="4F062540" w14:textId="77777777" w:rsidR="002D6BEE" w:rsidRPr="00020619" w:rsidRDefault="002D6BEE" w:rsidP="00BB34DD">
            <w:pPr>
              <w:pStyle w:val="TAC"/>
              <w:rPr>
                <w:ins w:id="43439" w:author="BigCREditor-RAN4#104-bis" w:date="2022-10-21T15:08:00Z"/>
              </w:rPr>
            </w:pPr>
            <w:ins w:id="43440" w:author="BigCREditor-RAN4#104-bis" w:date="2022-10-21T15:08:00Z">
              <w:r w:rsidRPr="00020619">
                <w:t>-</w:t>
              </w:r>
            </w:ins>
          </w:p>
        </w:tc>
      </w:tr>
      <w:tr w:rsidR="002D6BEE" w:rsidRPr="00020619" w14:paraId="68208D8E" w14:textId="77777777" w:rsidTr="00BB34DD">
        <w:trPr>
          <w:trHeight w:val="187"/>
          <w:jc w:val="center"/>
          <w:ins w:id="43441" w:author="BigCREditor-RAN4#104-bis" w:date="2022-10-21T15:08:00Z"/>
        </w:trPr>
        <w:tc>
          <w:tcPr>
            <w:tcW w:w="2689" w:type="dxa"/>
            <w:gridSpan w:val="2"/>
            <w:tcBorders>
              <w:left w:val="single" w:sz="4" w:space="0" w:color="auto"/>
              <w:bottom w:val="nil"/>
              <w:right w:val="single" w:sz="4" w:space="0" w:color="auto"/>
            </w:tcBorders>
            <w:shd w:val="clear" w:color="auto" w:fill="auto"/>
          </w:tcPr>
          <w:p w14:paraId="7607AAB3" w14:textId="77777777" w:rsidR="002D6BEE" w:rsidRPr="00020619" w:rsidRDefault="002D6BEE" w:rsidP="00BB34DD">
            <w:pPr>
              <w:pStyle w:val="TAL"/>
              <w:rPr>
                <w:ins w:id="43442" w:author="BigCREditor-RAN4#104-bis" w:date="2022-10-21T15:08:00Z"/>
              </w:rPr>
            </w:pPr>
            <w:ins w:id="43443" w:author="BigCREditor-RAN4#104-bis" w:date="2022-10-21T15:08:00Z">
              <w:r w:rsidRPr="00020619">
                <w:t>SSB configuration</w:t>
              </w:r>
            </w:ins>
          </w:p>
        </w:tc>
        <w:tc>
          <w:tcPr>
            <w:tcW w:w="850" w:type="dxa"/>
            <w:tcBorders>
              <w:top w:val="single" w:sz="4" w:space="0" w:color="auto"/>
              <w:left w:val="single" w:sz="4" w:space="0" w:color="auto"/>
              <w:bottom w:val="single" w:sz="4" w:space="0" w:color="auto"/>
              <w:right w:val="single" w:sz="4" w:space="0" w:color="auto"/>
            </w:tcBorders>
          </w:tcPr>
          <w:p w14:paraId="1F2C82A6" w14:textId="77777777" w:rsidR="002D6BEE" w:rsidRPr="00020619" w:rsidRDefault="002D6BEE" w:rsidP="00BB34DD">
            <w:pPr>
              <w:pStyle w:val="TAC"/>
              <w:rPr>
                <w:ins w:id="43444" w:author="BigCREditor-RAN4#104-bis" w:date="2022-10-21T15:08:00Z"/>
              </w:rPr>
            </w:pPr>
            <w:ins w:id="43445" w:author="BigCREditor-RAN4#104-bis" w:date="2022-10-21T15:08:00Z">
              <w:r w:rsidRPr="00020619">
                <w:t>1,4</w:t>
              </w:r>
            </w:ins>
          </w:p>
        </w:tc>
        <w:tc>
          <w:tcPr>
            <w:tcW w:w="893" w:type="dxa"/>
            <w:tcBorders>
              <w:left w:val="single" w:sz="4" w:space="0" w:color="auto"/>
              <w:bottom w:val="nil"/>
              <w:right w:val="single" w:sz="4" w:space="0" w:color="auto"/>
            </w:tcBorders>
            <w:shd w:val="clear" w:color="auto" w:fill="auto"/>
          </w:tcPr>
          <w:p w14:paraId="099CEA42" w14:textId="77777777" w:rsidR="002D6BEE" w:rsidRPr="00020619" w:rsidRDefault="002D6BEE" w:rsidP="00BB34DD">
            <w:pPr>
              <w:pStyle w:val="TAC"/>
              <w:rPr>
                <w:ins w:id="43446"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63D3922F" w14:textId="77777777" w:rsidR="002D6BEE" w:rsidRPr="00020619" w:rsidRDefault="002D6BEE" w:rsidP="00BB34DD">
            <w:pPr>
              <w:pStyle w:val="TAC"/>
              <w:rPr>
                <w:ins w:id="43447" w:author="BigCREditor-RAN4#104-bis" w:date="2022-10-21T15:08:00Z"/>
              </w:rPr>
            </w:pPr>
            <w:ins w:id="43448" w:author="BigCREditor-RAN4#104-bis" w:date="2022-10-21T15:08:00Z">
              <w:r w:rsidRPr="00020619">
                <w:t>SSB.1 FR1</w:t>
              </w:r>
            </w:ins>
          </w:p>
        </w:tc>
        <w:tc>
          <w:tcPr>
            <w:tcW w:w="1922" w:type="dxa"/>
            <w:gridSpan w:val="3"/>
            <w:tcBorders>
              <w:left w:val="single" w:sz="4" w:space="0" w:color="auto"/>
              <w:bottom w:val="single" w:sz="4" w:space="0" w:color="auto"/>
              <w:right w:val="single" w:sz="4" w:space="0" w:color="auto"/>
            </w:tcBorders>
          </w:tcPr>
          <w:p w14:paraId="469BF55B" w14:textId="77777777" w:rsidR="002D6BEE" w:rsidRPr="00020619" w:rsidRDefault="002D6BEE" w:rsidP="00BB34DD">
            <w:pPr>
              <w:pStyle w:val="TAC"/>
              <w:rPr>
                <w:ins w:id="43449" w:author="BigCREditor-RAN4#104-bis" w:date="2022-10-21T15:08:00Z"/>
              </w:rPr>
            </w:pPr>
            <w:ins w:id="43450" w:author="BigCREditor-RAN4#104-bis" w:date="2022-10-21T15:08:00Z">
              <w:r w:rsidRPr="00020619">
                <w:t>SSB.1 FR1</w:t>
              </w:r>
            </w:ins>
          </w:p>
        </w:tc>
      </w:tr>
      <w:tr w:rsidR="002D6BEE" w:rsidRPr="00020619" w14:paraId="69B913FC" w14:textId="77777777" w:rsidTr="00BB34DD">
        <w:trPr>
          <w:trHeight w:val="187"/>
          <w:jc w:val="center"/>
          <w:ins w:id="43451"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43E37733" w14:textId="77777777" w:rsidR="002D6BEE" w:rsidRPr="00020619" w:rsidRDefault="002D6BEE" w:rsidP="00BB34DD">
            <w:pPr>
              <w:pStyle w:val="TAL"/>
              <w:rPr>
                <w:ins w:id="43452"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0860A79D" w14:textId="77777777" w:rsidR="002D6BEE" w:rsidRPr="00020619" w:rsidRDefault="002D6BEE" w:rsidP="00BB34DD">
            <w:pPr>
              <w:pStyle w:val="TAC"/>
              <w:rPr>
                <w:ins w:id="43453" w:author="BigCREditor-RAN4#104-bis" w:date="2022-10-21T15:08:00Z"/>
              </w:rPr>
            </w:pPr>
            <w:ins w:id="43454" w:author="BigCREditor-RAN4#104-bis" w:date="2022-10-21T15:08:00Z">
              <w:r w:rsidRPr="00020619">
                <w:t>2</w:t>
              </w:r>
            </w:ins>
          </w:p>
        </w:tc>
        <w:tc>
          <w:tcPr>
            <w:tcW w:w="893" w:type="dxa"/>
            <w:tcBorders>
              <w:top w:val="nil"/>
              <w:left w:val="single" w:sz="4" w:space="0" w:color="auto"/>
              <w:bottom w:val="nil"/>
              <w:right w:val="single" w:sz="4" w:space="0" w:color="auto"/>
            </w:tcBorders>
            <w:shd w:val="clear" w:color="auto" w:fill="auto"/>
          </w:tcPr>
          <w:p w14:paraId="7F0ADB78" w14:textId="77777777" w:rsidR="002D6BEE" w:rsidRPr="00020619" w:rsidRDefault="002D6BEE" w:rsidP="00BB34DD">
            <w:pPr>
              <w:pStyle w:val="TAC"/>
              <w:rPr>
                <w:ins w:id="43455"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5E927597" w14:textId="77777777" w:rsidR="002D6BEE" w:rsidRPr="00020619" w:rsidRDefault="002D6BEE" w:rsidP="00BB34DD">
            <w:pPr>
              <w:pStyle w:val="TAC"/>
              <w:rPr>
                <w:ins w:id="43456" w:author="BigCREditor-RAN4#104-bis" w:date="2022-10-21T15:08:00Z"/>
              </w:rPr>
            </w:pPr>
            <w:ins w:id="43457" w:author="BigCREditor-RAN4#104-bis" w:date="2022-10-21T15:08:00Z">
              <w:r w:rsidRPr="00020619">
                <w:t>SSB.1 FR1</w:t>
              </w:r>
            </w:ins>
          </w:p>
        </w:tc>
        <w:tc>
          <w:tcPr>
            <w:tcW w:w="1922" w:type="dxa"/>
            <w:gridSpan w:val="3"/>
            <w:tcBorders>
              <w:left w:val="single" w:sz="4" w:space="0" w:color="auto"/>
              <w:bottom w:val="single" w:sz="4" w:space="0" w:color="auto"/>
              <w:right w:val="single" w:sz="4" w:space="0" w:color="auto"/>
            </w:tcBorders>
          </w:tcPr>
          <w:p w14:paraId="33B60A62" w14:textId="77777777" w:rsidR="002D6BEE" w:rsidRPr="00020619" w:rsidRDefault="002D6BEE" w:rsidP="00BB34DD">
            <w:pPr>
              <w:pStyle w:val="TAC"/>
              <w:rPr>
                <w:ins w:id="43458" w:author="BigCREditor-RAN4#104-bis" w:date="2022-10-21T15:08:00Z"/>
              </w:rPr>
            </w:pPr>
            <w:ins w:id="43459" w:author="BigCREditor-RAN4#104-bis" w:date="2022-10-21T15:08:00Z">
              <w:r w:rsidRPr="00020619">
                <w:t>SSB.1 FR1</w:t>
              </w:r>
            </w:ins>
          </w:p>
        </w:tc>
      </w:tr>
      <w:tr w:rsidR="002D6BEE" w:rsidRPr="00020619" w14:paraId="138A25F0" w14:textId="77777777" w:rsidTr="00BB34DD">
        <w:trPr>
          <w:trHeight w:val="187"/>
          <w:jc w:val="center"/>
          <w:ins w:id="43460"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7C40A833" w14:textId="77777777" w:rsidR="002D6BEE" w:rsidRPr="00020619" w:rsidRDefault="002D6BEE" w:rsidP="00BB34DD">
            <w:pPr>
              <w:pStyle w:val="TAL"/>
              <w:rPr>
                <w:ins w:id="43461"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57819DD1" w14:textId="77777777" w:rsidR="002D6BEE" w:rsidRPr="00020619" w:rsidRDefault="002D6BEE" w:rsidP="00BB34DD">
            <w:pPr>
              <w:pStyle w:val="TAC"/>
              <w:rPr>
                <w:ins w:id="43462" w:author="BigCREditor-RAN4#104-bis" w:date="2022-10-21T15:08:00Z"/>
              </w:rPr>
            </w:pPr>
            <w:ins w:id="43463" w:author="BigCREditor-RAN4#104-bis" w:date="2022-10-21T15:08:00Z">
              <w:r w:rsidRPr="00020619">
                <w:t>3</w:t>
              </w:r>
            </w:ins>
          </w:p>
        </w:tc>
        <w:tc>
          <w:tcPr>
            <w:tcW w:w="893" w:type="dxa"/>
            <w:tcBorders>
              <w:top w:val="nil"/>
              <w:left w:val="single" w:sz="4" w:space="0" w:color="auto"/>
              <w:bottom w:val="single" w:sz="4" w:space="0" w:color="auto"/>
              <w:right w:val="single" w:sz="4" w:space="0" w:color="auto"/>
            </w:tcBorders>
            <w:shd w:val="clear" w:color="auto" w:fill="auto"/>
          </w:tcPr>
          <w:p w14:paraId="22904D58" w14:textId="77777777" w:rsidR="002D6BEE" w:rsidRPr="00020619" w:rsidRDefault="002D6BEE" w:rsidP="00BB34DD">
            <w:pPr>
              <w:pStyle w:val="TAC"/>
              <w:rPr>
                <w:ins w:id="43464" w:author="BigCREditor-RAN4#104-bis" w:date="2022-10-21T15:08:00Z"/>
              </w:rPr>
            </w:pPr>
          </w:p>
        </w:tc>
        <w:tc>
          <w:tcPr>
            <w:tcW w:w="1942" w:type="dxa"/>
            <w:gridSpan w:val="4"/>
            <w:tcBorders>
              <w:left w:val="single" w:sz="4" w:space="0" w:color="auto"/>
              <w:bottom w:val="single" w:sz="4" w:space="0" w:color="auto"/>
              <w:right w:val="single" w:sz="4" w:space="0" w:color="auto"/>
            </w:tcBorders>
          </w:tcPr>
          <w:p w14:paraId="14F3EA76" w14:textId="77777777" w:rsidR="002D6BEE" w:rsidRPr="00020619" w:rsidRDefault="002D6BEE" w:rsidP="00BB34DD">
            <w:pPr>
              <w:pStyle w:val="TAC"/>
              <w:rPr>
                <w:ins w:id="43465" w:author="BigCREditor-RAN4#104-bis" w:date="2022-10-21T15:08:00Z"/>
              </w:rPr>
            </w:pPr>
            <w:ins w:id="43466" w:author="BigCREditor-RAN4#104-bis" w:date="2022-10-21T15:08:00Z">
              <w:r w:rsidRPr="00020619">
                <w:t>SSB.1 RedCap FR1</w:t>
              </w:r>
            </w:ins>
          </w:p>
        </w:tc>
        <w:tc>
          <w:tcPr>
            <w:tcW w:w="1922" w:type="dxa"/>
            <w:gridSpan w:val="3"/>
            <w:tcBorders>
              <w:left w:val="single" w:sz="4" w:space="0" w:color="auto"/>
              <w:bottom w:val="single" w:sz="4" w:space="0" w:color="auto"/>
              <w:right w:val="single" w:sz="4" w:space="0" w:color="auto"/>
            </w:tcBorders>
          </w:tcPr>
          <w:p w14:paraId="6C765AE6" w14:textId="77777777" w:rsidR="002D6BEE" w:rsidRPr="00020619" w:rsidRDefault="002D6BEE" w:rsidP="00BB34DD">
            <w:pPr>
              <w:pStyle w:val="TAC"/>
              <w:rPr>
                <w:ins w:id="43467" w:author="BigCREditor-RAN4#104-bis" w:date="2022-10-21T15:08:00Z"/>
              </w:rPr>
            </w:pPr>
            <w:ins w:id="43468" w:author="BigCREditor-RAN4#104-bis" w:date="2022-10-21T15:08:00Z">
              <w:r w:rsidRPr="00020619">
                <w:t>SSB.1 RedCap FR1</w:t>
              </w:r>
            </w:ins>
          </w:p>
        </w:tc>
      </w:tr>
      <w:tr w:rsidR="002D6BEE" w:rsidRPr="00020619" w14:paraId="1AE68B52" w14:textId="77777777" w:rsidTr="00BB34DD">
        <w:trPr>
          <w:trHeight w:val="187"/>
          <w:jc w:val="center"/>
          <w:ins w:id="43469"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hideMark/>
          </w:tcPr>
          <w:p w14:paraId="35DE2FBF" w14:textId="77777777" w:rsidR="002D6BEE" w:rsidRPr="00020619" w:rsidRDefault="002D6BEE" w:rsidP="00BB34DD">
            <w:pPr>
              <w:pStyle w:val="TAL"/>
              <w:rPr>
                <w:ins w:id="43470" w:author="BigCREditor-RAN4#104-bis" w:date="2022-10-21T15:08:00Z"/>
              </w:rPr>
            </w:pPr>
            <w:ins w:id="43471" w:author="BigCREditor-RAN4#104-bis" w:date="2022-10-21T15:08:00Z">
              <w:r w:rsidRPr="00020619">
                <w:t>OCNG Patterns</w:t>
              </w:r>
            </w:ins>
          </w:p>
        </w:tc>
        <w:tc>
          <w:tcPr>
            <w:tcW w:w="850" w:type="dxa"/>
            <w:tcBorders>
              <w:top w:val="single" w:sz="4" w:space="0" w:color="auto"/>
              <w:left w:val="single" w:sz="4" w:space="0" w:color="auto"/>
              <w:bottom w:val="single" w:sz="4" w:space="0" w:color="auto"/>
              <w:right w:val="single" w:sz="4" w:space="0" w:color="auto"/>
            </w:tcBorders>
          </w:tcPr>
          <w:p w14:paraId="27DA77C6" w14:textId="77777777" w:rsidR="002D6BEE" w:rsidRPr="00020619" w:rsidRDefault="002D6BEE" w:rsidP="00BB34DD">
            <w:pPr>
              <w:pStyle w:val="TAC"/>
              <w:rPr>
                <w:ins w:id="43472" w:author="BigCREditor-RAN4#104-bis" w:date="2022-10-21T15:08:00Z"/>
              </w:rPr>
            </w:pPr>
            <w:ins w:id="43473"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0331A20D" w14:textId="77777777" w:rsidR="002D6BEE" w:rsidRPr="00020619" w:rsidRDefault="002D6BEE" w:rsidP="00BB34DD">
            <w:pPr>
              <w:pStyle w:val="TAC"/>
              <w:rPr>
                <w:ins w:id="43474" w:author="BigCREditor-RAN4#104-bis" w:date="2022-10-21T15:08:00Z"/>
              </w:rPr>
            </w:pPr>
          </w:p>
        </w:tc>
        <w:tc>
          <w:tcPr>
            <w:tcW w:w="1942" w:type="dxa"/>
            <w:gridSpan w:val="4"/>
            <w:tcBorders>
              <w:top w:val="single" w:sz="4" w:space="0" w:color="auto"/>
              <w:left w:val="single" w:sz="4" w:space="0" w:color="auto"/>
              <w:bottom w:val="single" w:sz="4" w:space="0" w:color="auto"/>
              <w:right w:val="single" w:sz="4" w:space="0" w:color="auto"/>
            </w:tcBorders>
            <w:hideMark/>
          </w:tcPr>
          <w:p w14:paraId="22228C44" w14:textId="77777777" w:rsidR="002D6BEE" w:rsidRPr="00020619" w:rsidRDefault="002D6BEE" w:rsidP="00BB34DD">
            <w:pPr>
              <w:pStyle w:val="TAC"/>
              <w:rPr>
                <w:ins w:id="43475" w:author="BigCREditor-RAN4#104-bis" w:date="2022-10-21T15:08:00Z"/>
              </w:rPr>
            </w:pPr>
            <w:ins w:id="43476" w:author="BigCREditor-RAN4#104-bis" w:date="2022-10-21T15:08:00Z">
              <w:r w:rsidRPr="00020619">
                <w:t>OP.1</w:t>
              </w:r>
            </w:ins>
          </w:p>
        </w:tc>
        <w:tc>
          <w:tcPr>
            <w:tcW w:w="1922" w:type="dxa"/>
            <w:gridSpan w:val="3"/>
            <w:tcBorders>
              <w:top w:val="single" w:sz="4" w:space="0" w:color="auto"/>
              <w:left w:val="single" w:sz="4" w:space="0" w:color="auto"/>
              <w:bottom w:val="single" w:sz="4" w:space="0" w:color="auto"/>
              <w:right w:val="single" w:sz="4" w:space="0" w:color="auto"/>
            </w:tcBorders>
            <w:hideMark/>
          </w:tcPr>
          <w:p w14:paraId="226BC162" w14:textId="77777777" w:rsidR="002D6BEE" w:rsidRPr="00020619" w:rsidRDefault="002D6BEE" w:rsidP="00BB34DD">
            <w:pPr>
              <w:pStyle w:val="TAC"/>
              <w:rPr>
                <w:ins w:id="43477" w:author="BigCREditor-RAN4#104-bis" w:date="2022-10-21T15:08:00Z"/>
              </w:rPr>
            </w:pPr>
            <w:ins w:id="43478" w:author="BigCREditor-RAN4#104-bis" w:date="2022-10-21T15:08:00Z">
              <w:r w:rsidRPr="00020619">
                <w:t>OP.1</w:t>
              </w:r>
            </w:ins>
          </w:p>
        </w:tc>
      </w:tr>
      <w:tr w:rsidR="002D6BEE" w:rsidRPr="00020619" w14:paraId="0E74D6AE" w14:textId="77777777" w:rsidTr="00BB34DD">
        <w:trPr>
          <w:trHeight w:val="187"/>
          <w:jc w:val="center"/>
          <w:ins w:id="43479"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tcPr>
          <w:p w14:paraId="197B7D8B" w14:textId="77777777" w:rsidR="002D6BEE" w:rsidRPr="00020619" w:rsidRDefault="002D6BEE" w:rsidP="00BB34DD">
            <w:pPr>
              <w:pStyle w:val="TAL"/>
              <w:rPr>
                <w:ins w:id="43480" w:author="BigCREditor-RAN4#104-bis" w:date="2022-10-21T15:08:00Z"/>
              </w:rPr>
            </w:pPr>
            <w:ins w:id="43481" w:author="BigCREditor-RAN4#104-bis" w:date="2022-10-21T15:08:00Z">
              <w:r w:rsidRPr="00020619">
                <w:t>TRS configuration</w:t>
              </w:r>
            </w:ins>
          </w:p>
        </w:tc>
        <w:tc>
          <w:tcPr>
            <w:tcW w:w="850" w:type="dxa"/>
            <w:tcBorders>
              <w:top w:val="single" w:sz="4" w:space="0" w:color="auto"/>
              <w:left w:val="single" w:sz="4" w:space="0" w:color="auto"/>
              <w:bottom w:val="single" w:sz="4" w:space="0" w:color="auto"/>
              <w:right w:val="single" w:sz="4" w:space="0" w:color="auto"/>
            </w:tcBorders>
          </w:tcPr>
          <w:p w14:paraId="318BEC2D" w14:textId="77777777" w:rsidR="002D6BEE" w:rsidRPr="00020619" w:rsidRDefault="002D6BEE" w:rsidP="00BB34DD">
            <w:pPr>
              <w:pStyle w:val="TAC"/>
              <w:rPr>
                <w:ins w:id="43482" w:author="BigCREditor-RAN4#104-bis" w:date="2022-10-21T15:08:00Z"/>
              </w:rPr>
            </w:pPr>
            <w:ins w:id="43483"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5FF05A67" w14:textId="77777777" w:rsidR="002D6BEE" w:rsidRPr="00020619" w:rsidRDefault="002D6BEE" w:rsidP="00BB34DD">
            <w:pPr>
              <w:pStyle w:val="TAC"/>
              <w:rPr>
                <w:ins w:id="43484" w:author="BigCREditor-RAN4#104-bis" w:date="2022-10-21T15:08:00Z"/>
              </w:rPr>
            </w:pPr>
          </w:p>
        </w:tc>
        <w:tc>
          <w:tcPr>
            <w:tcW w:w="1190" w:type="dxa"/>
            <w:gridSpan w:val="2"/>
            <w:tcBorders>
              <w:top w:val="single" w:sz="4" w:space="0" w:color="auto"/>
              <w:left w:val="single" w:sz="4" w:space="0" w:color="auto"/>
              <w:bottom w:val="single" w:sz="4" w:space="0" w:color="auto"/>
              <w:right w:val="single" w:sz="4" w:space="0" w:color="auto"/>
            </w:tcBorders>
          </w:tcPr>
          <w:p w14:paraId="22C91C61" w14:textId="77777777" w:rsidR="002D6BEE" w:rsidRPr="00020619" w:rsidRDefault="002D6BEE" w:rsidP="00BB34DD">
            <w:pPr>
              <w:pStyle w:val="TAC"/>
              <w:rPr>
                <w:ins w:id="43485" w:author="BigCREditor-RAN4#104-bis" w:date="2022-10-21T15:08:00Z"/>
              </w:rPr>
            </w:pPr>
            <w:ins w:id="43486" w:author="BigCREditor-RAN4#104-bis" w:date="2022-10-21T15:08:00Z">
              <w:r w:rsidRPr="00020619">
                <w:rPr>
                  <w:sz w:val="16"/>
                  <w:szCs w:val="16"/>
                </w:rPr>
                <w:t>TRS.1.1 FDD</w:t>
              </w:r>
            </w:ins>
          </w:p>
        </w:tc>
        <w:tc>
          <w:tcPr>
            <w:tcW w:w="752" w:type="dxa"/>
            <w:gridSpan w:val="2"/>
            <w:tcBorders>
              <w:top w:val="single" w:sz="4" w:space="0" w:color="auto"/>
              <w:left w:val="single" w:sz="4" w:space="0" w:color="auto"/>
              <w:bottom w:val="nil"/>
              <w:right w:val="single" w:sz="4" w:space="0" w:color="auto"/>
            </w:tcBorders>
            <w:shd w:val="clear" w:color="auto" w:fill="auto"/>
          </w:tcPr>
          <w:p w14:paraId="18526B7D" w14:textId="77777777" w:rsidR="002D6BEE" w:rsidRPr="00020619" w:rsidRDefault="002D6BEE" w:rsidP="00BB34DD">
            <w:pPr>
              <w:pStyle w:val="TAC"/>
              <w:rPr>
                <w:ins w:id="43487" w:author="BigCREditor-RAN4#104-bis" w:date="2022-10-21T15:08:00Z"/>
              </w:rPr>
            </w:pPr>
            <w:ins w:id="43488" w:author="BigCREditor-RAN4#104-bis" w:date="2022-10-21T15:08:00Z">
              <w:r w:rsidRPr="00020619">
                <w:rPr>
                  <w:lang w:eastAsia="zh-CN"/>
                </w:rPr>
                <w:t>-</w:t>
              </w:r>
            </w:ins>
          </w:p>
        </w:tc>
        <w:tc>
          <w:tcPr>
            <w:tcW w:w="1091" w:type="dxa"/>
            <w:gridSpan w:val="2"/>
            <w:tcBorders>
              <w:top w:val="single" w:sz="4" w:space="0" w:color="auto"/>
              <w:left w:val="single" w:sz="4" w:space="0" w:color="auto"/>
              <w:bottom w:val="single" w:sz="4" w:space="0" w:color="auto"/>
              <w:right w:val="single" w:sz="4" w:space="0" w:color="auto"/>
            </w:tcBorders>
          </w:tcPr>
          <w:p w14:paraId="2CF2615E" w14:textId="77777777" w:rsidR="002D6BEE" w:rsidRPr="00020619" w:rsidRDefault="002D6BEE" w:rsidP="00BB34DD">
            <w:pPr>
              <w:pStyle w:val="TAC"/>
              <w:rPr>
                <w:ins w:id="43489" w:author="BigCREditor-RAN4#104-bis" w:date="2022-10-21T15:08:00Z"/>
              </w:rPr>
            </w:pPr>
            <w:ins w:id="43490" w:author="BigCREditor-RAN4#104-bis" w:date="2022-10-21T15:08:00Z">
              <w:r w:rsidRPr="00020619">
                <w:rPr>
                  <w:sz w:val="16"/>
                  <w:szCs w:val="16"/>
                </w:rPr>
                <w:t>TRS.1.1 FDD</w:t>
              </w:r>
            </w:ins>
          </w:p>
        </w:tc>
        <w:tc>
          <w:tcPr>
            <w:tcW w:w="831" w:type="dxa"/>
            <w:tcBorders>
              <w:top w:val="single" w:sz="4" w:space="0" w:color="auto"/>
              <w:left w:val="single" w:sz="4" w:space="0" w:color="auto"/>
              <w:bottom w:val="nil"/>
              <w:right w:val="single" w:sz="4" w:space="0" w:color="auto"/>
            </w:tcBorders>
            <w:shd w:val="clear" w:color="auto" w:fill="auto"/>
          </w:tcPr>
          <w:p w14:paraId="698E2D82" w14:textId="77777777" w:rsidR="002D6BEE" w:rsidRPr="00020619" w:rsidRDefault="002D6BEE" w:rsidP="00BB34DD">
            <w:pPr>
              <w:pStyle w:val="TAC"/>
              <w:rPr>
                <w:ins w:id="43491" w:author="BigCREditor-RAN4#104-bis" w:date="2022-10-21T15:08:00Z"/>
              </w:rPr>
            </w:pPr>
          </w:p>
        </w:tc>
      </w:tr>
      <w:tr w:rsidR="002D6BEE" w:rsidRPr="00020619" w14:paraId="14656EBF" w14:textId="77777777" w:rsidTr="00BB34DD">
        <w:trPr>
          <w:trHeight w:val="187"/>
          <w:jc w:val="center"/>
          <w:ins w:id="43492" w:author="BigCREditor-RAN4#104-bis" w:date="2022-10-21T15:08:00Z"/>
        </w:trPr>
        <w:tc>
          <w:tcPr>
            <w:tcW w:w="2689" w:type="dxa"/>
            <w:gridSpan w:val="2"/>
            <w:tcBorders>
              <w:top w:val="nil"/>
              <w:left w:val="single" w:sz="4" w:space="0" w:color="auto"/>
              <w:bottom w:val="nil"/>
              <w:right w:val="single" w:sz="4" w:space="0" w:color="auto"/>
            </w:tcBorders>
            <w:shd w:val="clear" w:color="auto" w:fill="auto"/>
          </w:tcPr>
          <w:p w14:paraId="335C8DC1" w14:textId="77777777" w:rsidR="002D6BEE" w:rsidRPr="00020619" w:rsidRDefault="002D6BEE" w:rsidP="00BB34DD">
            <w:pPr>
              <w:pStyle w:val="TAL"/>
              <w:rPr>
                <w:ins w:id="43493"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00B6F5F7" w14:textId="77777777" w:rsidR="002D6BEE" w:rsidRPr="00020619" w:rsidRDefault="002D6BEE" w:rsidP="00BB34DD">
            <w:pPr>
              <w:pStyle w:val="TAC"/>
              <w:rPr>
                <w:ins w:id="43494" w:author="BigCREditor-RAN4#104-bis" w:date="2022-10-21T15:08:00Z"/>
              </w:rPr>
            </w:pPr>
            <w:ins w:id="43495" w:author="BigCREditor-RAN4#104-bis" w:date="2022-10-21T15:08:00Z">
              <w:r w:rsidRPr="00020619">
                <w:t>2</w:t>
              </w:r>
            </w:ins>
          </w:p>
        </w:tc>
        <w:tc>
          <w:tcPr>
            <w:tcW w:w="893" w:type="dxa"/>
            <w:tcBorders>
              <w:top w:val="single" w:sz="4" w:space="0" w:color="auto"/>
              <w:left w:val="single" w:sz="4" w:space="0" w:color="auto"/>
              <w:bottom w:val="single" w:sz="4" w:space="0" w:color="auto"/>
              <w:right w:val="single" w:sz="4" w:space="0" w:color="auto"/>
            </w:tcBorders>
          </w:tcPr>
          <w:p w14:paraId="0606B7D6" w14:textId="77777777" w:rsidR="002D6BEE" w:rsidRPr="00020619" w:rsidRDefault="002D6BEE" w:rsidP="00BB34DD">
            <w:pPr>
              <w:pStyle w:val="TAC"/>
              <w:rPr>
                <w:ins w:id="43496" w:author="BigCREditor-RAN4#104-bis" w:date="2022-10-21T15:08:00Z"/>
              </w:rPr>
            </w:pPr>
          </w:p>
        </w:tc>
        <w:tc>
          <w:tcPr>
            <w:tcW w:w="1190" w:type="dxa"/>
            <w:gridSpan w:val="2"/>
            <w:tcBorders>
              <w:top w:val="single" w:sz="4" w:space="0" w:color="auto"/>
              <w:left w:val="single" w:sz="4" w:space="0" w:color="auto"/>
              <w:bottom w:val="single" w:sz="4" w:space="0" w:color="auto"/>
              <w:right w:val="single" w:sz="4" w:space="0" w:color="auto"/>
            </w:tcBorders>
          </w:tcPr>
          <w:p w14:paraId="4AC73B93" w14:textId="77777777" w:rsidR="002D6BEE" w:rsidRPr="00020619" w:rsidRDefault="002D6BEE" w:rsidP="00BB34DD">
            <w:pPr>
              <w:pStyle w:val="TAC"/>
              <w:rPr>
                <w:ins w:id="43497" w:author="BigCREditor-RAN4#104-bis" w:date="2022-10-21T15:08:00Z"/>
              </w:rPr>
            </w:pPr>
            <w:ins w:id="43498" w:author="BigCREditor-RAN4#104-bis" w:date="2022-10-21T15:08:00Z">
              <w:r w:rsidRPr="00020619">
                <w:rPr>
                  <w:sz w:val="16"/>
                  <w:szCs w:val="16"/>
                </w:rPr>
                <w:t>TRS.1.1 TDD</w:t>
              </w:r>
            </w:ins>
          </w:p>
        </w:tc>
        <w:tc>
          <w:tcPr>
            <w:tcW w:w="752" w:type="dxa"/>
            <w:gridSpan w:val="2"/>
            <w:tcBorders>
              <w:top w:val="nil"/>
              <w:left w:val="single" w:sz="4" w:space="0" w:color="auto"/>
              <w:bottom w:val="nil"/>
              <w:right w:val="single" w:sz="4" w:space="0" w:color="auto"/>
            </w:tcBorders>
            <w:shd w:val="clear" w:color="auto" w:fill="auto"/>
          </w:tcPr>
          <w:p w14:paraId="58454988" w14:textId="77777777" w:rsidR="002D6BEE" w:rsidRPr="00020619" w:rsidRDefault="002D6BEE" w:rsidP="00BB34DD">
            <w:pPr>
              <w:pStyle w:val="TAC"/>
              <w:rPr>
                <w:ins w:id="43499" w:author="BigCREditor-RAN4#104-bis" w:date="2022-10-21T15:08:00Z"/>
              </w:rPr>
            </w:pPr>
          </w:p>
        </w:tc>
        <w:tc>
          <w:tcPr>
            <w:tcW w:w="1091" w:type="dxa"/>
            <w:gridSpan w:val="2"/>
            <w:tcBorders>
              <w:top w:val="single" w:sz="4" w:space="0" w:color="auto"/>
              <w:left w:val="single" w:sz="4" w:space="0" w:color="auto"/>
              <w:bottom w:val="single" w:sz="4" w:space="0" w:color="auto"/>
              <w:right w:val="single" w:sz="4" w:space="0" w:color="auto"/>
            </w:tcBorders>
          </w:tcPr>
          <w:p w14:paraId="7522B9CC" w14:textId="77777777" w:rsidR="002D6BEE" w:rsidRPr="00020619" w:rsidRDefault="002D6BEE" w:rsidP="00BB34DD">
            <w:pPr>
              <w:pStyle w:val="TAC"/>
              <w:rPr>
                <w:ins w:id="43500" w:author="BigCREditor-RAN4#104-bis" w:date="2022-10-21T15:08:00Z"/>
              </w:rPr>
            </w:pPr>
            <w:ins w:id="43501" w:author="BigCREditor-RAN4#104-bis" w:date="2022-10-21T15:08:00Z">
              <w:r w:rsidRPr="00020619">
                <w:rPr>
                  <w:sz w:val="16"/>
                  <w:szCs w:val="16"/>
                </w:rPr>
                <w:t>TRS.1.1 TDD</w:t>
              </w:r>
            </w:ins>
          </w:p>
        </w:tc>
        <w:tc>
          <w:tcPr>
            <w:tcW w:w="831" w:type="dxa"/>
            <w:tcBorders>
              <w:top w:val="nil"/>
              <w:left w:val="single" w:sz="4" w:space="0" w:color="auto"/>
              <w:bottom w:val="nil"/>
              <w:right w:val="single" w:sz="4" w:space="0" w:color="auto"/>
            </w:tcBorders>
            <w:shd w:val="clear" w:color="auto" w:fill="auto"/>
          </w:tcPr>
          <w:p w14:paraId="503ECDAE" w14:textId="77777777" w:rsidR="002D6BEE" w:rsidRPr="00020619" w:rsidRDefault="002D6BEE" w:rsidP="00BB34DD">
            <w:pPr>
              <w:pStyle w:val="TAC"/>
              <w:rPr>
                <w:ins w:id="43502" w:author="BigCREditor-RAN4#104-bis" w:date="2022-10-21T15:08:00Z"/>
              </w:rPr>
            </w:pPr>
          </w:p>
        </w:tc>
      </w:tr>
      <w:tr w:rsidR="002D6BEE" w:rsidRPr="00020619" w14:paraId="67880B25" w14:textId="77777777" w:rsidTr="00BB34DD">
        <w:trPr>
          <w:trHeight w:val="187"/>
          <w:jc w:val="center"/>
          <w:ins w:id="43503"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12564365" w14:textId="77777777" w:rsidR="002D6BEE" w:rsidRPr="00020619" w:rsidRDefault="002D6BEE" w:rsidP="00BB34DD">
            <w:pPr>
              <w:pStyle w:val="TAL"/>
              <w:rPr>
                <w:ins w:id="43504"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12644167" w14:textId="77777777" w:rsidR="002D6BEE" w:rsidRPr="00020619" w:rsidRDefault="002D6BEE" w:rsidP="00BB34DD">
            <w:pPr>
              <w:pStyle w:val="TAC"/>
              <w:rPr>
                <w:ins w:id="43505" w:author="BigCREditor-RAN4#104-bis" w:date="2022-10-21T15:08:00Z"/>
              </w:rPr>
            </w:pPr>
            <w:ins w:id="43506" w:author="BigCREditor-RAN4#104-bis" w:date="2022-10-21T15:08:00Z">
              <w:r w:rsidRPr="00020619">
                <w:t>3</w:t>
              </w:r>
            </w:ins>
          </w:p>
        </w:tc>
        <w:tc>
          <w:tcPr>
            <w:tcW w:w="893" w:type="dxa"/>
            <w:tcBorders>
              <w:top w:val="single" w:sz="4" w:space="0" w:color="auto"/>
              <w:left w:val="single" w:sz="4" w:space="0" w:color="auto"/>
              <w:bottom w:val="single" w:sz="4" w:space="0" w:color="auto"/>
              <w:right w:val="single" w:sz="4" w:space="0" w:color="auto"/>
            </w:tcBorders>
          </w:tcPr>
          <w:p w14:paraId="2B2DB960" w14:textId="77777777" w:rsidR="002D6BEE" w:rsidRPr="00020619" w:rsidRDefault="002D6BEE" w:rsidP="00BB34DD">
            <w:pPr>
              <w:pStyle w:val="TAC"/>
              <w:rPr>
                <w:ins w:id="43507" w:author="BigCREditor-RAN4#104-bis" w:date="2022-10-21T15:08:00Z"/>
              </w:rPr>
            </w:pPr>
          </w:p>
        </w:tc>
        <w:tc>
          <w:tcPr>
            <w:tcW w:w="1190" w:type="dxa"/>
            <w:gridSpan w:val="2"/>
            <w:tcBorders>
              <w:top w:val="single" w:sz="4" w:space="0" w:color="auto"/>
              <w:left w:val="single" w:sz="4" w:space="0" w:color="auto"/>
              <w:bottom w:val="single" w:sz="4" w:space="0" w:color="auto"/>
              <w:right w:val="single" w:sz="4" w:space="0" w:color="auto"/>
            </w:tcBorders>
          </w:tcPr>
          <w:p w14:paraId="142D711E" w14:textId="77777777" w:rsidR="002D6BEE" w:rsidRPr="00020619" w:rsidRDefault="002D6BEE" w:rsidP="00BB34DD">
            <w:pPr>
              <w:pStyle w:val="TAC"/>
              <w:rPr>
                <w:ins w:id="43508" w:author="BigCREditor-RAN4#104-bis" w:date="2022-10-21T15:08:00Z"/>
              </w:rPr>
            </w:pPr>
            <w:ins w:id="43509" w:author="BigCREditor-RAN4#104-bis" w:date="2022-10-21T15:08:00Z">
              <w:r w:rsidRPr="00020619">
                <w:rPr>
                  <w:sz w:val="16"/>
                  <w:szCs w:val="16"/>
                </w:rPr>
                <w:t>TRS.1.2 TDD</w:t>
              </w:r>
            </w:ins>
          </w:p>
        </w:tc>
        <w:tc>
          <w:tcPr>
            <w:tcW w:w="752" w:type="dxa"/>
            <w:gridSpan w:val="2"/>
            <w:tcBorders>
              <w:top w:val="nil"/>
              <w:left w:val="single" w:sz="4" w:space="0" w:color="auto"/>
              <w:bottom w:val="single" w:sz="4" w:space="0" w:color="auto"/>
              <w:right w:val="single" w:sz="4" w:space="0" w:color="auto"/>
            </w:tcBorders>
            <w:shd w:val="clear" w:color="auto" w:fill="auto"/>
          </w:tcPr>
          <w:p w14:paraId="2E594C30" w14:textId="77777777" w:rsidR="002D6BEE" w:rsidRPr="00020619" w:rsidRDefault="002D6BEE" w:rsidP="00BB34DD">
            <w:pPr>
              <w:pStyle w:val="TAC"/>
              <w:rPr>
                <w:ins w:id="43510" w:author="BigCREditor-RAN4#104-bis" w:date="2022-10-21T15:08:00Z"/>
              </w:rPr>
            </w:pPr>
          </w:p>
        </w:tc>
        <w:tc>
          <w:tcPr>
            <w:tcW w:w="1091" w:type="dxa"/>
            <w:gridSpan w:val="2"/>
            <w:tcBorders>
              <w:top w:val="single" w:sz="4" w:space="0" w:color="auto"/>
              <w:left w:val="single" w:sz="4" w:space="0" w:color="auto"/>
              <w:bottom w:val="single" w:sz="4" w:space="0" w:color="auto"/>
              <w:right w:val="single" w:sz="4" w:space="0" w:color="auto"/>
            </w:tcBorders>
          </w:tcPr>
          <w:p w14:paraId="32CCA16F" w14:textId="77777777" w:rsidR="002D6BEE" w:rsidRPr="00020619" w:rsidRDefault="002D6BEE" w:rsidP="00BB34DD">
            <w:pPr>
              <w:pStyle w:val="TAC"/>
              <w:rPr>
                <w:ins w:id="43511" w:author="BigCREditor-RAN4#104-bis" w:date="2022-10-21T15:08:00Z"/>
              </w:rPr>
            </w:pPr>
            <w:ins w:id="43512" w:author="BigCREditor-RAN4#104-bis" w:date="2022-10-21T15:08:00Z">
              <w:r w:rsidRPr="00020619">
                <w:rPr>
                  <w:sz w:val="16"/>
                  <w:szCs w:val="16"/>
                </w:rPr>
                <w:t>TRS.1.2 TDD</w:t>
              </w:r>
            </w:ins>
          </w:p>
        </w:tc>
        <w:tc>
          <w:tcPr>
            <w:tcW w:w="831" w:type="dxa"/>
            <w:tcBorders>
              <w:top w:val="nil"/>
              <w:left w:val="single" w:sz="4" w:space="0" w:color="auto"/>
              <w:bottom w:val="single" w:sz="4" w:space="0" w:color="auto"/>
              <w:right w:val="single" w:sz="4" w:space="0" w:color="auto"/>
            </w:tcBorders>
            <w:shd w:val="clear" w:color="auto" w:fill="auto"/>
          </w:tcPr>
          <w:p w14:paraId="6F59EA8D" w14:textId="77777777" w:rsidR="002D6BEE" w:rsidRPr="00020619" w:rsidRDefault="002D6BEE" w:rsidP="00BB34DD">
            <w:pPr>
              <w:pStyle w:val="TAC"/>
              <w:rPr>
                <w:ins w:id="43513" w:author="BigCREditor-RAN4#104-bis" w:date="2022-10-21T15:08:00Z"/>
              </w:rPr>
            </w:pPr>
          </w:p>
        </w:tc>
      </w:tr>
      <w:tr w:rsidR="002D6BEE" w:rsidRPr="00020619" w14:paraId="61EEDA66" w14:textId="77777777" w:rsidTr="00BB34DD">
        <w:trPr>
          <w:trHeight w:val="187"/>
          <w:jc w:val="center"/>
          <w:ins w:id="43514"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tcPr>
          <w:p w14:paraId="6920883E" w14:textId="77777777" w:rsidR="002D6BEE" w:rsidRPr="00020619" w:rsidRDefault="002D6BEE" w:rsidP="00BB34DD">
            <w:pPr>
              <w:pStyle w:val="TAL"/>
              <w:rPr>
                <w:ins w:id="43515" w:author="BigCREditor-RAN4#104-bis" w:date="2022-10-21T15:08:00Z"/>
              </w:rPr>
            </w:pPr>
            <w:ins w:id="43516" w:author="BigCREditor-RAN4#104-bis" w:date="2022-10-21T15:08:00Z">
              <w:r w:rsidRPr="00020619">
                <w:t>Initial BWP Configuration</w:t>
              </w:r>
            </w:ins>
          </w:p>
        </w:tc>
        <w:tc>
          <w:tcPr>
            <w:tcW w:w="850" w:type="dxa"/>
            <w:tcBorders>
              <w:top w:val="single" w:sz="4" w:space="0" w:color="auto"/>
              <w:left w:val="single" w:sz="4" w:space="0" w:color="auto"/>
              <w:bottom w:val="single" w:sz="4" w:space="0" w:color="auto"/>
              <w:right w:val="single" w:sz="4" w:space="0" w:color="auto"/>
            </w:tcBorders>
          </w:tcPr>
          <w:p w14:paraId="2017B1C1" w14:textId="77777777" w:rsidR="002D6BEE" w:rsidRPr="00020619" w:rsidRDefault="002D6BEE" w:rsidP="00BB34DD">
            <w:pPr>
              <w:pStyle w:val="TAC"/>
              <w:rPr>
                <w:ins w:id="43517" w:author="BigCREditor-RAN4#104-bis" w:date="2022-10-21T15:08:00Z"/>
              </w:rPr>
            </w:pPr>
            <w:ins w:id="43518"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480AFCEC" w14:textId="77777777" w:rsidR="002D6BEE" w:rsidRPr="00020619" w:rsidRDefault="002D6BEE" w:rsidP="00BB34DD">
            <w:pPr>
              <w:pStyle w:val="TAC"/>
              <w:rPr>
                <w:ins w:id="43519" w:author="BigCREditor-RAN4#104-bis" w:date="2022-10-21T15:08:00Z"/>
              </w:rPr>
            </w:pPr>
          </w:p>
        </w:tc>
        <w:tc>
          <w:tcPr>
            <w:tcW w:w="1942" w:type="dxa"/>
            <w:gridSpan w:val="4"/>
            <w:tcBorders>
              <w:top w:val="single" w:sz="4" w:space="0" w:color="auto"/>
              <w:left w:val="single" w:sz="4" w:space="0" w:color="auto"/>
              <w:bottom w:val="single" w:sz="4" w:space="0" w:color="auto"/>
              <w:right w:val="single" w:sz="4" w:space="0" w:color="auto"/>
            </w:tcBorders>
          </w:tcPr>
          <w:p w14:paraId="6895D255" w14:textId="77777777" w:rsidR="002D6BEE" w:rsidRPr="00020619" w:rsidRDefault="002D6BEE" w:rsidP="00BB34DD">
            <w:pPr>
              <w:pStyle w:val="TAC"/>
              <w:rPr>
                <w:ins w:id="43520" w:author="BigCREditor-RAN4#104-bis" w:date="2022-10-21T15:08:00Z"/>
              </w:rPr>
            </w:pPr>
            <w:ins w:id="43521" w:author="BigCREditor-RAN4#104-bis" w:date="2022-10-21T15:08:00Z">
              <w:r w:rsidRPr="00020619">
                <w:t>DLBWP.0.1</w:t>
              </w:r>
            </w:ins>
          </w:p>
          <w:p w14:paraId="56B2F699" w14:textId="77777777" w:rsidR="002D6BEE" w:rsidRPr="00020619" w:rsidRDefault="002D6BEE" w:rsidP="00BB34DD">
            <w:pPr>
              <w:pStyle w:val="TAC"/>
              <w:rPr>
                <w:ins w:id="43522" w:author="BigCREditor-RAN4#104-bis" w:date="2022-10-21T15:08:00Z"/>
                <w:lang w:eastAsia="zh-CN"/>
              </w:rPr>
            </w:pPr>
            <w:ins w:id="43523" w:author="BigCREditor-RAN4#104-bis" w:date="2022-10-21T15:08:00Z">
              <w:r w:rsidRPr="00020619">
                <w:t>ULBWP.0.1</w:t>
              </w:r>
            </w:ins>
          </w:p>
        </w:tc>
        <w:tc>
          <w:tcPr>
            <w:tcW w:w="1922" w:type="dxa"/>
            <w:gridSpan w:val="3"/>
            <w:tcBorders>
              <w:top w:val="single" w:sz="4" w:space="0" w:color="auto"/>
              <w:left w:val="single" w:sz="4" w:space="0" w:color="auto"/>
              <w:bottom w:val="single" w:sz="4" w:space="0" w:color="auto"/>
              <w:right w:val="single" w:sz="4" w:space="0" w:color="auto"/>
            </w:tcBorders>
          </w:tcPr>
          <w:p w14:paraId="2AAB1EC1" w14:textId="77777777" w:rsidR="002D6BEE" w:rsidRPr="00020619" w:rsidRDefault="002D6BEE" w:rsidP="00BB34DD">
            <w:pPr>
              <w:pStyle w:val="TAC"/>
              <w:rPr>
                <w:ins w:id="43524" w:author="BigCREditor-RAN4#104-bis" w:date="2022-10-21T15:08:00Z"/>
              </w:rPr>
            </w:pPr>
            <w:ins w:id="43525" w:author="BigCREditor-RAN4#104-bis" w:date="2022-10-21T15:08:00Z">
              <w:r w:rsidRPr="00020619">
                <w:t>DLBWP.0.1</w:t>
              </w:r>
            </w:ins>
          </w:p>
          <w:p w14:paraId="01C79D6C" w14:textId="77777777" w:rsidR="002D6BEE" w:rsidRPr="00020619" w:rsidRDefault="002D6BEE" w:rsidP="00BB34DD">
            <w:pPr>
              <w:pStyle w:val="TAC"/>
              <w:rPr>
                <w:ins w:id="43526" w:author="BigCREditor-RAN4#104-bis" w:date="2022-10-21T15:08:00Z"/>
              </w:rPr>
            </w:pPr>
            <w:ins w:id="43527" w:author="BigCREditor-RAN4#104-bis" w:date="2022-10-21T15:08:00Z">
              <w:r w:rsidRPr="00020619">
                <w:t>ULBWP.0.1</w:t>
              </w:r>
            </w:ins>
          </w:p>
        </w:tc>
      </w:tr>
      <w:tr w:rsidR="002D6BEE" w:rsidRPr="00020619" w14:paraId="3683A602" w14:textId="77777777" w:rsidTr="00BB34DD">
        <w:trPr>
          <w:trHeight w:val="187"/>
          <w:jc w:val="center"/>
          <w:ins w:id="43528"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tcPr>
          <w:p w14:paraId="233D74AB" w14:textId="77777777" w:rsidR="002D6BEE" w:rsidRPr="00020619" w:rsidRDefault="002D6BEE" w:rsidP="00BB34DD">
            <w:pPr>
              <w:pStyle w:val="TAL"/>
              <w:rPr>
                <w:ins w:id="43529" w:author="BigCREditor-RAN4#104-bis" w:date="2022-10-21T15:08:00Z"/>
                <w:lang w:eastAsia="zh-CN"/>
              </w:rPr>
            </w:pPr>
            <w:ins w:id="43530" w:author="BigCREditor-RAN4#104-bis" w:date="2022-10-21T15:08:00Z">
              <w:r w:rsidRPr="00020619">
                <w:t>Dedicated BWP configuration</w:t>
              </w:r>
            </w:ins>
          </w:p>
        </w:tc>
        <w:tc>
          <w:tcPr>
            <w:tcW w:w="850" w:type="dxa"/>
            <w:tcBorders>
              <w:top w:val="single" w:sz="4" w:space="0" w:color="auto"/>
              <w:left w:val="single" w:sz="4" w:space="0" w:color="auto"/>
              <w:bottom w:val="single" w:sz="4" w:space="0" w:color="auto"/>
              <w:right w:val="single" w:sz="4" w:space="0" w:color="auto"/>
            </w:tcBorders>
          </w:tcPr>
          <w:p w14:paraId="07B18709" w14:textId="77777777" w:rsidR="002D6BEE" w:rsidRPr="00020619" w:rsidRDefault="002D6BEE" w:rsidP="00BB34DD">
            <w:pPr>
              <w:pStyle w:val="TAC"/>
              <w:rPr>
                <w:ins w:id="43531" w:author="BigCREditor-RAN4#104-bis" w:date="2022-10-21T15:08:00Z"/>
                <w:lang w:eastAsia="zh-CN"/>
              </w:rPr>
            </w:pPr>
            <w:ins w:id="43532"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40961F9D" w14:textId="77777777" w:rsidR="002D6BEE" w:rsidRPr="00020619" w:rsidRDefault="002D6BEE" w:rsidP="00BB34DD">
            <w:pPr>
              <w:pStyle w:val="TAC"/>
              <w:rPr>
                <w:ins w:id="43533" w:author="BigCREditor-RAN4#104-bis" w:date="2022-10-21T15:08:00Z"/>
              </w:rPr>
            </w:pPr>
          </w:p>
        </w:tc>
        <w:tc>
          <w:tcPr>
            <w:tcW w:w="1942" w:type="dxa"/>
            <w:gridSpan w:val="4"/>
            <w:tcBorders>
              <w:top w:val="single" w:sz="4" w:space="0" w:color="auto"/>
              <w:left w:val="single" w:sz="4" w:space="0" w:color="auto"/>
              <w:bottom w:val="single" w:sz="4" w:space="0" w:color="auto"/>
              <w:right w:val="single" w:sz="4" w:space="0" w:color="auto"/>
            </w:tcBorders>
          </w:tcPr>
          <w:p w14:paraId="5A479E7A" w14:textId="77777777" w:rsidR="002D6BEE" w:rsidRPr="00020619" w:rsidRDefault="002D6BEE" w:rsidP="00BB34DD">
            <w:pPr>
              <w:pStyle w:val="TAC"/>
              <w:rPr>
                <w:ins w:id="43534" w:author="BigCREditor-RAN4#104-bis" w:date="2022-10-21T15:08:00Z"/>
              </w:rPr>
            </w:pPr>
            <w:ins w:id="43535" w:author="BigCREditor-RAN4#104-bis" w:date="2022-10-21T15:08:00Z">
              <w:r w:rsidRPr="00020619">
                <w:t>DLBWP.1.1</w:t>
              </w:r>
            </w:ins>
          </w:p>
          <w:p w14:paraId="0897A35D" w14:textId="77777777" w:rsidR="002D6BEE" w:rsidRPr="00020619" w:rsidRDefault="002D6BEE" w:rsidP="00BB34DD">
            <w:pPr>
              <w:pStyle w:val="TAC"/>
              <w:rPr>
                <w:ins w:id="43536" w:author="BigCREditor-RAN4#104-bis" w:date="2022-10-21T15:08:00Z"/>
              </w:rPr>
            </w:pPr>
            <w:ins w:id="43537" w:author="BigCREditor-RAN4#104-bis" w:date="2022-10-21T15:08:00Z">
              <w:r w:rsidRPr="00020619">
                <w:t>ULBWP.1.1</w:t>
              </w:r>
            </w:ins>
          </w:p>
        </w:tc>
        <w:tc>
          <w:tcPr>
            <w:tcW w:w="1922" w:type="dxa"/>
            <w:gridSpan w:val="3"/>
            <w:tcBorders>
              <w:top w:val="single" w:sz="4" w:space="0" w:color="auto"/>
              <w:left w:val="single" w:sz="4" w:space="0" w:color="auto"/>
              <w:bottom w:val="single" w:sz="4" w:space="0" w:color="auto"/>
              <w:right w:val="single" w:sz="4" w:space="0" w:color="auto"/>
            </w:tcBorders>
          </w:tcPr>
          <w:p w14:paraId="3C62CF9F" w14:textId="77777777" w:rsidR="002D6BEE" w:rsidRPr="00020619" w:rsidRDefault="002D6BEE" w:rsidP="00BB34DD">
            <w:pPr>
              <w:pStyle w:val="TAC"/>
              <w:rPr>
                <w:ins w:id="43538" w:author="BigCREditor-RAN4#104-bis" w:date="2022-10-21T15:08:00Z"/>
              </w:rPr>
            </w:pPr>
            <w:ins w:id="43539" w:author="BigCREditor-RAN4#104-bis" w:date="2022-10-21T15:08:00Z">
              <w:r w:rsidRPr="00020619">
                <w:t>DLBWP.1.1</w:t>
              </w:r>
            </w:ins>
          </w:p>
          <w:p w14:paraId="35C3E060" w14:textId="77777777" w:rsidR="002D6BEE" w:rsidRPr="00020619" w:rsidRDefault="002D6BEE" w:rsidP="00BB34DD">
            <w:pPr>
              <w:pStyle w:val="TAC"/>
              <w:rPr>
                <w:ins w:id="43540" w:author="BigCREditor-RAN4#104-bis" w:date="2022-10-21T15:08:00Z"/>
              </w:rPr>
            </w:pPr>
            <w:ins w:id="43541" w:author="BigCREditor-RAN4#104-bis" w:date="2022-10-21T15:08:00Z">
              <w:r w:rsidRPr="00020619">
                <w:t>ULBWP.1.1</w:t>
              </w:r>
            </w:ins>
          </w:p>
        </w:tc>
      </w:tr>
      <w:tr w:rsidR="002D6BEE" w:rsidRPr="00020619" w14:paraId="7D150D17" w14:textId="77777777" w:rsidTr="00BB34DD">
        <w:trPr>
          <w:trHeight w:val="187"/>
          <w:jc w:val="center"/>
          <w:ins w:id="43542"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tcPr>
          <w:p w14:paraId="73845A1D" w14:textId="77777777" w:rsidR="002D6BEE" w:rsidRPr="00020619" w:rsidRDefault="002D6BEE" w:rsidP="00BB34DD">
            <w:pPr>
              <w:pStyle w:val="TAL"/>
              <w:rPr>
                <w:ins w:id="43543" w:author="BigCREditor-RAN4#104-bis" w:date="2022-10-21T15:08:00Z"/>
              </w:rPr>
            </w:pPr>
            <w:ins w:id="43544" w:author="BigCREditor-RAN4#104-bis" w:date="2022-10-21T15:08:00Z">
              <w:r w:rsidRPr="00020619">
                <w:rPr>
                  <w:rFonts w:cs="Arial"/>
                </w:rPr>
                <w:t>Time offset with Cell 1</w:t>
              </w:r>
            </w:ins>
          </w:p>
        </w:tc>
        <w:tc>
          <w:tcPr>
            <w:tcW w:w="850" w:type="dxa"/>
            <w:tcBorders>
              <w:top w:val="single" w:sz="4" w:space="0" w:color="auto"/>
              <w:left w:val="single" w:sz="4" w:space="0" w:color="auto"/>
              <w:right w:val="single" w:sz="4" w:space="0" w:color="auto"/>
            </w:tcBorders>
          </w:tcPr>
          <w:p w14:paraId="3781FE00" w14:textId="77777777" w:rsidR="002D6BEE" w:rsidRPr="00020619" w:rsidRDefault="002D6BEE" w:rsidP="00BB34DD">
            <w:pPr>
              <w:pStyle w:val="TAC"/>
              <w:rPr>
                <w:ins w:id="43545" w:author="BigCREditor-RAN4#104-bis" w:date="2022-10-21T15:08:00Z"/>
              </w:rPr>
            </w:pPr>
            <w:ins w:id="43546" w:author="BigCREditor-RAN4#104-bis" w:date="2022-10-21T15:08:00Z">
              <w:r w:rsidRPr="00020619">
                <w:rPr>
                  <w:rFonts w:cs="Arial"/>
                </w:rPr>
                <w:t>1,4</w:t>
              </w:r>
            </w:ins>
          </w:p>
        </w:tc>
        <w:tc>
          <w:tcPr>
            <w:tcW w:w="893" w:type="dxa"/>
            <w:tcBorders>
              <w:top w:val="single" w:sz="4" w:space="0" w:color="auto"/>
              <w:left w:val="single" w:sz="4" w:space="0" w:color="auto"/>
              <w:right w:val="single" w:sz="4" w:space="0" w:color="auto"/>
            </w:tcBorders>
          </w:tcPr>
          <w:p w14:paraId="10FA1C65" w14:textId="77777777" w:rsidR="002D6BEE" w:rsidRPr="00020619" w:rsidRDefault="002D6BEE" w:rsidP="00BB34DD">
            <w:pPr>
              <w:pStyle w:val="TAC"/>
              <w:rPr>
                <w:ins w:id="43547" w:author="BigCREditor-RAN4#104-bis" w:date="2022-10-21T15:08:00Z"/>
              </w:rPr>
            </w:pPr>
            <w:proofErr w:type="spellStart"/>
            <w:ins w:id="43548" w:author="BigCREditor-RAN4#104-bis" w:date="2022-10-21T15:08:00Z">
              <w:r w:rsidRPr="00020619">
                <w:rPr>
                  <w:rFonts w:cs="Arial"/>
                  <w:szCs w:val="18"/>
                </w:rPr>
                <w:t>ms</w:t>
              </w:r>
              <w:proofErr w:type="spellEnd"/>
            </w:ins>
          </w:p>
        </w:tc>
        <w:tc>
          <w:tcPr>
            <w:tcW w:w="971" w:type="dxa"/>
            <w:tcBorders>
              <w:top w:val="single" w:sz="4" w:space="0" w:color="auto"/>
              <w:left w:val="single" w:sz="4" w:space="0" w:color="auto"/>
              <w:right w:val="single" w:sz="4" w:space="0" w:color="auto"/>
            </w:tcBorders>
          </w:tcPr>
          <w:p w14:paraId="662012B9" w14:textId="77777777" w:rsidR="002D6BEE" w:rsidRPr="00020619" w:rsidRDefault="002D6BEE" w:rsidP="00BB34DD">
            <w:pPr>
              <w:pStyle w:val="TAC"/>
              <w:rPr>
                <w:ins w:id="43549" w:author="BigCREditor-RAN4#104-bis" w:date="2022-10-21T15:08:00Z"/>
              </w:rPr>
            </w:pPr>
            <w:ins w:id="43550" w:author="BigCREditor-RAN4#104-bis" w:date="2022-10-21T15:08:00Z">
              <w:r w:rsidRPr="00020619">
                <w:rPr>
                  <w:rFonts w:cs="Arial"/>
                </w:rPr>
                <w:t>-</w:t>
              </w:r>
            </w:ins>
          </w:p>
        </w:tc>
        <w:tc>
          <w:tcPr>
            <w:tcW w:w="971" w:type="dxa"/>
            <w:gridSpan w:val="3"/>
            <w:tcBorders>
              <w:top w:val="single" w:sz="4" w:space="0" w:color="auto"/>
              <w:left w:val="single" w:sz="4" w:space="0" w:color="auto"/>
              <w:right w:val="single" w:sz="4" w:space="0" w:color="auto"/>
            </w:tcBorders>
          </w:tcPr>
          <w:p w14:paraId="777B40B5" w14:textId="77777777" w:rsidR="002D6BEE" w:rsidRPr="00020619" w:rsidRDefault="002D6BEE" w:rsidP="00BB34DD">
            <w:pPr>
              <w:pStyle w:val="TAC"/>
              <w:rPr>
                <w:ins w:id="43551" w:author="BigCREditor-RAN4#104-bis" w:date="2022-10-21T15:08:00Z"/>
              </w:rPr>
            </w:pPr>
            <w:ins w:id="43552" w:author="BigCREditor-RAN4#104-bis" w:date="2022-10-21T15:08:00Z">
              <w:r w:rsidRPr="00020619">
                <w:rPr>
                  <w:rFonts w:cs="Arial"/>
                </w:rPr>
                <w:t>3</w:t>
              </w:r>
            </w:ins>
          </w:p>
        </w:tc>
        <w:tc>
          <w:tcPr>
            <w:tcW w:w="961" w:type="dxa"/>
            <w:tcBorders>
              <w:top w:val="single" w:sz="4" w:space="0" w:color="auto"/>
              <w:left w:val="single" w:sz="4" w:space="0" w:color="auto"/>
              <w:right w:val="single" w:sz="4" w:space="0" w:color="auto"/>
            </w:tcBorders>
          </w:tcPr>
          <w:p w14:paraId="4E6E6979" w14:textId="77777777" w:rsidR="002D6BEE" w:rsidRPr="00020619" w:rsidRDefault="002D6BEE" w:rsidP="00BB34DD">
            <w:pPr>
              <w:pStyle w:val="TAC"/>
              <w:rPr>
                <w:ins w:id="43553" w:author="BigCREditor-RAN4#104-bis" w:date="2022-10-21T15:08:00Z"/>
              </w:rPr>
            </w:pPr>
            <w:ins w:id="43554" w:author="BigCREditor-RAN4#104-bis" w:date="2022-10-21T15:08:00Z">
              <w:r w:rsidRPr="00020619">
                <w:rPr>
                  <w:rFonts w:cs="Arial"/>
                </w:rPr>
                <w:t>-</w:t>
              </w:r>
            </w:ins>
          </w:p>
        </w:tc>
        <w:tc>
          <w:tcPr>
            <w:tcW w:w="961" w:type="dxa"/>
            <w:gridSpan w:val="2"/>
            <w:tcBorders>
              <w:top w:val="single" w:sz="4" w:space="0" w:color="auto"/>
              <w:left w:val="single" w:sz="4" w:space="0" w:color="auto"/>
              <w:right w:val="single" w:sz="4" w:space="0" w:color="auto"/>
            </w:tcBorders>
          </w:tcPr>
          <w:p w14:paraId="7CD11B66" w14:textId="77777777" w:rsidR="002D6BEE" w:rsidRPr="00020619" w:rsidRDefault="002D6BEE" w:rsidP="00BB34DD">
            <w:pPr>
              <w:pStyle w:val="TAC"/>
              <w:rPr>
                <w:ins w:id="43555" w:author="BigCREditor-RAN4#104-bis" w:date="2022-10-21T15:08:00Z"/>
              </w:rPr>
            </w:pPr>
            <w:ins w:id="43556" w:author="BigCREditor-RAN4#104-bis" w:date="2022-10-21T15:08:00Z">
              <w:r w:rsidRPr="00020619">
                <w:rPr>
                  <w:rFonts w:cs="Arial"/>
                </w:rPr>
                <w:t>3</w:t>
              </w:r>
            </w:ins>
          </w:p>
        </w:tc>
      </w:tr>
      <w:tr w:rsidR="002D6BEE" w:rsidRPr="00020619" w14:paraId="34DB100F" w14:textId="77777777" w:rsidTr="00BB34DD">
        <w:trPr>
          <w:trHeight w:val="187"/>
          <w:jc w:val="center"/>
          <w:ins w:id="43557" w:author="BigCREditor-RAN4#104-bis" w:date="2022-10-21T15:08:00Z"/>
        </w:trPr>
        <w:tc>
          <w:tcPr>
            <w:tcW w:w="2689" w:type="dxa"/>
            <w:gridSpan w:val="2"/>
            <w:tcBorders>
              <w:top w:val="nil"/>
              <w:left w:val="single" w:sz="4" w:space="0" w:color="auto"/>
              <w:bottom w:val="single" w:sz="4" w:space="0" w:color="auto"/>
              <w:right w:val="single" w:sz="4" w:space="0" w:color="auto"/>
            </w:tcBorders>
            <w:shd w:val="clear" w:color="auto" w:fill="auto"/>
          </w:tcPr>
          <w:p w14:paraId="2BA42112" w14:textId="77777777" w:rsidR="002D6BEE" w:rsidRPr="00020619" w:rsidRDefault="002D6BEE" w:rsidP="00BB34DD">
            <w:pPr>
              <w:pStyle w:val="TAL"/>
              <w:rPr>
                <w:ins w:id="43558" w:author="BigCREditor-RAN4#104-bis" w:date="2022-10-21T15:08:00Z"/>
              </w:rPr>
            </w:pPr>
          </w:p>
        </w:tc>
        <w:tc>
          <w:tcPr>
            <w:tcW w:w="850" w:type="dxa"/>
            <w:tcBorders>
              <w:top w:val="single" w:sz="4" w:space="0" w:color="auto"/>
              <w:left w:val="single" w:sz="4" w:space="0" w:color="auto"/>
              <w:right w:val="single" w:sz="4" w:space="0" w:color="auto"/>
            </w:tcBorders>
          </w:tcPr>
          <w:p w14:paraId="529570CD" w14:textId="77777777" w:rsidR="002D6BEE" w:rsidRPr="00020619" w:rsidRDefault="002D6BEE" w:rsidP="00BB34DD">
            <w:pPr>
              <w:pStyle w:val="TAC"/>
              <w:rPr>
                <w:ins w:id="43559" w:author="BigCREditor-RAN4#104-bis" w:date="2022-10-21T15:08:00Z"/>
              </w:rPr>
            </w:pPr>
            <w:ins w:id="43560" w:author="BigCREditor-RAN4#104-bis" w:date="2022-10-21T15:08:00Z">
              <w:r w:rsidRPr="00020619">
                <w:rPr>
                  <w:rFonts w:cs="Arial"/>
                </w:rPr>
                <w:t>2,3</w:t>
              </w:r>
            </w:ins>
          </w:p>
        </w:tc>
        <w:tc>
          <w:tcPr>
            <w:tcW w:w="893" w:type="dxa"/>
            <w:tcBorders>
              <w:top w:val="single" w:sz="4" w:space="0" w:color="auto"/>
              <w:left w:val="single" w:sz="4" w:space="0" w:color="auto"/>
              <w:right w:val="single" w:sz="4" w:space="0" w:color="auto"/>
            </w:tcBorders>
          </w:tcPr>
          <w:p w14:paraId="4A154A54" w14:textId="77777777" w:rsidR="002D6BEE" w:rsidRPr="00020619" w:rsidRDefault="002D6BEE" w:rsidP="00BB34DD">
            <w:pPr>
              <w:pStyle w:val="TAC"/>
              <w:rPr>
                <w:ins w:id="43561" w:author="BigCREditor-RAN4#104-bis" w:date="2022-10-21T15:08:00Z"/>
              </w:rPr>
            </w:pPr>
            <w:ins w:id="43562" w:author="BigCREditor-RAN4#104-bis" w:date="2022-10-21T15:08:00Z">
              <w:r w:rsidRPr="00020619">
                <w:rPr>
                  <w:rFonts w:cs="Arial"/>
                  <w:szCs w:val="18"/>
                </w:rPr>
                <w:sym w:font="Symbol" w:char="F06D"/>
              </w:r>
              <w:r w:rsidRPr="00020619">
                <w:rPr>
                  <w:rFonts w:cs="Arial"/>
                  <w:szCs w:val="18"/>
                </w:rPr>
                <w:t>s</w:t>
              </w:r>
            </w:ins>
          </w:p>
        </w:tc>
        <w:tc>
          <w:tcPr>
            <w:tcW w:w="971" w:type="dxa"/>
            <w:tcBorders>
              <w:top w:val="single" w:sz="4" w:space="0" w:color="auto"/>
              <w:left w:val="single" w:sz="4" w:space="0" w:color="auto"/>
              <w:right w:val="single" w:sz="4" w:space="0" w:color="auto"/>
            </w:tcBorders>
          </w:tcPr>
          <w:p w14:paraId="2DD15AE6" w14:textId="77777777" w:rsidR="002D6BEE" w:rsidRPr="00020619" w:rsidRDefault="002D6BEE" w:rsidP="00BB34DD">
            <w:pPr>
              <w:pStyle w:val="TAC"/>
              <w:rPr>
                <w:ins w:id="43563" w:author="BigCREditor-RAN4#104-bis" w:date="2022-10-21T15:08:00Z"/>
              </w:rPr>
            </w:pPr>
            <w:ins w:id="43564" w:author="BigCREditor-RAN4#104-bis" w:date="2022-10-21T15:08:00Z">
              <w:r w:rsidRPr="00020619">
                <w:rPr>
                  <w:rFonts w:cs="Arial"/>
                </w:rPr>
                <w:t>-</w:t>
              </w:r>
            </w:ins>
          </w:p>
        </w:tc>
        <w:tc>
          <w:tcPr>
            <w:tcW w:w="971" w:type="dxa"/>
            <w:gridSpan w:val="3"/>
            <w:tcBorders>
              <w:top w:val="single" w:sz="4" w:space="0" w:color="auto"/>
              <w:left w:val="single" w:sz="4" w:space="0" w:color="auto"/>
              <w:right w:val="single" w:sz="4" w:space="0" w:color="auto"/>
            </w:tcBorders>
          </w:tcPr>
          <w:p w14:paraId="5398EFFD" w14:textId="77777777" w:rsidR="002D6BEE" w:rsidRPr="00020619" w:rsidRDefault="002D6BEE" w:rsidP="00BB34DD">
            <w:pPr>
              <w:pStyle w:val="TAC"/>
              <w:rPr>
                <w:ins w:id="43565" w:author="BigCREditor-RAN4#104-bis" w:date="2022-10-21T15:08:00Z"/>
              </w:rPr>
            </w:pPr>
            <w:ins w:id="43566" w:author="BigCREditor-RAN4#104-bis" w:date="2022-10-21T15:08:00Z">
              <w:r w:rsidRPr="00020619">
                <w:rPr>
                  <w:rFonts w:cs="Arial"/>
                </w:rPr>
                <w:t>3</w:t>
              </w:r>
            </w:ins>
          </w:p>
        </w:tc>
        <w:tc>
          <w:tcPr>
            <w:tcW w:w="961" w:type="dxa"/>
            <w:tcBorders>
              <w:top w:val="single" w:sz="4" w:space="0" w:color="auto"/>
              <w:left w:val="single" w:sz="4" w:space="0" w:color="auto"/>
              <w:right w:val="single" w:sz="4" w:space="0" w:color="auto"/>
            </w:tcBorders>
          </w:tcPr>
          <w:p w14:paraId="2D3B8CDC" w14:textId="77777777" w:rsidR="002D6BEE" w:rsidRPr="00020619" w:rsidRDefault="002D6BEE" w:rsidP="00BB34DD">
            <w:pPr>
              <w:pStyle w:val="TAC"/>
              <w:rPr>
                <w:ins w:id="43567" w:author="BigCREditor-RAN4#104-bis" w:date="2022-10-21T15:08:00Z"/>
              </w:rPr>
            </w:pPr>
            <w:ins w:id="43568" w:author="BigCREditor-RAN4#104-bis" w:date="2022-10-21T15:08:00Z">
              <w:r w:rsidRPr="00020619">
                <w:rPr>
                  <w:rFonts w:cs="Arial"/>
                </w:rPr>
                <w:t>-</w:t>
              </w:r>
            </w:ins>
          </w:p>
        </w:tc>
        <w:tc>
          <w:tcPr>
            <w:tcW w:w="961" w:type="dxa"/>
            <w:gridSpan w:val="2"/>
            <w:tcBorders>
              <w:top w:val="single" w:sz="4" w:space="0" w:color="auto"/>
              <w:left w:val="single" w:sz="4" w:space="0" w:color="auto"/>
              <w:right w:val="single" w:sz="4" w:space="0" w:color="auto"/>
            </w:tcBorders>
          </w:tcPr>
          <w:p w14:paraId="6097A67E" w14:textId="77777777" w:rsidR="002D6BEE" w:rsidRPr="00020619" w:rsidRDefault="002D6BEE" w:rsidP="00BB34DD">
            <w:pPr>
              <w:pStyle w:val="TAC"/>
              <w:rPr>
                <w:ins w:id="43569" w:author="BigCREditor-RAN4#104-bis" w:date="2022-10-21T15:08:00Z"/>
              </w:rPr>
            </w:pPr>
            <w:ins w:id="43570" w:author="BigCREditor-RAN4#104-bis" w:date="2022-10-21T15:08:00Z">
              <w:r w:rsidRPr="00020619">
                <w:rPr>
                  <w:rFonts w:cs="Arial"/>
                </w:rPr>
                <w:t>3</w:t>
              </w:r>
            </w:ins>
          </w:p>
        </w:tc>
      </w:tr>
      <w:tr w:rsidR="002D6BEE" w:rsidRPr="00020619" w14:paraId="409015DC" w14:textId="77777777" w:rsidTr="00BB34DD">
        <w:trPr>
          <w:trHeight w:val="187"/>
          <w:jc w:val="center"/>
          <w:ins w:id="43571" w:author="BigCREditor-RAN4#104-bis" w:date="2022-10-21T15:08:00Z"/>
        </w:trPr>
        <w:tc>
          <w:tcPr>
            <w:tcW w:w="2689" w:type="dxa"/>
            <w:gridSpan w:val="2"/>
            <w:tcBorders>
              <w:top w:val="single" w:sz="4" w:space="0" w:color="auto"/>
              <w:left w:val="single" w:sz="4" w:space="0" w:color="auto"/>
              <w:bottom w:val="nil"/>
              <w:right w:val="single" w:sz="4" w:space="0" w:color="auto"/>
            </w:tcBorders>
            <w:shd w:val="clear" w:color="auto" w:fill="auto"/>
          </w:tcPr>
          <w:p w14:paraId="5303D296" w14:textId="77777777" w:rsidR="002D6BEE" w:rsidRPr="00020619" w:rsidRDefault="002D6BEE" w:rsidP="00BB34DD">
            <w:pPr>
              <w:pStyle w:val="TAL"/>
              <w:rPr>
                <w:ins w:id="43572" w:author="BigCREditor-RAN4#104-bis" w:date="2022-10-21T15:08:00Z"/>
              </w:rPr>
            </w:pPr>
            <w:ins w:id="43573" w:author="BigCREditor-RAN4#104-bis" w:date="2022-10-21T15:08:00Z">
              <w:r w:rsidRPr="00020619">
                <w:rPr>
                  <w:rFonts w:cs="Arial"/>
                </w:rPr>
                <w:t>SMTC configuration</w:t>
              </w:r>
            </w:ins>
          </w:p>
        </w:tc>
        <w:tc>
          <w:tcPr>
            <w:tcW w:w="850" w:type="dxa"/>
            <w:tcBorders>
              <w:top w:val="single" w:sz="4" w:space="0" w:color="auto"/>
              <w:left w:val="single" w:sz="4" w:space="0" w:color="auto"/>
              <w:right w:val="single" w:sz="4" w:space="0" w:color="auto"/>
            </w:tcBorders>
          </w:tcPr>
          <w:p w14:paraId="54B294BD" w14:textId="77777777" w:rsidR="002D6BEE" w:rsidRPr="00020619" w:rsidRDefault="002D6BEE" w:rsidP="00BB34DD">
            <w:pPr>
              <w:pStyle w:val="TAC"/>
              <w:rPr>
                <w:ins w:id="43574" w:author="BigCREditor-RAN4#104-bis" w:date="2022-10-21T15:08:00Z"/>
              </w:rPr>
            </w:pPr>
            <w:ins w:id="43575" w:author="BigCREditor-RAN4#104-bis" w:date="2022-10-21T15:08:00Z">
              <w:r w:rsidRPr="00020619">
                <w:rPr>
                  <w:rFonts w:cs="Arial"/>
                </w:rPr>
                <w:t>1,4</w:t>
              </w:r>
            </w:ins>
          </w:p>
        </w:tc>
        <w:tc>
          <w:tcPr>
            <w:tcW w:w="893" w:type="dxa"/>
            <w:tcBorders>
              <w:top w:val="single" w:sz="4" w:space="0" w:color="auto"/>
              <w:left w:val="single" w:sz="4" w:space="0" w:color="auto"/>
              <w:right w:val="single" w:sz="4" w:space="0" w:color="auto"/>
            </w:tcBorders>
          </w:tcPr>
          <w:p w14:paraId="6201051A" w14:textId="77777777" w:rsidR="002D6BEE" w:rsidRPr="00020619" w:rsidRDefault="002D6BEE" w:rsidP="00BB34DD">
            <w:pPr>
              <w:pStyle w:val="TAC"/>
              <w:rPr>
                <w:ins w:id="43576" w:author="BigCREditor-RAN4#104-bis" w:date="2022-10-21T15:08:00Z"/>
              </w:rPr>
            </w:pPr>
          </w:p>
        </w:tc>
        <w:tc>
          <w:tcPr>
            <w:tcW w:w="1942" w:type="dxa"/>
            <w:gridSpan w:val="4"/>
            <w:tcBorders>
              <w:top w:val="single" w:sz="4" w:space="0" w:color="auto"/>
              <w:left w:val="single" w:sz="4" w:space="0" w:color="auto"/>
              <w:right w:val="single" w:sz="4" w:space="0" w:color="auto"/>
            </w:tcBorders>
          </w:tcPr>
          <w:p w14:paraId="5C2DAC9B" w14:textId="77777777" w:rsidR="002D6BEE" w:rsidRPr="00020619" w:rsidRDefault="002D6BEE" w:rsidP="00BB34DD">
            <w:pPr>
              <w:pStyle w:val="TAC"/>
              <w:rPr>
                <w:ins w:id="43577" w:author="BigCREditor-RAN4#104-bis" w:date="2022-10-21T15:08:00Z"/>
              </w:rPr>
            </w:pPr>
            <w:ins w:id="43578" w:author="BigCREditor-RAN4#104-bis" w:date="2022-10-21T15:08:00Z">
              <w:r w:rsidRPr="00020619">
                <w:rPr>
                  <w:rFonts w:cs="Arial"/>
                </w:rPr>
                <w:t>SMTC.2</w:t>
              </w:r>
            </w:ins>
          </w:p>
        </w:tc>
        <w:tc>
          <w:tcPr>
            <w:tcW w:w="1922" w:type="dxa"/>
            <w:gridSpan w:val="3"/>
            <w:tcBorders>
              <w:top w:val="single" w:sz="4" w:space="0" w:color="auto"/>
              <w:left w:val="single" w:sz="4" w:space="0" w:color="auto"/>
              <w:right w:val="single" w:sz="4" w:space="0" w:color="auto"/>
            </w:tcBorders>
          </w:tcPr>
          <w:p w14:paraId="5F43A14E" w14:textId="77777777" w:rsidR="002D6BEE" w:rsidRPr="00020619" w:rsidRDefault="002D6BEE" w:rsidP="00BB34DD">
            <w:pPr>
              <w:pStyle w:val="TAC"/>
              <w:rPr>
                <w:ins w:id="43579" w:author="BigCREditor-RAN4#104-bis" w:date="2022-10-21T15:08:00Z"/>
              </w:rPr>
            </w:pPr>
            <w:ins w:id="43580" w:author="BigCREditor-RAN4#104-bis" w:date="2022-10-21T15:08:00Z">
              <w:r w:rsidRPr="00020619">
                <w:rPr>
                  <w:rFonts w:cs="Arial"/>
                </w:rPr>
                <w:t>SMTC.2</w:t>
              </w:r>
            </w:ins>
          </w:p>
        </w:tc>
      </w:tr>
      <w:tr w:rsidR="002D6BEE" w:rsidRPr="00020619" w14:paraId="5548BA1E" w14:textId="77777777" w:rsidTr="00BB34DD">
        <w:trPr>
          <w:trHeight w:val="187"/>
          <w:jc w:val="center"/>
          <w:ins w:id="43581" w:author="BigCREditor-RAN4#104-bis" w:date="2022-10-21T15:08:00Z"/>
        </w:trPr>
        <w:tc>
          <w:tcPr>
            <w:tcW w:w="2689" w:type="dxa"/>
            <w:gridSpan w:val="2"/>
            <w:tcBorders>
              <w:top w:val="nil"/>
              <w:left w:val="single" w:sz="4" w:space="0" w:color="auto"/>
              <w:right w:val="single" w:sz="4" w:space="0" w:color="auto"/>
            </w:tcBorders>
            <w:shd w:val="clear" w:color="auto" w:fill="auto"/>
          </w:tcPr>
          <w:p w14:paraId="72A381AB" w14:textId="77777777" w:rsidR="002D6BEE" w:rsidRPr="00020619" w:rsidRDefault="002D6BEE" w:rsidP="00BB34DD">
            <w:pPr>
              <w:pStyle w:val="TAL"/>
              <w:rPr>
                <w:ins w:id="43582" w:author="BigCREditor-RAN4#104-bis" w:date="2022-10-21T15:08:00Z"/>
              </w:rPr>
            </w:pPr>
          </w:p>
        </w:tc>
        <w:tc>
          <w:tcPr>
            <w:tcW w:w="850" w:type="dxa"/>
            <w:tcBorders>
              <w:top w:val="single" w:sz="4" w:space="0" w:color="auto"/>
              <w:left w:val="single" w:sz="4" w:space="0" w:color="auto"/>
              <w:bottom w:val="single" w:sz="4" w:space="0" w:color="auto"/>
              <w:right w:val="single" w:sz="4" w:space="0" w:color="auto"/>
            </w:tcBorders>
          </w:tcPr>
          <w:p w14:paraId="05B27AC8" w14:textId="77777777" w:rsidR="002D6BEE" w:rsidRPr="00020619" w:rsidRDefault="002D6BEE" w:rsidP="00BB34DD">
            <w:pPr>
              <w:pStyle w:val="TAC"/>
              <w:rPr>
                <w:ins w:id="43583" w:author="BigCREditor-RAN4#104-bis" w:date="2022-10-21T15:08:00Z"/>
              </w:rPr>
            </w:pPr>
            <w:ins w:id="43584" w:author="BigCREditor-RAN4#104-bis" w:date="2022-10-21T15:08:00Z">
              <w:r w:rsidRPr="00020619">
                <w:rPr>
                  <w:rFonts w:cs="Arial"/>
                </w:rPr>
                <w:t>2,3</w:t>
              </w:r>
            </w:ins>
          </w:p>
        </w:tc>
        <w:tc>
          <w:tcPr>
            <w:tcW w:w="893" w:type="dxa"/>
            <w:tcBorders>
              <w:top w:val="single" w:sz="4" w:space="0" w:color="auto"/>
              <w:left w:val="single" w:sz="4" w:space="0" w:color="auto"/>
              <w:bottom w:val="single" w:sz="4" w:space="0" w:color="auto"/>
              <w:right w:val="single" w:sz="4" w:space="0" w:color="auto"/>
            </w:tcBorders>
          </w:tcPr>
          <w:p w14:paraId="2B1CEF4C" w14:textId="77777777" w:rsidR="002D6BEE" w:rsidRPr="00020619" w:rsidRDefault="002D6BEE" w:rsidP="00BB34DD">
            <w:pPr>
              <w:pStyle w:val="TAC"/>
              <w:rPr>
                <w:ins w:id="43585" w:author="BigCREditor-RAN4#104-bis" w:date="2022-10-21T15:08:00Z"/>
              </w:rPr>
            </w:pPr>
          </w:p>
        </w:tc>
        <w:tc>
          <w:tcPr>
            <w:tcW w:w="1942" w:type="dxa"/>
            <w:gridSpan w:val="4"/>
            <w:tcBorders>
              <w:top w:val="single" w:sz="4" w:space="0" w:color="auto"/>
              <w:left w:val="single" w:sz="4" w:space="0" w:color="auto"/>
              <w:right w:val="single" w:sz="4" w:space="0" w:color="auto"/>
            </w:tcBorders>
          </w:tcPr>
          <w:p w14:paraId="101509A2" w14:textId="77777777" w:rsidR="002D6BEE" w:rsidRPr="00020619" w:rsidRDefault="002D6BEE" w:rsidP="00BB34DD">
            <w:pPr>
              <w:pStyle w:val="TAC"/>
              <w:rPr>
                <w:ins w:id="43586" w:author="BigCREditor-RAN4#104-bis" w:date="2022-10-21T15:08:00Z"/>
              </w:rPr>
            </w:pPr>
            <w:ins w:id="43587" w:author="BigCREditor-RAN4#104-bis" w:date="2022-10-21T15:08:00Z">
              <w:r w:rsidRPr="00020619">
                <w:rPr>
                  <w:rFonts w:cs="Arial"/>
                </w:rPr>
                <w:t>SMTC.1</w:t>
              </w:r>
            </w:ins>
          </w:p>
        </w:tc>
        <w:tc>
          <w:tcPr>
            <w:tcW w:w="1922" w:type="dxa"/>
            <w:gridSpan w:val="3"/>
            <w:tcBorders>
              <w:top w:val="single" w:sz="4" w:space="0" w:color="auto"/>
              <w:left w:val="single" w:sz="4" w:space="0" w:color="auto"/>
              <w:right w:val="single" w:sz="4" w:space="0" w:color="auto"/>
            </w:tcBorders>
          </w:tcPr>
          <w:p w14:paraId="121F4939" w14:textId="77777777" w:rsidR="002D6BEE" w:rsidRPr="00020619" w:rsidRDefault="002D6BEE" w:rsidP="00BB34DD">
            <w:pPr>
              <w:pStyle w:val="TAC"/>
              <w:rPr>
                <w:ins w:id="43588" w:author="BigCREditor-RAN4#104-bis" w:date="2022-10-21T15:08:00Z"/>
              </w:rPr>
            </w:pPr>
            <w:ins w:id="43589" w:author="BigCREditor-RAN4#104-bis" w:date="2022-10-21T15:08:00Z">
              <w:r w:rsidRPr="00020619">
                <w:rPr>
                  <w:rFonts w:cs="Arial"/>
                </w:rPr>
                <w:t>SMTC.1</w:t>
              </w:r>
            </w:ins>
          </w:p>
        </w:tc>
      </w:tr>
      <w:tr w:rsidR="002D6BEE" w:rsidRPr="00020619" w14:paraId="048C66D2" w14:textId="77777777" w:rsidTr="00BB34DD">
        <w:trPr>
          <w:trHeight w:val="187"/>
          <w:jc w:val="center"/>
          <w:ins w:id="43590" w:author="BigCREditor-RAN4#104-bis" w:date="2022-10-21T15:08:00Z"/>
        </w:trPr>
        <w:tc>
          <w:tcPr>
            <w:tcW w:w="2689" w:type="dxa"/>
            <w:gridSpan w:val="2"/>
            <w:tcBorders>
              <w:top w:val="single" w:sz="4" w:space="0" w:color="auto"/>
              <w:left w:val="single" w:sz="4" w:space="0" w:color="auto"/>
              <w:right w:val="single" w:sz="4" w:space="0" w:color="auto"/>
            </w:tcBorders>
          </w:tcPr>
          <w:p w14:paraId="6218E365" w14:textId="77777777" w:rsidR="002D6BEE" w:rsidRPr="00020619" w:rsidRDefault="002D6BEE" w:rsidP="00BB34DD">
            <w:pPr>
              <w:pStyle w:val="TAL"/>
              <w:rPr>
                <w:ins w:id="43591" w:author="BigCREditor-RAN4#104-bis" w:date="2022-10-21T15:08:00Z"/>
                <w:szCs w:val="18"/>
              </w:rPr>
            </w:pPr>
            <w:ins w:id="43592" w:author="BigCREditor-RAN4#104-bis" w:date="2022-10-21T15:08:00Z">
              <w:r w:rsidRPr="00020619">
                <w:rPr>
                  <w:szCs w:val="18"/>
                </w:rPr>
                <w:t>EPRE ratio of PSS to SSS</w:t>
              </w:r>
            </w:ins>
          </w:p>
        </w:tc>
        <w:tc>
          <w:tcPr>
            <w:tcW w:w="850" w:type="dxa"/>
            <w:tcBorders>
              <w:top w:val="single" w:sz="4" w:space="0" w:color="auto"/>
              <w:left w:val="single" w:sz="4" w:space="0" w:color="auto"/>
              <w:bottom w:val="nil"/>
              <w:right w:val="single" w:sz="4" w:space="0" w:color="auto"/>
            </w:tcBorders>
            <w:shd w:val="clear" w:color="auto" w:fill="auto"/>
          </w:tcPr>
          <w:p w14:paraId="6FD87301" w14:textId="77777777" w:rsidR="002D6BEE" w:rsidRPr="00020619" w:rsidRDefault="002D6BEE" w:rsidP="00BB34DD">
            <w:pPr>
              <w:pStyle w:val="TAC"/>
              <w:rPr>
                <w:ins w:id="43593" w:author="BigCREditor-RAN4#104-bis" w:date="2022-10-21T15:08:00Z"/>
              </w:rPr>
            </w:pPr>
            <w:ins w:id="43594"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hideMark/>
          </w:tcPr>
          <w:p w14:paraId="5DC0DAFB" w14:textId="77777777" w:rsidR="002D6BEE" w:rsidRPr="00020619" w:rsidRDefault="002D6BEE" w:rsidP="00BB34DD">
            <w:pPr>
              <w:pStyle w:val="TAC"/>
              <w:rPr>
                <w:ins w:id="43595" w:author="BigCREditor-RAN4#104-bis" w:date="2022-10-21T15:08:00Z"/>
              </w:rPr>
            </w:pPr>
            <w:ins w:id="43596" w:author="BigCREditor-RAN4#104-bis" w:date="2022-10-21T15:08:00Z">
              <w:r w:rsidRPr="00020619">
                <w:t>dB</w:t>
              </w:r>
            </w:ins>
          </w:p>
        </w:tc>
        <w:tc>
          <w:tcPr>
            <w:tcW w:w="1233" w:type="dxa"/>
            <w:gridSpan w:val="3"/>
            <w:tcBorders>
              <w:top w:val="single" w:sz="4" w:space="0" w:color="auto"/>
              <w:left w:val="single" w:sz="4" w:space="0" w:color="auto"/>
              <w:bottom w:val="nil"/>
              <w:right w:val="single" w:sz="4" w:space="0" w:color="auto"/>
            </w:tcBorders>
            <w:shd w:val="clear" w:color="auto" w:fill="auto"/>
            <w:hideMark/>
          </w:tcPr>
          <w:p w14:paraId="4A9DC57F" w14:textId="77777777" w:rsidR="002D6BEE" w:rsidRPr="00020619" w:rsidRDefault="002D6BEE" w:rsidP="00BB34DD">
            <w:pPr>
              <w:pStyle w:val="TAC"/>
              <w:rPr>
                <w:ins w:id="43597" w:author="BigCREditor-RAN4#104-bis" w:date="2022-10-21T15:08:00Z"/>
              </w:rPr>
            </w:pPr>
            <w:ins w:id="43598" w:author="BigCREditor-RAN4#104-bis" w:date="2022-10-21T15:08:00Z">
              <w:r w:rsidRPr="00020619">
                <w:t>0</w:t>
              </w:r>
            </w:ins>
          </w:p>
        </w:tc>
        <w:tc>
          <w:tcPr>
            <w:tcW w:w="709" w:type="dxa"/>
            <w:tcBorders>
              <w:top w:val="single" w:sz="4" w:space="0" w:color="auto"/>
              <w:left w:val="single" w:sz="4" w:space="0" w:color="auto"/>
              <w:bottom w:val="nil"/>
              <w:right w:val="single" w:sz="4" w:space="0" w:color="auto"/>
            </w:tcBorders>
            <w:shd w:val="clear" w:color="auto" w:fill="auto"/>
            <w:hideMark/>
          </w:tcPr>
          <w:p w14:paraId="21AE6BB6" w14:textId="77777777" w:rsidR="002D6BEE" w:rsidRPr="00020619" w:rsidRDefault="002D6BEE" w:rsidP="00BB34DD">
            <w:pPr>
              <w:pStyle w:val="TAC"/>
              <w:rPr>
                <w:ins w:id="43599" w:author="BigCREditor-RAN4#104-bis" w:date="2022-10-21T15:08:00Z"/>
              </w:rPr>
            </w:pPr>
            <w:ins w:id="43600" w:author="BigCREditor-RAN4#104-bis" w:date="2022-10-21T15:08:00Z">
              <w:r w:rsidRPr="00020619">
                <w:t>0</w:t>
              </w:r>
            </w:ins>
          </w:p>
        </w:tc>
        <w:tc>
          <w:tcPr>
            <w:tcW w:w="1091" w:type="dxa"/>
            <w:gridSpan w:val="2"/>
            <w:tcBorders>
              <w:top w:val="single" w:sz="4" w:space="0" w:color="auto"/>
              <w:left w:val="single" w:sz="4" w:space="0" w:color="auto"/>
              <w:bottom w:val="nil"/>
              <w:right w:val="single" w:sz="4" w:space="0" w:color="auto"/>
            </w:tcBorders>
            <w:shd w:val="clear" w:color="auto" w:fill="auto"/>
            <w:hideMark/>
          </w:tcPr>
          <w:p w14:paraId="3B66DF0A" w14:textId="77777777" w:rsidR="002D6BEE" w:rsidRPr="00020619" w:rsidRDefault="002D6BEE" w:rsidP="00BB34DD">
            <w:pPr>
              <w:pStyle w:val="TAC"/>
              <w:rPr>
                <w:ins w:id="43601" w:author="BigCREditor-RAN4#104-bis" w:date="2022-10-21T15:08:00Z"/>
              </w:rPr>
            </w:pPr>
            <w:ins w:id="43602" w:author="BigCREditor-RAN4#104-bis" w:date="2022-10-21T15:08:00Z">
              <w:r w:rsidRPr="00020619">
                <w:t>0</w:t>
              </w:r>
            </w:ins>
          </w:p>
        </w:tc>
        <w:tc>
          <w:tcPr>
            <w:tcW w:w="831" w:type="dxa"/>
            <w:tcBorders>
              <w:top w:val="single" w:sz="4" w:space="0" w:color="auto"/>
              <w:left w:val="single" w:sz="4" w:space="0" w:color="auto"/>
              <w:bottom w:val="nil"/>
              <w:right w:val="single" w:sz="4" w:space="0" w:color="auto"/>
            </w:tcBorders>
            <w:shd w:val="clear" w:color="auto" w:fill="auto"/>
            <w:hideMark/>
          </w:tcPr>
          <w:p w14:paraId="748745C4" w14:textId="77777777" w:rsidR="002D6BEE" w:rsidRPr="00020619" w:rsidRDefault="002D6BEE" w:rsidP="00BB34DD">
            <w:pPr>
              <w:pStyle w:val="TAC"/>
              <w:rPr>
                <w:ins w:id="43603" w:author="BigCREditor-RAN4#104-bis" w:date="2022-10-21T15:08:00Z"/>
              </w:rPr>
            </w:pPr>
            <w:ins w:id="43604" w:author="BigCREditor-RAN4#104-bis" w:date="2022-10-21T15:08:00Z">
              <w:r w:rsidRPr="00020619">
                <w:t>0</w:t>
              </w:r>
            </w:ins>
          </w:p>
        </w:tc>
      </w:tr>
      <w:tr w:rsidR="002D6BEE" w:rsidRPr="00020619" w14:paraId="11F9FCA2" w14:textId="77777777" w:rsidTr="00BB34DD">
        <w:trPr>
          <w:trHeight w:val="187"/>
          <w:jc w:val="center"/>
          <w:ins w:id="43605" w:author="BigCREditor-RAN4#104-bis" w:date="2022-10-21T15:08:00Z"/>
        </w:trPr>
        <w:tc>
          <w:tcPr>
            <w:tcW w:w="2689" w:type="dxa"/>
            <w:gridSpan w:val="2"/>
            <w:tcBorders>
              <w:top w:val="single" w:sz="4" w:space="0" w:color="auto"/>
              <w:left w:val="single" w:sz="4" w:space="0" w:color="auto"/>
              <w:right w:val="single" w:sz="4" w:space="0" w:color="auto"/>
            </w:tcBorders>
          </w:tcPr>
          <w:p w14:paraId="19512816" w14:textId="77777777" w:rsidR="002D6BEE" w:rsidRPr="00020619" w:rsidRDefault="002D6BEE" w:rsidP="00BB34DD">
            <w:pPr>
              <w:pStyle w:val="TAL"/>
              <w:rPr>
                <w:ins w:id="43606" w:author="BigCREditor-RAN4#104-bis" w:date="2022-10-21T15:08:00Z"/>
                <w:szCs w:val="18"/>
              </w:rPr>
            </w:pPr>
            <w:ins w:id="43607" w:author="BigCREditor-RAN4#104-bis" w:date="2022-10-21T15:08:00Z">
              <w:r w:rsidRPr="00020619">
                <w:rPr>
                  <w:szCs w:val="18"/>
                </w:rPr>
                <w:t>EPRE ratio of PBCH DMRS to SSS</w:t>
              </w:r>
            </w:ins>
          </w:p>
        </w:tc>
        <w:tc>
          <w:tcPr>
            <w:tcW w:w="850" w:type="dxa"/>
            <w:tcBorders>
              <w:top w:val="nil"/>
              <w:left w:val="single" w:sz="4" w:space="0" w:color="auto"/>
              <w:bottom w:val="nil"/>
              <w:right w:val="single" w:sz="4" w:space="0" w:color="auto"/>
            </w:tcBorders>
            <w:shd w:val="clear" w:color="auto" w:fill="auto"/>
          </w:tcPr>
          <w:p w14:paraId="597B8465" w14:textId="77777777" w:rsidR="002D6BEE" w:rsidRPr="00020619" w:rsidRDefault="002D6BEE" w:rsidP="00BB34DD">
            <w:pPr>
              <w:pStyle w:val="TAC"/>
              <w:rPr>
                <w:ins w:id="43608"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7292FD91" w14:textId="77777777" w:rsidR="002D6BEE" w:rsidRPr="00020619" w:rsidRDefault="002D6BEE" w:rsidP="00BB34DD">
            <w:pPr>
              <w:pStyle w:val="TAC"/>
              <w:rPr>
                <w:ins w:id="43609"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0C168C94" w14:textId="77777777" w:rsidR="002D6BEE" w:rsidRPr="00020619" w:rsidRDefault="002D6BEE" w:rsidP="00BB34DD">
            <w:pPr>
              <w:pStyle w:val="TAC"/>
              <w:rPr>
                <w:ins w:id="43610"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581BC8A1" w14:textId="77777777" w:rsidR="002D6BEE" w:rsidRPr="00020619" w:rsidRDefault="002D6BEE" w:rsidP="00BB34DD">
            <w:pPr>
              <w:pStyle w:val="TAC"/>
              <w:rPr>
                <w:ins w:id="43611"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3CECB18A" w14:textId="77777777" w:rsidR="002D6BEE" w:rsidRPr="00020619" w:rsidRDefault="002D6BEE" w:rsidP="00BB34DD">
            <w:pPr>
              <w:pStyle w:val="TAC"/>
              <w:rPr>
                <w:ins w:id="43612"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5F63C7EF" w14:textId="77777777" w:rsidR="002D6BEE" w:rsidRPr="00020619" w:rsidRDefault="002D6BEE" w:rsidP="00BB34DD">
            <w:pPr>
              <w:pStyle w:val="TAC"/>
              <w:rPr>
                <w:ins w:id="43613" w:author="BigCREditor-RAN4#104-bis" w:date="2022-10-21T15:08:00Z"/>
              </w:rPr>
            </w:pPr>
          </w:p>
        </w:tc>
      </w:tr>
      <w:tr w:rsidR="002D6BEE" w:rsidRPr="00020619" w14:paraId="7B5F4689" w14:textId="77777777" w:rsidTr="00BB34DD">
        <w:trPr>
          <w:trHeight w:val="187"/>
          <w:jc w:val="center"/>
          <w:ins w:id="43614" w:author="BigCREditor-RAN4#104-bis" w:date="2022-10-21T15:08:00Z"/>
        </w:trPr>
        <w:tc>
          <w:tcPr>
            <w:tcW w:w="2689" w:type="dxa"/>
            <w:gridSpan w:val="2"/>
            <w:tcBorders>
              <w:top w:val="single" w:sz="4" w:space="0" w:color="auto"/>
              <w:left w:val="single" w:sz="4" w:space="0" w:color="auto"/>
              <w:right w:val="single" w:sz="4" w:space="0" w:color="auto"/>
            </w:tcBorders>
          </w:tcPr>
          <w:p w14:paraId="3E5DA067" w14:textId="77777777" w:rsidR="002D6BEE" w:rsidRPr="00020619" w:rsidRDefault="002D6BEE" w:rsidP="00BB34DD">
            <w:pPr>
              <w:pStyle w:val="TAL"/>
              <w:rPr>
                <w:ins w:id="43615" w:author="BigCREditor-RAN4#104-bis" w:date="2022-10-21T15:08:00Z"/>
                <w:szCs w:val="18"/>
              </w:rPr>
            </w:pPr>
            <w:ins w:id="43616" w:author="BigCREditor-RAN4#104-bis" w:date="2022-10-21T15:08:00Z">
              <w:r w:rsidRPr="00020619">
                <w:rPr>
                  <w:szCs w:val="18"/>
                </w:rPr>
                <w:t>EPRE ratio of PBCH to PBCH DMRS</w:t>
              </w:r>
            </w:ins>
          </w:p>
        </w:tc>
        <w:tc>
          <w:tcPr>
            <w:tcW w:w="850" w:type="dxa"/>
            <w:tcBorders>
              <w:top w:val="nil"/>
              <w:left w:val="single" w:sz="4" w:space="0" w:color="auto"/>
              <w:bottom w:val="nil"/>
              <w:right w:val="single" w:sz="4" w:space="0" w:color="auto"/>
            </w:tcBorders>
            <w:shd w:val="clear" w:color="auto" w:fill="auto"/>
          </w:tcPr>
          <w:p w14:paraId="28DF692F" w14:textId="77777777" w:rsidR="002D6BEE" w:rsidRPr="00020619" w:rsidRDefault="002D6BEE" w:rsidP="00BB34DD">
            <w:pPr>
              <w:pStyle w:val="TAC"/>
              <w:rPr>
                <w:ins w:id="43617"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DD2FAC8" w14:textId="77777777" w:rsidR="002D6BEE" w:rsidRPr="00020619" w:rsidRDefault="002D6BEE" w:rsidP="00BB34DD">
            <w:pPr>
              <w:pStyle w:val="TAC"/>
              <w:rPr>
                <w:ins w:id="43618"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41EB81CE" w14:textId="77777777" w:rsidR="002D6BEE" w:rsidRPr="00020619" w:rsidRDefault="002D6BEE" w:rsidP="00BB34DD">
            <w:pPr>
              <w:pStyle w:val="TAC"/>
              <w:rPr>
                <w:ins w:id="43619"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02DF89B1" w14:textId="77777777" w:rsidR="002D6BEE" w:rsidRPr="00020619" w:rsidRDefault="002D6BEE" w:rsidP="00BB34DD">
            <w:pPr>
              <w:pStyle w:val="TAC"/>
              <w:rPr>
                <w:ins w:id="43620"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54B1F436" w14:textId="77777777" w:rsidR="002D6BEE" w:rsidRPr="00020619" w:rsidRDefault="002D6BEE" w:rsidP="00BB34DD">
            <w:pPr>
              <w:pStyle w:val="TAC"/>
              <w:rPr>
                <w:ins w:id="43621"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49F29C34" w14:textId="77777777" w:rsidR="002D6BEE" w:rsidRPr="00020619" w:rsidRDefault="002D6BEE" w:rsidP="00BB34DD">
            <w:pPr>
              <w:pStyle w:val="TAC"/>
              <w:rPr>
                <w:ins w:id="43622" w:author="BigCREditor-RAN4#104-bis" w:date="2022-10-21T15:08:00Z"/>
              </w:rPr>
            </w:pPr>
          </w:p>
        </w:tc>
      </w:tr>
      <w:tr w:rsidR="002D6BEE" w:rsidRPr="00020619" w14:paraId="2BEF9DB5" w14:textId="77777777" w:rsidTr="00BB34DD">
        <w:trPr>
          <w:trHeight w:val="187"/>
          <w:jc w:val="center"/>
          <w:ins w:id="43623" w:author="BigCREditor-RAN4#104-bis" w:date="2022-10-21T15:08:00Z"/>
        </w:trPr>
        <w:tc>
          <w:tcPr>
            <w:tcW w:w="2689" w:type="dxa"/>
            <w:gridSpan w:val="2"/>
            <w:tcBorders>
              <w:top w:val="single" w:sz="4" w:space="0" w:color="auto"/>
              <w:left w:val="single" w:sz="4" w:space="0" w:color="auto"/>
              <w:right w:val="single" w:sz="4" w:space="0" w:color="auto"/>
            </w:tcBorders>
          </w:tcPr>
          <w:p w14:paraId="1121F932" w14:textId="77777777" w:rsidR="002D6BEE" w:rsidRPr="00020619" w:rsidRDefault="002D6BEE" w:rsidP="00BB34DD">
            <w:pPr>
              <w:pStyle w:val="TAL"/>
              <w:rPr>
                <w:ins w:id="43624" w:author="BigCREditor-RAN4#104-bis" w:date="2022-10-21T15:08:00Z"/>
                <w:szCs w:val="18"/>
              </w:rPr>
            </w:pPr>
            <w:ins w:id="43625" w:author="BigCREditor-RAN4#104-bis" w:date="2022-10-21T15:08:00Z">
              <w:r w:rsidRPr="00020619">
                <w:rPr>
                  <w:szCs w:val="18"/>
                </w:rPr>
                <w:t>EPRE ratio of PDCCH DMRS to SSS</w:t>
              </w:r>
            </w:ins>
          </w:p>
        </w:tc>
        <w:tc>
          <w:tcPr>
            <w:tcW w:w="850" w:type="dxa"/>
            <w:tcBorders>
              <w:top w:val="nil"/>
              <w:left w:val="single" w:sz="4" w:space="0" w:color="auto"/>
              <w:bottom w:val="nil"/>
              <w:right w:val="single" w:sz="4" w:space="0" w:color="auto"/>
            </w:tcBorders>
            <w:shd w:val="clear" w:color="auto" w:fill="auto"/>
          </w:tcPr>
          <w:p w14:paraId="5F61BDB7" w14:textId="77777777" w:rsidR="002D6BEE" w:rsidRPr="00020619" w:rsidRDefault="002D6BEE" w:rsidP="00BB34DD">
            <w:pPr>
              <w:pStyle w:val="TAC"/>
              <w:rPr>
                <w:ins w:id="43626"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43B80B6B" w14:textId="77777777" w:rsidR="002D6BEE" w:rsidRPr="00020619" w:rsidRDefault="002D6BEE" w:rsidP="00BB34DD">
            <w:pPr>
              <w:pStyle w:val="TAC"/>
              <w:rPr>
                <w:ins w:id="43627"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069ADDF8" w14:textId="77777777" w:rsidR="002D6BEE" w:rsidRPr="00020619" w:rsidRDefault="002D6BEE" w:rsidP="00BB34DD">
            <w:pPr>
              <w:pStyle w:val="TAC"/>
              <w:rPr>
                <w:ins w:id="43628"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7E421B40" w14:textId="77777777" w:rsidR="002D6BEE" w:rsidRPr="00020619" w:rsidRDefault="002D6BEE" w:rsidP="00BB34DD">
            <w:pPr>
              <w:pStyle w:val="TAC"/>
              <w:rPr>
                <w:ins w:id="43629"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491C743D" w14:textId="77777777" w:rsidR="002D6BEE" w:rsidRPr="00020619" w:rsidRDefault="002D6BEE" w:rsidP="00BB34DD">
            <w:pPr>
              <w:pStyle w:val="TAC"/>
              <w:rPr>
                <w:ins w:id="43630"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63A42A17" w14:textId="77777777" w:rsidR="002D6BEE" w:rsidRPr="00020619" w:rsidRDefault="002D6BEE" w:rsidP="00BB34DD">
            <w:pPr>
              <w:pStyle w:val="TAC"/>
              <w:rPr>
                <w:ins w:id="43631" w:author="BigCREditor-RAN4#104-bis" w:date="2022-10-21T15:08:00Z"/>
              </w:rPr>
            </w:pPr>
          </w:p>
        </w:tc>
      </w:tr>
      <w:tr w:rsidR="002D6BEE" w:rsidRPr="00020619" w14:paraId="66CE0963" w14:textId="77777777" w:rsidTr="00BB34DD">
        <w:trPr>
          <w:trHeight w:val="187"/>
          <w:jc w:val="center"/>
          <w:ins w:id="43632" w:author="BigCREditor-RAN4#104-bis" w:date="2022-10-21T15:08:00Z"/>
        </w:trPr>
        <w:tc>
          <w:tcPr>
            <w:tcW w:w="2689" w:type="dxa"/>
            <w:gridSpan w:val="2"/>
            <w:tcBorders>
              <w:top w:val="single" w:sz="4" w:space="0" w:color="auto"/>
              <w:left w:val="single" w:sz="4" w:space="0" w:color="auto"/>
              <w:right w:val="single" w:sz="4" w:space="0" w:color="auto"/>
            </w:tcBorders>
          </w:tcPr>
          <w:p w14:paraId="2281EB11" w14:textId="77777777" w:rsidR="002D6BEE" w:rsidRPr="00020619" w:rsidRDefault="002D6BEE" w:rsidP="00BB34DD">
            <w:pPr>
              <w:pStyle w:val="TAL"/>
              <w:rPr>
                <w:ins w:id="43633" w:author="BigCREditor-RAN4#104-bis" w:date="2022-10-21T15:08:00Z"/>
                <w:szCs w:val="18"/>
              </w:rPr>
            </w:pPr>
            <w:ins w:id="43634" w:author="BigCREditor-RAN4#104-bis" w:date="2022-10-21T15:08:00Z">
              <w:r w:rsidRPr="00020619">
                <w:rPr>
                  <w:szCs w:val="18"/>
                </w:rPr>
                <w:t>EPRE ratio of PDCCH to PDCCH DMRS</w:t>
              </w:r>
            </w:ins>
          </w:p>
        </w:tc>
        <w:tc>
          <w:tcPr>
            <w:tcW w:w="850" w:type="dxa"/>
            <w:tcBorders>
              <w:top w:val="nil"/>
              <w:left w:val="single" w:sz="4" w:space="0" w:color="auto"/>
              <w:bottom w:val="nil"/>
              <w:right w:val="single" w:sz="4" w:space="0" w:color="auto"/>
            </w:tcBorders>
            <w:shd w:val="clear" w:color="auto" w:fill="auto"/>
          </w:tcPr>
          <w:p w14:paraId="6D23BB7F" w14:textId="77777777" w:rsidR="002D6BEE" w:rsidRPr="00020619" w:rsidRDefault="002D6BEE" w:rsidP="00BB34DD">
            <w:pPr>
              <w:pStyle w:val="TAC"/>
              <w:rPr>
                <w:ins w:id="43635"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0EDCEC8D" w14:textId="77777777" w:rsidR="002D6BEE" w:rsidRPr="00020619" w:rsidRDefault="002D6BEE" w:rsidP="00BB34DD">
            <w:pPr>
              <w:pStyle w:val="TAC"/>
              <w:rPr>
                <w:ins w:id="43636"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4C6BA8FA" w14:textId="77777777" w:rsidR="002D6BEE" w:rsidRPr="00020619" w:rsidRDefault="002D6BEE" w:rsidP="00BB34DD">
            <w:pPr>
              <w:pStyle w:val="TAC"/>
              <w:rPr>
                <w:ins w:id="43637"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593E4ACC" w14:textId="77777777" w:rsidR="002D6BEE" w:rsidRPr="00020619" w:rsidRDefault="002D6BEE" w:rsidP="00BB34DD">
            <w:pPr>
              <w:pStyle w:val="TAC"/>
              <w:rPr>
                <w:ins w:id="43638"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45C854FE" w14:textId="77777777" w:rsidR="002D6BEE" w:rsidRPr="00020619" w:rsidRDefault="002D6BEE" w:rsidP="00BB34DD">
            <w:pPr>
              <w:pStyle w:val="TAC"/>
              <w:rPr>
                <w:ins w:id="43639"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317168CB" w14:textId="77777777" w:rsidR="002D6BEE" w:rsidRPr="00020619" w:rsidRDefault="002D6BEE" w:rsidP="00BB34DD">
            <w:pPr>
              <w:pStyle w:val="TAC"/>
              <w:rPr>
                <w:ins w:id="43640" w:author="BigCREditor-RAN4#104-bis" w:date="2022-10-21T15:08:00Z"/>
              </w:rPr>
            </w:pPr>
          </w:p>
        </w:tc>
      </w:tr>
      <w:tr w:rsidR="002D6BEE" w:rsidRPr="00020619" w14:paraId="7FEB9B14" w14:textId="77777777" w:rsidTr="00BB34DD">
        <w:trPr>
          <w:trHeight w:val="187"/>
          <w:jc w:val="center"/>
          <w:ins w:id="43641" w:author="BigCREditor-RAN4#104-bis" w:date="2022-10-21T15:08:00Z"/>
        </w:trPr>
        <w:tc>
          <w:tcPr>
            <w:tcW w:w="2689" w:type="dxa"/>
            <w:gridSpan w:val="2"/>
            <w:tcBorders>
              <w:top w:val="single" w:sz="4" w:space="0" w:color="auto"/>
              <w:left w:val="single" w:sz="4" w:space="0" w:color="auto"/>
              <w:right w:val="single" w:sz="4" w:space="0" w:color="auto"/>
            </w:tcBorders>
          </w:tcPr>
          <w:p w14:paraId="094B0C69" w14:textId="77777777" w:rsidR="002D6BEE" w:rsidRPr="00020619" w:rsidRDefault="002D6BEE" w:rsidP="00BB34DD">
            <w:pPr>
              <w:pStyle w:val="TAL"/>
              <w:rPr>
                <w:ins w:id="43642" w:author="BigCREditor-RAN4#104-bis" w:date="2022-10-21T15:08:00Z"/>
                <w:szCs w:val="18"/>
              </w:rPr>
            </w:pPr>
            <w:ins w:id="43643" w:author="BigCREditor-RAN4#104-bis" w:date="2022-10-21T15:08:00Z">
              <w:r w:rsidRPr="00020619">
                <w:rPr>
                  <w:szCs w:val="18"/>
                </w:rPr>
                <w:t>EPRE ratio of PDSCH DMRS to SSS</w:t>
              </w:r>
            </w:ins>
          </w:p>
        </w:tc>
        <w:tc>
          <w:tcPr>
            <w:tcW w:w="850" w:type="dxa"/>
            <w:tcBorders>
              <w:top w:val="nil"/>
              <w:left w:val="single" w:sz="4" w:space="0" w:color="auto"/>
              <w:bottom w:val="nil"/>
              <w:right w:val="single" w:sz="4" w:space="0" w:color="auto"/>
            </w:tcBorders>
            <w:shd w:val="clear" w:color="auto" w:fill="auto"/>
          </w:tcPr>
          <w:p w14:paraId="1F27CBC6" w14:textId="77777777" w:rsidR="002D6BEE" w:rsidRPr="00020619" w:rsidRDefault="002D6BEE" w:rsidP="00BB34DD">
            <w:pPr>
              <w:pStyle w:val="TAC"/>
              <w:rPr>
                <w:ins w:id="43644"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54C1242D" w14:textId="77777777" w:rsidR="002D6BEE" w:rsidRPr="00020619" w:rsidRDefault="002D6BEE" w:rsidP="00BB34DD">
            <w:pPr>
              <w:pStyle w:val="TAC"/>
              <w:rPr>
                <w:ins w:id="43645"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1095A380" w14:textId="77777777" w:rsidR="002D6BEE" w:rsidRPr="00020619" w:rsidRDefault="002D6BEE" w:rsidP="00BB34DD">
            <w:pPr>
              <w:pStyle w:val="TAC"/>
              <w:rPr>
                <w:ins w:id="43646"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57AE0E1C" w14:textId="77777777" w:rsidR="002D6BEE" w:rsidRPr="00020619" w:rsidRDefault="002D6BEE" w:rsidP="00BB34DD">
            <w:pPr>
              <w:pStyle w:val="TAC"/>
              <w:rPr>
                <w:ins w:id="43647"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4B60333E" w14:textId="77777777" w:rsidR="002D6BEE" w:rsidRPr="00020619" w:rsidRDefault="002D6BEE" w:rsidP="00BB34DD">
            <w:pPr>
              <w:pStyle w:val="TAC"/>
              <w:rPr>
                <w:ins w:id="43648"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449AC104" w14:textId="77777777" w:rsidR="002D6BEE" w:rsidRPr="00020619" w:rsidRDefault="002D6BEE" w:rsidP="00BB34DD">
            <w:pPr>
              <w:pStyle w:val="TAC"/>
              <w:rPr>
                <w:ins w:id="43649" w:author="BigCREditor-RAN4#104-bis" w:date="2022-10-21T15:08:00Z"/>
              </w:rPr>
            </w:pPr>
          </w:p>
        </w:tc>
      </w:tr>
      <w:tr w:rsidR="002D6BEE" w:rsidRPr="00020619" w14:paraId="0C6D8ECB" w14:textId="77777777" w:rsidTr="00BB34DD">
        <w:trPr>
          <w:trHeight w:val="187"/>
          <w:jc w:val="center"/>
          <w:ins w:id="43650" w:author="BigCREditor-RAN4#104-bis" w:date="2022-10-21T15:08:00Z"/>
        </w:trPr>
        <w:tc>
          <w:tcPr>
            <w:tcW w:w="2689" w:type="dxa"/>
            <w:gridSpan w:val="2"/>
            <w:tcBorders>
              <w:top w:val="single" w:sz="4" w:space="0" w:color="auto"/>
              <w:left w:val="single" w:sz="4" w:space="0" w:color="auto"/>
              <w:right w:val="single" w:sz="4" w:space="0" w:color="auto"/>
            </w:tcBorders>
          </w:tcPr>
          <w:p w14:paraId="0CA94C4C" w14:textId="77777777" w:rsidR="002D6BEE" w:rsidRPr="00020619" w:rsidRDefault="002D6BEE" w:rsidP="00BB34DD">
            <w:pPr>
              <w:pStyle w:val="TAL"/>
              <w:rPr>
                <w:ins w:id="43651" w:author="BigCREditor-RAN4#104-bis" w:date="2022-10-21T15:08:00Z"/>
                <w:szCs w:val="18"/>
              </w:rPr>
            </w:pPr>
            <w:ins w:id="43652" w:author="BigCREditor-RAN4#104-bis" w:date="2022-10-21T15:08:00Z">
              <w:r w:rsidRPr="00020619">
                <w:rPr>
                  <w:szCs w:val="18"/>
                </w:rPr>
                <w:t>EPRE ratio of PDSCH to PDSCH DMRS</w:t>
              </w:r>
            </w:ins>
          </w:p>
        </w:tc>
        <w:tc>
          <w:tcPr>
            <w:tcW w:w="850" w:type="dxa"/>
            <w:tcBorders>
              <w:top w:val="nil"/>
              <w:left w:val="single" w:sz="4" w:space="0" w:color="auto"/>
              <w:bottom w:val="nil"/>
              <w:right w:val="single" w:sz="4" w:space="0" w:color="auto"/>
            </w:tcBorders>
            <w:shd w:val="clear" w:color="auto" w:fill="auto"/>
          </w:tcPr>
          <w:p w14:paraId="55E0C72A" w14:textId="77777777" w:rsidR="002D6BEE" w:rsidRPr="00020619" w:rsidRDefault="002D6BEE" w:rsidP="00BB34DD">
            <w:pPr>
              <w:pStyle w:val="TAC"/>
              <w:rPr>
                <w:ins w:id="43653"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B458202" w14:textId="77777777" w:rsidR="002D6BEE" w:rsidRPr="00020619" w:rsidRDefault="002D6BEE" w:rsidP="00BB34DD">
            <w:pPr>
              <w:pStyle w:val="TAC"/>
              <w:rPr>
                <w:ins w:id="43654"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249941D9" w14:textId="77777777" w:rsidR="002D6BEE" w:rsidRPr="00020619" w:rsidRDefault="002D6BEE" w:rsidP="00BB34DD">
            <w:pPr>
              <w:pStyle w:val="TAC"/>
              <w:rPr>
                <w:ins w:id="43655"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267FE160" w14:textId="77777777" w:rsidR="002D6BEE" w:rsidRPr="00020619" w:rsidRDefault="002D6BEE" w:rsidP="00BB34DD">
            <w:pPr>
              <w:pStyle w:val="TAC"/>
              <w:rPr>
                <w:ins w:id="43656"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12F5D48D" w14:textId="77777777" w:rsidR="002D6BEE" w:rsidRPr="00020619" w:rsidRDefault="002D6BEE" w:rsidP="00BB34DD">
            <w:pPr>
              <w:pStyle w:val="TAC"/>
              <w:rPr>
                <w:ins w:id="43657"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7BE7F34B" w14:textId="77777777" w:rsidR="002D6BEE" w:rsidRPr="00020619" w:rsidRDefault="002D6BEE" w:rsidP="00BB34DD">
            <w:pPr>
              <w:pStyle w:val="TAC"/>
              <w:rPr>
                <w:ins w:id="43658" w:author="BigCREditor-RAN4#104-bis" w:date="2022-10-21T15:08:00Z"/>
              </w:rPr>
            </w:pPr>
          </w:p>
        </w:tc>
      </w:tr>
      <w:tr w:rsidR="002D6BEE" w:rsidRPr="00020619" w14:paraId="6FF850EB" w14:textId="77777777" w:rsidTr="00BB34DD">
        <w:trPr>
          <w:trHeight w:val="187"/>
          <w:jc w:val="center"/>
          <w:ins w:id="43659" w:author="BigCREditor-RAN4#104-bis" w:date="2022-10-21T15:08:00Z"/>
        </w:trPr>
        <w:tc>
          <w:tcPr>
            <w:tcW w:w="2689" w:type="dxa"/>
            <w:gridSpan w:val="2"/>
            <w:tcBorders>
              <w:top w:val="single" w:sz="4" w:space="0" w:color="auto"/>
              <w:left w:val="single" w:sz="4" w:space="0" w:color="auto"/>
              <w:right w:val="single" w:sz="4" w:space="0" w:color="auto"/>
            </w:tcBorders>
          </w:tcPr>
          <w:p w14:paraId="620BAFAD" w14:textId="77777777" w:rsidR="002D6BEE" w:rsidRPr="00020619" w:rsidRDefault="002D6BEE" w:rsidP="00BB34DD">
            <w:pPr>
              <w:pStyle w:val="TAL"/>
              <w:rPr>
                <w:ins w:id="43660" w:author="BigCREditor-RAN4#104-bis" w:date="2022-10-21T15:08:00Z"/>
                <w:szCs w:val="18"/>
              </w:rPr>
            </w:pPr>
            <w:ins w:id="43661" w:author="BigCREditor-RAN4#104-bis" w:date="2022-10-21T15:08:00Z">
              <w:r w:rsidRPr="00020619">
                <w:rPr>
                  <w:szCs w:val="18"/>
                </w:rPr>
                <w:t xml:space="preserve">EPRE ratio of OCNG DMRS to </w:t>
              </w:r>
              <w:proofErr w:type="spellStart"/>
              <w:r w:rsidRPr="00020619">
                <w:rPr>
                  <w:szCs w:val="18"/>
                </w:rPr>
                <w:t>SSS</w:t>
              </w:r>
              <w:r w:rsidRPr="00020619">
                <w:rPr>
                  <w:szCs w:val="18"/>
                  <w:vertAlign w:val="superscript"/>
                </w:rPr>
                <w:t>Note</w:t>
              </w:r>
              <w:proofErr w:type="spellEnd"/>
              <w:r w:rsidRPr="00020619">
                <w:rPr>
                  <w:szCs w:val="18"/>
                  <w:vertAlign w:val="superscript"/>
                </w:rPr>
                <w:t xml:space="preserve"> 1</w:t>
              </w:r>
            </w:ins>
          </w:p>
        </w:tc>
        <w:tc>
          <w:tcPr>
            <w:tcW w:w="850" w:type="dxa"/>
            <w:tcBorders>
              <w:top w:val="nil"/>
              <w:left w:val="single" w:sz="4" w:space="0" w:color="auto"/>
              <w:bottom w:val="nil"/>
              <w:right w:val="single" w:sz="4" w:space="0" w:color="auto"/>
            </w:tcBorders>
            <w:shd w:val="clear" w:color="auto" w:fill="auto"/>
          </w:tcPr>
          <w:p w14:paraId="755F66F2" w14:textId="77777777" w:rsidR="002D6BEE" w:rsidRPr="00020619" w:rsidRDefault="002D6BEE" w:rsidP="00BB34DD">
            <w:pPr>
              <w:pStyle w:val="TAC"/>
              <w:rPr>
                <w:ins w:id="4366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67FD4FB7" w14:textId="77777777" w:rsidR="002D6BEE" w:rsidRPr="00020619" w:rsidRDefault="002D6BEE" w:rsidP="00BB34DD">
            <w:pPr>
              <w:pStyle w:val="TAC"/>
              <w:rPr>
                <w:ins w:id="43663" w:author="BigCREditor-RAN4#104-bis" w:date="2022-10-21T15:08:00Z"/>
              </w:rPr>
            </w:pPr>
          </w:p>
        </w:tc>
        <w:tc>
          <w:tcPr>
            <w:tcW w:w="1233" w:type="dxa"/>
            <w:gridSpan w:val="3"/>
            <w:tcBorders>
              <w:top w:val="nil"/>
              <w:left w:val="single" w:sz="4" w:space="0" w:color="auto"/>
              <w:bottom w:val="nil"/>
              <w:right w:val="single" w:sz="4" w:space="0" w:color="auto"/>
            </w:tcBorders>
            <w:shd w:val="clear" w:color="auto" w:fill="auto"/>
          </w:tcPr>
          <w:p w14:paraId="7BE81EC8" w14:textId="77777777" w:rsidR="002D6BEE" w:rsidRPr="00020619" w:rsidRDefault="002D6BEE" w:rsidP="00BB34DD">
            <w:pPr>
              <w:pStyle w:val="TAC"/>
              <w:rPr>
                <w:ins w:id="43664" w:author="BigCREditor-RAN4#104-bis" w:date="2022-10-21T15:08:00Z"/>
              </w:rPr>
            </w:pPr>
          </w:p>
        </w:tc>
        <w:tc>
          <w:tcPr>
            <w:tcW w:w="709" w:type="dxa"/>
            <w:tcBorders>
              <w:top w:val="nil"/>
              <w:left w:val="single" w:sz="4" w:space="0" w:color="auto"/>
              <w:bottom w:val="nil"/>
              <w:right w:val="single" w:sz="4" w:space="0" w:color="auto"/>
            </w:tcBorders>
            <w:shd w:val="clear" w:color="auto" w:fill="auto"/>
          </w:tcPr>
          <w:p w14:paraId="12F1CFCD" w14:textId="77777777" w:rsidR="002D6BEE" w:rsidRPr="00020619" w:rsidRDefault="002D6BEE" w:rsidP="00BB34DD">
            <w:pPr>
              <w:pStyle w:val="TAC"/>
              <w:rPr>
                <w:ins w:id="43665"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1BDA9BD" w14:textId="77777777" w:rsidR="002D6BEE" w:rsidRPr="00020619" w:rsidRDefault="002D6BEE" w:rsidP="00BB34DD">
            <w:pPr>
              <w:pStyle w:val="TAC"/>
              <w:rPr>
                <w:ins w:id="43666" w:author="BigCREditor-RAN4#104-bis" w:date="2022-10-21T15:08:00Z"/>
              </w:rPr>
            </w:pPr>
          </w:p>
        </w:tc>
        <w:tc>
          <w:tcPr>
            <w:tcW w:w="831" w:type="dxa"/>
            <w:tcBorders>
              <w:top w:val="nil"/>
              <w:left w:val="single" w:sz="4" w:space="0" w:color="auto"/>
              <w:bottom w:val="nil"/>
              <w:right w:val="single" w:sz="4" w:space="0" w:color="auto"/>
            </w:tcBorders>
            <w:shd w:val="clear" w:color="auto" w:fill="auto"/>
          </w:tcPr>
          <w:p w14:paraId="44258F54" w14:textId="77777777" w:rsidR="002D6BEE" w:rsidRPr="00020619" w:rsidRDefault="002D6BEE" w:rsidP="00BB34DD">
            <w:pPr>
              <w:pStyle w:val="TAC"/>
              <w:rPr>
                <w:ins w:id="43667" w:author="BigCREditor-RAN4#104-bis" w:date="2022-10-21T15:08:00Z"/>
              </w:rPr>
            </w:pPr>
          </w:p>
        </w:tc>
      </w:tr>
      <w:tr w:rsidR="002D6BEE" w:rsidRPr="00020619" w14:paraId="13771643" w14:textId="77777777" w:rsidTr="00BB34DD">
        <w:trPr>
          <w:trHeight w:val="187"/>
          <w:jc w:val="center"/>
          <w:ins w:id="43668" w:author="BigCREditor-RAN4#104-bis" w:date="2022-10-21T15:08:00Z"/>
        </w:trPr>
        <w:tc>
          <w:tcPr>
            <w:tcW w:w="2689" w:type="dxa"/>
            <w:gridSpan w:val="2"/>
            <w:tcBorders>
              <w:top w:val="single" w:sz="4" w:space="0" w:color="auto"/>
              <w:left w:val="single" w:sz="4" w:space="0" w:color="auto"/>
              <w:right w:val="single" w:sz="4" w:space="0" w:color="auto"/>
            </w:tcBorders>
          </w:tcPr>
          <w:p w14:paraId="24454B8C" w14:textId="77777777" w:rsidR="002D6BEE" w:rsidRPr="00020619" w:rsidRDefault="002D6BEE" w:rsidP="00BB34DD">
            <w:pPr>
              <w:pStyle w:val="TAL"/>
              <w:rPr>
                <w:ins w:id="43669" w:author="BigCREditor-RAN4#104-bis" w:date="2022-10-21T15:08:00Z"/>
                <w:szCs w:val="18"/>
              </w:rPr>
            </w:pPr>
            <w:ins w:id="43670" w:author="BigCREditor-RAN4#104-bis" w:date="2022-10-21T15:08:00Z">
              <w:r w:rsidRPr="00020619">
                <w:rPr>
                  <w:szCs w:val="18"/>
                </w:rPr>
                <w:t>EPRE ratio of OCNG to OCNG DMRS</w:t>
              </w:r>
              <w:r w:rsidRPr="00020619">
                <w:rPr>
                  <w:szCs w:val="18"/>
                  <w:vertAlign w:val="superscript"/>
                </w:rPr>
                <w:t xml:space="preserve"> Note 1</w:t>
              </w:r>
            </w:ins>
          </w:p>
        </w:tc>
        <w:tc>
          <w:tcPr>
            <w:tcW w:w="850" w:type="dxa"/>
            <w:tcBorders>
              <w:top w:val="nil"/>
              <w:left w:val="single" w:sz="4" w:space="0" w:color="auto"/>
              <w:bottom w:val="single" w:sz="4" w:space="0" w:color="auto"/>
              <w:right w:val="single" w:sz="4" w:space="0" w:color="auto"/>
            </w:tcBorders>
            <w:shd w:val="clear" w:color="auto" w:fill="auto"/>
          </w:tcPr>
          <w:p w14:paraId="116FFD39" w14:textId="77777777" w:rsidR="002D6BEE" w:rsidRPr="00020619" w:rsidRDefault="002D6BEE" w:rsidP="00BB34DD">
            <w:pPr>
              <w:pStyle w:val="TAC"/>
              <w:rPr>
                <w:ins w:id="43671"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tcPr>
          <w:p w14:paraId="10523280" w14:textId="77777777" w:rsidR="002D6BEE" w:rsidRPr="00020619" w:rsidRDefault="002D6BEE" w:rsidP="00BB34DD">
            <w:pPr>
              <w:pStyle w:val="TAC"/>
              <w:rPr>
                <w:ins w:id="43672" w:author="BigCREditor-RAN4#104-bis" w:date="2022-10-21T15:08:00Z"/>
              </w:rPr>
            </w:pPr>
          </w:p>
        </w:tc>
        <w:tc>
          <w:tcPr>
            <w:tcW w:w="1233" w:type="dxa"/>
            <w:gridSpan w:val="3"/>
            <w:tcBorders>
              <w:top w:val="nil"/>
              <w:left w:val="single" w:sz="4" w:space="0" w:color="auto"/>
              <w:bottom w:val="single" w:sz="4" w:space="0" w:color="auto"/>
              <w:right w:val="single" w:sz="4" w:space="0" w:color="auto"/>
            </w:tcBorders>
            <w:shd w:val="clear" w:color="auto" w:fill="auto"/>
          </w:tcPr>
          <w:p w14:paraId="3C681438" w14:textId="77777777" w:rsidR="002D6BEE" w:rsidRPr="00020619" w:rsidRDefault="002D6BEE" w:rsidP="00BB34DD">
            <w:pPr>
              <w:pStyle w:val="TAC"/>
              <w:rPr>
                <w:ins w:id="43673" w:author="BigCREditor-RAN4#104-bis" w:date="2022-10-21T15:08:00Z"/>
              </w:rPr>
            </w:pPr>
          </w:p>
        </w:tc>
        <w:tc>
          <w:tcPr>
            <w:tcW w:w="709" w:type="dxa"/>
            <w:tcBorders>
              <w:top w:val="nil"/>
              <w:left w:val="single" w:sz="4" w:space="0" w:color="auto"/>
              <w:bottom w:val="single" w:sz="4" w:space="0" w:color="auto"/>
              <w:right w:val="single" w:sz="4" w:space="0" w:color="auto"/>
            </w:tcBorders>
            <w:shd w:val="clear" w:color="auto" w:fill="auto"/>
          </w:tcPr>
          <w:p w14:paraId="7FDC7943" w14:textId="77777777" w:rsidR="002D6BEE" w:rsidRPr="00020619" w:rsidRDefault="002D6BEE" w:rsidP="00BB34DD">
            <w:pPr>
              <w:pStyle w:val="TAC"/>
              <w:rPr>
                <w:ins w:id="43674" w:author="BigCREditor-RAN4#104-bis" w:date="2022-10-21T15:08:00Z"/>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48250623" w14:textId="77777777" w:rsidR="002D6BEE" w:rsidRPr="00020619" w:rsidRDefault="002D6BEE" w:rsidP="00BB34DD">
            <w:pPr>
              <w:pStyle w:val="TAC"/>
              <w:rPr>
                <w:ins w:id="43675" w:author="BigCREditor-RAN4#104-bis" w:date="2022-10-21T15:08:00Z"/>
              </w:rPr>
            </w:pPr>
          </w:p>
        </w:tc>
        <w:tc>
          <w:tcPr>
            <w:tcW w:w="831" w:type="dxa"/>
            <w:tcBorders>
              <w:top w:val="nil"/>
              <w:left w:val="single" w:sz="4" w:space="0" w:color="auto"/>
              <w:bottom w:val="single" w:sz="4" w:space="0" w:color="auto"/>
              <w:right w:val="single" w:sz="4" w:space="0" w:color="auto"/>
            </w:tcBorders>
            <w:shd w:val="clear" w:color="auto" w:fill="auto"/>
          </w:tcPr>
          <w:p w14:paraId="4F693DDD" w14:textId="77777777" w:rsidR="002D6BEE" w:rsidRPr="00020619" w:rsidRDefault="002D6BEE" w:rsidP="00BB34DD">
            <w:pPr>
              <w:pStyle w:val="TAC"/>
              <w:rPr>
                <w:ins w:id="43676" w:author="BigCREditor-RAN4#104-bis" w:date="2022-10-21T15:08:00Z"/>
              </w:rPr>
            </w:pPr>
          </w:p>
        </w:tc>
      </w:tr>
      <w:tr w:rsidR="002D6BEE" w:rsidRPr="00020619" w14:paraId="49F3BF7C" w14:textId="77777777" w:rsidTr="00BB34DD">
        <w:trPr>
          <w:trHeight w:val="187"/>
          <w:jc w:val="center"/>
          <w:ins w:id="43677" w:author="BigCREditor-RAN4#104-bis" w:date="2022-10-21T15:08:00Z"/>
        </w:trPr>
        <w:tc>
          <w:tcPr>
            <w:tcW w:w="1038" w:type="dxa"/>
            <w:tcBorders>
              <w:top w:val="single" w:sz="4" w:space="0" w:color="auto"/>
              <w:left w:val="single" w:sz="4" w:space="0" w:color="auto"/>
              <w:bottom w:val="nil"/>
              <w:right w:val="single" w:sz="4" w:space="0" w:color="auto"/>
            </w:tcBorders>
            <w:shd w:val="clear" w:color="auto" w:fill="auto"/>
          </w:tcPr>
          <w:p w14:paraId="5A9DCD0C" w14:textId="77777777" w:rsidR="002D6BEE" w:rsidRPr="00020619" w:rsidRDefault="002D6BEE" w:rsidP="00BB34DD">
            <w:pPr>
              <w:pStyle w:val="TAL"/>
              <w:rPr>
                <w:ins w:id="43678" w:author="BigCREditor-RAN4#104-bis" w:date="2022-10-21T15:08:00Z"/>
                <w:vertAlign w:val="superscript"/>
              </w:rPr>
            </w:pPr>
            <w:ins w:id="43679" w:author="BigCREditor-RAN4#104-bis" w:date="2022-10-21T15:08:00Z">
              <w:r w:rsidRPr="00020619">
                <w:rPr>
                  <w:rFonts w:eastAsia="Calibri"/>
                  <w:noProof/>
                  <w:position w:val="-12"/>
                  <w:szCs w:val="22"/>
                  <w:lang w:eastAsia="zh-CN"/>
                </w:rPr>
                <w:drawing>
                  <wp:inline distT="0" distB="0" distL="0" distR="0" wp14:anchorId="26793099" wp14:editId="124A2C56">
                    <wp:extent cx="176530" cy="144145"/>
                    <wp:effectExtent l="0" t="0" r="0" b="0"/>
                    <wp:docPr id="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76530" cy="144145"/>
                            </a:xfrm>
                            <a:prstGeom prst="rect">
                              <a:avLst/>
                            </a:prstGeom>
                            <a:noFill/>
                            <a:ln>
                              <a:noFill/>
                            </a:ln>
                          </pic:spPr>
                        </pic:pic>
                      </a:graphicData>
                    </a:graphic>
                  </wp:inline>
                </w:drawing>
              </w:r>
              <w:r w:rsidRPr="00020619">
                <w:rPr>
                  <w:vertAlign w:val="superscript"/>
                </w:rPr>
                <w:t>Note2</w:t>
              </w:r>
            </w:ins>
          </w:p>
        </w:tc>
        <w:tc>
          <w:tcPr>
            <w:tcW w:w="1651" w:type="dxa"/>
            <w:tcBorders>
              <w:top w:val="single" w:sz="4" w:space="0" w:color="auto"/>
              <w:left w:val="single" w:sz="4" w:space="0" w:color="auto"/>
              <w:right w:val="single" w:sz="4" w:space="0" w:color="auto"/>
            </w:tcBorders>
          </w:tcPr>
          <w:p w14:paraId="72D034DA" w14:textId="77777777" w:rsidR="002D6BEE" w:rsidRPr="00020619" w:rsidRDefault="002D6BEE" w:rsidP="00BB34DD">
            <w:pPr>
              <w:pStyle w:val="TAL"/>
              <w:rPr>
                <w:ins w:id="43680" w:author="BigCREditor-RAN4#104-bis" w:date="2022-10-21T15:08:00Z"/>
                <w:sz w:val="15"/>
                <w:szCs w:val="15"/>
              </w:rPr>
            </w:pPr>
            <w:ins w:id="43681" w:author="BigCREditor-RAN4#104-bis" w:date="2022-10-21T15:08:00Z">
              <w:r w:rsidRPr="00020619">
                <w:rPr>
                  <w:sz w:val="15"/>
                  <w:szCs w:val="15"/>
                </w:rPr>
                <w:t xml:space="preserve">NR_FDD_FR1_A, NR_TDD_FR1_A </w:t>
              </w:r>
              <w:r w:rsidRPr="00020619">
                <w:rPr>
                  <w:sz w:val="15"/>
                  <w:szCs w:val="15"/>
                  <w:vertAlign w:val="superscript"/>
                </w:rPr>
                <w:t>NOTE 5</w:t>
              </w:r>
            </w:ins>
          </w:p>
        </w:tc>
        <w:tc>
          <w:tcPr>
            <w:tcW w:w="850" w:type="dxa"/>
            <w:tcBorders>
              <w:top w:val="single" w:sz="4" w:space="0" w:color="auto"/>
              <w:left w:val="single" w:sz="4" w:space="0" w:color="auto"/>
              <w:bottom w:val="nil"/>
              <w:right w:val="single" w:sz="4" w:space="0" w:color="auto"/>
            </w:tcBorders>
            <w:shd w:val="clear" w:color="auto" w:fill="auto"/>
          </w:tcPr>
          <w:p w14:paraId="388873D3" w14:textId="77777777" w:rsidR="002D6BEE" w:rsidRPr="00020619" w:rsidRDefault="002D6BEE" w:rsidP="00BB34DD">
            <w:pPr>
              <w:pStyle w:val="TAC"/>
              <w:rPr>
                <w:ins w:id="43682" w:author="BigCREditor-RAN4#104-bis" w:date="2022-10-21T15:08:00Z"/>
              </w:rPr>
            </w:pPr>
            <w:ins w:id="43683" w:author="BigCREditor-RAN4#104-bis" w:date="2022-10-21T15:08:00Z">
              <w:r w:rsidRPr="00020619">
                <w:t>1~4</w:t>
              </w:r>
            </w:ins>
          </w:p>
        </w:tc>
        <w:tc>
          <w:tcPr>
            <w:tcW w:w="893" w:type="dxa"/>
            <w:tcBorders>
              <w:top w:val="single" w:sz="4" w:space="0" w:color="auto"/>
              <w:left w:val="single" w:sz="4" w:space="0" w:color="auto"/>
              <w:bottom w:val="nil"/>
              <w:right w:val="single" w:sz="4" w:space="0" w:color="auto"/>
            </w:tcBorders>
            <w:shd w:val="clear" w:color="auto" w:fill="auto"/>
            <w:hideMark/>
          </w:tcPr>
          <w:p w14:paraId="65D03D64" w14:textId="77777777" w:rsidR="002D6BEE" w:rsidRPr="00020619" w:rsidRDefault="002D6BEE" w:rsidP="00BB34DD">
            <w:pPr>
              <w:pStyle w:val="TAC"/>
              <w:rPr>
                <w:ins w:id="43684" w:author="BigCREditor-RAN4#104-bis" w:date="2022-10-21T15:08:00Z"/>
              </w:rPr>
            </w:pPr>
            <w:ins w:id="43685" w:author="BigCREditor-RAN4#104-bis" w:date="2022-10-21T15:08:00Z">
              <w:r w:rsidRPr="00020619">
                <w:t>dBm/15kHz</w:t>
              </w:r>
            </w:ins>
          </w:p>
        </w:tc>
        <w:tc>
          <w:tcPr>
            <w:tcW w:w="1942" w:type="dxa"/>
            <w:gridSpan w:val="4"/>
            <w:tcBorders>
              <w:top w:val="single" w:sz="4" w:space="0" w:color="auto"/>
              <w:left w:val="single" w:sz="4" w:space="0" w:color="auto"/>
              <w:bottom w:val="nil"/>
              <w:right w:val="single" w:sz="4" w:space="0" w:color="auto"/>
            </w:tcBorders>
            <w:shd w:val="clear" w:color="auto" w:fill="auto"/>
          </w:tcPr>
          <w:p w14:paraId="00D01A12" w14:textId="77777777" w:rsidR="002D6BEE" w:rsidRPr="00020619" w:rsidRDefault="002D6BEE" w:rsidP="00BB34DD">
            <w:pPr>
              <w:pStyle w:val="TAC"/>
              <w:rPr>
                <w:ins w:id="43686" w:author="BigCREditor-RAN4#104-bis" w:date="2022-10-21T15:08:00Z"/>
              </w:rPr>
            </w:pPr>
            <w:ins w:id="43687" w:author="BigCREditor-RAN4#104-bis" w:date="2022-10-21T15:08:00Z">
              <w:r w:rsidRPr="00020619">
                <w:t>-94.65</w:t>
              </w:r>
            </w:ins>
          </w:p>
          <w:p w14:paraId="4A84D7DD" w14:textId="77777777" w:rsidR="002D6BEE" w:rsidRPr="00020619" w:rsidRDefault="002D6BEE" w:rsidP="00BB34DD">
            <w:pPr>
              <w:pStyle w:val="TAC"/>
              <w:rPr>
                <w:ins w:id="43688" w:author="BigCREditor-RAN4#104-bis" w:date="2022-10-21T15:08:00Z"/>
              </w:rPr>
            </w:pPr>
          </w:p>
        </w:tc>
        <w:tc>
          <w:tcPr>
            <w:tcW w:w="1091" w:type="dxa"/>
            <w:gridSpan w:val="2"/>
            <w:tcBorders>
              <w:top w:val="single" w:sz="4" w:space="0" w:color="auto"/>
              <w:left w:val="single" w:sz="4" w:space="0" w:color="auto"/>
              <w:bottom w:val="nil"/>
              <w:right w:val="single" w:sz="4" w:space="0" w:color="auto"/>
            </w:tcBorders>
            <w:shd w:val="clear" w:color="auto" w:fill="auto"/>
          </w:tcPr>
          <w:p w14:paraId="655A2362" w14:textId="77777777" w:rsidR="002D6BEE" w:rsidRPr="00020619" w:rsidRDefault="002D6BEE" w:rsidP="00BB34DD">
            <w:pPr>
              <w:pStyle w:val="TAC"/>
              <w:rPr>
                <w:ins w:id="43689" w:author="BigCREditor-RAN4#104-bis" w:date="2022-10-21T15:08:00Z"/>
              </w:rPr>
            </w:pPr>
            <w:ins w:id="43690" w:author="BigCREditor-RAN4#104-bis" w:date="2022-10-21T15:08:00Z">
              <w:r w:rsidRPr="00020619">
                <w:rPr>
                  <w:sz w:val="16"/>
                  <w:szCs w:val="16"/>
                </w:rPr>
                <w:t>(</w:t>
              </w:r>
            </w:ins>
            <w:ins w:id="43691" w:author="BigCREditor-RAN4#104-bis" w:date="2022-10-21T15:08:00Z">
              <w:r w:rsidRPr="00020619">
                <w:rPr>
                  <w:noProof/>
                  <w:position w:val="-12"/>
                  <w:sz w:val="16"/>
                  <w:szCs w:val="16"/>
                </w:rPr>
                <w:object w:dxaOrig="400" w:dyaOrig="360" w14:anchorId="5D701245">
                  <v:shape id="_x0000_i1199" type="#_x0000_t75" style="width:20.75pt;height:20.75pt" o:ole="" fillcolor="window">
                    <v:imagedata r:id="rId15" o:title=""/>
                  </v:shape>
                  <o:OLEObject Type="Embed" ProgID="Equation.3" ShapeID="_x0000_i1199" DrawAspect="Content" ObjectID="_1731331545" r:id="rId257"/>
                </w:object>
              </w:r>
            </w:ins>
            <w:ins w:id="43692" w:author="BigCREditor-RAN4#104-bis" w:date="2022-10-21T15:08:00Z">
              <w:r w:rsidRPr="00020619">
                <w:rPr>
                  <w:sz w:val="16"/>
                  <w:szCs w:val="16"/>
                </w:rPr>
                <w:t xml:space="preserve"> for Channel 2 +8dB)</w:t>
              </w:r>
            </w:ins>
          </w:p>
        </w:tc>
        <w:tc>
          <w:tcPr>
            <w:tcW w:w="831" w:type="dxa"/>
            <w:tcBorders>
              <w:top w:val="single" w:sz="4" w:space="0" w:color="auto"/>
              <w:left w:val="single" w:sz="4" w:space="0" w:color="auto"/>
              <w:bottom w:val="single" w:sz="4" w:space="0" w:color="auto"/>
              <w:right w:val="single" w:sz="4" w:space="0" w:color="auto"/>
            </w:tcBorders>
          </w:tcPr>
          <w:p w14:paraId="4E0C53B2" w14:textId="77777777" w:rsidR="002D6BEE" w:rsidRPr="00020619" w:rsidRDefault="002D6BEE" w:rsidP="00BB34DD">
            <w:pPr>
              <w:pStyle w:val="TAC"/>
              <w:rPr>
                <w:ins w:id="43693" w:author="BigCREditor-RAN4#104-bis" w:date="2022-10-21T15:08:00Z"/>
                <w:szCs w:val="18"/>
              </w:rPr>
            </w:pPr>
            <w:ins w:id="43694" w:author="BigCREditor-RAN4#104-bis" w:date="2022-10-21T15:08:00Z">
              <w:r w:rsidRPr="00020619">
                <w:rPr>
                  <w:szCs w:val="18"/>
                </w:rPr>
                <w:t>-115</w:t>
              </w:r>
            </w:ins>
          </w:p>
        </w:tc>
      </w:tr>
      <w:tr w:rsidR="002D6BEE" w:rsidRPr="00020619" w14:paraId="52A02A08" w14:textId="77777777" w:rsidTr="00BB34DD">
        <w:trPr>
          <w:trHeight w:val="187"/>
          <w:jc w:val="center"/>
          <w:ins w:id="43695"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2705E080" w14:textId="77777777" w:rsidR="002D6BEE" w:rsidRPr="00020619" w:rsidRDefault="002D6BEE" w:rsidP="00BB34DD">
            <w:pPr>
              <w:pStyle w:val="TAL"/>
              <w:rPr>
                <w:ins w:id="43696" w:author="BigCREditor-RAN4#104-bis" w:date="2022-10-21T15:08:00Z"/>
                <w:rFonts w:eastAsia="Calibri"/>
                <w:szCs w:val="22"/>
              </w:rPr>
            </w:pPr>
          </w:p>
        </w:tc>
        <w:tc>
          <w:tcPr>
            <w:tcW w:w="1651" w:type="dxa"/>
            <w:tcBorders>
              <w:left w:val="single" w:sz="4" w:space="0" w:color="auto"/>
              <w:right w:val="single" w:sz="4" w:space="0" w:color="auto"/>
            </w:tcBorders>
          </w:tcPr>
          <w:p w14:paraId="278249EC" w14:textId="77777777" w:rsidR="002D6BEE" w:rsidRPr="00020619" w:rsidRDefault="002D6BEE" w:rsidP="00BB34DD">
            <w:pPr>
              <w:pStyle w:val="TAL"/>
              <w:rPr>
                <w:ins w:id="43697" w:author="BigCREditor-RAN4#104-bis" w:date="2022-10-21T15:08:00Z"/>
                <w:rFonts w:eastAsia="Calibri"/>
                <w:sz w:val="15"/>
                <w:szCs w:val="15"/>
              </w:rPr>
            </w:pPr>
            <w:ins w:id="43698"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4C5A97C8" w14:textId="77777777" w:rsidR="002D6BEE" w:rsidRPr="00020619" w:rsidRDefault="002D6BEE" w:rsidP="00BB34DD">
            <w:pPr>
              <w:pStyle w:val="TAC"/>
              <w:rPr>
                <w:ins w:id="43699"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4A7DC493" w14:textId="77777777" w:rsidR="002D6BEE" w:rsidRPr="00020619" w:rsidRDefault="002D6BEE" w:rsidP="00BB34DD">
            <w:pPr>
              <w:pStyle w:val="TAC"/>
              <w:rPr>
                <w:ins w:id="43700"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55EB0AFA" w14:textId="77777777" w:rsidR="002D6BEE" w:rsidRPr="00020619" w:rsidRDefault="002D6BEE" w:rsidP="00BB34DD">
            <w:pPr>
              <w:pStyle w:val="TAC"/>
              <w:rPr>
                <w:ins w:id="43701"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510EEEA" w14:textId="77777777" w:rsidR="002D6BEE" w:rsidRPr="00020619" w:rsidRDefault="002D6BEE" w:rsidP="00BB34DD">
            <w:pPr>
              <w:pStyle w:val="TAC"/>
              <w:rPr>
                <w:ins w:id="4370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65AA5588" w14:textId="77777777" w:rsidR="002D6BEE" w:rsidRPr="00020619" w:rsidRDefault="002D6BEE" w:rsidP="00BB34DD">
            <w:pPr>
              <w:pStyle w:val="TAC"/>
              <w:rPr>
                <w:ins w:id="43703" w:author="BigCREditor-RAN4#104-bis" w:date="2022-10-21T15:08:00Z"/>
                <w:szCs w:val="18"/>
              </w:rPr>
            </w:pPr>
            <w:ins w:id="43704" w:author="BigCREditor-RAN4#104-bis" w:date="2022-10-21T15:08:00Z">
              <w:r w:rsidRPr="00020619">
                <w:rPr>
                  <w:szCs w:val="18"/>
                </w:rPr>
                <w:t>-114.5</w:t>
              </w:r>
            </w:ins>
          </w:p>
        </w:tc>
      </w:tr>
      <w:tr w:rsidR="002D6BEE" w:rsidRPr="00020619" w14:paraId="723DDAD8" w14:textId="77777777" w:rsidTr="00BB34DD">
        <w:trPr>
          <w:trHeight w:val="187"/>
          <w:jc w:val="center"/>
          <w:ins w:id="43705"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657956C3" w14:textId="77777777" w:rsidR="002D6BEE" w:rsidRPr="00020619" w:rsidRDefault="002D6BEE" w:rsidP="00BB34DD">
            <w:pPr>
              <w:pStyle w:val="TAL"/>
              <w:rPr>
                <w:ins w:id="43706" w:author="BigCREditor-RAN4#104-bis" w:date="2022-10-21T15:08:00Z"/>
                <w:rFonts w:eastAsia="Calibri"/>
                <w:szCs w:val="22"/>
              </w:rPr>
            </w:pPr>
          </w:p>
        </w:tc>
        <w:tc>
          <w:tcPr>
            <w:tcW w:w="1651" w:type="dxa"/>
            <w:tcBorders>
              <w:left w:val="single" w:sz="4" w:space="0" w:color="auto"/>
              <w:right w:val="single" w:sz="4" w:space="0" w:color="auto"/>
            </w:tcBorders>
          </w:tcPr>
          <w:p w14:paraId="7B025938" w14:textId="77777777" w:rsidR="002D6BEE" w:rsidRPr="00020619" w:rsidRDefault="002D6BEE" w:rsidP="00BB34DD">
            <w:pPr>
              <w:pStyle w:val="TAL"/>
              <w:rPr>
                <w:ins w:id="43707" w:author="BigCREditor-RAN4#104-bis" w:date="2022-10-21T15:08:00Z"/>
                <w:rFonts w:eastAsia="Calibri"/>
                <w:sz w:val="15"/>
                <w:szCs w:val="15"/>
              </w:rPr>
            </w:pPr>
            <w:ins w:id="43708"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2425A624" w14:textId="77777777" w:rsidR="002D6BEE" w:rsidRPr="00020619" w:rsidRDefault="002D6BEE" w:rsidP="00BB34DD">
            <w:pPr>
              <w:pStyle w:val="TAC"/>
              <w:rPr>
                <w:ins w:id="43709"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53638307" w14:textId="77777777" w:rsidR="002D6BEE" w:rsidRPr="00020619" w:rsidRDefault="002D6BEE" w:rsidP="00BB34DD">
            <w:pPr>
              <w:pStyle w:val="TAC"/>
              <w:rPr>
                <w:ins w:id="43710"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2BA6761E" w14:textId="77777777" w:rsidR="002D6BEE" w:rsidRPr="00020619" w:rsidRDefault="002D6BEE" w:rsidP="00BB34DD">
            <w:pPr>
              <w:pStyle w:val="TAC"/>
              <w:rPr>
                <w:ins w:id="43711"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C0E16D2" w14:textId="77777777" w:rsidR="002D6BEE" w:rsidRPr="00020619" w:rsidRDefault="002D6BEE" w:rsidP="00BB34DD">
            <w:pPr>
              <w:pStyle w:val="TAC"/>
              <w:rPr>
                <w:ins w:id="4371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38E396D" w14:textId="77777777" w:rsidR="002D6BEE" w:rsidRPr="00020619" w:rsidRDefault="002D6BEE" w:rsidP="00BB34DD">
            <w:pPr>
              <w:pStyle w:val="TAC"/>
              <w:rPr>
                <w:ins w:id="43713" w:author="BigCREditor-RAN4#104-bis" w:date="2022-10-21T15:08:00Z"/>
                <w:szCs w:val="18"/>
              </w:rPr>
            </w:pPr>
            <w:ins w:id="43714" w:author="BigCREditor-RAN4#104-bis" w:date="2022-10-21T15:08:00Z">
              <w:r w:rsidRPr="00020619">
                <w:rPr>
                  <w:szCs w:val="18"/>
                </w:rPr>
                <w:t>-114</w:t>
              </w:r>
            </w:ins>
          </w:p>
        </w:tc>
      </w:tr>
      <w:tr w:rsidR="002D6BEE" w:rsidRPr="00020619" w14:paraId="425C890C" w14:textId="77777777" w:rsidTr="00BB34DD">
        <w:trPr>
          <w:trHeight w:val="187"/>
          <w:jc w:val="center"/>
          <w:ins w:id="43715"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4A017EEA" w14:textId="77777777" w:rsidR="002D6BEE" w:rsidRPr="00020619" w:rsidRDefault="002D6BEE" w:rsidP="00BB34DD">
            <w:pPr>
              <w:pStyle w:val="TAL"/>
              <w:rPr>
                <w:ins w:id="43716" w:author="BigCREditor-RAN4#104-bis" w:date="2022-10-21T15:08:00Z"/>
                <w:rFonts w:eastAsia="Calibri"/>
                <w:szCs w:val="22"/>
              </w:rPr>
            </w:pPr>
          </w:p>
        </w:tc>
        <w:tc>
          <w:tcPr>
            <w:tcW w:w="1651" w:type="dxa"/>
            <w:tcBorders>
              <w:left w:val="single" w:sz="4" w:space="0" w:color="auto"/>
              <w:right w:val="single" w:sz="4" w:space="0" w:color="auto"/>
            </w:tcBorders>
          </w:tcPr>
          <w:p w14:paraId="366EA6F5" w14:textId="77777777" w:rsidR="002D6BEE" w:rsidRPr="00020619" w:rsidRDefault="002D6BEE" w:rsidP="00BB34DD">
            <w:pPr>
              <w:pStyle w:val="TAL"/>
              <w:rPr>
                <w:ins w:id="43717" w:author="BigCREditor-RAN4#104-bis" w:date="2022-10-21T15:08:00Z"/>
                <w:rFonts w:eastAsia="Calibri"/>
                <w:sz w:val="15"/>
                <w:szCs w:val="15"/>
                <w:lang w:val="sv-SE"/>
              </w:rPr>
            </w:pPr>
            <w:ins w:id="43718"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4E07D793" w14:textId="77777777" w:rsidR="002D6BEE" w:rsidRPr="00020619" w:rsidRDefault="002D6BEE" w:rsidP="00BB34DD">
            <w:pPr>
              <w:pStyle w:val="TAC"/>
              <w:rPr>
                <w:ins w:id="43719"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1DE602B0" w14:textId="77777777" w:rsidR="002D6BEE" w:rsidRPr="00020619" w:rsidRDefault="002D6BEE" w:rsidP="00BB34DD">
            <w:pPr>
              <w:pStyle w:val="TAC"/>
              <w:rPr>
                <w:ins w:id="43720"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1C01DD13" w14:textId="77777777" w:rsidR="002D6BEE" w:rsidRPr="00020619" w:rsidRDefault="002D6BEE" w:rsidP="00BB34DD">
            <w:pPr>
              <w:pStyle w:val="TAC"/>
              <w:rPr>
                <w:ins w:id="43721"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0E8AF227" w14:textId="77777777" w:rsidR="002D6BEE" w:rsidRPr="00020619" w:rsidRDefault="002D6BEE" w:rsidP="00BB34DD">
            <w:pPr>
              <w:pStyle w:val="TAC"/>
              <w:rPr>
                <w:ins w:id="43722"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03788A41" w14:textId="77777777" w:rsidR="002D6BEE" w:rsidRPr="00020619" w:rsidRDefault="002D6BEE" w:rsidP="00BB34DD">
            <w:pPr>
              <w:pStyle w:val="TAC"/>
              <w:rPr>
                <w:ins w:id="43723" w:author="BigCREditor-RAN4#104-bis" w:date="2022-10-21T15:08:00Z"/>
                <w:szCs w:val="18"/>
              </w:rPr>
            </w:pPr>
            <w:ins w:id="43724" w:author="BigCREditor-RAN4#104-bis" w:date="2022-10-21T15:08:00Z">
              <w:r w:rsidRPr="00020619">
                <w:rPr>
                  <w:szCs w:val="18"/>
                </w:rPr>
                <w:t>-113.5</w:t>
              </w:r>
            </w:ins>
          </w:p>
        </w:tc>
      </w:tr>
      <w:tr w:rsidR="002D6BEE" w:rsidRPr="00020619" w14:paraId="3A23A7E3" w14:textId="77777777" w:rsidTr="00BB34DD">
        <w:trPr>
          <w:trHeight w:val="187"/>
          <w:jc w:val="center"/>
          <w:ins w:id="43725"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73027C5B" w14:textId="77777777" w:rsidR="002D6BEE" w:rsidRPr="00020619" w:rsidRDefault="002D6BEE" w:rsidP="00BB34DD">
            <w:pPr>
              <w:pStyle w:val="TAL"/>
              <w:rPr>
                <w:ins w:id="43726" w:author="BigCREditor-RAN4#104-bis" w:date="2022-10-21T15:08:00Z"/>
                <w:rFonts w:eastAsia="Calibri"/>
                <w:szCs w:val="22"/>
              </w:rPr>
            </w:pPr>
          </w:p>
        </w:tc>
        <w:tc>
          <w:tcPr>
            <w:tcW w:w="1651" w:type="dxa"/>
            <w:tcBorders>
              <w:left w:val="single" w:sz="4" w:space="0" w:color="auto"/>
              <w:right w:val="single" w:sz="4" w:space="0" w:color="auto"/>
            </w:tcBorders>
          </w:tcPr>
          <w:p w14:paraId="41699795" w14:textId="77777777" w:rsidR="002D6BEE" w:rsidRPr="00020619" w:rsidRDefault="002D6BEE" w:rsidP="00BB34DD">
            <w:pPr>
              <w:pStyle w:val="TAL"/>
              <w:rPr>
                <w:ins w:id="43727" w:author="BigCREditor-RAN4#104-bis" w:date="2022-10-21T15:08:00Z"/>
                <w:rFonts w:eastAsia="Calibri"/>
                <w:sz w:val="15"/>
                <w:szCs w:val="15"/>
                <w:lang w:val="sv-SE"/>
              </w:rPr>
            </w:pPr>
            <w:ins w:id="43728"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0AE917F5" w14:textId="77777777" w:rsidR="002D6BEE" w:rsidRPr="00020619" w:rsidRDefault="002D6BEE" w:rsidP="00BB34DD">
            <w:pPr>
              <w:pStyle w:val="TAC"/>
              <w:rPr>
                <w:ins w:id="43729"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2B48C9E7" w14:textId="77777777" w:rsidR="002D6BEE" w:rsidRPr="00020619" w:rsidRDefault="002D6BEE" w:rsidP="00BB34DD">
            <w:pPr>
              <w:pStyle w:val="TAC"/>
              <w:rPr>
                <w:ins w:id="43730"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227669BA" w14:textId="77777777" w:rsidR="002D6BEE" w:rsidRPr="00020619" w:rsidRDefault="002D6BEE" w:rsidP="00BB34DD">
            <w:pPr>
              <w:pStyle w:val="TAC"/>
              <w:rPr>
                <w:ins w:id="43731"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33C2D100" w14:textId="77777777" w:rsidR="002D6BEE" w:rsidRPr="00020619" w:rsidRDefault="002D6BEE" w:rsidP="00BB34DD">
            <w:pPr>
              <w:pStyle w:val="TAC"/>
              <w:rPr>
                <w:ins w:id="43732"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53D8AAF7" w14:textId="77777777" w:rsidR="002D6BEE" w:rsidRPr="00020619" w:rsidRDefault="002D6BEE" w:rsidP="00BB34DD">
            <w:pPr>
              <w:pStyle w:val="TAC"/>
              <w:rPr>
                <w:ins w:id="43733" w:author="BigCREditor-RAN4#104-bis" w:date="2022-10-21T15:08:00Z"/>
                <w:szCs w:val="18"/>
              </w:rPr>
            </w:pPr>
            <w:ins w:id="43734" w:author="BigCREditor-RAN4#104-bis" w:date="2022-10-21T15:08:00Z">
              <w:r w:rsidRPr="00020619">
                <w:rPr>
                  <w:szCs w:val="18"/>
                </w:rPr>
                <w:t>-113</w:t>
              </w:r>
            </w:ins>
          </w:p>
        </w:tc>
      </w:tr>
      <w:tr w:rsidR="002D6BEE" w:rsidRPr="00020619" w14:paraId="36843EE0" w14:textId="77777777" w:rsidTr="00BB34DD">
        <w:trPr>
          <w:trHeight w:val="187"/>
          <w:jc w:val="center"/>
          <w:ins w:id="43735" w:author="BigCREditor-RAN4#104-bis" w:date="2022-10-21T15:08:00Z"/>
        </w:trPr>
        <w:tc>
          <w:tcPr>
            <w:tcW w:w="1038" w:type="dxa"/>
            <w:tcBorders>
              <w:top w:val="nil"/>
              <w:left w:val="single" w:sz="4" w:space="0" w:color="auto"/>
              <w:bottom w:val="nil"/>
              <w:right w:val="single" w:sz="4" w:space="0" w:color="auto"/>
            </w:tcBorders>
            <w:shd w:val="clear" w:color="auto" w:fill="auto"/>
          </w:tcPr>
          <w:p w14:paraId="04EC875C" w14:textId="77777777" w:rsidR="002D6BEE" w:rsidRPr="00020619" w:rsidRDefault="002D6BEE" w:rsidP="00BB34DD">
            <w:pPr>
              <w:pStyle w:val="TAL"/>
              <w:rPr>
                <w:ins w:id="43736" w:author="BigCREditor-RAN4#104-bis" w:date="2022-10-21T15:08:00Z"/>
                <w:rFonts w:eastAsia="Calibri"/>
                <w:szCs w:val="22"/>
              </w:rPr>
            </w:pPr>
          </w:p>
        </w:tc>
        <w:tc>
          <w:tcPr>
            <w:tcW w:w="1651" w:type="dxa"/>
            <w:tcBorders>
              <w:left w:val="single" w:sz="4" w:space="0" w:color="auto"/>
              <w:right w:val="single" w:sz="4" w:space="0" w:color="auto"/>
            </w:tcBorders>
          </w:tcPr>
          <w:p w14:paraId="01118A60" w14:textId="77777777" w:rsidR="002D6BEE" w:rsidRPr="00020619" w:rsidRDefault="002D6BEE" w:rsidP="00BB34DD">
            <w:pPr>
              <w:pStyle w:val="TAL"/>
              <w:rPr>
                <w:ins w:id="43737" w:author="BigCREditor-RAN4#104-bis" w:date="2022-10-21T15:08:00Z"/>
                <w:sz w:val="15"/>
                <w:szCs w:val="15"/>
              </w:rPr>
            </w:pPr>
            <w:ins w:id="43738"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18F62FF6" w14:textId="77777777" w:rsidR="002D6BEE" w:rsidRPr="00020619" w:rsidRDefault="002D6BEE" w:rsidP="00BB34DD">
            <w:pPr>
              <w:pStyle w:val="TAC"/>
              <w:rPr>
                <w:ins w:id="43739"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379AB4DB" w14:textId="77777777" w:rsidR="002D6BEE" w:rsidRPr="00020619" w:rsidRDefault="002D6BEE" w:rsidP="00BB34DD">
            <w:pPr>
              <w:pStyle w:val="TAC"/>
              <w:rPr>
                <w:ins w:id="43740"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4518F549" w14:textId="77777777" w:rsidR="002D6BEE" w:rsidRPr="00020619" w:rsidRDefault="002D6BEE" w:rsidP="00BB34DD">
            <w:pPr>
              <w:pStyle w:val="TAC"/>
              <w:rPr>
                <w:ins w:id="43741"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6986CAD5" w14:textId="77777777" w:rsidR="002D6BEE" w:rsidRPr="00020619" w:rsidRDefault="002D6BEE" w:rsidP="00BB34DD">
            <w:pPr>
              <w:pStyle w:val="TAC"/>
              <w:rPr>
                <w:ins w:id="4374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73203AFF" w14:textId="77777777" w:rsidR="002D6BEE" w:rsidRPr="00020619" w:rsidRDefault="002D6BEE" w:rsidP="00BB34DD">
            <w:pPr>
              <w:pStyle w:val="TAC"/>
              <w:rPr>
                <w:ins w:id="43743" w:author="BigCREditor-RAN4#104-bis" w:date="2022-10-21T15:08:00Z"/>
                <w:szCs w:val="18"/>
              </w:rPr>
            </w:pPr>
            <w:ins w:id="43744" w:author="BigCREditor-RAN4#104-bis" w:date="2022-10-21T15:08:00Z">
              <w:r w:rsidRPr="00020619">
                <w:rPr>
                  <w:szCs w:val="18"/>
                </w:rPr>
                <w:t>-112.5</w:t>
              </w:r>
            </w:ins>
          </w:p>
        </w:tc>
      </w:tr>
      <w:tr w:rsidR="002D6BEE" w:rsidRPr="00020619" w14:paraId="5CBDEECE" w14:textId="77777777" w:rsidTr="00BB34DD">
        <w:trPr>
          <w:trHeight w:val="187"/>
          <w:jc w:val="center"/>
          <w:ins w:id="43745"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0A6CE322" w14:textId="77777777" w:rsidR="002D6BEE" w:rsidRPr="00020619" w:rsidRDefault="002D6BEE" w:rsidP="00BB34DD">
            <w:pPr>
              <w:pStyle w:val="TAL"/>
              <w:rPr>
                <w:ins w:id="43746" w:author="BigCREditor-RAN4#104-bis" w:date="2022-10-21T15:08:00Z"/>
                <w:rFonts w:eastAsia="Calibri"/>
                <w:szCs w:val="22"/>
              </w:rPr>
            </w:pPr>
          </w:p>
        </w:tc>
        <w:tc>
          <w:tcPr>
            <w:tcW w:w="1651" w:type="dxa"/>
            <w:tcBorders>
              <w:left w:val="single" w:sz="4" w:space="0" w:color="auto"/>
              <w:right w:val="single" w:sz="4" w:space="0" w:color="auto"/>
            </w:tcBorders>
          </w:tcPr>
          <w:p w14:paraId="0E5234F8" w14:textId="77777777" w:rsidR="002D6BEE" w:rsidRPr="00020619" w:rsidRDefault="002D6BEE" w:rsidP="00BB34DD">
            <w:pPr>
              <w:pStyle w:val="TAL"/>
              <w:rPr>
                <w:ins w:id="43747" w:author="BigCREditor-RAN4#104-bis" w:date="2022-10-21T15:08:00Z"/>
                <w:rFonts w:eastAsia="Calibri"/>
                <w:sz w:val="15"/>
                <w:szCs w:val="15"/>
              </w:rPr>
            </w:pPr>
            <w:ins w:id="43748"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02C6C89E" w14:textId="77777777" w:rsidR="002D6BEE" w:rsidRPr="00020619" w:rsidRDefault="002D6BEE" w:rsidP="00BB34DD">
            <w:pPr>
              <w:pStyle w:val="TAC"/>
              <w:rPr>
                <w:ins w:id="43749"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1F0B038E" w14:textId="77777777" w:rsidR="002D6BEE" w:rsidRPr="00020619" w:rsidRDefault="002D6BEE" w:rsidP="00BB34DD">
            <w:pPr>
              <w:pStyle w:val="TAC"/>
              <w:rPr>
                <w:ins w:id="43750"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0494343C" w14:textId="77777777" w:rsidR="002D6BEE" w:rsidRPr="00020619" w:rsidRDefault="002D6BEE" w:rsidP="00BB34DD">
            <w:pPr>
              <w:pStyle w:val="TAC"/>
              <w:rPr>
                <w:ins w:id="43751"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4A49D84" w14:textId="77777777" w:rsidR="002D6BEE" w:rsidRPr="00020619" w:rsidRDefault="002D6BEE" w:rsidP="00BB34DD">
            <w:pPr>
              <w:pStyle w:val="TAC"/>
              <w:rPr>
                <w:ins w:id="4375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7A3BA1DF" w14:textId="77777777" w:rsidR="002D6BEE" w:rsidRPr="00020619" w:rsidRDefault="002D6BEE" w:rsidP="00BB34DD">
            <w:pPr>
              <w:pStyle w:val="TAC"/>
              <w:rPr>
                <w:ins w:id="43753" w:author="BigCREditor-RAN4#104-bis" w:date="2022-10-21T15:08:00Z"/>
                <w:szCs w:val="18"/>
              </w:rPr>
            </w:pPr>
            <w:ins w:id="43754" w:author="BigCREditor-RAN4#104-bis" w:date="2022-10-21T15:08:00Z">
              <w:r w:rsidRPr="00020619">
                <w:rPr>
                  <w:szCs w:val="18"/>
                </w:rPr>
                <w:t>-112</w:t>
              </w:r>
            </w:ins>
          </w:p>
        </w:tc>
      </w:tr>
      <w:tr w:rsidR="002D6BEE" w:rsidRPr="00020619" w14:paraId="1D5267F6" w14:textId="77777777" w:rsidTr="00BB34DD">
        <w:trPr>
          <w:trHeight w:val="187"/>
          <w:jc w:val="center"/>
          <w:ins w:id="43755" w:author="BigCREditor-RAN4#104-bis" w:date="2022-10-21T15:08:00Z"/>
        </w:trPr>
        <w:tc>
          <w:tcPr>
            <w:tcW w:w="1038" w:type="dxa"/>
            <w:tcBorders>
              <w:top w:val="nil"/>
              <w:left w:val="single" w:sz="4" w:space="0" w:color="auto"/>
              <w:bottom w:val="single" w:sz="4" w:space="0" w:color="auto"/>
              <w:right w:val="single" w:sz="4" w:space="0" w:color="auto"/>
            </w:tcBorders>
            <w:shd w:val="clear" w:color="auto" w:fill="auto"/>
            <w:hideMark/>
          </w:tcPr>
          <w:p w14:paraId="7D7F4C58" w14:textId="77777777" w:rsidR="002D6BEE" w:rsidRPr="00020619" w:rsidRDefault="002D6BEE" w:rsidP="00BB34DD">
            <w:pPr>
              <w:pStyle w:val="TAL"/>
              <w:rPr>
                <w:ins w:id="43756" w:author="BigCREditor-RAN4#104-bis" w:date="2022-10-21T15:08:00Z"/>
                <w:rFonts w:eastAsia="Calibri"/>
                <w:szCs w:val="22"/>
              </w:rPr>
            </w:pPr>
          </w:p>
        </w:tc>
        <w:tc>
          <w:tcPr>
            <w:tcW w:w="1651" w:type="dxa"/>
            <w:tcBorders>
              <w:left w:val="single" w:sz="4" w:space="0" w:color="auto"/>
              <w:bottom w:val="single" w:sz="4" w:space="0" w:color="auto"/>
              <w:right w:val="single" w:sz="4" w:space="0" w:color="auto"/>
            </w:tcBorders>
          </w:tcPr>
          <w:p w14:paraId="17A0C14F" w14:textId="77777777" w:rsidR="002D6BEE" w:rsidRPr="00020619" w:rsidRDefault="002D6BEE" w:rsidP="00BB34DD">
            <w:pPr>
              <w:pStyle w:val="TAL"/>
              <w:rPr>
                <w:ins w:id="43757" w:author="BigCREditor-RAN4#104-bis" w:date="2022-10-21T15:08:00Z"/>
                <w:rFonts w:eastAsia="Calibri"/>
                <w:sz w:val="15"/>
                <w:szCs w:val="15"/>
              </w:rPr>
            </w:pPr>
            <w:ins w:id="43758"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0D24B890" w14:textId="77777777" w:rsidR="002D6BEE" w:rsidRPr="00020619" w:rsidRDefault="002D6BEE" w:rsidP="00BB34DD">
            <w:pPr>
              <w:pStyle w:val="TAC"/>
              <w:rPr>
                <w:ins w:id="43759"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hideMark/>
          </w:tcPr>
          <w:p w14:paraId="54C91D04" w14:textId="77777777" w:rsidR="002D6BEE" w:rsidRPr="00020619" w:rsidRDefault="002D6BEE" w:rsidP="00BB34DD">
            <w:pPr>
              <w:pStyle w:val="TAC"/>
              <w:rPr>
                <w:ins w:id="43760" w:author="BigCREditor-RAN4#104-bis" w:date="2022-10-21T15:08:00Z"/>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426AFED7" w14:textId="77777777" w:rsidR="002D6BEE" w:rsidRPr="00020619" w:rsidRDefault="002D6BEE" w:rsidP="00BB34DD">
            <w:pPr>
              <w:pStyle w:val="TAC"/>
              <w:rPr>
                <w:ins w:id="43761" w:author="BigCREditor-RAN4#104-bis" w:date="2022-10-21T15:08:00Z"/>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1DBF5686" w14:textId="77777777" w:rsidR="002D6BEE" w:rsidRPr="00020619" w:rsidRDefault="002D6BEE" w:rsidP="00BB34DD">
            <w:pPr>
              <w:pStyle w:val="TAC"/>
              <w:rPr>
                <w:ins w:id="43762"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5067130B" w14:textId="77777777" w:rsidR="002D6BEE" w:rsidRPr="00020619" w:rsidRDefault="002D6BEE" w:rsidP="00BB34DD">
            <w:pPr>
              <w:pStyle w:val="TAC"/>
              <w:rPr>
                <w:ins w:id="43763" w:author="BigCREditor-RAN4#104-bis" w:date="2022-10-21T15:08:00Z"/>
                <w:szCs w:val="18"/>
              </w:rPr>
            </w:pPr>
            <w:ins w:id="43764" w:author="BigCREditor-RAN4#104-bis" w:date="2022-10-21T15:08:00Z">
              <w:r w:rsidRPr="00020619">
                <w:rPr>
                  <w:szCs w:val="18"/>
                </w:rPr>
                <w:t>-111.5</w:t>
              </w:r>
            </w:ins>
          </w:p>
        </w:tc>
      </w:tr>
      <w:tr w:rsidR="002D6BEE" w:rsidRPr="00020619" w14:paraId="298F5065" w14:textId="77777777" w:rsidTr="00BB34DD">
        <w:trPr>
          <w:trHeight w:val="187"/>
          <w:jc w:val="center"/>
          <w:ins w:id="43765" w:author="BigCREditor-RAN4#104-bis" w:date="2022-10-21T15:08:00Z"/>
        </w:trPr>
        <w:tc>
          <w:tcPr>
            <w:tcW w:w="1038" w:type="dxa"/>
            <w:tcBorders>
              <w:top w:val="single" w:sz="4" w:space="0" w:color="auto"/>
              <w:left w:val="single" w:sz="4" w:space="0" w:color="auto"/>
              <w:bottom w:val="nil"/>
              <w:right w:val="single" w:sz="4" w:space="0" w:color="auto"/>
            </w:tcBorders>
            <w:shd w:val="clear" w:color="auto" w:fill="auto"/>
          </w:tcPr>
          <w:p w14:paraId="7D6B0F79" w14:textId="77777777" w:rsidR="002D6BEE" w:rsidRPr="00020619" w:rsidRDefault="002D6BEE" w:rsidP="00BB34DD">
            <w:pPr>
              <w:pStyle w:val="TAL"/>
              <w:rPr>
                <w:ins w:id="43766" w:author="BigCREditor-RAN4#104-bis" w:date="2022-10-21T15:08:00Z"/>
                <w:vertAlign w:val="superscript"/>
              </w:rPr>
            </w:pPr>
            <w:ins w:id="43767" w:author="BigCREditor-RAN4#104-bis" w:date="2022-10-21T15:08:00Z">
              <w:r w:rsidRPr="00020619">
                <w:rPr>
                  <w:rFonts w:eastAsia="Calibri"/>
                  <w:noProof/>
                  <w:position w:val="-12"/>
                  <w:szCs w:val="22"/>
                  <w:lang w:eastAsia="zh-CN"/>
                </w:rPr>
                <w:drawing>
                  <wp:inline distT="0" distB="0" distL="0" distR="0" wp14:anchorId="42938F0C" wp14:editId="31E394DB">
                    <wp:extent cx="176530" cy="144145"/>
                    <wp:effectExtent l="0" t="0" r="0" b="0"/>
                    <wp:docPr id="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76530" cy="144145"/>
                            </a:xfrm>
                            <a:prstGeom prst="rect">
                              <a:avLst/>
                            </a:prstGeom>
                            <a:noFill/>
                            <a:ln>
                              <a:noFill/>
                            </a:ln>
                          </pic:spPr>
                        </pic:pic>
                      </a:graphicData>
                    </a:graphic>
                  </wp:inline>
                </w:drawing>
              </w:r>
              <w:r w:rsidRPr="00020619">
                <w:rPr>
                  <w:vertAlign w:val="superscript"/>
                </w:rPr>
                <w:t>Note2</w:t>
              </w:r>
            </w:ins>
          </w:p>
        </w:tc>
        <w:tc>
          <w:tcPr>
            <w:tcW w:w="1651" w:type="dxa"/>
            <w:tcBorders>
              <w:left w:val="single" w:sz="4" w:space="0" w:color="auto"/>
              <w:right w:val="single" w:sz="4" w:space="0" w:color="auto"/>
            </w:tcBorders>
          </w:tcPr>
          <w:p w14:paraId="0F3D7D43" w14:textId="77777777" w:rsidR="002D6BEE" w:rsidRPr="00020619" w:rsidRDefault="002D6BEE" w:rsidP="00BB34DD">
            <w:pPr>
              <w:pStyle w:val="TAL"/>
              <w:rPr>
                <w:ins w:id="43768" w:author="BigCREditor-RAN4#104-bis" w:date="2022-10-21T15:08:00Z"/>
                <w:sz w:val="15"/>
                <w:szCs w:val="15"/>
              </w:rPr>
            </w:pPr>
            <w:ins w:id="43769"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44FB20D2" w14:textId="77777777" w:rsidR="002D6BEE" w:rsidRPr="00020619" w:rsidRDefault="002D6BEE" w:rsidP="00BB34DD">
            <w:pPr>
              <w:pStyle w:val="TAC"/>
              <w:rPr>
                <w:ins w:id="43770" w:author="BigCREditor-RAN4#104-bis" w:date="2022-10-21T15:08:00Z"/>
              </w:rPr>
            </w:pPr>
            <w:ins w:id="43771" w:author="BigCREditor-RAN4#104-bis" w:date="2022-10-21T15:08:00Z">
              <w:r w:rsidRPr="00020619">
                <w:t>1,2,4</w:t>
              </w:r>
            </w:ins>
          </w:p>
        </w:tc>
        <w:tc>
          <w:tcPr>
            <w:tcW w:w="893" w:type="dxa"/>
            <w:tcBorders>
              <w:top w:val="single" w:sz="4" w:space="0" w:color="auto"/>
              <w:left w:val="single" w:sz="4" w:space="0" w:color="auto"/>
              <w:bottom w:val="nil"/>
              <w:right w:val="single" w:sz="4" w:space="0" w:color="auto"/>
            </w:tcBorders>
            <w:shd w:val="clear" w:color="auto" w:fill="auto"/>
          </w:tcPr>
          <w:p w14:paraId="7126FBF1" w14:textId="77777777" w:rsidR="002D6BEE" w:rsidRPr="00020619" w:rsidRDefault="002D6BEE" w:rsidP="00BB34DD">
            <w:pPr>
              <w:pStyle w:val="TAC"/>
              <w:rPr>
                <w:ins w:id="43772" w:author="BigCREditor-RAN4#104-bis" w:date="2022-10-21T15:08:00Z"/>
              </w:rPr>
            </w:pPr>
            <w:ins w:id="43773" w:author="BigCREditor-RAN4#104-bis" w:date="2022-10-21T15:08:00Z">
              <w:r w:rsidRPr="00020619">
                <w:t>dBm/SSB SCS</w:t>
              </w:r>
            </w:ins>
          </w:p>
        </w:tc>
        <w:tc>
          <w:tcPr>
            <w:tcW w:w="1942" w:type="dxa"/>
            <w:gridSpan w:val="4"/>
            <w:tcBorders>
              <w:left w:val="single" w:sz="4" w:space="0" w:color="auto"/>
              <w:bottom w:val="nil"/>
              <w:right w:val="single" w:sz="4" w:space="0" w:color="auto"/>
            </w:tcBorders>
            <w:shd w:val="clear" w:color="auto" w:fill="auto"/>
          </w:tcPr>
          <w:p w14:paraId="7F9C3CB7" w14:textId="77777777" w:rsidR="002D6BEE" w:rsidRPr="00020619" w:rsidRDefault="002D6BEE" w:rsidP="00BB34DD">
            <w:pPr>
              <w:pStyle w:val="TAC"/>
              <w:rPr>
                <w:ins w:id="43774" w:author="BigCREditor-RAN4#104-bis" w:date="2022-10-21T15:08:00Z"/>
              </w:rPr>
            </w:pPr>
            <w:ins w:id="43775" w:author="BigCREditor-RAN4#104-bis" w:date="2022-10-21T15:08:00Z">
              <w:r w:rsidRPr="00020619">
                <w:t>-94.65</w:t>
              </w:r>
            </w:ins>
          </w:p>
          <w:p w14:paraId="27D2358A" w14:textId="77777777" w:rsidR="002D6BEE" w:rsidRPr="00020619" w:rsidRDefault="002D6BEE" w:rsidP="00BB34DD">
            <w:pPr>
              <w:pStyle w:val="TAC"/>
              <w:rPr>
                <w:ins w:id="43776" w:author="BigCREditor-RAN4#104-bis" w:date="2022-10-21T15:08:00Z"/>
                <w:rFonts w:eastAsia="Calibri"/>
                <w:szCs w:val="22"/>
              </w:rPr>
            </w:pPr>
          </w:p>
        </w:tc>
        <w:tc>
          <w:tcPr>
            <w:tcW w:w="1091" w:type="dxa"/>
            <w:gridSpan w:val="2"/>
            <w:tcBorders>
              <w:left w:val="single" w:sz="4" w:space="0" w:color="auto"/>
              <w:bottom w:val="nil"/>
              <w:right w:val="single" w:sz="4" w:space="0" w:color="auto"/>
            </w:tcBorders>
            <w:shd w:val="clear" w:color="auto" w:fill="auto"/>
          </w:tcPr>
          <w:p w14:paraId="465CA8C1" w14:textId="77777777" w:rsidR="002D6BEE" w:rsidRPr="00020619" w:rsidRDefault="002D6BEE" w:rsidP="00BB34DD">
            <w:pPr>
              <w:pStyle w:val="TAC"/>
              <w:rPr>
                <w:ins w:id="43777" w:author="BigCREditor-RAN4#104-bis" w:date="2022-10-21T15:08:00Z"/>
              </w:rPr>
            </w:pPr>
            <w:ins w:id="43778" w:author="BigCREditor-RAN4#104-bis" w:date="2022-10-21T15:08:00Z">
              <w:r w:rsidRPr="00020619">
                <w:rPr>
                  <w:sz w:val="16"/>
                  <w:szCs w:val="16"/>
                </w:rPr>
                <w:t>(</w:t>
              </w:r>
            </w:ins>
            <w:ins w:id="43779" w:author="BigCREditor-RAN4#104-bis" w:date="2022-10-21T15:08:00Z">
              <w:r w:rsidRPr="00020619">
                <w:rPr>
                  <w:noProof/>
                  <w:position w:val="-12"/>
                  <w:sz w:val="16"/>
                  <w:szCs w:val="16"/>
                </w:rPr>
                <w:object w:dxaOrig="400" w:dyaOrig="360" w14:anchorId="2F79CF70">
                  <v:shape id="_x0000_i1200" type="#_x0000_t75" style="width:20.75pt;height:20.75pt" o:ole="" fillcolor="window">
                    <v:imagedata r:id="rId15" o:title=""/>
                  </v:shape>
                  <o:OLEObject Type="Embed" ProgID="Equation.3" ShapeID="_x0000_i1200" DrawAspect="Content" ObjectID="_1731331546" r:id="rId258"/>
                </w:object>
              </w:r>
            </w:ins>
            <w:ins w:id="43780" w:author="BigCREditor-RAN4#104-bis" w:date="2022-10-21T15:08:00Z">
              <w:r w:rsidRPr="00020619">
                <w:rPr>
                  <w:sz w:val="16"/>
                  <w:szCs w:val="16"/>
                </w:rPr>
                <w:t xml:space="preserve"> for Channel 2 +8dB)</w:t>
              </w:r>
            </w:ins>
          </w:p>
        </w:tc>
        <w:tc>
          <w:tcPr>
            <w:tcW w:w="831" w:type="dxa"/>
            <w:tcBorders>
              <w:top w:val="single" w:sz="4" w:space="0" w:color="auto"/>
              <w:left w:val="single" w:sz="4" w:space="0" w:color="auto"/>
              <w:right w:val="single" w:sz="4" w:space="0" w:color="auto"/>
            </w:tcBorders>
          </w:tcPr>
          <w:p w14:paraId="6BC2C1BD" w14:textId="77777777" w:rsidR="002D6BEE" w:rsidRPr="00020619" w:rsidRDefault="002D6BEE" w:rsidP="00BB34DD">
            <w:pPr>
              <w:pStyle w:val="TAC"/>
              <w:rPr>
                <w:ins w:id="43781" w:author="BigCREditor-RAN4#104-bis" w:date="2022-10-21T15:08:00Z"/>
                <w:szCs w:val="18"/>
              </w:rPr>
            </w:pPr>
            <w:ins w:id="43782" w:author="BigCREditor-RAN4#104-bis" w:date="2022-10-21T15:08:00Z">
              <w:r w:rsidRPr="00020619">
                <w:rPr>
                  <w:szCs w:val="18"/>
                </w:rPr>
                <w:t>-115</w:t>
              </w:r>
            </w:ins>
          </w:p>
        </w:tc>
      </w:tr>
      <w:tr w:rsidR="002D6BEE" w:rsidRPr="00020619" w14:paraId="21EAC610" w14:textId="77777777" w:rsidTr="00BB34DD">
        <w:trPr>
          <w:trHeight w:val="187"/>
          <w:jc w:val="center"/>
          <w:ins w:id="43783" w:author="BigCREditor-RAN4#104-bis" w:date="2022-10-21T15:08:00Z"/>
        </w:trPr>
        <w:tc>
          <w:tcPr>
            <w:tcW w:w="1038" w:type="dxa"/>
            <w:tcBorders>
              <w:top w:val="nil"/>
              <w:left w:val="single" w:sz="4" w:space="0" w:color="auto"/>
              <w:bottom w:val="nil"/>
              <w:right w:val="single" w:sz="4" w:space="0" w:color="auto"/>
            </w:tcBorders>
            <w:shd w:val="clear" w:color="auto" w:fill="auto"/>
          </w:tcPr>
          <w:p w14:paraId="7A0BF958" w14:textId="77777777" w:rsidR="002D6BEE" w:rsidRPr="00020619" w:rsidRDefault="002D6BEE" w:rsidP="00BB34DD">
            <w:pPr>
              <w:pStyle w:val="TAL"/>
              <w:rPr>
                <w:ins w:id="43784" w:author="BigCREditor-RAN4#104-bis" w:date="2022-10-21T15:08:00Z"/>
                <w:rFonts w:eastAsia="Calibri"/>
                <w:szCs w:val="22"/>
              </w:rPr>
            </w:pPr>
          </w:p>
        </w:tc>
        <w:tc>
          <w:tcPr>
            <w:tcW w:w="1651" w:type="dxa"/>
            <w:tcBorders>
              <w:left w:val="single" w:sz="4" w:space="0" w:color="auto"/>
              <w:right w:val="single" w:sz="4" w:space="0" w:color="auto"/>
            </w:tcBorders>
          </w:tcPr>
          <w:p w14:paraId="3869B030" w14:textId="77777777" w:rsidR="002D6BEE" w:rsidRPr="00020619" w:rsidRDefault="002D6BEE" w:rsidP="00BB34DD">
            <w:pPr>
              <w:pStyle w:val="TAL"/>
              <w:rPr>
                <w:ins w:id="43785" w:author="BigCREditor-RAN4#104-bis" w:date="2022-10-21T15:08:00Z"/>
                <w:rFonts w:eastAsia="Calibri"/>
                <w:sz w:val="15"/>
                <w:szCs w:val="15"/>
              </w:rPr>
            </w:pPr>
            <w:ins w:id="43786"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4998E7CB" w14:textId="77777777" w:rsidR="002D6BEE" w:rsidRPr="00020619" w:rsidRDefault="002D6BEE" w:rsidP="00BB34DD">
            <w:pPr>
              <w:pStyle w:val="TAC"/>
              <w:rPr>
                <w:ins w:id="43787"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0A014618" w14:textId="77777777" w:rsidR="002D6BEE" w:rsidRPr="00020619" w:rsidRDefault="002D6BEE" w:rsidP="00BB34DD">
            <w:pPr>
              <w:pStyle w:val="TAC"/>
              <w:rPr>
                <w:ins w:id="43788"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6DEAB70C" w14:textId="77777777" w:rsidR="002D6BEE" w:rsidRPr="00020619" w:rsidRDefault="002D6BEE" w:rsidP="00BB34DD">
            <w:pPr>
              <w:pStyle w:val="TAC"/>
              <w:rPr>
                <w:ins w:id="43789"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07D2744" w14:textId="77777777" w:rsidR="002D6BEE" w:rsidRPr="00020619" w:rsidRDefault="002D6BEE" w:rsidP="00BB34DD">
            <w:pPr>
              <w:pStyle w:val="TAC"/>
              <w:rPr>
                <w:ins w:id="43790" w:author="BigCREditor-RAN4#104-bis" w:date="2022-10-21T15:08:00Z"/>
              </w:rPr>
            </w:pPr>
          </w:p>
        </w:tc>
        <w:tc>
          <w:tcPr>
            <w:tcW w:w="831" w:type="dxa"/>
            <w:tcBorders>
              <w:left w:val="single" w:sz="4" w:space="0" w:color="auto"/>
              <w:right w:val="single" w:sz="4" w:space="0" w:color="auto"/>
            </w:tcBorders>
          </w:tcPr>
          <w:p w14:paraId="3C5848B9" w14:textId="77777777" w:rsidR="002D6BEE" w:rsidRPr="00020619" w:rsidRDefault="002D6BEE" w:rsidP="00BB34DD">
            <w:pPr>
              <w:pStyle w:val="TAC"/>
              <w:rPr>
                <w:ins w:id="43791" w:author="BigCREditor-RAN4#104-bis" w:date="2022-10-21T15:08:00Z"/>
                <w:szCs w:val="18"/>
              </w:rPr>
            </w:pPr>
            <w:ins w:id="43792" w:author="BigCREditor-RAN4#104-bis" w:date="2022-10-21T15:08:00Z">
              <w:r w:rsidRPr="00020619">
                <w:rPr>
                  <w:szCs w:val="18"/>
                </w:rPr>
                <w:t>-114.5</w:t>
              </w:r>
            </w:ins>
          </w:p>
        </w:tc>
      </w:tr>
      <w:tr w:rsidR="002D6BEE" w:rsidRPr="00020619" w14:paraId="68378988" w14:textId="77777777" w:rsidTr="00BB34DD">
        <w:trPr>
          <w:trHeight w:val="187"/>
          <w:jc w:val="center"/>
          <w:ins w:id="43793" w:author="BigCREditor-RAN4#104-bis" w:date="2022-10-21T15:08:00Z"/>
        </w:trPr>
        <w:tc>
          <w:tcPr>
            <w:tcW w:w="1038" w:type="dxa"/>
            <w:tcBorders>
              <w:top w:val="nil"/>
              <w:left w:val="single" w:sz="4" w:space="0" w:color="auto"/>
              <w:bottom w:val="nil"/>
              <w:right w:val="single" w:sz="4" w:space="0" w:color="auto"/>
            </w:tcBorders>
            <w:shd w:val="clear" w:color="auto" w:fill="auto"/>
          </w:tcPr>
          <w:p w14:paraId="46BD1A05" w14:textId="77777777" w:rsidR="002D6BEE" w:rsidRPr="00020619" w:rsidRDefault="002D6BEE" w:rsidP="00BB34DD">
            <w:pPr>
              <w:pStyle w:val="TAL"/>
              <w:rPr>
                <w:ins w:id="43794" w:author="BigCREditor-RAN4#104-bis" w:date="2022-10-21T15:08:00Z"/>
                <w:rFonts w:eastAsia="Calibri"/>
                <w:szCs w:val="22"/>
              </w:rPr>
            </w:pPr>
          </w:p>
        </w:tc>
        <w:tc>
          <w:tcPr>
            <w:tcW w:w="1651" w:type="dxa"/>
            <w:tcBorders>
              <w:left w:val="single" w:sz="4" w:space="0" w:color="auto"/>
              <w:right w:val="single" w:sz="4" w:space="0" w:color="auto"/>
            </w:tcBorders>
          </w:tcPr>
          <w:p w14:paraId="5F9C1339" w14:textId="77777777" w:rsidR="002D6BEE" w:rsidRPr="00020619" w:rsidRDefault="002D6BEE" w:rsidP="00BB34DD">
            <w:pPr>
              <w:pStyle w:val="TAL"/>
              <w:rPr>
                <w:ins w:id="43795" w:author="BigCREditor-RAN4#104-bis" w:date="2022-10-21T15:08:00Z"/>
                <w:rFonts w:eastAsia="Calibri"/>
                <w:sz w:val="15"/>
                <w:szCs w:val="15"/>
              </w:rPr>
            </w:pPr>
            <w:ins w:id="43796"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019A50A5" w14:textId="77777777" w:rsidR="002D6BEE" w:rsidRPr="00020619" w:rsidRDefault="002D6BEE" w:rsidP="00BB34DD">
            <w:pPr>
              <w:pStyle w:val="TAC"/>
              <w:rPr>
                <w:ins w:id="43797"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81482BD" w14:textId="77777777" w:rsidR="002D6BEE" w:rsidRPr="00020619" w:rsidRDefault="002D6BEE" w:rsidP="00BB34DD">
            <w:pPr>
              <w:pStyle w:val="TAC"/>
              <w:rPr>
                <w:ins w:id="43798"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65E85A5C" w14:textId="77777777" w:rsidR="002D6BEE" w:rsidRPr="00020619" w:rsidRDefault="002D6BEE" w:rsidP="00BB34DD">
            <w:pPr>
              <w:pStyle w:val="TAC"/>
              <w:rPr>
                <w:ins w:id="43799"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1DDF6EA0" w14:textId="77777777" w:rsidR="002D6BEE" w:rsidRPr="00020619" w:rsidRDefault="002D6BEE" w:rsidP="00BB34DD">
            <w:pPr>
              <w:pStyle w:val="TAC"/>
              <w:rPr>
                <w:ins w:id="43800" w:author="BigCREditor-RAN4#104-bis" w:date="2022-10-21T15:08:00Z"/>
              </w:rPr>
            </w:pPr>
          </w:p>
        </w:tc>
        <w:tc>
          <w:tcPr>
            <w:tcW w:w="831" w:type="dxa"/>
            <w:tcBorders>
              <w:left w:val="single" w:sz="4" w:space="0" w:color="auto"/>
              <w:right w:val="single" w:sz="4" w:space="0" w:color="auto"/>
            </w:tcBorders>
          </w:tcPr>
          <w:p w14:paraId="1FA3C133" w14:textId="77777777" w:rsidR="002D6BEE" w:rsidRPr="00020619" w:rsidRDefault="002D6BEE" w:rsidP="00BB34DD">
            <w:pPr>
              <w:pStyle w:val="TAC"/>
              <w:rPr>
                <w:ins w:id="43801" w:author="BigCREditor-RAN4#104-bis" w:date="2022-10-21T15:08:00Z"/>
                <w:szCs w:val="18"/>
              </w:rPr>
            </w:pPr>
            <w:ins w:id="43802" w:author="BigCREditor-RAN4#104-bis" w:date="2022-10-21T15:08:00Z">
              <w:r w:rsidRPr="00020619">
                <w:rPr>
                  <w:szCs w:val="18"/>
                </w:rPr>
                <w:t>-114</w:t>
              </w:r>
            </w:ins>
          </w:p>
        </w:tc>
      </w:tr>
      <w:tr w:rsidR="002D6BEE" w:rsidRPr="00020619" w14:paraId="30ACD566" w14:textId="77777777" w:rsidTr="00BB34DD">
        <w:trPr>
          <w:trHeight w:val="187"/>
          <w:jc w:val="center"/>
          <w:ins w:id="43803" w:author="BigCREditor-RAN4#104-bis" w:date="2022-10-21T15:08:00Z"/>
        </w:trPr>
        <w:tc>
          <w:tcPr>
            <w:tcW w:w="1038" w:type="dxa"/>
            <w:tcBorders>
              <w:top w:val="nil"/>
              <w:left w:val="single" w:sz="4" w:space="0" w:color="auto"/>
              <w:bottom w:val="nil"/>
              <w:right w:val="single" w:sz="4" w:space="0" w:color="auto"/>
            </w:tcBorders>
            <w:shd w:val="clear" w:color="auto" w:fill="auto"/>
          </w:tcPr>
          <w:p w14:paraId="35A4159A" w14:textId="77777777" w:rsidR="002D6BEE" w:rsidRPr="00020619" w:rsidRDefault="002D6BEE" w:rsidP="00BB34DD">
            <w:pPr>
              <w:pStyle w:val="TAL"/>
              <w:rPr>
                <w:ins w:id="43804" w:author="BigCREditor-RAN4#104-bis" w:date="2022-10-21T15:08:00Z"/>
                <w:rFonts w:eastAsia="Calibri"/>
                <w:szCs w:val="22"/>
              </w:rPr>
            </w:pPr>
          </w:p>
        </w:tc>
        <w:tc>
          <w:tcPr>
            <w:tcW w:w="1651" w:type="dxa"/>
            <w:tcBorders>
              <w:left w:val="single" w:sz="4" w:space="0" w:color="auto"/>
              <w:right w:val="single" w:sz="4" w:space="0" w:color="auto"/>
            </w:tcBorders>
          </w:tcPr>
          <w:p w14:paraId="72DD7DB3" w14:textId="77777777" w:rsidR="002D6BEE" w:rsidRPr="00020619" w:rsidRDefault="002D6BEE" w:rsidP="00BB34DD">
            <w:pPr>
              <w:pStyle w:val="TAL"/>
              <w:rPr>
                <w:ins w:id="43805" w:author="BigCREditor-RAN4#104-bis" w:date="2022-10-21T15:08:00Z"/>
                <w:rFonts w:eastAsia="Calibri"/>
                <w:sz w:val="15"/>
                <w:szCs w:val="15"/>
                <w:lang w:val="sv-SE"/>
              </w:rPr>
            </w:pPr>
            <w:ins w:id="43806"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362C242E" w14:textId="77777777" w:rsidR="002D6BEE" w:rsidRPr="00020619" w:rsidRDefault="002D6BEE" w:rsidP="00BB34DD">
            <w:pPr>
              <w:pStyle w:val="TAC"/>
              <w:rPr>
                <w:ins w:id="43807"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5674BEC5" w14:textId="77777777" w:rsidR="002D6BEE" w:rsidRPr="00020619" w:rsidRDefault="002D6BEE" w:rsidP="00BB34DD">
            <w:pPr>
              <w:pStyle w:val="TAC"/>
              <w:rPr>
                <w:ins w:id="43808"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57C75F09" w14:textId="77777777" w:rsidR="002D6BEE" w:rsidRPr="00020619" w:rsidRDefault="002D6BEE" w:rsidP="00BB34DD">
            <w:pPr>
              <w:pStyle w:val="TAC"/>
              <w:rPr>
                <w:ins w:id="43809"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1695C373" w14:textId="77777777" w:rsidR="002D6BEE" w:rsidRPr="00020619" w:rsidRDefault="002D6BEE" w:rsidP="00BB34DD">
            <w:pPr>
              <w:pStyle w:val="TAC"/>
              <w:rPr>
                <w:ins w:id="43810" w:author="BigCREditor-RAN4#104-bis" w:date="2022-10-21T15:08:00Z"/>
                <w:lang w:val="sv-SE"/>
              </w:rPr>
            </w:pPr>
          </w:p>
        </w:tc>
        <w:tc>
          <w:tcPr>
            <w:tcW w:w="831" w:type="dxa"/>
            <w:tcBorders>
              <w:left w:val="single" w:sz="4" w:space="0" w:color="auto"/>
              <w:right w:val="single" w:sz="4" w:space="0" w:color="auto"/>
            </w:tcBorders>
          </w:tcPr>
          <w:p w14:paraId="0A77CAD4" w14:textId="77777777" w:rsidR="002D6BEE" w:rsidRPr="00020619" w:rsidRDefault="002D6BEE" w:rsidP="00BB34DD">
            <w:pPr>
              <w:pStyle w:val="TAC"/>
              <w:rPr>
                <w:ins w:id="43811" w:author="BigCREditor-RAN4#104-bis" w:date="2022-10-21T15:08:00Z"/>
                <w:szCs w:val="18"/>
              </w:rPr>
            </w:pPr>
            <w:ins w:id="43812" w:author="BigCREditor-RAN4#104-bis" w:date="2022-10-21T15:08:00Z">
              <w:r w:rsidRPr="00020619">
                <w:rPr>
                  <w:szCs w:val="18"/>
                </w:rPr>
                <w:t>-113.5</w:t>
              </w:r>
            </w:ins>
          </w:p>
        </w:tc>
      </w:tr>
      <w:tr w:rsidR="002D6BEE" w:rsidRPr="00020619" w14:paraId="6AA1B651" w14:textId="77777777" w:rsidTr="00BB34DD">
        <w:trPr>
          <w:trHeight w:val="187"/>
          <w:jc w:val="center"/>
          <w:ins w:id="43813" w:author="BigCREditor-RAN4#104-bis" w:date="2022-10-21T15:08:00Z"/>
        </w:trPr>
        <w:tc>
          <w:tcPr>
            <w:tcW w:w="1038" w:type="dxa"/>
            <w:tcBorders>
              <w:top w:val="nil"/>
              <w:left w:val="single" w:sz="4" w:space="0" w:color="auto"/>
              <w:bottom w:val="nil"/>
              <w:right w:val="single" w:sz="4" w:space="0" w:color="auto"/>
            </w:tcBorders>
            <w:shd w:val="clear" w:color="auto" w:fill="auto"/>
          </w:tcPr>
          <w:p w14:paraId="71836E3D" w14:textId="77777777" w:rsidR="002D6BEE" w:rsidRPr="00020619" w:rsidRDefault="002D6BEE" w:rsidP="00BB34DD">
            <w:pPr>
              <w:pStyle w:val="TAL"/>
              <w:rPr>
                <w:ins w:id="43814" w:author="BigCREditor-RAN4#104-bis" w:date="2022-10-21T15:08:00Z"/>
                <w:rFonts w:eastAsia="Calibri"/>
                <w:szCs w:val="22"/>
              </w:rPr>
            </w:pPr>
          </w:p>
        </w:tc>
        <w:tc>
          <w:tcPr>
            <w:tcW w:w="1651" w:type="dxa"/>
            <w:tcBorders>
              <w:left w:val="single" w:sz="4" w:space="0" w:color="auto"/>
              <w:right w:val="single" w:sz="4" w:space="0" w:color="auto"/>
            </w:tcBorders>
          </w:tcPr>
          <w:p w14:paraId="5A28FF3D" w14:textId="77777777" w:rsidR="002D6BEE" w:rsidRPr="00020619" w:rsidRDefault="002D6BEE" w:rsidP="00BB34DD">
            <w:pPr>
              <w:pStyle w:val="TAL"/>
              <w:rPr>
                <w:ins w:id="43815" w:author="BigCREditor-RAN4#104-bis" w:date="2022-10-21T15:08:00Z"/>
                <w:rFonts w:eastAsia="Calibri"/>
                <w:sz w:val="15"/>
                <w:szCs w:val="15"/>
                <w:lang w:val="sv-SE"/>
              </w:rPr>
            </w:pPr>
            <w:ins w:id="43816"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71D4A258" w14:textId="77777777" w:rsidR="002D6BEE" w:rsidRPr="00020619" w:rsidRDefault="002D6BEE" w:rsidP="00BB34DD">
            <w:pPr>
              <w:pStyle w:val="TAC"/>
              <w:rPr>
                <w:ins w:id="43817"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05650C59" w14:textId="77777777" w:rsidR="002D6BEE" w:rsidRPr="00020619" w:rsidRDefault="002D6BEE" w:rsidP="00BB34DD">
            <w:pPr>
              <w:pStyle w:val="TAC"/>
              <w:rPr>
                <w:ins w:id="43818"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109767E9" w14:textId="77777777" w:rsidR="002D6BEE" w:rsidRPr="00020619" w:rsidRDefault="002D6BEE" w:rsidP="00BB34DD">
            <w:pPr>
              <w:pStyle w:val="TAC"/>
              <w:rPr>
                <w:ins w:id="43819"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1B7A0441" w14:textId="77777777" w:rsidR="002D6BEE" w:rsidRPr="00020619" w:rsidRDefault="002D6BEE" w:rsidP="00BB34DD">
            <w:pPr>
              <w:pStyle w:val="TAC"/>
              <w:rPr>
                <w:ins w:id="43820" w:author="BigCREditor-RAN4#104-bis" w:date="2022-10-21T15:08:00Z"/>
                <w:lang w:val="sv-SE"/>
              </w:rPr>
            </w:pPr>
          </w:p>
        </w:tc>
        <w:tc>
          <w:tcPr>
            <w:tcW w:w="831" w:type="dxa"/>
            <w:tcBorders>
              <w:left w:val="single" w:sz="4" w:space="0" w:color="auto"/>
              <w:right w:val="single" w:sz="4" w:space="0" w:color="auto"/>
            </w:tcBorders>
          </w:tcPr>
          <w:p w14:paraId="3301E457" w14:textId="77777777" w:rsidR="002D6BEE" w:rsidRPr="00020619" w:rsidRDefault="002D6BEE" w:rsidP="00BB34DD">
            <w:pPr>
              <w:pStyle w:val="TAC"/>
              <w:rPr>
                <w:ins w:id="43821" w:author="BigCREditor-RAN4#104-bis" w:date="2022-10-21T15:08:00Z"/>
                <w:szCs w:val="18"/>
              </w:rPr>
            </w:pPr>
            <w:ins w:id="43822" w:author="BigCREditor-RAN4#104-bis" w:date="2022-10-21T15:08:00Z">
              <w:r w:rsidRPr="00020619">
                <w:rPr>
                  <w:szCs w:val="18"/>
                </w:rPr>
                <w:t>-113</w:t>
              </w:r>
            </w:ins>
          </w:p>
        </w:tc>
      </w:tr>
      <w:tr w:rsidR="002D6BEE" w:rsidRPr="00020619" w14:paraId="17B7DC28" w14:textId="77777777" w:rsidTr="00BB34DD">
        <w:trPr>
          <w:trHeight w:val="187"/>
          <w:jc w:val="center"/>
          <w:ins w:id="43823" w:author="BigCREditor-RAN4#104-bis" w:date="2022-10-21T15:08:00Z"/>
        </w:trPr>
        <w:tc>
          <w:tcPr>
            <w:tcW w:w="1038" w:type="dxa"/>
            <w:tcBorders>
              <w:top w:val="nil"/>
              <w:left w:val="single" w:sz="4" w:space="0" w:color="auto"/>
              <w:bottom w:val="nil"/>
              <w:right w:val="single" w:sz="4" w:space="0" w:color="auto"/>
            </w:tcBorders>
            <w:shd w:val="clear" w:color="auto" w:fill="auto"/>
          </w:tcPr>
          <w:p w14:paraId="58DC4406" w14:textId="77777777" w:rsidR="002D6BEE" w:rsidRPr="00020619" w:rsidRDefault="002D6BEE" w:rsidP="00BB34DD">
            <w:pPr>
              <w:pStyle w:val="TAL"/>
              <w:rPr>
                <w:ins w:id="43824" w:author="BigCREditor-RAN4#104-bis" w:date="2022-10-21T15:08:00Z"/>
                <w:rFonts w:eastAsia="Calibri"/>
                <w:szCs w:val="22"/>
              </w:rPr>
            </w:pPr>
          </w:p>
        </w:tc>
        <w:tc>
          <w:tcPr>
            <w:tcW w:w="1651" w:type="dxa"/>
            <w:tcBorders>
              <w:left w:val="single" w:sz="4" w:space="0" w:color="auto"/>
              <w:right w:val="single" w:sz="4" w:space="0" w:color="auto"/>
            </w:tcBorders>
          </w:tcPr>
          <w:p w14:paraId="152A8B06" w14:textId="77777777" w:rsidR="002D6BEE" w:rsidRPr="00020619" w:rsidRDefault="002D6BEE" w:rsidP="00BB34DD">
            <w:pPr>
              <w:pStyle w:val="TAL"/>
              <w:rPr>
                <w:ins w:id="43825" w:author="BigCREditor-RAN4#104-bis" w:date="2022-10-21T15:08:00Z"/>
                <w:sz w:val="15"/>
                <w:szCs w:val="15"/>
              </w:rPr>
            </w:pPr>
            <w:ins w:id="43826"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1C242DCA" w14:textId="77777777" w:rsidR="002D6BEE" w:rsidRPr="00020619" w:rsidRDefault="002D6BEE" w:rsidP="00BB34DD">
            <w:pPr>
              <w:pStyle w:val="TAC"/>
              <w:rPr>
                <w:ins w:id="43827"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32FD523C" w14:textId="77777777" w:rsidR="002D6BEE" w:rsidRPr="00020619" w:rsidRDefault="002D6BEE" w:rsidP="00BB34DD">
            <w:pPr>
              <w:pStyle w:val="TAC"/>
              <w:rPr>
                <w:ins w:id="43828"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3B4895F3" w14:textId="77777777" w:rsidR="002D6BEE" w:rsidRPr="00020619" w:rsidRDefault="002D6BEE" w:rsidP="00BB34DD">
            <w:pPr>
              <w:pStyle w:val="TAC"/>
              <w:rPr>
                <w:ins w:id="43829"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AAD500F" w14:textId="77777777" w:rsidR="002D6BEE" w:rsidRPr="00020619" w:rsidRDefault="002D6BEE" w:rsidP="00BB34DD">
            <w:pPr>
              <w:pStyle w:val="TAC"/>
              <w:rPr>
                <w:ins w:id="43830" w:author="BigCREditor-RAN4#104-bis" w:date="2022-10-21T15:08:00Z"/>
              </w:rPr>
            </w:pPr>
          </w:p>
        </w:tc>
        <w:tc>
          <w:tcPr>
            <w:tcW w:w="831" w:type="dxa"/>
            <w:tcBorders>
              <w:left w:val="single" w:sz="4" w:space="0" w:color="auto"/>
              <w:right w:val="single" w:sz="4" w:space="0" w:color="auto"/>
            </w:tcBorders>
          </w:tcPr>
          <w:p w14:paraId="15E545EA" w14:textId="77777777" w:rsidR="002D6BEE" w:rsidRPr="00020619" w:rsidRDefault="002D6BEE" w:rsidP="00BB34DD">
            <w:pPr>
              <w:pStyle w:val="TAC"/>
              <w:rPr>
                <w:ins w:id="43831" w:author="BigCREditor-RAN4#104-bis" w:date="2022-10-21T15:08:00Z"/>
                <w:szCs w:val="18"/>
              </w:rPr>
            </w:pPr>
            <w:ins w:id="43832" w:author="BigCREditor-RAN4#104-bis" w:date="2022-10-21T15:08:00Z">
              <w:r w:rsidRPr="00020619">
                <w:rPr>
                  <w:szCs w:val="18"/>
                </w:rPr>
                <w:t>-112.5</w:t>
              </w:r>
            </w:ins>
          </w:p>
        </w:tc>
      </w:tr>
      <w:tr w:rsidR="002D6BEE" w:rsidRPr="00020619" w14:paraId="29308B6B" w14:textId="77777777" w:rsidTr="00BB34DD">
        <w:trPr>
          <w:trHeight w:val="187"/>
          <w:jc w:val="center"/>
          <w:ins w:id="43833" w:author="BigCREditor-RAN4#104-bis" w:date="2022-10-21T15:08:00Z"/>
        </w:trPr>
        <w:tc>
          <w:tcPr>
            <w:tcW w:w="1038" w:type="dxa"/>
            <w:tcBorders>
              <w:top w:val="nil"/>
              <w:left w:val="single" w:sz="4" w:space="0" w:color="auto"/>
              <w:bottom w:val="nil"/>
              <w:right w:val="single" w:sz="4" w:space="0" w:color="auto"/>
            </w:tcBorders>
            <w:shd w:val="clear" w:color="auto" w:fill="auto"/>
          </w:tcPr>
          <w:p w14:paraId="03859C36" w14:textId="77777777" w:rsidR="002D6BEE" w:rsidRPr="00020619" w:rsidRDefault="002D6BEE" w:rsidP="00BB34DD">
            <w:pPr>
              <w:pStyle w:val="TAL"/>
              <w:rPr>
                <w:ins w:id="43834" w:author="BigCREditor-RAN4#104-bis" w:date="2022-10-21T15:08:00Z"/>
                <w:rFonts w:eastAsia="Calibri"/>
                <w:szCs w:val="22"/>
              </w:rPr>
            </w:pPr>
          </w:p>
        </w:tc>
        <w:tc>
          <w:tcPr>
            <w:tcW w:w="1651" w:type="dxa"/>
            <w:tcBorders>
              <w:left w:val="single" w:sz="4" w:space="0" w:color="auto"/>
              <w:right w:val="single" w:sz="4" w:space="0" w:color="auto"/>
            </w:tcBorders>
          </w:tcPr>
          <w:p w14:paraId="37C68781" w14:textId="77777777" w:rsidR="002D6BEE" w:rsidRPr="00020619" w:rsidRDefault="002D6BEE" w:rsidP="00BB34DD">
            <w:pPr>
              <w:pStyle w:val="TAL"/>
              <w:rPr>
                <w:ins w:id="43835" w:author="BigCREditor-RAN4#104-bis" w:date="2022-10-21T15:08:00Z"/>
                <w:rFonts w:eastAsia="Calibri"/>
                <w:sz w:val="15"/>
                <w:szCs w:val="15"/>
              </w:rPr>
            </w:pPr>
            <w:ins w:id="43836"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56492911" w14:textId="77777777" w:rsidR="002D6BEE" w:rsidRPr="00020619" w:rsidRDefault="002D6BEE" w:rsidP="00BB34DD">
            <w:pPr>
              <w:pStyle w:val="TAC"/>
              <w:rPr>
                <w:ins w:id="43837"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4FB95CC6" w14:textId="77777777" w:rsidR="002D6BEE" w:rsidRPr="00020619" w:rsidRDefault="002D6BEE" w:rsidP="00BB34DD">
            <w:pPr>
              <w:pStyle w:val="TAC"/>
              <w:rPr>
                <w:ins w:id="43838"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1528EB7A" w14:textId="77777777" w:rsidR="002D6BEE" w:rsidRPr="00020619" w:rsidRDefault="002D6BEE" w:rsidP="00BB34DD">
            <w:pPr>
              <w:pStyle w:val="TAC"/>
              <w:rPr>
                <w:ins w:id="43839"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5DDE6F1A" w14:textId="77777777" w:rsidR="002D6BEE" w:rsidRPr="00020619" w:rsidRDefault="002D6BEE" w:rsidP="00BB34DD">
            <w:pPr>
              <w:pStyle w:val="TAC"/>
              <w:rPr>
                <w:ins w:id="43840" w:author="BigCREditor-RAN4#104-bis" w:date="2022-10-21T15:08:00Z"/>
              </w:rPr>
            </w:pPr>
          </w:p>
        </w:tc>
        <w:tc>
          <w:tcPr>
            <w:tcW w:w="831" w:type="dxa"/>
            <w:tcBorders>
              <w:left w:val="single" w:sz="4" w:space="0" w:color="auto"/>
              <w:right w:val="single" w:sz="4" w:space="0" w:color="auto"/>
            </w:tcBorders>
          </w:tcPr>
          <w:p w14:paraId="395912BC" w14:textId="77777777" w:rsidR="002D6BEE" w:rsidRPr="00020619" w:rsidRDefault="002D6BEE" w:rsidP="00BB34DD">
            <w:pPr>
              <w:pStyle w:val="TAC"/>
              <w:rPr>
                <w:ins w:id="43841" w:author="BigCREditor-RAN4#104-bis" w:date="2022-10-21T15:08:00Z"/>
                <w:szCs w:val="18"/>
              </w:rPr>
            </w:pPr>
            <w:ins w:id="43842" w:author="BigCREditor-RAN4#104-bis" w:date="2022-10-21T15:08:00Z">
              <w:r w:rsidRPr="00020619">
                <w:rPr>
                  <w:szCs w:val="18"/>
                </w:rPr>
                <w:t>-112</w:t>
              </w:r>
            </w:ins>
          </w:p>
        </w:tc>
      </w:tr>
      <w:tr w:rsidR="002D6BEE" w:rsidRPr="00020619" w14:paraId="2981652D" w14:textId="77777777" w:rsidTr="00BB34DD">
        <w:trPr>
          <w:trHeight w:val="187"/>
          <w:jc w:val="center"/>
          <w:ins w:id="43843" w:author="BigCREditor-RAN4#104-bis" w:date="2022-10-21T15:08:00Z"/>
        </w:trPr>
        <w:tc>
          <w:tcPr>
            <w:tcW w:w="1038" w:type="dxa"/>
            <w:tcBorders>
              <w:top w:val="nil"/>
              <w:left w:val="single" w:sz="4" w:space="0" w:color="auto"/>
              <w:bottom w:val="nil"/>
              <w:right w:val="single" w:sz="4" w:space="0" w:color="auto"/>
            </w:tcBorders>
            <w:shd w:val="clear" w:color="auto" w:fill="auto"/>
          </w:tcPr>
          <w:p w14:paraId="46614889" w14:textId="77777777" w:rsidR="002D6BEE" w:rsidRPr="00020619" w:rsidRDefault="002D6BEE" w:rsidP="00BB34DD">
            <w:pPr>
              <w:pStyle w:val="TAL"/>
              <w:rPr>
                <w:ins w:id="43844" w:author="BigCREditor-RAN4#104-bis" w:date="2022-10-21T15:08:00Z"/>
                <w:rFonts w:eastAsia="Calibri"/>
                <w:szCs w:val="22"/>
              </w:rPr>
            </w:pPr>
          </w:p>
        </w:tc>
        <w:tc>
          <w:tcPr>
            <w:tcW w:w="1651" w:type="dxa"/>
            <w:tcBorders>
              <w:left w:val="single" w:sz="4" w:space="0" w:color="auto"/>
              <w:right w:val="single" w:sz="4" w:space="0" w:color="auto"/>
            </w:tcBorders>
          </w:tcPr>
          <w:p w14:paraId="1D28803F" w14:textId="77777777" w:rsidR="002D6BEE" w:rsidRPr="00020619" w:rsidRDefault="002D6BEE" w:rsidP="00BB34DD">
            <w:pPr>
              <w:pStyle w:val="TAL"/>
              <w:rPr>
                <w:ins w:id="43845" w:author="BigCREditor-RAN4#104-bis" w:date="2022-10-21T15:08:00Z"/>
                <w:rFonts w:eastAsia="Calibri"/>
                <w:sz w:val="15"/>
                <w:szCs w:val="15"/>
              </w:rPr>
            </w:pPr>
            <w:ins w:id="43846"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35CCA783" w14:textId="77777777" w:rsidR="002D6BEE" w:rsidRPr="00020619" w:rsidRDefault="002D6BEE" w:rsidP="00BB34DD">
            <w:pPr>
              <w:pStyle w:val="TAC"/>
              <w:rPr>
                <w:ins w:id="43847"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07431007" w14:textId="77777777" w:rsidR="002D6BEE" w:rsidRPr="00020619" w:rsidRDefault="002D6BEE" w:rsidP="00BB34DD">
            <w:pPr>
              <w:pStyle w:val="TAC"/>
              <w:rPr>
                <w:ins w:id="43848" w:author="BigCREditor-RAN4#104-bis" w:date="2022-10-21T15:08:00Z"/>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32CAA24D" w14:textId="77777777" w:rsidR="002D6BEE" w:rsidRPr="00020619" w:rsidRDefault="002D6BEE" w:rsidP="00BB34DD">
            <w:pPr>
              <w:pStyle w:val="TAC"/>
              <w:rPr>
                <w:ins w:id="43849" w:author="BigCREditor-RAN4#104-bis" w:date="2022-10-21T15:08:00Z"/>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22C141EF" w14:textId="77777777" w:rsidR="002D6BEE" w:rsidRPr="00020619" w:rsidRDefault="002D6BEE" w:rsidP="00BB34DD">
            <w:pPr>
              <w:pStyle w:val="TAC"/>
              <w:rPr>
                <w:ins w:id="43850" w:author="BigCREditor-RAN4#104-bis" w:date="2022-10-21T15:08:00Z"/>
              </w:rPr>
            </w:pPr>
          </w:p>
        </w:tc>
        <w:tc>
          <w:tcPr>
            <w:tcW w:w="831" w:type="dxa"/>
            <w:tcBorders>
              <w:left w:val="single" w:sz="4" w:space="0" w:color="auto"/>
              <w:bottom w:val="single" w:sz="4" w:space="0" w:color="auto"/>
              <w:right w:val="single" w:sz="4" w:space="0" w:color="auto"/>
            </w:tcBorders>
          </w:tcPr>
          <w:p w14:paraId="6B0B3F1E" w14:textId="77777777" w:rsidR="002D6BEE" w:rsidRPr="00020619" w:rsidRDefault="002D6BEE" w:rsidP="00BB34DD">
            <w:pPr>
              <w:pStyle w:val="TAC"/>
              <w:rPr>
                <w:ins w:id="43851" w:author="BigCREditor-RAN4#104-bis" w:date="2022-10-21T15:08:00Z"/>
                <w:szCs w:val="18"/>
              </w:rPr>
            </w:pPr>
            <w:ins w:id="43852" w:author="BigCREditor-RAN4#104-bis" w:date="2022-10-21T15:08:00Z">
              <w:r w:rsidRPr="00020619">
                <w:rPr>
                  <w:szCs w:val="18"/>
                </w:rPr>
                <w:t>-111.5</w:t>
              </w:r>
            </w:ins>
          </w:p>
        </w:tc>
      </w:tr>
      <w:tr w:rsidR="002D6BEE" w:rsidRPr="00020619" w14:paraId="5B1A347C" w14:textId="77777777" w:rsidTr="00BB34DD">
        <w:trPr>
          <w:trHeight w:val="187"/>
          <w:jc w:val="center"/>
          <w:ins w:id="43853" w:author="BigCREditor-RAN4#104-bis" w:date="2022-10-21T15:08:00Z"/>
        </w:trPr>
        <w:tc>
          <w:tcPr>
            <w:tcW w:w="1038" w:type="dxa"/>
            <w:tcBorders>
              <w:top w:val="nil"/>
              <w:left w:val="single" w:sz="4" w:space="0" w:color="auto"/>
              <w:bottom w:val="nil"/>
              <w:right w:val="single" w:sz="4" w:space="0" w:color="auto"/>
            </w:tcBorders>
            <w:shd w:val="clear" w:color="auto" w:fill="auto"/>
          </w:tcPr>
          <w:p w14:paraId="64132BD0" w14:textId="77777777" w:rsidR="002D6BEE" w:rsidRPr="00020619" w:rsidRDefault="002D6BEE" w:rsidP="00BB34DD">
            <w:pPr>
              <w:pStyle w:val="TAL"/>
              <w:rPr>
                <w:ins w:id="43854" w:author="BigCREditor-RAN4#104-bis" w:date="2022-10-21T15:08:00Z"/>
                <w:rFonts w:eastAsia="Calibri"/>
                <w:szCs w:val="22"/>
              </w:rPr>
            </w:pPr>
          </w:p>
        </w:tc>
        <w:tc>
          <w:tcPr>
            <w:tcW w:w="1651" w:type="dxa"/>
            <w:tcBorders>
              <w:left w:val="single" w:sz="4" w:space="0" w:color="auto"/>
              <w:right w:val="single" w:sz="4" w:space="0" w:color="auto"/>
            </w:tcBorders>
          </w:tcPr>
          <w:p w14:paraId="4E84BACE" w14:textId="77777777" w:rsidR="002D6BEE" w:rsidRPr="00020619" w:rsidRDefault="002D6BEE" w:rsidP="00BB34DD">
            <w:pPr>
              <w:pStyle w:val="TAL"/>
              <w:rPr>
                <w:ins w:id="43855" w:author="BigCREditor-RAN4#104-bis" w:date="2022-10-21T15:08:00Z"/>
                <w:sz w:val="15"/>
                <w:szCs w:val="15"/>
              </w:rPr>
            </w:pPr>
            <w:ins w:id="43856"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54FF4E6C" w14:textId="77777777" w:rsidR="002D6BEE" w:rsidRPr="00020619" w:rsidRDefault="002D6BEE" w:rsidP="00BB34DD">
            <w:pPr>
              <w:pStyle w:val="TAC"/>
              <w:rPr>
                <w:ins w:id="43857" w:author="BigCREditor-RAN4#104-bis" w:date="2022-10-21T15:08:00Z"/>
              </w:rPr>
            </w:pPr>
            <w:ins w:id="43858" w:author="BigCREditor-RAN4#104-bis" w:date="2022-10-21T15:08:00Z">
              <w:r w:rsidRPr="00020619">
                <w:t>3</w:t>
              </w:r>
            </w:ins>
          </w:p>
        </w:tc>
        <w:tc>
          <w:tcPr>
            <w:tcW w:w="893" w:type="dxa"/>
            <w:tcBorders>
              <w:top w:val="nil"/>
              <w:left w:val="single" w:sz="4" w:space="0" w:color="auto"/>
              <w:bottom w:val="nil"/>
              <w:right w:val="single" w:sz="4" w:space="0" w:color="auto"/>
            </w:tcBorders>
            <w:shd w:val="clear" w:color="auto" w:fill="auto"/>
          </w:tcPr>
          <w:p w14:paraId="61705A0D" w14:textId="77777777" w:rsidR="002D6BEE" w:rsidRPr="00020619" w:rsidRDefault="002D6BEE" w:rsidP="00BB34DD">
            <w:pPr>
              <w:pStyle w:val="TAC"/>
              <w:rPr>
                <w:ins w:id="43859" w:author="BigCREditor-RAN4#104-bis" w:date="2022-10-21T15:08:00Z"/>
                <w:rFonts w:eastAsia="Calibri"/>
                <w:szCs w:val="22"/>
              </w:rPr>
            </w:pPr>
          </w:p>
        </w:tc>
        <w:tc>
          <w:tcPr>
            <w:tcW w:w="1942" w:type="dxa"/>
            <w:gridSpan w:val="4"/>
            <w:tcBorders>
              <w:left w:val="single" w:sz="4" w:space="0" w:color="auto"/>
              <w:bottom w:val="nil"/>
              <w:right w:val="single" w:sz="4" w:space="0" w:color="auto"/>
            </w:tcBorders>
            <w:shd w:val="clear" w:color="auto" w:fill="auto"/>
          </w:tcPr>
          <w:p w14:paraId="2E3B963E" w14:textId="77777777" w:rsidR="002D6BEE" w:rsidRPr="00020619" w:rsidRDefault="002D6BEE" w:rsidP="00BB34DD">
            <w:pPr>
              <w:pStyle w:val="TAC"/>
              <w:rPr>
                <w:ins w:id="43860" w:author="BigCREditor-RAN4#104-bis" w:date="2022-10-21T15:08:00Z"/>
                <w:rFonts w:eastAsia="Calibri"/>
                <w:szCs w:val="22"/>
              </w:rPr>
            </w:pPr>
            <w:ins w:id="43861" w:author="BigCREditor-RAN4#104-bis" w:date="2022-10-21T15:08:00Z">
              <w:r w:rsidRPr="00020619">
                <w:rPr>
                  <w:rFonts w:eastAsia="Calibri"/>
                  <w:szCs w:val="22"/>
                </w:rPr>
                <w:t>-91.65</w:t>
              </w:r>
            </w:ins>
          </w:p>
        </w:tc>
        <w:tc>
          <w:tcPr>
            <w:tcW w:w="1091" w:type="dxa"/>
            <w:gridSpan w:val="2"/>
            <w:tcBorders>
              <w:left w:val="single" w:sz="4" w:space="0" w:color="auto"/>
              <w:bottom w:val="nil"/>
              <w:right w:val="single" w:sz="4" w:space="0" w:color="auto"/>
            </w:tcBorders>
            <w:shd w:val="clear" w:color="auto" w:fill="auto"/>
          </w:tcPr>
          <w:p w14:paraId="3EFF831E" w14:textId="77777777" w:rsidR="002D6BEE" w:rsidRPr="00020619" w:rsidRDefault="002D6BEE" w:rsidP="00BB34DD">
            <w:pPr>
              <w:pStyle w:val="TAC"/>
              <w:rPr>
                <w:ins w:id="43862" w:author="BigCREditor-RAN4#104-bis" w:date="2022-10-21T15:08:00Z"/>
              </w:rPr>
            </w:pPr>
            <w:ins w:id="43863" w:author="BigCREditor-RAN4#104-bis" w:date="2022-10-21T15:08:00Z">
              <w:r w:rsidRPr="00020619">
                <w:rPr>
                  <w:sz w:val="16"/>
                  <w:szCs w:val="16"/>
                </w:rPr>
                <w:t>(</w:t>
              </w:r>
            </w:ins>
            <w:ins w:id="43864" w:author="BigCREditor-RAN4#104-bis" w:date="2022-10-21T15:08:00Z">
              <w:r w:rsidRPr="00020619">
                <w:rPr>
                  <w:noProof/>
                  <w:position w:val="-12"/>
                  <w:sz w:val="16"/>
                  <w:szCs w:val="16"/>
                </w:rPr>
                <w:object w:dxaOrig="400" w:dyaOrig="360" w14:anchorId="6F17C484">
                  <v:shape id="_x0000_i1201" type="#_x0000_t75" style="width:20.75pt;height:20.75pt" o:ole="" fillcolor="window">
                    <v:imagedata r:id="rId15" o:title=""/>
                  </v:shape>
                  <o:OLEObject Type="Embed" ProgID="Equation.3" ShapeID="_x0000_i1201" DrawAspect="Content" ObjectID="_1731331547" r:id="rId259"/>
                </w:object>
              </w:r>
            </w:ins>
            <w:ins w:id="43865" w:author="BigCREditor-RAN4#104-bis" w:date="2022-10-21T15:08:00Z">
              <w:r w:rsidRPr="00020619">
                <w:rPr>
                  <w:sz w:val="16"/>
                  <w:szCs w:val="16"/>
                </w:rPr>
                <w:t xml:space="preserve"> for Channel 2 +8dB)</w:t>
              </w:r>
            </w:ins>
          </w:p>
        </w:tc>
        <w:tc>
          <w:tcPr>
            <w:tcW w:w="831" w:type="dxa"/>
            <w:tcBorders>
              <w:top w:val="single" w:sz="4" w:space="0" w:color="auto"/>
              <w:left w:val="single" w:sz="4" w:space="0" w:color="auto"/>
              <w:bottom w:val="single" w:sz="4" w:space="0" w:color="auto"/>
              <w:right w:val="single" w:sz="4" w:space="0" w:color="auto"/>
            </w:tcBorders>
          </w:tcPr>
          <w:p w14:paraId="6B55F162" w14:textId="77777777" w:rsidR="002D6BEE" w:rsidRPr="00020619" w:rsidRDefault="002D6BEE" w:rsidP="00BB34DD">
            <w:pPr>
              <w:pStyle w:val="TAC"/>
              <w:rPr>
                <w:ins w:id="43866" w:author="BigCREditor-RAN4#104-bis" w:date="2022-10-21T15:08:00Z"/>
                <w:szCs w:val="18"/>
              </w:rPr>
            </w:pPr>
            <w:ins w:id="43867" w:author="BigCREditor-RAN4#104-bis" w:date="2022-10-21T15:08:00Z">
              <w:r w:rsidRPr="00020619">
                <w:rPr>
                  <w:szCs w:val="18"/>
                </w:rPr>
                <w:t>-112.00</w:t>
              </w:r>
            </w:ins>
          </w:p>
        </w:tc>
      </w:tr>
      <w:tr w:rsidR="002D6BEE" w:rsidRPr="00020619" w14:paraId="64571596" w14:textId="77777777" w:rsidTr="00BB34DD">
        <w:trPr>
          <w:trHeight w:val="187"/>
          <w:jc w:val="center"/>
          <w:ins w:id="43868" w:author="BigCREditor-RAN4#104-bis" w:date="2022-10-21T15:08:00Z"/>
        </w:trPr>
        <w:tc>
          <w:tcPr>
            <w:tcW w:w="1038" w:type="dxa"/>
            <w:tcBorders>
              <w:top w:val="nil"/>
              <w:left w:val="single" w:sz="4" w:space="0" w:color="auto"/>
              <w:bottom w:val="nil"/>
              <w:right w:val="single" w:sz="4" w:space="0" w:color="auto"/>
            </w:tcBorders>
            <w:shd w:val="clear" w:color="auto" w:fill="auto"/>
          </w:tcPr>
          <w:p w14:paraId="175C6ADE" w14:textId="77777777" w:rsidR="002D6BEE" w:rsidRPr="00020619" w:rsidRDefault="002D6BEE" w:rsidP="00BB34DD">
            <w:pPr>
              <w:pStyle w:val="TAL"/>
              <w:rPr>
                <w:ins w:id="43869" w:author="BigCREditor-RAN4#104-bis" w:date="2022-10-21T15:08:00Z"/>
                <w:rFonts w:eastAsia="Calibri"/>
                <w:szCs w:val="22"/>
              </w:rPr>
            </w:pPr>
          </w:p>
        </w:tc>
        <w:tc>
          <w:tcPr>
            <w:tcW w:w="1651" w:type="dxa"/>
            <w:tcBorders>
              <w:left w:val="single" w:sz="4" w:space="0" w:color="auto"/>
              <w:right w:val="single" w:sz="4" w:space="0" w:color="auto"/>
            </w:tcBorders>
          </w:tcPr>
          <w:p w14:paraId="4F7C76C0" w14:textId="77777777" w:rsidR="002D6BEE" w:rsidRPr="00020619" w:rsidRDefault="002D6BEE" w:rsidP="00BB34DD">
            <w:pPr>
              <w:pStyle w:val="TAL"/>
              <w:rPr>
                <w:ins w:id="43870" w:author="BigCREditor-RAN4#104-bis" w:date="2022-10-21T15:08:00Z"/>
                <w:rFonts w:eastAsia="Calibri"/>
                <w:sz w:val="15"/>
                <w:szCs w:val="15"/>
              </w:rPr>
            </w:pPr>
            <w:ins w:id="43871"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74E4951D" w14:textId="77777777" w:rsidR="002D6BEE" w:rsidRPr="00020619" w:rsidRDefault="002D6BEE" w:rsidP="00BB34DD">
            <w:pPr>
              <w:pStyle w:val="TAC"/>
              <w:rPr>
                <w:ins w:id="4387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003972EC" w14:textId="77777777" w:rsidR="002D6BEE" w:rsidRPr="00020619" w:rsidRDefault="002D6BEE" w:rsidP="00BB34DD">
            <w:pPr>
              <w:pStyle w:val="TAC"/>
              <w:rPr>
                <w:ins w:id="43873"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36FA851A" w14:textId="77777777" w:rsidR="002D6BEE" w:rsidRPr="00020619" w:rsidRDefault="002D6BEE" w:rsidP="00BB34DD">
            <w:pPr>
              <w:pStyle w:val="TAC"/>
              <w:rPr>
                <w:ins w:id="43874"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3D10738" w14:textId="77777777" w:rsidR="002D6BEE" w:rsidRPr="00020619" w:rsidRDefault="002D6BEE" w:rsidP="00BB34DD">
            <w:pPr>
              <w:pStyle w:val="TAC"/>
              <w:rPr>
                <w:ins w:id="4387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450ED03A" w14:textId="77777777" w:rsidR="002D6BEE" w:rsidRPr="00020619" w:rsidRDefault="002D6BEE" w:rsidP="00BB34DD">
            <w:pPr>
              <w:pStyle w:val="TAC"/>
              <w:rPr>
                <w:ins w:id="43876" w:author="BigCREditor-RAN4#104-bis" w:date="2022-10-21T15:08:00Z"/>
                <w:szCs w:val="18"/>
              </w:rPr>
            </w:pPr>
            <w:ins w:id="43877" w:author="BigCREditor-RAN4#104-bis" w:date="2022-10-21T15:08:00Z">
              <w:r w:rsidRPr="00020619">
                <w:rPr>
                  <w:szCs w:val="18"/>
                </w:rPr>
                <w:t>-111.50</w:t>
              </w:r>
            </w:ins>
          </w:p>
        </w:tc>
      </w:tr>
      <w:tr w:rsidR="002D6BEE" w:rsidRPr="00020619" w14:paraId="6F34CA5D" w14:textId="77777777" w:rsidTr="00BB34DD">
        <w:trPr>
          <w:trHeight w:val="187"/>
          <w:jc w:val="center"/>
          <w:ins w:id="43878" w:author="BigCREditor-RAN4#104-bis" w:date="2022-10-21T15:08:00Z"/>
        </w:trPr>
        <w:tc>
          <w:tcPr>
            <w:tcW w:w="1038" w:type="dxa"/>
            <w:tcBorders>
              <w:top w:val="nil"/>
              <w:left w:val="single" w:sz="4" w:space="0" w:color="auto"/>
              <w:bottom w:val="nil"/>
              <w:right w:val="single" w:sz="4" w:space="0" w:color="auto"/>
            </w:tcBorders>
            <w:shd w:val="clear" w:color="auto" w:fill="auto"/>
          </w:tcPr>
          <w:p w14:paraId="7BE4177F" w14:textId="77777777" w:rsidR="002D6BEE" w:rsidRPr="00020619" w:rsidRDefault="002D6BEE" w:rsidP="00BB34DD">
            <w:pPr>
              <w:pStyle w:val="TAL"/>
              <w:rPr>
                <w:ins w:id="43879" w:author="BigCREditor-RAN4#104-bis" w:date="2022-10-21T15:08:00Z"/>
                <w:rFonts w:eastAsia="Calibri"/>
                <w:szCs w:val="22"/>
              </w:rPr>
            </w:pPr>
          </w:p>
        </w:tc>
        <w:tc>
          <w:tcPr>
            <w:tcW w:w="1651" w:type="dxa"/>
            <w:tcBorders>
              <w:left w:val="single" w:sz="4" w:space="0" w:color="auto"/>
              <w:right w:val="single" w:sz="4" w:space="0" w:color="auto"/>
            </w:tcBorders>
          </w:tcPr>
          <w:p w14:paraId="78665493" w14:textId="77777777" w:rsidR="002D6BEE" w:rsidRPr="00020619" w:rsidRDefault="002D6BEE" w:rsidP="00BB34DD">
            <w:pPr>
              <w:pStyle w:val="TAL"/>
              <w:rPr>
                <w:ins w:id="43880" w:author="BigCREditor-RAN4#104-bis" w:date="2022-10-21T15:08:00Z"/>
                <w:rFonts w:eastAsia="Calibri"/>
                <w:sz w:val="15"/>
                <w:szCs w:val="15"/>
              </w:rPr>
            </w:pPr>
            <w:ins w:id="43881"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08C78BE8" w14:textId="77777777" w:rsidR="002D6BEE" w:rsidRPr="00020619" w:rsidRDefault="002D6BEE" w:rsidP="00BB34DD">
            <w:pPr>
              <w:pStyle w:val="TAC"/>
              <w:rPr>
                <w:ins w:id="4388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6A4F0A89" w14:textId="77777777" w:rsidR="002D6BEE" w:rsidRPr="00020619" w:rsidRDefault="002D6BEE" w:rsidP="00BB34DD">
            <w:pPr>
              <w:pStyle w:val="TAC"/>
              <w:rPr>
                <w:ins w:id="43883"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75542001" w14:textId="77777777" w:rsidR="002D6BEE" w:rsidRPr="00020619" w:rsidRDefault="002D6BEE" w:rsidP="00BB34DD">
            <w:pPr>
              <w:pStyle w:val="TAC"/>
              <w:rPr>
                <w:ins w:id="43884"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75CB854" w14:textId="77777777" w:rsidR="002D6BEE" w:rsidRPr="00020619" w:rsidRDefault="002D6BEE" w:rsidP="00BB34DD">
            <w:pPr>
              <w:pStyle w:val="TAC"/>
              <w:rPr>
                <w:ins w:id="4388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7B1852FE" w14:textId="77777777" w:rsidR="002D6BEE" w:rsidRPr="00020619" w:rsidRDefault="002D6BEE" w:rsidP="00BB34DD">
            <w:pPr>
              <w:pStyle w:val="TAC"/>
              <w:rPr>
                <w:ins w:id="43886" w:author="BigCREditor-RAN4#104-bis" w:date="2022-10-21T15:08:00Z"/>
                <w:szCs w:val="18"/>
              </w:rPr>
            </w:pPr>
            <w:ins w:id="43887" w:author="BigCREditor-RAN4#104-bis" w:date="2022-10-21T15:08:00Z">
              <w:r w:rsidRPr="00020619">
                <w:rPr>
                  <w:szCs w:val="18"/>
                </w:rPr>
                <w:t>-111.00</w:t>
              </w:r>
            </w:ins>
          </w:p>
        </w:tc>
      </w:tr>
      <w:tr w:rsidR="002D6BEE" w:rsidRPr="00020619" w14:paraId="435A8B83" w14:textId="77777777" w:rsidTr="00BB34DD">
        <w:trPr>
          <w:trHeight w:val="187"/>
          <w:jc w:val="center"/>
          <w:ins w:id="43888" w:author="BigCREditor-RAN4#104-bis" w:date="2022-10-21T15:08:00Z"/>
        </w:trPr>
        <w:tc>
          <w:tcPr>
            <w:tcW w:w="1038" w:type="dxa"/>
            <w:tcBorders>
              <w:top w:val="nil"/>
              <w:left w:val="single" w:sz="4" w:space="0" w:color="auto"/>
              <w:bottom w:val="nil"/>
              <w:right w:val="single" w:sz="4" w:space="0" w:color="auto"/>
            </w:tcBorders>
            <w:shd w:val="clear" w:color="auto" w:fill="auto"/>
          </w:tcPr>
          <w:p w14:paraId="574447CC" w14:textId="77777777" w:rsidR="002D6BEE" w:rsidRPr="00020619" w:rsidRDefault="002D6BEE" w:rsidP="00BB34DD">
            <w:pPr>
              <w:pStyle w:val="TAL"/>
              <w:rPr>
                <w:ins w:id="43889" w:author="BigCREditor-RAN4#104-bis" w:date="2022-10-21T15:08:00Z"/>
                <w:rFonts w:eastAsia="Calibri"/>
                <w:szCs w:val="22"/>
              </w:rPr>
            </w:pPr>
          </w:p>
        </w:tc>
        <w:tc>
          <w:tcPr>
            <w:tcW w:w="1651" w:type="dxa"/>
            <w:tcBorders>
              <w:left w:val="single" w:sz="4" w:space="0" w:color="auto"/>
              <w:right w:val="single" w:sz="4" w:space="0" w:color="auto"/>
            </w:tcBorders>
          </w:tcPr>
          <w:p w14:paraId="71833A3E" w14:textId="77777777" w:rsidR="002D6BEE" w:rsidRPr="00020619" w:rsidRDefault="002D6BEE" w:rsidP="00BB34DD">
            <w:pPr>
              <w:pStyle w:val="TAL"/>
              <w:rPr>
                <w:ins w:id="43890" w:author="BigCREditor-RAN4#104-bis" w:date="2022-10-21T15:08:00Z"/>
                <w:rFonts w:eastAsia="Calibri"/>
                <w:sz w:val="15"/>
                <w:szCs w:val="15"/>
                <w:lang w:val="sv-SE"/>
              </w:rPr>
            </w:pPr>
            <w:ins w:id="43891"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525E5442" w14:textId="77777777" w:rsidR="002D6BEE" w:rsidRPr="00020619" w:rsidRDefault="002D6BEE" w:rsidP="00BB34DD">
            <w:pPr>
              <w:pStyle w:val="TAC"/>
              <w:rPr>
                <w:ins w:id="43892"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07D34C02" w14:textId="77777777" w:rsidR="002D6BEE" w:rsidRPr="00020619" w:rsidRDefault="002D6BEE" w:rsidP="00BB34DD">
            <w:pPr>
              <w:pStyle w:val="TAC"/>
              <w:rPr>
                <w:ins w:id="43893"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5017AF02" w14:textId="77777777" w:rsidR="002D6BEE" w:rsidRPr="00020619" w:rsidRDefault="002D6BEE" w:rsidP="00BB34DD">
            <w:pPr>
              <w:pStyle w:val="TAC"/>
              <w:rPr>
                <w:ins w:id="43894"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37A1C81A" w14:textId="77777777" w:rsidR="002D6BEE" w:rsidRPr="00020619" w:rsidRDefault="002D6BEE" w:rsidP="00BB34DD">
            <w:pPr>
              <w:pStyle w:val="TAC"/>
              <w:rPr>
                <w:ins w:id="43895"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54866842" w14:textId="77777777" w:rsidR="002D6BEE" w:rsidRPr="00020619" w:rsidRDefault="002D6BEE" w:rsidP="00BB34DD">
            <w:pPr>
              <w:pStyle w:val="TAC"/>
              <w:rPr>
                <w:ins w:id="43896" w:author="BigCREditor-RAN4#104-bis" w:date="2022-10-21T15:08:00Z"/>
                <w:szCs w:val="18"/>
              </w:rPr>
            </w:pPr>
            <w:ins w:id="43897" w:author="BigCREditor-RAN4#104-bis" w:date="2022-10-21T15:08:00Z">
              <w:r w:rsidRPr="00020619">
                <w:rPr>
                  <w:szCs w:val="18"/>
                </w:rPr>
                <w:t>-110.50</w:t>
              </w:r>
            </w:ins>
          </w:p>
        </w:tc>
      </w:tr>
      <w:tr w:rsidR="002D6BEE" w:rsidRPr="00020619" w14:paraId="3E6ACDB4" w14:textId="77777777" w:rsidTr="00BB34DD">
        <w:trPr>
          <w:trHeight w:val="187"/>
          <w:jc w:val="center"/>
          <w:ins w:id="43898" w:author="BigCREditor-RAN4#104-bis" w:date="2022-10-21T15:08:00Z"/>
        </w:trPr>
        <w:tc>
          <w:tcPr>
            <w:tcW w:w="1038" w:type="dxa"/>
            <w:tcBorders>
              <w:top w:val="nil"/>
              <w:left w:val="single" w:sz="4" w:space="0" w:color="auto"/>
              <w:bottom w:val="nil"/>
              <w:right w:val="single" w:sz="4" w:space="0" w:color="auto"/>
            </w:tcBorders>
            <w:shd w:val="clear" w:color="auto" w:fill="auto"/>
          </w:tcPr>
          <w:p w14:paraId="03A6EAC6" w14:textId="77777777" w:rsidR="002D6BEE" w:rsidRPr="00020619" w:rsidRDefault="002D6BEE" w:rsidP="00BB34DD">
            <w:pPr>
              <w:pStyle w:val="TAL"/>
              <w:rPr>
                <w:ins w:id="43899" w:author="BigCREditor-RAN4#104-bis" w:date="2022-10-21T15:08:00Z"/>
                <w:rFonts w:eastAsia="Calibri"/>
                <w:szCs w:val="22"/>
              </w:rPr>
            </w:pPr>
          </w:p>
        </w:tc>
        <w:tc>
          <w:tcPr>
            <w:tcW w:w="1651" w:type="dxa"/>
            <w:tcBorders>
              <w:left w:val="single" w:sz="4" w:space="0" w:color="auto"/>
              <w:right w:val="single" w:sz="4" w:space="0" w:color="auto"/>
            </w:tcBorders>
          </w:tcPr>
          <w:p w14:paraId="35895AAA" w14:textId="77777777" w:rsidR="002D6BEE" w:rsidRPr="00020619" w:rsidRDefault="002D6BEE" w:rsidP="00BB34DD">
            <w:pPr>
              <w:pStyle w:val="TAL"/>
              <w:rPr>
                <w:ins w:id="43900" w:author="BigCREditor-RAN4#104-bis" w:date="2022-10-21T15:08:00Z"/>
                <w:rFonts w:eastAsia="Calibri"/>
                <w:sz w:val="15"/>
                <w:szCs w:val="15"/>
                <w:lang w:val="sv-SE"/>
              </w:rPr>
            </w:pPr>
            <w:ins w:id="43901"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7167F017" w14:textId="77777777" w:rsidR="002D6BEE" w:rsidRPr="00020619" w:rsidRDefault="002D6BEE" w:rsidP="00BB34DD">
            <w:pPr>
              <w:pStyle w:val="TAC"/>
              <w:rPr>
                <w:ins w:id="43902"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3B72955F" w14:textId="77777777" w:rsidR="002D6BEE" w:rsidRPr="00020619" w:rsidRDefault="002D6BEE" w:rsidP="00BB34DD">
            <w:pPr>
              <w:pStyle w:val="TAC"/>
              <w:rPr>
                <w:ins w:id="43903"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35D93075" w14:textId="77777777" w:rsidR="002D6BEE" w:rsidRPr="00020619" w:rsidRDefault="002D6BEE" w:rsidP="00BB34DD">
            <w:pPr>
              <w:pStyle w:val="TAC"/>
              <w:rPr>
                <w:ins w:id="43904"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6824D543" w14:textId="77777777" w:rsidR="002D6BEE" w:rsidRPr="00020619" w:rsidRDefault="002D6BEE" w:rsidP="00BB34DD">
            <w:pPr>
              <w:pStyle w:val="TAC"/>
              <w:rPr>
                <w:ins w:id="43905"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68166698" w14:textId="77777777" w:rsidR="002D6BEE" w:rsidRPr="00020619" w:rsidRDefault="002D6BEE" w:rsidP="00BB34DD">
            <w:pPr>
              <w:pStyle w:val="TAC"/>
              <w:rPr>
                <w:ins w:id="43906" w:author="BigCREditor-RAN4#104-bis" w:date="2022-10-21T15:08:00Z"/>
                <w:szCs w:val="18"/>
              </w:rPr>
            </w:pPr>
            <w:ins w:id="43907" w:author="BigCREditor-RAN4#104-bis" w:date="2022-10-21T15:08:00Z">
              <w:r w:rsidRPr="00020619">
                <w:rPr>
                  <w:szCs w:val="18"/>
                </w:rPr>
                <w:t>-110.00</w:t>
              </w:r>
            </w:ins>
          </w:p>
        </w:tc>
      </w:tr>
      <w:tr w:rsidR="002D6BEE" w:rsidRPr="00020619" w14:paraId="4C7F67FC" w14:textId="77777777" w:rsidTr="00BB34DD">
        <w:trPr>
          <w:trHeight w:val="187"/>
          <w:jc w:val="center"/>
          <w:ins w:id="43908" w:author="BigCREditor-RAN4#104-bis" w:date="2022-10-21T15:08:00Z"/>
        </w:trPr>
        <w:tc>
          <w:tcPr>
            <w:tcW w:w="1038" w:type="dxa"/>
            <w:tcBorders>
              <w:top w:val="nil"/>
              <w:left w:val="single" w:sz="4" w:space="0" w:color="auto"/>
              <w:bottom w:val="nil"/>
              <w:right w:val="single" w:sz="4" w:space="0" w:color="auto"/>
            </w:tcBorders>
            <w:shd w:val="clear" w:color="auto" w:fill="auto"/>
          </w:tcPr>
          <w:p w14:paraId="22624F3B" w14:textId="77777777" w:rsidR="002D6BEE" w:rsidRPr="00020619" w:rsidRDefault="002D6BEE" w:rsidP="00BB34DD">
            <w:pPr>
              <w:pStyle w:val="TAL"/>
              <w:rPr>
                <w:ins w:id="43909" w:author="BigCREditor-RAN4#104-bis" w:date="2022-10-21T15:08:00Z"/>
                <w:rFonts w:eastAsia="Calibri"/>
                <w:szCs w:val="22"/>
              </w:rPr>
            </w:pPr>
          </w:p>
        </w:tc>
        <w:tc>
          <w:tcPr>
            <w:tcW w:w="1651" w:type="dxa"/>
            <w:tcBorders>
              <w:left w:val="single" w:sz="4" w:space="0" w:color="auto"/>
              <w:right w:val="single" w:sz="4" w:space="0" w:color="auto"/>
            </w:tcBorders>
          </w:tcPr>
          <w:p w14:paraId="30863FEF" w14:textId="77777777" w:rsidR="002D6BEE" w:rsidRPr="00020619" w:rsidRDefault="002D6BEE" w:rsidP="00BB34DD">
            <w:pPr>
              <w:pStyle w:val="TAL"/>
              <w:rPr>
                <w:ins w:id="43910" w:author="BigCREditor-RAN4#104-bis" w:date="2022-10-21T15:08:00Z"/>
                <w:sz w:val="15"/>
                <w:szCs w:val="15"/>
              </w:rPr>
            </w:pPr>
            <w:ins w:id="43911"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294F81D4" w14:textId="77777777" w:rsidR="002D6BEE" w:rsidRPr="00020619" w:rsidRDefault="002D6BEE" w:rsidP="00BB34DD">
            <w:pPr>
              <w:pStyle w:val="TAC"/>
              <w:rPr>
                <w:ins w:id="4391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6A3458DC" w14:textId="77777777" w:rsidR="002D6BEE" w:rsidRPr="00020619" w:rsidRDefault="002D6BEE" w:rsidP="00BB34DD">
            <w:pPr>
              <w:pStyle w:val="TAC"/>
              <w:rPr>
                <w:ins w:id="43913"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7541EE9F" w14:textId="77777777" w:rsidR="002D6BEE" w:rsidRPr="00020619" w:rsidRDefault="002D6BEE" w:rsidP="00BB34DD">
            <w:pPr>
              <w:pStyle w:val="TAC"/>
              <w:rPr>
                <w:ins w:id="43914"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7D6C4FE1" w14:textId="77777777" w:rsidR="002D6BEE" w:rsidRPr="00020619" w:rsidRDefault="002D6BEE" w:rsidP="00BB34DD">
            <w:pPr>
              <w:pStyle w:val="TAC"/>
              <w:rPr>
                <w:ins w:id="4391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F417056" w14:textId="77777777" w:rsidR="002D6BEE" w:rsidRPr="00020619" w:rsidRDefault="002D6BEE" w:rsidP="00BB34DD">
            <w:pPr>
              <w:pStyle w:val="TAC"/>
              <w:rPr>
                <w:ins w:id="43916" w:author="BigCREditor-RAN4#104-bis" w:date="2022-10-21T15:08:00Z"/>
                <w:szCs w:val="18"/>
              </w:rPr>
            </w:pPr>
            <w:ins w:id="43917" w:author="BigCREditor-RAN4#104-bis" w:date="2022-10-21T15:08:00Z">
              <w:r w:rsidRPr="00020619">
                <w:rPr>
                  <w:szCs w:val="18"/>
                </w:rPr>
                <w:t>-109.50</w:t>
              </w:r>
            </w:ins>
          </w:p>
        </w:tc>
      </w:tr>
      <w:tr w:rsidR="002D6BEE" w:rsidRPr="00020619" w14:paraId="0CD817D9" w14:textId="77777777" w:rsidTr="00BB34DD">
        <w:trPr>
          <w:trHeight w:val="187"/>
          <w:jc w:val="center"/>
          <w:ins w:id="43918" w:author="BigCREditor-RAN4#104-bis" w:date="2022-10-21T15:08:00Z"/>
        </w:trPr>
        <w:tc>
          <w:tcPr>
            <w:tcW w:w="1038" w:type="dxa"/>
            <w:tcBorders>
              <w:top w:val="nil"/>
              <w:left w:val="single" w:sz="4" w:space="0" w:color="auto"/>
              <w:bottom w:val="nil"/>
              <w:right w:val="single" w:sz="4" w:space="0" w:color="auto"/>
            </w:tcBorders>
            <w:shd w:val="clear" w:color="auto" w:fill="auto"/>
          </w:tcPr>
          <w:p w14:paraId="4EC51918" w14:textId="77777777" w:rsidR="002D6BEE" w:rsidRPr="00020619" w:rsidRDefault="002D6BEE" w:rsidP="00BB34DD">
            <w:pPr>
              <w:pStyle w:val="TAL"/>
              <w:rPr>
                <w:ins w:id="43919" w:author="BigCREditor-RAN4#104-bis" w:date="2022-10-21T15:08:00Z"/>
                <w:rFonts w:eastAsia="Calibri"/>
                <w:szCs w:val="22"/>
              </w:rPr>
            </w:pPr>
          </w:p>
        </w:tc>
        <w:tc>
          <w:tcPr>
            <w:tcW w:w="1651" w:type="dxa"/>
            <w:tcBorders>
              <w:left w:val="single" w:sz="4" w:space="0" w:color="auto"/>
              <w:right w:val="single" w:sz="4" w:space="0" w:color="auto"/>
            </w:tcBorders>
          </w:tcPr>
          <w:p w14:paraId="7A6092CB" w14:textId="77777777" w:rsidR="002D6BEE" w:rsidRPr="00020619" w:rsidRDefault="002D6BEE" w:rsidP="00BB34DD">
            <w:pPr>
              <w:pStyle w:val="TAL"/>
              <w:rPr>
                <w:ins w:id="43920" w:author="BigCREditor-RAN4#104-bis" w:date="2022-10-21T15:08:00Z"/>
                <w:rFonts w:eastAsia="Calibri"/>
                <w:sz w:val="15"/>
                <w:szCs w:val="15"/>
              </w:rPr>
            </w:pPr>
            <w:ins w:id="43921"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65EC7738" w14:textId="77777777" w:rsidR="002D6BEE" w:rsidRPr="00020619" w:rsidRDefault="002D6BEE" w:rsidP="00BB34DD">
            <w:pPr>
              <w:pStyle w:val="TAC"/>
              <w:rPr>
                <w:ins w:id="4392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3BA69AC0" w14:textId="77777777" w:rsidR="002D6BEE" w:rsidRPr="00020619" w:rsidRDefault="002D6BEE" w:rsidP="00BB34DD">
            <w:pPr>
              <w:pStyle w:val="TAC"/>
              <w:rPr>
                <w:ins w:id="43923"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018B97D0" w14:textId="77777777" w:rsidR="002D6BEE" w:rsidRPr="00020619" w:rsidRDefault="002D6BEE" w:rsidP="00BB34DD">
            <w:pPr>
              <w:pStyle w:val="TAC"/>
              <w:rPr>
                <w:ins w:id="43924"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634BB4CB" w14:textId="77777777" w:rsidR="002D6BEE" w:rsidRPr="00020619" w:rsidRDefault="002D6BEE" w:rsidP="00BB34DD">
            <w:pPr>
              <w:pStyle w:val="TAC"/>
              <w:rPr>
                <w:ins w:id="4392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6A63AC5B" w14:textId="77777777" w:rsidR="002D6BEE" w:rsidRPr="00020619" w:rsidRDefault="002D6BEE" w:rsidP="00BB34DD">
            <w:pPr>
              <w:pStyle w:val="TAC"/>
              <w:rPr>
                <w:ins w:id="43926" w:author="BigCREditor-RAN4#104-bis" w:date="2022-10-21T15:08:00Z"/>
                <w:szCs w:val="18"/>
              </w:rPr>
            </w:pPr>
            <w:ins w:id="43927" w:author="BigCREditor-RAN4#104-bis" w:date="2022-10-21T15:08:00Z">
              <w:r w:rsidRPr="00020619">
                <w:rPr>
                  <w:szCs w:val="18"/>
                </w:rPr>
                <w:t>-109.00</w:t>
              </w:r>
            </w:ins>
          </w:p>
        </w:tc>
      </w:tr>
      <w:tr w:rsidR="002D6BEE" w:rsidRPr="00020619" w14:paraId="7255EF18" w14:textId="77777777" w:rsidTr="00BB34DD">
        <w:trPr>
          <w:trHeight w:val="187"/>
          <w:jc w:val="center"/>
          <w:ins w:id="43928" w:author="BigCREditor-RAN4#104-bis" w:date="2022-10-21T15:08:00Z"/>
        </w:trPr>
        <w:tc>
          <w:tcPr>
            <w:tcW w:w="1038" w:type="dxa"/>
            <w:tcBorders>
              <w:top w:val="nil"/>
              <w:left w:val="single" w:sz="4" w:space="0" w:color="auto"/>
              <w:bottom w:val="single" w:sz="4" w:space="0" w:color="auto"/>
              <w:right w:val="single" w:sz="4" w:space="0" w:color="auto"/>
            </w:tcBorders>
            <w:shd w:val="clear" w:color="auto" w:fill="auto"/>
          </w:tcPr>
          <w:p w14:paraId="59178BD0" w14:textId="77777777" w:rsidR="002D6BEE" w:rsidRPr="00020619" w:rsidRDefault="002D6BEE" w:rsidP="00BB34DD">
            <w:pPr>
              <w:pStyle w:val="TAL"/>
              <w:rPr>
                <w:ins w:id="43929" w:author="BigCREditor-RAN4#104-bis" w:date="2022-10-21T15:08:00Z"/>
                <w:rFonts w:eastAsia="Calibri"/>
                <w:szCs w:val="22"/>
              </w:rPr>
            </w:pPr>
          </w:p>
        </w:tc>
        <w:tc>
          <w:tcPr>
            <w:tcW w:w="1651" w:type="dxa"/>
            <w:tcBorders>
              <w:left w:val="single" w:sz="4" w:space="0" w:color="auto"/>
              <w:bottom w:val="single" w:sz="4" w:space="0" w:color="auto"/>
              <w:right w:val="single" w:sz="4" w:space="0" w:color="auto"/>
            </w:tcBorders>
          </w:tcPr>
          <w:p w14:paraId="775B9C4D" w14:textId="77777777" w:rsidR="002D6BEE" w:rsidRPr="00020619" w:rsidRDefault="002D6BEE" w:rsidP="00BB34DD">
            <w:pPr>
              <w:pStyle w:val="TAL"/>
              <w:rPr>
                <w:ins w:id="43930" w:author="BigCREditor-RAN4#104-bis" w:date="2022-10-21T15:08:00Z"/>
                <w:rFonts w:eastAsia="Calibri"/>
                <w:sz w:val="15"/>
                <w:szCs w:val="15"/>
              </w:rPr>
            </w:pPr>
            <w:ins w:id="43931"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10882BD7" w14:textId="77777777" w:rsidR="002D6BEE" w:rsidRPr="00020619" w:rsidRDefault="002D6BEE" w:rsidP="00BB34DD">
            <w:pPr>
              <w:pStyle w:val="TAC"/>
              <w:rPr>
                <w:ins w:id="43932"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tcPr>
          <w:p w14:paraId="53067FF1" w14:textId="77777777" w:rsidR="002D6BEE" w:rsidRPr="00020619" w:rsidRDefault="002D6BEE" w:rsidP="00BB34DD">
            <w:pPr>
              <w:pStyle w:val="TAC"/>
              <w:rPr>
                <w:ins w:id="43933" w:author="BigCREditor-RAN4#104-bis" w:date="2022-10-21T15:08:00Z"/>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3B671A2A" w14:textId="77777777" w:rsidR="002D6BEE" w:rsidRPr="00020619" w:rsidRDefault="002D6BEE" w:rsidP="00BB34DD">
            <w:pPr>
              <w:pStyle w:val="TAC"/>
              <w:rPr>
                <w:ins w:id="43934" w:author="BigCREditor-RAN4#104-bis" w:date="2022-10-21T15:08:00Z"/>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7D63A062" w14:textId="77777777" w:rsidR="002D6BEE" w:rsidRPr="00020619" w:rsidRDefault="002D6BEE" w:rsidP="00BB34DD">
            <w:pPr>
              <w:pStyle w:val="TAC"/>
              <w:rPr>
                <w:ins w:id="4393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720CDBB7" w14:textId="77777777" w:rsidR="002D6BEE" w:rsidRPr="00020619" w:rsidRDefault="002D6BEE" w:rsidP="00BB34DD">
            <w:pPr>
              <w:pStyle w:val="TAC"/>
              <w:rPr>
                <w:ins w:id="43936" w:author="BigCREditor-RAN4#104-bis" w:date="2022-10-21T15:08:00Z"/>
                <w:szCs w:val="18"/>
              </w:rPr>
            </w:pPr>
            <w:ins w:id="43937" w:author="BigCREditor-RAN4#104-bis" w:date="2022-10-21T15:08:00Z">
              <w:r w:rsidRPr="00020619">
                <w:rPr>
                  <w:szCs w:val="18"/>
                </w:rPr>
                <w:t>-108.50</w:t>
              </w:r>
            </w:ins>
          </w:p>
        </w:tc>
      </w:tr>
      <w:tr w:rsidR="002D6BEE" w:rsidRPr="00020619" w14:paraId="5C7E54AC" w14:textId="77777777" w:rsidTr="00BB34DD">
        <w:trPr>
          <w:trHeight w:val="187"/>
          <w:jc w:val="center"/>
          <w:ins w:id="43938"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tcPr>
          <w:p w14:paraId="65C2500C" w14:textId="77777777" w:rsidR="002D6BEE" w:rsidRPr="00020619" w:rsidRDefault="002D6BEE" w:rsidP="00BB34DD">
            <w:pPr>
              <w:pStyle w:val="TAL"/>
              <w:rPr>
                <w:ins w:id="43939" w:author="BigCREditor-RAN4#104-bis" w:date="2022-10-21T15:08:00Z"/>
              </w:rPr>
            </w:pPr>
            <w:ins w:id="43940" w:author="BigCREditor-RAN4#104-bis" w:date="2022-10-21T15:08:00Z">
              <w:r w:rsidRPr="00020619">
                <w:rPr>
                  <w:rFonts w:eastAsia="Calibri"/>
                  <w:noProof/>
                  <w:position w:val="-12"/>
                  <w:szCs w:val="22"/>
                  <w:lang w:eastAsia="zh-CN"/>
                </w:rPr>
                <w:drawing>
                  <wp:inline distT="0" distB="0" distL="0" distR="0" wp14:anchorId="02D252B4" wp14:editId="59BB7F42">
                    <wp:extent cx="390525" cy="245745"/>
                    <wp:effectExtent l="0" t="0" r="0" b="0"/>
                    <wp:docPr id="4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90525" cy="245745"/>
                            </a:xfrm>
                            <a:prstGeom prst="rect">
                              <a:avLst/>
                            </a:prstGeom>
                            <a:noFill/>
                            <a:ln>
                              <a:noFill/>
                            </a:ln>
                          </pic:spPr>
                        </pic:pic>
                      </a:graphicData>
                    </a:graphic>
                  </wp:inline>
                </w:drawing>
              </w:r>
            </w:ins>
          </w:p>
        </w:tc>
        <w:tc>
          <w:tcPr>
            <w:tcW w:w="850" w:type="dxa"/>
            <w:tcBorders>
              <w:top w:val="single" w:sz="4" w:space="0" w:color="auto"/>
              <w:left w:val="single" w:sz="4" w:space="0" w:color="auto"/>
              <w:bottom w:val="single" w:sz="4" w:space="0" w:color="auto"/>
              <w:right w:val="single" w:sz="4" w:space="0" w:color="auto"/>
            </w:tcBorders>
          </w:tcPr>
          <w:p w14:paraId="6A85BE97" w14:textId="77777777" w:rsidR="002D6BEE" w:rsidRPr="00020619" w:rsidRDefault="002D6BEE" w:rsidP="00BB34DD">
            <w:pPr>
              <w:pStyle w:val="TAC"/>
              <w:rPr>
                <w:ins w:id="43941" w:author="BigCREditor-RAN4#104-bis" w:date="2022-10-21T15:08:00Z"/>
              </w:rPr>
            </w:pPr>
            <w:ins w:id="43942"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hideMark/>
          </w:tcPr>
          <w:p w14:paraId="27ED85B7" w14:textId="77777777" w:rsidR="002D6BEE" w:rsidRPr="00020619" w:rsidRDefault="002D6BEE" w:rsidP="00BB34DD">
            <w:pPr>
              <w:pStyle w:val="TAC"/>
              <w:rPr>
                <w:ins w:id="43943" w:author="BigCREditor-RAN4#104-bis" w:date="2022-10-21T15:08:00Z"/>
              </w:rPr>
            </w:pPr>
            <w:ins w:id="43944" w:author="BigCREditor-RAN4#104-bis" w:date="2022-10-21T15:08:00Z">
              <w:r w:rsidRPr="00020619">
                <w:t>dB</w:t>
              </w:r>
            </w:ins>
          </w:p>
        </w:tc>
        <w:tc>
          <w:tcPr>
            <w:tcW w:w="1233" w:type="dxa"/>
            <w:gridSpan w:val="3"/>
            <w:tcBorders>
              <w:top w:val="single" w:sz="4" w:space="0" w:color="auto"/>
              <w:left w:val="single" w:sz="4" w:space="0" w:color="auto"/>
              <w:bottom w:val="single" w:sz="4" w:space="0" w:color="auto"/>
              <w:right w:val="single" w:sz="4" w:space="0" w:color="auto"/>
            </w:tcBorders>
          </w:tcPr>
          <w:p w14:paraId="5E2F95AB" w14:textId="77777777" w:rsidR="002D6BEE" w:rsidRPr="00020619" w:rsidRDefault="002D6BEE" w:rsidP="00BB34DD">
            <w:pPr>
              <w:pStyle w:val="TAC"/>
              <w:rPr>
                <w:ins w:id="43945" w:author="BigCREditor-RAN4#104-bis" w:date="2022-10-21T15:08:00Z"/>
              </w:rPr>
            </w:pPr>
            <w:ins w:id="43946" w:author="BigCREditor-RAN4#104-bis" w:date="2022-10-21T15:08:00Z">
              <w:r w:rsidRPr="00020619">
                <w:t>10</w:t>
              </w:r>
            </w:ins>
          </w:p>
        </w:tc>
        <w:tc>
          <w:tcPr>
            <w:tcW w:w="709" w:type="dxa"/>
            <w:tcBorders>
              <w:top w:val="single" w:sz="4" w:space="0" w:color="auto"/>
              <w:left w:val="single" w:sz="4" w:space="0" w:color="auto"/>
              <w:bottom w:val="single" w:sz="4" w:space="0" w:color="auto"/>
              <w:right w:val="single" w:sz="4" w:space="0" w:color="auto"/>
            </w:tcBorders>
          </w:tcPr>
          <w:p w14:paraId="628DB94E" w14:textId="77777777" w:rsidR="002D6BEE" w:rsidRPr="00020619" w:rsidRDefault="002D6BEE" w:rsidP="00BB34DD">
            <w:pPr>
              <w:pStyle w:val="TAC"/>
              <w:rPr>
                <w:ins w:id="43947" w:author="BigCREditor-RAN4#104-bis" w:date="2022-10-21T15:08:00Z"/>
              </w:rPr>
            </w:pPr>
            <w:ins w:id="43948" w:author="BigCREditor-RAN4#104-bis" w:date="2022-10-21T15:08:00Z">
              <w:r w:rsidRPr="00020619">
                <w:t>10</w:t>
              </w:r>
            </w:ins>
          </w:p>
        </w:tc>
        <w:tc>
          <w:tcPr>
            <w:tcW w:w="1091" w:type="dxa"/>
            <w:gridSpan w:val="2"/>
            <w:tcBorders>
              <w:top w:val="single" w:sz="4" w:space="0" w:color="auto"/>
              <w:left w:val="single" w:sz="4" w:space="0" w:color="auto"/>
              <w:bottom w:val="single" w:sz="4" w:space="0" w:color="auto"/>
              <w:right w:val="single" w:sz="4" w:space="0" w:color="auto"/>
            </w:tcBorders>
          </w:tcPr>
          <w:p w14:paraId="720ACCA9" w14:textId="77777777" w:rsidR="002D6BEE" w:rsidRPr="00020619" w:rsidRDefault="002D6BEE" w:rsidP="00BB34DD">
            <w:pPr>
              <w:pStyle w:val="TAC"/>
              <w:rPr>
                <w:ins w:id="43949" w:author="BigCREditor-RAN4#104-bis" w:date="2022-10-21T15:08:00Z"/>
              </w:rPr>
            </w:pPr>
            <w:ins w:id="43950" w:author="BigCREditor-RAN4#104-bis" w:date="2022-10-21T15:08:00Z">
              <w:r w:rsidRPr="00020619">
                <w:t>13</w:t>
              </w:r>
            </w:ins>
          </w:p>
        </w:tc>
        <w:tc>
          <w:tcPr>
            <w:tcW w:w="831" w:type="dxa"/>
            <w:tcBorders>
              <w:top w:val="single" w:sz="4" w:space="0" w:color="auto"/>
              <w:left w:val="single" w:sz="4" w:space="0" w:color="auto"/>
              <w:bottom w:val="single" w:sz="4" w:space="0" w:color="auto"/>
              <w:right w:val="single" w:sz="4" w:space="0" w:color="auto"/>
            </w:tcBorders>
          </w:tcPr>
          <w:p w14:paraId="235A5BBE" w14:textId="77777777" w:rsidR="002D6BEE" w:rsidRPr="00020619" w:rsidRDefault="002D6BEE" w:rsidP="00BB34DD">
            <w:pPr>
              <w:pStyle w:val="TAC"/>
              <w:rPr>
                <w:ins w:id="43951" w:author="BigCREditor-RAN4#104-bis" w:date="2022-10-21T15:08:00Z"/>
                <w:szCs w:val="18"/>
              </w:rPr>
            </w:pPr>
            <w:ins w:id="43952" w:author="BigCREditor-RAN4#104-bis" w:date="2022-10-21T15:08:00Z">
              <w:r w:rsidRPr="00020619">
                <w:rPr>
                  <w:szCs w:val="18"/>
                </w:rPr>
                <w:t>-3</w:t>
              </w:r>
            </w:ins>
          </w:p>
        </w:tc>
      </w:tr>
      <w:tr w:rsidR="002D6BEE" w:rsidRPr="00020619" w14:paraId="0D760EE8" w14:textId="77777777" w:rsidTr="00BB34DD">
        <w:trPr>
          <w:trHeight w:val="187"/>
          <w:jc w:val="center"/>
          <w:ins w:id="43953" w:author="BigCREditor-RAN4#104-bis" w:date="2022-10-21T15:08:00Z"/>
        </w:trPr>
        <w:tc>
          <w:tcPr>
            <w:tcW w:w="1038" w:type="dxa"/>
            <w:tcBorders>
              <w:top w:val="single" w:sz="4" w:space="0" w:color="auto"/>
              <w:left w:val="single" w:sz="4" w:space="0" w:color="auto"/>
              <w:bottom w:val="nil"/>
              <w:right w:val="single" w:sz="4" w:space="0" w:color="auto"/>
            </w:tcBorders>
            <w:shd w:val="clear" w:color="auto" w:fill="auto"/>
          </w:tcPr>
          <w:p w14:paraId="758343B7" w14:textId="77777777" w:rsidR="002D6BEE" w:rsidRPr="00020619" w:rsidRDefault="002D6BEE" w:rsidP="00BB34DD">
            <w:pPr>
              <w:pStyle w:val="TAL"/>
              <w:rPr>
                <w:ins w:id="43954" w:author="BigCREditor-RAN4#104-bis" w:date="2022-10-21T15:08:00Z"/>
              </w:rPr>
            </w:pPr>
            <w:ins w:id="43955" w:author="BigCREditor-RAN4#104-bis" w:date="2022-10-21T15:08:00Z">
              <w:r w:rsidRPr="00020619">
                <w:t>SS-RSRP</w:t>
              </w:r>
              <w:r w:rsidRPr="00020619">
                <w:rPr>
                  <w:vertAlign w:val="superscript"/>
                </w:rPr>
                <w:t>Note3</w:t>
              </w:r>
            </w:ins>
          </w:p>
        </w:tc>
        <w:tc>
          <w:tcPr>
            <w:tcW w:w="1651" w:type="dxa"/>
            <w:tcBorders>
              <w:top w:val="single" w:sz="4" w:space="0" w:color="auto"/>
              <w:left w:val="single" w:sz="4" w:space="0" w:color="auto"/>
              <w:right w:val="single" w:sz="4" w:space="0" w:color="auto"/>
            </w:tcBorders>
          </w:tcPr>
          <w:p w14:paraId="47C9BFA3" w14:textId="77777777" w:rsidR="002D6BEE" w:rsidRPr="00020619" w:rsidRDefault="002D6BEE" w:rsidP="00BB34DD">
            <w:pPr>
              <w:pStyle w:val="TAL"/>
              <w:rPr>
                <w:ins w:id="43956" w:author="BigCREditor-RAN4#104-bis" w:date="2022-10-21T15:08:00Z"/>
                <w:sz w:val="15"/>
                <w:szCs w:val="15"/>
              </w:rPr>
            </w:pPr>
            <w:ins w:id="43957"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21C9A94F" w14:textId="77777777" w:rsidR="002D6BEE" w:rsidRPr="00020619" w:rsidRDefault="002D6BEE" w:rsidP="00BB34DD">
            <w:pPr>
              <w:pStyle w:val="TAC"/>
              <w:rPr>
                <w:ins w:id="43958" w:author="BigCREditor-RAN4#104-bis" w:date="2022-10-21T15:08:00Z"/>
              </w:rPr>
            </w:pPr>
            <w:ins w:id="43959" w:author="BigCREditor-RAN4#104-bis" w:date="2022-10-21T15:08:00Z">
              <w:r w:rsidRPr="00020619">
                <w:t>1,2,4</w:t>
              </w:r>
            </w:ins>
          </w:p>
        </w:tc>
        <w:tc>
          <w:tcPr>
            <w:tcW w:w="893" w:type="dxa"/>
            <w:tcBorders>
              <w:top w:val="single" w:sz="4" w:space="0" w:color="auto"/>
              <w:left w:val="single" w:sz="4" w:space="0" w:color="auto"/>
              <w:bottom w:val="nil"/>
              <w:right w:val="single" w:sz="4" w:space="0" w:color="auto"/>
            </w:tcBorders>
            <w:shd w:val="clear" w:color="auto" w:fill="auto"/>
          </w:tcPr>
          <w:p w14:paraId="5070EE0D" w14:textId="77777777" w:rsidR="002D6BEE" w:rsidRPr="00020619" w:rsidRDefault="002D6BEE" w:rsidP="00BB34DD">
            <w:pPr>
              <w:pStyle w:val="TAC"/>
              <w:rPr>
                <w:ins w:id="43960" w:author="BigCREditor-RAN4#104-bis" w:date="2022-10-21T15:08:00Z"/>
              </w:rPr>
            </w:pPr>
            <w:ins w:id="43961" w:author="BigCREditor-RAN4#104-bis" w:date="2022-10-21T15:08:00Z">
              <w:r w:rsidRPr="00020619">
                <w:t>dBm/SCS</w:t>
              </w:r>
            </w:ins>
          </w:p>
        </w:tc>
        <w:tc>
          <w:tcPr>
            <w:tcW w:w="1942" w:type="dxa"/>
            <w:gridSpan w:val="4"/>
            <w:tcBorders>
              <w:top w:val="single" w:sz="4" w:space="0" w:color="auto"/>
              <w:left w:val="single" w:sz="4" w:space="0" w:color="auto"/>
              <w:bottom w:val="nil"/>
              <w:right w:val="single" w:sz="4" w:space="0" w:color="auto"/>
            </w:tcBorders>
            <w:shd w:val="clear" w:color="auto" w:fill="auto"/>
          </w:tcPr>
          <w:p w14:paraId="176944F6" w14:textId="77777777" w:rsidR="002D6BEE" w:rsidRPr="00020619" w:rsidRDefault="002D6BEE" w:rsidP="00BB34DD">
            <w:pPr>
              <w:pStyle w:val="TAC"/>
              <w:rPr>
                <w:ins w:id="43962" w:author="BigCREditor-RAN4#104-bis" w:date="2022-10-21T15:08:00Z"/>
              </w:rPr>
            </w:pPr>
            <w:ins w:id="43963" w:author="BigCREditor-RAN4#104-bis" w:date="2022-10-21T15:08:00Z">
              <w:r w:rsidRPr="00020619">
                <w:t>-84.65</w:t>
              </w:r>
            </w:ins>
          </w:p>
        </w:tc>
        <w:tc>
          <w:tcPr>
            <w:tcW w:w="1091" w:type="dxa"/>
            <w:gridSpan w:val="2"/>
            <w:tcBorders>
              <w:top w:val="single" w:sz="4" w:space="0" w:color="auto"/>
              <w:left w:val="single" w:sz="4" w:space="0" w:color="auto"/>
              <w:bottom w:val="nil"/>
              <w:right w:val="single" w:sz="4" w:space="0" w:color="auto"/>
            </w:tcBorders>
            <w:shd w:val="clear" w:color="auto" w:fill="auto"/>
          </w:tcPr>
          <w:p w14:paraId="3C875BD9" w14:textId="77777777" w:rsidR="002D6BEE" w:rsidRPr="00020619" w:rsidRDefault="002D6BEE" w:rsidP="00BB34DD">
            <w:pPr>
              <w:pStyle w:val="TAC"/>
              <w:rPr>
                <w:ins w:id="43964" w:author="BigCREditor-RAN4#104-bis" w:date="2022-10-21T15:08:00Z"/>
              </w:rPr>
            </w:pPr>
            <w:ins w:id="43965" w:author="BigCREditor-RAN4#104-bis" w:date="2022-10-21T15:08:00Z">
              <w:r w:rsidRPr="00020619">
                <w:rPr>
                  <w:sz w:val="16"/>
                  <w:szCs w:val="16"/>
                </w:rPr>
                <w:t>(RSRP for Cell 2 +25dB)</w:t>
              </w:r>
            </w:ins>
          </w:p>
        </w:tc>
        <w:tc>
          <w:tcPr>
            <w:tcW w:w="831" w:type="dxa"/>
            <w:tcBorders>
              <w:top w:val="single" w:sz="4" w:space="0" w:color="auto"/>
              <w:left w:val="single" w:sz="4" w:space="0" w:color="auto"/>
              <w:bottom w:val="single" w:sz="4" w:space="0" w:color="auto"/>
              <w:right w:val="single" w:sz="4" w:space="0" w:color="auto"/>
            </w:tcBorders>
          </w:tcPr>
          <w:p w14:paraId="2FDB5C70" w14:textId="77777777" w:rsidR="002D6BEE" w:rsidRPr="00020619" w:rsidRDefault="002D6BEE" w:rsidP="00BB34DD">
            <w:pPr>
              <w:pStyle w:val="TAC"/>
              <w:rPr>
                <w:ins w:id="43966" w:author="BigCREditor-RAN4#104-bis" w:date="2022-10-21T15:08:00Z"/>
                <w:szCs w:val="18"/>
              </w:rPr>
            </w:pPr>
            <w:ins w:id="43967" w:author="BigCREditor-RAN4#104-bis" w:date="2022-10-21T15:08:00Z">
              <w:r w:rsidRPr="00020619">
                <w:rPr>
                  <w:szCs w:val="18"/>
                </w:rPr>
                <w:t>-118.00</w:t>
              </w:r>
            </w:ins>
          </w:p>
        </w:tc>
      </w:tr>
      <w:tr w:rsidR="002D6BEE" w:rsidRPr="00020619" w14:paraId="4F91B65B" w14:textId="77777777" w:rsidTr="00BB34DD">
        <w:trPr>
          <w:trHeight w:val="187"/>
          <w:jc w:val="center"/>
          <w:ins w:id="43968" w:author="BigCREditor-RAN4#104-bis" w:date="2022-10-21T15:08:00Z"/>
        </w:trPr>
        <w:tc>
          <w:tcPr>
            <w:tcW w:w="1038" w:type="dxa"/>
            <w:tcBorders>
              <w:top w:val="nil"/>
              <w:left w:val="single" w:sz="4" w:space="0" w:color="auto"/>
              <w:bottom w:val="nil"/>
              <w:right w:val="single" w:sz="4" w:space="0" w:color="auto"/>
            </w:tcBorders>
            <w:shd w:val="clear" w:color="auto" w:fill="auto"/>
          </w:tcPr>
          <w:p w14:paraId="05268212" w14:textId="77777777" w:rsidR="002D6BEE" w:rsidRPr="00020619" w:rsidRDefault="002D6BEE" w:rsidP="00BB34DD">
            <w:pPr>
              <w:pStyle w:val="TAL"/>
              <w:rPr>
                <w:ins w:id="43969" w:author="BigCREditor-RAN4#104-bis" w:date="2022-10-21T15:08:00Z"/>
              </w:rPr>
            </w:pPr>
          </w:p>
        </w:tc>
        <w:tc>
          <w:tcPr>
            <w:tcW w:w="1651" w:type="dxa"/>
            <w:tcBorders>
              <w:left w:val="single" w:sz="4" w:space="0" w:color="auto"/>
              <w:right w:val="single" w:sz="4" w:space="0" w:color="auto"/>
            </w:tcBorders>
          </w:tcPr>
          <w:p w14:paraId="3158B153" w14:textId="77777777" w:rsidR="002D6BEE" w:rsidRPr="00020619" w:rsidRDefault="002D6BEE" w:rsidP="00BB34DD">
            <w:pPr>
              <w:pStyle w:val="TAL"/>
              <w:rPr>
                <w:ins w:id="43970" w:author="BigCREditor-RAN4#104-bis" w:date="2022-10-21T15:08:00Z"/>
                <w:rFonts w:eastAsia="Calibri"/>
                <w:sz w:val="15"/>
                <w:szCs w:val="15"/>
              </w:rPr>
            </w:pPr>
            <w:ins w:id="43971"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32978D40" w14:textId="77777777" w:rsidR="002D6BEE" w:rsidRPr="00020619" w:rsidRDefault="002D6BEE" w:rsidP="00BB34DD">
            <w:pPr>
              <w:pStyle w:val="TAC"/>
              <w:rPr>
                <w:ins w:id="4397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7B12B0C1" w14:textId="77777777" w:rsidR="002D6BEE" w:rsidRPr="00020619" w:rsidRDefault="002D6BEE" w:rsidP="00BB34DD">
            <w:pPr>
              <w:pStyle w:val="TAC"/>
              <w:rPr>
                <w:ins w:id="43973"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1713DA85" w14:textId="77777777" w:rsidR="002D6BEE" w:rsidRPr="00020619" w:rsidRDefault="002D6BEE" w:rsidP="00BB34DD">
            <w:pPr>
              <w:pStyle w:val="TAC"/>
              <w:rPr>
                <w:ins w:id="4397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6FB2E446" w14:textId="77777777" w:rsidR="002D6BEE" w:rsidRPr="00020619" w:rsidRDefault="002D6BEE" w:rsidP="00BB34DD">
            <w:pPr>
              <w:pStyle w:val="TAC"/>
              <w:rPr>
                <w:ins w:id="4397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CEC47F7" w14:textId="77777777" w:rsidR="002D6BEE" w:rsidRPr="00020619" w:rsidRDefault="002D6BEE" w:rsidP="00BB34DD">
            <w:pPr>
              <w:pStyle w:val="TAC"/>
              <w:rPr>
                <w:ins w:id="43976" w:author="BigCREditor-RAN4#104-bis" w:date="2022-10-21T15:08:00Z"/>
                <w:szCs w:val="18"/>
              </w:rPr>
            </w:pPr>
            <w:ins w:id="43977" w:author="BigCREditor-RAN4#104-bis" w:date="2022-10-21T15:08:00Z">
              <w:r w:rsidRPr="00020619">
                <w:rPr>
                  <w:szCs w:val="18"/>
                </w:rPr>
                <w:t>-117.50</w:t>
              </w:r>
            </w:ins>
          </w:p>
        </w:tc>
      </w:tr>
      <w:tr w:rsidR="002D6BEE" w:rsidRPr="00020619" w14:paraId="06F4F6D5" w14:textId="77777777" w:rsidTr="00BB34DD">
        <w:trPr>
          <w:trHeight w:val="187"/>
          <w:jc w:val="center"/>
          <w:ins w:id="43978" w:author="BigCREditor-RAN4#104-bis" w:date="2022-10-21T15:08:00Z"/>
        </w:trPr>
        <w:tc>
          <w:tcPr>
            <w:tcW w:w="1038" w:type="dxa"/>
            <w:tcBorders>
              <w:top w:val="nil"/>
              <w:left w:val="single" w:sz="4" w:space="0" w:color="auto"/>
              <w:bottom w:val="nil"/>
              <w:right w:val="single" w:sz="4" w:space="0" w:color="auto"/>
            </w:tcBorders>
            <w:shd w:val="clear" w:color="auto" w:fill="auto"/>
          </w:tcPr>
          <w:p w14:paraId="240DA2EB" w14:textId="77777777" w:rsidR="002D6BEE" w:rsidRPr="00020619" w:rsidRDefault="002D6BEE" w:rsidP="00BB34DD">
            <w:pPr>
              <w:pStyle w:val="TAL"/>
              <w:rPr>
                <w:ins w:id="43979" w:author="BigCREditor-RAN4#104-bis" w:date="2022-10-21T15:08:00Z"/>
              </w:rPr>
            </w:pPr>
          </w:p>
        </w:tc>
        <w:tc>
          <w:tcPr>
            <w:tcW w:w="1651" w:type="dxa"/>
            <w:tcBorders>
              <w:left w:val="single" w:sz="4" w:space="0" w:color="auto"/>
              <w:right w:val="single" w:sz="4" w:space="0" w:color="auto"/>
            </w:tcBorders>
          </w:tcPr>
          <w:p w14:paraId="3A2FCD64" w14:textId="77777777" w:rsidR="002D6BEE" w:rsidRPr="00020619" w:rsidRDefault="002D6BEE" w:rsidP="00BB34DD">
            <w:pPr>
              <w:pStyle w:val="TAL"/>
              <w:rPr>
                <w:ins w:id="43980" w:author="BigCREditor-RAN4#104-bis" w:date="2022-10-21T15:08:00Z"/>
                <w:rFonts w:eastAsia="Calibri"/>
                <w:sz w:val="15"/>
                <w:szCs w:val="15"/>
              </w:rPr>
            </w:pPr>
            <w:ins w:id="43981"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56E73BC2" w14:textId="77777777" w:rsidR="002D6BEE" w:rsidRPr="00020619" w:rsidRDefault="002D6BEE" w:rsidP="00BB34DD">
            <w:pPr>
              <w:pStyle w:val="TAC"/>
              <w:rPr>
                <w:ins w:id="4398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7FEC77C9" w14:textId="77777777" w:rsidR="002D6BEE" w:rsidRPr="00020619" w:rsidRDefault="002D6BEE" w:rsidP="00BB34DD">
            <w:pPr>
              <w:pStyle w:val="TAC"/>
              <w:rPr>
                <w:ins w:id="43983"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2DBC52F5" w14:textId="77777777" w:rsidR="002D6BEE" w:rsidRPr="00020619" w:rsidRDefault="002D6BEE" w:rsidP="00BB34DD">
            <w:pPr>
              <w:pStyle w:val="TAC"/>
              <w:rPr>
                <w:ins w:id="4398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2CC73B13" w14:textId="77777777" w:rsidR="002D6BEE" w:rsidRPr="00020619" w:rsidRDefault="002D6BEE" w:rsidP="00BB34DD">
            <w:pPr>
              <w:pStyle w:val="TAC"/>
              <w:rPr>
                <w:ins w:id="4398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723218F9" w14:textId="77777777" w:rsidR="002D6BEE" w:rsidRPr="00020619" w:rsidRDefault="002D6BEE" w:rsidP="00BB34DD">
            <w:pPr>
              <w:pStyle w:val="TAC"/>
              <w:rPr>
                <w:ins w:id="43986" w:author="BigCREditor-RAN4#104-bis" w:date="2022-10-21T15:08:00Z"/>
                <w:szCs w:val="18"/>
              </w:rPr>
            </w:pPr>
            <w:ins w:id="43987" w:author="BigCREditor-RAN4#104-bis" w:date="2022-10-21T15:08:00Z">
              <w:r w:rsidRPr="00020619">
                <w:rPr>
                  <w:szCs w:val="18"/>
                </w:rPr>
                <w:t>-117.00</w:t>
              </w:r>
            </w:ins>
          </w:p>
        </w:tc>
      </w:tr>
      <w:tr w:rsidR="002D6BEE" w:rsidRPr="00020619" w14:paraId="34AF964A" w14:textId="77777777" w:rsidTr="00BB34DD">
        <w:trPr>
          <w:trHeight w:val="187"/>
          <w:jc w:val="center"/>
          <w:ins w:id="43988" w:author="BigCREditor-RAN4#104-bis" w:date="2022-10-21T15:08:00Z"/>
        </w:trPr>
        <w:tc>
          <w:tcPr>
            <w:tcW w:w="1038" w:type="dxa"/>
            <w:tcBorders>
              <w:top w:val="nil"/>
              <w:left w:val="single" w:sz="4" w:space="0" w:color="auto"/>
              <w:bottom w:val="nil"/>
              <w:right w:val="single" w:sz="4" w:space="0" w:color="auto"/>
            </w:tcBorders>
            <w:shd w:val="clear" w:color="auto" w:fill="auto"/>
          </w:tcPr>
          <w:p w14:paraId="7EADEBEB" w14:textId="77777777" w:rsidR="002D6BEE" w:rsidRPr="00020619" w:rsidRDefault="002D6BEE" w:rsidP="00BB34DD">
            <w:pPr>
              <w:pStyle w:val="TAL"/>
              <w:rPr>
                <w:ins w:id="43989" w:author="BigCREditor-RAN4#104-bis" w:date="2022-10-21T15:08:00Z"/>
              </w:rPr>
            </w:pPr>
          </w:p>
        </w:tc>
        <w:tc>
          <w:tcPr>
            <w:tcW w:w="1651" w:type="dxa"/>
            <w:tcBorders>
              <w:left w:val="single" w:sz="4" w:space="0" w:color="auto"/>
              <w:right w:val="single" w:sz="4" w:space="0" w:color="auto"/>
            </w:tcBorders>
          </w:tcPr>
          <w:p w14:paraId="71408C75" w14:textId="77777777" w:rsidR="002D6BEE" w:rsidRPr="00020619" w:rsidRDefault="002D6BEE" w:rsidP="00BB34DD">
            <w:pPr>
              <w:pStyle w:val="TAL"/>
              <w:rPr>
                <w:ins w:id="43990" w:author="BigCREditor-RAN4#104-bis" w:date="2022-10-21T15:08:00Z"/>
                <w:rFonts w:eastAsia="Calibri"/>
                <w:sz w:val="15"/>
                <w:szCs w:val="15"/>
                <w:lang w:val="sv-SE"/>
              </w:rPr>
            </w:pPr>
            <w:ins w:id="43991"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54594888" w14:textId="77777777" w:rsidR="002D6BEE" w:rsidRPr="00020619" w:rsidRDefault="002D6BEE" w:rsidP="00BB34DD">
            <w:pPr>
              <w:pStyle w:val="TAC"/>
              <w:rPr>
                <w:ins w:id="43992"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00407622" w14:textId="77777777" w:rsidR="002D6BEE" w:rsidRPr="00020619" w:rsidRDefault="002D6BEE" w:rsidP="00BB34DD">
            <w:pPr>
              <w:pStyle w:val="TAC"/>
              <w:rPr>
                <w:ins w:id="43993"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440098F8" w14:textId="77777777" w:rsidR="002D6BEE" w:rsidRPr="00020619" w:rsidRDefault="002D6BEE" w:rsidP="00BB34DD">
            <w:pPr>
              <w:pStyle w:val="TAC"/>
              <w:rPr>
                <w:ins w:id="43994"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65F938C9" w14:textId="77777777" w:rsidR="002D6BEE" w:rsidRPr="00020619" w:rsidRDefault="002D6BEE" w:rsidP="00BB34DD">
            <w:pPr>
              <w:pStyle w:val="TAC"/>
              <w:rPr>
                <w:ins w:id="43995"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25046551" w14:textId="77777777" w:rsidR="002D6BEE" w:rsidRPr="00020619" w:rsidRDefault="002D6BEE" w:rsidP="00BB34DD">
            <w:pPr>
              <w:pStyle w:val="TAC"/>
              <w:rPr>
                <w:ins w:id="43996" w:author="BigCREditor-RAN4#104-bis" w:date="2022-10-21T15:08:00Z"/>
                <w:szCs w:val="18"/>
              </w:rPr>
            </w:pPr>
            <w:ins w:id="43997" w:author="BigCREditor-RAN4#104-bis" w:date="2022-10-21T15:08:00Z">
              <w:r w:rsidRPr="00020619">
                <w:rPr>
                  <w:szCs w:val="18"/>
                </w:rPr>
                <w:t>-116.50</w:t>
              </w:r>
            </w:ins>
          </w:p>
        </w:tc>
      </w:tr>
      <w:tr w:rsidR="002D6BEE" w:rsidRPr="00020619" w14:paraId="29157DE3" w14:textId="77777777" w:rsidTr="00BB34DD">
        <w:trPr>
          <w:trHeight w:val="187"/>
          <w:jc w:val="center"/>
          <w:ins w:id="43998" w:author="BigCREditor-RAN4#104-bis" w:date="2022-10-21T15:08:00Z"/>
        </w:trPr>
        <w:tc>
          <w:tcPr>
            <w:tcW w:w="1038" w:type="dxa"/>
            <w:tcBorders>
              <w:top w:val="nil"/>
              <w:left w:val="single" w:sz="4" w:space="0" w:color="auto"/>
              <w:bottom w:val="nil"/>
              <w:right w:val="single" w:sz="4" w:space="0" w:color="auto"/>
            </w:tcBorders>
            <w:shd w:val="clear" w:color="auto" w:fill="auto"/>
          </w:tcPr>
          <w:p w14:paraId="4F2561C2" w14:textId="77777777" w:rsidR="002D6BEE" w:rsidRPr="00020619" w:rsidRDefault="002D6BEE" w:rsidP="00BB34DD">
            <w:pPr>
              <w:pStyle w:val="TAL"/>
              <w:rPr>
                <w:ins w:id="43999" w:author="BigCREditor-RAN4#104-bis" w:date="2022-10-21T15:08:00Z"/>
              </w:rPr>
            </w:pPr>
          </w:p>
        </w:tc>
        <w:tc>
          <w:tcPr>
            <w:tcW w:w="1651" w:type="dxa"/>
            <w:tcBorders>
              <w:left w:val="single" w:sz="4" w:space="0" w:color="auto"/>
              <w:right w:val="single" w:sz="4" w:space="0" w:color="auto"/>
            </w:tcBorders>
          </w:tcPr>
          <w:p w14:paraId="68243740" w14:textId="77777777" w:rsidR="002D6BEE" w:rsidRPr="00020619" w:rsidRDefault="002D6BEE" w:rsidP="00BB34DD">
            <w:pPr>
              <w:pStyle w:val="TAL"/>
              <w:rPr>
                <w:ins w:id="44000" w:author="BigCREditor-RAN4#104-bis" w:date="2022-10-21T15:08:00Z"/>
                <w:rFonts w:eastAsia="Calibri"/>
                <w:sz w:val="15"/>
                <w:szCs w:val="15"/>
                <w:lang w:val="sv-SE"/>
              </w:rPr>
            </w:pPr>
            <w:ins w:id="44001"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5068820B" w14:textId="77777777" w:rsidR="002D6BEE" w:rsidRPr="00020619" w:rsidRDefault="002D6BEE" w:rsidP="00BB34DD">
            <w:pPr>
              <w:pStyle w:val="TAC"/>
              <w:rPr>
                <w:ins w:id="44002"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5451BA22" w14:textId="77777777" w:rsidR="002D6BEE" w:rsidRPr="00020619" w:rsidRDefault="002D6BEE" w:rsidP="00BB34DD">
            <w:pPr>
              <w:pStyle w:val="TAC"/>
              <w:rPr>
                <w:ins w:id="44003"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5E5E97E5" w14:textId="77777777" w:rsidR="002D6BEE" w:rsidRPr="00020619" w:rsidRDefault="002D6BEE" w:rsidP="00BB34DD">
            <w:pPr>
              <w:pStyle w:val="TAC"/>
              <w:rPr>
                <w:ins w:id="44004"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6DF61B75" w14:textId="77777777" w:rsidR="002D6BEE" w:rsidRPr="00020619" w:rsidRDefault="002D6BEE" w:rsidP="00BB34DD">
            <w:pPr>
              <w:pStyle w:val="TAC"/>
              <w:rPr>
                <w:ins w:id="44005"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15884D98" w14:textId="77777777" w:rsidR="002D6BEE" w:rsidRPr="00020619" w:rsidRDefault="002D6BEE" w:rsidP="00BB34DD">
            <w:pPr>
              <w:pStyle w:val="TAC"/>
              <w:rPr>
                <w:ins w:id="44006" w:author="BigCREditor-RAN4#104-bis" w:date="2022-10-21T15:08:00Z"/>
                <w:szCs w:val="18"/>
              </w:rPr>
            </w:pPr>
            <w:ins w:id="44007" w:author="BigCREditor-RAN4#104-bis" w:date="2022-10-21T15:08:00Z">
              <w:r w:rsidRPr="00020619">
                <w:rPr>
                  <w:szCs w:val="18"/>
                </w:rPr>
                <w:t>-116.00</w:t>
              </w:r>
            </w:ins>
          </w:p>
        </w:tc>
      </w:tr>
      <w:tr w:rsidR="002D6BEE" w:rsidRPr="00020619" w14:paraId="1665ABD3" w14:textId="77777777" w:rsidTr="00BB34DD">
        <w:trPr>
          <w:trHeight w:val="187"/>
          <w:jc w:val="center"/>
          <w:ins w:id="44008" w:author="BigCREditor-RAN4#104-bis" w:date="2022-10-21T15:08:00Z"/>
        </w:trPr>
        <w:tc>
          <w:tcPr>
            <w:tcW w:w="1038" w:type="dxa"/>
            <w:tcBorders>
              <w:top w:val="nil"/>
              <w:left w:val="single" w:sz="4" w:space="0" w:color="auto"/>
              <w:bottom w:val="nil"/>
              <w:right w:val="single" w:sz="4" w:space="0" w:color="auto"/>
            </w:tcBorders>
            <w:shd w:val="clear" w:color="auto" w:fill="auto"/>
          </w:tcPr>
          <w:p w14:paraId="388B33C0" w14:textId="77777777" w:rsidR="002D6BEE" w:rsidRPr="00020619" w:rsidRDefault="002D6BEE" w:rsidP="00BB34DD">
            <w:pPr>
              <w:pStyle w:val="TAL"/>
              <w:rPr>
                <w:ins w:id="44009" w:author="BigCREditor-RAN4#104-bis" w:date="2022-10-21T15:08:00Z"/>
              </w:rPr>
            </w:pPr>
          </w:p>
        </w:tc>
        <w:tc>
          <w:tcPr>
            <w:tcW w:w="1651" w:type="dxa"/>
            <w:tcBorders>
              <w:left w:val="single" w:sz="4" w:space="0" w:color="auto"/>
              <w:right w:val="single" w:sz="4" w:space="0" w:color="auto"/>
            </w:tcBorders>
          </w:tcPr>
          <w:p w14:paraId="4F4D0EC3" w14:textId="77777777" w:rsidR="002D6BEE" w:rsidRPr="00020619" w:rsidRDefault="002D6BEE" w:rsidP="00BB34DD">
            <w:pPr>
              <w:pStyle w:val="TAL"/>
              <w:rPr>
                <w:ins w:id="44010" w:author="BigCREditor-RAN4#104-bis" w:date="2022-10-21T15:08:00Z"/>
                <w:sz w:val="15"/>
                <w:szCs w:val="15"/>
              </w:rPr>
            </w:pPr>
            <w:ins w:id="44011"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5A3C29A7" w14:textId="77777777" w:rsidR="002D6BEE" w:rsidRPr="00020619" w:rsidRDefault="002D6BEE" w:rsidP="00BB34DD">
            <w:pPr>
              <w:pStyle w:val="TAC"/>
              <w:rPr>
                <w:ins w:id="4401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5116CB33" w14:textId="77777777" w:rsidR="002D6BEE" w:rsidRPr="00020619" w:rsidRDefault="002D6BEE" w:rsidP="00BB34DD">
            <w:pPr>
              <w:pStyle w:val="TAC"/>
              <w:rPr>
                <w:ins w:id="44013"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727E5411" w14:textId="77777777" w:rsidR="002D6BEE" w:rsidRPr="00020619" w:rsidRDefault="002D6BEE" w:rsidP="00BB34DD">
            <w:pPr>
              <w:pStyle w:val="TAC"/>
              <w:rPr>
                <w:ins w:id="4401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736C09A2" w14:textId="77777777" w:rsidR="002D6BEE" w:rsidRPr="00020619" w:rsidRDefault="002D6BEE" w:rsidP="00BB34DD">
            <w:pPr>
              <w:pStyle w:val="TAC"/>
              <w:rPr>
                <w:ins w:id="4401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2BA76A1" w14:textId="77777777" w:rsidR="002D6BEE" w:rsidRPr="00020619" w:rsidRDefault="002D6BEE" w:rsidP="00BB34DD">
            <w:pPr>
              <w:pStyle w:val="TAC"/>
              <w:rPr>
                <w:ins w:id="44016" w:author="BigCREditor-RAN4#104-bis" w:date="2022-10-21T15:08:00Z"/>
                <w:szCs w:val="18"/>
              </w:rPr>
            </w:pPr>
            <w:ins w:id="44017" w:author="BigCREditor-RAN4#104-bis" w:date="2022-10-21T15:08:00Z">
              <w:r w:rsidRPr="00020619">
                <w:rPr>
                  <w:szCs w:val="18"/>
                </w:rPr>
                <w:t>-115.50</w:t>
              </w:r>
            </w:ins>
          </w:p>
        </w:tc>
      </w:tr>
      <w:tr w:rsidR="002D6BEE" w:rsidRPr="00020619" w14:paraId="4F91CD8B" w14:textId="77777777" w:rsidTr="00BB34DD">
        <w:trPr>
          <w:trHeight w:val="187"/>
          <w:jc w:val="center"/>
          <w:ins w:id="44018" w:author="BigCREditor-RAN4#104-bis" w:date="2022-10-21T15:08:00Z"/>
        </w:trPr>
        <w:tc>
          <w:tcPr>
            <w:tcW w:w="1038" w:type="dxa"/>
            <w:tcBorders>
              <w:top w:val="nil"/>
              <w:left w:val="single" w:sz="4" w:space="0" w:color="auto"/>
              <w:bottom w:val="nil"/>
              <w:right w:val="single" w:sz="4" w:space="0" w:color="auto"/>
            </w:tcBorders>
            <w:shd w:val="clear" w:color="auto" w:fill="auto"/>
          </w:tcPr>
          <w:p w14:paraId="557D6D02" w14:textId="77777777" w:rsidR="002D6BEE" w:rsidRPr="00020619" w:rsidRDefault="002D6BEE" w:rsidP="00BB34DD">
            <w:pPr>
              <w:pStyle w:val="TAL"/>
              <w:rPr>
                <w:ins w:id="44019" w:author="BigCREditor-RAN4#104-bis" w:date="2022-10-21T15:08:00Z"/>
              </w:rPr>
            </w:pPr>
          </w:p>
        </w:tc>
        <w:tc>
          <w:tcPr>
            <w:tcW w:w="1651" w:type="dxa"/>
            <w:tcBorders>
              <w:left w:val="single" w:sz="4" w:space="0" w:color="auto"/>
              <w:right w:val="single" w:sz="4" w:space="0" w:color="auto"/>
            </w:tcBorders>
          </w:tcPr>
          <w:p w14:paraId="47CBB7C6" w14:textId="77777777" w:rsidR="002D6BEE" w:rsidRPr="00020619" w:rsidRDefault="002D6BEE" w:rsidP="00BB34DD">
            <w:pPr>
              <w:pStyle w:val="TAL"/>
              <w:rPr>
                <w:ins w:id="44020" w:author="BigCREditor-RAN4#104-bis" w:date="2022-10-21T15:08:00Z"/>
                <w:rFonts w:eastAsia="Calibri"/>
                <w:sz w:val="15"/>
                <w:szCs w:val="15"/>
              </w:rPr>
            </w:pPr>
            <w:ins w:id="44021"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6D55FCCC" w14:textId="77777777" w:rsidR="002D6BEE" w:rsidRPr="00020619" w:rsidRDefault="002D6BEE" w:rsidP="00BB34DD">
            <w:pPr>
              <w:pStyle w:val="TAC"/>
              <w:rPr>
                <w:ins w:id="4402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6CFFE18" w14:textId="77777777" w:rsidR="002D6BEE" w:rsidRPr="00020619" w:rsidRDefault="002D6BEE" w:rsidP="00BB34DD">
            <w:pPr>
              <w:pStyle w:val="TAC"/>
              <w:rPr>
                <w:ins w:id="44023"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4453AC6B" w14:textId="77777777" w:rsidR="002D6BEE" w:rsidRPr="00020619" w:rsidRDefault="002D6BEE" w:rsidP="00BB34DD">
            <w:pPr>
              <w:pStyle w:val="TAC"/>
              <w:rPr>
                <w:ins w:id="4402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590A6C92" w14:textId="77777777" w:rsidR="002D6BEE" w:rsidRPr="00020619" w:rsidRDefault="002D6BEE" w:rsidP="00BB34DD">
            <w:pPr>
              <w:pStyle w:val="TAC"/>
              <w:rPr>
                <w:ins w:id="4402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7FF405DC" w14:textId="77777777" w:rsidR="002D6BEE" w:rsidRPr="00020619" w:rsidRDefault="002D6BEE" w:rsidP="00BB34DD">
            <w:pPr>
              <w:pStyle w:val="TAC"/>
              <w:rPr>
                <w:ins w:id="44026" w:author="BigCREditor-RAN4#104-bis" w:date="2022-10-21T15:08:00Z"/>
                <w:szCs w:val="18"/>
              </w:rPr>
            </w:pPr>
            <w:ins w:id="44027" w:author="BigCREditor-RAN4#104-bis" w:date="2022-10-21T15:08:00Z">
              <w:r w:rsidRPr="00020619">
                <w:rPr>
                  <w:szCs w:val="18"/>
                </w:rPr>
                <w:t>-115.00</w:t>
              </w:r>
            </w:ins>
          </w:p>
        </w:tc>
      </w:tr>
      <w:tr w:rsidR="002D6BEE" w:rsidRPr="00020619" w14:paraId="685BFB5B" w14:textId="77777777" w:rsidTr="00BB34DD">
        <w:trPr>
          <w:trHeight w:val="187"/>
          <w:jc w:val="center"/>
          <w:ins w:id="44028" w:author="BigCREditor-RAN4#104-bis" w:date="2022-10-21T15:08:00Z"/>
        </w:trPr>
        <w:tc>
          <w:tcPr>
            <w:tcW w:w="1038" w:type="dxa"/>
            <w:tcBorders>
              <w:top w:val="nil"/>
              <w:left w:val="single" w:sz="4" w:space="0" w:color="auto"/>
              <w:bottom w:val="nil"/>
              <w:right w:val="single" w:sz="4" w:space="0" w:color="auto"/>
            </w:tcBorders>
            <w:shd w:val="clear" w:color="auto" w:fill="auto"/>
          </w:tcPr>
          <w:p w14:paraId="27873AD1" w14:textId="77777777" w:rsidR="002D6BEE" w:rsidRPr="00020619" w:rsidRDefault="002D6BEE" w:rsidP="00BB34DD">
            <w:pPr>
              <w:pStyle w:val="TAL"/>
              <w:rPr>
                <w:ins w:id="44029" w:author="BigCREditor-RAN4#104-bis" w:date="2022-10-21T15:08:00Z"/>
              </w:rPr>
            </w:pPr>
          </w:p>
        </w:tc>
        <w:tc>
          <w:tcPr>
            <w:tcW w:w="1651" w:type="dxa"/>
            <w:tcBorders>
              <w:left w:val="single" w:sz="4" w:space="0" w:color="auto"/>
              <w:right w:val="single" w:sz="4" w:space="0" w:color="auto"/>
            </w:tcBorders>
          </w:tcPr>
          <w:p w14:paraId="09E83E4B" w14:textId="77777777" w:rsidR="002D6BEE" w:rsidRPr="00020619" w:rsidRDefault="002D6BEE" w:rsidP="00BB34DD">
            <w:pPr>
              <w:pStyle w:val="TAL"/>
              <w:rPr>
                <w:ins w:id="44030" w:author="BigCREditor-RAN4#104-bis" w:date="2022-10-21T15:08:00Z"/>
                <w:rFonts w:eastAsia="Calibri"/>
                <w:sz w:val="15"/>
                <w:szCs w:val="15"/>
              </w:rPr>
            </w:pPr>
            <w:ins w:id="44031"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2DAA78F9" w14:textId="77777777" w:rsidR="002D6BEE" w:rsidRPr="00020619" w:rsidRDefault="002D6BEE" w:rsidP="00BB34DD">
            <w:pPr>
              <w:pStyle w:val="TAC"/>
              <w:rPr>
                <w:ins w:id="4403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7FEFA4FF" w14:textId="77777777" w:rsidR="002D6BEE" w:rsidRPr="00020619" w:rsidRDefault="002D6BEE" w:rsidP="00BB34DD">
            <w:pPr>
              <w:pStyle w:val="TAC"/>
              <w:rPr>
                <w:ins w:id="44033" w:author="BigCREditor-RAN4#104-bis" w:date="2022-10-21T15:08:00Z"/>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2799C1D9" w14:textId="77777777" w:rsidR="002D6BEE" w:rsidRPr="00020619" w:rsidRDefault="002D6BEE" w:rsidP="00BB34DD">
            <w:pPr>
              <w:pStyle w:val="TAC"/>
              <w:rPr>
                <w:ins w:id="44034" w:author="BigCREditor-RAN4#104-bis" w:date="2022-10-21T15:08:00Z"/>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50AE7B5F" w14:textId="77777777" w:rsidR="002D6BEE" w:rsidRPr="00020619" w:rsidRDefault="002D6BEE" w:rsidP="00BB34DD">
            <w:pPr>
              <w:pStyle w:val="TAC"/>
              <w:rPr>
                <w:ins w:id="4403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50BFC7AC" w14:textId="77777777" w:rsidR="002D6BEE" w:rsidRPr="00020619" w:rsidRDefault="002D6BEE" w:rsidP="00BB34DD">
            <w:pPr>
              <w:pStyle w:val="TAC"/>
              <w:rPr>
                <w:ins w:id="44036" w:author="BigCREditor-RAN4#104-bis" w:date="2022-10-21T15:08:00Z"/>
                <w:szCs w:val="18"/>
              </w:rPr>
            </w:pPr>
            <w:ins w:id="44037" w:author="BigCREditor-RAN4#104-bis" w:date="2022-10-21T15:08:00Z">
              <w:r w:rsidRPr="00020619">
                <w:rPr>
                  <w:szCs w:val="18"/>
                </w:rPr>
                <w:t>-114.50</w:t>
              </w:r>
            </w:ins>
          </w:p>
        </w:tc>
      </w:tr>
      <w:tr w:rsidR="002D6BEE" w:rsidRPr="00020619" w14:paraId="58EAE45C" w14:textId="77777777" w:rsidTr="00BB34DD">
        <w:trPr>
          <w:trHeight w:val="187"/>
          <w:jc w:val="center"/>
          <w:ins w:id="44038"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2BC6C526" w14:textId="77777777" w:rsidR="002D6BEE" w:rsidRPr="00020619" w:rsidRDefault="002D6BEE" w:rsidP="00BB34DD">
            <w:pPr>
              <w:pStyle w:val="TAL"/>
              <w:rPr>
                <w:ins w:id="44039" w:author="BigCREditor-RAN4#104-bis" w:date="2022-10-21T15:08:00Z"/>
                <w:vertAlign w:val="superscript"/>
              </w:rPr>
            </w:pPr>
          </w:p>
        </w:tc>
        <w:tc>
          <w:tcPr>
            <w:tcW w:w="1651" w:type="dxa"/>
            <w:tcBorders>
              <w:top w:val="single" w:sz="4" w:space="0" w:color="auto"/>
              <w:left w:val="single" w:sz="4" w:space="0" w:color="auto"/>
              <w:right w:val="single" w:sz="4" w:space="0" w:color="auto"/>
            </w:tcBorders>
          </w:tcPr>
          <w:p w14:paraId="03861CA6" w14:textId="77777777" w:rsidR="002D6BEE" w:rsidRPr="00020619" w:rsidRDefault="002D6BEE" w:rsidP="00BB34DD">
            <w:pPr>
              <w:pStyle w:val="TAL"/>
              <w:rPr>
                <w:ins w:id="44040" w:author="BigCREditor-RAN4#104-bis" w:date="2022-10-21T15:08:00Z"/>
                <w:sz w:val="15"/>
                <w:szCs w:val="15"/>
              </w:rPr>
            </w:pPr>
            <w:ins w:id="44041"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4B05B79D" w14:textId="77777777" w:rsidR="002D6BEE" w:rsidRPr="00020619" w:rsidRDefault="002D6BEE" w:rsidP="00BB34DD">
            <w:pPr>
              <w:pStyle w:val="TAC"/>
              <w:rPr>
                <w:ins w:id="44042" w:author="BigCREditor-RAN4#104-bis" w:date="2022-10-21T15:08:00Z"/>
              </w:rPr>
            </w:pPr>
            <w:ins w:id="44043" w:author="BigCREditor-RAN4#104-bis" w:date="2022-10-21T15:08:00Z">
              <w:r w:rsidRPr="00020619">
                <w:t>3</w:t>
              </w:r>
            </w:ins>
          </w:p>
        </w:tc>
        <w:tc>
          <w:tcPr>
            <w:tcW w:w="893" w:type="dxa"/>
            <w:tcBorders>
              <w:top w:val="nil"/>
              <w:left w:val="single" w:sz="4" w:space="0" w:color="auto"/>
              <w:bottom w:val="nil"/>
              <w:right w:val="single" w:sz="4" w:space="0" w:color="auto"/>
            </w:tcBorders>
            <w:shd w:val="clear" w:color="auto" w:fill="auto"/>
            <w:hideMark/>
          </w:tcPr>
          <w:p w14:paraId="3561DB6D" w14:textId="77777777" w:rsidR="002D6BEE" w:rsidRPr="00020619" w:rsidRDefault="002D6BEE" w:rsidP="00BB34DD">
            <w:pPr>
              <w:pStyle w:val="TAC"/>
              <w:rPr>
                <w:ins w:id="44044" w:author="BigCREditor-RAN4#104-bis" w:date="2022-10-21T15:08:00Z"/>
              </w:rPr>
            </w:pPr>
          </w:p>
        </w:tc>
        <w:tc>
          <w:tcPr>
            <w:tcW w:w="1942" w:type="dxa"/>
            <w:gridSpan w:val="4"/>
            <w:tcBorders>
              <w:top w:val="single" w:sz="4" w:space="0" w:color="auto"/>
              <w:left w:val="single" w:sz="4" w:space="0" w:color="auto"/>
              <w:bottom w:val="nil"/>
              <w:right w:val="single" w:sz="4" w:space="0" w:color="auto"/>
            </w:tcBorders>
            <w:shd w:val="clear" w:color="auto" w:fill="auto"/>
          </w:tcPr>
          <w:p w14:paraId="062BB2D4" w14:textId="77777777" w:rsidR="002D6BEE" w:rsidRPr="00020619" w:rsidRDefault="002D6BEE" w:rsidP="00BB34DD">
            <w:pPr>
              <w:pStyle w:val="TAC"/>
              <w:rPr>
                <w:ins w:id="44045" w:author="BigCREditor-RAN4#104-bis" w:date="2022-10-21T15:08:00Z"/>
              </w:rPr>
            </w:pPr>
            <w:ins w:id="44046" w:author="BigCREditor-RAN4#104-bis" w:date="2022-10-21T15:08:00Z">
              <w:r w:rsidRPr="00020619">
                <w:t>-84.65</w:t>
              </w:r>
            </w:ins>
          </w:p>
        </w:tc>
        <w:tc>
          <w:tcPr>
            <w:tcW w:w="1091" w:type="dxa"/>
            <w:gridSpan w:val="2"/>
            <w:tcBorders>
              <w:top w:val="single" w:sz="4" w:space="0" w:color="auto"/>
              <w:left w:val="single" w:sz="4" w:space="0" w:color="auto"/>
              <w:bottom w:val="nil"/>
              <w:right w:val="single" w:sz="4" w:space="0" w:color="auto"/>
            </w:tcBorders>
            <w:shd w:val="clear" w:color="auto" w:fill="auto"/>
          </w:tcPr>
          <w:p w14:paraId="55781467" w14:textId="77777777" w:rsidR="002D6BEE" w:rsidRPr="00020619" w:rsidRDefault="002D6BEE" w:rsidP="00BB34DD">
            <w:pPr>
              <w:pStyle w:val="TAC"/>
              <w:rPr>
                <w:ins w:id="44047" w:author="BigCREditor-RAN4#104-bis" w:date="2022-10-21T15:08:00Z"/>
              </w:rPr>
            </w:pPr>
            <w:ins w:id="44048" w:author="BigCREditor-RAN4#104-bis" w:date="2022-10-21T15:08:00Z">
              <w:r w:rsidRPr="00020619">
                <w:rPr>
                  <w:sz w:val="16"/>
                  <w:szCs w:val="16"/>
                </w:rPr>
                <w:t>(RSRP for Cell 2 +25dB)</w:t>
              </w:r>
            </w:ins>
          </w:p>
        </w:tc>
        <w:tc>
          <w:tcPr>
            <w:tcW w:w="831" w:type="dxa"/>
            <w:tcBorders>
              <w:top w:val="single" w:sz="4" w:space="0" w:color="auto"/>
              <w:left w:val="single" w:sz="4" w:space="0" w:color="auto"/>
              <w:bottom w:val="single" w:sz="4" w:space="0" w:color="auto"/>
              <w:right w:val="single" w:sz="4" w:space="0" w:color="auto"/>
            </w:tcBorders>
            <w:hideMark/>
          </w:tcPr>
          <w:p w14:paraId="7AB3A5C1" w14:textId="77777777" w:rsidR="002D6BEE" w:rsidRPr="00020619" w:rsidRDefault="002D6BEE" w:rsidP="00BB34DD">
            <w:pPr>
              <w:pStyle w:val="TAC"/>
              <w:rPr>
                <w:ins w:id="44049" w:author="BigCREditor-RAN4#104-bis" w:date="2022-10-21T15:08:00Z"/>
                <w:szCs w:val="18"/>
              </w:rPr>
            </w:pPr>
            <w:ins w:id="44050" w:author="BigCREditor-RAN4#104-bis" w:date="2022-10-21T15:08:00Z">
              <w:r w:rsidRPr="00020619">
                <w:rPr>
                  <w:szCs w:val="18"/>
                </w:rPr>
                <w:t>-115.00</w:t>
              </w:r>
            </w:ins>
          </w:p>
        </w:tc>
      </w:tr>
      <w:tr w:rsidR="002D6BEE" w:rsidRPr="00020619" w14:paraId="01D15A4A" w14:textId="77777777" w:rsidTr="00BB34DD">
        <w:trPr>
          <w:trHeight w:val="187"/>
          <w:jc w:val="center"/>
          <w:ins w:id="4405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46477204" w14:textId="77777777" w:rsidR="002D6BEE" w:rsidRPr="00020619" w:rsidRDefault="002D6BEE" w:rsidP="00BB34DD">
            <w:pPr>
              <w:pStyle w:val="TAL"/>
              <w:rPr>
                <w:ins w:id="4405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3DEDE011" w14:textId="77777777" w:rsidR="002D6BEE" w:rsidRPr="00020619" w:rsidRDefault="002D6BEE" w:rsidP="00BB34DD">
            <w:pPr>
              <w:pStyle w:val="TAL"/>
              <w:rPr>
                <w:ins w:id="44053" w:author="BigCREditor-RAN4#104-bis" w:date="2022-10-21T15:08:00Z"/>
                <w:rFonts w:eastAsia="Calibri"/>
                <w:sz w:val="15"/>
                <w:szCs w:val="15"/>
              </w:rPr>
            </w:pPr>
            <w:ins w:id="44054"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69B9B321" w14:textId="77777777" w:rsidR="002D6BEE" w:rsidRPr="00020619" w:rsidRDefault="002D6BEE" w:rsidP="00BB34DD">
            <w:pPr>
              <w:pStyle w:val="TAC"/>
              <w:rPr>
                <w:ins w:id="44055"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1419F9B8" w14:textId="77777777" w:rsidR="002D6BEE" w:rsidRPr="00020619" w:rsidRDefault="002D6BEE" w:rsidP="00BB34DD">
            <w:pPr>
              <w:pStyle w:val="TAC"/>
              <w:rPr>
                <w:ins w:id="44056"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438DBD91" w14:textId="77777777" w:rsidR="002D6BEE" w:rsidRPr="00020619" w:rsidRDefault="002D6BEE" w:rsidP="00BB34DD">
            <w:pPr>
              <w:pStyle w:val="TAC"/>
              <w:rPr>
                <w:ins w:id="44057"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FAE4695" w14:textId="77777777" w:rsidR="002D6BEE" w:rsidRPr="00020619" w:rsidRDefault="002D6BEE" w:rsidP="00BB34DD">
            <w:pPr>
              <w:pStyle w:val="TAC"/>
              <w:rPr>
                <w:ins w:id="4405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hideMark/>
          </w:tcPr>
          <w:p w14:paraId="4BD692FA" w14:textId="77777777" w:rsidR="002D6BEE" w:rsidRPr="00020619" w:rsidRDefault="002D6BEE" w:rsidP="00BB34DD">
            <w:pPr>
              <w:pStyle w:val="TAC"/>
              <w:rPr>
                <w:ins w:id="44059" w:author="BigCREditor-RAN4#104-bis" w:date="2022-10-21T15:08:00Z"/>
                <w:szCs w:val="18"/>
              </w:rPr>
            </w:pPr>
            <w:ins w:id="44060" w:author="BigCREditor-RAN4#104-bis" w:date="2022-10-21T15:08:00Z">
              <w:r w:rsidRPr="00020619">
                <w:rPr>
                  <w:szCs w:val="18"/>
                </w:rPr>
                <w:t>-114.50</w:t>
              </w:r>
            </w:ins>
          </w:p>
        </w:tc>
      </w:tr>
      <w:tr w:rsidR="002D6BEE" w:rsidRPr="00020619" w14:paraId="4A371C6E" w14:textId="77777777" w:rsidTr="00BB34DD">
        <w:trPr>
          <w:trHeight w:val="187"/>
          <w:jc w:val="center"/>
          <w:ins w:id="4406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578177B6" w14:textId="77777777" w:rsidR="002D6BEE" w:rsidRPr="00020619" w:rsidRDefault="002D6BEE" w:rsidP="00BB34DD">
            <w:pPr>
              <w:pStyle w:val="TAL"/>
              <w:rPr>
                <w:ins w:id="4406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1CDA6F1E" w14:textId="77777777" w:rsidR="002D6BEE" w:rsidRPr="00020619" w:rsidRDefault="002D6BEE" w:rsidP="00BB34DD">
            <w:pPr>
              <w:pStyle w:val="TAL"/>
              <w:rPr>
                <w:ins w:id="44063" w:author="BigCREditor-RAN4#104-bis" w:date="2022-10-21T15:08:00Z"/>
                <w:rFonts w:eastAsia="Calibri"/>
                <w:sz w:val="15"/>
                <w:szCs w:val="15"/>
              </w:rPr>
            </w:pPr>
            <w:ins w:id="44064"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02E58EE5" w14:textId="77777777" w:rsidR="002D6BEE" w:rsidRPr="00020619" w:rsidRDefault="002D6BEE" w:rsidP="00BB34DD">
            <w:pPr>
              <w:pStyle w:val="TAC"/>
              <w:rPr>
                <w:ins w:id="44065"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3BA7951F" w14:textId="77777777" w:rsidR="002D6BEE" w:rsidRPr="00020619" w:rsidRDefault="002D6BEE" w:rsidP="00BB34DD">
            <w:pPr>
              <w:pStyle w:val="TAC"/>
              <w:rPr>
                <w:ins w:id="44066"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2710AD5E" w14:textId="77777777" w:rsidR="002D6BEE" w:rsidRPr="00020619" w:rsidRDefault="002D6BEE" w:rsidP="00BB34DD">
            <w:pPr>
              <w:pStyle w:val="TAC"/>
              <w:rPr>
                <w:ins w:id="44067"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5D7B73B" w14:textId="77777777" w:rsidR="002D6BEE" w:rsidRPr="00020619" w:rsidRDefault="002D6BEE" w:rsidP="00BB34DD">
            <w:pPr>
              <w:pStyle w:val="TAC"/>
              <w:rPr>
                <w:ins w:id="4406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hideMark/>
          </w:tcPr>
          <w:p w14:paraId="7F9D223B" w14:textId="77777777" w:rsidR="002D6BEE" w:rsidRPr="00020619" w:rsidRDefault="002D6BEE" w:rsidP="00BB34DD">
            <w:pPr>
              <w:pStyle w:val="TAC"/>
              <w:rPr>
                <w:ins w:id="44069" w:author="BigCREditor-RAN4#104-bis" w:date="2022-10-21T15:08:00Z"/>
                <w:szCs w:val="18"/>
              </w:rPr>
            </w:pPr>
            <w:ins w:id="44070" w:author="BigCREditor-RAN4#104-bis" w:date="2022-10-21T15:08:00Z">
              <w:r w:rsidRPr="00020619">
                <w:rPr>
                  <w:szCs w:val="18"/>
                </w:rPr>
                <w:t>-114.00</w:t>
              </w:r>
            </w:ins>
          </w:p>
        </w:tc>
      </w:tr>
      <w:tr w:rsidR="002D6BEE" w:rsidRPr="00020619" w14:paraId="3C9B7B27" w14:textId="77777777" w:rsidTr="00BB34DD">
        <w:trPr>
          <w:trHeight w:val="187"/>
          <w:jc w:val="center"/>
          <w:ins w:id="4407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3F4A907C" w14:textId="77777777" w:rsidR="002D6BEE" w:rsidRPr="00020619" w:rsidRDefault="002D6BEE" w:rsidP="00BB34DD">
            <w:pPr>
              <w:pStyle w:val="TAL"/>
              <w:rPr>
                <w:ins w:id="4407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2A95CDCC" w14:textId="77777777" w:rsidR="002D6BEE" w:rsidRPr="00020619" w:rsidRDefault="002D6BEE" w:rsidP="00BB34DD">
            <w:pPr>
              <w:pStyle w:val="TAL"/>
              <w:rPr>
                <w:ins w:id="44073" w:author="BigCREditor-RAN4#104-bis" w:date="2022-10-21T15:08:00Z"/>
                <w:rFonts w:eastAsia="Calibri"/>
                <w:sz w:val="15"/>
                <w:szCs w:val="15"/>
                <w:lang w:val="sv-SE"/>
              </w:rPr>
            </w:pPr>
            <w:ins w:id="44074"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5004E266" w14:textId="77777777" w:rsidR="002D6BEE" w:rsidRPr="00020619" w:rsidRDefault="002D6BEE" w:rsidP="00BB34DD">
            <w:pPr>
              <w:pStyle w:val="TAC"/>
              <w:rPr>
                <w:ins w:id="44075"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666E5458" w14:textId="77777777" w:rsidR="002D6BEE" w:rsidRPr="00020619" w:rsidRDefault="002D6BEE" w:rsidP="00BB34DD">
            <w:pPr>
              <w:pStyle w:val="TAC"/>
              <w:rPr>
                <w:ins w:id="44076"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31A6A663" w14:textId="77777777" w:rsidR="002D6BEE" w:rsidRPr="00020619" w:rsidRDefault="002D6BEE" w:rsidP="00BB34DD">
            <w:pPr>
              <w:pStyle w:val="TAC"/>
              <w:rPr>
                <w:ins w:id="44077"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6149E573" w14:textId="77777777" w:rsidR="002D6BEE" w:rsidRPr="00020619" w:rsidRDefault="002D6BEE" w:rsidP="00BB34DD">
            <w:pPr>
              <w:pStyle w:val="TAC"/>
              <w:rPr>
                <w:ins w:id="44078"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hideMark/>
          </w:tcPr>
          <w:p w14:paraId="6AF46389" w14:textId="77777777" w:rsidR="002D6BEE" w:rsidRPr="00020619" w:rsidRDefault="002D6BEE" w:rsidP="00BB34DD">
            <w:pPr>
              <w:pStyle w:val="TAC"/>
              <w:rPr>
                <w:ins w:id="44079" w:author="BigCREditor-RAN4#104-bis" w:date="2022-10-21T15:08:00Z"/>
                <w:szCs w:val="18"/>
              </w:rPr>
            </w:pPr>
            <w:ins w:id="44080" w:author="BigCREditor-RAN4#104-bis" w:date="2022-10-21T15:08:00Z">
              <w:r w:rsidRPr="00020619">
                <w:rPr>
                  <w:szCs w:val="18"/>
                </w:rPr>
                <w:t>-113.50</w:t>
              </w:r>
            </w:ins>
          </w:p>
        </w:tc>
      </w:tr>
      <w:tr w:rsidR="002D6BEE" w:rsidRPr="00020619" w14:paraId="3006EF55" w14:textId="77777777" w:rsidTr="00BB34DD">
        <w:trPr>
          <w:trHeight w:val="187"/>
          <w:jc w:val="center"/>
          <w:ins w:id="4408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33D04EBA" w14:textId="77777777" w:rsidR="002D6BEE" w:rsidRPr="00020619" w:rsidRDefault="002D6BEE" w:rsidP="00BB34DD">
            <w:pPr>
              <w:pStyle w:val="TAL"/>
              <w:rPr>
                <w:ins w:id="4408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5968FAF4" w14:textId="77777777" w:rsidR="002D6BEE" w:rsidRPr="00020619" w:rsidRDefault="002D6BEE" w:rsidP="00BB34DD">
            <w:pPr>
              <w:pStyle w:val="TAL"/>
              <w:rPr>
                <w:ins w:id="44083" w:author="BigCREditor-RAN4#104-bis" w:date="2022-10-21T15:08:00Z"/>
                <w:rFonts w:eastAsia="Calibri"/>
                <w:sz w:val="15"/>
                <w:szCs w:val="15"/>
                <w:lang w:val="sv-SE"/>
              </w:rPr>
            </w:pPr>
            <w:ins w:id="44084"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2B704420" w14:textId="77777777" w:rsidR="002D6BEE" w:rsidRPr="00020619" w:rsidRDefault="002D6BEE" w:rsidP="00BB34DD">
            <w:pPr>
              <w:pStyle w:val="TAC"/>
              <w:rPr>
                <w:ins w:id="44085"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0CF23F2B" w14:textId="77777777" w:rsidR="002D6BEE" w:rsidRPr="00020619" w:rsidRDefault="002D6BEE" w:rsidP="00BB34DD">
            <w:pPr>
              <w:pStyle w:val="TAC"/>
              <w:rPr>
                <w:ins w:id="44086"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tcPr>
          <w:p w14:paraId="446E094C" w14:textId="77777777" w:rsidR="002D6BEE" w:rsidRPr="00020619" w:rsidRDefault="002D6BEE" w:rsidP="00BB34DD">
            <w:pPr>
              <w:pStyle w:val="TAC"/>
              <w:rPr>
                <w:ins w:id="44087"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4C6776AF" w14:textId="77777777" w:rsidR="002D6BEE" w:rsidRPr="00020619" w:rsidRDefault="002D6BEE" w:rsidP="00BB34DD">
            <w:pPr>
              <w:pStyle w:val="TAC"/>
              <w:rPr>
                <w:ins w:id="44088"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hideMark/>
          </w:tcPr>
          <w:p w14:paraId="3840FBC1" w14:textId="77777777" w:rsidR="002D6BEE" w:rsidRPr="00020619" w:rsidRDefault="002D6BEE" w:rsidP="00BB34DD">
            <w:pPr>
              <w:pStyle w:val="TAC"/>
              <w:rPr>
                <w:ins w:id="44089" w:author="BigCREditor-RAN4#104-bis" w:date="2022-10-21T15:08:00Z"/>
                <w:szCs w:val="18"/>
              </w:rPr>
            </w:pPr>
            <w:ins w:id="44090" w:author="BigCREditor-RAN4#104-bis" w:date="2022-10-21T15:08:00Z">
              <w:r w:rsidRPr="00020619">
                <w:rPr>
                  <w:szCs w:val="18"/>
                </w:rPr>
                <w:t>-113.00</w:t>
              </w:r>
            </w:ins>
          </w:p>
        </w:tc>
      </w:tr>
      <w:tr w:rsidR="002D6BEE" w:rsidRPr="00020619" w14:paraId="12B55F0B" w14:textId="77777777" w:rsidTr="00BB34DD">
        <w:trPr>
          <w:trHeight w:val="187"/>
          <w:jc w:val="center"/>
          <w:ins w:id="44091" w:author="BigCREditor-RAN4#104-bis" w:date="2022-10-21T15:08:00Z"/>
        </w:trPr>
        <w:tc>
          <w:tcPr>
            <w:tcW w:w="1038" w:type="dxa"/>
            <w:tcBorders>
              <w:top w:val="nil"/>
              <w:left w:val="single" w:sz="4" w:space="0" w:color="auto"/>
              <w:bottom w:val="nil"/>
              <w:right w:val="single" w:sz="4" w:space="0" w:color="auto"/>
            </w:tcBorders>
            <w:shd w:val="clear" w:color="auto" w:fill="auto"/>
          </w:tcPr>
          <w:p w14:paraId="15187004" w14:textId="77777777" w:rsidR="002D6BEE" w:rsidRPr="00020619" w:rsidRDefault="002D6BEE" w:rsidP="00BB34DD">
            <w:pPr>
              <w:pStyle w:val="TAL"/>
              <w:rPr>
                <w:ins w:id="4409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658DFEA6" w14:textId="77777777" w:rsidR="002D6BEE" w:rsidRPr="00020619" w:rsidRDefault="002D6BEE" w:rsidP="00BB34DD">
            <w:pPr>
              <w:pStyle w:val="TAL"/>
              <w:rPr>
                <w:ins w:id="44093" w:author="BigCREditor-RAN4#104-bis" w:date="2022-10-21T15:08:00Z"/>
                <w:sz w:val="15"/>
                <w:szCs w:val="15"/>
              </w:rPr>
            </w:pPr>
            <w:ins w:id="44094"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136F2529" w14:textId="77777777" w:rsidR="002D6BEE" w:rsidRPr="00020619" w:rsidRDefault="002D6BEE" w:rsidP="00BB34DD">
            <w:pPr>
              <w:pStyle w:val="TAC"/>
              <w:rPr>
                <w:ins w:id="44095"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9F15D3A" w14:textId="77777777" w:rsidR="002D6BEE" w:rsidRPr="00020619" w:rsidRDefault="002D6BEE" w:rsidP="00BB34DD">
            <w:pPr>
              <w:pStyle w:val="TAC"/>
              <w:rPr>
                <w:ins w:id="44096"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2B9250EA" w14:textId="77777777" w:rsidR="002D6BEE" w:rsidRPr="00020619" w:rsidRDefault="002D6BEE" w:rsidP="00BB34DD">
            <w:pPr>
              <w:pStyle w:val="TAC"/>
              <w:rPr>
                <w:ins w:id="44097"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2736E87E" w14:textId="77777777" w:rsidR="002D6BEE" w:rsidRPr="00020619" w:rsidRDefault="002D6BEE" w:rsidP="00BB34DD">
            <w:pPr>
              <w:pStyle w:val="TAC"/>
              <w:rPr>
                <w:ins w:id="4409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0081E831" w14:textId="77777777" w:rsidR="002D6BEE" w:rsidRPr="00020619" w:rsidRDefault="002D6BEE" w:rsidP="00BB34DD">
            <w:pPr>
              <w:pStyle w:val="TAC"/>
              <w:rPr>
                <w:ins w:id="44099" w:author="BigCREditor-RAN4#104-bis" w:date="2022-10-21T15:08:00Z"/>
                <w:szCs w:val="18"/>
              </w:rPr>
            </w:pPr>
            <w:ins w:id="44100" w:author="BigCREditor-RAN4#104-bis" w:date="2022-10-21T15:08:00Z">
              <w:r w:rsidRPr="00020619">
                <w:rPr>
                  <w:szCs w:val="18"/>
                </w:rPr>
                <w:t>-112.50</w:t>
              </w:r>
            </w:ins>
          </w:p>
        </w:tc>
      </w:tr>
      <w:tr w:rsidR="002D6BEE" w:rsidRPr="00020619" w14:paraId="56BE1097" w14:textId="77777777" w:rsidTr="00BB34DD">
        <w:trPr>
          <w:trHeight w:val="187"/>
          <w:jc w:val="center"/>
          <w:ins w:id="44101"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530BE829" w14:textId="77777777" w:rsidR="002D6BEE" w:rsidRPr="00020619" w:rsidRDefault="002D6BEE" w:rsidP="00BB34DD">
            <w:pPr>
              <w:pStyle w:val="TAL"/>
              <w:rPr>
                <w:ins w:id="44102"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0AD656F6" w14:textId="77777777" w:rsidR="002D6BEE" w:rsidRPr="00020619" w:rsidRDefault="002D6BEE" w:rsidP="00BB34DD">
            <w:pPr>
              <w:pStyle w:val="TAL"/>
              <w:rPr>
                <w:ins w:id="44103" w:author="BigCREditor-RAN4#104-bis" w:date="2022-10-21T15:08:00Z"/>
                <w:rFonts w:eastAsia="Calibri"/>
                <w:sz w:val="15"/>
                <w:szCs w:val="15"/>
              </w:rPr>
            </w:pPr>
            <w:ins w:id="44104"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5BD2BFEE" w14:textId="77777777" w:rsidR="002D6BEE" w:rsidRPr="00020619" w:rsidRDefault="002D6BEE" w:rsidP="00BB34DD">
            <w:pPr>
              <w:pStyle w:val="TAC"/>
              <w:rPr>
                <w:ins w:id="44105"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3F19FFE0" w14:textId="77777777" w:rsidR="002D6BEE" w:rsidRPr="00020619" w:rsidRDefault="002D6BEE" w:rsidP="00BB34DD">
            <w:pPr>
              <w:pStyle w:val="TAC"/>
              <w:rPr>
                <w:ins w:id="44106"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637A1C39" w14:textId="77777777" w:rsidR="002D6BEE" w:rsidRPr="00020619" w:rsidRDefault="002D6BEE" w:rsidP="00BB34DD">
            <w:pPr>
              <w:pStyle w:val="TAC"/>
              <w:rPr>
                <w:ins w:id="44107"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5E99AD78" w14:textId="77777777" w:rsidR="002D6BEE" w:rsidRPr="00020619" w:rsidRDefault="002D6BEE" w:rsidP="00BB34DD">
            <w:pPr>
              <w:pStyle w:val="TAC"/>
              <w:rPr>
                <w:ins w:id="4410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hideMark/>
          </w:tcPr>
          <w:p w14:paraId="48A0AA9C" w14:textId="77777777" w:rsidR="002D6BEE" w:rsidRPr="00020619" w:rsidRDefault="002D6BEE" w:rsidP="00BB34DD">
            <w:pPr>
              <w:pStyle w:val="TAC"/>
              <w:rPr>
                <w:ins w:id="44109" w:author="BigCREditor-RAN4#104-bis" w:date="2022-10-21T15:08:00Z"/>
                <w:szCs w:val="18"/>
              </w:rPr>
            </w:pPr>
            <w:ins w:id="44110" w:author="BigCREditor-RAN4#104-bis" w:date="2022-10-21T15:08:00Z">
              <w:r w:rsidRPr="00020619">
                <w:rPr>
                  <w:szCs w:val="18"/>
                </w:rPr>
                <w:t>-112.00</w:t>
              </w:r>
            </w:ins>
          </w:p>
        </w:tc>
      </w:tr>
      <w:tr w:rsidR="002D6BEE" w:rsidRPr="00020619" w14:paraId="4CED808F" w14:textId="77777777" w:rsidTr="00BB34DD">
        <w:trPr>
          <w:trHeight w:val="187"/>
          <w:jc w:val="center"/>
          <w:ins w:id="44111" w:author="BigCREditor-RAN4#104-bis" w:date="2022-10-21T15:08:00Z"/>
        </w:trPr>
        <w:tc>
          <w:tcPr>
            <w:tcW w:w="1038" w:type="dxa"/>
            <w:tcBorders>
              <w:top w:val="nil"/>
              <w:left w:val="single" w:sz="4" w:space="0" w:color="auto"/>
              <w:bottom w:val="single" w:sz="4" w:space="0" w:color="auto"/>
              <w:right w:val="single" w:sz="4" w:space="0" w:color="auto"/>
            </w:tcBorders>
            <w:shd w:val="clear" w:color="auto" w:fill="auto"/>
            <w:hideMark/>
          </w:tcPr>
          <w:p w14:paraId="548F5C9A" w14:textId="77777777" w:rsidR="002D6BEE" w:rsidRPr="00020619" w:rsidRDefault="002D6BEE" w:rsidP="00BB34DD">
            <w:pPr>
              <w:pStyle w:val="TAL"/>
              <w:rPr>
                <w:ins w:id="44112" w:author="BigCREditor-RAN4#104-bis" w:date="2022-10-21T15:08:00Z"/>
                <w:rFonts w:eastAsia="Calibri"/>
                <w:szCs w:val="22"/>
                <w:vertAlign w:val="superscript"/>
              </w:rPr>
            </w:pPr>
          </w:p>
        </w:tc>
        <w:tc>
          <w:tcPr>
            <w:tcW w:w="1651" w:type="dxa"/>
            <w:tcBorders>
              <w:left w:val="single" w:sz="4" w:space="0" w:color="auto"/>
              <w:bottom w:val="single" w:sz="4" w:space="0" w:color="auto"/>
              <w:right w:val="single" w:sz="4" w:space="0" w:color="auto"/>
            </w:tcBorders>
            <w:hideMark/>
          </w:tcPr>
          <w:p w14:paraId="1AE0616E" w14:textId="77777777" w:rsidR="002D6BEE" w:rsidRPr="00020619" w:rsidRDefault="002D6BEE" w:rsidP="00BB34DD">
            <w:pPr>
              <w:pStyle w:val="TAL"/>
              <w:rPr>
                <w:ins w:id="44113" w:author="BigCREditor-RAN4#104-bis" w:date="2022-10-21T15:08:00Z"/>
                <w:rFonts w:eastAsia="Calibri"/>
                <w:sz w:val="15"/>
                <w:szCs w:val="15"/>
              </w:rPr>
            </w:pPr>
            <w:ins w:id="44114"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2D067880" w14:textId="77777777" w:rsidR="002D6BEE" w:rsidRPr="00020619" w:rsidRDefault="002D6BEE" w:rsidP="00BB34DD">
            <w:pPr>
              <w:pStyle w:val="TAC"/>
              <w:rPr>
                <w:ins w:id="44115"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hideMark/>
          </w:tcPr>
          <w:p w14:paraId="6C49A189" w14:textId="77777777" w:rsidR="002D6BEE" w:rsidRPr="00020619" w:rsidRDefault="002D6BEE" w:rsidP="00BB34DD">
            <w:pPr>
              <w:pStyle w:val="TAC"/>
              <w:rPr>
                <w:ins w:id="44116" w:author="BigCREditor-RAN4#104-bis" w:date="2022-10-21T15:08:00Z"/>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5FC6F935" w14:textId="77777777" w:rsidR="002D6BEE" w:rsidRPr="00020619" w:rsidRDefault="002D6BEE" w:rsidP="00BB34DD">
            <w:pPr>
              <w:pStyle w:val="TAC"/>
              <w:rPr>
                <w:ins w:id="44117" w:author="BigCREditor-RAN4#104-bis" w:date="2022-10-21T15:08:00Z"/>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6F534A95" w14:textId="77777777" w:rsidR="002D6BEE" w:rsidRPr="00020619" w:rsidRDefault="002D6BEE" w:rsidP="00BB34DD">
            <w:pPr>
              <w:pStyle w:val="TAC"/>
              <w:rPr>
                <w:ins w:id="44118"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hideMark/>
          </w:tcPr>
          <w:p w14:paraId="69611848" w14:textId="77777777" w:rsidR="002D6BEE" w:rsidRPr="00020619" w:rsidRDefault="002D6BEE" w:rsidP="00BB34DD">
            <w:pPr>
              <w:pStyle w:val="TAC"/>
              <w:rPr>
                <w:ins w:id="44119" w:author="BigCREditor-RAN4#104-bis" w:date="2022-10-21T15:08:00Z"/>
                <w:szCs w:val="18"/>
              </w:rPr>
            </w:pPr>
            <w:ins w:id="44120" w:author="BigCREditor-RAN4#104-bis" w:date="2022-10-21T15:08:00Z">
              <w:r w:rsidRPr="00020619">
                <w:rPr>
                  <w:szCs w:val="18"/>
                </w:rPr>
                <w:t>-111.50</w:t>
              </w:r>
            </w:ins>
          </w:p>
        </w:tc>
      </w:tr>
      <w:tr w:rsidR="002D6BEE" w:rsidRPr="00020619" w14:paraId="486F1098" w14:textId="77777777" w:rsidTr="00BB34DD">
        <w:trPr>
          <w:trHeight w:val="187"/>
          <w:jc w:val="center"/>
          <w:ins w:id="44121" w:author="BigCREditor-RAN4#104-bis" w:date="2022-10-21T15:08:00Z"/>
        </w:trPr>
        <w:tc>
          <w:tcPr>
            <w:tcW w:w="1038" w:type="dxa"/>
            <w:tcBorders>
              <w:top w:val="single" w:sz="4" w:space="0" w:color="auto"/>
              <w:left w:val="single" w:sz="4" w:space="0" w:color="auto"/>
              <w:bottom w:val="nil"/>
              <w:right w:val="single" w:sz="4" w:space="0" w:color="auto"/>
            </w:tcBorders>
            <w:shd w:val="clear" w:color="auto" w:fill="auto"/>
          </w:tcPr>
          <w:p w14:paraId="4E69D832" w14:textId="77777777" w:rsidR="002D6BEE" w:rsidRPr="00020619" w:rsidRDefault="002D6BEE" w:rsidP="00BB34DD">
            <w:pPr>
              <w:pStyle w:val="TAL"/>
              <w:rPr>
                <w:ins w:id="44122" w:author="BigCREditor-RAN4#104-bis" w:date="2022-10-21T15:08:00Z"/>
              </w:rPr>
            </w:pPr>
            <w:ins w:id="44123" w:author="BigCREditor-RAN4#104-bis" w:date="2022-10-21T15:08:00Z">
              <w:r w:rsidRPr="00020619">
                <w:t>Io</w:t>
              </w:r>
              <w:r w:rsidRPr="00020619">
                <w:rPr>
                  <w:vertAlign w:val="superscript"/>
                </w:rPr>
                <w:t>Note3</w:t>
              </w:r>
            </w:ins>
          </w:p>
        </w:tc>
        <w:tc>
          <w:tcPr>
            <w:tcW w:w="1651" w:type="dxa"/>
            <w:tcBorders>
              <w:top w:val="single" w:sz="4" w:space="0" w:color="auto"/>
              <w:left w:val="single" w:sz="4" w:space="0" w:color="auto"/>
              <w:right w:val="single" w:sz="4" w:space="0" w:color="auto"/>
            </w:tcBorders>
          </w:tcPr>
          <w:p w14:paraId="4D97E5BB" w14:textId="77777777" w:rsidR="002D6BEE" w:rsidRPr="00020619" w:rsidRDefault="002D6BEE" w:rsidP="00BB34DD">
            <w:pPr>
              <w:pStyle w:val="TAL"/>
              <w:rPr>
                <w:ins w:id="44124" w:author="BigCREditor-RAN4#104-bis" w:date="2022-10-21T15:08:00Z"/>
                <w:sz w:val="15"/>
                <w:szCs w:val="15"/>
              </w:rPr>
            </w:pPr>
            <w:ins w:id="44125"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57552288" w14:textId="77777777" w:rsidR="002D6BEE" w:rsidRPr="00020619" w:rsidRDefault="002D6BEE" w:rsidP="00BB34DD">
            <w:pPr>
              <w:pStyle w:val="TAC"/>
              <w:rPr>
                <w:ins w:id="44126" w:author="BigCREditor-RAN4#104-bis" w:date="2022-10-21T15:08:00Z"/>
              </w:rPr>
            </w:pPr>
            <w:ins w:id="44127" w:author="BigCREditor-RAN4#104-bis" w:date="2022-10-21T15:08:00Z">
              <w:r w:rsidRPr="00020619">
                <w:t>1,2,4</w:t>
              </w:r>
            </w:ins>
          </w:p>
        </w:tc>
        <w:tc>
          <w:tcPr>
            <w:tcW w:w="893" w:type="dxa"/>
            <w:tcBorders>
              <w:top w:val="single" w:sz="4" w:space="0" w:color="auto"/>
              <w:left w:val="single" w:sz="4" w:space="0" w:color="auto"/>
              <w:bottom w:val="nil"/>
              <w:right w:val="single" w:sz="4" w:space="0" w:color="auto"/>
            </w:tcBorders>
            <w:shd w:val="clear" w:color="auto" w:fill="auto"/>
          </w:tcPr>
          <w:p w14:paraId="781A8EF3" w14:textId="77777777" w:rsidR="002D6BEE" w:rsidRPr="00020619" w:rsidRDefault="002D6BEE" w:rsidP="00BB34DD">
            <w:pPr>
              <w:pStyle w:val="TAC"/>
              <w:rPr>
                <w:ins w:id="44128" w:author="BigCREditor-RAN4#104-bis" w:date="2022-10-21T15:08:00Z"/>
              </w:rPr>
            </w:pPr>
            <w:ins w:id="44129" w:author="BigCREditor-RAN4#104-bis" w:date="2022-10-21T15:08:00Z">
              <w:r w:rsidRPr="00020619">
                <w:t>dBm/</w:t>
              </w:r>
            </w:ins>
          </w:p>
          <w:p w14:paraId="2DEAEE6C" w14:textId="77777777" w:rsidR="002D6BEE" w:rsidRPr="00020619" w:rsidRDefault="002D6BEE" w:rsidP="00BB34DD">
            <w:pPr>
              <w:pStyle w:val="TAC"/>
              <w:rPr>
                <w:ins w:id="44130" w:author="BigCREditor-RAN4#104-bis" w:date="2022-10-21T15:08:00Z"/>
              </w:rPr>
            </w:pPr>
            <w:ins w:id="44131" w:author="BigCREditor-RAN4#104-bis" w:date="2022-10-21T15:08:00Z">
              <w:r w:rsidRPr="00020619">
                <w:t>9.36MHz</w:t>
              </w:r>
            </w:ins>
          </w:p>
        </w:tc>
        <w:tc>
          <w:tcPr>
            <w:tcW w:w="1942" w:type="dxa"/>
            <w:gridSpan w:val="4"/>
            <w:tcBorders>
              <w:top w:val="single" w:sz="4" w:space="0" w:color="auto"/>
              <w:left w:val="single" w:sz="4" w:space="0" w:color="auto"/>
              <w:bottom w:val="nil"/>
              <w:right w:val="single" w:sz="4" w:space="0" w:color="auto"/>
            </w:tcBorders>
            <w:shd w:val="clear" w:color="auto" w:fill="auto"/>
          </w:tcPr>
          <w:p w14:paraId="28C97FAD" w14:textId="77777777" w:rsidR="002D6BEE" w:rsidRPr="00020619" w:rsidRDefault="002D6BEE" w:rsidP="00BB34DD">
            <w:pPr>
              <w:pStyle w:val="TAC"/>
              <w:rPr>
                <w:ins w:id="44132" w:author="BigCREditor-RAN4#104-bis" w:date="2022-10-21T15:08:00Z"/>
              </w:rPr>
            </w:pPr>
            <w:ins w:id="44133" w:author="BigCREditor-RAN4#104-bis" w:date="2022-10-21T15:08:00Z">
              <w:r w:rsidRPr="00020619">
                <w:t>-56.28</w:t>
              </w:r>
            </w:ins>
          </w:p>
        </w:tc>
        <w:tc>
          <w:tcPr>
            <w:tcW w:w="1091" w:type="dxa"/>
            <w:gridSpan w:val="2"/>
            <w:tcBorders>
              <w:top w:val="single" w:sz="4" w:space="0" w:color="auto"/>
              <w:left w:val="single" w:sz="4" w:space="0" w:color="auto"/>
              <w:bottom w:val="nil"/>
              <w:right w:val="single" w:sz="4" w:space="0" w:color="auto"/>
            </w:tcBorders>
            <w:shd w:val="clear" w:color="auto" w:fill="auto"/>
          </w:tcPr>
          <w:p w14:paraId="5533CC8A" w14:textId="77777777" w:rsidR="002D6BEE" w:rsidRPr="00020619" w:rsidRDefault="002D6BEE" w:rsidP="00BB34DD">
            <w:pPr>
              <w:pStyle w:val="TAC"/>
              <w:rPr>
                <w:ins w:id="44134" w:author="BigCREditor-RAN4#104-bis" w:date="2022-10-21T15:08:00Z"/>
              </w:rPr>
            </w:pPr>
            <w:ins w:id="44135" w:author="BigCREditor-RAN4#104-bis" w:date="2022-10-21T15:08:00Z">
              <w:r w:rsidRPr="00020619">
                <w:rPr>
                  <w:sz w:val="16"/>
                  <w:szCs w:val="16"/>
                </w:rPr>
                <w:t>(Io for Channel 2 +19.75dB)</w:t>
              </w:r>
            </w:ins>
          </w:p>
        </w:tc>
        <w:tc>
          <w:tcPr>
            <w:tcW w:w="831" w:type="dxa"/>
            <w:tcBorders>
              <w:top w:val="single" w:sz="4" w:space="0" w:color="auto"/>
              <w:left w:val="single" w:sz="4" w:space="0" w:color="auto"/>
              <w:bottom w:val="single" w:sz="4" w:space="0" w:color="auto"/>
              <w:right w:val="single" w:sz="4" w:space="0" w:color="auto"/>
            </w:tcBorders>
          </w:tcPr>
          <w:p w14:paraId="3F3AA8EB" w14:textId="77777777" w:rsidR="002D6BEE" w:rsidRPr="00020619" w:rsidRDefault="002D6BEE" w:rsidP="00BB34DD">
            <w:pPr>
              <w:pStyle w:val="TAC"/>
              <w:rPr>
                <w:ins w:id="44136" w:author="BigCREditor-RAN4#104-bis" w:date="2022-10-21T15:08:00Z"/>
              </w:rPr>
            </w:pPr>
            <w:ins w:id="44137" w:author="BigCREditor-RAN4#104-bis" w:date="2022-10-21T15:08:00Z">
              <w:r w:rsidRPr="00020619">
                <w:t>-85.28</w:t>
              </w:r>
            </w:ins>
          </w:p>
        </w:tc>
      </w:tr>
      <w:tr w:rsidR="002D6BEE" w:rsidRPr="00020619" w14:paraId="1539F4A3" w14:textId="77777777" w:rsidTr="00BB34DD">
        <w:trPr>
          <w:trHeight w:val="187"/>
          <w:jc w:val="center"/>
          <w:ins w:id="44138" w:author="BigCREditor-RAN4#104-bis" w:date="2022-10-21T15:08:00Z"/>
        </w:trPr>
        <w:tc>
          <w:tcPr>
            <w:tcW w:w="1038" w:type="dxa"/>
            <w:tcBorders>
              <w:top w:val="nil"/>
              <w:left w:val="single" w:sz="4" w:space="0" w:color="auto"/>
              <w:bottom w:val="nil"/>
              <w:right w:val="single" w:sz="4" w:space="0" w:color="auto"/>
            </w:tcBorders>
            <w:shd w:val="clear" w:color="auto" w:fill="auto"/>
          </w:tcPr>
          <w:p w14:paraId="67DC6D29" w14:textId="77777777" w:rsidR="002D6BEE" w:rsidRPr="00020619" w:rsidRDefault="002D6BEE" w:rsidP="00BB34DD">
            <w:pPr>
              <w:pStyle w:val="TAL"/>
              <w:rPr>
                <w:ins w:id="44139" w:author="BigCREditor-RAN4#104-bis" w:date="2022-10-21T15:08:00Z"/>
              </w:rPr>
            </w:pPr>
          </w:p>
        </w:tc>
        <w:tc>
          <w:tcPr>
            <w:tcW w:w="1651" w:type="dxa"/>
            <w:tcBorders>
              <w:left w:val="single" w:sz="4" w:space="0" w:color="auto"/>
              <w:right w:val="single" w:sz="4" w:space="0" w:color="auto"/>
            </w:tcBorders>
          </w:tcPr>
          <w:p w14:paraId="0E54A4D9" w14:textId="77777777" w:rsidR="002D6BEE" w:rsidRPr="00020619" w:rsidRDefault="002D6BEE" w:rsidP="00BB34DD">
            <w:pPr>
              <w:pStyle w:val="TAL"/>
              <w:rPr>
                <w:ins w:id="44140" w:author="BigCREditor-RAN4#104-bis" w:date="2022-10-21T15:08:00Z"/>
                <w:rFonts w:eastAsia="Calibri"/>
                <w:sz w:val="15"/>
                <w:szCs w:val="15"/>
              </w:rPr>
            </w:pPr>
            <w:ins w:id="44141"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6044E256" w14:textId="77777777" w:rsidR="002D6BEE" w:rsidRPr="00020619" w:rsidRDefault="002D6BEE" w:rsidP="00BB34DD">
            <w:pPr>
              <w:pStyle w:val="TAC"/>
              <w:rPr>
                <w:ins w:id="4414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4DABDE59" w14:textId="77777777" w:rsidR="002D6BEE" w:rsidRPr="00020619" w:rsidRDefault="002D6BEE" w:rsidP="00BB34DD">
            <w:pPr>
              <w:pStyle w:val="TAC"/>
              <w:rPr>
                <w:ins w:id="44143"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557DE5C1" w14:textId="77777777" w:rsidR="002D6BEE" w:rsidRPr="00020619" w:rsidRDefault="002D6BEE" w:rsidP="00BB34DD">
            <w:pPr>
              <w:pStyle w:val="TAC"/>
              <w:rPr>
                <w:ins w:id="4414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59E40CC1" w14:textId="77777777" w:rsidR="002D6BEE" w:rsidRPr="00020619" w:rsidRDefault="002D6BEE" w:rsidP="00BB34DD">
            <w:pPr>
              <w:pStyle w:val="TAC"/>
              <w:rPr>
                <w:ins w:id="4414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CCA3AAE" w14:textId="77777777" w:rsidR="002D6BEE" w:rsidRPr="00020619" w:rsidRDefault="002D6BEE" w:rsidP="00BB34DD">
            <w:pPr>
              <w:pStyle w:val="TAC"/>
              <w:rPr>
                <w:ins w:id="44146" w:author="BigCREditor-RAN4#104-bis" w:date="2022-10-21T15:08:00Z"/>
              </w:rPr>
            </w:pPr>
            <w:ins w:id="44147" w:author="BigCREditor-RAN4#104-bis" w:date="2022-10-21T15:08:00Z">
              <w:r w:rsidRPr="00020619">
                <w:t>-84.78</w:t>
              </w:r>
            </w:ins>
          </w:p>
        </w:tc>
      </w:tr>
      <w:tr w:rsidR="002D6BEE" w:rsidRPr="00020619" w14:paraId="5238BAE2" w14:textId="77777777" w:rsidTr="00BB34DD">
        <w:trPr>
          <w:trHeight w:val="187"/>
          <w:jc w:val="center"/>
          <w:ins w:id="44148" w:author="BigCREditor-RAN4#104-bis" w:date="2022-10-21T15:08:00Z"/>
        </w:trPr>
        <w:tc>
          <w:tcPr>
            <w:tcW w:w="1038" w:type="dxa"/>
            <w:tcBorders>
              <w:top w:val="nil"/>
              <w:left w:val="single" w:sz="4" w:space="0" w:color="auto"/>
              <w:bottom w:val="nil"/>
              <w:right w:val="single" w:sz="4" w:space="0" w:color="auto"/>
            </w:tcBorders>
            <w:shd w:val="clear" w:color="auto" w:fill="auto"/>
          </w:tcPr>
          <w:p w14:paraId="6B6AD95E" w14:textId="77777777" w:rsidR="002D6BEE" w:rsidRPr="00020619" w:rsidRDefault="002D6BEE" w:rsidP="00BB34DD">
            <w:pPr>
              <w:pStyle w:val="TAL"/>
              <w:rPr>
                <w:ins w:id="44149" w:author="BigCREditor-RAN4#104-bis" w:date="2022-10-21T15:08:00Z"/>
              </w:rPr>
            </w:pPr>
          </w:p>
        </w:tc>
        <w:tc>
          <w:tcPr>
            <w:tcW w:w="1651" w:type="dxa"/>
            <w:tcBorders>
              <w:left w:val="single" w:sz="4" w:space="0" w:color="auto"/>
              <w:right w:val="single" w:sz="4" w:space="0" w:color="auto"/>
            </w:tcBorders>
          </w:tcPr>
          <w:p w14:paraId="7D21E846" w14:textId="77777777" w:rsidR="002D6BEE" w:rsidRPr="00020619" w:rsidRDefault="002D6BEE" w:rsidP="00BB34DD">
            <w:pPr>
              <w:pStyle w:val="TAL"/>
              <w:rPr>
                <w:ins w:id="44150" w:author="BigCREditor-RAN4#104-bis" w:date="2022-10-21T15:08:00Z"/>
                <w:rFonts w:eastAsia="Calibri"/>
                <w:sz w:val="15"/>
                <w:szCs w:val="15"/>
              </w:rPr>
            </w:pPr>
            <w:ins w:id="44151"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18D8D2D2" w14:textId="77777777" w:rsidR="002D6BEE" w:rsidRPr="00020619" w:rsidRDefault="002D6BEE" w:rsidP="00BB34DD">
            <w:pPr>
              <w:pStyle w:val="TAC"/>
              <w:rPr>
                <w:ins w:id="4415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511C92D6" w14:textId="77777777" w:rsidR="002D6BEE" w:rsidRPr="00020619" w:rsidRDefault="002D6BEE" w:rsidP="00BB34DD">
            <w:pPr>
              <w:pStyle w:val="TAC"/>
              <w:rPr>
                <w:ins w:id="44153"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5039FFB2" w14:textId="77777777" w:rsidR="002D6BEE" w:rsidRPr="00020619" w:rsidRDefault="002D6BEE" w:rsidP="00BB34DD">
            <w:pPr>
              <w:pStyle w:val="TAC"/>
              <w:rPr>
                <w:ins w:id="4415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5C133557" w14:textId="77777777" w:rsidR="002D6BEE" w:rsidRPr="00020619" w:rsidRDefault="002D6BEE" w:rsidP="00BB34DD">
            <w:pPr>
              <w:pStyle w:val="TAC"/>
              <w:rPr>
                <w:ins w:id="4415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67F23719" w14:textId="77777777" w:rsidR="002D6BEE" w:rsidRPr="00020619" w:rsidRDefault="002D6BEE" w:rsidP="00BB34DD">
            <w:pPr>
              <w:pStyle w:val="TAC"/>
              <w:rPr>
                <w:ins w:id="44156" w:author="BigCREditor-RAN4#104-bis" w:date="2022-10-21T15:08:00Z"/>
              </w:rPr>
            </w:pPr>
            <w:ins w:id="44157" w:author="BigCREditor-RAN4#104-bis" w:date="2022-10-21T15:08:00Z">
              <w:r w:rsidRPr="00020619">
                <w:t>-84.28</w:t>
              </w:r>
            </w:ins>
          </w:p>
        </w:tc>
      </w:tr>
      <w:tr w:rsidR="002D6BEE" w:rsidRPr="00020619" w14:paraId="5E2DB2B7" w14:textId="77777777" w:rsidTr="00BB34DD">
        <w:trPr>
          <w:trHeight w:val="187"/>
          <w:jc w:val="center"/>
          <w:ins w:id="44158" w:author="BigCREditor-RAN4#104-bis" w:date="2022-10-21T15:08:00Z"/>
        </w:trPr>
        <w:tc>
          <w:tcPr>
            <w:tcW w:w="1038" w:type="dxa"/>
            <w:tcBorders>
              <w:top w:val="nil"/>
              <w:left w:val="single" w:sz="4" w:space="0" w:color="auto"/>
              <w:bottom w:val="nil"/>
              <w:right w:val="single" w:sz="4" w:space="0" w:color="auto"/>
            </w:tcBorders>
            <w:shd w:val="clear" w:color="auto" w:fill="auto"/>
          </w:tcPr>
          <w:p w14:paraId="65665328" w14:textId="77777777" w:rsidR="002D6BEE" w:rsidRPr="00020619" w:rsidRDefault="002D6BEE" w:rsidP="00BB34DD">
            <w:pPr>
              <w:pStyle w:val="TAL"/>
              <w:rPr>
                <w:ins w:id="44159" w:author="BigCREditor-RAN4#104-bis" w:date="2022-10-21T15:08:00Z"/>
              </w:rPr>
            </w:pPr>
          </w:p>
        </w:tc>
        <w:tc>
          <w:tcPr>
            <w:tcW w:w="1651" w:type="dxa"/>
            <w:tcBorders>
              <w:left w:val="single" w:sz="4" w:space="0" w:color="auto"/>
              <w:right w:val="single" w:sz="4" w:space="0" w:color="auto"/>
            </w:tcBorders>
          </w:tcPr>
          <w:p w14:paraId="21910451" w14:textId="77777777" w:rsidR="002D6BEE" w:rsidRPr="00020619" w:rsidRDefault="002D6BEE" w:rsidP="00BB34DD">
            <w:pPr>
              <w:pStyle w:val="TAL"/>
              <w:rPr>
                <w:ins w:id="44160" w:author="BigCREditor-RAN4#104-bis" w:date="2022-10-21T15:08:00Z"/>
                <w:rFonts w:eastAsia="Calibri"/>
                <w:sz w:val="15"/>
                <w:szCs w:val="15"/>
                <w:lang w:val="sv-SE"/>
              </w:rPr>
            </w:pPr>
            <w:ins w:id="44161"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535F68A6" w14:textId="77777777" w:rsidR="002D6BEE" w:rsidRPr="00020619" w:rsidRDefault="002D6BEE" w:rsidP="00BB34DD">
            <w:pPr>
              <w:pStyle w:val="TAC"/>
              <w:rPr>
                <w:ins w:id="44162"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0E3E7E40" w14:textId="77777777" w:rsidR="002D6BEE" w:rsidRPr="00020619" w:rsidRDefault="002D6BEE" w:rsidP="00BB34DD">
            <w:pPr>
              <w:pStyle w:val="TAC"/>
              <w:rPr>
                <w:ins w:id="44163"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0E7E1DD7" w14:textId="77777777" w:rsidR="002D6BEE" w:rsidRPr="00020619" w:rsidRDefault="002D6BEE" w:rsidP="00BB34DD">
            <w:pPr>
              <w:pStyle w:val="TAC"/>
              <w:rPr>
                <w:ins w:id="44164"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174B8A9D" w14:textId="77777777" w:rsidR="002D6BEE" w:rsidRPr="00020619" w:rsidRDefault="002D6BEE" w:rsidP="00BB34DD">
            <w:pPr>
              <w:pStyle w:val="TAC"/>
              <w:rPr>
                <w:ins w:id="44165"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481163C7" w14:textId="77777777" w:rsidR="002D6BEE" w:rsidRPr="00020619" w:rsidRDefault="002D6BEE" w:rsidP="00BB34DD">
            <w:pPr>
              <w:pStyle w:val="TAC"/>
              <w:rPr>
                <w:ins w:id="44166" w:author="BigCREditor-RAN4#104-bis" w:date="2022-10-21T15:08:00Z"/>
              </w:rPr>
            </w:pPr>
            <w:ins w:id="44167" w:author="BigCREditor-RAN4#104-bis" w:date="2022-10-21T15:08:00Z">
              <w:r w:rsidRPr="00020619">
                <w:t>-83.78</w:t>
              </w:r>
            </w:ins>
          </w:p>
        </w:tc>
      </w:tr>
      <w:tr w:rsidR="002D6BEE" w:rsidRPr="00020619" w14:paraId="4AAFC2C1" w14:textId="77777777" w:rsidTr="00BB34DD">
        <w:trPr>
          <w:trHeight w:val="187"/>
          <w:jc w:val="center"/>
          <w:ins w:id="44168" w:author="BigCREditor-RAN4#104-bis" w:date="2022-10-21T15:08:00Z"/>
        </w:trPr>
        <w:tc>
          <w:tcPr>
            <w:tcW w:w="1038" w:type="dxa"/>
            <w:tcBorders>
              <w:top w:val="nil"/>
              <w:left w:val="single" w:sz="4" w:space="0" w:color="auto"/>
              <w:bottom w:val="nil"/>
              <w:right w:val="single" w:sz="4" w:space="0" w:color="auto"/>
            </w:tcBorders>
            <w:shd w:val="clear" w:color="auto" w:fill="auto"/>
          </w:tcPr>
          <w:p w14:paraId="1A2E0620" w14:textId="77777777" w:rsidR="002D6BEE" w:rsidRPr="00020619" w:rsidRDefault="002D6BEE" w:rsidP="00BB34DD">
            <w:pPr>
              <w:pStyle w:val="TAL"/>
              <w:rPr>
                <w:ins w:id="44169" w:author="BigCREditor-RAN4#104-bis" w:date="2022-10-21T15:08:00Z"/>
              </w:rPr>
            </w:pPr>
          </w:p>
        </w:tc>
        <w:tc>
          <w:tcPr>
            <w:tcW w:w="1651" w:type="dxa"/>
            <w:tcBorders>
              <w:left w:val="single" w:sz="4" w:space="0" w:color="auto"/>
              <w:right w:val="single" w:sz="4" w:space="0" w:color="auto"/>
            </w:tcBorders>
          </w:tcPr>
          <w:p w14:paraId="72ADC5D3" w14:textId="77777777" w:rsidR="002D6BEE" w:rsidRPr="00020619" w:rsidRDefault="002D6BEE" w:rsidP="00BB34DD">
            <w:pPr>
              <w:pStyle w:val="TAL"/>
              <w:rPr>
                <w:ins w:id="44170" w:author="BigCREditor-RAN4#104-bis" w:date="2022-10-21T15:08:00Z"/>
                <w:rFonts w:eastAsia="Calibri"/>
                <w:sz w:val="15"/>
                <w:szCs w:val="15"/>
                <w:lang w:val="sv-SE"/>
              </w:rPr>
            </w:pPr>
            <w:ins w:id="44171"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0F8B2571" w14:textId="77777777" w:rsidR="002D6BEE" w:rsidRPr="00020619" w:rsidRDefault="002D6BEE" w:rsidP="00BB34DD">
            <w:pPr>
              <w:pStyle w:val="TAC"/>
              <w:rPr>
                <w:ins w:id="44172"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tcPr>
          <w:p w14:paraId="68282834" w14:textId="77777777" w:rsidR="002D6BEE" w:rsidRPr="00020619" w:rsidRDefault="002D6BEE" w:rsidP="00BB34DD">
            <w:pPr>
              <w:pStyle w:val="TAC"/>
              <w:rPr>
                <w:ins w:id="44173" w:author="BigCREditor-RAN4#104-bis" w:date="2022-10-21T15:08:00Z"/>
                <w:lang w:val="sv-SE"/>
              </w:rPr>
            </w:pPr>
          </w:p>
        </w:tc>
        <w:tc>
          <w:tcPr>
            <w:tcW w:w="1942" w:type="dxa"/>
            <w:gridSpan w:val="4"/>
            <w:tcBorders>
              <w:top w:val="nil"/>
              <w:left w:val="single" w:sz="4" w:space="0" w:color="auto"/>
              <w:bottom w:val="nil"/>
              <w:right w:val="single" w:sz="4" w:space="0" w:color="auto"/>
            </w:tcBorders>
            <w:shd w:val="clear" w:color="auto" w:fill="auto"/>
          </w:tcPr>
          <w:p w14:paraId="679B5005" w14:textId="77777777" w:rsidR="002D6BEE" w:rsidRPr="00020619" w:rsidRDefault="002D6BEE" w:rsidP="00BB34DD">
            <w:pPr>
              <w:pStyle w:val="TAC"/>
              <w:rPr>
                <w:ins w:id="44174" w:author="BigCREditor-RAN4#104-bis" w:date="2022-10-21T15:08:00Z"/>
                <w:lang w:val="sv-SE"/>
              </w:rPr>
            </w:pPr>
          </w:p>
        </w:tc>
        <w:tc>
          <w:tcPr>
            <w:tcW w:w="1091" w:type="dxa"/>
            <w:gridSpan w:val="2"/>
            <w:tcBorders>
              <w:top w:val="nil"/>
              <w:left w:val="single" w:sz="4" w:space="0" w:color="auto"/>
              <w:bottom w:val="nil"/>
              <w:right w:val="single" w:sz="4" w:space="0" w:color="auto"/>
            </w:tcBorders>
            <w:shd w:val="clear" w:color="auto" w:fill="auto"/>
          </w:tcPr>
          <w:p w14:paraId="4C59B6B1" w14:textId="77777777" w:rsidR="002D6BEE" w:rsidRPr="00020619" w:rsidRDefault="002D6BEE" w:rsidP="00BB34DD">
            <w:pPr>
              <w:pStyle w:val="TAC"/>
              <w:rPr>
                <w:ins w:id="44175"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28C28D34" w14:textId="77777777" w:rsidR="002D6BEE" w:rsidRPr="00020619" w:rsidRDefault="002D6BEE" w:rsidP="00BB34DD">
            <w:pPr>
              <w:pStyle w:val="TAC"/>
              <w:rPr>
                <w:ins w:id="44176" w:author="BigCREditor-RAN4#104-bis" w:date="2022-10-21T15:08:00Z"/>
              </w:rPr>
            </w:pPr>
            <w:ins w:id="44177" w:author="BigCREditor-RAN4#104-bis" w:date="2022-10-21T15:08:00Z">
              <w:r w:rsidRPr="00020619">
                <w:t>-83.28</w:t>
              </w:r>
            </w:ins>
          </w:p>
        </w:tc>
      </w:tr>
      <w:tr w:rsidR="002D6BEE" w:rsidRPr="00020619" w14:paraId="421AD7D0" w14:textId="77777777" w:rsidTr="00BB34DD">
        <w:trPr>
          <w:trHeight w:val="187"/>
          <w:jc w:val="center"/>
          <w:ins w:id="44178" w:author="BigCREditor-RAN4#104-bis" w:date="2022-10-21T15:08:00Z"/>
        </w:trPr>
        <w:tc>
          <w:tcPr>
            <w:tcW w:w="1038" w:type="dxa"/>
            <w:tcBorders>
              <w:top w:val="nil"/>
              <w:left w:val="single" w:sz="4" w:space="0" w:color="auto"/>
              <w:bottom w:val="nil"/>
              <w:right w:val="single" w:sz="4" w:space="0" w:color="auto"/>
            </w:tcBorders>
            <w:shd w:val="clear" w:color="auto" w:fill="auto"/>
          </w:tcPr>
          <w:p w14:paraId="53CF4F29" w14:textId="77777777" w:rsidR="002D6BEE" w:rsidRPr="00020619" w:rsidRDefault="002D6BEE" w:rsidP="00BB34DD">
            <w:pPr>
              <w:pStyle w:val="TAL"/>
              <w:rPr>
                <w:ins w:id="44179" w:author="BigCREditor-RAN4#104-bis" w:date="2022-10-21T15:08:00Z"/>
              </w:rPr>
            </w:pPr>
          </w:p>
        </w:tc>
        <w:tc>
          <w:tcPr>
            <w:tcW w:w="1651" w:type="dxa"/>
            <w:tcBorders>
              <w:left w:val="single" w:sz="4" w:space="0" w:color="auto"/>
              <w:right w:val="single" w:sz="4" w:space="0" w:color="auto"/>
            </w:tcBorders>
          </w:tcPr>
          <w:p w14:paraId="531CCB0F" w14:textId="77777777" w:rsidR="002D6BEE" w:rsidRPr="00020619" w:rsidRDefault="002D6BEE" w:rsidP="00BB34DD">
            <w:pPr>
              <w:pStyle w:val="TAL"/>
              <w:rPr>
                <w:ins w:id="44180" w:author="BigCREditor-RAN4#104-bis" w:date="2022-10-21T15:08:00Z"/>
                <w:sz w:val="15"/>
                <w:szCs w:val="15"/>
              </w:rPr>
            </w:pPr>
            <w:ins w:id="44181"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12A6DF42" w14:textId="77777777" w:rsidR="002D6BEE" w:rsidRPr="00020619" w:rsidRDefault="002D6BEE" w:rsidP="00BB34DD">
            <w:pPr>
              <w:pStyle w:val="TAC"/>
              <w:rPr>
                <w:ins w:id="4418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26CFB487" w14:textId="77777777" w:rsidR="002D6BEE" w:rsidRPr="00020619" w:rsidRDefault="002D6BEE" w:rsidP="00BB34DD">
            <w:pPr>
              <w:pStyle w:val="TAC"/>
              <w:rPr>
                <w:ins w:id="44183"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094D78D0" w14:textId="77777777" w:rsidR="002D6BEE" w:rsidRPr="00020619" w:rsidRDefault="002D6BEE" w:rsidP="00BB34DD">
            <w:pPr>
              <w:pStyle w:val="TAC"/>
              <w:rPr>
                <w:ins w:id="4418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7C2067E6" w14:textId="77777777" w:rsidR="002D6BEE" w:rsidRPr="00020619" w:rsidRDefault="002D6BEE" w:rsidP="00BB34DD">
            <w:pPr>
              <w:pStyle w:val="TAC"/>
              <w:rPr>
                <w:ins w:id="4418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023EE66F" w14:textId="77777777" w:rsidR="002D6BEE" w:rsidRPr="00020619" w:rsidRDefault="002D6BEE" w:rsidP="00BB34DD">
            <w:pPr>
              <w:pStyle w:val="TAC"/>
              <w:rPr>
                <w:ins w:id="44186" w:author="BigCREditor-RAN4#104-bis" w:date="2022-10-21T15:08:00Z"/>
              </w:rPr>
            </w:pPr>
            <w:ins w:id="44187" w:author="BigCREditor-RAN4#104-bis" w:date="2022-10-21T15:08:00Z">
              <w:r w:rsidRPr="00020619">
                <w:t>-82.78</w:t>
              </w:r>
            </w:ins>
          </w:p>
        </w:tc>
      </w:tr>
      <w:tr w:rsidR="002D6BEE" w:rsidRPr="00020619" w14:paraId="1CD97086" w14:textId="77777777" w:rsidTr="00BB34DD">
        <w:trPr>
          <w:trHeight w:val="187"/>
          <w:jc w:val="center"/>
          <w:ins w:id="44188" w:author="BigCREditor-RAN4#104-bis" w:date="2022-10-21T15:08:00Z"/>
        </w:trPr>
        <w:tc>
          <w:tcPr>
            <w:tcW w:w="1038" w:type="dxa"/>
            <w:tcBorders>
              <w:top w:val="nil"/>
              <w:left w:val="single" w:sz="4" w:space="0" w:color="auto"/>
              <w:bottom w:val="nil"/>
              <w:right w:val="single" w:sz="4" w:space="0" w:color="auto"/>
            </w:tcBorders>
            <w:shd w:val="clear" w:color="auto" w:fill="auto"/>
          </w:tcPr>
          <w:p w14:paraId="1AD615D7" w14:textId="77777777" w:rsidR="002D6BEE" w:rsidRPr="00020619" w:rsidRDefault="002D6BEE" w:rsidP="00BB34DD">
            <w:pPr>
              <w:pStyle w:val="TAL"/>
              <w:rPr>
                <w:ins w:id="44189" w:author="BigCREditor-RAN4#104-bis" w:date="2022-10-21T15:08:00Z"/>
              </w:rPr>
            </w:pPr>
          </w:p>
        </w:tc>
        <w:tc>
          <w:tcPr>
            <w:tcW w:w="1651" w:type="dxa"/>
            <w:tcBorders>
              <w:left w:val="single" w:sz="4" w:space="0" w:color="auto"/>
              <w:right w:val="single" w:sz="4" w:space="0" w:color="auto"/>
            </w:tcBorders>
          </w:tcPr>
          <w:p w14:paraId="2210AA54" w14:textId="77777777" w:rsidR="002D6BEE" w:rsidRPr="00020619" w:rsidRDefault="002D6BEE" w:rsidP="00BB34DD">
            <w:pPr>
              <w:pStyle w:val="TAL"/>
              <w:rPr>
                <w:ins w:id="44190" w:author="BigCREditor-RAN4#104-bis" w:date="2022-10-21T15:08:00Z"/>
                <w:rFonts w:eastAsia="Calibri"/>
                <w:sz w:val="15"/>
                <w:szCs w:val="15"/>
              </w:rPr>
            </w:pPr>
            <w:ins w:id="44191"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74632E75" w14:textId="77777777" w:rsidR="002D6BEE" w:rsidRPr="00020619" w:rsidRDefault="002D6BEE" w:rsidP="00BB34DD">
            <w:pPr>
              <w:pStyle w:val="TAC"/>
              <w:rPr>
                <w:ins w:id="44192"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1BFA2575" w14:textId="77777777" w:rsidR="002D6BEE" w:rsidRPr="00020619" w:rsidRDefault="002D6BEE" w:rsidP="00BB34DD">
            <w:pPr>
              <w:pStyle w:val="TAC"/>
              <w:rPr>
                <w:ins w:id="44193" w:author="BigCREditor-RAN4#104-bis" w:date="2022-10-21T15:08:00Z"/>
              </w:rPr>
            </w:pPr>
          </w:p>
        </w:tc>
        <w:tc>
          <w:tcPr>
            <w:tcW w:w="1942" w:type="dxa"/>
            <w:gridSpan w:val="4"/>
            <w:tcBorders>
              <w:top w:val="nil"/>
              <w:left w:val="single" w:sz="4" w:space="0" w:color="auto"/>
              <w:bottom w:val="nil"/>
              <w:right w:val="single" w:sz="4" w:space="0" w:color="auto"/>
            </w:tcBorders>
            <w:shd w:val="clear" w:color="auto" w:fill="auto"/>
          </w:tcPr>
          <w:p w14:paraId="667BC328" w14:textId="77777777" w:rsidR="002D6BEE" w:rsidRPr="00020619" w:rsidRDefault="002D6BEE" w:rsidP="00BB34DD">
            <w:pPr>
              <w:pStyle w:val="TAC"/>
              <w:rPr>
                <w:ins w:id="44194" w:author="BigCREditor-RAN4#104-bis" w:date="2022-10-21T15:08:00Z"/>
              </w:rPr>
            </w:pPr>
          </w:p>
        </w:tc>
        <w:tc>
          <w:tcPr>
            <w:tcW w:w="1091" w:type="dxa"/>
            <w:gridSpan w:val="2"/>
            <w:tcBorders>
              <w:top w:val="nil"/>
              <w:left w:val="single" w:sz="4" w:space="0" w:color="auto"/>
              <w:bottom w:val="nil"/>
              <w:right w:val="single" w:sz="4" w:space="0" w:color="auto"/>
            </w:tcBorders>
            <w:shd w:val="clear" w:color="auto" w:fill="auto"/>
          </w:tcPr>
          <w:p w14:paraId="34FAC493" w14:textId="77777777" w:rsidR="002D6BEE" w:rsidRPr="00020619" w:rsidRDefault="002D6BEE" w:rsidP="00BB34DD">
            <w:pPr>
              <w:pStyle w:val="TAC"/>
              <w:rPr>
                <w:ins w:id="4419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13541C96" w14:textId="77777777" w:rsidR="002D6BEE" w:rsidRPr="00020619" w:rsidRDefault="002D6BEE" w:rsidP="00BB34DD">
            <w:pPr>
              <w:pStyle w:val="TAC"/>
              <w:rPr>
                <w:ins w:id="44196" w:author="BigCREditor-RAN4#104-bis" w:date="2022-10-21T15:08:00Z"/>
              </w:rPr>
            </w:pPr>
            <w:ins w:id="44197" w:author="BigCREditor-RAN4#104-bis" w:date="2022-10-21T15:08:00Z">
              <w:r w:rsidRPr="00020619">
                <w:t>-82.28</w:t>
              </w:r>
            </w:ins>
          </w:p>
        </w:tc>
      </w:tr>
      <w:tr w:rsidR="002D6BEE" w:rsidRPr="00020619" w14:paraId="6B1D8A47" w14:textId="77777777" w:rsidTr="00BB34DD">
        <w:trPr>
          <w:trHeight w:val="187"/>
          <w:jc w:val="center"/>
          <w:ins w:id="44198" w:author="BigCREditor-RAN4#104-bis" w:date="2022-10-21T15:08:00Z"/>
        </w:trPr>
        <w:tc>
          <w:tcPr>
            <w:tcW w:w="1038" w:type="dxa"/>
            <w:tcBorders>
              <w:top w:val="nil"/>
              <w:left w:val="single" w:sz="4" w:space="0" w:color="auto"/>
              <w:bottom w:val="nil"/>
              <w:right w:val="single" w:sz="4" w:space="0" w:color="auto"/>
            </w:tcBorders>
            <w:shd w:val="clear" w:color="auto" w:fill="auto"/>
          </w:tcPr>
          <w:p w14:paraId="5CBE89D6" w14:textId="77777777" w:rsidR="002D6BEE" w:rsidRPr="00020619" w:rsidRDefault="002D6BEE" w:rsidP="00BB34DD">
            <w:pPr>
              <w:pStyle w:val="TAL"/>
              <w:rPr>
                <w:ins w:id="44199" w:author="BigCREditor-RAN4#104-bis" w:date="2022-10-21T15:08:00Z"/>
              </w:rPr>
            </w:pPr>
          </w:p>
        </w:tc>
        <w:tc>
          <w:tcPr>
            <w:tcW w:w="1651" w:type="dxa"/>
            <w:tcBorders>
              <w:left w:val="single" w:sz="4" w:space="0" w:color="auto"/>
              <w:bottom w:val="single" w:sz="4" w:space="0" w:color="auto"/>
              <w:right w:val="single" w:sz="4" w:space="0" w:color="auto"/>
            </w:tcBorders>
          </w:tcPr>
          <w:p w14:paraId="14BAC9AF" w14:textId="77777777" w:rsidR="002D6BEE" w:rsidRPr="00020619" w:rsidRDefault="002D6BEE" w:rsidP="00BB34DD">
            <w:pPr>
              <w:pStyle w:val="TAL"/>
              <w:rPr>
                <w:ins w:id="44200" w:author="BigCREditor-RAN4#104-bis" w:date="2022-10-21T15:08:00Z"/>
                <w:rFonts w:eastAsia="Calibri"/>
                <w:sz w:val="15"/>
                <w:szCs w:val="15"/>
              </w:rPr>
            </w:pPr>
            <w:ins w:id="44201"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5CD80A7A" w14:textId="77777777" w:rsidR="002D6BEE" w:rsidRPr="00020619" w:rsidRDefault="002D6BEE" w:rsidP="00BB34DD">
            <w:pPr>
              <w:pStyle w:val="TAC"/>
              <w:rPr>
                <w:ins w:id="44202"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tcPr>
          <w:p w14:paraId="6716C43B" w14:textId="77777777" w:rsidR="002D6BEE" w:rsidRPr="00020619" w:rsidRDefault="002D6BEE" w:rsidP="00BB34DD">
            <w:pPr>
              <w:pStyle w:val="TAC"/>
              <w:rPr>
                <w:ins w:id="44203" w:author="BigCREditor-RAN4#104-bis" w:date="2022-10-21T15:08:00Z"/>
              </w:rPr>
            </w:pPr>
          </w:p>
        </w:tc>
        <w:tc>
          <w:tcPr>
            <w:tcW w:w="1942" w:type="dxa"/>
            <w:gridSpan w:val="4"/>
            <w:tcBorders>
              <w:top w:val="nil"/>
              <w:left w:val="single" w:sz="4" w:space="0" w:color="auto"/>
              <w:bottom w:val="single" w:sz="4" w:space="0" w:color="auto"/>
              <w:right w:val="single" w:sz="4" w:space="0" w:color="auto"/>
            </w:tcBorders>
            <w:shd w:val="clear" w:color="auto" w:fill="auto"/>
          </w:tcPr>
          <w:p w14:paraId="6F730A6F" w14:textId="77777777" w:rsidR="002D6BEE" w:rsidRPr="00020619" w:rsidRDefault="002D6BEE" w:rsidP="00BB34DD">
            <w:pPr>
              <w:pStyle w:val="TAC"/>
              <w:rPr>
                <w:ins w:id="44204" w:author="BigCREditor-RAN4#104-bis" w:date="2022-10-21T15:08:00Z"/>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2B643FF5" w14:textId="77777777" w:rsidR="002D6BEE" w:rsidRPr="00020619" w:rsidRDefault="002D6BEE" w:rsidP="00BB34DD">
            <w:pPr>
              <w:pStyle w:val="TAC"/>
              <w:rPr>
                <w:ins w:id="44205"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3FF668C1" w14:textId="77777777" w:rsidR="002D6BEE" w:rsidRPr="00020619" w:rsidRDefault="002D6BEE" w:rsidP="00BB34DD">
            <w:pPr>
              <w:pStyle w:val="TAC"/>
              <w:rPr>
                <w:ins w:id="44206" w:author="BigCREditor-RAN4#104-bis" w:date="2022-10-21T15:08:00Z"/>
              </w:rPr>
            </w:pPr>
            <w:ins w:id="44207" w:author="BigCREditor-RAN4#104-bis" w:date="2022-10-21T15:08:00Z">
              <w:r w:rsidRPr="00020619">
                <w:t>-81.78</w:t>
              </w:r>
            </w:ins>
          </w:p>
        </w:tc>
      </w:tr>
      <w:tr w:rsidR="002D6BEE" w:rsidRPr="00020619" w14:paraId="5A4F0E71" w14:textId="77777777" w:rsidTr="00BB34DD">
        <w:trPr>
          <w:trHeight w:val="187"/>
          <w:jc w:val="center"/>
          <w:ins w:id="44208"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674EC1A6" w14:textId="77777777" w:rsidR="002D6BEE" w:rsidRPr="00020619" w:rsidRDefault="002D6BEE" w:rsidP="00BB34DD">
            <w:pPr>
              <w:pStyle w:val="TAL"/>
              <w:rPr>
                <w:ins w:id="44209" w:author="BigCREditor-RAN4#104-bis" w:date="2022-10-21T15:08:00Z"/>
                <w:vertAlign w:val="superscript"/>
              </w:rPr>
            </w:pPr>
          </w:p>
        </w:tc>
        <w:tc>
          <w:tcPr>
            <w:tcW w:w="1651" w:type="dxa"/>
            <w:tcBorders>
              <w:top w:val="single" w:sz="4" w:space="0" w:color="auto"/>
              <w:left w:val="single" w:sz="4" w:space="0" w:color="auto"/>
              <w:right w:val="single" w:sz="4" w:space="0" w:color="auto"/>
            </w:tcBorders>
          </w:tcPr>
          <w:p w14:paraId="5367E0E2" w14:textId="77777777" w:rsidR="002D6BEE" w:rsidRPr="00020619" w:rsidRDefault="002D6BEE" w:rsidP="00BB34DD">
            <w:pPr>
              <w:pStyle w:val="TAL"/>
              <w:rPr>
                <w:ins w:id="44210" w:author="BigCREditor-RAN4#104-bis" w:date="2022-10-21T15:08:00Z"/>
                <w:sz w:val="15"/>
                <w:szCs w:val="15"/>
              </w:rPr>
            </w:pPr>
            <w:ins w:id="44211" w:author="BigCREditor-RAN4#104-bis" w:date="2022-10-21T15:08:00Z">
              <w:r w:rsidRPr="00020619">
                <w:rPr>
                  <w:sz w:val="15"/>
                  <w:szCs w:val="15"/>
                </w:rPr>
                <w:t xml:space="preserve">NR_FDD_FR1_A, NR_TDD_FR1_A </w:t>
              </w:r>
              <w:r w:rsidRPr="00020619">
                <w:rPr>
                  <w:sz w:val="15"/>
                  <w:szCs w:val="15"/>
                  <w:vertAlign w:val="superscript"/>
                </w:rPr>
                <w:t>NOTE 5</w:t>
              </w:r>
              <w:r w:rsidRPr="00020619">
                <w:rPr>
                  <w:sz w:val="15"/>
                  <w:szCs w:val="15"/>
                </w:rPr>
                <w:t xml:space="preserve">, </w:t>
              </w:r>
            </w:ins>
          </w:p>
        </w:tc>
        <w:tc>
          <w:tcPr>
            <w:tcW w:w="850" w:type="dxa"/>
            <w:tcBorders>
              <w:top w:val="single" w:sz="4" w:space="0" w:color="auto"/>
              <w:left w:val="single" w:sz="4" w:space="0" w:color="auto"/>
              <w:bottom w:val="nil"/>
              <w:right w:val="single" w:sz="4" w:space="0" w:color="auto"/>
            </w:tcBorders>
            <w:shd w:val="clear" w:color="auto" w:fill="auto"/>
          </w:tcPr>
          <w:p w14:paraId="532B274D" w14:textId="77777777" w:rsidR="002D6BEE" w:rsidRPr="00020619" w:rsidRDefault="002D6BEE" w:rsidP="00BB34DD">
            <w:pPr>
              <w:pStyle w:val="TAC"/>
              <w:rPr>
                <w:ins w:id="44212" w:author="BigCREditor-RAN4#104-bis" w:date="2022-10-21T15:08:00Z"/>
              </w:rPr>
            </w:pPr>
            <w:ins w:id="44213" w:author="BigCREditor-RAN4#104-bis" w:date="2022-10-21T15:08:00Z">
              <w:r w:rsidRPr="00020619">
                <w:t>3</w:t>
              </w:r>
            </w:ins>
          </w:p>
        </w:tc>
        <w:tc>
          <w:tcPr>
            <w:tcW w:w="893" w:type="dxa"/>
            <w:tcBorders>
              <w:top w:val="single" w:sz="4" w:space="0" w:color="auto"/>
              <w:left w:val="single" w:sz="4" w:space="0" w:color="auto"/>
              <w:bottom w:val="nil"/>
              <w:right w:val="single" w:sz="4" w:space="0" w:color="auto"/>
            </w:tcBorders>
            <w:shd w:val="clear" w:color="auto" w:fill="auto"/>
            <w:hideMark/>
          </w:tcPr>
          <w:p w14:paraId="398F8FB6" w14:textId="77777777" w:rsidR="002D6BEE" w:rsidRPr="00020619" w:rsidRDefault="002D6BEE" w:rsidP="00BB34DD">
            <w:pPr>
              <w:pStyle w:val="TAC"/>
              <w:rPr>
                <w:ins w:id="44214" w:author="BigCREditor-RAN4#104-bis" w:date="2022-10-21T15:08:00Z"/>
              </w:rPr>
            </w:pPr>
            <w:ins w:id="44215" w:author="BigCREditor-RAN4#104-bis" w:date="2022-10-21T15:08:00Z">
              <w:r w:rsidRPr="00020619">
                <w:t>dBm/</w:t>
              </w:r>
            </w:ins>
          </w:p>
          <w:p w14:paraId="538911AE" w14:textId="77777777" w:rsidR="002D6BEE" w:rsidRPr="00020619" w:rsidRDefault="002D6BEE" w:rsidP="00BB34DD">
            <w:pPr>
              <w:pStyle w:val="TAC"/>
              <w:rPr>
                <w:ins w:id="44216" w:author="BigCREditor-RAN4#104-bis" w:date="2022-10-21T15:08:00Z"/>
              </w:rPr>
            </w:pPr>
            <w:ins w:id="44217" w:author="BigCREditor-RAN4#104-bis" w:date="2022-10-21T15:08:00Z">
              <w:r w:rsidRPr="00020619">
                <w:t>18.36MHz</w:t>
              </w:r>
            </w:ins>
          </w:p>
        </w:tc>
        <w:tc>
          <w:tcPr>
            <w:tcW w:w="1942" w:type="dxa"/>
            <w:gridSpan w:val="4"/>
            <w:tcBorders>
              <w:top w:val="single" w:sz="4" w:space="0" w:color="auto"/>
              <w:left w:val="single" w:sz="4" w:space="0" w:color="auto"/>
              <w:bottom w:val="nil"/>
              <w:right w:val="single" w:sz="4" w:space="0" w:color="auto"/>
            </w:tcBorders>
            <w:shd w:val="clear" w:color="auto" w:fill="auto"/>
            <w:hideMark/>
          </w:tcPr>
          <w:p w14:paraId="4C7834E0" w14:textId="77777777" w:rsidR="002D6BEE" w:rsidRPr="00020619" w:rsidRDefault="002D6BEE" w:rsidP="00BB34DD">
            <w:pPr>
              <w:pStyle w:val="TAC"/>
              <w:rPr>
                <w:ins w:id="44218" w:author="BigCREditor-RAN4#104-bis" w:date="2022-10-21T15:08:00Z"/>
              </w:rPr>
            </w:pPr>
            <w:ins w:id="44219" w:author="BigCREditor-RAN4#104-bis" w:date="2022-10-21T15:08:00Z">
              <w:r w:rsidRPr="00020619">
                <w:t>-53.33</w:t>
              </w:r>
            </w:ins>
          </w:p>
        </w:tc>
        <w:tc>
          <w:tcPr>
            <w:tcW w:w="1091" w:type="dxa"/>
            <w:gridSpan w:val="2"/>
            <w:tcBorders>
              <w:top w:val="single" w:sz="4" w:space="0" w:color="auto"/>
              <w:left w:val="single" w:sz="4" w:space="0" w:color="auto"/>
              <w:bottom w:val="nil"/>
              <w:right w:val="single" w:sz="4" w:space="0" w:color="auto"/>
            </w:tcBorders>
            <w:shd w:val="clear" w:color="auto" w:fill="auto"/>
          </w:tcPr>
          <w:p w14:paraId="3A914819" w14:textId="77777777" w:rsidR="002D6BEE" w:rsidRPr="00020619" w:rsidRDefault="002D6BEE" w:rsidP="00BB34DD">
            <w:pPr>
              <w:pStyle w:val="TAC"/>
              <w:rPr>
                <w:ins w:id="44220" w:author="BigCREditor-RAN4#104-bis" w:date="2022-10-21T15:08:00Z"/>
              </w:rPr>
            </w:pPr>
            <w:ins w:id="44221" w:author="BigCREditor-RAN4#104-bis" w:date="2022-10-21T15:08:00Z">
              <w:r w:rsidRPr="00020619">
                <w:rPr>
                  <w:sz w:val="16"/>
                  <w:szCs w:val="16"/>
                </w:rPr>
                <w:t>(Io for Channel 2 +19.75dB)</w:t>
              </w:r>
            </w:ins>
          </w:p>
        </w:tc>
        <w:tc>
          <w:tcPr>
            <w:tcW w:w="831" w:type="dxa"/>
            <w:tcBorders>
              <w:top w:val="single" w:sz="4" w:space="0" w:color="auto"/>
              <w:left w:val="single" w:sz="4" w:space="0" w:color="auto"/>
              <w:bottom w:val="single" w:sz="4" w:space="0" w:color="auto"/>
              <w:right w:val="single" w:sz="4" w:space="0" w:color="auto"/>
            </w:tcBorders>
          </w:tcPr>
          <w:p w14:paraId="7287AEEF" w14:textId="77777777" w:rsidR="002D6BEE" w:rsidRPr="00020619" w:rsidRDefault="002D6BEE" w:rsidP="00BB34DD">
            <w:pPr>
              <w:pStyle w:val="TAC"/>
              <w:rPr>
                <w:ins w:id="44222" w:author="BigCREditor-RAN4#104-bis" w:date="2022-10-21T15:08:00Z"/>
              </w:rPr>
            </w:pPr>
            <w:ins w:id="44223" w:author="BigCREditor-RAN4#104-bis" w:date="2022-10-21T15:08:00Z">
              <w:r w:rsidRPr="00020619">
                <w:t>-82.35</w:t>
              </w:r>
            </w:ins>
          </w:p>
        </w:tc>
      </w:tr>
      <w:tr w:rsidR="002D6BEE" w:rsidRPr="00020619" w14:paraId="34274FA9" w14:textId="77777777" w:rsidTr="00BB34DD">
        <w:trPr>
          <w:trHeight w:val="187"/>
          <w:jc w:val="center"/>
          <w:ins w:id="44224"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25E9FC90" w14:textId="77777777" w:rsidR="002D6BEE" w:rsidRPr="00020619" w:rsidRDefault="002D6BEE" w:rsidP="00BB34DD">
            <w:pPr>
              <w:pStyle w:val="TAL"/>
              <w:rPr>
                <w:ins w:id="44225"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1C8AEF4A" w14:textId="77777777" w:rsidR="002D6BEE" w:rsidRPr="00020619" w:rsidRDefault="002D6BEE" w:rsidP="00BB34DD">
            <w:pPr>
              <w:pStyle w:val="TAL"/>
              <w:rPr>
                <w:ins w:id="44226" w:author="BigCREditor-RAN4#104-bis" w:date="2022-10-21T15:08:00Z"/>
                <w:rFonts w:eastAsia="Calibri"/>
                <w:sz w:val="15"/>
                <w:szCs w:val="15"/>
              </w:rPr>
            </w:pPr>
            <w:ins w:id="44227" w:author="BigCREditor-RAN4#104-bis" w:date="2022-10-21T15:08:00Z">
              <w:r w:rsidRPr="00020619">
                <w:rPr>
                  <w:sz w:val="15"/>
                  <w:szCs w:val="15"/>
                </w:rPr>
                <w:t>NR_FDD_FR1_B</w:t>
              </w:r>
            </w:ins>
          </w:p>
        </w:tc>
        <w:tc>
          <w:tcPr>
            <w:tcW w:w="850" w:type="dxa"/>
            <w:tcBorders>
              <w:top w:val="nil"/>
              <w:left w:val="single" w:sz="4" w:space="0" w:color="auto"/>
              <w:bottom w:val="nil"/>
              <w:right w:val="single" w:sz="4" w:space="0" w:color="auto"/>
            </w:tcBorders>
            <w:shd w:val="clear" w:color="auto" w:fill="auto"/>
          </w:tcPr>
          <w:p w14:paraId="190AAE98" w14:textId="77777777" w:rsidR="002D6BEE" w:rsidRPr="00020619" w:rsidRDefault="002D6BEE" w:rsidP="00BB34DD">
            <w:pPr>
              <w:pStyle w:val="TAC"/>
              <w:rPr>
                <w:ins w:id="44228"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49D8C659" w14:textId="77777777" w:rsidR="002D6BEE" w:rsidRPr="00020619" w:rsidRDefault="002D6BEE" w:rsidP="00BB34DD">
            <w:pPr>
              <w:pStyle w:val="TAC"/>
              <w:rPr>
                <w:ins w:id="44229"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1C3E28F7" w14:textId="77777777" w:rsidR="002D6BEE" w:rsidRPr="00020619" w:rsidRDefault="002D6BEE" w:rsidP="00BB34DD">
            <w:pPr>
              <w:pStyle w:val="TAC"/>
              <w:rPr>
                <w:ins w:id="44230"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17B63D09" w14:textId="77777777" w:rsidR="002D6BEE" w:rsidRPr="00020619" w:rsidRDefault="002D6BEE" w:rsidP="00BB34DD">
            <w:pPr>
              <w:pStyle w:val="TAC"/>
              <w:rPr>
                <w:ins w:id="44231"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455049AD" w14:textId="77777777" w:rsidR="002D6BEE" w:rsidRPr="00020619" w:rsidRDefault="002D6BEE" w:rsidP="00BB34DD">
            <w:pPr>
              <w:pStyle w:val="TAC"/>
              <w:rPr>
                <w:ins w:id="44232" w:author="BigCREditor-RAN4#104-bis" w:date="2022-10-21T15:08:00Z"/>
              </w:rPr>
            </w:pPr>
            <w:ins w:id="44233" w:author="BigCREditor-RAN4#104-bis" w:date="2022-10-21T15:08:00Z">
              <w:r w:rsidRPr="00020619">
                <w:t>-81.85</w:t>
              </w:r>
            </w:ins>
          </w:p>
        </w:tc>
      </w:tr>
      <w:tr w:rsidR="002D6BEE" w:rsidRPr="00020619" w14:paraId="0E097166" w14:textId="77777777" w:rsidTr="00BB34DD">
        <w:trPr>
          <w:trHeight w:val="187"/>
          <w:jc w:val="center"/>
          <w:ins w:id="44234"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6327C9C1" w14:textId="77777777" w:rsidR="002D6BEE" w:rsidRPr="00020619" w:rsidRDefault="002D6BEE" w:rsidP="00BB34DD">
            <w:pPr>
              <w:pStyle w:val="TAL"/>
              <w:rPr>
                <w:ins w:id="44235"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0873D645" w14:textId="77777777" w:rsidR="002D6BEE" w:rsidRPr="00020619" w:rsidRDefault="002D6BEE" w:rsidP="00BB34DD">
            <w:pPr>
              <w:pStyle w:val="TAL"/>
              <w:rPr>
                <w:ins w:id="44236" w:author="BigCREditor-RAN4#104-bis" w:date="2022-10-21T15:08:00Z"/>
                <w:rFonts w:eastAsia="Calibri"/>
                <w:sz w:val="15"/>
                <w:szCs w:val="15"/>
              </w:rPr>
            </w:pPr>
            <w:ins w:id="44237" w:author="BigCREditor-RAN4#104-bis" w:date="2022-10-21T15:08:00Z">
              <w:r w:rsidRPr="00020619">
                <w:rPr>
                  <w:sz w:val="15"/>
                  <w:szCs w:val="15"/>
                </w:rPr>
                <w:t>NR_TDD_FR1_C</w:t>
              </w:r>
            </w:ins>
          </w:p>
        </w:tc>
        <w:tc>
          <w:tcPr>
            <w:tcW w:w="850" w:type="dxa"/>
            <w:tcBorders>
              <w:top w:val="nil"/>
              <w:left w:val="single" w:sz="4" w:space="0" w:color="auto"/>
              <w:bottom w:val="nil"/>
              <w:right w:val="single" w:sz="4" w:space="0" w:color="auto"/>
            </w:tcBorders>
            <w:shd w:val="clear" w:color="auto" w:fill="auto"/>
          </w:tcPr>
          <w:p w14:paraId="5EEFD0C8" w14:textId="77777777" w:rsidR="002D6BEE" w:rsidRPr="00020619" w:rsidRDefault="002D6BEE" w:rsidP="00BB34DD">
            <w:pPr>
              <w:pStyle w:val="TAC"/>
              <w:rPr>
                <w:ins w:id="44238"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31297FF1" w14:textId="77777777" w:rsidR="002D6BEE" w:rsidRPr="00020619" w:rsidRDefault="002D6BEE" w:rsidP="00BB34DD">
            <w:pPr>
              <w:pStyle w:val="TAC"/>
              <w:rPr>
                <w:ins w:id="44239"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201E20FC" w14:textId="77777777" w:rsidR="002D6BEE" w:rsidRPr="00020619" w:rsidRDefault="002D6BEE" w:rsidP="00BB34DD">
            <w:pPr>
              <w:pStyle w:val="TAC"/>
              <w:rPr>
                <w:ins w:id="44240"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3EE4349F" w14:textId="77777777" w:rsidR="002D6BEE" w:rsidRPr="00020619" w:rsidRDefault="002D6BEE" w:rsidP="00BB34DD">
            <w:pPr>
              <w:pStyle w:val="TAC"/>
              <w:rPr>
                <w:ins w:id="44241"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53C37FC4" w14:textId="77777777" w:rsidR="002D6BEE" w:rsidRPr="00020619" w:rsidRDefault="002D6BEE" w:rsidP="00BB34DD">
            <w:pPr>
              <w:pStyle w:val="TAC"/>
              <w:rPr>
                <w:ins w:id="44242" w:author="BigCREditor-RAN4#104-bis" w:date="2022-10-21T15:08:00Z"/>
              </w:rPr>
            </w:pPr>
            <w:ins w:id="44243" w:author="BigCREditor-RAN4#104-bis" w:date="2022-10-21T15:08:00Z">
              <w:r w:rsidRPr="00020619">
                <w:t>-81.35</w:t>
              </w:r>
            </w:ins>
          </w:p>
        </w:tc>
      </w:tr>
      <w:tr w:rsidR="002D6BEE" w:rsidRPr="00020619" w14:paraId="25C2EB4C" w14:textId="77777777" w:rsidTr="00BB34DD">
        <w:trPr>
          <w:trHeight w:val="187"/>
          <w:jc w:val="center"/>
          <w:ins w:id="44244"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1B501ED0" w14:textId="77777777" w:rsidR="002D6BEE" w:rsidRPr="00020619" w:rsidRDefault="002D6BEE" w:rsidP="00BB34DD">
            <w:pPr>
              <w:pStyle w:val="TAL"/>
              <w:rPr>
                <w:ins w:id="44245"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6BBAD359" w14:textId="77777777" w:rsidR="002D6BEE" w:rsidRPr="00020619" w:rsidRDefault="002D6BEE" w:rsidP="00BB34DD">
            <w:pPr>
              <w:pStyle w:val="TAL"/>
              <w:rPr>
                <w:ins w:id="44246" w:author="BigCREditor-RAN4#104-bis" w:date="2022-10-21T15:08:00Z"/>
                <w:rFonts w:eastAsia="Calibri"/>
                <w:sz w:val="15"/>
                <w:szCs w:val="15"/>
                <w:lang w:val="sv-SE"/>
              </w:rPr>
            </w:pPr>
            <w:ins w:id="44247" w:author="BigCREditor-RAN4#104-bis" w:date="2022-10-21T15:08:00Z">
              <w:r w:rsidRPr="00020619">
                <w:rPr>
                  <w:sz w:val="15"/>
                  <w:szCs w:val="15"/>
                  <w:lang w:val="sv-SE"/>
                </w:rPr>
                <w:t>NR_FDD_FR1_D, NR_TDD_FR1_D</w:t>
              </w:r>
            </w:ins>
          </w:p>
        </w:tc>
        <w:tc>
          <w:tcPr>
            <w:tcW w:w="850" w:type="dxa"/>
            <w:tcBorders>
              <w:top w:val="nil"/>
              <w:left w:val="single" w:sz="4" w:space="0" w:color="auto"/>
              <w:bottom w:val="nil"/>
              <w:right w:val="single" w:sz="4" w:space="0" w:color="auto"/>
            </w:tcBorders>
            <w:shd w:val="clear" w:color="auto" w:fill="auto"/>
          </w:tcPr>
          <w:p w14:paraId="794AE99A" w14:textId="77777777" w:rsidR="002D6BEE" w:rsidRPr="00020619" w:rsidRDefault="002D6BEE" w:rsidP="00BB34DD">
            <w:pPr>
              <w:pStyle w:val="TAC"/>
              <w:rPr>
                <w:ins w:id="44248"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49F0A4EB" w14:textId="77777777" w:rsidR="002D6BEE" w:rsidRPr="00020619" w:rsidRDefault="002D6BEE" w:rsidP="00BB34DD">
            <w:pPr>
              <w:pStyle w:val="TAC"/>
              <w:rPr>
                <w:ins w:id="44249"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hideMark/>
          </w:tcPr>
          <w:p w14:paraId="2FF39B79" w14:textId="77777777" w:rsidR="002D6BEE" w:rsidRPr="00020619" w:rsidRDefault="002D6BEE" w:rsidP="00BB34DD">
            <w:pPr>
              <w:pStyle w:val="TAC"/>
              <w:rPr>
                <w:ins w:id="44250"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2FA02B1A" w14:textId="77777777" w:rsidR="002D6BEE" w:rsidRPr="00020619" w:rsidRDefault="002D6BEE" w:rsidP="00BB34DD">
            <w:pPr>
              <w:pStyle w:val="TAC"/>
              <w:rPr>
                <w:ins w:id="44251"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2EA25C7D" w14:textId="77777777" w:rsidR="002D6BEE" w:rsidRPr="00020619" w:rsidRDefault="002D6BEE" w:rsidP="00BB34DD">
            <w:pPr>
              <w:pStyle w:val="TAC"/>
              <w:rPr>
                <w:ins w:id="44252" w:author="BigCREditor-RAN4#104-bis" w:date="2022-10-21T15:08:00Z"/>
              </w:rPr>
            </w:pPr>
            <w:ins w:id="44253" w:author="BigCREditor-RAN4#104-bis" w:date="2022-10-21T15:08:00Z">
              <w:r w:rsidRPr="00020619">
                <w:t>-80.85</w:t>
              </w:r>
            </w:ins>
          </w:p>
        </w:tc>
      </w:tr>
      <w:tr w:rsidR="002D6BEE" w:rsidRPr="00020619" w14:paraId="0A4A6249" w14:textId="77777777" w:rsidTr="00BB34DD">
        <w:trPr>
          <w:trHeight w:val="187"/>
          <w:jc w:val="center"/>
          <w:ins w:id="44254"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41C98BD1" w14:textId="77777777" w:rsidR="002D6BEE" w:rsidRPr="00020619" w:rsidRDefault="002D6BEE" w:rsidP="00BB34DD">
            <w:pPr>
              <w:pStyle w:val="TAL"/>
              <w:rPr>
                <w:ins w:id="44255"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6C059628" w14:textId="77777777" w:rsidR="002D6BEE" w:rsidRPr="00020619" w:rsidRDefault="002D6BEE" w:rsidP="00BB34DD">
            <w:pPr>
              <w:pStyle w:val="TAL"/>
              <w:rPr>
                <w:ins w:id="44256" w:author="BigCREditor-RAN4#104-bis" w:date="2022-10-21T15:08:00Z"/>
                <w:rFonts w:eastAsia="Calibri"/>
                <w:sz w:val="15"/>
                <w:szCs w:val="15"/>
                <w:lang w:val="sv-SE"/>
              </w:rPr>
            </w:pPr>
            <w:ins w:id="44257" w:author="BigCREditor-RAN4#104-bis" w:date="2022-10-21T15:08:00Z">
              <w:r w:rsidRPr="00020619">
                <w:rPr>
                  <w:sz w:val="15"/>
                  <w:szCs w:val="15"/>
                  <w:lang w:val="sv-SE"/>
                </w:rPr>
                <w:t>NR_FDD_FR1_E, NR_TDD_FR1_E</w:t>
              </w:r>
            </w:ins>
          </w:p>
        </w:tc>
        <w:tc>
          <w:tcPr>
            <w:tcW w:w="850" w:type="dxa"/>
            <w:tcBorders>
              <w:top w:val="nil"/>
              <w:left w:val="single" w:sz="4" w:space="0" w:color="auto"/>
              <w:bottom w:val="nil"/>
              <w:right w:val="single" w:sz="4" w:space="0" w:color="auto"/>
            </w:tcBorders>
            <w:shd w:val="clear" w:color="auto" w:fill="auto"/>
          </w:tcPr>
          <w:p w14:paraId="2D5E7671" w14:textId="77777777" w:rsidR="002D6BEE" w:rsidRPr="00020619" w:rsidRDefault="002D6BEE" w:rsidP="00BB34DD">
            <w:pPr>
              <w:pStyle w:val="TAC"/>
              <w:rPr>
                <w:ins w:id="44258" w:author="BigCREditor-RAN4#104-bis" w:date="2022-10-21T15:08:00Z"/>
                <w:lang w:val="sv-SE"/>
              </w:rPr>
            </w:pPr>
          </w:p>
        </w:tc>
        <w:tc>
          <w:tcPr>
            <w:tcW w:w="893" w:type="dxa"/>
            <w:tcBorders>
              <w:top w:val="nil"/>
              <w:left w:val="single" w:sz="4" w:space="0" w:color="auto"/>
              <w:bottom w:val="nil"/>
              <w:right w:val="single" w:sz="4" w:space="0" w:color="auto"/>
            </w:tcBorders>
            <w:shd w:val="clear" w:color="auto" w:fill="auto"/>
            <w:hideMark/>
          </w:tcPr>
          <w:p w14:paraId="1BF294E9" w14:textId="77777777" w:rsidR="002D6BEE" w:rsidRPr="00020619" w:rsidRDefault="002D6BEE" w:rsidP="00BB34DD">
            <w:pPr>
              <w:pStyle w:val="TAC"/>
              <w:rPr>
                <w:ins w:id="44259" w:author="BigCREditor-RAN4#104-bis" w:date="2022-10-21T15:08:00Z"/>
                <w:rFonts w:eastAsia="Calibri"/>
                <w:szCs w:val="22"/>
                <w:lang w:val="sv-SE"/>
              </w:rPr>
            </w:pPr>
          </w:p>
        </w:tc>
        <w:tc>
          <w:tcPr>
            <w:tcW w:w="1942" w:type="dxa"/>
            <w:gridSpan w:val="4"/>
            <w:tcBorders>
              <w:top w:val="nil"/>
              <w:left w:val="single" w:sz="4" w:space="0" w:color="auto"/>
              <w:bottom w:val="nil"/>
              <w:right w:val="single" w:sz="4" w:space="0" w:color="auto"/>
            </w:tcBorders>
            <w:shd w:val="clear" w:color="auto" w:fill="auto"/>
            <w:hideMark/>
          </w:tcPr>
          <w:p w14:paraId="4447698A" w14:textId="77777777" w:rsidR="002D6BEE" w:rsidRPr="00020619" w:rsidRDefault="002D6BEE" w:rsidP="00BB34DD">
            <w:pPr>
              <w:pStyle w:val="TAC"/>
              <w:rPr>
                <w:ins w:id="44260" w:author="BigCREditor-RAN4#104-bis" w:date="2022-10-21T15:08:00Z"/>
                <w:rFonts w:eastAsia="Calibri"/>
                <w:szCs w:val="22"/>
                <w:lang w:val="sv-SE"/>
              </w:rPr>
            </w:pPr>
          </w:p>
        </w:tc>
        <w:tc>
          <w:tcPr>
            <w:tcW w:w="1091" w:type="dxa"/>
            <w:gridSpan w:val="2"/>
            <w:tcBorders>
              <w:top w:val="nil"/>
              <w:left w:val="single" w:sz="4" w:space="0" w:color="auto"/>
              <w:bottom w:val="nil"/>
              <w:right w:val="single" w:sz="4" w:space="0" w:color="auto"/>
            </w:tcBorders>
            <w:shd w:val="clear" w:color="auto" w:fill="auto"/>
          </w:tcPr>
          <w:p w14:paraId="02A8A422" w14:textId="77777777" w:rsidR="002D6BEE" w:rsidRPr="00020619" w:rsidRDefault="002D6BEE" w:rsidP="00BB34DD">
            <w:pPr>
              <w:pStyle w:val="TAC"/>
              <w:rPr>
                <w:ins w:id="44261" w:author="BigCREditor-RAN4#104-bis" w:date="2022-10-21T15:08:00Z"/>
                <w:lang w:val="sv-SE"/>
              </w:rPr>
            </w:pPr>
          </w:p>
        </w:tc>
        <w:tc>
          <w:tcPr>
            <w:tcW w:w="831" w:type="dxa"/>
            <w:tcBorders>
              <w:top w:val="single" w:sz="4" w:space="0" w:color="auto"/>
              <w:left w:val="single" w:sz="4" w:space="0" w:color="auto"/>
              <w:bottom w:val="single" w:sz="4" w:space="0" w:color="auto"/>
              <w:right w:val="single" w:sz="4" w:space="0" w:color="auto"/>
            </w:tcBorders>
          </w:tcPr>
          <w:p w14:paraId="1AAD6D64" w14:textId="77777777" w:rsidR="002D6BEE" w:rsidRPr="00020619" w:rsidRDefault="002D6BEE" w:rsidP="00BB34DD">
            <w:pPr>
              <w:pStyle w:val="TAC"/>
              <w:rPr>
                <w:ins w:id="44262" w:author="BigCREditor-RAN4#104-bis" w:date="2022-10-21T15:08:00Z"/>
              </w:rPr>
            </w:pPr>
            <w:ins w:id="44263" w:author="BigCREditor-RAN4#104-bis" w:date="2022-10-21T15:08:00Z">
              <w:r w:rsidRPr="00020619">
                <w:t>-80.35</w:t>
              </w:r>
            </w:ins>
          </w:p>
        </w:tc>
      </w:tr>
      <w:tr w:rsidR="002D6BEE" w:rsidRPr="00020619" w14:paraId="23425A87" w14:textId="77777777" w:rsidTr="00BB34DD">
        <w:trPr>
          <w:trHeight w:val="187"/>
          <w:jc w:val="center"/>
          <w:ins w:id="44264" w:author="BigCREditor-RAN4#104-bis" w:date="2022-10-21T15:08:00Z"/>
        </w:trPr>
        <w:tc>
          <w:tcPr>
            <w:tcW w:w="1038" w:type="dxa"/>
            <w:tcBorders>
              <w:top w:val="nil"/>
              <w:left w:val="single" w:sz="4" w:space="0" w:color="auto"/>
              <w:bottom w:val="nil"/>
              <w:right w:val="single" w:sz="4" w:space="0" w:color="auto"/>
            </w:tcBorders>
            <w:shd w:val="clear" w:color="auto" w:fill="auto"/>
          </w:tcPr>
          <w:p w14:paraId="62A9438A" w14:textId="77777777" w:rsidR="002D6BEE" w:rsidRPr="00020619" w:rsidRDefault="002D6BEE" w:rsidP="00BB34DD">
            <w:pPr>
              <w:pStyle w:val="TAL"/>
              <w:rPr>
                <w:ins w:id="44265"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1290E7BE" w14:textId="77777777" w:rsidR="002D6BEE" w:rsidRPr="00020619" w:rsidRDefault="002D6BEE" w:rsidP="00BB34DD">
            <w:pPr>
              <w:pStyle w:val="TAL"/>
              <w:rPr>
                <w:ins w:id="44266" w:author="BigCREditor-RAN4#104-bis" w:date="2022-10-21T15:08:00Z"/>
                <w:sz w:val="15"/>
                <w:szCs w:val="15"/>
              </w:rPr>
            </w:pPr>
            <w:ins w:id="44267" w:author="BigCREditor-RAN4#104-bis" w:date="2022-10-21T15:08:00Z">
              <w:r w:rsidRPr="00020619">
                <w:rPr>
                  <w:sz w:val="15"/>
                  <w:szCs w:val="15"/>
                </w:rPr>
                <w:t>NR_FDD_FR1_F</w:t>
              </w:r>
            </w:ins>
          </w:p>
        </w:tc>
        <w:tc>
          <w:tcPr>
            <w:tcW w:w="850" w:type="dxa"/>
            <w:tcBorders>
              <w:top w:val="nil"/>
              <w:left w:val="single" w:sz="4" w:space="0" w:color="auto"/>
              <w:bottom w:val="nil"/>
              <w:right w:val="single" w:sz="4" w:space="0" w:color="auto"/>
            </w:tcBorders>
            <w:shd w:val="clear" w:color="auto" w:fill="auto"/>
          </w:tcPr>
          <w:p w14:paraId="5C1718FF" w14:textId="77777777" w:rsidR="002D6BEE" w:rsidRPr="00020619" w:rsidRDefault="002D6BEE" w:rsidP="00BB34DD">
            <w:pPr>
              <w:pStyle w:val="TAC"/>
              <w:rPr>
                <w:ins w:id="44268" w:author="BigCREditor-RAN4#104-bis" w:date="2022-10-21T15:08:00Z"/>
              </w:rPr>
            </w:pPr>
          </w:p>
        </w:tc>
        <w:tc>
          <w:tcPr>
            <w:tcW w:w="893" w:type="dxa"/>
            <w:tcBorders>
              <w:top w:val="nil"/>
              <w:left w:val="single" w:sz="4" w:space="0" w:color="auto"/>
              <w:bottom w:val="nil"/>
              <w:right w:val="single" w:sz="4" w:space="0" w:color="auto"/>
            </w:tcBorders>
            <w:shd w:val="clear" w:color="auto" w:fill="auto"/>
          </w:tcPr>
          <w:p w14:paraId="7D26D895" w14:textId="77777777" w:rsidR="002D6BEE" w:rsidRPr="00020619" w:rsidRDefault="002D6BEE" w:rsidP="00BB34DD">
            <w:pPr>
              <w:pStyle w:val="TAC"/>
              <w:rPr>
                <w:ins w:id="44269"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tcPr>
          <w:p w14:paraId="564FC630" w14:textId="77777777" w:rsidR="002D6BEE" w:rsidRPr="00020619" w:rsidRDefault="002D6BEE" w:rsidP="00BB34DD">
            <w:pPr>
              <w:pStyle w:val="TAC"/>
              <w:rPr>
                <w:ins w:id="44270"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D72F53B" w14:textId="77777777" w:rsidR="002D6BEE" w:rsidRPr="00020619" w:rsidRDefault="002D6BEE" w:rsidP="00BB34DD">
            <w:pPr>
              <w:pStyle w:val="TAC"/>
              <w:rPr>
                <w:ins w:id="44271"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4E36B173" w14:textId="77777777" w:rsidR="002D6BEE" w:rsidRPr="00020619" w:rsidRDefault="002D6BEE" w:rsidP="00BB34DD">
            <w:pPr>
              <w:pStyle w:val="TAC"/>
              <w:rPr>
                <w:ins w:id="44272" w:author="BigCREditor-RAN4#104-bis" w:date="2022-10-21T15:08:00Z"/>
              </w:rPr>
            </w:pPr>
            <w:ins w:id="44273" w:author="BigCREditor-RAN4#104-bis" w:date="2022-10-21T15:08:00Z">
              <w:r w:rsidRPr="00020619">
                <w:t>-79.85</w:t>
              </w:r>
            </w:ins>
          </w:p>
        </w:tc>
      </w:tr>
      <w:tr w:rsidR="002D6BEE" w:rsidRPr="00020619" w14:paraId="41BD27A0" w14:textId="77777777" w:rsidTr="00BB34DD">
        <w:trPr>
          <w:trHeight w:val="187"/>
          <w:jc w:val="center"/>
          <w:ins w:id="44274" w:author="BigCREditor-RAN4#104-bis" w:date="2022-10-21T15:08:00Z"/>
        </w:trPr>
        <w:tc>
          <w:tcPr>
            <w:tcW w:w="1038" w:type="dxa"/>
            <w:tcBorders>
              <w:top w:val="nil"/>
              <w:left w:val="single" w:sz="4" w:space="0" w:color="auto"/>
              <w:bottom w:val="nil"/>
              <w:right w:val="single" w:sz="4" w:space="0" w:color="auto"/>
            </w:tcBorders>
            <w:shd w:val="clear" w:color="auto" w:fill="auto"/>
            <w:hideMark/>
          </w:tcPr>
          <w:p w14:paraId="4397A70A" w14:textId="77777777" w:rsidR="002D6BEE" w:rsidRPr="00020619" w:rsidRDefault="002D6BEE" w:rsidP="00BB34DD">
            <w:pPr>
              <w:pStyle w:val="TAL"/>
              <w:rPr>
                <w:ins w:id="44275" w:author="BigCREditor-RAN4#104-bis" w:date="2022-10-21T15:08:00Z"/>
                <w:rFonts w:eastAsia="Calibri"/>
                <w:szCs w:val="22"/>
                <w:vertAlign w:val="superscript"/>
              </w:rPr>
            </w:pPr>
          </w:p>
        </w:tc>
        <w:tc>
          <w:tcPr>
            <w:tcW w:w="1651" w:type="dxa"/>
            <w:tcBorders>
              <w:left w:val="single" w:sz="4" w:space="0" w:color="auto"/>
              <w:right w:val="single" w:sz="4" w:space="0" w:color="auto"/>
            </w:tcBorders>
          </w:tcPr>
          <w:p w14:paraId="2BEFF4BD" w14:textId="77777777" w:rsidR="002D6BEE" w:rsidRPr="00020619" w:rsidRDefault="002D6BEE" w:rsidP="00BB34DD">
            <w:pPr>
              <w:pStyle w:val="TAL"/>
              <w:rPr>
                <w:ins w:id="44276" w:author="BigCREditor-RAN4#104-bis" w:date="2022-10-21T15:08:00Z"/>
                <w:rFonts w:eastAsia="Calibri"/>
                <w:sz w:val="15"/>
                <w:szCs w:val="15"/>
              </w:rPr>
            </w:pPr>
            <w:ins w:id="44277" w:author="BigCREditor-RAN4#104-bis" w:date="2022-10-21T15:08:00Z">
              <w:r w:rsidRPr="00020619">
                <w:rPr>
                  <w:sz w:val="15"/>
                  <w:szCs w:val="15"/>
                </w:rPr>
                <w:t>NR_FDD_FR1_G</w:t>
              </w:r>
            </w:ins>
          </w:p>
        </w:tc>
        <w:tc>
          <w:tcPr>
            <w:tcW w:w="850" w:type="dxa"/>
            <w:tcBorders>
              <w:top w:val="nil"/>
              <w:left w:val="single" w:sz="4" w:space="0" w:color="auto"/>
              <w:bottom w:val="nil"/>
              <w:right w:val="single" w:sz="4" w:space="0" w:color="auto"/>
            </w:tcBorders>
            <w:shd w:val="clear" w:color="auto" w:fill="auto"/>
          </w:tcPr>
          <w:p w14:paraId="2F8CC2CA" w14:textId="77777777" w:rsidR="002D6BEE" w:rsidRPr="00020619" w:rsidRDefault="002D6BEE" w:rsidP="00BB34DD">
            <w:pPr>
              <w:pStyle w:val="TAC"/>
              <w:rPr>
                <w:ins w:id="44278" w:author="BigCREditor-RAN4#104-bis" w:date="2022-10-21T15:08:00Z"/>
              </w:rPr>
            </w:pPr>
          </w:p>
        </w:tc>
        <w:tc>
          <w:tcPr>
            <w:tcW w:w="893" w:type="dxa"/>
            <w:tcBorders>
              <w:top w:val="nil"/>
              <w:left w:val="single" w:sz="4" w:space="0" w:color="auto"/>
              <w:bottom w:val="nil"/>
              <w:right w:val="single" w:sz="4" w:space="0" w:color="auto"/>
            </w:tcBorders>
            <w:shd w:val="clear" w:color="auto" w:fill="auto"/>
            <w:hideMark/>
          </w:tcPr>
          <w:p w14:paraId="461987D7" w14:textId="77777777" w:rsidR="002D6BEE" w:rsidRPr="00020619" w:rsidRDefault="002D6BEE" w:rsidP="00BB34DD">
            <w:pPr>
              <w:pStyle w:val="TAC"/>
              <w:rPr>
                <w:ins w:id="44279" w:author="BigCREditor-RAN4#104-bis" w:date="2022-10-21T15:08:00Z"/>
                <w:rFonts w:eastAsia="Calibri"/>
                <w:szCs w:val="22"/>
              </w:rPr>
            </w:pPr>
          </w:p>
        </w:tc>
        <w:tc>
          <w:tcPr>
            <w:tcW w:w="1942" w:type="dxa"/>
            <w:gridSpan w:val="4"/>
            <w:tcBorders>
              <w:top w:val="nil"/>
              <w:left w:val="single" w:sz="4" w:space="0" w:color="auto"/>
              <w:bottom w:val="nil"/>
              <w:right w:val="single" w:sz="4" w:space="0" w:color="auto"/>
            </w:tcBorders>
            <w:shd w:val="clear" w:color="auto" w:fill="auto"/>
            <w:hideMark/>
          </w:tcPr>
          <w:p w14:paraId="5C7D0F62" w14:textId="77777777" w:rsidR="002D6BEE" w:rsidRPr="00020619" w:rsidRDefault="002D6BEE" w:rsidP="00BB34DD">
            <w:pPr>
              <w:pStyle w:val="TAC"/>
              <w:rPr>
                <w:ins w:id="44280" w:author="BigCREditor-RAN4#104-bis" w:date="2022-10-21T15:08:00Z"/>
                <w:rFonts w:eastAsia="Calibri"/>
                <w:szCs w:val="22"/>
              </w:rPr>
            </w:pPr>
          </w:p>
        </w:tc>
        <w:tc>
          <w:tcPr>
            <w:tcW w:w="1091" w:type="dxa"/>
            <w:gridSpan w:val="2"/>
            <w:tcBorders>
              <w:top w:val="nil"/>
              <w:left w:val="single" w:sz="4" w:space="0" w:color="auto"/>
              <w:bottom w:val="nil"/>
              <w:right w:val="single" w:sz="4" w:space="0" w:color="auto"/>
            </w:tcBorders>
            <w:shd w:val="clear" w:color="auto" w:fill="auto"/>
          </w:tcPr>
          <w:p w14:paraId="44C3F8FE" w14:textId="77777777" w:rsidR="002D6BEE" w:rsidRPr="00020619" w:rsidRDefault="002D6BEE" w:rsidP="00BB34DD">
            <w:pPr>
              <w:pStyle w:val="TAC"/>
              <w:rPr>
                <w:ins w:id="44281"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2D3412AC" w14:textId="77777777" w:rsidR="002D6BEE" w:rsidRPr="00020619" w:rsidRDefault="002D6BEE" w:rsidP="00BB34DD">
            <w:pPr>
              <w:pStyle w:val="TAC"/>
              <w:rPr>
                <w:ins w:id="44282" w:author="BigCREditor-RAN4#104-bis" w:date="2022-10-21T15:08:00Z"/>
              </w:rPr>
            </w:pPr>
            <w:ins w:id="44283" w:author="BigCREditor-RAN4#104-bis" w:date="2022-10-21T15:08:00Z">
              <w:r w:rsidRPr="00020619">
                <w:t>-79.35</w:t>
              </w:r>
            </w:ins>
          </w:p>
        </w:tc>
      </w:tr>
      <w:tr w:rsidR="002D6BEE" w:rsidRPr="00020619" w14:paraId="388319E7" w14:textId="77777777" w:rsidTr="00BB34DD">
        <w:trPr>
          <w:trHeight w:val="187"/>
          <w:jc w:val="center"/>
          <w:ins w:id="44284" w:author="BigCREditor-RAN4#104-bis" w:date="2022-10-21T15:08:00Z"/>
        </w:trPr>
        <w:tc>
          <w:tcPr>
            <w:tcW w:w="1038" w:type="dxa"/>
            <w:tcBorders>
              <w:top w:val="nil"/>
              <w:left w:val="single" w:sz="4" w:space="0" w:color="auto"/>
              <w:bottom w:val="single" w:sz="4" w:space="0" w:color="auto"/>
              <w:right w:val="single" w:sz="4" w:space="0" w:color="auto"/>
            </w:tcBorders>
            <w:shd w:val="clear" w:color="auto" w:fill="auto"/>
            <w:hideMark/>
          </w:tcPr>
          <w:p w14:paraId="10A6087C" w14:textId="77777777" w:rsidR="002D6BEE" w:rsidRPr="00020619" w:rsidRDefault="002D6BEE" w:rsidP="00BB34DD">
            <w:pPr>
              <w:pStyle w:val="TAL"/>
              <w:rPr>
                <w:ins w:id="44285" w:author="BigCREditor-RAN4#104-bis" w:date="2022-10-21T15:08:00Z"/>
                <w:rFonts w:eastAsia="Calibri"/>
                <w:szCs w:val="22"/>
                <w:vertAlign w:val="superscript"/>
              </w:rPr>
            </w:pPr>
          </w:p>
        </w:tc>
        <w:tc>
          <w:tcPr>
            <w:tcW w:w="1651" w:type="dxa"/>
            <w:tcBorders>
              <w:left w:val="single" w:sz="4" w:space="0" w:color="auto"/>
              <w:bottom w:val="single" w:sz="4" w:space="0" w:color="auto"/>
              <w:right w:val="single" w:sz="4" w:space="0" w:color="auto"/>
            </w:tcBorders>
          </w:tcPr>
          <w:p w14:paraId="4CA02AFA" w14:textId="77777777" w:rsidR="002D6BEE" w:rsidRPr="00020619" w:rsidRDefault="002D6BEE" w:rsidP="00BB34DD">
            <w:pPr>
              <w:pStyle w:val="TAL"/>
              <w:rPr>
                <w:ins w:id="44286" w:author="BigCREditor-RAN4#104-bis" w:date="2022-10-21T15:08:00Z"/>
                <w:rFonts w:eastAsia="Calibri"/>
                <w:sz w:val="15"/>
                <w:szCs w:val="15"/>
              </w:rPr>
            </w:pPr>
            <w:ins w:id="44287" w:author="BigCREditor-RAN4#104-bis" w:date="2022-10-21T15:08:00Z">
              <w:r w:rsidRPr="00020619">
                <w:rPr>
                  <w:sz w:val="15"/>
                  <w:szCs w:val="15"/>
                </w:rPr>
                <w:t>NR_FDD_FR1_H</w:t>
              </w:r>
            </w:ins>
          </w:p>
        </w:tc>
        <w:tc>
          <w:tcPr>
            <w:tcW w:w="850" w:type="dxa"/>
            <w:tcBorders>
              <w:top w:val="nil"/>
              <w:left w:val="single" w:sz="4" w:space="0" w:color="auto"/>
              <w:bottom w:val="single" w:sz="4" w:space="0" w:color="auto"/>
              <w:right w:val="single" w:sz="4" w:space="0" w:color="auto"/>
            </w:tcBorders>
            <w:shd w:val="clear" w:color="auto" w:fill="auto"/>
          </w:tcPr>
          <w:p w14:paraId="379D9FEC" w14:textId="77777777" w:rsidR="002D6BEE" w:rsidRPr="00020619" w:rsidRDefault="002D6BEE" w:rsidP="00BB34DD">
            <w:pPr>
              <w:pStyle w:val="TAC"/>
              <w:rPr>
                <w:ins w:id="44288" w:author="BigCREditor-RAN4#104-bis" w:date="2022-10-21T15:08:00Z"/>
              </w:rPr>
            </w:pPr>
          </w:p>
        </w:tc>
        <w:tc>
          <w:tcPr>
            <w:tcW w:w="893" w:type="dxa"/>
            <w:tcBorders>
              <w:top w:val="nil"/>
              <w:left w:val="single" w:sz="4" w:space="0" w:color="auto"/>
              <w:bottom w:val="single" w:sz="4" w:space="0" w:color="auto"/>
              <w:right w:val="single" w:sz="4" w:space="0" w:color="auto"/>
            </w:tcBorders>
            <w:shd w:val="clear" w:color="auto" w:fill="auto"/>
            <w:hideMark/>
          </w:tcPr>
          <w:p w14:paraId="350CF82D" w14:textId="77777777" w:rsidR="002D6BEE" w:rsidRPr="00020619" w:rsidRDefault="002D6BEE" w:rsidP="00BB34DD">
            <w:pPr>
              <w:pStyle w:val="TAC"/>
              <w:rPr>
                <w:ins w:id="44289" w:author="BigCREditor-RAN4#104-bis" w:date="2022-10-21T15:08:00Z"/>
                <w:rFonts w:eastAsia="Calibri"/>
                <w:szCs w:val="22"/>
              </w:rPr>
            </w:pPr>
          </w:p>
        </w:tc>
        <w:tc>
          <w:tcPr>
            <w:tcW w:w="1942" w:type="dxa"/>
            <w:gridSpan w:val="4"/>
            <w:tcBorders>
              <w:top w:val="nil"/>
              <w:left w:val="single" w:sz="4" w:space="0" w:color="auto"/>
              <w:bottom w:val="single" w:sz="4" w:space="0" w:color="auto"/>
              <w:right w:val="single" w:sz="4" w:space="0" w:color="auto"/>
            </w:tcBorders>
            <w:shd w:val="clear" w:color="auto" w:fill="auto"/>
            <w:hideMark/>
          </w:tcPr>
          <w:p w14:paraId="4D99AF36" w14:textId="77777777" w:rsidR="002D6BEE" w:rsidRPr="00020619" w:rsidRDefault="002D6BEE" w:rsidP="00BB34DD">
            <w:pPr>
              <w:pStyle w:val="TAC"/>
              <w:rPr>
                <w:ins w:id="44290" w:author="BigCREditor-RAN4#104-bis" w:date="2022-10-21T15:08:00Z"/>
                <w:rFonts w:eastAsia="Calibri"/>
                <w:szCs w:val="22"/>
              </w:rPr>
            </w:pPr>
          </w:p>
        </w:tc>
        <w:tc>
          <w:tcPr>
            <w:tcW w:w="1091" w:type="dxa"/>
            <w:gridSpan w:val="2"/>
            <w:tcBorders>
              <w:top w:val="nil"/>
              <w:left w:val="single" w:sz="4" w:space="0" w:color="auto"/>
              <w:bottom w:val="single" w:sz="4" w:space="0" w:color="auto"/>
              <w:right w:val="single" w:sz="4" w:space="0" w:color="auto"/>
            </w:tcBorders>
            <w:shd w:val="clear" w:color="auto" w:fill="auto"/>
          </w:tcPr>
          <w:p w14:paraId="1BE394CB" w14:textId="77777777" w:rsidR="002D6BEE" w:rsidRPr="00020619" w:rsidRDefault="002D6BEE" w:rsidP="00BB34DD">
            <w:pPr>
              <w:pStyle w:val="TAC"/>
              <w:rPr>
                <w:ins w:id="44291" w:author="BigCREditor-RAN4#104-bis" w:date="2022-10-21T15:08:00Z"/>
              </w:rPr>
            </w:pPr>
          </w:p>
        </w:tc>
        <w:tc>
          <w:tcPr>
            <w:tcW w:w="831" w:type="dxa"/>
            <w:tcBorders>
              <w:top w:val="single" w:sz="4" w:space="0" w:color="auto"/>
              <w:left w:val="single" w:sz="4" w:space="0" w:color="auto"/>
              <w:bottom w:val="single" w:sz="4" w:space="0" w:color="auto"/>
              <w:right w:val="single" w:sz="4" w:space="0" w:color="auto"/>
            </w:tcBorders>
          </w:tcPr>
          <w:p w14:paraId="04CFF1FD" w14:textId="77777777" w:rsidR="002D6BEE" w:rsidRPr="00020619" w:rsidRDefault="002D6BEE" w:rsidP="00BB34DD">
            <w:pPr>
              <w:pStyle w:val="TAC"/>
              <w:rPr>
                <w:ins w:id="44292" w:author="BigCREditor-RAN4#104-bis" w:date="2022-10-21T15:08:00Z"/>
              </w:rPr>
            </w:pPr>
            <w:ins w:id="44293" w:author="BigCREditor-RAN4#104-bis" w:date="2022-10-21T15:08:00Z">
              <w:r w:rsidRPr="00020619">
                <w:t>-78.85</w:t>
              </w:r>
            </w:ins>
          </w:p>
        </w:tc>
      </w:tr>
      <w:tr w:rsidR="002D6BEE" w:rsidRPr="00020619" w14:paraId="6DE17929" w14:textId="77777777" w:rsidTr="00BB34DD">
        <w:trPr>
          <w:trHeight w:val="187"/>
          <w:jc w:val="center"/>
          <w:ins w:id="44294"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hideMark/>
          </w:tcPr>
          <w:p w14:paraId="18858617" w14:textId="77777777" w:rsidR="002D6BEE" w:rsidRPr="00020619" w:rsidRDefault="002D6BEE" w:rsidP="00BB34DD">
            <w:pPr>
              <w:pStyle w:val="TAL"/>
              <w:rPr>
                <w:ins w:id="44295" w:author="BigCREditor-RAN4#104-bis" w:date="2022-10-21T15:08:00Z"/>
              </w:rPr>
            </w:pPr>
            <w:ins w:id="44296" w:author="BigCREditor-RAN4#104-bis" w:date="2022-10-21T15:08:00Z">
              <w:r w:rsidRPr="00020619">
                <w:rPr>
                  <w:rFonts w:eastAsia="Calibri"/>
                  <w:noProof/>
                  <w:position w:val="-12"/>
                  <w:szCs w:val="22"/>
                  <w:lang w:eastAsia="zh-CN"/>
                </w:rPr>
                <w:drawing>
                  <wp:inline distT="0" distB="0" distL="0" distR="0" wp14:anchorId="090DE5D8" wp14:editId="753731EF">
                    <wp:extent cx="518795" cy="251460"/>
                    <wp:effectExtent l="0" t="0" r="0" b="0"/>
                    <wp:docPr id="43"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8795" cy="251460"/>
                            </a:xfrm>
                            <a:prstGeom prst="rect">
                              <a:avLst/>
                            </a:prstGeom>
                            <a:noFill/>
                            <a:ln>
                              <a:noFill/>
                            </a:ln>
                          </pic:spPr>
                        </pic:pic>
                      </a:graphicData>
                    </a:graphic>
                  </wp:inline>
                </w:drawing>
              </w:r>
            </w:ins>
          </w:p>
        </w:tc>
        <w:tc>
          <w:tcPr>
            <w:tcW w:w="850" w:type="dxa"/>
            <w:tcBorders>
              <w:top w:val="single" w:sz="4" w:space="0" w:color="auto"/>
              <w:left w:val="single" w:sz="4" w:space="0" w:color="auto"/>
              <w:bottom w:val="single" w:sz="4" w:space="0" w:color="auto"/>
              <w:right w:val="single" w:sz="4" w:space="0" w:color="auto"/>
            </w:tcBorders>
          </w:tcPr>
          <w:p w14:paraId="5575EBA8" w14:textId="77777777" w:rsidR="002D6BEE" w:rsidRPr="00020619" w:rsidRDefault="002D6BEE" w:rsidP="00BB34DD">
            <w:pPr>
              <w:pStyle w:val="TAC"/>
              <w:rPr>
                <w:ins w:id="44297" w:author="BigCREditor-RAN4#104-bis" w:date="2022-10-21T15:08:00Z"/>
              </w:rPr>
            </w:pPr>
            <w:ins w:id="44298"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hideMark/>
          </w:tcPr>
          <w:p w14:paraId="27DE7AED" w14:textId="77777777" w:rsidR="002D6BEE" w:rsidRPr="00020619" w:rsidRDefault="002D6BEE" w:rsidP="00BB34DD">
            <w:pPr>
              <w:pStyle w:val="TAC"/>
              <w:rPr>
                <w:ins w:id="44299" w:author="BigCREditor-RAN4#104-bis" w:date="2022-10-21T15:08:00Z"/>
              </w:rPr>
            </w:pPr>
            <w:ins w:id="44300" w:author="BigCREditor-RAN4#104-bis" w:date="2022-10-21T15:08:00Z">
              <w:r w:rsidRPr="00020619">
                <w:t>dB</w:t>
              </w:r>
            </w:ins>
          </w:p>
        </w:tc>
        <w:tc>
          <w:tcPr>
            <w:tcW w:w="1233" w:type="dxa"/>
            <w:gridSpan w:val="3"/>
            <w:tcBorders>
              <w:top w:val="single" w:sz="4" w:space="0" w:color="auto"/>
              <w:left w:val="single" w:sz="4" w:space="0" w:color="auto"/>
              <w:bottom w:val="single" w:sz="4" w:space="0" w:color="auto"/>
              <w:right w:val="single" w:sz="4" w:space="0" w:color="auto"/>
            </w:tcBorders>
          </w:tcPr>
          <w:p w14:paraId="1D1EA958" w14:textId="77777777" w:rsidR="002D6BEE" w:rsidRPr="00020619" w:rsidRDefault="002D6BEE" w:rsidP="00BB34DD">
            <w:pPr>
              <w:pStyle w:val="TAC"/>
              <w:rPr>
                <w:ins w:id="44301" w:author="BigCREditor-RAN4#104-bis" w:date="2022-10-21T15:08:00Z"/>
              </w:rPr>
            </w:pPr>
            <w:ins w:id="44302" w:author="BigCREditor-RAN4#104-bis" w:date="2022-10-21T15:08:00Z">
              <w:r w:rsidRPr="00020619">
                <w:t>10</w:t>
              </w:r>
            </w:ins>
          </w:p>
        </w:tc>
        <w:tc>
          <w:tcPr>
            <w:tcW w:w="709" w:type="dxa"/>
            <w:tcBorders>
              <w:top w:val="single" w:sz="4" w:space="0" w:color="auto"/>
              <w:left w:val="single" w:sz="4" w:space="0" w:color="auto"/>
              <w:bottom w:val="single" w:sz="4" w:space="0" w:color="auto"/>
              <w:right w:val="single" w:sz="4" w:space="0" w:color="auto"/>
            </w:tcBorders>
          </w:tcPr>
          <w:p w14:paraId="3C53673E" w14:textId="77777777" w:rsidR="002D6BEE" w:rsidRPr="00020619" w:rsidRDefault="002D6BEE" w:rsidP="00BB34DD">
            <w:pPr>
              <w:pStyle w:val="TAC"/>
              <w:rPr>
                <w:ins w:id="44303" w:author="BigCREditor-RAN4#104-bis" w:date="2022-10-21T15:08:00Z"/>
              </w:rPr>
            </w:pPr>
            <w:ins w:id="44304" w:author="BigCREditor-RAN4#104-bis" w:date="2022-10-21T15:08:00Z">
              <w:r w:rsidRPr="00020619">
                <w:t>10</w:t>
              </w:r>
            </w:ins>
          </w:p>
        </w:tc>
        <w:tc>
          <w:tcPr>
            <w:tcW w:w="1091" w:type="dxa"/>
            <w:gridSpan w:val="2"/>
            <w:tcBorders>
              <w:top w:val="single" w:sz="4" w:space="0" w:color="auto"/>
              <w:left w:val="single" w:sz="4" w:space="0" w:color="auto"/>
              <w:bottom w:val="single" w:sz="4" w:space="0" w:color="auto"/>
              <w:right w:val="single" w:sz="4" w:space="0" w:color="auto"/>
            </w:tcBorders>
          </w:tcPr>
          <w:p w14:paraId="66AC79EE" w14:textId="77777777" w:rsidR="002D6BEE" w:rsidRPr="00020619" w:rsidRDefault="002D6BEE" w:rsidP="00BB34DD">
            <w:pPr>
              <w:pStyle w:val="TAC"/>
              <w:rPr>
                <w:ins w:id="44305" w:author="BigCREditor-RAN4#104-bis" w:date="2022-10-21T15:08:00Z"/>
              </w:rPr>
            </w:pPr>
            <w:ins w:id="44306" w:author="BigCREditor-RAN4#104-bis" w:date="2022-10-21T15:08:00Z">
              <w:r w:rsidRPr="00020619">
                <w:t>13</w:t>
              </w:r>
            </w:ins>
          </w:p>
        </w:tc>
        <w:tc>
          <w:tcPr>
            <w:tcW w:w="831" w:type="dxa"/>
            <w:tcBorders>
              <w:top w:val="single" w:sz="4" w:space="0" w:color="auto"/>
              <w:left w:val="single" w:sz="4" w:space="0" w:color="auto"/>
              <w:bottom w:val="single" w:sz="4" w:space="0" w:color="auto"/>
              <w:right w:val="single" w:sz="4" w:space="0" w:color="auto"/>
            </w:tcBorders>
          </w:tcPr>
          <w:p w14:paraId="01CE9973" w14:textId="77777777" w:rsidR="002D6BEE" w:rsidRPr="00020619" w:rsidRDefault="002D6BEE" w:rsidP="00BB34DD">
            <w:pPr>
              <w:pStyle w:val="TAC"/>
              <w:rPr>
                <w:ins w:id="44307" w:author="BigCREditor-RAN4#104-bis" w:date="2022-10-21T15:08:00Z"/>
              </w:rPr>
            </w:pPr>
            <w:ins w:id="44308" w:author="BigCREditor-RAN4#104-bis" w:date="2022-10-21T15:08:00Z">
              <w:r w:rsidRPr="00020619">
                <w:t>-3</w:t>
              </w:r>
            </w:ins>
          </w:p>
        </w:tc>
      </w:tr>
      <w:tr w:rsidR="002D6BEE" w:rsidRPr="00020619" w14:paraId="78E31995" w14:textId="77777777" w:rsidTr="00BB34DD">
        <w:trPr>
          <w:trHeight w:val="187"/>
          <w:jc w:val="center"/>
          <w:ins w:id="44309"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hideMark/>
          </w:tcPr>
          <w:p w14:paraId="7DF2166D" w14:textId="77777777" w:rsidR="002D6BEE" w:rsidRPr="00020619" w:rsidRDefault="002D6BEE" w:rsidP="00BB34DD">
            <w:pPr>
              <w:pStyle w:val="TAL"/>
              <w:rPr>
                <w:ins w:id="44310" w:author="BigCREditor-RAN4#104-bis" w:date="2022-10-21T15:08:00Z"/>
              </w:rPr>
            </w:pPr>
            <w:ins w:id="44311" w:author="BigCREditor-RAN4#104-bis" w:date="2022-10-21T15:08:00Z">
              <w:r w:rsidRPr="00020619">
                <w:t>Propagation condition</w:t>
              </w:r>
            </w:ins>
          </w:p>
        </w:tc>
        <w:tc>
          <w:tcPr>
            <w:tcW w:w="850" w:type="dxa"/>
            <w:tcBorders>
              <w:top w:val="single" w:sz="4" w:space="0" w:color="auto"/>
              <w:left w:val="single" w:sz="4" w:space="0" w:color="auto"/>
              <w:bottom w:val="single" w:sz="4" w:space="0" w:color="auto"/>
              <w:right w:val="single" w:sz="4" w:space="0" w:color="auto"/>
            </w:tcBorders>
          </w:tcPr>
          <w:p w14:paraId="4B53402B" w14:textId="77777777" w:rsidR="002D6BEE" w:rsidRPr="00020619" w:rsidRDefault="002D6BEE" w:rsidP="00BB34DD">
            <w:pPr>
              <w:pStyle w:val="TAC"/>
              <w:rPr>
                <w:ins w:id="44312" w:author="BigCREditor-RAN4#104-bis" w:date="2022-10-21T15:08:00Z"/>
              </w:rPr>
            </w:pPr>
            <w:ins w:id="44313"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hideMark/>
          </w:tcPr>
          <w:p w14:paraId="53D1931A" w14:textId="77777777" w:rsidR="002D6BEE" w:rsidRPr="00020619" w:rsidRDefault="002D6BEE" w:rsidP="00BB34DD">
            <w:pPr>
              <w:pStyle w:val="TAC"/>
              <w:rPr>
                <w:ins w:id="44314" w:author="BigCREditor-RAN4#104-bis" w:date="2022-10-21T15:08:00Z"/>
              </w:rPr>
            </w:pPr>
            <w:ins w:id="44315" w:author="BigCREditor-RAN4#104-bis" w:date="2022-10-21T15:08:00Z">
              <w:r w:rsidRPr="00020619">
                <w:t>-</w:t>
              </w:r>
            </w:ins>
          </w:p>
        </w:tc>
        <w:tc>
          <w:tcPr>
            <w:tcW w:w="1942" w:type="dxa"/>
            <w:gridSpan w:val="4"/>
            <w:tcBorders>
              <w:top w:val="single" w:sz="4" w:space="0" w:color="auto"/>
              <w:left w:val="single" w:sz="4" w:space="0" w:color="auto"/>
              <w:bottom w:val="single" w:sz="4" w:space="0" w:color="auto"/>
              <w:right w:val="single" w:sz="4" w:space="0" w:color="auto"/>
            </w:tcBorders>
            <w:hideMark/>
          </w:tcPr>
          <w:p w14:paraId="2A053259" w14:textId="77777777" w:rsidR="002D6BEE" w:rsidRPr="00020619" w:rsidRDefault="002D6BEE" w:rsidP="00BB34DD">
            <w:pPr>
              <w:pStyle w:val="TAC"/>
              <w:rPr>
                <w:ins w:id="44316" w:author="BigCREditor-RAN4#104-bis" w:date="2022-10-21T15:08:00Z"/>
              </w:rPr>
            </w:pPr>
            <w:ins w:id="44317" w:author="BigCREditor-RAN4#104-bis" w:date="2022-10-21T15:08:00Z">
              <w:r w:rsidRPr="00020619">
                <w:t>AWGN</w:t>
              </w:r>
            </w:ins>
          </w:p>
        </w:tc>
        <w:tc>
          <w:tcPr>
            <w:tcW w:w="1922" w:type="dxa"/>
            <w:gridSpan w:val="3"/>
            <w:tcBorders>
              <w:top w:val="single" w:sz="4" w:space="0" w:color="auto"/>
              <w:left w:val="single" w:sz="4" w:space="0" w:color="auto"/>
              <w:bottom w:val="single" w:sz="4" w:space="0" w:color="auto"/>
              <w:right w:val="single" w:sz="4" w:space="0" w:color="auto"/>
            </w:tcBorders>
            <w:hideMark/>
          </w:tcPr>
          <w:p w14:paraId="24695B5F" w14:textId="77777777" w:rsidR="002D6BEE" w:rsidRPr="00020619" w:rsidRDefault="002D6BEE" w:rsidP="00BB34DD">
            <w:pPr>
              <w:pStyle w:val="TAC"/>
              <w:rPr>
                <w:ins w:id="44318" w:author="BigCREditor-RAN4#104-bis" w:date="2022-10-21T15:08:00Z"/>
              </w:rPr>
            </w:pPr>
            <w:ins w:id="44319" w:author="BigCREditor-RAN4#104-bis" w:date="2022-10-21T15:08:00Z">
              <w:r w:rsidRPr="00020619">
                <w:t>AWGN</w:t>
              </w:r>
            </w:ins>
          </w:p>
        </w:tc>
      </w:tr>
      <w:tr w:rsidR="002D6BEE" w:rsidRPr="00020619" w14:paraId="3303CD28" w14:textId="77777777" w:rsidTr="00BB34DD">
        <w:trPr>
          <w:trHeight w:val="187"/>
          <w:jc w:val="center"/>
          <w:ins w:id="44320" w:author="BigCREditor-RAN4#104-bis" w:date="2022-10-21T15:08:00Z"/>
        </w:trPr>
        <w:tc>
          <w:tcPr>
            <w:tcW w:w="2689" w:type="dxa"/>
            <w:gridSpan w:val="2"/>
            <w:tcBorders>
              <w:top w:val="single" w:sz="4" w:space="0" w:color="auto"/>
              <w:left w:val="single" w:sz="4" w:space="0" w:color="auto"/>
              <w:bottom w:val="single" w:sz="4" w:space="0" w:color="auto"/>
              <w:right w:val="single" w:sz="4" w:space="0" w:color="auto"/>
            </w:tcBorders>
          </w:tcPr>
          <w:p w14:paraId="3B5973AC" w14:textId="77777777" w:rsidR="002D6BEE" w:rsidRPr="00020619" w:rsidRDefault="002D6BEE" w:rsidP="00BB34DD">
            <w:pPr>
              <w:pStyle w:val="TAL"/>
              <w:rPr>
                <w:ins w:id="44321" w:author="BigCREditor-RAN4#104-bis" w:date="2022-10-21T15:08:00Z"/>
              </w:rPr>
            </w:pPr>
            <w:ins w:id="44322" w:author="BigCREditor-RAN4#104-bis" w:date="2022-10-21T15:08:00Z">
              <w:r w:rsidRPr="00020619">
                <w:t>Antenna configuration</w:t>
              </w:r>
            </w:ins>
          </w:p>
        </w:tc>
        <w:tc>
          <w:tcPr>
            <w:tcW w:w="850" w:type="dxa"/>
            <w:tcBorders>
              <w:top w:val="single" w:sz="4" w:space="0" w:color="auto"/>
              <w:left w:val="single" w:sz="4" w:space="0" w:color="auto"/>
              <w:bottom w:val="single" w:sz="4" w:space="0" w:color="auto"/>
              <w:right w:val="single" w:sz="4" w:space="0" w:color="auto"/>
            </w:tcBorders>
          </w:tcPr>
          <w:p w14:paraId="71B761C7" w14:textId="77777777" w:rsidR="002D6BEE" w:rsidRPr="00020619" w:rsidRDefault="002D6BEE" w:rsidP="00BB34DD">
            <w:pPr>
              <w:pStyle w:val="TAC"/>
              <w:rPr>
                <w:ins w:id="44323" w:author="BigCREditor-RAN4#104-bis" w:date="2022-10-21T15:08:00Z"/>
              </w:rPr>
            </w:pPr>
            <w:ins w:id="44324" w:author="BigCREditor-RAN4#104-bis" w:date="2022-10-21T15:08:00Z">
              <w:r w:rsidRPr="00020619">
                <w:t>1~4</w:t>
              </w:r>
            </w:ins>
          </w:p>
        </w:tc>
        <w:tc>
          <w:tcPr>
            <w:tcW w:w="893" w:type="dxa"/>
            <w:tcBorders>
              <w:top w:val="single" w:sz="4" w:space="0" w:color="auto"/>
              <w:left w:val="single" w:sz="4" w:space="0" w:color="auto"/>
              <w:bottom w:val="single" w:sz="4" w:space="0" w:color="auto"/>
              <w:right w:val="single" w:sz="4" w:space="0" w:color="auto"/>
            </w:tcBorders>
          </w:tcPr>
          <w:p w14:paraId="232EF665" w14:textId="77777777" w:rsidR="002D6BEE" w:rsidRPr="00020619" w:rsidRDefault="002D6BEE" w:rsidP="00BB34DD">
            <w:pPr>
              <w:pStyle w:val="TAC"/>
              <w:rPr>
                <w:ins w:id="44325" w:author="BigCREditor-RAN4#104-bis" w:date="2022-10-21T15:08:00Z"/>
              </w:rPr>
            </w:pPr>
          </w:p>
        </w:tc>
        <w:tc>
          <w:tcPr>
            <w:tcW w:w="1942" w:type="dxa"/>
            <w:gridSpan w:val="4"/>
            <w:tcBorders>
              <w:top w:val="single" w:sz="4" w:space="0" w:color="auto"/>
              <w:left w:val="single" w:sz="4" w:space="0" w:color="auto"/>
              <w:bottom w:val="single" w:sz="4" w:space="0" w:color="auto"/>
              <w:right w:val="single" w:sz="4" w:space="0" w:color="auto"/>
            </w:tcBorders>
          </w:tcPr>
          <w:p w14:paraId="5BAF5822" w14:textId="77777777" w:rsidR="002D6BEE" w:rsidRPr="00020619" w:rsidRDefault="002D6BEE" w:rsidP="00BB34DD">
            <w:pPr>
              <w:pStyle w:val="TAC"/>
              <w:rPr>
                <w:ins w:id="44326" w:author="BigCREditor-RAN4#104-bis" w:date="2022-10-21T15:08:00Z"/>
              </w:rPr>
            </w:pPr>
            <w:ins w:id="44327" w:author="BigCREditor-RAN4#104-bis" w:date="2022-10-21T15:08:00Z">
              <w:r w:rsidRPr="00020619">
                <w:t>1x2</w:t>
              </w:r>
            </w:ins>
          </w:p>
        </w:tc>
        <w:tc>
          <w:tcPr>
            <w:tcW w:w="1922" w:type="dxa"/>
            <w:gridSpan w:val="3"/>
            <w:tcBorders>
              <w:top w:val="single" w:sz="4" w:space="0" w:color="auto"/>
              <w:left w:val="single" w:sz="4" w:space="0" w:color="auto"/>
              <w:bottom w:val="single" w:sz="4" w:space="0" w:color="auto"/>
              <w:right w:val="single" w:sz="4" w:space="0" w:color="auto"/>
            </w:tcBorders>
          </w:tcPr>
          <w:p w14:paraId="70D4E937" w14:textId="77777777" w:rsidR="002D6BEE" w:rsidRPr="00020619" w:rsidRDefault="002D6BEE" w:rsidP="00BB34DD">
            <w:pPr>
              <w:pStyle w:val="TAC"/>
              <w:rPr>
                <w:ins w:id="44328" w:author="BigCREditor-RAN4#104-bis" w:date="2022-10-21T15:08:00Z"/>
              </w:rPr>
            </w:pPr>
            <w:ins w:id="44329" w:author="BigCREditor-RAN4#104-bis" w:date="2022-10-21T15:08:00Z">
              <w:r w:rsidRPr="00020619">
                <w:t>1x2</w:t>
              </w:r>
            </w:ins>
          </w:p>
        </w:tc>
      </w:tr>
      <w:tr w:rsidR="002D6BEE" w:rsidRPr="00020619" w14:paraId="39CCBD13" w14:textId="77777777" w:rsidTr="00BB34DD">
        <w:trPr>
          <w:jc w:val="center"/>
          <w:ins w:id="44330" w:author="BigCREditor-RAN4#104-bis" w:date="2022-10-21T15:08:00Z"/>
        </w:trPr>
        <w:tc>
          <w:tcPr>
            <w:tcW w:w="8296" w:type="dxa"/>
            <w:gridSpan w:val="11"/>
            <w:tcBorders>
              <w:top w:val="single" w:sz="4" w:space="0" w:color="auto"/>
              <w:left w:val="single" w:sz="4" w:space="0" w:color="auto"/>
              <w:bottom w:val="single" w:sz="4" w:space="0" w:color="auto"/>
              <w:right w:val="single" w:sz="4" w:space="0" w:color="auto"/>
            </w:tcBorders>
            <w:vAlign w:val="center"/>
          </w:tcPr>
          <w:p w14:paraId="33E239D8" w14:textId="77777777" w:rsidR="002D6BEE" w:rsidRPr="00020619" w:rsidRDefault="002D6BEE" w:rsidP="00BB34DD">
            <w:pPr>
              <w:pStyle w:val="TAN"/>
              <w:rPr>
                <w:ins w:id="44331" w:author="BigCREditor-RAN4#104-bis" w:date="2022-10-21T15:08:00Z"/>
              </w:rPr>
            </w:pPr>
            <w:ins w:id="44332" w:author="BigCREditor-RAN4#104-bis" w:date="2022-10-21T15:08: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08D1E3CC" w14:textId="77777777" w:rsidR="002D6BEE" w:rsidRPr="00020619" w:rsidRDefault="002D6BEE" w:rsidP="00BB34DD">
            <w:pPr>
              <w:pStyle w:val="TAN"/>
              <w:rPr>
                <w:ins w:id="44333" w:author="BigCREditor-RAN4#104-bis" w:date="2022-10-21T15:08:00Z"/>
              </w:rPr>
            </w:pPr>
            <w:ins w:id="44334" w:author="BigCREditor-RAN4#104-bis" w:date="2022-10-21T15:08: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noProof/>
                  <w:lang w:eastAsia="zh-CN"/>
                </w:rPr>
                <w:drawing>
                  <wp:inline distT="0" distB="0" distL="0" distR="0" wp14:anchorId="61838CF1" wp14:editId="0EC2E1C8">
                    <wp:extent cx="256540" cy="219075"/>
                    <wp:effectExtent l="0" t="0" r="0" b="0"/>
                    <wp:docPr id="4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6540" cy="219075"/>
                            </a:xfrm>
                            <a:prstGeom prst="rect">
                              <a:avLst/>
                            </a:prstGeom>
                            <a:noFill/>
                            <a:ln>
                              <a:noFill/>
                            </a:ln>
                          </pic:spPr>
                        </pic:pic>
                      </a:graphicData>
                    </a:graphic>
                  </wp:inline>
                </w:drawing>
              </w:r>
              <w:r w:rsidRPr="00020619">
                <w:t xml:space="preserve"> to be fulfilled.</w:t>
              </w:r>
            </w:ins>
          </w:p>
          <w:p w14:paraId="771CB1CB" w14:textId="77777777" w:rsidR="002D6BEE" w:rsidRPr="00020619" w:rsidRDefault="002D6BEE" w:rsidP="00BB34DD">
            <w:pPr>
              <w:pStyle w:val="TAN"/>
              <w:rPr>
                <w:ins w:id="44335" w:author="BigCREditor-RAN4#104-bis" w:date="2022-10-21T15:08:00Z"/>
              </w:rPr>
            </w:pPr>
            <w:ins w:id="44336" w:author="BigCREditor-RAN4#104-bis" w:date="2022-10-21T15:08:00Z">
              <w:r w:rsidRPr="00020619">
                <w:t>Note 3:</w:t>
              </w:r>
              <w:r w:rsidRPr="00020619">
                <w:tab/>
                <w:t>RSRP and Io levels have been derived from other parameters for information purposes. They are not settable parameters themselves.</w:t>
              </w:r>
            </w:ins>
          </w:p>
          <w:p w14:paraId="22DDAACA" w14:textId="77777777" w:rsidR="002D6BEE" w:rsidRPr="00020619" w:rsidRDefault="002D6BEE" w:rsidP="00BB34DD">
            <w:pPr>
              <w:pStyle w:val="TAN"/>
              <w:rPr>
                <w:ins w:id="44337" w:author="BigCREditor-RAN4#104-bis" w:date="2022-10-21T15:08:00Z"/>
              </w:rPr>
            </w:pPr>
            <w:ins w:id="44338" w:author="BigCREditor-RAN4#104-bis" w:date="2022-10-21T15:08:00Z">
              <w:r w:rsidRPr="00020619">
                <w:t>Note 4:</w:t>
              </w:r>
              <w:r w:rsidRPr="00020619">
                <w:tab/>
                <w:t>RSRP minimum requirements are specified assuming independent interference and noise at each receiver antenna port.</w:t>
              </w:r>
            </w:ins>
          </w:p>
          <w:p w14:paraId="2CEDCC8B" w14:textId="77777777" w:rsidR="002D6BEE" w:rsidRPr="00020619" w:rsidRDefault="002D6BEE" w:rsidP="00BB34DD">
            <w:pPr>
              <w:pStyle w:val="TAN"/>
              <w:rPr>
                <w:ins w:id="44339" w:author="BigCREditor-RAN4#104-bis" w:date="2022-10-21T15:08:00Z"/>
                <w:rFonts w:cs="Arial"/>
              </w:rPr>
            </w:pPr>
            <w:ins w:id="44340" w:author="BigCREditor-RAN4#104-bis" w:date="2022-10-21T15:08:00Z">
              <w:r w:rsidRPr="00020619">
                <w:rPr>
                  <w:rFonts w:cs="Arial"/>
                </w:rPr>
                <w:t xml:space="preserve">Note 5: </w:t>
              </w:r>
              <w:r w:rsidRPr="00020619">
                <w:rPr>
                  <w:rFonts w:cs="Arial"/>
                </w:rPr>
                <w:tab/>
                <w:t xml:space="preserve">The test configuration excludes support for band </w:t>
              </w:r>
              <w:proofErr w:type="gramStart"/>
              <w:r w:rsidRPr="00020619">
                <w:rPr>
                  <w:rFonts w:cs="Arial"/>
                </w:rPr>
                <w:t>n51</w:t>
              </w:r>
              <w:proofErr w:type="gramEnd"/>
              <w:r w:rsidRPr="00020619">
                <w:rPr>
                  <w:rFonts w:cs="Arial"/>
                </w:rPr>
                <w:t xml:space="preserve"> and it is not required to run this test on band n51 in this release of the specification.</w:t>
              </w:r>
            </w:ins>
          </w:p>
        </w:tc>
      </w:tr>
    </w:tbl>
    <w:p w14:paraId="7E7E4DCD" w14:textId="77777777" w:rsidR="002D6BEE" w:rsidRPr="00020619" w:rsidRDefault="002D6BEE" w:rsidP="002D6BEE">
      <w:pPr>
        <w:rPr>
          <w:ins w:id="44341" w:author="BigCREditor-RAN4#104-bis" w:date="2022-10-21T15:08:00Z"/>
        </w:rPr>
      </w:pPr>
    </w:p>
    <w:p w14:paraId="4E7BB1C0" w14:textId="77777777" w:rsidR="002D6BEE" w:rsidRPr="00020619" w:rsidRDefault="002D6BEE" w:rsidP="002D6BEE">
      <w:pPr>
        <w:pStyle w:val="Heading5"/>
        <w:rPr>
          <w:ins w:id="44342" w:author="BigCREditor-RAN4#104-bis" w:date="2022-10-21T15:08:00Z"/>
        </w:rPr>
      </w:pPr>
      <w:ins w:id="44343" w:author="BigCREditor-RAN4#104-bis" w:date="2022-10-21T15:08:00Z">
        <w:r w:rsidRPr="00020619">
          <w:t>A.X.7.1. X.2.3</w:t>
        </w:r>
        <w:r w:rsidRPr="00020619">
          <w:tab/>
          <w:t>Test Requirements</w:t>
        </w:r>
      </w:ins>
    </w:p>
    <w:p w14:paraId="61D9105A" w14:textId="1DEE2641" w:rsidR="00982AC6" w:rsidRDefault="002D6BEE" w:rsidP="00543E6B">
      <w:ins w:id="44344" w:author="BigCREditor-RAN4#104-bis" w:date="2022-10-21T15:08:00Z">
        <w:r w:rsidRPr="00020619">
          <w:t xml:space="preserve">The SS-RSRP measurement accuracy for Cell 1 and Cell 2 shall fulfil the </w:t>
        </w:r>
        <w:r w:rsidRPr="00020619">
          <w:rPr>
            <w:lang w:eastAsia="zh-CN"/>
          </w:rPr>
          <w:t>absolute requirement in clause 10.1A.4.1.1 and relative requirement in clause 10.1A.4.1.2</w:t>
        </w:r>
        <w:r w:rsidRPr="00020619">
          <w:t>.</w:t>
        </w:r>
      </w:ins>
    </w:p>
    <w:p w14:paraId="543E60A8" w14:textId="77777777" w:rsidR="00543E6B" w:rsidRPr="00020619" w:rsidRDefault="00543E6B" w:rsidP="00543E6B"/>
    <w:p w14:paraId="762FC9F6" w14:textId="77777777" w:rsidR="00543E6B" w:rsidRPr="004F6EBD" w:rsidRDefault="00543E6B" w:rsidP="00543E6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020588D8" w14:textId="63D4982F" w:rsidR="002A28B8" w:rsidRPr="00020619" w:rsidRDefault="002A28B8" w:rsidP="002A28B8">
      <w:pPr>
        <w:pStyle w:val="Heading4"/>
        <w:rPr>
          <w:snapToGrid w:val="0"/>
        </w:rPr>
      </w:pPr>
      <w:r w:rsidRPr="00020619">
        <w:rPr>
          <w:snapToGrid w:val="0"/>
        </w:rPr>
        <w:t>A.16.7.2.1</w:t>
      </w:r>
      <w:r w:rsidRPr="00020619">
        <w:rPr>
          <w:snapToGrid w:val="0"/>
        </w:rPr>
        <w:tab/>
        <w:t>SA: Intra-frequency measurement accuracy with FR1 serving cell and FR1 target cell for 1 Rx UE</w:t>
      </w:r>
    </w:p>
    <w:p w14:paraId="026E7CAC" w14:textId="77777777" w:rsidR="00070902" w:rsidRPr="00020619" w:rsidRDefault="00070902" w:rsidP="00070902">
      <w:pPr>
        <w:pStyle w:val="Heading5"/>
        <w:rPr>
          <w:ins w:id="44345" w:author="BigCREditor-RAN4#104-bis" w:date="2022-10-21T18:07:00Z"/>
          <w:snapToGrid w:val="0"/>
        </w:rPr>
      </w:pPr>
      <w:ins w:id="44346" w:author="BigCREditor-RAN4#104-bis" w:date="2022-10-21T18:07:00Z">
        <w:r w:rsidRPr="00020619">
          <w:rPr>
            <w:snapToGrid w:val="0"/>
          </w:rPr>
          <w:t>A.16.7.2.1.1</w:t>
        </w:r>
        <w:r w:rsidRPr="00020619">
          <w:rPr>
            <w:snapToGrid w:val="0"/>
          </w:rPr>
          <w:tab/>
          <w:t>Test Purpose and Environment</w:t>
        </w:r>
      </w:ins>
    </w:p>
    <w:p w14:paraId="63B1849C" w14:textId="77777777" w:rsidR="00070902" w:rsidRPr="00020619" w:rsidRDefault="00070902" w:rsidP="00070902">
      <w:pPr>
        <w:rPr>
          <w:ins w:id="44347" w:author="BigCREditor-RAN4#104-bis" w:date="2022-10-21T18:07:00Z"/>
        </w:rPr>
      </w:pPr>
      <w:ins w:id="44348" w:author="BigCREditor-RAN4#104-bis" w:date="2022-10-21T18:07:00Z">
        <w:r w:rsidRPr="00020619">
          <w:t>The purpose of this test is to verify that the SS-RSRQ measurement accuracy is within the specified limits. This test will verify the requirements in Clause 10.1A.6.</w:t>
        </w:r>
      </w:ins>
    </w:p>
    <w:p w14:paraId="2C39425F" w14:textId="77777777" w:rsidR="00070902" w:rsidRPr="00020619" w:rsidRDefault="00070902" w:rsidP="00070902">
      <w:pPr>
        <w:pStyle w:val="Heading5"/>
        <w:rPr>
          <w:ins w:id="44349" w:author="BigCREditor-RAN4#104-bis" w:date="2022-10-21T18:07:00Z"/>
          <w:snapToGrid w:val="0"/>
        </w:rPr>
      </w:pPr>
      <w:ins w:id="44350" w:author="BigCREditor-RAN4#104-bis" w:date="2022-10-21T18:07:00Z">
        <w:r w:rsidRPr="00020619">
          <w:rPr>
            <w:snapToGrid w:val="0"/>
          </w:rPr>
          <w:t>A.16.7.2.1.2</w:t>
        </w:r>
        <w:r w:rsidRPr="00020619">
          <w:rPr>
            <w:snapToGrid w:val="0"/>
          </w:rPr>
          <w:tab/>
          <w:t>Test Parameters</w:t>
        </w:r>
      </w:ins>
    </w:p>
    <w:p w14:paraId="2BB3FDFF" w14:textId="77777777" w:rsidR="00070902" w:rsidRPr="00020619" w:rsidRDefault="00070902" w:rsidP="00070902">
      <w:pPr>
        <w:rPr>
          <w:ins w:id="44351" w:author="BigCREditor-RAN4#104-bis" w:date="2022-10-21T18:07:00Z"/>
        </w:rPr>
      </w:pPr>
      <w:ins w:id="44352" w:author="BigCREditor-RAN4#104-bis" w:date="2022-10-21T18:07:00Z">
        <w:r w:rsidRPr="00020619">
          <w:t xml:space="preserve">In this test case all cells are on the same carrier frequency. Supported test configuration are shown in Table A.16.7.2.1.2-1. The absolute accuracy of SS-RSRQ intra-frequency measurement is tested by using the parameters in Table A.16.7.2.1.2-2. In all test cases, Cell 1 is the </w:t>
        </w:r>
        <w:proofErr w:type="spellStart"/>
        <w:proofErr w:type="gramStart"/>
        <w:r w:rsidRPr="00020619">
          <w:t>PCell</w:t>
        </w:r>
        <w:proofErr w:type="spellEnd"/>
        <w:proofErr w:type="gramEnd"/>
        <w:r w:rsidRPr="00020619">
          <w:t xml:space="preserve"> and Cell 2 is the target cell. </w:t>
        </w:r>
      </w:ins>
    </w:p>
    <w:p w14:paraId="3323DE0E" w14:textId="77777777" w:rsidR="00070902" w:rsidRPr="00020619" w:rsidRDefault="00070902" w:rsidP="00070902">
      <w:pPr>
        <w:pStyle w:val="TH"/>
        <w:rPr>
          <w:ins w:id="44353" w:author="BigCREditor-RAN4#104-bis" w:date="2022-10-21T18:07:00Z"/>
        </w:rPr>
      </w:pPr>
      <w:ins w:id="44354" w:author="BigCREditor-RAN4#104-bis" w:date="2022-10-21T18:07:00Z">
        <w:r w:rsidRPr="00020619">
          <w:t>Table A.16.7.2.1.2-1: SS-RSRQ Intra frequency SS-RSRQ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070902" w:rsidRPr="00020619" w14:paraId="113BC0C7" w14:textId="77777777" w:rsidTr="00BB34DD">
        <w:trPr>
          <w:ins w:id="44355" w:author="BigCREditor-RAN4#104-bis" w:date="2022-10-21T18:07:00Z"/>
        </w:trPr>
        <w:tc>
          <w:tcPr>
            <w:tcW w:w="2331" w:type="dxa"/>
            <w:shd w:val="clear" w:color="auto" w:fill="auto"/>
          </w:tcPr>
          <w:p w14:paraId="020A7E54" w14:textId="77777777" w:rsidR="00070902" w:rsidRPr="00020619" w:rsidRDefault="00070902" w:rsidP="00BB34DD">
            <w:pPr>
              <w:pStyle w:val="TAH"/>
              <w:rPr>
                <w:ins w:id="44356" w:author="BigCREditor-RAN4#104-bis" w:date="2022-10-21T18:07:00Z"/>
              </w:rPr>
            </w:pPr>
            <w:ins w:id="44357" w:author="BigCREditor-RAN4#104-bis" w:date="2022-10-21T18:07:00Z">
              <w:r w:rsidRPr="00020619">
                <w:t>Config</w:t>
              </w:r>
            </w:ins>
          </w:p>
        </w:tc>
        <w:tc>
          <w:tcPr>
            <w:tcW w:w="7298" w:type="dxa"/>
            <w:shd w:val="clear" w:color="auto" w:fill="auto"/>
          </w:tcPr>
          <w:p w14:paraId="679D1BAE" w14:textId="77777777" w:rsidR="00070902" w:rsidRPr="00020619" w:rsidRDefault="00070902" w:rsidP="00BB34DD">
            <w:pPr>
              <w:pStyle w:val="TAH"/>
              <w:rPr>
                <w:ins w:id="44358" w:author="BigCREditor-RAN4#104-bis" w:date="2022-10-21T18:07:00Z"/>
              </w:rPr>
            </w:pPr>
            <w:ins w:id="44359" w:author="BigCREditor-RAN4#104-bis" w:date="2022-10-21T18:07:00Z">
              <w:r w:rsidRPr="00020619">
                <w:t>Description</w:t>
              </w:r>
            </w:ins>
          </w:p>
        </w:tc>
      </w:tr>
      <w:tr w:rsidR="00070902" w:rsidRPr="00020619" w14:paraId="0031C911" w14:textId="77777777" w:rsidTr="00BB34DD">
        <w:trPr>
          <w:ins w:id="44360" w:author="BigCREditor-RAN4#104-bis" w:date="2022-10-21T18:07:00Z"/>
        </w:trPr>
        <w:tc>
          <w:tcPr>
            <w:tcW w:w="2331" w:type="dxa"/>
            <w:shd w:val="clear" w:color="auto" w:fill="auto"/>
          </w:tcPr>
          <w:p w14:paraId="3C5F3F40" w14:textId="77777777" w:rsidR="00070902" w:rsidRPr="00020619" w:rsidRDefault="00070902" w:rsidP="00BB34DD">
            <w:pPr>
              <w:pStyle w:val="TAL"/>
              <w:rPr>
                <w:ins w:id="44361" w:author="BigCREditor-RAN4#104-bis" w:date="2022-10-21T18:07:00Z"/>
              </w:rPr>
            </w:pPr>
            <w:ins w:id="44362" w:author="BigCREditor-RAN4#104-bis" w:date="2022-10-21T18:07:00Z">
              <w:r w:rsidRPr="00020619">
                <w:t>1</w:t>
              </w:r>
            </w:ins>
          </w:p>
        </w:tc>
        <w:tc>
          <w:tcPr>
            <w:tcW w:w="7298" w:type="dxa"/>
            <w:shd w:val="clear" w:color="auto" w:fill="auto"/>
          </w:tcPr>
          <w:p w14:paraId="2D0A537E" w14:textId="77777777" w:rsidR="00070902" w:rsidRPr="00020619" w:rsidRDefault="00070902" w:rsidP="00BB34DD">
            <w:pPr>
              <w:pStyle w:val="TAL"/>
              <w:rPr>
                <w:ins w:id="44363" w:author="BigCREditor-RAN4#104-bis" w:date="2022-10-21T18:07:00Z"/>
              </w:rPr>
            </w:pPr>
            <w:ins w:id="44364" w:author="BigCREditor-RAN4#104-bis" w:date="2022-10-21T18:07:00Z">
              <w:r w:rsidRPr="00020619">
                <w:t>NR 15 kHz SSB SCS, 10 MHz bandwidth, FDD duplex mode</w:t>
              </w:r>
            </w:ins>
          </w:p>
        </w:tc>
      </w:tr>
      <w:tr w:rsidR="00070902" w:rsidRPr="00020619" w14:paraId="0EF189E5" w14:textId="77777777" w:rsidTr="00BB34DD">
        <w:trPr>
          <w:ins w:id="44365" w:author="BigCREditor-RAN4#104-bis" w:date="2022-10-21T18:07:00Z"/>
        </w:trPr>
        <w:tc>
          <w:tcPr>
            <w:tcW w:w="2331" w:type="dxa"/>
            <w:shd w:val="clear" w:color="auto" w:fill="auto"/>
          </w:tcPr>
          <w:p w14:paraId="10FB3ECF" w14:textId="77777777" w:rsidR="00070902" w:rsidRPr="00020619" w:rsidRDefault="00070902" w:rsidP="00BB34DD">
            <w:pPr>
              <w:pStyle w:val="TAL"/>
              <w:rPr>
                <w:ins w:id="44366" w:author="BigCREditor-RAN4#104-bis" w:date="2022-10-21T18:07:00Z"/>
              </w:rPr>
            </w:pPr>
            <w:ins w:id="44367" w:author="BigCREditor-RAN4#104-bis" w:date="2022-10-21T18:07:00Z">
              <w:r w:rsidRPr="00020619">
                <w:t>2</w:t>
              </w:r>
            </w:ins>
          </w:p>
        </w:tc>
        <w:tc>
          <w:tcPr>
            <w:tcW w:w="7298" w:type="dxa"/>
            <w:shd w:val="clear" w:color="auto" w:fill="auto"/>
          </w:tcPr>
          <w:p w14:paraId="11A5566F" w14:textId="77777777" w:rsidR="00070902" w:rsidRPr="00020619" w:rsidRDefault="00070902" w:rsidP="00BB34DD">
            <w:pPr>
              <w:pStyle w:val="TAL"/>
              <w:rPr>
                <w:ins w:id="44368" w:author="BigCREditor-RAN4#104-bis" w:date="2022-10-21T18:07:00Z"/>
              </w:rPr>
            </w:pPr>
            <w:ins w:id="44369" w:author="BigCREditor-RAN4#104-bis" w:date="2022-10-21T18:07:00Z">
              <w:r w:rsidRPr="00020619">
                <w:t>NR 15 kHz SSB SCS, 10 MHz bandwidth, TDD duplex mode</w:t>
              </w:r>
            </w:ins>
          </w:p>
        </w:tc>
      </w:tr>
      <w:tr w:rsidR="00070902" w:rsidRPr="00020619" w14:paraId="7627D7CE" w14:textId="77777777" w:rsidTr="00BB34DD">
        <w:trPr>
          <w:ins w:id="44370" w:author="BigCREditor-RAN4#104-bis" w:date="2022-10-21T18:07:00Z"/>
        </w:trPr>
        <w:tc>
          <w:tcPr>
            <w:tcW w:w="2331" w:type="dxa"/>
            <w:shd w:val="clear" w:color="auto" w:fill="auto"/>
          </w:tcPr>
          <w:p w14:paraId="6343CA3F" w14:textId="77777777" w:rsidR="00070902" w:rsidRPr="00020619" w:rsidRDefault="00070902" w:rsidP="00BB34DD">
            <w:pPr>
              <w:pStyle w:val="TAL"/>
              <w:rPr>
                <w:ins w:id="44371" w:author="BigCREditor-RAN4#104-bis" w:date="2022-10-21T18:07:00Z"/>
              </w:rPr>
            </w:pPr>
            <w:ins w:id="44372" w:author="BigCREditor-RAN4#104-bis" w:date="2022-10-21T18:07:00Z">
              <w:r w:rsidRPr="00020619">
                <w:t>3</w:t>
              </w:r>
            </w:ins>
          </w:p>
        </w:tc>
        <w:tc>
          <w:tcPr>
            <w:tcW w:w="7298" w:type="dxa"/>
            <w:shd w:val="clear" w:color="auto" w:fill="auto"/>
          </w:tcPr>
          <w:p w14:paraId="3AB2BDCB" w14:textId="77777777" w:rsidR="00070902" w:rsidRPr="00020619" w:rsidRDefault="00070902" w:rsidP="00BB34DD">
            <w:pPr>
              <w:pStyle w:val="TAL"/>
              <w:rPr>
                <w:ins w:id="44373" w:author="BigCREditor-RAN4#104-bis" w:date="2022-10-21T18:07:00Z"/>
              </w:rPr>
            </w:pPr>
            <w:ins w:id="44374" w:author="BigCREditor-RAN4#104-bis" w:date="2022-10-21T18:07:00Z">
              <w:r w:rsidRPr="00020619">
                <w:t>NR 30 kHz SSB SCS, 20 MHz bandwidth, TDD duplex mode</w:t>
              </w:r>
            </w:ins>
          </w:p>
        </w:tc>
      </w:tr>
      <w:tr w:rsidR="00070902" w:rsidRPr="00020619" w14:paraId="1A6296B5" w14:textId="77777777" w:rsidTr="00BB34DD">
        <w:trPr>
          <w:ins w:id="44375" w:author="BigCREditor-RAN4#104-bis" w:date="2022-10-21T18:07:00Z"/>
        </w:trPr>
        <w:tc>
          <w:tcPr>
            <w:tcW w:w="2331" w:type="dxa"/>
            <w:shd w:val="clear" w:color="auto" w:fill="auto"/>
          </w:tcPr>
          <w:p w14:paraId="718EE97A" w14:textId="77777777" w:rsidR="00070902" w:rsidRPr="00020619" w:rsidRDefault="00070902" w:rsidP="00BB34DD">
            <w:pPr>
              <w:pStyle w:val="TAL"/>
              <w:rPr>
                <w:ins w:id="44376" w:author="BigCREditor-RAN4#104-bis" w:date="2022-10-21T18:07:00Z"/>
              </w:rPr>
            </w:pPr>
            <w:ins w:id="44377" w:author="BigCREditor-RAN4#104-bis" w:date="2022-10-21T18:07:00Z">
              <w:r w:rsidRPr="00020619">
                <w:rPr>
                  <w:rFonts w:hint="eastAsia"/>
                  <w:lang w:eastAsia="zh-CN"/>
                </w:rPr>
                <w:t>4</w:t>
              </w:r>
            </w:ins>
          </w:p>
        </w:tc>
        <w:tc>
          <w:tcPr>
            <w:tcW w:w="7298" w:type="dxa"/>
            <w:shd w:val="clear" w:color="auto" w:fill="auto"/>
          </w:tcPr>
          <w:p w14:paraId="129FE00A" w14:textId="77777777" w:rsidR="00070902" w:rsidRPr="00020619" w:rsidRDefault="00070902" w:rsidP="00BB34DD">
            <w:pPr>
              <w:pStyle w:val="TAL"/>
              <w:rPr>
                <w:ins w:id="44378" w:author="BigCREditor-RAN4#104-bis" w:date="2022-10-21T18:07:00Z"/>
              </w:rPr>
            </w:pPr>
            <w:ins w:id="44379" w:author="BigCREditor-RAN4#104-bis" w:date="2022-10-21T18:07:00Z">
              <w:r w:rsidRPr="00020619">
                <w:t>NR 15 kHz SSB SCS, 10 MHz bandwidth, HD-FDD duplex mode</w:t>
              </w:r>
            </w:ins>
          </w:p>
        </w:tc>
      </w:tr>
      <w:tr w:rsidR="00070902" w:rsidRPr="00020619" w14:paraId="4EED949C" w14:textId="77777777" w:rsidTr="00BB34DD">
        <w:trPr>
          <w:ins w:id="44380" w:author="BigCREditor-RAN4#104-bis" w:date="2022-10-21T18:07:00Z"/>
        </w:trPr>
        <w:tc>
          <w:tcPr>
            <w:tcW w:w="9629" w:type="dxa"/>
            <w:gridSpan w:val="2"/>
            <w:shd w:val="clear" w:color="auto" w:fill="auto"/>
          </w:tcPr>
          <w:p w14:paraId="533C64A3" w14:textId="77777777" w:rsidR="00070902" w:rsidRPr="00020619" w:rsidRDefault="00070902" w:rsidP="00BB34DD">
            <w:pPr>
              <w:pStyle w:val="TAN"/>
              <w:rPr>
                <w:ins w:id="44381" w:author="BigCREditor-RAN4#104-bis" w:date="2022-10-21T18:07:00Z"/>
              </w:rPr>
            </w:pPr>
            <w:ins w:id="44382" w:author="BigCREditor-RAN4#104-bis" w:date="2022-10-21T18:07:00Z">
              <w:r w:rsidRPr="00020619">
                <w:t>Note:</w:t>
              </w:r>
              <w:r w:rsidRPr="00020619">
                <w:tab/>
                <w:t>The UE is only required to be tested in one of the supported test configurations</w:t>
              </w:r>
            </w:ins>
          </w:p>
        </w:tc>
      </w:tr>
    </w:tbl>
    <w:p w14:paraId="0B6B04E2" w14:textId="77777777" w:rsidR="00070902" w:rsidRPr="00020619" w:rsidRDefault="00070902" w:rsidP="00070902">
      <w:pPr>
        <w:rPr>
          <w:ins w:id="44383" w:author="BigCREditor-RAN4#104-bis" w:date="2022-10-21T18:07:00Z"/>
        </w:rPr>
      </w:pPr>
    </w:p>
    <w:p w14:paraId="23A70E45" w14:textId="77777777" w:rsidR="00070902" w:rsidRPr="00020619" w:rsidRDefault="00070902" w:rsidP="00070902">
      <w:pPr>
        <w:pStyle w:val="TH"/>
        <w:rPr>
          <w:ins w:id="44384" w:author="BigCREditor-RAN4#104-bis" w:date="2022-10-21T18:07:00Z"/>
        </w:rPr>
      </w:pPr>
      <w:ins w:id="44385" w:author="BigCREditor-RAN4#104-bis" w:date="2022-10-21T18:07:00Z">
        <w:r w:rsidRPr="00020619">
          <w:lastRenderedPageBreak/>
          <w:t>Table A.16.7.2.1.2-2: SS-RSRQ Intra frequency test parameters</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3"/>
        <w:gridCol w:w="16"/>
        <w:gridCol w:w="1103"/>
        <w:gridCol w:w="1701"/>
        <w:gridCol w:w="1128"/>
        <w:gridCol w:w="777"/>
        <w:gridCol w:w="40"/>
        <w:gridCol w:w="20"/>
        <w:gridCol w:w="717"/>
        <w:gridCol w:w="47"/>
        <w:gridCol w:w="730"/>
        <w:gridCol w:w="82"/>
        <w:gridCol w:w="695"/>
        <w:gridCol w:w="89"/>
        <w:gridCol w:w="688"/>
        <w:gridCol w:w="40"/>
        <w:gridCol w:w="738"/>
      </w:tblGrid>
      <w:tr w:rsidR="00070902" w:rsidRPr="00020619" w14:paraId="76F5E59D" w14:textId="77777777" w:rsidTr="00BB34DD">
        <w:trPr>
          <w:trHeight w:val="187"/>
          <w:jc w:val="center"/>
          <w:ins w:id="44386" w:author="BigCREditor-RAN4#104-bis" w:date="2022-10-21T18:07:00Z"/>
        </w:trPr>
        <w:tc>
          <w:tcPr>
            <w:tcW w:w="3803" w:type="dxa"/>
            <w:gridSpan w:val="4"/>
            <w:tcBorders>
              <w:top w:val="single" w:sz="4" w:space="0" w:color="auto"/>
              <w:left w:val="single" w:sz="4" w:space="0" w:color="auto"/>
              <w:bottom w:val="nil"/>
              <w:right w:val="single" w:sz="4" w:space="0" w:color="auto"/>
            </w:tcBorders>
            <w:shd w:val="clear" w:color="auto" w:fill="auto"/>
            <w:vAlign w:val="center"/>
          </w:tcPr>
          <w:p w14:paraId="5ADB416F" w14:textId="77777777" w:rsidR="00070902" w:rsidRPr="00020619" w:rsidRDefault="00070902" w:rsidP="00BB34DD">
            <w:pPr>
              <w:pStyle w:val="TAH"/>
              <w:rPr>
                <w:ins w:id="44387" w:author="BigCREditor-RAN4#104-bis" w:date="2022-10-21T18:07:00Z"/>
              </w:rPr>
            </w:pPr>
            <w:ins w:id="44388" w:author="BigCREditor-RAN4#104-bis" w:date="2022-10-21T18:07:00Z">
              <w:r w:rsidRPr="00020619">
                <w:lastRenderedPageBreak/>
                <w:t>Parameter</w:t>
              </w:r>
            </w:ins>
          </w:p>
        </w:tc>
        <w:tc>
          <w:tcPr>
            <w:tcW w:w="1128" w:type="dxa"/>
            <w:tcBorders>
              <w:top w:val="single" w:sz="4" w:space="0" w:color="auto"/>
              <w:left w:val="single" w:sz="4" w:space="0" w:color="auto"/>
              <w:bottom w:val="nil"/>
              <w:right w:val="single" w:sz="4" w:space="0" w:color="auto"/>
            </w:tcBorders>
            <w:shd w:val="clear" w:color="auto" w:fill="auto"/>
            <w:vAlign w:val="center"/>
          </w:tcPr>
          <w:p w14:paraId="286A2D65" w14:textId="77777777" w:rsidR="00070902" w:rsidRPr="00020619" w:rsidRDefault="00070902" w:rsidP="00BB34DD">
            <w:pPr>
              <w:pStyle w:val="TAH"/>
              <w:rPr>
                <w:ins w:id="44389" w:author="BigCREditor-RAN4#104-bis" w:date="2022-10-21T18:07:00Z"/>
              </w:rPr>
            </w:pPr>
            <w:ins w:id="44390" w:author="BigCREditor-RAN4#104-bis" w:date="2022-10-21T18:07:00Z">
              <w:r w:rsidRPr="00020619">
                <w:t>Unit</w:t>
              </w:r>
            </w:ins>
          </w:p>
        </w:tc>
        <w:tc>
          <w:tcPr>
            <w:tcW w:w="1601" w:type="dxa"/>
            <w:gridSpan w:val="5"/>
            <w:tcBorders>
              <w:top w:val="single" w:sz="4" w:space="0" w:color="auto"/>
              <w:left w:val="single" w:sz="4" w:space="0" w:color="auto"/>
              <w:bottom w:val="single" w:sz="4" w:space="0" w:color="auto"/>
              <w:right w:val="single" w:sz="4" w:space="0" w:color="auto"/>
            </w:tcBorders>
            <w:vAlign w:val="center"/>
          </w:tcPr>
          <w:p w14:paraId="0C5C4F04" w14:textId="77777777" w:rsidR="00070902" w:rsidRPr="00020619" w:rsidRDefault="00070902" w:rsidP="00BB34DD">
            <w:pPr>
              <w:pStyle w:val="TAH"/>
              <w:rPr>
                <w:ins w:id="44391" w:author="BigCREditor-RAN4#104-bis" w:date="2022-10-21T18:07:00Z"/>
              </w:rPr>
            </w:pPr>
            <w:ins w:id="44392" w:author="BigCREditor-RAN4#104-bis" w:date="2022-10-21T18:07:00Z">
              <w:r w:rsidRPr="00020619">
                <w:t>Test 1</w:t>
              </w:r>
            </w:ins>
          </w:p>
        </w:tc>
        <w:tc>
          <w:tcPr>
            <w:tcW w:w="1596" w:type="dxa"/>
            <w:gridSpan w:val="4"/>
            <w:tcBorders>
              <w:top w:val="single" w:sz="4" w:space="0" w:color="auto"/>
              <w:left w:val="single" w:sz="4" w:space="0" w:color="auto"/>
              <w:bottom w:val="single" w:sz="4" w:space="0" w:color="auto"/>
              <w:right w:val="single" w:sz="4" w:space="0" w:color="auto"/>
            </w:tcBorders>
            <w:vAlign w:val="center"/>
          </w:tcPr>
          <w:p w14:paraId="4C4FFF54" w14:textId="77777777" w:rsidR="00070902" w:rsidRPr="00020619" w:rsidRDefault="00070902" w:rsidP="00BB34DD">
            <w:pPr>
              <w:pStyle w:val="TAH"/>
              <w:rPr>
                <w:ins w:id="44393" w:author="BigCREditor-RAN4#104-bis" w:date="2022-10-21T18:07:00Z"/>
              </w:rPr>
            </w:pPr>
            <w:ins w:id="44394" w:author="BigCREditor-RAN4#104-bis" w:date="2022-10-21T18:07:00Z">
              <w:r w:rsidRPr="00020619">
                <w:t>Test 2</w:t>
              </w:r>
            </w:ins>
          </w:p>
        </w:tc>
        <w:tc>
          <w:tcPr>
            <w:tcW w:w="1466" w:type="dxa"/>
            <w:gridSpan w:val="3"/>
            <w:tcBorders>
              <w:top w:val="single" w:sz="4" w:space="0" w:color="auto"/>
              <w:left w:val="single" w:sz="4" w:space="0" w:color="auto"/>
              <w:bottom w:val="single" w:sz="4" w:space="0" w:color="auto"/>
              <w:right w:val="single" w:sz="4" w:space="0" w:color="auto"/>
            </w:tcBorders>
            <w:vAlign w:val="center"/>
          </w:tcPr>
          <w:p w14:paraId="3403202B" w14:textId="77777777" w:rsidR="00070902" w:rsidRPr="00020619" w:rsidRDefault="00070902" w:rsidP="00BB34DD">
            <w:pPr>
              <w:pStyle w:val="TAH"/>
              <w:rPr>
                <w:ins w:id="44395" w:author="BigCREditor-RAN4#104-bis" w:date="2022-10-21T18:07:00Z"/>
              </w:rPr>
            </w:pPr>
            <w:ins w:id="44396" w:author="BigCREditor-RAN4#104-bis" w:date="2022-10-21T18:07:00Z">
              <w:r w:rsidRPr="00020619">
                <w:t>Test 3</w:t>
              </w:r>
            </w:ins>
          </w:p>
        </w:tc>
      </w:tr>
      <w:tr w:rsidR="00070902" w:rsidRPr="00020619" w14:paraId="579FCFF4" w14:textId="77777777" w:rsidTr="00BB34DD">
        <w:trPr>
          <w:trHeight w:val="187"/>
          <w:jc w:val="center"/>
          <w:ins w:id="44397" w:author="BigCREditor-RAN4#104-bis" w:date="2022-10-21T18:07:00Z"/>
        </w:trPr>
        <w:tc>
          <w:tcPr>
            <w:tcW w:w="3803" w:type="dxa"/>
            <w:gridSpan w:val="4"/>
            <w:tcBorders>
              <w:top w:val="nil"/>
              <w:left w:val="single" w:sz="4" w:space="0" w:color="auto"/>
              <w:bottom w:val="single" w:sz="4" w:space="0" w:color="auto"/>
              <w:right w:val="single" w:sz="4" w:space="0" w:color="auto"/>
            </w:tcBorders>
            <w:shd w:val="clear" w:color="auto" w:fill="auto"/>
            <w:vAlign w:val="center"/>
          </w:tcPr>
          <w:p w14:paraId="5276A9A0" w14:textId="77777777" w:rsidR="00070902" w:rsidRPr="00020619" w:rsidRDefault="00070902" w:rsidP="00BB34DD">
            <w:pPr>
              <w:pStyle w:val="TAH"/>
              <w:rPr>
                <w:ins w:id="44398" w:author="BigCREditor-RAN4#104-bis" w:date="2022-10-21T18:07:00Z"/>
              </w:rPr>
            </w:pPr>
          </w:p>
        </w:tc>
        <w:tc>
          <w:tcPr>
            <w:tcW w:w="1128" w:type="dxa"/>
            <w:tcBorders>
              <w:top w:val="nil"/>
              <w:left w:val="single" w:sz="4" w:space="0" w:color="auto"/>
              <w:bottom w:val="single" w:sz="4" w:space="0" w:color="auto"/>
              <w:right w:val="single" w:sz="4" w:space="0" w:color="auto"/>
            </w:tcBorders>
            <w:shd w:val="clear" w:color="auto" w:fill="auto"/>
            <w:vAlign w:val="center"/>
          </w:tcPr>
          <w:p w14:paraId="2D56470D" w14:textId="77777777" w:rsidR="00070902" w:rsidRPr="00020619" w:rsidRDefault="00070902" w:rsidP="00BB34DD">
            <w:pPr>
              <w:pStyle w:val="TAH"/>
              <w:rPr>
                <w:ins w:id="44399" w:author="BigCREditor-RAN4#104-bis" w:date="2022-10-21T18:07:00Z"/>
              </w:rPr>
            </w:pPr>
          </w:p>
        </w:tc>
        <w:tc>
          <w:tcPr>
            <w:tcW w:w="837" w:type="dxa"/>
            <w:gridSpan w:val="3"/>
            <w:tcBorders>
              <w:top w:val="single" w:sz="4" w:space="0" w:color="auto"/>
              <w:left w:val="single" w:sz="4" w:space="0" w:color="auto"/>
              <w:bottom w:val="single" w:sz="4" w:space="0" w:color="auto"/>
              <w:right w:val="single" w:sz="4" w:space="0" w:color="auto"/>
            </w:tcBorders>
            <w:vAlign w:val="center"/>
          </w:tcPr>
          <w:p w14:paraId="61F09516" w14:textId="77777777" w:rsidR="00070902" w:rsidRPr="00020619" w:rsidRDefault="00070902" w:rsidP="00BB34DD">
            <w:pPr>
              <w:pStyle w:val="TAH"/>
              <w:rPr>
                <w:ins w:id="44400" w:author="BigCREditor-RAN4#104-bis" w:date="2022-10-21T18:07:00Z"/>
              </w:rPr>
            </w:pPr>
            <w:ins w:id="44401" w:author="BigCREditor-RAN4#104-bis" w:date="2022-10-21T18:07:00Z">
              <w:r w:rsidRPr="00020619">
                <w:t>Cell 1</w:t>
              </w:r>
            </w:ins>
          </w:p>
        </w:tc>
        <w:tc>
          <w:tcPr>
            <w:tcW w:w="764" w:type="dxa"/>
            <w:gridSpan w:val="2"/>
            <w:tcBorders>
              <w:top w:val="single" w:sz="4" w:space="0" w:color="auto"/>
              <w:left w:val="single" w:sz="4" w:space="0" w:color="auto"/>
              <w:bottom w:val="single" w:sz="4" w:space="0" w:color="auto"/>
              <w:right w:val="single" w:sz="4" w:space="0" w:color="auto"/>
            </w:tcBorders>
            <w:vAlign w:val="center"/>
          </w:tcPr>
          <w:p w14:paraId="65946540" w14:textId="77777777" w:rsidR="00070902" w:rsidRPr="00020619" w:rsidRDefault="00070902" w:rsidP="00BB34DD">
            <w:pPr>
              <w:pStyle w:val="TAH"/>
              <w:rPr>
                <w:ins w:id="44402" w:author="BigCREditor-RAN4#104-bis" w:date="2022-10-21T18:07:00Z"/>
              </w:rPr>
            </w:pPr>
            <w:ins w:id="44403" w:author="BigCREditor-RAN4#104-bis" w:date="2022-10-21T18:07:00Z">
              <w:r w:rsidRPr="00020619">
                <w:t>Cell 2</w:t>
              </w:r>
            </w:ins>
          </w:p>
        </w:tc>
        <w:tc>
          <w:tcPr>
            <w:tcW w:w="812" w:type="dxa"/>
            <w:gridSpan w:val="2"/>
            <w:tcBorders>
              <w:top w:val="single" w:sz="4" w:space="0" w:color="auto"/>
              <w:left w:val="single" w:sz="4" w:space="0" w:color="auto"/>
              <w:bottom w:val="single" w:sz="4" w:space="0" w:color="auto"/>
              <w:right w:val="single" w:sz="4" w:space="0" w:color="auto"/>
            </w:tcBorders>
            <w:vAlign w:val="center"/>
          </w:tcPr>
          <w:p w14:paraId="08FD368C" w14:textId="77777777" w:rsidR="00070902" w:rsidRPr="00020619" w:rsidRDefault="00070902" w:rsidP="00BB34DD">
            <w:pPr>
              <w:pStyle w:val="TAH"/>
              <w:rPr>
                <w:ins w:id="44404" w:author="BigCREditor-RAN4#104-bis" w:date="2022-10-21T18:07:00Z"/>
              </w:rPr>
            </w:pPr>
            <w:ins w:id="44405" w:author="BigCREditor-RAN4#104-bis" w:date="2022-10-21T18:07:00Z">
              <w:r w:rsidRPr="00020619">
                <w:t>Cell 1</w:t>
              </w:r>
            </w:ins>
          </w:p>
        </w:tc>
        <w:tc>
          <w:tcPr>
            <w:tcW w:w="784" w:type="dxa"/>
            <w:gridSpan w:val="2"/>
            <w:tcBorders>
              <w:top w:val="single" w:sz="4" w:space="0" w:color="auto"/>
              <w:left w:val="single" w:sz="4" w:space="0" w:color="auto"/>
              <w:bottom w:val="single" w:sz="4" w:space="0" w:color="auto"/>
              <w:right w:val="single" w:sz="4" w:space="0" w:color="auto"/>
            </w:tcBorders>
            <w:vAlign w:val="center"/>
          </w:tcPr>
          <w:p w14:paraId="75225AB8" w14:textId="77777777" w:rsidR="00070902" w:rsidRPr="00020619" w:rsidRDefault="00070902" w:rsidP="00BB34DD">
            <w:pPr>
              <w:pStyle w:val="TAH"/>
              <w:rPr>
                <w:ins w:id="44406" w:author="BigCREditor-RAN4#104-bis" w:date="2022-10-21T18:07:00Z"/>
              </w:rPr>
            </w:pPr>
            <w:ins w:id="44407" w:author="BigCREditor-RAN4#104-bis" w:date="2022-10-21T18:07:00Z">
              <w:r w:rsidRPr="00020619">
                <w:t>Cell 2</w:t>
              </w:r>
            </w:ins>
          </w:p>
        </w:tc>
        <w:tc>
          <w:tcPr>
            <w:tcW w:w="728" w:type="dxa"/>
            <w:gridSpan w:val="2"/>
            <w:tcBorders>
              <w:top w:val="single" w:sz="4" w:space="0" w:color="auto"/>
              <w:left w:val="single" w:sz="4" w:space="0" w:color="auto"/>
              <w:bottom w:val="single" w:sz="4" w:space="0" w:color="auto"/>
              <w:right w:val="single" w:sz="4" w:space="0" w:color="auto"/>
            </w:tcBorders>
            <w:vAlign w:val="center"/>
          </w:tcPr>
          <w:p w14:paraId="41FF3815" w14:textId="77777777" w:rsidR="00070902" w:rsidRPr="00020619" w:rsidRDefault="00070902" w:rsidP="00BB34DD">
            <w:pPr>
              <w:pStyle w:val="TAH"/>
              <w:rPr>
                <w:ins w:id="44408" w:author="BigCREditor-RAN4#104-bis" w:date="2022-10-21T18:07:00Z"/>
              </w:rPr>
            </w:pPr>
            <w:ins w:id="44409" w:author="BigCREditor-RAN4#104-bis" w:date="2022-10-21T18:07:00Z">
              <w:r w:rsidRPr="00020619">
                <w:t>Cell 1</w:t>
              </w:r>
            </w:ins>
          </w:p>
        </w:tc>
        <w:tc>
          <w:tcPr>
            <w:tcW w:w="738" w:type="dxa"/>
            <w:tcBorders>
              <w:top w:val="single" w:sz="4" w:space="0" w:color="auto"/>
              <w:left w:val="single" w:sz="4" w:space="0" w:color="auto"/>
              <w:bottom w:val="single" w:sz="4" w:space="0" w:color="auto"/>
              <w:right w:val="single" w:sz="4" w:space="0" w:color="auto"/>
            </w:tcBorders>
            <w:vAlign w:val="center"/>
          </w:tcPr>
          <w:p w14:paraId="7717658D" w14:textId="77777777" w:rsidR="00070902" w:rsidRPr="00020619" w:rsidRDefault="00070902" w:rsidP="00BB34DD">
            <w:pPr>
              <w:pStyle w:val="TAH"/>
              <w:rPr>
                <w:ins w:id="44410" w:author="BigCREditor-RAN4#104-bis" w:date="2022-10-21T18:07:00Z"/>
              </w:rPr>
            </w:pPr>
            <w:ins w:id="44411" w:author="BigCREditor-RAN4#104-bis" w:date="2022-10-21T18:07:00Z">
              <w:r w:rsidRPr="00020619">
                <w:t>Cell 2</w:t>
              </w:r>
            </w:ins>
          </w:p>
        </w:tc>
      </w:tr>
      <w:tr w:rsidR="00070902" w:rsidRPr="00020619" w14:paraId="7727E59A" w14:textId="77777777" w:rsidTr="00BB34DD">
        <w:trPr>
          <w:trHeight w:val="187"/>
          <w:jc w:val="center"/>
          <w:ins w:id="44412"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28F995B0" w14:textId="77777777" w:rsidR="00070902" w:rsidRPr="00020619" w:rsidRDefault="00070902" w:rsidP="00BB34DD">
            <w:pPr>
              <w:pStyle w:val="TAL"/>
              <w:rPr>
                <w:ins w:id="44413" w:author="BigCREditor-RAN4#104-bis" w:date="2022-10-21T18:07:00Z"/>
              </w:rPr>
            </w:pPr>
            <w:ins w:id="44414" w:author="BigCREditor-RAN4#104-bis" w:date="2022-10-21T18:07:00Z">
              <w:r w:rsidRPr="00020619">
                <w:t>SSB ARFCN</w:t>
              </w:r>
            </w:ins>
          </w:p>
        </w:tc>
        <w:tc>
          <w:tcPr>
            <w:tcW w:w="1128" w:type="dxa"/>
            <w:tcBorders>
              <w:top w:val="single" w:sz="4" w:space="0" w:color="auto"/>
              <w:left w:val="single" w:sz="4" w:space="0" w:color="auto"/>
              <w:bottom w:val="single" w:sz="4" w:space="0" w:color="auto"/>
              <w:right w:val="single" w:sz="4" w:space="0" w:color="auto"/>
            </w:tcBorders>
          </w:tcPr>
          <w:p w14:paraId="09F056CF" w14:textId="77777777" w:rsidR="00070902" w:rsidRPr="00020619" w:rsidRDefault="00070902" w:rsidP="00BB34DD">
            <w:pPr>
              <w:pStyle w:val="TAC"/>
              <w:rPr>
                <w:ins w:id="44415" w:author="BigCREditor-RAN4#104-bis" w:date="2022-10-21T18:07:00Z"/>
              </w:rPr>
            </w:pPr>
          </w:p>
        </w:tc>
        <w:tc>
          <w:tcPr>
            <w:tcW w:w="1601" w:type="dxa"/>
            <w:gridSpan w:val="5"/>
            <w:tcBorders>
              <w:top w:val="single" w:sz="4" w:space="0" w:color="auto"/>
              <w:left w:val="single" w:sz="4" w:space="0" w:color="auto"/>
              <w:bottom w:val="single" w:sz="4" w:space="0" w:color="auto"/>
              <w:right w:val="single" w:sz="4" w:space="0" w:color="auto"/>
            </w:tcBorders>
            <w:hideMark/>
          </w:tcPr>
          <w:p w14:paraId="643EFCD1" w14:textId="77777777" w:rsidR="00070902" w:rsidRPr="00020619" w:rsidRDefault="00070902" w:rsidP="00BB34DD">
            <w:pPr>
              <w:pStyle w:val="TAC"/>
              <w:rPr>
                <w:ins w:id="44416" w:author="BigCREditor-RAN4#104-bis" w:date="2022-10-21T18:07:00Z"/>
              </w:rPr>
            </w:pPr>
            <w:ins w:id="44417" w:author="BigCREditor-RAN4#104-bis" w:date="2022-10-21T18:07:00Z">
              <w:r w:rsidRPr="00020619">
                <w:t>freq1</w:t>
              </w:r>
            </w:ins>
          </w:p>
        </w:tc>
        <w:tc>
          <w:tcPr>
            <w:tcW w:w="1596" w:type="dxa"/>
            <w:gridSpan w:val="4"/>
            <w:tcBorders>
              <w:top w:val="single" w:sz="4" w:space="0" w:color="auto"/>
              <w:left w:val="single" w:sz="4" w:space="0" w:color="auto"/>
              <w:bottom w:val="single" w:sz="4" w:space="0" w:color="auto"/>
              <w:right w:val="single" w:sz="4" w:space="0" w:color="auto"/>
            </w:tcBorders>
            <w:hideMark/>
          </w:tcPr>
          <w:p w14:paraId="5F75D1EA" w14:textId="77777777" w:rsidR="00070902" w:rsidRPr="00020619" w:rsidRDefault="00070902" w:rsidP="00BB34DD">
            <w:pPr>
              <w:pStyle w:val="TAC"/>
              <w:rPr>
                <w:ins w:id="44418" w:author="BigCREditor-RAN4#104-bis" w:date="2022-10-21T18:07:00Z"/>
              </w:rPr>
            </w:pPr>
            <w:ins w:id="44419" w:author="BigCREditor-RAN4#104-bis" w:date="2022-10-21T18:07:00Z">
              <w:r w:rsidRPr="00020619">
                <w:t>freq1</w:t>
              </w:r>
            </w:ins>
          </w:p>
        </w:tc>
        <w:tc>
          <w:tcPr>
            <w:tcW w:w="1466" w:type="dxa"/>
            <w:gridSpan w:val="3"/>
            <w:tcBorders>
              <w:top w:val="single" w:sz="4" w:space="0" w:color="auto"/>
              <w:left w:val="single" w:sz="4" w:space="0" w:color="auto"/>
              <w:bottom w:val="single" w:sz="4" w:space="0" w:color="auto"/>
              <w:right w:val="single" w:sz="4" w:space="0" w:color="auto"/>
            </w:tcBorders>
            <w:hideMark/>
          </w:tcPr>
          <w:p w14:paraId="4602DEBD" w14:textId="77777777" w:rsidR="00070902" w:rsidRPr="00020619" w:rsidRDefault="00070902" w:rsidP="00BB34DD">
            <w:pPr>
              <w:pStyle w:val="TAC"/>
              <w:rPr>
                <w:ins w:id="44420" w:author="BigCREditor-RAN4#104-bis" w:date="2022-10-21T18:07:00Z"/>
              </w:rPr>
            </w:pPr>
            <w:ins w:id="44421" w:author="BigCREditor-RAN4#104-bis" w:date="2022-10-21T18:07:00Z">
              <w:r w:rsidRPr="00020619">
                <w:t>freq1</w:t>
              </w:r>
            </w:ins>
          </w:p>
        </w:tc>
      </w:tr>
      <w:tr w:rsidR="00070902" w:rsidRPr="00020619" w14:paraId="1FF8CADA" w14:textId="77777777" w:rsidTr="00BB34DD">
        <w:trPr>
          <w:trHeight w:val="187"/>
          <w:jc w:val="center"/>
          <w:ins w:id="44422" w:author="BigCREditor-RAN4#104-bis" w:date="2022-10-21T18:07:00Z"/>
        </w:trPr>
        <w:tc>
          <w:tcPr>
            <w:tcW w:w="2102" w:type="dxa"/>
            <w:gridSpan w:val="3"/>
            <w:vMerge w:val="restart"/>
            <w:tcBorders>
              <w:top w:val="single" w:sz="4" w:space="0" w:color="auto"/>
              <w:left w:val="single" w:sz="4" w:space="0" w:color="auto"/>
              <w:right w:val="single" w:sz="4" w:space="0" w:color="auto"/>
            </w:tcBorders>
            <w:shd w:val="clear" w:color="auto" w:fill="auto"/>
          </w:tcPr>
          <w:p w14:paraId="50A04931" w14:textId="77777777" w:rsidR="00070902" w:rsidRPr="00020619" w:rsidRDefault="00070902" w:rsidP="00BB34DD">
            <w:pPr>
              <w:pStyle w:val="TAL"/>
              <w:rPr>
                <w:ins w:id="44423" w:author="BigCREditor-RAN4#104-bis" w:date="2022-10-21T18:07:00Z"/>
              </w:rPr>
            </w:pPr>
            <w:ins w:id="44424" w:author="BigCREditor-RAN4#104-bis" w:date="2022-10-21T18:07:00Z">
              <w:r w:rsidRPr="00020619">
                <w:t>Duplex mode</w:t>
              </w:r>
            </w:ins>
          </w:p>
        </w:tc>
        <w:tc>
          <w:tcPr>
            <w:tcW w:w="1701" w:type="dxa"/>
            <w:tcBorders>
              <w:top w:val="single" w:sz="4" w:space="0" w:color="auto"/>
              <w:left w:val="single" w:sz="4" w:space="0" w:color="auto"/>
              <w:right w:val="single" w:sz="4" w:space="0" w:color="auto"/>
            </w:tcBorders>
          </w:tcPr>
          <w:p w14:paraId="3024CD92" w14:textId="77777777" w:rsidR="00070902" w:rsidRPr="00020619" w:rsidRDefault="00070902" w:rsidP="00BB34DD">
            <w:pPr>
              <w:pStyle w:val="TAL"/>
              <w:rPr>
                <w:ins w:id="44425" w:author="BigCREditor-RAN4#104-bis" w:date="2022-10-21T18:07:00Z"/>
              </w:rPr>
            </w:pPr>
            <w:ins w:id="44426" w:author="BigCREditor-RAN4#104-bis" w:date="2022-10-21T18:07:00Z">
              <w:r w:rsidRPr="00020619">
                <w:t>Config 1</w:t>
              </w:r>
            </w:ins>
          </w:p>
        </w:tc>
        <w:tc>
          <w:tcPr>
            <w:tcW w:w="1128" w:type="dxa"/>
            <w:tcBorders>
              <w:top w:val="single" w:sz="4" w:space="0" w:color="auto"/>
              <w:left w:val="single" w:sz="4" w:space="0" w:color="auto"/>
              <w:bottom w:val="nil"/>
              <w:right w:val="single" w:sz="4" w:space="0" w:color="auto"/>
            </w:tcBorders>
            <w:shd w:val="clear" w:color="auto" w:fill="auto"/>
          </w:tcPr>
          <w:p w14:paraId="0EEF1BAE" w14:textId="77777777" w:rsidR="00070902" w:rsidRPr="00020619" w:rsidRDefault="00070902" w:rsidP="00BB34DD">
            <w:pPr>
              <w:pStyle w:val="TAC"/>
              <w:rPr>
                <w:ins w:id="44427"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06059A30" w14:textId="77777777" w:rsidR="00070902" w:rsidRPr="00020619" w:rsidRDefault="00070902" w:rsidP="00BB34DD">
            <w:pPr>
              <w:pStyle w:val="TAC"/>
              <w:rPr>
                <w:ins w:id="44428" w:author="BigCREditor-RAN4#104-bis" w:date="2022-10-21T18:07:00Z"/>
              </w:rPr>
            </w:pPr>
            <w:ins w:id="44429" w:author="BigCREditor-RAN4#104-bis" w:date="2022-10-21T18:07:00Z">
              <w:r w:rsidRPr="00020619">
                <w:t>FDD</w:t>
              </w:r>
            </w:ins>
          </w:p>
        </w:tc>
      </w:tr>
      <w:tr w:rsidR="00070902" w:rsidRPr="00020619" w14:paraId="294AAFB4" w14:textId="77777777" w:rsidTr="00BB34DD">
        <w:trPr>
          <w:trHeight w:val="187"/>
          <w:jc w:val="center"/>
          <w:ins w:id="44430" w:author="BigCREditor-RAN4#104-bis" w:date="2022-10-21T18:07:00Z"/>
        </w:trPr>
        <w:tc>
          <w:tcPr>
            <w:tcW w:w="2102" w:type="dxa"/>
            <w:gridSpan w:val="3"/>
            <w:vMerge/>
            <w:tcBorders>
              <w:left w:val="single" w:sz="4" w:space="0" w:color="auto"/>
              <w:right w:val="single" w:sz="4" w:space="0" w:color="auto"/>
            </w:tcBorders>
            <w:shd w:val="clear" w:color="auto" w:fill="auto"/>
          </w:tcPr>
          <w:p w14:paraId="268AD581" w14:textId="77777777" w:rsidR="00070902" w:rsidRPr="00020619" w:rsidRDefault="00070902" w:rsidP="00BB34DD">
            <w:pPr>
              <w:pStyle w:val="TAL"/>
              <w:rPr>
                <w:ins w:id="44431" w:author="BigCREditor-RAN4#104-bis" w:date="2022-10-21T18:07:00Z"/>
              </w:rPr>
            </w:pPr>
          </w:p>
        </w:tc>
        <w:tc>
          <w:tcPr>
            <w:tcW w:w="1701" w:type="dxa"/>
            <w:tcBorders>
              <w:left w:val="single" w:sz="4" w:space="0" w:color="auto"/>
              <w:bottom w:val="single" w:sz="4" w:space="0" w:color="auto"/>
              <w:right w:val="single" w:sz="4" w:space="0" w:color="auto"/>
            </w:tcBorders>
          </w:tcPr>
          <w:p w14:paraId="372D7434" w14:textId="77777777" w:rsidR="00070902" w:rsidRPr="00020619" w:rsidRDefault="00070902" w:rsidP="00BB34DD">
            <w:pPr>
              <w:pStyle w:val="TAL"/>
              <w:rPr>
                <w:ins w:id="44432" w:author="BigCREditor-RAN4#104-bis" w:date="2022-10-21T18:07:00Z"/>
              </w:rPr>
            </w:pPr>
            <w:ins w:id="44433" w:author="BigCREditor-RAN4#104-bis" w:date="2022-10-21T18:07:00Z">
              <w:r w:rsidRPr="00020619">
                <w:t>Config 2,3</w:t>
              </w:r>
            </w:ins>
          </w:p>
        </w:tc>
        <w:tc>
          <w:tcPr>
            <w:tcW w:w="1128" w:type="dxa"/>
            <w:tcBorders>
              <w:top w:val="nil"/>
              <w:left w:val="single" w:sz="4" w:space="0" w:color="auto"/>
              <w:bottom w:val="single" w:sz="4" w:space="0" w:color="auto"/>
              <w:right w:val="single" w:sz="4" w:space="0" w:color="auto"/>
            </w:tcBorders>
            <w:shd w:val="clear" w:color="auto" w:fill="auto"/>
          </w:tcPr>
          <w:p w14:paraId="65CFCD86" w14:textId="77777777" w:rsidR="00070902" w:rsidRPr="00020619" w:rsidRDefault="00070902" w:rsidP="00BB34DD">
            <w:pPr>
              <w:pStyle w:val="TAC"/>
              <w:rPr>
                <w:ins w:id="44434"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700C7753" w14:textId="77777777" w:rsidR="00070902" w:rsidRPr="00020619" w:rsidRDefault="00070902" w:rsidP="00BB34DD">
            <w:pPr>
              <w:pStyle w:val="TAC"/>
              <w:rPr>
                <w:ins w:id="44435" w:author="BigCREditor-RAN4#104-bis" w:date="2022-10-21T18:07:00Z"/>
              </w:rPr>
            </w:pPr>
            <w:ins w:id="44436" w:author="BigCREditor-RAN4#104-bis" w:date="2022-10-21T18:07:00Z">
              <w:r w:rsidRPr="00020619">
                <w:t>TDD</w:t>
              </w:r>
            </w:ins>
          </w:p>
        </w:tc>
      </w:tr>
      <w:tr w:rsidR="00070902" w:rsidRPr="00020619" w14:paraId="6DFC4C10" w14:textId="77777777" w:rsidTr="00BB34DD">
        <w:trPr>
          <w:trHeight w:val="187"/>
          <w:jc w:val="center"/>
          <w:ins w:id="44437" w:author="BigCREditor-RAN4#104-bis" w:date="2022-10-21T18:07:00Z"/>
        </w:trPr>
        <w:tc>
          <w:tcPr>
            <w:tcW w:w="2102" w:type="dxa"/>
            <w:gridSpan w:val="3"/>
            <w:vMerge/>
            <w:tcBorders>
              <w:left w:val="single" w:sz="4" w:space="0" w:color="auto"/>
              <w:bottom w:val="single" w:sz="4" w:space="0" w:color="auto"/>
              <w:right w:val="single" w:sz="4" w:space="0" w:color="auto"/>
            </w:tcBorders>
            <w:shd w:val="clear" w:color="auto" w:fill="auto"/>
          </w:tcPr>
          <w:p w14:paraId="31434C4E" w14:textId="77777777" w:rsidR="00070902" w:rsidRPr="00020619" w:rsidRDefault="00070902" w:rsidP="00BB34DD">
            <w:pPr>
              <w:pStyle w:val="TAL"/>
              <w:rPr>
                <w:ins w:id="44438" w:author="BigCREditor-RAN4#104-bis" w:date="2022-10-21T18:07:00Z"/>
              </w:rPr>
            </w:pPr>
          </w:p>
        </w:tc>
        <w:tc>
          <w:tcPr>
            <w:tcW w:w="1701" w:type="dxa"/>
            <w:tcBorders>
              <w:left w:val="single" w:sz="4" w:space="0" w:color="auto"/>
              <w:bottom w:val="single" w:sz="4" w:space="0" w:color="auto"/>
              <w:right w:val="single" w:sz="4" w:space="0" w:color="auto"/>
            </w:tcBorders>
          </w:tcPr>
          <w:p w14:paraId="7DD323D9" w14:textId="77777777" w:rsidR="00070902" w:rsidRPr="00020619" w:rsidRDefault="00070902" w:rsidP="00BB34DD">
            <w:pPr>
              <w:pStyle w:val="TAL"/>
              <w:rPr>
                <w:ins w:id="44439" w:author="BigCREditor-RAN4#104-bis" w:date="2022-10-21T18:07:00Z"/>
              </w:rPr>
            </w:pPr>
            <w:ins w:id="44440" w:author="BigCREditor-RAN4#104-bis" w:date="2022-10-21T18:07:00Z">
              <w:r w:rsidRPr="00020619">
                <w:t>Config 4</w:t>
              </w:r>
            </w:ins>
          </w:p>
        </w:tc>
        <w:tc>
          <w:tcPr>
            <w:tcW w:w="1128" w:type="dxa"/>
            <w:tcBorders>
              <w:top w:val="nil"/>
              <w:left w:val="single" w:sz="4" w:space="0" w:color="auto"/>
              <w:bottom w:val="single" w:sz="4" w:space="0" w:color="auto"/>
              <w:right w:val="single" w:sz="4" w:space="0" w:color="auto"/>
            </w:tcBorders>
            <w:shd w:val="clear" w:color="auto" w:fill="auto"/>
          </w:tcPr>
          <w:p w14:paraId="28134208" w14:textId="77777777" w:rsidR="00070902" w:rsidRPr="00020619" w:rsidRDefault="00070902" w:rsidP="00BB34DD">
            <w:pPr>
              <w:pStyle w:val="TAC"/>
              <w:rPr>
                <w:ins w:id="44441"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05D8ECAD" w14:textId="77777777" w:rsidR="00070902" w:rsidRPr="00020619" w:rsidRDefault="00070902" w:rsidP="00BB34DD">
            <w:pPr>
              <w:pStyle w:val="TAC"/>
              <w:rPr>
                <w:ins w:id="44442" w:author="BigCREditor-RAN4#104-bis" w:date="2022-10-21T18:07:00Z"/>
                <w:lang w:eastAsia="zh-CN"/>
              </w:rPr>
            </w:pPr>
            <w:ins w:id="44443" w:author="BigCREditor-RAN4#104-bis" w:date="2022-10-21T18:07:00Z">
              <w:r w:rsidRPr="00020619">
                <w:rPr>
                  <w:rFonts w:hint="eastAsia"/>
                  <w:lang w:eastAsia="zh-CN"/>
                </w:rPr>
                <w:t>H</w:t>
              </w:r>
              <w:r w:rsidRPr="00020619">
                <w:rPr>
                  <w:lang w:eastAsia="zh-CN"/>
                </w:rPr>
                <w:t>D-FDD</w:t>
              </w:r>
            </w:ins>
          </w:p>
        </w:tc>
      </w:tr>
      <w:tr w:rsidR="00070902" w:rsidRPr="00020619" w14:paraId="7F4417A2" w14:textId="77777777" w:rsidTr="00BB34DD">
        <w:trPr>
          <w:trHeight w:val="187"/>
          <w:jc w:val="center"/>
          <w:ins w:id="44444"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02FEE9E4" w14:textId="77777777" w:rsidR="00070902" w:rsidRPr="00020619" w:rsidRDefault="00070902" w:rsidP="00BB34DD">
            <w:pPr>
              <w:pStyle w:val="TAL"/>
              <w:rPr>
                <w:ins w:id="44445" w:author="BigCREditor-RAN4#104-bis" w:date="2022-10-21T18:07:00Z"/>
              </w:rPr>
            </w:pPr>
            <w:ins w:id="44446" w:author="BigCREditor-RAN4#104-bis" w:date="2022-10-21T18:07:00Z">
              <w:r w:rsidRPr="00020619">
                <w:t>TDD configuration</w:t>
              </w:r>
            </w:ins>
          </w:p>
        </w:tc>
        <w:tc>
          <w:tcPr>
            <w:tcW w:w="1701" w:type="dxa"/>
            <w:tcBorders>
              <w:top w:val="single" w:sz="4" w:space="0" w:color="auto"/>
              <w:left w:val="single" w:sz="4" w:space="0" w:color="auto"/>
              <w:right w:val="single" w:sz="4" w:space="0" w:color="auto"/>
            </w:tcBorders>
          </w:tcPr>
          <w:p w14:paraId="085F8ED9" w14:textId="77777777" w:rsidR="00070902" w:rsidRPr="00020619" w:rsidRDefault="00070902" w:rsidP="00BB34DD">
            <w:pPr>
              <w:pStyle w:val="TAL"/>
              <w:rPr>
                <w:ins w:id="44447" w:author="BigCREditor-RAN4#104-bis" w:date="2022-10-21T18:07:00Z"/>
              </w:rPr>
            </w:pPr>
            <w:ins w:id="44448" w:author="BigCREditor-RAN4#104-bis" w:date="2022-10-21T18:07:00Z">
              <w:r w:rsidRPr="00020619">
                <w:t>Config</w:t>
              </w:r>
              <w:r w:rsidRPr="00020619">
                <w:rPr>
                  <w:rFonts w:eastAsia="Malgun Gothic"/>
                  <w:szCs w:val="18"/>
                </w:rPr>
                <w:t xml:space="preserve"> 1, 4</w:t>
              </w:r>
            </w:ins>
          </w:p>
        </w:tc>
        <w:tc>
          <w:tcPr>
            <w:tcW w:w="1128" w:type="dxa"/>
            <w:tcBorders>
              <w:top w:val="single" w:sz="4" w:space="0" w:color="auto"/>
              <w:left w:val="single" w:sz="4" w:space="0" w:color="auto"/>
              <w:bottom w:val="nil"/>
              <w:right w:val="single" w:sz="4" w:space="0" w:color="auto"/>
            </w:tcBorders>
            <w:shd w:val="clear" w:color="auto" w:fill="auto"/>
          </w:tcPr>
          <w:p w14:paraId="54F7C518" w14:textId="77777777" w:rsidR="00070902" w:rsidRPr="00020619" w:rsidRDefault="00070902" w:rsidP="00BB34DD">
            <w:pPr>
              <w:pStyle w:val="TAC"/>
              <w:rPr>
                <w:ins w:id="44449" w:author="BigCREditor-RAN4#104-bis" w:date="2022-10-21T18:07:00Z"/>
              </w:rPr>
            </w:pPr>
          </w:p>
        </w:tc>
        <w:tc>
          <w:tcPr>
            <w:tcW w:w="4663" w:type="dxa"/>
            <w:gridSpan w:val="12"/>
            <w:tcBorders>
              <w:top w:val="single" w:sz="4" w:space="0" w:color="auto"/>
              <w:left w:val="single" w:sz="4" w:space="0" w:color="auto"/>
              <w:right w:val="single" w:sz="4" w:space="0" w:color="auto"/>
            </w:tcBorders>
          </w:tcPr>
          <w:p w14:paraId="40510546" w14:textId="77777777" w:rsidR="00070902" w:rsidRPr="00020619" w:rsidRDefault="00070902" w:rsidP="00BB34DD">
            <w:pPr>
              <w:pStyle w:val="TAC"/>
              <w:rPr>
                <w:ins w:id="44450" w:author="BigCREditor-RAN4#104-bis" w:date="2022-10-21T18:07:00Z"/>
              </w:rPr>
            </w:pPr>
            <w:ins w:id="44451" w:author="BigCREditor-RAN4#104-bis" w:date="2022-10-21T18:07:00Z">
              <w:r w:rsidRPr="00020619">
                <w:t>Not Applicable</w:t>
              </w:r>
            </w:ins>
          </w:p>
        </w:tc>
      </w:tr>
      <w:tr w:rsidR="00070902" w:rsidRPr="00020619" w14:paraId="46864D8B" w14:textId="77777777" w:rsidTr="00BB34DD">
        <w:trPr>
          <w:trHeight w:val="187"/>
          <w:jc w:val="center"/>
          <w:ins w:id="44452"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724B8D72" w14:textId="77777777" w:rsidR="00070902" w:rsidRPr="00020619" w:rsidRDefault="00070902" w:rsidP="00BB34DD">
            <w:pPr>
              <w:pStyle w:val="TAL"/>
              <w:rPr>
                <w:ins w:id="44453" w:author="BigCREditor-RAN4#104-bis" w:date="2022-10-21T18:07:00Z"/>
              </w:rPr>
            </w:pPr>
          </w:p>
        </w:tc>
        <w:tc>
          <w:tcPr>
            <w:tcW w:w="1701" w:type="dxa"/>
            <w:tcBorders>
              <w:left w:val="single" w:sz="4" w:space="0" w:color="auto"/>
              <w:right w:val="single" w:sz="4" w:space="0" w:color="auto"/>
            </w:tcBorders>
          </w:tcPr>
          <w:p w14:paraId="577E4852" w14:textId="77777777" w:rsidR="00070902" w:rsidRPr="00020619" w:rsidRDefault="00070902" w:rsidP="00BB34DD">
            <w:pPr>
              <w:pStyle w:val="TAL"/>
              <w:rPr>
                <w:ins w:id="44454" w:author="BigCREditor-RAN4#104-bis" w:date="2022-10-21T18:07:00Z"/>
              </w:rPr>
            </w:pPr>
            <w:ins w:id="44455" w:author="BigCREditor-RAN4#104-bis" w:date="2022-10-21T18:07:00Z">
              <w:r w:rsidRPr="00020619">
                <w:t>Config</w:t>
              </w:r>
              <w:r w:rsidRPr="00020619">
                <w:rPr>
                  <w:rFonts w:eastAsia="Malgun Gothic"/>
                  <w:szCs w:val="18"/>
                </w:rPr>
                <w:t xml:space="preserve"> 2</w:t>
              </w:r>
            </w:ins>
          </w:p>
        </w:tc>
        <w:tc>
          <w:tcPr>
            <w:tcW w:w="1128" w:type="dxa"/>
            <w:tcBorders>
              <w:top w:val="nil"/>
              <w:left w:val="single" w:sz="4" w:space="0" w:color="auto"/>
              <w:bottom w:val="nil"/>
              <w:right w:val="single" w:sz="4" w:space="0" w:color="auto"/>
            </w:tcBorders>
            <w:shd w:val="clear" w:color="auto" w:fill="auto"/>
          </w:tcPr>
          <w:p w14:paraId="22A96003" w14:textId="77777777" w:rsidR="00070902" w:rsidRPr="00020619" w:rsidRDefault="00070902" w:rsidP="00BB34DD">
            <w:pPr>
              <w:pStyle w:val="TAC"/>
              <w:rPr>
                <w:ins w:id="44456" w:author="BigCREditor-RAN4#104-bis" w:date="2022-10-21T18:07:00Z"/>
              </w:rPr>
            </w:pPr>
          </w:p>
        </w:tc>
        <w:tc>
          <w:tcPr>
            <w:tcW w:w="4663" w:type="dxa"/>
            <w:gridSpan w:val="12"/>
            <w:tcBorders>
              <w:left w:val="single" w:sz="4" w:space="0" w:color="auto"/>
              <w:right w:val="single" w:sz="4" w:space="0" w:color="auto"/>
            </w:tcBorders>
          </w:tcPr>
          <w:p w14:paraId="56D50DFB" w14:textId="77777777" w:rsidR="00070902" w:rsidRPr="00020619" w:rsidRDefault="00070902" w:rsidP="00BB34DD">
            <w:pPr>
              <w:pStyle w:val="TAC"/>
              <w:rPr>
                <w:ins w:id="44457" w:author="BigCREditor-RAN4#104-bis" w:date="2022-10-21T18:07:00Z"/>
              </w:rPr>
            </w:pPr>
            <w:ins w:id="44458" w:author="BigCREditor-RAN4#104-bis" w:date="2022-10-21T18:07:00Z">
              <w:r w:rsidRPr="00020619">
                <w:t>TDDConf.1.1</w:t>
              </w:r>
            </w:ins>
          </w:p>
        </w:tc>
      </w:tr>
      <w:tr w:rsidR="00070902" w:rsidRPr="00020619" w14:paraId="4A578B83" w14:textId="77777777" w:rsidTr="00BB34DD">
        <w:trPr>
          <w:trHeight w:val="187"/>
          <w:jc w:val="center"/>
          <w:ins w:id="44459"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2959B4E6" w14:textId="77777777" w:rsidR="00070902" w:rsidRPr="00020619" w:rsidRDefault="00070902" w:rsidP="00BB34DD">
            <w:pPr>
              <w:pStyle w:val="TAL"/>
              <w:rPr>
                <w:ins w:id="44460" w:author="BigCREditor-RAN4#104-bis" w:date="2022-10-21T18:07:00Z"/>
              </w:rPr>
            </w:pPr>
          </w:p>
        </w:tc>
        <w:tc>
          <w:tcPr>
            <w:tcW w:w="1701" w:type="dxa"/>
            <w:tcBorders>
              <w:left w:val="single" w:sz="4" w:space="0" w:color="auto"/>
              <w:bottom w:val="single" w:sz="4" w:space="0" w:color="auto"/>
              <w:right w:val="single" w:sz="4" w:space="0" w:color="auto"/>
            </w:tcBorders>
          </w:tcPr>
          <w:p w14:paraId="717DA881" w14:textId="77777777" w:rsidR="00070902" w:rsidRPr="00020619" w:rsidRDefault="00070902" w:rsidP="00BB34DD">
            <w:pPr>
              <w:pStyle w:val="TAL"/>
              <w:rPr>
                <w:ins w:id="44461" w:author="BigCREditor-RAN4#104-bis" w:date="2022-10-21T18:07:00Z"/>
              </w:rPr>
            </w:pPr>
            <w:ins w:id="44462" w:author="BigCREditor-RAN4#104-bis" w:date="2022-10-21T18:07:00Z">
              <w:r w:rsidRPr="00020619">
                <w:t>Config</w:t>
              </w:r>
              <w:r w:rsidRPr="00020619">
                <w:rPr>
                  <w:rFonts w:eastAsia="Malgun Gothic"/>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7CB64B9B" w14:textId="77777777" w:rsidR="00070902" w:rsidRPr="00020619" w:rsidRDefault="00070902" w:rsidP="00BB34DD">
            <w:pPr>
              <w:pStyle w:val="TAC"/>
              <w:rPr>
                <w:ins w:id="44463"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787F6521" w14:textId="77777777" w:rsidR="00070902" w:rsidRPr="00020619" w:rsidRDefault="00070902" w:rsidP="00BB34DD">
            <w:pPr>
              <w:pStyle w:val="TAC"/>
              <w:rPr>
                <w:ins w:id="44464" w:author="BigCREditor-RAN4#104-bis" w:date="2022-10-21T18:07:00Z"/>
              </w:rPr>
            </w:pPr>
            <w:ins w:id="44465" w:author="BigCREditor-RAN4#104-bis" w:date="2022-10-21T18:07:00Z">
              <w:r w:rsidRPr="00020619">
                <w:t>TDDConf.2.1</w:t>
              </w:r>
            </w:ins>
          </w:p>
        </w:tc>
      </w:tr>
      <w:tr w:rsidR="00070902" w:rsidRPr="00020619" w14:paraId="110D2640" w14:textId="77777777" w:rsidTr="00BB34DD">
        <w:trPr>
          <w:trHeight w:val="187"/>
          <w:jc w:val="center"/>
          <w:ins w:id="44466"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1B90096B" w14:textId="77777777" w:rsidR="00070902" w:rsidRPr="00020619" w:rsidRDefault="00070902" w:rsidP="00BB34DD">
            <w:pPr>
              <w:pStyle w:val="TAL"/>
              <w:rPr>
                <w:ins w:id="44467" w:author="BigCREditor-RAN4#104-bis" w:date="2022-10-21T18:07:00Z"/>
              </w:rPr>
            </w:pPr>
            <w:proofErr w:type="spellStart"/>
            <w:ins w:id="44468" w:author="BigCREditor-RAN4#104-bis" w:date="2022-10-21T18:07:00Z">
              <w:r w:rsidRPr="00020619">
                <w:t>BW</w:t>
              </w:r>
              <w:r w:rsidRPr="00020619">
                <w:rPr>
                  <w:vertAlign w:val="subscript"/>
                </w:rPr>
                <w:t>channel</w:t>
              </w:r>
              <w:proofErr w:type="spellEnd"/>
            </w:ins>
          </w:p>
        </w:tc>
        <w:tc>
          <w:tcPr>
            <w:tcW w:w="1701" w:type="dxa"/>
            <w:tcBorders>
              <w:top w:val="single" w:sz="4" w:space="0" w:color="auto"/>
              <w:left w:val="single" w:sz="4" w:space="0" w:color="auto"/>
              <w:right w:val="single" w:sz="4" w:space="0" w:color="auto"/>
            </w:tcBorders>
          </w:tcPr>
          <w:p w14:paraId="7FC605C4" w14:textId="77777777" w:rsidR="00070902" w:rsidRPr="00020619" w:rsidRDefault="00070902" w:rsidP="00BB34DD">
            <w:pPr>
              <w:pStyle w:val="TAL"/>
              <w:rPr>
                <w:ins w:id="44469" w:author="BigCREditor-RAN4#104-bis" w:date="2022-10-21T18:07:00Z"/>
              </w:rPr>
            </w:pPr>
            <w:ins w:id="44470" w:author="BigCREditor-RAN4#104-bis" w:date="2022-10-21T18:07:00Z">
              <w:r w:rsidRPr="00020619">
                <w:t>Config</w:t>
              </w:r>
              <w:r w:rsidRPr="00020619">
                <w:rPr>
                  <w:rFonts w:eastAsia="Malgun Gothic"/>
                  <w:szCs w:val="18"/>
                </w:rPr>
                <w:t xml:space="preserve"> 1, 4</w:t>
              </w:r>
            </w:ins>
          </w:p>
        </w:tc>
        <w:tc>
          <w:tcPr>
            <w:tcW w:w="1128" w:type="dxa"/>
            <w:tcBorders>
              <w:top w:val="single" w:sz="4" w:space="0" w:color="auto"/>
              <w:left w:val="single" w:sz="4" w:space="0" w:color="auto"/>
              <w:bottom w:val="nil"/>
              <w:right w:val="single" w:sz="4" w:space="0" w:color="auto"/>
            </w:tcBorders>
            <w:shd w:val="clear" w:color="auto" w:fill="auto"/>
          </w:tcPr>
          <w:p w14:paraId="6AD81D5F" w14:textId="77777777" w:rsidR="00070902" w:rsidRPr="00020619" w:rsidRDefault="00070902" w:rsidP="00BB34DD">
            <w:pPr>
              <w:pStyle w:val="TAC"/>
              <w:rPr>
                <w:ins w:id="44471" w:author="BigCREditor-RAN4#104-bis" w:date="2022-10-21T18:07:00Z"/>
              </w:rPr>
            </w:pPr>
            <w:ins w:id="44472" w:author="BigCREditor-RAN4#104-bis" w:date="2022-10-21T18:07:00Z">
              <w:r w:rsidRPr="00020619">
                <w:t>MHz</w:t>
              </w:r>
            </w:ins>
          </w:p>
        </w:tc>
        <w:tc>
          <w:tcPr>
            <w:tcW w:w="4663" w:type="dxa"/>
            <w:gridSpan w:val="12"/>
            <w:tcBorders>
              <w:top w:val="single" w:sz="4" w:space="0" w:color="auto"/>
              <w:left w:val="single" w:sz="4" w:space="0" w:color="auto"/>
              <w:right w:val="single" w:sz="4" w:space="0" w:color="auto"/>
            </w:tcBorders>
          </w:tcPr>
          <w:p w14:paraId="7FEBB860" w14:textId="77777777" w:rsidR="00070902" w:rsidRPr="00020619" w:rsidRDefault="00070902" w:rsidP="00BB34DD">
            <w:pPr>
              <w:pStyle w:val="TAC"/>
              <w:rPr>
                <w:ins w:id="44473" w:author="BigCREditor-RAN4#104-bis" w:date="2022-10-21T18:07:00Z"/>
                <w:rFonts w:eastAsia="Malgun Gothic"/>
                <w:szCs w:val="18"/>
              </w:rPr>
            </w:pPr>
            <w:ins w:id="44474" w:author="BigCREditor-RAN4#104-bis" w:date="2022-10-21T18:07: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070902" w:rsidRPr="00020619" w14:paraId="012A860E" w14:textId="77777777" w:rsidTr="00BB34DD">
        <w:trPr>
          <w:trHeight w:val="187"/>
          <w:jc w:val="center"/>
          <w:ins w:id="44475"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408123F7" w14:textId="77777777" w:rsidR="00070902" w:rsidRPr="00020619" w:rsidRDefault="00070902" w:rsidP="00BB34DD">
            <w:pPr>
              <w:pStyle w:val="TAL"/>
              <w:rPr>
                <w:ins w:id="44476" w:author="BigCREditor-RAN4#104-bis" w:date="2022-10-21T18:07:00Z"/>
              </w:rPr>
            </w:pPr>
          </w:p>
        </w:tc>
        <w:tc>
          <w:tcPr>
            <w:tcW w:w="1701" w:type="dxa"/>
            <w:tcBorders>
              <w:left w:val="single" w:sz="4" w:space="0" w:color="auto"/>
              <w:right w:val="single" w:sz="4" w:space="0" w:color="auto"/>
            </w:tcBorders>
          </w:tcPr>
          <w:p w14:paraId="354D95D8" w14:textId="77777777" w:rsidR="00070902" w:rsidRPr="00020619" w:rsidRDefault="00070902" w:rsidP="00BB34DD">
            <w:pPr>
              <w:pStyle w:val="TAL"/>
              <w:rPr>
                <w:ins w:id="44477" w:author="BigCREditor-RAN4#104-bis" w:date="2022-10-21T18:07:00Z"/>
              </w:rPr>
            </w:pPr>
            <w:ins w:id="44478" w:author="BigCREditor-RAN4#104-bis" w:date="2022-10-21T18:07:00Z">
              <w:r w:rsidRPr="00020619">
                <w:t>Config</w:t>
              </w:r>
              <w:r w:rsidRPr="00020619">
                <w:rPr>
                  <w:rFonts w:eastAsia="Malgun Gothic"/>
                  <w:szCs w:val="18"/>
                </w:rPr>
                <w:t xml:space="preserve"> 2</w:t>
              </w:r>
            </w:ins>
          </w:p>
        </w:tc>
        <w:tc>
          <w:tcPr>
            <w:tcW w:w="1128" w:type="dxa"/>
            <w:tcBorders>
              <w:top w:val="nil"/>
              <w:left w:val="single" w:sz="4" w:space="0" w:color="auto"/>
              <w:bottom w:val="nil"/>
              <w:right w:val="single" w:sz="4" w:space="0" w:color="auto"/>
            </w:tcBorders>
            <w:shd w:val="clear" w:color="auto" w:fill="auto"/>
          </w:tcPr>
          <w:p w14:paraId="7C7A5482" w14:textId="77777777" w:rsidR="00070902" w:rsidRPr="00020619" w:rsidRDefault="00070902" w:rsidP="00BB34DD">
            <w:pPr>
              <w:pStyle w:val="TAC"/>
              <w:rPr>
                <w:ins w:id="44479" w:author="BigCREditor-RAN4#104-bis" w:date="2022-10-21T18:07:00Z"/>
              </w:rPr>
            </w:pPr>
          </w:p>
        </w:tc>
        <w:tc>
          <w:tcPr>
            <w:tcW w:w="4663" w:type="dxa"/>
            <w:gridSpan w:val="12"/>
            <w:tcBorders>
              <w:left w:val="single" w:sz="4" w:space="0" w:color="auto"/>
              <w:right w:val="single" w:sz="4" w:space="0" w:color="auto"/>
            </w:tcBorders>
          </w:tcPr>
          <w:p w14:paraId="7C0905A5" w14:textId="77777777" w:rsidR="00070902" w:rsidRPr="00020619" w:rsidRDefault="00070902" w:rsidP="00BB34DD">
            <w:pPr>
              <w:pStyle w:val="TAC"/>
              <w:rPr>
                <w:ins w:id="44480" w:author="BigCREditor-RAN4#104-bis" w:date="2022-10-21T18:07:00Z"/>
                <w:rFonts w:eastAsia="Malgun Gothic"/>
                <w:szCs w:val="18"/>
              </w:rPr>
            </w:pPr>
            <w:ins w:id="44481" w:author="BigCREditor-RAN4#104-bis" w:date="2022-10-21T18:07: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070902" w:rsidRPr="00020619" w14:paraId="5BA04D42" w14:textId="77777777" w:rsidTr="00BB34DD">
        <w:trPr>
          <w:trHeight w:val="187"/>
          <w:jc w:val="center"/>
          <w:ins w:id="44482"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576564FB" w14:textId="77777777" w:rsidR="00070902" w:rsidRPr="00020619" w:rsidRDefault="00070902" w:rsidP="00BB34DD">
            <w:pPr>
              <w:pStyle w:val="TAL"/>
              <w:rPr>
                <w:ins w:id="44483" w:author="BigCREditor-RAN4#104-bis" w:date="2022-10-21T18:07:00Z"/>
              </w:rPr>
            </w:pPr>
          </w:p>
        </w:tc>
        <w:tc>
          <w:tcPr>
            <w:tcW w:w="1701" w:type="dxa"/>
            <w:tcBorders>
              <w:left w:val="single" w:sz="4" w:space="0" w:color="auto"/>
              <w:bottom w:val="single" w:sz="4" w:space="0" w:color="auto"/>
              <w:right w:val="single" w:sz="4" w:space="0" w:color="auto"/>
            </w:tcBorders>
          </w:tcPr>
          <w:p w14:paraId="67DFDD3B" w14:textId="77777777" w:rsidR="00070902" w:rsidRPr="00020619" w:rsidRDefault="00070902" w:rsidP="00BB34DD">
            <w:pPr>
              <w:pStyle w:val="TAL"/>
              <w:rPr>
                <w:ins w:id="44484" w:author="BigCREditor-RAN4#104-bis" w:date="2022-10-21T18:07:00Z"/>
              </w:rPr>
            </w:pPr>
            <w:ins w:id="44485" w:author="BigCREditor-RAN4#104-bis" w:date="2022-10-21T18:07:00Z">
              <w:r w:rsidRPr="00020619">
                <w:t>Config</w:t>
              </w:r>
              <w:r w:rsidRPr="00020619">
                <w:rPr>
                  <w:rFonts w:eastAsia="Malgun Gothic"/>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123702E4" w14:textId="77777777" w:rsidR="00070902" w:rsidRPr="00020619" w:rsidRDefault="00070902" w:rsidP="00BB34DD">
            <w:pPr>
              <w:pStyle w:val="TAC"/>
              <w:rPr>
                <w:ins w:id="44486"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6376B23A" w14:textId="77777777" w:rsidR="00070902" w:rsidRPr="00020619" w:rsidRDefault="00070902" w:rsidP="00BB34DD">
            <w:pPr>
              <w:pStyle w:val="TAC"/>
              <w:rPr>
                <w:ins w:id="44487" w:author="BigCREditor-RAN4#104-bis" w:date="2022-10-21T18:07:00Z"/>
                <w:rFonts w:eastAsia="Malgun Gothic"/>
                <w:szCs w:val="18"/>
              </w:rPr>
            </w:pPr>
            <w:ins w:id="44488" w:author="BigCREditor-RAN4#104-bis" w:date="2022-10-21T18:07:00Z">
              <w:r w:rsidRPr="00020619">
                <w:rPr>
                  <w:rFonts w:eastAsia="Malgun Gothic"/>
                  <w:szCs w:val="18"/>
                </w:rPr>
                <w:t xml:space="preserve">2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1</w:t>
              </w:r>
            </w:ins>
          </w:p>
        </w:tc>
      </w:tr>
      <w:tr w:rsidR="00070902" w:rsidRPr="00020619" w14:paraId="60B8FD4E" w14:textId="77777777" w:rsidTr="00BB34DD">
        <w:trPr>
          <w:trHeight w:val="187"/>
          <w:jc w:val="center"/>
          <w:ins w:id="44489" w:author="BigCREditor-RAN4#104-bis" w:date="2022-10-21T18:07:00Z"/>
        </w:trPr>
        <w:tc>
          <w:tcPr>
            <w:tcW w:w="2102" w:type="dxa"/>
            <w:gridSpan w:val="3"/>
            <w:tcBorders>
              <w:left w:val="single" w:sz="4" w:space="0" w:color="auto"/>
              <w:bottom w:val="single" w:sz="4" w:space="0" w:color="auto"/>
              <w:right w:val="single" w:sz="4" w:space="0" w:color="auto"/>
            </w:tcBorders>
            <w:shd w:val="clear" w:color="auto" w:fill="auto"/>
          </w:tcPr>
          <w:p w14:paraId="2FC0D649" w14:textId="77777777" w:rsidR="00070902" w:rsidRPr="00020619" w:rsidRDefault="00070902" w:rsidP="00BB34DD">
            <w:pPr>
              <w:pStyle w:val="TAL"/>
              <w:rPr>
                <w:ins w:id="44490" w:author="BigCREditor-RAN4#104-bis" w:date="2022-10-21T18:07:00Z"/>
              </w:rPr>
            </w:pPr>
            <w:ins w:id="44491" w:author="BigCREditor-RAN4#104-bis" w:date="2022-10-21T18:07:00Z">
              <w:r w:rsidRPr="00020619">
                <w:t>Gap Pattern ID</w:t>
              </w:r>
            </w:ins>
          </w:p>
        </w:tc>
        <w:tc>
          <w:tcPr>
            <w:tcW w:w="1701" w:type="dxa"/>
            <w:tcBorders>
              <w:left w:val="single" w:sz="4" w:space="0" w:color="auto"/>
              <w:right w:val="single" w:sz="4" w:space="0" w:color="auto"/>
            </w:tcBorders>
          </w:tcPr>
          <w:p w14:paraId="13E98B49" w14:textId="77777777" w:rsidR="00070902" w:rsidRPr="00020619" w:rsidRDefault="00070902" w:rsidP="00BB34DD">
            <w:pPr>
              <w:pStyle w:val="TAL"/>
              <w:rPr>
                <w:ins w:id="44492" w:author="BigCREditor-RAN4#104-bis" w:date="2022-10-21T18:07:00Z"/>
              </w:rPr>
            </w:pPr>
          </w:p>
        </w:tc>
        <w:tc>
          <w:tcPr>
            <w:tcW w:w="1128" w:type="dxa"/>
            <w:tcBorders>
              <w:left w:val="single" w:sz="4" w:space="0" w:color="auto"/>
              <w:right w:val="single" w:sz="4" w:space="0" w:color="auto"/>
            </w:tcBorders>
          </w:tcPr>
          <w:p w14:paraId="01911E0E" w14:textId="77777777" w:rsidR="00070902" w:rsidRPr="00020619" w:rsidRDefault="00070902" w:rsidP="00BB34DD">
            <w:pPr>
              <w:pStyle w:val="TAC"/>
              <w:rPr>
                <w:ins w:id="44493" w:author="BigCREditor-RAN4#104-bis" w:date="2022-10-21T18:07:00Z"/>
              </w:rPr>
            </w:pPr>
          </w:p>
        </w:tc>
        <w:tc>
          <w:tcPr>
            <w:tcW w:w="4663" w:type="dxa"/>
            <w:gridSpan w:val="12"/>
            <w:tcBorders>
              <w:left w:val="single" w:sz="4" w:space="0" w:color="auto"/>
              <w:right w:val="single" w:sz="4" w:space="0" w:color="auto"/>
            </w:tcBorders>
          </w:tcPr>
          <w:p w14:paraId="373AAAD8" w14:textId="77777777" w:rsidR="00070902" w:rsidRPr="00020619" w:rsidRDefault="00070902" w:rsidP="00BB34DD">
            <w:pPr>
              <w:pStyle w:val="TAC"/>
              <w:rPr>
                <w:ins w:id="44494" w:author="BigCREditor-RAN4#104-bis" w:date="2022-10-21T18:07:00Z"/>
                <w:rFonts w:eastAsia="Malgun Gothic"/>
                <w:szCs w:val="18"/>
              </w:rPr>
            </w:pPr>
            <w:ins w:id="44495" w:author="BigCREditor-RAN4#104-bis" w:date="2022-10-21T18:07:00Z">
              <w:r w:rsidRPr="00020619">
                <w:rPr>
                  <w:rFonts w:eastAsia="Malgun Gothic"/>
                  <w:szCs w:val="18"/>
                </w:rPr>
                <w:t>0</w:t>
              </w:r>
            </w:ins>
          </w:p>
        </w:tc>
      </w:tr>
      <w:tr w:rsidR="00070902" w:rsidRPr="00020619" w14:paraId="373ADFDB" w14:textId="77777777" w:rsidTr="00BB34DD">
        <w:trPr>
          <w:trHeight w:val="187"/>
          <w:jc w:val="center"/>
          <w:ins w:id="44496"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33DA80AA" w14:textId="77777777" w:rsidR="00070902" w:rsidRPr="00020619" w:rsidRDefault="00070902" w:rsidP="00BB34DD">
            <w:pPr>
              <w:pStyle w:val="TAL"/>
              <w:rPr>
                <w:ins w:id="44497" w:author="BigCREditor-RAN4#104-bis" w:date="2022-10-21T18:07:00Z"/>
              </w:rPr>
            </w:pPr>
            <w:ins w:id="44498" w:author="BigCREditor-RAN4#104-bis" w:date="2022-10-21T18:07:00Z">
              <w:r w:rsidRPr="00020619">
                <w:t>BWP configuration</w:t>
              </w:r>
            </w:ins>
          </w:p>
        </w:tc>
        <w:tc>
          <w:tcPr>
            <w:tcW w:w="1701" w:type="dxa"/>
            <w:tcBorders>
              <w:left w:val="single" w:sz="4" w:space="0" w:color="auto"/>
              <w:bottom w:val="single" w:sz="4" w:space="0" w:color="auto"/>
              <w:right w:val="single" w:sz="4" w:space="0" w:color="auto"/>
            </w:tcBorders>
          </w:tcPr>
          <w:p w14:paraId="6086BFBD" w14:textId="77777777" w:rsidR="00070902" w:rsidRPr="00020619" w:rsidRDefault="00070902" w:rsidP="00BB34DD">
            <w:pPr>
              <w:pStyle w:val="TAL"/>
              <w:rPr>
                <w:ins w:id="44499" w:author="BigCREditor-RAN4#104-bis" w:date="2022-10-21T18:07:00Z"/>
              </w:rPr>
            </w:pPr>
            <w:ins w:id="44500" w:author="BigCREditor-RAN4#104-bis" w:date="2022-10-21T18:07:00Z">
              <w:r w:rsidRPr="00020619">
                <w:t>Initial DL BWP</w:t>
              </w:r>
            </w:ins>
          </w:p>
        </w:tc>
        <w:tc>
          <w:tcPr>
            <w:tcW w:w="1128" w:type="dxa"/>
            <w:tcBorders>
              <w:left w:val="single" w:sz="4" w:space="0" w:color="auto"/>
              <w:bottom w:val="nil"/>
              <w:right w:val="single" w:sz="4" w:space="0" w:color="auto"/>
            </w:tcBorders>
            <w:shd w:val="clear" w:color="auto" w:fill="auto"/>
          </w:tcPr>
          <w:p w14:paraId="2C76A887" w14:textId="77777777" w:rsidR="00070902" w:rsidRPr="00020619" w:rsidRDefault="00070902" w:rsidP="00BB34DD">
            <w:pPr>
              <w:pStyle w:val="TAC"/>
              <w:rPr>
                <w:ins w:id="44501"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5F2C07FA" w14:textId="77777777" w:rsidR="00070902" w:rsidRPr="00020619" w:rsidRDefault="00070902" w:rsidP="00BB34DD">
            <w:pPr>
              <w:pStyle w:val="TAC"/>
              <w:rPr>
                <w:ins w:id="44502" w:author="BigCREditor-RAN4#104-bis" w:date="2022-10-21T18:07:00Z"/>
                <w:rFonts w:eastAsia="Malgun Gothic"/>
                <w:szCs w:val="18"/>
              </w:rPr>
            </w:pPr>
            <w:ins w:id="44503" w:author="BigCREditor-RAN4#104-bis" w:date="2022-10-21T18:07:00Z">
              <w:r w:rsidRPr="00020619">
                <w:rPr>
                  <w:rFonts w:eastAsia="Malgun Gothic"/>
                  <w:szCs w:val="18"/>
                </w:rPr>
                <w:t>DLBWP.0.1</w:t>
              </w:r>
            </w:ins>
          </w:p>
        </w:tc>
      </w:tr>
      <w:tr w:rsidR="00070902" w:rsidRPr="00020619" w14:paraId="44660F39" w14:textId="77777777" w:rsidTr="00BB34DD">
        <w:trPr>
          <w:trHeight w:val="187"/>
          <w:jc w:val="center"/>
          <w:ins w:id="44504"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68AAACD2" w14:textId="77777777" w:rsidR="00070902" w:rsidRPr="00020619" w:rsidRDefault="00070902" w:rsidP="00BB34DD">
            <w:pPr>
              <w:pStyle w:val="TAL"/>
              <w:rPr>
                <w:ins w:id="44505" w:author="BigCREditor-RAN4#104-bis" w:date="2022-10-21T18:07:00Z"/>
              </w:rPr>
            </w:pPr>
          </w:p>
        </w:tc>
        <w:tc>
          <w:tcPr>
            <w:tcW w:w="1701" w:type="dxa"/>
            <w:tcBorders>
              <w:left w:val="single" w:sz="4" w:space="0" w:color="auto"/>
              <w:bottom w:val="single" w:sz="4" w:space="0" w:color="auto"/>
              <w:right w:val="single" w:sz="4" w:space="0" w:color="auto"/>
            </w:tcBorders>
          </w:tcPr>
          <w:p w14:paraId="76B4F370" w14:textId="77777777" w:rsidR="00070902" w:rsidRPr="00020619" w:rsidRDefault="00070902" w:rsidP="00BB34DD">
            <w:pPr>
              <w:pStyle w:val="TAL"/>
              <w:rPr>
                <w:ins w:id="44506" w:author="BigCREditor-RAN4#104-bis" w:date="2022-10-21T18:07:00Z"/>
              </w:rPr>
            </w:pPr>
            <w:ins w:id="44507" w:author="BigCREditor-RAN4#104-bis" w:date="2022-10-21T18:07:00Z">
              <w:r w:rsidRPr="00020619">
                <w:t>Dedicated DL BWP</w:t>
              </w:r>
            </w:ins>
          </w:p>
        </w:tc>
        <w:tc>
          <w:tcPr>
            <w:tcW w:w="1128" w:type="dxa"/>
            <w:tcBorders>
              <w:top w:val="nil"/>
              <w:left w:val="single" w:sz="4" w:space="0" w:color="auto"/>
              <w:bottom w:val="nil"/>
              <w:right w:val="single" w:sz="4" w:space="0" w:color="auto"/>
            </w:tcBorders>
            <w:shd w:val="clear" w:color="auto" w:fill="auto"/>
          </w:tcPr>
          <w:p w14:paraId="16EC1942" w14:textId="77777777" w:rsidR="00070902" w:rsidRPr="00020619" w:rsidRDefault="00070902" w:rsidP="00BB34DD">
            <w:pPr>
              <w:pStyle w:val="TAC"/>
              <w:rPr>
                <w:ins w:id="44508"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7A91BF55" w14:textId="77777777" w:rsidR="00070902" w:rsidRPr="00020619" w:rsidRDefault="00070902" w:rsidP="00BB34DD">
            <w:pPr>
              <w:pStyle w:val="TAC"/>
              <w:rPr>
                <w:ins w:id="44509" w:author="BigCREditor-RAN4#104-bis" w:date="2022-10-21T18:07:00Z"/>
                <w:rFonts w:eastAsia="Malgun Gothic"/>
                <w:szCs w:val="18"/>
              </w:rPr>
            </w:pPr>
            <w:ins w:id="44510" w:author="BigCREditor-RAN4#104-bis" w:date="2022-10-21T18:07:00Z">
              <w:r w:rsidRPr="00020619">
                <w:rPr>
                  <w:rFonts w:eastAsia="Malgun Gothic"/>
                  <w:szCs w:val="18"/>
                </w:rPr>
                <w:t>DLBWP.1.1</w:t>
              </w:r>
            </w:ins>
          </w:p>
        </w:tc>
      </w:tr>
      <w:tr w:rsidR="00070902" w:rsidRPr="00020619" w14:paraId="3E1DF53C" w14:textId="77777777" w:rsidTr="00BB34DD">
        <w:trPr>
          <w:trHeight w:val="187"/>
          <w:jc w:val="center"/>
          <w:ins w:id="44511"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1A62D48D" w14:textId="77777777" w:rsidR="00070902" w:rsidRPr="00020619" w:rsidRDefault="00070902" w:rsidP="00BB34DD">
            <w:pPr>
              <w:pStyle w:val="TAL"/>
              <w:rPr>
                <w:ins w:id="44512" w:author="BigCREditor-RAN4#104-bis" w:date="2022-10-21T18:07:00Z"/>
              </w:rPr>
            </w:pPr>
          </w:p>
        </w:tc>
        <w:tc>
          <w:tcPr>
            <w:tcW w:w="1701" w:type="dxa"/>
            <w:tcBorders>
              <w:left w:val="single" w:sz="4" w:space="0" w:color="auto"/>
              <w:bottom w:val="single" w:sz="4" w:space="0" w:color="auto"/>
              <w:right w:val="single" w:sz="4" w:space="0" w:color="auto"/>
            </w:tcBorders>
          </w:tcPr>
          <w:p w14:paraId="5C80ECB4" w14:textId="77777777" w:rsidR="00070902" w:rsidRPr="00020619" w:rsidRDefault="00070902" w:rsidP="00BB34DD">
            <w:pPr>
              <w:pStyle w:val="TAL"/>
              <w:rPr>
                <w:ins w:id="44513" w:author="BigCREditor-RAN4#104-bis" w:date="2022-10-21T18:07:00Z"/>
              </w:rPr>
            </w:pPr>
            <w:ins w:id="44514" w:author="BigCREditor-RAN4#104-bis" w:date="2022-10-21T18:07:00Z">
              <w:r w:rsidRPr="00020619">
                <w:t>Initial UL BWP</w:t>
              </w:r>
            </w:ins>
          </w:p>
        </w:tc>
        <w:tc>
          <w:tcPr>
            <w:tcW w:w="1128" w:type="dxa"/>
            <w:tcBorders>
              <w:top w:val="nil"/>
              <w:left w:val="single" w:sz="4" w:space="0" w:color="auto"/>
              <w:bottom w:val="single" w:sz="4" w:space="0" w:color="auto"/>
              <w:right w:val="single" w:sz="4" w:space="0" w:color="auto"/>
            </w:tcBorders>
            <w:shd w:val="clear" w:color="auto" w:fill="auto"/>
          </w:tcPr>
          <w:p w14:paraId="59059A2B" w14:textId="77777777" w:rsidR="00070902" w:rsidRPr="00020619" w:rsidRDefault="00070902" w:rsidP="00BB34DD">
            <w:pPr>
              <w:pStyle w:val="TAC"/>
              <w:rPr>
                <w:ins w:id="44515"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46F84939" w14:textId="77777777" w:rsidR="00070902" w:rsidRPr="00020619" w:rsidRDefault="00070902" w:rsidP="00BB34DD">
            <w:pPr>
              <w:pStyle w:val="TAC"/>
              <w:rPr>
                <w:ins w:id="44516" w:author="BigCREditor-RAN4#104-bis" w:date="2022-10-21T18:07:00Z"/>
                <w:rFonts w:eastAsia="Malgun Gothic"/>
                <w:szCs w:val="18"/>
              </w:rPr>
            </w:pPr>
            <w:ins w:id="44517" w:author="BigCREditor-RAN4#104-bis" w:date="2022-10-21T18:07:00Z">
              <w:r w:rsidRPr="00020619">
                <w:rPr>
                  <w:rFonts w:eastAsia="Malgun Gothic"/>
                  <w:szCs w:val="18"/>
                </w:rPr>
                <w:t>ULBWP.0.1</w:t>
              </w:r>
            </w:ins>
          </w:p>
        </w:tc>
      </w:tr>
      <w:tr w:rsidR="00070902" w:rsidRPr="00020619" w14:paraId="3E08C118" w14:textId="77777777" w:rsidTr="00BB34DD">
        <w:trPr>
          <w:trHeight w:val="187"/>
          <w:jc w:val="center"/>
          <w:ins w:id="44518"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1E55DD5C" w14:textId="77777777" w:rsidR="00070902" w:rsidRPr="00020619" w:rsidRDefault="00070902" w:rsidP="00BB34DD">
            <w:pPr>
              <w:pStyle w:val="TAL"/>
              <w:rPr>
                <w:ins w:id="44519" w:author="BigCREditor-RAN4#104-bis" w:date="2022-10-21T18:07:00Z"/>
              </w:rPr>
            </w:pPr>
          </w:p>
        </w:tc>
        <w:tc>
          <w:tcPr>
            <w:tcW w:w="1701" w:type="dxa"/>
            <w:tcBorders>
              <w:left w:val="single" w:sz="4" w:space="0" w:color="auto"/>
              <w:right w:val="single" w:sz="4" w:space="0" w:color="auto"/>
            </w:tcBorders>
          </w:tcPr>
          <w:p w14:paraId="5F19CEBD" w14:textId="77777777" w:rsidR="00070902" w:rsidRPr="00020619" w:rsidDel="00201469" w:rsidRDefault="00070902" w:rsidP="00BB34DD">
            <w:pPr>
              <w:pStyle w:val="TAL"/>
              <w:rPr>
                <w:ins w:id="44520" w:author="BigCREditor-RAN4#104-bis" w:date="2022-10-21T18:07:00Z"/>
              </w:rPr>
            </w:pPr>
            <w:ins w:id="44521" w:author="BigCREditor-RAN4#104-bis" w:date="2022-10-21T18:07:00Z">
              <w:r w:rsidRPr="00020619">
                <w:t>Dedicated UL BWP</w:t>
              </w:r>
            </w:ins>
          </w:p>
        </w:tc>
        <w:tc>
          <w:tcPr>
            <w:tcW w:w="1128" w:type="dxa"/>
            <w:tcBorders>
              <w:left w:val="single" w:sz="4" w:space="0" w:color="auto"/>
              <w:right w:val="single" w:sz="4" w:space="0" w:color="auto"/>
            </w:tcBorders>
          </w:tcPr>
          <w:p w14:paraId="7C1D0AF6" w14:textId="77777777" w:rsidR="00070902" w:rsidRPr="00020619" w:rsidRDefault="00070902" w:rsidP="00BB34DD">
            <w:pPr>
              <w:pStyle w:val="TAC"/>
              <w:rPr>
                <w:ins w:id="44522" w:author="BigCREditor-RAN4#104-bis" w:date="2022-10-21T18:07:00Z"/>
              </w:rPr>
            </w:pPr>
          </w:p>
        </w:tc>
        <w:tc>
          <w:tcPr>
            <w:tcW w:w="4663" w:type="dxa"/>
            <w:gridSpan w:val="12"/>
            <w:tcBorders>
              <w:left w:val="single" w:sz="4" w:space="0" w:color="auto"/>
              <w:right w:val="single" w:sz="4" w:space="0" w:color="auto"/>
            </w:tcBorders>
          </w:tcPr>
          <w:p w14:paraId="013A8B90" w14:textId="77777777" w:rsidR="00070902" w:rsidRPr="00020619" w:rsidDel="00201469" w:rsidRDefault="00070902" w:rsidP="00BB34DD">
            <w:pPr>
              <w:pStyle w:val="TAC"/>
              <w:rPr>
                <w:ins w:id="44523" w:author="BigCREditor-RAN4#104-bis" w:date="2022-10-21T18:07:00Z"/>
                <w:rFonts w:eastAsia="Malgun Gothic"/>
                <w:szCs w:val="18"/>
              </w:rPr>
            </w:pPr>
            <w:ins w:id="44524" w:author="BigCREditor-RAN4#104-bis" w:date="2022-10-21T18:07:00Z">
              <w:r w:rsidRPr="00020619">
                <w:rPr>
                  <w:rFonts w:eastAsia="Malgun Gothic"/>
                  <w:szCs w:val="18"/>
                </w:rPr>
                <w:t>ULBWP.1.1</w:t>
              </w:r>
            </w:ins>
          </w:p>
        </w:tc>
      </w:tr>
      <w:tr w:rsidR="00070902" w:rsidRPr="00020619" w14:paraId="6C14F894" w14:textId="77777777" w:rsidTr="00BB34DD">
        <w:trPr>
          <w:trHeight w:val="187"/>
          <w:jc w:val="center"/>
          <w:ins w:id="44525" w:author="BigCREditor-RAN4#104-bis" w:date="2022-10-21T18:07:00Z"/>
        </w:trPr>
        <w:tc>
          <w:tcPr>
            <w:tcW w:w="3803" w:type="dxa"/>
            <w:gridSpan w:val="4"/>
            <w:tcBorders>
              <w:left w:val="single" w:sz="4" w:space="0" w:color="auto"/>
              <w:bottom w:val="single" w:sz="4" w:space="0" w:color="auto"/>
              <w:right w:val="single" w:sz="4" w:space="0" w:color="auto"/>
            </w:tcBorders>
          </w:tcPr>
          <w:p w14:paraId="70E48EE2" w14:textId="77777777" w:rsidR="00070902" w:rsidRPr="00020619" w:rsidRDefault="00070902" w:rsidP="00BB34DD">
            <w:pPr>
              <w:pStyle w:val="TAL"/>
              <w:rPr>
                <w:ins w:id="44526" w:author="BigCREditor-RAN4#104-bis" w:date="2022-10-21T18:07:00Z"/>
              </w:rPr>
            </w:pPr>
            <w:ins w:id="44527" w:author="BigCREditor-RAN4#104-bis" w:date="2022-10-21T18:07:00Z">
              <w:r w:rsidRPr="00020619">
                <w:t>DRX Cycle</w:t>
              </w:r>
            </w:ins>
          </w:p>
        </w:tc>
        <w:tc>
          <w:tcPr>
            <w:tcW w:w="1128" w:type="dxa"/>
            <w:tcBorders>
              <w:left w:val="single" w:sz="4" w:space="0" w:color="auto"/>
              <w:bottom w:val="single" w:sz="4" w:space="0" w:color="auto"/>
              <w:right w:val="single" w:sz="4" w:space="0" w:color="auto"/>
            </w:tcBorders>
          </w:tcPr>
          <w:p w14:paraId="0B4A5F41" w14:textId="77777777" w:rsidR="00070902" w:rsidRPr="00020619" w:rsidRDefault="00070902" w:rsidP="00BB34DD">
            <w:pPr>
              <w:pStyle w:val="TAC"/>
              <w:rPr>
                <w:ins w:id="44528" w:author="BigCREditor-RAN4#104-bis" w:date="2022-10-21T18:07:00Z"/>
              </w:rPr>
            </w:pPr>
            <w:proofErr w:type="spellStart"/>
            <w:ins w:id="44529" w:author="BigCREditor-RAN4#104-bis" w:date="2022-10-21T18:07:00Z">
              <w:r w:rsidRPr="00020619">
                <w:t>ms</w:t>
              </w:r>
              <w:proofErr w:type="spellEnd"/>
            </w:ins>
          </w:p>
        </w:tc>
        <w:tc>
          <w:tcPr>
            <w:tcW w:w="4663" w:type="dxa"/>
            <w:gridSpan w:val="12"/>
            <w:tcBorders>
              <w:left w:val="single" w:sz="4" w:space="0" w:color="auto"/>
              <w:bottom w:val="single" w:sz="4" w:space="0" w:color="auto"/>
              <w:right w:val="single" w:sz="4" w:space="0" w:color="auto"/>
            </w:tcBorders>
          </w:tcPr>
          <w:p w14:paraId="3F34EA80" w14:textId="77777777" w:rsidR="00070902" w:rsidRPr="00020619" w:rsidRDefault="00070902" w:rsidP="00BB34DD">
            <w:pPr>
              <w:pStyle w:val="TAC"/>
              <w:rPr>
                <w:ins w:id="44530" w:author="BigCREditor-RAN4#104-bis" w:date="2022-10-21T18:07:00Z"/>
              </w:rPr>
            </w:pPr>
            <w:ins w:id="44531" w:author="BigCREditor-RAN4#104-bis" w:date="2022-10-21T18:07:00Z">
              <w:r w:rsidRPr="00020619">
                <w:t>Not Applicable</w:t>
              </w:r>
            </w:ins>
          </w:p>
        </w:tc>
      </w:tr>
      <w:tr w:rsidR="00070902" w:rsidRPr="00020619" w14:paraId="17A049DD" w14:textId="77777777" w:rsidTr="00BB34DD">
        <w:trPr>
          <w:trHeight w:val="187"/>
          <w:jc w:val="center"/>
          <w:ins w:id="44532"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hideMark/>
          </w:tcPr>
          <w:p w14:paraId="7B913BED" w14:textId="77777777" w:rsidR="00070902" w:rsidRPr="00020619" w:rsidRDefault="00070902" w:rsidP="00BB34DD">
            <w:pPr>
              <w:pStyle w:val="TAL"/>
              <w:rPr>
                <w:ins w:id="44533" w:author="BigCREditor-RAN4#104-bis" w:date="2022-10-21T18:07:00Z"/>
              </w:rPr>
            </w:pPr>
            <w:ins w:id="44534" w:author="BigCREditor-RAN4#104-bis" w:date="2022-10-21T18:07:00Z">
              <w:r w:rsidRPr="00020619">
                <w:t xml:space="preserve">PDSCH Reference measurement channel </w:t>
              </w:r>
            </w:ins>
          </w:p>
        </w:tc>
        <w:tc>
          <w:tcPr>
            <w:tcW w:w="1701" w:type="dxa"/>
            <w:tcBorders>
              <w:top w:val="single" w:sz="4" w:space="0" w:color="auto"/>
              <w:left w:val="single" w:sz="4" w:space="0" w:color="auto"/>
              <w:right w:val="single" w:sz="4" w:space="0" w:color="auto"/>
            </w:tcBorders>
          </w:tcPr>
          <w:p w14:paraId="0DB4DE2C" w14:textId="77777777" w:rsidR="00070902" w:rsidRPr="00020619" w:rsidRDefault="00070902" w:rsidP="00BB34DD">
            <w:pPr>
              <w:pStyle w:val="TAL"/>
              <w:rPr>
                <w:ins w:id="44535" w:author="BigCREditor-RAN4#104-bis" w:date="2022-10-21T18:07:00Z"/>
              </w:rPr>
            </w:pPr>
            <w:ins w:id="44536" w:author="BigCREditor-RAN4#104-bis" w:date="2022-10-21T18:07:00Z">
              <w:r w:rsidRPr="00020619">
                <w:t>Config</w:t>
              </w:r>
              <w:r w:rsidRPr="00020619">
                <w:rPr>
                  <w:rFonts w:eastAsia="Malgun Gothic"/>
                  <w:szCs w:val="18"/>
                </w:rPr>
                <w:t xml:space="preserve"> 1, 4</w:t>
              </w:r>
            </w:ins>
          </w:p>
        </w:tc>
        <w:tc>
          <w:tcPr>
            <w:tcW w:w="1128" w:type="dxa"/>
            <w:tcBorders>
              <w:top w:val="single" w:sz="4" w:space="0" w:color="auto"/>
              <w:left w:val="single" w:sz="4" w:space="0" w:color="auto"/>
              <w:bottom w:val="nil"/>
              <w:right w:val="single" w:sz="4" w:space="0" w:color="auto"/>
            </w:tcBorders>
            <w:shd w:val="clear" w:color="auto" w:fill="auto"/>
          </w:tcPr>
          <w:p w14:paraId="6EBC0730" w14:textId="77777777" w:rsidR="00070902" w:rsidRPr="00020619" w:rsidRDefault="00070902" w:rsidP="00BB34DD">
            <w:pPr>
              <w:pStyle w:val="TAC"/>
              <w:rPr>
                <w:ins w:id="44537" w:author="BigCREditor-RAN4#104-bis" w:date="2022-10-21T18:07:00Z"/>
              </w:rPr>
            </w:pPr>
          </w:p>
        </w:tc>
        <w:tc>
          <w:tcPr>
            <w:tcW w:w="817" w:type="dxa"/>
            <w:gridSpan w:val="2"/>
            <w:tcBorders>
              <w:top w:val="single" w:sz="4" w:space="0" w:color="auto"/>
              <w:left w:val="single" w:sz="4" w:space="0" w:color="auto"/>
              <w:right w:val="single" w:sz="4" w:space="0" w:color="auto"/>
            </w:tcBorders>
            <w:hideMark/>
          </w:tcPr>
          <w:p w14:paraId="3E6CA809" w14:textId="77777777" w:rsidR="00070902" w:rsidRPr="00020619" w:rsidRDefault="00070902" w:rsidP="00BB34DD">
            <w:pPr>
              <w:pStyle w:val="TAC"/>
              <w:rPr>
                <w:ins w:id="44538" w:author="BigCREditor-RAN4#104-bis" w:date="2022-10-21T18:07:00Z"/>
                <w:sz w:val="16"/>
              </w:rPr>
            </w:pPr>
            <w:ins w:id="44539" w:author="BigCREditor-RAN4#104-bis" w:date="2022-10-21T18:07:00Z">
              <w:r w:rsidRPr="00020619">
                <w:rPr>
                  <w:sz w:val="16"/>
                </w:rPr>
                <w:t>SR.1.1 FDD</w:t>
              </w:r>
            </w:ins>
          </w:p>
        </w:tc>
        <w:tc>
          <w:tcPr>
            <w:tcW w:w="784" w:type="dxa"/>
            <w:gridSpan w:val="3"/>
            <w:tcBorders>
              <w:top w:val="single" w:sz="4" w:space="0" w:color="auto"/>
              <w:left w:val="single" w:sz="4" w:space="0" w:color="auto"/>
              <w:bottom w:val="nil"/>
              <w:right w:val="single" w:sz="4" w:space="0" w:color="auto"/>
            </w:tcBorders>
            <w:shd w:val="clear" w:color="auto" w:fill="auto"/>
            <w:hideMark/>
          </w:tcPr>
          <w:p w14:paraId="697734D0" w14:textId="77777777" w:rsidR="00070902" w:rsidRPr="00020619" w:rsidRDefault="00070902" w:rsidP="00BB34DD">
            <w:pPr>
              <w:pStyle w:val="TAC"/>
              <w:rPr>
                <w:ins w:id="44540" w:author="BigCREditor-RAN4#104-bis" w:date="2022-10-21T18:07:00Z"/>
                <w:sz w:val="16"/>
              </w:rPr>
            </w:pPr>
            <w:ins w:id="44541" w:author="BigCREditor-RAN4#104-bis" w:date="2022-10-21T18:07:00Z">
              <w:r w:rsidRPr="00020619">
                <w:rPr>
                  <w:sz w:val="16"/>
                </w:rPr>
                <w:t>-</w:t>
              </w:r>
            </w:ins>
          </w:p>
        </w:tc>
        <w:tc>
          <w:tcPr>
            <w:tcW w:w="812" w:type="dxa"/>
            <w:gridSpan w:val="2"/>
            <w:tcBorders>
              <w:top w:val="single" w:sz="4" w:space="0" w:color="auto"/>
              <w:left w:val="single" w:sz="4" w:space="0" w:color="auto"/>
              <w:right w:val="single" w:sz="4" w:space="0" w:color="auto"/>
            </w:tcBorders>
            <w:hideMark/>
          </w:tcPr>
          <w:p w14:paraId="1D31FDB6" w14:textId="77777777" w:rsidR="00070902" w:rsidRPr="00020619" w:rsidRDefault="00070902" w:rsidP="00BB34DD">
            <w:pPr>
              <w:pStyle w:val="TAC"/>
              <w:rPr>
                <w:ins w:id="44542" w:author="BigCREditor-RAN4#104-bis" w:date="2022-10-21T18:07:00Z"/>
                <w:sz w:val="16"/>
              </w:rPr>
            </w:pPr>
            <w:ins w:id="44543" w:author="BigCREditor-RAN4#104-bis" w:date="2022-10-21T18:07:00Z">
              <w:r w:rsidRPr="00020619">
                <w:rPr>
                  <w:sz w:val="16"/>
                </w:rPr>
                <w:t>SR.1.1 FDD</w:t>
              </w:r>
            </w:ins>
          </w:p>
        </w:tc>
        <w:tc>
          <w:tcPr>
            <w:tcW w:w="784" w:type="dxa"/>
            <w:gridSpan w:val="2"/>
            <w:tcBorders>
              <w:top w:val="single" w:sz="4" w:space="0" w:color="auto"/>
              <w:left w:val="single" w:sz="4" w:space="0" w:color="auto"/>
              <w:bottom w:val="nil"/>
              <w:right w:val="single" w:sz="4" w:space="0" w:color="auto"/>
            </w:tcBorders>
            <w:shd w:val="clear" w:color="auto" w:fill="auto"/>
            <w:hideMark/>
          </w:tcPr>
          <w:p w14:paraId="21DEE30B" w14:textId="77777777" w:rsidR="00070902" w:rsidRPr="00020619" w:rsidRDefault="00070902" w:rsidP="00BB34DD">
            <w:pPr>
              <w:pStyle w:val="TAC"/>
              <w:rPr>
                <w:ins w:id="44544" w:author="BigCREditor-RAN4#104-bis" w:date="2022-10-21T18:07:00Z"/>
                <w:sz w:val="16"/>
              </w:rPr>
            </w:pPr>
            <w:ins w:id="44545" w:author="BigCREditor-RAN4#104-bis" w:date="2022-10-21T18:07:00Z">
              <w:r w:rsidRPr="00020619">
                <w:rPr>
                  <w:sz w:val="16"/>
                </w:rPr>
                <w:t>-</w:t>
              </w:r>
            </w:ins>
          </w:p>
        </w:tc>
        <w:tc>
          <w:tcPr>
            <w:tcW w:w="728" w:type="dxa"/>
            <w:gridSpan w:val="2"/>
            <w:tcBorders>
              <w:top w:val="single" w:sz="4" w:space="0" w:color="auto"/>
              <w:left w:val="single" w:sz="4" w:space="0" w:color="auto"/>
              <w:right w:val="single" w:sz="4" w:space="0" w:color="auto"/>
            </w:tcBorders>
            <w:hideMark/>
          </w:tcPr>
          <w:p w14:paraId="7EB8F21C" w14:textId="77777777" w:rsidR="00070902" w:rsidRPr="00020619" w:rsidRDefault="00070902" w:rsidP="00BB34DD">
            <w:pPr>
              <w:pStyle w:val="TAC"/>
              <w:rPr>
                <w:ins w:id="44546" w:author="BigCREditor-RAN4#104-bis" w:date="2022-10-21T18:07:00Z"/>
                <w:sz w:val="16"/>
              </w:rPr>
            </w:pPr>
            <w:ins w:id="44547" w:author="BigCREditor-RAN4#104-bis" w:date="2022-10-21T18:07:00Z">
              <w:r w:rsidRPr="00020619">
                <w:rPr>
                  <w:sz w:val="16"/>
                </w:rPr>
                <w:t>SR.1.1 FDD</w:t>
              </w:r>
            </w:ins>
          </w:p>
        </w:tc>
        <w:tc>
          <w:tcPr>
            <w:tcW w:w="738" w:type="dxa"/>
            <w:tcBorders>
              <w:top w:val="single" w:sz="4" w:space="0" w:color="auto"/>
              <w:left w:val="single" w:sz="4" w:space="0" w:color="auto"/>
              <w:bottom w:val="nil"/>
              <w:right w:val="single" w:sz="4" w:space="0" w:color="auto"/>
            </w:tcBorders>
            <w:shd w:val="clear" w:color="auto" w:fill="auto"/>
            <w:hideMark/>
          </w:tcPr>
          <w:p w14:paraId="182D2990" w14:textId="77777777" w:rsidR="00070902" w:rsidRPr="00020619" w:rsidRDefault="00070902" w:rsidP="00BB34DD">
            <w:pPr>
              <w:pStyle w:val="TAC"/>
              <w:rPr>
                <w:ins w:id="44548" w:author="BigCREditor-RAN4#104-bis" w:date="2022-10-21T18:07:00Z"/>
              </w:rPr>
            </w:pPr>
            <w:ins w:id="44549" w:author="BigCREditor-RAN4#104-bis" w:date="2022-10-21T18:07:00Z">
              <w:r w:rsidRPr="00020619">
                <w:t>-</w:t>
              </w:r>
            </w:ins>
          </w:p>
        </w:tc>
      </w:tr>
      <w:tr w:rsidR="00070902" w:rsidRPr="00020619" w14:paraId="4AABFAFE" w14:textId="77777777" w:rsidTr="00BB34DD">
        <w:trPr>
          <w:trHeight w:val="187"/>
          <w:jc w:val="center"/>
          <w:ins w:id="44550"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7B3E60DF" w14:textId="77777777" w:rsidR="00070902" w:rsidRPr="00020619" w:rsidRDefault="00070902" w:rsidP="00BB34DD">
            <w:pPr>
              <w:pStyle w:val="TAL"/>
              <w:rPr>
                <w:ins w:id="44551" w:author="BigCREditor-RAN4#104-bis" w:date="2022-10-21T18:07:00Z"/>
              </w:rPr>
            </w:pPr>
          </w:p>
        </w:tc>
        <w:tc>
          <w:tcPr>
            <w:tcW w:w="1701" w:type="dxa"/>
            <w:tcBorders>
              <w:left w:val="single" w:sz="4" w:space="0" w:color="auto"/>
              <w:right w:val="single" w:sz="4" w:space="0" w:color="auto"/>
            </w:tcBorders>
          </w:tcPr>
          <w:p w14:paraId="2317570E" w14:textId="77777777" w:rsidR="00070902" w:rsidRPr="00020619" w:rsidRDefault="00070902" w:rsidP="00BB34DD">
            <w:pPr>
              <w:pStyle w:val="TAL"/>
              <w:rPr>
                <w:ins w:id="44552" w:author="BigCREditor-RAN4#104-bis" w:date="2022-10-21T18:07:00Z"/>
              </w:rPr>
            </w:pPr>
            <w:ins w:id="44553" w:author="BigCREditor-RAN4#104-bis" w:date="2022-10-21T18:07:00Z">
              <w:r w:rsidRPr="00020619">
                <w:t>Config</w:t>
              </w:r>
              <w:r w:rsidRPr="00020619">
                <w:rPr>
                  <w:rFonts w:eastAsia="Malgun Gothic"/>
                  <w:szCs w:val="18"/>
                </w:rPr>
                <w:t xml:space="preserve"> 2</w:t>
              </w:r>
            </w:ins>
          </w:p>
        </w:tc>
        <w:tc>
          <w:tcPr>
            <w:tcW w:w="1128" w:type="dxa"/>
            <w:tcBorders>
              <w:top w:val="nil"/>
              <w:left w:val="single" w:sz="4" w:space="0" w:color="auto"/>
              <w:bottom w:val="nil"/>
              <w:right w:val="single" w:sz="4" w:space="0" w:color="auto"/>
            </w:tcBorders>
            <w:shd w:val="clear" w:color="auto" w:fill="auto"/>
          </w:tcPr>
          <w:p w14:paraId="51737A4B" w14:textId="77777777" w:rsidR="00070902" w:rsidRPr="00020619" w:rsidRDefault="00070902" w:rsidP="00BB34DD">
            <w:pPr>
              <w:pStyle w:val="TAC"/>
              <w:rPr>
                <w:ins w:id="44554" w:author="BigCREditor-RAN4#104-bis" w:date="2022-10-21T18:07:00Z"/>
              </w:rPr>
            </w:pPr>
          </w:p>
        </w:tc>
        <w:tc>
          <w:tcPr>
            <w:tcW w:w="817" w:type="dxa"/>
            <w:gridSpan w:val="2"/>
            <w:tcBorders>
              <w:left w:val="single" w:sz="4" w:space="0" w:color="auto"/>
              <w:right w:val="single" w:sz="4" w:space="0" w:color="auto"/>
            </w:tcBorders>
          </w:tcPr>
          <w:p w14:paraId="562770A7" w14:textId="77777777" w:rsidR="00070902" w:rsidRPr="00020619" w:rsidRDefault="00070902" w:rsidP="00BB34DD">
            <w:pPr>
              <w:pStyle w:val="TAC"/>
              <w:rPr>
                <w:ins w:id="44555" w:author="BigCREditor-RAN4#104-bis" w:date="2022-10-21T18:07:00Z"/>
                <w:sz w:val="16"/>
              </w:rPr>
            </w:pPr>
            <w:ins w:id="44556" w:author="BigCREditor-RAN4#104-bis" w:date="2022-10-21T18:07:00Z">
              <w:r w:rsidRPr="00020619">
                <w:rPr>
                  <w:sz w:val="16"/>
                </w:rPr>
                <w:t>SR.1.1 TDD</w:t>
              </w:r>
            </w:ins>
          </w:p>
        </w:tc>
        <w:tc>
          <w:tcPr>
            <w:tcW w:w="784" w:type="dxa"/>
            <w:gridSpan w:val="3"/>
            <w:tcBorders>
              <w:top w:val="nil"/>
              <w:left w:val="single" w:sz="4" w:space="0" w:color="auto"/>
              <w:bottom w:val="nil"/>
              <w:right w:val="single" w:sz="4" w:space="0" w:color="auto"/>
            </w:tcBorders>
            <w:shd w:val="clear" w:color="auto" w:fill="auto"/>
          </w:tcPr>
          <w:p w14:paraId="4219959A" w14:textId="77777777" w:rsidR="00070902" w:rsidRPr="00020619" w:rsidRDefault="00070902" w:rsidP="00BB34DD">
            <w:pPr>
              <w:pStyle w:val="TAC"/>
              <w:rPr>
                <w:ins w:id="44557" w:author="BigCREditor-RAN4#104-bis" w:date="2022-10-21T18:07:00Z"/>
                <w:sz w:val="16"/>
              </w:rPr>
            </w:pPr>
          </w:p>
        </w:tc>
        <w:tc>
          <w:tcPr>
            <w:tcW w:w="812" w:type="dxa"/>
            <w:gridSpan w:val="2"/>
            <w:tcBorders>
              <w:left w:val="single" w:sz="4" w:space="0" w:color="auto"/>
              <w:right w:val="single" w:sz="4" w:space="0" w:color="auto"/>
            </w:tcBorders>
          </w:tcPr>
          <w:p w14:paraId="6A8D141A" w14:textId="77777777" w:rsidR="00070902" w:rsidRPr="00020619" w:rsidRDefault="00070902" w:rsidP="00BB34DD">
            <w:pPr>
              <w:pStyle w:val="TAC"/>
              <w:rPr>
                <w:ins w:id="44558" w:author="BigCREditor-RAN4#104-bis" w:date="2022-10-21T18:07:00Z"/>
                <w:sz w:val="16"/>
              </w:rPr>
            </w:pPr>
            <w:ins w:id="44559" w:author="BigCREditor-RAN4#104-bis" w:date="2022-10-21T18:07:00Z">
              <w:r w:rsidRPr="00020619">
                <w:rPr>
                  <w:sz w:val="16"/>
                </w:rPr>
                <w:t>SR.1.1 TDD</w:t>
              </w:r>
            </w:ins>
          </w:p>
        </w:tc>
        <w:tc>
          <w:tcPr>
            <w:tcW w:w="784" w:type="dxa"/>
            <w:gridSpan w:val="2"/>
            <w:tcBorders>
              <w:top w:val="nil"/>
              <w:left w:val="single" w:sz="4" w:space="0" w:color="auto"/>
              <w:bottom w:val="nil"/>
              <w:right w:val="single" w:sz="4" w:space="0" w:color="auto"/>
            </w:tcBorders>
            <w:shd w:val="clear" w:color="auto" w:fill="auto"/>
          </w:tcPr>
          <w:p w14:paraId="41491D82" w14:textId="77777777" w:rsidR="00070902" w:rsidRPr="00020619" w:rsidRDefault="00070902" w:rsidP="00BB34DD">
            <w:pPr>
              <w:pStyle w:val="TAC"/>
              <w:rPr>
                <w:ins w:id="44560" w:author="BigCREditor-RAN4#104-bis" w:date="2022-10-21T18:07:00Z"/>
                <w:sz w:val="16"/>
              </w:rPr>
            </w:pPr>
          </w:p>
        </w:tc>
        <w:tc>
          <w:tcPr>
            <w:tcW w:w="728" w:type="dxa"/>
            <w:gridSpan w:val="2"/>
            <w:tcBorders>
              <w:left w:val="single" w:sz="4" w:space="0" w:color="auto"/>
              <w:right w:val="single" w:sz="4" w:space="0" w:color="auto"/>
            </w:tcBorders>
          </w:tcPr>
          <w:p w14:paraId="2CFDEBEE" w14:textId="77777777" w:rsidR="00070902" w:rsidRPr="00020619" w:rsidRDefault="00070902" w:rsidP="00BB34DD">
            <w:pPr>
              <w:pStyle w:val="TAC"/>
              <w:rPr>
                <w:ins w:id="44561" w:author="BigCREditor-RAN4#104-bis" w:date="2022-10-21T18:07:00Z"/>
                <w:sz w:val="16"/>
              </w:rPr>
            </w:pPr>
            <w:ins w:id="44562" w:author="BigCREditor-RAN4#104-bis" w:date="2022-10-21T18:07:00Z">
              <w:r w:rsidRPr="00020619">
                <w:rPr>
                  <w:sz w:val="16"/>
                </w:rPr>
                <w:t>SR.1.1 TDD</w:t>
              </w:r>
            </w:ins>
          </w:p>
        </w:tc>
        <w:tc>
          <w:tcPr>
            <w:tcW w:w="738" w:type="dxa"/>
            <w:tcBorders>
              <w:top w:val="nil"/>
              <w:left w:val="single" w:sz="4" w:space="0" w:color="auto"/>
              <w:bottom w:val="nil"/>
              <w:right w:val="single" w:sz="4" w:space="0" w:color="auto"/>
            </w:tcBorders>
            <w:shd w:val="clear" w:color="auto" w:fill="auto"/>
          </w:tcPr>
          <w:p w14:paraId="2450CBED" w14:textId="77777777" w:rsidR="00070902" w:rsidRPr="00020619" w:rsidRDefault="00070902" w:rsidP="00BB34DD">
            <w:pPr>
              <w:pStyle w:val="TAC"/>
              <w:rPr>
                <w:ins w:id="44563" w:author="BigCREditor-RAN4#104-bis" w:date="2022-10-21T18:07:00Z"/>
              </w:rPr>
            </w:pPr>
          </w:p>
        </w:tc>
      </w:tr>
      <w:tr w:rsidR="00070902" w:rsidRPr="00020619" w14:paraId="3D56797E" w14:textId="77777777" w:rsidTr="00BB34DD">
        <w:trPr>
          <w:trHeight w:val="187"/>
          <w:jc w:val="center"/>
          <w:ins w:id="44564"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42C8CF72" w14:textId="77777777" w:rsidR="00070902" w:rsidRPr="00020619" w:rsidRDefault="00070902" w:rsidP="00BB34DD">
            <w:pPr>
              <w:pStyle w:val="TAL"/>
              <w:rPr>
                <w:ins w:id="44565" w:author="BigCREditor-RAN4#104-bis" w:date="2022-10-21T18:07:00Z"/>
              </w:rPr>
            </w:pPr>
          </w:p>
        </w:tc>
        <w:tc>
          <w:tcPr>
            <w:tcW w:w="1701" w:type="dxa"/>
            <w:tcBorders>
              <w:left w:val="single" w:sz="4" w:space="0" w:color="auto"/>
              <w:bottom w:val="single" w:sz="4" w:space="0" w:color="auto"/>
              <w:right w:val="single" w:sz="4" w:space="0" w:color="auto"/>
            </w:tcBorders>
          </w:tcPr>
          <w:p w14:paraId="2CCB14D8" w14:textId="77777777" w:rsidR="00070902" w:rsidRPr="00020619" w:rsidRDefault="00070902" w:rsidP="00BB34DD">
            <w:pPr>
              <w:pStyle w:val="TAL"/>
              <w:rPr>
                <w:ins w:id="44566" w:author="BigCREditor-RAN4#104-bis" w:date="2022-10-21T18:07:00Z"/>
              </w:rPr>
            </w:pPr>
            <w:ins w:id="44567" w:author="BigCREditor-RAN4#104-bis" w:date="2022-10-21T18:07:00Z">
              <w:r w:rsidRPr="00020619">
                <w:t>Config</w:t>
              </w:r>
              <w:r w:rsidRPr="00020619">
                <w:rPr>
                  <w:rFonts w:eastAsia="Malgun Gothic"/>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05EB6070" w14:textId="77777777" w:rsidR="00070902" w:rsidRPr="00020619" w:rsidRDefault="00070902" w:rsidP="00BB34DD">
            <w:pPr>
              <w:pStyle w:val="TAC"/>
              <w:rPr>
                <w:ins w:id="44568" w:author="BigCREditor-RAN4#104-bis" w:date="2022-10-21T18:07:00Z"/>
              </w:rPr>
            </w:pPr>
          </w:p>
        </w:tc>
        <w:tc>
          <w:tcPr>
            <w:tcW w:w="817" w:type="dxa"/>
            <w:gridSpan w:val="2"/>
            <w:tcBorders>
              <w:left w:val="single" w:sz="4" w:space="0" w:color="auto"/>
              <w:bottom w:val="single" w:sz="4" w:space="0" w:color="auto"/>
              <w:right w:val="single" w:sz="4" w:space="0" w:color="auto"/>
            </w:tcBorders>
          </w:tcPr>
          <w:p w14:paraId="31DF647B" w14:textId="77777777" w:rsidR="00070902" w:rsidRPr="00020619" w:rsidRDefault="00070902" w:rsidP="00BB34DD">
            <w:pPr>
              <w:pStyle w:val="TAC"/>
              <w:rPr>
                <w:ins w:id="44569" w:author="BigCREditor-RAN4#104-bis" w:date="2022-10-21T18:07:00Z"/>
                <w:sz w:val="16"/>
              </w:rPr>
            </w:pPr>
            <w:ins w:id="44570" w:author="BigCREditor-RAN4#104-bis" w:date="2022-10-21T18:07:00Z">
              <w:r w:rsidRPr="00020619">
                <w:rPr>
                  <w:sz w:val="16"/>
                </w:rPr>
                <w:t>SR2.1 TDD</w:t>
              </w:r>
            </w:ins>
          </w:p>
        </w:tc>
        <w:tc>
          <w:tcPr>
            <w:tcW w:w="784" w:type="dxa"/>
            <w:gridSpan w:val="3"/>
            <w:tcBorders>
              <w:top w:val="nil"/>
              <w:left w:val="single" w:sz="4" w:space="0" w:color="auto"/>
              <w:bottom w:val="single" w:sz="4" w:space="0" w:color="auto"/>
              <w:right w:val="single" w:sz="4" w:space="0" w:color="auto"/>
            </w:tcBorders>
            <w:shd w:val="clear" w:color="auto" w:fill="auto"/>
          </w:tcPr>
          <w:p w14:paraId="621E9A93" w14:textId="77777777" w:rsidR="00070902" w:rsidRPr="00020619" w:rsidRDefault="00070902" w:rsidP="00BB34DD">
            <w:pPr>
              <w:pStyle w:val="TAC"/>
              <w:rPr>
                <w:ins w:id="44571"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4B1CD5B7" w14:textId="77777777" w:rsidR="00070902" w:rsidRPr="00020619" w:rsidRDefault="00070902" w:rsidP="00BB34DD">
            <w:pPr>
              <w:pStyle w:val="TAC"/>
              <w:rPr>
                <w:ins w:id="44572" w:author="BigCREditor-RAN4#104-bis" w:date="2022-10-21T18:07:00Z"/>
                <w:sz w:val="16"/>
              </w:rPr>
            </w:pPr>
            <w:ins w:id="44573" w:author="BigCREditor-RAN4#104-bis" w:date="2022-10-21T18:07:00Z">
              <w:r w:rsidRPr="00020619">
                <w:rPr>
                  <w:sz w:val="16"/>
                </w:rPr>
                <w:t>SR2.1 TDD</w:t>
              </w:r>
            </w:ins>
          </w:p>
        </w:tc>
        <w:tc>
          <w:tcPr>
            <w:tcW w:w="784" w:type="dxa"/>
            <w:gridSpan w:val="2"/>
            <w:tcBorders>
              <w:top w:val="nil"/>
              <w:left w:val="single" w:sz="4" w:space="0" w:color="auto"/>
              <w:bottom w:val="single" w:sz="4" w:space="0" w:color="auto"/>
              <w:right w:val="single" w:sz="4" w:space="0" w:color="auto"/>
            </w:tcBorders>
            <w:shd w:val="clear" w:color="auto" w:fill="auto"/>
          </w:tcPr>
          <w:p w14:paraId="2C3F9EEE" w14:textId="77777777" w:rsidR="00070902" w:rsidRPr="00020619" w:rsidRDefault="00070902" w:rsidP="00BB34DD">
            <w:pPr>
              <w:pStyle w:val="TAC"/>
              <w:rPr>
                <w:ins w:id="44574"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1FC0D4F3" w14:textId="77777777" w:rsidR="00070902" w:rsidRPr="00020619" w:rsidRDefault="00070902" w:rsidP="00BB34DD">
            <w:pPr>
              <w:pStyle w:val="TAC"/>
              <w:rPr>
                <w:ins w:id="44575" w:author="BigCREditor-RAN4#104-bis" w:date="2022-10-21T18:07:00Z"/>
                <w:sz w:val="16"/>
              </w:rPr>
            </w:pPr>
            <w:ins w:id="44576" w:author="BigCREditor-RAN4#104-bis" w:date="2022-10-21T18:07:00Z">
              <w:r w:rsidRPr="00020619">
                <w:rPr>
                  <w:sz w:val="16"/>
                </w:rPr>
                <w:t>SR2.1 TDD</w:t>
              </w:r>
            </w:ins>
          </w:p>
        </w:tc>
        <w:tc>
          <w:tcPr>
            <w:tcW w:w="738" w:type="dxa"/>
            <w:tcBorders>
              <w:top w:val="nil"/>
              <w:left w:val="single" w:sz="4" w:space="0" w:color="auto"/>
              <w:bottom w:val="single" w:sz="4" w:space="0" w:color="auto"/>
              <w:right w:val="single" w:sz="4" w:space="0" w:color="auto"/>
            </w:tcBorders>
            <w:shd w:val="clear" w:color="auto" w:fill="auto"/>
          </w:tcPr>
          <w:p w14:paraId="43B62281" w14:textId="77777777" w:rsidR="00070902" w:rsidRPr="00020619" w:rsidRDefault="00070902" w:rsidP="00BB34DD">
            <w:pPr>
              <w:pStyle w:val="TAC"/>
              <w:rPr>
                <w:ins w:id="44577" w:author="BigCREditor-RAN4#104-bis" w:date="2022-10-21T18:07:00Z"/>
              </w:rPr>
            </w:pPr>
          </w:p>
        </w:tc>
      </w:tr>
      <w:tr w:rsidR="00070902" w:rsidRPr="00020619" w14:paraId="65216492" w14:textId="77777777" w:rsidTr="00BB34DD">
        <w:trPr>
          <w:trHeight w:val="187"/>
          <w:jc w:val="center"/>
          <w:ins w:id="44578" w:author="BigCREditor-RAN4#104-bis" w:date="2022-10-21T18:07:00Z"/>
        </w:trPr>
        <w:tc>
          <w:tcPr>
            <w:tcW w:w="2102" w:type="dxa"/>
            <w:gridSpan w:val="3"/>
            <w:tcBorders>
              <w:left w:val="single" w:sz="4" w:space="0" w:color="auto"/>
              <w:bottom w:val="nil"/>
              <w:right w:val="single" w:sz="4" w:space="0" w:color="auto"/>
            </w:tcBorders>
            <w:shd w:val="clear" w:color="auto" w:fill="auto"/>
          </w:tcPr>
          <w:p w14:paraId="397FAD51" w14:textId="77777777" w:rsidR="00070902" w:rsidRPr="00020619" w:rsidRDefault="00070902" w:rsidP="00BB34DD">
            <w:pPr>
              <w:pStyle w:val="TAL"/>
              <w:rPr>
                <w:ins w:id="44579" w:author="BigCREditor-RAN4#104-bis" w:date="2022-10-21T18:07:00Z"/>
              </w:rPr>
            </w:pPr>
            <w:ins w:id="44580" w:author="BigCREditor-RAN4#104-bis" w:date="2022-10-21T18:07:00Z">
              <w:r w:rsidRPr="00020619">
                <w:rPr>
                  <w:rFonts w:cs="v5.0.0"/>
                </w:rPr>
                <w:t>RMSI CORESET Reference Channel</w:t>
              </w:r>
            </w:ins>
          </w:p>
        </w:tc>
        <w:tc>
          <w:tcPr>
            <w:tcW w:w="1701" w:type="dxa"/>
            <w:tcBorders>
              <w:left w:val="single" w:sz="4" w:space="0" w:color="auto"/>
              <w:bottom w:val="single" w:sz="4" w:space="0" w:color="auto"/>
              <w:right w:val="single" w:sz="4" w:space="0" w:color="auto"/>
            </w:tcBorders>
          </w:tcPr>
          <w:p w14:paraId="7228CE65" w14:textId="77777777" w:rsidR="00070902" w:rsidRPr="00020619" w:rsidRDefault="00070902" w:rsidP="00BB34DD">
            <w:pPr>
              <w:pStyle w:val="TAL"/>
              <w:rPr>
                <w:ins w:id="44581" w:author="BigCREditor-RAN4#104-bis" w:date="2022-10-21T18:07:00Z"/>
              </w:rPr>
            </w:pPr>
            <w:ins w:id="44582" w:author="BigCREditor-RAN4#104-bis" w:date="2022-10-21T18:07:00Z">
              <w:r w:rsidRPr="00020619">
                <w:t>Config</w:t>
              </w:r>
              <w:r w:rsidRPr="00020619">
                <w:rPr>
                  <w:szCs w:val="18"/>
                </w:rPr>
                <w:t xml:space="preserve"> 1</w:t>
              </w:r>
              <w:r w:rsidRPr="00020619">
                <w:rPr>
                  <w:rFonts w:eastAsia="Malgun Gothic"/>
                  <w:szCs w:val="18"/>
                </w:rPr>
                <w:t>, 4</w:t>
              </w:r>
            </w:ins>
          </w:p>
        </w:tc>
        <w:tc>
          <w:tcPr>
            <w:tcW w:w="1128" w:type="dxa"/>
            <w:tcBorders>
              <w:left w:val="single" w:sz="4" w:space="0" w:color="auto"/>
              <w:bottom w:val="nil"/>
              <w:right w:val="single" w:sz="4" w:space="0" w:color="auto"/>
            </w:tcBorders>
            <w:shd w:val="clear" w:color="auto" w:fill="auto"/>
          </w:tcPr>
          <w:p w14:paraId="2282EDF5" w14:textId="77777777" w:rsidR="00070902" w:rsidRPr="00020619" w:rsidRDefault="00070902" w:rsidP="00BB34DD">
            <w:pPr>
              <w:pStyle w:val="TAC"/>
              <w:rPr>
                <w:ins w:id="44583" w:author="BigCREditor-RAN4#104-bis" w:date="2022-10-21T18:07:00Z"/>
              </w:rPr>
            </w:pPr>
          </w:p>
        </w:tc>
        <w:tc>
          <w:tcPr>
            <w:tcW w:w="817" w:type="dxa"/>
            <w:gridSpan w:val="2"/>
            <w:tcBorders>
              <w:left w:val="single" w:sz="4" w:space="0" w:color="auto"/>
              <w:bottom w:val="single" w:sz="4" w:space="0" w:color="auto"/>
              <w:right w:val="single" w:sz="4" w:space="0" w:color="auto"/>
            </w:tcBorders>
          </w:tcPr>
          <w:p w14:paraId="13EF8DD3" w14:textId="77777777" w:rsidR="00070902" w:rsidRPr="00020619" w:rsidRDefault="00070902" w:rsidP="00BB34DD">
            <w:pPr>
              <w:pStyle w:val="TAC"/>
              <w:rPr>
                <w:ins w:id="44584" w:author="BigCREditor-RAN4#104-bis" w:date="2022-10-21T18:07:00Z"/>
                <w:sz w:val="16"/>
              </w:rPr>
            </w:pPr>
            <w:ins w:id="44585" w:author="BigCREditor-RAN4#104-bis" w:date="2022-10-21T18:07:00Z">
              <w:r w:rsidRPr="00020619">
                <w:rPr>
                  <w:sz w:val="16"/>
                </w:rPr>
                <w:t>CR.1.1 FDD</w:t>
              </w:r>
            </w:ins>
          </w:p>
        </w:tc>
        <w:tc>
          <w:tcPr>
            <w:tcW w:w="784" w:type="dxa"/>
            <w:gridSpan w:val="3"/>
            <w:tcBorders>
              <w:left w:val="single" w:sz="4" w:space="0" w:color="auto"/>
              <w:bottom w:val="nil"/>
              <w:right w:val="single" w:sz="4" w:space="0" w:color="auto"/>
            </w:tcBorders>
            <w:shd w:val="clear" w:color="auto" w:fill="auto"/>
          </w:tcPr>
          <w:p w14:paraId="68208582" w14:textId="77777777" w:rsidR="00070902" w:rsidRPr="00020619" w:rsidRDefault="00070902" w:rsidP="00BB34DD">
            <w:pPr>
              <w:pStyle w:val="TAC"/>
              <w:rPr>
                <w:ins w:id="44586" w:author="BigCREditor-RAN4#104-bis" w:date="2022-10-21T18:07:00Z"/>
                <w:sz w:val="16"/>
              </w:rPr>
            </w:pPr>
            <w:ins w:id="44587" w:author="BigCREditor-RAN4#104-bis" w:date="2022-10-21T18:07:00Z">
              <w:r w:rsidRPr="00020619">
                <w:rPr>
                  <w:sz w:val="16"/>
                </w:rPr>
                <w:t>-</w:t>
              </w:r>
            </w:ins>
          </w:p>
        </w:tc>
        <w:tc>
          <w:tcPr>
            <w:tcW w:w="812" w:type="dxa"/>
            <w:gridSpan w:val="2"/>
            <w:tcBorders>
              <w:left w:val="single" w:sz="4" w:space="0" w:color="auto"/>
              <w:bottom w:val="single" w:sz="4" w:space="0" w:color="auto"/>
              <w:right w:val="single" w:sz="4" w:space="0" w:color="auto"/>
            </w:tcBorders>
          </w:tcPr>
          <w:p w14:paraId="42AEAC5C" w14:textId="77777777" w:rsidR="00070902" w:rsidRPr="00020619" w:rsidRDefault="00070902" w:rsidP="00BB34DD">
            <w:pPr>
              <w:pStyle w:val="TAC"/>
              <w:rPr>
                <w:ins w:id="44588" w:author="BigCREditor-RAN4#104-bis" w:date="2022-10-21T18:07:00Z"/>
                <w:sz w:val="16"/>
              </w:rPr>
            </w:pPr>
            <w:ins w:id="44589" w:author="BigCREditor-RAN4#104-bis" w:date="2022-10-21T18:07:00Z">
              <w:r w:rsidRPr="00020619">
                <w:rPr>
                  <w:sz w:val="16"/>
                </w:rPr>
                <w:t>CR.1.1 FDD</w:t>
              </w:r>
            </w:ins>
          </w:p>
        </w:tc>
        <w:tc>
          <w:tcPr>
            <w:tcW w:w="784" w:type="dxa"/>
            <w:gridSpan w:val="2"/>
            <w:tcBorders>
              <w:left w:val="single" w:sz="4" w:space="0" w:color="auto"/>
              <w:bottom w:val="nil"/>
              <w:right w:val="single" w:sz="4" w:space="0" w:color="auto"/>
            </w:tcBorders>
            <w:shd w:val="clear" w:color="auto" w:fill="auto"/>
          </w:tcPr>
          <w:p w14:paraId="421720FC" w14:textId="77777777" w:rsidR="00070902" w:rsidRPr="00020619" w:rsidRDefault="00070902" w:rsidP="00BB34DD">
            <w:pPr>
              <w:pStyle w:val="TAC"/>
              <w:rPr>
                <w:ins w:id="44590" w:author="BigCREditor-RAN4#104-bis" w:date="2022-10-21T18:07:00Z"/>
                <w:sz w:val="16"/>
              </w:rPr>
            </w:pPr>
            <w:ins w:id="44591" w:author="BigCREditor-RAN4#104-bis" w:date="2022-10-21T18:07:00Z">
              <w:r w:rsidRPr="00020619">
                <w:rPr>
                  <w:sz w:val="16"/>
                </w:rPr>
                <w:t>-</w:t>
              </w:r>
            </w:ins>
          </w:p>
        </w:tc>
        <w:tc>
          <w:tcPr>
            <w:tcW w:w="728" w:type="dxa"/>
            <w:gridSpan w:val="2"/>
            <w:tcBorders>
              <w:left w:val="single" w:sz="4" w:space="0" w:color="auto"/>
              <w:bottom w:val="single" w:sz="4" w:space="0" w:color="auto"/>
              <w:right w:val="single" w:sz="4" w:space="0" w:color="auto"/>
            </w:tcBorders>
          </w:tcPr>
          <w:p w14:paraId="0C593C0A" w14:textId="77777777" w:rsidR="00070902" w:rsidRPr="00020619" w:rsidRDefault="00070902" w:rsidP="00BB34DD">
            <w:pPr>
              <w:pStyle w:val="TAC"/>
              <w:rPr>
                <w:ins w:id="44592" w:author="BigCREditor-RAN4#104-bis" w:date="2022-10-21T18:07:00Z"/>
                <w:sz w:val="16"/>
              </w:rPr>
            </w:pPr>
            <w:ins w:id="44593" w:author="BigCREditor-RAN4#104-bis" w:date="2022-10-21T18:07:00Z">
              <w:r w:rsidRPr="00020619">
                <w:rPr>
                  <w:sz w:val="16"/>
                </w:rPr>
                <w:t>CR.1.1 FDD</w:t>
              </w:r>
            </w:ins>
          </w:p>
        </w:tc>
        <w:tc>
          <w:tcPr>
            <w:tcW w:w="738" w:type="dxa"/>
            <w:tcBorders>
              <w:left w:val="single" w:sz="4" w:space="0" w:color="auto"/>
              <w:bottom w:val="nil"/>
              <w:right w:val="single" w:sz="4" w:space="0" w:color="auto"/>
            </w:tcBorders>
            <w:shd w:val="clear" w:color="auto" w:fill="auto"/>
          </w:tcPr>
          <w:p w14:paraId="566112F7" w14:textId="77777777" w:rsidR="00070902" w:rsidRPr="00020619" w:rsidRDefault="00070902" w:rsidP="00BB34DD">
            <w:pPr>
              <w:pStyle w:val="TAC"/>
              <w:rPr>
                <w:ins w:id="44594" w:author="BigCREditor-RAN4#104-bis" w:date="2022-10-21T18:07:00Z"/>
              </w:rPr>
            </w:pPr>
          </w:p>
        </w:tc>
      </w:tr>
      <w:tr w:rsidR="00070902" w:rsidRPr="00020619" w14:paraId="49507379" w14:textId="77777777" w:rsidTr="00BB34DD">
        <w:trPr>
          <w:trHeight w:val="187"/>
          <w:jc w:val="center"/>
          <w:ins w:id="44595"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4D1C22E2" w14:textId="77777777" w:rsidR="00070902" w:rsidRPr="00020619" w:rsidRDefault="00070902" w:rsidP="00BB34DD">
            <w:pPr>
              <w:pStyle w:val="TAL"/>
              <w:rPr>
                <w:ins w:id="44596" w:author="BigCREditor-RAN4#104-bis" w:date="2022-10-21T18:07:00Z"/>
              </w:rPr>
            </w:pPr>
          </w:p>
        </w:tc>
        <w:tc>
          <w:tcPr>
            <w:tcW w:w="1701" w:type="dxa"/>
            <w:tcBorders>
              <w:left w:val="single" w:sz="4" w:space="0" w:color="auto"/>
              <w:bottom w:val="single" w:sz="4" w:space="0" w:color="auto"/>
              <w:right w:val="single" w:sz="4" w:space="0" w:color="auto"/>
            </w:tcBorders>
          </w:tcPr>
          <w:p w14:paraId="4B731CE1" w14:textId="77777777" w:rsidR="00070902" w:rsidRPr="00020619" w:rsidRDefault="00070902" w:rsidP="00BB34DD">
            <w:pPr>
              <w:pStyle w:val="TAL"/>
              <w:rPr>
                <w:ins w:id="44597" w:author="BigCREditor-RAN4#104-bis" w:date="2022-10-21T18:07:00Z"/>
              </w:rPr>
            </w:pPr>
            <w:ins w:id="44598" w:author="BigCREditor-RAN4#104-bis" w:date="2022-10-21T18:07:00Z">
              <w:r w:rsidRPr="00020619">
                <w:t>Config</w:t>
              </w:r>
              <w:r w:rsidRPr="00020619">
                <w:rPr>
                  <w:szCs w:val="18"/>
                </w:rPr>
                <w:t xml:space="preserve"> 2</w:t>
              </w:r>
            </w:ins>
          </w:p>
        </w:tc>
        <w:tc>
          <w:tcPr>
            <w:tcW w:w="1128" w:type="dxa"/>
            <w:tcBorders>
              <w:top w:val="nil"/>
              <w:left w:val="single" w:sz="4" w:space="0" w:color="auto"/>
              <w:bottom w:val="nil"/>
              <w:right w:val="single" w:sz="4" w:space="0" w:color="auto"/>
            </w:tcBorders>
            <w:shd w:val="clear" w:color="auto" w:fill="auto"/>
          </w:tcPr>
          <w:p w14:paraId="1A27C958" w14:textId="77777777" w:rsidR="00070902" w:rsidRPr="00020619" w:rsidRDefault="00070902" w:rsidP="00BB34DD">
            <w:pPr>
              <w:pStyle w:val="TAC"/>
              <w:rPr>
                <w:ins w:id="44599" w:author="BigCREditor-RAN4#104-bis" w:date="2022-10-21T18:07:00Z"/>
              </w:rPr>
            </w:pPr>
          </w:p>
        </w:tc>
        <w:tc>
          <w:tcPr>
            <w:tcW w:w="817" w:type="dxa"/>
            <w:gridSpan w:val="2"/>
            <w:tcBorders>
              <w:left w:val="single" w:sz="4" w:space="0" w:color="auto"/>
              <w:bottom w:val="single" w:sz="4" w:space="0" w:color="auto"/>
              <w:right w:val="single" w:sz="4" w:space="0" w:color="auto"/>
            </w:tcBorders>
          </w:tcPr>
          <w:p w14:paraId="0363F423" w14:textId="77777777" w:rsidR="00070902" w:rsidRPr="00020619" w:rsidRDefault="00070902" w:rsidP="00BB34DD">
            <w:pPr>
              <w:pStyle w:val="TAC"/>
              <w:rPr>
                <w:ins w:id="44600" w:author="BigCREditor-RAN4#104-bis" w:date="2022-10-21T18:07:00Z"/>
                <w:sz w:val="16"/>
              </w:rPr>
            </w:pPr>
            <w:ins w:id="44601" w:author="BigCREditor-RAN4#104-bis" w:date="2022-10-21T18:07:00Z">
              <w:r w:rsidRPr="00020619">
                <w:rPr>
                  <w:sz w:val="16"/>
                </w:rPr>
                <w:t>CR.1.1 TDD</w:t>
              </w:r>
            </w:ins>
          </w:p>
        </w:tc>
        <w:tc>
          <w:tcPr>
            <w:tcW w:w="784" w:type="dxa"/>
            <w:gridSpan w:val="3"/>
            <w:tcBorders>
              <w:top w:val="nil"/>
              <w:left w:val="single" w:sz="4" w:space="0" w:color="auto"/>
              <w:bottom w:val="nil"/>
              <w:right w:val="single" w:sz="4" w:space="0" w:color="auto"/>
            </w:tcBorders>
            <w:shd w:val="clear" w:color="auto" w:fill="auto"/>
          </w:tcPr>
          <w:p w14:paraId="2C999AEA" w14:textId="77777777" w:rsidR="00070902" w:rsidRPr="00020619" w:rsidRDefault="00070902" w:rsidP="00BB34DD">
            <w:pPr>
              <w:pStyle w:val="TAC"/>
              <w:rPr>
                <w:ins w:id="44602"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1BD8BF54" w14:textId="77777777" w:rsidR="00070902" w:rsidRPr="00020619" w:rsidRDefault="00070902" w:rsidP="00BB34DD">
            <w:pPr>
              <w:pStyle w:val="TAC"/>
              <w:rPr>
                <w:ins w:id="44603" w:author="BigCREditor-RAN4#104-bis" w:date="2022-10-21T18:07:00Z"/>
                <w:sz w:val="16"/>
              </w:rPr>
            </w:pPr>
            <w:ins w:id="44604" w:author="BigCREditor-RAN4#104-bis" w:date="2022-10-21T18:07:00Z">
              <w:r w:rsidRPr="00020619">
                <w:rPr>
                  <w:sz w:val="16"/>
                </w:rPr>
                <w:t>CR.1.1 TDD</w:t>
              </w:r>
            </w:ins>
          </w:p>
        </w:tc>
        <w:tc>
          <w:tcPr>
            <w:tcW w:w="784" w:type="dxa"/>
            <w:gridSpan w:val="2"/>
            <w:tcBorders>
              <w:top w:val="nil"/>
              <w:left w:val="single" w:sz="4" w:space="0" w:color="auto"/>
              <w:bottom w:val="nil"/>
              <w:right w:val="single" w:sz="4" w:space="0" w:color="auto"/>
            </w:tcBorders>
            <w:shd w:val="clear" w:color="auto" w:fill="auto"/>
          </w:tcPr>
          <w:p w14:paraId="6530B575" w14:textId="77777777" w:rsidR="00070902" w:rsidRPr="00020619" w:rsidRDefault="00070902" w:rsidP="00BB34DD">
            <w:pPr>
              <w:pStyle w:val="TAC"/>
              <w:rPr>
                <w:ins w:id="44605"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18AE2F56" w14:textId="77777777" w:rsidR="00070902" w:rsidRPr="00020619" w:rsidRDefault="00070902" w:rsidP="00BB34DD">
            <w:pPr>
              <w:pStyle w:val="TAC"/>
              <w:rPr>
                <w:ins w:id="44606" w:author="BigCREditor-RAN4#104-bis" w:date="2022-10-21T18:07:00Z"/>
                <w:sz w:val="16"/>
              </w:rPr>
            </w:pPr>
            <w:ins w:id="44607" w:author="BigCREditor-RAN4#104-bis" w:date="2022-10-21T18:07:00Z">
              <w:r w:rsidRPr="00020619">
                <w:rPr>
                  <w:sz w:val="16"/>
                </w:rPr>
                <w:t>CR.1.1 TDD</w:t>
              </w:r>
            </w:ins>
          </w:p>
        </w:tc>
        <w:tc>
          <w:tcPr>
            <w:tcW w:w="738" w:type="dxa"/>
            <w:tcBorders>
              <w:top w:val="nil"/>
              <w:left w:val="single" w:sz="4" w:space="0" w:color="auto"/>
              <w:bottom w:val="nil"/>
              <w:right w:val="single" w:sz="4" w:space="0" w:color="auto"/>
            </w:tcBorders>
            <w:shd w:val="clear" w:color="auto" w:fill="auto"/>
          </w:tcPr>
          <w:p w14:paraId="6D5AA3F2" w14:textId="77777777" w:rsidR="00070902" w:rsidRPr="00020619" w:rsidRDefault="00070902" w:rsidP="00BB34DD">
            <w:pPr>
              <w:pStyle w:val="TAC"/>
              <w:rPr>
                <w:ins w:id="44608" w:author="BigCREditor-RAN4#104-bis" w:date="2022-10-21T18:07:00Z"/>
              </w:rPr>
            </w:pPr>
          </w:p>
        </w:tc>
      </w:tr>
      <w:tr w:rsidR="00070902" w:rsidRPr="00020619" w14:paraId="6B5A715B" w14:textId="77777777" w:rsidTr="00BB34DD">
        <w:trPr>
          <w:trHeight w:val="187"/>
          <w:jc w:val="center"/>
          <w:ins w:id="44609"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2E6ACCD6" w14:textId="77777777" w:rsidR="00070902" w:rsidRPr="00020619" w:rsidRDefault="00070902" w:rsidP="00BB34DD">
            <w:pPr>
              <w:pStyle w:val="TAL"/>
              <w:rPr>
                <w:ins w:id="44610" w:author="BigCREditor-RAN4#104-bis" w:date="2022-10-21T18:07:00Z"/>
              </w:rPr>
            </w:pPr>
          </w:p>
        </w:tc>
        <w:tc>
          <w:tcPr>
            <w:tcW w:w="1701" w:type="dxa"/>
            <w:tcBorders>
              <w:left w:val="single" w:sz="4" w:space="0" w:color="auto"/>
              <w:bottom w:val="single" w:sz="4" w:space="0" w:color="auto"/>
              <w:right w:val="single" w:sz="4" w:space="0" w:color="auto"/>
            </w:tcBorders>
          </w:tcPr>
          <w:p w14:paraId="52410C73" w14:textId="77777777" w:rsidR="00070902" w:rsidRPr="00020619" w:rsidRDefault="00070902" w:rsidP="00BB34DD">
            <w:pPr>
              <w:pStyle w:val="TAL"/>
              <w:rPr>
                <w:ins w:id="44611" w:author="BigCREditor-RAN4#104-bis" w:date="2022-10-21T18:07:00Z"/>
              </w:rPr>
            </w:pPr>
            <w:ins w:id="44612" w:author="BigCREditor-RAN4#104-bis" w:date="2022-10-21T18:07:00Z">
              <w:r w:rsidRPr="00020619">
                <w:t>Config</w:t>
              </w:r>
              <w:r w:rsidRPr="00020619">
                <w:rPr>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24878866" w14:textId="77777777" w:rsidR="00070902" w:rsidRPr="00020619" w:rsidRDefault="00070902" w:rsidP="00BB34DD">
            <w:pPr>
              <w:pStyle w:val="TAC"/>
              <w:rPr>
                <w:ins w:id="44613" w:author="BigCREditor-RAN4#104-bis" w:date="2022-10-21T18:07:00Z"/>
              </w:rPr>
            </w:pPr>
          </w:p>
        </w:tc>
        <w:tc>
          <w:tcPr>
            <w:tcW w:w="817" w:type="dxa"/>
            <w:gridSpan w:val="2"/>
            <w:tcBorders>
              <w:left w:val="single" w:sz="4" w:space="0" w:color="auto"/>
              <w:bottom w:val="single" w:sz="4" w:space="0" w:color="auto"/>
              <w:right w:val="single" w:sz="4" w:space="0" w:color="auto"/>
            </w:tcBorders>
          </w:tcPr>
          <w:p w14:paraId="7E8864C0" w14:textId="77777777" w:rsidR="00070902" w:rsidRPr="00020619" w:rsidRDefault="00070902" w:rsidP="00BB34DD">
            <w:pPr>
              <w:pStyle w:val="TAC"/>
              <w:rPr>
                <w:ins w:id="44614" w:author="BigCREditor-RAN4#104-bis" w:date="2022-10-21T18:07:00Z"/>
                <w:sz w:val="16"/>
              </w:rPr>
            </w:pPr>
            <w:ins w:id="44615" w:author="BigCREditor-RAN4#104-bis" w:date="2022-10-21T18:07:00Z">
              <w:r w:rsidRPr="00020619">
                <w:rPr>
                  <w:sz w:val="16"/>
                </w:rPr>
                <w:t>CR.2.1 TDD</w:t>
              </w:r>
            </w:ins>
          </w:p>
        </w:tc>
        <w:tc>
          <w:tcPr>
            <w:tcW w:w="784" w:type="dxa"/>
            <w:gridSpan w:val="3"/>
            <w:tcBorders>
              <w:top w:val="nil"/>
              <w:left w:val="single" w:sz="4" w:space="0" w:color="auto"/>
              <w:bottom w:val="single" w:sz="4" w:space="0" w:color="auto"/>
              <w:right w:val="single" w:sz="4" w:space="0" w:color="auto"/>
            </w:tcBorders>
            <w:shd w:val="clear" w:color="auto" w:fill="auto"/>
          </w:tcPr>
          <w:p w14:paraId="518E26B0" w14:textId="77777777" w:rsidR="00070902" w:rsidRPr="00020619" w:rsidRDefault="00070902" w:rsidP="00BB34DD">
            <w:pPr>
              <w:pStyle w:val="TAC"/>
              <w:rPr>
                <w:ins w:id="44616"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556F2167" w14:textId="77777777" w:rsidR="00070902" w:rsidRPr="00020619" w:rsidRDefault="00070902" w:rsidP="00BB34DD">
            <w:pPr>
              <w:pStyle w:val="TAC"/>
              <w:rPr>
                <w:ins w:id="44617" w:author="BigCREditor-RAN4#104-bis" w:date="2022-10-21T18:07:00Z"/>
                <w:sz w:val="16"/>
              </w:rPr>
            </w:pPr>
            <w:ins w:id="44618" w:author="BigCREditor-RAN4#104-bis" w:date="2022-10-21T18:07:00Z">
              <w:r w:rsidRPr="00020619">
                <w:rPr>
                  <w:sz w:val="16"/>
                </w:rPr>
                <w:t>CR.2.1 TDD</w:t>
              </w:r>
            </w:ins>
          </w:p>
        </w:tc>
        <w:tc>
          <w:tcPr>
            <w:tcW w:w="784" w:type="dxa"/>
            <w:gridSpan w:val="2"/>
            <w:tcBorders>
              <w:top w:val="nil"/>
              <w:left w:val="single" w:sz="4" w:space="0" w:color="auto"/>
              <w:bottom w:val="single" w:sz="4" w:space="0" w:color="auto"/>
              <w:right w:val="single" w:sz="4" w:space="0" w:color="auto"/>
            </w:tcBorders>
            <w:shd w:val="clear" w:color="auto" w:fill="auto"/>
          </w:tcPr>
          <w:p w14:paraId="236142BD" w14:textId="77777777" w:rsidR="00070902" w:rsidRPr="00020619" w:rsidRDefault="00070902" w:rsidP="00BB34DD">
            <w:pPr>
              <w:pStyle w:val="TAC"/>
              <w:rPr>
                <w:ins w:id="44619"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654A09BA" w14:textId="77777777" w:rsidR="00070902" w:rsidRPr="00020619" w:rsidRDefault="00070902" w:rsidP="00BB34DD">
            <w:pPr>
              <w:pStyle w:val="TAC"/>
              <w:rPr>
                <w:ins w:id="44620" w:author="BigCREditor-RAN4#104-bis" w:date="2022-10-21T18:07:00Z"/>
                <w:sz w:val="16"/>
              </w:rPr>
            </w:pPr>
            <w:ins w:id="44621" w:author="BigCREditor-RAN4#104-bis" w:date="2022-10-21T18:07:00Z">
              <w:r w:rsidRPr="00020619">
                <w:rPr>
                  <w:sz w:val="16"/>
                </w:rPr>
                <w:t>CR.2.1 TDD</w:t>
              </w:r>
            </w:ins>
          </w:p>
        </w:tc>
        <w:tc>
          <w:tcPr>
            <w:tcW w:w="738" w:type="dxa"/>
            <w:tcBorders>
              <w:top w:val="nil"/>
              <w:left w:val="single" w:sz="4" w:space="0" w:color="auto"/>
              <w:bottom w:val="single" w:sz="4" w:space="0" w:color="auto"/>
              <w:right w:val="single" w:sz="4" w:space="0" w:color="auto"/>
            </w:tcBorders>
            <w:shd w:val="clear" w:color="auto" w:fill="auto"/>
          </w:tcPr>
          <w:p w14:paraId="6463FFD5" w14:textId="77777777" w:rsidR="00070902" w:rsidRPr="00020619" w:rsidRDefault="00070902" w:rsidP="00BB34DD">
            <w:pPr>
              <w:pStyle w:val="TAC"/>
              <w:rPr>
                <w:ins w:id="44622" w:author="BigCREditor-RAN4#104-bis" w:date="2022-10-21T18:07:00Z"/>
              </w:rPr>
            </w:pPr>
          </w:p>
        </w:tc>
      </w:tr>
      <w:tr w:rsidR="00070902" w:rsidRPr="00020619" w14:paraId="4D5D9C8E" w14:textId="77777777" w:rsidTr="00BB34DD">
        <w:trPr>
          <w:trHeight w:val="187"/>
          <w:jc w:val="center"/>
          <w:ins w:id="44623"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07BBAE3E" w14:textId="77777777" w:rsidR="00070902" w:rsidRPr="00020619" w:rsidRDefault="00070902" w:rsidP="00BB34DD">
            <w:pPr>
              <w:pStyle w:val="TAL"/>
              <w:rPr>
                <w:ins w:id="44624" w:author="BigCREditor-RAN4#104-bis" w:date="2022-10-21T18:07:00Z"/>
              </w:rPr>
            </w:pPr>
            <w:ins w:id="44625" w:author="BigCREditor-RAN4#104-bis" w:date="2022-10-21T18:07:00Z">
              <w:r w:rsidRPr="00020619">
                <w:rPr>
                  <w:rFonts w:cs="v5.0.0"/>
                </w:rPr>
                <w:t>Control Channel RMC</w:t>
              </w:r>
            </w:ins>
          </w:p>
        </w:tc>
        <w:tc>
          <w:tcPr>
            <w:tcW w:w="1701" w:type="dxa"/>
            <w:tcBorders>
              <w:top w:val="single" w:sz="4" w:space="0" w:color="auto"/>
              <w:left w:val="single" w:sz="4" w:space="0" w:color="auto"/>
              <w:right w:val="single" w:sz="4" w:space="0" w:color="auto"/>
            </w:tcBorders>
          </w:tcPr>
          <w:p w14:paraId="46182F81" w14:textId="77777777" w:rsidR="00070902" w:rsidRPr="00020619" w:rsidRDefault="00070902" w:rsidP="00BB34DD">
            <w:pPr>
              <w:pStyle w:val="TAL"/>
              <w:rPr>
                <w:ins w:id="44626" w:author="BigCREditor-RAN4#104-bis" w:date="2022-10-21T18:07:00Z"/>
              </w:rPr>
            </w:pPr>
            <w:ins w:id="44627" w:author="BigCREditor-RAN4#104-bis" w:date="2022-10-21T18:07:00Z">
              <w:r w:rsidRPr="00020619">
                <w:t>Config</w:t>
              </w:r>
              <w:r w:rsidRPr="00020619">
                <w:rPr>
                  <w:rFonts w:eastAsia="Malgun Gothic"/>
                  <w:szCs w:val="18"/>
                </w:rPr>
                <w:t xml:space="preserve"> 1, 4</w:t>
              </w:r>
            </w:ins>
          </w:p>
        </w:tc>
        <w:tc>
          <w:tcPr>
            <w:tcW w:w="1128" w:type="dxa"/>
            <w:tcBorders>
              <w:top w:val="single" w:sz="4" w:space="0" w:color="auto"/>
              <w:left w:val="single" w:sz="4" w:space="0" w:color="auto"/>
              <w:bottom w:val="nil"/>
              <w:right w:val="single" w:sz="4" w:space="0" w:color="auto"/>
            </w:tcBorders>
            <w:shd w:val="clear" w:color="auto" w:fill="auto"/>
          </w:tcPr>
          <w:p w14:paraId="28E33D6F" w14:textId="77777777" w:rsidR="00070902" w:rsidRPr="00020619" w:rsidRDefault="00070902" w:rsidP="00BB34DD">
            <w:pPr>
              <w:pStyle w:val="TAC"/>
              <w:rPr>
                <w:ins w:id="44628"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30B88F6F" w14:textId="77777777" w:rsidR="00070902" w:rsidRPr="00020619" w:rsidRDefault="00070902" w:rsidP="00BB34DD">
            <w:pPr>
              <w:pStyle w:val="TAC"/>
              <w:rPr>
                <w:ins w:id="44629" w:author="BigCREditor-RAN4#104-bis" w:date="2022-10-21T18:07:00Z"/>
                <w:sz w:val="16"/>
              </w:rPr>
            </w:pPr>
            <w:ins w:id="44630" w:author="BigCREditor-RAN4#104-bis" w:date="2022-10-21T18:07:00Z">
              <w:r w:rsidRPr="00020619">
                <w:rPr>
                  <w:sz w:val="16"/>
                </w:rPr>
                <w:t>CCR.1.1 FDD</w:t>
              </w:r>
            </w:ins>
          </w:p>
        </w:tc>
        <w:tc>
          <w:tcPr>
            <w:tcW w:w="784" w:type="dxa"/>
            <w:gridSpan w:val="3"/>
            <w:tcBorders>
              <w:top w:val="single" w:sz="4" w:space="0" w:color="auto"/>
              <w:left w:val="single" w:sz="4" w:space="0" w:color="auto"/>
              <w:bottom w:val="nil"/>
              <w:right w:val="single" w:sz="4" w:space="0" w:color="auto"/>
            </w:tcBorders>
            <w:shd w:val="clear" w:color="auto" w:fill="auto"/>
          </w:tcPr>
          <w:p w14:paraId="3363736F" w14:textId="77777777" w:rsidR="00070902" w:rsidRPr="00020619" w:rsidRDefault="00070902" w:rsidP="00BB34DD">
            <w:pPr>
              <w:pStyle w:val="TAC"/>
              <w:rPr>
                <w:ins w:id="44631" w:author="BigCREditor-RAN4#104-bis" w:date="2022-10-21T18:07:00Z"/>
                <w:sz w:val="16"/>
              </w:rPr>
            </w:pPr>
            <w:ins w:id="44632" w:author="BigCREditor-RAN4#104-bis" w:date="2022-10-21T18:07:00Z">
              <w:r w:rsidRPr="00020619">
                <w:rPr>
                  <w:sz w:val="16"/>
                </w:rPr>
                <w:t>-</w:t>
              </w:r>
            </w:ins>
          </w:p>
        </w:tc>
        <w:tc>
          <w:tcPr>
            <w:tcW w:w="812" w:type="dxa"/>
            <w:gridSpan w:val="2"/>
            <w:tcBorders>
              <w:top w:val="single" w:sz="4" w:space="0" w:color="auto"/>
              <w:left w:val="single" w:sz="4" w:space="0" w:color="auto"/>
              <w:right w:val="single" w:sz="4" w:space="0" w:color="auto"/>
            </w:tcBorders>
          </w:tcPr>
          <w:p w14:paraId="09504890" w14:textId="77777777" w:rsidR="00070902" w:rsidRPr="00020619" w:rsidRDefault="00070902" w:rsidP="00BB34DD">
            <w:pPr>
              <w:pStyle w:val="TAC"/>
              <w:rPr>
                <w:ins w:id="44633" w:author="BigCREditor-RAN4#104-bis" w:date="2022-10-21T18:07:00Z"/>
                <w:sz w:val="16"/>
              </w:rPr>
            </w:pPr>
            <w:ins w:id="44634" w:author="BigCREditor-RAN4#104-bis" w:date="2022-10-21T18:07:00Z">
              <w:r w:rsidRPr="00020619">
                <w:rPr>
                  <w:sz w:val="16"/>
                </w:rPr>
                <w:t>CCR.1.1 FDD</w:t>
              </w:r>
            </w:ins>
          </w:p>
        </w:tc>
        <w:tc>
          <w:tcPr>
            <w:tcW w:w="784" w:type="dxa"/>
            <w:gridSpan w:val="2"/>
            <w:tcBorders>
              <w:top w:val="single" w:sz="4" w:space="0" w:color="auto"/>
              <w:left w:val="single" w:sz="4" w:space="0" w:color="auto"/>
              <w:bottom w:val="nil"/>
              <w:right w:val="single" w:sz="4" w:space="0" w:color="auto"/>
            </w:tcBorders>
            <w:shd w:val="clear" w:color="auto" w:fill="auto"/>
          </w:tcPr>
          <w:p w14:paraId="67FC6A9E" w14:textId="77777777" w:rsidR="00070902" w:rsidRPr="00020619" w:rsidRDefault="00070902" w:rsidP="00BB34DD">
            <w:pPr>
              <w:pStyle w:val="TAC"/>
              <w:rPr>
                <w:ins w:id="44635" w:author="BigCREditor-RAN4#104-bis" w:date="2022-10-21T18:07:00Z"/>
                <w:sz w:val="16"/>
              </w:rPr>
            </w:pPr>
            <w:ins w:id="44636" w:author="BigCREditor-RAN4#104-bis" w:date="2022-10-21T18:07:00Z">
              <w:r w:rsidRPr="00020619">
                <w:rPr>
                  <w:sz w:val="16"/>
                </w:rPr>
                <w:t>-</w:t>
              </w:r>
            </w:ins>
          </w:p>
        </w:tc>
        <w:tc>
          <w:tcPr>
            <w:tcW w:w="728" w:type="dxa"/>
            <w:gridSpan w:val="2"/>
            <w:tcBorders>
              <w:top w:val="single" w:sz="4" w:space="0" w:color="auto"/>
              <w:left w:val="single" w:sz="4" w:space="0" w:color="auto"/>
              <w:right w:val="single" w:sz="4" w:space="0" w:color="auto"/>
            </w:tcBorders>
          </w:tcPr>
          <w:p w14:paraId="599312FA" w14:textId="77777777" w:rsidR="00070902" w:rsidRPr="00020619" w:rsidRDefault="00070902" w:rsidP="00BB34DD">
            <w:pPr>
              <w:pStyle w:val="TAC"/>
              <w:rPr>
                <w:ins w:id="44637" w:author="BigCREditor-RAN4#104-bis" w:date="2022-10-21T18:07:00Z"/>
                <w:sz w:val="16"/>
              </w:rPr>
            </w:pPr>
            <w:ins w:id="44638" w:author="BigCREditor-RAN4#104-bis" w:date="2022-10-21T18:07:00Z">
              <w:r w:rsidRPr="00020619">
                <w:rPr>
                  <w:sz w:val="16"/>
                </w:rPr>
                <w:t>CCR.1.1 FDD</w:t>
              </w:r>
            </w:ins>
          </w:p>
        </w:tc>
        <w:tc>
          <w:tcPr>
            <w:tcW w:w="738" w:type="dxa"/>
            <w:tcBorders>
              <w:top w:val="single" w:sz="4" w:space="0" w:color="auto"/>
              <w:left w:val="single" w:sz="4" w:space="0" w:color="auto"/>
              <w:bottom w:val="nil"/>
              <w:right w:val="single" w:sz="4" w:space="0" w:color="auto"/>
            </w:tcBorders>
            <w:shd w:val="clear" w:color="auto" w:fill="auto"/>
          </w:tcPr>
          <w:p w14:paraId="7A4BEA04" w14:textId="77777777" w:rsidR="00070902" w:rsidRPr="00020619" w:rsidRDefault="00070902" w:rsidP="00BB34DD">
            <w:pPr>
              <w:pStyle w:val="TAC"/>
              <w:rPr>
                <w:ins w:id="44639" w:author="BigCREditor-RAN4#104-bis" w:date="2022-10-21T18:07:00Z"/>
              </w:rPr>
            </w:pPr>
            <w:ins w:id="44640" w:author="BigCREditor-RAN4#104-bis" w:date="2022-10-21T18:07:00Z">
              <w:r w:rsidRPr="00020619">
                <w:t>-</w:t>
              </w:r>
            </w:ins>
          </w:p>
        </w:tc>
      </w:tr>
      <w:tr w:rsidR="00070902" w:rsidRPr="00020619" w14:paraId="70CC935D" w14:textId="77777777" w:rsidTr="00BB34DD">
        <w:trPr>
          <w:trHeight w:val="187"/>
          <w:jc w:val="center"/>
          <w:ins w:id="44641"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1B4BCC3B" w14:textId="77777777" w:rsidR="00070902" w:rsidRPr="00020619" w:rsidRDefault="00070902" w:rsidP="00BB34DD">
            <w:pPr>
              <w:pStyle w:val="TAL"/>
              <w:rPr>
                <w:ins w:id="44642" w:author="BigCREditor-RAN4#104-bis" w:date="2022-10-21T18:07:00Z"/>
                <w:rFonts w:cs="v5.0.0"/>
              </w:rPr>
            </w:pPr>
          </w:p>
        </w:tc>
        <w:tc>
          <w:tcPr>
            <w:tcW w:w="1701" w:type="dxa"/>
            <w:tcBorders>
              <w:left w:val="single" w:sz="4" w:space="0" w:color="auto"/>
              <w:right w:val="single" w:sz="4" w:space="0" w:color="auto"/>
            </w:tcBorders>
          </w:tcPr>
          <w:p w14:paraId="45E6A257" w14:textId="77777777" w:rsidR="00070902" w:rsidRPr="00020619" w:rsidRDefault="00070902" w:rsidP="00BB34DD">
            <w:pPr>
              <w:pStyle w:val="TAL"/>
              <w:rPr>
                <w:ins w:id="44643" w:author="BigCREditor-RAN4#104-bis" w:date="2022-10-21T18:07:00Z"/>
                <w:rFonts w:cs="v5.0.0"/>
              </w:rPr>
            </w:pPr>
            <w:ins w:id="44644" w:author="BigCREditor-RAN4#104-bis" w:date="2022-10-21T18:07:00Z">
              <w:r w:rsidRPr="00020619">
                <w:t>Config</w:t>
              </w:r>
              <w:r w:rsidRPr="00020619">
                <w:rPr>
                  <w:rFonts w:eastAsia="Malgun Gothic"/>
                  <w:szCs w:val="18"/>
                </w:rPr>
                <w:t xml:space="preserve"> 2</w:t>
              </w:r>
            </w:ins>
          </w:p>
        </w:tc>
        <w:tc>
          <w:tcPr>
            <w:tcW w:w="1128" w:type="dxa"/>
            <w:tcBorders>
              <w:top w:val="nil"/>
              <w:left w:val="single" w:sz="4" w:space="0" w:color="auto"/>
              <w:bottom w:val="nil"/>
              <w:right w:val="single" w:sz="4" w:space="0" w:color="auto"/>
            </w:tcBorders>
            <w:shd w:val="clear" w:color="auto" w:fill="auto"/>
          </w:tcPr>
          <w:p w14:paraId="3BEEB235" w14:textId="77777777" w:rsidR="00070902" w:rsidRPr="00020619" w:rsidRDefault="00070902" w:rsidP="00BB34DD">
            <w:pPr>
              <w:pStyle w:val="TAC"/>
              <w:rPr>
                <w:ins w:id="44645"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4F37637C" w14:textId="77777777" w:rsidR="00070902" w:rsidRPr="00020619" w:rsidRDefault="00070902" w:rsidP="00BB34DD">
            <w:pPr>
              <w:pStyle w:val="TAC"/>
              <w:rPr>
                <w:ins w:id="44646" w:author="BigCREditor-RAN4#104-bis" w:date="2022-10-21T18:07:00Z"/>
                <w:sz w:val="16"/>
              </w:rPr>
            </w:pPr>
            <w:ins w:id="44647" w:author="BigCREditor-RAN4#104-bis" w:date="2022-10-21T18:07:00Z">
              <w:r w:rsidRPr="00020619">
                <w:rPr>
                  <w:sz w:val="16"/>
                </w:rPr>
                <w:t>CCR.1.1 TDD</w:t>
              </w:r>
            </w:ins>
          </w:p>
        </w:tc>
        <w:tc>
          <w:tcPr>
            <w:tcW w:w="784" w:type="dxa"/>
            <w:gridSpan w:val="3"/>
            <w:tcBorders>
              <w:top w:val="nil"/>
              <w:left w:val="single" w:sz="4" w:space="0" w:color="auto"/>
              <w:bottom w:val="nil"/>
              <w:right w:val="single" w:sz="4" w:space="0" w:color="auto"/>
            </w:tcBorders>
            <w:shd w:val="clear" w:color="auto" w:fill="auto"/>
          </w:tcPr>
          <w:p w14:paraId="1AF069C9" w14:textId="77777777" w:rsidR="00070902" w:rsidRPr="00020619" w:rsidRDefault="00070902" w:rsidP="00BB34DD">
            <w:pPr>
              <w:pStyle w:val="TAC"/>
              <w:rPr>
                <w:ins w:id="44648" w:author="BigCREditor-RAN4#104-bis" w:date="2022-10-21T18:07:00Z"/>
                <w:sz w:val="16"/>
              </w:rPr>
            </w:pPr>
          </w:p>
        </w:tc>
        <w:tc>
          <w:tcPr>
            <w:tcW w:w="812" w:type="dxa"/>
            <w:gridSpan w:val="2"/>
            <w:tcBorders>
              <w:left w:val="single" w:sz="4" w:space="0" w:color="auto"/>
              <w:right w:val="single" w:sz="4" w:space="0" w:color="auto"/>
            </w:tcBorders>
          </w:tcPr>
          <w:p w14:paraId="1417006A" w14:textId="77777777" w:rsidR="00070902" w:rsidRPr="00020619" w:rsidRDefault="00070902" w:rsidP="00BB34DD">
            <w:pPr>
              <w:pStyle w:val="TAC"/>
              <w:rPr>
                <w:ins w:id="44649" w:author="BigCREditor-RAN4#104-bis" w:date="2022-10-21T18:07:00Z"/>
                <w:sz w:val="16"/>
              </w:rPr>
            </w:pPr>
            <w:ins w:id="44650" w:author="BigCREditor-RAN4#104-bis" w:date="2022-10-21T18:07:00Z">
              <w:r w:rsidRPr="00020619">
                <w:rPr>
                  <w:sz w:val="16"/>
                </w:rPr>
                <w:t>CCR.1.1 TDD</w:t>
              </w:r>
            </w:ins>
          </w:p>
        </w:tc>
        <w:tc>
          <w:tcPr>
            <w:tcW w:w="784" w:type="dxa"/>
            <w:gridSpan w:val="2"/>
            <w:tcBorders>
              <w:top w:val="nil"/>
              <w:left w:val="single" w:sz="4" w:space="0" w:color="auto"/>
              <w:bottom w:val="nil"/>
              <w:right w:val="single" w:sz="4" w:space="0" w:color="auto"/>
            </w:tcBorders>
            <w:shd w:val="clear" w:color="auto" w:fill="auto"/>
          </w:tcPr>
          <w:p w14:paraId="5177A56B" w14:textId="77777777" w:rsidR="00070902" w:rsidRPr="00020619" w:rsidRDefault="00070902" w:rsidP="00BB34DD">
            <w:pPr>
              <w:pStyle w:val="TAC"/>
              <w:rPr>
                <w:ins w:id="44651" w:author="BigCREditor-RAN4#104-bis" w:date="2022-10-21T18:07:00Z"/>
                <w:sz w:val="16"/>
              </w:rPr>
            </w:pPr>
          </w:p>
        </w:tc>
        <w:tc>
          <w:tcPr>
            <w:tcW w:w="728" w:type="dxa"/>
            <w:gridSpan w:val="2"/>
            <w:tcBorders>
              <w:left w:val="single" w:sz="4" w:space="0" w:color="auto"/>
              <w:right w:val="single" w:sz="4" w:space="0" w:color="auto"/>
            </w:tcBorders>
          </w:tcPr>
          <w:p w14:paraId="7611DB93" w14:textId="77777777" w:rsidR="00070902" w:rsidRPr="00020619" w:rsidRDefault="00070902" w:rsidP="00BB34DD">
            <w:pPr>
              <w:pStyle w:val="TAC"/>
              <w:rPr>
                <w:ins w:id="44652" w:author="BigCREditor-RAN4#104-bis" w:date="2022-10-21T18:07:00Z"/>
                <w:sz w:val="16"/>
              </w:rPr>
            </w:pPr>
            <w:ins w:id="44653" w:author="BigCREditor-RAN4#104-bis" w:date="2022-10-21T18:07:00Z">
              <w:r w:rsidRPr="00020619">
                <w:rPr>
                  <w:sz w:val="16"/>
                </w:rPr>
                <w:t>CCR.1.1 TDD</w:t>
              </w:r>
            </w:ins>
          </w:p>
        </w:tc>
        <w:tc>
          <w:tcPr>
            <w:tcW w:w="738" w:type="dxa"/>
            <w:tcBorders>
              <w:top w:val="nil"/>
              <w:left w:val="single" w:sz="4" w:space="0" w:color="auto"/>
              <w:bottom w:val="nil"/>
              <w:right w:val="single" w:sz="4" w:space="0" w:color="auto"/>
            </w:tcBorders>
            <w:shd w:val="clear" w:color="auto" w:fill="auto"/>
          </w:tcPr>
          <w:p w14:paraId="26219136" w14:textId="77777777" w:rsidR="00070902" w:rsidRPr="00020619" w:rsidRDefault="00070902" w:rsidP="00BB34DD">
            <w:pPr>
              <w:pStyle w:val="TAC"/>
              <w:rPr>
                <w:ins w:id="44654" w:author="BigCREditor-RAN4#104-bis" w:date="2022-10-21T18:07:00Z"/>
              </w:rPr>
            </w:pPr>
          </w:p>
        </w:tc>
      </w:tr>
      <w:tr w:rsidR="00070902" w:rsidRPr="00020619" w14:paraId="658B5B82" w14:textId="77777777" w:rsidTr="00BB34DD">
        <w:trPr>
          <w:trHeight w:val="187"/>
          <w:jc w:val="center"/>
          <w:ins w:id="44655"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733E5350" w14:textId="77777777" w:rsidR="00070902" w:rsidRPr="00020619" w:rsidRDefault="00070902" w:rsidP="00BB34DD">
            <w:pPr>
              <w:pStyle w:val="TAL"/>
              <w:rPr>
                <w:ins w:id="44656" w:author="BigCREditor-RAN4#104-bis" w:date="2022-10-21T18:07:00Z"/>
                <w:rFonts w:cs="v5.0.0"/>
              </w:rPr>
            </w:pPr>
          </w:p>
        </w:tc>
        <w:tc>
          <w:tcPr>
            <w:tcW w:w="1701" w:type="dxa"/>
            <w:tcBorders>
              <w:left w:val="single" w:sz="4" w:space="0" w:color="auto"/>
              <w:bottom w:val="single" w:sz="4" w:space="0" w:color="auto"/>
              <w:right w:val="single" w:sz="4" w:space="0" w:color="auto"/>
            </w:tcBorders>
          </w:tcPr>
          <w:p w14:paraId="390F2012" w14:textId="77777777" w:rsidR="00070902" w:rsidRPr="00020619" w:rsidRDefault="00070902" w:rsidP="00BB34DD">
            <w:pPr>
              <w:pStyle w:val="TAL"/>
              <w:rPr>
                <w:ins w:id="44657" w:author="BigCREditor-RAN4#104-bis" w:date="2022-10-21T18:07:00Z"/>
                <w:rFonts w:cs="v5.0.0"/>
              </w:rPr>
            </w:pPr>
            <w:ins w:id="44658" w:author="BigCREditor-RAN4#104-bis" w:date="2022-10-21T18:07:00Z">
              <w:r w:rsidRPr="00020619">
                <w:t>Config</w:t>
              </w:r>
              <w:r w:rsidRPr="00020619">
                <w:rPr>
                  <w:rFonts w:eastAsia="Malgun Gothic"/>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144E1DB2" w14:textId="77777777" w:rsidR="00070902" w:rsidRPr="00020619" w:rsidRDefault="00070902" w:rsidP="00BB34DD">
            <w:pPr>
              <w:pStyle w:val="TAC"/>
              <w:rPr>
                <w:ins w:id="44659"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13D5F043" w14:textId="77777777" w:rsidR="00070902" w:rsidRPr="00020619" w:rsidRDefault="00070902" w:rsidP="00BB34DD">
            <w:pPr>
              <w:pStyle w:val="TAC"/>
              <w:rPr>
                <w:ins w:id="44660" w:author="BigCREditor-RAN4#104-bis" w:date="2022-10-21T18:07:00Z"/>
                <w:sz w:val="16"/>
              </w:rPr>
            </w:pPr>
            <w:ins w:id="44661" w:author="BigCREditor-RAN4#104-bis" w:date="2022-10-21T18:07:00Z">
              <w:r w:rsidRPr="00020619">
                <w:rPr>
                  <w:sz w:val="16"/>
                </w:rPr>
                <w:t>CCR.2.1 TDD</w:t>
              </w:r>
            </w:ins>
          </w:p>
        </w:tc>
        <w:tc>
          <w:tcPr>
            <w:tcW w:w="784" w:type="dxa"/>
            <w:gridSpan w:val="3"/>
            <w:tcBorders>
              <w:top w:val="nil"/>
              <w:left w:val="single" w:sz="4" w:space="0" w:color="auto"/>
              <w:bottom w:val="single" w:sz="4" w:space="0" w:color="auto"/>
              <w:right w:val="single" w:sz="4" w:space="0" w:color="auto"/>
            </w:tcBorders>
            <w:shd w:val="clear" w:color="auto" w:fill="auto"/>
          </w:tcPr>
          <w:p w14:paraId="116EEF78" w14:textId="77777777" w:rsidR="00070902" w:rsidRPr="00020619" w:rsidRDefault="00070902" w:rsidP="00BB34DD">
            <w:pPr>
              <w:pStyle w:val="TAC"/>
              <w:rPr>
                <w:ins w:id="44662"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67E579C0" w14:textId="77777777" w:rsidR="00070902" w:rsidRPr="00020619" w:rsidRDefault="00070902" w:rsidP="00BB34DD">
            <w:pPr>
              <w:pStyle w:val="TAC"/>
              <w:rPr>
                <w:ins w:id="44663" w:author="BigCREditor-RAN4#104-bis" w:date="2022-10-21T18:07:00Z"/>
                <w:sz w:val="16"/>
              </w:rPr>
            </w:pPr>
            <w:ins w:id="44664" w:author="BigCREditor-RAN4#104-bis" w:date="2022-10-21T18:07:00Z">
              <w:r w:rsidRPr="00020619">
                <w:rPr>
                  <w:sz w:val="16"/>
                </w:rPr>
                <w:t>CCR.2.1 TDD</w:t>
              </w:r>
            </w:ins>
          </w:p>
        </w:tc>
        <w:tc>
          <w:tcPr>
            <w:tcW w:w="784" w:type="dxa"/>
            <w:gridSpan w:val="2"/>
            <w:tcBorders>
              <w:top w:val="nil"/>
              <w:left w:val="single" w:sz="4" w:space="0" w:color="auto"/>
              <w:bottom w:val="single" w:sz="4" w:space="0" w:color="auto"/>
              <w:right w:val="single" w:sz="4" w:space="0" w:color="auto"/>
            </w:tcBorders>
            <w:shd w:val="clear" w:color="auto" w:fill="auto"/>
          </w:tcPr>
          <w:p w14:paraId="697CAC90" w14:textId="77777777" w:rsidR="00070902" w:rsidRPr="00020619" w:rsidRDefault="00070902" w:rsidP="00BB34DD">
            <w:pPr>
              <w:pStyle w:val="TAC"/>
              <w:rPr>
                <w:ins w:id="44665"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6EF50D24" w14:textId="77777777" w:rsidR="00070902" w:rsidRPr="00020619" w:rsidRDefault="00070902" w:rsidP="00BB34DD">
            <w:pPr>
              <w:pStyle w:val="TAC"/>
              <w:rPr>
                <w:ins w:id="44666" w:author="BigCREditor-RAN4#104-bis" w:date="2022-10-21T18:07:00Z"/>
                <w:sz w:val="16"/>
              </w:rPr>
            </w:pPr>
            <w:ins w:id="44667" w:author="BigCREditor-RAN4#104-bis" w:date="2022-10-21T18:07:00Z">
              <w:r w:rsidRPr="00020619">
                <w:rPr>
                  <w:sz w:val="16"/>
                </w:rPr>
                <w:t>CCR.2.1 TDD</w:t>
              </w:r>
            </w:ins>
          </w:p>
        </w:tc>
        <w:tc>
          <w:tcPr>
            <w:tcW w:w="738" w:type="dxa"/>
            <w:tcBorders>
              <w:top w:val="nil"/>
              <w:left w:val="single" w:sz="4" w:space="0" w:color="auto"/>
              <w:bottom w:val="single" w:sz="4" w:space="0" w:color="auto"/>
              <w:right w:val="single" w:sz="4" w:space="0" w:color="auto"/>
            </w:tcBorders>
            <w:shd w:val="clear" w:color="auto" w:fill="auto"/>
          </w:tcPr>
          <w:p w14:paraId="4A060F72" w14:textId="77777777" w:rsidR="00070902" w:rsidRPr="00020619" w:rsidRDefault="00070902" w:rsidP="00BB34DD">
            <w:pPr>
              <w:pStyle w:val="TAC"/>
              <w:rPr>
                <w:ins w:id="44668" w:author="BigCREditor-RAN4#104-bis" w:date="2022-10-21T18:07:00Z"/>
              </w:rPr>
            </w:pPr>
          </w:p>
        </w:tc>
      </w:tr>
      <w:tr w:rsidR="00070902" w:rsidRPr="00020619" w14:paraId="569CFFF1" w14:textId="77777777" w:rsidTr="00BB34DD">
        <w:trPr>
          <w:trHeight w:val="187"/>
          <w:jc w:val="center"/>
          <w:ins w:id="44669" w:author="BigCREditor-RAN4#104-bis" w:date="2022-10-21T18:07:00Z"/>
        </w:trPr>
        <w:tc>
          <w:tcPr>
            <w:tcW w:w="2102" w:type="dxa"/>
            <w:gridSpan w:val="3"/>
            <w:tcBorders>
              <w:left w:val="single" w:sz="4" w:space="0" w:color="auto"/>
              <w:bottom w:val="nil"/>
              <w:right w:val="single" w:sz="4" w:space="0" w:color="auto"/>
            </w:tcBorders>
            <w:shd w:val="clear" w:color="auto" w:fill="auto"/>
          </w:tcPr>
          <w:p w14:paraId="2E4274ED" w14:textId="77777777" w:rsidR="00070902" w:rsidRPr="00020619" w:rsidRDefault="00070902" w:rsidP="00BB34DD">
            <w:pPr>
              <w:pStyle w:val="TAL"/>
              <w:rPr>
                <w:ins w:id="44670" w:author="BigCREditor-RAN4#104-bis" w:date="2022-10-21T18:07:00Z"/>
                <w:rFonts w:cs="v5.0.0"/>
              </w:rPr>
            </w:pPr>
            <w:ins w:id="44671" w:author="BigCREditor-RAN4#104-bis" w:date="2022-10-21T18:07:00Z">
              <w:r w:rsidRPr="00020619">
                <w:rPr>
                  <w:rFonts w:cs="Arial"/>
                </w:rPr>
                <w:t xml:space="preserve">TRS Configuration </w:t>
              </w:r>
            </w:ins>
          </w:p>
        </w:tc>
        <w:tc>
          <w:tcPr>
            <w:tcW w:w="1701" w:type="dxa"/>
            <w:tcBorders>
              <w:left w:val="single" w:sz="4" w:space="0" w:color="auto"/>
              <w:bottom w:val="single" w:sz="4" w:space="0" w:color="auto"/>
              <w:right w:val="single" w:sz="4" w:space="0" w:color="auto"/>
            </w:tcBorders>
          </w:tcPr>
          <w:p w14:paraId="468C74C0" w14:textId="77777777" w:rsidR="00070902" w:rsidRPr="00020619" w:rsidRDefault="00070902" w:rsidP="00BB34DD">
            <w:pPr>
              <w:pStyle w:val="TAL"/>
              <w:rPr>
                <w:ins w:id="44672" w:author="BigCREditor-RAN4#104-bis" w:date="2022-10-21T18:07:00Z"/>
              </w:rPr>
            </w:pPr>
            <w:ins w:id="44673" w:author="BigCREditor-RAN4#104-bis" w:date="2022-10-21T18:07:00Z">
              <w:r w:rsidRPr="00020619">
                <w:rPr>
                  <w:rFonts w:cs="Arial"/>
                </w:rPr>
                <w:t>Config</w:t>
              </w:r>
              <w:r w:rsidRPr="00020619">
                <w:rPr>
                  <w:szCs w:val="18"/>
                </w:rPr>
                <w:t xml:space="preserve"> 1</w:t>
              </w:r>
              <w:r w:rsidRPr="00020619">
                <w:rPr>
                  <w:rFonts w:eastAsia="Malgun Gothic"/>
                  <w:szCs w:val="18"/>
                </w:rPr>
                <w:t>, 4</w:t>
              </w:r>
            </w:ins>
          </w:p>
        </w:tc>
        <w:tc>
          <w:tcPr>
            <w:tcW w:w="1128" w:type="dxa"/>
            <w:tcBorders>
              <w:left w:val="single" w:sz="4" w:space="0" w:color="auto"/>
              <w:bottom w:val="nil"/>
              <w:right w:val="single" w:sz="4" w:space="0" w:color="auto"/>
            </w:tcBorders>
            <w:shd w:val="clear" w:color="auto" w:fill="auto"/>
          </w:tcPr>
          <w:p w14:paraId="1567BCA0" w14:textId="77777777" w:rsidR="00070902" w:rsidRPr="00020619" w:rsidRDefault="00070902" w:rsidP="00BB34DD">
            <w:pPr>
              <w:pStyle w:val="TAC"/>
              <w:rPr>
                <w:ins w:id="44674"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47BBF58E" w14:textId="77777777" w:rsidR="00070902" w:rsidRPr="00020619" w:rsidRDefault="00070902" w:rsidP="00BB34DD">
            <w:pPr>
              <w:pStyle w:val="TAC"/>
              <w:rPr>
                <w:ins w:id="44675" w:author="BigCREditor-RAN4#104-bis" w:date="2022-10-21T18:07:00Z"/>
                <w:sz w:val="16"/>
              </w:rPr>
            </w:pPr>
            <w:ins w:id="44676" w:author="BigCREditor-RAN4#104-bis" w:date="2022-10-21T18:07:00Z">
              <w:r w:rsidRPr="00020619">
                <w:rPr>
                  <w:sz w:val="16"/>
                </w:rPr>
                <w:t>TRS.1.1 FDD</w:t>
              </w:r>
            </w:ins>
          </w:p>
        </w:tc>
        <w:tc>
          <w:tcPr>
            <w:tcW w:w="784" w:type="dxa"/>
            <w:gridSpan w:val="3"/>
            <w:tcBorders>
              <w:left w:val="single" w:sz="4" w:space="0" w:color="auto"/>
              <w:bottom w:val="nil"/>
              <w:right w:val="single" w:sz="4" w:space="0" w:color="auto"/>
            </w:tcBorders>
            <w:shd w:val="clear" w:color="auto" w:fill="auto"/>
          </w:tcPr>
          <w:p w14:paraId="10C8219B" w14:textId="77777777" w:rsidR="00070902" w:rsidRPr="00020619" w:rsidRDefault="00070902" w:rsidP="00BB34DD">
            <w:pPr>
              <w:pStyle w:val="TAC"/>
              <w:rPr>
                <w:ins w:id="44677" w:author="BigCREditor-RAN4#104-bis" w:date="2022-10-21T18:07:00Z"/>
                <w:sz w:val="16"/>
              </w:rPr>
            </w:pPr>
            <w:ins w:id="44678" w:author="BigCREditor-RAN4#104-bis" w:date="2022-10-21T18:07:00Z">
              <w:r w:rsidRPr="00020619">
                <w:rPr>
                  <w:sz w:val="16"/>
                </w:rPr>
                <w:t>-</w:t>
              </w:r>
            </w:ins>
          </w:p>
        </w:tc>
        <w:tc>
          <w:tcPr>
            <w:tcW w:w="812" w:type="dxa"/>
            <w:gridSpan w:val="2"/>
            <w:tcBorders>
              <w:left w:val="single" w:sz="4" w:space="0" w:color="auto"/>
              <w:bottom w:val="single" w:sz="4" w:space="0" w:color="auto"/>
              <w:right w:val="single" w:sz="4" w:space="0" w:color="auto"/>
            </w:tcBorders>
          </w:tcPr>
          <w:p w14:paraId="68BDE2B1" w14:textId="77777777" w:rsidR="00070902" w:rsidRPr="00020619" w:rsidRDefault="00070902" w:rsidP="00BB34DD">
            <w:pPr>
              <w:pStyle w:val="TAC"/>
              <w:rPr>
                <w:ins w:id="44679" w:author="BigCREditor-RAN4#104-bis" w:date="2022-10-21T18:07:00Z"/>
                <w:sz w:val="16"/>
              </w:rPr>
            </w:pPr>
            <w:ins w:id="44680" w:author="BigCREditor-RAN4#104-bis" w:date="2022-10-21T18:07:00Z">
              <w:r w:rsidRPr="00020619">
                <w:rPr>
                  <w:sz w:val="16"/>
                </w:rPr>
                <w:t>TRS.1.1 FDD</w:t>
              </w:r>
            </w:ins>
          </w:p>
        </w:tc>
        <w:tc>
          <w:tcPr>
            <w:tcW w:w="784" w:type="dxa"/>
            <w:gridSpan w:val="2"/>
            <w:tcBorders>
              <w:left w:val="single" w:sz="4" w:space="0" w:color="auto"/>
              <w:bottom w:val="nil"/>
              <w:right w:val="single" w:sz="4" w:space="0" w:color="auto"/>
            </w:tcBorders>
            <w:shd w:val="clear" w:color="auto" w:fill="auto"/>
          </w:tcPr>
          <w:p w14:paraId="57AE80A8" w14:textId="77777777" w:rsidR="00070902" w:rsidRPr="00020619" w:rsidRDefault="00070902" w:rsidP="00BB34DD">
            <w:pPr>
              <w:pStyle w:val="TAC"/>
              <w:rPr>
                <w:ins w:id="44681" w:author="BigCREditor-RAN4#104-bis" w:date="2022-10-21T18:07:00Z"/>
                <w:sz w:val="16"/>
              </w:rPr>
            </w:pPr>
            <w:ins w:id="44682" w:author="BigCREditor-RAN4#104-bis" w:date="2022-10-21T18:07:00Z">
              <w:r w:rsidRPr="00020619">
                <w:rPr>
                  <w:sz w:val="16"/>
                </w:rPr>
                <w:t>-</w:t>
              </w:r>
            </w:ins>
          </w:p>
        </w:tc>
        <w:tc>
          <w:tcPr>
            <w:tcW w:w="728" w:type="dxa"/>
            <w:gridSpan w:val="2"/>
            <w:tcBorders>
              <w:left w:val="single" w:sz="4" w:space="0" w:color="auto"/>
              <w:bottom w:val="single" w:sz="4" w:space="0" w:color="auto"/>
              <w:right w:val="single" w:sz="4" w:space="0" w:color="auto"/>
            </w:tcBorders>
          </w:tcPr>
          <w:p w14:paraId="5C8A9D7F" w14:textId="77777777" w:rsidR="00070902" w:rsidRPr="00020619" w:rsidRDefault="00070902" w:rsidP="00BB34DD">
            <w:pPr>
              <w:pStyle w:val="TAC"/>
              <w:rPr>
                <w:ins w:id="44683" w:author="BigCREditor-RAN4#104-bis" w:date="2022-10-21T18:07:00Z"/>
                <w:sz w:val="16"/>
              </w:rPr>
            </w:pPr>
            <w:ins w:id="44684" w:author="BigCREditor-RAN4#104-bis" w:date="2022-10-21T18:07:00Z">
              <w:r w:rsidRPr="00020619">
                <w:rPr>
                  <w:sz w:val="16"/>
                </w:rPr>
                <w:t>TRS.1.1 FDD</w:t>
              </w:r>
            </w:ins>
          </w:p>
        </w:tc>
        <w:tc>
          <w:tcPr>
            <w:tcW w:w="738" w:type="dxa"/>
            <w:tcBorders>
              <w:left w:val="single" w:sz="4" w:space="0" w:color="auto"/>
              <w:bottom w:val="nil"/>
              <w:right w:val="single" w:sz="4" w:space="0" w:color="auto"/>
            </w:tcBorders>
            <w:shd w:val="clear" w:color="auto" w:fill="auto"/>
          </w:tcPr>
          <w:p w14:paraId="4CC903A0" w14:textId="77777777" w:rsidR="00070902" w:rsidRPr="00020619" w:rsidRDefault="00070902" w:rsidP="00BB34DD">
            <w:pPr>
              <w:pStyle w:val="TAC"/>
              <w:rPr>
                <w:ins w:id="44685" w:author="BigCREditor-RAN4#104-bis" w:date="2022-10-21T18:07:00Z"/>
              </w:rPr>
            </w:pPr>
            <w:ins w:id="44686" w:author="BigCREditor-RAN4#104-bis" w:date="2022-10-21T18:07:00Z">
              <w:r w:rsidRPr="00020619">
                <w:t>-</w:t>
              </w:r>
            </w:ins>
          </w:p>
        </w:tc>
      </w:tr>
      <w:tr w:rsidR="00070902" w:rsidRPr="00020619" w14:paraId="123FBBC6" w14:textId="77777777" w:rsidTr="00BB34DD">
        <w:trPr>
          <w:trHeight w:val="187"/>
          <w:jc w:val="center"/>
          <w:ins w:id="44687"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6013B330" w14:textId="77777777" w:rsidR="00070902" w:rsidRPr="00020619" w:rsidRDefault="00070902" w:rsidP="00BB34DD">
            <w:pPr>
              <w:pStyle w:val="TAL"/>
              <w:rPr>
                <w:ins w:id="44688" w:author="BigCREditor-RAN4#104-bis" w:date="2022-10-21T18:07:00Z"/>
                <w:rFonts w:cs="v5.0.0"/>
              </w:rPr>
            </w:pPr>
          </w:p>
        </w:tc>
        <w:tc>
          <w:tcPr>
            <w:tcW w:w="1701" w:type="dxa"/>
            <w:tcBorders>
              <w:left w:val="single" w:sz="4" w:space="0" w:color="auto"/>
              <w:bottom w:val="single" w:sz="4" w:space="0" w:color="auto"/>
              <w:right w:val="single" w:sz="4" w:space="0" w:color="auto"/>
            </w:tcBorders>
          </w:tcPr>
          <w:p w14:paraId="6ECE3531" w14:textId="77777777" w:rsidR="00070902" w:rsidRPr="00020619" w:rsidRDefault="00070902" w:rsidP="00BB34DD">
            <w:pPr>
              <w:pStyle w:val="TAL"/>
              <w:rPr>
                <w:ins w:id="44689" w:author="BigCREditor-RAN4#104-bis" w:date="2022-10-21T18:07:00Z"/>
              </w:rPr>
            </w:pPr>
            <w:ins w:id="44690" w:author="BigCREditor-RAN4#104-bis" w:date="2022-10-21T18:07:00Z">
              <w:r w:rsidRPr="00020619">
                <w:rPr>
                  <w:rFonts w:cs="Arial"/>
                </w:rPr>
                <w:t>Config</w:t>
              </w:r>
              <w:r w:rsidRPr="00020619">
                <w:rPr>
                  <w:szCs w:val="18"/>
                </w:rPr>
                <w:t xml:space="preserve"> 2</w:t>
              </w:r>
            </w:ins>
          </w:p>
        </w:tc>
        <w:tc>
          <w:tcPr>
            <w:tcW w:w="1128" w:type="dxa"/>
            <w:tcBorders>
              <w:top w:val="nil"/>
              <w:left w:val="single" w:sz="4" w:space="0" w:color="auto"/>
              <w:bottom w:val="nil"/>
              <w:right w:val="single" w:sz="4" w:space="0" w:color="auto"/>
            </w:tcBorders>
            <w:shd w:val="clear" w:color="auto" w:fill="auto"/>
          </w:tcPr>
          <w:p w14:paraId="77DB8332" w14:textId="77777777" w:rsidR="00070902" w:rsidRPr="00020619" w:rsidRDefault="00070902" w:rsidP="00BB34DD">
            <w:pPr>
              <w:pStyle w:val="TAC"/>
              <w:rPr>
                <w:ins w:id="44691"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3B4512AB" w14:textId="77777777" w:rsidR="00070902" w:rsidRPr="00020619" w:rsidRDefault="00070902" w:rsidP="00BB34DD">
            <w:pPr>
              <w:pStyle w:val="TAC"/>
              <w:rPr>
                <w:ins w:id="44692" w:author="BigCREditor-RAN4#104-bis" w:date="2022-10-21T18:07:00Z"/>
                <w:sz w:val="16"/>
              </w:rPr>
            </w:pPr>
            <w:ins w:id="44693" w:author="BigCREditor-RAN4#104-bis" w:date="2022-10-21T18:07:00Z">
              <w:r w:rsidRPr="00020619">
                <w:rPr>
                  <w:sz w:val="16"/>
                </w:rPr>
                <w:t>TRS.1.1 TDD</w:t>
              </w:r>
            </w:ins>
          </w:p>
        </w:tc>
        <w:tc>
          <w:tcPr>
            <w:tcW w:w="784" w:type="dxa"/>
            <w:gridSpan w:val="3"/>
            <w:tcBorders>
              <w:top w:val="nil"/>
              <w:left w:val="single" w:sz="4" w:space="0" w:color="auto"/>
              <w:bottom w:val="nil"/>
              <w:right w:val="single" w:sz="4" w:space="0" w:color="auto"/>
            </w:tcBorders>
            <w:shd w:val="clear" w:color="auto" w:fill="auto"/>
          </w:tcPr>
          <w:p w14:paraId="63EA0D8D" w14:textId="77777777" w:rsidR="00070902" w:rsidRPr="00020619" w:rsidRDefault="00070902" w:rsidP="00BB34DD">
            <w:pPr>
              <w:pStyle w:val="TAC"/>
              <w:rPr>
                <w:ins w:id="44694"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2516B57D" w14:textId="77777777" w:rsidR="00070902" w:rsidRPr="00020619" w:rsidRDefault="00070902" w:rsidP="00BB34DD">
            <w:pPr>
              <w:pStyle w:val="TAC"/>
              <w:rPr>
                <w:ins w:id="44695" w:author="BigCREditor-RAN4#104-bis" w:date="2022-10-21T18:07:00Z"/>
                <w:sz w:val="16"/>
              </w:rPr>
            </w:pPr>
            <w:ins w:id="44696" w:author="BigCREditor-RAN4#104-bis" w:date="2022-10-21T18:07:00Z">
              <w:r w:rsidRPr="00020619">
                <w:rPr>
                  <w:sz w:val="16"/>
                </w:rPr>
                <w:t>TRS.1.1 TDD</w:t>
              </w:r>
            </w:ins>
          </w:p>
        </w:tc>
        <w:tc>
          <w:tcPr>
            <w:tcW w:w="784" w:type="dxa"/>
            <w:gridSpan w:val="2"/>
            <w:tcBorders>
              <w:top w:val="nil"/>
              <w:left w:val="single" w:sz="4" w:space="0" w:color="auto"/>
              <w:bottom w:val="nil"/>
              <w:right w:val="single" w:sz="4" w:space="0" w:color="auto"/>
            </w:tcBorders>
            <w:shd w:val="clear" w:color="auto" w:fill="auto"/>
          </w:tcPr>
          <w:p w14:paraId="733D3906" w14:textId="77777777" w:rsidR="00070902" w:rsidRPr="00020619" w:rsidRDefault="00070902" w:rsidP="00BB34DD">
            <w:pPr>
              <w:pStyle w:val="TAC"/>
              <w:rPr>
                <w:ins w:id="44697"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0EC1995D" w14:textId="77777777" w:rsidR="00070902" w:rsidRPr="00020619" w:rsidRDefault="00070902" w:rsidP="00BB34DD">
            <w:pPr>
              <w:pStyle w:val="TAC"/>
              <w:rPr>
                <w:ins w:id="44698" w:author="BigCREditor-RAN4#104-bis" w:date="2022-10-21T18:07:00Z"/>
                <w:sz w:val="16"/>
              </w:rPr>
            </w:pPr>
            <w:ins w:id="44699" w:author="BigCREditor-RAN4#104-bis" w:date="2022-10-21T18:07:00Z">
              <w:r w:rsidRPr="00020619">
                <w:rPr>
                  <w:sz w:val="16"/>
                </w:rPr>
                <w:t>TRS.1.1 TDD</w:t>
              </w:r>
            </w:ins>
          </w:p>
        </w:tc>
        <w:tc>
          <w:tcPr>
            <w:tcW w:w="738" w:type="dxa"/>
            <w:tcBorders>
              <w:top w:val="nil"/>
              <w:left w:val="single" w:sz="4" w:space="0" w:color="auto"/>
              <w:bottom w:val="nil"/>
              <w:right w:val="single" w:sz="4" w:space="0" w:color="auto"/>
            </w:tcBorders>
            <w:shd w:val="clear" w:color="auto" w:fill="auto"/>
          </w:tcPr>
          <w:p w14:paraId="342533C4" w14:textId="77777777" w:rsidR="00070902" w:rsidRPr="00020619" w:rsidRDefault="00070902" w:rsidP="00BB34DD">
            <w:pPr>
              <w:pStyle w:val="TAC"/>
              <w:rPr>
                <w:ins w:id="44700" w:author="BigCREditor-RAN4#104-bis" w:date="2022-10-21T18:07:00Z"/>
              </w:rPr>
            </w:pPr>
          </w:p>
        </w:tc>
      </w:tr>
      <w:tr w:rsidR="00070902" w:rsidRPr="00020619" w14:paraId="052CAF01" w14:textId="77777777" w:rsidTr="00BB34DD">
        <w:trPr>
          <w:trHeight w:val="187"/>
          <w:jc w:val="center"/>
          <w:ins w:id="44701"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32135F0A" w14:textId="77777777" w:rsidR="00070902" w:rsidRPr="00020619" w:rsidRDefault="00070902" w:rsidP="00BB34DD">
            <w:pPr>
              <w:pStyle w:val="TAL"/>
              <w:rPr>
                <w:ins w:id="44702" w:author="BigCREditor-RAN4#104-bis" w:date="2022-10-21T18:07:00Z"/>
                <w:rFonts w:cs="v5.0.0"/>
              </w:rPr>
            </w:pPr>
          </w:p>
        </w:tc>
        <w:tc>
          <w:tcPr>
            <w:tcW w:w="1701" w:type="dxa"/>
            <w:tcBorders>
              <w:left w:val="single" w:sz="4" w:space="0" w:color="auto"/>
              <w:bottom w:val="single" w:sz="4" w:space="0" w:color="auto"/>
              <w:right w:val="single" w:sz="4" w:space="0" w:color="auto"/>
            </w:tcBorders>
          </w:tcPr>
          <w:p w14:paraId="2C31E0BF" w14:textId="77777777" w:rsidR="00070902" w:rsidRPr="00020619" w:rsidRDefault="00070902" w:rsidP="00BB34DD">
            <w:pPr>
              <w:pStyle w:val="TAL"/>
              <w:rPr>
                <w:ins w:id="44703" w:author="BigCREditor-RAN4#104-bis" w:date="2022-10-21T18:07:00Z"/>
              </w:rPr>
            </w:pPr>
            <w:ins w:id="44704" w:author="BigCREditor-RAN4#104-bis" w:date="2022-10-21T18:07:00Z">
              <w:r w:rsidRPr="00020619">
                <w:rPr>
                  <w:rFonts w:cs="Arial"/>
                </w:rPr>
                <w:t>Config</w:t>
              </w:r>
              <w:r w:rsidRPr="00020619">
                <w:rPr>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1087B843" w14:textId="77777777" w:rsidR="00070902" w:rsidRPr="00020619" w:rsidRDefault="00070902" w:rsidP="00BB34DD">
            <w:pPr>
              <w:pStyle w:val="TAC"/>
              <w:rPr>
                <w:ins w:id="44705"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41B490A5" w14:textId="77777777" w:rsidR="00070902" w:rsidRPr="00020619" w:rsidRDefault="00070902" w:rsidP="00BB34DD">
            <w:pPr>
              <w:pStyle w:val="TAC"/>
              <w:rPr>
                <w:ins w:id="44706" w:author="BigCREditor-RAN4#104-bis" w:date="2022-10-21T18:07:00Z"/>
                <w:sz w:val="16"/>
              </w:rPr>
            </w:pPr>
            <w:ins w:id="44707" w:author="BigCREditor-RAN4#104-bis" w:date="2022-10-21T18:07:00Z">
              <w:r w:rsidRPr="00020619">
                <w:rPr>
                  <w:sz w:val="16"/>
                </w:rPr>
                <w:t>TRS.1.2 TDD</w:t>
              </w:r>
            </w:ins>
          </w:p>
        </w:tc>
        <w:tc>
          <w:tcPr>
            <w:tcW w:w="784" w:type="dxa"/>
            <w:gridSpan w:val="3"/>
            <w:tcBorders>
              <w:top w:val="nil"/>
              <w:left w:val="single" w:sz="4" w:space="0" w:color="auto"/>
              <w:bottom w:val="single" w:sz="4" w:space="0" w:color="auto"/>
              <w:right w:val="single" w:sz="4" w:space="0" w:color="auto"/>
            </w:tcBorders>
            <w:shd w:val="clear" w:color="auto" w:fill="auto"/>
          </w:tcPr>
          <w:p w14:paraId="471DED85" w14:textId="77777777" w:rsidR="00070902" w:rsidRPr="00020619" w:rsidRDefault="00070902" w:rsidP="00BB34DD">
            <w:pPr>
              <w:pStyle w:val="TAC"/>
              <w:rPr>
                <w:ins w:id="44708"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622DF084" w14:textId="77777777" w:rsidR="00070902" w:rsidRPr="00020619" w:rsidRDefault="00070902" w:rsidP="00BB34DD">
            <w:pPr>
              <w:pStyle w:val="TAC"/>
              <w:rPr>
                <w:ins w:id="44709" w:author="BigCREditor-RAN4#104-bis" w:date="2022-10-21T18:07:00Z"/>
                <w:sz w:val="16"/>
              </w:rPr>
            </w:pPr>
            <w:ins w:id="44710" w:author="BigCREditor-RAN4#104-bis" w:date="2022-10-21T18:07:00Z">
              <w:r w:rsidRPr="00020619">
                <w:rPr>
                  <w:sz w:val="16"/>
                </w:rPr>
                <w:t>TRS.1.2 TDD</w:t>
              </w:r>
            </w:ins>
          </w:p>
        </w:tc>
        <w:tc>
          <w:tcPr>
            <w:tcW w:w="784" w:type="dxa"/>
            <w:gridSpan w:val="2"/>
            <w:tcBorders>
              <w:top w:val="nil"/>
              <w:left w:val="single" w:sz="4" w:space="0" w:color="auto"/>
              <w:bottom w:val="single" w:sz="4" w:space="0" w:color="auto"/>
              <w:right w:val="single" w:sz="4" w:space="0" w:color="auto"/>
            </w:tcBorders>
            <w:shd w:val="clear" w:color="auto" w:fill="auto"/>
          </w:tcPr>
          <w:p w14:paraId="1770D2B2" w14:textId="77777777" w:rsidR="00070902" w:rsidRPr="00020619" w:rsidRDefault="00070902" w:rsidP="00BB34DD">
            <w:pPr>
              <w:pStyle w:val="TAC"/>
              <w:rPr>
                <w:ins w:id="44711"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5E4FA8DD" w14:textId="77777777" w:rsidR="00070902" w:rsidRPr="00020619" w:rsidRDefault="00070902" w:rsidP="00BB34DD">
            <w:pPr>
              <w:pStyle w:val="TAC"/>
              <w:rPr>
                <w:ins w:id="44712" w:author="BigCREditor-RAN4#104-bis" w:date="2022-10-21T18:07:00Z"/>
                <w:sz w:val="16"/>
              </w:rPr>
            </w:pPr>
            <w:ins w:id="44713" w:author="BigCREditor-RAN4#104-bis" w:date="2022-10-21T18:07:00Z">
              <w:r w:rsidRPr="00020619">
                <w:rPr>
                  <w:sz w:val="16"/>
                </w:rPr>
                <w:t>TRS.1.2 TDD</w:t>
              </w:r>
            </w:ins>
          </w:p>
        </w:tc>
        <w:tc>
          <w:tcPr>
            <w:tcW w:w="738" w:type="dxa"/>
            <w:tcBorders>
              <w:top w:val="nil"/>
              <w:left w:val="single" w:sz="4" w:space="0" w:color="auto"/>
              <w:bottom w:val="single" w:sz="4" w:space="0" w:color="auto"/>
              <w:right w:val="single" w:sz="4" w:space="0" w:color="auto"/>
            </w:tcBorders>
            <w:shd w:val="clear" w:color="auto" w:fill="auto"/>
          </w:tcPr>
          <w:p w14:paraId="310E1AF3" w14:textId="77777777" w:rsidR="00070902" w:rsidRPr="00020619" w:rsidRDefault="00070902" w:rsidP="00BB34DD">
            <w:pPr>
              <w:pStyle w:val="TAC"/>
              <w:rPr>
                <w:ins w:id="44714" w:author="BigCREditor-RAN4#104-bis" w:date="2022-10-21T18:07:00Z"/>
              </w:rPr>
            </w:pPr>
          </w:p>
        </w:tc>
      </w:tr>
      <w:tr w:rsidR="00070902" w:rsidRPr="00020619" w14:paraId="042B2337" w14:textId="77777777" w:rsidTr="00BB34DD">
        <w:trPr>
          <w:trHeight w:val="187"/>
          <w:jc w:val="center"/>
          <w:ins w:id="44715"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1E425ADC" w14:textId="77777777" w:rsidR="00070902" w:rsidRPr="00020619" w:rsidRDefault="00070902" w:rsidP="00BB34DD">
            <w:pPr>
              <w:pStyle w:val="TAL"/>
              <w:rPr>
                <w:ins w:id="44716" w:author="BigCREditor-RAN4#104-bis" w:date="2022-10-21T18:07:00Z"/>
              </w:rPr>
            </w:pPr>
            <w:ins w:id="44717" w:author="BigCREditor-RAN4#104-bis" w:date="2022-10-21T18:07:00Z">
              <w:r w:rsidRPr="00020619">
                <w:t>OCNG Patterns</w:t>
              </w:r>
            </w:ins>
          </w:p>
        </w:tc>
        <w:tc>
          <w:tcPr>
            <w:tcW w:w="1128" w:type="dxa"/>
            <w:tcBorders>
              <w:top w:val="single" w:sz="4" w:space="0" w:color="auto"/>
              <w:left w:val="single" w:sz="4" w:space="0" w:color="auto"/>
              <w:bottom w:val="single" w:sz="4" w:space="0" w:color="auto"/>
              <w:right w:val="single" w:sz="4" w:space="0" w:color="auto"/>
            </w:tcBorders>
          </w:tcPr>
          <w:p w14:paraId="72A464D0" w14:textId="77777777" w:rsidR="00070902" w:rsidRPr="00020619" w:rsidRDefault="00070902" w:rsidP="00BB34DD">
            <w:pPr>
              <w:pStyle w:val="TAC"/>
              <w:rPr>
                <w:ins w:id="44718"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hideMark/>
          </w:tcPr>
          <w:p w14:paraId="27BC76ED" w14:textId="77777777" w:rsidR="00070902" w:rsidRPr="00020619" w:rsidRDefault="00070902" w:rsidP="00BB34DD">
            <w:pPr>
              <w:pStyle w:val="TAC"/>
              <w:rPr>
                <w:ins w:id="44719" w:author="BigCREditor-RAN4#104-bis" w:date="2022-10-21T18:07:00Z"/>
              </w:rPr>
            </w:pPr>
            <w:ins w:id="44720" w:author="BigCREditor-RAN4#104-bis" w:date="2022-10-21T18:07:00Z">
              <w:r w:rsidRPr="00020619">
                <w:rPr>
                  <w:snapToGrid w:val="0"/>
                </w:rPr>
                <w:t>OP. 1</w:t>
              </w:r>
            </w:ins>
          </w:p>
        </w:tc>
      </w:tr>
      <w:tr w:rsidR="00070902" w:rsidRPr="00020619" w14:paraId="57682DDE" w14:textId="77777777" w:rsidTr="00BB34DD">
        <w:trPr>
          <w:trHeight w:val="187"/>
          <w:jc w:val="center"/>
          <w:ins w:id="44721"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05F2A28A" w14:textId="77777777" w:rsidR="00070902" w:rsidRPr="00020619" w:rsidRDefault="00070902" w:rsidP="00BB34DD">
            <w:pPr>
              <w:pStyle w:val="TAL"/>
              <w:rPr>
                <w:ins w:id="44722" w:author="BigCREditor-RAN4#104-bis" w:date="2022-10-21T18:07:00Z"/>
              </w:rPr>
            </w:pPr>
            <w:ins w:id="44723" w:author="BigCREditor-RAN4#104-bis" w:date="2022-10-21T18:07:00Z">
              <w:r w:rsidRPr="00020619">
                <w:t>SS-RSSI-Measurement</w:t>
              </w:r>
            </w:ins>
          </w:p>
        </w:tc>
        <w:tc>
          <w:tcPr>
            <w:tcW w:w="1128" w:type="dxa"/>
            <w:tcBorders>
              <w:top w:val="single" w:sz="4" w:space="0" w:color="auto"/>
              <w:left w:val="single" w:sz="4" w:space="0" w:color="auto"/>
              <w:bottom w:val="single" w:sz="4" w:space="0" w:color="auto"/>
              <w:right w:val="single" w:sz="4" w:space="0" w:color="auto"/>
            </w:tcBorders>
          </w:tcPr>
          <w:p w14:paraId="48524C64" w14:textId="77777777" w:rsidR="00070902" w:rsidRPr="00020619" w:rsidRDefault="00070902" w:rsidP="00BB34DD">
            <w:pPr>
              <w:pStyle w:val="TAC"/>
              <w:rPr>
                <w:ins w:id="44724"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18498461" w14:textId="77777777" w:rsidR="00070902" w:rsidRPr="00020619" w:rsidRDefault="00070902" w:rsidP="00BB34DD">
            <w:pPr>
              <w:pStyle w:val="TAC"/>
              <w:rPr>
                <w:ins w:id="44725" w:author="BigCREditor-RAN4#104-bis" w:date="2022-10-21T18:07:00Z"/>
                <w:snapToGrid w:val="0"/>
              </w:rPr>
            </w:pPr>
            <w:ins w:id="44726" w:author="BigCREditor-RAN4#104-bis" w:date="2022-10-21T18:07:00Z">
              <w:r w:rsidRPr="00020619">
                <w:t>Not Applicable</w:t>
              </w:r>
            </w:ins>
          </w:p>
        </w:tc>
      </w:tr>
      <w:tr w:rsidR="00070902" w:rsidRPr="00020619" w14:paraId="7ECF44F8" w14:textId="77777777" w:rsidTr="00BB34DD">
        <w:trPr>
          <w:trHeight w:val="187"/>
          <w:jc w:val="center"/>
          <w:ins w:id="44727"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52B47311" w14:textId="77777777" w:rsidR="00070902" w:rsidRPr="00020619" w:rsidRDefault="00070902" w:rsidP="00BB34DD">
            <w:pPr>
              <w:pStyle w:val="TAL"/>
              <w:rPr>
                <w:ins w:id="44728" w:author="BigCREditor-RAN4#104-bis" w:date="2022-10-21T18:07:00Z"/>
              </w:rPr>
            </w:pPr>
            <w:ins w:id="44729" w:author="BigCREditor-RAN4#104-bis" w:date="2022-10-21T18:07:00Z">
              <w:r w:rsidRPr="00020619">
                <w:rPr>
                  <w:rFonts w:cs="Arial"/>
                  <w:szCs w:val="18"/>
                  <w:lang w:eastAsia="zh-CN"/>
                </w:rPr>
                <w:t>Time offset with Cell 1</w:t>
              </w:r>
            </w:ins>
          </w:p>
        </w:tc>
        <w:tc>
          <w:tcPr>
            <w:tcW w:w="1701" w:type="dxa"/>
            <w:tcBorders>
              <w:top w:val="single" w:sz="4" w:space="0" w:color="auto"/>
              <w:left w:val="single" w:sz="4" w:space="0" w:color="auto"/>
              <w:bottom w:val="single" w:sz="4" w:space="0" w:color="auto"/>
              <w:right w:val="single" w:sz="4" w:space="0" w:color="auto"/>
            </w:tcBorders>
          </w:tcPr>
          <w:p w14:paraId="6FAF2FB6" w14:textId="77777777" w:rsidR="00070902" w:rsidRPr="00020619" w:rsidRDefault="00070902" w:rsidP="00BB34DD">
            <w:pPr>
              <w:pStyle w:val="TAL"/>
              <w:rPr>
                <w:ins w:id="44730" w:author="BigCREditor-RAN4#104-bis" w:date="2022-10-21T18:07:00Z"/>
              </w:rPr>
            </w:pPr>
            <w:ins w:id="44731" w:author="BigCREditor-RAN4#104-bis" w:date="2022-10-21T18:07:00Z">
              <w:r w:rsidRPr="00020619">
                <w:rPr>
                  <w:rFonts w:cs="Arial"/>
                  <w:szCs w:val="18"/>
                </w:rPr>
                <w:t>Config</w:t>
              </w:r>
              <w:r w:rsidRPr="00020619">
                <w:rPr>
                  <w:szCs w:val="18"/>
                </w:rPr>
                <w:t xml:space="preserve"> 1</w:t>
              </w:r>
              <w:r w:rsidRPr="00020619">
                <w:rPr>
                  <w:rFonts w:eastAsia="Malgun Gothic"/>
                  <w:szCs w:val="18"/>
                </w:rPr>
                <w:t>,4</w:t>
              </w:r>
            </w:ins>
          </w:p>
        </w:tc>
        <w:tc>
          <w:tcPr>
            <w:tcW w:w="1128" w:type="dxa"/>
            <w:tcBorders>
              <w:top w:val="single" w:sz="4" w:space="0" w:color="auto"/>
              <w:left w:val="single" w:sz="4" w:space="0" w:color="auto"/>
              <w:bottom w:val="single" w:sz="4" w:space="0" w:color="auto"/>
              <w:right w:val="single" w:sz="4" w:space="0" w:color="auto"/>
            </w:tcBorders>
          </w:tcPr>
          <w:p w14:paraId="2EC63F78" w14:textId="77777777" w:rsidR="00070902" w:rsidRPr="00020619" w:rsidRDefault="00070902" w:rsidP="00BB34DD">
            <w:pPr>
              <w:pStyle w:val="TAC"/>
              <w:rPr>
                <w:ins w:id="44732" w:author="BigCREditor-RAN4#104-bis" w:date="2022-10-21T18:07:00Z"/>
              </w:rPr>
            </w:pPr>
            <w:proofErr w:type="spellStart"/>
            <w:ins w:id="44733" w:author="BigCREditor-RAN4#104-bis" w:date="2022-10-21T18:07:00Z">
              <w:r w:rsidRPr="00020619">
                <w:rPr>
                  <w:szCs w:val="18"/>
                  <w:lang w:eastAsia="ja-JP"/>
                </w:rPr>
                <w:t>ms</w:t>
              </w:r>
              <w:proofErr w:type="spellEnd"/>
            </w:ins>
          </w:p>
        </w:tc>
        <w:tc>
          <w:tcPr>
            <w:tcW w:w="777" w:type="dxa"/>
            <w:tcBorders>
              <w:top w:val="single" w:sz="4" w:space="0" w:color="auto"/>
              <w:left w:val="single" w:sz="4" w:space="0" w:color="auto"/>
              <w:bottom w:val="single" w:sz="4" w:space="0" w:color="auto"/>
              <w:right w:val="single" w:sz="4" w:space="0" w:color="auto"/>
            </w:tcBorders>
          </w:tcPr>
          <w:p w14:paraId="067DBD3B" w14:textId="77777777" w:rsidR="00070902" w:rsidRPr="00020619" w:rsidRDefault="00070902" w:rsidP="00BB34DD">
            <w:pPr>
              <w:pStyle w:val="TAC"/>
              <w:rPr>
                <w:ins w:id="44734" w:author="BigCREditor-RAN4#104-bis" w:date="2022-10-21T18:07:00Z"/>
              </w:rPr>
            </w:pPr>
            <w:ins w:id="44735" w:author="BigCREditor-RAN4#104-bis" w:date="2022-10-21T18:07:00Z">
              <w:r w:rsidRPr="00020619">
                <w:rPr>
                  <w:szCs w:val="18"/>
                  <w:lang w:eastAsia="zh-CN"/>
                </w:rPr>
                <w:t>-</w:t>
              </w:r>
            </w:ins>
          </w:p>
        </w:tc>
        <w:tc>
          <w:tcPr>
            <w:tcW w:w="777" w:type="dxa"/>
            <w:gridSpan w:val="3"/>
            <w:tcBorders>
              <w:top w:val="single" w:sz="4" w:space="0" w:color="auto"/>
              <w:left w:val="single" w:sz="4" w:space="0" w:color="auto"/>
              <w:bottom w:val="single" w:sz="4" w:space="0" w:color="auto"/>
              <w:right w:val="single" w:sz="4" w:space="0" w:color="auto"/>
            </w:tcBorders>
          </w:tcPr>
          <w:p w14:paraId="20D143B9" w14:textId="77777777" w:rsidR="00070902" w:rsidRPr="00020619" w:rsidRDefault="00070902" w:rsidP="00BB34DD">
            <w:pPr>
              <w:pStyle w:val="TAC"/>
              <w:rPr>
                <w:ins w:id="44736" w:author="BigCREditor-RAN4#104-bis" w:date="2022-10-21T18:07:00Z"/>
              </w:rPr>
            </w:pPr>
            <w:ins w:id="44737" w:author="BigCREditor-RAN4#104-bis" w:date="2022-10-21T18:07:00Z">
              <w:r w:rsidRPr="00020619">
                <w:rPr>
                  <w:szCs w:val="18"/>
                  <w:lang w:eastAsia="zh-CN"/>
                </w:rPr>
                <w:t>3</w:t>
              </w:r>
            </w:ins>
          </w:p>
        </w:tc>
        <w:tc>
          <w:tcPr>
            <w:tcW w:w="777" w:type="dxa"/>
            <w:gridSpan w:val="2"/>
            <w:tcBorders>
              <w:top w:val="single" w:sz="4" w:space="0" w:color="auto"/>
              <w:left w:val="single" w:sz="4" w:space="0" w:color="auto"/>
              <w:bottom w:val="single" w:sz="4" w:space="0" w:color="auto"/>
              <w:right w:val="single" w:sz="4" w:space="0" w:color="auto"/>
            </w:tcBorders>
          </w:tcPr>
          <w:p w14:paraId="171FC808" w14:textId="77777777" w:rsidR="00070902" w:rsidRPr="00020619" w:rsidRDefault="00070902" w:rsidP="00BB34DD">
            <w:pPr>
              <w:pStyle w:val="TAC"/>
              <w:rPr>
                <w:ins w:id="44738" w:author="BigCREditor-RAN4#104-bis" w:date="2022-10-21T18:07:00Z"/>
              </w:rPr>
            </w:pPr>
            <w:ins w:id="44739" w:author="BigCREditor-RAN4#104-bis" w:date="2022-10-21T18:07:00Z">
              <w:r w:rsidRPr="00020619">
                <w:rPr>
                  <w:szCs w:val="18"/>
                  <w:lang w:eastAsia="zh-CN"/>
                </w:rPr>
                <w:t>-</w:t>
              </w:r>
            </w:ins>
          </w:p>
        </w:tc>
        <w:tc>
          <w:tcPr>
            <w:tcW w:w="777" w:type="dxa"/>
            <w:gridSpan w:val="2"/>
            <w:tcBorders>
              <w:top w:val="single" w:sz="4" w:space="0" w:color="auto"/>
              <w:left w:val="single" w:sz="4" w:space="0" w:color="auto"/>
              <w:bottom w:val="single" w:sz="4" w:space="0" w:color="auto"/>
              <w:right w:val="single" w:sz="4" w:space="0" w:color="auto"/>
            </w:tcBorders>
          </w:tcPr>
          <w:p w14:paraId="39499ABF" w14:textId="77777777" w:rsidR="00070902" w:rsidRPr="00020619" w:rsidRDefault="00070902" w:rsidP="00BB34DD">
            <w:pPr>
              <w:pStyle w:val="TAC"/>
              <w:rPr>
                <w:ins w:id="44740" w:author="BigCREditor-RAN4#104-bis" w:date="2022-10-21T18:07:00Z"/>
              </w:rPr>
            </w:pPr>
            <w:ins w:id="44741" w:author="BigCREditor-RAN4#104-bis" w:date="2022-10-21T18:07:00Z">
              <w:r w:rsidRPr="00020619">
                <w:rPr>
                  <w:szCs w:val="18"/>
                  <w:lang w:eastAsia="zh-CN"/>
                </w:rPr>
                <w:t>3</w:t>
              </w:r>
            </w:ins>
          </w:p>
        </w:tc>
        <w:tc>
          <w:tcPr>
            <w:tcW w:w="777" w:type="dxa"/>
            <w:gridSpan w:val="2"/>
            <w:tcBorders>
              <w:top w:val="single" w:sz="4" w:space="0" w:color="auto"/>
              <w:left w:val="single" w:sz="4" w:space="0" w:color="auto"/>
              <w:bottom w:val="single" w:sz="4" w:space="0" w:color="auto"/>
              <w:right w:val="single" w:sz="4" w:space="0" w:color="auto"/>
            </w:tcBorders>
          </w:tcPr>
          <w:p w14:paraId="57C261EF" w14:textId="77777777" w:rsidR="00070902" w:rsidRPr="00020619" w:rsidRDefault="00070902" w:rsidP="00BB34DD">
            <w:pPr>
              <w:pStyle w:val="TAC"/>
              <w:rPr>
                <w:ins w:id="44742" w:author="BigCREditor-RAN4#104-bis" w:date="2022-10-21T18:07:00Z"/>
              </w:rPr>
            </w:pPr>
            <w:ins w:id="44743" w:author="BigCREditor-RAN4#104-bis" w:date="2022-10-21T18:07:00Z">
              <w:r w:rsidRPr="00020619">
                <w:rPr>
                  <w:szCs w:val="18"/>
                  <w:lang w:eastAsia="zh-CN"/>
                </w:rPr>
                <w:t>-</w:t>
              </w:r>
            </w:ins>
          </w:p>
        </w:tc>
        <w:tc>
          <w:tcPr>
            <w:tcW w:w="778" w:type="dxa"/>
            <w:gridSpan w:val="2"/>
            <w:tcBorders>
              <w:top w:val="single" w:sz="4" w:space="0" w:color="auto"/>
              <w:left w:val="single" w:sz="4" w:space="0" w:color="auto"/>
              <w:bottom w:val="single" w:sz="4" w:space="0" w:color="auto"/>
              <w:right w:val="single" w:sz="4" w:space="0" w:color="auto"/>
            </w:tcBorders>
          </w:tcPr>
          <w:p w14:paraId="5733F1C7" w14:textId="77777777" w:rsidR="00070902" w:rsidRPr="00020619" w:rsidRDefault="00070902" w:rsidP="00BB34DD">
            <w:pPr>
              <w:pStyle w:val="TAC"/>
              <w:rPr>
                <w:ins w:id="44744" w:author="BigCREditor-RAN4#104-bis" w:date="2022-10-21T18:07:00Z"/>
              </w:rPr>
            </w:pPr>
            <w:ins w:id="44745" w:author="BigCREditor-RAN4#104-bis" w:date="2022-10-21T18:07:00Z">
              <w:r w:rsidRPr="00020619">
                <w:rPr>
                  <w:szCs w:val="18"/>
                  <w:lang w:eastAsia="zh-CN"/>
                </w:rPr>
                <w:t>3</w:t>
              </w:r>
            </w:ins>
          </w:p>
        </w:tc>
      </w:tr>
      <w:tr w:rsidR="00070902" w:rsidRPr="00020619" w14:paraId="5A9A217D" w14:textId="77777777" w:rsidTr="00BB34DD">
        <w:trPr>
          <w:trHeight w:val="187"/>
          <w:jc w:val="center"/>
          <w:ins w:id="44746"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7095CA96" w14:textId="77777777" w:rsidR="00070902" w:rsidRPr="00020619" w:rsidRDefault="00070902" w:rsidP="00BB34DD">
            <w:pPr>
              <w:pStyle w:val="TAL"/>
              <w:rPr>
                <w:ins w:id="44747"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3D89DD4B" w14:textId="77777777" w:rsidR="00070902" w:rsidRPr="00020619" w:rsidRDefault="00070902" w:rsidP="00BB34DD">
            <w:pPr>
              <w:pStyle w:val="TAL"/>
              <w:rPr>
                <w:ins w:id="44748" w:author="BigCREditor-RAN4#104-bis" w:date="2022-10-21T18:07:00Z"/>
              </w:rPr>
            </w:pPr>
            <w:ins w:id="44749" w:author="BigCREditor-RAN4#104-bis" w:date="2022-10-21T18:07:00Z">
              <w:r w:rsidRPr="00020619">
                <w:rPr>
                  <w:rFonts w:cs="Arial"/>
                  <w:szCs w:val="18"/>
                </w:rPr>
                <w:t>Config</w:t>
              </w:r>
              <w:r w:rsidRPr="00020619">
                <w:rPr>
                  <w:szCs w:val="18"/>
                </w:rPr>
                <w:t xml:space="preserve"> 2,3</w:t>
              </w:r>
            </w:ins>
          </w:p>
        </w:tc>
        <w:tc>
          <w:tcPr>
            <w:tcW w:w="1128" w:type="dxa"/>
            <w:tcBorders>
              <w:top w:val="single" w:sz="4" w:space="0" w:color="auto"/>
              <w:left w:val="single" w:sz="4" w:space="0" w:color="auto"/>
              <w:bottom w:val="single" w:sz="4" w:space="0" w:color="auto"/>
              <w:right w:val="single" w:sz="4" w:space="0" w:color="auto"/>
            </w:tcBorders>
          </w:tcPr>
          <w:p w14:paraId="6CFB6960" w14:textId="77777777" w:rsidR="00070902" w:rsidRPr="00020619" w:rsidRDefault="00070902" w:rsidP="00BB34DD">
            <w:pPr>
              <w:pStyle w:val="TAC"/>
              <w:rPr>
                <w:ins w:id="44750" w:author="BigCREditor-RAN4#104-bis" w:date="2022-10-21T18:07:00Z"/>
              </w:rPr>
            </w:pPr>
            <w:ins w:id="44751" w:author="BigCREditor-RAN4#104-bis" w:date="2022-10-21T18:07:00Z">
              <w:r w:rsidRPr="00020619">
                <w:rPr>
                  <w:rFonts w:cs="v4.2.0"/>
                  <w:szCs w:val="18"/>
                </w:rPr>
                <w:sym w:font="Symbol" w:char="F06D"/>
              </w:r>
              <w:r w:rsidRPr="00020619">
                <w:rPr>
                  <w:rFonts w:cs="v4.2.0"/>
                  <w:szCs w:val="18"/>
                </w:rPr>
                <w:t>s</w:t>
              </w:r>
            </w:ins>
          </w:p>
        </w:tc>
        <w:tc>
          <w:tcPr>
            <w:tcW w:w="777" w:type="dxa"/>
            <w:tcBorders>
              <w:top w:val="single" w:sz="4" w:space="0" w:color="auto"/>
              <w:left w:val="single" w:sz="4" w:space="0" w:color="auto"/>
              <w:bottom w:val="single" w:sz="4" w:space="0" w:color="auto"/>
              <w:right w:val="single" w:sz="4" w:space="0" w:color="auto"/>
            </w:tcBorders>
          </w:tcPr>
          <w:p w14:paraId="04066DA2" w14:textId="77777777" w:rsidR="00070902" w:rsidRPr="00020619" w:rsidRDefault="00070902" w:rsidP="00BB34DD">
            <w:pPr>
              <w:pStyle w:val="TAC"/>
              <w:rPr>
                <w:ins w:id="44752" w:author="BigCREditor-RAN4#104-bis" w:date="2022-10-21T18:07:00Z"/>
              </w:rPr>
            </w:pPr>
            <w:ins w:id="44753" w:author="BigCREditor-RAN4#104-bis" w:date="2022-10-21T18:07:00Z">
              <w:r w:rsidRPr="00020619">
                <w:rPr>
                  <w:szCs w:val="18"/>
                  <w:lang w:eastAsia="zh-CN"/>
                </w:rPr>
                <w:t>-</w:t>
              </w:r>
            </w:ins>
          </w:p>
        </w:tc>
        <w:tc>
          <w:tcPr>
            <w:tcW w:w="777" w:type="dxa"/>
            <w:gridSpan w:val="3"/>
            <w:tcBorders>
              <w:top w:val="single" w:sz="4" w:space="0" w:color="auto"/>
              <w:left w:val="single" w:sz="4" w:space="0" w:color="auto"/>
              <w:bottom w:val="single" w:sz="4" w:space="0" w:color="auto"/>
              <w:right w:val="single" w:sz="4" w:space="0" w:color="auto"/>
            </w:tcBorders>
          </w:tcPr>
          <w:p w14:paraId="05A886BE" w14:textId="77777777" w:rsidR="00070902" w:rsidRPr="00020619" w:rsidRDefault="00070902" w:rsidP="00BB34DD">
            <w:pPr>
              <w:pStyle w:val="TAC"/>
              <w:rPr>
                <w:ins w:id="44754" w:author="BigCREditor-RAN4#104-bis" w:date="2022-10-21T18:07:00Z"/>
              </w:rPr>
            </w:pPr>
            <w:ins w:id="44755" w:author="BigCREditor-RAN4#104-bis" w:date="2022-10-21T18:07:00Z">
              <w:r w:rsidRPr="00020619">
                <w:rPr>
                  <w:szCs w:val="18"/>
                  <w:lang w:eastAsia="zh-CN"/>
                </w:rPr>
                <w:t>3</w:t>
              </w:r>
            </w:ins>
          </w:p>
        </w:tc>
        <w:tc>
          <w:tcPr>
            <w:tcW w:w="777" w:type="dxa"/>
            <w:gridSpan w:val="2"/>
            <w:tcBorders>
              <w:top w:val="single" w:sz="4" w:space="0" w:color="auto"/>
              <w:left w:val="single" w:sz="4" w:space="0" w:color="auto"/>
              <w:bottom w:val="single" w:sz="4" w:space="0" w:color="auto"/>
              <w:right w:val="single" w:sz="4" w:space="0" w:color="auto"/>
            </w:tcBorders>
          </w:tcPr>
          <w:p w14:paraId="2D45E4EA" w14:textId="77777777" w:rsidR="00070902" w:rsidRPr="00020619" w:rsidRDefault="00070902" w:rsidP="00BB34DD">
            <w:pPr>
              <w:pStyle w:val="TAC"/>
              <w:rPr>
                <w:ins w:id="44756" w:author="BigCREditor-RAN4#104-bis" w:date="2022-10-21T18:07:00Z"/>
              </w:rPr>
            </w:pPr>
            <w:ins w:id="44757" w:author="BigCREditor-RAN4#104-bis" w:date="2022-10-21T18:07:00Z">
              <w:r w:rsidRPr="00020619">
                <w:rPr>
                  <w:szCs w:val="18"/>
                  <w:lang w:eastAsia="zh-CN"/>
                </w:rPr>
                <w:t>-</w:t>
              </w:r>
            </w:ins>
          </w:p>
        </w:tc>
        <w:tc>
          <w:tcPr>
            <w:tcW w:w="777" w:type="dxa"/>
            <w:gridSpan w:val="2"/>
            <w:tcBorders>
              <w:top w:val="single" w:sz="4" w:space="0" w:color="auto"/>
              <w:left w:val="single" w:sz="4" w:space="0" w:color="auto"/>
              <w:bottom w:val="single" w:sz="4" w:space="0" w:color="auto"/>
              <w:right w:val="single" w:sz="4" w:space="0" w:color="auto"/>
            </w:tcBorders>
          </w:tcPr>
          <w:p w14:paraId="6D6BC031" w14:textId="77777777" w:rsidR="00070902" w:rsidRPr="00020619" w:rsidRDefault="00070902" w:rsidP="00BB34DD">
            <w:pPr>
              <w:pStyle w:val="TAC"/>
              <w:rPr>
                <w:ins w:id="44758" w:author="BigCREditor-RAN4#104-bis" w:date="2022-10-21T18:07:00Z"/>
              </w:rPr>
            </w:pPr>
            <w:ins w:id="44759" w:author="BigCREditor-RAN4#104-bis" w:date="2022-10-21T18:07:00Z">
              <w:r w:rsidRPr="00020619">
                <w:rPr>
                  <w:szCs w:val="18"/>
                  <w:lang w:eastAsia="zh-CN"/>
                </w:rPr>
                <w:t>3</w:t>
              </w:r>
            </w:ins>
          </w:p>
        </w:tc>
        <w:tc>
          <w:tcPr>
            <w:tcW w:w="777" w:type="dxa"/>
            <w:gridSpan w:val="2"/>
            <w:tcBorders>
              <w:top w:val="single" w:sz="4" w:space="0" w:color="auto"/>
              <w:left w:val="single" w:sz="4" w:space="0" w:color="auto"/>
              <w:bottom w:val="single" w:sz="4" w:space="0" w:color="auto"/>
              <w:right w:val="single" w:sz="4" w:space="0" w:color="auto"/>
            </w:tcBorders>
          </w:tcPr>
          <w:p w14:paraId="59B91A2D" w14:textId="77777777" w:rsidR="00070902" w:rsidRPr="00020619" w:rsidRDefault="00070902" w:rsidP="00BB34DD">
            <w:pPr>
              <w:pStyle w:val="TAC"/>
              <w:rPr>
                <w:ins w:id="44760" w:author="BigCREditor-RAN4#104-bis" w:date="2022-10-21T18:07:00Z"/>
              </w:rPr>
            </w:pPr>
            <w:ins w:id="44761" w:author="BigCREditor-RAN4#104-bis" w:date="2022-10-21T18:07:00Z">
              <w:r w:rsidRPr="00020619">
                <w:rPr>
                  <w:szCs w:val="18"/>
                  <w:lang w:eastAsia="zh-CN"/>
                </w:rPr>
                <w:t>-</w:t>
              </w:r>
            </w:ins>
          </w:p>
        </w:tc>
        <w:tc>
          <w:tcPr>
            <w:tcW w:w="778" w:type="dxa"/>
            <w:gridSpan w:val="2"/>
            <w:tcBorders>
              <w:top w:val="single" w:sz="4" w:space="0" w:color="auto"/>
              <w:left w:val="single" w:sz="4" w:space="0" w:color="auto"/>
              <w:bottom w:val="single" w:sz="4" w:space="0" w:color="auto"/>
              <w:right w:val="single" w:sz="4" w:space="0" w:color="auto"/>
            </w:tcBorders>
          </w:tcPr>
          <w:p w14:paraId="2D2E0C49" w14:textId="77777777" w:rsidR="00070902" w:rsidRPr="00020619" w:rsidRDefault="00070902" w:rsidP="00BB34DD">
            <w:pPr>
              <w:pStyle w:val="TAC"/>
              <w:rPr>
                <w:ins w:id="44762" w:author="BigCREditor-RAN4#104-bis" w:date="2022-10-21T18:07:00Z"/>
              </w:rPr>
            </w:pPr>
            <w:ins w:id="44763" w:author="BigCREditor-RAN4#104-bis" w:date="2022-10-21T18:07:00Z">
              <w:r w:rsidRPr="00020619">
                <w:rPr>
                  <w:szCs w:val="18"/>
                  <w:lang w:eastAsia="zh-CN"/>
                </w:rPr>
                <w:t>3</w:t>
              </w:r>
            </w:ins>
          </w:p>
        </w:tc>
      </w:tr>
      <w:tr w:rsidR="00070902" w:rsidRPr="00020619" w14:paraId="7ECE0B41" w14:textId="77777777" w:rsidTr="00BB34DD">
        <w:trPr>
          <w:trHeight w:val="187"/>
          <w:jc w:val="center"/>
          <w:ins w:id="44764"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6603917F" w14:textId="77777777" w:rsidR="00070902" w:rsidRPr="00020619" w:rsidRDefault="00070902" w:rsidP="00BB34DD">
            <w:pPr>
              <w:pStyle w:val="TAL"/>
              <w:rPr>
                <w:ins w:id="44765" w:author="BigCREditor-RAN4#104-bis" w:date="2022-10-21T18:07:00Z"/>
              </w:rPr>
            </w:pPr>
            <w:ins w:id="44766" w:author="BigCREditor-RAN4#104-bis" w:date="2022-10-21T18:07:00Z">
              <w:r w:rsidRPr="00020619">
                <w:rPr>
                  <w:rFonts w:cs="Arial"/>
                  <w:szCs w:val="18"/>
                  <w:lang w:eastAsia="zh-CN"/>
                </w:rPr>
                <w:t>SMTC configuration</w:t>
              </w:r>
            </w:ins>
          </w:p>
        </w:tc>
        <w:tc>
          <w:tcPr>
            <w:tcW w:w="1701" w:type="dxa"/>
            <w:tcBorders>
              <w:top w:val="single" w:sz="4" w:space="0" w:color="auto"/>
              <w:left w:val="single" w:sz="4" w:space="0" w:color="auto"/>
              <w:bottom w:val="single" w:sz="4" w:space="0" w:color="auto"/>
              <w:right w:val="single" w:sz="4" w:space="0" w:color="auto"/>
            </w:tcBorders>
          </w:tcPr>
          <w:p w14:paraId="31F1B437" w14:textId="77777777" w:rsidR="00070902" w:rsidRPr="00020619" w:rsidRDefault="00070902" w:rsidP="00BB34DD">
            <w:pPr>
              <w:pStyle w:val="TAL"/>
              <w:rPr>
                <w:ins w:id="44767" w:author="BigCREditor-RAN4#104-bis" w:date="2022-10-21T18:07:00Z"/>
              </w:rPr>
            </w:pPr>
            <w:ins w:id="44768" w:author="BigCREditor-RAN4#104-bis" w:date="2022-10-21T18:07:00Z">
              <w:r w:rsidRPr="00020619">
                <w:rPr>
                  <w:rFonts w:cs="Arial"/>
                  <w:szCs w:val="18"/>
                </w:rPr>
                <w:t>Config</w:t>
              </w:r>
              <w:r w:rsidRPr="00020619">
                <w:rPr>
                  <w:szCs w:val="18"/>
                </w:rPr>
                <w:t xml:space="preserve"> 1</w:t>
              </w:r>
              <w:r w:rsidRPr="00020619">
                <w:rPr>
                  <w:rFonts w:eastAsia="Malgun Gothic"/>
                  <w:szCs w:val="18"/>
                </w:rPr>
                <w:t>,4</w:t>
              </w:r>
            </w:ins>
          </w:p>
        </w:tc>
        <w:tc>
          <w:tcPr>
            <w:tcW w:w="1128" w:type="dxa"/>
            <w:tcBorders>
              <w:top w:val="single" w:sz="4" w:space="0" w:color="auto"/>
              <w:left w:val="single" w:sz="4" w:space="0" w:color="auto"/>
              <w:bottom w:val="single" w:sz="4" w:space="0" w:color="auto"/>
              <w:right w:val="single" w:sz="4" w:space="0" w:color="auto"/>
            </w:tcBorders>
          </w:tcPr>
          <w:p w14:paraId="209B7E38" w14:textId="77777777" w:rsidR="00070902" w:rsidRPr="00020619" w:rsidRDefault="00070902" w:rsidP="00BB34DD">
            <w:pPr>
              <w:pStyle w:val="TAC"/>
              <w:rPr>
                <w:ins w:id="44769"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0845F4D4" w14:textId="77777777" w:rsidR="00070902" w:rsidRPr="00020619" w:rsidRDefault="00070902" w:rsidP="00BB34DD">
            <w:pPr>
              <w:pStyle w:val="TAC"/>
              <w:rPr>
                <w:ins w:id="44770" w:author="BigCREditor-RAN4#104-bis" w:date="2022-10-21T18:07:00Z"/>
              </w:rPr>
            </w:pPr>
            <w:ins w:id="44771" w:author="BigCREditor-RAN4#104-bis" w:date="2022-10-21T18:07:00Z">
              <w:r w:rsidRPr="00020619">
                <w:rPr>
                  <w:szCs w:val="18"/>
                </w:rPr>
                <w:t>SMTC.2</w:t>
              </w:r>
            </w:ins>
          </w:p>
        </w:tc>
      </w:tr>
      <w:tr w:rsidR="00070902" w:rsidRPr="00020619" w14:paraId="6EDCC12B" w14:textId="77777777" w:rsidTr="00BB34DD">
        <w:trPr>
          <w:trHeight w:val="187"/>
          <w:jc w:val="center"/>
          <w:ins w:id="44772"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4192BD31" w14:textId="77777777" w:rsidR="00070902" w:rsidRPr="00020619" w:rsidRDefault="00070902" w:rsidP="00BB34DD">
            <w:pPr>
              <w:pStyle w:val="TAL"/>
              <w:rPr>
                <w:ins w:id="44773"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3570CEF4" w14:textId="77777777" w:rsidR="00070902" w:rsidRPr="00020619" w:rsidRDefault="00070902" w:rsidP="00BB34DD">
            <w:pPr>
              <w:pStyle w:val="TAL"/>
              <w:rPr>
                <w:ins w:id="44774" w:author="BigCREditor-RAN4#104-bis" w:date="2022-10-21T18:07:00Z"/>
              </w:rPr>
            </w:pPr>
            <w:ins w:id="44775" w:author="BigCREditor-RAN4#104-bis" w:date="2022-10-21T18:07:00Z">
              <w:r w:rsidRPr="00020619">
                <w:rPr>
                  <w:rFonts w:cs="Arial"/>
                  <w:szCs w:val="18"/>
                </w:rPr>
                <w:t>Config</w:t>
              </w:r>
              <w:r w:rsidRPr="00020619">
                <w:rPr>
                  <w:szCs w:val="18"/>
                </w:rPr>
                <w:t xml:space="preserve"> 2,3</w:t>
              </w:r>
            </w:ins>
          </w:p>
        </w:tc>
        <w:tc>
          <w:tcPr>
            <w:tcW w:w="1128" w:type="dxa"/>
            <w:tcBorders>
              <w:top w:val="single" w:sz="4" w:space="0" w:color="auto"/>
              <w:left w:val="single" w:sz="4" w:space="0" w:color="auto"/>
              <w:bottom w:val="single" w:sz="4" w:space="0" w:color="auto"/>
              <w:right w:val="single" w:sz="4" w:space="0" w:color="auto"/>
            </w:tcBorders>
          </w:tcPr>
          <w:p w14:paraId="43C02B6D" w14:textId="77777777" w:rsidR="00070902" w:rsidRPr="00020619" w:rsidRDefault="00070902" w:rsidP="00BB34DD">
            <w:pPr>
              <w:pStyle w:val="TAC"/>
              <w:rPr>
                <w:ins w:id="44776"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3E4EC4B2" w14:textId="77777777" w:rsidR="00070902" w:rsidRPr="00020619" w:rsidRDefault="00070902" w:rsidP="00BB34DD">
            <w:pPr>
              <w:pStyle w:val="TAC"/>
              <w:rPr>
                <w:ins w:id="44777" w:author="BigCREditor-RAN4#104-bis" w:date="2022-10-21T18:07:00Z"/>
              </w:rPr>
            </w:pPr>
            <w:ins w:id="44778" w:author="BigCREditor-RAN4#104-bis" w:date="2022-10-21T18:07:00Z">
              <w:r w:rsidRPr="00020619">
                <w:rPr>
                  <w:szCs w:val="18"/>
                </w:rPr>
                <w:t>SMTC.1</w:t>
              </w:r>
            </w:ins>
          </w:p>
        </w:tc>
      </w:tr>
      <w:tr w:rsidR="00070902" w:rsidRPr="00020619" w14:paraId="4C32ED4E" w14:textId="77777777" w:rsidTr="00BB34DD">
        <w:trPr>
          <w:trHeight w:val="187"/>
          <w:jc w:val="center"/>
          <w:ins w:id="44779"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25EB8D07" w14:textId="77777777" w:rsidR="00070902" w:rsidRPr="00020619" w:rsidRDefault="00070902" w:rsidP="00BB34DD">
            <w:pPr>
              <w:pStyle w:val="TAL"/>
              <w:rPr>
                <w:ins w:id="44780" w:author="BigCREditor-RAN4#104-bis" w:date="2022-10-21T18:07:00Z"/>
              </w:rPr>
            </w:pPr>
            <w:ins w:id="44781" w:author="BigCREditor-RAN4#104-bis" w:date="2022-10-21T18:07:00Z">
              <w:r w:rsidRPr="00020619">
                <w:t>SSB configuration</w:t>
              </w:r>
            </w:ins>
          </w:p>
        </w:tc>
        <w:tc>
          <w:tcPr>
            <w:tcW w:w="1701" w:type="dxa"/>
            <w:tcBorders>
              <w:top w:val="single" w:sz="4" w:space="0" w:color="auto"/>
              <w:left w:val="single" w:sz="4" w:space="0" w:color="auto"/>
              <w:right w:val="single" w:sz="4" w:space="0" w:color="auto"/>
            </w:tcBorders>
          </w:tcPr>
          <w:p w14:paraId="588E0980" w14:textId="77777777" w:rsidR="00070902" w:rsidRPr="00020619" w:rsidRDefault="00070902" w:rsidP="00BB34DD">
            <w:pPr>
              <w:pStyle w:val="TAL"/>
              <w:rPr>
                <w:ins w:id="44782" w:author="BigCREditor-RAN4#104-bis" w:date="2022-10-21T18:07:00Z"/>
                <w:lang w:eastAsia="zh-CN"/>
              </w:rPr>
            </w:pPr>
            <w:ins w:id="44783" w:author="BigCREditor-RAN4#104-bis" w:date="2022-10-21T18:07:00Z">
              <w:r w:rsidRPr="00020619">
                <w:t>Config</w:t>
              </w:r>
              <w:r w:rsidRPr="00020619">
                <w:rPr>
                  <w:rFonts w:eastAsia="Malgun Gothic"/>
                  <w:szCs w:val="18"/>
                </w:rPr>
                <w:t xml:space="preserve"> </w:t>
              </w:r>
              <w:r w:rsidRPr="00020619">
                <w:t>1,2</w:t>
              </w:r>
              <w:r w:rsidRPr="00020619">
                <w:rPr>
                  <w:rFonts w:hint="eastAsia"/>
                  <w:lang w:eastAsia="zh-CN"/>
                </w:rPr>
                <w:t>,</w:t>
              </w:r>
              <w:r w:rsidRPr="00020619">
                <w:rPr>
                  <w:lang w:eastAsia="zh-CN"/>
                </w:rPr>
                <w:t>4</w:t>
              </w:r>
            </w:ins>
          </w:p>
        </w:tc>
        <w:tc>
          <w:tcPr>
            <w:tcW w:w="1128" w:type="dxa"/>
            <w:tcBorders>
              <w:top w:val="single" w:sz="4" w:space="0" w:color="auto"/>
              <w:left w:val="single" w:sz="4" w:space="0" w:color="auto"/>
              <w:bottom w:val="nil"/>
              <w:right w:val="single" w:sz="4" w:space="0" w:color="auto"/>
            </w:tcBorders>
            <w:shd w:val="clear" w:color="auto" w:fill="auto"/>
          </w:tcPr>
          <w:p w14:paraId="5C0F6A09" w14:textId="77777777" w:rsidR="00070902" w:rsidRPr="00020619" w:rsidRDefault="00070902" w:rsidP="00BB34DD">
            <w:pPr>
              <w:pStyle w:val="TAC"/>
              <w:rPr>
                <w:ins w:id="44784" w:author="BigCREditor-RAN4#104-bis" w:date="2022-10-21T18:07:00Z"/>
              </w:rPr>
            </w:pPr>
          </w:p>
        </w:tc>
        <w:tc>
          <w:tcPr>
            <w:tcW w:w="4663" w:type="dxa"/>
            <w:gridSpan w:val="12"/>
            <w:tcBorders>
              <w:top w:val="single" w:sz="4" w:space="0" w:color="auto"/>
              <w:left w:val="single" w:sz="4" w:space="0" w:color="auto"/>
              <w:right w:val="single" w:sz="4" w:space="0" w:color="auto"/>
            </w:tcBorders>
          </w:tcPr>
          <w:p w14:paraId="5663C2BF" w14:textId="77777777" w:rsidR="00070902" w:rsidRPr="00020619" w:rsidRDefault="00070902" w:rsidP="00BB34DD">
            <w:pPr>
              <w:pStyle w:val="TAC"/>
              <w:rPr>
                <w:ins w:id="44785" w:author="BigCREditor-RAN4#104-bis" w:date="2022-10-21T18:07:00Z"/>
              </w:rPr>
            </w:pPr>
            <w:ins w:id="44786" w:author="BigCREditor-RAN4#104-bis" w:date="2022-10-21T18:07:00Z">
              <w:r w:rsidRPr="00020619">
                <w:t>SSB.1 FR1</w:t>
              </w:r>
            </w:ins>
          </w:p>
        </w:tc>
      </w:tr>
      <w:tr w:rsidR="00070902" w:rsidRPr="00020619" w14:paraId="07031418" w14:textId="77777777" w:rsidTr="00BB34DD">
        <w:trPr>
          <w:trHeight w:val="187"/>
          <w:jc w:val="center"/>
          <w:ins w:id="44787"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58C6B3F5" w14:textId="77777777" w:rsidR="00070902" w:rsidRPr="00020619" w:rsidRDefault="00070902" w:rsidP="00BB34DD">
            <w:pPr>
              <w:pStyle w:val="TAL"/>
              <w:rPr>
                <w:ins w:id="44788" w:author="BigCREditor-RAN4#104-bis" w:date="2022-10-21T18:07:00Z"/>
              </w:rPr>
            </w:pPr>
          </w:p>
        </w:tc>
        <w:tc>
          <w:tcPr>
            <w:tcW w:w="1701" w:type="dxa"/>
            <w:tcBorders>
              <w:left w:val="single" w:sz="4" w:space="0" w:color="auto"/>
              <w:right w:val="single" w:sz="4" w:space="0" w:color="auto"/>
            </w:tcBorders>
          </w:tcPr>
          <w:p w14:paraId="59F2AA0D" w14:textId="77777777" w:rsidR="00070902" w:rsidRPr="00020619" w:rsidRDefault="00070902" w:rsidP="00BB34DD">
            <w:pPr>
              <w:pStyle w:val="TAL"/>
              <w:rPr>
                <w:ins w:id="44789" w:author="BigCREditor-RAN4#104-bis" w:date="2022-10-21T18:07:00Z"/>
              </w:rPr>
            </w:pPr>
            <w:ins w:id="44790" w:author="BigCREditor-RAN4#104-bis" w:date="2022-10-21T18:07:00Z">
              <w:r w:rsidRPr="00020619">
                <w:t>Config</w:t>
              </w:r>
              <w:r w:rsidRPr="00020619">
                <w:rPr>
                  <w:rFonts w:eastAsia="Malgun Gothic"/>
                  <w:szCs w:val="18"/>
                </w:rPr>
                <w:t xml:space="preserve"> </w:t>
              </w:r>
              <w:r w:rsidRPr="00020619">
                <w:t>3</w:t>
              </w:r>
            </w:ins>
          </w:p>
        </w:tc>
        <w:tc>
          <w:tcPr>
            <w:tcW w:w="1128" w:type="dxa"/>
            <w:tcBorders>
              <w:top w:val="nil"/>
              <w:left w:val="single" w:sz="4" w:space="0" w:color="auto"/>
              <w:bottom w:val="single" w:sz="4" w:space="0" w:color="auto"/>
              <w:right w:val="single" w:sz="4" w:space="0" w:color="auto"/>
            </w:tcBorders>
            <w:shd w:val="clear" w:color="auto" w:fill="auto"/>
          </w:tcPr>
          <w:p w14:paraId="4D728BB7" w14:textId="77777777" w:rsidR="00070902" w:rsidRPr="00020619" w:rsidRDefault="00070902" w:rsidP="00BB34DD">
            <w:pPr>
              <w:pStyle w:val="TAC"/>
              <w:rPr>
                <w:ins w:id="44791" w:author="BigCREditor-RAN4#104-bis" w:date="2022-10-21T18:07:00Z"/>
              </w:rPr>
            </w:pPr>
          </w:p>
        </w:tc>
        <w:tc>
          <w:tcPr>
            <w:tcW w:w="4663" w:type="dxa"/>
            <w:gridSpan w:val="12"/>
            <w:tcBorders>
              <w:top w:val="single" w:sz="4" w:space="0" w:color="auto"/>
              <w:left w:val="single" w:sz="4" w:space="0" w:color="auto"/>
              <w:right w:val="single" w:sz="4" w:space="0" w:color="auto"/>
            </w:tcBorders>
          </w:tcPr>
          <w:p w14:paraId="3E66C0E6" w14:textId="77777777" w:rsidR="00070902" w:rsidRPr="00020619" w:rsidRDefault="00070902" w:rsidP="00BB34DD">
            <w:pPr>
              <w:pStyle w:val="TAC"/>
              <w:rPr>
                <w:ins w:id="44792" w:author="BigCREditor-RAN4#104-bis" w:date="2022-10-21T18:07:00Z"/>
              </w:rPr>
            </w:pPr>
            <w:ins w:id="44793" w:author="BigCREditor-RAN4#104-bis" w:date="2022-10-21T18:07:00Z">
              <w:r w:rsidRPr="00020619">
                <w:rPr>
                  <w:szCs w:val="18"/>
                  <w:lang w:eastAsia="zh-CN"/>
                </w:rPr>
                <w:t>SSB.1 RedCap FR1</w:t>
              </w:r>
            </w:ins>
          </w:p>
        </w:tc>
      </w:tr>
      <w:tr w:rsidR="00070902" w:rsidRPr="00020619" w14:paraId="4200A424" w14:textId="77777777" w:rsidTr="00BB34DD">
        <w:trPr>
          <w:trHeight w:val="187"/>
          <w:jc w:val="center"/>
          <w:ins w:id="44794" w:author="BigCREditor-RAN4#104-bis" w:date="2022-10-21T18:07:00Z"/>
        </w:trPr>
        <w:tc>
          <w:tcPr>
            <w:tcW w:w="2102" w:type="dxa"/>
            <w:gridSpan w:val="3"/>
            <w:vMerge w:val="restart"/>
            <w:tcBorders>
              <w:top w:val="nil"/>
              <w:left w:val="single" w:sz="4" w:space="0" w:color="auto"/>
              <w:right w:val="single" w:sz="4" w:space="0" w:color="auto"/>
            </w:tcBorders>
            <w:shd w:val="clear" w:color="auto" w:fill="auto"/>
          </w:tcPr>
          <w:p w14:paraId="1C269CB6" w14:textId="77777777" w:rsidR="00070902" w:rsidRPr="00020619" w:rsidRDefault="00070902" w:rsidP="00BB34DD">
            <w:pPr>
              <w:pStyle w:val="TAL"/>
              <w:rPr>
                <w:ins w:id="44795" w:author="BigCREditor-RAN4#104-bis" w:date="2022-10-21T18:07:00Z"/>
              </w:rPr>
            </w:pPr>
            <w:ins w:id="44796" w:author="BigCREditor-RAN4#104-bis" w:date="2022-10-21T18:07:00Z">
              <w:r w:rsidRPr="00020619">
                <w:rPr>
                  <w:rFonts w:cs="Arial"/>
                </w:rPr>
                <w:t>CSI-RS for tracking</w:t>
              </w:r>
            </w:ins>
          </w:p>
        </w:tc>
        <w:tc>
          <w:tcPr>
            <w:tcW w:w="1701" w:type="dxa"/>
            <w:tcBorders>
              <w:left w:val="single" w:sz="4" w:space="0" w:color="auto"/>
              <w:right w:val="single" w:sz="4" w:space="0" w:color="auto"/>
            </w:tcBorders>
            <w:vAlign w:val="center"/>
          </w:tcPr>
          <w:p w14:paraId="1056AA3E" w14:textId="77777777" w:rsidR="00070902" w:rsidRPr="00020619" w:rsidRDefault="00070902" w:rsidP="00BB34DD">
            <w:pPr>
              <w:pStyle w:val="TAL"/>
              <w:rPr>
                <w:ins w:id="44797" w:author="BigCREditor-RAN4#104-bis" w:date="2022-10-21T18:07:00Z"/>
              </w:rPr>
            </w:pPr>
            <w:ins w:id="44798" w:author="BigCREditor-RAN4#104-bis" w:date="2022-10-21T18:07:00Z">
              <w:r w:rsidRPr="00020619">
                <w:rPr>
                  <w:rFonts w:cs="Arial"/>
                  <w:szCs w:val="18"/>
                </w:rPr>
                <w:t>Config 1</w:t>
              </w:r>
              <w:r w:rsidRPr="00020619">
                <w:rPr>
                  <w:rFonts w:eastAsia="Malgun Gothic"/>
                  <w:szCs w:val="18"/>
                </w:rPr>
                <w:t>,4</w:t>
              </w:r>
            </w:ins>
          </w:p>
        </w:tc>
        <w:tc>
          <w:tcPr>
            <w:tcW w:w="1128" w:type="dxa"/>
            <w:tcBorders>
              <w:top w:val="nil"/>
              <w:left w:val="single" w:sz="4" w:space="0" w:color="auto"/>
              <w:bottom w:val="single" w:sz="4" w:space="0" w:color="auto"/>
              <w:right w:val="single" w:sz="4" w:space="0" w:color="auto"/>
            </w:tcBorders>
            <w:shd w:val="clear" w:color="auto" w:fill="auto"/>
          </w:tcPr>
          <w:p w14:paraId="67CDC1DF" w14:textId="77777777" w:rsidR="00070902" w:rsidRPr="00020619" w:rsidRDefault="00070902" w:rsidP="00BB34DD">
            <w:pPr>
              <w:pStyle w:val="TAC"/>
              <w:rPr>
                <w:ins w:id="44799" w:author="BigCREditor-RAN4#104-bis" w:date="2022-10-21T18:07:00Z"/>
              </w:rPr>
            </w:pPr>
          </w:p>
        </w:tc>
        <w:tc>
          <w:tcPr>
            <w:tcW w:w="4663" w:type="dxa"/>
            <w:gridSpan w:val="12"/>
            <w:tcBorders>
              <w:top w:val="single" w:sz="4" w:space="0" w:color="auto"/>
              <w:left w:val="single" w:sz="4" w:space="0" w:color="auto"/>
              <w:right w:val="single" w:sz="4" w:space="0" w:color="auto"/>
            </w:tcBorders>
            <w:vAlign w:val="center"/>
          </w:tcPr>
          <w:p w14:paraId="5B936E70" w14:textId="77777777" w:rsidR="00070902" w:rsidRPr="00020619" w:rsidRDefault="00070902" w:rsidP="00BB34DD">
            <w:pPr>
              <w:pStyle w:val="TAC"/>
              <w:rPr>
                <w:ins w:id="44800" w:author="BigCREditor-RAN4#104-bis" w:date="2022-10-21T18:07:00Z"/>
              </w:rPr>
            </w:pPr>
            <w:ins w:id="44801" w:author="BigCREditor-RAN4#104-bis" w:date="2022-10-21T18:07:00Z">
              <w:r w:rsidRPr="00020619">
                <w:t>TRS.1.1 FDD</w:t>
              </w:r>
            </w:ins>
          </w:p>
        </w:tc>
      </w:tr>
      <w:tr w:rsidR="00070902" w:rsidRPr="00020619" w14:paraId="3098D07C" w14:textId="77777777" w:rsidTr="00BB34DD">
        <w:trPr>
          <w:trHeight w:val="187"/>
          <w:jc w:val="center"/>
          <w:ins w:id="44802" w:author="BigCREditor-RAN4#104-bis" w:date="2022-10-21T18:07:00Z"/>
        </w:trPr>
        <w:tc>
          <w:tcPr>
            <w:tcW w:w="2102" w:type="dxa"/>
            <w:gridSpan w:val="3"/>
            <w:vMerge/>
            <w:tcBorders>
              <w:left w:val="single" w:sz="4" w:space="0" w:color="auto"/>
              <w:right w:val="single" w:sz="4" w:space="0" w:color="auto"/>
            </w:tcBorders>
            <w:shd w:val="clear" w:color="auto" w:fill="auto"/>
          </w:tcPr>
          <w:p w14:paraId="2DA5D0AC" w14:textId="77777777" w:rsidR="00070902" w:rsidRPr="00020619" w:rsidRDefault="00070902" w:rsidP="00BB34DD">
            <w:pPr>
              <w:pStyle w:val="TAL"/>
              <w:rPr>
                <w:ins w:id="44803" w:author="BigCREditor-RAN4#104-bis" w:date="2022-10-21T18:07:00Z"/>
              </w:rPr>
            </w:pPr>
          </w:p>
        </w:tc>
        <w:tc>
          <w:tcPr>
            <w:tcW w:w="1701" w:type="dxa"/>
            <w:tcBorders>
              <w:left w:val="single" w:sz="4" w:space="0" w:color="auto"/>
              <w:right w:val="single" w:sz="4" w:space="0" w:color="auto"/>
            </w:tcBorders>
            <w:vAlign w:val="center"/>
          </w:tcPr>
          <w:p w14:paraId="4D4316EC" w14:textId="77777777" w:rsidR="00070902" w:rsidRPr="00020619" w:rsidRDefault="00070902" w:rsidP="00BB34DD">
            <w:pPr>
              <w:pStyle w:val="TAL"/>
              <w:rPr>
                <w:ins w:id="44804" w:author="BigCREditor-RAN4#104-bis" w:date="2022-10-21T18:07:00Z"/>
              </w:rPr>
            </w:pPr>
            <w:ins w:id="44805" w:author="BigCREditor-RAN4#104-bis" w:date="2022-10-21T18:07:00Z">
              <w:r w:rsidRPr="00020619">
                <w:rPr>
                  <w:rFonts w:cs="Arial"/>
                  <w:szCs w:val="18"/>
                </w:rPr>
                <w:t>Config 2</w:t>
              </w:r>
            </w:ins>
          </w:p>
        </w:tc>
        <w:tc>
          <w:tcPr>
            <w:tcW w:w="1128" w:type="dxa"/>
            <w:tcBorders>
              <w:top w:val="nil"/>
              <w:left w:val="single" w:sz="4" w:space="0" w:color="auto"/>
              <w:bottom w:val="single" w:sz="4" w:space="0" w:color="auto"/>
              <w:right w:val="single" w:sz="4" w:space="0" w:color="auto"/>
            </w:tcBorders>
            <w:shd w:val="clear" w:color="auto" w:fill="auto"/>
          </w:tcPr>
          <w:p w14:paraId="21D33DAB" w14:textId="77777777" w:rsidR="00070902" w:rsidRPr="00020619" w:rsidRDefault="00070902" w:rsidP="00BB34DD">
            <w:pPr>
              <w:pStyle w:val="TAC"/>
              <w:rPr>
                <w:ins w:id="44806" w:author="BigCREditor-RAN4#104-bis" w:date="2022-10-21T18:07:00Z"/>
              </w:rPr>
            </w:pPr>
          </w:p>
        </w:tc>
        <w:tc>
          <w:tcPr>
            <w:tcW w:w="4663" w:type="dxa"/>
            <w:gridSpan w:val="12"/>
            <w:tcBorders>
              <w:top w:val="single" w:sz="4" w:space="0" w:color="auto"/>
              <w:left w:val="single" w:sz="4" w:space="0" w:color="auto"/>
              <w:right w:val="single" w:sz="4" w:space="0" w:color="auto"/>
            </w:tcBorders>
            <w:vAlign w:val="center"/>
          </w:tcPr>
          <w:p w14:paraId="3FF18C1B" w14:textId="77777777" w:rsidR="00070902" w:rsidRPr="00020619" w:rsidRDefault="00070902" w:rsidP="00BB34DD">
            <w:pPr>
              <w:pStyle w:val="TAC"/>
              <w:rPr>
                <w:ins w:id="44807" w:author="BigCREditor-RAN4#104-bis" w:date="2022-10-21T18:07:00Z"/>
              </w:rPr>
            </w:pPr>
            <w:ins w:id="44808" w:author="BigCREditor-RAN4#104-bis" w:date="2022-10-21T18:07:00Z">
              <w:r w:rsidRPr="00020619">
                <w:t>TRS.1.1 TDD</w:t>
              </w:r>
            </w:ins>
          </w:p>
        </w:tc>
      </w:tr>
      <w:tr w:rsidR="00070902" w:rsidRPr="00020619" w14:paraId="3B2F4D0D" w14:textId="77777777" w:rsidTr="00BB34DD">
        <w:trPr>
          <w:trHeight w:val="187"/>
          <w:jc w:val="center"/>
          <w:ins w:id="44809" w:author="BigCREditor-RAN4#104-bis" w:date="2022-10-21T18:07:00Z"/>
        </w:trPr>
        <w:tc>
          <w:tcPr>
            <w:tcW w:w="2102" w:type="dxa"/>
            <w:gridSpan w:val="3"/>
            <w:vMerge/>
            <w:tcBorders>
              <w:left w:val="single" w:sz="4" w:space="0" w:color="auto"/>
              <w:bottom w:val="single" w:sz="4" w:space="0" w:color="auto"/>
              <w:right w:val="single" w:sz="4" w:space="0" w:color="auto"/>
            </w:tcBorders>
            <w:shd w:val="clear" w:color="auto" w:fill="auto"/>
          </w:tcPr>
          <w:p w14:paraId="7182F55E" w14:textId="77777777" w:rsidR="00070902" w:rsidRPr="00020619" w:rsidRDefault="00070902" w:rsidP="00BB34DD">
            <w:pPr>
              <w:pStyle w:val="TAL"/>
              <w:rPr>
                <w:ins w:id="44810" w:author="BigCREditor-RAN4#104-bis" w:date="2022-10-21T18:07:00Z"/>
              </w:rPr>
            </w:pPr>
          </w:p>
        </w:tc>
        <w:tc>
          <w:tcPr>
            <w:tcW w:w="1701" w:type="dxa"/>
            <w:tcBorders>
              <w:left w:val="single" w:sz="4" w:space="0" w:color="auto"/>
              <w:right w:val="single" w:sz="4" w:space="0" w:color="auto"/>
            </w:tcBorders>
            <w:vAlign w:val="center"/>
          </w:tcPr>
          <w:p w14:paraId="480C0C90" w14:textId="77777777" w:rsidR="00070902" w:rsidRPr="00020619" w:rsidRDefault="00070902" w:rsidP="00BB34DD">
            <w:pPr>
              <w:pStyle w:val="TAL"/>
              <w:rPr>
                <w:ins w:id="44811" w:author="BigCREditor-RAN4#104-bis" w:date="2022-10-21T18:07:00Z"/>
              </w:rPr>
            </w:pPr>
            <w:ins w:id="44812" w:author="BigCREditor-RAN4#104-bis" w:date="2022-10-21T18:07:00Z">
              <w:r w:rsidRPr="00020619">
                <w:rPr>
                  <w:rFonts w:cs="Arial"/>
                  <w:szCs w:val="18"/>
                </w:rPr>
                <w:t>Config 3</w:t>
              </w:r>
            </w:ins>
          </w:p>
        </w:tc>
        <w:tc>
          <w:tcPr>
            <w:tcW w:w="1128" w:type="dxa"/>
            <w:tcBorders>
              <w:top w:val="nil"/>
              <w:left w:val="single" w:sz="4" w:space="0" w:color="auto"/>
              <w:bottom w:val="single" w:sz="4" w:space="0" w:color="auto"/>
              <w:right w:val="single" w:sz="4" w:space="0" w:color="auto"/>
            </w:tcBorders>
            <w:shd w:val="clear" w:color="auto" w:fill="auto"/>
          </w:tcPr>
          <w:p w14:paraId="114ABC11" w14:textId="77777777" w:rsidR="00070902" w:rsidRPr="00020619" w:rsidRDefault="00070902" w:rsidP="00BB34DD">
            <w:pPr>
              <w:pStyle w:val="TAC"/>
              <w:rPr>
                <w:ins w:id="44813" w:author="BigCREditor-RAN4#104-bis" w:date="2022-10-21T18:07:00Z"/>
              </w:rPr>
            </w:pPr>
          </w:p>
        </w:tc>
        <w:tc>
          <w:tcPr>
            <w:tcW w:w="4663" w:type="dxa"/>
            <w:gridSpan w:val="12"/>
            <w:tcBorders>
              <w:top w:val="single" w:sz="4" w:space="0" w:color="auto"/>
              <w:left w:val="single" w:sz="4" w:space="0" w:color="auto"/>
              <w:right w:val="single" w:sz="4" w:space="0" w:color="auto"/>
            </w:tcBorders>
            <w:vAlign w:val="center"/>
          </w:tcPr>
          <w:p w14:paraId="7B1DA426" w14:textId="77777777" w:rsidR="00070902" w:rsidRPr="00020619" w:rsidRDefault="00070902" w:rsidP="00BB34DD">
            <w:pPr>
              <w:pStyle w:val="TAC"/>
              <w:rPr>
                <w:ins w:id="44814" w:author="BigCREditor-RAN4#104-bis" w:date="2022-10-21T18:07:00Z"/>
              </w:rPr>
            </w:pPr>
            <w:ins w:id="44815" w:author="BigCREditor-RAN4#104-bis" w:date="2022-10-21T18:07:00Z">
              <w:r w:rsidRPr="00020619">
                <w:t>TRS.1.2 TDD</w:t>
              </w:r>
            </w:ins>
          </w:p>
        </w:tc>
      </w:tr>
      <w:tr w:rsidR="00070902" w:rsidRPr="00020619" w14:paraId="1315854E" w14:textId="77777777" w:rsidTr="00BB34DD">
        <w:trPr>
          <w:trHeight w:val="187"/>
          <w:jc w:val="center"/>
          <w:ins w:id="44816"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20ABC052" w14:textId="77777777" w:rsidR="00070902" w:rsidRPr="00020619" w:rsidRDefault="00070902" w:rsidP="00BB34DD">
            <w:pPr>
              <w:pStyle w:val="TAL"/>
              <w:rPr>
                <w:ins w:id="44817" w:author="BigCREditor-RAN4#104-bis" w:date="2022-10-21T18:07:00Z"/>
              </w:rPr>
            </w:pPr>
            <w:ins w:id="44818" w:author="BigCREditor-RAN4#104-bis" w:date="2022-10-21T18:07:00Z">
              <w:r w:rsidRPr="00020619">
                <w:t>PDSCH/PDCCH subcarrier spacing</w:t>
              </w:r>
            </w:ins>
          </w:p>
        </w:tc>
        <w:tc>
          <w:tcPr>
            <w:tcW w:w="1701" w:type="dxa"/>
            <w:tcBorders>
              <w:top w:val="single" w:sz="4" w:space="0" w:color="auto"/>
              <w:left w:val="single" w:sz="4" w:space="0" w:color="auto"/>
              <w:right w:val="single" w:sz="4" w:space="0" w:color="auto"/>
            </w:tcBorders>
          </w:tcPr>
          <w:p w14:paraId="77FDC009" w14:textId="77777777" w:rsidR="00070902" w:rsidRPr="00020619" w:rsidRDefault="00070902" w:rsidP="00BB34DD">
            <w:pPr>
              <w:pStyle w:val="TAL"/>
              <w:rPr>
                <w:ins w:id="44819" w:author="BigCREditor-RAN4#104-bis" w:date="2022-10-21T18:07:00Z"/>
              </w:rPr>
            </w:pPr>
            <w:ins w:id="44820" w:author="BigCREditor-RAN4#104-bis" w:date="2022-10-21T18:07:00Z">
              <w:r w:rsidRPr="00020619">
                <w:t>Config</w:t>
              </w:r>
              <w:r w:rsidRPr="00020619">
                <w:rPr>
                  <w:rFonts w:eastAsia="Malgun Gothic"/>
                  <w:szCs w:val="18"/>
                </w:rPr>
                <w:t xml:space="preserve"> </w:t>
              </w:r>
              <w:r w:rsidRPr="00020619">
                <w:t>1,2</w:t>
              </w:r>
              <w:r w:rsidRPr="00020619">
                <w:rPr>
                  <w:rFonts w:eastAsia="Malgun Gothic"/>
                  <w:szCs w:val="18"/>
                </w:rPr>
                <w:t>,4</w:t>
              </w:r>
            </w:ins>
          </w:p>
        </w:tc>
        <w:tc>
          <w:tcPr>
            <w:tcW w:w="1128" w:type="dxa"/>
            <w:tcBorders>
              <w:top w:val="single" w:sz="4" w:space="0" w:color="auto"/>
              <w:left w:val="single" w:sz="4" w:space="0" w:color="auto"/>
              <w:bottom w:val="nil"/>
              <w:right w:val="single" w:sz="4" w:space="0" w:color="auto"/>
            </w:tcBorders>
            <w:shd w:val="clear" w:color="auto" w:fill="auto"/>
          </w:tcPr>
          <w:p w14:paraId="5CBD0697" w14:textId="77777777" w:rsidR="00070902" w:rsidRPr="00020619" w:rsidRDefault="00070902" w:rsidP="00BB34DD">
            <w:pPr>
              <w:pStyle w:val="TAC"/>
              <w:rPr>
                <w:ins w:id="44821" w:author="BigCREditor-RAN4#104-bis" w:date="2022-10-21T18:07:00Z"/>
              </w:rPr>
            </w:pPr>
            <w:ins w:id="44822" w:author="BigCREditor-RAN4#104-bis" w:date="2022-10-21T18:07:00Z">
              <w:r w:rsidRPr="00020619">
                <w:t>kHz</w:t>
              </w:r>
            </w:ins>
          </w:p>
        </w:tc>
        <w:tc>
          <w:tcPr>
            <w:tcW w:w="4663" w:type="dxa"/>
            <w:gridSpan w:val="12"/>
            <w:tcBorders>
              <w:top w:val="single" w:sz="4" w:space="0" w:color="auto"/>
              <w:left w:val="single" w:sz="4" w:space="0" w:color="auto"/>
              <w:right w:val="single" w:sz="4" w:space="0" w:color="auto"/>
            </w:tcBorders>
          </w:tcPr>
          <w:p w14:paraId="5AB2A94B" w14:textId="77777777" w:rsidR="00070902" w:rsidRPr="00020619" w:rsidRDefault="00070902" w:rsidP="00BB34DD">
            <w:pPr>
              <w:pStyle w:val="TAC"/>
              <w:rPr>
                <w:ins w:id="44823" w:author="BigCREditor-RAN4#104-bis" w:date="2022-10-21T18:07:00Z"/>
              </w:rPr>
            </w:pPr>
            <w:ins w:id="44824" w:author="BigCREditor-RAN4#104-bis" w:date="2022-10-21T18:07:00Z">
              <w:r w:rsidRPr="00020619">
                <w:t>15 kHz</w:t>
              </w:r>
            </w:ins>
          </w:p>
        </w:tc>
      </w:tr>
      <w:tr w:rsidR="00070902" w:rsidRPr="00020619" w14:paraId="057622DE" w14:textId="77777777" w:rsidTr="00BB34DD">
        <w:trPr>
          <w:trHeight w:val="187"/>
          <w:jc w:val="center"/>
          <w:ins w:id="44825" w:author="BigCREditor-RAN4#104-bis" w:date="2022-10-21T18:07:00Z"/>
        </w:trPr>
        <w:tc>
          <w:tcPr>
            <w:tcW w:w="2102" w:type="dxa"/>
            <w:gridSpan w:val="3"/>
            <w:tcBorders>
              <w:top w:val="nil"/>
              <w:left w:val="single" w:sz="4" w:space="0" w:color="auto"/>
              <w:right w:val="single" w:sz="4" w:space="0" w:color="auto"/>
            </w:tcBorders>
            <w:shd w:val="clear" w:color="auto" w:fill="auto"/>
          </w:tcPr>
          <w:p w14:paraId="3BA7B9C2" w14:textId="77777777" w:rsidR="00070902" w:rsidRPr="00020619" w:rsidRDefault="00070902" w:rsidP="00BB34DD">
            <w:pPr>
              <w:pStyle w:val="TAL"/>
              <w:rPr>
                <w:ins w:id="44826" w:author="BigCREditor-RAN4#104-bis" w:date="2022-10-21T18:07:00Z"/>
              </w:rPr>
            </w:pPr>
          </w:p>
        </w:tc>
        <w:tc>
          <w:tcPr>
            <w:tcW w:w="1701" w:type="dxa"/>
            <w:tcBorders>
              <w:left w:val="single" w:sz="4" w:space="0" w:color="auto"/>
              <w:right w:val="single" w:sz="4" w:space="0" w:color="auto"/>
            </w:tcBorders>
          </w:tcPr>
          <w:p w14:paraId="2C8E18B3" w14:textId="77777777" w:rsidR="00070902" w:rsidRPr="00020619" w:rsidRDefault="00070902" w:rsidP="00BB34DD">
            <w:pPr>
              <w:pStyle w:val="TAL"/>
              <w:rPr>
                <w:ins w:id="44827" w:author="BigCREditor-RAN4#104-bis" w:date="2022-10-21T18:07:00Z"/>
              </w:rPr>
            </w:pPr>
            <w:ins w:id="44828" w:author="BigCREditor-RAN4#104-bis" w:date="2022-10-21T18:07:00Z">
              <w:r w:rsidRPr="00020619">
                <w:t>Config</w:t>
              </w:r>
              <w:r w:rsidRPr="00020619">
                <w:rPr>
                  <w:rFonts w:eastAsia="Malgun Gothic"/>
                  <w:szCs w:val="18"/>
                </w:rPr>
                <w:t xml:space="preserve"> </w:t>
              </w:r>
              <w:r w:rsidRPr="00020619">
                <w:t>3</w:t>
              </w:r>
            </w:ins>
          </w:p>
        </w:tc>
        <w:tc>
          <w:tcPr>
            <w:tcW w:w="1128" w:type="dxa"/>
            <w:tcBorders>
              <w:top w:val="nil"/>
              <w:left w:val="single" w:sz="4" w:space="0" w:color="auto"/>
              <w:bottom w:val="single" w:sz="4" w:space="0" w:color="auto"/>
              <w:right w:val="single" w:sz="4" w:space="0" w:color="auto"/>
            </w:tcBorders>
            <w:shd w:val="clear" w:color="auto" w:fill="auto"/>
          </w:tcPr>
          <w:p w14:paraId="625660F8" w14:textId="77777777" w:rsidR="00070902" w:rsidRPr="00020619" w:rsidRDefault="00070902" w:rsidP="00BB34DD">
            <w:pPr>
              <w:pStyle w:val="TAC"/>
              <w:rPr>
                <w:ins w:id="44829" w:author="BigCREditor-RAN4#104-bis" w:date="2022-10-21T18:07:00Z"/>
              </w:rPr>
            </w:pPr>
          </w:p>
        </w:tc>
        <w:tc>
          <w:tcPr>
            <w:tcW w:w="4663" w:type="dxa"/>
            <w:gridSpan w:val="12"/>
            <w:tcBorders>
              <w:left w:val="single" w:sz="4" w:space="0" w:color="auto"/>
              <w:right w:val="single" w:sz="4" w:space="0" w:color="auto"/>
            </w:tcBorders>
          </w:tcPr>
          <w:p w14:paraId="26D2F10C" w14:textId="77777777" w:rsidR="00070902" w:rsidRPr="00020619" w:rsidRDefault="00070902" w:rsidP="00BB34DD">
            <w:pPr>
              <w:pStyle w:val="TAC"/>
              <w:rPr>
                <w:ins w:id="44830" w:author="BigCREditor-RAN4#104-bis" w:date="2022-10-21T18:07:00Z"/>
              </w:rPr>
            </w:pPr>
            <w:ins w:id="44831" w:author="BigCREditor-RAN4#104-bis" w:date="2022-10-21T18:07:00Z">
              <w:r w:rsidRPr="00020619">
                <w:t>30kHz</w:t>
              </w:r>
            </w:ins>
          </w:p>
        </w:tc>
      </w:tr>
      <w:tr w:rsidR="00070902" w:rsidRPr="00020619" w14:paraId="72807CF0" w14:textId="77777777" w:rsidTr="00BB34DD">
        <w:trPr>
          <w:trHeight w:val="187"/>
          <w:jc w:val="center"/>
          <w:ins w:id="44832"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20245965" w14:textId="77777777" w:rsidR="00070902" w:rsidRPr="00020619" w:rsidRDefault="00070902" w:rsidP="00BB34DD">
            <w:pPr>
              <w:pStyle w:val="TAL"/>
              <w:rPr>
                <w:ins w:id="44833" w:author="BigCREditor-RAN4#104-bis" w:date="2022-10-21T18:07:00Z"/>
                <w:szCs w:val="18"/>
              </w:rPr>
            </w:pPr>
            <w:ins w:id="44834" w:author="BigCREditor-RAN4#104-bis" w:date="2022-10-21T18:07:00Z">
              <w:r w:rsidRPr="00020619">
                <w:rPr>
                  <w:szCs w:val="18"/>
                  <w:lang w:eastAsia="ja-JP"/>
                </w:rPr>
                <w:t>EPRE ratio of PSS to SSS</w:t>
              </w:r>
            </w:ins>
          </w:p>
        </w:tc>
        <w:tc>
          <w:tcPr>
            <w:tcW w:w="1128" w:type="dxa"/>
            <w:tcBorders>
              <w:top w:val="single" w:sz="4" w:space="0" w:color="auto"/>
              <w:left w:val="single" w:sz="4" w:space="0" w:color="auto"/>
              <w:bottom w:val="nil"/>
              <w:right w:val="single" w:sz="4" w:space="0" w:color="auto"/>
            </w:tcBorders>
            <w:shd w:val="clear" w:color="auto" w:fill="auto"/>
          </w:tcPr>
          <w:p w14:paraId="2D863AC1" w14:textId="77777777" w:rsidR="00070902" w:rsidRPr="00020619" w:rsidRDefault="00070902" w:rsidP="00BB34DD">
            <w:pPr>
              <w:pStyle w:val="TAC"/>
              <w:rPr>
                <w:ins w:id="44835" w:author="BigCREditor-RAN4#104-bis" w:date="2022-10-21T18:07:00Z"/>
                <w:szCs w:val="18"/>
              </w:rPr>
            </w:pPr>
            <w:ins w:id="44836" w:author="BigCREditor-RAN4#104-bis" w:date="2022-10-21T18:07:00Z">
              <w:r w:rsidRPr="00020619">
                <w:rPr>
                  <w:szCs w:val="18"/>
                  <w:lang w:eastAsia="ja-JP"/>
                </w:rPr>
                <w:t>dB</w:t>
              </w:r>
            </w:ins>
          </w:p>
        </w:tc>
        <w:tc>
          <w:tcPr>
            <w:tcW w:w="817" w:type="dxa"/>
            <w:gridSpan w:val="2"/>
            <w:tcBorders>
              <w:top w:val="single" w:sz="4" w:space="0" w:color="auto"/>
              <w:left w:val="single" w:sz="4" w:space="0" w:color="auto"/>
              <w:bottom w:val="nil"/>
              <w:right w:val="single" w:sz="4" w:space="0" w:color="auto"/>
            </w:tcBorders>
            <w:shd w:val="clear" w:color="auto" w:fill="auto"/>
          </w:tcPr>
          <w:p w14:paraId="1188C765" w14:textId="77777777" w:rsidR="00070902" w:rsidRPr="00020619" w:rsidRDefault="00070902" w:rsidP="00BB34DD">
            <w:pPr>
              <w:pStyle w:val="TAC"/>
              <w:rPr>
                <w:ins w:id="44837" w:author="BigCREditor-RAN4#104-bis" w:date="2022-10-21T18:07:00Z"/>
                <w:szCs w:val="18"/>
              </w:rPr>
            </w:pPr>
            <w:ins w:id="44838" w:author="BigCREditor-RAN4#104-bis" w:date="2022-10-21T18:07:00Z">
              <w:r w:rsidRPr="00020619">
                <w:rPr>
                  <w:szCs w:val="18"/>
                  <w:lang w:eastAsia="ja-JP"/>
                </w:rPr>
                <w:t>0</w:t>
              </w:r>
            </w:ins>
          </w:p>
        </w:tc>
        <w:tc>
          <w:tcPr>
            <w:tcW w:w="784" w:type="dxa"/>
            <w:gridSpan w:val="3"/>
            <w:tcBorders>
              <w:top w:val="single" w:sz="4" w:space="0" w:color="auto"/>
              <w:left w:val="single" w:sz="4" w:space="0" w:color="auto"/>
              <w:bottom w:val="nil"/>
              <w:right w:val="single" w:sz="4" w:space="0" w:color="auto"/>
            </w:tcBorders>
            <w:shd w:val="clear" w:color="auto" w:fill="auto"/>
          </w:tcPr>
          <w:p w14:paraId="475639E5" w14:textId="77777777" w:rsidR="00070902" w:rsidRPr="00020619" w:rsidRDefault="00070902" w:rsidP="00BB34DD">
            <w:pPr>
              <w:pStyle w:val="TAC"/>
              <w:rPr>
                <w:ins w:id="44839" w:author="BigCREditor-RAN4#104-bis" w:date="2022-10-21T18:07:00Z"/>
                <w:szCs w:val="18"/>
              </w:rPr>
            </w:pPr>
            <w:ins w:id="44840" w:author="BigCREditor-RAN4#104-bis" w:date="2022-10-21T18:07:00Z">
              <w:r w:rsidRPr="00020619">
                <w:rPr>
                  <w:szCs w:val="18"/>
                  <w:lang w:eastAsia="ja-JP"/>
                </w:rPr>
                <w:t>0</w:t>
              </w:r>
            </w:ins>
          </w:p>
        </w:tc>
        <w:tc>
          <w:tcPr>
            <w:tcW w:w="812" w:type="dxa"/>
            <w:gridSpan w:val="2"/>
            <w:tcBorders>
              <w:top w:val="single" w:sz="4" w:space="0" w:color="auto"/>
              <w:left w:val="single" w:sz="4" w:space="0" w:color="auto"/>
              <w:bottom w:val="nil"/>
              <w:right w:val="single" w:sz="4" w:space="0" w:color="auto"/>
            </w:tcBorders>
            <w:shd w:val="clear" w:color="auto" w:fill="auto"/>
          </w:tcPr>
          <w:p w14:paraId="51F7D59D" w14:textId="77777777" w:rsidR="00070902" w:rsidRPr="00020619" w:rsidRDefault="00070902" w:rsidP="00BB34DD">
            <w:pPr>
              <w:pStyle w:val="TAC"/>
              <w:rPr>
                <w:ins w:id="44841" w:author="BigCREditor-RAN4#104-bis" w:date="2022-10-21T18:07:00Z"/>
                <w:szCs w:val="18"/>
              </w:rPr>
            </w:pPr>
            <w:ins w:id="44842" w:author="BigCREditor-RAN4#104-bis" w:date="2022-10-21T18:07:00Z">
              <w:r w:rsidRPr="00020619">
                <w:rPr>
                  <w:szCs w:val="18"/>
                  <w:lang w:eastAsia="ja-JP"/>
                </w:rPr>
                <w:t>0</w:t>
              </w:r>
            </w:ins>
          </w:p>
        </w:tc>
        <w:tc>
          <w:tcPr>
            <w:tcW w:w="784" w:type="dxa"/>
            <w:gridSpan w:val="2"/>
            <w:tcBorders>
              <w:top w:val="single" w:sz="4" w:space="0" w:color="auto"/>
              <w:left w:val="single" w:sz="4" w:space="0" w:color="auto"/>
              <w:bottom w:val="nil"/>
              <w:right w:val="single" w:sz="4" w:space="0" w:color="auto"/>
            </w:tcBorders>
            <w:shd w:val="clear" w:color="auto" w:fill="auto"/>
          </w:tcPr>
          <w:p w14:paraId="2BCAD68E" w14:textId="77777777" w:rsidR="00070902" w:rsidRPr="00020619" w:rsidRDefault="00070902" w:rsidP="00BB34DD">
            <w:pPr>
              <w:pStyle w:val="TAC"/>
              <w:rPr>
                <w:ins w:id="44843" w:author="BigCREditor-RAN4#104-bis" w:date="2022-10-21T18:07:00Z"/>
                <w:szCs w:val="18"/>
              </w:rPr>
            </w:pPr>
            <w:ins w:id="44844" w:author="BigCREditor-RAN4#104-bis" w:date="2022-10-21T18:07:00Z">
              <w:r w:rsidRPr="00020619">
                <w:rPr>
                  <w:szCs w:val="18"/>
                  <w:lang w:eastAsia="ja-JP"/>
                </w:rPr>
                <w:t>0</w:t>
              </w:r>
            </w:ins>
          </w:p>
        </w:tc>
        <w:tc>
          <w:tcPr>
            <w:tcW w:w="728" w:type="dxa"/>
            <w:gridSpan w:val="2"/>
            <w:tcBorders>
              <w:top w:val="single" w:sz="4" w:space="0" w:color="auto"/>
              <w:left w:val="single" w:sz="4" w:space="0" w:color="auto"/>
              <w:bottom w:val="nil"/>
              <w:right w:val="single" w:sz="4" w:space="0" w:color="auto"/>
            </w:tcBorders>
            <w:shd w:val="clear" w:color="auto" w:fill="auto"/>
          </w:tcPr>
          <w:p w14:paraId="1F95DC5B" w14:textId="77777777" w:rsidR="00070902" w:rsidRPr="00020619" w:rsidRDefault="00070902" w:rsidP="00BB34DD">
            <w:pPr>
              <w:pStyle w:val="TAC"/>
              <w:rPr>
                <w:ins w:id="44845" w:author="BigCREditor-RAN4#104-bis" w:date="2022-10-21T18:07:00Z"/>
                <w:szCs w:val="18"/>
              </w:rPr>
            </w:pPr>
            <w:ins w:id="44846" w:author="BigCREditor-RAN4#104-bis" w:date="2022-10-21T18:07:00Z">
              <w:r w:rsidRPr="00020619">
                <w:rPr>
                  <w:szCs w:val="18"/>
                  <w:lang w:eastAsia="ja-JP"/>
                </w:rPr>
                <w:t>0</w:t>
              </w:r>
            </w:ins>
          </w:p>
        </w:tc>
        <w:tc>
          <w:tcPr>
            <w:tcW w:w="738" w:type="dxa"/>
            <w:tcBorders>
              <w:top w:val="single" w:sz="4" w:space="0" w:color="auto"/>
              <w:left w:val="single" w:sz="4" w:space="0" w:color="auto"/>
              <w:bottom w:val="nil"/>
              <w:right w:val="single" w:sz="4" w:space="0" w:color="auto"/>
            </w:tcBorders>
            <w:shd w:val="clear" w:color="auto" w:fill="auto"/>
          </w:tcPr>
          <w:p w14:paraId="53334F92" w14:textId="77777777" w:rsidR="00070902" w:rsidRPr="00020619" w:rsidRDefault="00070902" w:rsidP="00BB34DD">
            <w:pPr>
              <w:pStyle w:val="TAC"/>
              <w:rPr>
                <w:ins w:id="44847" w:author="BigCREditor-RAN4#104-bis" w:date="2022-10-21T18:07:00Z"/>
                <w:szCs w:val="18"/>
              </w:rPr>
            </w:pPr>
            <w:ins w:id="44848" w:author="BigCREditor-RAN4#104-bis" w:date="2022-10-21T18:07:00Z">
              <w:r w:rsidRPr="00020619">
                <w:rPr>
                  <w:szCs w:val="18"/>
                  <w:lang w:eastAsia="ja-JP"/>
                </w:rPr>
                <w:t>0</w:t>
              </w:r>
            </w:ins>
          </w:p>
        </w:tc>
      </w:tr>
      <w:tr w:rsidR="00070902" w:rsidRPr="00020619" w14:paraId="7802124C" w14:textId="77777777" w:rsidTr="00BB34DD">
        <w:trPr>
          <w:trHeight w:val="187"/>
          <w:jc w:val="center"/>
          <w:ins w:id="44849"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4645E86A" w14:textId="77777777" w:rsidR="00070902" w:rsidRPr="00020619" w:rsidRDefault="00070902" w:rsidP="00BB34DD">
            <w:pPr>
              <w:pStyle w:val="TAL"/>
              <w:rPr>
                <w:ins w:id="44850" w:author="BigCREditor-RAN4#104-bis" w:date="2022-10-21T18:07:00Z"/>
                <w:szCs w:val="18"/>
              </w:rPr>
            </w:pPr>
            <w:ins w:id="44851" w:author="BigCREditor-RAN4#104-bis" w:date="2022-10-21T18:07:00Z">
              <w:r w:rsidRPr="00020619">
                <w:rPr>
                  <w:szCs w:val="18"/>
                  <w:lang w:eastAsia="ja-JP"/>
                </w:rPr>
                <w:t>EPRE ratio of PBCH DMRS to SSS</w:t>
              </w:r>
            </w:ins>
          </w:p>
        </w:tc>
        <w:tc>
          <w:tcPr>
            <w:tcW w:w="1128" w:type="dxa"/>
            <w:tcBorders>
              <w:top w:val="nil"/>
              <w:left w:val="single" w:sz="4" w:space="0" w:color="auto"/>
              <w:bottom w:val="nil"/>
              <w:right w:val="single" w:sz="4" w:space="0" w:color="auto"/>
            </w:tcBorders>
            <w:shd w:val="clear" w:color="auto" w:fill="auto"/>
          </w:tcPr>
          <w:p w14:paraId="02F213A3" w14:textId="77777777" w:rsidR="00070902" w:rsidRPr="00020619" w:rsidRDefault="00070902" w:rsidP="00BB34DD">
            <w:pPr>
              <w:pStyle w:val="TAC"/>
              <w:rPr>
                <w:ins w:id="44852"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1BE801A0" w14:textId="77777777" w:rsidR="00070902" w:rsidRPr="00020619" w:rsidRDefault="00070902" w:rsidP="00BB34DD">
            <w:pPr>
              <w:pStyle w:val="TAC"/>
              <w:rPr>
                <w:ins w:id="44853"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2E930D74" w14:textId="77777777" w:rsidR="00070902" w:rsidRPr="00020619" w:rsidRDefault="00070902" w:rsidP="00BB34DD">
            <w:pPr>
              <w:pStyle w:val="TAC"/>
              <w:rPr>
                <w:ins w:id="44854"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5A77D9B4" w14:textId="77777777" w:rsidR="00070902" w:rsidRPr="00020619" w:rsidRDefault="00070902" w:rsidP="00BB34DD">
            <w:pPr>
              <w:pStyle w:val="TAC"/>
              <w:rPr>
                <w:ins w:id="44855"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42E7C1EE" w14:textId="77777777" w:rsidR="00070902" w:rsidRPr="00020619" w:rsidRDefault="00070902" w:rsidP="00BB34DD">
            <w:pPr>
              <w:pStyle w:val="TAC"/>
              <w:rPr>
                <w:ins w:id="44856"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5007A4BF" w14:textId="77777777" w:rsidR="00070902" w:rsidRPr="00020619" w:rsidRDefault="00070902" w:rsidP="00BB34DD">
            <w:pPr>
              <w:pStyle w:val="TAC"/>
              <w:rPr>
                <w:ins w:id="44857"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504812B2" w14:textId="77777777" w:rsidR="00070902" w:rsidRPr="00020619" w:rsidRDefault="00070902" w:rsidP="00BB34DD">
            <w:pPr>
              <w:pStyle w:val="TAC"/>
              <w:rPr>
                <w:ins w:id="44858" w:author="BigCREditor-RAN4#104-bis" w:date="2022-10-21T18:07:00Z"/>
                <w:szCs w:val="18"/>
              </w:rPr>
            </w:pPr>
          </w:p>
        </w:tc>
      </w:tr>
      <w:tr w:rsidR="00070902" w:rsidRPr="00020619" w14:paraId="1594BD33" w14:textId="77777777" w:rsidTr="00BB34DD">
        <w:trPr>
          <w:trHeight w:val="187"/>
          <w:jc w:val="center"/>
          <w:ins w:id="44859"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0284F36F" w14:textId="77777777" w:rsidR="00070902" w:rsidRPr="00020619" w:rsidRDefault="00070902" w:rsidP="00BB34DD">
            <w:pPr>
              <w:pStyle w:val="TAL"/>
              <w:rPr>
                <w:ins w:id="44860" w:author="BigCREditor-RAN4#104-bis" w:date="2022-10-21T18:07:00Z"/>
                <w:szCs w:val="18"/>
              </w:rPr>
            </w:pPr>
            <w:ins w:id="44861" w:author="BigCREditor-RAN4#104-bis" w:date="2022-10-21T18:07:00Z">
              <w:r w:rsidRPr="00020619">
                <w:rPr>
                  <w:szCs w:val="18"/>
                  <w:lang w:eastAsia="ja-JP"/>
                </w:rPr>
                <w:t>EPRE ratio of PBCH to PBCH DMRS</w:t>
              </w:r>
            </w:ins>
          </w:p>
        </w:tc>
        <w:tc>
          <w:tcPr>
            <w:tcW w:w="1128" w:type="dxa"/>
            <w:tcBorders>
              <w:top w:val="nil"/>
              <w:left w:val="single" w:sz="4" w:space="0" w:color="auto"/>
              <w:bottom w:val="nil"/>
              <w:right w:val="single" w:sz="4" w:space="0" w:color="auto"/>
            </w:tcBorders>
            <w:shd w:val="clear" w:color="auto" w:fill="auto"/>
          </w:tcPr>
          <w:p w14:paraId="417BACAF" w14:textId="77777777" w:rsidR="00070902" w:rsidRPr="00020619" w:rsidRDefault="00070902" w:rsidP="00BB34DD">
            <w:pPr>
              <w:pStyle w:val="TAC"/>
              <w:rPr>
                <w:ins w:id="44862"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409C9ABB" w14:textId="77777777" w:rsidR="00070902" w:rsidRPr="00020619" w:rsidRDefault="00070902" w:rsidP="00BB34DD">
            <w:pPr>
              <w:pStyle w:val="TAC"/>
              <w:rPr>
                <w:ins w:id="44863"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52E8CAA7" w14:textId="77777777" w:rsidR="00070902" w:rsidRPr="00020619" w:rsidRDefault="00070902" w:rsidP="00BB34DD">
            <w:pPr>
              <w:pStyle w:val="TAC"/>
              <w:rPr>
                <w:ins w:id="44864"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47B356E3" w14:textId="77777777" w:rsidR="00070902" w:rsidRPr="00020619" w:rsidRDefault="00070902" w:rsidP="00BB34DD">
            <w:pPr>
              <w:pStyle w:val="TAC"/>
              <w:rPr>
                <w:ins w:id="44865"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461923B9" w14:textId="77777777" w:rsidR="00070902" w:rsidRPr="00020619" w:rsidRDefault="00070902" w:rsidP="00BB34DD">
            <w:pPr>
              <w:pStyle w:val="TAC"/>
              <w:rPr>
                <w:ins w:id="44866"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4D7C4134" w14:textId="77777777" w:rsidR="00070902" w:rsidRPr="00020619" w:rsidRDefault="00070902" w:rsidP="00BB34DD">
            <w:pPr>
              <w:pStyle w:val="TAC"/>
              <w:rPr>
                <w:ins w:id="44867"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32DE4F4B" w14:textId="77777777" w:rsidR="00070902" w:rsidRPr="00020619" w:rsidRDefault="00070902" w:rsidP="00BB34DD">
            <w:pPr>
              <w:pStyle w:val="TAC"/>
              <w:rPr>
                <w:ins w:id="44868" w:author="BigCREditor-RAN4#104-bis" w:date="2022-10-21T18:07:00Z"/>
                <w:szCs w:val="18"/>
              </w:rPr>
            </w:pPr>
          </w:p>
        </w:tc>
      </w:tr>
      <w:tr w:rsidR="00070902" w:rsidRPr="00020619" w14:paraId="1D86AFA6" w14:textId="77777777" w:rsidTr="00BB34DD">
        <w:trPr>
          <w:trHeight w:val="187"/>
          <w:jc w:val="center"/>
          <w:ins w:id="44869"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062B15E9" w14:textId="77777777" w:rsidR="00070902" w:rsidRPr="00020619" w:rsidRDefault="00070902" w:rsidP="00BB34DD">
            <w:pPr>
              <w:pStyle w:val="TAL"/>
              <w:rPr>
                <w:ins w:id="44870" w:author="BigCREditor-RAN4#104-bis" w:date="2022-10-21T18:07:00Z"/>
                <w:szCs w:val="18"/>
              </w:rPr>
            </w:pPr>
            <w:ins w:id="44871" w:author="BigCREditor-RAN4#104-bis" w:date="2022-10-21T18:07:00Z">
              <w:r w:rsidRPr="00020619">
                <w:rPr>
                  <w:szCs w:val="18"/>
                  <w:lang w:eastAsia="ja-JP"/>
                </w:rPr>
                <w:t>EPRE ratio of PDCCH DMRS to SSS</w:t>
              </w:r>
            </w:ins>
          </w:p>
        </w:tc>
        <w:tc>
          <w:tcPr>
            <w:tcW w:w="1128" w:type="dxa"/>
            <w:tcBorders>
              <w:top w:val="nil"/>
              <w:left w:val="single" w:sz="4" w:space="0" w:color="auto"/>
              <w:bottom w:val="nil"/>
              <w:right w:val="single" w:sz="4" w:space="0" w:color="auto"/>
            </w:tcBorders>
            <w:shd w:val="clear" w:color="auto" w:fill="auto"/>
          </w:tcPr>
          <w:p w14:paraId="3DF450F4" w14:textId="77777777" w:rsidR="00070902" w:rsidRPr="00020619" w:rsidRDefault="00070902" w:rsidP="00BB34DD">
            <w:pPr>
              <w:pStyle w:val="TAC"/>
              <w:rPr>
                <w:ins w:id="44872"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60D27B27" w14:textId="77777777" w:rsidR="00070902" w:rsidRPr="00020619" w:rsidRDefault="00070902" w:rsidP="00BB34DD">
            <w:pPr>
              <w:pStyle w:val="TAC"/>
              <w:rPr>
                <w:ins w:id="44873"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05CB7132" w14:textId="77777777" w:rsidR="00070902" w:rsidRPr="00020619" w:rsidRDefault="00070902" w:rsidP="00BB34DD">
            <w:pPr>
              <w:pStyle w:val="TAC"/>
              <w:rPr>
                <w:ins w:id="44874"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68C23F76" w14:textId="77777777" w:rsidR="00070902" w:rsidRPr="00020619" w:rsidRDefault="00070902" w:rsidP="00BB34DD">
            <w:pPr>
              <w:pStyle w:val="TAC"/>
              <w:rPr>
                <w:ins w:id="44875"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7F0989D3" w14:textId="77777777" w:rsidR="00070902" w:rsidRPr="00020619" w:rsidRDefault="00070902" w:rsidP="00BB34DD">
            <w:pPr>
              <w:pStyle w:val="TAC"/>
              <w:rPr>
                <w:ins w:id="44876"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2BF95C70" w14:textId="77777777" w:rsidR="00070902" w:rsidRPr="00020619" w:rsidRDefault="00070902" w:rsidP="00BB34DD">
            <w:pPr>
              <w:pStyle w:val="TAC"/>
              <w:rPr>
                <w:ins w:id="44877"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185C0709" w14:textId="77777777" w:rsidR="00070902" w:rsidRPr="00020619" w:rsidRDefault="00070902" w:rsidP="00BB34DD">
            <w:pPr>
              <w:pStyle w:val="TAC"/>
              <w:rPr>
                <w:ins w:id="44878" w:author="BigCREditor-RAN4#104-bis" w:date="2022-10-21T18:07:00Z"/>
                <w:szCs w:val="18"/>
              </w:rPr>
            </w:pPr>
          </w:p>
        </w:tc>
      </w:tr>
      <w:tr w:rsidR="00070902" w:rsidRPr="00020619" w14:paraId="0D48A099" w14:textId="77777777" w:rsidTr="00BB34DD">
        <w:trPr>
          <w:trHeight w:val="187"/>
          <w:jc w:val="center"/>
          <w:ins w:id="44879"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530D42CE" w14:textId="77777777" w:rsidR="00070902" w:rsidRPr="00020619" w:rsidRDefault="00070902" w:rsidP="00BB34DD">
            <w:pPr>
              <w:pStyle w:val="TAL"/>
              <w:rPr>
                <w:ins w:id="44880" w:author="BigCREditor-RAN4#104-bis" w:date="2022-10-21T18:07:00Z"/>
                <w:szCs w:val="18"/>
              </w:rPr>
            </w:pPr>
            <w:ins w:id="44881" w:author="BigCREditor-RAN4#104-bis" w:date="2022-10-21T18:07:00Z">
              <w:r w:rsidRPr="00020619">
                <w:rPr>
                  <w:szCs w:val="18"/>
                  <w:lang w:eastAsia="ja-JP"/>
                </w:rPr>
                <w:t>EPRE ratio of PDCCH to PDCCH DMRS</w:t>
              </w:r>
            </w:ins>
          </w:p>
        </w:tc>
        <w:tc>
          <w:tcPr>
            <w:tcW w:w="1128" w:type="dxa"/>
            <w:tcBorders>
              <w:top w:val="nil"/>
              <w:left w:val="single" w:sz="4" w:space="0" w:color="auto"/>
              <w:bottom w:val="nil"/>
              <w:right w:val="single" w:sz="4" w:space="0" w:color="auto"/>
            </w:tcBorders>
            <w:shd w:val="clear" w:color="auto" w:fill="auto"/>
          </w:tcPr>
          <w:p w14:paraId="3EC8A7F6" w14:textId="77777777" w:rsidR="00070902" w:rsidRPr="00020619" w:rsidRDefault="00070902" w:rsidP="00BB34DD">
            <w:pPr>
              <w:pStyle w:val="TAC"/>
              <w:rPr>
                <w:ins w:id="44882"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32E05B04" w14:textId="77777777" w:rsidR="00070902" w:rsidRPr="00020619" w:rsidRDefault="00070902" w:rsidP="00BB34DD">
            <w:pPr>
              <w:pStyle w:val="TAC"/>
              <w:rPr>
                <w:ins w:id="44883"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64106957" w14:textId="77777777" w:rsidR="00070902" w:rsidRPr="00020619" w:rsidRDefault="00070902" w:rsidP="00BB34DD">
            <w:pPr>
              <w:pStyle w:val="TAC"/>
              <w:rPr>
                <w:ins w:id="44884"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64A613FB" w14:textId="77777777" w:rsidR="00070902" w:rsidRPr="00020619" w:rsidRDefault="00070902" w:rsidP="00BB34DD">
            <w:pPr>
              <w:pStyle w:val="TAC"/>
              <w:rPr>
                <w:ins w:id="44885"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52597B2B" w14:textId="77777777" w:rsidR="00070902" w:rsidRPr="00020619" w:rsidRDefault="00070902" w:rsidP="00BB34DD">
            <w:pPr>
              <w:pStyle w:val="TAC"/>
              <w:rPr>
                <w:ins w:id="44886"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4DD70B8B" w14:textId="77777777" w:rsidR="00070902" w:rsidRPr="00020619" w:rsidRDefault="00070902" w:rsidP="00BB34DD">
            <w:pPr>
              <w:pStyle w:val="TAC"/>
              <w:rPr>
                <w:ins w:id="44887"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4DE2B50D" w14:textId="77777777" w:rsidR="00070902" w:rsidRPr="00020619" w:rsidRDefault="00070902" w:rsidP="00BB34DD">
            <w:pPr>
              <w:pStyle w:val="TAC"/>
              <w:rPr>
                <w:ins w:id="44888" w:author="BigCREditor-RAN4#104-bis" w:date="2022-10-21T18:07:00Z"/>
                <w:szCs w:val="18"/>
              </w:rPr>
            </w:pPr>
          </w:p>
        </w:tc>
      </w:tr>
      <w:tr w:rsidR="00070902" w:rsidRPr="00020619" w14:paraId="2A7EAC1D" w14:textId="77777777" w:rsidTr="00BB34DD">
        <w:trPr>
          <w:trHeight w:val="187"/>
          <w:jc w:val="center"/>
          <w:ins w:id="44889"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3645BE23" w14:textId="77777777" w:rsidR="00070902" w:rsidRPr="00020619" w:rsidRDefault="00070902" w:rsidP="00BB34DD">
            <w:pPr>
              <w:pStyle w:val="TAL"/>
              <w:rPr>
                <w:ins w:id="44890" w:author="BigCREditor-RAN4#104-bis" w:date="2022-10-21T18:07:00Z"/>
                <w:szCs w:val="18"/>
              </w:rPr>
            </w:pPr>
            <w:ins w:id="44891" w:author="BigCREditor-RAN4#104-bis" w:date="2022-10-21T18:07:00Z">
              <w:r w:rsidRPr="00020619">
                <w:rPr>
                  <w:szCs w:val="18"/>
                  <w:lang w:eastAsia="ja-JP"/>
                </w:rPr>
                <w:t xml:space="preserve">EPRE ratio of PDSCH DMRS to SSS </w:t>
              </w:r>
            </w:ins>
          </w:p>
        </w:tc>
        <w:tc>
          <w:tcPr>
            <w:tcW w:w="1128" w:type="dxa"/>
            <w:tcBorders>
              <w:top w:val="nil"/>
              <w:left w:val="single" w:sz="4" w:space="0" w:color="auto"/>
              <w:bottom w:val="nil"/>
              <w:right w:val="single" w:sz="4" w:space="0" w:color="auto"/>
            </w:tcBorders>
            <w:shd w:val="clear" w:color="auto" w:fill="auto"/>
          </w:tcPr>
          <w:p w14:paraId="2C9C132B" w14:textId="77777777" w:rsidR="00070902" w:rsidRPr="00020619" w:rsidRDefault="00070902" w:rsidP="00BB34DD">
            <w:pPr>
              <w:pStyle w:val="TAC"/>
              <w:rPr>
                <w:ins w:id="44892"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7A9812E9" w14:textId="77777777" w:rsidR="00070902" w:rsidRPr="00020619" w:rsidRDefault="00070902" w:rsidP="00BB34DD">
            <w:pPr>
              <w:pStyle w:val="TAC"/>
              <w:rPr>
                <w:ins w:id="44893"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371A80FC" w14:textId="77777777" w:rsidR="00070902" w:rsidRPr="00020619" w:rsidRDefault="00070902" w:rsidP="00BB34DD">
            <w:pPr>
              <w:pStyle w:val="TAC"/>
              <w:rPr>
                <w:ins w:id="44894"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0ED325A2" w14:textId="77777777" w:rsidR="00070902" w:rsidRPr="00020619" w:rsidRDefault="00070902" w:rsidP="00BB34DD">
            <w:pPr>
              <w:pStyle w:val="TAC"/>
              <w:rPr>
                <w:ins w:id="44895"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55576269" w14:textId="77777777" w:rsidR="00070902" w:rsidRPr="00020619" w:rsidRDefault="00070902" w:rsidP="00BB34DD">
            <w:pPr>
              <w:pStyle w:val="TAC"/>
              <w:rPr>
                <w:ins w:id="44896"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14673695" w14:textId="77777777" w:rsidR="00070902" w:rsidRPr="00020619" w:rsidRDefault="00070902" w:rsidP="00BB34DD">
            <w:pPr>
              <w:pStyle w:val="TAC"/>
              <w:rPr>
                <w:ins w:id="44897"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56A59CD6" w14:textId="77777777" w:rsidR="00070902" w:rsidRPr="00020619" w:rsidRDefault="00070902" w:rsidP="00BB34DD">
            <w:pPr>
              <w:pStyle w:val="TAC"/>
              <w:rPr>
                <w:ins w:id="44898" w:author="BigCREditor-RAN4#104-bis" w:date="2022-10-21T18:07:00Z"/>
                <w:szCs w:val="18"/>
              </w:rPr>
            </w:pPr>
          </w:p>
        </w:tc>
      </w:tr>
      <w:tr w:rsidR="00070902" w:rsidRPr="00020619" w14:paraId="5956AAB1" w14:textId="77777777" w:rsidTr="00BB34DD">
        <w:trPr>
          <w:trHeight w:val="187"/>
          <w:jc w:val="center"/>
          <w:ins w:id="44899"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589D9D5D" w14:textId="77777777" w:rsidR="00070902" w:rsidRPr="00020619" w:rsidRDefault="00070902" w:rsidP="00BB34DD">
            <w:pPr>
              <w:pStyle w:val="TAL"/>
              <w:rPr>
                <w:ins w:id="44900" w:author="BigCREditor-RAN4#104-bis" w:date="2022-10-21T18:07:00Z"/>
                <w:szCs w:val="18"/>
              </w:rPr>
            </w:pPr>
            <w:ins w:id="44901" w:author="BigCREditor-RAN4#104-bis" w:date="2022-10-21T18:07:00Z">
              <w:r w:rsidRPr="00020619">
                <w:rPr>
                  <w:szCs w:val="18"/>
                  <w:lang w:eastAsia="ja-JP"/>
                </w:rPr>
                <w:t xml:space="preserve">EPRE ratio of PDSCH to PDSCH </w:t>
              </w:r>
            </w:ins>
          </w:p>
        </w:tc>
        <w:tc>
          <w:tcPr>
            <w:tcW w:w="1128" w:type="dxa"/>
            <w:tcBorders>
              <w:top w:val="nil"/>
              <w:left w:val="single" w:sz="4" w:space="0" w:color="auto"/>
              <w:bottom w:val="nil"/>
              <w:right w:val="single" w:sz="4" w:space="0" w:color="auto"/>
            </w:tcBorders>
            <w:shd w:val="clear" w:color="auto" w:fill="auto"/>
          </w:tcPr>
          <w:p w14:paraId="31AAE7E8" w14:textId="77777777" w:rsidR="00070902" w:rsidRPr="00020619" w:rsidRDefault="00070902" w:rsidP="00BB34DD">
            <w:pPr>
              <w:pStyle w:val="TAC"/>
              <w:rPr>
                <w:ins w:id="44902"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048F7112" w14:textId="77777777" w:rsidR="00070902" w:rsidRPr="00020619" w:rsidRDefault="00070902" w:rsidP="00BB34DD">
            <w:pPr>
              <w:pStyle w:val="TAC"/>
              <w:rPr>
                <w:ins w:id="44903"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0DF18573" w14:textId="77777777" w:rsidR="00070902" w:rsidRPr="00020619" w:rsidRDefault="00070902" w:rsidP="00BB34DD">
            <w:pPr>
              <w:pStyle w:val="TAC"/>
              <w:rPr>
                <w:ins w:id="44904"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05995251" w14:textId="77777777" w:rsidR="00070902" w:rsidRPr="00020619" w:rsidRDefault="00070902" w:rsidP="00BB34DD">
            <w:pPr>
              <w:pStyle w:val="TAC"/>
              <w:rPr>
                <w:ins w:id="44905"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65F7901E" w14:textId="77777777" w:rsidR="00070902" w:rsidRPr="00020619" w:rsidRDefault="00070902" w:rsidP="00BB34DD">
            <w:pPr>
              <w:pStyle w:val="TAC"/>
              <w:rPr>
                <w:ins w:id="44906"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6560AC8F" w14:textId="77777777" w:rsidR="00070902" w:rsidRPr="00020619" w:rsidRDefault="00070902" w:rsidP="00BB34DD">
            <w:pPr>
              <w:pStyle w:val="TAC"/>
              <w:rPr>
                <w:ins w:id="44907"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48C8C5BC" w14:textId="77777777" w:rsidR="00070902" w:rsidRPr="00020619" w:rsidRDefault="00070902" w:rsidP="00BB34DD">
            <w:pPr>
              <w:pStyle w:val="TAC"/>
              <w:rPr>
                <w:ins w:id="44908" w:author="BigCREditor-RAN4#104-bis" w:date="2022-10-21T18:07:00Z"/>
                <w:szCs w:val="18"/>
              </w:rPr>
            </w:pPr>
          </w:p>
        </w:tc>
      </w:tr>
      <w:tr w:rsidR="00070902" w:rsidRPr="00020619" w14:paraId="6024E128" w14:textId="77777777" w:rsidTr="00BB34DD">
        <w:trPr>
          <w:trHeight w:val="187"/>
          <w:jc w:val="center"/>
          <w:ins w:id="44909"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6CDF29A1" w14:textId="77777777" w:rsidR="00070902" w:rsidRPr="00020619" w:rsidRDefault="00070902" w:rsidP="00BB34DD">
            <w:pPr>
              <w:pStyle w:val="TAL"/>
              <w:rPr>
                <w:ins w:id="44910" w:author="BigCREditor-RAN4#104-bis" w:date="2022-10-21T18:07:00Z"/>
                <w:szCs w:val="18"/>
              </w:rPr>
            </w:pPr>
            <w:ins w:id="44911" w:author="BigCREditor-RAN4#104-bis" w:date="2022-10-21T18:07: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128" w:type="dxa"/>
            <w:tcBorders>
              <w:top w:val="nil"/>
              <w:left w:val="single" w:sz="4" w:space="0" w:color="auto"/>
              <w:bottom w:val="nil"/>
              <w:right w:val="single" w:sz="4" w:space="0" w:color="auto"/>
            </w:tcBorders>
            <w:shd w:val="clear" w:color="auto" w:fill="auto"/>
          </w:tcPr>
          <w:p w14:paraId="484D03D1" w14:textId="77777777" w:rsidR="00070902" w:rsidRPr="00020619" w:rsidRDefault="00070902" w:rsidP="00BB34DD">
            <w:pPr>
              <w:pStyle w:val="TAC"/>
              <w:rPr>
                <w:ins w:id="44912"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4D984C5B" w14:textId="77777777" w:rsidR="00070902" w:rsidRPr="00020619" w:rsidRDefault="00070902" w:rsidP="00BB34DD">
            <w:pPr>
              <w:pStyle w:val="TAC"/>
              <w:rPr>
                <w:ins w:id="44913"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66B61A52" w14:textId="77777777" w:rsidR="00070902" w:rsidRPr="00020619" w:rsidRDefault="00070902" w:rsidP="00BB34DD">
            <w:pPr>
              <w:pStyle w:val="TAC"/>
              <w:rPr>
                <w:ins w:id="44914"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731C9EC4" w14:textId="77777777" w:rsidR="00070902" w:rsidRPr="00020619" w:rsidRDefault="00070902" w:rsidP="00BB34DD">
            <w:pPr>
              <w:pStyle w:val="TAC"/>
              <w:rPr>
                <w:ins w:id="44915"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2C03C362" w14:textId="77777777" w:rsidR="00070902" w:rsidRPr="00020619" w:rsidRDefault="00070902" w:rsidP="00BB34DD">
            <w:pPr>
              <w:pStyle w:val="TAC"/>
              <w:rPr>
                <w:ins w:id="44916"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276B5BF2" w14:textId="77777777" w:rsidR="00070902" w:rsidRPr="00020619" w:rsidRDefault="00070902" w:rsidP="00BB34DD">
            <w:pPr>
              <w:pStyle w:val="TAC"/>
              <w:rPr>
                <w:ins w:id="44917"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5CB3287B" w14:textId="77777777" w:rsidR="00070902" w:rsidRPr="00020619" w:rsidRDefault="00070902" w:rsidP="00BB34DD">
            <w:pPr>
              <w:pStyle w:val="TAC"/>
              <w:rPr>
                <w:ins w:id="44918" w:author="BigCREditor-RAN4#104-bis" w:date="2022-10-21T18:07:00Z"/>
                <w:szCs w:val="18"/>
              </w:rPr>
            </w:pPr>
          </w:p>
        </w:tc>
      </w:tr>
      <w:tr w:rsidR="00070902" w:rsidRPr="00020619" w14:paraId="73F417B4" w14:textId="77777777" w:rsidTr="00BB34DD">
        <w:trPr>
          <w:trHeight w:val="187"/>
          <w:jc w:val="center"/>
          <w:ins w:id="44919"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01DE99A5" w14:textId="77777777" w:rsidR="00070902" w:rsidRPr="00020619" w:rsidRDefault="00070902" w:rsidP="00BB34DD">
            <w:pPr>
              <w:pStyle w:val="TAL"/>
              <w:rPr>
                <w:ins w:id="44920" w:author="BigCREditor-RAN4#104-bis" w:date="2022-10-21T18:07:00Z"/>
                <w:szCs w:val="18"/>
              </w:rPr>
            </w:pPr>
            <w:ins w:id="44921" w:author="BigCREditor-RAN4#104-bis" w:date="2022-10-21T18:07:00Z">
              <w:r w:rsidRPr="00020619">
                <w:rPr>
                  <w:szCs w:val="18"/>
                  <w:lang w:eastAsia="ja-JP"/>
                </w:rPr>
                <w:t>EPRE ratio of OCNG to OCNG DMRS (Note 1)</w:t>
              </w:r>
            </w:ins>
          </w:p>
        </w:tc>
        <w:tc>
          <w:tcPr>
            <w:tcW w:w="1128" w:type="dxa"/>
            <w:tcBorders>
              <w:top w:val="nil"/>
              <w:left w:val="single" w:sz="4" w:space="0" w:color="auto"/>
              <w:bottom w:val="single" w:sz="4" w:space="0" w:color="auto"/>
              <w:right w:val="single" w:sz="4" w:space="0" w:color="auto"/>
            </w:tcBorders>
            <w:shd w:val="clear" w:color="auto" w:fill="auto"/>
          </w:tcPr>
          <w:p w14:paraId="53B907D0" w14:textId="77777777" w:rsidR="00070902" w:rsidRPr="00020619" w:rsidRDefault="00070902" w:rsidP="00BB34DD">
            <w:pPr>
              <w:pStyle w:val="TAC"/>
              <w:rPr>
                <w:ins w:id="44922" w:author="BigCREditor-RAN4#104-bis" w:date="2022-10-21T18:07:00Z"/>
                <w:szCs w:val="18"/>
              </w:rPr>
            </w:pPr>
          </w:p>
        </w:tc>
        <w:tc>
          <w:tcPr>
            <w:tcW w:w="817" w:type="dxa"/>
            <w:gridSpan w:val="2"/>
            <w:tcBorders>
              <w:top w:val="nil"/>
              <w:left w:val="single" w:sz="4" w:space="0" w:color="auto"/>
              <w:bottom w:val="single" w:sz="4" w:space="0" w:color="auto"/>
              <w:right w:val="single" w:sz="4" w:space="0" w:color="auto"/>
            </w:tcBorders>
            <w:shd w:val="clear" w:color="auto" w:fill="auto"/>
          </w:tcPr>
          <w:p w14:paraId="7C6D8B3B" w14:textId="77777777" w:rsidR="00070902" w:rsidRPr="00020619" w:rsidRDefault="00070902" w:rsidP="00BB34DD">
            <w:pPr>
              <w:pStyle w:val="TAC"/>
              <w:rPr>
                <w:ins w:id="44923" w:author="BigCREditor-RAN4#104-bis" w:date="2022-10-21T18:07:00Z"/>
                <w:szCs w:val="18"/>
              </w:rPr>
            </w:pPr>
          </w:p>
        </w:tc>
        <w:tc>
          <w:tcPr>
            <w:tcW w:w="784" w:type="dxa"/>
            <w:gridSpan w:val="3"/>
            <w:tcBorders>
              <w:top w:val="nil"/>
              <w:left w:val="single" w:sz="4" w:space="0" w:color="auto"/>
              <w:bottom w:val="single" w:sz="4" w:space="0" w:color="auto"/>
              <w:right w:val="single" w:sz="4" w:space="0" w:color="auto"/>
            </w:tcBorders>
            <w:shd w:val="clear" w:color="auto" w:fill="auto"/>
          </w:tcPr>
          <w:p w14:paraId="11835105" w14:textId="77777777" w:rsidR="00070902" w:rsidRPr="00020619" w:rsidRDefault="00070902" w:rsidP="00BB34DD">
            <w:pPr>
              <w:pStyle w:val="TAC"/>
              <w:rPr>
                <w:ins w:id="44924" w:author="BigCREditor-RAN4#104-bis" w:date="2022-10-21T18:07:00Z"/>
                <w:szCs w:val="18"/>
              </w:rPr>
            </w:pPr>
          </w:p>
        </w:tc>
        <w:tc>
          <w:tcPr>
            <w:tcW w:w="812" w:type="dxa"/>
            <w:gridSpan w:val="2"/>
            <w:tcBorders>
              <w:top w:val="nil"/>
              <w:left w:val="single" w:sz="4" w:space="0" w:color="auto"/>
              <w:bottom w:val="single" w:sz="4" w:space="0" w:color="auto"/>
              <w:right w:val="single" w:sz="4" w:space="0" w:color="auto"/>
            </w:tcBorders>
            <w:shd w:val="clear" w:color="auto" w:fill="auto"/>
          </w:tcPr>
          <w:p w14:paraId="75C7E695" w14:textId="77777777" w:rsidR="00070902" w:rsidRPr="00020619" w:rsidRDefault="00070902" w:rsidP="00BB34DD">
            <w:pPr>
              <w:pStyle w:val="TAC"/>
              <w:rPr>
                <w:ins w:id="44925" w:author="BigCREditor-RAN4#104-bis" w:date="2022-10-21T18:07:00Z"/>
                <w:szCs w:val="18"/>
              </w:rPr>
            </w:pPr>
          </w:p>
        </w:tc>
        <w:tc>
          <w:tcPr>
            <w:tcW w:w="784" w:type="dxa"/>
            <w:gridSpan w:val="2"/>
            <w:tcBorders>
              <w:top w:val="nil"/>
              <w:left w:val="single" w:sz="4" w:space="0" w:color="auto"/>
              <w:bottom w:val="single" w:sz="4" w:space="0" w:color="auto"/>
              <w:right w:val="single" w:sz="4" w:space="0" w:color="auto"/>
            </w:tcBorders>
            <w:shd w:val="clear" w:color="auto" w:fill="auto"/>
          </w:tcPr>
          <w:p w14:paraId="10E5E40F" w14:textId="77777777" w:rsidR="00070902" w:rsidRPr="00020619" w:rsidRDefault="00070902" w:rsidP="00BB34DD">
            <w:pPr>
              <w:pStyle w:val="TAC"/>
              <w:rPr>
                <w:ins w:id="44926" w:author="BigCREditor-RAN4#104-bis" w:date="2022-10-21T18:07:00Z"/>
                <w:szCs w:val="18"/>
              </w:rPr>
            </w:pPr>
          </w:p>
        </w:tc>
        <w:tc>
          <w:tcPr>
            <w:tcW w:w="728" w:type="dxa"/>
            <w:gridSpan w:val="2"/>
            <w:tcBorders>
              <w:top w:val="nil"/>
              <w:left w:val="single" w:sz="4" w:space="0" w:color="auto"/>
              <w:bottom w:val="single" w:sz="4" w:space="0" w:color="auto"/>
              <w:right w:val="single" w:sz="4" w:space="0" w:color="auto"/>
            </w:tcBorders>
            <w:shd w:val="clear" w:color="auto" w:fill="auto"/>
          </w:tcPr>
          <w:p w14:paraId="5E6AC5B9" w14:textId="77777777" w:rsidR="00070902" w:rsidRPr="00020619" w:rsidRDefault="00070902" w:rsidP="00BB34DD">
            <w:pPr>
              <w:pStyle w:val="TAC"/>
              <w:rPr>
                <w:ins w:id="44927" w:author="BigCREditor-RAN4#104-bis" w:date="2022-10-21T18:07:00Z"/>
                <w:szCs w:val="18"/>
              </w:rPr>
            </w:pPr>
          </w:p>
        </w:tc>
        <w:tc>
          <w:tcPr>
            <w:tcW w:w="738" w:type="dxa"/>
            <w:tcBorders>
              <w:top w:val="nil"/>
              <w:left w:val="single" w:sz="4" w:space="0" w:color="auto"/>
              <w:bottom w:val="single" w:sz="4" w:space="0" w:color="auto"/>
              <w:right w:val="single" w:sz="4" w:space="0" w:color="auto"/>
            </w:tcBorders>
            <w:shd w:val="clear" w:color="auto" w:fill="auto"/>
          </w:tcPr>
          <w:p w14:paraId="413045D7" w14:textId="77777777" w:rsidR="00070902" w:rsidRPr="00020619" w:rsidRDefault="00070902" w:rsidP="00BB34DD">
            <w:pPr>
              <w:pStyle w:val="TAC"/>
              <w:rPr>
                <w:ins w:id="44928" w:author="BigCREditor-RAN4#104-bis" w:date="2022-10-21T18:07:00Z"/>
                <w:szCs w:val="18"/>
              </w:rPr>
            </w:pPr>
          </w:p>
        </w:tc>
      </w:tr>
      <w:tr w:rsidR="00070902" w:rsidRPr="00020619" w14:paraId="4E2A8BDA" w14:textId="77777777" w:rsidTr="00BB34DD">
        <w:trPr>
          <w:trHeight w:val="187"/>
          <w:jc w:val="center"/>
          <w:ins w:id="44929" w:author="BigCREditor-RAN4#104-bis" w:date="2022-10-21T18:07:00Z"/>
        </w:trPr>
        <w:tc>
          <w:tcPr>
            <w:tcW w:w="983" w:type="dxa"/>
            <w:tcBorders>
              <w:top w:val="single" w:sz="4" w:space="0" w:color="auto"/>
              <w:left w:val="single" w:sz="4" w:space="0" w:color="auto"/>
              <w:bottom w:val="nil"/>
              <w:right w:val="single" w:sz="4" w:space="0" w:color="auto"/>
            </w:tcBorders>
            <w:shd w:val="clear" w:color="auto" w:fill="auto"/>
          </w:tcPr>
          <w:p w14:paraId="763E42FB" w14:textId="77777777" w:rsidR="00070902" w:rsidRPr="00020619" w:rsidRDefault="00070902" w:rsidP="00BB34DD">
            <w:pPr>
              <w:pStyle w:val="TAL"/>
              <w:rPr>
                <w:ins w:id="44930" w:author="BigCREditor-RAN4#104-bis" w:date="2022-10-21T18:07:00Z"/>
                <w:vertAlign w:val="superscript"/>
              </w:rPr>
            </w:pPr>
            <w:ins w:id="44931" w:author="BigCREditor-RAN4#104-bis" w:date="2022-10-21T18:07:00Z">
              <w:r w:rsidRPr="00020619">
                <w:rPr>
                  <w:rFonts w:eastAsia="Calibri"/>
                  <w:noProof/>
                  <w:position w:val="-12"/>
                  <w:szCs w:val="22"/>
                </w:rPr>
                <w:object w:dxaOrig="405" w:dyaOrig="345" w14:anchorId="3D99F5D4">
                  <v:shape id="_x0000_i1202" type="#_x0000_t75" style="width:20.3pt;height:15.9pt" o:ole="" fillcolor="window">
                    <v:imagedata r:id="rId15" o:title=""/>
                  </v:shape>
                  <o:OLEObject Type="Embed" ProgID="Equation.3" ShapeID="_x0000_i1202" DrawAspect="Content" ObjectID="_1731331548" r:id="rId260"/>
                </w:object>
              </w:r>
            </w:ins>
            <w:ins w:id="44932" w:author="BigCREditor-RAN4#104-bis" w:date="2022-10-21T18:07:00Z">
              <w:r w:rsidRPr="00020619">
                <w:rPr>
                  <w:vertAlign w:val="superscript"/>
                </w:rPr>
                <w:t>Note2</w:t>
              </w:r>
            </w:ins>
          </w:p>
        </w:tc>
        <w:tc>
          <w:tcPr>
            <w:tcW w:w="1119" w:type="dxa"/>
            <w:gridSpan w:val="2"/>
            <w:tcBorders>
              <w:top w:val="single" w:sz="4" w:space="0" w:color="auto"/>
              <w:left w:val="single" w:sz="4" w:space="0" w:color="auto"/>
              <w:bottom w:val="nil"/>
              <w:right w:val="single" w:sz="4" w:space="0" w:color="auto"/>
            </w:tcBorders>
            <w:shd w:val="clear" w:color="auto" w:fill="auto"/>
          </w:tcPr>
          <w:p w14:paraId="4D9C9B48" w14:textId="77777777" w:rsidR="00070902" w:rsidRPr="00020619" w:rsidRDefault="00070902" w:rsidP="00BB34DD">
            <w:pPr>
              <w:pStyle w:val="TAL"/>
              <w:rPr>
                <w:ins w:id="44933" w:author="BigCREditor-RAN4#104-bis" w:date="2022-10-21T18:07:00Z"/>
                <w:vertAlign w:val="superscript"/>
              </w:rPr>
            </w:pPr>
            <w:ins w:id="44934" w:author="BigCREditor-RAN4#104-bis" w:date="2022-10-21T18:07:00Z">
              <w:r w:rsidRPr="00020619">
                <w:t>Config</w:t>
              </w:r>
              <w:r w:rsidRPr="00020619">
                <w:rPr>
                  <w:rFonts w:eastAsia="Malgun Gothic"/>
                  <w:szCs w:val="18"/>
                </w:rPr>
                <w:t xml:space="preserve"> </w:t>
              </w:r>
              <w:r w:rsidRPr="00020619">
                <w:t>1,2</w:t>
              </w:r>
            </w:ins>
          </w:p>
        </w:tc>
        <w:tc>
          <w:tcPr>
            <w:tcW w:w="1701" w:type="dxa"/>
            <w:tcBorders>
              <w:top w:val="single" w:sz="4" w:space="0" w:color="auto"/>
              <w:left w:val="single" w:sz="4" w:space="0" w:color="auto"/>
              <w:right w:val="single" w:sz="4" w:space="0" w:color="auto"/>
            </w:tcBorders>
          </w:tcPr>
          <w:p w14:paraId="0BFDFBFD" w14:textId="77777777" w:rsidR="00070902" w:rsidRPr="00020619" w:rsidRDefault="00070902" w:rsidP="00BB34DD">
            <w:pPr>
              <w:pStyle w:val="TAL"/>
              <w:rPr>
                <w:ins w:id="44935" w:author="BigCREditor-RAN4#104-bis" w:date="2022-10-21T18:07:00Z"/>
              </w:rPr>
            </w:pPr>
            <w:ins w:id="44936"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hideMark/>
          </w:tcPr>
          <w:p w14:paraId="29B8E2CB" w14:textId="77777777" w:rsidR="00070902" w:rsidRPr="00020619" w:rsidRDefault="00070902" w:rsidP="00BB34DD">
            <w:pPr>
              <w:pStyle w:val="TAC"/>
              <w:rPr>
                <w:ins w:id="44937" w:author="BigCREditor-RAN4#104-bis" w:date="2022-10-21T18:07:00Z"/>
              </w:rPr>
            </w:pPr>
            <w:ins w:id="44938" w:author="BigCREditor-RAN4#104-bis" w:date="2022-10-21T18:07:00Z">
              <w:r w:rsidRPr="00020619">
                <w:t>dBm/15kHz</w:t>
              </w:r>
            </w:ins>
          </w:p>
        </w:tc>
        <w:tc>
          <w:tcPr>
            <w:tcW w:w="1601" w:type="dxa"/>
            <w:gridSpan w:val="5"/>
            <w:tcBorders>
              <w:top w:val="single" w:sz="4" w:space="0" w:color="auto"/>
              <w:left w:val="single" w:sz="4" w:space="0" w:color="auto"/>
              <w:bottom w:val="nil"/>
              <w:right w:val="single" w:sz="4" w:space="0" w:color="auto"/>
            </w:tcBorders>
            <w:shd w:val="clear" w:color="auto" w:fill="auto"/>
          </w:tcPr>
          <w:p w14:paraId="34E13CF8" w14:textId="77777777" w:rsidR="00070902" w:rsidRPr="00020619" w:rsidRDefault="00070902" w:rsidP="00BB34DD">
            <w:pPr>
              <w:pStyle w:val="TAC"/>
              <w:rPr>
                <w:ins w:id="44939" w:author="BigCREditor-RAN4#104-bis" w:date="2022-10-21T18:07:00Z"/>
              </w:rPr>
            </w:pPr>
            <w:ins w:id="44940" w:author="BigCREditor-RAN4#104-bis" w:date="2022-10-21T18:07:00Z">
              <w:r w:rsidRPr="00020619">
                <w:t>-85</w:t>
              </w:r>
            </w:ins>
          </w:p>
        </w:tc>
        <w:tc>
          <w:tcPr>
            <w:tcW w:w="1596" w:type="dxa"/>
            <w:gridSpan w:val="4"/>
            <w:tcBorders>
              <w:top w:val="single" w:sz="4" w:space="0" w:color="auto"/>
              <w:left w:val="single" w:sz="4" w:space="0" w:color="auto"/>
              <w:bottom w:val="nil"/>
              <w:right w:val="single" w:sz="4" w:space="0" w:color="auto"/>
            </w:tcBorders>
            <w:shd w:val="clear" w:color="auto" w:fill="auto"/>
          </w:tcPr>
          <w:p w14:paraId="3FECCAEA" w14:textId="77777777" w:rsidR="00070902" w:rsidRPr="00020619" w:rsidRDefault="00070902" w:rsidP="00BB34DD">
            <w:pPr>
              <w:pStyle w:val="TAC"/>
              <w:rPr>
                <w:ins w:id="44941" w:author="BigCREditor-RAN4#104-bis" w:date="2022-10-21T18:07:00Z"/>
              </w:rPr>
            </w:pPr>
            <w:ins w:id="44942" w:author="BigCREditor-RAN4#104-bis" w:date="2022-10-21T18:07:00Z">
              <w:r w:rsidRPr="00020619">
                <w:t>-101</w:t>
              </w:r>
            </w:ins>
          </w:p>
        </w:tc>
        <w:tc>
          <w:tcPr>
            <w:tcW w:w="1466" w:type="dxa"/>
            <w:gridSpan w:val="3"/>
            <w:tcBorders>
              <w:top w:val="single" w:sz="4" w:space="0" w:color="auto"/>
              <w:left w:val="single" w:sz="4" w:space="0" w:color="auto"/>
              <w:bottom w:val="single" w:sz="4" w:space="0" w:color="auto"/>
              <w:right w:val="single" w:sz="4" w:space="0" w:color="auto"/>
            </w:tcBorders>
          </w:tcPr>
          <w:p w14:paraId="7A313E28" w14:textId="77777777" w:rsidR="00070902" w:rsidRPr="00020619" w:rsidRDefault="00070902" w:rsidP="00BB34DD">
            <w:pPr>
              <w:pStyle w:val="TAC"/>
              <w:rPr>
                <w:ins w:id="44943" w:author="BigCREditor-RAN4#104-bis" w:date="2022-10-21T18:07:00Z"/>
              </w:rPr>
            </w:pPr>
            <w:ins w:id="44944" w:author="BigCREditor-RAN4#104-bis" w:date="2022-10-21T18:07:00Z">
              <w:r w:rsidRPr="00020619">
                <w:t>-114</w:t>
              </w:r>
            </w:ins>
          </w:p>
        </w:tc>
      </w:tr>
      <w:tr w:rsidR="00070902" w:rsidRPr="00020619" w14:paraId="00BB7F4E" w14:textId="77777777" w:rsidTr="00BB34DD">
        <w:trPr>
          <w:trHeight w:val="187"/>
          <w:jc w:val="center"/>
          <w:ins w:id="44945"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514405D5" w14:textId="77777777" w:rsidR="00070902" w:rsidRPr="00020619" w:rsidRDefault="00070902" w:rsidP="00BB34DD">
            <w:pPr>
              <w:pStyle w:val="TAL"/>
              <w:rPr>
                <w:ins w:id="44946"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9A09BD7" w14:textId="77777777" w:rsidR="00070902" w:rsidRPr="00020619" w:rsidRDefault="00070902" w:rsidP="00BB34DD">
            <w:pPr>
              <w:pStyle w:val="TAL"/>
              <w:rPr>
                <w:ins w:id="44947" w:author="BigCREditor-RAN4#104-bis" w:date="2022-10-21T18:07:00Z"/>
              </w:rPr>
            </w:pPr>
          </w:p>
        </w:tc>
        <w:tc>
          <w:tcPr>
            <w:tcW w:w="1701" w:type="dxa"/>
            <w:tcBorders>
              <w:left w:val="single" w:sz="4" w:space="0" w:color="auto"/>
              <w:right w:val="single" w:sz="4" w:space="0" w:color="auto"/>
            </w:tcBorders>
          </w:tcPr>
          <w:p w14:paraId="61874A50" w14:textId="77777777" w:rsidR="00070902" w:rsidRPr="00020619" w:rsidRDefault="00070902" w:rsidP="00BB34DD">
            <w:pPr>
              <w:pStyle w:val="TAL"/>
              <w:rPr>
                <w:ins w:id="44948" w:author="BigCREditor-RAN4#104-bis" w:date="2022-10-21T18:07:00Z"/>
              </w:rPr>
            </w:pPr>
            <w:ins w:id="44949"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hideMark/>
          </w:tcPr>
          <w:p w14:paraId="1E3ADCA5" w14:textId="77777777" w:rsidR="00070902" w:rsidRPr="00020619" w:rsidRDefault="00070902" w:rsidP="00BB34DD">
            <w:pPr>
              <w:pStyle w:val="TAC"/>
              <w:rPr>
                <w:ins w:id="44950"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32F69E7" w14:textId="77777777" w:rsidR="00070902" w:rsidRPr="00020619" w:rsidRDefault="00070902" w:rsidP="00BB34DD">
            <w:pPr>
              <w:pStyle w:val="TAC"/>
              <w:rPr>
                <w:ins w:id="44951"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CFE9317" w14:textId="77777777" w:rsidR="00070902" w:rsidRPr="00020619" w:rsidRDefault="00070902" w:rsidP="00BB34DD">
            <w:pPr>
              <w:pStyle w:val="TAC"/>
              <w:rPr>
                <w:ins w:id="44952"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2D5DC0D5" w14:textId="77777777" w:rsidR="00070902" w:rsidRPr="00020619" w:rsidRDefault="00070902" w:rsidP="00BB34DD">
            <w:pPr>
              <w:pStyle w:val="TAC"/>
              <w:rPr>
                <w:ins w:id="44953" w:author="BigCREditor-RAN4#104-bis" w:date="2022-10-21T18:07:00Z"/>
              </w:rPr>
            </w:pPr>
            <w:ins w:id="44954" w:author="BigCREditor-RAN4#104-bis" w:date="2022-10-21T18:07:00Z">
              <w:r w:rsidRPr="00020619">
                <w:t>-113.5</w:t>
              </w:r>
            </w:ins>
          </w:p>
        </w:tc>
      </w:tr>
      <w:tr w:rsidR="00070902" w:rsidRPr="00020619" w14:paraId="1CCF6C71" w14:textId="77777777" w:rsidTr="00BB34DD">
        <w:trPr>
          <w:trHeight w:val="187"/>
          <w:jc w:val="center"/>
          <w:ins w:id="44955"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340F713C" w14:textId="77777777" w:rsidR="00070902" w:rsidRPr="00020619" w:rsidRDefault="00070902" w:rsidP="00BB34DD">
            <w:pPr>
              <w:pStyle w:val="TAL"/>
              <w:rPr>
                <w:ins w:id="44956"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4F77D07B" w14:textId="77777777" w:rsidR="00070902" w:rsidRPr="00020619" w:rsidRDefault="00070902" w:rsidP="00BB34DD">
            <w:pPr>
              <w:pStyle w:val="TAL"/>
              <w:rPr>
                <w:ins w:id="44957" w:author="BigCREditor-RAN4#104-bis" w:date="2022-10-21T18:07:00Z"/>
              </w:rPr>
            </w:pPr>
          </w:p>
        </w:tc>
        <w:tc>
          <w:tcPr>
            <w:tcW w:w="1701" w:type="dxa"/>
            <w:tcBorders>
              <w:left w:val="single" w:sz="4" w:space="0" w:color="auto"/>
              <w:right w:val="single" w:sz="4" w:space="0" w:color="auto"/>
            </w:tcBorders>
          </w:tcPr>
          <w:p w14:paraId="4285E12D" w14:textId="77777777" w:rsidR="00070902" w:rsidRPr="00020619" w:rsidRDefault="00070902" w:rsidP="00BB34DD">
            <w:pPr>
              <w:pStyle w:val="TAL"/>
              <w:rPr>
                <w:ins w:id="44958" w:author="BigCREditor-RAN4#104-bis" w:date="2022-10-21T18:07:00Z"/>
              </w:rPr>
            </w:pPr>
            <w:ins w:id="44959"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hideMark/>
          </w:tcPr>
          <w:p w14:paraId="251C5F74" w14:textId="77777777" w:rsidR="00070902" w:rsidRPr="00020619" w:rsidRDefault="00070902" w:rsidP="00BB34DD">
            <w:pPr>
              <w:pStyle w:val="TAC"/>
              <w:rPr>
                <w:ins w:id="44960"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4C86B264" w14:textId="77777777" w:rsidR="00070902" w:rsidRPr="00020619" w:rsidRDefault="00070902" w:rsidP="00BB34DD">
            <w:pPr>
              <w:pStyle w:val="TAC"/>
              <w:rPr>
                <w:ins w:id="44961"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66768A95" w14:textId="77777777" w:rsidR="00070902" w:rsidRPr="00020619" w:rsidRDefault="00070902" w:rsidP="00BB34DD">
            <w:pPr>
              <w:pStyle w:val="TAC"/>
              <w:rPr>
                <w:ins w:id="44962"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6CAF5150" w14:textId="77777777" w:rsidR="00070902" w:rsidRPr="00020619" w:rsidRDefault="00070902" w:rsidP="00BB34DD">
            <w:pPr>
              <w:pStyle w:val="TAC"/>
              <w:rPr>
                <w:ins w:id="44963" w:author="BigCREditor-RAN4#104-bis" w:date="2022-10-21T18:07:00Z"/>
              </w:rPr>
            </w:pPr>
            <w:ins w:id="44964" w:author="BigCREditor-RAN4#104-bis" w:date="2022-10-21T18:07:00Z">
              <w:r w:rsidRPr="00020619">
                <w:t>-113</w:t>
              </w:r>
            </w:ins>
          </w:p>
        </w:tc>
      </w:tr>
      <w:tr w:rsidR="00070902" w:rsidRPr="00020619" w14:paraId="7E500153" w14:textId="77777777" w:rsidTr="00BB34DD">
        <w:trPr>
          <w:trHeight w:val="187"/>
          <w:jc w:val="center"/>
          <w:ins w:id="44965"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5C7FE0A0" w14:textId="77777777" w:rsidR="00070902" w:rsidRPr="00020619" w:rsidRDefault="00070902" w:rsidP="00BB34DD">
            <w:pPr>
              <w:pStyle w:val="TAL"/>
              <w:rPr>
                <w:ins w:id="44966"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0D92F18" w14:textId="77777777" w:rsidR="00070902" w:rsidRPr="00020619" w:rsidRDefault="00070902" w:rsidP="00BB34DD">
            <w:pPr>
              <w:pStyle w:val="TAL"/>
              <w:rPr>
                <w:ins w:id="44967" w:author="BigCREditor-RAN4#104-bis" w:date="2022-10-21T18:07:00Z"/>
              </w:rPr>
            </w:pPr>
          </w:p>
        </w:tc>
        <w:tc>
          <w:tcPr>
            <w:tcW w:w="1701" w:type="dxa"/>
            <w:tcBorders>
              <w:left w:val="single" w:sz="4" w:space="0" w:color="auto"/>
              <w:right w:val="single" w:sz="4" w:space="0" w:color="auto"/>
            </w:tcBorders>
          </w:tcPr>
          <w:p w14:paraId="16F084D0" w14:textId="77777777" w:rsidR="00070902" w:rsidRPr="00020619" w:rsidRDefault="00070902" w:rsidP="00BB34DD">
            <w:pPr>
              <w:pStyle w:val="TAL"/>
              <w:rPr>
                <w:ins w:id="44968" w:author="BigCREditor-RAN4#104-bis" w:date="2022-10-21T18:07:00Z"/>
              </w:rPr>
            </w:pPr>
            <w:ins w:id="44969"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hideMark/>
          </w:tcPr>
          <w:p w14:paraId="2423D1EB" w14:textId="77777777" w:rsidR="00070902" w:rsidRPr="00020619" w:rsidRDefault="00070902" w:rsidP="00BB34DD">
            <w:pPr>
              <w:pStyle w:val="TAC"/>
              <w:rPr>
                <w:ins w:id="44970"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0D38DA3F" w14:textId="77777777" w:rsidR="00070902" w:rsidRPr="00020619" w:rsidRDefault="00070902" w:rsidP="00BB34DD">
            <w:pPr>
              <w:pStyle w:val="TAC"/>
              <w:rPr>
                <w:ins w:id="44971"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9196D5D" w14:textId="77777777" w:rsidR="00070902" w:rsidRPr="00020619" w:rsidRDefault="00070902" w:rsidP="00BB34DD">
            <w:pPr>
              <w:pStyle w:val="TAC"/>
              <w:rPr>
                <w:ins w:id="44972"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F8577C1" w14:textId="77777777" w:rsidR="00070902" w:rsidRPr="00020619" w:rsidRDefault="00070902" w:rsidP="00BB34DD">
            <w:pPr>
              <w:pStyle w:val="TAC"/>
              <w:rPr>
                <w:ins w:id="44973" w:author="BigCREditor-RAN4#104-bis" w:date="2022-10-21T18:07:00Z"/>
              </w:rPr>
            </w:pPr>
            <w:ins w:id="44974" w:author="BigCREditor-RAN4#104-bis" w:date="2022-10-21T18:07:00Z">
              <w:r w:rsidRPr="00020619">
                <w:t>-112.5</w:t>
              </w:r>
            </w:ins>
          </w:p>
        </w:tc>
      </w:tr>
      <w:tr w:rsidR="00070902" w:rsidRPr="00020619" w14:paraId="34E27B06" w14:textId="77777777" w:rsidTr="00BB34DD">
        <w:trPr>
          <w:trHeight w:val="187"/>
          <w:jc w:val="center"/>
          <w:ins w:id="44975"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5E4FC1AA" w14:textId="77777777" w:rsidR="00070902" w:rsidRPr="00020619" w:rsidRDefault="00070902" w:rsidP="00BB34DD">
            <w:pPr>
              <w:pStyle w:val="TAL"/>
              <w:rPr>
                <w:ins w:id="44976"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4C581FB" w14:textId="77777777" w:rsidR="00070902" w:rsidRPr="00020619" w:rsidRDefault="00070902" w:rsidP="00BB34DD">
            <w:pPr>
              <w:pStyle w:val="TAL"/>
              <w:rPr>
                <w:ins w:id="44977" w:author="BigCREditor-RAN4#104-bis" w:date="2022-10-21T18:07:00Z"/>
              </w:rPr>
            </w:pPr>
          </w:p>
        </w:tc>
        <w:tc>
          <w:tcPr>
            <w:tcW w:w="1701" w:type="dxa"/>
            <w:tcBorders>
              <w:left w:val="single" w:sz="4" w:space="0" w:color="auto"/>
              <w:right w:val="single" w:sz="4" w:space="0" w:color="auto"/>
            </w:tcBorders>
          </w:tcPr>
          <w:p w14:paraId="18185141" w14:textId="77777777" w:rsidR="00070902" w:rsidRPr="00020619" w:rsidRDefault="00070902" w:rsidP="00BB34DD">
            <w:pPr>
              <w:pStyle w:val="TAL"/>
              <w:rPr>
                <w:ins w:id="44978" w:author="BigCREditor-RAN4#104-bis" w:date="2022-10-21T18:07:00Z"/>
              </w:rPr>
            </w:pPr>
            <w:ins w:id="44979"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hideMark/>
          </w:tcPr>
          <w:p w14:paraId="77F1E0A2" w14:textId="77777777" w:rsidR="00070902" w:rsidRPr="00020619" w:rsidRDefault="00070902" w:rsidP="00BB34DD">
            <w:pPr>
              <w:pStyle w:val="TAC"/>
              <w:rPr>
                <w:ins w:id="44980"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543A5A2" w14:textId="77777777" w:rsidR="00070902" w:rsidRPr="00020619" w:rsidRDefault="00070902" w:rsidP="00BB34DD">
            <w:pPr>
              <w:pStyle w:val="TAC"/>
              <w:rPr>
                <w:ins w:id="44981"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F35F837" w14:textId="77777777" w:rsidR="00070902" w:rsidRPr="00020619" w:rsidRDefault="00070902" w:rsidP="00BB34DD">
            <w:pPr>
              <w:pStyle w:val="TAC"/>
              <w:rPr>
                <w:ins w:id="44982"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48030F2" w14:textId="77777777" w:rsidR="00070902" w:rsidRPr="00020619" w:rsidRDefault="00070902" w:rsidP="00BB34DD">
            <w:pPr>
              <w:pStyle w:val="TAC"/>
              <w:rPr>
                <w:ins w:id="44983" w:author="BigCREditor-RAN4#104-bis" w:date="2022-10-21T18:07:00Z"/>
              </w:rPr>
            </w:pPr>
            <w:ins w:id="44984" w:author="BigCREditor-RAN4#104-bis" w:date="2022-10-21T18:07:00Z">
              <w:r w:rsidRPr="00020619">
                <w:t>-112</w:t>
              </w:r>
            </w:ins>
          </w:p>
        </w:tc>
      </w:tr>
      <w:tr w:rsidR="00070902" w:rsidRPr="00020619" w14:paraId="038873A0" w14:textId="77777777" w:rsidTr="00BB34DD">
        <w:trPr>
          <w:trHeight w:val="187"/>
          <w:jc w:val="center"/>
          <w:ins w:id="44985" w:author="BigCREditor-RAN4#104-bis" w:date="2022-10-21T18:07:00Z"/>
        </w:trPr>
        <w:tc>
          <w:tcPr>
            <w:tcW w:w="983" w:type="dxa"/>
            <w:tcBorders>
              <w:top w:val="nil"/>
              <w:left w:val="single" w:sz="4" w:space="0" w:color="auto"/>
              <w:bottom w:val="nil"/>
              <w:right w:val="single" w:sz="4" w:space="0" w:color="auto"/>
            </w:tcBorders>
            <w:shd w:val="clear" w:color="auto" w:fill="auto"/>
          </w:tcPr>
          <w:p w14:paraId="6F96571D" w14:textId="77777777" w:rsidR="00070902" w:rsidRPr="00020619" w:rsidRDefault="00070902" w:rsidP="00BB34DD">
            <w:pPr>
              <w:pStyle w:val="TAL"/>
              <w:rPr>
                <w:ins w:id="44986"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7598EDBE" w14:textId="77777777" w:rsidR="00070902" w:rsidRPr="00020619" w:rsidRDefault="00070902" w:rsidP="00BB34DD">
            <w:pPr>
              <w:pStyle w:val="TAL"/>
              <w:rPr>
                <w:ins w:id="44987" w:author="BigCREditor-RAN4#104-bis" w:date="2022-10-21T18:07:00Z"/>
              </w:rPr>
            </w:pPr>
          </w:p>
        </w:tc>
        <w:tc>
          <w:tcPr>
            <w:tcW w:w="1701" w:type="dxa"/>
            <w:tcBorders>
              <w:left w:val="single" w:sz="4" w:space="0" w:color="auto"/>
              <w:right w:val="single" w:sz="4" w:space="0" w:color="auto"/>
            </w:tcBorders>
          </w:tcPr>
          <w:p w14:paraId="06E575C2" w14:textId="77777777" w:rsidR="00070902" w:rsidRPr="00020619" w:rsidRDefault="00070902" w:rsidP="00BB34DD">
            <w:pPr>
              <w:pStyle w:val="TAL"/>
              <w:rPr>
                <w:ins w:id="44988" w:author="BigCREditor-RAN4#104-bis" w:date="2022-10-21T18:07:00Z"/>
              </w:rPr>
            </w:pPr>
            <w:ins w:id="44989"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2BE33DF6" w14:textId="77777777" w:rsidR="00070902" w:rsidRPr="00020619" w:rsidRDefault="00070902" w:rsidP="00BB34DD">
            <w:pPr>
              <w:pStyle w:val="TAC"/>
              <w:rPr>
                <w:ins w:id="44990"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47CCDFD5" w14:textId="77777777" w:rsidR="00070902" w:rsidRPr="00020619" w:rsidRDefault="00070902" w:rsidP="00BB34DD">
            <w:pPr>
              <w:pStyle w:val="TAC"/>
              <w:rPr>
                <w:ins w:id="44991"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19B3C393" w14:textId="77777777" w:rsidR="00070902" w:rsidRPr="00020619" w:rsidRDefault="00070902" w:rsidP="00BB34DD">
            <w:pPr>
              <w:pStyle w:val="TAC"/>
              <w:rPr>
                <w:ins w:id="44992"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2062A609" w14:textId="77777777" w:rsidR="00070902" w:rsidRPr="00020619" w:rsidRDefault="00070902" w:rsidP="00BB34DD">
            <w:pPr>
              <w:pStyle w:val="TAC"/>
              <w:rPr>
                <w:ins w:id="44993" w:author="BigCREditor-RAN4#104-bis" w:date="2022-10-21T18:07:00Z"/>
              </w:rPr>
            </w:pPr>
            <w:ins w:id="44994" w:author="BigCREditor-RAN4#104-bis" w:date="2022-10-21T18:07:00Z">
              <w:r w:rsidRPr="00020619">
                <w:t>-111.5</w:t>
              </w:r>
            </w:ins>
          </w:p>
        </w:tc>
      </w:tr>
      <w:tr w:rsidR="00070902" w:rsidRPr="00020619" w14:paraId="7C8A53A0" w14:textId="77777777" w:rsidTr="00BB34DD">
        <w:trPr>
          <w:trHeight w:val="187"/>
          <w:jc w:val="center"/>
          <w:ins w:id="44995"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24C87820" w14:textId="77777777" w:rsidR="00070902" w:rsidRPr="00020619" w:rsidRDefault="00070902" w:rsidP="00BB34DD">
            <w:pPr>
              <w:pStyle w:val="TAL"/>
              <w:rPr>
                <w:ins w:id="44996"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9B5238A" w14:textId="77777777" w:rsidR="00070902" w:rsidRPr="00020619" w:rsidRDefault="00070902" w:rsidP="00BB34DD">
            <w:pPr>
              <w:pStyle w:val="TAL"/>
              <w:rPr>
                <w:ins w:id="44997" w:author="BigCREditor-RAN4#104-bis" w:date="2022-10-21T18:07:00Z"/>
              </w:rPr>
            </w:pPr>
          </w:p>
        </w:tc>
        <w:tc>
          <w:tcPr>
            <w:tcW w:w="1701" w:type="dxa"/>
            <w:tcBorders>
              <w:left w:val="single" w:sz="4" w:space="0" w:color="auto"/>
              <w:right w:val="single" w:sz="4" w:space="0" w:color="auto"/>
            </w:tcBorders>
          </w:tcPr>
          <w:p w14:paraId="75213CA5" w14:textId="77777777" w:rsidR="00070902" w:rsidRPr="00020619" w:rsidRDefault="00070902" w:rsidP="00BB34DD">
            <w:pPr>
              <w:pStyle w:val="TAL"/>
              <w:rPr>
                <w:ins w:id="44998" w:author="BigCREditor-RAN4#104-bis" w:date="2022-10-21T18:07:00Z"/>
              </w:rPr>
            </w:pPr>
            <w:ins w:id="44999"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hideMark/>
          </w:tcPr>
          <w:p w14:paraId="17208C24" w14:textId="77777777" w:rsidR="00070902" w:rsidRPr="00020619" w:rsidRDefault="00070902" w:rsidP="00BB34DD">
            <w:pPr>
              <w:pStyle w:val="TAC"/>
              <w:rPr>
                <w:ins w:id="45000"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6AD00D7" w14:textId="77777777" w:rsidR="00070902" w:rsidRPr="00020619" w:rsidRDefault="00070902" w:rsidP="00BB34DD">
            <w:pPr>
              <w:pStyle w:val="TAC"/>
              <w:rPr>
                <w:ins w:id="45001"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4606280C" w14:textId="77777777" w:rsidR="00070902" w:rsidRPr="00020619" w:rsidRDefault="00070902" w:rsidP="00BB34DD">
            <w:pPr>
              <w:pStyle w:val="TAC"/>
              <w:rPr>
                <w:ins w:id="45002"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53B3C6F" w14:textId="77777777" w:rsidR="00070902" w:rsidRPr="00020619" w:rsidRDefault="00070902" w:rsidP="00BB34DD">
            <w:pPr>
              <w:pStyle w:val="TAC"/>
              <w:rPr>
                <w:ins w:id="45003" w:author="BigCREditor-RAN4#104-bis" w:date="2022-10-21T18:07:00Z"/>
              </w:rPr>
            </w:pPr>
            <w:ins w:id="45004" w:author="BigCREditor-RAN4#104-bis" w:date="2022-10-21T18:07:00Z">
              <w:r w:rsidRPr="00020619">
                <w:t>-111</w:t>
              </w:r>
            </w:ins>
          </w:p>
        </w:tc>
      </w:tr>
      <w:tr w:rsidR="00070902" w:rsidRPr="00020619" w14:paraId="2519AE10" w14:textId="77777777" w:rsidTr="00BB34DD">
        <w:trPr>
          <w:trHeight w:val="187"/>
          <w:jc w:val="center"/>
          <w:ins w:id="45005"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61B71124" w14:textId="77777777" w:rsidR="00070902" w:rsidRPr="00020619" w:rsidRDefault="00070902" w:rsidP="00BB34DD">
            <w:pPr>
              <w:pStyle w:val="TAL"/>
              <w:rPr>
                <w:ins w:id="45006" w:author="BigCREditor-RAN4#104-bis" w:date="2022-10-21T18:07:00Z"/>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47198132" w14:textId="77777777" w:rsidR="00070902" w:rsidRPr="00020619" w:rsidRDefault="00070902" w:rsidP="00BB34DD">
            <w:pPr>
              <w:pStyle w:val="TAL"/>
              <w:rPr>
                <w:ins w:id="45007" w:author="BigCREditor-RAN4#104-bis" w:date="2022-10-21T18:07:00Z"/>
              </w:rPr>
            </w:pPr>
          </w:p>
        </w:tc>
        <w:tc>
          <w:tcPr>
            <w:tcW w:w="1701" w:type="dxa"/>
            <w:tcBorders>
              <w:left w:val="single" w:sz="4" w:space="0" w:color="auto"/>
              <w:bottom w:val="single" w:sz="4" w:space="0" w:color="auto"/>
              <w:right w:val="single" w:sz="4" w:space="0" w:color="auto"/>
            </w:tcBorders>
          </w:tcPr>
          <w:p w14:paraId="387E4351" w14:textId="77777777" w:rsidR="00070902" w:rsidRPr="00020619" w:rsidRDefault="00070902" w:rsidP="00BB34DD">
            <w:pPr>
              <w:pStyle w:val="TAL"/>
              <w:rPr>
                <w:ins w:id="45008" w:author="BigCREditor-RAN4#104-bis" w:date="2022-10-21T18:07:00Z"/>
              </w:rPr>
            </w:pPr>
            <w:ins w:id="45009" w:author="BigCREditor-RAN4#104-bis" w:date="2022-10-21T18:07:00Z">
              <w:r w:rsidRPr="00020619">
                <w:t>NR_FDD_FR1_H</w:t>
              </w:r>
            </w:ins>
          </w:p>
        </w:tc>
        <w:tc>
          <w:tcPr>
            <w:tcW w:w="1128" w:type="dxa"/>
            <w:tcBorders>
              <w:top w:val="nil"/>
              <w:left w:val="single" w:sz="4" w:space="0" w:color="auto"/>
              <w:bottom w:val="nil"/>
              <w:right w:val="single" w:sz="4" w:space="0" w:color="auto"/>
            </w:tcBorders>
            <w:shd w:val="clear" w:color="auto" w:fill="auto"/>
            <w:hideMark/>
          </w:tcPr>
          <w:p w14:paraId="5EE94055" w14:textId="77777777" w:rsidR="00070902" w:rsidRPr="00020619" w:rsidRDefault="00070902" w:rsidP="00BB34DD">
            <w:pPr>
              <w:pStyle w:val="TAC"/>
              <w:rPr>
                <w:ins w:id="45010" w:author="BigCREditor-RAN4#104-bis" w:date="2022-10-21T18:07:00Z"/>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3555E8C7" w14:textId="77777777" w:rsidR="00070902" w:rsidRPr="00020619" w:rsidRDefault="00070902" w:rsidP="00BB34DD">
            <w:pPr>
              <w:pStyle w:val="TAC"/>
              <w:rPr>
                <w:ins w:id="45011" w:author="BigCREditor-RAN4#104-bis" w:date="2022-10-21T18:07:00Z"/>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3BCFE359" w14:textId="77777777" w:rsidR="00070902" w:rsidRPr="00020619" w:rsidRDefault="00070902" w:rsidP="00BB34DD">
            <w:pPr>
              <w:pStyle w:val="TAC"/>
              <w:rPr>
                <w:ins w:id="45012"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151AAFE" w14:textId="77777777" w:rsidR="00070902" w:rsidRPr="00020619" w:rsidRDefault="00070902" w:rsidP="00BB34DD">
            <w:pPr>
              <w:pStyle w:val="TAC"/>
              <w:rPr>
                <w:ins w:id="45013" w:author="BigCREditor-RAN4#104-bis" w:date="2022-10-21T18:07:00Z"/>
              </w:rPr>
            </w:pPr>
            <w:ins w:id="45014" w:author="BigCREditor-RAN4#104-bis" w:date="2022-10-21T18:07:00Z">
              <w:r w:rsidRPr="00020619">
                <w:t>-110.5</w:t>
              </w:r>
            </w:ins>
          </w:p>
        </w:tc>
      </w:tr>
      <w:tr w:rsidR="00070902" w:rsidRPr="00020619" w14:paraId="3EECD168" w14:textId="77777777" w:rsidTr="00BB34DD">
        <w:trPr>
          <w:trHeight w:val="187"/>
          <w:jc w:val="center"/>
          <w:ins w:id="45015" w:author="BigCREditor-RAN4#104-bis" w:date="2022-10-21T18:07:00Z"/>
        </w:trPr>
        <w:tc>
          <w:tcPr>
            <w:tcW w:w="983" w:type="dxa"/>
            <w:tcBorders>
              <w:top w:val="nil"/>
              <w:left w:val="single" w:sz="4" w:space="0" w:color="auto"/>
              <w:bottom w:val="nil"/>
              <w:right w:val="single" w:sz="4" w:space="0" w:color="auto"/>
            </w:tcBorders>
            <w:shd w:val="clear" w:color="auto" w:fill="auto"/>
          </w:tcPr>
          <w:p w14:paraId="653762D8" w14:textId="77777777" w:rsidR="00070902" w:rsidRPr="00020619" w:rsidRDefault="00070902" w:rsidP="00BB34DD">
            <w:pPr>
              <w:pStyle w:val="TAL"/>
              <w:rPr>
                <w:ins w:id="45016" w:author="BigCREditor-RAN4#104-bis" w:date="2022-10-21T18:07:00Z"/>
              </w:rPr>
            </w:pPr>
          </w:p>
        </w:tc>
        <w:tc>
          <w:tcPr>
            <w:tcW w:w="1119" w:type="dxa"/>
            <w:gridSpan w:val="2"/>
            <w:tcBorders>
              <w:left w:val="single" w:sz="4" w:space="0" w:color="auto"/>
              <w:bottom w:val="nil"/>
              <w:right w:val="single" w:sz="4" w:space="0" w:color="auto"/>
            </w:tcBorders>
            <w:shd w:val="clear" w:color="auto" w:fill="auto"/>
          </w:tcPr>
          <w:p w14:paraId="18D7D9CE" w14:textId="77777777" w:rsidR="00070902" w:rsidRPr="00020619" w:rsidRDefault="00070902" w:rsidP="00BB34DD">
            <w:pPr>
              <w:pStyle w:val="TAL"/>
              <w:rPr>
                <w:ins w:id="45017" w:author="BigCREditor-RAN4#104-bis" w:date="2022-10-21T18:07:00Z"/>
              </w:rPr>
            </w:pPr>
            <w:ins w:id="45018" w:author="BigCREditor-RAN4#104-bis" w:date="2022-10-21T18:07:00Z">
              <w:r w:rsidRPr="00020619">
                <w:t>Config</w:t>
              </w:r>
              <w:r w:rsidRPr="00020619">
                <w:rPr>
                  <w:rFonts w:eastAsia="Malgun Gothic"/>
                  <w:szCs w:val="18"/>
                </w:rPr>
                <w:t xml:space="preserve"> </w:t>
              </w:r>
              <w:r w:rsidRPr="00020619">
                <w:t>3</w:t>
              </w:r>
            </w:ins>
          </w:p>
        </w:tc>
        <w:tc>
          <w:tcPr>
            <w:tcW w:w="1701" w:type="dxa"/>
            <w:tcBorders>
              <w:left w:val="single" w:sz="4" w:space="0" w:color="auto"/>
              <w:bottom w:val="single" w:sz="4" w:space="0" w:color="auto"/>
              <w:right w:val="single" w:sz="4" w:space="0" w:color="auto"/>
            </w:tcBorders>
          </w:tcPr>
          <w:p w14:paraId="2BCB6571" w14:textId="77777777" w:rsidR="00070902" w:rsidRPr="00020619" w:rsidRDefault="00070902" w:rsidP="00BB34DD">
            <w:pPr>
              <w:pStyle w:val="TAL"/>
              <w:rPr>
                <w:ins w:id="45019" w:author="BigCREditor-RAN4#104-bis" w:date="2022-10-21T18:07:00Z"/>
              </w:rPr>
            </w:pPr>
            <w:ins w:id="45020" w:author="BigCREditor-RAN4#104-bis" w:date="2022-10-21T18:07:00Z">
              <w:r w:rsidRPr="00020619">
                <w:t xml:space="preserve">NR_FDD_FR1_A, NR_TDD_FR1_A </w:t>
              </w:r>
              <w:r w:rsidRPr="00020619">
                <w:rPr>
                  <w:vertAlign w:val="superscript"/>
                </w:rPr>
                <w:t>NOTE 6</w:t>
              </w:r>
            </w:ins>
          </w:p>
        </w:tc>
        <w:tc>
          <w:tcPr>
            <w:tcW w:w="1128" w:type="dxa"/>
            <w:tcBorders>
              <w:top w:val="nil"/>
              <w:left w:val="single" w:sz="4" w:space="0" w:color="auto"/>
              <w:bottom w:val="nil"/>
              <w:right w:val="single" w:sz="4" w:space="0" w:color="auto"/>
            </w:tcBorders>
            <w:shd w:val="clear" w:color="auto" w:fill="auto"/>
          </w:tcPr>
          <w:p w14:paraId="34FF5CF8" w14:textId="77777777" w:rsidR="00070902" w:rsidRPr="00020619" w:rsidRDefault="00070902" w:rsidP="00BB34DD">
            <w:pPr>
              <w:pStyle w:val="TAC"/>
              <w:rPr>
                <w:ins w:id="45021" w:author="BigCREditor-RAN4#104-bis" w:date="2022-10-21T18:07:00Z"/>
                <w:rFonts w:eastAsia="Calibri"/>
                <w:szCs w:val="22"/>
              </w:rPr>
            </w:pPr>
          </w:p>
        </w:tc>
        <w:tc>
          <w:tcPr>
            <w:tcW w:w="1601" w:type="dxa"/>
            <w:gridSpan w:val="5"/>
            <w:tcBorders>
              <w:left w:val="single" w:sz="4" w:space="0" w:color="auto"/>
              <w:bottom w:val="nil"/>
              <w:right w:val="single" w:sz="4" w:space="0" w:color="auto"/>
            </w:tcBorders>
            <w:shd w:val="clear" w:color="auto" w:fill="auto"/>
          </w:tcPr>
          <w:p w14:paraId="439E636B" w14:textId="77777777" w:rsidR="00070902" w:rsidRPr="00020619" w:rsidRDefault="00070902" w:rsidP="00BB34DD">
            <w:pPr>
              <w:pStyle w:val="TAC"/>
              <w:rPr>
                <w:ins w:id="45022" w:author="BigCREditor-RAN4#104-bis" w:date="2022-10-21T18:07:00Z"/>
                <w:rFonts w:eastAsia="Calibri"/>
                <w:szCs w:val="22"/>
              </w:rPr>
            </w:pPr>
            <w:ins w:id="45023" w:author="BigCREditor-RAN4#104-bis" w:date="2022-10-21T18:07:00Z">
              <w:r w:rsidRPr="00020619">
                <w:rPr>
                  <w:szCs w:val="22"/>
                </w:rPr>
                <w:t>-91</w:t>
              </w:r>
            </w:ins>
          </w:p>
        </w:tc>
        <w:tc>
          <w:tcPr>
            <w:tcW w:w="1596" w:type="dxa"/>
            <w:gridSpan w:val="4"/>
            <w:tcBorders>
              <w:left w:val="single" w:sz="4" w:space="0" w:color="auto"/>
              <w:bottom w:val="nil"/>
              <w:right w:val="single" w:sz="4" w:space="0" w:color="auto"/>
            </w:tcBorders>
            <w:shd w:val="clear" w:color="auto" w:fill="auto"/>
          </w:tcPr>
          <w:p w14:paraId="2E58EB18" w14:textId="77777777" w:rsidR="00070902" w:rsidRPr="00020619" w:rsidRDefault="00070902" w:rsidP="00BB34DD">
            <w:pPr>
              <w:pStyle w:val="TAC"/>
              <w:rPr>
                <w:ins w:id="45024" w:author="BigCREditor-RAN4#104-bis" w:date="2022-10-21T18:07:00Z"/>
                <w:rFonts w:eastAsia="Calibri"/>
                <w:szCs w:val="22"/>
              </w:rPr>
            </w:pPr>
            <w:ins w:id="45025" w:author="BigCREditor-RAN4#104-bis" w:date="2022-10-21T18:07:00Z">
              <w:r w:rsidRPr="00020619">
                <w:rPr>
                  <w:szCs w:val="22"/>
                </w:rPr>
                <w:t>-</w:t>
              </w:r>
            </w:ins>
          </w:p>
        </w:tc>
        <w:tc>
          <w:tcPr>
            <w:tcW w:w="1466" w:type="dxa"/>
            <w:gridSpan w:val="3"/>
            <w:tcBorders>
              <w:top w:val="single" w:sz="4" w:space="0" w:color="auto"/>
              <w:left w:val="single" w:sz="4" w:space="0" w:color="auto"/>
              <w:bottom w:val="single" w:sz="4" w:space="0" w:color="auto"/>
              <w:right w:val="single" w:sz="4" w:space="0" w:color="auto"/>
            </w:tcBorders>
          </w:tcPr>
          <w:p w14:paraId="243FCECA" w14:textId="77777777" w:rsidR="00070902" w:rsidRPr="00020619" w:rsidRDefault="00070902" w:rsidP="00BB34DD">
            <w:pPr>
              <w:pStyle w:val="TAC"/>
              <w:rPr>
                <w:ins w:id="45026" w:author="BigCREditor-RAN4#104-bis" w:date="2022-10-21T18:07:00Z"/>
              </w:rPr>
            </w:pPr>
            <w:ins w:id="45027" w:author="BigCREditor-RAN4#104-bis" w:date="2022-10-21T18:07:00Z">
              <w:r w:rsidRPr="00020619">
                <w:t>-114</w:t>
              </w:r>
            </w:ins>
          </w:p>
        </w:tc>
      </w:tr>
      <w:tr w:rsidR="00070902" w:rsidRPr="00020619" w14:paraId="1A5501EA" w14:textId="77777777" w:rsidTr="00BB34DD">
        <w:trPr>
          <w:trHeight w:val="187"/>
          <w:jc w:val="center"/>
          <w:ins w:id="45028" w:author="BigCREditor-RAN4#104-bis" w:date="2022-10-21T18:07:00Z"/>
        </w:trPr>
        <w:tc>
          <w:tcPr>
            <w:tcW w:w="983" w:type="dxa"/>
            <w:tcBorders>
              <w:top w:val="nil"/>
              <w:left w:val="single" w:sz="4" w:space="0" w:color="auto"/>
              <w:bottom w:val="nil"/>
              <w:right w:val="single" w:sz="4" w:space="0" w:color="auto"/>
            </w:tcBorders>
            <w:shd w:val="clear" w:color="auto" w:fill="auto"/>
          </w:tcPr>
          <w:p w14:paraId="1E2A5B33" w14:textId="77777777" w:rsidR="00070902" w:rsidRPr="00020619" w:rsidRDefault="00070902" w:rsidP="00BB34DD">
            <w:pPr>
              <w:pStyle w:val="TAL"/>
              <w:rPr>
                <w:ins w:id="45029"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59F973E4" w14:textId="77777777" w:rsidR="00070902" w:rsidRPr="00020619" w:rsidRDefault="00070902" w:rsidP="00BB34DD">
            <w:pPr>
              <w:pStyle w:val="TAL"/>
              <w:rPr>
                <w:ins w:id="45030" w:author="BigCREditor-RAN4#104-bis" w:date="2022-10-21T18:07:00Z"/>
              </w:rPr>
            </w:pPr>
          </w:p>
        </w:tc>
        <w:tc>
          <w:tcPr>
            <w:tcW w:w="1701" w:type="dxa"/>
            <w:tcBorders>
              <w:left w:val="single" w:sz="4" w:space="0" w:color="auto"/>
              <w:bottom w:val="single" w:sz="4" w:space="0" w:color="auto"/>
              <w:right w:val="single" w:sz="4" w:space="0" w:color="auto"/>
            </w:tcBorders>
          </w:tcPr>
          <w:p w14:paraId="51DFCCCA" w14:textId="77777777" w:rsidR="00070902" w:rsidRPr="00020619" w:rsidRDefault="00070902" w:rsidP="00BB34DD">
            <w:pPr>
              <w:pStyle w:val="TAL"/>
              <w:rPr>
                <w:ins w:id="45031" w:author="BigCREditor-RAN4#104-bis" w:date="2022-10-21T18:07:00Z"/>
              </w:rPr>
            </w:pPr>
            <w:ins w:id="45032"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11C04EDB" w14:textId="77777777" w:rsidR="00070902" w:rsidRPr="00020619" w:rsidRDefault="00070902" w:rsidP="00BB34DD">
            <w:pPr>
              <w:pStyle w:val="TAC"/>
              <w:rPr>
                <w:ins w:id="45033"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99DE980" w14:textId="77777777" w:rsidR="00070902" w:rsidRPr="00020619" w:rsidRDefault="00070902" w:rsidP="00BB34DD">
            <w:pPr>
              <w:pStyle w:val="TAC"/>
              <w:rPr>
                <w:ins w:id="45034"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A1380FB" w14:textId="77777777" w:rsidR="00070902" w:rsidRPr="00020619" w:rsidRDefault="00070902" w:rsidP="00BB34DD">
            <w:pPr>
              <w:pStyle w:val="TAC"/>
              <w:rPr>
                <w:ins w:id="45035"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94800D7" w14:textId="77777777" w:rsidR="00070902" w:rsidRPr="00020619" w:rsidRDefault="00070902" w:rsidP="00BB34DD">
            <w:pPr>
              <w:pStyle w:val="TAC"/>
              <w:rPr>
                <w:ins w:id="45036" w:author="BigCREditor-RAN4#104-bis" w:date="2022-10-21T18:07:00Z"/>
              </w:rPr>
            </w:pPr>
            <w:ins w:id="45037" w:author="BigCREditor-RAN4#104-bis" w:date="2022-10-21T18:07:00Z">
              <w:r w:rsidRPr="00020619">
                <w:t>-113.5</w:t>
              </w:r>
            </w:ins>
          </w:p>
        </w:tc>
      </w:tr>
      <w:tr w:rsidR="00070902" w:rsidRPr="00020619" w14:paraId="722924E2" w14:textId="77777777" w:rsidTr="00BB34DD">
        <w:trPr>
          <w:trHeight w:val="187"/>
          <w:jc w:val="center"/>
          <w:ins w:id="45038" w:author="BigCREditor-RAN4#104-bis" w:date="2022-10-21T18:07:00Z"/>
        </w:trPr>
        <w:tc>
          <w:tcPr>
            <w:tcW w:w="983" w:type="dxa"/>
            <w:tcBorders>
              <w:top w:val="nil"/>
              <w:left w:val="single" w:sz="4" w:space="0" w:color="auto"/>
              <w:bottom w:val="nil"/>
              <w:right w:val="single" w:sz="4" w:space="0" w:color="auto"/>
            </w:tcBorders>
            <w:shd w:val="clear" w:color="auto" w:fill="auto"/>
          </w:tcPr>
          <w:p w14:paraId="4A371E43" w14:textId="77777777" w:rsidR="00070902" w:rsidRPr="00020619" w:rsidRDefault="00070902" w:rsidP="00BB34DD">
            <w:pPr>
              <w:pStyle w:val="TAL"/>
              <w:rPr>
                <w:ins w:id="45039"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F90C948" w14:textId="77777777" w:rsidR="00070902" w:rsidRPr="00020619" w:rsidRDefault="00070902" w:rsidP="00BB34DD">
            <w:pPr>
              <w:pStyle w:val="TAL"/>
              <w:rPr>
                <w:ins w:id="45040" w:author="BigCREditor-RAN4#104-bis" w:date="2022-10-21T18:07:00Z"/>
              </w:rPr>
            </w:pPr>
          </w:p>
        </w:tc>
        <w:tc>
          <w:tcPr>
            <w:tcW w:w="1701" w:type="dxa"/>
            <w:tcBorders>
              <w:left w:val="single" w:sz="4" w:space="0" w:color="auto"/>
              <w:bottom w:val="single" w:sz="4" w:space="0" w:color="auto"/>
              <w:right w:val="single" w:sz="4" w:space="0" w:color="auto"/>
            </w:tcBorders>
          </w:tcPr>
          <w:p w14:paraId="308699F0" w14:textId="77777777" w:rsidR="00070902" w:rsidRPr="00020619" w:rsidRDefault="00070902" w:rsidP="00BB34DD">
            <w:pPr>
              <w:pStyle w:val="TAL"/>
              <w:rPr>
                <w:ins w:id="45041" w:author="BigCREditor-RAN4#104-bis" w:date="2022-10-21T18:07:00Z"/>
              </w:rPr>
            </w:pPr>
            <w:ins w:id="45042"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36CC4A4E" w14:textId="77777777" w:rsidR="00070902" w:rsidRPr="00020619" w:rsidRDefault="00070902" w:rsidP="00BB34DD">
            <w:pPr>
              <w:pStyle w:val="TAC"/>
              <w:rPr>
                <w:ins w:id="45043"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64B5C10" w14:textId="77777777" w:rsidR="00070902" w:rsidRPr="00020619" w:rsidRDefault="00070902" w:rsidP="00BB34DD">
            <w:pPr>
              <w:pStyle w:val="TAC"/>
              <w:rPr>
                <w:ins w:id="45044"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2417C7D4" w14:textId="77777777" w:rsidR="00070902" w:rsidRPr="00020619" w:rsidRDefault="00070902" w:rsidP="00BB34DD">
            <w:pPr>
              <w:pStyle w:val="TAC"/>
              <w:rPr>
                <w:ins w:id="45045"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F59C6B7" w14:textId="77777777" w:rsidR="00070902" w:rsidRPr="00020619" w:rsidRDefault="00070902" w:rsidP="00BB34DD">
            <w:pPr>
              <w:pStyle w:val="TAC"/>
              <w:rPr>
                <w:ins w:id="45046" w:author="BigCREditor-RAN4#104-bis" w:date="2022-10-21T18:07:00Z"/>
              </w:rPr>
            </w:pPr>
            <w:ins w:id="45047" w:author="BigCREditor-RAN4#104-bis" w:date="2022-10-21T18:07:00Z">
              <w:r w:rsidRPr="00020619">
                <w:t>-113</w:t>
              </w:r>
            </w:ins>
          </w:p>
        </w:tc>
      </w:tr>
      <w:tr w:rsidR="00070902" w:rsidRPr="00020619" w14:paraId="01DDD184" w14:textId="77777777" w:rsidTr="00BB34DD">
        <w:trPr>
          <w:trHeight w:val="187"/>
          <w:jc w:val="center"/>
          <w:ins w:id="45048" w:author="BigCREditor-RAN4#104-bis" w:date="2022-10-21T18:07:00Z"/>
        </w:trPr>
        <w:tc>
          <w:tcPr>
            <w:tcW w:w="983" w:type="dxa"/>
            <w:tcBorders>
              <w:top w:val="nil"/>
              <w:left w:val="single" w:sz="4" w:space="0" w:color="auto"/>
              <w:bottom w:val="nil"/>
              <w:right w:val="single" w:sz="4" w:space="0" w:color="auto"/>
            </w:tcBorders>
            <w:shd w:val="clear" w:color="auto" w:fill="auto"/>
          </w:tcPr>
          <w:p w14:paraId="2F78DA1A" w14:textId="77777777" w:rsidR="00070902" w:rsidRPr="00020619" w:rsidRDefault="00070902" w:rsidP="00BB34DD">
            <w:pPr>
              <w:pStyle w:val="TAL"/>
              <w:rPr>
                <w:ins w:id="45049"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4A53F5C8" w14:textId="77777777" w:rsidR="00070902" w:rsidRPr="00020619" w:rsidRDefault="00070902" w:rsidP="00BB34DD">
            <w:pPr>
              <w:pStyle w:val="TAL"/>
              <w:rPr>
                <w:ins w:id="45050" w:author="BigCREditor-RAN4#104-bis" w:date="2022-10-21T18:07:00Z"/>
              </w:rPr>
            </w:pPr>
          </w:p>
        </w:tc>
        <w:tc>
          <w:tcPr>
            <w:tcW w:w="1701" w:type="dxa"/>
            <w:tcBorders>
              <w:left w:val="single" w:sz="4" w:space="0" w:color="auto"/>
              <w:bottom w:val="single" w:sz="4" w:space="0" w:color="auto"/>
              <w:right w:val="single" w:sz="4" w:space="0" w:color="auto"/>
            </w:tcBorders>
          </w:tcPr>
          <w:p w14:paraId="1208C76F" w14:textId="77777777" w:rsidR="00070902" w:rsidRPr="00020619" w:rsidRDefault="00070902" w:rsidP="00BB34DD">
            <w:pPr>
              <w:pStyle w:val="TAL"/>
              <w:rPr>
                <w:ins w:id="45051" w:author="BigCREditor-RAN4#104-bis" w:date="2022-10-21T18:07:00Z"/>
              </w:rPr>
            </w:pPr>
            <w:ins w:id="45052"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75D7B5A1" w14:textId="77777777" w:rsidR="00070902" w:rsidRPr="00020619" w:rsidRDefault="00070902" w:rsidP="00BB34DD">
            <w:pPr>
              <w:pStyle w:val="TAC"/>
              <w:rPr>
                <w:ins w:id="45053"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6F5FC630" w14:textId="77777777" w:rsidR="00070902" w:rsidRPr="00020619" w:rsidRDefault="00070902" w:rsidP="00BB34DD">
            <w:pPr>
              <w:pStyle w:val="TAC"/>
              <w:rPr>
                <w:ins w:id="45054"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4843246F" w14:textId="77777777" w:rsidR="00070902" w:rsidRPr="00020619" w:rsidRDefault="00070902" w:rsidP="00BB34DD">
            <w:pPr>
              <w:pStyle w:val="TAC"/>
              <w:rPr>
                <w:ins w:id="45055"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2D9A00C" w14:textId="77777777" w:rsidR="00070902" w:rsidRPr="00020619" w:rsidRDefault="00070902" w:rsidP="00BB34DD">
            <w:pPr>
              <w:pStyle w:val="TAC"/>
              <w:rPr>
                <w:ins w:id="45056" w:author="BigCREditor-RAN4#104-bis" w:date="2022-10-21T18:07:00Z"/>
              </w:rPr>
            </w:pPr>
            <w:ins w:id="45057" w:author="BigCREditor-RAN4#104-bis" w:date="2022-10-21T18:07:00Z">
              <w:r w:rsidRPr="00020619">
                <w:t>-112.5</w:t>
              </w:r>
            </w:ins>
          </w:p>
        </w:tc>
      </w:tr>
      <w:tr w:rsidR="00070902" w:rsidRPr="00020619" w14:paraId="69B6BCC4" w14:textId="77777777" w:rsidTr="00BB34DD">
        <w:trPr>
          <w:trHeight w:val="187"/>
          <w:jc w:val="center"/>
          <w:ins w:id="45058" w:author="BigCREditor-RAN4#104-bis" w:date="2022-10-21T18:07:00Z"/>
        </w:trPr>
        <w:tc>
          <w:tcPr>
            <w:tcW w:w="983" w:type="dxa"/>
            <w:tcBorders>
              <w:top w:val="nil"/>
              <w:left w:val="single" w:sz="4" w:space="0" w:color="auto"/>
              <w:bottom w:val="nil"/>
              <w:right w:val="single" w:sz="4" w:space="0" w:color="auto"/>
            </w:tcBorders>
            <w:shd w:val="clear" w:color="auto" w:fill="auto"/>
          </w:tcPr>
          <w:p w14:paraId="35BB70AC" w14:textId="77777777" w:rsidR="00070902" w:rsidRPr="00020619" w:rsidRDefault="00070902" w:rsidP="00BB34DD">
            <w:pPr>
              <w:pStyle w:val="TAL"/>
              <w:rPr>
                <w:ins w:id="45059"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72DE4768" w14:textId="77777777" w:rsidR="00070902" w:rsidRPr="00020619" w:rsidRDefault="00070902" w:rsidP="00BB34DD">
            <w:pPr>
              <w:pStyle w:val="TAL"/>
              <w:rPr>
                <w:ins w:id="45060" w:author="BigCREditor-RAN4#104-bis" w:date="2022-10-21T18:07:00Z"/>
              </w:rPr>
            </w:pPr>
          </w:p>
        </w:tc>
        <w:tc>
          <w:tcPr>
            <w:tcW w:w="1701" w:type="dxa"/>
            <w:tcBorders>
              <w:left w:val="single" w:sz="4" w:space="0" w:color="auto"/>
              <w:bottom w:val="single" w:sz="4" w:space="0" w:color="auto"/>
              <w:right w:val="single" w:sz="4" w:space="0" w:color="auto"/>
            </w:tcBorders>
          </w:tcPr>
          <w:p w14:paraId="54665837" w14:textId="77777777" w:rsidR="00070902" w:rsidRPr="00020619" w:rsidRDefault="00070902" w:rsidP="00BB34DD">
            <w:pPr>
              <w:pStyle w:val="TAL"/>
              <w:rPr>
                <w:ins w:id="45061" w:author="BigCREditor-RAN4#104-bis" w:date="2022-10-21T18:07:00Z"/>
              </w:rPr>
            </w:pPr>
            <w:ins w:id="45062"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7553247F" w14:textId="77777777" w:rsidR="00070902" w:rsidRPr="00020619" w:rsidRDefault="00070902" w:rsidP="00BB34DD">
            <w:pPr>
              <w:pStyle w:val="TAC"/>
              <w:rPr>
                <w:ins w:id="45063"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1AC1945" w14:textId="77777777" w:rsidR="00070902" w:rsidRPr="00020619" w:rsidRDefault="00070902" w:rsidP="00BB34DD">
            <w:pPr>
              <w:pStyle w:val="TAC"/>
              <w:rPr>
                <w:ins w:id="45064"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12522CBC" w14:textId="77777777" w:rsidR="00070902" w:rsidRPr="00020619" w:rsidRDefault="00070902" w:rsidP="00BB34DD">
            <w:pPr>
              <w:pStyle w:val="TAC"/>
              <w:rPr>
                <w:ins w:id="45065"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58AD267" w14:textId="77777777" w:rsidR="00070902" w:rsidRPr="00020619" w:rsidRDefault="00070902" w:rsidP="00BB34DD">
            <w:pPr>
              <w:pStyle w:val="TAC"/>
              <w:rPr>
                <w:ins w:id="45066" w:author="BigCREditor-RAN4#104-bis" w:date="2022-10-21T18:07:00Z"/>
              </w:rPr>
            </w:pPr>
            <w:ins w:id="45067" w:author="BigCREditor-RAN4#104-bis" w:date="2022-10-21T18:07:00Z">
              <w:r w:rsidRPr="00020619">
                <w:t>-112</w:t>
              </w:r>
            </w:ins>
          </w:p>
        </w:tc>
      </w:tr>
      <w:tr w:rsidR="00070902" w:rsidRPr="00020619" w14:paraId="0D55B502" w14:textId="77777777" w:rsidTr="00BB34DD">
        <w:trPr>
          <w:trHeight w:val="187"/>
          <w:jc w:val="center"/>
          <w:ins w:id="45068" w:author="BigCREditor-RAN4#104-bis" w:date="2022-10-21T18:07:00Z"/>
        </w:trPr>
        <w:tc>
          <w:tcPr>
            <w:tcW w:w="983" w:type="dxa"/>
            <w:tcBorders>
              <w:top w:val="nil"/>
              <w:left w:val="single" w:sz="4" w:space="0" w:color="auto"/>
              <w:bottom w:val="nil"/>
              <w:right w:val="single" w:sz="4" w:space="0" w:color="auto"/>
            </w:tcBorders>
            <w:shd w:val="clear" w:color="auto" w:fill="auto"/>
          </w:tcPr>
          <w:p w14:paraId="22749514" w14:textId="77777777" w:rsidR="00070902" w:rsidRPr="00020619" w:rsidRDefault="00070902" w:rsidP="00BB34DD">
            <w:pPr>
              <w:pStyle w:val="TAL"/>
              <w:rPr>
                <w:ins w:id="45069"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6D87ECFD" w14:textId="77777777" w:rsidR="00070902" w:rsidRPr="00020619" w:rsidRDefault="00070902" w:rsidP="00BB34DD">
            <w:pPr>
              <w:pStyle w:val="TAL"/>
              <w:rPr>
                <w:ins w:id="45070" w:author="BigCREditor-RAN4#104-bis" w:date="2022-10-21T18:07:00Z"/>
              </w:rPr>
            </w:pPr>
          </w:p>
        </w:tc>
        <w:tc>
          <w:tcPr>
            <w:tcW w:w="1701" w:type="dxa"/>
            <w:tcBorders>
              <w:left w:val="single" w:sz="4" w:space="0" w:color="auto"/>
              <w:bottom w:val="single" w:sz="4" w:space="0" w:color="auto"/>
              <w:right w:val="single" w:sz="4" w:space="0" w:color="auto"/>
            </w:tcBorders>
          </w:tcPr>
          <w:p w14:paraId="129BA61E" w14:textId="77777777" w:rsidR="00070902" w:rsidRPr="00020619" w:rsidRDefault="00070902" w:rsidP="00BB34DD">
            <w:pPr>
              <w:pStyle w:val="TAL"/>
              <w:rPr>
                <w:ins w:id="45071" w:author="BigCREditor-RAN4#104-bis" w:date="2022-10-21T18:07:00Z"/>
              </w:rPr>
            </w:pPr>
            <w:ins w:id="45072"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78407847" w14:textId="77777777" w:rsidR="00070902" w:rsidRPr="00020619" w:rsidRDefault="00070902" w:rsidP="00BB34DD">
            <w:pPr>
              <w:pStyle w:val="TAC"/>
              <w:rPr>
                <w:ins w:id="45073"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C534283" w14:textId="77777777" w:rsidR="00070902" w:rsidRPr="00020619" w:rsidRDefault="00070902" w:rsidP="00BB34DD">
            <w:pPr>
              <w:pStyle w:val="TAC"/>
              <w:rPr>
                <w:ins w:id="45074"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012B8C36" w14:textId="77777777" w:rsidR="00070902" w:rsidRPr="00020619" w:rsidRDefault="00070902" w:rsidP="00BB34DD">
            <w:pPr>
              <w:pStyle w:val="TAC"/>
              <w:rPr>
                <w:ins w:id="45075"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EAEA750" w14:textId="77777777" w:rsidR="00070902" w:rsidRPr="00020619" w:rsidRDefault="00070902" w:rsidP="00BB34DD">
            <w:pPr>
              <w:pStyle w:val="TAC"/>
              <w:rPr>
                <w:ins w:id="45076" w:author="BigCREditor-RAN4#104-bis" w:date="2022-10-21T18:07:00Z"/>
              </w:rPr>
            </w:pPr>
            <w:ins w:id="45077" w:author="BigCREditor-RAN4#104-bis" w:date="2022-10-21T18:07:00Z">
              <w:r w:rsidRPr="00020619">
                <w:t>-111.5</w:t>
              </w:r>
            </w:ins>
          </w:p>
        </w:tc>
      </w:tr>
      <w:tr w:rsidR="00070902" w:rsidRPr="00020619" w14:paraId="72B543E6" w14:textId="77777777" w:rsidTr="00BB34DD">
        <w:trPr>
          <w:trHeight w:val="187"/>
          <w:jc w:val="center"/>
          <w:ins w:id="45078" w:author="BigCREditor-RAN4#104-bis" w:date="2022-10-21T18:07:00Z"/>
        </w:trPr>
        <w:tc>
          <w:tcPr>
            <w:tcW w:w="983" w:type="dxa"/>
            <w:tcBorders>
              <w:top w:val="nil"/>
              <w:left w:val="single" w:sz="4" w:space="0" w:color="auto"/>
              <w:bottom w:val="nil"/>
              <w:right w:val="single" w:sz="4" w:space="0" w:color="auto"/>
            </w:tcBorders>
            <w:shd w:val="clear" w:color="auto" w:fill="auto"/>
          </w:tcPr>
          <w:p w14:paraId="2C0DC001" w14:textId="77777777" w:rsidR="00070902" w:rsidRPr="00020619" w:rsidRDefault="00070902" w:rsidP="00BB34DD">
            <w:pPr>
              <w:pStyle w:val="TAL"/>
              <w:rPr>
                <w:ins w:id="45079"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268BBBA2" w14:textId="77777777" w:rsidR="00070902" w:rsidRPr="00020619" w:rsidRDefault="00070902" w:rsidP="00BB34DD">
            <w:pPr>
              <w:pStyle w:val="TAL"/>
              <w:rPr>
                <w:ins w:id="45080" w:author="BigCREditor-RAN4#104-bis" w:date="2022-10-21T18:07:00Z"/>
              </w:rPr>
            </w:pPr>
          </w:p>
        </w:tc>
        <w:tc>
          <w:tcPr>
            <w:tcW w:w="1701" w:type="dxa"/>
            <w:tcBorders>
              <w:left w:val="single" w:sz="4" w:space="0" w:color="auto"/>
              <w:bottom w:val="single" w:sz="4" w:space="0" w:color="auto"/>
              <w:right w:val="single" w:sz="4" w:space="0" w:color="auto"/>
            </w:tcBorders>
          </w:tcPr>
          <w:p w14:paraId="59AA0473" w14:textId="77777777" w:rsidR="00070902" w:rsidRPr="00020619" w:rsidRDefault="00070902" w:rsidP="00BB34DD">
            <w:pPr>
              <w:pStyle w:val="TAL"/>
              <w:rPr>
                <w:ins w:id="45081" w:author="BigCREditor-RAN4#104-bis" w:date="2022-10-21T18:07:00Z"/>
              </w:rPr>
            </w:pPr>
            <w:ins w:id="45082"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6A799E5F" w14:textId="77777777" w:rsidR="00070902" w:rsidRPr="00020619" w:rsidRDefault="00070902" w:rsidP="00BB34DD">
            <w:pPr>
              <w:pStyle w:val="TAC"/>
              <w:rPr>
                <w:ins w:id="45083"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6BD803F" w14:textId="77777777" w:rsidR="00070902" w:rsidRPr="00020619" w:rsidRDefault="00070902" w:rsidP="00BB34DD">
            <w:pPr>
              <w:pStyle w:val="TAC"/>
              <w:rPr>
                <w:ins w:id="45084"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3EEDD3A5" w14:textId="77777777" w:rsidR="00070902" w:rsidRPr="00020619" w:rsidRDefault="00070902" w:rsidP="00BB34DD">
            <w:pPr>
              <w:pStyle w:val="TAC"/>
              <w:rPr>
                <w:ins w:id="45085"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4DD23DA" w14:textId="77777777" w:rsidR="00070902" w:rsidRPr="00020619" w:rsidRDefault="00070902" w:rsidP="00BB34DD">
            <w:pPr>
              <w:pStyle w:val="TAC"/>
              <w:rPr>
                <w:ins w:id="45086" w:author="BigCREditor-RAN4#104-bis" w:date="2022-10-21T18:07:00Z"/>
              </w:rPr>
            </w:pPr>
            <w:ins w:id="45087" w:author="BigCREditor-RAN4#104-bis" w:date="2022-10-21T18:07:00Z">
              <w:r w:rsidRPr="00020619">
                <w:t>-111</w:t>
              </w:r>
            </w:ins>
          </w:p>
        </w:tc>
      </w:tr>
      <w:tr w:rsidR="00070902" w:rsidRPr="00020619" w14:paraId="6F496F49" w14:textId="77777777" w:rsidTr="00BB34DD">
        <w:trPr>
          <w:trHeight w:val="187"/>
          <w:jc w:val="center"/>
          <w:ins w:id="45088" w:author="BigCREditor-RAN4#104-bis" w:date="2022-10-21T18:07:00Z"/>
        </w:trPr>
        <w:tc>
          <w:tcPr>
            <w:tcW w:w="983" w:type="dxa"/>
            <w:tcBorders>
              <w:top w:val="nil"/>
              <w:left w:val="single" w:sz="4" w:space="0" w:color="auto"/>
              <w:bottom w:val="single" w:sz="4" w:space="0" w:color="auto"/>
              <w:right w:val="single" w:sz="4" w:space="0" w:color="auto"/>
            </w:tcBorders>
            <w:shd w:val="clear" w:color="auto" w:fill="auto"/>
          </w:tcPr>
          <w:p w14:paraId="2EFAC95D" w14:textId="77777777" w:rsidR="00070902" w:rsidRPr="00020619" w:rsidRDefault="00070902" w:rsidP="00BB34DD">
            <w:pPr>
              <w:pStyle w:val="TAL"/>
              <w:rPr>
                <w:ins w:id="45089" w:author="BigCREditor-RAN4#104-bis" w:date="2022-10-21T18:07:00Z"/>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660BC388" w14:textId="77777777" w:rsidR="00070902" w:rsidRPr="00020619" w:rsidRDefault="00070902" w:rsidP="00BB34DD">
            <w:pPr>
              <w:pStyle w:val="TAL"/>
              <w:rPr>
                <w:ins w:id="45090" w:author="BigCREditor-RAN4#104-bis" w:date="2022-10-21T18:07:00Z"/>
              </w:rPr>
            </w:pPr>
          </w:p>
        </w:tc>
        <w:tc>
          <w:tcPr>
            <w:tcW w:w="1701" w:type="dxa"/>
            <w:tcBorders>
              <w:left w:val="single" w:sz="4" w:space="0" w:color="auto"/>
              <w:bottom w:val="single" w:sz="4" w:space="0" w:color="auto"/>
              <w:right w:val="single" w:sz="4" w:space="0" w:color="auto"/>
            </w:tcBorders>
          </w:tcPr>
          <w:p w14:paraId="6C5934EF" w14:textId="77777777" w:rsidR="00070902" w:rsidRPr="00020619" w:rsidRDefault="00070902" w:rsidP="00BB34DD">
            <w:pPr>
              <w:pStyle w:val="TAL"/>
              <w:rPr>
                <w:ins w:id="45091" w:author="BigCREditor-RAN4#104-bis" w:date="2022-10-21T18:07:00Z"/>
              </w:rPr>
            </w:pPr>
            <w:ins w:id="45092"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3550B0AF" w14:textId="77777777" w:rsidR="00070902" w:rsidRPr="00020619" w:rsidRDefault="00070902" w:rsidP="00BB34DD">
            <w:pPr>
              <w:pStyle w:val="TAC"/>
              <w:rPr>
                <w:ins w:id="45093" w:author="BigCREditor-RAN4#104-bis" w:date="2022-10-21T18:07:00Z"/>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7396E6CA" w14:textId="77777777" w:rsidR="00070902" w:rsidRPr="00020619" w:rsidRDefault="00070902" w:rsidP="00BB34DD">
            <w:pPr>
              <w:pStyle w:val="TAC"/>
              <w:rPr>
                <w:ins w:id="45094" w:author="BigCREditor-RAN4#104-bis" w:date="2022-10-21T18:07:00Z"/>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7F20BC94" w14:textId="77777777" w:rsidR="00070902" w:rsidRPr="00020619" w:rsidRDefault="00070902" w:rsidP="00BB34DD">
            <w:pPr>
              <w:pStyle w:val="TAC"/>
              <w:rPr>
                <w:ins w:id="45095"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25EF7ADE" w14:textId="77777777" w:rsidR="00070902" w:rsidRPr="00020619" w:rsidRDefault="00070902" w:rsidP="00BB34DD">
            <w:pPr>
              <w:pStyle w:val="TAC"/>
              <w:rPr>
                <w:ins w:id="45096" w:author="BigCREditor-RAN4#104-bis" w:date="2022-10-21T18:07:00Z"/>
              </w:rPr>
            </w:pPr>
            <w:ins w:id="45097" w:author="BigCREditor-RAN4#104-bis" w:date="2022-10-21T18:07:00Z">
              <w:r w:rsidRPr="00020619">
                <w:t>-110.5</w:t>
              </w:r>
            </w:ins>
          </w:p>
        </w:tc>
      </w:tr>
      <w:tr w:rsidR="00070902" w:rsidRPr="00020619" w14:paraId="1884294E" w14:textId="77777777" w:rsidTr="00BB34DD">
        <w:trPr>
          <w:trHeight w:val="187"/>
          <w:jc w:val="center"/>
          <w:ins w:id="45098" w:author="BigCREditor-RAN4#104-bis" w:date="2022-10-21T18:07:00Z"/>
        </w:trPr>
        <w:tc>
          <w:tcPr>
            <w:tcW w:w="983" w:type="dxa"/>
            <w:tcBorders>
              <w:top w:val="single" w:sz="4" w:space="0" w:color="auto"/>
              <w:left w:val="single" w:sz="4" w:space="0" w:color="auto"/>
              <w:bottom w:val="nil"/>
              <w:right w:val="single" w:sz="4" w:space="0" w:color="auto"/>
            </w:tcBorders>
            <w:shd w:val="clear" w:color="auto" w:fill="auto"/>
          </w:tcPr>
          <w:p w14:paraId="6F3F3F26" w14:textId="77777777" w:rsidR="00070902" w:rsidRPr="00020619" w:rsidRDefault="00070902" w:rsidP="00BB34DD">
            <w:pPr>
              <w:pStyle w:val="TAL"/>
              <w:rPr>
                <w:ins w:id="45099" w:author="BigCREditor-RAN4#104-bis" w:date="2022-10-21T18:07:00Z"/>
                <w:vertAlign w:val="superscript"/>
              </w:rPr>
            </w:pPr>
            <w:ins w:id="45100" w:author="BigCREditor-RAN4#104-bis" w:date="2022-10-21T18:07:00Z">
              <w:r w:rsidRPr="00020619">
                <w:rPr>
                  <w:rFonts w:eastAsia="Calibri"/>
                  <w:noProof/>
                  <w:position w:val="-12"/>
                  <w:szCs w:val="22"/>
                </w:rPr>
                <w:object w:dxaOrig="405" w:dyaOrig="345" w14:anchorId="5678A972">
                  <v:shape id="_x0000_i1203" type="#_x0000_t75" style="width:20.3pt;height:15.9pt" o:ole="" fillcolor="window">
                    <v:imagedata r:id="rId15" o:title=""/>
                  </v:shape>
                  <o:OLEObject Type="Embed" ProgID="Equation.3" ShapeID="_x0000_i1203" DrawAspect="Content" ObjectID="_1731331549" r:id="rId261"/>
                </w:object>
              </w:r>
            </w:ins>
            <w:ins w:id="45101" w:author="BigCREditor-RAN4#104-bis" w:date="2022-10-21T18:07:00Z">
              <w:r w:rsidRPr="00020619">
                <w:rPr>
                  <w:vertAlign w:val="superscript"/>
                </w:rPr>
                <w:t>Note2</w:t>
              </w:r>
            </w:ins>
          </w:p>
        </w:tc>
        <w:tc>
          <w:tcPr>
            <w:tcW w:w="1119" w:type="dxa"/>
            <w:gridSpan w:val="2"/>
            <w:tcBorders>
              <w:top w:val="single" w:sz="4" w:space="0" w:color="auto"/>
              <w:left w:val="single" w:sz="4" w:space="0" w:color="auto"/>
              <w:bottom w:val="nil"/>
              <w:right w:val="single" w:sz="4" w:space="0" w:color="auto"/>
            </w:tcBorders>
            <w:shd w:val="clear" w:color="auto" w:fill="auto"/>
          </w:tcPr>
          <w:p w14:paraId="686689EA" w14:textId="77777777" w:rsidR="00070902" w:rsidRPr="00020619" w:rsidRDefault="00070902" w:rsidP="00BB34DD">
            <w:pPr>
              <w:pStyle w:val="TAL"/>
              <w:rPr>
                <w:ins w:id="45102" w:author="BigCREditor-RAN4#104-bis" w:date="2022-10-21T18:07:00Z"/>
                <w:rFonts w:eastAsia="Calibri"/>
                <w:szCs w:val="22"/>
              </w:rPr>
            </w:pPr>
            <w:ins w:id="45103" w:author="BigCREditor-RAN4#104-bis" w:date="2022-10-21T18:07:00Z">
              <w:r w:rsidRPr="00020619">
                <w:t>Config</w:t>
              </w:r>
              <w:r w:rsidRPr="00020619">
                <w:rPr>
                  <w:rFonts w:eastAsia="Malgun Gothic"/>
                  <w:szCs w:val="18"/>
                </w:rPr>
                <w:t xml:space="preserve"> </w:t>
              </w:r>
              <w:r w:rsidRPr="00020619">
                <w:t>1,2</w:t>
              </w:r>
            </w:ins>
          </w:p>
        </w:tc>
        <w:tc>
          <w:tcPr>
            <w:tcW w:w="1701" w:type="dxa"/>
            <w:tcBorders>
              <w:top w:val="single" w:sz="4" w:space="0" w:color="auto"/>
              <w:left w:val="single" w:sz="4" w:space="0" w:color="auto"/>
              <w:right w:val="single" w:sz="4" w:space="0" w:color="auto"/>
            </w:tcBorders>
          </w:tcPr>
          <w:p w14:paraId="40C5D29D" w14:textId="77777777" w:rsidR="00070902" w:rsidRPr="00020619" w:rsidRDefault="00070902" w:rsidP="00BB34DD">
            <w:pPr>
              <w:pStyle w:val="TAL"/>
              <w:rPr>
                <w:ins w:id="45104" w:author="BigCREditor-RAN4#104-bis" w:date="2022-10-21T18:07:00Z"/>
                <w:rFonts w:eastAsia="Calibri"/>
                <w:szCs w:val="22"/>
              </w:rPr>
            </w:pPr>
            <w:ins w:id="45105"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tcPr>
          <w:p w14:paraId="002DAD80" w14:textId="77777777" w:rsidR="00070902" w:rsidRPr="00020619" w:rsidRDefault="00070902" w:rsidP="00BB34DD">
            <w:pPr>
              <w:pStyle w:val="TAC"/>
              <w:rPr>
                <w:ins w:id="45106" w:author="BigCREditor-RAN4#104-bis" w:date="2022-10-21T18:07:00Z"/>
              </w:rPr>
            </w:pPr>
            <w:ins w:id="45107" w:author="BigCREditor-RAN4#104-bis" w:date="2022-10-21T18:07:00Z">
              <w:r w:rsidRPr="00020619">
                <w:t>dBm/SCS</w:t>
              </w:r>
            </w:ins>
          </w:p>
        </w:tc>
        <w:tc>
          <w:tcPr>
            <w:tcW w:w="1601" w:type="dxa"/>
            <w:gridSpan w:val="5"/>
            <w:tcBorders>
              <w:top w:val="single" w:sz="4" w:space="0" w:color="auto"/>
              <w:left w:val="single" w:sz="4" w:space="0" w:color="auto"/>
              <w:bottom w:val="nil"/>
              <w:right w:val="single" w:sz="4" w:space="0" w:color="auto"/>
            </w:tcBorders>
            <w:shd w:val="clear" w:color="auto" w:fill="auto"/>
          </w:tcPr>
          <w:p w14:paraId="7365C085" w14:textId="77777777" w:rsidR="00070902" w:rsidRPr="00020619" w:rsidRDefault="00070902" w:rsidP="00BB34DD">
            <w:pPr>
              <w:pStyle w:val="TAC"/>
              <w:rPr>
                <w:ins w:id="45108" w:author="BigCREditor-RAN4#104-bis" w:date="2022-10-21T18:07:00Z"/>
              </w:rPr>
            </w:pPr>
            <w:ins w:id="45109" w:author="BigCREditor-RAN4#104-bis" w:date="2022-10-21T18:07:00Z">
              <w:r w:rsidRPr="00020619">
                <w:t>-85</w:t>
              </w:r>
            </w:ins>
          </w:p>
        </w:tc>
        <w:tc>
          <w:tcPr>
            <w:tcW w:w="1596" w:type="dxa"/>
            <w:gridSpan w:val="4"/>
            <w:tcBorders>
              <w:top w:val="single" w:sz="4" w:space="0" w:color="auto"/>
              <w:left w:val="single" w:sz="4" w:space="0" w:color="auto"/>
              <w:bottom w:val="nil"/>
              <w:right w:val="single" w:sz="4" w:space="0" w:color="auto"/>
            </w:tcBorders>
            <w:shd w:val="clear" w:color="auto" w:fill="auto"/>
          </w:tcPr>
          <w:p w14:paraId="219790ED" w14:textId="77777777" w:rsidR="00070902" w:rsidRPr="00020619" w:rsidRDefault="00070902" w:rsidP="00BB34DD">
            <w:pPr>
              <w:pStyle w:val="TAC"/>
              <w:rPr>
                <w:ins w:id="45110" w:author="BigCREditor-RAN4#104-bis" w:date="2022-10-21T18:07:00Z"/>
              </w:rPr>
            </w:pPr>
            <w:ins w:id="45111" w:author="BigCREditor-RAN4#104-bis" w:date="2022-10-21T18:07:00Z">
              <w:r w:rsidRPr="00020619">
                <w:t>-101</w:t>
              </w:r>
            </w:ins>
          </w:p>
        </w:tc>
        <w:tc>
          <w:tcPr>
            <w:tcW w:w="1466" w:type="dxa"/>
            <w:gridSpan w:val="3"/>
            <w:vMerge w:val="restart"/>
            <w:tcBorders>
              <w:top w:val="single" w:sz="4" w:space="0" w:color="auto"/>
              <w:left w:val="single" w:sz="4" w:space="0" w:color="auto"/>
              <w:right w:val="single" w:sz="4" w:space="0" w:color="auto"/>
            </w:tcBorders>
          </w:tcPr>
          <w:p w14:paraId="4E9F9775" w14:textId="77777777" w:rsidR="00070902" w:rsidRPr="00020619" w:rsidRDefault="00070902" w:rsidP="00BB34DD">
            <w:pPr>
              <w:pStyle w:val="TAC"/>
              <w:rPr>
                <w:ins w:id="45112" w:author="BigCREditor-RAN4#104-bis" w:date="2022-10-21T18:07:00Z"/>
              </w:rPr>
            </w:pPr>
            <w:ins w:id="45113" w:author="BigCREditor-RAN4#104-bis" w:date="2022-10-21T18:07:00Z">
              <w:r w:rsidRPr="00020619">
                <w:t>-114</w:t>
              </w:r>
            </w:ins>
          </w:p>
          <w:p w14:paraId="5B8248A8" w14:textId="77777777" w:rsidR="00070902" w:rsidRPr="00020619" w:rsidRDefault="00070902" w:rsidP="00BB34DD">
            <w:pPr>
              <w:pStyle w:val="TAC"/>
              <w:rPr>
                <w:ins w:id="45114" w:author="BigCREditor-RAN4#104-bis" w:date="2022-10-21T18:07:00Z"/>
              </w:rPr>
            </w:pPr>
            <w:ins w:id="45115" w:author="BigCREditor-RAN4#104-bis" w:date="2022-10-21T18:07:00Z">
              <w:r w:rsidRPr="00020619">
                <w:t>-113.5</w:t>
              </w:r>
            </w:ins>
          </w:p>
          <w:p w14:paraId="302A371D" w14:textId="77777777" w:rsidR="00070902" w:rsidRPr="00020619" w:rsidRDefault="00070902" w:rsidP="00BB34DD">
            <w:pPr>
              <w:pStyle w:val="TAC"/>
              <w:rPr>
                <w:ins w:id="45116" w:author="BigCREditor-RAN4#104-bis" w:date="2022-10-21T18:07:00Z"/>
              </w:rPr>
            </w:pPr>
            <w:ins w:id="45117" w:author="BigCREditor-RAN4#104-bis" w:date="2022-10-21T18:07:00Z">
              <w:r w:rsidRPr="00020619">
                <w:t>-113</w:t>
              </w:r>
            </w:ins>
          </w:p>
          <w:p w14:paraId="5E912475" w14:textId="77777777" w:rsidR="00070902" w:rsidRPr="00020619" w:rsidRDefault="00070902" w:rsidP="00BB34DD">
            <w:pPr>
              <w:pStyle w:val="TAC"/>
              <w:rPr>
                <w:ins w:id="45118" w:author="BigCREditor-RAN4#104-bis" w:date="2022-10-21T18:07:00Z"/>
              </w:rPr>
            </w:pPr>
            <w:ins w:id="45119" w:author="BigCREditor-RAN4#104-bis" w:date="2022-10-21T18:07:00Z">
              <w:r w:rsidRPr="00020619">
                <w:t>-112.5</w:t>
              </w:r>
            </w:ins>
          </w:p>
          <w:p w14:paraId="01307CF1" w14:textId="77777777" w:rsidR="00070902" w:rsidRPr="00020619" w:rsidRDefault="00070902" w:rsidP="00BB34DD">
            <w:pPr>
              <w:pStyle w:val="TAC"/>
              <w:rPr>
                <w:ins w:id="45120" w:author="BigCREditor-RAN4#104-bis" w:date="2022-10-21T18:07:00Z"/>
              </w:rPr>
            </w:pPr>
            <w:ins w:id="45121" w:author="BigCREditor-RAN4#104-bis" w:date="2022-10-21T18:07:00Z">
              <w:r w:rsidRPr="00020619">
                <w:t>-112</w:t>
              </w:r>
            </w:ins>
          </w:p>
          <w:p w14:paraId="3C35D443" w14:textId="77777777" w:rsidR="00070902" w:rsidRPr="00020619" w:rsidRDefault="00070902" w:rsidP="00BB34DD">
            <w:pPr>
              <w:pStyle w:val="TAC"/>
              <w:rPr>
                <w:ins w:id="45122" w:author="BigCREditor-RAN4#104-bis" w:date="2022-10-21T18:07:00Z"/>
              </w:rPr>
            </w:pPr>
            <w:ins w:id="45123" w:author="BigCREditor-RAN4#104-bis" w:date="2022-10-21T18:07:00Z">
              <w:r w:rsidRPr="00020619">
                <w:t>-111.5</w:t>
              </w:r>
            </w:ins>
          </w:p>
          <w:p w14:paraId="781CD658" w14:textId="77777777" w:rsidR="00070902" w:rsidRPr="00020619" w:rsidRDefault="00070902" w:rsidP="00BB34DD">
            <w:pPr>
              <w:pStyle w:val="TAC"/>
              <w:rPr>
                <w:ins w:id="45124" w:author="BigCREditor-RAN4#104-bis" w:date="2022-10-21T18:07:00Z"/>
              </w:rPr>
            </w:pPr>
            <w:ins w:id="45125" w:author="BigCREditor-RAN4#104-bis" w:date="2022-10-21T18:07:00Z">
              <w:r w:rsidRPr="00020619">
                <w:t>-111</w:t>
              </w:r>
            </w:ins>
          </w:p>
          <w:p w14:paraId="0557E8A1" w14:textId="77777777" w:rsidR="00070902" w:rsidRPr="00020619" w:rsidRDefault="00070902" w:rsidP="00BB34DD">
            <w:pPr>
              <w:pStyle w:val="TAC"/>
              <w:rPr>
                <w:ins w:id="45126" w:author="BigCREditor-RAN4#104-bis" w:date="2022-10-21T18:07:00Z"/>
              </w:rPr>
            </w:pPr>
            <w:ins w:id="45127" w:author="BigCREditor-RAN4#104-bis" w:date="2022-10-21T18:07:00Z">
              <w:r w:rsidRPr="00020619">
                <w:t>-110.5</w:t>
              </w:r>
            </w:ins>
          </w:p>
        </w:tc>
      </w:tr>
      <w:tr w:rsidR="00070902" w:rsidRPr="00020619" w14:paraId="73BD89B7" w14:textId="77777777" w:rsidTr="00BB34DD">
        <w:trPr>
          <w:trHeight w:val="187"/>
          <w:jc w:val="center"/>
          <w:ins w:id="45128" w:author="BigCREditor-RAN4#104-bis" w:date="2022-10-21T18:07:00Z"/>
        </w:trPr>
        <w:tc>
          <w:tcPr>
            <w:tcW w:w="983" w:type="dxa"/>
            <w:tcBorders>
              <w:top w:val="nil"/>
              <w:left w:val="single" w:sz="4" w:space="0" w:color="auto"/>
              <w:bottom w:val="nil"/>
              <w:right w:val="single" w:sz="4" w:space="0" w:color="auto"/>
            </w:tcBorders>
            <w:shd w:val="clear" w:color="auto" w:fill="auto"/>
          </w:tcPr>
          <w:p w14:paraId="21314D62" w14:textId="77777777" w:rsidR="00070902" w:rsidRPr="00020619" w:rsidRDefault="00070902" w:rsidP="00BB34DD">
            <w:pPr>
              <w:pStyle w:val="TAL"/>
              <w:rPr>
                <w:ins w:id="45129"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7B727D58" w14:textId="77777777" w:rsidR="00070902" w:rsidRPr="00020619" w:rsidRDefault="00070902" w:rsidP="00BB34DD">
            <w:pPr>
              <w:pStyle w:val="TAL"/>
              <w:rPr>
                <w:ins w:id="45130" w:author="BigCREditor-RAN4#104-bis" w:date="2022-10-21T18:07:00Z"/>
              </w:rPr>
            </w:pPr>
          </w:p>
        </w:tc>
        <w:tc>
          <w:tcPr>
            <w:tcW w:w="1701" w:type="dxa"/>
            <w:tcBorders>
              <w:top w:val="single" w:sz="4" w:space="0" w:color="auto"/>
              <w:left w:val="single" w:sz="4" w:space="0" w:color="auto"/>
              <w:right w:val="single" w:sz="4" w:space="0" w:color="auto"/>
            </w:tcBorders>
          </w:tcPr>
          <w:p w14:paraId="723F8384" w14:textId="77777777" w:rsidR="00070902" w:rsidRPr="00020619" w:rsidRDefault="00070902" w:rsidP="00BB34DD">
            <w:pPr>
              <w:pStyle w:val="TAL"/>
              <w:rPr>
                <w:ins w:id="45131" w:author="BigCREditor-RAN4#104-bis" w:date="2022-10-21T18:07:00Z"/>
                <w:rFonts w:eastAsia="Calibri"/>
                <w:szCs w:val="22"/>
              </w:rPr>
            </w:pPr>
            <w:ins w:id="45132"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09A5442F" w14:textId="77777777" w:rsidR="00070902" w:rsidRPr="00020619" w:rsidRDefault="00070902" w:rsidP="00BB34DD">
            <w:pPr>
              <w:pStyle w:val="TAC"/>
              <w:rPr>
                <w:ins w:id="45133"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243581D6" w14:textId="77777777" w:rsidR="00070902" w:rsidRPr="00020619" w:rsidRDefault="00070902" w:rsidP="00BB34DD">
            <w:pPr>
              <w:pStyle w:val="TAC"/>
              <w:rPr>
                <w:ins w:id="45134"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33C2C283" w14:textId="77777777" w:rsidR="00070902" w:rsidRPr="00020619" w:rsidRDefault="00070902" w:rsidP="00BB34DD">
            <w:pPr>
              <w:pStyle w:val="TAC"/>
              <w:rPr>
                <w:ins w:id="45135" w:author="BigCREditor-RAN4#104-bis" w:date="2022-10-21T18:07:00Z"/>
              </w:rPr>
            </w:pPr>
          </w:p>
        </w:tc>
        <w:tc>
          <w:tcPr>
            <w:tcW w:w="1466" w:type="dxa"/>
            <w:gridSpan w:val="3"/>
            <w:vMerge/>
            <w:tcBorders>
              <w:left w:val="single" w:sz="4" w:space="0" w:color="auto"/>
              <w:right w:val="single" w:sz="4" w:space="0" w:color="auto"/>
            </w:tcBorders>
          </w:tcPr>
          <w:p w14:paraId="51ACF846" w14:textId="77777777" w:rsidR="00070902" w:rsidRPr="00020619" w:rsidRDefault="00070902" w:rsidP="00BB34DD">
            <w:pPr>
              <w:pStyle w:val="TAC"/>
              <w:rPr>
                <w:ins w:id="45136" w:author="BigCREditor-RAN4#104-bis" w:date="2022-10-21T18:07:00Z"/>
              </w:rPr>
            </w:pPr>
          </w:p>
        </w:tc>
      </w:tr>
      <w:tr w:rsidR="00070902" w:rsidRPr="00020619" w14:paraId="15091821" w14:textId="77777777" w:rsidTr="00BB34DD">
        <w:trPr>
          <w:trHeight w:val="187"/>
          <w:jc w:val="center"/>
          <w:ins w:id="45137" w:author="BigCREditor-RAN4#104-bis" w:date="2022-10-21T18:07:00Z"/>
        </w:trPr>
        <w:tc>
          <w:tcPr>
            <w:tcW w:w="983" w:type="dxa"/>
            <w:tcBorders>
              <w:top w:val="nil"/>
              <w:left w:val="single" w:sz="4" w:space="0" w:color="auto"/>
              <w:bottom w:val="nil"/>
              <w:right w:val="single" w:sz="4" w:space="0" w:color="auto"/>
            </w:tcBorders>
            <w:shd w:val="clear" w:color="auto" w:fill="auto"/>
          </w:tcPr>
          <w:p w14:paraId="49592E16" w14:textId="77777777" w:rsidR="00070902" w:rsidRPr="00020619" w:rsidRDefault="00070902" w:rsidP="00BB34DD">
            <w:pPr>
              <w:pStyle w:val="TAL"/>
              <w:rPr>
                <w:ins w:id="45138"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7D49DE86" w14:textId="77777777" w:rsidR="00070902" w:rsidRPr="00020619" w:rsidRDefault="00070902" w:rsidP="00BB34DD">
            <w:pPr>
              <w:pStyle w:val="TAL"/>
              <w:rPr>
                <w:ins w:id="45139" w:author="BigCREditor-RAN4#104-bis" w:date="2022-10-21T18:07:00Z"/>
              </w:rPr>
            </w:pPr>
          </w:p>
        </w:tc>
        <w:tc>
          <w:tcPr>
            <w:tcW w:w="1701" w:type="dxa"/>
            <w:tcBorders>
              <w:top w:val="single" w:sz="4" w:space="0" w:color="auto"/>
              <w:left w:val="single" w:sz="4" w:space="0" w:color="auto"/>
              <w:right w:val="single" w:sz="4" w:space="0" w:color="auto"/>
            </w:tcBorders>
          </w:tcPr>
          <w:p w14:paraId="15EAC766" w14:textId="77777777" w:rsidR="00070902" w:rsidRPr="00020619" w:rsidRDefault="00070902" w:rsidP="00BB34DD">
            <w:pPr>
              <w:pStyle w:val="TAL"/>
              <w:rPr>
                <w:ins w:id="45140" w:author="BigCREditor-RAN4#104-bis" w:date="2022-10-21T18:07:00Z"/>
                <w:rFonts w:eastAsia="Calibri"/>
                <w:szCs w:val="22"/>
              </w:rPr>
            </w:pPr>
            <w:ins w:id="45141"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6AF04C53" w14:textId="77777777" w:rsidR="00070902" w:rsidRPr="00020619" w:rsidRDefault="00070902" w:rsidP="00BB34DD">
            <w:pPr>
              <w:pStyle w:val="TAC"/>
              <w:rPr>
                <w:ins w:id="45142"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1FACF5CE" w14:textId="77777777" w:rsidR="00070902" w:rsidRPr="00020619" w:rsidRDefault="00070902" w:rsidP="00BB34DD">
            <w:pPr>
              <w:pStyle w:val="TAC"/>
              <w:rPr>
                <w:ins w:id="45143"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495E97CF" w14:textId="77777777" w:rsidR="00070902" w:rsidRPr="00020619" w:rsidRDefault="00070902" w:rsidP="00BB34DD">
            <w:pPr>
              <w:pStyle w:val="TAC"/>
              <w:rPr>
                <w:ins w:id="45144" w:author="BigCREditor-RAN4#104-bis" w:date="2022-10-21T18:07:00Z"/>
              </w:rPr>
            </w:pPr>
          </w:p>
        </w:tc>
        <w:tc>
          <w:tcPr>
            <w:tcW w:w="1466" w:type="dxa"/>
            <w:gridSpan w:val="3"/>
            <w:vMerge/>
            <w:tcBorders>
              <w:left w:val="single" w:sz="4" w:space="0" w:color="auto"/>
              <w:right w:val="single" w:sz="4" w:space="0" w:color="auto"/>
            </w:tcBorders>
          </w:tcPr>
          <w:p w14:paraId="4CF2ADF9" w14:textId="77777777" w:rsidR="00070902" w:rsidRPr="00020619" w:rsidRDefault="00070902" w:rsidP="00BB34DD">
            <w:pPr>
              <w:pStyle w:val="TAC"/>
              <w:rPr>
                <w:ins w:id="45145" w:author="BigCREditor-RAN4#104-bis" w:date="2022-10-21T18:07:00Z"/>
              </w:rPr>
            </w:pPr>
          </w:p>
        </w:tc>
      </w:tr>
      <w:tr w:rsidR="00070902" w:rsidRPr="00020619" w14:paraId="11CB832C" w14:textId="77777777" w:rsidTr="00BB34DD">
        <w:trPr>
          <w:trHeight w:val="187"/>
          <w:jc w:val="center"/>
          <w:ins w:id="45146" w:author="BigCREditor-RAN4#104-bis" w:date="2022-10-21T18:07:00Z"/>
        </w:trPr>
        <w:tc>
          <w:tcPr>
            <w:tcW w:w="983" w:type="dxa"/>
            <w:tcBorders>
              <w:top w:val="nil"/>
              <w:left w:val="single" w:sz="4" w:space="0" w:color="auto"/>
              <w:bottom w:val="nil"/>
              <w:right w:val="single" w:sz="4" w:space="0" w:color="auto"/>
            </w:tcBorders>
            <w:shd w:val="clear" w:color="auto" w:fill="auto"/>
          </w:tcPr>
          <w:p w14:paraId="18EF6855" w14:textId="77777777" w:rsidR="00070902" w:rsidRPr="00020619" w:rsidRDefault="00070902" w:rsidP="00BB34DD">
            <w:pPr>
              <w:pStyle w:val="TAL"/>
              <w:rPr>
                <w:ins w:id="45147"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33823D27" w14:textId="77777777" w:rsidR="00070902" w:rsidRPr="00020619" w:rsidRDefault="00070902" w:rsidP="00BB34DD">
            <w:pPr>
              <w:pStyle w:val="TAL"/>
              <w:rPr>
                <w:ins w:id="45148" w:author="BigCREditor-RAN4#104-bis" w:date="2022-10-21T18:07:00Z"/>
              </w:rPr>
            </w:pPr>
          </w:p>
        </w:tc>
        <w:tc>
          <w:tcPr>
            <w:tcW w:w="1701" w:type="dxa"/>
            <w:tcBorders>
              <w:top w:val="single" w:sz="4" w:space="0" w:color="auto"/>
              <w:left w:val="single" w:sz="4" w:space="0" w:color="auto"/>
              <w:right w:val="single" w:sz="4" w:space="0" w:color="auto"/>
            </w:tcBorders>
          </w:tcPr>
          <w:p w14:paraId="2670C475" w14:textId="77777777" w:rsidR="00070902" w:rsidRPr="00020619" w:rsidRDefault="00070902" w:rsidP="00BB34DD">
            <w:pPr>
              <w:pStyle w:val="TAL"/>
              <w:rPr>
                <w:ins w:id="45149" w:author="BigCREditor-RAN4#104-bis" w:date="2022-10-21T18:07:00Z"/>
                <w:rFonts w:eastAsia="Calibri"/>
                <w:szCs w:val="22"/>
              </w:rPr>
            </w:pPr>
            <w:ins w:id="45150"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4F2D7453" w14:textId="77777777" w:rsidR="00070902" w:rsidRPr="00020619" w:rsidRDefault="00070902" w:rsidP="00BB34DD">
            <w:pPr>
              <w:pStyle w:val="TAC"/>
              <w:rPr>
                <w:ins w:id="45151"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1DD47A5B" w14:textId="77777777" w:rsidR="00070902" w:rsidRPr="00020619" w:rsidRDefault="00070902" w:rsidP="00BB34DD">
            <w:pPr>
              <w:pStyle w:val="TAC"/>
              <w:rPr>
                <w:ins w:id="45152"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7B66C59A" w14:textId="77777777" w:rsidR="00070902" w:rsidRPr="00020619" w:rsidRDefault="00070902" w:rsidP="00BB34DD">
            <w:pPr>
              <w:pStyle w:val="TAC"/>
              <w:rPr>
                <w:ins w:id="45153" w:author="BigCREditor-RAN4#104-bis" w:date="2022-10-21T18:07:00Z"/>
              </w:rPr>
            </w:pPr>
          </w:p>
        </w:tc>
        <w:tc>
          <w:tcPr>
            <w:tcW w:w="1466" w:type="dxa"/>
            <w:gridSpan w:val="3"/>
            <w:vMerge/>
            <w:tcBorders>
              <w:left w:val="single" w:sz="4" w:space="0" w:color="auto"/>
              <w:right w:val="single" w:sz="4" w:space="0" w:color="auto"/>
            </w:tcBorders>
          </w:tcPr>
          <w:p w14:paraId="30B7AF44" w14:textId="77777777" w:rsidR="00070902" w:rsidRPr="00020619" w:rsidRDefault="00070902" w:rsidP="00BB34DD">
            <w:pPr>
              <w:pStyle w:val="TAC"/>
              <w:rPr>
                <w:ins w:id="45154" w:author="BigCREditor-RAN4#104-bis" w:date="2022-10-21T18:07:00Z"/>
              </w:rPr>
            </w:pPr>
          </w:p>
        </w:tc>
      </w:tr>
      <w:tr w:rsidR="00070902" w:rsidRPr="00020619" w14:paraId="6329FBC9" w14:textId="77777777" w:rsidTr="00BB34DD">
        <w:trPr>
          <w:trHeight w:val="187"/>
          <w:jc w:val="center"/>
          <w:ins w:id="45155" w:author="BigCREditor-RAN4#104-bis" w:date="2022-10-21T18:07:00Z"/>
        </w:trPr>
        <w:tc>
          <w:tcPr>
            <w:tcW w:w="983" w:type="dxa"/>
            <w:tcBorders>
              <w:top w:val="nil"/>
              <w:left w:val="single" w:sz="4" w:space="0" w:color="auto"/>
              <w:bottom w:val="nil"/>
              <w:right w:val="single" w:sz="4" w:space="0" w:color="auto"/>
            </w:tcBorders>
            <w:shd w:val="clear" w:color="auto" w:fill="auto"/>
          </w:tcPr>
          <w:p w14:paraId="4773DCB1" w14:textId="77777777" w:rsidR="00070902" w:rsidRPr="00020619" w:rsidRDefault="00070902" w:rsidP="00BB34DD">
            <w:pPr>
              <w:pStyle w:val="TAL"/>
              <w:rPr>
                <w:ins w:id="45156"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42E6447F" w14:textId="77777777" w:rsidR="00070902" w:rsidRPr="00020619" w:rsidRDefault="00070902" w:rsidP="00BB34DD">
            <w:pPr>
              <w:pStyle w:val="TAL"/>
              <w:rPr>
                <w:ins w:id="45157" w:author="BigCREditor-RAN4#104-bis" w:date="2022-10-21T18:07:00Z"/>
              </w:rPr>
            </w:pPr>
          </w:p>
        </w:tc>
        <w:tc>
          <w:tcPr>
            <w:tcW w:w="1701" w:type="dxa"/>
            <w:tcBorders>
              <w:top w:val="single" w:sz="4" w:space="0" w:color="auto"/>
              <w:left w:val="single" w:sz="4" w:space="0" w:color="auto"/>
              <w:right w:val="single" w:sz="4" w:space="0" w:color="auto"/>
            </w:tcBorders>
          </w:tcPr>
          <w:p w14:paraId="16DE9FF2" w14:textId="77777777" w:rsidR="00070902" w:rsidRPr="00020619" w:rsidRDefault="00070902" w:rsidP="00BB34DD">
            <w:pPr>
              <w:pStyle w:val="TAL"/>
              <w:rPr>
                <w:ins w:id="45158" w:author="BigCREditor-RAN4#104-bis" w:date="2022-10-21T18:07:00Z"/>
                <w:rFonts w:eastAsia="Calibri"/>
                <w:szCs w:val="22"/>
              </w:rPr>
            </w:pPr>
            <w:ins w:id="45159"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75AAB84A" w14:textId="77777777" w:rsidR="00070902" w:rsidRPr="00020619" w:rsidRDefault="00070902" w:rsidP="00BB34DD">
            <w:pPr>
              <w:pStyle w:val="TAC"/>
              <w:rPr>
                <w:ins w:id="45160"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316CE39F" w14:textId="77777777" w:rsidR="00070902" w:rsidRPr="00020619" w:rsidRDefault="00070902" w:rsidP="00BB34DD">
            <w:pPr>
              <w:pStyle w:val="TAC"/>
              <w:rPr>
                <w:ins w:id="45161"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3965249A" w14:textId="77777777" w:rsidR="00070902" w:rsidRPr="00020619" w:rsidRDefault="00070902" w:rsidP="00BB34DD">
            <w:pPr>
              <w:pStyle w:val="TAC"/>
              <w:rPr>
                <w:ins w:id="45162" w:author="BigCREditor-RAN4#104-bis" w:date="2022-10-21T18:07:00Z"/>
              </w:rPr>
            </w:pPr>
          </w:p>
        </w:tc>
        <w:tc>
          <w:tcPr>
            <w:tcW w:w="1466" w:type="dxa"/>
            <w:gridSpan w:val="3"/>
            <w:vMerge/>
            <w:tcBorders>
              <w:left w:val="single" w:sz="4" w:space="0" w:color="auto"/>
              <w:right w:val="single" w:sz="4" w:space="0" w:color="auto"/>
            </w:tcBorders>
          </w:tcPr>
          <w:p w14:paraId="7839F99D" w14:textId="77777777" w:rsidR="00070902" w:rsidRPr="00020619" w:rsidRDefault="00070902" w:rsidP="00BB34DD">
            <w:pPr>
              <w:pStyle w:val="TAC"/>
              <w:rPr>
                <w:ins w:id="45163" w:author="BigCREditor-RAN4#104-bis" w:date="2022-10-21T18:07:00Z"/>
              </w:rPr>
            </w:pPr>
          </w:p>
        </w:tc>
      </w:tr>
      <w:tr w:rsidR="00070902" w:rsidRPr="00020619" w14:paraId="0BFE004C" w14:textId="77777777" w:rsidTr="00BB34DD">
        <w:trPr>
          <w:trHeight w:val="187"/>
          <w:jc w:val="center"/>
          <w:ins w:id="45164" w:author="BigCREditor-RAN4#104-bis" w:date="2022-10-21T18:07:00Z"/>
        </w:trPr>
        <w:tc>
          <w:tcPr>
            <w:tcW w:w="983" w:type="dxa"/>
            <w:tcBorders>
              <w:top w:val="nil"/>
              <w:left w:val="single" w:sz="4" w:space="0" w:color="auto"/>
              <w:bottom w:val="nil"/>
              <w:right w:val="single" w:sz="4" w:space="0" w:color="auto"/>
            </w:tcBorders>
            <w:shd w:val="clear" w:color="auto" w:fill="auto"/>
          </w:tcPr>
          <w:p w14:paraId="5CAD42AE" w14:textId="77777777" w:rsidR="00070902" w:rsidRPr="00020619" w:rsidRDefault="00070902" w:rsidP="00BB34DD">
            <w:pPr>
              <w:pStyle w:val="TAL"/>
              <w:rPr>
                <w:ins w:id="45165"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7DE4064B" w14:textId="77777777" w:rsidR="00070902" w:rsidRPr="00020619" w:rsidRDefault="00070902" w:rsidP="00BB34DD">
            <w:pPr>
              <w:pStyle w:val="TAL"/>
              <w:rPr>
                <w:ins w:id="45166" w:author="BigCREditor-RAN4#104-bis" w:date="2022-10-21T18:07:00Z"/>
              </w:rPr>
            </w:pPr>
          </w:p>
        </w:tc>
        <w:tc>
          <w:tcPr>
            <w:tcW w:w="1701" w:type="dxa"/>
            <w:tcBorders>
              <w:top w:val="single" w:sz="4" w:space="0" w:color="auto"/>
              <w:left w:val="single" w:sz="4" w:space="0" w:color="auto"/>
              <w:right w:val="single" w:sz="4" w:space="0" w:color="auto"/>
            </w:tcBorders>
          </w:tcPr>
          <w:p w14:paraId="2FD25978" w14:textId="77777777" w:rsidR="00070902" w:rsidRPr="00020619" w:rsidRDefault="00070902" w:rsidP="00BB34DD">
            <w:pPr>
              <w:pStyle w:val="TAL"/>
              <w:rPr>
                <w:ins w:id="45167" w:author="BigCREditor-RAN4#104-bis" w:date="2022-10-21T18:07:00Z"/>
              </w:rPr>
            </w:pPr>
            <w:ins w:id="45168"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33BF0B90" w14:textId="77777777" w:rsidR="00070902" w:rsidRPr="00020619" w:rsidRDefault="00070902" w:rsidP="00BB34DD">
            <w:pPr>
              <w:pStyle w:val="TAC"/>
              <w:rPr>
                <w:ins w:id="4516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432B6B47" w14:textId="77777777" w:rsidR="00070902" w:rsidRPr="00020619" w:rsidRDefault="00070902" w:rsidP="00BB34DD">
            <w:pPr>
              <w:pStyle w:val="TAC"/>
              <w:rPr>
                <w:ins w:id="45170"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73BF6612" w14:textId="77777777" w:rsidR="00070902" w:rsidRPr="00020619" w:rsidRDefault="00070902" w:rsidP="00BB34DD">
            <w:pPr>
              <w:pStyle w:val="TAC"/>
              <w:rPr>
                <w:ins w:id="45171" w:author="BigCREditor-RAN4#104-bis" w:date="2022-10-21T18:07:00Z"/>
              </w:rPr>
            </w:pPr>
          </w:p>
        </w:tc>
        <w:tc>
          <w:tcPr>
            <w:tcW w:w="1466" w:type="dxa"/>
            <w:gridSpan w:val="3"/>
            <w:vMerge/>
            <w:tcBorders>
              <w:left w:val="single" w:sz="4" w:space="0" w:color="auto"/>
              <w:right w:val="single" w:sz="4" w:space="0" w:color="auto"/>
            </w:tcBorders>
          </w:tcPr>
          <w:p w14:paraId="10BBB43B" w14:textId="77777777" w:rsidR="00070902" w:rsidRPr="00020619" w:rsidRDefault="00070902" w:rsidP="00BB34DD">
            <w:pPr>
              <w:pStyle w:val="TAC"/>
              <w:rPr>
                <w:ins w:id="45172" w:author="BigCREditor-RAN4#104-bis" w:date="2022-10-21T18:07:00Z"/>
              </w:rPr>
            </w:pPr>
          </w:p>
        </w:tc>
      </w:tr>
      <w:tr w:rsidR="00070902" w:rsidRPr="00020619" w14:paraId="1483DE0F" w14:textId="77777777" w:rsidTr="00BB34DD">
        <w:trPr>
          <w:trHeight w:val="187"/>
          <w:jc w:val="center"/>
          <w:ins w:id="45173" w:author="BigCREditor-RAN4#104-bis" w:date="2022-10-21T18:07:00Z"/>
        </w:trPr>
        <w:tc>
          <w:tcPr>
            <w:tcW w:w="983" w:type="dxa"/>
            <w:tcBorders>
              <w:top w:val="nil"/>
              <w:left w:val="single" w:sz="4" w:space="0" w:color="auto"/>
              <w:bottom w:val="nil"/>
              <w:right w:val="single" w:sz="4" w:space="0" w:color="auto"/>
            </w:tcBorders>
            <w:shd w:val="clear" w:color="auto" w:fill="auto"/>
          </w:tcPr>
          <w:p w14:paraId="2A5E1450" w14:textId="77777777" w:rsidR="00070902" w:rsidRPr="00020619" w:rsidRDefault="00070902" w:rsidP="00BB34DD">
            <w:pPr>
              <w:pStyle w:val="TAL"/>
              <w:rPr>
                <w:ins w:id="45174"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763E1D72" w14:textId="77777777" w:rsidR="00070902" w:rsidRPr="00020619" w:rsidRDefault="00070902" w:rsidP="00BB34DD">
            <w:pPr>
              <w:pStyle w:val="TAL"/>
              <w:rPr>
                <w:ins w:id="45175" w:author="BigCREditor-RAN4#104-bis" w:date="2022-10-21T18:07:00Z"/>
              </w:rPr>
            </w:pPr>
          </w:p>
        </w:tc>
        <w:tc>
          <w:tcPr>
            <w:tcW w:w="1701" w:type="dxa"/>
            <w:tcBorders>
              <w:top w:val="single" w:sz="4" w:space="0" w:color="auto"/>
              <w:left w:val="single" w:sz="4" w:space="0" w:color="auto"/>
              <w:right w:val="single" w:sz="4" w:space="0" w:color="auto"/>
            </w:tcBorders>
          </w:tcPr>
          <w:p w14:paraId="47FC9D31" w14:textId="77777777" w:rsidR="00070902" w:rsidRPr="00020619" w:rsidRDefault="00070902" w:rsidP="00BB34DD">
            <w:pPr>
              <w:pStyle w:val="TAL"/>
              <w:rPr>
                <w:ins w:id="45176" w:author="BigCREditor-RAN4#104-bis" w:date="2022-10-21T18:07:00Z"/>
                <w:rFonts w:eastAsia="Calibri"/>
                <w:szCs w:val="22"/>
              </w:rPr>
            </w:pPr>
            <w:ins w:id="45177"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41274787" w14:textId="77777777" w:rsidR="00070902" w:rsidRPr="00020619" w:rsidRDefault="00070902" w:rsidP="00BB34DD">
            <w:pPr>
              <w:pStyle w:val="TAC"/>
              <w:rPr>
                <w:ins w:id="45178"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1AEFE102" w14:textId="77777777" w:rsidR="00070902" w:rsidRPr="00020619" w:rsidRDefault="00070902" w:rsidP="00BB34DD">
            <w:pPr>
              <w:pStyle w:val="TAC"/>
              <w:rPr>
                <w:ins w:id="45179"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7F97D0D4" w14:textId="77777777" w:rsidR="00070902" w:rsidRPr="00020619" w:rsidRDefault="00070902" w:rsidP="00BB34DD">
            <w:pPr>
              <w:pStyle w:val="TAC"/>
              <w:rPr>
                <w:ins w:id="45180" w:author="BigCREditor-RAN4#104-bis" w:date="2022-10-21T18:07:00Z"/>
              </w:rPr>
            </w:pPr>
          </w:p>
        </w:tc>
        <w:tc>
          <w:tcPr>
            <w:tcW w:w="1466" w:type="dxa"/>
            <w:gridSpan w:val="3"/>
            <w:vMerge/>
            <w:tcBorders>
              <w:left w:val="single" w:sz="4" w:space="0" w:color="auto"/>
              <w:right w:val="single" w:sz="4" w:space="0" w:color="auto"/>
            </w:tcBorders>
          </w:tcPr>
          <w:p w14:paraId="7E3363AD" w14:textId="77777777" w:rsidR="00070902" w:rsidRPr="00020619" w:rsidRDefault="00070902" w:rsidP="00BB34DD">
            <w:pPr>
              <w:pStyle w:val="TAC"/>
              <w:rPr>
                <w:ins w:id="45181" w:author="BigCREditor-RAN4#104-bis" w:date="2022-10-21T18:07:00Z"/>
              </w:rPr>
            </w:pPr>
          </w:p>
        </w:tc>
      </w:tr>
      <w:tr w:rsidR="00070902" w:rsidRPr="00020619" w14:paraId="26FAC584" w14:textId="77777777" w:rsidTr="00BB34DD">
        <w:trPr>
          <w:trHeight w:val="187"/>
          <w:jc w:val="center"/>
          <w:ins w:id="45182" w:author="BigCREditor-RAN4#104-bis" w:date="2022-10-21T18:07:00Z"/>
        </w:trPr>
        <w:tc>
          <w:tcPr>
            <w:tcW w:w="983" w:type="dxa"/>
            <w:tcBorders>
              <w:top w:val="nil"/>
              <w:left w:val="single" w:sz="4" w:space="0" w:color="auto"/>
              <w:bottom w:val="nil"/>
              <w:right w:val="single" w:sz="4" w:space="0" w:color="auto"/>
            </w:tcBorders>
            <w:shd w:val="clear" w:color="auto" w:fill="auto"/>
          </w:tcPr>
          <w:p w14:paraId="21EAA2D1" w14:textId="77777777" w:rsidR="00070902" w:rsidRPr="00020619" w:rsidRDefault="00070902" w:rsidP="00BB34DD">
            <w:pPr>
              <w:pStyle w:val="TAL"/>
              <w:rPr>
                <w:ins w:id="45183" w:author="BigCREditor-RAN4#104-bis" w:date="2022-10-21T18:07:00Z"/>
                <w:rFonts w:eastAsia="Calibri"/>
                <w:szCs w:val="22"/>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4174FCB3" w14:textId="77777777" w:rsidR="00070902" w:rsidRPr="00020619" w:rsidRDefault="00070902" w:rsidP="00BB34DD">
            <w:pPr>
              <w:pStyle w:val="TAL"/>
              <w:rPr>
                <w:ins w:id="45184" w:author="BigCREditor-RAN4#104-bis" w:date="2022-10-21T18:07:00Z"/>
              </w:rPr>
            </w:pPr>
          </w:p>
        </w:tc>
        <w:tc>
          <w:tcPr>
            <w:tcW w:w="1701" w:type="dxa"/>
            <w:tcBorders>
              <w:top w:val="single" w:sz="4" w:space="0" w:color="auto"/>
              <w:left w:val="single" w:sz="4" w:space="0" w:color="auto"/>
              <w:right w:val="single" w:sz="4" w:space="0" w:color="auto"/>
            </w:tcBorders>
          </w:tcPr>
          <w:p w14:paraId="400F3186" w14:textId="77777777" w:rsidR="00070902" w:rsidRPr="00020619" w:rsidRDefault="00070902" w:rsidP="00BB34DD">
            <w:pPr>
              <w:pStyle w:val="TAL"/>
              <w:rPr>
                <w:ins w:id="45185" w:author="BigCREditor-RAN4#104-bis" w:date="2022-10-21T18:07:00Z"/>
                <w:rFonts w:eastAsia="Calibri"/>
                <w:szCs w:val="22"/>
              </w:rPr>
            </w:pPr>
            <w:ins w:id="45186" w:author="BigCREditor-RAN4#104-bis" w:date="2022-10-21T18:07:00Z">
              <w:r w:rsidRPr="00020619">
                <w:t>NR_FDD_FR1_H</w:t>
              </w:r>
            </w:ins>
          </w:p>
        </w:tc>
        <w:tc>
          <w:tcPr>
            <w:tcW w:w="1128" w:type="dxa"/>
            <w:tcBorders>
              <w:top w:val="nil"/>
              <w:left w:val="single" w:sz="4" w:space="0" w:color="auto"/>
              <w:bottom w:val="nil"/>
              <w:right w:val="single" w:sz="4" w:space="0" w:color="auto"/>
            </w:tcBorders>
            <w:shd w:val="clear" w:color="auto" w:fill="auto"/>
          </w:tcPr>
          <w:p w14:paraId="21EBBAFF" w14:textId="77777777" w:rsidR="00070902" w:rsidRPr="00020619" w:rsidRDefault="00070902" w:rsidP="00BB34DD">
            <w:pPr>
              <w:pStyle w:val="TAC"/>
              <w:rPr>
                <w:ins w:id="45187" w:author="BigCREditor-RAN4#104-bis" w:date="2022-10-21T18:07:00Z"/>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6B718FE4" w14:textId="77777777" w:rsidR="00070902" w:rsidRPr="00020619" w:rsidRDefault="00070902" w:rsidP="00BB34DD">
            <w:pPr>
              <w:pStyle w:val="TAC"/>
              <w:rPr>
                <w:ins w:id="45188" w:author="BigCREditor-RAN4#104-bis" w:date="2022-10-21T18:07:00Z"/>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7EAA1410" w14:textId="77777777" w:rsidR="00070902" w:rsidRPr="00020619" w:rsidRDefault="00070902" w:rsidP="00BB34DD">
            <w:pPr>
              <w:pStyle w:val="TAC"/>
              <w:rPr>
                <w:ins w:id="45189" w:author="BigCREditor-RAN4#104-bis" w:date="2022-10-21T18:07:00Z"/>
              </w:rPr>
            </w:pPr>
          </w:p>
        </w:tc>
        <w:tc>
          <w:tcPr>
            <w:tcW w:w="1466" w:type="dxa"/>
            <w:gridSpan w:val="3"/>
            <w:vMerge/>
            <w:tcBorders>
              <w:left w:val="single" w:sz="4" w:space="0" w:color="auto"/>
              <w:right w:val="single" w:sz="4" w:space="0" w:color="auto"/>
            </w:tcBorders>
          </w:tcPr>
          <w:p w14:paraId="5DD09BED" w14:textId="77777777" w:rsidR="00070902" w:rsidRPr="00020619" w:rsidRDefault="00070902" w:rsidP="00BB34DD">
            <w:pPr>
              <w:pStyle w:val="TAC"/>
              <w:rPr>
                <w:ins w:id="45190" w:author="BigCREditor-RAN4#104-bis" w:date="2022-10-21T18:07:00Z"/>
              </w:rPr>
            </w:pPr>
          </w:p>
        </w:tc>
      </w:tr>
      <w:tr w:rsidR="00070902" w:rsidRPr="00020619" w14:paraId="2278B808" w14:textId="77777777" w:rsidTr="00BB34DD">
        <w:trPr>
          <w:trHeight w:val="187"/>
          <w:jc w:val="center"/>
          <w:ins w:id="45191" w:author="BigCREditor-RAN4#104-bis" w:date="2022-10-21T18:07:00Z"/>
        </w:trPr>
        <w:tc>
          <w:tcPr>
            <w:tcW w:w="983" w:type="dxa"/>
            <w:tcBorders>
              <w:top w:val="nil"/>
              <w:left w:val="single" w:sz="4" w:space="0" w:color="auto"/>
              <w:bottom w:val="nil"/>
              <w:right w:val="single" w:sz="4" w:space="0" w:color="auto"/>
            </w:tcBorders>
            <w:shd w:val="clear" w:color="auto" w:fill="auto"/>
          </w:tcPr>
          <w:p w14:paraId="7D781A70" w14:textId="77777777" w:rsidR="00070902" w:rsidRPr="00020619" w:rsidRDefault="00070902" w:rsidP="00BB34DD">
            <w:pPr>
              <w:pStyle w:val="TAL"/>
              <w:rPr>
                <w:ins w:id="45192" w:author="BigCREditor-RAN4#104-bis" w:date="2022-10-21T18:07:00Z"/>
                <w:rFonts w:eastAsia="Calibri"/>
                <w:szCs w:val="22"/>
              </w:rPr>
            </w:pPr>
          </w:p>
        </w:tc>
        <w:tc>
          <w:tcPr>
            <w:tcW w:w="1119" w:type="dxa"/>
            <w:gridSpan w:val="2"/>
            <w:tcBorders>
              <w:left w:val="single" w:sz="4" w:space="0" w:color="auto"/>
              <w:bottom w:val="nil"/>
              <w:right w:val="single" w:sz="4" w:space="0" w:color="auto"/>
            </w:tcBorders>
            <w:shd w:val="clear" w:color="auto" w:fill="auto"/>
          </w:tcPr>
          <w:p w14:paraId="039B3174" w14:textId="77777777" w:rsidR="00070902" w:rsidRPr="00020619" w:rsidRDefault="00070902" w:rsidP="00BB34DD">
            <w:pPr>
              <w:pStyle w:val="TAL"/>
              <w:rPr>
                <w:ins w:id="45193" w:author="BigCREditor-RAN4#104-bis" w:date="2022-10-21T18:07:00Z"/>
                <w:rFonts w:eastAsia="Calibri"/>
                <w:szCs w:val="22"/>
              </w:rPr>
            </w:pPr>
            <w:ins w:id="45194" w:author="BigCREditor-RAN4#104-bis" w:date="2022-10-21T18:07:00Z">
              <w:r w:rsidRPr="00020619">
                <w:t>Config</w:t>
              </w:r>
              <w:r w:rsidRPr="00020619">
                <w:rPr>
                  <w:rFonts w:eastAsia="Malgun Gothic"/>
                  <w:szCs w:val="18"/>
                </w:rPr>
                <w:t xml:space="preserve"> </w:t>
              </w:r>
              <w:r w:rsidRPr="00020619">
                <w:t>3</w:t>
              </w:r>
            </w:ins>
          </w:p>
        </w:tc>
        <w:tc>
          <w:tcPr>
            <w:tcW w:w="1701" w:type="dxa"/>
            <w:tcBorders>
              <w:left w:val="single" w:sz="4" w:space="0" w:color="auto"/>
              <w:right w:val="single" w:sz="4" w:space="0" w:color="auto"/>
            </w:tcBorders>
          </w:tcPr>
          <w:p w14:paraId="73C4DEDE" w14:textId="77777777" w:rsidR="00070902" w:rsidRPr="00020619" w:rsidRDefault="00070902" w:rsidP="00BB34DD">
            <w:pPr>
              <w:pStyle w:val="TAL"/>
              <w:rPr>
                <w:ins w:id="45195" w:author="BigCREditor-RAN4#104-bis" w:date="2022-10-21T18:07:00Z"/>
                <w:rFonts w:eastAsia="Calibri"/>
                <w:szCs w:val="22"/>
              </w:rPr>
            </w:pPr>
            <w:ins w:id="45196" w:author="BigCREditor-RAN4#104-bis" w:date="2022-10-21T18:07:00Z">
              <w:r w:rsidRPr="00020619">
                <w:t xml:space="preserve">NR_FDD_FR1_A, NR_TDD_FR1_A </w:t>
              </w:r>
              <w:r w:rsidRPr="00020619">
                <w:rPr>
                  <w:vertAlign w:val="superscript"/>
                </w:rPr>
                <w:t>NOTE 6</w:t>
              </w:r>
            </w:ins>
          </w:p>
        </w:tc>
        <w:tc>
          <w:tcPr>
            <w:tcW w:w="1128" w:type="dxa"/>
            <w:tcBorders>
              <w:top w:val="nil"/>
              <w:left w:val="single" w:sz="4" w:space="0" w:color="auto"/>
              <w:bottom w:val="nil"/>
              <w:right w:val="single" w:sz="4" w:space="0" w:color="auto"/>
            </w:tcBorders>
            <w:shd w:val="clear" w:color="auto" w:fill="auto"/>
          </w:tcPr>
          <w:p w14:paraId="62A6DF89" w14:textId="77777777" w:rsidR="00070902" w:rsidRPr="00020619" w:rsidRDefault="00070902" w:rsidP="00BB34DD">
            <w:pPr>
              <w:pStyle w:val="TAC"/>
              <w:rPr>
                <w:ins w:id="45197" w:author="BigCREditor-RAN4#104-bis" w:date="2022-10-21T18:07:00Z"/>
              </w:rPr>
            </w:pPr>
          </w:p>
        </w:tc>
        <w:tc>
          <w:tcPr>
            <w:tcW w:w="1601" w:type="dxa"/>
            <w:gridSpan w:val="5"/>
            <w:tcBorders>
              <w:left w:val="single" w:sz="4" w:space="0" w:color="auto"/>
              <w:bottom w:val="nil"/>
              <w:right w:val="single" w:sz="4" w:space="0" w:color="auto"/>
            </w:tcBorders>
            <w:shd w:val="clear" w:color="auto" w:fill="auto"/>
          </w:tcPr>
          <w:p w14:paraId="36DA7265" w14:textId="77777777" w:rsidR="00070902" w:rsidRPr="00020619" w:rsidRDefault="00070902" w:rsidP="00BB34DD">
            <w:pPr>
              <w:pStyle w:val="TAC"/>
              <w:rPr>
                <w:ins w:id="45198" w:author="BigCREditor-RAN4#104-bis" w:date="2022-10-21T18:07:00Z"/>
              </w:rPr>
            </w:pPr>
            <w:ins w:id="45199" w:author="BigCREditor-RAN4#104-bis" w:date="2022-10-21T18:07:00Z">
              <w:r w:rsidRPr="00020619">
                <w:t>-88</w:t>
              </w:r>
            </w:ins>
          </w:p>
        </w:tc>
        <w:tc>
          <w:tcPr>
            <w:tcW w:w="1596" w:type="dxa"/>
            <w:gridSpan w:val="4"/>
            <w:tcBorders>
              <w:left w:val="single" w:sz="4" w:space="0" w:color="auto"/>
              <w:bottom w:val="nil"/>
              <w:right w:val="single" w:sz="4" w:space="0" w:color="auto"/>
            </w:tcBorders>
            <w:shd w:val="clear" w:color="auto" w:fill="auto"/>
          </w:tcPr>
          <w:p w14:paraId="75636E8B" w14:textId="77777777" w:rsidR="00070902" w:rsidRPr="00020619" w:rsidRDefault="00070902" w:rsidP="00BB34DD">
            <w:pPr>
              <w:pStyle w:val="TAC"/>
              <w:rPr>
                <w:ins w:id="45200" w:author="BigCREditor-RAN4#104-bis" w:date="2022-10-21T18:07:00Z"/>
              </w:rPr>
            </w:pPr>
            <w:ins w:id="45201" w:author="BigCREditor-RAN4#104-bis" w:date="2022-10-21T18:07:00Z">
              <w:r w:rsidRPr="00020619">
                <w:t>-</w:t>
              </w:r>
            </w:ins>
          </w:p>
        </w:tc>
        <w:tc>
          <w:tcPr>
            <w:tcW w:w="1466" w:type="dxa"/>
            <w:gridSpan w:val="3"/>
            <w:tcBorders>
              <w:left w:val="single" w:sz="4" w:space="0" w:color="auto"/>
              <w:bottom w:val="single" w:sz="4" w:space="0" w:color="auto"/>
              <w:right w:val="single" w:sz="4" w:space="0" w:color="auto"/>
            </w:tcBorders>
          </w:tcPr>
          <w:p w14:paraId="0294D33F" w14:textId="77777777" w:rsidR="00070902" w:rsidRPr="00020619" w:rsidRDefault="00070902" w:rsidP="00BB34DD">
            <w:pPr>
              <w:pStyle w:val="TAC"/>
              <w:rPr>
                <w:ins w:id="45202" w:author="BigCREditor-RAN4#104-bis" w:date="2022-10-21T18:07:00Z"/>
              </w:rPr>
            </w:pPr>
            <w:ins w:id="45203" w:author="BigCREditor-RAN4#104-bis" w:date="2022-10-21T18:07:00Z">
              <w:r w:rsidRPr="00020619">
                <w:t>-111</w:t>
              </w:r>
            </w:ins>
          </w:p>
        </w:tc>
      </w:tr>
      <w:tr w:rsidR="00070902" w:rsidRPr="00020619" w14:paraId="10D1D0DD" w14:textId="77777777" w:rsidTr="00BB34DD">
        <w:trPr>
          <w:trHeight w:val="187"/>
          <w:jc w:val="center"/>
          <w:ins w:id="45204" w:author="BigCREditor-RAN4#104-bis" w:date="2022-10-21T18:07:00Z"/>
        </w:trPr>
        <w:tc>
          <w:tcPr>
            <w:tcW w:w="983" w:type="dxa"/>
            <w:tcBorders>
              <w:top w:val="nil"/>
              <w:left w:val="single" w:sz="4" w:space="0" w:color="auto"/>
              <w:bottom w:val="nil"/>
              <w:right w:val="single" w:sz="4" w:space="0" w:color="auto"/>
            </w:tcBorders>
            <w:shd w:val="clear" w:color="auto" w:fill="auto"/>
          </w:tcPr>
          <w:p w14:paraId="0C38E1D4" w14:textId="77777777" w:rsidR="00070902" w:rsidRPr="00020619" w:rsidRDefault="00070902" w:rsidP="00BB34DD">
            <w:pPr>
              <w:pStyle w:val="TAL"/>
              <w:rPr>
                <w:ins w:id="45205"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7D3C411A" w14:textId="77777777" w:rsidR="00070902" w:rsidRPr="00020619" w:rsidRDefault="00070902" w:rsidP="00BB34DD">
            <w:pPr>
              <w:pStyle w:val="TAL"/>
              <w:rPr>
                <w:ins w:id="45206" w:author="BigCREditor-RAN4#104-bis" w:date="2022-10-21T18:07:00Z"/>
                <w:rFonts w:eastAsia="Calibri"/>
                <w:szCs w:val="22"/>
              </w:rPr>
            </w:pPr>
          </w:p>
        </w:tc>
        <w:tc>
          <w:tcPr>
            <w:tcW w:w="1701" w:type="dxa"/>
            <w:tcBorders>
              <w:left w:val="single" w:sz="4" w:space="0" w:color="auto"/>
              <w:right w:val="single" w:sz="4" w:space="0" w:color="auto"/>
            </w:tcBorders>
          </w:tcPr>
          <w:p w14:paraId="0B9A8067" w14:textId="77777777" w:rsidR="00070902" w:rsidRPr="00020619" w:rsidRDefault="00070902" w:rsidP="00BB34DD">
            <w:pPr>
              <w:pStyle w:val="TAL"/>
              <w:rPr>
                <w:ins w:id="45207" w:author="BigCREditor-RAN4#104-bis" w:date="2022-10-21T18:07:00Z"/>
                <w:rFonts w:eastAsia="Calibri"/>
                <w:szCs w:val="22"/>
              </w:rPr>
            </w:pPr>
            <w:ins w:id="45208"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413CAFEE" w14:textId="77777777" w:rsidR="00070902" w:rsidRPr="00020619" w:rsidRDefault="00070902" w:rsidP="00BB34DD">
            <w:pPr>
              <w:pStyle w:val="TAC"/>
              <w:rPr>
                <w:ins w:id="4520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5036265C" w14:textId="77777777" w:rsidR="00070902" w:rsidRPr="00020619" w:rsidRDefault="00070902" w:rsidP="00BB34DD">
            <w:pPr>
              <w:pStyle w:val="TAC"/>
              <w:rPr>
                <w:ins w:id="45210"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486A7CA6" w14:textId="77777777" w:rsidR="00070902" w:rsidRPr="00020619" w:rsidRDefault="00070902" w:rsidP="00BB34DD">
            <w:pPr>
              <w:pStyle w:val="TAC"/>
              <w:rPr>
                <w:ins w:id="45211"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383CD55B" w14:textId="77777777" w:rsidR="00070902" w:rsidRPr="00020619" w:rsidRDefault="00070902" w:rsidP="00BB34DD">
            <w:pPr>
              <w:pStyle w:val="TAC"/>
              <w:rPr>
                <w:ins w:id="45212" w:author="BigCREditor-RAN4#104-bis" w:date="2022-10-21T18:07:00Z"/>
              </w:rPr>
            </w:pPr>
            <w:ins w:id="45213" w:author="BigCREditor-RAN4#104-bis" w:date="2022-10-21T18:07:00Z">
              <w:r w:rsidRPr="00020619">
                <w:t>-110.5</w:t>
              </w:r>
            </w:ins>
          </w:p>
        </w:tc>
      </w:tr>
      <w:tr w:rsidR="00070902" w:rsidRPr="00020619" w14:paraId="05133141" w14:textId="77777777" w:rsidTr="00BB34DD">
        <w:trPr>
          <w:trHeight w:val="187"/>
          <w:jc w:val="center"/>
          <w:ins w:id="45214" w:author="BigCREditor-RAN4#104-bis" w:date="2022-10-21T18:07:00Z"/>
        </w:trPr>
        <w:tc>
          <w:tcPr>
            <w:tcW w:w="983" w:type="dxa"/>
            <w:tcBorders>
              <w:top w:val="nil"/>
              <w:left w:val="single" w:sz="4" w:space="0" w:color="auto"/>
              <w:bottom w:val="nil"/>
              <w:right w:val="single" w:sz="4" w:space="0" w:color="auto"/>
            </w:tcBorders>
            <w:shd w:val="clear" w:color="auto" w:fill="auto"/>
          </w:tcPr>
          <w:p w14:paraId="5C4668BA" w14:textId="77777777" w:rsidR="00070902" w:rsidRPr="00020619" w:rsidRDefault="00070902" w:rsidP="00BB34DD">
            <w:pPr>
              <w:pStyle w:val="TAL"/>
              <w:rPr>
                <w:ins w:id="45215"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142C9B7D" w14:textId="77777777" w:rsidR="00070902" w:rsidRPr="00020619" w:rsidRDefault="00070902" w:rsidP="00BB34DD">
            <w:pPr>
              <w:pStyle w:val="TAL"/>
              <w:rPr>
                <w:ins w:id="45216" w:author="BigCREditor-RAN4#104-bis" w:date="2022-10-21T18:07:00Z"/>
                <w:rFonts w:eastAsia="Calibri"/>
                <w:szCs w:val="22"/>
              </w:rPr>
            </w:pPr>
          </w:p>
        </w:tc>
        <w:tc>
          <w:tcPr>
            <w:tcW w:w="1701" w:type="dxa"/>
            <w:tcBorders>
              <w:left w:val="single" w:sz="4" w:space="0" w:color="auto"/>
              <w:right w:val="single" w:sz="4" w:space="0" w:color="auto"/>
            </w:tcBorders>
          </w:tcPr>
          <w:p w14:paraId="0E55BDD0" w14:textId="77777777" w:rsidR="00070902" w:rsidRPr="00020619" w:rsidRDefault="00070902" w:rsidP="00BB34DD">
            <w:pPr>
              <w:pStyle w:val="TAL"/>
              <w:rPr>
                <w:ins w:id="45217" w:author="BigCREditor-RAN4#104-bis" w:date="2022-10-21T18:07:00Z"/>
                <w:rFonts w:eastAsia="Calibri"/>
                <w:szCs w:val="22"/>
              </w:rPr>
            </w:pPr>
            <w:ins w:id="45218"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0A5F9F45" w14:textId="77777777" w:rsidR="00070902" w:rsidRPr="00020619" w:rsidRDefault="00070902" w:rsidP="00BB34DD">
            <w:pPr>
              <w:pStyle w:val="TAC"/>
              <w:rPr>
                <w:ins w:id="4521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116DD138" w14:textId="77777777" w:rsidR="00070902" w:rsidRPr="00020619" w:rsidRDefault="00070902" w:rsidP="00BB34DD">
            <w:pPr>
              <w:pStyle w:val="TAC"/>
              <w:rPr>
                <w:ins w:id="45220"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3CFFF8D5" w14:textId="77777777" w:rsidR="00070902" w:rsidRPr="00020619" w:rsidRDefault="00070902" w:rsidP="00BB34DD">
            <w:pPr>
              <w:pStyle w:val="TAC"/>
              <w:rPr>
                <w:ins w:id="45221"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42F9D2A7" w14:textId="77777777" w:rsidR="00070902" w:rsidRPr="00020619" w:rsidRDefault="00070902" w:rsidP="00BB34DD">
            <w:pPr>
              <w:pStyle w:val="TAC"/>
              <w:rPr>
                <w:ins w:id="45222" w:author="BigCREditor-RAN4#104-bis" w:date="2022-10-21T18:07:00Z"/>
              </w:rPr>
            </w:pPr>
            <w:ins w:id="45223" w:author="BigCREditor-RAN4#104-bis" w:date="2022-10-21T18:07:00Z">
              <w:r w:rsidRPr="00020619">
                <w:t>-110</w:t>
              </w:r>
            </w:ins>
          </w:p>
        </w:tc>
      </w:tr>
      <w:tr w:rsidR="00070902" w:rsidRPr="00020619" w14:paraId="6E158898" w14:textId="77777777" w:rsidTr="00BB34DD">
        <w:trPr>
          <w:trHeight w:val="187"/>
          <w:jc w:val="center"/>
          <w:ins w:id="45224" w:author="BigCREditor-RAN4#104-bis" w:date="2022-10-21T18:07:00Z"/>
        </w:trPr>
        <w:tc>
          <w:tcPr>
            <w:tcW w:w="983" w:type="dxa"/>
            <w:tcBorders>
              <w:top w:val="nil"/>
              <w:left w:val="single" w:sz="4" w:space="0" w:color="auto"/>
              <w:bottom w:val="nil"/>
              <w:right w:val="single" w:sz="4" w:space="0" w:color="auto"/>
            </w:tcBorders>
            <w:shd w:val="clear" w:color="auto" w:fill="auto"/>
          </w:tcPr>
          <w:p w14:paraId="4C554342" w14:textId="77777777" w:rsidR="00070902" w:rsidRPr="00020619" w:rsidRDefault="00070902" w:rsidP="00BB34DD">
            <w:pPr>
              <w:pStyle w:val="TAL"/>
              <w:rPr>
                <w:ins w:id="45225"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7E02211A" w14:textId="77777777" w:rsidR="00070902" w:rsidRPr="00020619" w:rsidRDefault="00070902" w:rsidP="00BB34DD">
            <w:pPr>
              <w:pStyle w:val="TAL"/>
              <w:rPr>
                <w:ins w:id="45226" w:author="BigCREditor-RAN4#104-bis" w:date="2022-10-21T18:07:00Z"/>
                <w:rFonts w:eastAsia="Calibri"/>
                <w:szCs w:val="22"/>
              </w:rPr>
            </w:pPr>
          </w:p>
        </w:tc>
        <w:tc>
          <w:tcPr>
            <w:tcW w:w="1701" w:type="dxa"/>
            <w:tcBorders>
              <w:left w:val="single" w:sz="4" w:space="0" w:color="auto"/>
              <w:right w:val="single" w:sz="4" w:space="0" w:color="auto"/>
            </w:tcBorders>
          </w:tcPr>
          <w:p w14:paraId="32BCD264" w14:textId="77777777" w:rsidR="00070902" w:rsidRPr="00020619" w:rsidRDefault="00070902" w:rsidP="00BB34DD">
            <w:pPr>
              <w:pStyle w:val="TAL"/>
              <w:rPr>
                <w:ins w:id="45227" w:author="BigCREditor-RAN4#104-bis" w:date="2022-10-21T18:07:00Z"/>
                <w:rFonts w:eastAsia="Calibri"/>
                <w:szCs w:val="22"/>
              </w:rPr>
            </w:pPr>
            <w:ins w:id="45228"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10E00831" w14:textId="77777777" w:rsidR="00070902" w:rsidRPr="00020619" w:rsidRDefault="00070902" w:rsidP="00BB34DD">
            <w:pPr>
              <w:pStyle w:val="TAC"/>
              <w:rPr>
                <w:ins w:id="4522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DA70CAC" w14:textId="77777777" w:rsidR="00070902" w:rsidRPr="00020619" w:rsidRDefault="00070902" w:rsidP="00BB34DD">
            <w:pPr>
              <w:pStyle w:val="TAC"/>
              <w:rPr>
                <w:ins w:id="45230"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0C9E30A0" w14:textId="77777777" w:rsidR="00070902" w:rsidRPr="00020619" w:rsidRDefault="00070902" w:rsidP="00BB34DD">
            <w:pPr>
              <w:pStyle w:val="TAC"/>
              <w:rPr>
                <w:ins w:id="45231"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2BBC33A2" w14:textId="77777777" w:rsidR="00070902" w:rsidRPr="00020619" w:rsidRDefault="00070902" w:rsidP="00BB34DD">
            <w:pPr>
              <w:pStyle w:val="TAC"/>
              <w:rPr>
                <w:ins w:id="45232" w:author="BigCREditor-RAN4#104-bis" w:date="2022-10-21T18:07:00Z"/>
              </w:rPr>
            </w:pPr>
            <w:ins w:id="45233" w:author="BigCREditor-RAN4#104-bis" w:date="2022-10-21T18:07:00Z">
              <w:r w:rsidRPr="00020619">
                <w:t>-109.5</w:t>
              </w:r>
            </w:ins>
          </w:p>
        </w:tc>
      </w:tr>
      <w:tr w:rsidR="00070902" w:rsidRPr="00020619" w14:paraId="272BCCCC" w14:textId="77777777" w:rsidTr="00BB34DD">
        <w:trPr>
          <w:trHeight w:val="187"/>
          <w:jc w:val="center"/>
          <w:ins w:id="45234" w:author="BigCREditor-RAN4#104-bis" w:date="2022-10-21T18:07:00Z"/>
        </w:trPr>
        <w:tc>
          <w:tcPr>
            <w:tcW w:w="983" w:type="dxa"/>
            <w:tcBorders>
              <w:top w:val="nil"/>
              <w:left w:val="single" w:sz="4" w:space="0" w:color="auto"/>
              <w:bottom w:val="nil"/>
              <w:right w:val="single" w:sz="4" w:space="0" w:color="auto"/>
            </w:tcBorders>
            <w:shd w:val="clear" w:color="auto" w:fill="auto"/>
          </w:tcPr>
          <w:p w14:paraId="4B2618A4" w14:textId="77777777" w:rsidR="00070902" w:rsidRPr="00020619" w:rsidRDefault="00070902" w:rsidP="00BB34DD">
            <w:pPr>
              <w:pStyle w:val="TAL"/>
              <w:rPr>
                <w:ins w:id="45235"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0F8C3B4D" w14:textId="77777777" w:rsidR="00070902" w:rsidRPr="00020619" w:rsidRDefault="00070902" w:rsidP="00BB34DD">
            <w:pPr>
              <w:pStyle w:val="TAL"/>
              <w:rPr>
                <w:ins w:id="45236" w:author="BigCREditor-RAN4#104-bis" w:date="2022-10-21T18:07:00Z"/>
                <w:rFonts w:eastAsia="Calibri"/>
                <w:szCs w:val="22"/>
              </w:rPr>
            </w:pPr>
          </w:p>
        </w:tc>
        <w:tc>
          <w:tcPr>
            <w:tcW w:w="1701" w:type="dxa"/>
            <w:tcBorders>
              <w:left w:val="single" w:sz="4" w:space="0" w:color="auto"/>
              <w:right w:val="single" w:sz="4" w:space="0" w:color="auto"/>
            </w:tcBorders>
          </w:tcPr>
          <w:p w14:paraId="11CBA5C8" w14:textId="77777777" w:rsidR="00070902" w:rsidRPr="00020619" w:rsidRDefault="00070902" w:rsidP="00BB34DD">
            <w:pPr>
              <w:pStyle w:val="TAL"/>
              <w:rPr>
                <w:ins w:id="45237" w:author="BigCREditor-RAN4#104-bis" w:date="2022-10-21T18:07:00Z"/>
                <w:rFonts w:eastAsia="Calibri"/>
                <w:szCs w:val="22"/>
              </w:rPr>
            </w:pPr>
            <w:ins w:id="45238"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4CA3B4F5" w14:textId="77777777" w:rsidR="00070902" w:rsidRPr="00020619" w:rsidRDefault="00070902" w:rsidP="00BB34DD">
            <w:pPr>
              <w:pStyle w:val="TAC"/>
              <w:rPr>
                <w:ins w:id="4523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3F6209E6" w14:textId="77777777" w:rsidR="00070902" w:rsidRPr="00020619" w:rsidRDefault="00070902" w:rsidP="00BB34DD">
            <w:pPr>
              <w:pStyle w:val="TAC"/>
              <w:rPr>
                <w:ins w:id="45240"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2F228FCD" w14:textId="77777777" w:rsidR="00070902" w:rsidRPr="00020619" w:rsidRDefault="00070902" w:rsidP="00BB34DD">
            <w:pPr>
              <w:pStyle w:val="TAC"/>
              <w:rPr>
                <w:ins w:id="45241"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5BF37DBE" w14:textId="77777777" w:rsidR="00070902" w:rsidRPr="00020619" w:rsidRDefault="00070902" w:rsidP="00BB34DD">
            <w:pPr>
              <w:pStyle w:val="TAC"/>
              <w:rPr>
                <w:ins w:id="45242" w:author="BigCREditor-RAN4#104-bis" w:date="2022-10-21T18:07:00Z"/>
              </w:rPr>
            </w:pPr>
            <w:ins w:id="45243" w:author="BigCREditor-RAN4#104-bis" w:date="2022-10-21T18:07:00Z">
              <w:r w:rsidRPr="00020619">
                <w:t>-109</w:t>
              </w:r>
            </w:ins>
          </w:p>
        </w:tc>
      </w:tr>
      <w:tr w:rsidR="00070902" w:rsidRPr="00020619" w14:paraId="0BE92099" w14:textId="77777777" w:rsidTr="00BB34DD">
        <w:trPr>
          <w:trHeight w:val="187"/>
          <w:jc w:val="center"/>
          <w:ins w:id="45244" w:author="BigCREditor-RAN4#104-bis" w:date="2022-10-21T18:07:00Z"/>
        </w:trPr>
        <w:tc>
          <w:tcPr>
            <w:tcW w:w="983" w:type="dxa"/>
            <w:tcBorders>
              <w:top w:val="nil"/>
              <w:left w:val="single" w:sz="4" w:space="0" w:color="auto"/>
              <w:bottom w:val="nil"/>
              <w:right w:val="single" w:sz="4" w:space="0" w:color="auto"/>
            </w:tcBorders>
            <w:shd w:val="clear" w:color="auto" w:fill="auto"/>
          </w:tcPr>
          <w:p w14:paraId="565C81BA" w14:textId="77777777" w:rsidR="00070902" w:rsidRPr="00020619" w:rsidRDefault="00070902" w:rsidP="00BB34DD">
            <w:pPr>
              <w:pStyle w:val="TAL"/>
              <w:rPr>
                <w:ins w:id="45245"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35E9B1AF" w14:textId="77777777" w:rsidR="00070902" w:rsidRPr="00020619" w:rsidRDefault="00070902" w:rsidP="00BB34DD">
            <w:pPr>
              <w:pStyle w:val="TAL"/>
              <w:rPr>
                <w:ins w:id="45246" w:author="BigCREditor-RAN4#104-bis" w:date="2022-10-21T18:07:00Z"/>
                <w:rFonts w:eastAsia="Calibri"/>
                <w:szCs w:val="22"/>
              </w:rPr>
            </w:pPr>
          </w:p>
        </w:tc>
        <w:tc>
          <w:tcPr>
            <w:tcW w:w="1701" w:type="dxa"/>
            <w:tcBorders>
              <w:left w:val="single" w:sz="4" w:space="0" w:color="auto"/>
              <w:right w:val="single" w:sz="4" w:space="0" w:color="auto"/>
            </w:tcBorders>
          </w:tcPr>
          <w:p w14:paraId="61525CBD" w14:textId="77777777" w:rsidR="00070902" w:rsidRPr="00020619" w:rsidRDefault="00070902" w:rsidP="00BB34DD">
            <w:pPr>
              <w:pStyle w:val="TAL"/>
              <w:rPr>
                <w:ins w:id="45247" w:author="BigCREditor-RAN4#104-bis" w:date="2022-10-21T18:07:00Z"/>
              </w:rPr>
            </w:pPr>
            <w:ins w:id="45248"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2FBCBA85" w14:textId="77777777" w:rsidR="00070902" w:rsidRPr="00020619" w:rsidRDefault="00070902" w:rsidP="00BB34DD">
            <w:pPr>
              <w:pStyle w:val="TAC"/>
              <w:rPr>
                <w:ins w:id="4524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64C3D74" w14:textId="77777777" w:rsidR="00070902" w:rsidRPr="00020619" w:rsidRDefault="00070902" w:rsidP="00BB34DD">
            <w:pPr>
              <w:pStyle w:val="TAC"/>
              <w:rPr>
                <w:ins w:id="45250"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65DE93BC" w14:textId="77777777" w:rsidR="00070902" w:rsidRPr="00020619" w:rsidRDefault="00070902" w:rsidP="00BB34DD">
            <w:pPr>
              <w:pStyle w:val="TAC"/>
              <w:rPr>
                <w:ins w:id="45251"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26D6723C" w14:textId="77777777" w:rsidR="00070902" w:rsidRPr="00020619" w:rsidRDefault="00070902" w:rsidP="00BB34DD">
            <w:pPr>
              <w:pStyle w:val="TAC"/>
              <w:rPr>
                <w:ins w:id="45252" w:author="BigCREditor-RAN4#104-bis" w:date="2022-10-21T18:07:00Z"/>
              </w:rPr>
            </w:pPr>
            <w:ins w:id="45253" w:author="BigCREditor-RAN4#104-bis" w:date="2022-10-21T18:07:00Z">
              <w:r w:rsidRPr="00020619">
                <w:t>-108.5</w:t>
              </w:r>
            </w:ins>
          </w:p>
        </w:tc>
      </w:tr>
      <w:tr w:rsidR="00070902" w:rsidRPr="00020619" w14:paraId="51C1B718" w14:textId="77777777" w:rsidTr="00BB34DD">
        <w:trPr>
          <w:trHeight w:val="187"/>
          <w:jc w:val="center"/>
          <w:ins w:id="45254" w:author="BigCREditor-RAN4#104-bis" w:date="2022-10-21T18:07:00Z"/>
        </w:trPr>
        <w:tc>
          <w:tcPr>
            <w:tcW w:w="983" w:type="dxa"/>
            <w:tcBorders>
              <w:top w:val="nil"/>
              <w:left w:val="single" w:sz="4" w:space="0" w:color="auto"/>
              <w:bottom w:val="nil"/>
              <w:right w:val="single" w:sz="4" w:space="0" w:color="auto"/>
            </w:tcBorders>
            <w:shd w:val="clear" w:color="auto" w:fill="auto"/>
          </w:tcPr>
          <w:p w14:paraId="099434EC" w14:textId="77777777" w:rsidR="00070902" w:rsidRPr="00020619" w:rsidRDefault="00070902" w:rsidP="00BB34DD">
            <w:pPr>
              <w:pStyle w:val="TAL"/>
              <w:rPr>
                <w:ins w:id="45255"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15BF0313" w14:textId="77777777" w:rsidR="00070902" w:rsidRPr="00020619" w:rsidRDefault="00070902" w:rsidP="00BB34DD">
            <w:pPr>
              <w:pStyle w:val="TAL"/>
              <w:rPr>
                <w:ins w:id="45256" w:author="BigCREditor-RAN4#104-bis" w:date="2022-10-21T18:07:00Z"/>
                <w:rFonts w:eastAsia="Calibri"/>
                <w:szCs w:val="22"/>
              </w:rPr>
            </w:pPr>
          </w:p>
        </w:tc>
        <w:tc>
          <w:tcPr>
            <w:tcW w:w="1701" w:type="dxa"/>
            <w:tcBorders>
              <w:left w:val="single" w:sz="4" w:space="0" w:color="auto"/>
              <w:right w:val="single" w:sz="4" w:space="0" w:color="auto"/>
            </w:tcBorders>
          </w:tcPr>
          <w:p w14:paraId="5BE5B25D" w14:textId="77777777" w:rsidR="00070902" w:rsidRPr="00020619" w:rsidRDefault="00070902" w:rsidP="00BB34DD">
            <w:pPr>
              <w:pStyle w:val="TAL"/>
              <w:rPr>
                <w:ins w:id="45257" w:author="BigCREditor-RAN4#104-bis" w:date="2022-10-21T18:07:00Z"/>
                <w:rFonts w:eastAsia="Calibri"/>
                <w:szCs w:val="22"/>
              </w:rPr>
            </w:pPr>
            <w:ins w:id="45258"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15F8780C" w14:textId="77777777" w:rsidR="00070902" w:rsidRPr="00020619" w:rsidRDefault="00070902" w:rsidP="00BB34DD">
            <w:pPr>
              <w:pStyle w:val="TAC"/>
              <w:rPr>
                <w:ins w:id="4525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8222B2A" w14:textId="77777777" w:rsidR="00070902" w:rsidRPr="00020619" w:rsidRDefault="00070902" w:rsidP="00BB34DD">
            <w:pPr>
              <w:pStyle w:val="TAC"/>
              <w:rPr>
                <w:ins w:id="45260"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51DEDD0C" w14:textId="77777777" w:rsidR="00070902" w:rsidRPr="00020619" w:rsidRDefault="00070902" w:rsidP="00BB34DD">
            <w:pPr>
              <w:pStyle w:val="TAC"/>
              <w:rPr>
                <w:ins w:id="45261"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6DD2F9B0" w14:textId="77777777" w:rsidR="00070902" w:rsidRPr="00020619" w:rsidRDefault="00070902" w:rsidP="00BB34DD">
            <w:pPr>
              <w:pStyle w:val="TAC"/>
              <w:rPr>
                <w:ins w:id="45262" w:author="BigCREditor-RAN4#104-bis" w:date="2022-10-21T18:07:00Z"/>
              </w:rPr>
            </w:pPr>
            <w:ins w:id="45263" w:author="BigCREditor-RAN4#104-bis" w:date="2022-10-21T18:07:00Z">
              <w:r w:rsidRPr="00020619">
                <w:t>-108</w:t>
              </w:r>
            </w:ins>
          </w:p>
        </w:tc>
      </w:tr>
      <w:tr w:rsidR="00070902" w:rsidRPr="00020619" w14:paraId="46E794FB" w14:textId="77777777" w:rsidTr="00BB34DD">
        <w:trPr>
          <w:trHeight w:val="187"/>
          <w:jc w:val="center"/>
          <w:ins w:id="45264" w:author="BigCREditor-RAN4#104-bis" w:date="2022-10-21T18:07:00Z"/>
        </w:trPr>
        <w:tc>
          <w:tcPr>
            <w:tcW w:w="983" w:type="dxa"/>
            <w:tcBorders>
              <w:top w:val="nil"/>
              <w:left w:val="single" w:sz="4" w:space="0" w:color="auto"/>
              <w:bottom w:val="single" w:sz="4" w:space="0" w:color="auto"/>
              <w:right w:val="single" w:sz="4" w:space="0" w:color="auto"/>
            </w:tcBorders>
            <w:shd w:val="clear" w:color="auto" w:fill="auto"/>
          </w:tcPr>
          <w:p w14:paraId="0F99EBC3" w14:textId="77777777" w:rsidR="00070902" w:rsidRPr="00020619" w:rsidRDefault="00070902" w:rsidP="00BB34DD">
            <w:pPr>
              <w:pStyle w:val="TAL"/>
              <w:rPr>
                <w:ins w:id="45265" w:author="BigCREditor-RAN4#104-bis" w:date="2022-10-21T18:07:00Z"/>
                <w:rFonts w:eastAsia="Calibri"/>
                <w:szCs w:val="22"/>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1EF65BBA" w14:textId="77777777" w:rsidR="00070902" w:rsidRPr="00020619" w:rsidRDefault="00070902" w:rsidP="00BB34DD">
            <w:pPr>
              <w:pStyle w:val="TAL"/>
              <w:rPr>
                <w:ins w:id="45266" w:author="BigCREditor-RAN4#104-bis" w:date="2022-10-21T18:07:00Z"/>
                <w:rFonts w:eastAsia="Calibri"/>
                <w:szCs w:val="22"/>
              </w:rPr>
            </w:pPr>
          </w:p>
        </w:tc>
        <w:tc>
          <w:tcPr>
            <w:tcW w:w="1701" w:type="dxa"/>
            <w:tcBorders>
              <w:left w:val="single" w:sz="4" w:space="0" w:color="auto"/>
              <w:bottom w:val="single" w:sz="4" w:space="0" w:color="auto"/>
              <w:right w:val="single" w:sz="4" w:space="0" w:color="auto"/>
            </w:tcBorders>
          </w:tcPr>
          <w:p w14:paraId="6C29B7C6" w14:textId="77777777" w:rsidR="00070902" w:rsidRPr="00020619" w:rsidRDefault="00070902" w:rsidP="00BB34DD">
            <w:pPr>
              <w:pStyle w:val="TAL"/>
              <w:rPr>
                <w:ins w:id="45267" w:author="BigCREditor-RAN4#104-bis" w:date="2022-10-21T18:07:00Z"/>
                <w:rFonts w:eastAsia="Calibri"/>
                <w:szCs w:val="22"/>
              </w:rPr>
            </w:pPr>
            <w:ins w:id="45268"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177C1288" w14:textId="77777777" w:rsidR="00070902" w:rsidRPr="00020619" w:rsidRDefault="00070902" w:rsidP="00BB34DD">
            <w:pPr>
              <w:pStyle w:val="TAC"/>
              <w:rPr>
                <w:ins w:id="45269" w:author="BigCREditor-RAN4#104-bis" w:date="2022-10-21T18:07:00Z"/>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0DDF9897" w14:textId="77777777" w:rsidR="00070902" w:rsidRPr="00020619" w:rsidRDefault="00070902" w:rsidP="00BB34DD">
            <w:pPr>
              <w:pStyle w:val="TAC"/>
              <w:rPr>
                <w:ins w:id="45270" w:author="BigCREditor-RAN4#104-bis" w:date="2022-10-21T18:07:00Z"/>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55EDA0A3" w14:textId="77777777" w:rsidR="00070902" w:rsidRPr="00020619" w:rsidRDefault="00070902" w:rsidP="00BB34DD">
            <w:pPr>
              <w:pStyle w:val="TAC"/>
              <w:rPr>
                <w:ins w:id="45271"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18386782" w14:textId="77777777" w:rsidR="00070902" w:rsidRPr="00020619" w:rsidRDefault="00070902" w:rsidP="00BB34DD">
            <w:pPr>
              <w:pStyle w:val="TAC"/>
              <w:rPr>
                <w:ins w:id="45272" w:author="BigCREditor-RAN4#104-bis" w:date="2022-10-21T18:07:00Z"/>
              </w:rPr>
            </w:pPr>
            <w:ins w:id="45273" w:author="BigCREditor-RAN4#104-bis" w:date="2022-10-21T18:07:00Z">
              <w:r w:rsidRPr="00020619">
                <w:t>-107.5</w:t>
              </w:r>
            </w:ins>
          </w:p>
        </w:tc>
      </w:tr>
      <w:tr w:rsidR="00070902" w:rsidRPr="00020619" w14:paraId="5882D28E" w14:textId="77777777" w:rsidTr="00BB34DD">
        <w:trPr>
          <w:trHeight w:val="187"/>
          <w:jc w:val="center"/>
          <w:ins w:id="45274"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3D4B4836" w14:textId="77777777" w:rsidR="00070902" w:rsidRPr="00020619" w:rsidRDefault="00070902" w:rsidP="00BB34DD">
            <w:pPr>
              <w:pStyle w:val="TAL"/>
              <w:rPr>
                <w:ins w:id="45275" w:author="BigCREditor-RAN4#104-bis" w:date="2022-10-21T18:07:00Z"/>
                <w:i/>
                <w:sz w:val="6"/>
              </w:rPr>
            </w:pPr>
            <w:ins w:id="45276" w:author="BigCREditor-RAN4#104-bis" w:date="2022-10-21T18:07:00Z">
              <w:r w:rsidRPr="00020619">
                <w:rPr>
                  <w:rFonts w:eastAsia="Calibri"/>
                  <w:i/>
                  <w:noProof/>
                  <w:position w:val="-12"/>
                  <w:sz w:val="6"/>
                  <w:szCs w:val="22"/>
                </w:rPr>
                <w:object w:dxaOrig="615" w:dyaOrig="390" w14:anchorId="6E0955AD">
                  <v:shape id="_x0000_i1204" type="#_x0000_t75" style="width:20.3pt;height:15.9pt" o:ole="" fillcolor="window">
                    <v:imagedata r:id="rId18" o:title=""/>
                  </v:shape>
                  <o:OLEObject Type="Embed" ProgID="Equation.3" ShapeID="_x0000_i1204" DrawAspect="Content" ObjectID="_1731331550" r:id="rId262"/>
                </w:object>
              </w:r>
            </w:ins>
          </w:p>
        </w:tc>
        <w:tc>
          <w:tcPr>
            <w:tcW w:w="1128" w:type="dxa"/>
            <w:tcBorders>
              <w:top w:val="single" w:sz="4" w:space="0" w:color="auto"/>
              <w:left w:val="single" w:sz="4" w:space="0" w:color="auto"/>
              <w:bottom w:val="single" w:sz="4" w:space="0" w:color="auto"/>
              <w:right w:val="single" w:sz="4" w:space="0" w:color="auto"/>
            </w:tcBorders>
            <w:hideMark/>
          </w:tcPr>
          <w:p w14:paraId="0C1E1018" w14:textId="77777777" w:rsidR="00070902" w:rsidRPr="00020619" w:rsidRDefault="00070902" w:rsidP="00BB34DD">
            <w:pPr>
              <w:pStyle w:val="TAC"/>
              <w:rPr>
                <w:ins w:id="45277" w:author="BigCREditor-RAN4#104-bis" w:date="2022-10-21T18:07:00Z"/>
              </w:rPr>
            </w:pPr>
            <w:ins w:id="45278" w:author="BigCREditor-RAN4#104-bis" w:date="2022-10-21T18:07:00Z">
              <w:r w:rsidRPr="00020619">
                <w:t>dB</w:t>
              </w:r>
            </w:ins>
          </w:p>
        </w:tc>
        <w:tc>
          <w:tcPr>
            <w:tcW w:w="1601" w:type="dxa"/>
            <w:gridSpan w:val="5"/>
            <w:tcBorders>
              <w:top w:val="single" w:sz="4" w:space="0" w:color="auto"/>
              <w:left w:val="single" w:sz="4" w:space="0" w:color="auto"/>
              <w:bottom w:val="single" w:sz="4" w:space="0" w:color="auto"/>
              <w:right w:val="single" w:sz="4" w:space="0" w:color="auto"/>
            </w:tcBorders>
          </w:tcPr>
          <w:p w14:paraId="785C1F57" w14:textId="77777777" w:rsidR="00070902" w:rsidRPr="00020619" w:rsidRDefault="00070902" w:rsidP="00BB34DD">
            <w:pPr>
              <w:pStyle w:val="TAC"/>
              <w:rPr>
                <w:ins w:id="45279" w:author="BigCREditor-RAN4#104-bis" w:date="2022-10-21T18:07:00Z"/>
              </w:rPr>
            </w:pPr>
            <w:ins w:id="45280" w:author="BigCREditor-RAN4#104-bis" w:date="2022-10-21T18:07:00Z">
              <w:r w:rsidRPr="00020619">
                <w:t>-1.76</w:t>
              </w:r>
            </w:ins>
          </w:p>
        </w:tc>
        <w:tc>
          <w:tcPr>
            <w:tcW w:w="1596" w:type="dxa"/>
            <w:gridSpan w:val="4"/>
            <w:tcBorders>
              <w:top w:val="single" w:sz="4" w:space="0" w:color="auto"/>
              <w:left w:val="single" w:sz="4" w:space="0" w:color="auto"/>
              <w:bottom w:val="single" w:sz="4" w:space="0" w:color="auto"/>
              <w:right w:val="single" w:sz="4" w:space="0" w:color="auto"/>
            </w:tcBorders>
          </w:tcPr>
          <w:p w14:paraId="012B3669" w14:textId="77777777" w:rsidR="00070902" w:rsidRPr="00020619" w:rsidRDefault="00070902" w:rsidP="00BB34DD">
            <w:pPr>
              <w:pStyle w:val="TAC"/>
              <w:rPr>
                <w:ins w:id="45281" w:author="BigCREditor-RAN4#104-bis" w:date="2022-10-21T18:07:00Z"/>
              </w:rPr>
            </w:pPr>
            <w:ins w:id="45282" w:author="BigCREditor-RAN4#104-bis" w:date="2022-10-21T18:07:00Z">
              <w:r w:rsidRPr="00020619">
                <w:t>-4.7</w:t>
              </w:r>
            </w:ins>
          </w:p>
        </w:tc>
        <w:tc>
          <w:tcPr>
            <w:tcW w:w="728" w:type="dxa"/>
            <w:gridSpan w:val="2"/>
            <w:tcBorders>
              <w:top w:val="single" w:sz="4" w:space="0" w:color="auto"/>
              <w:left w:val="single" w:sz="4" w:space="0" w:color="auto"/>
              <w:bottom w:val="single" w:sz="4" w:space="0" w:color="auto"/>
              <w:right w:val="single" w:sz="4" w:space="0" w:color="auto"/>
            </w:tcBorders>
            <w:hideMark/>
          </w:tcPr>
          <w:p w14:paraId="71D2F989" w14:textId="77777777" w:rsidR="00070902" w:rsidRPr="00020619" w:rsidRDefault="00070902" w:rsidP="00BB34DD">
            <w:pPr>
              <w:pStyle w:val="TAC"/>
              <w:rPr>
                <w:ins w:id="45283" w:author="BigCREditor-RAN4#104-bis" w:date="2022-10-21T18:07:00Z"/>
              </w:rPr>
            </w:pPr>
            <w:ins w:id="45284" w:author="BigCREditor-RAN4#104-bis" w:date="2022-10-21T18:07:00Z">
              <w:r w:rsidRPr="00020619">
                <w:t>-</w:t>
              </w:r>
              <w:proofErr w:type="gramStart"/>
              <w:r w:rsidRPr="00020619">
                <w:t>5..</w:t>
              </w:r>
              <w:proofErr w:type="gramEnd"/>
              <w:r w:rsidRPr="00020619">
                <w:t>46</w:t>
              </w:r>
            </w:ins>
          </w:p>
        </w:tc>
        <w:tc>
          <w:tcPr>
            <w:tcW w:w="738" w:type="dxa"/>
            <w:tcBorders>
              <w:top w:val="single" w:sz="4" w:space="0" w:color="auto"/>
              <w:left w:val="single" w:sz="4" w:space="0" w:color="auto"/>
              <w:bottom w:val="single" w:sz="4" w:space="0" w:color="auto"/>
              <w:right w:val="single" w:sz="4" w:space="0" w:color="auto"/>
            </w:tcBorders>
            <w:hideMark/>
          </w:tcPr>
          <w:p w14:paraId="45BC0118" w14:textId="77777777" w:rsidR="00070902" w:rsidRPr="00020619" w:rsidRDefault="00070902" w:rsidP="00BB34DD">
            <w:pPr>
              <w:pStyle w:val="TAC"/>
              <w:rPr>
                <w:ins w:id="45285" w:author="BigCREditor-RAN4#104-bis" w:date="2022-10-21T18:07:00Z"/>
              </w:rPr>
            </w:pPr>
            <w:ins w:id="45286" w:author="BigCREditor-RAN4#104-bis" w:date="2022-10-21T18:07:00Z">
              <w:r w:rsidRPr="00020619">
                <w:t>-5.46</w:t>
              </w:r>
            </w:ins>
          </w:p>
        </w:tc>
      </w:tr>
      <w:tr w:rsidR="00070902" w:rsidRPr="00020619" w14:paraId="18F78885" w14:textId="77777777" w:rsidTr="00BB34DD">
        <w:trPr>
          <w:trHeight w:val="187"/>
          <w:jc w:val="center"/>
          <w:ins w:id="45287"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2DD46D73" w14:textId="77777777" w:rsidR="00070902" w:rsidRPr="00020619" w:rsidRDefault="00070902" w:rsidP="00BB34DD">
            <w:pPr>
              <w:pStyle w:val="TAL"/>
              <w:rPr>
                <w:ins w:id="45288" w:author="BigCREditor-RAN4#104-bis" w:date="2022-10-21T18:07:00Z"/>
                <w:sz w:val="6"/>
              </w:rPr>
            </w:pPr>
            <w:ins w:id="45289" w:author="BigCREditor-RAN4#104-bis" w:date="2022-10-21T18:07:00Z">
              <w:r w:rsidRPr="00020619">
                <w:rPr>
                  <w:rFonts w:eastAsia="Calibri"/>
                  <w:noProof/>
                  <w:position w:val="-12"/>
                  <w:sz w:val="6"/>
                  <w:szCs w:val="22"/>
                </w:rPr>
                <w:object w:dxaOrig="810" w:dyaOrig="390" w14:anchorId="7728B0D3">
                  <v:shape id="_x0000_i1205" type="#_x0000_t75" style="width:29.6pt;height:15.9pt" o:ole="" fillcolor="window">
                    <v:imagedata r:id="rId20" o:title=""/>
                  </v:shape>
                  <o:OLEObject Type="Embed" ProgID="Equation.3" ShapeID="_x0000_i1205" DrawAspect="Content" ObjectID="_1731331551" r:id="rId263"/>
                </w:object>
              </w:r>
            </w:ins>
          </w:p>
        </w:tc>
        <w:tc>
          <w:tcPr>
            <w:tcW w:w="1128" w:type="dxa"/>
            <w:tcBorders>
              <w:top w:val="single" w:sz="4" w:space="0" w:color="auto"/>
              <w:left w:val="single" w:sz="4" w:space="0" w:color="auto"/>
              <w:bottom w:val="single" w:sz="4" w:space="0" w:color="auto"/>
              <w:right w:val="single" w:sz="4" w:space="0" w:color="auto"/>
            </w:tcBorders>
            <w:hideMark/>
          </w:tcPr>
          <w:p w14:paraId="4977A2C7" w14:textId="77777777" w:rsidR="00070902" w:rsidRPr="00020619" w:rsidRDefault="00070902" w:rsidP="00BB34DD">
            <w:pPr>
              <w:pStyle w:val="TAC"/>
              <w:rPr>
                <w:ins w:id="45290" w:author="BigCREditor-RAN4#104-bis" w:date="2022-10-21T18:07:00Z"/>
              </w:rPr>
            </w:pPr>
            <w:ins w:id="45291" w:author="BigCREditor-RAN4#104-bis" w:date="2022-10-21T18:07:00Z">
              <w:r w:rsidRPr="00020619">
                <w:t>dB</w:t>
              </w:r>
            </w:ins>
          </w:p>
        </w:tc>
        <w:tc>
          <w:tcPr>
            <w:tcW w:w="817" w:type="dxa"/>
            <w:gridSpan w:val="2"/>
            <w:tcBorders>
              <w:top w:val="single" w:sz="4" w:space="0" w:color="auto"/>
              <w:left w:val="single" w:sz="4" w:space="0" w:color="auto"/>
              <w:bottom w:val="single" w:sz="4" w:space="0" w:color="auto"/>
              <w:right w:val="single" w:sz="4" w:space="0" w:color="auto"/>
            </w:tcBorders>
            <w:hideMark/>
          </w:tcPr>
          <w:p w14:paraId="0DAC8982" w14:textId="77777777" w:rsidR="00070902" w:rsidRPr="00020619" w:rsidRDefault="00070902" w:rsidP="00BB34DD">
            <w:pPr>
              <w:pStyle w:val="TAC"/>
              <w:rPr>
                <w:ins w:id="45292" w:author="BigCREditor-RAN4#104-bis" w:date="2022-10-21T18:07:00Z"/>
              </w:rPr>
            </w:pPr>
            <w:ins w:id="45293" w:author="BigCREditor-RAN4#104-bis" w:date="2022-10-21T18:07:00Z">
              <w:r w:rsidRPr="00020619">
                <w:t>3</w:t>
              </w:r>
            </w:ins>
          </w:p>
        </w:tc>
        <w:tc>
          <w:tcPr>
            <w:tcW w:w="784" w:type="dxa"/>
            <w:gridSpan w:val="3"/>
            <w:tcBorders>
              <w:top w:val="single" w:sz="4" w:space="0" w:color="auto"/>
              <w:left w:val="single" w:sz="4" w:space="0" w:color="auto"/>
              <w:bottom w:val="single" w:sz="4" w:space="0" w:color="auto"/>
              <w:right w:val="single" w:sz="4" w:space="0" w:color="auto"/>
            </w:tcBorders>
            <w:hideMark/>
          </w:tcPr>
          <w:p w14:paraId="2F23F235" w14:textId="77777777" w:rsidR="00070902" w:rsidRPr="00020619" w:rsidRDefault="00070902" w:rsidP="00BB34DD">
            <w:pPr>
              <w:pStyle w:val="TAC"/>
              <w:rPr>
                <w:ins w:id="45294" w:author="BigCREditor-RAN4#104-bis" w:date="2022-10-21T18:07:00Z"/>
              </w:rPr>
            </w:pPr>
            <w:ins w:id="45295" w:author="BigCREditor-RAN4#104-bis" w:date="2022-10-21T18:07:00Z">
              <w:r w:rsidRPr="00020619">
                <w:t>3</w:t>
              </w:r>
            </w:ins>
          </w:p>
        </w:tc>
        <w:tc>
          <w:tcPr>
            <w:tcW w:w="812" w:type="dxa"/>
            <w:gridSpan w:val="2"/>
            <w:tcBorders>
              <w:top w:val="single" w:sz="4" w:space="0" w:color="auto"/>
              <w:left w:val="single" w:sz="4" w:space="0" w:color="auto"/>
              <w:bottom w:val="single" w:sz="4" w:space="0" w:color="auto"/>
              <w:right w:val="single" w:sz="4" w:space="0" w:color="auto"/>
            </w:tcBorders>
            <w:hideMark/>
          </w:tcPr>
          <w:p w14:paraId="110F94A7" w14:textId="77777777" w:rsidR="00070902" w:rsidRPr="00020619" w:rsidRDefault="00070902" w:rsidP="00BB34DD">
            <w:pPr>
              <w:pStyle w:val="TAC"/>
              <w:rPr>
                <w:ins w:id="45296" w:author="BigCREditor-RAN4#104-bis" w:date="2022-10-21T18:07:00Z"/>
              </w:rPr>
            </w:pPr>
            <w:ins w:id="45297" w:author="BigCREditor-RAN4#104-bis" w:date="2022-10-21T18:07:00Z">
              <w:r w:rsidRPr="00020619">
                <w:t>-2.9</w:t>
              </w:r>
            </w:ins>
          </w:p>
        </w:tc>
        <w:tc>
          <w:tcPr>
            <w:tcW w:w="784" w:type="dxa"/>
            <w:gridSpan w:val="2"/>
            <w:tcBorders>
              <w:top w:val="single" w:sz="4" w:space="0" w:color="auto"/>
              <w:left w:val="single" w:sz="4" w:space="0" w:color="auto"/>
              <w:bottom w:val="single" w:sz="4" w:space="0" w:color="auto"/>
              <w:right w:val="single" w:sz="4" w:space="0" w:color="auto"/>
            </w:tcBorders>
            <w:hideMark/>
          </w:tcPr>
          <w:p w14:paraId="1DC68364" w14:textId="77777777" w:rsidR="00070902" w:rsidRPr="00020619" w:rsidRDefault="00070902" w:rsidP="00BB34DD">
            <w:pPr>
              <w:pStyle w:val="TAC"/>
              <w:rPr>
                <w:ins w:id="45298" w:author="BigCREditor-RAN4#104-bis" w:date="2022-10-21T18:07:00Z"/>
              </w:rPr>
            </w:pPr>
            <w:ins w:id="45299" w:author="BigCREditor-RAN4#104-bis" w:date="2022-10-21T18:07:00Z">
              <w:r w:rsidRPr="00020619">
                <w:t>-2.9</w:t>
              </w:r>
            </w:ins>
          </w:p>
        </w:tc>
        <w:tc>
          <w:tcPr>
            <w:tcW w:w="728" w:type="dxa"/>
            <w:gridSpan w:val="2"/>
            <w:tcBorders>
              <w:top w:val="single" w:sz="4" w:space="0" w:color="auto"/>
              <w:left w:val="single" w:sz="4" w:space="0" w:color="auto"/>
              <w:bottom w:val="single" w:sz="4" w:space="0" w:color="auto"/>
              <w:right w:val="single" w:sz="4" w:space="0" w:color="auto"/>
            </w:tcBorders>
            <w:hideMark/>
          </w:tcPr>
          <w:p w14:paraId="63AB5A0F" w14:textId="77777777" w:rsidR="00070902" w:rsidRPr="00020619" w:rsidRDefault="00070902" w:rsidP="00BB34DD">
            <w:pPr>
              <w:pStyle w:val="TAC"/>
              <w:rPr>
                <w:ins w:id="45300" w:author="BigCREditor-RAN4#104-bis" w:date="2022-10-21T18:07:00Z"/>
              </w:rPr>
            </w:pPr>
            <w:ins w:id="45301" w:author="BigCREditor-RAN4#104-bis" w:date="2022-10-21T18:07:00Z">
              <w:r w:rsidRPr="00020619">
                <w:t>-4</w:t>
              </w:r>
            </w:ins>
          </w:p>
        </w:tc>
        <w:tc>
          <w:tcPr>
            <w:tcW w:w="738" w:type="dxa"/>
            <w:tcBorders>
              <w:top w:val="single" w:sz="4" w:space="0" w:color="auto"/>
              <w:left w:val="single" w:sz="4" w:space="0" w:color="auto"/>
              <w:bottom w:val="single" w:sz="4" w:space="0" w:color="auto"/>
              <w:right w:val="single" w:sz="4" w:space="0" w:color="auto"/>
            </w:tcBorders>
            <w:hideMark/>
          </w:tcPr>
          <w:p w14:paraId="3FAADD45" w14:textId="77777777" w:rsidR="00070902" w:rsidRPr="00020619" w:rsidRDefault="00070902" w:rsidP="00BB34DD">
            <w:pPr>
              <w:pStyle w:val="TAC"/>
              <w:rPr>
                <w:ins w:id="45302" w:author="BigCREditor-RAN4#104-bis" w:date="2022-10-21T18:07:00Z"/>
              </w:rPr>
            </w:pPr>
            <w:ins w:id="45303" w:author="BigCREditor-RAN4#104-bis" w:date="2022-10-21T18:07:00Z">
              <w:r w:rsidRPr="00020619">
                <w:t>-4</w:t>
              </w:r>
            </w:ins>
          </w:p>
        </w:tc>
      </w:tr>
      <w:tr w:rsidR="00070902" w:rsidRPr="00020619" w14:paraId="71C5BAB1" w14:textId="77777777" w:rsidTr="00BB34DD">
        <w:trPr>
          <w:trHeight w:val="187"/>
          <w:jc w:val="center"/>
          <w:ins w:id="45304" w:author="BigCREditor-RAN4#104-bis" w:date="2022-10-21T18:07:00Z"/>
        </w:trPr>
        <w:tc>
          <w:tcPr>
            <w:tcW w:w="983" w:type="dxa"/>
            <w:tcBorders>
              <w:top w:val="single" w:sz="4" w:space="0" w:color="auto"/>
              <w:left w:val="single" w:sz="4" w:space="0" w:color="auto"/>
              <w:bottom w:val="nil"/>
              <w:right w:val="single" w:sz="4" w:space="0" w:color="auto"/>
            </w:tcBorders>
            <w:shd w:val="clear" w:color="auto" w:fill="auto"/>
          </w:tcPr>
          <w:p w14:paraId="6B3D11BB" w14:textId="77777777" w:rsidR="00070902" w:rsidRPr="00020619" w:rsidRDefault="00070902" w:rsidP="00BB34DD">
            <w:pPr>
              <w:pStyle w:val="TAL"/>
              <w:rPr>
                <w:ins w:id="45305" w:author="BigCREditor-RAN4#104-bis" w:date="2022-10-21T18:07:00Z"/>
                <w:rFonts w:eastAsia="Calibri"/>
                <w:szCs w:val="22"/>
              </w:rPr>
            </w:pPr>
            <w:ins w:id="45306" w:author="BigCREditor-RAN4#104-bis" w:date="2022-10-21T18:07:00Z">
              <w:r w:rsidRPr="00020619">
                <w:t>SS-RSRP</w:t>
              </w:r>
              <w:r w:rsidRPr="00020619">
                <w:rPr>
                  <w:vertAlign w:val="superscript"/>
                </w:rPr>
                <w:t>Note3</w:t>
              </w:r>
            </w:ins>
          </w:p>
        </w:tc>
        <w:tc>
          <w:tcPr>
            <w:tcW w:w="1119" w:type="dxa"/>
            <w:gridSpan w:val="2"/>
            <w:tcBorders>
              <w:top w:val="single" w:sz="4" w:space="0" w:color="auto"/>
              <w:left w:val="single" w:sz="4" w:space="0" w:color="auto"/>
              <w:bottom w:val="nil"/>
              <w:right w:val="single" w:sz="4" w:space="0" w:color="auto"/>
            </w:tcBorders>
            <w:shd w:val="clear" w:color="auto" w:fill="auto"/>
          </w:tcPr>
          <w:p w14:paraId="20DE34B6" w14:textId="77777777" w:rsidR="00070902" w:rsidRPr="00020619" w:rsidRDefault="00070902" w:rsidP="00BB34DD">
            <w:pPr>
              <w:pStyle w:val="TAL"/>
              <w:rPr>
                <w:ins w:id="45307" w:author="BigCREditor-RAN4#104-bis" w:date="2022-10-21T18:07:00Z"/>
                <w:rFonts w:eastAsia="Calibri"/>
                <w:szCs w:val="22"/>
              </w:rPr>
            </w:pPr>
            <w:ins w:id="45308" w:author="BigCREditor-RAN4#104-bis" w:date="2022-10-21T18:07:00Z">
              <w:r w:rsidRPr="00020619">
                <w:t>Config</w:t>
              </w:r>
              <w:r w:rsidRPr="00020619">
                <w:rPr>
                  <w:rFonts w:eastAsia="Malgun Gothic"/>
                  <w:szCs w:val="18"/>
                </w:rPr>
                <w:t xml:space="preserve"> </w:t>
              </w:r>
              <w:r w:rsidRPr="00020619">
                <w:t>1,2</w:t>
              </w:r>
            </w:ins>
          </w:p>
        </w:tc>
        <w:tc>
          <w:tcPr>
            <w:tcW w:w="1701" w:type="dxa"/>
            <w:tcBorders>
              <w:top w:val="single" w:sz="4" w:space="0" w:color="auto"/>
              <w:left w:val="single" w:sz="4" w:space="0" w:color="auto"/>
              <w:bottom w:val="single" w:sz="4" w:space="0" w:color="auto"/>
              <w:right w:val="single" w:sz="4" w:space="0" w:color="auto"/>
            </w:tcBorders>
          </w:tcPr>
          <w:p w14:paraId="0798F4AD" w14:textId="77777777" w:rsidR="00070902" w:rsidRPr="00020619" w:rsidRDefault="00070902" w:rsidP="00BB34DD">
            <w:pPr>
              <w:pStyle w:val="TAL"/>
              <w:rPr>
                <w:ins w:id="45309" w:author="BigCREditor-RAN4#104-bis" w:date="2022-10-21T18:07:00Z"/>
                <w:rFonts w:eastAsia="Calibri"/>
                <w:szCs w:val="22"/>
              </w:rPr>
            </w:pPr>
            <w:ins w:id="45310"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tcPr>
          <w:p w14:paraId="11EF3A10" w14:textId="77777777" w:rsidR="00070902" w:rsidRPr="00020619" w:rsidRDefault="00070902" w:rsidP="00BB34DD">
            <w:pPr>
              <w:pStyle w:val="TAC"/>
              <w:rPr>
                <w:ins w:id="45311" w:author="BigCREditor-RAN4#104-bis" w:date="2022-10-21T18:07:00Z"/>
              </w:rPr>
            </w:pPr>
            <w:ins w:id="45312" w:author="BigCREditor-RAN4#104-bis" w:date="2022-10-21T18:07:00Z">
              <w:r w:rsidRPr="00020619">
                <w:t>dBm/SCS</w:t>
              </w:r>
            </w:ins>
          </w:p>
        </w:tc>
        <w:tc>
          <w:tcPr>
            <w:tcW w:w="817" w:type="dxa"/>
            <w:gridSpan w:val="2"/>
            <w:tcBorders>
              <w:top w:val="single" w:sz="4" w:space="0" w:color="auto"/>
              <w:left w:val="single" w:sz="4" w:space="0" w:color="auto"/>
              <w:bottom w:val="nil"/>
              <w:right w:val="single" w:sz="4" w:space="0" w:color="auto"/>
            </w:tcBorders>
            <w:shd w:val="clear" w:color="auto" w:fill="auto"/>
          </w:tcPr>
          <w:p w14:paraId="2193278B" w14:textId="77777777" w:rsidR="00070902" w:rsidRPr="00020619" w:rsidRDefault="00070902" w:rsidP="00BB34DD">
            <w:pPr>
              <w:pStyle w:val="TAC"/>
              <w:rPr>
                <w:ins w:id="45313" w:author="BigCREditor-RAN4#104-bis" w:date="2022-10-21T18:07:00Z"/>
              </w:rPr>
            </w:pPr>
            <w:ins w:id="45314" w:author="BigCREditor-RAN4#104-bis" w:date="2022-10-21T18:07:00Z">
              <w:r w:rsidRPr="00020619">
                <w:t>-82</w:t>
              </w:r>
            </w:ins>
          </w:p>
        </w:tc>
        <w:tc>
          <w:tcPr>
            <w:tcW w:w="784" w:type="dxa"/>
            <w:gridSpan w:val="3"/>
            <w:tcBorders>
              <w:top w:val="single" w:sz="4" w:space="0" w:color="auto"/>
              <w:left w:val="single" w:sz="4" w:space="0" w:color="auto"/>
              <w:bottom w:val="nil"/>
              <w:right w:val="single" w:sz="4" w:space="0" w:color="auto"/>
            </w:tcBorders>
            <w:shd w:val="clear" w:color="auto" w:fill="auto"/>
          </w:tcPr>
          <w:p w14:paraId="2560CE06" w14:textId="77777777" w:rsidR="00070902" w:rsidRPr="00020619" w:rsidRDefault="00070902" w:rsidP="00BB34DD">
            <w:pPr>
              <w:pStyle w:val="TAC"/>
              <w:rPr>
                <w:ins w:id="45315" w:author="BigCREditor-RAN4#104-bis" w:date="2022-10-21T18:07:00Z"/>
              </w:rPr>
            </w:pPr>
            <w:ins w:id="45316" w:author="BigCREditor-RAN4#104-bis" w:date="2022-10-21T18:07:00Z">
              <w:r w:rsidRPr="00020619">
                <w:t>-82</w:t>
              </w:r>
            </w:ins>
          </w:p>
        </w:tc>
        <w:tc>
          <w:tcPr>
            <w:tcW w:w="812" w:type="dxa"/>
            <w:gridSpan w:val="2"/>
            <w:tcBorders>
              <w:top w:val="single" w:sz="4" w:space="0" w:color="auto"/>
              <w:left w:val="single" w:sz="4" w:space="0" w:color="auto"/>
              <w:bottom w:val="nil"/>
              <w:right w:val="single" w:sz="4" w:space="0" w:color="auto"/>
            </w:tcBorders>
            <w:shd w:val="clear" w:color="auto" w:fill="auto"/>
          </w:tcPr>
          <w:p w14:paraId="0DCC7D72" w14:textId="77777777" w:rsidR="00070902" w:rsidRPr="00020619" w:rsidRDefault="00070902" w:rsidP="00BB34DD">
            <w:pPr>
              <w:pStyle w:val="TAC"/>
              <w:rPr>
                <w:ins w:id="45317" w:author="BigCREditor-RAN4#104-bis" w:date="2022-10-21T18:07:00Z"/>
              </w:rPr>
            </w:pPr>
            <w:ins w:id="45318" w:author="BigCREditor-RAN4#104-bis" w:date="2022-10-21T18:07:00Z">
              <w:r w:rsidRPr="00020619">
                <w:t>-103.9</w:t>
              </w:r>
            </w:ins>
          </w:p>
        </w:tc>
        <w:tc>
          <w:tcPr>
            <w:tcW w:w="784" w:type="dxa"/>
            <w:gridSpan w:val="2"/>
            <w:tcBorders>
              <w:top w:val="single" w:sz="4" w:space="0" w:color="auto"/>
              <w:left w:val="single" w:sz="4" w:space="0" w:color="auto"/>
              <w:bottom w:val="nil"/>
              <w:right w:val="single" w:sz="4" w:space="0" w:color="auto"/>
            </w:tcBorders>
            <w:shd w:val="clear" w:color="auto" w:fill="auto"/>
          </w:tcPr>
          <w:p w14:paraId="78F539E7" w14:textId="77777777" w:rsidR="00070902" w:rsidRPr="00020619" w:rsidRDefault="00070902" w:rsidP="00BB34DD">
            <w:pPr>
              <w:pStyle w:val="TAC"/>
              <w:rPr>
                <w:ins w:id="45319" w:author="BigCREditor-RAN4#104-bis" w:date="2022-10-21T18:07:00Z"/>
              </w:rPr>
            </w:pPr>
            <w:ins w:id="45320" w:author="BigCREditor-RAN4#104-bis" w:date="2022-10-21T18:07:00Z">
              <w:r w:rsidRPr="00020619">
                <w:t>-103.9</w:t>
              </w:r>
            </w:ins>
          </w:p>
        </w:tc>
        <w:tc>
          <w:tcPr>
            <w:tcW w:w="728" w:type="dxa"/>
            <w:gridSpan w:val="2"/>
            <w:tcBorders>
              <w:top w:val="single" w:sz="4" w:space="0" w:color="auto"/>
              <w:left w:val="single" w:sz="4" w:space="0" w:color="auto"/>
              <w:right w:val="single" w:sz="4" w:space="0" w:color="auto"/>
            </w:tcBorders>
          </w:tcPr>
          <w:p w14:paraId="72BB5BA9" w14:textId="77777777" w:rsidR="00070902" w:rsidRPr="00020619" w:rsidRDefault="00070902" w:rsidP="00BB34DD">
            <w:pPr>
              <w:pStyle w:val="TAC"/>
              <w:rPr>
                <w:ins w:id="45321" w:author="BigCREditor-RAN4#104-bis" w:date="2022-10-21T18:07:00Z"/>
              </w:rPr>
            </w:pPr>
            <w:ins w:id="45322" w:author="BigCREditor-RAN4#104-bis" w:date="2022-10-21T18:07:00Z">
              <w:r w:rsidRPr="00020619">
                <w:t>-118</w:t>
              </w:r>
            </w:ins>
          </w:p>
        </w:tc>
        <w:tc>
          <w:tcPr>
            <w:tcW w:w="738" w:type="dxa"/>
            <w:tcBorders>
              <w:top w:val="single" w:sz="4" w:space="0" w:color="auto"/>
              <w:left w:val="single" w:sz="4" w:space="0" w:color="auto"/>
              <w:right w:val="single" w:sz="4" w:space="0" w:color="auto"/>
            </w:tcBorders>
          </w:tcPr>
          <w:p w14:paraId="18B84F45" w14:textId="77777777" w:rsidR="00070902" w:rsidRPr="00020619" w:rsidRDefault="00070902" w:rsidP="00BB34DD">
            <w:pPr>
              <w:pStyle w:val="TAC"/>
              <w:rPr>
                <w:ins w:id="45323" w:author="BigCREditor-RAN4#104-bis" w:date="2022-10-21T18:07:00Z"/>
              </w:rPr>
            </w:pPr>
            <w:ins w:id="45324" w:author="BigCREditor-RAN4#104-bis" w:date="2022-10-21T18:07:00Z">
              <w:r w:rsidRPr="00020619">
                <w:t>-118</w:t>
              </w:r>
            </w:ins>
          </w:p>
        </w:tc>
      </w:tr>
      <w:tr w:rsidR="00070902" w:rsidRPr="00020619" w14:paraId="260A4763" w14:textId="77777777" w:rsidTr="00BB34DD">
        <w:trPr>
          <w:trHeight w:val="187"/>
          <w:jc w:val="center"/>
          <w:ins w:id="45325" w:author="BigCREditor-RAN4#104-bis" w:date="2022-10-21T18:07:00Z"/>
        </w:trPr>
        <w:tc>
          <w:tcPr>
            <w:tcW w:w="983" w:type="dxa"/>
            <w:tcBorders>
              <w:top w:val="nil"/>
              <w:left w:val="single" w:sz="4" w:space="0" w:color="auto"/>
              <w:bottom w:val="nil"/>
              <w:right w:val="single" w:sz="4" w:space="0" w:color="auto"/>
            </w:tcBorders>
            <w:shd w:val="clear" w:color="auto" w:fill="auto"/>
          </w:tcPr>
          <w:p w14:paraId="49981415" w14:textId="77777777" w:rsidR="00070902" w:rsidRPr="00020619" w:rsidRDefault="00070902" w:rsidP="00BB34DD">
            <w:pPr>
              <w:pStyle w:val="TAL"/>
              <w:rPr>
                <w:ins w:id="45326"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6A47462A" w14:textId="77777777" w:rsidR="00070902" w:rsidRPr="00020619" w:rsidRDefault="00070902" w:rsidP="00BB34DD">
            <w:pPr>
              <w:pStyle w:val="TAL"/>
              <w:rPr>
                <w:ins w:id="45327"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4B5B9F9C" w14:textId="77777777" w:rsidR="00070902" w:rsidRPr="00020619" w:rsidRDefault="00070902" w:rsidP="00BB34DD">
            <w:pPr>
              <w:pStyle w:val="TAL"/>
              <w:rPr>
                <w:ins w:id="45328" w:author="BigCREditor-RAN4#104-bis" w:date="2022-10-21T18:07:00Z"/>
                <w:rFonts w:eastAsia="Calibri"/>
                <w:szCs w:val="22"/>
              </w:rPr>
            </w:pPr>
            <w:ins w:id="45329"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15070229" w14:textId="77777777" w:rsidR="00070902" w:rsidRPr="00020619" w:rsidRDefault="00070902" w:rsidP="00BB34DD">
            <w:pPr>
              <w:pStyle w:val="TAC"/>
              <w:rPr>
                <w:ins w:id="45330"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48EA943E" w14:textId="77777777" w:rsidR="00070902" w:rsidRPr="00020619" w:rsidRDefault="00070902" w:rsidP="00BB34DD">
            <w:pPr>
              <w:pStyle w:val="TAC"/>
              <w:rPr>
                <w:ins w:id="45331"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6A45F4F3" w14:textId="77777777" w:rsidR="00070902" w:rsidRPr="00020619" w:rsidRDefault="00070902" w:rsidP="00BB34DD">
            <w:pPr>
              <w:pStyle w:val="TAC"/>
              <w:rPr>
                <w:ins w:id="45332"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18D2F3BC" w14:textId="77777777" w:rsidR="00070902" w:rsidRPr="00020619" w:rsidRDefault="00070902" w:rsidP="00BB34DD">
            <w:pPr>
              <w:pStyle w:val="TAC"/>
              <w:rPr>
                <w:ins w:id="45333"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6FDD2486" w14:textId="77777777" w:rsidR="00070902" w:rsidRPr="00020619" w:rsidRDefault="00070902" w:rsidP="00BB34DD">
            <w:pPr>
              <w:pStyle w:val="TAC"/>
              <w:rPr>
                <w:ins w:id="45334" w:author="BigCREditor-RAN4#104-bis" w:date="2022-10-21T18:07:00Z"/>
              </w:rPr>
            </w:pPr>
          </w:p>
        </w:tc>
        <w:tc>
          <w:tcPr>
            <w:tcW w:w="728" w:type="dxa"/>
            <w:gridSpan w:val="2"/>
            <w:tcBorders>
              <w:left w:val="single" w:sz="4" w:space="0" w:color="auto"/>
              <w:right w:val="single" w:sz="4" w:space="0" w:color="auto"/>
            </w:tcBorders>
          </w:tcPr>
          <w:p w14:paraId="11CF0F7C" w14:textId="77777777" w:rsidR="00070902" w:rsidRPr="00020619" w:rsidRDefault="00070902" w:rsidP="00BB34DD">
            <w:pPr>
              <w:pStyle w:val="TAC"/>
              <w:rPr>
                <w:ins w:id="45335" w:author="BigCREditor-RAN4#104-bis" w:date="2022-10-21T18:07:00Z"/>
              </w:rPr>
            </w:pPr>
            <w:ins w:id="45336" w:author="BigCREditor-RAN4#104-bis" w:date="2022-10-21T18:07:00Z">
              <w:r w:rsidRPr="00020619">
                <w:t>-117.5</w:t>
              </w:r>
            </w:ins>
          </w:p>
        </w:tc>
        <w:tc>
          <w:tcPr>
            <w:tcW w:w="738" w:type="dxa"/>
            <w:tcBorders>
              <w:left w:val="single" w:sz="4" w:space="0" w:color="auto"/>
              <w:right w:val="single" w:sz="4" w:space="0" w:color="auto"/>
            </w:tcBorders>
          </w:tcPr>
          <w:p w14:paraId="4F91C39D" w14:textId="77777777" w:rsidR="00070902" w:rsidRPr="00020619" w:rsidRDefault="00070902" w:rsidP="00BB34DD">
            <w:pPr>
              <w:pStyle w:val="TAC"/>
              <w:rPr>
                <w:ins w:id="45337" w:author="BigCREditor-RAN4#104-bis" w:date="2022-10-21T18:07:00Z"/>
              </w:rPr>
            </w:pPr>
            <w:ins w:id="45338" w:author="BigCREditor-RAN4#104-bis" w:date="2022-10-21T18:07:00Z">
              <w:r w:rsidRPr="00020619">
                <w:t>-117.5</w:t>
              </w:r>
            </w:ins>
          </w:p>
        </w:tc>
      </w:tr>
      <w:tr w:rsidR="00070902" w:rsidRPr="00020619" w14:paraId="20358BB2" w14:textId="77777777" w:rsidTr="00BB34DD">
        <w:trPr>
          <w:trHeight w:val="187"/>
          <w:jc w:val="center"/>
          <w:ins w:id="45339" w:author="BigCREditor-RAN4#104-bis" w:date="2022-10-21T18:07:00Z"/>
        </w:trPr>
        <w:tc>
          <w:tcPr>
            <w:tcW w:w="983" w:type="dxa"/>
            <w:tcBorders>
              <w:top w:val="nil"/>
              <w:left w:val="single" w:sz="4" w:space="0" w:color="auto"/>
              <w:bottom w:val="nil"/>
              <w:right w:val="single" w:sz="4" w:space="0" w:color="auto"/>
            </w:tcBorders>
            <w:shd w:val="clear" w:color="auto" w:fill="auto"/>
          </w:tcPr>
          <w:p w14:paraId="73616346" w14:textId="77777777" w:rsidR="00070902" w:rsidRPr="00020619" w:rsidRDefault="00070902" w:rsidP="00BB34DD">
            <w:pPr>
              <w:pStyle w:val="TAL"/>
              <w:rPr>
                <w:ins w:id="45340"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7A2A6B1D" w14:textId="77777777" w:rsidR="00070902" w:rsidRPr="00020619" w:rsidRDefault="00070902" w:rsidP="00BB34DD">
            <w:pPr>
              <w:pStyle w:val="TAL"/>
              <w:rPr>
                <w:ins w:id="45341"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485C2CF3" w14:textId="77777777" w:rsidR="00070902" w:rsidRPr="00020619" w:rsidRDefault="00070902" w:rsidP="00BB34DD">
            <w:pPr>
              <w:pStyle w:val="TAL"/>
              <w:rPr>
                <w:ins w:id="45342" w:author="BigCREditor-RAN4#104-bis" w:date="2022-10-21T18:07:00Z"/>
                <w:rFonts w:eastAsia="Calibri"/>
                <w:szCs w:val="22"/>
              </w:rPr>
            </w:pPr>
            <w:ins w:id="45343"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13353208" w14:textId="77777777" w:rsidR="00070902" w:rsidRPr="00020619" w:rsidRDefault="00070902" w:rsidP="00BB34DD">
            <w:pPr>
              <w:pStyle w:val="TAC"/>
              <w:rPr>
                <w:ins w:id="45344"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7ACD28E1" w14:textId="77777777" w:rsidR="00070902" w:rsidRPr="00020619" w:rsidRDefault="00070902" w:rsidP="00BB34DD">
            <w:pPr>
              <w:pStyle w:val="TAC"/>
              <w:rPr>
                <w:ins w:id="45345"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2BA646FC" w14:textId="77777777" w:rsidR="00070902" w:rsidRPr="00020619" w:rsidRDefault="00070902" w:rsidP="00BB34DD">
            <w:pPr>
              <w:pStyle w:val="TAC"/>
              <w:rPr>
                <w:ins w:id="45346"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24FE0625" w14:textId="77777777" w:rsidR="00070902" w:rsidRPr="00020619" w:rsidRDefault="00070902" w:rsidP="00BB34DD">
            <w:pPr>
              <w:pStyle w:val="TAC"/>
              <w:rPr>
                <w:ins w:id="45347"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403E6FB1" w14:textId="77777777" w:rsidR="00070902" w:rsidRPr="00020619" w:rsidRDefault="00070902" w:rsidP="00BB34DD">
            <w:pPr>
              <w:pStyle w:val="TAC"/>
              <w:rPr>
                <w:ins w:id="45348" w:author="BigCREditor-RAN4#104-bis" w:date="2022-10-21T18:07:00Z"/>
              </w:rPr>
            </w:pPr>
          </w:p>
        </w:tc>
        <w:tc>
          <w:tcPr>
            <w:tcW w:w="728" w:type="dxa"/>
            <w:gridSpan w:val="2"/>
            <w:tcBorders>
              <w:left w:val="single" w:sz="4" w:space="0" w:color="auto"/>
              <w:right w:val="single" w:sz="4" w:space="0" w:color="auto"/>
            </w:tcBorders>
          </w:tcPr>
          <w:p w14:paraId="364FA042" w14:textId="77777777" w:rsidR="00070902" w:rsidRPr="00020619" w:rsidRDefault="00070902" w:rsidP="00BB34DD">
            <w:pPr>
              <w:pStyle w:val="TAC"/>
              <w:rPr>
                <w:ins w:id="45349" w:author="BigCREditor-RAN4#104-bis" w:date="2022-10-21T18:07:00Z"/>
              </w:rPr>
            </w:pPr>
            <w:ins w:id="45350" w:author="BigCREditor-RAN4#104-bis" w:date="2022-10-21T18:07:00Z">
              <w:r w:rsidRPr="00020619">
                <w:t>-117</w:t>
              </w:r>
            </w:ins>
          </w:p>
        </w:tc>
        <w:tc>
          <w:tcPr>
            <w:tcW w:w="738" w:type="dxa"/>
            <w:tcBorders>
              <w:left w:val="single" w:sz="4" w:space="0" w:color="auto"/>
              <w:right w:val="single" w:sz="4" w:space="0" w:color="auto"/>
            </w:tcBorders>
          </w:tcPr>
          <w:p w14:paraId="27C3DE58" w14:textId="77777777" w:rsidR="00070902" w:rsidRPr="00020619" w:rsidRDefault="00070902" w:rsidP="00BB34DD">
            <w:pPr>
              <w:pStyle w:val="TAC"/>
              <w:rPr>
                <w:ins w:id="45351" w:author="BigCREditor-RAN4#104-bis" w:date="2022-10-21T18:07:00Z"/>
              </w:rPr>
            </w:pPr>
            <w:ins w:id="45352" w:author="BigCREditor-RAN4#104-bis" w:date="2022-10-21T18:07:00Z">
              <w:r w:rsidRPr="00020619">
                <w:t>-117</w:t>
              </w:r>
            </w:ins>
          </w:p>
        </w:tc>
      </w:tr>
      <w:tr w:rsidR="00070902" w:rsidRPr="00020619" w14:paraId="2DA7AEC1" w14:textId="77777777" w:rsidTr="00BB34DD">
        <w:trPr>
          <w:trHeight w:val="187"/>
          <w:jc w:val="center"/>
          <w:ins w:id="45353" w:author="BigCREditor-RAN4#104-bis" w:date="2022-10-21T18:07:00Z"/>
        </w:trPr>
        <w:tc>
          <w:tcPr>
            <w:tcW w:w="983" w:type="dxa"/>
            <w:tcBorders>
              <w:top w:val="nil"/>
              <w:left w:val="single" w:sz="4" w:space="0" w:color="auto"/>
              <w:bottom w:val="nil"/>
              <w:right w:val="single" w:sz="4" w:space="0" w:color="auto"/>
            </w:tcBorders>
            <w:shd w:val="clear" w:color="auto" w:fill="auto"/>
          </w:tcPr>
          <w:p w14:paraId="413CE835" w14:textId="77777777" w:rsidR="00070902" w:rsidRPr="00020619" w:rsidRDefault="00070902" w:rsidP="00BB34DD">
            <w:pPr>
              <w:pStyle w:val="TAL"/>
              <w:rPr>
                <w:ins w:id="45354"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58A50A1A" w14:textId="77777777" w:rsidR="00070902" w:rsidRPr="00020619" w:rsidRDefault="00070902" w:rsidP="00BB34DD">
            <w:pPr>
              <w:pStyle w:val="TAL"/>
              <w:rPr>
                <w:ins w:id="45355"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4E8160E9" w14:textId="77777777" w:rsidR="00070902" w:rsidRPr="00020619" w:rsidRDefault="00070902" w:rsidP="00BB34DD">
            <w:pPr>
              <w:pStyle w:val="TAL"/>
              <w:rPr>
                <w:ins w:id="45356" w:author="BigCREditor-RAN4#104-bis" w:date="2022-10-21T18:07:00Z"/>
              </w:rPr>
            </w:pPr>
            <w:ins w:id="45357"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546F9FD6" w14:textId="77777777" w:rsidR="00070902" w:rsidRPr="00020619" w:rsidRDefault="00070902" w:rsidP="00BB34DD">
            <w:pPr>
              <w:pStyle w:val="TAC"/>
              <w:rPr>
                <w:ins w:id="45358"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5953C2BC" w14:textId="77777777" w:rsidR="00070902" w:rsidRPr="00020619" w:rsidRDefault="00070902" w:rsidP="00BB34DD">
            <w:pPr>
              <w:pStyle w:val="TAC"/>
              <w:rPr>
                <w:ins w:id="45359"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7D629902" w14:textId="77777777" w:rsidR="00070902" w:rsidRPr="00020619" w:rsidRDefault="00070902" w:rsidP="00BB34DD">
            <w:pPr>
              <w:pStyle w:val="TAC"/>
              <w:rPr>
                <w:ins w:id="45360"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4A94E573" w14:textId="77777777" w:rsidR="00070902" w:rsidRPr="00020619" w:rsidRDefault="00070902" w:rsidP="00BB34DD">
            <w:pPr>
              <w:pStyle w:val="TAC"/>
              <w:rPr>
                <w:ins w:id="45361"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4D335334" w14:textId="77777777" w:rsidR="00070902" w:rsidRPr="00020619" w:rsidRDefault="00070902" w:rsidP="00BB34DD">
            <w:pPr>
              <w:pStyle w:val="TAC"/>
              <w:rPr>
                <w:ins w:id="45362" w:author="BigCREditor-RAN4#104-bis" w:date="2022-10-21T18:07:00Z"/>
              </w:rPr>
            </w:pPr>
          </w:p>
        </w:tc>
        <w:tc>
          <w:tcPr>
            <w:tcW w:w="728" w:type="dxa"/>
            <w:gridSpan w:val="2"/>
            <w:tcBorders>
              <w:left w:val="single" w:sz="4" w:space="0" w:color="auto"/>
              <w:right w:val="single" w:sz="4" w:space="0" w:color="auto"/>
            </w:tcBorders>
          </w:tcPr>
          <w:p w14:paraId="450BD758" w14:textId="77777777" w:rsidR="00070902" w:rsidRPr="00020619" w:rsidRDefault="00070902" w:rsidP="00BB34DD">
            <w:pPr>
              <w:pStyle w:val="TAC"/>
              <w:rPr>
                <w:ins w:id="45363" w:author="BigCREditor-RAN4#104-bis" w:date="2022-10-21T18:07:00Z"/>
              </w:rPr>
            </w:pPr>
            <w:ins w:id="45364" w:author="BigCREditor-RAN4#104-bis" w:date="2022-10-21T18:07:00Z">
              <w:r w:rsidRPr="00020619">
                <w:t>-116.5</w:t>
              </w:r>
            </w:ins>
          </w:p>
        </w:tc>
        <w:tc>
          <w:tcPr>
            <w:tcW w:w="738" w:type="dxa"/>
            <w:tcBorders>
              <w:left w:val="single" w:sz="4" w:space="0" w:color="auto"/>
              <w:right w:val="single" w:sz="4" w:space="0" w:color="auto"/>
            </w:tcBorders>
          </w:tcPr>
          <w:p w14:paraId="7251228F" w14:textId="77777777" w:rsidR="00070902" w:rsidRPr="00020619" w:rsidRDefault="00070902" w:rsidP="00BB34DD">
            <w:pPr>
              <w:pStyle w:val="TAC"/>
              <w:rPr>
                <w:ins w:id="45365" w:author="BigCREditor-RAN4#104-bis" w:date="2022-10-21T18:07:00Z"/>
              </w:rPr>
            </w:pPr>
            <w:ins w:id="45366" w:author="BigCREditor-RAN4#104-bis" w:date="2022-10-21T18:07:00Z">
              <w:r w:rsidRPr="00020619">
                <w:t>-116.5</w:t>
              </w:r>
            </w:ins>
          </w:p>
        </w:tc>
      </w:tr>
      <w:tr w:rsidR="00070902" w:rsidRPr="00020619" w14:paraId="16F4DC72" w14:textId="77777777" w:rsidTr="00BB34DD">
        <w:trPr>
          <w:trHeight w:val="187"/>
          <w:jc w:val="center"/>
          <w:ins w:id="45367" w:author="BigCREditor-RAN4#104-bis" w:date="2022-10-21T18:07:00Z"/>
        </w:trPr>
        <w:tc>
          <w:tcPr>
            <w:tcW w:w="983" w:type="dxa"/>
            <w:tcBorders>
              <w:top w:val="nil"/>
              <w:left w:val="single" w:sz="4" w:space="0" w:color="auto"/>
              <w:bottom w:val="nil"/>
              <w:right w:val="single" w:sz="4" w:space="0" w:color="auto"/>
            </w:tcBorders>
            <w:shd w:val="clear" w:color="auto" w:fill="auto"/>
          </w:tcPr>
          <w:p w14:paraId="14E7DDAF" w14:textId="77777777" w:rsidR="00070902" w:rsidRPr="00020619" w:rsidRDefault="00070902" w:rsidP="00BB34DD">
            <w:pPr>
              <w:pStyle w:val="TAL"/>
              <w:rPr>
                <w:ins w:id="4536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1E304590" w14:textId="77777777" w:rsidR="00070902" w:rsidRPr="00020619" w:rsidRDefault="00070902" w:rsidP="00BB34DD">
            <w:pPr>
              <w:pStyle w:val="TAL"/>
              <w:rPr>
                <w:ins w:id="45369" w:author="BigCREditor-RAN4#104-bis" w:date="2022-10-21T18:07:00Z"/>
              </w:rPr>
            </w:pPr>
          </w:p>
        </w:tc>
        <w:tc>
          <w:tcPr>
            <w:tcW w:w="1701" w:type="dxa"/>
            <w:tcBorders>
              <w:top w:val="single" w:sz="4" w:space="0" w:color="auto"/>
              <w:left w:val="single" w:sz="4" w:space="0" w:color="auto"/>
              <w:right w:val="single" w:sz="4" w:space="0" w:color="auto"/>
            </w:tcBorders>
          </w:tcPr>
          <w:p w14:paraId="3CE967A0" w14:textId="77777777" w:rsidR="00070902" w:rsidRPr="00020619" w:rsidRDefault="00070902" w:rsidP="00BB34DD">
            <w:pPr>
              <w:pStyle w:val="TAL"/>
              <w:rPr>
                <w:ins w:id="45370" w:author="BigCREditor-RAN4#104-bis" w:date="2022-10-21T18:07:00Z"/>
              </w:rPr>
            </w:pPr>
            <w:ins w:id="45371" w:author="BigCREditor-RAN4#104-bis" w:date="2022-10-21T18:07:00Z">
              <w:r w:rsidRPr="00020619">
                <w:t xml:space="preserve">NR_FDD_FR1_E, </w:t>
              </w:r>
            </w:ins>
          </w:p>
          <w:p w14:paraId="61393572" w14:textId="77777777" w:rsidR="00070902" w:rsidRPr="00020619" w:rsidRDefault="00070902" w:rsidP="00BB34DD">
            <w:pPr>
              <w:pStyle w:val="TAL"/>
              <w:rPr>
                <w:ins w:id="45372" w:author="BigCREditor-RAN4#104-bis" w:date="2022-10-21T18:07:00Z"/>
              </w:rPr>
            </w:pPr>
            <w:ins w:id="45373" w:author="BigCREditor-RAN4#104-bis" w:date="2022-10-21T18:07:00Z">
              <w:r w:rsidRPr="00020619">
                <w:t>NR_TDD_FR1_E</w:t>
              </w:r>
            </w:ins>
          </w:p>
        </w:tc>
        <w:tc>
          <w:tcPr>
            <w:tcW w:w="1128" w:type="dxa"/>
            <w:tcBorders>
              <w:top w:val="nil"/>
              <w:left w:val="single" w:sz="4" w:space="0" w:color="auto"/>
              <w:bottom w:val="nil"/>
              <w:right w:val="single" w:sz="4" w:space="0" w:color="auto"/>
            </w:tcBorders>
            <w:shd w:val="clear" w:color="auto" w:fill="auto"/>
          </w:tcPr>
          <w:p w14:paraId="6AC44BD3" w14:textId="77777777" w:rsidR="00070902" w:rsidRPr="00020619" w:rsidRDefault="00070902" w:rsidP="00BB34DD">
            <w:pPr>
              <w:pStyle w:val="TAC"/>
              <w:rPr>
                <w:ins w:id="45374"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079DCFB2" w14:textId="77777777" w:rsidR="00070902" w:rsidRPr="00020619" w:rsidRDefault="00070902" w:rsidP="00BB34DD">
            <w:pPr>
              <w:pStyle w:val="TAC"/>
              <w:rPr>
                <w:ins w:id="45375"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4C35A4AC" w14:textId="77777777" w:rsidR="00070902" w:rsidRPr="00020619" w:rsidRDefault="00070902" w:rsidP="00BB34DD">
            <w:pPr>
              <w:pStyle w:val="TAC"/>
              <w:rPr>
                <w:ins w:id="45376"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40FB3F7D" w14:textId="77777777" w:rsidR="00070902" w:rsidRPr="00020619" w:rsidRDefault="00070902" w:rsidP="00BB34DD">
            <w:pPr>
              <w:pStyle w:val="TAC"/>
              <w:rPr>
                <w:ins w:id="45377"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01BF728F" w14:textId="77777777" w:rsidR="00070902" w:rsidRPr="00020619" w:rsidRDefault="00070902" w:rsidP="00BB34DD">
            <w:pPr>
              <w:pStyle w:val="TAC"/>
              <w:rPr>
                <w:ins w:id="45378" w:author="BigCREditor-RAN4#104-bis" w:date="2022-10-21T18:07:00Z"/>
              </w:rPr>
            </w:pPr>
          </w:p>
        </w:tc>
        <w:tc>
          <w:tcPr>
            <w:tcW w:w="728" w:type="dxa"/>
            <w:gridSpan w:val="2"/>
            <w:tcBorders>
              <w:left w:val="single" w:sz="4" w:space="0" w:color="auto"/>
              <w:right w:val="single" w:sz="4" w:space="0" w:color="auto"/>
            </w:tcBorders>
          </w:tcPr>
          <w:p w14:paraId="289A8AC1" w14:textId="77777777" w:rsidR="00070902" w:rsidRPr="00020619" w:rsidRDefault="00070902" w:rsidP="00BB34DD">
            <w:pPr>
              <w:pStyle w:val="TAC"/>
              <w:rPr>
                <w:ins w:id="45379" w:author="BigCREditor-RAN4#104-bis" w:date="2022-10-21T18:07:00Z"/>
              </w:rPr>
            </w:pPr>
            <w:ins w:id="45380" w:author="BigCREditor-RAN4#104-bis" w:date="2022-10-21T18:07:00Z">
              <w:r w:rsidRPr="00020619">
                <w:t>-116</w:t>
              </w:r>
            </w:ins>
          </w:p>
        </w:tc>
        <w:tc>
          <w:tcPr>
            <w:tcW w:w="738" w:type="dxa"/>
            <w:tcBorders>
              <w:left w:val="single" w:sz="4" w:space="0" w:color="auto"/>
              <w:right w:val="single" w:sz="4" w:space="0" w:color="auto"/>
            </w:tcBorders>
          </w:tcPr>
          <w:p w14:paraId="4BC9C76F" w14:textId="77777777" w:rsidR="00070902" w:rsidRPr="00020619" w:rsidRDefault="00070902" w:rsidP="00BB34DD">
            <w:pPr>
              <w:pStyle w:val="TAC"/>
              <w:rPr>
                <w:ins w:id="45381" w:author="BigCREditor-RAN4#104-bis" w:date="2022-10-21T18:07:00Z"/>
              </w:rPr>
            </w:pPr>
            <w:ins w:id="45382" w:author="BigCREditor-RAN4#104-bis" w:date="2022-10-21T18:07:00Z">
              <w:r w:rsidRPr="00020619">
                <w:t>-116</w:t>
              </w:r>
            </w:ins>
          </w:p>
        </w:tc>
      </w:tr>
      <w:tr w:rsidR="00070902" w:rsidRPr="00020619" w14:paraId="6C325086" w14:textId="77777777" w:rsidTr="00BB34DD">
        <w:trPr>
          <w:trHeight w:val="187"/>
          <w:jc w:val="center"/>
          <w:ins w:id="45383" w:author="BigCREditor-RAN4#104-bis" w:date="2022-10-21T18:07:00Z"/>
        </w:trPr>
        <w:tc>
          <w:tcPr>
            <w:tcW w:w="983" w:type="dxa"/>
            <w:tcBorders>
              <w:top w:val="nil"/>
              <w:left w:val="single" w:sz="4" w:space="0" w:color="auto"/>
              <w:bottom w:val="nil"/>
              <w:right w:val="single" w:sz="4" w:space="0" w:color="auto"/>
            </w:tcBorders>
            <w:shd w:val="clear" w:color="auto" w:fill="auto"/>
          </w:tcPr>
          <w:p w14:paraId="4AB9C333" w14:textId="77777777" w:rsidR="00070902" w:rsidRPr="00020619" w:rsidRDefault="00070902" w:rsidP="00BB34DD">
            <w:pPr>
              <w:pStyle w:val="TAL"/>
              <w:rPr>
                <w:ins w:id="45384"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538267CC" w14:textId="77777777" w:rsidR="00070902" w:rsidRPr="00020619" w:rsidRDefault="00070902" w:rsidP="00BB34DD">
            <w:pPr>
              <w:pStyle w:val="TAL"/>
              <w:rPr>
                <w:ins w:id="45385"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4CD4E901" w14:textId="77777777" w:rsidR="00070902" w:rsidRPr="00020619" w:rsidRDefault="00070902" w:rsidP="00BB34DD">
            <w:pPr>
              <w:pStyle w:val="TAL"/>
              <w:rPr>
                <w:ins w:id="45386" w:author="BigCREditor-RAN4#104-bis" w:date="2022-10-21T18:07:00Z"/>
              </w:rPr>
            </w:pPr>
            <w:ins w:id="45387"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1EFBBAC9" w14:textId="77777777" w:rsidR="00070902" w:rsidRPr="00020619" w:rsidRDefault="00070902" w:rsidP="00BB34DD">
            <w:pPr>
              <w:pStyle w:val="TAC"/>
              <w:rPr>
                <w:ins w:id="45388"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3A396851" w14:textId="77777777" w:rsidR="00070902" w:rsidRPr="00020619" w:rsidRDefault="00070902" w:rsidP="00BB34DD">
            <w:pPr>
              <w:pStyle w:val="TAC"/>
              <w:rPr>
                <w:ins w:id="45389"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4763C736" w14:textId="77777777" w:rsidR="00070902" w:rsidRPr="00020619" w:rsidRDefault="00070902" w:rsidP="00BB34DD">
            <w:pPr>
              <w:pStyle w:val="TAC"/>
              <w:rPr>
                <w:ins w:id="45390"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59DE5003" w14:textId="77777777" w:rsidR="00070902" w:rsidRPr="00020619" w:rsidRDefault="00070902" w:rsidP="00BB34DD">
            <w:pPr>
              <w:pStyle w:val="TAC"/>
              <w:rPr>
                <w:ins w:id="45391"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40B0646C" w14:textId="77777777" w:rsidR="00070902" w:rsidRPr="00020619" w:rsidRDefault="00070902" w:rsidP="00BB34DD">
            <w:pPr>
              <w:pStyle w:val="TAC"/>
              <w:rPr>
                <w:ins w:id="45392" w:author="BigCREditor-RAN4#104-bis" w:date="2022-10-21T18:07:00Z"/>
              </w:rPr>
            </w:pPr>
          </w:p>
        </w:tc>
        <w:tc>
          <w:tcPr>
            <w:tcW w:w="728" w:type="dxa"/>
            <w:gridSpan w:val="2"/>
            <w:tcBorders>
              <w:left w:val="single" w:sz="4" w:space="0" w:color="auto"/>
              <w:right w:val="single" w:sz="4" w:space="0" w:color="auto"/>
            </w:tcBorders>
          </w:tcPr>
          <w:p w14:paraId="4A095B33" w14:textId="77777777" w:rsidR="00070902" w:rsidRPr="00020619" w:rsidRDefault="00070902" w:rsidP="00BB34DD">
            <w:pPr>
              <w:pStyle w:val="TAC"/>
              <w:rPr>
                <w:ins w:id="45393" w:author="BigCREditor-RAN4#104-bis" w:date="2022-10-21T18:07:00Z"/>
              </w:rPr>
            </w:pPr>
            <w:ins w:id="45394" w:author="BigCREditor-RAN4#104-bis" w:date="2022-10-21T18:07:00Z">
              <w:r w:rsidRPr="00020619">
                <w:t>-115.5</w:t>
              </w:r>
            </w:ins>
          </w:p>
        </w:tc>
        <w:tc>
          <w:tcPr>
            <w:tcW w:w="738" w:type="dxa"/>
            <w:tcBorders>
              <w:left w:val="single" w:sz="4" w:space="0" w:color="auto"/>
              <w:right w:val="single" w:sz="4" w:space="0" w:color="auto"/>
            </w:tcBorders>
          </w:tcPr>
          <w:p w14:paraId="63FC96CE" w14:textId="77777777" w:rsidR="00070902" w:rsidRPr="00020619" w:rsidRDefault="00070902" w:rsidP="00BB34DD">
            <w:pPr>
              <w:pStyle w:val="TAC"/>
              <w:rPr>
                <w:ins w:id="45395" w:author="BigCREditor-RAN4#104-bis" w:date="2022-10-21T18:07:00Z"/>
              </w:rPr>
            </w:pPr>
            <w:ins w:id="45396" w:author="BigCREditor-RAN4#104-bis" w:date="2022-10-21T18:07:00Z">
              <w:r w:rsidRPr="00020619">
                <w:t>-115.5</w:t>
              </w:r>
            </w:ins>
          </w:p>
        </w:tc>
      </w:tr>
      <w:tr w:rsidR="00070902" w:rsidRPr="00020619" w14:paraId="761F6449" w14:textId="77777777" w:rsidTr="00BB34DD">
        <w:trPr>
          <w:trHeight w:val="187"/>
          <w:jc w:val="center"/>
          <w:ins w:id="45397" w:author="BigCREditor-RAN4#104-bis" w:date="2022-10-21T18:07:00Z"/>
        </w:trPr>
        <w:tc>
          <w:tcPr>
            <w:tcW w:w="983" w:type="dxa"/>
            <w:tcBorders>
              <w:top w:val="nil"/>
              <w:left w:val="single" w:sz="4" w:space="0" w:color="auto"/>
              <w:bottom w:val="nil"/>
              <w:right w:val="single" w:sz="4" w:space="0" w:color="auto"/>
            </w:tcBorders>
            <w:shd w:val="clear" w:color="auto" w:fill="auto"/>
          </w:tcPr>
          <w:p w14:paraId="61480FE6" w14:textId="77777777" w:rsidR="00070902" w:rsidRPr="00020619" w:rsidRDefault="00070902" w:rsidP="00BB34DD">
            <w:pPr>
              <w:pStyle w:val="TAL"/>
              <w:rPr>
                <w:ins w:id="4539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2496E810" w14:textId="77777777" w:rsidR="00070902" w:rsidRPr="00020619" w:rsidRDefault="00070902" w:rsidP="00BB34DD">
            <w:pPr>
              <w:pStyle w:val="TAL"/>
              <w:rPr>
                <w:ins w:id="45399"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4C516ACE" w14:textId="77777777" w:rsidR="00070902" w:rsidRPr="00020619" w:rsidRDefault="00070902" w:rsidP="00BB34DD">
            <w:pPr>
              <w:pStyle w:val="TAL"/>
              <w:rPr>
                <w:ins w:id="45400" w:author="BigCREditor-RAN4#104-bis" w:date="2022-10-21T18:07:00Z"/>
              </w:rPr>
            </w:pPr>
            <w:ins w:id="45401"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6A7B3521" w14:textId="77777777" w:rsidR="00070902" w:rsidRPr="00020619" w:rsidRDefault="00070902" w:rsidP="00BB34DD">
            <w:pPr>
              <w:pStyle w:val="TAC"/>
              <w:rPr>
                <w:ins w:id="45402"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13B21A18" w14:textId="77777777" w:rsidR="00070902" w:rsidRPr="00020619" w:rsidRDefault="00070902" w:rsidP="00BB34DD">
            <w:pPr>
              <w:pStyle w:val="TAC"/>
              <w:rPr>
                <w:ins w:id="45403"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329FBBCC" w14:textId="77777777" w:rsidR="00070902" w:rsidRPr="00020619" w:rsidRDefault="00070902" w:rsidP="00BB34DD">
            <w:pPr>
              <w:pStyle w:val="TAC"/>
              <w:rPr>
                <w:ins w:id="45404"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34F459FA" w14:textId="77777777" w:rsidR="00070902" w:rsidRPr="00020619" w:rsidRDefault="00070902" w:rsidP="00BB34DD">
            <w:pPr>
              <w:pStyle w:val="TAC"/>
              <w:rPr>
                <w:ins w:id="45405"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1D2C8FA2" w14:textId="77777777" w:rsidR="00070902" w:rsidRPr="00020619" w:rsidRDefault="00070902" w:rsidP="00BB34DD">
            <w:pPr>
              <w:pStyle w:val="TAC"/>
              <w:rPr>
                <w:ins w:id="45406" w:author="BigCREditor-RAN4#104-bis" w:date="2022-10-21T18:07:00Z"/>
              </w:rPr>
            </w:pPr>
          </w:p>
        </w:tc>
        <w:tc>
          <w:tcPr>
            <w:tcW w:w="728" w:type="dxa"/>
            <w:gridSpan w:val="2"/>
            <w:tcBorders>
              <w:left w:val="single" w:sz="4" w:space="0" w:color="auto"/>
              <w:right w:val="single" w:sz="4" w:space="0" w:color="auto"/>
            </w:tcBorders>
          </w:tcPr>
          <w:p w14:paraId="518EFC16" w14:textId="77777777" w:rsidR="00070902" w:rsidRPr="00020619" w:rsidRDefault="00070902" w:rsidP="00BB34DD">
            <w:pPr>
              <w:pStyle w:val="TAC"/>
              <w:rPr>
                <w:ins w:id="45407" w:author="BigCREditor-RAN4#104-bis" w:date="2022-10-21T18:07:00Z"/>
              </w:rPr>
            </w:pPr>
            <w:ins w:id="45408" w:author="BigCREditor-RAN4#104-bis" w:date="2022-10-21T18:07:00Z">
              <w:r w:rsidRPr="00020619">
                <w:t>-115</w:t>
              </w:r>
            </w:ins>
          </w:p>
        </w:tc>
        <w:tc>
          <w:tcPr>
            <w:tcW w:w="738" w:type="dxa"/>
            <w:tcBorders>
              <w:left w:val="single" w:sz="4" w:space="0" w:color="auto"/>
              <w:right w:val="single" w:sz="4" w:space="0" w:color="auto"/>
            </w:tcBorders>
          </w:tcPr>
          <w:p w14:paraId="7569C7B5" w14:textId="77777777" w:rsidR="00070902" w:rsidRPr="00020619" w:rsidRDefault="00070902" w:rsidP="00BB34DD">
            <w:pPr>
              <w:pStyle w:val="TAC"/>
              <w:rPr>
                <w:ins w:id="45409" w:author="BigCREditor-RAN4#104-bis" w:date="2022-10-21T18:07:00Z"/>
              </w:rPr>
            </w:pPr>
            <w:ins w:id="45410" w:author="BigCREditor-RAN4#104-bis" w:date="2022-10-21T18:07:00Z">
              <w:r w:rsidRPr="00020619">
                <w:t>-115</w:t>
              </w:r>
            </w:ins>
          </w:p>
        </w:tc>
      </w:tr>
      <w:tr w:rsidR="00070902" w:rsidRPr="00020619" w14:paraId="15DB2104" w14:textId="77777777" w:rsidTr="00BB34DD">
        <w:trPr>
          <w:trHeight w:val="187"/>
          <w:jc w:val="center"/>
          <w:ins w:id="45411" w:author="BigCREditor-RAN4#104-bis" w:date="2022-10-21T18:07:00Z"/>
        </w:trPr>
        <w:tc>
          <w:tcPr>
            <w:tcW w:w="983" w:type="dxa"/>
            <w:tcBorders>
              <w:top w:val="nil"/>
              <w:left w:val="single" w:sz="4" w:space="0" w:color="auto"/>
              <w:bottom w:val="nil"/>
              <w:right w:val="single" w:sz="4" w:space="0" w:color="auto"/>
            </w:tcBorders>
            <w:shd w:val="clear" w:color="auto" w:fill="auto"/>
          </w:tcPr>
          <w:p w14:paraId="2D573656" w14:textId="77777777" w:rsidR="00070902" w:rsidRPr="00020619" w:rsidRDefault="00070902" w:rsidP="00BB34DD">
            <w:pPr>
              <w:pStyle w:val="TAL"/>
              <w:rPr>
                <w:ins w:id="45412" w:author="BigCREditor-RAN4#104-bis" w:date="2022-10-21T18:07:00Z"/>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05CC57CA" w14:textId="77777777" w:rsidR="00070902" w:rsidRPr="00020619" w:rsidRDefault="00070902" w:rsidP="00BB34DD">
            <w:pPr>
              <w:pStyle w:val="TAL"/>
              <w:rPr>
                <w:ins w:id="45413"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0B508BFF" w14:textId="77777777" w:rsidR="00070902" w:rsidRPr="00020619" w:rsidRDefault="00070902" w:rsidP="00BB34DD">
            <w:pPr>
              <w:pStyle w:val="TAL"/>
              <w:rPr>
                <w:ins w:id="45414" w:author="BigCREditor-RAN4#104-bis" w:date="2022-10-21T18:07:00Z"/>
              </w:rPr>
            </w:pPr>
            <w:ins w:id="45415" w:author="BigCREditor-RAN4#104-bis" w:date="2022-10-21T18:07:00Z">
              <w:r w:rsidRPr="00020619">
                <w:t>NR_FDD_FR1_H</w:t>
              </w:r>
            </w:ins>
          </w:p>
        </w:tc>
        <w:tc>
          <w:tcPr>
            <w:tcW w:w="1128" w:type="dxa"/>
            <w:tcBorders>
              <w:top w:val="nil"/>
              <w:left w:val="single" w:sz="4" w:space="0" w:color="auto"/>
              <w:bottom w:val="nil"/>
              <w:right w:val="single" w:sz="4" w:space="0" w:color="auto"/>
            </w:tcBorders>
            <w:shd w:val="clear" w:color="auto" w:fill="auto"/>
          </w:tcPr>
          <w:p w14:paraId="2C175E2D" w14:textId="77777777" w:rsidR="00070902" w:rsidRPr="00020619" w:rsidRDefault="00070902" w:rsidP="00BB34DD">
            <w:pPr>
              <w:pStyle w:val="TAC"/>
              <w:rPr>
                <w:ins w:id="45416" w:author="BigCREditor-RAN4#104-bis" w:date="2022-10-21T18:07:00Z"/>
              </w:rPr>
            </w:pPr>
          </w:p>
        </w:tc>
        <w:tc>
          <w:tcPr>
            <w:tcW w:w="817" w:type="dxa"/>
            <w:gridSpan w:val="2"/>
            <w:tcBorders>
              <w:top w:val="nil"/>
              <w:left w:val="single" w:sz="4" w:space="0" w:color="auto"/>
              <w:bottom w:val="single" w:sz="4" w:space="0" w:color="auto"/>
              <w:right w:val="single" w:sz="4" w:space="0" w:color="auto"/>
            </w:tcBorders>
            <w:shd w:val="clear" w:color="auto" w:fill="auto"/>
          </w:tcPr>
          <w:p w14:paraId="1784A217" w14:textId="77777777" w:rsidR="00070902" w:rsidRPr="00020619" w:rsidRDefault="00070902" w:rsidP="00BB34DD">
            <w:pPr>
              <w:pStyle w:val="TAC"/>
              <w:rPr>
                <w:ins w:id="45417" w:author="BigCREditor-RAN4#104-bis" w:date="2022-10-21T18:07:00Z"/>
              </w:rPr>
            </w:pPr>
          </w:p>
        </w:tc>
        <w:tc>
          <w:tcPr>
            <w:tcW w:w="784" w:type="dxa"/>
            <w:gridSpan w:val="3"/>
            <w:tcBorders>
              <w:top w:val="nil"/>
              <w:left w:val="single" w:sz="4" w:space="0" w:color="auto"/>
              <w:bottom w:val="single" w:sz="4" w:space="0" w:color="auto"/>
              <w:right w:val="single" w:sz="4" w:space="0" w:color="auto"/>
            </w:tcBorders>
            <w:shd w:val="clear" w:color="auto" w:fill="auto"/>
          </w:tcPr>
          <w:p w14:paraId="564B199B" w14:textId="77777777" w:rsidR="00070902" w:rsidRPr="00020619" w:rsidRDefault="00070902" w:rsidP="00BB34DD">
            <w:pPr>
              <w:pStyle w:val="TAC"/>
              <w:rPr>
                <w:ins w:id="45418" w:author="BigCREditor-RAN4#104-bis" w:date="2022-10-21T18:07:00Z"/>
              </w:rPr>
            </w:pPr>
          </w:p>
        </w:tc>
        <w:tc>
          <w:tcPr>
            <w:tcW w:w="812" w:type="dxa"/>
            <w:gridSpan w:val="2"/>
            <w:tcBorders>
              <w:top w:val="nil"/>
              <w:left w:val="single" w:sz="4" w:space="0" w:color="auto"/>
              <w:bottom w:val="single" w:sz="4" w:space="0" w:color="auto"/>
              <w:right w:val="single" w:sz="4" w:space="0" w:color="auto"/>
            </w:tcBorders>
            <w:shd w:val="clear" w:color="auto" w:fill="auto"/>
          </w:tcPr>
          <w:p w14:paraId="1A223391" w14:textId="77777777" w:rsidR="00070902" w:rsidRPr="00020619" w:rsidRDefault="00070902" w:rsidP="00BB34DD">
            <w:pPr>
              <w:pStyle w:val="TAC"/>
              <w:rPr>
                <w:ins w:id="45419" w:author="BigCREditor-RAN4#104-bis" w:date="2022-10-21T18:07:00Z"/>
              </w:rPr>
            </w:pPr>
          </w:p>
        </w:tc>
        <w:tc>
          <w:tcPr>
            <w:tcW w:w="784" w:type="dxa"/>
            <w:gridSpan w:val="2"/>
            <w:tcBorders>
              <w:top w:val="nil"/>
              <w:left w:val="single" w:sz="4" w:space="0" w:color="auto"/>
              <w:bottom w:val="single" w:sz="4" w:space="0" w:color="auto"/>
              <w:right w:val="single" w:sz="4" w:space="0" w:color="auto"/>
            </w:tcBorders>
            <w:shd w:val="clear" w:color="auto" w:fill="auto"/>
          </w:tcPr>
          <w:p w14:paraId="2D20F680" w14:textId="77777777" w:rsidR="00070902" w:rsidRPr="00020619" w:rsidRDefault="00070902" w:rsidP="00BB34DD">
            <w:pPr>
              <w:pStyle w:val="TAC"/>
              <w:rPr>
                <w:ins w:id="45420" w:author="BigCREditor-RAN4#104-bis" w:date="2022-10-21T18:07:00Z"/>
              </w:rPr>
            </w:pPr>
          </w:p>
        </w:tc>
        <w:tc>
          <w:tcPr>
            <w:tcW w:w="728" w:type="dxa"/>
            <w:gridSpan w:val="2"/>
            <w:tcBorders>
              <w:left w:val="single" w:sz="4" w:space="0" w:color="auto"/>
              <w:bottom w:val="single" w:sz="4" w:space="0" w:color="auto"/>
              <w:right w:val="single" w:sz="4" w:space="0" w:color="auto"/>
            </w:tcBorders>
          </w:tcPr>
          <w:p w14:paraId="649D6883" w14:textId="77777777" w:rsidR="00070902" w:rsidRPr="00020619" w:rsidRDefault="00070902" w:rsidP="00BB34DD">
            <w:pPr>
              <w:pStyle w:val="TAC"/>
              <w:rPr>
                <w:ins w:id="45421" w:author="BigCREditor-RAN4#104-bis" w:date="2022-10-21T18:07:00Z"/>
              </w:rPr>
            </w:pPr>
            <w:ins w:id="45422" w:author="BigCREditor-RAN4#104-bis" w:date="2022-10-21T18:07:00Z">
              <w:r w:rsidRPr="00020619">
                <w:t>-114.5</w:t>
              </w:r>
            </w:ins>
          </w:p>
        </w:tc>
        <w:tc>
          <w:tcPr>
            <w:tcW w:w="738" w:type="dxa"/>
            <w:tcBorders>
              <w:left w:val="single" w:sz="4" w:space="0" w:color="auto"/>
              <w:bottom w:val="single" w:sz="4" w:space="0" w:color="auto"/>
              <w:right w:val="single" w:sz="4" w:space="0" w:color="auto"/>
            </w:tcBorders>
          </w:tcPr>
          <w:p w14:paraId="05BF4588" w14:textId="77777777" w:rsidR="00070902" w:rsidRPr="00020619" w:rsidRDefault="00070902" w:rsidP="00BB34DD">
            <w:pPr>
              <w:pStyle w:val="TAC"/>
              <w:rPr>
                <w:ins w:id="45423" w:author="BigCREditor-RAN4#104-bis" w:date="2022-10-21T18:07:00Z"/>
              </w:rPr>
            </w:pPr>
            <w:ins w:id="45424" w:author="BigCREditor-RAN4#104-bis" w:date="2022-10-21T18:07:00Z">
              <w:r w:rsidRPr="00020619">
                <w:t>-114.5</w:t>
              </w:r>
            </w:ins>
          </w:p>
        </w:tc>
      </w:tr>
      <w:tr w:rsidR="00070902" w:rsidRPr="00020619" w14:paraId="4EA25A57" w14:textId="77777777" w:rsidTr="00BB34DD">
        <w:trPr>
          <w:trHeight w:val="187"/>
          <w:jc w:val="center"/>
          <w:ins w:id="45425"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128E492F" w14:textId="77777777" w:rsidR="00070902" w:rsidRPr="00020619" w:rsidRDefault="00070902" w:rsidP="00BB34DD">
            <w:pPr>
              <w:pStyle w:val="TAL"/>
              <w:rPr>
                <w:ins w:id="45426" w:author="BigCREditor-RAN4#104-bis" w:date="2022-10-21T18:07:00Z"/>
              </w:rPr>
            </w:pPr>
          </w:p>
        </w:tc>
        <w:tc>
          <w:tcPr>
            <w:tcW w:w="1119" w:type="dxa"/>
            <w:gridSpan w:val="2"/>
            <w:tcBorders>
              <w:top w:val="single" w:sz="4" w:space="0" w:color="auto"/>
              <w:left w:val="single" w:sz="4" w:space="0" w:color="auto"/>
              <w:bottom w:val="nil"/>
              <w:right w:val="single" w:sz="4" w:space="0" w:color="auto"/>
            </w:tcBorders>
            <w:shd w:val="clear" w:color="auto" w:fill="auto"/>
          </w:tcPr>
          <w:p w14:paraId="779A426C" w14:textId="77777777" w:rsidR="00070902" w:rsidRPr="00020619" w:rsidRDefault="00070902" w:rsidP="00BB34DD">
            <w:pPr>
              <w:pStyle w:val="TAL"/>
              <w:rPr>
                <w:ins w:id="45427" w:author="BigCREditor-RAN4#104-bis" w:date="2022-10-21T18:07:00Z"/>
              </w:rPr>
            </w:pPr>
            <w:ins w:id="45428" w:author="BigCREditor-RAN4#104-bis" w:date="2022-10-21T18:07:00Z">
              <w:r w:rsidRPr="00020619">
                <w:t>Config</w:t>
              </w:r>
              <w:r w:rsidRPr="00020619">
                <w:rPr>
                  <w:rFonts w:eastAsia="Malgun Gothic"/>
                  <w:szCs w:val="18"/>
                </w:rPr>
                <w:t xml:space="preserve"> </w:t>
              </w:r>
              <w:r w:rsidRPr="00020619">
                <w:t>3</w:t>
              </w:r>
            </w:ins>
          </w:p>
        </w:tc>
        <w:tc>
          <w:tcPr>
            <w:tcW w:w="1701" w:type="dxa"/>
            <w:tcBorders>
              <w:top w:val="single" w:sz="4" w:space="0" w:color="auto"/>
              <w:left w:val="single" w:sz="4" w:space="0" w:color="auto"/>
              <w:right w:val="single" w:sz="4" w:space="0" w:color="auto"/>
            </w:tcBorders>
          </w:tcPr>
          <w:p w14:paraId="73F32BD5" w14:textId="77777777" w:rsidR="00070902" w:rsidRPr="00020619" w:rsidRDefault="00070902" w:rsidP="00BB34DD">
            <w:pPr>
              <w:pStyle w:val="TAL"/>
              <w:rPr>
                <w:ins w:id="45429" w:author="BigCREditor-RAN4#104-bis" w:date="2022-10-21T18:07:00Z"/>
              </w:rPr>
            </w:pPr>
            <w:ins w:id="45430" w:author="BigCREditor-RAN4#104-bis" w:date="2022-10-21T18:07:00Z">
              <w:r w:rsidRPr="00020619">
                <w:t xml:space="preserve">NR_FDD_FR1_A, NR_TDD_FR1_A </w:t>
              </w:r>
              <w:r w:rsidRPr="00020619">
                <w:rPr>
                  <w:vertAlign w:val="superscript"/>
                </w:rPr>
                <w:t>NOTE 6</w:t>
              </w:r>
            </w:ins>
          </w:p>
        </w:tc>
        <w:tc>
          <w:tcPr>
            <w:tcW w:w="1128" w:type="dxa"/>
            <w:tcBorders>
              <w:top w:val="nil"/>
              <w:left w:val="single" w:sz="4" w:space="0" w:color="auto"/>
              <w:bottom w:val="nil"/>
              <w:right w:val="single" w:sz="4" w:space="0" w:color="auto"/>
            </w:tcBorders>
            <w:shd w:val="clear" w:color="auto" w:fill="auto"/>
            <w:hideMark/>
          </w:tcPr>
          <w:p w14:paraId="52E57B4C" w14:textId="77777777" w:rsidR="00070902" w:rsidRPr="00020619" w:rsidRDefault="00070902" w:rsidP="00BB34DD">
            <w:pPr>
              <w:pStyle w:val="TAC"/>
              <w:rPr>
                <w:ins w:id="45431" w:author="BigCREditor-RAN4#104-bis" w:date="2022-10-21T18:07:00Z"/>
              </w:rPr>
            </w:pP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48B7E242" w14:textId="77777777" w:rsidR="00070902" w:rsidRPr="00020619" w:rsidRDefault="00070902" w:rsidP="00BB34DD">
            <w:pPr>
              <w:pStyle w:val="TAC"/>
              <w:rPr>
                <w:ins w:id="45432" w:author="BigCREditor-RAN4#104-bis" w:date="2022-10-21T18:07:00Z"/>
              </w:rPr>
            </w:pPr>
            <w:ins w:id="45433" w:author="BigCREditor-RAN4#104-bis" w:date="2022-10-21T18:07:00Z">
              <w:r w:rsidRPr="00020619">
                <w:t>-85</w:t>
              </w:r>
            </w:ins>
          </w:p>
        </w:tc>
        <w:tc>
          <w:tcPr>
            <w:tcW w:w="784" w:type="dxa"/>
            <w:gridSpan w:val="3"/>
            <w:tcBorders>
              <w:top w:val="single" w:sz="4" w:space="0" w:color="auto"/>
              <w:left w:val="single" w:sz="4" w:space="0" w:color="auto"/>
              <w:bottom w:val="nil"/>
              <w:right w:val="single" w:sz="4" w:space="0" w:color="auto"/>
            </w:tcBorders>
            <w:shd w:val="clear" w:color="auto" w:fill="auto"/>
            <w:hideMark/>
          </w:tcPr>
          <w:p w14:paraId="516FDB09" w14:textId="77777777" w:rsidR="00070902" w:rsidRPr="00020619" w:rsidRDefault="00070902" w:rsidP="00BB34DD">
            <w:pPr>
              <w:pStyle w:val="TAC"/>
              <w:rPr>
                <w:ins w:id="45434" w:author="BigCREditor-RAN4#104-bis" w:date="2022-10-21T18:07:00Z"/>
              </w:rPr>
            </w:pPr>
            <w:ins w:id="45435" w:author="BigCREditor-RAN4#104-bis" w:date="2022-10-21T18:07:00Z">
              <w:r w:rsidRPr="00020619">
                <w:t>-85</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4B32D909" w14:textId="77777777" w:rsidR="00070902" w:rsidRPr="00020619" w:rsidRDefault="00070902" w:rsidP="00BB34DD">
            <w:pPr>
              <w:pStyle w:val="TAC"/>
              <w:rPr>
                <w:ins w:id="45436" w:author="BigCREditor-RAN4#104-bis" w:date="2022-10-21T18:07:00Z"/>
              </w:rPr>
            </w:pPr>
            <w:ins w:id="45437" w:author="BigCREditor-RAN4#104-bis" w:date="2022-10-21T18:07:00Z">
              <w:r w:rsidRPr="00020619">
                <w:t>-</w:t>
              </w:r>
            </w:ins>
          </w:p>
        </w:tc>
        <w:tc>
          <w:tcPr>
            <w:tcW w:w="784" w:type="dxa"/>
            <w:gridSpan w:val="2"/>
            <w:tcBorders>
              <w:top w:val="single" w:sz="4" w:space="0" w:color="auto"/>
              <w:left w:val="single" w:sz="4" w:space="0" w:color="auto"/>
              <w:bottom w:val="nil"/>
              <w:right w:val="single" w:sz="4" w:space="0" w:color="auto"/>
            </w:tcBorders>
            <w:shd w:val="clear" w:color="auto" w:fill="auto"/>
            <w:hideMark/>
          </w:tcPr>
          <w:p w14:paraId="78BD1644" w14:textId="77777777" w:rsidR="00070902" w:rsidRPr="00020619" w:rsidRDefault="00070902" w:rsidP="00BB34DD">
            <w:pPr>
              <w:pStyle w:val="TAC"/>
              <w:rPr>
                <w:ins w:id="45438" w:author="BigCREditor-RAN4#104-bis" w:date="2022-10-21T18:07:00Z"/>
              </w:rPr>
            </w:pPr>
            <w:ins w:id="45439" w:author="BigCREditor-RAN4#104-bis" w:date="2022-10-21T18:07:00Z">
              <w:r w:rsidRPr="00020619">
                <w:t>-</w:t>
              </w:r>
            </w:ins>
          </w:p>
        </w:tc>
        <w:tc>
          <w:tcPr>
            <w:tcW w:w="728" w:type="dxa"/>
            <w:gridSpan w:val="2"/>
            <w:tcBorders>
              <w:top w:val="single" w:sz="4" w:space="0" w:color="auto"/>
              <w:left w:val="single" w:sz="4" w:space="0" w:color="auto"/>
              <w:bottom w:val="single" w:sz="4" w:space="0" w:color="auto"/>
              <w:right w:val="single" w:sz="4" w:space="0" w:color="auto"/>
            </w:tcBorders>
            <w:hideMark/>
          </w:tcPr>
          <w:p w14:paraId="090C3368" w14:textId="77777777" w:rsidR="00070902" w:rsidRPr="00020619" w:rsidRDefault="00070902" w:rsidP="00BB34DD">
            <w:pPr>
              <w:pStyle w:val="TAC"/>
              <w:rPr>
                <w:ins w:id="45440" w:author="BigCREditor-RAN4#104-bis" w:date="2022-10-21T18:07:00Z"/>
                <w:sz w:val="16"/>
              </w:rPr>
            </w:pPr>
            <w:ins w:id="45441" w:author="BigCREditor-RAN4#104-bis" w:date="2022-10-21T18:07:00Z">
              <w:r w:rsidRPr="00020619">
                <w:t>-115</w:t>
              </w:r>
            </w:ins>
          </w:p>
        </w:tc>
        <w:tc>
          <w:tcPr>
            <w:tcW w:w="738" w:type="dxa"/>
            <w:tcBorders>
              <w:top w:val="single" w:sz="4" w:space="0" w:color="auto"/>
              <w:left w:val="single" w:sz="4" w:space="0" w:color="auto"/>
              <w:bottom w:val="single" w:sz="4" w:space="0" w:color="auto"/>
              <w:right w:val="single" w:sz="4" w:space="0" w:color="auto"/>
            </w:tcBorders>
            <w:hideMark/>
          </w:tcPr>
          <w:p w14:paraId="341CC445" w14:textId="77777777" w:rsidR="00070902" w:rsidRPr="00020619" w:rsidRDefault="00070902" w:rsidP="00BB34DD">
            <w:pPr>
              <w:pStyle w:val="TAC"/>
              <w:rPr>
                <w:ins w:id="45442" w:author="BigCREditor-RAN4#104-bis" w:date="2022-10-21T18:07:00Z"/>
                <w:sz w:val="16"/>
              </w:rPr>
            </w:pPr>
            <w:ins w:id="45443" w:author="BigCREditor-RAN4#104-bis" w:date="2022-10-21T18:07:00Z">
              <w:r w:rsidRPr="00020619">
                <w:t>-115</w:t>
              </w:r>
            </w:ins>
          </w:p>
        </w:tc>
      </w:tr>
      <w:tr w:rsidR="00070902" w:rsidRPr="00020619" w14:paraId="2D92979B" w14:textId="77777777" w:rsidTr="00BB34DD">
        <w:trPr>
          <w:trHeight w:val="187"/>
          <w:jc w:val="center"/>
          <w:ins w:id="4544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45709C30" w14:textId="77777777" w:rsidR="00070902" w:rsidRPr="00020619" w:rsidRDefault="00070902" w:rsidP="00BB34DD">
            <w:pPr>
              <w:pStyle w:val="TAL"/>
              <w:rPr>
                <w:ins w:id="4544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0C24BC73" w14:textId="77777777" w:rsidR="00070902" w:rsidRPr="00020619" w:rsidRDefault="00070902" w:rsidP="00BB34DD">
            <w:pPr>
              <w:pStyle w:val="TAL"/>
              <w:rPr>
                <w:ins w:id="45446" w:author="BigCREditor-RAN4#104-bis" w:date="2022-10-21T18:07:00Z"/>
              </w:rPr>
            </w:pPr>
          </w:p>
        </w:tc>
        <w:tc>
          <w:tcPr>
            <w:tcW w:w="1701" w:type="dxa"/>
            <w:tcBorders>
              <w:left w:val="single" w:sz="4" w:space="0" w:color="auto"/>
              <w:right w:val="single" w:sz="4" w:space="0" w:color="auto"/>
            </w:tcBorders>
          </w:tcPr>
          <w:p w14:paraId="785E478A" w14:textId="77777777" w:rsidR="00070902" w:rsidRPr="00020619" w:rsidRDefault="00070902" w:rsidP="00BB34DD">
            <w:pPr>
              <w:pStyle w:val="TAL"/>
              <w:rPr>
                <w:ins w:id="45447" w:author="BigCREditor-RAN4#104-bis" w:date="2022-10-21T18:07:00Z"/>
              </w:rPr>
            </w:pPr>
            <w:ins w:id="45448"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hideMark/>
          </w:tcPr>
          <w:p w14:paraId="53EB6913" w14:textId="77777777" w:rsidR="00070902" w:rsidRPr="00020619" w:rsidRDefault="00070902" w:rsidP="00BB34DD">
            <w:pPr>
              <w:pStyle w:val="TAC"/>
              <w:rPr>
                <w:ins w:id="45449"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092AE622" w14:textId="77777777" w:rsidR="00070902" w:rsidRPr="00020619" w:rsidRDefault="00070902" w:rsidP="00BB34DD">
            <w:pPr>
              <w:pStyle w:val="TAC"/>
              <w:rPr>
                <w:ins w:id="45450"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4DCB4CDD" w14:textId="77777777" w:rsidR="00070902" w:rsidRPr="00020619" w:rsidRDefault="00070902" w:rsidP="00BB34DD">
            <w:pPr>
              <w:pStyle w:val="TAC"/>
              <w:rPr>
                <w:ins w:id="45451"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0B50A210" w14:textId="77777777" w:rsidR="00070902" w:rsidRPr="00020619" w:rsidRDefault="00070902" w:rsidP="00BB34DD">
            <w:pPr>
              <w:pStyle w:val="TAC"/>
              <w:rPr>
                <w:ins w:id="45452"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2F66093E" w14:textId="77777777" w:rsidR="00070902" w:rsidRPr="00020619" w:rsidRDefault="00070902" w:rsidP="00BB34DD">
            <w:pPr>
              <w:pStyle w:val="TAC"/>
              <w:rPr>
                <w:ins w:id="45453"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787D69A9" w14:textId="77777777" w:rsidR="00070902" w:rsidRPr="00020619" w:rsidRDefault="00070902" w:rsidP="00BB34DD">
            <w:pPr>
              <w:pStyle w:val="TAC"/>
              <w:rPr>
                <w:ins w:id="45454" w:author="BigCREditor-RAN4#104-bis" w:date="2022-10-21T18:07:00Z"/>
                <w:sz w:val="16"/>
              </w:rPr>
            </w:pPr>
            <w:ins w:id="45455" w:author="BigCREditor-RAN4#104-bis" w:date="2022-10-21T18:07:00Z">
              <w:r w:rsidRPr="00020619">
                <w:t>-114.5</w:t>
              </w:r>
            </w:ins>
          </w:p>
        </w:tc>
        <w:tc>
          <w:tcPr>
            <w:tcW w:w="738" w:type="dxa"/>
            <w:tcBorders>
              <w:top w:val="single" w:sz="4" w:space="0" w:color="auto"/>
              <w:left w:val="single" w:sz="4" w:space="0" w:color="auto"/>
              <w:bottom w:val="single" w:sz="4" w:space="0" w:color="auto"/>
              <w:right w:val="single" w:sz="4" w:space="0" w:color="auto"/>
            </w:tcBorders>
            <w:hideMark/>
          </w:tcPr>
          <w:p w14:paraId="7E4B65F0" w14:textId="77777777" w:rsidR="00070902" w:rsidRPr="00020619" w:rsidRDefault="00070902" w:rsidP="00BB34DD">
            <w:pPr>
              <w:pStyle w:val="TAC"/>
              <w:rPr>
                <w:ins w:id="45456" w:author="BigCREditor-RAN4#104-bis" w:date="2022-10-21T18:07:00Z"/>
                <w:sz w:val="16"/>
              </w:rPr>
            </w:pPr>
            <w:ins w:id="45457" w:author="BigCREditor-RAN4#104-bis" w:date="2022-10-21T18:07:00Z">
              <w:r w:rsidRPr="00020619">
                <w:t>-114.5</w:t>
              </w:r>
            </w:ins>
          </w:p>
        </w:tc>
      </w:tr>
      <w:tr w:rsidR="00070902" w:rsidRPr="00020619" w14:paraId="0A926A28" w14:textId="77777777" w:rsidTr="00BB34DD">
        <w:trPr>
          <w:trHeight w:val="187"/>
          <w:jc w:val="center"/>
          <w:ins w:id="45458"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6BCEF30B" w14:textId="77777777" w:rsidR="00070902" w:rsidRPr="00020619" w:rsidRDefault="00070902" w:rsidP="00BB34DD">
            <w:pPr>
              <w:pStyle w:val="TAL"/>
              <w:rPr>
                <w:ins w:id="45459"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7D4ECFC0" w14:textId="77777777" w:rsidR="00070902" w:rsidRPr="00020619" w:rsidRDefault="00070902" w:rsidP="00BB34DD">
            <w:pPr>
              <w:pStyle w:val="TAL"/>
              <w:rPr>
                <w:ins w:id="45460" w:author="BigCREditor-RAN4#104-bis" w:date="2022-10-21T18:07:00Z"/>
              </w:rPr>
            </w:pPr>
          </w:p>
        </w:tc>
        <w:tc>
          <w:tcPr>
            <w:tcW w:w="1701" w:type="dxa"/>
            <w:tcBorders>
              <w:left w:val="single" w:sz="4" w:space="0" w:color="auto"/>
              <w:right w:val="single" w:sz="4" w:space="0" w:color="auto"/>
            </w:tcBorders>
          </w:tcPr>
          <w:p w14:paraId="5384E22C" w14:textId="77777777" w:rsidR="00070902" w:rsidRPr="00020619" w:rsidRDefault="00070902" w:rsidP="00BB34DD">
            <w:pPr>
              <w:pStyle w:val="TAL"/>
              <w:rPr>
                <w:ins w:id="45461" w:author="BigCREditor-RAN4#104-bis" w:date="2022-10-21T18:07:00Z"/>
              </w:rPr>
            </w:pPr>
            <w:ins w:id="45462"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hideMark/>
          </w:tcPr>
          <w:p w14:paraId="2BE5A1B4" w14:textId="77777777" w:rsidR="00070902" w:rsidRPr="00020619" w:rsidRDefault="00070902" w:rsidP="00BB34DD">
            <w:pPr>
              <w:pStyle w:val="TAC"/>
              <w:rPr>
                <w:ins w:id="45463"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23794990" w14:textId="77777777" w:rsidR="00070902" w:rsidRPr="00020619" w:rsidRDefault="00070902" w:rsidP="00BB34DD">
            <w:pPr>
              <w:pStyle w:val="TAC"/>
              <w:rPr>
                <w:ins w:id="45464"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7F07E49D" w14:textId="77777777" w:rsidR="00070902" w:rsidRPr="00020619" w:rsidRDefault="00070902" w:rsidP="00BB34DD">
            <w:pPr>
              <w:pStyle w:val="TAC"/>
              <w:rPr>
                <w:ins w:id="45465"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6CDA49ED" w14:textId="77777777" w:rsidR="00070902" w:rsidRPr="00020619" w:rsidRDefault="00070902" w:rsidP="00BB34DD">
            <w:pPr>
              <w:pStyle w:val="TAC"/>
              <w:rPr>
                <w:ins w:id="45466"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0D5302B6" w14:textId="77777777" w:rsidR="00070902" w:rsidRPr="00020619" w:rsidRDefault="00070902" w:rsidP="00BB34DD">
            <w:pPr>
              <w:pStyle w:val="TAC"/>
              <w:rPr>
                <w:ins w:id="45467"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449BAC1A" w14:textId="77777777" w:rsidR="00070902" w:rsidRPr="00020619" w:rsidRDefault="00070902" w:rsidP="00BB34DD">
            <w:pPr>
              <w:pStyle w:val="TAC"/>
              <w:rPr>
                <w:ins w:id="45468" w:author="BigCREditor-RAN4#104-bis" w:date="2022-10-21T18:07:00Z"/>
                <w:sz w:val="16"/>
              </w:rPr>
            </w:pPr>
            <w:ins w:id="45469" w:author="BigCREditor-RAN4#104-bis" w:date="2022-10-21T18:07:00Z">
              <w:r w:rsidRPr="00020619">
                <w:t>-114</w:t>
              </w:r>
            </w:ins>
          </w:p>
        </w:tc>
        <w:tc>
          <w:tcPr>
            <w:tcW w:w="738" w:type="dxa"/>
            <w:tcBorders>
              <w:top w:val="single" w:sz="4" w:space="0" w:color="auto"/>
              <w:left w:val="single" w:sz="4" w:space="0" w:color="auto"/>
              <w:bottom w:val="single" w:sz="4" w:space="0" w:color="auto"/>
              <w:right w:val="single" w:sz="4" w:space="0" w:color="auto"/>
            </w:tcBorders>
            <w:hideMark/>
          </w:tcPr>
          <w:p w14:paraId="23262CD3" w14:textId="77777777" w:rsidR="00070902" w:rsidRPr="00020619" w:rsidRDefault="00070902" w:rsidP="00BB34DD">
            <w:pPr>
              <w:pStyle w:val="TAC"/>
              <w:rPr>
                <w:ins w:id="45470" w:author="BigCREditor-RAN4#104-bis" w:date="2022-10-21T18:07:00Z"/>
                <w:sz w:val="16"/>
              </w:rPr>
            </w:pPr>
            <w:ins w:id="45471" w:author="BigCREditor-RAN4#104-bis" w:date="2022-10-21T18:07:00Z">
              <w:r w:rsidRPr="00020619">
                <w:t>-114</w:t>
              </w:r>
            </w:ins>
          </w:p>
        </w:tc>
      </w:tr>
      <w:tr w:rsidR="00070902" w:rsidRPr="00020619" w14:paraId="622ECDC7" w14:textId="77777777" w:rsidTr="00BB34DD">
        <w:trPr>
          <w:trHeight w:val="187"/>
          <w:jc w:val="center"/>
          <w:ins w:id="45472"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2DFF294B" w14:textId="77777777" w:rsidR="00070902" w:rsidRPr="00020619" w:rsidRDefault="00070902" w:rsidP="00BB34DD">
            <w:pPr>
              <w:pStyle w:val="TAL"/>
              <w:rPr>
                <w:ins w:id="45473"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0DFF4E5" w14:textId="77777777" w:rsidR="00070902" w:rsidRPr="00020619" w:rsidRDefault="00070902" w:rsidP="00BB34DD">
            <w:pPr>
              <w:pStyle w:val="TAL"/>
              <w:rPr>
                <w:ins w:id="45474" w:author="BigCREditor-RAN4#104-bis" w:date="2022-10-21T18:07:00Z"/>
              </w:rPr>
            </w:pPr>
          </w:p>
        </w:tc>
        <w:tc>
          <w:tcPr>
            <w:tcW w:w="1701" w:type="dxa"/>
            <w:tcBorders>
              <w:left w:val="single" w:sz="4" w:space="0" w:color="auto"/>
              <w:right w:val="single" w:sz="4" w:space="0" w:color="auto"/>
            </w:tcBorders>
          </w:tcPr>
          <w:p w14:paraId="1AC2B615" w14:textId="77777777" w:rsidR="00070902" w:rsidRPr="00020619" w:rsidRDefault="00070902" w:rsidP="00BB34DD">
            <w:pPr>
              <w:pStyle w:val="TAL"/>
              <w:rPr>
                <w:ins w:id="45475" w:author="BigCREditor-RAN4#104-bis" w:date="2022-10-21T18:07:00Z"/>
              </w:rPr>
            </w:pPr>
            <w:ins w:id="45476"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hideMark/>
          </w:tcPr>
          <w:p w14:paraId="3AD002A5" w14:textId="77777777" w:rsidR="00070902" w:rsidRPr="00020619" w:rsidRDefault="00070902" w:rsidP="00BB34DD">
            <w:pPr>
              <w:pStyle w:val="TAC"/>
              <w:rPr>
                <w:ins w:id="45477"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59024490" w14:textId="77777777" w:rsidR="00070902" w:rsidRPr="00020619" w:rsidRDefault="00070902" w:rsidP="00BB34DD">
            <w:pPr>
              <w:pStyle w:val="TAC"/>
              <w:rPr>
                <w:ins w:id="45478"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470D333C" w14:textId="77777777" w:rsidR="00070902" w:rsidRPr="00020619" w:rsidRDefault="00070902" w:rsidP="00BB34DD">
            <w:pPr>
              <w:pStyle w:val="TAC"/>
              <w:rPr>
                <w:ins w:id="45479"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6073665A" w14:textId="77777777" w:rsidR="00070902" w:rsidRPr="00020619" w:rsidRDefault="00070902" w:rsidP="00BB34DD">
            <w:pPr>
              <w:pStyle w:val="TAC"/>
              <w:rPr>
                <w:ins w:id="45480"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462A7791" w14:textId="77777777" w:rsidR="00070902" w:rsidRPr="00020619" w:rsidRDefault="00070902" w:rsidP="00BB34DD">
            <w:pPr>
              <w:pStyle w:val="TAC"/>
              <w:rPr>
                <w:ins w:id="45481"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6639CC97" w14:textId="77777777" w:rsidR="00070902" w:rsidRPr="00020619" w:rsidRDefault="00070902" w:rsidP="00BB34DD">
            <w:pPr>
              <w:pStyle w:val="TAC"/>
              <w:rPr>
                <w:ins w:id="45482" w:author="BigCREditor-RAN4#104-bis" w:date="2022-10-21T18:07:00Z"/>
                <w:sz w:val="16"/>
              </w:rPr>
            </w:pPr>
            <w:ins w:id="45483" w:author="BigCREditor-RAN4#104-bis" w:date="2022-10-21T18:07:00Z">
              <w:r w:rsidRPr="00020619">
                <w:t>-113.5</w:t>
              </w:r>
            </w:ins>
          </w:p>
        </w:tc>
        <w:tc>
          <w:tcPr>
            <w:tcW w:w="738" w:type="dxa"/>
            <w:tcBorders>
              <w:top w:val="single" w:sz="4" w:space="0" w:color="auto"/>
              <w:left w:val="single" w:sz="4" w:space="0" w:color="auto"/>
              <w:bottom w:val="single" w:sz="4" w:space="0" w:color="auto"/>
              <w:right w:val="single" w:sz="4" w:space="0" w:color="auto"/>
            </w:tcBorders>
            <w:hideMark/>
          </w:tcPr>
          <w:p w14:paraId="526AB1AB" w14:textId="77777777" w:rsidR="00070902" w:rsidRPr="00020619" w:rsidRDefault="00070902" w:rsidP="00BB34DD">
            <w:pPr>
              <w:pStyle w:val="TAC"/>
              <w:rPr>
                <w:ins w:id="45484" w:author="BigCREditor-RAN4#104-bis" w:date="2022-10-21T18:07:00Z"/>
                <w:sz w:val="16"/>
              </w:rPr>
            </w:pPr>
            <w:ins w:id="45485" w:author="BigCREditor-RAN4#104-bis" w:date="2022-10-21T18:07:00Z">
              <w:r w:rsidRPr="00020619">
                <w:t>-113.5</w:t>
              </w:r>
            </w:ins>
          </w:p>
        </w:tc>
      </w:tr>
      <w:tr w:rsidR="00070902" w:rsidRPr="00020619" w14:paraId="108A9F17" w14:textId="77777777" w:rsidTr="00BB34DD">
        <w:trPr>
          <w:trHeight w:val="187"/>
          <w:jc w:val="center"/>
          <w:ins w:id="45486"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38993145" w14:textId="77777777" w:rsidR="00070902" w:rsidRPr="00020619" w:rsidRDefault="00070902" w:rsidP="00BB34DD">
            <w:pPr>
              <w:pStyle w:val="TAL"/>
              <w:rPr>
                <w:ins w:id="45487"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68040612" w14:textId="77777777" w:rsidR="00070902" w:rsidRPr="00020619" w:rsidRDefault="00070902" w:rsidP="00BB34DD">
            <w:pPr>
              <w:pStyle w:val="TAL"/>
              <w:rPr>
                <w:ins w:id="45488" w:author="BigCREditor-RAN4#104-bis" w:date="2022-10-21T18:07:00Z"/>
              </w:rPr>
            </w:pPr>
          </w:p>
        </w:tc>
        <w:tc>
          <w:tcPr>
            <w:tcW w:w="1701" w:type="dxa"/>
            <w:tcBorders>
              <w:left w:val="single" w:sz="4" w:space="0" w:color="auto"/>
              <w:right w:val="single" w:sz="4" w:space="0" w:color="auto"/>
            </w:tcBorders>
          </w:tcPr>
          <w:p w14:paraId="7D69D0DA" w14:textId="77777777" w:rsidR="00070902" w:rsidRPr="00020619" w:rsidRDefault="00070902" w:rsidP="00BB34DD">
            <w:pPr>
              <w:pStyle w:val="TAL"/>
              <w:rPr>
                <w:ins w:id="45489" w:author="BigCREditor-RAN4#104-bis" w:date="2022-10-21T18:07:00Z"/>
              </w:rPr>
            </w:pPr>
            <w:ins w:id="45490"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hideMark/>
          </w:tcPr>
          <w:p w14:paraId="5F7E461C" w14:textId="77777777" w:rsidR="00070902" w:rsidRPr="00020619" w:rsidRDefault="00070902" w:rsidP="00BB34DD">
            <w:pPr>
              <w:pStyle w:val="TAC"/>
              <w:rPr>
                <w:ins w:id="45491"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0A549763" w14:textId="77777777" w:rsidR="00070902" w:rsidRPr="00020619" w:rsidRDefault="00070902" w:rsidP="00BB34DD">
            <w:pPr>
              <w:pStyle w:val="TAC"/>
              <w:rPr>
                <w:ins w:id="45492"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6A406410" w14:textId="77777777" w:rsidR="00070902" w:rsidRPr="00020619" w:rsidRDefault="00070902" w:rsidP="00BB34DD">
            <w:pPr>
              <w:pStyle w:val="TAC"/>
              <w:rPr>
                <w:ins w:id="45493"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434BB55F" w14:textId="77777777" w:rsidR="00070902" w:rsidRPr="00020619" w:rsidRDefault="00070902" w:rsidP="00BB34DD">
            <w:pPr>
              <w:pStyle w:val="TAC"/>
              <w:rPr>
                <w:ins w:id="45494"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4A79C525" w14:textId="77777777" w:rsidR="00070902" w:rsidRPr="00020619" w:rsidRDefault="00070902" w:rsidP="00BB34DD">
            <w:pPr>
              <w:pStyle w:val="TAC"/>
              <w:rPr>
                <w:ins w:id="45495"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3C8CE8CB" w14:textId="77777777" w:rsidR="00070902" w:rsidRPr="00020619" w:rsidRDefault="00070902" w:rsidP="00BB34DD">
            <w:pPr>
              <w:pStyle w:val="TAC"/>
              <w:rPr>
                <w:ins w:id="45496" w:author="BigCREditor-RAN4#104-bis" w:date="2022-10-21T18:07:00Z"/>
                <w:sz w:val="16"/>
              </w:rPr>
            </w:pPr>
            <w:ins w:id="45497" w:author="BigCREditor-RAN4#104-bis" w:date="2022-10-21T18:07:00Z">
              <w:r w:rsidRPr="00020619">
                <w:t>-113</w:t>
              </w:r>
            </w:ins>
          </w:p>
        </w:tc>
        <w:tc>
          <w:tcPr>
            <w:tcW w:w="738" w:type="dxa"/>
            <w:tcBorders>
              <w:top w:val="single" w:sz="4" w:space="0" w:color="auto"/>
              <w:left w:val="single" w:sz="4" w:space="0" w:color="auto"/>
              <w:bottom w:val="single" w:sz="4" w:space="0" w:color="auto"/>
              <w:right w:val="single" w:sz="4" w:space="0" w:color="auto"/>
            </w:tcBorders>
            <w:hideMark/>
          </w:tcPr>
          <w:p w14:paraId="04CB911C" w14:textId="77777777" w:rsidR="00070902" w:rsidRPr="00020619" w:rsidRDefault="00070902" w:rsidP="00BB34DD">
            <w:pPr>
              <w:pStyle w:val="TAC"/>
              <w:rPr>
                <w:ins w:id="45498" w:author="BigCREditor-RAN4#104-bis" w:date="2022-10-21T18:07:00Z"/>
                <w:sz w:val="16"/>
              </w:rPr>
            </w:pPr>
            <w:ins w:id="45499" w:author="BigCREditor-RAN4#104-bis" w:date="2022-10-21T18:07:00Z">
              <w:r w:rsidRPr="00020619">
                <w:t>-113</w:t>
              </w:r>
            </w:ins>
          </w:p>
        </w:tc>
      </w:tr>
      <w:tr w:rsidR="00070902" w:rsidRPr="00020619" w14:paraId="56523202" w14:textId="77777777" w:rsidTr="00BB34DD">
        <w:trPr>
          <w:trHeight w:val="187"/>
          <w:jc w:val="center"/>
          <w:ins w:id="45500" w:author="BigCREditor-RAN4#104-bis" w:date="2022-10-21T18:07:00Z"/>
        </w:trPr>
        <w:tc>
          <w:tcPr>
            <w:tcW w:w="983" w:type="dxa"/>
            <w:tcBorders>
              <w:top w:val="nil"/>
              <w:left w:val="single" w:sz="4" w:space="0" w:color="auto"/>
              <w:bottom w:val="nil"/>
              <w:right w:val="single" w:sz="4" w:space="0" w:color="auto"/>
            </w:tcBorders>
            <w:shd w:val="clear" w:color="auto" w:fill="auto"/>
          </w:tcPr>
          <w:p w14:paraId="3105E682" w14:textId="77777777" w:rsidR="00070902" w:rsidRPr="00020619" w:rsidRDefault="00070902" w:rsidP="00BB34DD">
            <w:pPr>
              <w:pStyle w:val="TAL"/>
              <w:rPr>
                <w:ins w:id="45501"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4A68E90F" w14:textId="77777777" w:rsidR="00070902" w:rsidRPr="00020619" w:rsidRDefault="00070902" w:rsidP="00BB34DD">
            <w:pPr>
              <w:pStyle w:val="TAL"/>
              <w:rPr>
                <w:ins w:id="45502" w:author="BigCREditor-RAN4#104-bis" w:date="2022-10-21T18:07:00Z"/>
              </w:rPr>
            </w:pPr>
          </w:p>
        </w:tc>
        <w:tc>
          <w:tcPr>
            <w:tcW w:w="1701" w:type="dxa"/>
            <w:tcBorders>
              <w:left w:val="single" w:sz="4" w:space="0" w:color="auto"/>
              <w:right w:val="single" w:sz="4" w:space="0" w:color="auto"/>
            </w:tcBorders>
          </w:tcPr>
          <w:p w14:paraId="35C1CA81" w14:textId="77777777" w:rsidR="00070902" w:rsidRPr="00020619" w:rsidRDefault="00070902" w:rsidP="00BB34DD">
            <w:pPr>
              <w:pStyle w:val="TAL"/>
              <w:rPr>
                <w:ins w:id="45503" w:author="BigCREditor-RAN4#104-bis" w:date="2022-10-21T18:07:00Z"/>
              </w:rPr>
            </w:pPr>
            <w:ins w:id="45504"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66827979" w14:textId="77777777" w:rsidR="00070902" w:rsidRPr="00020619" w:rsidRDefault="00070902" w:rsidP="00BB34DD">
            <w:pPr>
              <w:pStyle w:val="TAC"/>
              <w:rPr>
                <w:ins w:id="45505"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367B0328" w14:textId="77777777" w:rsidR="00070902" w:rsidRPr="00020619" w:rsidRDefault="00070902" w:rsidP="00BB34DD">
            <w:pPr>
              <w:pStyle w:val="TAC"/>
              <w:rPr>
                <w:ins w:id="45506"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2834D419" w14:textId="77777777" w:rsidR="00070902" w:rsidRPr="00020619" w:rsidRDefault="00070902" w:rsidP="00BB34DD">
            <w:pPr>
              <w:pStyle w:val="TAC"/>
              <w:rPr>
                <w:ins w:id="45507"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0DB99043" w14:textId="77777777" w:rsidR="00070902" w:rsidRPr="00020619" w:rsidRDefault="00070902" w:rsidP="00BB34DD">
            <w:pPr>
              <w:pStyle w:val="TAC"/>
              <w:rPr>
                <w:ins w:id="45508"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22E01144" w14:textId="77777777" w:rsidR="00070902" w:rsidRPr="00020619" w:rsidRDefault="00070902" w:rsidP="00BB34DD">
            <w:pPr>
              <w:pStyle w:val="TAC"/>
              <w:rPr>
                <w:ins w:id="45509"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tcPr>
          <w:p w14:paraId="090316A7" w14:textId="77777777" w:rsidR="00070902" w:rsidRPr="00020619" w:rsidRDefault="00070902" w:rsidP="00BB34DD">
            <w:pPr>
              <w:pStyle w:val="TAC"/>
              <w:rPr>
                <w:ins w:id="45510" w:author="BigCREditor-RAN4#104-bis" w:date="2022-10-21T18:07:00Z"/>
              </w:rPr>
            </w:pPr>
            <w:ins w:id="45511" w:author="BigCREditor-RAN4#104-bis" w:date="2022-10-21T18:07:00Z">
              <w:r w:rsidRPr="00020619">
                <w:t>-112.5</w:t>
              </w:r>
            </w:ins>
          </w:p>
        </w:tc>
        <w:tc>
          <w:tcPr>
            <w:tcW w:w="738" w:type="dxa"/>
            <w:tcBorders>
              <w:top w:val="single" w:sz="4" w:space="0" w:color="auto"/>
              <w:left w:val="single" w:sz="4" w:space="0" w:color="auto"/>
              <w:bottom w:val="single" w:sz="4" w:space="0" w:color="auto"/>
              <w:right w:val="single" w:sz="4" w:space="0" w:color="auto"/>
            </w:tcBorders>
          </w:tcPr>
          <w:p w14:paraId="5688B9F1" w14:textId="77777777" w:rsidR="00070902" w:rsidRPr="00020619" w:rsidRDefault="00070902" w:rsidP="00BB34DD">
            <w:pPr>
              <w:pStyle w:val="TAC"/>
              <w:rPr>
                <w:ins w:id="45512" w:author="BigCREditor-RAN4#104-bis" w:date="2022-10-21T18:07:00Z"/>
              </w:rPr>
            </w:pPr>
            <w:ins w:id="45513" w:author="BigCREditor-RAN4#104-bis" w:date="2022-10-21T18:07:00Z">
              <w:r w:rsidRPr="00020619">
                <w:t>-112.5</w:t>
              </w:r>
            </w:ins>
          </w:p>
        </w:tc>
      </w:tr>
      <w:tr w:rsidR="00070902" w:rsidRPr="00020619" w14:paraId="507B7CE8" w14:textId="77777777" w:rsidTr="00BB34DD">
        <w:trPr>
          <w:trHeight w:val="187"/>
          <w:jc w:val="center"/>
          <w:ins w:id="4551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2A55604D" w14:textId="77777777" w:rsidR="00070902" w:rsidRPr="00020619" w:rsidRDefault="00070902" w:rsidP="00BB34DD">
            <w:pPr>
              <w:pStyle w:val="TAL"/>
              <w:rPr>
                <w:ins w:id="4551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285C4131" w14:textId="77777777" w:rsidR="00070902" w:rsidRPr="00020619" w:rsidRDefault="00070902" w:rsidP="00BB34DD">
            <w:pPr>
              <w:pStyle w:val="TAL"/>
              <w:rPr>
                <w:ins w:id="45516" w:author="BigCREditor-RAN4#104-bis" w:date="2022-10-21T18:07:00Z"/>
              </w:rPr>
            </w:pPr>
          </w:p>
        </w:tc>
        <w:tc>
          <w:tcPr>
            <w:tcW w:w="1701" w:type="dxa"/>
            <w:tcBorders>
              <w:left w:val="single" w:sz="4" w:space="0" w:color="auto"/>
              <w:right w:val="single" w:sz="4" w:space="0" w:color="auto"/>
            </w:tcBorders>
          </w:tcPr>
          <w:p w14:paraId="763DB8C2" w14:textId="77777777" w:rsidR="00070902" w:rsidRPr="00020619" w:rsidRDefault="00070902" w:rsidP="00BB34DD">
            <w:pPr>
              <w:pStyle w:val="TAL"/>
              <w:rPr>
                <w:ins w:id="45517" w:author="BigCREditor-RAN4#104-bis" w:date="2022-10-21T18:07:00Z"/>
              </w:rPr>
            </w:pPr>
            <w:ins w:id="45518"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hideMark/>
          </w:tcPr>
          <w:p w14:paraId="38E5E104" w14:textId="77777777" w:rsidR="00070902" w:rsidRPr="00020619" w:rsidRDefault="00070902" w:rsidP="00BB34DD">
            <w:pPr>
              <w:pStyle w:val="TAC"/>
              <w:rPr>
                <w:ins w:id="45519"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65F617B7" w14:textId="77777777" w:rsidR="00070902" w:rsidRPr="00020619" w:rsidRDefault="00070902" w:rsidP="00BB34DD">
            <w:pPr>
              <w:pStyle w:val="TAC"/>
              <w:rPr>
                <w:ins w:id="45520"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2CF8A957" w14:textId="77777777" w:rsidR="00070902" w:rsidRPr="00020619" w:rsidRDefault="00070902" w:rsidP="00BB34DD">
            <w:pPr>
              <w:pStyle w:val="TAC"/>
              <w:rPr>
                <w:ins w:id="45521"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5A852A9F" w14:textId="77777777" w:rsidR="00070902" w:rsidRPr="00020619" w:rsidRDefault="00070902" w:rsidP="00BB34DD">
            <w:pPr>
              <w:pStyle w:val="TAC"/>
              <w:rPr>
                <w:ins w:id="45522"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41C1028F" w14:textId="77777777" w:rsidR="00070902" w:rsidRPr="00020619" w:rsidRDefault="00070902" w:rsidP="00BB34DD">
            <w:pPr>
              <w:pStyle w:val="TAC"/>
              <w:rPr>
                <w:ins w:id="45523"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248BF7E6" w14:textId="77777777" w:rsidR="00070902" w:rsidRPr="00020619" w:rsidRDefault="00070902" w:rsidP="00BB34DD">
            <w:pPr>
              <w:pStyle w:val="TAC"/>
              <w:rPr>
                <w:ins w:id="45524" w:author="BigCREditor-RAN4#104-bis" w:date="2022-10-21T18:07:00Z"/>
                <w:sz w:val="16"/>
              </w:rPr>
            </w:pPr>
            <w:ins w:id="45525" w:author="BigCREditor-RAN4#104-bis" w:date="2022-10-21T18:07:00Z">
              <w:r w:rsidRPr="00020619">
                <w:t>-112</w:t>
              </w:r>
            </w:ins>
          </w:p>
        </w:tc>
        <w:tc>
          <w:tcPr>
            <w:tcW w:w="738" w:type="dxa"/>
            <w:tcBorders>
              <w:top w:val="single" w:sz="4" w:space="0" w:color="auto"/>
              <w:left w:val="single" w:sz="4" w:space="0" w:color="auto"/>
              <w:bottom w:val="single" w:sz="4" w:space="0" w:color="auto"/>
              <w:right w:val="single" w:sz="4" w:space="0" w:color="auto"/>
            </w:tcBorders>
            <w:hideMark/>
          </w:tcPr>
          <w:p w14:paraId="28B20521" w14:textId="77777777" w:rsidR="00070902" w:rsidRPr="00020619" w:rsidRDefault="00070902" w:rsidP="00BB34DD">
            <w:pPr>
              <w:pStyle w:val="TAC"/>
              <w:rPr>
                <w:ins w:id="45526" w:author="BigCREditor-RAN4#104-bis" w:date="2022-10-21T18:07:00Z"/>
                <w:sz w:val="16"/>
              </w:rPr>
            </w:pPr>
            <w:ins w:id="45527" w:author="BigCREditor-RAN4#104-bis" w:date="2022-10-21T18:07:00Z">
              <w:r w:rsidRPr="00020619">
                <w:t>-112</w:t>
              </w:r>
            </w:ins>
          </w:p>
        </w:tc>
      </w:tr>
      <w:tr w:rsidR="00070902" w:rsidRPr="00020619" w14:paraId="3C67A8E6" w14:textId="77777777" w:rsidTr="00BB34DD">
        <w:trPr>
          <w:trHeight w:val="187"/>
          <w:jc w:val="center"/>
          <w:ins w:id="45528" w:author="BigCREditor-RAN4#104-bis" w:date="2022-10-21T18:07:00Z"/>
        </w:trPr>
        <w:tc>
          <w:tcPr>
            <w:tcW w:w="983" w:type="dxa"/>
            <w:tcBorders>
              <w:top w:val="nil"/>
              <w:left w:val="single" w:sz="4" w:space="0" w:color="auto"/>
              <w:bottom w:val="single" w:sz="4" w:space="0" w:color="auto"/>
              <w:right w:val="single" w:sz="4" w:space="0" w:color="auto"/>
            </w:tcBorders>
            <w:shd w:val="clear" w:color="auto" w:fill="auto"/>
            <w:hideMark/>
          </w:tcPr>
          <w:p w14:paraId="2C73B9C8" w14:textId="77777777" w:rsidR="00070902" w:rsidRPr="00020619" w:rsidRDefault="00070902" w:rsidP="00BB34DD">
            <w:pPr>
              <w:pStyle w:val="TAL"/>
              <w:rPr>
                <w:ins w:id="45529" w:author="BigCREditor-RAN4#104-bis" w:date="2022-10-21T18:07:00Z"/>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6EAAFDE7" w14:textId="77777777" w:rsidR="00070902" w:rsidRPr="00020619" w:rsidRDefault="00070902" w:rsidP="00BB34DD">
            <w:pPr>
              <w:pStyle w:val="TAL"/>
              <w:rPr>
                <w:ins w:id="45530" w:author="BigCREditor-RAN4#104-bis" w:date="2022-10-21T18:07:00Z"/>
              </w:rPr>
            </w:pPr>
          </w:p>
        </w:tc>
        <w:tc>
          <w:tcPr>
            <w:tcW w:w="1701" w:type="dxa"/>
            <w:tcBorders>
              <w:left w:val="single" w:sz="4" w:space="0" w:color="auto"/>
              <w:bottom w:val="single" w:sz="4" w:space="0" w:color="auto"/>
              <w:right w:val="single" w:sz="4" w:space="0" w:color="auto"/>
            </w:tcBorders>
          </w:tcPr>
          <w:p w14:paraId="30DB755D" w14:textId="77777777" w:rsidR="00070902" w:rsidRPr="00020619" w:rsidRDefault="00070902" w:rsidP="00BB34DD">
            <w:pPr>
              <w:pStyle w:val="TAL"/>
              <w:rPr>
                <w:ins w:id="45531" w:author="BigCREditor-RAN4#104-bis" w:date="2022-10-21T18:07:00Z"/>
              </w:rPr>
            </w:pPr>
            <w:ins w:id="45532"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hideMark/>
          </w:tcPr>
          <w:p w14:paraId="6E3240BB" w14:textId="77777777" w:rsidR="00070902" w:rsidRPr="00020619" w:rsidRDefault="00070902" w:rsidP="00BB34DD">
            <w:pPr>
              <w:pStyle w:val="TAC"/>
              <w:rPr>
                <w:ins w:id="45533" w:author="BigCREditor-RAN4#104-bis" w:date="2022-10-21T18:07:00Z"/>
                <w:rFonts w:eastAsia="Calibri"/>
                <w:szCs w:val="22"/>
              </w:rPr>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18EA3EDF" w14:textId="77777777" w:rsidR="00070902" w:rsidRPr="00020619" w:rsidRDefault="00070902" w:rsidP="00BB34DD">
            <w:pPr>
              <w:pStyle w:val="TAC"/>
              <w:rPr>
                <w:ins w:id="45534" w:author="BigCREditor-RAN4#104-bis" w:date="2022-10-21T18:07:00Z"/>
                <w:rFonts w:eastAsia="Calibri"/>
                <w:szCs w:val="22"/>
              </w:rPr>
            </w:pPr>
          </w:p>
        </w:tc>
        <w:tc>
          <w:tcPr>
            <w:tcW w:w="784" w:type="dxa"/>
            <w:gridSpan w:val="3"/>
            <w:tcBorders>
              <w:top w:val="nil"/>
              <w:left w:val="single" w:sz="4" w:space="0" w:color="auto"/>
              <w:bottom w:val="single" w:sz="4" w:space="0" w:color="auto"/>
              <w:right w:val="single" w:sz="4" w:space="0" w:color="auto"/>
            </w:tcBorders>
            <w:shd w:val="clear" w:color="auto" w:fill="auto"/>
            <w:hideMark/>
          </w:tcPr>
          <w:p w14:paraId="6D7AAB14" w14:textId="77777777" w:rsidR="00070902" w:rsidRPr="00020619" w:rsidRDefault="00070902" w:rsidP="00BB34DD">
            <w:pPr>
              <w:pStyle w:val="TAC"/>
              <w:rPr>
                <w:ins w:id="45535" w:author="BigCREditor-RAN4#104-bis" w:date="2022-10-21T18:07:00Z"/>
                <w:rFonts w:eastAsia="Calibri"/>
                <w:szCs w:val="22"/>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160215B4" w14:textId="77777777" w:rsidR="00070902" w:rsidRPr="00020619" w:rsidRDefault="00070902" w:rsidP="00BB34DD">
            <w:pPr>
              <w:pStyle w:val="TAC"/>
              <w:rPr>
                <w:ins w:id="45536" w:author="BigCREditor-RAN4#104-bis" w:date="2022-10-21T18:07:00Z"/>
                <w:rFonts w:eastAsia="Calibri"/>
                <w:szCs w:val="22"/>
              </w:rPr>
            </w:pPr>
          </w:p>
        </w:tc>
        <w:tc>
          <w:tcPr>
            <w:tcW w:w="784" w:type="dxa"/>
            <w:gridSpan w:val="2"/>
            <w:tcBorders>
              <w:top w:val="nil"/>
              <w:left w:val="single" w:sz="4" w:space="0" w:color="auto"/>
              <w:bottom w:val="single" w:sz="4" w:space="0" w:color="auto"/>
              <w:right w:val="single" w:sz="4" w:space="0" w:color="auto"/>
            </w:tcBorders>
            <w:shd w:val="clear" w:color="auto" w:fill="auto"/>
            <w:hideMark/>
          </w:tcPr>
          <w:p w14:paraId="6907628B" w14:textId="77777777" w:rsidR="00070902" w:rsidRPr="00020619" w:rsidRDefault="00070902" w:rsidP="00BB34DD">
            <w:pPr>
              <w:pStyle w:val="TAC"/>
              <w:rPr>
                <w:ins w:id="45537"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5B5C6BA0" w14:textId="77777777" w:rsidR="00070902" w:rsidRPr="00020619" w:rsidRDefault="00070902" w:rsidP="00BB34DD">
            <w:pPr>
              <w:pStyle w:val="TAC"/>
              <w:rPr>
                <w:ins w:id="45538" w:author="BigCREditor-RAN4#104-bis" w:date="2022-10-21T18:07:00Z"/>
                <w:sz w:val="16"/>
              </w:rPr>
            </w:pPr>
            <w:ins w:id="45539" w:author="BigCREditor-RAN4#104-bis" w:date="2022-10-21T18:07:00Z">
              <w:r w:rsidRPr="00020619">
                <w:t>-111.5</w:t>
              </w:r>
            </w:ins>
          </w:p>
        </w:tc>
        <w:tc>
          <w:tcPr>
            <w:tcW w:w="738" w:type="dxa"/>
            <w:tcBorders>
              <w:top w:val="single" w:sz="4" w:space="0" w:color="auto"/>
              <w:left w:val="single" w:sz="4" w:space="0" w:color="auto"/>
              <w:bottom w:val="single" w:sz="4" w:space="0" w:color="auto"/>
              <w:right w:val="single" w:sz="4" w:space="0" w:color="auto"/>
            </w:tcBorders>
            <w:hideMark/>
          </w:tcPr>
          <w:p w14:paraId="0399C001" w14:textId="77777777" w:rsidR="00070902" w:rsidRPr="00020619" w:rsidRDefault="00070902" w:rsidP="00BB34DD">
            <w:pPr>
              <w:pStyle w:val="TAC"/>
              <w:rPr>
                <w:ins w:id="45540" w:author="BigCREditor-RAN4#104-bis" w:date="2022-10-21T18:07:00Z"/>
                <w:sz w:val="16"/>
              </w:rPr>
            </w:pPr>
            <w:ins w:id="45541" w:author="BigCREditor-RAN4#104-bis" w:date="2022-10-21T18:07:00Z">
              <w:r w:rsidRPr="00020619">
                <w:t>-111.5</w:t>
              </w:r>
            </w:ins>
          </w:p>
        </w:tc>
      </w:tr>
      <w:tr w:rsidR="00070902" w:rsidRPr="00020619" w14:paraId="710D3AE9" w14:textId="77777777" w:rsidTr="00BB34DD">
        <w:trPr>
          <w:trHeight w:val="187"/>
          <w:jc w:val="center"/>
          <w:ins w:id="45542" w:author="BigCREditor-RAN4#104-bis" w:date="2022-10-21T18:07:00Z"/>
        </w:trPr>
        <w:tc>
          <w:tcPr>
            <w:tcW w:w="2102" w:type="dxa"/>
            <w:gridSpan w:val="3"/>
            <w:tcBorders>
              <w:left w:val="single" w:sz="4" w:space="0" w:color="auto"/>
              <w:bottom w:val="nil"/>
              <w:right w:val="single" w:sz="4" w:space="0" w:color="auto"/>
            </w:tcBorders>
            <w:shd w:val="clear" w:color="auto" w:fill="auto"/>
          </w:tcPr>
          <w:p w14:paraId="6FC764C8" w14:textId="77777777" w:rsidR="00070902" w:rsidRPr="00020619" w:rsidRDefault="00070902" w:rsidP="00BB34DD">
            <w:pPr>
              <w:pStyle w:val="TAL"/>
              <w:rPr>
                <w:ins w:id="45543" w:author="BigCREditor-RAN4#104-bis" w:date="2022-10-21T18:07:00Z"/>
              </w:rPr>
            </w:pPr>
            <w:ins w:id="45544" w:author="BigCREditor-RAN4#104-bis" w:date="2022-10-21T18:07:00Z">
              <w:r w:rsidRPr="00020619">
                <w:t>SS-RSRQ</w:t>
              </w:r>
              <w:r w:rsidRPr="00020619">
                <w:rPr>
                  <w:vertAlign w:val="superscript"/>
                </w:rPr>
                <w:t xml:space="preserve"> Note3</w:t>
              </w:r>
            </w:ins>
          </w:p>
        </w:tc>
        <w:tc>
          <w:tcPr>
            <w:tcW w:w="1701" w:type="dxa"/>
            <w:tcBorders>
              <w:left w:val="single" w:sz="4" w:space="0" w:color="auto"/>
              <w:bottom w:val="single" w:sz="4" w:space="0" w:color="auto"/>
              <w:right w:val="single" w:sz="4" w:space="0" w:color="auto"/>
            </w:tcBorders>
          </w:tcPr>
          <w:p w14:paraId="4F7235B5" w14:textId="77777777" w:rsidR="00070902" w:rsidRPr="00020619" w:rsidRDefault="00070902" w:rsidP="00BB34DD">
            <w:pPr>
              <w:pStyle w:val="TAL"/>
              <w:rPr>
                <w:ins w:id="45545" w:author="BigCREditor-RAN4#104-bis" w:date="2022-10-21T18:07:00Z"/>
              </w:rPr>
            </w:pPr>
            <w:ins w:id="45546"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tcPr>
          <w:p w14:paraId="6B832DB4" w14:textId="77777777" w:rsidR="00070902" w:rsidRPr="00020619" w:rsidRDefault="00070902" w:rsidP="00BB34DD">
            <w:pPr>
              <w:pStyle w:val="TAC"/>
              <w:rPr>
                <w:ins w:id="45547" w:author="BigCREditor-RAN4#104-bis" w:date="2022-10-21T18:07:00Z"/>
              </w:rPr>
            </w:pPr>
            <w:ins w:id="45548" w:author="BigCREditor-RAN4#104-bis" w:date="2022-10-21T18:07:00Z">
              <w:r w:rsidRPr="00020619">
                <w:t>dB</w:t>
              </w:r>
            </w:ins>
          </w:p>
        </w:tc>
        <w:tc>
          <w:tcPr>
            <w:tcW w:w="817" w:type="dxa"/>
            <w:gridSpan w:val="2"/>
            <w:tcBorders>
              <w:top w:val="single" w:sz="4" w:space="0" w:color="auto"/>
              <w:left w:val="single" w:sz="4" w:space="0" w:color="auto"/>
              <w:bottom w:val="nil"/>
              <w:right w:val="single" w:sz="4" w:space="0" w:color="auto"/>
            </w:tcBorders>
            <w:shd w:val="clear" w:color="auto" w:fill="auto"/>
          </w:tcPr>
          <w:p w14:paraId="227D4123" w14:textId="77777777" w:rsidR="00070902" w:rsidRPr="00020619" w:rsidRDefault="00070902" w:rsidP="00BB34DD">
            <w:pPr>
              <w:pStyle w:val="TAC"/>
              <w:rPr>
                <w:ins w:id="45549" w:author="BigCREditor-RAN4#104-bis" w:date="2022-10-21T18:07:00Z"/>
              </w:rPr>
            </w:pPr>
            <w:ins w:id="45550" w:author="BigCREditor-RAN4#104-bis" w:date="2022-10-21T18:07:00Z">
              <w:r w:rsidRPr="00020619">
                <w:t>-14.77</w:t>
              </w:r>
            </w:ins>
          </w:p>
        </w:tc>
        <w:tc>
          <w:tcPr>
            <w:tcW w:w="784" w:type="dxa"/>
            <w:gridSpan w:val="3"/>
            <w:tcBorders>
              <w:top w:val="single" w:sz="4" w:space="0" w:color="auto"/>
              <w:left w:val="single" w:sz="4" w:space="0" w:color="auto"/>
              <w:bottom w:val="nil"/>
              <w:right w:val="single" w:sz="4" w:space="0" w:color="auto"/>
            </w:tcBorders>
            <w:shd w:val="clear" w:color="auto" w:fill="auto"/>
          </w:tcPr>
          <w:p w14:paraId="3A38A12D" w14:textId="77777777" w:rsidR="00070902" w:rsidRPr="00020619" w:rsidRDefault="00070902" w:rsidP="00BB34DD">
            <w:pPr>
              <w:pStyle w:val="TAC"/>
              <w:rPr>
                <w:ins w:id="45551" w:author="BigCREditor-RAN4#104-bis" w:date="2022-10-21T18:07:00Z"/>
                <w:rFonts w:eastAsia="Calibri"/>
              </w:rPr>
            </w:pPr>
            <w:ins w:id="45552" w:author="BigCREditor-RAN4#104-bis" w:date="2022-10-21T18:07:00Z">
              <w:r w:rsidRPr="00020619">
                <w:t>-14.77</w:t>
              </w:r>
            </w:ins>
          </w:p>
        </w:tc>
        <w:tc>
          <w:tcPr>
            <w:tcW w:w="812" w:type="dxa"/>
            <w:gridSpan w:val="2"/>
            <w:tcBorders>
              <w:top w:val="single" w:sz="4" w:space="0" w:color="auto"/>
              <w:left w:val="single" w:sz="4" w:space="0" w:color="auto"/>
              <w:bottom w:val="nil"/>
              <w:right w:val="single" w:sz="4" w:space="0" w:color="auto"/>
            </w:tcBorders>
            <w:shd w:val="clear" w:color="auto" w:fill="auto"/>
          </w:tcPr>
          <w:p w14:paraId="298BFD70" w14:textId="77777777" w:rsidR="00070902" w:rsidRPr="00020619" w:rsidRDefault="00070902" w:rsidP="00BB34DD">
            <w:pPr>
              <w:pStyle w:val="TAC"/>
              <w:rPr>
                <w:ins w:id="45553" w:author="BigCREditor-RAN4#104-bis" w:date="2022-10-21T18:07:00Z"/>
              </w:rPr>
            </w:pPr>
            <w:ins w:id="45554" w:author="BigCREditor-RAN4#104-bis" w:date="2022-10-21T18:07:00Z">
              <w:r w:rsidRPr="00020619">
                <w:t>-16.76</w:t>
              </w:r>
            </w:ins>
          </w:p>
        </w:tc>
        <w:tc>
          <w:tcPr>
            <w:tcW w:w="784" w:type="dxa"/>
            <w:gridSpan w:val="2"/>
            <w:tcBorders>
              <w:top w:val="single" w:sz="4" w:space="0" w:color="auto"/>
              <w:left w:val="single" w:sz="4" w:space="0" w:color="auto"/>
              <w:bottom w:val="nil"/>
              <w:right w:val="single" w:sz="4" w:space="0" w:color="auto"/>
            </w:tcBorders>
            <w:shd w:val="clear" w:color="auto" w:fill="auto"/>
          </w:tcPr>
          <w:p w14:paraId="7A866D1A" w14:textId="77777777" w:rsidR="00070902" w:rsidRPr="00020619" w:rsidRDefault="00070902" w:rsidP="00BB34DD">
            <w:pPr>
              <w:pStyle w:val="TAC"/>
              <w:rPr>
                <w:ins w:id="45555" w:author="BigCREditor-RAN4#104-bis" w:date="2022-10-21T18:07:00Z"/>
                <w:rFonts w:eastAsia="Calibri"/>
              </w:rPr>
            </w:pPr>
            <w:ins w:id="45556" w:author="BigCREditor-RAN4#104-bis" w:date="2022-10-21T18:07:00Z">
              <w:r w:rsidRPr="00020619">
                <w:t>-16.76</w:t>
              </w:r>
            </w:ins>
          </w:p>
        </w:tc>
        <w:tc>
          <w:tcPr>
            <w:tcW w:w="728" w:type="dxa"/>
            <w:gridSpan w:val="2"/>
            <w:tcBorders>
              <w:top w:val="single" w:sz="4" w:space="0" w:color="auto"/>
              <w:left w:val="single" w:sz="4" w:space="0" w:color="auto"/>
              <w:bottom w:val="nil"/>
              <w:right w:val="single" w:sz="4" w:space="0" w:color="auto"/>
            </w:tcBorders>
            <w:shd w:val="clear" w:color="auto" w:fill="auto"/>
          </w:tcPr>
          <w:p w14:paraId="12148039" w14:textId="77777777" w:rsidR="00070902" w:rsidRPr="00020619" w:rsidRDefault="00070902" w:rsidP="00BB34DD">
            <w:pPr>
              <w:pStyle w:val="TAC"/>
              <w:rPr>
                <w:ins w:id="45557" w:author="BigCREditor-RAN4#104-bis" w:date="2022-10-21T18:07:00Z"/>
                <w:sz w:val="16"/>
              </w:rPr>
            </w:pPr>
            <w:ins w:id="45558" w:author="BigCREditor-RAN4#104-bis" w:date="2022-10-21T18:07:00Z">
              <w:r w:rsidRPr="00020619">
                <w:t>-17.34</w:t>
              </w:r>
            </w:ins>
          </w:p>
        </w:tc>
        <w:tc>
          <w:tcPr>
            <w:tcW w:w="738" w:type="dxa"/>
            <w:tcBorders>
              <w:top w:val="single" w:sz="4" w:space="0" w:color="auto"/>
              <w:left w:val="single" w:sz="4" w:space="0" w:color="auto"/>
              <w:bottom w:val="nil"/>
              <w:right w:val="single" w:sz="4" w:space="0" w:color="auto"/>
            </w:tcBorders>
            <w:shd w:val="clear" w:color="auto" w:fill="auto"/>
          </w:tcPr>
          <w:p w14:paraId="3787D543" w14:textId="77777777" w:rsidR="00070902" w:rsidRPr="00020619" w:rsidRDefault="00070902" w:rsidP="00BB34DD">
            <w:pPr>
              <w:pStyle w:val="TAC"/>
              <w:rPr>
                <w:ins w:id="45559" w:author="BigCREditor-RAN4#104-bis" w:date="2022-10-21T18:07:00Z"/>
                <w:sz w:val="16"/>
              </w:rPr>
            </w:pPr>
            <w:ins w:id="45560" w:author="BigCREditor-RAN4#104-bis" w:date="2022-10-21T18:07:00Z">
              <w:r w:rsidRPr="00020619">
                <w:t>-17.34</w:t>
              </w:r>
            </w:ins>
          </w:p>
        </w:tc>
      </w:tr>
      <w:tr w:rsidR="00070902" w:rsidRPr="00020619" w14:paraId="66F198A8" w14:textId="77777777" w:rsidTr="00BB34DD">
        <w:trPr>
          <w:trHeight w:val="187"/>
          <w:jc w:val="center"/>
          <w:ins w:id="45561"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2399F91A" w14:textId="77777777" w:rsidR="00070902" w:rsidRPr="00020619" w:rsidRDefault="00070902" w:rsidP="00BB34DD">
            <w:pPr>
              <w:pStyle w:val="TAL"/>
              <w:rPr>
                <w:ins w:id="45562" w:author="BigCREditor-RAN4#104-bis" w:date="2022-10-21T18:07:00Z"/>
              </w:rPr>
            </w:pPr>
          </w:p>
        </w:tc>
        <w:tc>
          <w:tcPr>
            <w:tcW w:w="1701" w:type="dxa"/>
            <w:tcBorders>
              <w:left w:val="single" w:sz="4" w:space="0" w:color="auto"/>
              <w:bottom w:val="single" w:sz="4" w:space="0" w:color="auto"/>
              <w:right w:val="single" w:sz="4" w:space="0" w:color="auto"/>
            </w:tcBorders>
          </w:tcPr>
          <w:p w14:paraId="64F6290B" w14:textId="77777777" w:rsidR="00070902" w:rsidRPr="00020619" w:rsidRDefault="00070902" w:rsidP="00BB34DD">
            <w:pPr>
              <w:pStyle w:val="TAL"/>
              <w:rPr>
                <w:ins w:id="45563" w:author="BigCREditor-RAN4#104-bis" w:date="2022-10-21T18:07:00Z"/>
              </w:rPr>
            </w:pPr>
            <w:ins w:id="45564"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52917997" w14:textId="77777777" w:rsidR="00070902" w:rsidRPr="00020619" w:rsidRDefault="00070902" w:rsidP="00BB34DD">
            <w:pPr>
              <w:pStyle w:val="TAC"/>
              <w:rPr>
                <w:ins w:id="45565"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31F27398" w14:textId="77777777" w:rsidR="00070902" w:rsidRPr="00020619" w:rsidRDefault="00070902" w:rsidP="00BB34DD">
            <w:pPr>
              <w:pStyle w:val="TAC"/>
              <w:rPr>
                <w:ins w:id="45566"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3D494A9D" w14:textId="77777777" w:rsidR="00070902" w:rsidRPr="00020619" w:rsidRDefault="00070902" w:rsidP="00BB34DD">
            <w:pPr>
              <w:pStyle w:val="TAC"/>
              <w:rPr>
                <w:ins w:id="45567"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3FC02BF2" w14:textId="77777777" w:rsidR="00070902" w:rsidRPr="00020619" w:rsidRDefault="00070902" w:rsidP="00BB34DD">
            <w:pPr>
              <w:pStyle w:val="TAC"/>
              <w:rPr>
                <w:ins w:id="45568"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4A62C49F" w14:textId="77777777" w:rsidR="00070902" w:rsidRPr="00020619" w:rsidRDefault="00070902" w:rsidP="00BB34DD">
            <w:pPr>
              <w:pStyle w:val="TAC"/>
              <w:rPr>
                <w:ins w:id="45569"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4A1DDC35" w14:textId="77777777" w:rsidR="00070902" w:rsidRPr="00020619" w:rsidRDefault="00070902" w:rsidP="00BB34DD">
            <w:pPr>
              <w:pStyle w:val="TAC"/>
              <w:rPr>
                <w:ins w:id="45570"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7695ABED" w14:textId="77777777" w:rsidR="00070902" w:rsidRPr="00020619" w:rsidRDefault="00070902" w:rsidP="00BB34DD">
            <w:pPr>
              <w:pStyle w:val="TAC"/>
              <w:rPr>
                <w:ins w:id="45571" w:author="BigCREditor-RAN4#104-bis" w:date="2022-10-21T18:07:00Z"/>
                <w:sz w:val="16"/>
              </w:rPr>
            </w:pPr>
          </w:p>
        </w:tc>
      </w:tr>
      <w:tr w:rsidR="00070902" w:rsidRPr="00020619" w14:paraId="65668C7F" w14:textId="77777777" w:rsidTr="00BB34DD">
        <w:trPr>
          <w:trHeight w:val="187"/>
          <w:jc w:val="center"/>
          <w:ins w:id="45572"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5D7A6515" w14:textId="77777777" w:rsidR="00070902" w:rsidRPr="00020619" w:rsidRDefault="00070902" w:rsidP="00BB34DD">
            <w:pPr>
              <w:pStyle w:val="TAL"/>
              <w:rPr>
                <w:ins w:id="45573" w:author="BigCREditor-RAN4#104-bis" w:date="2022-10-21T18:07:00Z"/>
              </w:rPr>
            </w:pPr>
          </w:p>
        </w:tc>
        <w:tc>
          <w:tcPr>
            <w:tcW w:w="1701" w:type="dxa"/>
            <w:tcBorders>
              <w:left w:val="single" w:sz="4" w:space="0" w:color="auto"/>
              <w:bottom w:val="single" w:sz="4" w:space="0" w:color="auto"/>
              <w:right w:val="single" w:sz="4" w:space="0" w:color="auto"/>
            </w:tcBorders>
          </w:tcPr>
          <w:p w14:paraId="3B84C0BA" w14:textId="77777777" w:rsidR="00070902" w:rsidRPr="00020619" w:rsidRDefault="00070902" w:rsidP="00BB34DD">
            <w:pPr>
              <w:pStyle w:val="TAL"/>
              <w:rPr>
                <w:ins w:id="45574" w:author="BigCREditor-RAN4#104-bis" w:date="2022-10-21T18:07:00Z"/>
              </w:rPr>
            </w:pPr>
            <w:ins w:id="45575"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6EE28133" w14:textId="77777777" w:rsidR="00070902" w:rsidRPr="00020619" w:rsidRDefault="00070902" w:rsidP="00BB34DD">
            <w:pPr>
              <w:pStyle w:val="TAC"/>
              <w:rPr>
                <w:ins w:id="45576"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0283755F" w14:textId="77777777" w:rsidR="00070902" w:rsidRPr="00020619" w:rsidRDefault="00070902" w:rsidP="00BB34DD">
            <w:pPr>
              <w:pStyle w:val="TAC"/>
              <w:rPr>
                <w:ins w:id="45577"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083A6A19" w14:textId="77777777" w:rsidR="00070902" w:rsidRPr="00020619" w:rsidRDefault="00070902" w:rsidP="00BB34DD">
            <w:pPr>
              <w:pStyle w:val="TAC"/>
              <w:rPr>
                <w:ins w:id="45578"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4404F77B" w14:textId="77777777" w:rsidR="00070902" w:rsidRPr="00020619" w:rsidRDefault="00070902" w:rsidP="00BB34DD">
            <w:pPr>
              <w:pStyle w:val="TAC"/>
              <w:rPr>
                <w:ins w:id="45579"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0D971593" w14:textId="77777777" w:rsidR="00070902" w:rsidRPr="00020619" w:rsidRDefault="00070902" w:rsidP="00BB34DD">
            <w:pPr>
              <w:pStyle w:val="TAC"/>
              <w:rPr>
                <w:ins w:id="45580"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7823622B" w14:textId="77777777" w:rsidR="00070902" w:rsidRPr="00020619" w:rsidRDefault="00070902" w:rsidP="00BB34DD">
            <w:pPr>
              <w:pStyle w:val="TAC"/>
              <w:rPr>
                <w:ins w:id="45581"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007A0D8D" w14:textId="77777777" w:rsidR="00070902" w:rsidRPr="00020619" w:rsidRDefault="00070902" w:rsidP="00BB34DD">
            <w:pPr>
              <w:pStyle w:val="TAC"/>
              <w:rPr>
                <w:ins w:id="45582" w:author="BigCREditor-RAN4#104-bis" w:date="2022-10-21T18:07:00Z"/>
                <w:sz w:val="16"/>
              </w:rPr>
            </w:pPr>
          </w:p>
        </w:tc>
      </w:tr>
      <w:tr w:rsidR="00070902" w:rsidRPr="00020619" w14:paraId="37CB4A89" w14:textId="77777777" w:rsidTr="00BB34DD">
        <w:trPr>
          <w:trHeight w:val="187"/>
          <w:jc w:val="center"/>
          <w:ins w:id="45583"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2A28DFC5" w14:textId="77777777" w:rsidR="00070902" w:rsidRPr="00020619" w:rsidRDefault="00070902" w:rsidP="00BB34DD">
            <w:pPr>
              <w:pStyle w:val="TAL"/>
              <w:rPr>
                <w:ins w:id="45584" w:author="BigCREditor-RAN4#104-bis" w:date="2022-10-21T18:07:00Z"/>
              </w:rPr>
            </w:pPr>
          </w:p>
        </w:tc>
        <w:tc>
          <w:tcPr>
            <w:tcW w:w="1701" w:type="dxa"/>
            <w:tcBorders>
              <w:left w:val="single" w:sz="4" w:space="0" w:color="auto"/>
              <w:bottom w:val="single" w:sz="4" w:space="0" w:color="auto"/>
              <w:right w:val="single" w:sz="4" w:space="0" w:color="auto"/>
            </w:tcBorders>
          </w:tcPr>
          <w:p w14:paraId="7D1D62A0" w14:textId="77777777" w:rsidR="00070902" w:rsidRPr="00020619" w:rsidRDefault="00070902" w:rsidP="00BB34DD">
            <w:pPr>
              <w:pStyle w:val="TAL"/>
              <w:rPr>
                <w:ins w:id="45585" w:author="BigCREditor-RAN4#104-bis" w:date="2022-10-21T18:07:00Z"/>
              </w:rPr>
            </w:pPr>
            <w:ins w:id="45586"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6B5DA110" w14:textId="77777777" w:rsidR="00070902" w:rsidRPr="00020619" w:rsidRDefault="00070902" w:rsidP="00BB34DD">
            <w:pPr>
              <w:pStyle w:val="TAC"/>
              <w:rPr>
                <w:ins w:id="45587"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01F8D648" w14:textId="77777777" w:rsidR="00070902" w:rsidRPr="00020619" w:rsidRDefault="00070902" w:rsidP="00BB34DD">
            <w:pPr>
              <w:pStyle w:val="TAC"/>
              <w:rPr>
                <w:ins w:id="45588"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4241382F" w14:textId="77777777" w:rsidR="00070902" w:rsidRPr="00020619" w:rsidRDefault="00070902" w:rsidP="00BB34DD">
            <w:pPr>
              <w:pStyle w:val="TAC"/>
              <w:rPr>
                <w:ins w:id="45589"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5B154D79" w14:textId="77777777" w:rsidR="00070902" w:rsidRPr="00020619" w:rsidRDefault="00070902" w:rsidP="00BB34DD">
            <w:pPr>
              <w:pStyle w:val="TAC"/>
              <w:rPr>
                <w:ins w:id="45590"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5B4A091A" w14:textId="77777777" w:rsidR="00070902" w:rsidRPr="00020619" w:rsidRDefault="00070902" w:rsidP="00BB34DD">
            <w:pPr>
              <w:pStyle w:val="TAC"/>
              <w:rPr>
                <w:ins w:id="45591"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424C04BC" w14:textId="77777777" w:rsidR="00070902" w:rsidRPr="00020619" w:rsidRDefault="00070902" w:rsidP="00BB34DD">
            <w:pPr>
              <w:pStyle w:val="TAC"/>
              <w:rPr>
                <w:ins w:id="45592"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795E756A" w14:textId="77777777" w:rsidR="00070902" w:rsidRPr="00020619" w:rsidRDefault="00070902" w:rsidP="00BB34DD">
            <w:pPr>
              <w:pStyle w:val="TAC"/>
              <w:rPr>
                <w:ins w:id="45593" w:author="BigCREditor-RAN4#104-bis" w:date="2022-10-21T18:07:00Z"/>
                <w:sz w:val="16"/>
              </w:rPr>
            </w:pPr>
          </w:p>
        </w:tc>
      </w:tr>
      <w:tr w:rsidR="00070902" w:rsidRPr="00020619" w14:paraId="3B8256CA" w14:textId="77777777" w:rsidTr="00BB34DD">
        <w:trPr>
          <w:trHeight w:val="187"/>
          <w:jc w:val="center"/>
          <w:ins w:id="45594"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0CF73A52" w14:textId="77777777" w:rsidR="00070902" w:rsidRPr="00020619" w:rsidRDefault="00070902" w:rsidP="00BB34DD">
            <w:pPr>
              <w:pStyle w:val="TAL"/>
              <w:rPr>
                <w:ins w:id="45595" w:author="BigCREditor-RAN4#104-bis" w:date="2022-10-21T18:07:00Z"/>
              </w:rPr>
            </w:pPr>
          </w:p>
        </w:tc>
        <w:tc>
          <w:tcPr>
            <w:tcW w:w="1701" w:type="dxa"/>
            <w:tcBorders>
              <w:left w:val="single" w:sz="4" w:space="0" w:color="auto"/>
              <w:bottom w:val="single" w:sz="4" w:space="0" w:color="auto"/>
              <w:right w:val="single" w:sz="4" w:space="0" w:color="auto"/>
            </w:tcBorders>
          </w:tcPr>
          <w:p w14:paraId="03851962" w14:textId="77777777" w:rsidR="00070902" w:rsidRPr="00020619" w:rsidRDefault="00070902" w:rsidP="00BB34DD">
            <w:pPr>
              <w:pStyle w:val="TAL"/>
              <w:rPr>
                <w:ins w:id="45596" w:author="BigCREditor-RAN4#104-bis" w:date="2022-10-21T18:07:00Z"/>
              </w:rPr>
            </w:pPr>
            <w:ins w:id="45597"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242B83EB" w14:textId="77777777" w:rsidR="00070902" w:rsidRPr="00020619" w:rsidRDefault="00070902" w:rsidP="00BB34DD">
            <w:pPr>
              <w:pStyle w:val="TAC"/>
              <w:rPr>
                <w:ins w:id="45598"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34709481" w14:textId="77777777" w:rsidR="00070902" w:rsidRPr="00020619" w:rsidRDefault="00070902" w:rsidP="00BB34DD">
            <w:pPr>
              <w:pStyle w:val="TAC"/>
              <w:rPr>
                <w:ins w:id="45599"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5DFDF34D" w14:textId="77777777" w:rsidR="00070902" w:rsidRPr="00020619" w:rsidRDefault="00070902" w:rsidP="00BB34DD">
            <w:pPr>
              <w:pStyle w:val="TAC"/>
              <w:rPr>
                <w:ins w:id="45600"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726BB406" w14:textId="77777777" w:rsidR="00070902" w:rsidRPr="00020619" w:rsidRDefault="00070902" w:rsidP="00BB34DD">
            <w:pPr>
              <w:pStyle w:val="TAC"/>
              <w:rPr>
                <w:ins w:id="45601"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28E64F54" w14:textId="77777777" w:rsidR="00070902" w:rsidRPr="00020619" w:rsidRDefault="00070902" w:rsidP="00BB34DD">
            <w:pPr>
              <w:pStyle w:val="TAC"/>
              <w:rPr>
                <w:ins w:id="45602"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267E1AD1" w14:textId="77777777" w:rsidR="00070902" w:rsidRPr="00020619" w:rsidRDefault="00070902" w:rsidP="00BB34DD">
            <w:pPr>
              <w:pStyle w:val="TAC"/>
              <w:rPr>
                <w:ins w:id="45603"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4ED77A79" w14:textId="77777777" w:rsidR="00070902" w:rsidRPr="00020619" w:rsidRDefault="00070902" w:rsidP="00BB34DD">
            <w:pPr>
              <w:pStyle w:val="TAC"/>
              <w:rPr>
                <w:ins w:id="45604" w:author="BigCREditor-RAN4#104-bis" w:date="2022-10-21T18:07:00Z"/>
                <w:sz w:val="16"/>
              </w:rPr>
            </w:pPr>
          </w:p>
        </w:tc>
      </w:tr>
      <w:tr w:rsidR="00070902" w:rsidRPr="00020619" w14:paraId="67613EFB" w14:textId="77777777" w:rsidTr="00BB34DD">
        <w:trPr>
          <w:trHeight w:val="187"/>
          <w:jc w:val="center"/>
          <w:ins w:id="45605"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12484D44" w14:textId="77777777" w:rsidR="00070902" w:rsidRPr="00020619" w:rsidRDefault="00070902" w:rsidP="00BB34DD">
            <w:pPr>
              <w:pStyle w:val="TAL"/>
              <w:rPr>
                <w:ins w:id="45606" w:author="BigCREditor-RAN4#104-bis" w:date="2022-10-21T18:07:00Z"/>
              </w:rPr>
            </w:pPr>
          </w:p>
        </w:tc>
        <w:tc>
          <w:tcPr>
            <w:tcW w:w="1701" w:type="dxa"/>
            <w:tcBorders>
              <w:left w:val="single" w:sz="4" w:space="0" w:color="auto"/>
              <w:bottom w:val="single" w:sz="4" w:space="0" w:color="auto"/>
              <w:right w:val="single" w:sz="4" w:space="0" w:color="auto"/>
            </w:tcBorders>
          </w:tcPr>
          <w:p w14:paraId="7AC8E0EC" w14:textId="77777777" w:rsidR="00070902" w:rsidRPr="00020619" w:rsidRDefault="00070902" w:rsidP="00BB34DD">
            <w:pPr>
              <w:pStyle w:val="TAL"/>
              <w:rPr>
                <w:ins w:id="45607" w:author="BigCREditor-RAN4#104-bis" w:date="2022-10-21T18:07:00Z"/>
              </w:rPr>
            </w:pPr>
            <w:ins w:id="45608"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0769B8EC" w14:textId="77777777" w:rsidR="00070902" w:rsidRPr="00020619" w:rsidRDefault="00070902" w:rsidP="00BB34DD">
            <w:pPr>
              <w:pStyle w:val="TAC"/>
              <w:rPr>
                <w:ins w:id="45609"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7DE7DA85" w14:textId="77777777" w:rsidR="00070902" w:rsidRPr="00020619" w:rsidRDefault="00070902" w:rsidP="00BB34DD">
            <w:pPr>
              <w:pStyle w:val="TAC"/>
              <w:rPr>
                <w:ins w:id="45610"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42B727A3" w14:textId="77777777" w:rsidR="00070902" w:rsidRPr="00020619" w:rsidRDefault="00070902" w:rsidP="00BB34DD">
            <w:pPr>
              <w:pStyle w:val="TAC"/>
              <w:rPr>
                <w:ins w:id="45611"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077873DB" w14:textId="77777777" w:rsidR="00070902" w:rsidRPr="00020619" w:rsidRDefault="00070902" w:rsidP="00BB34DD">
            <w:pPr>
              <w:pStyle w:val="TAC"/>
              <w:rPr>
                <w:ins w:id="45612"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330151A8" w14:textId="77777777" w:rsidR="00070902" w:rsidRPr="00020619" w:rsidRDefault="00070902" w:rsidP="00BB34DD">
            <w:pPr>
              <w:pStyle w:val="TAC"/>
              <w:rPr>
                <w:ins w:id="45613"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54A65D3E" w14:textId="77777777" w:rsidR="00070902" w:rsidRPr="00020619" w:rsidRDefault="00070902" w:rsidP="00BB34DD">
            <w:pPr>
              <w:pStyle w:val="TAC"/>
              <w:rPr>
                <w:ins w:id="45614"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0D53EABE" w14:textId="77777777" w:rsidR="00070902" w:rsidRPr="00020619" w:rsidRDefault="00070902" w:rsidP="00BB34DD">
            <w:pPr>
              <w:pStyle w:val="TAC"/>
              <w:rPr>
                <w:ins w:id="45615" w:author="BigCREditor-RAN4#104-bis" w:date="2022-10-21T18:07:00Z"/>
                <w:sz w:val="16"/>
              </w:rPr>
            </w:pPr>
          </w:p>
        </w:tc>
      </w:tr>
      <w:tr w:rsidR="00070902" w:rsidRPr="00020619" w14:paraId="1729B49A" w14:textId="77777777" w:rsidTr="00BB34DD">
        <w:trPr>
          <w:trHeight w:val="187"/>
          <w:jc w:val="center"/>
          <w:ins w:id="45616"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18BA19B9" w14:textId="77777777" w:rsidR="00070902" w:rsidRPr="00020619" w:rsidRDefault="00070902" w:rsidP="00BB34DD">
            <w:pPr>
              <w:pStyle w:val="TAL"/>
              <w:rPr>
                <w:ins w:id="45617" w:author="BigCREditor-RAN4#104-bis" w:date="2022-10-21T18:07:00Z"/>
              </w:rPr>
            </w:pPr>
          </w:p>
        </w:tc>
        <w:tc>
          <w:tcPr>
            <w:tcW w:w="1701" w:type="dxa"/>
            <w:tcBorders>
              <w:left w:val="single" w:sz="4" w:space="0" w:color="auto"/>
              <w:bottom w:val="single" w:sz="4" w:space="0" w:color="auto"/>
              <w:right w:val="single" w:sz="4" w:space="0" w:color="auto"/>
            </w:tcBorders>
          </w:tcPr>
          <w:p w14:paraId="36798F52" w14:textId="77777777" w:rsidR="00070902" w:rsidRPr="00020619" w:rsidRDefault="00070902" w:rsidP="00BB34DD">
            <w:pPr>
              <w:pStyle w:val="TAL"/>
              <w:rPr>
                <w:ins w:id="45618" w:author="BigCREditor-RAN4#104-bis" w:date="2022-10-21T18:07:00Z"/>
              </w:rPr>
            </w:pPr>
            <w:ins w:id="45619"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707C10B5" w14:textId="77777777" w:rsidR="00070902" w:rsidRPr="00020619" w:rsidRDefault="00070902" w:rsidP="00BB34DD">
            <w:pPr>
              <w:pStyle w:val="TAC"/>
              <w:rPr>
                <w:ins w:id="45620"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6299DA60" w14:textId="77777777" w:rsidR="00070902" w:rsidRPr="00020619" w:rsidRDefault="00070902" w:rsidP="00BB34DD">
            <w:pPr>
              <w:pStyle w:val="TAC"/>
              <w:rPr>
                <w:ins w:id="45621"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435B80FF" w14:textId="77777777" w:rsidR="00070902" w:rsidRPr="00020619" w:rsidRDefault="00070902" w:rsidP="00BB34DD">
            <w:pPr>
              <w:pStyle w:val="TAC"/>
              <w:rPr>
                <w:ins w:id="45622"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28709499" w14:textId="77777777" w:rsidR="00070902" w:rsidRPr="00020619" w:rsidRDefault="00070902" w:rsidP="00BB34DD">
            <w:pPr>
              <w:pStyle w:val="TAC"/>
              <w:rPr>
                <w:ins w:id="45623"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020182E2" w14:textId="77777777" w:rsidR="00070902" w:rsidRPr="00020619" w:rsidRDefault="00070902" w:rsidP="00BB34DD">
            <w:pPr>
              <w:pStyle w:val="TAC"/>
              <w:rPr>
                <w:ins w:id="45624"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0F06CEA7" w14:textId="77777777" w:rsidR="00070902" w:rsidRPr="00020619" w:rsidRDefault="00070902" w:rsidP="00BB34DD">
            <w:pPr>
              <w:pStyle w:val="TAC"/>
              <w:rPr>
                <w:ins w:id="45625"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13329924" w14:textId="77777777" w:rsidR="00070902" w:rsidRPr="00020619" w:rsidRDefault="00070902" w:rsidP="00BB34DD">
            <w:pPr>
              <w:pStyle w:val="TAC"/>
              <w:rPr>
                <w:ins w:id="45626" w:author="BigCREditor-RAN4#104-bis" w:date="2022-10-21T18:07:00Z"/>
                <w:sz w:val="16"/>
              </w:rPr>
            </w:pPr>
          </w:p>
        </w:tc>
      </w:tr>
      <w:tr w:rsidR="00070902" w:rsidRPr="00020619" w14:paraId="5FA3F2A8" w14:textId="77777777" w:rsidTr="00BB34DD">
        <w:trPr>
          <w:trHeight w:val="187"/>
          <w:jc w:val="center"/>
          <w:ins w:id="45627"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3602261A" w14:textId="77777777" w:rsidR="00070902" w:rsidRPr="00020619" w:rsidRDefault="00070902" w:rsidP="00BB34DD">
            <w:pPr>
              <w:pStyle w:val="TAL"/>
              <w:rPr>
                <w:ins w:id="45628" w:author="BigCREditor-RAN4#104-bis" w:date="2022-10-21T18:07:00Z"/>
              </w:rPr>
            </w:pPr>
          </w:p>
        </w:tc>
        <w:tc>
          <w:tcPr>
            <w:tcW w:w="1701" w:type="dxa"/>
            <w:tcBorders>
              <w:left w:val="single" w:sz="4" w:space="0" w:color="auto"/>
              <w:bottom w:val="single" w:sz="4" w:space="0" w:color="auto"/>
              <w:right w:val="single" w:sz="4" w:space="0" w:color="auto"/>
            </w:tcBorders>
          </w:tcPr>
          <w:p w14:paraId="0B7C8918" w14:textId="77777777" w:rsidR="00070902" w:rsidRPr="00020619" w:rsidRDefault="00070902" w:rsidP="00BB34DD">
            <w:pPr>
              <w:pStyle w:val="TAL"/>
              <w:rPr>
                <w:ins w:id="45629" w:author="BigCREditor-RAN4#104-bis" w:date="2022-10-21T18:07:00Z"/>
              </w:rPr>
            </w:pPr>
            <w:ins w:id="45630"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43A4026F" w14:textId="77777777" w:rsidR="00070902" w:rsidRPr="00020619" w:rsidRDefault="00070902" w:rsidP="00BB34DD">
            <w:pPr>
              <w:pStyle w:val="TAC"/>
              <w:rPr>
                <w:ins w:id="45631" w:author="BigCREditor-RAN4#104-bis" w:date="2022-10-21T18:07:00Z"/>
                <w:rFonts w:eastAsia="Calibri"/>
                <w:szCs w:val="22"/>
              </w:rPr>
            </w:pPr>
          </w:p>
        </w:tc>
        <w:tc>
          <w:tcPr>
            <w:tcW w:w="817" w:type="dxa"/>
            <w:gridSpan w:val="2"/>
            <w:tcBorders>
              <w:top w:val="nil"/>
              <w:left w:val="single" w:sz="4" w:space="0" w:color="auto"/>
              <w:bottom w:val="single" w:sz="4" w:space="0" w:color="auto"/>
              <w:right w:val="single" w:sz="4" w:space="0" w:color="auto"/>
            </w:tcBorders>
            <w:shd w:val="clear" w:color="auto" w:fill="auto"/>
          </w:tcPr>
          <w:p w14:paraId="05FE3651" w14:textId="77777777" w:rsidR="00070902" w:rsidRPr="00020619" w:rsidRDefault="00070902" w:rsidP="00BB34DD">
            <w:pPr>
              <w:pStyle w:val="TAC"/>
              <w:rPr>
                <w:ins w:id="45632" w:author="BigCREditor-RAN4#104-bis" w:date="2022-10-21T18:07:00Z"/>
                <w:rFonts w:eastAsia="Calibri"/>
                <w:szCs w:val="22"/>
              </w:rPr>
            </w:pPr>
          </w:p>
        </w:tc>
        <w:tc>
          <w:tcPr>
            <w:tcW w:w="784" w:type="dxa"/>
            <w:gridSpan w:val="3"/>
            <w:tcBorders>
              <w:top w:val="nil"/>
              <w:left w:val="single" w:sz="4" w:space="0" w:color="auto"/>
              <w:bottom w:val="single" w:sz="4" w:space="0" w:color="auto"/>
              <w:right w:val="single" w:sz="4" w:space="0" w:color="auto"/>
            </w:tcBorders>
            <w:shd w:val="clear" w:color="auto" w:fill="auto"/>
          </w:tcPr>
          <w:p w14:paraId="04767AAD" w14:textId="77777777" w:rsidR="00070902" w:rsidRPr="00020619" w:rsidRDefault="00070902" w:rsidP="00BB34DD">
            <w:pPr>
              <w:pStyle w:val="TAC"/>
              <w:rPr>
                <w:ins w:id="45633" w:author="BigCREditor-RAN4#104-bis" w:date="2022-10-21T18:07:00Z"/>
                <w:rFonts w:eastAsia="Calibri"/>
                <w:szCs w:val="22"/>
              </w:rPr>
            </w:pPr>
          </w:p>
        </w:tc>
        <w:tc>
          <w:tcPr>
            <w:tcW w:w="812" w:type="dxa"/>
            <w:gridSpan w:val="2"/>
            <w:tcBorders>
              <w:top w:val="nil"/>
              <w:left w:val="single" w:sz="4" w:space="0" w:color="auto"/>
              <w:bottom w:val="single" w:sz="4" w:space="0" w:color="auto"/>
              <w:right w:val="single" w:sz="4" w:space="0" w:color="auto"/>
            </w:tcBorders>
            <w:shd w:val="clear" w:color="auto" w:fill="auto"/>
          </w:tcPr>
          <w:p w14:paraId="504CE9A2" w14:textId="77777777" w:rsidR="00070902" w:rsidRPr="00020619" w:rsidRDefault="00070902" w:rsidP="00BB34DD">
            <w:pPr>
              <w:pStyle w:val="TAC"/>
              <w:rPr>
                <w:ins w:id="45634" w:author="BigCREditor-RAN4#104-bis" w:date="2022-10-21T18:07:00Z"/>
                <w:rFonts w:eastAsia="Calibri"/>
                <w:szCs w:val="22"/>
              </w:rPr>
            </w:pPr>
          </w:p>
        </w:tc>
        <w:tc>
          <w:tcPr>
            <w:tcW w:w="784" w:type="dxa"/>
            <w:gridSpan w:val="2"/>
            <w:tcBorders>
              <w:top w:val="nil"/>
              <w:left w:val="single" w:sz="4" w:space="0" w:color="auto"/>
              <w:bottom w:val="single" w:sz="4" w:space="0" w:color="auto"/>
              <w:right w:val="single" w:sz="4" w:space="0" w:color="auto"/>
            </w:tcBorders>
            <w:shd w:val="clear" w:color="auto" w:fill="auto"/>
          </w:tcPr>
          <w:p w14:paraId="31ABBAD4" w14:textId="77777777" w:rsidR="00070902" w:rsidRPr="00020619" w:rsidRDefault="00070902" w:rsidP="00BB34DD">
            <w:pPr>
              <w:pStyle w:val="TAC"/>
              <w:rPr>
                <w:ins w:id="45635" w:author="BigCREditor-RAN4#104-bis" w:date="2022-10-21T18:07:00Z"/>
                <w:rFonts w:eastAsia="Calibri"/>
                <w:szCs w:val="22"/>
              </w:rPr>
            </w:pPr>
          </w:p>
        </w:tc>
        <w:tc>
          <w:tcPr>
            <w:tcW w:w="728" w:type="dxa"/>
            <w:gridSpan w:val="2"/>
            <w:tcBorders>
              <w:top w:val="nil"/>
              <w:left w:val="single" w:sz="4" w:space="0" w:color="auto"/>
              <w:bottom w:val="single" w:sz="4" w:space="0" w:color="auto"/>
              <w:right w:val="single" w:sz="4" w:space="0" w:color="auto"/>
            </w:tcBorders>
            <w:shd w:val="clear" w:color="auto" w:fill="auto"/>
          </w:tcPr>
          <w:p w14:paraId="242B1BBA" w14:textId="77777777" w:rsidR="00070902" w:rsidRPr="00020619" w:rsidRDefault="00070902" w:rsidP="00BB34DD">
            <w:pPr>
              <w:pStyle w:val="TAC"/>
              <w:rPr>
                <w:ins w:id="45636" w:author="BigCREditor-RAN4#104-bis" w:date="2022-10-21T18:07:00Z"/>
                <w:sz w:val="16"/>
              </w:rPr>
            </w:pPr>
          </w:p>
        </w:tc>
        <w:tc>
          <w:tcPr>
            <w:tcW w:w="738" w:type="dxa"/>
            <w:tcBorders>
              <w:top w:val="nil"/>
              <w:left w:val="single" w:sz="4" w:space="0" w:color="auto"/>
              <w:bottom w:val="single" w:sz="4" w:space="0" w:color="auto"/>
              <w:right w:val="single" w:sz="4" w:space="0" w:color="auto"/>
            </w:tcBorders>
            <w:shd w:val="clear" w:color="auto" w:fill="auto"/>
          </w:tcPr>
          <w:p w14:paraId="24D377B4" w14:textId="77777777" w:rsidR="00070902" w:rsidRPr="00020619" w:rsidRDefault="00070902" w:rsidP="00BB34DD">
            <w:pPr>
              <w:pStyle w:val="TAC"/>
              <w:rPr>
                <w:ins w:id="45637" w:author="BigCREditor-RAN4#104-bis" w:date="2022-10-21T18:07:00Z"/>
                <w:sz w:val="16"/>
              </w:rPr>
            </w:pPr>
          </w:p>
        </w:tc>
      </w:tr>
      <w:tr w:rsidR="00070902" w:rsidRPr="00020619" w14:paraId="17C5CA6D" w14:textId="77777777" w:rsidTr="00BB34DD">
        <w:trPr>
          <w:trHeight w:val="187"/>
          <w:jc w:val="center"/>
          <w:ins w:id="45638" w:author="BigCREditor-RAN4#104-bis" w:date="2022-10-21T18:07:00Z"/>
        </w:trPr>
        <w:tc>
          <w:tcPr>
            <w:tcW w:w="999" w:type="dxa"/>
            <w:gridSpan w:val="2"/>
            <w:tcBorders>
              <w:top w:val="single" w:sz="4" w:space="0" w:color="auto"/>
              <w:left w:val="single" w:sz="4" w:space="0" w:color="auto"/>
              <w:bottom w:val="nil"/>
              <w:right w:val="single" w:sz="4" w:space="0" w:color="auto"/>
            </w:tcBorders>
            <w:shd w:val="clear" w:color="auto" w:fill="auto"/>
            <w:hideMark/>
          </w:tcPr>
          <w:p w14:paraId="2FA0EEB3" w14:textId="77777777" w:rsidR="00070902" w:rsidRPr="00020619" w:rsidRDefault="00070902" w:rsidP="00BB34DD">
            <w:pPr>
              <w:pStyle w:val="TAL"/>
              <w:rPr>
                <w:ins w:id="45639" w:author="BigCREditor-RAN4#104-bis" w:date="2022-10-21T18:07:00Z"/>
              </w:rPr>
            </w:pPr>
            <w:ins w:id="45640" w:author="BigCREditor-RAN4#104-bis" w:date="2022-10-21T18:07:00Z">
              <w:r w:rsidRPr="00020619">
                <w:t>Io</w:t>
              </w:r>
              <w:r w:rsidRPr="00020619">
                <w:rPr>
                  <w:vertAlign w:val="superscript"/>
                </w:rPr>
                <w:t>Note3</w:t>
              </w:r>
            </w:ins>
          </w:p>
        </w:tc>
        <w:tc>
          <w:tcPr>
            <w:tcW w:w="1103" w:type="dxa"/>
            <w:tcBorders>
              <w:top w:val="single" w:sz="4" w:space="0" w:color="auto"/>
              <w:left w:val="single" w:sz="4" w:space="0" w:color="auto"/>
              <w:bottom w:val="nil"/>
              <w:right w:val="single" w:sz="4" w:space="0" w:color="auto"/>
            </w:tcBorders>
            <w:shd w:val="clear" w:color="auto" w:fill="auto"/>
          </w:tcPr>
          <w:p w14:paraId="4BF2106F" w14:textId="77777777" w:rsidR="00070902" w:rsidRPr="00020619" w:rsidRDefault="00070902" w:rsidP="00BB34DD">
            <w:pPr>
              <w:pStyle w:val="TAL"/>
              <w:rPr>
                <w:ins w:id="45641" w:author="BigCREditor-RAN4#104-bis" w:date="2022-10-21T18:07:00Z"/>
              </w:rPr>
            </w:pPr>
            <w:ins w:id="45642" w:author="BigCREditor-RAN4#104-bis" w:date="2022-10-21T18:07:00Z">
              <w:r w:rsidRPr="00020619">
                <w:t>Config</w:t>
              </w:r>
              <w:r w:rsidRPr="00020619">
                <w:rPr>
                  <w:rFonts w:eastAsia="Malgun Gothic"/>
                  <w:szCs w:val="18"/>
                </w:rPr>
                <w:t xml:space="preserve"> </w:t>
              </w:r>
              <w:r w:rsidRPr="00020619">
                <w:t>1,2</w:t>
              </w:r>
            </w:ins>
          </w:p>
        </w:tc>
        <w:tc>
          <w:tcPr>
            <w:tcW w:w="1701" w:type="dxa"/>
            <w:tcBorders>
              <w:top w:val="single" w:sz="4" w:space="0" w:color="auto"/>
              <w:left w:val="single" w:sz="4" w:space="0" w:color="auto"/>
              <w:right w:val="single" w:sz="4" w:space="0" w:color="auto"/>
            </w:tcBorders>
          </w:tcPr>
          <w:p w14:paraId="206D5023" w14:textId="77777777" w:rsidR="00070902" w:rsidRPr="00020619" w:rsidRDefault="00070902" w:rsidP="00BB34DD">
            <w:pPr>
              <w:pStyle w:val="TAL"/>
              <w:rPr>
                <w:ins w:id="45643" w:author="BigCREditor-RAN4#104-bis" w:date="2022-10-21T18:07:00Z"/>
              </w:rPr>
            </w:pPr>
            <w:ins w:id="45644"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hideMark/>
          </w:tcPr>
          <w:p w14:paraId="1CA81214" w14:textId="77777777" w:rsidR="00070902" w:rsidRPr="00020619" w:rsidRDefault="00070902" w:rsidP="00BB34DD">
            <w:pPr>
              <w:pStyle w:val="TAC"/>
              <w:rPr>
                <w:ins w:id="45645" w:author="BigCREditor-RAN4#104-bis" w:date="2022-10-21T18:07:00Z"/>
              </w:rPr>
            </w:pPr>
            <w:ins w:id="45646" w:author="BigCREditor-RAN4#104-bis" w:date="2022-10-21T18:07:00Z">
              <w:r w:rsidRPr="00020619">
                <w:t>dBm/</w:t>
              </w:r>
            </w:ins>
          </w:p>
          <w:p w14:paraId="76CA480D" w14:textId="77777777" w:rsidR="00070902" w:rsidRPr="00020619" w:rsidRDefault="00070902" w:rsidP="00BB34DD">
            <w:pPr>
              <w:pStyle w:val="TAC"/>
              <w:rPr>
                <w:ins w:id="45647" w:author="BigCREditor-RAN4#104-bis" w:date="2022-10-21T18:07:00Z"/>
              </w:rPr>
            </w:pPr>
            <w:ins w:id="45648" w:author="BigCREditor-RAN4#104-bis" w:date="2022-10-21T18:07:00Z">
              <w:r w:rsidRPr="00020619">
                <w:t>9.36MHz</w:t>
              </w:r>
            </w:ins>
          </w:p>
        </w:tc>
        <w:tc>
          <w:tcPr>
            <w:tcW w:w="1601" w:type="dxa"/>
            <w:gridSpan w:val="5"/>
            <w:tcBorders>
              <w:top w:val="single" w:sz="4" w:space="0" w:color="auto"/>
              <w:left w:val="single" w:sz="4" w:space="0" w:color="auto"/>
              <w:bottom w:val="nil"/>
              <w:right w:val="single" w:sz="4" w:space="0" w:color="auto"/>
            </w:tcBorders>
            <w:shd w:val="clear" w:color="auto" w:fill="auto"/>
            <w:hideMark/>
          </w:tcPr>
          <w:p w14:paraId="493B232B" w14:textId="77777777" w:rsidR="00070902" w:rsidRPr="00020619" w:rsidRDefault="00070902" w:rsidP="00BB34DD">
            <w:pPr>
              <w:pStyle w:val="TAC"/>
              <w:rPr>
                <w:ins w:id="45649" w:author="BigCREditor-RAN4#104-bis" w:date="2022-10-21T18:07:00Z"/>
              </w:rPr>
            </w:pPr>
            <w:ins w:id="45650" w:author="BigCREditor-RAN4#104-bis" w:date="2022-10-21T18:07:00Z">
              <w:r w:rsidRPr="00020619">
                <w:t>-50</w:t>
              </w:r>
            </w:ins>
          </w:p>
        </w:tc>
        <w:tc>
          <w:tcPr>
            <w:tcW w:w="1596" w:type="dxa"/>
            <w:gridSpan w:val="4"/>
            <w:tcBorders>
              <w:top w:val="single" w:sz="4" w:space="0" w:color="auto"/>
              <w:left w:val="single" w:sz="4" w:space="0" w:color="auto"/>
              <w:bottom w:val="nil"/>
              <w:right w:val="single" w:sz="4" w:space="0" w:color="auto"/>
            </w:tcBorders>
            <w:shd w:val="clear" w:color="auto" w:fill="auto"/>
            <w:hideMark/>
          </w:tcPr>
          <w:p w14:paraId="7CC0F99D" w14:textId="77777777" w:rsidR="00070902" w:rsidRPr="00020619" w:rsidRDefault="00070902" w:rsidP="00BB34DD">
            <w:pPr>
              <w:pStyle w:val="TAC"/>
              <w:rPr>
                <w:ins w:id="45651" w:author="BigCREditor-RAN4#104-bis" w:date="2022-10-21T18:07:00Z"/>
              </w:rPr>
            </w:pPr>
            <w:ins w:id="45652" w:author="BigCREditor-RAN4#104-bis" w:date="2022-10-21T18:07:00Z">
              <w:r w:rsidRPr="00020619">
                <w:t>-70</w:t>
              </w:r>
            </w:ins>
          </w:p>
        </w:tc>
        <w:tc>
          <w:tcPr>
            <w:tcW w:w="1466" w:type="dxa"/>
            <w:gridSpan w:val="3"/>
            <w:tcBorders>
              <w:top w:val="single" w:sz="4" w:space="0" w:color="auto"/>
              <w:left w:val="single" w:sz="4" w:space="0" w:color="auto"/>
              <w:bottom w:val="single" w:sz="4" w:space="0" w:color="auto"/>
              <w:right w:val="single" w:sz="4" w:space="0" w:color="auto"/>
            </w:tcBorders>
          </w:tcPr>
          <w:p w14:paraId="123509CD" w14:textId="77777777" w:rsidR="00070902" w:rsidRPr="00020619" w:rsidRDefault="00070902" w:rsidP="00BB34DD">
            <w:pPr>
              <w:pStyle w:val="TAC"/>
              <w:rPr>
                <w:ins w:id="45653" w:author="BigCREditor-RAN4#104-bis" w:date="2022-10-21T18:07:00Z"/>
              </w:rPr>
            </w:pPr>
            <w:ins w:id="45654" w:author="BigCREditor-RAN4#104-bis" w:date="2022-10-21T18:07:00Z">
              <w:r w:rsidRPr="00020619">
                <w:t>-83.5</w:t>
              </w:r>
            </w:ins>
          </w:p>
        </w:tc>
      </w:tr>
      <w:tr w:rsidR="00070902" w:rsidRPr="00020619" w14:paraId="7B884882" w14:textId="77777777" w:rsidTr="00BB34DD">
        <w:trPr>
          <w:trHeight w:val="187"/>
          <w:jc w:val="center"/>
          <w:ins w:id="45655"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19F37FFB" w14:textId="77777777" w:rsidR="00070902" w:rsidRPr="00020619" w:rsidRDefault="00070902" w:rsidP="00BB34DD">
            <w:pPr>
              <w:pStyle w:val="TAL"/>
              <w:rPr>
                <w:ins w:id="45656"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2D81857E" w14:textId="77777777" w:rsidR="00070902" w:rsidRPr="00020619" w:rsidRDefault="00070902" w:rsidP="00BB34DD">
            <w:pPr>
              <w:pStyle w:val="TAL"/>
              <w:rPr>
                <w:ins w:id="45657" w:author="BigCREditor-RAN4#104-bis" w:date="2022-10-21T18:07:00Z"/>
              </w:rPr>
            </w:pPr>
          </w:p>
        </w:tc>
        <w:tc>
          <w:tcPr>
            <w:tcW w:w="1701" w:type="dxa"/>
            <w:tcBorders>
              <w:left w:val="single" w:sz="4" w:space="0" w:color="auto"/>
              <w:right w:val="single" w:sz="4" w:space="0" w:color="auto"/>
            </w:tcBorders>
          </w:tcPr>
          <w:p w14:paraId="5CEB0D49" w14:textId="77777777" w:rsidR="00070902" w:rsidRPr="00020619" w:rsidRDefault="00070902" w:rsidP="00BB34DD">
            <w:pPr>
              <w:pStyle w:val="TAL"/>
              <w:rPr>
                <w:ins w:id="45658" w:author="BigCREditor-RAN4#104-bis" w:date="2022-10-21T18:07:00Z"/>
              </w:rPr>
            </w:pPr>
            <w:ins w:id="45659"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4069938B" w14:textId="77777777" w:rsidR="00070902" w:rsidRPr="00020619" w:rsidRDefault="00070902" w:rsidP="00BB34DD">
            <w:pPr>
              <w:pStyle w:val="TAC"/>
              <w:rPr>
                <w:ins w:id="45660"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2D4E1629" w14:textId="77777777" w:rsidR="00070902" w:rsidRPr="00020619" w:rsidRDefault="00070902" w:rsidP="00BB34DD">
            <w:pPr>
              <w:pStyle w:val="TAC"/>
              <w:rPr>
                <w:ins w:id="45661"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27B4F47E" w14:textId="77777777" w:rsidR="00070902" w:rsidRPr="00020619" w:rsidRDefault="00070902" w:rsidP="00BB34DD">
            <w:pPr>
              <w:pStyle w:val="TAC"/>
              <w:rPr>
                <w:ins w:id="45662"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64145831" w14:textId="77777777" w:rsidR="00070902" w:rsidRPr="00020619" w:rsidRDefault="00070902" w:rsidP="00BB34DD">
            <w:pPr>
              <w:pStyle w:val="TAC"/>
              <w:rPr>
                <w:ins w:id="45663" w:author="BigCREditor-RAN4#104-bis" w:date="2022-10-21T18:07:00Z"/>
              </w:rPr>
            </w:pPr>
            <w:ins w:id="45664" w:author="BigCREditor-RAN4#104-bis" w:date="2022-10-21T18:07:00Z">
              <w:r w:rsidRPr="00020619">
                <w:t>-83</w:t>
              </w:r>
            </w:ins>
          </w:p>
        </w:tc>
      </w:tr>
      <w:tr w:rsidR="00070902" w:rsidRPr="00020619" w14:paraId="06CAF9C9" w14:textId="77777777" w:rsidTr="00BB34DD">
        <w:trPr>
          <w:trHeight w:val="187"/>
          <w:jc w:val="center"/>
          <w:ins w:id="45665"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365294F8" w14:textId="77777777" w:rsidR="00070902" w:rsidRPr="00020619" w:rsidRDefault="00070902" w:rsidP="00BB34DD">
            <w:pPr>
              <w:pStyle w:val="TAL"/>
              <w:rPr>
                <w:ins w:id="45666"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1929BDBF" w14:textId="77777777" w:rsidR="00070902" w:rsidRPr="00020619" w:rsidRDefault="00070902" w:rsidP="00BB34DD">
            <w:pPr>
              <w:pStyle w:val="TAL"/>
              <w:rPr>
                <w:ins w:id="45667" w:author="BigCREditor-RAN4#104-bis" w:date="2022-10-21T18:07:00Z"/>
              </w:rPr>
            </w:pPr>
          </w:p>
        </w:tc>
        <w:tc>
          <w:tcPr>
            <w:tcW w:w="1701" w:type="dxa"/>
            <w:tcBorders>
              <w:left w:val="single" w:sz="4" w:space="0" w:color="auto"/>
              <w:right w:val="single" w:sz="4" w:space="0" w:color="auto"/>
            </w:tcBorders>
          </w:tcPr>
          <w:p w14:paraId="7160FF15" w14:textId="77777777" w:rsidR="00070902" w:rsidRPr="00020619" w:rsidRDefault="00070902" w:rsidP="00BB34DD">
            <w:pPr>
              <w:pStyle w:val="TAL"/>
              <w:rPr>
                <w:ins w:id="45668" w:author="BigCREditor-RAN4#104-bis" w:date="2022-10-21T18:07:00Z"/>
              </w:rPr>
            </w:pPr>
            <w:ins w:id="45669"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3126B966" w14:textId="77777777" w:rsidR="00070902" w:rsidRPr="00020619" w:rsidRDefault="00070902" w:rsidP="00BB34DD">
            <w:pPr>
              <w:pStyle w:val="TAC"/>
              <w:rPr>
                <w:ins w:id="45670"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35A33FC5" w14:textId="77777777" w:rsidR="00070902" w:rsidRPr="00020619" w:rsidRDefault="00070902" w:rsidP="00BB34DD">
            <w:pPr>
              <w:pStyle w:val="TAC"/>
              <w:rPr>
                <w:ins w:id="45671"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52D22781" w14:textId="77777777" w:rsidR="00070902" w:rsidRPr="00020619" w:rsidRDefault="00070902" w:rsidP="00BB34DD">
            <w:pPr>
              <w:pStyle w:val="TAC"/>
              <w:rPr>
                <w:ins w:id="45672"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63426FE1" w14:textId="77777777" w:rsidR="00070902" w:rsidRPr="00020619" w:rsidRDefault="00070902" w:rsidP="00BB34DD">
            <w:pPr>
              <w:pStyle w:val="TAC"/>
              <w:rPr>
                <w:ins w:id="45673" w:author="BigCREditor-RAN4#104-bis" w:date="2022-10-21T18:07:00Z"/>
              </w:rPr>
            </w:pPr>
            <w:ins w:id="45674" w:author="BigCREditor-RAN4#104-bis" w:date="2022-10-21T18:07:00Z">
              <w:r w:rsidRPr="00020619">
                <w:t>-82.5</w:t>
              </w:r>
            </w:ins>
          </w:p>
        </w:tc>
      </w:tr>
      <w:tr w:rsidR="00070902" w:rsidRPr="00020619" w14:paraId="3D400EC5" w14:textId="77777777" w:rsidTr="00BB34DD">
        <w:trPr>
          <w:trHeight w:val="187"/>
          <w:jc w:val="center"/>
          <w:ins w:id="45675"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33DD4ED7" w14:textId="77777777" w:rsidR="00070902" w:rsidRPr="00020619" w:rsidRDefault="00070902" w:rsidP="00BB34DD">
            <w:pPr>
              <w:pStyle w:val="TAL"/>
              <w:rPr>
                <w:ins w:id="45676"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4C265822" w14:textId="77777777" w:rsidR="00070902" w:rsidRPr="00020619" w:rsidRDefault="00070902" w:rsidP="00BB34DD">
            <w:pPr>
              <w:pStyle w:val="TAL"/>
              <w:rPr>
                <w:ins w:id="45677" w:author="BigCREditor-RAN4#104-bis" w:date="2022-10-21T18:07:00Z"/>
              </w:rPr>
            </w:pPr>
          </w:p>
        </w:tc>
        <w:tc>
          <w:tcPr>
            <w:tcW w:w="1701" w:type="dxa"/>
            <w:tcBorders>
              <w:left w:val="single" w:sz="4" w:space="0" w:color="auto"/>
              <w:right w:val="single" w:sz="4" w:space="0" w:color="auto"/>
            </w:tcBorders>
          </w:tcPr>
          <w:p w14:paraId="760FFBDF" w14:textId="77777777" w:rsidR="00070902" w:rsidRPr="00020619" w:rsidRDefault="00070902" w:rsidP="00BB34DD">
            <w:pPr>
              <w:pStyle w:val="TAL"/>
              <w:rPr>
                <w:ins w:id="45678" w:author="BigCREditor-RAN4#104-bis" w:date="2022-10-21T18:07:00Z"/>
              </w:rPr>
            </w:pPr>
            <w:ins w:id="45679"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5E3E8CF3" w14:textId="77777777" w:rsidR="00070902" w:rsidRPr="00020619" w:rsidRDefault="00070902" w:rsidP="00BB34DD">
            <w:pPr>
              <w:pStyle w:val="TAC"/>
              <w:rPr>
                <w:ins w:id="45680"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20B238B2" w14:textId="77777777" w:rsidR="00070902" w:rsidRPr="00020619" w:rsidRDefault="00070902" w:rsidP="00BB34DD">
            <w:pPr>
              <w:pStyle w:val="TAC"/>
              <w:rPr>
                <w:ins w:id="45681"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7035C626" w14:textId="77777777" w:rsidR="00070902" w:rsidRPr="00020619" w:rsidRDefault="00070902" w:rsidP="00BB34DD">
            <w:pPr>
              <w:pStyle w:val="TAC"/>
              <w:rPr>
                <w:ins w:id="45682"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59FF9691" w14:textId="77777777" w:rsidR="00070902" w:rsidRPr="00020619" w:rsidRDefault="00070902" w:rsidP="00BB34DD">
            <w:pPr>
              <w:pStyle w:val="TAC"/>
              <w:rPr>
                <w:ins w:id="45683" w:author="BigCREditor-RAN4#104-bis" w:date="2022-10-21T18:07:00Z"/>
              </w:rPr>
            </w:pPr>
            <w:ins w:id="45684" w:author="BigCREditor-RAN4#104-bis" w:date="2022-10-21T18:07:00Z">
              <w:r w:rsidRPr="00020619">
                <w:t>-82</w:t>
              </w:r>
            </w:ins>
          </w:p>
        </w:tc>
      </w:tr>
      <w:tr w:rsidR="00070902" w:rsidRPr="00020619" w14:paraId="2CB4E7B3" w14:textId="77777777" w:rsidTr="00BB34DD">
        <w:trPr>
          <w:trHeight w:val="187"/>
          <w:jc w:val="center"/>
          <w:ins w:id="45685"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5D836A17" w14:textId="77777777" w:rsidR="00070902" w:rsidRPr="00020619" w:rsidRDefault="00070902" w:rsidP="00BB34DD">
            <w:pPr>
              <w:pStyle w:val="TAL"/>
              <w:rPr>
                <w:ins w:id="45686"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1589DBFC" w14:textId="77777777" w:rsidR="00070902" w:rsidRPr="00020619" w:rsidRDefault="00070902" w:rsidP="00BB34DD">
            <w:pPr>
              <w:pStyle w:val="TAL"/>
              <w:rPr>
                <w:ins w:id="45687" w:author="BigCREditor-RAN4#104-bis" w:date="2022-10-21T18:07:00Z"/>
              </w:rPr>
            </w:pPr>
          </w:p>
        </w:tc>
        <w:tc>
          <w:tcPr>
            <w:tcW w:w="1701" w:type="dxa"/>
            <w:tcBorders>
              <w:left w:val="single" w:sz="4" w:space="0" w:color="auto"/>
              <w:right w:val="single" w:sz="4" w:space="0" w:color="auto"/>
            </w:tcBorders>
          </w:tcPr>
          <w:p w14:paraId="64C90E0A" w14:textId="77777777" w:rsidR="00070902" w:rsidRPr="00020619" w:rsidRDefault="00070902" w:rsidP="00BB34DD">
            <w:pPr>
              <w:pStyle w:val="TAL"/>
              <w:rPr>
                <w:ins w:id="45688" w:author="BigCREditor-RAN4#104-bis" w:date="2022-10-21T18:07:00Z"/>
              </w:rPr>
            </w:pPr>
            <w:ins w:id="45689"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102C7804" w14:textId="77777777" w:rsidR="00070902" w:rsidRPr="00020619" w:rsidRDefault="00070902" w:rsidP="00BB34DD">
            <w:pPr>
              <w:pStyle w:val="TAC"/>
              <w:rPr>
                <w:ins w:id="45690"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1504F7E3" w14:textId="77777777" w:rsidR="00070902" w:rsidRPr="00020619" w:rsidRDefault="00070902" w:rsidP="00BB34DD">
            <w:pPr>
              <w:pStyle w:val="TAC"/>
              <w:rPr>
                <w:ins w:id="45691"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7AA68F69" w14:textId="77777777" w:rsidR="00070902" w:rsidRPr="00020619" w:rsidRDefault="00070902" w:rsidP="00BB34DD">
            <w:pPr>
              <w:pStyle w:val="TAC"/>
              <w:rPr>
                <w:ins w:id="45692"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62D8A814" w14:textId="77777777" w:rsidR="00070902" w:rsidRPr="00020619" w:rsidRDefault="00070902" w:rsidP="00BB34DD">
            <w:pPr>
              <w:pStyle w:val="TAC"/>
              <w:rPr>
                <w:ins w:id="45693" w:author="BigCREditor-RAN4#104-bis" w:date="2022-10-21T18:07:00Z"/>
              </w:rPr>
            </w:pPr>
            <w:ins w:id="45694" w:author="BigCREditor-RAN4#104-bis" w:date="2022-10-21T18:07:00Z">
              <w:r w:rsidRPr="00020619">
                <w:t>-81.5</w:t>
              </w:r>
            </w:ins>
          </w:p>
        </w:tc>
      </w:tr>
      <w:tr w:rsidR="00070902" w:rsidRPr="00020619" w14:paraId="14596CD2" w14:textId="77777777" w:rsidTr="00BB34DD">
        <w:trPr>
          <w:trHeight w:val="187"/>
          <w:jc w:val="center"/>
          <w:ins w:id="45695"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33298F1A" w14:textId="77777777" w:rsidR="00070902" w:rsidRPr="00020619" w:rsidRDefault="00070902" w:rsidP="00BB34DD">
            <w:pPr>
              <w:pStyle w:val="TAL"/>
              <w:rPr>
                <w:ins w:id="45696"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5C63A073" w14:textId="77777777" w:rsidR="00070902" w:rsidRPr="00020619" w:rsidRDefault="00070902" w:rsidP="00BB34DD">
            <w:pPr>
              <w:pStyle w:val="TAL"/>
              <w:rPr>
                <w:ins w:id="45697" w:author="BigCREditor-RAN4#104-bis" w:date="2022-10-21T18:07:00Z"/>
              </w:rPr>
            </w:pPr>
          </w:p>
        </w:tc>
        <w:tc>
          <w:tcPr>
            <w:tcW w:w="1701" w:type="dxa"/>
            <w:tcBorders>
              <w:left w:val="single" w:sz="4" w:space="0" w:color="auto"/>
              <w:right w:val="single" w:sz="4" w:space="0" w:color="auto"/>
            </w:tcBorders>
          </w:tcPr>
          <w:p w14:paraId="750F4AF8" w14:textId="77777777" w:rsidR="00070902" w:rsidRPr="00020619" w:rsidRDefault="00070902" w:rsidP="00BB34DD">
            <w:pPr>
              <w:pStyle w:val="TAL"/>
              <w:rPr>
                <w:ins w:id="45698" w:author="BigCREditor-RAN4#104-bis" w:date="2022-10-21T18:07:00Z"/>
              </w:rPr>
            </w:pPr>
            <w:ins w:id="45699"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66BBFB36" w14:textId="77777777" w:rsidR="00070902" w:rsidRPr="00020619" w:rsidRDefault="00070902" w:rsidP="00BB34DD">
            <w:pPr>
              <w:pStyle w:val="TAC"/>
              <w:rPr>
                <w:ins w:id="45700"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54A12ED7" w14:textId="77777777" w:rsidR="00070902" w:rsidRPr="00020619" w:rsidRDefault="00070902" w:rsidP="00BB34DD">
            <w:pPr>
              <w:pStyle w:val="TAC"/>
              <w:rPr>
                <w:ins w:id="45701"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468EE158" w14:textId="77777777" w:rsidR="00070902" w:rsidRPr="00020619" w:rsidRDefault="00070902" w:rsidP="00BB34DD">
            <w:pPr>
              <w:pStyle w:val="TAC"/>
              <w:rPr>
                <w:ins w:id="45702"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7267D4BE" w14:textId="77777777" w:rsidR="00070902" w:rsidRPr="00020619" w:rsidRDefault="00070902" w:rsidP="00BB34DD">
            <w:pPr>
              <w:pStyle w:val="TAC"/>
              <w:rPr>
                <w:ins w:id="45703" w:author="BigCREditor-RAN4#104-bis" w:date="2022-10-21T18:07:00Z"/>
              </w:rPr>
            </w:pPr>
            <w:ins w:id="45704" w:author="BigCREditor-RAN4#104-bis" w:date="2022-10-21T18:07:00Z">
              <w:r w:rsidRPr="00020619">
                <w:t>-81</w:t>
              </w:r>
            </w:ins>
          </w:p>
        </w:tc>
      </w:tr>
      <w:tr w:rsidR="00070902" w:rsidRPr="00020619" w14:paraId="73ACE02C" w14:textId="77777777" w:rsidTr="00BB34DD">
        <w:trPr>
          <w:trHeight w:val="187"/>
          <w:jc w:val="center"/>
          <w:ins w:id="45705"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45B06811" w14:textId="77777777" w:rsidR="00070902" w:rsidRPr="00020619" w:rsidRDefault="00070902" w:rsidP="00BB34DD">
            <w:pPr>
              <w:pStyle w:val="TAL"/>
              <w:rPr>
                <w:ins w:id="45706"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1B951B5C" w14:textId="77777777" w:rsidR="00070902" w:rsidRPr="00020619" w:rsidRDefault="00070902" w:rsidP="00BB34DD">
            <w:pPr>
              <w:pStyle w:val="TAL"/>
              <w:rPr>
                <w:ins w:id="45707" w:author="BigCREditor-RAN4#104-bis" w:date="2022-10-21T18:07:00Z"/>
              </w:rPr>
            </w:pPr>
          </w:p>
        </w:tc>
        <w:tc>
          <w:tcPr>
            <w:tcW w:w="1701" w:type="dxa"/>
            <w:tcBorders>
              <w:left w:val="single" w:sz="4" w:space="0" w:color="auto"/>
              <w:right w:val="single" w:sz="4" w:space="0" w:color="auto"/>
            </w:tcBorders>
          </w:tcPr>
          <w:p w14:paraId="42476154" w14:textId="77777777" w:rsidR="00070902" w:rsidRPr="00020619" w:rsidRDefault="00070902" w:rsidP="00BB34DD">
            <w:pPr>
              <w:pStyle w:val="TAL"/>
              <w:rPr>
                <w:ins w:id="45708" w:author="BigCREditor-RAN4#104-bis" w:date="2022-10-21T18:07:00Z"/>
              </w:rPr>
            </w:pPr>
            <w:ins w:id="45709"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476DA33D" w14:textId="77777777" w:rsidR="00070902" w:rsidRPr="00020619" w:rsidRDefault="00070902" w:rsidP="00BB34DD">
            <w:pPr>
              <w:pStyle w:val="TAC"/>
              <w:rPr>
                <w:ins w:id="45710"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541C3F30" w14:textId="77777777" w:rsidR="00070902" w:rsidRPr="00020619" w:rsidRDefault="00070902" w:rsidP="00BB34DD">
            <w:pPr>
              <w:pStyle w:val="TAC"/>
              <w:rPr>
                <w:ins w:id="45711"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5AB10115" w14:textId="77777777" w:rsidR="00070902" w:rsidRPr="00020619" w:rsidRDefault="00070902" w:rsidP="00BB34DD">
            <w:pPr>
              <w:pStyle w:val="TAC"/>
              <w:rPr>
                <w:ins w:id="45712"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53836B01" w14:textId="77777777" w:rsidR="00070902" w:rsidRPr="00020619" w:rsidRDefault="00070902" w:rsidP="00BB34DD">
            <w:pPr>
              <w:pStyle w:val="TAC"/>
              <w:rPr>
                <w:ins w:id="45713" w:author="BigCREditor-RAN4#104-bis" w:date="2022-10-21T18:07:00Z"/>
              </w:rPr>
            </w:pPr>
            <w:ins w:id="45714" w:author="BigCREditor-RAN4#104-bis" w:date="2022-10-21T18:07:00Z">
              <w:r w:rsidRPr="00020619">
                <w:t>-80.5</w:t>
              </w:r>
            </w:ins>
          </w:p>
        </w:tc>
      </w:tr>
      <w:tr w:rsidR="00070902" w:rsidRPr="00020619" w14:paraId="34393578" w14:textId="77777777" w:rsidTr="00BB34DD">
        <w:trPr>
          <w:trHeight w:val="187"/>
          <w:jc w:val="center"/>
          <w:ins w:id="45715"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4A20FDE2" w14:textId="77777777" w:rsidR="00070902" w:rsidRPr="00020619" w:rsidRDefault="00070902" w:rsidP="00BB34DD">
            <w:pPr>
              <w:pStyle w:val="TAL"/>
              <w:rPr>
                <w:ins w:id="45716" w:author="BigCREditor-RAN4#104-bis" w:date="2022-10-21T18:07:00Z"/>
              </w:rPr>
            </w:pPr>
          </w:p>
        </w:tc>
        <w:tc>
          <w:tcPr>
            <w:tcW w:w="1103" w:type="dxa"/>
            <w:tcBorders>
              <w:top w:val="nil"/>
              <w:left w:val="single" w:sz="4" w:space="0" w:color="auto"/>
              <w:bottom w:val="single" w:sz="4" w:space="0" w:color="auto"/>
              <w:right w:val="single" w:sz="4" w:space="0" w:color="auto"/>
            </w:tcBorders>
            <w:shd w:val="clear" w:color="auto" w:fill="auto"/>
          </w:tcPr>
          <w:p w14:paraId="6EB8915A" w14:textId="77777777" w:rsidR="00070902" w:rsidRPr="00020619" w:rsidRDefault="00070902" w:rsidP="00BB34DD">
            <w:pPr>
              <w:pStyle w:val="TAL"/>
              <w:rPr>
                <w:ins w:id="45717" w:author="BigCREditor-RAN4#104-bis" w:date="2022-10-21T18:07:00Z"/>
              </w:rPr>
            </w:pPr>
          </w:p>
        </w:tc>
        <w:tc>
          <w:tcPr>
            <w:tcW w:w="1701" w:type="dxa"/>
            <w:tcBorders>
              <w:left w:val="single" w:sz="4" w:space="0" w:color="auto"/>
              <w:right w:val="single" w:sz="4" w:space="0" w:color="auto"/>
            </w:tcBorders>
          </w:tcPr>
          <w:p w14:paraId="39AD2A20" w14:textId="77777777" w:rsidR="00070902" w:rsidRPr="00020619" w:rsidRDefault="00070902" w:rsidP="00BB34DD">
            <w:pPr>
              <w:pStyle w:val="TAL"/>
              <w:rPr>
                <w:ins w:id="45718" w:author="BigCREditor-RAN4#104-bis" w:date="2022-10-21T18:07:00Z"/>
              </w:rPr>
            </w:pPr>
            <w:ins w:id="45719"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4335CDFD" w14:textId="77777777" w:rsidR="00070902" w:rsidRPr="00020619" w:rsidRDefault="00070902" w:rsidP="00BB34DD">
            <w:pPr>
              <w:pStyle w:val="TAC"/>
              <w:rPr>
                <w:ins w:id="45720" w:author="BigCREditor-RAN4#104-bis" w:date="2022-10-21T18:07:00Z"/>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022C3DE1" w14:textId="77777777" w:rsidR="00070902" w:rsidRPr="00020619" w:rsidRDefault="00070902" w:rsidP="00BB34DD">
            <w:pPr>
              <w:pStyle w:val="TAC"/>
              <w:rPr>
                <w:ins w:id="45721" w:author="BigCREditor-RAN4#104-bis" w:date="2022-10-21T18:07:00Z"/>
                <w:i/>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764E817B" w14:textId="77777777" w:rsidR="00070902" w:rsidRPr="00020619" w:rsidRDefault="00070902" w:rsidP="00BB34DD">
            <w:pPr>
              <w:pStyle w:val="TAC"/>
              <w:rPr>
                <w:ins w:id="45722"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3CCA33FD" w14:textId="77777777" w:rsidR="00070902" w:rsidRPr="00020619" w:rsidRDefault="00070902" w:rsidP="00BB34DD">
            <w:pPr>
              <w:pStyle w:val="TAC"/>
              <w:rPr>
                <w:ins w:id="45723" w:author="BigCREditor-RAN4#104-bis" w:date="2022-10-21T18:07:00Z"/>
              </w:rPr>
            </w:pPr>
            <w:ins w:id="45724" w:author="BigCREditor-RAN4#104-bis" w:date="2022-10-21T18:07:00Z">
              <w:r w:rsidRPr="00020619">
                <w:t>-80</w:t>
              </w:r>
            </w:ins>
          </w:p>
        </w:tc>
      </w:tr>
      <w:tr w:rsidR="00070902" w:rsidRPr="00020619" w14:paraId="70E2FD68" w14:textId="77777777" w:rsidTr="00BB34DD">
        <w:trPr>
          <w:trHeight w:val="187"/>
          <w:jc w:val="center"/>
          <w:ins w:id="45725"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11C51E27" w14:textId="77777777" w:rsidR="00070902" w:rsidRPr="00020619" w:rsidRDefault="00070902" w:rsidP="00BB34DD">
            <w:pPr>
              <w:pStyle w:val="TAL"/>
              <w:rPr>
                <w:ins w:id="45726" w:author="BigCREditor-RAN4#104-bis" w:date="2022-10-21T18:07:00Z"/>
              </w:rPr>
            </w:pPr>
          </w:p>
        </w:tc>
        <w:tc>
          <w:tcPr>
            <w:tcW w:w="1103" w:type="dxa"/>
            <w:tcBorders>
              <w:left w:val="single" w:sz="4" w:space="0" w:color="auto"/>
              <w:bottom w:val="nil"/>
              <w:right w:val="single" w:sz="4" w:space="0" w:color="auto"/>
            </w:tcBorders>
            <w:shd w:val="clear" w:color="auto" w:fill="auto"/>
          </w:tcPr>
          <w:p w14:paraId="522284AD" w14:textId="77777777" w:rsidR="00070902" w:rsidRPr="00020619" w:rsidRDefault="00070902" w:rsidP="00BB34DD">
            <w:pPr>
              <w:pStyle w:val="TAL"/>
              <w:rPr>
                <w:ins w:id="45727" w:author="BigCREditor-RAN4#104-bis" w:date="2022-10-21T18:07:00Z"/>
              </w:rPr>
            </w:pPr>
            <w:ins w:id="45728" w:author="BigCREditor-RAN4#104-bis" w:date="2022-10-21T18:07:00Z">
              <w:r w:rsidRPr="00020619">
                <w:t>Config</w:t>
              </w:r>
              <w:r w:rsidRPr="00020619">
                <w:rPr>
                  <w:rFonts w:eastAsia="Malgun Gothic"/>
                  <w:szCs w:val="18"/>
                </w:rPr>
                <w:t xml:space="preserve"> </w:t>
              </w:r>
              <w:r w:rsidRPr="00020619">
                <w:rPr>
                  <w:rFonts w:eastAsia="Calibri"/>
                  <w:szCs w:val="22"/>
                </w:rPr>
                <w:t>3</w:t>
              </w:r>
            </w:ins>
          </w:p>
        </w:tc>
        <w:tc>
          <w:tcPr>
            <w:tcW w:w="1701" w:type="dxa"/>
            <w:tcBorders>
              <w:left w:val="single" w:sz="4" w:space="0" w:color="auto"/>
              <w:right w:val="single" w:sz="4" w:space="0" w:color="auto"/>
            </w:tcBorders>
          </w:tcPr>
          <w:p w14:paraId="1148B7C5" w14:textId="77777777" w:rsidR="00070902" w:rsidRPr="00020619" w:rsidRDefault="00070902" w:rsidP="00BB34DD">
            <w:pPr>
              <w:pStyle w:val="TAL"/>
              <w:rPr>
                <w:ins w:id="45729" w:author="BigCREditor-RAN4#104-bis" w:date="2022-10-21T18:07:00Z"/>
              </w:rPr>
            </w:pPr>
            <w:ins w:id="45730" w:author="BigCREditor-RAN4#104-bis" w:date="2022-10-21T18:07:00Z">
              <w:r w:rsidRPr="00020619">
                <w:t xml:space="preserve">NR_FDD_FR1_A, NR_TDD_FR1_A </w:t>
              </w:r>
              <w:r w:rsidRPr="00020619">
                <w:rPr>
                  <w:vertAlign w:val="superscript"/>
                </w:rPr>
                <w:t>NOTE 6</w:t>
              </w:r>
            </w:ins>
          </w:p>
        </w:tc>
        <w:tc>
          <w:tcPr>
            <w:tcW w:w="1128" w:type="dxa"/>
            <w:tcBorders>
              <w:left w:val="single" w:sz="4" w:space="0" w:color="auto"/>
              <w:bottom w:val="nil"/>
              <w:right w:val="single" w:sz="4" w:space="0" w:color="auto"/>
            </w:tcBorders>
            <w:shd w:val="clear" w:color="auto" w:fill="auto"/>
            <w:hideMark/>
          </w:tcPr>
          <w:p w14:paraId="2DBEA8A8" w14:textId="77777777" w:rsidR="00070902" w:rsidRPr="00020619" w:rsidRDefault="00070902" w:rsidP="00BB34DD">
            <w:pPr>
              <w:pStyle w:val="TAC"/>
              <w:rPr>
                <w:ins w:id="45731" w:author="BigCREditor-RAN4#104-bis" w:date="2022-10-21T18:07:00Z"/>
              </w:rPr>
            </w:pPr>
            <w:ins w:id="45732" w:author="BigCREditor-RAN4#104-bis" w:date="2022-10-21T18:07:00Z">
              <w:r w:rsidRPr="00020619">
                <w:t>dBm/</w:t>
              </w:r>
            </w:ins>
          </w:p>
          <w:p w14:paraId="0658EF54" w14:textId="77777777" w:rsidR="00070902" w:rsidRPr="00020619" w:rsidRDefault="00070902" w:rsidP="00BB34DD">
            <w:pPr>
              <w:pStyle w:val="TAC"/>
              <w:rPr>
                <w:ins w:id="45733" w:author="BigCREditor-RAN4#104-bis" w:date="2022-10-21T18:07:00Z"/>
              </w:rPr>
            </w:pPr>
            <w:ins w:id="45734" w:author="BigCREditor-RAN4#104-bis" w:date="2022-10-21T18:07:00Z">
              <w:r w:rsidRPr="00020619">
                <w:t>18.36MHz</w:t>
              </w:r>
            </w:ins>
          </w:p>
        </w:tc>
        <w:tc>
          <w:tcPr>
            <w:tcW w:w="1601" w:type="dxa"/>
            <w:gridSpan w:val="5"/>
            <w:tcBorders>
              <w:left w:val="single" w:sz="4" w:space="0" w:color="auto"/>
              <w:bottom w:val="nil"/>
              <w:right w:val="single" w:sz="4" w:space="0" w:color="auto"/>
            </w:tcBorders>
            <w:shd w:val="clear" w:color="auto" w:fill="auto"/>
            <w:hideMark/>
          </w:tcPr>
          <w:p w14:paraId="1CE22922" w14:textId="77777777" w:rsidR="00070902" w:rsidRPr="00020619" w:rsidRDefault="00070902" w:rsidP="00BB34DD">
            <w:pPr>
              <w:pStyle w:val="TAC"/>
              <w:rPr>
                <w:ins w:id="45735" w:author="BigCREditor-RAN4#104-bis" w:date="2022-10-21T18:07:00Z"/>
              </w:rPr>
            </w:pPr>
            <w:ins w:id="45736" w:author="BigCREditor-RAN4#104-bis" w:date="2022-10-21T18:07:00Z">
              <w:r w:rsidRPr="00020619">
                <w:t>-50</w:t>
              </w:r>
            </w:ins>
          </w:p>
        </w:tc>
        <w:tc>
          <w:tcPr>
            <w:tcW w:w="1596" w:type="dxa"/>
            <w:gridSpan w:val="4"/>
            <w:tcBorders>
              <w:left w:val="single" w:sz="4" w:space="0" w:color="auto"/>
              <w:bottom w:val="nil"/>
              <w:right w:val="single" w:sz="4" w:space="0" w:color="auto"/>
            </w:tcBorders>
            <w:shd w:val="clear" w:color="auto" w:fill="auto"/>
            <w:hideMark/>
          </w:tcPr>
          <w:p w14:paraId="2B50B8FF" w14:textId="77777777" w:rsidR="00070902" w:rsidRPr="00020619" w:rsidRDefault="00070902" w:rsidP="00BB34DD">
            <w:pPr>
              <w:pStyle w:val="TAC"/>
              <w:rPr>
                <w:ins w:id="45737" w:author="BigCREditor-RAN4#104-bis" w:date="2022-10-21T18:07:00Z"/>
              </w:rPr>
            </w:pPr>
            <w:ins w:id="45738" w:author="BigCREditor-RAN4#104-bis" w:date="2022-10-21T18:07:00Z">
              <w:r w:rsidRPr="00020619">
                <w:t>-</w:t>
              </w:r>
            </w:ins>
          </w:p>
        </w:tc>
        <w:tc>
          <w:tcPr>
            <w:tcW w:w="1466" w:type="dxa"/>
            <w:gridSpan w:val="3"/>
            <w:tcBorders>
              <w:top w:val="single" w:sz="4" w:space="0" w:color="auto"/>
              <w:left w:val="single" w:sz="4" w:space="0" w:color="auto"/>
              <w:bottom w:val="single" w:sz="4" w:space="0" w:color="auto"/>
              <w:right w:val="single" w:sz="4" w:space="0" w:color="auto"/>
            </w:tcBorders>
          </w:tcPr>
          <w:p w14:paraId="52D5D897" w14:textId="77777777" w:rsidR="00070902" w:rsidRPr="00020619" w:rsidRDefault="00070902" w:rsidP="00BB34DD">
            <w:pPr>
              <w:pStyle w:val="TAC"/>
              <w:rPr>
                <w:ins w:id="45739" w:author="BigCREditor-RAN4#104-bis" w:date="2022-10-21T18:07:00Z"/>
              </w:rPr>
            </w:pPr>
            <w:ins w:id="45740" w:author="BigCREditor-RAN4#104-bis" w:date="2022-10-21T18:07:00Z">
              <w:r w:rsidRPr="00020619">
                <w:t>-80.6</w:t>
              </w:r>
            </w:ins>
          </w:p>
        </w:tc>
      </w:tr>
      <w:tr w:rsidR="00070902" w:rsidRPr="00020619" w14:paraId="6E66B39C" w14:textId="77777777" w:rsidTr="00BB34DD">
        <w:trPr>
          <w:trHeight w:val="187"/>
          <w:jc w:val="center"/>
          <w:ins w:id="45741"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4F2075D7" w14:textId="77777777" w:rsidR="00070902" w:rsidRPr="00020619" w:rsidRDefault="00070902" w:rsidP="00BB34DD">
            <w:pPr>
              <w:pStyle w:val="TAL"/>
              <w:rPr>
                <w:ins w:id="45742"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2B55AB13" w14:textId="77777777" w:rsidR="00070902" w:rsidRPr="00020619" w:rsidRDefault="00070902" w:rsidP="00BB34DD">
            <w:pPr>
              <w:pStyle w:val="TAL"/>
              <w:rPr>
                <w:ins w:id="45743" w:author="BigCREditor-RAN4#104-bis" w:date="2022-10-21T18:07:00Z"/>
              </w:rPr>
            </w:pPr>
          </w:p>
        </w:tc>
        <w:tc>
          <w:tcPr>
            <w:tcW w:w="1701" w:type="dxa"/>
            <w:tcBorders>
              <w:left w:val="single" w:sz="4" w:space="0" w:color="auto"/>
              <w:right w:val="single" w:sz="4" w:space="0" w:color="auto"/>
            </w:tcBorders>
          </w:tcPr>
          <w:p w14:paraId="1090B5F2" w14:textId="77777777" w:rsidR="00070902" w:rsidRPr="00020619" w:rsidRDefault="00070902" w:rsidP="00BB34DD">
            <w:pPr>
              <w:pStyle w:val="TAL"/>
              <w:rPr>
                <w:ins w:id="45744" w:author="BigCREditor-RAN4#104-bis" w:date="2022-10-21T18:07:00Z"/>
              </w:rPr>
            </w:pPr>
            <w:ins w:id="45745"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hideMark/>
          </w:tcPr>
          <w:p w14:paraId="1AA0C7AE" w14:textId="77777777" w:rsidR="00070902" w:rsidRPr="00020619" w:rsidRDefault="00070902" w:rsidP="00BB34DD">
            <w:pPr>
              <w:pStyle w:val="TAC"/>
              <w:rPr>
                <w:ins w:id="45746"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25190B9F" w14:textId="77777777" w:rsidR="00070902" w:rsidRPr="00020619" w:rsidRDefault="00070902" w:rsidP="00BB34DD">
            <w:pPr>
              <w:pStyle w:val="TAC"/>
              <w:rPr>
                <w:ins w:id="45747"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4CDF8916" w14:textId="77777777" w:rsidR="00070902" w:rsidRPr="00020619" w:rsidRDefault="00070902" w:rsidP="00BB34DD">
            <w:pPr>
              <w:pStyle w:val="TAC"/>
              <w:rPr>
                <w:ins w:id="45748"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69ADEEB" w14:textId="77777777" w:rsidR="00070902" w:rsidRPr="00020619" w:rsidRDefault="00070902" w:rsidP="00BB34DD">
            <w:pPr>
              <w:pStyle w:val="TAC"/>
              <w:rPr>
                <w:ins w:id="45749" w:author="BigCREditor-RAN4#104-bis" w:date="2022-10-21T18:07:00Z"/>
              </w:rPr>
            </w:pPr>
            <w:ins w:id="45750" w:author="BigCREditor-RAN4#104-bis" w:date="2022-10-21T18:07:00Z">
              <w:r w:rsidRPr="00020619">
                <w:t>-80.1</w:t>
              </w:r>
            </w:ins>
          </w:p>
        </w:tc>
      </w:tr>
      <w:tr w:rsidR="00070902" w:rsidRPr="00020619" w14:paraId="76C511AC" w14:textId="77777777" w:rsidTr="00BB34DD">
        <w:trPr>
          <w:trHeight w:val="187"/>
          <w:jc w:val="center"/>
          <w:ins w:id="45751"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75056A7E" w14:textId="77777777" w:rsidR="00070902" w:rsidRPr="00020619" w:rsidRDefault="00070902" w:rsidP="00BB34DD">
            <w:pPr>
              <w:pStyle w:val="TAL"/>
              <w:rPr>
                <w:ins w:id="45752"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6BD369AB" w14:textId="77777777" w:rsidR="00070902" w:rsidRPr="00020619" w:rsidRDefault="00070902" w:rsidP="00BB34DD">
            <w:pPr>
              <w:pStyle w:val="TAL"/>
              <w:rPr>
                <w:ins w:id="45753" w:author="BigCREditor-RAN4#104-bis" w:date="2022-10-21T18:07:00Z"/>
              </w:rPr>
            </w:pPr>
          </w:p>
        </w:tc>
        <w:tc>
          <w:tcPr>
            <w:tcW w:w="1701" w:type="dxa"/>
            <w:tcBorders>
              <w:left w:val="single" w:sz="4" w:space="0" w:color="auto"/>
              <w:right w:val="single" w:sz="4" w:space="0" w:color="auto"/>
            </w:tcBorders>
          </w:tcPr>
          <w:p w14:paraId="2889B5BD" w14:textId="77777777" w:rsidR="00070902" w:rsidRPr="00020619" w:rsidRDefault="00070902" w:rsidP="00BB34DD">
            <w:pPr>
              <w:pStyle w:val="TAL"/>
              <w:rPr>
                <w:ins w:id="45754" w:author="BigCREditor-RAN4#104-bis" w:date="2022-10-21T18:07:00Z"/>
              </w:rPr>
            </w:pPr>
            <w:ins w:id="45755"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hideMark/>
          </w:tcPr>
          <w:p w14:paraId="460DEDCD" w14:textId="77777777" w:rsidR="00070902" w:rsidRPr="00020619" w:rsidRDefault="00070902" w:rsidP="00BB34DD">
            <w:pPr>
              <w:pStyle w:val="TAC"/>
              <w:rPr>
                <w:ins w:id="45756"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1F6898A8" w14:textId="77777777" w:rsidR="00070902" w:rsidRPr="00020619" w:rsidRDefault="00070902" w:rsidP="00BB34DD">
            <w:pPr>
              <w:pStyle w:val="TAC"/>
              <w:rPr>
                <w:ins w:id="45757"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0AB52DF1" w14:textId="77777777" w:rsidR="00070902" w:rsidRPr="00020619" w:rsidRDefault="00070902" w:rsidP="00BB34DD">
            <w:pPr>
              <w:pStyle w:val="TAC"/>
              <w:rPr>
                <w:ins w:id="45758"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63B01FE9" w14:textId="77777777" w:rsidR="00070902" w:rsidRPr="00020619" w:rsidRDefault="00070902" w:rsidP="00BB34DD">
            <w:pPr>
              <w:pStyle w:val="TAC"/>
              <w:rPr>
                <w:ins w:id="45759" w:author="BigCREditor-RAN4#104-bis" w:date="2022-10-21T18:07:00Z"/>
              </w:rPr>
            </w:pPr>
            <w:ins w:id="45760" w:author="BigCREditor-RAN4#104-bis" w:date="2022-10-21T18:07:00Z">
              <w:r w:rsidRPr="00020619">
                <w:t>-79.6</w:t>
              </w:r>
            </w:ins>
          </w:p>
        </w:tc>
      </w:tr>
      <w:tr w:rsidR="00070902" w:rsidRPr="00020619" w14:paraId="1EFBF978" w14:textId="77777777" w:rsidTr="00BB34DD">
        <w:trPr>
          <w:trHeight w:val="187"/>
          <w:jc w:val="center"/>
          <w:ins w:id="45761"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0143E022" w14:textId="77777777" w:rsidR="00070902" w:rsidRPr="00020619" w:rsidRDefault="00070902" w:rsidP="00BB34DD">
            <w:pPr>
              <w:pStyle w:val="TAL"/>
              <w:rPr>
                <w:ins w:id="45762"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23FA3A84" w14:textId="77777777" w:rsidR="00070902" w:rsidRPr="00020619" w:rsidRDefault="00070902" w:rsidP="00BB34DD">
            <w:pPr>
              <w:pStyle w:val="TAL"/>
              <w:rPr>
                <w:ins w:id="45763" w:author="BigCREditor-RAN4#104-bis" w:date="2022-10-21T18:07:00Z"/>
              </w:rPr>
            </w:pPr>
          </w:p>
        </w:tc>
        <w:tc>
          <w:tcPr>
            <w:tcW w:w="1701" w:type="dxa"/>
            <w:tcBorders>
              <w:left w:val="single" w:sz="4" w:space="0" w:color="auto"/>
              <w:right w:val="single" w:sz="4" w:space="0" w:color="auto"/>
            </w:tcBorders>
          </w:tcPr>
          <w:p w14:paraId="51A39C57" w14:textId="77777777" w:rsidR="00070902" w:rsidRPr="00020619" w:rsidRDefault="00070902" w:rsidP="00BB34DD">
            <w:pPr>
              <w:pStyle w:val="TAL"/>
              <w:rPr>
                <w:ins w:id="45764" w:author="BigCREditor-RAN4#104-bis" w:date="2022-10-21T18:07:00Z"/>
              </w:rPr>
            </w:pPr>
            <w:ins w:id="45765"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hideMark/>
          </w:tcPr>
          <w:p w14:paraId="0CB19867" w14:textId="77777777" w:rsidR="00070902" w:rsidRPr="00020619" w:rsidRDefault="00070902" w:rsidP="00BB34DD">
            <w:pPr>
              <w:pStyle w:val="TAC"/>
              <w:rPr>
                <w:ins w:id="45766"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14305AAC" w14:textId="77777777" w:rsidR="00070902" w:rsidRPr="00020619" w:rsidRDefault="00070902" w:rsidP="00BB34DD">
            <w:pPr>
              <w:pStyle w:val="TAC"/>
              <w:rPr>
                <w:ins w:id="45767"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1E133541" w14:textId="77777777" w:rsidR="00070902" w:rsidRPr="00020619" w:rsidRDefault="00070902" w:rsidP="00BB34DD">
            <w:pPr>
              <w:pStyle w:val="TAC"/>
              <w:rPr>
                <w:ins w:id="45768"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61EEBE00" w14:textId="77777777" w:rsidR="00070902" w:rsidRPr="00020619" w:rsidRDefault="00070902" w:rsidP="00BB34DD">
            <w:pPr>
              <w:pStyle w:val="TAC"/>
              <w:rPr>
                <w:ins w:id="45769" w:author="BigCREditor-RAN4#104-bis" w:date="2022-10-21T18:07:00Z"/>
              </w:rPr>
            </w:pPr>
            <w:ins w:id="45770" w:author="BigCREditor-RAN4#104-bis" w:date="2022-10-21T18:07:00Z">
              <w:r w:rsidRPr="00020619">
                <w:t>-79.1</w:t>
              </w:r>
            </w:ins>
          </w:p>
        </w:tc>
      </w:tr>
      <w:tr w:rsidR="00070902" w:rsidRPr="00020619" w14:paraId="562CD15E" w14:textId="77777777" w:rsidTr="00BB34DD">
        <w:trPr>
          <w:trHeight w:val="187"/>
          <w:jc w:val="center"/>
          <w:ins w:id="45771"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439E208C" w14:textId="77777777" w:rsidR="00070902" w:rsidRPr="00020619" w:rsidRDefault="00070902" w:rsidP="00BB34DD">
            <w:pPr>
              <w:pStyle w:val="TAL"/>
              <w:rPr>
                <w:ins w:id="45772"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24537E4B" w14:textId="77777777" w:rsidR="00070902" w:rsidRPr="00020619" w:rsidRDefault="00070902" w:rsidP="00BB34DD">
            <w:pPr>
              <w:pStyle w:val="TAL"/>
              <w:rPr>
                <w:ins w:id="45773" w:author="BigCREditor-RAN4#104-bis" w:date="2022-10-21T18:07:00Z"/>
              </w:rPr>
            </w:pPr>
          </w:p>
        </w:tc>
        <w:tc>
          <w:tcPr>
            <w:tcW w:w="1701" w:type="dxa"/>
            <w:tcBorders>
              <w:left w:val="single" w:sz="4" w:space="0" w:color="auto"/>
              <w:right w:val="single" w:sz="4" w:space="0" w:color="auto"/>
            </w:tcBorders>
          </w:tcPr>
          <w:p w14:paraId="3220B826" w14:textId="77777777" w:rsidR="00070902" w:rsidRPr="00020619" w:rsidRDefault="00070902" w:rsidP="00BB34DD">
            <w:pPr>
              <w:pStyle w:val="TAL"/>
              <w:rPr>
                <w:ins w:id="45774" w:author="BigCREditor-RAN4#104-bis" w:date="2022-10-21T18:07:00Z"/>
              </w:rPr>
            </w:pPr>
            <w:ins w:id="45775"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hideMark/>
          </w:tcPr>
          <w:p w14:paraId="2C45466C" w14:textId="77777777" w:rsidR="00070902" w:rsidRPr="00020619" w:rsidRDefault="00070902" w:rsidP="00BB34DD">
            <w:pPr>
              <w:pStyle w:val="TAC"/>
              <w:rPr>
                <w:ins w:id="45776"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78AB750C" w14:textId="77777777" w:rsidR="00070902" w:rsidRPr="00020619" w:rsidRDefault="00070902" w:rsidP="00BB34DD">
            <w:pPr>
              <w:pStyle w:val="TAC"/>
              <w:rPr>
                <w:ins w:id="45777"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64B64910" w14:textId="77777777" w:rsidR="00070902" w:rsidRPr="00020619" w:rsidRDefault="00070902" w:rsidP="00BB34DD">
            <w:pPr>
              <w:pStyle w:val="TAC"/>
              <w:rPr>
                <w:ins w:id="45778"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01DE6D2" w14:textId="77777777" w:rsidR="00070902" w:rsidRPr="00020619" w:rsidRDefault="00070902" w:rsidP="00BB34DD">
            <w:pPr>
              <w:pStyle w:val="TAC"/>
              <w:rPr>
                <w:ins w:id="45779" w:author="BigCREditor-RAN4#104-bis" w:date="2022-10-21T18:07:00Z"/>
              </w:rPr>
            </w:pPr>
            <w:ins w:id="45780" w:author="BigCREditor-RAN4#104-bis" w:date="2022-10-21T18:07:00Z">
              <w:r w:rsidRPr="00020619">
                <w:t>-78.6</w:t>
              </w:r>
            </w:ins>
          </w:p>
        </w:tc>
      </w:tr>
      <w:tr w:rsidR="00070902" w:rsidRPr="00020619" w14:paraId="285BBB02" w14:textId="77777777" w:rsidTr="00BB34DD">
        <w:trPr>
          <w:trHeight w:val="187"/>
          <w:jc w:val="center"/>
          <w:ins w:id="45781"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1068DD24" w14:textId="77777777" w:rsidR="00070902" w:rsidRPr="00020619" w:rsidRDefault="00070902" w:rsidP="00BB34DD">
            <w:pPr>
              <w:pStyle w:val="TAL"/>
              <w:rPr>
                <w:ins w:id="45782"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21F86753" w14:textId="77777777" w:rsidR="00070902" w:rsidRPr="00020619" w:rsidRDefault="00070902" w:rsidP="00BB34DD">
            <w:pPr>
              <w:pStyle w:val="TAL"/>
              <w:rPr>
                <w:ins w:id="45783" w:author="BigCREditor-RAN4#104-bis" w:date="2022-10-21T18:07:00Z"/>
              </w:rPr>
            </w:pPr>
          </w:p>
        </w:tc>
        <w:tc>
          <w:tcPr>
            <w:tcW w:w="1701" w:type="dxa"/>
            <w:tcBorders>
              <w:left w:val="single" w:sz="4" w:space="0" w:color="auto"/>
              <w:right w:val="single" w:sz="4" w:space="0" w:color="auto"/>
            </w:tcBorders>
          </w:tcPr>
          <w:p w14:paraId="51A0AC4D" w14:textId="77777777" w:rsidR="00070902" w:rsidRPr="00020619" w:rsidRDefault="00070902" w:rsidP="00BB34DD">
            <w:pPr>
              <w:pStyle w:val="TAL"/>
              <w:rPr>
                <w:ins w:id="45784" w:author="BigCREditor-RAN4#104-bis" w:date="2022-10-21T18:07:00Z"/>
              </w:rPr>
            </w:pPr>
            <w:ins w:id="45785"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1BFED4F3" w14:textId="77777777" w:rsidR="00070902" w:rsidRPr="00020619" w:rsidRDefault="00070902" w:rsidP="00BB34DD">
            <w:pPr>
              <w:pStyle w:val="TAC"/>
              <w:rPr>
                <w:ins w:id="45786"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A3C32FD" w14:textId="77777777" w:rsidR="00070902" w:rsidRPr="00020619" w:rsidRDefault="00070902" w:rsidP="00BB34DD">
            <w:pPr>
              <w:pStyle w:val="TAC"/>
              <w:rPr>
                <w:ins w:id="45787"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127CDD0B" w14:textId="77777777" w:rsidR="00070902" w:rsidRPr="00020619" w:rsidRDefault="00070902" w:rsidP="00BB34DD">
            <w:pPr>
              <w:pStyle w:val="TAC"/>
              <w:rPr>
                <w:ins w:id="45788"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B38AD43" w14:textId="77777777" w:rsidR="00070902" w:rsidRPr="00020619" w:rsidRDefault="00070902" w:rsidP="00BB34DD">
            <w:pPr>
              <w:pStyle w:val="TAC"/>
              <w:rPr>
                <w:ins w:id="45789" w:author="BigCREditor-RAN4#104-bis" w:date="2022-10-21T18:07:00Z"/>
              </w:rPr>
            </w:pPr>
            <w:ins w:id="45790" w:author="BigCREditor-RAN4#104-bis" w:date="2022-10-21T18:07:00Z">
              <w:r w:rsidRPr="00020619">
                <w:t>-78.1</w:t>
              </w:r>
            </w:ins>
          </w:p>
        </w:tc>
      </w:tr>
      <w:tr w:rsidR="00070902" w:rsidRPr="00020619" w14:paraId="33E8CF7D" w14:textId="77777777" w:rsidTr="00BB34DD">
        <w:trPr>
          <w:trHeight w:val="187"/>
          <w:jc w:val="center"/>
          <w:ins w:id="45791"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62220322" w14:textId="77777777" w:rsidR="00070902" w:rsidRPr="00020619" w:rsidRDefault="00070902" w:rsidP="00BB34DD">
            <w:pPr>
              <w:pStyle w:val="TAL"/>
              <w:rPr>
                <w:ins w:id="45792"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4DDF0D29" w14:textId="77777777" w:rsidR="00070902" w:rsidRPr="00020619" w:rsidRDefault="00070902" w:rsidP="00BB34DD">
            <w:pPr>
              <w:pStyle w:val="TAL"/>
              <w:rPr>
                <w:ins w:id="45793" w:author="BigCREditor-RAN4#104-bis" w:date="2022-10-21T18:07:00Z"/>
              </w:rPr>
            </w:pPr>
          </w:p>
        </w:tc>
        <w:tc>
          <w:tcPr>
            <w:tcW w:w="1701" w:type="dxa"/>
            <w:tcBorders>
              <w:left w:val="single" w:sz="4" w:space="0" w:color="auto"/>
              <w:right w:val="single" w:sz="4" w:space="0" w:color="auto"/>
            </w:tcBorders>
          </w:tcPr>
          <w:p w14:paraId="0108C79F" w14:textId="77777777" w:rsidR="00070902" w:rsidRPr="00020619" w:rsidRDefault="00070902" w:rsidP="00BB34DD">
            <w:pPr>
              <w:pStyle w:val="TAL"/>
              <w:rPr>
                <w:ins w:id="45794" w:author="BigCREditor-RAN4#104-bis" w:date="2022-10-21T18:07:00Z"/>
              </w:rPr>
            </w:pPr>
            <w:ins w:id="45795"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hideMark/>
          </w:tcPr>
          <w:p w14:paraId="48DEDD8D" w14:textId="77777777" w:rsidR="00070902" w:rsidRPr="00020619" w:rsidRDefault="00070902" w:rsidP="00BB34DD">
            <w:pPr>
              <w:pStyle w:val="TAC"/>
              <w:rPr>
                <w:ins w:id="45796"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28E64C4F" w14:textId="77777777" w:rsidR="00070902" w:rsidRPr="00020619" w:rsidRDefault="00070902" w:rsidP="00BB34DD">
            <w:pPr>
              <w:pStyle w:val="TAC"/>
              <w:rPr>
                <w:ins w:id="45797"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260A28B9" w14:textId="77777777" w:rsidR="00070902" w:rsidRPr="00020619" w:rsidRDefault="00070902" w:rsidP="00BB34DD">
            <w:pPr>
              <w:pStyle w:val="TAC"/>
              <w:rPr>
                <w:ins w:id="45798"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6EC9199F" w14:textId="77777777" w:rsidR="00070902" w:rsidRPr="00020619" w:rsidRDefault="00070902" w:rsidP="00BB34DD">
            <w:pPr>
              <w:pStyle w:val="TAC"/>
              <w:rPr>
                <w:ins w:id="45799" w:author="BigCREditor-RAN4#104-bis" w:date="2022-10-21T18:07:00Z"/>
              </w:rPr>
            </w:pPr>
            <w:ins w:id="45800" w:author="BigCREditor-RAN4#104-bis" w:date="2022-10-21T18:07:00Z">
              <w:r w:rsidRPr="00020619">
                <w:t>-77.6</w:t>
              </w:r>
            </w:ins>
          </w:p>
        </w:tc>
      </w:tr>
      <w:tr w:rsidR="00070902" w:rsidRPr="00020619" w14:paraId="6EA3296C" w14:textId="77777777" w:rsidTr="00BB34DD">
        <w:trPr>
          <w:trHeight w:val="187"/>
          <w:jc w:val="center"/>
          <w:ins w:id="45801" w:author="BigCREditor-RAN4#104-bis" w:date="2022-10-21T18:07:00Z"/>
        </w:trPr>
        <w:tc>
          <w:tcPr>
            <w:tcW w:w="999" w:type="dxa"/>
            <w:gridSpan w:val="2"/>
            <w:tcBorders>
              <w:top w:val="nil"/>
              <w:left w:val="single" w:sz="4" w:space="0" w:color="auto"/>
              <w:bottom w:val="single" w:sz="4" w:space="0" w:color="auto"/>
              <w:right w:val="single" w:sz="4" w:space="0" w:color="auto"/>
            </w:tcBorders>
            <w:shd w:val="clear" w:color="auto" w:fill="auto"/>
          </w:tcPr>
          <w:p w14:paraId="056CC974" w14:textId="77777777" w:rsidR="00070902" w:rsidRPr="00020619" w:rsidRDefault="00070902" w:rsidP="00BB34DD">
            <w:pPr>
              <w:pStyle w:val="TAL"/>
              <w:rPr>
                <w:ins w:id="45802" w:author="BigCREditor-RAN4#104-bis" w:date="2022-10-21T18:07:00Z"/>
              </w:rPr>
            </w:pPr>
          </w:p>
        </w:tc>
        <w:tc>
          <w:tcPr>
            <w:tcW w:w="1103" w:type="dxa"/>
            <w:tcBorders>
              <w:top w:val="nil"/>
              <w:left w:val="single" w:sz="4" w:space="0" w:color="auto"/>
              <w:bottom w:val="single" w:sz="4" w:space="0" w:color="auto"/>
              <w:right w:val="single" w:sz="4" w:space="0" w:color="auto"/>
            </w:tcBorders>
            <w:shd w:val="clear" w:color="auto" w:fill="auto"/>
          </w:tcPr>
          <w:p w14:paraId="39790EDA" w14:textId="77777777" w:rsidR="00070902" w:rsidRPr="00020619" w:rsidRDefault="00070902" w:rsidP="00BB34DD">
            <w:pPr>
              <w:pStyle w:val="TAL"/>
              <w:rPr>
                <w:ins w:id="45803" w:author="BigCREditor-RAN4#104-bis" w:date="2022-10-21T18:07:00Z"/>
              </w:rPr>
            </w:pPr>
          </w:p>
        </w:tc>
        <w:tc>
          <w:tcPr>
            <w:tcW w:w="1701" w:type="dxa"/>
            <w:tcBorders>
              <w:left w:val="single" w:sz="4" w:space="0" w:color="auto"/>
              <w:bottom w:val="single" w:sz="4" w:space="0" w:color="auto"/>
              <w:right w:val="single" w:sz="4" w:space="0" w:color="auto"/>
            </w:tcBorders>
          </w:tcPr>
          <w:p w14:paraId="743BA55F" w14:textId="77777777" w:rsidR="00070902" w:rsidRPr="00020619" w:rsidRDefault="00070902" w:rsidP="00BB34DD">
            <w:pPr>
              <w:pStyle w:val="TAL"/>
              <w:rPr>
                <w:ins w:id="45804" w:author="BigCREditor-RAN4#104-bis" w:date="2022-10-21T18:07:00Z"/>
              </w:rPr>
            </w:pPr>
            <w:ins w:id="45805"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2F442819" w14:textId="77777777" w:rsidR="00070902" w:rsidRPr="00020619" w:rsidRDefault="00070902" w:rsidP="00BB34DD">
            <w:pPr>
              <w:pStyle w:val="TAC"/>
              <w:rPr>
                <w:ins w:id="45806" w:author="BigCREditor-RAN4#104-bis" w:date="2022-10-21T18:07:00Z"/>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64C300DA" w14:textId="77777777" w:rsidR="00070902" w:rsidRPr="00020619" w:rsidRDefault="00070902" w:rsidP="00BB34DD">
            <w:pPr>
              <w:pStyle w:val="TAC"/>
              <w:rPr>
                <w:ins w:id="45807" w:author="BigCREditor-RAN4#104-bis" w:date="2022-10-21T18:07:00Z"/>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280486C2" w14:textId="77777777" w:rsidR="00070902" w:rsidRPr="00020619" w:rsidRDefault="00070902" w:rsidP="00BB34DD">
            <w:pPr>
              <w:pStyle w:val="TAC"/>
              <w:rPr>
                <w:ins w:id="45808"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0B298F7" w14:textId="77777777" w:rsidR="00070902" w:rsidRPr="00020619" w:rsidRDefault="00070902" w:rsidP="00BB34DD">
            <w:pPr>
              <w:pStyle w:val="TAC"/>
              <w:rPr>
                <w:ins w:id="45809" w:author="BigCREditor-RAN4#104-bis" w:date="2022-10-21T18:07:00Z"/>
              </w:rPr>
            </w:pPr>
            <w:ins w:id="45810" w:author="BigCREditor-RAN4#104-bis" w:date="2022-10-21T18:07:00Z">
              <w:r w:rsidRPr="00020619">
                <w:t>-77.1</w:t>
              </w:r>
            </w:ins>
          </w:p>
        </w:tc>
      </w:tr>
      <w:tr w:rsidR="00070902" w:rsidRPr="00020619" w14:paraId="158E9B1D" w14:textId="77777777" w:rsidTr="00BB34DD">
        <w:trPr>
          <w:trHeight w:val="187"/>
          <w:jc w:val="center"/>
          <w:ins w:id="45811"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04791172" w14:textId="77777777" w:rsidR="00070902" w:rsidRPr="00020619" w:rsidRDefault="00070902" w:rsidP="00BB34DD">
            <w:pPr>
              <w:pStyle w:val="TAL"/>
              <w:rPr>
                <w:ins w:id="45812" w:author="BigCREditor-RAN4#104-bis" w:date="2022-10-21T18:07:00Z"/>
              </w:rPr>
            </w:pPr>
            <w:ins w:id="45813" w:author="BigCREditor-RAN4#104-bis" w:date="2022-10-21T18:07:00Z">
              <w:r w:rsidRPr="00020619">
                <w:t>Propagation condition</w:t>
              </w:r>
            </w:ins>
          </w:p>
        </w:tc>
        <w:tc>
          <w:tcPr>
            <w:tcW w:w="1128" w:type="dxa"/>
            <w:tcBorders>
              <w:top w:val="single" w:sz="4" w:space="0" w:color="auto"/>
              <w:left w:val="single" w:sz="4" w:space="0" w:color="auto"/>
              <w:bottom w:val="single" w:sz="4" w:space="0" w:color="auto"/>
              <w:right w:val="single" w:sz="4" w:space="0" w:color="auto"/>
            </w:tcBorders>
            <w:vAlign w:val="center"/>
            <w:hideMark/>
          </w:tcPr>
          <w:p w14:paraId="339EE39C" w14:textId="77777777" w:rsidR="00070902" w:rsidRPr="00020619" w:rsidRDefault="00070902" w:rsidP="00BB34DD">
            <w:pPr>
              <w:pStyle w:val="TAC"/>
              <w:rPr>
                <w:ins w:id="45814" w:author="BigCREditor-RAN4#104-bis" w:date="2022-10-21T18:07:00Z"/>
              </w:rPr>
            </w:pPr>
            <w:ins w:id="45815" w:author="BigCREditor-RAN4#104-bis" w:date="2022-10-21T18:07:00Z">
              <w:r w:rsidRPr="00020619">
                <w:t>-</w:t>
              </w:r>
            </w:ins>
          </w:p>
        </w:tc>
        <w:tc>
          <w:tcPr>
            <w:tcW w:w="817" w:type="dxa"/>
            <w:gridSpan w:val="2"/>
            <w:tcBorders>
              <w:top w:val="single" w:sz="4" w:space="0" w:color="auto"/>
              <w:left w:val="single" w:sz="4" w:space="0" w:color="auto"/>
              <w:bottom w:val="single" w:sz="4" w:space="0" w:color="auto"/>
              <w:right w:val="single" w:sz="4" w:space="0" w:color="auto"/>
            </w:tcBorders>
            <w:vAlign w:val="center"/>
            <w:hideMark/>
          </w:tcPr>
          <w:p w14:paraId="718E9D0E" w14:textId="77777777" w:rsidR="00070902" w:rsidRPr="00020619" w:rsidRDefault="00070902" w:rsidP="00BB34DD">
            <w:pPr>
              <w:pStyle w:val="TAC"/>
              <w:rPr>
                <w:ins w:id="45816" w:author="BigCREditor-RAN4#104-bis" w:date="2022-10-21T18:07:00Z"/>
              </w:rPr>
            </w:pPr>
            <w:ins w:id="45817" w:author="BigCREditor-RAN4#104-bis" w:date="2022-10-21T18:07:00Z">
              <w:r w:rsidRPr="00020619">
                <w:t>AWGN</w:t>
              </w:r>
            </w:ins>
          </w:p>
        </w:tc>
        <w:tc>
          <w:tcPr>
            <w:tcW w:w="784" w:type="dxa"/>
            <w:gridSpan w:val="3"/>
            <w:tcBorders>
              <w:top w:val="single" w:sz="4" w:space="0" w:color="auto"/>
              <w:left w:val="single" w:sz="4" w:space="0" w:color="auto"/>
              <w:bottom w:val="single" w:sz="4" w:space="0" w:color="auto"/>
              <w:right w:val="single" w:sz="4" w:space="0" w:color="auto"/>
            </w:tcBorders>
            <w:vAlign w:val="center"/>
          </w:tcPr>
          <w:p w14:paraId="072C0392" w14:textId="77777777" w:rsidR="00070902" w:rsidRPr="00020619" w:rsidRDefault="00070902" w:rsidP="00BB34DD">
            <w:pPr>
              <w:pStyle w:val="TAC"/>
              <w:rPr>
                <w:ins w:id="45818" w:author="BigCREditor-RAN4#104-bis" w:date="2022-10-21T18:07:00Z"/>
              </w:rPr>
            </w:pPr>
            <w:ins w:id="45819" w:author="BigCREditor-RAN4#104-bis" w:date="2022-10-21T18:07:00Z">
              <w:r w:rsidRPr="00020619">
                <w:t>AWGN</w:t>
              </w:r>
            </w:ins>
          </w:p>
        </w:tc>
        <w:tc>
          <w:tcPr>
            <w:tcW w:w="812" w:type="dxa"/>
            <w:gridSpan w:val="2"/>
            <w:tcBorders>
              <w:top w:val="single" w:sz="4" w:space="0" w:color="auto"/>
              <w:left w:val="single" w:sz="4" w:space="0" w:color="auto"/>
              <w:bottom w:val="single" w:sz="4" w:space="0" w:color="auto"/>
              <w:right w:val="single" w:sz="4" w:space="0" w:color="auto"/>
            </w:tcBorders>
            <w:vAlign w:val="center"/>
          </w:tcPr>
          <w:p w14:paraId="3E91B7A7" w14:textId="77777777" w:rsidR="00070902" w:rsidRPr="00020619" w:rsidRDefault="00070902" w:rsidP="00BB34DD">
            <w:pPr>
              <w:pStyle w:val="TAC"/>
              <w:rPr>
                <w:ins w:id="45820" w:author="BigCREditor-RAN4#104-bis" w:date="2022-10-21T18:07:00Z"/>
              </w:rPr>
            </w:pPr>
            <w:ins w:id="45821" w:author="BigCREditor-RAN4#104-bis" w:date="2022-10-21T18:07:00Z">
              <w:r w:rsidRPr="00020619">
                <w:t>AWGN</w:t>
              </w:r>
            </w:ins>
          </w:p>
        </w:tc>
        <w:tc>
          <w:tcPr>
            <w:tcW w:w="784" w:type="dxa"/>
            <w:gridSpan w:val="2"/>
            <w:tcBorders>
              <w:top w:val="single" w:sz="4" w:space="0" w:color="auto"/>
              <w:left w:val="single" w:sz="4" w:space="0" w:color="auto"/>
              <w:bottom w:val="single" w:sz="4" w:space="0" w:color="auto"/>
              <w:right w:val="single" w:sz="4" w:space="0" w:color="auto"/>
            </w:tcBorders>
            <w:vAlign w:val="center"/>
          </w:tcPr>
          <w:p w14:paraId="773F63AC" w14:textId="77777777" w:rsidR="00070902" w:rsidRPr="00020619" w:rsidRDefault="00070902" w:rsidP="00BB34DD">
            <w:pPr>
              <w:pStyle w:val="TAC"/>
              <w:rPr>
                <w:ins w:id="45822" w:author="BigCREditor-RAN4#104-bis" w:date="2022-10-21T18:07:00Z"/>
              </w:rPr>
            </w:pPr>
            <w:ins w:id="45823" w:author="BigCREditor-RAN4#104-bis" w:date="2022-10-21T18:07:00Z">
              <w:r w:rsidRPr="00020619">
                <w:t>AWGN</w:t>
              </w:r>
            </w:ins>
          </w:p>
        </w:tc>
        <w:tc>
          <w:tcPr>
            <w:tcW w:w="728" w:type="dxa"/>
            <w:gridSpan w:val="2"/>
            <w:tcBorders>
              <w:top w:val="single" w:sz="4" w:space="0" w:color="auto"/>
              <w:left w:val="single" w:sz="4" w:space="0" w:color="auto"/>
              <w:bottom w:val="single" w:sz="4" w:space="0" w:color="auto"/>
              <w:right w:val="single" w:sz="4" w:space="0" w:color="auto"/>
            </w:tcBorders>
            <w:vAlign w:val="center"/>
          </w:tcPr>
          <w:p w14:paraId="55DFADCD" w14:textId="77777777" w:rsidR="00070902" w:rsidRPr="00020619" w:rsidRDefault="00070902" w:rsidP="00BB34DD">
            <w:pPr>
              <w:pStyle w:val="TAC"/>
              <w:rPr>
                <w:ins w:id="45824" w:author="BigCREditor-RAN4#104-bis" w:date="2022-10-21T18:07:00Z"/>
              </w:rPr>
            </w:pPr>
            <w:ins w:id="45825" w:author="BigCREditor-RAN4#104-bis" w:date="2022-10-21T18:07:00Z">
              <w:r w:rsidRPr="00020619">
                <w:t>AWGN</w:t>
              </w:r>
            </w:ins>
          </w:p>
        </w:tc>
        <w:tc>
          <w:tcPr>
            <w:tcW w:w="738" w:type="dxa"/>
            <w:tcBorders>
              <w:top w:val="single" w:sz="4" w:space="0" w:color="auto"/>
              <w:left w:val="single" w:sz="4" w:space="0" w:color="auto"/>
              <w:bottom w:val="single" w:sz="4" w:space="0" w:color="auto"/>
              <w:right w:val="single" w:sz="4" w:space="0" w:color="auto"/>
            </w:tcBorders>
            <w:vAlign w:val="center"/>
          </w:tcPr>
          <w:p w14:paraId="011B761B" w14:textId="77777777" w:rsidR="00070902" w:rsidRPr="00020619" w:rsidRDefault="00070902" w:rsidP="00BB34DD">
            <w:pPr>
              <w:pStyle w:val="TAC"/>
              <w:rPr>
                <w:ins w:id="45826" w:author="BigCREditor-RAN4#104-bis" w:date="2022-10-21T18:07:00Z"/>
              </w:rPr>
            </w:pPr>
            <w:ins w:id="45827" w:author="BigCREditor-RAN4#104-bis" w:date="2022-10-21T18:07:00Z">
              <w:r w:rsidRPr="00020619">
                <w:t>AWGN</w:t>
              </w:r>
            </w:ins>
          </w:p>
        </w:tc>
      </w:tr>
      <w:tr w:rsidR="00070902" w:rsidRPr="00020619" w14:paraId="323AA0AF" w14:textId="77777777" w:rsidTr="00BB34DD">
        <w:trPr>
          <w:trHeight w:val="187"/>
          <w:jc w:val="center"/>
          <w:ins w:id="4582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1AE16EF2" w14:textId="77777777" w:rsidR="00070902" w:rsidRPr="00020619" w:rsidRDefault="00070902" w:rsidP="00BB34DD">
            <w:pPr>
              <w:pStyle w:val="TAL"/>
              <w:rPr>
                <w:ins w:id="45829" w:author="BigCREditor-RAN4#104-bis" w:date="2022-10-21T18:07:00Z"/>
              </w:rPr>
            </w:pPr>
            <w:ins w:id="45830" w:author="BigCREditor-RAN4#104-bis" w:date="2022-10-21T18:07:00Z">
              <w:r w:rsidRPr="00020619">
                <w:t>Antenna configuration</w:t>
              </w:r>
            </w:ins>
          </w:p>
        </w:tc>
        <w:tc>
          <w:tcPr>
            <w:tcW w:w="1128" w:type="dxa"/>
            <w:tcBorders>
              <w:top w:val="single" w:sz="4" w:space="0" w:color="auto"/>
              <w:left w:val="single" w:sz="4" w:space="0" w:color="auto"/>
              <w:bottom w:val="single" w:sz="4" w:space="0" w:color="auto"/>
              <w:right w:val="single" w:sz="4" w:space="0" w:color="auto"/>
            </w:tcBorders>
            <w:vAlign w:val="center"/>
          </w:tcPr>
          <w:p w14:paraId="5569FCDD" w14:textId="77777777" w:rsidR="00070902" w:rsidRPr="00020619" w:rsidRDefault="00070902" w:rsidP="00BB34DD">
            <w:pPr>
              <w:pStyle w:val="TAC"/>
              <w:rPr>
                <w:ins w:id="45831"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vAlign w:val="center"/>
          </w:tcPr>
          <w:p w14:paraId="5E167C4B" w14:textId="77777777" w:rsidR="00070902" w:rsidRPr="00020619" w:rsidRDefault="00070902" w:rsidP="00BB34DD">
            <w:pPr>
              <w:pStyle w:val="TAC"/>
              <w:rPr>
                <w:ins w:id="45832" w:author="BigCREditor-RAN4#104-bis" w:date="2022-10-21T18:07:00Z"/>
              </w:rPr>
            </w:pPr>
            <w:ins w:id="45833" w:author="BigCREditor-RAN4#104-bis" w:date="2022-10-21T18:07:00Z">
              <w:r w:rsidRPr="00020619">
                <w:t>1x1</w:t>
              </w:r>
            </w:ins>
          </w:p>
        </w:tc>
        <w:tc>
          <w:tcPr>
            <w:tcW w:w="784" w:type="dxa"/>
            <w:gridSpan w:val="3"/>
            <w:tcBorders>
              <w:top w:val="single" w:sz="4" w:space="0" w:color="auto"/>
              <w:left w:val="single" w:sz="4" w:space="0" w:color="auto"/>
              <w:bottom w:val="single" w:sz="4" w:space="0" w:color="auto"/>
              <w:right w:val="single" w:sz="4" w:space="0" w:color="auto"/>
            </w:tcBorders>
            <w:vAlign w:val="center"/>
          </w:tcPr>
          <w:p w14:paraId="1FAB2EDA" w14:textId="77777777" w:rsidR="00070902" w:rsidRPr="00020619" w:rsidRDefault="00070902" w:rsidP="00BB34DD">
            <w:pPr>
              <w:pStyle w:val="TAC"/>
              <w:rPr>
                <w:ins w:id="45834" w:author="BigCREditor-RAN4#104-bis" w:date="2022-10-21T18:07:00Z"/>
              </w:rPr>
            </w:pPr>
            <w:ins w:id="45835" w:author="BigCREditor-RAN4#104-bis" w:date="2022-10-21T18:07:00Z">
              <w:r w:rsidRPr="00020619">
                <w:t>1x1</w:t>
              </w:r>
            </w:ins>
          </w:p>
        </w:tc>
        <w:tc>
          <w:tcPr>
            <w:tcW w:w="812" w:type="dxa"/>
            <w:gridSpan w:val="2"/>
            <w:tcBorders>
              <w:top w:val="single" w:sz="4" w:space="0" w:color="auto"/>
              <w:left w:val="single" w:sz="4" w:space="0" w:color="auto"/>
              <w:bottom w:val="single" w:sz="4" w:space="0" w:color="auto"/>
              <w:right w:val="single" w:sz="4" w:space="0" w:color="auto"/>
            </w:tcBorders>
            <w:vAlign w:val="center"/>
          </w:tcPr>
          <w:p w14:paraId="0531205D" w14:textId="77777777" w:rsidR="00070902" w:rsidRPr="00020619" w:rsidRDefault="00070902" w:rsidP="00BB34DD">
            <w:pPr>
              <w:pStyle w:val="TAC"/>
              <w:rPr>
                <w:ins w:id="45836" w:author="BigCREditor-RAN4#104-bis" w:date="2022-10-21T18:07:00Z"/>
              </w:rPr>
            </w:pPr>
            <w:ins w:id="45837" w:author="BigCREditor-RAN4#104-bis" w:date="2022-10-21T18:07:00Z">
              <w:r w:rsidRPr="00020619">
                <w:t>1x1</w:t>
              </w:r>
            </w:ins>
          </w:p>
        </w:tc>
        <w:tc>
          <w:tcPr>
            <w:tcW w:w="784" w:type="dxa"/>
            <w:gridSpan w:val="2"/>
            <w:tcBorders>
              <w:top w:val="single" w:sz="4" w:space="0" w:color="auto"/>
              <w:left w:val="single" w:sz="4" w:space="0" w:color="auto"/>
              <w:bottom w:val="single" w:sz="4" w:space="0" w:color="auto"/>
              <w:right w:val="single" w:sz="4" w:space="0" w:color="auto"/>
            </w:tcBorders>
            <w:vAlign w:val="center"/>
          </w:tcPr>
          <w:p w14:paraId="48B347FB" w14:textId="77777777" w:rsidR="00070902" w:rsidRPr="00020619" w:rsidRDefault="00070902" w:rsidP="00BB34DD">
            <w:pPr>
              <w:pStyle w:val="TAC"/>
              <w:rPr>
                <w:ins w:id="45838" w:author="BigCREditor-RAN4#104-bis" w:date="2022-10-21T18:07:00Z"/>
              </w:rPr>
            </w:pPr>
            <w:ins w:id="45839" w:author="BigCREditor-RAN4#104-bis" w:date="2022-10-21T18:07:00Z">
              <w:r w:rsidRPr="00020619">
                <w:t>1x1</w:t>
              </w:r>
            </w:ins>
          </w:p>
        </w:tc>
        <w:tc>
          <w:tcPr>
            <w:tcW w:w="728" w:type="dxa"/>
            <w:gridSpan w:val="2"/>
            <w:tcBorders>
              <w:top w:val="single" w:sz="4" w:space="0" w:color="auto"/>
              <w:left w:val="single" w:sz="4" w:space="0" w:color="auto"/>
              <w:bottom w:val="single" w:sz="4" w:space="0" w:color="auto"/>
              <w:right w:val="single" w:sz="4" w:space="0" w:color="auto"/>
            </w:tcBorders>
            <w:vAlign w:val="center"/>
          </w:tcPr>
          <w:p w14:paraId="20DD4ADE" w14:textId="77777777" w:rsidR="00070902" w:rsidRPr="00020619" w:rsidRDefault="00070902" w:rsidP="00BB34DD">
            <w:pPr>
              <w:pStyle w:val="TAC"/>
              <w:rPr>
                <w:ins w:id="45840" w:author="BigCREditor-RAN4#104-bis" w:date="2022-10-21T18:07:00Z"/>
              </w:rPr>
            </w:pPr>
            <w:ins w:id="45841" w:author="BigCREditor-RAN4#104-bis" w:date="2022-10-21T18:07:00Z">
              <w:r w:rsidRPr="00020619">
                <w:t>1x1</w:t>
              </w:r>
            </w:ins>
          </w:p>
        </w:tc>
        <w:tc>
          <w:tcPr>
            <w:tcW w:w="738" w:type="dxa"/>
            <w:tcBorders>
              <w:top w:val="single" w:sz="4" w:space="0" w:color="auto"/>
              <w:left w:val="single" w:sz="4" w:space="0" w:color="auto"/>
              <w:bottom w:val="single" w:sz="4" w:space="0" w:color="auto"/>
              <w:right w:val="single" w:sz="4" w:space="0" w:color="auto"/>
            </w:tcBorders>
            <w:vAlign w:val="center"/>
          </w:tcPr>
          <w:p w14:paraId="648DE297" w14:textId="77777777" w:rsidR="00070902" w:rsidRPr="00020619" w:rsidRDefault="00070902" w:rsidP="00BB34DD">
            <w:pPr>
              <w:pStyle w:val="TAC"/>
              <w:rPr>
                <w:ins w:id="45842" w:author="BigCREditor-RAN4#104-bis" w:date="2022-10-21T18:07:00Z"/>
              </w:rPr>
            </w:pPr>
            <w:ins w:id="45843" w:author="BigCREditor-RAN4#104-bis" w:date="2022-10-21T18:07:00Z">
              <w:r w:rsidRPr="00020619">
                <w:t>1x1</w:t>
              </w:r>
            </w:ins>
          </w:p>
        </w:tc>
      </w:tr>
      <w:tr w:rsidR="00070902" w:rsidRPr="00020619" w14:paraId="51732172" w14:textId="77777777" w:rsidTr="00BB34DD">
        <w:trPr>
          <w:jc w:val="center"/>
          <w:ins w:id="45844" w:author="BigCREditor-RAN4#104-bis" w:date="2022-10-21T18:07:00Z"/>
        </w:trPr>
        <w:tc>
          <w:tcPr>
            <w:tcW w:w="9594" w:type="dxa"/>
            <w:gridSpan w:val="17"/>
            <w:tcBorders>
              <w:top w:val="single" w:sz="4" w:space="0" w:color="auto"/>
              <w:left w:val="single" w:sz="4" w:space="0" w:color="auto"/>
              <w:bottom w:val="single" w:sz="4" w:space="0" w:color="auto"/>
              <w:right w:val="single" w:sz="4" w:space="0" w:color="auto"/>
            </w:tcBorders>
            <w:vAlign w:val="center"/>
          </w:tcPr>
          <w:p w14:paraId="0E332DA6" w14:textId="77777777" w:rsidR="00070902" w:rsidRPr="00020619" w:rsidRDefault="00070902" w:rsidP="00BB34DD">
            <w:pPr>
              <w:pStyle w:val="TAN"/>
              <w:rPr>
                <w:ins w:id="45845" w:author="BigCREditor-RAN4#104-bis" w:date="2022-10-21T18:07:00Z"/>
              </w:rPr>
            </w:pPr>
            <w:ins w:id="45846" w:author="BigCREditor-RAN4#104-bis" w:date="2022-10-21T18:07: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5C6AE523" w14:textId="77777777" w:rsidR="00070902" w:rsidRPr="00020619" w:rsidRDefault="00070902" w:rsidP="00BB34DD">
            <w:pPr>
              <w:pStyle w:val="TAN"/>
              <w:rPr>
                <w:ins w:id="45847" w:author="BigCREditor-RAN4#104-bis" w:date="2022-10-21T18:07:00Z"/>
              </w:rPr>
            </w:pPr>
            <w:ins w:id="45848" w:author="BigCREditor-RAN4#104-bis" w:date="2022-10-21T18:07: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45849" w:author="BigCREditor-RAN4#104-bis" w:date="2022-10-21T18:07:00Z">
              <w:r w:rsidRPr="00020619">
                <w:rPr>
                  <w:rFonts w:eastAsia="Calibri" w:cs="v4.2.0"/>
                  <w:noProof/>
                  <w:position w:val="-12"/>
                  <w:szCs w:val="22"/>
                </w:rPr>
                <w:object w:dxaOrig="405" w:dyaOrig="345" w14:anchorId="6F148CE7">
                  <v:shape id="_x0000_i1206" type="#_x0000_t75" style="width:20.3pt;height:15.9pt" o:ole="" fillcolor="window">
                    <v:imagedata r:id="rId15" o:title=""/>
                  </v:shape>
                  <o:OLEObject Type="Embed" ProgID="Equation.3" ShapeID="_x0000_i1206" DrawAspect="Content" ObjectID="_1731331552" r:id="rId264"/>
                </w:object>
              </w:r>
            </w:ins>
            <w:ins w:id="45850" w:author="BigCREditor-RAN4#104-bis" w:date="2022-10-21T18:07:00Z">
              <w:r w:rsidRPr="00020619">
                <w:t xml:space="preserve"> to be fulfilled.</w:t>
              </w:r>
            </w:ins>
          </w:p>
          <w:p w14:paraId="0BE55386" w14:textId="77777777" w:rsidR="00070902" w:rsidRPr="00020619" w:rsidRDefault="00070902" w:rsidP="00BB34DD">
            <w:pPr>
              <w:pStyle w:val="TAN"/>
              <w:rPr>
                <w:ins w:id="45851" w:author="BigCREditor-RAN4#104-bis" w:date="2022-10-21T18:07:00Z"/>
              </w:rPr>
            </w:pPr>
            <w:ins w:id="45852" w:author="BigCREditor-RAN4#104-bis" w:date="2022-10-21T18:07:00Z">
              <w:r w:rsidRPr="00020619">
                <w:t>Note 3:</w:t>
              </w:r>
              <w:r w:rsidRPr="00020619">
                <w:tab/>
                <w:t>SS-RSRQ, SS-RSRP, and Io levels have been derived from other parameters for information purposes. They are not settable parameters themselves.</w:t>
              </w:r>
            </w:ins>
          </w:p>
          <w:p w14:paraId="77C1ED0E" w14:textId="77777777" w:rsidR="00070902" w:rsidRPr="00020619" w:rsidRDefault="00070902" w:rsidP="00BB34DD">
            <w:pPr>
              <w:pStyle w:val="TAN"/>
              <w:rPr>
                <w:ins w:id="45853" w:author="BigCREditor-RAN4#104-bis" w:date="2022-10-21T18:07:00Z"/>
              </w:rPr>
            </w:pPr>
            <w:ins w:id="45854" w:author="BigCREditor-RAN4#104-bis" w:date="2022-10-21T18:07:00Z">
              <w:r w:rsidRPr="00020619">
                <w:t>Note 4:</w:t>
              </w:r>
              <w:r w:rsidRPr="00020619">
                <w:tab/>
                <w:t>SS-RSRQ, SS-RSRP minimum requirements are specified assuming independent interference and noise at each receiver antenna port.</w:t>
              </w:r>
            </w:ins>
          </w:p>
          <w:p w14:paraId="65B026D2" w14:textId="77777777" w:rsidR="00070902" w:rsidRPr="00020619" w:rsidRDefault="00070902" w:rsidP="00BB34DD">
            <w:pPr>
              <w:pStyle w:val="TAN"/>
              <w:rPr>
                <w:ins w:id="45855" w:author="BigCREditor-RAN4#104-bis" w:date="2022-10-21T18:07:00Z"/>
              </w:rPr>
            </w:pPr>
            <w:ins w:id="45856" w:author="BigCREditor-RAN4#104-bis" w:date="2022-10-21T18:07:00Z">
              <w:r w:rsidRPr="00020619">
                <w:t>Note 5:</w:t>
              </w:r>
              <w:r w:rsidRPr="00020619">
                <w:tab/>
                <w:t>NR operating band groups are as defined in clause 3.5.2.</w:t>
              </w:r>
            </w:ins>
          </w:p>
          <w:p w14:paraId="31CE467E" w14:textId="77777777" w:rsidR="00070902" w:rsidRPr="00020619" w:rsidRDefault="00070902" w:rsidP="00BB34DD">
            <w:pPr>
              <w:pStyle w:val="TAN"/>
              <w:rPr>
                <w:ins w:id="45857" w:author="BigCREditor-RAN4#104-bis" w:date="2022-10-21T18:07:00Z"/>
              </w:rPr>
            </w:pPr>
            <w:ins w:id="45858" w:author="BigCREditor-RAN4#104-bis" w:date="2022-10-21T18:07:00Z">
              <w:r w:rsidRPr="00020619">
                <w:t xml:space="preserve">Note 6: </w:t>
              </w:r>
              <w:r w:rsidRPr="00020619">
                <w:tab/>
                <w:t xml:space="preserve">The test configuration excludes support for band </w:t>
              </w:r>
              <w:proofErr w:type="gramStart"/>
              <w:r w:rsidRPr="00020619">
                <w:t>n51</w:t>
              </w:r>
              <w:proofErr w:type="gramEnd"/>
              <w:r w:rsidRPr="00020619">
                <w:t xml:space="preserve"> and it is not required to run this test on band n51 in this release of the specification.</w:t>
              </w:r>
            </w:ins>
          </w:p>
        </w:tc>
      </w:tr>
    </w:tbl>
    <w:p w14:paraId="48D6EBCE" w14:textId="77777777" w:rsidR="00070902" w:rsidRPr="00020619" w:rsidRDefault="00070902" w:rsidP="00070902">
      <w:pPr>
        <w:rPr>
          <w:ins w:id="45859" w:author="BigCREditor-RAN4#104-bis" w:date="2022-10-21T18:07:00Z"/>
        </w:rPr>
      </w:pPr>
    </w:p>
    <w:p w14:paraId="78210C0F" w14:textId="77777777" w:rsidR="00070902" w:rsidRPr="00020619" w:rsidRDefault="00070902" w:rsidP="00070902">
      <w:pPr>
        <w:pStyle w:val="Heading5"/>
        <w:rPr>
          <w:ins w:id="45860" w:author="BigCREditor-RAN4#104-bis" w:date="2022-10-21T18:07:00Z"/>
          <w:snapToGrid w:val="0"/>
        </w:rPr>
      </w:pPr>
      <w:ins w:id="45861" w:author="BigCREditor-RAN4#104-bis" w:date="2022-10-21T18:07:00Z">
        <w:r w:rsidRPr="00020619">
          <w:rPr>
            <w:snapToGrid w:val="0"/>
          </w:rPr>
          <w:t>A.16.7.2.1.3</w:t>
        </w:r>
        <w:r w:rsidRPr="00020619">
          <w:rPr>
            <w:snapToGrid w:val="0"/>
          </w:rPr>
          <w:tab/>
          <w:t>Test Requirements</w:t>
        </w:r>
      </w:ins>
    </w:p>
    <w:p w14:paraId="26D88D91" w14:textId="77777777" w:rsidR="00070902" w:rsidRPr="00020619" w:rsidRDefault="00070902" w:rsidP="00070902">
      <w:pPr>
        <w:rPr>
          <w:ins w:id="45862" w:author="BigCREditor-RAN4#104-bis" w:date="2022-10-21T18:07:00Z"/>
        </w:rPr>
      </w:pPr>
      <w:ins w:id="45863" w:author="BigCREditor-RAN4#104-bis" w:date="2022-10-21T18:07:00Z">
        <w:r w:rsidRPr="00020619">
          <w:t>The SS-RSRQ measurement accuracy shall fulfil the requirements in clause 10.1A.6.</w:t>
        </w:r>
      </w:ins>
    </w:p>
    <w:p w14:paraId="6DDF3304" w14:textId="77777777" w:rsidR="002A28B8" w:rsidRPr="00020619" w:rsidRDefault="002A28B8" w:rsidP="002A28B8"/>
    <w:p w14:paraId="295F686A" w14:textId="26B50888" w:rsidR="002A28B8" w:rsidRPr="00020619" w:rsidRDefault="002A28B8" w:rsidP="002A28B8">
      <w:pPr>
        <w:pStyle w:val="Heading4"/>
        <w:rPr>
          <w:snapToGrid w:val="0"/>
        </w:rPr>
      </w:pPr>
      <w:r w:rsidRPr="00020619">
        <w:rPr>
          <w:snapToGrid w:val="0"/>
        </w:rPr>
        <w:lastRenderedPageBreak/>
        <w:t>A.16.7.2.2</w:t>
      </w:r>
      <w:r w:rsidRPr="00020619">
        <w:rPr>
          <w:snapToGrid w:val="0"/>
        </w:rPr>
        <w:tab/>
        <w:t>SA: Intra-frequency measurement accuracy with FR1 serving cell and FR1 target cell for 2 Rx UE</w:t>
      </w:r>
    </w:p>
    <w:p w14:paraId="608BE9BE" w14:textId="77777777" w:rsidR="00E84A0F" w:rsidRPr="00020619" w:rsidRDefault="00E84A0F" w:rsidP="00E84A0F">
      <w:pPr>
        <w:pStyle w:val="Heading5"/>
        <w:rPr>
          <w:ins w:id="45864" w:author="BigCREditor-RAN4#104-bis" w:date="2022-10-21T18:07:00Z"/>
          <w:snapToGrid w:val="0"/>
        </w:rPr>
      </w:pPr>
      <w:ins w:id="45865" w:author="BigCREditor-RAN4#104-bis" w:date="2022-10-21T18:07:00Z">
        <w:r w:rsidRPr="00020619">
          <w:rPr>
            <w:snapToGrid w:val="0"/>
          </w:rPr>
          <w:t>A.16.7.2.2.1</w:t>
        </w:r>
        <w:r w:rsidRPr="00020619">
          <w:rPr>
            <w:snapToGrid w:val="0"/>
          </w:rPr>
          <w:tab/>
          <w:t>Test Purpose and Environment</w:t>
        </w:r>
      </w:ins>
    </w:p>
    <w:p w14:paraId="729304BF" w14:textId="77777777" w:rsidR="00E84A0F" w:rsidRPr="00020619" w:rsidRDefault="00E84A0F" w:rsidP="00E84A0F">
      <w:pPr>
        <w:rPr>
          <w:ins w:id="45866" w:author="BigCREditor-RAN4#104-bis" w:date="2022-10-21T18:07:00Z"/>
        </w:rPr>
      </w:pPr>
      <w:ins w:id="45867" w:author="BigCREditor-RAN4#104-bis" w:date="2022-10-21T18:07:00Z">
        <w:r w:rsidRPr="00020619">
          <w:t>The purpose of this test is to verify that the SS-RSRQ measurement accuracy is within the specified limits. This test will verify the requirements in Clause 10.1A.6.</w:t>
        </w:r>
      </w:ins>
    </w:p>
    <w:p w14:paraId="0D2A14B7" w14:textId="77777777" w:rsidR="00E84A0F" w:rsidRPr="00020619" w:rsidRDefault="00E84A0F" w:rsidP="00E84A0F">
      <w:pPr>
        <w:pStyle w:val="Heading5"/>
        <w:rPr>
          <w:ins w:id="45868" w:author="BigCREditor-RAN4#104-bis" w:date="2022-10-21T18:07:00Z"/>
          <w:snapToGrid w:val="0"/>
        </w:rPr>
      </w:pPr>
      <w:ins w:id="45869" w:author="BigCREditor-RAN4#104-bis" w:date="2022-10-21T18:07:00Z">
        <w:r w:rsidRPr="00020619">
          <w:rPr>
            <w:snapToGrid w:val="0"/>
          </w:rPr>
          <w:t>A.16.7.2.2.2</w:t>
        </w:r>
        <w:r w:rsidRPr="00020619">
          <w:rPr>
            <w:snapToGrid w:val="0"/>
          </w:rPr>
          <w:tab/>
          <w:t>Test Parameters</w:t>
        </w:r>
      </w:ins>
    </w:p>
    <w:p w14:paraId="226977BD" w14:textId="77777777" w:rsidR="00E84A0F" w:rsidRPr="00020619" w:rsidRDefault="00E84A0F" w:rsidP="00E84A0F">
      <w:pPr>
        <w:rPr>
          <w:ins w:id="45870" w:author="BigCREditor-RAN4#104-bis" w:date="2022-10-21T18:07:00Z"/>
        </w:rPr>
      </w:pPr>
      <w:ins w:id="45871" w:author="BigCREditor-RAN4#104-bis" w:date="2022-10-21T18:07:00Z">
        <w:r w:rsidRPr="00020619">
          <w:t xml:space="preserve">In this test case all cells are on the same carrier frequency. Supported test configuration are shown in Table A.16.7.2.2.2-1. The absolute accuracy of SS-RSRQ intra-frequency measurement is tested by using the parameters in Table A.16.7.2.2.2-2. In all test cases, Cell 1 is the </w:t>
        </w:r>
        <w:proofErr w:type="spellStart"/>
        <w:proofErr w:type="gramStart"/>
        <w:r w:rsidRPr="00020619">
          <w:t>PCell</w:t>
        </w:r>
        <w:proofErr w:type="spellEnd"/>
        <w:proofErr w:type="gramEnd"/>
        <w:r w:rsidRPr="00020619">
          <w:t xml:space="preserve"> and Cell 2 is the target cell. </w:t>
        </w:r>
      </w:ins>
    </w:p>
    <w:p w14:paraId="43235D89" w14:textId="77777777" w:rsidR="00E84A0F" w:rsidRPr="00020619" w:rsidRDefault="00E84A0F" w:rsidP="00E84A0F">
      <w:pPr>
        <w:pStyle w:val="TH"/>
        <w:rPr>
          <w:ins w:id="45872" w:author="BigCREditor-RAN4#104-bis" w:date="2022-10-21T18:07:00Z"/>
        </w:rPr>
      </w:pPr>
      <w:ins w:id="45873" w:author="BigCREditor-RAN4#104-bis" w:date="2022-10-21T18:07:00Z">
        <w:r w:rsidRPr="00020619">
          <w:t>Table A.16.7.2.2.2-1: SS-RSRQ Intra frequency SS-RSRQ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84A0F" w:rsidRPr="00020619" w14:paraId="66949621" w14:textId="77777777" w:rsidTr="00BB34DD">
        <w:trPr>
          <w:ins w:id="45874" w:author="BigCREditor-RAN4#104-bis" w:date="2022-10-21T18:07:00Z"/>
        </w:trPr>
        <w:tc>
          <w:tcPr>
            <w:tcW w:w="2331" w:type="dxa"/>
            <w:shd w:val="clear" w:color="auto" w:fill="auto"/>
          </w:tcPr>
          <w:p w14:paraId="3EC81C5F" w14:textId="77777777" w:rsidR="00E84A0F" w:rsidRPr="00020619" w:rsidRDefault="00E84A0F" w:rsidP="00BB34DD">
            <w:pPr>
              <w:pStyle w:val="TAH"/>
              <w:rPr>
                <w:ins w:id="45875" w:author="BigCREditor-RAN4#104-bis" w:date="2022-10-21T18:07:00Z"/>
              </w:rPr>
            </w:pPr>
            <w:ins w:id="45876" w:author="BigCREditor-RAN4#104-bis" w:date="2022-10-21T18:07:00Z">
              <w:r w:rsidRPr="00020619">
                <w:t>Config</w:t>
              </w:r>
            </w:ins>
          </w:p>
        </w:tc>
        <w:tc>
          <w:tcPr>
            <w:tcW w:w="7298" w:type="dxa"/>
            <w:shd w:val="clear" w:color="auto" w:fill="auto"/>
          </w:tcPr>
          <w:p w14:paraId="1DF54CEB" w14:textId="77777777" w:rsidR="00E84A0F" w:rsidRPr="00020619" w:rsidRDefault="00E84A0F" w:rsidP="00BB34DD">
            <w:pPr>
              <w:pStyle w:val="TAH"/>
              <w:rPr>
                <w:ins w:id="45877" w:author="BigCREditor-RAN4#104-bis" w:date="2022-10-21T18:07:00Z"/>
              </w:rPr>
            </w:pPr>
            <w:ins w:id="45878" w:author="BigCREditor-RAN4#104-bis" w:date="2022-10-21T18:07:00Z">
              <w:r w:rsidRPr="00020619">
                <w:t>Description</w:t>
              </w:r>
            </w:ins>
          </w:p>
        </w:tc>
      </w:tr>
      <w:tr w:rsidR="00E84A0F" w:rsidRPr="00020619" w14:paraId="52184F47" w14:textId="77777777" w:rsidTr="00BB34DD">
        <w:trPr>
          <w:ins w:id="45879" w:author="BigCREditor-RAN4#104-bis" w:date="2022-10-21T18:07:00Z"/>
        </w:trPr>
        <w:tc>
          <w:tcPr>
            <w:tcW w:w="2331" w:type="dxa"/>
            <w:shd w:val="clear" w:color="auto" w:fill="auto"/>
          </w:tcPr>
          <w:p w14:paraId="6D506A1E" w14:textId="77777777" w:rsidR="00E84A0F" w:rsidRPr="00020619" w:rsidRDefault="00E84A0F" w:rsidP="00BB34DD">
            <w:pPr>
              <w:pStyle w:val="TAL"/>
              <w:rPr>
                <w:ins w:id="45880" w:author="BigCREditor-RAN4#104-bis" w:date="2022-10-21T18:07:00Z"/>
              </w:rPr>
            </w:pPr>
            <w:ins w:id="45881" w:author="BigCREditor-RAN4#104-bis" w:date="2022-10-21T18:07:00Z">
              <w:r w:rsidRPr="00020619">
                <w:t>1</w:t>
              </w:r>
            </w:ins>
          </w:p>
        </w:tc>
        <w:tc>
          <w:tcPr>
            <w:tcW w:w="7298" w:type="dxa"/>
            <w:shd w:val="clear" w:color="auto" w:fill="auto"/>
          </w:tcPr>
          <w:p w14:paraId="410403F3" w14:textId="77777777" w:rsidR="00E84A0F" w:rsidRPr="00020619" w:rsidRDefault="00E84A0F" w:rsidP="00BB34DD">
            <w:pPr>
              <w:pStyle w:val="TAL"/>
              <w:rPr>
                <w:ins w:id="45882" w:author="BigCREditor-RAN4#104-bis" w:date="2022-10-21T18:07:00Z"/>
              </w:rPr>
            </w:pPr>
            <w:ins w:id="45883" w:author="BigCREditor-RAN4#104-bis" w:date="2022-10-21T18:07:00Z">
              <w:r w:rsidRPr="00020619">
                <w:t>NR 15 kHz SSB SCS, 10 MHz bandwidth, FDD duplex mode</w:t>
              </w:r>
            </w:ins>
          </w:p>
        </w:tc>
      </w:tr>
      <w:tr w:rsidR="00E84A0F" w:rsidRPr="00020619" w14:paraId="7076F325" w14:textId="77777777" w:rsidTr="00BB34DD">
        <w:trPr>
          <w:ins w:id="45884" w:author="BigCREditor-RAN4#104-bis" w:date="2022-10-21T18:07:00Z"/>
        </w:trPr>
        <w:tc>
          <w:tcPr>
            <w:tcW w:w="2331" w:type="dxa"/>
            <w:shd w:val="clear" w:color="auto" w:fill="auto"/>
          </w:tcPr>
          <w:p w14:paraId="09A63402" w14:textId="77777777" w:rsidR="00E84A0F" w:rsidRPr="00020619" w:rsidRDefault="00E84A0F" w:rsidP="00BB34DD">
            <w:pPr>
              <w:pStyle w:val="TAL"/>
              <w:rPr>
                <w:ins w:id="45885" w:author="BigCREditor-RAN4#104-bis" w:date="2022-10-21T18:07:00Z"/>
              </w:rPr>
            </w:pPr>
            <w:ins w:id="45886" w:author="BigCREditor-RAN4#104-bis" w:date="2022-10-21T18:07:00Z">
              <w:r w:rsidRPr="00020619">
                <w:t>2</w:t>
              </w:r>
            </w:ins>
          </w:p>
        </w:tc>
        <w:tc>
          <w:tcPr>
            <w:tcW w:w="7298" w:type="dxa"/>
            <w:shd w:val="clear" w:color="auto" w:fill="auto"/>
          </w:tcPr>
          <w:p w14:paraId="4825E2B4" w14:textId="77777777" w:rsidR="00E84A0F" w:rsidRPr="00020619" w:rsidRDefault="00E84A0F" w:rsidP="00BB34DD">
            <w:pPr>
              <w:pStyle w:val="TAL"/>
              <w:rPr>
                <w:ins w:id="45887" w:author="BigCREditor-RAN4#104-bis" w:date="2022-10-21T18:07:00Z"/>
              </w:rPr>
            </w:pPr>
            <w:ins w:id="45888" w:author="BigCREditor-RAN4#104-bis" w:date="2022-10-21T18:07:00Z">
              <w:r w:rsidRPr="00020619">
                <w:t>NR 15 kHz SSB SCS, 10 MHz bandwidth, TDD duplex mode</w:t>
              </w:r>
            </w:ins>
          </w:p>
        </w:tc>
      </w:tr>
      <w:tr w:rsidR="00E84A0F" w:rsidRPr="00020619" w14:paraId="420695A4" w14:textId="77777777" w:rsidTr="00BB34DD">
        <w:trPr>
          <w:ins w:id="45889" w:author="BigCREditor-RAN4#104-bis" w:date="2022-10-21T18:07:00Z"/>
        </w:trPr>
        <w:tc>
          <w:tcPr>
            <w:tcW w:w="2331" w:type="dxa"/>
            <w:shd w:val="clear" w:color="auto" w:fill="auto"/>
          </w:tcPr>
          <w:p w14:paraId="1E5AD7E4" w14:textId="77777777" w:rsidR="00E84A0F" w:rsidRPr="00020619" w:rsidRDefault="00E84A0F" w:rsidP="00BB34DD">
            <w:pPr>
              <w:pStyle w:val="TAL"/>
              <w:rPr>
                <w:ins w:id="45890" w:author="BigCREditor-RAN4#104-bis" w:date="2022-10-21T18:07:00Z"/>
              </w:rPr>
            </w:pPr>
            <w:ins w:id="45891" w:author="BigCREditor-RAN4#104-bis" w:date="2022-10-21T18:07:00Z">
              <w:r w:rsidRPr="00020619">
                <w:t>3</w:t>
              </w:r>
            </w:ins>
          </w:p>
        </w:tc>
        <w:tc>
          <w:tcPr>
            <w:tcW w:w="7298" w:type="dxa"/>
            <w:shd w:val="clear" w:color="auto" w:fill="auto"/>
          </w:tcPr>
          <w:p w14:paraId="1E190CA3" w14:textId="77777777" w:rsidR="00E84A0F" w:rsidRPr="00020619" w:rsidRDefault="00E84A0F" w:rsidP="00BB34DD">
            <w:pPr>
              <w:pStyle w:val="TAL"/>
              <w:rPr>
                <w:ins w:id="45892" w:author="BigCREditor-RAN4#104-bis" w:date="2022-10-21T18:07:00Z"/>
              </w:rPr>
            </w:pPr>
            <w:ins w:id="45893" w:author="BigCREditor-RAN4#104-bis" w:date="2022-10-21T18:07:00Z">
              <w:r w:rsidRPr="00020619">
                <w:t>NR 30 kHz SSB SCS, 20 MHz bandwidth, TDD duplex mode</w:t>
              </w:r>
            </w:ins>
          </w:p>
        </w:tc>
      </w:tr>
      <w:tr w:rsidR="00E84A0F" w:rsidRPr="00020619" w14:paraId="0DDF4695" w14:textId="77777777" w:rsidTr="00BB34DD">
        <w:trPr>
          <w:ins w:id="45894" w:author="BigCREditor-RAN4#104-bis" w:date="2022-10-21T18:07:00Z"/>
        </w:trPr>
        <w:tc>
          <w:tcPr>
            <w:tcW w:w="2331" w:type="dxa"/>
            <w:shd w:val="clear" w:color="auto" w:fill="auto"/>
          </w:tcPr>
          <w:p w14:paraId="11A798E9" w14:textId="77777777" w:rsidR="00E84A0F" w:rsidRPr="00020619" w:rsidRDefault="00E84A0F" w:rsidP="00BB34DD">
            <w:pPr>
              <w:pStyle w:val="TAL"/>
              <w:rPr>
                <w:ins w:id="45895" w:author="BigCREditor-RAN4#104-bis" w:date="2022-10-21T18:07:00Z"/>
              </w:rPr>
            </w:pPr>
            <w:ins w:id="45896" w:author="BigCREditor-RAN4#104-bis" w:date="2022-10-21T18:07:00Z">
              <w:r w:rsidRPr="00020619">
                <w:rPr>
                  <w:rFonts w:hint="eastAsia"/>
                  <w:lang w:eastAsia="zh-CN"/>
                </w:rPr>
                <w:t>4</w:t>
              </w:r>
            </w:ins>
          </w:p>
        </w:tc>
        <w:tc>
          <w:tcPr>
            <w:tcW w:w="7298" w:type="dxa"/>
            <w:shd w:val="clear" w:color="auto" w:fill="auto"/>
          </w:tcPr>
          <w:p w14:paraId="65A1DE6F" w14:textId="77777777" w:rsidR="00E84A0F" w:rsidRPr="00020619" w:rsidRDefault="00E84A0F" w:rsidP="00BB34DD">
            <w:pPr>
              <w:pStyle w:val="TAL"/>
              <w:rPr>
                <w:ins w:id="45897" w:author="BigCREditor-RAN4#104-bis" w:date="2022-10-21T18:07:00Z"/>
              </w:rPr>
            </w:pPr>
            <w:ins w:id="45898" w:author="BigCREditor-RAN4#104-bis" w:date="2022-10-21T18:07:00Z">
              <w:r w:rsidRPr="00020619">
                <w:t>NR 15 kHz SSB SCS, 10 MHz bandwidth, HD-FDD duplex mode</w:t>
              </w:r>
            </w:ins>
          </w:p>
        </w:tc>
      </w:tr>
      <w:tr w:rsidR="00E84A0F" w:rsidRPr="00020619" w14:paraId="1F4268B7" w14:textId="77777777" w:rsidTr="00BB34DD">
        <w:trPr>
          <w:ins w:id="45899" w:author="BigCREditor-RAN4#104-bis" w:date="2022-10-21T18:07:00Z"/>
        </w:trPr>
        <w:tc>
          <w:tcPr>
            <w:tcW w:w="9629" w:type="dxa"/>
            <w:gridSpan w:val="2"/>
            <w:shd w:val="clear" w:color="auto" w:fill="auto"/>
          </w:tcPr>
          <w:p w14:paraId="49A37814" w14:textId="77777777" w:rsidR="00E84A0F" w:rsidRPr="00020619" w:rsidRDefault="00E84A0F" w:rsidP="00BB34DD">
            <w:pPr>
              <w:pStyle w:val="TAN"/>
              <w:rPr>
                <w:ins w:id="45900" w:author="BigCREditor-RAN4#104-bis" w:date="2022-10-21T18:07:00Z"/>
              </w:rPr>
            </w:pPr>
            <w:ins w:id="45901" w:author="BigCREditor-RAN4#104-bis" w:date="2022-10-21T18:07:00Z">
              <w:r w:rsidRPr="00020619">
                <w:t>Note:</w:t>
              </w:r>
              <w:r w:rsidRPr="00020619">
                <w:tab/>
                <w:t>The UE is only required to be tested in one of the supported test configurations</w:t>
              </w:r>
            </w:ins>
          </w:p>
        </w:tc>
      </w:tr>
    </w:tbl>
    <w:p w14:paraId="51B7F8F7" w14:textId="77777777" w:rsidR="00E84A0F" w:rsidRPr="00020619" w:rsidRDefault="00E84A0F" w:rsidP="00E84A0F">
      <w:pPr>
        <w:rPr>
          <w:ins w:id="45902" w:author="BigCREditor-RAN4#104-bis" w:date="2022-10-21T18:07:00Z"/>
        </w:rPr>
      </w:pPr>
    </w:p>
    <w:p w14:paraId="19D6F652" w14:textId="77777777" w:rsidR="00E84A0F" w:rsidRPr="00020619" w:rsidRDefault="00E84A0F" w:rsidP="00E84A0F">
      <w:pPr>
        <w:pStyle w:val="TH"/>
        <w:rPr>
          <w:ins w:id="45903" w:author="BigCREditor-RAN4#104-bis" w:date="2022-10-21T18:07:00Z"/>
        </w:rPr>
      </w:pPr>
      <w:ins w:id="45904" w:author="BigCREditor-RAN4#104-bis" w:date="2022-10-21T18:07:00Z">
        <w:r w:rsidRPr="00020619">
          <w:lastRenderedPageBreak/>
          <w:t>Table A.16.7.2.2.2-2: SS-RSRQ Intra frequency test parameters</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3"/>
        <w:gridCol w:w="16"/>
        <w:gridCol w:w="1103"/>
        <w:gridCol w:w="1701"/>
        <w:gridCol w:w="1128"/>
        <w:gridCol w:w="777"/>
        <w:gridCol w:w="40"/>
        <w:gridCol w:w="20"/>
        <w:gridCol w:w="717"/>
        <w:gridCol w:w="47"/>
        <w:gridCol w:w="730"/>
        <w:gridCol w:w="82"/>
        <w:gridCol w:w="695"/>
        <w:gridCol w:w="89"/>
        <w:gridCol w:w="688"/>
        <w:gridCol w:w="40"/>
        <w:gridCol w:w="738"/>
      </w:tblGrid>
      <w:tr w:rsidR="00E84A0F" w:rsidRPr="00020619" w14:paraId="1501250D" w14:textId="77777777" w:rsidTr="00BB34DD">
        <w:trPr>
          <w:trHeight w:val="187"/>
          <w:jc w:val="center"/>
          <w:ins w:id="45905" w:author="BigCREditor-RAN4#104-bis" w:date="2022-10-21T18:07:00Z"/>
        </w:trPr>
        <w:tc>
          <w:tcPr>
            <w:tcW w:w="3803" w:type="dxa"/>
            <w:gridSpan w:val="4"/>
            <w:tcBorders>
              <w:top w:val="single" w:sz="4" w:space="0" w:color="auto"/>
              <w:left w:val="single" w:sz="4" w:space="0" w:color="auto"/>
              <w:bottom w:val="nil"/>
              <w:right w:val="single" w:sz="4" w:space="0" w:color="auto"/>
            </w:tcBorders>
            <w:shd w:val="clear" w:color="auto" w:fill="auto"/>
            <w:vAlign w:val="center"/>
          </w:tcPr>
          <w:p w14:paraId="66B4726A" w14:textId="77777777" w:rsidR="00E84A0F" w:rsidRPr="00020619" w:rsidRDefault="00E84A0F" w:rsidP="00BB34DD">
            <w:pPr>
              <w:pStyle w:val="TAH"/>
              <w:rPr>
                <w:ins w:id="45906" w:author="BigCREditor-RAN4#104-bis" w:date="2022-10-21T18:07:00Z"/>
              </w:rPr>
            </w:pPr>
            <w:ins w:id="45907" w:author="BigCREditor-RAN4#104-bis" w:date="2022-10-21T18:07:00Z">
              <w:r w:rsidRPr="00020619">
                <w:lastRenderedPageBreak/>
                <w:t>Parameter</w:t>
              </w:r>
            </w:ins>
          </w:p>
        </w:tc>
        <w:tc>
          <w:tcPr>
            <w:tcW w:w="1128" w:type="dxa"/>
            <w:tcBorders>
              <w:top w:val="single" w:sz="4" w:space="0" w:color="auto"/>
              <w:left w:val="single" w:sz="4" w:space="0" w:color="auto"/>
              <w:bottom w:val="nil"/>
              <w:right w:val="single" w:sz="4" w:space="0" w:color="auto"/>
            </w:tcBorders>
            <w:shd w:val="clear" w:color="auto" w:fill="auto"/>
            <w:vAlign w:val="center"/>
          </w:tcPr>
          <w:p w14:paraId="3396496A" w14:textId="77777777" w:rsidR="00E84A0F" w:rsidRPr="00020619" w:rsidRDefault="00E84A0F" w:rsidP="00BB34DD">
            <w:pPr>
              <w:pStyle w:val="TAH"/>
              <w:rPr>
                <w:ins w:id="45908" w:author="BigCREditor-RAN4#104-bis" w:date="2022-10-21T18:07:00Z"/>
              </w:rPr>
            </w:pPr>
            <w:ins w:id="45909" w:author="BigCREditor-RAN4#104-bis" w:date="2022-10-21T18:07:00Z">
              <w:r w:rsidRPr="00020619">
                <w:t>Unit</w:t>
              </w:r>
            </w:ins>
          </w:p>
        </w:tc>
        <w:tc>
          <w:tcPr>
            <w:tcW w:w="1601" w:type="dxa"/>
            <w:gridSpan w:val="5"/>
            <w:tcBorders>
              <w:top w:val="single" w:sz="4" w:space="0" w:color="auto"/>
              <w:left w:val="single" w:sz="4" w:space="0" w:color="auto"/>
              <w:bottom w:val="single" w:sz="4" w:space="0" w:color="auto"/>
              <w:right w:val="single" w:sz="4" w:space="0" w:color="auto"/>
            </w:tcBorders>
            <w:vAlign w:val="center"/>
          </w:tcPr>
          <w:p w14:paraId="278B397B" w14:textId="77777777" w:rsidR="00E84A0F" w:rsidRPr="00020619" w:rsidRDefault="00E84A0F" w:rsidP="00BB34DD">
            <w:pPr>
              <w:pStyle w:val="TAH"/>
              <w:rPr>
                <w:ins w:id="45910" w:author="BigCREditor-RAN4#104-bis" w:date="2022-10-21T18:07:00Z"/>
              </w:rPr>
            </w:pPr>
            <w:ins w:id="45911" w:author="BigCREditor-RAN4#104-bis" w:date="2022-10-21T18:07:00Z">
              <w:r w:rsidRPr="00020619">
                <w:t>Test 1</w:t>
              </w:r>
            </w:ins>
          </w:p>
        </w:tc>
        <w:tc>
          <w:tcPr>
            <w:tcW w:w="1596" w:type="dxa"/>
            <w:gridSpan w:val="4"/>
            <w:tcBorders>
              <w:top w:val="single" w:sz="4" w:space="0" w:color="auto"/>
              <w:left w:val="single" w:sz="4" w:space="0" w:color="auto"/>
              <w:bottom w:val="single" w:sz="4" w:space="0" w:color="auto"/>
              <w:right w:val="single" w:sz="4" w:space="0" w:color="auto"/>
            </w:tcBorders>
            <w:vAlign w:val="center"/>
          </w:tcPr>
          <w:p w14:paraId="2328F296" w14:textId="77777777" w:rsidR="00E84A0F" w:rsidRPr="00020619" w:rsidRDefault="00E84A0F" w:rsidP="00BB34DD">
            <w:pPr>
              <w:pStyle w:val="TAH"/>
              <w:rPr>
                <w:ins w:id="45912" w:author="BigCREditor-RAN4#104-bis" w:date="2022-10-21T18:07:00Z"/>
              </w:rPr>
            </w:pPr>
            <w:ins w:id="45913" w:author="BigCREditor-RAN4#104-bis" w:date="2022-10-21T18:07:00Z">
              <w:r w:rsidRPr="00020619">
                <w:t>Test 2</w:t>
              </w:r>
            </w:ins>
          </w:p>
        </w:tc>
        <w:tc>
          <w:tcPr>
            <w:tcW w:w="1466" w:type="dxa"/>
            <w:gridSpan w:val="3"/>
            <w:tcBorders>
              <w:top w:val="single" w:sz="4" w:space="0" w:color="auto"/>
              <w:left w:val="single" w:sz="4" w:space="0" w:color="auto"/>
              <w:bottom w:val="single" w:sz="4" w:space="0" w:color="auto"/>
              <w:right w:val="single" w:sz="4" w:space="0" w:color="auto"/>
            </w:tcBorders>
            <w:vAlign w:val="center"/>
          </w:tcPr>
          <w:p w14:paraId="74EF223B" w14:textId="77777777" w:rsidR="00E84A0F" w:rsidRPr="00020619" w:rsidRDefault="00E84A0F" w:rsidP="00BB34DD">
            <w:pPr>
              <w:pStyle w:val="TAH"/>
              <w:rPr>
                <w:ins w:id="45914" w:author="BigCREditor-RAN4#104-bis" w:date="2022-10-21T18:07:00Z"/>
              </w:rPr>
            </w:pPr>
            <w:ins w:id="45915" w:author="BigCREditor-RAN4#104-bis" w:date="2022-10-21T18:07:00Z">
              <w:r w:rsidRPr="00020619">
                <w:t>Test 3</w:t>
              </w:r>
            </w:ins>
          </w:p>
        </w:tc>
      </w:tr>
      <w:tr w:rsidR="00E84A0F" w:rsidRPr="00020619" w14:paraId="5C8C0F31" w14:textId="77777777" w:rsidTr="00BB34DD">
        <w:trPr>
          <w:trHeight w:val="187"/>
          <w:jc w:val="center"/>
          <w:ins w:id="45916" w:author="BigCREditor-RAN4#104-bis" w:date="2022-10-21T18:07:00Z"/>
        </w:trPr>
        <w:tc>
          <w:tcPr>
            <w:tcW w:w="3803" w:type="dxa"/>
            <w:gridSpan w:val="4"/>
            <w:tcBorders>
              <w:top w:val="nil"/>
              <w:left w:val="single" w:sz="4" w:space="0" w:color="auto"/>
              <w:bottom w:val="single" w:sz="4" w:space="0" w:color="auto"/>
              <w:right w:val="single" w:sz="4" w:space="0" w:color="auto"/>
            </w:tcBorders>
            <w:shd w:val="clear" w:color="auto" w:fill="auto"/>
            <w:vAlign w:val="center"/>
          </w:tcPr>
          <w:p w14:paraId="67F721B0" w14:textId="77777777" w:rsidR="00E84A0F" w:rsidRPr="00020619" w:rsidRDefault="00E84A0F" w:rsidP="00BB34DD">
            <w:pPr>
              <w:pStyle w:val="TAH"/>
              <w:rPr>
                <w:ins w:id="45917" w:author="BigCREditor-RAN4#104-bis" w:date="2022-10-21T18:07:00Z"/>
              </w:rPr>
            </w:pPr>
          </w:p>
        </w:tc>
        <w:tc>
          <w:tcPr>
            <w:tcW w:w="1128" w:type="dxa"/>
            <w:tcBorders>
              <w:top w:val="nil"/>
              <w:left w:val="single" w:sz="4" w:space="0" w:color="auto"/>
              <w:bottom w:val="single" w:sz="4" w:space="0" w:color="auto"/>
              <w:right w:val="single" w:sz="4" w:space="0" w:color="auto"/>
            </w:tcBorders>
            <w:shd w:val="clear" w:color="auto" w:fill="auto"/>
            <w:vAlign w:val="center"/>
          </w:tcPr>
          <w:p w14:paraId="0ED43F19" w14:textId="77777777" w:rsidR="00E84A0F" w:rsidRPr="00020619" w:rsidRDefault="00E84A0F" w:rsidP="00BB34DD">
            <w:pPr>
              <w:pStyle w:val="TAH"/>
              <w:rPr>
                <w:ins w:id="45918" w:author="BigCREditor-RAN4#104-bis" w:date="2022-10-21T18:07:00Z"/>
              </w:rPr>
            </w:pPr>
          </w:p>
        </w:tc>
        <w:tc>
          <w:tcPr>
            <w:tcW w:w="837" w:type="dxa"/>
            <w:gridSpan w:val="3"/>
            <w:tcBorders>
              <w:top w:val="single" w:sz="4" w:space="0" w:color="auto"/>
              <w:left w:val="single" w:sz="4" w:space="0" w:color="auto"/>
              <w:bottom w:val="single" w:sz="4" w:space="0" w:color="auto"/>
              <w:right w:val="single" w:sz="4" w:space="0" w:color="auto"/>
            </w:tcBorders>
            <w:vAlign w:val="center"/>
          </w:tcPr>
          <w:p w14:paraId="7F85539B" w14:textId="77777777" w:rsidR="00E84A0F" w:rsidRPr="00020619" w:rsidRDefault="00E84A0F" w:rsidP="00BB34DD">
            <w:pPr>
              <w:pStyle w:val="TAH"/>
              <w:rPr>
                <w:ins w:id="45919" w:author="BigCREditor-RAN4#104-bis" w:date="2022-10-21T18:07:00Z"/>
              </w:rPr>
            </w:pPr>
            <w:ins w:id="45920" w:author="BigCREditor-RAN4#104-bis" w:date="2022-10-21T18:07:00Z">
              <w:r w:rsidRPr="00020619">
                <w:t>Cell 1</w:t>
              </w:r>
            </w:ins>
          </w:p>
        </w:tc>
        <w:tc>
          <w:tcPr>
            <w:tcW w:w="764" w:type="dxa"/>
            <w:gridSpan w:val="2"/>
            <w:tcBorders>
              <w:top w:val="single" w:sz="4" w:space="0" w:color="auto"/>
              <w:left w:val="single" w:sz="4" w:space="0" w:color="auto"/>
              <w:bottom w:val="single" w:sz="4" w:space="0" w:color="auto"/>
              <w:right w:val="single" w:sz="4" w:space="0" w:color="auto"/>
            </w:tcBorders>
            <w:vAlign w:val="center"/>
          </w:tcPr>
          <w:p w14:paraId="38E563FC" w14:textId="77777777" w:rsidR="00E84A0F" w:rsidRPr="00020619" w:rsidRDefault="00E84A0F" w:rsidP="00BB34DD">
            <w:pPr>
              <w:pStyle w:val="TAH"/>
              <w:rPr>
                <w:ins w:id="45921" w:author="BigCREditor-RAN4#104-bis" w:date="2022-10-21T18:07:00Z"/>
              </w:rPr>
            </w:pPr>
            <w:ins w:id="45922" w:author="BigCREditor-RAN4#104-bis" w:date="2022-10-21T18:07:00Z">
              <w:r w:rsidRPr="00020619">
                <w:t>Cell 2</w:t>
              </w:r>
            </w:ins>
          </w:p>
        </w:tc>
        <w:tc>
          <w:tcPr>
            <w:tcW w:w="812" w:type="dxa"/>
            <w:gridSpan w:val="2"/>
            <w:tcBorders>
              <w:top w:val="single" w:sz="4" w:space="0" w:color="auto"/>
              <w:left w:val="single" w:sz="4" w:space="0" w:color="auto"/>
              <w:bottom w:val="single" w:sz="4" w:space="0" w:color="auto"/>
              <w:right w:val="single" w:sz="4" w:space="0" w:color="auto"/>
            </w:tcBorders>
            <w:vAlign w:val="center"/>
          </w:tcPr>
          <w:p w14:paraId="53398BFE" w14:textId="77777777" w:rsidR="00E84A0F" w:rsidRPr="00020619" w:rsidRDefault="00E84A0F" w:rsidP="00BB34DD">
            <w:pPr>
              <w:pStyle w:val="TAH"/>
              <w:rPr>
                <w:ins w:id="45923" w:author="BigCREditor-RAN4#104-bis" w:date="2022-10-21T18:07:00Z"/>
              </w:rPr>
            </w:pPr>
            <w:ins w:id="45924" w:author="BigCREditor-RAN4#104-bis" w:date="2022-10-21T18:07:00Z">
              <w:r w:rsidRPr="00020619">
                <w:t>Cell 1</w:t>
              </w:r>
            </w:ins>
          </w:p>
        </w:tc>
        <w:tc>
          <w:tcPr>
            <w:tcW w:w="784" w:type="dxa"/>
            <w:gridSpan w:val="2"/>
            <w:tcBorders>
              <w:top w:val="single" w:sz="4" w:space="0" w:color="auto"/>
              <w:left w:val="single" w:sz="4" w:space="0" w:color="auto"/>
              <w:bottom w:val="single" w:sz="4" w:space="0" w:color="auto"/>
              <w:right w:val="single" w:sz="4" w:space="0" w:color="auto"/>
            </w:tcBorders>
            <w:vAlign w:val="center"/>
          </w:tcPr>
          <w:p w14:paraId="61BC7A1F" w14:textId="77777777" w:rsidR="00E84A0F" w:rsidRPr="00020619" w:rsidRDefault="00E84A0F" w:rsidP="00BB34DD">
            <w:pPr>
              <w:pStyle w:val="TAH"/>
              <w:rPr>
                <w:ins w:id="45925" w:author="BigCREditor-RAN4#104-bis" w:date="2022-10-21T18:07:00Z"/>
              </w:rPr>
            </w:pPr>
            <w:ins w:id="45926" w:author="BigCREditor-RAN4#104-bis" w:date="2022-10-21T18:07:00Z">
              <w:r w:rsidRPr="00020619">
                <w:t>Cell 2</w:t>
              </w:r>
            </w:ins>
          </w:p>
        </w:tc>
        <w:tc>
          <w:tcPr>
            <w:tcW w:w="728" w:type="dxa"/>
            <w:gridSpan w:val="2"/>
            <w:tcBorders>
              <w:top w:val="single" w:sz="4" w:space="0" w:color="auto"/>
              <w:left w:val="single" w:sz="4" w:space="0" w:color="auto"/>
              <w:bottom w:val="single" w:sz="4" w:space="0" w:color="auto"/>
              <w:right w:val="single" w:sz="4" w:space="0" w:color="auto"/>
            </w:tcBorders>
            <w:vAlign w:val="center"/>
          </w:tcPr>
          <w:p w14:paraId="16A5D1DA" w14:textId="77777777" w:rsidR="00E84A0F" w:rsidRPr="00020619" w:rsidRDefault="00E84A0F" w:rsidP="00BB34DD">
            <w:pPr>
              <w:pStyle w:val="TAH"/>
              <w:rPr>
                <w:ins w:id="45927" w:author="BigCREditor-RAN4#104-bis" w:date="2022-10-21T18:07:00Z"/>
              </w:rPr>
            </w:pPr>
            <w:ins w:id="45928" w:author="BigCREditor-RAN4#104-bis" w:date="2022-10-21T18:07:00Z">
              <w:r w:rsidRPr="00020619">
                <w:t>Cell 1</w:t>
              </w:r>
            </w:ins>
          </w:p>
        </w:tc>
        <w:tc>
          <w:tcPr>
            <w:tcW w:w="738" w:type="dxa"/>
            <w:tcBorders>
              <w:top w:val="single" w:sz="4" w:space="0" w:color="auto"/>
              <w:left w:val="single" w:sz="4" w:space="0" w:color="auto"/>
              <w:bottom w:val="single" w:sz="4" w:space="0" w:color="auto"/>
              <w:right w:val="single" w:sz="4" w:space="0" w:color="auto"/>
            </w:tcBorders>
            <w:vAlign w:val="center"/>
          </w:tcPr>
          <w:p w14:paraId="727062D2" w14:textId="77777777" w:rsidR="00E84A0F" w:rsidRPr="00020619" w:rsidRDefault="00E84A0F" w:rsidP="00BB34DD">
            <w:pPr>
              <w:pStyle w:val="TAH"/>
              <w:rPr>
                <w:ins w:id="45929" w:author="BigCREditor-RAN4#104-bis" w:date="2022-10-21T18:07:00Z"/>
              </w:rPr>
            </w:pPr>
            <w:ins w:id="45930" w:author="BigCREditor-RAN4#104-bis" w:date="2022-10-21T18:07:00Z">
              <w:r w:rsidRPr="00020619">
                <w:t>Cell 2</w:t>
              </w:r>
            </w:ins>
          </w:p>
        </w:tc>
      </w:tr>
      <w:tr w:rsidR="00E84A0F" w:rsidRPr="00020619" w14:paraId="28D272AA" w14:textId="77777777" w:rsidTr="00BB34DD">
        <w:trPr>
          <w:trHeight w:val="187"/>
          <w:jc w:val="center"/>
          <w:ins w:id="45931"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042FC337" w14:textId="77777777" w:rsidR="00E84A0F" w:rsidRPr="00020619" w:rsidRDefault="00E84A0F" w:rsidP="00BB34DD">
            <w:pPr>
              <w:pStyle w:val="TAL"/>
              <w:rPr>
                <w:ins w:id="45932" w:author="BigCREditor-RAN4#104-bis" w:date="2022-10-21T18:07:00Z"/>
              </w:rPr>
            </w:pPr>
            <w:ins w:id="45933" w:author="BigCREditor-RAN4#104-bis" w:date="2022-10-21T18:07:00Z">
              <w:r w:rsidRPr="00020619">
                <w:t>SSB ARFCN</w:t>
              </w:r>
            </w:ins>
          </w:p>
        </w:tc>
        <w:tc>
          <w:tcPr>
            <w:tcW w:w="1128" w:type="dxa"/>
            <w:tcBorders>
              <w:top w:val="single" w:sz="4" w:space="0" w:color="auto"/>
              <w:left w:val="single" w:sz="4" w:space="0" w:color="auto"/>
              <w:bottom w:val="single" w:sz="4" w:space="0" w:color="auto"/>
              <w:right w:val="single" w:sz="4" w:space="0" w:color="auto"/>
            </w:tcBorders>
          </w:tcPr>
          <w:p w14:paraId="3760C47C" w14:textId="77777777" w:rsidR="00E84A0F" w:rsidRPr="00020619" w:rsidRDefault="00E84A0F" w:rsidP="00BB34DD">
            <w:pPr>
              <w:pStyle w:val="TAC"/>
              <w:rPr>
                <w:ins w:id="45934" w:author="BigCREditor-RAN4#104-bis" w:date="2022-10-21T18:07:00Z"/>
              </w:rPr>
            </w:pPr>
          </w:p>
        </w:tc>
        <w:tc>
          <w:tcPr>
            <w:tcW w:w="1601" w:type="dxa"/>
            <w:gridSpan w:val="5"/>
            <w:tcBorders>
              <w:top w:val="single" w:sz="4" w:space="0" w:color="auto"/>
              <w:left w:val="single" w:sz="4" w:space="0" w:color="auto"/>
              <w:bottom w:val="single" w:sz="4" w:space="0" w:color="auto"/>
              <w:right w:val="single" w:sz="4" w:space="0" w:color="auto"/>
            </w:tcBorders>
            <w:hideMark/>
          </w:tcPr>
          <w:p w14:paraId="165EA908" w14:textId="77777777" w:rsidR="00E84A0F" w:rsidRPr="00020619" w:rsidRDefault="00E84A0F" w:rsidP="00BB34DD">
            <w:pPr>
              <w:pStyle w:val="TAC"/>
              <w:rPr>
                <w:ins w:id="45935" w:author="BigCREditor-RAN4#104-bis" w:date="2022-10-21T18:07:00Z"/>
              </w:rPr>
            </w:pPr>
            <w:ins w:id="45936" w:author="BigCREditor-RAN4#104-bis" w:date="2022-10-21T18:07:00Z">
              <w:r w:rsidRPr="00020619">
                <w:t>freq1</w:t>
              </w:r>
            </w:ins>
          </w:p>
        </w:tc>
        <w:tc>
          <w:tcPr>
            <w:tcW w:w="1596" w:type="dxa"/>
            <w:gridSpan w:val="4"/>
            <w:tcBorders>
              <w:top w:val="single" w:sz="4" w:space="0" w:color="auto"/>
              <w:left w:val="single" w:sz="4" w:space="0" w:color="auto"/>
              <w:bottom w:val="single" w:sz="4" w:space="0" w:color="auto"/>
              <w:right w:val="single" w:sz="4" w:space="0" w:color="auto"/>
            </w:tcBorders>
            <w:hideMark/>
          </w:tcPr>
          <w:p w14:paraId="48876588" w14:textId="77777777" w:rsidR="00E84A0F" w:rsidRPr="00020619" w:rsidRDefault="00E84A0F" w:rsidP="00BB34DD">
            <w:pPr>
              <w:pStyle w:val="TAC"/>
              <w:rPr>
                <w:ins w:id="45937" w:author="BigCREditor-RAN4#104-bis" w:date="2022-10-21T18:07:00Z"/>
              </w:rPr>
            </w:pPr>
            <w:ins w:id="45938" w:author="BigCREditor-RAN4#104-bis" w:date="2022-10-21T18:07:00Z">
              <w:r w:rsidRPr="00020619">
                <w:t>freq1</w:t>
              </w:r>
            </w:ins>
          </w:p>
        </w:tc>
        <w:tc>
          <w:tcPr>
            <w:tcW w:w="1466" w:type="dxa"/>
            <w:gridSpan w:val="3"/>
            <w:tcBorders>
              <w:top w:val="single" w:sz="4" w:space="0" w:color="auto"/>
              <w:left w:val="single" w:sz="4" w:space="0" w:color="auto"/>
              <w:bottom w:val="single" w:sz="4" w:space="0" w:color="auto"/>
              <w:right w:val="single" w:sz="4" w:space="0" w:color="auto"/>
            </w:tcBorders>
            <w:hideMark/>
          </w:tcPr>
          <w:p w14:paraId="0D4EF324" w14:textId="77777777" w:rsidR="00E84A0F" w:rsidRPr="00020619" w:rsidRDefault="00E84A0F" w:rsidP="00BB34DD">
            <w:pPr>
              <w:pStyle w:val="TAC"/>
              <w:rPr>
                <w:ins w:id="45939" w:author="BigCREditor-RAN4#104-bis" w:date="2022-10-21T18:07:00Z"/>
              </w:rPr>
            </w:pPr>
            <w:ins w:id="45940" w:author="BigCREditor-RAN4#104-bis" w:date="2022-10-21T18:07:00Z">
              <w:r w:rsidRPr="00020619">
                <w:t>freq1</w:t>
              </w:r>
            </w:ins>
          </w:p>
        </w:tc>
      </w:tr>
      <w:tr w:rsidR="00E84A0F" w:rsidRPr="00020619" w14:paraId="44AB589C" w14:textId="77777777" w:rsidTr="00BB34DD">
        <w:trPr>
          <w:trHeight w:val="187"/>
          <w:jc w:val="center"/>
          <w:ins w:id="45941" w:author="BigCREditor-RAN4#104-bis" w:date="2022-10-21T18:07:00Z"/>
        </w:trPr>
        <w:tc>
          <w:tcPr>
            <w:tcW w:w="2102" w:type="dxa"/>
            <w:gridSpan w:val="3"/>
            <w:vMerge w:val="restart"/>
            <w:tcBorders>
              <w:top w:val="single" w:sz="4" w:space="0" w:color="auto"/>
              <w:left w:val="single" w:sz="4" w:space="0" w:color="auto"/>
              <w:right w:val="single" w:sz="4" w:space="0" w:color="auto"/>
            </w:tcBorders>
            <w:shd w:val="clear" w:color="auto" w:fill="auto"/>
          </w:tcPr>
          <w:p w14:paraId="2C859B48" w14:textId="77777777" w:rsidR="00E84A0F" w:rsidRPr="00020619" w:rsidRDefault="00E84A0F" w:rsidP="00BB34DD">
            <w:pPr>
              <w:pStyle w:val="TAL"/>
              <w:rPr>
                <w:ins w:id="45942" w:author="BigCREditor-RAN4#104-bis" w:date="2022-10-21T18:07:00Z"/>
              </w:rPr>
            </w:pPr>
            <w:ins w:id="45943" w:author="BigCREditor-RAN4#104-bis" w:date="2022-10-21T18:07:00Z">
              <w:r w:rsidRPr="00020619">
                <w:t>Duplex mode</w:t>
              </w:r>
            </w:ins>
          </w:p>
        </w:tc>
        <w:tc>
          <w:tcPr>
            <w:tcW w:w="1701" w:type="dxa"/>
            <w:tcBorders>
              <w:top w:val="single" w:sz="4" w:space="0" w:color="auto"/>
              <w:left w:val="single" w:sz="4" w:space="0" w:color="auto"/>
              <w:right w:val="single" w:sz="4" w:space="0" w:color="auto"/>
            </w:tcBorders>
          </w:tcPr>
          <w:p w14:paraId="1CA2E37D" w14:textId="77777777" w:rsidR="00E84A0F" w:rsidRPr="00020619" w:rsidRDefault="00E84A0F" w:rsidP="00BB34DD">
            <w:pPr>
              <w:pStyle w:val="TAL"/>
              <w:rPr>
                <w:ins w:id="45944" w:author="BigCREditor-RAN4#104-bis" w:date="2022-10-21T18:07:00Z"/>
              </w:rPr>
            </w:pPr>
            <w:ins w:id="45945" w:author="BigCREditor-RAN4#104-bis" w:date="2022-10-21T18:07:00Z">
              <w:r w:rsidRPr="00020619">
                <w:t>Config 1</w:t>
              </w:r>
            </w:ins>
          </w:p>
        </w:tc>
        <w:tc>
          <w:tcPr>
            <w:tcW w:w="1128" w:type="dxa"/>
            <w:tcBorders>
              <w:top w:val="single" w:sz="4" w:space="0" w:color="auto"/>
              <w:left w:val="single" w:sz="4" w:space="0" w:color="auto"/>
              <w:bottom w:val="nil"/>
              <w:right w:val="single" w:sz="4" w:space="0" w:color="auto"/>
            </w:tcBorders>
            <w:shd w:val="clear" w:color="auto" w:fill="auto"/>
          </w:tcPr>
          <w:p w14:paraId="2FFDED15" w14:textId="77777777" w:rsidR="00E84A0F" w:rsidRPr="00020619" w:rsidRDefault="00E84A0F" w:rsidP="00BB34DD">
            <w:pPr>
              <w:pStyle w:val="TAC"/>
              <w:rPr>
                <w:ins w:id="45946"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3B7CFAB9" w14:textId="77777777" w:rsidR="00E84A0F" w:rsidRPr="00020619" w:rsidRDefault="00E84A0F" w:rsidP="00BB34DD">
            <w:pPr>
              <w:pStyle w:val="TAC"/>
              <w:rPr>
                <w:ins w:id="45947" w:author="BigCREditor-RAN4#104-bis" w:date="2022-10-21T18:07:00Z"/>
              </w:rPr>
            </w:pPr>
            <w:ins w:id="45948" w:author="BigCREditor-RAN4#104-bis" w:date="2022-10-21T18:07:00Z">
              <w:r w:rsidRPr="00020619">
                <w:t>FDD</w:t>
              </w:r>
            </w:ins>
          </w:p>
        </w:tc>
      </w:tr>
      <w:tr w:rsidR="00E84A0F" w:rsidRPr="00020619" w14:paraId="045C588A" w14:textId="77777777" w:rsidTr="00BB34DD">
        <w:trPr>
          <w:trHeight w:val="187"/>
          <w:jc w:val="center"/>
          <w:ins w:id="45949" w:author="BigCREditor-RAN4#104-bis" w:date="2022-10-21T18:07:00Z"/>
        </w:trPr>
        <w:tc>
          <w:tcPr>
            <w:tcW w:w="2102" w:type="dxa"/>
            <w:gridSpan w:val="3"/>
            <w:vMerge/>
            <w:tcBorders>
              <w:left w:val="single" w:sz="4" w:space="0" w:color="auto"/>
              <w:right w:val="single" w:sz="4" w:space="0" w:color="auto"/>
            </w:tcBorders>
            <w:shd w:val="clear" w:color="auto" w:fill="auto"/>
          </w:tcPr>
          <w:p w14:paraId="7C73247F" w14:textId="77777777" w:rsidR="00E84A0F" w:rsidRPr="00020619" w:rsidRDefault="00E84A0F" w:rsidP="00BB34DD">
            <w:pPr>
              <w:pStyle w:val="TAL"/>
              <w:rPr>
                <w:ins w:id="45950" w:author="BigCREditor-RAN4#104-bis" w:date="2022-10-21T18:07:00Z"/>
              </w:rPr>
            </w:pPr>
          </w:p>
        </w:tc>
        <w:tc>
          <w:tcPr>
            <w:tcW w:w="1701" w:type="dxa"/>
            <w:tcBorders>
              <w:left w:val="single" w:sz="4" w:space="0" w:color="auto"/>
              <w:bottom w:val="single" w:sz="4" w:space="0" w:color="auto"/>
              <w:right w:val="single" w:sz="4" w:space="0" w:color="auto"/>
            </w:tcBorders>
          </w:tcPr>
          <w:p w14:paraId="684C1572" w14:textId="77777777" w:rsidR="00E84A0F" w:rsidRPr="00020619" w:rsidRDefault="00E84A0F" w:rsidP="00BB34DD">
            <w:pPr>
              <w:pStyle w:val="TAL"/>
              <w:rPr>
                <w:ins w:id="45951" w:author="BigCREditor-RAN4#104-bis" w:date="2022-10-21T18:07:00Z"/>
              </w:rPr>
            </w:pPr>
            <w:ins w:id="45952" w:author="BigCREditor-RAN4#104-bis" w:date="2022-10-21T18:07:00Z">
              <w:r w:rsidRPr="00020619">
                <w:t>Config 2,3</w:t>
              </w:r>
            </w:ins>
          </w:p>
        </w:tc>
        <w:tc>
          <w:tcPr>
            <w:tcW w:w="1128" w:type="dxa"/>
            <w:tcBorders>
              <w:top w:val="nil"/>
              <w:left w:val="single" w:sz="4" w:space="0" w:color="auto"/>
              <w:bottom w:val="single" w:sz="4" w:space="0" w:color="auto"/>
              <w:right w:val="single" w:sz="4" w:space="0" w:color="auto"/>
            </w:tcBorders>
            <w:shd w:val="clear" w:color="auto" w:fill="auto"/>
          </w:tcPr>
          <w:p w14:paraId="49DF9340" w14:textId="77777777" w:rsidR="00E84A0F" w:rsidRPr="00020619" w:rsidRDefault="00E84A0F" w:rsidP="00BB34DD">
            <w:pPr>
              <w:pStyle w:val="TAC"/>
              <w:rPr>
                <w:ins w:id="45953"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2120DA1D" w14:textId="77777777" w:rsidR="00E84A0F" w:rsidRPr="00020619" w:rsidRDefault="00E84A0F" w:rsidP="00BB34DD">
            <w:pPr>
              <w:pStyle w:val="TAC"/>
              <w:rPr>
                <w:ins w:id="45954" w:author="BigCREditor-RAN4#104-bis" w:date="2022-10-21T18:07:00Z"/>
              </w:rPr>
            </w:pPr>
            <w:ins w:id="45955" w:author="BigCREditor-RAN4#104-bis" w:date="2022-10-21T18:07:00Z">
              <w:r w:rsidRPr="00020619">
                <w:t>TDD</w:t>
              </w:r>
            </w:ins>
          </w:p>
        </w:tc>
      </w:tr>
      <w:tr w:rsidR="00E84A0F" w:rsidRPr="00020619" w14:paraId="2ABE16AA" w14:textId="77777777" w:rsidTr="00BB34DD">
        <w:trPr>
          <w:trHeight w:val="187"/>
          <w:jc w:val="center"/>
          <w:ins w:id="45956" w:author="BigCREditor-RAN4#104-bis" w:date="2022-10-21T18:07:00Z"/>
        </w:trPr>
        <w:tc>
          <w:tcPr>
            <w:tcW w:w="2102" w:type="dxa"/>
            <w:gridSpan w:val="3"/>
            <w:vMerge/>
            <w:tcBorders>
              <w:left w:val="single" w:sz="4" w:space="0" w:color="auto"/>
              <w:bottom w:val="single" w:sz="4" w:space="0" w:color="auto"/>
              <w:right w:val="single" w:sz="4" w:space="0" w:color="auto"/>
            </w:tcBorders>
            <w:shd w:val="clear" w:color="auto" w:fill="auto"/>
          </w:tcPr>
          <w:p w14:paraId="65BD5CFA" w14:textId="77777777" w:rsidR="00E84A0F" w:rsidRPr="00020619" w:rsidRDefault="00E84A0F" w:rsidP="00BB34DD">
            <w:pPr>
              <w:pStyle w:val="TAL"/>
              <w:rPr>
                <w:ins w:id="45957" w:author="BigCREditor-RAN4#104-bis" w:date="2022-10-21T18:07:00Z"/>
              </w:rPr>
            </w:pPr>
          </w:p>
        </w:tc>
        <w:tc>
          <w:tcPr>
            <w:tcW w:w="1701" w:type="dxa"/>
            <w:tcBorders>
              <w:left w:val="single" w:sz="4" w:space="0" w:color="auto"/>
              <w:bottom w:val="single" w:sz="4" w:space="0" w:color="auto"/>
              <w:right w:val="single" w:sz="4" w:space="0" w:color="auto"/>
            </w:tcBorders>
          </w:tcPr>
          <w:p w14:paraId="2CA4E187" w14:textId="77777777" w:rsidR="00E84A0F" w:rsidRPr="00020619" w:rsidRDefault="00E84A0F" w:rsidP="00BB34DD">
            <w:pPr>
              <w:pStyle w:val="TAL"/>
              <w:rPr>
                <w:ins w:id="45958" w:author="BigCREditor-RAN4#104-bis" w:date="2022-10-21T18:07:00Z"/>
              </w:rPr>
            </w:pPr>
            <w:ins w:id="45959" w:author="BigCREditor-RAN4#104-bis" w:date="2022-10-21T18:07:00Z">
              <w:r w:rsidRPr="00020619">
                <w:t>Config 4</w:t>
              </w:r>
            </w:ins>
          </w:p>
        </w:tc>
        <w:tc>
          <w:tcPr>
            <w:tcW w:w="1128" w:type="dxa"/>
            <w:tcBorders>
              <w:top w:val="nil"/>
              <w:left w:val="single" w:sz="4" w:space="0" w:color="auto"/>
              <w:bottom w:val="single" w:sz="4" w:space="0" w:color="auto"/>
              <w:right w:val="single" w:sz="4" w:space="0" w:color="auto"/>
            </w:tcBorders>
            <w:shd w:val="clear" w:color="auto" w:fill="auto"/>
          </w:tcPr>
          <w:p w14:paraId="4C6CB170" w14:textId="77777777" w:rsidR="00E84A0F" w:rsidRPr="00020619" w:rsidRDefault="00E84A0F" w:rsidP="00BB34DD">
            <w:pPr>
              <w:pStyle w:val="TAC"/>
              <w:rPr>
                <w:ins w:id="45960"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00DFF4C7" w14:textId="77777777" w:rsidR="00E84A0F" w:rsidRPr="00020619" w:rsidRDefault="00E84A0F" w:rsidP="00BB34DD">
            <w:pPr>
              <w:pStyle w:val="TAC"/>
              <w:rPr>
                <w:ins w:id="45961" w:author="BigCREditor-RAN4#104-bis" w:date="2022-10-21T18:07:00Z"/>
                <w:lang w:eastAsia="zh-CN"/>
              </w:rPr>
            </w:pPr>
            <w:ins w:id="45962" w:author="BigCREditor-RAN4#104-bis" w:date="2022-10-21T18:07:00Z">
              <w:r w:rsidRPr="00020619">
                <w:rPr>
                  <w:rFonts w:hint="eastAsia"/>
                  <w:lang w:eastAsia="zh-CN"/>
                </w:rPr>
                <w:t>H</w:t>
              </w:r>
              <w:r w:rsidRPr="00020619">
                <w:rPr>
                  <w:lang w:eastAsia="zh-CN"/>
                </w:rPr>
                <w:t>D-FDD</w:t>
              </w:r>
            </w:ins>
          </w:p>
        </w:tc>
      </w:tr>
      <w:tr w:rsidR="00E84A0F" w:rsidRPr="00020619" w14:paraId="643D896B" w14:textId="77777777" w:rsidTr="00BB34DD">
        <w:trPr>
          <w:trHeight w:val="187"/>
          <w:jc w:val="center"/>
          <w:ins w:id="45963"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59783D37" w14:textId="77777777" w:rsidR="00E84A0F" w:rsidRPr="00020619" w:rsidRDefault="00E84A0F" w:rsidP="00BB34DD">
            <w:pPr>
              <w:pStyle w:val="TAL"/>
              <w:rPr>
                <w:ins w:id="45964" w:author="BigCREditor-RAN4#104-bis" w:date="2022-10-21T18:07:00Z"/>
              </w:rPr>
            </w:pPr>
            <w:ins w:id="45965" w:author="BigCREditor-RAN4#104-bis" w:date="2022-10-21T18:07:00Z">
              <w:r w:rsidRPr="00020619">
                <w:t>TDD configuration</w:t>
              </w:r>
            </w:ins>
          </w:p>
        </w:tc>
        <w:tc>
          <w:tcPr>
            <w:tcW w:w="1701" w:type="dxa"/>
            <w:tcBorders>
              <w:top w:val="single" w:sz="4" w:space="0" w:color="auto"/>
              <w:left w:val="single" w:sz="4" w:space="0" w:color="auto"/>
              <w:right w:val="single" w:sz="4" w:space="0" w:color="auto"/>
            </w:tcBorders>
          </w:tcPr>
          <w:p w14:paraId="74D15AEE" w14:textId="77777777" w:rsidR="00E84A0F" w:rsidRPr="00020619" w:rsidRDefault="00E84A0F" w:rsidP="00BB34DD">
            <w:pPr>
              <w:pStyle w:val="TAL"/>
              <w:rPr>
                <w:ins w:id="45966" w:author="BigCREditor-RAN4#104-bis" w:date="2022-10-21T18:07:00Z"/>
              </w:rPr>
            </w:pPr>
            <w:ins w:id="45967" w:author="BigCREditor-RAN4#104-bis" w:date="2022-10-21T18:07:00Z">
              <w:r w:rsidRPr="00020619">
                <w:t>Config</w:t>
              </w:r>
              <w:r w:rsidRPr="00020619">
                <w:rPr>
                  <w:rFonts w:eastAsia="Malgun Gothic"/>
                  <w:szCs w:val="18"/>
                </w:rPr>
                <w:t xml:space="preserve"> 1, 4</w:t>
              </w:r>
            </w:ins>
          </w:p>
        </w:tc>
        <w:tc>
          <w:tcPr>
            <w:tcW w:w="1128" w:type="dxa"/>
            <w:tcBorders>
              <w:top w:val="single" w:sz="4" w:space="0" w:color="auto"/>
              <w:left w:val="single" w:sz="4" w:space="0" w:color="auto"/>
              <w:bottom w:val="nil"/>
              <w:right w:val="single" w:sz="4" w:space="0" w:color="auto"/>
            </w:tcBorders>
            <w:shd w:val="clear" w:color="auto" w:fill="auto"/>
          </w:tcPr>
          <w:p w14:paraId="1E9A4CDB" w14:textId="77777777" w:rsidR="00E84A0F" w:rsidRPr="00020619" w:rsidRDefault="00E84A0F" w:rsidP="00BB34DD">
            <w:pPr>
              <w:pStyle w:val="TAC"/>
              <w:rPr>
                <w:ins w:id="45968" w:author="BigCREditor-RAN4#104-bis" w:date="2022-10-21T18:07:00Z"/>
              </w:rPr>
            </w:pPr>
          </w:p>
        </w:tc>
        <w:tc>
          <w:tcPr>
            <w:tcW w:w="4663" w:type="dxa"/>
            <w:gridSpan w:val="12"/>
            <w:tcBorders>
              <w:top w:val="single" w:sz="4" w:space="0" w:color="auto"/>
              <w:left w:val="single" w:sz="4" w:space="0" w:color="auto"/>
              <w:right w:val="single" w:sz="4" w:space="0" w:color="auto"/>
            </w:tcBorders>
          </w:tcPr>
          <w:p w14:paraId="208332B8" w14:textId="77777777" w:rsidR="00E84A0F" w:rsidRPr="00020619" w:rsidRDefault="00E84A0F" w:rsidP="00BB34DD">
            <w:pPr>
              <w:pStyle w:val="TAC"/>
              <w:rPr>
                <w:ins w:id="45969" w:author="BigCREditor-RAN4#104-bis" w:date="2022-10-21T18:07:00Z"/>
              </w:rPr>
            </w:pPr>
            <w:ins w:id="45970" w:author="BigCREditor-RAN4#104-bis" w:date="2022-10-21T18:07:00Z">
              <w:r w:rsidRPr="00020619">
                <w:t>Not Applicable</w:t>
              </w:r>
            </w:ins>
          </w:p>
        </w:tc>
      </w:tr>
      <w:tr w:rsidR="00E84A0F" w:rsidRPr="00020619" w14:paraId="3046B694" w14:textId="77777777" w:rsidTr="00BB34DD">
        <w:trPr>
          <w:trHeight w:val="187"/>
          <w:jc w:val="center"/>
          <w:ins w:id="45971"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27CDC023" w14:textId="77777777" w:rsidR="00E84A0F" w:rsidRPr="00020619" w:rsidRDefault="00E84A0F" w:rsidP="00BB34DD">
            <w:pPr>
              <w:pStyle w:val="TAL"/>
              <w:rPr>
                <w:ins w:id="45972" w:author="BigCREditor-RAN4#104-bis" w:date="2022-10-21T18:07:00Z"/>
              </w:rPr>
            </w:pPr>
          </w:p>
        </w:tc>
        <w:tc>
          <w:tcPr>
            <w:tcW w:w="1701" w:type="dxa"/>
            <w:tcBorders>
              <w:left w:val="single" w:sz="4" w:space="0" w:color="auto"/>
              <w:right w:val="single" w:sz="4" w:space="0" w:color="auto"/>
            </w:tcBorders>
          </w:tcPr>
          <w:p w14:paraId="1B50D8A2" w14:textId="77777777" w:rsidR="00E84A0F" w:rsidRPr="00020619" w:rsidRDefault="00E84A0F" w:rsidP="00BB34DD">
            <w:pPr>
              <w:pStyle w:val="TAL"/>
              <w:rPr>
                <w:ins w:id="45973" w:author="BigCREditor-RAN4#104-bis" w:date="2022-10-21T18:07:00Z"/>
              </w:rPr>
            </w:pPr>
            <w:ins w:id="45974" w:author="BigCREditor-RAN4#104-bis" w:date="2022-10-21T18:07:00Z">
              <w:r w:rsidRPr="00020619">
                <w:t>Config</w:t>
              </w:r>
              <w:r w:rsidRPr="00020619">
                <w:rPr>
                  <w:rFonts w:eastAsia="Malgun Gothic"/>
                  <w:szCs w:val="18"/>
                </w:rPr>
                <w:t xml:space="preserve"> 2</w:t>
              </w:r>
            </w:ins>
          </w:p>
        </w:tc>
        <w:tc>
          <w:tcPr>
            <w:tcW w:w="1128" w:type="dxa"/>
            <w:tcBorders>
              <w:top w:val="nil"/>
              <w:left w:val="single" w:sz="4" w:space="0" w:color="auto"/>
              <w:bottom w:val="nil"/>
              <w:right w:val="single" w:sz="4" w:space="0" w:color="auto"/>
            </w:tcBorders>
            <w:shd w:val="clear" w:color="auto" w:fill="auto"/>
          </w:tcPr>
          <w:p w14:paraId="07937122" w14:textId="77777777" w:rsidR="00E84A0F" w:rsidRPr="00020619" w:rsidRDefault="00E84A0F" w:rsidP="00BB34DD">
            <w:pPr>
              <w:pStyle w:val="TAC"/>
              <w:rPr>
                <w:ins w:id="45975" w:author="BigCREditor-RAN4#104-bis" w:date="2022-10-21T18:07:00Z"/>
              </w:rPr>
            </w:pPr>
          </w:p>
        </w:tc>
        <w:tc>
          <w:tcPr>
            <w:tcW w:w="4663" w:type="dxa"/>
            <w:gridSpan w:val="12"/>
            <w:tcBorders>
              <w:left w:val="single" w:sz="4" w:space="0" w:color="auto"/>
              <w:right w:val="single" w:sz="4" w:space="0" w:color="auto"/>
            </w:tcBorders>
          </w:tcPr>
          <w:p w14:paraId="3E67D442" w14:textId="77777777" w:rsidR="00E84A0F" w:rsidRPr="00020619" w:rsidRDefault="00E84A0F" w:rsidP="00BB34DD">
            <w:pPr>
              <w:pStyle w:val="TAC"/>
              <w:rPr>
                <w:ins w:id="45976" w:author="BigCREditor-RAN4#104-bis" w:date="2022-10-21T18:07:00Z"/>
              </w:rPr>
            </w:pPr>
            <w:ins w:id="45977" w:author="BigCREditor-RAN4#104-bis" w:date="2022-10-21T18:07:00Z">
              <w:r w:rsidRPr="00020619">
                <w:t>TDDConf.1.1</w:t>
              </w:r>
            </w:ins>
          </w:p>
        </w:tc>
      </w:tr>
      <w:tr w:rsidR="00E84A0F" w:rsidRPr="00020619" w14:paraId="6655AB86" w14:textId="77777777" w:rsidTr="00BB34DD">
        <w:trPr>
          <w:trHeight w:val="187"/>
          <w:jc w:val="center"/>
          <w:ins w:id="45978"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23D71400" w14:textId="77777777" w:rsidR="00E84A0F" w:rsidRPr="00020619" w:rsidRDefault="00E84A0F" w:rsidP="00BB34DD">
            <w:pPr>
              <w:pStyle w:val="TAL"/>
              <w:rPr>
                <w:ins w:id="45979" w:author="BigCREditor-RAN4#104-bis" w:date="2022-10-21T18:07:00Z"/>
              </w:rPr>
            </w:pPr>
          </w:p>
        </w:tc>
        <w:tc>
          <w:tcPr>
            <w:tcW w:w="1701" w:type="dxa"/>
            <w:tcBorders>
              <w:left w:val="single" w:sz="4" w:space="0" w:color="auto"/>
              <w:bottom w:val="single" w:sz="4" w:space="0" w:color="auto"/>
              <w:right w:val="single" w:sz="4" w:space="0" w:color="auto"/>
            </w:tcBorders>
          </w:tcPr>
          <w:p w14:paraId="0D26FB60" w14:textId="77777777" w:rsidR="00E84A0F" w:rsidRPr="00020619" w:rsidRDefault="00E84A0F" w:rsidP="00BB34DD">
            <w:pPr>
              <w:pStyle w:val="TAL"/>
              <w:rPr>
                <w:ins w:id="45980" w:author="BigCREditor-RAN4#104-bis" w:date="2022-10-21T18:07:00Z"/>
              </w:rPr>
            </w:pPr>
            <w:ins w:id="45981" w:author="BigCREditor-RAN4#104-bis" w:date="2022-10-21T18:07:00Z">
              <w:r w:rsidRPr="00020619">
                <w:t>Config</w:t>
              </w:r>
              <w:r w:rsidRPr="00020619">
                <w:rPr>
                  <w:rFonts w:eastAsia="Malgun Gothic"/>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2B864E45" w14:textId="77777777" w:rsidR="00E84A0F" w:rsidRPr="00020619" w:rsidRDefault="00E84A0F" w:rsidP="00BB34DD">
            <w:pPr>
              <w:pStyle w:val="TAC"/>
              <w:rPr>
                <w:ins w:id="45982"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5A756FFA" w14:textId="77777777" w:rsidR="00E84A0F" w:rsidRPr="00020619" w:rsidRDefault="00E84A0F" w:rsidP="00BB34DD">
            <w:pPr>
              <w:pStyle w:val="TAC"/>
              <w:rPr>
                <w:ins w:id="45983" w:author="BigCREditor-RAN4#104-bis" w:date="2022-10-21T18:07:00Z"/>
              </w:rPr>
            </w:pPr>
            <w:ins w:id="45984" w:author="BigCREditor-RAN4#104-bis" w:date="2022-10-21T18:07:00Z">
              <w:r w:rsidRPr="00020619">
                <w:t>TDDConf.2.1</w:t>
              </w:r>
            </w:ins>
          </w:p>
        </w:tc>
      </w:tr>
      <w:tr w:rsidR="00E84A0F" w:rsidRPr="00020619" w14:paraId="3330D96C" w14:textId="77777777" w:rsidTr="00BB34DD">
        <w:trPr>
          <w:trHeight w:val="187"/>
          <w:jc w:val="center"/>
          <w:ins w:id="45985"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7FA22E7C" w14:textId="77777777" w:rsidR="00E84A0F" w:rsidRPr="00020619" w:rsidRDefault="00E84A0F" w:rsidP="00BB34DD">
            <w:pPr>
              <w:pStyle w:val="TAL"/>
              <w:rPr>
                <w:ins w:id="45986" w:author="BigCREditor-RAN4#104-bis" w:date="2022-10-21T18:07:00Z"/>
              </w:rPr>
            </w:pPr>
            <w:proofErr w:type="spellStart"/>
            <w:ins w:id="45987" w:author="BigCREditor-RAN4#104-bis" w:date="2022-10-21T18:07:00Z">
              <w:r w:rsidRPr="00020619">
                <w:t>BW</w:t>
              </w:r>
              <w:r w:rsidRPr="00020619">
                <w:rPr>
                  <w:vertAlign w:val="subscript"/>
                </w:rPr>
                <w:t>channel</w:t>
              </w:r>
              <w:proofErr w:type="spellEnd"/>
            </w:ins>
          </w:p>
        </w:tc>
        <w:tc>
          <w:tcPr>
            <w:tcW w:w="1701" w:type="dxa"/>
            <w:tcBorders>
              <w:top w:val="single" w:sz="4" w:space="0" w:color="auto"/>
              <w:left w:val="single" w:sz="4" w:space="0" w:color="auto"/>
              <w:right w:val="single" w:sz="4" w:space="0" w:color="auto"/>
            </w:tcBorders>
          </w:tcPr>
          <w:p w14:paraId="0BDE4017" w14:textId="77777777" w:rsidR="00E84A0F" w:rsidRPr="00020619" w:rsidRDefault="00E84A0F" w:rsidP="00BB34DD">
            <w:pPr>
              <w:pStyle w:val="TAL"/>
              <w:rPr>
                <w:ins w:id="45988" w:author="BigCREditor-RAN4#104-bis" w:date="2022-10-21T18:07:00Z"/>
              </w:rPr>
            </w:pPr>
            <w:ins w:id="45989" w:author="BigCREditor-RAN4#104-bis" w:date="2022-10-21T18:07:00Z">
              <w:r w:rsidRPr="00020619">
                <w:t>Config</w:t>
              </w:r>
              <w:r w:rsidRPr="00020619">
                <w:rPr>
                  <w:rFonts w:eastAsia="Malgun Gothic"/>
                  <w:szCs w:val="18"/>
                </w:rPr>
                <w:t xml:space="preserve"> 1, 4</w:t>
              </w:r>
            </w:ins>
          </w:p>
        </w:tc>
        <w:tc>
          <w:tcPr>
            <w:tcW w:w="1128" w:type="dxa"/>
            <w:tcBorders>
              <w:top w:val="single" w:sz="4" w:space="0" w:color="auto"/>
              <w:left w:val="single" w:sz="4" w:space="0" w:color="auto"/>
              <w:bottom w:val="nil"/>
              <w:right w:val="single" w:sz="4" w:space="0" w:color="auto"/>
            </w:tcBorders>
            <w:shd w:val="clear" w:color="auto" w:fill="auto"/>
          </w:tcPr>
          <w:p w14:paraId="684D5B57" w14:textId="77777777" w:rsidR="00E84A0F" w:rsidRPr="00020619" w:rsidRDefault="00E84A0F" w:rsidP="00BB34DD">
            <w:pPr>
              <w:pStyle w:val="TAC"/>
              <w:rPr>
                <w:ins w:id="45990" w:author="BigCREditor-RAN4#104-bis" w:date="2022-10-21T18:07:00Z"/>
              </w:rPr>
            </w:pPr>
            <w:ins w:id="45991" w:author="BigCREditor-RAN4#104-bis" w:date="2022-10-21T18:07:00Z">
              <w:r w:rsidRPr="00020619">
                <w:t>MHz</w:t>
              </w:r>
            </w:ins>
          </w:p>
        </w:tc>
        <w:tc>
          <w:tcPr>
            <w:tcW w:w="4663" w:type="dxa"/>
            <w:gridSpan w:val="12"/>
            <w:tcBorders>
              <w:top w:val="single" w:sz="4" w:space="0" w:color="auto"/>
              <w:left w:val="single" w:sz="4" w:space="0" w:color="auto"/>
              <w:right w:val="single" w:sz="4" w:space="0" w:color="auto"/>
            </w:tcBorders>
          </w:tcPr>
          <w:p w14:paraId="7AB60027" w14:textId="77777777" w:rsidR="00E84A0F" w:rsidRPr="00020619" w:rsidRDefault="00E84A0F" w:rsidP="00BB34DD">
            <w:pPr>
              <w:pStyle w:val="TAC"/>
              <w:rPr>
                <w:ins w:id="45992" w:author="BigCREditor-RAN4#104-bis" w:date="2022-10-21T18:07:00Z"/>
                <w:rFonts w:eastAsia="Malgun Gothic"/>
                <w:szCs w:val="18"/>
              </w:rPr>
            </w:pPr>
            <w:ins w:id="45993" w:author="BigCREditor-RAN4#104-bis" w:date="2022-10-21T18:07: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E84A0F" w:rsidRPr="00020619" w14:paraId="4C448903" w14:textId="77777777" w:rsidTr="00BB34DD">
        <w:trPr>
          <w:trHeight w:val="187"/>
          <w:jc w:val="center"/>
          <w:ins w:id="45994"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7411C472" w14:textId="77777777" w:rsidR="00E84A0F" w:rsidRPr="00020619" w:rsidRDefault="00E84A0F" w:rsidP="00BB34DD">
            <w:pPr>
              <w:pStyle w:val="TAL"/>
              <w:rPr>
                <w:ins w:id="45995" w:author="BigCREditor-RAN4#104-bis" w:date="2022-10-21T18:07:00Z"/>
              </w:rPr>
            </w:pPr>
          </w:p>
        </w:tc>
        <w:tc>
          <w:tcPr>
            <w:tcW w:w="1701" w:type="dxa"/>
            <w:tcBorders>
              <w:left w:val="single" w:sz="4" w:space="0" w:color="auto"/>
              <w:right w:val="single" w:sz="4" w:space="0" w:color="auto"/>
            </w:tcBorders>
          </w:tcPr>
          <w:p w14:paraId="68AA3CCD" w14:textId="77777777" w:rsidR="00E84A0F" w:rsidRPr="00020619" w:rsidRDefault="00E84A0F" w:rsidP="00BB34DD">
            <w:pPr>
              <w:pStyle w:val="TAL"/>
              <w:rPr>
                <w:ins w:id="45996" w:author="BigCREditor-RAN4#104-bis" w:date="2022-10-21T18:07:00Z"/>
              </w:rPr>
            </w:pPr>
            <w:ins w:id="45997" w:author="BigCREditor-RAN4#104-bis" w:date="2022-10-21T18:07:00Z">
              <w:r w:rsidRPr="00020619">
                <w:t>Config</w:t>
              </w:r>
              <w:r w:rsidRPr="00020619">
                <w:rPr>
                  <w:rFonts w:eastAsia="Malgun Gothic"/>
                  <w:szCs w:val="18"/>
                </w:rPr>
                <w:t xml:space="preserve"> 2</w:t>
              </w:r>
            </w:ins>
          </w:p>
        </w:tc>
        <w:tc>
          <w:tcPr>
            <w:tcW w:w="1128" w:type="dxa"/>
            <w:tcBorders>
              <w:top w:val="nil"/>
              <w:left w:val="single" w:sz="4" w:space="0" w:color="auto"/>
              <w:bottom w:val="nil"/>
              <w:right w:val="single" w:sz="4" w:space="0" w:color="auto"/>
            </w:tcBorders>
            <w:shd w:val="clear" w:color="auto" w:fill="auto"/>
          </w:tcPr>
          <w:p w14:paraId="65EB7A2F" w14:textId="77777777" w:rsidR="00E84A0F" w:rsidRPr="00020619" w:rsidRDefault="00E84A0F" w:rsidP="00BB34DD">
            <w:pPr>
              <w:pStyle w:val="TAC"/>
              <w:rPr>
                <w:ins w:id="45998" w:author="BigCREditor-RAN4#104-bis" w:date="2022-10-21T18:07:00Z"/>
              </w:rPr>
            </w:pPr>
          </w:p>
        </w:tc>
        <w:tc>
          <w:tcPr>
            <w:tcW w:w="4663" w:type="dxa"/>
            <w:gridSpan w:val="12"/>
            <w:tcBorders>
              <w:left w:val="single" w:sz="4" w:space="0" w:color="auto"/>
              <w:right w:val="single" w:sz="4" w:space="0" w:color="auto"/>
            </w:tcBorders>
          </w:tcPr>
          <w:p w14:paraId="15BB44A1" w14:textId="77777777" w:rsidR="00E84A0F" w:rsidRPr="00020619" w:rsidRDefault="00E84A0F" w:rsidP="00BB34DD">
            <w:pPr>
              <w:pStyle w:val="TAC"/>
              <w:rPr>
                <w:ins w:id="45999" w:author="BigCREditor-RAN4#104-bis" w:date="2022-10-21T18:07:00Z"/>
                <w:rFonts w:eastAsia="Malgun Gothic"/>
                <w:szCs w:val="18"/>
              </w:rPr>
            </w:pPr>
            <w:ins w:id="46000" w:author="BigCREditor-RAN4#104-bis" w:date="2022-10-21T18:07: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E84A0F" w:rsidRPr="00020619" w14:paraId="51674B41" w14:textId="77777777" w:rsidTr="00BB34DD">
        <w:trPr>
          <w:trHeight w:val="187"/>
          <w:jc w:val="center"/>
          <w:ins w:id="46001"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7C491E97" w14:textId="77777777" w:rsidR="00E84A0F" w:rsidRPr="00020619" w:rsidRDefault="00E84A0F" w:rsidP="00BB34DD">
            <w:pPr>
              <w:pStyle w:val="TAL"/>
              <w:rPr>
                <w:ins w:id="46002" w:author="BigCREditor-RAN4#104-bis" w:date="2022-10-21T18:07:00Z"/>
              </w:rPr>
            </w:pPr>
          </w:p>
        </w:tc>
        <w:tc>
          <w:tcPr>
            <w:tcW w:w="1701" w:type="dxa"/>
            <w:tcBorders>
              <w:left w:val="single" w:sz="4" w:space="0" w:color="auto"/>
              <w:bottom w:val="single" w:sz="4" w:space="0" w:color="auto"/>
              <w:right w:val="single" w:sz="4" w:space="0" w:color="auto"/>
            </w:tcBorders>
          </w:tcPr>
          <w:p w14:paraId="1C277347" w14:textId="77777777" w:rsidR="00E84A0F" w:rsidRPr="00020619" w:rsidRDefault="00E84A0F" w:rsidP="00BB34DD">
            <w:pPr>
              <w:pStyle w:val="TAL"/>
              <w:rPr>
                <w:ins w:id="46003" w:author="BigCREditor-RAN4#104-bis" w:date="2022-10-21T18:07:00Z"/>
              </w:rPr>
            </w:pPr>
            <w:ins w:id="46004" w:author="BigCREditor-RAN4#104-bis" w:date="2022-10-21T18:07:00Z">
              <w:r w:rsidRPr="00020619">
                <w:t>Config</w:t>
              </w:r>
              <w:r w:rsidRPr="00020619">
                <w:rPr>
                  <w:rFonts w:eastAsia="Malgun Gothic"/>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307E3E57" w14:textId="77777777" w:rsidR="00E84A0F" w:rsidRPr="00020619" w:rsidRDefault="00E84A0F" w:rsidP="00BB34DD">
            <w:pPr>
              <w:pStyle w:val="TAC"/>
              <w:rPr>
                <w:ins w:id="46005"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762A5762" w14:textId="77777777" w:rsidR="00E84A0F" w:rsidRPr="00020619" w:rsidRDefault="00E84A0F" w:rsidP="00BB34DD">
            <w:pPr>
              <w:pStyle w:val="TAC"/>
              <w:rPr>
                <w:ins w:id="46006" w:author="BigCREditor-RAN4#104-bis" w:date="2022-10-21T18:07:00Z"/>
                <w:rFonts w:eastAsia="Malgun Gothic"/>
                <w:szCs w:val="18"/>
              </w:rPr>
            </w:pPr>
            <w:ins w:id="46007" w:author="BigCREditor-RAN4#104-bis" w:date="2022-10-21T18:07:00Z">
              <w:r w:rsidRPr="00020619">
                <w:rPr>
                  <w:rFonts w:eastAsia="Malgun Gothic"/>
                  <w:szCs w:val="18"/>
                </w:rPr>
                <w:t xml:space="preserve">2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1</w:t>
              </w:r>
            </w:ins>
          </w:p>
        </w:tc>
      </w:tr>
      <w:tr w:rsidR="00E84A0F" w:rsidRPr="00020619" w14:paraId="77685EE4" w14:textId="77777777" w:rsidTr="00BB34DD">
        <w:trPr>
          <w:trHeight w:val="187"/>
          <w:jc w:val="center"/>
          <w:ins w:id="46008" w:author="BigCREditor-RAN4#104-bis" w:date="2022-10-21T18:07:00Z"/>
        </w:trPr>
        <w:tc>
          <w:tcPr>
            <w:tcW w:w="2102" w:type="dxa"/>
            <w:gridSpan w:val="3"/>
            <w:tcBorders>
              <w:left w:val="single" w:sz="4" w:space="0" w:color="auto"/>
              <w:bottom w:val="single" w:sz="4" w:space="0" w:color="auto"/>
              <w:right w:val="single" w:sz="4" w:space="0" w:color="auto"/>
            </w:tcBorders>
            <w:shd w:val="clear" w:color="auto" w:fill="auto"/>
          </w:tcPr>
          <w:p w14:paraId="02BED1D0" w14:textId="77777777" w:rsidR="00E84A0F" w:rsidRPr="00020619" w:rsidRDefault="00E84A0F" w:rsidP="00BB34DD">
            <w:pPr>
              <w:pStyle w:val="TAL"/>
              <w:rPr>
                <w:ins w:id="46009" w:author="BigCREditor-RAN4#104-bis" w:date="2022-10-21T18:07:00Z"/>
              </w:rPr>
            </w:pPr>
            <w:ins w:id="46010" w:author="BigCREditor-RAN4#104-bis" w:date="2022-10-21T18:07:00Z">
              <w:r w:rsidRPr="00020619">
                <w:t>Gap Pattern ID</w:t>
              </w:r>
            </w:ins>
          </w:p>
        </w:tc>
        <w:tc>
          <w:tcPr>
            <w:tcW w:w="1701" w:type="dxa"/>
            <w:tcBorders>
              <w:left w:val="single" w:sz="4" w:space="0" w:color="auto"/>
              <w:right w:val="single" w:sz="4" w:space="0" w:color="auto"/>
            </w:tcBorders>
          </w:tcPr>
          <w:p w14:paraId="6D83B9D4" w14:textId="77777777" w:rsidR="00E84A0F" w:rsidRPr="00020619" w:rsidRDefault="00E84A0F" w:rsidP="00BB34DD">
            <w:pPr>
              <w:pStyle w:val="TAL"/>
              <w:rPr>
                <w:ins w:id="46011" w:author="BigCREditor-RAN4#104-bis" w:date="2022-10-21T18:07:00Z"/>
              </w:rPr>
            </w:pPr>
          </w:p>
        </w:tc>
        <w:tc>
          <w:tcPr>
            <w:tcW w:w="1128" w:type="dxa"/>
            <w:tcBorders>
              <w:left w:val="single" w:sz="4" w:space="0" w:color="auto"/>
              <w:right w:val="single" w:sz="4" w:space="0" w:color="auto"/>
            </w:tcBorders>
          </w:tcPr>
          <w:p w14:paraId="717CECBB" w14:textId="77777777" w:rsidR="00E84A0F" w:rsidRPr="00020619" w:rsidRDefault="00E84A0F" w:rsidP="00BB34DD">
            <w:pPr>
              <w:pStyle w:val="TAC"/>
              <w:rPr>
                <w:ins w:id="46012" w:author="BigCREditor-RAN4#104-bis" w:date="2022-10-21T18:07:00Z"/>
              </w:rPr>
            </w:pPr>
          </w:p>
        </w:tc>
        <w:tc>
          <w:tcPr>
            <w:tcW w:w="4663" w:type="dxa"/>
            <w:gridSpan w:val="12"/>
            <w:tcBorders>
              <w:left w:val="single" w:sz="4" w:space="0" w:color="auto"/>
              <w:right w:val="single" w:sz="4" w:space="0" w:color="auto"/>
            </w:tcBorders>
          </w:tcPr>
          <w:p w14:paraId="6092B64C" w14:textId="77777777" w:rsidR="00E84A0F" w:rsidRPr="00020619" w:rsidRDefault="00E84A0F" w:rsidP="00BB34DD">
            <w:pPr>
              <w:pStyle w:val="TAC"/>
              <w:rPr>
                <w:ins w:id="46013" w:author="BigCREditor-RAN4#104-bis" w:date="2022-10-21T18:07:00Z"/>
                <w:rFonts w:eastAsia="Malgun Gothic"/>
                <w:szCs w:val="18"/>
              </w:rPr>
            </w:pPr>
            <w:ins w:id="46014" w:author="BigCREditor-RAN4#104-bis" w:date="2022-10-21T18:07:00Z">
              <w:r w:rsidRPr="00020619">
                <w:rPr>
                  <w:rFonts w:eastAsia="Malgun Gothic"/>
                  <w:szCs w:val="18"/>
                </w:rPr>
                <w:t>0</w:t>
              </w:r>
            </w:ins>
          </w:p>
        </w:tc>
      </w:tr>
      <w:tr w:rsidR="00E84A0F" w:rsidRPr="00020619" w14:paraId="57F461ED" w14:textId="77777777" w:rsidTr="00BB34DD">
        <w:trPr>
          <w:trHeight w:val="187"/>
          <w:jc w:val="center"/>
          <w:ins w:id="46015"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7A0D567F" w14:textId="77777777" w:rsidR="00E84A0F" w:rsidRPr="00020619" w:rsidRDefault="00E84A0F" w:rsidP="00BB34DD">
            <w:pPr>
              <w:pStyle w:val="TAL"/>
              <w:rPr>
                <w:ins w:id="46016" w:author="BigCREditor-RAN4#104-bis" w:date="2022-10-21T18:07:00Z"/>
              </w:rPr>
            </w:pPr>
            <w:ins w:id="46017" w:author="BigCREditor-RAN4#104-bis" w:date="2022-10-21T18:07:00Z">
              <w:r w:rsidRPr="00020619">
                <w:t>BWP configuration</w:t>
              </w:r>
            </w:ins>
          </w:p>
        </w:tc>
        <w:tc>
          <w:tcPr>
            <w:tcW w:w="1701" w:type="dxa"/>
            <w:tcBorders>
              <w:left w:val="single" w:sz="4" w:space="0" w:color="auto"/>
              <w:bottom w:val="single" w:sz="4" w:space="0" w:color="auto"/>
              <w:right w:val="single" w:sz="4" w:space="0" w:color="auto"/>
            </w:tcBorders>
          </w:tcPr>
          <w:p w14:paraId="6CBC4823" w14:textId="77777777" w:rsidR="00E84A0F" w:rsidRPr="00020619" w:rsidRDefault="00E84A0F" w:rsidP="00BB34DD">
            <w:pPr>
              <w:pStyle w:val="TAL"/>
              <w:rPr>
                <w:ins w:id="46018" w:author="BigCREditor-RAN4#104-bis" w:date="2022-10-21T18:07:00Z"/>
              </w:rPr>
            </w:pPr>
            <w:ins w:id="46019" w:author="BigCREditor-RAN4#104-bis" w:date="2022-10-21T18:07:00Z">
              <w:r w:rsidRPr="00020619">
                <w:t>Initial DL BWP</w:t>
              </w:r>
            </w:ins>
          </w:p>
        </w:tc>
        <w:tc>
          <w:tcPr>
            <w:tcW w:w="1128" w:type="dxa"/>
            <w:tcBorders>
              <w:left w:val="single" w:sz="4" w:space="0" w:color="auto"/>
              <w:bottom w:val="nil"/>
              <w:right w:val="single" w:sz="4" w:space="0" w:color="auto"/>
            </w:tcBorders>
            <w:shd w:val="clear" w:color="auto" w:fill="auto"/>
          </w:tcPr>
          <w:p w14:paraId="0E284640" w14:textId="77777777" w:rsidR="00E84A0F" w:rsidRPr="00020619" w:rsidRDefault="00E84A0F" w:rsidP="00BB34DD">
            <w:pPr>
              <w:pStyle w:val="TAC"/>
              <w:rPr>
                <w:ins w:id="46020"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3A1BCF81" w14:textId="77777777" w:rsidR="00E84A0F" w:rsidRPr="00020619" w:rsidRDefault="00E84A0F" w:rsidP="00BB34DD">
            <w:pPr>
              <w:pStyle w:val="TAC"/>
              <w:rPr>
                <w:ins w:id="46021" w:author="BigCREditor-RAN4#104-bis" w:date="2022-10-21T18:07:00Z"/>
                <w:rFonts w:eastAsia="Malgun Gothic"/>
                <w:szCs w:val="18"/>
              </w:rPr>
            </w:pPr>
            <w:ins w:id="46022" w:author="BigCREditor-RAN4#104-bis" w:date="2022-10-21T18:07:00Z">
              <w:r w:rsidRPr="00020619">
                <w:rPr>
                  <w:rFonts w:eastAsia="Malgun Gothic"/>
                  <w:szCs w:val="18"/>
                </w:rPr>
                <w:t>DLBWP.0.1</w:t>
              </w:r>
            </w:ins>
          </w:p>
        </w:tc>
      </w:tr>
      <w:tr w:rsidR="00E84A0F" w:rsidRPr="00020619" w14:paraId="37E56184" w14:textId="77777777" w:rsidTr="00BB34DD">
        <w:trPr>
          <w:trHeight w:val="187"/>
          <w:jc w:val="center"/>
          <w:ins w:id="46023"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555DA7AC" w14:textId="77777777" w:rsidR="00E84A0F" w:rsidRPr="00020619" w:rsidRDefault="00E84A0F" w:rsidP="00BB34DD">
            <w:pPr>
              <w:pStyle w:val="TAL"/>
              <w:rPr>
                <w:ins w:id="46024" w:author="BigCREditor-RAN4#104-bis" w:date="2022-10-21T18:07:00Z"/>
              </w:rPr>
            </w:pPr>
          </w:p>
        </w:tc>
        <w:tc>
          <w:tcPr>
            <w:tcW w:w="1701" w:type="dxa"/>
            <w:tcBorders>
              <w:left w:val="single" w:sz="4" w:space="0" w:color="auto"/>
              <w:bottom w:val="single" w:sz="4" w:space="0" w:color="auto"/>
              <w:right w:val="single" w:sz="4" w:space="0" w:color="auto"/>
            </w:tcBorders>
          </w:tcPr>
          <w:p w14:paraId="04F664E1" w14:textId="77777777" w:rsidR="00E84A0F" w:rsidRPr="00020619" w:rsidRDefault="00E84A0F" w:rsidP="00BB34DD">
            <w:pPr>
              <w:pStyle w:val="TAL"/>
              <w:rPr>
                <w:ins w:id="46025" w:author="BigCREditor-RAN4#104-bis" w:date="2022-10-21T18:07:00Z"/>
              </w:rPr>
            </w:pPr>
            <w:ins w:id="46026" w:author="BigCREditor-RAN4#104-bis" w:date="2022-10-21T18:07:00Z">
              <w:r w:rsidRPr="00020619">
                <w:t>Dedicated DL BWP</w:t>
              </w:r>
            </w:ins>
          </w:p>
        </w:tc>
        <w:tc>
          <w:tcPr>
            <w:tcW w:w="1128" w:type="dxa"/>
            <w:tcBorders>
              <w:top w:val="nil"/>
              <w:left w:val="single" w:sz="4" w:space="0" w:color="auto"/>
              <w:bottom w:val="nil"/>
              <w:right w:val="single" w:sz="4" w:space="0" w:color="auto"/>
            </w:tcBorders>
            <w:shd w:val="clear" w:color="auto" w:fill="auto"/>
          </w:tcPr>
          <w:p w14:paraId="7B88B4B9" w14:textId="77777777" w:rsidR="00E84A0F" w:rsidRPr="00020619" w:rsidRDefault="00E84A0F" w:rsidP="00BB34DD">
            <w:pPr>
              <w:pStyle w:val="TAC"/>
              <w:rPr>
                <w:ins w:id="46027"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468A04C2" w14:textId="77777777" w:rsidR="00E84A0F" w:rsidRPr="00020619" w:rsidRDefault="00E84A0F" w:rsidP="00BB34DD">
            <w:pPr>
              <w:pStyle w:val="TAC"/>
              <w:rPr>
                <w:ins w:id="46028" w:author="BigCREditor-RAN4#104-bis" w:date="2022-10-21T18:07:00Z"/>
                <w:rFonts w:eastAsia="Malgun Gothic"/>
                <w:szCs w:val="18"/>
              </w:rPr>
            </w:pPr>
            <w:ins w:id="46029" w:author="BigCREditor-RAN4#104-bis" w:date="2022-10-21T18:07:00Z">
              <w:r w:rsidRPr="00020619">
                <w:rPr>
                  <w:rFonts w:eastAsia="Malgun Gothic"/>
                  <w:szCs w:val="18"/>
                </w:rPr>
                <w:t>DLBWP.1.1</w:t>
              </w:r>
            </w:ins>
          </w:p>
        </w:tc>
      </w:tr>
      <w:tr w:rsidR="00E84A0F" w:rsidRPr="00020619" w14:paraId="0C2A3464" w14:textId="77777777" w:rsidTr="00BB34DD">
        <w:trPr>
          <w:trHeight w:val="187"/>
          <w:jc w:val="center"/>
          <w:ins w:id="46030"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75DAD307" w14:textId="77777777" w:rsidR="00E84A0F" w:rsidRPr="00020619" w:rsidRDefault="00E84A0F" w:rsidP="00BB34DD">
            <w:pPr>
              <w:pStyle w:val="TAL"/>
              <w:rPr>
                <w:ins w:id="46031" w:author="BigCREditor-RAN4#104-bis" w:date="2022-10-21T18:07:00Z"/>
              </w:rPr>
            </w:pPr>
          </w:p>
        </w:tc>
        <w:tc>
          <w:tcPr>
            <w:tcW w:w="1701" w:type="dxa"/>
            <w:tcBorders>
              <w:left w:val="single" w:sz="4" w:space="0" w:color="auto"/>
              <w:bottom w:val="single" w:sz="4" w:space="0" w:color="auto"/>
              <w:right w:val="single" w:sz="4" w:space="0" w:color="auto"/>
            </w:tcBorders>
          </w:tcPr>
          <w:p w14:paraId="66DE97B8" w14:textId="77777777" w:rsidR="00E84A0F" w:rsidRPr="00020619" w:rsidRDefault="00E84A0F" w:rsidP="00BB34DD">
            <w:pPr>
              <w:pStyle w:val="TAL"/>
              <w:rPr>
                <w:ins w:id="46032" w:author="BigCREditor-RAN4#104-bis" w:date="2022-10-21T18:07:00Z"/>
              </w:rPr>
            </w:pPr>
            <w:ins w:id="46033" w:author="BigCREditor-RAN4#104-bis" w:date="2022-10-21T18:07:00Z">
              <w:r w:rsidRPr="00020619">
                <w:t>Initial UL BWP</w:t>
              </w:r>
            </w:ins>
          </w:p>
        </w:tc>
        <w:tc>
          <w:tcPr>
            <w:tcW w:w="1128" w:type="dxa"/>
            <w:tcBorders>
              <w:top w:val="nil"/>
              <w:left w:val="single" w:sz="4" w:space="0" w:color="auto"/>
              <w:bottom w:val="single" w:sz="4" w:space="0" w:color="auto"/>
              <w:right w:val="single" w:sz="4" w:space="0" w:color="auto"/>
            </w:tcBorders>
            <w:shd w:val="clear" w:color="auto" w:fill="auto"/>
          </w:tcPr>
          <w:p w14:paraId="046F6881" w14:textId="77777777" w:rsidR="00E84A0F" w:rsidRPr="00020619" w:rsidRDefault="00E84A0F" w:rsidP="00BB34DD">
            <w:pPr>
              <w:pStyle w:val="TAC"/>
              <w:rPr>
                <w:ins w:id="46034" w:author="BigCREditor-RAN4#104-bis" w:date="2022-10-21T18:07:00Z"/>
              </w:rPr>
            </w:pPr>
          </w:p>
        </w:tc>
        <w:tc>
          <w:tcPr>
            <w:tcW w:w="4663" w:type="dxa"/>
            <w:gridSpan w:val="12"/>
            <w:tcBorders>
              <w:left w:val="single" w:sz="4" w:space="0" w:color="auto"/>
              <w:bottom w:val="single" w:sz="4" w:space="0" w:color="auto"/>
              <w:right w:val="single" w:sz="4" w:space="0" w:color="auto"/>
            </w:tcBorders>
          </w:tcPr>
          <w:p w14:paraId="4108DD9A" w14:textId="77777777" w:rsidR="00E84A0F" w:rsidRPr="00020619" w:rsidRDefault="00E84A0F" w:rsidP="00BB34DD">
            <w:pPr>
              <w:pStyle w:val="TAC"/>
              <w:rPr>
                <w:ins w:id="46035" w:author="BigCREditor-RAN4#104-bis" w:date="2022-10-21T18:07:00Z"/>
                <w:rFonts w:eastAsia="Malgun Gothic"/>
                <w:szCs w:val="18"/>
              </w:rPr>
            </w:pPr>
            <w:ins w:id="46036" w:author="BigCREditor-RAN4#104-bis" w:date="2022-10-21T18:07:00Z">
              <w:r w:rsidRPr="00020619">
                <w:rPr>
                  <w:rFonts w:eastAsia="Malgun Gothic"/>
                  <w:szCs w:val="18"/>
                </w:rPr>
                <w:t>ULBWP.0.1</w:t>
              </w:r>
            </w:ins>
          </w:p>
        </w:tc>
      </w:tr>
      <w:tr w:rsidR="00E84A0F" w:rsidRPr="00020619" w14:paraId="5981EC14" w14:textId="77777777" w:rsidTr="00BB34DD">
        <w:trPr>
          <w:trHeight w:val="187"/>
          <w:jc w:val="center"/>
          <w:ins w:id="46037"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4A2892D4" w14:textId="77777777" w:rsidR="00E84A0F" w:rsidRPr="00020619" w:rsidRDefault="00E84A0F" w:rsidP="00BB34DD">
            <w:pPr>
              <w:pStyle w:val="TAL"/>
              <w:rPr>
                <w:ins w:id="46038" w:author="BigCREditor-RAN4#104-bis" w:date="2022-10-21T18:07:00Z"/>
              </w:rPr>
            </w:pPr>
          </w:p>
        </w:tc>
        <w:tc>
          <w:tcPr>
            <w:tcW w:w="1701" w:type="dxa"/>
            <w:tcBorders>
              <w:left w:val="single" w:sz="4" w:space="0" w:color="auto"/>
              <w:right w:val="single" w:sz="4" w:space="0" w:color="auto"/>
            </w:tcBorders>
          </w:tcPr>
          <w:p w14:paraId="1195B931" w14:textId="77777777" w:rsidR="00E84A0F" w:rsidRPr="00020619" w:rsidDel="00201469" w:rsidRDefault="00E84A0F" w:rsidP="00BB34DD">
            <w:pPr>
              <w:pStyle w:val="TAL"/>
              <w:rPr>
                <w:ins w:id="46039" w:author="BigCREditor-RAN4#104-bis" w:date="2022-10-21T18:07:00Z"/>
              </w:rPr>
            </w:pPr>
            <w:ins w:id="46040" w:author="BigCREditor-RAN4#104-bis" w:date="2022-10-21T18:07:00Z">
              <w:r w:rsidRPr="00020619">
                <w:t>Dedicated UL BWP</w:t>
              </w:r>
            </w:ins>
          </w:p>
        </w:tc>
        <w:tc>
          <w:tcPr>
            <w:tcW w:w="1128" w:type="dxa"/>
            <w:tcBorders>
              <w:left w:val="single" w:sz="4" w:space="0" w:color="auto"/>
              <w:right w:val="single" w:sz="4" w:space="0" w:color="auto"/>
            </w:tcBorders>
          </w:tcPr>
          <w:p w14:paraId="37EE4F0A" w14:textId="77777777" w:rsidR="00E84A0F" w:rsidRPr="00020619" w:rsidRDefault="00E84A0F" w:rsidP="00BB34DD">
            <w:pPr>
              <w:pStyle w:val="TAC"/>
              <w:rPr>
                <w:ins w:id="46041" w:author="BigCREditor-RAN4#104-bis" w:date="2022-10-21T18:07:00Z"/>
              </w:rPr>
            </w:pPr>
          </w:p>
        </w:tc>
        <w:tc>
          <w:tcPr>
            <w:tcW w:w="4663" w:type="dxa"/>
            <w:gridSpan w:val="12"/>
            <w:tcBorders>
              <w:left w:val="single" w:sz="4" w:space="0" w:color="auto"/>
              <w:right w:val="single" w:sz="4" w:space="0" w:color="auto"/>
            </w:tcBorders>
          </w:tcPr>
          <w:p w14:paraId="4C5AFBFD" w14:textId="77777777" w:rsidR="00E84A0F" w:rsidRPr="00020619" w:rsidDel="00201469" w:rsidRDefault="00E84A0F" w:rsidP="00BB34DD">
            <w:pPr>
              <w:pStyle w:val="TAC"/>
              <w:rPr>
                <w:ins w:id="46042" w:author="BigCREditor-RAN4#104-bis" w:date="2022-10-21T18:07:00Z"/>
                <w:rFonts w:eastAsia="Malgun Gothic"/>
                <w:szCs w:val="18"/>
              </w:rPr>
            </w:pPr>
            <w:ins w:id="46043" w:author="BigCREditor-RAN4#104-bis" w:date="2022-10-21T18:07:00Z">
              <w:r w:rsidRPr="00020619">
                <w:rPr>
                  <w:rFonts w:eastAsia="Malgun Gothic"/>
                  <w:szCs w:val="18"/>
                </w:rPr>
                <w:t>ULBWP.1.1</w:t>
              </w:r>
            </w:ins>
          </w:p>
        </w:tc>
      </w:tr>
      <w:tr w:rsidR="00E84A0F" w:rsidRPr="00020619" w14:paraId="662BDD9B" w14:textId="77777777" w:rsidTr="00BB34DD">
        <w:trPr>
          <w:trHeight w:val="187"/>
          <w:jc w:val="center"/>
          <w:ins w:id="46044" w:author="BigCREditor-RAN4#104-bis" w:date="2022-10-21T18:07:00Z"/>
        </w:trPr>
        <w:tc>
          <w:tcPr>
            <w:tcW w:w="3803" w:type="dxa"/>
            <w:gridSpan w:val="4"/>
            <w:tcBorders>
              <w:left w:val="single" w:sz="4" w:space="0" w:color="auto"/>
              <w:bottom w:val="single" w:sz="4" w:space="0" w:color="auto"/>
              <w:right w:val="single" w:sz="4" w:space="0" w:color="auto"/>
            </w:tcBorders>
          </w:tcPr>
          <w:p w14:paraId="684AACEE" w14:textId="77777777" w:rsidR="00E84A0F" w:rsidRPr="00020619" w:rsidRDefault="00E84A0F" w:rsidP="00BB34DD">
            <w:pPr>
              <w:pStyle w:val="TAL"/>
              <w:rPr>
                <w:ins w:id="46045" w:author="BigCREditor-RAN4#104-bis" w:date="2022-10-21T18:07:00Z"/>
              </w:rPr>
            </w:pPr>
            <w:ins w:id="46046" w:author="BigCREditor-RAN4#104-bis" w:date="2022-10-21T18:07:00Z">
              <w:r w:rsidRPr="00020619">
                <w:t>DRX Cycle</w:t>
              </w:r>
            </w:ins>
          </w:p>
        </w:tc>
        <w:tc>
          <w:tcPr>
            <w:tcW w:w="1128" w:type="dxa"/>
            <w:tcBorders>
              <w:left w:val="single" w:sz="4" w:space="0" w:color="auto"/>
              <w:bottom w:val="single" w:sz="4" w:space="0" w:color="auto"/>
              <w:right w:val="single" w:sz="4" w:space="0" w:color="auto"/>
            </w:tcBorders>
          </w:tcPr>
          <w:p w14:paraId="13D9155C" w14:textId="77777777" w:rsidR="00E84A0F" w:rsidRPr="00020619" w:rsidRDefault="00E84A0F" w:rsidP="00BB34DD">
            <w:pPr>
              <w:pStyle w:val="TAC"/>
              <w:rPr>
                <w:ins w:id="46047" w:author="BigCREditor-RAN4#104-bis" w:date="2022-10-21T18:07:00Z"/>
              </w:rPr>
            </w:pPr>
            <w:proofErr w:type="spellStart"/>
            <w:ins w:id="46048" w:author="BigCREditor-RAN4#104-bis" w:date="2022-10-21T18:07:00Z">
              <w:r w:rsidRPr="00020619">
                <w:t>ms</w:t>
              </w:r>
              <w:proofErr w:type="spellEnd"/>
            </w:ins>
          </w:p>
        </w:tc>
        <w:tc>
          <w:tcPr>
            <w:tcW w:w="4663" w:type="dxa"/>
            <w:gridSpan w:val="12"/>
            <w:tcBorders>
              <w:left w:val="single" w:sz="4" w:space="0" w:color="auto"/>
              <w:bottom w:val="single" w:sz="4" w:space="0" w:color="auto"/>
              <w:right w:val="single" w:sz="4" w:space="0" w:color="auto"/>
            </w:tcBorders>
          </w:tcPr>
          <w:p w14:paraId="0A15174F" w14:textId="77777777" w:rsidR="00E84A0F" w:rsidRPr="00020619" w:rsidRDefault="00E84A0F" w:rsidP="00BB34DD">
            <w:pPr>
              <w:pStyle w:val="TAC"/>
              <w:rPr>
                <w:ins w:id="46049" w:author="BigCREditor-RAN4#104-bis" w:date="2022-10-21T18:07:00Z"/>
              </w:rPr>
            </w:pPr>
            <w:ins w:id="46050" w:author="BigCREditor-RAN4#104-bis" w:date="2022-10-21T18:07:00Z">
              <w:r w:rsidRPr="00020619">
                <w:t>Not Applicable</w:t>
              </w:r>
            </w:ins>
          </w:p>
        </w:tc>
      </w:tr>
      <w:tr w:rsidR="00E84A0F" w:rsidRPr="00020619" w14:paraId="35A9A36A" w14:textId="77777777" w:rsidTr="00BB34DD">
        <w:trPr>
          <w:trHeight w:val="187"/>
          <w:jc w:val="center"/>
          <w:ins w:id="46051"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hideMark/>
          </w:tcPr>
          <w:p w14:paraId="3BE16E15" w14:textId="77777777" w:rsidR="00E84A0F" w:rsidRPr="00020619" w:rsidRDefault="00E84A0F" w:rsidP="00BB34DD">
            <w:pPr>
              <w:pStyle w:val="TAL"/>
              <w:rPr>
                <w:ins w:id="46052" w:author="BigCREditor-RAN4#104-bis" w:date="2022-10-21T18:07:00Z"/>
              </w:rPr>
            </w:pPr>
            <w:ins w:id="46053" w:author="BigCREditor-RAN4#104-bis" w:date="2022-10-21T18:07:00Z">
              <w:r w:rsidRPr="00020619">
                <w:t xml:space="preserve">PDSCH Reference measurement channel </w:t>
              </w:r>
            </w:ins>
          </w:p>
        </w:tc>
        <w:tc>
          <w:tcPr>
            <w:tcW w:w="1701" w:type="dxa"/>
            <w:tcBorders>
              <w:top w:val="single" w:sz="4" w:space="0" w:color="auto"/>
              <w:left w:val="single" w:sz="4" w:space="0" w:color="auto"/>
              <w:right w:val="single" w:sz="4" w:space="0" w:color="auto"/>
            </w:tcBorders>
          </w:tcPr>
          <w:p w14:paraId="5248EF40" w14:textId="77777777" w:rsidR="00E84A0F" w:rsidRPr="00020619" w:rsidRDefault="00E84A0F" w:rsidP="00BB34DD">
            <w:pPr>
              <w:pStyle w:val="TAL"/>
              <w:rPr>
                <w:ins w:id="46054" w:author="BigCREditor-RAN4#104-bis" w:date="2022-10-21T18:07:00Z"/>
              </w:rPr>
            </w:pPr>
            <w:ins w:id="46055" w:author="BigCREditor-RAN4#104-bis" w:date="2022-10-21T18:07:00Z">
              <w:r w:rsidRPr="00020619">
                <w:t>Config</w:t>
              </w:r>
              <w:r w:rsidRPr="00020619">
                <w:rPr>
                  <w:rFonts w:eastAsia="Malgun Gothic"/>
                  <w:szCs w:val="18"/>
                </w:rPr>
                <w:t xml:space="preserve"> 1, 4</w:t>
              </w:r>
            </w:ins>
          </w:p>
        </w:tc>
        <w:tc>
          <w:tcPr>
            <w:tcW w:w="1128" w:type="dxa"/>
            <w:tcBorders>
              <w:top w:val="single" w:sz="4" w:space="0" w:color="auto"/>
              <w:left w:val="single" w:sz="4" w:space="0" w:color="auto"/>
              <w:bottom w:val="nil"/>
              <w:right w:val="single" w:sz="4" w:space="0" w:color="auto"/>
            </w:tcBorders>
            <w:shd w:val="clear" w:color="auto" w:fill="auto"/>
          </w:tcPr>
          <w:p w14:paraId="530F3900" w14:textId="77777777" w:rsidR="00E84A0F" w:rsidRPr="00020619" w:rsidRDefault="00E84A0F" w:rsidP="00BB34DD">
            <w:pPr>
              <w:pStyle w:val="TAC"/>
              <w:rPr>
                <w:ins w:id="46056" w:author="BigCREditor-RAN4#104-bis" w:date="2022-10-21T18:07:00Z"/>
              </w:rPr>
            </w:pPr>
          </w:p>
        </w:tc>
        <w:tc>
          <w:tcPr>
            <w:tcW w:w="817" w:type="dxa"/>
            <w:gridSpan w:val="2"/>
            <w:tcBorders>
              <w:top w:val="single" w:sz="4" w:space="0" w:color="auto"/>
              <w:left w:val="single" w:sz="4" w:space="0" w:color="auto"/>
              <w:right w:val="single" w:sz="4" w:space="0" w:color="auto"/>
            </w:tcBorders>
            <w:hideMark/>
          </w:tcPr>
          <w:p w14:paraId="0A0A8B2C" w14:textId="77777777" w:rsidR="00E84A0F" w:rsidRPr="00020619" w:rsidRDefault="00E84A0F" w:rsidP="00BB34DD">
            <w:pPr>
              <w:pStyle w:val="TAC"/>
              <w:rPr>
                <w:ins w:id="46057" w:author="BigCREditor-RAN4#104-bis" w:date="2022-10-21T18:07:00Z"/>
                <w:sz w:val="16"/>
              </w:rPr>
            </w:pPr>
            <w:ins w:id="46058" w:author="BigCREditor-RAN4#104-bis" w:date="2022-10-21T18:07:00Z">
              <w:r w:rsidRPr="00020619">
                <w:rPr>
                  <w:sz w:val="16"/>
                </w:rPr>
                <w:t>SR.1.1 FDD</w:t>
              </w:r>
            </w:ins>
          </w:p>
        </w:tc>
        <w:tc>
          <w:tcPr>
            <w:tcW w:w="784" w:type="dxa"/>
            <w:gridSpan w:val="3"/>
            <w:tcBorders>
              <w:top w:val="single" w:sz="4" w:space="0" w:color="auto"/>
              <w:left w:val="single" w:sz="4" w:space="0" w:color="auto"/>
              <w:bottom w:val="nil"/>
              <w:right w:val="single" w:sz="4" w:space="0" w:color="auto"/>
            </w:tcBorders>
            <w:shd w:val="clear" w:color="auto" w:fill="auto"/>
            <w:hideMark/>
          </w:tcPr>
          <w:p w14:paraId="5189C61D" w14:textId="77777777" w:rsidR="00E84A0F" w:rsidRPr="00020619" w:rsidRDefault="00E84A0F" w:rsidP="00BB34DD">
            <w:pPr>
              <w:pStyle w:val="TAC"/>
              <w:rPr>
                <w:ins w:id="46059" w:author="BigCREditor-RAN4#104-bis" w:date="2022-10-21T18:07:00Z"/>
                <w:sz w:val="16"/>
              </w:rPr>
            </w:pPr>
            <w:ins w:id="46060" w:author="BigCREditor-RAN4#104-bis" w:date="2022-10-21T18:07:00Z">
              <w:r w:rsidRPr="00020619">
                <w:rPr>
                  <w:sz w:val="16"/>
                </w:rPr>
                <w:t>-</w:t>
              </w:r>
            </w:ins>
          </w:p>
        </w:tc>
        <w:tc>
          <w:tcPr>
            <w:tcW w:w="812" w:type="dxa"/>
            <w:gridSpan w:val="2"/>
            <w:tcBorders>
              <w:top w:val="single" w:sz="4" w:space="0" w:color="auto"/>
              <w:left w:val="single" w:sz="4" w:space="0" w:color="auto"/>
              <w:right w:val="single" w:sz="4" w:space="0" w:color="auto"/>
            </w:tcBorders>
            <w:hideMark/>
          </w:tcPr>
          <w:p w14:paraId="2D822A0B" w14:textId="77777777" w:rsidR="00E84A0F" w:rsidRPr="00020619" w:rsidRDefault="00E84A0F" w:rsidP="00BB34DD">
            <w:pPr>
              <w:pStyle w:val="TAC"/>
              <w:rPr>
                <w:ins w:id="46061" w:author="BigCREditor-RAN4#104-bis" w:date="2022-10-21T18:07:00Z"/>
                <w:sz w:val="16"/>
              </w:rPr>
            </w:pPr>
            <w:ins w:id="46062" w:author="BigCREditor-RAN4#104-bis" w:date="2022-10-21T18:07:00Z">
              <w:r w:rsidRPr="00020619">
                <w:rPr>
                  <w:sz w:val="16"/>
                </w:rPr>
                <w:t>SR.1.1 FDD</w:t>
              </w:r>
            </w:ins>
          </w:p>
        </w:tc>
        <w:tc>
          <w:tcPr>
            <w:tcW w:w="784" w:type="dxa"/>
            <w:gridSpan w:val="2"/>
            <w:tcBorders>
              <w:top w:val="single" w:sz="4" w:space="0" w:color="auto"/>
              <w:left w:val="single" w:sz="4" w:space="0" w:color="auto"/>
              <w:bottom w:val="nil"/>
              <w:right w:val="single" w:sz="4" w:space="0" w:color="auto"/>
            </w:tcBorders>
            <w:shd w:val="clear" w:color="auto" w:fill="auto"/>
            <w:hideMark/>
          </w:tcPr>
          <w:p w14:paraId="7593A3DC" w14:textId="77777777" w:rsidR="00E84A0F" w:rsidRPr="00020619" w:rsidRDefault="00E84A0F" w:rsidP="00BB34DD">
            <w:pPr>
              <w:pStyle w:val="TAC"/>
              <w:rPr>
                <w:ins w:id="46063" w:author="BigCREditor-RAN4#104-bis" w:date="2022-10-21T18:07:00Z"/>
                <w:sz w:val="16"/>
              </w:rPr>
            </w:pPr>
            <w:ins w:id="46064" w:author="BigCREditor-RAN4#104-bis" w:date="2022-10-21T18:07:00Z">
              <w:r w:rsidRPr="00020619">
                <w:rPr>
                  <w:sz w:val="16"/>
                </w:rPr>
                <w:t>-</w:t>
              </w:r>
            </w:ins>
          </w:p>
        </w:tc>
        <w:tc>
          <w:tcPr>
            <w:tcW w:w="728" w:type="dxa"/>
            <w:gridSpan w:val="2"/>
            <w:tcBorders>
              <w:top w:val="single" w:sz="4" w:space="0" w:color="auto"/>
              <w:left w:val="single" w:sz="4" w:space="0" w:color="auto"/>
              <w:right w:val="single" w:sz="4" w:space="0" w:color="auto"/>
            </w:tcBorders>
            <w:hideMark/>
          </w:tcPr>
          <w:p w14:paraId="3C023425" w14:textId="77777777" w:rsidR="00E84A0F" w:rsidRPr="00020619" w:rsidRDefault="00E84A0F" w:rsidP="00BB34DD">
            <w:pPr>
              <w:pStyle w:val="TAC"/>
              <w:rPr>
                <w:ins w:id="46065" w:author="BigCREditor-RAN4#104-bis" w:date="2022-10-21T18:07:00Z"/>
                <w:sz w:val="16"/>
              </w:rPr>
            </w:pPr>
            <w:ins w:id="46066" w:author="BigCREditor-RAN4#104-bis" w:date="2022-10-21T18:07:00Z">
              <w:r w:rsidRPr="00020619">
                <w:rPr>
                  <w:sz w:val="16"/>
                </w:rPr>
                <w:t>SR.1.1 FDD</w:t>
              </w:r>
            </w:ins>
          </w:p>
        </w:tc>
        <w:tc>
          <w:tcPr>
            <w:tcW w:w="738" w:type="dxa"/>
            <w:tcBorders>
              <w:top w:val="single" w:sz="4" w:space="0" w:color="auto"/>
              <w:left w:val="single" w:sz="4" w:space="0" w:color="auto"/>
              <w:bottom w:val="nil"/>
              <w:right w:val="single" w:sz="4" w:space="0" w:color="auto"/>
            </w:tcBorders>
            <w:shd w:val="clear" w:color="auto" w:fill="auto"/>
            <w:hideMark/>
          </w:tcPr>
          <w:p w14:paraId="3B9747C8" w14:textId="77777777" w:rsidR="00E84A0F" w:rsidRPr="00020619" w:rsidRDefault="00E84A0F" w:rsidP="00BB34DD">
            <w:pPr>
              <w:pStyle w:val="TAC"/>
              <w:rPr>
                <w:ins w:id="46067" w:author="BigCREditor-RAN4#104-bis" w:date="2022-10-21T18:07:00Z"/>
              </w:rPr>
            </w:pPr>
            <w:ins w:id="46068" w:author="BigCREditor-RAN4#104-bis" w:date="2022-10-21T18:07:00Z">
              <w:r w:rsidRPr="00020619">
                <w:t>-</w:t>
              </w:r>
            </w:ins>
          </w:p>
        </w:tc>
      </w:tr>
      <w:tr w:rsidR="00E84A0F" w:rsidRPr="00020619" w14:paraId="44F4E87D" w14:textId="77777777" w:rsidTr="00BB34DD">
        <w:trPr>
          <w:trHeight w:val="187"/>
          <w:jc w:val="center"/>
          <w:ins w:id="46069"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47EEF897" w14:textId="77777777" w:rsidR="00E84A0F" w:rsidRPr="00020619" w:rsidRDefault="00E84A0F" w:rsidP="00BB34DD">
            <w:pPr>
              <w:pStyle w:val="TAL"/>
              <w:rPr>
                <w:ins w:id="46070" w:author="BigCREditor-RAN4#104-bis" w:date="2022-10-21T18:07:00Z"/>
              </w:rPr>
            </w:pPr>
          </w:p>
        </w:tc>
        <w:tc>
          <w:tcPr>
            <w:tcW w:w="1701" w:type="dxa"/>
            <w:tcBorders>
              <w:left w:val="single" w:sz="4" w:space="0" w:color="auto"/>
              <w:right w:val="single" w:sz="4" w:space="0" w:color="auto"/>
            </w:tcBorders>
          </w:tcPr>
          <w:p w14:paraId="35C3A5F4" w14:textId="77777777" w:rsidR="00E84A0F" w:rsidRPr="00020619" w:rsidRDefault="00E84A0F" w:rsidP="00BB34DD">
            <w:pPr>
              <w:pStyle w:val="TAL"/>
              <w:rPr>
                <w:ins w:id="46071" w:author="BigCREditor-RAN4#104-bis" w:date="2022-10-21T18:07:00Z"/>
              </w:rPr>
            </w:pPr>
            <w:ins w:id="46072" w:author="BigCREditor-RAN4#104-bis" w:date="2022-10-21T18:07:00Z">
              <w:r w:rsidRPr="00020619">
                <w:t>Config</w:t>
              </w:r>
              <w:r w:rsidRPr="00020619">
                <w:rPr>
                  <w:rFonts w:eastAsia="Malgun Gothic"/>
                  <w:szCs w:val="18"/>
                </w:rPr>
                <w:t xml:space="preserve"> 2</w:t>
              </w:r>
            </w:ins>
          </w:p>
        </w:tc>
        <w:tc>
          <w:tcPr>
            <w:tcW w:w="1128" w:type="dxa"/>
            <w:tcBorders>
              <w:top w:val="nil"/>
              <w:left w:val="single" w:sz="4" w:space="0" w:color="auto"/>
              <w:bottom w:val="nil"/>
              <w:right w:val="single" w:sz="4" w:space="0" w:color="auto"/>
            </w:tcBorders>
            <w:shd w:val="clear" w:color="auto" w:fill="auto"/>
          </w:tcPr>
          <w:p w14:paraId="2DC2471A" w14:textId="77777777" w:rsidR="00E84A0F" w:rsidRPr="00020619" w:rsidRDefault="00E84A0F" w:rsidP="00BB34DD">
            <w:pPr>
              <w:pStyle w:val="TAC"/>
              <w:rPr>
                <w:ins w:id="46073" w:author="BigCREditor-RAN4#104-bis" w:date="2022-10-21T18:07:00Z"/>
              </w:rPr>
            </w:pPr>
          </w:p>
        </w:tc>
        <w:tc>
          <w:tcPr>
            <w:tcW w:w="817" w:type="dxa"/>
            <w:gridSpan w:val="2"/>
            <w:tcBorders>
              <w:left w:val="single" w:sz="4" w:space="0" w:color="auto"/>
              <w:right w:val="single" w:sz="4" w:space="0" w:color="auto"/>
            </w:tcBorders>
          </w:tcPr>
          <w:p w14:paraId="112E7289" w14:textId="77777777" w:rsidR="00E84A0F" w:rsidRPr="00020619" w:rsidRDefault="00E84A0F" w:rsidP="00BB34DD">
            <w:pPr>
              <w:pStyle w:val="TAC"/>
              <w:rPr>
                <w:ins w:id="46074" w:author="BigCREditor-RAN4#104-bis" w:date="2022-10-21T18:07:00Z"/>
                <w:sz w:val="16"/>
              </w:rPr>
            </w:pPr>
            <w:ins w:id="46075" w:author="BigCREditor-RAN4#104-bis" w:date="2022-10-21T18:07:00Z">
              <w:r w:rsidRPr="00020619">
                <w:rPr>
                  <w:sz w:val="16"/>
                </w:rPr>
                <w:t>SR.1.1 TDD</w:t>
              </w:r>
            </w:ins>
          </w:p>
        </w:tc>
        <w:tc>
          <w:tcPr>
            <w:tcW w:w="784" w:type="dxa"/>
            <w:gridSpan w:val="3"/>
            <w:tcBorders>
              <w:top w:val="nil"/>
              <w:left w:val="single" w:sz="4" w:space="0" w:color="auto"/>
              <w:bottom w:val="nil"/>
              <w:right w:val="single" w:sz="4" w:space="0" w:color="auto"/>
            </w:tcBorders>
            <w:shd w:val="clear" w:color="auto" w:fill="auto"/>
          </w:tcPr>
          <w:p w14:paraId="3DECAD30" w14:textId="77777777" w:rsidR="00E84A0F" w:rsidRPr="00020619" w:rsidRDefault="00E84A0F" w:rsidP="00BB34DD">
            <w:pPr>
              <w:pStyle w:val="TAC"/>
              <w:rPr>
                <w:ins w:id="46076" w:author="BigCREditor-RAN4#104-bis" w:date="2022-10-21T18:07:00Z"/>
                <w:sz w:val="16"/>
              </w:rPr>
            </w:pPr>
          </w:p>
        </w:tc>
        <w:tc>
          <w:tcPr>
            <w:tcW w:w="812" w:type="dxa"/>
            <w:gridSpan w:val="2"/>
            <w:tcBorders>
              <w:left w:val="single" w:sz="4" w:space="0" w:color="auto"/>
              <w:right w:val="single" w:sz="4" w:space="0" w:color="auto"/>
            </w:tcBorders>
          </w:tcPr>
          <w:p w14:paraId="3BBCE5DA" w14:textId="77777777" w:rsidR="00E84A0F" w:rsidRPr="00020619" w:rsidRDefault="00E84A0F" w:rsidP="00BB34DD">
            <w:pPr>
              <w:pStyle w:val="TAC"/>
              <w:rPr>
                <w:ins w:id="46077" w:author="BigCREditor-RAN4#104-bis" w:date="2022-10-21T18:07:00Z"/>
                <w:sz w:val="16"/>
              </w:rPr>
            </w:pPr>
            <w:ins w:id="46078" w:author="BigCREditor-RAN4#104-bis" w:date="2022-10-21T18:07:00Z">
              <w:r w:rsidRPr="00020619">
                <w:rPr>
                  <w:sz w:val="16"/>
                </w:rPr>
                <w:t>SR.1.1 TDD</w:t>
              </w:r>
            </w:ins>
          </w:p>
        </w:tc>
        <w:tc>
          <w:tcPr>
            <w:tcW w:w="784" w:type="dxa"/>
            <w:gridSpan w:val="2"/>
            <w:tcBorders>
              <w:top w:val="nil"/>
              <w:left w:val="single" w:sz="4" w:space="0" w:color="auto"/>
              <w:bottom w:val="nil"/>
              <w:right w:val="single" w:sz="4" w:space="0" w:color="auto"/>
            </w:tcBorders>
            <w:shd w:val="clear" w:color="auto" w:fill="auto"/>
          </w:tcPr>
          <w:p w14:paraId="58CAA6BF" w14:textId="77777777" w:rsidR="00E84A0F" w:rsidRPr="00020619" w:rsidRDefault="00E84A0F" w:rsidP="00BB34DD">
            <w:pPr>
              <w:pStyle w:val="TAC"/>
              <w:rPr>
                <w:ins w:id="46079" w:author="BigCREditor-RAN4#104-bis" w:date="2022-10-21T18:07:00Z"/>
                <w:sz w:val="16"/>
              </w:rPr>
            </w:pPr>
          </w:p>
        </w:tc>
        <w:tc>
          <w:tcPr>
            <w:tcW w:w="728" w:type="dxa"/>
            <w:gridSpan w:val="2"/>
            <w:tcBorders>
              <w:left w:val="single" w:sz="4" w:space="0" w:color="auto"/>
              <w:right w:val="single" w:sz="4" w:space="0" w:color="auto"/>
            </w:tcBorders>
          </w:tcPr>
          <w:p w14:paraId="716BE352" w14:textId="77777777" w:rsidR="00E84A0F" w:rsidRPr="00020619" w:rsidRDefault="00E84A0F" w:rsidP="00BB34DD">
            <w:pPr>
              <w:pStyle w:val="TAC"/>
              <w:rPr>
                <w:ins w:id="46080" w:author="BigCREditor-RAN4#104-bis" w:date="2022-10-21T18:07:00Z"/>
                <w:sz w:val="16"/>
              </w:rPr>
            </w:pPr>
            <w:ins w:id="46081" w:author="BigCREditor-RAN4#104-bis" w:date="2022-10-21T18:07:00Z">
              <w:r w:rsidRPr="00020619">
                <w:rPr>
                  <w:sz w:val="16"/>
                </w:rPr>
                <w:t>SR.1.1 TDD</w:t>
              </w:r>
            </w:ins>
          </w:p>
        </w:tc>
        <w:tc>
          <w:tcPr>
            <w:tcW w:w="738" w:type="dxa"/>
            <w:tcBorders>
              <w:top w:val="nil"/>
              <w:left w:val="single" w:sz="4" w:space="0" w:color="auto"/>
              <w:bottom w:val="nil"/>
              <w:right w:val="single" w:sz="4" w:space="0" w:color="auto"/>
            </w:tcBorders>
            <w:shd w:val="clear" w:color="auto" w:fill="auto"/>
          </w:tcPr>
          <w:p w14:paraId="52FCBD3E" w14:textId="77777777" w:rsidR="00E84A0F" w:rsidRPr="00020619" w:rsidRDefault="00E84A0F" w:rsidP="00BB34DD">
            <w:pPr>
              <w:pStyle w:val="TAC"/>
              <w:rPr>
                <w:ins w:id="46082" w:author="BigCREditor-RAN4#104-bis" w:date="2022-10-21T18:07:00Z"/>
              </w:rPr>
            </w:pPr>
          </w:p>
        </w:tc>
      </w:tr>
      <w:tr w:rsidR="00E84A0F" w:rsidRPr="00020619" w14:paraId="76B1189F" w14:textId="77777777" w:rsidTr="00BB34DD">
        <w:trPr>
          <w:trHeight w:val="187"/>
          <w:jc w:val="center"/>
          <w:ins w:id="46083"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0287CBA5" w14:textId="77777777" w:rsidR="00E84A0F" w:rsidRPr="00020619" w:rsidRDefault="00E84A0F" w:rsidP="00BB34DD">
            <w:pPr>
              <w:pStyle w:val="TAL"/>
              <w:rPr>
                <w:ins w:id="46084" w:author="BigCREditor-RAN4#104-bis" w:date="2022-10-21T18:07:00Z"/>
              </w:rPr>
            </w:pPr>
          </w:p>
        </w:tc>
        <w:tc>
          <w:tcPr>
            <w:tcW w:w="1701" w:type="dxa"/>
            <w:tcBorders>
              <w:left w:val="single" w:sz="4" w:space="0" w:color="auto"/>
              <w:bottom w:val="single" w:sz="4" w:space="0" w:color="auto"/>
              <w:right w:val="single" w:sz="4" w:space="0" w:color="auto"/>
            </w:tcBorders>
          </w:tcPr>
          <w:p w14:paraId="2E9C3051" w14:textId="77777777" w:rsidR="00E84A0F" w:rsidRPr="00020619" w:rsidRDefault="00E84A0F" w:rsidP="00BB34DD">
            <w:pPr>
              <w:pStyle w:val="TAL"/>
              <w:rPr>
                <w:ins w:id="46085" w:author="BigCREditor-RAN4#104-bis" w:date="2022-10-21T18:07:00Z"/>
              </w:rPr>
            </w:pPr>
            <w:ins w:id="46086" w:author="BigCREditor-RAN4#104-bis" w:date="2022-10-21T18:07:00Z">
              <w:r w:rsidRPr="00020619">
                <w:t>Config</w:t>
              </w:r>
              <w:r w:rsidRPr="00020619">
                <w:rPr>
                  <w:rFonts w:eastAsia="Malgun Gothic"/>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38F64FD2" w14:textId="77777777" w:rsidR="00E84A0F" w:rsidRPr="00020619" w:rsidRDefault="00E84A0F" w:rsidP="00BB34DD">
            <w:pPr>
              <w:pStyle w:val="TAC"/>
              <w:rPr>
                <w:ins w:id="46087" w:author="BigCREditor-RAN4#104-bis" w:date="2022-10-21T18:07:00Z"/>
              </w:rPr>
            </w:pPr>
          </w:p>
        </w:tc>
        <w:tc>
          <w:tcPr>
            <w:tcW w:w="817" w:type="dxa"/>
            <w:gridSpan w:val="2"/>
            <w:tcBorders>
              <w:left w:val="single" w:sz="4" w:space="0" w:color="auto"/>
              <w:bottom w:val="single" w:sz="4" w:space="0" w:color="auto"/>
              <w:right w:val="single" w:sz="4" w:space="0" w:color="auto"/>
            </w:tcBorders>
          </w:tcPr>
          <w:p w14:paraId="5C610534" w14:textId="77777777" w:rsidR="00E84A0F" w:rsidRPr="00020619" w:rsidRDefault="00E84A0F" w:rsidP="00BB34DD">
            <w:pPr>
              <w:pStyle w:val="TAC"/>
              <w:rPr>
                <w:ins w:id="46088" w:author="BigCREditor-RAN4#104-bis" w:date="2022-10-21T18:07:00Z"/>
                <w:sz w:val="16"/>
              </w:rPr>
            </w:pPr>
            <w:ins w:id="46089" w:author="BigCREditor-RAN4#104-bis" w:date="2022-10-21T18:07:00Z">
              <w:r w:rsidRPr="00020619">
                <w:rPr>
                  <w:sz w:val="16"/>
                </w:rPr>
                <w:t>SR2.1 TDD</w:t>
              </w:r>
            </w:ins>
          </w:p>
        </w:tc>
        <w:tc>
          <w:tcPr>
            <w:tcW w:w="784" w:type="dxa"/>
            <w:gridSpan w:val="3"/>
            <w:tcBorders>
              <w:top w:val="nil"/>
              <w:left w:val="single" w:sz="4" w:space="0" w:color="auto"/>
              <w:bottom w:val="single" w:sz="4" w:space="0" w:color="auto"/>
              <w:right w:val="single" w:sz="4" w:space="0" w:color="auto"/>
            </w:tcBorders>
            <w:shd w:val="clear" w:color="auto" w:fill="auto"/>
          </w:tcPr>
          <w:p w14:paraId="11117489" w14:textId="77777777" w:rsidR="00E84A0F" w:rsidRPr="00020619" w:rsidRDefault="00E84A0F" w:rsidP="00BB34DD">
            <w:pPr>
              <w:pStyle w:val="TAC"/>
              <w:rPr>
                <w:ins w:id="46090"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65B05AAC" w14:textId="77777777" w:rsidR="00E84A0F" w:rsidRPr="00020619" w:rsidRDefault="00E84A0F" w:rsidP="00BB34DD">
            <w:pPr>
              <w:pStyle w:val="TAC"/>
              <w:rPr>
                <w:ins w:id="46091" w:author="BigCREditor-RAN4#104-bis" w:date="2022-10-21T18:07:00Z"/>
                <w:sz w:val="16"/>
              </w:rPr>
            </w:pPr>
            <w:ins w:id="46092" w:author="BigCREditor-RAN4#104-bis" w:date="2022-10-21T18:07:00Z">
              <w:r w:rsidRPr="00020619">
                <w:rPr>
                  <w:sz w:val="16"/>
                </w:rPr>
                <w:t>SR2.1 TDD</w:t>
              </w:r>
            </w:ins>
          </w:p>
        </w:tc>
        <w:tc>
          <w:tcPr>
            <w:tcW w:w="784" w:type="dxa"/>
            <w:gridSpan w:val="2"/>
            <w:tcBorders>
              <w:top w:val="nil"/>
              <w:left w:val="single" w:sz="4" w:space="0" w:color="auto"/>
              <w:bottom w:val="single" w:sz="4" w:space="0" w:color="auto"/>
              <w:right w:val="single" w:sz="4" w:space="0" w:color="auto"/>
            </w:tcBorders>
            <w:shd w:val="clear" w:color="auto" w:fill="auto"/>
          </w:tcPr>
          <w:p w14:paraId="39936D73" w14:textId="77777777" w:rsidR="00E84A0F" w:rsidRPr="00020619" w:rsidRDefault="00E84A0F" w:rsidP="00BB34DD">
            <w:pPr>
              <w:pStyle w:val="TAC"/>
              <w:rPr>
                <w:ins w:id="46093"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67DA9D02" w14:textId="77777777" w:rsidR="00E84A0F" w:rsidRPr="00020619" w:rsidRDefault="00E84A0F" w:rsidP="00BB34DD">
            <w:pPr>
              <w:pStyle w:val="TAC"/>
              <w:rPr>
                <w:ins w:id="46094" w:author="BigCREditor-RAN4#104-bis" w:date="2022-10-21T18:07:00Z"/>
                <w:sz w:val="16"/>
              </w:rPr>
            </w:pPr>
            <w:ins w:id="46095" w:author="BigCREditor-RAN4#104-bis" w:date="2022-10-21T18:07:00Z">
              <w:r w:rsidRPr="00020619">
                <w:rPr>
                  <w:sz w:val="16"/>
                </w:rPr>
                <w:t>SR2.1 TDD</w:t>
              </w:r>
            </w:ins>
          </w:p>
        </w:tc>
        <w:tc>
          <w:tcPr>
            <w:tcW w:w="738" w:type="dxa"/>
            <w:tcBorders>
              <w:top w:val="nil"/>
              <w:left w:val="single" w:sz="4" w:space="0" w:color="auto"/>
              <w:bottom w:val="single" w:sz="4" w:space="0" w:color="auto"/>
              <w:right w:val="single" w:sz="4" w:space="0" w:color="auto"/>
            </w:tcBorders>
            <w:shd w:val="clear" w:color="auto" w:fill="auto"/>
          </w:tcPr>
          <w:p w14:paraId="48C63376" w14:textId="77777777" w:rsidR="00E84A0F" w:rsidRPr="00020619" w:rsidRDefault="00E84A0F" w:rsidP="00BB34DD">
            <w:pPr>
              <w:pStyle w:val="TAC"/>
              <w:rPr>
                <w:ins w:id="46096" w:author="BigCREditor-RAN4#104-bis" w:date="2022-10-21T18:07:00Z"/>
              </w:rPr>
            </w:pPr>
          </w:p>
        </w:tc>
      </w:tr>
      <w:tr w:rsidR="00E84A0F" w:rsidRPr="00020619" w14:paraId="514701FC" w14:textId="77777777" w:rsidTr="00BB34DD">
        <w:trPr>
          <w:trHeight w:val="187"/>
          <w:jc w:val="center"/>
          <w:ins w:id="46097" w:author="BigCREditor-RAN4#104-bis" w:date="2022-10-21T18:07:00Z"/>
        </w:trPr>
        <w:tc>
          <w:tcPr>
            <w:tcW w:w="2102" w:type="dxa"/>
            <w:gridSpan w:val="3"/>
            <w:tcBorders>
              <w:left w:val="single" w:sz="4" w:space="0" w:color="auto"/>
              <w:bottom w:val="nil"/>
              <w:right w:val="single" w:sz="4" w:space="0" w:color="auto"/>
            </w:tcBorders>
            <w:shd w:val="clear" w:color="auto" w:fill="auto"/>
          </w:tcPr>
          <w:p w14:paraId="030A750A" w14:textId="77777777" w:rsidR="00E84A0F" w:rsidRPr="00020619" w:rsidRDefault="00E84A0F" w:rsidP="00BB34DD">
            <w:pPr>
              <w:pStyle w:val="TAL"/>
              <w:rPr>
                <w:ins w:id="46098" w:author="BigCREditor-RAN4#104-bis" w:date="2022-10-21T18:07:00Z"/>
              </w:rPr>
            </w:pPr>
            <w:ins w:id="46099" w:author="BigCREditor-RAN4#104-bis" w:date="2022-10-21T18:07:00Z">
              <w:r w:rsidRPr="00020619">
                <w:rPr>
                  <w:rFonts w:cs="v5.0.0"/>
                </w:rPr>
                <w:t>RMSI CORESET Reference Channel</w:t>
              </w:r>
            </w:ins>
          </w:p>
        </w:tc>
        <w:tc>
          <w:tcPr>
            <w:tcW w:w="1701" w:type="dxa"/>
            <w:tcBorders>
              <w:left w:val="single" w:sz="4" w:space="0" w:color="auto"/>
              <w:bottom w:val="single" w:sz="4" w:space="0" w:color="auto"/>
              <w:right w:val="single" w:sz="4" w:space="0" w:color="auto"/>
            </w:tcBorders>
          </w:tcPr>
          <w:p w14:paraId="4338BC0D" w14:textId="77777777" w:rsidR="00E84A0F" w:rsidRPr="00020619" w:rsidRDefault="00E84A0F" w:rsidP="00BB34DD">
            <w:pPr>
              <w:pStyle w:val="TAL"/>
              <w:rPr>
                <w:ins w:id="46100" w:author="BigCREditor-RAN4#104-bis" w:date="2022-10-21T18:07:00Z"/>
              </w:rPr>
            </w:pPr>
            <w:ins w:id="46101" w:author="BigCREditor-RAN4#104-bis" w:date="2022-10-21T18:07:00Z">
              <w:r w:rsidRPr="00020619">
                <w:t>Config</w:t>
              </w:r>
              <w:r w:rsidRPr="00020619">
                <w:rPr>
                  <w:szCs w:val="18"/>
                </w:rPr>
                <w:t xml:space="preserve"> 1</w:t>
              </w:r>
              <w:r w:rsidRPr="00020619">
                <w:rPr>
                  <w:rFonts w:eastAsia="Malgun Gothic"/>
                  <w:szCs w:val="18"/>
                </w:rPr>
                <w:t>, 4</w:t>
              </w:r>
            </w:ins>
          </w:p>
        </w:tc>
        <w:tc>
          <w:tcPr>
            <w:tcW w:w="1128" w:type="dxa"/>
            <w:tcBorders>
              <w:left w:val="single" w:sz="4" w:space="0" w:color="auto"/>
              <w:bottom w:val="nil"/>
              <w:right w:val="single" w:sz="4" w:space="0" w:color="auto"/>
            </w:tcBorders>
            <w:shd w:val="clear" w:color="auto" w:fill="auto"/>
          </w:tcPr>
          <w:p w14:paraId="72931A22" w14:textId="77777777" w:rsidR="00E84A0F" w:rsidRPr="00020619" w:rsidRDefault="00E84A0F" w:rsidP="00BB34DD">
            <w:pPr>
              <w:pStyle w:val="TAC"/>
              <w:rPr>
                <w:ins w:id="46102" w:author="BigCREditor-RAN4#104-bis" w:date="2022-10-21T18:07:00Z"/>
              </w:rPr>
            </w:pPr>
          </w:p>
        </w:tc>
        <w:tc>
          <w:tcPr>
            <w:tcW w:w="817" w:type="dxa"/>
            <w:gridSpan w:val="2"/>
            <w:tcBorders>
              <w:left w:val="single" w:sz="4" w:space="0" w:color="auto"/>
              <w:bottom w:val="single" w:sz="4" w:space="0" w:color="auto"/>
              <w:right w:val="single" w:sz="4" w:space="0" w:color="auto"/>
            </w:tcBorders>
          </w:tcPr>
          <w:p w14:paraId="105E9246" w14:textId="77777777" w:rsidR="00E84A0F" w:rsidRPr="00020619" w:rsidRDefault="00E84A0F" w:rsidP="00BB34DD">
            <w:pPr>
              <w:pStyle w:val="TAC"/>
              <w:rPr>
                <w:ins w:id="46103" w:author="BigCREditor-RAN4#104-bis" w:date="2022-10-21T18:07:00Z"/>
                <w:sz w:val="16"/>
              </w:rPr>
            </w:pPr>
            <w:ins w:id="46104" w:author="BigCREditor-RAN4#104-bis" w:date="2022-10-21T18:07:00Z">
              <w:r w:rsidRPr="00020619">
                <w:rPr>
                  <w:sz w:val="16"/>
                </w:rPr>
                <w:t>CR.1.1 FDD</w:t>
              </w:r>
            </w:ins>
          </w:p>
        </w:tc>
        <w:tc>
          <w:tcPr>
            <w:tcW w:w="784" w:type="dxa"/>
            <w:gridSpan w:val="3"/>
            <w:tcBorders>
              <w:left w:val="single" w:sz="4" w:space="0" w:color="auto"/>
              <w:bottom w:val="nil"/>
              <w:right w:val="single" w:sz="4" w:space="0" w:color="auto"/>
            </w:tcBorders>
            <w:shd w:val="clear" w:color="auto" w:fill="auto"/>
          </w:tcPr>
          <w:p w14:paraId="171E4E17" w14:textId="77777777" w:rsidR="00E84A0F" w:rsidRPr="00020619" w:rsidRDefault="00E84A0F" w:rsidP="00BB34DD">
            <w:pPr>
              <w:pStyle w:val="TAC"/>
              <w:rPr>
                <w:ins w:id="46105" w:author="BigCREditor-RAN4#104-bis" w:date="2022-10-21T18:07:00Z"/>
                <w:sz w:val="16"/>
              </w:rPr>
            </w:pPr>
            <w:ins w:id="46106" w:author="BigCREditor-RAN4#104-bis" w:date="2022-10-21T18:07:00Z">
              <w:r w:rsidRPr="00020619">
                <w:rPr>
                  <w:sz w:val="16"/>
                </w:rPr>
                <w:t>-</w:t>
              </w:r>
            </w:ins>
          </w:p>
        </w:tc>
        <w:tc>
          <w:tcPr>
            <w:tcW w:w="812" w:type="dxa"/>
            <w:gridSpan w:val="2"/>
            <w:tcBorders>
              <w:left w:val="single" w:sz="4" w:space="0" w:color="auto"/>
              <w:bottom w:val="single" w:sz="4" w:space="0" w:color="auto"/>
              <w:right w:val="single" w:sz="4" w:space="0" w:color="auto"/>
            </w:tcBorders>
          </w:tcPr>
          <w:p w14:paraId="00A686DA" w14:textId="77777777" w:rsidR="00E84A0F" w:rsidRPr="00020619" w:rsidRDefault="00E84A0F" w:rsidP="00BB34DD">
            <w:pPr>
              <w:pStyle w:val="TAC"/>
              <w:rPr>
                <w:ins w:id="46107" w:author="BigCREditor-RAN4#104-bis" w:date="2022-10-21T18:07:00Z"/>
                <w:sz w:val="16"/>
              </w:rPr>
            </w:pPr>
            <w:ins w:id="46108" w:author="BigCREditor-RAN4#104-bis" w:date="2022-10-21T18:07:00Z">
              <w:r w:rsidRPr="00020619">
                <w:rPr>
                  <w:sz w:val="16"/>
                </w:rPr>
                <w:t>CR.1.1 FDD</w:t>
              </w:r>
            </w:ins>
          </w:p>
        </w:tc>
        <w:tc>
          <w:tcPr>
            <w:tcW w:w="784" w:type="dxa"/>
            <w:gridSpan w:val="2"/>
            <w:tcBorders>
              <w:left w:val="single" w:sz="4" w:space="0" w:color="auto"/>
              <w:bottom w:val="nil"/>
              <w:right w:val="single" w:sz="4" w:space="0" w:color="auto"/>
            </w:tcBorders>
            <w:shd w:val="clear" w:color="auto" w:fill="auto"/>
          </w:tcPr>
          <w:p w14:paraId="0F8FF90B" w14:textId="77777777" w:rsidR="00E84A0F" w:rsidRPr="00020619" w:rsidRDefault="00E84A0F" w:rsidP="00BB34DD">
            <w:pPr>
              <w:pStyle w:val="TAC"/>
              <w:rPr>
                <w:ins w:id="46109" w:author="BigCREditor-RAN4#104-bis" w:date="2022-10-21T18:07:00Z"/>
                <w:sz w:val="16"/>
              </w:rPr>
            </w:pPr>
            <w:ins w:id="46110" w:author="BigCREditor-RAN4#104-bis" w:date="2022-10-21T18:07:00Z">
              <w:r w:rsidRPr="00020619">
                <w:rPr>
                  <w:sz w:val="16"/>
                </w:rPr>
                <w:t>-</w:t>
              </w:r>
            </w:ins>
          </w:p>
        </w:tc>
        <w:tc>
          <w:tcPr>
            <w:tcW w:w="728" w:type="dxa"/>
            <w:gridSpan w:val="2"/>
            <w:tcBorders>
              <w:left w:val="single" w:sz="4" w:space="0" w:color="auto"/>
              <w:bottom w:val="single" w:sz="4" w:space="0" w:color="auto"/>
              <w:right w:val="single" w:sz="4" w:space="0" w:color="auto"/>
            </w:tcBorders>
          </w:tcPr>
          <w:p w14:paraId="2151D60B" w14:textId="77777777" w:rsidR="00E84A0F" w:rsidRPr="00020619" w:rsidRDefault="00E84A0F" w:rsidP="00BB34DD">
            <w:pPr>
              <w:pStyle w:val="TAC"/>
              <w:rPr>
                <w:ins w:id="46111" w:author="BigCREditor-RAN4#104-bis" w:date="2022-10-21T18:07:00Z"/>
                <w:sz w:val="16"/>
              </w:rPr>
            </w:pPr>
            <w:ins w:id="46112" w:author="BigCREditor-RAN4#104-bis" w:date="2022-10-21T18:07:00Z">
              <w:r w:rsidRPr="00020619">
                <w:rPr>
                  <w:sz w:val="16"/>
                </w:rPr>
                <w:t>CR.1.1 FDD</w:t>
              </w:r>
            </w:ins>
          </w:p>
        </w:tc>
        <w:tc>
          <w:tcPr>
            <w:tcW w:w="738" w:type="dxa"/>
            <w:tcBorders>
              <w:left w:val="single" w:sz="4" w:space="0" w:color="auto"/>
              <w:bottom w:val="nil"/>
              <w:right w:val="single" w:sz="4" w:space="0" w:color="auto"/>
            </w:tcBorders>
            <w:shd w:val="clear" w:color="auto" w:fill="auto"/>
          </w:tcPr>
          <w:p w14:paraId="5B8D2811" w14:textId="77777777" w:rsidR="00E84A0F" w:rsidRPr="00020619" w:rsidRDefault="00E84A0F" w:rsidP="00BB34DD">
            <w:pPr>
              <w:pStyle w:val="TAC"/>
              <w:rPr>
                <w:ins w:id="46113" w:author="BigCREditor-RAN4#104-bis" w:date="2022-10-21T18:07:00Z"/>
              </w:rPr>
            </w:pPr>
          </w:p>
        </w:tc>
      </w:tr>
      <w:tr w:rsidR="00E84A0F" w:rsidRPr="00020619" w14:paraId="320EF861" w14:textId="77777777" w:rsidTr="00BB34DD">
        <w:trPr>
          <w:trHeight w:val="187"/>
          <w:jc w:val="center"/>
          <w:ins w:id="46114"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2C23EEA0" w14:textId="77777777" w:rsidR="00E84A0F" w:rsidRPr="00020619" w:rsidRDefault="00E84A0F" w:rsidP="00BB34DD">
            <w:pPr>
              <w:pStyle w:val="TAL"/>
              <w:rPr>
                <w:ins w:id="46115" w:author="BigCREditor-RAN4#104-bis" w:date="2022-10-21T18:07:00Z"/>
              </w:rPr>
            </w:pPr>
          </w:p>
        </w:tc>
        <w:tc>
          <w:tcPr>
            <w:tcW w:w="1701" w:type="dxa"/>
            <w:tcBorders>
              <w:left w:val="single" w:sz="4" w:space="0" w:color="auto"/>
              <w:bottom w:val="single" w:sz="4" w:space="0" w:color="auto"/>
              <w:right w:val="single" w:sz="4" w:space="0" w:color="auto"/>
            </w:tcBorders>
          </w:tcPr>
          <w:p w14:paraId="79862DF0" w14:textId="77777777" w:rsidR="00E84A0F" w:rsidRPr="00020619" w:rsidRDefault="00E84A0F" w:rsidP="00BB34DD">
            <w:pPr>
              <w:pStyle w:val="TAL"/>
              <w:rPr>
                <w:ins w:id="46116" w:author="BigCREditor-RAN4#104-bis" w:date="2022-10-21T18:07:00Z"/>
              </w:rPr>
            </w:pPr>
            <w:ins w:id="46117" w:author="BigCREditor-RAN4#104-bis" w:date="2022-10-21T18:07:00Z">
              <w:r w:rsidRPr="00020619">
                <w:t>Config</w:t>
              </w:r>
              <w:r w:rsidRPr="00020619">
                <w:rPr>
                  <w:szCs w:val="18"/>
                </w:rPr>
                <w:t xml:space="preserve"> 2</w:t>
              </w:r>
            </w:ins>
          </w:p>
        </w:tc>
        <w:tc>
          <w:tcPr>
            <w:tcW w:w="1128" w:type="dxa"/>
            <w:tcBorders>
              <w:top w:val="nil"/>
              <w:left w:val="single" w:sz="4" w:space="0" w:color="auto"/>
              <w:bottom w:val="nil"/>
              <w:right w:val="single" w:sz="4" w:space="0" w:color="auto"/>
            </w:tcBorders>
            <w:shd w:val="clear" w:color="auto" w:fill="auto"/>
          </w:tcPr>
          <w:p w14:paraId="2B9D4AC6" w14:textId="77777777" w:rsidR="00E84A0F" w:rsidRPr="00020619" w:rsidRDefault="00E84A0F" w:rsidP="00BB34DD">
            <w:pPr>
              <w:pStyle w:val="TAC"/>
              <w:rPr>
                <w:ins w:id="46118" w:author="BigCREditor-RAN4#104-bis" w:date="2022-10-21T18:07:00Z"/>
              </w:rPr>
            </w:pPr>
          </w:p>
        </w:tc>
        <w:tc>
          <w:tcPr>
            <w:tcW w:w="817" w:type="dxa"/>
            <w:gridSpan w:val="2"/>
            <w:tcBorders>
              <w:left w:val="single" w:sz="4" w:space="0" w:color="auto"/>
              <w:bottom w:val="single" w:sz="4" w:space="0" w:color="auto"/>
              <w:right w:val="single" w:sz="4" w:space="0" w:color="auto"/>
            </w:tcBorders>
          </w:tcPr>
          <w:p w14:paraId="4C4A47B3" w14:textId="77777777" w:rsidR="00E84A0F" w:rsidRPr="00020619" w:rsidRDefault="00E84A0F" w:rsidP="00BB34DD">
            <w:pPr>
              <w:pStyle w:val="TAC"/>
              <w:rPr>
                <w:ins w:id="46119" w:author="BigCREditor-RAN4#104-bis" w:date="2022-10-21T18:07:00Z"/>
                <w:sz w:val="16"/>
              </w:rPr>
            </w:pPr>
            <w:ins w:id="46120" w:author="BigCREditor-RAN4#104-bis" w:date="2022-10-21T18:07:00Z">
              <w:r w:rsidRPr="00020619">
                <w:rPr>
                  <w:sz w:val="16"/>
                </w:rPr>
                <w:t>CR.1.1 TDD</w:t>
              </w:r>
            </w:ins>
          </w:p>
        </w:tc>
        <w:tc>
          <w:tcPr>
            <w:tcW w:w="784" w:type="dxa"/>
            <w:gridSpan w:val="3"/>
            <w:tcBorders>
              <w:top w:val="nil"/>
              <w:left w:val="single" w:sz="4" w:space="0" w:color="auto"/>
              <w:bottom w:val="nil"/>
              <w:right w:val="single" w:sz="4" w:space="0" w:color="auto"/>
            </w:tcBorders>
            <w:shd w:val="clear" w:color="auto" w:fill="auto"/>
          </w:tcPr>
          <w:p w14:paraId="58AD7997" w14:textId="77777777" w:rsidR="00E84A0F" w:rsidRPr="00020619" w:rsidRDefault="00E84A0F" w:rsidP="00BB34DD">
            <w:pPr>
              <w:pStyle w:val="TAC"/>
              <w:rPr>
                <w:ins w:id="46121"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121E6E59" w14:textId="77777777" w:rsidR="00E84A0F" w:rsidRPr="00020619" w:rsidRDefault="00E84A0F" w:rsidP="00BB34DD">
            <w:pPr>
              <w:pStyle w:val="TAC"/>
              <w:rPr>
                <w:ins w:id="46122" w:author="BigCREditor-RAN4#104-bis" w:date="2022-10-21T18:07:00Z"/>
                <w:sz w:val="16"/>
              </w:rPr>
            </w:pPr>
            <w:ins w:id="46123" w:author="BigCREditor-RAN4#104-bis" w:date="2022-10-21T18:07:00Z">
              <w:r w:rsidRPr="00020619">
                <w:rPr>
                  <w:sz w:val="16"/>
                </w:rPr>
                <w:t>CR.1.1 TDD</w:t>
              </w:r>
            </w:ins>
          </w:p>
        </w:tc>
        <w:tc>
          <w:tcPr>
            <w:tcW w:w="784" w:type="dxa"/>
            <w:gridSpan w:val="2"/>
            <w:tcBorders>
              <w:top w:val="nil"/>
              <w:left w:val="single" w:sz="4" w:space="0" w:color="auto"/>
              <w:bottom w:val="nil"/>
              <w:right w:val="single" w:sz="4" w:space="0" w:color="auto"/>
            </w:tcBorders>
            <w:shd w:val="clear" w:color="auto" w:fill="auto"/>
          </w:tcPr>
          <w:p w14:paraId="347C13AA" w14:textId="77777777" w:rsidR="00E84A0F" w:rsidRPr="00020619" w:rsidRDefault="00E84A0F" w:rsidP="00BB34DD">
            <w:pPr>
              <w:pStyle w:val="TAC"/>
              <w:rPr>
                <w:ins w:id="46124"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170B379A" w14:textId="77777777" w:rsidR="00E84A0F" w:rsidRPr="00020619" w:rsidRDefault="00E84A0F" w:rsidP="00BB34DD">
            <w:pPr>
              <w:pStyle w:val="TAC"/>
              <w:rPr>
                <w:ins w:id="46125" w:author="BigCREditor-RAN4#104-bis" w:date="2022-10-21T18:07:00Z"/>
                <w:sz w:val="16"/>
              </w:rPr>
            </w:pPr>
            <w:ins w:id="46126" w:author="BigCREditor-RAN4#104-bis" w:date="2022-10-21T18:07:00Z">
              <w:r w:rsidRPr="00020619">
                <w:rPr>
                  <w:sz w:val="16"/>
                </w:rPr>
                <w:t>CR.1.1 TDD</w:t>
              </w:r>
            </w:ins>
          </w:p>
        </w:tc>
        <w:tc>
          <w:tcPr>
            <w:tcW w:w="738" w:type="dxa"/>
            <w:tcBorders>
              <w:top w:val="nil"/>
              <w:left w:val="single" w:sz="4" w:space="0" w:color="auto"/>
              <w:bottom w:val="nil"/>
              <w:right w:val="single" w:sz="4" w:space="0" w:color="auto"/>
            </w:tcBorders>
            <w:shd w:val="clear" w:color="auto" w:fill="auto"/>
          </w:tcPr>
          <w:p w14:paraId="2460D66E" w14:textId="77777777" w:rsidR="00E84A0F" w:rsidRPr="00020619" w:rsidRDefault="00E84A0F" w:rsidP="00BB34DD">
            <w:pPr>
              <w:pStyle w:val="TAC"/>
              <w:rPr>
                <w:ins w:id="46127" w:author="BigCREditor-RAN4#104-bis" w:date="2022-10-21T18:07:00Z"/>
              </w:rPr>
            </w:pPr>
          </w:p>
        </w:tc>
      </w:tr>
      <w:tr w:rsidR="00E84A0F" w:rsidRPr="00020619" w14:paraId="52799474" w14:textId="77777777" w:rsidTr="00BB34DD">
        <w:trPr>
          <w:trHeight w:val="187"/>
          <w:jc w:val="center"/>
          <w:ins w:id="46128"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035B607B" w14:textId="77777777" w:rsidR="00E84A0F" w:rsidRPr="00020619" w:rsidRDefault="00E84A0F" w:rsidP="00BB34DD">
            <w:pPr>
              <w:pStyle w:val="TAL"/>
              <w:rPr>
                <w:ins w:id="46129" w:author="BigCREditor-RAN4#104-bis" w:date="2022-10-21T18:07:00Z"/>
              </w:rPr>
            </w:pPr>
          </w:p>
        </w:tc>
        <w:tc>
          <w:tcPr>
            <w:tcW w:w="1701" w:type="dxa"/>
            <w:tcBorders>
              <w:left w:val="single" w:sz="4" w:space="0" w:color="auto"/>
              <w:bottom w:val="single" w:sz="4" w:space="0" w:color="auto"/>
              <w:right w:val="single" w:sz="4" w:space="0" w:color="auto"/>
            </w:tcBorders>
          </w:tcPr>
          <w:p w14:paraId="63910DD9" w14:textId="77777777" w:rsidR="00E84A0F" w:rsidRPr="00020619" w:rsidRDefault="00E84A0F" w:rsidP="00BB34DD">
            <w:pPr>
              <w:pStyle w:val="TAL"/>
              <w:rPr>
                <w:ins w:id="46130" w:author="BigCREditor-RAN4#104-bis" w:date="2022-10-21T18:07:00Z"/>
              </w:rPr>
            </w:pPr>
            <w:ins w:id="46131" w:author="BigCREditor-RAN4#104-bis" w:date="2022-10-21T18:07:00Z">
              <w:r w:rsidRPr="00020619">
                <w:t>Config</w:t>
              </w:r>
              <w:r w:rsidRPr="00020619">
                <w:rPr>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4ECD1C64" w14:textId="77777777" w:rsidR="00E84A0F" w:rsidRPr="00020619" w:rsidRDefault="00E84A0F" w:rsidP="00BB34DD">
            <w:pPr>
              <w:pStyle w:val="TAC"/>
              <w:rPr>
                <w:ins w:id="46132" w:author="BigCREditor-RAN4#104-bis" w:date="2022-10-21T18:07:00Z"/>
              </w:rPr>
            </w:pPr>
          </w:p>
        </w:tc>
        <w:tc>
          <w:tcPr>
            <w:tcW w:w="817" w:type="dxa"/>
            <w:gridSpan w:val="2"/>
            <w:tcBorders>
              <w:left w:val="single" w:sz="4" w:space="0" w:color="auto"/>
              <w:bottom w:val="single" w:sz="4" w:space="0" w:color="auto"/>
              <w:right w:val="single" w:sz="4" w:space="0" w:color="auto"/>
            </w:tcBorders>
          </w:tcPr>
          <w:p w14:paraId="2DC70B03" w14:textId="77777777" w:rsidR="00E84A0F" w:rsidRPr="00020619" w:rsidRDefault="00E84A0F" w:rsidP="00BB34DD">
            <w:pPr>
              <w:pStyle w:val="TAC"/>
              <w:rPr>
                <w:ins w:id="46133" w:author="BigCREditor-RAN4#104-bis" w:date="2022-10-21T18:07:00Z"/>
                <w:sz w:val="16"/>
              </w:rPr>
            </w:pPr>
            <w:ins w:id="46134" w:author="BigCREditor-RAN4#104-bis" w:date="2022-10-21T18:07:00Z">
              <w:r w:rsidRPr="00020619">
                <w:rPr>
                  <w:sz w:val="16"/>
                </w:rPr>
                <w:t>CR.2.1 TDD</w:t>
              </w:r>
            </w:ins>
          </w:p>
        </w:tc>
        <w:tc>
          <w:tcPr>
            <w:tcW w:w="784" w:type="dxa"/>
            <w:gridSpan w:val="3"/>
            <w:tcBorders>
              <w:top w:val="nil"/>
              <w:left w:val="single" w:sz="4" w:space="0" w:color="auto"/>
              <w:bottom w:val="single" w:sz="4" w:space="0" w:color="auto"/>
              <w:right w:val="single" w:sz="4" w:space="0" w:color="auto"/>
            </w:tcBorders>
            <w:shd w:val="clear" w:color="auto" w:fill="auto"/>
          </w:tcPr>
          <w:p w14:paraId="47FE2E08" w14:textId="77777777" w:rsidR="00E84A0F" w:rsidRPr="00020619" w:rsidRDefault="00E84A0F" w:rsidP="00BB34DD">
            <w:pPr>
              <w:pStyle w:val="TAC"/>
              <w:rPr>
                <w:ins w:id="46135"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7D38CEBB" w14:textId="77777777" w:rsidR="00E84A0F" w:rsidRPr="00020619" w:rsidRDefault="00E84A0F" w:rsidP="00BB34DD">
            <w:pPr>
              <w:pStyle w:val="TAC"/>
              <w:rPr>
                <w:ins w:id="46136" w:author="BigCREditor-RAN4#104-bis" w:date="2022-10-21T18:07:00Z"/>
                <w:sz w:val="16"/>
              </w:rPr>
            </w:pPr>
            <w:ins w:id="46137" w:author="BigCREditor-RAN4#104-bis" w:date="2022-10-21T18:07:00Z">
              <w:r w:rsidRPr="00020619">
                <w:rPr>
                  <w:sz w:val="16"/>
                </w:rPr>
                <w:t>CR.2.1 TDD</w:t>
              </w:r>
            </w:ins>
          </w:p>
        </w:tc>
        <w:tc>
          <w:tcPr>
            <w:tcW w:w="784" w:type="dxa"/>
            <w:gridSpan w:val="2"/>
            <w:tcBorders>
              <w:top w:val="nil"/>
              <w:left w:val="single" w:sz="4" w:space="0" w:color="auto"/>
              <w:bottom w:val="single" w:sz="4" w:space="0" w:color="auto"/>
              <w:right w:val="single" w:sz="4" w:space="0" w:color="auto"/>
            </w:tcBorders>
            <w:shd w:val="clear" w:color="auto" w:fill="auto"/>
          </w:tcPr>
          <w:p w14:paraId="075FD65F" w14:textId="77777777" w:rsidR="00E84A0F" w:rsidRPr="00020619" w:rsidRDefault="00E84A0F" w:rsidP="00BB34DD">
            <w:pPr>
              <w:pStyle w:val="TAC"/>
              <w:rPr>
                <w:ins w:id="46138"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02AFA680" w14:textId="77777777" w:rsidR="00E84A0F" w:rsidRPr="00020619" w:rsidRDefault="00E84A0F" w:rsidP="00BB34DD">
            <w:pPr>
              <w:pStyle w:val="TAC"/>
              <w:rPr>
                <w:ins w:id="46139" w:author="BigCREditor-RAN4#104-bis" w:date="2022-10-21T18:07:00Z"/>
                <w:sz w:val="16"/>
              </w:rPr>
            </w:pPr>
            <w:ins w:id="46140" w:author="BigCREditor-RAN4#104-bis" w:date="2022-10-21T18:07:00Z">
              <w:r w:rsidRPr="00020619">
                <w:rPr>
                  <w:sz w:val="16"/>
                </w:rPr>
                <w:t>CR.2.1 TDD</w:t>
              </w:r>
            </w:ins>
          </w:p>
        </w:tc>
        <w:tc>
          <w:tcPr>
            <w:tcW w:w="738" w:type="dxa"/>
            <w:tcBorders>
              <w:top w:val="nil"/>
              <w:left w:val="single" w:sz="4" w:space="0" w:color="auto"/>
              <w:bottom w:val="single" w:sz="4" w:space="0" w:color="auto"/>
              <w:right w:val="single" w:sz="4" w:space="0" w:color="auto"/>
            </w:tcBorders>
            <w:shd w:val="clear" w:color="auto" w:fill="auto"/>
          </w:tcPr>
          <w:p w14:paraId="27932184" w14:textId="77777777" w:rsidR="00E84A0F" w:rsidRPr="00020619" w:rsidRDefault="00E84A0F" w:rsidP="00BB34DD">
            <w:pPr>
              <w:pStyle w:val="TAC"/>
              <w:rPr>
                <w:ins w:id="46141" w:author="BigCREditor-RAN4#104-bis" w:date="2022-10-21T18:07:00Z"/>
              </w:rPr>
            </w:pPr>
          </w:p>
        </w:tc>
      </w:tr>
      <w:tr w:rsidR="00E84A0F" w:rsidRPr="00020619" w14:paraId="6D48F89B" w14:textId="77777777" w:rsidTr="00BB34DD">
        <w:trPr>
          <w:trHeight w:val="187"/>
          <w:jc w:val="center"/>
          <w:ins w:id="46142"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1D410C45" w14:textId="77777777" w:rsidR="00E84A0F" w:rsidRPr="00020619" w:rsidRDefault="00E84A0F" w:rsidP="00BB34DD">
            <w:pPr>
              <w:pStyle w:val="TAL"/>
              <w:rPr>
                <w:ins w:id="46143" w:author="BigCREditor-RAN4#104-bis" w:date="2022-10-21T18:07:00Z"/>
              </w:rPr>
            </w:pPr>
            <w:ins w:id="46144" w:author="BigCREditor-RAN4#104-bis" w:date="2022-10-21T18:07:00Z">
              <w:r w:rsidRPr="00020619">
                <w:rPr>
                  <w:rFonts w:cs="v5.0.0"/>
                </w:rPr>
                <w:t>Control Channel RMC</w:t>
              </w:r>
            </w:ins>
          </w:p>
        </w:tc>
        <w:tc>
          <w:tcPr>
            <w:tcW w:w="1701" w:type="dxa"/>
            <w:tcBorders>
              <w:top w:val="single" w:sz="4" w:space="0" w:color="auto"/>
              <w:left w:val="single" w:sz="4" w:space="0" w:color="auto"/>
              <w:right w:val="single" w:sz="4" w:space="0" w:color="auto"/>
            </w:tcBorders>
          </w:tcPr>
          <w:p w14:paraId="63807CA5" w14:textId="77777777" w:rsidR="00E84A0F" w:rsidRPr="00020619" w:rsidRDefault="00E84A0F" w:rsidP="00BB34DD">
            <w:pPr>
              <w:pStyle w:val="TAL"/>
              <w:rPr>
                <w:ins w:id="46145" w:author="BigCREditor-RAN4#104-bis" w:date="2022-10-21T18:07:00Z"/>
              </w:rPr>
            </w:pPr>
            <w:ins w:id="46146" w:author="BigCREditor-RAN4#104-bis" w:date="2022-10-21T18:07:00Z">
              <w:r w:rsidRPr="00020619">
                <w:t>Config</w:t>
              </w:r>
              <w:r w:rsidRPr="00020619">
                <w:rPr>
                  <w:rFonts w:eastAsia="Malgun Gothic"/>
                  <w:szCs w:val="18"/>
                </w:rPr>
                <w:t xml:space="preserve"> 1, 4</w:t>
              </w:r>
            </w:ins>
          </w:p>
        </w:tc>
        <w:tc>
          <w:tcPr>
            <w:tcW w:w="1128" w:type="dxa"/>
            <w:tcBorders>
              <w:top w:val="single" w:sz="4" w:space="0" w:color="auto"/>
              <w:left w:val="single" w:sz="4" w:space="0" w:color="auto"/>
              <w:bottom w:val="nil"/>
              <w:right w:val="single" w:sz="4" w:space="0" w:color="auto"/>
            </w:tcBorders>
            <w:shd w:val="clear" w:color="auto" w:fill="auto"/>
          </w:tcPr>
          <w:p w14:paraId="533AAE04" w14:textId="77777777" w:rsidR="00E84A0F" w:rsidRPr="00020619" w:rsidRDefault="00E84A0F" w:rsidP="00BB34DD">
            <w:pPr>
              <w:pStyle w:val="TAC"/>
              <w:rPr>
                <w:ins w:id="46147"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0D32B4C2" w14:textId="77777777" w:rsidR="00E84A0F" w:rsidRPr="00020619" w:rsidRDefault="00E84A0F" w:rsidP="00BB34DD">
            <w:pPr>
              <w:pStyle w:val="TAC"/>
              <w:rPr>
                <w:ins w:id="46148" w:author="BigCREditor-RAN4#104-bis" w:date="2022-10-21T18:07:00Z"/>
                <w:sz w:val="16"/>
              </w:rPr>
            </w:pPr>
            <w:ins w:id="46149" w:author="BigCREditor-RAN4#104-bis" w:date="2022-10-21T18:07:00Z">
              <w:r w:rsidRPr="00020619">
                <w:rPr>
                  <w:sz w:val="16"/>
                </w:rPr>
                <w:t>CCR.1.1 FDD</w:t>
              </w:r>
            </w:ins>
          </w:p>
        </w:tc>
        <w:tc>
          <w:tcPr>
            <w:tcW w:w="784" w:type="dxa"/>
            <w:gridSpan w:val="3"/>
            <w:tcBorders>
              <w:top w:val="single" w:sz="4" w:space="0" w:color="auto"/>
              <w:left w:val="single" w:sz="4" w:space="0" w:color="auto"/>
              <w:bottom w:val="nil"/>
              <w:right w:val="single" w:sz="4" w:space="0" w:color="auto"/>
            </w:tcBorders>
            <w:shd w:val="clear" w:color="auto" w:fill="auto"/>
          </w:tcPr>
          <w:p w14:paraId="6D4D4021" w14:textId="77777777" w:rsidR="00E84A0F" w:rsidRPr="00020619" w:rsidRDefault="00E84A0F" w:rsidP="00BB34DD">
            <w:pPr>
              <w:pStyle w:val="TAC"/>
              <w:rPr>
                <w:ins w:id="46150" w:author="BigCREditor-RAN4#104-bis" w:date="2022-10-21T18:07:00Z"/>
                <w:sz w:val="16"/>
              </w:rPr>
            </w:pPr>
            <w:ins w:id="46151" w:author="BigCREditor-RAN4#104-bis" w:date="2022-10-21T18:07:00Z">
              <w:r w:rsidRPr="00020619">
                <w:rPr>
                  <w:sz w:val="16"/>
                </w:rPr>
                <w:t>-</w:t>
              </w:r>
            </w:ins>
          </w:p>
        </w:tc>
        <w:tc>
          <w:tcPr>
            <w:tcW w:w="812" w:type="dxa"/>
            <w:gridSpan w:val="2"/>
            <w:tcBorders>
              <w:top w:val="single" w:sz="4" w:space="0" w:color="auto"/>
              <w:left w:val="single" w:sz="4" w:space="0" w:color="auto"/>
              <w:right w:val="single" w:sz="4" w:space="0" w:color="auto"/>
            </w:tcBorders>
          </w:tcPr>
          <w:p w14:paraId="47A22108" w14:textId="77777777" w:rsidR="00E84A0F" w:rsidRPr="00020619" w:rsidRDefault="00E84A0F" w:rsidP="00BB34DD">
            <w:pPr>
              <w:pStyle w:val="TAC"/>
              <w:rPr>
                <w:ins w:id="46152" w:author="BigCREditor-RAN4#104-bis" w:date="2022-10-21T18:07:00Z"/>
                <w:sz w:val="16"/>
              </w:rPr>
            </w:pPr>
            <w:ins w:id="46153" w:author="BigCREditor-RAN4#104-bis" w:date="2022-10-21T18:07:00Z">
              <w:r w:rsidRPr="00020619">
                <w:rPr>
                  <w:sz w:val="16"/>
                </w:rPr>
                <w:t>CCR.1.1 FDD</w:t>
              </w:r>
            </w:ins>
          </w:p>
        </w:tc>
        <w:tc>
          <w:tcPr>
            <w:tcW w:w="784" w:type="dxa"/>
            <w:gridSpan w:val="2"/>
            <w:tcBorders>
              <w:top w:val="single" w:sz="4" w:space="0" w:color="auto"/>
              <w:left w:val="single" w:sz="4" w:space="0" w:color="auto"/>
              <w:bottom w:val="nil"/>
              <w:right w:val="single" w:sz="4" w:space="0" w:color="auto"/>
            </w:tcBorders>
            <w:shd w:val="clear" w:color="auto" w:fill="auto"/>
          </w:tcPr>
          <w:p w14:paraId="31DA113D" w14:textId="77777777" w:rsidR="00E84A0F" w:rsidRPr="00020619" w:rsidRDefault="00E84A0F" w:rsidP="00BB34DD">
            <w:pPr>
              <w:pStyle w:val="TAC"/>
              <w:rPr>
                <w:ins w:id="46154" w:author="BigCREditor-RAN4#104-bis" w:date="2022-10-21T18:07:00Z"/>
                <w:sz w:val="16"/>
              </w:rPr>
            </w:pPr>
            <w:ins w:id="46155" w:author="BigCREditor-RAN4#104-bis" w:date="2022-10-21T18:07:00Z">
              <w:r w:rsidRPr="00020619">
                <w:rPr>
                  <w:sz w:val="16"/>
                </w:rPr>
                <w:t>-</w:t>
              </w:r>
            </w:ins>
          </w:p>
        </w:tc>
        <w:tc>
          <w:tcPr>
            <w:tcW w:w="728" w:type="dxa"/>
            <w:gridSpan w:val="2"/>
            <w:tcBorders>
              <w:top w:val="single" w:sz="4" w:space="0" w:color="auto"/>
              <w:left w:val="single" w:sz="4" w:space="0" w:color="auto"/>
              <w:right w:val="single" w:sz="4" w:space="0" w:color="auto"/>
            </w:tcBorders>
          </w:tcPr>
          <w:p w14:paraId="15D42921" w14:textId="77777777" w:rsidR="00E84A0F" w:rsidRPr="00020619" w:rsidRDefault="00E84A0F" w:rsidP="00BB34DD">
            <w:pPr>
              <w:pStyle w:val="TAC"/>
              <w:rPr>
                <w:ins w:id="46156" w:author="BigCREditor-RAN4#104-bis" w:date="2022-10-21T18:07:00Z"/>
                <w:sz w:val="16"/>
              </w:rPr>
            </w:pPr>
            <w:ins w:id="46157" w:author="BigCREditor-RAN4#104-bis" w:date="2022-10-21T18:07:00Z">
              <w:r w:rsidRPr="00020619">
                <w:rPr>
                  <w:sz w:val="16"/>
                </w:rPr>
                <w:t>CCR.1.1 FDD</w:t>
              </w:r>
            </w:ins>
          </w:p>
        </w:tc>
        <w:tc>
          <w:tcPr>
            <w:tcW w:w="738" w:type="dxa"/>
            <w:tcBorders>
              <w:top w:val="single" w:sz="4" w:space="0" w:color="auto"/>
              <w:left w:val="single" w:sz="4" w:space="0" w:color="auto"/>
              <w:bottom w:val="nil"/>
              <w:right w:val="single" w:sz="4" w:space="0" w:color="auto"/>
            </w:tcBorders>
            <w:shd w:val="clear" w:color="auto" w:fill="auto"/>
          </w:tcPr>
          <w:p w14:paraId="073A93E9" w14:textId="77777777" w:rsidR="00E84A0F" w:rsidRPr="00020619" w:rsidRDefault="00E84A0F" w:rsidP="00BB34DD">
            <w:pPr>
              <w:pStyle w:val="TAC"/>
              <w:rPr>
                <w:ins w:id="46158" w:author="BigCREditor-RAN4#104-bis" w:date="2022-10-21T18:07:00Z"/>
              </w:rPr>
            </w:pPr>
            <w:ins w:id="46159" w:author="BigCREditor-RAN4#104-bis" w:date="2022-10-21T18:07:00Z">
              <w:r w:rsidRPr="00020619">
                <w:t>-</w:t>
              </w:r>
            </w:ins>
          </w:p>
        </w:tc>
      </w:tr>
      <w:tr w:rsidR="00E84A0F" w:rsidRPr="00020619" w14:paraId="38B8A753" w14:textId="77777777" w:rsidTr="00BB34DD">
        <w:trPr>
          <w:trHeight w:val="187"/>
          <w:jc w:val="center"/>
          <w:ins w:id="46160"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23763D88" w14:textId="77777777" w:rsidR="00E84A0F" w:rsidRPr="00020619" w:rsidRDefault="00E84A0F" w:rsidP="00BB34DD">
            <w:pPr>
              <w:pStyle w:val="TAL"/>
              <w:rPr>
                <w:ins w:id="46161" w:author="BigCREditor-RAN4#104-bis" w:date="2022-10-21T18:07:00Z"/>
                <w:rFonts w:cs="v5.0.0"/>
              </w:rPr>
            </w:pPr>
          </w:p>
        </w:tc>
        <w:tc>
          <w:tcPr>
            <w:tcW w:w="1701" w:type="dxa"/>
            <w:tcBorders>
              <w:left w:val="single" w:sz="4" w:space="0" w:color="auto"/>
              <w:right w:val="single" w:sz="4" w:space="0" w:color="auto"/>
            </w:tcBorders>
          </w:tcPr>
          <w:p w14:paraId="0A23618D" w14:textId="77777777" w:rsidR="00E84A0F" w:rsidRPr="00020619" w:rsidRDefault="00E84A0F" w:rsidP="00BB34DD">
            <w:pPr>
              <w:pStyle w:val="TAL"/>
              <w:rPr>
                <w:ins w:id="46162" w:author="BigCREditor-RAN4#104-bis" w:date="2022-10-21T18:07:00Z"/>
                <w:rFonts w:cs="v5.0.0"/>
              </w:rPr>
            </w:pPr>
            <w:ins w:id="46163" w:author="BigCREditor-RAN4#104-bis" w:date="2022-10-21T18:07:00Z">
              <w:r w:rsidRPr="00020619">
                <w:t>Config</w:t>
              </w:r>
              <w:r w:rsidRPr="00020619">
                <w:rPr>
                  <w:rFonts w:eastAsia="Malgun Gothic"/>
                  <w:szCs w:val="18"/>
                </w:rPr>
                <w:t xml:space="preserve"> 2</w:t>
              </w:r>
            </w:ins>
          </w:p>
        </w:tc>
        <w:tc>
          <w:tcPr>
            <w:tcW w:w="1128" w:type="dxa"/>
            <w:tcBorders>
              <w:top w:val="nil"/>
              <w:left w:val="single" w:sz="4" w:space="0" w:color="auto"/>
              <w:bottom w:val="nil"/>
              <w:right w:val="single" w:sz="4" w:space="0" w:color="auto"/>
            </w:tcBorders>
            <w:shd w:val="clear" w:color="auto" w:fill="auto"/>
          </w:tcPr>
          <w:p w14:paraId="0A621B38" w14:textId="77777777" w:rsidR="00E84A0F" w:rsidRPr="00020619" w:rsidRDefault="00E84A0F" w:rsidP="00BB34DD">
            <w:pPr>
              <w:pStyle w:val="TAC"/>
              <w:rPr>
                <w:ins w:id="46164"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70BAE146" w14:textId="77777777" w:rsidR="00E84A0F" w:rsidRPr="00020619" w:rsidRDefault="00E84A0F" w:rsidP="00BB34DD">
            <w:pPr>
              <w:pStyle w:val="TAC"/>
              <w:rPr>
                <w:ins w:id="46165" w:author="BigCREditor-RAN4#104-bis" w:date="2022-10-21T18:07:00Z"/>
                <w:sz w:val="16"/>
              </w:rPr>
            </w:pPr>
            <w:ins w:id="46166" w:author="BigCREditor-RAN4#104-bis" w:date="2022-10-21T18:07:00Z">
              <w:r w:rsidRPr="00020619">
                <w:rPr>
                  <w:sz w:val="16"/>
                </w:rPr>
                <w:t>CCR.1.1 TDD</w:t>
              </w:r>
            </w:ins>
          </w:p>
        </w:tc>
        <w:tc>
          <w:tcPr>
            <w:tcW w:w="784" w:type="dxa"/>
            <w:gridSpan w:val="3"/>
            <w:tcBorders>
              <w:top w:val="nil"/>
              <w:left w:val="single" w:sz="4" w:space="0" w:color="auto"/>
              <w:bottom w:val="nil"/>
              <w:right w:val="single" w:sz="4" w:space="0" w:color="auto"/>
            </w:tcBorders>
            <w:shd w:val="clear" w:color="auto" w:fill="auto"/>
          </w:tcPr>
          <w:p w14:paraId="4C612188" w14:textId="77777777" w:rsidR="00E84A0F" w:rsidRPr="00020619" w:rsidRDefault="00E84A0F" w:rsidP="00BB34DD">
            <w:pPr>
              <w:pStyle w:val="TAC"/>
              <w:rPr>
                <w:ins w:id="46167" w:author="BigCREditor-RAN4#104-bis" w:date="2022-10-21T18:07:00Z"/>
                <w:sz w:val="16"/>
              </w:rPr>
            </w:pPr>
          </w:p>
        </w:tc>
        <w:tc>
          <w:tcPr>
            <w:tcW w:w="812" w:type="dxa"/>
            <w:gridSpan w:val="2"/>
            <w:tcBorders>
              <w:left w:val="single" w:sz="4" w:space="0" w:color="auto"/>
              <w:right w:val="single" w:sz="4" w:space="0" w:color="auto"/>
            </w:tcBorders>
          </w:tcPr>
          <w:p w14:paraId="455035D9" w14:textId="77777777" w:rsidR="00E84A0F" w:rsidRPr="00020619" w:rsidRDefault="00E84A0F" w:rsidP="00BB34DD">
            <w:pPr>
              <w:pStyle w:val="TAC"/>
              <w:rPr>
                <w:ins w:id="46168" w:author="BigCREditor-RAN4#104-bis" w:date="2022-10-21T18:07:00Z"/>
                <w:sz w:val="16"/>
              </w:rPr>
            </w:pPr>
            <w:ins w:id="46169" w:author="BigCREditor-RAN4#104-bis" w:date="2022-10-21T18:07:00Z">
              <w:r w:rsidRPr="00020619">
                <w:rPr>
                  <w:sz w:val="16"/>
                </w:rPr>
                <w:t>CCR.1.1 TDD</w:t>
              </w:r>
            </w:ins>
          </w:p>
        </w:tc>
        <w:tc>
          <w:tcPr>
            <w:tcW w:w="784" w:type="dxa"/>
            <w:gridSpan w:val="2"/>
            <w:tcBorders>
              <w:top w:val="nil"/>
              <w:left w:val="single" w:sz="4" w:space="0" w:color="auto"/>
              <w:bottom w:val="nil"/>
              <w:right w:val="single" w:sz="4" w:space="0" w:color="auto"/>
            </w:tcBorders>
            <w:shd w:val="clear" w:color="auto" w:fill="auto"/>
          </w:tcPr>
          <w:p w14:paraId="312E9EB3" w14:textId="77777777" w:rsidR="00E84A0F" w:rsidRPr="00020619" w:rsidRDefault="00E84A0F" w:rsidP="00BB34DD">
            <w:pPr>
              <w:pStyle w:val="TAC"/>
              <w:rPr>
                <w:ins w:id="46170" w:author="BigCREditor-RAN4#104-bis" w:date="2022-10-21T18:07:00Z"/>
                <w:sz w:val="16"/>
              </w:rPr>
            </w:pPr>
          </w:p>
        </w:tc>
        <w:tc>
          <w:tcPr>
            <w:tcW w:w="728" w:type="dxa"/>
            <w:gridSpan w:val="2"/>
            <w:tcBorders>
              <w:left w:val="single" w:sz="4" w:space="0" w:color="auto"/>
              <w:right w:val="single" w:sz="4" w:space="0" w:color="auto"/>
            </w:tcBorders>
          </w:tcPr>
          <w:p w14:paraId="648AFCD6" w14:textId="77777777" w:rsidR="00E84A0F" w:rsidRPr="00020619" w:rsidRDefault="00E84A0F" w:rsidP="00BB34DD">
            <w:pPr>
              <w:pStyle w:val="TAC"/>
              <w:rPr>
                <w:ins w:id="46171" w:author="BigCREditor-RAN4#104-bis" w:date="2022-10-21T18:07:00Z"/>
                <w:sz w:val="16"/>
              </w:rPr>
            </w:pPr>
            <w:ins w:id="46172" w:author="BigCREditor-RAN4#104-bis" w:date="2022-10-21T18:07:00Z">
              <w:r w:rsidRPr="00020619">
                <w:rPr>
                  <w:sz w:val="16"/>
                </w:rPr>
                <w:t>CCR.1.1 TDD</w:t>
              </w:r>
            </w:ins>
          </w:p>
        </w:tc>
        <w:tc>
          <w:tcPr>
            <w:tcW w:w="738" w:type="dxa"/>
            <w:tcBorders>
              <w:top w:val="nil"/>
              <w:left w:val="single" w:sz="4" w:space="0" w:color="auto"/>
              <w:bottom w:val="nil"/>
              <w:right w:val="single" w:sz="4" w:space="0" w:color="auto"/>
            </w:tcBorders>
            <w:shd w:val="clear" w:color="auto" w:fill="auto"/>
          </w:tcPr>
          <w:p w14:paraId="43128658" w14:textId="77777777" w:rsidR="00E84A0F" w:rsidRPr="00020619" w:rsidRDefault="00E84A0F" w:rsidP="00BB34DD">
            <w:pPr>
              <w:pStyle w:val="TAC"/>
              <w:rPr>
                <w:ins w:id="46173" w:author="BigCREditor-RAN4#104-bis" w:date="2022-10-21T18:07:00Z"/>
              </w:rPr>
            </w:pPr>
          </w:p>
        </w:tc>
      </w:tr>
      <w:tr w:rsidR="00E84A0F" w:rsidRPr="00020619" w14:paraId="62A7AE89" w14:textId="77777777" w:rsidTr="00BB34DD">
        <w:trPr>
          <w:trHeight w:val="187"/>
          <w:jc w:val="center"/>
          <w:ins w:id="46174"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1EF7EE53" w14:textId="77777777" w:rsidR="00E84A0F" w:rsidRPr="00020619" w:rsidRDefault="00E84A0F" w:rsidP="00BB34DD">
            <w:pPr>
              <w:pStyle w:val="TAL"/>
              <w:rPr>
                <w:ins w:id="46175" w:author="BigCREditor-RAN4#104-bis" w:date="2022-10-21T18:07:00Z"/>
                <w:rFonts w:cs="v5.0.0"/>
              </w:rPr>
            </w:pPr>
          </w:p>
        </w:tc>
        <w:tc>
          <w:tcPr>
            <w:tcW w:w="1701" w:type="dxa"/>
            <w:tcBorders>
              <w:left w:val="single" w:sz="4" w:space="0" w:color="auto"/>
              <w:bottom w:val="single" w:sz="4" w:space="0" w:color="auto"/>
              <w:right w:val="single" w:sz="4" w:space="0" w:color="auto"/>
            </w:tcBorders>
          </w:tcPr>
          <w:p w14:paraId="287EB175" w14:textId="77777777" w:rsidR="00E84A0F" w:rsidRPr="00020619" w:rsidRDefault="00E84A0F" w:rsidP="00BB34DD">
            <w:pPr>
              <w:pStyle w:val="TAL"/>
              <w:rPr>
                <w:ins w:id="46176" w:author="BigCREditor-RAN4#104-bis" w:date="2022-10-21T18:07:00Z"/>
                <w:rFonts w:cs="v5.0.0"/>
              </w:rPr>
            </w:pPr>
            <w:ins w:id="46177" w:author="BigCREditor-RAN4#104-bis" w:date="2022-10-21T18:07:00Z">
              <w:r w:rsidRPr="00020619">
                <w:t>Config</w:t>
              </w:r>
              <w:r w:rsidRPr="00020619">
                <w:rPr>
                  <w:rFonts w:eastAsia="Malgun Gothic"/>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1F6A9E09" w14:textId="77777777" w:rsidR="00E84A0F" w:rsidRPr="00020619" w:rsidRDefault="00E84A0F" w:rsidP="00BB34DD">
            <w:pPr>
              <w:pStyle w:val="TAC"/>
              <w:rPr>
                <w:ins w:id="46178"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583D9284" w14:textId="77777777" w:rsidR="00E84A0F" w:rsidRPr="00020619" w:rsidRDefault="00E84A0F" w:rsidP="00BB34DD">
            <w:pPr>
              <w:pStyle w:val="TAC"/>
              <w:rPr>
                <w:ins w:id="46179" w:author="BigCREditor-RAN4#104-bis" w:date="2022-10-21T18:07:00Z"/>
                <w:sz w:val="16"/>
              </w:rPr>
            </w:pPr>
            <w:ins w:id="46180" w:author="BigCREditor-RAN4#104-bis" w:date="2022-10-21T18:07:00Z">
              <w:r w:rsidRPr="00020619">
                <w:rPr>
                  <w:sz w:val="16"/>
                </w:rPr>
                <w:t>CCR.2.1 TDD</w:t>
              </w:r>
            </w:ins>
          </w:p>
        </w:tc>
        <w:tc>
          <w:tcPr>
            <w:tcW w:w="784" w:type="dxa"/>
            <w:gridSpan w:val="3"/>
            <w:tcBorders>
              <w:top w:val="nil"/>
              <w:left w:val="single" w:sz="4" w:space="0" w:color="auto"/>
              <w:bottom w:val="single" w:sz="4" w:space="0" w:color="auto"/>
              <w:right w:val="single" w:sz="4" w:space="0" w:color="auto"/>
            </w:tcBorders>
            <w:shd w:val="clear" w:color="auto" w:fill="auto"/>
          </w:tcPr>
          <w:p w14:paraId="4D2AA439" w14:textId="77777777" w:rsidR="00E84A0F" w:rsidRPr="00020619" w:rsidRDefault="00E84A0F" w:rsidP="00BB34DD">
            <w:pPr>
              <w:pStyle w:val="TAC"/>
              <w:rPr>
                <w:ins w:id="46181"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77EB097A" w14:textId="77777777" w:rsidR="00E84A0F" w:rsidRPr="00020619" w:rsidRDefault="00E84A0F" w:rsidP="00BB34DD">
            <w:pPr>
              <w:pStyle w:val="TAC"/>
              <w:rPr>
                <w:ins w:id="46182" w:author="BigCREditor-RAN4#104-bis" w:date="2022-10-21T18:07:00Z"/>
                <w:sz w:val="16"/>
              </w:rPr>
            </w:pPr>
            <w:ins w:id="46183" w:author="BigCREditor-RAN4#104-bis" w:date="2022-10-21T18:07:00Z">
              <w:r w:rsidRPr="00020619">
                <w:rPr>
                  <w:sz w:val="16"/>
                </w:rPr>
                <w:t>CCR.2.1 TDD</w:t>
              </w:r>
            </w:ins>
          </w:p>
        </w:tc>
        <w:tc>
          <w:tcPr>
            <w:tcW w:w="784" w:type="dxa"/>
            <w:gridSpan w:val="2"/>
            <w:tcBorders>
              <w:top w:val="nil"/>
              <w:left w:val="single" w:sz="4" w:space="0" w:color="auto"/>
              <w:bottom w:val="single" w:sz="4" w:space="0" w:color="auto"/>
              <w:right w:val="single" w:sz="4" w:space="0" w:color="auto"/>
            </w:tcBorders>
            <w:shd w:val="clear" w:color="auto" w:fill="auto"/>
          </w:tcPr>
          <w:p w14:paraId="0ED7874F" w14:textId="77777777" w:rsidR="00E84A0F" w:rsidRPr="00020619" w:rsidRDefault="00E84A0F" w:rsidP="00BB34DD">
            <w:pPr>
              <w:pStyle w:val="TAC"/>
              <w:rPr>
                <w:ins w:id="46184"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7D6E8A15" w14:textId="77777777" w:rsidR="00E84A0F" w:rsidRPr="00020619" w:rsidRDefault="00E84A0F" w:rsidP="00BB34DD">
            <w:pPr>
              <w:pStyle w:val="TAC"/>
              <w:rPr>
                <w:ins w:id="46185" w:author="BigCREditor-RAN4#104-bis" w:date="2022-10-21T18:07:00Z"/>
                <w:sz w:val="16"/>
              </w:rPr>
            </w:pPr>
            <w:ins w:id="46186" w:author="BigCREditor-RAN4#104-bis" w:date="2022-10-21T18:07:00Z">
              <w:r w:rsidRPr="00020619">
                <w:rPr>
                  <w:sz w:val="16"/>
                </w:rPr>
                <w:t>CCR.2.1 TDD</w:t>
              </w:r>
            </w:ins>
          </w:p>
        </w:tc>
        <w:tc>
          <w:tcPr>
            <w:tcW w:w="738" w:type="dxa"/>
            <w:tcBorders>
              <w:top w:val="nil"/>
              <w:left w:val="single" w:sz="4" w:space="0" w:color="auto"/>
              <w:bottom w:val="single" w:sz="4" w:space="0" w:color="auto"/>
              <w:right w:val="single" w:sz="4" w:space="0" w:color="auto"/>
            </w:tcBorders>
            <w:shd w:val="clear" w:color="auto" w:fill="auto"/>
          </w:tcPr>
          <w:p w14:paraId="14B4442A" w14:textId="77777777" w:rsidR="00E84A0F" w:rsidRPr="00020619" w:rsidRDefault="00E84A0F" w:rsidP="00BB34DD">
            <w:pPr>
              <w:pStyle w:val="TAC"/>
              <w:rPr>
                <w:ins w:id="46187" w:author="BigCREditor-RAN4#104-bis" w:date="2022-10-21T18:07:00Z"/>
              </w:rPr>
            </w:pPr>
          </w:p>
        </w:tc>
      </w:tr>
      <w:tr w:rsidR="00E84A0F" w:rsidRPr="00020619" w14:paraId="1D6FDBD8" w14:textId="77777777" w:rsidTr="00BB34DD">
        <w:trPr>
          <w:trHeight w:val="187"/>
          <w:jc w:val="center"/>
          <w:ins w:id="46188" w:author="BigCREditor-RAN4#104-bis" w:date="2022-10-21T18:07:00Z"/>
        </w:trPr>
        <w:tc>
          <w:tcPr>
            <w:tcW w:w="2102" w:type="dxa"/>
            <w:gridSpan w:val="3"/>
            <w:tcBorders>
              <w:left w:val="single" w:sz="4" w:space="0" w:color="auto"/>
              <w:bottom w:val="nil"/>
              <w:right w:val="single" w:sz="4" w:space="0" w:color="auto"/>
            </w:tcBorders>
            <w:shd w:val="clear" w:color="auto" w:fill="auto"/>
          </w:tcPr>
          <w:p w14:paraId="55DFAF36" w14:textId="77777777" w:rsidR="00E84A0F" w:rsidRPr="00020619" w:rsidRDefault="00E84A0F" w:rsidP="00BB34DD">
            <w:pPr>
              <w:pStyle w:val="TAL"/>
              <w:rPr>
                <w:ins w:id="46189" w:author="BigCREditor-RAN4#104-bis" w:date="2022-10-21T18:07:00Z"/>
                <w:rFonts w:cs="v5.0.0"/>
              </w:rPr>
            </w:pPr>
            <w:ins w:id="46190" w:author="BigCREditor-RAN4#104-bis" w:date="2022-10-21T18:07:00Z">
              <w:r w:rsidRPr="00020619">
                <w:rPr>
                  <w:rFonts w:cs="Arial"/>
                </w:rPr>
                <w:t xml:space="preserve">TRS Configuration </w:t>
              </w:r>
            </w:ins>
          </w:p>
        </w:tc>
        <w:tc>
          <w:tcPr>
            <w:tcW w:w="1701" w:type="dxa"/>
            <w:tcBorders>
              <w:left w:val="single" w:sz="4" w:space="0" w:color="auto"/>
              <w:bottom w:val="single" w:sz="4" w:space="0" w:color="auto"/>
              <w:right w:val="single" w:sz="4" w:space="0" w:color="auto"/>
            </w:tcBorders>
          </w:tcPr>
          <w:p w14:paraId="0151849C" w14:textId="77777777" w:rsidR="00E84A0F" w:rsidRPr="00020619" w:rsidRDefault="00E84A0F" w:rsidP="00BB34DD">
            <w:pPr>
              <w:pStyle w:val="TAL"/>
              <w:rPr>
                <w:ins w:id="46191" w:author="BigCREditor-RAN4#104-bis" w:date="2022-10-21T18:07:00Z"/>
              </w:rPr>
            </w:pPr>
            <w:ins w:id="46192" w:author="BigCREditor-RAN4#104-bis" w:date="2022-10-21T18:07:00Z">
              <w:r w:rsidRPr="00020619">
                <w:rPr>
                  <w:rFonts w:cs="Arial"/>
                </w:rPr>
                <w:t>Config</w:t>
              </w:r>
              <w:r w:rsidRPr="00020619">
                <w:rPr>
                  <w:szCs w:val="18"/>
                </w:rPr>
                <w:t xml:space="preserve"> 1</w:t>
              </w:r>
              <w:r w:rsidRPr="00020619">
                <w:rPr>
                  <w:rFonts w:eastAsia="Malgun Gothic"/>
                  <w:szCs w:val="18"/>
                </w:rPr>
                <w:t>, 4</w:t>
              </w:r>
            </w:ins>
          </w:p>
        </w:tc>
        <w:tc>
          <w:tcPr>
            <w:tcW w:w="1128" w:type="dxa"/>
            <w:tcBorders>
              <w:left w:val="single" w:sz="4" w:space="0" w:color="auto"/>
              <w:bottom w:val="nil"/>
              <w:right w:val="single" w:sz="4" w:space="0" w:color="auto"/>
            </w:tcBorders>
            <w:shd w:val="clear" w:color="auto" w:fill="auto"/>
          </w:tcPr>
          <w:p w14:paraId="2F590DEB" w14:textId="77777777" w:rsidR="00E84A0F" w:rsidRPr="00020619" w:rsidRDefault="00E84A0F" w:rsidP="00BB34DD">
            <w:pPr>
              <w:pStyle w:val="TAC"/>
              <w:rPr>
                <w:ins w:id="46193"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0677C186" w14:textId="77777777" w:rsidR="00E84A0F" w:rsidRPr="00020619" w:rsidRDefault="00E84A0F" w:rsidP="00BB34DD">
            <w:pPr>
              <w:pStyle w:val="TAC"/>
              <w:rPr>
                <w:ins w:id="46194" w:author="BigCREditor-RAN4#104-bis" w:date="2022-10-21T18:07:00Z"/>
                <w:sz w:val="16"/>
              </w:rPr>
            </w:pPr>
            <w:ins w:id="46195" w:author="BigCREditor-RAN4#104-bis" w:date="2022-10-21T18:07:00Z">
              <w:r w:rsidRPr="00020619">
                <w:rPr>
                  <w:sz w:val="16"/>
                </w:rPr>
                <w:t>TRS.1.1 FDD</w:t>
              </w:r>
            </w:ins>
          </w:p>
        </w:tc>
        <w:tc>
          <w:tcPr>
            <w:tcW w:w="784" w:type="dxa"/>
            <w:gridSpan w:val="3"/>
            <w:tcBorders>
              <w:left w:val="single" w:sz="4" w:space="0" w:color="auto"/>
              <w:bottom w:val="nil"/>
              <w:right w:val="single" w:sz="4" w:space="0" w:color="auto"/>
            </w:tcBorders>
            <w:shd w:val="clear" w:color="auto" w:fill="auto"/>
          </w:tcPr>
          <w:p w14:paraId="3B47E5CB" w14:textId="77777777" w:rsidR="00E84A0F" w:rsidRPr="00020619" w:rsidRDefault="00E84A0F" w:rsidP="00BB34DD">
            <w:pPr>
              <w:pStyle w:val="TAC"/>
              <w:rPr>
                <w:ins w:id="46196" w:author="BigCREditor-RAN4#104-bis" w:date="2022-10-21T18:07:00Z"/>
                <w:sz w:val="16"/>
              </w:rPr>
            </w:pPr>
            <w:ins w:id="46197" w:author="BigCREditor-RAN4#104-bis" w:date="2022-10-21T18:07:00Z">
              <w:r w:rsidRPr="00020619">
                <w:rPr>
                  <w:sz w:val="16"/>
                </w:rPr>
                <w:t>-</w:t>
              </w:r>
            </w:ins>
          </w:p>
        </w:tc>
        <w:tc>
          <w:tcPr>
            <w:tcW w:w="812" w:type="dxa"/>
            <w:gridSpan w:val="2"/>
            <w:tcBorders>
              <w:left w:val="single" w:sz="4" w:space="0" w:color="auto"/>
              <w:bottom w:val="single" w:sz="4" w:space="0" w:color="auto"/>
              <w:right w:val="single" w:sz="4" w:space="0" w:color="auto"/>
            </w:tcBorders>
          </w:tcPr>
          <w:p w14:paraId="5047701A" w14:textId="77777777" w:rsidR="00E84A0F" w:rsidRPr="00020619" w:rsidRDefault="00E84A0F" w:rsidP="00BB34DD">
            <w:pPr>
              <w:pStyle w:val="TAC"/>
              <w:rPr>
                <w:ins w:id="46198" w:author="BigCREditor-RAN4#104-bis" w:date="2022-10-21T18:07:00Z"/>
                <w:sz w:val="16"/>
              </w:rPr>
            </w:pPr>
            <w:ins w:id="46199" w:author="BigCREditor-RAN4#104-bis" w:date="2022-10-21T18:07:00Z">
              <w:r w:rsidRPr="00020619">
                <w:rPr>
                  <w:sz w:val="16"/>
                </w:rPr>
                <w:t>TRS.1.1 FDD</w:t>
              </w:r>
            </w:ins>
          </w:p>
        </w:tc>
        <w:tc>
          <w:tcPr>
            <w:tcW w:w="784" w:type="dxa"/>
            <w:gridSpan w:val="2"/>
            <w:tcBorders>
              <w:left w:val="single" w:sz="4" w:space="0" w:color="auto"/>
              <w:bottom w:val="nil"/>
              <w:right w:val="single" w:sz="4" w:space="0" w:color="auto"/>
            </w:tcBorders>
            <w:shd w:val="clear" w:color="auto" w:fill="auto"/>
          </w:tcPr>
          <w:p w14:paraId="5FA48563" w14:textId="77777777" w:rsidR="00E84A0F" w:rsidRPr="00020619" w:rsidRDefault="00E84A0F" w:rsidP="00BB34DD">
            <w:pPr>
              <w:pStyle w:val="TAC"/>
              <w:rPr>
                <w:ins w:id="46200" w:author="BigCREditor-RAN4#104-bis" w:date="2022-10-21T18:07:00Z"/>
                <w:sz w:val="16"/>
              </w:rPr>
            </w:pPr>
            <w:ins w:id="46201" w:author="BigCREditor-RAN4#104-bis" w:date="2022-10-21T18:07:00Z">
              <w:r w:rsidRPr="00020619">
                <w:rPr>
                  <w:sz w:val="16"/>
                </w:rPr>
                <w:t>-</w:t>
              </w:r>
            </w:ins>
          </w:p>
        </w:tc>
        <w:tc>
          <w:tcPr>
            <w:tcW w:w="728" w:type="dxa"/>
            <w:gridSpan w:val="2"/>
            <w:tcBorders>
              <w:left w:val="single" w:sz="4" w:space="0" w:color="auto"/>
              <w:bottom w:val="single" w:sz="4" w:space="0" w:color="auto"/>
              <w:right w:val="single" w:sz="4" w:space="0" w:color="auto"/>
            </w:tcBorders>
          </w:tcPr>
          <w:p w14:paraId="459E0F0A" w14:textId="77777777" w:rsidR="00E84A0F" w:rsidRPr="00020619" w:rsidRDefault="00E84A0F" w:rsidP="00BB34DD">
            <w:pPr>
              <w:pStyle w:val="TAC"/>
              <w:rPr>
                <w:ins w:id="46202" w:author="BigCREditor-RAN4#104-bis" w:date="2022-10-21T18:07:00Z"/>
                <w:sz w:val="16"/>
              </w:rPr>
            </w:pPr>
            <w:ins w:id="46203" w:author="BigCREditor-RAN4#104-bis" w:date="2022-10-21T18:07:00Z">
              <w:r w:rsidRPr="00020619">
                <w:rPr>
                  <w:sz w:val="16"/>
                </w:rPr>
                <w:t>TRS.1.1 FDD</w:t>
              </w:r>
            </w:ins>
          </w:p>
        </w:tc>
        <w:tc>
          <w:tcPr>
            <w:tcW w:w="738" w:type="dxa"/>
            <w:tcBorders>
              <w:left w:val="single" w:sz="4" w:space="0" w:color="auto"/>
              <w:bottom w:val="nil"/>
              <w:right w:val="single" w:sz="4" w:space="0" w:color="auto"/>
            </w:tcBorders>
            <w:shd w:val="clear" w:color="auto" w:fill="auto"/>
          </w:tcPr>
          <w:p w14:paraId="5BB3D7EF" w14:textId="77777777" w:rsidR="00E84A0F" w:rsidRPr="00020619" w:rsidRDefault="00E84A0F" w:rsidP="00BB34DD">
            <w:pPr>
              <w:pStyle w:val="TAC"/>
              <w:rPr>
                <w:ins w:id="46204" w:author="BigCREditor-RAN4#104-bis" w:date="2022-10-21T18:07:00Z"/>
              </w:rPr>
            </w:pPr>
            <w:ins w:id="46205" w:author="BigCREditor-RAN4#104-bis" w:date="2022-10-21T18:07:00Z">
              <w:r w:rsidRPr="00020619">
                <w:t>-</w:t>
              </w:r>
            </w:ins>
          </w:p>
        </w:tc>
      </w:tr>
      <w:tr w:rsidR="00E84A0F" w:rsidRPr="00020619" w14:paraId="0D6988B2" w14:textId="77777777" w:rsidTr="00BB34DD">
        <w:trPr>
          <w:trHeight w:val="187"/>
          <w:jc w:val="center"/>
          <w:ins w:id="46206"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6751B626" w14:textId="77777777" w:rsidR="00E84A0F" w:rsidRPr="00020619" w:rsidRDefault="00E84A0F" w:rsidP="00BB34DD">
            <w:pPr>
              <w:pStyle w:val="TAL"/>
              <w:rPr>
                <w:ins w:id="46207" w:author="BigCREditor-RAN4#104-bis" w:date="2022-10-21T18:07:00Z"/>
                <w:rFonts w:cs="v5.0.0"/>
              </w:rPr>
            </w:pPr>
          </w:p>
        </w:tc>
        <w:tc>
          <w:tcPr>
            <w:tcW w:w="1701" w:type="dxa"/>
            <w:tcBorders>
              <w:left w:val="single" w:sz="4" w:space="0" w:color="auto"/>
              <w:bottom w:val="single" w:sz="4" w:space="0" w:color="auto"/>
              <w:right w:val="single" w:sz="4" w:space="0" w:color="auto"/>
            </w:tcBorders>
          </w:tcPr>
          <w:p w14:paraId="44C5B0FD" w14:textId="77777777" w:rsidR="00E84A0F" w:rsidRPr="00020619" w:rsidRDefault="00E84A0F" w:rsidP="00BB34DD">
            <w:pPr>
              <w:pStyle w:val="TAL"/>
              <w:rPr>
                <w:ins w:id="46208" w:author="BigCREditor-RAN4#104-bis" w:date="2022-10-21T18:07:00Z"/>
              </w:rPr>
            </w:pPr>
            <w:ins w:id="46209" w:author="BigCREditor-RAN4#104-bis" w:date="2022-10-21T18:07:00Z">
              <w:r w:rsidRPr="00020619">
                <w:rPr>
                  <w:rFonts w:cs="Arial"/>
                </w:rPr>
                <w:t>Config</w:t>
              </w:r>
              <w:r w:rsidRPr="00020619">
                <w:rPr>
                  <w:szCs w:val="18"/>
                </w:rPr>
                <w:t xml:space="preserve"> 2</w:t>
              </w:r>
            </w:ins>
          </w:p>
        </w:tc>
        <w:tc>
          <w:tcPr>
            <w:tcW w:w="1128" w:type="dxa"/>
            <w:tcBorders>
              <w:top w:val="nil"/>
              <w:left w:val="single" w:sz="4" w:space="0" w:color="auto"/>
              <w:bottom w:val="nil"/>
              <w:right w:val="single" w:sz="4" w:space="0" w:color="auto"/>
            </w:tcBorders>
            <w:shd w:val="clear" w:color="auto" w:fill="auto"/>
          </w:tcPr>
          <w:p w14:paraId="6F23A3F0" w14:textId="77777777" w:rsidR="00E84A0F" w:rsidRPr="00020619" w:rsidRDefault="00E84A0F" w:rsidP="00BB34DD">
            <w:pPr>
              <w:pStyle w:val="TAC"/>
              <w:rPr>
                <w:ins w:id="46210"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455519B6" w14:textId="77777777" w:rsidR="00E84A0F" w:rsidRPr="00020619" w:rsidRDefault="00E84A0F" w:rsidP="00BB34DD">
            <w:pPr>
              <w:pStyle w:val="TAC"/>
              <w:rPr>
                <w:ins w:id="46211" w:author="BigCREditor-RAN4#104-bis" w:date="2022-10-21T18:07:00Z"/>
                <w:sz w:val="16"/>
              </w:rPr>
            </w:pPr>
            <w:ins w:id="46212" w:author="BigCREditor-RAN4#104-bis" w:date="2022-10-21T18:07:00Z">
              <w:r w:rsidRPr="00020619">
                <w:rPr>
                  <w:sz w:val="16"/>
                </w:rPr>
                <w:t>TRS.1.1 TDD</w:t>
              </w:r>
            </w:ins>
          </w:p>
        </w:tc>
        <w:tc>
          <w:tcPr>
            <w:tcW w:w="784" w:type="dxa"/>
            <w:gridSpan w:val="3"/>
            <w:tcBorders>
              <w:top w:val="nil"/>
              <w:left w:val="single" w:sz="4" w:space="0" w:color="auto"/>
              <w:bottom w:val="nil"/>
              <w:right w:val="single" w:sz="4" w:space="0" w:color="auto"/>
            </w:tcBorders>
            <w:shd w:val="clear" w:color="auto" w:fill="auto"/>
          </w:tcPr>
          <w:p w14:paraId="6CC827C4" w14:textId="77777777" w:rsidR="00E84A0F" w:rsidRPr="00020619" w:rsidRDefault="00E84A0F" w:rsidP="00BB34DD">
            <w:pPr>
              <w:pStyle w:val="TAC"/>
              <w:rPr>
                <w:ins w:id="46213"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55AA8370" w14:textId="77777777" w:rsidR="00E84A0F" w:rsidRPr="00020619" w:rsidRDefault="00E84A0F" w:rsidP="00BB34DD">
            <w:pPr>
              <w:pStyle w:val="TAC"/>
              <w:rPr>
                <w:ins w:id="46214" w:author="BigCREditor-RAN4#104-bis" w:date="2022-10-21T18:07:00Z"/>
                <w:sz w:val="16"/>
              </w:rPr>
            </w:pPr>
            <w:ins w:id="46215" w:author="BigCREditor-RAN4#104-bis" w:date="2022-10-21T18:07:00Z">
              <w:r w:rsidRPr="00020619">
                <w:rPr>
                  <w:sz w:val="16"/>
                </w:rPr>
                <w:t>TRS.1.1 TDD</w:t>
              </w:r>
            </w:ins>
          </w:p>
        </w:tc>
        <w:tc>
          <w:tcPr>
            <w:tcW w:w="784" w:type="dxa"/>
            <w:gridSpan w:val="2"/>
            <w:tcBorders>
              <w:top w:val="nil"/>
              <w:left w:val="single" w:sz="4" w:space="0" w:color="auto"/>
              <w:bottom w:val="nil"/>
              <w:right w:val="single" w:sz="4" w:space="0" w:color="auto"/>
            </w:tcBorders>
            <w:shd w:val="clear" w:color="auto" w:fill="auto"/>
          </w:tcPr>
          <w:p w14:paraId="098135A2" w14:textId="77777777" w:rsidR="00E84A0F" w:rsidRPr="00020619" w:rsidRDefault="00E84A0F" w:rsidP="00BB34DD">
            <w:pPr>
              <w:pStyle w:val="TAC"/>
              <w:rPr>
                <w:ins w:id="46216"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3CF34871" w14:textId="77777777" w:rsidR="00E84A0F" w:rsidRPr="00020619" w:rsidRDefault="00E84A0F" w:rsidP="00BB34DD">
            <w:pPr>
              <w:pStyle w:val="TAC"/>
              <w:rPr>
                <w:ins w:id="46217" w:author="BigCREditor-RAN4#104-bis" w:date="2022-10-21T18:07:00Z"/>
                <w:sz w:val="16"/>
              </w:rPr>
            </w:pPr>
            <w:ins w:id="46218" w:author="BigCREditor-RAN4#104-bis" w:date="2022-10-21T18:07:00Z">
              <w:r w:rsidRPr="00020619">
                <w:rPr>
                  <w:sz w:val="16"/>
                </w:rPr>
                <w:t>TRS.1.1 TDD</w:t>
              </w:r>
            </w:ins>
          </w:p>
        </w:tc>
        <w:tc>
          <w:tcPr>
            <w:tcW w:w="738" w:type="dxa"/>
            <w:tcBorders>
              <w:top w:val="nil"/>
              <w:left w:val="single" w:sz="4" w:space="0" w:color="auto"/>
              <w:bottom w:val="nil"/>
              <w:right w:val="single" w:sz="4" w:space="0" w:color="auto"/>
            </w:tcBorders>
            <w:shd w:val="clear" w:color="auto" w:fill="auto"/>
          </w:tcPr>
          <w:p w14:paraId="5C2EE08E" w14:textId="77777777" w:rsidR="00E84A0F" w:rsidRPr="00020619" w:rsidRDefault="00E84A0F" w:rsidP="00BB34DD">
            <w:pPr>
              <w:pStyle w:val="TAC"/>
              <w:rPr>
                <w:ins w:id="46219" w:author="BigCREditor-RAN4#104-bis" w:date="2022-10-21T18:07:00Z"/>
              </w:rPr>
            </w:pPr>
          </w:p>
        </w:tc>
      </w:tr>
      <w:tr w:rsidR="00E84A0F" w:rsidRPr="00020619" w14:paraId="0F36FB09" w14:textId="77777777" w:rsidTr="00BB34DD">
        <w:trPr>
          <w:trHeight w:val="187"/>
          <w:jc w:val="center"/>
          <w:ins w:id="46220"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24ADD7BA" w14:textId="77777777" w:rsidR="00E84A0F" w:rsidRPr="00020619" w:rsidRDefault="00E84A0F" w:rsidP="00BB34DD">
            <w:pPr>
              <w:pStyle w:val="TAL"/>
              <w:rPr>
                <w:ins w:id="46221" w:author="BigCREditor-RAN4#104-bis" w:date="2022-10-21T18:07:00Z"/>
                <w:rFonts w:cs="v5.0.0"/>
              </w:rPr>
            </w:pPr>
          </w:p>
        </w:tc>
        <w:tc>
          <w:tcPr>
            <w:tcW w:w="1701" w:type="dxa"/>
            <w:tcBorders>
              <w:left w:val="single" w:sz="4" w:space="0" w:color="auto"/>
              <w:bottom w:val="single" w:sz="4" w:space="0" w:color="auto"/>
              <w:right w:val="single" w:sz="4" w:space="0" w:color="auto"/>
            </w:tcBorders>
          </w:tcPr>
          <w:p w14:paraId="3C39C3DA" w14:textId="77777777" w:rsidR="00E84A0F" w:rsidRPr="00020619" w:rsidRDefault="00E84A0F" w:rsidP="00BB34DD">
            <w:pPr>
              <w:pStyle w:val="TAL"/>
              <w:rPr>
                <w:ins w:id="46222" w:author="BigCREditor-RAN4#104-bis" w:date="2022-10-21T18:07:00Z"/>
              </w:rPr>
            </w:pPr>
            <w:ins w:id="46223" w:author="BigCREditor-RAN4#104-bis" w:date="2022-10-21T18:07:00Z">
              <w:r w:rsidRPr="00020619">
                <w:rPr>
                  <w:rFonts w:cs="Arial"/>
                </w:rPr>
                <w:t>Config</w:t>
              </w:r>
              <w:r w:rsidRPr="00020619">
                <w:rPr>
                  <w:szCs w:val="18"/>
                </w:rPr>
                <w:t xml:space="preserve"> 3</w:t>
              </w:r>
            </w:ins>
          </w:p>
        </w:tc>
        <w:tc>
          <w:tcPr>
            <w:tcW w:w="1128" w:type="dxa"/>
            <w:tcBorders>
              <w:top w:val="nil"/>
              <w:left w:val="single" w:sz="4" w:space="0" w:color="auto"/>
              <w:bottom w:val="single" w:sz="4" w:space="0" w:color="auto"/>
              <w:right w:val="single" w:sz="4" w:space="0" w:color="auto"/>
            </w:tcBorders>
            <w:shd w:val="clear" w:color="auto" w:fill="auto"/>
          </w:tcPr>
          <w:p w14:paraId="0F1B4E67" w14:textId="77777777" w:rsidR="00E84A0F" w:rsidRPr="00020619" w:rsidRDefault="00E84A0F" w:rsidP="00BB34DD">
            <w:pPr>
              <w:pStyle w:val="TAC"/>
              <w:rPr>
                <w:ins w:id="46224"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tcPr>
          <w:p w14:paraId="259B6E7B" w14:textId="77777777" w:rsidR="00E84A0F" w:rsidRPr="00020619" w:rsidRDefault="00E84A0F" w:rsidP="00BB34DD">
            <w:pPr>
              <w:pStyle w:val="TAC"/>
              <w:rPr>
                <w:ins w:id="46225" w:author="BigCREditor-RAN4#104-bis" w:date="2022-10-21T18:07:00Z"/>
                <w:sz w:val="16"/>
              </w:rPr>
            </w:pPr>
            <w:ins w:id="46226" w:author="BigCREditor-RAN4#104-bis" w:date="2022-10-21T18:07:00Z">
              <w:r w:rsidRPr="00020619">
                <w:rPr>
                  <w:sz w:val="16"/>
                </w:rPr>
                <w:t>TRS.1.2 TDD</w:t>
              </w:r>
            </w:ins>
          </w:p>
        </w:tc>
        <w:tc>
          <w:tcPr>
            <w:tcW w:w="784" w:type="dxa"/>
            <w:gridSpan w:val="3"/>
            <w:tcBorders>
              <w:top w:val="nil"/>
              <w:left w:val="single" w:sz="4" w:space="0" w:color="auto"/>
              <w:bottom w:val="single" w:sz="4" w:space="0" w:color="auto"/>
              <w:right w:val="single" w:sz="4" w:space="0" w:color="auto"/>
            </w:tcBorders>
            <w:shd w:val="clear" w:color="auto" w:fill="auto"/>
          </w:tcPr>
          <w:p w14:paraId="56EA2CD7" w14:textId="77777777" w:rsidR="00E84A0F" w:rsidRPr="00020619" w:rsidRDefault="00E84A0F" w:rsidP="00BB34DD">
            <w:pPr>
              <w:pStyle w:val="TAC"/>
              <w:rPr>
                <w:ins w:id="46227" w:author="BigCREditor-RAN4#104-bis" w:date="2022-10-21T18:07:00Z"/>
                <w:sz w:val="16"/>
              </w:rPr>
            </w:pPr>
          </w:p>
        </w:tc>
        <w:tc>
          <w:tcPr>
            <w:tcW w:w="812" w:type="dxa"/>
            <w:gridSpan w:val="2"/>
            <w:tcBorders>
              <w:left w:val="single" w:sz="4" w:space="0" w:color="auto"/>
              <w:bottom w:val="single" w:sz="4" w:space="0" w:color="auto"/>
              <w:right w:val="single" w:sz="4" w:space="0" w:color="auto"/>
            </w:tcBorders>
          </w:tcPr>
          <w:p w14:paraId="70C70ADF" w14:textId="77777777" w:rsidR="00E84A0F" w:rsidRPr="00020619" w:rsidRDefault="00E84A0F" w:rsidP="00BB34DD">
            <w:pPr>
              <w:pStyle w:val="TAC"/>
              <w:rPr>
                <w:ins w:id="46228" w:author="BigCREditor-RAN4#104-bis" w:date="2022-10-21T18:07:00Z"/>
                <w:sz w:val="16"/>
              </w:rPr>
            </w:pPr>
            <w:ins w:id="46229" w:author="BigCREditor-RAN4#104-bis" w:date="2022-10-21T18:07:00Z">
              <w:r w:rsidRPr="00020619">
                <w:rPr>
                  <w:sz w:val="16"/>
                </w:rPr>
                <w:t>TRS.1.2 TDD</w:t>
              </w:r>
            </w:ins>
          </w:p>
        </w:tc>
        <w:tc>
          <w:tcPr>
            <w:tcW w:w="784" w:type="dxa"/>
            <w:gridSpan w:val="2"/>
            <w:tcBorders>
              <w:top w:val="nil"/>
              <w:left w:val="single" w:sz="4" w:space="0" w:color="auto"/>
              <w:bottom w:val="single" w:sz="4" w:space="0" w:color="auto"/>
              <w:right w:val="single" w:sz="4" w:space="0" w:color="auto"/>
            </w:tcBorders>
            <w:shd w:val="clear" w:color="auto" w:fill="auto"/>
          </w:tcPr>
          <w:p w14:paraId="1EF8F3E4" w14:textId="77777777" w:rsidR="00E84A0F" w:rsidRPr="00020619" w:rsidRDefault="00E84A0F" w:rsidP="00BB34DD">
            <w:pPr>
              <w:pStyle w:val="TAC"/>
              <w:rPr>
                <w:ins w:id="46230" w:author="BigCREditor-RAN4#104-bis" w:date="2022-10-21T18:07:00Z"/>
                <w:sz w:val="16"/>
              </w:rPr>
            </w:pPr>
          </w:p>
        </w:tc>
        <w:tc>
          <w:tcPr>
            <w:tcW w:w="728" w:type="dxa"/>
            <w:gridSpan w:val="2"/>
            <w:tcBorders>
              <w:left w:val="single" w:sz="4" w:space="0" w:color="auto"/>
              <w:bottom w:val="single" w:sz="4" w:space="0" w:color="auto"/>
              <w:right w:val="single" w:sz="4" w:space="0" w:color="auto"/>
            </w:tcBorders>
          </w:tcPr>
          <w:p w14:paraId="4FB13470" w14:textId="77777777" w:rsidR="00E84A0F" w:rsidRPr="00020619" w:rsidRDefault="00E84A0F" w:rsidP="00BB34DD">
            <w:pPr>
              <w:pStyle w:val="TAC"/>
              <w:rPr>
                <w:ins w:id="46231" w:author="BigCREditor-RAN4#104-bis" w:date="2022-10-21T18:07:00Z"/>
                <w:sz w:val="16"/>
              </w:rPr>
            </w:pPr>
            <w:ins w:id="46232" w:author="BigCREditor-RAN4#104-bis" w:date="2022-10-21T18:07:00Z">
              <w:r w:rsidRPr="00020619">
                <w:rPr>
                  <w:sz w:val="16"/>
                </w:rPr>
                <w:t>TRS.1.2 TDD</w:t>
              </w:r>
            </w:ins>
          </w:p>
        </w:tc>
        <w:tc>
          <w:tcPr>
            <w:tcW w:w="738" w:type="dxa"/>
            <w:tcBorders>
              <w:top w:val="nil"/>
              <w:left w:val="single" w:sz="4" w:space="0" w:color="auto"/>
              <w:bottom w:val="single" w:sz="4" w:space="0" w:color="auto"/>
              <w:right w:val="single" w:sz="4" w:space="0" w:color="auto"/>
            </w:tcBorders>
            <w:shd w:val="clear" w:color="auto" w:fill="auto"/>
          </w:tcPr>
          <w:p w14:paraId="5C3598E2" w14:textId="77777777" w:rsidR="00E84A0F" w:rsidRPr="00020619" w:rsidRDefault="00E84A0F" w:rsidP="00BB34DD">
            <w:pPr>
              <w:pStyle w:val="TAC"/>
              <w:rPr>
                <w:ins w:id="46233" w:author="BigCREditor-RAN4#104-bis" w:date="2022-10-21T18:07:00Z"/>
              </w:rPr>
            </w:pPr>
          </w:p>
        </w:tc>
      </w:tr>
      <w:tr w:rsidR="00E84A0F" w:rsidRPr="00020619" w14:paraId="0A54AC11" w14:textId="77777777" w:rsidTr="00BB34DD">
        <w:trPr>
          <w:trHeight w:val="187"/>
          <w:jc w:val="center"/>
          <w:ins w:id="46234"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4B492F15" w14:textId="77777777" w:rsidR="00E84A0F" w:rsidRPr="00020619" w:rsidRDefault="00E84A0F" w:rsidP="00BB34DD">
            <w:pPr>
              <w:pStyle w:val="TAL"/>
              <w:rPr>
                <w:ins w:id="46235" w:author="BigCREditor-RAN4#104-bis" w:date="2022-10-21T18:07:00Z"/>
              </w:rPr>
            </w:pPr>
            <w:ins w:id="46236" w:author="BigCREditor-RAN4#104-bis" w:date="2022-10-21T18:07:00Z">
              <w:r w:rsidRPr="00020619">
                <w:t>OCNG Patterns</w:t>
              </w:r>
            </w:ins>
          </w:p>
        </w:tc>
        <w:tc>
          <w:tcPr>
            <w:tcW w:w="1128" w:type="dxa"/>
            <w:tcBorders>
              <w:top w:val="single" w:sz="4" w:space="0" w:color="auto"/>
              <w:left w:val="single" w:sz="4" w:space="0" w:color="auto"/>
              <w:bottom w:val="single" w:sz="4" w:space="0" w:color="auto"/>
              <w:right w:val="single" w:sz="4" w:space="0" w:color="auto"/>
            </w:tcBorders>
          </w:tcPr>
          <w:p w14:paraId="51A015EA" w14:textId="77777777" w:rsidR="00E84A0F" w:rsidRPr="00020619" w:rsidRDefault="00E84A0F" w:rsidP="00BB34DD">
            <w:pPr>
              <w:pStyle w:val="TAC"/>
              <w:rPr>
                <w:ins w:id="46237"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hideMark/>
          </w:tcPr>
          <w:p w14:paraId="05759152" w14:textId="77777777" w:rsidR="00E84A0F" w:rsidRPr="00020619" w:rsidRDefault="00E84A0F" w:rsidP="00BB34DD">
            <w:pPr>
              <w:pStyle w:val="TAC"/>
              <w:rPr>
                <w:ins w:id="46238" w:author="BigCREditor-RAN4#104-bis" w:date="2022-10-21T18:07:00Z"/>
              </w:rPr>
            </w:pPr>
            <w:ins w:id="46239" w:author="BigCREditor-RAN4#104-bis" w:date="2022-10-21T18:07:00Z">
              <w:r w:rsidRPr="00020619">
                <w:rPr>
                  <w:snapToGrid w:val="0"/>
                </w:rPr>
                <w:t>OP. 1</w:t>
              </w:r>
            </w:ins>
          </w:p>
        </w:tc>
      </w:tr>
      <w:tr w:rsidR="00E84A0F" w:rsidRPr="00020619" w14:paraId="098BBCF2" w14:textId="77777777" w:rsidTr="00BB34DD">
        <w:trPr>
          <w:trHeight w:val="187"/>
          <w:jc w:val="center"/>
          <w:ins w:id="46240"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6D59C145" w14:textId="77777777" w:rsidR="00E84A0F" w:rsidRPr="00020619" w:rsidRDefault="00E84A0F" w:rsidP="00BB34DD">
            <w:pPr>
              <w:pStyle w:val="TAL"/>
              <w:rPr>
                <w:ins w:id="46241" w:author="BigCREditor-RAN4#104-bis" w:date="2022-10-21T18:07:00Z"/>
              </w:rPr>
            </w:pPr>
            <w:ins w:id="46242" w:author="BigCREditor-RAN4#104-bis" w:date="2022-10-21T18:07:00Z">
              <w:r w:rsidRPr="00020619">
                <w:t>SS-RSSI-Measurement</w:t>
              </w:r>
            </w:ins>
          </w:p>
        </w:tc>
        <w:tc>
          <w:tcPr>
            <w:tcW w:w="1128" w:type="dxa"/>
            <w:tcBorders>
              <w:top w:val="single" w:sz="4" w:space="0" w:color="auto"/>
              <w:left w:val="single" w:sz="4" w:space="0" w:color="auto"/>
              <w:bottom w:val="single" w:sz="4" w:space="0" w:color="auto"/>
              <w:right w:val="single" w:sz="4" w:space="0" w:color="auto"/>
            </w:tcBorders>
          </w:tcPr>
          <w:p w14:paraId="27585DA4" w14:textId="77777777" w:rsidR="00E84A0F" w:rsidRPr="00020619" w:rsidRDefault="00E84A0F" w:rsidP="00BB34DD">
            <w:pPr>
              <w:pStyle w:val="TAC"/>
              <w:rPr>
                <w:ins w:id="46243"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040D33E0" w14:textId="77777777" w:rsidR="00E84A0F" w:rsidRPr="00020619" w:rsidRDefault="00E84A0F" w:rsidP="00BB34DD">
            <w:pPr>
              <w:pStyle w:val="TAC"/>
              <w:rPr>
                <w:ins w:id="46244" w:author="BigCREditor-RAN4#104-bis" w:date="2022-10-21T18:07:00Z"/>
                <w:snapToGrid w:val="0"/>
              </w:rPr>
            </w:pPr>
            <w:ins w:id="46245" w:author="BigCREditor-RAN4#104-bis" w:date="2022-10-21T18:07:00Z">
              <w:r w:rsidRPr="00020619">
                <w:t>Not Applicable</w:t>
              </w:r>
            </w:ins>
          </w:p>
        </w:tc>
      </w:tr>
      <w:tr w:rsidR="00E84A0F" w:rsidRPr="00020619" w14:paraId="6698456F" w14:textId="77777777" w:rsidTr="00BB34DD">
        <w:trPr>
          <w:trHeight w:val="187"/>
          <w:jc w:val="center"/>
          <w:ins w:id="46246"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50DC359A" w14:textId="77777777" w:rsidR="00E84A0F" w:rsidRPr="00020619" w:rsidRDefault="00E84A0F" w:rsidP="00BB34DD">
            <w:pPr>
              <w:pStyle w:val="TAL"/>
              <w:rPr>
                <w:ins w:id="46247" w:author="BigCREditor-RAN4#104-bis" w:date="2022-10-21T18:07:00Z"/>
              </w:rPr>
            </w:pPr>
            <w:ins w:id="46248" w:author="BigCREditor-RAN4#104-bis" w:date="2022-10-21T18:07:00Z">
              <w:r w:rsidRPr="00020619">
                <w:rPr>
                  <w:rFonts w:cs="Arial"/>
                  <w:szCs w:val="18"/>
                  <w:lang w:eastAsia="zh-CN"/>
                </w:rPr>
                <w:t>Time offset with Cell 1</w:t>
              </w:r>
            </w:ins>
          </w:p>
        </w:tc>
        <w:tc>
          <w:tcPr>
            <w:tcW w:w="1701" w:type="dxa"/>
            <w:tcBorders>
              <w:top w:val="single" w:sz="4" w:space="0" w:color="auto"/>
              <w:left w:val="single" w:sz="4" w:space="0" w:color="auto"/>
              <w:bottom w:val="single" w:sz="4" w:space="0" w:color="auto"/>
              <w:right w:val="single" w:sz="4" w:space="0" w:color="auto"/>
            </w:tcBorders>
          </w:tcPr>
          <w:p w14:paraId="2B013CCC" w14:textId="77777777" w:rsidR="00E84A0F" w:rsidRPr="00020619" w:rsidRDefault="00E84A0F" w:rsidP="00BB34DD">
            <w:pPr>
              <w:pStyle w:val="TAL"/>
              <w:rPr>
                <w:ins w:id="46249" w:author="BigCREditor-RAN4#104-bis" w:date="2022-10-21T18:07:00Z"/>
              </w:rPr>
            </w:pPr>
            <w:ins w:id="46250" w:author="BigCREditor-RAN4#104-bis" w:date="2022-10-21T18:07:00Z">
              <w:r w:rsidRPr="00020619">
                <w:rPr>
                  <w:rFonts w:cs="Arial"/>
                  <w:szCs w:val="18"/>
                </w:rPr>
                <w:t>Config</w:t>
              </w:r>
              <w:r w:rsidRPr="00020619">
                <w:rPr>
                  <w:szCs w:val="18"/>
                </w:rPr>
                <w:t xml:space="preserve"> 1</w:t>
              </w:r>
              <w:r w:rsidRPr="00020619">
                <w:rPr>
                  <w:rFonts w:eastAsia="Malgun Gothic"/>
                  <w:szCs w:val="18"/>
                </w:rPr>
                <w:t>,4</w:t>
              </w:r>
            </w:ins>
          </w:p>
        </w:tc>
        <w:tc>
          <w:tcPr>
            <w:tcW w:w="1128" w:type="dxa"/>
            <w:tcBorders>
              <w:top w:val="single" w:sz="4" w:space="0" w:color="auto"/>
              <w:left w:val="single" w:sz="4" w:space="0" w:color="auto"/>
              <w:bottom w:val="single" w:sz="4" w:space="0" w:color="auto"/>
              <w:right w:val="single" w:sz="4" w:space="0" w:color="auto"/>
            </w:tcBorders>
          </w:tcPr>
          <w:p w14:paraId="69862E81" w14:textId="77777777" w:rsidR="00E84A0F" w:rsidRPr="00020619" w:rsidRDefault="00E84A0F" w:rsidP="00BB34DD">
            <w:pPr>
              <w:pStyle w:val="TAC"/>
              <w:rPr>
                <w:ins w:id="46251" w:author="BigCREditor-RAN4#104-bis" w:date="2022-10-21T18:07:00Z"/>
              </w:rPr>
            </w:pPr>
            <w:proofErr w:type="spellStart"/>
            <w:ins w:id="46252" w:author="BigCREditor-RAN4#104-bis" w:date="2022-10-21T18:07:00Z">
              <w:r w:rsidRPr="00020619">
                <w:rPr>
                  <w:szCs w:val="18"/>
                  <w:lang w:eastAsia="ja-JP"/>
                </w:rPr>
                <w:t>ms</w:t>
              </w:r>
              <w:proofErr w:type="spellEnd"/>
            </w:ins>
          </w:p>
        </w:tc>
        <w:tc>
          <w:tcPr>
            <w:tcW w:w="777" w:type="dxa"/>
            <w:tcBorders>
              <w:top w:val="single" w:sz="4" w:space="0" w:color="auto"/>
              <w:left w:val="single" w:sz="4" w:space="0" w:color="auto"/>
              <w:bottom w:val="single" w:sz="4" w:space="0" w:color="auto"/>
              <w:right w:val="single" w:sz="4" w:space="0" w:color="auto"/>
            </w:tcBorders>
          </w:tcPr>
          <w:p w14:paraId="5BB3073E" w14:textId="77777777" w:rsidR="00E84A0F" w:rsidRPr="00020619" w:rsidRDefault="00E84A0F" w:rsidP="00BB34DD">
            <w:pPr>
              <w:pStyle w:val="TAC"/>
              <w:rPr>
                <w:ins w:id="46253" w:author="BigCREditor-RAN4#104-bis" w:date="2022-10-21T18:07:00Z"/>
              </w:rPr>
            </w:pPr>
            <w:ins w:id="46254" w:author="BigCREditor-RAN4#104-bis" w:date="2022-10-21T18:07:00Z">
              <w:r w:rsidRPr="00020619">
                <w:rPr>
                  <w:szCs w:val="18"/>
                  <w:lang w:eastAsia="zh-CN"/>
                </w:rPr>
                <w:t>-</w:t>
              </w:r>
            </w:ins>
          </w:p>
        </w:tc>
        <w:tc>
          <w:tcPr>
            <w:tcW w:w="777" w:type="dxa"/>
            <w:gridSpan w:val="3"/>
            <w:tcBorders>
              <w:top w:val="single" w:sz="4" w:space="0" w:color="auto"/>
              <w:left w:val="single" w:sz="4" w:space="0" w:color="auto"/>
              <w:bottom w:val="single" w:sz="4" w:space="0" w:color="auto"/>
              <w:right w:val="single" w:sz="4" w:space="0" w:color="auto"/>
            </w:tcBorders>
          </w:tcPr>
          <w:p w14:paraId="7E29C371" w14:textId="77777777" w:rsidR="00E84A0F" w:rsidRPr="00020619" w:rsidRDefault="00E84A0F" w:rsidP="00BB34DD">
            <w:pPr>
              <w:pStyle w:val="TAC"/>
              <w:rPr>
                <w:ins w:id="46255" w:author="BigCREditor-RAN4#104-bis" w:date="2022-10-21T18:07:00Z"/>
              </w:rPr>
            </w:pPr>
            <w:ins w:id="46256" w:author="BigCREditor-RAN4#104-bis" w:date="2022-10-21T18:07:00Z">
              <w:r w:rsidRPr="00020619">
                <w:rPr>
                  <w:szCs w:val="18"/>
                  <w:lang w:eastAsia="zh-CN"/>
                </w:rPr>
                <w:t>3</w:t>
              </w:r>
            </w:ins>
          </w:p>
        </w:tc>
        <w:tc>
          <w:tcPr>
            <w:tcW w:w="777" w:type="dxa"/>
            <w:gridSpan w:val="2"/>
            <w:tcBorders>
              <w:top w:val="single" w:sz="4" w:space="0" w:color="auto"/>
              <w:left w:val="single" w:sz="4" w:space="0" w:color="auto"/>
              <w:bottom w:val="single" w:sz="4" w:space="0" w:color="auto"/>
              <w:right w:val="single" w:sz="4" w:space="0" w:color="auto"/>
            </w:tcBorders>
          </w:tcPr>
          <w:p w14:paraId="233BB1CD" w14:textId="77777777" w:rsidR="00E84A0F" w:rsidRPr="00020619" w:rsidRDefault="00E84A0F" w:rsidP="00BB34DD">
            <w:pPr>
              <w:pStyle w:val="TAC"/>
              <w:rPr>
                <w:ins w:id="46257" w:author="BigCREditor-RAN4#104-bis" w:date="2022-10-21T18:07:00Z"/>
              </w:rPr>
            </w:pPr>
            <w:ins w:id="46258" w:author="BigCREditor-RAN4#104-bis" w:date="2022-10-21T18:07:00Z">
              <w:r w:rsidRPr="00020619">
                <w:rPr>
                  <w:szCs w:val="18"/>
                  <w:lang w:eastAsia="zh-CN"/>
                </w:rPr>
                <w:t>-</w:t>
              </w:r>
            </w:ins>
          </w:p>
        </w:tc>
        <w:tc>
          <w:tcPr>
            <w:tcW w:w="777" w:type="dxa"/>
            <w:gridSpan w:val="2"/>
            <w:tcBorders>
              <w:top w:val="single" w:sz="4" w:space="0" w:color="auto"/>
              <w:left w:val="single" w:sz="4" w:space="0" w:color="auto"/>
              <w:bottom w:val="single" w:sz="4" w:space="0" w:color="auto"/>
              <w:right w:val="single" w:sz="4" w:space="0" w:color="auto"/>
            </w:tcBorders>
          </w:tcPr>
          <w:p w14:paraId="4420C0BE" w14:textId="77777777" w:rsidR="00E84A0F" w:rsidRPr="00020619" w:rsidRDefault="00E84A0F" w:rsidP="00BB34DD">
            <w:pPr>
              <w:pStyle w:val="TAC"/>
              <w:rPr>
                <w:ins w:id="46259" w:author="BigCREditor-RAN4#104-bis" w:date="2022-10-21T18:07:00Z"/>
              </w:rPr>
            </w:pPr>
            <w:ins w:id="46260" w:author="BigCREditor-RAN4#104-bis" w:date="2022-10-21T18:07:00Z">
              <w:r w:rsidRPr="00020619">
                <w:rPr>
                  <w:szCs w:val="18"/>
                  <w:lang w:eastAsia="zh-CN"/>
                </w:rPr>
                <w:t>3</w:t>
              </w:r>
            </w:ins>
          </w:p>
        </w:tc>
        <w:tc>
          <w:tcPr>
            <w:tcW w:w="777" w:type="dxa"/>
            <w:gridSpan w:val="2"/>
            <w:tcBorders>
              <w:top w:val="single" w:sz="4" w:space="0" w:color="auto"/>
              <w:left w:val="single" w:sz="4" w:space="0" w:color="auto"/>
              <w:bottom w:val="single" w:sz="4" w:space="0" w:color="auto"/>
              <w:right w:val="single" w:sz="4" w:space="0" w:color="auto"/>
            </w:tcBorders>
          </w:tcPr>
          <w:p w14:paraId="378F0680" w14:textId="77777777" w:rsidR="00E84A0F" w:rsidRPr="00020619" w:rsidRDefault="00E84A0F" w:rsidP="00BB34DD">
            <w:pPr>
              <w:pStyle w:val="TAC"/>
              <w:rPr>
                <w:ins w:id="46261" w:author="BigCREditor-RAN4#104-bis" w:date="2022-10-21T18:07:00Z"/>
              </w:rPr>
            </w:pPr>
            <w:ins w:id="46262" w:author="BigCREditor-RAN4#104-bis" w:date="2022-10-21T18:07:00Z">
              <w:r w:rsidRPr="00020619">
                <w:rPr>
                  <w:szCs w:val="18"/>
                  <w:lang w:eastAsia="zh-CN"/>
                </w:rPr>
                <w:t>-</w:t>
              </w:r>
            </w:ins>
          </w:p>
        </w:tc>
        <w:tc>
          <w:tcPr>
            <w:tcW w:w="778" w:type="dxa"/>
            <w:gridSpan w:val="2"/>
            <w:tcBorders>
              <w:top w:val="single" w:sz="4" w:space="0" w:color="auto"/>
              <w:left w:val="single" w:sz="4" w:space="0" w:color="auto"/>
              <w:bottom w:val="single" w:sz="4" w:space="0" w:color="auto"/>
              <w:right w:val="single" w:sz="4" w:space="0" w:color="auto"/>
            </w:tcBorders>
          </w:tcPr>
          <w:p w14:paraId="04F92F4D" w14:textId="77777777" w:rsidR="00E84A0F" w:rsidRPr="00020619" w:rsidRDefault="00E84A0F" w:rsidP="00BB34DD">
            <w:pPr>
              <w:pStyle w:val="TAC"/>
              <w:rPr>
                <w:ins w:id="46263" w:author="BigCREditor-RAN4#104-bis" w:date="2022-10-21T18:07:00Z"/>
              </w:rPr>
            </w:pPr>
            <w:ins w:id="46264" w:author="BigCREditor-RAN4#104-bis" w:date="2022-10-21T18:07:00Z">
              <w:r w:rsidRPr="00020619">
                <w:rPr>
                  <w:szCs w:val="18"/>
                  <w:lang w:eastAsia="zh-CN"/>
                </w:rPr>
                <w:t>3</w:t>
              </w:r>
            </w:ins>
          </w:p>
        </w:tc>
      </w:tr>
      <w:tr w:rsidR="00E84A0F" w:rsidRPr="00020619" w14:paraId="19058852" w14:textId="77777777" w:rsidTr="00BB34DD">
        <w:trPr>
          <w:trHeight w:val="187"/>
          <w:jc w:val="center"/>
          <w:ins w:id="46265"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7AAC9075" w14:textId="77777777" w:rsidR="00E84A0F" w:rsidRPr="00020619" w:rsidRDefault="00E84A0F" w:rsidP="00BB34DD">
            <w:pPr>
              <w:pStyle w:val="TAL"/>
              <w:rPr>
                <w:ins w:id="46266"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492ED03D" w14:textId="77777777" w:rsidR="00E84A0F" w:rsidRPr="00020619" w:rsidRDefault="00E84A0F" w:rsidP="00BB34DD">
            <w:pPr>
              <w:pStyle w:val="TAL"/>
              <w:rPr>
                <w:ins w:id="46267" w:author="BigCREditor-RAN4#104-bis" w:date="2022-10-21T18:07:00Z"/>
              </w:rPr>
            </w:pPr>
            <w:ins w:id="46268" w:author="BigCREditor-RAN4#104-bis" w:date="2022-10-21T18:07:00Z">
              <w:r w:rsidRPr="00020619">
                <w:rPr>
                  <w:rFonts w:cs="Arial"/>
                  <w:szCs w:val="18"/>
                </w:rPr>
                <w:t>Config</w:t>
              </w:r>
              <w:r w:rsidRPr="00020619">
                <w:rPr>
                  <w:szCs w:val="18"/>
                </w:rPr>
                <w:t xml:space="preserve"> 2,3</w:t>
              </w:r>
            </w:ins>
          </w:p>
        </w:tc>
        <w:tc>
          <w:tcPr>
            <w:tcW w:w="1128" w:type="dxa"/>
            <w:tcBorders>
              <w:top w:val="single" w:sz="4" w:space="0" w:color="auto"/>
              <w:left w:val="single" w:sz="4" w:space="0" w:color="auto"/>
              <w:bottom w:val="single" w:sz="4" w:space="0" w:color="auto"/>
              <w:right w:val="single" w:sz="4" w:space="0" w:color="auto"/>
            </w:tcBorders>
          </w:tcPr>
          <w:p w14:paraId="23F79831" w14:textId="77777777" w:rsidR="00E84A0F" w:rsidRPr="00020619" w:rsidRDefault="00E84A0F" w:rsidP="00BB34DD">
            <w:pPr>
              <w:pStyle w:val="TAC"/>
              <w:rPr>
                <w:ins w:id="46269" w:author="BigCREditor-RAN4#104-bis" w:date="2022-10-21T18:07:00Z"/>
              </w:rPr>
            </w:pPr>
            <w:ins w:id="46270" w:author="BigCREditor-RAN4#104-bis" w:date="2022-10-21T18:07:00Z">
              <w:r w:rsidRPr="00020619">
                <w:rPr>
                  <w:rFonts w:cs="v4.2.0"/>
                  <w:szCs w:val="18"/>
                </w:rPr>
                <w:sym w:font="Symbol" w:char="F06D"/>
              </w:r>
              <w:r w:rsidRPr="00020619">
                <w:rPr>
                  <w:rFonts w:cs="v4.2.0"/>
                  <w:szCs w:val="18"/>
                </w:rPr>
                <w:t>s</w:t>
              </w:r>
            </w:ins>
          </w:p>
        </w:tc>
        <w:tc>
          <w:tcPr>
            <w:tcW w:w="777" w:type="dxa"/>
            <w:tcBorders>
              <w:top w:val="single" w:sz="4" w:space="0" w:color="auto"/>
              <w:left w:val="single" w:sz="4" w:space="0" w:color="auto"/>
              <w:bottom w:val="single" w:sz="4" w:space="0" w:color="auto"/>
              <w:right w:val="single" w:sz="4" w:space="0" w:color="auto"/>
            </w:tcBorders>
          </w:tcPr>
          <w:p w14:paraId="6C965615" w14:textId="77777777" w:rsidR="00E84A0F" w:rsidRPr="00020619" w:rsidRDefault="00E84A0F" w:rsidP="00BB34DD">
            <w:pPr>
              <w:pStyle w:val="TAC"/>
              <w:rPr>
                <w:ins w:id="46271" w:author="BigCREditor-RAN4#104-bis" w:date="2022-10-21T18:07:00Z"/>
              </w:rPr>
            </w:pPr>
            <w:ins w:id="46272" w:author="BigCREditor-RAN4#104-bis" w:date="2022-10-21T18:07:00Z">
              <w:r w:rsidRPr="00020619">
                <w:rPr>
                  <w:szCs w:val="18"/>
                  <w:lang w:eastAsia="zh-CN"/>
                </w:rPr>
                <w:t>-</w:t>
              </w:r>
            </w:ins>
          </w:p>
        </w:tc>
        <w:tc>
          <w:tcPr>
            <w:tcW w:w="777" w:type="dxa"/>
            <w:gridSpan w:val="3"/>
            <w:tcBorders>
              <w:top w:val="single" w:sz="4" w:space="0" w:color="auto"/>
              <w:left w:val="single" w:sz="4" w:space="0" w:color="auto"/>
              <w:bottom w:val="single" w:sz="4" w:space="0" w:color="auto"/>
              <w:right w:val="single" w:sz="4" w:space="0" w:color="auto"/>
            </w:tcBorders>
          </w:tcPr>
          <w:p w14:paraId="5E714C01" w14:textId="77777777" w:rsidR="00E84A0F" w:rsidRPr="00020619" w:rsidRDefault="00E84A0F" w:rsidP="00BB34DD">
            <w:pPr>
              <w:pStyle w:val="TAC"/>
              <w:rPr>
                <w:ins w:id="46273" w:author="BigCREditor-RAN4#104-bis" w:date="2022-10-21T18:07:00Z"/>
              </w:rPr>
            </w:pPr>
            <w:ins w:id="46274" w:author="BigCREditor-RAN4#104-bis" w:date="2022-10-21T18:07:00Z">
              <w:r w:rsidRPr="00020619">
                <w:rPr>
                  <w:szCs w:val="18"/>
                  <w:lang w:eastAsia="zh-CN"/>
                </w:rPr>
                <w:t>3</w:t>
              </w:r>
            </w:ins>
          </w:p>
        </w:tc>
        <w:tc>
          <w:tcPr>
            <w:tcW w:w="777" w:type="dxa"/>
            <w:gridSpan w:val="2"/>
            <w:tcBorders>
              <w:top w:val="single" w:sz="4" w:space="0" w:color="auto"/>
              <w:left w:val="single" w:sz="4" w:space="0" w:color="auto"/>
              <w:bottom w:val="single" w:sz="4" w:space="0" w:color="auto"/>
              <w:right w:val="single" w:sz="4" w:space="0" w:color="auto"/>
            </w:tcBorders>
          </w:tcPr>
          <w:p w14:paraId="3B7D9D40" w14:textId="77777777" w:rsidR="00E84A0F" w:rsidRPr="00020619" w:rsidRDefault="00E84A0F" w:rsidP="00BB34DD">
            <w:pPr>
              <w:pStyle w:val="TAC"/>
              <w:rPr>
                <w:ins w:id="46275" w:author="BigCREditor-RAN4#104-bis" w:date="2022-10-21T18:07:00Z"/>
              </w:rPr>
            </w:pPr>
            <w:ins w:id="46276" w:author="BigCREditor-RAN4#104-bis" w:date="2022-10-21T18:07:00Z">
              <w:r w:rsidRPr="00020619">
                <w:rPr>
                  <w:szCs w:val="18"/>
                  <w:lang w:eastAsia="zh-CN"/>
                </w:rPr>
                <w:t>-</w:t>
              </w:r>
            </w:ins>
          </w:p>
        </w:tc>
        <w:tc>
          <w:tcPr>
            <w:tcW w:w="777" w:type="dxa"/>
            <w:gridSpan w:val="2"/>
            <w:tcBorders>
              <w:top w:val="single" w:sz="4" w:space="0" w:color="auto"/>
              <w:left w:val="single" w:sz="4" w:space="0" w:color="auto"/>
              <w:bottom w:val="single" w:sz="4" w:space="0" w:color="auto"/>
              <w:right w:val="single" w:sz="4" w:space="0" w:color="auto"/>
            </w:tcBorders>
          </w:tcPr>
          <w:p w14:paraId="5D0686C0" w14:textId="77777777" w:rsidR="00E84A0F" w:rsidRPr="00020619" w:rsidRDefault="00E84A0F" w:rsidP="00BB34DD">
            <w:pPr>
              <w:pStyle w:val="TAC"/>
              <w:rPr>
                <w:ins w:id="46277" w:author="BigCREditor-RAN4#104-bis" w:date="2022-10-21T18:07:00Z"/>
              </w:rPr>
            </w:pPr>
            <w:ins w:id="46278" w:author="BigCREditor-RAN4#104-bis" w:date="2022-10-21T18:07:00Z">
              <w:r w:rsidRPr="00020619">
                <w:rPr>
                  <w:szCs w:val="18"/>
                  <w:lang w:eastAsia="zh-CN"/>
                </w:rPr>
                <w:t>3</w:t>
              </w:r>
            </w:ins>
          </w:p>
        </w:tc>
        <w:tc>
          <w:tcPr>
            <w:tcW w:w="777" w:type="dxa"/>
            <w:gridSpan w:val="2"/>
            <w:tcBorders>
              <w:top w:val="single" w:sz="4" w:space="0" w:color="auto"/>
              <w:left w:val="single" w:sz="4" w:space="0" w:color="auto"/>
              <w:bottom w:val="single" w:sz="4" w:space="0" w:color="auto"/>
              <w:right w:val="single" w:sz="4" w:space="0" w:color="auto"/>
            </w:tcBorders>
          </w:tcPr>
          <w:p w14:paraId="5E6C602B" w14:textId="77777777" w:rsidR="00E84A0F" w:rsidRPr="00020619" w:rsidRDefault="00E84A0F" w:rsidP="00BB34DD">
            <w:pPr>
              <w:pStyle w:val="TAC"/>
              <w:rPr>
                <w:ins w:id="46279" w:author="BigCREditor-RAN4#104-bis" w:date="2022-10-21T18:07:00Z"/>
              </w:rPr>
            </w:pPr>
            <w:ins w:id="46280" w:author="BigCREditor-RAN4#104-bis" w:date="2022-10-21T18:07:00Z">
              <w:r w:rsidRPr="00020619">
                <w:rPr>
                  <w:szCs w:val="18"/>
                  <w:lang w:eastAsia="zh-CN"/>
                </w:rPr>
                <w:t>-</w:t>
              </w:r>
            </w:ins>
          </w:p>
        </w:tc>
        <w:tc>
          <w:tcPr>
            <w:tcW w:w="778" w:type="dxa"/>
            <w:gridSpan w:val="2"/>
            <w:tcBorders>
              <w:top w:val="single" w:sz="4" w:space="0" w:color="auto"/>
              <w:left w:val="single" w:sz="4" w:space="0" w:color="auto"/>
              <w:bottom w:val="single" w:sz="4" w:space="0" w:color="auto"/>
              <w:right w:val="single" w:sz="4" w:space="0" w:color="auto"/>
            </w:tcBorders>
          </w:tcPr>
          <w:p w14:paraId="7EB24B73" w14:textId="77777777" w:rsidR="00E84A0F" w:rsidRPr="00020619" w:rsidRDefault="00E84A0F" w:rsidP="00BB34DD">
            <w:pPr>
              <w:pStyle w:val="TAC"/>
              <w:rPr>
                <w:ins w:id="46281" w:author="BigCREditor-RAN4#104-bis" w:date="2022-10-21T18:07:00Z"/>
              </w:rPr>
            </w:pPr>
            <w:ins w:id="46282" w:author="BigCREditor-RAN4#104-bis" w:date="2022-10-21T18:07:00Z">
              <w:r w:rsidRPr="00020619">
                <w:rPr>
                  <w:szCs w:val="18"/>
                  <w:lang w:eastAsia="zh-CN"/>
                </w:rPr>
                <w:t>3</w:t>
              </w:r>
            </w:ins>
          </w:p>
        </w:tc>
      </w:tr>
      <w:tr w:rsidR="00E84A0F" w:rsidRPr="00020619" w14:paraId="3D14803E" w14:textId="77777777" w:rsidTr="00BB34DD">
        <w:trPr>
          <w:trHeight w:val="187"/>
          <w:jc w:val="center"/>
          <w:ins w:id="46283"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044B69EA" w14:textId="77777777" w:rsidR="00E84A0F" w:rsidRPr="00020619" w:rsidRDefault="00E84A0F" w:rsidP="00BB34DD">
            <w:pPr>
              <w:pStyle w:val="TAL"/>
              <w:rPr>
                <w:ins w:id="46284" w:author="BigCREditor-RAN4#104-bis" w:date="2022-10-21T18:07:00Z"/>
              </w:rPr>
            </w:pPr>
            <w:ins w:id="46285" w:author="BigCREditor-RAN4#104-bis" w:date="2022-10-21T18:07:00Z">
              <w:r w:rsidRPr="00020619">
                <w:rPr>
                  <w:rFonts w:cs="Arial"/>
                  <w:szCs w:val="18"/>
                  <w:lang w:eastAsia="zh-CN"/>
                </w:rPr>
                <w:t>SMTC configuration</w:t>
              </w:r>
            </w:ins>
          </w:p>
        </w:tc>
        <w:tc>
          <w:tcPr>
            <w:tcW w:w="1701" w:type="dxa"/>
            <w:tcBorders>
              <w:top w:val="single" w:sz="4" w:space="0" w:color="auto"/>
              <w:left w:val="single" w:sz="4" w:space="0" w:color="auto"/>
              <w:bottom w:val="single" w:sz="4" w:space="0" w:color="auto"/>
              <w:right w:val="single" w:sz="4" w:space="0" w:color="auto"/>
            </w:tcBorders>
          </w:tcPr>
          <w:p w14:paraId="5C2AEB5B" w14:textId="77777777" w:rsidR="00E84A0F" w:rsidRPr="00020619" w:rsidRDefault="00E84A0F" w:rsidP="00BB34DD">
            <w:pPr>
              <w:pStyle w:val="TAL"/>
              <w:rPr>
                <w:ins w:id="46286" w:author="BigCREditor-RAN4#104-bis" w:date="2022-10-21T18:07:00Z"/>
              </w:rPr>
            </w:pPr>
            <w:ins w:id="46287" w:author="BigCREditor-RAN4#104-bis" w:date="2022-10-21T18:07:00Z">
              <w:r w:rsidRPr="00020619">
                <w:rPr>
                  <w:rFonts w:cs="Arial"/>
                  <w:szCs w:val="18"/>
                </w:rPr>
                <w:t>Config</w:t>
              </w:r>
              <w:r w:rsidRPr="00020619">
                <w:rPr>
                  <w:szCs w:val="18"/>
                </w:rPr>
                <w:t xml:space="preserve"> 1</w:t>
              </w:r>
              <w:r w:rsidRPr="00020619">
                <w:rPr>
                  <w:rFonts w:eastAsia="Malgun Gothic"/>
                  <w:szCs w:val="18"/>
                </w:rPr>
                <w:t>,4</w:t>
              </w:r>
            </w:ins>
          </w:p>
        </w:tc>
        <w:tc>
          <w:tcPr>
            <w:tcW w:w="1128" w:type="dxa"/>
            <w:tcBorders>
              <w:top w:val="single" w:sz="4" w:space="0" w:color="auto"/>
              <w:left w:val="single" w:sz="4" w:space="0" w:color="auto"/>
              <w:bottom w:val="single" w:sz="4" w:space="0" w:color="auto"/>
              <w:right w:val="single" w:sz="4" w:space="0" w:color="auto"/>
            </w:tcBorders>
          </w:tcPr>
          <w:p w14:paraId="7593E87C" w14:textId="77777777" w:rsidR="00E84A0F" w:rsidRPr="00020619" w:rsidRDefault="00E84A0F" w:rsidP="00BB34DD">
            <w:pPr>
              <w:pStyle w:val="TAC"/>
              <w:rPr>
                <w:ins w:id="46288"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464AC280" w14:textId="77777777" w:rsidR="00E84A0F" w:rsidRPr="00020619" w:rsidRDefault="00E84A0F" w:rsidP="00BB34DD">
            <w:pPr>
              <w:pStyle w:val="TAC"/>
              <w:rPr>
                <w:ins w:id="46289" w:author="BigCREditor-RAN4#104-bis" w:date="2022-10-21T18:07:00Z"/>
              </w:rPr>
            </w:pPr>
            <w:ins w:id="46290" w:author="BigCREditor-RAN4#104-bis" w:date="2022-10-21T18:07:00Z">
              <w:r w:rsidRPr="00020619">
                <w:rPr>
                  <w:szCs w:val="18"/>
                </w:rPr>
                <w:t>SMTC.2</w:t>
              </w:r>
            </w:ins>
          </w:p>
        </w:tc>
      </w:tr>
      <w:tr w:rsidR="00E84A0F" w:rsidRPr="00020619" w14:paraId="3C03322B" w14:textId="77777777" w:rsidTr="00BB34DD">
        <w:trPr>
          <w:trHeight w:val="187"/>
          <w:jc w:val="center"/>
          <w:ins w:id="46291"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568898E6" w14:textId="77777777" w:rsidR="00E84A0F" w:rsidRPr="00020619" w:rsidRDefault="00E84A0F" w:rsidP="00BB34DD">
            <w:pPr>
              <w:pStyle w:val="TAL"/>
              <w:rPr>
                <w:ins w:id="46292"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515E893E" w14:textId="77777777" w:rsidR="00E84A0F" w:rsidRPr="00020619" w:rsidRDefault="00E84A0F" w:rsidP="00BB34DD">
            <w:pPr>
              <w:pStyle w:val="TAL"/>
              <w:rPr>
                <w:ins w:id="46293" w:author="BigCREditor-RAN4#104-bis" w:date="2022-10-21T18:07:00Z"/>
              </w:rPr>
            </w:pPr>
            <w:ins w:id="46294" w:author="BigCREditor-RAN4#104-bis" w:date="2022-10-21T18:07:00Z">
              <w:r w:rsidRPr="00020619">
                <w:rPr>
                  <w:rFonts w:cs="Arial"/>
                  <w:szCs w:val="18"/>
                </w:rPr>
                <w:t>Config</w:t>
              </w:r>
              <w:r w:rsidRPr="00020619">
                <w:rPr>
                  <w:szCs w:val="18"/>
                </w:rPr>
                <w:t xml:space="preserve"> 2,3</w:t>
              </w:r>
            </w:ins>
          </w:p>
        </w:tc>
        <w:tc>
          <w:tcPr>
            <w:tcW w:w="1128" w:type="dxa"/>
            <w:tcBorders>
              <w:top w:val="single" w:sz="4" w:space="0" w:color="auto"/>
              <w:left w:val="single" w:sz="4" w:space="0" w:color="auto"/>
              <w:bottom w:val="single" w:sz="4" w:space="0" w:color="auto"/>
              <w:right w:val="single" w:sz="4" w:space="0" w:color="auto"/>
            </w:tcBorders>
          </w:tcPr>
          <w:p w14:paraId="32C3F99F" w14:textId="77777777" w:rsidR="00E84A0F" w:rsidRPr="00020619" w:rsidRDefault="00E84A0F" w:rsidP="00BB34DD">
            <w:pPr>
              <w:pStyle w:val="TAC"/>
              <w:rPr>
                <w:ins w:id="46295" w:author="BigCREditor-RAN4#104-bis" w:date="2022-10-21T18:07:00Z"/>
              </w:rPr>
            </w:pPr>
          </w:p>
        </w:tc>
        <w:tc>
          <w:tcPr>
            <w:tcW w:w="4663" w:type="dxa"/>
            <w:gridSpan w:val="12"/>
            <w:tcBorders>
              <w:top w:val="single" w:sz="4" w:space="0" w:color="auto"/>
              <w:left w:val="single" w:sz="4" w:space="0" w:color="auto"/>
              <w:bottom w:val="single" w:sz="4" w:space="0" w:color="auto"/>
              <w:right w:val="single" w:sz="4" w:space="0" w:color="auto"/>
            </w:tcBorders>
          </w:tcPr>
          <w:p w14:paraId="234C2A65" w14:textId="77777777" w:rsidR="00E84A0F" w:rsidRPr="00020619" w:rsidRDefault="00E84A0F" w:rsidP="00BB34DD">
            <w:pPr>
              <w:pStyle w:val="TAC"/>
              <w:rPr>
                <w:ins w:id="46296" w:author="BigCREditor-RAN4#104-bis" w:date="2022-10-21T18:07:00Z"/>
              </w:rPr>
            </w:pPr>
            <w:ins w:id="46297" w:author="BigCREditor-RAN4#104-bis" w:date="2022-10-21T18:07:00Z">
              <w:r w:rsidRPr="00020619">
                <w:rPr>
                  <w:szCs w:val="18"/>
                </w:rPr>
                <w:t>SMTC.1</w:t>
              </w:r>
            </w:ins>
          </w:p>
        </w:tc>
      </w:tr>
      <w:tr w:rsidR="00E84A0F" w:rsidRPr="00020619" w14:paraId="2CCF995A" w14:textId="77777777" w:rsidTr="00BB34DD">
        <w:trPr>
          <w:trHeight w:val="187"/>
          <w:jc w:val="center"/>
          <w:ins w:id="46298"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61A86E6A" w14:textId="77777777" w:rsidR="00E84A0F" w:rsidRPr="00020619" w:rsidRDefault="00E84A0F" w:rsidP="00BB34DD">
            <w:pPr>
              <w:pStyle w:val="TAL"/>
              <w:rPr>
                <w:ins w:id="46299" w:author="BigCREditor-RAN4#104-bis" w:date="2022-10-21T18:07:00Z"/>
              </w:rPr>
            </w:pPr>
            <w:ins w:id="46300" w:author="BigCREditor-RAN4#104-bis" w:date="2022-10-21T18:07:00Z">
              <w:r w:rsidRPr="00020619">
                <w:t>SSB configuration</w:t>
              </w:r>
            </w:ins>
          </w:p>
        </w:tc>
        <w:tc>
          <w:tcPr>
            <w:tcW w:w="1701" w:type="dxa"/>
            <w:tcBorders>
              <w:top w:val="single" w:sz="4" w:space="0" w:color="auto"/>
              <w:left w:val="single" w:sz="4" w:space="0" w:color="auto"/>
              <w:right w:val="single" w:sz="4" w:space="0" w:color="auto"/>
            </w:tcBorders>
          </w:tcPr>
          <w:p w14:paraId="15A0CDB3" w14:textId="77777777" w:rsidR="00E84A0F" w:rsidRPr="00020619" w:rsidRDefault="00E84A0F" w:rsidP="00BB34DD">
            <w:pPr>
              <w:pStyle w:val="TAL"/>
              <w:rPr>
                <w:ins w:id="46301" w:author="BigCREditor-RAN4#104-bis" w:date="2022-10-21T18:07:00Z"/>
                <w:lang w:eastAsia="zh-CN"/>
              </w:rPr>
            </w:pPr>
            <w:ins w:id="46302" w:author="BigCREditor-RAN4#104-bis" w:date="2022-10-21T18:07:00Z">
              <w:r w:rsidRPr="00020619">
                <w:t>Config</w:t>
              </w:r>
              <w:r w:rsidRPr="00020619">
                <w:rPr>
                  <w:rFonts w:eastAsia="Malgun Gothic"/>
                  <w:szCs w:val="18"/>
                </w:rPr>
                <w:t xml:space="preserve"> </w:t>
              </w:r>
              <w:r w:rsidRPr="00020619">
                <w:t>1,2</w:t>
              </w:r>
              <w:r w:rsidRPr="00020619">
                <w:rPr>
                  <w:rFonts w:hint="eastAsia"/>
                  <w:lang w:eastAsia="zh-CN"/>
                </w:rPr>
                <w:t>,</w:t>
              </w:r>
              <w:r w:rsidRPr="00020619">
                <w:rPr>
                  <w:lang w:eastAsia="zh-CN"/>
                </w:rPr>
                <w:t>4</w:t>
              </w:r>
            </w:ins>
          </w:p>
        </w:tc>
        <w:tc>
          <w:tcPr>
            <w:tcW w:w="1128" w:type="dxa"/>
            <w:tcBorders>
              <w:top w:val="single" w:sz="4" w:space="0" w:color="auto"/>
              <w:left w:val="single" w:sz="4" w:space="0" w:color="auto"/>
              <w:bottom w:val="nil"/>
              <w:right w:val="single" w:sz="4" w:space="0" w:color="auto"/>
            </w:tcBorders>
            <w:shd w:val="clear" w:color="auto" w:fill="auto"/>
          </w:tcPr>
          <w:p w14:paraId="550002CD" w14:textId="77777777" w:rsidR="00E84A0F" w:rsidRPr="00020619" w:rsidRDefault="00E84A0F" w:rsidP="00BB34DD">
            <w:pPr>
              <w:pStyle w:val="TAC"/>
              <w:rPr>
                <w:ins w:id="46303" w:author="BigCREditor-RAN4#104-bis" w:date="2022-10-21T18:07:00Z"/>
              </w:rPr>
            </w:pPr>
          </w:p>
        </w:tc>
        <w:tc>
          <w:tcPr>
            <w:tcW w:w="4663" w:type="dxa"/>
            <w:gridSpan w:val="12"/>
            <w:tcBorders>
              <w:top w:val="single" w:sz="4" w:space="0" w:color="auto"/>
              <w:left w:val="single" w:sz="4" w:space="0" w:color="auto"/>
              <w:right w:val="single" w:sz="4" w:space="0" w:color="auto"/>
            </w:tcBorders>
          </w:tcPr>
          <w:p w14:paraId="7C7843D7" w14:textId="77777777" w:rsidR="00E84A0F" w:rsidRPr="00020619" w:rsidRDefault="00E84A0F" w:rsidP="00BB34DD">
            <w:pPr>
              <w:pStyle w:val="TAC"/>
              <w:rPr>
                <w:ins w:id="46304" w:author="BigCREditor-RAN4#104-bis" w:date="2022-10-21T18:07:00Z"/>
              </w:rPr>
            </w:pPr>
            <w:ins w:id="46305" w:author="BigCREditor-RAN4#104-bis" w:date="2022-10-21T18:07:00Z">
              <w:r w:rsidRPr="00020619">
                <w:t>SSB.1 FR1</w:t>
              </w:r>
            </w:ins>
          </w:p>
        </w:tc>
      </w:tr>
      <w:tr w:rsidR="00E84A0F" w:rsidRPr="00020619" w14:paraId="299E61D9" w14:textId="77777777" w:rsidTr="00BB34DD">
        <w:trPr>
          <w:trHeight w:val="187"/>
          <w:jc w:val="center"/>
          <w:ins w:id="46306"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333ACA1E" w14:textId="77777777" w:rsidR="00E84A0F" w:rsidRPr="00020619" w:rsidRDefault="00E84A0F" w:rsidP="00BB34DD">
            <w:pPr>
              <w:pStyle w:val="TAL"/>
              <w:rPr>
                <w:ins w:id="46307" w:author="BigCREditor-RAN4#104-bis" w:date="2022-10-21T18:07:00Z"/>
              </w:rPr>
            </w:pPr>
          </w:p>
        </w:tc>
        <w:tc>
          <w:tcPr>
            <w:tcW w:w="1701" w:type="dxa"/>
            <w:tcBorders>
              <w:left w:val="single" w:sz="4" w:space="0" w:color="auto"/>
              <w:right w:val="single" w:sz="4" w:space="0" w:color="auto"/>
            </w:tcBorders>
          </w:tcPr>
          <w:p w14:paraId="7168B21E" w14:textId="77777777" w:rsidR="00E84A0F" w:rsidRPr="00020619" w:rsidRDefault="00E84A0F" w:rsidP="00BB34DD">
            <w:pPr>
              <w:pStyle w:val="TAL"/>
              <w:rPr>
                <w:ins w:id="46308" w:author="BigCREditor-RAN4#104-bis" w:date="2022-10-21T18:07:00Z"/>
              </w:rPr>
            </w:pPr>
            <w:ins w:id="46309" w:author="BigCREditor-RAN4#104-bis" w:date="2022-10-21T18:07:00Z">
              <w:r w:rsidRPr="00020619">
                <w:t>Config</w:t>
              </w:r>
              <w:r w:rsidRPr="00020619">
                <w:rPr>
                  <w:rFonts w:eastAsia="Malgun Gothic"/>
                  <w:szCs w:val="18"/>
                </w:rPr>
                <w:t xml:space="preserve"> </w:t>
              </w:r>
              <w:r w:rsidRPr="00020619">
                <w:t>3</w:t>
              </w:r>
            </w:ins>
          </w:p>
        </w:tc>
        <w:tc>
          <w:tcPr>
            <w:tcW w:w="1128" w:type="dxa"/>
            <w:tcBorders>
              <w:top w:val="nil"/>
              <w:left w:val="single" w:sz="4" w:space="0" w:color="auto"/>
              <w:bottom w:val="single" w:sz="4" w:space="0" w:color="auto"/>
              <w:right w:val="single" w:sz="4" w:space="0" w:color="auto"/>
            </w:tcBorders>
            <w:shd w:val="clear" w:color="auto" w:fill="auto"/>
          </w:tcPr>
          <w:p w14:paraId="58862534" w14:textId="77777777" w:rsidR="00E84A0F" w:rsidRPr="00020619" w:rsidRDefault="00E84A0F" w:rsidP="00BB34DD">
            <w:pPr>
              <w:pStyle w:val="TAC"/>
              <w:rPr>
                <w:ins w:id="46310" w:author="BigCREditor-RAN4#104-bis" w:date="2022-10-21T18:07:00Z"/>
              </w:rPr>
            </w:pPr>
          </w:p>
        </w:tc>
        <w:tc>
          <w:tcPr>
            <w:tcW w:w="4663" w:type="dxa"/>
            <w:gridSpan w:val="12"/>
            <w:tcBorders>
              <w:top w:val="single" w:sz="4" w:space="0" w:color="auto"/>
              <w:left w:val="single" w:sz="4" w:space="0" w:color="auto"/>
              <w:right w:val="single" w:sz="4" w:space="0" w:color="auto"/>
            </w:tcBorders>
          </w:tcPr>
          <w:p w14:paraId="2D4E22EB" w14:textId="77777777" w:rsidR="00E84A0F" w:rsidRPr="00020619" w:rsidRDefault="00E84A0F" w:rsidP="00BB34DD">
            <w:pPr>
              <w:pStyle w:val="TAC"/>
              <w:rPr>
                <w:ins w:id="46311" w:author="BigCREditor-RAN4#104-bis" w:date="2022-10-21T18:07:00Z"/>
              </w:rPr>
            </w:pPr>
            <w:ins w:id="46312" w:author="BigCREditor-RAN4#104-bis" w:date="2022-10-21T18:07:00Z">
              <w:r w:rsidRPr="00020619">
                <w:rPr>
                  <w:szCs w:val="18"/>
                  <w:lang w:eastAsia="zh-CN"/>
                </w:rPr>
                <w:t>SSB.1 RedCap FR1</w:t>
              </w:r>
            </w:ins>
          </w:p>
        </w:tc>
      </w:tr>
      <w:tr w:rsidR="00E84A0F" w:rsidRPr="00020619" w14:paraId="768632B0" w14:textId="77777777" w:rsidTr="00BB34DD">
        <w:trPr>
          <w:trHeight w:val="187"/>
          <w:jc w:val="center"/>
          <w:ins w:id="46313" w:author="BigCREditor-RAN4#104-bis" w:date="2022-10-21T18:07:00Z"/>
        </w:trPr>
        <w:tc>
          <w:tcPr>
            <w:tcW w:w="2102" w:type="dxa"/>
            <w:gridSpan w:val="3"/>
            <w:vMerge w:val="restart"/>
            <w:tcBorders>
              <w:top w:val="nil"/>
              <w:left w:val="single" w:sz="4" w:space="0" w:color="auto"/>
              <w:right w:val="single" w:sz="4" w:space="0" w:color="auto"/>
            </w:tcBorders>
            <w:shd w:val="clear" w:color="auto" w:fill="auto"/>
          </w:tcPr>
          <w:p w14:paraId="3C1C7875" w14:textId="77777777" w:rsidR="00E84A0F" w:rsidRPr="00020619" w:rsidRDefault="00E84A0F" w:rsidP="00BB34DD">
            <w:pPr>
              <w:pStyle w:val="TAL"/>
              <w:rPr>
                <w:ins w:id="46314" w:author="BigCREditor-RAN4#104-bis" w:date="2022-10-21T18:07:00Z"/>
              </w:rPr>
            </w:pPr>
            <w:ins w:id="46315" w:author="BigCREditor-RAN4#104-bis" w:date="2022-10-21T18:07:00Z">
              <w:r w:rsidRPr="00020619">
                <w:rPr>
                  <w:rFonts w:cs="Arial"/>
                </w:rPr>
                <w:t>CSI-RS for tracking</w:t>
              </w:r>
            </w:ins>
          </w:p>
        </w:tc>
        <w:tc>
          <w:tcPr>
            <w:tcW w:w="1701" w:type="dxa"/>
            <w:tcBorders>
              <w:left w:val="single" w:sz="4" w:space="0" w:color="auto"/>
              <w:right w:val="single" w:sz="4" w:space="0" w:color="auto"/>
            </w:tcBorders>
            <w:vAlign w:val="center"/>
          </w:tcPr>
          <w:p w14:paraId="2B45E3F1" w14:textId="77777777" w:rsidR="00E84A0F" w:rsidRPr="00020619" w:rsidRDefault="00E84A0F" w:rsidP="00BB34DD">
            <w:pPr>
              <w:pStyle w:val="TAL"/>
              <w:rPr>
                <w:ins w:id="46316" w:author="BigCREditor-RAN4#104-bis" w:date="2022-10-21T18:07:00Z"/>
              </w:rPr>
            </w:pPr>
            <w:ins w:id="46317" w:author="BigCREditor-RAN4#104-bis" w:date="2022-10-21T18:07:00Z">
              <w:r w:rsidRPr="00020619">
                <w:rPr>
                  <w:rFonts w:cs="Arial"/>
                  <w:szCs w:val="18"/>
                </w:rPr>
                <w:t>Config 1</w:t>
              </w:r>
              <w:r w:rsidRPr="00020619">
                <w:rPr>
                  <w:rFonts w:eastAsia="Malgun Gothic"/>
                  <w:szCs w:val="18"/>
                </w:rPr>
                <w:t>,4</w:t>
              </w:r>
            </w:ins>
          </w:p>
        </w:tc>
        <w:tc>
          <w:tcPr>
            <w:tcW w:w="1128" w:type="dxa"/>
            <w:tcBorders>
              <w:top w:val="nil"/>
              <w:left w:val="single" w:sz="4" w:space="0" w:color="auto"/>
              <w:bottom w:val="single" w:sz="4" w:space="0" w:color="auto"/>
              <w:right w:val="single" w:sz="4" w:space="0" w:color="auto"/>
            </w:tcBorders>
            <w:shd w:val="clear" w:color="auto" w:fill="auto"/>
          </w:tcPr>
          <w:p w14:paraId="33465A4F" w14:textId="77777777" w:rsidR="00E84A0F" w:rsidRPr="00020619" w:rsidRDefault="00E84A0F" w:rsidP="00BB34DD">
            <w:pPr>
              <w:pStyle w:val="TAC"/>
              <w:rPr>
                <w:ins w:id="46318" w:author="BigCREditor-RAN4#104-bis" w:date="2022-10-21T18:07:00Z"/>
              </w:rPr>
            </w:pPr>
          </w:p>
        </w:tc>
        <w:tc>
          <w:tcPr>
            <w:tcW w:w="4663" w:type="dxa"/>
            <w:gridSpan w:val="12"/>
            <w:tcBorders>
              <w:top w:val="single" w:sz="4" w:space="0" w:color="auto"/>
              <w:left w:val="single" w:sz="4" w:space="0" w:color="auto"/>
              <w:right w:val="single" w:sz="4" w:space="0" w:color="auto"/>
            </w:tcBorders>
            <w:vAlign w:val="center"/>
          </w:tcPr>
          <w:p w14:paraId="2D0366A9" w14:textId="77777777" w:rsidR="00E84A0F" w:rsidRPr="00020619" w:rsidRDefault="00E84A0F" w:rsidP="00BB34DD">
            <w:pPr>
              <w:pStyle w:val="TAC"/>
              <w:rPr>
                <w:ins w:id="46319" w:author="BigCREditor-RAN4#104-bis" w:date="2022-10-21T18:07:00Z"/>
              </w:rPr>
            </w:pPr>
            <w:ins w:id="46320" w:author="BigCREditor-RAN4#104-bis" w:date="2022-10-21T18:07:00Z">
              <w:r w:rsidRPr="00020619">
                <w:t>TRS.1.1 FDD</w:t>
              </w:r>
            </w:ins>
          </w:p>
        </w:tc>
      </w:tr>
      <w:tr w:rsidR="00E84A0F" w:rsidRPr="00020619" w14:paraId="6C5F1037" w14:textId="77777777" w:rsidTr="00BB34DD">
        <w:trPr>
          <w:trHeight w:val="187"/>
          <w:jc w:val="center"/>
          <w:ins w:id="46321" w:author="BigCREditor-RAN4#104-bis" w:date="2022-10-21T18:07:00Z"/>
        </w:trPr>
        <w:tc>
          <w:tcPr>
            <w:tcW w:w="2102" w:type="dxa"/>
            <w:gridSpan w:val="3"/>
            <w:vMerge/>
            <w:tcBorders>
              <w:left w:val="single" w:sz="4" w:space="0" w:color="auto"/>
              <w:right w:val="single" w:sz="4" w:space="0" w:color="auto"/>
            </w:tcBorders>
            <w:shd w:val="clear" w:color="auto" w:fill="auto"/>
          </w:tcPr>
          <w:p w14:paraId="15538D37" w14:textId="77777777" w:rsidR="00E84A0F" w:rsidRPr="00020619" w:rsidRDefault="00E84A0F" w:rsidP="00BB34DD">
            <w:pPr>
              <w:pStyle w:val="TAL"/>
              <w:rPr>
                <w:ins w:id="46322" w:author="BigCREditor-RAN4#104-bis" w:date="2022-10-21T18:07:00Z"/>
              </w:rPr>
            </w:pPr>
          </w:p>
        </w:tc>
        <w:tc>
          <w:tcPr>
            <w:tcW w:w="1701" w:type="dxa"/>
            <w:tcBorders>
              <w:left w:val="single" w:sz="4" w:space="0" w:color="auto"/>
              <w:right w:val="single" w:sz="4" w:space="0" w:color="auto"/>
            </w:tcBorders>
            <w:vAlign w:val="center"/>
          </w:tcPr>
          <w:p w14:paraId="415D3373" w14:textId="77777777" w:rsidR="00E84A0F" w:rsidRPr="00020619" w:rsidRDefault="00E84A0F" w:rsidP="00BB34DD">
            <w:pPr>
              <w:pStyle w:val="TAL"/>
              <w:rPr>
                <w:ins w:id="46323" w:author="BigCREditor-RAN4#104-bis" w:date="2022-10-21T18:07:00Z"/>
              </w:rPr>
            </w:pPr>
            <w:ins w:id="46324" w:author="BigCREditor-RAN4#104-bis" w:date="2022-10-21T18:07:00Z">
              <w:r w:rsidRPr="00020619">
                <w:rPr>
                  <w:rFonts w:cs="Arial"/>
                  <w:szCs w:val="18"/>
                </w:rPr>
                <w:t>Config 2</w:t>
              </w:r>
            </w:ins>
          </w:p>
        </w:tc>
        <w:tc>
          <w:tcPr>
            <w:tcW w:w="1128" w:type="dxa"/>
            <w:tcBorders>
              <w:top w:val="nil"/>
              <w:left w:val="single" w:sz="4" w:space="0" w:color="auto"/>
              <w:bottom w:val="single" w:sz="4" w:space="0" w:color="auto"/>
              <w:right w:val="single" w:sz="4" w:space="0" w:color="auto"/>
            </w:tcBorders>
            <w:shd w:val="clear" w:color="auto" w:fill="auto"/>
          </w:tcPr>
          <w:p w14:paraId="2F8B8CA8" w14:textId="77777777" w:rsidR="00E84A0F" w:rsidRPr="00020619" w:rsidRDefault="00E84A0F" w:rsidP="00BB34DD">
            <w:pPr>
              <w:pStyle w:val="TAC"/>
              <w:rPr>
                <w:ins w:id="46325" w:author="BigCREditor-RAN4#104-bis" w:date="2022-10-21T18:07:00Z"/>
              </w:rPr>
            </w:pPr>
          </w:p>
        </w:tc>
        <w:tc>
          <w:tcPr>
            <w:tcW w:w="4663" w:type="dxa"/>
            <w:gridSpan w:val="12"/>
            <w:tcBorders>
              <w:top w:val="single" w:sz="4" w:space="0" w:color="auto"/>
              <w:left w:val="single" w:sz="4" w:space="0" w:color="auto"/>
              <w:right w:val="single" w:sz="4" w:space="0" w:color="auto"/>
            </w:tcBorders>
            <w:vAlign w:val="center"/>
          </w:tcPr>
          <w:p w14:paraId="179FE69F" w14:textId="77777777" w:rsidR="00E84A0F" w:rsidRPr="00020619" w:rsidRDefault="00E84A0F" w:rsidP="00BB34DD">
            <w:pPr>
              <w:pStyle w:val="TAC"/>
              <w:rPr>
                <w:ins w:id="46326" w:author="BigCREditor-RAN4#104-bis" w:date="2022-10-21T18:07:00Z"/>
              </w:rPr>
            </w:pPr>
            <w:ins w:id="46327" w:author="BigCREditor-RAN4#104-bis" w:date="2022-10-21T18:07:00Z">
              <w:r w:rsidRPr="00020619">
                <w:t>TRS.1.1 TDD</w:t>
              </w:r>
            </w:ins>
          </w:p>
        </w:tc>
      </w:tr>
      <w:tr w:rsidR="00E84A0F" w:rsidRPr="00020619" w14:paraId="01FA37F4" w14:textId="77777777" w:rsidTr="00BB34DD">
        <w:trPr>
          <w:trHeight w:val="187"/>
          <w:jc w:val="center"/>
          <w:ins w:id="46328" w:author="BigCREditor-RAN4#104-bis" w:date="2022-10-21T18:07:00Z"/>
        </w:trPr>
        <w:tc>
          <w:tcPr>
            <w:tcW w:w="2102" w:type="dxa"/>
            <w:gridSpan w:val="3"/>
            <w:vMerge/>
            <w:tcBorders>
              <w:left w:val="single" w:sz="4" w:space="0" w:color="auto"/>
              <w:bottom w:val="single" w:sz="4" w:space="0" w:color="auto"/>
              <w:right w:val="single" w:sz="4" w:space="0" w:color="auto"/>
            </w:tcBorders>
            <w:shd w:val="clear" w:color="auto" w:fill="auto"/>
          </w:tcPr>
          <w:p w14:paraId="15FDFF80" w14:textId="77777777" w:rsidR="00E84A0F" w:rsidRPr="00020619" w:rsidRDefault="00E84A0F" w:rsidP="00BB34DD">
            <w:pPr>
              <w:pStyle w:val="TAL"/>
              <w:rPr>
                <w:ins w:id="46329" w:author="BigCREditor-RAN4#104-bis" w:date="2022-10-21T18:07:00Z"/>
              </w:rPr>
            </w:pPr>
          </w:p>
        </w:tc>
        <w:tc>
          <w:tcPr>
            <w:tcW w:w="1701" w:type="dxa"/>
            <w:tcBorders>
              <w:left w:val="single" w:sz="4" w:space="0" w:color="auto"/>
              <w:right w:val="single" w:sz="4" w:space="0" w:color="auto"/>
            </w:tcBorders>
            <w:vAlign w:val="center"/>
          </w:tcPr>
          <w:p w14:paraId="4C3F8C2B" w14:textId="77777777" w:rsidR="00E84A0F" w:rsidRPr="00020619" w:rsidRDefault="00E84A0F" w:rsidP="00BB34DD">
            <w:pPr>
              <w:pStyle w:val="TAL"/>
              <w:rPr>
                <w:ins w:id="46330" w:author="BigCREditor-RAN4#104-bis" w:date="2022-10-21T18:07:00Z"/>
              </w:rPr>
            </w:pPr>
            <w:ins w:id="46331" w:author="BigCREditor-RAN4#104-bis" w:date="2022-10-21T18:07:00Z">
              <w:r w:rsidRPr="00020619">
                <w:rPr>
                  <w:rFonts w:cs="Arial"/>
                  <w:szCs w:val="18"/>
                </w:rPr>
                <w:t>Config 3</w:t>
              </w:r>
            </w:ins>
          </w:p>
        </w:tc>
        <w:tc>
          <w:tcPr>
            <w:tcW w:w="1128" w:type="dxa"/>
            <w:tcBorders>
              <w:top w:val="nil"/>
              <w:left w:val="single" w:sz="4" w:space="0" w:color="auto"/>
              <w:bottom w:val="single" w:sz="4" w:space="0" w:color="auto"/>
              <w:right w:val="single" w:sz="4" w:space="0" w:color="auto"/>
            </w:tcBorders>
            <w:shd w:val="clear" w:color="auto" w:fill="auto"/>
          </w:tcPr>
          <w:p w14:paraId="3CF13014" w14:textId="77777777" w:rsidR="00E84A0F" w:rsidRPr="00020619" w:rsidRDefault="00E84A0F" w:rsidP="00BB34DD">
            <w:pPr>
              <w:pStyle w:val="TAC"/>
              <w:rPr>
                <w:ins w:id="46332" w:author="BigCREditor-RAN4#104-bis" w:date="2022-10-21T18:07:00Z"/>
              </w:rPr>
            </w:pPr>
          </w:p>
        </w:tc>
        <w:tc>
          <w:tcPr>
            <w:tcW w:w="4663" w:type="dxa"/>
            <w:gridSpan w:val="12"/>
            <w:tcBorders>
              <w:top w:val="single" w:sz="4" w:space="0" w:color="auto"/>
              <w:left w:val="single" w:sz="4" w:space="0" w:color="auto"/>
              <w:right w:val="single" w:sz="4" w:space="0" w:color="auto"/>
            </w:tcBorders>
            <w:vAlign w:val="center"/>
          </w:tcPr>
          <w:p w14:paraId="0BCE3CAC" w14:textId="77777777" w:rsidR="00E84A0F" w:rsidRPr="00020619" w:rsidRDefault="00E84A0F" w:rsidP="00BB34DD">
            <w:pPr>
              <w:pStyle w:val="TAC"/>
              <w:rPr>
                <w:ins w:id="46333" w:author="BigCREditor-RAN4#104-bis" w:date="2022-10-21T18:07:00Z"/>
              </w:rPr>
            </w:pPr>
            <w:ins w:id="46334" w:author="BigCREditor-RAN4#104-bis" w:date="2022-10-21T18:07:00Z">
              <w:r w:rsidRPr="00020619">
                <w:t>TRS.1.2 TDD</w:t>
              </w:r>
            </w:ins>
          </w:p>
        </w:tc>
      </w:tr>
      <w:tr w:rsidR="00E84A0F" w:rsidRPr="00020619" w14:paraId="4AA7E891" w14:textId="77777777" w:rsidTr="00BB34DD">
        <w:trPr>
          <w:trHeight w:val="187"/>
          <w:jc w:val="center"/>
          <w:ins w:id="46335" w:author="BigCREditor-RAN4#104-bis" w:date="2022-10-21T18:07:00Z"/>
        </w:trPr>
        <w:tc>
          <w:tcPr>
            <w:tcW w:w="2102" w:type="dxa"/>
            <w:gridSpan w:val="3"/>
            <w:tcBorders>
              <w:top w:val="single" w:sz="4" w:space="0" w:color="auto"/>
              <w:left w:val="single" w:sz="4" w:space="0" w:color="auto"/>
              <w:bottom w:val="nil"/>
              <w:right w:val="single" w:sz="4" w:space="0" w:color="auto"/>
            </w:tcBorders>
            <w:shd w:val="clear" w:color="auto" w:fill="auto"/>
          </w:tcPr>
          <w:p w14:paraId="77413838" w14:textId="77777777" w:rsidR="00E84A0F" w:rsidRPr="00020619" w:rsidRDefault="00E84A0F" w:rsidP="00BB34DD">
            <w:pPr>
              <w:pStyle w:val="TAL"/>
              <w:rPr>
                <w:ins w:id="46336" w:author="BigCREditor-RAN4#104-bis" w:date="2022-10-21T18:07:00Z"/>
              </w:rPr>
            </w:pPr>
            <w:ins w:id="46337" w:author="BigCREditor-RAN4#104-bis" w:date="2022-10-21T18:07:00Z">
              <w:r w:rsidRPr="00020619">
                <w:t>PDSCH/PDCCH subcarrier spacing</w:t>
              </w:r>
            </w:ins>
          </w:p>
        </w:tc>
        <w:tc>
          <w:tcPr>
            <w:tcW w:w="1701" w:type="dxa"/>
            <w:tcBorders>
              <w:top w:val="single" w:sz="4" w:space="0" w:color="auto"/>
              <w:left w:val="single" w:sz="4" w:space="0" w:color="auto"/>
              <w:right w:val="single" w:sz="4" w:space="0" w:color="auto"/>
            </w:tcBorders>
          </w:tcPr>
          <w:p w14:paraId="1C16BF79" w14:textId="77777777" w:rsidR="00E84A0F" w:rsidRPr="00020619" w:rsidRDefault="00E84A0F" w:rsidP="00BB34DD">
            <w:pPr>
              <w:pStyle w:val="TAL"/>
              <w:rPr>
                <w:ins w:id="46338" w:author="BigCREditor-RAN4#104-bis" w:date="2022-10-21T18:07:00Z"/>
              </w:rPr>
            </w:pPr>
            <w:ins w:id="46339" w:author="BigCREditor-RAN4#104-bis" w:date="2022-10-21T18:07:00Z">
              <w:r w:rsidRPr="00020619">
                <w:t>Config</w:t>
              </w:r>
              <w:r w:rsidRPr="00020619">
                <w:rPr>
                  <w:rFonts w:eastAsia="Malgun Gothic"/>
                  <w:szCs w:val="18"/>
                </w:rPr>
                <w:t xml:space="preserve"> </w:t>
              </w:r>
              <w:r w:rsidRPr="00020619">
                <w:t>1,2</w:t>
              </w:r>
              <w:r w:rsidRPr="00020619">
                <w:rPr>
                  <w:rFonts w:eastAsia="Malgun Gothic"/>
                  <w:szCs w:val="18"/>
                </w:rPr>
                <w:t>,4</w:t>
              </w:r>
            </w:ins>
          </w:p>
        </w:tc>
        <w:tc>
          <w:tcPr>
            <w:tcW w:w="1128" w:type="dxa"/>
            <w:tcBorders>
              <w:top w:val="single" w:sz="4" w:space="0" w:color="auto"/>
              <w:left w:val="single" w:sz="4" w:space="0" w:color="auto"/>
              <w:bottom w:val="nil"/>
              <w:right w:val="single" w:sz="4" w:space="0" w:color="auto"/>
            </w:tcBorders>
            <w:shd w:val="clear" w:color="auto" w:fill="auto"/>
          </w:tcPr>
          <w:p w14:paraId="2FBC4A91" w14:textId="77777777" w:rsidR="00E84A0F" w:rsidRPr="00020619" w:rsidRDefault="00E84A0F" w:rsidP="00BB34DD">
            <w:pPr>
              <w:pStyle w:val="TAC"/>
              <w:rPr>
                <w:ins w:id="46340" w:author="BigCREditor-RAN4#104-bis" w:date="2022-10-21T18:07:00Z"/>
              </w:rPr>
            </w:pPr>
            <w:ins w:id="46341" w:author="BigCREditor-RAN4#104-bis" w:date="2022-10-21T18:07:00Z">
              <w:r w:rsidRPr="00020619">
                <w:t>kHz</w:t>
              </w:r>
            </w:ins>
          </w:p>
        </w:tc>
        <w:tc>
          <w:tcPr>
            <w:tcW w:w="4663" w:type="dxa"/>
            <w:gridSpan w:val="12"/>
            <w:tcBorders>
              <w:top w:val="single" w:sz="4" w:space="0" w:color="auto"/>
              <w:left w:val="single" w:sz="4" w:space="0" w:color="auto"/>
              <w:right w:val="single" w:sz="4" w:space="0" w:color="auto"/>
            </w:tcBorders>
          </w:tcPr>
          <w:p w14:paraId="65856CB2" w14:textId="77777777" w:rsidR="00E84A0F" w:rsidRPr="00020619" w:rsidRDefault="00E84A0F" w:rsidP="00BB34DD">
            <w:pPr>
              <w:pStyle w:val="TAC"/>
              <w:rPr>
                <w:ins w:id="46342" w:author="BigCREditor-RAN4#104-bis" w:date="2022-10-21T18:07:00Z"/>
              </w:rPr>
            </w:pPr>
            <w:ins w:id="46343" w:author="BigCREditor-RAN4#104-bis" w:date="2022-10-21T18:07:00Z">
              <w:r w:rsidRPr="00020619">
                <w:t>15 kHz</w:t>
              </w:r>
            </w:ins>
          </w:p>
        </w:tc>
      </w:tr>
      <w:tr w:rsidR="00E84A0F" w:rsidRPr="00020619" w14:paraId="4D1C86E7" w14:textId="77777777" w:rsidTr="00BB34DD">
        <w:trPr>
          <w:trHeight w:val="187"/>
          <w:jc w:val="center"/>
          <w:ins w:id="46344" w:author="BigCREditor-RAN4#104-bis" w:date="2022-10-21T18:07:00Z"/>
        </w:trPr>
        <w:tc>
          <w:tcPr>
            <w:tcW w:w="2102" w:type="dxa"/>
            <w:gridSpan w:val="3"/>
            <w:tcBorders>
              <w:top w:val="nil"/>
              <w:left w:val="single" w:sz="4" w:space="0" w:color="auto"/>
              <w:right w:val="single" w:sz="4" w:space="0" w:color="auto"/>
            </w:tcBorders>
            <w:shd w:val="clear" w:color="auto" w:fill="auto"/>
          </w:tcPr>
          <w:p w14:paraId="2691DED7" w14:textId="77777777" w:rsidR="00E84A0F" w:rsidRPr="00020619" w:rsidRDefault="00E84A0F" w:rsidP="00BB34DD">
            <w:pPr>
              <w:pStyle w:val="TAL"/>
              <w:rPr>
                <w:ins w:id="46345" w:author="BigCREditor-RAN4#104-bis" w:date="2022-10-21T18:07:00Z"/>
              </w:rPr>
            </w:pPr>
          </w:p>
        </w:tc>
        <w:tc>
          <w:tcPr>
            <w:tcW w:w="1701" w:type="dxa"/>
            <w:tcBorders>
              <w:left w:val="single" w:sz="4" w:space="0" w:color="auto"/>
              <w:right w:val="single" w:sz="4" w:space="0" w:color="auto"/>
            </w:tcBorders>
          </w:tcPr>
          <w:p w14:paraId="451EA19E" w14:textId="77777777" w:rsidR="00E84A0F" w:rsidRPr="00020619" w:rsidRDefault="00E84A0F" w:rsidP="00BB34DD">
            <w:pPr>
              <w:pStyle w:val="TAL"/>
              <w:rPr>
                <w:ins w:id="46346" w:author="BigCREditor-RAN4#104-bis" w:date="2022-10-21T18:07:00Z"/>
              </w:rPr>
            </w:pPr>
            <w:ins w:id="46347" w:author="BigCREditor-RAN4#104-bis" w:date="2022-10-21T18:07:00Z">
              <w:r w:rsidRPr="00020619">
                <w:t>Config</w:t>
              </w:r>
              <w:r w:rsidRPr="00020619">
                <w:rPr>
                  <w:rFonts w:eastAsia="Malgun Gothic"/>
                  <w:szCs w:val="18"/>
                </w:rPr>
                <w:t xml:space="preserve"> </w:t>
              </w:r>
              <w:r w:rsidRPr="00020619">
                <w:t>3</w:t>
              </w:r>
            </w:ins>
          </w:p>
        </w:tc>
        <w:tc>
          <w:tcPr>
            <w:tcW w:w="1128" w:type="dxa"/>
            <w:tcBorders>
              <w:top w:val="nil"/>
              <w:left w:val="single" w:sz="4" w:space="0" w:color="auto"/>
              <w:bottom w:val="single" w:sz="4" w:space="0" w:color="auto"/>
              <w:right w:val="single" w:sz="4" w:space="0" w:color="auto"/>
            </w:tcBorders>
            <w:shd w:val="clear" w:color="auto" w:fill="auto"/>
          </w:tcPr>
          <w:p w14:paraId="432AF720" w14:textId="77777777" w:rsidR="00E84A0F" w:rsidRPr="00020619" w:rsidRDefault="00E84A0F" w:rsidP="00BB34DD">
            <w:pPr>
              <w:pStyle w:val="TAC"/>
              <w:rPr>
                <w:ins w:id="46348" w:author="BigCREditor-RAN4#104-bis" w:date="2022-10-21T18:07:00Z"/>
              </w:rPr>
            </w:pPr>
          </w:p>
        </w:tc>
        <w:tc>
          <w:tcPr>
            <w:tcW w:w="4663" w:type="dxa"/>
            <w:gridSpan w:val="12"/>
            <w:tcBorders>
              <w:left w:val="single" w:sz="4" w:space="0" w:color="auto"/>
              <w:right w:val="single" w:sz="4" w:space="0" w:color="auto"/>
            </w:tcBorders>
          </w:tcPr>
          <w:p w14:paraId="62576076" w14:textId="77777777" w:rsidR="00E84A0F" w:rsidRPr="00020619" w:rsidRDefault="00E84A0F" w:rsidP="00BB34DD">
            <w:pPr>
              <w:pStyle w:val="TAC"/>
              <w:rPr>
                <w:ins w:id="46349" w:author="BigCREditor-RAN4#104-bis" w:date="2022-10-21T18:07:00Z"/>
              </w:rPr>
            </w:pPr>
            <w:ins w:id="46350" w:author="BigCREditor-RAN4#104-bis" w:date="2022-10-21T18:07:00Z">
              <w:r w:rsidRPr="00020619">
                <w:t>30kHz</w:t>
              </w:r>
            </w:ins>
          </w:p>
        </w:tc>
      </w:tr>
      <w:tr w:rsidR="00E84A0F" w:rsidRPr="00020619" w14:paraId="7AB2D0CB" w14:textId="77777777" w:rsidTr="00BB34DD">
        <w:trPr>
          <w:trHeight w:val="187"/>
          <w:jc w:val="center"/>
          <w:ins w:id="46351"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5A70254E" w14:textId="77777777" w:rsidR="00E84A0F" w:rsidRPr="00020619" w:rsidRDefault="00E84A0F" w:rsidP="00BB34DD">
            <w:pPr>
              <w:pStyle w:val="TAL"/>
              <w:rPr>
                <w:ins w:id="46352" w:author="BigCREditor-RAN4#104-bis" w:date="2022-10-21T18:07:00Z"/>
                <w:szCs w:val="18"/>
              </w:rPr>
            </w:pPr>
            <w:ins w:id="46353" w:author="BigCREditor-RAN4#104-bis" w:date="2022-10-21T18:07:00Z">
              <w:r w:rsidRPr="00020619">
                <w:rPr>
                  <w:szCs w:val="18"/>
                  <w:lang w:eastAsia="ja-JP"/>
                </w:rPr>
                <w:t>EPRE ratio of PSS to SSS</w:t>
              </w:r>
            </w:ins>
          </w:p>
        </w:tc>
        <w:tc>
          <w:tcPr>
            <w:tcW w:w="1128" w:type="dxa"/>
            <w:tcBorders>
              <w:top w:val="single" w:sz="4" w:space="0" w:color="auto"/>
              <w:left w:val="single" w:sz="4" w:space="0" w:color="auto"/>
              <w:bottom w:val="nil"/>
              <w:right w:val="single" w:sz="4" w:space="0" w:color="auto"/>
            </w:tcBorders>
            <w:shd w:val="clear" w:color="auto" w:fill="auto"/>
          </w:tcPr>
          <w:p w14:paraId="1B5415ED" w14:textId="77777777" w:rsidR="00E84A0F" w:rsidRPr="00020619" w:rsidRDefault="00E84A0F" w:rsidP="00BB34DD">
            <w:pPr>
              <w:pStyle w:val="TAC"/>
              <w:rPr>
                <w:ins w:id="46354" w:author="BigCREditor-RAN4#104-bis" w:date="2022-10-21T18:07:00Z"/>
                <w:szCs w:val="18"/>
              </w:rPr>
            </w:pPr>
            <w:ins w:id="46355" w:author="BigCREditor-RAN4#104-bis" w:date="2022-10-21T18:07:00Z">
              <w:r w:rsidRPr="00020619">
                <w:rPr>
                  <w:szCs w:val="18"/>
                  <w:lang w:eastAsia="ja-JP"/>
                </w:rPr>
                <w:t>dB</w:t>
              </w:r>
            </w:ins>
          </w:p>
        </w:tc>
        <w:tc>
          <w:tcPr>
            <w:tcW w:w="817" w:type="dxa"/>
            <w:gridSpan w:val="2"/>
            <w:tcBorders>
              <w:top w:val="single" w:sz="4" w:space="0" w:color="auto"/>
              <w:left w:val="single" w:sz="4" w:space="0" w:color="auto"/>
              <w:bottom w:val="nil"/>
              <w:right w:val="single" w:sz="4" w:space="0" w:color="auto"/>
            </w:tcBorders>
            <w:shd w:val="clear" w:color="auto" w:fill="auto"/>
          </w:tcPr>
          <w:p w14:paraId="03D9F0DB" w14:textId="77777777" w:rsidR="00E84A0F" w:rsidRPr="00020619" w:rsidRDefault="00E84A0F" w:rsidP="00BB34DD">
            <w:pPr>
              <w:pStyle w:val="TAC"/>
              <w:rPr>
                <w:ins w:id="46356" w:author="BigCREditor-RAN4#104-bis" w:date="2022-10-21T18:07:00Z"/>
                <w:szCs w:val="18"/>
              </w:rPr>
            </w:pPr>
            <w:ins w:id="46357" w:author="BigCREditor-RAN4#104-bis" w:date="2022-10-21T18:07:00Z">
              <w:r w:rsidRPr="00020619">
                <w:rPr>
                  <w:szCs w:val="18"/>
                  <w:lang w:eastAsia="ja-JP"/>
                </w:rPr>
                <w:t>0</w:t>
              </w:r>
            </w:ins>
          </w:p>
        </w:tc>
        <w:tc>
          <w:tcPr>
            <w:tcW w:w="784" w:type="dxa"/>
            <w:gridSpan w:val="3"/>
            <w:tcBorders>
              <w:top w:val="single" w:sz="4" w:space="0" w:color="auto"/>
              <w:left w:val="single" w:sz="4" w:space="0" w:color="auto"/>
              <w:bottom w:val="nil"/>
              <w:right w:val="single" w:sz="4" w:space="0" w:color="auto"/>
            </w:tcBorders>
            <w:shd w:val="clear" w:color="auto" w:fill="auto"/>
          </w:tcPr>
          <w:p w14:paraId="5AF9A72C" w14:textId="77777777" w:rsidR="00E84A0F" w:rsidRPr="00020619" w:rsidRDefault="00E84A0F" w:rsidP="00BB34DD">
            <w:pPr>
              <w:pStyle w:val="TAC"/>
              <w:rPr>
                <w:ins w:id="46358" w:author="BigCREditor-RAN4#104-bis" w:date="2022-10-21T18:07:00Z"/>
                <w:szCs w:val="18"/>
              </w:rPr>
            </w:pPr>
            <w:ins w:id="46359" w:author="BigCREditor-RAN4#104-bis" w:date="2022-10-21T18:07:00Z">
              <w:r w:rsidRPr="00020619">
                <w:rPr>
                  <w:szCs w:val="18"/>
                  <w:lang w:eastAsia="ja-JP"/>
                </w:rPr>
                <w:t>0</w:t>
              </w:r>
            </w:ins>
          </w:p>
        </w:tc>
        <w:tc>
          <w:tcPr>
            <w:tcW w:w="812" w:type="dxa"/>
            <w:gridSpan w:val="2"/>
            <w:tcBorders>
              <w:top w:val="single" w:sz="4" w:space="0" w:color="auto"/>
              <w:left w:val="single" w:sz="4" w:space="0" w:color="auto"/>
              <w:bottom w:val="nil"/>
              <w:right w:val="single" w:sz="4" w:space="0" w:color="auto"/>
            </w:tcBorders>
            <w:shd w:val="clear" w:color="auto" w:fill="auto"/>
          </w:tcPr>
          <w:p w14:paraId="368F23DE" w14:textId="77777777" w:rsidR="00E84A0F" w:rsidRPr="00020619" w:rsidRDefault="00E84A0F" w:rsidP="00BB34DD">
            <w:pPr>
              <w:pStyle w:val="TAC"/>
              <w:rPr>
                <w:ins w:id="46360" w:author="BigCREditor-RAN4#104-bis" w:date="2022-10-21T18:07:00Z"/>
                <w:szCs w:val="18"/>
              </w:rPr>
            </w:pPr>
            <w:ins w:id="46361" w:author="BigCREditor-RAN4#104-bis" w:date="2022-10-21T18:07:00Z">
              <w:r w:rsidRPr="00020619">
                <w:rPr>
                  <w:szCs w:val="18"/>
                  <w:lang w:eastAsia="ja-JP"/>
                </w:rPr>
                <w:t>0</w:t>
              </w:r>
            </w:ins>
          </w:p>
        </w:tc>
        <w:tc>
          <w:tcPr>
            <w:tcW w:w="784" w:type="dxa"/>
            <w:gridSpan w:val="2"/>
            <w:tcBorders>
              <w:top w:val="single" w:sz="4" w:space="0" w:color="auto"/>
              <w:left w:val="single" w:sz="4" w:space="0" w:color="auto"/>
              <w:bottom w:val="nil"/>
              <w:right w:val="single" w:sz="4" w:space="0" w:color="auto"/>
            </w:tcBorders>
            <w:shd w:val="clear" w:color="auto" w:fill="auto"/>
          </w:tcPr>
          <w:p w14:paraId="2C5FD02B" w14:textId="77777777" w:rsidR="00E84A0F" w:rsidRPr="00020619" w:rsidRDefault="00E84A0F" w:rsidP="00BB34DD">
            <w:pPr>
              <w:pStyle w:val="TAC"/>
              <w:rPr>
                <w:ins w:id="46362" w:author="BigCREditor-RAN4#104-bis" w:date="2022-10-21T18:07:00Z"/>
                <w:szCs w:val="18"/>
              </w:rPr>
            </w:pPr>
            <w:ins w:id="46363" w:author="BigCREditor-RAN4#104-bis" w:date="2022-10-21T18:07:00Z">
              <w:r w:rsidRPr="00020619">
                <w:rPr>
                  <w:szCs w:val="18"/>
                  <w:lang w:eastAsia="ja-JP"/>
                </w:rPr>
                <w:t>0</w:t>
              </w:r>
            </w:ins>
          </w:p>
        </w:tc>
        <w:tc>
          <w:tcPr>
            <w:tcW w:w="728" w:type="dxa"/>
            <w:gridSpan w:val="2"/>
            <w:tcBorders>
              <w:top w:val="single" w:sz="4" w:space="0" w:color="auto"/>
              <w:left w:val="single" w:sz="4" w:space="0" w:color="auto"/>
              <w:bottom w:val="nil"/>
              <w:right w:val="single" w:sz="4" w:space="0" w:color="auto"/>
            </w:tcBorders>
            <w:shd w:val="clear" w:color="auto" w:fill="auto"/>
          </w:tcPr>
          <w:p w14:paraId="72C1D743" w14:textId="77777777" w:rsidR="00E84A0F" w:rsidRPr="00020619" w:rsidRDefault="00E84A0F" w:rsidP="00BB34DD">
            <w:pPr>
              <w:pStyle w:val="TAC"/>
              <w:rPr>
                <w:ins w:id="46364" w:author="BigCREditor-RAN4#104-bis" w:date="2022-10-21T18:07:00Z"/>
                <w:szCs w:val="18"/>
              </w:rPr>
            </w:pPr>
            <w:ins w:id="46365" w:author="BigCREditor-RAN4#104-bis" w:date="2022-10-21T18:07:00Z">
              <w:r w:rsidRPr="00020619">
                <w:rPr>
                  <w:szCs w:val="18"/>
                  <w:lang w:eastAsia="ja-JP"/>
                </w:rPr>
                <w:t>0</w:t>
              </w:r>
            </w:ins>
          </w:p>
        </w:tc>
        <w:tc>
          <w:tcPr>
            <w:tcW w:w="738" w:type="dxa"/>
            <w:tcBorders>
              <w:top w:val="single" w:sz="4" w:space="0" w:color="auto"/>
              <w:left w:val="single" w:sz="4" w:space="0" w:color="auto"/>
              <w:bottom w:val="nil"/>
              <w:right w:val="single" w:sz="4" w:space="0" w:color="auto"/>
            </w:tcBorders>
            <w:shd w:val="clear" w:color="auto" w:fill="auto"/>
          </w:tcPr>
          <w:p w14:paraId="116C16C9" w14:textId="77777777" w:rsidR="00E84A0F" w:rsidRPr="00020619" w:rsidRDefault="00E84A0F" w:rsidP="00BB34DD">
            <w:pPr>
              <w:pStyle w:val="TAC"/>
              <w:rPr>
                <w:ins w:id="46366" w:author="BigCREditor-RAN4#104-bis" w:date="2022-10-21T18:07:00Z"/>
                <w:szCs w:val="18"/>
              </w:rPr>
            </w:pPr>
            <w:ins w:id="46367" w:author="BigCREditor-RAN4#104-bis" w:date="2022-10-21T18:07:00Z">
              <w:r w:rsidRPr="00020619">
                <w:rPr>
                  <w:szCs w:val="18"/>
                  <w:lang w:eastAsia="ja-JP"/>
                </w:rPr>
                <w:t>0</w:t>
              </w:r>
            </w:ins>
          </w:p>
        </w:tc>
      </w:tr>
      <w:tr w:rsidR="00E84A0F" w:rsidRPr="00020619" w14:paraId="1BE23CBB" w14:textId="77777777" w:rsidTr="00BB34DD">
        <w:trPr>
          <w:trHeight w:val="187"/>
          <w:jc w:val="center"/>
          <w:ins w:id="4636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3900E94B" w14:textId="77777777" w:rsidR="00E84A0F" w:rsidRPr="00020619" w:rsidRDefault="00E84A0F" w:rsidP="00BB34DD">
            <w:pPr>
              <w:pStyle w:val="TAL"/>
              <w:rPr>
                <w:ins w:id="46369" w:author="BigCREditor-RAN4#104-bis" w:date="2022-10-21T18:07:00Z"/>
                <w:szCs w:val="18"/>
              </w:rPr>
            </w:pPr>
            <w:ins w:id="46370" w:author="BigCREditor-RAN4#104-bis" w:date="2022-10-21T18:07:00Z">
              <w:r w:rsidRPr="00020619">
                <w:rPr>
                  <w:szCs w:val="18"/>
                  <w:lang w:eastAsia="ja-JP"/>
                </w:rPr>
                <w:t>EPRE ratio of PBCH DMRS to SSS</w:t>
              </w:r>
            </w:ins>
          </w:p>
        </w:tc>
        <w:tc>
          <w:tcPr>
            <w:tcW w:w="1128" w:type="dxa"/>
            <w:tcBorders>
              <w:top w:val="nil"/>
              <w:left w:val="single" w:sz="4" w:space="0" w:color="auto"/>
              <w:bottom w:val="nil"/>
              <w:right w:val="single" w:sz="4" w:space="0" w:color="auto"/>
            </w:tcBorders>
            <w:shd w:val="clear" w:color="auto" w:fill="auto"/>
          </w:tcPr>
          <w:p w14:paraId="7302AB4C" w14:textId="77777777" w:rsidR="00E84A0F" w:rsidRPr="00020619" w:rsidRDefault="00E84A0F" w:rsidP="00BB34DD">
            <w:pPr>
              <w:pStyle w:val="TAC"/>
              <w:rPr>
                <w:ins w:id="46371"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487286A2" w14:textId="77777777" w:rsidR="00E84A0F" w:rsidRPr="00020619" w:rsidRDefault="00E84A0F" w:rsidP="00BB34DD">
            <w:pPr>
              <w:pStyle w:val="TAC"/>
              <w:rPr>
                <w:ins w:id="46372"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6CA3D0C9" w14:textId="77777777" w:rsidR="00E84A0F" w:rsidRPr="00020619" w:rsidRDefault="00E84A0F" w:rsidP="00BB34DD">
            <w:pPr>
              <w:pStyle w:val="TAC"/>
              <w:rPr>
                <w:ins w:id="46373"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638DAA5A" w14:textId="77777777" w:rsidR="00E84A0F" w:rsidRPr="00020619" w:rsidRDefault="00E84A0F" w:rsidP="00BB34DD">
            <w:pPr>
              <w:pStyle w:val="TAC"/>
              <w:rPr>
                <w:ins w:id="46374"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4CCD17EF" w14:textId="77777777" w:rsidR="00E84A0F" w:rsidRPr="00020619" w:rsidRDefault="00E84A0F" w:rsidP="00BB34DD">
            <w:pPr>
              <w:pStyle w:val="TAC"/>
              <w:rPr>
                <w:ins w:id="46375"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731C1279" w14:textId="77777777" w:rsidR="00E84A0F" w:rsidRPr="00020619" w:rsidRDefault="00E84A0F" w:rsidP="00BB34DD">
            <w:pPr>
              <w:pStyle w:val="TAC"/>
              <w:rPr>
                <w:ins w:id="46376"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16FDA651" w14:textId="77777777" w:rsidR="00E84A0F" w:rsidRPr="00020619" w:rsidRDefault="00E84A0F" w:rsidP="00BB34DD">
            <w:pPr>
              <w:pStyle w:val="TAC"/>
              <w:rPr>
                <w:ins w:id="46377" w:author="BigCREditor-RAN4#104-bis" w:date="2022-10-21T18:07:00Z"/>
                <w:szCs w:val="18"/>
              </w:rPr>
            </w:pPr>
          </w:p>
        </w:tc>
      </w:tr>
      <w:tr w:rsidR="00E84A0F" w:rsidRPr="00020619" w14:paraId="3CEEEA8A" w14:textId="77777777" w:rsidTr="00BB34DD">
        <w:trPr>
          <w:trHeight w:val="187"/>
          <w:jc w:val="center"/>
          <w:ins w:id="4637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51409A77" w14:textId="77777777" w:rsidR="00E84A0F" w:rsidRPr="00020619" w:rsidRDefault="00E84A0F" w:rsidP="00BB34DD">
            <w:pPr>
              <w:pStyle w:val="TAL"/>
              <w:rPr>
                <w:ins w:id="46379" w:author="BigCREditor-RAN4#104-bis" w:date="2022-10-21T18:07:00Z"/>
                <w:szCs w:val="18"/>
              </w:rPr>
            </w:pPr>
            <w:ins w:id="46380" w:author="BigCREditor-RAN4#104-bis" w:date="2022-10-21T18:07:00Z">
              <w:r w:rsidRPr="00020619">
                <w:rPr>
                  <w:szCs w:val="18"/>
                  <w:lang w:eastAsia="ja-JP"/>
                </w:rPr>
                <w:t>EPRE ratio of PBCH to PBCH DMRS</w:t>
              </w:r>
            </w:ins>
          </w:p>
        </w:tc>
        <w:tc>
          <w:tcPr>
            <w:tcW w:w="1128" w:type="dxa"/>
            <w:tcBorders>
              <w:top w:val="nil"/>
              <w:left w:val="single" w:sz="4" w:space="0" w:color="auto"/>
              <w:bottom w:val="nil"/>
              <w:right w:val="single" w:sz="4" w:space="0" w:color="auto"/>
            </w:tcBorders>
            <w:shd w:val="clear" w:color="auto" w:fill="auto"/>
          </w:tcPr>
          <w:p w14:paraId="36729A7A" w14:textId="77777777" w:rsidR="00E84A0F" w:rsidRPr="00020619" w:rsidRDefault="00E84A0F" w:rsidP="00BB34DD">
            <w:pPr>
              <w:pStyle w:val="TAC"/>
              <w:rPr>
                <w:ins w:id="46381"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659D0C97" w14:textId="77777777" w:rsidR="00E84A0F" w:rsidRPr="00020619" w:rsidRDefault="00E84A0F" w:rsidP="00BB34DD">
            <w:pPr>
              <w:pStyle w:val="TAC"/>
              <w:rPr>
                <w:ins w:id="46382"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54F8E7A1" w14:textId="77777777" w:rsidR="00E84A0F" w:rsidRPr="00020619" w:rsidRDefault="00E84A0F" w:rsidP="00BB34DD">
            <w:pPr>
              <w:pStyle w:val="TAC"/>
              <w:rPr>
                <w:ins w:id="46383"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6BDADF1B" w14:textId="77777777" w:rsidR="00E84A0F" w:rsidRPr="00020619" w:rsidRDefault="00E84A0F" w:rsidP="00BB34DD">
            <w:pPr>
              <w:pStyle w:val="TAC"/>
              <w:rPr>
                <w:ins w:id="46384"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46AE03EC" w14:textId="77777777" w:rsidR="00E84A0F" w:rsidRPr="00020619" w:rsidRDefault="00E84A0F" w:rsidP="00BB34DD">
            <w:pPr>
              <w:pStyle w:val="TAC"/>
              <w:rPr>
                <w:ins w:id="46385"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1CD94AFB" w14:textId="77777777" w:rsidR="00E84A0F" w:rsidRPr="00020619" w:rsidRDefault="00E84A0F" w:rsidP="00BB34DD">
            <w:pPr>
              <w:pStyle w:val="TAC"/>
              <w:rPr>
                <w:ins w:id="46386"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571E3548" w14:textId="77777777" w:rsidR="00E84A0F" w:rsidRPr="00020619" w:rsidRDefault="00E84A0F" w:rsidP="00BB34DD">
            <w:pPr>
              <w:pStyle w:val="TAC"/>
              <w:rPr>
                <w:ins w:id="46387" w:author="BigCREditor-RAN4#104-bis" w:date="2022-10-21T18:07:00Z"/>
                <w:szCs w:val="18"/>
              </w:rPr>
            </w:pPr>
          </w:p>
        </w:tc>
      </w:tr>
      <w:tr w:rsidR="00E84A0F" w:rsidRPr="00020619" w14:paraId="017F681D" w14:textId="77777777" w:rsidTr="00BB34DD">
        <w:trPr>
          <w:trHeight w:val="187"/>
          <w:jc w:val="center"/>
          <w:ins w:id="4638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34A892BD" w14:textId="77777777" w:rsidR="00E84A0F" w:rsidRPr="00020619" w:rsidRDefault="00E84A0F" w:rsidP="00BB34DD">
            <w:pPr>
              <w:pStyle w:val="TAL"/>
              <w:rPr>
                <w:ins w:id="46389" w:author="BigCREditor-RAN4#104-bis" w:date="2022-10-21T18:07:00Z"/>
                <w:szCs w:val="18"/>
              </w:rPr>
            </w:pPr>
            <w:ins w:id="46390" w:author="BigCREditor-RAN4#104-bis" w:date="2022-10-21T18:07:00Z">
              <w:r w:rsidRPr="00020619">
                <w:rPr>
                  <w:szCs w:val="18"/>
                  <w:lang w:eastAsia="ja-JP"/>
                </w:rPr>
                <w:t>EPRE ratio of PDCCH DMRS to SSS</w:t>
              </w:r>
            </w:ins>
          </w:p>
        </w:tc>
        <w:tc>
          <w:tcPr>
            <w:tcW w:w="1128" w:type="dxa"/>
            <w:tcBorders>
              <w:top w:val="nil"/>
              <w:left w:val="single" w:sz="4" w:space="0" w:color="auto"/>
              <w:bottom w:val="nil"/>
              <w:right w:val="single" w:sz="4" w:space="0" w:color="auto"/>
            </w:tcBorders>
            <w:shd w:val="clear" w:color="auto" w:fill="auto"/>
          </w:tcPr>
          <w:p w14:paraId="421237FF" w14:textId="77777777" w:rsidR="00E84A0F" w:rsidRPr="00020619" w:rsidRDefault="00E84A0F" w:rsidP="00BB34DD">
            <w:pPr>
              <w:pStyle w:val="TAC"/>
              <w:rPr>
                <w:ins w:id="46391"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4FFB1B96" w14:textId="77777777" w:rsidR="00E84A0F" w:rsidRPr="00020619" w:rsidRDefault="00E84A0F" w:rsidP="00BB34DD">
            <w:pPr>
              <w:pStyle w:val="TAC"/>
              <w:rPr>
                <w:ins w:id="46392"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6F5E1D2F" w14:textId="77777777" w:rsidR="00E84A0F" w:rsidRPr="00020619" w:rsidRDefault="00E84A0F" w:rsidP="00BB34DD">
            <w:pPr>
              <w:pStyle w:val="TAC"/>
              <w:rPr>
                <w:ins w:id="46393"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08929029" w14:textId="77777777" w:rsidR="00E84A0F" w:rsidRPr="00020619" w:rsidRDefault="00E84A0F" w:rsidP="00BB34DD">
            <w:pPr>
              <w:pStyle w:val="TAC"/>
              <w:rPr>
                <w:ins w:id="46394"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79B12093" w14:textId="77777777" w:rsidR="00E84A0F" w:rsidRPr="00020619" w:rsidRDefault="00E84A0F" w:rsidP="00BB34DD">
            <w:pPr>
              <w:pStyle w:val="TAC"/>
              <w:rPr>
                <w:ins w:id="46395"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1B3BA3A3" w14:textId="77777777" w:rsidR="00E84A0F" w:rsidRPr="00020619" w:rsidRDefault="00E84A0F" w:rsidP="00BB34DD">
            <w:pPr>
              <w:pStyle w:val="TAC"/>
              <w:rPr>
                <w:ins w:id="46396"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5A015DFC" w14:textId="77777777" w:rsidR="00E84A0F" w:rsidRPr="00020619" w:rsidRDefault="00E84A0F" w:rsidP="00BB34DD">
            <w:pPr>
              <w:pStyle w:val="TAC"/>
              <w:rPr>
                <w:ins w:id="46397" w:author="BigCREditor-RAN4#104-bis" w:date="2022-10-21T18:07:00Z"/>
                <w:szCs w:val="18"/>
              </w:rPr>
            </w:pPr>
          </w:p>
        </w:tc>
      </w:tr>
      <w:tr w:rsidR="00E84A0F" w:rsidRPr="00020619" w14:paraId="76CF2350" w14:textId="77777777" w:rsidTr="00BB34DD">
        <w:trPr>
          <w:trHeight w:val="187"/>
          <w:jc w:val="center"/>
          <w:ins w:id="4639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0FC9D2AA" w14:textId="77777777" w:rsidR="00E84A0F" w:rsidRPr="00020619" w:rsidRDefault="00E84A0F" w:rsidP="00BB34DD">
            <w:pPr>
              <w:pStyle w:val="TAL"/>
              <w:rPr>
                <w:ins w:id="46399" w:author="BigCREditor-RAN4#104-bis" w:date="2022-10-21T18:07:00Z"/>
                <w:szCs w:val="18"/>
              </w:rPr>
            </w:pPr>
            <w:ins w:id="46400" w:author="BigCREditor-RAN4#104-bis" w:date="2022-10-21T18:07:00Z">
              <w:r w:rsidRPr="00020619">
                <w:rPr>
                  <w:szCs w:val="18"/>
                  <w:lang w:eastAsia="ja-JP"/>
                </w:rPr>
                <w:t>EPRE ratio of PDCCH to PDCCH DMRS</w:t>
              </w:r>
            </w:ins>
          </w:p>
        </w:tc>
        <w:tc>
          <w:tcPr>
            <w:tcW w:w="1128" w:type="dxa"/>
            <w:tcBorders>
              <w:top w:val="nil"/>
              <w:left w:val="single" w:sz="4" w:space="0" w:color="auto"/>
              <w:bottom w:val="nil"/>
              <w:right w:val="single" w:sz="4" w:space="0" w:color="auto"/>
            </w:tcBorders>
            <w:shd w:val="clear" w:color="auto" w:fill="auto"/>
          </w:tcPr>
          <w:p w14:paraId="4CA38B17" w14:textId="77777777" w:rsidR="00E84A0F" w:rsidRPr="00020619" w:rsidRDefault="00E84A0F" w:rsidP="00BB34DD">
            <w:pPr>
              <w:pStyle w:val="TAC"/>
              <w:rPr>
                <w:ins w:id="46401"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391BD3B3" w14:textId="77777777" w:rsidR="00E84A0F" w:rsidRPr="00020619" w:rsidRDefault="00E84A0F" w:rsidP="00BB34DD">
            <w:pPr>
              <w:pStyle w:val="TAC"/>
              <w:rPr>
                <w:ins w:id="46402"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7B955031" w14:textId="77777777" w:rsidR="00E84A0F" w:rsidRPr="00020619" w:rsidRDefault="00E84A0F" w:rsidP="00BB34DD">
            <w:pPr>
              <w:pStyle w:val="TAC"/>
              <w:rPr>
                <w:ins w:id="46403"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2A3263A9" w14:textId="77777777" w:rsidR="00E84A0F" w:rsidRPr="00020619" w:rsidRDefault="00E84A0F" w:rsidP="00BB34DD">
            <w:pPr>
              <w:pStyle w:val="TAC"/>
              <w:rPr>
                <w:ins w:id="46404"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6A26079C" w14:textId="77777777" w:rsidR="00E84A0F" w:rsidRPr="00020619" w:rsidRDefault="00E84A0F" w:rsidP="00BB34DD">
            <w:pPr>
              <w:pStyle w:val="TAC"/>
              <w:rPr>
                <w:ins w:id="46405"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4FFED4DF" w14:textId="77777777" w:rsidR="00E84A0F" w:rsidRPr="00020619" w:rsidRDefault="00E84A0F" w:rsidP="00BB34DD">
            <w:pPr>
              <w:pStyle w:val="TAC"/>
              <w:rPr>
                <w:ins w:id="46406"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7E3949BF" w14:textId="77777777" w:rsidR="00E84A0F" w:rsidRPr="00020619" w:rsidRDefault="00E84A0F" w:rsidP="00BB34DD">
            <w:pPr>
              <w:pStyle w:val="TAC"/>
              <w:rPr>
                <w:ins w:id="46407" w:author="BigCREditor-RAN4#104-bis" w:date="2022-10-21T18:07:00Z"/>
                <w:szCs w:val="18"/>
              </w:rPr>
            </w:pPr>
          </w:p>
        </w:tc>
      </w:tr>
      <w:tr w:rsidR="00E84A0F" w:rsidRPr="00020619" w14:paraId="3B284117" w14:textId="77777777" w:rsidTr="00BB34DD">
        <w:trPr>
          <w:trHeight w:val="187"/>
          <w:jc w:val="center"/>
          <w:ins w:id="4640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038AA8E1" w14:textId="77777777" w:rsidR="00E84A0F" w:rsidRPr="00020619" w:rsidRDefault="00E84A0F" w:rsidP="00BB34DD">
            <w:pPr>
              <w:pStyle w:val="TAL"/>
              <w:rPr>
                <w:ins w:id="46409" w:author="BigCREditor-RAN4#104-bis" w:date="2022-10-21T18:07:00Z"/>
                <w:szCs w:val="18"/>
              </w:rPr>
            </w:pPr>
            <w:ins w:id="46410" w:author="BigCREditor-RAN4#104-bis" w:date="2022-10-21T18:07:00Z">
              <w:r w:rsidRPr="00020619">
                <w:rPr>
                  <w:szCs w:val="18"/>
                  <w:lang w:eastAsia="ja-JP"/>
                </w:rPr>
                <w:t xml:space="preserve">EPRE ratio of PDSCH DMRS to SSS </w:t>
              </w:r>
            </w:ins>
          </w:p>
        </w:tc>
        <w:tc>
          <w:tcPr>
            <w:tcW w:w="1128" w:type="dxa"/>
            <w:tcBorders>
              <w:top w:val="nil"/>
              <w:left w:val="single" w:sz="4" w:space="0" w:color="auto"/>
              <w:bottom w:val="nil"/>
              <w:right w:val="single" w:sz="4" w:space="0" w:color="auto"/>
            </w:tcBorders>
            <w:shd w:val="clear" w:color="auto" w:fill="auto"/>
          </w:tcPr>
          <w:p w14:paraId="797D7A1B" w14:textId="77777777" w:rsidR="00E84A0F" w:rsidRPr="00020619" w:rsidRDefault="00E84A0F" w:rsidP="00BB34DD">
            <w:pPr>
              <w:pStyle w:val="TAC"/>
              <w:rPr>
                <w:ins w:id="46411"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5DC24AC1" w14:textId="77777777" w:rsidR="00E84A0F" w:rsidRPr="00020619" w:rsidRDefault="00E84A0F" w:rsidP="00BB34DD">
            <w:pPr>
              <w:pStyle w:val="TAC"/>
              <w:rPr>
                <w:ins w:id="46412"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01BAAC27" w14:textId="77777777" w:rsidR="00E84A0F" w:rsidRPr="00020619" w:rsidRDefault="00E84A0F" w:rsidP="00BB34DD">
            <w:pPr>
              <w:pStyle w:val="TAC"/>
              <w:rPr>
                <w:ins w:id="46413"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716B0611" w14:textId="77777777" w:rsidR="00E84A0F" w:rsidRPr="00020619" w:rsidRDefault="00E84A0F" w:rsidP="00BB34DD">
            <w:pPr>
              <w:pStyle w:val="TAC"/>
              <w:rPr>
                <w:ins w:id="46414"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31D4B955" w14:textId="77777777" w:rsidR="00E84A0F" w:rsidRPr="00020619" w:rsidRDefault="00E84A0F" w:rsidP="00BB34DD">
            <w:pPr>
              <w:pStyle w:val="TAC"/>
              <w:rPr>
                <w:ins w:id="46415"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48D6C5B9" w14:textId="77777777" w:rsidR="00E84A0F" w:rsidRPr="00020619" w:rsidRDefault="00E84A0F" w:rsidP="00BB34DD">
            <w:pPr>
              <w:pStyle w:val="TAC"/>
              <w:rPr>
                <w:ins w:id="46416"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726C2DDC" w14:textId="77777777" w:rsidR="00E84A0F" w:rsidRPr="00020619" w:rsidRDefault="00E84A0F" w:rsidP="00BB34DD">
            <w:pPr>
              <w:pStyle w:val="TAC"/>
              <w:rPr>
                <w:ins w:id="46417" w:author="BigCREditor-RAN4#104-bis" w:date="2022-10-21T18:07:00Z"/>
                <w:szCs w:val="18"/>
              </w:rPr>
            </w:pPr>
          </w:p>
        </w:tc>
      </w:tr>
      <w:tr w:rsidR="00E84A0F" w:rsidRPr="00020619" w14:paraId="176B61A9" w14:textId="77777777" w:rsidTr="00BB34DD">
        <w:trPr>
          <w:trHeight w:val="187"/>
          <w:jc w:val="center"/>
          <w:ins w:id="4641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1255E60D" w14:textId="77777777" w:rsidR="00E84A0F" w:rsidRPr="00020619" w:rsidRDefault="00E84A0F" w:rsidP="00BB34DD">
            <w:pPr>
              <w:pStyle w:val="TAL"/>
              <w:rPr>
                <w:ins w:id="46419" w:author="BigCREditor-RAN4#104-bis" w:date="2022-10-21T18:07:00Z"/>
                <w:szCs w:val="18"/>
              </w:rPr>
            </w:pPr>
            <w:ins w:id="46420" w:author="BigCREditor-RAN4#104-bis" w:date="2022-10-21T18:07:00Z">
              <w:r w:rsidRPr="00020619">
                <w:rPr>
                  <w:szCs w:val="18"/>
                  <w:lang w:eastAsia="ja-JP"/>
                </w:rPr>
                <w:t xml:space="preserve">EPRE ratio of PDSCH to PDSCH </w:t>
              </w:r>
            </w:ins>
          </w:p>
        </w:tc>
        <w:tc>
          <w:tcPr>
            <w:tcW w:w="1128" w:type="dxa"/>
            <w:tcBorders>
              <w:top w:val="nil"/>
              <w:left w:val="single" w:sz="4" w:space="0" w:color="auto"/>
              <w:bottom w:val="nil"/>
              <w:right w:val="single" w:sz="4" w:space="0" w:color="auto"/>
            </w:tcBorders>
            <w:shd w:val="clear" w:color="auto" w:fill="auto"/>
          </w:tcPr>
          <w:p w14:paraId="04673A46" w14:textId="77777777" w:rsidR="00E84A0F" w:rsidRPr="00020619" w:rsidRDefault="00E84A0F" w:rsidP="00BB34DD">
            <w:pPr>
              <w:pStyle w:val="TAC"/>
              <w:rPr>
                <w:ins w:id="46421"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07332FBA" w14:textId="77777777" w:rsidR="00E84A0F" w:rsidRPr="00020619" w:rsidRDefault="00E84A0F" w:rsidP="00BB34DD">
            <w:pPr>
              <w:pStyle w:val="TAC"/>
              <w:rPr>
                <w:ins w:id="46422"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51BAB10F" w14:textId="77777777" w:rsidR="00E84A0F" w:rsidRPr="00020619" w:rsidRDefault="00E84A0F" w:rsidP="00BB34DD">
            <w:pPr>
              <w:pStyle w:val="TAC"/>
              <w:rPr>
                <w:ins w:id="46423"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02277906" w14:textId="77777777" w:rsidR="00E84A0F" w:rsidRPr="00020619" w:rsidRDefault="00E84A0F" w:rsidP="00BB34DD">
            <w:pPr>
              <w:pStyle w:val="TAC"/>
              <w:rPr>
                <w:ins w:id="46424"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3F5A9639" w14:textId="77777777" w:rsidR="00E84A0F" w:rsidRPr="00020619" w:rsidRDefault="00E84A0F" w:rsidP="00BB34DD">
            <w:pPr>
              <w:pStyle w:val="TAC"/>
              <w:rPr>
                <w:ins w:id="46425"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1141E7A6" w14:textId="77777777" w:rsidR="00E84A0F" w:rsidRPr="00020619" w:rsidRDefault="00E84A0F" w:rsidP="00BB34DD">
            <w:pPr>
              <w:pStyle w:val="TAC"/>
              <w:rPr>
                <w:ins w:id="46426"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286074BE" w14:textId="77777777" w:rsidR="00E84A0F" w:rsidRPr="00020619" w:rsidRDefault="00E84A0F" w:rsidP="00BB34DD">
            <w:pPr>
              <w:pStyle w:val="TAC"/>
              <w:rPr>
                <w:ins w:id="46427" w:author="BigCREditor-RAN4#104-bis" w:date="2022-10-21T18:07:00Z"/>
                <w:szCs w:val="18"/>
              </w:rPr>
            </w:pPr>
          </w:p>
        </w:tc>
      </w:tr>
      <w:tr w:rsidR="00E84A0F" w:rsidRPr="00020619" w14:paraId="3E6E8C0C" w14:textId="77777777" w:rsidTr="00BB34DD">
        <w:trPr>
          <w:trHeight w:val="187"/>
          <w:jc w:val="center"/>
          <w:ins w:id="4642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0D8E528F" w14:textId="77777777" w:rsidR="00E84A0F" w:rsidRPr="00020619" w:rsidRDefault="00E84A0F" w:rsidP="00BB34DD">
            <w:pPr>
              <w:pStyle w:val="TAL"/>
              <w:rPr>
                <w:ins w:id="46429" w:author="BigCREditor-RAN4#104-bis" w:date="2022-10-21T18:07:00Z"/>
                <w:szCs w:val="18"/>
              </w:rPr>
            </w:pPr>
            <w:ins w:id="46430" w:author="BigCREditor-RAN4#104-bis" w:date="2022-10-21T18:07: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128" w:type="dxa"/>
            <w:tcBorders>
              <w:top w:val="nil"/>
              <w:left w:val="single" w:sz="4" w:space="0" w:color="auto"/>
              <w:bottom w:val="nil"/>
              <w:right w:val="single" w:sz="4" w:space="0" w:color="auto"/>
            </w:tcBorders>
            <w:shd w:val="clear" w:color="auto" w:fill="auto"/>
          </w:tcPr>
          <w:p w14:paraId="2801FA56" w14:textId="77777777" w:rsidR="00E84A0F" w:rsidRPr="00020619" w:rsidRDefault="00E84A0F" w:rsidP="00BB34DD">
            <w:pPr>
              <w:pStyle w:val="TAC"/>
              <w:rPr>
                <w:ins w:id="46431" w:author="BigCREditor-RAN4#104-bis" w:date="2022-10-21T18:07:00Z"/>
                <w:szCs w:val="18"/>
              </w:rPr>
            </w:pPr>
          </w:p>
        </w:tc>
        <w:tc>
          <w:tcPr>
            <w:tcW w:w="817" w:type="dxa"/>
            <w:gridSpan w:val="2"/>
            <w:tcBorders>
              <w:top w:val="nil"/>
              <w:left w:val="single" w:sz="4" w:space="0" w:color="auto"/>
              <w:bottom w:val="nil"/>
              <w:right w:val="single" w:sz="4" w:space="0" w:color="auto"/>
            </w:tcBorders>
            <w:shd w:val="clear" w:color="auto" w:fill="auto"/>
          </w:tcPr>
          <w:p w14:paraId="6EED8C88" w14:textId="77777777" w:rsidR="00E84A0F" w:rsidRPr="00020619" w:rsidRDefault="00E84A0F" w:rsidP="00BB34DD">
            <w:pPr>
              <w:pStyle w:val="TAC"/>
              <w:rPr>
                <w:ins w:id="46432" w:author="BigCREditor-RAN4#104-bis" w:date="2022-10-21T18:07:00Z"/>
                <w:szCs w:val="18"/>
              </w:rPr>
            </w:pPr>
          </w:p>
        </w:tc>
        <w:tc>
          <w:tcPr>
            <w:tcW w:w="784" w:type="dxa"/>
            <w:gridSpan w:val="3"/>
            <w:tcBorders>
              <w:top w:val="nil"/>
              <w:left w:val="single" w:sz="4" w:space="0" w:color="auto"/>
              <w:bottom w:val="nil"/>
              <w:right w:val="single" w:sz="4" w:space="0" w:color="auto"/>
            </w:tcBorders>
            <w:shd w:val="clear" w:color="auto" w:fill="auto"/>
          </w:tcPr>
          <w:p w14:paraId="2A352EB3" w14:textId="77777777" w:rsidR="00E84A0F" w:rsidRPr="00020619" w:rsidRDefault="00E84A0F" w:rsidP="00BB34DD">
            <w:pPr>
              <w:pStyle w:val="TAC"/>
              <w:rPr>
                <w:ins w:id="46433" w:author="BigCREditor-RAN4#104-bis" w:date="2022-10-21T18:07:00Z"/>
                <w:szCs w:val="18"/>
              </w:rPr>
            </w:pPr>
          </w:p>
        </w:tc>
        <w:tc>
          <w:tcPr>
            <w:tcW w:w="812" w:type="dxa"/>
            <w:gridSpan w:val="2"/>
            <w:tcBorders>
              <w:top w:val="nil"/>
              <w:left w:val="single" w:sz="4" w:space="0" w:color="auto"/>
              <w:bottom w:val="nil"/>
              <w:right w:val="single" w:sz="4" w:space="0" w:color="auto"/>
            </w:tcBorders>
            <w:shd w:val="clear" w:color="auto" w:fill="auto"/>
          </w:tcPr>
          <w:p w14:paraId="554D5514" w14:textId="77777777" w:rsidR="00E84A0F" w:rsidRPr="00020619" w:rsidRDefault="00E84A0F" w:rsidP="00BB34DD">
            <w:pPr>
              <w:pStyle w:val="TAC"/>
              <w:rPr>
                <w:ins w:id="46434" w:author="BigCREditor-RAN4#104-bis" w:date="2022-10-21T18:07:00Z"/>
                <w:szCs w:val="18"/>
              </w:rPr>
            </w:pPr>
          </w:p>
        </w:tc>
        <w:tc>
          <w:tcPr>
            <w:tcW w:w="784" w:type="dxa"/>
            <w:gridSpan w:val="2"/>
            <w:tcBorders>
              <w:top w:val="nil"/>
              <w:left w:val="single" w:sz="4" w:space="0" w:color="auto"/>
              <w:bottom w:val="nil"/>
              <w:right w:val="single" w:sz="4" w:space="0" w:color="auto"/>
            </w:tcBorders>
            <w:shd w:val="clear" w:color="auto" w:fill="auto"/>
          </w:tcPr>
          <w:p w14:paraId="12C5C81F" w14:textId="77777777" w:rsidR="00E84A0F" w:rsidRPr="00020619" w:rsidRDefault="00E84A0F" w:rsidP="00BB34DD">
            <w:pPr>
              <w:pStyle w:val="TAC"/>
              <w:rPr>
                <w:ins w:id="46435" w:author="BigCREditor-RAN4#104-bis" w:date="2022-10-21T18:07:00Z"/>
                <w:szCs w:val="18"/>
              </w:rPr>
            </w:pPr>
          </w:p>
        </w:tc>
        <w:tc>
          <w:tcPr>
            <w:tcW w:w="728" w:type="dxa"/>
            <w:gridSpan w:val="2"/>
            <w:tcBorders>
              <w:top w:val="nil"/>
              <w:left w:val="single" w:sz="4" w:space="0" w:color="auto"/>
              <w:bottom w:val="nil"/>
              <w:right w:val="single" w:sz="4" w:space="0" w:color="auto"/>
            </w:tcBorders>
            <w:shd w:val="clear" w:color="auto" w:fill="auto"/>
          </w:tcPr>
          <w:p w14:paraId="489AF74C" w14:textId="77777777" w:rsidR="00E84A0F" w:rsidRPr="00020619" w:rsidRDefault="00E84A0F" w:rsidP="00BB34DD">
            <w:pPr>
              <w:pStyle w:val="TAC"/>
              <w:rPr>
                <w:ins w:id="46436" w:author="BigCREditor-RAN4#104-bis" w:date="2022-10-21T18:07:00Z"/>
                <w:szCs w:val="18"/>
              </w:rPr>
            </w:pPr>
          </w:p>
        </w:tc>
        <w:tc>
          <w:tcPr>
            <w:tcW w:w="738" w:type="dxa"/>
            <w:tcBorders>
              <w:top w:val="nil"/>
              <w:left w:val="single" w:sz="4" w:space="0" w:color="auto"/>
              <w:bottom w:val="nil"/>
              <w:right w:val="single" w:sz="4" w:space="0" w:color="auto"/>
            </w:tcBorders>
            <w:shd w:val="clear" w:color="auto" w:fill="auto"/>
          </w:tcPr>
          <w:p w14:paraId="7C0DF4A0" w14:textId="77777777" w:rsidR="00E84A0F" w:rsidRPr="00020619" w:rsidRDefault="00E84A0F" w:rsidP="00BB34DD">
            <w:pPr>
              <w:pStyle w:val="TAC"/>
              <w:rPr>
                <w:ins w:id="46437" w:author="BigCREditor-RAN4#104-bis" w:date="2022-10-21T18:07:00Z"/>
                <w:szCs w:val="18"/>
              </w:rPr>
            </w:pPr>
          </w:p>
        </w:tc>
      </w:tr>
      <w:tr w:rsidR="00E84A0F" w:rsidRPr="00020619" w14:paraId="039D857E" w14:textId="77777777" w:rsidTr="00BB34DD">
        <w:trPr>
          <w:trHeight w:val="187"/>
          <w:jc w:val="center"/>
          <w:ins w:id="46438"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31FF6DD2" w14:textId="77777777" w:rsidR="00E84A0F" w:rsidRPr="00020619" w:rsidRDefault="00E84A0F" w:rsidP="00BB34DD">
            <w:pPr>
              <w:pStyle w:val="TAL"/>
              <w:rPr>
                <w:ins w:id="46439" w:author="BigCREditor-RAN4#104-bis" w:date="2022-10-21T18:07:00Z"/>
                <w:szCs w:val="18"/>
              </w:rPr>
            </w:pPr>
            <w:ins w:id="46440" w:author="BigCREditor-RAN4#104-bis" w:date="2022-10-21T18:07:00Z">
              <w:r w:rsidRPr="00020619">
                <w:rPr>
                  <w:szCs w:val="18"/>
                  <w:lang w:eastAsia="ja-JP"/>
                </w:rPr>
                <w:t>EPRE ratio of OCNG to OCNG DMRS (Note 1)</w:t>
              </w:r>
            </w:ins>
          </w:p>
        </w:tc>
        <w:tc>
          <w:tcPr>
            <w:tcW w:w="1128" w:type="dxa"/>
            <w:tcBorders>
              <w:top w:val="nil"/>
              <w:left w:val="single" w:sz="4" w:space="0" w:color="auto"/>
              <w:bottom w:val="single" w:sz="4" w:space="0" w:color="auto"/>
              <w:right w:val="single" w:sz="4" w:space="0" w:color="auto"/>
            </w:tcBorders>
            <w:shd w:val="clear" w:color="auto" w:fill="auto"/>
          </w:tcPr>
          <w:p w14:paraId="2F24D361" w14:textId="77777777" w:rsidR="00E84A0F" w:rsidRPr="00020619" w:rsidRDefault="00E84A0F" w:rsidP="00BB34DD">
            <w:pPr>
              <w:pStyle w:val="TAC"/>
              <w:rPr>
                <w:ins w:id="46441" w:author="BigCREditor-RAN4#104-bis" w:date="2022-10-21T18:07:00Z"/>
                <w:szCs w:val="18"/>
              </w:rPr>
            </w:pPr>
          </w:p>
        </w:tc>
        <w:tc>
          <w:tcPr>
            <w:tcW w:w="817" w:type="dxa"/>
            <w:gridSpan w:val="2"/>
            <w:tcBorders>
              <w:top w:val="nil"/>
              <w:left w:val="single" w:sz="4" w:space="0" w:color="auto"/>
              <w:bottom w:val="single" w:sz="4" w:space="0" w:color="auto"/>
              <w:right w:val="single" w:sz="4" w:space="0" w:color="auto"/>
            </w:tcBorders>
            <w:shd w:val="clear" w:color="auto" w:fill="auto"/>
          </w:tcPr>
          <w:p w14:paraId="32CDEBA8" w14:textId="77777777" w:rsidR="00E84A0F" w:rsidRPr="00020619" w:rsidRDefault="00E84A0F" w:rsidP="00BB34DD">
            <w:pPr>
              <w:pStyle w:val="TAC"/>
              <w:rPr>
                <w:ins w:id="46442" w:author="BigCREditor-RAN4#104-bis" w:date="2022-10-21T18:07:00Z"/>
                <w:szCs w:val="18"/>
              </w:rPr>
            </w:pPr>
          </w:p>
        </w:tc>
        <w:tc>
          <w:tcPr>
            <w:tcW w:w="784" w:type="dxa"/>
            <w:gridSpan w:val="3"/>
            <w:tcBorders>
              <w:top w:val="nil"/>
              <w:left w:val="single" w:sz="4" w:space="0" w:color="auto"/>
              <w:bottom w:val="single" w:sz="4" w:space="0" w:color="auto"/>
              <w:right w:val="single" w:sz="4" w:space="0" w:color="auto"/>
            </w:tcBorders>
            <w:shd w:val="clear" w:color="auto" w:fill="auto"/>
          </w:tcPr>
          <w:p w14:paraId="20D66772" w14:textId="77777777" w:rsidR="00E84A0F" w:rsidRPr="00020619" w:rsidRDefault="00E84A0F" w:rsidP="00BB34DD">
            <w:pPr>
              <w:pStyle w:val="TAC"/>
              <w:rPr>
                <w:ins w:id="46443" w:author="BigCREditor-RAN4#104-bis" w:date="2022-10-21T18:07:00Z"/>
                <w:szCs w:val="18"/>
              </w:rPr>
            </w:pPr>
          </w:p>
        </w:tc>
        <w:tc>
          <w:tcPr>
            <w:tcW w:w="812" w:type="dxa"/>
            <w:gridSpan w:val="2"/>
            <w:tcBorders>
              <w:top w:val="nil"/>
              <w:left w:val="single" w:sz="4" w:space="0" w:color="auto"/>
              <w:bottom w:val="single" w:sz="4" w:space="0" w:color="auto"/>
              <w:right w:val="single" w:sz="4" w:space="0" w:color="auto"/>
            </w:tcBorders>
            <w:shd w:val="clear" w:color="auto" w:fill="auto"/>
          </w:tcPr>
          <w:p w14:paraId="5C4B4AF7" w14:textId="77777777" w:rsidR="00E84A0F" w:rsidRPr="00020619" w:rsidRDefault="00E84A0F" w:rsidP="00BB34DD">
            <w:pPr>
              <w:pStyle w:val="TAC"/>
              <w:rPr>
                <w:ins w:id="46444" w:author="BigCREditor-RAN4#104-bis" w:date="2022-10-21T18:07:00Z"/>
                <w:szCs w:val="18"/>
              </w:rPr>
            </w:pPr>
          </w:p>
        </w:tc>
        <w:tc>
          <w:tcPr>
            <w:tcW w:w="784" w:type="dxa"/>
            <w:gridSpan w:val="2"/>
            <w:tcBorders>
              <w:top w:val="nil"/>
              <w:left w:val="single" w:sz="4" w:space="0" w:color="auto"/>
              <w:bottom w:val="single" w:sz="4" w:space="0" w:color="auto"/>
              <w:right w:val="single" w:sz="4" w:space="0" w:color="auto"/>
            </w:tcBorders>
            <w:shd w:val="clear" w:color="auto" w:fill="auto"/>
          </w:tcPr>
          <w:p w14:paraId="4F87DBAB" w14:textId="77777777" w:rsidR="00E84A0F" w:rsidRPr="00020619" w:rsidRDefault="00E84A0F" w:rsidP="00BB34DD">
            <w:pPr>
              <w:pStyle w:val="TAC"/>
              <w:rPr>
                <w:ins w:id="46445" w:author="BigCREditor-RAN4#104-bis" w:date="2022-10-21T18:07:00Z"/>
                <w:szCs w:val="18"/>
              </w:rPr>
            </w:pPr>
          </w:p>
        </w:tc>
        <w:tc>
          <w:tcPr>
            <w:tcW w:w="728" w:type="dxa"/>
            <w:gridSpan w:val="2"/>
            <w:tcBorders>
              <w:top w:val="nil"/>
              <w:left w:val="single" w:sz="4" w:space="0" w:color="auto"/>
              <w:bottom w:val="single" w:sz="4" w:space="0" w:color="auto"/>
              <w:right w:val="single" w:sz="4" w:space="0" w:color="auto"/>
            </w:tcBorders>
            <w:shd w:val="clear" w:color="auto" w:fill="auto"/>
          </w:tcPr>
          <w:p w14:paraId="2A030537" w14:textId="77777777" w:rsidR="00E84A0F" w:rsidRPr="00020619" w:rsidRDefault="00E84A0F" w:rsidP="00BB34DD">
            <w:pPr>
              <w:pStyle w:val="TAC"/>
              <w:rPr>
                <w:ins w:id="46446" w:author="BigCREditor-RAN4#104-bis" w:date="2022-10-21T18:07:00Z"/>
                <w:szCs w:val="18"/>
              </w:rPr>
            </w:pPr>
          </w:p>
        </w:tc>
        <w:tc>
          <w:tcPr>
            <w:tcW w:w="738" w:type="dxa"/>
            <w:tcBorders>
              <w:top w:val="nil"/>
              <w:left w:val="single" w:sz="4" w:space="0" w:color="auto"/>
              <w:bottom w:val="single" w:sz="4" w:space="0" w:color="auto"/>
              <w:right w:val="single" w:sz="4" w:space="0" w:color="auto"/>
            </w:tcBorders>
            <w:shd w:val="clear" w:color="auto" w:fill="auto"/>
          </w:tcPr>
          <w:p w14:paraId="50EBDD81" w14:textId="77777777" w:rsidR="00E84A0F" w:rsidRPr="00020619" w:rsidRDefault="00E84A0F" w:rsidP="00BB34DD">
            <w:pPr>
              <w:pStyle w:val="TAC"/>
              <w:rPr>
                <w:ins w:id="46447" w:author="BigCREditor-RAN4#104-bis" w:date="2022-10-21T18:07:00Z"/>
                <w:szCs w:val="18"/>
              </w:rPr>
            </w:pPr>
          </w:p>
        </w:tc>
      </w:tr>
      <w:tr w:rsidR="00E84A0F" w:rsidRPr="00020619" w14:paraId="7D6EF74C" w14:textId="77777777" w:rsidTr="00BB34DD">
        <w:trPr>
          <w:trHeight w:val="187"/>
          <w:jc w:val="center"/>
          <w:ins w:id="46448" w:author="BigCREditor-RAN4#104-bis" w:date="2022-10-21T18:07:00Z"/>
        </w:trPr>
        <w:tc>
          <w:tcPr>
            <w:tcW w:w="983" w:type="dxa"/>
            <w:tcBorders>
              <w:top w:val="single" w:sz="4" w:space="0" w:color="auto"/>
              <w:left w:val="single" w:sz="4" w:space="0" w:color="auto"/>
              <w:bottom w:val="nil"/>
              <w:right w:val="single" w:sz="4" w:space="0" w:color="auto"/>
            </w:tcBorders>
            <w:shd w:val="clear" w:color="auto" w:fill="auto"/>
          </w:tcPr>
          <w:p w14:paraId="4D16EE44" w14:textId="77777777" w:rsidR="00E84A0F" w:rsidRPr="00020619" w:rsidRDefault="00E84A0F" w:rsidP="00BB34DD">
            <w:pPr>
              <w:pStyle w:val="TAL"/>
              <w:rPr>
                <w:ins w:id="46449" w:author="BigCREditor-RAN4#104-bis" w:date="2022-10-21T18:07:00Z"/>
                <w:vertAlign w:val="superscript"/>
              </w:rPr>
            </w:pPr>
            <w:ins w:id="46450" w:author="BigCREditor-RAN4#104-bis" w:date="2022-10-21T18:07:00Z">
              <w:r w:rsidRPr="00020619">
                <w:rPr>
                  <w:rFonts w:eastAsia="Calibri"/>
                  <w:noProof/>
                  <w:position w:val="-12"/>
                  <w:szCs w:val="22"/>
                </w:rPr>
                <w:object w:dxaOrig="405" w:dyaOrig="345" w14:anchorId="5ABFE033">
                  <v:shape id="_x0000_i1207" type="#_x0000_t75" style="width:20.3pt;height:15.9pt" o:ole="" fillcolor="window">
                    <v:imagedata r:id="rId15" o:title=""/>
                  </v:shape>
                  <o:OLEObject Type="Embed" ProgID="Equation.3" ShapeID="_x0000_i1207" DrawAspect="Content" ObjectID="_1731331553" r:id="rId265"/>
                </w:object>
              </w:r>
            </w:ins>
            <w:ins w:id="46451" w:author="BigCREditor-RAN4#104-bis" w:date="2022-10-21T18:07:00Z">
              <w:r w:rsidRPr="00020619">
                <w:rPr>
                  <w:vertAlign w:val="superscript"/>
                </w:rPr>
                <w:t>Note2</w:t>
              </w:r>
            </w:ins>
          </w:p>
        </w:tc>
        <w:tc>
          <w:tcPr>
            <w:tcW w:w="1119" w:type="dxa"/>
            <w:gridSpan w:val="2"/>
            <w:tcBorders>
              <w:top w:val="single" w:sz="4" w:space="0" w:color="auto"/>
              <w:left w:val="single" w:sz="4" w:space="0" w:color="auto"/>
              <w:bottom w:val="nil"/>
              <w:right w:val="single" w:sz="4" w:space="0" w:color="auto"/>
            </w:tcBorders>
            <w:shd w:val="clear" w:color="auto" w:fill="auto"/>
          </w:tcPr>
          <w:p w14:paraId="03BF8917" w14:textId="77777777" w:rsidR="00E84A0F" w:rsidRPr="00020619" w:rsidRDefault="00E84A0F" w:rsidP="00BB34DD">
            <w:pPr>
              <w:pStyle w:val="TAL"/>
              <w:rPr>
                <w:ins w:id="46452" w:author="BigCREditor-RAN4#104-bis" w:date="2022-10-21T18:07:00Z"/>
                <w:vertAlign w:val="superscript"/>
              </w:rPr>
            </w:pPr>
            <w:ins w:id="46453" w:author="BigCREditor-RAN4#104-bis" w:date="2022-10-21T18:07:00Z">
              <w:r w:rsidRPr="00020619">
                <w:t>Config</w:t>
              </w:r>
              <w:r w:rsidRPr="00020619">
                <w:rPr>
                  <w:rFonts w:eastAsia="Malgun Gothic"/>
                  <w:szCs w:val="18"/>
                </w:rPr>
                <w:t xml:space="preserve"> </w:t>
              </w:r>
              <w:r w:rsidRPr="00020619">
                <w:t>1,2</w:t>
              </w:r>
            </w:ins>
          </w:p>
        </w:tc>
        <w:tc>
          <w:tcPr>
            <w:tcW w:w="1701" w:type="dxa"/>
            <w:tcBorders>
              <w:top w:val="single" w:sz="4" w:space="0" w:color="auto"/>
              <w:left w:val="single" w:sz="4" w:space="0" w:color="auto"/>
              <w:right w:val="single" w:sz="4" w:space="0" w:color="auto"/>
            </w:tcBorders>
          </w:tcPr>
          <w:p w14:paraId="65FAD76C" w14:textId="77777777" w:rsidR="00E84A0F" w:rsidRPr="00020619" w:rsidRDefault="00E84A0F" w:rsidP="00BB34DD">
            <w:pPr>
              <w:pStyle w:val="TAL"/>
              <w:rPr>
                <w:ins w:id="46454" w:author="BigCREditor-RAN4#104-bis" w:date="2022-10-21T18:07:00Z"/>
              </w:rPr>
            </w:pPr>
            <w:ins w:id="46455"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hideMark/>
          </w:tcPr>
          <w:p w14:paraId="6327408B" w14:textId="77777777" w:rsidR="00E84A0F" w:rsidRPr="00020619" w:rsidRDefault="00E84A0F" w:rsidP="00BB34DD">
            <w:pPr>
              <w:pStyle w:val="TAC"/>
              <w:rPr>
                <w:ins w:id="46456" w:author="BigCREditor-RAN4#104-bis" w:date="2022-10-21T18:07:00Z"/>
              </w:rPr>
            </w:pPr>
            <w:ins w:id="46457" w:author="BigCREditor-RAN4#104-bis" w:date="2022-10-21T18:07:00Z">
              <w:r w:rsidRPr="00020619">
                <w:t>dBm/15kHz</w:t>
              </w:r>
            </w:ins>
          </w:p>
        </w:tc>
        <w:tc>
          <w:tcPr>
            <w:tcW w:w="1601" w:type="dxa"/>
            <w:gridSpan w:val="5"/>
            <w:tcBorders>
              <w:top w:val="single" w:sz="4" w:space="0" w:color="auto"/>
              <w:left w:val="single" w:sz="4" w:space="0" w:color="auto"/>
              <w:bottom w:val="nil"/>
              <w:right w:val="single" w:sz="4" w:space="0" w:color="auto"/>
            </w:tcBorders>
            <w:shd w:val="clear" w:color="auto" w:fill="auto"/>
          </w:tcPr>
          <w:p w14:paraId="73E40D6D" w14:textId="77777777" w:rsidR="00E84A0F" w:rsidRPr="00020619" w:rsidRDefault="00E84A0F" w:rsidP="00BB34DD">
            <w:pPr>
              <w:pStyle w:val="TAC"/>
              <w:rPr>
                <w:ins w:id="46458" w:author="BigCREditor-RAN4#104-bis" w:date="2022-10-21T18:07:00Z"/>
              </w:rPr>
            </w:pPr>
            <w:ins w:id="46459" w:author="BigCREditor-RAN4#104-bis" w:date="2022-10-21T18:07:00Z">
              <w:r w:rsidRPr="00020619">
                <w:t>-85</w:t>
              </w:r>
            </w:ins>
          </w:p>
        </w:tc>
        <w:tc>
          <w:tcPr>
            <w:tcW w:w="1596" w:type="dxa"/>
            <w:gridSpan w:val="4"/>
            <w:tcBorders>
              <w:top w:val="single" w:sz="4" w:space="0" w:color="auto"/>
              <w:left w:val="single" w:sz="4" w:space="0" w:color="auto"/>
              <w:bottom w:val="nil"/>
              <w:right w:val="single" w:sz="4" w:space="0" w:color="auto"/>
            </w:tcBorders>
            <w:shd w:val="clear" w:color="auto" w:fill="auto"/>
          </w:tcPr>
          <w:p w14:paraId="0EE4153F" w14:textId="77777777" w:rsidR="00E84A0F" w:rsidRPr="00020619" w:rsidRDefault="00E84A0F" w:rsidP="00BB34DD">
            <w:pPr>
              <w:pStyle w:val="TAC"/>
              <w:rPr>
                <w:ins w:id="46460" w:author="BigCREditor-RAN4#104-bis" w:date="2022-10-21T18:07:00Z"/>
              </w:rPr>
            </w:pPr>
            <w:ins w:id="46461" w:author="BigCREditor-RAN4#104-bis" w:date="2022-10-21T18:07:00Z">
              <w:r w:rsidRPr="00020619">
                <w:t>-101</w:t>
              </w:r>
            </w:ins>
          </w:p>
        </w:tc>
        <w:tc>
          <w:tcPr>
            <w:tcW w:w="1466" w:type="dxa"/>
            <w:gridSpan w:val="3"/>
            <w:tcBorders>
              <w:top w:val="single" w:sz="4" w:space="0" w:color="auto"/>
              <w:left w:val="single" w:sz="4" w:space="0" w:color="auto"/>
              <w:bottom w:val="single" w:sz="4" w:space="0" w:color="auto"/>
              <w:right w:val="single" w:sz="4" w:space="0" w:color="auto"/>
            </w:tcBorders>
          </w:tcPr>
          <w:p w14:paraId="5F0FD519" w14:textId="77777777" w:rsidR="00E84A0F" w:rsidRPr="00020619" w:rsidRDefault="00E84A0F" w:rsidP="00BB34DD">
            <w:pPr>
              <w:pStyle w:val="TAC"/>
              <w:rPr>
                <w:ins w:id="46462" w:author="BigCREditor-RAN4#104-bis" w:date="2022-10-21T18:07:00Z"/>
              </w:rPr>
            </w:pPr>
            <w:ins w:id="46463" w:author="BigCREditor-RAN4#104-bis" w:date="2022-10-21T18:07:00Z">
              <w:r w:rsidRPr="00020619">
                <w:t>-114</w:t>
              </w:r>
            </w:ins>
          </w:p>
        </w:tc>
      </w:tr>
      <w:tr w:rsidR="00E84A0F" w:rsidRPr="00020619" w14:paraId="11226714" w14:textId="77777777" w:rsidTr="00BB34DD">
        <w:trPr>
          <w:trHeight w:val="187"/>
          <w:jc w:val="center"/>
          <w:ins w:id="4646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251208EF" w14:textId="77777777" w:rsidR="00E84A0F" w:rsidRPr="00020619" w:rsidRDefault="00E84A0F" w:rsidP="00BB34DD">
            <w:pPr>
              <w:pStyle w:val="TAL"/>
              <w:rPr>
                <w:ins w:id="4646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FED8913" w14:textId="77777777" w:rsidR="00E84A0F" w:rsidRPr="00020619" w:rsidRDefault="00E84A0F" w:rsidP="00BB34DD">
            <w:pPr>
              <w:pStyle w:val="TAL"/>
              <w:rPr>
                <w:ins w:id="46466" w:author="BigCREditor-RAN4#104-bis" w:date="2022-10-21T18:07:00Z"/>
              </w:rPr>
            </w:pPr>
          </w:p>
        </w:tc>
        <w:tc>
          <w:tcPr>
            <w:tcW w:w="1701" w:type="dxa"/>
            <w:tcBorders>
              <w:left w:val="single" w:sz="4" w:space="0" w:color="auto"/>
              <w:right w:val="single" w:sz="4" w:space="0" w:color="auto"/>
            </w:tcBorders>
          </w:tcPr>
          <w:p w14:paraId="16B065FC" w14:textId="77777777" w:rsidR="00E84A0F" w:rsidRPr="00020619" w:rsidRDefault="00E84A0F" w:rsidP="00BB34DD">
            <w:pPr>
              <w:pStyle w:val="TAL"/>
              <w:rPr>
                <w:ins w:id="46467" w:author="BigCREditor-RAN4#104-bis" w:date="2022-10-21T18:07:00Z"/>
              </w:rPr>
            </w:pPr>
            <w:ins w:id="46468"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hideMark/>
          </w:tcPr>
          <w:p w14:paraId="08454459" w14:textId="77777777" w:rsidR="00E84A0F" w:rsidRPr="00020619" w:rsidRDefault="00E84A0F" w:rsidP="00BB34DD">
            <w:pPr>
              <w:pStyle w:val="TAC"/>
              <w:rPr>
                <w:ins w:id="46469"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645BCEF7" w14:textId="77777777" w:rsidR="00E84A0F" w:rsidRPr="00020619" w:rsidRDefault="00E84A0F" w:rsidP="00BB34DD">
            <w:pPr>
              <w:pStyle w:val="TAC"/>
              <w:rPr>
                <w:ins w:id="46470"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311FC242" w14:textId="77777777" w:rsidR="00E84A0F" w:rsidRPr="00020619" w:rsidRDefault="00E84A0F" w:rsidP="00BB34DD">
            <w:pPr>
              <w:pStyle w:val="TAC"/>
              <w:rPr>
                <w:ins w:id="46471"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2A6C205D" w14:textId="77777777" w:rsidR="00E84A0F" w:rsidRPr="00020619" w:rsidRDefault="00E84A0F" w:rsidP="00BB34DD">
            <w:pPr>
              <w:pStyle w:val="TAC"/>
              <w:rPr>
                <w:ins w:id="46472" w:author="BigCREditor-RAN4#104-bis" w:date="2022-10-21T18:07:00Z"/>
              </w:rPr>
            </w:pPr>
            <w:ins w:id="46473" w:author="BigCREditor-RAN4#104-bis" w:date="2022-10-21T18:07:00Z">
              <w:r w:rsidRPr="00020619">
                <w:t>-113.5</w:t>
              </w:r>
            </w:ins>
          </w:p>
        </w:tc>
      </w:tr>
      <w:tr w:rsidR="00E84A0F" w:rsidRPr="00020619" w14:paraId="691EC732" w14:textId="77777777" w:rsidTr="00BB34DD">
        <w:trPr>
          <w:trHeight w:val="187"/>
          <w:jc w:val="center"/>
          <w:ins w:id="4647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6FD93531" w14:textId="77777777" w:rsidR="00E84A0F" w:rsidRPr="00020619" w:rsidRDefault="00E84A0F" w:rsidP="00BB34DD">
            <w:pPr>
              <w:pStyle w:val="TAL"/>
              <w:rPr>
                <w:ins w:id="4647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7ADA8B37" w14:textId="77777777" w:rsidR="00E84A0F" w:rsidRPr="00020619" w:rsidRDefault="00E84A0F" w:rsidP="00BB34DD">
            <w:pPr>
              <w:pStyle w:val="TAL"/>
              <w:rPr>
                <w:ins w:id="46476" w:author="BigCREditor-RAN4#104-bis" w:date="2022-10-21T18:07:00Z"/>
              </w:rPr>
            </w:pPr>
          </w:p>
        </w:tc>
        <w:tc>
          <w:tcPr>
            <w:tcW w:w="1701" w:type="dxa"/>
            <w:tcBorders>
              <w:left w:val="single" w:sz="4" w:space="0" w:color="auto"/>
              <w:right w:val="single" w:sz="4" w:space="0" w:color="auto"/>
            </w:tcBorders>
          </w:tcPr>
          <w:p w14:paraId="2D1BA4E8" w14:textId="77777777" w:rsidR="00E84A0F" w:rsidRPr="00020619" w:rsidRDefault="00E84A0F" w:rsidP="00BB34DD">
            <w:pPr>
              <w:pStyle w:val="TAL"/>
              <w:rPr>
                <w:ins w:id="46477" w:author="BigCREditor-RAN4#104-bis" w:date="2022-10-21T18:07:00Z"/>
              </w:rPr>
            </w:pPr>
            <w:ins w:id="46478"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hideMark/>
          </w:tcPr>
          <w:p w14:paraId="18922FBA" w14:textId="77777777" w:rsidR="00E84A0F" w:rsidRPr="00020619" w:rsidRDefault="00E84A0F" w:rsidP="00BB34DD">
            <w:pPr>
              <w:pStyle w:val="TAC"/>
              <w:rPr>
                <w:ins w:id="46479"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3B3DA513" w14:textId="77777777" w:rsidR="00E84A0F" w:rsidRPr="00020619" w:rsidRDefault="00E84A0F" w:rsidP="00BB34DD">
            <w:pPr>
              <w:pStyle w:val="TAC"/>
              <w:rPr>
                <w:ins w:id="46480"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46F28DB6" w14:textId="77777777" w:rsidR="00E84A0F" w:rsidRPr="00020619" w:rsidRDefault="00E84A0F" w:rsidP="00BB34DD">
            <w:pPr>
              <w:pStyle w:val="TAC"/>
              <w:rPr>
                <w:ins w:id="46481"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623367B7" w14:textId="77777777" w:rsidR="00E84A0F" w:rsidRPr="00020619" w:rsidRDefault="00E84A0F" w:rsidP="00BB34DD">
            <w:pPr>
              <w:pStyle w:val="TAC"/>
              <w:rPr>
                <w:ins w:id="46482" w:author="BigCREditor-RAN4#104-bis" w:date="2022-10-21T18:07:00Z"/>
              </w:rPr>
            </w:pPr>
            <w:ins w:id="46483" w:author="BigCREditor-RAN4#104-bis" w:date="2022-10-21T18:07:00Z">
              <w:r w:rsidRPr="00020619">
                <w:t>-113</w:t>
              </w:r>
            </w:ins>
          </w:p>
        </w:tc>
      </w:tr>
      <w:tr w:rsidR="00E84A0F" w:rsidRPr="00020619" w14:paraId="4D6D95F6" w14:textId="77777777" w:rsidTr="00BB34DD">
        <w:trPr>
          <w:trHeight w:val="187"/>
          <w:jc w:val="center"/>
          <w:ins w:id="4648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5CCCC2B2" w14:textId="77777777" w:rsidR="00E84A0F" w:rsidRPr="00020619" w:rsidRDefault="00E84A0F" w:rsidP="00BB34DD">
            <w:pPr>
              <w:pStyle w:val="TAL"/>
              <w:rPr>
                <w:ins w:id="4648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6561855" w14:textId="77777777" w:rsidR="00E84A0F" w:rsidRPr="00020619" w:rsidRDefault="00E84A0F" w:rsidP="00BB34DD">
            <w:pPr>
              <w:pStyle w:val="TAL"/>
              <w:rPr>
                <w:ins w:id="46486" w:author="BigCREditor-RAN4#104-bis" w:date="2022-10-21T18:07:00Z"/>
              </w:rPr>
            </w:pPr>
          </w:p>
        </w:tc>
        <w:tc>
          <w:tcPr>
            <w:tcW w:w="1701" w:type="dxa"/>
            <w:tcBorders>
              <w:left w:val="single" w:sz="4" w:space="0" w:color="auto"/>
              <w:right w:val="single" w:sz="4" w:space="0" w:color="auto"/>
            </w:tcBorders>
          </w:tcPr>
          <w:p w14:paraId="1FF03D69" w14:textId="77777777" w:rsidR="00E84A0F" w:rsidRPr="00020619" w:rsidRDefault="00E84A0F" w:rsidP="00BB34DD">
            <w:pPr>
              <w:pStyle w:val="TAL"/>
              <w:rPr>
                <w:ins w:id="46487" w:author="BigCREditor-RAN4#104-bis" w:date="2022-10-21T18:07:00Z"/>
              </w:rPr>
            </w:pPr>
            <w:ins w:id="46488"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hideMark/>
          </w:tcPr>
          <w:p w14:paraId="5E70B863" w14:textId="77777777" w:rsidR="00E84A0F" w:rsidRPr="00020619" w:rsidRDefault="00E84A0F" w:rsidP="00BB34DD">
            <w:pPr>
              <w:pStyle w:val="TAC"/>
              <w:rPr>
                <w:ins w:id="46489"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255EA69A" w14:textId="77777777" w:rsidR="00E84A0F" w:rsidRPr="00020619" w:rsidRDefault="00E84A0F" w:rsidP="00BB34DD">
            <w:pPr>
              <w:pStyle w:val="TAC"/>
              <w:rPr>
                <w:ins w:id="46490"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3B2A265B" w14:textId="77777777" w:rsidR="00E84A0F" w:rsidRPr="00020619" w:rsidRDefault="00E84A0F" w:rsidP="00BB34DD">
            <w:pPr>
              <w:pStyle w:val="TAC"/>
              <w:rPr>
                <w:ins w:id="46491"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B0E44AD" w14:textId="77777777" w:rsidR="00E84A0F" w:rsidRPr="00020619" w:rsidRDefault="00E84A0F" w:rsidP="00BB34DD">
            <w:pPr>
              <w:pStyle w:val="TAC"/>
              <w:rPr>
                <w:ins w:id="46492" w:author="BigCREditor-RAN4#104-bis" w:date="2022-10-21T18:07:00Z"/>
              </w:rPr>
            </w:pPr>
            <w:ins w:id="46493" w:author="BigCREditor-RAN4#104-bis" w:date="2022-10-21T18:07:00Z">
              <w:r w:rsidRPr="00020619">
                <w:t>-112.5</w:t>
              </w:r>
            </w:ins>
          </w:p>
        </w:tc>
      </w:tr>
      <w:tr w:rsidR="00E84A0F" w:rsidRPr="00020619" w14:paraId="04E74C56" w14:textId="77777777" w:rsidTr="00BB34DD">
        <w:trPr>
          <w:trHeight w:val="187"/>
          <w:jc w:val="center"/>
          <w:ins w:id="4649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001ED48A" w14:textId="77777777" w:rsidR="00E84A0F" w:rsidRPr="00020619" w:rsidRDefault="00E84A0F" w:rsidP="00BB34DD">
            <w:pPr>
              <w:pStyle w:val="TAL"/>
              <w:rPr>
                <w:ins w:id="4649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9CC6143" w14:textId="77777777" w:rsidR="00E84A0F" w:rsidRPr="00020619" w:rsidRDefault="00E84A0F" w:rsidP="00BB34DD">
            <w:pPr>
              <w:pStyle w:val="TAL"/>
              <w:rPr>
                <w:ins w:id="46496" w:author="BigCREditor-RAN4#104-bis" w:date="2022-10-21T18:07:00Z"/>
              </w:rPr>
            </w:pPr>
          </w:p>
        </w:tc>
        <w:tc>
          <w:tcPr>
            <w:tcW w:w="1701" w:type="dxa"/>
            <w:tcBorders>
              <w:left w:val="single" w:sz="4" w:space="0" w:color="auto"/>
              <w:right w:val="single" w:sz="4" w:space="0" w:color="auto"/>
            </w:tcBorders>
          </w:tcPr>
          <w:p w14:paraId="70BC2AD8" w14:textId="77777777" w:rsidR="00E84A0F" w:rsidRPr="00020619" w:rsidRDefault="00E84A0F" w:rsidP="00BB34DD">
            <w:pPr>
              <w:pStyle w:val="TAL"/>
              <w:rPr>
                <w:ins w:id="46497" w:author="BigCREditor-RAN4#104-bis" w:date="2022-10-21T18:07:00Z"/>
              </w:rPr>
            </w:pPr>
            <w:ins w:id="46498"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hideMark/>
          </w:tcPr>
          <w:p w14:paraId="7DC49115" w14:textId="77777777" w:rsidR="00E84A0F" w:rsidRPr="00020619" w:rsidRDefault="00E84A0F" w:rsidP="00BB34DD">
            <w:pPr>
              <w:pStyle w:val="TAC"/>
              <w:rPr>
                <w:ins w:id="46499"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78FED321" w14:textId="77777777" w:rsidR="00E84A0F" w:rsidRPr="00020619" w:rsidRDefault="00E84A0F" w:rsidP="00BB34DD">
            <w:pPr>
              <w:pStyle w:val="TAC"/>
              <w:rPr>
                <w:ins w:id="46500"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62F6869B" w14:textId="77777777" w:rsidR="00E84A0F" w:rsidRPr="00020619" w:rsidRDefault="00E84A0F" w:rsidP="00BB34DD">
            <w:pPr>
              <w:pStyle w:val="TAC"/>
              <w:rPr>
                <w:ins w:id="46501"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2696DE9F" w14:textId="77777777" w:rsidR="00E84A0F" w:rsidRPr="00020619" w:rsidRDefault="00E84A0F" w:rsidP="00BB34DD">
            <w:pPr>
              <w:pStyle w:val="TAC"/>
              <w:rPr>
                <w:ins w:id="46502" w:author="BigCREditor-RAN4#104-bis" w:date="2022-10-21T18:07:00Z"/>
              </w:rPr>
            </w:pPr>
            <w:ins w:id="46503" w:author="BigCREditor-RAN4#104-bis" w:date="2022-10-21T18:07:00Z">
              <w:r w:rsidRPr="00020619">
                <w:t>-112</w:t>
              </w:r>
            </w:ins>
          </w:p>
        </w:tc>
      </w:tr>
      <w:tr w:rsidR="00E84A0F" w:rsidRPr="00020619" w14:paraId="2D6735E3" w14:textId="77777777" w:rsidTr="00BB34DD">
        <w:trPr>
          <w:trHeight w:val="187"/>
          <w:jc w:val="center"/>
          <w:ins w:id="46504" w:author="BigCREditor-RAN4#104-bis" w:date="2022-10-21T18:07:00Z"/>
        </w:trPr>
        <w:tc>
          <w:tcPr>
            <w:tcW w:w="983" w:type="dxa"/>
            <w:tcBorders>
              <w:top w:val="nil"/>
              <w:left w:val="single" w:sz="4" w:space="0" w:color="auto"/>
              <w:bottom w:val="nil"/>
              <w:right w:val="single" w:sz="4" w:space="0" w:color="auto"/>
            </w:tcBorders>
            <w:shd w:val="clear" w:color="auto" w:fill="auto"/>
          </w:tcPr>
          <w:p w14:paraId="3868392A" w14:textId="77777777" w:rsidR="00E84A0F" w:rsidRPr="00020619" w:rsidRDefault="00E84A0F" w:rsidP="00BB34DD">
            <w:pPr>
              <w:pStyle w:val="TAL"/>
              <w:rPr>
                <w:ins w:id="4650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1165C366" w14:textId="77777777" w:rsidR="00E84A0F" w:rsidRPr="00020619" w:rsidRDefault="00E84A0F" w:rsidP="00BB34DD">
            <w:pPr>
              <w:pStyle w:val="TAL"/>
              <w:rPr>
                <w:ins w:id="46506" w:author="BigCREditor-RAN4#104-bis" w:date="2022-10-21T18:07:00Z"/>
              </w:rPr>
            </w:pPr>
          </w:p>
        </w:tc>
        <w:tc>
          <w:tcPr>
            <w:tcW w:w="1701" w:type="dxa"/>
            <w:tcBorders>
              <w:left w:val="single" w:sz="4" w:space="0" w:color="auto"/>
              <w:right w:val="single" w:sz="4" w:space="0" w:color="auto"/>
            </w:tcBorders>
          </w:tcPr>
          <w:p w14:paraId="0805C9F1" w14:textId="77777777" w:rsidR="00E84A0F" w:rsidRPr="00020619" w:rsidRDefault="00E84A0F" w:rsidP="00BB34DD">
            <w:pPr>
              <w:pStyle w:val="TAL"/>
              <w:rPr>
                <w:ins w:id="46507" w:author="BigCREditor-RAN4#104-bis" w:date="2022-10-21T18:07:00Z"/>
              </w:rPr>
            </w:pPr>
            <w:ins w:id="46508"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6120EAA1" w14:textId="77777777" w:rsidR="00E84A0F" w:rsidRPr="00020619" w:rsidRDefault="00E84A0F" w:rsidP="00BB34DD">
            <w:pPr>
              <w:pStyle w:val="TAC"/>
              <w:rPr>
                <w:ins w:id="46509"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46D618A6" w14:textId="77777777" w:rsidR="00E84A0F" w:rsidRPr="00020619" w:rsidRDefault="00E84A0F" w:rsidP="00BB34DD">
            <w:pPr>
              <w:pStyle w:val="TAC"/>
              <w:rPr>
                <w:ins w:id="46510"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1E7C834E" w14:textId="77777777" w:rsidR="00E84A0F" w:rsidRPr="00020619" w:rsidRDefault="00E84A0F" w:rsidP="00BB34DD">
            <w:pPr>
              <w:pStyle w:val="TAC"/>
              <w:rPr>
                <w:ins w:id="46511"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29C60980" w14:textId="77777777" w:rsidR="00E84A0F" w:rsidRPr="00020619" w:rsidRDefault="00E84A0F" w:rsidP="00BB34DD">
            <w:pPr>
              <w:pStyle w:val="TAC"/>
              <w:rPr>
                <w:ins w:id="46512" w:author="BigCREditor-RAN4#104-bis" w:date="2022-10-21T18:07:00Z"/>
              </w:rPr>
            </w:pPr>
            <w:ins w:id="46513" w:author="BigCREditor-RAN4#104-bis" w:date="2022-10-21T18:07:00Z">
              <w:r w:rsidRPr="00020619">
                <w:t>-111.5</w:t>
              </w:r>
            </w:ins>
          </w:p>
        </w:tc>
      </w:tr>
      <w:tr w:rsidR="00E84A0F" w:rsidRPr="00020619" w14:paraId="47EDD96B" w14:textId="77777777" w:rsidTr="00BB34DD">
        <w:trPr>
          <w:trHeight w:val="187"/>
          <w:jc w:val="center"/>
          <w:ins w:id="4651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6B8B1CC1" w14:textId="77777777" w:rsidR="00E84A0F" w:rsidRPr="00020619" w:rsidRDefault="00E84A0F" w:rsidP="00BB34DD">
            <w:pPr>
              <w:pStyle w:val="TAL"/>
              <w:rPr>
                <w:ins w:id="4651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52DB0967" w14:textId="77777777" w:rsidR="00E84A0F" w:rsidRPr="00020619" w:rsidRDefault="00E84A0F" w:rsidP="00BB34DD">
            <w:pPr>
              <w:pStyle w:val="TAL"/>
              <w:rPr>
                <w:ins w:id="46516" w:author="BigCREditor-RAN4#104-bis" w:date="2022-10-21T18:07:00Z"/>
              </w:rPr>
            </w:pPr>
          </w:p>
        </w:tc>
        <w:tc>
          <w:tcPr>
            <w:tcW w:w="1701" w:type="dxa"/>
            <w:tcBorders>
              <w:left w:val="single" w:sz="4" w:space="0" w:color="auto"/>
              <w:right w:val="single" w:sz="4" w:space="0" w:color="auto"/>
            </w:tcBorders>
          </w:tcPr>
          <w:p w14:paraId="3804A6D6" w14:textId="77777777" w:rsidR="00E84A0F" w:rsidRPr="00020619" w:rsidRDefault="00E84A0F" w:rsidP="00BB34DD">
            <w:pPr>
              <w:pStyle w:val="TAL"/>
              <w:rPr>
                <w:ins w:id="46517" w:author="BigCREditor-RAN4#104-bis" w:date="2022-10-21T18:07:00Z"/>
              </w:rPr>
            </w:pPr>
            <w:ins w:id="46518"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hideMark/>
          </w:tcPr>
          <w:p w14:paraId="2581213B" w14:textId="77777777" w:rsidR="00E84A0F" w:rsidRPr="00020619" w:rsidRDefault="00E84A0F" w:rsidP="00BB34DD">
            <w:pPr>
              <w:pStyle w:val="TAC"/>
              <w:rPr>
                <w:ins w:id="46519"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65E4A4D4" w14:textId="77777777" w:rsidR="00E84A0F" w:rsidRPr="00020619" w:rsidRDefault="00E84A0F" w:rsidP="00BB34DD">
            <w:pPr>
              <w:pStyle w:val="TAC"/>
              <w:rPr>
                <w:ins w:id="46520"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0F945566" w14:textId="77777777" w:rsidR="00E84A0F" w:rsidRPr="00020619" w:rsidRDefault="00E84A0F" w:rsidP="00BB34DD">
            <w:pPr>
              <w:pStyle w:val="TAC"/>
              <w:rPr>
                <w:ins w:id="46521"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89CF19C" w14:textId="77777777" w:rsidR="00E84A0F" w:rsidRPr="00020619" w:rsidRDefault="00E84A0F" w:rsidP="00BB34DD">
            <w:pPr>
              <w:pStyle w:val="TAC"/>
              <w:rPr>
                <w:ins w:id="46522" w:author="BigCREditor-RAN4#104-bis" w:date="2022-10-21T18:07:00Z"/>
              </w:rPr>
            </w:pPr>
            <w:ins w:id="46523" w:author="BigCREditor-RAN4#104-bis" w:date="2022-10-21T18:07:00Z">
              <w:r w:rsidRPr="00020619">
                <w:t>-111</w:t>
              </w:r>
            </w:ins>
          </w:p>
        </w:tc>
      </w:tr>
      <w:tr w:rsidR="00E84A0F" w:rsidRPr="00020619" w14:paraId="43314F7E" w14:textId="77777777" w:rsidTr="00BB34DD">
        <w:trPr>
          <w:trHeight w:val="187"/>
          <w:jc w:val="center"/>
          <w:ins w:id="4652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0ABABF5B" w14:textId="77777777" w:rsidR="00E84A0F" w:rsidRPr="00020619" w:rsidRDefault="00E84A0F" w:rsidP="00BB34DD">
            <w:pPr>
              <w:pStyle w:val="TAL"/>
              <w:rPr>
                <w:ins w:id="46525" w:author="BigCREditor-RAN4#104-bis" w:date="2022-10-21T18:07:00Z"/>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394BC599" w14:textId="77777777" w:rsidR="00E84A0F" w:rsidRPr="00020619" w:rsidRDefault="00E84A0F" w:rsidP="00BB34DD">
            <w:pPr>
              <w:pStyle w:val="TAL"/>
              <w:rPr>
                <w:ins w:id="46526" w:author="BigCREditor-RAN4#104-bis" w:date="2022-10-21T18:07:00Z"/>
              </w:rPr>
            </w:pPr>
          </w:p>
        </w:tc>
        <w:tc>
          <w:tcPr>
            <w:tcW w:w="1701" w:type="dxa"/>
            <w:tcBorders>
              <w:left w:val="single" w:sz="4" w:space="0" w:color="auto"/>
              <w:bottom w:val="single" w:sz="4" w:space="0" w:color="auto"/>
              <w:right w:val="single" w:sz="4" w:space="0" w:color="auto"/>
            </w:tcBorders>
          </w:tcPr>
          <w:p w14:paraId="2AE8599F" w14:textId="77777777" w:rsidR="00E84A0F" w:rsidRPr="00020619" w:rsidRDefault="00E84A0F" w:rsidP="00BB34DD">
            <w:pPr>
              <w:pStyle w:val="TAL"/>
              <w:rPr>
                <w:ins w:id="46527" w:author="BigCREditor-RAN4#104-bis" w:date="2022-10-21T18:07:00Z"/>
              </w:rPr>
            </w:pPr>
            <w:ins w:id="46528" w:author="BigCREditor-RAN4#104-bis" w:date="2022-10-21T18:07:00Z">
              <w:r w:rsidRPr="00020619">
                <w:t>NR_FDD_FR1_H</w:t>
              </w:r>
            </w:ins>
          </w:p>
        </w:tc>
        <w:tc>
          <w:tcPr>
            <w:tcW w:w="1128" w:type="dxa"/>
            <w:tcBorders>
              <w:top w:val="nil"/>
              <w:left w:val="single" w:sz="4" w:space="0" w:color="auto"/>
              <w:bottom w:val="nil"/>
              <w:right w:val="single" w:sz="4" w:space="0" w:color="auto"/>
            </w:tcBorders>
            <w:shd w:val="clear" w:color="auto" w:fill="auto"/>
            <w:hideMark/>
          </w:tcPr>
          <w:p w14:paraId="2EC2F6D7" w14:textId="77777777" w:rsidR="00E84A0F" w:rsidRPr="00020619" w:rsidRDefault="00E84A0F" w:rsidP="00BB34DD">
            <w:pPr>
              <w:pStyle w:val="TAC"/>
              <w:rPr>
                <w:ins w:id="46529" w:author="BigCREditor-RAN4#104-bis" w:date="2022-10-21T18:07:00Z"/>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088453ED" w14:textId="77777777" w:rsidR="00E84A0F" w:rsidRPr="00020619" w:rsidRDefault="00E84A0F" w:rsidP="00BB34DD">
            <w:pPr>
              <w:pStyle w:val="TAC"/>
              <w:rPr>
                <w:ins w:id="46530" w:author="BigCREditor-RAN4#104-bis" w:date="2022-10-21T18:07:00Z"/>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579458F4" w14:textId="77777777" w:rsidR="00E84A0F" w:rsidRPr="00020619" w:rsidRDefault="00E84A0F" w:rsidP="00BB34DD">
            <w:pPr>
              <w:pStyle w:val="TAC"/>
              <w:rPr>
                <w:ins w:id="46531"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12568C5" w14:textId="77777777" w:rsidR="00E84A0F" w:rsidRPr="00020619" w:rsidRDefault="00E84A0F" w:rsidP="00BB34DD">
            <w:pPr>
              <w:pStyle w:val="TAC"/>
              <w:rPr>
                <w:ins w:id="46532" w:author="BigCREditor-RAN4#104-bis" w:date="2022-10-21T18:07:00Z"/>
              </w:rPr>
            </w:pPr>
            <w:ins w:id="46533" w:author="BigCREditor-RAN4#104-bis" w:date="2022-10-21T18:07:00Z">
              <w:r w:rsidRPr="00020619">
                <w:t>-110.5</w:t>
              </w:r>
            </w:ins>
          </w:p>
        </w:tc>
      </w:tr>
      <w:tr w:rsidR="00E84A0F" w:rsidRPr="00020619" w14:paraId="749FE483" w14:textId="77777777" w:rsidTr="00BB34DD">
        <w:trPr>
          <w:trHeight w:val="187"/>
          <w:jc w:val="center"/>
          <w:ins w:id="46534" w:author="BigCREditor-RAN4#104-bis" w:date="2022-10-21T18:07:00Z"/>
        </w:trPr>
        <w:tc>
          <w:tcPr>
            <w:tcW w:w="983" w:type="dxa"/>
            <w:tcBorders>
              <w:top w:val="nil"/>
              <w:left w:val="single" w:sz="4" w:space="0" w:color="auto"/>
              <w:bottom w:val="nil"/>
              <w:right w:val="single" w:sz="4" w:space="0" w:color="auto"/>
            </w:tcBorders>
            <w:shd w:val="clear" w:color="auto" w:fill="auto"/>
          </w:tcPr>
          <w:p w14:paraId="55C36D6A" w14:textId="77777777" w:rsidR="00E84A0F" w:rsidRPr="00020619" w:rsidRDefault="00E84A0F" w:rsidP="00BB34DD">
            <w:pPr>
              <w:pStyle w:val="TAL"/>
              <w:rPr>
                <w:ins w:id="46535" w:author="BigCREditor-RAN4#104-bis" w:date="2022-10-21T18:07:00Z"/>
              </w:rPr>
            </w:pPr>
          </w:p>
        </w:tc>
        <w:tc>
          <w:tcPr>
            <w:tcW w:w="1119" w:type="dxa"/>
            <w:gridSpan w:val="2"/>
            <w:tcBorders>
              <w:left w:val="single" w:sz="4" w:space="0" w:color="auto"/>
              <w:bottom w:val="nil"/>
              <w:right w:val="single" w:sz="4" w:space="0" w:color="auto"/>
            </w:tcBorders>
            <w:shd w:val="clear" w:color="auto" w:fill="auto"/>
          </w:tcPr>
          <w:p w14:paraId="454950C7" w14:textId="77777777" w:rsidR="00E84A0F" w:rsidRPr="00020619" w:rsidRDefault="00E84A0F" w:rsidP="00BB34DD">
            <w:pPr>
              <w:pStyle w:val="TAL"/>
              <w:rPr>
                <w:ins w:id="46536" w:author="BigCREditor-RAN4#104-bis" w:date="2022-10-21T18:07:00Z"/>
              </w:rPr>
            </w:pPr>
            <w:ins w:id="46537" w:author="BigCREditor-RAN4#104-bis" w:date="2022-10-21T18:07:00Z">
              <w:r w:rsidRPr="00020619">
                <w:t>Config</w:t>
              </w:r>
              <w:r w:rsidRPr="00020619">
                <w:rPr>
                  <w:rFonts w:eastAsia="Malgun Gothic"/>
                  <w:szCs w:val="18"/>
                </w:rPr>
                <w:t xml:space="preserve"> </w:t>
              </w:r>
              <w:r w:rsidRPr="00020619">
                <w:t>3</w:t>
              </w:r>
            </w:ins>
          </w:p>
        </w:tc>
        <w:tc>
          <w:tcPr>
            <w:tcW w:w="1701" w:type="dxa"/>
            <w:tcBorders>
              <w:left w:val="single" w:sz="4" w:space="0" w:color="auto"/>
              <w:bottom w:val="single" w:sz="4" w:space="0" w:color="auto"/>
              <w:right w:val="single" w:sz="4" w:space="0" w:color="auto"/>
            </w:tcBorders>
          </w:tcPr>
          <w:p w14:paraId="28ACB0E5" w14:textId="77777777" w:rsidR="00E84A0F" w:rsidRPr="00020619" w:rsidRDefault="00E84A0F" w:rsidP="00BB34DD">
            <w:pPr>
              <w:pStyle w:val="TAL"/>
              <w:rPr>
                <w:ins w:id="46538" w:author="BigCREditor-RAN4#104-bis" w:date="2022-10-21T18:07:00Z"/>
              </w:rPr>
            </w:pPr>
            <w:ins w:id="46539" w:author="BigCREditor-RAN4#104-bis" w:date="2022-10-21T18:07:00Z">
              <w:r w:rsidRPr="00020619">
                <w:t xml:space="preserve">NR_FDD_FR1_A, NR_TDD_FR1_A </w:t>
              </w:r>
              <w:r w:rsidRPr="00020619">
                <w:rPr>
                  <w:vertAlign w:val="superscript"/>
                </w:rPr>
                <w:t>NOTE 6</w:t>
              </w:r>
            </w:ins>
          </w:p>
        </w:tc>
        <w:tc>
          <w:tcPr>
            <w:tcW w:w="1128" w:type="dxa"/>
            <w:tcBorders>
              <w:top w:val="nil"/>
              <w:left w:val="single" w:sz="4" w:space="0" w:color="auto"/>
              <w:bottom w:val="nil"/>
              <w:right w:val="single" w:sz="4" w:space="0" w:color="auto"/>
            </w:tcBorders>
            <w:shd w:val="clear" w:color="auto" w:fill="auto"/>
          </w:tcPr>
          <w:p w14:paraId="040B096D" w14:textId="77777777" w:rsidR="00E84A0F" w:rsidRPr="00020619" w:rsidRDefault="00E84A0F" w:rsidP="00BB34DD">
            <w:pPr>
              <w:pStyle w:val="TAC"/>
              <w:rPr>
                <w:ins w:id="46540" w:author="BigCREditor-RAN4#104-bis" w:date="2022-10-21T18:07:00Z"/>
                <w:rFonts w:eastAsia="Calibri"/>
                <w:szCs w:val="22"/>
              </w:rPr>
            </w:pPr>
          </w:p>
        </w:tc>
        <w:tc>
          <w:tcPr>
            <w:tcW w:w="1601" w:type="dxa"/>
            <w:gridSpan w:val="5"/>
            <w:tcBorders>
              <w:left w:val="single" w:sz="4" w:space="0" w:color="auto"/>
              <w:bottom w:val="nil"/>
              <w:right w:val="single" w:sz="4" w:space="0" w:color="auto"/>
            </w:tcBorders>
            <w:shd w:val="clear" w:color="auto" w:fill="auto"/>
          </w:tcPr>
          <w:p w14:paraId="367551F8" w14:textId="77777777" w:rsidR="00E84A0F" w:rsidRPr="00020619" w:rsidRDefault="00E84A0F" w:rsidP="00BB34DD">
            <w:pPr>
              <w:pStyle w:val="TAC"/>
              <w:rPr>
                <w:ins w:id="46541" w:author="BigCREditor-RAN4#104-bis" w:date="2022-10-21T18:07:00Z"/>
                <w:rFonts w:eastAsia="Calibri"/>
                <w:szCs w:val="22"/>
              </w:rPr>
            </w:pPr>
            <w:ins w:id="46542" w:author="BigCREditor-RAN4#104-bis" w:date="2022-10-21T18:07:00Z">
              <w:r w:rsidRPr="00020619">
                <w:rPr>
                  <w:szCs w:val="22"/>
                </w:rPr>
                <w:t>-91</w:t>
              </w:r>
            </w:ins>
          </w:p>
        </w:tc>
        <w:tc>
          <w:tcPr>
            <w:tcW w:w="1596" w:type="dxa"/>
            <w:gridSpan w:val="4"/>
            <w:tcBorders>
              <w:left w:val="single" w:sz="4" w:space="0" w:color="auto"/>
              <w:bottom w:val="nil"/>
              <w:right w:val="single" w:sz="4" w:space="0" w:color="auto"/>
            </w:tcBorders>
            <w:shd w:val="clear" w:color="auto" w:fill="auto"/>
          </w:tcPr>
          <w:p w14:paraId="4DD679D9" w14:textId="77777777" w:rsidR="00E84A0F" w:rsidRPr="00020619" w:rsidRDefault="00E84A0F" w:rsidP="00BB34DD">
            <w:pPr>
              <w:pStyle w:val="TAC"/>
              <w:rPr>
                <w:ins w:id="46543" w:author="BigCREditor-RAN4#104-bis" w:date="2022-10-21T18:07:00Z"/>
                <w:rFonts w:eastAsia="Calibri"/>
                <w:szCs w:val="22"/>
              </w:rPr>
            </w:pPr>
            <w:ins w:id="46544" w:author="BigCREditor-RAN4#104-bis" w:date="2022-10-21T18:07:00Z">
              <w:r w:rsidRPr="00020619">
                <w:rPr>
                  <w:szCs w:val="22"/>
                </w:rPr>
                <w:t>-</w:t>
              </w:r>
            </w:ins>
          </w:p>
        </w:tc>
        <w:tc>
          <w:tcPr>
            <w:tcW w:w="1466" w:type="dxa"/>
            <w:gridSpan w:val="3"/>
            <w:tcBorders>
              <w:top w:val="single" w:sz="4" w:space="0" w:color="auto"/>
              <w:left w:val="single" w:sz="4" w:space="0" w:color="auto"/>
              <w:bottom w:val="single" w:sz="4" w:space="0" w:color="auto"/>
              <w:right w:val="single" w:sz="4" w:space="0" w:color="auto"/>
            </w:tcBorders>
          </w:tcPr>
          <w:p w14:paraId="380D631B" w14:textId="77777777" w:rsidR="00E84A0F" w:rsidRPr="00020619" w:rsidRDefault="00E84A0F" w:rsidP="00BB34DD">
            <w:pPr>
              <w:pStyle w:val="TAC"/>
              <w:rPr>
                <w:ins w:id="46545" w:author="BigCREditor-RAN4#104-bis" w:date="2022-10-21T18:07:00Z"/>
              </w:rPr>
            </w:pPr>
            <w:ins w:id="46546" w:author="BigCREditor-RAN4#104-bis" w:date="2022-10-21T18:07:00Z">
              <w:r w:rsidRPr="00020619">
                <w:t>-114</w:t>
              </w:r>
            </w:ins>
          </w:p>
        </w:tc>
      </w:tr>
      <w:tr w:rsidR="00E84A0F" w:rsidRPr="00020619" w14:paraId="59BAE305" w14:textId="77777777" w:rsidTr="00BB34DD">
        <w:trPr>
          <w:trHeight w:val="187"/>
          <w:jc w:val="center"/>
          <w:ins w:id="46547" w:author="BigCREditor-RAN4#104-bis" w:date="2022-10-21T18:07:00Z"/>
        </w:trPr>
        <w:tc>
          <w:tcPr>
            <w:tcW w:w="983" w:type="dxa"/>
            <w:tcBorders>
              <w:top w:val="nil"/>
              <w:left w:val="single" w:sz="4" w:space="0" w:color="auto"/>
              <w:bottom w:val="nil"/>
              <w:right w:val="single" w:sz="4" w:space="0" w:color="auto"/>
            </w:tcBorders>
            <w:shd w:val="clear" w:color="auto" w:fill="auto"/>
          </w:tcPr>
          <w:p w14:paraId="350E7066" w14:textId="77777777" w:rsidR="00E84A0F" w:rsidRPr="00020619" w:rsidRDefault="00E84A0F" w:rsidP="00BB34DD">
            <w:pPr>
              <w:pStyle w:val="TAL"/>
              <w:rPr>
                <w:ins w:id="4654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05FAC7CF" w14:textId="77777777" w:rsidR="00E84A0F" w:rsidRPr="00020619" w:rsidRDefault="00E84A0F" w:rsidP="00BB34DD">
            <w:pPr>
              <w:pStyle w:val="TAL"/>
              <w:rPr>
                <w:ins w:id="46549" w:author="BigCREditor-RAN4#104-bis" w:date="2022-10-21T18:07:00Z"/>
              </w:rPr>
            </w:pPr>
          </w:p>
        </w:tc>
        <w:tc>
          <w:tcPr>
            <w:tcW w:w="1701" w:type="dxa"/>
            <w:tcBorders>
              <w:left w:val="single" w:sz="4" w:space="0" w:color="auto"/>
              <w:bottom w:val="single" w:sz="4" w:space="0" w:color="auto"/>
              <w:right w:val="single" w:sz="4" w:space="0" w:color="auto"/>
            </w:tcBorders>
          </w:tcPr>
          <w:p w14:paraId="00D00002" w14:textId="77777777" w:rsidR="00E84A0F" w:rsidRPr="00020619" w:rsidRDefault="00E84A0F" w:rsidP="00BB34DD">
            <w:pPr>
              <w:pStyle w:val="TAL"/>
              <w:rPr>
                <w:ins w:id="46550" w:author="BigCREditor-RAN4#104-bis" w:date="2022-10-21T18:07:00Z"/>
              </w:rPr>
            </w:pPr>
            <w:ins w:id="46551"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469CFBDB" w14:textId="77777777" w:rsidR="00E84A0F" w:rsidRPr="00020619" w:rsidRDefault="00E84A0F" w:rsidP="00BB34DD">
            <w:pPr>
              <w:pStyle w:val="TAC"/>
              <w:rPr>
                <w:ins w:id="46552"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0F76E411" w14:textId="77777777" w:rsidR="00E84A0F" w:rsidRPr="00020619" w:rsidRDefault="00E84A0F" w:rsidP="00BB34DD">
            <w:pPr>
              <w:pStyle w:val="TAC"/>
              <w:rPr>
                <w:ins w:id="46553"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F182782" w14:textId="77777777" w:rsidR="00E84A0F" w:rsidRPr="00020619" w:rsidRDefault="00E84A0F" w:rsidP="00BB34DD">
            <w:pPr>
              <w:pStyle w:val="TAC"/>
              <w:rPr>
                <w:ins w:id="46554"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CB07D12" w14:textId="77777777" w:rsidR="00E84A0F" w:rsidRPr="00020619" w:rsidRDefault="00E84A0F" w:rsidP="00BB34DD">
            <w:pPr>
              <w:pStyle w:val="TAC"/>
              <w:rPr>
                <w:ins w:id="46555" w:author="BigCREditor-RAN4#104-bis" w:date="2022-10-21T18:07:00Z"/>
              </w:rPr>
            </w:pPr>
            <w:ins w:id="46556" w:author="BigCREditor-RAN4#104-bis" w:date="2022-10-21T18:07:00Z">
              <w:r w:rsidRPr="00020619">
                <w:t>-113.5</w:t>
              </w:r>
            </w:ins>
          </w:p>
        </w:tc>
      </w:tr>
      <w:tr w:rsidR="00E84A0F" w:rsidRPr="00020619" w14:paraId="587A01F6" w14:textId="77777777" w:rsidTr="00BB34DD">
        <w:trPr>
          <w:trHeight w:val="187"/>
          <w:jc w:val="center"/>
          <w:ins w:id="46557" w:author="BigCREditor-RAN4#104-bis" w:date="2022-10-21T18:07:00Z"/>
        </w:trPr>
        <w:tc>
          <w:tcPr>
            <w:tcW w:w="983" w:type="dxa"/>
            <w:tcBorders>
              <w:top w:val="nil"/>
              <w:left w:val="single" w:sz="4" w:space="0" w:color="auto"/>
              <w:bottom w:val="nil"/>
              <w:right w:val="single" w:sz="4" w:space="0" w:color="auto"/>
            </w:tcBorders>
            <w:shd w:val="clear" w:color="auto" w:fill="auto"/>
          </w:tcPr>
          <w:p w14:paraId="71A41B98" w14:textId="77777777" w:rsidR="00E84A0F" w:rsidRPr="00020619" w:rsidRDefault="00E84A0F" w:rsidP="00BB34DD">
            <w:pPr>
              <w:pStyle w:val="TAL"/>
              <w:rPr>
                <w:ins w:id="4655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FC37BD2" w14:textId="77777777" w:rsidR="00E84A0F" w:rsidRPr="00020619" w:rsidRDefault="00E84A0F" w:rsidP="00BB34DD">
            <w:pPr>
              <w:pStyle w:val="TAL"/>
              <w:rPr>
                <w:ins w:id="46559" w:author="BigCREditor-RAN4#104-bis" w:date="2022-10-21T18:07:00Z"/>
              </w:rPr>
            </w:pPr>
          </w:p>
        </w:tc>
        <w:tc>
          <w:tcPr>
            <w:tcW w:w="1701" w:type="dxa"/>
            <w:tcBorders>
              <w:left w:val="single" w:sz="4" w:space="0" w:color="auto"/>
              <w:bottom w:val="single" w:sz="4" w:space="0" w:color="auto"/>
              <w:right w:val="single" w:sz="4" w:space="0" w:color="auto"/>
            </w:tcBorders>
          </w:tcPr>
          <w:p w14:paraId="49720CD1" w14:textId="77777777" w:rsidR="00E84A0F" w:rsidRPr="00020619" w:rsidRDefault="00E84A0F" w:rsidP="00BB34DD">
            <w:pPr>
              <w:pStyle w:val="TAL"/>
              <w:rPr>
                <w:ins w:id="46560" w:author="BigCREditor-RAN4#104-bis" w:date="2022-10-21T18:07:00Z"/>
              </w:rPr>
            </w:pPr>
            <w:ins w:id="46561"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37628C7C" w14:textId="77777777" w:rsidR="00E84A0F" w:rsidRPr="00020619" w:rsidRDefault="00E84A0F" w:rsidP="00BB34DD">
            <w:pPr>
              <w:pStyle w:val="TAC"/>
              <w:rPr>
                <w:ins w:id="46562"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AB453BA" w14:textId="77777777" w:rsidR="00E84A0F" w:rsidRPr="00020619" w:rsidRDefault="00E84A0F" w:rsidP="00BB34DD">
            <w:pPr>
              <w:pStyle w:val="TAC"/>
              <w:rPr>
                <w:ins w:id="46563"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2FCE8E0" w14:textId="77777777" w:rsidR="00E84A0F" w:rsidRPr="00020619" w:rsidRDefault="00E84A0F" w:rsidP="00BB34DD">
            <w:pPr>
              <w:pStyle w:val="TAC"/>
              <w:rPr>
                <w:ins w:id="46564"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B7EBF34" w14:textId="77777777" w:rsidR="00E84A0F" w:rsidRPr="00020619" w:rsidRDefault="00E84A0F" w:rsidP="00BB34DD">
            <w:pPr>
              <w:pStyle w:val="TAC"/>
              <w:rPr>
                <w:ins w:id="46565" w:author="BigCREditor-RAN4#104-bis" w:date="2022-10-21T18:07:00Z"/>
              </w:rPr>
            </w:pPr>
            <w:ins w:id="46566" w:author="BigCREditor-RAN4#104-bis" w:date="2022-10-21T18:07:00Z">
              <w:r w:rsidRPr="00020619">
                <w:t>-113</w:t>
              </w:r>
            </w:ins>
          </w:p>
        </w:tc>
      </w:tr>
      <w:tr w:rsidR="00E84A0F" w:rsidRPr="00020619" w14:paraId="0A614AAD" w14:textId="77777777" w:rsidTr="00BB34DD">
        <w:trPr>
          <w:trHeight w:val="187"/>
          <w:jc w:val="center"/>
          <w:ins w:id="46567" w:author="BigCREditor-RAN4#104-bis" w:date="2022-10-21T18:07:00Z"/>
        </w:trPr>
        <w:tc>
          <w:tcPr>
            <w:tcW w:w="983" w:type="dxa"/>
            <w:tcBorders>
              <w:top w:val="nil"/>
              <w:left w:val="single" w:sz="4" w:space="0" w:color="auto"/>
              <w:bottom w:val="nil"/>
              <w:right w:val="single" w:sz="4" w:space="0" w:color="auto"/>
            </w:tcBorders>
            <w:shd w:val="clear" w:color="auto" w:fill="auto"/>
          </w:tcPr>
          <w:p w14:paraId="5BAA0C90" w14:textId="77777777" w:rsidR="00E84A0F" w:rsidRPr="00020619" w:rsidRDefault="00E84A0F" w:rsidP="00BB34DD">
            <w:pPr>
              <w:pStyle w:val="TAL"/>
              <w:rPr>
                <w:ins w:id="4656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25B0D41E" w14:textId="77777777" w:rsidR="00E84A0F" w:rsidRPr="00020619" w:rsidRDefault="00E84A0F" w:rsidP="00BB34DD">
            <w:pPr>
              <w:pStyle w:val="TAL"/>
              <w:rPr>
                <w:ins w:id="46569" w:author="BigCREditor-RAN4#104-bis" w:date="2022-10-21T18:07:00Z"/>
              </w:rPr>
            </w:pPr>
          </w:p>
        </w:tc>
        <w:tc>
          <w:tcPr>
            <w:tcW w:w="1701" w:type="dxa"/>
            <w:tcBorders>
              <w:left w:val="single" w:sz="4" w:space="0" w:color="auto"/>
              <w:bottom w:val="single" w:sz="4" w:space="0" w:color="auto"/>
              <w:right w:val="single" w:sz="4" w:space="0" w:color="auto"/>
            </w:tcBorders>
          </w:tcPr>
          <w:p w14:paraId="0BC65AA5" w14:textId="77777777" w:rsidR="00E84A0F" w:rsidRPr="00020619" w:rsidRDefault="00E84A0F" w:rsidP="00BB34DD">
            <w:pPr>
              <w:pStyle w:val="TAL"/>
              <w:rPr>
                <w:ins w:id="46570" w:author="BigCREditor-RAN4#104-bis" w:date="2022-10-21T18:07:00Z"/>
              </w:rPr>
            </w:pPr>
            <w:ins w:id="46571"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539013F4" w14:textId="77777777" w:rsidR="00E84A0F" w:rsidRPr="00020619" w:rsidRDefault="00E84A0F" w:rsidP="00BB34DD">
            <w:pPr>
              <w:pStyle w:val="TAC"/>
              <w:rPr>
                <w:ins w:id="46572"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595A5154" w14:textId="77777777" w:rsidR="00E84A0F" w:rsidRPr="00020619" w:rsidRDefault="00E84A0F" w:rsidP="00BB34DD">
            <w:pPr>
              <w:pStyle w:val="TAC"/>
              <w:rPr>
                <w:ins w:id="46573"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78EEED9C" w14:textId="77777777" w:rsidR="00E84A0F" w:rsidRPr="00020619" w:rsidRDefault="00E84A0F" w:rsidP="00BB34DD">
            <w:pPr>
              <w:pStyle w:val="TAC"/>
              <w:rPr>
                <w:ins w:id="46574"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011E81AC" w14:textId="77777777" w:rsidR="00E84A0F" w:rsidRPr="00020619" w:rsidRDefault="00E84A0F" w:rsidP="00BB34DD">
            <w:pPr>
              <w:pStyle w:val="TAC"/>
              <w:rPr>
                <w:ins w:id="46575" w:author="BigCREditor-RAN4#104-bis" w:date="2022-10-21T18:07:00Z"/>
              </w:rPr>
            </w:pPr>
            <w:ins w:id="46576" w:author="BigCREditor-RAN4#104-bis" w:date="2022-10-21T18:07:00Z">
              <w:r w:rsidRPr="00020619">
                <w:t>-112.5</w:t>
              </w:r>
            </w:ins>
          </w:p>
        </w:tc>
      </w:tr>
      <w:tr w:rsidR="00E84A0F" w:rsidRPr="00020619" w14:paraId="71C92773" w14:textId="77777777" w:rsidTr="00BB34DD">
        <w:trPr>
          <w:trHeight w:val="187"/>
          <w:jc w:val="center"/>
          <w:ins w:id="46577" w:author="BigCREditor-RAN4#104-bis" w:date="2022-10-21T18:07:00Z"/>
        </w:trPr>
        <w:tc>
          <w:tcPr>
            <w:tcW w:w="983" w:type="dxa"/>
            <w:tcBorders>
              <w:top w:val="nil"/>
              <w:left w:val="single" w:sz="4" w:space="0" w:color="auto"/>
              <w:bottom w:val="nil"/>
              <w:right w:val="single" w:sz="4" w:space="0" w:color="auto"/>
            </w:tcBorders>
            <w:shd w:val="clear" w:color="auto" w:fill="auto"/>
          </w:tcPr>
          <w:p w14:paraId="517A8240" w14:textId="77777777" w:rsidR="00E84A0F" w:rsidRPr="00020619" w:rsidRDefault="00E84A0F" w:rsidP="00BB34DD">
            <w:pPr>
              <w:pStyle w:val="TAL"/>
              <w:rPr>
                <w:ins w:id="4657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63E3A774" w14:textId="77777777" w:rsidR="00E84A0F" w:rsidRPr="00020619" w:rsidRDefault="00E84A0F" w:rsidP="00BB34DD">
            <w:pPr>
              <w:pStyle w:val="TAL"/>
              <w:rPr>
                <w:ins w:id="46579" w:author="BigCREditor-RAN4#104-bis" w:date="2022-10-21T18:07:00Z"/>
              </w:rPr>
            </w:pPr>
          </w:p>
        </w:tc>
        <w:tc>
          <w:tcPr>
            <w:tcW w:w="1701" w:type="dxa"/>
            <w:tcBorders>
              <w:left w:val="single" w:sz="4" w:space="0" w:color="auto"/>
              <w:bottom w:val="single" w:sz="4" w:space="0" w:color="auto"/>
              <w:right w:val="single" w:sz="4" w:space="0" w:color="auto"/>
            </w:tcBorders>
          </w:tcPr>
          <w:p w14:paraId="2F9BF957" w14:textId="77777777" w:rsidR="00E84A0F" w:rsidRPr="00020619" w:rsidRDefault="00E84A0F" w:rsidP="00BB34DD">
            <w:pPr>
              <w:pStyle w:val="TAL"/>
              <w:rPr>
                <w:ins w:id="46580" w:author="BigCREditor-RAN4#104-bis" w:date="2022-10-21T18:07:00Z"/>
              </w:rPr>
            </w:pPr>
            <w:ins w:id="46581"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0DB93D2D" w14:textId="77777777" w:rsidR="00E84A0F" w:rsidRPr="00020619" w:rsidRDefault="00E84A0F" w:rsidP="00BB34DD">
            <w:pPr>
              <w:pStyle w:val="TAC"/>
              <w:rPr>
                <w:ins w:id="46582"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66C8E2A" w14:textId="77777777" w:rsidR="00E84A0F" w:rsidRPr="00020619" w:rsidRDefault="00E84A0F" w:rsidP="00BB34DD">
            <w:pPr>
              <w:pStyle w:val="TAC"/>
              <w:rPr>
                <w:ins w:id="46583"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5D96982E" w14:textId="77777777" w:rsidR="00E84A0F" w:rsidRPr="00020619" w:rsidRDefault="00E84A0F" w:rsidP="00BB34DD">
            <w:pPr>
              <w:pStyle w:val="TAC"/>
              <w:rPr>
                <w:ins w:id="46584"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558FC04" w14:textId="77777777" w:rsidR="00E84A0F" w:rsidRPr="00020619" w:rsidRDefault="00E84A0F" w:rsidP="00BB34DD">
            <w:pPr>
              <w:pStyle w:val="TAC"/>
              <w:rPr>
                <w:ins w:id="46585" w:author="BigCREditor-RAN4#104-bis" w:date="2022-10-21T18:07:00Z"/>
              </w:rPr>
            </w:pPr>
            <w:ins w:id="46586" w:author="BigCREditor-RAN4#104-bis" w:date="2022-10-21T18:07:00Z">
              <w:r w:rsidRPr="00020619">
                <w:t>-112</w:t>
              </w:r>
            </w:ins>
          </w:p>
        </w:tc>
      </w:tr>
      <w:tr w:rsidR="00E84A0F" w:rsidRPr="00020619" w14:paraId="33960B2E" w14:textId="77777777" w:rsidTr="00BB34DD">
        <w:trPr>
          <w:trHeight w:val="187"/>
          <w:jc w:val="center"/>
          <w:ins w:id="46587" w:author="BigCREditor-RAN4#104-bis" w:date="2022-10-21T18:07:00Z"/>
        </w:trPr>
        <w:tc>
          <w:tcPr>
            <w:tcW w:w="983" w:type="dxa"/>
            <w:tcBorders>
              <w:top w:val="nil"/>
              <w:left w:val="single" w:sz="4" w:space="0" w:color="auto"/>
              <w:bottom w:val="nil"/>
              <w:right w:val="single" w:sz="4" w:space="0" w:color="auto"/>
            </w:tcBorders>
            <w:shd w:val="clear" w:color="auto" w:fill="auto"/>
          </w:tcPr>
          <w:p w14:paraId="4CFB6CAC" w14:textId="77777777" w:rsidR="00E84A0F" w:rsidRPr="00020619" w:rsidRDefault="00E84A0F" w:rsidP="00BB34DD">
            <w:pPr>
              <w:pStyle w:val="TAL"/>
              <w:rPr>
                <w:ins w:id="4658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6484F31A" w14:textId="77777777" w:rsidR="00E84A0F" w:rsidRPr="00020619" w:rsidRDefault="00E84A0F" w:rsidP="00BB34DD">
            <w:pPr>
              <w:pStyle w:val="TAL"/>
              <w:rPr>
                <w:ins w:id="46589" w:author="BigCREditor-RAN4#104-bis" w:date="2022-10-21T18:07:00Z"/>
              </w:rPr>
            </w:pPr>
          </w:p>
        </w:tc>
        <w:tc>
          <w:tcPr>
            <w:tcW w:w="1701" w:type="dxa"/>
            <w:tcBorders>
              <w:left w:val="single" w:sz="4" w:space="0" w:color="auto"/>
              <w:bottom w:val="single" w:sz="4" w:space="0" w:color="auto"/>
              <w:right w:val="single" w:sz="4" w:space="0" w:color="auto"/>
            </w:tcBorders>
          </w:tcPr>
          <w:p w14:paraId="5B6F0682" w14:textId="77777777" w:rsidR="00E84A0F" w:rsidRPr="00020619" w:rsidRDefault="00E84A0F" w:rsidP="00BB34DD">
            <w:pPr>
              <w:pStyle w:val="TAL"/>
              <w:rPr>
                <w:ins w:id="46590" w:author="BigCREditor-RAN4#104-bis" w:date="2022-10-21T18:07:00Z"/>
              </w:rPr>
            </w:pPr>
            <w:ins w:id="46591"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4D598FCE" w14:textId="77777777" w:rsidR="00E84A0F" w:rsidRPr="00020619" w:rsidRDefault="00E84A0F" w:rsidP="00BB34DD">
            <w:pPr>
              <w:pStyle w:val="TAC"/>
              <w:rPr>
                <w:ins w:id="46592"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7FEE9EDC" w14:textId="77777777" w:rsidR="00E84A0F" w:rsidRPr="00020619" w:rsidRDefault="00E84A0F" w:rsidP="00BB34DD">
            <w:pPr>
              <w:pStyle w:val="TAC"/>
              <w:rPr>
                <w:ins w:id="46593"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005153A3" w14:textId="77777777" w:rsidR="00E84A0F" w:rsidRPr="00020619" w:rsidRDefault="00E84A0F" w:rsidP="00BB34DD">
            <w:pPr>
              <w:pStyle w:val="TAC"/>
              <w:rPr>
                <w:ins w:id="46594"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4B02557A" w14:textId="77777777" w:rsidR="00E84A0F" w:rsidRPr="00020619" w:rsidRDefault="00E84A0F" w:rsidP="00BB34DD">
            <w:pPr>
              <w:pStyle w:val="TAC"/>
              <w:rPr>
                <w:ins w:id="46595" w:author="BigCREditor-RAN4#104-bis" w:date="2022-10-21T18:07:00Z"/>
              </w:rPr>
            </w:pPr>
            <w:ins w:id="46596" w:author="BigCREditor-RAN4#104-bis" w:date="2022-10-21T18:07:00Z">
              <w:r w:rsidRPr="00020619">
                <w:t>-111.5</w:t>
              </w:r>
            </w:ins>
          </w:p>
        </w:tc>
      </w:tr>
      <w:tr w:rsidR="00E84A0F" w:rsidRPr="00020619" w14:paraId="7CE416CF" w14:textId="77777777" w:rsidTr="00BB34DD">
        <w:trPr>
          <w:trHeight w:val="187"/>
          <w:jc w:val="center"/>
          <w:ins w:id="46597" w:author="BigCREditor-RAN4#104-bis" w:date="2022-10-21T18:07:00Z"/>
        </w:trPr>
        <w:tc>
          <w:tcPr>
            <w:tcW w:w="983" w:type="dxa"/>
            <w:tcBorders>
              <w:top w:val="nil"/>
              <w:left w:val="single" w:sz="4" w:space="0" w:color="auto"/>
              <w:bottom w:val="nil"/>
              <w:right w:val="single" w:sz="4" w:space="0" w:color="auto"/>
            </w:tcBorders>
            <w:shd w:val="clear" w:color="auto" w:fill="auto"/>
          </w:tcPr>
          <w:p w14:paraId="1E37AE1E" w14:textId="77777777" w:rsidR="00E84A0F" w:rsidRPr="00020619" w:rsidRDefault="00E84A0F" w:rsidP="00BB34DD">
            <w:pPr>
              <w:pStyle w:val="TAL"/>
              <w:rPr>
                <w:ins w:id="4659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591F7689" w14:textId="77777777" w:rsidR="00E84A0F" w:rsidRPr="00020619" w:rsidRDefault="00E84A0F" w:rsidP="00BB34DD">
            <w:pPr>
              <w:pStyle w:val="TAL"/>
              <w:rPr>
                <w:ins w:id="46599" w:author="BigCREditor-RAN4#104-bis" w:date="2022-10-21T18:07:00Z"/>
              </w:rPr>
            </w:pPr>
          </w:p>
        </w:tc>
        <w:tc>
          <w:tcPr>
            <w:tcW w:w="1701" w:type="dxa"/>
            <w:tcBorders>
              <w:left w:val="single" w:sz="4" w:space="0" w:color="auto"/>
              <w:bottom w:val="single" w:sz="4" w:space="0" w:color="auto"/>
              <w:right w:val="single" w:sz="4" w:space="0" w:color="auto"/>
            </w:tcBorders>
          </w:tcPr>
          <w:p w14:paraId="2713441B" w14:textId="77777777" w:rsidR="00E84A0F" w:rsidRPr="00020619" w:rsidRDefault="00E84A0F" w:rsidP="00BB34DD">
            <w:pPr>
              <w:pStyle w:val="TAL"/>
              <w:rPr>
                <w:ins w:id="46600" w:author="BigCREditor-RAN4#104-bis" w:date="2022-10-21T18:07:00Z"/>
              </w:rPr>
            </w:pPr>
            <w:ins w:id="46601"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29288D96" w14:textId="77777777" w:rsidR="00E84A0F" w:rsidRPr="00020619" w:rsidRDefault="00E84A0F" w:rsidP="00BB34DD">
            <w:pPr>
              <w:pStyle w:val="TAC"/>
              <w:rPr>
                <w:ins w:id="46602"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13CC7BCD" w14:textId="77777777" w:rsidR="00E84A0F" w:rsidRPr="00020619" w:rsidRDefault="00E84A0F" w:rsidP="00BB34DD">
            <w:pPr>
              <w:pStyle w:val="TAC"/>
              <w:rPr>
                <w:ins w:id="46603"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26B625D1" w14:textId="77777777" w:rsidR="00E84A0F" w:rsidRPr="00020619" w:rsidRDefault="00E84A0F" w:rsidP="00BB34DD">
            <w:pPr>
              <w:pStyle w:val="TAC"/>
              <w:rPr>
                <w:ins w:id="46604"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4D57B33" w14:textId="77777777" w:rsidR="00E84A0F" w:rsidRPr="00020619" w:rsidRDefault="00E84A0F" w:rsidP="00BB34DD">
            <w:pPr>
              <w:pStyle w:val="TAC"/>
              <w:rPr>
                <w:ins w:id="46605" w:author="BigCREditor-RAN4#104-bis" w:date="2022-10-21T18:07:00Z"/>
              </w:rPr>
            </w:pPr>
            <w:ins w:id="46606" w:author="BigCREditor-RAN4#104-bis" w:date="2022-10-21T18:07:00Z">
              <w:r w:rsidRPr="00020619">
                <w:t>-111</w:t>
              </w:r>
            </w:ins>
          </w:p>
        </w:tc>
      </w:tr>
      <w:tr w:rsidR="00E84A0F" w:rsidRPr="00020619" w14:paraId="00A77BC2" w14:textId="77777777" w:rsidTr="00BB34DD">
        <w:trPr>
          <w:trHeight w:val="187"/>
          <w:jc w:val="center"/>
          <w:ins w:id="46607" w:author="BigCREditor-RAN4#104-bis" w:date="2022-10-21T18:07:00Z"/>
        </w:trPr>
        <w:tc>
          <w:tcPr>
            <w:tcW w:w="983" w:type="dxa"/>
            <w:tcBorders>
              <w:top w:val="nil"/>
              <w:left w:val="single" w:sz="4" w:space="0" w:color="auto"/>
              <w:bottom w:val="single" w:sz="4" w:space="0" w:color="auto"/>
              <w:right w:val="single" w:sz="4" w:space="0" w:color="auto"/>
            </w:tcBorders>
            <w:shd w:val="clear" w:color="auto" w:fill="auto"/>
          </w:tcPr>
          <w:p w14:paraId="554C07BF" w14:textId="77777777" w:rsidR="00E84A0F" w:rsidRPr="00020619" w:rsidRDefault="00E84A0F" w:rsidP="00BB34DD">
            <w:pPr>
              <w:pStyle w:val="TAL"/>
              <w:rPr>
                <w:ins w:id="46608" w:author="BigCREditor-RAN4#104-bis" w:date="2022-10-21T18:07:00Z"/>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60D210AA" w14:textId="77777777" w:rsidR="00E84A0F" w:rsidRPr="00020619" w:rsidRDefault="00E84A0F" w:rsidP="00BB34DD">
            <w:pPr>
              <w:pStyle w:val="TAL"/>
              <w:rPr>
                <w:ins w:id="46609" w:author="BigCREditor-RAN4#104-bis" w:date="2022-10-21T18:07:00Z"/>
              </w:rPr>
            </w:pPr>
          </w:p>
        </w:tc>
        <w:tc>
          <w:tcPr>
            <w:tcW w:w="1701" w:type="dxa"/>
            <w:tcBorders>
              <w:left w:val="single" w:sz="4" w:space="0" w:color="auto"/>
              <w:bottom w:val="single" w:sz="4" w:space="0" w:color="auto"/>
              <w:right w:val="single" w:sz="4" w:space="0" w:color="auto"/>
            </w:tcBorders>
          </w:tcPr>
          <w:p w14:paraId="75D62145" w14:textId="77777777" w:rsidR="00E84A0F" w:rsidRPr="00020619" w:rsidRDefault="00E84A0F" w:rsidP="00BB34DD">
            <w:pPr>
              <w:pStyle w:val="TAL"/>
              <w:rPr>
                <w:ins w:id="46610" w:author="BigCREditor-RAN4#104-bis" w:date="2022-10-21T18:07:00Z"/>
              </w:rPr>
            </w:pPr>
            <w:ins w:id="46611"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32C75A44" w14:textId="77777777" w:rsidR="00E84A0F" w:rsidRPr="00020619" w:rsidRDefault="00E84A0F" w:rsidP="00BB34DD">
            <w:pPr>
              <w:pStyle w:val="TAC"/>
              <w:rPr>
                <w:ins w:id="46612" w:author="BigCREditor-RAN4#104-bis" w:date="2022-10-21T18:07:00Z"/>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24DEA278" w14:textId="77777777" w:rsidR="00E84A0F" w:rsidRPr="00020619" w:rsidRDefault="00E84A0F" w:rsidP="00BB34DD">
            <w:pPr>
              <w:pStyle w:val="TAC"/>
              <w:rPr>
                <w:ins w:id="46613" w:author="BigCREditor-RAN4#104-bis" w:date="2022-10-21T18:07:00Z"/>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0C0B9F2D" w14:textId="77777777" w:rsidR="00E84A0F" w:rsidRPr="00020619" w:rsidRDefault="00E84A0F" w:rsidP="00BB34DD">
            <w:pPr>
              <w:pStyle w:val="TAC"/>
              <w:rPr>
                <w:ins w:id="46614"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4E64310" w14:textId="77777777" w:rsidR="00E84A0F" w:rsidRPr="00020619" w:rsidRDefault="00E84A0F" w:rsidP="00BB34DD">
            <w:pPr>
              <w:pStyle w:val="TAC"/>
              <w:rPr>
                <w:ins w:id="46615" w:author="BigCREditor-RAN4#104-bis" w:date="2022-10-21T18:07:00Z"/>
              </w:rPr>
            </w:pPr>
            <w:ins w:id="46616" w:author="BigCREditor-RAN4#104-bis" w:date="2022-10-21T18:07:00Z">
              <w:r w:rsidRPr="00020619">
                <w:t>-110.5</w:t>
              </w:r>
            </w:ins>
          </w:p>
        </w:tc>
      </w:tr>
      <w:tr w:rsidR="00E84A0F" w:rsidRPr="00020619" w14:paraId="7135C638" w14:textId="77777777" w:rsidTr="00BB34DD">
        <w:trPr>
          <w:trHeight w:val="187"/>
          <w:jc w:val="center"/>
          <w:ins w:id="46617" w:author="BigCREditor-RAN4#104-bis" w:date="2022-10-21T18:07:00Z"/>
        </w:trPr>
        <w:tc>
          <w:tcPr>
            <w:tcW w:w="983" w:type="dxa"/>
            <w:tcBorders>
              <w:top w:val="single" w:sz="4" w:space="0" w:color="auto"/>
              <w:left w:val="single" w:sz="4" w:space="0" w:color="auto"/>
              <w:bottom w:val="nil"/>
              <w:right w:val="single" w:sz="4" w:space="0" w:color="auto"/>
            </w:tcBorders>
            <w:shd w:val="clear" w:color="auto" w:fill="auto"/>
          </w:tcPr>
          <w:p w14:paraId="344364C5" w14:textId="77777777" w:rsidR="00E84A0F" w:rsidRPr="00020619" w:rsidRDefault="00E84A0F" w:rsidP="00BB34DD">
            <w:pPr>
              <w:pStyle w:val="TAL"/>
              <w:rPr>
                <w:ins w:id="46618" w:author="BigCREditor-RAN4#104-bis" w:date="2022-10-21T18:07:00Z"/>
                <w:vertAlign w:val="superscript"/>
              </w:rPr>
            </w:pPr>
            <w:ins w:id="46619" w:author="BigCREditor-RAN4#104-bis" w:date="2022-10-21T18:07:00Z">
              <w:r w:rsidRPr="00020619">
                <w:rPr>
                  <w:rFonts w:eastAsia="Calibri"/>
                  <w:noProof/>
                  <w:position w:val="-12"/>
                  <w:szCs w:val="22"/>
                </w:rPr>
                <w:object w:dxaOrig="405" w:dyaOrig="345" w14:anchorId="0E08F838">
                  <v:shape id="_x0000_i1208" type="#_x0000_t75" style="width:20.3pt;height:15.9pt" o:ole="" fillcolor="window">
                    <v:imagedata r:id="rId15" o:title=""/>
                  </v:shape>
                  <o:OLEObject Type="Embed" ProgID="Equation.3" ShapeID="_x0000_i1208" DrawAspect="Content" ObjectID="_1731331554" r:id="rId266"/>
                </w:object>
              </w:r>
            </w:ins>
            <w:ins w:id="46620" w:author="BigCREditor-RAN4#104-bis" w:date="2022-10-21T18:07:00Z">
              <w:r w:rsidRPr="00020619">
                <w:rPr>
                  <w:vertAlign w:val="superscript"/>
                </w:rPr>
                <w:t>Note2</w:t>
              </w:r>
            </w:ins>
          </w:p>
        </w:tc>
        <w:tc>
          <w:tcPr>
            <w:tcW w:w="1119" w:type="dxa"/>
            <w:gridSpan w:val="2"/>
            <w:tcBorders>
              <w:top w:val="single" w:sz="4" w:space="0" w:color="auto"/>
              <w:left w:val="single" w:sz="4" w:space="0" w:color="auto"/>
              <w:bottom w:val="nil"/>
              <w:right w:val="single" w:sz="4" w:space="0" w:color="auto"/>
            </w:tcBorders>
            <w:shd w:val="clear" w:color="auto" w:fill="auto"/>
          </w:tcPr>
          <w:p w14:paraId="187DA240" w14:textId="77777777" w:rsidR="00E84A0F" w:rsidRPr="00020619" w:rsidRDefault="00E84A0F" w:rsidP="00BB34DD">
            <w:pPr>
              <w:pStyle w:val="TAL"/>
              <w:rPr>
                <w:ins w:id="46621" w:author="BigCREditor-RAN4#104-bis" w:date="2022-10-21T18:07:00Z"/>
                <w:rFonts w:eastAsia="Calibri"/>
                <w:szCs w:val="22"/>
              </w:rPr>
            </w:pPr>
            <w:ins w:id="46622" w:author="BigCREditor-RAN4#104-bis" w:date="2022-10-21T18:07:00Z">
              <w:r w:rsidRPr="00020619">
                <w:t>Config</w:t>
              </w:r>
              <w:r w:rsidRPr="00020619">
                <w:rPr>
                  <w:rFonts w:eastAsia="Malgun Gothic"/>
                  <w:szCs w:val="18"/>
                </w:rPr>
                <w:t xml:space="preserve"> </w:t>
              </w:r>
              <w:r w:rsidRPr="00020619">
                <w:t>1,2</w:t>
              </w:r>
            </w:ins>
          </w:p>
        </w:tc>
        <w:tc>
          <w:tcPr>
            <w:tcW w:w="1701" w:type="dxa"/>
            <w:tcBorders>
              <w:top w:val="single" w:sz="4" w:space="0" w:color="auto"/>
              <w:left w:val="single" w:sz="4" w:space="0" w:color="auto"/>
              <w:right w:val="single" w:sz="4" w:space="0" w:color="auto"/>
            </w:tcBorders>
          </w:tcPr>
          <w:p w14:paraId="26C63792" w14:textId="77777777" w:rsidR="00E84A0F" w:rsidRPr="00020619" w:rsidRDefault="00E84A0F" w:rsidP="00BB34DD">
            <w:pPr>
              <w:pStyle w:val="TAL"/>
              <w:rPr>
                <w:ins w:id="46623" w:author="BigCREditor-RAN4#104-bis" w:date="2022-10-21T18:07:00Z"/>
                <w:rFonts w:eastAsia="Calibri"/>
                <w:szCs w:val="22"/>
              </w:rPr>
            </w:pPr>
            <w:ins w:id="46624"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tcPr>
          <w:p w14:paraId="1D4EB4B8" w14:textId="77777777" w:rsidR="00E84A0F" w:rsidRPr="00020619" w:rsidRDefault="00E84A0F" w:rsidP="00BB34DD">
            <w:pPr>
              <w:pStyle w:val="TAC"/>
              <w:rPr>
                <w:ins w:id="46625" w:author="BigCREditor-RAN4#104-bis" w:date="2022-10-21T18:07:00Z"/>
              </w:rPr>
            </w:pPr>
            <w:ins w:id="46626" w:author="BigCREditor-RAN4#104-bis" w:date="2022-10-21T18:07:00Z">
              <w:r w:rsidRPr="00020619">
                <w:t>dBm/SCS</w:t>
              </w:r>
            </w:ins>
          </w:p>
        </w:tc>
        <w:tc>
          <w:tcPr>
            <w:tcW w:w="1601" w:type="dxa"/>
            <w:gridSpan w:val="5"/>
            <w:tcBorders>
              <w:top w:val="single" w:sz="4" w:space="0" w:color="auto"/>
              <w:left w:val="single" w:sz="4" w:space="0" w:color="auto"/>
              <w:bottom w:val="nil"/>
              <w:right w:val="single" w:sz="4" w:space="0" w:color="auto"/>
            </w:tcBorders>
            <w:shd w:val="clear" w:color="auto" w:fill="auto"/>
          </w:tcPr>
          <w:p w14:paraId="6F77BC69" w14:textId="77777777" w:rsidR="00E84A0F" w:rsidRPr="00020619" w:rsidRDefault="00E84A0F" w:rsidP="00BB34DD">
            <w:pPr>
              <w:pStyle w:val="TAC"/>
              <w:rPr>
                <w:ins w:id="46627" w:author="BigCREditor-RAN4#104-bis" w:date="2022-10-21T18:07:00Z"/>
              </w:rPr>
            </w:pPr>
            <w:ins w:id="46628" w:author="BigCREditor-RAN4#104-bis" w:date="2022-10-21T18:07:00Z">
              <w:r w:rsidRPr="00020619">
                <w:t>-85</w:t>
              </w:r>
            </w:ins>
          </w:p>
        </w:tc>
        <w:tc>
          <w:tcPr>
            <w:tcW w:w="1596" w:type="dxa"/>
            <w:gridSpan w:val="4"/>
            <w:tcBorders>
              <w:top w:val="single" w:sz="4" w:space="0" w:color="auto"/>
              <w:left w:val="single" w:sz="4" w:space="0" w:color="auto"/>
              <w:bottom w:val="nil"/>
              <w:right w:val="single" w:sz="4" w:space="0" w:color="auto"/>
            </w:tcBorders>
            <w:shd w:val="clear" w:color="auto" w:fill="auto"/>
          </w:tcPr>
          <w:p w14:paraId="5F840E3A" w14:textId="77777777" w:rsidR="00E84A0F" w:rsidRPr="00020619" w:rsidRDefault="00E84A0F" w:rsidP="00BB34DD">
            <w:pPr>
              <w:pStyle w:val="TAC"/>
              <w:rPr>
                <w:ins w:id="46629" w:author="BigCREditor-RAN4#104-bis" w:date="2022-10-21T18:07:00Z"/>
              </w:rPr>
            </w:pPr>
            <w:ins w:id="46630" w:author="BigCREditor-RAN4#104-bis" w:date="2022-10-21T18:07:00Z">
              <w:r w:rsidRPr="00020619">
                <w:t>-101</w:t>
              </w:r>
            </w:ins>
          </w:p>
        </w:tc>
        <w:tc>
          <w:tcPr>
            <w:tcW w:w="1466" w:type="dxa"/>
            <w:gridSpan w:val="3"/>
            <w:vMerge w:val="restart"/>
            <w:tcBorders>
              <w:top w:val="single" w:sz="4" w:space="0" w:color="auto"/>
              <w:left w:val="single" w:sz="4" w:space="0" w:color="auto"/>
              <w:right w:val="single" w:sz="4" w:space="0" w:color="auto"/>
            </w:tcBorders>
          </w:tcPr>
          <w:p w14:paraId="6822B5E3" w14:textId="77777777" w:rsidR="00E84A0F" w:rsidRPr="00020619" w:rsidRDefault="00E84A0F" w:rsidP="00BB34DD">
            <w:pPr>
              <w:pStyle w:val="TAC"/>
              <w:rPr>
                <w:ins w:id="46631" w:author="BigCREditor-RAN4#104-bis" w:date="2022-10-21T18:07:00Z"/>
              </w:rPr>
            </w:pPr>
            <w:ins w:id="46632" w:author="BigCREditor-RAN4#104-bis" w:date="2022-10-21T18:07:00Z">
              <w:r w:rsidRPr="00020619">
                <w:t>-114</w:t>
              </w:r>
            </w:ins>
          </w:p>
          <w:p w14:paraId="16A8B81C" w14:textId="77777777" w:rsidR="00E84A0F" w:rsidRPr="00020619" w:rsidRDefault="00E84A0F" w:rsidP="00BB34DD">
            <w:pPr>
              <w:pStyle w:val="TAC"/>
              <w:rPr>
                <w:ins w:id="46633" w:author="BigCREditor-RAN4#104-bis" w:date="2022-10-21T18:07:00Z"/>
              </w:rPr>
            </w:pPr>
            <w:ins w:id="46634" w:author="BigCREditor-RAN4#104-bis" w:date="2022-10-21T18:07:00Z">
              <w:r w:rsidRPr="00020619">
                <w:t>-113.5</w:t>
              </w:r>
            </w:ins>
          </w:p>
          <w:p w14:paraId="61ABBA33" w14:textId="77777777" w:rsidR="00E84A0F" w:rsidRPr="00020619" w:rsidRDefault="00E84A0F" w:rsidP="00BB34DD">
            <w:pPr>
              <w:pStyle w:val="TAC"/>
              <w:rPr>
                <w:ins w:id="46635" w:author="BigCREditor-RAN4#104-bis" w:date="2022-10-21T18:07:00Z"/>
              </w:rPr>
            </w:pPr>
            <w:ins w:id="46636" w:author="BigCREditor-RAN4#104-bis" w:date="2022-10-21T18:07:00Z">
              <w:r w:rsidRPr="00020619">
                <w:t>-113</w:t>
              </w:r>
            </w:ins>
          </w:p>
          <w:p w14:paraId="141320EE" w14:textId="77777777" w:rsidR="00E84A0F" w:rsidRPr="00020619" w:rsidRDefault="00E84A0F" w:rsidP="00BB34DD">
            <w:pPr>
              <w:pStyle w:val="TAC"/>
              <w:rPr>
                <w:ins w:id="46637" w:author="BigCREditor-RAN4#104-bis" w:date="2022-10-21T18:07:00Z"/>
              </w:rPr>
            </w:pPr>
            <w:ins w:id="46638" w:author="BigCREditor-RAN4#104-bis" w:date="2022-10-21T18:07:00Z">
              <w:r w:rsidRPr="00020619">
                <w:t>-112.5</w:t>
              </w:r>
            </w:ins>
          </w:p>
          <w:p w14:paraId="3CE2FB3D" w14:textId="77777777" w:rsidR="00E84A0F" w:rsidRPr="00020619" w:rsidRDefault="00E84A0F" w:rsidP="00BB34DD">
            <w:pPr>
              <w:pStyle w:val="TAC"/>
              <w:rPr>
                <w:ins w:id="46639" w:author="BigCREditor-RAN4#104-bis" w:date="2022-10-21T18:07:00Z"/>
              </w:rPr>
            </w:pPr>
            <w:ins w:id="46640" w:author="BigCREditor-RAN4#104-bis" w:date="2022-10-21T18:07:00Z">
              <w:r w:rsidRPr="00020619">
                <w:t>-112</w:t>
              </w:r>
            </w:ins>
          </w:p>
          <w:p w14:paraId="6ACD3683" w14:textId="77777777" w:rsidR="00E84A0F" w:rsidRPr="00020619" w:rsidRDefault="00E84A0F" w:rsidP="00BB34DD">
            <w:pPr>
              <w:pStyle w:val="TAC"/>
              <w:rPr>
                <w:ins w:id="46641" w:author="BigCREditor-RAN4#104-bis" w:date="2022-10-21T18:07:00Z"/>
              </w:rPr>
            </w:pPr>
            <w:ins w:id="46642" w:author="BigCREditor-RAN4#104-bis" w:date="2022-10-21T18:07:00Z">
              <w:r w:rsidRPr="00020619">
                <w:t>-111.5</w:t>
              </w:r>
            </w:ins>
          </w:p>
          <w:p w14:paraId="5DB13A3F" w14:textId="77777777" w:rsidR="00E84A0F" w:rsidRPr="00020619" w:rsidRDefault="00E84A0F" w:rsidP="00BB34DD">
            <w:pPr>
              <w:pStyle w:val="TAC"/>
              <w:rPr>
                <w:ins w:id="46643" w:author="BigCREditor-RAN4#104-bis" w:date="2022-10-21T18:07:00Z"/>
              </w:rPr>
            </w:pPr>
            <w:ins w:id="46644" w:author="BigCREditor-RAN4#104-bis" w:date="2022-10-21T18:07:00Z">
              <w:r w:rsidRPr="00020619">
                <w:t>-111</w:t>
              </w:r>
            </w:ins>
          </w:p>
          <w:p w14:paraId="73146A0F" w14:textId="77777777" w:rsidR="00E84A0F" w:rsidRPr="00020619" w:rsidRDefault="00E84A0F" w:rsidP="00BB34DD">
            <w:pPr>
              <w:pStyle w:val="TAC"/>
              <w:rPr>
                <w:ins w:id="46645" w:author="BigCREditor-RAN4#104-bis" w:date="2022-10-21T18:07:00Z"/>
              </w:rPr>
            </w:pPr>
            <w:ins w:id="46646" w:author="BigCREditor-RAN4#104-bis" w:date="2022-10-21T18:07:00Z">
              <w:r w:rsidRPr="00020619">
                <w:t>-110.5</w:t>
              </w:r>
            </w:ins>
          </w:p>
        </w:tc>
      </w:tr>
      <w:tr w:rsidR="00E84A0F" w:rsidRPr="00020619" w14:paraId="5EC986E1" w14:textId="77777777" w:rsidTr="00BB34DD">
        <w:trPr>
          <w:trHeight w:val="187"/>
          <w:jc w:val="center"/>
          <w:ins w:id="46647" w:author="BigCREditor-RAN4#104-bis" w:date="2022-10-21T18:07:00Z"/>
        </w:trPr>
        <w:tc>
          <w:tcPr>
            <w:tcW w:w="983" w:type="dxa"/>
            <w:tcBorders>
              <w:top w:val="nil"/>
              <w:left w:val="single" w:sz="4" w:space="0" w:color="auto"/>
              <w:bottom w:val="nil"/>
              <w:right w:val="single" w:sz="4" w:space="0" w:color="auto"/>
            </w:tcBorders>
            <w:shd w:val="clear" w:color="auto" w:fill="auto"/>
          </w:tcPr>
          <w:p w14:paraId="37024D74" w14:textId="77777777" w:rsidR="00E84A0F" w:rsidRPr="00020619" w:rsidRDefault="00E84A0F" w:rsidP="00BB34DD">
            <w:pPr>
              <w:pStyle w:val="TAL"/>
              <w:rPr>
                <w:ins w:id="46648"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6E621F66" w14:textId="77777777" w:rsidR="00E84A0F" w:rsidRPr="00020619" w:rsidRDefault="00E84A0F" w:rsidP="00BB34DD">
            <w:pPr>
              <w:pStyle w:val="TAL"/>
              <w:rPr>
                <w:ins w:id="46649" w:author="BigCREditor-RAN4#104-bis" w:date="2022-10-21T18:07:00Z"/>
              </w:rPr>
            </w:pPr>
          </w:p>
        </w:tc>
        <w:tc>
          <w:tcPr>
            <w:tcW w:w="1701" w:type="dxa"/>
            <w:tcBorders>
              <w:top w:val="single" w:sz="4" w:space="0" w:color="auto"/>
              <w:left w:val="single" w:sz="4" w:space="0" w:color="auto"/>
              <w:right w:val="single" w:sz="4" w:space="0" w:color="auto"/>
            </w:tcBorders>
          </w:tcPr>
          <w:p w14:paraId="455B781A" w14:textId="77777777" w:rsidR="00E84A0F" w:rsidRPr="00020619" w:rsidRDefault="00E84A0F" w:rsidP="00BB34DD">
            <w:pPr>
              <w:pStyle w:val="TAL"/>
              <w:rPr>
                <w:ins w:id="46650" w:author="BigCREditor-RAN4#104-bis" w:date="2022-10-21T18:07:00Z"/>
                <w:rFonts w:eastAsia="Calibri"/>
                <w:szCs w:val="22"/>
              </w:rPr>
            </w:pPr>
            <w:ins w:id="46651"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611B5496" w14:textId="77777777" w:rsidR="00E84A0F" w:rsidRPr="00020619" w:rsidRDefault="00E84A0F" w:rsidP="00BB34DD">
            <w:pPr>
              <w:pStyle w:val="TAC"/>
              <w:rPr>
                <w:ins w:id="46652"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088E1D8" w14:textId="77777777" w:rsidR="00E84A0F" w:rsidRPr="00020619" w:rsidRDefault="00E84A0F" w:rsidP="00BB34DD">
            <w:pPr>
              <w:pStyle w:val="TAC"/>
              <w:rPr>
                <w:ins w:id="46653"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4E4D1620" w14:textId="77777777" w:rsidR="00E84A0F" w:rsidRPr="00020619" w:rsidRDefault="00E84A0F" w:rsidP="00BB34DD">
            <w:pPr>
              <w:pStyle w:val="TAC"/>
              <w:rPr>
                <w:ins w:id="46654" w:author="BigCREditor-RAN4#104-bis" w:date="2022-10-21T18:07:00Z"/>
              </w:rPr>
            </w:pPr>
          </w:p>
        </w:tc>
        <w:tc>
          <w:tcPr>
            <w:tcW w:w="1466" w:type="dxa"/>
            <w:gridSpan w:val="3"/>
            <w:vMerge/>
            <w:tcBorders>
              <w:left w:val="single" w:sz="4" w:space="0" w:color="auto"/>
              <w:right w:val="single" w:sz="4" w:space="0" w:color="auto"/>
            </w:tcBorders>
          </w:tcPr>
          <w:p w14:paraId="7E56B0CC" w14:textId="77777777" w:rsidR="00E84A0F" w:rsidRPr="00020619" w:rsidRDefault="00E84A0F" w:rsidP="00BB34DD">
            <w:pPr>
              <w:pStyle w:val="TAC"/>
              <w:rPr>
                <w:ins w:id="46655" w:author="BigCREditor-RAN4#104-bis" w:date="2022-10-21T18:07:00Z"/>
              </w:rPr>
            </w:pPr>
          </w:p>
        </w:tc>
      </w:tr>
      <w:tr w:rsidR="00E84A0F" w:rsidRPr="00020619" w14:paraId="6D78804A" w14:textId="77777777" w:rsidTr="00BB34DD">
        <w:trPr>
          <w:trHeight w:val="187"/>
          <w:jc w:val="center"/>
          <w:ins w:id="46656" w:author="BigCREditor-RAN4#104-bis" w:date="2022-10-21T18:07:00Z"/>
        </w:trPr>
        <w:tc>
          <w:tcPr>
            <w:tcW w:w="983" w:type="dxa"/>
            <w:tcBorders>
              <w:top w:val="nil"/>
              <w:left w:val="single" w:sz="4" w:space="0" w:color="auto"/>
              <w:bottom w:val="nil"/>
              <w:right w:val="single" w:sz="4" w:space="0" w:color="auto"/>
            </w:tcBorders>
            <w:shd w:val="clear" w:color="auto" w:fill="auto"/>
          </w:tcPr>
          <w:p w14:paraId="744860D8" w14:textId="77777777" w:rsidR="00E84A0F" w:rsidRPr="00020619" w:rsidRDefault="00E84A0F" w:rsidP="00BB34DD">
            <w:pPr>
              <w:pStyle w:val="TAL"/>
              <w:rPr>
                <w:ins w:id="46657"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17B82905" w14:textId="77777777" w:rsidR="00E84A0F" w:rsidRPr="00020619" w:rsidRDefault="00E84A0F" w:rsidP="00BB34DD">
            <w:pPr>
              <w:pStyle w:val="TAL"/>
              <w:rPr>
                <w:ins w:id="46658" w:author="BigCREditor-RAN4#104-bis" w:date="2022-10-21T18:07:00Z"/>
              </w:rPr>
            </w:pPr>
          </w:p>
        </w:tc>
        <w:tc>
          <w:tcPr>
            <w:tcW w:w="1701" w:type="dxa"/>
            <w:tcBorders>
              <w:top w:val="single" w:sz="4" w:space="0" w:color="auto"/>
              <w:left w:val="single" w:sz="4" w:space="0" w:color="auto"/>
              <w:right w:val="single" w:sz="4" w:space="0" w:color="auto"/>
            </w:tcBorders>
          </w:tcPr>
          <w:p w14:paraId="0F0A63AF" w14:textId="77777777" w:rsidR="00E84A0F" w:rsidRPr="00020619" w:rsidRDefault="00E84A0F" w:rsidP="00BB34DD">
            <w:pPr>
              <w:pStyle w:val="TAL"/>
              <w:rPr>
                <w:ins w:id="46659" w:author="BigCREditor-RAN4#104-bis" w:date="2022-10-21T18:07:00Z"/>
                <w:rFonts w:eastAsia="Calibri"/>
                <w:szCs w:val="22"/>
              </w:rPr>
            </w:pPr>
            <w:ins w:id="46660"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1C9EF343" w14:textId="77777777" w:rsidR="00E84A0F" w:rsidRPr="00020619" w:rsidRDefault="00E84A0F" w:rsidP="00BB34DD">
            <w:pPr>
              <w:pStyle w:val="TAC"/>
              <w:rPr>
                <w:ins w:id="46661"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18E71E25" w14:textId="77777777" w:rsidR="00E84A0F" w:rsidRPr="00020619" w:rsidRDefault="00E84A0F" w:rsidP="00BB34DD">
            <w:pPr>
              <w:pStyle w:val="TAC"/>
              <w:rPr>
                <w:ins w:id="46662"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757C2BE2" w14:textId="77777777" w:rsidR="00E84A0F" w:rsidRPr="00020619" w:rsidRDefault="00E84A0F" w:rsidP="00BB34DD">
            <w:pPr>
              <w:pStyle w:val="TAC"/>
              <w:rPr>
                <w:ins w:id="46663" w:author="BigCREditor-RAN4#104-bis" w:date="2022-10-21T18:07:00Z"/>
              </w:rPr>
            </w:pPr>
          </w:p>
        </w:tc>
        <w:tc>
          <w:tcPr>
            <w:tcW w:w="1466" w:type="dxa"/>
            <w:gridSpan w:val="3"/>
            <w:vMerge/>
            <w:tcBorders>
              <w:left w:val="single" w:sz="4" w:space="0" w:color="auto"/>
              <w:right w:val="single" w:sz="4" w:space="0" w:color="auto"/>
            </w:tcBorders>
          </w:tcPr>
          <w:p w14:paraId="37AC7104" w14:textId="77777777" w:rsidR="00E84A0F" w:rsidRPr="00020619" w:rsidRDefault="00E84A0F" w:rsidP="00BB34DD">
            <w:pPr>
              <w:pStyle w:val="TAC"/>
              <w:rPr>
                <w:ins w:id="46664" w:author="BigCREditor-RAN4#104-bis" w:date="2022-10-21T18:07:00Z"/>
              </w:rPr>
            </w:pPr>
          </w:p>
        </w:tc>
      </w:tr>
      <w:tr w:rsidR="00E84A0F" w:rsidRPr="00020619" w14:paraId="2593CA83" w14:textId="77777777" w:rsidTr="00BB34DD">
        <w:trPr>
          <w:trHeight w:val="187"/>
          <w:jc w:val="center"/>
          <w:ins w:id="46665" w:author="BigCREditor-RAN4#104-bis" w:date="2022-10-21T18:07:00Z"/>
        </w:trPr>
        <w:tc>
          <w:tcPr>
            <w:tcW w:w="983" w:type="dxa"/>
            <w:tcBorders>
              <w:top w:val="nil"/>
              <w:left w:val="single" w:sz="4" w:space="0" w:color="auto"/>
              <w:bottom w:val="nil"/>
              <w:right w:val="single" w:sz="4" w:space="0" w:color="auto"/>
            </w:tcBorders>
            <w:shd w:val="clear" w:color="auto" w:fill="auto"/>
          </w:tcPr>
          <w:p w14:paraId="42DE8EEB" w14:textId="77777777" w:rsidR="00E84A0F" w:rsidRPr="00020619" w:rsidRDefault="00E84A0F" w:rsidP="00BB34DD">
            <w:pPr>
              <w:pStyle w:val="TAL"/>
              <w:rPr>
                <w:ins w:id="46666"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6F1DA6E8" w14:textId="77777777" w:rsidR="00E84A0F" w:rsidRPr="00020619" w:rsidRDefault="00E84A0F" w:rsidP="00BB34DD">
            <w:pPr>
              <w:pStyle w:val="TAL"/>
              <w:rPr>
                <w:ins w:id="46667" w:author="BigCREditor-RAN4#104-bis" w:date="2022-10-21T18:07:00Z"/>
              </w:rPr>
            </w:pPr>
          </w:p>
        </w:tc>
        <w:tc>
          <w:tcPr>
            <w:tcW w:w="1701" w:type="dxa"/>
            <w:tcBorders>
              <w:top w:val="single" w:sz="4" w:space="0" w:color="auto"/>
              <w:left w:val="single" w:sz="4" w:space="0" w:color="auto"/>
              <w:right w:val="single" w:sz="4" w:space="0" w:color="auto"/>
            </w:tcBorders>
          </w:tcPr>
          <w:p w14:paraId="5F9914CE" w14:textId="77777777" w:rsidR="00E84A0F" w:rsidRPr="00020619" w:rsidRDefault="00E84A0F" w:rsidP="00BB34DD">
            <w:pPr>
              <w:pStyle w:val="TAL"/>
              <w:rPr>
                <w:ins w:id="46668" w:author="BigCREditor-RAN4#104-bis" w:date="2022-10-21T18:07:00Z"/>
                <w:rFonts w:eastAsia="Calibri"/>
                <w:szCs w:val="22"/>
              </w:rPr>
            </w:pPr>
            <w:ins w:id="46669"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0EC00CDD" w14:textId="77777777" w:rsidR="00E84A0F" w:rsidRPr="00020619" w:rsidRDefault="00E84A0F" w:rsidP="00BB34DD">
            <w:pPr>
              <w:pStyle w:val="TAC"/>
              <w:rPr>
                <w:ins w:id="46670"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8BA2E95" w14:textId="77777777" w:rsidR="00E84A0F" w:rsidRPr="00020619" w:rsidRDefault="00E84A0F" w:rsidP="00BB34DD">
            <w:pPr>
              <w:pStyle w:val="TAC"/>
              <w:rPr>
                <w:ins w:id="46671"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199A0217" w14:textId="77777777" w:rsidR="00E84A0F" w:rsidRPr="00020619" w:rsidRDefault="00E84A0F" w:rsidP="00BB34DD">
            <w:pPr>
              <w:pStyle w:val="TAC"/>
              <w:rPr>
                <w:ins w:id="46672" w:author="BigCREditor-RAN4#104-bis" w:date="2022-10-21T18:07:00Z"/>
              </w:rPr>
            </w:pPr>
          </w:p>
        </w:tc>
        <w:tc>
          <w:tcPr>
            <w:tcW w:w="1466" w:type="dxa"/>
            <w:gridSpan w:val="3"/>
            <w:vMerge/>
            <w:tcBorders>
              <w:left w:val="single" w:sz="4" w:space="0" w:color="auto"/>
              <w:right w:val="single" w:sz="4" w:space="0" w:color="auto"/>
            </w:tcBorders>
          </w:tcPr>
          <w:p w14:paraId="444EFEDA" w14:textId="77777777" w:rsidR="00E84A0F" w:rsidRPr="00020619" w:rsidRDefault="00E84A0F" w:rsidP="00BB34DD">
            <w:pPr>
              <w:pStyle w:val="TAC"/>
              <w:rPr>
                <w:ins w:id="46673" w:author="BigCREditor-RAN4#104-bis" w:date="2022-10-21T18:07:00Z"/>
              </w:rPr>
            </w:pPr>
          </w:p>
        </w:tc>
      </w:tr>
      <w:tr w:rsidR="00E84A0F" w:rsidRPr="00020619" w14:paraId="45E9843E" w14:textId="77777777" w:rsidTr="00BB34DD">
        <w:trPr>
          <w:trHeight w:val="187"/>
          <w:jc w:val="center"/>
          <w:ins w:id="46674" w:author="BigCREditor-RAN4#104-bis" w:date="2022-10-21T18:07:00Z"/>
        </w:trPr>
        <w:tc>
          <w:tcPr>
            <w:tcW w:w="983" w:type="dxa"/>
            <w:tcBorders>
              <w:top w:val="nil"/>
              <w:left w:val="single" w:sz="4" w:space="0" w:color="auto"/>
              <w:bottom w:val="nil"/>
              <w:right w:val="single" w:sz="4" w:space="0" w:color="auto"/>
            </w:tcBorders>
            <w:shd w:val="clear" w:color="auto" w:fill="auto"/>
          </w:tcPr>
          <w:p w14:paraId="31CCCAD9" w14:textId="77777777" w:rsidR="00E84A0F" w:rsidRPr="00020619" w:rsidRDefault="00E84A0F" w:rsidP="00BB34DD">
            <w:pPr>
              <w:pStyle w:val="TAL"/>
              <w:rPr>
                <w:ins w:id="46675"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188EB6B5" w14:textId="77777777" w:rsidR="00E84A0F" w:rsidRPr="00020619" w:rsidRDefault="00E84A0F" w:rsidP="00BB34DD">
            <w:pPr>
              <w:pStyle w:val="TAL"/>
              <w:rPr>
                <w:ins w:id="46676" w:author="BigCREditor-RAN4#104-bis" w:date="2022-10-21T18:07:00Z"/>
              </w:rPr>
            </w:pPr>
          </w:p>
        </w:tc>
        <w:tc>
          <w:tcPr>
            <w:tcW w:w="1701" w:type="dxa"/>
            <w:tcBorders>
              <w:top w:val="single" w:sz="4" w:space="0" w:color="auto"/>
              <w:left w:val="single" w:sz="4" w:space="0" w:color="auto"/>
              <w:right w:val="single" w:sz="4" w:space="0" w:color="auto"/>
            </w:tcBorders>
          </w:tcPr>
          <w:p w14:paraId="3604095C" w14:textId="77777777" w:rsidR="00E84A0F" w:rsidRPr="00020619" w:rsidRDefault="00E84A0F" w:rsidP="00BB34DD">
            <w:pPr>
              <w:pStyle w:val="TAL"/>
              <w:rPr>
                <w:ins w:id="46677" w:author="BigCREditor-RAN4#104-bis" w:date="2022-10-21T18:07:00Z"/>
                <w:rFonts w:eastAsia="Calibri"/>
                <w:szCs w:val="22"/>
              </w:rPr>
            </w:pPr>
            <w:ins w:id="46678"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53E7CC76" w14:textId="77777777" w:rsidR="00E84A0F" w:rsidRPr="00020619" w:rsidRDefault="00E84A0F" w:rsidP="00BB34DD">
            <w:pPr>
              <w:pStyle w:val="TAC"/>
              <w:rPr>
                <w:ins w:id="4667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E9BB3FD" w14:textId="77777777" w:rsidR="00E84A0F" w:rsidRPr="00020619" w:rsidRDefault="00E84A0F" w:rsidP="00BB34DD">
            <w:pPr>
              <w:pStyle w:val="TAC"/>
              <w:rPr>
                <w:ins w:id="46680"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3654EB0B" w14:textId="77777777" w:rsidR="00E84A0F" w:rsidRPr="00020619" w:rsidRDefault="00E84A0F" w:rsidP="00BB34DD">
            <w:pPr>
              <w:pStyle w:val="TAC"/>
              <w:rPr>
                <w:ins w:id="46681" w:author="BigCREditor-RAN4#104-bis" w:date="2022-10-21T18:07:00Z"/>
              </w:rPr>
            </w:pPr>
          </w:p>
        </w:tc>
        <w:tc>
          <w:tcPr>
            <w:tcW w:w="1466" w:type="dxa"/>
            <w:gridSpan w:val="3"/>
            <w:vMerge/>
            <w:tcBorders>
              <w:left w:val="single" w:sz="4" w:space="0" w:color="auto"/>
              <w:right w:val="single" w:sz="4" w:space="0" w:color="auto"/>
            </w:tcBorders>
          </w:tcPr>
          <w:p w14:paraId="72C9E1D4" w14:textId="77777777" w:rsidR="00E84A0F" w:rsidRPr="00020619" w:rsidRDefault="00E84A0F" w:rsidP="00BB34DD">
            <w:pPr>
              <w:pStyle w:val="TAC"/>
              <w:rPr>
                <w:ins w:id="46682" w:author="BigCREditor-RAN4#104-bis" w:date="2022-10-21T18:07:00Z"/>
              </w:rPr>
            </w:pPr>
          </w:p>
        </w:tc>
      </w:tr>
      <w:tr w:rsidR="00E84A0F" w:rsidRPr="00020619" w14:paraId="19C74EED" w14:textId="77777777" w:rsidTr="00BB34DD">
        <w:trPr>
          <w:trHeight w:val="187"/>
          <w:jc w:val="center"/>
          <w:ins w:id="46683" w:author="BigCREditor-RAN4#104-bis" w:date="2022-10-21T18:07:00Z"/>
        </w:trPr>
        <w:tc>
          <w:tcPr>
            <w:tcW w:w="983" w:type="dxa"/>
            <w:tcBorders>
              <w:top w:val="nil"/>
              <w:left w:val="single" w:sz="4" w:space="0" w:color="auto"/>
              <w:bottom w:val="nil"/>
              <w:right w:val="single" w:sz="4" w:space="0" w:color="auto"/>
            </w:tcBorders>
            <w:shd w:val="clear" w:color="auto" w:fill="auto"/>
          </w:tcPr>
          <w:p w14:paraId="2A830CAD" w14:textId="77777777" w:rsidR="00E84A0F" w:rsidRPr="00020619" w:rsidRDefault="00E84A0F" w:rsidP="00BB34DD">
            <w:pPr>
              <w:pStyle w:val="TAL"/>
              <w:rPr>
                <w:ins w:id="46684"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008A0DA3" w14:textId="77777777" w:rsidR="00E84A0F" w:rsidRPr="00020619" w:rsidRDefault="00E84A0F" w:rsidP="00BB34DD">
            <w:pPr>
              <w:pStyle w:val="TAL"/>
              <w:rPr>
                <w:ins w:id="46685" w:author="BigCREditor-RAN4#104-bis" w:date="2022-10-21T18:07:00Z"/>
              </w:rPr>
            </w:pPr>
          </w:p>
        </w:tc>
        <w:tc>
          <w:tcPr>
            <w:tcW w:w="1701" w:type="dxa"/>
            <w:tcBorders>
              <w:top w:val="single" w:sz="4" w:space="0" w:color="auto"/>
              <w:left w:val="single" w:sz="4" w:space="0" w:color="auto"/>
              <w:right w:val="single" w:sz="4" w:space="0" w:color="auto"/>
            </w:tcBorders>
          </w:tcPr>
          <w:p w14:paraId="4B39CFF3" w14:textId="77777777" w:rsidR="00E84A0F" w:rsidRPr="00020619" w:rsidRDefault="00E84A0F" w:rsidP="00BB34DD">
            <w:pPr>
              <w:pStyle w:val="TAL"/>
              <w:rPr>
                <w:ins w:id="46686" w:author="BigCREditor-RAN4#104-bis" w:date="2022-10-21T18:07:00Z"/>
              </w:rPr>
            </w:pPr>
            <w:ins w:id="46687"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03EB7DCA" w14:textId="77777777" w:rsidR="00E84A0F" w:rsidRPr="00020619" w:rsidRDefault="00E84A0F" w:rsidP="00BB34DD">
            <w:pPr>
              <w:pStyle w:val="TAC"/>
              <w:rPr>
                <w:ins w:id="46688"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C456B85" w14:textId="77777777" w:rsidR="00E84A0F" w:rsidRPr="00020619" w:rsidRDefault="00E84A0F" w:rsidP="00BB34DD">
            <w:pPr>
              <w:pStyle w:val="TAC"/>
              <w:rPr>
                <w:ins w:id="46689"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0E3AD5EA" w14:textId="77777777" w:rsidR="00E84A0F" w:rsidRPr="00020619" w:rsidRDefault="00E84A0F" w:rsidP="00BB34DD">
            <w:pPr>
              <w:pStyle w:val="TAC"/>
              <w:rPr>
                <w:ins w:id="46690" w:author="BigCREditor-RAN4#104-bis" w:date="2022-10-21T18:07:00Z"/>
              </w:rPr>
            </w:pPr>
          </w:p>
        </w:tc>
        <w:tc>
          <w:tcPr>
            <w:tcW w:w="1466" w:type="dxa"/>
            <w:gridSpan w:val="3"/>
            <w:vMerge/>
            <w:tcBorders>
              <w:left w:val="single" w:sz="4" w:space="0" w:color="auto"/>
              <w:right w:val="single" w:sz="4" w:space="0" w:color="auto"/>
            </w:tcBorders>
          </w:tcPr>
          <w:p w14:paraId="022D2A95" w14:textId="77777777" w:rsidR="00E84A0F" w:rsidRPr="00020619" w:rsidRDefault="00E84A0F" w:rsidP="00BB34DD">
            <w:pPr>
              <w:pStyle w:val="TAC"/>
              <w:rPr>
                <w:ins w:id="46691" w:author="BigCREditor-RAN4#104-bis" w:date="2022-10-21T18:07:00Z"/>
              </w:rPr>
            </w:pPr>
          </w:p>
        </w:tc>
      </w:tr>
      <w:tr w:rsidR="00E84A0F" w:rsidRPr="00020619" w14:paraId="0204105C" w14:textId="77777777" w:rsidTr="00BB34DD">
        <w:trPr>
          <w:trHeight w:val="187"/>
          <w:jc w:val="center"/>
          <w:ins w:id="46692" w:author="BigCREditor-RAN4#104-bis" w:date="2022-10-21T18:07:00Z"/>
        </w:trPr>
        <w:tc>
          <w:tcPr>
            <w:tcW w:w="983" w:type="dxa"/>
            <w:tcBorders>
              <w:top w:val="nil"/>
              <w:left w:val="single" w:sz="4" w:space="0" w:color="auto"/>
              <w:bottom w:val="nil"/>
              <w:right w:val="single" w:sz="4" w:space="0" w:color="auto"/>
            </w:tcBorders>
            <w:shd w:val="clear" w:color="auto" w:fill="auto"/>
          </w:tcPr>
          <w:p w14:paraId="0E2BA7CE" w14:textId="77777777" w:rsidR="00E84A0F" w:rsidRPr="00020619" w:rsidRDefault="00E84A0F" w:rsidP="00BB34DD">
            <w:pPr>
              <w:pStyle w:val="TAL"/>
              <w:rPr>
                <w:ins w:id="46693"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3BD13BD0" w14:textId="77777777" w:rsidR="00E84A0F" w:rsidRPr="00020619" w:rsidRDefault="00E84A0F" w:rsidP="00BB34DD">
            <w:pPr>
              <w:pStyle w:val="TAL"/>
              <w:rPr>
                <w:ins w:id="46694" w:author="BigCREditor-RAN4#104-bis" w:date="2022-10-21T18:07:00Z"/>
              </w:rPr>
            </w:pPr>
          </w:p>
        </w:tc>
        <w:tc>
          <w:tcPr>
            <w:tcW w:w="1701" w:type="dxa"/>
            <w:tcBorders>
              <w:top w:val="single" w:sz="4" w:space="0" w:color="auto"/>
              <w:left w:val="single" w:sz="4" w:space="0" w:color="auto"/>
              <w:right w:val="single" w:sz="4" w:space="0" w:color="auto"/>
            </w:tcBorders>
          </w:tcPr>
          <w:p w14:paraId="64F07A52" w14:textId="77777777" w:rsidR="00E84A0F" w:rsidRPr="00020619" w:rsidRDefault="00E84A0F" w:rsidP="00BB34DD">
            <w:pPr>
              <w:pStyle w:val="TAL"/>
              <w:rPr>
                <w:ins w:id="46695" w:author="BigCREditor-RAN4#104-bis" w:date="2022-10-21T18:07:00Z"/>
                <w:rFonts w:eastAsia="Calibri"/>
                <w:szCs w:val="22"/>
              </w:rPr>
            </w:pPr>
            <w:ins w:id="46696"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78917ADF" w14:textId="77777777" w:rsidR="00E84A0F" w:rsidRPr="00020619" w:rsidRDefault="00E84A0F" w:rsidP="00BB34DD">
            <w:pPr>
              <w:pStyle w:val="TAC"/>
              <w:rPr>
                <w:ins w:id="46697"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0023AA1D" w14:textId="77777777" w:rsidR="00E84A0F" w:rsidRPr="00020619" w:rsidRDefault="00E84A0F" w:rsidP="00BB34DD">
            <w:pPr>
              <w:pStyle w:val="TAC"/>
              <w:rPr>
                <w:ins w:id="46698"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7341B9A1" w14:textId="77777777" w:rsidR="00E84A0F" w:rsidRPr="00020619" w:rsidRDefault="00E84A0F" w:rsidP="00BB34DD">
            <w:pPr>
              <w:pStyle w:val="TAC"/>
              <w:rPr>
                <w:ins w:id="46699" w:author="BigCREditor-RAN4#104-bis" w:date="2022-10-21T18:07:00Z"/>
              </w:rPr>
            </w:pPr>
          </w:p>
        </w:tc>
        <w:tc>
          <w:tcPr>
            <w:tcW w:w="1466" w:type="dxa"/>
            <w:gridSpan w:val="3"/>
            <w:vMerge/>
            <w:tcBorders>
              <w:left w:val="single" w:sz="4" w:space="0" w:color="auto"/>
              <w:right w:val="single" w:sz="4" w:space="0" w:color="auto"/>
            </w:tcBorders>
          </w:tcPr>
          <w:p w14:paraId="3B7B3DF1" w14:textId="77777777" w:rsidR="00E84A0F" w:rsidRPr="00020619" w:rsidRDefault="00E84A0F" w:rsidP="00BB34DD">
            <w:pPr>
              <w:pStyle w:val="TAC"/>
              <w:rPr>
                <w:ins w:id="46700" w:author="BigCREditor-RAN4#104-bis" w:date="2022-10-21T18:07:00Z"/>
              </w:rPr>
            </w:pPr>
          </w:p>
        </w:tc>
      </w:tr>
      <w:tr w:rsidR="00E84A0F" w:rsidRPr="00020619" w14:paraId="01B5A6DC" w14:textId="77777777" w:rsidTr="00BB34DD">
        <w:trPr>
          <w:trHeight w:val="187"/>
          <w:jc w:val="center"/>
          <w:ins w:id="46701" w:author="BigCREditor-RAN4#104-bis" w:date="2022-10-21T18:07:00Z"/>
        </w:trPr>
        <w:tc>
          <w:tcPr>
            <w:tcW w:w="983" w:type="dxa"/>
            <w:tcBorders>
              <w:top w:val="nil"/>
              <w:left w:val="single" w:sz="4" w:space="0" w:color="auto"/>
              <w:bottom w:val="nil"/>
              <w:right w:val="single" w:sz="4" w:space="0" w:color="auto"/>
            </w:tcBorders>
            <w:shd w:val="clear" w:color="auto" w:fill="auto"/>
          </w:tcPr>
          <w:p w14:paraId="70F449AC" w14:textId="77777777" w:rsidR="00E84A0F" w:rsidRPr="00020619" w:rsidRDefault="00E84A0F" w:rsidP="00BB34DD">
            <w:pPr>
              <w:pStyle w:val="TAL"/>
              <w:rPr>
                <w:ins w:id="46702" w:author="BigCREditor-RAN4#104-bis" w:date="2022-10-21T18:07:00Z"/>
                <w:rFonts w:eastAsia="Calibri"/>
                <w:szCs w:val="22"/>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66BB4ACA" w14:textId="77777777" w:rsidR="00E84A0F" w:rsidRPr="00020619" w:rsidRDefault="00E84A0F" w:rsidP="00BB34DD">
            <w:pPr>
              <w:pStyle w:val="TAL"/>
              <w:rPr>
                <w:ins w:id="46703" w:author="BigCREditor-RAN4#104-bis" w:date="2022-10-21T18:07:00Z"/>
              </w:rPr>
            </w:pPr>
          </w:p>
        </w:tc>
        <w:tc>
          <w:tcPr>
            <w:tcW w:w="1701" w:type="dxa"/>
            <w:tcBorders>
              <w:top w:val="single" w:sz="4" w:space="0" w:color="auto"/>
              <w:left w:val="single" w:sz="4" w:space="0" w:color="auto"/>
              <w:right w:val="single" w:sz="4" w:space="0" w:color="auto"/>
            </w:tcBorders>
          </w:tcPr>
          <w:p w14:paraId="3A31092A" w14:textId="77777777" w:rsidR="00E84A0F" w:rsidRPr="00020619" w:rsidRDefault="00E84A0F" w:rsidP="00BB34DD">
            <w:pPr>
              <w:pStyle w:val="TAL"/>
              <w:rPr>
                <w:ins w:id="46704" w:author="BigCREditor-RAN4#104-bis" w:date="2022-10-21T18:07:00Z"/>
                <w:rFonts w:eastAsia="Calibri"/>
                <w:szCs w:val="22"/>
              </w:rPr>
            </w:pPr>
            <w:ins w:id="46705" w:author="BigCREditor-RAN4#104-bis" w:date="2022-10-21T18:07:00Z">
              <w:r w:rsidRPr="00020619">
                <w:t>NR_FDD_FR1_H</w:t>
              </w:r>
            </w:ins>
          </w:p>
        </w:tc>
        <w:tc>
          <w:tcPr>
            <w:tcW w:w="1128" w:type="dxa"/>
            <w:tcBorders>
              <w:top w:val="nil"/>
              <w:left w:val="single" w:sz="4" w:space="0" w:color="auto"/>
              <w:bottom w:val="nil"/>
              <w:right w:val="single" w:sz="4" w:space="0" w:color="auto"/>
            </w:tcBorders>
            <w:shd w:val="clear" w:color="auto" w:fill="auto"/>
          </w:tcPr>
          <w:p w14:paraId="06396BAD" w14:textId="77777777" w:rsidR="00E84A0F" w:rsidRPr="00020619" w:rsidRDefault="00E84A0F" w:rsidP="00BB34DD">
            <w:pPr>
              <w:pStyle w:val="TAC"/>
              <w:rPr>
                <w:ins w:id="46706" w:author="BigCREditor-RAN4#104-bis" w:date="2022-10-21T18:07:00Z"/>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63E47009" w14:textId="77777777" w:rsidR="00E84A0F" w:rsidRPr="00020619" w:rsidRDefault="00E84A0F" w:rsidP="00BB34DD">
            <w:pPr>
              <w:pStyle w:val="TAC"/>
              <w:rPr>
                <w:ins w:id="46707" w:author="BigCREditor-RAN4#104-bis" w:date="2022-10-21T18:07:00Z"/>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4DAAFF35" w14:textId="77777777" w:rsidR="00E84A0F" w:rsidRPr="00020619" w:rsidRDefault="00E84A0F" w:rsidP="00BB34DD">
            <w:pPr>
              <w:pStyle w:val="TAC"/>
              <w:rPr>
                <w:ins w:id="46708" w:author="BigCREditor-RAN4#104-bis" w:date="2022-10-21T18:07:00Z"/>
              </w:rPr>
            </w:pPr>
          </w:p>
        </w:tc>
        <w:tc>
          <w:tcPr>
            <w:tcW w:w="1466" w:type="dxa"/>
            <w:gridSpan w:val="3"/>
            <w:vMerge/>
            <w:tcBorders>
              <w:left w:val="single" w:sz="4" w:space="0" w:color="auto"/>
              <w:right w:val="single" w:sz="4" w:space="0" w:color="auto"/>
            </w:tcBorders>
          </w:tcPr>
          <w:p w14:paraId="340D6A59" w14:textId="77777777" w:rsidR="00E84A0F" w:rsidRPr="00020619" w:rsidRDefault="00E84A0F" w:rsidP="00BB34DD">
            <w:pPr>
              <w:pStyle w:val="TAC"/>
              <w:rPr>
                <w:ins w:id="46709" w:author="BigCREditor-RAN4#104-bis" w:date="2022-10-21T18:07:00Z"/>
              </w:rPr>
            </w:pPr>
          </w:p>
        </w:tc>
      </w:tr>
      <w:tr w:rsidR="00E84A0F" w:rsidRPr="00020619" w14:paraId="08C7A2E8" w14:textId="77777777" w:rsidTr="00BB34DD">
        <w:trPr>
          <w:trHeight w:val="187"/>
          <w:jc w:val="center"/>
          <w:ins w:id="46710" w:author="BigCREditor-RAN4#104-bis" w:date="2022-10-21T18:07:00Z"/>
        </w:trPr>
        <w:tc>
          <w:tcPr>
            <w:tcW w:w="983" w:type="dxa"/>
            <w:tcBorders>
              <w:top w:val="nil"/>
              <w:left w:val="single" w:sz="4" w:space="0" w:color="auto"/>
              <w:bottom w:val="nil"/>
              <w:right w:val="single" w:sz="4" w:space="0" w:color="auto"/>
            </w:tcBorders>
            <w:shd w:val="clear" w:color="auto" w:fill="auto"/>
          </w:tcPr>
          <w:p w14:paraId="30CF0730" w14:textId="77777777" w:rsidR="00E84A0F" w:rsidRPr="00020619" w:rsidRDefault="00E84A0F" w:rsidP="00BB34DD">
            <w:pPr>
              <w:pStyle w:val="TAL"/>
              <w:rPr>
                <w:ins w:id="46711" w:author="BigCREditor-RAN4#104-bis" w:date="2022-10-21T18:07:00Z"/>
                <w:rFonts w:eastAsia="Calibri"/>
                <w:szCs w:val="22"/>
              </w:rPr>
            </w:pPr>
          </w:p>
        </w:tc>
        <w:tc>
          <w:tcPr>
            <w:tcW w:w="1119" w:type="dxa"/>
            <w:gridSpan w:val="2"/>
            <w:tcBorders>
              <w:left w:val="single" w:sz="4" w:space="0" w:color="auto"/>
              <w:bottom w:val="nil"/>
              <w:right w:val="single" w:sz="4" w:space="0" w:color="auto"/>
            </w:tcBorders>
            <w:shd w:val="clear" w:color="auto" w:fill="auto"/>
          </w:tcPr>
          <w:p w14:paraId="115377F0" w14:textId="77777777" w:rsidR="00E84A0F" w:rsidRPr="00020619" w:rsidRDefault="00E84A0F" w:rsidP="00BB34DD">
            <w:pPr>
              <w:pStyle w:val="TAL"/>
              <w:rPr>
                <w:ins w:id="46712" w:author="BigCREditor-RAN4#104-bis" w:date="2022-10-21T18:07:00Z"/>
                <w:rFonts w:eastAsia="Calibri"/>
                <w:szCs w:val="22"/>
              </w:rPr>
            </w:pPr>
            <w:ins w:id="46713" w:author="BigCREditor-RAN4#104-bis" w:date="2022-10-21T18:07:00Z">
              <w:r w:rsidRPr="00020619">
                <w:t>Config</w:t>
              </w:r>
              <w:r w:rsidRPr="00020619">
                <w:rPr>
                  <w:rFonts w:eastAsia="Malgun Gothic"/>
                  <w:szCs w:val="18"/>
                </w:rPr>
                <w:t xml:space="preserve"> </w:t>
              </w:r>
              <w:r w:rsidRPr="00020619">
                <w:t>3</w:t>
              </w:r>
            </w:ins>
          </w:p>
        </w:tc>
        <w:tc>
          <w:tcPr>
            <w:tcW w:w="1701" w:type="dxa"/>
            <w:tcBorders>
              <w:left w:val="single" w:sz="4" w:space="0" w:color="auto"/>
              <w:right w:val="single" w:sz="4" w:space="0" w:color="auto"/>
            </w:tcBorders>
          </w:tcPr>
          <w:p w14:paraId="4A2CDED8" w14:textId="77777777" w:rsidR="00E84A0F" w:rsidRPr="00020619" w:rsidRDefault="00E84A0F" w:rsidP="00BB34DD">
            <w:pPr>
              <w:pStyle w:val="TAL"/>
              <w:rPr>
                <w:ins w:id="46714" w:author="BigCREditor-RAN4#104-bis" w:date="2022-10-21T18:07:00Z"/>
                <w:rFonts w:eastAsia="Calibri"/>
                <w:szCs w:val="22"/>
              </w:rPr>
            </w:pPr>
            <w:ins w:id="46715" w:author="BigCREditor-RAN4#104-bis" w:date="2022-10-21T18:07:00Z">
              <w:r w:rsidRPr="00020619">
                <w:t xml:space="preserve">NR_FDD_FR1_A, NR_TDD_FR1_A </w:t>
              </w:r>
              <w:r w:rsidRPr="00020619">
                <w:rPr>
                  <w:vertAlign w:val="superscript"/>
                </w:rPr>
                <w:t>NOTE 6</w:t>
              </w:r>
            </w:ins>
          </w:p>
        </w:tc>
        <w:tc>
          <w:tcPr>
            <w:tcW w:w="1128" w:type="dxa"/>
            <w:tcBorders>
              <w:top w:val="nil"/>
              <w:left w:val="single" w:sz="4" w:space="0" w:color="auto"/>
              <w:bottom w:val="nil"/>
              <w:right w:val="single" w:sz="4" w:space="0" w:color="auto"/>
            </w:tcBorders>
            <w:shd w:val="clear" w:color="auto" w:fill="auto"/>
          </w:tcPr>
          <w:p w14:paraId="366DE833" w14:textId="77777777" w:rsidR="00E84A0F" w:rsidRPr="00020619" w:rsidRDefault="00E84A0F" w:rsidP="00BB34DD">
            <w:pPr>
              <w:pStyle w:val="TAC"/>
              <w:rPr>
                <w:ins w:id="46716" w:author="BigCREditor-RAN4#104-bis" w:date="2022-10-21T18:07:00Z"/>
              </w:rPr>
            </w:pPr>
          </w:p>
        </w:tc>
        <w:tc>
          <w:tcPr>
            <w:tcW w:w="1601" w:type="dxa"/>
            <w:gridSpan w:val="5"/>
            <w:tcBorders>
              <w:left w:val="single" w:sz="4" w:space="0" w:color="auto"/>
              <w:bottom w:val="nil"/>
              <w:right w:val="single" w:sz="4" w:space="0" w:color="auto"/>
            </w:tcBorders>
            <w:shd w:val="clear" w:color="auto" w:fill="auto"/>
          </w:tcPr>
          <w:p w14:paraId="3171BD4D" w14:textId="77777777" w:rsidR="00E84A0F" w:rsidRPr="00020619" w:rsidRDefault="00E84A0F" w:rsidP="00BB34DD">
            <w:pPr>
              <w:pStyle w:val="TAC"/>
              <w:rPr>
                <w:ins w:id="46717" w:author="BigCREditor-RAN4#104-bis" w:date="2022-10-21T18:07:00Z"/>
              </w:rPr>
            </w:pPr>
            <w:ins w:id="46718" w:author="BigCREditor-RAN4#104-bis" w:date="2022-10-21T18:07:00Z">
              <w:r w:rsidRPr="00020619">
                <w:t>-88</w:t>
              </w:r>
            </w:ins>
          </w:p>
        </w:tc>
        <w:tc>
          <w:tcPr>
            <w:tcW w:w="1596" w:type="dxa"/>
            <w:gridSpan w:val="4"/>
            <w:tcBorders>
              <w:left w:val="single" w:sz="4" w:space="0" w:color="auto"/>
              <w:bottom w:val="nil"/>
              <w:right w:val="single" w:sz="4" w:space="0" w:color="auto"/>
            </w:tcBorders>
            <w:shd w:val="clear" w:color="auto" w:fill="auto"/>
          </w:tcPr>
          <w:p w14:paraId="73780577" w14:textId="77777777" w:rsidR="00E84A0F" w:rsidRPr="00020619" w:rsidRDefault="00E84A0F" w:rsidP="00BB34DD">
            <w:pPr>
              <w:pStyle w:val="TAC"/>
              <w:rPr>
                <w:ins w:id="46719" w:author="BigCREditor-RAN4#104-bis" w:date="2022-10-21T18:07:00Z"/>
              </w:rPr>
            </w:pPr>
            <w:ins w:id="46720" w:author="BigCREditor-RAN4#104-bis" w:date="2022-10-21T18:07:00Z">
              <w:r w:rsidRPr="00020619">
                <w:t>-</w:t>
              </w:r>
            </w:ins>
          </w:p>
        </w:tc>
        <w:tc>
          <w:tcPr>
            <w:tcW w:w="1466" w:type="dxa"/>
            <w:gridSpan w:val="3"/>
            <w:tcBorders>
              <w:left w:val="single" w:sz="4" w:space="0" w:color="auto"/>
              <w:bottom w:val="single" w:sz="4" w:space="0" w:color="auto"/>
              <w:right w:val="single" w:sz="4" w:space="0" w:color="auto"/>
            </w:tcBorders>
          </w:tcPr>
          <w:p w14:paraId="5E76A5E8" w14:textId="77777777" w:rsidR="00E84A0F" w:rsidRPr="00020619" w:rsidRDefault="00E84A0F" w:rsidP="00BB34DD">
            <w:pPr>
              <w:pStyle w:val="TAC"/>
              <w:rPr>
                <w:ins w:id="46721" w:author="BigCREditor-RAN4#104-bis" w:date="2022-10-21T18:07:00Z"/>
              </w:rPr>
            </w:pPr>
            <w:ins w:id="46722" w:author="BigCREditor-RAN4#104-bis" w:date="2022-10-21T18:07:00Z">
              <w:r w:rsidRPr="00020619">
                <w:t>-111</w:t>
              </w:r>
            </w:ins>
          </w:p>
        </w:tc>
      </w:tr>
      <w:tr w:rsidR="00E84A0F" w:rsidRPr="00020619" w14:paraId="3F482C74" w14:textId="77777777" w:rsidTr="00BB34DD">
        <w:trPr>
          <w:trHeight w:val="187"/>
          <w:jc w:val="center"/>
          <w:ins w:id="46723" w:author="BigCREditor-RAN4#104-bis" w:date="2022-10-21T18:07:00Z"/>
        </w:trPr>
        <w:tc>
          <w:tcPr>
            <w:tcW w:w="983" w:type="dxa"/>
            <w:tcBorders>
              <w:top w:val="nil"/>
              <w:left w:val="single" w:sz="4" w:space="0" w:color="auto"/>
              <w:bottom w:val="nil"/>
              <w:right w:val="single" w:sz="4" w:space="0" w:color="auto"/>
            </w:tcBorders>
            <w:shd w:val="clear" w:color="auto" w:fill="auto"/>
          </w:tcPr>
          <w:p w14:paraId="6DC147CA" w14:textId="77777777" w:rsidR="00E84A0F" w:rsidRPr="00020619" w:rsidRDefault="00E84A0F" w:rsidP="00BB34DD">
            <w:pPr>
              <w:pStyle w:val="TAL"/>
              <w:rPr>
                <w:ins w:id="46724"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2AEC025A" w14:textId="77777777" w:rsidR="00E84A0F" w:rsidRPr="00020619" w:rsidRDefault="00E84A0F" w:rsidP="00BB34DD">
            <w:pPr>
              <w:pStyle w:val="TAL"/>
              <w:rPr>
                <w:ins w:id="46725" w:author="BigCREditor-RAN4#104-bis" w:date="2022-10-21T18:07:00Z"/>
                <w:rFonts w:eastAsia="Calibri"/>
                <w:szCs w:val="22"/>
              </w:rPr>
            </w:pPr>
          </w:p>
        </w:tc>
        <w:tc>
          <w:tcPr>
            <w:tcW w:w="1701" w:type="dxa"/>
            <w:tcBorders>
              <w:left w:val="single" w:sz="4" w:space="0" w:color="auto"/>
              <w:right w:val="single" w:sz="4" w:space="0" w:color="auto"/>
            </w:tcBorders>
          </w:tcPr>
          <w:p w14:paraId="3B22F4D0" w14:textId="77777777" w:rsidR="00E84A0F" w:rsidRPr="00020619" w:rsidRDefault="00E84A0F" w:rsidP="00BB34DD">
            <w:pPr>
              <w:pStyle w:val="TAL"/>
              <w:rPr>
                <w:ins w:id="46726" w:author="BigCREditor-RAN4#104-bis" w:date="2022-10-21T18:07:00Z"/>
                <w:rFonts w:eastAsia="Calibri"/>
                <w:szCs w:val="22"/>
              </w:rPr>
            </w:pPr>
            <w:ins w:id="46727"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4716994B" w14:textId="77777777" w:rsidR="00E84A0F" w:rsidRPr="00020619" w:rsidRDefault="00E84A0F" w:rsidP="00BB34DD">
            <w:pPr>
              <w:pStyle w:val="TAC"/>
              <w:rPr>
                <w:ins w:id="46728"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4903A1E5" w14:textId="77777777" w:rsidR="00E84A0F" w:rsidRPr="00020619" w:rsidRDefault="00E84A0F" w:rsidP="00BB34DD">
            <w:pPr>
              <w:pStyle w:val="TAC"/>
              <w:rPr>
                <w:ins w:id="46729"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2B66AB41" w14:textId="77777777" w:rsidR="00E84A0F" w:rsidRPr="00020619" w:rsidRDefault="00E84A0F" w:rsidP="00BB34DD">
            <w:pPr>
              <w:pStyle w:val="TAC"/>
              <w:rPr>
                <w:ins w:id="46730"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1CC4A705" w14:textId="77777777" w:rsidR="00E84A0F" w:rsidRPr="00020619" w:rsidRDefault="00E84A0F" w:rsidP="00BB34DD">
            <w:pPr>
              <w:pStyle w:val="TAC"/>
              <w:rPr>
                <w:ins w:id="46731" w:author="BigCREditor-RAN4#104-bis" w:date="2022-10-21T18:07:00Z"/>
              </w:rPr>
            </w:pPr>
            <w:ins w:id="46732" w:author="BigCREditor-RAN4#104-bis" w:date="2022-10-21T18:07:00Z">
              <w:r w:rsidRPr="00020619">
                <w:t>-110.5</w:t>
              </w:r>
            </w:ins>
          </w:p>
        </w:tc>
      </w:tr>
      <w:tr w:rsidR="00E84A0F" w:rsidRPr="00020619" w14:paraId="2DA38120" w14:textId="77777777" w:rsidTr="00BB34DD">
        <w:trPr>
          <w:trHeight w:val="187"/>
          <w:jc w:val="center"/>
          <w:ins w:id="46733" w:author="BigCREditor-RAN4#104-bis" w:date="2022-10-21T18:07:00Z"/>
        </w:trPr>
        <w:tc>
          <w:tcPr>
            <w:tcW w:w="983" w:type="dxa"/>
            <w:tcBorders>
              <w:top w:val="nil"/>
              <w:left w:val="single" w:sz="4" w:space="0" w:color="auto"/>
              <w:bottom w:val="nil"/>
              <w:right w:val="single" w:sz="4" w:space="0" w:color="auto"/>
            </w:tcBorders>
            <w:shd w:val="clear" w:color="auto" w:fill="auto"/>
          </w:tcPr>
          <w:p w14:paraId="4EDE3C7A" w14:textId="77777777" w:rsidR="00E84A0F" w:rsidRPr="00020619" w:rsidRDefault="00E84A0F" w:rsidP="00BB34DD">
            <w:pPr>
              <w:pStyle w:val="TAL"/>
              <w:rPr>
                <w:ins w:id="46734"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3EC2E219" w14:textId="77777777" w:rsidR="00E84A0F" w:rsidRPr="00020619" w:rsidRDefault="00E84A0F" w:rsidP="00BB34DD">
            <w:pPr>
              <w:pStyle w:val="TAL"/>
              <w:rPr>
                <w:ins w:id="46735" w:author="BigCREditor-RAN4#104-bis" w:date="2022-10-21T18:07:00Z"/>
                <w:rFonts w:eastAsia="Calibri"/>
                <w:szCs w:val="22"/>
              </w:rPr>
            </w:pPr>
          </w:p>
        </w:tc>
        <w:tc>
          <w:tcPr>
            <w:tcW w:w="1701" w:type="dxa"/>
            <w:tcBorders>
              <w:left w:val="single" w:sz="4" w:space="0" w:color="auto"/>
              <w:right w:val="single" w:sz="4" w:space="0" w:color="auto"/>
            </w:tcBorders>
          </w:tcPr>
          <w:p w14:paraId="5568A163" w14:textId="77777777" w:rsidR="00E84A0F" w:rsidRPr="00020619" w:rsidRDefault="00E84A0F" w:rsidP="00BB34DD">
            <w:pPr>
              <w:pStyle w:val="TAL"/>
              <w:rPr>
                <w:ins w:id="46736" w:author="BigCREditor-RAN4#104-bis" w:date="2022-10-21T18:07:00Z"/>
                <w:rFonts w:eastAsia="Calibri"/>
                <w:szCs w:val="22"/>
              </w:rPr>
            </w:pPr>
            <w:ins w:id="46737"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2A0437AC" w14:textId="77777777" w:rsidR="00E84A0F" w:rsidRPr="00020619" w:rsidRDefault="00E84A0F" w:rsidP="00BB34DD">
            <w:pPr>
              <w:pStyle w:val="TAC"/>
              <w:rPr>
                <w:ins w:id="46738"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ED879C1" w14:textId="77777777" w:rsidR="00E84A0F" w:rsidRPr="00020619" w:rsidRDefault="00E84A0F" w:rsidP="00BB34DD">
            <w:pPr>
              <w:pStyle w:val="TAC"/>
              <w:rPr>
                <w:ins w:id="46739"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51C3CAC3" w14:textId="77777777" w:rsidR="00E84A0F" w:rsidRPr="00020619" w:rsidRDefault="00E84A0F" w:rsidP="00BB34DD">
            <w:pPr>
              <w:pStyle w:val="TAC"/>
              <w:rPr>
                <w:ins w:id="46740"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5F46792C" w14:textId="77777777" w:rsidR="00E84A0F" w:rsidRPr="00020619" w:rsidRDefault="00E84A0F" w:rsidP="00BB34DD">
            <w:pPr>
              <w:pStyle w:val="TAC"/>
              <w:rPr>
                <w:ins w:id="46741" w:author="BigCREditor-RAN4#104-bis" w:date="2022-10-21T18:07:00Z"/>
              </w:rPr>
            </w:pPr>
            <w:ins w:id="46742" w:author="BigCREditor-RAN4#104-bis" w:date="2022-10-21T18:07:00Z">
              <w:r w:rsidRPr="00020619">
                <w:t>-110</w:t>
              </w:r>
            </w:ins>
          </w:p>
        </w:tc>
      </w:tr>
      <w:tr w:rsidR="00E84A0F" w:rsidRPr="00020619" w14:paraId="344A8A2A" w14:textId="77777777" w:rsidTr="00BB34DD">
        <w:trPr>
          <w:trHeight w:val="187"/>
          <w:jc w:val="center"/>
          <w:ins w:id="46743" w:author="BigCREditor-RAN4#104-bis" w:date="2022-10-21T18:07:00Z"/>
        </w:trPr>
        <w:tc>
          <w:tcPr>
            <w:tcW w:w="983" w:type="dxa"/>
            <w:tcBorders>
              <w:top w:val="nil"/>
              <w:left w:val="single" w:sz="4" w:space="0" w:color="auto"/>
              <w:bottom w:val="nil"/>
              <w:right w:val="single" w:sz="4" w:space="0" w:color="auto"/>
            </w:tcBorders>
            <w:shd w:val="clear" w:color="auto" w:fill="auto"/>
          </w:tcPr>
          <w:p w14:paraId="749D70EE" w14:textId="77777777" w:rsidR="00E84A0F" w:rsidRPr="00020619" w:rsidRDefault="00E84A0F" w:rsidP="00BB34DD">
            <w:pPr>
              <w:pStyle w:val="TAL"/>
              <w:rPr>
                <w:ins w:id="46744"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57023F2A" w14:textId="77777777" w:rsidR="00E84A0F" w:rsidRPr="00020619" w:rsidRDefault="00E84A0F" w:rsidP="00BB34DD">
            <w:pPr>
              <w:pStyle w:val="TAL"/>
              <w:rPr>
                <w:ins w:id="46745" w:author="BigCREditor-RAN4#104-bis" w:date="2022-10-21T18:07:00Z"/>
                <w:rFonts w:eastAsia="Calibri"/>
                <w:szCs w:val="22"/>
              </w:rPr>
            </w:pPr>
          </w:p>
        </w:tc>
        <w:tc>
          <w:tcPr>
            <w:tcW w:w="1701" w:type="dxa"/>
            <w:tcBorders>
              <w:left w:val="single" w:sz="4" w:space="0" w:color="auto"/>
              <w:right w:val="single" w:sz="4" w:space="0" w:color="auto"/>
            </w:tcBorders>
          </w:tcPr>
          <w:p w14:paraId="0C3E0CE5" w14:textId="77777777" w:rsidR="00E84A0F" w:rsidRPr="00020619" w:rsidRDefault="00E84A0F" w:rsidP="00BB34DD">
            <w:pPr>
              <w:pStyle w:val="TAL"/>
              <w:rPr>
                <w:ins w:id="46746" w:author="BigCREditor-RAN4#104-bis" w:date="2022-10-21T18:07:00Z"/>
                <w:rFonts w:eastAsia="Calibri"/>
                <w:szCs w:val="22"/>
              </w:rPr>
            </w:pPr>
            <w:ins w:id="46747"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4381707A" w14:textId="77777777" w:rsidR="00E84A0F" w:rsidRPr="00020619" w:rsidRDefault="00E84A0F" w:rsidP="00BB34DD">
            <w:pPr>
              <w:pStyle w:val="TAC"/>
              <w:rPr>
                <w:ins w:id="46748"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57C4D681" w14:textId="77777777" w:rsidR="00E84A0F" w:rsidRPr="00020619" w:rsidRDefault="00E84A0F" w:rsidP="00BB34DD">
            <w:pPr>
              <w:pStyle w:val="TAC"/>
              <w:rPr>
                <w:ins w:id="46749"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3565F911" w14:textId="77777777" w:rsidR="00E84A0F" w:rsidRPr="00020619" w:rsidRDefault="00E84A0F" w:rsidP="00BB34DD">
            <w:pPr>
              <w:pStyle w:val="TAC"/>
              <w:rPr>
                <w:ins w:id="46750"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2410D1BA" w14:textId="77777777" w:rsidR="00E84A0F" w:rsidRPr="00020619" w:rsidRDefault="00E84A0F" w:rsidP="00BB34DD">
            <w:pPr>
              <w:pStyle w:val="TAC"/>
              <w:rPr>
                <w:ins w:id="46751" w:author="BigCREditor-RAN4#104-bis" w:date="2022-10-21T18:07:00Z"/>
              </w:rPr>
            </w:pPr>
            <w:ins w:id="46752" w:author="BigCREditor-RAN4#104-bis" w:date="2022-10-21T18:07:00Z">
              <w:r w:rsidRPr="00020619">
                <w:t>-109.5</w:t>
              </w:r>
            </w:ins>
          </w:p>
        </w:tc>
      </w:tr>
      <w:tr w:rsidR="00E84A0F" w:rsidRPr="00020619" w14:paraId="6C5F0491" w14:textId="77777777" w:rsidTr="00BB34DD">
        <w:trPr>
          <w:trHeight w:val="187"/>
          <w:jc w:val="center"/>
          <w:ins w:id="46753" w:author="BigCREditor-RAN4#104-bis" w:date="2022-10-21T18:07:00Z"/>
        </w:trPr>
        <w:tc>
          <w:tcPr>
            <w:tcW w:w="983" w:type="dxa"/>
            <w:tcBorders>
              <w:top w:val="nil"/>
              <w:left w:val="single" w:sz="4" w:space="0" w:color="auto"/>
              <w:bottom w:val="nil"/>
              <w:right w:val="single" w:sz="4" w:space="0" w:color="auto"/>
            </w:tcBorders>
            <w:shd w:val="clear" w:color="auto" w:fill="auto"/>
          </w:tcPr>
          <w:p w14:paraId="2AA32C93" w14:textId="77777777" w:rsidR="00E84A0F" w:rsidRPr="00020619" w:rsidRDefault="00E84A0F" w:rsidP="00BB34DD">
            <w:pPr>
              <w:pStyle w:val="TAL"/>
              <w:rPr>
                <w:ins w:id="46754"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50F1C989" w14:textId="77777777" w:rsidR="00E84A0F" w:rsidRPr="00020619" w:rsidRDefault="00E84A0F" w:rsidP="00BB34DD">
            <w:pPr>
              <w:pStyle w:val="TAL"/>
              <w:rPr>
                <w:ins w:id="46755" w:author="BigCREditor-RAN4#104-bis" w:date="2022-10-21T18:07:00Z"/>
                <w:rFonts w:eastAsia="Calibri"/>
                <w:szCs w:val="22"/>
              </w:rPr>
            </w:pPr>
          </w:p>
        </w:tc>
        <w:tc>
          <w:tcPr>
            <w:tcW w:w="1701" w:type="dxa"/>
            <w:tcBorders>
              <w:left w:val="single" w:sz="4" w:space="0" w:color="auto"/>
              <w:right w:val="single" w:sz="4" w:space="0" w:color="auto"/>
            </w:tcBorders>
          </w:tcPr>
          <w:p w14:paraId="66CD6735" w14:textId="77777777" w:rsidR="00E84A0F" w:rsidRPr="00020619" w:rsidRDefault="00E84A0F" w:rsidP="00BB34DD">
            <w:pPr>
              <w:pStyle w:val="TAL"/>
              <w:rPr>
                <w:ins w:id="46756" w:author="BigCREditor-RAN4#104-bis" w:date="2022-10-21T18:07:00Z"/>
                <w:rFonts w:eastAsia="Calibri"/>
                <w:szCs w:val="22"/>
              </w:rPr>
            </w:pPr>
            <w:ins w:id="46757"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70FD3F4E" w14:textId="77777777" w:rsidR="00E84A0F" w:rsidRPr="00020619" w:rsidRDefault="00E84A0F" w:rsidP="00BB34DD">
            <w:pPr>
              <w:pStyle w:val="TAC"/>
              <w:rPr>
                <w:ins w:id="46758"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3E72987C" w14:textId="77777777" w:rsidR="00E84A0F" w:rsidRPr="00020619" w:rsidRDefault="00E84A0F" w:rsidP="00BB34DD">
            <w:pPr>
              <w:pStyle w:val="TAC"/>
              <w:rPr>
                <w:ins w:id="46759"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4D509E58" w14:textId="77777777" w:rsidR="00E84A0F" w:rsidRPr="00020619" w:rsidRDefault="00E84A0F" w:rsidP="00BB34DD">
            <w:pPr>
              <w:pStyle w:val="TAC"/>
              <w:rPr>
                <w:ins w:id="46760"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28D772E2" w14:textId="77777777" w:rsidR="00E84A0F" w:rsidRPr="00020619" w:rsidRDefault="00E84A0F" w:rsidP="00BB34DD">
            <w:pPr>
              <w:pStyle w:val="TAC"/>
              <w:rPr>
                <w:ins w:id="46761" w:author="BigCREditor-RAN4#104-bis" w:date="2022-10-21T18:07:00Z"/>
              </w:rPr>
            </w:pPr>
            <w:ins w:id="46762" w:author="BigCREditor-RAN4#104-bis" w:date="2022-10-21T18:07:00Z">
              <w:r w:rsidRPr="00020619">
                <w:t>-109</w:t>
              </w:r>
            </w:ins>
          </w:p>
        </w:tc>
      </w:tr>
      <w:tr w:rsidR="00E84A0F" w:rsidRPr="00020619" w14:paraId="018164C2" w14:textId="77777777" w:rsidTr="00BB34DD">
        <w:trPr>
          <w:trHeight w:val="187"/>
          <w:jc w:val="center"/>
          <w:ins w:id="46763" w:author="BigCREditor-RAN4#104-bis" w:date="2022-10-21T18:07:00Z"/>
        </w:trPr>
        <w:tc>
          <w:tcPr>
            <w:tcW w:w="983" w:type="dxa"/>
            <w:tcBorders>
              <w:top w:val="nil"/>
              <w:left w:val="single" w:sz="4" w:space="0" w:color="auto"/>
              <w:bottom w:val="nil"/>
              <w:right w:val="single" w:sz="4" w:space="0" w:color="auto"/>
            </w:tcBorders>
            <w:shd w:val="clear" w:color="auto" w:fill="auto"/>
          </w:tcPr>
          <w:p w14:paraId="143F1EEC" w14:textId="77777777" w:rsidR="00E84A0F" w:rsidRPr="00020619" w:rsidRDefault="00E84A0F" w:rsidP="00BB34DD">
            <w:pPr>
              <w:pStyle w:val="TAL"/>
              <w:rPr>
                <w:ins w:id="46764"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5491FB1B" w14:textId="77777777" w:rsidR="00E84A0F" w:rsidRPr="00020619" w:rsidRDefault="00E84A0F" w:rsidP="00BB34DD">
            <w:pPr>
              <w:pStyle w:val="TAL"/>
              <w:rPr>
                <w:ins w:id="46765" w:author="BigCREditor-RAN4#104-bis" w:date="2022-10-21T18:07:00Z"/>
                <w:rFonts w:eastAsia="Calibri"/>
                <w:szCs w:val="22"/>
              </w:rPr>
            </w:pPr>
          </w:p>
        </w:tc>
        <w:tc>
          <w:tcPr>
            <w:tcW w:w="1701" w:type="dxa"/>
            <w:tcBorders>
              <w:left w:val="single" w:sz="4" w:space="0" w:color="auto"/>
              <w:right w:val="single" w:sz="4" w:space="0" w:color="auto"/>
            </w:tcBorders>
          </w:tcPr>
          <w:p w14:paraId="7F5B1D8F" w14:textId="77777777" w:rsidR="00E84A0F" w:rsidRPr="00020619" w:rsidRDefault="00E84A0F" w:rsidP="00BB34DD">
            <w:pPr>
              <w:pStyle w:val="TAL"/>
              <w:rPr>
                <w:ins w:id="46766" w:author="BigCREditor-RAN4#104-bis" w:date="2022-10-21T18:07:00Z"/>
              </w:rPr>
            </w:pPr>
            <w:ins w:id="46767"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658A0696" w14:textId="77777777" w:rsidR="00E84A0F" w:rsidRPr="00020619" w:rsidRDefault="00E84A0F" w:rsidP="00BB34DD">
            <w:pPr>
              <w:pStyle w:val="TAC"/>
              <w:rPr>
                <w:ins w:id="46768"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B2B8A45" w14:textId="77777777" w:rsidR="00E84A0F" w:rsidRPr="00020619" w:rsidRDefault="00E84A0F" w:rsidP="00BB34DD">
            <w:pPr>
              <w:pStyle w:val="TAC"/>
              <w:rPr>
                <w:ins w:id="46769"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50647AD7" w14:textId="77777777" w:rsidR="00E84A0F" w:rsidRPr="00020619" w:rsidRDefault="00E84A0F" w:rsidP="00BB34DD">
            <w:pPr>
              <w:pStyle w:val="TAC"/>
              <w:rPr>
                <w:ins w:id="46770"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39C97B06" w14:textId="77777777" w:rsidR="00E84A0F" w:rsidRPr="00020619" w:rsidRDefault="00E84A0F" w:rsidP="00BB34DD">
            <w:pPr>
              <w:pStyle w:val="TAC"/>
              <w:rPr>
                <w:ins w:id="46771" w:author="BigCREditor-RAN4#104-bis" w:date="2022-10-21T18:07:00Z"/>
              </w:rPr>
            </w:pPr>
            <w:ins w:id="46772" w:author="BigCREditor-RAN4#104-bis" w:date="2022-10-21T18:07:00Z">
              <w:r w:rsidRPr="00020619">
                <w:t>-108.5</w:t>
              </w:r>
            </w:ins>
          </w:p>
        </w:tc>
      </w:tr>
      <w:tr w:rsidR="00E84A0F" w:rsidRPr="00020619" w14:paraId="088E2128" w14:textId="77777777" w:rsidTr="00BB34DD">
        <w:trPr>
          <w:trHeight w:val="187"/>
          <w:jc w:val="center"/>
          <w:ins w:id="46773" w:author="BigCREditor-RAN4#104-bis" w:date="2022-10-21T18:07:00Z"/>
        </w:trPr>
        <w:tc>
          <w:tcPr>
            <w:tcW w:w="983" w:type="dxa"/>
            <w:tcBorders>
              <w:top w:val="nil"/>
              <w:left w:val="single" w:sz="4" w:space="0" w:color="auto"/>
              <w:bottom w:val="nil"/>
              <w:right w:val="single" w:sz="4" w:space="0" w:color="auto"/>
            </w:tcBorders>
            <w:shd w:val="clear" w:color="auto" w:fill="auto"/>
          </w:tcPr>
          <w:p w14:paraId="5C031634" w14:textId="77777777" w:rsidR="00E84A0F" w:rsidRPr="00020619" w:rsidRDefault="00E84A0F" w:rsidP="00BB34DD">
            <w:pPr>
              <w:pStyle w:val="TAL"/>
              <w:rPr>
                <w:ins w:id="46774" w:author="BigCREditor-RAN4#104-bis" w:date="2022-10-21T18:07:00Z"/>
                <w:rFonts w:eastAsia="Calibri"/>
                <w:szCs w:val="22"/>
              </w:rPr>
            </w:pPr>
          </w:p>
        </w:tc>
        <w:tc>
          <w:tcPr>
            <w:tcW w:w="1119" w:type="dxa"/>
            <w:gridSpan w:val="2"/>
            <w:tcBorders>
              <w:top w:val="nil"/>
              <w:left w:val="single" w:sz="4" w:space="0" w:color="auto"/>
              <w:bottom w:val="nil"/>
              <w:right w:val="single" w:sz="4" w:space="0" w:color="auto"/>
            </w:tcBorders>
            <w:shd w:val="clear" w:color="auto" w:fill="auto"/>
          </w:tcPr>
          <w:p w14:paraId="7D77BDC7" w14:textId="77777777" w:rsidR="00E84A0F" w:rsidRPr="00020619" w:rsidRDefault="00E84A0F" w:rsidP="00BB34DD">
            <w:pPr>
              <w:pStyle w:val="TAL"/>
              <w:rPr>
                <w:ins w:id="46775" w:author="BigCREditor-RAN4#104-bis" w:date="2022-10-21T18:07:00Z"/>
                <w:rFonts w:eastAsia="Calibri"/>
                <w:szCs w:val="22"/>
              </w:rPr>
            </w:pPr>
          </w:p>
        </w:tc>
        <w:tc>
          <w:tcPr>
            <w:tcW w:w="1701" w:type="dxa"/>
            <w:tcBorders>
              <w:left w:val="single" w:sz="4" w:space="0" w:color="auto"/>
              <w:right w:val="single" w:sz="4" w:space="0" w:color="auto"/>
            </w:tcBorders>
          </w:tcPr>
          <w:p w14:paraId="75B86E61" w14:textId="77777777" w:rsidR="00E84A0F" w:rsidRPr="00020619" w:rsidRDefault="00E84A0F" w:rsidP="00BB34DD">
            <w:pPr>
              <w:pStyle w:val="TAL"/>
              <w:rPr>
                <w:ins w:id="46776" w:author="BigCREditor-RAN4#104-bis" w:date="2022-10-21T18:07:00Z"/>
                <w:rFonts w:eastAsia="Calibri"/>
                <w:szCs w:val="22"/>
              </w:rPr>
            </w:pPr>
            <w:ins w:id="46777"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3F6F7F71" w14:textId="77777777" w:rsidR="00E84A0F" w:rsidRPr="00020619" w:rsidRDefault="00E84A0F" w:rsidP="00BB34DD">
            <w:pPr>
              <w:pStyle w:val="TAC"/>
              <w:rPr>
                <w:ins w:id="46778"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3378E3CC" w14:textId="77777777" w:rsidR="00E84A0F" w:rsidRPr="00020619" w:rsidRDefault="00E84A0F" w:rsidP="00BB34DD">
            <w:pPr>
              <w:pStyle w:val="TAC"/>
              <w:rPr>
                <w:ins w:id="46779" w:author="BigCREditor-RAN4#104-bis" w:date="2022-10-21T18:07:00Z"/>
              </w:rPr>
            </w:pPr>
          </w:p>
        </w:tc>
        <w:tc>
          <w:tcPr>
            <w:tcW w:w="1596" w:type="dxa"/>
            <w:gridSpan w:val="4"/>
            <w:tcBorders>
              <w:top w:val="nil"/>
              <w:left w:val="single" w:sz="4" w:space="0" w:color="auto"/>
              <w:bottom w:val="nil"/>
              <w:right w:val="single" w:sz="4" w:space="0" w:color="auto"/>
            </w:tcBorders>
            <w:shd w:val="clear" w:color="auto" w:fill="auto"/>
          </w:tcPr>
          <w:p w14:paraId="3FC7E978" w14:textId="77777777" w:rsidR="00E84A0F" w:rsidRPr="00020619" w:rsidRDefault="00E84A0F" w:rsidP="00BB34DD">
            <w:pPr>
              <w:pStyle w:val="TAC"/>
              <w:rPr>
                <w:ins w:id="46780"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73546AB2" w14:textId="77777777" w:rsidR="00E84A0F" w:rsidRPr="00020619" w:rsidRDefault="00E84A0F" w:rsidP="00BB34DD">
            <w:pPr>
              <w:pStyle w:val="TAC"/>
              <w:rPr>
                <w:ins w:id="46781" w:author="BigCREditor-RAN4#104-bis" w:date="2022-10-21T18:07:00Z"/>
              </w:rPr>
            </w:pPr>
            <w:ins w:id="46782" w:author="BigCREditor-RAN4#104-bis" w:date="2022-10-21T18:07:00Z">
              <w:r w:rsidRPr="00020619">
                <w:t>-108</w:t>
              </w:r>
            </w:ins>
          </w:p>
        </w:tc>
      </w:tr>
      <w:tr w:rsidR="00E84A0F" w:rsidRPr="00020619" w14:paraId="10682069" w14:textId="77777777" w:rsidTr="00BB34DD">
        <w:trPr>
          <w:trHeight w:val="187"/>
          <w:jc w:val="center"/>
          <w:ins w:id="46783" w:author="BigCREditor-RAN4#104-bis" w:date="2022-10-21T18:07:00Z"/>
        </w:trPr>
        <w:tc>
          <w:tcPr>
            <w:tcW w:w="983" w:type="dxa"/>
            <w:tcBorders>
              <w:top w:val="nil"/>
              <w:left w:val="single" w:sz="4" w:space="0" w:color="auto"/>
              <w:bottom w:val="single" w:sz="4" w:space="0" w:color="auto"/>
              <w:right w:val="single" w:sz="4" w:space="0" w:color="auto"/>
            </w:tcBorders>
            <w:shd w:val="clear" w:color="auto" w:fill="auto"/>
          </w:tcPr>
          <w:p w14:paraId="4F9AC3FC" w14:textId="77777777" w:rsidR="00E84A0F" w:rsidRPr="00020619" w:rsidRDefault="00E84A0F" w:rsidP="00BB34DD">
            <w:pPr>
              <w:pStyle w:val="TAL"/>
              <w:rPr>
                <w:ins w:id="46784" w:author="BigCREditor-RAN4#104-bis" w:date="2022-10-21T18:07:00Z"/>
                <w:rFonts w:eastAsia="Calibri"/>
                <w:szCs w:val="22"/>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7F5D8D2F" w14:textId="77777777" w:rsidR="00E84A0F" w:rsidRPr="00020619" w:rsidRDefault="00E84A0F" w:rsidP="00BB34DD">
            <w:pPr>
              <w:pStyle w:val="TAL"/>
              <w:rPr>
                <w:ins w:id="46785" w:author="BigCREditor-RAN4#104-bis" w:date="2022-10-21T18:07:00Z"/>
                <w:rFonts w:eastAsia="Calibri"/>
                <w:szCs w:val="22"/>
              </w:rPr>
            </w:pPr>
          </w:p>
        </w:tc>
        <w:tc>
          <w:tcPr>
            <w:tcW w:w="1701" w:type="dxa"/>
            <w:tcBorders>
              <w:left w:val="single" w:sz="4" w:space="0" w:color="auto"/>
              <w:bottom w:val="single" w:sz="4" w:space="0" w:color="auto"/>
              <w:right w:val="single" w:sz="4" w:space="0" w:color="auto"/>
            </w:tcBorders>
          </w:tcPr>
          <w:p w14:paraId="42FE40D4" w14:textId="77777777" w:rsidR="00E84A0F" w:rsidRPr="00020619" w:rsidRDefault="00E84A0F" w:rsidP="00BB34DD">
            <w:pPr>
              <w:pStyle w:val="TAL"/>
              <w:rPr>
                <w:ins w:id="46786" w:author="BigCREditor-RAN4#104-bis" w:date="2022-10-21T18:07:00Z"/>
                <w:rFonts w:eastAsia="Calibri"/>
                <w:szCs w:val="22"/>
              </w:rPr>
            </w:pPr>
            <w:ins w:id="46787"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2F09EF7D" w14:textId="77777777" w:rsidR="00E84A0F" w:rsidRPr="00020619" w:rsidRDefault="00E84A0F" w:rsidP="00BB34DD">
            <w:pPr>
              <w:pStyle w:val="TAC"/>
              <w:rPr>
                <w:ins w:id="46788" w:author="BigCREditor-RAN4#104-bis" w:date="2022-10-21T18:07:00Z"/>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2B356C86" w14:textId="77777777" w:rsidR="00E84A0F" w:rsidRPr="00020619" w:rsidRDefault="00E84A0F" w:rsidP="00BB34DD">
            <w:pPr>
              <w:pStyle w:val="TAC"/>
              <w:rPr>
                <w:ins w:id="46789" w:author="BigCREditor-RAN4#104-bis" w:date="2022-10-21T18:07:00Z"/>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3B91098D" w14:textId="77777777" w:rsidR="00E84A0F" w:rsidRPr="00020619" w:rsidRDefault="00E84A0F" w:rsidP="00BB34DD">
            <w:pPr>
              <w:pStyle w:val="TAC"/>
              <w:rPr>
                <w:ins w:id="46790" w:author="BigCREditor-RAN4#104-bis" w:date="2022-10-21T18:07:00Z"/>
              </w:rPr>
            </w:pPr>
          </w:p>
        </w:tc>
        <w:tc>
          <w:tcPr>
            <w:tcW w:w="1466" w:type="dxa"/>
            <w:gridSpan w:val="3"/>
            <w:tcBorders>
              <w:left w:val="single" w:sz="4" w:space="0" w:color="auto"/>
              <w:bottom w:val="single" w:sz="4" w:space="0" w:color="auto"/>
              <w:right w:val="single" w:sz="4" w:space="0" w:color="auto"/>
            </w:tcBorders>
          </w:tcPr>
          <w:p w14:paraId="46283AE4" w14:textId="77777777" w:rsidR="00E84A0F" w:rsidRPr="00020619" w:rsidRDefault="00E84A0F" w:rsidP="00BB34DD">
            <w:pPr>
              <w:pStyle w:val="TAC"/>
              <w:rPr>
                <w:ins w:id="46791" w:author="BigCREditor-RAN4#104-bis" w:date="2022-10-21T18:07:00Z"/>
              </w:rPr>
            </w:pPr>
            <w:ins w:id="46792" w:author="BigCREditor-RAN4#104-bis" w:date="2022-10-21T18:07:00Z">
              <w:r w:rsidRPr="00020619">
                <w:t>-107.5</w:t>
              </w:r>
            </w:ins>
          </w:p>
        </w:tc>
      </w:tr>
      <w:tr w:rsidR="00E84A0F" w:rsidRPr="00020619" w14:paraId="27EE9E70" w14:textId="77777777" w:rsidTr="00BB34DD">
        <w:trPr>
          <w:trHeight w:val="187"/>
          <w:jc w:val="center"/>
          <w:ins w:id="46793"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05B01EFC" w14:textId="77777777" w:rsidR="00E84A0F" w:rsidRPr="00020619" w:rsidRDefault="00E84A0F" w:rsidP="00BB34DD">
            <w:pPr>
              <w:pStyle w:val="TAL"/>
              <w:rPr>
                <w:ins w:id="46794" w:author="BigCREditor-RAN4#104-bis" w:date="2022-10-21T18:07:00Z"/>
                <w:i/>
                <w:sz w:val="6"/>
              </w:rPr>
            </w:pPr>
            <w:ins w:id="46795" w:author="BigCREditor-RAN4#104-bis" w:date="2022-10-21T18:07:00Z">
              <w:r w:rsidRPr="00020619">
                <w:rPr>
                  <w:rFonts w:eastAsia="Calibri"/>
                  <w:i/>
                  <w:noProof/>
                  <w:position w:val="-12"/>
                  <w:sz w:val="6"/>
                  <w:szCs w:val="22"/>
                </w:rPr>
                <w:object w:dxaOrig="615" w:dyaOrig="390" w14:anchorId="09274135">
                  <v:shape id="_x0000_i1209" type="#_x0000_t75" style="width:20.3pt;height:15.9pt" o:ole="" fillcolor="window">
                    <v:imagedata r:id="rId18" o:title=""/>
                  </v:shape>
                  <o:OLEObject Type="Embed" ProgID="Equation.3" ShapeID="_x0000_i1209" DrawAspect="Content" ObjectID="_1731331555" r:id="rId267"/>
                </w:object>
              </w:r>
            </w:ins>
          </w:p>
        </w:tc>
        <w:tc>
          <w:tcPr>
            <w:tcW w:w="1128" w:type="dxa"/>
            <w:tcBorders>
              <w:top w:val="single" w:sz="4" w:space="0" w:color="auto"/>
              <w:left w:val="single" w:sz="4" w:space="0" w:color="auto"/>
              <w:bottom w:val="single" w:sz="4" w:space="0" w:color="auto"/>
              <w:right w:val="single" w:sz="4" w:space="0" w:color="auto"/>
            </w:tcBorders>
            <w:hideMark/>
          </w:tcPr>
          <w:p w14:paraId="50A15DEC" w14:textId="77777777" w:rsidR="00E84A0F" w:rsidRPr="00020619" w:rsidRDefault="00E84A0F" w:rsidP="00BB34DD">
            <w:pPr>
              <w:pStyle w:val="TAC"/>
              <w:rPr>
                <w:ins w:id="46796" w:author="BigCREditor-RAN4#104-bis" w:date="2022-10-21T18:07:00Z"/>
              </w:rPr>
            </w:pPr>
            <w:ins w:id="46797" w:author="BigCREditor-RAN4#104-bis" w:date="2022-10-21T18:07:00Z">
              <w:r w:rsidRPr="00020619">
                <w:t>dB</w:t>
              </w:r>
            </w:ins>
          </w:p>
        </w:tc>
        <w:tc>
          <w:tcPr>
            <w:tcW w:w="1601" w:type="dxa"/>
            <w:gridSpan w:val="5"/>
            <w:tcBorders>
              <w:top w:val="single" w:sz="4" w:space="0" w:color="auto"/>
              <w:left w:val="single" w:sz="4" w:space="0" w:color="auto"/>
              <w:bottom w:val="single" w:sz="4" w:space="0" w:color="auto"/>
              <w:right w:val="single" w:sz="4" w:space="0" w:color="auto"/>
            </w:tcBorders>
          </w:tcPr>
          <w:p w14:paraId="599CFF4C" w14:textId="77777777" w:rsidR="00E84A0F" w:rsidRPr="00020619" w:rsidRDefault="00E84A0F" w:rsidP="00BB34DD">
            <w:pPr>
              <w:pStyle w:val="TAC"/>
              <w:rPr>
                <w:ins w:id="46798" w:author="BigCREditor-RAN4#104-bis" w:date="2022-10-21T18:07:00Z"/>
              </w:rPr>
            </w:pPr>
            <w:ins w:id="46799" w:author="BigCREditor-RAN4#104-bis" w:date="2022-10-21T18:07:00Z">
              <w:r w:rsidRPr="00020619">
                <w:t>-1.76</w:t>
              </w:r>
            </w:ins>
          </w:p>
        </w:tc>
        <w:tc>
          <w:tcPr>
            <w:tcW w:w="1596" w:type="dxa"/>
            <w:gridSpan w:val="4"/>
            <w:tcBorders>
              <w:top w:val="single" w:sz="4" w:space="0" w:color="auto"/>
              <w:left w:val="single" w:sz="4" w:space="0" w:color="auto"/>
              <w:bottom w:val="single" w:sz="4" w:space="0" w:color="auto"/>
              <w:right w:val="single" w:sz="4" w:space="0" w:color="auto"/>
            </w:tcBorders>
          </w:tcPr>
          <w:p w14:paraId="76FAFB45" w14:textId="77777777" w:rsidR="00E84A0F" w:rsidRPr="00020619" w:rsidRDefault="00E84A0F" w:rsidP="00BB34DD">
            <w:pPr>
              <w:pStyle w:val="TAC"/>
              <w:rPr>
                <w:ins w:id="46800" w:author="BigCREditor-RAN4#104-bis" w:date="2022-10-21T18:07:00Z"/>
              </w:rPr>
            </w:pPr>
            <w:ins w:id="46801" w:author="BigCREditor-RAN4#104-bis" w:date="2022-10-21T18:07:00Z">
              <w:r w:rsidRPr="00020619">
                <w:t>-4.7</w:t>
              </w:r>
            </w:ins>
          </w:p>
        </w:tc>
        <w:tc>
          <w:tcPr>
            <w:tcW w:w="728" w:type="dxa"/>
            <w:gridSpan w:val="2"/>
            <w:tcBorders>
              <w:top w:val="single" w:sz="4" w:space="0" w:color="auto"/>
              <w:left w:val="single" w:sz="4" w:space="0" w:color="auto"/>
              <w:bottom w:val="single" w:sz="4" w:space="0" w:color="auto"/>
              <w:right w:val="single" w:sz="4" w:space="0" w:color="auto"/>
            </w:tcBorders>
            <w:hideMark/>
          </w:tcPr>
          <w:p w14:paraId="15867F27" w14:textId="77777777" w:rsidR="00E84A0F" w:rsidRPr="00020619" w:rsidRDefault="00E84A0F" w:rsidP="00BB34DD">
            <w:pPr>
              <w:pStyle w:val="TAC"/>
              <w:rPr>
                <w:ins w:id="46802" w:author="BigCREditor-RAN4#104-bis" w:date="2022-10-21T18:07:00Z"/>
              </w:rPr>
            </w:pPr>
            <w:ins w:id="46803" w:author="BigCREditor-RAN4#104-bis" w:date="2022-10-21T18:07:00Z">
              <w:r w:rsidRPr="00020619">
                <w:t>-</w:t>
              </w:r>
              <w:proofErr w:type="gramStart"/>
              <w:r w:rsidRPr="00020619">
                <w:t>5..</w:t>
              </w:r>
              <w:proofErr w:type="gramEnd"/>
              <w:r w:rsidRPr="00020619">
                <w:t>46</w:t>
              </w:r>
            </w:ins>
          </w:p>
        </w:tc>
        <w:tc>
          <w:tcPr>
            <w:tcW w:w="738" w:type="dxa"/>
            <w:tcBorders>
              <w:top w:val="single" w:sz="4" w:space="0" w:color="auto"/>
              <w:left w:val="single" w:sz="4" w:space="0" w:color="auto"/>
              <w:bottom w:val="single" w:sz="4" w:space="0" w:color="auto"/>
              <w:right w:val="single" w:sz="4" w:space="0" w:color="auto"/>
            </w:tcBorders>
            <w:hideMark/>
          </w:tcPr>
          <w:p w14:paraId="63C8C306" w14:textId="77777777" w:rsidR="00E84A0F" w:rsidRPr="00020619" w:rsidRDefault="00E84A0F" w:rsidP="00BB34DD">
            <w:pPr>
              <w:pStyle w:val="TAC"/>
              <w:rPr>
                <w:ins w:id="46804" w:author="BigCREditor-RAN4#104-bis" w:date="2022-10-21T18:07:00Z"/>
              </w:rPr>
            </w:pPr>
            <w:ins w:id="46805" w:author="BigCREditor-RAN4#104-bis" w:date="2022-10-21T18:07:00Z">
              <w:r w:rsidRPr="00020619">
                <w:t>-5.46</w:t>
              </w:r>
            </w:ins>
          </w:p>
        </w:tc>
      </w:tr>
      <w:tr w:rsidR="00E84A0F" w:rsidRPr="00020619" w14:paraId="7D117FA5" w14:textId="77777777" w:rsidTr="00BB34DD">
        <w:trPr>
          <w:trHeight w:val="187"/>
          <w:jc w:val="center"/>
          <w:ins w:id="46806"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0840FFB0" w14:textId="77777777" w:rsidR="00E84A0F" w:rsidRPr="00020619" w:rsidRDefault="00E84A0F" w:rsidP="00BB34DD">
            <w:pPr>
              <w:pStyle w:val="TAL"/>
              <w:rPr>
                <w:ins w:id="46807" w:author="BigCREditor-RAN4#104-bis" w:date="2022-10-21T18:07:00Z"/>
                <w:sz w:val="6"/>
              </w:rPr>
            </w:pPr>
            <w:ins w:id="46808" w:author="BigCREditor-RAN4#104-bis" w:date="2022-10-21T18:07:00Z">
              <w:r w:rsidRPr="00020619">
                <w:rPr>
                  <w:rFonts w:eastAsia="Calibri"/>
                  <w:noProof/>
                  <w:position w:val="-12"/>
                  <w:sz w:val="6"/>
                  <w:szCs w:val="22"/>
                </w:rPr>
                <w:object w:dxaOrig="810" w:dyaOrig="390" w14:anchorId="41FD3EF5">
                  <v:shape id="_x0000_i1210" type="#_x0000_t75" style="width:29.6pt;height:15.9pt" o:ole="" fillcolor="window">
                    <v:imagedata r:id="rId20" o:title=""/>
                  </v:shape>
                  <o:OLEObject Type="Embed" ProgID="Equation.3" ShapeID="_x0000_i1210" DrawAspect="Content" ObjectID="_1731331556" r:id="rId268"/>
                </w:object>
              </w:r>
            </w:ins>
          </w:p>
        </w:tc>
        <w:tc>
          <w:tcPr>
            <w:tcW w:w="1128" w:type="dxa"/>
            <w:tcBorders>
              <w:top w:val="single" w:sz="4" w:space="0" w:color="auto"/>
              <w:left w:val="single" w:sz="4" w:space="0" w:color="auto"/>
              <w:bottom w:val="single" w:sz="4" w:space="0" w:color="auto"/>
              <w:right w:val="single" w:sz="4" w:space="0" w:color="auto"/>
            </w:tcBorders>
            <w:hideMark/>
          </w:tcPr>
          <w:p w14:paraId="409DC3FA" w14:textId="77777777" w:rsidR="00E84A0F" w:rsidRPr="00020619" w:rsidRDefault="00E84A0F" w:rsidP="00BB34DD">
            <w:pPr>
              <w:pStyle w:val="TAC"/>
              <w:rPr>
                <w:ins w:id="46809" w:author="BigCREditor-RAN4#104-bis" w:date="2022-10-21T18:07:00Z"/>
              </w:rPr>
            </w:pPr>
            <w:ins w:id="46810" w:author="BigCREditor-RAN4#104-bis" w:date="2022-10-21T18:07:00Z">
              <w:r w:rsidRPr="00020619">
                <w:t>dB</w:t>
              </w:r>
            </w:ins>
          </w:p>
        </w:tc>
        <w:tc>
          <w:tcPr>
            <w:tcW w:w="817" w:type="dxa"/>
            <w:gridSpan w:val="2"/>
            <w:tcBorders>
              <w:top w:val="single" w:sz="4" w:space="0" w:color="auto"/>
              <w:left w:val="single" w:sz="4" w:space="0" w:color="auto"/>
              <w:bottom w:val="single" w:sz="4" w:space="0" w:color="auto"/>
              <w:right w:val="single" w:sz="4" w:space="0" w:color="auto"/>
            </w:tcBorders>
            <w:hideMark/>
          </w:tcPr>
          <w:p w14:paraId="7F741AC5" w14:textId="77777777" w:rsidR="00E84A0F" w:rsidRPr="00020619" w:rsidRDefault="00E84A0F" w:rsidP="00BB34DD">
            <w:pPr>
              <w:pStyle w:val="TAC"/>
              <w:rPr>
                <w:ins w:id="46811" w:author="BigCREditor-RAN4#104-bis" w:date="2022-10-21T18:07:00Z"/>
              </w:rPr>
            </w:pPr>
            <w:ins w:id="46812" w:author="BigCREditor-RAN4#104-bis" w:date="2022-10-21T18:07:00Z">
              <w:r w:rsidRPr="00020619">
                <w:t>3</w:t>
              </w:r>
            </w:ins>
          </w:p>
        </w:tc>
        <w:tc>
          <w:tcPr>
            <w:tcW w:w="784" w:type="dxa"/>
            <w:gridSpan w:val="3"/>
            <w:tcBorders>
              <w:top w:val="single" w:sz="4" w:space="0" w:color="auto"/>
              <w:left w:val="single" w:sz="4" w:space="0" w:color="auto"/>
              <w:bottom w:val="single" w:sz="4" w:space="0" w:color="auto"/>
              <w:right w:val="single" w:sz="4" w:space="0" w:color="auto"/>
            </w:tcBorders>
            <w:hideMark/>
          </w:tcPr>
          <w:p w14:paraId="2433E650" w14:textId="77777777" w:rsidR="00E84A0F" w:rsidRPr="00020619" w:rsidRDefault="00E84A0F" w:rsidP="00BB34DD">
            <w:pPr>
              <w:pStyle w:val="TAC"/>
              <w:rPr>
                <w:ins w:id="46813" w:author="BigCREditor-RAN4#104-bis" w:date="2022-10-21T18:07:00Z"/>
              </w:rPr>
            </w:pPr>
            <w:ins w:id="46814" w:author="BigCREditor-RAN4#104-bis" w:date="2022-10-21T18:07:00Z">
              <w:r w:rsidRPr="00020619">
                <w:t>3</w:t>
              </w:r>
            </w:ins>
          </w:p>
        </w:tc>
        <w:tc>
          <w:tcPr>
            <w:tcW w:w="812" w:type="dxa"/>
            <w:gridSpan w:val="2"/>
            <w:tcBorders>
              <w:top w:val="single" w:sz="4" w:space="0" w:color="auto"/>
              <w:left w:val="single" w:sz="4" w:space="0" w:color="auto"/>
              <w:bottom w:val="single" w:sz="4" w:space="0" w:color="auto"/>
              <w:right w:val="single" w:sz="4" w:space="0" w:color="auto"/>
            </w:tcBorders>
            <w:hideMark/>
          </w:tcPr>
          <w:p w14:paraId="76175085" w14:textId="77777777" w:rsidR="00E84A0F" w:rsidRPr="00020619" w:rsidRDefault="00E84A0F" w:rsidP="00BB34DD">
            <w:pPr>
              <w:pStyle w:val="TAC"/>
              <w:rPr>
                <w:ins w:id="46815" w:author="BigCREditor-RAN4#104-bis" w:date="2022-10-21T18:07:00Z"/>
              </w:rPr>
            </w:pPr>
            <w:ins w:id="46816" w:author="BigCREditor-RAN4#104-bis" w:date="2022-10-21T18:07:00Z">
              <w:r w:rsidRPr="00020619">
                <w:t>-2.9</w:t>
              </w:r>
            </w:ins>
          </w:p>
        </w:tc>
        <w:tc>
          <w:tcPr>
            <w:tcW w:w="784" w:type="dxa"/>
            <w:gridSpan w:val="2"/>
            <w:tcBorders>
              <w:top w:val="single" w:sz="4" w:space="0" w:color="auto"/>
              <w:left w:val="single" w:sz="4" w:space="0" w:color="auto"/>
              <w:bottom w:val="single" w:sz="4" w:space="0" w:color="auto"/>
              <w:right w:val="single" w:sz="4" w:space="0" w:color="auto"/>
            </w:tcBorders>
            <w:hideMark/>
          </w:tcPr>
          <w:p w14:paraId="7778E6C3" w14:textId="77777777" w:rsidR="00E84A0F" w:rsidRPr="00020619" w:rsidRDefault="00E84A0F" w:rsidP="00BB34DD">
            <w:pPr>
              <w:pStyle w:val="TAC"/>
              <w:rPr>
                <w:ins w:id="46817" w:author="BigCREditor-RAN4#104-bis" w:date="2022-10-21T18:07:00Z"/>
              </w:rPr>
            </w:pPr>
            <w:ins w:id="46818" w:author="BigCREditor-RAN4#104-bis" w:date="2022-10-21T18:07:00Z">
              <w:r w:rsidRPr="00020619">
                <w:t>-2.9</w:t>
              </w:r>
            </w:ins>
          </w:p>
        </w:tc>
        <w:tc>
          <w:tcPr>
            <w:tcW w:w="728" w:type="dxa"/>
            <w:gridSpan w:val="2"/>
            <w:tcBorders>
              <w:top w:val="single" w:sz="4" w:space="0" w:color="auto"/>
              <w:left w:val="single" w:sz="4" w:space="0" w:color="auto"/>
              <w:bottom w:val="single" w:sz="4" w:space="0" w:color="auto"/>
              <w:right w:val="single" w:sz="4" w:space="0" w:color="auto"/>
            </w:tcBorders>
            <w:hideMark/>
          </w:tcPr>
          <w:p w14:paraId="7439CF22" w14:textId="77777777" w:rsidR="00E84A0F" w:rsidRPr="00020619" w:rsidRDefault="00E84A0F" w:rsidP="00BB34DD">
            <w:pPr>
              <w:pStyle w:val="TAC"/>
              <w:rPr>
                <w:ins w:id="46819" w:author="BigCREditor-RAN4#104-bis" w:date="2022-10-21T18:07:00Z"/>
              </w:rPr>
            </w:pPr>
            <w:ins w:id="46820" w:author="BigCREditor-RAN4#104-bis" w:date="2022-10-21T18:07:00Z">
              <w:r w:rsidRPr="00020619">
                <w:t>-4</w:t>
              </w:r>
            </w:ins>
          </w:p>
        </w:tc>
        <w:tc>
          <w:tcPr>
            <w:tcW w:w="738" w:type="dxa"/>
            <w:tcBorders>
              <w:top w:val="single" w:sz="4" w:space="0" w:color="auto"/>
              <w:left w:val="single" w:sz="4" w:space="0" w:color="auto"/>
              <w:bottom w:val="single" w:sz="4" w:space="0" w:color="auto"/>
              <w:right w:val="single" w:sz="4" w:space="0" w:color="auto"/>
            </w:tcBorders>
            <w:hideMark/>
          </w:tcPr>
          <w:p w14:paraId="68CC34C6" w14:textId="77777777" w:rsidR="00E84A0F" w:rsidRPr="00020619" w:rsidRDefault="00E84A0F" w:rsidP="00BB34DD">
            <w:pPr>
              <w:pStyle w:val="TAC"/>
              <w:rPr>
                <w:ins w:id="46821" w:author="BigCREditor-RAN4#104-bis" w:date="2022-10-21T18:07:00Z"/>
              </w:rPr>
            </w:pPr>
            <w:ins w:id="46822" w:author="BigCREditor-RAN4#104-bis" w:date="2022-10-21T18:07:00Z">
              <w:r w:rsidRPr="00020619">
                <w:t>-4</w:t>
              </w:r>
            </w:ins>
          </w:p>
        </w:tc>
      </w:tr>
      <w:tr w:rsidR="00E84A0F" w:rsidRPr="00020619" w14:paraId="2167F6A2" w14:textId="77777777" w:rsidTr="00BB34DD">
        <w:trPr>
          <w:trHeight w:val="187"/>
          <w:jc w:val="center"/>
          <w:ins w:id="46823" w:author="BigCREditor-RAN4#104-bis" w:date="2022-10-21T18:07:00Z"/>
        </w:trPr>
        <w:tc>
          <w:tcPr>
            <w:tcW w:w="983" w:type="dxa"/>
            <w:tcBorders>
              <w:top w:val="single" w:sz="4" w:space="0" w:color="auto"/>
              <w:left w:val="single" w:sz="4" w:space="0" w:color="auto"/>
              <w:bottom w:val="nil"/>
              <w:right w:val="single" w:sz="4" w:space="0" w:color="auto"/>
            </w:tcBorders>
            <w:shd w:val="clear" w:color="auto" w:fill="auto"/>
          </w:tcPr>
          <w:p w14:paraId="235AD67A" w14:textId="77777777" w:rsidR="00E84A0F" w:rsidRPr="00020619" w:rsidRDefault="00E84A0F" w:rsidP="00BB34DD">
            <w:pPr>
              <w:pStyle w:val="TAL"/>
              <w:rPr>
                <w:ins w:id="46824" w:author="BigCREditor-RAN4#104-bis" w:date="2022-10-21T18:07:00Z"/>
                <w:rFonts w:eastAsia="Calibri"/>
                <w:szCs w:val="22"/>
              </w:rPr>
            </w:pPr>
            <w:ins w:id="46825" w:author="BigCREditor-RAN4#104-bis" w:date="2022-10-21T18:07:00Z">
              <w:r w:rsidRPr="00020619">
                <w:t>SS-RSRP</w:t>
              </w:r>
              <w:r w:rsidRPr="00020619">
                <w:rPr>
                  <w:vertAlign w:val="superscript"/>
                </w:rPr>
                <w:t>Note3</w:t>
              </w:r>
            </w:ins>
          </w:p>
        </w:tc>
        <w:tc>
          <w:tcPr>
            <w:tcW w:w="1119" w:type="dxa"/>
            <w:gridSpan w:val="2"/>
            <w:tcBorders>
              <w:top w:val="single" w:sz="4" w:space="0" w:color="auto"/>
              <w:left w:val="single" w:sz="4" w:space="0" w:color="auto"/>
              <w:bottom w:val="nil"/>
              <w:right w:val="single" w:sz="4" w:space="0" w:color="auto"/>
            </w:tcBorders>
            <w:shd w:val="clear" w:color="auto" w:fill="auto"/>
          </w:tcPr>
          <w:p w14:paraId="6EE2D1C5" w14:textId="77777777" w:rsidR="00E84A0F" w:rsidRPr="00020619" w:rsidRDefault="00E84A0F" w:rsidP="00BB34DD">
            <w:pPr>
              <w:pStyle w:val="TAL"/>
              <w:rPr>
                <w:ins w:id="46826" w:author="BigCREditor-RAN4#104-bis" w:date="2022-10-21T18:07:00Z"/>
                <w:rFonts w:eastAsia="Calibri"/>
                <w:szCs w:val="22"/>
              </w:rPr>
            </w:pPr>
            <w:ins w:id="46827" w:author="BigCREditor-RAN4#104-bis" w:date="2022-10-21T18:07:00Z">
              <w:r w:rsidRPr="00020619">
                <w:t>Config</w:t>
              </w:r>
              <w:r w:rsidRPr="00020619">
                <w:rPr>
                  <w:rFonts w:eastAsia="Malgun Gothic"/>
                  <w:szCs w:val="18"/>
                </w:rPr>
                <w:t xml:space="preserve"> </w:t>
              </w:r>
              <w:r w:rsidRPr="00020619">
                <w:t>1,2</w:t>
              </w:r>
            </w:ins>
          </w:p>
        </w:tc>
        <w:tc>
          <w:tcPr>
            <w:tcW w:w="1701" w:type="dxa"/>
            <w:tcBorders>
              <w:top w:val="single" w:sz="4" w:space="0" w:color="auto"/>
              <w:left w:val="single" w:sz="4" w:space="0" w:color="auto"/>
              <w:bottom w:val="single" w:sz="4" w:space="0" w:color="auto"/>
              <w:right w:val="single" w:sz="4" w:space="0" w:color="auto"/>
            </w:tcBorders>
          </w:tcPr>
          <w:p w14:paraId="0E966F66" w14:textId="77777777" w:rsidR="00E84A0F" w:rsidRPr="00020619" w:rsidRDefault="00E84A0F" w:rsidP="00BB34DD">
            <w:pPr>
              <w:pStyle w:val="TAL"/>
              <w:rPr>
                <w:ins w:id="46828" w:author="BigCREditor-RAN4#104-bis" w:date="2022-10-21T18:07:00Z"/>
                <w:rFonts w:eastAsia="Calibri"/>
                <w:szCs w:val="22"/>
              </w:rPr>
            </w:pPr>
            <w:ins w:id="46829"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tcPr>
          <w:p w14:paraId="3C3C6735" w14:textId="77777777" w:rsidR="00E84A0F" w:rsidRPr="00020619" w:rsidRDefault="00E84A0F" w:rsidP="00BB34DD">
            <w:pPr>
              <w:pStyle w:val="TAC"/>
              <w:rPr>
                <w:ins w:id="46830" w:author="BigCREditor-RAN4#104-bis" w:date="2022-10-21T18:07:00Z"/>
              </w:rPr>
            </w:pPr>
            <w:ins w:id="46831" w:author="BigCREditor-RAN4#104-bis" w:date="2022-10-21T18:07:00Z">
              <w:r w:rsidRPr="00020619">
                <w:t>dBm/SCS</w:t>
              </w:r>
            </w:ins>
          </w:p>
        </w:tc>
        <w:tc>
          <w:tcPr>
            <w:tcW w:w="817" w:type="dxa"/>
            <w:gridSpan w:val="2"/>
            <w:tcBorders>
              <w:top w:val="single" w:sz="4" w:space="0" w:color="auto"/>
              <w:left w:val="single" w:sz="4" w:space="0" w:color="auto"/>
              <w:bottom w:val="nil"/>
              <w:right w:val="single" w:sz="4" w:space="0" w:color="auto"/>
            </w:tcBorders>
            <w:shd w:val="clear" w:color="auto" w:fill="auto"/>
          </w:tcPr>
          <w:p w14:paraId="74503D35" w14:textId="77777777" w:rsidR="00E84A0F" w:rsidRPr="00020619" w:rsidRDefault="00E84A0F" w:rsidP="00BB34DD">
            <w:pPr>
              <w:pStyle w:val="TAC"/>
              <w:rPr>
                <w:ins w:id="46832" w:author="BigCREditor-RAN4#104-bis" w:date="2022-10-21T18:07:00Z"/>
              </w:rPr>
            </w:pPr>
            <w:ins w:id="46833" w:author="BigCREditor-RAN4#104-bis" w:date="2022-10-21T18:07:00Z">
              <w:r w:rsidRPr="00020619">
                <w:t>-82</w:t>
              </w:r>
            </w:ins>
          </w:p>
        </w:tc>
        <w:tc>
          <w:tcPr>
            <w:tcW w:w="784" w:type="dxa"/>
            <w:gridSpan w:val="3"/>
            <w:tcBorders>
              <w:top w:val="single" w:sz="4" w:space="0" w:color="auto"/>
              <w:left w:val="single" w:sz="4" w:space="0" w:color="auto"/>
              <w:bottom w:val="nil"/>
              <w:right w:val="single" w:sz="4" w:space="0" w:color="auto"/>
            </w:tcBorders>
            <w:shd w:val="clear" w:color="auto" w:fill="auto"/>
          </w:tcPr>
          <w:p w14:paraId="45491C1B" w14:textId="77777777" w:rsidR="00E84A0F" w:rsidRPr="00020619" w:rsidRDefault="00E84A0F" w:rsidP="00BB34DD">
            <w:pPr>
              <w:pStyle w:val="TAC"/>
              <w:rPr>
                <w:ins w:id="46834" w:author="BigCREditor-RAN4#104-bis" w:date="2022-10-21T18:07:00Z"/>
              </w:rPr>
            </w:pPr>
            <w:ins w:id="46835" w:author="BigCREditor-RAN4#104-bis" w:date="2022-10-21T18:07:00Z">
              <w:r w:rsidRPr="00020619">
                <w:t>-82</w:t>
              </w:r>
            </w:ins>
          </w:p>
        </w:tc>
        <w:tc>
          <w:tcPr>
            <w:tcW w:w="812" w:type="dxa"/>
            <w:gridSpan w:val="2"/>
            <w:tcBorders>
              <w:top w:val="single" w:sz="4" w:space="0" w:color="auto"/>
              <w:left w:val="single" w:sz="4" w:space="0" w:color="auto"/>
              <w:bottom w:val="nil"/>
              <w:right w:val="single" w:sz="4" w:space="0" w:color="auto"/>
            </w:tcBorders>
            <w:shd w:val="clear" w:color="auto" w:fill="auto"/>
          </w:tcPr>
          <w:p w14:paraId="20C80968" w14:textId="77777777" w:rsidR="00E84A0F" w:rsidRPr="00020619" w:rsidRDefault="00E84A0F" w:rsidP="00BB34DD">
            <w:pPr>
              <w:pStyle w:val="TAC"/>
              <w:rPr>
                <w:ins w:id="46836" w:author="BigCREditor-RAN4#104-bis" w:date="2022-10-21T18:07:00Z"/>
              </w:rPr>
            </w:pPr>
            <w:ins w:id="46837" w:author="BigCREditor-RAN4#104-bis" w:date="2022-10-21T18:07:00Z">
              <w:r w:rsidRPr="00020619">
                <w:t>-103.9</w:t>
              </w:r>
            </w:ins>
          </w:p>
        </w:tc>
        <w:tc>
          <w:tcPr>
            <w:tcW w:w="784" w:type="dxa"/>
            <w:gridSpan w:val="2"/>
            <w:tcBorders>
              <w:top w:val="single" w:sz="4" w:space="0" w:color="auto"/>
              <w:left w:val="single" w:sz="4" w:space="0" w:color="auto"/>
              <w:bottom w:val="nil"/>
              <w:right w:val="single" w:sz="4" w:space="0" w:color="auto"/>
            </w:tcBorders>
            <w:shd w:val="clear" w:color="auto" w:fill="auto"/>
          </w:tcPr>
          <w:p w14:paraId="351DAD34" w14:textId="77777777" w:rsidR="00E84A0F" w:rsidRPr="00020619" w:rsidRDefault="00E84A0F" w:rsidP="00BB34DD">
            <w:pPr>
              <w:pStyle w:val="TAC"/>
              <w:rPr>
                <w:ins w:id="46838" w:author="BigCREditor-RAN4#104-bis" w:date="2022-10-21T18:07:00Z"/>
              </w:rPr>
            </w:pPr>
            <w:ins w:id="46839" w:author="BigCREditor-RAN4#104-bis" w:date="2022-10-21T18:07:00Z">
              <w:r w:rsidRPr="00020619">
                <w:t>-103.9</w:t>
              </w:r>
            </w:ins>
          </w:p>
        </w:tc>
        <w:tc>
          <w:tcPr>
            <w:tcW w:w="728" w:type="dxa"/>
            <w:gridSpan w:val="2"/>
            <w:tcBorders>
              <w:top w:val="single" w:sz="4" w:space="0" w:color="auto"/>
              <w:left w:val="single" w:sz="4" w:space="0" w:color="auto"/>
              <w:right w:val="single" w:sz="4" w:space="0" w:color="auto"/>
            </w:tcBorders>
          </w:tcPr>
          <w:p w14:paraId="4E8A763C" w14:textId="77777777" w:rsidR="00E84A0F" w:rsidRPr="00020619" w:rsidRDefault="00E84A0F" w:rsidP="00BB34DD">
            <w:pPr>
              <w:pStyle w:val="TAC"/>
              <w:rPr>
                <w:ins w:id="46840" w:author="BigCREditor-RAN4#104-bis" w:date="2022-10-21T18:07:00Z"/>
              </w:rPr>
            </w:pPr>
            <w:ins w:id="46841" w:author="BigCREditor-RAN4#104-bis" w:date="2022-10-21T18:07:00Z">
              <w:r w:rsidRPr="00020619">
                <w:t>-118</w:t>
              </w:r>
            </w:ins>
          </w:p>
        </w:tc>
        <w:tc>
          <w:tcPr>
            <w:tcW w:w="738" w:type="dxa"/>
            <w:tcBorders>
              <w:top w:val="single" w:sz="4" w:space="0" w:color="auto"/>
              <w:left w:val="single" w:sz="4" w:space="0" w:color="auto"/>
              <w:right w:val="single" w:sz="4" w:space="0" w:color="auto"/>
            </w:tcBorders>
          </w:tcPr>
          <w:p w14:paraId="30E6CD8A" w14:textId="77777777" w:rsidR="00E84A0F" w:rsidRPr="00020619" w:rsidRDefault="00E84A0F" w:rsidP="00BB34DD">
            <w:pPr>
              <w:pStyle w:val="TAC"/>
              <w:rPr>
                <w:ins w:id="46842" w:author="BigCREditor-RAN4#104-bis" w:date="2022-10-21T18:07:00Z"/>
              </w:rPr>
            </w:pPr>
            <w:ins w:id="46843" w:author="BigCREditor-RAN4#104-bis" w:date="2022-10-21T18:07:00Z">
              <w:r w:rsidRPr="00020619">
                <w:t>-118</w:t>
              </w:r>
            </w:ins>
          </w:p>
        </w:tc>
      </w:tr>
      <w:tr w:rsidR="00E84A0F" w:rsidRPr="00020619" w14:paraId="706BA68E" w14:textId="77777777" w:rsidTr="00BB34DD">
        <w:trPr>
          <w:trHeight w:val="187"/>
          <w:jc w:val="center"/>
          <w:ins w:id="46844" w:author="BigCREditor-RAN4#104-bis" w:date="2022-10-21T18:07:00Z"/>
        </w:trPr>
        <w:tc>
          <w:tcPr>
            <w:tcW w:w="983" w:type="dxa"/>
            <w:tcBorders>
              <w:top w:val="nil"/>
              <w:left w:val="single" w:sz="4" w:space="0" w:color="auto"/>
              <w:bottom w:val="nil"/>
              <w:right w:val="single" w:sz="4" w:space="0" w:color="auto"/>
            </w:tcBorders>
            <w:shd w:val="clear" w:color="auto" w:fill="auto"/>
          </w:tcPr>
          <w:p w14:paraId="2C6D73FA" w14:textId="77777777" w:rsidR="00E84A0F" w:rsidRPr="00020619" w:rsidRDefault="00E84A0F" w:rsidP="00BB34DD">
            <w:pPr>
              <w:pStyle w:val="TAL"/>
              <w:rPr>
                <w:ins w:id="46845"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7E071076" w14:textId="77777777" w:rsidR="00E84A0F" w:rsidRPr="00020619" w:rsidRDefault="00E84A0F" w:rsidP="00BB34DD">
            <w:pPr>
              <w:pStyle w:val="TAL"/>
              <w:rPr>
                <w:ins w:id="46846"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700F8C7B" w14:textId="77777777" w:rsidR="00E84A0F" w:rsidRPr="00020619" w:rsidRDefault="00E84A0F" w:rsidP="00BB34DD">
            <w:pPr>
              <w:pStyle w:val="TAL"/>
              <w:rPr>
                <w:ins w:id="46847" w:author="BigCREditor-RAN4#104-bis" w:date="2022-10-21T18:07:00Z"/>
                <w:rFonts w:eastAsia="Calibri"/>
                <w:szCs w:val="22"/>
              </w:rPr>
            </w:pPr>
            <w:ins w:id="46848"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1F8D3037" w14:textId="77777777" w:rsidR="00E84A0F" w:rsidRPr="00020619" w:rsidRDefault="00E84A0F" w:rsidP="00BB34DD">
            <w:pPr>
              <w:pStyle w:val="TAC"/>
              <w:rPr>
                <w:ins w:id="46849"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067F6641" w14:textId="77777777" w:rsidR="00E84A0F" w:rsidRPr="00020619" w:rsidRDefault="00E84A0F" w:rsidP="00BB34DD">
            <w:pPr>
              <w:pStyle w:val="TAC"/>
              <w:rPr>
                <w:ins w:id="46850"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60828EE6" w14:textId="77777777" w:rsidR="00E84A0F" w:rsidRPr="00020619" w:rsidRDefault="00E84A0F" w:rsidP="00BB34DD">
            <w:pPr>
              <w:pStyle w:val="TAC"/>
              <w:rPr>
                <w:ins w:id="46851"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0BB0EBBE" w14:textId="77777777" w:rsidR="00E84A0F" w:rsidRPr="00020619" w:rsidRDefault="00E84A0F" w:rsidP="00BB34DD">
            <w:pPr>
              <w:pStyle w:val="TAC"/>
              <w:rPr>
                <w:ins w:id="46852"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1D5097DD" w14:textId="77777777" w:rsidR="00E84A0F" w:rsidRPr="00020619" w:rsidRDefault="00E84A0F" w:rsidP="00BB34DD">
            <w:pPr>
              <w:pStyle w:val="TAC"/>
              <w:rPr>
                <w:ins w:id="46853" w:author="BigCREditor-RAN4#104-bis" w:date="2022-10-21T18:07:00Z"/>
              </w:rPr>
            </w:pPr>
          </w:p>
        </w:tc>
        <w:tc>
          <w:tcPr>
            <w:tcW w:w="728" w:type="dxa"/>
            <w:gridSpan w:val="2"/>
            <w:tcBorders>
              <w:left w:val="single" w:sz="4" w:space="0" w:color="auto"/>
              <w:right w:val="single" w:sz="4" w:space="0" w:color="auto"/>
            </w:tcBorders>
          </w:tcPr>
          <w:p w14:paraId="37DEC9D5" w14:textId="77777777" w:rsidR="00E84A0F" w:rsidRPr="00020619" w:rsidRDefault="00E84A0F" w:rsidP="00BB34DD">
            <w:pPr>
              <w:pStyle w:val="TAC"/>
              <w:rPr>
                <w:ins w:id="46854" w:author="BigCREditor-RAN4#104-bis" w:date="2022-10-21T18:07:00Z"/>
              </w:rPr>
            </w:pPr>
            <w:ins w:id="46855" w:author="BigCREditor-RAN4#104-bis" w:date="2022-10-21T18:07:00Z">
              <w:r w:rsidRPr="00020619">
                <w:t>-117.5</w:t>
              </w:r>
            </w:ins>
          </w:p>
        </w:tc>
        <w:tc>
          <w:tcPr>
            <w:tcW w:w="738" w:type="dxa"/>
            <w:tcBorders>
              <w:left w:val="single" w:sz="4" w:space="0" w:color="auto"/>
              <w:right w:val="single" w:sz="4" w:space="0" w:color="auto"/>
            </w:tcBorders>
          </w:tcPr>
          <w:p w14:paraId="78F1D455" w14:textId="77777777" w:rsidR="00E84A0F" w:rsidRPr="00020619" w:rsidRDefault="00E84A0F" w:rsidP="00BB34DD">
            <w:pPr>
              <w:pStyle w:val="TAC"/>
              <w:rPr>
                <w:ins w:id="46856" w:author="BigCREditor-RAN4#104-bis" w:date="2022-10-21T18:07:00Z"/>
              </w:rPr>
            </w:pPr>
            <w:ins w:id="46857" w:author="BigCREditor-RAN4#104-bis" w:date="2022-10-21T18:07:00Z">
              <w:r w:rsidRPr="00020619">
                <w:t>-117.5</w:t>
              </w:r>
            </w:ins>
          </w:p>
        </w:tc>
      </w:tr>
      <w:tr w:rsidR="00E84A0F" w:rsidRPr="00020619" w14:paraId="2735C218" w14:textId="77777777" w:rsidTr="00BB34DD">
        <w:trPr>
          <w:trHeight w:val="187"/>
          <w:jc w:val="center"/>
          <w:ins w:id="46858" w:author="BigCREditor-RAN4#104-bis" w:date="2022-10-21T18:07:00Z"/>
        </w:trPr>
        <w:tc>
          <w:tcPr>
            <w:tcW w:w="983" w:type="dxa"/>
            <w:tcBorders>
              <w:top w:val="nil"/>
              <w:left w:val="single" w:sz="4" w:space="0" w:color="auto"/>
              <w:bottom w:val="nil"/>
              <w:right w:val="single" w:sz="4" w:space="0" w:color="auto"/>
            </w:tcBorders>
            <w:shd w:val="clear" w:color="auto" w:fill="auto"/>
          </w:tcPr>
          <w:p w14:paraId="6CE18228" w14:textId="77777777" w:rsidR="00E84A0F" w:rsidRPr="00020619" w:rsidRDefault="00E84A0F" w:rsidP="00BB34DD">
            <w:pPr>
              <w:pStyle w:val="TAL"/>
              <w:rPr>
                <w:ins w:id="46859"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224B1A04" w14:textId="77777777" w:rsidR="00E84A0F" w:rsidRPr="00020619" w:rsidRDefault="00E84A0F" w:rsidP="00BB34DD">
            <w:pPr>
              <w:pStyle w:val="TAL"/>
              <w:rPr>
                <w:ins w:id="46860"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3631CB11" w14:textId="77777777" w:rsidR="00E84A0F" w:rsidRPr="00020619" w:rsidRDefault="00E84A0F" w:rsidP="00BB34DD">
            <w:pPr>
              <w:pStyle w:val="TAL"/>
              <w:rPr>
                <w:ins w:id="46861" w:author="BigCREditor-RAN4#104-bis" w:date="2022-10-21T18:07:00Z"/>
                <w:rFonts w:eastAsia="Calibri"/>
                <w:szCs w:val="22"/>
              </w:rPr>
            </w:pPr>
            <w:ins w:id="46862"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2F482D2F" w14:textId="77777777" w:rsidR="00E84A0F" w:rsidRPr="00020619" w:rsidRDefault="00E84A0F" w:rsidP="00BB34DD">
            <w:pPr>
              <w:pStyle w:val="TAC"/>
              <w:rPr>
                <w:ins w:id="46863"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7EFA2E06" w14:textId="77777777" w:rsidR="00E84A0F" w:rsidRPr="00020619" w:rsidRDefault="00E84A0F" w:rsidP="00BB34DD">
            <w:pPr>
              <w:pStyle w:val="TAC"/>
              <w:rPr>
                <w:ins w:id="46864"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5EC4A718" w14:textId="77777777" w:rsidR="00E84A0F" w:rsidRPr="00020619" w:rsidRDefault="00E84A0F" w:rsidP="00BB34DD">
            <w:pPr>
              <w:pStyle w:val="TAC"/>
              <w:rPr>
                <w:ins w:id="46865"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394B3AEE" w14:textId="77777777" w:rsidR="00E84A0F" w:rsidRPr="00020619" w:rsidRDefault="00E84A0F" w:rsidP="00BB34DD">
            <w:pPr>
              <w:pStyle w:val="TAC"/>
              <w:rPr>
                <w:ins w:id="46866"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162095EE" w14:textId="77777777" w:rsidR="00E84A0F" w:rsidRPr="00020619" w:rsidRDefault="00E84A0F" w:rsidP="00BB34DD">
            <w:pPr>
              <w:pStyle w:val="TAC"/>
              <w:rPr>
                <w:ins w:id="46867" w:author="BigCREditor-RAN4#104-bis" w:date="2022-10-21T18:07:00Z"/>
              </w:rPr>
            </w:pPr>
          </w:p>
        </w:tc>
        <w:tc>
          <w:tcPr>
            <w:tcW w:w="728" w:type="dxa"/>
            <w:gridSpan w:val="2"/>
            <w:tcBorders>
              <w:left w:val="single" w:sz="4" w:space="0" w:color="auto"/>
              <w:right w:val="single" w:sz="4" w:space="0" w:color="auto"/>
            </w:tcBorders>
          </w:tcPr>
          <w:p w14:paraId="7B247A4A" w14:textId="77777777" w:rsidR="00E84A0F" w:rsidRPr="00020619" w:rsidRDefault="00E84A0F" w:rsidP="00BB34DD">
            <w:pPr>
              <w:pStyle w:val="TAC"/>
              <w:rPr>
                <w:ins w:id="46868" w:author="BigCREditor-RAN4#104-bis" w:date="2022-10-21T18:07:00Z"/>
              </w:rPr>
            </w:pPr>
            <w:ins w:id="46869" w:author="BigCREditor-RAN4#104-bis" w:date="2022-10-21T18:07:00Z">
              <w:r w:rsidRPr="00020619">
                <w:t>-117</w:t>
              </w:r>
            </w:ins>
          </w:p>
        </w:tc>
        <w:tc>
          <w:tcPr>
            <w:tcW w:w="738" w:type="dxa"/>
            <w:tcBorders>
              <w:left w:val="single" w:sz="4" w:space="0" w:color="auto"/>
              <w:right w:val="single" w:sz="4" w:space="0" w:color="auto"/>
            </w:tcBorders>
          </w:tcPr>
          <w:p w14:paraId="417456E1" w14:textId="77777777" w:rsidR="00E84A0F" w:rsidRPr="00020619" w:rsidRDefault="00E84A0F" w:rsidP="00BB34DD">
            <w:pPr>
              <w:pStyle w:val="TAC"/>
              <w:rPr>
                <w:ins w:id="46870" w:author="BigCREditor-RAN4#104-bis" w:date="2022-10-21T18:07:00Z"/>
              </w:rPr>
            </w:pPr>
            <w:ins w:id="46871" w:author="BigCREditor-RAN4#104-bis" w:date="2022-10-21T18:07:00Z">
              <w:r w:rsidRPr="00020619">
                <w:t>-117</w:t>
              </w:r>
            </w:ins>
          </w:p>
        </w:tc>
      </w:tr>
      <w:tr w:rsidR="00E84A0F" w:rsidRPr="00020619" w14:paraId="56BB8A34" w14:textId="77777777" w:rsidTr="00BB34DD">
        <w:trPr>
          <w:trHeight w:val="187"/>
          <w:jc w:val="center"/>
          <w:ins w:id="46872" w:author="BigCREditor-RAN4#104-bis" w:date="2022-10-21T18:07:00Z"/>
        </w:trPr>
        <w:tc>
          <w:tcPr>
            <w:tcW w:w="983" w:type="dxa"/>
            <w:tcBorders>
              <w:top w:val="nil"/>
              <w:left w:val="single" w:sz="4" w:space="0" w:color="auto"/>
              <w:bottom w:val="nil"/>
              <w:right w:val="single" w:sz="4" w:space="0" w:color="auto"/>
            </w:tcBorders>
            <w:shd w:val="clear" w:color="auto" w:fill="auto"/>
          </w:tcPr>
          <w:p w14:paraId="5463C9B7" w14:textId="77777777" w:rsidR="00E84A0F" w:rsidRPr="00020619" w:rsidRDefault="00E84A0F" w:rsidP="00BB34DD">
            <w:pPr>
              <w:pStyle w:val="TAL"/>
              <w:rPr>
                <w:ins w:id="46873"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133E57C3" w14:textId="77777777" w:rsidR="00E84A0F" w:rsidRPr="00020619" w:rsidRDefault="00E84A0F" w:rsidP="00BB34DD">
            <w:pPr>
              <w:pStyle w:val="TAL"/>
              <w:rPr>
                <w:ins w:id="46874"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59B984FE" w14:textId="77777777" w:rsidR="00E84A0F" w:rsidRPr="00020619" w:rsidRDefault="00E84A0F" w:rsidP="00BB34DD">
            <w:pPr>
              <w:pStyle w:val="TAL"/>
              <w:rPr>
                <w:ins w:id="46875" w:author="BigCREditor-RAN4#104-bis" w:date="2022-10-21T18:07:00Z"/>
              </w:rPr>
            </w:pPr>
            <w:ins w:id="46876"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3D2FE41B" w14:textId="77777777" w:rsidR="00E84A0F" w:rsidRPr="00020619" w:rsidRDefault="00E84A0F" w:rsidP="00BB34DD">
            <w:pPr>
              <w:pStyle w:val="TAC"/>
              <w:rPr>
                <w:ins w:id="46877"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714EC5DC" w14:textId="77777777" w:rsidR="00E84A0F" w:rsidRPr="00020619" w:rsidRDefault="00E84A0F" w:rsidP="00BB34DD">
            <w:pPr>
              <w:pStyle w:val="TAC"/>
              <w:rPr>
                <w:ins w:id="46878"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760971E5" w14:textId="77777777" w:rsidR="00E84A0F" w:rsidRPr="00020619" w:rsidRDefault="00E84A0F" w:rsidP="00BB34DD">
            <w:pPr>
              <w:pStyle w:val="TAC"/>
              <w:rPr>
                <w:ins w:id="46879"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63634A76" w14:textId="77777777" w:rsidR="00E84A0F" w:rsidRPr="00020619" w:rsidRDefault="00E84A0F" w:rsidP="00BB34DD">
            <w:pPr>
              <w:pStyle w:val="TAC"/>
              <w:rPr>
                <w:ins w:id="46880"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732C7CD6" w14:textId="77777777" w:rsidR="00E84A0F" w:rsidRPr="00020619" w:rsidRDefault="00E84A0F" w:rsidP="00BB34DD">
            <w:pPr>
              <w:pStyle w:val="TAC"/>
              <w:rPr>
                <w:ins w:id="46881" w:author="BigCREditor-RAN4#104-bis" w:date="2022-10-21T18:07:00Z"/>
              </w:rPr>
            </w:pPr>
          </w:p>
        </w:tc>
        <w:tc>
          <w:tcPr>
            <w:tcW w:w="728" w:type="dxa"/>
            <w:gridSpan w:val="2"/>
            <w:tcBorders>
              <w:left w:val="single" w:sz="4" w:space="0" w:color="auto"/>
              <w:right w:val="single" w:sz="4" w:space="0" w:color="auto"/>
            </w:tcBorders>
          </w:tcPr>
          <w:p w14:paraId="0CBE1422" w14:textId="77777777" w:rsidR="00E84A0F" w:rsidRPr="00020619" w:rsidRDefault="00E84A0F" w:rsidP="00BB34DD">
            <w:pPr>
              <w:pStyle w:val="TAC"/>
              <w:rPr>
                <w:ins w:id="46882" w:author="BigCREditor-RAN4#104-bis" w:date="2022-10-21T18:07:00Z"/>
              </w:rPr>
            </w:pPr>
            <w:ins w:id="46883" w:author="BigCREditor-RAN4#104-bis" w:date="2022-10-21T18:07:00Z">
              <w:r w:rsidRPr="00020619">
                <w:t>-116.5</w:t>
              </w:r>
            </w:ins>
          </w:p>
        </w:tc>
        <w:tc>
          <w:tcPr>
            <w:tcW w:w="738" w:type="dxa"/>
            <w:tcBorders>
              <w:left w:val="single" w:sz="4" w:space="0" w:color="auto"/>
              <w:right w:val="single" w:sz="4" w:space="0" w:color="auto"/>
            </w:tcBorders>
          </w:tcPr>
          <w:p w14:paraId="73170F86" w14:textId="77777777" w:rsidR="00E84A0F" w:rsidRPr="00020619" w:rsidRDefault="00E84A0F" w:rsidP="00BB34DD">
            <w:pPr>
              <w:pStyle w:val="TAC"/>
              <w:rPr>
                <w:ins w:id="46884" w:author="BigCREditor-RAN4#104-bis" w:date="2022-10-21T18:07:00Z"/>
              </w:rPr>
            </w:pPr>
            <w:ins w:id="46885" w:author="BigCREditor-RAN4#104-bis" w:date="2022-10-21T18:07:00Z">
              <w:r w:rsidRPr="00020619">
                <w:t>-116.5</w:t>
              </w:r>
            </w:ins>
          </w:p>
        </w:tc>
      </w:tr>
      <w:tr w:rsidR="00E84A0F" w:rsidRPr="00020619" w14:paraId="2030F2DC" w14:textId="77777777" w:rsidTr="00BB34DD">
        <w:trPr>
          <w:trHeight w:val="187"/>
          <w:jc w:val="center"/>
          <w:ins w:id="46886" w:author="BigCREditor-RAN4#104-bis" w:date="2022-10-21T18:07:00Z"/>
        </w:trPr>
        <w:tc>
          <w:tcPr>
            <w:tcW w:w="983" w:type="dxa"/>
            <w:tcBorders>
              <w:top w:val="nil"/>
              <w:left w:val="single" w:sz="4" w:space="0" w:color="auto"/>
              <w:bottom w:val="nil"/>
              <w:right w:val="single" w:sz="4" w:space="0" w:color="auto"/>
            </w:tcBorders>
            <w:shd w:val="clear" w:color="auto" w:fill="auto"/>
          </w:tcPr>
          <w:p w14:paraId="73B1D6E9" w14:textId="77777777" w:rsidR="00E84A0F" w:rsidRPr="00020619" w:rsidRDefault="00E84A0F" w:rsidP="00BB34DD">
            <w:pPr>
              <w:pStyle w:val="TAL"/>
              <w:rPr>
                <w:ins w:id="46887"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088EA9AD" w14:textId="77777777" w:rsidR="00E84A0F" w:rsidRPr="00020619" w:rsidRDefault="00E84A0F" w:rsidP="00BB34DD">
            <w:pPr>
              <w:pStyle w:val="TAL"/>
              <w:rPr>
                <w:ins w:id="46888" w:author="BigCREditor-RAN4#104-bis" w:date="2022-10-21T18:07:00Z"/>
              </w:rPr>
            </w:pPr>
          </w:p>
        </w:tc>
        <w:tc>
          <w:tcPr>
            <w:tcW w:w="1701" w:type="dxa"/>
            <w:tcBorders>
              <w:top w:val="single" w:sz="4" w:space="0" w:color="auto"/>
              <w:left w:val="single" w:sz="4" w:space="0" w:color="auto"/>
              <w:right w:val="single" w:sz="4" w:space="0" w:color="auto"/>
            </w:tcBorders>
          </w:tcPr>
          <w:p w14:paraId="640FFD3B" w14:textId="77777777" w:rsidR="00E84A0F" w:rsidRPr="00020619" w:rsidRDefault="00E84A0F" w:rsidP="00BB34DD">
            <w:pPr>
              <w:pStyle w:val="TAL"/>
              <w:rPr>
                <w:ins w:id="46889" w:author="BigCREditor-RAN4#104-bis" w:date="2022-10-21T18:07:00Z"/>
              </w:rPr>
            </w:pPr>
            <w:ins w:id="46890" w:author="BigCREditor-RAN4#104-bis" w:date="2022-10-21T18:07:00Z">
              <w:r w:rsidRPr="00020619">
                <w:t xml:space="preserve">NR_FDD_FR1_E, </w:t>
              </w:r>
            </w:ins>
          </w:p>
          <w:p w14:paraId="5472A0CA" w14:textId="77777777" w:rsidR="00E84A0F" w:rsidRPr="00020619" w:rsidRDefault="00E84A0F" w:rsidP="00BB34DD">
            <w:pPr>
              <w:pStyle w:val="TAL"/>
              <w:rPr>
                <w:ins w:id="46891" w:author="BigCREditor-RAN4#104-bis" w:date="2022-10-21T18:07:00Z"/>
              </w:rPr>
            </w:pPr>
            <w:ins w:id="46892" w:author="BigCREditor-RAN4#104-bis" w:date="2022-10-21T18:07:00Z">
              <w:r w:rsidRPr="00020619">
                <w:t>NR_TDD_FR1_E</w:t>
              </w:r>
            </w:ins>
          </w:p>
        </w:tc>
        <w:tc>
          <w:tcPr>
            <w:tcW w:w="1128" w:type="dxa"/>
            <w:tcBorders>
              <w:top w:val="nil"/>
              <w:left w:val="single" w:sz="4" w:space="0" w:color="auto"/>
              <w:bottom w:val="nil"/>
              <w:right w:val="single" w:sz="4" w:space="0" w:color="auto"/>
            </w:tcBorders>
            <w:shd w:val="clear" w:color="auto" w:fill="auto"/>
          </w:tcPr>
          <w:p w14:paraId="4C8F55DA" w14:textId="77777777" w:rsidR="00E84A0F" w:rsidRPr="00020619" w:rsidRDefault="00E84A0F" w:rsidP="00BB34DD">
            <w:pPr>
              <w:pStyle w:val="TAC"/>
              <w:rPr>
                <w:ins w:id="46893"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31DD5853" w14:textId="77777777" w:rsidR="00E84A0F" w:rsidRPr="00020619" w:rsidRDefault="00E84A0F" w:rsidP="00BB34DD">
            <w:pPr>
              <w:pStyle w:val="TAC"/>
              <w:rPr>
                <w:ins w:id="46894"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1392309C" w14:textId="77777777" w:rsidR="00E84A0F" w:rsidRPr="00020619" w:rsidRDefault="00E84A0F" w:rsidP="00BB34DD">
            <w:pPr>
              <w:pStyle w:val="TAC"/>
              <w:rPr>
                <w:ins w:id="46895"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6A5F9CF2" w14:textId="77777777" w:rsidR="00E84A0F" w:rsidRPr="00020619" w:rsidRDefault="00E84A0F" w:rsidP="00BB34DD">
            <w:pPr>
              <w:pStyle w:val="TAC"/>
              <w:rPr>
                <w:ins w:id="46896"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7114ECAB" w14:textId="77777777" w:rsidR="00E84A0F" w:rsidRPr="00020619" w:rsidRDefault="00E84A0F" w:rsidP="00BB34DD">
            <w:pPr>
              <w:pStyle w:val="TAC"/>
              <w:rPr>
                <w:ins w:id="46897" w:author="BigCREditor-RAN4#104-bis" w:date="2022-10-21T18:07:00Z"/>
              </w:rPr>
            </w:pPr>
          </w:p>
        </w:tc>
        <w:tc>
          <w:tcPr>
            <w:tcW w:w="728" w:type="dxa"/>
            <w:gridSpan w:val="2"/>
            <w:tcBorders>
              <w:left w:val="single" w:sz="4" w:space="0" w:color="auto"/>
              <w:right w:val="single" w:sz="4" w:space="0" w:color="auto"/>
            </w:tcBorders>
          </w:tcPr>
          <w:p w14:paraId="4AC84685" w14:textId="77777777" w:rsidR="00E84A0F" w:rsidRPr="00020619" w:rsidRDefault="00E84A0F" w:rsidP="00BB34DD">
            <w:pPr>
              <w:pStyle w:val="TAC"/>
              <w:rPr>
                <w:ins w:id="46898" w:author="BigCREditor-RAN4#104-bis" w:date="2022-10-21T18:07:00Z"/>
              </w:rPr>
            </w:pPr>
            <w:ins w:id="46899" w:author="BigCREditor-RAN4#104-bis" w:date="2022-10-21T18:07:00Z">
              <w:r w:rsidRPr="00020619">
                <w:t>-116</w:t>
              </w:r>
            </w:ins>
          </w:p>
        </w:tc>
        <w:tc>
          <w:tcPr>
            <w:tcW w:w="738" w:type="dxa"/>
            <w:tcBorders>
              <w:left w:val="single" w:sz="4" w:space="0" w:color="auto"/>
              <w:right w:val="single" w:sz="4" w:space="0" w:color="auto"/>
            </w:tcBorders>
          </w:tcPr>
          <w:p w14:paraId="00463376" w14:textId="77777777" w:rsidR="00E84A0F" w:rsidRPr="00020619" w:rsidRDefault="00E84A0F" w:rsidP="00BB34DD">
            <w:pPr>
              <w:pStyle w:val="TAC"/>
              <w:rPr>
                <w:ins w:id="46900" w:author="BigCREditor-RAN4#104-bis" w:date="2022-10-21T18:07:00Z"/>
              </w:rPr>
            </w:pPr>
            <w:ins w:id="46901" w:author="BigCREditor-RAN4#104-bis" w:date="2022-10-21T18:07:00Z">
              <w:r w:rsidRPr="00020619">
                <w:t>-116</w:t>
              </w:r>
            </w:ins>
          </w:p>
        </w:tc>
      </w:tr>
      <w:tr w:rsidR="00E84A0F" w:rsidRPr="00020619" w14:paraId="028957D9" w14:textId="77777777" w:rsidTr="00BB34DD">
        <w:trPr>
          <w:trHeight w:val="187"/>
          <w:jc w:val="center"/>
          <w:ins w:id="46902" w:author="BigCREditor-RAN4#104-bis" w:date="2022-10-21T18:07:00Z"/>
        </w:trPr>
        <w:tc>
          <w:tcPr>
            <w:tcW w:w="983" w:type="dxa"/>
            <w:tcBorders>
              <w:top w:val="nil"/>
              <w:left w:val="single" w:sz="4" w:space="0" w:color="auto"/>
              <w:bottom w:val="nil"/>
              <w:right w:val="single" w:sz="4" w:space="0" w:color="auto"/>
            </w:tcBorders>
            <w:shd w:val="clear" w:color="auto" w:fill="auto"/>
          </w:tcPr>
          <w:p w14:paraId="10E1B639" w14:textId="77777777" w:rsidR="00E84A0F" w:rsidRPr="00020619" w:rsidRDefault="00E84A0F" w:rsidP="00BB34DD">
            <w:pPr>
              <w:pStyle w:val="TAL"/>
              <w:rPr>
                <w:ins w:id="46903"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E185178" w14:textId="77777777" w:rsidR="00E84A0F" w:rsidRPr="00020619" w:rsidRDefault="00E84A0F" w:rsidP="00BB34DD">
            <w:pPr>
              <w:pStyle w:val="TAL"/>
              <w:rPr>
                <w:ins w:id="46904"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45FA3B3D" w14:textId="77777777" w:rsidR="00E84A0F" w:rsidRPr="00020619" w:rsidRDefault="00E84A0F" w:rsidP="00BB34DD">
            <w:pPr>
              <w:pStyle w:val="TAL"/>
              <w:rPr>
                <w:ins w:id="46905" w:author="BigCREditor-RAN4#104-bis" w:date="2022-10-21T18:07:00Z"/>
              </w:rPr>
            </w:pPr>
            <w:ins w:id="46906"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2BBF7A6A" w14:textId="77777777" w:rsidR="00E84A0F" w:rsidRPr="00020619" w:rsidRDefault="00E84A0F" w:rsidP="00BB34DD">
            <w:pPr>
              <w:pStyle w:val="TAC"/>
              <w:rPr>
                <w:ins w:id="46907"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6BC7F385" w14:textId="77777777" w:rsidR="00E84A0F" w:rsidRPr="00020619" w:rsidRDefault="00E84A0F" w:rsidP="00BB34DD">
            <w:pPr>
              <w:pStyle w:val="TAC"/>
              <w:rPr>
                <w:ins w:id="46908"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70D62C4D" w14:textId="77777777" w:rsidR="00E84A0F" w:rsidRPr="00020619" w:rsidRDefault="00E84A0F" w:rsidP="00BB34DD">
            <w:pPr>
              <w:pStyle w:val="TAC"/>
              <w:rPr>
                <w:ins w:id="46909"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636E70E5" w14:textId="77777777" w:rsidR="00E84A0F" w:rsidRPr="00020619" w:rsidRDefault="00E84A0F" w:rsidP="00BB34DD">
            <w:pPr>
              <w:pStyle w:val="TAC"/>
              <w:rPr>
                <w:ins w:id="46910"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1EEDE2D3" w14:textId="77777777" w:rsidR="00E84A0F" w:rsidRPr="00020619" w:rsidRDefault="00E84A0F" w:rsidP="00BB34DD">
            <w:pPr>
              <w:pStyle w:val="TAC"/>
              <w:rPr>
                <w:ins w:id="46911" w:author="BigCREditor-RAN4#104-bis" w:date="2022-10-21T18:07:00Z"/>
              </w:rPr>
            </w:pPr>
          </w:p>
        </w:tc>
        <w:tc>
          <w:tcPr>
            <w:tcW w:w="728" w:type="dxa"/>
            <w:gridSpan w:val="2"/>
            <w:tcBorders>
              <w:left w:val="single" w:sz="4" w:space="0" w:color="auto"/>
              <w:right w:val="single" w:sz="4" w:space="0" w:color="auto"/>
            </w:tcBorders>
          </w:tcPr>
          <w:p w14:paraId="27238621" w14:textId="77777777" w:rsidR="00E84A0F" w:rsidRPr="00020619" w:rsidRDefault="00E84A0F" w:rsidP="00BB34DD">
            <w:pPr>
              <w:pStyle w:val="TAC"/>
              <w:rPr>
                <w:ins w:id="46912" w:author="BigCREditor-RAN4#104-bis" w:date="2022-10-21T18:07:00Z"/>
              </w:rPr>
            </w:pPr>
            <w:ins w:id="46913" w:author="BigCREditor-RAN4#104-bis" w:date="2022-10-21T18:07:00Z">
              <w:r w:rsidRPr="00020619">
                <w:t>-115.5</w:t>
              </w:r>
            </w:ins>
          </w:p>
        </w:tc>
        <w:tc>
          <w:tcPr>
            <w:tcW w:w="738" w:type="dxa"/>
            <w:tcBorders>
              <w:left w:val="single" w:sz="4" w:space="0" w:color="auto"/>
              <w:right w:val="single" w:sz="4" w:space="0" w:color="auto"/>
            </w:tcBorders>
          </w:tcPr>
          <w:p w14:paraId="18DD72C9" w14:textId="77777777" w:rsidR="00E84A0F" w:rsidRPr="00020619" w:rsidRDefault="00E84A0F" w:rsidP="00BB34DD">
            <w:pPr>
              <w:pStyle w:val="TAC"/>
              <w:rPr>
                <w:ins w:id="46914" w:author="BigCREditor-RAN4#104-bis" w:date="2022-10-21T18:07:00Z"/>
              </w:rPr>
            </w:pPr>
            <w:ins w:id="46915" w:author="BigCREditor-RAN4#104-bis" w:date="2022-10-21T18:07:00Z">
              <w:r w:rsidRPr="00020619">
                <w:t>-115.5</w:t>
              </w:r>
            </w:ins>
          </w:p>
        </w:tc>
      </w:tr>
      <w:tr w:rsidR="00E84A0F" w:rsidRPr="00020619" w14:paraId="30EA3D56" w14:textId="77777777" w:rsidTr="00BB34DD">
        <w:trPr>
          <w:trHeight w:val="187"/>
          <w:jc w:val="center"/>
          <w:ins w:id="46916" w:author="BigCREditor-RAN4#104-bis" w:date="2022-10-21T18:07:00Z"/>
        </w:trPr>
        <w:tc>
          <w:tcPr>
            <w:tcW w:w="983" w:type="dxa"/>
            <w:tcBorders>
              <w:top w:val="nil"/>
              <w:left w:val="single" w:sz="4" w:space="0" w:color="auto"/>
              <w:bottom w:val="nil"/>
              <w:right w:val="single" w:sz="4" w:space="0" w:color="auto"/>
            </w:tcBorders>
            <w:shd w:val="clear" w:color="auto" w:fill="auto"/>
          </w:tcPr>
          <w:p w14:paraId="69FBD69A" w14:textId="77777777" w:rsidR="00E84A0F" w:rsidRPr="00020619" w:rsidRDefault="00E84A0F" w:rsidP="00BB34DD">
            <w:pPr>
              <w:pStyle w:val="TAL"/>
              <w:rPr>
                <w:ins w:id="46917"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7D64C9AE" w14:textId="77777777" w:rsidR="00E84A0F" w:rsidRPr="00020619" w:rsidRDefault="00E84A0F" w:rsidP="00BB34DD">
            <w:pPr>
              <w:pStyle w:val="TAL"/>
              <w:rPr>
                <w:ins w:id="46918"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1E9A1318" w14:textId="77777777" w:rsidR="00E84A0F" w:rsidRPr="00020619" w:rsidRDefault="00E84A0F" w:rsidP="00BB34DD">
            <w:pPr>
              <w:pStyle w:val="TAL"/>
              <w:rPr>
                <w:ins w:id="46919" w:author="BigCREditor-RAN4#104-bis" w:date="2022-10-21T18:07:00Z"/>
              </w:rPr>
            </w:pPr>
            <w:ins w:id="46920"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17DB555D" w14:textId="77777777" w:rsidR="00E84A0F" w:rsidRPr="00020619" w:rsidRDefault="00E84A0F" w:rsidP="00BB34DD">
            <w:pPr>
              <w:pStyle w:val="TAC"/>
              <w:rPr>
                <w:ins w:id="46921" w:author="BigCREditor-RAN4#104-bis" w:date="2022-10-21T18:07:00Z"/>
              </w:rPr>
            </w:pPr>
          </w:p>
        </w:tc>
        <w:tc>
          <w:tcPr>
            <w:tcW w:w="817" w:type="dxa"/>
            <w:gridSpan w:val="2"/>
            <w:tcBorders>
              <w:top w:val="nil"/>
              <w:left w:val="single" w:sz="4" w:space="0" w:color="auto"/>
              <w:bottom w:val="nil"/>
              <w:right w:val="single" w:sz="4" w:space="0" w:color="auto"/>
            </w:tcBorders>
            <w:shd w:val="clear" w:color="auto" w:fill="auto"/>
          </w:tcPr>
          <w:p w14:paraId="54669BDD" w14:textId="77777777" w:rsidR="00E84A0F" w:rsidRPr="00020619" w:rsidRDefault="00E84A0F" w:rsidP="00BB34DD">
            <w:pPr>
              <w:pStyle w:val="TAC"/>
              <w:rPr>
                <w:ins w:id="46922" w:author="BigCREditor-RAN4#104-bis" w:date="2022-10-21T18:07:00Z"/>
              </w:rPr>
            </w:pPr>
          </w:p>
        </w:tc>
        <w:tc>
          <w:tcPr>
            <w:tcW w:w="784" w:type="dxa"/>
            <w:gridSpan w:val="3"/>
            <w:tcBorders>
              <w:top w:val="nil"/>
              <w:left w:val="single" w:sz="4" w:space="0" w:color="auto"/>
              <w:bottom w:val="nil"/>
              <w:right w:val="single" w:sz="4" w:space="0" w:color="auto"/>
            </w:tcBorders>
            <w:shd w:val="clear" w:color="auto" w:fill="auto"/>
          </w:tcPr>
          <w:p w14:paraId="7F764745" w14:textId="77777777" w:rsidR="00E84A0F" w:rsidRPr="00020619" w:rsidRDefault="00E84A0F" w:rsidP="00BB34DD">
            <w:pPr>
              <w:pStyle w:val="TAC"/>
              <w:rPr>
                <w:ins w:id="46923" w:author="BigCREditor-RAN4#104-bis" w:date="2022-10-21T18:07:00Z"/>
              </w:rPr>
            </w:pPr>
          </w:p>
        </w:tc>
        <w:tc>
          <w:tcPr>
            <w:tcW w:w="812" w:type="dxa"/>
            <w:gridSpan w:val="2"/>
            <w:tcBorders>
              <w:top w:val="nil"/>
              <w:left w:val="single" w:sz="4" w:space="0" w:color="auto"/>
              <w:bottom w:val="nil"/>
              <w:right w:val="single" w:sz="4" w:space="0" w:color="auto"/>
            </w:tcBorders>
            <w:shd w:val="clear" w:color="auto" w:fill="auto"/>
          </w:tcPr>
          <w:p w14:paraId="77992809" w14:textId="77777777" w:rsidR="00E84A0F" w:rsidRPr="00020619" w:rsidRDefault="00E84A0F" w:rsidP="00BB34DD">
            <w:pPr>
              <w:pStyle w:val="TAC"/>
              <w:rPr>
                <w:ins w:id="46924" w:author="BigCREditor-RAN4#104-bis" w:date="2022-10-21T18:07:00Z"/>
              </w:rPr>
            </w:pPr>
          </w:p>
        </w:tc>
        <w:tc>
          <w:tcPr>
            <w:tcW w:w="784" w:type="dxa"/>
            <w:gridSpan w:val="2"/>
            <w:tcBorders>
              <w:top w:val="nil"/>
              <w:left w:val="single" w:sz="4" w:space="0" w:color="auto"/>
              <w:bottom w:val="nil"/>
              <w:right w:val="single" w:sz="4" w:space="0" w:color="auto"/>
            </w:tcBorders>
            <w:shd w:val="clear" w:color="auto" w:fill="auto"/>
          </w:tcPr>
          <w:p w14:paraId="49A1D8C8" w14:textId="77777777" w:rsidR="00E84A0F" w:rsidRPr="00020619" w:rsidRDefault="00E84A0F" w:rsidP="00BB34DD">
            <w:pPr>
              <w:pStyle w:val="TAC"/>
              <w:rPr>
                <w:ins w:id="46925" w:author="BigCREditor-RAN4#104-bis" w:date="2022-10-21T18:07:00Z"/>
              </w:rPr>
            </w:pPr>
          </w:p>
        </w:tc>
        <w:tc>
          <w:tcPr>
            <w:tcW w:w="728" w:type="dxa"/>
            <w:gridSpan w:val="2"/>
            <w:tcBorders>
              <w:left w:val="single" w:sz="4" w:space="0" w:color="auto"/>
              <w:right w:val="single" w:sz="4" w:space="0" w:color="auto"/>
            </w:tcBorders>
          </w:tcPr>
          <w:p w14:paraId="61063FB4" w14:textId="77777777" w:rsidR="00E84A0F" w:rsidRPr="00020619" w:rsidRDefault="00E84A0F" w:rsidP="00BB34DD">
            <w:pPr>
              <w:pStyle w:val="TAC"/>
              <w:rPr>
                <w:ins w:id="46926" w:author="BigCREditor-RAN4#104-bis" w:date="2022-10-21T18:07:00Z"/>
              </w:rPr>
            </w:pPr>
            <w:ins w:id="46927" w:author="BigCREditor-RAN4#104-bis" w:date="2022-10-21T18:07:00Z">
              <w:r w:rsidRPr="00020619">
                <w:t>-115</w:t>
              </w:r>
            </w:ins>
          </w:p>
        </w:tc>
        <w:tc>
          <w:tcPr>
            <w:tcW w:w="738" w:type="dxa"/>
            <w:tcBorders>
              <w:left w:val="single" w:sz="4" w:space="0" w:color="auto"/>
              <w:right w:val="single" w:sz="4" w:space="0" w:color="auto"/>
            </w:tcBorders>
          </w:tcPr>
          <w:p w14:paraId="47C6CE6E" w14:textId="77777777" w:rsidR="00E84A0F" w:rsidRPr="00020619" w:rsidRDefault="00E84A0F" w:rsidP="00BB34DD">
            <w:pPr>
              <w:pStyle w:val="TAC"/>
              <w:rPr>
                <w:ins w:id="46928" w:author="BigCREditor-RAN4#104-bis" w:date="2022-10-21T18:07:00Z"/>
              </w:rPr>
            </w:pPr>
            <w:ins w:id="46929" w:author="BigCREditor-RAN4#104-bis" w:date="2022-10-21T18:07:00Z">
              <w:r w:rsidRPr="00020619">
                <w:t>-115</w:t>
              </w:r>
            </w:ins>
          </w:p>
        </w:tc>
      </w:tr>
      <w:tr w:rsidR="00E84A0F" w:rsidRPr="00020619" w14:paraId="18626649" w14:textId="77777777" w:rsidTr="00BB34DD">
        <w:trPr>
          <w:trHeight w:val="187"/>
          <w:jc w:val="center"/>
          <w:ins w:id="46930" w:author="BigCREditor-RAN4#104-bis" w:date="2022-10-21T18:07:00Z"/>
        </w:trPr>
        <w:tc>
          <w:tcPr>
            <w:tcW w:w="983" w:type="dxa"/>
            <w:tcBorders>
              <w:top w:val="nil"/>
              <w:left w:val="single" w:sz="4" w:space="0" w:color="auto"/>
              <w:bottom w:val="nil"/>
              <w:right w:val="single" w:sz="4" w:space="0" w:color="auto"/>
            </w:tcBorders>
            <w:shd w:val="clear" w:color="auto" w:fill="auto"/>
          </w:tcPr>
          <w:p w14:paraId="253FCAE2" w14:textId="77777777" w:rsidR="00E84A0F" w:rsidRPr="00020619" w:rsidRDefault="00E84A0F" w:rsidP="00BB34DD">
            <w:pPr>
              <w:pStyle w:val="TAL"/>
              <w:rPr>
                <w:ins w:id="46931" w:author="BigCREditor-RAN4#104-bis" w:date="2022-10-21T18:07:00Z"/>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1B571440" w14:textId="77777777" w:rsidR="00E84A0F" w:rsidRPr="00020619" w:rsidRDefault="00E84A0F" w:rsidP="00BB34DD">
            <w:pPr>
              <w:pStyle w:val="TAL"/>
              <w:rPr>
                <w:ins w:id="46932" w:author="BigCREditor-RAN4#104-bis" w:date="2022-10-21T18:07:00Z"/>
              </w:rPr>
            </w:pPr>
          </w:p>
        </w:tc>
        <w:tc>
          <w:tcPr>
            <w:tcW w:w="1701" w:type="dxa"/>
            <w:tcBorders>
              <w:top w:val="single" w:sz="4" w:space="0" w:color="auto"/>
              <w:left w:val="single" w:sz="4" w:space="0" w:color="auto"/>
              <w:bottom w:val="single" w:sz="4" w:space="0" w:color="auto"/>
              <w:right w:val="single" w:sz="4" w:space="0" w:color="auto"/>
            </w:tcBorders>
          </w:tcPr>
          <w:p w14:paraId="76B08E0C" w14:textId="77777777" w:rsidR="00E84A0F" w:rsidRPr="00020619" w:rsidRDefault="00E84A0F" w:rsidP="00BB34DD">
            <w:pPr>
              <w:pStyle w:val="TAL"/>
              <w:rPr>
                <w:ins w:id="46933" w:author="BigCREditor-RAN4#104-bis" w:date="2022-10-21T18:07:00Z"/>
              </w:rPr>
            </w:pPr>
            <w:ins w:id="46934" w:author="BigCREditor-RAN4#104-bis" w:date="2022-10-21T18:07:00Z">
              <w:r w:rsidRPr="00020619">
                <w:t>NR_FDD_FR1_H</w:t>
              </w:r>
            </w:ins>
          </w:p>
        </w:tc>
        <w:tc>
          <w:tcPr>
            <w:tcW w:w="1128" w:type="dxa"/>
            <w:tcBorders>
              <w:top w:val="nil"/>
              <w:left w:val="single" w:sz="4" w:space="0" w:color="auto"/>
              <w:bottom w:val="nil"/>
              <w:right w:val="single" w:sz="4" w:space="0" w:color="auto"/>
            </w:tcBorders>
            <w:shd w:val="clear" w:color="auto" w:fill="auto"/>
          </w:tcPr>
          <w:p w14:paraId="6E466867" w14:textId="77777777" w:rsidR="00E84A0F" w:rsidRPr="00020619" w:rsidRDefault="00E84A0F" w:rsidP="00BB34DD">
            <w:pPr>
              <w:pStyle w:val="TAC"/>
              <w:rPr>
                <w:ins w:id="46935" w:author="BigCREditor-RAN4#104-bis" w:date="2022-10-21T18:07:00Z"/>
              </w:rPr>
            </w:pPr>
          </w:p>
        </w:tc>
        <w:tc>
          <w:tcPr>
            <w:tcW w:w="817" w:type="dxa"/>
            <w:gridSpan w:val="2"/>
            <w:tcBorders>
              <w:top w:val="nil"/>
              <w:left w:val="single" w:sz="4" w:space="0" w:color="auto"/>
              <w:bottom w:val="single" w:sz="4" w:space="0" w:color="auto"/>
              <w:right w:val="single" w:sz="4" w:space="0" w:color="auto"/>
            </w:tcBorders>
            <w:shd w:val="clear" w:color="auto" w:fill="auto"/>
          </w:tcPr>
          <w:p w14:paraId="1E2035F9" w14:textId="77777777" w:rsidR="00E84A0F" w:rsidRPr="00020619" w:rsidRDefault="00E84A0F" w:rsidP="00BB34DD">
            <w:pPr>
              <w:pStyle w:val="TAC"/>
              <w:rPr>
                <w:ins w:id="46936" w:author="BigCREditor-RAN4#104-bis" w:date="2022-10-21T18:07:00Z"/>
              </w:rPr>
            </w:pPr>
          </w:p>
        </w:tc>
        <w:tc>
          <w:tcPr>
            <w:tcW w:w="784" w:type="dxa"/>
            <w:gridSpan w:val="3"/>
            <w:tcBorders>
              <w:top w:val="nil"/>
              <w:left w:val="single" w:sz="4" w:space="0" w:color="auto"/>
              <w:bottom w:val="single" w:sz="4" w:space="0" w:color="auto"/>
              <w:right w:val="single" w:sz="4" w:space="0" w:color="auto"/>
            </w:tcBorders>
            <w:shd w:val="clear" w:color="auto" w:fill="auto"/>
          </w:tcPr>
          <w:p w14:paraId="54C3635A" w14:textId="77777777" w:rsidR="00E84A0F" w:rsidRPr="00020619" w:rsidRDefault="00E84A0F" w:rsidP="00BB34DD">
            <w:pPr>
              <w:pStyle w:val="TAC"/>
              <w:rPr>
                <w:ins w:id="46937" w:author="BigCREditor-RAN4#104-bis" w:date="2022-10-21T18:07:00Z"/>
              </w:rPr>
            </w:pPr>
          </w:p>
        </w:tc>
        <w:tc>
          <w:tcPr>
            <w:tcW w:w="812" w:type="dxa"/>
            <w:gridSpan w:val="2"/>
            <w:tcBorders>
              <w:top w:val="nil"/>
              <w:left w:val="single" w:sz="4" w:space="0" w:color="auto"/>
              <w:bottom w:val="single" w:sz="4" w:space="0" w:color="auto"/>
              <w:right w:val="single" w:sz="4" w:space="0" w:color="auto"/>
            </w:tcBorders>
            <w:shd w:val="clear" w:color="auto" w:fill="auto"/>
          </w:tcPr>
          <w:p w14:paraId="66C761FD" w14:textId="77777777" w:rsidR="00E84A0F" w:rsidRPr="00020619" w:rsidRDefault="00E84A0F" w:rsidP="00BB34DD">
            <w:pPr>
              <w:pStyle w:val="TAC"/>
              <w:rPr>
                <w:ins w:id="46938" w:author="BigCREditor-RAN4#104-bis" w:date="2022-10-21T18:07:00Z"/>
              </w:rPr>
            </w:pPr>
          </w:p>
        </w:tc>
        <w:tc>
          <w:tcPr>
            <w:tcW w:w="784" w:type="dxa"/>
            <w:gridSpan w:val="2"/>
            <w:tcBorders>
              <w:top w:val="nil"/>
              <w:left w:val="single" w:sz="4" w:space="0" w:color="auto"/>
              <w:bottom w:val="single" w:sz="4" w:space="0" w:color="auto"/>
              <w:right w:val="single" w:sz="4" w:space="0" w:color="auto"/>
            </w:tcBorders>
            <w:shd w:val="clear" w:color="auto" w:fill="auto"/>
          </w:tcPr>
          <w:p w14:paraId="0A070F24" w14:textId="77777777" w:rsidR="00E84A0F" w:rsidRPr="00020619" w:rsidRDefault="00E84A0F" w:rsidP="00BB34DD">
            <w:pPr>
              <w:pStyle w:val="TAC"/>
              <w:rPr>
                <w:ins w:id="46939" w:author="BigCREditor-RAN4#104-bis" w:date="2022-10-21T18:07:00Z"/>
              </w:rPr>
            </w:pPr>
          </w:p>
        </w:tc>
        <w:tc>
          <w:tcPr>
            <w:tcW w:w="728" w:type="dxa"/>
            <w:gridSpan w:val="2"/>
            <w:tcBorders>
              <w:left w:val="single" w:sz="4" w:space="0" w:color="auto"/>
              <w:bottom w:val="single" w:sz="4" w:space="0" w:color="auto"/>
              <w:right w:val="single" w:sz="4" w:space="0" w:color="auto"/>
            </w:tcBorders>
          </w:tcPr>
          <w:p w14:paraId="4BDC7E97" w14:textId="77777777" w:rsidR="00E84A0F" w:rsidRPr="00020619" w:rsidRDefault="00E84A0F" w:rsidP="00BB34DD">
            <w:pPr>
              <w:pStyle w:val="TAC"/>
              <w:rPr>
                <w:ins w:id="46940" w:author="BigCREditor-RAN4#104-bis" w:date="2022-10-21T18:07:00Z"/>
              </w:rPr>
            </w:pPr>
            <w:ins w:id="46941" w:author="BigCREditor-RAN4#104-bis" w:date="2022-10-21T18:07:00Z">
              <w:r w:rsidRPr="00020619">
                <w:t>-114.5</w:t>
              </w:r>
            </w:ins>
          </w:p>
        </w:tc>
        <w:tc>
          <w:tcPr>
            <w:tcW w:w="738" w:type="dxa"/>
            <w:tcBorders>
              <w:left w:val="single" w:sz="4" w:space="0" w:color="auto"/>
              <w:bottom w:val="single" w:sz="4" w:space="0" w:color="auto"/>
              <w:right w:val="single" w:sz="4" w:space="0" w:color="auto"/>
            </w:tcBorders>
          </w:tcPr>
          <w:p w14:paraId="64F14EA1" w14:textId="77777777" w:rsidR="00E84A0F" w:rsidRPr="00020619" w:rsidRDefault="00E84A0F" w:rsidP="00BB34DD">
            <w:pPr>
              <w:pStyle w:val="TAC"/>
              <w:rPr>
                <w:ins w:id="46942" w:author="BigCREditor-RAN4#104-bis" w:date="2022-10-21T18:07:00Z"/>
              </w:rPr>
            </w:pPr>
            <w:ins w:id="46943" w:author="BigCREditor-RAN4#104-bis" w:date="2022-10-21T18:07:00Z">
              <w:r w:rsidRPr="00020619">
                <w:t>-114.5</w:t>
              </w:r>
            </w:ins>
          </w:p>
        </w:tc>
      </w:tr>
      <w:tr w:rsidR="00E84A0F" w:rsidRPr="00020619" w14:paraId="592EBC64" w14:textId="77777777" w:rsidTr="00BB34DD">
        <w:trPr>
          <w:trHeight w:val="187"/>
          <w:jc w:val="center"/>
          <w:ins w:id="46944"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11FAB24C" w14:textId="77777777" w:rsidR="00E84A0F" w:rsidRPr="00020619" w:rsidRDefault="00E84A0F" w:rsidP="00BB34DD">
            <w:pPr>
              <w:pStyle w:val="TAL"/>
              <w:rPr>
                <w:ins w:id="46945" w:author="BigCREditor-RAN4#104-bis" w:date="2022-10-21T18:07:00Z"/>
              </w:rPr>
            </w:pPr>
          </w:p>
        </w:tc>
        <w:tc>
          <w:tcPr>
            <w:tcW w:w="1119" w:type="dxa"/>
            <w:gridSpan w:val="2"/>
            <w:tcBorders>
              <w:top w:val="single" w:sz="4" w:space="0" w:color="auto"/>
              <w:left w:val="single" w:sz="4" w:space="0" w:color="auto"/>
              <w:bottom w:val="nil"/>
              <w:right w:val="single" w:sz="4" w:space="0" w:color="auto"/>
            </w:tcBorders>
            <w:shd w:val="clear" w:color="auto" w:fill="auto"/>
          </w:tcPr>
          <w:p w14:paraId="5996D4CA" w14:textId="77777777" w:rsidR="00E84A0F" w:rsidRPr="00020619" w:rsidRDefault="00E84A0F" w:rsidP="00BB34DD">
            <w:pPr>
              <w:pStyle w:val="TAL"/>
              <w:rPr>
                <w:ins w:id="46946" w:author="BigCREditor-RAN4#104-bis" w:date="2022-10-21T18:07:00Z"/>
              </w:rPr>
            </w:pPr>
            <w:ins w:id="46947" w:author="BigCREditor-RAN4#104-bis" w:date="2022-10-21T18:07:00Z">
              <w:r w:rsidRPr="00020619">
                <w:t>Config</w:t>
              </w:r>
              <w:r w:rsidRPr="00020619">
                <w:rPr>
                  <w:rFonts w:eastAsia="Malgun Gothic"/>
                  <w:szCs w:val="18"/>
                </w:rPr>
                <w:t xml:space="preserve"> </w:t>
              </w:r>
              <w:r w:rsidRPr="00020619">
                <w:t>3</w:t>
              </w:r>
            </w:ins>
          </w:p>
        </w:tc>
        <w:tc>
          <w:tcPr>
            <w:tcW w:w="1701" w:type="dxa"/>
            <w:tcBorders>
              <w:top w:val="single" w:sz="4" w:space="0" w:color="auto"/>
              <w:left w:val="single" w:sz="4" w:space="0" w:color="auto"/>
              <w:right w:val="single" w:sz="4" w:space="0" w:color="auto"/>
            </w:tcBorders>
          </w:tcPr>
          <w:p w14:paraId="0A6E38A8" w14:textId="77777777" w:rsidR="00E84A0F" w:rsidRPr="00020619" w:rsidRDefault="00E84A0F" w:rsidP="00BB34DD">
            <w:pPr>
              <w:pStyle w:val="TAL"/>
              <w:rPr>
                <w:ins w:id="46948" w:author="BigCREditor-RAN4#104-bis" w:date="2022-10-21T18:07:00Z"/>
              </w:rPr>
            </w:pPr>
            <w:ins w:id="46949" w:author="BigCREditor-RAN4#104-bis" w:date="2022-10-21T18:07:00Z">
              <w:r w:rsidRPr="00020619">
                <w:t xml:space="preserve">NR_FDD_FR1_A, NR_TDD_FR1_A </w:t>
              </w:r>
              <w:r w:rsidRPr="00020619">
                <w:rPr>
                  <w:vertAlign w:val="superscript"/>
                </w:rPr>
                <w:t>NOTE 6</w:t>
              </w:r>
            </w:ins>
          </w:p>
        </w:tc>
        <w:tc>
          <w:tcPr>
            <w:tcW w:w="1128" w:type="dxa"/>
            <w:tcBorders>
              <w:top w:val="nil"/>
              <w:left w:val="single" w:sz="4" w:space="0" w:color="auto"/>
              <w:bottom w:val="nil"/>
              <w:right w:val="single" w:sz="4" w:space="0" w:color="auto"/>
            </w:tcBorders>
            <w:shd w:val="clear" w:color="auto" w:fill="auto"/>
            <w:hideMark/>
          </w:tcPr>
          <w:p w14:paraId="41802E64" w14:textId="77777777" w:rsidR="00E84A0F" w:rsidRPr="00020619" w:rsidRDefault="00E84A0F" w:rsidP="00BB34DD">
            <w:pPr>
              <w:pStyle w:val="TAC"/>
              <w:rPr>
                <w:ins w:id="46950" w:author="BigCREditor-RAN4#104-bis" w:date="2022-10-21T18:07:00Z"/>
              </w:rPr>
            </w:pPr>
          </w:p>
        </w:tc>
        <w:tc>
          <w:tcPr>
            <w:tcW w:w="817" w:type="dxa"/>
            <w:gridSpan w:val="2"/>
            <w:tcBorders>
              <w:top w:val="single" w:sz="4" w:space="0" w:color="auto"/>
              <w:left w:val="single" w:sz="4" w:space="0" w:color="auto"/>
              <w:bottom w:val="nil"/>
              <w:right w:val="single" w:sz="4" w:space="0" w:color="auto"/>
            </w:tcBorders>
            <w:shd w:val="clear" w:color="auto" w:fill="auto"/>
            <w:hideMark/>
          </w:tcPr>
          <w:p w14:paraId="6D80965B" w14:textId="77777777" w:rsidR="00E84A0F" w:rsidRPr="00020619" w:rsidRDefault="00E84A0F" w:rsidP="00BB34DD">
            <w:pPr>
              <w:pStyle w:val="TAC"/>
              <w:rPr>
                <w:ins w:id="46951" w:author="BigCREditor-RAN4#104-bis" w:date="2022-10-21T18:07:00Z"/>
              </w:rPr>
            </w:pPr>
            <w:ins w:id="46952" w:author="BigCREditor-RAN4#104-bis" w:date="2022-10-21T18:07:00Z">
              <w:r w:rsidRPr="00020619">
                <w:t>-85</w:t>
              </w:r>
            </w:ins>
          </w:p>
        </w:tc>
        <w:tc>
          <w:tcPr>
            <w:tcW w:w="784" w:type="dxa"/>
            <w:gridSpan w:val="3"/>
            <w:tcBorders>
              <w:top w:val="single" w:sz="4" w:space="0" w:color="auto"/>
              <w:left w:val="single" w:sz="4" w:space="0" w:color="auto"/>
              <w:bottom w:val="nil"/>
              <w:right w:val="single" w:sz="4" w:space="0" w:color="auto"/>
            </w:tcBorders>
            <w:shd w:val="clear" w:color="auto" w:fill="auto"/>
            <w:hideMark/>
          </w:tcPr>
          <w:p w14:paraId="79150DB4" w14:textId="77777777" w:rsidR="00E84A0F" w:rsidRPr="00020619" w:rsidRDefault="00E84A0F" w:rsidP="00BB34DD">
            <w:pPr>
              <w:pStyle w:val="TAC"/>
              <w:rPr>
                <w:ins w:id="46953" w:author="BigCREditor-RAN4#104-bis" w:date="2022-10-21T18:07:00Z"/>
              </w:rPr>
            </w:pPr>
            <w:ins w:id="46954" w:author="BigCREditor-RAN4#104-bis" w:date="2022-10-21T18:07:00Z">
              <w:r w:rsidRPr="00020619">
                <w:t>-85</w:t>
              </w:r>
            </w:ins>
          </w:p>
        </w:tc>
        <w:tc>
          <w:tcPr>
            <w:tcW w:w="812" w:type="dxa"/>
            <w:gridSpan w:val="2"/>
            <w:tcBorders>
              <w:top w:val="single" w:sz="4" w:space="0" w:color="auto"/>
              <w:left w:val="single" w:sz="4" w:space="0" w:color="auto"/>
              <w:bottom w:val="nil"/>
              <w:right w:val="single" w:sz="4" w:space="0" w:color="auto"/>
            </w:tcBorders>
            <w:shd w:val="clear" w:color="auto" w:fill="auto"/>
            <w:hideMark/>
          </w:tcPr>
          <w:p w14:paraId="37BB9AEB" w14:textId="77777777" w:rsidR="00E84A0F" w:rsidRPr="00020619" w:rsidRDefault="00E84A0F" w:rsidP="00BB34DD">
            <w:pPr>
              <w:pStyle w:val="TAC"/>
              <w:rPr>
                <w:ins w:id="46955" w:author="BigCREditor-RAN4#104-bis" w:date="2022-10-21T18:07:00Z"/>
              </w:rPr>
            </w:pPr>
            <w:ins w:id="46956" w:author="BigCREditor-RAN4#104-bis" w:date="2022-10-21T18:07:00Z">
              <w:r w:rsidRPr="00020619">
                <w:t>-</w:t>
              </w:r>
            </w:ins>
          </w:p>
        </w:tc>
        <w:tc>
          <w:tcPr>
            <w:tcW w:w="784" w:type="dxa"/>
            <w:gridSpan w:val="2"/>
            <w:tcBorders>
              <w:top w:val="single" w:sz="4" w:space="0" w:color="auto"/>
              <w:left w:val="single" w:sz="4" w:space="0" w:color="auto"/>
              <w:bottom w:val="nil"/>
              <w:right w:val="single" w:sz="4" w:space="0" w:color="auto"/>
            </w:tcBorders>
            <w:shd w:val="clear" w:color="auto" w:fill="auto"/>
            <w:hideMark/>
          </w:tcPr>
          <w:p w14:paraId="3332EBD5" w14:textId="77777777" w:rsidR="00E84A0F" w:rsidRPr="00020619" w:rsidRDefault="00E84A0F" w:rsidP="00BB34DD">
            <w:pPr>
              <w:pStyle w:val="TAC"/>
              <w:rPr>
                <w:ins w:id="46957" w:author="BigCREditor-RAN4#104-bis" w:date="2022-10-21T18:07:00Z"/>
              </w:rPr>
            </w:pPr>
            <w:ins w:id="46958" w:author="BigCREditor-RAN4#104-bis" w:date="2022-10-21T18:07:00Z">
              <w:r w:rsidRPr="00020619">
                <w:t>-</w:t>
              </w:r>
            </w:ins>
          </w:p>
        </w:tc>
        <w:tc>
          <w:tcPr>
            <w:tcW w:w="728" w:type="dxa"/>
            <w:gridSpan w:val="2"/>
            <w:tcBorders>
              <w:top w:val="single" w:sz="4" w:space="0" w:color="auto"/>
              <w:left w:val="single" w:sz="4" w:space="0" w:color="auto"/>
              <w:bottom w:val="single" w:sz="4" w:space="0" w:color="auto"/>
              <w:right w:val="single" w:sz="4" w:space="0" w:color="auto"/>
            </w:tcBorders>
            <w:hideMark/>
          </w:tcPr>
          <w:p w14:paraId="438E28A4" w14:textId="77777777" w:rsidR="00E84A0F" w:rsidRPr="00020619" w:rsidRDefault="00E84A0F" w:rsidP="00BB34DD">
            <w:pPr>
              <w:pStyle w:val="TAC"/>
              <w:rPr>
                <w:ins w:id="46959" w:author="BigCREditor-RAN4#104-bis" w:date="2022-10-21T18:07:00Z"/>
                <w:sz w:val="16"/>
              </w:rPr>
            </w:pPr>
            <w:ins w:id="46960" w:author="BigCREditor-RAN4#104-bis" w:date="2022-10-21T18:07:00Z">
              <w:r w:rsidRPr="00020619">
                <w:t>-115</w:t>
              </w:r>
            </w:ins>
          </w:p>
        </w:tc>
        <w:tc>
          <w:tcPr>
            <w:tcW w:w="738" w:type="dxa"/>
            <w:tcBorders>
              <w:top w:val="single" w:sz="4" w:space="0" w:color="auto"/>
              <w:left w:val="single" w:sz="4" w:space="0" w:color="auto"/>
              <w:bottom w:val="single" w:sz="4" w:space="0" w:color="auto"/>
              <w:right w:val="single" w:sz="4" w:space="0" w:color="auto"/>
            </w:tcBorders>
            <w:hideMark/>
          </w:tcPr>
          <w:p w14:paraId="3FB9E263" w14:textId="77777777" w:rsidR="00E84A0F" w:rsidRPr="00020619" w:rsidRDefault="00E84A0F" w:rsidP="00BB34DD">
            <w:pPr>
              <w:pStyle w:val="TAC"/>
              <w:rPr>
                <w:ins w:id="46961" w:author="BigCREditor-RAN4#104-bis" w:date="2022-10-21T18:07:00Z"/>
                <w:sz w:val="16"/>
              </w:rPr>
            </w:pPr>
            <w:ins w:id="46962" w:author="BigCREditor-RAN4#104-bis" w:date="2022-10-21T18:07:00Z">
              <w:r w:rsidRPr="00020619">
                <w:t>-115</w:t>
              </w:r>
            </w:ins>
          </w:p>
        </w:tc>
      </w:tr>
      <w:tr w:rsidR="00E84A0F" w:rsidRPr="00020619" w14:paraId="16A497EE" w14:textId="77777777" w:rsidTr="00BB34DD">
        <w:trPr>
          <w:trHeight w:val="187"/>
          <w:jc w:val="center"/>
          <w:ins w:id="46963"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70FE2CA8" w14:textId="77777777" w:rsidR="00E84A0F" w:rsidRPr="00020619" w:rsidRDefault="00E84A0F" w:rsidP="00BB34DD">
            <w:pPr>
              <w:pStyle w:val="TAL"/>
              <w:rPr>
                <w:ins w:id="46964"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62040B30" w14:textId="77777777" w:rsidR="00E84A0F" w:rsidRPr="00020619" w:rsidRDefault="00E84A0F" w:rsidP="00BB34DD">
            <w:pPr>
              <w:pStyle w:val="TAL"/>
              <w:rPr>
                <w:ins w:id="46965" w:author="BigCREditor-RAN4#104-bis" w:date="2022-10-21T18:07:00Z"/>
              </w:rPr>
            </w:pPr>
          </w:p>
        </w:tc>
        <w:tc>
          <w:tcPr>
            <w:tcW w:w="1701" w:type="dxa"/>
            <w:tcBorders>
              <w:left w:val="single" w:sz="4" w:space="0" w:color="auto"/>
              <w:right w:val="single" w:sz="4" w:space="0" w:color="auto"/>
            </w:tcBorders>
          </w:tcPr>
          <w:p w14:paraId="502E087A" w14:textId="77777777" w:rsidR="00E84A0F" w:rsidRPr="00020619" w:rsidRDefault="00E84A0F" w:rsidP="00BB34DD">
            <w:pPr>
              <w:pStyle w:val="TAL"/>
              <w:rPr>
                <w:ins w:id="46966" w:author="BigCREditor-RAN4#104-bis" w:date="2022-10-21T18:07:00Z"/>
              </w:rPr>
            </w:pPr>
            <w:ins w:id="46967"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hideMark/>
          </w:tcPr>
          <w:p w14:paraId="11081A92" w14:textId="77777777" w:rsidR="00E84A0F" w:rsidRPr="00020619" w:rsidRDefault="00E84A0F" w:rsidP="00BB34DD">
            <w:pPr>
              <w:pStyle w:val="TAC"/>
              <w:rPr>
                <w:ins w:id="46968"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7EF01C3E" w14:textId="77777777" w:rsidR="00E84A0F" w:rsidRPr="00020619" w:rsidRDefault="00E84A0F" w:rsidP="00BB34DD">
            <w:pPr>
              <w:pStyle w:val="TAC"/>
              <w:rPr>
                <w:ins w:id="46969"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5C78621E" w14:textId="77777777" w:rsidR="00E84A0F" w:rsidRPr="00020619" w:rsidRDefault="00E84A0F" w:rsidP="00BB34DD">
            <w:pPr>
              <w:pStyle w:val="TAC"/>
              <w:rPr>
                <w:ins w:id="46970"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115912CF" w14:textId="77777777" w:rsidR="00E84A0F" w:rsidRPr="00020619" w:rsidRDefault="00E84A0F" w:rsidP="00BB34DD">
            <w:pPr>
              <w:pStyle w:val="TAC"/>
              <w:rPr>
                <w:ins w:id="46971"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213356FC" w14:textId="77777777" w:rsidR="00E84A0F" w:rsidRPr="00020619" w:rsidRDefault="00E84A0F" w:rsidP="00BB34DD">
            <w:pPr>
              <w:pStyle w:val="TAC"/>
              <w:rPr>
                <w:ins w:id="46972"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499CB579" w14:textId="77777777" w:rsidR="00E84A0F" w:rsidRPr="00020619" w:rsidRDefault="00E84A0F" w:rsidP="00BB34DD">
            <w:pPr>
              <w:pStyle w:val="TAC"/>
              <w:rPr>
                <w:ins w:id="46973" w:author="BigCREditor-RAN4#104-bis" w:date="2022-10-21T18:07:00Z"/>
                <w:sz w:val="16"/>
              </w:rPr>
            </w:pPr>
            <w:ins w:id="46974" w:author="BigCREditor-RAN4#104-bis" w:date="2022-10-21T18:07:00Z">
              <w:r w:rsidRPr="00020619">
                <w:t>-114.5</w:t>
              </w:r>
            </w:ins>
          </w:p>
        </w:tc>
        <w:tc>
          <w:tcPr>
            <w:tcW w:w="738" w:type="dxa"/>
            <w:tcBorders>
              <w:top w:val="single" w:sz="4" w:space="0" w:color="auto"/>
              <w:left w:val="single" w:sz="4" w:space="0" w:color="auto"/>
              <w:bottom w:val="single" w:sz="4" w:space="0" w:color="auto"/>
              <w:right w:val="single" w:sz="4" w:space="0" w:color="auto"/>
            </w:tcBorders>
            <w:hideMark/>
          </w:tcPr>
          <w:p w14:paraId="1BEAB814" w14:textId="77777777" w:rsidR="00E84A0F" w:rsidRPr="00020619" w:rsidRDefault="00E84A0F" w:rsidP="00BB34DD">
            <w:pPr>
              <w:pStyle w:val="TAC"/>
              <w:rPr>
                <w:ins w:id="46975" w:author="BigCREditor-RAN4#104-bis" w:date="2022-10-21T18:07:00Z"/>
                <w:sz w:val="16"/>
              </w:rPr>
            </w:pPr>
            <w:ins w:id="46976" w:author="BigCREditor-RAN4#104-bis" w:date="2022-10-21T18:07:00Z">
              <w:r w:rsidRPr="00020619">
                <w:t>-114.5</w:t>
              </w:r>
            </w:ins>
          </w:p>
        </w:tc>
      </w:tr>
      <w:tr w:rsidR="00E84A0F" w:rsidRPr="00020619" w14:paraId="3DF6B9E4" w14:textId="77777777" w:rsidTr="00BB34DD">
        <w:trPr>
          <w:trHeight w:val="187"/>
          <w:jc w:val="center"/>
          <w:ins w:id="46977"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436555EF" w14:textId="77777777" w:rsidR="00E84A0F" w:rsidRPr="00020619" w:rsidRDefault="00E84A0F" w:rsidP="00BB34DD">
            <w:pPr>
              <w:pStyle w:val="TAL"/>
              <w:rPr>
                <w:ins w:id="46978"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219E8ED0" w14:textId="77777777" w:rsidR="00E84A0F" w:rsidRPr="00020619" w:rsidRDefault="00E84A0F" w:rsidP="00BB34DD">
            <w:pPr>
              <w:pStyle w:val="TAL"/>
              <w:rPr>
                <w:ins w:id="46979" w:author="BigCREditor-RAN4#104-bis" w:date="2022-10-21T18:07:00Z"/>
              </w:rPr>
            </w:pPr>
          </w:p>
        </w:tc>
        <w:tc>
          <w:tcPr>
            <w:tcW w:w="1701" w:type="dxa"/>
            <w:tcBorders>
              <w:left w:val="single" w:sz="4" w:space="0" w:color="auto"/>
              <w:right w:val="single" w:sz="4" w:space="0" w:color="auto"/>
            </w:tcBorders>
          </w:tcPr>
          <w:p w14:paraId="5AD984FF" w14:textId="77777777" w:rsidR="00E84A0F" w:rsidRPr="00020619" w:rsidRDefault="00E84A0F" w:rsidP="00BB34DD">
            <w:pPr>
              <w:pStyle w:val="TAL"/>
              <w:rPr>
                <w:ins w:id="46980" w:author="BigCREditor-RAN4#104-bis" w:date="2022-10-21T18:07:00Z"/>
              </w:rPr>
            </w:pPr>
            <w:ins w:id="46981"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hideMark/>
          </w:tcPr>
          <w:p w14:paraId="65D016C2" w14:textId="77777777" w:rsidR="00E84A0F" w:rsidRPr="00020619" w:rsidRDefault="00E84A0F" w:rsidP="00BB34DD">
            <w:pPr>
              <w:pStyle w:val="TAC"/>
              <w:rPr>
                <w:ins w:id="46982"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7B05EE6F" w14:textId="77777777" w:rsidR="00E84A0F" w:rsidRPr="00020619" w:rsidRDefault="00E84A0F" w:rsidP="00BB34DD">
            <w:pPr>
              <w:pStyle w:val="TAC"/>
              <w:rPr>
                <w:ins w:id="46983"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2D990FFC" w14:textId="77777777" w:rsidR="00E84A0F" w:rsidRPr="00020619" w:rsidRDefault="00E84A0F" w:rsidP="00BB34DD">
            <w:pPr>
              <w:pStyle w:val="TAC"/>
              <w:rPr>
                <w:ins w:id="46984"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64071388" w14:textId="77777777" w:rsidR="00E84A0F" w:rsidRPr="00020619" w:rsidRDefault="00E84A0F" w:rsidP="00BB34DD">
            <w:pPr>
              <w:pStyle w:val="TAC"/>
              <w:rPr>
                <w:ins w:id="46985"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7E853234" w14:textId="77777777" w:rsidR="00E84A0F" w:rsidRPr="00020619" w:rsidRDefault="00E84A0F" w:rsidP="00BB34DD">
            <w:pPr>
              <w:pStyle w:val="TAC"/>
              <w:rPr>
                <w:ins w:id="46986"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56E3E103" w14:textId="77777777" w:rsidR="00E84A0F" w:rsidRPr="00020619" w:rsidRDefault="00E84A0F" w:rsidP="00BB34DD">
            <w:pPr>
              <w:pStyle w:val="TAC"/>
              <w:rPr>
                <w:ins w:id="46987" w:author="BigCREditor-RAN4#104-bis" w:date="2022-10-21T18:07:00Z"/>
                <w:sz w:val="16"/>
              </w:rPr>
            </w:pPr>
            <w:ins w:id="46988" w:author="BigCREditor-RAN4#104-bis" w:date="2022-10-21T18:07:00Z">
              <w:r w:rsidRPr="00020619">
                <w:t>-114</w:t>
              </w:r>
            </w:ins>
          </w:p>
        </w:tc>
        <w:tc>
          <w:tcPr>
            <w:tcW w:w="738" w:type="dxa"/>
            <w:tcBorders>
              <w:top w:val="single" w:sz="4" w:space="0" w:color="auto"/>
              <w:left w:val="single" w:sz="4" w:space="0" w:color="auto"/>
              <w:bottom w:val="single" w:sz="4" w:space="0" w:color="auto"/>
              <w:right w:val="single" w:sz="4" w:space="0" w:color="auto"/>
            </w:tcBorders>
            <w:hideMark/>
          </w:tcPr>
          <w:p w14:paraId="7F3C0E1F" w14:textId="77777777" w:rsidR="00E84A0F" w:rsidRPr="00020619" w:rsidRDefault="00E84A0F" w:rsidP="00BB34DD">
            <w:pPr>
              <w:pStyle w:val="TAC"/>
              <w:rPr>
                <w:ins w:id="46989" w:author="BigCREditor-RAN4#104-bis" w:date="2022-10-21T18:07:00Z"/>
                <w:sz w:val="16"/>
              </w:rPr>
            </w:pPr>
            <w:ins w:id="46990" w:author="BigCREditor-RAN4#104-bis" w:date="2022-10-21T18:07:00Z">
              <w:r w:rsidRPr="00020619">
                <w:t>-114</w:t>
              </w:r>
            </w:ins>
          </w:p>
        </w:tc>
      </w:tr>
      <w:tr w:rsidR="00E84A0F" w:rsidRPr="00020619" w14:paraId="4B4E16E6" w14:textId="77777777" w:rsidTr="00BB34DD">
        <w:trPr>
          <w:trHeight w:val="187"/>
          <w:jc w:val="center"/>
          <w:ins w:id="46991"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3D4638C5" w14:textId="77777777" w:rsidR="00E84A0F" w:rsidRPr="00020619" w:rsidRDefault="00E84A0F" w:rsidP="00BB34DD">
            <w:pPr>
              <w:pStyle w:val="TAL"/>
              <w:rPr>
                <w:ins w:id="46992"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49FCA858" w14:textId="77777777" w:rsidR="00E84A0F" w:rsidRPr="00020619" w:rsidRDefault="00E84A0F" w:rsidP="00BB34DD">
            <w:pPr>
              <w:pStyle w:val="TAL"/>
              <w:rPr>
                <w:ins w:id="46993" w:author="BigCREditor-RAN4#104-bis" w:date="2022-10-21T18:07:00Z"/>
              </w:rPr>
            </w:pPr>
          </w:p>
        </w:tc>
        <w:tc>
          <w:tcPr>
            <w:tcW w:w="1701" w:type="dxa"/>
            <w:tcBorders>
              <w:left w:val="single" w:sz="4" w:space="0" w:color="auto"/>
              <w:right w:val="single" w:sz="4" w:space="0" w:color="auto"/>
            </w:tcBorders>
          </w:tcPr>
          <w:p w14:paraId="7CD31C72" w14:textId="77777777" w:rsidR="00E84A0F" w:rsidRPr="00020619" w:rsidRDefault="00E84A0F" w:rsidP="00BB34DD">
            <w:pPr>
              <w:pStyle w:val="TAL"/>
              <w:rPr>
                <w:ins w:id="46994" w:author="BigCREditor-RAN4#104-bis" w:date="2022-10-21T18:07:00Z"/>
              </w:rPr>
            </w:pPr>
            <w:ins w:id="46995"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hideMark/>
          </w:tcPr>
          <w:p w14:paraId="49F73182" w14:textId="77777777" w:rsidR="00E84A0F" w:rsidRPr="00020619" w:rsidRDefault="00E84A0F" w:rsidP="00BB34DD">
            <w:pPr>
              <w:pStyle w:val="TAC"/>
              <w:rPr>
                <w:ins w:id="46996"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2B3317E0" w14:textId="77777777" w:rsidR="00E84A0F" w:rsidRPr="00020619" w:rsidRDefault="00E84A0F" w:rsidP="00BB34DD">
            <w:pPr>
              <w:pStyle w:val="TAC"/>
              <w:rPr>
                <w:ins w:id="46997"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6227C96F" w14:textId="77777777" w:rsidR="00E84A0F" w:rsidRPr="00020619" w:rsidRDefault="00E84A0F" w:rsidP="00BB34DD">
            <w:pPr>
              <w:pStyle w:val="TAC"/>
              <w:rPr>
                <w:ins w:id="46998"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2B679818" w14:textId="77777777" w:rsidR="00E84A0F" w:rsidRPr="00020619" w:rsidRDefault="00E84A0F" w:rsidP="00BB34DD">
            <w:pPr>
              <w:pStyle w:val="TAC"/>
              <w:rPr>
                <w:ins w:id="46999"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4042925B" w14:textId="77777777" w:rsidR="00E84A0F" w:rsidRPr="00020619" w:rsidRDefault="00E84A0F" w:rsidP="00BB34DD">
            <w:pPr>
              <w:pStyle w:val="TAC"/>
              <w:rPr>
                <w:ins w:id="47000"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54F58B64" w14:textId="77777777" w:rsidR="00E84A0F" w:rsidRPr="00020619" w:rsidRDefault="00E84A0F" w:rsidP="00BB34DD">
            <w:pPr>
              <w:pStyle w:val="TAC"/>
              <w:rPr>
                <w:ins w:id="47001" w:author="BigCREditor-RAN4#104-bis" w:date="2022-10-21T18:07:00Z"/>
                <w:sz w:val="16"/>
              </w:rPr>
            </w:pPr>
            <w:ins w:id="47002" w:author="BigCREditor-RAN4#104-bis" w:date="2022-10-21T18:07:00Z">
              <w:r w:rsidRPr="00020619">
                <w:t>-113.5</w:t>
              </w:r>
            </w:ins>
          </w:p>
        </w:tc>
        <w:tc>
          <w:tcPr>
            <w:tcW w:w="738" w:type="dxa"/>
            <w:tcBorders>
              <w:top w:val="single" w:sz="4" w:space="0" w:color="auto"/>
              <w:left w:val="single" w:sz="4" w:space="0" w:color="auto"/>
              <w:bottom w:val="single" w:sz="4" w:space="0" w:color="auto"/>
              <w:right w:val="single" w:sz="4" w:space="0" w:color="auto"/>
            </w:tcBorders>
            <w:hideMark/>
          </w:tcPr>
          <w:p w14:paraId="6AF16F77" w14:textId="77777777" w:rsidR="00E84A0F" w:rsidRPr="00020619" w:rsidRDefault="00E84A0F" w:rsidP="00BB34DD">
            <w:pPr>
              <w:pStyle w:val="TAC"/>
              <w:rPr>
                <w:ins w:id="47003" w:author="BigCREditor-RAN4#104-bis" w:date="2022-10-21T18:07:00Z"/>
                <w:sz w:val="16"/>
              </w:rPr>
            </w:pPr>
            <w:ins w:id="47004" w:author="BigCREditor-RAN4#104-bis" w:date="2022-10-21T18:07:00Z">
              <w:r w:rsidRPr="00020619">
                <w:t>-113.5</w:t>
              </w:r>
            </w:ins>
          </w:p>
        </w:tc>
      </w:tr>
      <w:tr w:rsidR="00E84A0F" w:rsidRPr="00020619" w14:paraId="6B8CF587" w14:textId="77777777" w:rsidTr="00BB34DD">
        <w:trPr>
          <w:trHeight w:val="187"/>
          <w:jc w:val="center"/>
          <w:ins w:id="47005"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0DD15A56" w14:textId="77777777" w:rsidR="00E84A0F" w:rsidRPr="00020619" w:rsidRDefault="00E84A0F" w:rsidP="00BB34DD">
            <w:pPr>
              <w:pStyle w:val="TAL"/>
              <w:rPr>
                <w:ins w:id="47006"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383547C" w14:textId="77777777" w:rsidR="00E84A0F" w:rsidRPr="00020619" w:rsidRDefault="00E84A0F" w:rsidP="00BB34DD">
            <w:pPr>
              <w:pStyle w:val="TAL"/>
              <w:rPr>
                <w:ins w:id="47007" w:author="BigCREditor-RAN4#104-bis" w:date="2022-10-21T18:07:00Z"/>
              </w:rPr>
            </w:pPr>
          </w:p>
        </w:tc>
        <w:tc>
          <w:tcPr>
            <w:tcW w:w="1701" w:type="dxa"/>
            <w:tcBorders>
              <w:left w:val="single" w:sz="4" w:space="0" w:color="auto"/>
              <w:right w:val="single" w:sz="4" w:space="0" w:color="auto"/>
            </w:tcBorders>
          </w:tcPr>
          <w:p w14:paraId="504CD836" w14:textId="77777777" w:rsidR="00E84A0F" w:rsidRPr="00020619" w:rsidRDefault="00E84A0F" w:rsidP="00BB34DD">
            <w:pPr>
              <w:pStyle w:val="TAL"/>
              <w:rPr>
                <w:ins w:id="47008" w:author="BigCREditor-RAN4#104-bis" w:date="2022-10-21T18:07:00Z"/>
              </w:rPr>
            </w:pPr>
            <w:ins w:id="47009"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hideMark/>
          </w:tcPr>
          <w:p w14:paraId="2F0F6E2E" w14:textId="77777777" w:rsidR="00E84A0F" w:rsidRPr="00020619" w:rsidRDefault="00E84A0F" w:rsidP="00BB34DD">
            <w:pPr>
              <w:pStyle w:val="TAC"/>
              <w:rPr>
                <w:ins w:id="47010"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7E029706" w14:textId="77777777" w:rsidR="00E84A0F" w:rsidRPr="00020619" w:rsidRDefault="00E84A0F" w:rsidP="00BB34DD">
            <w:pPr>
              <w:pStyle w:val="TAC"/>
              <w:rPr>
                <w:ins w:id="47011"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4468C9D9" w14:textId="77777777" w:rsidR="00E84A0F" w:rsidRPr="00020619" w:rsidRDefault="00E84A0F" w:rsidP="00BB34DD">
            <w:pPr>
              <w:pStyle w:val="TAC"/>
              <w:rPr>
                <w:ins w:id="47012"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03146FAA" w14:textId="77777777" w:rsidR="00E84A0F" w:rsidRPr="00020619" w:rsidRDefault="00E84A0F" w:rsidP="00BB34DD">
            <w:pPr>
              <w:pStyle w:val="TAC"/>
              <w:rPr>
                <w:ins w:id="47013"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420C7A77" w14:textId="77777777" w:rsidR="00E84A0F" w:rsidRPr="00020619" w:rsidRDefault="00E84A0F" w:rsidP="00BB34DD">
            <w:pPr>
              <w:pStyle w:val="TAC"/>
              <w:rPr>
                <w:ins w:id="47014"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73C2F96D" w14:textId="77777777" w:rsidR="00E84A0F" w:rsidRPr="00020619" w:rsidRDefault="00E84A0F" w:rsidP="00BB34DD">
            <w:pPr>
              <w:pStyle w:val="TAC"/>
              <w:rPr>
                <w:ins w:id="47015" w:author="BigCREditor-RAN4#104-bis" w:date="2022-10-21T18:07:00Z"/>
                <w:sz w:val="16"/>
              </w:rPr>
            </w:pPr>
            <w:ins w:id="47016" w:author="BigCREditor-RAN4#104-bis" w:date="2022-10-21T18:07:00Z">
              <w:r w:rsidRPr="00020619">
                <w:t>-113</w:t>
              </w:r>
            </w:ins>
          </w:p>
        </w:tc>
        <w:tc>
          <w:tcPr>
            <w:tcW w:w="738" w:type="dxa"/>
            <w:tcBorders>
              <w:top w:val="single" w:sz="4" w:space="0" w:color="auto"/>
              <w:left w:val="single" w:sz="4" w:space="0" w:color="auto"/>
              <w:bottom w:val="single" w:sz="4" w:space="0" w:color="auto"/>
              <w:right w:val="single" w:sz="4" w:space="0" w:color="auto"/>
            </w:tcBorders>
            <w:hideMark/>
          </w:tcPr>
          <w:p w14:paraId="19E7C568" w14:textId="77777777" w:rsidR="00E84A0F" w:rsidRPr="00020619" w:rsidRDefault="00E84A0F" w:rsidP="00BB34DD">
            <w:pPr>
              <w:pStyle w:val="TAC"/>
              <w:rPr>
                <w:ins w:id="47017" w:author="BigCREditor-RAN4#104-bis" w:date="2022-10-21T18:07:00Z"/>
                <w:sz w:val="16"/>
              </w:rPr>
            </w:pPr>
            <w:ins w:id="47018" w:author="BigCREditor-RAN4#104-bis" w:date="2022-10-21T18:07:00Z">
              <w:r w:rsidRPr="00020619">
                <w:t>-113</w:t>
              </w:r>
            </w:ins>
          </w:p>
        </w:tc>
      </w:tr>
      <w:tr w:rsidR="00E84A0F" w:rsidRPr="00020619" w14:paraId="18AC34B3" w14:textId="77777777" w:rsidTr="00BB34DD">
        <w:trPr>
          <w:trHeight w:val="187"/>
          <w:jc w:val="center"/>
          <w:ins w:id="47019" w:author="BigCREditor-RAN4#104-bis" w:date="2022-10-21T18:07:00Z"/>
        </w:trPr>
        <w:tc>
          <w:tcPr>
            <w:tcW w:w="983" w:type="dxa"/>
            <w:tcBorders>
              <w:top w:val="nil"/>
              <w:left w:val="single" w:sz="4" w:space="0" w:color="auto"/>
              <w:bottom w:val="nil"/>
              <w:right w:val="single" w:sz="4" w:space="0" w:color="auto"/>
            </w:tcBorders>
            <w:shd w:val="clear" w:color="auto" w:fill="auto"/>
          </w:tcPr>
          <w:p w14:paraId="19B43894" w14:textId="77777777" w:rsidR="00E84A0F" w:rsidRPr="00020619" w:rsidRDefault="00E84A0F" w:rsidP="00BB34DD">
            <w:pPr>
              <w:pStyle w:val="TAL"/>
              <w:rPr>
                <w:ins w:id="47020"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31EB350C" w14:textId="77777777" w:rsidR="00E84A0F" w:rsidRPr="00020619" w:rsidRDefault="00E84A0F" w:rsidP="00BB34DD">
            <w:pPr>
              <w:pStyle w:val="TAL"/>
              <w:rPr>
                <w:ins w:id="47021" w:author="BigCREditor-RAN4#104-bis" w:date="2022-10-21T18:07:00Z"/>
              </w:rPr>
            </w:pPr>
          </w:p>
        </w:tc>
        <w:tc>
          <w:tcPr>
            <w:tcW w:w="1701" w:type="dxa"/>
            <w:tcBorders>
              <w:left w:val="single" w:sz="4" w:space="0" w:color="auto"/>
              <w:right w:val="single" w:sz="4" w:space="0" w:color="auto"/>
            </w:tcBorders>
          </w:tcPr>
          <w:p w14:paraId="275ED870" w14:textId="77777777" w:rsidR="00E84A0F" w:rsidRPr="00020619" w:rsidRDefault="00E84A0F" w:rsidP="00BB34DD">
            <w:pPr>
              <w:pStyle w:val="TAL"/>
              <w:rPr>
                <w:ins w:id="47022" w:author="BigCREditor-RAN4#104-bis" w:date="2022-10-21T18:07:00Z"/>
              </w:rPr>
            </w:pPr>
            <w:ins w:id="47023"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7CA21AAC" w14:textId="77777777" w:rsidR="00E84A0F" w:rsidRPr="00020619" w:rsidRDefault="00E84A0F" w:rsidP="00BB34DD">
            <w:pPr>
              <w:pStyle w:val="TAC"/>
              <w:rPr>
                <w:ins w:id="47024"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71E63E74" w14:textId="77777777" w:rsidR="00E84A0F" w:rsidRPr="00020619" w:rsidRDefault="00E84A0F" w:rsidP="00BB34DD">
            <w:pPr>
              <w:pStyle w:val="TAC"/>
              <w:rPr>
                <w:ins w:id="47025"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28F6DFA7" w14:textId="77777777" w:rsidR="00E84A0F" w:rsidRPr="00020619" w:rsidRDefault="00E84A0F" w:rsidP="00BB34DD">
            <w:pPr>
              <w:pStyle w:val="TAC"/>
              <w:rPr>
                <w:ins w:id="47026"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21EED8B8" w14:textId="77777777" w:rsidR="00E84A0F" w:rsidRPr="00020619" w:rsidRDefault="00E84A0F" w:rsidP="00BB34DD">
            <w:pPr>
              <w:pStyle w:val="TAC"/>
              <w:rPr>
                <w:ins w:id="47027"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62FCD685" w14:textId="77777777" w:rsidR="00E84A0F" w:rsidRPr="00020619" w:rsidRDefault="00E84A0F" w:rsidP="00BB34DD">
            <w:pPr>
              <w:pStyle w:val="TAC"/>
              <w:rPr>
                <w:ins w:id="47028"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tcPr>
          <w:p w14:paraId="18BE97B1" w14:textId="77777777" w:rsidR="00E84A0F" w:rsidRPr="00020619" w:rsidRDefault="00E84A0F" w:rsidP="00BB34DD">
            <w:pPr>
              <w:pStyle w:val="TAC"/>
              <w:rPr>
                <w:ins w:id="47029" w:author="BigCREditor-RAN4#104-bis" w:date="2022-10-21T18:07:00Z"/>
              </w:rPr>
            </w:pPr>
            <w:ins w:id="47030" w:author="BigCREditor-RAN4#104-bis" w:date="2022-10-21T18:07:00Z">
              <w:r w:rsidRPr="00020619">
                <w:t>-112.5</w:t>
              </w:r>
            </w:ins>
          </w:p>
        </w:tc>
        <w:tc>
          <w:tcPr>
            <w:tcW w:w="738" w:type="dxa"/>
            <w:tcBorders>
              <w:top w:val="single" w:sz="4" w:space="0" w:color="auto"/>
              <w:left w:val="single" w:sz="4" w:space="0" w:color="auto"/>
              <w:bottom w:val="single" w:sz="4" w:space="0" w:color="auto"/>
              <w:right w:val="single" w:sz="4" w:space="0" w:color="auto"/>
            </w:tcBorders>
          </w:tcPr>
          <w:p w14:paraId="62CE1FF0" w14:textId="77777777" w:rsidR="00E84A0F" w:rsidRPr="00020619" w:rsidRDefault="00E84A0F" w:rsidP="00BB34DD">
            <w:pPr>
              <w:pStyle w:val="TAC"/>
              <w:rPr>
                <w:ins w:id="47031" w:author="BigCREditor-RAN4#104-bis" w:date="2022-10-21T18:07:00Z"/>
              </w:rPr>
            </w:pPr>
            <w:ins w:id="47032" w:author="BigCREditor-RAN4#104-bis" w:date="2022-10-21T18:07:00Z">
              <w:r w:rsidRPr="00020619">
                <w:t>-112.5</w:t>
              </w:r>
            </w:ins>
          </w:p>
        </w:tc>
      </w:tr>
      <w:tr w:rsidR="00E84A0F" w:rsidRPr="00020619" w14:paraId="7A7ADBF2" w14:textId="77777777" w:rsidTr="00BB34DD">
        <w:trPr>
          <w:trHeight w:val="187"/>
          <w:jc w:val="center"/>
          <w:ins w:id="47033" w:author="BigCREditor-RAN4#104-bis" w:date="2022-10-21T18:07:00Z"/>
        </w:trPr>
        <w:tc>
          <w:tcPr>
            <w:tcW w:w="983" w:type="dxa"/>
            <w:tcBorders>
              <w:top w:val="nil"/>
              <w:left w:val="single" w:sz="4" w:space="0" w:color="auto"/>
              <w:bottom w:val="nil"/>
              <w:right w:val="single" w:sz="4" w:space="0" w:color="auto"/>
            </w:tcBorders>
            <w:shd w:val="clear" w:color="auto" w:fill="auto"/>
            <w:hideMark/>
          </w:tcPr>
          <w:p w14:paraId="216E69D5" w14:textId="77777777" w:rsidR="00E84A0F" w:rsidRPr="00020619" w:rsidRDefault="00E84A0F" w:rsidP="00BB34DD">
            <w:pPr>
              <w:pStyle w:val="TAL"/>
              <w:rPr>
                <w:ins w:id="47034" w:author="BigCREditor-RAN4#104-bis" w:date="2022-10-21T18:07:00Z"/>
              </w:rPr>
            </w:pPr>
          </w:p>
        </w:tc>
        <w:tc>
          <w:tcPr>
            <w:tcW w:w="1119" w:type="dxa"/>
            <w:gridSpan w:val="2"/>
            <w:tcBorders>
              <w:top w:val="nil"/>
              <w:left w:val="single" w:sz="4" w:space="0" w:color="auto"/>
              <w:bottom w:val="nil"/>
              <w:right w:val="single" w:sz="4" w:space="0" w:color="auto"/>
            </w:tcBorders>
            <w:shd w:val="clear" w:color="auto" w:fill="auto"/>
          </w:tcPr>
          <w:p w14:paraId="23DEC9B3" w14:textId="77777777" w:rsidR="00E84A0F" w:rsidRPr="00020619" w:rsidRDefault="00E84A0F" w:rsidP="00BB34DD">
            <w:pPr>
              <w:pStyle w:val="TAL"/>
              <w:rPr>
                <w:ins w:id="47035" w:author="BigCREditor-RAN4#104-bis" w:date="2022-10-21T18:07:00Z"/>
              </w:rPr>
            </w:pPr>
          </w:p>
        </w:tc>
        <w:tc>
          <w:tcPr>
            <w:tcW w:w="1701" w:type="dxa"/>
            <w:tcBorders>
              <w:left w:val="single" w:sz="4" w:space="0" w:color="auto"/>
              <w:right w:val="single" w:sz="4" w:space="0" w:color="auto"/>
            </w:tcBorders>
          </w:tcPr>
          <w:p w14:paraId="34ECB025" w14:textId="77777777" w:rsidR="00E84A0F" w:rsidRPr="00020619" w:rsidRDefault="00E84A0F" w:rsidP="00BB34DD">
            <w:pPr>
              <w:pStyle w:val="TAL"/>
              <w:rPr>
                <w:ins w:id="47036" w:author="BigCREditor-RAN4#104-bis" w:date="2022-10-21T18:07:00Z"/>
              </w:rPr>
            </w:pPr>
            <w:ins w:id="47037"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hideMark/>
          </w:tcPr>
          <w:p w14:paraId="772E464B" w14:textId="77777777" w:rsidR="00E84A0F" w:rsidRPr="00020619" w:rsidRDefault="00E84A0F" w:rsidP="00BB34DD">
            <w:pPr>
              <w:pStyle w:val="TAC"/>
              <w:rPr>
                <w:ins w:id="47038"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hideMark/>
          </w:tcPr>
          <w:p w14:paraId="454B96B1" w14:textId="77777777" w:rsidR="00E84A0F" w:rsidRPr="00020619" w:rsidRDefault="00E84A0F" w:rsidP="00BB34DD">
            <w:pPr>
              <w:pStyle w:val="TAC"/>
              <w:rPr>
                <w:ins w:id="47039"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hideMark/>
          </w:tcPr>
          <w:p w14:paraId="7FE0F06B" w14:textId="77777777" w:rsidR="00E84A0F" w:rsidRPr="00020619" w:rsidRDefault="00E84A0F" w:rsidP="00BB34DD">
            <w:pPr>
              <w:pStyle w:val="TAC"/>
              <w:rPr>
                <w:ins w:id="47040"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hideMark/>
          </w:tcPr>
          <w:p w14:paraId="73743D31" w14:textId="77777777" w:rsidR="00E84A0F" w:rsidRPr="00020619" w:rsidRDefault="00E84A0F" w:rsidP="00BB34DD">
            <w:pPr>
              <w:pStyle w:val="TAC"/>
              <w:rPr>
                <w:ins w:id="47041"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hideMark/>
          </w:tcPr>
          <w:p w14:paraId="4D5C789C" w14:textId="77777777" w:rsidR="00E84A0F" w:rsidRPr="00020619" w:rsidRDefault="00E84A0F" w:rsidP="00BB34DD">
            <w:pPr>
              <w:pStyle w:val="TAC"/>
              <w:rPr>
                <w:ins w:id="47042"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6F8BE398" w14:textId="77777777" w:rsidR="00E84A0F" w:rsidRPr="00020619" w:rsidRDefault="00E84A0F" w:rsidP="00BB34DD">
            <w:pPr>
              <w:pStyle w:val="TAC"/>
              <w:rPr>
                <w:ins w:id="47043" w:author="BigCREditor-RAN4#104-bis" w:date="2022-10-21T18:07:00Z"/>
                <w:sz w:val="16"/>
              </w:rPr>
            </w:pPr>
            <w:ins w:id="47044" w:author="BigCREditor-RAN4#104-bis" w:date="2022-10-21T18:07:00Z">
              <w:r w:rsidRPr="00020619">
                <w:t>-112</w:t>
              </w:r>
            </w:ins>
          </w:p>
        </w:tc>
        <w:tc>
          <w:tcPr>
            <w:tcW w:w="738" w:type="dxa"/>
            <w:tcBorders>
              <w:top w:val="single" w:sz="4" w:space="0" w:color="auto"/>
              <w:left w:val="single" w:sz="4" w:space="0" w:color="auto"/>
              <w:bottom w:val="single" w:sz="4" w:space="0" w:color="auto"/>
              <w:right w:val="single" w:sz="4" w:space="0" w:color="auto"/>
            </w:tcBorders>
            <w:hideMark/>
          </w:tcPr>
          <w:p w14:paraId="64A71FC6" w14:textId="77777777" w:rsidR="00E84A0F" w:rsidRPr="00020619" w:rsidRDefault="00E84A0F" w:rsidP="00BB34DD">
            <w:pPr>
              <w:pStyle w:val="TAC"/>
              <w:rPr>
                <w:ins w:id="47045" w:author="BigCREditor-RAN4#104-bis" w:date="2022-10-21T18:07:00Z"/>
                <w:sz w:val="16"/>
              </w:rPr>
            </w:pPr>
            <w:ins w:id="47046" w:author="BigCREditor-RAN4#104-bis" w:date="2022-10-21T18:07:00Z">
              <w:r w:rsidRPr="00020619">
                <w:t>-112</w:t>
              </w:r>
            </w:ins>
          </w:p>
        </w:tc>
      </w:tr>
      <w:tr w:rsidR="00E84A0F" w:rsidRPr="00020619" w14:paraId="5FD710FE" w14:textId="77777777" w:rsidTr="00BB34DD">
        <w:trPr>
          <w:trHeight w:val="187"/>
          <w:jc w:val="center"/>
          <w:ins w:id="47047" w:author="BigCREditor-RAN4#104-bis" w:date="2022-10-21T18:07:00Z"/>
        </w:trPr>
        <w:tc>
          <w:tcPr>
            <w:tcW w:w="983" w:type="dxa"/>
            <w:tcBorders>
              <w:top w:val="nil"/>
              <w:left w:val="single" w:sz="4" w:space="0" w:color="auto"/>
              <w:bottom w:val="single" w:sz="4" w:space="0" w:color="auto"/>
              <w:right w:val="single" w:sz="4" w:space="0" w:color="auto"/>
            </w:tcBorders>
            <w:shd w:val="clear" w:color="auto" w:fill="auto"/>
            <w:hideMark/>
          </w:tcPr>
          <w:p w14:paraId="5654DE21" w14:textId="77777777" w:rsidR="00E84A0F" w:rsidRPr="00020619" w:rsidRDefault="00E84A0F" w:rsidP="00BB34DD">
            <w:pPr>
              <w:pStyle w:val="TAL"/>
              <w:rPr>
                <w:ins w:id="47048" w:author="BigCREditor-RAN4#104-bis" w:date="2022-10-21T18:07:00Z"/>
              </w:rPr>
            </w:pPr>
          </w:p>
        </w:tc>
        <w:tc>
          <w:tcPr>
            <w:tcW w:w="1119" w:type="dxa"/>
            <w:gridSpan w:val="2"/>
            <w:tcBorders>
              <w:top w:val="nil"/>
              <w:left w:val="single" w:sz="4" w:space="0" w:color="auto"/>
              <w:bottom w:val="single" w:sz="4" w:space="0" w:color="auto"/>
              <w:right w:val="single" w:sz="4" w:space="0" w:color="auto"/>
            </w:tcBorders>
            <w:shd w:val="clear" w:color="auto" w:fill="auto"/>
          </w:tcPr>
          <w:p w14:paraId="10DA84B6" w14:textId="77777777" w:rsidR="00E84A0F" w:rsidRPr="00020619" w:rsidRDefault="00E84A0F" w:rsidP="00BB34DD">
            <w:pPr>
              <w:pStyle w:val="TAL"/>
              <w:rPr>
                <w:ins w:id="47049" w:author="BigCREditor-RAN4#104-bis" w:date="2022-10-21T18:07:00Z"/>
              </w:rPr>
            </w:pPr>
          </w:p>
        </w:tc>
        <w:tc>
          <w:tcPr>
            <w:tcW w:w="1701" w:type="dxa"/>
            <w:tcBorders>
              <w:left w:val="single" w:sz="4" w:space="0" w:color="auto"/>
              <w:bottom w:val="single" w:sz="4" w:space="0" w:color="auto"/>
              <w:right w:val="single" w:sz="4" w:space="0" w:color="auto"/>
            </w:tcBorders>
          </w:tcPr>
          <w:p w14:paraId="2A220319" w14:textId="77777777" w:rsidR="00E84A0F" w:rsidRPr="00020619" w:rsidRDefault="00E84A0F" w:rsidP="00BB34DD">
            <w:pPr>
              <w:pStyle w:val="TAL"/>
              <w:rPr>
                <w:ins w:id="47050" w:author="BigCREditor-RAN4#104-bis" w:date="2022-10-21T18:07:00Z"/>
              </w:rPr>
            </w:pPr>
            <w:ins w:id="47051"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hideMark/>
          </w:tcPr>
          <w:p w14:paraId="75DDACC5" w14:textId="77777777" w:rsidR="00E84A0F" w:rsidRPr="00020619" w:rsidRDefault="00E84A0F" w:rsidP="00BB34DD">
            <w:pPr>
              <w:pStyle w:val="TAC"/>
              <w:rPr>
                <w:ins w:id="47052" w:author="BigCREditor-RAN4#104-bis" w:date="2022-10-21T18:07:00Z"/>
                <w:rFonts w:eastAsia="Calibri"/>
                <w:szCs w:val="22"/>
              </w:rPr>
            </w:pPr>
          </w:p>
        </w:tc>
        <w:tc>
          <w:tcPr>
            <w:tcW w:w="817" w:type="dxa"/>
            <w:gridSpan w:val="2"/>
            <w:tcBorders>
              <w:top w:val="nil"/>
              <w:left w:val="single" w:sz="4" w:space="0" w:color="auto"/>
              <w:bottom w:val="single" w:sz="4" w:space="0" w:color="auto"/>
              <w:right w:val="single" w:sz="4" w:space="0" w:color="auto"/>
            </w:tcBorders>
            <w:shd w:val="clear" w:color="auto" w:fill="auto"/>
            <w:hideMark/>
          </w:tcPr>
          <w:p w14:paraId="543A07D6" w14:textId="77777777" w:rsidR="00E84A0F" w:rsidRPr="00020619" w:rsidRDefault="00E84A0F" w:rsidP="00BB34DD">
            <w:pPr>
              <w:pStyle w:val="TAC"/>
              <w:rPr>
                <w:ins w:id="47053" w:author="BigCREditor-RAN4#104-bis" w:date="2022-10-21T18:07:00Z"/>
                <w:rFonts w:eastAsia="Calibri"/>
                <w:szCs w:val="22"/>
              </w:rPr>
            </w:pPr>
          </w:p>
        </w:tc>
        <w:tc>
          <w:tcPr>
            <w:tcW w:w="784" w:type="dxa"/>
            <w:gridSpan w:val="3"/>
            <w:tcBorders>
              <w:top w:val="nil"/>
              <w:left w:val="single" w:sz="4" w:space="0" w:color="auto"/>
              <w:bottom w:val="single" w:sz="4" w:space="0" w:color="auto"/>
              <w:right w:val="single" w:sz="4" w:space="0" w:color="auto"/>
            </w:tcBorders>
            <w:shd w:val="clear" w:color="auto" w:fill="auto"/>
            <w:hideMark/>
          </w:tcPr>
          <w:p w14:paraId="514B89C3" w14:textId="77777777" w:rsidR="00E84A0F" w:rsidRPr="00020619" w:rsidRDefault="00E84A0F" w:rsidP="00BB34DD">
            <w:pPr>
              <w:pStyle w:val="TAC"/>
              <w:rPr>
                <w:ins w:id="47054" w:author="BigCREditor-RAN4#104-bis" w:date="2022-10-21T18:07:00Z"/>
                <w:rFonts w:eastAsia="Calibri"/>
                <w:szCs w:val="22"/>
              </w:rPr>
            </w:pPr>
          </w:p>
        </w:tc>
        <w:tc>
          <w:tcPr>
            <w:tcW w:w="812" w:type="dxa"/>
            <w:gridSpan w:val="2"/>
            <w:tcBorders>
              <w:top w:val="nil"/>
              <w:left w:val="single" w:sz="4" w:space="0" w:color="auto"/>
              <w:bottom w:val="single" w:sz="4" w:space="0" w:color="auto"/>
              <w:right w:val="single" w:sz="4" w:space="0" w:color="auto"/>
            </w:tcBorders>
            <w:shd w:val="clear" w:color="auto" w:fill="auto"/>
            <w:hideMark/>
          </w:tcPr>
          <w:p w14:paraId="59F0E2B1" w14:textId="77777777" w:rsidR="00E84A0F" w:rsidRPr="00020619" w:rsidRDefault="00E84A0F" w:rsidP="00BB34DD">
            <w:pPr>
              <w:pStyle w:val="TAC"/>
              <w:rPr>
                <w:ins w:id="47055" w:author="BigCREditor-RAN4#104-bis" w:date="2022-10-21T18:07:00Z"/>
                <w:rFonts w:eastAsia="Calibri"/>
                <w:szCs w:val="22"/>
              </w:rPr>
            </w:pPr>
          </w:p>
        </w:tc>
        <w:tc>
          <w:tcPr>
            <w:tcW w:w="784" w:type="dxa"/>
            <w:gridSpan w:val="2"/>
            <w:tcBorders>
              <w:top w:val="nil"/>
              <w:left w:val="single" w:sz="4" w:space="0" w:color="auto"/>
              <w:bottom w:val="single" w:sz="4" w:space="0" w:color="auto"/>
              <w:right w:val="single" w:sz="4" w:space="0" w:color="auto"/>
            </w:tcBorders>
            <w:shd w:val="clear" w:color="auto" w:fill="auto"/>
            <w:hideMark/>
          </w:tcPr>
          <w:p w14:paraId="09358CE0" w14:textId="77777777" w:rsidR="00E84A0F" w:rsidRPr="00020619" w:rsidRDefault="00E84A0F" w:rsidP="00BB34DD">
            <w:pPr>
              <w:pStyle w:val="TAC"/>
              <w:rPr>
                <w:ins w:id="47056" w:author="BigCREditor-RAN4#104-bis" w:date="2022-10-21T18:07:00Z"/>
                <w:rFonts w:eastAsia="Calibri"/>
                <w:szCs w:val="22"/>
              </w:rPr>
            </w:pPr>
          </w:p>
        </w:tc>
        <w:tc>
          <w:tcPr>
            <w:tcW w:w="728" w:type="dxa"/>
            <w:gridSpan w:val="2"/>
            <w:tcBorders>
              <w:top w:val="single" w:sz="4" w:space="0" w:color="auto"/>
              <w:left w:val="single" w:sz="4" w:space="0" w:color="auto"/>
              <w:bottom w:val="single" w:sz="4" w:space="0" w:color="auto"/>
              <w:right w:val="single" w:sz="4" w:space="0" w:color="auto"/>
            </w:tcBorders>
            <w:hideMark/>
          </w:tcPr>
          <w:p w14:paraId="666A286B" w14:textId="77777777" w:rsidR="00E84A0F" w:rsidRPr="00020619" w:rsidRDefault="00E84A0F" w:rsidP="00BB34DD">
            <w:pPr>
              <w:pStyle w:val="TAC"/>
              <w:rPr>
                <w:ins w:id="47057" w:author="BigCREditor-RAN4#104-bis" w:date="2022-10-21T18:07:00Z"/>
                <w:sz w:val="16"/>
              </w:rPr>
            </w:pPr>
            <w:ins w:id="47058" w:author="BigCREditor-RAN4#104-bis" w:date="2022-10-21T18:07:00Z">
              <w:r w:rsidRPr="00020619">
                <w:t>-111.5</w:t>
              </w:r>
            </w:ins>
          </w:p>
        </w:tc>
        <w:tc>
          <w:tcPr>
            <w:tcW w:w="738" w:type="dxa"/>
            <w:tcBorders>
              <w:top w:val="single" w:sz="4" w:space="0" w:color="auto"/>
              <w:left w:val="single" w:sz="4" w:space="0" w:color="auto"/>
              <w:bottom w:val="single" w:sz="4" w:space="0" w:color="auto"/>
              <w:right w:val="single" w:sz="4" w:space="0" w:color="auto"/>
            </w:tcBorders>
            <w:hideMark/>
          </w:tcPr>
          <w:p w14:paraId="119D6FCF" w14:textId="77777777" w:rsidR="00E84A0F" w:rsidRPr="00020619" w:rsidRDefault="00E84A0F" w:rsidP="00BB34DD">
            <w:pPr>
              <w:pStyle w:val="TAC"/>
              <w:rPr>
                <w:ins w:id="47059" w:author="BigCREditor-RAN4#104-bis" w:date="2022-10-21T18:07:00Z"/>
                <w:sz w:val="16"/>
              </w:rPr>
            </w:pPr>
            <w:ins w:id="47060" w:author="BigCREditor-RAN4#104-bis" w:date="2022-10-21T18:07:00Z">
              <w:r w:rsidRPr="00020619">
                <w:t>-111.5</w:t>
              </w:r>
            </w:ins>
          </w:p>
        </w:tc>
      </w:tr>
      <w:tr w:rsidR="00E84A0F" w:rsidRPr="00020619" w14:paraId="44E7BAF9" w14:textId="77777777" w:rsidTr="00BB34DD">
        <w:trPr>
          <w:trHeight w:val="187"/>
          <w:jc w:val="center"/>
          <w:ins w:id="47061" w:author="BigCREditor-RAN4#104-bis" w:date="2022-10-21T18:07:00Z"/>
        </w:trPr>
        <w:tc>
          <w:tcPr>
            <w:tcW w:w="2102" w:type="dxa"/>
            <w:gridSpan w:val="3"/>
            <w:tcBorders>
              <w:left w:val="single" w:sz="4" w:space="0" w:color="auto"/>
              <w:bottom w:val="nil"/>
              <w:right w:val="single" w:sz="4" w:space="0" w:color="auto"/>
            </w:tcBorders>
            <w:shd w:val="clear" w:color="auto" w:fill="auto"/>
          </w:tcPr>
          <w:p w14:paraId="58B3D456" w14:textId="77777777" w:rsidR="00E84A0F" w:rsidRPr="00020619" w:rsidRDefault="00E84A0F" w:rsidP="00BB34DD">
            <w:pPr>
              <w:pStyle w:val="TAL"/>
              <w:rPr>
                <w:ins w:id="47062" w:author="BigCREditor-RAN4#104-bis" w:date="2022-10-21T18:07:00Z"/>
              </w:rPr>
            </w:pPr>
            <w:ins w:id="47063" w:author="BigCREditor-RAN4#104-bis" w:date="2022-10-21T18:07:00Z">
              <w:r w:rsidRPr="00020619">
                <w:t>SS-RSRQ</w:t>
              </w:r>
              <w:r w:rsidRPr="00020619">
                <w:rPr>
                  <w:vertAlign w:val="superscript"/>
                </w:rPr>
                <w:t xml:space="preserve"> Note3</w:t>
              </w:r>
            </w:ins>
          </w:p>
        </w:tc>
        <w:tc>
          <w:tcPr>
            <w:tcW w:w="1701" w:type="dxa"/>
            <w:tcBorders>
              <w:left w:val="single" w:sz="4" w:space="0" w:color="auto"/>
              <w:bottom w:val="single" w:sz="4" w:space="0" w:color="auto"/>
              <w:right w:val="single" w:sz="4" w:space="0" w:color="auto"/>
            </w:tcBorders>
          </w:tcPr>
          <w:p w14:paraId="05E5CEF2" w14:textId="77777777" w:rsidR="00E84A0F" w:rsidRPr="00020619" w:rsidRDefault="00E84A0F" w:rsidP="00BB34DD">
            <w:pPr>
              <w:pStyle w:val="TAL"/>
              <w:rPr>
                <w:ins w:id="47064" w:author="BigCREditor-RAN4#104-bis" w:date="2022-10-21T18:07:00Z"/>
              </w:rPr>
            </w:pPr>
            <w:ins w:id="47065"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tcPr>
          <w:p w14:paraId="5C40DC60" w14:textId="77777777" w:rsidR="00E84A0F" w:rsidRPr="00020619" w:rsidRDefault="00E84A0F" w:rsidP="00BB34DD">
            <w:pPr>
              <w:pStyle w:val="TAC"/>
              <w:rPr>
                <w:ins w:id="47066" w:author="BigCREditor-RAN4#104-bis" w:date="2022-10-21T18:07:00Z"/>
              </w:rPr>
            </w:pPr>
            <w:ins w:id="47067" w:author="BigCREditor-RAN4#104-bis" w:date="2022-10-21T18:07:00Z">
              <w:r w:rsidRPr="00020619">
                <w:t>dB</w:t>
              </w:r>
            </w:ins>
          </w:p>
        </w:tc>
        <w:tc>
          <w:tcPr>
            <w:tcW w:w="817" w:type="dxa"/>
            <w:gridSpan w:val="2"/>
            <w:tcBorders>
              <w:top w:val="single" w:sz="4" w:space="0" w:color="auto"/>
              <w:left w:val="single" w:sz="4" w:space="0" w:color="auto"/>
              <w:bottom w:val="nil"/>
              <w:right w:val="single" w:sz="4" w:space="0" w:color="auto"/>
            </w:tcBorders>
            <w:shd w:val="clear" w:color="auto" w:fill="auto"/>
          </w:tcPr>
          <w:p w14:paraId="3F532D23" w14:textId="77777777" w:rsidR="00E84A0F" w:rsidRPr="00020619" w:rsidRDefault="00E84A0F" w:rsidP="00BB34DD">
            <w:pPr>
              <w:pStyle w:val="TAC"/>
              <w:rPr>
                <w:ins w:id="47068" w:author="BigCREditor-RAN4#104-bis" w:date="2022-10-21T18:07:00Z"/>
              </w:rPr>
            </w:pPr>
            <w:ins w:id="47069" w:author="BigCREditor-RAN4#104-bis" w:date="2022-10-21T18:07:00Z">
              <w:r w:rsidRPr="00020619">
                <w:t>-14.77</w:t>
              </w:r>
            </w:ins>
          </w:p>
        </w:tc>
        <w:tc>
          <w:tcPr>
            <w:tcW w:w="784" w:type="dxa"/>
            <w:gridSpan w:val="3"/>
            <w:tcBorders>
              <w:top w:val="single" w:sz="4" w:space="0" w:color="auto"/>
              <w:left w:val="single" w:sz="4" w:space="0" w:color="auto"/>
              <w:bottom w:val="nil"/>
              <w:right w:val="single" w:sz="4" w:space="0" w:color="auto"/>
            </w:tcBorders>
            <w:shd w:val="clear" w:color="auto" w:fill="auto"/>
          </w:tcPr>
          <w:p w14:paraId="74F75E85" w14:textId="77777777" w:rsidR="00E84A0F" w:rsidRPr="00020619" w:rsidRDefault="00E84A0F" w:rsidP="00BB34DD">
            <w:pPr>
              <w:pStyle w:val="TAC"/>
              <w:rPr>
                <w:ins w:id="47070" w:author="BigCREditor-RAN4#104-bis" w:date="2022-10-21T18:07:00Z"/>
                <w:rFonts w:eastAsia="Calibri"/>
              </w:rPr>
            </w:pPr>
            <w:ins w:id="47071" w:author="BigCREditor-RAN4#104-bis" w:date="2022-10-21T18:07:00Z">
              <w:r w:rsidRPr="00020619">
                <w:t>-14.77</w:t>
              </w:r>
            </w:ins>
          </w:p>
        </w:tc>
        <w:tc>
          <w:tcPr>
            <w:tcW w:w="812" w:type="dxa"/>
            <w:gridSpan w:val="2"/>
            <w:tcBorders>
              <w:top w:val="single" w:sz="4" w:space="0" w:color="auto"/>
              <w:left w:val="single" w:sz="4" w:space="0" w:color="auto"/>
              <w:bottom w:val="nil"/>
              <w:right w:val="single" w:sz="4" w:space="0" w:color="auto"/>
            </w:tcBorders>
            <w:shd w:val="clear" w:color="auto" w:fill="auto"/>
          </w:tcPr>
          <w:p w14:paraId="50F2071B" w14:textId="77777777" w:rsidR="00E84A0F" w:rsidRPr="00020619" w:rsidRDefault="00E84A0F" w:rsidP="00BB34DD">
            <w:pPr>
              <w:pStyle w:val="TAC"/>
              <w:rPr>
                <w:ins w:id="47072" w:author="BigCREditor-RAN4#104-bis" w:date="2022-10-21T18:07:00Z"/>
              </w:rPr>
            </w:pPr>
            <w:ins w:id="47073" w:author="BigCREditor-RAN4#104-bis" w:date="2022-10-21T18:07:00Z">
              <w:r w:rsidRPr="00020619">
                <w:t>-16.76</w:t>
              </w:r>
            </w:ins>
          </w:p>
        </w:tc>
        <w:tc>
          <w:tcPr>
            <w:tcW w:w="784" w:type="dxa"/>
            <w:gridSpan w:val="2"/>
            <w:tcBorders>
              <w:top w:val="single" w:sz="4" w:space="0" w:color="auto"/>
              <w:left w:val="single" w:sz="4" w:space="0" w:color="auto"/>
              <w:bottom w:val="nil"/>
              <w:right w:val="single" w:sz="4" w:space="0" w:color="auto"/>
            </w:tcBorders>
            <w:shd w:val="clear" w:color="auto" w:fill="auto"/>
          </w:tcPr>
          <w:p w14:paraId="70077B23" w14:textId="77777777" w:rsidR="00E84A0F" w:rsidRPr="00020619" w:rsidRDefault="00E84A0F" w:rsidP="00BB34DD">
            <w:pPr>
              <w:pStyle w:val="TAC"/>
              <w:rPr>
                <w:ins w:id="47074" w:author="BigCREditor-RAN4#104-bis" w:date="2022-10-21T18:07:00Z"/>
                <w:rFonts w:eastAsia="Calibri"/>
              </w:rPr>
            </w:pPr>
            <w:ins w:id="47075" w:author="BigCREditor-RAN4#104-bis" w:date="2022-10-21T18:07:00Z">
              <w:r w:rsidRPr="00020619">
                <w:t>-16.76</w:t>
              </w:r>
            </w:ins>
          </w:p>
        </w:tc>
        <w:tc>
          <w:tcPr>
            <w:tcW w:w="728" w:type="dxa"/>
            <w:gridSpan w:val="2"/>
            <w:tcBorders>
              <w:top w:val="single" w:sz="4" w:space="0" w:color="auto"/>
              <w:left w:val="single" w:sz="4" w:space="0" w:color="auto"/>
              <w:bottom w:val="nil"/>
              <w:right w:val="single" w:sz="4" w:space="0" w:color="auto"/>
            </w:tcBorders>
            <w:shd w:val="clear" w:color="auto" w:fill="auto"/>
          </w:tcPr>
          <w:p w14:paraId="6A0BCFDE" w14:textId="77777777" w:rsidR="00E84A0F" w:rsidRPr="00020619" w:rsidRDefault="00E84A0F" w:rsidP="00BB34DD">
            <w:pPr>
              <w:pStyle w:val="TAC"/>
              <w:rPr>
                <w:ins w:id="47076" w:author="BigCREditor-RAN4#104-bis" w:date="2022-10-21T18:07:00Z"/>
                <w:sz w:val="16"/>
              </w:rPr>
            </w:pPr>
            <w:ins w:id="47077" w:author="BigCREditor-RAN4#104-bis" w:date="2022-10-21T18:07:00Z">
              <w:r w:rsidRPr="00020619">
                <w:t>-17.34</w:t>
              </w:r>
            </w:ins>
          </w:p>
        </w:tc>
        <w:tc>
          <w:tcPr>
            <w:tcW w:w="738" w:type="dxa"/>
            <w:tcBorders>
              <w:top w:val="single" w:sz="4" w:space="0" w:color="auto"/>
              <w:left w:val="single" w:sz="4" w:space="0" w:color="auto"/>
              <w:bottom w:val="nil"/>
              <w:right w:val="single" w:sz="4" w:space="0" w:color="auto"/>
            </w:tcBorders>
            <w:shd w:val="clear" w:color="auto" w:fill="auto"/>
          </w:tcPr>
          <w:p w14:paraId="6232760D" w14:textId="77777777" w:rsidR="00E84A0F" w:rsidRPr="00020619" w:rsidRDefault="00E84A0F" w:rsidP="00BB34DD">
            <w:pPr>
              <w:pStyle w:val="TAC"/>
              <w:rPr>
                <w:ins w:id="47078" w:author="BigCREditor-RAN4#104-bis" w:date="2022-10-21T18:07:00Z"/>
                <w:sz w:val="16"/>
              </w:rPr>
            </w:pPr>
            <w:ins w:id="47079" w:author="BigCREditor-RAN4#104-bis" w:date="2022-10-21T18:07:00Z">
              <w:r w:rsidRPr="00020619">
                <w:t>-17.34</w:t>
              </w:r>
            </w:ins>
          </w:p>
        </w:tc>
      </w:tr>
      <w:tr w:rsidR="00E84A0F" w:rsidRPr="00020619" w14:paraId="44FC143E" w14:textId="77777777" w:rsidTr="00BB34DD">
        <w:trPr>
          <w:trHeight w:val="187"/>
          <w:jc w:val="center"/>
          <w:ins w:id="47080"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08FCABAA" w14:textId="77777777" w:rsidR="00E84A0F" w:rsidRPr="00020619" w:rsidRDefault="00E84A0F" w:rsidP="00BB34DD">
            <w:pPr>
              <w:pStyle w:val="TAL"/>
              <w:rPr>
                <w:ins w:id="47081" w:author="BigCREditor-RAN4#104-bis" w:date="2022-10-21T18:07:00Z"/>
              </w:rPr>
            </w:pPr>
          </w:p>
        </w:tc>
        <w:tc>
          <w:tcPr>
            <w:tcW w:w="1701" w:type="dxa"/>
            <w:tcBorders>
              <w:left w:val="single" w:sz="4" w:space="0" w:color="auto"/>
              <w:bottom w:val="single" w:sz="4" w:space="0" w:color="auto"/>
              <w:right w:val="single" w:sz="4" w:space="0" w:color="auto"/>
            </w:tcBorders>
          </w:tcPr>
          <w:p w14:paraId="60525DFD" w14:textId="77777777" w:rsidR="00E84A0F" w:rsidRPr="00020619" w:rsidRDefault="00E84A0F" w:rsidP="00BB34DD">
            <w:pPr>
              <w:pStyle w:val="TAL"/>
              <w:rPr>
                <w:ins w:id="47082" w:author="BigCREditor-RAN4#104-bis" w:date="2022-10-21T18:07:00Z"/>
              </w:rPr>
            </w:pPr>
            <w:ins w:id="47083"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52ECACD1" w14:textId="77777777" w:rsidR="00E84A0F" w:rsidRPr="00020619" w:rsidRDefault="00E84A0F" w:rsidP="00BB34DD">
            <w:pPr>
              <w:pStyle w:val="TAC"/>
              <w:rPr>
                <w:ins w:id="47084"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5CAEBC12" w14:textId="77777777" w:rsidR="00E84A0F" w:rsidRPr="00020619" w:rsidRDefault="00E84A0F" w:rsidP="00BB34DD">
            <w:pPr>
              <w:pStyle w:val="TAC"/>
              <w:rPr>
                <w:ins w:id="47085"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3671D8D4" w14:textId="77777777" w:rsidR="00E84A0F" w:rsidRPr="00020619" w:rsidRDefault="00E84A0F" w:rsidP="00BB34DD">
            <w:pPr>
              <w:pStyle w:val="TAC"/>
              <w:rPr>
                <w:ins w:id="47086"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48981222" w14:textId="77777777" w:rsidR="00E84A0F" w:rsidRPr="00020619" w:rsidRDefault="00E84A0F" w:rsidP="00BB34DD">
            <w:pPr>
              <w:pStyle w:val="TAC"/>
              <w:rPr>
                <w:ins w:id="47087"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0CFC8962" w14:textId="77777777" w:rsidR="00E84A0F" w:rsidRPr="00020619" w:rsidRDefault="00E84A0F" w:rsidP="00BB34DD">
            <w:pPr>
              <w:pStyle w:val="TAC"/>
              <w:rPr>
                <w:ins w:id="47088"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4F2F1EB6" w14:textId="77777777" w:rsidR="00E84A0F" w:rsidRPr="00020619" w:rsidRDefault="00E84A0F" w:rsidP="00BB34DD">
            <w:pPr>
              <w:pStyle w:val="TAC"/>
              <w:rPr>
                <w:ins w:id="47089"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5DBA091A" w14:textId="77777777" w:rsidR="00E84A0F" w:rsidRPr="00020619" w:rsidRDefault="00E84A0F" w:rsidP="00BB34DD">
            <w:pPr>
              <w:pStyle w:val="TAC"/>
              <w:rPr>
                <w:ins w:id="47090" w:author="BigCREditor-RAN4#104-bis" w:date="2022-10-21T18:07:00Z"/>
                <w:sz w:val="16"/>
              </w:rPr>
            </w:pPr>
          </w:p>
        </w:tc>
      </w:tr>
      <w:tr w:rsidR="00E84A0F" w:rsidRPr="00020619" w14:paraId="36847672" w14:textId="77777777" w:rsidTr="00BB34DD">
        <w:trPr>
          <w:trHeight w:val="187"/>
          <w:jc w:val="center"/>
          <w:ins w:id="47091"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15A17AA6" w14:textId="77777777" w:rsidR="00E84A0F" w:rsidRPr="00020619" w:rsidRDefault="00E84A0F" w:rsidP="00BB34DD">
            <w:pPr>
              <w:pStyle w:val="TAL"/>
              <w:rPr>
                <w:ins w:id="47092" w:author="BigCREditor-RAN4#104-bis" w:date="2022-10-21T18:07:00Z"/>
              </w:rPr>
            </w:pPr>
          </w:p>
        </w:tc>
        <w:tc>
          <w:tcPr>
            <w:tcW w:w="1701" w:type="dxa"/>
            <w:tcBorders>
              <w:left w:val="single" w:sz="4" w:space="0" w:color="auto"/>
              <w:bottom w:val="single" w:sz="4" w:space="0" w:color="auto"/>
              <w:right w:val="single" w:sz="4" w:space="0" w:color="auto"/>
            </w:tcBorders>
          </w:tcPr>
          <w:p w14:paraId="6EEAE9E6" w14:textId="77777777" w:rsidR="00E84A0F" w:rsidRPr="00020619" w:rsidRDefault="00E84A0F" w:rsidP="00BB34DD">
            <w:pPr>
              <w:pStyle w:val="TAL"/>
              <w:rPr>
                <w:ins w:id="47093" w:author="BigCREditor-RAN4#104-bis" w:date="2022-10-21T18:07:00Z"/>
              </w:rPr>
            </w:pPr>
            <w:ins w:id="47094"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451C1437" w14:textId="77777777" w:rsidR="00E84A0F" w:rsidRPr="00020619" w:rsidRDefault="00E84A0F" w:rsidP="00BB34DD">
            <w:pPr>
              <w:pStyle w:val="TAC"/>
              <w:rPr>
                <w:ins w:id="47095"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61405EF7" w14:textId="77777777" w:rsidR="00E84A0F" w:rsidRPr="00020619" w:rsidRDefault="00E84A0F" w:rsidP="00BB34DD">
            <w:pPr>
              <w:pStyle w:val="TAC"/>
              <w:rPr>
                <w:ins w:id="47096"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7D881387" w14:textId="77777777" w:rsidR="00E84A0F" w:rsidRPr="00020619" w:rsidRDefault="00E84A0F" w:rsidP="00BB34DD">
            <w:pPr>
              <w:pStyle w:val="TAC"/>
              <w:rPr>
                <w:ins w:id="47097"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68620E2A" w14:textId="77777777" w:rsidR="00E84A0F" w:rsidRPr="00020619" w:rsidRDefault="00E84A0F" w:rsidP="00BB34DD">
            <w:pPr>
              <w:pStyle w:val="TAC"/>
              <w:rPr>
                <w:ins w:id="47098"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14C63F4C" w14:textId="77777777" w:rsidR="00E84A0F" w:rsidRPr="00020619" w:rsidRDefault="00E84A0F" w:rsidP="00BB34DD">
            <w:pPr>
              <w:pStyle w:val="TAC"/>
              <w:rPr>
                <w:ins w:id="47099"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1476F884" w14:textId="77777777" w:rsidR="00E84A0F" w:rsidRPr="00020619" w:rsidRDefault="00E84A0F" w:rsidP="00BB34DD">
            <w:pPr>
              <w:pStyle w:val="TAC"/>
              <w:rPr>
                <w:ins w:id="47100"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33289262" w14:textId="77777777" w:rsidR="00E84A0F" w:rsidRPr="00020619" w:rsidRDefault="00E84A0F" w:rsidP="00BB34DD">
            <w:pPr>
              <w:pStyle w:val="TAC"/>
              <w:rPr>
                <w:ins w:id="47101" w:author="BigCREditor-RAN4#104-bis" w:date="2022-10-21T18:07:00Z"/>
                <w:sz w:val="16"/>
              </w:rPr>
            </w:pPr>
          </w:p>
        </w:tc>
      </w:tr>
      <w:tr w:rsidR="00E84A0F" w:rsidRPr="00020619" w14:paraId="207079CF" w14:textId="77777777" w:rsidTr="00BB34DD">
        <w:trPr>
          <w:trHeight w:val="187"/>
          <w:jc w:val="center"/>
          <w:ins w:id="47102"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12C0B9C6" w14:textId="77777777" w:rsidR="00E84A0F" w:rsidRPr="00020619" w:rsidRDefault="00E84A0F" w:rsidP="00BB34DD">
            <w:pPr>
              <w:pStyle w:val="TAL"/>
              <w:rPr>
                <w:ins w:id="47103" w:author="BigCREditor-RAN4#104-bis" w:date="2022-10-21T18:07:00Z"/>
              </w:rPr>
            </w:pPr>
          </w:p>
        </w:tc>
        <w:tc>
          <w:tcPr>
            <w:tcW w:w="1701" w:type="dxa"/>
            <w:tcBorders>
              <w:left w:val="single" w:sz="4" w:space="0" w:color="auto"/>
              <w:bottom w:val="single" w:sz="4" w:space="0" w:color="auto"/>
              <w:right w:val="single" w:sz="4" w:space="0" w:color="auto"/>
            </w:tcBorders>
          </w:tcPr>
          <w:p w14:paraId="06A3A9EA" w14:textId="77777777" w:rsidR="00E84A0F" w:rsidRPr="00020619" w:rsidRDefault="00E84A0F" w:rsidP="00BB34DD">
            <w:pPr>
              <w:pStyle w:val="TAL"/>
              <w:rPr>
                <w:ins w:id="47104" w:author="BigCREditor-RAN4#104-bis" w:date="2022-10-21T18:07:00Z"/>
              </w:rPr>
            </w:pPr>
            <w:ins w:id="47105"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4FBA2656" w14:textId="77777777" w:rsidR="00E84A0F" w:rsidRPr="00020619" w:rsidRDefault="00E84A0F" w:rsidP="00BB34DD">
            <w:pPr>
              <w:pStyle w:val="TAC"/>
              <w:rPr>
                <w:ins w:id="47106"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335D9127" w14:textId="77777777" w:rsidR="00E84A0F" w:rsidRPr="00020619" w:rsidRDefault="00E84A0F" w:rsidP="00BB34DD">
            <w:pPr>
              <w:pStyle w:val="TAC"/>
              <w:rPr>
                <w:ins w:id="47107"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27964BD4" w14:textId="77777777" w:rsidR="00E84A0F" w:rsidRPr="00020619" w:rsidRDefault="00E84A0F" w:rsidP="00BB34DD">
            <w:pPr>
              <w:pStyle w:val="TAC"/>
              <w:rPr>
                <w:ins w:id="47108"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4BE7C281" w14:textId="77777777" w:rsidR="00E84A0F" w:rsidRPr="00020619" w:rsidRDefault="00E84A0F" w:rsidP="00BB34DD">
            <w:pPr>
              <w:pStyle w:val="TAC"/>
              <w:rPr>
                <w:ins w:id="47109"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151DBB70" w14:textId="77777777" w:rsidR="00E84A0F" w:rsidRPr="00020619" w:rsidRDefault="00E84A0F" w:rsidP="00BB34DD">
            <w:pPr>
              <w:pStyle w:val="TAC"/>
              <w:rPr>
                <w:ins w:id="47110"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30AC72BB" w14:textId="77777777" w:rsidR="00E84A0F" w:rsidRPr="00020619" w:rsidRDefault="00E84A0F" w:rsidP="00BB34DD">
            <w:pPr>
              <w:pStyle w:val="TAC"/>
              <w:rPr>
                <w:ins w:id="47111"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62BA4EDE" w14:textId="77777777" w:rsidR="00E84A0F" w:rsidRPr="00020619" w:rsidRDefault="00E84A0F" w:rsidP="00BB34DD">
            <w:pPr>
              <w:pStyle w:val="TAC"/>
              <w:rPr>
                <w:ins w:id="47112" w:author="BigCREditor-RAN4#104-bis" w:date="2022-10-21T18:07:00Z"/>
                <w:sz w:val="16"/>
              </w:rPr>
            </w:pPr>
          </w:p>
        </w:tc>
      </w:tr>
      <w:tr w:rsidR="00E84A0F" w:rsidRPr="00020619" w14:paraId="3C11D26F" w14:textId="77777777" w:rsidTr="00BB34DD">
        <w:trPr>
          <w:trHeight w:val="187"/>
          <w:jc w:val="center"/>
          <w:ins w:id="47113"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15FDC7E7" w14:textId="77777777" w:rsidR="00E84A0F" w:rsidRPr="00020619" w:rsidRDefault="00E84A0F" w:rsidP="00BB34DD">
            <w:pPr>
              <w:pStyle w:val="TAL"/>
              <w:rPr>
                <w:ins w:id="47114" w:author="BigCREditor-RAN4#104-bis" w:date="2022-10-21T18:07:00Z"/>
              </w:rPr>
            </w:pPr>
          </w:p>
        </w:tc>
        <w:tc>
          <w:tcPr>
            <w:tcW w:w="1701" w:type="dxa"/>
            <w:tcBorders>
              <w:left w:val="single" w:sz="4" w:space="0" w:color="auto"/>
              <w:bottom w:val="single" w:sz="4" w:space="0" w:color="auto"/>
              <w:right w:val="single" w:sz="4" w:space="0" w:color="auto"/>
            </w:tcBorders>
          </w:tcPr>
          <w:p w14:paraId="43EAAA41" w14:textId="77777777" w:rsidR="00E84A0F" w:rsidRPr="00020619" w:rsidRDefault="00E84A0F" w:rsidP="00BB34DD">
            <w:pPr>
              <w:pStyle w:val="TAL"/>
              <w:rPr>
                <w:ins w:id="47115" w:author="BigCREditor-RAN4#104-bis" w:date="2022-10-21T18:07:00Z"/>
              </w:rPr>
            </w:pPr>
            <w:ins w:id="47116"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1C926871" w14:textId="77777777" w:rsidR="00E84A0F" w:rsidRPr="00020619" w:rsidRDefault="00E84A0F" w:rsidP="00BB34DD">
            <w:pPr>
              <w:pStyle w:val="TAC"/>
              <w:rPr>
                <w:ins w:id="47117"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37BD6EF3" w14:textId="77777777" w:rsidR="00E84A0F" w:rsidRPr="00020619" w:rsidRDefault="00E84A0F" w:rsidP="00BB34DD">
            <w:pPr>
              <w:pStyle w:val="TAC"/>
              <w:rPr>
                <w:ins w:id="47118"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79562715" w14:textId="77777777" w:rsidR="00E84A0F" w:rsidRPr="00020619" w:rsidRDefault="00E84A0F" w:rsidP="00BB34DD">
            <w:pPr>
              <w:pStyle w:val="TAC"/>
              <w:rPr>
                <w:ins w:id="47119"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7926436A" w14:textId="77777777" w:rsidR="00E84A0F" w:rsidRPr="00020619" w:rsidRDefault="00E84A0F" w:rsidP="00BB34DD">
            <w:pPr>
              <w:pStyle w:val="TAC"/>
              <w:rPr>
                <w:ins w:id="47120"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4BF54433" w14:textId="77777777" w:rsidR="00E84A0F" w:rsidRPr="00020619" w:rsidRDefault="00E84A0F" w:rsidP="00BB34DD">
            <w:pPr>
              <w:pStyle w:val="TAC"/>
              <w:rPr>
                <w:ins w:id="47121"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1B463AC3" w14:textId="77777777" w:rsidR="00E84A0F" w:rsidRPr="00020619" w:rsidRDefault="00E84A0F" w:rsidP="00BB34DD">
            <w:pPr>
              <w:pStyle w:val="TAC"/>
              <w:rPr>
                <w:ins w:id="47122"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70490355" w14:textId="77777777" w:rsidR="00E84A0F" w:rsidRPr="00020619" w:rsidRDefault="00E84A0F" w:rsidP="00BB34DD">
            <w:pPr>
              <w:pStyle w:val="TAC"/>
              <w:rPr>
                <w:ins w:id="47123" w:author="BigCREditor-RAN4#104-bis" w:date="2022-10-21T18:07:00Z"/>
                <w:sz w:val="16"/>
              </w:rPr>
            </w:pPr>
          </w:p>
        </w:tc>
      </w:tr>
      <w:tr w:rsidR="00E84A0F" w:rsidRPr="00020619" w14:paraId="212D5CCB" w14:textId="77777777" w:rsidTr="00BB34DD">
        <w:trPr>
          <w:trHeight w:val="187"/>
          <w:jc w:val="center"/>
          <w:ins w:id="47124"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12C2BE39" w14:textId="77777777" w:rsidR="00E84A0F" w:rsidRPr="00020619" w:rsidRDefault="00E84A0F" w:rsidP="00BB34DD">
            <w:pPr>
              <w:pStyle w:val="TAL"/>
              <w:rPr>
                <w:ins w:id="47125" w:author="BigCREditor-RAN4#104-bis" w:date="2022-10-21T18:07:00Z"/>
              </w:rPr>
            </w:pPr>
          </w:p>
        </w:tc>
        <w:tc>
          <w:tcPr>
            <w:tcW w:w="1701" w:type="dxa"/>
            <w:tcBorders>
              <w:left w:val="single" w:sz="4" w:space="0" w:color="auto"/>
              <w:bottom w:val="single" w:sz="4" w:space="0" w:color="auto"/>
              <w:right w:val="single" w:sz="4" w:space="0" w:color="auto"/>
            </w:tcBorders>
          </w:tcPr>
          <w:p w14:paraId="540858A3" w14:textId="77777777" w:rsidR="00E84A0F" w:rsidRPr="00020619" w:rsidRDefault="00E84A0F" w:rsidP="00BB34DD">
            <w:pPr>
              <w:pStyle w:val="TAL"/>
              <w:rPr>
                <w:ins w:id="47126" w:author="BigCREditor-RAN4#104-bis" w:date="2022-10-21T18:07:00Z"/>
              </w:rPr>
            </w:pPr>
            <w:ins w:id="47127"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5F3D4D70" w14:textId="77777777" w:rsidR="00E84A0F" w:rsidRPr="00020619" w:rsidRDefault="00E84A0F" w:rsidP="00BB34DD">
            <w:pPr>
              <w:pStyle w:val="TAC"/>
              <w:rPr>
                <w:ins w:id="47128"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4DD0B4ED" w14:textId="77777777" w:rsidR="00E84A0F" w:rsidRPr="00020619" w:rsidRDefault="00E84A0F" w:rsidP="00BB34DD">
            <w:pPr>
              <w:pStyle w:val="TAC"/>
              <w:rPr>
                <w:ins w:id="47129"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5AB9CFDF" w14:textId="77777777" w:rsidR="00E84A0F" w:rsidRPr="00020619" w:rsidRDefault="00E84A0F" w:rsidP="00BB34DD">
            <w:pPr>
              <w:pStyle w:val="TAC"/>
              <w:rPr>
                <w:ins w:id="47130"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25688DCF" w14:textId="77777777" w:rsidR="00E84A0F" w:rsidRPr="00020619" w:rsidRDefault="00E84A0F" w:rsidP="00BB34DD">
            <w:pPr>
              <w:pStyle w:val="TAC"/>
              <w:rPr>
                <w:ins w:id="47131"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3714F1FA" w14:textId="77777777" w:rsidR="00E84A0F" w:rsidRPr="00020619" w:rsidRDefault="00E84A0F" w:rsidP="00BB34DD">
            <w:pPr>
              <w:pStyle w:val="TAC"/>
              <w:rPr>
                <w:ins w:id="47132"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3993CB01" w14:textId="77777777" w:rsidR="00E84A0F" w:rsidRPr="00020619" w:rsidRDefault="00E84A0F" w:rsidP="00BB34DD">
            <w:pPr>
              <w:pStyle w:val="TAC"/>
              <w:rPr>
                <w:ins w:id="47133"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75DFAE44" w14:textId="77777777" w:rsidR="00E84A0F" w:rsidRPr="00020619" w:rsidRDefault="00E84A0F" w:rsidP="00BB34DD">
            <w:pPr>
              <w:pStyle w:val="TAC"/>
              <w:rPr>
                <w:ins w:id="47134" w:author="BigCREditor-RAN4#104-bis" w:date="2022-10-21T18:07:00Z"/>
                <w:sz w:val="16"/>
              </w:rPr>
            </w:pPr>
          </w:p>
        </w:tc>
      </w:tr>
      <w:tr w:rsidR="00E84A0F" w:rsidRPr="00020619" w14:paraId="569CC82A" w14:textId="77777777" w:rsidTr="00BB34DD">
        <w:trPr>
          <w:trHeight w:val="187"/>
          <w:jc w:val="center"/>
          <w:ins w:id="47135" w:author="BigCREditor-RAN4#104-bis" w:date="2022-10-21T18:07:00Z"/>
        </w:trPr>
        <w:tc>
          <w:tcPr>
            <w:tcW w:w="2102" w:type="dxa"/>
            <w:gridSpan w:val="3"/>
            <w:tcBorders>
              <w:top w:val="nil"/>
              <w:left w:val="single" w:sz="4" w:space="0" w:color="auto"/>
              <w:bottom w:val="nil"/>
              <w:right w:val="single" w:sz="4" w:space="0" w:color="auto"/>
            </w:tcBorders>
            <w:shd w:val="clear" w:color="auto" w:fill="auto"/>
          </w:tcPr>
          <w:p w14:paraId="644D9569" w14:textId="77777777" w:rsidR="00E84A0F" w:rsidRPr="00020619" w:rsidRDefault="00E84A0F" w:rsidP="00BB34DD">
            <w:pPr>
              <w:pStyle w:val="TAL"/>
              <w:rPr>
                <w:ins w:id="47136" w:author="BigCREditor-RAN4#104-bis" w:date="2022-10-21T18:07:00Z"/>
              </w:rPr>
            </w:pPr>
          </w:p>
        </w:tc>
        <w:tc>
          <w:tcPr>
            <w:tcW w:w="1701" w:type="dxa"/>
            <w:tcBorders>
              <w:left w:val="single" w:sz="4" w:space="0" w:color="auto"/>
              <w:bottom w:val="single" w:sz="4" w:space="0" w:color="auto"/>
              <w:right w:val="single" w:sz="4" w:space="0" w:color="auto"/>
            </w:tcBorders>
          </w:tcPr>
          <w:p w14:paraId="0F69C9CB" w14:textId="77777777" w:rsidR="00E84A0F" w:rsidRPr="00020619" w:rsidRDefault="00E84A0F" w:rsidP="00BB34DD">
            <w:pPr>
              <w:pStyle w:val="TAL"/>
              <w:rPr>
                <w:ins w:id="47137" w:author="BigCREditor-RAN4#104-bis" w:date="2022-10-21T18:07:00Z"/>
              </w:rPr>
            </w:pPr>
            <w:ins w:id="47138"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686F32C1" w14:textId="77777777" w:rsidR="00E84A0F" w:rsidRPr="00020619" w:rsidRDefault="00E84A0F" w:rsidP="00BB34DD">
            <w:pPr>
              <w:pStyle w:val="TAC"/>
              <w:rPr>
                <w:ins w:id="47139" w:author="BigCREditor-RAN4#104-bis" w:date="2022-10-21T18:07:00Z"/>
                <w:rFonts w:eastAsia="Calibri"/>
                <w:szCs w:val="22"/>
              </w:rPr>
            </w:pPr>
          </w:p>
        </w:tc>
        <w:tc>
          <w:tcPr>
            <w:tcW w:w="817" w:type="dxa"/>
            <w:gridSpan w:val="2"/>
            <w:tcBorders>
              <w:top w:val="nil"/>
              <w:left w:val="single" w:sz="4" w:space="0" w:color="auto"/>
              <w:bottom w:val="nil"/>
              <w:right w:val="single" w:sz="4" w:space="0" w:color="auto"/>
            </w:tcBorders>
            <w:shd w:val="clear" w:color="auto" w:fill="auto"/>
          </w:tcPr>
          <w:p w14:paraId="0CFB174B" w14:textId="77777777" w:rsidR="00E84A0F" w:rsidRPr="00020619" w:rsidRDefault="00E84A0F" w:rsidP="00BB34DD">
            <w:pPr>
              <w:pStyle w:val="TAC"/>
              <w:rPr>
                <w:ins w:id="47140" w:author="BigCREditor-RAN4#104-bis" w:date="2022-10-21T18:07:00Z"/>
                <w:rFonts w:eastAsia="Calibri"/>
                <w:szCs w:val="22"/>
              </w:rPr>
            </w:pPr>
          </w:p>
        </w:tc>
        <w:tc>
          <w:tcPr>
            <w:tcW w:w="784" w:type="dxa"/>
            <w:gridSpan w:val="3"/>
            <w:tcBorders>
              <w:top w:val="nil"/>
              <w:left w:val="single" w:sz="4" w:space="0" w:color="auto"/>
              <w:bottom w:val="nil"/>
              <w:right w:val="single" w:sz="4" w:space="0" w:color="auto"/>
            </w:tcBorders>
            <w:shd w:val="clear" w:color="auto" w:fill="auto"/>
          </w:tcPr>
          <w:p w14:paraId="17B9516B" w14:textId="77777777" w:rsidR="00E84A0F" w:rsidRPr="00020619" w:rsidRDefault="00E84A0F" w:rsidP="00BB34DD">
            <w:pPr>
              <w:pStyle w:val="TAC"/>
              <w:rPr>
                <w:ins w:id="47141" w:author="BigCREditor-RAN4#104-bis" w:date="2022-10-21T18:07:00Z"/>
                <w:rFonts w:eastAsia="Calibri"/>
                <w:szCs w:val="22"/>
              </w:rPr>
            </w:pPr>
          </w:p>
        </w:tc>
        <w:tc>
          <w:tcPr>
            <w:tcW w:w="812" w:type="dxa"/>
            <w:gridSpan w:val="2"/>
            <w:tcBorders>
              <w:top w:val="nil"/>
              <w:left w:val="single" w:sz="4" w:space="0" w:color="auto"/>
              <w:bottom w:val="nil"/>
              <w:right w:val="single" w:sz="4" w:space="0" w:color="auto"/>
            </w:tcBorders>
            <w:shd w:val="clear" w:color="auto" w:fill="auto"/>
          </w:tcPr>
          <w:p w14:paraId="3B75400D" w14:textId="77777777" w:rsidR="00E84A0F" w:rsidRPr="00020619" w:rsidRDefault="00E84A0F" w:rsidP="00BB34DD">
            <w:pPr>
              <w:pStyle w:val="TAC"/>
              <w:rPr>
                <w:ins w:id="47142" w:author="BigCREditor-RAN4#104-bis" w:date="2022-10-21T18:07:00Z"/>
                <w:rFonts w:eastAsia="Calibri"/>
                <w:szCs w:val="22"/>
              </w:rPr>
            </w:pPr>
          </w:p>
        </w:tc>
        <w:tc>
          <w:tcPr>
            <w:tcW w:w="784" w:type="dxa"/>
            <w:gridSpan w:val="2"/>
            <w:tcBorders>
              <w:top w:val="nil"/>
              <w:left w:val="single" w:sz="4" w:space="0" w:color="auto"/>
              <w:bottom w:val="nil"/>
              <w:right w:val="single" w:sz="4" w:space="0" w:color="auto"/>
            </w:tcBorders>
            <w:shd w:val="clear" w:color="auto" w:fill="auto"/>
          </w:tcPr>
          <w:p w14:paraId="1C2705D2" w14:textId="77777777" w:rsidR="00E84A0F" w:rsidRPr="00020619" w:rsidRDefault="00E84A0F" w:rsidP="00BB34DD">
            <w:pPr>
              <w:pStyle w:val="TAC"/>
              <w:rPr>
                <w:ins w:id="47143" w:author="BigCREditor-RAN4#104-bis" w:date="2022-10-21T18:07:00Z"/>
                <w:rFonts w:eastAsia="Calibri"/>
                <w:szCs w:val="22"/>
              </w:rPr>
            </w:pPr>
          </w:p>
        </w:tc>
        <w:tc>
          <w:tcPr>
            <w:tcW w:w="728" w:type="dxa"/>
            <w:gridSpan w:val="2"/>
            <w:tcBorders>
              <w:top w:val="nil"/>
              <w:left w:val="single" w:sz="4" w:space="0" w:color="auto"/>
              <w:bottom w:val="nil"/>
              <w:right w:val="single" w:sz="4" w:space="0" w:color="auto"/>
            </w:tcBorders>
            <w:shd w:val="clear" w:color="auto" w:fill="auto"/>
          </w:tcPr>
          <w:p w14:paraId="20170DA0" w14:textId="77777777" w:rsidR="00E84A0F" w:rsidRPr="00020619" w:rsidRDefault="00E84A0F" w:rsidP="00BB34DD">
            <w:pPr>
              <w:pStyle w:val="TAC"/>
              <w:rPr>
                <w:ins w:id="47144" w:author="BigCREditor-RAN4#104-bis" w:date="2022-10-21T18:07:00Z"/>
                <w:sz w:val="16"/>
              </w:rPr>
            </w:pPr>
          </w:p>
        </w:tc>
        <w:tc>
          <w:tcPr>
            <w:tcW w:w="738" w:type="dxa"/>
            <w:tcBorders>
              <w:top w:val="nil"/>
              <w:left w:val="single" w:sz="4" w:space="0" w:color="auto"/>
              <w:bottom w:val="nil"/>
              <w:right w:val="single" w:sz="4" w:space="0" w:color="auto"/>
            </w:tcBorders>
            <w:shd w:val="clear" w:color="auto" w:fill="auto"/>
          </w:tcPr>
          <w:p w14:paraId="2F727FC7" w14:textId="77777777" w:rsidR="00E84A0F" w:rsidRPr="00020619" w:rsidRDefault="00E84A0F" w:rsidP="00BB34DD">
            <w:pPr>
              <w:pStyle w:val="TAC"/>
              <w:rPr>
                <w:ins w:id="47145" w:author="BigCREditor-RAN4#104-bis" w:date="2022-10-21T18:07:00Z"/>
                <w:sz w:val="16"/>
              </w:rPr>
            </w:pPr>
          </w:p>
        </w:tc>
      </w:tr>
      <w:tr w:rsidR="00E84A0F" w:rsidRPr="00020619" w14:paraId="481A3049" w14:textId="77777777" w:rsidTr="00BB34DD">
        <w:trPr>
          <w:trHeight w:val="187"/>
          <w:jc w:val="center"/>
          <w:ins w:id="47146" w:author="BigCREditor-RAN4#104-bis" w:date="2022-10-21T18:07:00Z"/>
        </w:trPr>
        <w:tc>
          <w:tcPr>
            <w:tcW w:w="2102" w:type="dxa"/>
            <w:gridSpan w:val="3"/>
            <w:tcBorders>
              <w:top w:val="nil"/>
              <w:left w:val="single" w:sz="4" w:space="0" w:color="auto"/>
              <w:bottom w:val="single" w:sz="4" w:space="0" w:color="auto"/>
              <w:right w:val="single" w:sz="4" w:space="0" w:color="auto"/>
            </w:tcBorders>
            <w:shd w:val="clear" w:color="auto" w:fill="auto"/>
          </w:tcPr>
          <w:p w14:paraId="57B7C90D" w14:textId="77777777" w:rsidR="00E84A0F" w:rsidRPr="00020619" w:rsidRDefault="00E84A0F" w:rsidP="00BB34DD">
            <w:pPr>
              <w:pStyle w:val="TAL"/>
              <w:rPr>
                <w:ins w:id="47147" w:author="BigCREditor-RAN4#104-bis" w:date="2022-10-21T18:07:00Z"/>
              </w:rPr>
            </w:pPr>
          </w:p>
        </w:tc>
        <w:tc>
          <w:tcPr>
            <w:tcW w:w="1701" w:type="dxa"/>
            <w:tcBorders>
              <w:left w:val="single" w:sz="4" w:space="0" w:color="auto"/>
              <w:bottom w:val="single" w:sz="4" w:space="0" w:color="auto"/>
              <w:right w:val="single" w:sz="4" w:space="0" w:color="auto"/>
            </w:tcBorders>
          </w:tcPr>
          <w:p w14:paraId="40A8D0BD" w14:textId="77777777" w:rsidR="00E84A0F" w:rsidRPr="00020619" w:rsidRDefault="00E84A0F" w:rsidP="00BB34DD">
            <w:pPr>
              <w:pStyle w:val="TAL"/>
              <w:rPr>
                <w:ins w:id="47148" w:author="BigCREditor-RAN4#104-bis" w:date="2022-10-21T18:07:00Z"/>
              </w:rPr>
            </w:pPr>
            <w:ins w:id="47149"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275CB469" w14:textId="77777777" w:rsidR="00E84A0F" w:rsidRPr="00020619" w:rsidRDefault="00E84A0F" w:rsidP="00BB34DD">
            <w:pPr>
              <w:pStyle w:val="TAC"/>
              <w:rPr>
                <w:ins w:id="47150" w:author="BigCREditor-RAN4#104-bis" w:date="2022-10-21T18:07:00Z"/>
                <w:rFonts w:eastAsia="Calibri"/>
                <w:szCs w:val="22"/>
              </w:rPr>
            </w:pPr>
          </w:p>
        </w:tc>
        <w:tc>
          <w:tcPr>
            <w:tcW w:w="817" w:type="dxa"/>
            <w:gridSpan w:val="2"/>
            <w:tcBorders>
              <w:top w:val="nil"/>
              <w:left w:val="single" w:sz="4" w:space="0" w:color="auto"/>
              <w:bottom w:val="single" w:sz="4" w:space="0" w:color="auto"/>
              <w:right w:val="single" w:sz="4" w:space="0" w:color="auto"/>
            </w:tcBorders>
            <w:shd w:val="clear" w:color="auto" w:fill="auto"/>
          </w:tcPr>
          <w:p w14:paraId="2A81DA24" w14:textId="77777777" w:rsidR="00E84A0F" w:rsidRPr="00020619" w:rsidRDefault="00E84A0F" w:rsidP="00BB34DD">
            <w:pPr>
              <w:pStyle w:val="TAC"/>
              <w:rPr>
                <w:ins w:id="47151" w:author="BigCREditor-RAN4#104-bis" w:date="2022-10-21T18:07:00Z"/>
                <w:rFonts w:eastAsia="Calibri"/>
                <w:szCs w:val="22"/>
              </w:rPr>
            </w:pPr>
          </w:p>
        </w:tc>
        <w:tc>
          <w:tcPr>
            <w:tcW w:w="784" w:type="dxa"/>
            <w:gridSpan w:val="3"/>
            <w:tcBorders>
              <w:top w:val="nil"/>
              <w:left w:val="single" w:sz="4" w:space="0" w:color="auto"/>
              <w:bottom w:val="single" w:sz="4" w:space="0" w:color="auto"/>
              <w:right w:val="single" w:sz="4" w:space="0" w:color="auto"/>
            </w:tcBorders>
            <w:shd w:val="clear" w:color="auto" w:fill="auto"/>
          </w:tcPr>
          <w:p w14:paraId="529A612E" w14:textId="77777777" w:rsidR="00E84A0F" w:rsidRPr="00020619" w:rsidRDefault="00E84A0F" w:rsidP="00BB34DD">
            <w:pPr>
              <w:pStyle w:val="TAC"/>
              <w:rPr>
                <w:ins w:id="47152" w:author="BigCREditor-RAN4#104-bis" w:date="2022-10-21T18:07:00Z"/>
                <w:rFonts w:eastAsia="Calibri"/>
                <w:szCs w:val="22"/>
              </w:rPr>
            </w:pPr>
          </w:p>
        </w:tc>
        <w:tc>
          <w:tcPr>
            <w:tcW w:w="812" w:type="dxa"/>
            <w:gridSpan w:val="2"/>
            <w:tcBorders>
              <w:top w:val="nil"/>
              <w:left w:val="single" w:sz="4" w:space="0" w:color="auto"/>
              <w:bottom w:val="single" w:sz="4" w:space="0" w:color="auto"/>
              <w:right w:val="single" w:sz="4" w:space="0" w:color="auto"/>
            </w:tcBorders>
            <w:shd w:val="clear" w:color="auto" w:fill="auto"/>
          </w:tcPr>
          <w:p w14:paraId="078F1435" w14:textId="77777777" w:rsidR="00E84A0F" w:rsidRPr="00020619" w:rsidRDefault="00E84A0F" w:rsidP="00BB34DD">
            <w:pPr>
              <w:pStyle w:val="TAC"/>
              <w:rPr>
                <w:ins w:id="47153" w:author="BigCREditor-RAN4#104-bis" w:date="2022-10-21T18:07:00Z"/>
                <w:rFonts w:eastAsia="Calibri"/>
                <w:szCs w:val="22"/>
              </w:rPr>
            </w:pPr>
          </w:p>
        </w:tc>
        <w:tc>
          <w:tcPr>
            <w:tcW w:w="784" w:type="dxa"/>
            <w:gridSpan w:val="2"/>
            <w:tcBorders>
              <w:top w:val="nil"/>
              <w:left w:val="single" w:sz="4" w:space="0" w:color="auto"/>
              <w:bottom w:val="single" w:sz="4" w:space="0" w:color="auto"/>
              <w:right w:val="single" w:sz="4" w:space="0" w:color="auto"/>
            </w:tcBorders>
            <w:shd w:val="clear" w:color="auto" w:fill="auto"/>
          </w:tcPr>
          <w:p w14:paraId="1706D759" w14:textId="77777777" w:rsidR="00E84A0F" w:rsidRPr="00020619" w:rsidRDefault="00E84A0F" w:rsidP="00BB34DD">
            <w:pPr>
              <w:pStyle w:val="TAC"/>
              <w:rPr>
                <w:ins w:id="47154" w:author="BigCREditor-RAN4#104-bis" w:date="2022-10-21T18:07:00Z"/>
                <w:rFonts w:eastAsia="Calibri"/>
                <w:szCs w:val="22"/>
              </w:rPr>
            </w:pPr>
          </w:p>
        </w:tc>
        <w:tc>
          <w:tcPr>
            <w:tcW w:w="728" w:type="dxa"/>
            <w:gridSpan w:val="2"/>
            <w:tcBorders>
              <w:top w:val="nil"/>
              <w:left w:val="single" w:sz="4" w:space="0" w:color="auto"/>
              <w:bottom w:val="single" w:sz="4" w:space="0" w:color="auto"/>
              <w:right w:val="single" w:sz="4" w:space="0" w:color="auto"/>
            </w:tcBorders>
            <w:shd w:val="clear" w:color="auto" w:fill="auto"/>
          </w:tcPr>
          <w:p w14:paraId="7C803D9B" w14:textId="77777777" w:rsidR="00E84A0F" w:rsidRPr="00020619" w:rsidRDefault="00E84A0F" w:rsidP="00BB34DD">
            <w:pPr>
              <w:pStyle w:val="TAC"/>
              <w:rPr>
                <w:ins w:id="47155" w:author="BigCREditor-RAN4#104-bis" w:date="2022-10-21T18:07:00Z"/>
                <w:sz w:val="16"/>
              </w:rPr>
            </w:pPr>
          </w:p>
        </w:tc>
        <w:tc>
          <w:tcPr>
            <w:tcW w:w="738" w:type="dxa"/>
            <w:tcBorders>
              <w:top w:val="nil"/>
              <w:left w:val="single" w:sz="4" w:space="0" w:color="auto"/>
              <w:bottom w:val="single" w:sz="4" w:space="0" w:color="auto"/>
              <w:right w:val="single" w:sz="4" w:space="0" w:color="auto"/>
            </w:tcBorders>
            <w:shd w:val="clear" w:color="auto" w:fill="auto"/>
          </w:tcPr>
          <w:p w14:paraId="5EC86010" w14:textId="77777777" w:rsidR="00E84A0F" w:rsidRPr="00020619" w:rsidRDefault="00E84A0F" w:rsidP="00BB34DD">
            <w:pPr>
              <w:pStyle w:val="TAC"/>
              <w:rPr>
                <w:ins w:id="47156" w:author="BigCREditor-RAN4#104-bis" w:date="2022-10-21T18:07:00Z"/>
                <w:sz w:val="16"/>
              </w:rPr>
            </w:pPr>
          </w:p>
        </w:tc>
      </w:tr>
      <w:tr w:rsidR="00E84A0F" w:rsidRPr="00020619" w14:paraId="4D541A47" w14:textId="77777777" w:rsidTr="00BB34DD">
        <w:trPr>
          <w:trHeight w:val="187"/>
          <w:jc w:val="center"/>
          <w:ins w:id="47157" w:author="BigCREditor-RAN4#104-bis" w:date="2022-10-21T18:07:00Z"/>
        </w:trPr>
        <w:tc>
          <w:tcPr>
            <w:tcW w:w="999" w:type="dxa"/>
            <w:gridSpan w:val="2"/>
            <w:tcBorders>
              <w:top w:val="single" w:sz="4" w:space="0" w:color="auto"/>
              <w:left w:val="single" w:sz="4" w:space="0" w:color="auto"/>
              <w:bottom w:val="nil"/>
              <w:right w:val="single" w:sz="4" w:space="0" w:color="auto"/>
            </w:tcBorders>
            <w:shd w:val="clear" w:color="auto" w:fill="auto"/>
            <w:hideMark/>
          </w:tcPr>
          <w:p w14:paraId="2FBB3EA1" w14:textId="77777777" w:rsidR="00E84A0F" w:rsidRPr="00020619" w:rsidRDefault="00E84A0F" w:rsidP="00BB34DD">
            <w:pPr>
              <w:pStyle w:val="TAL"/>
              <w:rPr>
                <w:ins w:id="47158" w:author="BigCREditor-RAN4#104-bis" w:date="2022-10-21T18:07:00Z"/>
              </w:rPr>
            </w:pPr>
            <w:ins w:id="47159" w:author="BigCREditor-RAN4#104-bis" w:date="2022-10-21T18:07:00Z">
              <w:r w:rsidRPr="00020619">
                <w:t>Io</w:t>
              </w:r>
              <w:r w:rsidRPr="00020619">
                <w:rPr>
                  <w:vertAlign w:val="superscript"/>
                </w:rPr>
                <w:t>Note3</w:t>
              </w:r>
            </w:ins>
          </w:p>
        </w:tc>
        <w:tc>
          <w:tcPr>
            <w:tcW w:w="1103" w:type="dxa"/>
            <w:tcBorders>
              <w:top w:val="single" w:sz="4" w:space="0" w:color="auto"/>
              <w:left w:val="single" w:sz="4" w:space="0" w:color="auto"/>
              <w:bottom w:val="nil"/>
              <w:right w:val="single" w:sz="4" w:space="0" w:color="auto"/>
            </w:tcBorders>
            <w:shd w:val="clear" w:color="auto" w:fill="auto"/>
          </w:tcPr>
          <w:p w14:paraId="3D5E85B9" w14:textId="77777777" w:rsidR="00E84A0F" w:rsidRPr="00020619" w:rsidRDefault="00E84A0F" w:rsidP="00BB34DD">
            <w:pPr>
              <w:pStyle w:val="TAL"/>
              <w:rPr>
                <w:ins w:id="47160" w:author="BigCREditor-RAN4#104-bis" w:date="2022-10-21T18:07:00Z"/>
              </w:rPr>
            </w:pPr>
            <w:ins w:id="47161" w:author="BigCREditor-RAN4#104-bis" w:date="2022-10-21T18:07:00Z">
              <w:r w:rsidRPr="00020619">
                <w:t>Config</w:t>
              </w:r>
              <w:r w:rsidRPr="00020619">
                <w:rPr>
                  <w:rFonts w:eastAsia="Malgun Gothic"/>
                  <w:szCs w:val="18"/>
                </w:rPr>
                <w:t xml:space="preserve"> </w:t>
              </w:r>
              <w:r w:rsidRPr="00020619">
                <w:t>1,2</w:t>
              </w:r>
            </w:ins>
          </w:p>
        </w:tc>
        <w:tc>
          <w:tcPr>
            <w:tcW w:w="1701" w:type="dxa"/>
            <w:tcBorders>
              <w:top w:val="single" w:sz="4" w:space="0" w:color="auto"/>
              <w:left w:val="single" w:sz="4" w:space="0" w:color="auto"/>
              <w:right w:val="single" w:sz="4" w:space="0" w:color="auto"/>
            </w:tcBorders>
          </w:tcPr>
          <w:p w14:paraId="6E3CDEE0" w14:textId="77777777" w:rsidR="00E84A0F" w:rsidRPr="00020619" w:rsidRDefault="00E84A0F" w:rsidP="00BB34DD">
            <w:pPr>
              <w:pStyle w:val="TAL"/>
              <w:rPr>
                <w:ins w:id="47162" w:author="BigCREditor-RAN4#104-bis" w:date="2022-10-21T18:07:00Z"/>
              </w:rPr>
            </w:pPr>
            <w:ins w:id="47163" w:author="BigCREditor-RAN4#104-bis" w:date="2022-10-21T18:07:00Z">
              <w:r w:rsidRPr="00020619">
                <w:t xml:space="preserve">NR_FDD_FR1_A, NR_TDD_FR1_A </w:t>
              </w:r>
              <w:r w:rsidRPr="00020619">
                <w:rPr>
                  <w:vertAlign w:val="superscript"/>
                </w:rPr>
                <w:t>NOTE 6</w:t>
              </w:r>
            </w:ins>
          </w:p>
        </w:tc>
        <w:tc>
          <w:tcPr>
            <w:tcW w:w="1128" w:type="dxa"/>
            <w:tcBorders>
              <w:top w:val="single" w:sz="4" w:space="0" w:color="auto"/>
              <w:left w:val="single" w:sz="4" w:space="0" w:color="auto"/>
              <w:bottom w:val="nil"/>
              <w:right w:val="single" w:sz="4" w:space="0" w:color="auto"/>
            </w:tcBorders>
            <w:shd w:val="clear" w:color="auto" w:fill="auto"/>
            <w:hideMark/>
          </w:tcPr>
          <w:p w14:paraId="303F1AF5" w14:textId="77777777" w:rsidR="00E84A0F" w:rsidRPr="00020619" w:rsidRDefault="00E84A0F" w:rsidP="00BB34DD">
            <w:pPr>
              <w:pStyle w:val="TAC"/>
              <w:rPr>
                <w:ins w:id="47164" w:author="BigCREditor-RAN4#104-bis" w:date="2022-10-21T18:07:00Z"/>
              </w:rPr>
            </w:pPr>
            <w:ins w:id="47165" w:author="BigCREditor-RAN4#104-bis" w:date="2022-10-21T18:07:00Z">
              <w:r w:rsidRPr="00020619">
                <w:t>dBm/</w:t>
              </w:r>
            </w:ins>
          </w:p>
          <w:p w14:paraId="7FF9EBE9" w14:textId="77777777" w:rsidR="00E84A0F" w:rsidRPr="00020619" w:rsidRDefault="00E84A0F" w:rsidP="00BB34DD">
            <w:pPr>
              <w:pStyle w:val="TAC"/>
              <w:rPr>
                <w:ins w:id="47166" w:author="BigCREditor-RAN4#104-bis" w:date="2022-10-21T18:07:00Z"/>
              </w:rPr>
            </w:pPr>
            <w:ins w:id="47167" w:author="BigCREditor-RAN4#104-bis" w:date="2022-10-21T18:07:00Z">
              <w:r w:rsidRPr="00020619">
                <w:t>9.36MHz</w:t>
              </w:r>
            </w:ins>
          </w:p>
        </w:tc>
        <w:tc>
          <w:tcPr>
            <w:tcW w:w="1601" w:type="dxa"/>
            <w:gridSpan w:val="5"/>
            <w:tcBorders>
              <w:top w:val="single" w:sz="4" w:space="0" w:color="auto"/>
              <w:left w:val="single" w:sz="4" w:space="0" w:color="auto"/>
              <w:bottom w:val="nil"/>
              <w:right w:val="single" w:sz="4" w:space="0" w:color="auto"/>
            </w:tcBorders>
            <w:shd w:val="clear" w:color="auto" w:fill="auto"/>
            <w:hideMark/>
          </w:tcPr>
          <w:p w14:paraId="31DC51B7" w14:textId="77777777" w:rsidR="00E84A0F" w:rsidRPr="00020619" w:rsidRDefault="00E84A0F" w:rsidP="00BB34DD">
            <w:pPr>
              <w:pStyle w:val="TAC"/>
              <w:rPr>
                <w:ins w:id="47168" w:author="BigCREditor-RAN4#104-bis" w:date="2022-10-21T18:07:00Z"/>
              </w:rPr>
            </w:pPr>
            <w:ins w:id="47169" w:author="BigCREditor-RAN4#104-bis" w:date="2022-10-21T18:07:00Z">
              <w:r w:rsidRPr="00020619">
                <w:t>-50</w:t>
              </w:r>
            </w:ins>
          </w:p>
        </w:tc>
        <w:tc>
          <w:tcPr>
            <w:tcW w:w="1596" w:type="dxa"/>
            <w:gridSpan w:val="4"/>
            <w:tcBorders>
              <w:top w:val="single" w:sz="4" w:space="0" w:color="auto"/>
              <w:left w:val="single" w:sz="4" w:space="0" w:color="auto"/>
              <w:bottom w:val="nil"/>
              <w:right w:val="single" w:sz="4" w:space="0" w:color="auto"/>
            </w:tcBorders>
            <w:shd w:val="clear" w:color="auto" w:fill="auto"/>
            <w:hideMark/>
          </w:tcPr>
          <w:p w14:paraId="6C37ADEC" w14:textId="77777777" w:rsidR="00E84A0F" w:rsidRPr="00020619" w:rsidRDefault="00E84A0F" w:rsidP="00BB34DD">
            <w:pPr>
              <w:pStyle w:val="TAC"/>
              <w:rPr>
                <w:ins w:id="47170" w:author="BigCREditor-RAN4#104-bis" w:date="2022-10-21T18:07:00Z"/>
              </w:rPr>
            </w:pPr>
            <w:ins w:id="47171" w:author="BigCREditor-RAN4#104-bis" w:date="2022-10-21T18:07:00Z">
              <w:r w:rsidRPr="00020619">
                <w:t>-70</w:t>
              </w:r>
            </w:ins>
          </w:p>
        </w:tc>
        <w:tc>
          <w:tcPr>
            <w:tcW w:w="1466" w:type="dxa"/>
            <w:gridSpan w:val="3"/>
            <w:tcBorders>
              <w:top w:val="single" w:sz="4" w:space="0" w:color="auto"/>
              <w:left w:val="single" w:sz="4" w:space="0" w:color="auto"/>
              <w:bottom w:val="single" w:sz="4" w:space="0" w:color="auto"/>
              <w:right w:val="single" w:sz="4" w:space="0" w:color="auto"/>
            </w:tcBorders>
          </w:tcPr>
          <w:p w14:paraId="2F182BC6" w14:textId="77777777" w:rsidR="00E84A0F" w:rsidRPr="00020619" w:rsidRDefault="00E84A0F" w:rsidP="00BB34DD">
            <w:pPr>
              <w:pStyle w:val="TAC"/>
              <w:rPr>
                <w:ins w:id="47172" w:author="BigCREditor-RAN4#104-bis" w:date="2022-10-21T18:07:00Z"/>
              </w:rPr>
            </w:pPr>
            <w:ins w:id="47173" w:author="BigCREditor-RAN4#104-bis" w:date="2022-10-21T18:07:00Z">
              <w:r w:rsidRPr="00020619">
                <w:t>-83.5</w:t>
              </w:r>
            </w:ins>
          </w:p>
        </w:tc>
      </w:tr>
      <w:tr w:rsidR="00E84A0F" w:rsidRPr="00020619" w14:paraId="3C384468" w14:textId="77777777" w:rsidTr="00BB34DD">
        <w:trPr>
          <w:trHeight w:val="187"/>
          <w:jc w:val="center"/>
          <w:ins w:id="47174"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2E80FD58" w14:textId="77777777" w:rsidR="00E84A0F" w:rsidRPr="00020619" w:rsidRDefault="00E84A0F" w:rsidP="00BB34DD">
            <w:pPr>
              <w:pStyle w:val="TAL"/>
              <w:rPr>
                <w:ins w:id="47175"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2583F3DC" w14:textId="77777777" w:rsidR="00E84A0F" w:rsidRPr="00020619" w:rsidRDefault="00E84A0F" w:rsidP="00BB34DD">
            <w:pPr>
              <w:pStyle w:val="TAL"/>
              <w:rPr>
                <w:ins w:id="47176" w:author="BigCREditor-RAN4#104-bis" w:date="2022-10-21T18:07:00Z"/>
              </w:rPr>
            </w:pPr>
          </w:p>
        </w:tc>
        <w:tc>
          <w:tcPr>
            <w:tcW w:w="1701" w:type="dxa"/>
            <w:tcBorders>
              <w:left w:val="single" w:sz="4" w:space="0" w:color="auto"/>
              <w:right w:val="single" w:sz="4" w:space="0" w:color="auto"/>
            </w:tcBorders>
          </w:tcPr>
          <w:p w14:paraId="522EFF0F" w14:textId="77777777" w:rsidR="00E84A0F" w:rsidRPr="00020619" w:rsidRDefault="00E84A0F" w:rsidP="00BB34DD">
            <w:pPr>
              <w:pStyle w:val="TAL"/>
              <w:rPr>
                <w:ins w:id="47177" w:author="BigCREditor-RAN4#104-bis" w:date="2022-10-21T18:07:00Z"/>
              </w:rPr>
            </w:pPr>
            <w:ins w:id="47178"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tcPr>
          <w:p w14:paraId="6FFBCEDE" w14:textId="77777777" w:rsidR="00E84A0F" w:rsidRPr="00020619" w:rsidRDefault="00E84A0F" w:rsidP="00BB34DD">
            <w:pPr>
              <w:pStyle w:val="TAC"/>
              <w:rPr>
                <w:ins w:id="4717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2A3C147C" w14:textId="77777777" w:rsidR="00E84A0F" w:rsidRPr="00020619" w:rsidRDefault="00E84A0F" w:rsidP="00BB34DD">
            <w:pPr>
              <w:pStyle w:val="TAC"/>
              <w:rPr>
                <w:ins w:id="47180"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5DEA9A02" w14:textId="77777777" w:rsidR="00E84A0F" w:rsidRPr="00020619" w:rsidRDefault="00E84A0F" w:rsidP="00BB34DD">
            <w:pPr>
              <w:pStyle w:val="TAC"/>
              <w:rPr>
                <w:ins w:id="47181"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0C232B14" w14:textId="77777777" w:rsidR="00E84A0F" w:rsidRPr="00020619" w:rsidRDefault="00E84A0F" w:rsidP="00BB34DD">
            <w:pPr>
              <w:pStyle w:val="TAC"/>
              <w:rPr>
                <w:ins w:id="47182" w:author="BigCREditor-RAN4#104-bis" w:date="2022-10-21T18:07:00Z"/>
              </w:rPr>
            </w:pPr>
            <w:ins w:id="47183" w:author="BigCREditor-RAN4#104-bis" w:date="2022-10-21T18:07:00Z">
              <w:r w:rsidRPr="00020619">
                <w:t>-83</w:t>
              </w:r>
            </w:ins>
          </w:p>
        </w:tc>
      </w:tr>
      <w:tr w:rsidR="00E84A0F" w:rsidRPr="00020619" w14:paraId="5231051B" w14:textId="77777777" w:rsidTr="00BB34DD">
        <w:trPr>
          <w:trHeight w:val="187"/>
          <w:jc w:val="center"/>
          <w:ins w:id="47184"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55A50EB7" w14:textId="77777777" w:rsidR="00E84A0F" w:rsidRPr="00020619" w:rsidRDefault="00E84A0F" w:rsidP="00BB34DD">
            <w:pPr>
              <w:pStyle w:val="TAL"/>
              <w:rPr>
                <w:ins w:id="47185"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38326084" w14:textId="77777777" w:rsidR="00E84A0F" w:rsidRPr="00020619" w:rsidRDefault="00E84A0F" w:rsidP="00BB34DD">
            <w:pPr>
              <w:pStyle w:val="TAL"/>
              <w:rPr>
                <w:ins w:id="47186" w:author="BigCREditor-RAN4#104-bis" w:date="2022-10-21T18:07:00Z"/>
              </w:rPr>
            </w:pPr>
          </w:p>
        </w:tc>
        <w:tc>
          <w:tcPr>
            <w:tcW w:w="1701" w:type="dxa"/>
            <w:tcBorders>
              <w:left w:val="single" w:sz="4" w:space="0" w:color="auto"/>
              <w:right w:val="single" w:sz="4" w:space="0" w:color="auto"/>
            </w:tcBorders>
          </w:tcPr>
          <w:p w14:paraId="7FAD8037" w14:textId="77777777" w:rsidR="00E84A0F" w:rsidRPr="00020619" w:rsidRDefault="00E84A0F" w:rsidP="00BB34DD">
            <w:pPr>
              <w:pStyle w:val="TAL"/>
              <w:rPr>
                <w:ins w:id="47187" w:author="BigCREditor-RAN4#104-bis" w:date="2022-10-21T18:07:00Z"/>
              </w:rPr>
            </w:pPr>
            <w:ins w:id="47188"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tcPr>
          <w:p w14:paraId="3E1CBD22" w14:textId="77777777" w:rsidR="00E84A0F" w:rsidRPr="00020619" w:rsidRDefault="00E84A0F" w:rsidP="00BB34DD">
            <w:pPr>
              <w:pStyle w:val="TAC"/>
              <w:rPr>
                <w:ins w:id="4718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6F90A4A1" w14:textId="77777777" w:rsidR="00E84A0F" w:rsidRPr="00020619" w:rsidRDefault="00E84A0F" w:rsidP="00BB34DD">
            <w:pPr>
              <w:pStyle w:val="TAC"/>
              <w:rPr>
                <w:ins w:id="47190"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1B08A82E" w14:textId="77777777" w:rsidR="00E84A0F" w:rsidRPr="00020619" w:rsidRDefault="00E84A0F" w:rsidP="00BB34DD">
            <w:pPr>
              <w:pStyle w:val="TAC"/>
              <w:rPr>
                <w:ins w:id="47191"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3628B192" w14:textId="77777777" w:rsidR="00E84A0F" w:rsidRPr="00020619" w:rsidRDefault="00E84A0F" w:rsidP="00BB34DD">
            <w:pPr>
              <w:pStyle w:val="TAC"/>
              <w:rPr>
                <w:ins w:id="47192" w:author="BigCREditor-RAN4#104-bis" w:date="2022-10-21T18:07:00Z"/>
              </w:rPr>
            </w:pPr>
            <w:ins w:id="47193" w:author="BigCREditor-RAN4#104-bis" w:date="2022-10-21T18:07:00Z">
              <w:r w:rsidRPr="00020619">
                <w:t>-82.5</w:t>
              </w:r>
            </w:ins>
          </w:p>
        </w:tc>
      </w:tr>
      <w:tr w:rsidR="00E84A0F" w:rsidRPr="00020619" w14:paraId="74525A68" w14:textId="77777777" w:rsidTr="00BB34DD">
        <w:trPr>
          <w:trHeight w:val="187"/>
          <w:jc w:val="center"/>
          <w:ins w:id="47194"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3D9DB932" w14:textId="77777777" w:rsidR="00E84A0F" w:rsidRPr="00020619" w:rsidRDefault="00E84A0F" w:rsidP="00BB34DD">
            <w:pPr>
              <w:pStyle w:val="TAL"/>
              <w:rPr>
                <w:ins w:id="47195"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66D68B94" w14:textId="77777777" w:rsidR="00E84A0F" w:rsidRPr="00020619" w:rsidRDefault="00E84A0F" w:rsidP="00BB34DD">
            <w:pPr>
              <w:pStyle w:val="TAL"/>
              <w:rPr>
                <w:ins w:id="47196" w:author="BigCREditor-RAN4#104-bis" w:date="2022-10-21T18:07:00Z"/>
              </w:rPr>
            </w:pPr>
          </w:p>
        </w:tc>
        <w:tc>
          <w:tcPr>
            <w:tcW w:w="1701" w:type="dxa"/>
            <w:tcBorders>
              <w:left w:val="single" w:sz="4" w:space="0" w:color="auto"/>
              <w:right w:val="single" w:sz="4" w:space="0" w:color="auto"/>
            </w:tcBorders>
          </w:tcPr>
          <w:p w14:paraId="4FB5937E" w14:textId="77777777" w:rsidR="00E84A0F" w:rsidRPr="00020619" w:rsidRDefault="00E84A0F" w:rsidP="00BB34DD">
            <w:pPr>
              <w:pStyle w:val="TAL"/>
              <w:rPr>
                <w:ins w:id="47197" w:author="BigCREditor-RAN4#104-bis" w:date="2022-10-21T18:07:00Z"/>
              </w:rPr>
            </w:pPr>
            <w:ins w:id="47198"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tcPr>
          <w:p w14:paraId="03E823BE" w14:textId="77777777" w:rsidR="00E84A0F" w:rsidRPr="00020619" w:rsidRDefault="00E84A0F" w:rsidP="00BB34DD">
            <w:pPr>
              <w:pStyle w:val="TAC"/>
              <w:rPr>
                <w:ins w:id="4719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BAFD0C4" w14:textId="77777777" w:rsidR="00E84A0F" w:rsidRPr="00020619" w:rsidRDefault="00E84A0F" w:rsidP="00BB34DD">
            <w:pPr>
              <w:pStyle w:val="TAC"/>
              <w:rPr>
                <w:ins w:id="47200"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22E8D781" w14:textId="77777777" w:rsidR="00E84A0F" w:rsidRPr="00020619" w:rsidRDefault="00E84A0F" w:rsidP="00BB34DD">
            <w:pPr>
              <w:pStyle w:val="TAC"/>
              <w:rPr>
                <w:ins w:id="47201"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59A043B5" w14:textId="77777777" w:rsidR="00E84A0F" w:rsidRPr="00020619" w:rsidRDefault="00E84A0F" w:rsidP="00BB34DD">
            <w:pPr>
              <w:pStyle w:val="TAC"/>
              <w:rPr>
                <w:ins w:id="47202" w:author="BigCREditor-RAN4#104-bis" w:date="2022-10-21T18:07:00Z"/>
              </w:rPr>
            </w:pPr>
            <w:ins w:id="47203" w:author="BigCREditor-RAN4#104-bis" w:date="2022-10-21T18:07:00Z">
              <w:r w:rsidRPr="00020619">
                <w:t>-82</w:t>
              </w:r>
            </w:ins>
          </w:p>
        </w:tc>
      </w:tr>
      <w:tr w:rsidR="00E84A0F" w:rsidRPr="00020619" w14:paraId="6948EB8E" w14:textId="77777777" w:rsidTr="00BB34DD">
        <w:trPr>
          <w:trHeight w:val="187"/>
          <w:jc w:val="center"/>
          <w:ins w:id="47204"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166337F4" w14:textId="77777777" w:rsidR="00E84A0F" w:rsidRPr="00020619" w:rsidRDefault="00E84A0F" w:rsidP="00BB34DD">
            <w:pPr>
              <w:pStyle w:val="TAL"/>
              <w:rPr>
                <w:ins w:id="47205"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77663BF7" w14:textId="77777777" w:rsidR="00E84A0F" w:rsidRPr="00020619" w:rsidRDefault="00E84A0F" w:rsidP="00BB34DD">
            <w:pPr>
              <w:pStyle w:val="TAL"/>
              <w:rPr>
                <w:ins w:id="47206" w:author="BigCREditor-RAN4#104-bis" w:date="2022-10-21T18:07:00Z"/>
              </w:rPr>
            </w:pPr>
          </w:p>
        </w:tc>
        <w:tc>
          <w:tcPr>
            <w:tcW w:w="1701" w:type="dxa"/>
            <w:tcBorders>
              <w:left w:val="single" w:sz="4" w:space="0" w:color="auto"/>
              <w:right w:val="single" w:sz="4" w:space="0" w:color="auto"/>
            </w:tcBorders>
          </w:tcPr>
          <w:p w14:paraId="28177901" w14:textId="77777777" w:rsidR="00E84A0F" w:rsidRPr="00020619" w:rsidRDefault="00E84A0F" w:rsidP="00BB34DD">
            <w:pPr>
              <w:pStyle w:val="TAL"/>
              <w:rPr>
                <w:ins w:id="47207" w:author="BigCREditor-RAN4#104-bis" w:date="2022-10-21T18:07:00Z"/>
              </w:rPr>
            </w:pPr>
            <w:ins w:id="47208"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tcPr>
          <w:p w14:paraId="2789E206" w14:textId="77777777" w:rsidR="00E84A0F" w:rsidRPr="00020619" w:rsidRDefault="00E84A0F" w:rsidP="00BB34DD">
            <w:pPr>
              <w:pStyle w:val="TAC"/>
              <w:rPr>
                <w:ins w:id="4720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6FB0BEAB" w14:textId="77777777" w:rsidR="00E84A0F" w:rsidRPr="00020619" w:rsidRDefault="00E84A0F" w:rsidP="00BB34DD">
            <w:pPr>
              <w:pStyle w:val="TAC"/>
              <w:rPr>
                <w:ins w:id="47210"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6A8F92B1" w14:textId="77777777" w:rsidR="00E84A0F" w:rsidRPr="00020619" w:rsidRDefault="00E84A0F" w:rsidP="00BB34DD">
            <w:pPr>
              <w:pStyle w:val="TAC"/>
              <w:rPr>
                <w:ins w:id="47211"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20FB71C9" w14:textId="77777777" w:rsidR="00E84A0F" w:rsidRPr="00020619" w:rsidRDefault="00E84A0F" w:rsidP="00BB34DD">
            <w:pPr>
              <w:pStyle w:val="TAC"/>
              <w:rPr>
                <w:ins w:id="47212" w:author="BigCREditor-RAN4#104-bis" w:date="2022-10-21T18:07:00Z"/>
              </w:rPr>
            </w:pPr>
            <w:ins w:id="47213" w:author="BigCREditor-RAN4#104-bis" w:date="2022-10-21T18:07:00Z">
              <w:r w:rsidRPr="00020619">
                <w:t>-81.5</w:t>
              </w:r>
            </w:ins>
          </w:p>
        </w:tc>
      </w:tr>
      <w:tr w:rsidR="00E84A0F" w:rsidRPr="00020619" w14:paraId="080600C0" w14:textId="77777777" w:rsidTr="00BB34DD">
        <w:trPr>
          <w:trHeight w:val="187"/>
          <w:jc w:val="center"/>
          <w:ins w:id="47214"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2D81A7FD" w14:textId="77777777" w:rsidR="00E84A0F" w:rsidRPr="00020619" w:rsidRDefault="00E84A0F" w:rsidP="00BB34DD">
            <w:pPr>
              <w:pStyle w:val="TAL"/>
              <w:rPr>
                <w:ins w:id="47215"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621662FC" w14:textId="77777777" w:rsidR="00E84A0F" w:rsidRPr="00020619" w:rsidRDefault="00E84A0F" w:rsidP="00BB34DD">
            <w:pPr>
              <w:pStyle w:val="TAL"/>
              <w:rPr>
                <w:ins w:id="47216" w:author="BigCREditor-RAN4#104-bis" w:date="2022-10-21T18:07:00Z"/>
              </w:rPr>
            </w:pPr>
          </w:p>
        </w:tc>
        <w:tc>
          <w:tcPr>
            <w:tcW w:w="1701" w:type="dxa"/>
            <w:tcBorders>
              <w:left w:val="single" w:sz="4" w:space="0" w:color="auto"/>
              <w:right w:val="single" w:sz="4" w:space="0" w:color="auto"/>
            </w:tcBorders>
          </w:tcPr>
          <w:p w14:paraId="0FE041BB" w14:textId="77777777" w:rsidR="00E84A0F" w:rsidRPr="00020619" w:rsidRDefault="00E84A0F" w:rsidP="00BB34DD">
            <w:pPr>
              <w:pStyle w:val="TAL"/>
              <w:rPr>
                <w:ins w:id="47217" w:author="BigCREditor-RAN4#104-bis" w:date="2022-10-21T18:07:00Z"/>
              </w:rPr>
            </w:pPr>
            <w:ins w:id="47218"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294650CB" w14:textId="77777777" w:rsidR="00E84A0F" w:rsidRPr="00020619" w:rsidRDefault="00E84A0F" w:rsidP="00BB34DD">
            <w:pPr>
              <w:pStyle w:val="TAC"/>
              <w:rPr>
                <w:ins w:id="4721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09963585" w14:textId="77777777" w:rsidR="00E84A0F" w:rsidRPr="00020619" w:rsidRDefault="00E84A0F" w:rsidP="00BB34DD">
            <w:pPr>
              <w:pStyle w:val="TAC"/>
              <w:rPr>
                <w:ins w:id="47220"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628FE484" w14:textId="77777777" w:rsidR="00E84A0F" w:rsidRPr="00020619" w:rsidRDefault="00E84A0F" w:rsidP="00BB34DD">
            <w:pPr>
              <w:pStyle w:val="TAC"/>
              <w:rPr>
                <w:ins w:id="47221"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453E7472" w14:textId="77777777" w:rsidR="00E84A0F" w:rsidRPr="00020619" w:rsidRDefault="00E84A0F" w:rsidP="00BB34DD">
            <w:pPr>
              <w:pStyle w:val="TAC"/>
              <w:rPr>
                <w:ins w:id="47222" w:author="BigCREditor-RAN4#104-bis" w:date="2022-10-21T18:07:00Z"/>
              </w:rPr>
            </w:pPr>
            <w:ins w:id="47223" w:author="BigCREditor-RAN4#104-bis" w:date="2022-10-21T18:07:00Z">
              <w:r w:rsidRPr="00020619">
                <w:t>-81</w:t>
              </w:r>
            </w:ins>
          </w:p>
        </w:tc>
      </w:tr>
      <w:tr w:rsidR="00E84A0F" w:rsidRPr="00020619" w14:paraId="2918C00F" w14:textId="77777777" w:rsidTr="00BB34DD">
        <w:trPr>
          <w:trHeight w:val="187"/>
          <w:jc w:val="center"/>
          <w:ins w:id="47224"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6957763A" w14:textId="77777777" w:rsidR="00E84A0F" w:rsidRPr="00020619" w:rsidRDefault="00E84A0F" w:rsidP="00BB34DD">
            <w:pPr>
              <w:pStyle w:val="TAL"/>
              <w:rPr>
                <w:ins w:id="47225"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5B5F7CEA" w14:textId="77777777" w:rsidR="00E84A0F" w:rsidRPr="00020619" w:rsidRDefault="00E84A0F" w:rsidP="00BB34DD">
            <w:pPr>
              <w:pStyle w:val="TAL"/>
              <w:rPr>
                <w:ins w:id="47226" w:author="BigCREditor-RAN4#104-bis" w:date="2022-10-21T18:07:00Z"/>
              </w:rPr>
            </w:pPr>
          </w:p>
        </w:tc>
        <w:tc>
          <w:tcPr>
            <w:tcW w:w="1701" w:type="dxa"/>
            <w:tcBorders>
              <w:left w:val="single" w:sz="4" w:space="0" w:color="auto"/>
              <w:right w:val="single" w:sz="4" w:space="0" w:color="auto"/>
            </w:tcBorders>
          </w:tcPr>
          <w:p w14:paraId="794801C8" w14:textId="77777777" w:rsidR="00E84A0F" w:rsidRPr="00020619" w:rsidRDefault="00E84A0F" w:rsidP="00BB34DD">
            <w:pPr>
              <w:pStyle w:val="TAL"/>
              <w:rPr>
                <w:ins w:id="47227" w:author="BigCREditor-RAN4#104-bis" w:date="2022-10-21T18:07:00Z"/>
              </w:rPr>
            </w:pPr>
            <w:ins w:id="47228"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tcPr>
          <w:p w14:paraId="5A79619F" w14:textId="77777777" w:rsidR="00E84A0F" w:rsidRPr="00020619" w:rsidRDefault="00E84A0F" w:rsidP="00BB34DD">
            <w:pPr>
              <w:pStyle w:val="TAC"/>
              <w:rPr>
                <w:ins w:id="47229" w:author="BigCREditor-RAN4#104-bis" w:date="2022-10-21T18:07:00Z"/>
              </w:rPr>
            </w:pPr>
          </w:p>
        </w:tc>
        <w:tc>
          <w:tcPr>
            <w:tcW w:w="1601" w:type="dxa"/>
            <w:gridSpan w:val="5"/>
            <w:tcBorders>
              <w:top w:val="nil"/>
              <w:left w:val="single" w:sz="4" w:space="0" w:color="auto"/>
              <w:bottom w:val="nil"/>
              <w:right w:val="single" w:sz="4" w:space="0" w:color="auto"/>
            </w:tcBorders>
            <w:shd w:val="clear" w:color="auto" w:fill="auto"/>
          </w:tcPr>
          <w:p w14:paraId="7DA2F649" w14:textId="77777777" w:rsidR="00E84A0F" w:rsidRPr="00020619" w:rsidRDefault="00E84A0F" w:rsidP="00BB34DD">
            <w:pPr>
              <w:pStyle w:val="TAC"/>
              <w:rPr>
                <w:ins w:id="47230" w:author="BigCREditor-RAN4#104-bis" w:date="2022-10-21T18:07:00Z"/>
                <w:i/>
              </w:rPr>
            </w:pPr>
          </w:p>
        </w:tc>
        <w:tc>
          <w:tcPr>
            <w:tcW w:w="1596" w:type="dxa"/>
            <w:gridSpan w:val="4"/>
            <w:tcBorders>
              <w:top w:val="nil"/>
              <w:left w:val="single" w:sz="4" w:space="0" w:color="auto"/>
              <w:bottom w:val="nil"/>
              <w:right w:val="single" w:sz="4" w:space="0" w:color="auto"/>
            </w:tcBorders>
            <w:shd w:val="clear" w:color="auto" w:fill="auto"/>
          </w:tcPr>
          <w:p w14:paraId="6FCF5371" w14:textId="77777777" w:rsidR="00E84A0F" w:rsidRPr="00020619" w:rsidRDefault="00E84A0F" w:rsidP="00BB34DD">
            <w:pPr>
              <w:pStyle w:val="TAC"/>
              <w:rPr>
                <w:ins w:id="47231"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7FC0F8E1" w14:textId="77777777" w:rsidR="00E84A0F" w:rsidRPr="00020619" w:rsidRDefault="00E84A0F" w:rsidP="00BB34DD">
            <w:pPr>
              <w:pStyle w:val="TAC"/>
              <w:rPr>
                <w:ins w:id="47232" w:author="BigCREditor-RAN4#104-bis" w:date="2022-10-21T18:07:00Z"/>
              </w:rPr>
            </w:pPr>
            <w:ins w:id="47233" w:author="BigCREditor-RAN4#104-bis" w:date="2022-10-21T18:07:00Z">
              <w:r w:rsidRPr="00020619">
                <w:t>-80.5</w:t>
              </w:r>
            </w:ins>
          </w:p>
        </w:tc>
      </w:tr>
      <w:tr w:rsidR="00E84A0F" w:rsidRPr="00020619" w14:paraId="54A41A24" w14:textId="77777777" w:rsidTr="00BB34DD">
        <w:trPr>
          <w:trHeight w:val="187"/>
          <w:jc w:val="center"/>
          <w:ins w:id="47234"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358CBDB7" w14:textId="77777777" w:rsidR="00E84A0F" w:rsidRPr="00020619" w:rsidRDefault="00E84A0F" w:rsidP="00BB34DD">
            <w:pPr>
              <w:pStyle w:val="TAL"/>
              <w:rPr>
                <w:ins w:id="47235" w:author="BigCREditor-RAN4#104-bis" w:date="2022-10-21T18:07:00Z"/>
              </w:rPr>
            </w:pPr>
          </w:p>
        </w:tc>
        <w:tc>
          <w:tcPr>
            <w:tcW w:w="1103" w:type="dxa"/>
            <w:tcBorders>
              <w:top w:val="nil"/>
              <w:left w:val="single" w:sz="4" w:space="0" w:color="auto"/>
              <w:bottom w:val="single" w:sz="4" w:space="0" w:color="auto"/>
              <w:right w:val="single" w:sz="4" w:space="0" w:color="auto"/>
            </w:tcBorders>
            <w:shd w:val="clear" w:color="auto" w:fill="auto"/>
          </w:tcPr>
          <w:p w14:paraId="7356ED25" w14:textId="77777777" w:rsidR="00E84A0F" w:rsidRPr="00020619" w:rsidRDefault="00E84A0F" w:rsidP="00BB34DD">
            <w:pPr>
              <w:pStyle w:val="TAL"/>
              <w:rPr>
                <w:ins w:id="47236" w:author="BigCREditor-RAN4#104-bis" w:date="2022-10-21T18:07:00Z"/>
              </w:rPr>
            </w:pPr>
          </w:p>
        </w:tc>
        <w:tc>
          <w:tcPr>
            <w:tcW w:w="1701" w:type="dxa"/>
            <w:tcBorders>
              <w:left w:val="single" w:sz="4" w:space="0" w:color="auto"/>
              <w:right w:val="single" w:sz="4" w:space="0" w:color="auto"/>
            </w:tcBorders>
          </w:tcPr>
          <w:p w14:paraId="68D49236" w14:textId="77777777" w:rsidR="00E84A0F" w:rsidRPr="00020619" w:rsidRDefault="00E84A0F" w:rsidP="00BB34DD">
            <w:pPr>
              <w:pStyle w:val="TAL"/>
              <w:rPr>
                <w:ins w:id="47237" w:author="BigCREditor-RAN4#104-bis" w:date="2022-10-21T18:07:00Z"/>
              </w:rPr>
            </w:pPr>
            <w:ins w:id="47238"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3DF9FF81" w14:textId="77777777" w:rsidR="00E84A0F" w:rsidRPr="00020619" w:rsidRDefault="00E84A0F" w:rsidP="00BB34DD">
            <w:pPr>
              <w:pStyle w:val="TAC"/>
              <w:rPr>
                <w:ins w:id="47239" w:author="BigCREditor-RAN4#104-bis" w:date="2022-10-21T18:07:00Z"/>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3ACBC231" w14:textId="77777777" w:rsidR="00E84A0F" w:rsidRPr="00020619" w:rsidRDefault="00E84A0F" w:rsidP="00BB34DD">
            <w:pPr>
              <w:pStyle w:val="TAC"/>
              <w:rPr>
                <w:ins w:id="47240" w:author="BigCREditor-RAN4#104-bis" w:date="2022-10-21T18:07:00Z"/>
                <w:i/>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35E5B2D5" w14:textId="77777777" w:rsidR="00E84A0F" w:rsidRPr="00020619" w:rsidRDefault="00E84A0F" w:rsidP="00BB34DD">
            <w:pPr>
              <w:pStyle w:val="TAC"/>
              <w:rPr>
                <w:ins w:id="47241" w:author="BigCREditor-RAN4#104-bis" w:date="2022-10-21T18:07:00Z"/>
              </w:rPr>
            </w:pPr>
          </w:p>
        </w:tc>
        <w:tc>
          <w:tcPr>
            <w:tcW w:w="1466" w:type="dxa"/>
            <w:gridSpan w:val="3"/>
            <w:tcBorders>
              <w:top w:val="single" w:sz="4" w:space="0" w:color="auto"/>
              <w:left w:val="single" w:sz="4" w:space="0" w:color="auto"/>
              <w:bottom w:val="single" w:sz="4" w:space="0" w:color="auto"/>
              <w:right w:val="single" w:sz="4" w:space="0" w:color="auto"/>
            </w:tcBorders>
          </w:tcPr>
          <w:p w14:paraId="480A77D6" w14:textId="77777777" w:rsidR="00E84A0F" w:rsidRPr="00020619" w:rsidRDefault="00E84A0F" w:rsidP="00BB34DD">
            <w:pPr>
              <w:pStyle w:val="TAC"/>
              <w:rPr>
                <w:ins w:id="47242" w:author="BigCREditor-RAN4#104-bis" w:date="2022-10-21T18:07:00Z"/>
              </w:rPr>
            </w:pPr>
            <w:ins w:id="47243" w:author="BigCREditor-RAN4#104-bis" w:date="2022-10-21T18:07:00Z">
              <w:r w:rsidRPr="00020619">
                <w:t>-80</w:t>
              </w:r>
            </w:ins>
          </w:p>
        </w:tc>
      </w:tr>
      <w:tr w:rsidR="00E84A0F" w:rsidRPr="00020619" w14:paraId="7DCE0C95" w14:textId="77777777" w:rsidTr="00BB34DD">
        <w:trPr>
          <w:trHeight w:val="187"/>
          <w:jc w:val="center"/>
          <w:ins w:id="47244"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368BC945" w14:textId="77777777" w:rsidR="00E84A0F" w:rsidRPr="00020619" w:rsidRDefault="00E84A0F" w:rsidP="00BB34DD">
            <w:pPr>
              <w:pStyle w:val="TAL"/>
              <w:rPr>
                <w:ins w:id="47245" w:author="BigCREditor-RAN4#104-bis" w:date="2022-10-21T18:07:00Z"/>
              </w:rPr>
            </w:pPr>
          </w:p>
        </w:tc>
        <w:tc>
          <w:tcPr>
            <w:tcW w:w="1103" w:type="dxa"/>
            <w:tcBorders>
              <w:left w:val="single" w:sz="4" w:space="0" w:color="auto"/>
              <w:bottom w:val="nil"/>
              <w:right w:val="single" w:sz="4" w:space="0" w:color="auto"/>
            </w:tcBorders>
            <w:shd w:val="clear" w:color="auto" w:fill="auto"/>
          </w:tcPr>
          <w:p w14:paraId="2BB52F03" w14:textId="77777777" w:rsidR="00E84A0F" w:rsidRPr="00020619" w:rsidRDefault="00E84A0F" w:rsidP="00BB34DD">
            <w:pPr>
              <w:pStyle w:val="TAL"/>
              <w:rPr>
                <w:ins w:id="47246" w:author="BigCREditor-RAN4#104-bis" w:date="2022-10-21T18:07:00Z"/>
              </w:rPr>
            </w:pPr>
            <w:ins w:id="47247" w:author="BigCREditor-RAN4#104-bis" w:date="2022-10-21T18:07:00Z">
              <w:r w:rsidRPr="00020619">
                <w:t>Config</w:t>
              </w:r>
              <w:r w:rsidRPr="00020619">
                <w:rPr>
                  <w:rFonts w:eastAsia="Malgun Gothic"/>
                  <w:szCs w:val="18"/>
                </w:rPr>
                <w:t xml:space="preserve"> </w:t>
              </w:r>
              <w:r w:rsidRPr="00020619">
                <w:rPr>
                  <w:rFonts w:eastAsia="Calibri"/>
                  <w:szCs w:val="22"/>
                </w:rPr>
                <w:t>3</w:t>
              </w:r>
            </w:ins>
          </w:p>
        </w:tc>
        <w:tc>
          <w:tcPr>
            <w:tcW w:w="1701" w:type="dxa"/>
            <w:tcBorders>
              <w:left w:val="single" w:sz="4" w:space="0" w:color="auto"/>
              <w:right w:val="single" w:sz="4" w:space="0" w:color="auto"/>
            </w:tcBorders>
          </w:tcPr>
          <w:p w14:paraId="60D962D9" w14:textId="77777777" w:rsidR="00E84A0F" w:rsidRPr="00020619" w:rsidRDefault="00E84A0F" w:rsidP="00BB34DD">
            <w:pPr>
              <w:pStyle w:val="TAL"/>
              <w:rPr>
                <w:ins w:id="47248" w:author="BigCREditor-RAN4#104-bis" w:date="2022-10-21T18:07:00Z"/>
              </w:rPr>
            </w:pPr>
            <w:ins w:id="47249" w:author="BigCREditor-RAN4#104-bis" w:date="2022-10-21T18:07:00Z">
              <w:r w:rsidRPr="00020619">
                <w:t xml:space="preserve">NR_FDD_FR1_A, NR_TDD_FR1_A </w:t>
              </w:r>
              <w:r w:rsidRPr="00020619">
                <w:rPr>
                  <w:vertAlign w:val="superscript"/>
                </w:rPr>
                <w:t>NOTE 6</w:t>
              </w:r>
            </w:ins>
          </w:p>
        </w:tc>
        <w:tc>
          <w:tcPr>
            <w:tcW w:w="1128" w:type="dxa"/>
            <w:tcBorders>
              <w:left w:val="single" w:sz="4" w:space="0" w:color="auto"/>
              <w:bottom w:val="nil"/>
              <w:right w:val="single" w:sz="4" w:space="0" w:color="auto"/>
            </w:tcBorders>
            <w:shd w:val="clear" w:color="auto" w:fill="auto"/>
            <w:hideMark/>
          </w:tcPr>
          <w:p w14:paraId="0EB21A18" w14:textId="77777777" w:rsidR="00E84A0F" w:rsidRPr="00020619" w:rsidRDefault="00E84A0F" w:rsidP="00BB34DD">
            <w:pPr>
              <w:pStyle w:val="TAC"/>
              <w:rPr>
                <w:ins w:id="47250" w:author="BigCREditor-RAN4#104-bis" w:date="2022-10-21T18:07:00Z"/>
              </w:rPr>
            </w:pPr>
            <w:ins w:id="47251" w:author="BigCREditor-RAN4#104-bis" w:date="2022-10-21T18:07:00Z">
              <w:r w:rsidRPr="00020619">
                <w:t>dBm/</w:t>
              </w:r>
            </w:ins>
          </w:p>
          <w:p w14:paraId="619FB67A" w14:textId="77777777" w:rsidR="00E84A0F" w:rsidRPr="00020619" w:rsidRDefault="00E84A0F" w:rsidP="00BB34DD">
            <w:pPr>
              <w:pStyle w:val="TAC"/>
              <w:rPr>
                <w:ins w:id="47252" w:author="BigCREditor-RAN4#104-bis" w:date="2022-10-21T18:07:00Z"/>
              </w:rPr>
            </w:pPr>
            <w:ins w:id="47253" w:author="BigCREditor-RAN4#104-bis" w:date="2022-10-21T18:07:00Z">
              <w:r w:rsidRPr="00020619">
                <w:t>18.36MHz</w:t>
              </w:r>
            </w:ins>
          </w:p>
        </w:tc>
        <w:tc>
          <w:tcPr>
            <w:tcW w:w="1601" w:type="dxa"/>
            <w:gridSpan w:val="5"/>
            <w:tcBorders>
              <w:left w:val="single" w:sz="4" w:space="0" w:color="auto"/>
              <w:bottom w:val="nil"/>
              <w:right w:val="single" w:sz="4" w:space="0" w:color="auto"/>
            </w:tcBorders>
            <w:shd w:val="clear" w:color="auto" w:fill="auto"/>
            <w:hideMark/>
          </w:tcPr>
          <w:p w14:paraId="47284328" w14:textId="77777777" w:rsidR="00E84A0F" w:rsidRPr="00020619" w:rsidRDefault="00E84A0F" w:rsidP="00BB34DD">
            <w:pPr>
              <w:pStyle w:val="TAC"/>
              <w:rPr>
                <w:ins w:id="47254" w:author="BigCREditor-RAN4#104-bis" w:date="2022-10-21T18:07:00Z"/>
              </w:rPr>
            </w:pPr>
            <w:ins w:id="47255" w:author="BigCREditor-RAN4#104-bis" w:date="2022-10-21T18:07:00Z">
              <w:r w:rsidRPr="00020619">
                <w:t>-50</w:t>
              </w:r>
            </w:ins>
          </w:p>
        </w:tc>
        <w:tc>
          <w:tcPr>
            <w:tcW w:w="1596" w:type="dxa"/>
            <w:gridSpan w:val="4"/>
            <w:tcBorders>
              <w:left w:val="single" w:sz="4" w:space="0" w:color="auto"/>
              <w:bottom w:val="nil"/>
              <w:right w:val="single" w:sz="4" w:space="0" w:color="auto"/>
            </w:tcBorders>
            <w:shd w:val="clear" w:color="auto" w:fill="auto"/>
            <w:hideMark/>
          </w:tcPr>
          <w:p w14:paraId="6EA53164" w14:textId="77777777" w:rsidR="00E84A0F" w:rsidRPr="00020619" w:rsidRDefault="00E84A0F" w:rsidP="00BB34DD">
            <w:pPr>
              <w:pStyle w:val="TAC"/>
              <w:rPr>
                <w:ins w:id="47256" w:author="BigCREditor-RAN4#104-bis" w:date="2022-10-21T18:07:00Z"/>
              </w:rPr>
            </w:pPr>
            <w:ins w:id="47257" w:author="BigCREditor-RAN4#104-bis" w:date="2022-10-21T18:07:00Z">
              <w:r w:rsidRPr="00020619">
                <w:t>-</w:t>
              </w:r>
            </w:ins>
          </w:p>
        </w:tc>
        <w:tc>
          <w:tcPr>
            <w:tcW w:w="1466" w:type="dxa"/>
            <w:gridSpan w:val="3"/>
            <w:tcBorders>
              <w:top w:val="single" w:sz="4" w:space="0" w:color="auto"/>
              <w:left w:val="single" w:sz="4" w:space="0" w:color="auto"/>
              <w:bottom w:val="single" w:sz="4" w:space="0" w:color="auto"/>
              <w:right w:val="single" w:sz="4" w:space="0" w:color="auto"/>
            </w:tcBorders>
          </w:tcPr>
          <w:p w14:paraId="5264BDB1" w14:textId="77777777" w:rsidR="00E84A0F" w:rsidRPr="00020619" w:rsidRDefault="00E84A0F" w:rsidP="00BB34DD">
            <w:pPr>
              <w:pStyle w:val="TAC"/>
              <w:rPr>
                <w:ins w:id="47258" w:author="BigCREditor-RAN4#104-bis" w:date="2022-10-21T18:07:00Z"/>
              </w:rPr>
            </w:pPr>
            <w:ins w:id="47259" w:author="BigCREditor-RAN4#104-bis" w:date="2022-10-21T18:07:00Z">
              <w:r w:rsidRPr="00020619">
                <w:t>-80.6</w:t>
              </w:r>
            </w:ins>
          </w:p>
        </w:tc>
      </w:tr>
      <w:tr w:rsidR="00E84A0F" w:rsidRPr="00020619" w14:paraId="51FC6D97" w14:textId="77777777" w:rsidTr="00BB34DD">
        <w:trPr>
          <w:trHeight w:val="187"/>
          <w:jc w:val="center"/>
          <w:ins w:id="47260"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64C5B5CD" w14:textId="77777777" w:rsidR="00E84A0F" w:rsidRPr="00020619" w:rsidRDefault="00E84A0F" w:rsidP="00BB34DD">
            <w:pPr>
              <w:pStyle w:val="TAL"/>
              <w:rPr>
                <w:ins w:id="47261"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0FDC551D" w14:textId="77777777" w:rsidR="00E84A0F" w:rsidRPr="00020619" w:rsidRDefault="00E84A0F" w:rsidP="00BB34DD">
            <w:pPr>
              <w:pStyle w:val="TAL"/>
              <w:rPr>
                <w:ins w:id="47262" w:author="BigCREditor-RAN4#104-bis" w:date="2022-10-21T18:07:00Z"/>
              </w:rPr>
            </w:pPr>
          </w:p>
        </w:tc>
        <w:tc>
          <w:tcPr>
            <w:tcW w:w="1701" w:type="dxa"/>
            <w:tcBorders>
              <w:left w:val="single" w:sz="4" w:space="0" w:color="auto"/>
              <w:right w:val="single" w:sz="4" w:space="0" w:color="auto"/>
            </w:tcBorders>
          </w:tcPr>
          <w:p w14:paraId="12B9F2A2" w14:textId="77777777" w:rsidR="00E84A0F" w:rsidRPr="00020619" w:rsidRDefault="00E84A0F" w:rsidP="00BB34DD">
            <w:pPr>
              <w:pStyle w:val="TAL"/>
              <w:rPr>
                <w:ins w:id="47263" w:author="BigCREditor-RAN4#104-bis" w:date="2022-10-21T18:07:00Z"/>
              </w:rPr>
            </w:pPr>
            <w:ins w:id="47264" w:author="BigCREditor-RAN4#104-bis" w:date="2022-10-21T18:07:00Z">
              <w:r w:rsidRPr="00020619">
                <w:t>NR_FDD_FR1_B</w:t>
              </w:r>
            </w:ins>
          </w:p>
        </w:tc>
        <w:tc>
          <w:tcPr>
            <w:tcW w:w="1128" w:type="dxa"/>
            <w:tcBorders>
              <w:top w:val="nil"/>
              <w:left w:val="single" w:sz="4" w:space="0" w:color="auto"/>
              <w:bottom w:val="nil"/>
              <w:right w:val="single" w:sz="4" w:space="0" w:color="auto"/>
            </w:tcBorders>
            <w:shd w:val="clear" w:color="auto" w:fill="auto"/>
            <w:hideMark/>
          </w:tcPr>
          <w:p w14:paraId="029DF411" w14:textId="77777777" w:rsidR="00E84A0F" w:rsidRPr="00020619" w:rsidRDefault="00E84A0F" w:rsidP="00BB34DD">
            <w:pPr>
              <w:pStyle w:val="TAC"/>
              <w:rPr>
                <w:ins w:id="47265"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00A8E109" w14:textId="77777777" w:rsidR="00E84A0F" w:rsidRPr="00020619" w:rsidRDefault="00E84A0F" w:rsidP="00BB34DD">
            <w:pPr>
              <w:pStyle w:val="TAC"/>
              <w:rPr>
                <w:ins w:id="47266"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69CDB3DE" w14:textId="77777777" w:rsidR="00E84A0F" w:rsidRPr="00020619" w:rsidRDefault="00E84A0F" w:rsidP="00BB34DD">
            <w:pPr>
              <w:pStyle w:val="TAC"/>
              <w:rPr>
                <w:ins w:id="47267"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137A32D2" w14:textId="77777777" w:rsidR="00E84A0F" w:rsidRPr="00020619" w:rsidRDefault="00E84A0F" w:rsidP="00BB34DD">
            <w:pPr>
              <w:pStyle w:val="TAC"/>
              <w:rPr>
                <w:ins w:id="47268" w:author="BigCREditor-RAN4#104-bis" w:date="2022-10-21T18:07:00Z"/>
              </w:rPr>
            </w:pPr>
            <w:ins w:id="47269" w:author="BigCREditor-RAN4#104-bis" w:date="2022-10-21T18:07:00Z">
              <w:r w:rsidRPr="00020619">
                <w:t>-80.1</w:t>
              </w:r>
            </w:ins>
          </w:p>
        </w:tc>
      </w:tr>
      <w:tr w:rsidR="00E84A0F" w:rsidRPr="00020619" w14:paraId="36A38866" w14:textId="77777777" w:rsidTr="00BB34DD">
        <w:trPr>
          <w:trHeight w:val="187"/>
          <w:jc w:val="center"/>
          <w:ins w:id="47270"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5C0528BF" w14:textId="77777777" w:rsidR="00E84A0F" w:rsidRPr="00020619" w:rsidRDefault="00E84A0F" w:rsidP="00BB34DD">
            <w:pPr>
              <w:pStyle w:val="TAL"/>
              <w:rPr>
                <w:ins w:id="47271"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4CF920FF" w14:textId="77777777" w:rsidR="00E84A0F" w:rsidRPr="00020619" w:rsidRDefault="00E84A0F" w:rsidP="00BB34DD">
            <w:pPr>
              <w:pStyle w:val="TAL"/>
              <w:rPr>
                <w:ins w:id="47272" w:author="BigCREditor-RAN4#104-bis" w:date="2022-10-21T18:07:00Z"/>
              </w:rPr>
            </w:pPr>
          </w:p>
        </w:tc>
        <w:tc>
          <w:tcPr>
            <w:tcW w:w="1701" w:type="dxa"/>
            <w:tcBorders>
              <w:left w:val="single" w:sz="4" w:space="0" w:color="auto"/>
              <w:right w:val="single" w:sz="4" w:space="0" w:color="auto"/>
            </w:tcBorders>
          </w:tcPr>
          <w:p w14:paraId="0C73A8E9" w14:textId="77777777" w:rsidR="00E84A0F" w:rsidRPr="00020619" w:rsidRDefault="00E84A0F" w:rsidP="00BB34DD">
            <w:pPr>
              <w:pStyle w:val="TAL"/>
              <w:rPr>
                <w:ins w:id="47273" w:author="BigCREditor-RAN4#104-bis" w:date="2022-10-21T18:07:00Z"/>
              </w:rPr>
            </w:pPr>
            <w:ins w:id="47274" w:author="BigCREditor-RAN4#104-bis" w:date="2022-10-21T18:07:00Z">
              <w:r w:rsidRPr="00020619">
                <w:t>NR_TDD_FR1_C</w:t>
              </w:r>
            </w:ins>
          </w:p>
        </w:tc>
        <w:tc>
          <w:tcPr>
            <w:tcW w:w="1128" w:type="dxa"/>
            <w:tcBorders>
              <w:top w:val="nil"/>
              <w:left w:val="single" w:sz="4" w:space="0" w:color="auto"/>
              <w:bottom w:val="nil"/>
              <w:right w:val="single" w:sz="4" w:space="0" w:color="auto"/>
            </w:tcBorders>
            <w:shd w:val="clear" w:color="auto" w:fill="auto"/>
            <w:hideMark/>
          </w:tcPr>
          <w:p w14:paraId="4C23B70E" w14:textId="77777777" w:rsidR="00E84A0F" w:rsidRPr="00020619" w:rsidRDefault="00E84A0F" w:rsidP="00BB34DD">
            <w:pPr>
              <w:pStyle w:val="TAC"/>
              <w:rPr>
                <w:ins w:id="47275"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113267B6" w14:textId="77777777" w:rsidR="00E84A0F" w:rsidRPr="00020619" w:rsidRDefault="00E84A0F" w:rsidP="00BB34DD">
            <w:pPr>
              <w:pStyle w:val="TAC"/>
              <w:rPr>
                <w:ins w:id="47276"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55C15981" w14:textId="77777777" w:rsidR="00E84A0F" w:rsidRPr="00020619" w:rsidRDefault="00E84A0F" w:rsidP="00BB34DD">
            <w:pPr>
              <w:pStyle w:val="TAC"/>
              <w:rPr>
                <w:ins w:id="47277"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5938007" w14:textId="77777777" w:rsidR="00E84A0F" w:rsidRPr="00020619" w:rsidRDefault="00E84A0F" w:rsidP="00BB34DD">
            <w:pPr>
              <w:pStyle w:val="TAC"/>
              <w:rPr>
                <w:ins w:id="47278" w:author="BigCREditor-RAN4#104-bis" w:date="2022-10-21T18:07:00Z"/>
              </w:rPr>
            </w:pPr>
            <w:ins w:id="47279" w:author="BigCREditor-RAN4#104-bis" w:date="2022-10-21T18:07:00Z">
              <w:r w:rsidRPr="00020619">
                <w:t>-79.6</w:t>
              </w:r>
            </w:ins>
          </w:p>
        </w:tc>
      </w:tr>
      <w:tr w:rsidR="00E84A0F" w:rsidRPr="00020619" w14:paraId="0D587717" w14:textId="77777777" w:rsidTr="00BB34DD">
        <w:trPr>
          <w:trHeight w:val="187"/>
          <w:jc w:val="center"/>
          <w:ins w:id="47280"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3AB494A3" w14:textId="77777777" w:rsidR="00E84A0F" w:rsidRPr="00020619" w:rsidRDefault="00E84A0F" w:rsidP="00BB34DD">
            <w:pPr>
              <w:pStyle w:val="TAL"/>
              <w:rPr>
                <w:ins w:id="47281"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3CB6F40D" w14:textId="77777777" w:rsidR="00E84A0F" w:rsidRPr="00020619" w:rsidRDefault="00E84A0F" w:rsidP="00BB34DD">
            <w:pPr>
              <w:pStyle w:val="TAL"/>
              <w:rPr>
                <w:ins w:id="47282" w:author="BigCREditor-RAN4#104-bis" w:date="2022-10-21T18:07:00Z"/>
              </w:rPr>
            </w:pPr>
          </w:p>
        </w:tc>
        <w:tc>
          <w:tcPr>
            <w:tcW w:w="1701" w:type="dxa"/>
            <w:tcBorders>
              <w:left w:val="single" w:sz="4" w:space="0" w:color="auto"/>
              <w:right w:val="single" w:sz="4" w:space="0" w:color="auto"/>
            </w:tcBorders>
          </w:tcPr>
          <w:p w14:paraId="51BD7176" w14:textId="77777777" w:rsidR="00E84A0F" w:rsidRPr="00020619" w:rsidRDefault="00E84A0F" w:rsidP="00BB34DD">
            <w:pPr>
              <w:pStyle w:val="TAL"/>
              <w:rPr>
                <w:ins w:id="47283" w:author="BigCREditor-RAN4#104-bis" w:date="2022-10-21T18:07:00Z"/>
              </w:rPr>
            </w:pPr>
            <w:ins w:id="47284" w:author="BigCREditor-RAN4#104-bis" w:date="2022-10-21T18:07:00Z">
              <w:r w:rsidRPr="00020619">
                <w:t>NR_FDD_FR1_D, NR_TDD_FR1_D</w:t>
              </w:r>
            </w:ins>
          </w:p>
        </w:tc>
        <w:tc>
          <w:tcPr>
            <w:tcW w:w="1128" w:type="dxa"/>
            <w:tcBorders>
              <w:top w:val="nil"/>
              <w:left w:val="single" w:sz="4" w:space="0" w:color="auto"/>
              <w:bottom w:val="nil"/>
              <w:right w:val="single" w:sz="4" w:space="0" w:color="auto"/>
            </w:tcBorders>
            <w:shd w:val="clear" w:color="auto" w:fill="auto"/>
            <w:hideMark/>
          </w:tcPr>
          <w:p w14:paraId="6BB6946E" w14:textId="77777777" w:rsidR="00E84A0F" w:rsidRPr="00020619" w:rsidRDefault="00E84A0F" w:rsidP="00BB34DD">
            <w:pPr>
              <w:pStyle w:val="TAC"/>
              <w:rPr>
                <w:ins w:id="47285"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566934A0" w14:textId="77777777" w:rsidR="00E84A0F" w:rsidRPr="00020619" w:rsidRDefault="00E84A0F" w:rsidP="00BB34DD">
            <w:pPr>
              <w:pStyle w:val="TAC"/>
              <w:rPr>
                <w:ins w:id="47286"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1D14B0EC" w14:textId="77777777" w:rsidR="00E84A0F" w:rsidRPr="00020619" w:rsidRDefault="00E84A0F" w:rsidP="00BB34DD">
            <w:pPr>
              <w:pStyle w:val="TAC"/>
              <w:rPr>
                <w:ins w:id="47287"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DD41C8F" w14:textId="77777777" w:rsidR="00E84A0F" w:rsidRPr="00020619" w:rsidRDefault="00E84A0F" w:rsidP="00BB34DD">
            <w:pPr>
              <w:pStyle w:val="TAC"/>
              <w:rPr>
                <w:ins w:id="47288" w:author="BigCREditor-RAN4#104-bis" w:date="2022-10-21T18:07:00Z"/>
              </w:rPr>
            </w:pPr>
            <w:ins w:id="47289" w:author="BigCREditor-RAN4#104-bis" w:date="2022-10-21T18:07:00Z">
              <w:r w:rsidRPr="00020619">
                <w:t>-79.1</w:t>
              </w:r>
            </w:ins>
          </w:p>
        </w:tc>
      </w:tr>
      <w:tr w:rsidR="00E84A0F" w:rsidRPr="00020619" w14:paraId="5B8F8591" w14:textId="77777777" w:rsidTr="00BB34DD">
        <w:trPr>
          <w:trHeight w:val="187"/>
          <w:jc w:val="center"/>
          <w:ins w:id="47290"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15DD585E" w14:textId="77777777" w:rsidR="00E84A0F" w:rsidRPr="00020619" w:rsidRDefault="00E84A0F" w:rsidP="00BB34DD">
            <w:pPr>
              <w:pStyle w:val="TAL"/>
              <w:rPr>
                <w:ins w:id="47291"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6793CBAA" w14:textId="77777777" w:rsidR="00E84A0F" w:rsidRPr="00020619" w:rsidRDefault="00E84A0F" w:rsidP="00BB34DD">
            <w:pPr>
              <w:pStyle w:val="TAL"/>
              <w:rPr>
                <w:ins w:id="47292" w:author="BigCREditor-RAN4#104-bis" w:date="2022-10-21T18:07:00Z"/>
              </w:rPr>
            </w:pPr>
          </w:p>
        </w:tc>
        <w:tc>
          <w:tcPr>
            <w:tcW w:w="1701" w:type="dxa"/>
            <w:tcBorders>
              <w:left w:val="single" w:sz="4" w:space="0" w:color="auto"/>
              <w:right w:val="single" w:sz="4" w:space="0" w:color="auto"/>
            </w:tcBorders>
          </w:tcPr>
          <w:p w14:paraId="2BF91778" w14:textId="77777777" w:rsidR="00E84A0F" w:rsidRPr="00020619" w:rsidRDefault="00E84A0F" w:rsidP="00BB34DD">
            <w:pPr>
              <w:pStyle w:val="TAL"/>
              <w:rPr>
                <w:ins w:id="47293" w:author="BigCREditor-RAN4#104-bis" w:date="2022-10-21T18:07:00Z"/>
              </w:rPr>
            </w:pPr>
            <w:ins w:id="47294" w:author="BigCREditor-RAN4#104-bis" w:date="2022-10-21T18:07:00Z">
              <w:r w:rsidRPr="00020619">
                <w:t>NR_FDD_FR1_E, NR_TDD_FR1_E</w:t>
              </w:r>
            </w:ins>
          </w:p>
        </w:tc>
        <w:tc>
          <w:tcPr>
            <w:tcW w:w="1128" w:type="dxa"/>
            <w:tcBorders>
              <w:top w:val="nil"/>
              <w:left w:val="single" w:sz="4" w:space="0" w:color="auto"/>
              <w:bottom w:val="nil"/>
              <w:right w:val="single" w:sz="4" w:space="0" w:color="auto"/>
            </w:tcBorders>
            <w:shd w:val="clear" w:color="auto" w:fill="auto"/>
            <w:hideMark/>
          </w:tcPr>
          <w:p w14:paraId="0E0620DA" w14:textId="77777777" w:rsidR="00E84A0F" w:rsidRPr="00020619" w:rsidRDefault="00E84A0F" w:rsidP="00BB34DD">
            <w:pPr>
              <w:pStyle w:val="TAC"/>
              <w:rPr>
                <w:ins w:id="47295"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1C26FEE6" w14:textId="77777777" w:rsidR="00E84A0F" w:rsidRPr="00020619" w:rsidRDefault="00E84A0F" w:rsidP="00BB34DD">
            <w:pPr>
              <w:pStyle w:val="TAC"/>
              <w:rPr>
                <w:ins w:id="47296"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1F0D7DC5" w14:textId="77777777" w:rsidR="00E84A0F" w:rsidRPr="00020619" w:rsidRDefault="00E84A0F" w:rsidP="00BB34DD">
            <w:pPr>
              <w:pStyle w:val="TAC"/>
              <w:rPr>
                <w:ins w:id="47297"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639EBB97" w14:textId="77777777" w:rsidR="00E84A0F" w:rsidRPr="00020619" w:rsidRDefault="00E84A0F" w:rsidP="00BB34DD">
            <w:pPr>
              <w:pStyle w:val="TAC"/>
              <w:rPr>
                <w:ins w:id="47298" w:author="BigCREditor-RAN4#104-bis" w:date="2022-10-21T18:07:00Z"/>
              </w:rPr>
            </w:pPr>
            <w:ins w:id="47299" w:author="BigCREditor-RAN4#104-bis" w:date="2022-10-21T18:07:00Z">
              <w:r w:rsidRPr="00020619">
                <w:t>-78.6</w:t>
              </w:r>
            </w:ins>
          </w:p>
        </w:tc>
      </w:tr>
      <w:tr w:rsidR="00E84A0F" w:rsidRPr="00020619" w14:paraId="29DD1442" w14:textId="77777777" w:rsidTr="00BB34DD">
        <w:trPr>
          <w:trHeight w:val="187"/>
          <w:jc w:val="center"/>
          <w:ins w:id="47300" w:author="BigCREditor-RAN4#104-bis" w:date="2022-10-21T18:07:00Z"/>
        </w:trPr>
        <w:tc>
          <w:tcPr>
            <w:tcW w:w="999" w:type="dxa"/>
            <w:gridSpan w:val="2"/>
            <w:tcBorders>
              <w:top w:val="nil"/>
              <w:left w:val="single" w:sz="4" w:space="0" w:color="auto"/>
              <w:bottom w:val="nil"/>
              <w:right w:val="single" w:sz="4" w:space="0" w:color="auto"/>
            </w:tcBorders>
            <w:shd w:val="clear" w:color="auto" w:fill="auto"/>
          </w:tcPr>
          <w:p w14:paraId="2C03F33A" w14:textId="77777777" w:rsidR="00E84A0F" w:rsidRPr="00020619" w:rsidRDefault="00E84A0F" w:rsidP="00BB34DD">
            <w:pPr>
              <w:pStyle w:val="TAL"/>
              <w:rPr>
                <w:ins w:id="47301"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2E96D2F6" w14:textId="77777777" w:rsidR="00E84A0F" w:rsidRPr="00020619" w:rsidRDefault="00E84A0F" w:rsidP="00BB34DD">
            <w:pPr>
              <w:pStyle w:val="TAL"/>
              <w:rPr>
                <w:ins w:id="47302" w:author="BigCREditor-RAN4#104-bis" w:date="2022-10-21T18:07:00Z"/>
              </w:rPr>
            </w:pPr>
          </w:p>
        </w:tc>
        <w:tc>
          <w:tcPr>
            <w:tcW w:w="1701" w:type="dxa"/>
            <w:tcBorders>
              <w:left w:val="single" w:sz="4" w:space="0" w:color="auto"/>
              <w:right w:val="single" w:sz="4" w:space="0" w:color="auto"/>
            </w:tcBorders>
          </w:tcPr>
          <w:p w14:paraId="6B27E781" w14:textId="77777777" w:rsidR="00E84A0F" w:rsidRPr="00020619" w:rsidRDefault="00E84A0F" w:rsidP="00BB34DD">
            <w:pPr>
              <w:pStyle w:val="TAL"/>
              <w:rPr>
                <w:ins w:id="47303" w:author="BigCREditor-RAN4#104-bis" w:date="2022-10-21T18:07:00Z"/>
              </w:rPr>
            </w:pPr>
            <w:ins w:id="47304" w:author="BigCREditor-RAN4#104-bis" w:date="2022-10-21T18:07:00Z">
              <w:r w:rsidRPr="00020619">
                <w:t>NR_FDD_FR1_F</w:t>
              </w:r>
            </w:ins>
          </w:p>
        </w:tc>
        <w:tc>
          <w:tcPr>
            <w:tcW w:w="1128" w:type="dxa"/>
            <w:tcBorders>
              <w:top w:val="nil"/>
              <w:left w:val="single" w:sz="4" w:space="0" w:color="auto"/>
              <w:bottom w:val="nil"/>
              <w:right w:val="single" w:sz="4" w:space="0" w:color="auto"/>
            </w:tcBorders>
            <w:shd w:val="clear" w:color="auto" w:fill="auto"/>
          </w:tcPr>
          <w:p w14:paraId="74E92C48" w14:textId="77777777" w:rsidR="00E84A0F" w:rsidRPr="00020619" w:rsidRDefault="00E84A0F" w:rsidP="00BB34DD">
            <w:pPr>
              <w:pStyle w:val="TAC"/>
              <w:rPr>
                <w:ins w:id="47305"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tcPr>
          <w:p w14:paraId="3054C011" w14:textId="77777777" w:rsidR="00E84A0F" w:rsidRPr="00020619" w:rsidRDefault="00E84A0F" w:rsidP="00BB34DD">
            <w:pPr>
              <w:pStyle w:val="TAC"/>
              <w:rPr>
                <w:ins w:id="47306"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tcPr>
          <w:p w14:paraId="3E591408" w14:textId="77777777" w:rsidR="00E84A0F" w:rsidRPr="00020619" w:rsidRDefault="00E84A0F" w:rsidP="00BB34DD">
            <w:pPr>
              <w:pStyle w:val="TAC"/>
              <w:rPr>
                <w:ins w:id="47307"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7A625829" w14:textId="77777777" w:rsidR="00E84A0F" w:rsidRPr="00020619" w:rsidRDefault="00E84A0F" w:rsidP="00BB34DD">
            <w:pPr>
              <w:pStyle w:val="TAC"/>
              <w:rPr>
                <w:ins w:id="47308" w:author="BigCREditor-RAN4#104-bis" w:date="2022-10-21T18:07:00Z"/>
              </w:rPr>
            </w:pPr>
            <w:ins w:id="47309" w:author="BigCREditor-RAN4#104-bis" w:date="2022-10-21T18:07:00Z">
              <w:r w:rsidRPr="00020619">
                <w:t>-78.1</w:t>
              </w:r>
            </w:ins>
          </w:p>
        </w:tc>
      </w:tr>
      <w:tr w:rsidR="00E84A0F" w:rsidRPr="00020619" w14:paraId="0E2E8A56" w14:textId="77777777" w:rsidTr="00BB34DD">
        <w:trPr>
          <w:trHeight w:val="187"/>
          <w:jc w:val="center"/>
          <w:ins w:id="47310" w:author="BigCREditor-RAN4#104-bis" w:date="2022-10-21T18:07:00Z"/>
        </w:trPr>
        <w:tc>
          <w:tcPr>
            <w:tcW w:w="999" w:type="dxa"/>
            <w:gridSpan w:val="2"/>
            <w:tcBorders>
              <w:top w:val="nil"/>
              <w:left w:val="single" w:sz="4" w:space="0" w:color="auto"/>
              <w:bottom w:val="nil"/>
              <w:right w:val="single" w:sz="4" w:space="0" w:color="auto"/>
            </w:tcBorders>
            <w:shd w:val="clear" w:color="auto" w:fill="auto"/>
            <w:hideMark/>
          </w:tcPr>
          <w:p w14:paraId="215EE917" w14:textId="77777777" w:rsidR="00E84A0F" w:rsidRPr="00020619" w:rsidRDefault="00E84A0F" w:rsidP="00BB34DD">
            <w:pPr>
              <w:pStyle w:val="TAL"/>
              <w:rPr>
                <w:ins w:id="47311" w:author="BigCREditor-RAN4#104-bis" w:date="2022-10-21T18:07:00Z"/>
              </w:rPr>
            </w:pPr>
          </w:p>
        </w:tc>
        <w:tc>
          <w:tcPr>
            <w:tcW w:w="1103" w:type="dxa"/>
            <w:tcBorders>
              <w:top w:val="nil"/>
              <w:left w:val="single" w:sz="4" w:space="0" w:color="auto"/>
              <w:bottom w:val="nil"/>
              <w:right w:val="single" w:sz="4" w:space="0" w:color="auto"/>
            </w:tcBorders>
            <w:shd w:val="clear" w:color="auto" w:fill="auto"/>
          </w:tcPr>
          <w:p w14:paraId="5120EB46" w14:textId="77777777" w:rsidR="00E84A0F" w:rsidRPr="00020619" w:rsidRDefault="00E84A0F" w:rsidP="00BB34DD">
            <w:pPr>
              <w:pStyle w:val="TAL"/>
              <w:rPr>
                <w:ins w:id="47312" w:author="BigCREditor-RAN4#104-bis" w:date="2022-10-21T18:07:00Z"/>
              </w:rPr>
            </w:pPr>
          </w:p>
        </w:tc>
        <w:tc>
          <w:tcPr>
            <w:tcW w:w="1701" w:type="dxa"/>
            <w:tcBorders>
              <w:left w:val="single" w:sz="4" w:space="0" w:color="auto"/>
              <w:right w:val="single" w:sz="4" w:space="0" w:color="auto"/>
            </w:tcBorders>
          </w:tcPr>
          <w:p w14:paraId="76EEC70D" w14:textId="77777777" w:rsidR="00E84A0F" w:rsidRPr="00020619" w:rsidRDefault="00E84A0F" w:rsidP="00BB34DD">
            <w:pPr>
              <w:pStyle w:val="TAL"/>
              <w:rPr>
                <w:ins w:id="47313" w:author="BigCREditor-RAN4#104-bis" w:date="2022-10-21T18:07:00Z"/>
              </w:rPr>
            </w:pPr>
            <w:ins w:id="47314" w:author="BigCREditor-RAN4#104-bis" w:date="2022-10-21T18:07:00Z">
              <w:r w:rsidRPr="00020619">
                <w:t>NR_FDD_FR1_G</w:t>
              </w:r>
            </w:ins>
          </w:p>
        </w:tc>
        <w:tc>
          <w:tcPr>
            <w:tcW w:w="1128" w:type="dxa"/>
            <w:tcBorders>
              <w:top w:val="nil"/>
              <w:left w:val="single" w:sz="4" w:space="0" w:color="auto"/>
              <w:bottom w:val="nil"/>
              <w:right w:val="single" w:sz="4" w:space="0" w:color="auto"/>
            </w:tcBorders>
            <w:shd w:val="clear" w:color="auto" w:fill="auto"/>
            <w:hideMark/>
          </w:tcPr>
          <w:p w14:paraId="415729C5" w14:textId="77777777" w:rsidR="00E84A0F" w:rsidRPr="00020619" w:rsidRDefault="00E84A0F" w:rsidP="00BB34DD">
            <w:pPr>
              <w:pStyle w:val="TAC"/>
              <w:rPr>
                <w:ins w:id="47315" w:author="BigCREditor-RAN4#104-bis" w:date="2022-10-21T18:07:00Z"/>
                <w:rFonts w:eastAsia="Calibri"/>
                <w:szCs w:val="22"/>
              </w:rPr>
            </w:pPr>
          </w:p>
        </w:tc>
        <w:tc>
          <w:tcPr>
            <w:tcW w:w="1601" w:type="dxa"/>
            <w:gridSpan w:val="5"/>
            <w:tcBorders>
              <w:top w:val="nil"/>
              <w:left w:val="single" w:sz="4" w:space="0" w:color="auto"/>
              <w:bottom w:val="nil"/>
              <w:right w:val="single" w:sz="4" w:space="0" w:color="auto"/>
            </w:tcBorders>
            <w:shd w:val="clear" w:color="auto" w:fill="auto"/>
            <w:hideMark/>
          </w:tcPr>
          <w:p w14:paraId="47EA41B5" w14:textId="77777777" w:rsidR="00E84A0F" w:rsidRPr="00020619" w:rsidRDefault="00E84A0F" w:rsidP="00BB34DD">
            <w:pPr>
              <w:pStyle w:val="TAC"/>
              <w:rPr>
                <w:ins w:id="47316" w:author="BigCREditor-RAN4#104-bis" w:date="2022-10-21T18:07:00Z"/>
                <w:rFonts w:eastAsia="Calibri"/>
                <w:szCs w:val="22"/>
              </w:rPr>
            </w:pPr>
          </w:p>
        </w:tc>
        <w:tc>
          <w:tcPr>
            <w:tcW w:w="1596" w:type="dxa"/>
            <w:gridSpan w:val="4"/>
            <w:tcBorders>
              <w:top w:val="nil"/>
              <w:left w:val="single" w:sz="4" w:space="0" w:color="auto"/>
              <w:bottom w:val="nil"/>
              <w:right w:val="single" w:sz="4" w:space="0" w:color="auto"/>
            </w:tcBorders>
            <w:shd w:val="clear" w:color="auto" w:fill="auto"/>
            <w:hideMark/>
          </w:tcPr>
          <w:p w14:paraId="00E7A01D" w14:textId="77777777" w:rsidR="00E84A0F" w:rsidRPr="00020619" w:rsidRDefault="00E84A0F" w:rsidP="00BB34DD">
            <w:pPr>
              <w:pStyle w:val="TAC"/>
              <w:rPr>
                <w:ins w:id="47317"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50F62677" w14:textId="77777777" w:rsidR="00E84A0F" w:rsidRPr="00020619" w:rsidRDefault="00E84A0F" w:rsidP="00BB34DD">
            <w:pPr>
              <w:pStyle w:val="TAC"/>
              <w:rPr>
                <w:ins w:id="47318" w:author="BigCREditor-RAN4#104-bis" w:date="2022-10-21T18:07:00Z"/>
              </w:rPr>
            </w:pPr>
            <w:ins w:id="47319" w:author="BigCREditor-RAN4#104-bis" w:date="2022-10-21T18:07:00Z">
              <w:r w:rsidRPr="00020619">
                <w:t>-77.6</w:t>
              </w:r>
            </w:ins>
          </w:p>
        </w:tc>
      </w:tr>
      <w:tr w:rsidR="00E84A0F" w:rsidRPr="00020619" w14:paraId="70A9D831" w14:textId="77777777" w:rsidTr="00BB34DD">
        <w:trPr>
          <w:trHeight w:val="187"/>
          <w:jc w:val="center"/>
          <w:ins w:id="47320" w:author="BigCREditor-RAN4#104-bis" w:date="2022-10-21T18:07:00Z"/>
        </w:trPr>
        <w:tc>
          <w:tcPr>
            <w:tcW w:w="999" w:type="dxa"/>
            <w:gridSpan w:val="2"/>
            <w:tcBorders>
              <w:top w:val="nil"/>
              <w:left w:val="single" w:sz="4" w:space="0" w:color="auto"/>
              <w:bottom w:val="single" w:sz="4" w:space="0" w:color="auto"/>
              <w:right w:val="single" w:sz="4" w:space="0" w:color="auto"/>
            </w:tcBorders>
            <w:shd w:val="clear" w:color="auto" w:fill="auto"/>
          </w:tcPr>
          <w:p w14:paraId="2A7DC1C9" w14:textId="77777777" w:rsidR="00E84A0F" w:rsidRPr="00020619" w:rsidRDefault="00E84A0F" w:rsidP="00BB34DD">
            <w:pPr>
              <w:pStyle w:val="TAL"/>
              <w:rPr>
                <w:ins w:id="47321" w:author="BigCREditor-RAN4#104-bis" w:date="2022-10-21T18:07:00Z"/>
              </w:rPr>
            </w:pPr>
          </w:p>
        </w:tc>
        <w:tc>
          <w:tcPr>
            <w:tcW w:w="1103" w:type="dxa"/>
            <w:tcBorders>
              <w:top w:val="nil"/>
              <w:left w:val="single" w:sz="4" w:space="0" w:color="auto"/>
              <w:bottom w:val="single" w:sz="4" w:space="0" w:color="auto"/>
              <w:right w:val="single" w:sz="4" w:space="0" w:color="auto"/>
            </w:tcBorders>
            <w:shd w:val="clear" w:color="auto" w:fill="auto"/>
          </w:tcPr>
          <w:p w14:paraId="35800CDE" w14:textId="77777777" w:rsidR="00E84A0F" w:rsidRPr="00020619" w:rsidRDefault="00E84A0F" w:rsidP="00BB34DD">
            <w:pPr>
              <w:pStyle w:val="TAL"/>
              <w:rPr>
                <w:ins w:id="47322" w:author="BigCREditor-RAN4#104-bis" w:date="2022-10-21T18:07:00Z"/>
              </w:rPr>
            </w:pPr>
          </w:p>
        </w:tc>
        <w:tc>
          <w:tcPr>
            <w:tcW w:w="1701" w:type="dxa"/>
            <w:tcBorders>
              <w:left w:val="single" w:sz="4" w:space="0" w:color="auto"/>
              <w:bottom w:val="single" w:sz="4" w:space="0" w:color="auto"/>
              <w:right w:val="single" w:sz="4" w:space="0" w:color="auto"/>
            </w:tcBorders>
          </w:tcPr>
          <w:p w14:paraId="0C7A7A1E" w14:textId="77777777" w:rsidR="00E84A0F" w:rsidRPr="00020619" w:rsidRDefault="00E84A0F" w:rsidP="00BB34DD">
            <w:pPr>
              <w:pStyle w:val="TAL"/>
              <w:rPr>
                <w:ins w:id="47323" w:author="BigCREditor-RAN4#104-bis" w:date="2022-10-21T18:07:00Z"/>
              </w:rPr>
            </w:pPr>
            <w:ins w:id="47324" w:author="BigCREditor-RAN4#104-bis" w:date="2022-10-21T18:07:00Z">
              <w:r w:rsidRPr="00020619">
                <w:t>NR_FDD_FR1_H</w:t>
              </w:r>
            </w:ins>
          </w:p>
        </w:tc>
        <w:tc>
          <w:tcPr>
            <w:tcW w:w="1128" w:type="dxa"/>
            <w:tcBorders>
              <w:top w:val="nil"/>
              <w:left w:val="single" w:sz="4" w:space="0" w:color="auto"/>
              <w:bottom w:val="single" w:sz="4" w:space="0" w:color="auto"/>
              <w:right w:val="single" w:sz="4" w:space="0" w:color="auto"/>
            </w:tcBorders>
            <w:shd w:val="clear" w:color="auto" w:fill="auto"/>
          </w:tcPr>
          <w:p w14:paraId="51AB7FBA" w14:textId="77777777" w:rsidR="00E84A0F" w:rsidRPr="00020619" w:rsidRDefault="00E84A0F" w:rsidP="00BB34DD">
            <w:pPr>
              <w:pStyle w:val="TAC"/>
              <w:rPr>
                <w:ins w:id="47325" w:author="BigCREditor-RAN4#104-bis" w:date="2022-10-21T18:07:00Z"/>
                <w:rFonts w:eastAsia="Calibri"/>
                <w:szCs w:val="22"/>
              </w:rPr>
            </w:pPr>
          </w:p>
        </w:tc>
        <w:tc>
          <w:tcPr>
            <w:tcW w:w="1601" w:type="dxa"/>
            <w:gridSpan w:val="5"/>
            <w:tcBorders>
              <w:top w:val="nil"/>
              <w:left w:val="single" w:sz="4" w:space="0" w:color="auto"/>
              <w:bottom w:val="single" w:sz="4" w:space="0" w:color="auto"/>
              <w:right w:val="single" w:sz="4" w:space="0" w:color="auto"/>
            </w:tcBorders>
            <w:shd w:val="clear" w:color="auto" w:fill="auto"/>
          </w:tcPr>
          <w:p w14:paraId="3B4FF091" w14:textId="77777777" w:rsidR="00E84A0F" w:rsidRPr="00020619" w:rsidRDefault="00E84A0F" w:rsidP="00BB34DD">
            <w:pPr>
              <w:pStyle w:val="TAC"/>
              <w:rPr>
                <w:ins w:id="47326" w:author="BigCREditor-RAN4#104-bis" w:date="2022-10-21T18:07:00Z"/>
                <w:rFonts w:eastAsia="Calibri"/>
                <w:szCs w:val="22"/>
              </w:rPr>
            </w:pPr>
          </w:p>
        </w:tc>
        <w:tc>
          <w:tcPr>
            <w:tcW w:w="1596" w:type="dxa"/>
            <w:gridSpan w:val="4"/>
            <w:tcBorders>
              <w:top w:val="nil"/>
              <w:left w:val="single" w:sz="4" w:space="0" w:color="auto"/>
              <w:bottom w:val="single" w:sz="4" w:space="0" w:color="auto"/>
              <w:right w:val="single" w:sz="4" w:space="0" w:color="auto"/>
            </w:tcBorders>
            <w:shd w:val="clear" w:color="auto" w:fill="auto"/>
          </w:tcPr>
          <w:p w14:paraId="04CCB708" w14:textId="77777777" w:rsidR="00E84A0F" w:rsidRPr="00020619" w:rsidRDefault="00E84A0F" w:rsidP="00BB34DD">
            <w:pPr>
              <w:pStyle w:val="TAC"/>
              <w:rPr>
                <w:ins w:id="47327" w:author="BigCREditor-RAN4#104-bis" w:date="2022-10-21T18:07:00Z"/>
                <w:rFonts w:eastAsia="Calibri"/>
                <w:szCs w:val="22"/>
              </w:rPr>
            </w:pPr>
          </w:p>
        </w:tc>
        <w:tc>
          <w:tcPr>
            <w:tcW w:w="1466" w:type="dxa"/>
            <w:gridSpan w:val="3"/>
            <w:tcBorders>
              <w:top w:val="single" w:sz="4" w:space="0" w:color="auto"/>
              <w:left w:val="single" w:sz="4" w:space="0" w:color="auto"/>
              <w:bottom w:val="single" w:sz="4" w:space="0" w:color="auto"/>
              <w:right w:val="single" w:sz="4" w:space="0" w:color="auto"/>
            </w:tcBorders>
          </w:tcPr>
          <w:p w14:paraId="3C9664E7" w14:textId="77777777" w:rsidR="00E84A0F" w:rsidRPr="00020619" w:rsidRDefault="00E84A0F" w:rsidP="00BB34DD">
            <w:pPr>
              <w:pStyle w:val="TAC"/>
              <w:rPr>
                <w:ins w:id="47328" w:author="BigCREditor-RAN4#104-bis" w:date="2022-10-21T18:07:00Z"/>
              </w:rPr>
            </w:pPr>
            <w:ins w:id="47329" w:author="BigCREditor-RAN4#104-bis" w:date="2022-10-21T18:07:00Z">
              <w:r w:rsidRPr="00020619">
                <w:t>-77.1</w:t>
              </w:r>
            </w:ins>
          </w:p>
        </w:tc>
      </w:tr>
      <w:tr w:rsidR="00E84A0F" w:rsidRPr="00020619" w14:paraId="182B1F23" w14:textId="77777777" w:rsidTr="00BB34DD">
        <w:trPr>
          <w:trHeight w:val="187"/>
          <w:jc w:val="center"/>
          <w:ins w:id="47330"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hideMark/>
          </w:tcPr>
          <w:p w14:paraId="3ED7CDAE" w14:textId="77777777" w:rsidR="00E84A0F" w:rsidRPr="00020619" w:rsidRDefault="00E84A0F" w:rsidP="00BB34DD">
            <w:pPr>
              <w:pStyle w:val="TAL"/>
              <w:rPr>
                <w:ins w:id="47331" w:author="BigCREditor-RAN4#104-bis" w:date="2022-10-21T18:07:00Z"/>
              </w:rPr>
            </w:pPr>
            <w:ins w:id="47332" w:author="BigCREditor-RAN4#104-bis" w:date="2022-10-21T18:07:00Z">
              <w:r w:rsidRPr="00020619">
                <w:t>Propagation condition</w:t>
              </w:r>
            </w:ins>
          </w:p>
        </w:tc>
        <w:tc>
          <w:tcPr>
            <w:tcW w:w="1128" w:type="dxa"/>
            <w:tcBorders>
              <w:top w:val="single" w:sz="4" w:space="0" w:color="auto"/>
              <w:left w:val="single" w:sz="4" w:space="0" w:color="auto"/>
              <w:bottom w:val="single" w:sz="4" w:space="0" w:color="auto"/>
              <w:right w:val="single" w:sz="4" w:space="0" w:color="auto"/>
            </w:tcBorders>
            <w:vAlign w:val="center"/>
            <w:hideMark/>
          </w:tcPr>
          <w:p w14:paraId="77FA6C0B" w14:textId="77777777" w:rsidR="00E84A0F" w:rsidRPr="00020619" w:rsidRDefault="00E84A0F" w:rsidP="00BB34DD">
            <w:pPr>
              <w:pStyle w:val="TAC"/>
              <w:rPr>
                <w:ins w:id="47333" w:author="BigCREditor-RAN4#104-bis" w:date="2022-10-21T18:07:00Z"/>
              </w:rPr>
            </w:pPr>
            <w:ins w:id="47334" w:author="BigCREditor-RAN4#104-bis" w:date="2022-10-21T18:07:00Z">
              <w:r w:rsidRPr="00020619">
                <w:t>-</w:t>
              </w:r>
            </w:ins>
          </w:p>
        </w:tc>
        <w:tc>
          <w:tcPr>
            <w:tcW w:w="817" w:type="dxa"/>
            <w:gridSpan w:val="2"/>
            <w:tcBorders>
              <w:top w:val="single" w:sz="4" w:space="0" w:color="auto"/>
              <w:left w:val="single" w:sz="4" w:space="0" w:color="auto"/>
              <w:bottom w:val="single" w:sz="4" w:space="0" w:color="auto"/>
              <w:right w:val="single" w:sz="4" w:space="0" w:color="auto"/>
            </w:tcBorders>
            <w:vAlign w:val="center"/>
            <w:hideMark/>
          </w:tcPr>
          <w:p w14:paraId="5D0FC80C" w14:textId="77777777" w:rsidR="00E84A0F" w:rsidRPr="00020619" w:rsidRDefault="00E84A0F" w:rsidP="00BB34DD">
            <w:pPr>
              <w:pStyle w:val="TAC"/>
              <w:rPr>
                <w:ins w:id="47335" w:author="BigCREditor-RAN4#104-bis" w:date="2022-10-21T18:07:00Z"/>
              </w:rPr>
            </w:pPr>
            <w:ins w:id="47336" w:author="BigCREditor-RAN4#104-bis" w:date="2022-10-21T18:07:00Z">
              <w:r w:rsidRPr="00020619">
                <w:t>AWGN</w:t>
              </w:r>
            </w:ins>
          </w:p>
        </w:tc>
        <w:tc>
          <w:tcPr>
            <w:tcW w:w="784" w:type="dxa"/>
            <w:gridSpan w:val="3"/>
            <w:tcBorders>
              <w:top w:val="single" w:sz="4" w:space="0" w:color="auto"/>
              <w:left w:val="single" w:sz="4" w:space="0" w:color="auto"/>
              <w:bottom w:val="single" w:sz="4" w:space="0" w:color="auto"/>
              <w:right w:val="single" w:sz="4" w:space="0" w:color="auto"/>
            </w:tcBorders>
            <w:vAlign w:val="center"/>
          </w:tcPr>
          <w:p w14:paraId="417A5D7C" w14:textId="77777777" w:rsidR="00E84A0F" w:rsidRPr="00020619" w:rsidRDefault="00E84A0F" w:rsidP="00BB34DD">
            <w:pPr>
              <w:pStyle w:val="TAC"/>
              <w:rPr>
                <w:ins w:id="47337" w:author="BigCREditor-RAN4#104-bis" w:date="2022-10-21T18:07:00Z"/>
              </w:rPr>
            </w:pPr>
            <w:ins w:id="47338" w:author="BigCREditor-RAN4#104-bis" w:date="2022-10-21T18:07:00Z">
              <w:r w:rsidRPr="00020619">
                <w:t>AWGN</w:t>
              </w:r>
            </w:ins>
          </w:p>
        </w:tc>
        <w:tc>
          <w:tcPr>
            <w:tcW w:w="812" w:type="dxa"/>
            <w:gridSpan w:val="2"/>
            <w:tcBorders>
              <w:top w:val="single" w:sz="4" w:space="0" w:color="auto"/>
              <w:left w:val="single" w:sz="4" w:space="0" w:color="auto"/>
              <w:bottom w:val="single" w:sz="4" w:space="0" w:color="auto"/>
              <w:right w:val="single" w:sz="4" w:space="0" w:color="auto"/>
            </w:tcBorders>
            <w:vAlign w:val="center"/>
          </w:tcPr>
          <w:p w14:paraId="0E6131D2" w14:textId="77777777" w:rsidR="00E84A0F" w:rsidRPr="00020619" w:rsidRDefault="00E84A0F" w:rsidP="00BB34DD">
            <w:pPr>
              <w:pStyle w:val="TAC"/>
              <w:rPr>
                <w:ins w:id="47339" w:author="BigCREditor-RAN4#104-bis" w:date="2022-10-21T18:07:00Z"/>
              </w:rPr>
            </w:pPr>
            <w:ins w:id="47340" w:author="BigCREditor-RAN4#104-bis" w:date="2022-10-21T18:07:00Z">
              <w:r w:rsidRPr="00020619">
                <w:t>AWGN</w:t>
              </w:r>
            </w:ins>
          </w:p>
        </w:tc>
        <w:tc>
          <w:tcPr>
            <w:tcW w:w="784" w:type="dxa"/>
            <w:gridSpan w:val="2"/>
            <w:tcBorders>
              <w:top w:val="single" w:sz="4" w:space="0" w:color="auto"/>
              <w:left w:val="single" w:sz="4" w:space="0" w:color="auto"/>
              <w:bottom w:val="single" w:sz="4" w:space="0" w:color="auto"/>
              <w:right w:val="single" w:sz="4" w:space="0" w:color="auto"/>
            </w:tcBorders>
            <w:vAlign w:val="center"/>
          </w:tcPr>
          <w:p w14:paraId="41C0FB9D" w14:textId="77777777" w:rsidR="00E84A0F" w:rsidRPr="00020619" w:rsidRDefault="00E84A0F" w:rsidP="00BB34DD">
            <w:pPr>
              <w:pStyle w:val="TAC"/>
              <w:rPr>
                <w:ins w:id="47341" w:author="BigCREditor-RAN4#104-bis" w:date="2022-10-21T18:07:00Z"/>
              </w:rPr>
            </w:pPr>
            <w:ins w:id="47342" w:author="BigCREditor-RAN4#104-bis" w:date="2022-10-21T18:07:00Z">
              <w:r w:rsidRPr="00020619">
                <w:t>AWGN</w:t>
              </w:r>
            </w:ins>
          </w:p>
        </w:tc>
        <w:tc>
          <w:tcPr>
            <w:tcW w:w="728" w:type="dxa"/>
            <w:gridSpan w:val="2"/>
            <w:tcBorders>
              <w:top w:val="single" w:sz="4" w:space="0" w:color="auto"/>
              <w:left w:val="single" w:sz="4" w:space="0" w:color="auto"/>
              <w:bottom w:val="single" w:sz="4" w:space="0" w:color="auto"/>
              <w:right w:val="single" w:sz="4" w:space="0" w:color="auto"/>
            </w:tcBorders>
            <w:vAlign w:val="center"/>
          </w:tcPr>
          <w:p w14:paraId="238183F6" w14:textId="77777777" w:rsidR="00E84A0F" w:rsidRPr="00020619" w:rsidRDefault="00E84A0F" w:rsidP="00BB34DD">
            <w:pPr>
              <w:pStyle w:val="TAC"/>
              <w:rPr>
                <w:ins w:id="47343" w:author="BigCREditor-RAN4#104-bis" w:date="2022-10-21T18:07:00Z"/>
              </w:rPr>
            </w:pPr>
            <w:ins w:id="47344" w:author="BigCREditor-RAN4#104-bis" w:date="2022-10-21T18:07:00Z">
              <w:r w:rsidRPr="00020619">
                <w:t>AWGN</w:t>
              </w:r>
            </w:ins>
          </w:p>
        </w:tc>
        <w:tc>
          <w:tcPr>
            <w:tcW w:w="738" w:type="dxa"/>
            <w:tcBorders>
              <w:top w:val="single" w:sz="4" w:space="0" w:color="auto"/>
              <w:left w:val="single" w:sz="4" w:space="0" w:color="auto"/>
              <w:bottom w:val="single" w:sz="4" w:space="0" w:color="auto"/>
              <w:right w:val="single" w:sz="4" w:space="0" w:color="auto"/>
            </w:tcBorders>
            <w:vAlign w:val="center"/>
          </w:tcPr>
          <w:p w14:paraId="3AB04A9C" w14:textId="77777777" w:rsidR="00E84A0F" w:rsidRPr="00020619" w:rsidRDefault="00E84A0F" w:rsidP="00BB34DD">
            <w:pPr>
              <w:pStyle w:val="TAC"/>
              <w:rPr>
                <w:ins w:id="47345" w:author="BigCREditor-RAN4#104-bis" w:date="2022-10-21T18:07:00Z"/>
              </w:rPr>
            </w:pPr>
            <w:ins w:id="47346" w:author="BigCREditor-RAN4#104-bis" w:date="2022-10-21T18:07:00Z">
              <w:r w:rsidRPr="00020619">
                <w:t>AWGN</w:t>
              </w:r>
            </w:ins>
          </w:p>
        </w:tc>
      </w:tr>
      <w:tr w:rsidR="00E84A0F" w:rsidRPr="00020619" w14:paraId="4206FD48" w14:textId="77777777" w:rsidTr="00BB34DD">
        <w:trPr>
          <w:trHeight w:val="187"/>
          <w:jc w:val="center"/>
          <w:ins w:id="47347" w:author="BigCREditor-RAN4#104-bis" w:date="2022-10-21T18:07:00Z"/>
        </w:trPr>
        <w:tc>
          <w:tcPr>
            <w:tcW w:w="3803" w:type="dxa"/>
            <w:gridSpan w:val="4"/>
            <w:tcBorders>
              <w:top w:val="single" w:sz="4" w:space="0" w:color="auto"/>
              <w:left w:val="single" w:sz="4" w:space="0" w:color="auto"/>
              <w:bottom w:val="single" w:sz="4" w:space="0" w:color="auto"/>
              <w:right w:val="single" w:sz="4" w:space="0" w:color="auto"/>
            </w:tcBorders>
          </w:tcPr>
          <w:p w14:paraId="49563ABC" w14:textId="77777777" w:rsidR="00E84A0F" w:rsidRPr="00020619" w:rsidRDefault="00E84A0F" w:rsidP="00BB34DD">
            <w:pPr>
              <w:pStyle w:val="TAL"/>
              <w:rPr>
                <w:ins w:id="47348" w:author="BigCREditor-RAN4#104-bis" w:date="2022-10-21T18:07:00Z"/>
              </w:rPr>
            </w:pPr>
            <w:ins w:id="47349" w:author="BigCREditor-RAN4#104-bis" w:date="2022-10-21T18:07:00Z">
              <w:r w:rsidRPr="00020619">
                <w:t>Antenna configuration</w:t>
              </w:r>
            </w:ins>
          </w:p>
        </w:tc>
        <w:tc>
          <w:tcPr>
            <w:tcW w:w="1128" w:type="dxa"/>
            <w:tcBorders>
              <w:top w:val="single" w:sz="4" w:space="0" w:color="auto"/>
              <w:left w:val="single" w:sz="4" w:space="0" w:color="auto"/>
              <w:bottom w:val="single" w:sz="4" w:space="0" w:color="auto"/>
              <w:right w:val="single" w:sz="4" w:space="0" w:color="auto"/>
            </w:tcBorders>
            <w:vAlign w:val="center"/>
          </w:tcPr>
          <w:p w14:paraId="0C1820E8" w14:textId="77777777" w:rsidR="00E84A0F" w:rsidRPr="00020619" w:rsidRDefault="00E84A0F" w:rsidP="00BB34DD">
            <w:pPr>
              <w:pStyle w:val="TAC"/>
              <w:rPr>
                <w:ins w:id="47350" w:author="BigCREditor-RAN4#104-bis" w:date="2022-10-21T18:07:00Z"/>
              </w:rPr>
            </w:pPr>
          </w:p>
        </w:tc>
        <w:tc>
          <w:tcPr>
            <w:tcW w:w="817" w:type="dxa"/>
            <w:gridSpan w:val="2"/>
            <w:tcBorders>
              <w:top w:val="single" w:sz="4" w:space="0" w:color="auto"/>
              <w:left w:val="single" w:sz="4" w:space="0" w:color="auto"/>
              <w:bottom w:val="single" w:sz="4" w:space="0" w:color="auto"/>
              <w:right w:val="single" w:sz="4" w:space="0" w:color="auto"/>
            </w:tcBorders>
            <w:vAlign w:val="center"/>
          </w:tcPr>
          <w:p w14:paraId="14B31942" w14:textId="77777777" w:rsidR="00E84A0F" w:rsidRPr="00020619" w:rsidRDefault="00E84A0F" w:rsidP="00BB34DD">
            <w:pPr>
              <w:pStyle w:val="TAC"/>
              <w:rPr>
                <w:ins w:id="47351" w:author="BigCREditor-RAN4#104-bis" w:date="2022-10-21T18:07:00Z"/>
              </w:rPr>
            </w:pPr>
            <w:ins w:id="47352" w:author="BigCREditor-RAN4#104-bis" w:date="2022-10-21T18:07:00Z">
              <w:r w:rsidRPr="00020619">
                <w:t>1x2</w:t>
              </w:r>
            </w:ins>
          </w:p>
        </w:tc>
        <w:tc>
          <w:tcPr>
            <w:tcW w:w="784" w:type="dxa"/>
            <w:gridSpan w:val="3"/>
            <w:tcBorders>
              <w:top w:val="single" w:sz="4" w:space="0" w:color="auto"/>
              <w:left w:val="single" w:sz="4" w:space="0" w:color="auto"/>
              <w:bottom w:val="single" w:sz="4" w:space="0" w:color="auto"/>
              <w:right w:val="single" w:sz="4" w:space="0" w:color="auto"/>
            </w:tcBorders>
            <w:vAlign w:val="center"/>
          </w:tcPr>
          <w:p w14:paraId="35DCBC90" w14:textId="77777777" w:rsidR="00E84A0F" w:rsidRPr="00020619" w:rsidRDefault="00E84A0F" w:rsidP="00BB34DD">
            <w:pPr>
              <w:pStyle w:val="TAC"/>
              <w:rPr>
                <w:ins w:id="47353" w:author="BigCREditor-RAN4#104-bis" w:date="2022-10-21T18:07:00Z"/>
              </w:rPr>
            </w:pPr>
            <w:ins w:id="47354" w:author="BigCREditor-RAN4#104-bis" w:date="2022-10-21T18:07:00Z">
              <w:r w:rsidRPr="00020619">
                <w:t>1x2</w:t>
              </w:r>
            </w:ins>
          </w:p>
        </w:tc>
        <w:tc>
          <w:tcPr>
            <w:tcW w:w="812" w:type="dxa"/>
            <w:gridSpan w:val="2"/>
            <w:tcBorders>
              <w:top w:val="single" w:sz="4" w:space="0" w:color="auto"/>
              <w:left w:val="single" w:sz="4" w:space="0" w:color="auto"/>
              <w:bottom w:val="single" w:sz="4" w:space="0" w:color="auto"/>
              <w:right w:val="single" w:sz="4" w:space="0" w:color="auto"/>
            </w:tcBorders>
            <w:vAlign w:val="center"/>
          </w:tcPr>
          <w:p w14:paraId="703AB401" w14:textId="77777777" w:rsidR="00E84A0F" w:rsidRPr="00020619" w:rsidRDefault="00E84A0F" w:rsidP="00BB34DD">
            <w:pPr>
              <w:pStyle w:val="TAC"/>
              <w:rPr>
                <w:ins w:id="47355" w:author="BigCREditor-RAN4#104-bis" w:date="2022-10-21T18:07:00Z"/>
              </w:rPr>
            </w:pPr>
            <w:ins w:id="47356" w:author="BigCREditor-RAN4#104-bis" w:date="2022-10-21T18:07:00Z">
              <w:r w:rsidRPr="00020619">
                <w:t>1x2</w:t>
              </w:r>
            </w:ins>
          </w:p>
        </w:tc>
        <w:tc>
          <w:tcPr>
            <w:tcW w:w="784" w:type="dxa"/>
            <w:gridSpan w:val="2"/>
            <w:tcBorders>
              <w:top w:val="single" w:sz="4" w:space="0" w:color="auto"/>
              <w:left w:val="single" w:sz="4" w:space="0" w:color="auto"/>
              <w:bottom w:val="single" w:sz="4" w:space="0" w:color="auto"/>
              <w:right w:val="single" w:sz="4" w:space="0" w:color="auto"/>
            </w:tcBorders>
            <w:vAlign w:val="center"/>
          </w:tcPr>
          <w:p w14:paraId="17188673" w14:textId="77777777" w:rsidR="00E84A0F" w:rsidRPr="00020619" w:rsidRDefault="00E84A0F" w:rsidP="00BB34DD">
            <w:pPr>
              <w:pStyle w:val="TAC"/>
              <w:rPr>
                <w:ins w:id="47357" w:author="BigCREditor-RAN4#104-bis" w:date="2022-10-21T18:07:00Z"/>
              </w:rPr>
            </w:pPr>
            <w:ins w:id="47358" w:author="BigCREditor-RAN4#104-bis" w:date="2022-10-21T18:07:00Z">
              <w:r w:rsidRPr="00020619">
                <w:t>1x2</w:t>
              </w:r>
            </w:ins>
          </w:p>
        </w:tc>
        <w:tc>
          <w:tcPr>
            <w:tcW w:w="728" w:type="dxa"/>
            <w:gridSpan w:val="2"/>
            <w:tcBorders>
              <w:top w:val="single" w:sz="4" w:space="0" w:color="auto"/>
              <w:left w:val="single" w:sz="4" w:space="0" w:color="auto"/>
              <w:bottom w:val="single" w:sz="4" w:space="0" w:color="auto"/>
              <w:right w:val="single" w:sz="4" w:space="0" w:color="auto"/>
            </w:tcBorders>
            <w:vAlign w:val="center"/>
          </w:tcPr>
          <w:p w14:paraId="22EA9576" w14:textId="77777777" w:rsidR="00E84A0F" w:rsidRPr="00020619" w:rsidRDefault="00E84A0F" w:rsidP="00BB34DD">
            <w:pPr>
              <w:pStyle w:val="TAC"/>
              <w:rPr>
                <w:ins w:id="47359" w:author="BigCREditor-RAN4#104-bis" w:date="2022-10-21T18:07:00Z"/>
              </w:rPr>
            </w:pPr>
            <w:ins w:id="47360" w:author="BigCREditor-RAN4#104-bis" w:date="2022-10-21T18:07:00Z">
              <w:r w:rsidRPr="00020619">
                <w:t>1x2</w:t>
              </w:r>
            </w:ins>
          </w:p>
        </w:tc>
        <w:tc>
          <w:tcPr>
            <w:tcW w:w="738" w:type="dxa"/>
            <w:tcBorders>
              <w:top w:val="single" w:sz="4" w:space="0" w:color="auto"/>
              <w:left w:val="single" w:sz="4" w:space="0" w:color="auto"/>
              <w:bottom w:val="single" w:sz="4" w:space="0" w:color="auto"/>
              <w:right w:val="single" w:sz="4" w:space="0" w:color="auto"/>
            </w:tcBorders>
            <w:vAlign w:val="center"/>
          </w:tcPr>
          <w:p w14:paraId="1C74A5BD" w14:textId="77777777" w:rsidR="00E84A0F" w:rsidRPr="00020619" w:rsidRDefault="00E84A0F" w:rsidP="00BB34DD">
            <w:pPr>
              <w:pStyle w:val="TAC"/>
              <w:rPr>
                <w:ins w:id="47361" w:author="BigCREditor-RAN4#104-bis" w:date="2022-10-21T18:07:00Z"/>
              </w:rPr>
            </w:pPr>
            <w:ins w:id="47362" w:author="BigCREditor-RAN4#104-bis" w:date="2022-10-21T18:07:00Z">
              <w:r w:rsidRPr="00020619">
                <w:t>1x2</w:t>
              </w:r>
            </w:ins>
          </w:p>
        </w:tc>
      </w:tr>
      <w:tr w:rsidR="00E84A0F" w:rsidRPr="00020619" w14:paraId="10920DDE" w14:textId="77777777" w:rsidTr="00BB34DD">
        <w:trPr>
          <w:jc w:val="center"/>
          <w:ins w:id="47363" w:author="BigCREditor-RAN4#104-bis" w:date="2022-10-21T18:07:00Z"/>
        </w:trPr>
        <w:tc>
          <w:tcPr>
            <w:tcW w:w="9594" w:type="dxa"/>
            <w:gridSpan w:val="17"/>
            <w:tcBorders>
              <w:top w:val="single" w:sz="4" w:space="0" w:color="auto"/>
              <w:left w:val="single" w:sz="4" w:space="0" w:color="auto"/>
              <w:bottom w:val="single" w:sz="4" w:space="0" w:color="auto"/>
              <w:right w:val="single" w:sz="4" w:space="0" w:color="auto"/>
            </w:tcBorders>
            <w:vAlign w:val="center"/>
          </w:tcPr>
          <w:p w14:paraId="212F80C9" w14:textId="77777777" w:rsidR="00E84A0F" w:rsidRPr="00020619" w:rsidRDefault="00E84A0F" w:rsidP="00BB34DD">
            <w:pPr>
              <w:pStyle w:val="TAN"/>
              <w:rPr>
                <w:ins w:id="47364" w:author="BigCREditor-RAN4#104-bis" w:date="2022-10-21T18:07:00Z"/>
              </w:rPr>
            </w:pPr>
            <w:ins w:id="47365" w:author="BigCREditor-RAN4#104-bis" w:date="2022-10-21T18:07: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366C5964" w14:textId="77777777" w:rsidR="00E84A0F" w:rsidRPr="00020619" w:rsidRDefault="00E84A0F" w:rsidP="00BB34DD">
            <w:pPr>
              <w:pStyle w:val="TAN"/>
              <w:rPr>
                <w:ins w:id="47366" w:author="BigCREditor-RAN4#104-bis" w:date="2022-10-21T18:07:00Z"/>
              </w:rPr>
            </w:pPr>
            <w:ins w:id="47367" w:author="BigCREditor-RAN4#104-bis" w:date="2022-10-21T18:07: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47368" w:author="BigCREditor-RAN4#104-bis" w:date="2022-10-21T18:07:00Z">
              <w:r w:rsidRPr="00020619">
                <w:rPr>
                  <w:rFonts w:eastAsia="Calibri" w:cs="v4.2.0"/>
                  <w:noProof/>
                  <w:position w:val="-12"/>
                  <w:szCs w:val="22"/>
                </w:rPr>
                <w:object w:dxaOrig="405" w:dyaOrig="345" w14:anchorId="2B651964">
                  <v:shape id="_x0000_i1211" type="#_x0000_t75" style="width:20.75pt;height:15.9pt" o:ole="" fillcolor="window">
                    <v:imagedata r:id="rId15" o:title=""/>
                  </v:shape>
                  <o:OLEObject Type="Embed" ProgID="Equation.3" ShapeID="_x0000_i1211" DrawAspect="Content" ObjectID="_1731331557" r:id="rId269"/>
                </w:object>
              </w:r>
            </w:ins>
            <w:ins w:id="47369" w:author="BigCREditor-RAN4#104-bis" w:date="2022-10-21T18:07:00Z">
              <w:r w:rsidRPr="00020619">
                <w:t xml:space="preserve"> to be fulfilled.</w:t>
              </w:r>
            </w:ins>
          </w:p>
          <w:p w14:paraId="75AE17E8" w14:textId="77777777" w:rsidR="00E84A0F" w:rsidRPr="00020619" w:rsidRDefault="00E84A0F" w:rsidP="00BB34DD">
            <w:pPr>
              <w:pStyle w:val="TAN"/>
              <w:rPr>
                <w:ins w:id="47370" w:author="BigCREditor-RAN4#104-bis" w:date="2022-10-21T18:07:00Z"/>
              </w:rPr>
            </w:pPr>
            <w:ins w:id="47371" w:author="BigCREditor-RAN4#104-bis" w:date="2022-10-21T18:07:00Z">
              <w:r w:rsidRPr="00020619">
                <w:t>Note 3:</w:t>
              </w:r>
              <w:r w:rsidRPr="00020619">
                <w:tab/>
                <w:t>SS-RSRQ, SS-RSRP, and Io levels have been derived from other parameters for information purposes. They are not settable parameters themselves.</w:t>
              </w:r>
            </w:ins>
          </w:p>
          <w:p w14:paraId="32D82388" w14:textId="77777777" w:rsidR="00E84A0F" w:rsidRPr="00020619" w:rsidRDefault="00E84A0F" w:rsidP="00BB34DD">
            <w:pPr>
              <w:pStyle w:val="TAN"/>
              <w:rPr>
                <w:ins w:id="47372" w:author="BigCREditor-RAN4#104-bis" w:date="2022-10-21T18:07:00Z"/>
              </w:rPr>
            </w:pPr>
            <w:ins w:id="47373" w:author="BigCREditor-RAN4#104-bis" w:date="2022-10-21T18:07:00Z">
              <w:r w:rsidRPr="00020619">
                <w:t>Note 4:</w:t>
              </w:r>
              <w:r w:rsidRPr="00020619">
                <w:tab/>
                <w:t>SS-RSRQ, SS-RSRP minimum requirements are specified assuming independent interference and noise at each receiver antenna port.</w:t>
              </w:r>
            </w:ins>
          </w:p>
          <w:p w14:paraId="28D7E2D0" w14:textId="77777777" w:rsidR="00E84A0F" w:rsidRPr="00020619" w:rsidRDefault="00E84A0F" w:rsidP="00BB34DD">
            <w:pPr>
              <w:pStyle w:val="TAN"/>
              <w:rPr>
                <w:ins w:id="47374" w:author="BigCREditor-RAN4#104-bis" w:date="2022-10-21T18:07:00Z"/>
              </w:rPr>
            </w:pPr>
            <w:ins w:id="47375" w:author="BigCREditor-RAN4#104-bis" w:date="2022-10-21T18:07:00Z">
              <w:r w:rsidRPr="00020619">
                <w:t>Note 5:</w:t>
              </w:r>
              <w:r w:rsidRPr="00020619">
                <w:tab/>
                <w:t>NR operating band groups are as defined in clause 3.5.2.</w:t>
              </w:r>
            </w:ins>
          </w:p>
          <w:p w14:paraId="7D250732" w14:textId="77777777" w:rsidR="00E84A0F" w:rsidRPr="00020619" w:rsidRDefault="00E84A0F" w:rsidP="00BB34DD">
            <w:pPr>
              <w:pStyle w:val="TAN"/>
              <w:rPr>
                <w:ins w:id="47376" w:author="BigCREditor-RAN4#104-bis" w:date="2022-10-21T18:07:00Z"/>
              </w:rPr>
            </w:pPr>
            <w:ins w:id="47377" w:author="BigCREditor-RAN4#104-bis" w:date="2022-10-21T18:07:00Z">
              <w:r w:rsidRPr="00020619">
                <w:t xml:space="preserve">Note 6: </w:t>
              </w:r>
              <w:r w:rsidRPr="00020619">
                <w:tab/>
                <w:t xml:space="preserve">The test configuration excludes support for band </w:t>
              </w:r>
              <w:proofErr w:type="gramStart"/>
              <w:r w:rsidRPr="00020619">
                <w:t>n51</w:t>
              </w:r>
              <w:proofErr w:type="gramEnd"/>
              <w:r w:rsidRPr="00020619">
                <w:t xml:space="preserve"> and it is not required to run this test on band n51 in this release of the specification.</w:t>
              </w:r>
            </w:ins>
          </w:p>
        </w:tc>
      </w:tr>
    </w:tbl>
    <w:p w14:paraId="4E2AA523" w14:textId="77777777" w:rsidR="00E84A0F" w:rsidRPr="00020619" w:rsidRDefault="00E84A0F" w:rsidP="00E84A0F">
      <w:pPr>
        <w:rPr>
          <w:ins w:id="47378" w:author="BigCREditor-RAN4#104-bis" w:date="2022-10-21T18:07:00Z"/>
        </w:rPr>
      </w:pPr>
    </w:p>
    <w:p w14:paraId="550DFEFD" w14:textId="77777777" w:rsidR="00E84A0F" w:rsidRPr="00020619" w:rsidRDefault="00E84A0F" w:rsidP="00E84A0F">
      <w:pPr>
        <w:pStyle w:val="Heading5"/>
        <w:rPr>
          <w:ins w:id="47379" w:author="BigCREditor-RAN4#104-bis" w:date="2022-10-21T18:07:00Z"/>
          <w:snapToGrid w:val="0"/>
        </w:rPr>
      </w:pPr>
      <w:ins w:id="47380" w:author="BigCREditor-RAN4#104-bis" w:date="2022-10-21T18:07:00Z">
        <w:r w:rsidRPr="00020619">
          <w:rPr>
            <w:snapToGrid w:val="0"/>
          </w:rPr>
          <w:t>A.16.7.2.2.3</w:t>
        </w:r>
        <w:r w:rsidRPr="00020619">
          <w:rPr>
            <w:snapToGrid w:val="0"/>
          </w:rPr>
          <w:tab/>
          <w:t>Test Requirements</w:t>
        </w:r>
      </w:ins>
    </w:p>
    <w:p w14:paraId="14FC107F" w14:textId="77777777" w:rsidR="00E84A0F" w:rsidRPr="00020619" w:rsidRDefault="00E84A0F" w:rsidP="00E84A0F">
      <w:pPr>
        <w:rPr>
          <w:ins w:id="47381" w:author="BigCREditor-RAN4#104-bis" w:date="2022-10-21T18:07:00Z"/>
        </w:rPr>
      </w:pPr>
      <w:ins w:id="47382" w:author="BigCREditor-RAN4#104-bis" w:date="2022-10-21T18:07:00Z">
        <w:r w:rsidRPr="00020619">
          <w:t>The SS-RSRQ measurement accuracy shall fulfil the requirements in clause 10.1A.6.</w:t>
        </w:r>
      </w:ins>
    </w:p>
    <w:p w14:paraId="0A15086D" w14:textId="77777777" w:rsidR="002A28B8" w:rsidRPr="00020619" w:rsidRDefault="002A28B8" w:rsidP="002A28B8"/>
    <w:p w14:paraId="4C3568DA" w14:textId="63F0E7DB" w:rsidR="002A28B8" w:rsidRPr="00020619" w:rsidRDefault="002A28B8" w:rsidP="002A28B8">
      <w:pPr>
        <w:pStyle w:val="Heading4"/>
        <w:rPr>
          <w:snapToGrid w:val="0"/>
        </w:rPr>
      </w:pPr>
      <w:r w:rsidRPr="00020619">
        <w:rPr>
          <w:snapToGrid w:val="0"/>
        </w:rPr>
        <w:lastRenderedPageBreak/>
        <w:t>A.16.7.2.3</w:t>
      </w:r>
      <w:r w:rsidRPr="00020619">
        <w:rPr>
          <w:snapToGrid w:val="0"/>
        </w:rPr>
        <w:tab/>
        <w:t>SA Inter-frequency measurement accuracy with FR1 serving cell and FR1 target cell for 1 Rx UE</w:t>
      </w:r>
    </w:p>
    <w:p w14:paraId="3C26C0F2" w14:textId="77777777" w:rsidR="00666E5C" w:rsidRPr="00020619" w:rsidRDefault="00666E5C" w:rsidP="00666E5C">
      <w:pPr>
        <w:pStyle w:val="Heading5"/>
        <w:rPr>
          <w:ins w:id="47383" w:author="BigCREditor-RAN4#104-bis" w:date="2022-10-21T15:10:00Z"/>
          <w:snapToGrid w:val="0"/>
        </w:rPr>
      </w:pPr>
      <w:ins w:id="47384" w:author="BigCREditor-RAN4#104-bis" w:date="2022-10-21T15:10:00Z">
        <w:r w:rsidRPr="00020619">
          <w:rPr>
            <w:snapToGrid w:val="0"/>
          </w:rPr>
          <w:t>A.X.7.2. X.1.1</w:t>
        </w:r>
        <w:r w:rsidRPr="00020619">
          <w:rPr>
            <w:snapToGrid w:val="0"/>
          </w:rPr>
          <w:tab/>
          <w:t>Test Purpose and Environment</w:t>
        </w:r>
      </w:ins>
    </w:p>
    <w:p w14:paraId="35C4DCDB" w14:textId="77777777" w:rsidR="00666E5C" w:rsidRPr="00020619" w:rsidRDefault="00666E5C" w:rsidP="00666E5C">
      <w:pPr>
        <w:rPr>
          <w:ins w:id="47385" w:author="BigCREditor-RAN4#104-bis" w:date="2022-10-21T15:10:00Z"/>
        </w:rPr>
      </w:pPr>
      <w:ins w:id="47386" w:author="BigCREditor-RAN4#104-bis" w:date="2022-10-21T15:10:00Z">
        <w:r w:rsidRPr="00020619">
          <w:t>The purpose of this test is to verify that the SS-RSRQ measurement accuracy is within the specified limits. This test will verify the requirements in Clause 10.1A.8.1.1 and 10.1A.8.1.2.</w:t>
        </w:r>
      </w:ins>
    </w:p>
    <w:p w14:paraId="5C598856" w14:textId="77777777" w:rsidR="00666E5C" w:rsidRPr="00020619" w:rsidRDefault="00666E5C" w:rsidP="00666E5C">
      <w:pPr>
        <w:pStyle w:val="Heading5"/>
        <w:rPr>
          <w:ins w:id="47387" w:author="BigCREditor-RAN4#104-bis" w:date="2022-10-21T15:10:00Z"/>
        </w:rPr>
      </w:pPr>
      <w:ins w:id="47388" w:author="BigCREditor-RAN4#104-bis" w:date="2022-10-21T15:10:00Z">
        <w:r w:rsidRPr="00020619">
          <w:t>A.X.7.1. X.1.2</w:t>
        </w:r>
        <w:r w:rsidRPr="00020619">
          <w:tab/>
          <w:t>Test parameters</w:t>
        </w:r>
      </w:ins>
    </w:p>
    <w:p w14:paraId="71D02FB8" w14:textId="77777777" w:rsidR="00666E5C" w:rsidRPr="00020619" w:rsidRDefault="00666E5C" w:rsidP="00666E5C">
      <w:pPr>
        <w:rPr>
          <w:ins w:id="47389" w:author="BigCREditor-RAN4#104-bis" w:date="2022-10-21T15:10:00Z"/>
        </w:rPr>
      </w:pPr>
      <w:ins w:id="47390" w:author="BigCREditor-RAN4#104-bis" w:date="2022-10-21T15:10:00Z">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A.X.7.2.X.1.2-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RSRQ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A.X.7.2.X.1.2-2. In all test cases, Cell </w:t>
        </w:r>
        <w:r w:rsidRPr="00020619">
          <w:rPr>
            <w:lang w:eastAsia="zh-CN"/>
          </w:rPr>
          <w:t>1</w:t>
        </w:r>
        <w:r w:rsidRPr="00020619">
          <w:t xml:space="preserve"> is the </w:t>
        </w:r>
        <w:proofErr w:type="spellStart"/>
        <w:proofErr w:type="gramStart"/>
        <w:r w:rsidRPr="00020619">
          <w:t>PCell</w:t>
        </w:r>
        <w:proofErr w:type="spellEnd"/>
        <w:proofErr w:type="gramEnd"/>
        <w:r w:rsidRPr="00020619">
          <w:rPr>
            <w:lang w:eastAsia="zh-CN"/>
          </w:rPr>
          <w:t xml:space="preserve"> and </w:t>
        </w:r>
        <w:r w:rsidRPr="00020619">
          <w:t xml:space="preserve">Cell </w:t>
        </w:r>
        <w:r w:rsidRPr="00020619">
          <w:rPr>
            <w:lang w:eastAsia="zh-CN"/>
          </w:rPr>
          <w:t>2</w:t>
        </w:r>
        <w:r w:rsidRPr="00020619">
          <w:t xml:space="preserve"> is target cell.</w:t>
        </w:r>
      </w:ins>
    </w:p>
    <w:p w14:paraId="5AC395EF" w14:textId="77777777" w:rsidR="00666E5C" w:rsidRPr="00020619" w:rsidRDefault="00666E5C" w:rsidP="00666E5C">
      <w:pPr>
        <w:keepNext/>
        <w:keepLines/>
        <w:spacing w:before="60"/>
        <w:jc w:val="center"/>
        <w:rPr>
          <w:ins w:id="47391" w:author="BigCREditor-RAN4#104-bis" w:date="2022-10-21T15:10:00Z"/>
          <w:rFonts w:ascii="Arial" w:hAnsi="Arial"/>
          <w:b/>
        </w:rPr>
      </w:pPr>
      <w:ins w:id="47392" w:author="BigCREditor-RAN4#104-bis" w:date="2022-10-21T15:10:00Z">
        <w:r w:rsidRPr="00020619">
          <w:rPr>
            <w:rFonts w:ascii="Arial" w:hAnsi="Arial"/>
            <w:b/>
          </w:rPr>
          <w:t>Table A.X.7.2.X.1.2-1: SS-RSRQ Inter frequency SS-RSRQ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666E5C" w:rsidRPr="00020619" w14:paraId="1C857E3E" w14:textId="77777777" w:rsidTr="00BB34DD">
        <w:trPr>
          <w:jc w:val="center"/>
          <w:ins w:id="47393" w:author="BigCREditor-RAN4#104-bis" w:date="2022-10-21T15:10:00Z"/>
        </w:trPr>
        <w:tc>
          <w:tcPr>
            <w:tcW w:w="2274" w:type="dxa"/>
            <w:shd w:val="clear" w:color="auto" w:fill="auto"/>
          </w:tcPr>
          <w:p w14:paraId="1C5BE7D7" w14:textId="77777777" w:rsidR="00666E5C" w:rsidRPr="00020619" w:rsidRDefault="00666E5C" w:rsidP="00BB34DD">
            <w:pPr>
              <w:keepNext/>
              <w:keepLines/>
              <w:spacing w:after="0"/>
              <w:jc w:val="center"/>
              <w:rPr>
                <w:ins w:id="47394" w:author="BigCREditor-RAN4#104-bis" w:date="2022-10-21T15:10:00Z"/>
                <w:rFonts w:ascii="Arial" w:hAnsi="Arial"/>
                <w:b/>
                <w:sz w:val="18"/>
              </w:rPr>
            </w:pPr>
            <w:ins w:id="47395" w:author="BigCREditor-RAN4#104-bis" w:date="2022-10-21T15:10:00Z">
              <w:r w:rsidRPr="00020619">
                <w:rPr>
                  <w:rFonts w:ascii="Arial" w:hAnsi="Arial"/>
                  <w:b/>
                  <w:sz w:val="18"/>
                </w:rPr>
                <w:t>Config</w:t>
              </w:r>
            </w:ins>
          </w:p>
        </w:tc>
        <w:tc>
          <w:tcPr>
            <w:tcW w:w="7076" w:type="dxa"/>
            <w:shd w:val="clear" w:color="auto" w:fill="auto"/>
          </w:tcPr>
          <w:p w14:paraId="0CD9D9CE" w14:textId="77777777" w:rsidR="00666E5C" w:rsidRPr="00020619" w:rsidRDefault="00666E5C" w:rsidP="00BB34DD">
            <w:pPr>
              <w:keepNext/>
              <w:keepLines/>
              <w:spacing w:after="0"/>
              <w:jc w:val="center"/>
              <w:rPr>
                <w:ins w:id="47396" w:author="BigCREditor-RAN4#104-bis" w:date="2022-10-21T15:10:00Z"/>
                <w:rFonts w:ascii="Arial" w:hAnsi="Arial"/>
                <w:b/>
                <w:sz w:val="18"/>
              </w:rPr>
            </w:pPr>
            <w:ins w:id="47397" w:author="BigCREditor-RAN4#104-bis" w:date="2022-10-21T15:10:00Z">
              <w:r w:rsidRPr="00020619">
                <w:rPr>
                  <w:rFonts w:ascii="Arial" w:hAnsi="Arial"/>
                  <w:b/>
                  <w:sz w:val="18"/>
                </w:rPr>
                <w:t>Description</w:t>
              </w:r>
            </w:ins>
          </w:p>
        </w:tc>
      </w:tr>
      <w:tr w:rsidR="00666E5C" w:rsidRPr="00020619" w14:paraId="75A69E35" w14:textId="77777777" w:rsidTr="00BB34DD">
        <w:trPr>
          <w:jc w:val="center"/>
          <w:ins w:id="47398" w:author="BigCREditor-RAN4#104-bis" w:date="2022-10-21T15:10:00Z"/>
        </w:trPr>
        <w:tc>
          <w:tcPr>
            <w:tcW w:w="2274" w:type="dxa"/>
            <w:shd w:val="clear" w:color="auto" w:fill="auto"/>
          </w:tcPr>
          <w:p w14:paraId="4848D229" w14:textId="77777777" w:rsidR="00666E5C" w:rsidRPr="00020619" w:rsidRDefault="00666E5C" w:rsidP="00BB34DD">
            <w:pPr>
              <w:keepNext/>
              <w:keepLines/>
              <w:spacing w:after="0"/>
              <w:rPr>
                <w:ins w:id="47399" w:author="BigCREditor-RAN4#104-bis" w:date="2022-10-21T15:10:00Z"/>
                <w:rFonts w:ascii="Arial" w:hAnsi="Arial"/>
                <w:sz w:val="18"/>
              </w:rPr>
            </w:pPr>
            <w:ins w:id="47400" w:author="BigCREditor-RAN4#104-bis" w:date="2022-10-21T15:10:00Z">
              <w:r w:rsidRPr="00020619">
                <w:rPr>
                  <w:rFonts w:ascii="Arial" w:hAnsi="Arial"/>
                  <w:sz w:val="18"/>
                </w:rPr>
                <w:t>1</w:t>
              </w:r>
            </w:ins>
          </w:p>
        </w:tc>
        <w:tc>
          <w:tcPr>
            <w:tcW w:w="7076" w:type="dxa"/>
            <w:shd w:val="clear" w:color="auto" w:fill="auto"/>
          </w:tcPr>
          <w:p w14:paraId="2CB34D3B" w14:textId="77777777" w:rsidR="00666E5C" w:rsidRPr="00020619" w:rsidRDefault="00666E5C" w:rsidP="00BB34DD">
            <w:pPr>
              <w:keepNext/>
              <w:keepLines/>
              <w:spacing w:after="0"/>
              <w:rPr>
                <w:ins w:id="47401" w:author="BigCREditor-RAN4#104-bis" w:date="2022-10-21T15:10:00Z"/>
                <w:rFonts w:ascii="Arial" w:hAnsi="Arial"/>
                <w:sz w:val="18"/>
              </w:rPr>
            </w:pPr>
            <w:ins w:id="47402" w:author="BigCREditor-RAN4#104-bis" w:date="2022-10-21T15:10:00Z">
              <w:r w:rsidRPr="00020619">
                <w:rPr>
                  <w:rFonts w:ascii="Arial" w:hAnsi="Arial"/>
                  <w:sz w:val="18"/>
                </w:rPr>
                <w:t>NR 15 kHz SSB SCS, 10 MHz bandwidth, FDD duplex mode</w:t>
              </w:r>
            </w:ins>
          </w:p>
        </w:tc>
      </w:tr>
      <w:tr w:rsidR="00666E5C" w:rsidRPr="00020619" w14:paraId="642BAE31" w14:textId="77777777" w:rsidTr="00BB34DD">
        <w:trPr>
          <w:jc w:val="center"/>
          <w:ins w:id="47403" w:author="BigCREditor-RAN4#104-bis" w:date="2022-10-21T15:10:00Z"/>
        </w:trPr>
        <w:tc>
          <w:tcPr>
            <w:tcW w:w="2274" w:type="dxa"/>
            <w:shd w:val="clear" w:color="auto" w:fill="auto"/>
          </w:tcPr>
          <w:p w14:paraId="141045ED" w14:textId="77777777" w:rsidR="00666E5C" w:rsidRPr="00020619" w:rsidRDefault="00666E5C" w:rsidP="00BB34DD">
            <w:pPr>
              <w:keepNext/>
              <w:keepLines/>
              <w:spacing w:after="0"/>
              <w:rPr>
                <w:ins w:id="47404" w:author="BigCREditor-RAN4#104-bis" w:date="2022-10-21T15:10:00Z"/>
                <w:rFonts w:ascii="Arial" w:hAnsi="Arial"/>
                <w:sz w:val="18"/>
              </w:rPr>
            </w:pPr>
            <w:ins w:id="47405" w:author="BigCREditor-RAN4#104-bis" w:date="2022-10-21T15:10:00Z">
              <w:r w:rsidRPr="00020619">
                <w:rPr>
                  <w:rFonts w:ascii="Arial" w:hAnsi="Arial"/>
                  <w:sz w:val="18"/>
                </w:rPr>
                <w:t>2</w:t>
              </w:r>
            </w:ins>
          </w:p>
        </w:tc>
        <w:tc>
          <w:tcPr>
            <w:tcW w:w="7076" w:type="dxa"/>
            <w:shd w:val="clear" w:color="auto" w:fill="auto"/>
          </w:tcPr>
          <w:p w14:paraId="4F575383" w14:textId="77777777" w:rsidR="00666E5C" w:rsidRPr="00020619" w:rsidRDefault="00666E5C" w:rsidP="00BB34DD">
            <w:pPr>
              <w:keepNext/>
              <w:keepLines/>
              <w:spacing w:after="0"/>
              <w:rPr>
                <w:ins w:id="47406" w:author="BigCREditor-RAN4#104-bis" w:date="2022-10-21T15:10:00Z"/>
                <w:rFonts w:ascii="Arial" w:hAnsi="Arial"/>
                <w:sz w:val="18"/>
              </w:rPr>
            </w:pPr>
            <w:ins w:id="47407" w:author="BigCREditor-RAN4#104-bis" w:date="2022-10-21T15:10:00Z">
              <w:r w:rsidRPr="00020619">
                <w:rPr>
                  <w:rFonts w:ascii="Arial" w:hAnsi="Arial"/>
                  <w:sz w:val="18"/>
                </w:rPr>
                <w:t>NR 15 kHz SSB SCS, 10 MHz bandwidth, TDD duplex mode</w:t>
              </w:r>
            </w:ins>
          </w:p>
        </w:tc>
      </w:tr>
      <w:tr w:rsidR="00666E5C" w:rsidRPr="00020619" w14:paraId="706487BB" w14:textId="77777777" w:rsidTr="00BB34DD">
        <w:trPr>
          <w:jc w:val="center"/>
          <w:ins w:id="47408" w:author="BigCREditor-RAN4#104-bis" w:date="2022-10-21T15:10:00Z"/>
        </w:trPr>
        <w:tc>
          <w:tcPr>
            <w:tcW w:w="2274" w:type="dxa"/>
            <w:shd w:val="clear" w:color="auto" w:fill="auto"/>
          </w:tcPr>
          <w:p w14:paraId="7AC67353" w14:textId="77777777" w:rsidR="00666E5C" w:rsidRPr="00020619" w:rsidRDefault="00666E5C" w:rsidP="00BB34DD">
            <w:pPr>
              <w:keepNext/>
              <w:keepLines/>
              <w:spacing w:after="0"/>
              <w:rPr>
                <w:ins w:id="47409" w:author="BigCREditor-RAN4#104-bis" w:date="2022-10-21T15:10:00Z"/>
                <w:rFonts w:ascii="Arial" w:hAnsi="Arial"/>
                <w:sz w:val="18"/>
              </w:rPr>
            </w:pPr>
            <w:ins w:id="47410" w:author="BigCREditor-RAN4#104-bis" w:date="2022-10-21T15:10:00Z">
              <w:r w:rsidRPr="00020619">
                <w:rPr>
                  <w:rFonts w:ascii="Arial" w:hAnsi="Arial"/>
                  <w:sz w:val="18"/>
                </w:rPr>
                <w:t>3</w:t>
              </w:r>
            </w:ins>
          </w:p>
        </w:tc>
        <w:tc>
          <w:tcPr>
            <w:tcW w:w="7076" w:type="dxa"/>
            <w:shd w:val="clear" w:color="auto" w:fill="auto"/>
          </w:tcPr>
          <w:p w14:paraId="2A433C14" w14:textId="77777777" w:rsidR="00666E5C" w:rsidRPr="00020619" w:rsidRDefault="00666E5C" w:rsidP="00BB34DD">
            <w:pPr>
              <w:keepNext/>
              <w:keepLines/>
              <w:spacing w:after="0"/>
              <w:rPr>
                <w:ins w:id="47411" w:author="BigCREditor-RAN4#104-bis" w:date="2022-10-21T15:10:00Z"/>
                <w:rFonts w:ascii="Arial" w:hAnsi="Arial"/>
                <w:sz w:val="18"/>
              </w:rPr>
            </w:pPr>
            <w:ins w:id="47412" w:author="BigCREditor-RAN4#104-bis" w:date="2022-10-21T15:10:00Z">
              <w:r w:rsidRPr="00020619">
                <w:rPr>
                  <w:rFonts w:ascii="Arial" w:hAnsi="Arial"/>
                  <w:sz w:val="18"/>
                </w:rPr>
                <w:t>NR 30kHz SSB SCS, 20 MHz bandwidth, TDD duplex mode</w:t>
              </w:r>
            </w:ins>
          </w:p>
        </w:tc>
      </w:tr>
      <w:tr w:rsidR="00666E5C" w:rsidRPr="00020619" w14:paraId="758D7D62" w14:textId="77777777" w:rsidTr="00BB34DD">
        <w:trPr>
          <w:jc w:val="center"/>
          <w:ins w:id="47413" w:author="BigCREditor-RAN4#104-bis" w:date="2022-10-21T15:10:00Z"/>
        </w:trPr>
        <w:tc>
          <w:tcPr>
            <w:tcW w:w="2274" w:type="dxa"/>
            <w:shd w:val="clear" w:color="auto" w:fill="auto"/>
          </w:tcPr>
          <w:p w14:paraId="5BB8012D" w14:textId="77777777" w:rsidR="00666E5C" w:rsidRPr="00020619" w:rsidRDefault="00666E5C" w:rsidP="00BB34DD">
            <w:pPr>
              <w:keepNext/>
              <w:keepLines/>
              <w:spacing w:after="0"/>
              <w:rPr>
                <w:ins w:id="47414" w:author="BigCREditor-RAN4#104-bis" w:date="2022-10-21T15:10:00Z"/>
                <w:rFonts w:ascii="Arial" w:hAnsi="Arial"/>
                <w:sz w:val="18"/>
              </w:rPr>
            </w:pPr>
            <w:ins w:id="47415" w:author="BigCREditor-RAN4#104-bis" w:date="2022-10-21T15:10:00Z">
              <w:r w:rsidRPr="00020619">
                <w:rPr>
                  <w:rFonts w:ascii="Arial" w:hAnsi="Arial"/>
                  <w:sz w:val="18"/>
                </w:rPr>
                <w:t>4</w:t>
              </w:r>
            </w:ins>
          </w:p>
        </w:tc>
        <w:tc>
          <w:tcPr>
            <w:tcW w:w="7076" w:type="dxa"/>
            <w:shd w:val="clear" w:color="auto" w:fill="auto"/>
          </w:tcPr>
          <w:p w14:paraId="3D11F915" w14:textId="77777777" w:rsidR="00666E5C" w:rsidRPr="00020619" w:rsidRDefault="00666E5C" w:rsidP="00BB34DD">
            <w:pPr>
              <w:keepNext/>
              <w:keepLines/>
              <w:spacing w:after="0"/>
              <w:rPr>
                <w:ins w:id="47416" w:author="BigCREditor-RAN4#104-bis" w:date="2022-10-21T15:10:00Z"/>
                <w:rFonts w:ascii="Arial" w:hAnsi="Arial"/>
                <w:sz w:val="18"/>
              </w:rPr>
            </w:pPr>
            <w:ins w:id="47417" w:author="BigCREditor-RAN4#104-bis" w:date="2022-10-21T15:10:00Z">
              <w:r w:rsidRPr="00020619">
                <w:t>NR 15 kHz SSB SCS, 10 MHz bandwidth, HD-FDD duplex mode</w:t>
              </w:r>
            </w:ins>
          </w:p>
        </w:tc>
      </w:tr>
      <w:tr w:rsidR="00666E5C" w:rsidRPr="00020619" w14:paraId="1124D029" w14:textId="77777777" w:rsidTr="00BB34DD">
        <w:trPr>
          <w:jc w:val="center"/>
          <w:ins w:id="47418" w:author="BigCREditor-RAN4#104-bis" w:date="2022-10-21T15:10:00Z"/>
        </w:trPr>
        <w:tc>
          <w:tcPr>
            <w:tcW w:w="9350" w:type="dxa"/>
            <w:gridSpan w:val="2"/>
            <w:shd w:val="clear" w:color="auto" w:fill="auto"/>
          </w:tcPr>
          <w:p w14:paraId="501001E0" w14:textId="77777777" w:rsidR="00666E5C" w:rsidRPr="00020619" w:rsidRDefault="00666E5C" w:rsidP="00BB34DD">
            <w:pPr>
              <w:keepNext/>
              <w:keepLines/>
              <w:spacing w:after="0"/>
              <w:rPr>
                <w:ins w:id="47419" w:author="BigCREditor-RAN4#104-bis" w:date="2022-10-21T15:10:00Z"/>
                <w:rFonts w:ascii="Arial" w:hAnsi="Arial"/>
                <w:sz w:val="18"/>
              </w:rPr>
            </w:pPr>
            <w:ins w:id="47420" w:author="BigCREditor-RAN4#104-bis" w:date="2022-10-21T15:10:00Z">
              <w:r w:rsidRPr="00020619">
                <w:rPr>
                  <w:rFonts w:ascii="Arial" w:hAnsi="Arial"/>
                  <w:sz w:val="18"/>
                </w:rPr>
                <w:t>Note:</w:t>
              </w:r>
              <w:r w:rsidRPr="00020619">
                <w:rPr>
                  <w:rFonts w:ascii="Arial" w:hAnsi="Arial"/>
                  <w:sz w:val="18"/>
                </w:rPr>
                <w:tab/>
                <w:t>The UE is only required to be tested in one of the supported test configurations in each supported band</w:t>
              </w:r>
            </w:ins>
          </w:p>
        </w:tc>
      </w:tr>
    </w:tbl>
    <w:p w14:paraId="4C5269F1" w14:textId="77777777" w:rsidR="00666E5C" w:rsidRPr="00020619" w:rsidRDefault="00666E5C" w:rsidP="00666E5C">
      <w:pPr>
        <w:rPr>
          <w:ins w:id="47421" w:author="BigCREditor-RAN4#104-bis" w:date="2022-10-21T15:10:00Z"/>
          <w:lang w:eastAsia="zh-CN"/>
        </w:rPr>
      </w:pPr>
    </w:p>
    <w:p w14:paraId="10B73379" w14:textId="77777777" w:rsidR="00666E5C" w:rsidRPr="00020619" w:rsidRDefault="00666E5C" w:rsidP="00666E5C">
      <w:pPr>
        <w:pStyle w:val="TH"/>
        <w:rPr>
          <w:ins w:id="47422" w:author="BigCREditor-RAN4#104-bis" w:date="2022-10-21T15:10:00Z"/>
        </w:rPr>
      </w:pPr>
      <w:ins w:id="47423" w:author="BigCREditor-RAN4#104-bis" w:date="2022-10-21T15:10:00Z">
        <w:r w:rsidRPr="00020619">
          <w:t>Table A.X.7.2.X.1.2-2: SS-RSRQ Int</w:t>
        </w:r>
        <w:r w:rsidRPr="00020619">
          <w:rPr>
            <w:lang w:eastAsia="zh-CN"/>
          </w:rPr>
          <w:t>er</w:t>
        </w:r>
        <w:r w:rsidRPr="00020619">
          <w:t xml:space="preserve"> frequency test parameters</w:t>
        </w:r>
      </w:ins>
    </w:p>
    <w:p w14:paraId="5F3E522B" w14:textId="77777777" w:rsidR="00666E5C" w:rsidRPr="00020619" w:rsidRDefault="00666E5C" w:rsidP="00666E5C">
      <w:pPr>
        <w:rPr>
          <w:ins w:id="47424" w:author="BigCREditor-RAN4#104-bis" w:date="2022-10-21T15:10:00Z"/>
          <w:noProof/>
        </w:rPr>
      </w:pPr>
    </w:p>
    <w:p w14:paraId="74E311B6" w14:textId="77777777" w:rsidR="00666E5C" w:rsidRPr="00020619" w:rsidRDefault="00666E5C" w:rsidP="00666E5C">
      <w:pPr>
        <w:rPr>
          <w:ins w:id="47425" w:author="BigCREditor-RAN4#104-bis" w:date="2022-10-21T15:10:00Z"/>
          <w:noProof/>
        </w:rPr>
      </w:pPr>
    </w:p>
    <w:p w14:paraId="462B6801" w14:textId="77777777" w:rsidR="00666E5C" w:rsidRPr="00020619" w:rsidRDefault="00666E5C" w:rsidP="00666E5C">
      <w:pPr>
        <w:rPr>
          <w:ins w:id="47426" w:author="BigCREditor-RAN4#104-bis" w:date="2022-10-21T15:10:00Z"/>
          <w:noProof/>
        </w:rPr>
      </w:pP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153"/>
        <w:gridCol w:w="28"/>
        <w:gridCol w:w="1628"/>
        <w:gridCol w:w="1258"/>
        <w:gridCol w:w="740"/>
        <w:gridCol w:w="8"/>
        <w:gridCol w:w="25"/>
        <w:gridCol w:w="767"/>
        <w:gridCol w:w="7"/>
        <w:gridCol w:w="774"/>
        <w:gridCol w:w="45"/>
        <w:gridCol w:w="14"/>
        <w:gridCol w:w="715"/>
        <w:gridCol w:w="66"/>
        <w:gridCol w:w="708"/>
        <w:gridCol w:w="56"/>
        <w:gridCol w:w="10"/>
        <w:gridCol w:w="6"/>
        <w:gridCol w:w="702"/>
      </w:tblGrid>
      <w:tr w:rsidR="00666E5C" w:rsidRPr="00020619" w14:paraId="7C2093ED" w14:textId="77777777" w:rsidTr="00BB34DD">
        <w:trPr>
          <w:trHeight w:val="187"/>
          <w:jc w:val="center"/>
          <w:ins w:id="47427" w:author="BigCREditor-RAN4#104-bis" w:date="2022-10-21T15:10:00Z"/>
        </w:trPr>
        <w:tc>
          <w:tcPr>
            <w:tcW w:w="3766" w:type="dxa"/>
            <w:gridSpan w:val="4"/>
            <w:tcBorders>
              <w:top w:val="single" w:sz="4" w:space="0" w:color="auto"/>
              <w:left w:val="single" w:sz="4" w:space="0" w:color="auto"/>
              <w:bottom w:val="nil"/>
              <w:right w:val="single" w:sz="4" w:space="0" w:color="auto"/>
            </w:tcBorders>
            <w:shd w:val="clear" w:color="auto" w:fill="auto"/>
            <w:vAlign w:val="center"/>
            <w:hideMark/>
          </w:tcPr>
          <w:p w14:paraId="0A41D5FE" w14:textId="77777777" w:rsidR="00666E5C" w:rsidRPr="00020619" w:rsidRDefault="00666E5C" w:rsidP="00BB34DD">
            <w:pPr>
              <w:pStyle w:val="TAH"/>
              <w:rPr>
                <w:ins w:id="47428" w:author="BigCREditor-RAN4#104-bis" w:date="2022-10-21T15:10:00Z"/>
              </w:rPr>
            </w:pPr>
            <w:ins w:id="47429" w:author="BigCREditor-RAN4#104-bis" w:date="2022-10-21T15:10:00Z">
              <w:r w:rsidRPr="00020619">
                <w:lastRenderedPageBreak/>
                <w:t>Parameter</w:t>
              </w:r>
            </w:ins>
          </w:p>
        </w:tc>
        <w:tc>
          <w:tcPr>
            <w:tcW w:w="1258" w:type="dxa"/>
            <w:tcBorders>
              <w:top w:val="single" w:sz="4" w:space="0" w:color="auto"/>
              <w:left w:val="single" w:sz="4" w:space="0" w:color="auto"/>
              <w:bottom w:val="nil"/>
              <w:right w:val="single" w:sz="4" w:space="0" w:color="auto"/>
            </w:tcBorders>
            <w:shd w:val="clear" w:color="auto" w:fill="auto"/>
            <w:vAlign w:val="center"/>
            <w:hideMark/>
          </w:tcPr>
          <w:p w14:paraId="1ABB2CC5" w14:textId="77777777" w:rsidR="00666E5C" w:rsidRPr="00020619" w:rsidRDefault="00666E5C" w:rsidP="00BB34DD">
            <w:pPr>
              <w:pStyle w:val="TAH"/>
              <w:rPr>
                <w:ins w:id="47430" w:author="BigCREditor-RAN4#104-bis" w:date="2022-10-21T15:10:00Z"/>
              </w:rPr>
            </w:pPr>
            <w:ins w:id="47431" w:author="BigCREditor-RAN4#104-bis" w:date="2022-10-21T15:10:00Z">
              <w:r w:rsidRPr="00020619">
                <w:t>Unit</w:t>
              </w:r>
            </w:ins>
          </w:p>
        </w:tc>
        <w:tc>
          <w:tcPr>
            <w:tcW w:w="1540" w:type="dxa"/>
            <w:gridSpan w:val="4"/>
            <w:tcBorders>
              <w:top w:val="single" w:sz="4" w:space="0" w:color="auto"/>
              <w:left w:val="single" w:sz="4" w:space="0" w:color="auto"/>
              <w:bottom w:val="single" w:sz="4" w:space="0" w:color="auto"/>
              <w:right w:val="single" w:sz="4" w:space="0" w:color="auto"/>
            </w:tcBorders>
            <w:vAlign w:val="center"/>
            <w:hideMark/>
          </w:tcPr>
          <w:p w14:paraId="19B13D96" w14:textId="77777777" w:rsidR="00666E5C" w:rsidRPr="00020619" w:rsidRDefault="00666E5C" w:rsidP="00BB34DD">
            <w:pPr>
              <w:pStyle w:val="TAH"/>
              <w:rPr>
                <w:ins w:id="47432" w:author="BigCREditor-RAN4#104-bis" w:date="2022-10-21T15:10:00Z"/>
              </w:rPr>
            </w:pPr>
            <w:ins w:id="47433" w:author="BigCREditor-RAN4#104-bis" w:date="2022-10-21T15:10:00Z">
              <w:r w:rsidRPr="00020619">
                <w:t>Test 1</w:t>
              </w:r>
            </w:ins>
          </w:p>
        </w:tc>
        <w:tc>
          <w:tcPr>
            <w:tcW w:w="1621" w:type="dxa"/>
            <w:gridSpan w:val="6"/>
            <w:tcBorders>
              <w:top w:val="single" w:sz="4" w:space="0" w:color="auto"/>
              <w:left w:val="single" w:sz="4" w:space="0" w:color="auto"/>
              <w:bottom w:val="single" w:sz="4" w:space="0" w:color="auto"/>
              <w:right w:val="single" w:sz="4" w:space="0" w:color="auto"/>
            </w:tcBorders>
            <w:vAlign w:val="center"/>
            <w:hideMark/>
          </w:tcPr>
          <w:p w14:paraId="3F9469ED" w14:textId="77777777" w:rsidR="00666E5C" w:rsidRPr="00020619" w:rsidRDefault="00666E5C" w:rsidP="00BB34DD">
            <w:pPr>
              <w:pStyle w:val="TAH"/>
              <w:rPr>
                <w:ins w:id="47434" w:author="BigCREditor-RAN4#104-bis" w:date="2022-10-21T15:10:00Z"/>
              </w:rPr>
            </w:pPr>
            <w:ins w:id="47435" w:author="BigCREditor-RAN4#104-bis" w:date="2022-10-21T15:10:00Z">
              <w:r w:rsidRPr="00020619">
                <w:t>Test 2</w:t>
              </w:r>
            </w:ins>
          </w:p>
        </w:tc>
        <w:tc>
          <w:tcPr>
            <w:tcW w:w="1482" w:type="dxa"/>
            <w:gridSpan w:val="5"/>
            <w:tcBorders>
              <w:top w:val="single" w:sz="4" w:space="0" w:color="auto"/>
              <w:left w:val="single" w:sz="4" w:space="0" w:color="auto"/>
              <w:bottom w:val="single" w:sz="4" w:space="0" w:color="auto"/>
              <w:right w:val="single" w:sz="4" w:space="0" w:color="auto"/>
            </w:tcBorders>
            <w:vAlign w:val="center"/>
            <w:hideMark/>
          </w:tcPr>
          <w:p w14:paraId="3BB0790C" w14:textId="77777777" w:rsidR="00666E5C" w:rsidRPr="00020619" w:rsidRDefault="00666E5C" w:rsidP="00BB34DD">
            <w:pPr>
              <w:pStyle w:val="TAH"/>
              <w:rPr>
                <w:ins w:id="47436" w:author="BigCREditor-RAN4#104-bis" w:date="2022-10-21T15:10:00Z"/>
              </w:rPr>
            </w:pPr>
            <w:ins w:id="47437" w:author="BigCREditor-RAN4#104-bis" w:date="2022-10-21T15:10:00Z">
              <w:r w:rsidRPr="00020619">
                <w:t>Test 3</w:t>
              </w:r>
            </w:ins>
          </w:p>
        </w:tc>
      </w:tr>
      <w:tr w:rsidR="00666E5C" w:rsidRPr="00020619" w14:paraId="47689763" w14:textId="77777777" w:rsidTr="00BB34DD">
        <w:trPr>
          <w:trHeight w:val="187"/>
          <w:jc w:val="center"/>
          <w:ins w:id="47438" w:author="BigCREditor-RAN4#104-bis" w:date="2022-10-21T15:10:00Z"/>
        </w:trPr>
        <w:tc>
          <w:tcPr>
            <w:tcW w:w="3766" w:type="dxa"/>
            <w:gridSpan w:val="4"/>
            <w:tcBorders>
              <w:top w:val="nil"/>
              <w:left w:val="single" w:sz="4" w:space="0" w:color="auto"/>
              <w:bottom w:val="single" w:sz="4" w:space="0" w:color="auto"/>
              <w:right w:val="single" w:sz="4" w:space="0" w:color="auto"/>
            </w:tcBorders>
            <w:shd w:val="clear" w:color="auto" w:fill="auto"/>
            <w:vAlign w:val="center"/>
            <w:hideMark/>
          </w:tcPr>
          <w:p w14:paraId="08D7F1BF" w14:textId="77777777" w:rsidR="00666E5C" w:rsidRPr="00020619" w:rsidRDefault="00666E5C" w:rsidP="00BB34DD">
            <w:pPr>
              <w:pStyle w:val="TAH"/>
              <w:rPr>
                <w:ins w:id="47439" w:author="BigCREditor-RAN4#104-bis" w:date="2022-10-21T15:10:00Z"/>
                <w:rFonts w:eastAsia="Calibri"/>
                <w:szCs w:val="22"/>
              </w:rPr>
            </w:pPr>
          </w:p>
        </w:tc>
        <w:tc>
          <w:tcPr>
            <w:tcW w:w="1258" w:type="dxa"/>
            <w:tcBorders>
              <w:top w:val="nil"/>
              <w:left w:val="single" w:sz="4" w:space="0" w:color="auto"/>
              <w:bottom w:val="single" w:sz="4" w:space="0" w:color="auto"/>
              <w:right w:val="single" w:sz="4" w:space="0" w:color="auto"/>
            </w:tcBorders>
            <w:shd w:val="clear" w:color="auto" w:fill="auto"/>
            <w:vAlign w:val="center"/>
            <w:hideMark/>
          </w:tcPr>
          <w:p w14:paraId="5F61EF99" w14:textId="77777777" w:rsidR="00666E5C" w:rsidRPr="00020619" w:rsidRDefault="00666E5C" w:rsidP="00BB34DD">
            <w:pPr>
              <w:pStyle w:val="TAH"/>
              <w:rPr>
                <w:ins w:id="47440" w:author="BigCREditor-RAN4#104-bis" w:date="2022-10-21T15:10:00Z"/>
                <w:rFonts w:eastAsia="Calibri"/>
                <w:szCs w:val="22"/>
              </w:rPr>
            </w:pPr>
          </w:p>
        </w:tc>
        <w:tc>
          <w:tcPr>
            <w:tcW w:w="748" w:type="dxa"/>
            <w:gridSpan w:val="2"/>
            <w:tcBorders>
              <w:top w:val="single" w:sz="4" w:space="0" w:color="auto"/>
              <w:left w:val="single" w:sz="4" w:space="0" w:color="auto"/>
              <w:bottom w:val="single" w:sz="4" w:space="0" w:color="auto"/>
              <w:right w:val="single" w:sz="4" w:space="0" w:color="auto"/>
            </w:tcBorders>
            <w:vAlign w:val="center"/>
            <w:hideMark/>
          </w:tcPr>
          <w:p w14:paraId="4B3197CC" w14:textId="77777777" w:rsidR="00666E5C" w:rsidRPr="00020619" w:rsidRDefault="00666E5C" w:rsidP="00BB34DD">
            <w:pPr>
              <w:pStyle w:val="TAH"/>
              <w:rPr>
                <w:ins w:id="47441" w:author="BigCREditor-RAN4#104-bis" w:date="2022-10-21T15:10:00Z"/>
                <w:lang w:eastAsia="zh-CN"/>
              </w:rPr>
            </w:pPr>
            <w:ins w:id="47442" w:author="BigCREditor-RAN4#104-bis" w:date="2022-10-21T15:10:00Z">
              <w:r w:rsidRPr="00020619">
                <w:t xml:space="preserve">Cell </w:t>
              </w:r>
              <w:r w:rsidRPr="00020619">
                <w:rPr>
                  <w:lang w:eastAsia="zh-CN"/>
                </w:rPr>
                <w:t>1</w:t>
              </w:r>
            </w:ins>
          </w:p>
        </w:tc>
        <w:tc>
          <w:tcPr>
            <w:tcW w:w="792" w:type="dxa"/>
            <w:gridSpan w:val="2"/>
            <w:tcBorders>
              <w:top w:val="single" w:sz="4" w:space="0" w:color="auto"/>
              <w:left w:val="single" w:sz="4" w:space="0" w:color="auto"/>
              <w:bottom w:val="single" w:sz="4" w:space="0" w:color="auto"/>
              <w:right w:val="single" w:sz="4" w:space="0" w:color="auto"/>
            </w:tcBorders>
            <w:vAlign w:val="center"/>
            <w:hideMark/>
          </w:tcPr>
          <w:p w14:paraId="4899576F" w14:textId="77777777" w:rsidR="00666E5C" w:rsidRPr="00020619" w:rsidRDefault="00666E5C" w:rsidP="00BB34DD">
            <w:pPr>
              <w:pStyle w:val="TAH"/>
              <w:rPr>
                <w:ins w:id="47443" w:author="BigCREditor-RAN4#104-bis" w:date="2022-10-21T15:10:00Z"/>
                <w:lang w:eastAsia="zh-CN"/>
              </w:rPr>
            </w:pPr>
            <w:ins w:id="47444" w:author="BigCREditor-RAN4#104-bis" w:date="2022-10-21T15:10:00Z">
              <w:r w:rsidRPr="00020619">
                <w:t xml:space="preserve">Cell </w:t>
              </w:r>
              <w:r w:rsidRPr="00020619">
                <w:rPr>
                  <w:lang w:eastAsia="zh-CN"/>
                </w:rPr>
                <w:t>2</w:t>
              </w:r>
            </w:ins>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3DBC0D7F" w14:textId="77777777" w:rsidR="00666E5C" w:rsidRPr="00020619" w:rsidRDefault="00666E5C" w:rsidP="00BB34DD">
            <w:pPr>
              <w:pStyle w:val="TAH"/>
              <w:rPr>
                <w:ins w:id="47445" w:author="BigCREditor-RAN4#104-bis" w:date="2022-10-21T15:10:00Z"/>
                <w:lang w:eastAsia="zh-CN"/>
              </w:rPr>
            </w:pPr>
            <w:ins w:id="47446" w:author="BigCREditor-RAN4#104-bis" w:date="2022-10-21T15:10:00Z">
              <w:r w:rsidRPr="00020619">
                <w:t xml:space="preserve">Cell </w:t>
              </w:r>
              <w:r w:rsidRPr="00020619">
                <w:rPr>
                  <w:lang w:eastAsia="zh-CN"/>
                </w:rPr>
                <w:t>1</w:t>
              </w:r>
            </w:ins>
          </w:p>
        </w:tc>
        <w:tc>
          <w:tcPr>
            <w:tcW w:w="795" w:type="dxa"/>
            <w:gridSpan w:val="3"/>
            <w:tcBorders>
              <w:top w:val="single" w:sz="4" w:space="0" w:color="auto"/>
              <w:left w:val="single" w:sz="4" w:space="0" w:color="auto"/>
              <w:bottom w:val="single" w:sz="4" w:space="0" w:color="auto"/>
              <w:right w:val="single" w:sz="4" w:space="0" w:color="auto"/>
            </w:tcBorders>
            <w:vAlign w:val="center"/>
            <w:hideMark/>
          </w:tcPr>
          <w:p w14:paraId="725EA89C" w14:textId="77777777" w:rsidR="00666E5C" w:rsidRPr="00020619" w:rsidRDefault="00666E5C" w:rsidP="00BB34DD">
            <w:pPr>
              <w:pStyle w:val="TAH"/>
              <w:rPr>
                <w:ins w:id="47447" w:author="BigCREditor-RAN4#104-bis" w:date="2022-10-21T15:10:00Z"/>
                <w:lang w:eastAsia="zh-CN"/>
              </w:rPr>
            </w:pPr>
            <w:ins w:id="47448" w:author="BigCREditor-RAN4#104-bis" w:date="2022-10-21T15:10:00Z">
              <w:r w:rsidRPr="00020619">
                <w:t xml:space="preserve">Cell </w:t>
              </w:r>
              <w:r w:rsidRPr="00020619">
                <w:rPr>
                  <w:lang w:eastAsia="zh-CN"/>
                </w:rPr>
                <w:t>2</w:t>
              </w:r>
            </w:ins>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347762F5" w14:textId="77777777" w:rsidR="00666E5C" w:rsidRPr="00020619" w:rsidRDefault="00666E5C" w:rsidP="00BB34DD">
            <w:pPr>
              <w:pStyle w:val="TAH"/>
              <w:rPr>
                <w:ins w:id="47449" w:author="BigCREditor-RAN4#104-bis" w:date="2022-10-21T15:10:00Z"/>
                <w:lang w:eastAsia="zh-CN"/>
              </w:rPr>
            </w:pPr>
            <w:ins w:id="47450" w:author="BigCREditor-RAN4#104-bis" w:date="2022-10-21T15:10:00Z">
              <w:r w:rsidRPr="00020619">
                <w:t xml:space="preserve">Cell </w:t>
              </w:r>
              <w:r w:rsidRPr="00020619">
                <w:rPr>
                  <w:lang w:eastAsia="zh-CN"/>
                </w:rPr>
                <w:t>1</w:t>
              </w:r>
            </w:ins>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14:paraId="631C1543" w14:textId="77777777" w:rsidR="00666E5C" w:rsidRPr="00020619" w:rsidRDefault="00666E5C" w:rsidP="00BB34DD">
            <w:pPr>
              <w:pStyle w:val="TAH"/>
              <w:rPr>
                <w:ins w:id="47451" w:author="BigCREditor-RAN4#104-bis" w:date="2022-10-21T15:10:00Z"/>
                <w:lang w:eastAsia="zh-CN"/>
              </w:rPr>
            </w:pPr>
            <w:ins w:id="47452" w:author="BigCREditor-RAN4#104-bis" w:date="2022-10-21T15:10:00Z">
              <w:r w:rsidRPr="00020619">
                <w:t xml:space="preserve">Cell </w:t>
              </w:r>
              <w:r w:rsidRPr="00020619">
                <w:rPr>
                  <w:lang w:eastAsia="zh-CN"/>
                </w:rPr>
                <w:t>2</w:t>
              </w:r>
            </w:ins>
          </w:p>
        </w:tc>
      </w:tr>
      <w:tr w:rsidR="00666E5C" w:rsidRPr="00020619" w14:paraId="7B19527C" w14:textId="77777777" w:rsidTr="00BB34DD">
        <w:trPr>
          <w:trHeight w:val="187"/>
          <w:jc w:val="center"/>
          <w:ins w:id="47453"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128487F6" w14:textId="77777777" w:rsidR="00666E5C" w:rsidRPr="00020619" w:rsidRDefault="00666E5C" w:rsidP="00BB34DD">
            <w:pPr>
              <w:pStyle w:val="TAL"/>
              <w:rPr>
                <w:ins w:id="47454" w:author="BigCREditor-RAN4#104-bis" w:date="2022-10-21T15:10:00Z"/>
              </w:rPr>
            </w:pPr>
            <w:ins w:id="47455" w:author="BigCREditor-RAN4#104-bis" w:date="2022-10-21T15:10:00Z">
              <w:r w:rsidRPr="00020619">
                <w:t>SSB ARFCN</w:t>
              </w:r>
            </w:ins>
          </w:p>
        </w:tc>
        <w:tc>
          <w:tcPr>
            <w:tcW w:w="1258" w:type="dxa"/>
            <w:tcBorders>
              <w:top w:val="single" w:sz="4" w:space="0" w:color="auto"/>
              <w:left w:val="single" w:sz="4" w:space="0" w:color="auto"/>
              <w:bottom w:val="single" w:sz="4" w:space="0" w:color="auto"/>
              <w:right w:val="single" w:sz="4" w:space="0" w:color="auto"/>
            </w:tcBorders>
          </w:tcPr>
          <w:p w14:paraId="0160976D" w14:textId="77777777" w:rsidR="00666E5C" w:rsidRPr="00020619" w:rsidRDefault="00666E5C" w:rsidP="00BB34DD">
            <w:pPr>
              <w:pStyle w:val="TAC"/>
              <w:rPr>
                <w:ins w:id="47456"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hideMark/>
          </w:tcPr>
          <w:p w14:paraId="719DE6C5" w14:textId="77777777" w:rsidR="00666E5C" w:rsidRPr="00020619" w:rsidRDefault="00666E5C" w:rsidP="00BB34DD">
            <w:pPr>
              <w:pStyle w:val="TAC"/>
              <w:rPr>
                <w:ins w:id="47457" w:author="BigCREditor-RAN4#104-bis" w:date="2022-10-21T15:10:00Z"/>
              </w:rPr>
            </w:pPr>
            <w:ins w:id="47458" w:author="BigCREditor-RAN4#104-bis" w:date="2022-10-21T15:10:00Z">
              <w:r w:rsidRPr="00020619">
                <w:t>freq1</w:t>
              </w:r>
            </w:ins>
          </w:p>
        </w:tc>
        <w:tc>
          <w:tcPr>
            <w:tcW w:w="800" w:type="dxa"/>
            <w:gridSpan w:val="3"/>
            <w:tcBorders>
              <w:top w:val="single" w:sz="4" w:space="0" w:color="auto"/>
              <w:left w:val="single" w:sz="4" w:space="0" w:color="auto"/>
              <w:bottom w:val="single" w:sz="4" w:space="0" w:color="auto"/>
              <w:right w:val="single" w:sz="4" w:space="0" w:color="auto"/>
            </w:tcBorders>
          </w:tcPr>
          <w:p w14:paraId="51AAF9EB" w14:textId="77777777" w:rsidR="00666E5C" w:rsidRPr="00020619" w:rsidRDefault="00666E5C" w:rsidP="00BB34DD">
            <w:pPr>
              <w:pStyle w:val="TAC"/>
              <w:rPr>
                <w:ins w:id="47459" w:author="BigCREditor-RAN4#104-bis" w:date="2022-10-21T15:10:00Z"/>
              </w:rPr>
            </w:pPr>
            <w:ins w:id="47460" w:author="BigCREditor-RAN4#104-bis" w:date="2022-10-21T15:10:00Z">
              <w:r w:rsidRPr="00020619">
                <w:t>freq2</w:t>
              </w:r>
            </w:ins>
          </w:p>
        </w:tc>
        <w:tc>
          <w:tcPr>
            <w:tcW w:w="840" w:type="dxa"/>
            <w:gridSpan w:val="4"/>
            <w:tcBorders>
              <w:top w:val="single" w:sz="4" w:space="0" w:color="auto"/>
              <w:left w:val="single" w:sz="4" w:space="0" w:color="auto"/>
              <w:bottom w:val="single" w:sz="4" w:space="0" w:color="auto"/>
              <w:right w:val="single" w:sz="4" w:space="0" w:color="auto"/>
            </w:tcBorders>
            <w:hideMark/>
          </w:tcPr>
          <w:p w14:paraId="27429665" w14:textId="77777777" w:rsidR="00666E5C" w:rsidRPr="00020619" w:rsidRDefault="00666E5C" w:rsidP="00BB34DD">
            <w:pPr>
              <w:pStyle w:val="TAC"/>
              <w:rPr>
                <w:ins w:id="47461" w:author="BigCREditor-RAN4#104-bis" w:date="2022-10-21T15:10:00Z"/>
              </w:rPr>
            </w:pPr>
            <w:ins w:id="47462" w:author="BigCREditor-RAN4#104-bis" w:date="2022-10-21T15:10:00Z">
              <w:r w:rsidRPr="00020619">
                <w:t>freq1</w:t>
              </w:r>
            </w:ins>
          </w:p>
        </w:tc>
        <w:tc>
          <w:tcPr>
            <w:tcW w:w="781" w:type="dxa"/>
            <w:gridSpan w:val="2"/>
            <w:tcBorders>
              <w:top w:val="single" w:sz="4" w:space="0" w:color="auto"/>
              <w:left w:val="single" w:sz="4" w:space="0" w:color="auto"/>
              <w:bottom w:val="single" w:sz="4" w:space="0" w:color="auto"/>
              <w:right w:val="single" w:sz="4" w:space="0" w:color="auto"/>
            </w:tcBorders>
          </w:tcPr>
          <w:p w14:paraId="40907B5B" w14:textId="77777777" w:rsidR="00666E5C" w:rsidRPr="00020619" w:rsidRDefault="00666E5C" w:rsidP="00BB34DD">
            <w:pPr>
              <w:pStyle w:val="TAC"/>
              <w:rPr>
                <w:ins w:id="47463" w:author="BigCREditor-RAN4#104-bis" w:date="2022-10-21T15:10:00Z"/>
              </w:rPr>
            </w:pPr>
            <w:ins w:id="47464" w:author="BigCREditor-RAN4#104-bis" w:date="2022-10-21T15:10:00Z">
              <w:r w:rsidRPr="00020619">
                <w:t>freq2</w:t>
              </w:r>
            </w:ins>
          </w:p>
        </w:tc>
        <w:tc>
          <w:tcPr>
            <w:tcW w:w="764" w:type="dxa"/>
            <w:gridSpan w:val="2"/>
            <w:tcBorders>
              <w:top w:val="single" w:sz="4" w:space="0" w:color="auto"/>
              <w:left w:val="single" w:sz="4" w:space="0" w:color="auto"/>
              <w:bottom w:val="single" w:sz="4" w:space="0" w:color="auto"/>
              <w:right w:val="single" w:sz="4" w:space="0" w:color="auto"/>
            </w:tcBorders>
            <w:hideMark/>
          </w:tcPr>
          <w:p w14:paraId="01D923A9" w14:textId="77777777" w:rsidR="00666E5C" w:rsidRPr="00020619" w:rsidRDefault="00666E5C" w:rsidP="00BB34DD">
            <w:pPr>
              <w:pStyle w:val="TAC"/>
              <w:rPr>
                <w:ins w:id="47465" w:author="BigCREditor-RAN4#104-bis" w:date="2022-10-21T15:10:00Z"/>
              </w:rPr>
            </w:pPr>
            <w:ins w:id="47466" w:author="BigCREditor-RAN4#104-bis" w:date="2022-10-21T15:10:00Z">
              <w:r w:rsidRPr="00020619">
                <w:t>freq1</w:t>
              </w:r>
            </w:ins>
          </w:p>
        </w:tc>
        <w:tc>
          <w:tcPr>
            <w:tcW w:w="718" w:type="dxa"/>
            <w:gridSpan w:val="3"/>
            <w:tcBorders>
              <w:top w:val="single" w:sz="4" w:space="0" w:color="auto"/>
              <w:left w:val="single" w:sz="4" w:space="0" w:color="auto"/>
              <w:bottom w:val="single" w:sz="4" w:space="0" w:color="auto"/>
              <w:right w:val="single" w:sz="4" w:space="0" w:color="auto"/>
            </w:tcBorders>
          </w:tcPr>
          <w:p w14:paraId="0239B675" w14:textId="77777777" w:rsidR="00666E5C" w:rsidRPr="00020619" w:rsidRDefault="00666E5C" w:rsidP="00BB34DD">
            <w:pPr>
              <w:pStyle w:val="TAC"/>
              <w:rPr>
                <w:ins w:id="47467" w:author="BigCREditor-RAN4#104-bis" w:date="2022-10-21T15:10:00Z"/>
              </w:rPr>
            </w:pPr>
            <w:ins w:id="47468" w:author="BigCREditor-RAN4#104-bis" w:date="2022-10-21T15:10:00Z">
              <w:r w:rsidRPr="00020619">
                <w:t>freq2</w:t>
              </w:r>
            </w:ins>
          </w:p>
        </w:tc>
      </w:tr>
      <w:tr w:rsidR="00666E5C" w:rsidRPr="00020619" w14:paraId="1AB6ADB8" w14:textId="77777777" w:rsidTr="00BB34DD">
        <w:trPr>
          <w:trHeight w:val="187"/>
          <w:jc w:val="center"/>
          <w:ins w:id="47469"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157E67CA" w14:textId="77777777" w:rsidR="00666E5C" w:rsidRPr="00020619" w:rsidRDefault="00666E5C" w:rsidP="00BB34DD">
            <w:pPr>
              <w:pStyle w:val="TAL"/>
              <w:rPr>
                <w:ins w:id="47470" w:author="BigCREditor-RAN4#104-bis" w:date="2022-10-21T15:10:00Z"/>
              </w:rPr>
            </w:pPr>
            <w:ins w:id="47471" w:author="BigCREditor-RAN4#104-bis" w:date="2022-10-21T15:10:00Z">
              <w:r w:rsidRPr="00020619">
                <w:t>Duplex mode</w:t>
              </w:r>
            </w:ins>
          </w:p>
        </w:tc>
        <w:tc>
          <w:tcPr>
            <w:tcW w:w="1656" w:type="dxa"/>
            <w:gridSpan w:val="2"/>
            <w:tcBorders>
              <w:top w:val="single" w:sz="4" w:space="0" w:color="auto"/>
              <w:left w:val="single" w:sz="4" w:space="0" w:color="auto"/>
              <w:right w:val="single" w:sz="4" w:space="0" w:color="auto"/>
            </w:tcBorders>
          </w:tcPr>
          <w:p w14:paraId="2D606F40" w14:textId="77777777" w:rsidR="00666E5C" w:rsidRPr="00020619" w:rsidRDefault="00666E5C" w:rsidP="00BB34DD">
            <w:pPr>
              <w:pStyle w:val="TAL"/>
              <w:rPr>
                <w:ins w:id="47472" w:author="BigCREditor-RAN4#104-bis" w:date="2022-10-21T15:10:00Z"/>
              </w:rPr>
            </w:pPr>
            <w:ins w:id="47473" w:author="BigCREditor-RAN4#104-bis" w:date="2022-10-21T15:10:00Z">
              <w:r w:rsidRPr="00020619">
                <w:t>Config 1,4</w:t>
              </w:r>
            </w:ins>
          </w:p>
        </w:tc>
        <w:tc>
          <w:tcPr>
            <w:tcW w:w="1258" w:type="dxa"/>
            <w:tcBorders>
              <w:top w:val="single" w:sz="4" w:space="0" w:color="auto"/>
              <w:left w:val="single" w:sz="4" w:space="0" w:color="auto"/>
              <w:bottom w:val="nil"/>
              <w:right w:val="single" w:sz="4" w:space="0" w:color="auto"/>
            </w:tcBorders>
            <w:shd w:val="clear" w:color="auto" w:fill="auto"/>
          </w:tcPr>
          <w:p w14:paraId="6798ACEF" w14:textId="77777777" w:rsidR="00666E5C" w:rsidRPr="00020619" w:rsidRDefault="00666E5C" w:rsidP="00BB34DD">
            <w:pPr>
              <w:pStyle w:val="TAC"/>
              <w:rPr>
                <w:ins w:id="47474" w:author="BigCREditor-RAN4#104-bis" w:date="2022-10-21T15:10:00Z"/>
              </w:rPr>
            </w:pPr>
          </w:p>
        </w:tc>
        <w:tc>
          <w:tcPr>
            <w:tcW w:w="4643" w:type="dxa"/>
            <w:gridSpan w:val="15"/>
            <w:tcBorders>
              <w:top w:val="single" w:sz="4" w:space="0" w:color="auto"/>
              <w:left w:val="single" w:sz="4" w:space="0" w:color="auto"/>
              <w:bottom w:val="single" w:sz="4" w:space="0" w:color="auto"/>
              <w:right w:val="single" w:sz="4" w:space="0" w:color="auto"/>
            </w:tcBorders>
          </w:tcPr>
          <w:p w14:paraId="672F3FFD" w14:textId="77777777" w:rsidR="00666E5C" w:rsidRPr="00020619" w:rsidRDefault="00666E5C" w:rsidP="00BB34DD">
            <w:pPr>
              <w:pStyle w:val="TAC"/>
              <w:rPr>
                <w:ins w:id="47475" w:author="BigCREditor-RAN4#104-bis" w:date="2022-10-21T15:10:00Z"/>
              </w:rPr>
            </w:pPr>
            <w:ins w:id="47476" w:author="BigCREditor-RAN4#104-bis" w:date="2022-10-21T15:10:00Z">
              <w:r w:rsidRPr="00020619">
                <w:t>FDD</w:t>
              </w:r>
            </w:ins>
          </w:p>
        </w:tc>
      </w:tr>
      <w:tr w:rsidR="00666E5C" w:rsidRPr="00020619" w14:paraId="7B1C76D5" w14:textId="77777777" w:rsidTr="00BB34DD">
        <w:trPr>
          <w:trHeight w:val="187"/>
          <w:jc w:val="center"/>
          <w:ins w:id="47477"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6D333964" w14:textId="77777777" w:rsidR="00666E5C" w:rsidRPr="00020619" w:rsidRDefault="00666E5C" w:rsidP="00BB34DD">
            <w:pPr>
              <w:pStyle w:val="TAL"/>
              <w:rPr>
                <w:ins w:id="47478"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612DB174" w14:textId="77777777" w:rsidR="00666E5C" w:rsidRPr="00020619" w:rsidRDefault="00666E5C" w:rsidP="00BB34DD">
            <w:pPr>
              <w:pStyle w:val="TAL"/>
              <w:rPr>
                <w:ins w:id="47479" w:author="BigCREditor-RAN4#104-bis" w:date="2022-10-21T15:10:00Z"/>
              </w:rPr>
            </w:pPr>
            <w:ins w:id="47480" w:author="BigCREditor-RAN4#104-bis" w:date="2022-10-21T15:10:00Z">
              <w:r w:rsidRPr="00020619">
                <w:t>Config 2,3</w:t>
              </w:r>
            </w:ins>
          </w:p>
        </w:tc>
        <w:tc>
          <w:tcPr>
            <w:tcW w:w="1258" w:type="dxa"/>
            <w:tcBorders>
              <w:top w:val="nil"/>
              <w:left w:val="single" w:sz="4" w:space="0" w:color="auto"/>
              <w:bottom w:val="single" w:sz="4" w:space="0" w:color="auto"/>
              <w:right w:val="single" w:sz="4" w:space="0" w:color="auto"/>
            </w:tcBorders>
            <w:shd w:val="clear" w:color="auto" w:fill="auto"/>
          </w:tcPr>
          <w:p w14:paraId="30FDA05C" w14:textId="77777777" w:rsidR="00666E5C" w:rsidRPr="00020619" w:rsidRDefault="00666E5C" w:rsidP="00BB34DD">
            <w:pPr>
              <w:pStyle w:val="TAC"/>
              <w:rPr>
                <w:ins w:id="47481" w:author="BigCREditor-RAN4#104-bis" w:date="2022-10-21T15:10:00Z"/>
              </w:rPr>
            </w:pPr>
          </w:p>
        </w:tc>
        <w:tc>
          <w:tcPr>
            <w:tcW w:w="4643" w:type="dxa"/>
            <w:gridSpan w:val="15"/>
            <w:tcBorders>
              <w:top w:val="single" w:sz="4" w:space="0" w:color="auto"/>
              <w:left w:val="single" w:sz="4" w:space="0" w:color="auto"/>
              <w:bottom w:val="single" w:sz="4" w:space="0" w:color="auto"/>
              <w:right w:val="single" w:sz="4" w:space="0" w:color="auto"/>
            </w:tcBorders>
          </w:tcPr>
          <w:p w14:paraId="0CFDAE82" w14:textId="77777777" w:rsidR="00666E5C" w:rsidRPr="00020619" w:rsidRDefault="00666E5C" w:rsidP="00BB34DD">
            <w:pPr>
              <w:pStyle w:val="TAC"/>
              <w:rPr>
                <w:ins w:id="47482" w:author="BigCREditor-RAN4#104-bis" w:date="2022-10-21T15:10:00Z"/>
              </w:rPr>
            </w:pPr>
            <w:ins w:id="47483" w:author="BigCREditor-RAN4#104-bis" w:date="2022-10-21T15:10:00Z">
              <w:r w:rsidRPr="00020619">
                <w:t>TDD</w:t>
              </w:r>
            </w:ins>
          </w:p>
        </w:tc>
      </w:tr>
      <w:tr w:rsidR="00666E5C" w:rsidRPr="00020619" w14:paraId="479C9F14" w14:textId="77777777" w:rsidTr="00BB34DD">
        <w:trPr>
          <w:trHeight w:val="187"/>
          <w:jc w:val="center"/>
          <w:ins w:id="47484"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0E07BFC5" w14:textId="77777777" w:rsidR="00666E5C" w:rsidRPr="00020619" w:rsidRDefault="00666E5C" w:rsidP="00BB34DD">
            <w:pPr>
              <w:pStyle w:val="TAL"/>
              <w:rPr>
                <w:ins w:id="47485" w:author="BigCREditor-RAN4#104-bis" w:date="2022-10-21T15:10:00Z"/>
              </w:rPr>
            </w:pPr>
            <w:ins w:id="47486" w:author="BigCREditor-RAN4#104-bis" w:date="2022-10-21T15:10:00Z">
              <w:r w:rsidRPr="00020619">
                <w:t>TDD configuration</w:t>
              </w:r>
            </w:ins>
          </w:p>
        </w:tc>
        <w:tc>
          <w:tcPr>
            <w:tcW w:w="1656" w:type="dxa"/>
            <w:gridSpan w:val="2"/>
            <w:tcBorders>
              <w:top w:val="single" w:sz="4" w:space="0" w:color="auto"/>
              <w:left w:val="single" w:sz="4" w:space="0" w:color="auto"/>
              <w:right w:val="single" w:sz="4" w:space="0" w:color="auto"/>
            </w:tcBorders>
          </w:tcPr>
          <w:p w14:paraId="5A549BBE" w14:textId="77777777" w:rsidR="00666E5C" w:rsidRPr="00020619" w:rsidRDefault="00666E5C" w:rsidP="00BB34DD">
            <w:pPr>
              <w:pStyle w:val="TAL"/>
              <w:rPr>
                <w:ins w:id="47487" w:author="BigCREditor-RAN4#104-bis" w:date="2022-10-21T15:10:00Z"/>
              </w:rPr>
            </w:pPr>
            <w:ins w:id="47488"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tcPr>
          <w:p w14:paraId="7AE7A42F" w14:textId="77777777" w:rsidR="00666E5C" w:rsidRPr="00020619" w:rsidRDefault="00666E5C" w:rsidP="00BB34DD">
            <w:pPr>
              <w:pStyle w:val="TAC"/>
              <w:rPr>
                <w:ins w:id="47489" w:author="BigCREditor-RAN4#104-bis" w:date="2022-10-21T15:10:00Z"/>
              </w:rPr>
            </w:pPr>
          </w:p>
        </w:tc>
        <w:tc>
          <w:tcPr>
            <w:tcW w:w="4643" w:type="dxa"/>
            <w:gridSpan w:val="15"/>
            <w:tcBorders>
              <w:top w:val="single" w:sz="4" w:space="0" w:color="auto"/>
              <w:left w:val="single" w:sz="4" w:space="0" w:color="auto"/>
              <w:right w:val="single" w:sz="4" w:space="0" w:color="auto"/>
            </w:tcBorders>
          </w:tcPr>
          <w:p w14:paraId="239288F3" w14:textId="77777777" w:rsidR="00666E5C" w:rsidRPr="00020619" w:rsidRDefault="00666E5C" w:rsidP="00BB34DD">
            <w:pPr>
              <w:pStyle w:val="TAC"/>
              <w:rPr>
                <w:ins w:id="47490" w:author="BigCREditor-RAN4#104-bis" w:date="2022-10-21T15:10:00Z"/>
              </w:rPr>
            </w:pPr>
            <w:ins w:id="47491" w:author="BigCREditor-RAN4#104-bis" w:date="2022-10-21T15:10:00Z">
              <w:r w:rsidRPr="00020619">
                <w:t>Not Applicable</w:t>
              </w:r>
            </w:ins>
          </w:p>
        </w:tc>
      </w:tr>
      <w:tr w:rsidR="00666E5C" w:rsidRPr="00020619" w14:paraId="1CAFDB0F" w14:textId="77777777" w:rsidTr="00BB34DD">
        <w:trPr>
          <w:trHeight w:val="187"/>
          <w:jc w:val="center"/>
          <w:ins w:id="47492"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5E8FA312" w14:textId="77777777" w:rsidR="00666E5C" w:rsidRPr="00020619" w:rsidRDefault="00666E5C" w:rsidP="00BB34DD">
            <w:pPr>
              <w:pStyle w:val="TAL"/>
              <w:rPr>
                <w:ins w:id="47493" w:author="BigCREditor-RAN4#104-bis" w:date="2022-10-21T15:10:00Z"/>
              </w:rPr>
            </w:pPr>
          </w:p>
        </w:tc>
        <w:tc>
          <w:tcPr>
            <w:tcW w:w="1656" w:type="dxa"/>
            <w:gridSpan w:val="2"/>
            <w:tcBorders>
              <w:left w:val="single" w:sz="4" w:space="0" w:color="auto"/>
              <w:right w:val="single" w:sz="4" w:space="0" w:color="auto"/>
            </w:tcBorders>
          </w:tcPr>
          <w:p w14:paraId="476FDD74" w14:textId="77777777" w:rsidR="00666E5C" w:rsidRPr="00020619" w:rsidRDefault="00666E5C" w:rsidP="00BB34DD">
            <w:pPr>
              <w:pStyle w:val="TAL"/>
              <w:rPr>
                <w:ins w:id="47494" w:author="BigCREditor-RAN4#104-bis" w:date="2022-10-21T15:10:00Z"/>
              </w:rPr>
            </w:pPr>
            <w:ins w:id="47495" w:author="BigCREditor-RAN4#104-bis" w:date="2022-10-21T15:10: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tcPr>
          <w:p w14:paraId="298F84E8" w14:textId="77777777" w:rsidR="00666E5C" w:rsidRPr="00020619" w:rsidRDefault="00666E5C" w:rsidP="00BB34DD">
            <w:pPr>
              <w:pStyle w:val="TAC"/>
              <w:rPr>
                <w:ins w:id="47496" w:author="BigCREditor-RAN4#104-bis" w:date="2022-10-21T15:10:00Z"/>
              </w:rPr>
            </w:pPr>
          </w:p>
        </w:tc>
        <w:tc>
          <w:tcPr>
            <w:tcW w:w="4643" w:type="dxa"/>
            <w:gridSpan w:val="15"/>
            <w:tcBorders>
              <w:left w:val="single" w:sz="4" w:space="0" w:color="auto"/>
              <w:right w:val="single" w:sz="4" w:space="0" w:color="auto"/>
            </w:tcBorders>
          </w:tcPr>
          <w:p w14:paraId="01EA82FD" w14:textId="77777777" w:rsidR="00666E5C" w:rsidRPr="00020619" w:rsidRDefault="00666E5C" w:rsidP="00BB34DD">
            <w:pPr>
              <w:pStyle w:val="TAC"/>
              <w:rPr>
                <w:ins w:id="47497" w:author="BigCREditor-RAN4#104-bis" w:date="2022-10-21T15:10:00Z"/>
              </w:rPr>
            </w:pPr>
            <w:ins w:id="47498" w:author="BigCREditor-RAN4#104-bis" w:date="2022-10-21T15:10:00Z">
              <w:r w:rsidRPr="00020619">
                <w:t>TDDConf.1.1</w:t>
              </w:r>
            </w:ins>
          </w:p>
        </w:tc>
      </w:tr>
      <w:tr w:rsidR="00666E5C" w:rsidRPr="00020619" w14:paraId="66B40C52" w14:textId="77777777" w:rsidTr="00BB34DD">
        <w:trPr>
          <w:trHeight w:val="187"/>
          <w:jc w:val="center"/>
          <w:ins w:id="47499"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21739C4E" w14:textId="77777777" w:rsidR="00666E5C" w:rsidRPr="00020619" w:rsidRDefault="00666E5C" w:rsidP="00BB34DD">
            <w:pPr>
              <w:pStyle w:val="TAL"/>
              <w:rPr>
                <w:ins w:id="47500"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6B401C3F" w14:textId="77777777" w:rsidR="00666E5C" w:rsidRPr="00020619" w:rsidRDefault="00666E5C" w:rsidP="00BB34DD">
            <w:pPr>
              <w:pStyle w:val="TAL"/>
              <w:rPr>
                <w:ins w:id="47501" w:author="BigCREditor-RAN4#104-bis" w:date="2022-10-21T15:10:00Z"/>
              </w:rPr>
            </w:pPr>
            <w:ins w:id="47502" w:author="BigCREditor-RAN4#104-bis" w:date="2022-10-21T15:10: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15889AC5" w14:textId="77777777" w:rsidR="00666E5C" w:rsidRPr="00020619" w:rsidRDefault="00666E5C" w:rsidP="00BB34DD">
            <w:pPr>
              <w:pStyle w:val="TAC"/>
              <w:rPr>
                <w:ins w:id="47503"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34A6310A" w14:textId="77777777" w:rsidR="00666E5C" w:rsidRPr="00020619" w:rsidRDefault="00666E5C" w:rsidP="00BB34DD">
            <w:pPr>
              <w:pStyle w:val="TAC"/>
              <w:rPr>
                <w:ins w:id="47504" w:author="BigCREditor-RAN4#104-bis" w:date="2022-10-21T15:10:00Z"/>
              </w:rPr>
            </w:pPr>
            <w:ins w:id="47505" w:author="BigCREditor-RAN4#104-bis" w:date="2022-10-21T15:10:00Z">
              <w:r w:rsidRPr="00020619">
                <w:t>TDDConf.2.1</w:t>
              </w:r>
            </w:ins>
          </w:p>
        </w:tc>
      </w:tr>
      <w:tr w:rsidR="00666E5C" w:rsidRPr="00020619" w14:paraId="6A3938D3" w14:textId="77777777" w:rsidTr="00BB34DD">
        <w:trPr>
          <w:trHeight w:val="187"/>
          <w:jc w:val="center"/>
          <w:ins w:id="47506"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24498EC4" w14:textId="77777777" w:rsidR="00666E5C" w:rsidRPr="00020619" w:rsidRDefault="00666E5C" w:rsidP="00BB34DD">
            <w:pPr>
              <w:pStyle w:val="TAL"/>
              <w:rPr>
                <w:ins w:id="47507" w:author="BigCREditor-RAN4#104-bis" w:date="2022-10-21T15:10:00Z"/>
              </w:rPr>
            </w:pPr>
            <w:proofErr w:type="spellStart"/>
            <w:ins w:id="47508" w:author="BigCREditor-RAN4#104-bis" w:date="2022-10-21T15:10:00Z">
              <w:r w:rsidRPr="00020619">
                <w:t>BW</w:t>
              </w:r>
              <w:r w:rsidRPr="00020619">
                <w:rPr>
                  <w:vertAlign w:val="subscript"/>
                </w:rPr>
                <w:t>channel</w:t>
              </w:r>
              <w:proofErr w:type="spellEnd"/>
            </w:ins>
          </w:p>
        </w:tc>
        <w:tc>
          <w:tcPr>
            <w:tcW w:w="1656" w:type="dxa"/>
            <w:gridSpan w:val="2"/>
            <w:tcBorders>
              <w:top w:val="single" w:sz="4" w:space="0" w:color="auto"/>
              <w:left w:val="single" w:sz="4" w:space="0" w:color="auto"/>
              <w:right w:val="single" w:sz="4" w:space="0" w:color="auto"/>
            </w:tcBorders>
          </w:tcPr>
          <w:p w14:paraId="34F6BB0A" w14:textId="77777777" w:rsidR="00666E5C" w:rsidRPr="00020619" w:rsidRDefault="00666E5C" w:rsidP="00BB34DD">
            <w:pPr>
              <w:pStyle w:val="TAL"/>
              <w:rPr>
                <w:ins w:id="47509" w:author="BigCREditor-RAN4#104-bis" w:date="2022-10-21T15:10:00Z"/>
              </w:rPr>
            </w:pPr>
            <w:ins w:id="47510"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tcPr>
          <w:p w14:paraId="78722D32" w14:textId="77777777" w:rsidR="00666E5C" w:rsidRPr="00020619" w:rsidRDefault="00666E5C" w:rsidP="00BB34DD">
            <w:pPr>
              <w:pStyle w:val="TAC"/>
              <w:rPr>
                <w:ins w:id="47511" w:author="BigCREditor-RAN4#104-bis" w:date="2022-10-21T15:10:00Z"/>
              </w:rPr>
            </w:pPr>
            <w:ins w:id="47512" w:author="BigCREditor-RAN4#104-bis" w:date="2022-10-21T15:10:00Z">
              <w:r w:rsidRPr="00020619">
                <w:t>MHz</w:t>
              </w:r>
            </w:ins>
          </w:p>
        </w:tc>
        <w:tc>
          <w:tcPr>
            <w:tcW w:w="4643" w:type="dxa"/>
            <w:gridSpan w:val="15"/>
            <w:tcBorders>
              <w:top w:val="single" w:sz="4" w:space="0" w:color="auto"/>
              <w:left w:val="single" w:sz="4" w:space="0" w:color="auto"/>
              <w:right w:val="single" w:sz="4" w:space="0" w:color="auto"/>
            </w:tcBorders>
          </w:tcPr>
          <w:p w14:paraId="4F3CCAB4" w14:textId="77777777" w:rsidR="00666E5C" w:rsidRPr="00020619" w:rsidRDefault="00666E5C" w:rsidP="00BB34DD">
            <w:pPr>
              <w:pStyle w:val="TAC"/>
              <w:rPr>
                <w:ins w:id="47513" w:author="BigCREditor-RAN4#104-bis" w:date="2022-10-21T15:10:00Z"/>
                <w:rFonts w:eastAsia="Malgun Gothic"/>
                <w:szCs w:val="18"/>
              </w:rPr>
            </w:pPr>
            <w:ins w:id="47514" w:author="BigCREditor-RAN4#104-bis" w:date="2022-10-21T15:10: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666E5C" w:rsidRPr="00020619" w14:paraId="73B01C22" w14:textId="77777777" w:rsidTr="00BB34DD">
        <w:trPr>
          <w:trHeight w:val="187"/>
          <w:jc w:val="center"/>
          <w:ins w:id="47515"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3045E3E6" w14:textId="77777777" w:rsidR="00666E5C" w:rsidRPr="00020619" w:rsidRDefault="00666E5C" w:rsidP="00BB34DD">
            <w:pPr>
              <w:pStyle w:val="TAL"/>
              <w:rPr>
                <w:ins w:id="47516" w:author="BigCREditor-RAN4#104-bis" w:date="2022-10-21T15:10:00Z"/>
              </w:rPr>
            </w:pPr>
          </w:p>
        </w:tc>
        <w:tc>
          <w:tcPr>
            <w:tcW w:w="1656" w:type="dxa"/>
            <w:gridSpan w:val="2"/>
            <w:tcBorders>
              <w:left w:val="single" w:sz="4" w:space="0" w:color="auto"/>
              <w:right w:val="single" w:sz="4" w:space="0" w:color="auto"/>
            </w:tcBorders>
          </w:tcPr>
          <w:p w14:paraId="0444C1F4" w14:textId="77777777" w:rsidR="00666E5C" w:rsidRPr="00020619" w:rsidRDefault="00666E5C" w:rsidP="00BB34DD">
            <w:pPr>
              <w:pStyle w:val="TAL"/>
              <w:rPr>
                <w:ins w:id="47517" w:author="BigCREditor-RAN4#104-bis" w:date="2022-10-21T15:10:00Z"/>
              </w:rPr>
            </w:pPr>
            <w:ins w:id="47518" w:author="BigCREditor-RAN4#104-bis" w:date="2022-10-21T15:10: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tcPr>
          <w:p w14:paraId="5CD1677C" w14:textId="77777777" w:rsidR="00666E5C" w:rsidRPr="00020619" w:rsidRDefault="00666E5C" w:rsidP="00BB34DD">
            <w:pPr>
              <w:pStyle w:val="TAC"/>
              <w:rPr>
                <w:ins w:id="47519" w:author="BigCREditor-RAN4#104-bis" w:date="2022-10-21T15:10:00Z"/>
              </w:rPr>
            </w:pPr>
          </w:p>
        </w:tc>
        <w:tc>
          <w:tcPr>
            <w:tcW w:w="4643" w:type="dxa"/>
            <w:gridSpan w:val="15"/>
            <w:tcBorders>
              <w:left w:val="single" w:sz="4" w:space="0" w:color="auto"/>
              <w:right w:val="single" w:sz="4" w:space="0" w:color="auto"/>
            </w:tcBorders>
          </w:tcPr>
          <w:p w14:paraId="687BE293" w14:textId="77777777" w:rsidR="00666E5C" w:rsidRPr="00020619" w:rsidRDefault="00666E5C" w:rsidP="00BB34DD">
            <w:pPr>
              <w:pStyle w:val="TAC"/>
              <w:rPr>
                <w:ins w:id="47520" w:author="BigCREditor-RAN4#104-bis" w:date="2022-10-21T15:10:00Z"/>
                <w:rFonts w:eastAsia="Malgun Gothic"/>
                <w:szCs w:val="18"/>
              </w:rPr>
            </w:pPr>
            <w:ins w:id="47521" w:author="BigCREditor-RAN4#104-bis" w:date="2022-10-21T15:10: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666E5C" w:rsidRPr="00020619" w14:paraId="60962188" w14:textId="77777777" w:rsidTr="00BB34DD">
        <w:trPr>
          <w:trHeight w:val="187"/>
          <w:jc w:val="center"/>
          <w:ins w:id="47522"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4634326C" w14:textId="77777777" w:rsidR="00666E5C" w:rsidRPr="00020619" w:rsidRDefault="00666E5C" w:rsidP="00BB34DD">
            <w:pPr>
              <w:pStyle w:val="TAL"/>
              <w:rPr>
                <w:ins w:id="47523"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5B7F2CA1" w14:textId="77777777" w:rsidR="00666E5C" w:rsidRPr="00020619" w:rsidRDefault="00666E5C" w:rsidP="00BB34DD">
            <w:pPr>
              <w:pStyle w:val="TAL"/>
              <w:rPr>
                <w:ins w:id="47524" w:author="BigCREditor-RAN4#104-bis" w:date="2022-10-21T15:10:00Z"/>
              </w:rPr>
            </w:pPr>
            <w:ins w:id="47525" w:author="BigCREditor-RAN4#104-bis" w:date="2022-10-21T15:10: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38DFFCB2" w14:textId="77777777" w:rsidR="00666E5C" w:rsidRPr="00020619" w:rsidRDefault="00666E5C" w:rsidP="00BB34DD">
            <w:pPr>
              <w:pStyle w:val="TAC"/>
              <w:rPr>
                <w:ins w:id="47526"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03EE1B33" w14:textId="77777777" w:rsidR="00666E5C" w:rsidRPr="00020619" w:rsidRDefault="00666E5C" w:rsidP="00BB34DD">
            <w:pPr>
              <w:pStyle w:val="TAC"/>
              <w:rPr>
                <w:ins w:id="47527" w:author="BigCREditor-RAN4#104-bis" w:date="2022-10-21T15:10:00Z"/>
                <w:rFonts w:eastAsia="Malgun Gothic"/>
                <w:szCs w:val="18"/>
              </w:rPr>
            </w:pPr>
            <w:ins w:id="47528" w:author="BigCREditor-RAN4#104-bis" w:date="2022-10-21T15:10:00Z">
              <w:r w:rsidRPr="00020619">
                <w:rPr>
                  <w:rFonts w:eastAsia="Malgun Gothic"/>
                  <w:szCs w:val="18"/>
                </w:rPr>
                <w:t xml:space="preserve">2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1</w:t>
              </w:r>
            </w:ins>
          </w:p>
        </w:tc>
      </w:tr>
      <w:tr w:rsidR="00666E5C" w:rsidRPr="00020619" w14:paraId="2B87B8C3" w14:textId="77777777" w:rsidTr="00BB34DD">
        <w:trPr>
          <w:trHeight w:val="187"/>
          <w:jc w:val="center"/>
          <w:ins w:id="47529" w:author="BigCREditor-RAN4#104-bis" w:date="2022-10-21T15:10:00Z"/>
        </w:trPr>
        <w:tc>
          <w:tcPr>
            <w:tcW w:w="2110" w:type="dxa"/>
            <w:gridSpan w:val="2"/>
            <w:tcBorders>
              <w:left w:val="single" w:sz="4" w:space="0" w:color="auto"/>
              <w:bottom w:val="single" w:sz="4" w:space="0" w:color="auto"/>
              <w:right w:val="single" w:sz="4" w:space="0" w:color="auto"/>
            </w:tcBorders>
          </w:tcPr>
          <w:p w14:paraId="7A914C79" w14:textId="77777777" w:rsidR="00666E5C" w:rsidRPr="00020619" w:rsidRDefault="00666E5C" w:rsidP="00BB34DD">
            <w:pPr>
              <w:pStyle w:val="TAL"/>
              <w:rPr>
                <w:ins w:id="47530" w:author="BigCREditor-RAN4#104-bis" w:date="2022-10-21T15:10:00Z"/>
              </w:rPr>
            </w:pPr>
            <w:ins w:id="47531" w:author="BigCREditor-RAN4#104-bis" w:date="2022-10-21T15:10:00Z">
              <w:r w:rsidRPr="00020619">
                <w:t>Gap pattern ID</w:t>
              </w:r>
            </w:ins>
          </w:p>
        </w:tc>
        <w:tc>
          <w:tcPr>
            <w:tcW w:w="1656" w:type="dxa"/>
            <w:gridSpan w:val="2"/>
            <w:tcBorders>
              <w:left w:val="single" w:sz="4" w:space="0" w:color="auto"/>
              <w:bottom w:val="single" w:sz="4" w:space="0" w:color="auto"/>
              <w:right w:val="single" w:sz="4" w:space="0" w:color="auto"/>
            </w:tcBorders>
          </w:tcPr>
          <w:p w14:paraId="332FB7A4" w14:textId="77777777" w:rsidR="00666E5C" w:rsidRPr="00020619" w:rsidRDefault="00666E5C" w:rsidP="00BB34DD">
            <w:pPr>
              <w:pStyle w:val="TAL"/>
              <w:rPr>
                <w:ins w:id="47532" w:author="BigCREditor-RAN4#104-bis" w:date="2022-10-21T15:10:00Z"/>
              </w:rPr>
            </w:pPr>
            <w:ins w:id="47533" w:author="BigCREditor-RAN4#104-bis" w:date="2022-10-21T15:10:00Z">
              <w:r w:rsidRPr="00020619">
                <w:t>Config 1,2,3,4</w:t>
              </w:r>
            </w:ins>
          </w:p>
        </w:tc>
        <w:tc>
          <w:tcPr>
            <w:tcW w:w="1258" w:type="dxa"/>
            <w:tcBorders>
              <w:left w:val="single" w:sz="4" w:space="0" w:color="auto"/>
              <w:bottom w:val="single" w:sz="4" w:space="0" w:color="auto"/>
              <w:right w:val="single" w:sz="4" w:space="0" w:color="auto"/>
            </w:tcBorders>
          </w:tcPr>
          <w:p w14:paraId="48A4E7D1" w14:textId="77777777" w:rsidR="00666E5C" w:rsidRPr="00020619" w:rsidRDefault="00666E5C" w:rsidP="00BB34DD">
            <w:pPr>
              <w:pStyle w:val="TAC"/>
              <w:rPr>
                <w:ins w:id="47534"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795E2393" w14:textId="77777777" w:rsidR="00666E5C" w:rsidRPr="00020619" w:rsidRDefault="00666E5C" w:rsidP="00BB34DD">
            <w:pPr>
              <w:pStyle w:val="TAC"/>
              <w:rPr>
                <w:ins w:id="47535" w:author="BigCREditor-RAN4#104-bis" w:date="2022-10-21T15:10:00Z"/>
                <w:rFonts w:eastAsia="Malgun Gothic"/>
                <w:szCs w:val="18"/>
              </w:rPr>
            </w:pPr>
            <w:ins w:id="47536" w:author="BigCREditor-RAN4#104-bis" w:date="2022-10-21T15:10:00Z">
              <w:r w:rsidRPr="00020619">
                <w:rPr>
                  <w:rFonts w:eastAsia="Malgun Gothic"/>
                  <w:szCs w:val="18"/>
                </w:rPr>
                <w:t>0</w:t>
              </w:r>
            </w:ins>
          </w:p>
        </w:tc>
      </w:tr>
      <w:tr w:rsidR="00666E5C" w:rsidRPr="00020619" w14:paraId="39D3B32B" w14:textId="77777777" w:rsidTr="00BB34DD">
        <w:trPr>
          <w:trHeight w:val="187"/>
          <w:jc w:val="center"/>
          <w:ins w:id="47537" w:author="BigCREditor-RAN4#104-bis" w:date="2022-10-21T15:10:00Z"/>
        </w:trPr>
        <w:tc>
          <w:tcPr>
            <w:tcW w:w="2110" w:type="dxa"/>
            <w:gridSpan w:val="2"/>
            <w:tcBorders>
              <w:left w:val="single" w:sz="4" w:space="0" w:color="auto"/>
              <w:bottom w:val="nil"/>
              <w:right w:val="single" w:sz="4" w:space="0" w:color="auto"/>
            </w:tcBorders>
            <w:shd w:val="clear" w:color="auto" w:fill="auto"/>
          </w:tcPr>
          <w:p w14:paraId="10C7DC25" w14:textId="77777777" w:rsidR="00666E5C" w:rsidRPr="00020619" w:rsidRDefault="00666E5C" w:rsidP="00BB34DD">
            <w:pPr>
              <w:pStyle w:val="TAL"/>
              <w:rPr>
                <w:ins w:id="47538" w:author="BigCREditor-RAN4#104-bis" w:date="2022-10-21T15:10:00Z"/>
              </w:rPr>
            </w:pPr>
            <w:ins w:id="47539" w:author="BigCREditor-RAN4#104-bis" w:date="2022-10-21T15:10:00Z">
              <w:r w:rsidRPr="00020619">
                <w:t>BWP BW</w:t>
              </w:r>
            </w:ins>
          </w:p>
        </w:tc>
        <w:tc>
          <w:tcPr>
            <w:tcW w:w="1656" w:type="dxa"/>
            <w:gridSpan w:val="2"/>
            <w:tcBorders>
              <w:left w:val="single" w:sz="4" w:space="0" w:color="auto"/>
              <w:bottom w:val="single" w:sz="4" w:space="0" w:color="auto"/>
              <w:right w:val="single" w:sz="4" w:space="0" w:color="auto"/>
            </w:tcBorders>
          </w:tcPr>
          <w:p w14:paraId="5E553FF8" w14:textId="77777777" w:rsidR="00666E5C" w:rsidRPr="00020619" w:rsidRDefault="00666E5C" w:rsidP="00BB34DD">
            <w:pPr>
              <w:pStyle w:val="TAL"/>
              <w:rPr>
                <w:ins w:id="47540" w:author="BigCREditor-RAN4#104-bis" w:date="2022-10-21T15:10:00Z"/>
              </w:rPr>
            </w:pPr>
            <w:ins w:id="47541" w:author="BigCREditor-RAN4#104-bis" w:date="2022-10-21T15:10:00Z">
              <w:r w:rsidRPr="00020619">
                <w:t>Config</w:t>
              </w:r>
              <w:r w:rsidRPr="00020619">
                <w:rPr>
                  <w:rFonts w:eastAsia="Malgun Gothic"/>
                  <w:szCs w:val="18"/>
                </w:rPr>
                <w:t xml:space="preserve"> 1,4</w:t>
              </w:r>
            </w:ins>
          </w:p>
        </w:tc>
        <w:tc>
          <w:tcPr>
            <w:tcW w:w="1258" w:type="dxa"/>
            <w:tcBorders>
              <w:left w:val="single" w:sz="4" w:space="0" w:color="auto"/>
              <w:bottom w:val="nil"/>
              <w:right w:val="single" w:sz="4" w:space="0" w:color="auto"/>
            </w:tcBorders>
            <w:shd w:val="clear" w:color="auto" w:fill="auto"/>
          </w:tcPr>
          <w:p w14:paraId="078406B5" w14:textId="77777777" w:rsidR="00666E5C" w:rsidRPr="00020619" w:rsidRDefault="00666E5C" w:rsidP="00BB34DD">
            <w:pPr>
              <w:pStyle w:val="TAC"/>
              <w:rPr>
                <w:ins w:id="47542"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6F01F9A9" w14:textId="77777777" w:rsidR="00666E5C" w:rsidRPr="00020619" w:rsidRDefault="00666E5C" w:rsidP="00BB34DD">
            <w:pPr>
              <w:pStyle w:val="TAC"/>
              <w:rPr>
                <w:ins w:id="47543" w:author="BigCREditor-RAN4#104-bis" w:date="2022-10-21T15:10:00Z"/>
                <w:rFonts w:eastAsia="Malgun Gothic"/>
                <w:szCs w:val="18"/>
              </w:rPr>
            </w:pPr>
            <w:ins w:id="47544" w:author="BigCREditor-RAN4#104-bis" w:date="2022-10-21T15:10: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666E5C" w:rsidRPr="00020619" w14:paraId="431D1EC7" w14:textId="77777777" w:rsidTr="00BB34DD">
        <w:trPr>
          <w:trHeight w:val="187"/>
          <w:jc w:val="center"/>
          <w:ins w:id="47545"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098D4C52" w14:textId="77777777" w:rsidR="00666E5C" w:rsidRPr="00020619" w:rsidRDefault="00666E5C" w:rsidP="00BB34DD">
            <w:pPr>
              <w:pStyle w:val="TAL"/>
              <w:rPr>
                <w:ins w:id="47546"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0CB59526" w14:textId="77777777" w:rsidR="00666E5C" w:rsidRPr="00020619" w:rsidRDefault="00666E5C" w:rsidP="00BB34DD">
            <w:pPr>
              <w:pStyle w:val="TAL"/>
              <w:rPr>
                <w:ins w:id="47547" w:author="BigCREditor-RAN4#104-bis" w:date="2022-10-21T15:10:00Z"/>
              </w:rPr>
            </w:pPr>
            <w:ins w:id="47548" w:author="BigCREditor-RAN4#104-bis" w:date="2022-10-21T15:10: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tcPr>
          <w:p w14:paraId="2D277E7D" w14:textId="77777777" w:rsidR="00666E5C" w:rsidRPr="00020619" w:rsidRDefault="00666E5C" w:rsidP="00BB34DD">
            <w:pPr>
              <w:pStyle w:val="TAC"/>
              <w:rPr>
                <w:ins w:id="47549"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5F2C5747" w14:textId="77777777" w:rsidR="00666E5C" w:rsidRPr="00020619" w:rsidRDefault="00666E5C" w:rsidP="00BB34DD">
            <w:pPr>
              <w:pStyle w:val="TAC"/>
              <w:rPr>
                <w:ins w:id="47550" w:author="BigCREditor-RAN4#104-bis" w:date="2022-10-21T15:10:00Z"/>
                <w:rFonts w:eastAsia="Malgun Gothic"/>
                <w:szCs w:val="18"/>
              </w:rPr>
            </w:pPr>
            <w:ins w:id="47551" w:author="BigCREditor-RAN4#104-bis" w:date="2022-10-21T15:10: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666E5C" w:rsidRPr="00020619" w14:paraId="6E40294F" w14:textId="77777777" w:rsidTr="00BB34DD">
        <w:trPr>
          <w:trHeight w:val="187"/>
          <w:jc w:val="center"/>
          <w:ins w:id="47552"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4F3285EB" w14:textId="77777777" w:rsidR="00666E5C" w:rsidRPr="00020619" w:rsidRDefault="00666E5C" w:rsidP="00BB34DD">
            <w:pPr>
              <w:pStyle w:val="TAL"/>
              <w:rPr>
                <w:ins w:id="47553"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6048691A" w14:textId="77777777" w:rsidR="00666E5C" w:rsidRPr="00020619" w:rsidRDefault="00666E5C" w:rsidP="00BB34DD">
            <w:pPr>
              <w:pStyle w:val="TAL"/>
              <w:rPr>
                <w:ins w:id="47554" w:author="BigCREditor-RAN4#104-bis" w:date="2022-10-21T15:10:00Z"/>
              </w:rPr>
            </w:pPr>
            <w:ins w:id="47555" w:author="BigCREditor-RAN4#104-bis" w:date="2022-10-21T15:10: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54F4F764" w14:textId="77777777" w:rsidR="00666E5C" w:rsidRPr="00020619" w:rsidRDefault="00666E5C" w:rsidP="00BB34DD">
            <w:pPr>
              <w:pStyle w:val="TAC"/>
              <w:rPr>
                <w:ins w:id="47556"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54C39536" w14:textId="77777777" w:rsidR="00666E5C" w:rsidRPr="00020619" w:rsidRDefault="00666E5C" w:rsidP="00BB34DD">
            <w:pPr>
              <w:pStyle w:val="TAC"/>
              <w:rPr>
                <w:ins w:id="47557" w:author="BigCREditor-RAN4#104-bis" w:date="2022-10-21T15:10:00Z"/>
                <w:rFonts w:eastAsia="Malgun Gothic"/>
                <w:szCs w:val="18"/>
              </w:rPr>
            </w:pPr>
            <w:ins w:id="47558" w:author="BigCREditor-RAN4#104-bis" w:date="2022-10-21T15:10:00Z">
              <w:r w:rsidRPr="00020619">
                <w:rPr>
                  <w:rFonts w:eastAsia="Malgun Gothic"/>
                  <w:szCs w:val="18"/>
                </w:rPr>
                <w:t xml:space="preserve">2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1</w:t>
              </w:r>
            </w:ins>
          </w:p>
        </w:tc>
      </w:tr>
      <w:tr w:rsidR="00666E5C" w:rsidRPr="00020619" w14:paraId="3F1774A7" w14:textId="77777777" w:rsidTr="00BB34DD">
        <w:trPr>
          <w:trHeight w:val="187"/>
          <w:jc w:val="center"/>
          <w:ins w:id="47559" w:author="BigCREditor-RAN4#104-bis" w:date="2022-10-21T15:10:00Z"/>
        </w:trPr>
        <w:tc>
          <w:tcPr>
            <w:tcW w:w="3766" w:type="dxa"/>
            <w:gridSpan w:val="4"/>
            <w:tcBorders>
              <w:left w:val="single" w:sz="4" w:space="0" w:color="auto"/>
              <w:bottom w:val="single" w:sz="4" w:space="0" w:color="auto"/>
              <w:right w:val="single" w:sz="4" w:space="0" w:color="auto"/>
            </w:tcBorders>
          </w:tcPr>
          <w:p w14:paraId="2E7D9CBC" w14:textId="77777777" w:rsidR="00666E5C" w:rsidRPr="00020619" w:rsidRDefault="00666E5C" w:rsidP="00BB34DD">
            <w:pPr>
              <w:pStyle w:val="TAL"/>
              <w:rPr>
                <w:ins w:id="47560" w:author="BigCREditor-RAN4#104-bis" w:date="2022-10-21T15:10:00Z"/>
              </w:rPr>
            </w:pPr>
            <w:ins w:id="47561" w:author="BigCREditor-RAN4#104-bis" w:date="2022-10-21T15:10:00Z">
              <w:r w:rsidRPr="00020619">
                <w:t>DRX Cycle</w:t>
              </w:r>
            </w:ins>
          </w:p>
        </w:tc>
        <w:tc>
          <w:tcPr>
            <w:tcW w:w="1258" w:type="dxa"/>
            <w:tcBorders>
              <w:left w:val="single" w:sz="4" w:space="0" w:color="auto"/>
              <w:bottom w:val="single" w:sz="4" w:space="0" w:color="auto"/>
              <w:right w:val="single" w:sz="4" w:space="0" w:color="auto"/>
            </w:tcBorders>
          </w:tcPr>
          <w:p w14:paraId="23F29477" w14:textId="77777777" w:rsidR="00666E5C" w:rsidRPr="00020619" w:rsidRDefault="00666E5C" w:rsidP="00BB34DD">
            <w:pPr>
              <w:pStyle w:val="TAC"/>
              <w:rPr>
                <w:ins w:id="47562" w:author="BigCREditor-RAN4#104-bis" w:date="2022-10-21T15:10:00Z"/>
              </w:rPr>
            </w:pPr>
            <w:proofErr w:type="spellStart"/>
            <w:ins w:id="47563" w:author="BigCREditor-RAN4#104-bis" w:date="2022-10-21T15:10:00Z">
              <w:r w:rsidRPr="00020619">
                <w:t>ms</w:t>
              </w:r>
              <w:proofErr w:type="spellEnd"/>
            </w:ins>
          </w:p>
        </w:tc>
        <w:tc>
          <w:tcPr>
            <w:tcW w:w="4643" w:type="dxa"/>
            <w:gridSpan w:val="15"/>
            <w:tcBorders>
              <w:left w:val="single" w:sz="4" w:space="0" w:color="auto"/>
              <w:bottom w:val="single" w:sz="4" w:space="0" w:color="auto"/>
              <w:right w:val="single" w:sz="4" w:space="0" w:color="auto"/>
            </w:tcBorders>
          </w:tcPr>
          <w:p w14:paraId="2C366D9A" w14:textId="77777777" w:rsidR="00666E5C" w:rsidRPr="00020619" w:rsidRDefault="00666E5C" w:rsidP="00BB34DD">
            <w:pPr>
              <w:pStyle w:val="TAC"/>
              <w:rPr>
                <w:ins w:id="47564" w:author="BigCREditor-RAN4#104-bis" w:date="2022-10-21T15:10:00Z"/>
              </w:rPr>
            </w:pPr>
            <w:ins w:id="47565" w:author="BigCREditor-RAN4#104-bis" w:date="2022-10-21T15:10:00Z">
              <w:r w:rsidRPr="00020619">
                <w:t>Not Applicable</w:t>
              </w:r>
            </w:ins>
          </w:p>
        </w:tc>
      </w:tr>
      <w:tr w:rsidR="00666E5C" w:rsidRPr="00020619" w14:paraId="2B8C3E26" w14:textId="77777777" w:rsidTr="00BB34DD">
        <w:trPr>
          <w:trHeight w:val="187"/>
          <w:jc w:val="center"/>
          <w:ins w:id="47566"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hideMark/>
          </w:tcPr>
          <w:p w14:paraId="01E2FDFE" w14:textId="77777777" w:rsidR="00666E5C" w:rsidRPr="00020619" w:rsidRDefault="00666E5C" w:rsidP="00BB34DD">
            <w:pPr>
              <w:pStyle w:val="TAL"/>
              <w:rPr>
                <w:ins w:id="47567" w:author="BigCREditor-RAN4#104-bis" w:date="2022-10-21T15:10:00Z"/>
              </w:rPr>
            </w:pPr>
            <w:ins w:id="47568" w:author="BigCREditor-RAN4#104-bis" w:date="2022-10-21T15:10:00Z">
              <w:r w:rsidRPr="00020619">
                <w:t xml:space="preserve">PDSCH Reference measurement channel </w:t>
              </w:r>
            </w:ins>
          </w:p>
        </w:tc>
        <w:tc>
          <w:tcPr>
            <w:tcW w:w="1656" w:type="dxa"/>
            <w:gridSpan w:val="2"/>
            <w:tcBorders>
              <w:top w:val="single" w:sz="4" w:space="0" w:color="auto"/>
              <w:left w:val="single" w:sz="4" w:space="0" w:color="auto"/>
              <w:right w:val="single" w:sz="4" w:space="0" w:color="auto"/>
            </w:tcBorders>
          </w:tcPr>
          <w:p w14:paraId="7C36AC25" w14:textId="77777777" w:rsidR="00666E5C" w:rsidRPr="00020619" w:rsidRDefault="00666E5C" w:rsidP="00BB34DD">
            <w:pPr>
              <w:pStyle w:val="TAL"/>
              <w:rPr>
                <w:ins w:id="47569" w:author="BigCREditor-RAN4#104-bis" w:date="2022-10-21T15:10:00Z"/>
              </w:rPr>
            </w:pPr>
            <w:ins w:id="47570"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tcPr>
          <w:p w14:paraId="58771475" w14:textId="77777777" w:rsidR="00666E5C" w:rsidRPr="00020619" w:rsidRDefault="00666E5C" w:rsidP="00BB34DD">
            <w:pPr>
              <w:pStyle w:val="TAC"/>
              <w:rPr>
                <w:ins w:id="47571" w:author="BigCREditor-RAN4#104-bis" w:date="2022-10-21T15:10:00Z"/>
              </w:rPr>
            </w:pPr>
          </w:p>
        </w:tc>
        <w:tc>
          <w:tcPr>
            <w:tcW w:w="740" w:type="dxa"/>
            <w:tcBorders>
              <w:top w:val="single" w:sz="4" w:space="0" w:color="auto"/>
              <w:left w:val="single" w:sz="4" w:space="0" w:color="auto"/>
              <w:right w:val="single" w:sz="4" w:space="0" w:color="auto"/>
            </w:tcBorders>
            <w:hideMark/>
          </w:tcPr>
          <w:p w14:paraId="6B58B793" w14:textId="77777777" w:rsidR="00666E5C" w:rsidRPr="00020619" w:rsidRDefault="00666E5C" w:rsidP="00BB34DD">
            <w:pPr>
              <w:pStyle w:val="TAC"/>
              <w:rPr>
                <w:ins w:id="47572" w:author="BigCREditor-RAN4#104-bis" w:date="2022-10-21T15:10:00Z"/>
                <w:sz w:val="16"/>
              </w:rPr>
            </w:pPr>
            <w:ins w:id="47573" w:author="BigCREditor-RAN4#104-bis" w:date="2022-10-21T15:10:00Z">
              <w:r w:rsidRPr="00020619">
                <w:rPr>
                  <w:sz w:val="16"/>
                </w:rPr>
                <w:t>SR.1.1 FDD</w:t>
              </w:r>
            </w:ins>
          </w:p>
        </w:tc>
        <w:tc>
          <w:tcPr>
            <w:tcW w:w="800" w:type="dxa"/>
            <w:gridSpan w:val="3"/>
            <w:tcBorders>
              <w:top w:val="single" w:sz="4" w:space="0" w:color="auto"/>
              <w:left w:val="single" w:sz="4" w:space="0" w:color="auto"/>
              <w:bottom w:val="nil"/>
              <w:right w:val="single" w:sz="4" w:space="0" w:color="auto"/>
            </w:tcBorders>
            <w:shd w:val="clear" w:color="auto" w:fill="auto"/>
            <w:hideMark/>
          </w:tcPr>
          <w:p w14:paraId="458771E5" w14:textId="77777777" w:rsidR="00666E5C" w:rsidRPr="00020619" w:rsidRDefault="00666E5C" w:rsidP="00BB34DD">
            <w:pPr>
              <w:pStyle w:val="TAC"/>
              <w:rPr>
                <w:ins w:id="47574" w:author="BigCREditor-RAN4#104-bis" w:date="2022-10-21T15:10:00Z"/>
                <w:sz w:val="16"/>
              </w:rPr>
            </w:pPr>
            <w:ins w:id="47575" w:author="BigCREditor-RAN4#104-bis" w:date="2022-10-21T15:10:00Z">
              <w:r w:rsidRPr="00020619">
                <w:rPr>
                  <w:sz w:val="16"/>
                </w:rPr>
                <w:t>-</w:t>
              </w:r>
            </w:ins>
          </w:p>
        </w:tc>
        <w:tc>
          <w:tcPr>
            <w:tcW w:w="826" w:type="dxa"/>
            <w:gridSpan w:val="3"/>
            <w:tcBorders>
              <w:top w:val="single" w:sz="4" w:space="0" w:color="auto"/>
              <w:left w:val="single" w:sz="4" w:space="0" w:color="auto"/>
              <w:right w:val="single" w:sz="4" w:space="0" w:color="auto"/>
            </w:tcBorders>
            <w:hideMark/>
          </w:tcPr>
          <w:p w14:paraId="782942D1" w14:textId="77777777" w:rsidR="00666E5C" w:rsidRPr="00020619" w:rsidRDefault="00666E5C" w:rsidP="00BB34DD">
            <w:pPr>
              <w:pStyle w:val="TAC"/>
              <w:rPr>
                <w:ins w:id="47576" w:author="BigCREditor-RAN4#104-bis" w:date="2022-10-21T15:10:00Z"/>
                <w:sz w:val="16"/>
              </w:rPr>
            </w:pPr>
            <w:ins w:id="47577" w:author="BigCREditor-RAN4#104-bis" w:date="2022-10-21T15:10:00Z">
              <w:r w:rsidRPr="00020619">
                <w:rPr>
                  <w:sz w:val="16"/>
                </w:rPr>
                <w:t>SR.1.1 FDD</w:t>
              </w:r>
            </w:ins>
          </w:p>
        </w:tc>
        <w:tc>
          <w:tcPr>
            <w:tcW w:w="795" w:type="dxa"/>
            <w:gridSpan w:val="3"/>
            <w:tcBorders>
              <w:top w:val="single" w:sz="4" w:space="0" w:color="auto"/>
              <w:left w:val="single" w:sz="4" w:space="0" w:color="auto"/>
              <w:bottom w:val="nil"/>
              <w:right w:val="single" w:sz="4" w:space="0" w:color="auto"/>
            </w:tcBorders>
            <w:shd w:val="clear" w:color="auto" w:fill="auto"/>
            <w:hideMark/>
          </w:tcPr>
          <w:p w14:paraId="61F549F4" w14:textId="77777777" w:rsidR="00666E5C" w:rsidRPr="00020619" w:rsidRDefault="00666E5C" w:rsidP="00BB34DD">
            <w:pPr>
              <w:pStyle w:val="TAC"/>
              <w:rPr>
                <w:ins w:id="47578" w:author="BigCREditor-RAN4#104-bis" w:date="2022-10-21T15:10:00Z"/>
                <w:sz w:val="16"/>
              </w:rPr>
            </w:pPr>
            <w:ins w:id="47579" w:author="BigCREditor-RAN4#104-bis" w:date="2022-10-21T15:10:00Z">
              <w:r w:rsidRPr="00020619">
                <w:rPr>
                  <w:sz w:val="16"/>
                </w:rPr>
                <w:t>-</w:t>
              </w:r>
            </w:ins>
          </w:p>
        </w:tc>
        <w:tc>
          <w:tcPr>
            <w:tcW w:w="774" w:type="dxa"/>
            <w:gridSpan w:val="3"/>
            <w:tcBorders>
              <w:top w:val="single" w:sz="4" w:space="0" w:color="auto"/>
              <w:left w:val="single" w:sz="4" w:space="0" w:color="auto"/>
              <w:right w:val="single" w:sz="4" w:space="0" w:color="auto"/>
            </w:tcBorders>
            <w:hideMark/>
          </w:tcPr>
          <w:p w14:paraId="1A230390" w14:textId="77777777" w:rsidR="00666E5C" w:rsidRPr="00020619" w:rsidRDefault="00666E5C" w:rsidP="00BB34DD">
            <w:pPr>
              <w:pStyle w:val="TAC"/>
              <w:rPr>
                <w:ins w:id="47580" w:author="BigCREditor-RAN4#104-bis" w:date="2022-10-21T15:10:00Z"/>
                <w:sz w:val="16"/>
              </w:rPr>
            </w:pPr>
            <w:ins w:id="47581" w:author="BigCREditor-RAN4#104-bis" w:date="2022-10-21T15:10:00Z">
              <w:r w:rsidRPr="00020619">
                <w:rPr>
                  <w:sz w:val="16"/>
                </w:rPr>
                <w:t>SR.1.1 FDD</w:t>
              </w:r>
            </w:ins>
          </w:p>
        </w:tc>
        <w:tc>
          <w:tcPr>
            <w:tcW w:w="708" w:type="dxa"/>
            <w:gridSpan w:val="2"/>
            <w:tcBorders>
              <w:top w:val="single" w:sz="4" w:space="0" w:color="auto"/>
              <w:left w:val="single" w:sz="4" w:space="0" w:color="auto"/>
              <w:bottom w:val="nil"/>
              <w:right w:val="single" w:sz="4" w:space="0" w:color="auto"/>
            </w:tcBorders>
            <w:shd w:val="clear" w:color="auto" w:fill="auto"/>
            <w:hideMark/>
          </w:tcPr>
          <w:p w14:paraId="4C4C70B2" w14:textId="77777777" w:rsidR="00666E5C" w:rsidRPr="00020619" w:rsidRDefault="00666E5C" w:rsidP="00BB34DD">
            <w:pPr>
              <w:pStyle w:val="TAC"/>
              <w:rPr>
                <w:ins w:id="47582" w:author="BigCREditor-RAN4#104-bis" w:date="2022-10-21T15:10:00Z"/>
              </w:rPr>
            </w:pPr>
            <w:ins w:id="47583" w:author="BigCREditor-RAN4#104-bis" w:date="2022-10-21T15:10:00Z">
              <w:r w:rsidRPr="00020619">
                <w:t>-</w:t>
              </w:r>
            </w:ins>
          </w:p>
        </w:tc>
      </w:tr>
      <w:tr w:rsidR="00666E5C" w:rsidRPr="00020619" w14:paraId="77DDB610" w14:textId="77777777" w:rsidTr="00BB34DD">
        <w:trPr>
          <w:trHeight w:val="187"/>
          <w:jc w:val="center"/>
          <w:ins w:id="47584"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3E38F758" w14:textId="77777777" w:rsidR="00666E5C" w:rsidRPr="00020619" w:rsidRDefault="00666E5C" w:rsidP="00BB34DD">
            <w:pPr>
              <w:pStyle w:val="TAL"/>
              <w:rPr>
                <w:ins w:id="47585" w:author="BigCREditor-RAN4#104-bis" w:date="2022-10-21T15:10:00Z"/>
              </w:rPr>
            </w:pPr>
          </w:p>
        </w:tc>
        <w:tc>
          <w:tcPr>
            <w:tcW w:w="1656" w:type="dxa"/>
            <w:gridSpan w:val="2"/>
            <w:tcBorders>
              <w:left w:val="single" w:sz="4" w:space="0" w:color="auto"/>
              <w:right w:val="single" w:sz="4" w:space="0" w:color="auto"/>
            </w:tcBorders>
          </w:tcPr>
          <w:p w14:paraId="2A75C602" w14:textId="77777777" w:rsidR="00666E5C" w:rsidRPr="00020619" w:rsidRDefault="00666E5C" w:rsidP="00BB34DD">
            <w:pPr>
              <w:pStyle w:val="TAL"/>
              <w:rPr>
                <w:ins w:id="47586" w:author="BigCREditor-RAN4#104-bis" w:date="2022-10-21T15:10:00Z"/>
              </w:rPr>
            </w:pPr>
            <w:ins w:id="47587" w:author="BigCREditor-RAN4#104-bis" w:date="2022-10-21T15:10:00Z">
              <w:r w:rsidRPr="00020619">
                <w:t>Config</w:t>
              </w:r>
              <w:r w:rsidRPr="00020619">
                <w:rPr>
                  <w:rFonts w:eastAsia="Malgun Gothic"/>
                  <w:szCs w:val="18"/>
                </w:rPr>
                <w:t xml:space="preserve"> 2,5</w:t>
              </w:r>
            </w:ins>
          </w:p>
        </w:tc>
        <w:tc>
          <w:tcPr>
            <w:tcW w:w="1258" w:type="dxa"/>
            <w:tcBorders>
              <w:top w:val="nil"/>
              <w:left w:val="single" w:sz="4" w:space="0" w:color="auto"/>
              <w:bottom w:val="nil"/>
              <w:right w:val="single" w:sz="4" w:space="0" w:color="auto"/>
            </w:tcBorders>
            <w:shd w:val="clear" w:color="auto" w:fill="auto"/>
          </w:tcPr>
          <w:p w14:paraId="033A08CE" w14:textId="77777777" w:rsidR="00666E5C" w:rsidRPr="00020619" w:rsidRDefault="00666E5C" w:rsidP="00BB34DD">
            <w:pPr>
              <w:pStyle w:val="TAC"/>
              <w:rPr>
                <w:ins w:id="47588" w:author="BigCREditor-RAN4#104-bis" w:date="2022-10-21T15:10:00Z"/>
              </w:rPr>
            </w:pPr>
          </w:p>
        </w:tc>
        <w:tc>
          <w:tcPr>
            <w:tcW w:w="740" w:type="dxa"/>
            <w:tcBorders>
              <w:left w:val="single" w:sz="4" w:space="0" w:color="auto"/>
              <w:right w:val="single" w:sz="4" w:space="0" w:color="auto"/>
            </w:tcBorders>
          </w:tcPr>
          <w:p w14:paraId="647084A6" w14:textId="77777777" w:rsidR="00666E5C" w:rsidRPr="00020619" w:rsidRDefault="00666E5C" w:rsidP="00BB34DD">
            <w:pPr>
              <w:pStyle w:val="TAC"/>
              <w:rPr>
                <w:ins w:id="47589" w:author="BigCREditor-RAN4#104-bis" w:date="2022-10-21T15:10:00Z"/>
                <w:sz w:val="16"/>
              </w:rPr>
            </w:pPr>
            <w:ins w:id="47590" w:author="BigCREditor-RAN4#104-bis" w:date="2022-10-21T15:10:00Z">
              <w:r w:rsidRPr="00020619">
                <w:rPr>
                  <w:sz w:val="16"/>
                </w:rPr>
                <w:t>SR.1.1 TDD</w:t>
              </w:r>
            </w:ins>
          </w:p>
        </w:tc>
        <w:tc>
          <w:tcPr>
            <w:tcW w:w="800" w:type="dxa"/>
            <w:gridSpan w:val="3"/>
            <w:tcBorders>
              <w:top w:val="nil"/>
              <w:left w:val="single" w:sz="4" w:space="0" w:color="auto"/>
              <w:bottom w:val="nil"/>
              <w:right w:val="single" w:sz="4" w:space="0" w:color="auto"/>
            </w:tcBorders>
            <w:shd w:val="clear" w:color="auto" w:fill="auto"/>
          </w:tcPr>
          <w:p w14:paraId="4B9DCEE4" w14:textId="77777777" w:rsidR="00666E5C" w:rsidRPr="00020619" w:rsidRDefault="00666E5C" w:rsidP="00BB34DD">
            <w:pPr>
              <w:pStyle w:val="TAC"/>
              <w:rPr>
                <w:ins w:id="47591" w:author="BigCREditor-RAN4#104-bis" w:date="2022-10-21T15:10:00Z"/>
                <w:sz w:val="16"/>
              </w:rPr>
            </w:pPr>
          </w:p>
        </w:tc>
        <w:tc>
          <w:tcPr>
            <w:tcW w:w="826" w:type="dxa"/>
            <w:gridSpan w:val="3"/>
            <w:tcBorders>
              <w:left w:val="single" w:sz="4" w:space="0" w:color="auto"/>
              <w:right w:val="single" w:sz="4" w:space="0" w:color="auto"/>
            </w:tcBorders>
          </w:tcPr>
          <w:p w14:paraId="0016D19B" w14:textId="77777777" w:rsidR="00666E5C" w:rsidRPr="00020619" w:rsidRDefault="00666E5C" w:rsidP="00BB34DD">
            <w:pPr>
              <w:pStyle w:val="TAC"/>
              <w:rPr>
                <w:ins w:id="47592" w:author="BigCREditor-RAN4#104-bis" w:date="2022-10-21T15:10:00Z"/>
                <w:sz w:val="16"/>
              </w:rPr>
            </w:pPr>
            <w:ins w:id="47593" w:author="BigCREditor-RAN4#104-bis" w:date="2022-10-21T15:10:00Z">
              <w:r w:rsidRPr="00020619">
                <w:rPr>
                  <w:sz w:val="16"/>
                </w:rPr>
                <w:t>SR.1.1 TDD</w:t>
              </w:r>
            </w:ins>
          </w:p>
        </w:tc>
        <w:tc>
          <w:tcPr>
            <w:tcW w:w="795" w:type="dxa"/>
            <w:gridSpan w:val="3"/>
            <w:tcBorders>
              <w:top w:val="nil"/>
              <w:left w:val="single" w:sz="4" w:space="0" w:color="auto"/>
              <w:bottom w:val="nil"/>
              <w:right w:val="single" w:sz="4" w:space="0" w:color="auto"/>
            </w:tcBorders>
            <w:shd w:val="clear" w:color="auto" w:fill="auto"/>
          </w:tcPr>
          <w:p w14:paraId="0673D372" w14:textId="77777777" w:rsidR="00666E5C" w:rsidRPr="00020619" w:rsidRDefault="00666E5C" w:rsidP="00BB34DD">
            <w:pPr>
              <w:pStyle w:val="TAC"/>
              <w:rPr>
                <w:ins w:id="47594" w:author="BigCREditor-RAN4#104-bis" w:date="2022-10-21T15:10:00Z"/>
                <w:sz w:val="16"/>
              </w:rPr>
            </w:pPr>
          </w:p>
        </w:tc>
        <w:tc>
          <w:tcPr>
            <w:tcW w:w="774" w:type="dxa"/>
            <w:gridSpan w:val="3"/>
            <w:tcBorders>
              <w:left w:val="single" w:sz="4" w:space="0" w:color="auto"/>
              <w:right w:val="single" w:sz="4" w:space="0" w:color="auto"/>
            </w:tcBorders>
          </w:tcPr>
          <w:p w14:paraId="24836F5E" w14:textId="77777777" w:rsidR="00666E5C" w:rsidRPr="00020619" w:rsidRDefault="00666E5C" w:rsidP="00BB34DD">
            <w:pPr>
              <w:pStyle w:val="TAC"/>
              <w:rPr>
                <w:ins w:id="47595" w:author="BigCREditor-RAN4#104-bis" w:date="2022-10-21T15:10:00Z"/>
                <w:sz w:val="16"/>
              </w:rPr>
            </w:pPr>
            <w:ins w:id="47596" w:author="BigCREditor-RAN4#104-bis" w:date="2022-10-21T15:10:00Z">
              <w:r w:rsidRPr="00020619">
                <w:rPr>
                  <w:sz w:val="16"/>
                </w:rPr>
                <w:t>SR.1.1 TDD</w:t>
              </w:r>
            </w:ins>
          </w:p>
        </w:tc>
        <w:tc>
          <w:tcPr>
            <w:tcW w:w="708" w:type="dxa"/>
            <w:gridSpan w:val="2"/>
            <w:tcBorders>
              <w:top w:val="nil"/>
              <w:left w:val="single" w:sz="4" w:space="0" w:color="auto"/>
              <w:bottom w:val="nil"/>
              <w:right w:val="single" w:sz="4" w:space="0" w:color="auto"/>
            </w:tcBorders>
            <w:shd w:val="clear" w:color="auto" w:fill="auto"/>
          </w:tcPr>
          <w:p w14:paraId="61543E0F" w14:textId="77777777" w:rsidR="00666E5C" w:rsidRPr="00020619" w:rsidRDefault="00666E5C" w:rsidP="00BB34DD">
            <w:pPr>
              <w:pStyle w:val="TAC"/>
              <w:rPr>
                <w:ins w:id="47597" w:author="BigCREditor-RAN4#104-bis" w:date="2022-10-21T15:10:00Z"/>
              </w:rPr>
            </w:pPr>
          </w:p>
        </w:tc>
      </w:tr>
      <w:tr w:rsidR="00666E5C" w:rsidRPr="00020619" w14:paraId="64C69E8E" w14:textId="77777777" w:rsidTr="00BB34DD">
        <w:trPr>
          <w:trHeight w:val="187"/>
          <w:jc w:val="center"/>
          <w:ins w:id="47598"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0F9E843E" w14:textId="77777777" w:rsidR="00666E5C" w:rsidRPr="00020619" w:rsidRDefault="00666E5C" w:rsidP="00BB34DD">
            <w:pPr>
              <w:pStyle w:val="TAL"/>
              <w:rPr>
                <w:ins w:id="47599"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4F43FEE3" w14:textId="77777777" w:rsidR="00666E5C" w:rsidRPr="00020619" w:rsidRDefault="00666E5C" w:rsidP="00BB34DD">
            <w:pPr>
              <w:pStyle w:val="TAL"/>
              <w:rPr>
                <w:ins w:id="47600" w:author="BigCREditor-RAN4#104-bis" w:date="2022-10-21T15:10:00Z"/>
              </w:rPr>
            </w:pPr>
            <w:ins w:id="47601" w:author="BigCREditor-RAN4#104-bis" w:date="2022-10-21T15:10:00Z">
              <w:r w:rsidRPr="00020619">
                <w:t>Config</w:t>
              </w:r>
              <w:r w:rsidRPr="00020619">
                <w:rPr>
                  <w:rFonts w:eastAsia="Malgun Gothic"/>
                  <w:szCs w:val="18"/>
                </w:rPr>
                <w:t xml:space="preserve"> 3,6</w:t>
              </w:r>
            </w:ins>
          </w:p>
        </w:tc>
        <w:tc>
          <w:tcPr>
            <w:tcW w:w="1258" w:type="dxa"/>
            <w:tcBorders>
              <w:top w:val="nil"/>
              <w:left w:val="single" w:sz="4" w:space="0" w:color="auto"/>
              <w:bottom w:val="single" w:sz="4" w:space="0" w:color="auto"/>
              <w:right w:val="single" w:sz="4" w:space="0" w:color="auto"/>
            </w:tcBorders>
            <w:shd w:val="clear" w:color="auto" w:fill="auto"/>
          </w:tcPr>
          <w:p w14:paraId="7E96256D" w14:textId="77777777" w:rsidR="00666E5C" w:rsidRPr="00020619" w:rsidRDefault="00666E5C" w:rsidP="00BB34DD">
            <w:pPr>
              <w:pStyle w:val="TAC"/>
              <w:rPr>
                <w:ins w:id="47602" w:author="BigCREditor-RAN4#104-bis" w:date="2022-10-21T15:10:00Z"/>
              </w:rPr>
            </w:pPr>
          </w:p>
        </w:tc>
        <w:tc>
          <w:tcPr>
            <w:tcW w:w="740" w:type="dxa"/>
            <w:tcBorders>
              <w:left w:val="single" w:sz="4" w:space="0" w:color="auto"/>
              <w:bottom w:val="single" w:sz="4" w:space="0" w:color="auto"/>
              <w:right w:val="single" w:sz="4" w:space="0" w:color="auto"/>
            </w:tcBorders>
          </w:tcPr>
          <w:p w14:paraId="6126B411" w14:textId="77777777" w:rsidR="00666E5C" w:rsidRPr="00020619" w:rsidRDefault="00666E5C" w:rsidP="00BB34DD">
            <w:pPr>
              <w:pStyle w:val="TAC"/>
              <w:rPr>
                <w:ins w:id="47603" w:author="BigCREditor-RAN4#104-bis" w:date="2022-10-21T15:10:00Z"/>
                <w:sz w:val="16"/>
              </w:rPr>
            </w:pPr>
            <w:ins w:id="47604" w:author="BigCREditor-RAN4#104-bis" w:date="2022-10-21T15:10:00Z">
              <w:r w:rsidRPr="00020619">
                <w:rPr>
                  <w:sz w:val="16"/>
                </w:rPr>
                <w:t>SR2.1 TDD</w:t>
              </w:r>
            </w:ins>
          </w:p>
        </w:tc>
        <w:tc>
          <w:tcPr>
            <w:tcW w:w="800" w:type="dxa"/>
            <w:gridSpan w:val="3"/>
            <w:tcBorders>
              <w:top w:val="nil"/>
              <w:left w:val="single" w:sz="4" w:space="0" w:color="auto"/>
              <w:bottom w:val="single" w:sz="4" w:space="0" w:color="auto"/>
              <w:right w:val="single" w:sz="4" w:space="0" w:color="auto"/>
            </w:tcBorders>
            <w:shd w:val="clear" w:color="auto" w:fill="auto"/>
          </w:tcPr>
          <w:p w14:paraId="24D6D88E" w14:textId="77777777" w:rsidR="00666E5C" w:rsidRPr="00020619" w:rsidRDefault="00666E5C" w:rsidP="00BB34DD">
            <w:pPr>
              <w:pStyle w:val="TAC"/>
              <w:rPr>
                <w:ins w:id="47605" w:author="BigCREditor-RAN4#104-bis" w:date="2022-10-21T15:10:00Z"/>
                <w:sz w:val="16"/>
              </w:rPr>
            </w:pPr>
          </w:p>
        </w:tc>
        <w:tc>
          <w:tcPr>
            <w:tcW w:w="826" w:type="dxa"/>
            <w:gridSpan w:val="3"/>
            <w:tcBorders>
              <w:left w:val="single" w:sz="4" w:space="0" w:color="auto"/>
              <w:bottom w:val="single" w:sz="4" w:space="0" w:color="auto"/>
              <w:right w:val="single" w:sz="4" w:space="0" w:color="auto"/>
            </w:tcBorders>
          </w:tcPr>
          <w:p w14:paraId="613E7409" w14:textId="77777777" w:rsidR="00666E5C" w:rsidRPr="00020619" w:rsidRDefault="00666E5C" w:rsidP="00BB34DD">
            <w:pPr>
              <w:pStyle w:val="TAC"/>
              <w:rPr>
                <w:ins w:id="47606" w:author="BigCREditor-RAN4#104-bis" w:date="2022-10-21T15:10:00Z"/>
                <w:sz w:val="16"/>
              </w:rPr>
            </w:pPr>
            <w:ins w:id="47607" w:author="BigCREditor-RAN4#104-bis" w:date="2022-10-21T15:10:00Z">
              <w:r w:rsidRPr="00020619">
                <w:rPr>
                  <w:sz w:val="16"/>
                </w:rPr>
                <w:t>SR2.1 TDD</w:t>
              </w:r>
            </w:ins>
          </w:p>
        </w:tc>
        <w:tc>
          <w:tcPr>
            <w:tcW w:w="795" w:type="dxa"/>
            <w:gridSpan w:val="3"/>
            <w:tcBorders>
              <w:top w:val="nil"/>
              <w:left w:val="single" w:sz="4" w:space="0" w:color="auto"/>
              <w:bottom w:val="single" w:sz="4" w:space="0" w:color="auto"/>
              <w:right w:val="single" w:sz="4" w:space="0" w:color="auto"/>
            </w:tcBorders>
            <w:shd w:val="clear" w:color="auto" w:fill="auto"/>
          </w:tcPr>
          <w:p w14:paraId="33F65CCE" w14:textId="77777777" w:rsidR="00666E5C" w:rsidRPr="00020619" w:rsidRDefault="00666E5C" w:rsidP="00BB34DD">
            <w:pPr>
              <w:pStyle w:val="TAC"/>
              <w:rPr>
                <w:ins w:id="47608" w:author="BigCREditor-RAN4#104-bis" w:date="2022-10-21T15:10:00Z"/>
                <w:sz w:val="16"/>
              </w:rPr>
            </w:pPr>
          </w:p>
        </w:tc>
        <w:tc>
          <w:tcPr>
            <w:tcW w:w="774" w:type="dxa"/>
            <w:gridSpan w:val="3"/>
            <w:tcBorders>
              <w:left w:val="single" w:sz="4" w:space="0" w:color="auto"/>
              <w:bottom w:val="single" w:sz="4" w:space="0" w:color="auto"/>
              <w:right w:val="single" w:sz="4" w:space="0" w:color="auto"/>
            </w:tcBorders>
          </w:tcPr>
          <w:p w14:paraId="0D531505" w14:textId="77777777" w:rsidR="00666E5C" w:rsidRPr="00020619" w:rsidRDefault="00666E5C" w:rsidP="00BB34DD">
            <w:pPr>
              <w:pStyle w:val="TAC"/>
              <w:rPr>
                <w:ins w:id="47609" w:author="BigCREditor-RAN4#104-bis" w:date="2022-10-21T15:10:00Z"/>
                <w:sz w:val="16"/>
              </w:rPr>
            </w:pPr>
            <w:ins w:id="47610" w:author="BigCREditor-RAN4#104-bis" w:date="2022-10-21T15:10:00Z">
              <w:r w:rsidRPr="00020619">
                <w:rPr>
                  <w:sz w:val="16"/>
                </w:rPr>
                <w:t>SR2.1 TDD</w:t>
              </w:r>
            </w:ins>
          </w:p>
        </w:tc>
        <w:tc>
          <w:tcPr>
            <w:tcW w:w="708" w:type="dxa"/>
            <w:gridSpan w:val="2"/>
            <w:tcBorders>
              <w:top w:val="nil"/>
              <w:left w:val="single" w:sz="4" w:space="0" w:color="auto"/>
              <w:bottom w:val="single" w:sz="4" w:space="0" w:color="auto"/>
              <w:right w:val="single" w:sz="4" w:space="0" w:color="auto"/>
            </w:tcBorders>
            <w:shd w:val="clear" w:color="auto" w:fill="auto"/>
          </w:tcPr>
          <w:p w14:paraId="475A0D8C" w14:textId="77777777" w:rsidR="00666E5C" w:rsidRPr="00020619" w:rsidRDefault="00666E5C" w:rsidP="00BB34DD">
            <w:pPr>
              <w:pStyle w:val="TAC"/>
              <w:rPr>
                <w:ins w:id="47611" w:author="BigCREditor-RAN4#104-bis" w:date="2022-10-21T15:10:00Z"/>
              </w:rPr>
            </w:pPr>
          </w:p>
        </w:tc>
      </w:tr>
      <w:tr w:rsidR="00666E5C" w:rsidRPr="00020619" w14:paraId="395FF2FB" w14:textId="77777777" w:rsidTr="00BB34DD">
        <w:trPr>
          <w:trHeight w:val="187"/>
          <w:jc w:val="center"/>
          <w:ins w:id="47612"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32BDA09A" w14:textId="77777777" w:rsidR="00666E5C" w:rsidRPr="00020619" w:rsidRDefault="00666E5C" w:rsidP="00BB34DD">
            <w:pPr>
              <w:pStyle w:val="TAL"/>
              <w:rPr>
                <w:ins w:id="47613" w:author="BigCREditor-RAN4#104-bis" w:date="2022-10-21T15:10:00Z"/>
                <w:rFonts w:cs="v5.0.0"/>
              </w:rPr>
            </w:pPr>
            <w:ins w:id="47614" w:author="BigCREditor-RAN4#104-bis" w:date="2022-10-21T15:10:00Z">
              <w:r w:rsidRPr="00020619">
                <w:rPr>
                  <w:rFonts w:cs="v5.0.0"/>
                </w:rPr>
                <w:t>RMSI CORESET Reference Channel</w:t>
              </w:r>
            </w:ins>
          </w:p>
        </w:tc>
        <w:tc>
          <w:tcPr>
            <w:tcW w:w="1656" w:type="dxa"/>
            <w:gridSpan w:val="2"/>
            <w:tcBorders>
              <w:top w:val="single" w:sz="4" w:space="0" w:color="auto"/>
              <w:left w:val="single" w:sz="4" w:space="0" w:color="auto"/>
              <w:right w:val="single" w:sz="4" w:space="0" w:color="auto"/>
            </w:tcBorders>
          </w:tcPr>
          <w:p w14:paraId="2FC706D1" w14:textId="77777777" w:rsidR="00666E5C" w:rsidRPr="00020619" w:rsidRDefault="00666E5C" w:rsidP="00BB34DD">
            <w:pPr>
              <w:pStyle w:val="TAL"/>
              <w:rPr>
                <w:ins w:id="47615" w:author="BigCREditor-RAN4#104-bis" w:date="2022-10-21T15:10:00Z"/>
              </w:rPr>
            </w:pPr>
            <w:ins w:id="47616"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right w:val="single" w:sz="4" w:space="0" w:color="auto"/>
            </w:tcBorders>
          </w:tcPr>
          <w:p w14:paraId="015D55B9" w14:textId="77777777" w:rsidR="00666E5C" w:rsidRPr="00020619" w:rsidRDefault="00666E5C" w:rsidP="00BB34DD">
            <w:pPr>
              <w:pStyle w:val="TAC"/>
              <w:rPr>
                <w:ins w:id="47617"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74AE4CDB" w14:textId="77777777" w:rsidR="00666E5C" w:rsidRPr="00020619" w:rsidRDefault="00666E5C" w:rsidP="00BB34DD">
            <w:pPr>
              <w:pStyle w:val="TAC"/>
              <w:rPr>
                <w:ins w:id="47618" w:author="BigCREditor-RAN4#104-bis" w:date="2022-10-21T15:10:00Z"/>
                <w:sz w:val="16"/>
              </w:rPr>
            </w:pPr>
            <w:ins w:id="47619" w:author="BigCREditor-RAN4#104-bis" w:date="2022-10-21T15:10:00Z">
              <w:r w:rsidRPr="00020619">
                <w:rPr>
                  <w:sz w:val="16"/>
                </w:rPr>
                <w:t>CR.1.1 FDD</w:t>
              </w:r>
            </w:ins>
          </w:p>
        </w:tc>
        <w:tc>
          <w:tcPr>
            <w:tcW w:w="800" w:type="dxa"/>
            <w:gridSpan w:val="3"/>
            <w:tcBorders>
              <w:top w:val="single" w:sz="4" w:space="0" w:color="auto"/>
              <w:left w:val="single" w:sz="4" w:space="0" w:color="auto"/>
              <w:right w:val="single" w:sz="4" w:space="0" w:color="auto"/>
            </w:tcBorders>
          </w:tcPr>
          <w:p w14:paraId="5DC765AB" w14:textId="77777777" w:rsidR="00666E5C" w:rsidRPr="00020619" w:rsidRDefault="00666E5C" w:rsidP="00BB34DD">
            <w:pPr>
              <w:pStyle w:val="TAC"/>
              <w:rPr>
                <w:ins w:id="47620" w:author="BigCREditor-RAN4#104-bis" w:date="2022-10-21T15:10:00Z"/>
                <w:sz w:val="16"/>
              </w:rPr>
            </w:pPr>
            <w:ins w:id="47621" w:author="BigCREditor-RAN4#104-bis" w:date="2022-10-21T15:10:00Z">
              <w:r w:rsidRPr="00020619">
                <w:rPr>
                  <w:sz w:val="16"/>
                </w:rPr>
                <w:t>-</w:t>
              </w:r>
            </w:ins>
          </w:p>
        </w:tc>
        <w:tc>
          <w:tcPr>
            <w:tcW w:w="826" w:type="dxa"/>
            <w:gridSpan w:val="3"/>
            <w:tcBorders>
              <w:top w:val="single" w:sz="4" w:space="0" w:color="auto"/>
              <w:left w:val="single" w:sz="4" w:space="0" w:color="auto"/>
              <w:right w:val="single" w:sz="4" w:space="0" w:color="auto"/>
            </w:tcBorders>
          </w:tcPr>
          <w:p w14:paraId="45943D18" w14:textId="77777777" w:rsidR="00666E5C" w:rsidRPr="00020619" w:rsidRDefault="00666E5C" w:rsidP="00BB34DD">
            <w:pPr>
              <w:pStyle w:val="TAC"/>
              <w:rPr>
                <w:ins w:id="47622" w:author="BigCREditor-RAN4#104-bis" w:date="2022-10-21T15:10:00Z"/>
                <w:sz w:val="16"/>
              </w:rPr>
            </w:pPr>
            <w:ins w:id="47623" w:author="BigCREditor-RAN4#104-bis" w:date="2022-10-21T15:10:00Z">
              <w:r w:rsidRPr="00020619">
                <w:rPr>
                  <w:sz w:val="16"/>
                </w:rPr>
                <w:t>R.1.1 FDD</w:t>
              </w:r>
            </w:ins>
          </w:p>
        </w:tc>
        <w:tc>
          <w:tcPr>
            <w:tcW w:w="795" w:type="dxa"/>
            <w:gridSpan w:val="3"/>
            <w:tcBorders>
              <w:top w:val="single" w:sz="4" w:space="0" w:color="auto"/>
              <w:left w:val="single" w:sz="4" w:space="0" w:color="auto"/>
              <w:right w:val="single" w:sz="4" w:space="0" w:color="auto"/>
            </w:tcBorders>
          </w:tcPr>
          <w:p w14:paraId="62F891BE" w14:textId="77777777" w:rsidR="00666E5C" w:rsidRPr="00020619" w:rsidRDefault="00666E5C" w:rsidP="00BB34DD">
            <w:pPr>
              <w:pStyle w:val="TAC"/>
              <w:rPr>
                <w:ins w:id="47624" w:author="BigCREditor-RAN4#104-bis" w:date="2022-10-21T15:10:00Z"/>
                <w:sz w:val="16"/>
              </w:rPr>
            </w:pPr>
            <w:ins w:id="47625" w:author="BigCREditor-RAN4#104-bis" w:date="2022-10-21T15:10:00Z">
              <w:r w:rsidRPr="00020619">
                <w:rPr>
                  <w:sz w:val="16"/>
                </w:rPr>
                <w:t>-</w:t>
              </w:r>
            </w:ins>
          </w:p>
        </w:tc>
        <w:tc>
          <w:tcPr>
            <w:tcW w:w="774" w:type="dxa"/>
            <w:gridSpan w:val="3"/>
            <w:tcBorders>
              <w:top w:val="single" w:sz="4" w:space="0" w:color="auto"/>
              <w:left w:val="single" w:sz="4" w:space="0" w:color="auto"/>
              <w:right w:val="single" w:sz="4" w:space="0" w:color="auto"/>
            </w:tcBorders>
          </w:tcPr>
          <w:p w14:paraId="74FBFF8F" w14:textId="77777777" w:rsidR="00666E5C" w:rsidRPr="00020619" w:rsidRDefault="00666E5C" w:rsidP="00BB34DD">
            <w:pPr>
              <w:pStyle w:val="TAC"/>
              <w:rPr>
                <w:ins w:id="47626" w:author="BigCREditor-RAN4#104-bis" w:date="2022-10-21T15:10:00Z"/>
                <w:sz w:val="16"/>
              </w:rPr>
            </w:pPr>
            <w:ins w:id="47627" w:author="BigCREditor-RAN4#104-bis" w:date="2022-10-21T15:10:00Z">
              <w:r w:rsidRPr="00020619">
                <w:rPr>
                  <w:sz w:val="16"/>
                </w:rPr>
                <w:t>CR.1.1 FDD</w:t>
              </w:r>
            </w:ins>
          </w:p>
        </w:tc>
        <w:tc>
          <w:tcPr>
            <w:tcW w:w="708" w:type="dxa"/>
            <w:gridSpan w:val="2"/>
            <w:tcBorders>
              <w:top w:val="single" w:sz="4" w:space="0" w:color="auto"/>
              <w:left w:val="single" w:sz="4" w:space="0" w:color="auto"/>
              <w:right w:val="single" w:sz="4" w:space="0" w:color="auto"/>
            </w:tcBorders>
          </w:tcPr>
          <w:p w14:paraId="0288137A" w14:textId="77777777" w:rsidR="00666E5C" w:rsidRPr="00020619" w:rsidRDefault="00666E5C" w:rsidP="00BB34DD">
            <w:pPr>
              <w:pStyle w:val="TAC"/>
              <w:rPr>
                <w:ins w:id="47628" w:author="BigCREditor-RAN4#104-bis" w:date="2022-10-21T15:10:00Z"/>
              </w:rPr>
            </w:pPr>
          </w:p>
        </w:tc>
      </w:tr>
      <w:tr w:rsidR="00666E5C" w:rsidRPr="00020619" w14:paraId="3119A1C5" w14:textId="77777777" w:rsidTr="00BB34DD">
        <w:trPr>
          <w:trHeight w:val="187"/>
          <w:jc w:val="center"/>
          <w:ins w:id="47629"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30F961DA" w14:textId="77777777" w:rsidR="00666E5C" w:rsidRPr="00020619" w:rsidRDefault="00666E5C" w:rsidP="00BB34DD">
            <w:pPr>
              <w:pStyle w:val="TAL"/>
              <w:rPr>
                <w:ins w:id="47630" w:author="BigCREditor-RAN4#104-bis" w:date="2022-10-21T15:10:00Z"/>
                <w:rFonts w:cs="v5.0.0"/>
              </w:rPr>
            </w:pPr>
          </w:p>
        </w:tc>
        <w:tc>
          <w:tcPr>
            <w:tcW w:w="1656" w:type="dxa"/>
            <w:gridSpan w:val="2"/>
            <w:tcBorders>
              <w:top w:val="single" w:sz="4" w:space="0" w:color="auto"/>
              <w:left w:val="single" w:sz="4" w:space="0" w:color="auto"/>
              <w:right w:val="single" w:sz="4" w:space="0" w:color="auto"/>
            </w:tcBorders>
          </w:tcPr>
          <w:p w14:paraId="6A2BAA6E" w14:textId="77777777" w:rsidR="00666E5C" w:rsidRPr="00020619" w:rsidRDefault="00666E5C" w:rsidP="00BB34DD">
            <w:pPr>
              <w:pStyle w:val="TAL"/>
              <w:rPr>
                <w:ins w:id="47631" w:author="BigCREditor-RAN4#104-bis" w:date="2022-10-21T15:10:00Z"/>
              </w:rPr>
            </w:pPr>
            <w:ins w:id="47632" w:author="BigCREditor-RAN4#104-bis" w:date="2022-10-21T15:10:00Z">
              <w:r w:rsidRPr="00020619">
                <w:t>Config</w:t>
              </w:r>
              <w:r w:rsidRPr="00020619">
                <w:rPr>
                  <w:rFonts w:eastAsia="Malgun Gothic"/>
                  <w:szCs w:val="18"/>
                </w:rPr>
                <w:t xml:space="preserve"> 2</w:t>
              </w:r>
            </w:ins>
          </w:p>
        </w:tc>
        <w:tc>
          <w:tcPr>
            <w:tcW w:w="1258" w:type="dxa"/>
            <w:tcBorders>
              <w:top w:val="single" w:sz="4" w:space="0" w:color="auto"/>
              <w:left w:val="single" w:sz="4" w:space="0" w:color="auto"/>
              <w:right w:val="single" w:sz="4" w:space="0" w:color="auto"/>
            </w:tcBorders>
          </w:tcPr>
          <w:p w14:paraId="28362DAE" w14:textId="77777777" w:rsidR="00666E5C" w:rsidRPr="00020619" w:rsidRDefault="00666E5C" w:rsidP="00BB34DD">
            <w:pPr>
              <w:pStyle w:val="TAC"/>
              <w:rPr>
                <w:ins w:id="47633"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41833F62" w14:textId="77777777" w:rsidR="00666E5C" w:rsidRPr="00020619" w:rsidRDefault="00666E5C" w:rsidP="00BB34DD">
            <w:pPr>
              <w:pStyle w:val="TAC"/>
              <w:rPr>
                <w:ins w:id="47634" w:author="BigCREditor-RAN4#104-bis" w:date="2022-10-21T15:10:00Z"/>
                <w:sz w:val="16"/>
              </w:rPr>
            </w:pPr>
            <w:ins w:id="47635" w:author="BigCREditor-RAN4#104-bis" w:date="2022-10-21T15:10:00Z">
              <w:r w:rsidRPr="00020619">
                <w:rPr>
                  <w:sz w:val="16"/>
                </w:rPr>
                <w:t>CR.1.1 TDD</w:t>
              </w:r>
            </w:ins>
          </w:p>
        </w:tc>
        <w:tc>
          <w:tcPr>
            <w:tcW w:w="800" w:type="dxa"/>
            <w:gridSpan w:val="3"/>
            <w:tcBorders>
              <w:top w:val="single" w:sz="4" w:space="0" w:color="auto"/>
              <w:left w:val="single" w:sz="4" w:space="0" w:color="auto"/>
              <w:right w:val="single" w:sz="4" w:space="0" w:color="auto"/>
            </w:tcBorders>
          </w:tcPr>
          <w:p w14:paraId="63235DE7" w14:textId="77777777" w:rsidR="00666E5C" w:rsidRPr="00020619" w:rsidRDefault="00666E5C" w:rsidP="00BB34DD">
            <w:pPr>
              <w:pStyle w:val="TAC"/>
              <w:rPr>
                <w:ins w:id="47636" w:author="BigCREditor-RAN4#104-bis" w:date="2022-10-21T15:10:00Z"/>
                <w:sz w:val="16"/>
              </w:rPr>
            </w:pPr>
          </w:p>
        </w:tc>
        <w:tc>
          <w:tcPr>
            <w:tcW w:w="826" w:type="dxa"/>
            <w:gridSpan w:val="3"/>
            <w:tcBorders>
              <w:top w:val="single" w:sz="4" w:space="0" w:color="auto"/>
              <w:left w:val="single" w:sz="4" w:space="0" w:color="auto"/>
              <w:right w:val="single" w:sz="4" w:space="0" w:color="auto"/>
            </w:tcBorders>
          </w:tcPr>
          <w:p w14:paraId="5ED655CF" w14:textId="77777777" w:rsidR="00666E5C" w:rsidRPr="00020619" w:rsidRDefault="00666E5C" w:rsidP="00BB34DD">
            <w:pPr>
              <w:pStyle w:val="TAC"/>
              <w:rPr>
                <w:ins w:id="47637" w:author="BigCREditor-RAN4#104-bis" w:date="2022-10-21T15:10:00Z"/>
                <w:sz w:val="16"/>
              </w:rPr>
            </w:pPr>
            <w:ins w:id="47638" w:author="BigCREditor-RAN4#104-bis" w:date="2022-10-21T15:10:00Z">
              <w:r w:rsidRPr="00020619">
                <w:rPr>
                  <w:sz w:val="16"/>
                </w:rPr>
                <w:t>CR.1.1 TDD</w:t>
              </w:r>
            </w:ins>
          </w:p>
        </w:tc>
        <w:tc>
          <w:tcPr>
            <w:tcW w:w="795" w:type="dxa"/>
            <w:gridSpan w:val="3"/>
            <w:tcBorders>
              <w:top w:val="single" w:sz="4" w:space="0" w:color="auto"/>
              <w:left w:val="single" w:sz="4" w:space="0" w:color="auto"/>
              <w:right w:val="single" w:sz="4" w:space="0" w:color="auto"/>
            </w:tcBorders>
          </w:tcPr>
          <w:p w14:paraId="5FA6DFCE" w14:textId="77777777" w:rsidR="00666E5C" w:rsidRPr="00020619" w:rsidRDefault="00666E5C" w:rsidP="00BB34DD">
            <w:pPr>
              <w:pStyle w:val="TAC"/>
              <w:rPr>
                <w:ins w:id="47639" w:author="BigCREditor-RAN4#104-bis" w:date="2022-10-21T15:10:00Z"/>
                <w:sz w:val="16"/>
              </w:rPr>
            </w:pPr>
          </w:p>
        </w:tc>
        <w:tc>
          <w:tcPr>
            <w:tcW w:w="774" w:type="dxa"/>
            <w:gridSpan w:val="3"/>
            <w:tcBorders>
              <w:top w:val="single" w:sz="4" w:space="0" w:color="auto"/>
              <w:left w:val="single" w:sz="4" w:space="0" w:color="auto"/>
              <w:right w:val="single" w:sz="4" w:space="0" w:color="auto"/>
            </w:tcBorders>
          </w:tcPr>
          <w:p w14:paraId="1FE4DA79" w14:textId="77777777" w:rsidR="00666E5C" w:rsidRPr="00020619" w:rsidRDefault="00666E5C" w:rsidP="00BB34DD">
            <w:pPr>
              <w:pStyle w:val="TAC"/>
              <w:rPr>
                <w:ins w:id="47640" w:author="BigCREditor-RAN4#104-bis" w:date="2022-10-21T15:10:00Z"/>
                <w:sz w:val="16"/>
              </w:rPr>
            </w:pPr>
            <w:ins w:id="47641" w:author="BigCREditor-RAN4#104-bis" w:date="2022-10-21T15:10:00Z">
              <w:r w:rsidRPr="00020619">
                <w:rPr>
                  <w:sz w:val="16"/>
                </w:rPr>
                <w:t>CR.1.1 TDD</w:t>
              </w:r>
            </w:ins>
          </w:p>
        </w:tc>
        <w:tc>
          <w:tcPr>
            <w:tcW w:w="708" w:type="dxa"/>
            <w:gridSpan w:val="2"/>
            <w:tcBorders>
              <w:top w:val="single" w:sz="4" w:space="0" w:color="auto"/>
              <w:left w:val="single" w:sz="4" w:space="0" w:color="auto"/>
              <w:right w:val="single" w:sz="4" w:space="0" w:color="auto"/>
            </w:tcBorders>
          </w:tcPr>
          <w:p w14:paraId="299E185E" w14:textId="77777777" w:rsidR="00666E5C" w:rsidRPr="00020619" w:rsidRDefault="00666E5C" w:rsidP="00BB34DD">
            <w:pPr>
              <w:pStyle w:val="TAC"/>
              <w:rPr>
                <w:ins w:id="47642" w:author="BigCREditor-RAN4#104-bis" w:date="2022-10-21T15:10:00Z"/>
              </w:rPr>
            </w:pPr>
          </w:p>
        </w:tc>
      </w:tr>
      <w:tr w:rsidR="00666E5C" w:rsidRPr="00020619" w14:paraId="3E307D19" w14:textId="77777777" w:rsidTr="00BB34DD">
        <w:trPr>
          <w:trHeight w:val="187"/>
          <w:jc w:val="center"/>
          <w:ins w:id="47643"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3F5FD151" w14:textId="77777777" w:rsidR="00666E5C" w:rsidRPr="00020619" w:rsidRDefault="00666E5C" w:rsidP="00BB34DD">
            <w:pPr>
              <w:pStyle w:val="TAL"/>
              <w:rPr>
                <w:ins w:id="47644" w:author="BigCREditor-RAN4#104-bis" w:date="2022-10-21T15:10:00Z"/>
                <w:rFonts w:cs="v5.0.0"/>
              </w:rPr>
            </w:pPr>
          </w:p>
        </w:tc>
        <w:tc>
          <w:tcPr>
            <w:tcW w:w="1656" w:type="dxa"/>
            <w:gridSpan w:val="2"/>
            <w:tcBorders>
              <w:top w:val="single" w:sz="4" w:space="0" w:color="auto"/>
              <w:left w:val="single" w:sz="4" w:space="0" w:color="auto"/>
              <w:right w:val="single" w:sz="4" w:space="0" w:color="auto"/>
            </w:tcBorders>
          </w:tcPr>
          <w:p w14:paraId="59EDE698" w14:textId="77777777" w:rsidR="00666E5C" w:rsidRPr="00020619" w:rsidRDefault="00666E5C" w:rsidP="00BB34DD">
            <w:pPr>
              <w:pStyle w:val="TAL"/>
              <w:rPr>
                <w:ins w:id="47645" w:author="BigCREditor-RAN4#104-bis" w:date="2022-10-21T15:10:00Z"/>
              </w:rPr>
            </w:pPr>
            <w:ins w:id="47646" w:author="BigCREditor-RAN4#104-bis" w:date="2022-10-21T15:10:00Z">
              <w:r w:rsidRPr="00020619">
                <w:t>Config</w:t>
              </w:r>
              <w:r w:rsidRPr="00020619">
                <w:rPr>
                  <w:rFonts w:eastAsia="Malgun Gothic"/>
                  <w:szCs w:val="18"/>
                </w:rPr>
                <w:t xml:space="preserve"> 3</w:t>
              </w:r>
            </w:ins>
          </w:p>
        </w:tc>
        <w:tc>
          <w:tcPr>
            <w:tcW w:w="1258" w:type="dxa"/>
            <w:tcBorders>
              <w:top w:val="single" w:sz="4" w:space="0" w:color="auto"/>
              <w:left w:val="single" w:sz="4" w:space="0" w:color="auto"/>
              <w:bottom w:val="single" w:sz="4" w:space="0" w:color="auto"/>
              <w:right w:val="single" w:sz="4" w:space="0" w:color="auto"/>
            </w:tcBorders>
          </w:tcPr>
          <w:p w14:paraId="16B42AB7" w14:textId="77777777" w:rsidR="00666E5C" w:rsidRPr="00020619" w:rsidRDefault="00666E5C" w:rsidP="00BB34DD">
            <w:pPr>
              <w:pStyle w:val="TAC"/>
              <w:rPr>
                <w:ins w:id="47647"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18D76BA0" w14:textId="77777777" w:rsidR="00666E5C" w:rsidRPr="00020619" w:rsidRDefault="00666E5C" w:rsidP="00BB34DD">
            <w:pPr>
              <w:pStyle w:val="TAC"/>
              <w:rPr>
                <w:ins w:id="47648" w:author="BigCREditor-RAN4#104-bis" w:date="2022-10-21T15:10:00Z"/>
                <w:sz w:val="16"/>
              </w:rPr>
            </w:pPr>
            <w:ins w:id="47649" w:author="BigCREditor-RAN4#104-bis" w:date="2022-10-21T15:10:00Z">
              <w:r w:rsidRPr="00020619">
                <w:rPr>
                  <w:sz w:val="16"/>
                </w:rPr>
                <w:t>CR2.1 TDD</w:t>
              </w:r>
            </w:ins>
          </w:p>
        </w:tc>
        <w:tc>
          <w:tcPr>
            <w:tcW w:w="800" w:type="dxa"/>
            <w:gridSpan w:val="3"/>
            <w:tcBorders>
              <w:top w:val="single" w:sz="4" w:space="0" w:color="auto"/>
              <w:left w:val="single" w:sz="4" w:space="0" w:color="auto"/>
              <w:bottom w:val="single" w:sz="4" w:space="0" w:color="auto"/>
              <w:right w:val="single" w:sz="4" w:space="0" w:color="auto"/>
            </w:tcBorders>
          </w:tcPr>
          <w:p w14:paraId="1B4894FF" w14:textId="77777777" w:rsidR="00666E5C" w:rsidRPr="00020619" w:rsidRDefault="00666E5C" w:rsidP="00BB34DD">
            <w:pPr>
              <w:pStyle w:val="TAC"/>
              <w:rPr>
                <w:ins w:id="47650" w:author="BigCREditor-RAN4#104-bis" w:date="2022-10-21T15:10:00Z"/>
                <w:sz w:val="16"/>
              </w:rPr>
            </w:pPr>
          </w:p>
        </w:tc>
        <w:tc>
          <w:tcPr>
            <w:tcW w:w="826" w:type="dxa"/>
            <w:gridSpan w:val="3"/>
            <w:tcBorders>
              <w:top w:val="single" w:sz="4" w:space="0" w:color="auto"/>
              <w:left w:val="single" w:sz="4" w:space="0" w:color="auto"/>
              <w:right w:val="single" w:sz="4" w:space="0" w:color="auto"/>
            </w:tcBorders>
          </w:tcPr>
          <w:p w14:paraId="4A88B322" w14:textId="77777777" w:rsidR="00666E5C" w:rsidRPr="00020619" w:rsidRDefault="00666E5C" w:rsidP="00BB34DD">
            <w:pPr>
              <w:pStyle w:val="TAC"/>
              <w:rPr>
                <w:ins w:id="47651" w:author="BigCREditor-RAN4#104-bis" w:date="2022-10-21T15:10:00Z"/>
                <w:sz w:val="16"/>
              </w:rPr>
            </w:pPr>
            <w:ins w:id="47652" w:author="BigCREditor-RAN4#104-bis" w:date="2022-10-21T15:10:00Z">
              <w:r w:rsidRPr="00020619">
                <w:rPr>
                  <w:sz w:val="16"/>
                </w:rPr>
                <w:t>CR2.1 TDD</w:t>
              </w:r>
            </w:ins>
          </w:p>
        </w:tc>
        <w:tc>
          <w:tcPr>
            <w:tcW w:w="795" w:type="dxa"/>
            <w:gridSpan w:val="3"/>
            <w:tcBorders>
              <w:top w:val="single" w:sz="4" w:space="0" w:color="auto"/>
              <w:left w:val="single" w:sz="4" w:space="0" w:color="auto"/>
              <w:bottom w:val="single" w:sz="4" w:space="0" w:color="auto"/>
              <w:right w:val="single" w:sz="4" w:space="0" w:color="auto"/>
            </w:tcBorders>
          </w:tcPr>
          <w:p w14:paraId="794CF78A" w14:textId="77777777" w:rsidR="00666E5C" w:rsidRPr="00020619" w:rsidRDefault="00666E5C" w:rsidP="00BB34DD">
            <w:pPr>
              <w:pStyle w:val="TAC"/>
              <w:rPr>
                <w:ins w:id="47653" w:author="BigCREditor-RAN4#104-bis" w:date="2022-10-21T15:10:00Z"/>
                <w:sz w:val="16"/>
              </w:rPr>
            </w:pPr>
          </w:p>
        </w:tc>
        <w:tc>
          <w:tcPr>
            <w:tcW w:w="774" w:type="dxa"/>
            <w:gridSpan w:val="3"/>
            <w:tcBorders>
              <w:top w:val="single" w:sz="4" w:space="0" w:color="auto"/>
              <w:left w:val="single" w:sz="4" w:space="0" w:color="auto"/>
              <w:right w:val="single" w:sz="4" w:space="0" w:color="auto"/>
            </w:tcBorders>
          </w:tcPr>
          <w:p w14:paraId="18C16152" w14:textId="77777777" w:rsidR="00666E5C" w:rsidRPr="00020619" w:rsidRDefault="00666E5C" w:rsidP="00BB34DD">
            <w:pPr>
              <w:pStyle w:val="TAC"/>
              <w:rPr>
                <w:ins w:id="47654" w:author="BigCREditor-RAN4#104-bis" w:date="2022-10-21T15:10:00Z"/>
                <w:sz w:val="16"/>
              </w:rPr>
            </w:pPr>
            <w:ins w:id="47655" w:author="BigCREditor-RAN4#104-bis" w:date="2022-10-21T15:10:00Z">
              <w:r w:rsidRPr="00020619">
                <w:rPr>
                  <w:sz w:val="16"/>
                </w:rPr>
                <w:t>CR2.1 TDD</w:t>
              </w:r>
            </w:ins>
          </w:p>
        </w:tc>
        <w:tc>
          <w:tcPr>
            <w:tcW w:w="708" w:type="dxa"/>
            <w:gridSpan w:val="2"/>
            <w:tcBorders>
              <w:top w:val="single" w:sz="4" w:space="0" w:color="auto"/>
              <w:left w:val="single" w:sz="4" w:space="0" w:color="auto"/>
              <w:bottom w:val="single" w:sz="4" w:space="0" w:color="auto"/>
              <w:right w:val="single" w:sz="4" w:space="0" w:color="auto"/>
            </w:tcBorders>
          </w:tcPr>
          <w:p w14:paraId="4DBF47C0" w14:textId="77777777" w:rsidR="00666E5C" w:rsidRPr="00020619" w:rsidRDefault="00666E5C" w:rsidP="00BB34DD">
            <w:pPr>
              <w:pStyle w:val="TAC"/>
              <w:rPr>
                <w:ins w:id="47656" w:author="BigCREditor-RAN4#104-bis" w:date="2022-10-21T15:10:00Z"/>
              </w:rPr>
            </w:pPr>
          </w:p>
        </w:tc>
      </w:tr>
      <w:tr w:rsidR="00666E5C" w:rsidRPr="00020619" w14:paraId="71ABBE19" w14:textId="77777777" w:rsidTr="00BB34DD">
        <w:trPr>
          <w:trHeight w:val="187"/>
          <w:jc w:val="center"/>
          <w:ins w:id="47657"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653BF495" w14:textId="77777777" w:rsidR="00666E5C" w:rsidRPr="00020619" w:rsidRDefault="00666E5C" w:rsidP="00BB34DD">
            <w:pPr>
              <w:pStyle w:val="TAL"/>
              <w:rPr>
                <w:ins w:id="47658" w:author="BigCREditor-RAN4#104-bis" w:date="2022-10-21T15:10:00Z"/>
              </w:rPr>
            </w:pPr>
            <w:ins w:id="47659" w:author="BigCREditor-RAN4#104-bis" w:date="2022-10-21T15:10:00Z">
              <w:r w:rsidRPr="00020619">
                <w:rPr>
                  <w:rFonts w:cs="v5.0.0"/>
                </w:rPr>
                <w:t>Dedicated CORESET Reference Channel</w:t>
              </w:r>
            </w:ins>
          </w:p>
        </w:tc>
        <w:tc>
          <w:tcPr>
            <w:tcW w:w="1656" w:type="dxa"/>
            <w:gridSpan w:val="2"/>
            <w:tcBorders>
              <w:top w:val="single" w:sz="4" w:space="0" w:color="auto"/>
              <w:left w:val="single" w:sz="4" w:space="0" w:color="auto"/>
              <w:right w:val="single" w:sz="4" w:space="0" w:color="auto"/>
            </w:tcBorders>
          </w:tcPr>
          <w:p w14:paraId="4822E36D" w14:textId="77777777" w:rsidR="00666E5C" w:rsidRPr="00020619" w:rsidRDefault="00666E5C" w:rsidP="00BB34DD">
            <w:pPr>
              <w:pStyle w:val="TAL"/>
              <w:rPr>
                <w:ins w:id="47660" w:author="BigCREditor-RAN4#104-bis" w:date="2022-10-21T15:10:00Z"/>
              </w:rPr>
            </w:pPr>
            <w:ins w:id="47661"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tcPr>
          <w:p w14:paraId="7D7BAAA1" w14:textId="77777777" w:rsidR="00666E5C" w:rsidRPr="00020619" w:rsidRDefault="00666E5C" w:rsidP="00BB34DD">
            <w:pPr>
              <w:pStyle w:val="TAC"/>
              <w:rPr>
                <w:ins w:id="47662"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0C4DE11F" w14:textId="77777777" w:rsidR="00666E5C" w:rsidRPr="00020619" w:rsidRDefault="00666E5C" w:rsidP="00BB34DD">
            <w:pPr>
              <w:pStyle w:val="TAC"/>
              <w:rPr>
                <w:ins w:id="47663" w:author="BigCREditor-RAN4#104-bis" w:date="2022-10-21T15:10:00Z"/>
                <w:sz w:val="16"/>
              </w:rPr>
            </w:pPr>
            <w:ins w:id="47664" w:author="BigCREditor-RAN4#104-bis" w:date="2022-10-21T15:10:00Z">
              <w:r w:rsidRPr="00020619">
                <w:rPr>
                  <w:sz w:val="16"/>
                </w:rPr>
                <w:t>CCR.1.1 FDD</w:t>
              </w:r>
            </w:ins>
          </w:p>
        </w:tc>
        <w:tc>
          <w:tcPr>
            <w:tcW w:w="800" w:type="dxa"/>
            <w:gridSpan w:val="3"/>
            <w:tcBorders>
              <w:top w:val="single" w:sz="4" w:space="0" w:color="auto"/>
              <w:left w:val="single" w:sz="4" w:space="0" w:color="auto"/>
              <w:bottom w:val="nil"/>
              <w:right w:val="single" w:sz="4" w:space="0" w:color="auto"/>
            </w:tcBorders>
            <w:shd w:val="clear" w:color="auto" w:fill="auto"/>
          </w:tcPr>
          <w:p w14:paraId="22C214D7" w14:textId="77777777" w:rsidR="00666E5C" w:rsidRPr="00020619" w:rsidRDefault="00666E5C" w:rsidP="00BB34DD">
            <w:pPr>
              <w:pStyle w:val="TAC"/>
              <w:rPr>
                <w:ins w:id="47665" w:author="BigCREditor-RAN4#104-bis" w:date="2022-10-21T15:10:00Z"/>
                <w:sz w:val="16"/>
              </w:rPr>
            </w:pPr>
            <w:ins w:id="47666" w:author="BigCREditor-RAN4#104-bis" w:date="2022-10-21T15:10:00Z">
              <w:r w:rsidRPr="00020619">
                <w:rPr>
                  <w:sz w:val="16"/>
                </w:rPr>
                <w:t>-</w:t>
              </w:r>
            </w:ins>
          </w:p>
        </w:tc>
        <w:tc>
          <w:tcPr>
            <w:tcW w:w="826" w:type="dxa"/>
            <w:gridSpan w:val="3"/>
            <w:tcBorders>
              <w:top w:val="single" w:sz="4" w:space="0" w:color="auto"/>
              <w:left w:val="single" w:sz="4" w:space="0" w:color="auto"/>
              <w:right w:val="single" w:sz="4" w:space="0" w:color="auto"/>
            </w:tcBorders>
          </w:tcPr>
          <w:p w14:paraId="0AA646E3" w14:textId="77777777" w:rsidR="00666E5C" w:rsidRPr="00020619" w:rsidRDefault="00666E5C" w:rsidP="00BB34DD">
            <w:pPr>
              <w:pStyle w:val="TAC"/>
              <w:rPr>
                <w:ins w:id="47667" w:author="BigCREditor-RAN4#104-bis" w:date="2022-10-21T15:10:00Z"/>
                <w:sz w:val="16"/>
              </w:rPr>
            </w:pPr>
            <w:ins w:id="47668" w:author="BigCREditor-RAN4#104-bis" w:date="2022-10-21T15:10:00Z">
              <w:r w:rsidRPr="00020619">
                <w:rPr>
                  <w:sz w:val="16"/>
                </w:rPr>
                <w:t>CCR.1.1 FDD</w:t>
              </w:r>
            </w:ins>
          </w:p>
        </w:tc>
        <w:tc>
          <w:tcPr>
            <w:tcW w:w="795" w:type="dxa"/>
            <w:gridSpan w:val="3"/>
            <w:tcBorders>
              <w:top w:val="single" w:sz="4" w:space="0" w:color="auto"/>
              <w:left w:val="single" w:sz="4" w:space="0" w:color="auto"/>
              <w:bottom w:val="nil"/>
              <w:right w:val="single" w:sz="4" w:space="0" w:color="auto"/>
            </w:tcBorders>
            <w:shd w:val="clear" w:color="auto" w:fill="auto"/>
          </w:tcPr>
          <w:p w14:paraId="27FA3095" w14:textId="77777777" w:rsidR="00666E5C" w:rsidRPr="00020619" w:rsidRDefault="00666E5C" w:rsidP="00BB34DD">
            <w:pPr>
              <w:pStyle w:val="TAC"/>
              <w:rPr>
                <w:ins w:id="47669" w:author="BigCREditor-RAN4#104-bis" w:date="2022-10-21T15:10:00Z"/>
                <w:sz w:val="16"/>
              </w:rPr>
            </w:pPr>
            <w:ins w:id="47670" w:author="BigCREditor-RAN4#104-bis" w:date="2022-10-21T15:10:00Z">
              <w:r w:rsidRPr="00020619">
                <w:rPr>
                  <w:sz w:val="16"/>
                </w:rPr>
                <w:t>-</w:t>
              </w:r>
            </w:ins>
          </w:p>
        </w:tc>
        <w:tc>
          <w:tcPr>
            <w:tcW w:w="774" w:type="dxa"/>
            <w:gridSpan w:val="3"/>
            <w:tcBorders>
              <w:top w:val="single" w:sz="4" w:space="0" w:color="auto"/>
              <w:left w:val="single" w:sz="4" w:space="0" w:color="auto"/>
              <w:right w:val="single" w:sz="4" w:space="0" w:color="auto"/>
            </w:tcBorders>
          </w:tcPr>
          <w:p w14:paraId="44268DDC" w14:textId="77777777" w:rsidR="00666E5C" w:rsidRPr="00020619" w:rsidRDefault="00666E5C" w:rsidP="00BB34DD">
            <w:pPr>
              <w:pStyle w:val="TAC"/>
              <w:rPr>
                <w:ins w:id="47671" w:author="BigCREditor-RAN4#104-bis" w:date="2022-10-21T15:10:00Z"/>
                <w:sz w:val="16"/>
              </w:rPr>
            </w:pPr>
            <w:ins w:id="47672" w:author="BigCREditor-RAN4#104-bis" w:date="2022-10-21T15:10:00Z">
              <w:r w:rsidRPr="00020619">
                <w:rPr>
                  <w:sz w:val="16"/>
                </w:rPr>
                <w:t>CCR.1.1 FDD</w:t>
              </w:r>
            </w:ins>
          </w:p>
        </w:tc>
        <w:tc>
          <w:tcPr>
            <w:tcW w:w="708" w:type="dxa"/>
            <w:gridSpan w:val="2"/>
            <w:tcBorders>
              <w:top w:val="single" w:sz="4" w:space="0" w:color="auto"/>
              <w:left w:val="single" w:sz="4" w:space="0" w:color="auto"/>
              <w:bottom w:val="nil"/>
              <w:right w:val="single" w:sz="4" w:space="0" w:color="auto"/>
            </w:tcBorders>
            <w:shd w:val="clear" w:color="auto" w:fill="auto"/>
          </w:tcPr>
          <w:p w14:paraId="161D0093" w14:textId="77777777" w:rsidR="00666E5C" w:rsidRPr="00020619" w:rsidRDefault="00666E5C" w:rsidP="00BB34DD">
            <w:pPr>
              <w:pStyle w:val="TAC"/>
              <w:rPr>
                <w:ins w:id="47673" w:author="BigCREditor-RAN4#104-bis" w:date="2022-10-21T15:10:00Z"/>
              </w:rPr>
            </w:pPr>
            <w:ins w:id="47674" w:author="BigCREditor-RAN4#104-bis" w:date="2022-10-21T15:10:00Z">
              <w:r w:rsidRPr="00020619">
                <w:t>-</w:t>
              </w:r>
            </w:ins>
          </w:p>
        </w:tc>
      </w:tr>
      <w:tr w:rsidR="00666E5C" w:rsidRPr="00020619" w14:paraId="064D0BED" w14:textId="77777777" w:rsidTr="00BB34DD">
        <w:trPr>
          <w:trHeight w:val="187"/>
          <w:jc w:val="center"/>
          <w:ins w:id="47675"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64A8B5D9" w14:textId="77777777" w:rsidR="00666E5C" w:rsidRPr="00020619" w:rsidRDefault="00666E5C" w:rsidP="00BB34DD">
            <w:pPr>
              <w:pStyle w:val="TAL"/>
              <w:rPr>
                <w:ins w:id="47676" w:author="BigCREditor-RAN4#104-bis" w:date="2022-10-21T15:10:00Z"/>
                <w:rFonts w:cs="v5.0.0"/>
              </w:rPr>
            </w:pPr>
          </w:p>
        </w:tc>
        <w:tc>
          <w:tcPr>
            <w:tcW w:w="1656" w:type="dxa"/>
            <w:gridSpan w:val="2"/>
            <w:tcBorders>
              <w:left w:val="single" w:sz="4" w:space="0" w:color="auto"/>
              <w:right w:val="single" w:sz="4" w:space="0" w:color="auto"/>
            </w:tcBorders>
          </w:tcPr>
          <w:p w14:paraId="37552DE9" w14:textId="77777777" w:rsidR="00666E5C" w:rsidRPr="00020619" w:rsidRDefault="00666E5C" w:rsidP="00BB34DD">
            <w:pPr>
              <w:pStyle w:val="TAL"/>
              <w:rPr>
                <w:ins w:id="47677" w:author="BigCREditor-RAN4#104-bis" w:date="2022-10-21T15:10:00Z"/>
                <w:rFonts w:cs="v5.0.0"/>
              </w:rPr>
            </w:pPr>
            <w:ins w:id="47678" w:author="BigCREditor-RAN4#104-bis" w:date="2022-10-21T15:10: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tcPr>
          <w:p w14:paraId="59CF0295" w14:textId="77777777" w:rsidR="00666E5C" w:rsidRPr="00020619" w:rsidRDefault="00666E5C" w:rsidP="00BB34DD">
            <w:pPr>
              <w:pStyle w:val="TAC"/>
              <w:rPr>
                <w:ins w:id="47679"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75A2FE25" w14:textId="77777777" w:rsidR="00666E5C" w:rsidRPr="00020619" w:rsidRDefault="00666E5C" w:rsidP="00BB34DD">
            <w:pPr>
              <w:pStyle w:val="TAC"/>
              <w:rPr>
                <w:ins w:id="47680" w:author="BigCREditor-RAN4#104-bis" w:date="2022-10-21T15:10:00Z"/>
                <w:sz w:val="16"/>
              </w:rPr>
            </w:pPr>
            <w:ins w:id="47681" w:author="BigCREditor-RAN4#104-bis" w:date="2022-10-21T15:10:00Z">
              <w:r w:rsidRPr="00020619">
                <w:rPr>
                  <w:sz w:val="16"/>
                </w:rPr>
                <w:t>CCR.1.1 TDD</w:t>
              </w:r>
            </w:ins>
          </w:p>
        </w:tc>
        <w:tc>
          <w:tcPr>
            <w:tcW w:w="800" w:type="dxa"/>
            <w:gridSpan w:val="3"/>
            <w:tcBorders>
              <w:top w:val="nil"/>
              <w:left w:val="single" w:sz="4" w:space="0" w:color="auto"/>
              <w:bottom w:val="nil"/>
              <w:right w:val="single" w:sz="4" w:space="0" w:color="auto"/>
            </w:tcBorders>
            <w:shd w:val="clear" w:color="auto" w:fill="auto"/>
          </w:tcPr>
          <w:p w14:paraId="08FCC07D" w14:textId="77777777" w:rsidR="00666E5C" w:rsidRPr="00020619" w:rsidRDefault="00666E5C" w:rsidP="00BB34DD">
            <w:pPr>
              <w:pStyle w:val="TAC"/>
              <w:rPr>
                <w:ins w:id="47682" w:author="BigCREditor-RAN4#104-bis" w:date="2022-10-21T15:10:00Z"/>
                <w:sz w:val="16"/>
              </w:rPr>
            </w:pPr>
          </w:p>
        </w:tc>
        <w:tc>
          <w:tcPr>
            <w:tcW w:w="826" w:type="dxa"/>
            <w:gridSpan w:val="3"/>
            <w:tcBorders>
              <w:left w:val="single" w:sz="4" w:space="0" w:color="auto"/>
              <w:right w:val="single" w:sz="4" w:space="0" w:color="auto"/>
            </w:tcBorders>
          </w:tcPr>
          <w:p w14:paraId="63713660" w14:textId="77777777" w:rsidR="00666E5C" w:rsidRPr="00020619" w:rsidRDefault="00666E5C" w:rsidP="00BB34DD">
            <w:pPr>
              <w:pStyle w:val="TAC"/>
              <w:rPr>
                <w:ins w:id="47683" w:author="BigCREditor-RAN4#104-bis" w:date="2022-10-21T15:10:00Z"/>
                <w:sz w:val="16"/>
              </w:rPr>
            </w:pPr>
            <w:ins w:id="47684" w:author="BigCREditor-RAN4#104-bis" w:date="2022-10-21T15:10:00Z">
              <w:r w:rsidRPr="00020619">
                <w:rPr>
                  <w:sz w:val="16"/>
                </w:rPr>
                <w:t>CCR.1.1 TDD</w:t>
              </w:r>
            </w:ins>
          </w:p>
        </w:tc>
        <w:tc>
          <w:tcPr>
            <w:tcW w:w="795" w:type="dxa"/>
            <w:gridSpan w:val="3"/>
            <w:tcBorders>
              <w:top w:val="nil"/>
              <w:left w:val="single" w:sz="4" w:space="0" w:color="auto"/>
              <w:bottom w:val="nil"/>
              <w:right w:val="single" w:sz="4" w:space="0" w:color="auto"/>
            </w:tcBorders>
            <w:shd w:val="clear" w:color="auto" w:fill="auto"/>
          </w:tcPr>
          <w:p w14:paraId="093FFF35" w14:textId="77777777" w:rsidR="00666E5C" w:rsidRPr="00020619" w:rsidRDefault="00666E5C" w:rsidP="00BB34DD">
            <w:pPr>
              <w:pStyle w:val="TAC"/>
              <w:rPr>
                <w:ins w:id="47685" w:author="BigCREditor-RAN4#104-bis" w:date="2022-10-21T15:10:00Z"/>
                <w:sz w:val="16"/>
              </w:rPr>
            </w:pPr>
          </w:p>
        </w:tc>
        <w:tc>
          <w:tcPr>
            <w:tcW w:w="774" w:type="dxa"/>
            <w:gridSpan w:val="3"/>
            <w:tcBorders>
              <w:left w:val="single" w:sz="4" w:space="0" w:color="auto"/>
              <w:right w:val="single" w:sz="4" w:space="0" w:color="auto"/>
            </w:tcBorders>
          </w:tcPr>
          <w:p w14:paraId="772E512B" w14:textId="77777777" w:rsidR="00666E5C" w:rsidRPr="00020619" w:rsidRDefault="00666E5C" w:rsidP="00BB34DD">
            <w:pPr>
              <w:pStyle w:val="TAC"/>
              <w:rPr>
                <w:ins w:id="47686" w:author="BigCREditor-RAN4#104-bis" w:date="2022-10-21T15:10:00Z"/>
                <w:sz w:val="16"/>
              </w:rPr>
            </w:pPr>
            <w:ins w:id="47687" w:author="BigCREditor-RAN4#104-bis" w:date="2022-10-21T15:10:00Z">
              <w:r w:rsidRPr="00020619">
                <w:rPr>
                  <w:sz w:val="16"/>
                </w:rPr>
                <w:t>CCR.1.1 TDD</w:t>
              </w:r>
            </w:ins>
          </w:p>
        </w:tc>
        <w:tc>
          <w:tcPr>
            <w:tcW w:w="708" w:type="dxa"/>
            <w:gridSpan w:val="2"/>
            <w:tcBorders>
              <w:top w:val="nil"/>
              <w:left w:val="single" w:sz="4" w:space="0" w:color="auto"/>
              <w:bottom w:val="nil"/>
              <w:right w:val="single" w:sz="4" w:space="0" w:color="auto"/>
            </w:tcBorders>
            <w:shd w:val="clear" w:color="auto" w:fill="auto"/>
          </w:tcPr>
          <w:p w14:paraId="46ECD24F" w14:textId="77777777" w:rsidR="00666E5C" w:rsidRPr="00020619" w:rsidRDefault="00666E5C" w:rsidP="00BB34DD">
            <w:pPr>
              <w:pStyle w:val="TAC"/>
              <w:rPr>
                <w:ins w:id="47688" w:author="BigCREditor-RAN4#104-bis" w:date="2022-10-21T15:10:00Z"/>
              </w:rPr>
            </w:pPr>
          </w:p>
        </w:tc>
      </w:tr>
      <w:tr w:rsidR="00666E5C" w:rsidRPr="00020619" w14:paraId="7438C30A" w14:textId="77777777" w:rsidTr="00BB34DD">
        <w:trPr>
          <w:trHeight w:val="187"/>
          <w:jc w:val="center"/>
          <w:ins w:id="47689"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54CF33CD" w14:textId="77777777" w:rsidR="00666E5C" w:rsidRPr="00020619" w:rsidRDefault="00666E5C" w:rsidP="00BB34DD">
            <w:pPr>
              <w:pStyle w:val="TAL"/>
              <w:rPr>
                <w:ins w:id="47690" w:author="BigCREditor-RAN4#104-bis" w:date="2022-10-21T15:10:00Z"/>
                <w:rFonts w:cs="v5.0.0"/>
              </w:rPr>
            </w:pPr>
          </w:p>
        </w:tc>
        <w:tc>
          <w:tcPr>
            <w:tcW w:w="1656" w:type="dxa"/>
            <w:gridSpan w:val="2"/>
            <w:tcBorders>
              <w:left w:val="single" w:sz="4" w:space="0" w:color="auto"/>
              <w:bottom w:val="single" w:sz="4" w:space="0" w:color="auto"/>
              <w:right w:val="single" w:sz="4" w:space="0" w:color="auto"/>
            </w:tcBorders>
          </w:tcPr>
          <w:p w14:paraId="2C031BDC" w14:textId="77777777" w:rsidR="00666E5C" w:rsidRPr="00020619" w:rsidRDefault="00666E5C" w:rsidP="00BB34DD">
            <w:pPr>
              <w:pStyle w:val="TAL"/>
              <w:rPr>
                <w:ins w:id="47691" w:author="BigCREditor-RAN4#104-bis" w:date="2022-10-21T15:10:00Z"/>
                <w:rFonts w:cs="v5.0.0"/>
              </w:rPr>
            </w:pPr>
            <w:ins w:id="47692" w:author="BigCREditor-RAN4#104-bis" w:date="2022-10-21T15:10: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0E509F57" w14:textId="77777777" w:rsidR="00666E5C" w:rsidRPr="00020619" w:rsidRDefault="00666E5C" w:rsidP="00BB34DD">
            <w:pPr>
              <w:pStyle w:val="TAC"/>
              <w:rPr>
                <w:ins w:id="47693"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45FD8CF8" w14:textId="77777777" w:rsidR="00666E5C" w:rsidRPr="00020619" w:rsidRDefault="00666E5C" w:rsidP="00BB34DD">
            <w:pPr>
              <w:pStyle w:val="TAC"/>
              <w:rPr>
                <w:ins w:id="47694" w:author="BigCREditor-RAN4#104-bis" w:date="2022-10-21T15:10:00Z"/>
                <w:sz w:val="16"/>
              </w:rPr>
            </w:pPr>
            <w:ins w:id="47695" w:author="BigCREditor-RAN4#104-bis" w:date="2022-10-21T15:10:00Z">
              <w:r w:rsidRPr="00020619">
                <w:rPr>
                  <w:sz w:val="16"/>
                </w:rPr>
                <w:t>CCR2.1 TDD</w:t>
              </w:r>
            </w:ins>
          </w:p>
        </w:tc>
        <w:tc>
          <w:tcPr>
            <w:tcW w:w="800" w:type="dxa"/>
            <w:gridSpan w:val="3"/>
            <w:tcBorders>
              <w:top w:val="nil"/>
              <w:left w:val="single" w:sz="4" w:space="0" w:color="auto"/>
              <w:bottom w:val="single" w:sz="4" w:space="0" w:color="auto"/>
              <w:right w:val="single" w:sz="4" w:space="0" w:color="auto"/>
            </w:tcBorders>
            <w:shd w:val="clear" w:color="auto" w:fill="auto"/>
          </w:tcPr>
          <w:p w14:paraId="2B15E10F" w14:textId="77777777" w:rsidR="00666E5C" w:rsidRPr="00020619" w:rsidRDefault="00666E5C" w:rsidP="00BB34DD">
            <w:pPr>
              <w:pStyle w:val="TAC"/>
              <w:rPr>
                <w:ins w:id="47696" w:author="BigCREditor-RAN4#104-bis" w:date="2022-10-21T15:10:00Z"/>
                <w:sz w:val="16"/>
              </w:rPr>
            </w:pPr>
          </w:p>
        </w:tc>
        <w:tc>
          <w:tcPr>
            <w:tcW w:w="826" w:type="dxa"/>
            <w:gridSpan w:val="3"/>
            <w:tcBorders>
              <w:left w:val="single" w:sz="4" w:space="0" w:color="auto"/>
              <w:bottom w:val="single" w:sz="4" w:space="0" w:color="auto"/>
              <w:right w:val="single" w:sz="4" w:space="0" w:color="auto"/>
            </w:tcBorders>
          </w:tcPr>
          <w:p w14:paraId="0167C38F" w14:textId="77777777" w:rsidR="00666E5C" w:rsidRPr="00020619" w:rsidRDefault="00666E5C" w:rsidP="00BB34DD">
            <w:pPr>
              <w:pStyle w:val="TAC"/>
              <w:rPr>
                <w:ins w:id="47697" w:author="BigCREditor-RAN4#104-bis" w:date="2022-10-21T15:10:00Z"/>
                <w:sz w:val="16"/>
              </w:rPr>
            </w:pPr>
            <w:ins w:id="47698" w:author="BigCREditor-RAN4#104-bis" w:date="2022-10-21T15:10:00Z">
              <w:r w:rsidRPr="00020619">
                <w:rPr>
                  <w:sz w:val="16"/>
                </w:rPr>
                <w:t>CCR2.1 TDD</w:t>
              </w:r>
            </w:ins>
          </w:p>
        </w:tc>
        <w:tc>
          <w:tcPr>
            <w:tcW w:w="795" w:type="dxa"/>
            <w:gridSpan w:val="3"/>
            <w:tcBorders>
              <w:top w:val="nil"/>
              <w:left w:val="single" w:sz="4" w:space="0" w:color="auto"/>
              <w:bottom w:val="single" w:sz="4" w:space="0" w:color="auto"/>
              <w:right w:val="single" w:sz="4" w:space="0" w:color="auto"/>
            </w:tcBorders>
            <w:shd w:val="clear" w:color="auto" w:fill="auto"/>
          </w:tcPr>
          <w:p w14:paraId="04C606E4" w14:textId="77777777" w:rsidR="00666E5C" w:rsidRPr="00020619" w:rsidRDefault="00666E5C" w:rsidP="00BB34DD">
            <w:pPr>
              <w:pStyle w:val="TAC"/>
              <w:rPr>
                <w:ins w:id="47699" w:author="BigCREditor-RAN4#104-bis" w:date="2022-10-21T15:10:00Z"/>
                <w:sz w:val="16"/>
              </w:rPr>
            </w:pPr>
          </w:p>
        </w:tc>
        <w:tc>
          <w:tcPr>
            <w:tcW w:w="774" w:type="dxa"/>
            <w:gridSpan w:val="3"/>
            <w:tcBorders>
              <w:left w:val="single" w:sz="4" w:space="0" w:color="auto"/>
              <w:bottom w:val="single" w:sz="4" w:space="0" w:color="auto"/>
              <w:right w:val="single" w:sz="4" w:space="0" w:color="auto"/>
            </w:tcBorders>
          </w:tcPr>
          <w:p w14:paraId="3C030650" w14:textId="77777777" w:rsidR="00666E5C" w:rsidRPr="00020619" w:rsidRDefault="00666E5C" w:rsidP="00BB34DD">
            <w:pPr>
              <w:pStyle w:val="TAC"/>
              <w:rPr>
                <w:ins w:id="47700" w:author="BigCREditor-RAN4#104-bis" w:date="2022-10-21T15:10:00Z"/>
                <w:sz w:val="16"/>
              </w:rPr>
            </w:pPr>
            <w:ins w:id="47701" w:author="BigCREditor-RAN4#104-bis" w:date="2022-10-21T15:10:00Z">
              <w:r w:rsidRPr="00020619">
                <w:rPr>
                  <w:sz w:val="16"/>
                </w:rPr>
                <w:t>CCR2.1 TDD</w:t>
              </w:r>
            </w:ins>
          </w:p>
        </w:tc>
        <w:tc>
          <w:tcPr>
            <w:tcW w:w="708" w:type="dxa"/>
            <w:gridSpan w:val="2"/>
            <w:tcBorders>
              <w:top w:val="nil"/>
              <w:left w:val="single" w:sz="4" w:space="0" w:color="auto"/>
              <w:bottom w:val="single" w:sz="4" w:space="0" w:color="auto"/>
              <w:right w:val="single" w:sz="4" w:space="0" w:color="auto"/>
            </w:tcBorders>
            <w:shd w:val="clear" w:color="auto" w:fill="auto"/>
          </w:tcPr>
          <w:p w14:paraId="5B15F3D9" w14:textId="77777777" w:rsidR="00666E5C" w:rsidRPr="00020619" w:rsidRDefault="00666E5C" w:rsidP="00BB34DD">
            <w:pPr>
              <w:pStyle w:val="TAC"/>
              <w:rPr>
                <w:ins w:id="47702" w:author="BigCREditor-RAN4#104-bis" w:date="2022-10-21T15:10:00Z"/>
              </w:rPr>
            </w:pPr>
          </w:p>
        </w:tc>
      </w:tr>
      <w:tr w:rsidR="00666E5C" w:rsidRPr="00020619" w14:paraId="569B9863" w14:textId="77777777" w:rsidTr="00BB34DD">
        <w:trPr>
          <w:trHeight w:val="187"/>
          <w:jc w:val="center"/>
          <w:ins w:id="47703" w:author="BigCREditor-RAN4#104-bis" w:date="2022-10-21T15:10:00Z"/>
        </w:trPr>
        <w:tc>
          <w:tcPr>
            <w:tcW w:w="2110" w:type="dxa"/>
            <w:gridSpan w:val="2"/>
            <w:tcBorders>
              <w:left w:val="single" w:sz="4" w:space="0" w:color="auto"/>
              <w:bottom w:val="nil"/>
              <w:right w:val="single" w:sz="4" w:space="0" w:color="auto"/>
            </w:tcBorders>
            <w:shd w:val="clear" w:color="auto" w:fill="auto"/>
          </w:tcPr>
          <w:p w14:paraId="409F5676" w14:textId="77777777" w:rsidR="00666E5C" w:rsidRPr="00020619" w:rsidRDefault="00666E5C" w:rsidP="00BB34DD">
            <w:pPr>
              <w:pStyle w:val="TAL"/>
              <w:rPr>
                <w:ins w:id="47704" w:author="BigCREditor-RAN4#104-bis" w:date="2022-10-21T15:10:00Z"/>
                <w:rFonts w:cs="v5.0.0"/>
              </w:rPr>
            </w:pPr>
            <w:ins w:id="47705" w:author="BigCREditor-RAN4#104-bis" w:date="2022-10-21T15:10:00Z">
              <w:r w:rsidRPr="00020619">
                <w:rPr>
                  <w:rFonts w:cs="Arial"/>
                </w:rPr>
                <w:t xml:space="preserve">TRS Configuration </w:t>
              </w:r>
            </w:ins>
          </w:p>
        </w:tc>
        <w:tc>
          <w:tcPr>
            <w:tcW w:w="1656" w:type="dxa"/>
            <w:gridSpan w:val="2"/>
            <w:tcBorders>
              <w:left w:val="single" w:sz="4" w:space="0" w:color="auto"/>
              <w:bottom w:val="single" w:sz="4" w:space="0" w:color="auto"/>
              <w:right w:val="single" w:sz="4" w:space="0" w:color="auto"/>
            </w:tcBorders>
          </w:tcPr>
          <w:p w14:paraId="3BC4C236" w14:textId="77777777" w:rsidR="00666E5C" w:rsidRPr="00020619" w:rsidRDefault="00666E5C" w:rsidP="00BB34DD">
            <w:pPr>
              <w:pStyle w:val="TAL"/>
              <w:rPr>
                <w:ins w:id="47706" w:author="BigCREditor-RAN4#104-bis" w:date="2022-10-21T15:10:00Z"/>
              </w:rPr>
            </w:pPr>
            <w:ins w:id="47707" w:author="BigCREditor-RAN4#104-bis" w:date="2022-10-21T15:10:00Z">
              <w:r w:rsidRPr="00020619">
                <w:rPr>
                  <w:rFonts w:cs="Arial"/>
                </w:rPr>
                <w:t>Config</w:t>
              </w:r>
              <w:r w:rsidRPr="00020619">
                <w:rPr>
                  <w:szCs w:val="18"/>
                </w:rPr>
                <w:t xml:space="preserve"> 1,4</w:t>
              </w:r>
            </w:ins>
          </w:p>
        </w:tc>
        <w:tc>
          <w:tcPr>
            <w:tcW w:w="1258" w:type="dxa"/>
            <w:tcBorders>
              <w:left w:val="single" w:sz="4" w:space="0" w:color="auto"/>
              <w:bottom w:val="nil"/>
              <w:right w:val="single" w:sz="4" w:space="0" w:color="auto"/>
            </w:tcBorders>
            <w:shd w:val="clear" w:color="auto" w:fill="auto"/>
          </w:tcPr>
          <w:p w14:paraId="065B6730" w14:textId="77777777" w:rsidR="00666E5C" w:rsidRPr="00020619" w:rsidRDefault="00666E5C" w:rsidP="00BB34DD">
            <w:pPr>
              <w:pStyle w:val="TAC"/>
              <w:rPr>
                <w:ins w:id="47708"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7B92608B" w14:textId="77777777" w:rsidR="00666E5C" w:rsidRPr="00020619" w:rsidRDefault="00666E5C" w:rsidP="00BB34DD">
            <w:pPr>
              <w:pStyle w:val="TAC"/>
              <w:rPr>
                <w:ins w:id="47709" w:author="BigCREditor-RAN4#104-bis" w:date="2022-10-21T15:10:00Z"/>
                <w:sz w:val="16"/>
              </w:rPr>
            </w:pPr>
            <w:ins w:id="47710" w:author="BigCREditor-RAN4#104-bis" w:date="2022-10-21T15:10:00Z">
              <w:r w:rsidRPr="00020619">
                <w:rPr>
                  <w:sz w:val="16"/>
                </w:rPr>
                <w:t>TRS.1.1 FDD</w:t>
              </w:r>
            </w:ins>
          </w:p>
        </w:tc>
        <w:tc>
          <w:tcPr>
            <w:tcW w:w="800" w:type="dxa"/>
            <w:gridSpan w:val="3"/>
            <w:tcBorders>
              <w:left w:val="single" w:sz="4" w:space="0" w:color="auto"/>
              <w:bottom w:val="nil"/>
              <w:right w:val="single" w:sz="4" w:space="0" w:color="auto"/>
            </w:tcBorders>
            <w:shd w:val="clear" w:color="auto" w:fill="auto"/>
          </w:tcPr>
          <w:p w14:paraId="398EB8F8" w14:textId="77777777" w:rsidR="00666E5C" w:rsidRPr="00020619" w:rsidRDefault="00666E5C" w:rsidP="00BB34DD">
            <w:pPr>
              <w:pStyle w:val="TAC"/>
              <w:rPr>
                <w:ins w:id="47711" w:author="BigCREditor-RAN4#104-bis" w:date="2022-10-21T15:10:00Z"/>
                <w:sz w:val="16"/>
              </w:rPr>
            </w:pPr>
            <w:ins w:id="47712" w:author="BigCREditor-RAN4#104-bis" w:date="2022-10-21T15:10:00Z">
              <w:r w:rsidRPr="00020619">
                <w:rPr>
                  <w:sz w:val="16"/>
                </w:rPr>
                <w:t>-</w:t>
              </w:r>
            </w:ins>
          </w:p>
        </w:tc>
        <w:tc>
          <w:tcPr>
            <w:tcW w:w="826" w:type="dxa"/>
            <w:gridSpan w:val="3"/>
            <w:tcBorders>
              <w:left w:val="single" w:sz="4" w:space="0" w:color="auto"/>
              <w:bottom w:val="single" w:sz="4" w:space="0" w:color="auto"/>
              <w:right w:val="single" w:sz="4" w:space="0" w:color="auto"/>
            </w:tcBorders>
          </w:tcPr>
          <w:p w14:paraId="335AE154" w14:textId="77777777" w:rsidR="00666E5C" w:rsidRPr="00020619" w:rsidRDefault="00666E5C" w:rsidP="00BB34DD">
            <w:pPr>
              <w:pStyle w:val="TAC"/>
              <w:rPr>
                <w:ins w:id="47713" w:author="BigCREditor-RAN4#104-bis" w:date="2022-10-21T15:10:00Z"/>
                <w:sz w:val="16"/>
              </w:rPr>
            </w:pPr>
            <w:ins w:id="47714" w:author="BigCREditor-RAN4#104-bis" w:date="2022-10-21T15:10:00Z">
              <w:r w:rsidRPr="00020619">
                <w:rPr>
                  <w:sz w:val="16"/>
                </w:rPr>
                <w:t>TRS.1.1 FDD</w:t>
              </w:r>
            </w:ins>
          </w:p>
        </w:tc>
        <w:tc>
          <w:tcPr>
            <w:tcW w:w="795" w:type="dxa"/>
            <w:gridSpan w:val="3"/>
            <w:tcBorders>
              <w:left w:val="single" w:sz="4" w:space="0" w:color="auto"/>
              <w:bottom w:val="nil"/>
              <w:right w:val="single" w:sz="4" w:space="0" w:color="auto"/>
            </w:tcBorders>
            <w:shd w:val="clear" w:color="auto" w:fill="auto"/>
          </w:tcPr>
          <w:p w14:paraId="4083282F" w14:textId="77777777" w:rsidR="00666E5C" w:rsidRPr="00020619" w:rsidRDefault="00666E5C" w:rsidP="00BB34DD">
            <w:pPr>
              <w:pStyle w:val="TAC"/>
              <w:rPr>
                <w:ins w:id="47715" w:author="BigCREditor-RAN4#104-bis" w:date="2022-10-21T15:10:00Z"/>
                <w:sz w:val="16"/>
              </w:rPr>
            </w:pPr>
            <w:ins w:id="47716" w:author="BigCREditor-RAN4#104-bis" w:date="2022-10-21T15:10:00Z">
              <w:r w:rsidRPr="00020619">
                <w:rPr>
                  <w:sz w:val="16"/>
                </w:rPr>
                <w:t>-</w:t>
              </w:r>
            </w:ins>
          </w:p>
        </w:tc>
        <w:tc>
          <w:tcPr>
            <w:tcW w:w="774" w:type="dxa"/>
            <w:gridSpan w:val="3"/>
            <w:tcBorders>
              <w:left w:val="single" w:sz="4" w:space="0" w:color="auto"/>
              <w:bottom w:val="single" w:sz="4" w:space="0" w:color="auto"/>
              <w:right w:val="single" w:sz="4" w:space="0" w:color="auto"/>
            </w:tcBorders>
          </w:tcPr>
          <w:p w14:paraId="02A976A8" w14:textId="77777777" w:rsidR="00666E5C" w:rsidRPr="00020619" w:rsidRDefault="00666E5C" w:rsidP="00BB34DD">
            <w:pPr>
              <w:pStyle w:val="TAC"/>
              <w:rPr>
                <w:ins w:id="47717" w:author="BigCREditor-RAN4#104-bis" w:date="2022-10-21T15:10:00Z"/>
                <w:sz w:val="16"/>
              </w:rPr>
            </w:pPr>
            <w:ins w:id="47718" w:author="BigCREditor-RAN4#104-bis" w:date="2022-10-21T15:10:00Z">
              <w:r w:rsidRPr="00020619">
                <w:rPr>
                  <w:sz w:val="16"/>
                </w:rPr>
                <w:t>TRS.1.1 FDD</w:t>
              </w:r>
            </w:ins>
          </w:p>
        </w:tc>
        <w:tc>
          <w:tcPr>
            <w:tcW w:w="708" w:type="dxa"/>
            <w:gridSpan w:val="2"/>
            <w:tcBorders>
              <w:left w:val="single" w:sz="4" w:space="0" w:color="auto"/>
              <w:bottom w:val="nil"/>
              <w:right w:val="single" w:sz="4" w:space="0" w:color="auto"/>
            </w:tcBorders>
            <w:shd w:val="clear" w:color="auto" w:fill="auto"/>
          </w:tcPr>
          <w:p w14:paraId="3A39CDDE" w14:textId="77777777" w:rsidR="00666E5C" w:rsidRPr="00020619" w:rsidRDefault="00666E5C" w:rsidP="00BB34DD">
            <w:pPr>
              <w:pStyle w:val="TAC"/>
              <w:rPr>
                <w:ins w:id="47719" w:author="BigCREditor-RAN4#104-bis" w:date="2022-10-21T15:10:00Z"/>
              </w:rPr>
            </w:pPr>
            <w:ins w:id="47720" w:author="BigCREditor-RAN4#104-bis" w:date="2022-10-21T15:10:00Z">
              <w:r w:rsidRPr="00020619">
                <w:t>-</w:t>
              </w:r>
            </w:ins>
          </w:p>
        </w:tc>
      </w:tr>
      <w:tr w:rsidR="00666E5C" w:rsidRPr="00020619" w14:paraId="25BCE006" w14:textId="77777777" w:rsidTr="00BB34DD">
        <w:trPr>
          <w:trHeight w:val="187"/>
          <w:jc w:val="center"/>
          <w:ins w:id="47721"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2A31FD89" w14:textId="77777777" w:rsidR="00666E5C" w:rsidRPr="00020619" w:rsidRDefault="00666E5C" w:rsidP="00BB34DD">
            <w:pPr>
              <w:pStyle w:val="TAL"/>
              <w:rPr>
                <w:ins w:id="47722" w:author="BigCREditor-RAN4#104-bis" w:date="2022-10-21T15:10:00Z"/>
                <w:rFonts w:cs="v5.0.0"/>
              </w:rPr>
            </w:pPr>
          </w:p>
        </w:tc>
        <w:tc>
          <w:tcPr>
            <w:tcW w:w="1656" w:type="dxa"/>
            <w:gridSpan w:val="2"/>
            <w:tcBorders>
              <w:left w:val="single" w:sz="4" w:space="0" w:color="auto"/>
              <w:bottom w:val="single" w:sz="4" w:space="0" w:color="auto"/>
              <w:right w:val="single" w:sz="4" w:space="0" w:color="auto"/>
            </w:tcBorders>
          </w:tcPr>
          <w:p w14:paraId="5AD83601" w14:textId="77777777" w:rsidR="00666E5C" w:rsidRPr="00020619" w:rsidRDefault="00666E5C" w:rsidP="00BB34DD">
            <w:pPr>
              <w:pStyle w:val="TAL"/>
              <w:rPr>
                <w:ins w:id="47723" w:author="BigCREditor-RAN4#104-bis" w:date="2022-10-21T15:10:00Z"/>
              </w:rPr>
            </w:pPr>
            <w:ins w:id="47724" w:author="BigCREditor-RAN4#104-bis" w:date="2022-10-21T15:10:00Z">
              <w:r w:rsidRPr="00020619">
                <w:rPr>
                  <w:rFonts w:cs="Arial"/>
                </w:rPr>
                <w:t>Config</w:t>
              </w:r>
              <w:r w:rsidRPr="00020619">
                <w:rPr>
                  <w:szCs w:val="18"/>
                </w:rPr>
                <w:t xml:space="preserve"> 2</w:t>
              </w:r>
            </w:ins>
          </w:p>
        </w:tc>
        <w:tc>
          <w:tcPr>
            <w:tcW w:w="1258" w:type="dxa"/>
            <w:tcBorders>
              <w:top w:val="nil"/>
              <w:left w:val="single" w:sz="4" w:space="0" w:color="auto"/>
              <w:bottom w:val="nil"/>
              <w:right w:val="single" w:sz="4" w:space="0" w:color="auto"/>
            </w:tcBorders>
            <w:shd w:val="clear" w:color="auto" w:fill="auto"/>
          </w:tcPr>
          <w:p w14:paraId="339C97E9" w14:textId="77777777" w:rsidR="00666E5C" w:rsidRPr="00020619" w:rsidRDefault="00666E5C" w:rsidP="00BB34DD">
            <w:pPr>
              <w:pStyle w:val="TAC"/>
              <w:rPr>
                <w:ins w:id="47725"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197C8D6E" w14:textId="77777777" w:rsidR="00666E5C" w:rsidRPr="00020619" w:rsidRDefault="00666E5C" w:rsidP="00BB34DD">
            <w:pPr>
              <w:pStyle w:val="TAC"/>
              <w:rPr>
                <w:ins w:id="47726" w:author="BigCREditor-RAN4#104-bis" w:date="2022-10-21T15:10:00Z"/>
                <w:sz w:val="16"/>
              </w:rPr>
            </w:pPr>
            <w:ins w:id="47727" w:author="BigCREditor-RAN4#104-bis" w:date="2022-10-21T15:10:00Z">
              <w:r w:rsidRPr="00020619">
                <w:rPr>
                  <w:sz w:val="16"/>
                </w:rPr>
                <w:t>TRS.1.1 TDD</w:t>
              </w:r>
            </w:ins>
          </w:p>
        </w:tc>
        <w:tc>
          <w:tcPr>
            <w:tcW w:w="800" w:type="dxa"/>
            <w:gridSpan w:val="3"/>
            <w:tcBorders>
              <w:top w:val="nil"/>
              <w:left w:val="single" w:sz="4" w:space="0" w:color="auto"/>
              <w:bottom w:val="nil"/>
              <w:right w:val="single" w:sz="4" w:space="0" w:color="auto"/>
            </w:tcBorders>
            <w:shd w:val="clear" w:color="auto" w:fill="auto"/>
          </w:tcPr>
          <w:p w14:paraId="5A4A68E3" w14:textId="77777777" w:rsidR="00666E5C" w:rsidRPr="00020619" w:rsidRDefault="00666E5C" w:rsidP="00BB34DD">
            <w:pPr>
              <w:pStyle w:val="TAC"/>
              <w:rPr>
                <w:ins w:id="47728" w:author="BigCREditor-RAN4#104-bis" w:date="2022-10-21T15:10:00Z"/>
                <w:sz w:val="16"/>
              </w:rPr>
            </w:pPr>
          </w:p>
        </w:tc>
        <w:tc>
          <w:tcPr>
            <w:tcW w:w="826" w:type="dxa"/>
            <w:gridSpan w:val="3"/>
            <w:tcBorders>
              <w:left w:val="single" w:sz="4" w:space="0" w:color="auto"/>
              <w:bottom w:val="single" w:sz="4" w:space="0" w:color="auto"/>
              <w:right w:val="single" w:sz="4" w:space="0" w:color="auto"/>
            </w:tcBorders>
          </w:tcPr>
          <w:p w14:paraId="73A6A195" w14:textId="77777777" w:rsidR="00666E5C" w:rsidRPr="00020619" w:rsidRDefault="00666E5C" w:rsidP="00BB34DD">
            <w:pPr>
              <w:pStyle w:val="TAC"/>
              <w:rPr>
                <w:ins w:id="47729" w:author="BigCREditor-RAN4#104-bis" w:date="2022-10-21T15:10:00Z"/>
                <w:sz w:val="16"/>
              </w:rPr>
            </w:pPr>
            <w:ins w:id="47730" w:author="BigCREditor-RAN4#104-bis" w:date="2022-10-21T15:10:00Z">
              <w:r w:rsidRPr="00020619">
                <w:rPr>
                  <w:sz w:val="16"/>
                </w:rPr>
                <w:t>TRS.1.1 TDD</w:t>
              </w:r>
            </w:ins>
          </w:p>
        </w:tc>
        <w:tc>
          <w:tcPr>
            <w:tcW w:w="795" w:type="dxa"/>
            <w:gridSpan w:val="3"/>
            <w:tcBorders>
              <w:top w:val="nil"/>
              <w:left w:val="single" w:sz="4" w:space="0" w:color="auto"/>
              <w:bottom w:val="nil"/>
              <w:right w:val="single" w:sz="4" w:space="0" w:color="auto"/>
            </w:tcBorders>
            <w:shd w:val="clear" w:color="auto" w:fill="auto"/>
          </w:tcPr>
          <w:p w14:paraId="5A91B827" w14:textId="77777777" w:rsidR="00666E5C" w:rsidRPr="00020619" w:rsidRDefault="00666E5C" w:rsidP="00BB34DD">
            <w:pPr>
              <w:pStyle w:val="TAC"/>
              <w:rPr>
                <w:ins w:id="47731" w:author="BigCREditor-RAN4#104-bis" w:date="2022-10-21T15:10:00Z"/>
                <w:sz w:val="16"/>
              </w:rPr>
            </w:pPr>
          </w:p>
        </w:tc>
        <w:tc>
          <w:tcPr>
            <w:tcW w:w="774" w:type="dxa"/>
            <w:gridSpan w:val="3"/>
            <w:tcBorders>
              <w:left w:val="single" w:sz="4" w:space="0" w:color="auto"/>
              <w:bottom w:val="single" w:sz="4" w:space="0" w:color="auto"/>
              <w:right w:val="single" w:sz="4" w:space="0" w:color="auto"/>
            </w:tcBorders>
          </w:tcPr>
          <w:p w14:paraId="2352A715" w14:textId="77777777" w:rsidR="00666E5C" w:rsidRPr="00020619" w:rsidRDefault="00666E5C" w:rsidP="00BB34DD">
            <w:pPr>
              <w:pStyle w:val="TAC"/>
              <w:rPr>
                <w:ins w:id="47732" w:author="BigCREditor-RAN4#104-bis" w:date="2022-10-21T15:10:00Z"/>
                <w:sz w:val="16"/>
              </w:rPr>
            </w:pPr>
            <w:ins w:id="47733" w:author="BigCREditor-RAN4#104-bis" w:date="2022-10-21T15:10:00Z">
              <w:r w:rsidRPr="00020619">
                <w:rPr>
                  <w:sz w:val="16"/>
                </w:rPr>
                <w:t>TRS.1.1 TDD</w:t>
              </w:r>
            </w:ins>
          </w:p>
        </w:tc>
        <w:tc>
          <w:tcPr>
            <w:tcW w:w="708" w:type="dxa"/>
            <w:gridSpan w:val="2"/>
            <w:tcBorders>
              <w:top w:val="nil"/>
              <w:left w:val="single" w:sz="4" w:space="0" w:color="auto"/>
              <w:bottom w:val="nil"/>
              <w:right w:val="single" w:sz="4" w:space="0" w:color="auto"/>
            </w:tcBorders>
            <w:shd w:val="clear" w:color="auto" w:fill="auto"/>
          </w:tcPr>
          <w:p w14:paraId="34E08E39" w14:textId="77777777" w:rsidR="00666E5C" w:rsidRPr="00020619" w:rsidRDefault="00666E5C" w:rsidP="00BB34DD">
            <w:pPr>
              <w:pStyle w:val="TAC"/>
              <w:rPr>
                <w:ins w:id="47734" w:author="BigCREditor-RAN4#104-bis" w:date="2022-10-21T15:10:00Z"/>
              </w:rPr>
            </w:pPr>
          </w:p>
        </w:tc>
      </w:tr>
      <w:tr w:rsidR="00666E5C" w:rsidRPr="00020619" w14:paraId="37A4B204" w14:textId="77777777" w:rsidTr="00BB34DD">
        <w:trPr>
          <w:trHeight w:val="187"/>
          <w:jc w:val="center"/>
          <w:ins w:id="47735"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59EB0C50" w14:textId="77777777" w:rsidR="00666E5C" w:rsidRPr="00020619" w:rsidRDefault="00666E5C" w:rsidP="00BB34DD">
            <w:pPr>
              <w:pStyle w:val="TAL"/>
              <w:rPr>
                <w:ins w:id="47736" w:author="BigCREditor-RAN4#104-bis" w:date="2022-10-21T15:10:00Z"/>
                <w:rFonts w:cs="v5.0.0"/>
              </w:rPr>
            </w:pPr>
          </w:p>
        </w:tc>
        <w:tc>
          <w:tcPr>
            <w:tcW w:w="1656" w:type="dxa"/>
            <w:gridSpan w:val="2"/>
            <w:tcBorders>
              <w:left w:val="single" w:sz="4" w:space="0" w:color="auto"/>
              <w:bottom w:val="single" w:sz="4" w:space="0" w:color="auto"/>
              <w:right w:val="single" w:sz="4" w:space="0" w:color="auto"/>
            </w:tcBorders>
          </w:tcPr>
          <w:p w14:paraId="29443381" w14:textId="77777777" w:rsidR="00666E5C" w:rsidRPr="00020619" w:rsidRDefault="00666E5C" w:rsidP="00BB34DD">
            <w:pPr>
              <w:pStyle w:val="TAL"/>
              <w:rPr>
                <w:ins w:id="47737" w:author="BigCREditor-RAN4#104-bis" w:date="2022-10-21T15:10:00Z"/>
              </w:rPr>
            </w:pPr>
            <w:ins w:id="47738" w:author="BigCREditor-RAN4#104-bis" w:date="2022-10-21T15:10:00Z">
              <w:r w:rsidRPr="00020619">
                <w:rPr>
                  <w:rFonts w:cs="Arial"/>
                </w:rPr>
                <w:t>Config</w:t>
              </w:r>
              <w:r w:rsidRPr="00020619">
                <w:rPr>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3878988E" w14:textId="77777777" w:rsidR="00666E5C" w:rsidRPr="00020619" w:rsidRDefault="00666E5C" w:rsidP="00BB34DD">
            <w:pPr>
              <w:pStyle w:val="TAC"/>
              <w:rPr>
                <w:ins w:id="47739"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05815E60" w14:textId="77777777" w:rsidR="00666E5C" w:rsidRPr="00020619" w:rsidRDefault="00666E5C" w:rsidP="00BB34DD">
            <w:pPr>
              <w:pStyle w:val="TAC"/>
              <w:rPr>
                <w:ins w:id="47740" w:author="BigCREditor-RAN4#104-bis" w:date="2022-10-21T15:10:00Z"/>
                <w:sz w:val="16"/>
              </w:rPr>
            </w:pPr>
            <w:ins w:id="47741" w:author="BigCREditor-RAN4#104-bis" w:date="2022-10-21T15:10:00Z">
              <w:r w:rsidRPr="00020619">
                <w:rPr>
                  <w:sz w:val="16"/>
                </w:rPr>
                <w:t>TRS.1.2 TDD</w:t>
              </w:r>
            </w:ins>
          </w:p>
        </w:tc>
        <w:tc>
          <w:tcPr>
            <w:tcW w:w="800" w:type="dxa"/>
            <w:gridSpan w:val="3"/>
            <w:tcBorders>
              <w:top w:val="nil"/>
              <w:left w:val="single" w:sz="4" w:space="0" w:color="auto"/>
              <w:bottom w:val="single" w:sz="4" w:space="0" w:color="auto"/>
              <w:right w:val="single" w:sz="4" w:space="0" w:color="auto"/>
            </w:tcBorders>
            <w:shd w:val="clear" w:color="auto" w:fill="auto"/>
          </w:tcPr>
          <w:p w14:paraId="4F0E33BC" w14:textId="77777777" w:rsidR="00666E5C" w:rsidRPr="00020619" w:rsidRDefault="00666E5C" w:rsidP="00BB34DD">
            <w:pPr>
              <w:pStyle w:val="TAC"/>
              <w:rPr>
                <w:ins w:id="47742" w:author="BigCREditor-RAN4#104-bis" w:date="2022-10-21T15:10:00Z"/>
                <w:sz w:val="16"/>
              </w:rPr>
            </w:pPr>
          </w:p>
        </w:tc>
        <w:tc>
          <w:tcPr>
            <w:tcW w:w="826" w:type="dxa"/>
            <w:gridSpan w:val="3"/>
            <w:tcBorders>
              <w:left w:val="single" w:sz="4" w:space="0" w:color="auto"/>
              <w:bottom w:val="single" w:sz="4" w:space="0" w:color="auto"/>
              <w:right w:val="single" w:sz="4" w:space="0" w:color="auto"/>
            </w:tcBorders>
          </w:tcPr>
          <w:p w14:paraId="6EE3893D" w14:textId="77777777" w:rsidR="00666E5C" w:rsidRPr="00020619" w:rsidRDefault="00666E5C" w:rsidP="00BB34DD">
            <w:pPr>
              <w:pStyle w:val="TAC"/>
              <w:rPr>
                <w:ins w:id="47743" w:author="BigCREditor-RAN4#104-bis" w:date="2022-10-21T15:10:00Z"/>
                <w:sz w:val="16"/>
              </w:rPr>
            </w:pPr>
            <w:ins w:id="47744" w:author="BigCREditor-RAN4#104-bis" w:date="2022-10-21T15:10:00Z">
              <w:r w:rsidRPr="00020619">
                <w:rPr>
                  <w:sz w:val="16"/>
                </w:rPr>
                <w:t>TRS.1.2 TDD</w:t>
              </w:r>
            </w:ins>
          </w:p>
        </w:tc>
        <w:tc>
          <w:tcPr>
            <w:tcW w:w="795" w:type="dxa"/>
            <w:gridSpan w:val="3"/>
            <w:tcBorders>
              <w:top w:val="nil"/>
              <w:left w:val="single" w:sz="4" w:space="0" w:color="auto"/>
              <w:bottom w:val="single" w:sz="4" w:space="0" w:color="auto"/>
              <w:right w:val="single" w:sz="4" w:space="0" w:color="auto"/>
            </w:tcBorders>
            <w:shd w:val="clear" w:color="auto" w:fill="auto"/>
          </w:tcPr>
          <w:p w14:paraId="2A14D01D" w14:textId="77777777" w:rsidR="00666E5C" w:rsidRPr="00020619" w:rsidRDefault="00666E5C" w:rsidP="00BB34DD">
            <w:pPr>
              <w:pStyle w:val="TAC"/>
              <w:rPr>
                <w:ins w:id="47745" w:author="BigCREditor-RAN4#104-bis" w:date="2022-10-21T15:10:00Z"/>
                <w:sz w:val="16"/>
              </w:rPr>
            </w:pPr>
          </w:p>
        </w:tc>
        <w:tc>
          <w:tcPr>
            <w:tcW w:w="774" w:type="dxa"/>
            <w:gridSpan w:val="3"/>
            <w:tcBorders>
              <w:left w:val="single" w:sz="4" w:space="0" w:color="auto"/>
              <w:bottom w:val="single" w:sz="4" w:space="0" w:color="auto"/>
              <w:right w:val="single" w:sz="4" w:space="0" w:color="auto"/>
            </w:tcBorders>
          </w:tcPr>
          <w:p w14:paraId="7B80B230" w14:textId="77777777" w:rsidR="00666E5C" w:rsidRPr="00020619" w:rsidRDefault="00666E5C" w:rsidP="00BB34DD">
            <w:pPr>
              <w:pStyle w:val="TAC"/>
              <w:rPr>
                <w:ins w:id="47746" w:author="BigCREditor-RAN4#104-bis" w:date="2022-10-21T15:10:00Z"/>
                <w:sz w:val="16"/>
              </w:rPr>
            </w:pPr>
            <w:ins w:id="47747" w:author="BigCREditor-RAN4#104-bis" w:date="2022-10-21T15:10:00Z">
              <w:r w:rsidRPr="00020619">
                <w:rPr>
                  <w:sz w:val="16"/>
                </w:rPr>
                <w:t>TRS.1.2 TDD</w:t>
              </w:r>
            </w:ins>
          </w:p>
        </w:tc>
        <w:tc>
          <w:tcPr>
            <w:tcW w:w="708" w:type="dxa"/>
            <w:gridSpan w:val="2"/>
            <w:tcBorders>
              <w:top w:val="nil"/>
              <w:left w:val="single" w:sz="4" w:space="0" w:color="auto"/>
              <w:bottom w:val="single" w:sz="4" w:space="0" w:color="auto"/>
              <w:right w:val="single" w:sz="4" w:space="0" w:color="auto"/>
            </w:tcBorders>
            <w:shd w:val="clear" w:color="auto" w:fill="auto"/>
          </w:tcPr>
          <w:p w14:paraId="1340CA7C" w14:textId="77777777" w:rsidR="00666E5C" w:rsidRPr="00020619" w:rsidRDefault="00666E5C" w:rsidP="00BB34DD">
            <w:pPr>
              <w:pStyle w:val="TAC"/>
              <w:rPr>
                <w:ins w:id="47748" w:author="BigCREditor-RAN4#104-bis" w:date="2022-10-21T15:10:00Z"/>
              </w:rPr>
            </w:pPr>
          </w:p>
        </w:tc>
      </w:tr>
      <w:tr w:rsidR="00666E5C" w:rsidRPr="00020619" w14:paraId="08F39100" w14:textId="77777777" w:rsidTr="00BB34DD">
        <w:trPr>
          <w:trHeight w:val="187"/>
          <w:jc w:val="center"/>
          <w:ins w:id="47749"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444E1B6B" w14:textId="77777777" w:rsidR="00666E5C" w:rsidRPr="00020619" w:rsidRDefault="00666E5C" w:rsidP="00BB34DD">
            <w:pPr>
              <w:pStyle w:val="TAL"/>
              <w:rPr>
                <w:ins w:id="47750" w:author="BigCREditor-RAN4#104-bis" w:date="2022-10-21T15:10:00Z"/>
              </w:rPr>
            </w:pPr>
            <w:ins w:id="47751" w:author="BigCREditor-RAN4#104-bis" w:date="2022-10-21T15:10:00Z">
              <w:r w:rsidRPr="00020619">
                <w:t>OCNG Patterns</w:t>
              </w:r>
            </w:ins>
          </w:p>
        </w:tc>
        <w:tc>
          <w:tcPr>
            <w:tcW w:w="1258" w:type="dxa"/>
            <w:tcBorders>
              <w:top w:val="single" w:sz="4" w:space="0" w:color="auto"/>
              <w:left w:val="single" w:sz="4" w:space="0" w:color="auto"/>
              <w:bottom w:val="single" w:sz="4" w:space="0" w:color="auto"/>
              <w:right w:val="single" w:sz="4" w:space="0" w:color="auto"/>
            </w:tcBorders>
          </w:tcPr>
          <w:p w14:paraId="037EBB28" w14:textId="77777777" w:rsidR="00666E5C" w:rsidRPr="00020619" w:rsidRDefault="00666E5C" w:rsidP="00BB34DD">
            <w:pPr>
              <w:pStyle w:val="TAC"/>
              <w:rPr>
                <w:ins w:id="47752" w:author="BigCREditor-RAN4#104-bis" w:date="2022-10-21T15:10:00Z"/>
              </w:rPr>
            </w:pPr>
          </w:p>
        </w:tc>
        <w:tc>
          <w:tcPr>
            <w:tcW w:w="4643" w:type="dxa"/>
            <w:gridSpan w:val="15"/>
            <w:tcBorders>
              <w:top w:val="single" w:sz="4" w:space="0" w:color="auto"/>
              <w:left w:val="single" w:sz="4" w:space="0" w:color="auto"/>
              <w:bottom w:val="single" w:sz="4" w:space="0" w:color="auto"/>
              <w:right w:val="single" w:sz="4" w:space="0" w:color="auto"/>
            </w:tcBorders>
            <w:hideMark/>
          </w:tcPr>
          <w:p w14:paraId="2FDE947F" w14:textId="77777777" w:rsidR="00666E5C" w:rsidRPr="00020619" w:rsidRDefault="00666E5C" w:rsidP="00BB34DD">
            <w:pPr>
              <w:pStyle w:val="TAC"/>
              <w:rPr>
                <w:ins w:id="47753" w:author="BigCREditor-RAN4#104-bis" w:date="2022-10-21T15:10:00Z"/>
              </w:rPr>
            </w:pPr>
            <w:ins w:id="47754" w:author="BigCREditor-RAN4#104-bis" w:date="2022-10-21T15:10:00Z">
              <w:r w:rsidRPr="00020619">
                <w:rPr>
                  <w:snapToGrid w:val="0"/>
                </w:rPr>
                <w:t>OCNG pattern 1</w:t>
              </w:r>
            </w:ins>
          </w:p>
        </w:tc>
      </w:tr>
      <w:tr w:rsidR="00666E5C" w:rsidRPr="00020619" w14:paraId="4B47C213" w14:textId="77777777" w:rsidTr="00BB34DD">
        <w:trPr>
          <w:trHeight w:val="187"/>
          <w:jc w:val="center"/>
          <w:ins w:id="47755"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030E5DB5" w14:textId="77777777" w:rsidR="00666E5C" w:rsidRPr="00020619" w:rsidRDefault="00666E5C" w:rsidP="00BB34DD">
            <w:pPr>
              <w:pStyle w:val="TAL"/>
              <w:rPr>
                <w:ins w:id="47756" w:author="BigCREditor-RAN4#104-bis" w:date="2022-10-21T15:10:00Z"/>
              </w:rPr>
            </w:pPr>
            <w:ins w:id="47757" w:author="BigCREditor-RAN4#104-bis" w:date="2022-10-21T15:10:00Z">
              <w:r w:rsidRPr="00020619">
                <w:rPr>
                  <w:rFonts w:cs="Arial"/>
                  <w:szCs w:val="18"/>
                  <w:lang w:eastAsia="zh-CN"/>
                </w:rPr>
                <w:t>Time offset with Cell 1</w:t>
              </w:r>
            </w:ins>
          </w:p>
        </w:tc>
        <w:tc>
          <w:tcPr>
            <w:tcW w:w="1656" w:type="dxa"/>
            <w:gridSpan w:val="2"/>
            <w:tcBorders>
              <w:top w:val="single" w:sz="4" w:space="0" w:color="auto"/>
              <w:left w:val="single" w:sz="4" w:space="0" w:color="auto"/>
              <w:right w:val="single" w:sz="4" w:space="0" w:color="auto"/>
            </w:tcBorders>
          </w:tcPr>
          <w:p w14:paraId="592D9EC7" w14:textId="77777777" w:rsidR="00666E5C" w:rsidRPr="00020619" w:rsidRDefault="00666E5C" w:rsidP="00BB34DD">
            <w:pPr>
              <w:pStyle w:val="TAL"/>
              <w:rPr>
                <w:ins w:id="47758" w:author="BigCREditor-RAN4#104-bis" w:date="2022-10-21T15:10:00Z"/>
              </w:rPr>
            </w:pPr>
            <w:ins w:id="47759" w:author="BigCREditor-RAN4#104-bis" w:date="2022-10-21T15:10:00Z">
              <w:r w:rsidRPr="00020619">
                <w:rPr>
                  <w:rFonts w:cs="Arial"/>
                  <w:szCs w:val="18"/>
                </w:rPr>
                <w:t>Config</w:t>
              </w:r>
              <w:r w:rsidRPr="00020619">
                <w:rPr>
                  <w:szCs w:val="18"/>
                </w:rPr>
                <w:t xml:space="preserve"> 1,4</w:t>
              </w:r>
            </w:ins>
          </w:p>
        </w:tc>
        <w:tc>
          <w:tcPr>
            <w:tcW w:w="1258" w:type="dxa"/>
            <w:tcBorders>
              <w:top w:val="single" w:sz="4" w:space="0" w:color="auto"/>
              <w:left w:val="single" w:sz="4" w:space="0" w:color="auto"/>
              <w:right w:val="single" w:sz="4" w:space="0" w:color="auto"/>
            </w:tcBorders>
          </w:tcPr>
          <w:p w14:paraId="463110B6" w14:textId="77777777" w:rsidR="00666E5C" w:rsidRPr="00020619" w:rsidRDefault="00666E5C" w:rsidP="00BB34DD">
            <w:pPr>
              <w:pStyle w:val="TAC"/>
              <w:rPr>
                <w:ins w:id="47760" w:author="BigCREditor-RAN4#104-bis" w:date="2022-10-21T15:10:00Z"/>
              </w:rPr>
            </w:pPr>
            <w:proofErr w:type="spellStart"/>
            <w:ins w:id="47761" w:author="BigCREditor-RAN4#104-bis" w:date="2022-10-21T15:10:00Z">
              <w:r w:rsidRPr="00020619">
                <w:rPr>
                  <w:szCs w:val="18"/>
                  <w:lang w:eastAsia="ja-JP"/>
                </w:rPr>
                <w:t>ms</w:t>
              </w:r>
              <w:proofErr w:type="spellEnd"/>
            </w:ins>
          </w:p>
        </w:tc>
        <w:tc>
          <w:tcPr>
            <w:tcW w:w="773" w:type="dxa"/>
            <w:gridSpan w:val="3"/>
            <w:tcBorders>
              <w:top w:val="single" w:sz="4" w:space="0" w:color="auto"/>
              <w:left w:val="single" w:sz="4" w:space="0" w:color="auto"/>
              <w:right w:val="single" w:sz="4" w:space="0" w:color="auto"/>
            </w:tcBorders>
          </w:tcPr>
          <w:p w14:paraId="635AED7B" w14:textId="77777777" w:rsidR="00666E5C" w:rsidRPr="00020619" w:rsidRDefault="00666E5C" w:rsidP="00BB34DD">
            <w:pPr>
              <w:pStyle w:val="TAC"/>
              <w:rPr>
                <w:ins w:id="47762" w:author="BigCREditor-RAN4#104-bis" w:date="2022-10-21T15:10:00Z"/>
              </w:rPr>
            </w:pPr>
            <w:ins w:id="47763" w:author="BigCREditor-RAN4#104-bis" w:date="2022-10-21T15:10:00Z">
              <w:r w:rsidRPr="00020619">
                <w:rPr>
                  <w:szCs w:val="18"/>
                  <w:lang w:eastAsia="zh-CN"/>
                </w:rPr>
                <w:t>-</w:t>
              </w:r>
            </w:ins>
          </w:p>
        </w:tc>
        <w:tc>
          <w:tcPr>
            <w:tcW w:w="774" w:type="dxa"/>
            <w:gridSpan w:val="2"/>
            <w:tcBorders>
              <w:top w:val="single" w:sz="4" w:space="0" w:color="auto"/>
              <w:left w:val="single" w:sz="4" w:space="0" w:color="auto"/>
              <w:right w:val="single" w:sz="4" w:space="0" w:color="auto"/>
            </w:tcBorders>
          </w:tcPr>
          <w:p w14:paraId="32557FF2" w14:textId="77777777" w:rsidR="00666E5C" w:rsidRPr="00020619" w:rsidRDefault="00666E5C" w:rsidP="00BB34DD">
            <w:pPr>
              <w:pStyle w:val="TAC"/>
              <w:rPr>
                <w:ins w:id="47764" w:author="BigCREditor-RAN4#104-bis" w:date="2022-10-21T15:10:00Z"/>
              </w:rPr>
            </w:pPr>
            <w:ins w:id="47765" w:author="BigCREditor-RAN4#104-bis" w:date="2022-10-21T15:10:00Z">
              <w:r w:rsidRPr="00020619">
                <w:rPr>
                  <w:szCs w:val="18"/>
                  <w:lang w:eastAsia="zh-CN"/>
                </w:rPr>
                <w:t>3</w:t>
              </w:r>
            </w:ins>
          </w:p>
        </w:tc>
        <w:tc>
          <w:tcPr>
            <w:tcW w:w="774" w:type="dxa"/>
            <w:tcBorders>
              <w:top w:val="single" w:sz="4" w:space="0" w:color="auto"/>
              <w:left w:val="single" w:sz="4" w:space="0" w:color="auto"/>
              <w:right w:val="single" w:sz="4" w:space="0" w:color="auto"/>
            </w:tcBorders>
          </w:tcPr>
          <w:p w14:paraId="151A2ED9" w14:textId="77777777" w:rsidR="00666E5C" w:rsidRPr="00020619" w:rsidRDefault="00666E5C" w:rsidP="00BB34DD">
            <w:pPr>
              <w:pStyle w:val="TAC"/>
              <w:rPr>
                <w:ins w:id="47766" w:author="BigCREditor-RAN4#104-bis" w:date="2022-10-21T15:10:00Z"/>
              </w:rPr>
            </w:pPr>
            <w:ins w:id="47767" w:author="BigCREditor-RAN4#104-bis" w:date="2022-10-21T15:10:00Z">
              <w:r w:rsidRPr="00020619">
                <w:rPr>
                  <w:szCs w:val="18"/>
                  <w:lang w:eastAsia="zh-CN"/>
                </w:rPr>
                <w:t>-</w:t>
              </w:r>
            </w:ins>
          </w:p>
        </w:tc>
        <w:tc>
          <w:tcPr>
            <w:tcW w:w="774" w:type="dxa"/>
            <w:gridSpan w:val="3"/>
            <w:tcBorders>
              <w:top w:val="single" w:sz="4" w:space="0" w:color="auto"/>
              <w:left w:val="single" w:sz="4" w:space="0" w:color="auto"/>
              <w:right w:val="single" w:sz="4" w:space="0" w:color="auto"/>
            </w:tcBorders>
          </w:tcPr>
          <w:p w14:paraId="2883FCB2" w14:textId="77777777" w:rsidR="00666E5C" w:rsidRPr="00020619" w:rsidRDefault="00666E5C" w:rsidP="00BB34DD">
            <w:pPr>
              <w:pStyle w:val="TAC"/>
              <w:rPr>
                <w:ins w:id="47768" w:author="BigCREditor-RAN4#104-bis" w:date="2022-10-21T15:10:00Z"/>
              </w:rPr>
            </w:pPr>
            <w:ins w:id="47769" w:author="BigCREditor-RAN4#104-bis" w:date="2022-10-21T15:10:00Z">
              <w:r w:rsidRPr="00020619">
                <w:rPr>
                  <w:szCs w:val="18"/>
                  <w:lang w:eastAsia="zh-CN"/>
                </w:rPr>
                <w:t>3</w:t>
              </w:r>
            </w:ins>
          </w:p>
        </w:tc>
        <w:tc>
          <w:tcPr>
            <w:tcW w:w="774" w:type="dxa"/>
            <w:gridSpan w:val="2"/>
            <w:tcBorders>
              <w:top w:val="single" w:sz="4" w:space="0" w:color="auto"/>
              <w:left w:val="single" w:sz="4" w:space="0" w:color="auto"/>
              <w:right w:val="single" w:sz="4" w:space="0" w:color="auto"/>
            </w:tcBorders>
          </w:tcPr>
          <w:p w14:paraId="6A82058A" w14:textId="77777777" w:rsidR="00666E5C" w:rsidRPr="00020619" w:rsidRDefault="00666E5C" w:rsidP="00BB34DD">
            <w:pPr>
              <w:pStyle w:val="TAC"/>
              <w:rPr>
                <w:ins w:id="47770" w:author="BigCREditor-RAN4#104-bis" w:date="2022-10-21T15:10:00Z"/>
              </w:rPr>
            </w:pPr>
            <w:ins w:id="47771" w:author="BigCREditor-RAN4#104-bis" w:date="2022-10-21T15:10:00Z">
              <w:r w:rsidRPr="00020619">
                <w:rPr>
                  <w:szCs w:val="18"/>
                  <w:lang w:eastAsia="zh-CN"/>
                </w:rPr>
                <w:t>-</w:t>
              </w:r>
            </w:ins>
          </w:p>
        </w:tc>
        <w:tc>
          <w:tcPr>
            <w:tcW w:w="774" w:type="dxa"/>
            <w:gridSpan w:val="4"/>
            <w:tcBorders>
              <w:top w:val="single" w:sz="4" w:space="0" w:color="auto"/>
              <w:left w:val="single" w:sz="4" w:space="0" w:color="auto"/>
              <w:right w:val="single" w:sz="4" w:space="0" w:color="auto"/>
            </w:tcBorders>
          </w:tcPr>
          <w:p w14:paraId="191B66E9" w14:textId="77777777" w:rsidR="00666E5C" w:rsidRPr="00020619" w:rsidRDefault="00666E5C" w:rsidP="00BB34DD">
            <w:pPr>
              <w:pStyle w:val="TAC"/>
              <w:rPr>
                <w:ins w:id="47772" w:author="BigCREditor-RAN4#104-bis" w:date="2022-10-21T15:10:00Z"/>
              </w:rPr>
            </w:pPr>
            <w:ins w:id="47773" w:author="BigCREditor-RAN4#104-bis" w:date="2022-10-21T15:10:00Z">
              <w:r w:rsidRPr="00020619">
                <w:rPr>
                  <w:szCs w:val="18"/>
                  <w:lang w:eastAsia="zh-CN"/>
                </w:rPr>
                <w:t>3</w:t>
              </w:r>
            </w:ins>
          </w:p>
        </w:tc>
      </w:tr>
      <w:tr w:rsidR="00666E5C" w:rsidRPr="00020619" w14:paraId="053806B9" w14:textId="77777777" w:rsidTr="00BB34DD">
        <w:trPr>
          <w:trHeight w:val="187"/>
          <w:jc w:val="center"/>
          <w:ins w:id="47774"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1AED2D0B" w14:textId="77777777" w:rsidR="00666E5C" w:rsidRPr="00020619" w:rsidRDefault="00666E5C" w:rsidP="00BB34DD">
            <w:pPr>
              <w:pStyle w:val="TAL"/>
              <w:rPr>
                <w:ins w:id="47775" w:author="BigCREditor-RAN4#104-bis" w:date="2022-10-21T15:10:00Z"/>
              </w:rPr>
            </w:pPr>
          </w:p>
        </w:tc>
        <w:tc>
          <w:tcPr>
            <w:tcW w:w="1656" w:type="dxa"/>
            <w:gridSpan w:val="2"/>
            <w:tcBorders>
              <w:top w:val="single" w:sz="4" w:space="0" w:color="auto"/>
              <w:left w:val="single" w:sz="4" w:space="0" w:color="auto"/>
              <w:right w:val="single" w:sz="4" w:space="0" w:color="auto"/>
            </w:tcBorders>
          </w:tcPr>
          <w:p w14:paraId="17E5C62E" w14:textId="77777777" w:rsidR="00666E5C" w:rsidRPr="00020619" w:rsidRDefault="00666E5C" w:rsidP="00BB34DD">
            <w:pPr>
              <w:pStyle w:val="TAL"/>
              <w:rPr>
                <w:ins w:id="47776" w:author="BigCREditor-RAN4#104-bis" w:date="2022-10-21T15:10:00Z"/>
              </w:rPr>
            </w:pPr>
            <w:ins w:id="47777" w:author="BigCREditor-RAN4#104-bis" w:date="2022-10-21T15:10:00Z">
              <w:r w:rsidRPr="00020619">
                <w:rPr>
                  <w:rFonts w:cs="Arial"/>
                  <w:szCs w:val="18"/>
                </w:rPr>
                <w:t>Config</w:t>
              </w:r>
              <w:r w:rsidRPr="00020619">
                <w:rPr>
                  <w:szCs w:val="18"/>
                </w:rPr>
                <w:t xml:space="preserve"> 2,3</w:t>
              </w:r>
            </w:ins>
          </w:p>
        </w:tc>
        <w:tc>
          <w:tcPr>
            <w:tcW w:w="1258" w:type="dxa"/>
            <w:tcBorders>
              <w:top w:val="single" w:sz="4" w:space="0" w:color="auto"/>
              <w:left w:val="single" w:sz="4" w:space="0" w:color="auto"/>
              <w:bottom w:val="single" w:sz="4" w:space="0" w:color="auto"/>
              <w:right w:val="single" w:sz="4" w:space="0" w:color="auto"/>
            </w:tcBorders>
          </w:tcPr>
          <w:p w14:paraId="64F09B9D" w14:textId="77777777" w:rsidR="00666E5C" w:rsidRPr="00020619" w:rsidRDefault="00666E5C" w:rsidP="00BB34DD">
            <w:pPr>
              <w:pStyle w:val="TAC"/>
              <w:rPr>
                <w:ins w:id="47778" w:author="BigCREditor-RAN4#104-bis" w:date="2022-10-21T15:10:00Z"/>
              </w:rPr>
            </w:pPr>
            <w:ins w:id="47779" w:author="BigCREditor-RAN4#104-bis" w:date="2022-10-21T15:10:00Z">
              <w:r w:rsidRPr="00020619">
                <w:rPr>
                  <w:rFonts w:cs="v4.2.0"/>
                  <w:szCs w:val="18"/>
                </w:rPr>
                <w:sym w:font="Symbol" w:char="F06D"/>
              </w:r>
              <w:r w:rsidRPr="00020619">
                <w:rPr>
                  <w:rFonts w:cs="v4.2.0"/>
                  <w:szCs w:val="18"/>
                </w:rPr>
                <w:t>s</w:t>
              </w:r>
            </w:ins>
          </w:p>
        </w:tc>
        <w:tc>
          <w:tcPr>
            <w:tcW w:w="773" w:type="dxa"/>
            <w:gridSpan w:val="3"/>
            <w:tcBorders>
              <w:top w:val="single" w:sz="4" w:space="0" w:color="auto"/>
              <w:left w:val="single" w:sz="4" w:space="0" w:color="auto"/>
              <w:right w:val="single" w:sz="4" w:space="0" w:color="auto"/>
            </w:tcBorders>
          </w:tcPr>
          <w:p w14:paraId="7D8ECC1E" w14:textId="77777777" w:rsidR="00666E5C" w:rsidRPr="00020619" w:rsidRDefault="00666E5C" w:rsidP="00BB34DD">
            <w:pPr>
              <w:pStyle w:val="TAC"/>
              <w:rPr>
                <w:ins w:id="47780" w:author="BigCREditor-RAN4#104-bis" w:date="2022-10-21T15:10:00Z"/>
              </w:rPr>
            </w:pPr>
            <w:ins w:id="47781" w:author="BigCREditor-RAN4#104-bis" w:date="2022-10-21T15:10:00Z">
              <w:r w:rsidRPr="00020619">
                <w:rPr>
                  <w:szCs w:val="18"/>
                  <w:lang w:eastAsia="zh-CN"/>
                </w:rPr>
                <w:t>-</w:t>
              </w:r>
            </w:ins>
          </w:p>
        </w:tc>
        <w:tc>
          <w:tcPr>
            <w:tcW w:w="774" w:type="dxa"/>
            <w:gridSpan w:val="2"/>
            <w:tcBorders>
              <w:top w:val="single" w:sz="4" w:space="0" w:color="auto"/>
              <w:left w:val="single" w:sz="4" w:space="0" w:color="auto"/>
              <w:right w:val="single" w:sz="4" w:space="0" w:color="auto"/>
            </w:tcBorders>
          </w:tcPr>
          <w:p w14:paraId="6A39A54A" w14:textId="77777777" w:rsidR="00666E5C" w:rsidRPr="00020619" w:rsidRDefault="00666E5C" w:rsidP="00BB34DD">
            <w:pPr>
              <w:pStyle w:val="TAC"/>
              <w:rPr>
                <w:ins w:id="47782" w:author="BigCREditor-RAN4#104-bis" w:date="2022-10-21T15:10:00Z"/>
              </w:rPr>
            </w:pPr>
            <w:ins w:id="47783" w:author="BigCREditor-RAN4#104-bis" w:date="2022-10-21T15:10:00Z">
              <w:r w:rsidRPr="00020619">
                <w:rPr>
                  <w:szCs w:val="18"/>
                  <w:lang w:eastAsia="zh-CN"/>
                </w:rPr>
                <w:t>3</w:t>
              </w:r>
            </w:ins>
          </w:p>
        </w:tc>
        <w:tc>
          <w:tcPr>
            <w:tcW w:w="774" w:type="dxa"/>
            <w:tcBorders>
              <w:top w:val="single" w:sz="4" w:space="0" w:color="auto"/>
              <w:left w:val="single" w:sz="4" w:space="0" w:color="auto"/>
              <w:right w:val="single" w:sz="4" w:space="0" w:color="auto"/>
            </w:tcBorders>
          </w:tcPr>
          <w:p w14:paraId="4086F49B" w14:textId="77777777" w:rsidR="00666E5C" w:rsidRPr="00020619" w:rsidRDefault="00666E5C" w:rsidP="00BB34DD">
            <w:pPr>
              <w:pStyle w:val="TAC"/>
              <w:rPr>
                <w:ins w:id="47784" w:author="BigCREditor-RAN4#104-bis" w:date="2022-10-21T15:10:00Z"/>
              </w:rPr>
            </w:pPr>
            <w:ins w:id="47785" w:author="BigCREditor-RAN4#104-bis" w:date="2022-10-21T15:10:00Z">
              <w:r w:rsidRPr="00020619">
                <w:rPr>
                  <w:szCs w:val="18"/>
                  <w:lang w:eastAsia="zh-CN"/>
                </w:rPr>
                <w:t>-</w:t>
              </w:r>
            </w:ins>
          </w:p>
        </w:tc>
        <w:tc>
          <w:tcPr>
            <w:tcW w:w="774" w:type="dxa"/>
            <w:gridSpan w:val="3"/>
            <w:tcBorders>
              <w:top w:val="single" w:sz="4" w:space="0" w:color="auto"/>
              <w:left w:val="single" w:sz="4" w:space="0" w:color="auto"/>
              <w:right w:val="single" w:sz="4" w:space="0" w:color="auto"/>
            </w:tcBorders>
          </w:tcPr>
          <w:p w14:paraId="1462A74B" w14:textId="77777777" w:rsidR="00666E5C" w:rsidRPr="00020619" w:rsidRDefault="00666E5C" w:rsidP="00BB34DD">
            <w:pPr>
              <w:pStyle w:val="TAC"/>
              <w:rPr>
                <w:ins w:id="47786" w:author="BigCREditor-RAN4#104-bis" w:date="2022-10-21T15:10:00Z"/>
              </w:rPr>
            </w:pPr>
            <w:ins w:id="47787" w:author="BigCREditor-RAN4#104-bis" w:date="2022-10-21T15:10:00Z">
              <w:r w:rsidRPr="00020619">
                <w:rPr>
                  <w:szCs w:val="18"/>
                  <w:lang w:eastAsia="zh-CN"/>
                </w:rPr>
                <w:t>3</w:t>
              </w:r>
            </w:ins>
          </w:p>
        </w:tc>
        <w:tc>
          <w:tcPr>
            <w:tcW w:w="774" w:type="dxa"/>
            <w:gridSpan w:val="2"/>
            <w:tcBorders>
              <w:top w:val="single" w:sz="4" w:space="0" w:color="auto"/>
              <w:left w:val="single" w:sz="4" w:space="0" w:color="auto"/>
              <w:right w:val="single" w:sz="4" w:space="0" w:color="auto"/>
            </w:tcBorders>
          </w:tcPr>
          <w:p w14:paraId="27B89894" w14:textId="77777777" w:rsidR="00666E5C" w:rsidRPr="00020619" w:rsidRDefault="00666E5C" w:rsidP="00BB34DD">
            <w:pPr>
              <w:pStyle w:val="TAC"/>
              <w:rPr>
                <w:ins w:id="47788" w:author="BigCREditor-RAN4#104-bis" w:date="2022-10-21T15:10:00Z"/>
              </w:rPr>
            </w:pPr>
            <w:ins w:id="47789" w:author="BigCREditor-RAN4#104-bis" w:date="2022-10-21T15:10:00Z">
              <w:r w:rsidRPr="00020619">
                <w:rPr>
                  <w:szCs w:val="18"/>
                  <w:lang w:eastAsia="zh-CN"/>
                </w:rPr>
                <w:t>-</w:t>
              </w:r>
            </w:ins>
          </w:p>
        </w:tc>
        <w:tc>
          <w:tcPr>
            <w:tcW w:w="774" w:type="dxa"/>
            <w:gridSpan w:val="4"/>
            <w:tcBorders>
              <w:top w:val="single" w:sz="4" w:space="0" w:color="auto"/>
              <w:left w:val="single" w:sz="4" w:space="0" w:color="auto"/>
              <w:right w:val="single" w:sz="4" w:space="0" w:color="auto"/>
            </w:tcBorders>
          </w:tcPr>
          <w:p w14:paraId="6FC21F4F" w14:textId="77777777" w:rsidR="00666E5C" w:rsidRPr="00020619" w:rsidRDefault="00666E5C" w:rsidP="00BB34DD">
            <w:pPr>
              <w:pStyle w:val="TAC"/>
              <w:rPr>
                <w:ins w:id="47790" w:author="BigCREditor-RAN4#104-bis" w:date="2022-10-21T15:10:00Z"/>
              </w:rPr>
            </w:pPr>
            <w:ins w:id="47791" w:author="BigCREditor-RAN4#104-bis" w:date="2022-10-21T15:10:00Z">
              <w:r w:rsidRPr="00020619">
                <w:rPr>
                  <w:szCs w:val="18"/>
                  <w:lang w:eastAsia="zh-CN"/>
                </w:rPr>
                <w:t>3</w:t>
              </w:r>
            </w:ins>
          </w:p>
        </w:tc>
      </w:tr>
      <w:tr w:rsidR="00666E5C" w:rsidRPr="00020619" w14:paraId="47B1832E" w14:textId="77777777" w:rsidTr="00BB34DD">
        <w:trPr>
          <w:trHeight w:val="187"/>
          <w:jc w:val="center"/>
          <w:ins w:id="47792"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5166A5C5" w14:textId="77777777" w:rsidR="00666E5C" w:rsidRPr="00020619" w:rsidRDefault="00666E5C" w:rsidP="00BB34DD">
            <w:pPr>
              <w:pStyle w:val="TAL"/>
              <w:rPr>
                <w:ins w:id="47793" w:author="BigCREditor-RAN4#104-bis" w:date="2022-10-21T15:10:00Z"/>
              </w:rPr>
            </w:pPr>
            <w:ins w:id="47794" w:author="BigCREditor-RAN4#104-bis" w:date="2022-10-21T15:10:00Z">
              <w:r w:rsidRPr="00020619">
                <w:rPr>
                  <w:rFonts w:cs="Arial"/>
                </w:rPr>
                <w:t>SMTC configuration</w:t>
              </w:r>
            </w:ins>
          </w:p>
        </w:tc>
        <w:tc>
          <w:tcPr>
            <w:tcW w:w="1656" w:type="dxa"/>
            <w:gridSpan w:val="2"/>
            <w:tcBorders>
              <w:top w:val="single" w:sz="4" w:space="0" w:color="auto"/>
              <w:left w:val="single" w:sz="4" w:space="0" w:color="auto"/>
              <w:right w:val="single" w:sz="4" w:space="0" w:color="auto"/>
            </w:tcBorders>
          </w:tcPr>
          <w:p w14:paraId="69F26A1B" w14:textId="77777777" w:rsidR="00666E5C" w:rsidRPr="00020619" w:rsidRDefault="00666E5C" w:rsidP="00BB34DD">
            <w:pPr>
              <w:pStyle w:val="TAL"/>
              <w:rPr>
                <w:ins w:id="47795" w:author="BigCREditor-RAN4#104-bis" w:date="2022-10-21T15:10:00Z"/>
              </w:rPr>
            </w:pPr>
            <w:ins w:id="47796" w:author="BigCREditor-RAN4#104-bis" w:date="2022-10-21T15:10:00Z">
              <w:r w:rsidRPr="00020619">
                <w:rPr>
                  <w:rFonts w:cs="Arial"/>
                </w:rPr>
                <w:t>Config</w:t>
              </w:r>
              <w:r w:rsidRPr="00020619">
                <w:rPr>
                  <w:rFonts w:eastAsia="Malgun Gothic"/>
                  <w:szCs w:val="18"/>
                </w:rPr>
                <w:t xml:space="preserve"> </w:t>
              </w:r>
              <w:r w:rsidRPr="00020619">
                <w:rPr>
                  <w:rFonts w:cs="Arial"/>
                </w:rPr>
                <w:t>1,4</w:t>
              </w:r>
            </w:ins>
          </w:p>
        </w:tc>
        <w:tc>
          <w:tcPr>
            <w:tcW w:w="1258" w:type="dxa"/>
            <w:vMerge w:val="restart"/>
            <w:tcBorders>
              <w:top w:val="single" w:sz="4" w:space="0" w:color="auto"/>
              <w:left w:val="single" w:sz="4" w:space="0" w:color="auto"/>
              <w:bottom w:val="nil"/>
              <w:right w:val="single" w:sz="4" w:space="0" w:color="auto"/>
            </w:tcBorders>
            <w:shd w:val="clear" w:color="auto" w:fill="auto"/>
          </w:tcPr>
          <w:p w14:paraId="13DD6B19" w14:textId="77777777" w:rsidR="00666E5C" w:rsidRPr="00020619" w:rsidRDefault="00666E5C" w:rsidP="00BB34DD">
            <w:pPr>
              <w:pStyle w:val="TAC"/>
              <w:rPr>
                <w:ins w:id="47797" w:author="BigCREditor-RAN4#104-bis" w:date="2022-10-21T15:10:00Z"/>
              </w:rPr>
            </w:pPr>
          </w:p>
        </w:tc>
        <w:tc>
          <w:tcPr>
            <w:tcW w:w="4643" w:type="dxa"/>
            <w:gridSpan w:val="15"/>
            <w:tcBorders>
              <w:top w:val="single" w:sz="4" w:space="0" w:color="auto"/>
              <w:left w:val="single" w:sz="4" w:space="0" w:color="auto"/>
              <w:right w:val="single" w:sz="4" w:space="0" w:color="auto"/>
            </w:tcBorders>
          </w:tcPr>
          <w:p w14:paraId="30625707" w14:textId="77777777" w:rsidR="00666E5C" w:rsidRPr="00020619" w:rsidRDefault="00666E5C" w:rsidP="00BB34DD">
            <w:pPr>
              <w:pStyle w:val="TAC"/>
              <w:rPr>
                <w:ins w:id="47798" w:author="BigCREditor-RAN4#104-bis" w:date="2022-10-21T15:10:00Z"/>
              </w:rPr>
            </w:pPr>
            <w:ins w:id="47799" w:author="BigCREditor-RAN4#104-bis" w:date="2022-10-21T15:10:00Z">
              <w:r w:rsidRPr="00020619">
                <w:t>SMTC</w:t>
              </w:r>
              <w:r w:rsidRPr="00020619">
                <w:rPr>
                  <w:lang w:eastAsia="zh-CN"/>
                </w:rPr>
                <w:t xml:space="preserve"> </w:t>
              </w:r>
              <w:r w:rsidRPr="00020619">
                <w:rPr>
                  <w:snapToGrid w:val="0"/>
                </w:rPr>
                <w:t xml:space="preserve">pattern </w:t>
              </w:r>
              <w:r w:rsidRPr="00020619">
                <w:t>2</w:t>
              </w:r>
            </w:ins>
          </w:p>
        </w:tc>
      </w:tr>
      <w:tr w:rsidR="00666E5C" w:rsidRPr="00020619" w14:paraId="35FDA282" w14:textId="77777777" w:rsidTr="00BB34DD">
        <w:trPr>
          <w:trHeight w:val="187"/>
          <w:jc w:val="center"/>
          <w:ins w:id="47800"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00025B2C" w14:textId="77777777" w:rsidR="00666E5C" w:rsidRPr="00020619" w:rsidRDefault="00666E5C" w:rsidP="00BB34DD">
            <w:pPr>
              <w:pStyle w:val="TAL"/>
              <w:rPr>
                <w:ins w:id="47801" w:author="BigCREditor-RAN4#104-bis" w:date="2022-10-21T15:10:00Z"/>
              </w:rPr>
            </w:pPr>
          </w:p>
        </w:tc>
        <w:tc>
          <w:tcPr>
            <w:tcW w:w="1656" w:type="dxa"/>
            <w:gridSpan w:val="2"/>
            <w:tcBorders>
              <w:left w:val="single" w:sz="4" w:space="0" w:color="auto"/>
              <w:right w:val="single" w:sz="4" w:space="0" w:color="auto"/>
            </w:tcBorders>
          </w:tcPr>
          <w:p w14:paraId="75706A31" w14:textId="77777777" w:rsidR="00666E5C" w:rsidRPr="00020619" w:rsidRDefault="00666E5C" w:rsidP="00BB34DD">
            <w:pPr>
              <w:pStyle w:val="TAL"/>
              <w:rPr>
                <w:ins w:id="47802" w:author="BigCREditor-RAN4#104-bis" w:date="2022-10-21T15:10:00Z"/>
              </w:rPr>
            </w:pPr>
            <w:ins w:id="47803" w:author="BigCREditor-RAN4#104-bis" w:date="2022-10-21T15:10:00Z">
              <w:r w:rsidRPr="00020619">
                <w:rPr>
                  <w:rFonts w:cs="Arial"/>
                </w:rPr>
                <w:t>Config</w:t>
              </w:r>
              <w:r w:rsidRPr="00020619">
                <w:rPr>
                  <w:rFonts w:eastAsia="Malgun Gothic"/>
                  <w:szCs w:val="18"/>
                </w:rPr>
                <w:t xml:space="preserve"> 2,</w:t>
              </w:r>
              <w:r w:rsidRPr="00020619">
                <w:rPr>
                  <w:rFonts w:cs="Arial"/>
                </w:rPr>
                <w:t>3</w:t>
              </w:r>
            </w:ins>
          </w:p>
        </w:tc>
        <w:tc>
          <w:tcPr>
            <w:tcW w:w="1258" w:type="dxa"/>
            <w:vMerge/>
            <w:tcBorders>
              <w:top w:val="nil"/>
              <w:left w:val="single" w:sz="4" w:space="0" w:color="auto"/>
              <w:bottom w:val="nil"/>
              <w:right w:val="single" w:sz="4" w:space="0" w:color="auto"/>
            </w:tcBorders>
            <w:shd w:val="clear" w:color="auto" w:fill="auto"/>
          </w:tcPr>
          <w:p w14:paraId="74A6D761" w14:textId="77777777" w:rsidR="00666E5C" w:rsidRPr="00020619" w:rsidRDefault="00666E5C" w:rsidP="00BB34DD">
            <w:pPr>
              <w:pStyle w:val="TAC"/>
              <w:rPr>
                <w:ins w:id="47804" w:author="BigCREditor-RAN4#104-bis" w:date="2022-10-21T15:10:00Z"/>
              </w:rPr>
            </w:pPr>
          </w:p>
        </w:tc>
        <w:tc>
          <w:tcPr>
            <w:tcW w:w="4643" w:type="dxa"/>
            <w:gridSpan w:val="15"/>
            <w:tcBorders>
              <w:top w:val="single" w:sz="4" w:space="0" w:color="auto"/>
              <w:left w:val="single" w:sz="4" w:space="0" w:color="auto"/>
              <w:right w:val="single" w:sz="4" w:space="0" w:color="auto"/>
            </w:tcBorders>
          </w:tcPr>
          <w:p w14:paraId="3FA19C80" w14:textId="77777777" w:rsidR="00666E5C" w:rsidRPr="00020619" w:rsidRDefault="00666E5C" w:rsidP="00BB34DD">
            <w:pPr>
              <w:pStyle w:val="TAC"/>
              <w:rPr>
                <w:ins w:id="47805" w:author="BigCREditor-RAN4#104-bis" w:date="2022-10-21T15:10:00Z"/>
                <w:lang w:eastAsia="zh-CN"/>
              </w:rPr>
            </w:pPr>
            <w:ins w:id="47806" w:author="BigCREditor-RAN4#104-bis" w:date="2022-10-21T15:10:00Z">
              <w:r w:rsidRPr="00020619">
                <w:t>SMTC</w:t>
              </w:r>
              <w:r w:rsidRPr="00020619">
                <w:rPr>
                  <w:snapToGrid w:val="0"/>
                </w:rPr>
                <w:t xml:space="preserve"> pattern </w:t>
              </w:r>
              <w:r w:rsidRPr="00020619">
                <w:t>1</w:t>
              </w:r>
            </w:ins>
          </w:p>
        </w:tc>
      </w:tr>
      <w:tr w:rsidR="00666E5C" w:rsidRPr="00020619" w14:paraId="04BB99D2" w14:textId="77777777" w:rsidTr="00BB34DD">
        <w:trPr>
          <w:trHeight w:val="187"/>
          <w:jc w:val="center"/>
          <w:ins w:id="47807" w:author="BigCREditor-RAN4#104-bis" w:date="2022-10-21T15:10:00Z"/>
        </w:trPr>
        <w:tc>
          <w:tcPr>
            <w:tcW w:w="2110" w:type="dxa"/>
            <w:gridSpan w:val="2"/>
            <w:tcBorders>
              <w:left w:val="single" w:sz="4" w:space="0" w:color="auto"/>
              <w:bottom w:val="nil"/>
              <w:right w:val="single" w:sz="4" w:space="0" w:color="auto"/>
            </w:tcBorders>
            <w:shd w:val="clear" w:color="auto" w:fill="auto"/>
          </w:tcPr>
          <w:p w14:paraId="5E501E0E" w14:textId="77777777" w:rsidR="00666E5C" w:rsidRPr="00020619" w:rsidRDefault="00666E5C" w:rsidP="00BB34DD">
            <w:pPr>
              <w:pStyle w:val="TAL"/>
              <w:rPr>
                <w:ins w:id="47808" w:author="BigCREditor-RAN4#104-bis" w:date="2022-10-21T15:10:00Z"/>
                <w:lang w:eastAsia="zh-CN"/>
              </w:rPr>
            </w:pPr>
            <w:ins w:id="47809" w:author="BigCREditor-RAN4#104-bis" w:date="2022-10-21T15:10:00Z">
              <w:r w:rsidRPr="00020619">
                <w:rPr>
                  <w:lang w:eastAsia="zh-CN"/>
                </w:rPr>
                <w:t xml:space="preserve"> SSB configuration</w:t>
              </w:r>
            </w:ins>
          </w:p>
        </w:tc>
        <w:tc>
          <w:tcPr>
            <w:tcW w:w="1656" w:type="dxa"/>
            <w:gridSpan w:val="2"/>
            <w:tcBorders>
              <w:left w:val="single" w:sz="4" w:space="0" w:color="auto"/>
              <w:right w:val="single" w:sz="4" w:space="0" w:color="auto"/>
            </w:tcBorders>
          </w:tcPr>
          <w:p w14:paraId="429DEE34" w14:textId="77777777" w:rsidR="00666E5C" w:rsidRPr="00020619" w:rsidRDefault="00666E5C" w:rsidP="00BB34DD">
            <w:pPr>
              <w:pStyle w:val="TAL"/>
              <w:rPr>
                <w:ins w:id="47810" w:author="BigCREditor-RAN4#104-bis" w:date="2022-10-21T15:10:00Z"/>
              </w:rPr>
            </w:pPr>
            <w:ins w:id="47811" w:author="BigCREditor-RAN4#104-bis" w:date="2022-10-21T15:10:00Z">
              <w:r w:rsidRPr="00020619">
                <w:t>Config</w:t>
              </w:r>
              <w:r w:rsidRPr="00020619">
                <w:rPr>
                  <w:rFonts w:eastAsia="Malgun Gothic"/>
                  <w:szCs w:val="18"/>
                </w:rPr>
                <w:t xml:space="preserve"> </w:t>
              </w:r>
              <w:r w:rsidRPr="00020619">
                <w:t>1,2,4</w:t>
              </w:r>
            </w:ins>
          </w:p>
        </w:tc>
        <w:tc>
          <w:tcPr>
            <w:tcW w:w="1258" w:type="dxa"/>
            <w:vMerge w:val="restart"/>
            <w:tcBorders>
              <w:top w:val="nil"/>
              <w:left w:val="single" w:sz="4" w:space="0" w:color="auto"/>
              <w:bottom w:val="nil"/>
              <w:right w:val="single" w:sz="4" w:space="0" w:color="auto"/>
            </w:tcBorders>
            <w:shd w:val="clear" w:color="auto" w:fill="auto"/>
          </w:tcPr>
          <w:p w14:paraId="3FC8290B" w14:textId="77777777" w:rsidR="00666E5C" w:rsidRPr="00020619" w:rsidRDefault="00666E5C" w:rsidP="00BB34DD">
            <w:pPr>
              <w:pStyle w:val="TAC"/>
              <w:rPr>
                <w:ins w:id="47812" w:author="BigCREditor-RAN4#104-bis" w:date="2022-10-21T15:10:00Z"/>
              </w:rPr>
            </w:pPr>
          </w:p>
        </w:tc>
        <w:tc>
          <w:tcPr>
            <w:tcW w:w="4643" w:type="dxa"/>
            <w:gridSpan w:val="15"/>
            <w:tcBorders>
              <w:left w:val="single" w:sz="4" w:space="0" w:color="auto"/>
              <w:right w:val="single" w:sz="4" w:space="0" w:color="auto"/>
            </w:tcBorders>
          </w:tcPr>
          <w:p w14:paraId="7CDB50E7" w14:textId="77777777" w:rsidR="00666E5C" w:rsidRPr="00020619" w:rsidRDefault="00666E5C" w:rsidP="00BB34DD">
            <w:pPr>
              <w:pStyle w:val="TAC"/>
              <w:rPr>
                <w:ins w:id="47813" w:author="BigCREditor-RAN4#104-bis" w:date="2022-10-21T15:10:00Z"/>
                <w:lang w:eastAsia="zh-CN"/>
              </w:rPr>
            </w:pPr>
            <w:ins w:id="47814" w:author="BigCREditor-RAN4#104-bis" w:date="2022-10-21T15:10:00Z">
              <w:r w:rsidRPr="00020619">
                <w:t>SSB</w:t>
              </w:r>
              <w:r w:rsidRPr="00020619">
                <w:rPr>
                  <w:lang w:eastAsia="zh-CN"/>
                </w:rPr>
                <w:t xml:space="preserve"> </w:t>
              </w:r>
              <w:r w:rsidRPr="00020619">
                <w:rPr>
                  <w:snapToGrid w:val="0"/>
                </w:rPr>
                <w:t>pattern</w:t>
              </w:r>
              <w:r w:rsidRPr="00020619">
                <w:t xml:space="preserve"> 1</w:t>
              </w:r>
              <w:r w:rsidRPr="00020619">
                <w:rPr>
                  <w:lang w:eastAsia="zh-CN"/>
                </w:rPr>
                <w:t xml:space="preserve"> in FR1</w:t>
              </w:r>
            </w:ins>
          </w:p>
        </w:tc>
      </w:tr>
      <w:tr w:rsidR="00666E5C" w:rsidRPr="00020619" w14:paraId="26CC180F" w14:textId="77777777" w:rsidTr="00BB34DD">
        <w:trPr>
          <w:trHeight w:val="187"/>
          <w:jc w:val="center"/>
          <w:ins w:id="47815"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2C08AFFB" w14:textId="77777777" w:rsidR="00666E5C" w:rsidRPr="00020619" w:rsidRDefault="00666E5C" w:rsidP="00BB34DD">
            <w:pPr>
              <w:pStyle w:val="TAL"/>
              <w:rPr>
                <w:ins w:id="47816" w:author="BigCREditor-RAN4#104-bis" w:date="2022-10-21T15:10:00Z"/>
              </w:rPr>
            </w:pPr>
          </w:p>
        </w:tc>
        <w:tc>
          <w:tcPr>
            <w:tcW w:w="1656" w:type="dxa"/>
            <w:gridSpan w:val="2"/>
            <w:tcBorders>
              <w:left w:val="single" w:sz="4" w:space="0" w:color="auto"/>
              <w:right w:val="single" w:sz="4" w:space="0" w:color="auto"/>
            </w:tcBorders>
          </w:tcPr>
          <w:p w14:paraId="64540DD8" w14:textId="77777777" w:rsidR="00666E5C" w:rsidRPr="00020619" w:rsidRDefault="00666E5C" w:rsidP="00BB34DD">
            <w:pPr>
              <w:pStyle w:val="TAL"/>
              <w:rPr>
                <w:ins w:id="47817" w:author="BigCREditor-RAN4#104-bis" w:date="2022-10-21T15:10:00Z"/>
              </w:rPr>
            </w:pPr>
            <w:ins w:id="47818" w:author="BigCREditor-RAN4#104-bis" w:date="2022-10-21T15:10:00Z">
              <w:r w:rsidRPr="00020619">
                <w:t>Config</w:t>
              </w:r>
              <w:r w:rsidRPr="00020619">
                <w:rPr>
                  <w:rFonts w:eastAsia="Malgun Gothic"/>
                  <w:szCs w:val="18"/>
                </w:rPr>
                <w:t xml:space="preserve"> </w:t>
              </w:r>
              <w:r w:rsidRPr="00020619">
                <w:t>3</w:t>
              </w:r>
            </w:ins>
          </w:p>
        </w:tc>
        <w:tc>
          <w:tcPr>
            <w:tcW w:w="1258" w:type="dxa"/>
            <w:vMerge/>
            <w:tcBorders>
              <w:top w:val="nil"/>
              <w:left w:val="single" w:sz="4" w:space="0" w:color="auto"/>
              <w:bottom w:val="single" w:sz="4" w:space="0" w:color="auto"/>
              <w:right w:val="single" w:sz="4" w:space="0" w:color="auto"/>
            </w:tcBorders>
            <w:shd w:val="clear" w:color="auto" w:fill="auto"/>
          </w:tcPr>
          <w:p w14:paraId="07A3F342" w14:textId="77777777" w:rsidR="00666E5C" w:rsidRPr="00020619" w:rsidRDefault="00666E5C" w:rsidP="00BB34DD">
            <w:pPr>
              <w:pStyle w:val="TAC"/>
              <w:rPr>
                <w:ins w:id="47819" w:author="BigCREditor-RAN4#104-bis" w:date="2022-10-21T15:10:00Z"/>
              </w:rPr>
            </w:pPr>
          </w:p>
        </w:tc>
        <w:tc>
          <w:tcPr>
            <w:tcW w:w="4643" w:type="dxa"/>
            <w:gridSpan w:val="15"/>
            <w:tcBorders>
              <w:left w:val="single" w:sz="4" w:space="0" w:color="auto"/>
              <w:right w:val="single" w:sz="4" w:space="0" w:color="auto"/>
            </w:tcBorders>
          </w:tcPr>
          <w:p w14:paraId="37B7F202" w14:textId="77777777" w:rsidR="00666E5C" w:rsidRPr="00020619" w:rsidRDefault="00666E5C" w:rsidP="00BB34DD">
            <w:pPr>
              <w:pStyle w:val="TAC"/>
              <w:rPr>
                <w:ins w:id="47820" w:author="BigCREditor-RAN4#104-bis" w:date="2022-10-21T15:10:00Z"/>
                <w:lang w:eastAsia="zh-CN"/>
              </w:rPr>
            </w:pPr>
            <w:ins w:id="47821" w:author="BigCREditor-RAN4#104-bis" w:date="2022-10-21T15:10:00Z">
              <w:r w:rsidRPr="00020619">
                <w:t>SSB.1 RedCap FR1</w:t>
              </w:r>
            </w:ins>
          </w:p>
        </w:tc>
      </w:tr>
      <w:tr w:rsidR="00666E5C" w:rsidRPr="00020619" w14:paraId="6E3853C6" w14:textId="77777777" w:rsidTr="00BB34DD">
        <w:trPr>
          <w:trHeight w:val="187"/>
          <w:jc w:val="center"/>
          <w:ins w:id="47822" w:author="BigCREditor-RAN4#104-bis" w:date="2022-10-21T15:10:00Z"/>
        </w:trPr>
        <w:tc>
          <w:tcPr>
            <w:tcW w:w="2110" w:type="dxa"/>
            <w:gridSpan w:val="2"/>
            <w:vMerge w:val="restart"/>
            <w:tcBorders>
              <w:top w:val="nil"/>
              <w:left w:val="single" w:sz="4" w:space="0" w:color="auto"/>
              <w:right w:val="single" w:sz="4" w:space="0" w:color="auto"/>
            </w:tcBorders>
            <w:shd w:val="clear" w:color="auto" w:fill="auto"/>
          </w:tcPr>
          <w:p w14:paraId="7EC3CF69" w14:textId="77777777" w:rsidR="00666E5C" w:rsidRPr="00020619" w:rsidRDefault="00666E5C" w:rsidP="00BB34DD">
            <w:pPr>
              <w:pStyle w:val="TAL"/>
              <w:rPr>
                <w:ins w:id="47823" w:author="BigCREditor-RAN4#104-bis" w:date="2022-10-21T15:10:00Z"/>
              </w:rPr>
            </w:pPr>
            <w:ins w:id="47824" w:author="BigCREditor-RAN4#104-bis" w:date="2022-10-21T15:10:00Z">
              <w:r w:rsidRPr="00020619">
                <w:rPr>
                  <w:rFonts w:cs="Arial"/>
                </w:rPr>
                <w:t>CSI-RS for tracking</w:t>
              </w:r>
            </w:ins>
          </w:p>
        </w:tc>
        <w:tc>
          <w:tcPr>
            <w:tcW w:w="1656" w:type="dxa"/>
            <w:gridSpan w:val="2"/>
            <w:tcBorders>
              <w:left w:val="single" w:sz="4" w:space="0" w:color="auto"/>
              <w:right w:val="single" w:sz="4" w:space="0" w:color="auto"/>
            </w:tcBorders>
            <w:vAlign w:val="center"/>
          </w:tcPr>
          <w:p w14:paraId="38F8F8CA" w14:textId="77777777" w:rsidR="00666E5C" w:rsidRPr="00020619" w:rsidRDefault="00666E5C" w:rsidP="00BB34DD">
            <w:pPr>
              <w:pStyle w:val="TAL"/>
              <w:rPr>
                <w:ins w:id="47825" w:author="BigCREditor-RAN4#104-bis" w:date="2022-10-21T15:10:00Z"/>
              </w:rPr>
            </w:pPr>
            <w:ins w:id="47826" w:author="BigCREditor-RAN4#104-bis" w:date="2022-10-21T15:10:00Z">
              <w:r w:rsidRPr="00020619">
                <w:rPr>
                  <w:rFonts w:cs="Arial"/>
                  <w:szCs w:val="18"/>
                </w:rPr>
                <w:t>Config 1,4</w:t>
              </w:r>
            </w:ins>
          </w:p>
        </w:tc>
        <w:tc>
          <w:tcPr>
            <w:tcW w:w="1258" w:type="dxa"/>
            <w:tcBorders>
              <w:top w:val="nil"/>
              <w:left w:val="single" w:sz="4" w:space="0" w:color="auto"/>
              <w:bottom w:val="single" w:sz="4" w:space="0" w:color="auto"/>
              <w:right w:val="single" w:sz="4" w:space="0" w:color="auto"/>
            </w:tcBorders>
            <w:shd w:val="clear" w:color="auto" w:fill="auto"/>
          </w:tcPr>
          <w:p w14:paraId="426D2AC9" w14:textId="77777777" w:rsidR="00666E5C" w:rsidRPr="00020619" w:rsidRDefault="00666E5C" w:rsidP="00BB34DD">
            <w:pPr>
              <w:pStyle w:val="TAC"/>
              <w:rPr>
                <w:ins w:id="47827" w:author="BigCREditor-RAN4#104-bis" w:date="2022-10-21T15:10:00Z"/>
              </w:rPr>
            </w:pPr>
          </w:p>
        </w:tc>
        <w:tc>
          <w:tcPr>
            <w:tcW w:w="4643" w:type="dxa"/>
            <w:gridSpan w:val="15"/>
            <w:tcBorders>
              <w:left w:val="single" w:sz="4" w:space="0" w:color="auto"/>
              <w:right w:val="single" w:sz="4" w:space="0" w:color="auto"/>
            </w:tcBorders>
            <w:vAlign w:val="center"/>
          </w:tcPr>
          <w:p w14:paraId="710F2CD8" w14:textId="77777777" w:rsidR="00666E5C" w:rsidRPr="00020619" w:rsidRDefault="00666E5C" w:rsidP="00BB34DD">
            <w:pPr>
              <w:pStyle w:val="TAC"/>
              <w:rPr>
                <w:ins w:id="47828" w:author="BigCREditor-RAN4#104-bis" w:date="2022-10-21T15:10:00Z"/>
              </w:rPr>
            </w:pPr>
            <w:ins w:id="47829" w:author="BigCREditor-RAN4#104-bis" w:date="2022-10-21T15:10:00Z">
              <w:r w:rsidRPr="00020619">
                <w:t>TRS.1.1 FDD</w:t>
              </w:r>
            </w:ins>
          </w:p>
        </w:tc>
      </w:tr>
      <w:tr w:rsidR="00666E5C" w:rsidRPr="00020619" w14:paraId="1FA5CAB8" w14:textId="77777777" w:rsidTr="00BB34DD">
        <w:trPr>
          <w:trHeight w:val="187"/>
          <w:jc w:val="center"/>
          <w:ins w:id="47830" w:author="BigCREditor-RAN4#104-bis" w:date="2022-10-21T15:10:00Z"/>
        </w:trPr>
        <w:tc>
          <w:tcPr>
            <w:tcW w:w="2110" w:type="dxa"/>
            <w:gridSpan w:val="2"/>
            <w:vMerge/>
            <w:tcBorders>
              <w:left w:val="single" w:sz="4" w:space="0" w:color="auto"/>
              <w:right w:val="single" w:sz="4" w:space="0" w:color="auto"/>
            </w:tcBorders>
            <w:shd w:val="clear" w:color="auto" w:fill="auto"/>
          </w:tcPr>
          <w:p w14:paraId="01F2D622" w14:textId="77777777" w:rsidR="00666E5C" w:rsidRPr="00020619" w:rsidRDefault="00666E5C" w:rsidP="00BB34DD">
            <w:pPr>
              <w:pStyle w:val="TAL"/>
              <w:rPr>
                <w:ins w:id="47831" w:author="BigCREditor-RAN4#104-bis" w:date="2022-10-21T15:10:00Z"/>
              </w:rPr>
            </w:pPr>
          </w:p>
        </w:tc>
        <w:tc>
          <w:tcPr>
            <w:tcW w:w="1656" w:type="dxa"/>
            <w:gridSpan w:val="2"/>
            <w:tcBorders>
              <w:left w:val="single" w:sz="4" w:space="0" w:color="auto"/>
              <w:right w:val="single" w:sz="4" w:space="0" w:color="auto"/>
            </w:tcBorders>
            <w:vAlign w:val="center"/>
          </w:tcPr>
          <w:p w14:paraId="5C0D8BED" w14:textId="77777777" w:rsidR="00666E5C" w:rsidRPr="00020619" w:rsidRDefault="00666E5C" w:rsidP="00BB34DD">
            <w:pPr>
              <w:pStyle w:val="TAL"/>
              <w:rPr>
                <w:ins w:id="47832" w:author="BigCREditor-RAN4#104-bis" w:date="2022-10-21T15:10:00Z"/>
              </w:rPr>
            </w:pPr>
            <w:ins w:id="47833" w:author="BigCREditor-RAN4#104-bis" w:date="2022-10-21T15:10:00Z">
              <w:r w:rsidRPr="00020619">
                <w:rPr>
                  <w:rFonts w:cs="Arial"/>
                  <w:szCs w:val="18"/>
                </w:rPr>
                <w:t>Config 2</w:t>
              </w:r>
            </w:ins>
          </w:p>
        </w:tc>
        <w:tc>
          <w:tcPr>
            <w:tcW w:w="1258" w:type="dxa"/>
            <w:tcBorders>
              <w:top w:val="nil"/>
              <w:left w:val="single" w:sz="4" w:space="0" w:color="auto"/>
              <w:bottom w:val="single" w:sz="4" w:space="0" w:color="auto"/>
              <w:right w:val="single" w:sz="4" w:space="0" w:color="auto"/>
            </w:tcBorders>
            <w:shd w:val="clear" w:color="auto" w:fill="auto"/>
          </w:tcPr>
          <w:p w14:paraId="0EBDD812" w14:textId="77777777" w:rsidR="00666E5C" w:rsidRPr="00020619" w:rsidRDefault="00666E5C" w:rsidP="00BB34DD">
            <w:pPr>
              <w:pStyle w:val="TAC"/>
              <w:rPr>
                <w:ins w:id="47834" w:author="BigCREditor-RAN4#104-bis" w:date="2022-10-21T15:10:00Z"/>
              </w:rPr>
            </w:pPr>
          </w:p>
        </w:tc>
        <w:tc>
          <w:tcPr>
            <w:tcW w:w="4643" w:type="dxa"/>
            <w:gridSpan w:val="15"/>
            <w:tcBorders>
              <w:left w:val="single" w:sz="4" w:space="0" w:color="auto"/>
              <w:right w:val="single" w:sz="4" w:space="0" w:color="auto"/>
            </w:tcBorders>
            <w:vAlign w:val="center"/>
          </w:tcPr>
          <w:p w14:paraId="2416F445" w14:textId="77777777" w:rsidR="00666E5C" w:rsidRPr="00020619" w:rsidRDefault="00666E5C" w:rsidP="00BB34DD">
            <w:pPr>
              <w:pStyle w:val="TAC"/>
              <w:rPr>
                <w:ins w:id="47835" w:author="BigCREditor-RAN4#104-bis" w:date="2022-10-21T15:10:00Z"/>
              </w:rPr>
            </w:pPr>
            <w:ins w:id="47836" w:author="BigCREditor-RAN4#104-bis" w:date="2022-10-21T15:10:00Z">
              <w:r w:rsidRPr="00020619">
                <w:t>TRS.1.1 TDD</w:t>
              </w:r>
            </w:ins>
          </w:p>
        </w:tc>
      </w:tr>
      <w:tr w:rsidR="00666E5C" w:rsidRPr="00020619" w14:paraId="1998E483" w14:textId="77777777" w:rsidTr="00BB34DD">
        <w:trPr>
          <w:trHeight w:val="187"/>
          <w:jc w:val="center"/>
          <w:ins w:id="47837" w:author="BigCREditor-RAN4#104-bis" w:date="2022-10-21T15:10:00Z"/>
        </w:trPr>
        <w:tc>
          <w:tcPr>
            <w:tcW w:w="2110" w:type="dxa"/>
            <w:gridSpan w:val="2"/>
            <w:vMerge/>
            <w:tcBorders>
              <w:left w:val="single" w:sz="4" w:space="0" w:color="auto"/>
              <w:bottom w:val="single" w:sz="4" w:space="0" w:color="auto"/>
              <w:right w:val="single" w:sz="4" w:space="0" w:color="auto"/>
            </w:tcBorders>
            <w:shd w:val="clear" w:color="auto" w:fill="auto"/>
          </w:tcPr>
          <w:p w14:paraId="365EAB8B" w14:textId="77777777" w:rsidR="00666E5C" w:rsidRPr="00020619" w:rsidRDefault="00666E5C" w:rsidP="00BB34DD">
            <w:pPr>
              <w:pStyle w:val="TAL"/>
              <w:rPr>
                <w:ins w:id="47838" w:author="BigCREditor-RAN4#104-bis" w:date="2022-10-21T15:10:00Z"/>
              </w:rPr>
            </w:pPr>
          </w:p>
        </w:tc>
        <w:tc>
          <w:tcPr>
            <w:tcW w:w="1656" w:type="dxa"/>
            <w:gridSpan w:val="2"/>
            <w:tcBorders>
              <w:left w:val="single" w:sz="4" w:space="0" w:color="auto"/>
              <w:right w:val="single" w:sz="4" w:space="0" w:color="auto"/>
            </w:tcBorders>
            <w:vAlign w:val="center"/>
          </w:tcPr>
          <w:p w14:paraId="68E7BDE6" w14:textId="77777777" w:rsidR="00666E5C" w:rsidRPr="00020619" w:rsidRDefault="00666E5C" w:rsidP="00BB34DD">
            <w:pPr>
              <w:pStyle w:val="TAL"/>
              <w:rPr>
                <w:ins w:id="47839" w:author="BigCREditor-RAN4#104-bis" w:date="2022-10-21T15:10:00Z"/>
              </w:rPr>
            </w:pPr>
            <w:ins w:id="47840" w:author="BigCREditor-RAN4#104-bis" w:date="2022-10-21T15:10:00Z">
              <w:r w:rsidRPr="00020619">
                <w:rPr>
                  <w:rFonts w:cs="Arial"/>
                  <w:szCs w:val="18"/>
                </w:rPr>
                <w:t>Config 3</w:t>
              </w:r>
            </w:ins>
          </w:p>
        </w:tc>
        <w:tc>
          <w:tcPr>
            <w:tcW w:w="1258" w:type="dxa"/>
            <w:tcBorders>
              <w:top w:val="nil"/>
              <w:left w:val="single" w:sz="4" w:space="0" w:color="auto"/>
              <w:bottom w:val="single" w:sz="4" w:space="0" w:color="auto"/>
              <w:right w:val="single" w:sz="4" w:space="0" w:color="auto"/>
            </w:tcBorders>
            <w:shd w:val="clear" w:color="auto" w:fill="auto"/>
          </w:tcPr>
          <w:p w14:paraId="1D6D088F" w14:textId="77777777" w:rsidR="00666E5C" w:rsidRPr="00020619" w:rsidRDefault="00666E5C" w:rsidP="00BB34DD">
            <w:pPr>
              <w:pStyle w:val="TAC"/>
              <w:rPr>
                <w:ins w:id="47841" w:author="BigCREditor-RAN4#104-bis" w:date="2022-10-21T15:10:00Z"/>
              </w:rPr>
            </w:pPr>
          </w:p>
        </w:tc>
        <w:tc>
          <w:tcPr>
            <w:tcW w:w="4643" w:type="dxa"/>
            <w:gridSpan w:val="15"/>
            <w:tcBorders>
              <w:left w:val="single" w:sz="4" w:space="0" w:color="auto"/>
              <w:right w:val="single" w:sz="4" w:space="0" w:color="auto"/>
            </w:tcBorders>
            <w:vAlign w:val="center"/>
          </w:tcPr>
          <w:p w14:paraId="7AEE0DEB" w14:textId="77777777" w:rsidR="00666E5C" w:rsidRPr="00020619" w:rsidRDefault="00666E5C" w:rsidP="00BB34DD">
            <w:pPr>
              <w:pStyle w:val="TAC"/>
              <w:rPr>
                <w:ins w:id="47842" w:author="BigCREditor-RAN4#104-bis" w:date="2022-10-21T15:10:00Z"/>
              </w:rPr>
            </w:pPr>
            <w:ins w:id="47843" w:author="BigCREditor-RAN4#104-bis" w:date="2022-10-21T15:10:00Z">
              <w:r w:rsidRPr="00020619">
                <w:t>TRS.1.2 TDD</w:t>
              </w:r>
            </w:ins>
          </w:p>
        </w:tc>
      </w:tr>
      <w:tr w:rsidR="00666E5C" w:rsidRPr="00020619" w14:paraId="3C7A3BE5" w14:textId="77777777" w:rsidTr="00BB34DD">
        <w:trPr>
          <w:trHeight w:val="187"/>
          <w:jc w:val="center"/>
          <w:ins w:id="47844"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19833E0C" w14:textId="77777777" w:rsidR="00666E5C" w:rsidRPr="00020619" w:rsidRDefault="00666E5C" w:rsidP="00BB34DD">
            <w:pPr>
              <w:pStyle w:val="TAL"/>
              <w:rPr>
                <w:ins w:id="47845" w:author="BigCREditor-RAN4#104-bis" w:date="2022-10-21T15:10:00Z"/>
              </w:rPr>
            </w:pPr>
            <w:ins w:id="47846" w:author="BigCREditor-RAN4#104-bis" w:date="2022-10-21T15:10:00Z">
              <w:r w:rsidRPr="00020619">
                <w:t>PDSCH/PDCCH subcarrier spacing</w:t>
              </w:r>
            </w:ins>
          </w:p>
        </w:tc>
        <w:tc>
          <w:tcPr>
            <w:tcW w:w="1656" w:type="dxa"/>
            <w:gridSpan w:val="2"/>
            <w:tcBorders>
              <w:top w:val="single" w:sz="4" w:space="0" w:color="auto"/>
              <w:left w:val="single" w:sz="4" w:space="0" w:color="auto"/>
              <w:right w:val="single" w:sz="4" w:space="0" w:color="auto"/>
            </w:tcBorders>
          </w:tcPr>
          <w:p w14:paraId="5AF01EA3" w14:textId="77777777" w:rsidR="00666E5C" w:rsidRPr="00020619" w:rsidRDefault="00666E5C" w:rsidP="00BB34DD">
            <w:pPr>
              <w:pStyle w:val="TAL"/>
              <w:rPr>
                <w:ins w:id="47847" w:author="BigCREditor-RAN4#104-bis" w:date="2022-10-21T15:10:00Z"/>
              </w:rPr>
            </w:pPr>
            <w:ins w:id="47848" w:author="BigCREditor-RAN4#104-bis" w:date="2022-10-21T15:10:00Z">
              <w:r w:rsidRPr="00020619">
                <w:t>Config</w:t>
              </w:r>
              <w:r w:rsidRPr="00020619">
                <w:rPr>
                  <w:rFonts w:eastAsia="Malgun Gothic"/>
                  <w:szCs w:val="18"/>
                </w:rPr>
                <w:t xml:space="preserve"> </w:t>
              </w:r>
              <w:r w:rsidRPr="00020619">
                <w:t>1,2,4</w:t>
              </w:r>
            </w:ins>
          </w:p>
        </w:tc>
        <w:tc>
          <w:tcPr>
            <w:tcW w:w="1258" w:type="dxa"/>
            <w:tcBorders>
              <w:top w:val="single" w:sz="4" w:space="0" w:color="auto"/>
              <w:left w:val="single" w:sz="4" w:space="0" w:color="auto"/>
              <w:bottom w:val="nil"/>
              <w:right w:val="single" w:sz="4" w:space="0" w:color="auto"/>
            </w:tcBorders>
            <w:shd w:val="clear" w:color="auto" w:fill="auto"/>
          </w:tcPr>
          <w:p w14:paraId="48D4299B" w14:textId="77777777" w:rsidR="00666E5C" w:rsidRPr="00020619" w:rsidRDefault="00666E5C" w:rsidP="00BB34DD">
            <w:pPr>
              <w:pStyle w:val="TAC"/>
              <w:rPr>
                <w:ins w:id="47849" w:author="BigCREditor-RAN4#104-bis" w:date="2022-10-21T15:10:00Z"/>
              </w:rPr>
            </w:pPr>
            <w:ins w:id="47850" w:author="BigCREditor-RAN4#104-bis" w:date="2022-10-21T15:10:00Z">
              <w:r w:rsidRPr="00020619">
                <w:t>kHz</w:t>
              </w:r>
            </w:ins>
          </w:p>
        </w:tc>
        <w:tc>
          <w:tcPr>
            <w:tcW w:w="4643" w:type="dxa"/>
            <w:gridSpan w:val="15"/>
            <w:tcBorders>
              <w:top w:val="single" w:sz="4" w:space="0" w:color="auto"/>
              <w:left w:val="single" w:sz="4" w:space="0" w:color="auto"/>
              <w:right w:val="single" w:sz="4" w:space="0" w:color="auto"/>
            </w:tcBorders>
          </w:tcPr>
          <w:p w14:paraId="0E4D09B6" w14:textId="77777777" w:rsidR="00666E5C" w:rsidRPr="00020619" w:rsidRDefault="00666E5C" w:rsidP="00BB34DD">
            <w:pPr>
              <w:pStyle w:val="TAC"/>
              <w:rPr>
                <w:ins w:id="47851" w:author="BigCREditor-RAN4#104-bis" w:date="2022-10-21T15:10:00Z"/>
              </w:rPr>
            </w:pPr>
            <w:ins w:id="47852" w:author="BigCREditor-RAN4#104-bis" w:date="2022-10-21T15:10:00Z">
              <w:r w:rsidRPr="00020619">
                <w:t>15 kHz</w:t>
              </w:r>
            </w:ins>
          </w:p>
        </w:tc>
      </w:tr>
      <w:tr w:rsidR="00666E5C" w:rsidRPr="00020619" w14:paraId="156E1F18" w14:textId="77777777" w:rsidTr="00BB34DD">
        <w:trPr>
          <w:trHeight w:val="187"/>
          <w:jc w:val="center"/>
          <w:ins w:id="47853" w:author="BigCREditor-RAN4#104-bis" w:date="2022-10-21T15:10:00Z"/>
        </w:trPr>
        <w:tc>
          <w:tcPr>
            <w:tcW w:w="2110" w:type="dxa"/>
            <w:gridSpan w:val="2"/>
            <w:tcBorders>
              <w:top w:val="nil"/>
              <w:left w:val="single" w:sz="4" w:space="0" w:color="auto"/>
              <w:right w:val="single" w:sz="4" w:space="0" w:color="auto"/>
            </w:tcBorders>
            <w:shd w:val="clear" w:color="auto" w:fill="auto"/>
          </w:tcPr>
          <w:p w14:paraId="3858A38C" w14:textId="77777777" w:rsidR="00666E5C" w:rsidRPr="00020619" w:rsidRDefault="00666E5C" w:rsidP="00BB34DD">
            <w:pPr>
              <w:pStyle w:val="TAL"/>
              <w:rPr>
                <w:ins w:id="47854" w:author="BigCREditor-RAN4#104-bis" w:date="2022-10-21T15:10:00Z"/>
              </w:rPr>
            </w:pPr>
          </w:p>
        </w:tc>
        <w:tc>
          <w:tcPr>
            <w:tcW w:w="1656" w:type="dxa"/>
            <w:gridSpan w:val="2"/>
            <w:tcBorders>
              <w:left w:val="single" w:sz="4" w:space="0" w:color="auto"/>
              <w:right w:val="single" w:sz="4" w:space="0" w:color="auto"/>
            </w:tcBorders>
          </w:tcPr>
          <w:p w14:paraId="3B870628" w14:textId="77777777" w:rsidR="00666E5C" w:rsidRPr="00020619" w:rsidRDefault="00666E5C" w:rsidP="00BB34DD">
            <w:pPr>
              <w:pStyle w:val="TAL"/>
              <w:rPr>
                <w:ins w:id="47855" w:author="BigCREditor-RAN4#104-bis" w:date="2022-10-21T15:10:00Z"/>
              </w:rPr>
            </w:pPr>
            <w:ins w:id="47856" w:author="BigCREditor-RAN4#104-bis" w:date="2022-10-21T15:10:00Z">
              <w:r w:rsidRPr="00020619">
                <w:t>Config</w:t>
              </w:r>
              <w:r w:rsidRPr="00020619">
                <w:rPr>
                  <w:rFonts w:eastAsia="Malgun Gothic"/>
                  <w:szCs w:val="18"/>
                </w:rPr>
                <w:t xml:space="preserve"> </w:t>
              </w:r>
              <w:r w:rsidRPr="00020619">
                <w:t>3</w:t>
              </w:r>
            </w:ins>
          </w:p>
        </w:tc>
        <w:tc>
          <w:tcPr>
            <w:tcW w:w="1258" w:type="dxa"/>
            <w:tcBorders>
              <w:top w:val="nil"/>
              <w:left w:val="single" w:sz="4" w:space="0" w:color="auto"/>
              <w:bottom w:val="single" w:sz="4" w:space="0" w:color="auto"/>
              <w:right w:val="single" w:sz="4" w:space="0" w:color="auto"/>
            </w:tcBorders>
            <w:shd w:val="clear" w:color="auto" w:fill="auto"/>
          </w:tcPr>
          <w:p w14:paraId="4603ED45" w14:textId="77777777" w:rsidR="00666E5C" w:rsidRPr="00020619" w:rsidRDefault="00666E5C" w:rsidP="00BB34DD">
            <w:pPr>
              <w:pStyle w:val="TAC"/>
              <w:rPr>
                <w:ins w:id="47857" w:author="BigCREditor-RAN4#104-bis" w:date="2022-10-21T15:10:00Z"/>
              </w:rPr>
            </w:pPr>
          </w:p>
        </w:tc>
        <w:tc>
          <w:tcPr>
            <w:tcW w:w="4643" w:type="dxa"/>
            <w:gridSpan w:val="15"/>
            <w:tcBorders>
              <w:left w:val="single" w:sz="4" w:space="0" w:color="auto"/>
              <w:right w:val="single" w:sz="4" w:space="0" w:color="auto"/>
            </w:tcBorders>
          </w:tcPr>
          <w:p w14:paraId="1FB24783" w14:textId="77777777" w:rsidR="00666E5C" w:rsidRPr="00020619" w:rsidRDefault="00666E5C" w:rsidP="00BB34DD">
            <w:pPr>
              <w:pStyle w:val="TAC"/>
              <w:rPr>
                <w:ins w:id="47858" w:author="BigCREditor-RAN4#104-bis" w:date="2022-10-21T15:10:00Z"/>
              </w:rPr>
            </w:pPr>
            <w:ins w:id="47859" w:author="BigCREditor-RAN4#104-bis" w:date="2022-10-21T15:10:00Z">
              <w:r w:rsidRPr="00020619">
                <w:t>30</w:t>
              </w:r>
              <w:r w:rsidRPr="00020619">
                <w:rPr>
                  <w:lang w:eastAsia="zh-CN"/>
                </w:rPr>
                <w:t xml:space="preserve"> </w:t>
              </w:r>
              <w:r w:rsidRPr="00020619">
                <w:t>kHz</w:t>
              </w:r>
            </w:ins>
          </w:p>
        </w:tc>
      </w:tr>
      <w:tr w:rsidR="00666E5C" w:rsidRPr="00020619" w14:paraId="6FB22B17" w14:textId="77777777" w:rsidTr="00BB34DD">
        <w:trPr>
          <w:trHeight w:val="187"/>
          <w:jc w:val="center"/>
          <w:ins w:id="47860"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3CAB9F88" w14:textId="77777777" w:rsidR="00666E5C" w:rsidRPr="00020619" w:rsidRDefault="00666E5C" w:rsidP="00BB34DD">
            <w:pPr>
              <w:pStyle w:val="TAL"/>
              <w:rPr>
                <w:ins w:id="47861" w:author="BigCREditor-RAN4#104-bis" w:date="2022-10-21T15:10:00Z"/>
                <w:szCs w:val="18"/>
              </w:rPr>
            </w:pPr>
            <w:ins w:id="47862" w:author="BigCREditor-RAN4#104-bis" w:date="2022-10-21T15:10:00Z">
              <w:r w:rsidRPr="00020619">
                <w:rPr>
                  <w:szCs w:val="18"/>
                  <w:lang w:eastAsia="ja-JP"/>
                </w:rPr>
                <w:t>EPRE ratio of PSS to SSS</w:t>
              </w:r>
            </w:ins>
          </w:p>
        </w:tc>
        <w:tc>
          <w:tcPr>
            <w:tcW w:w="1258" w:type="dxa"/>
            <w:tcBorders>
              <w:top w:val="single" w:sz="4" w:space="0" w:color="auto"/>
              <w:left w:val="single" w:sz="4" w:space="0" w:color="auto"/>
              <w:bottom w:val="nil"/>
              <w:right w:val="single" w:sz="4" w:space="0" w:color="auto"/>
            </w:tcBorders>
            <w:shd w:val="clear" w:color="auto" w:fill="auto"/>
          </w:tcPr>
          <w:p w14:paraId="1F13E6A5" w14:textId="77777777" w:rsidR="00666E5C" w:rsidRPr="00020619" w:rsidRDefault="00666E5C" w:rsidP="00BB34DD">
            <w:pPr>
              <w:pStyle w:val="TAC"/>
              <w:rPr>
                <w:ins w:id="47863" w:author="BigCREditor-RAN4#104-bis" w:date="2022-10-21T15:10:00Z"/>
                <w:szCs w:val="18"/>
              </w:rPr>
            </w:pPr>
            <w:ins w:id="47864" w:author="BigCREditor-RAN4#104-bis" w:date="2022-10-21T15:10:00Z">
              <w:r w:rsidRPr="00020619">
                <w:rPr>
                  <w:szCs w:val="18"/>
                  <w:lang w:eastAsia="ja-JP"/>
                </w:rPr>
                <w:t>dB</w:t>
              </w:r>
            </w:ins>
          </w:p>
        </w:tc>
        <w:tc>
          <w:tcPr>
            <w:tcW w:w="740" w:type="dxa"/>
            <w:tcBorders>
              <w:top w:val="single" w:sz="4" w:space="0" w:color="auto"/>
              <w:left w:val="single" w:sz="4" w:space="0" w:color="auto"/>
              <w:bottom w:val="nil"/>
              <w:right w:val="single" w:sz="4" w:space="0" w:color="auto"/>
            </w:tcBorders>
            <w:shd w:val="clear" w:color="auto" w:fill="auto"/>
          </w:tcPr>
          <w:p w14:paraId="5984114C" w14:textId="77777777" w:rsidR="00666E5C" w:rsidRPr="00020619" w:rsidRDefault="00666E5C" w:rsidP="00BB34DD">
            <w:pPr>
              <w:pStyle w:val="TAC"/>
              <w:rPr>
                <w:ins w:id="47865" w:author="BigCREditor-RAN4#104-bis" w:date="2022-10-21T15:10:00Z"/>
                <w:szCs w:val="18"/>
              </w:rPr>
            </w:pPr>
            <w:ins w:id="47866" w:author="BigCREditor-RAN4#104-bis" w:date="2022-10-21T15:10:00Z">
              <w:r w:rsidRPr="00020619">
                <w:rPr>
                  <w:szCs w:val="18"/>
                  <w:lang w:eastAsia="ja-JP"/>
                </w:rPr>
                <w:t>0</w:t>
              </w:r>
            </w:ins>
          </w:p>
        </w:tc>
        <w:tc>
          <w:tcPr>
            <w:tcW w:w="800" w:type="dxa"/>
            <w:gridSpan w:val="3"/>
            <w:tcBorders>
              <w:top w:val="single" w:sz="4" w:space="0" w:color="auto"/>
              <w:left w:val="single" w:sz="4" w:space="0" w:color="auto"/>
              <w:bottom w:val="nil"/>
              <w:right w:val="single" w:sz="4" w:space="0" w:color="auto"/>
            </w:tcBorders>
            <w:shd w:val="clear" w:color="auto" w:fill="auto"/>
          </w:tcPr>
          <w:p w14:paraId="3A9863C8" w14:textId="77777777" w:rsidR="00666E5C" w:rsidRPr="00020619" w:rsidRDefault="00666E5C" w:rsidP="00BB34DD">
            <w:pPr>
              <w:pStyle w:val="TAC"/>
              <w:rPr>
                <w:ins w:id="47867" w:author="BigCREditor-RAN4#104-bis" w:date="2022-10-21T15:10:00Z"/>
                <w:szCs w:val="18"/>
              </w:rPr>
            </w:pPr>
            <w:ins w:id="47868" w:author="BigCREditor-RAN4#104-bis" w:date="2022-10-21T15:10:00Z">
              <w:r w:rsidRPr="00020619">
                <w:rPr>
                  <w:szCs w:val="18"/>
                  <w:lang w:eastAsia="ja-JP"/>
                </w:rPr>
                <w:t>0</w:t>
              </w:r>
            </w:ins>
          </w:p>
        </w:tc>
        <w:tc>
          <w:tcPr>
            <w:tcW w:w="826" w:type="dxa"/>
            <w:gridSpan w:val="3"/>
            <w:tcBorders>
              <w:top w:val="single" w:sz="4" w:space="0" w:color="auto"/>
              <w:left w:val="single" w:sz="4" w:space="0" w:color="auto"/>
              <w:bottom w:val="nil"/>
              <w:right w:val="single" w:sz="4" w:space="0" w:color="auto"/>
            </w:tcBorders>
            <w:shd w:val="clear" w:color="auto" w:fill="auto"/>
          </w:tcPr>
          <w:p w14:paraId="0338BAF7" w14:textId="77777777" w:rsidR="00666E5C" w:rsidRPr="00020619" w:rsidRDefault="00666E5C" w:rsidP="00BB34DD">
            <w:pPr>
              <w:pStyle w:val="TAC"/>
              <w:rPr>
                <w:ins w:id="47869" w:author="BigCREditor-RAN4#104-bis" w:date="2022-10-21T15:10:00Z"/>
                <w:szCs w:val="18"/>
              </w:rPr>
            </w:pPr>
            <w:ins w:id="47870" w:author="BigCREditor-RAN4#104-bis" w:date="2022-10-21T15:10:00Z">
              <w:r w:rsidRPr="00020619">
                <w:rPr>
                  <w:szCs w:val="18"/>
                  <w:lang w:eastAsia="ja-JP"/>
                </w:rPr>
                <w:t>0</w:t>
              </w:r>
            </w:ins>
          </w:p>
        </w:tc>
        <w:tc>
          <w:tcPr>
            <w:tcW w:w="795" w:type="dxa"/>
            <w:gridSpan w:val="3"/>
            <w:tcBorders>
              <w:top w:val="single" w:sz="4" w:space="0" w:color="auto"/>
              <w:left w:val="single" w:sz="4" w:space="0" w:color="auto"/>
              <w:bottom w:val="nil"/>
              <w:right w:val="single" w:sz="4" w:space="0" w:color="auto"/>
            </w:tcBorders>
            <w:shd w:val="clear" w:color="auto" w:fill="auto"/>
          </w:tcPr>
          <w:p w14:paraId="326937E6" w14:textId="77777777" w:rsidR="00666E5C" w:rsidRPr="00020619" w:rsidRDefault="00666E5C" w:rsidP="00BB34DD">
            <w:pPr>
              <w:pStyle w:val="TAC"/>
              <w:rPr>
                <w:ins w:id="47871" w:author="BigCREditor-RAN4#104-bis" w:date="2022-10-21T15:10:00Z"/>
                <w:szCs w:val="18"/>
              </w:rPr>
            </w:pPr>
            <w:ins w:id="47872" w:author="BigCREditor-RAN4#104-bis" w:date="2022-10-21T15:10:00Z">
              <w:r w:rsidRPr="00020619">
                <w:rPr>
                  <w:szCs w:val="18"/>
                  <w:lang w:eastAsia="ja-JP"/>
                </w:rPr>
                <w:t>0</w:t>
              </w:r>
            </w:ins>
          </w:p>
        </w:tc>
        <w:tc>
          <w:tcPr>
            <w:tcW w:w="774" w:type="dxa"/>
            <w:gridSpan w:val="3"/>
            <w:tcBorders>
              <w:top w:val="single" w:sz="4" w:space="0" w:color="auto"/>
              <w:left w:val="single" w:sz="4" w:space="0" w:color="auto"/>
              <w:bottom w:val="nil"/>
              <w:right w:val="single" w:sz="4" w:space="0" w:color="auto"/>
            </w:tcBorders>
            <w:shd w:val="clear" w:color="auto" w:fill="auto"/>
          </w:tcPr>
          <w:p w14:paraId="099245CE" w14:textId="77777777" w:rsidR="00666E5C" w:rsidRPr="00020619" w:rsidRDefault="00666E5C" w:rsidP="00BB34DD">
            <w:pPr>
              <w:pStyle w:val="TAC"/>
              <w:rPr>
                <w:ins w:id="47873" w:author="BigCREditor-RAN4#104-bis" w:date="2022-10-21T15:10:00Z"/>
                <w:szCs w:val="18"/>
              </w:rPr>
            </w:pPr>
            <w:ins w:id="47874" w:author="BigCREditor-RAN4#104-bis" w:date="2022-10-21T15:10:00Z">
              <w:r w:rsidRPr="00020619">
                <w:rPr>
                  <w:szCs w:val="18"/>
                  <w:lang w:eastAsia="ja-JP"/>
                </w:rPr>
                <w:t>0</w:t>
              </w:r>
            </w:ins>
          </w:p>
        </w:tc>
        <w:tc>
          <w:tcPr>
            <w:tcW w:w="708" w:type="dxa"/>
            <w:gridSpan w:val="2"/>
            <w:tcBorders>
              <w:top w:val="single" w:sz="4" w:space="0" w:color="auto"/>
              <w:left w:val="single" w:sz="4" w:space="0" w:color="auto"/>
              <w:bottom w:val="nil"/>
              <w:right w:val="single" w:sz="4" w:space="0" w:color="auto"/>
            </w:tcBorders>
            <w:shd w:val="clear" w:color="auto" w:fill="auto"/>
          </w:tcPr>
          <w:p w14:paraId="4B8CB2BF" w14:textId="77777777" w:rsidR="00666E5C" w:rsidRPr="00020619" w:rsidRDefault="00666E5C" w:rsidP="00BB34DD">
            <w:pPr>
              <w:pStyle w:val="TAC"/>
              <w:rPr>
                <w:ins w:id="47875" w:author="BigCREditor-RAN4#104-bis" w:date="2022-10-21T15:10:00Z"/>
                <w:szCs w:val="18"/>
              </w:rPr>
            </w:pPr>
            <w:ins w:id="47876" w:author="BigCREditor-RAN4#104-bis" w:date="2022-10-21T15:10:00Z">
              <w:r w:rsidRPr="00020619">
                <w:rPr>
                  <w:szCs w:val="18"/>
                  <w:lang w:eastAsia="ja-JP"/>
                </w:rPr>
                <w:t>0</w:t>
              </w:r>
            </w:ins>
          </w:p>
        </w:tc>
      </w:tr>
      <w:tr w:rsidR="00666E5C" w:rsidRPr="00020619" w14:paraId="447EECE1" w14:textId="77777777" w:rsidTr="00BB34DD">
        <w:trPr>
          <w:trHeight w:val="187"/>
          <w:jc w:val="center"/>
          <w:ins w:id="4787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212C0C2A" w14:textId="77777777" w:rsidR="00666E5C" w:rsidRPr="00020619" w:rsidRDefault="00666E5C" w:rsidP="00BB34DD">
            <w:pPr>
              <w:pStyle w:val="TAL"/>
              <w:rPr>
                <w:ins w:id="47878" w:author="BigCREditor-RAN4#104-bis" w:date="2022-10-21T15:10:00Z"/>
                <w:szCs w:val="18"/>
              </w:rPr>
            </w:pPr>
            <w:ins w:id="47879" w:author="BigCREditor-RAN4#104-bis" w:date="2022-10-21T15:10:00Z">
              <w:r w:rsidRPr="00020619">
                <w:rPr>
                  <w:szCs w:val="18"/>
                  <w:lang w:eastAsia="ja-JP"/>
                </w:rPr>
                <w:t>EPRE ratio of PBCH DMRS to SSS</w:t>
              </w:r>
            </w:ins>
          </w:p>
        </w:tc>
        <w:tc>
          <w:tcPr>
            <w:tcW w:w="1258" w:type="dxa"/>
            <w:tcBorders>
              <w:top w:val="nil"/>
              <w:left w:val="single" w:sz="4" w:space="0" w:color="auto"/>
              <w:bottom w:val="nil"/>
              <w:right w:val="single" w:sz="4" w:space="0" w:color="auto"/>
            </w:tcBorders>
            <w:shd w:val="clear" w:color="auto" w:fill="auto"/>
          </w:tcPr>
          <w:p w14:paraId="31DB7602" w14:textId="77777777" w:rsidR="00666E5C" w:rsidRPr="00020619" w:rsidRDefault="00666E5C" w:rsidP="00BB34DD">
            <w:pPr>
              <w:pStyle w:val="TAC"/>
              <w:rPr>
                <w:ins w:id="4788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4B4B00E5" w14:textId="77777777" w:rsidR="00666E5C" w:rsidRPr="00020619" w:rsidRDefault="00666E5C" w:rsidP="00BB34DD">
            <w:pPr>
              <w:pStyle w:val="TAC"/>
              <w:rPr>
                <w:ins w:id="4788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176E26B0" w14:textId="77777777" w:rsidR="00666E5C" w:rsidRPr="00020619" w:rsidRDefault="00666E5C" w:rsidP="00BB34DD">
            <w:pPr>
              <w:pStyle w:val="TAC"/>
              <w:rPr>
                <w:ins w:id="4788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77CEEB13" w14:textId="77777777" w:rsidR="00666E5C" w:rsidRPr="00020619" w:rsidRDefault="00666E5C" w:rsidP="00BB34DD">
            <w:pPr>
              <w:pStyle w:val="TAC"/>
              <w:rPr>
                <w:ins w:id="4788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581D407F" w14:textId="77777777" w:rsidR="00666E5C" w:rsidRPr="00020619" w:rsidRDefault="00666E5C" w:rsidP="00BB34DD">
            <w:pPr>
              <w:pStyle w:val="TAC"/>
              <w:rPr>
                <w:ins w:id="4788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75402711" w14:textId="77777777" w:rsidR="00666E5C" w:rsidRPr="00020619" w:rsidRDefault="00666E5C" w:rsidP="00BB34DD">
            <w:pPr>
              <w:pStyle w:val="TAC"/>
              <w:rPr>
                <w:ins w:id="4788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3927BCB3" w14:textId="77777777" w:rsidR="00666E5C" w:rsidRPr="00020619" w:rsidRDefault="00666E5C" w:rsidP="00BB34DD">
            <w:pPr>
              <w:pStyle w:val="TAC"/>
              <w:rPr>
                <w:ins w:id="47886" w:author="BigCREditor-RAN4#104-bis" w:date="2022-10-21T15:10:00Z"/>
                <w:szCs w:val="18"/>
              </w:rPr>
            </w:pPr>
          </w:p>
        </w:tc>
      </w:tr>
      <w:tr w:rsidR="00666E5C" w:rsidRPr="00020619" w14:paraId="608BDD02" w14:textId="77777777" w:rsidTr="00BB34DD">
        <w:trPr>
          <w:trHeight w:val="187"/>
          <w:jc w:val="center"/>
          <w:ins w:id="4788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54524303" w14:textId="77777777" w:rsidR="00666E5C" w:rsidRPr="00020619" w:rsidRDefault="00666E5C" w:rsidP="00BB34DD">
            <w:pPr>
              <w:pStyle w:val="TAL"/>
              <w:rPr>
                <w:ins w:id="47888" w:author="BigCREditor-RAN4#104-bis" w:date="2022-10-21T15:10:00Z"/>
                <w:szCs w:val="18"/>
              </w:rPr>
            </w:pPr>
            <w:ins w:id="47889" w:author="BigCREditor-RAN4#104-bis" w:date="2022-10-21T15:10:00Z">
              <w:r w:rsidRPr="00020619">
                <w:rPr>
                  <w:szCs w:val="18"/>
                  <w:lang w:eastAsia="ja-JP"/>
                </w:rPr>
                <w:t>EPRE ratio of PBCH to PBCH DMRS</w:t>
              </w:r>
            </w:ins>
          </w:p>
        </w:tc>
        <w:tc>
          <w:tcPr>
            <w:tcW w:w="1258" w:type="dxa"/>
            <w:tcBorders>
              <w:top w:val="nil"/>
              <w:left w:val="single" w:sz="4" w:space="0" w:color="auto"/>
              <w:bottom w:val="nil"/>
              <w:right w:val="single" w:sz="4" w:space="0" w:color="auto"/>
            </w:tcBorders>
            <w:shd w:val="clear" w:color="auto" w:fill="auto"/>
          </w:tcPr>
          <w:p w14:paraId="72E1AAAB" w14:textId="77777777" w:rsidR="00666E5C" w:rsidRPr="00020619" w:rsidRDefault="00666E5C" w:rsidP="00BB34DD">
            <w:pPr>
              <w:pStyle w:val="TAC"/>
              <w:rPr>
                <w:ins w:id="4789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565D677E" w14:textId="77777777" w:rsidR="00666E5C" w:rsidRPr="00020619" w:rsidRDefault="00666E5C" w:rsidP="00BB34DD">
            <w:pPr>
              <w:pStyle w:val="TAC"/>
              <w:rPr>
                <w:ins w:id="4789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585832E6" w14:textId="77777777" w:rsidR="00666E5C" w:rsidRPr="00020619" w:rsidRDefault="00666E5C" w:rsidP="00BB34DD">
            <w:pPr>
              <w:pStyle w:val="TAC"/>
              <w:rPr>
                <w:ins w:id="4789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4AA5917F" w14:textId="77777777" w:rsidR="00666E5C" w:rsidRPr="00020619" w:rsidRDefault="00666E5C" w:rsidP="00BB34DD">
            <w:pPr>
              <w:pStyle w:val="TAC"/>
              <w:rPr>
                <w:ins w:id="4789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4CCB9D36" w14:textId="77777777" w:rsidR="00666E5C" w:rsidRPr="00020619" w:rsidRDefault="00666E5C" w:rsidP="00BB34DD">
            <w:pPr>
              <w:pStyle w:val="TAC"/>
              <w:rPr>
                <w:ins w:id="4789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3A5B05EC" w14:textId="77777777" w:rsidR="00666E5C" w:rsidRPr="00020619" w:rsidRDefault="00666E5C" w:rsidP="00BB34DD">
            <w:pPr>
              <w:pStyle w:val="TAC"/>
              <w:rPr>
                <w:ins w:id="4789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50FEF863" w14:textId="77777777" w:rsidR="00666E5C" w:rsidRPr="00020619" w:rsidRDefault="00666E5C" w:rsidP="00BB34DD">
            <w:pPr>
              <w:pStyle w:val="TAC"/>
              <w:rPr>
                <w:ins w:id="47896" w:author="BigCREditor-RAN4#104-bis" w:date="2022-10-21T15:10:00Z"/>
                <w:szCs w:val="18"/>
              </w:rPr>
            </w:pPr>
          </w:p>
        </w:tc>
      </w:tr>
      <w:tr w:rsidR="00666E5C" w:rsidRPr="00020619" w14:paraId="43563ECE" w14:textId="77777777" w:rsidTr="00BB34DD">
        <w:trPr>
          <w:trHeight w:val="187"/>
          <w:jc w:val="center"/>
          <w:ins w:id="4789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70AA76E8" w14:textId="77777777" w:rsidR="00666E5C" w:rsidRPr="00020619" w:rsidRDefault="00666E5C" w:rsidP="00BB34DD">
            <w:pPr>
              <w:pStyle w:val="TAL"/>
              <w:rPr>
                <w:ins w:id="47898" w:author="BigCREditor-RAN4#104-bis" w:date="2022-10-21T15:10:00Z"/>
                <w:szCs w:val="18"/>
              </w:rPr>
            </w:pPr>
            <w:ins w:id="47899" w:author="BigCREditor-RAN4#104-bis" w:date="2022-10-21T15:10:00Z">
              <w:r w:rsidRPr="00020619">
                <w:rPr>
                  <w:szCs w:val="18"/>
                  <w:lang w:eastAsia="ja-JP"/>
                </w:rPr>
                <w:t>EPRE ratio of PDCCH DMRS to SSS</w:t>
              </w:r>
            </w:ins>
          </w:p>
        </w:tc>
        <w:tc>
          <w:tcPr>
            <w:tcW w:w="1258" w:type="dxa"/>
            <w:tcBorders>
              <w:top w:val="nil"/>
              <w:left w:val="single" w:sz="4" w:space="0" w:color="auto"/>
              <w:bottom w:val="nil"/>
              <w:right w:val="single" w:sz="4" w:space="0" w:color="auto"/>
            </w:tcBorders>
            <w:shd w:val="clear" w:color="auto" w:fill="auto"/>
          </w:tcPr>
          <w:p w14:paraId="56A092AC" w14:textId="77777777" w:rsidR="00666E5C" w:rsidRPr="00020619" w:rsidRDefault="00666E5C" w:rsidP="00BB34DD">
            <w:pPr>
              <w:pStyle w:val="TAC"/>
              <w:rPr>
                <w:ins w:id="4790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6927BC01" w14:textId="77777777" w:rsidR="00666E5C" w:rsidRPr="00020619" w:rsidRDefault="00666E5C" w:rsidP="00BB34DD">
            <w:pPr>
              <w:pStyle w:val="TAC"/>
              <w:rPr>
                <w:ins w:id="4790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3464654E" w14:textId="77777777" w:rsidR="00666E5C" w:rsidRPr="00020619" w:rsidRDefault="00666E5C" w:rsidP="00BB34DD">
            <w:pPr>
              <w:pStyle w:val="TAC"/>
              <w:rPr>
                <w:ins w:id="4790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0A8F2D3E" w14:textId="77777777" w:rsidR="00666E5C" w:rsidRPr="00020619" w:rsidRDefault="00666E5C" w:rsidP="00BB34DD">
            <w:pPr>
              <w:pStyle w:val="TAC"/>
              <w:rPr>
                <w:ins w:id="4790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31C75713" w14:textId="77777777" w:rsidR="00666E5C" w:rsidRPr="00020619" w:rsidRDefault="00666E5C" w:rsidP="00BB34DD">
            <w:pPr>
              <w:pStyle w:val="TAC"/>
              <w:rPr>
                <w:ins w:id="4790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47644C8B" w14:textId="77777777" w:rsidR="00666E5C" w:rsidRPr="00020619" w:rsidRDefault="00666E5C" w:rsidP="00BB34DD">
            <w:pPr>
              <w:pStyle w:val="TAC"/>
              <w:rPr>
                <w:ins w:id="4790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6DD945C3" w14:textId="77777777" w:rsidR="00666E5C" w:rsidRPr="00020619" w:rsidRDefault="00666E5C" w:rsidP="00BB34DD">
            <w:pPr>
              <w:pStyle w:val="TAC"/>
              <w:rPr>
                <w:ins w:id="47906" w:author="BigCREditor-RAN4#104-bis" w:date="2022-10-21T15:10:00Z"/>
                <w:szCs w:val="18"/>
              </w:rPr>
            </w:pPr>
          </w:p>
        </w:tc>
      </w:tr>
      <w:tr w:rsidR="00666E5C" w:rsidRPr="00020619" w14:paraId="0A831A89" w14:textId="77777777" w:rsidTr="00BB34DD">
        <w:trPr>
          <w:trHeight w:val="187"/>
          <w:jc w:val="center"/>
          <w:ins w:id="4790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5EB42D24" w14:textId="77777777" w:rsidR="00666E5C" w:rsidRPr="00020619" w:rsidRDefault="00666E5C" w:rsidP="00BB34DD">
            <w:pPr>
              <w:pStyle w:val="TAL"/>
              <w:rPr>
                <w:ins w:id="47908" w:author="BigCREditor-RAN4#104-bis" w:date="2022-10-21T15:10:00Z"/>
                <w:szCs w:val="18"/>
              </w:rPr>
            </w:pPr>
            <w:ins w:id="47909" w:author="BigCREditor-RAN4#104-bis" w:date="2022-10-21T15:10:00Z">
              <w:r w:rsidRPr="00020619">
                <w:rPr>
                  <w:szCs w:val="18"/>
                  <w:lang w:eastAsia="ja-JP"/>
                </w:rPr>
                <w:t>EPRE ratio of PDCCH to PDCCH DMRS</w:t>
              </w:r>
            </w:ins>
          </w:p>
        </w:tc>
        <w:tc>
          <w:tcPr>
            <w:tcW w:w="1258" w:type="dxa"/>
            <w:tcBorders>
              <w:top w:val="nil"/>
              <w:left w:val="single" w:sz="4" w:space="0" w:color="auto"/>
              <w:bottom w:val="nil"/>
              <w:right w:val="single" w:sz="4" w:space="0" w:color="auto"/>
            </w:tcBorders>
            <w:shd w:val="clear" w:color="auto" w:fill="auto"/>
          </w:tcPr>
          <w:p w14:paraId="4134A2C8" w14:textId="77777777" w:rsidR="00666E5C" w:rsidRPr="00020619" w:rsidRDefault="00666E5C" w:rsidP="00BB34DD">
            <w:pPr>
              <w:pStyle w:val="TAC"/>
              <w:rPr>
                <w:ins w:id="4791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1B55B14B" w14:textId="77777777" w:rsidR="00666E5C" w:rsidRPr="00020619" w:rsidRDefault="00666E5C" w:rsidP="00BB34DD">
            <w:pPr>
              <w:pStyle w:val="TAC"/>
              <w:rPr>
                <w:ins w:id="4791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417F4D88" w14:textId="77777777" w:rsidR="00666E5C" w:rsidRPr="00020619" w:rsidRDefault="00666E5C" w:rsidP="00BB34DD">
            <w:pPr>
              <w:pStyle w:val="TAC"/>
              <w:rPr>
                <w:ins w:id="4791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4BCE3897" w14:textId="77777777" w:rsidR="00666E5C" w:rsidRPr="00020619" w:rsidRDefault="00666E5C" w:rsidP="00BB34DD">
            <w:pPr>
              <w:pStyle w:val="TAC"/>
              <w:rPr>
                <w:ins w:id="4791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415DDF0F" w14:textId="77777777" w:rsidR="00666E5C" w:rsidRPr="00020619" w:rsidRDefault="00666E5C" w:rsidP="00BB34DD">
            <w:pPr>
              <w:pStyle w:val="TAC"/>
              <w:rPr>
                <w:ins w:id="4791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494312FF" w14:textId="77777777" w:rsidR="00666E5C" w:rsidRPr="00020619" w:rsidRDefault="00666E5C" w:rsidP="00BB34DD">
            <w:pPr>
              <w:pStyle w:val="TAC"/>
              <w:rPr>
                <w:ins w:id="4791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2D3CA498" w14:textId="77777777" w:rsidR="00666E5C" w:rsidRPr="00020619" w:rsidRDefault="00666E5C" w:rsidP="00BB34DD">
            <w:pPr>
              <w:pStyle w:val="TAC"/>
              <w:rPr>
                <w:ins w:id="47916" w:author="BigCREditor-RAN4#104-bis" w:date="2022-10-21T15:10:00Z"/>
                <w:szCs w:val="18"/>
              </w:rPr>
            </w:pPr>
          </w:p>
        </w:tc>
      </w:tr>
      <w:tr w:rsidR="00666E5C" w:rsidRPr="00020619" w14:paraId="12453C14" w14:textId="77777777" w:rsidTr="00BB34DD">
        <w:trPr>
          <w:trHeight w:val="187"/>
          <w:jc w:val="center"/>
          <w:ins w:id="4791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629DBFE7" w14:textId="77777777" w:rsidR="00666E5C" w:rsidRPr="00020619" w:rsidRDefault="00666E5C" w:rsidP="00BB34DD">
            <w:pPr>
              <w:pStyle w:val="TAL"/>
              <w:rPr>
                <w:ins w:id="47918" w:author="BigCREditor-RAN4#104-bis" w:date="2022-10-21T15:10:00Z"/>
                <w:szCs w:val="18"/>
              </w:rPr>
            </w:pPr>
            <w:ins w:id="47919" w:author="BigCREditor-RAN4#104-bis" w:date="2022-10-21T15:10:00Z">
              <w:r w:rsidRPr="00020619">
                <w:rPr>
                  <w:szCs w:val="18"/>
                  <w:lang w:eastAsia="ja-JP"/>
                </w:rPr>
                <w:t xml:space="preserve">EPRE ratio of PDSCH DMRS to SSS </w:t>
              </w:r>
            </w:ins>
          </w:p>
        </w:tc>
        <w:tc>
          <w:tcPr>
            <w:tcW w:w="1258" w:type="dxa"/>
            <w:tcBorders>
              <w:top w:val="nil"/>
              <w:left w:val="single" w:sz="4" w:space="0" w:color="auto"/>
              <w:bottom w:val="nil"/>
              <w:right w:val="single" w:sz="4" w:space="0" w:color="auto"/>
            </w:tcBorders>
            <w:shd w:val="clear" w:color="auto" w:fill="auto"/>
          </w:tcPr>
          <w:p w14:paraId="58D7DB5B" w14:textId="77777777" w:rsidR="00666E5C" w:rsidRPr="00020619" w:rsidRDefault="00666E5C" w:rsidP="00BB34DD">
            <w:pPr>
              <w:pStyle w:val="TAC"/>
              <w:rPr>
                <w:ins w:id="4792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6C07151D" w14:textId="77777777" w:rsidR="00666E5C" w:rsidRPr="00020619" w:rsidRDefault="00666E5C" w:rsidP="00BB34DD">
            <w:pPr>
              <w:pStyle w:val="TAC"/>
              <w:rPr>
                <w:ins w:id="4792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66C1D851" w14:textId="77777777" w:rsidR="00666E5C" w:rsidRPr="00020619" w:rsidRDefault="00666E5C" w:rsidP="00BB34DD">
            <w:pPr>
              <w:pStyle w:val="TAC"/>
              <w:rPr>
                <w:ins w:id="4792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35949316" w14:textId="77777777" w:rsidR="00666E5C" w:rsidRPr="00020619" w:rsidRDefault="00666E5C" w:rsidP="00BB34DD">
            <w:pPr>
              <w:pStyle w:val="TAC"/>
              <w:rPr>
                <w:ins w:id="4792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1FDB8FE8" w14:textId="77777777" w:rsidR="00666E5C" w:rsidRPr="00020619" w:rsidRDefault="00666E5C" w:rsidP="00BB34DD">
            <w:pPr>
              <w:pStyle w:val="TAC"/>
              <w:rPr>
                <w:ins w:id="4792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452C73C0" w14:textId="77777777" w:rsidR="00666E5C" w:rsidRPr="00020619" w:rsidRDefault="00666E5C" w:rsidP="00BB34DD">
            <w:pPr>
              <w:pStyle w:val="TAC"/>
              <w:rPr>
                <w:ins w:id="4792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556156A1" w14:textId="77777777" w:rsidR="00666E5C" w:rsidRPr="00020619" w:rsidRDefault="00666E5C" w:rsidP="00BB34DD">
            <w:pPr>
              <w:pStyle w:val="TAC"/>
              <w:rPr>
                <w:ins w:id="47926" w:author="BigCREditor-RAN4#104-bis" w:date="2022-10-21T15:10:00Z"/>
                <w:szCs w:val="18"/>
              </w:rPr>
            </w:pPr>
          </w:p>
        </w:tc>
      </w:tr>
      <w:tr w:rsidR="00666E5C" w:rsidRPr="00020619" w14:paraId="23B32B47" w14:textId="77777777" w:rsidTr="00BB34DD">
        <w:trPr>
          <w:trHeight w:val="187"/>
          <w:jc w:val="center"/>
          <w:ins w:id="4792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051E79BA" w14:textId="77777777" w:rsidR="00666E5C" w:rsidRPr="00020619" w:rsidRDefault="00666E5C" w:rsidP="00BB34DD">
            <w:pPr>
              <w:pStyle w:val="TAL"/>
              <w:rPr>
                <w:ins w:id="47928" w:author="BigCREditor-RAN4#104-bis" w:date="2022-10-21T15:10:00Z"/>
                <w:szCs w:val="18"/>
              </w:rPr>
            </w:pPr>
            <w:ins w:id="47929" w:author="BigCREditor-RAN4#104-bis" w:date="2022-10-21T15:10:00Z">
              <w:r w:rsidRPr="00020619">
                <w:rPr>
                  <w:szCs w:val="18"/>
                  <w:lang w:eastAsia="ja-JP"/>
                </w:rPr>
                <w:t xml:space="preserve">EPRE ratio of PDSCH to PDSCH </w:t>
              </w:r>
            </w:ins>
          </w:p>
        </w:tc>
        <w:tc>
          <w:tcPr>
            <w:tcW w:w="1258" w:type="dxa"/>
            <w:tcBorders>
              <w:top w:val="nil"/>
              <w:left w:val="single" w:sz="4" w:space="0" w:color="auto"/>
              <w:bottom w:val="nil"/>
              <w:right w:val="single" w:sz="4" w:space="0" w:color="auto"/>
            </w:tcBorders>
            <w:shd w:val="clear" w:color="auto" w:fill="auto"/>
          </w:tcPr>
          <w:p w14:paraId="7D30795B" w14:textId="77777777" w:rsidR="00666E5C" w:rsidRPr="00020619" w:rsidRDefault="00666E5C" w:rsidP="00BB34DD">
            <w:pPr>
              <w:pStyle w:val="TAC"/>
              <w:rPr>
                <w:ins w:id="4793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47AC9F61" w14:textId="77777777" w:rsidR="00666E5C" w:rsidRPr="00020619" w:rsidRDefault="00666E5C" w:rsidP="00BB34DD">
            <w:pPr>
              <w:pStyle w:val="TAC"/>
              <w:rPr>
                <w:ins w:id="4793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446B27E0" w14:textId="77777777" w:rsidR="00666E5C" w:rsidRPr="00020619" w:rsidRDefault="00666E5C" w:rsidP="00BB34DD">
            <w:pPr>
              <w:pStyle w:val="TAC"/>
              <w:rPr>
                <w:ins w:id="4793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5DE59BD5" w14:textId="77777777" w:rsidR="00666E5C" w:rsidRPr="00020619" w:rsidRDefault="00666E5C" w:rsidP="00BB34DD">
            <w:pPr>
              <w:pStyle w:val="TAC"/>
              <w:rPr>
                <w:ins w:id="4793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4C9823F4" w14:textId="77777777" w:rsidR="00666E5C" w:rsidRPr="00020619" w:rsidRDefault="00666E5C" w:rsidP="00BB34DD">
            <w:pPr>
              <w:pStyle w:val="TAC"/>
              <w:rPr>
                <w:ins w:id="4793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03A81EDC" w14:textId="77777777" w:rsidR="00666E5C" w:rsidRPr="00020619" w:rsidRDefault="00666E5C" w:rsidP="00BB34DD">
            <w:pPr>
              <w:pStyle w:val="TAC"/>
              <w:rPr>
                <w:ins w:id="4793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63B4A1E1" w14:textId="77777777" w:rsidR="00666E5C" w:rsidRPr="00020619" w:rsidRDefault="00666E5C" w:rsidP="00BB34DD">
            <w:pPr>
              <w:pStyle w:val="TAC"/>
              <w:rPr>
                <w:ins w:id="47936" w:author="BigCREditor-RAN4#104-bis" w:date="2022-10-21T15:10:00Z"/>
                <w:szCs w:val="18"/>
              </w:rPr>
            </w:pPr>
          </w:p>
        </w:tc>
      </w:tr>
      <w:tr w:rsidR="00666E5C" w:rsidRPr="00020619" w14:paraId="16673D07" w14:textId="77777777" w:rsidTr="00BB34DD">
        <w:trPr>
          <w:trHeight w:val="187"/>
          <w:jc w:val="center"/>
          <w:ins w:id="4793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2B9003E8" w14:textId="77777777" w:rsidR="00666E5C" w:rsidRPr="00020619" w:rsidRDefault="00666E5C" w:rsidP="00BB34DD">
            <w:pPr>
              <w:pStyle w:val="TAL"/>
              <w:rPr>
                <w:ins w:id="47938" w:author="BigCREditor-RAN4#104-bis" w:date="2022-10-21T15:10:00Z"/>
                <w:szCs w:val="18"/>
              </w:rPr>
            </w:pPr>
            <w:ins w:id="47939" w:author="BigCREditor-RAN4#104-bis" w:date="2022-10-21T15:10: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258" w:type="dxa"/>
            <w:tcBorders>
              <w:top w:val="nil"/>
              <w:left w:val="single" w:sz="4" w:space="0" w:color="auto"/>
              <w:bottom w:val="nil"/>
              <w:right w:val="single" w:sz="4" w:space="0" w:color="auto"/>
            </w:tcBorders>
            <w:shd w:val="clear" w:color="auto" w:fill="auto"/>
          </w:tcPr>
          <w:p w14:paraId="4EF2AF33" w14:textId="77777777" w:rsidR="00666E5C" w:rsidRPr="00020619" w:rsidRDefault="00666E5C" w:rsidP="00BB34DD">
            <w:pPr>
              <w:pStyle w:val="TAC"/>
              <w:rPr>
                <w:ins w:id="4794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4F382226" w14:textId="77777777" w:rsidR="00666E5C" w:rsidRPr="00020619" w:rsidRDefault="00666E5C" w:rsidP="00BB34DD">
            <w:pPr>
              <w:pStyle w:val="TAC"/>
              <w:rPr>
                <w:ins w:id="4794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3782F7DA" w14:textId="77777777" w:rsidR="00666E5C" w:rsidRPr="00020619" w:rsidRDefault="00666E5C" w:rsidP="00BB34DD">
            <w:pPr>
              <w:pStyle w:val="TAC"/>
              <w:rPr>
                <w:ins w:id="4794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366B3D30" w14:textId="77777777" w:rsidR="00666E5C" w:rsidRPr="00020619" w:rsidRDefault="00666E5C" w:rsidP="00BB34DD">
            <w:pPr>
              <w:pStyle w:val="TAC"/>
              <w:rPr>
                <w:ins w:id="4794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4B172FDB" w14:textId="77777777" w:rsidR="00666E5C" w:rsidRPr="00020619" w:rsidRDefault="00666E5C" w:rsidP="00BB34DD">
            <w:pPr>
              <w:pStyle w:val="TAC"/>
              <w:rPr>
                <w:ins w:id="4794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5393C118" w14:textId="77777777" w:rsidR="00666E5C" w:rsidRPr="00020619" w:rsidRDefault="00666E5C" w:rsidP="00BB34DD">
            <w:pPr>
              <w:pStyle w:val="TAC"/>
              <w:rPr>
                <w:ins w:id="4794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66639C12" w14:textId="77777777" w:rsidR="00666E5C" w:rsidRPr="00020619" w:rsidRDefault="00666E5C" w:rsidP="00BB34DD">
            <w:pPr>
              <w:pStyle w:val="TAC"/>
              <w:rPr>
                <w:ins w:id="47946" w:author="BigCREditor-RAN4#104-bis" w:date="2022-10-21T15:10:00Z"/>
                <w:szCs w:val="18"/>
              </w:rPr>
            </w:pPr>
          </w:p>
        </w:tc>
      </w:tr>
      <w:tr w:rsidR="00666E5C" w:rsidRPr="00020619" w14:paraId="6524F996" w14:textId="77777777" w:rsidTr="00BB34DD">
        <w:trPr>
          <w:trHeight w:val="187"/>
          <w:jc w:val="center"/>
          <w:ins w:id="4794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119CEAE5" w14:textId="77777777" w:rsidR="00666E5C" w:rsidRPr="00020619" w:rsidRDefault="00666E5C" w:rsidP="00BB34DD">
            <w:pPr>
              <w:pStyle w:val="TAL"/>
              <w:rPr>
                <w:ins w:id="47948" w:author="BigCREditor-RAN4#104-bis" w:date="2022-10-21T15:10:00Z"/>
                <w:szCs w:val="18"/>
              </w:rPr>
            </w:pPr>
            <w:ins w:id="47949" w:author="BigCREditor-RAN4#104-bis" w:date="2022-10-21T15:10:00Z">
              <w:r w:rsidRPr="00020619">
                <w:rPr>
                  <w:szCs w:val="18"/>
                  <w:lang w:eastAsia="ja-JP"/>
                </w:rPr>
                <w:t>EPRE ratio of OCNG to OCNG DMRS (Note 1)</w:t>
              </w:r>
            </w:ins>
          </w:p>
        </w:tc>
        <w:tc>
          <w:tcPr>
            <w:tcW w:w="1258" w:type="dxa"/>
            <w:tcBorders>
              <w:top w:val="nil"/>
              <w:left w:val="single" w:sz="4" w:space="0" w:color="auto"/>
              <w:bottom w:val="single" w:sz="4" w:space="0" w:color="auto"/>
              <w:right w:val="single" w:sz="4" w:space="0" w:color="auto"/>
            </w:tcBorders>
            <w:shd w:val="clear" w:color="auto" w:fill="auto"/>
          </w:tcPr>
          <w:p w14:paraId="4BEC1341" w14:textId="77777777" w:rsidR="00666E5C" w:rsidRPr="00020619" w:rsidRDefault="00666E5C" w:rsidP="00BB34DD">
            <w:pPr>
              <w:pStyle w:val="TAC"/>
              <w:rPr>
                <w:ins w:id="47950" w:author="BigCREditor-RAN4#104-bis" w:date="2022-10-21T15:10:00Z"/>
                <w:szCs w:val="18"/>
              </w:rPr>
            </w:pPr>
          </w:p>
        </w:tc>
        <w:tc>
          <w:tcPr>
            <w:tcW w:w="740" w:type="dxa"/>
            <w:tcBorders>
              <w:top w:val="nil"/>
              <w:left w:val="single" w:sz="4" w:space="0" w:color="auto"/>
              <w:bottom w:val="single" w:sz="4" w:space="0" w:color="auto"/>
              <w:right w:val="single" w:sz="4" w:space="0" w:color="auto"/>
            </w:tcBorders>
            <w:shd w:val="clear" w:color="auto" w:fill="auto"/>
          </w:tcPr>
          <w:p w14:paraId="3AAB8A11" w14:textId="77777777" w:rsidR="00666E5C" w:rsidRPr="00020619" w:rsidRDefault="00666E5C" w:rsidP="00BB34DD">
            <w:pPr>
              <w:pStyle w:val="TAC"/>
              <w:rPr>
                <w:ins w:id="47951" w:author="BigCREditor-RAN4#104-bis" w:date="2022-10-21T15:10:00Z"/>
                <w:szCs w:val="18"/>
              </w:rPr>
            </w:pPr>
          </w:p>
        </w:tc>
        <w:tc>
          <w:tcPr>
            <w:tcW w:w="800" w:type="dxa"/>
            <w:gridSpan w:val="3"/>
            <w:tcBorders>
              <w:top w:val="nil"/>
              <w:left w:val="single" w:sz="4" w:space="0" w:color="auto"/>
              <w:bottom w:val="single" w:sz="4" w:space="0" w:color="auto"/>
              <w:right w:val="single" w:sz="4" w:space="0" w:color="auto"/>
            </w:tcBorders>
            <w:shd w:val="clear" w:color="auto" w:fill="auto"/>
          </w:tcPr>
          <w:p w14:paraId="61DC85C4" w14:textId="77777777" w:rsidR="00666E5C" w:rsidRPr="00020619" w:rsidRDefault="00666E5C" w:rsidP="00BB34DD">
            <w:pPr>
              <w:pStyle w:val="TAC"/>
              <w:rPr>
                <w:ins w:id="47952" w:author="BigCREditor-RAN4#104-bis" w:date="2022-10-21T15:10:00Z"/>
                <w:szCs w:val="18"/>
              </w:rPr>
            </w:pPr>
          </w:p>
        </w:tc>
        <w:tc>
          <w:tcPr>
            <w:tcW w:w="826" w:type="dxa"/>
            <w:gridSpan w:val="3"/>
            <w:tcBorders>
              <w:top w:val="nil"/>
              <w:left w:val="single" w:sz="4" w:space="0" w:color="auto"/>
              <w:bottom w:val="single" w:sz="4" w:space="0" w:color="auto"/>
              <w:right w:val="single" w:sz="4" w:space="0" w:color="auto"/>
            </w:tcBorders>
            <w:shd w:val="clear" w:color="auto" w:fill="auto"/>
          </w:tcPr>
          <w:p w14:paraId="64049701" w14:textId="77777777" w:rsidR="00666E5C" w:rsidRPr="00020619" w:rsidRDefault="00666E5C" w:rsidP="00BB34DD">
            <w:pPr>
              <w:pStyle w:val="TAC"/>
              <w:rPr>
                <w:ins w:id="47953" w:author="BigCREditor-RAN4#104-bis" w:date="2022-10-21T15:10:00Z"/>
                <w:szCs w:val="18"/>
              </w:rPr>
            </w:pPr>
          </w:p>
        </w:tc>
        <w:tc>
          <w:tcPr>
            <w:tcW w:w="795" w:type="dxa"/>
            <w:gridSpan w:val="3"/>
            <w:tcBorders>
              <w:top w:val="nil"/>
              <w:left w:val="single" w:sz="4" w:space="0" w:color="auto"/>
              <w:bottom w:val="single" w:sz="4" w:space="0" w:color="auto"/>
              <w:right w:val="single" w:sz="4" w:space="0" w:color="auto"/>
            </w:tcBorders>
            <w:shd w:val="clear" w:color="auto" w:fill="auto"/>
          </w:tcPr>
          <w:p w14:paraId="1F21E34C" w14:textId="77777777" w:rsidR="00666E5C" w:rsidRPr="00020619" w:rsidRDefault="00666E5C" w:rsidP="00BB34DD">
            <w:pPr>
              <w:pStyle w:val="TAC"/>
              <w:rPr>
                <w:ins w:id="47954" w:author="BigCREditor-RAN4#104-bis" w:date="2022-10-21T15:10:00Z"/>
                <w:szCs w:val="18"/>
              </w:rPr>
            </w:pPr>
          </w:p>
        </w:tc>
        <w:tc>
          <w:tcPr>
            <w:tcW w:w="774" w:type="dxa"/>
            <w:gridSpan w:val="3"/>
            <w:tcBorders>
              <w:top w:val="nil"/>
              <w:left w:val="single" w:sz="4" w:space="0" w:color="auto"/>
              <w:bottom w:val="single" w:sz="4" w:space="0" w:color="auto"/>
              <w:right w:val="single" w:sz="4" w:space="0" w:color="auto"/>
            </w:tcBorders>
            <w:shd w:val="clear" w:color="auto" w:fill="auto"/>
          </w:tcPr>
          <w:p w14:paraId="72199D98" w14:textId="77777777" w:rsidR="00666E5C" w:rsidRPr="00020619" w:rsidRDefault="00666E5C" w:rsidP="00BB34DD">
            <w:pPr>
              <w:pStyle w:val="TAC"/>
              <w:rPr>
                <w:ins w:id="47955" w:author="BigCREditor-RAN4#104-bis" w:date="2022-10-21T15:10:00Z"/>
                <w:szCs w:val="18"/>
              </w:rPr>
            </w:pPr>
          </w:p>
        </w:tc>
        <w:tc>
          <w:tcPr>
            <w:tcW w:w="708" w:type="dxa"/>
            <w:gridSpan w:val="2"/>
            <w:tcBorders>
              <w:top w:val="nil"/>
              <w:left w:val="single" w:sz="4" w:space="0" w:color="auto"/>
              <w:bottom w:val="single" w:sz="4" w:space="0" w:color="auto"/>
              <w:right w:val="single" w:sz="4" w:space="0" w:color="auto"/>
            </w:tcBorders>
            <w:shd w:val="clear" w:color="auto" w:fill="auto"/>
          </w:tcPr>
          <w:p w14:paraId="5BBFB8E4" w14:textId="77777777" w:rsidR="00666E5C" w:rsidRPr="00020619" w:rsidRDefault="00666E5C" w:rsidP="00BB34DD">
            <w:pPr>
              <w:pStyle w:val="TAC"/>
              <w:rPr>
                <w:ins w:id="47956" w:author="BigCREditor-RAN4#104-bis" w:date="2022-10-21T15:10:00Z"/>
                <w:szCs w:val="18"/>
              </w:rPr>
            </w:pPr>
          </w:p>
        </w:tc>
      </w:tr>
      <w:tr w:rsidR="00666E5C" w:rsidRPr="00020619" w14:paraId="1E141341" w14:textId="77777777" w:rsidTr="00BB34DD">
        <w:trPr>
          <w:trHeight w:val="187"/>
          <w:jc w:val="center"/>
          <w:ins w:id="47957"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5687EBDF" w14:textId="77777777" w:rsidR="00666E5C" w:rsidRPr="00020619" w:rsidRDefault="00666E5C" w:rsidP="00BB34DD">
            <w:pPr>
              <w:pStyle w:val="TAL"/>
              <w:rPr>
                <w:ins w:id="47958" w:author="BigCREditor-RAN4#104-bis" w:date="2022-10-21T15:10:00Z"/>
                <w:rFonts w:eastAsia="Calibri"/>
                <w:i/>
                <w:szCs w:val="22"/>
              </w:rPr>
            </w:pPr>
            <w:ins w:id="47959" w:author="BigCREditor-RAN4#104-bis" w:date="2022-10-21T15:10:00Z">
              <w:r w:rsidRPr="00020619">
                <w:rPr>
                  <w:rFonts w:eastAsia="Calibri"/>
                  <w:noProof/>
                  <w:position w:val="-12"/>
                  <w:szCs w:val="22"/>
                </w:rPr>
                <w:object w:dxaOrig="405" w:dyaOrig="345" w14:anchorId="1B948ED2">
                  <v:shape id="_x0000_i1212" type="#_x0000_t75" style="width:20.75pt;height:15.45pt" o:ole="" fillcolor="window">
                    <v:imagedata r:id="rId15" o:title=""/>
                  </v:shape>
                  <o:OLEObject Type="Embed" ProgID="Equation.3" ShapeID="_x0000_i1212" DrawAspect="Content" ObjectID="_1731331558" r:id="rId270"/>
                </w:object>
              </w:r>
            </w:ins>
            <w:ins w:id="47960" w:author="BigCREditor-RAN4#104-bis" w:date="2022-10-21T15:10:00Z">
              <w:r w:rsidRPr="00020619">
                <w:rPr>
                  <w:vertAlign w:val="superscript"/>
                </w:rPr>
                <w:t>Note2</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3770B7EF" w14:textId="77777777" w:rsidR="00666E5C" w:rsidRPr="00020619" w:rsidRDefault="00666E5C" w:rsidP="00BB34DD">
            <w:pPr>
              <w:pStyle w:val="TAL"/>
              <w:rPr>
                <w:ins w:id="47961" w:author="BigCREditor-RAN4#104-bis" w:date="2022-10-21T15:10:00Z"/>
                <w:rFonts w:eastAsia="Calibri"/>
                <w:i/>
                <w:szCs w:val="22"/>
              </w:rPr>
            </w:pPr>
            <w:ins w:id="47962" w:author="BigCREditor-RAN4#104-bis" w:date="2022-10-21T15:10: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7A4D1134" w14:textId="77777777" w:rsidR="00666E5C" w:rsidRPr="00020619" w:rsidRDefault="00666E5C" w:rsidP="00BB34DD">
            <w:pPr>
              <w:pStyle w:val="TAL"/>
              <w:rPr>
                <w:ins w:id="47963" w:author="BigCREditor-RAN4#104-bis" w:date="2022-10-21T15:10:00Z"/>
                <w:lang w:eastAsia="zh-CN"/>
              </w:rPr>
            </w:pPr>
            <w:ins w:id="47964" w:author="BigCREditor-RAN4#104-bis" w:date="2022-10-21T15:10:00Z">
              <w:r w:rsidRPr="00020619">
                <w:t>NR_FDD_FR1_A</w:t>
              </w:r>
            </w:ins>
          </w:p>
          <w:p w14:paraId="7999FFBC" w14:textId="77777777" w:rsidR="00666E5C" w:rsidRPr="00020619" w:rsidRDefault="00666E5C" w:rsidP="00BB34DD">
            <w:pPr>
              <w:pStyle w:val="TAL"/>
              <w:rPr>
                <w:ins w:id="47965" w:author="BigCREditor-RAN4#104-bis" w:date="2022-10-21T15:10:00Z"/>
                <w:rFonts w:eastAsia="Calibri"/>
                <w:i/>
                <w:szCs w:val="22"/>
              </w:rPr>
            </w:pPr>
            <w:ins w:id="47966"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23F4B547" w14:textId="77777777" w:rsidR="00666E5C" w:rsidRPr="00020619" w:rsidRDefault="00666E5C" w:rsidP="00BB34DD">
            <w:pPr>
              <w:pStyle w:val="TAC"/>
              <w:rPr>
                <w:ins w:id="47967" w:author="BigCREditor-RAN4#104-bis" w:date="2022-10-21T15:10:00Z"/>
              </w:rPr>
            </w:pPr>
            <w:ins w:id="47968" w:author="BigCREditor-RAN4#104-bis" w:date="2022-10-21T15:10:00Z">
              <w:r w:rsidRPr="00020619">
                <w:t>dBm/15kHz</w:t>
              </w:r>
            </w:ins>
          </w:p>
        </w:tc>
        <w:tc>
          <w:tcPr>
            <w:tcW w:w="1540" w:type="dxa"/>
            <w:gridSpan w:val="4"/>
            <w:tcBorders>
              <w:top w:val="single" w:sz="4" w:space="0" w:color="auto"/>
              <w:left w:val="single" w:sz="4" w:space="0" w:color="auto"/>
              <w:bottom w:val="nil"/>
              <w:right w:val="single" w:sz="4" w:space="0" w:color="auto"/>
            </w:tcBorders>
            <w:shd w:val="clear" w:color="auto" w:fill="auto"/>
          </w:tcPr>
          <w:p w14:paraId="7DDB2082" w14:textId="77777777" w:rsidR="00666E5C" w:rsidRPr="00020619" w:rsidDel="00041F77" w:rsidRDefault="00666E5C" w:rsidP="00BB34DD">
            <w:pPr>
              <w:pStyle w:val="TAC"/>
              <w:rPr>
                <w:ins w:id="47969" w:author="BigCREditor-RAN4#104-bis" w:date="2022-10-21T15:10:00Z"/>
                <w:lang w:eastAsia="zh-CN"/>
              </w:rPr>
            </w:pPr>
            <w:ins w:id="47970" w:author="BigCREditor-RAN4#104-bis" w:date="2022-10-21T15:10:00Z">
              <w:r w:rsidRPr="00020619">
                <w:rPr>
                  <w:lang w:eastAsia="zh-CN"/>
                </w:rPr>
                <w:t>-80.18</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5A7B1283" w14:textId="77777777" w:rsidR="00666E5C" w:rsidRPr="00020619" w:rsidRDefault="00666E5C" w:rsidP="00BB34DD">
            <w:pPr>
              <w:pStyle w:val="TAC"/>
              <w:rPr>
                <w:ins w:id="47971" w:author="BigCREditor-RAN4#104-bis" w:date="2022-10-21T15:10:00Z"/>
                <w:lang w:eastAsia="zh-CN"/>
              </w:rPr>
            </w:pPr>
            <w:ins w:id="47972" w:author="BigCREditor-RAN4#104-bis" w:date="2022-10-21T15:10:00Z">
              <w:r w:rsidRPr="00020619">
                <w:rPr>
                  <w:lang w:eastAsia="zh-CN"/>
                </w:rPr>
                <w:t>-106</w:t>
              </w:r>
            </w:ins>
          </w:p>
        </w:tc>
        <w:tc>
          <w:tcPr>
            <w:tcW w:w="1482" w:type="dxa"/>
            <w:gridSpan w:val="5"/>
            <w:tcBorders>
              <w:top w:val="single" w:sz="4" w:space="0" w:color="auto"/>
              <w:left w:val="single" w:sz="4" w:space="0" w:color="auto"/>
              <w:right w:val="single" w:sz="4" w:space="0" w:color="auto"/>
            </w:tcBorders>
          </w:tcPr>
          <w:p w14:paraId="3E820C06" w14:textId="77777777" w:rsidR="00666E5C" w:rsidRPr="00020619" w:rsidRDefault="00666E5C" w:rsidP="00BB34DD">
            <w:pPr>
              <w:pStyle w:val="TAC"/>
              <w:rPr>
                <w:ins w:id="47973" w:author="BigCREditor-RAN4#104-bis" w:date="2022-10-21T15:10:00Z"/>
                <w:lang w:eastAsia="zh-CN"/>
              </w:rPr>
            </w:pPr>
            <w:ins w:id="47974" w:author="BigCREditor-RAN4#104-bis" w:date="2022-10-21T15:10:00Z">
              <w:r w:rsidRPr="00020619">
                <w:t>-116</w:t>
              </w:r>
            </w:ins>
          </w:p>
        </w:tc>
      </w:tr>
      <w:tr w:rsidR="00666E5C" w:rsidRPr="00020619" w14:paraId="7CCB2BC7" w14:textId="77777777" w:rsidTr="00BB34DD">
        <w:trPr>
          <w:trHeight w:val="187"/>
          <w:jc w:val="center"/>
          <w:ins w:id="47975" w:author="BigCREditor-RAN4#104-bis" w:date="2022-10-21T15:10:00Z"/>
        </w:trPr>
        <w:tc>
          <w:tcPr>
            <w:tcW w:w="957" w:type="dxa"/>
            <w:tcBorders>
              <w:top w:val="nil"/>
              <w:left w:val="single" w:sz="4" w:space="0" w:color="auto"/>
              <w:bottom w:val="nil"/>
              <w:right w:val="single" w:sz="4" w:space="0" w:color="auto"/>
            </w:tcBorders>
            <w:shd w:val="clear" w:color="auto" w:fill="auto"/>
          </w:tcPr>
          <w:p w14:paraId="03336CA0" w14:textId="77777777" w:rsidR="00666E5C" w:rsidRPr="00020619" w:rsidRDefault="00666E5C" w:rsidP="00BB34DD">
            <w:pPr>
              <w:pStyle w:val="TAL"/>
              <w:rPr>
                <w:ins w:id="4797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6DAD897" w14:textId="77777777" w:rsidR="00666E5C" w:rsidRPr="00020619" w:rsidRDefault="00666E5C" w:rsidP="00BB34DD">
            <w:pPr>
              <w:pStyle w:val="TAL"/>
              <w:rPr>
                <w:ins w:id="4797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4B407F9" w14:textId="77777777" w:rsidR="00666E5C" w:rsidRPr="00020619" w:rsidRDefault="00666E5C" w:rsidP="00BB34DD">
            <w:pPr>
              <w:pStyle w:val="TAL"/>
              <w:rPr>
                <w:ins w:id="47978" w:author="BigCREditor-RAN4#104-bis" w:date="2022-10-21T15:10:00Z"/>
                <w:rFonts w:eastAsia="Calibri"/>
                <w:i/>
                <w:szCs w:val="22"/>
              </w:rPr>
            </w:pPr>
            <w:ins w:id="47979"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39A2DA9C" w14:textId="77777777" w:rsidR="00666E5C" w:rsidRPr="00020619" w:rsidRDefault="00666E5C" w:rsidP="00BB34DD">
            <w:pPr>
              <w:pStyle w:val="TAC"/>
              <w:rPr>
                <w:ins w:id="47980"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37A975F4" w14:textId="77777777" w:rsidR="00666E5C" w:rsidRPr="00020619" w:rsidDel="00041F77" w:rsidRDefault="00666E5C" w:rsidP="00BB34DD">
            <w:pPr>
              <w:pStyle w:val="TAC"/>
              <w:rPr>
                <w:ins w:id="47981"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7B1EDEF7" w14:textId="77777777" w:rsidR="00666E5C" w:rsidRPr="00020619" w:rsidRDefault="00666E5C" w:rsidP="00BB34DD">
            <w:pPr>
              <w:pStyle w:val="TAC"/>
              <w:rPr>
                <w:ins w:id="47982"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6A5C94F3" w14:textId="77777777" w:rsidR="00666E5C" w:rsidRPr="00020619" w:rsidRDefault="00666E5C" w:rsidP="00BB34DD">
            <w:pPr>
              <w:pStyle w:val="TAC"/>
              <w:rPr>
                <w:ins w:id="47983" w:author="BigCREditor-RAN4#104-bis" w:date="2022-10-21T15:10:00Z"/>
                <w:lang w:eastAsia="zh-CN"/>
              </w:rPr>
            </w:pPr>
            <w:ins w:id="47984" w:author="BigCREditor-RAN4#104-bis" w:date="2022-10-21T15:10:00Z">
              <w:r w:rsidRPr="00020619">
                <w:t>-115.5</w:t>
              </w:r>
            </w:ins>
          </w:p>
        </w:tc>
      </w:tr>
      <w:tr w:rsidR="00666E5C" w:rsidRPr="00020619" w14:paraId="6FE6F75D" w14:textId="77777777" w:rsidTr="00BB34DD">
        <w:trPr>
          <w:trHeight w:val="187"/>
          <w:jc w:val="center"/>
          <w:ins w:id="47985" w:author="BigCREditor-RAN4#104-bis" w:date="2022-10-21T15:10:00Z"/>
        </w:trPr>
        <w:tc>
          <w:tcPr>
            <w:tcW w:w="957" w:type="dxa"/>
            <w:tcBorders>
              <w:top w:val="nil"/>
              <w:left w:val="single" w:sz="4" w:space="0" w:color="auto"/>
              <w:bottom w:val="nil"/>
              <w:right w:val="single" w:sz="4" w:space="0" w:color="auto"/>
            </w:tcBorders>
            <w:shd w:val="clear" w:color="auto" w:fill="auto"/>
          </w:tcPr>
          <w:p w14:paraId="195B7B04" w14:textId="77777777" w:rsidR="00666E5C" w:rsidRPr="00020619" w:rsidRDefault="00666E5C" w:rsidP="00BB34DD">
            <w:pPr>
              <w:pStyle w:val="TAL"/>
              <w:rPr>
                <w:ins w:id="4798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58AF688" w14:textId="77777777" w:rsidR="00666E5C" w:rsidRPr="00020619" w:rsidRDefault="00666E5C" w:rsidP="00BB34DD">
            <w:pPr>
              <w:pStyle w:val="TAL"/>
              <w:rPr>
                <w:ins w:id="4798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F20B472" w14:textId="77777777" w:rsidR="00666E5C" w:rsidRPr="00020619" w:rsidRDefault="00666E5C" w:rsidP="00BB34DD">
            <w:pPr>
              <w:pStyle w:val="TAL"/>
              <w:rPr>
                <w:ins w:id="47988" w:author="BigCREditor-RAN4#104-bis" w:date="2022-10-21T15:10:00Z"/>
                <w:rFonts w:eastAsia="Calibri"/>
                <w:i/>
                <w:szCs w:val="22"/>
              </w:rPr>
            </w:pPr>
            <w:ins w:id="47989"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44B7489D" w14:textId="77777777" w:rsidR="00666E5C" w:rsidRPr="00020619" w:rsidRDefault="00666E5C" w:rsidP="00BB34DD">
            <w:pPr>
              <w:pStyle w:val="TAC"/>
              <w:rPr>
                <w:ins w:id="47990"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66988A6" w14:textId="77777777" w:rsidR="00666E5C" w:rsidRPr="00020619" w:rsidDel="00041F77" w:rsidRDefault="00666E5C" w:rsidP="00BB34DD">
            <w:pPr>
              <w:pStyle w:val="TAC"/>
              <w:rPr>
                <w:ins w:id="47991"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59AC2B6F" w14:textId="77777777" w:rsidR="00666E5C" w:rsidRPr="00020619" w:rsidRDefault="00666E5C" w:rsidP="00BB34DD">
            <w:pPr>
              <w:pStyle w:val="TAC"/>
              <w:rPr>
                <w:ins w:id="47992"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D0B2714" w14:textId="77777777" w:rsidR="00666E5C" w:rsidRPr="00020619" w:rsidRDefault="00666E5C" w:rsidP="00BB34DD">
            <w:pPr>
              <w:pStyle w:val="TAC"/>
              <w:rPr>
                <w:ins w:id="47993" w:author="BigCREditor-RAN4#104-bis" w:date="2022-10-21T15:10:00Z"/>
                <w:lang w:eastAsia="zh-CN"/>
              </w:rPr>
            </w:pPr>
            <w:ins w:id="47994" w:author="BigCREditor-RAN4#104-bis" w:date="2022-10-21T15:10:00Z">
              <w:r w:rsidRPr="00020619">
                <w:t>-115</w:t>
              </w:r>
            </w:ins>
          </w:p>
        </w:tc>
      </w:tr>
      <w:tr w:rsidR="00666E5C" w:rsidRPr="00020619" w14:paraId="776F6C68" w14:textId="77777777" w:rsidTr="00BB34DD">
        <w:trPr>
          <w:trHeight w:val="187"/>
          <w:jc w:val="center"/>
          <w:ins w:id="47995" w:author="BigCREditor-RAN4#104-bis" w:date="2022-10-21T15:10:00Z"/>
        </w:trPr>
        <w:tc>
          <w:tcPr>
            <w:tcW w:w="957" w:type="dxa"/>
            <w:tcBorders>
              <w:top w:val="nil"/>
              <w:left w:val="single" w:sz="4" w:space="0" w:color="auto"/>
              <w:bottom w:val="nil"/>
              <w:right w:val="single" w:sz="4" w:space="0" w:color="auto"/>
            </w:tcBorders>
            <w:shd w:val="clear" w:color="auto" w:fill="auto"/>
          </w:tcPr>
          <w:p w14:paraId="0AACA778" w14:textId="77777777" w:rsidR="00666E5C" w:rsidRPr="00020619" w:rsidRDefault="00666E5C" w:rsidP="00BB34DD">
            <w:pPr>
              <w:pStyle w:val="TAL"/>
              <w:rPr>
                <w:ins w:id="4799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CA163AA" w14:textId="77777777" w:rsidR="00666E5C" w:rsidRPr="00020619" w:rsidRDefault="00666E5C" w:rsidP="00BB34DD">
            <w:pPr>
              <w:pStyle w:val="TAL"/>
              <w:rPr>
                <w:ins w:id="47997"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67925A7" w14:textId="77777777" w:rsidR="00666E5C" w:rsidRPr="00020619" w:rsidRDefault="00666E5C" w:rsidP="00BB34DD">
            <w:pPr>
              <w:pStyle w:val="TAL"/>
              <w:rPr>
                <w:ins w:id="47998" w:author="BigCREditor-RAN4#104-bis" w:date="2022-10-21T15:10:00Z"/>
                <w:lang w:val="sv-SE" w:eastAsia="zh-CN"/>
              </w:rPr>
            </w:pPr>
            <w:ins w:id="47999" w:author="BigCREditor-RAN4#104-bis" w:date="2022-10-21T15:10:00Z">
              <w:r w:rsidRPr="00020619">
                <w:rPr>
                  <w:lang w:val="sv-SE"/>
                </w:rPr>
                <w:t>NR_FDD_FR1_D</w:t>
              </w:r>
            </w:ins>
          </w:p>
          <w:p w14:paraId="20A68104" w14:textId="77777777" w:rsidR="00666E5C" w:rsidRPr="00020619" w:rsidRDefault="00666E5C" w:rsidP="00BB34DD">
            <w:pPr>
              <w:pStyle w:val="TAL"/>
              <w:rPr>
                <w:ins w:id="48000" w:author="BigCREditor-RAN4#104-bis" w:date="2022-10-21T15:10:00Z"/>
                <w:rFonts w:eastAsia="Calibri"/>
                <w:i/>
                <w:szCs w:val="22"/>
                <w:lang w:val="sv-SE"/>
              </w:rPr>
            </w:pPr>
            <w:ins w:id="48001"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2EB027FB" w14:textId="77777777" w:rsidR="00666E5C" w:rsidRPr="00020619" w:rsidRDefault="00666E5C" w:rsidP="00BB34DD">
            <w:pPr>
              <w:pStyle w:val="TAC"/>
              <w:rPr>
                <w:ins w:id="48002"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36FAA47F" w14:textId="77777777" w:rsidR="00666E5C" w:rsidRPr="00020619" w:rsidDel="00041F77" w:rsidRDefault="00666E5C" w:rsidP="00BB34DD">
            <w:pPr>
              <w:pStyle w:val="TAC"/>
              <w:rPr>
                <w:ins w:id="48003"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48856D95" w14:textId="77777777" w:rsidR="00666E5C" w:rsidRPr="00020619" w:rsidRDefault="00666E5C" w:rsidP="00BB34DD">
            <w:pPr>
              <w:pStyle w:val="TAC"/>
              <w:rPr>
                <w:ins w:id="48004"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41C9D7FA" w14:textId="77777777" w:rsidR="00666E5C" w:rsidRPr="00020619" w:rsidRDefault="00666E5C" w:rsidP="00BB34DD">
            <w:pPr>
              <w:pStyle w:val="TAC"/>
              <w:rPr>
                <w:ins w:id="48005" w:author="BigCREditor-RAN4#104-bis" w:date="2022-10-21T15:10:00Z"/>
                <w:lang w:eastAsia="zh-CN"/>
              </w:rPr>
            </w:pPr>
            <w:ins w:id="48006" w:author="BigCREditor-RAN4#104-bis" w:date="2022-10-21T15:10:00Z">
              <w:r w:rsidRPr="00020619">
                <w:t>-114.5</w:t>
              </w:r>
            </w:ins>
          </w:p>
        </w:tc>
      </w:tr>
      <w:tr w:rsidR="00666E5C" w:rsidRPr="00020619" w14:paraId="06A729FA" w14:textId="77777777" w:rsidTr="00BB34DD">
        <w:trPr>
          <w:trHeight w:val="187"/>
          <w:jc w:val="center"/>
          <w:ins w:id="48007" w:author="BigCREditor-RAN4#104-bis" w:date="2022-10-21T15:10:00Z"/>
        </w:trPr>
        <w:tc>
          <w:tcPr>
            <w:tcW w:w="957" w:type="dxa"/>
            <w:tcBorders>
              <w:top w:val="nil"/>
              <w:left w:val="single" w:sz="4" w:space="0" w:color="auto"/>
              <w:bottom w:val="nil"/>
              <w:right w:val="single" w:sz="4" w:space="0" w:color="auto"/>
            </w:tcBorders>
            <w:shd w:val="clear" w:color="auto" w:fill="auto"/>
          </w:tcPr>
          <w:p w14:paraId="089EC2C7" w14:textId="77777777" w:rsidR="00666E5C" w:rsidRPr="00020619" w:rsidRDefault="00666E5C" w:rsidP="00BB34DD">
            <w:pPr>
              <w:pStyle w:val="TAL"/>
              <w:rPr>
                <w:ins w:id="4800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DA2FC79" w14:textId="77777777" w:rsidR="00666E5C" w:rsidRPr="00020619" w:rsidRDefault="00666E5C" w:rsidP="00BB34DD">
            <w:pPr>
              <w:pStyle w:val="TAL"/>
              <w:rPr>
                <w:ins w:id="48009"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00BC7FEF" w14:textId="77777777" w:rsidR="00666E5C" w:rsidRPr="00020619" w:rsidRDefault="00666E5C" w:rsidP="00BB34DD">
            <w:pPr>
              <w:pStyle w:val="TAL"/>
              <w:rPr>
                <w:ins w:id="48010" w:author="BigCREditor-RAN4#104-bis" w:date="2022-10-21T15:10:00Z"/>
                <w:lang w:val="sv-SE" w:eastAsia="zh-CN"/>
              </w:rPr>
            </w:pPr>
            <w:ins w:id="48011" w:author="BigCREditor-RAN4#104-bis" w:date="2022-10-21T15:10:00Z">
              <w:r w:rsidRPr="00020619">
                <w:rPr>
                  <w:lang w:val="sv-SE"/>
                </w:rPr>
                <w:t>NR_FDD_FR1_E</w:t>
              </w:r>
            </w:ins>
          </w:p>
          <w:p w14:paraId="5A849C5C" w14:textId="77777777" w:rsidR="00666E5C" w:rsidRPr="00020619" w:rsidRDefault="00666E5C" w:rsidP="00BB34DD">
            <w:pPr>
              <w:pStyle w:val="TAL"/>
              <w:rPr>
                <w:ins w:id="48012" w:author="BigCREditor-RAN4#104-bis" w:date="2022-10-21T15:10:00Z"/>
                <w:rFonts w:eastAsia="Calibri"/>
                <w:i/>
                <w:szCs w:val="22"/>
                <w:lang w:val="sv-SE"/>
              </w:rPr>
            </w:pPr>
            <w:ins w:id="48013"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2C6F5987" w14:textId="77777777" w:rsidR="00666E5C" w:rsidRPr="00020619" w:rsidRDefault="00666E5C" w:rsidP="00BB34DD">
            <w:pPr>
              <w:pStyle w:val="TAC"/>
              <w:rPr>
                <w:ins w:id="48014"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46CA68C2" w14:textId="77777777" w:rsidR="00666E5C" w:rsidRPr="00020619" w:rsidDel="00041F77" w:rsidRDefault="00666E5C" w:rsidP="00BB34DD">
            <w:pPr>
              <w:pStyle w:val="TAC"/>
              <w:rPr>
                <w:ins w:id="48015"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E21B6B6" w14:textId="77777777" w:rsidR="00666E5C" w:rsidRPr="00020619" w:rsidRDefault="00666E5C" w:rsidP="00BB34DD">
            <w:pPr>
              <w:pStyle w:val="TAC"/>
              <w:rPr>
                <w:ins w:id="48016"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4E6B54F5" w14:textId="77777777" w:rsidR="00666E5C" w:rsidRPr="00020619" w:rsidRDefault="00666E5C" w:rsidP="00BB34DD">
            <w:pPr>
              <w:pStyle w:val="TAC"/>
              <w:rPr>
                <w:ins w:id="48017" w:author="BigCREditor-RAN4#104-bis" w:date="2022-10-21T15:10:00Z"/>
                <w:lang w:eastAsia="zh-CN"/>
              </w:rPr>
            </w:pPr>
            <w:ins w:id="48018" w:author="BigCREditor-RAN4#104-bis" w:date="2022-10-21T15:10:00Z">
              <w:r w:rsidRPr="00020619">
                <w:t>-114</w:t>
              </w:r>
            </w:ins>
          </w:p>
        </w:tc>
      </w:tr>
      <w:tr w:rsidR="00666E5C" w:rsidRPr="00020619" w14:paraId="576E9375" w14:textId="77777777" w:rsidTr="00BB34DD">
        <w:trPr>
          <w:trHeight w:val="187"/>
          <w:jc w:val="center"/>
          <w:ins w:id="48019" w:author="BigCREditor-RAN4#104-bis" w:date="2022-10-21T15:10:00Z"/>
        </w:trPr>
        <w:tc>
          <w:tcPr>
            <w:tcW w:w="957" w:type="dxa"/>
            <w:tcBorders>
              <w:top w:val="nil"/>
              <w:left w:val="single" w:sz="4" w:space="0" w:color="auto"/>
              <w:bottom w:val="nil"/>
              <w:right w:val="single" w:sz="4" w:space="0" w:color="auto"/>
            </w:tcBorders>
            <w:shd w:val="clear" w:color="auto" w:fill="auto"/>
          </w:tcPr>
          <w:p w14:paraId="56020FAB" w14:textId="77777777" w:rsidR="00666E5C" w:rsidRPr="00020619" w:rsidRDefault="00666E5C" w:rsidP="00BB34DD">
            <w:pPr>
              <w:pStyle w:val="TAL"/>
              <w:rPr>
                <w:ins w:id="4802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82007A3" w14:textId="77777777" w:rsidR="00666E5C" w:rsidRPr="00020619" w:rsidRDefault="00666E5C" w:rsidP="00BB34DD">
            <w:pPr>
              <w:pStyle w:val="TAL"/>
              <w:rPr>
                <w:ins w:id="4802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FD1BCFF" w14:textId="77777777" w:rsidR="00666E5C" w:rsidRPr="00020619" w:rsidRDefault="00666E5C" w:rsidP="00BB34DD">
            <w:pPr>
              <w:pStyle w:val="TAL"/>
              <w:rPr>
                <w:ins w:id="48022" w:author="BigCREditor-RAN4#104-bis" w:date="2022-10-21T15:10:00Z"/>
              </w:rPr>
            </w:pPr>
            <w:ins w:id="48023"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5C4C7919" w14:textId="77777777" w:rsidR="00666E5C" w:rsidRPr="00020619" w:rsidRDefault="00666E5C" w:rsidP="00BB34DD">
            <w:pPr>
              <w:pStyle w:val="TAC"/>
              <w:rPr>
                <w:ins w:id="4802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7CCE94A9" w14:textId="77777777" w:rsidR="00666E5C" w:rsidRPr="00020619" w:rsidDel="00041F77" w:rsidRDefault="00666E5C" w:rsidP="00BB34DD">
            <w:pPr>
              <w:pStyle w:val="TAC"/>
              <w:rPr>
                <w:ins w:id="4802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1C2A1CC5" w14:textId="77777777" w:rsidR="00666E5C" w:rsidRPr="00020619" w:rsidRDefault="00666E5C" w:rsidP="00BB34DD">
            <w:pPr>
              <w:pStyle w:val="TAC"/>
              <w:rPr>
                <w:ins w:id="4802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69E7155" w14:textId="77777777" w:rsidR="00666E5C" w:rsidRPr="00020619" w:rsidRDefault="00666E5C" w:rsidP="00BB34DD">
            <w:pPr>
              <w:pStyle w:val="TAC"/>
              <w:rPr>
                <w:ins w:id="48027" w:author="BigCREditor-RAN4#104-bis" w:date="2022-10-21T15:10:00Z"/>
              </w:rPr>
            </w:pPr>
            <w:ins w:id="48028" w:author="BigCREditor-RAN4#104-bis" w:date="2022-10-21T15:10:00Z">
              <w:r w:rsidRPr="00020619">
                <w:t>-113.5</w:t>
              </w:r>
            </w:ins>
          </w:p>
        </w:tc>
      </w:tr>
      <w:tr w:rsidR="00666E5C" w:rsidRPr="00020619" w14:paraId="3429DC2A" w14:textId="77777777" w:rsidTr="00BB34DD">
        <w:trPr>
          <w:trHeight w:val="187"/>
          <w:jc w:val="center"/>
          <w:ins w:id="48029" w:author="BigCREditor-RAN4#104-bis" w:date="2022-10-21T15:10:00Z"/>
        </w:trPr>
        <w:tc>
          <w:tcPr>
            <w:tcW w:w="957" w:type="dxa"/>
            <w:tcBorders>
              <w:top w:val="nil"/>
              <w:left w:val="single" w:sz="4" w:space="0" w:color="auto"/>
              <w:bottom w:val="nil"/>
              <w:right w:val="single" w:sz="4" w:space="0" w:color="auto"/>
            </w:tcBorders>
            <w:shd w:val="clear" w:color="auto" w:fill="auto"/>
          </w:tcPr>
          <w:p w14:paraId="481BD794" w14:textId="77777777" w:rsidR="00666E5C" w:rsidRPr="00020619" w:rsidRDefault="00666E5C" w:rsidP="00BB34DD">
            <w:pPr>
              <w:pStyle w:val="TAL"/>
              <w:rPr>
                <w:ins w:id="4803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F2A2E11" w14:textId="77777777" w:rsidR="00666E5C" w:rsidRPr="00020619" w:rsidRDefault="00666E5C" w:rsidP="00BB34DD">
            <w:pPr>
              <w:pStyle w:val="TAL"/>
              <w:rPr>
                <w:ins w:id="4803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0363232" w14:textId="77777777" w:rsidR="00666E5C" w:rsidRPr="00020619" w:rsidRDefault="00666E5C" w:rsidP="00BB34DD">
            <w:pPr>
              <w:pStyle w:val="TAL"/>
              <w:rPr>
                <w:ins w:id="48032" w:author="BigCREditor-RAN4#104-bis" w:date="2022-10-21T15:10:00Z"/>
                <w:rFonts w:eastAsia="Calibri"/>
                <w:i/>
                <w:szCs w:val="22"/>
              </w:rPr>
            </w:pPr>
            <w:ins w:id="48033"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7A3070EB" w14:textId="77777777" w:rsidR="00666E5C" w:rsidRPr="00020619" w:rsidRDefault="00666E5C" w:rsidP="00BB34DD">
            <w:pPr>
              <w:pStyle w:val="TAC"/>
              <w:rPr>
                <w:ins w:id="4803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2F68CF86" w14:textId="77777777" w:rsidR="00666E5C" w:rsidRPr="00020619" w:rsidDel="00041F77" w:rsidRDefault="00666E5C" w:rsidP="00BB34DD">
            <w:pPr>
              <w:pStyle w:val="TAC"/>
              <w:rPr>
                <w:ins w:id="4803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62EE0DBC" w14:textId="77777777" w:rsidR="00666E5C" w:rsidRPr="00020619" w:rsidRDefault="00666E5C" w:rsidP="00BB34DD">
            <w:pPr>
              <w:pStyle w:val="TAC"/>
              <w:rPr>
                <w:ins w:id="4803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6191DF21" w14:textId="77777777" w:rsidR="00666E5C" w:rsidRPr="00020619" w:rsidRDefault="00666E5C" w:rsidP="00BB34DD">
            <w:pPr>
              <w:pStyle w:val="TAC"/>
              <w:rPr>
                <w:ins w:id="48037" w:author="BigCREditor-RAN4#104-bis" w:date="2022-10-21T15:10:00Z"/>
                <w:lang w:eastAsia="zh-CN"/>
              </w:rPr>
            </w:pPr>
            <w:ins w:id="48038" w:author="BigCREditor-RAN4#104-bis" w:date="2022-10-21T15:10:00Z">
              <w:r w:rsidRPr="00020619">
                <w:t>-113</w:t>
              </w:r>
            </w:ins>
          </w:p>
        </w:tc>
      </w:tr>
      <w:tr w:rsidR="00666E5C" w:rsidRPr="00020619" w14:paraId="07247FC5" w14:textId="77777777" w:rsidTr="00BB34DD">
        <w:trPr>
          <w:trHeight w:val="187"/>
          <w:jc w:val="center"/>
          <w:ins w:id="48039"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44F015AB" w14:textId="77777777" w:rsidR="00666E5C" w:rsidRPr="00020619" w:rsidRDefault="00666E5C" w:rsidP="00BB34DD">
            <w:pPr>
              <w:pStyle w:val="TAL"/>
              <w:rPr>
                <w:ins w:id="48040"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497C15DD" w14:textId="77777777" w:rsidR="00666E5C" w:rsidRPr="00020619" w:rsidRDefault="00666E5C" w:rsidP="00BB34DD">
            <w:pPr>
              <w:pStyle w:val="TAL"/>
              <w:rPr>
                <w:ins w:id="4804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85FA9D5" w14:textId="77777777" w:rsidR="00666E5C" w:rsidRPr="00020619" w:rsidRDefault="00666E5C" w:rsidP="00BB34DD">
            <w:pPr>
              <w:pStyle w:val="TAL"/>
              <w:rPr>
                <w:ins w:id="48042" w:author="BigCREditor-RAN4#104-bis" w:date="2022-10-21T15:10:00Z"/>
                <w:rFonts w:eastAsia="Calibri"/>
                <w:i/>
                <w:szCs w:val="22"/>
              </w:rPr>
            </w:pPr>
            <w:ins w:id="48043"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49033575" w14:textId="77777777" w:rsidR="00666E5C" w:rsidRPr="00020619" w:rsidRDefault="00666E5C" w:rsidP="00BB34DD">
            <w:pPr>
              <w:pStyle w:val="TAC"/>
              <w:rPr>
                <w:ins w:id="48044"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1B26A49F" w14:textId="77777777" w:rsidR="00666E5C" w:rsidRPr="00020619" w:rsidDel="00041F77" w:rsidRDefault="00666E5C" w:rsidP="00BB34DD">
            <w:pPr>
              <w:pStyle w:val="TAC"/>
              <w:rPr>
                <w:ins w:id="48045"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34861671" w14:textId="77777777" w:rsidR="00666E5C" w:rsidRPr="00020619" w:rsidRDefault="00666E5C" w:rsidP="00BB34DD">
            <w:pPr>
              <w:pStyle w:val="TAC"/>
              <w:rPr>
                <w:ins w:id="4804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717CD1D" w14:textId="77777777" w:rsidR="00666E5C" w:rsidRPr="00020619" w:rsidRDefault="00666E5C" w:rsidP="00BB34DD">
            <w:pPr>
              <w:pStyle w:val="TAC"/>
              <w:rPr>
                <w:ins w:id="48047" w:author="BigCREditor-RAN4#104-bis" w:date="2022-10-21T15:10:00Z"/>
                <w:lang w:eastAsia="zh-CN"/>
              </w:rPr>
            </w:pPr>
            <w:ins w:id="48048" w:author="BigCREditor-RAN4#104-bis" w:date="2022-10-21T15:10:00Z">
              <w:r w:rsidRPr="00020619">
                <w:t>-112.5</w:t>
              </w:r>
            </w:ins>
          </w:p>
        </w:tc>
      </w:tr>
      <w:tr w:rsidR="00666E5C" w:rsidRPr="00020619" w14:paraId="303425DD" w14:textId="77777777" w:rsidTr="00BB34DD">
        <w:trPr>
          <w:trHeight w:val="187"/>
          <w:jc w:val="center"/>
          <w:ins w:id="48049"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1E465ED1" w14:textId="77777777" w:rsidR="00666E5C" w:rsidRPr="00020619" w:rsidRDefault="00666E5C" w:rsidP="00BB34DD">
            <w:pPr>
              <w:pStyle w:val="TAL"/>
              <w:rPr>
                <w:ins w:id="48050" w:author="BigCREditor-RAN4#104-bis" w:date="2022-10-21T15:10:00Z"/>
                <w:rFonts w:eastAsia="Calibri"/>
                <w:i/>
                <w:szCs w:val="22"/>
              </w:rPr>
            </w:pPr>
            <w:ins w:id="48051" w:author="BigCREditor-RAN4#104-bis" w:date="2022-10-21T15:10:00Z">
              <w:r w:rsidRPr="00020619">
                <w:rPr>
                  <w:rFonts w:eastAsia="Calibri"/>
                  <w:noProof/>
                  <w:position w:val="-12"/>
                  <w:szCs w:val="22"/>
                </w:rPr>
                <w:object w:dxaOrig="405" w:dyaOrig="345" w14:anchorId="2D37D566">
                  <v:shape id="_x0000_i1213" type="#_x0000_t75" style="width:20.75pt;height:15.45pt" o:ole="" fillcolor="window">
                    <v:imagedata r:id="rId15" o:title=""/>
                  </v:shape>
                  <o:OLEObject Type="Embed" ProgID="Equation.3" ShapeID="_x0000_i1213" DrawAspect="Content" ObjectID="_1731331559" r:id="rId271"/>
                </w:object>
              </w:r>
            </w:ins>
            <w:ins w:id="48052" w:author="BigCREditor-RAN4#104-bis" w:date="2022-10-21T15:10:00Z">
              <w:r w:rsidRPr="00020619">
                <w:rPr>
                  <w:vertAlign w:val="superscript"/>
                </w:rPr>
                <w:t>Note2</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0CB03EE3" w14:textId="77777777" w:rsidR="00666E5C" w:rsidRPr="00020619" w:rsidRDefault="00666E5C" w:rsidP="00BB34DD">
            <w:pPr>
              <w:pStyle w:val="TAL"/>
              <w:rPr>
                <w:ins w:id="48053" w:author="BigCREditor-RAN4#104-bis" w:date="2022-10-21T15:10:00Z"/>
                <w:rFonts w:eastAsia="Calibri"/>
                <w:i/>
                <w:szCs w:val="22"/>
              </w:rPr>
            </w:pPr>
            <w:ins w:id="48054" w:author="BigCREditor-RAN4#104-bis" w:date="2022-10-21T15:10: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60693E77" w14:textId="77777777" w:rsidR="00666E5C" w:rsidRPr="00020619" w:rsidRDefault="00666E5C" w:rsidP="00BB34DD">
            <w:pPr>
              <w:pStyle w:val="TAL"/>
              <w:rPr>
                <w:ins w:id="48055" w:author="BigCREditor-RAN4#104-bis" w:date="2022-10-21T15:10:00Z"/>
                <w:lang w:eastAsia="zh-CN"/>
              </w:rPr>
            </w:pPr>
            <w:ins w:id="48056" w:author="BigCREditor-RAN4#104-bis" w:date="2022-10-21T15:10:00Z">
              <w:r w:rsidRPr="00020619">
                <w:t>NR_FDD_FR1_A</w:t>
              </w:r>
            </w:ins>
          </w:p>
          <w:p w14:paraId="408E3751" w14:textId="77777777" w:rsidR="00666E5C" w:rsidRPr="00020619" w:rsidRDefault="00666E5C" w:rsidP="00BB34DD">
            <w:pPr>
              <w:pStyle w:val="TAL"/>
              <w:rPr>
                <w:ins w:id="48057" w:author="BigCREditor-RAN4#104-bis" w:date="2022-10-21T15:10:00Z"/>
                <w:rFonts w:eastAsia="Calibri"/>
                <w:i/>
                <w:szCs w:val="22"/>
              </w:rPr>
            </w:pPr>
            <w:ins w:id="48058"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2AED0155" w14:textId="77777777" w:rsidR="00666E5C" w:rsidRPr="00020619" w:rsidRDefault="00666E5C" w:rsidP="00BB34DD">
            <w:pPr>
              <w:pStyle w:val="TAC"/>
              <w:rPr>
                <w:ins w:id="48059" w:author="BigCREditor-RAN4#104-bis" w:date="2022-10-21T15:10:00Z"/>
              </w:rPr>
            </w:pPr>
            <w:ins w:id="48060" w:author="BigCREditor-RAN4#104-bis" w:date="2022-10-21T15:10:00Z">
              <w:r w:rsidRPr="00020619">
                <w:t>dBm/15kHz</w:t>
              </w:r>
            </w:ins>
          </w:p>
        </w:tc>
        <w:tc>
          <w:tcPr>
            <w:tcW w:w="1540" w:type="dxa"/>
            <w:gridSpan w:val="4"/>
            <w:tcBorders>
              <w:top w:val="single" w:sz="4" w:space="0" w:color="auto"/>
              <w:left w:val="single" w:sz="4" w:space="0" w:color="auto"/>
              <w:bottom w:val="nil"/>
              <w:right w:val="single" w:sz="4" w:space="0" w:color="auto"/>
            </w:tcBorders>
            <w:shd w:val="clear" w:color="auto" w:fill="auto"/>
          </w:tcPr>
          <w:p w14:paraId="6158EABA" w14:textId="77777777" w:rsidR="00666E5C" w:rsidRPr="00020619" w:rsidDel="00041F77" w:rsidRDefault="00666E5C" w:rsidP="00BB34DD">
            <w:pPr>
              <w:pStyle w:val="TAC"/>
              <w:rPr>
                <w:ins w:id="48061" w:author="BigCREditor-RAN4#104-bis" w:date="2022-10-21T15:10:00Z"/>
                <w:lang w:eastAsia="zh-CN"/>
              </w:rPr>
            </w:pPr>
            <w:ins w:id="48062" w:author="BigCREditor-RAN4#104-bis" w:date="2022-10-21T15:10:00Z">
              <w:r w:rsidRPr="00020619">
                <w:rPr>
                  <w:lang w:eastAsia="zh-CN"/>
                </w:rPr>
                <w:t>-86.27</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2B31BB09" w14:textId="77777777" w:rsidR="00666E5C" w:rsidRPr="00020619" w:rsidRDefault="00666E5C" w:rsidP="00BB34DD">
            <w:pPr>
              <w:pStyle w:val="TAC"/>
              <w:rPr>
                <w:ins w:id="48063" w:author="BigCREditor-RAN4#104-bis" w:date="2022-10-21T15:10:00Z"/>
                <w:lang w:eastAsia="zh-CN"/>
              </w:rPr>
            </w:pPr>
            <w:ins w:id="48064" w:author="BigCREditor-RAN4#104-bis" w:date="2022-10-21T15:10:00Z">
              <w:r w:rsidRPr="00020619">
                <w:rPr>
                  <w:lang w:eastAsia="zh-CN"/>
                </w:rPr>
                <w:t>-113</w:t>
              </w:r>
            </w:ins>
          </w:p>
        </w:tc>
        <w:tc>
          <w:tcPr>
            <w:tcW w:w="1482" w:type="dxa"/>
            <w:gridSpan w:val="5"/>
            <w:tcBorders>
              <w:top w:val="single" w:sz="4" w:space="0" w:color="auto"/>
              <w:left w:val="single" w:sz="4" w:space="0" w:color="auto"/>
              <w:right w:val="single" w:sz="4" w:space="0" w:color="auto"/>
            </w:tcBorders>
          </w:tcPr>
          <w:p w14:paraId="2DE11D77" w14:textId="77777777" w:rsidR="00666E5C" w:rsidRPr="00020619" w:rsidRDefault="00666E5C" w:rsidP="00BB34DD">
            <w:pPr>
              <w:pStyle w:val="TAC"/>
              <w:rPr>
                <w:ins w:id="48065" w:author="BigCREditor-RAN4#104-bis" w:date="2022-10-21T15:10:00Z"/>
                <w:lang w:eastAsia="zh-CN"/>
              </w:rPr>
            </w:pPr>
            <w:ins w:id="48066" w:author="BigCREditor-RAN4#104-bis" w:date="2022-10-21T15:10:00Z">
              <w:r w:rsidRPr="00020619">
                <w:t>-116</w:t>
              </w:r>
            </w:ins>
          </w:p>
        </w:tc>
      </w:tr>
      <w:tr w:rsidR="00666E5C" w:rsidRPr="00020619" w14:paraId="7D5AEBEB" w14:textId="77777777" w:rsidTr="00BB34DD">
        <w:trPr>
          <w:trHeight w:val="187"/>
          <w:jc w:val="center"/>
          <w:ins w:id="48067" w:author="BigCREditor-RAN4#104-bis" w:date="2022-10-21T15:10:00Z"/>
        </w:trPr>
        <w:tc>
          <w:tcPr>
            <w:tcW w:w="957" w:type="dxa"/>
            <w:tcBorders>
              <w:top w:val="nil"/>
              <w:left w:val="single" w:sz="4" w:space="0" w:color="auto"/>
              <w:bottom w:val="nil"/>
              <w:right w:val="single" w:sz="4" w:space="0" w:color="auto"/>
            </w:tcBorders>
            <w:shd w:val="clear" w:color="auto" w:fill="auto"/>
          </w:tcPr>
          <w:p w14:paraId="5B9D5BA3" w14:textId="77777777" w:rsidR="00666E5C" w:rsidRPr="00020619" w:rsidRDefault="00666E5C" w:rsidP="00BB34DD">
            <w:pPr>
              <w:pStyle w:val="TAL"/>
              <w:rPr>
                <w:ins w:id="4806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ED15993" w14:textId="77777777" w:rsidR="00666E5C" w:rsidRPr="00020619" w:rsidRDefault="00666E5C" w:rsidP="00BB34DD">
            <w:pPr>
              <w:pStyle w:val="TAL"/>
              <w:rPr>
                <w:ins w:id="48069"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06642AF" w14:textId="77777777" w:rsidR="00666E5C" w:rsidRPr="00020619" w:rsidRDefault="00666E5C" w:rsidP="00BB34DD">
            <w:pPr>
              <w:pStyle w:val="TAL"/>
              <w:rPr>
                <w:ins w:id="48070" w:author="BigCREditor-RAN4#104-bis" w:date="2022-10-21T15:10:00Z"/>
                <w:rFonts w:eastAsia="Calibri"/>
                <w:i/>
                <w:szCs w:val="22"/>
              </w:rPr>
            </w:pPr>
            <w:ins w:id="48071"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6E18E4BA" w14:textId="77777777" w:rsidR="00666E5C" w:rsidRPr="00020619" w:rsidRDefault="00666E5C" w:rsidP="00BB34DD">
            <w:pPr>
              <w:pStyle w:val="TAC"/>
              <w:rPr>
                <w:ins w:id="48072"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C0B9368" w14:textId="77777777" w:rsidR="00666E5C" w:rsidRPr="00020619" w:rsidDel="00041F77" w:rsidRDefault="00666E5C" w:rsidP="00BB34DD">
            <w:pPr>
              <w:pStyle w:val="TAC"/>
              <w:rPr>
                <w:ins w:id="48073"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7322CAEE" w14:textId="77777777" w:rsidR="00666E5C" w:rsidRPr="00020619" w:rsidRDefault="00666E5C" w:rsidP="00BB34DD">
            <w:pPr>
              <w:pStyle w:val="TAC"/>
              <w:rPr>
                <w:ins w:id="48074"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8CFF79C" w14:textId="77777777" w:rsidR="00666E5C" w:rsidRPr="00020619" w:rsidRDefault="00666E5C" w:rsidP="00BB34DD">
            <w:pPr>
              <w:pStyle w:val="TAC"/>
              <w:rPr>
                <w:ins w:id="48075" w:author="BigCREditor-RAN4#104-bis" w:date="2022-10-21T15:10:00Z"/>
                <w:lang w:eastAsia="zh-CN"/>
              </w:rPr>
            </w:pPr>
            <w:ins w:id="48076" w:author="BigCREditor-RAN4#104-bis" w:date="2022-10-21T15:10:00Z">
              <w:r w:rsidRPr="00020619">
                <w:t>-115.5</w:t>
              </w:r>
            </w:ins>
          </w:p>
        </w:tc>
      </w:tr>
      <w:tr w:rsidR="00666E5C" w:rsidRPr="00020619" w14:paraId="772B7C3E" w14:textId="77777777" w:rsidTr="00BB34DD">
        <w:trPr>
          <w:trHeight w:val="187"/>
          <w:jc w:val="center"/>
          <w:ins w:id="48077" w:author="BigCREditor-RAN4#104-bis" w:date="2022-10-21T15:10:00Z"/>
        </w:trPr>
        <w:tc>
          <w:tcPr>
            <w:tcW w:w="957" w:type="dxa"/>
            <w:tcBorders>
              <w:top w:val="nil"/>
              <w:left w:val="single" w:sz="4" w:space="0" w:color="auto"/>
              <w:bottom w:val="nil"/>
              <w:right w:val="single" w:sz="4" w:space="0" w:color="auto"/>
            </w:tcBorders>
            <w:shd w:val="clear" w:color="auto" w:fill="auto"/>
          </w:tcPr>
          <w:p w14:paraId="241984D1" w14:textId="77777777" w:rsidR="00666E5C" w:rsidRPr="00020619" w:rsidRDefault="00666E5C" w:rsidP="00BB34DD">
            <w:pPr>
              <w:pStyle w:val="TAL"/>
              <w:rPr>
                <w:ins w:id="4807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20915E1" w14:textId="77777777" w:rsidR="00666E5C" w:rsidRPr="00020619" w:rsidRDefault="00666E5C" w:rsidP="00BB34DD">
            <w:pPr>
              <w:pStyle w:val="TAL"/>
              <w:rPr>
                <w:ins w:id="48079"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19904F2" w14:textId="77777777" w:rsidR="00666E5C" w:rsidRPr="00020619" w:rsidRDefault="00666E5C" w:rsidP="00BB34DD">
            <w:pPr>
              <w:pStyle w:val="TAL"/>
              <w:rPr>
                <w:ins w:id="48080" w:author="BigCREditor-RAN4#104-bis" w:date="2022-10-21T15:10:00Z"/>
                <w:rFonts w:eastAsia="Calibri"/>
                <w:i/>
                <w:szCs w:val="22"/>
              </w:rPr>
            </w:pPr>
            <w:ins w:id="48081"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565F9833" w14:textId="77777777" w:rsidR="00666E5C" w:rsidRPr="00020619" w:rsidRDefault="00666E5C" w:rsidP="00BB34DD">
            <w:pPr>
              <w:pStyle w:val="TAC"/>
              <w:rPr>
                <w:ins w:id="48082"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2C5EB6AB" w14:textId="77777777" w:rsidR="00666E5C" w:rsidRPr="00020619" w:rsidDel="00041F77" w:rsidRDefault="00666E5C" w:rsidP="00BB34DD">
            <w:pPr>
              <w:pStyle w:val="TAC"/>
              <w:rPr>
                <w:ins w:id="48083"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4892854E" w14:textId="77777777" w:rsidR="00666E5C" w:rsidRPr="00020619" w:rsidRDefault="00666E5C" w:rsidP="00BB34DD">
            <w:pPr>
              <w:pStyle w:val="TAC"/>
              <w:rPr>
                <w:ins w:id="48084"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810CA3E" w14:textId="77777777" w:rsidR="00666E5C" w:rsidRPr="00020619" w:rsidRDefault="00666E5C" w:rsidP="00BB34DD">
            <w:pPr>
              <w:pStyle w:val="TAC"/>
              <w:rPr>
                <w:ins w:id="48085" w:author="BigCREditor-RAN4#104-bis" w:date="2022-10-21T15:10:00Z"/>
                <w:lang w:eastAsia="zh-CN"/>
              </w:rPr>
            </w:pPr>
            <w:ins w:id="48086" w:author="BigCREditor-RAN4#104-bis" w:date="2022-10-21T15:10:00Z">
              <w:r w:rsidRPr="00020619">
                <w:t>-115</w:t>
              </w:r>
            </w:ins>
          </w:p>
        </w:tc>
      </w:tr>
      <w:tr w:rsidR="00666E5C" w:rsidRPr="00020619" w14:paraId="581EF088" w14:textId="77777777" w:rsidTr="00BB34DD">
        <w:trPr>
          <w:trHeight w:val="187"/>
          <w:jc w:val="center"/>
          <w:ins w:id="48087" w:author="BigCREditor-RAN4#104-bis" w:date="2022-10-21T15:10:00Z"/>
        </w:trPr>
        <w:tc>
          <w:tcPr>
            <w:tcW w:w="957" w:type="dxa"/>
            <w:tcBorders>
              <w:top w:val="nil"/>
              <w:left w:val="single" w:sz="4" w:space="0" w:color="auto"/>
              <w:bottom w:val="nil"/>
              <w:right w:val="single" w:sz="4" w:space="0" w:color="auto"/>
            </w:tcBorders>
            <w:shd w:val="clear" w:color="auto" w:fill="auto"/>
          </w:tcPr>
          <w:p w14:paraId="5A4A60EA" w14:textId="77777777" w:rsidR="00666E5C" w:rsidRPr="00020619" w:rsidRDefault="00666E5C" w:rsidP="00BB34DD">
            <w:pPr>
              <w:pStyle w:val="TAL"/>
              <w:rPr>
                <w:ins w:id="4808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274DDBA" w14:textId="77777777" w:rsidR="00666E5C" w:rsidRPr="00020619" w:rsidRDefault="00666E5C" w:rsidP="00BB34DD">
            <w:pPr>
              <w:pStyle w:val="TAL"/>
              <w:rPr>
                <w:ins w:id="48089"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086B17EB" w14:textId="77777777" w:rsidR="00666E5C" w:rsidRPr="00020619" w:rsidRDefault="00666E5C" w:rsidP="00BB34DD">
            <w:pPr>
              <w:pStyle w:val="TAL"/>
              <w:rPr>
                <w:ins w:id="48090" w:author="BigCREditor-RAN4#104-bis" w:date="2022-10-21T15:10:00Z"/>
                <w:lang w:val="sv-SE" w:eastAsia="zh-CN"/>
              </w:rPr>
            </w:pPr>
            <w:ins w:id="48091" w:author="BigCREditor-RAN4#104-bis" w:date="2022-10-21T15:10:00Z">
              <w:r w:rsidRPr="00020619">
                <w:rPr>
                  <w:lang w:val="sv-SE"/>
                </w:rPr>
                <w:t>NR_FDD_FR1_D</w:t>
              </w:r>
            </w:ins>
          </w:p>
          <w:p w14:paraId="0F8142DA" w14:textId="77777777" w:rsidR="00666E5C" w:rsidRPr="00020619" w:rsidRDefault="00666E5C" w:rsidP="00BB34DD">
            <w:pPr>
              <w:pStyle w:val="TAL"/>
              <w:rPr>
                <w:ins w:id="48092" w:author="BigCREditor-RAN4#104-bis" w:date="2022-10-21T15:10:00Z"/>
                <w:rFonts w:eastAsia="Calibri"/>
                <w:i/>
                <w:szCs w:val="22"/>
                <w:lang w:val="sv-SE"/>
              </w:rPr>
            </w:pPr>
            <w:ins w:id="48093"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6CEE6CAD" w14:textId="77777777" w:rsidR="00666E5C" w:rsidRPr="00020619" w:rsidRDefault="00666E5C" w:rsidP="00BB34DD">
            <w:pPr>
              <w:pStyle w:val="TAC"/>
              <w:rPr>
                <w:ins w:id="48094"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11CC0DA1" w14:textId="77777777" w:rsidR="00666E5C" w:rsidRPr="00020619" w:rsidDel="00041F77" w:rsidRDefault="00666E5C" w:rsidP="00BB34DD">
            <w:pPr>
              <w:pStyle w:val="TAC"/>
              <w:rPr>
                <w:ins w:id="48095"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C3398CD" w14:textId="77777777" w:rsidR="00666E5C" w:rsidRPr="00020619" w:rsidRDefault="00666E5C" w:rsidP="00BB34DD">
            <w:pPr>
              <w:pStyle w:val="TAC"/>
              <w:rPr>
                <w:ins w:id="48096"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4279DCF8" w14:textId="77777777" w:rsidR="00666E5C" w:rsidRPr="00020619" w:rsidRDefault="00666E5C" w:rsidP="00BB34DD">
            <w:pPr>
              <w:pStyle w:val="TAC"/>
              <w:rPr>
                <w:ins w:id="48097" w:author="BigCREditor-RAN4#104-bis" w:date="2022-10-21T15:10:00Z"/>
                <w:lang w:eastAsia="zh-CN"/>
              </w:rPr>
            </w:pPr>
            <w:ins w:id="48098" w:author="BigCREditor-RAN4#104-bis" w:date="2022-10-21T15:10:00Z">
              <w:r w:rsidRPr="00020619">
                <w:t>-114.5</w:t>
              </w:r>
            </w:ins>
          </w:p>
        </w:tc>
      </w:tr>
      <w:tr w:rsidR="00666E5C" w:rsidRPr="00020619" w14:paraId="2C12C82E" w14:textId="77777777" w:rsidTr="00BB34DD">
        <w:trPr>
          <w:trHeight w:val="187"/>
          <w:jc w:val="center"/>
          <w:ins w:id="48099" w:author="BigCREditor-RAN4#104-bis" w:date="2022-10-21T15:10:00Z"/>
        </w:trPr>
        <w:tc>
          <w:tcPr>
            <w:tcW w:w="957" w:type="dxa"/>
            <w:tcBorders>
              <w:top w:val="nil"/>
              <w:left w:val="single" w:sz="4" w:space="0" w:color="auto"/>
              <w:bottom w:val="nil"/>
              <w:right w:val="single" w:sz="4" w:space="0" w:color="auto"/>
            </w:tcBorders>
            <w:shd w:val="clear" w:color="auto" w:fill="auto"/>
          </w:tcPr>
          <w:p w14:paraId="35FE7476" w14:textId="77777777" w:rsidR="00666E5C" w:rsidRPr="00020619" w:rsidRDefault="00666E5C" w:rsidP="00BB34DD">
            <w:pPr>
              <w:pStyle w:val="TAL"/>
              <w:rPr>
                <w:ins w:id="4810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DC6B1A6" w14:textId="77777777" w:rsidR="00666E5C" w:rsidRPr="00020619" w:rsidRDefault="00666E5C" w:rsidP="00BB34DD">
            <w:pPr>
              <w:pStyle w:val="TAL"/>
              <w:rPr>
                <w:ins w:id="48101"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4A9A24E4" w14:textId="77777777" w:rsidR="00666E5C" w:rsidRPr="00020619" w:rsidRDefault="00666E5C" w:rsidP="00BB34DD">
            <w:pPr>
              <w:pStyle w:val="TAL"/>
              <w:rPr>
                <w:ins w:id="48102" w:author="BigCREditor-RAN4#104-bis" w:date="2022-10-21T15:10:00Z"/>
                <w:lang w:val="sv-SE" w:eastAsia="zh-CN"/>
              </w:rPr>
            </w:pPr>
            <w:ins w:id="48103" w:author="BigCREditor-RAN4#104-bis" w:date="2022-10-21T15:10:00Z">
              <w:r w:rsidRPr="00020619">
                <w:rPr>
                  <w:lang w:val="sv-SE"/>
                </w:rPr>
                <w:t>NR_FDD_FR1_E</w:t>
              </w:r>
            </w:ins>
          </w:p>
          <w:p w14:paraId="168614C6" w14:textId="77777777" w:rsidR="00666E5C" w:rsidRPr="00020619" w:rsidRDefault="00666E5C" w:rsidP="00BB34DD">
            <w:pPr>
              <w:pStyle w:val="TAL"/>
              <w:rPr>
                <w:ins w:id="48104" w:author="BigCREditor-RAN4#104-bis" w:date="2022-10-21T15:10:00Z"/>
                <w:rFonts w:eastAsia="Calibri"/>
                <w:i/>
                <w:szCs w:val="22"/>
                <w:lang w:val="sv-SE"/>
              </w:rPr>
            </w:pPr>
            <w:ins w:id="48105"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30D7B085" w14:textId="77777777" w:rsidR="00666E5C" w:rsidRPr="00020619" w:rsidRDefault="00666E5C" w:rsidP="00BB34DD">
            <w:pPr>
              <w:pStyle w:val="TAC"/>
              <w:rPr>
                <w:ins w:id="48106"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5D9BA7D2" w14:textId="77777777" w:rsidR="00666E5C" w:rsidRPr="00020619" w:rsidDel="00041F77" w:rsidRDefault="00666E5C" w:rsidP="00BB34DD">
            <w:pPr>
              <w:pStyle w:val="TAC"/>
              <w:rPr>
                <w:ins w:id="48107"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37820466" w14:textId="77777777" w:rsidR="00666E5C" w:rsidRPr="00020619" w:rsidRDefault="00666E5C" w:rsidP="00BB34DD">
            <w:pPr>
              <w:pStyle w:val="TAC"/>
              <w:rPr>
                <w:ins w:id="48108"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11EF801E" w14:textId="77777777" w:rsidR="00666E5C" w:rsidRPr="00020619" w:rsidRDefault="00666E5C" w:rsidP="00BB34DD">
            <w:pPr>
              <w:pStyle w:val="TAC"/>
              <w:rPr>
                <w:ins w:id="48109" w:author="BigCREditor-RAN4#104-bis" w:date="2022-10-21T15:10:00Z"/>
                <w:lang w:eastAsia="zh-CN"/>
              </w:rPr>
            </w:pPr>
            <w:ins w:id="48110" w:author="BigCREditor-RAN4#104-bis" w:date="2022-10-21T15:10:00Z">
              <w:r w:rsidRPr="00020619">
                <w:t>-114</w:t>
              </w:r>
            </w:ins>
          </w:p>
        </w:tc>
      </w:tr>
      <w:tr w:rsidR="00666E5C" w:rsidRPr="00020619" w14:paraId="414729F8" w14:textId="77777777" w:rsidTr="00BB34DD">
        <w:trPr>
          <w:trHeight w:val="187"/>
          <w:jc w:val="center"/>
          <w:ins w:id="48111" w:author="BigCREditor-RAN4#104-bis" w:date="2022-10-21T15:10:00Z"/>
        </w:trPr>
        <w:tc>
          <w:tcPr>
            <w:tcW w:w="957" w:type="dxa"/>
            <w:tcBorders>
              <w:top w:val="nil"/>
              <w:left w:val="single" w:sz="4" w:space="0" w:color="auto"/>
              <w:bottom w:val="nil"/>
              <w:right w:val="single" w:sz="4" w:space="0" w:color="auto"/>
            </w:tcBorders>
            <w:shd w:val="clear" w:color="auto" w:fill="auto"/>
          </w:tcPr>
          <w:p w14:paraId="679658E9" w14:textId="77777777" w:rsidR="00666E5C" w:rsidRPr="00020619" w:rsidRDefault="00666E5C" w:rsidP="00BB34DD">
            <w:pPr>
              <w:pStyle w:val="TAL"/>
              <w:rPr>
                <w:ins w:id="4811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DDDD86F" w14:textId="77777777" w:rsidR="00666E5C" w:rsidRPr="00020619" w:rsidRDefault="00666E5C" w:rsidP="00BB34DD">
            <w:pPr>
              <w:pStyle w:val="TAL"/>
              <w:rPr>
                <w:ins w:id="4811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2C4E27C" w14:textId="77777777" w:rsidR="00666E5C" w:rsidRPr="00020619" w:rsidRDefault="00666E5C" w:rsidP="00BB34DD">
            <w:pPr>
              <w:pStyle w:val="TAL"/>
              <w:rPr>
                <w:ins w:id="48114" w:author="BigCREditor-RAN4#104-bis" w:date="2022-10-21T15:10:00Z"/>
              </w:rPr>
            </w:pPr>
            <w:ins w:id="48115"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26315F74" w14:textId="77777777" w:rsidR="00666E5C" w:rsidRPr="00020619" w:rsidRDefault="00666E5C" w:rsidP="00BB34DD">
            <w:pPr>
              <w:pStyle w:val="TAC"/>
              <w:rPr>
                <w:ins w:id="48116"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F27A5A7" w14:textId="77777777" w:rsidR="00666E5C" w:rsidRPr="00020619" w:rsidDel="00041F77" w:rsidRDefault="00666E5C" w:rsidP="00BB34DD">
            <w:pPr>
              <w:pStyle w:val="TAC"/>
              <w:rPr>
                <w:ins w:id="48117"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3F0AE091" w14:textId="77777777" w:rsidR="00666E5C" w:rsidRPr="00020619" w:rsidRDefault="00666E5C" w:rsidP="00BB34DD">
            <w:pPr>
              <w:pStyle w:val="TAC"/>
              <w:rPr>
                <w:ins w:id="48118"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F55FFE8" w14:textId="77777777" w:rsidR="00666E5C" w:rsidRPr="00020619" w:rsidRDefault="00666E5C" w:rsidP="00BB34DD">
            <w:pPr>
              <w:pStyle w:val="TAC"/>
              <w:rPr>
                <w:ins w:id="48119" w:author="BigCREditor-RAN4#104-bis" w:date="2022-10-21T15:10:00Z"/>
              </w:rPr>
            </w:pPr>
            <w:ins w:id="48120" w:author="BigCREditor-RAN4#104-bis" w:date="2022-10-21T15:10:00Z">
              <w:r w:rsidRPr="00020619">
                <w:t>-113.5</w:t>
              </w:r>
            </w:ins>
          </w:p>
        </w:tc>
      </w:tr>
      <w:tr w:rsidR="00666E5C" w:rsidRPr="00020619" w14:paraId="1E0B21CD" w14:textId="77777777" w:rsidTr="00BB34DD">
        <w:trPr>
          <w:trHeight w:val="187"/>
          <w:jc w:val="center"/>
          <w:ins w:id="48121" w:author="BigCREditor-RAN4#104-bis" w:date="2022-10-21T15:10:00Z"/>
        </w:trPr>
        <w:tc>
          <w:tcPr>
            <w:tcW w:w="957" w:type="dxa"/>
            <w:tcBorders>
              <w:top w:val="nil"/>
              <w:left w:val="single" w:sz="4" w:space="0" w:color="auto"/>
              <w:bottom w:val="nil"/>
              <w:right w:val="single" w:sz="4" w:space="0" w:color="auto"/>
            </w:tcBorders>
            <w:shd w:val="clear" w:color="auto" w:fill="auto"/>
          </w:tcPr>
          <w:p w14:paraId="6221DBE5" w14:textId="77777777" w:rsidR="00666E5C" w:rsidRPr="00020619" w:rsidRDefault="00666E5C" w:rsidP="00BB34DD">
            <w:pPr>
              <w:pStyle w:val="TAL"/>
              <w:rPr>
                <w:ins w:id="4812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7FDC100" w14:textId="77777777" w:rsidR="00666E5C" w:rsidRPr="00020619" w:rsidRDefault="00666E5C" w:rsidP="00BB34DD">
            <w:pPr>
              <w:pStyle w:val="TAL"/>
              <w:rPr>
                <w:ins w:id="4812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CE1EA8C" w14:textId="77777777" w:rsidR="00666E5C" w:rsidRPr="00020619" w:rsidRDefault="00666E5C" w:rsidP="00BB34DD">
            <w:pPr>
              <w:pStyle w:val="TAL"/>
              <w:rPr>
                <w:ins w:id="48124" w:author="BigCREditor-RAN4#104-bis" w:date="2022-10-21T15:10:00Z"/>
                <w:rFonts w:eastAsia="Calibri"/>
                <w:i/>
                <w:szCs w:val="22"/>
              </w:rPr>
            </w:pPr>
            <w:ins w:id="48125"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31EFFCFD" w14:textId="77777777" w:rsidR="00666E5C" w:rsidRPr="00020619" w:rsidRDefault="00666E5C" w:rsidP="00BB34DD">
            <w:pPr>
              <w:pStyle w:val="TAC"/>
              <w:rPr>
                <w:ins w:id="48126"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5EC940C3" w14:textId="77777777" w:rsidR="00666E5C" w:rsidRPr="00020619" w:rsidDel="00041F77" w:rsidRDefault="00666E5C" w:rsidP="00BB34DD">
            <w:pPr>
              <w:pStyle w:val="TAC"/>
              <w:rPr>
                <w:ins w:id="48127"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69C66449" w14:textId="77777777" w:rsidR="00666E5C" w:rsidRPr="00020619" w:rsidRDefault="00666E5C" w:rsidP="00BB34DD">
            <w:pPr>
              <w:pStyle w:val="TAC"/>
              <w:rPr>
                <w:ins w:id="48128"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7B02307D" w14:textId="77777777" w:rsidR="00666E5C" w:rsidRPr="00020619" w:rsidRDefault="00666E5C" w:rsidP="00BB34DD">
            <w:pPr>
              <w:pStyle w:val="TAC"/>
              <w:rPr>
                <w:ins w:id="48129" w:author="BigCREditor-RAN4#104-bis" w:date="2022-10-21T15:10:00Z"/>
                <w:lang w:eastAsia="zh-CN"/>
              </w:rPr>
            </w:pPr>
            <w:ins w:id="48130" w:author="BigCREditor-RAN4#104-bis" w:date="2022-10-21T15:10:00Z">
              <w:r w:rsidRPr="00020619">
                <w:t>-113</w:t>
              </w:r>
            </w:ins>
          </w:p>
        </w:tc>
      </w:tr>
      <w:tr w:rsidR="00666E5C" w:rsidRPr="00020619" w14:paraId="74E912B8" w14:textId="77777777" w:rsidTr="00BB34DD">
        <w:trPr>
          <w:trHeight w:val="187"/>
          <w:jc w:val="center"/>
          <w:ins w:id="48131"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2C1C68A6" w14:textId="77777777" w:rsidR="00666E5C" w:rsidRPr="00020619" w:rsidRDefault="00666E5C" w:rsidP="00BB34DD">
            <w:pPr>
              <w:pStyle w:val="TAL"/>
              <w:rPr>
                <w:ins w:id="48132"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58E78477" w14:textId="77777777" w:rsidR="00666E5C" w:rsidRPr="00020619" w:rsidRDefault="00666E5C" w:rsidP="00BB34DD">
            <w:pPr>
              <w:pStyle w:val="TAL"/>
              <w:rPr>
                <w:ins w:id="4813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4D1B31B" w14:textId="77777777" w:rsidR="00666E5C" w:rsidRPr="00020619" w:rsidRDefault="00666E5C" w:rsidP="00BB34DD">
            <w:pPr>
              <w:pStyle w:val="TAL"/>
              <w:rPr>
                <w:ins w:id="48134" w:author="BigCREditor-RAN4#104-bis" w:date="2022-10-21T15:10:00Z"/>
                <w:rFonts w:eastAsia="Calibri"/>
                <w:i/>
                <w:szCs w:val="22"/>
              </w:rPr>
            </w:pPr>
            <w:ins w:id="48135"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3BD0DF89" w14:textId="77777777" w:rsidR="00666E5C" w:rsidRPr="00020619" w:rsidRDefault="00666E5C" w:rsidP="00BB34DD">
            <w:pPr>
              <w:pStyle w:val="TAC"/>
              <w:rPr>
                <w:ins w:id="48136"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571C649C" w14:textId="77777777" w:rsidR="00666E5C" w:rsidRPr="00020619" w:rsidDel="00041F77" w:rsidRDefault="00666E5C" w:rsidP="00BB34DD">
            <w:pPr>
              <w:pStyle w:val="TAC"/>
              <w:rPr>
                <w:ins w:id="48137"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774C8657" w14:textId="77777777" w:rsidR="00666E5C" w:rsidRPr="00020619" w:rsidRDefault="00666E5C" w:rsidP="00BB34DD">
            <w:pPr>
              <w:pStyle w:val="TAC"/>
              <w:rPr>
                <w:ins w:id="48138"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DCAB75C" w14:textId="77777777" w:rsidR="00666E5C" w:rsidRPr="00020619" w:rsidRDefault="00666E5C" w:rsidP="00BB34DD">
            <w:pPr>
              <w:pStyle w:val="TAC"/>
              <w:rPr>
                <w:ins w:id="48139" w:author="BigCREditor-RAN4#104-bis" w:date="2022-10-21T15:10:00Z"/>
                <w:lang w:eastAsia="zh-CN"/>
              </w:rPr>
            </w:pPr>
            <w:ins w:id="48140" w:author="BigCREditor-RAN4#104-bis" w:date="2022-10-21T15:10:00Z">
              <w:r w:rsidRPr="00020619">
                <w:t>-112.5</w:t>
              </w:r>
            </w:ins>
          </w:p>
        </w:tc>
      </w:tr>
      <w:tr w:rsidR="00666E5C" w:rsidRPr="00020619" w14:paraId="05D1E22E" w14:textId="77777777" w:rsidTr="00BB34DD">
        <w:trPr>
          <w:trHeight w:val="187"/>
          <w:jc w:val="center"/>
          <w:ins w:id="48141"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2C8015EE" w14:textId="77777777" w:rsidR="00666E5C" w:rsidRPr="00020619" w:rsidRDefault="00666E5C" w:rsidP="00BB34DD">
            <w:pPr>
              <w:pStyle w:val="TAL"/>
              <w:rPr>
                <w:ins w:id="48142" w:author="BigCREditor-RAN4#104-bis" w:date="2022-10-21T15:10:00Z"/>
                <w:rFonts w:eastAsia="Calibri"/>
                <w:i/>
                <w:szCs w:val="22"/>
              </w:rPr>
            </w:pPr>
            <w:ins w:id="48143" w:author="BigCREditor-RAN4#104-bis" w:date="2022-10-21T15:10:00Z">
              <w:r w:rsidRPr="00020619">
                <w:rPr>
                  <w:rFonts w:eastAsia="Calibri"/>
                  <w:noProof/>
                  <w:position w:val="-12"/>
                  <w:szCs w:val="22"/>
                </w:rPr>
                <w:object w:dxaOrig="405" w:dyaOrig="345" w14:anchorId="52026BFE">
                  <v:shape id="_x0000_i1214" type="#_x0000_t75" style="width:20.75pt;height:15.45pt" o:ole="" fillcolor="window">
                    <v:imagedata r:id="rId15" o:title=""/>
                  </v:shape>
                  <o:OLEObject Type="Embed" ProgID="Equation.3" ShapeID="_x0000_i1214" DrawAspect="Content" ObjectID="_1731331560" r:id="rId272"/>
                </w:object>
              </w:r>
            </w:ins>
            <w:ins w:id="48144" w:author="BigCREditor-RAN4#104-bis" w:date="2022-10-21T15:10:00Z">
              <w:r w:rsidRPr="00020619">
                <w:rPr>
                  <w:vertAlign w:val="superscript"/>
                </w:rPr>
                <w:t>Note2</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48D61351" w14:textId="77777777" w:rsidR="00666E5C" w:rsidRPr="00020619" w:rsidRDefault="00666E5C" w:rsidP="00BB34DD">
            <w:pPr>
              <w:pStyle w:val="TAL"/>
              <w:rPr>
                <w:ins w:id="48145" w:author="BigCREditor-RAN4#104-bis" w:date="2022-10-21T15:10:00Z"/>
                <w:rFonts w:eastAsia="Calibri"/>
                <w:i/>
                <w:szCs w:val="22"/>
              </w:rPr>
            </w:pPr>
            <w:ins w:id="48146" w:author="BigCREditor-RAN4#104-bis" w:date="2022-10-21T15:10: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57AFEBAE" w14:textId="77777777" w:rsidR="00666E5C" w:rsidRPr="00020619" w:rsidRDefault="00666E5C" w:rsidP="00BB34DD">
            <w:pPr>
              <w:pStyle w:val="TAL"/>
              <w:rPr>
                <w:ins w:id="48147" w:author="BigCREditor-RAN4#104-bis" w:date="2022-10-21T15:10:00Z"/>
                <w:lang w:eastAsia="zh-CN"/>
              </w:rPr>
            </w:pPr>
            <w:ins w:id="48148" w:author="BigCREditor-RAN4#104-bis" w:date="2022-10-21T15:10:00Z">
              <w:r w:rsidRPr="00020619">
                <w:t>NR_FDD_FR1_A</w:t>
              </w:r>
            </w:ins>
          </w:p>
          <w:p w14:paraId="12F16993" w14:textId="77777777" w:rsidR="00666E5C" w:rsidRPr="00020619" w:rsidRDefault="00666E5C" w:rsidP="00BB34DD">
            <w:pPr>
              <w:pStyle w:val="TAL"/>
              <w:rPr>
                <w:ins w:id="48149" w:author="BigCREditor-RAN4#104-bis" w:date="2022-10-21T15:10:00Z"/>
                <w:rFonts w:eastAsia="Calibri"/>
                <w:i/>
                <w:szCs w:val="22"/>
              </w:rPr>
            </w:pPr>
            <w:ins w:id="48150"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526BED70" w14:textId="77777777" w:rsidR="00666E5C" w:rsidRPr="00020619" w:rsidRDefault="00666E5C" w:rsidP="00BB34DD">
            <w:pPr>
              <w:pStyle w:val="TAC"/>
              <w:rPr>
                <w:ins w:id="48151" w:author="BigCREditor-RAN4#104-bis" w:date="2022-10-21T15:10:00Z"/>
              </w:rPr>
            </w:pPr>
            <w:ins w:id="48152" w:author="BigCREditor-RAN4#104-bis" w:date="2022-10-21T15:10:00Z">
              <w:r w:rsidRPr="00020619">
                <w:t>dBm/15kHz</w:t>
              </w:r>
            </w:ins>
          </w:p>
        </w:tc>
        <w:tc>
          <w:tcPr>
            <w:tcW w:w="1540" w:type="dxa"/>
            <w:gridSpan w:val="4"/>
            <w:tcBorders>
              <w:top w:val="single" w:sz="4" w:space="0" w:color="auto"/>
              <w:left w:val="single" w:sz="4" w:space="0" w:color="auto"/>
              <w:bottom w:val="nil"/>
              <w:right w:val="single" w:sz="4" w:space="0" w:color="auto"/>
            </w:tcBorders>
            <w:shd w:val="clear" w:color="auto" w:fill="auto"/>
          </w:tcPr>
          <w:p w14:paraId="1180D501" w14:textId="77777777" w:rsidR="00666E5C" w:rsidRPr="00020619" w:rsidDel="00041F77" w:rsidRDefault="00666E5C" w:rsidP="00BB34DD">
            <w:pPr>
              <w:pStyle w:val="TAC"/>
              <w:rPr>
                <w:ins w:id="48153" w:author="BigCREditor-RAN4#104-bis" w:date="2022-10-21T15:10:00Z"/>
                <w:lang w:eastAsia="zh-CN"/>
              </w:rPr>
            </w:pPr>
            <w:ins w:id="48154" w:author="BigCREditor-RAN4#104-bis" w:date="2022-10-21T15:10:00Z">
              <w:r w:rsidRPr="00020619">
                <w:rPr>
                  <w:lang w:eastAsia="zh-CN"/>
                </w:rPr>
                <w:t>-80.18</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16784FBF" w14:textId="77777777" w:rsidR="00666E5C" w:rsidRPr="00020619" w:rsidRDefault="00666E5C" w:rsidP="00BB34DD">
            <w:pPr>
              <w:pStyle w:val="TAC"/>
              <w:rPr>
                <w:ins w:id="48155" w:author="BigCREditor-RAN4#104-bis" w:date="2022-10-21T15:10:00Z"/>
                <w:lang w:eastAsia="zh-CN"/>
              </w:rPr>
            </w:pPr>
            <w:ins w:id="48156" w:author="BigCREditor-RAN4#104-bis" w:date="2022-10-21T15:10:00Z">
              <w:r w:rsidRPr="00020619">
                <w:rPr>
                  <w:lang w:eastAsia="zh-CN"/>
                </w:rPr>
                <w:t>-106</w:t>
              </w:r>
            </w:ins>
          </w:p>
        </w:tc>
        <w:tc>
          <w:tcPr>
            <w:tcW w:w="1482" w:type="dxa"/>
            <w:gridSpan w:val="5"/>
            <w:tcBorders>
              <w:top w:val="single" w:sz="4" w:space="0" w:color="auto"/>
              <w:left w:val="single" w:sz="4" w:space="0" w:color="auto"/>
              <w:right w:val="single" w:sz="4" w:space="0" w:color="auto"/>
            </w:tcBorders>
          </w:tcPr>
          <w:p w14:paraId="209817B3" w14:textId="77777777" w:rsidR="00666E5C" w:rsidRPr="00020619" w:rsidRDefault="00666E5C" w:rsidP="00BB34DD">
            <w:pPr>
              <w:pStyle w:val="TAC"/>
              <w:rPr>
                <w:ins w:id="48157" w:author="BigCREditor-RAN4#104-bis" w:date="2022-10-21T15:10:00Z"/>
                <w:lang w:eastAsia="zh-CN"/>
              </w:rPr>
            </w:pPr>
            <w:ins w:id="48158" w:author="BigCREditor-RAN4#104-bis" w:date="2022-10-21T15:10:00Z">
              <w:r w:rsidRPr="00020619">
                <w:t>-116</w:t>
              </w:r>
            </w:ins>
          </w:p>
        </w:tc>
      </w:tr>
      <w:tr w:rsidR="00666E5C" w:rsidRPr="00020619" w14:paraId="1758AA62" w14:textId="77777777" w:rsidTr="00BB34DD">
        <w:trPr>
          <w:trHeight w:val="187"/>
          <w:jc w:val="center"/>
          <w:ins w:id="48159" w:author="BigCREditor-RAN4#104-bis" w:date="2022-10-21T15:10:00Z"/>
        </w:trPr>
        <w:tc>
          <w:tcPr>
            <w:tcW w:w="957" w:type="dxa"/>
            <w:tcBorders>
              <w:top w:val="nil"/>
              <w:left w:val="single" w:sz="4" w:space="0" w:color="auto"/>
              <w:bottom w:val="nil"/>
              <w:right w:val="single" w:sz="4" w:space="0" w:color="auto"/>
            </w:tcBorders>
            <w:shd w:val="clear" w:color="auto" w:fill="auto"/>
          </w:tcPr>
          <w:p w14:paraId="5FDEC25F" w14:textId="77777777" w:rsidR="00666E5C" w:rsidRPr="00020619" w:rsidRDefault="00666E5C" w:rsidP="00BB34DD">
            <w:pPr>
              <w:pStyle w:val="TAL"/>
              <w:rPr>
                <w:ins w:id="4816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FD3912C" w14:textId="77777777" w:rsidR="00666E5C" w:rsidRPr="00020619" w:rsidRDefault="00666E5C" w:rsidP="00BB34DD">
            <w:pPr>
              <w:pStyle w:val="TAL"/>
              <w:rPr>
                <w:ins w:id="4816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2753CF1" w14:textId="77777777" w:rsidR="00666E5C" w:rsidRPr="00020619" w:rsidRDefault="00666E5C" w:rsidP="00BB34DD">
            <w:pPr>
              <w:pStyle w:val="TAL"/>
              <w:rPr>
                <w:ins w:id="48162" w:author="BigCREditor-RAN4#104-bis" w:date="2022-10-21T15:10:00Z"/>
                <w:rFonts w:eastAsia="Calibri"/>
                <w:i/>
                <w:szCs w:val="22"/>
              </w:rPr>
            </w:pPr>
            <w:ins w:id="48163"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16AFE26A" w14:textId="77777777" w:rsidR="00666E5C" w:rsidRPr="00020619" w:rsidRDefault="00666E5C" w:rsidP="00BB34DD">
            <w:pPr>
              <w:pStyle w:val="TAC"/>
              <w:rPr>
                <w:ins w:id="4816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748DAF88" w14:textId="77777777" w:rsidR="00666E5C" w:rsidRPr="00020619" w:rsidDel="00041F77" w:rsidRDefault="00666E5C" w:rsidP="00BB34DD">
            <w:pPr>
              <w:pStyle w:val="TAC"/>
              <w:rPr>
                <w:ins w:id="4816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7A93E8FE" w14:textId="77777777" w:rsidR="00666E5C" w:rsidRPr="00020619" w:rsidRDefault="00666E5C" w:rsidP="00BB34DD">
            <w:pPr>
              <w:pStyle w:val="TAC"/>
              <w:rPr>
                <w:ins w:id="4816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75E4A64" w14:textId="77777777" w:rsidR="00666E5C" w:rsidRPr="00020619" w:rsidRDefault="00666E5C" w:rsidP="00BB34DD">
            <w:pPr>
              <w:pStyle w:val="TAC"/>
              <w:rPr>
                <w:ins w:id="48167" w:author="BigCREditor-RAN4#104-bis" w:date="2022-10-21T15:10:00Z"/>
                <w:lang w:eastAsia="zh-CN"/>
              </w:rPr>
            </w:pPr>
            <w:ins w:id="48168" w:author="BigCREditor-RAN4#104-bis" w:date="2022-10-21T15:10:00Z">
              <w:r w:rsidRPr="00020619">
                <w:t>-115.5</w:t>
              </w:r>
            </w:ins>
          </w:p>
        </w:tc>
      </w:tr>
      <w:tr w:rsidR="00666E5C" w:rsidRPr="00020619" w14:paraId="3168B4AB" w14:textId="77777777" w:rsidTr="00BB34DD">
        <w:trPr>
          <w:trHeight w:val="187"/>
          <w:jc w:val="center"/>
          <w:ins w:id="48169" w:author="BigCREditor-RAN4#104-bis" w:date="2022-10-21T15:10:00Z"/>
        </w:trPr>
        <w:tc>
          <w:tcPr>
            <w:tcW w:w="957" w:type="dxa"/>
            <w:tcBorders>
              <w:top w:val="nil"/>
              <w:left w:val="single" w:sz="4" w:space="0" w:color="auto"/>
              <w:bottom w:val="nil"/>
              <w:right w:val="single" w:sz="4" w:space="0" w:color="auto"/>
            </w:tcBorders>
            <w:shd w:val="clear" w:color="auto" w:fill="auto"/>
          </w:tcPr>
          <w:p w14:paraId="3F8D3317" w14:textId="77777777" w:rsidR="00666E5C" w:rsidRPr="00020619" w:rsidRDefault="00666E5C" w:rsidP="00BB34DD">
            <w:pPr>
              <w:pStyle w:val="TAL"/>
              <w:rPr>
                <w:ins w:id="4817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6EDC9C1" w14:textId="77777777" w:rsidR="00666E5C" w:rsidRPr="00020619" w:rsidRDefault="00666E5C" w:rsidP="00BB34DD">
            <w:pPr>
              <w:pStyle w:val="TAL"/>
              <w:rPr>
                <w:ins w:id="4817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B61C722" w14:textId="77777777" w:rsidR="00666E5C" w:rsidRPr="00020619" w:rsidRDefault="00666E5C" w:rsidP="00BB34DD">
            <w:pPr>
              <w:pStyle w:val="TAL"/>
              <w:rPr>
                <w:ins w:id="48172" w:author="BigCREditor-RAN4#104-bis" w:date="2022-10-21T15:10:00Z"/>
                <w:rFonts w:eastAsia="Calibri"/>
                <w:i/>
                <w:szCs w:val="22"/>
              </w:rPr>
            </w:pPr>
            <w:ins w:id="48173"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41212AE9" w14:textId="77777777" w:rsidR="00666E5C" w:rsidRPr="00020619" w:rsidRDefault="00666E5C" w:rsidP="00BB34DD">
            <w:pPr>
              <w:pStyle w:val="TAC"/>
              <w:rPr>
                <w:ins w:id="4817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3077F208" w14:textId="77777777" w:rsidR="00666E5C" w:rsidRPr="00020619" w:rsidDel="00041F77" w:rsidRDefault="00666E5C" w:rsidP="00BB34DD">
            <w:pPr>
              <w:pStyle w:val="TAC"/>
              <w:rPr>
                <w:ins w:id="4817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048CD807" w14:textId="77777777" w:rsidR="00666E5C" w:rsidRPr="00020619" w:rsidRDefault="00666E5C" w:rsidP="00BB34DD">
            <w:pPr>
              <w:pStyle w:val="TAC"/>
              <w:rPr>
                <w:ins w:id="4817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2A484415" w14:textId="77777777" w:rsidR="00666E5C" w:rsidRPr="00020619" w:rsidRDefault="00666E5C" w:rsidP="00BB34DD">
            <w:pPr>
              <w:pStyle w:val="TAC"/>
              <w:rPr>
                <w:ins w:id="48177" w:author="BigCREditor-RAN4#104-bis" w:date="2022-10-21T15:10:00Z"/>
                <w:lang w:eastAsia="zh-CN"/>
              </w:rPr>
            </w:pPr>
            <w:ins w:id="48178" w:author="BigCREditor-RAN4#104-bis" w:date="2022-10-21T15:10:00Z">
              <w:r w:rsidRPr="00020619">
                <w:t>-115</w:t>
              </w:r>
            </w:ins>
          </w:p>
        </w:tc>
      </w:tr>
      <w:tr w:rsidR="00666E5C" w:rsidRPr="00020619" w14:paraId="3391082C" w14:textId="77777777" w:rsidTr="00BB34DD">
        <w:trPr>
          <w:trHeight w:val="187"/>
          <w:jc w:val="center"/>
          <w:ins w:id="48179" w:author="BigCREditor-RAN4#104-bis" w:date="2022-10-21T15:10:00Z"/>
        </w:trPr>
        <w:tc>
          <w:tcPr>
            <w:tcW w:w="957" w:type="dxa"/>
            <w:tcBorders>
              <w:top w:val="nil"/>
              <w:left w:val="single" w:sz="4" w:space="0" w:color="auto"/>
              <w:bottom w:val="nil"/>
              <w:right w:val="single" w:sz="4" w:space="0" w:color="auto"/>
            </w:tcBorders>
            <w:shd w:val="clear" w:color="auto" w:fill="auto"/>
          </w:tcPr>
          <w:p w14:paraId="18E7D233" w14:textId="77777777" w:rsidR="00666E5C" w:rsidRPr="00020619" w:rsidRDefault="00666E5C" w:rsidP="00BB34DD">
            <w:pPr>
              <w:pStyle w:val="TAL"/>
              <w:rPr>
                <w:ins w:id="4818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077AC59" w14:textId="77777777" w:rsidR="00666E5C" w:rsidRPr="00020619" w:rsidRDefault="00666E5C" w:rsidP="00BB34DD">
            <w:pPr>
              <w:pStyle w:val="TAL"/>
              <w:rPr>
                <w:ins w:id="48181"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5A1B8030" w14:textId="77777777" w:rsidR="00666E5C" w:rsidRPr="00020619" w:rsidRDefault="00666E5C" w:rsidP="00BB34DD">
            <w:pPr>
              <w:pStyle w:val="TAL"/>
              <w:rPr>
                <w:ins w:id="48182" w:author="BigCREditor-RAN4#104-bis" w:date="2022-10-21T15:10:00Z"/>
                <w:lang w:val="sv-SE" w:eastAsia="zh-CN"/>
              </w:rPr>
            </w:pPr>
            <w:ins w:id="48183" w:author="BigCREditor-RAN4#104-bis" w:date="2022-10-21T15:10:00Z">
              <w:r w:rsidRPr="00020619">
                <w:rPr>
                  <w:lang w:val="sv-SE"/>
                </w:rPr>
                <w:t>NR_FDD_FR1_D</w:t>
              </w:r>
            </w:ins>
          </w:p>
          <w:p w14:paraId="6C119191" w14:textId="77777777" w:rsidR="00666E5C" w:rsidRPr="00020619" w:rsidRDefault="00666E5C" w:rsidP="00BB34DD">
            <w:pPr>
              <w:pStyle w:val="TAL"/>
              <w:rPr>
                <w:ins w:id="48184" w:author="BigCREditor-RAN4#104-bis" w:date="2022-10-21T15:10:00Z"/>
                <w:rFonts w:eastAsia="Calibri"/>
                <w:i/>
                <w:szCs w:val="22"/>
                <w:lang w:val="sv-SE"/>
              </w:rPr>
            </w:pPr>
            <w:ins w:id="48185"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790A6999" w14:textId="77777777" w:rsidR="00666E5C" w:rsidRPr="00020619" w:rsidRDefault="00666E5C" w:rsidP="00BB34DD">
            <w:pPr>
              <w:pStyle w:val="TAC"/>
              <w:rPr>
                <w:ins w:id="48186"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1F821196" w14:textId="77777777" w:rsidR="00666E5C" w:rsidRPr="00020619" w:rsidDel="00041F77" w:rsidRDefault="00666E5C" w:rsidP="00BB34DD">
            <w:pPr>
              <w:pStyle w:val="TAC"/>
              <w:rPr>
                <w:ins w:id="48187"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BE97CD6" w14:textId="77777777" w:rsidR="00666E5C" w:rsidRPr="00020619" w:rsidRDefault="00666E5C" w:rsidP="00BB34DD">
            <w:pPr>
              <w:pStyle w:val="TAC"/>
              <w:rPr>
                <w:ins w:id="48188"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2766F350" w14:textId="77777777" w:rsidR="00666E5C" w:rsidRPr="00020619" w:rsidRDefault="00666E5C" w:rsidP="00BB34DD">
            <w:pPr>
              <w:pStyle w:val="TAC"/>
              <w:rPr>
                <w:ins w:id="48189" w:author="BigCREditor-RAN4#104-bis" w:date="2022-10-21T15:10:00Z"/>
                <w:lang w:eastAsia="zh-CN"/>
              </w:rPr>
            </w:pPr>
            <w:ins w:id="48190" w:author="BigCREditor-RAN4#104-bis" w:date="2022-10-21T15:10:00Z">
              <w:r w:rsidRPr="00020619">
                <w:t>-114.5</w:t>
              </w:r>
            </w:ins>
          </w:p>
        </w:tc>
      </w:tr>
      <w:tr w:rsidR="00666E5C" w:rsidRPr="00020619" w14:paraId="15D79C2D" w14:textId="77777777" w:rsidTr="00BB34DD">
        <w:trPr>
          <w:trHeight w:val="187"/>
          <w:jc w:val="center"/>
          <w:ins w:id="48191" w:author="BigCREditor-RAN4#104-bis" w:date="2022-10-21T15:10:00Z"/>
        </w:trPr>
        <w:tc>
          <w:tcPr>
            <w:tcW w:w="957" w:type="dxa"/>
            <w:tcBorders>
              <w:top w:val="nil"/>
              <w:left w:val="single" w:sz="4" w:space="0" w:color="auto"/>
              <w:bottom w:val="nil"/>
              <w:right w:val="single" w:sz="4" w:space="0" w:color="auto"/>
            </w:tcBorders>
            <w:shd w:val="clear" w:color="auto" w:fill="auto"/>
          </w:tcPr>
          <w:p w14:paraId="5DF35E18" w14:textId="77777777" w:rsidR="00666E5C" w:rsidRPr="00020619" w:rsidRDefault="00666E5C" w:rsidP="00BB34DD">
            <w:pPr>
              <w:pStyle w:val="TAL"/>
              <w:rPr>
                <w:ins w:id="4819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C6D9DF4" w14:textId="77777777" w:rsidR="00666E5C" w:rsidRPr="00020619" w:rsidRDefault="00666E5C" w:rsidP="00BB34DD">
            <w:pPr>
              <w:pStyle w:val="TAL"/>
              <w:rPr>
                <w:ins w:id="48193"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4516E4F" w14:textId="77777777" w:rsidR="00666E5C" w:rsidRPr="00020619" w:rsidRDefault="00666E5C" w:rsidP="00BB34DD">
            <w:pPr>
              <w:pStyle w:val="TAL"/>
              <w:rPr>
                <w:ins w:id="48194" w:author="BigCREditor-RAN4#104-bis" w:date="2022-10-21T15:10:00Z"/>
                <w:lang w:val="sv-SE" w:eastAsia="zh-CN"/>
              </w:rPr>
            </w:pPr>
            <w:ins w:id="48195" w:author="BigCREditor-RAN4#104-bis" w:date="2022-10-21T15:10:00Z">
              <w:r w:rsidRPr="00020619">
                <w:rPr>
                  <w:lang w:val="sv-SE"/>
                </w:rPr>
                <w:t>NR_FDD_FR1_E</w:t>
              </w:r>
            </w:ins>
          </w:p>
          <w:p w14:paraId="7301B047" w14:textId="77777777" w:rsidR="00666E5C" w:rsidRPr="00020619" w:rsidRDefault="00666E5C" w:rsidP="00BB34DD">
            <w:pPr>
              <w:pStyle w:val="TAL"/>
              <w:rPr>
                <w:ins w:id="48196" w:author="BigCREditor-RAN4#104-bis" w:date="2022-10-21T15:10:00Z"/>
                <w:rFonts w:eastAsia="Calibri"/>
                <w:i/>
                <w:szCs w:val="22"/>
                <w:lang w:val="sv-SE"/>
              </w:rPr>
            </w:pPr>
            <w:ins w:id="48197"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22D47D12" w14:textId="77777777" w:rsidR="00666E5C" w:rsidRPr="00020619" w:rsidRDefault="00666E5C" w:rsidP="00BB34DD">
            <w:pPr>
              <w:pStyle w:val="TAC"/>
              <w:rPr>
                <w:ins w:id="48198"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4CCED6F5" w14:textId="77777777" w:rsidR="00666E5C" w:rsidRPr="00020619" w:rsidDel="00041F77" w:rsidRDefault="00666E5C" w:rsidP="00BB34DD">
            <w:pPr>
              <w:pStyle w:val="TAC"/>
              <w:rPr>
                <w:ins w:id="48199"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3619506B" w14:textId="77777777" w:rsidR="00666E5C" w:rsidRPr="00020619" w:rsidRDefault="00666E5C" w:rsidP="00BB34DD">
            <w:pPr>
              <w:pStyle w:val="TAC"/>
              <w:rPr>
                <w:ins w:id="48200"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042EE36E" w14:textId="77777777" w:rsidR="00666E5C" w:rsidRPr="00020619" w:rsidRDefault="00666E5C" w:rsidP="00BB34DD">
            <w:pPr>
              <w:pStyle w:val="TAC"/>
              <w:rPr>
                <w:ins w:id="48201" w:author="BigCREditor-RAN4#104-bis" w:date="2022-10-21T15:10:00Z"/>
                <w:lang w:eastAsia="zh-CN"/>
              </w:rPr>
            </w:pPr>
            <w:ins w:id="48202" w:author="BigCREditor-RAN4#104-bis" w:date="2022-10-21T15:10:00Z">
              <w:r w:rsidRPr="00020619">
                <w:t>-114</w:t>
              </w:r>
            </w:ins>
          </w:p>
        </w:tc>
      </w:tr>
      <w:tr w:rsidR="00666E5C" w:rsidRPr="00020619" w14:paraId="0251F690" w14:textId="77777777" w:rsidTr="00BB34DD">
        <w:trPr>
          <w:trHeight w:val="187"/>
          <w:jc w:val="center"/>
          <w:ins w:id="48203" w:author="BigCREditor-RAN4#104-bis" w:date="2022-10-21T15:10:00Z"/>
        </w:trPr>
        <w:tc>
          <w:tcPr>
            <w:tcW w:w="957" w:type="dxa"/>
            <w:tcBorders>
              <w:top w:val="nil"/>
              <w:left w:val="single" w:sz="4" w:space="0" w:color="auto"/>
              <w:bottom w:val="nil"/>
              <w:right w:val="single" w:sz="4" w:space="0" w:color="auto"/>
            </w:tcBorders>
            <w:shd w:val="clear" w:color="auto" w:fill="auto"/>
          </w:tcPr>
          <w:p w14:paraId="0B8F1A15" w14:textId="77777777" w:rsidR="00666E5C" w:rsidRPr="00020619" w:rsidRDefault="00666E5C" w:rsidP="00BB34DD">
            <w:pPr>
              <w:pStyle w:val="TAL"/>
              <w:rPr>
                <w:ins w:id="48204"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BE83FCB" w14:textId="77777777" w:rsidR="00666E5C" w:rsidRPr="00020619" w:rsidRDefault="00666E5C" w:rsidP="00BB34DD">
            <w:pPr>
              <w:pStyle w:val="TAL"/>
              <w:rPr>
                <w:ins w:id="48205"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7E41002" w14:textId="77777777" w:rsidR="00666E5C" w:rsidRPr="00020619" w:rsidRDefault="00666E5C" w:rsidP="00BB34DD">
            <w:pPr>
              <w:pStyle w:val="TAL"/>
              <w:rPr>
                <w:ins w:id="48206" w:author="BigCREditor-RAN4#104-bis" w:date="2022-10-21T15:10:00Z"/>
              </w:rPr>
            </w:pPr>
            <w:ins w:id="48207"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3346FE96" w14:textId="77777777" w:rsidR="00666E5C" w:rsidRPr="00020619" w:rsidRDefault="00666E5C" w:rsidP="00BB34DD">
            <w:pPr>
              <w:pStyle w:val="TAC"/>
              <w:rPr>
                <w:ins w:id="48208"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5A17C82" w14:textId="77777777" w:rsidR="00666E5C" w:rsidRPr="00020619" w:rsidDel="00041F77" w:rsidRDefault="00666E5C" w:rsidP="00BB34DD">
            <w:pPr>
              <w:pStyle w:val="TAC"/>
              <w:rPr>
                <w:ins w:id="48209"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5F327405" w14:textId="77777777" w:rsidR="00666E5C" w:rsidRPr="00020619" w:rsidRDefault="00666E5C" w:rsidP="00BB34DD">
            <w:pPr>
              <w:pStyle w:val="TAC"/>
              <w:rPr>
                <w:ins w:id="48210"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2D99DA21" w14:textId="77777777" w:rsidR="00666E5C" w:rsidRPr="00020619" w:rsidRDefault="00666E5C" w:rsidP="00BB34DD">
            <w:pPr>
              <w:pStyle w:val="TAC"/>
              <w:rPr>
                <w:ins w:id="48211" w:author="BigCREditor-RAN4#104-bis" w:date="2022-10-21T15:10:00Z"/>
              </w:rPr>
            </w:pPr>
            <w:ins w:id="48212" w:author="BigCREditor-RAN4#104-bis" w:date="2022-10-21T15:10:00Z">
              <w:r w:rsidRPr="00020619">
                <w:t>-113.5</w:t>
              </w:r>
            </w:ins>
          </w:p>
        </w:tc>
      </w:tr>
      <w:tr w:rsidR="00666E5C" w:rsidRPr="00020619" w14:paraId="212B1F62" w14:textId="77777777" w:rsidTr="00BB34DD">
        <w:trPr>
          <w:trHeight w:val="187"/>
          <w:jc w:val="center"/>
          <w:ins w:id="48213" w:author="BigCREditor-RAN4#104-bis" w:date="2022-10-21T15:10:00Z"/>
        </w:trPr>
        <w:tc>
          <w:tcPr>
            <w:tcW w:w="957" w:type="dxa"/>
            <w:tcBorders>
              <w:top w:val="nil"/>
              <w:left w:val="single" w:sz="4" w:space="0" w:color="auto"/>
              <w:bottom w:val="nil"/>
              <w:right w:val="single" w:sz="4" w:space="0" w:color="auto"/>
            </w:tcBorders>
            <w:shd w:val="clear" w:color="auto" w:fill="auto"/>
          </w:tcPr>
          <w:p w14:paraId="1D6CAC3C" w14:textId="77777777" w:rsidR="00666E5C" w:rsidRPr="00020619" w:rsidRDefault="00666E5C" w:rsidP="00BB34DD">
            <w:pPr>
              <w:pStyle w:val="TAL"/>
              <w:rPr>
                <w:ins w:id="48214"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D183CEF" w14:textId="77777777" w:rsidR="00666E5C" w:rsidRPr="00020619" w:rsidRDefault="00666E5C" w:rsidP="00BB34DD">
            <w:pPr>
              <w:pStyle w:val="TAL"/>
              <w:rPr>
                <w:ins w:id="48215"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5E68413" w14:textId="77777777" w:rsidR="00666E5C" w:rsidRPr="00020619" w:rsidRDefault="00666E5C" w:rsidP="00BB34DD">
            <w:pPr>
              <w:pStyle w:val="TAL"/>
              <w:rPr>
                <w:ins w:id="48216" w:author="BigCREditor-RAN4#104-bis" w:date="2022-10-21T15:10:00Z"/>
                <w:rFonts w:eastAsia="Calibri"/>
                <w:i/>
                <w:szCs w:val="22"/>
              </w:rPr>
            </w:pPr>
            <w:ins w:id="48217"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0765B26F" w14:textId="77777777" w:rsidR="00666E5C" w:rsidRPr="00020619" w:rsidRDefault="00666E5C" w:rsidP="00BB34DD">
            <w:pPr>
              <w:pStyle w:val="TAC"/>
              <w:rPr>
                <w:ins w:id="48218"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637B0485" w14:textId="77777777" w:rsidR="00666E5C" w:rsidRPr="00020619" w:rsidDel="00041F77" w:rsidRDefault="00666E5C" w:rsidP="00BB34DD">
            <w:pPr>
              <w:pStyle w:val="TAC"/>
              <w:rPr>
                <w:ins w:id="48219"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01694500" w14:textId="77777777" w:rsidR="00666E5C" w:rsidRPr="00020619" w:rsidRDefault="00666E5C" w:rsidP="00BB34DD">
            <w:pPr>
              <w:pStyle w:val="TAC"/>
              <w:rPr>
                <w:ins w:id="48220"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E88CCF1" w14:textId="77777777" w:rsidR="00666E5C" w:rsidRPr="00020619" w:rsidRDefault="00666E5C" w:rsidP="00BB34DD">
            <w:pPr>
              <w:pStyle w:val="TAC"/>
              <w:rPr>
                <w:ins w:id="48221" w:author="BigCREditor-RAN4#104-bis" w:date="2022-10-21T15:10:00Z"/>
                <w:lang w:eastAsia="zh-CN"/>
              </w:rPr>
            </w:pPr>
            <w:ins w:id="48222" w:author="BigCREditor-RAN4#104-bis" w:date="2022-10-21T15:10:00Z">
              <w:r w:rsidRPr="00020619">
                <w:t>-113</w:t>
              </w:r>
            </w:ins>
          </w:p>
        </w:tc>
      </w:tr>
      <w:tr w:rsidR="00666E5C" w:rsidRPr="00020619" w14:paraId="12B60EF2" w14:textId="77777777" w:rsidTr="00BB34DD">
        <w:trPr>
          <w:trHeight w:val="187"/>
          <w:jc w:val="center"/>
          <w:ins w:id="48223" w:author="BigCREditor-RAN4#104-bis" w:date="2022-10-21T15:10:00Z"/>
        </w:trPr>
        <w:tc>
          <w:tcPr>
            <w:tcW w:w="957" w:type="dxa"/>
            <w:tcBorders>
              <w:top w:val="nil"/>
              <w:left w:val="single" w:sz="4" w:space="0" w:color="auto"/>
              <w:bottom w:val="nil"/>
              <w:right w:val="single" w:sz="4" w:space="0" w:color="auto"/>
            </w:tcBorders>
            <w:shd w:val="clear" w:color="auto" w:fill="auto"/>
          </w:tcPr>
          <w:p w14:paraId="0E5FABC6" w14:textId="77777777" w:rsidR="00666E5C" w:rsidRPr="00020619" w:rsidRDefault="00666E5C" w:rsidP="00BB34DD">
            <w:pPr>
              <w:pStyle w:val="TAL"/>
              <w:rPr>
                <w:ins w:id="48224"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074D951D" w14:textId="77777777" w:rsidR="00666E5C" w:rsidRPr="00020619" w:rsidRDefault="00666E5C" w:rsidP="00BB34DD">
            <w:pPr>
              <w:pStyle w:val="TAL"/>
              <w:rPr>
                <w:ins w:id="48225"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65E2644" w14:textId="77777777" w:rsidR="00666E5C" w:rsidRPr="00020619" w:rsidRDefault="00666E5C" w:rsidP="00BB34DD">
            <w:pPr>
              <w:pStyle w:val="TAL"/>
              <w:rPr>
                <w:ins w:id="48226" w:author="BigCREditor-RAN4#104-bis" w:date="2022-10-21T15:10:00Z"/>
                <w:rFonts w:eastAsia="Calibri"/>
                <w:i/>
                <w:szCs w:val="22"/>
              </w:rPr>
            </w:pPr>
            <w:ins w:id="48227" w:author="BigCREditor-RAN4#104-bis" w:date="2022-10-21T15:10:00Z">
              <w:r w:rsidRPr="00020619">
                <w:t>NR_FDD_FR1_H</w:t>
              </w:r>
            </w:ins>
          </w:p>
        </w:tc>
        <w:tc>
          <w:tcPr>
            <w:tcW w:w="1258" w:type="dxa"/>
            <w:tcBorders>
              <w:top w:val="nil"/>
              <w:left w:val="single" w:sz="4" w:space="0" w:color="auto"/>
              <w:bottom w:val="nil"/>
              <w:right w:val="single" w:sz="4" w:space="0" w:color="auto"/>
            </w:tcBorders>
            <w:shd w:val="clear" w:color="auto" w:fill="auto"/>
          </w:tcPr>
          <w:p w14:paraId="24EEE967" w14:textId="77777777" w:rsidR="00666E5C" w:rsidRPr="00020619" w:rsidRDefault="00666E5C" w:rsidP="00BB34DD">
            <w:pPr>
              <w:pStyle w:val="TAC"/>
              <w:rPr>
                <w:ins w:id="48228"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7C7CE111" w14:textId="77777777" w:rsidR="00666E5C" w:rsidRPr="00020619" w:rsidDel="00041F77" w:rsidRDefault="00666E5C" w:rsidP="00BB34DD">
            <w:pPr>
              <w:pStyle w:val="TAC"/>
              <w:rPr>
                <w:ins w:id="48229"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5DD34269" w14:textId="77777777" w:rsidR="00666E5C" w:rsidRPr="00020619" w:rsidRDefault="00666E5C" w:rsidP="00BB34DD">
            <w:pPr>
              <w:pStyle w:val="TAC"/>
              <w:rPr>
                <w:ins w:id="48230"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0CA78C17" w14:textId="77777777" w:rsidR="00666E5C" w:rsidRPr="00020619" w:rsidRDefault="00666E5C" w:rsidP="00BB34DD">
            <w:pPr>
              <w:pStyle w:val="TAC"/>
              <w:rPr>
                <w:ins w:id="48231" w:author="BigCREditor-RAN4#104-bis" w:date="2022-10-21T15:10:00Z"/>
                <w:lang w:eastAsia="zh-CN"/>
              </w:rPr>
            </w:pPr>
            <w:ins w:id="48232" w:author="BigCREditor-RAN4#104-bis" w:date="2022-10-21T15:10:00Z">
              <w:r w:rsidRPr="00020619">
                <w:t>-112.5</w:t>
              </w:r>
            </w:ins>
          </w:p>
        </w:tc>
      </w:tr>
      <w:tr w:rsidR="00666E5C" w:rsidRPr="00020619" w14:paraId="463B78E0" w14:textId="77777777" w:rsidTr="00BB34DD">
        <w:trPr>
          <w:trHeight w:val="187"/>
          <w:jc w:val="center"/>
          <w:ins w:id="48233" w:author="BigCREditor-RAN4#104-bis" w:date="2022-10-21T15:10:00Z"/>
        </w:trPr>
        <w:tc>
          <w:tcPr>
            <w:tcW w:w="957" w:type="dxa"/>
            <w:tcBorders>
              <w:top w:val="nil"/>
              <w:left w:val="single" w:sz="4" w:space="0" w:color="auto"/>
              <w:bottom w:val="nil"/>
              <w:right w:val="single" w:sz="4" w:space="0" w:color="auto"/>
            </w:tcBorders>
            <w:shd w:val="clear" w:color="auto" w:fill="auto"/>
          </w:tcPr>
          <w:p w14:paraId="6D68236B" w14:textId="77777777" w:rsidR="00666E5C" w:rsidRPr="00020619" w:rsidRDefault="00666E5C" w:rsidP="00BB34DD">
            <w:pPr>
              <w:pStyle w:val="TAL"/>
              <w:rPr>
                <w:ins w:id="48234" w:author="BigCREditor-RAN4#104-bis" w:date="2022-10-21T15:10:00Z"/>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4F23A0FA" w14:textId="77777777" w:rsidR="00666E5C" w:rsidRPr="00020619" w:rsidRDefault="00666E5C" w:rsidP="00BB34DD">
            <w:pPr>
              <w:pStyle w:val="TAL"/>
              <w:rPr>
                <w:ins w:id="48235" w:author="BigCREditor-RAN4#104-bis" w:date="2022-10-21T15:10:00Z"/>
                <w:rFonts w:eastAsia="Calibri"/>
                <w:i/>
                <w:szCs w:val="22"/>
              </w:rPr>
            </w:pPr>
            <w:ins w:id="48236" w:author="BigCREditor-RAN4#104-bis" w:date="2022-10-21T15:10: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24E3803F" w14:textId="77777777" w:rsidR="00666E5C" w:rsidRPr="00020619" w:rsidRDefault="00666E5C" w:rsidP="00BB34DD">
            <w:pPr>
              <w:pStyle w:val="TAL"/>
              <w:rPr>
                <w:ins w:id="48237" w:author="BigCREditor-RAN4#104-bis" w:date="2022-10-21T15:10:00Z"/>
                <w:lang w:eastAsia="zh-CN"/>
              </w:rPr>
            </w:pPr>
            <w:ins w:id="48238" w:author="BigCREditor-RAN4#104-bis" w:date="2022-10-21T15:10:00Z">
              <w:r w:rsidRPr="00020619">
                <w:t>NR_FDD_FR1_A</w:t>
              </w:r>
            </w:ins>
          </w:p>
          <w:p w14:paraId="46BBBA2B" w14:textId="77777777" w:rsidR="00666E5C" w:rsidRPr="00020619" w:rsidRDefault="00666E5C" w:rsidP="00BB34DD">
            <w:pPr>
              <w:pStyle w:val="TAL"/>
              <w:rPr>
                <w:ins w:id="48239" w:author="BigCREditor-RAN4#104-bis" w:date="2022-10-21T15:10:00Z"/>
                <w:rFonts w:eastAsia="Calibri"/>
                <w:i/>
                <w:szCs w:val="22"/>
              </w:rPr>
            </w:pPr>
            <w:ins w:id="48240"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tcPr>
          <w:p w14:paraId="2AE1CFD3" w14:textId="77777777" w:rsidR="00666E5C" w:rsidRPr="00020619" w:rsidRDefault="00666E5C" w:rsidP="00BB34DD">
            <w:pPr>
              <w:pStyle w:val="TAC"/>
              <w:rPr>
                <w:ins w:id="48241" w:author="BigCREditor-RAN4#104-bis" w:date="2022-10-21T15:10:00Z"/>
              </w:rPr>
            </w:pPr>
          </w:p>
        </w:tc>
        <w:tc>
          <w:tcPr>
            <w:tcW w:w="1540" w:type="dxa"/>
            <w:gridSpan w:val="4"/>
            <w:tcBorders>
              <w:top w:val="single" w:sz="4" w:space="0" w:color="auto"/>
              <w:left w:val="single" w:sz="4" w:space="0" w:color="auto"/>
              <w:bottom w:val="nil"/>
              <w:right w:val="single" w:sz="4" w:space="0" w:color="auto"/>
            </w:tcBorders>
            <w:shd w:val="clear" w:color="auto" w:fill="auto"/>
          </w:tcPr>
          <w:p w14:paraId="33EEA114" w14:textId="77777777" w:rsidR="00666E5C" w:rsidRPr="00020619" w:rsidDel="00041F77" w:rsidRDefault="00666E5C" w:rsidP="00BB34DD">
            <w:pPr>
              <w:pStyle w:val="TAC"/>
              <w:rPr>
                <w:ins w:id="48242" w:author="BigCREditor-RAN4#104-bis" w:date="2022-10-21T15:10:00Z"/>
                <w:lang w:eastAsia="zh-CN"/>
              </w:rPr>
            </w:pPr>
            <w:ins w:id="48243" w:author="BigCREditor-RAN4#104-bis" w:date="2022-10-21T15:10:00Z">
              <w:r w:rsidRPr="00020619">
                <w:rPr>
                  <w:lang w:eastAsia="zh-CN"/>
                </w:rPr>
                <w:t>-83.27</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64A6446B" w14:textId="77777777" w:rsidR="00666E5C" w:rsidRPr="00020619" w:rsidRDefault="00666E5C" w:rsidP="00BB34DD">
            <w:pPr>
              <w:pStyle w:val="TAC"/>
              <w:rPr>
                <w:ins w:id="48244" w:author="BigCREditor-RAN4#104-bis" w:date="2022-10-21T15:10:00Z"/>
                <w:lang w:eastAsia="zh-CN"/>
              </w:rPr>
            </w:pPr>
            <w:ins w:id="48245" w:author="BigCREditor-RAN4#104-bis" w:date="2022-10-21T15:10:00Z">
              <w:r w:rsidRPr="00020619">
                <w:rPr>
                  <w:lang w:eastAsia="zh-CN"/>
                </w:rPr>
                <w:t>-110</w:t>
              </w:r>
            </w:ins>
          </w:p>
        </w:tc>
        <w:tc>
          <w:tcPr>
            <w:tcW w:w="1482" w:type="dxa"/>
            <w:gridSpan w:val="5"/>
            <w:tcBorders>
              <w:top w:val="single" w:sz="4" w:space="0" w:color="auto"/>
              <w:left w:val="single" w:sz="4" w:space="0" w:color="auto"/>
              <w:right w:val="single" w:sz="4" w:space="0" w:color="auto"/>
            </w:tcBorders>
          </w:tcPr>
          <w:p w14:paraId="599BBA00" w14:textId="77777777" w:rsidR="00666E5C" w:rsidRPr="00020619" w:rsidRDefault="00666E5C" w:rsidP="00BB34DD">
            <w:pPr>
              <w:pStyle w:val="TAC"/>
              <w:rPr>
                <w:ins w:id="48246" w:author="BigCREditor-RAN4#104-bis" w:date="2022-10-21T15:10:00Z"/>
                <w:lang w:eastAsia="zh-CN"/>
              </w:rPr>
            </w:pPr>
            <w:ins w:id="48247" w:author="BigCREditor-RAN4#104-bis" w:date="2022-10-21T15:10:00Z">
              <w:r w:rsidRPr="00020619">
                <w:t>-113</w:t>
              </w:r>
            </w:ins>
          </w:p>
        </w:tc>
      </w:tr>
      <w:tr w:rsidR="00666E5C" w:rsidRPr="00020619" w14:paraId="7DDE1D84" w14:textId="77777777" w:rsidTr="00BB34DD">
        <w:trPr>
          <w:trHeight w:val="187"/>
          <w:jc w:val="center"/>
          <w:ins w:id="48248" w:author="BigCREditor-RAN4#104-bis" w:date="2022-10-21T15:10:00Z"/>
        </w:trPr>
        <w:tc>
          <w:tcPr>
            <w:tcW w:w="957" w:type="dxa"/>
            <w:tcBorders>
              <w:top w:val="nil"/>
              <w:left w:val="single" w:sz="4" w:space="0" w:color="auto"/>
              <w:bottom w:val="nil"/>
              <w:right w:val="single" w:sz="4" w:space="0" w:color="auto"/>
            </w:tcBorders>
            <w:shd w:val="clear" w:color="auto" w:fill="auto"/>
          </w:tcPr>
          <w:p w14:paraId="72991246" w14:textId="77777777" w:rsidR="00666E5C" w:rsidRPr="00020619" w:rsidRDefault="00666E5C" w:rsidP="00BB34DD">
            <w:pPr>
              <w:pStyle w:val="TAL"/>
              <w:rPr>
                <w:ins w:id="4824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55EECA8" w14:textId="77777777" w:rsidR="00666E5C" w:rsidRPr="00020619" w:rsidRDefault="00666E5C" w:rsidP="00BB34DD">
            <w:pPr>
              <w:pStyle w:val="TAL"/>
              <w:rPr>
                <w:ins w:id="4825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5A9D228" w14:textId="77777777" w:rsidR="00666E5C" w:rsidRPr="00020619" w:rsidRDefault="00666E5C" w:rsidP="00BB34DD">
            <w:pPr>
              <w:pStyle w:val="TAL"/>
              <w:rPr>
                <w:ins w:id="48251" w:author="BigCREditor-RAN4#104-bis" w:date="2022-10-21T15:10:00Z"/>
                <w:rFonts w:eastAsia="Calibri"/>
                <w:i/>
                <w:szCs w:val="22"/>
              </w:rPr>
            </w:pPr>
            <w:ins w:id="48252"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6EF01C60" w14:textId="77777777" w:rsidR="00666E5C" w:rsidRPr="00020619" w:rsidRDefault="00666E5C" w:rsidP="00BB34DD">
            <w:pPr>
              <w:pStyle w:val="TAC"/>
              <w:rPr>
                <w:ins w:id="48253"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0C7D7288" w14:textId="77777777" w:rsidR="00666E5C" w:rsidRPr="00020619" w:rsidDel="00041F77" w:rsidRDefault="00666E5C" w:rsidP="00BB34DD">
            <w:pPr>
              <w:pStyle w:val="TAC"/>
              <w:rPr>
                <w:ins w:id="48254"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439F955C" w14:textId="77777777" w:rsidR="00666E5C" w:rsidRPr="00020619" w:rsidRDefault="00666E5C" w:rsidP="00BB34DD">
            <w:pPr>
              <w:pStyle w:val="TAC"/>
              <w:rPr>
                <w:ins w:id="48255"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C31CEF9" w14:textId="77777777" w:rsidR="00666E5C" w:rsidRPr="00020619" w:rsidRDefault="00666E5C" w:rsidP="00BB34DD">
            <w:pPr>
              <w:pStyle w:val="TAC"/>
              <w:rPr>
                <w:ins w:id="48256" w:author="BigCREditor-RAN4#104-bis" w:date="2022-10-21T15:10:00Z"/>
                <w:lang w:eastAsia="zh-CN"/>
              </w:rPr>
            </w:pPr>
            <w:ins w:id="48257" w:author="BigCREditor-RAN4#104-bis" w:date="2022-10-21T15:10:00Z">
              <w:r w:rsidRPr="00020619">
                <w:t>-112.5</w:t>
              </w:r>
            </w:ins>
          </w:p>
        </w:tc>
      </w:tr>
      <w:tr w:rsidR="00666E5C" w:rsidRPr="00020619" w14:paraId="52DB2960" w14:textId="77777777" w:rsidTr="00BB34DD">
        <w:trPr>
          <w:trHeight w:val="187"/>
          <w:jc w:val="center"/>
          <w:ins w:id="48258" w:author="BigCREditor-RAN4#104-bis" w:date="2022-10-21T15:10:00Z"/>
        </w:trPr>
        <w:tc>
          <w:tcPr>
            <w:tcW w:w="957" w:type="dxa"/>
            <w:tcBorders>
              <w:top w:val="nil"/>
              <w:left w:val="single" w:sz="4" w:space="0" w:color="auto"/>
              <w:bottom w:val="nil"/>
              <w:right w:val="single" w:sz="4" w:space="0" w:color="auto"/>
            </w:tcBorders>
            <w:shd w:val="clear" w:color="auto" w:fill="auto"/>
          </w:tcPr>
          <w:p w14:paraId="4D1F42D8" w14:textId="77777777" w:rsidR="00666E5C" w:rsidRPr="00020619" w:rsidRDefault="00666E5C" w:rsidP="00BB34DD">
            <w:pPr>
              <w:pStyle w:val="TAL"/>
              <w:rPr>
                <w:ins w:id="4825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35435E8" w14:textId="77777777" w:rsidR="00666E5C" w:rsidRPr="00020619" w:rsidRDefault="00666E5C" w:rsidP="00BB34DD">
            <w:pPr>
              <w:pStyle w:val="TAL"/>
              <w:rPr>
                <w:ins w:id="4826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0A4CC2B" w14:textId="77777777" w:rsidR="00666E5C" w:rsidRPr="00020619" w:rsidRDefault="00666E5C" w:rsidP="00BB34DD">
            <w:pPr>
              <w:pStyle w:val="TAL"/>
              <w:rPr>
                <w:ins w:id="48261" w:author="BigCREditor-RAN4#104-bis" w:date="2022-10-21T15:10:00Z"/>
                <w:rFonts w:eastAsia="Calibri"/>
                <w:i/>
                <w:szCs w:val="22"/>
              </w:rPr>
            </w:pPr>
            <w:ins w:id="48262"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1D393AA8" w14:textId="77777777" w:rsidR="00666E5C" w:rsidRPr="00020619" w:rsidRDefault="00666E5C" w:rsidP="00BB34DD">
            <w:pPr>
              <w:pStyle w:val="TAC"/>
              <w:rPr>
                <w:ins w:id="48263"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378BF8E0" w14:textId="77777777" w:rsidR="00666E5C" w:rsidRPr="00020619" w:rsidDel="00041F77" w:rsidRDefault="00666E5C" w:rsidP="00BB34DD">
            <w:pPr>
              <w:pStyle w:val="TAC"/>
              <w:rPr>
                <w:ins w:id="48264"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0FD78BE9" w14:textId="77777777" w:rsidR="00666E5C" w:rsidRPr="00020619" w:rsidRDefault="00666E5C" w:rsidP="00BB34DD">
            <w:pPr>
              <w:pStyle w:val="TAC"/>
              <w:rPr>
                <w:ins w:id="48265"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B1F17A6" w14:textId="77777777" w:rsidR="00666E5C" w:rsidRPr="00020619" w:rsidRDefault="00666E5C" w:rsidP="00BB34DD">
            <w:pPr>
              <w:pStyle w:val="TAC"/>
              <w:rPr>
                <w:ins w:id="48266" w:author="BigCREditor-RAN4#104-bis" w:date="2022-10-21T15:10:00Z"/>
                <w:lang w:eastAsia="zh-CN"/>
              </w:rPr>
            </w:pPr>
            <w:ins w:id="48267" w:author="BigCREditor-RAN4#104-bis" w:date="2022-10-21T15:10:00Z">
              <w:r w:rsidRPr="00020619">
                <w:t>-112</w:t>
              </w:r>
            </w:ins>
          </w:p>
        </w:tc>
      </w:tr>
      <w:tr w:rsidR="00666E5C" w:rsidRPr="00020619" w14:paraId="1B9ACDFE" w14:textId="77777777" w:rsidTr="00BB34DD">
        <w:trPr>
          <w:trHeight w:val="187"/>
          <w:jc w:val="center"/>
          <w:ins w:id="48268" w:author="BigCREditor-RAN4#104-bis" w:date="2022-10-21T15:10:00Z"/>
        </w:trPr>
        <w:tc>
          <w:tcPr>
            <w:tcW w:w="957" w:type="dxa"/>
            <w:tcBorders>
              <w:top w:val="nil"/>
              <w:left w:val="single" w:sz="4" w:space="0" w:color="auto"/>
              <w:bottom w:val="nil"/>
              <w:right w:val="single" w:sz="4" w:space="0" w:color="auto"/>
            </w:tcBorders>
            <w:shd w:val="clear" w:color="auto" w:fill="auto"/>
          </w:tcPr>
          <w:p w14:paraId="3CCF1B32" w14:textId="77777777" w:rsidR="00666E5C" w:rsidRPr="00020619" w:rsidRDefault="00666E5C" w:rsidP="00BB34DD">
            <w:pPr>
              <w:pStyle w:val="TAL"/>
              <w:rPr>
                <w:ins w:id="4826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0532667" w14:textId="77777777" w:rsidR="00666E5C" w:rsidRPr="00020619" w:rsidRDefault="00666E5C" w:rsidP="00BB34DD">
            <w:pPr>
              <w:pStyle w:val="TAL"/>
              <w:rPr>
                <w:ins w:id="48270"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40F52412" w14:textId="77777777" w:rsidR="00666E5C" w:rsidRPr="00020619" w:rsidRDefault="00666E5C" w:rsidP="00BB34DD">
            <w:pPr>
              <w:pStyle w:val="TAL"/>
              <w:rPr>
                <w:ins w:id="48271" w:author="BigCREditor-RAN4#104-bis" w:date="2022-10-21T15:10:00Z"/>
                <w:lang w:val="sv-SE" w:eastAsia="zh-CN"/>
              </w:rPr>
            </w:pPr>
            <w:ins w:id="48272" w:author="BigCREditor-RAN4#104-bis" w:date="2022-10-21T15:10:00Z">
              <w:r w:rsidRPr="00020619">
                <w:rPr>
                  <w:lang w:val="sv-SE"/>
                </w:rPr>
                <w:t>NR_FDD_FR1_D</w:t>
              </w:r>
            </w:ins>
          </w:p>
          <w:p w14:paraId="17759AB0" w14:textId="77777777" w:rsidR="00666E5C" w:rsidRPr="00020619" w:rsidRDefault="00666E5C" w:rsidP="00BB34DD">
            <w:pPr>
              <w:pStyle w:val="TAL"/>
              <w:rPr>
                <w:ins w:id="48273" w:author="BigCREditor-RAN4#104-bis" w:date="2022-10-21T15:10:00Z"/>
                <w:rFonts w:eastAsia="Calibri"/>
                <w:i/>
                <w:szCs w:val="22"/>
                <w:lang w:val="sv-SE"/>
              </w:rPr>
            </w:pPr>
            <w:ins w:id="48274"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15BC04BE" w14:textId="77777777" w:rsidR="00666E5C" w:rsidRPr="00020619" w:rsidRDefault="00666E5C" w:rsidP="00BB34DD">
            <w:pPr>
              <w:pStyle w:val="TAC"/>
              <w:rPr>
                <w:ins w:id="48275"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690EA657" w14:textId="77777777" w:rsidR="00666E5C" w:rsidRPr="00020619" w:rsidDel="00041F77" w:rsidRDefault="00666E5C" w:rsidP="00BB34DD">
            <w:pPr>
              <w:pStyle w:val="TAC"/>
              <w:rPr>
                <w:ins w:id="48276"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2105615" w14:textId="77777777" w:rsidR="00666E5C" w:rsidRPr="00020619" w:rsidRDefault="00666E5C" w:rsidP="00BB34DD">
            <w:pPr>
              <w:pStyle w:val="TAC"/>
              <w:rPr>
                <w:ins w:id="48277"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77C354D8" w14:textId="77777777" w:rsidR="00666E5C" w:rsidRPr="00020619" w:rsidRDefault="00666E5C" w:rsidP="00BB34DD">
            <w:pPr>
              <w:pStyle w:val="TAC"/>
              <w:rPr>
                <w:ins w:id="48278" w:author="BigCREditor-RAN4#104-bis" w:date="2022-10-21T15:10:00Z"/>
                <w:lang w:eastAsia="zh-CN"/>
              </w:rPr>
            </w:pPr>
            <w:ins w:id="48279" w:author="BigCREditor-RAN4#104-bis" w:date="2022-10-21T15:10:00Z">
              <w:r w:rsidRPr="00020619">
                <w:t>-111.5</w:t>
              </w:r>
            </w:ins>
          </w:p>
        </w:tc>
      </w:tr>
      <w:tr w:rsidR="00666E5C" w:rsidRPr="00020619" w14:paraId="6183D826" w14:textId="77777777" w:rsidTr="00BB34DD">
        <w:trPr>
          <w:trHeight w:val="187"/>
          <w:jc w:val="center"/>
          <w:ins w:id="48280" w:author="BigCREditor-RAN4#104-bis" w:date="2022-10-21T15:10:00Z"/>
        </w:trPr>
        <w:tc>
          <w:tcPr>
            <w:tcW w:w="957" w:type="dxa"/>
            <w:tcBorders>
              <w:top w:val="nil"/>
              <w:left w:val="single" w:sz="4" w:space="0" w:color="auto"/>
              <w:bottom w:val="nil"/>
              <w:right w:val="single" w:sz="4" w:space="0" w:color="auto"/>
            </w:tcBorders>
            <w:shd w:val="clear" w:color="auto" w:fill="auto"/>
          </w:tcPr>
          <w:p w14:paraId="1CDD55ED" w14:textId="77777777" w:rsidR="00666E5C" w:rsidRPr="00020619" w:rsidRDefault="00666E5C" w:rsidP="00BB34DD">
            <w:pPr>
              <w:pStyle w:val="TAL"/>
              <w:rPr>
                <w:ins w:id="48281"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23637F7" w14:textId="77777777" w:rsidR="00666E5C" w:rsidRPr="00020619" w:rsidRDefault="00666E5C" w:rsidP="00BB34DD">
            <w:pPr>
              <w:pStyle w:val="TAL"/>
              <w:rPr>
                <w:ins w:id="48282"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250DFAE3" w14:textId="77777777" w:rsidR="00666E5C" w:rsidRPr="00020619" w:rsidRDefault="00666E5C" w:rsidP="00BB34DD">
            <w:pPr>
              <w:pStyle w:val="TAL"/>
              <w:rPr>
                <w:ins w:id="48283" w:author="BigCREditor-RAN4#104-bis" w:date="2022-10-21T15:10:00Z"/>
                <w:lang w:val="sv-SE" w:eastAsia="zh-CN"/>
              </w:rPr>
            </w:pPr>
            <w:ins w:id="48284" w:author="BigCREditor-RAN4#104-bis" w:date="2022-10-21T15:10:00Z">
              <w:r w:rsidRPr="00020619">
                <w:rPr>
                  <w:lang w:val="sv-SE"/>
                </w:rPr>
                <w:t>NR_FDD_FR1_E</w:t>
              </w:r>
            </w:ins>
          </w:p>
          <w:p w14:paraId="245EAF8E" w14:textId="77777777" w:rsidR="00666E5C" w:rsidRPr="00020619" w:rsidRDefault="00666E5C" w:rsidP="00BB34DD">
            <w:pPr>
              <w:pStyle w:val="TAL"/>
              <w:rPr>
                <w:ins w:id="48285" w:author="BigCREditor-RAN4#104-bis" w:date="2022-10-21T15:10:00Z"/>
                <w:rFonts w:eastAsia="Calibri"/>
                <w:i/>
                <w:szCs w:val="22"/>
                <w:lang w:val="sv-SE"/>
              </w:rPr>
            </w:pPr>
            <w:ins w:id="48286"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5F81B34D" w14:textId="77777777" w:rsidR="00666E5C" w:rsidRPr="00020619" w:rsidRDefault="00666E5C" w:rsidP="00BB34DD">
            <w:pPr>
              <w:pStyle w:val="TAC"/>
              <w:rPr>
                <w:ins w:id="48287"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0DC86D36" w14:textId="77777777" w:rsidR="00666E5C" w:rsidRPr="00020619" w:rsidDel="00041F77" w:rsidRDefault="00666E5C" w:rsidP="00BB34DD">
            <w:pPr>
              <w:pStyle w:val="TAC"/>
              <w:rPr>
                <w:ins w:id="48288"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D127B18" w14:textId="77777777" w:rsidR="00666E5C" w:rsidRPr="00020619" w:rsidRDefault="00666E5C" w:rsidP="00BB34DD">
            <w:pPr>
              <w:pStyle w:val="TAC"/>
              <w:rPr>
                <w:ins w:id="48289"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290936B0" w14:textId="77777777" w:rsidR="00666E5C" w:rsidRPr="00020619" w:rsidRDefault="00666E5C" w:rsidP="00BB34DD">
            <w:pPr>
              <w:pStyle w:val="TAC"/>
              <w:rPr>
                <w:ins w:id="48290" w:author="BigCREditor-RAN4#104-bis" w:date="2022-10-21T15:10:00Z"/>
                <w:lang w:eastAsia="zh-CN"/>
              </w:rPr>
            </w:pPr>
            <w:ins w:id="48291" w:author="BigCREditor-RAN4#104-bis" w:date="2022-10-21T15:10:00Z">
              <w:r w:rsidRPr="00020619">
                <w:t>-111</w:t>
              </w:r>
            </w:ins>
          </w:p>
        </w:tc>
      </w:tr>
      <w:tr w:rsidR="00666E5C" w:rsidRPr="00020619" w14:paraId="054B4776" w14:textId="77777777" w:rsidTr="00BB34DD">
        <w:trPr>
          <w:trHeight w:val="187"/>
          <w:jc w:val="center"/>
          <w:ins w:id="48292" w:author="BigCREditor-RAN4#104-bis" w:date="2022-10-21T15:10:00Z"/>
        </w:trPr>
        <w:tc>
          <w:tcPr>
            <w:tcW w:w="957" w:type="dxa"/>
            <w:tcBorders>
              <w:top w:val="nil"/>
              <w:left w:val="single" w:sz="4" w:space="0" w:color="auto"/>
              <w:bottom w:val="nil"/>
              <w:right w:val="single" w:sz="4" w:space="0" w:color="auto"/>
            </w:tcBorders>
            <w:shd w:val="clear" w:color="auto" w:fill="auto"/>
          </w:tcPr>
          <w:p w14:paraId="1A081E52" w14:textId="77777777" w:rsidR="00666E5C" w:rsidRPr="00020619" w:rsidRDefault="00666E5C" w:rsidP="00BB34DD">
            <w:pPr>
              <w:pStyle w:val="TAL"/>
              <w:rPr>
                <w:ins w:id="48293"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47FF493" w14:textId="77777777" w:rsidR="00666E5C" w:rsidRPr="00020619" w:rsidRDefault="00666E5C" w:rsidP="00BB34DD">
            <w:pPr>
              <w:pStyle w:val="TAL"/>
              <w:rPr>
                <w:ins w:id="4829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BD67B7F" w14:textId="77777777" w:rsidR="00666E5C" w:rsidRPr="00020619" w:rsidRDefault="00666E5C" w:rsidP="00BB34DD">
            <w:pPr>
              <w:pStyle w:val="TAL"/>
              <w:rPr>
                <w:ins w:id="48295" w:author="BigCREditor-RAN4#104-bis" w:date="2022-10-21T15:10:00Z"/>
              </w:rPr>
            </w:pPr>
            <w:ins w:id="48296"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6E4CBE01" w14:textId="77777777" w:rsidR="00666E5C" w:rsidRPr="00020619" w:rsidRDefault="00666E5C" w:rsidP="00BB34DD">
            <w:pPr>
              <w:pStyle w:val="TAC"/>
              <w:rPr>
                <w:ins w:id="48297"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1222AC5" w14:textId="77777777" w:rsidR="00666E5C" w:rsidRPr="00020619" w:rsidDel="00041F77" w:rsidRDefault="00666E5C" w:rsidP="00BB34DD">
            <w:pPr>
              <w:pStyle w:val="TAC"/>
              <w:rPr>
                <w:ins w:id="48298"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66CF8B86" w14:textId="77777777" w:rsidR="00666E5C" w:rsidRPr="00020619" w:rsidRDefault="00666E5C" w:rsidP="00BB34DD">
            <w:pPr>
              <w:pStyle w:val="TAC"/>
              <w:rPr>
                <w:ins w:id="48299"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3288A37" w14:textId="77777777" w:rsidR="00666E5C" w:rsidRPr="00020619" w:rsidRDefault="00666E5C" w:rsidP="00BB34DD">
            <w:pPr>
              <w:pStyle w:val="TAC"/>
              <w:rPr>
                <w:ins w:id="48300" w:author="BigCREditor-RAN4#104-bis" w:date="2022-10-21T15:10:00Z"/>
              </w:rPr>
            </w:pPr>
            <w:ins w:id="48301" w:author="BigCREditor-RAN4#104-bis" w:date="2022-10-21T15:10:00Z">
              <w:r w:rsidRPr="00020619">
                <w:t>-110.5</w:t>
              </w:r>
            </w:ins>
          </w:p>
        </w:tc>
      </w:tr>
      <w:tr w:rsidR="00666E5C" w:rsidRPr="00020619" w14:paraId="1530B0B4" w14:textId="77777777" w:rsidTr="00BB34DD">
        <w:trPr>
          <w:trHeight w:val="187"/>
          <w:jc w:val="center"/>
          <w:ins w:id="48302" w:author="BigCREditor-RAN4#104-bis" w:date="2022-10-21T15:10:00Z"/>
        </w:trPr>
        <w:tc>
          <w:tcPr>
            <w:tcW w:w="957" w:type="dxa"/>
            <w:tcBorders>
              <w:top w:val="nil"/>
              <w:left w:val="single" w:sz="4" w:space="0" w:color="auto"/>
              <w:bottom w:val="nil"/>
              <w:right w:val="single" w:sz="4" w:space="0" w:color="auto"/>
            </w:tcBorders>
            <w:shd w:val="clear" w:color="auto" w:fill="auto"/>
          </w:tcPr>
          <w:p w14:paraId="3401276D" w14:textId="77777777" w:rsidR="00666E5C" w:rsidRPr="00020619" w:rsidRDefault="00666E5C" w:rsidP="00BB34DD">
            <w:pPr>
              <w:pStyle w:val="TAL"/>
              <w:rPr>
                <w:ins w:id="48303"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B5244DC" w14:textId="77777777" w:rsidR="00666E5C" w:rsidRPr="00020619" w:rsidRDefault="00666E5C" w:rsidP="00BB34DD">
            <w:pPr>
              <w:pStyle w:val="TAL"/>
              <w:rPr>
                <w:ins w:id="4830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E28719C" w14:textId="77777777" w:rsidR="00666E5C" w:rsidRPr="00020619" w:rsidRDefault="00666E5C" w:rsidP="00BB34DD">
            <w:pPr>
              <w:pStyle w:val="TAL"/>
              <w:rPr>
                <w:ins w:id="48305" w:author="BigCREditor-RAN4#104-bis" w:date="2022-10-21T15:10:00Z"/>
                <w:rFonts w:eastAsia="Calibri"/>
                <w:i/>
                <w:szCs w:val="22"/>
              </w:rPr>
            </w:pPr>
            <w:ins w:id="48306"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409B1E4D" w14:textId="77777777" w:rsidR="00666E5C" w:rsidRPr="00020619" w:rsidRDefault="00666E5C" w:rsidP="00BB34DD">
            <w:pPr>
              <w:pStyle w:val="TAC"/>
              <w:rPr>
                <w:ins w:id="48307"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9E64565" w14:textId="77777777" w:rsidR="00666E5C" w:rsidRPr="00020619" w:rsidDel="00041F77" w:rsidRDefault="00666E5C" w:rsidP="00BB34DD">
            <w:pPr>
              <w:pStyle w:val="TAC"/>
              <w:rPr>
                <w:ins w:id="48308"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3200E9DE" w14:textId="77777777" w:rsidR="00666E5C" w:rsidRPr="00020619" w:rsidRDefault="00666E5C" w:rsidP="00BB34DD">
            <w:pPr>
              <w:pStyle w:val="TAC"/>
              <w:rPr>
                <w:ins w:id="48309"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6818A9A3" w14:textId="77777777" w:rsidR="00666E5C" w:rsidRPr="00020619" w:rsidRDefault="00666E5C" w:rsidP="00BB34DD">
            <w:pPr>
              <w:pStyle w:val="TAC"/>
              <w:rPr>
                <w:ins w:id="48310" w:author="BigCREditor-RAN4#104-bis" w:date="2022-10-21T15:10:00Z"/>
                <w:lang w:eastAsia="zh-CN"/>
              </w:rPr>
            </w:pPr>
            <w:ins w:id="48311" w:author="BigCREditor-RAN4#104-bis" w:date="2022-10-21T15:10:00Z">
              <w:r w:rsidRPr="00020619">
                <w:t>-110</w:t>
              </w:r>
            </w:ins>
          </w:p>
        </w:tc>
      </w:tr>
      <w:tr w:rsidR="00666E5C" w:rsidRPr="00020619" w14:paraId="3C3070B2" w14:textId="77777777" w:rsidTr="00BB34DD">
        <w:trPr>
          <w:trHeight w:val="187"/>
          <w:jc w:val="center"/>
          <w:ins w:id="48312"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07F79EBE" w14:textId="77777777" w:rsidR="00666E5C" w:rsidRPr="00020619" w:rsidRDefault="00666E5C" w:rsidP="00BB34DD">
            <w:pPr>
              <w:pStyle w:val="TAL"/>
              <w:rPr>
                <w:ins w:id="48313"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41919F16" w14:textId="77777777" w:rsidR="00666E5C" w:rsidRPr="00020619" w:rsidRDefault="00666E5C" w:rsidP="00BB34DD">
            <w:pPr>
              <w:pStyle w:val="TAL"/>
              <w:rPr>
                <w:ins w:id="4831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A90F473" w14:textId="77777777" w:rsidR="00666E5C" w:rsidRPr="00020619" w:rsidRDefault="00666E5C" w:rsidP="00BB34DD">
            <w:pPr>
              <w:pStyle w:val="TAL"/>
              <w:rPr>
                <w:ins w:id="48315" w:author="BigCREditor-RAN4#104-bis" w:date="2022-10-21T15:10:00Z"/>
                <w:rFonts w:eastAsia="Calibri"/>
                <w:i/>
                <w:szCs w:val="22"/>
              </w:rPr>
            </w:pPr>
            <w:ins w:id="48316"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75FE9101" w14:textId="77777777" w:rsidR="00666E5C" w:rsidRPr="00020619" w:rsidRDefault="00666E5C" w:rsidP="00BB34DD">
            <w:pPr>
              <w:pStyle w:val="TAC"/>
              <w:rPr>
                <w:ins w:id="48317"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420DBA2A" w14:textId="77777777" w:rsidR="00666E5C" w:rsidRPr="00020619" w:rsidDel="00041F77" w:rsidRDefault="00666E5C" w:rsidP="00BB34DD">
            <w:pPr>
              <w:pStyle w:val="TAC"/>
              <w:rPr>
                <w:ins w:id="48318"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23ABBF31" w14:textId="77777777" w:rsidR="00666E5C" w:rsidRPr="00020619" w:rsidRDefault="00666E5C" w:rsidP="00BB34DD">
            <w:pPr>
              <w:pStyle w:val="TAC"/>
              <w:rPr>
                <w:ins w:id="48319"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0ED27DCA" w14:textId="77777777" w:rsidR="00666E5C" w:rsidRPr="00020619" w:rsidRDefault="00666E5C" w:rsidP="00BB34DD">
            <w:pPr>
              <w:pStyle w:val="TAC"/>
              <w:rPr>
                <w:ins w:id="48320" w:author="BigCREditor-RAN4#104-bis" w:date="2022-10-21T15:10:00Z"/>
                <w:lang w:eastAsia="zh-CN"/>
              </w:rPr>
            </w:pPr>
            <w:ins w:id="48321" w:author="BigCREditor-RAN4#104-bis" w:date="2022-10-21T15:10:00Z">
              <w:r w:rsidRPr="00020619">
                <w:t>-109.5</w:t>
              </w:r>
            </w:ins>
          </w:p>
        </w:tc>
      </w:tr>
      <w:tr w:rsidR="00666E5C" w:rsidRPr="00020619" w14:paraId="703AD74D" w14:textId="77777777" w:rsidTr="00BB34DD">
        <w:trPr>
          <w:trHeight w:val="187"/>
          <w:jc w:val="center"/>
          <w:ins w:id="48322"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29602CFD" w14:textId="77777777" w:rsidR="00666E5C" w:rsidRPr="00020619" w:rsidRDefault="00666E5C" w:rsidP="00BB34DD">
            <w:pPr>
              <w:pStyle w:val="TAL"/>
              <w:rPr>
                <w:ins w:id="48323" w:author="BigCREditor-RAN4#104-bis" w:date="2022-10-21T15:10:00Z"/>
                <w:i/>
              </w:rPr>
            </w:pPr>
            <w:ins w:id="48324" w:author="BigCREditor-RAN4#104-bis" w:date="2022-10-21T15:10:00Z">
              <w:r w:rsidRPr="00020619">
                <w:rPr>
                  <w:rFonts w:eastAsia="Calibri"/>
                  <w:i/>
                  <w:noProof/>
                  <w:position w:val="-12"/>
                  <w:szCs w:val="22"/>
                </w:rPr>
                <w:object w:dxaOrig="615" w:dyaOrig="390" w14:anchorId="41F5C31E">
                  <v:shape id="_x0000_i1215" type="#_x0000_t75" style="width:29.15pt;height:15.9pt" o:ole="" fillcolor="window">
                    <v:imagedata r:id="rId18" o:title=""/>
                  </v:shape>
                  <o:OLEObject Type="Embed" ProgID="Equation.3" ShapeID="_x0000_i1215" DrawAspect="Content" ObjectID="_1731331561" r:id="rId273"/>
                </w:object>
              </w:r>
            </w:ins>
          </w:p>
        </w:tc>
        <w:tc>
          <w:tcPr>
            <w:tcW w:w="1258" w:type="dxa"/>
            <w:tcBorders>
              <w:top w:val="single" w:sz="4" w:space="0" w:color="auto"/>
              <w:left w:val="single" w:sz="4" w:space="0" w:color="auto"/>
              <w:bottom w:val="single" w:sz="4" w:space="0" w:color="auto"/>
              <w:right w:val="single" w:sz="4" w:space="0" w:color="auto"/>
            </w:tcBorders>
            <w:hideMark/>
          </w:tcPr>
          <w:p w14:paraId="69AAB4F5" w14:textId="77777777" w:rsidR="00666E5C" w:rsidRPr="00020619" w:rsidRDefault="00666E5C" w:rsidP="00BB34DD">
            <w:pPr>
              <w:pStyle w:val="TAC"/>
              <w:rPr>
                <w:ins w:id="48325" w:author="BigCREditor-RAN4#104-bis" w:date="2022-10-21T15:10:00Z"/>
              </w:rPr>
            </w:pPr>
            <w:ins w:id="48326" w:author="BigCREditor-RAN4#104-bis" w:date="2022-10-21T15:10:00Z">
              <w:r w:rsidRPr="00020619">
                <w:t>dB</w:t>
              </w:r>
            </w:ins>
          </w:p>
        </w:tc>
        <w:tc>
          <w:tcPr>
            <w:tcW w:w="1540" w:type="dxa"/>
            <w:gridSpan w:val="4"/>
            <w:tcBorders>
              <w:top w:val="single" w:sz="4" w:space="0" w:color="auto"/>
              <w:left w:val="single" w:sz="4" w:space="0" w:color="auto"/>
              <w:bottom w:val="single" w:sz="4" w:space="0" w:color="auto"/>
              <w:right w:val="single" w:sz="4" w:space="0" w:color="auto"/>
            </w:tcBorders>
          </w:tcPr>
          <w:p w14:paraId="54ED0D0B" w14:textId="77777777" w:rsidR="00666E5C" w:rsidRPr="00020619" w:rsidRDefault="00666E5C" w:rsidP="00BB34DD">
            <w:pPr>
              <w:pStyle w:val="TAC"/>
              <w:rPr>
                <w:ins w:id="48327" w:author="BigCREditor-RAN4#104-bis" w:date="2022-10-21T15:10:00Z"/>
              </w:rPr>
            </w:pPr>
            <w:ins w:id="48328" w:author="BigCREditor-RAN4#104-bis" w:date="2022-10-21T15:10:00Z">
              <w:r w:rsidRPr="00020619">
                <w:rPr>
                  <w:lang w:eastAsia="zh-CN"/>
                </w:rPr>
                <w:t>-1.75</w:t>
              </w:r>
            </w:ins>
          </w:p>
        </w:tc>
        <w:tc>
          <w:tcPr>
            <w:tcW w:w="1621" w:type="dxa"/>
            <w:gridSpan w:val="6"/>
            <w:tcBorders>
              <w:top w:val="single" w:sz="4" w:space="0" w:color="auto"/>
              <w:left w:val="single" w:sz="4" w:space="0" w:color="auto"/>
              <w:bottom w:val="single" w:sz="4" w:space="0" w:color="auto"/>
              <w:right w:val="single" w:sz="4" w:space="0" w:color="auto"/>
            </w:tcBorders>
          </w:tcPr>
          <w:p w14:paraId="251A4A5F" w14:textId="77777777" w:rsidR="00666E5C" w:rsidRPr="00020619" w:rsidRDefault="00666E5C" w:rsidP="00BB34DD">
            <w:pPr>
              <w:pStyle w:val="TAC"/>
              <w:rPr>
                <w:ins w:id="48329" w:author="BigCREditor-RAN4#104-bis" w:date="2022-10-21T15:10:00Z"/>
              </w:rPr>
            </w:pPr>
            <w:ins w:id="48330" w:author="BigCREditor-RAN4#104-bis" w:date="2022-10-21T15:10:00Z">
              <w:r w:rsidRPr="00020619">
                <w:rPr>
                  <w:lang w:eastAsia="zh-CN"/>
                </w:rPr>
                <w:t>-1.75</w:t>
              </w:r>
            </w:ins>
          </w:p>
        </w:tc>
        <w:tc>
          <w:tcPr>
            <w:tcW w:w="774" w:type="dxa"/>
            <w:gridSpan w:val="3"/>
            <w:tcBorders>
              <w:top w:val="single" w:sz="4" w:space="0" w:color="auto"/>
              <w:left w:val="single" w:sz="4" w:space="0" w:color="auto"/>
              <w:bottom w:val="single" w:sz="4" w:space="0" w:color="auto"/>
              <w:right w:val="single" w:sz="4" w:space="0" w:color="auto"/>
            </w:tcBorders>
            <w:hideMark/>
          </w:tcPr>
          <w:p w14:paraId="7CA3DD26" w14:textId="77777777" w:rsidR="00666E5C" w:rsidRPr="00020619" w:rsidRDefault="00666E5C" w:rsidP="00BB34DD">
            <w:pPr>
              <w:pStyle w:val="TAC"/>
              <w:rPr>
                <w:ins w:id="48331" w:author="BigCREditor-RAN4#104-bis" w:date="2022-10-21T15:10:00Z"/>
              </w:rPr>
            </w:pPr>
            <w:ins w:id="48332" w:author="BigCREditor-RAN4#104-bis" w:date="2022-10-21T15:10:00Z">
              <w:r w:rsidRPr="00020619">
                <w:rPr>
                  <w:lang w:eastAsia="zh-CN"/>
                </w:rPr>
                <w:t>3</w:t>
              </w:r>
            </w:ins>
          </w:p>
        </w:tc>
        <w:tc>
          <w:tcPr>
            <w:tcW w:w="708" w:type="dxa"/>
            <w:gridSpan w:val="2"/>
            <w:tcBorders>
              <w:top w:val="single" w:sz="4" w:space="0" w:color="auto"/>
              <w:left w:val="single" w:sz="4" w:space="0" w:color="auto"/>
              <w:bottom w:val="single" w:sz="4" w:space="0" w:color="auto"/>
              <w:right w:val="single" w:sz="4" w:space="0" w:color="auto"/>
            </w:tcBorders>
            <w:hideMark/>
          </w:tcPr>
          <w:p w14:paraId="3567F550" w14:textId="77777777" w:rsidR="00666E5C" w:rsidRPr="00020619" w:rsidRDefault="00666E5C" w:rsidP="00BB34DD">
            <w:pPr>
              <w:pStyle w:val="TAC"/>
              <w:rPr>
                <w:ins w:id="48333" w:author="BigCREditor-RAN4#104-bis" w:date="2022-10-21T15:10:00Z"/>
              </w:rPr>
            </w:pPr>
            <w:ins w:id="48334" w:author="BigCREditor-RAN4#104-bis" w:date="2022-10-21T15:10:00Z">
              <w:r w:rsidRPr="00020619">
                <w:rPr>
                  <w:lang w:eastAsia="zh-CN"/>
                </w:rPr>
                <w:t>-1.75</w:t>
              </w:r>
            </w:ins>
          </w:p>
        </w:tc>
      </w:tr>
      <w:tr w:rsidR="00666E5C" w:rsidRPr="00020619" w14:paraId="62334AC8" w14:textId="77777777" w:rsidTr="00BB34DD">
        <w:trPr>
          <w:trHeight w:val="187"/>
          <w:jc w:val="center"/>
          <w:ins w:id="48335"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1C628BA0" w14:textId="77777777" w:rsidR="00666E5C" w:rsidRPr="00020619" w:rsidRDefault="00666E5C" w:rsidP="00BB34DD">
            <w:pPr>
              <w:pStyle w:val="TAL"/>
              <w:rPr>
                <w:ins w:id="48336" w:author="BigCREditor-RAN4#104-bis" w:date="2022-10-21T15:10:00Z"/>
              </w:rPr>
            </w:pPr>
            <w:ins w:id="48337" w:author="BigCREditor-RAN4#104-bis" w:date="2022-10-21T15:10:00Z">
              <w:r w:rsidRPr="00020619">
                <w:rPr>
                  <w:rFonts w:eastAsia="Calibri"/>
                  <w:noProof/>
                  <w:position w:val="-12"/>
                  <w:szCs w:val="22"/>
                </w:rPr>
                <w:object w:dxaOrig="810" w:dyaOrig="390" w14:anchorId="0C4B398E">
                  <v:shape id="_x0000_i1216" type="#_x0000_t75" style="width:42.85pt;height:15.9pt" o:ole="" fillcolor="window">
                    <v:imagedata r:id="rId20" o:title=""/>
                  </v:shape>
                  <o:OLEObject Type="Embed" ProgID="Equation.3" ShapeID="_x0000_i1216" DrawAspect="Content" ObjectID="_1731331562" r:id="rId274"/>
                </w:object>
              </w:r>
            </w:ins>
          </w:p>
        </w:tc>
        <w:tc>
          <w:tcPr>
            <w:tcW w:w="1258" w:type="dxa"/>
            <w:tcBorders>
              <w:top w:val="single" w:sz="4" w:space="0" w:color="auto"/>
              <w:left w:val="single" w:sz="4" w:space="0" w:color="auto"/>
              <w:bottom w:val="single" w:sz="4" w:space="0" w:color="auto"/>
              <w:right w:val="single" w:sz="4" w:space="0" w:color="auto"/>
            </w:tcBorders>
            <w:hideMark/>
          </w:tcPr>
          <w:p w14:paraId="0B934D46" w14:textId="77777777" w:rsidR="00666E5C" w:rsidRPr="00020619" w:rsidRDefault="00666E5C" w:rsidP="00BB34DD">
            <w:pPr>
              <w:pStyle w:val="TAC"/>
              <w:rPr>
                <w:ins w:id="48338" w:author="BigCREditor-RAN4#104-bis" w:date="2022-10-21T15:10:00Z"/>
              </w:rPr>
            </w:pPr>
            <w:ins w:id="48339" w:author="BigCREditor-RAN4#104-bis" w:date="2022-10-21T15:10:00Z">
              <w:r w:rsidRPr="00020619">
                <w:t>dB</w:t>
              </w:r>
            </w:ins>
          </w:p>
        </w:tc>
        <w:tc>
          <w:tcPr>
            <w:tcW w:w="1540" w:type="dxa"/>
            <w:gridSpan w:val="4"/>
            <w:tcBorders>
              <w:top w:val="single" w:sz="4" w:space="0" w:color="auto"/>
              <w:left w:val="single" w:sz="4" w:space="0" w:color="auto"/>
              <w:bottom w:val="single" w:sz="4" w:space="0" w:color="auto"/>
              <w:right w:val="single" w:sz="4" w:space="0" w:color="auto"/>
            </w:tcBorders>
            <w:hideMark/>
          </w:tcPr>
          <w:p w14:paraId="2D08293C" w14:textId="77777777" w:rsidR="00666E5C" w:rsidRPr="00020619" w:rsidRDefault="00666E5C" w:rsidP="00BB34DD">
            <w:pPr>
              <w:pStyle w:val="TAC"/>
              <w:rPr>
                <w:ins w:id="48340" w:author="BigCREditor-RAN4#104-bis" w:date="2022-10-21T15:10:00Z"/>
              </w:rPr>
            </w:pPr>
            <w:ins w:id="48341" w:author="BigCREditor-RAN4#104-bis" w:date="2022-10-21T15:10:00Z">
              <w:r w:rsidRPr="00020619">
                <w:rPr>
                  <w:lang w:eastAsia="zh-CN"/>
                </w:rPr>
                <w:t>-1.75</w:t>
              </w:r>
            </w:ins>
          </w:p>
        </w:tc>
        <w:tc>
          <w:tcPr>
            <w:tcW w:w="1621" w:type="dxa"/>
            <w:gridSpan w:val="6"/>
            <w:tcBorders>
              <w:top w:val="single" w:sz="4" w:space="0" w:color="auto"/>
              <w:left w:val="single" w:sz="4" w:space="0" w:color="auto"/>
              <w:bottom w:val="single" w:sz="4" w:space="0" w:color="auto"/>
              <w:right w:val="single" w:sz="4" w:space="0" w:color="auto"/>
            </w:tcBorders>
            <w:hideMark/>
          </w:tcPr>
          <w:p w14:paraId="2D229C1E" w14:textId="77777777" w:rsidR="00666E5C" w:rsidRPr="00020619" w:rsidRDefault="00666E5C" w:rsidP="00BB34DD">
            <w:pPr>
              <w:pStyle w:val="TAC"/>
              <w:rPr>
                <w:ins w:id="48342" w:author="BigCREditor-RAN4#104-bis" w:date="2022-10-21T15:10:00Z"/>
              </w:rPr>
            </w:pPr>
            <w:ins w:id="48343" w:author="BigCREditor-RAN4#104-bis" w:date="2022-10-21T15:10:00Z">
              <w:r w:rsidRPr="00020619">
                <w:rPr>
                  <w:lang w:eastAsia="zh-CN"/>
                </w:rPr>
                <w:t>-1.75</w:t>
              </w:r>
            </w:ins>
          </w:p>
        </w:tc>
        <w:tc>
          <w:tcPr>
            <w:tcW w:w="774" w:type="dxa"/>
            <w:gridSpan w:val="3"/>
            <w:tcBorders>
              <w:top w:val="single" w:sz="4" w:space="0" w:color="auto"/>
              <w:left w:val="single" w:sz="4" w:space="0" w:color="auto"/>
              <w:bottom w:val="single" w:sz="4" w:space="0" w:color="auto"/>
              <w:right w:val="single" w:sz="4" w:space="0" w:color="auto"/>
            </w:tcBorders>
            <w:hideMark/>
          </w:tcPr>
          <w:p w14:paraId="23CC0304" w14:textId="77777777" w:rsidR="00666E5C" w:rsidRPr="00020619" w:rsidRDefault="00666E5C" w:rsidP="00BB34DD">
            <w:pPr>
              <w:pStyle w:val="TAC"/>
              <w:rPr>
                <w:ins w:id="48344" w:author="BigCREditor-RAN4#104-bis" w:date="2022-10-21T15:10:00Z"/>
              </w:rPr>
            </w:pPr>
            <w:ins w:id="48345" w:author="BigCREditor-RAN4#104-bis" w:date="2022-10-21T15:10:00Z">
              <w:r w:rsidRPr="00020619">
                <w:rPr>
                  <w:lang w:eastAsia="zh-CN"/>
                </w:rPr>
                <w:t>3</w:t>
              </w:r>
            </w:ins>
          </w:p>
        </w:tc>
        <w:tc>
          <w:tcPr>
            <w:tcW w:w="708" w:type="dxa"/>
            <w:gridSpan w:val="2"/>
            <w:tcBorders>
              <w:top w:val="single" w:sz="4" w:space="0" w:color="auto"/>
              <w:left w:val="single" w:sz="4" w:space="0" w:color="auto"/>
              <w:bottom w:val="single" w:sz="4" w:space="0" w:color="auto"/>
              <w:right w:val="single" w:sz="4" w:space="0" w:color="auto"/>
            </w:tcBorders>
            <w:hideMark/>
          </w:tcPr>
          <w:p w14:paraId="649C7B4E" w14:textId="77777777" w:rsidR="00666E5C" w:rsidRPr="00020619" w:rsidRDefault="00666E5C" w:rsidP="00BB34DD">
            <w:pPr>
              <w:pStyle w:val="TAC"/>
              <w:rPr>
                <w:ins w:id="48346" w:author="BigCREditor-RAN4#104-bis" w:date="2022-10-21T15:10:00Z"/>
              </w:rPr>
            </w:pPr>
            <w:ins w:id="48347" w:author="BigCREditor-RAN4#104-bis" w:date="2022-10-21T15:10:00Z">
              <w:r w:rsidRPr="00020619">
                <w:rPr>
                  <w:lang w:eastAsia="zh-CN"/>
                </w:rPr>
                <w:t>-1.75</w:t>
              </w:r>
            </w:ins>
          </w:p>
        </w:tc>
      </w:tr>
      <w:tr w:rsidR="00666E5C" w:rsidRPr="00020619" w14:paraId="497085A4" w14:textId="77777777" w:rsidTr="00BB34DD">
        <w:trPr>
          <w:trHeight w:val="187"/>
          <w:jc w:val="center"/>
          <w:ins w:id="48348"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64C8C6A0" w14:textId="77777777" w:rsidR="00666E5C" w:rsidRPr="00020619" w:rsidRDefault="00666E5C" w:rsidP="00BB34DD">
            <w:pPr>
              <w:pStyle w:val="TAL"/>
              <w:rPr>
                <w:ins w:id="48349" w:author="BigCREditor-RAN4#104-bis" w:date="2022-10-21T15:10:00Z"/>
                <w:rFonts w:eastAsia="Calibri"/>
                <w:i/>
                <w:szCs w:val="22"/>
              </w:rPr>
            </w:pPr>
            <w:ins w:id="48350" w:author="BigCREditor-RAN4#104-bis" w:date="2022-10-21T15:10:00Z">
              <w:r w:rsidRPr="00020619">
                <w:rPr>
                  <w:rFonts w:eastAsia="Calibri"/>
                  <w:szCs w:val="22"/>
                </w:rPr>
                <w:t>SS-RSRP</w:t>
              </w:r>
              <w:r w:rsidRPr="00020619">
                <w:rPr>
                  <w:vertAlign w:val="superscript"/>
                </w:rPr>
                <w:t>Note3</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0578DE84" w14:textId="77777777" w:rsidR="00666E5C" w:rsidRPr="00020619" w:rsidRDefault="00666E5C" w:rsidP="00BB34DD">
            <w:pPr>
              <w:pStyle w:val="TAL"/>
              <w:rPr>
                <w:ins w:id="48351" w:author="BigCREditor-RAN4#104-bis" w:date="2022-10-21T15:10:00Z"/>
                <w:rFonts w:eastAsia="Calibri"/>
                <w:i/>
                <w:szCs w:val="22"/>
              </w:rPr>
            </w:pPr>
            <w:ins w:id="48352" w:author="BigCREditor-RAN4#104-bis" w:date="2022-10-21T15:10: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08FD2122" w14:textId="77777777" w:rsidR="00666E5C" w:rsidRPr="00020619" w:rsidRDefault="00666E5C" w:rsidP="00BB34DD">
            <w:pPr>
              <w:pStyle w:val="TAL"/>
              <w:rPr>
                <w:ins w:id="48353" w:author="BigCREditor-RAN4#104-bis" w:date="2022-10-21T15:10:00Z"/>
                <w:lang w:eastAsia="zh-CN"/>
              </w:rPr>
            </w:pPr>
            <w:ins w:id="48354" w:author="BigCREditor-RAN4#104-bis" w:date="2022-10-21T15:10:00Z">
              <w:r w:rsidRPr="00020619">
                <w:t>NR_FDD_FR1_A</w:t>
              </w:r>
            </w:ins>
          </w:p>
          <w:p w14:paraId="71ECCB26" w14:textId="77777777" w:rsidR="00666E5C" w:rsidRPr="00020619" w:rsidRDefault="00666E5C" w:rsidP="00BB34DD">
            <w:pPr>
              <w:pStyle w:val="TAL"/>
              <w:rPr>
                <w:ins w:id="48355" w:author="BigCREditor-RAN4#104-bis" w:date="2022-10-21T15:10:00Z"/>
                <w:rFonts w:eastAsia="Calibri"/>
                <w:i/>
                <w:szCs w:val="22"/>
              </w:rPr>
            </w:pPr>
            <w:ins w:id="48356"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243A5AAE" w14:textId="77777777" w:rsidR="00666E5C" w:rsidRPr="00020619" w:rsidRDefault="00666E5C" w:rsidP="00BB34DD">
            <w:pPr>
              <w:pStyle w:val="TAC"/>
              <w:rPr>
                <w:ins w:id="48357" w:author="BigCREditor-RAN4#104-bis" w:date="2022-10-21T15:10:00Z"/>
              </w:rPr>
            </w:pPr>
            <w:ins w:id="48358" w:author="BigCREditor-RAN4#104-bis" w:date="2022-10-21T15:10:00Z">
              <w:r w:rsidRPr="00020619">
                <w:t>dBm/SCS</w:t>
              </w:r>
            </w:ins>
          </w:p>
        </w:tc>
        <w:tc>
          <w:tcPr>
            <w:tcW w:w="740" w:type="dxa"/>
            <w:tcBorders>
              <w:top w:val="single" w:sz="4" w:space="0" w:color="auto"/>
              <w:left w:val="single" w:sz="4" w:space="0" w:color="auto"/>
              <w:bottom w:val="nil"/>
              <w:right w:val="single" w:sz="4" w:space="0" w:color="auto"/>
            </w:tcBorders>
            <w:shd w:val="clear" w:color="auto" w:fill="auto"/>
          </w:tcPr>
          <w:p w14:paraId="6DB59203" w14:textId="77777777" w:rsidR="00666E5C" w:rsidRPr="00020619" w:rsidDel="00041F77" w:rsidRDefault="00666E5C" w:rsidP="00BB34DD">
            <w:pPr>
              <w:pStyle w:val="TAC"/>
              <w:rPr>
                <w:ins w:id="48359" w:author="BigCREditor-RAN4#104-bis" w:date="2022-10-21T15:10:00Z"/>
                <w:lang w:eastAsia="zh-CN"/>
              </w:rPr>
            </w:pPr>
            <w:ins w:id="48360" w:author="BigCREditor-RAN4#104-bis" w:date="2022-10-21T15:10:00Z">
              <w:r w:rsidRPr="00020619">
                <w:rPr>
                  <w:lang w:eastAsia="zh-CN"/>
                </w:rPr>
                <w:t>-81.93</w:t>
              </w:r>
            </w:ins>
          </w:p>
        </w:tc>
        <w:tc>
          <w:tcPr>
            <w:tcW w:w="800" w:type="dxa"/>
            <w:gridSpan w:val="3"/>
            <w:tcBorders>
              <w:top w:val="single" w:sz="4" w:space="0" w:color="auto"/>
              <w:left w:val="single" w:sz="4" w:space="0" w:color="auto"/>
              <w:bottom w:val="nil"/>
              <w:right w:val="single" w:sz="4" w:space="0" w:color="auto"/>
            </w:tcBorders>
            <w:shd w:val="clear" w:color="auto" w:fill="auto"/>
          </w:tcPr>
          <w:p w14:paraId="69AF5DE5" w14:textId="77777777" w:rsidR="00666E5C" w:rsidRPr="00020619" w:rsidDel="00041F77" w:rsidRDefault="00666E5C" w:rsidP="00BB34DD">
            <w:pPr>
              <w:pStyle w:val="TAC"/>
              <w:rPr>
                <w:ins w:id="48361" w:author="BigCREditor-RAN4#104-bis" w:date="2022-10-21T15:10:00Z"/>
                <w:lang w:eastAsia="zh-CN"/>
              </w:rPr>
            </w:pPr>
            <w:ins w:id="48362" w:author="BigCREditor-RAN4#104-bis" w:date="2022-10-21T15:10:00Z">
              <w:r w:rsidRPr="00020619">
                <w:rPr>
                  <w:lang w:eastAsia="zh-CN"/>
                </w:rPr>
                <w:t>-81.93</w:t>
              </w:r>
            </w:ins>
          </w:p>
        </w:tc>
        <w:tc>
          <w:tcPr>
            <w:tcW w:w="826" w:type="dxa"/>
            <w:gridSpan w:val="3"/>
            <w:tcBorders>
              <w:top w:val="single" w:sz="4" w:space="0" w:color="auto"/>
              <w:left w:val="single" w:sz="4" w:space="0" w:color="auto"/>
              <w:bottom w:val="nil"/>
              <w:right w:val="single" w:sz="4" w:space="0" w:color="auto"/>
            </w:tcBorders>
            <w:shd w:val="clear" w:color="auto" w:fill="auto"/>
          </w:tcPr>
          <w:p w14:paraId="07B20E1C" w14:textId="77777777" w:rsidR="00666E5C" w:rsidRPr="00020619" w:rsidRDefault="00666E5C" w:rsidP="00BB34DD">
            <w:pPr>
              <w:pStyle w:val="TAC"/>
              <w:rPr>
                <w:ins w:id="48363" w:author="BigCREditor-RAN4#104-bis" w:date="2022-10-21T15:10:00Z"/>
                <w:lang w:eastAsia="zh-CN"/>
              </w:rPr>
            </w:pPr>
            <w:ins w:id="48364" w:author="BigCREditor-RAN4#104-bis" w:date="2022-10-21T15:10:00Z">
              <w:r w:rsidRPr="00020619">
                <w:rPr>
                  <w:lang w:eastAsia="zh-CN"/>
                </w:rPr>
                <w:t>-107.75</w:t>
              </w:r>
            </w:ins>
          </w:p>
        </w:tc>
        <w:tc>
          <w:tcPr>
            <w:tcW w:w="795" w:type="dxa"/>
            <w:gridSpan w:val="3"/>
            <w:tcBorders>
              <w:top w:val="single" w:sz="4" w:space="0" w:color="auto"/>
              <w:left w:val="single" w:sz="4" w:space="0" w:color="auto"/>
              <w:bottom w:val="nil"/>
              <w:right w:val="single" w:sz="4" w:space="0" w:color="auto"/>
            </w:tcBorders>
            <w:shd w:val="clear" w:color="auto" w:fill="auto"/>
          </w:tcPr>
          <w:p w14:paraId="54D3FB92" w14:textId="77777777" w:rsidR="00666E5C" w:rsidRPr="00020619" w:rsidRDefault="00666E5C" w:rsidP="00BB34DD">
            <w:pPr>
              <w:pStyle w:val="TAC"/>
              <w:rPr>
                <w:ins w:id="48365" w:author="BigCREditor-RAN4#104-bis" w:date="2022-10-21T15:10:00Z"/>
                <w:lang w:eastAsia="zh-CN"/>
              </w:rPr>
            </w:pPr>
            <w:ins w:id="48366" w:author="BigCREditor-RAN4#104-bis" w:date="2022-10-21T15:10:00Z">
              <w:r w:rsidRPr="00020619">
                <w:rPr>
                  <w:lang w:eastAsia="zh-CN"/>
                </w:rPr>
                <w:t>-107.75</w:t>
              </w:r>
            </w:ins>
          </w:p>
        </w:tc>
        <w:tc>
          <w:tcPr>
            <w:tcW w:w="780" w:type="dxa"/>
            <w:gridSpan w:val="4"/>
            <w:tcBorders>
              <w:top w:val="single" w:sz="4" w:space="0" w:color="auto"/>
              <w:left w:val="single" w:sz="4" w:space="0" w:color="auto"/>
              <w:right w:val="single" w:sz="4" w:space="0" w:color="auto"/>
            </w:tcBorders>
          </w:tcPr>
          <w:p w14:paraId="6367011B" w14:textId="77777777" w:rsidR="00666E5C" w:rsidRPr="00020619" w:rsidRDefault="00666E5C" w:rsidP="00BB34DD">
            <w:pPr>
              <w:pStyle w:val="TAC"/>
              <w:rPr>
                <w:ins w:id="48367" w:author="BigCREditor-RAN4#104-bis" w:date="2022-10-21T15:10:00Z"/>
                <w:lang w:eastAsia="zh-CN"/>
              </w:rPr>
            </w:pPr>
            <w:ins w:id="48368" w:author="BigCREditor-RAN4#104-bis" w:date="2022-10-21T15:10:00Z">
              <w:r w:rsidRPr="00020619">
                <w:t>-11</w:t>
              </w:r>
              <w:r w:rsidRPr="00020619">
                <w:rPr>
                  <w:lang w:eastAsia="zh-CN"/>
                </w:rPr>
                <w:t>3</w:t>
              </w:r>
            </w:ins>
          </w:p>
        </w:tc>
        <w:tc>
          <w:tcPr>
            <w:tcW w:w="702" w:type="dxa"/>
            <w:tcBorders>
              <w:top w:val="single" w:sz="4" w:space="0" w:color="auto"/>
              <w:left w:val="single" w:sz="4" w:space="0" w:color="auto"/>
              <w:right w:val="single" w:sz="4" w:space="0" w:color="auto"/>
            </w:tcBorders>
          </w:tcPr>
          <w:p w14:paraId="01A24653" w14:textId="77777777" w:rsidR="00666E5C" w:rsidRPr="00020619" w:rsidRDefault="00666E5C" w:rsidP="00BB34DD">
            <w:pPr>
              <w:pStyle w:val="TAC"/>
              <w:rPr>
                <w:ins w:id="48369" w:author="BigCREditor-RAN4#104-bis" w:date="2022-10-21T15:10:00Z"/>
                <w:lang w:eastAsia="zh-CN"/>
              </w:rPr>
            </w:pPr>
            <w:ins w:id="48370" w:author="BigCREditor-RAN4#104-bis" w:date="2022-10-21T15:10:00Z">
              <w:r w:rsidRPr="00020619">
                <w:t>-11</w:t>
              </w:r>
              <w:r w:rsidRPr="00020619">
                <w:rPr>
                  <w:lang w:eastAsia="zh-CN"/>
                </w:rPr>
                <w:t>7.75</w:t>
              </w:r>
            </w:ins>
          </w:p>
        </w:tc>
      </w:tr>
      <w:tr w:rsidR="00666E5C" w:rsidRPr="00020619" w14:paraId="3CB3747C" w14:textId="77777777" w:rsidTr="00BB34DD">
        <w:trPr>
          <w:trHeight w:val="187"/>
          <w:jc w:val="center"/>
          <w:ins w:id="48371" w:author="BigCREditor-RAN4#104-bis" w:date="2022-10-21T15:10:00Z"/>
        </w:trPr>
        <w:tc>
          <w:tcPr>
            <w:tcW w:w="957" w:type="dxa"/>
            <w:tcBorders>
              <w:top w:val="nil"/>
              <w:left w:val="single" w:sz="4" w:space="0" w:color="auto"/>
              <w:bottom w:val="nil"/>
              <w:right w:val="single" w:sz="4" w:space="0" w:color="auto"/>
            </w:tcBorders>
            <w:shd w:val="clear" w:color="auto" w:fill="auto"/>
          </w:tcPr>
          <w:p w14:paraId="7CC3B3DA" w14:textId="77777777" w:rsidR="00666E5C" w:rsidRPr="00020619" w:rsidRDefault="00666E5C" w:rsidP="00BB34DD">
            <w:pPr>
              <w:pStyle w:val="TAL"/>
              <w:rPr>
                <w:ins w:id="4837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AD79E3D" w14:textId="77777777" w:rsidR="00666E5C" w:rsidRPr="00020619" w:rsidRDefault="00666E5C" w:rsidP="00BB34DD">
            <w:pPr>
              <w:pStyle w:val="TAL"/>
              <w:rPr>
                <w:ins w:id="4837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CDE87AA" w14:textId="77777777" w:rsidR="00666E5C" w:rsidRPr="00020619" w:rsidRDefault="00666E5C" w:rsidP="00BB34DD">
            <w:pPr>
              <w:pStyle w:val="TAL"/>
              <w:rPr>
                <w:ins w:id="48374" w:author="BigCREditor-RAN4#104-bis" w:date="2022-10-21T15:10:00Z"/>
                <w:rFonts w:eastAsia="Calibri"/>
                <w:i/>
                <w:szCs w:val="22"/>
              </w:rPr>
            </w:pPr>
            <w:ins w:id="48375"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40076830" w14:textId="77777777" w:rsidR="00666E5C" w:rsidRPr="00020619" w:rsidRDefault="00666E5C" w:rsidP="00BB34DD">
            <w:pPr>
              <w:pStyle w:val="TAC"/>
              <w:rPr>
                <w:ins w:id="48376"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7734D4B2" w14:textId="77777777" w:rsidR="00666E5C" w:rsidRPr="00020619" w:rsidDel="00041F77" w:rsidRDefault="00666E5C" w:rsidP="00BB34DD">
            <w:pPr>
              <w:pStyle w:val="TAC"/>
              <w:rPr>
                <w:ins w:id="48377"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40D0BA02" w14:textId="77777777" w:rsidR="00666E5C" w:rsidRPr="00020619" w:rsidDel="00041F77" w:rsidRDefault="00666E5C" w:rsidP="00BB34DD">
            <w:pPr>
              <w:pStyle w:val="TAC"/>
              <w:rPr>
                <w:ins w:id="48378"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227CB69F" w14:textId="77777777" w:rsidR="00666E5C" w:rsidRPr="00020619" w:rsidRDefault="00666E5C" w:rsidP="00BB34DD">
            <w:pPr>
              <w:pStyle w:val="TAC"/>
              <w:rPr>
                <w:ins w:id="48379"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2576A7B6" w14:textId="77777777" w:rsidR="00666E5C" w:rsidRPr="00020619" w:rsidRDefault="00666E5C" w:rsidP="00BB34DD">
            <w:pPr>
              <w:pStyle w:val="TAC"/>
              <w:rPr>
                <w:ins w:id="48380"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40CC290" w14:textId="77777777" w:rsidR="00666E5C" w:rsidRPr="00020619" w:rsidRDefault="00666E5C" w:rsidP="00BB34DD">
            <w:pPr>
              <w:pStyle w:val="TAC"/>
              <w:rPr>
                <w:ins w:id="48381" w:author="BigCREditor-RAN4#104-bis" w:date="2022-10-21T15:10:00Z"/>
                <w:lang w:eastAsia="zh-CN"/>
              </w:rPr>
            </w:pPr>
            <w:ins w:id="48382" w:author="BigCREditor-RAN4#104-bis" w:date="2022-10-21T15:10:00Z">
              <w:r w:rsidRPr="00020619">
                <w:t>-11</w:t>
              </w:r>
              <w:r w:rsidRPr="00020619">
                <w:rPr>
                  <w:lang w:eastAsia="zh-CN"/>
                </w:rPr>
                <w:t>2</w:t>
              </w:r>
              <w:r w:rsidRPr="00020619">
                <w:t>.5</w:t>
              </w:r>
            </w:ins>
          </w:p>
        </w:tc>
        <w:tc>
          <w:tcPr>
            <w:tcW w:w="702" w:type="dxa"/>
            <w:tcBorders>
              <w:top w:val="single" w:sz="4" w:space="0" w:color="auto"/>
              <w:left w:val="single" w:sz="4" w:space="0" w:color="auto"/>
              <w:bottom w:val="single" w:sz="4" w:space="0" w:color="auto"/>
              <w:right w:val="single" w:sz="4" w:space="0" w:color="auto"/>
            </w:tcBorders>
          </w:tcPr>
          <w:p w14:paraId="0890F92A" w14:textId="77777777" w:rsidR="00666E5C" w:rsidRPr="00020619" w:rsidRDefault="00666E5C" w:rsidP="00BB34DD">
            <w:pPr>
              <w:pStyle w:val="TAC"/>
              <w:rPr>
                <w:ins w:id="48383" w:author="BigCREditor-RAN4#104-bis" w:date="2022-10-21T15:10:00Z"/>
                <w:lang w:eastAsia="zh-CN"/>
              </w:rPr>
            </w:pPr>
            <w:ins w:id="48384" w:author="BigCREditor-RAN4#104-bis" w:date="2022-10-21T15:10:00Z">
              <w:r w:rsidRPr="00020619">
                <w:t>-11</w:t>
              </w:r>
              <w:r w:rsidRPr="00020619">
                <w:rPr>
                  <w:lang w:eastAsia="zh-CN"/>
                </w:rPr>
                <w:t>7</w:t>
              </w:r>
              <w:r w:rsidRPr="00020619">
                <w:t>.</w:t>
              </w:r>
              <w:r w:rsidRPr="00020619">
                <w:rPr>
                  <w:lang w:eastAsia="zh-CN"/>
                </w:rPr>
                <w:t>25</w:t>
              </w:r>
            </w:ins>
          </w:p>
        </w:tc>
      </w:tr>
      <w:tr w:rsidR="00666E5C" w:rsidRPr="00020619" w14:paraId="61256EB2" w14:textId="77777777" w:rsidTr="00BB34DD">
        <w:trPr>
          <w:trHeight w:val="187"/>
          <w:jc w:val="center"/>
          <w:ins w:id="48385" w:author="BigCREditor-RAN4#104-bis" w:date="2022-10-21T15:10:00Z"/>
        </w:trPr>
        <w:tc>
          <w:tcPr>
            <w:tcW w:w="957" w:type="dxa"/>
            <w:tcBorders>
              <w:top w:val="nil"/>
              <w:left w:val="single" w:sz="4" w:space="0" w:color="auto"/>
              <w:bottom w:val="nil"/>
              <w:right w:val="single" w:sz="4" w:space="0" w:color="auto"/>
            </w:tcBorders>
            <w:shd w:val="clear" w:color="auto" w:fill="auto"/>
          </w:tcPr>
          <w:p w14:paraId="4B8883AD" w14:textId="77777777" w:rsidR="00666E5C" w:rsidRPr="00020619" w:rsidRDefault="00666E5C" w:rsidP="00BB34DD">
            <w:pPr>
              <w:pStyle w:val="TAL"/>
              <w:rPr>
                <w:ins w:id="4838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F305A64" w14:textId="77777777" w:rsidR="00666E5C" w:rsidRPr="00020619" w:rsidRDefault="00666E5C" w:rsidP="00BB34DD">
            <w:pPr>
              <w:pStyle w:val="TAL"/>
              <w:rPr>
                <w:ins w:id="4838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D08804E" w14:textId="77777777" w:rsidR="00666E5C" w:rsidRPr="00020619" w:rsidRDefault="00666E5C" w:rsidP="00BB34DD">
            <w:pPr>
              <w:pStyle w:val="TAL"/>
              <w:rPr>
                <w:ins w:id="48388" w:author="BigCREditor-RAN4#104-bis" w:date="2022-10-21T15:10:00Z"/>
                <w:rFonts w:eastAsia="Calibri"/>
                <w:i/>
                <w:szCs w:val="22"/>
              </w:rPr>
            </w:pPr>
            <w:ins w:id="48389"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1A2ED8E0" w14:textId="77777777" w:rsidR="00666E5C" w:rsidRPr="00020619" w:rsidRDefault="00666E5C" w:rsidP="00BB34DD">
            <w:pPr>
              <w:pStyle w:val="TAC"/>
              <w:rPr>
                <w:ins w:id="48390"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1242C71E" w14:textId="77777777" w:rsidR="00666E5C" w:rsidRPr="00020619" w:rsidDel="00041F77" w:rsidRDefault="00666E5C" w:rsidP="00BB34DD">
            <w:pPr>
              <w:pStyle w:val="TAC"/>
              <w:rPr>
                <w:ins w:id="48391"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26DD9727" w14:textId="77777777" w:rsidR="00666E5C" w:rsidRPr="00020619" w:rsidDel="00041F77" w:rsidRDefault="00666E5C" w:rsidP="00BB34DD">
            <w:pPr>
              <w:pStyle w:val="TAC"/>
              <w:rPr>
                <w:ins w:id="48392"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1DFC7110" w14:textId="77777777" w:rsidR="00666E5C" w:rsidRPr="00020619" w:rsidRDefault="00666E5C" w:rsidP="00BB34DD">
            <w:pPr>
              <w:pStyle w:val="TAC"/>
              <w:rPr>
                <w:ins w:id="48393"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788A27A2" w14:textId="77777777" w:rsidR="00666E5C" w:rsidRPr="00020619" w:rsidRDefault="00666E5C" w:rsidP="00BB34DD">
            <w:pPr>
              <w:pStyle w:val="TAC"/>
              <w:rPr>
                <w:ins w:id="48394"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71F743A" w14:textId="77777777" w:rsidR="00666E5C" w:rsidRPr="00020619" w:rsidRDefault="00666E5C" w:rsidP="00BB34DD">
            <w:pPr>
              <w:pStyle w:val="TAC"/>
              <w:rPr>
                <w:ins w:id="48395" w:author="BigCREditor-RAN4#104-bis" w:date="2022-10-21T15:10:00Z"/>
                <w:lang w:eastAsia="zh-CN"/>
              </w:rPr>
            </w:pPr>
            <w:ins w:id="48396" w:author="BigCREditor-RAN4#104-bis" w:date="2022-10-21T15:10:00Z">
              <w:r w:rsidRPr="00020619">
                <w:t>-11</w:t>
              </w:r>
              <w:r w:rsidRPr="00020619">
                <w:rPr>
                  <w:lang w:eastAsia="zh-CN"/>
                </w:rPr>
                <w:t>2</w:t>
              </w:r>
            </w:ins>
          </w:p>
        </w:tc>
        <w:tc>
          <w:tcPr>
            <w:tcW w:w="702" w:type="dxa"/>
            <w:tcBorders>
              <w:top w:val="single" w:sz="4" w:space="0" w:color="auto"/>
              <w:left w:val="single" w:sz="4" w:space="0" w:color="auto"/>
              <w:bottom w:val="single" w:sz="4" w:space="0" w:color="auto"/>
              <w:right w:val="single" w:sz="4" w:space="0" w:color="auto"/>
            </w:tcBorders>
          </w:tcPr>
          <w:p w14:paraId="3CBAB102" w14:textId="77777777" w:rsidR="00666E5C" w:rsidRPr="00020619" w:rsidRDefault="00666E5C" w:rsidP="00BB34DD">
            <w:pPr>
              <w:pStyle w:val="TAC"/>
              <w:rPr>
                <w:ins w:id="48397" w:author="BigCREditor-RAN4#104-bis" w:date="2022-10-21T15:10:00Z"/>
                <w:lang w:eastAsia="zh-CN"/>
              </w:rPr>
            </w:pPr>
            <w:ins w:id="48398" w:author="BigCREditor-RAN4#104-bis" w:date="2022-10-21T15:10:00Z">
              <w:r w:rsidRPr="00020619">
                <w:t>-11</w:t>
              </w:r>
              <w:r w:rsidRPr="00020619">
                <w:rPr>
                  <w:lang w:eastAsia="zh-CN"/>
                </w:rPr>
                <w:t>6.75</w:t>
              </w:r>
            </w:ins>
          </w:p>
        </w:tc>
      </w:tr>
      <w:tr w:rsidR="00666E5C" w:rsidRPr="00020619" w14:paraId="61917F31" w14:textId="77777777" w:rsidTr="00BB34DD">
        <w:trPr>
          <w:trHeight w:val="187"/>
          <w:jc w:val="center"/>
          <w:ins w:id="48399" w:author="BigCREditor-RAN4#104-bis" w:date="2022-10-21T15:10:00Z"/>
        </w:trPr>
        <w:tc>
          <w:tcPr>
            <w:tcW w:w="957" w:type="dxa"/>
            <w:tcBorders>
              <w:top w:val="nil"/>
              <w:left w:val="single" w:sz="4" w:space="0" w:color="auto"/>
              <w:bottom w:val="nil"/>
              <w:right w:val="single" w:sz="4" w:space="0" w:color="auto"/>
            </w:tcBorders>
            <w:shd w:val="clear" w:color="auto" w:fill="auto"/>
          </w:tcPr>
          <w:p w14:paraId="74147BC0" w14:textId="77777777" w:rsidR="00666E5C" w:rsidRPr="00020619" w:rsidRDefault="00666E5C" w:rsidP="00BB34DD">
            <w:pPr>
              <w:pStyle w:val="TAL"/>
              <w:rPr>
                <w:ins w:id="4840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0DC73D4" w14:textId="77777777" w:rsidR="00666E5C" w:rsidRPr="00020619" w:rsidRDefault="00666E5C" w:rsidP="00BB34DD">
            <w:pPr>
              <w:pStyle w:val="TAL"/>
              <w:rPr>
                <w:ins w:id="48401"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34546841" w14:textId="77777777" w:rsidR="00666E5C" w:rsidRPr="00020619" w:rsidRDefault="00666E5C" w:rsidP="00BB34DD">
            <w:pPr>
              <w:pStyle w:val="TAL"/>
              <w:rPr>
                <w:ins w:id="48402" w:author="BigCREditor-RAN4#104-bis" w:date="2022-10-21T15:10:00Z"/>
                <w:lang w:val="sv-SE" w:eastAsia="zh-CN"/>
              </w:rPr>
            </w:pPr>
            <w:ins w:id="48403" w:author="BigCREditor-RAN4#104-bis" w:date="2022-10-21T15:10:00Z">
              <w:r w:rsidRPr="00020619">
                <w:rPr>
                  <w:lang w:val="sv-SE"/>
                </w:rPr>
                <w:t>NR_FDD_FR1_D</w:t>
              </w:r>
            </w:ins>
          </w:p>
          <w:p w14:paraId="25305018" w14:textId="77777777" w:rsidR="00666E5C" w:rsidRPr="00020619" w:rsidRDefault="00666E5C" w:rsidP="00BB34DD">
            <w:pPr>
              <w:pStyle w:val="TAL"/>
              <w:rPr>
                <w:ins w:id="48404" w:author="BigCREditor-RAN4#104-bis" w:date="2022-10-21T15:10:00Z"/>
                <w:rFonts w:eastAsia="Calibri"/>
                <w:i/>
                <w:szCs w:val="22"/>
                <w:lang w:val="sv-SE"/>
              </w:rPr>
            </w:pPr>
            <w:ins w:id="48405"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497D7153" w14:textId="77777777" w:rsidR="00666E5C" w:rsidRPr="00020619" w:rsidRDefault="00666E5C" w:rsidP="00BB34DD">
            <w:pPr>
              <w:pStyle w:val="TAC"/>
              <w:rPr>
                <w:ins w:id="48406"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6C71575D" w14:textId="77777777" w:rsidR="00666E5C" w:rsidRPr="00020619" w:rsidDel="00041F77" w:rsidRDefault="00666E5C" w:rsidP="00BB34DD">
            <w:pPr>
              <w:pStyle w:val="TAC"/>
              <w:rPr>
                <w:ins w:id="48407"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53317F4C" w14:textId="77777777" w:rsidR="00666E5C" w:rsidRPr="00020619" w:rsidDel="00041F77" w:rsidRDefault="00666E5C" w:rsidP="00BB34DD">
            <w:pPr>
              <w:pStyle w:val="TAC"/>
              <w:rPr>
                <w:ins w:id="48408"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2CED71D5" w14:textId="77777777" w:rsidR="00666E5C" w:rsidRPr="00020619" w:rsidRDefault="00666E5C" w:rsidP="00BB34DD">
            <w:pPr>
              <w:pStyle w:val="TAC"/>
              <w:rPr>
                <w:ins w:id="48409"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2C34CF72" w14:textId="77777777" w:rsidR="00666E5C" w:rsidRPr="00020619" w:rsidRDefault="00666E5C" w:rsidP="00BB34DD">
            <w:pPr>
              <w:pStyle w:val="TAC"/>
              <w:rPr>
                <w:ins w:id="48410"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010724CE" w14:textId="77777777" w:rsidR="00666E5C" w:rsidRPr="00020619" w:rsidRDefault="00666E5C" w:rsidP="00BB34DD">
            <w:pPr>
              <w:pStyle w:val="TAC"/>
              <w:rPr>
                <w:ins w:id="48411" w:author="BigCREditor-RAN4#104-bis" w:date="2022-10-21T15:10:00Z"/>
                <w:lang w:eastAsia="zh-CN"/>
              </w:rPr>
            </w:pPr>
            <w:ins w:id="48412" w:author="BigCREditor-RAN4#104-bis" w:date="2022-10-21T15:10:00Z">
              <w:r w:rsidRPr="00020619">
                <w:t>-11</w:t>
              </w:r>
              <w:r w:rsidRPr="00020619">
                <w:rPr>
                  <w:lang w:eastAsia="zh-CN"/>
                </w:rPr>
                <w:t>1</w:t>
              </w:r>
              <w:r w:rsidRPr="00020619">
                <w:t>.5</w:t>
              </w:r>
            </w:ins>
          </w:p>
        </w:tc>
        <w:tc>
          <w:tcPr>
            <w:tcW w:w="702" w:type="dxa"/>
            <w:tcBorders>
              <w:top w:val="single" w:sz="4" w:space="0" w:color="auto"/>
              <w:left w:val="single" w:sz="4" w:space="0" w:color="auto"/>
              <w:right w:val="single" w:sz="4" w:space="0" w:color="auto"/>
            </w:tcBorders>
          </w:tcPr>
          <w:p w14:paraId="0A1BA4E4" w14:textId="77777777" w:rsidR="00666E5C" w:rsidRPr="00020619" w:rsidRDefault="00666E5C" w:rsidP="00BB34DD">
            <w:pPr>
              <w:pStyle w:val="TAC"/>
              <w:rPr>
                <w:ins w:id="48413" w:author="BigCREditor-RAN4#104-bis" w:date="2022-10-21T15:10:00Z"/>
                <w:lang w:eastAsia="zh-CN"/>
              </w:rPr>
            </w:pPr>
            <w:ins w:id="48414" w:author="BigCREditor-RAN4#104-bis" w:date="2022-10-21T15:10:00Z">
              <w:r w:rsidRPr="00020619">
                <w:t>-11</w:t>
              </w:r>
              <w:r w:rsidRPr="00020619">
                <w:rPr>
                  <w:lang w:eastAsia="zh-CN"/>
                </w:rPr>
                <w:t>6.2</w:t>
              </w:r>
              <w:r w:rsidRPr="00020619">
                <w:t>5</w:t>
              </w:r>
            </w:ins>
          </w:p>
        </w:tc>
      </w:tr>
      <w:tr w:rsidR="00666E5C" w:rsidRPr="00020619" w14:paraId="47A6F2F6" w14:textId="77777777" w:rsidTr="00BB34DD">
        <w:trPr>
          <w:trHeight w:val="187"/>
          <w:jc w:val="center"/>
          <w:ins w:id="48415" w:author="BigCREditor-RAN4#104-bis" w:date="2022-10-21T15:10:00Z"/>
        </w:trPr>
        <w:tc>
          <w:tcPr>
            <w:tcW w:w="957" w:type="dxa"/>
            <w:tcBorders>
              <w:top w:val="nil"/>
              <w:left w:val="single" w:sz="4" w:space="0" w:color="auto"/>
              <w:bottom w:val="nil"/>
              <w:right w:val="single" w:sz="4" w:space="0" w:color="auto"/>
            </w:tcBorders>
            <w:shd w:val="clear" w:color="auto" w:fill="auto"/>
          </w:tcPr>
          <w:p w14:paraId="25C96144" w14:textId="77777777" w:rsidR="00666E5C" w:rsidRPr="00020619" w:rsidRDefault="00666E5C" w:rsidP="00BB34DD">
            <w:pPr>
              <w:pStyle w:val="TAL"/>
              <w:rPr>
                <w:ins w:id="4841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9A5436C" w14:textId="77777777" w:rsidR="00666E5C" w:rsidRPr="00020619" w:rsidRDefault="00666E5C" w:rsidP="00BB34DD">
            <w:pPr>
              <w:pStyle w:val="TAL"/>
              <w:rPr>
                <w:ins w:id="48417"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14185849" w14:textId="77777777" w:rsidR="00666E5C" w:rsidRPr="00020619" w:rsidRDefault="00666E5C" w:rsidP="00BB34DD">
            <w:pPr>
              <w:pStyle w:val="TAL"/>
              <w:rPr>
                <w:ins w:id="48418" w:author="BigCREditor-RAN4#104-bis" w:date="2022-10-21T15:10:00Z"/>
                <w:lang w:val="sv-SE" w:eastAsia="zh-CN"/>
              </w:rPr>
            </w:pPr>
            <w:ins w:id="48419" w:author="BigCREditor-RAN4#104-bis" w:date="2022-10-21T15:10:00Z">
              <w:r w:rsidRPr="00020619">
                <w:rPr>
                  <w:lang w:val="sv-SE"/>
                </w:rPr>
                <w:t>NR_FDD_FR1_E</w:t>
              </w:r>
            </w:ins>
          </w:p>
          <w:p w14:paraId="04FF9807" w14:textId="77777777" w:rsidR="00666E5C" w:rsidRPr="00020619" w:rsidRDefault="00666E5C" w:rsidP="00BB34DD">
            <w:pPr>
              <w:pStyle w:val="TAL"/>
              <w:rPr>
                <w:ins w:id="48420" w:author="BigCREditor-RAN4#104-bis" w:date="2022-10-21T15:10:00Z"/>
                <w:rFonts w:eastAsia="Calibri"/>
                <w:i/>
                <w:szCs w:val="22"/>
                <w:lang w:val="sv-SE"/>
              </w:rPr>
            </w:pPr>
            <w:ins w:id="48421"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5C77FE29" w14:textId="77777777" w:rsidR="00666E5C" w:rsidRPr="00020619" w:rsidRDefault="00666E5C" w:rsidP="00BB34DD">
            <w:pPr>
              <w:pStyle w:val="TAC"/>
              <w:rPr>
                <w:ins w:id="48422"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025E5EE3" w14:textId="77777777" w:rsidR="00666E5C" w:rsidRPr="00020619" w:rsidDel="00041F77" w:rsidRDefault="00666E5C" w:rsidP="00BB34DD">
            <w:pPr>
              <w:pStyle w:val="TAC"/>
              <w:rPr>
                <w:ins w:id="48423"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796AE4D5" w14:textId="77777777" w:rsidR="00666E5C" w:rsidRPr="00020619" w:rsidDel="00041F77" w:rsidRDefault="00666E5C" w:rsidP="00BB34DD">
            <w:pPr>
              <w:pStyle w:val="TAC"/>
              <w:rPr>
                <w:ins w:id="48424"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14D9AC54" w14:textId="77777777" w:rsidR="00666E5C" w:rsidRPr="00020619" w:rsidRDefault="00666E5C" w:rsidP="00BB34DD">
            <w:pPr>
              <w:pStyle w:val="TAC"/>
              <w:rPr>
                <w:ins w:id="48425"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7DB4E11D" w14:textId="77777777" w:rsidR="00666E5C" w:rsidRPr="00020619" w:rsidRDefault="00666E5C" w:rsidP="00BB34DD">
            <w:pPr>
              <w:pStyle w:val="TAC"/>
              <w:rPr>
                <w:ins w:id="48426"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1F2D0422" w14:textId="77777777" w:rsidR="00666E5C" w:rsidRPr="00020619" w:rsidRDefault="00666E5C" w:rsidP="00BB34DD">
            <w:pPr>
              <w:pStyle w:val="TAC"/>
              <w:rPr>
                <w:ins w:id="48427" w:author="BigCREditor-RAN4#104-bis" w:date="2022-10-21T15:10:00Z"/>
                <w:lang w:eastAsia="zh-CN"/>
              </w:rPr>
            </w:pPr>
            <w:ins w:id="48428" w:author="BigCREditor-RAN4#104-bis" w:date="2022-10-21T15:10:00Z">
              <w:r w:rsidRPr="00020619">
                <w:t>-11</w:t>
              </w:r>
              <w:r w:rsidRPr="00020619">
                <w:rPr>
                  <w:lang w:eastAsia="zh-CN"/>
                </w:rPr>
                <w:t>1</w:t>
              </w:r>
            </w:ins>
          </w:p>
        </w:tc>
        <w:tc>
          <w:tcPr>
            <w:tcW w:w="702" w:type="dxa"/>
            <w:tcBorders>
              <w:top w:val="single" w:sz="4" w:space="0" w:color="auto"/>
              <w:left w:val="single" w:sz="4" w:space="0" w:color="auto"/>
              <w:right w:val="single" w:sz="4" w:space="0" w:color="auto"/>
            </w:tcBorders>
          </w:tcPr>
          <w:p w14:paraId="1D0443BA" w14:textId="77777777" w:rsidR="00666E5C" w:rsidRPr="00020619" w:rsidRDefault="00666E5C" w:rsidP="00BB34DD">
            <w:pPr>
              <w:pStyle w:val="TAC"/>
              <w:rPr>
                <w:ins w:id="48429" w:author="BigCREditor-RAN4#104-bis" w:date="2022-10-21T15:10:00Z"/>
                <w:lang w:eastAsia="zh-CN"/>
              </w:rPr>
            </w:pPr>
            <w:ins w:id="48430" w:author="BigCREditor-RAN4#104-bis" w:date="2022-10-21T15:10:00Z">
              <w:r w:rsidRPr="00020619">
                <w:t>-11</w:t>
              </w:r>
              <w:r w:rsidRPr="00020619">
                <w:rPr>
                  <w:lang w:eastAsia="zh-CN"/>
                </w:rPr>
                <w:t>5.75</w:t>
              </w:r>
            </w:ins>
          </w:p>
        </w:tc>
      </w:tr>
      <w:tr w:rsidR="00666E5C" w:rsidRPr="00020619" w14:paraId="49C4C494" w14:textId="77777777" w:rsidTr="00BB34DD">
        <w:trPr>
          <w:trHeight w:val="187"/>
          <w:jc w:val="center"/>
          <w:ins w:id="48431" w:author="BigCREditor-RAN4#104-bis" w:date="2022-10-21T15:10:00Z"/>
        </w:trPr>
        <w:tc>
          <w:tcPr>
            <w:tcW w:w="957" w:type="dxa"/>
            <w:tcBorders>
              <w:top w:val="nil"/>
              <w:left w:val="single" w:sz="4" w:space="0" w:color="auto"/>
              <w:bottom w:val="nil"/>
              <w:right w:val="single" w:sz="4" w:space="0" w:color="auto"/>
            </w:tcBorders>
            <w:shd w:val="clear" w:color="auto" w:fill="auto"/>
          </w:tcPr>
          <w:p w14:paraId="6AC3B0A4" w14:textId="77777777" w:rsidR="00666E5C" w:rsidRPr="00020619" w:rsidRDefault="00666E5C" w:rsidP="00BB34DD">
            <w:pPr>
              <w:pStyle w:val="TAL"/>
              <w:rPr>
                <w:ins w:id="4843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05C6548" w14:textId="77777777" w:rsidR="00666E5C" w:rsidRPr="00020619" w:rsidRDefault="00666E5C" w:rsidP="00BB34DD">
            <w:pPr>
              <w:pStyle w:val="TAL"/>
              <w:rPr>
                <w:ins w:id="4843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3A675F7" w14:textId="77777777" w:rsidR="00666E5C" w:rsidRPr="00020619" w:rsidRDefault="00666E5C" w:rsidP="00BB34DD">
            <w:pPr>
              <w:pStyle w:val="TAL"/>
              <w:rPr>
                <w:ins w:id="48434" w:author="BigCREditor-RAN4#104-bis" w:date="2022-10-21T15:10:00Z"/>
              </w:rPr>
            </w:pPr>
            <w:ins w:id="48435"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4408537B" w14:textId="77777777" w:rsidR="00666E5C" w:rsidRPr="00020619" w:rsidRDefault="00666E5C" w:rsidP="00BB34DD">
            <w:pPr>
              <w:pStyle w:val="TAC"/>
              <w:rPr>
                <w:ins w:id="48436"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0E776BDB" w14:textId="77777777" w:rsidR="00666E5C" w:rsidRPr="00020619" w:rsidDel="00041F77" w:rsidRDefault="00666E5C" w:rsidP="00BB34DD">
            <w:pPr>
              <w:pStyle w:val="TAC"/>
              <w:rPr>
                <w:ins w:id="48437"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16715FB1" w14:textId="77777777" w:rsidR="00666E5C" w:rsidRPr="00020619" w:rsidDel="00041F77" w:rsidRDefault="00666E5C" w:rsidP="00BB34DD">
            <w:pPr>
              <w:pStyle w:val="TAC"/>
              <w:rPr>
                <w:ins w:id="48438"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1670C672" w14:textId="77777777" w:rsidR="00666E5C" w:rsidRPr="00020619" w:rsidRDefault="00666E5C" w:rsidP="00BB34DD">
            <w:pPr>
              <w:pStyle w:val="TAC"/>
              <w:rPr>
                <w:ins w:id="48439"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7F79BF47" w14:textId="77777777" w:rsidR="00666E5C" w:rsidRPr="00020619" w:rsidRDefault="00666E5C" w:rsidP="00BB34DD">
            <w:pPr>
              <w:pStyle w:val="TAC"/>
              <w:rPr>
                <w:ins w:id="48440"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CAC0C03" w14:textId="77777777" w:rsidR="00666E5C" w:rsidRPr="00020619" w:rsidRDefault="00666E5C" w:rsidP="00BB34DD">
            <w:pPr>
              <w:pStyle w:val="TAC"/>
              <w:rPr>
                <w:ins w:id="48441" w:author="BigCREditor-RAN4#104-bis" w:date="2022-10-21T15:10:00Z"/>
              </w:rPr>
            </w:pPr>
            <w:ins w:id="48442" w:author="BigCREditor-RAN4#104-bis" w:date="2022-10-21T15:10:00Z">
              <w:r w:rsidRPr="00020619">
                <w:t>-110.5</w:t>
              </w:r>
            </w:ins>
          </w:p>
        </w:tc>
        <w:tc>
          <w:tcPr>
            <w:tcW w:w="702" w:type="dxa"/>
            <w:tcBorders>
              <w:top w:val="single" w:sz="4" w:space="0" w:color="auto"/>
              <w:left w:val="single" w:sz="4" w:space="0" w:color="auto"/>
              <w:bottom w:val="single" w:sz="4" w:space="0" w:color="auto"/>
              <w:right w:val="single" w:sz="4" w:space="0" w:color="auto"/>
            </w:tcBorders>
          </w:tcPr>
          <w:p w14:paraId="6F55CDCB" w14:textId="77777777" w:rsidR="00666E5C" w:rsidRPr="00020619" w:rsidRDefault="00666E5C" w:rsidP="00BB34DD">
            <w:pPr>
              <w:pStyle w:val="TAC"/>
              <w:rPr>
                <w:ins w:id="48443" w:author="BigCREditor-RAN4#104-bis" w:date="2022-10-21T15:10:00Z"/>
              </w:rPr>
            </w:pPr>
            <w:ins w:id="48444" w:author="BigCREditor-RAN4#104-bis" w:date="2022-10-21T15:10:00Z">
              <w:r w:rsidRPr="00020619">
                <w:t>-115.2</w:t>
              </w:r>
            </w:ins>
          </w:p>
        </w:tc>
      </w:tr>
      <w:tr w:rsidR="00666E5C" w:rsidRPr="00020619" w14:paraId="79249227" w14:textId="77777777" w:rsidTr="00BB34DD">
        <w:trPr>
          <w:trHeight w:val="187"/>
          <w:jc w:val="center"/>
          <w:ins w:id="48445" w:author="BigCREditor-RAN4#104-bis" w:date="2022-10-21T15:10:00Z"/>
        </w:trPr>
        <w:tc>
          <w:tcPr>
            <w:tcW w:w="957" w:type="dxa"/>
            <w:tcBorders>
              <w:top w:val="nil"/>
              <w:left w:val="single" w:sz="4" w:space="0" w:color="auto"/>
              <w:bottom w:val="nil"/>
              <w:right w:val="single" w:sz="4" w:space="0" w:color="auto"/>
            </w:tcBorders>
            <w:shd w:val="clear" w:color="auto" w:fill="auto"/>
          </w:tcPr>
          <w:p w14:paraId="1CB647E5" w14:textId="77777777" w:rsidR="00666E5C" w:rsidRPr="00020619" w:rsidRDefault="00666E5C" w:rsidP="00BB34DD">
            <w:pPr>
              <w:pStyle w:val="TAL"/>
              <w:rPr>
                <w:ins w:id="4844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7F0E5C6" w14:textId="77777777" w:rsidR="00666E5C" w:rsidRPr="00020619" w:rsidRDefault="00666E5C" w:rsidP="00BB34DD">
            <w:pPr>
              <w:pStyle w:val="TAL"/>
              <w:rPr>
                <w:ins w:id="4844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FAB9EA5" w14:textId="77777777" w:rsidR="00666E5C" w:rsidRPr="00020619" w:rsidRDefault="00666E5C" w:rsidP="00BB34DD">
            <w:pPr>
              <w:pStyle w:val="TAL"/>
              <w:rPr>
                <w:ins w:id="48448" w:author="BigCREditor-RAN4#104-bis" w:date="2022-10-21T15:10:00Z"/>
                <w:rFonts w:eastAsia="Calibri"/>
                <w:i/>
                <w:szCs w:val="22"/>
              </w:rPr>
            </w:pPr>
            <w:ins w:id="48449"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45F1DEE2" w14:textId="77777777" w:rsidR="00666E5C" w:rsidRPr="00020619" w:rsidRDefault="00666E5C" w:rsidP="00BB34DD">
            <w:pPr>
              <w:pStyle w:val="TAC"/>
              <w:rPr>
                <w:ins w:id="48450"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6B004DC1" w14:textId="77777777" w:rsidR="00666E5C" w:rsidRPr="00020619" w:rsidDel="00041F77" w:rsidRDefault="00666E5C" w:rsidP="00BB34DD">
            <w:pPr>
              <w:pStyle w:val="TAC"/>
              <w:rPr>
                <w:ins w:id="48451"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05B3D429" w14:textId="77777777" w:rsidR="00666E5C" w:rsidRPr="00020619" w:rsidDel="00041F77" w:rsidRDefault="00666E5C" w:rsidP="00BB34DD">
            <w:pPr>
              <w:pStyle w:val="TAC"/>
              <w:rPr>
                <w:ins w:id="48452"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5EDEE3DD" w14:textId="77777777" w:rsidR="00666E5C" w:rsidRPr="00020619" w:rsidRDefault="00666E5C" w:rsidP="00BB34DD">
            <w:pPr>
              <w:pStyle w:val="TAC"/>
              <w:rPr>
                <w:ins w:id="48453"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27D86D41" w14:textId="77777777" w:rsidR="00666E5C" w:rsidRPr="00020619" w:rsidRDefault="00666E5C" w:rsidP="00BB34DD">
            <w:pPr>
              <w:pStyle w:val="TAC"/>
              <w:rPr>
                <w:ins w:id="48454"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4E41388" w14:textId="77777777" w:rsidR="00666E5C" w:rsidRPr="00020619" w:rsidRDefault="00666E5C" w:rsidP="00BB34DD">
            <w:pPr>
              <w:pStyle w:val="TAC"/>
              <w:rPr>
                <w:ins w:id="48455" w:author="BigCREditor-RAN4#104-bis" w:date="2022-10-21T15:10:00Z"/>
                <w:lang w:eastAsia="zh-CN"/>
              </w:rPr>
            </w:pPr>
            <w:ins w:id="48456" w:author="BigCREditor-RAN4#104-bis" w:date="2022-10-21T15:10:00Z">
              <w:r w:rsidRPr="00020619">
                <w:t>-11</w:t>
              </w:r>
              <w:r w:rsidRPr="00020619">
                <w:rPr>
                  <w:lang w:eastAsia="zh-CN"/>
                </w:rPr>
                <w:t>0</w:t>
              </w:r>
            </w:ins>
          </w:p>
        </w:tc>
        <w:tc>
          <w:tcPr>
            <w:tcW w:w="702" w:type="dxa"/>
            <w:tcBorders>
              <w:top w:val="single" w:sz="4" w:space="0" w:color="auto"/>
              <w:left w:val="single" w:sz="4" w:space="0" w:color="auto"/>
              <w:bottom w:val="single" w:sz="4" w:space="0" w:color="auto"/>
              <w:right w:val="single" w:sz="4" w:space="0" w:color="auto"/>
            </w:tcBorders>
          </w:tcPr>
          <w:p w14:paraId="2CCE15BC" w14:textId="77777777" w:rsidR="00666E5C" w:rsidRPr="00020619" w:rsidRDefault="00666E5C" w:rsidP="00BB34DD">
            <w:pPr>
              <w:pStyle w:val="TAC"/>
              <w:rPr>
                <w:ins w:id="48457" w:author="BigCREditor-RAN4#104-bis" w:date="2022-10-21T15:10:00Z"/>
                <w:lang w:eastAsia="zh-CN"/>
              </w:rPr>
            </w:pPr>
            <w:ins w:id="48458" w:author="BigCREditor-RAN4#104-bis" w:date="2022-10-21T15:10:00Z">
              <w:r w:rsidRPr="00020619">
                <w:t>-11</w:t>
              </w:r>
              <w:r w:rsidRPr="00020619">
                <w:rPr>
                  <w:lang w:eastAsia="zh-CN"/>
                </w:rPr>
                <w:t>4.75</w:t>
              </w:r>
            </w:ins>
          </w:p>
        </w:tc>
      </w:tr>
      <w:tr w:rsidR="00666E5C" w:rsidRPr="00020619" w14:paraId="540BACEE" w14:textId="77777777" w:rsidTr="00BB34DD">
        <w:trPr>
          <w:trHeight w:val="187"/>
          <w:jc w:val="center"/>
          <w:ins w:id="48459" w:author="BigCREditor-RAN4#104-bis" w:date="2022-10-21T15:10:00Z"/>
        </w:trPr>
        <w:tc>
          <w:tcPr>
            <w:tcW w:w="957" w:type="dxa"/>
            <w:tcBorders>
              <w:top w:val="nil"/>
              <w:left w:val="single" w:sz="4" w:space="0" w:color="auto"/>
              <w:bottom w:val="nil"/>
              <w:right w:val="single" w:sz="4" w:space="0" w:color="auto"/>
            </w:tcBorders>
            <w:shd w:val="clear" w:color="auto" w:fill="auto"/>
          </w:tcPr>
          <w:p w14:paraId="0B07DF9A" w14:textId="77777777" w:rsidR="00666E5C" w:rsidRPr="00020619" w:rsidRDefault="00666E5C" w:rsidP="00BB34DD">
            <w:pPr>
              <w:pStyle w:val="TAL"/>
              <w:rPr>
                <w:ins w:id="48460"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4819CD1E" w14:textId="77777777" w:rsidR="00666E5C" w:rsidRPr="00020619" w:rsidRDefault="00666E5C" w:rsidP="00BB34DD">
            <w:pPr>
              <w:pStyle w:val="TAL"/>
              <w:rPr>
                <w:ins w:id="4846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0DEDE41" w14:textId="77777777" w:rsidR="00666E5C" w:rsidRPr="00020619" w:rsidRDefault="00666E5C" w:rsidP="00BB34DD">
            <w:pPr>
              <w:pStyle w:val="TAL"/>
              <w:rPr>
                <w:ins w:id="48462" w:author="BigCREditor-RAN4#104-bis" w:date="2022-10-21T15:10:00Z"/>
                <w:rFonts w:eastAsia="Calibri"/>
                <w:i/>
                <w:szCs w:val="22"/>
              </w:rPr>
            </w:pPr>
            <w:ins w:id="48463" w:author="BigCREditor-RAN4#104-bis" w:date="2022-10-21T15:10:00Z">
              <w:r w:rsidRPr="00020619">
                <w:t>NR_FDD_FR1_H</w:t>
              </w:r>
            </w:ins>
          </w:p>
        </w:tc>
        <w:tc>
          <w:tcPr>
            <w:tcW w:w="1258" w:type="dxa"/>
            <w:tcBorders>
              <w:top w:val="nil"/>
              <w:left w:val="single" w:sz="4" w:space="0" w:color="auto"/>
              <w:bottom w:val="nil"/>
              <w:right w:val="single" w:sz="4" w:space="0" w:color="auto"/>
            </w:tcBorders>
            <w:shd w:val="clear" w:color="auto" w:fill="auto"/>
          </w:tcPr>
          <w:p w14:paraId="21011BBD" w14:textId="77777777" w:rsidR="00666E5C" w:rsidRPr="00020619" w:rsidRDefault="00666E5C" w:rsidP="00BB34DD">
            <w:pPr>
              <w:pStyle w:val="TAC"/>
              <w:rPr>
                <w:ins w:id="48464" w:author="BigCREditor-RAN4#104-bis" w:date="2022-10-21T15:10:00Z"/>
              </w:rPr>
            </w:pPr>
          </w:p>
        </w:tc>
        <w:tc>
          <w:tcPr>
            <w:tcW w:w="740" w:type="dxa"/>
            <w:tcBorders>
              <w:top w:val="nil"/>
              <w:left w:val="single" w:sz="4" w:space="0" w:color="auto"/>
              <w:bottom w:val="single" w:sz="4" w:space="0" w:color="auto"/>
              <w:right w:val="single" w:sz="4" w:space="0" w:color="auto"/>
            </w:tcBorders>
            <w:shd w:val="clear" w:color="auto" w:fill="auto"/>
          </w:tcPr>
          <w:p w14:paraId="4291D702" w14:textId="77777777" w:rsidR="00666E5C" w:rsidRPr="00020619" w:rsidDel="00041F77" w:rsidRDefault="00666E5C" w:rsidP="00BB34DD">
            <w:pPr>
              <w:pStyle w:val="TAC"/>
              <w:rPr>
                <w:ins w:id="48465" w:author="BigCREditor-RAN4#104-bis" w:date="2022-10-21T15:10:00Z"/>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6FF24E27" w14:textId="77777777" w:rsidR="00666E5C" w:rsidRPr="00020619" w:rsidDel="00041F77" w:rsidRDefault="00666E5C" w:rsidP="00BB34DD">
            <w:pPr>
              <w:pStyle w:val="TAC"/>
              <w:rPr>
                <w:ins w:id="48466" w:author="BigCREditor-RAN4#104-bis" w:date="2022-10-21T15:10:00Z"/>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3DAD139F" w14:textId="77777777" w:rsidR="00666E5C" w:rsidRPr="00020619" w:rsidRDefault="00666E5C" w:rsidP="00BB34DD">
            <w:pPr>
              <w:pStyle w:val="TAC"/>
              <w:rPr>
                <w:ins w:id="48467" w:author="BigCREditor-RAN4#104-bis" w:date="2022-10-21T15:10:00Z"/>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33D69281" w14:textId="77777777" w:rsidR="00666E5C" w:rsidRPr="00020619" w:rsidRDefault="00666E5C" w:rsidP="00BB34DD">
            <w:pPr>
              <w:pStyle w:val="TAC"/>
              <w:rPr>
                <w:ins w:id="48468"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9BF2D3D" w14:textId="77777777" w:rsidR="00666E5C" w:rsidRPr="00020619" w:rsidRDefault="00666E5C" w:rsidP="00BB34DD">
            <w:pPr>
              <w:pStyle w:val="TAC"/>
              <w:rPr>
                <w:ins w:id="48469" w:author="BigCREditor-RAN4#104-bis" w:date="2022-10-21T15:10:00Z"/>
                <w:lang w:eastAsia="zh-CN"/>
              </w:rPr>
            </w:pPr>
            <w:ins w:id="48470" w:author="BigCREditor-RAN4#104-bis" w:date="2022-10-21T15:10:00Z">
              <w:r w:rsidRPr="00020619">
                <w:t>-1</w:t>
              </w:r>
              <w:r w:rsidRPr="00020619">
                <w:rPr>
                  <w:lang w:eastAsia="zh-CN"/>
                </w:rPr>
                <w:t>09</w:t>
              </w:r>
              <w:r w:rsidRPr="00020619">
                <w:t>.5</w:t>
              </w:r>
            </w:ins>
          </w:p>
        </w:tc>
        <w:tc>
          <w:tcPr>
            <w:tcW w:w="702" w:type="dxa"/>
            <w:tcBorders>
              <w:top w:val="single" w:sz="4" w:space="0" w:color="auto"/>
              <w:left w:val="single" w:sz="4" w:space="0" w:color="auto"/>
              <w:bottom w:val="single" w:sz="4" w:space="0" w:color="auto"/>
              <w:right w:val="single" w:sz="4" w:space="0" w:color="auto"/>
            </w:tcBorders>
          </w:tcPr>
          <w:p w14:paraId="463756D9" w14:textId="77777777" w:rsidR="00666E5C" w:rsidRPr="00020619" w:rsidRDefault="00666E5C" w:rsidP="00BB34DD">
            <w:pPr>
              <w:pStyle w:val="TAC"/>
              <w:rPr>
                <w:ins w:id="48471" w:author="BigCREditor-RAN4#104-bis" w:date="2022-10-21T15:10:00Z"/>
                <w:lang w:eastAsia="zh-CN"/>
              </w:rPr>
            </w:pPr>
            <w:ins w:id="48472" w:author="BigCREditor-RAN4#104-bis" w:date="2022-10-21T15:10:00Z">
              <w:r w:rsidRPr="00020619">
                <w:t>-11</w:t>
              </w:r>
              <w:r w:rsidRPr="00020619">
                <w:rPr>
                  <w:lang w:eastAsia="zh-CN"/>
                </w:rPr>
                <w:t>4</w:t>
              </w:r>
              <w:r w:rsidRPr="00020619">
                <w:t>.</w:t>
              </w:r>
              <w:r w:rsidRPr="00020619">
                <w:rPr>
                  <w:lang w:eastAsia="zh-CN"/>
                </w:rPr>
                <w:t>2</w:t>
              </w:r>
              <w:r w:rsidRPr="00020619">
                <w:t>5</w:t>
              </w:r>
            </w:ins>
          </w:p>
        </w:tc>
      </w:tr>
      <w:tr w:rsidR="00666E5C" w:rsidRPr="00020619" w14:paraId="3896CE7A" w14:textId="77777777" w:rsidTr="00BB34DD">
        <w:trPr>
          <w:trHeight w:val="187"/>
          <w:jc w:val="center"/>
          <w:ins w:id="48473" w:author="BigCREditor-RAN4#104-bis" w:date="2022-10-21T15:10:00Z"/>
        </w:trPr>
        <w:tc>
          <w:tcPr>
            <w:tcW w:w="957" w:type="dxa"/>
            <w:tcBorders>
              <w:top w:val="nil"/>
              <w:left w:val="single" w:sz="4" w:space="0" w:color="auto"/>
              <w:bottom w:val="nil"/>
              <w:right w:val="single" w:sz="4" w:space="0" w:color="auto"/>
            </w:tcBorders>
            <w:shd w:val="clear" w:color="auto" w:fill="auto"/>
          </w:tcPr>
          <w:p w14:paraId="5EF60817" w14:textId="77777777" w:rsidR="00666E5C" w:rsidRPr="00020619" w:rsidRDefault="00666E5C" w:rsidP="00BB34DD">
            <w:pPr>
              <w:pStyle w:val="TAL"/>
              <w:rPr>
                <w:ins w:id="48474" w:author="BigCREditor-RAN4#104-bis" w:date="2022-10-21T15:10:00Z"/>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1FA14E32" w14:textId="77777777" w:rsidR="00666E5C" w:rsidRPr="00020619" w:rsidRDefault="00666E5C" w:rsidP="00BB34DD">
            <w:pPr>
              <w:pStyle w:val="TAL"/>
              <w:rPr>
                <w:ins w:id="48475" w:author="BigCREditor-RAN4#104-bis" w:date="2022-10-21T15:10:00Z"/>
                <w:rFonts w:eastAsia="Calibri"/>
                <w:i/>
                <w:szCs w:val="22"/>
              </w:rPr>
            </w:pPr>
            <w:ins w:id="48476" w:author="BigCREditor-RAN4#104-bis" w:date="2022-10-21T15:10: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0A41A6F7" w14:textId="77777777" w:rsidR="00666E5C" w:rsidRPr="00020619" w:rsidRDefault="00666E5C" w:rsidP="00BB34DD">
            <w:pPr>
              <w:pStyle w:val="TAL"/>
              <w:rPr>
                <w:ins w:id="48477" w:author="BigCREditor-RAN4#104-bis" w:date="2022-10-21T15:10:00Z"/>
                <w:lang w:eastAsia="zh-CN"/>
              </w:rPr>
            </w:pPr>
            <w:ins w:id="48478" w:author="BigCREditor-RAN4#104-bis" w:date="2022-10-21T15:10:00Z">
              <w:r w:rsidRPr="00020619">
                <w:t>NR_FDD_FR1_A</w:t>
              </w:r>
            </w:ins>
          </w:p>
          <w:p w14:paraId="13AEFA32" w14:textId="77777777" w:rsidR="00666E5C" w:rsidRPr="00020619" w:rsidRDefault="00666E5C" w:rsidP="00BB34DD">
            <w:pPr>
              <w:pStyle w:val="TAL"/>
              <w:rPr>
                <w:ins w:id="48479" w:author="BigCREditor-RAN4#104-bis" w:date="2022-10-21T15:10:00Z"/>
                <w:rFonts w:eastAsia="Calibri"/>
                <w:i/>
                <w:szCs w:val="22"/>
              </w:rPr>
            </w:pPr>
            <w:ins w:id="48480"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tcPr>
          <w:p w14:paraId="3AC106F0" w14:textId="77777777" w:rsidR="00666E5C" w:rsidRPr="00020619" w:rsidRDefault="00666E5C" w:rsidP="00BB34DD">
            <w:pPr>
              <w:pStyle w:val="TAC"/>
              <w:rPr>
                <w:ins w:id="48481" w:author="BigCREditor-RAN4#104-bis" w:date="2022-10-21T15:10:00Z"/>
              </w:rPr>
            </w:pPr>
          </w:p>
        </w:tc>
        <w:tc>
          <w:tcPr>
            <w:tcW w:w="740" w:type="dxa"/>
            <w:tcBorders>
              <w:top w:val="single" w:sz="4" w:space="0" w:color="auto"/>
              <w:left w:val="single" w:sz="4" w:space="0" w:color="auto"/>
              <w:bottom w:val="nil"/>
              <w:right w:val="single" w:sz="4" w:space="0" w:color="auto"/>
            </w:tcBorders>
            <w:shd w:val="clear" w:color="auto" w:fill="auto"/>
          </w:tcPr>
          <w:p w14:paraId="1A33F690" w14:textId="77777777" w:rsidR="00666E5C" w:rsidRPr="00020619" w:rsidDel="00041F77" w:rsidRDefault="00666E5C" w:rsidP="00BB34DD">
            <w:pPr>
              <w:pStyle w:val="TAC"/>
              <w:rPr>
                <w:ins w:id="48482" w:author="BigCREditor-RAN4#104-bis" w:date="2022-10-21T15:10:00Z"/>
                <w:lang w:eastAsia="zh-CN"/>
              </w:rPr>
            </w:pPr>
            <w:ins w:id="48483" w:author="BigCREditor-RAN4#104-bis" w:date="2022-10-21T15:10:00Z">
              <w:r w:rsidRPr="00020619">
                <w:rPr>
                  <w:lang w:eastAsia="zh-CN"/>
                </w:rPr>
                <w:t>-85.02</w:t>
              </w:r>
            </w:ins>
          </w:p>
        </w:tc>
        <w:tc>
          <w:tcPr>
            <w:tcW w:w="800" w:type="dxa"/>
            <w:gridSpan w:val="3"/>
            <w:tcBorders>
              <w:top w:val="single" w:sz="4" w:space="0" w:color="auto"/>
              <w:left w:val="single" w:sz="4" w:space="0" w:color="auto"/>
              <w:bottom w:val="nil"/>
              <w:right w:val="single" w:sz="4" w:space="0" w:color="auto"/>
            </w:tcBorders>
            <w:shd w:val="clear" w:color="auto" w:fill="auto"/>
          </w:tcPr>
          <w:p w14:paraId="5686AFD4" w14:textId="77777777" w:rsidR="00666E5C" w:rsidRPr="00020619" w:rsidDel="00041F77" w:rsidRDefault="00666E5C" w:rsidP="00BB34DD">
            <w:pPr>
              <w:pStyle w:val="TAC"/>
              <w:rPr>
                <w:ins w:id="48484" w:author="BigCREditor-RAN4#104-bis" w:date="2022-10-21T15:10:00Z"/>
                <w:lang w:eastAsia="zh-CN"/>
              </w:rPr>
            </w:pPr>
            <w:ins w:id="48485" w:author="BigCREditor-RAN4#104-bis" w:date="2022-10-21T15:10:00Z">
              <w:r w:rsidRPr="00020619">
                <w:rPr>
                  <w:lang w:eastAsia="zh-CN"/>
                </w:rPr>
                <w:t>-85.02</w:t>
              </w:r>
            </w:ins>
          </w:p>
        </w:tc>
        <w:tc>
          <w:tcPr>
            <w:tcW w:w="826" w:type="dxa"/>
            <w:gridSpan w:val="3"/>
            <w:tcBorders>
              <w:top w:val="single" w:sz="4" w:space="0" w:color="auto"/>
              <w:left w:val="single" w:sz="4" w:space="0" w:color="auto"/>
              <w:bottom w:val="nil"/>
              <w:right w:val="single" w:sz="4" w:space="0" w:color="auto"/>
            </w:tcBorders>
            <w:shd w:val="clear" w:color="auto" w:fill="auto"/>
          </w:tcPr>
          <w:p w14:paraId="081436BB" w14:textId="77777777" w:rsidR="00666E5C" w:rsidRPr="00020619" w:rsidRDefault="00666E5C" w:rsidP="00BB34DD">
            <w:pPr>
              <w:pStyle w:val="TAC"/>
              <w:rPr>
                <w:ins w:id="48486" w:author="BigCREditor-RAN4#104-bis" w:date="2022-10-21T15:10:00Z"/>
                <w:lang w:eastAsia="zh-CN"/>
              </w:rPr>
            </w:pPr>
            <w:ins w:id="48487" w:author="BigCREditor-RAN4#104-bis" w:date="2022-10-21T15:10:00Z">
              <w:r w:rsidRPr="00020619">
                <w:rPr>
                  <w:lang w:eastAsia="zh-CN"/>
                </w:rPr>
                <w:t>-111.75</w:t>
              </w:r>
            </w:ins>
          </w:p>
        </w:tc>
        <w:tc>
          <w:tcPr>
            <w:tcW w:w="795" w:type="dxa"/>
            <w:gridSpan w:val="3"/>
            <w:tcBorders>
              <w:top w:val="single" w:sz="4" w:space="0" w:color="auto"/>
              <w:left w:val="single" w:sz="4" w:space="0" w:color="auto"/>
              <w:bottom w:val="nil"/>
              <w:right w:val="single" w:sz="4" w:space="0" w:color="auto"/>
            </w:tcBorders>
            <w:shd w:val="clear" w:color="auto" w:fill="auto"/>
          </w:tcPr>
          <w:p w14:paraId="0A8447D4" w14:textId="77777777" w:rsidR="00666E5C" w:rsidRPr="00020619" w:rsidRDefault="00666E5C" w:rsidP="00BB34DD">
            <w:pPr>
              <w:pStyle w:val="TAC"/>
              <w:rPr>
                <w:ins w:id="48488" w:author="BigCREditor-RAN4#104-bis" w:date="2022-10-21T15:10:00Z"/>
                <w:lang w:eastAsia="zh-CN"/>
              </w:rPr>
            </w:pPr>
            <w:ins w:id="48489" w:author="BigCREditor-RAN4#104-bis" w:date="2022-10-21T15:10:00Z">
              <w:r w:rsidRPr="00020619">
                <w:rPr>
                  <w:lang w:eastAsia="zh-CN"/>
                </w:rPr>
                <w:t>-111.75</w:t>
              </w:r>
            </w:ins>
          </w:p>
        </w:tc>
        <w:tc>
          <w:tcPr>
            <w:tcW w:w="780" w:type="dxa"/>
            <w:gridSpan w:val="4"/>
            <w:tcBorders>
              <w:top w:val="single" w:sz="4" w:space="0" w:color="auto"/>
              <w:left w:val="single" w:sz="4" w:space="0" w:color="auto"/>
              <w:right w:val="single" w:sz="4" w:space="0" w:color="auto"/>
            </w:tcBorders>
          </w:tcPr>
          <w:p w14:paraId="0FC443B8" w14:textId="77777777" w:rsidR="00666E5C" w:rsidRPr="00020619" w:rsidRDefault="00666E5C" w:rsidP="00BB34DD">
            <w:pPr>
              <w:pStyle w:val="TAC"/>
              <w:rPr>
                <w:ins w:id="48490" w:author="BigCREditor-RAN4#104-bis" w:date="2022-10-21T15:10:00Z"/>
                <w:lang w:eastAsia="zh-CN"/>
              </w:rPr>
            </w:pPr>
            <w:ins w:id="48491" w:author="BigCREditor-RAN4#104-bis" w:date="2022-10-21T15:10:00Z">
              <w:r w:rsidRPr="00020619">
                <w:t>-11</w:t>
              </w:r>
              <w:r w:rsidRPr="00020619">
                <w:rPr>
                  <w:lang w:eastAsia="zh-CN"/>
                </w:rPr>
                <w:t>0</w:t>
              </w:r>
            </w:ins>
          </w:p>
        </w:tc>
        <w:tc>
          <w:tcPr>
            <w:tcW w:w="702" w:type="dxa"/>
            <w:tcBorders>
              <w:top w:val="single" w:sz="4" w:space="0" w:color="auto"/>
              <w:left w:val="single" w:sz="4" w:space="0" w:color="auto"/>
              <w:right w:val="single" w:sz="4" w:space="0" w:color="auto"/>
            </w:tcBorders>
          </w:tcPr>
          <w:p w14:paraId="7766AA0E" w14:textId="77777777" w:rsidR="00666E5C" w:rsidRPr="00020619" w:rsidRDefault="00666E5C" w:rsidP="00BB34DD">
            <w:pPr>
              <w:pStyle w:val="TAC"/>
              <w:rPr>
                <w:ins w:id="48492" w:author="BigCREditor-RAN4#104-bis" w:date="2022-10-21T15:10:00Z"/>
                <w:lang w:eastAsia="zh-CN"/>
              </w:rPr>
            </w:pPr>
            <w:ins w:id="48493" w:author="BigCREditor-RAN4#104-bis" w:date="2022-10-21T15:10:00Z">
              <w:r w:rsidRPr="00020619">
                <w:t>-11</w:t>
              </w:r>
              <w:r w:rsidRPr="00020619">
                <w:rPr>
                  <w:lang w:eastAsia="zh-CN"/>
                </w:rPr>
                <w:t>4.75</w:t>
              </w:r>
            </w:ins>
          </w:p>
        </w:tc>
      </w:tr>
      <w:tr w:rsidR="00666E5C" w:rsidRPr="00020619" w14:paraId="629AA1FE" w14:textId="77777777" w:rsidTr="00BB34DD">
        <w:trPr>
          <w:trHeight w:val="187"/>
          <w:jc w:val="center"/>
          <w:ins w:id="48494" w:author="BigCREditor-RAN4#104-bis" w:date="2022-10-21T15:10:00Z"/>
        </w:trPr>
        <w:tc>
          <w:tcPr>
            <w:tcW w:w="957" w:type="dxa"/>
            <w:tcBorders>
              <w:top w:val="nil"/>
              <w:left w:val="single" w:sz="4" w:space="0" w:color="auto"/>
              <w:bottom w:val="nil"/>
              <w:right w:val="single" w:sz="4" w:space="0" w:color="auto"/>
            </w:tcBorders>
            <w:shd w:val="clear" w:color="auto" w:fill="auto"/>
          </w:tcPr>
          <w:p w14:paraId="0C7BEDAC" w14:textId="77777777" w:rsidR="00666E5C" w:rsidRPr="00020619" w:rsidRDefault="00666E5C" w:rsidP="00BB34DD">
            <w:pPr>
              <w:pStyle w:val="TAL"/>
              <w:rPr>
                <w:ins w:id="48495"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959A0AD" w14:textId="77777777" w:rsidR="00666E5C" w:rsidRPr="00020619" w:rsidRDefault="00666E5C" w:rsidP="00BB34DD">
            <w:pPr>
              <w:pStyle w:val="TAL"/>
              <w:rPr>
                <w:ins w:id="48496"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E75C15F" w14:textId="77777777" w:rsidR="00666E5C" w:rsidRPr="00020619" w:rsidRDefault="00666E5C" w:rsidP="00BB34DD">
            <w:pPr>
              <w:pStyle w:val="TAL"/>
              <w:rPr>
                <w:ins w:id="48497" w:author="BigCREditor-RAN4#104-bis" w:date="2022-10-21T15:10:00Z"/>
                <w:rFonts w:eastAsia="Calibri"/>
                <w:i/>
                <w:szCs w:val="22"/>
              </w:rPr>
            </w:pPr>
            <w:ins w:id="48498"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16884004" w14:textId="77777777" w:rsidR="00666E5C" w:rsidRPr="00020619" w:rsidRDefault="00666E5C" w:rsidP="00BB34DD">
            <w:pPr>
              <w:pStyle w:val="TAC"/>
              <w:rPr>
                <w:ins w:id="48499"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040C9F84" w14:textId="77777777" w:rsidR="00666E5C" w:rsidRPr="00020619" w:rsidDel="00041F77" w:rsidRDefault="00666E5C" w:rsidP="00BB34DD">
            <w:pPr>
              <w:pStyle w:val="TAC"/>
              <w:rPr>
                <w:ins w:id="48500"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7350380F" w14:textId="77777777" w:rsidR="00666E5C" w:rsidRPr="00020619" w:rsidDel="00041F77" w:rsidRDefault="00666E5C" w:rsidP="00BB34DD">
            <w:pPr>
              <w:pStyle w:val="TAC"/>
              <w:rPr>
                <w:ins w:id="48501"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67837EA0" w14:textId="77777777" w:rsidR="00666E5C" w:rsidRPr="00020619" w:rsidRDefault="00666E5C" w:rsidP="00BB34DD">
            <w:pPr>
              <w:pStyle w:val="TAC"/>
              <w:rPr>
                <w:ins w:id="48502"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3A9D9E9C" w14:textId="77777777" w:rsidR="00666E5C" w:rsidRPr="00020619" w:rsidRDefault="00666E5C" w:rsidP="00BB34DD">
            <w:pPr>
              <w:pStyle w:val="TAC"/>
              <w:rPr>
                <w:ins w:id="48503"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BDAA262" w14:textId="77777777" w:rsidR="00666E5C" w:rsidRPr="00020619" w:rsidRDefault="00666E5C" w:rsidP="00BB34DD">
            <w:pPr>
              <w:pStyle w:val="TAC"/>
              <w:rPr>
                <w:ins w:id="48504" w:author="BigCREditor-RAN4#104-bis" w:date="2022-10-21T15:10:00Z"/>
                <w:lang w:eastAsia="zh-CN"/>
              </w:rPr>
            </w:pPr>
            <w:ins w:id="48505" w:author="BigCREditor-RAN4#104-bis" w:date="2022-10-21T15:10:00Z">
              <w:r w:rsidRPr="00020619">
                <w:t>-1</w:t>
              </w:r>
              <w:r w:rsidRPr="00020619">
                <w:rPr>
                  <w:lang w:eastAsia="zh-CN"/>
                </w:rPr>
                <w:t>09</w:t>
              </w:r>
              <w:r w:rsidRPr="00020619">
                <w:t>.5</w:t>
              </w:r>
            </w:ins>
          </w:p>
        </w:tc>
        <w:tc>
          <w:tcPr>
            <w:tcW w:w="702" w:type="dxa"/>
            <w:tcBorders>
              <w:top w:val="single" w:sz="4" w:space="0" w:color="auto"/>
              <w:left w:val="single" w:sz="4" w:space="0" w:color="auto"/>
              <w:bottom w:val="single" w:sz="4" w:space="0" w:color="auto"/>
              <w:right w:val="single" w:sz="4" w:space="0" w:color="auto"/>
            </w:tcBorders>
          </w:tcPr>
          <w:p w14:paraId="1D947008" w14:textId="77777777" w:rsidR="00666E5C" w:rsidRPr="00020619" w:rsidRDefault="00666E5C" w:rsidP="00BB34DD">
            <w:pPr>
              <w:pStyle w:val="TAC"/>
              <w:rPr>
                <w:ins w:id="48506" w:author="BigCREditor-RAN4#104-bis" w:date="2022-10-21T15:10:00Z"/>
                <w:lang w:eastAsia="zh-CN"/>
              </w:rPr>
            </w:pPr>
            <w:ins w:id="48507" w:author="BigCREditor-RAN4#104-bis" w:date="2022-10-21T15:10:00Z">
              <w:r w:rsidRPr="00020619">
                <w:t>-11</w:t>
              </w:r>
              <w:r w:rsidRPr="00020619">
                <w:rPr>
                  <w:lang w:eastAsia="zh-CN"/>
                </w:rPr>
                <w:t>4</w:t>
              </w:r>
              <w:r w:rsidRPr="00020619">
                <w:t>.</w:t>
              </w:r>
              <w:r w:rsidRPr="00020619">
                <w:rPr>
                  <w:lang w:eastAsia="zh-CN"/>
                </w:rPr>
                <w:t>2</w:t>
              </w:r>
              <w:r w:rsidRPr="00020619">
                <w:t>5</w:t>
              </w:r>
            </w:ins>
          </w:p>
        </w:tc>
      </w:tr>
      <w:tr w:rsidR="00666E5C" w:rsidRPr="00020619" w14:paraId="426D8579" w14:textId="77777777" w:rsidTr="00BB34DD">
        <w:trPr>
          <w:trHeight w:val="187"/>
          <w:jc w:val="center"/>
          <w:ins w:id="48508" w:author="BigCREditor-RAN4#104-bis" w:date="2022-10-21T15:10:00Z"/>
        </w:trPr>
        <w:tc>
          <w:tcPr>
            <w:tcW w:w="957" w:type="dxa"/>
            <w:tcBorders>
              <w:top w:val="nil"/>
              <w:left w:val="single" w:sz="4" w:space="0" w:color="auto"/>
              <w:bottom w:val="nil"/>
              <w:right w:val="single" w:sz="4" w:space="0" w:color="auto"/>
            </w:tcBorders>
            <w:shd w:val="clear" w:color="auto" w:fill="auto"/>
          </w:tcPr>
          <w:p w14:paraId="61458B3A" w14:textId="77777777" w:rsidR="00666E5C" w:rsidRPr="00020619" w:rsidRDefault="00666E5C" w:rsidP="00BB34DD">
            <w:pPr>
              <w:pStyle w:val="TAL"/>
              <w:rPr>
                <w:ins w:id="4850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3FB16DF" w14:textId="77777777" w:rsidR="00666E5C" w:rsidRPr="00020619" w:rsidRDefault="00666E5C" w:rsidP="00BB34DD">
            <w:pPr>
              <w:pStyle w:val="TAL"/>
              <w:rPr>
                <w:ins w:id="4851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2A94AF2" w14:textId="77777777" w:rsidR="00666E5C" w:rsidRPr="00020619" w:rsidRDefault="00666E5C" w:rsidP="00BB34DD">
            <w:pPr>
              <w:pStyle w:val="TAL"/>
              <w:rPr>
                <w:ins w:id="48511" w:author="BigCREditor-RAN4#104-bis" w:date="2022-10-21T15:10:00Z"/>
                <w:rFonts w:eastAsia="Calibri"/>
                <w:i/>
                <w:szCs w:val="22"/>
              </w:rPr>
            </w:pPr>
            <w:ins w:id="48512"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03ACE8E7" w14:textId="77777777" w:rsidR="00666E5C" w:rsidRPr="00020619" w:rsidRDefault="00666E5C" w:rsidP="00BB34DD">
            <w:pPr>
              <w:pStyle w:val="TAC"/>
              <w:rPr>
                <w:ins w:id="48513"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1B6FA83B" w14:textId="77777777" w:rsidR="00666E5C" w:rsidRPr="00020619" w:rsidDel="00041F77" w:rsidRDefault="00666E5C" w:rsidP="00BB34DD">
            <w:pPr>
              <w:pStyle w:val="TAC"/>
              <w:rPr>
                <w:ins w:id="48514"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2595AFC2" w14:textId="77777777" w:rsidR="00666E5C" w:rsidRPr="00020619" w:rsidDel="00041F77" w:rsidRDefault="00666E5C" w:rsidP="00BB34DD">
            <w:pPr>
              <w:pStyle w:val="TAC"/>
              <w:rPr>
                <w:ins w:id="48515"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7A847486" w14:textId="77777777" w:rsidR="00666E5C" w:rsidRPr="00020619" w:rsidRDefault="00666E5C" w:rsidP="00BB34DD">
            <w:pPr>
              <w:pStyle w:val="TAC"/>
              <w:rPr>
                <w:ins w:id="48516"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46772AB8" w14:textId="77777777" w:rsidR="00666E5C" w:rsidRPr="00020619" w:rsidRDefault="00666E5C" w:rsidP="00BB34DD">
            <w:pPr>
              <w:pStyle w:val="TAC"/>
              <w:rPr>
                <w:ins w:id="48517"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4AEC05D" w14:textId="77777777" w:rsidR="00666E5C" w:rsidRPr="00020619" w:rsidRDefault="00666E5C" w:rsidP="00BB34DD">
            <w:pPr>
              <w:pStyle w:val="TAC"/>
              <w:rPr>
                <w:ins w:id="48518" w:author="BigCREditor-RAN4#104-bis" w:date="2022-10-21T15:10:00Z"/>
                <w:lang w:eastAsia="zh-CN"/>
              </w:rPr>
            </w:pPr>
            <w:ins w:id="48519" w:author="BigCREditor-RAN4#104-bis" w:date="2022-10-21T15:10:00Z">
              <w:r w:rsidRPr="00020619">
                <w:t>-1</w:t>
              </w:r>
              <w:r w:rsidRPr="00020619">
                <w:rPr>
                  <w:lang w:eastAsia="zh-CN"/>
                </w:rPr>
                <w:t>09</w:t>
              </w:r>
            </w:ins>
          </w:p>
        </w:tc>
        <w:tc>
          <w:tcPr>
            <w:tcW w:w="702" w:type="dxa"/>
            <w:tcBorders>
              <w:top w:val="single" w:sz="4" w:space="0" w:color="auto"/>
              <w:left w:val="single" w:sz="4" w:space="0" w:color="auto"/>
              <w:bottom w:val="single" w:sz="4" w:space="0" w:color="auto"/>
              <w:right w:val="single" w:sz="4" w:space="0" w:color="auto"/>
            </w:tcBorders>
          </w:tcPr>
          <w:p w14:paraId="1F16A2BA" w14:textId="77777777" w:rsidR="00666E5C" w:rsidRPr="00020619" w:rsidRDefault="00666E5C" w:rsidP="00BB34DD">
            <w:pPr>
              <w:pStyle w:val="TAC"/>
              <w:rPr>
                <w:ins w:id="48520" w:author="BigCREditor-RAN4#104-bis" w:date="2022-10-21T15:10:00Z"/>
                <w:lang w:eastAsia="zh-CN"/>
              </w:rPr>
            </w:pPr>
            <w:ins w:id="48521" w:author="BigCREditor-RAN4#104-bis" w:date="2022-10-21T15:10:00Z">
              <w:r w:rsidRPr="00020619">
                <w:t>-11</w:t>
              </w:r>
              <w:r w:rsidRPr="00020619">
                <w:rPr>
                  <w:lang w:eastAsia="zh-CN"/>
                </w:rPr>
                <w:t>3.75</w:t>
              </w:r>
            </w:ins>
          </w:p>
        </w:tc>
      </w:tr>
      <w:tr w:rsidR="00666E5C" w:rsidRPr="00020619" w14:paraId="6EFBAEA0" w14:textId="77777777" w:rsidTr="00BB34DD">
        <w:trPr>
          <w:trHeight w:val="187"/>
          <w:jc w:val="center"/>
          <w:ins w:id="48522" w:author="BigCREditor-RAN4#104-bis" w:date="2022-10-21T15:10:00Z"/>
        </w:trPr>
        <w:tc>
          <w:tcPr>
            <w:tcW w:w="957" w:type="dxa"/>
            <w:tcBorders>
              <w:top w:val="nil"/>
              <w:left w:val="single" w:sz="4" w:space="0" w:color="auto"/>
              <w:bottom w:val="nil"/>
              <w:right w:val="single" w:sz="4" w:space="0" w:color="auto"/>
            </w:tcBorders>
            <w:shd w:val="clear" w:color="auto" w:fill="auto"/>
          </w:tcPr>
          <w:p w14:paraId="7EA64CDE" w14:textId="77777777" w:rsidR="00666E5C" w:rsidRPr="00020619" w:rsidRDefault="00666E5C" w:rsidP="00BB34DD">
            <w:pPr>
              <w:pStyle w:val="TAL"/>
              <w:rPr>
                <w:ins w:id="48523"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CDFDFA7" w14:textId="77777777" w:rsidR="00666E5C" w:rsidRPr="00020619" w:rsidRDefault="00666E5C" w:rsidP="00BB34DD">
            <w:pPr>
              <w:pStyle w:val="TAL"/>
              <w:rPr>
                <w:ins w:id="48524"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4393DF03" w14:textId="77777777" w:rsidR="00666E5C" w:rsidRPr="00020619" w:rsidRDefault="00666E5C" w:rsidP="00BB34DD">
            <w:pPr>
              <w:pStyle w:val="TAL"/>
              <w:rPr>
                <w:ins w:id="48525" w:author="BigCREditor-RAN4#104-bis" w:date="2022-10-21T15:10:00Z"/>
                <w:lang w:val="sv-SE" w:eastAsia="zh-CN"/>
              </w:rPr>
            </w:pPr>
            <w:ins w:id="48526" w:author="BigCREditor-RAN4#104-bis" w:date="2022-10-21T15:10:00Z">
              <w:r w:rsidRPr="00020619">
                <w:rPr>
                  <w:lang w:val="sv-SE"/>
                </w:rPr>
                <w:t>NR_FDD_FR1_D</w:t>
              </w:r>
            </w:ins>
          </w:p>
          <w:p w14:paraId="1ADF4BA9" w14:textId="77777777" w:rsidR="00666E5C" w:rsidRPr="00020619" w:rsidRDefault="00666E5C" w:rsidP="00BB34DD">
            <w:pPr>
              <w:pStyle w:val="TAL"/>
              <w:rPr>
                <w:ins w:id="48527" w:author="BigCREditor-RAN4#104-bis" w:date="2022-10-21T15:10:00Z"/>
                <w:rFonts w:eastAsia="Calibri"/>
                <w:i/>
                <w:szCs w:val="22"/>
                <w:lang w:val="sv-SE"/>
              </w:rPr>
            </w:pPr>
            <w:ins w:id="48528"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03665682" w14:textId="77777777" w:rsidR="00666E5C" w:rsidRPr="00020619" w:rsidRDefault="00666E5C" w:rsidP="00BB34DD">
            <w:pPr>
              <w:pStyle w:val="TAC"/>
              <w:rPr>
                <w:ins w:id="48529"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081170FA" w14:textId="77777777" w:rsidR="00666E5C" w:rsidRPr="00020619" w:rsidDel="00041F77" w:rsidRDefault="00666E5C" w:rsidP="00BB34DD">
            <w:pPr>
              <w:pStyle w:val="TAC"/>
              <w:rPr>
                <w:ins w:id="48530"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2027DFB1" w14:textId="77777777" w:rsidR="00666E5C" w:rsidRPr="00020619" w:rsidDel="00041F77" w:rsidRDefault="00666E5C" w:rsidP="00BB34DD">
            <w:pPr>
              <w:pStyle w:val="TAC"/>
              <w:rPr>
                <w:ins w:id="48531"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34BD5DF9" w14:textId="77777777" w:rsidR="00666E5C" w:rsidRPr="00020619" w:rsidRDefault="00666E5C" w:rsidP="00BB34DD">
            <w:pPr>
              <w:pStyle w:val="TAC"/>
              <w:rPr>
                <w:ins w:id="48532"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5FCAD6AC" w14:textId="77777777" w:rsidR="00666E5C" w:rsidRPr="00020619" w:rsidRDefault="00666E5C" w:rsidP="00BB34DD">
            <w:pPr>
              <w:pStyle w:val="TAC"/>
              <w:rPr>
                <w:ins w:id="48533"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039A6DB0" w14:textId="77777777" w:rsidR="00666E5C" w:rsidRPr="00020619" w:rsidRDefault="00666E5C" w:rsidP="00BB34DD">
            <w:pPr>
              <w:pStyle w:val="TAC"/>
              <w:rPr>
                <w:ins w:id="48534" w:author="BigCREditor-RAN4#104-bis" w:date="2022-10-21T15:10:00Z"/>
                <w:lang w:eastAsia="zh-CN"/>
              </w:rPr>
            </w:pPr>
            <w:ins w:id="48535" w:author="BigCREditor-RAN4#104-bis" w:date="2022-10-21T15:10:00Z">
              <w:r w:rsidRPr="00020619">
                <w:t>-1</w:t>
              </w:r>
              <w:r w:rsidRPr="00020619">
                <w:rPr>
                  <w:lang w:eastAsia="zh-CN"/>
                </w:rPr>
                <w:t>08</w:t>
              </w:r>
              <w:r w:rsidRPr="00020619">
                <w:t>.5</w:t>
              </w:r>
            </w:ins>
          </w:p>
        </w:tc>
        <w:tc>
          <w:tcPr>
            <w:tcW w:w="702" w:type="dxa"/>
            <w:tcBorders>
              <w:top w:val="single" w:sz="4" w:space="0" w:color="auto"/>
              <w:left w:val="single" w:sz="4" w:space="0" w:color="auto"/>
              <w:right w:val="single" w:sz="4" w:space="0" w:color="auto"/>
            </w:tcBorders>
          </w:tcPr>
          <w:p w14:paraId="566EAD50" w14:textId="77777777" w:rsidR="00666E5C" w:rsidRPr="00020619" w:rsidRDefault="00666E5C" w:rsidP="00BB34DD">
            <w:pPr>
              <w:pStyle w:val="TAC"/>
              <w:rPr>
                <w:ins w:id="48536" w:author="BigCREditor-RAN4#104-bis" w:date="2022-10-21T15:10:00Z"/>
                <w:lang w:eastAsia="zh-CN"/>
              </w:rPr>
            </w:pPr>
            <w:ins w:id="48537" w:author="BigCREditor-RAN4#104-bis" w:date="2022-10-21T15:10:00Z">
              <w:r w:rsidRPr="00020619">
                <w:t>-11</w:t>
              </w:r>
              <w:r w:rsidRPr="00020619">
                <w:rPr>
                  <w:lang w:eastAsia="zh-CN"/>
                </w:rPr>
                <w:t>3</w:t>
              </w:r>
              <w:r w:rsidRPr="00020619">
                <w:t>.</w:t>
              </w:r>
              <w:r w:rsidRPr="00020619">
                <w:rPr>
                  <w:lang w:eastAsia="zh-CN"/>
                </w:rPr>
                <w:t>2</w:t>
              </w:r>
              <w:r w:rsidRPr="00020619">
                <w:t>5</w:t>
              </w:r>
            </w:ins>
          </w:p>
        </w:tc>
      </w:tr>
      <w:tr w:rsidR="00666E5C" w:rsidRPr="00020619" w14:paraId="0847B9A4" w14:textId="77777777" w:rsidTr="00BB34DD">
        <w:trPr>
          <w:trHeight w:val="187"/>
          <w:jc w:val="center"/>
          <w:ins w:id="48538" w:author="BigCREditor-RAN4#104-bis" w:date="2022-10-21T15:10:00Z"/>
        </w:trPr>
        <w:tc>
          <w:tcPr>
            <w:tcW w:w="957" w:type="dxa"/>
            <w:tcBorders>
              <w:top w:val="nil"/>
              <w:left w:val="single" w:sz="4" w:space="0" w:color="auto"/>
              <w:bottom w:val="nil"/>
              <w:right w:val="single" w:sz="4" w:space="0" w:color="auto"/>
            </w:tcBorders>
            <w:shd w:val="clear" w:color="auto" w:fill="auto"/>
          </w:tcPr>
          <w:p w14:paraId="486724CA" w14:textId="77777777" w:rsidR="00666E5C" w:rsidRPr="00020619" w:rsidRDefault="00666E5C" w:rsidP="00BB34DD">
            <w:pPr>
              <w:pStyle w:val="TAL"/>
              <w:rPr>
                <w:ins w:id="4853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7FB2C2E" w14:textId="77777777" w:rsidR="00666E5C" w:rsidRPr="00020619" w:rsidRDefault="00666E5C" w:rsidP="00BB34DD">
            <w:pPr>
              <w:pStyle w:val="TAL"/>
              <w:rPr>
                <w:ins w:id="48540"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39DAAF89" w14:textId="77777777" w:rsidR="00666E5C" w:rsidRPr="00020619" w:rsidRDefault="00666E5C" w:rsidP="00BB34DD">
            <w:pPr>
              <w:pStyle w:val="TAL"/>
              <w:rPr>
                <w:ins w:id="48541" w:author="BigCREditor-RAN4#104-bis" w:date="2022-10-21T15:10:00Z"/>
                <w:lang w:val="sv-SE" w:eastAsia="zh-CN"/>
              </w:rPr>
            </w:pPr>
            <w:ins w:id="48542" w:author="BigCREditor-RAN4#104-bis" w:date="2022-10-21T15:10:00Z">
              <w:r w:rsidRPr="00020619">
                <w:rPr>
                  <w:lang w:val="sv-SE"/>
                </w:rPr>
                <w:t>NR_FDD_FR1_E</w:t>
              </w:r>
            </w:ins>
          </w:p>
          <w:p w14:paraId="158CF7E9" w14:textId="77777777" w:rsidR="00666E5C" w:rsidRPr="00020619" w:rsidRDefault="00666E5C" w:rsidP="00BB34DD">
            <w:pPr>
              <w:pStyle w:val="TAL"/>
              <w:rPr>
                <w:ins w:id="48543" w:author="BigCREditor-RAN4#104-bis" w:date="2022-10-21T15:10:00Z"/>
                <w:rFonts w:eastAsia="Calibri"/>
                <w:i/>
                <w:szCs w:val="22"/>
                <w:lang w:val="sv-SE"/>
              </w:rPr>
            </w:pPr>
            <w:ins w:id="48544"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5C0F50A7" w14:textId="77777777" w:rsidR="00666E5C" w:rsidRPr="00020619" w:rsidRDefault="00666E5C" w:rsidP="00BB34DD">
            <w:pPr>
              <w:pStyle w:val="TAC"/>
              <w:rPr>
                <w:ins w:id="48545"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5295FA8C" w14:textId="77777777" w:rsidR="00666E5C" w:rsidRPr="00020619" w:rsidDel="00041F77" w:rsidRDefault="00666E5C" w:rsidP="00BB34DD">
            <w:pPr>
              <w:pStyle w:val="TAC"/>
              <w:rPr>
                <w:ins w:id="48546"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5EB9AB91" w14:textId="77777777" w:rsidR="00666E5C" w:rsidRPr="00020619" w:rsidDel="00041F77" w:rsidRDefault="00666E5C" w:rsidP="00BB34DD">
            <w:pPr>
              <w:pStyle w:val="TAC"/>
              <w:rPr>
                <w:ins w:id="48547"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13F7CA4C" w14:textId="77777777" w:rsidR="00666E5C" w:rsidRPr="00020619" w:rsidRDefault="00666E5C" w:rsidP="00BB34DD">
            <w:pPr>
              <w:pStyle w:val="TAC"/>
              <w:rPr>
                <w:ins w:id="48548"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24187950" w14:textId="77777777" w:rsidR="00666E5C" w:rsidRPr="00020619" w:rsidRDefault="00666E5C" w:rsidP="00BB34DD">
            <w:pPr>
              <w:pStyle w:val="TAC"/>
              <w:rPr>
                <w:ins w:id="48549"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59F2B246" w14:textId="77777777" w:rsidR="00666E5C" w:rsidRPr="00020619" w:rsidRDefault="00666E5C" w:rsidP="00BB34DD">
            <w:pPr>
              <w:pStyle w:val="TAC"/>
              <w:rPr>
                <w:ins w:id="48550" w:author="BigCREditor-RAN4#104-bis" w:date="2022-10-21T15:10:00Z"/>
                <w:lang w:eastAsia="zh-CN"/>
              </w:rPr>
            </w:pPr>
            <w:ins w:id="48551" w:author="BigCREditor-RAN4#104-bis" w:date="2022-10-21T15:10:00Z">
              <w:r w:rsidRPr="00020619">
                <w:t>-1</w:t>
              </w:r>
              <w:r w:rsidRPr="00020619">
                <w:rPr>
                  <w:lang w:eastAsia="zh-CN"/>
                </w:rPr>
                <w:t>08</w:t>
              </w:r>
            </w:ins>
          </w:p>
        </w:tc>
        <w:tc>
          <w:tcPr>
            <w:tcW w:w="702" w:type="dxa"/>
            <w:tcBorders>
              <w:top w:val="single" w:sz="4" w:space="0" w:color="auto"/>
              <w:left w:val="single" w:sz="4" w:space="0" w:color="auto"/>
              <w:right w:val="single" w:sz="4" w:space="0" w:color="auto"/>
            </w:tcBorders>
          </w:tcPr>
          <w:p w14:paraId="4EAE1AD2" w14:textId="77777777" w:rsidR="00666E5C" w:rsidRPr="00020619" w:rsidRDefault="00666E5C" w:rsidP="00BB34DD">
            <w:pPr>
              <w:pStyle w:val="TAC"/>
              <w:rPr>
                <w:ins w:id="48552" w:author="BigCREditor-RAN4#104-bis" w:date="2022-10-21T15:10:00Z"/>
                <w:lang w:eastAsia="zh-CN"/>
              </w:rPr>
            </w:pPr>
            <w:ins w:id="48553" w:author="BigCREditor-RAN4#104-bis" w:date="2022-10-21T15:10:00Z">
              <w:r w:rsidRPr="00020619">
                <w:t>-11</w:t>
              </w:r>
              <w:r w:rsidRPr="00020619">
                <w:rPr>
                  <w:lang w:eastAsia="zh-CN"/>
                </w:rPr>
                <w:t>2.75</w:t>
              </w:r>
            </w:ins>
          </w:p>
        </w:tc>
      </w:tr>
      <w:tr w:rsidR="00666E5C" w:rsidRPr="00020619" w14:paraId="4001D6DC" w14:textId="77777777" w:rsidTr="00BB34DD">
        <w:trPr>
          <w:trHeight w:val="187"/>
          <w:jc w:val="center"/>
          <w:ins w:id="48554" w:author="BigCREditor-RAN4#104-bis" w:date="2022-10-21T15:10:00Z"/>
        </w:trPr>
        <w:tc>
          <w:tcPr>
            <w:tcW w:w="957" w:type="dxa"/>
            <w:tcBorders>
              <w:top w:val="nil"/>
              <w:left w:val="single" w:sz="4" w:space="0" w:color="auto"/>
              <w:bottom w:val="nil"/>
              <w:right w:val="single" w:sz="4" w:space="0" w:color="auto"/>
            </w:tcBorders>
            <w:shd w:val="clear" w:color="auto" w:fill="auto"/>
          </w:tcPr>
          <w:p w14:paraId="42A989C4" w14:textId="77777777" w:rsidR="00666E5C" w:rsidRPr="00020619" w:rsidRDefault="00666E5C" w:rsidP="00BB34DD">
            <w:pPr>
              <w:pStyle w:val="TAL"/>
              <w:rPr>
                <w:ins w:id="48555"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D16FF16" w14:textId="77777777" w:rsidR="00666E5C" w:rsidRPr="00020619" w:rsidRDefault="00666E5C" w:rsidP="00BB34DD">
            <w:pPr>
              <w:pStyle w:val="TAL"/>
              <w:rPr>
                <w:ins w:id="48556"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644FBDB" w14:textId="77777777" w:rsidR="00666E5C" w:rsidRPr="00020619" w:rsidRDefault="00666E5C" w:rsidP="00BB34DD">
            <w:pPr>
              <w:pStyle w:val="TAL"/>
              <w:rPr>
                <w:ins w:id="48557" w:author="BigCREditor-RAN4#104-bis" w:date="2022-10-21T15:10:00Z"/>
              </w:rPr>
            </w:pPr>
            <w:ins w:id="48558"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4F7EECFB" w14:textId="77777777" w:rsidR="00666E5C" w:rsidRPr="00020619" w:rsidRDefault="00666E5C" w:rsidP="00BB34DD">
            <w:pPr>
              <w:pStyle w:val="TAC"/>
              <w:rPr>
                <w:ins w:id="48559"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53562CBA" w14:textId="77777777" w:rsidR="00666E5C" w:rsidRPr="00020619" w:rsidDel="00041F77" w:rsidRDefault="00666E5C" w:rsidP="00BB34DD">
            <w:pPr>
              <w:pStyle w:val="TAC"/>
              <w:rPr>
                <w:ins w:id="48560"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2BFEC9B7" w14:textId="77777777" w:rsidR="00666E5C" w:rsidRPr="00020619" w:rsidDel="00041F77" w:rsidRDefault="00666E5C" w:rsidP="00BB34DD">
            <w:pPr>
              <w:pStyle w:val="TAC"/>
              <w:rPr>
                <w:ins w:id="48561"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688D4BC4" w14:textId="77777777" w:rsidR="00666E5C" w:rsidRPr="00020619" w:rsidRDefault="00666E5C" w:rsidP="00BB34DD">
            <w:pPr>
              <w:pStyle w:val="TAC"/>
              <w:rPr>
                <w:ins w:id="48562"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0FA099B0" w14:textId="77777777" w:rsidR="00666E5C" w:rsidRPr="00020619" w:rsidRDefault="00666E5C" w:rsidP="00BB34DD">
            <w:pPr>
              <w:pStyle w:val="TAC"/>
              <w:rPr>
                <w:ins w:id="48563"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F34B59A" w14:textId="77777777" w:rsidR="00666E5C" w:rsidRPr="00020619" w:rsidRDefault="00666E5C" w:rsidP="00BB34DD">
            <w:pPr>
              <w:pStyle w:val="TAC"/>
              <w:rPr>
                <w:ins w:id="48564" w:author="BigCREditor-RAN4#104-bis" w:date="2022-10-21T15:10:00Z"/>
              </w:rPr>
            </w:pPr>
            <w:ins w:id="48565" w:author="BigCREditor-RAN4#104-bis" w:date="2022-10-21T15:10:00Z">
              <w:r w:rsidRPr="00020619">
                <w:t>-107.5</w:t>
              </w:r>
            </w:ins>
          </w:p>
        </w:tc>
        <w:tc>
          <w:tcPr>
            <w:tcW w:w="702" w:type="dxa"/>
            <w:tcBorders>
              <w:top w:val="single" w:sz="4" w:space="0" w:color="auto"/>
              <w:left w:val="single" w:sz="4" w:space="0" w:color="auto"/>
              <w:bottom w:val="single" w:sz="4" w:space="0" w:color="auto"/>
              <w:right w:val="single" w:sz="4" w:space="0" w:color="auto"/>
            </w:tcBorders>
          </w:tcPr>
          <w:p w14:paraId="4427A56B" w14:textId="77777777" w:rsidR="00666E5C" w:rsidRPr="00020619" w:rsidRDefault="00666E5C" w:rsidP="00BB34DD">
            <w:pPr>
              <w:pStyle w:val="TAC"/>
              <w:rPr>
                <w:ins w:id="48566" w:author="BigCREditor-RAN4#104-bis" w:date="2022-10-21T15:10:00Z"/>
              </w:rPr>
            </w:pPr>
            <w:ins w:id="48567" w:author="BigCREditor-RAN4#104-bis" w:date="2022-10-21T15:10:00Z">
              <w:r w:rsidRPr="00020619">
                <w:t>-112.2</w:t>
              </w:r>
            </w:ins>
          </w:p>
        </w:tc>
      </w:tr>
      <w:tr w:rsidR="00666E5C" w:rsidRPr="00020619" w14:paraId="1D4D1122" w14:textId="77777777" w:rsidTr="00BB34DD">
        <w:trPr>
          <w:trHeight w:val="187"/>
          <w:jc w:val="center"/>
          <w:ins w:id="48568" w:author="BigCREditor-RAN4#104-bis" w:date="2022-10-21T15:10:00Z"/>
        </w:trPr>
        <w:tc>
          <w:tcPr>
            <w:tcW w:w="957" w:type="dxa"/>
            <w:tcBorders>
              <w:top w:val="nil"/>
              <w:left w:val="single" w:sz="4" w:space="0" w:color="auto"/>
              <w:bottom w:val="nil"/>
              <w:right w:val="single" w:sz="4" w:space="0" w:color="auto"/>
            </w:tcBorders>
            <w:shd w:val="clear" w:color="auto" w:fill="auto"/>
          </w:tcPr>
          <w:p w14:paraId="219C795C" w14:textId="77777777" w:rsidR="00666E5C" w:rsidRPr="00020619" w:rsidRDefault="00666E5C" w:rsidP="00BB34DD">
            <w:pPr>
              <w:pStyle w:val="TAL"/>
              <w:rPr>
                <w:ins w:id="4856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AE8842F" w14:textId="77777777" w:rsidR="00666E5C" w:rsidRPr="00020619" w:rsidRDefault="00666E5C" w:rsidP="00BB34DD">
            <w:pPr>
              <w:pStyle w:val="TAL"/>
              <w:rPr>
                <w:ins w:id="4857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523B6AD" w14:textId="77777777" w:rsidR="00666E5C" w:rsidRPr="00020619" w:rsidRDefault="00666E5C" w:rsidP="00BB34DD">
            <w:pPr>
              <w:pStyle w:val="TAL"/>
              <w:rPr>
                <w:ins w:id="48571" w:author="BigCREditor-RAN4#104-bis" w:date="2022-10-21T15:10:00Z"/>
                <w:rFonts w:eastAsia="Calibri"/>
                <w:i/>
                <w:szCs w:val="22"/>
              </w:rPr>
            </w:pPr>
            <w:ins w:id="48572"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1623B5C9" w14:textId="77777777" w:rsidR="00666E5C" w:rsidRPr="00020619" w:rsidRDefault="00666E5C" w:rsidP="00BB34DD">
            <w:pPr>
              <w:pStyle w:val="TAC"/>
              <w:rPr>
                <w:ins w:id="48573"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73019691" w14:textId="77777777" w:rsidR="00666E5C" w:rsidRPr="00020619" w:rsidDel="00041F77" w:rsidRDefault="00666E5C" w:rsidP="00BB34DD">
            <w:pPr>
              <w:pStyle w:val="TAC"/>
              <w:rPr>
                <w:ins w:id="48574"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1EFA1B82" w14:textId="77777777" w:rsidR="00666E5C" w:rsidRPr="00020619" w:rsidDel="00041F77" w:rsidRDefault="00666E5C" w:rsidP="00BB34DD">
            <w:pPr>
              <w:pStyle w:val="TAC"/>
              <w:rPr>
                <w:ins w:id="48575"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7BFE142D" w14:textId="77777777" w:rsidR="00666E5C" w:rsidRPr="00020619" w:rsidRDefault="00666E5C" w:rsidP="00BB34DD">
            <w:pPr>
              <w:pStyle w:val="TAC"/>
              <w:rPr>
                <w:ins w:id="48576"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5D590D43" w14:textId="77777777" w:rsidR="00666E5C" w:rsidRPr="00020619" w:rsidRDefault="00666E5C" w:rsidP="00BB34DD">
            <w:pPr>
              <w:pStyle w:val="TAC"/>
              <w:rPr>
                <w:ins w:id="48577"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C5EBA8D" w14:textId="77777777" w:rsidR="00666E5C" w:rsidRPr="00020619" w:rsidRDefault="00666E5C" w:rsidP="00BB34DD">
            <w:pPr>
              <w:pStyle w:val="TAC"/>
              <w:rPr>
                <w:ins w:id="48578" w:author="BigCREditor-RAN4#104-bis" w:date="2022-10-21T15:10:00Z"/>
                <w:lang w:eastAsia="zh-CN"/>
              </w:rPr>
            </w:pPr>
            <w:ins w:id="48579" w:author="BigCREditor-RAN4#104-bis" w:date="2022-10-21T15:10:00Z">
              <w:r w:rsidRPr="00020619">
                <w:t>-1</w:t>
              </w:r>
              <w:r w:rsidRPr="00020619">
                <w:rPr>
                  <w:lang w:eastAsia="zh-CN"/>
                </w:rPr>
                <w:t>07</w:t>
              </w:r>
            </w:ins>
          </w:p>
        </w:tc>
        <w:tc>
          <w:tcPr>
            <w:tcW w:w="702" w:type="dxa"/>
            <w:tcBorders>
              <w:top w:val="single" w:sz="4" w:space="0" w:color="auto"/>
              <w:left w:val="single" w:sz="4" w:space="0" w:color="auto"/>
              <w:bottom w:val="single" w:sz="4" w:space="0" w:color="auto"/>
              <w:right w:val="single" w:sz="4" w:space="0" w:color="auto"/>
            </w:tcBorders>
          </w:tcPr>
          <w:p w14:paraId="19278CB1" w14:textId="77777777" w:rsidR="00666E5C" w:rsidRPr="00020619" w:rsidRDefault="00666E5C" w:rsidP="00BB34DD">
            <w:pPr>
              <w:pStyle w:val="TAC"/>
              <w:rPr>
                <w:ins w:id="48580" w:author="BigCREditor-RAN4#104-bis" w:date="2022-10-21T15:10:00Z"/>
                <w:lang w:eastAsia="zh-CN"/>
              </w:rPr>
            </w:pPr>
            <w:ins w:id="48581" w:author="BigCREditor-RAN4#104-bis" w:date="2022-10-21T15:10:00Z">
              <w:r w:rsidRPr="00020619">
                <w:t>-11</w:t>
              </w:r>
              <w:r w:rsidRPr="00020619">
                <w:rPr>
                  <w:lang w:eastAsia="zh-CN"/>
                </w:rPr>
                <w:t>1.75</w:t>
              </w:r>
            </w:ins>
          </w:p>
        </w:tc>
      </w:tr>
      <w:tr w:rsidR="00666E5C" w:rsidRPr="00020619" w14:paraId="13951C72" w14:textId="77777777" w:rsidTr="00BB34DD">
        <w:trPr>
          <w:trHeight w:val="187"/>
          <w:jc w:val="center"/>
          <w:ins w:id="48582"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30970CFC" w14:textId="77777777" w:rsidR="00666E5C" w:rsidRPr="00020619" w:rsidRDefault="00666E5C" w:rsidP="00BB34DD">
            <w:pPr>
              <w:pStyle w:val="TAL"/>
              <w:rPr>
                <w:ins w:id="48583"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2DD9EBE6" w14:textId="77777777" w:rsidR="00666E5C" w:rsidRPr="00020619" w:rsidRDefault="00666E5C" w:rsidP="00BB34DD">
            <w:pPr>
              <w:pStyle w:val="TAL"/>
              <w:rPr>
                <w:ins w:id="4858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C3BB3EB" w14:textId="77777777" w:rsidR="00666E5C" w:rsidRPr="00020619" w:rsidRDefault="00666E5C" w:rsidP="00BB34DD">
            <w:pPr>
              <w:pStyle w:val="TAL"/>
              <w:rPr>
                <w:ins w:id="48585" w:author="BigCREditor-RAN4#104-bis" w:date="2022-10-21T15:10:00Z"/>
                <w:rFonts w:eastAsia="Calibri"/>
                <w:i/>
                <w:szCs w:val="22"/>
              </w:rPr>
            </w:pPr>
            <w:ins w:id="48586"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3971FE49" w14:textId="77777777" w:rsidR="00666E5C" w:rsidRPr="00020619" w:rsidRDefault="00666E5C" w:rsidP="00BB34DD">
            <w:pPr>
              <w:pStyle w:val="TAC"/>
              <w:rPr>
                <w:ins w:id="48587" w:author="BigCREditor-RAN4#104-bis" w:date="2022-10-21T15:10:00Z"/>
              </w:rPr>
            </w:pPr>
          </w:p>
        </w:tc>
        <w:tc>
          <w:tcPr>
            <w:tcW w:w="740" w:type="dxa"/>
            <w:tcBorders>
              <w:top w:val="nil"/>
              <w:left w:val="single" w:sz="4" w:space="0" w:color="auto"/>
              <w:bottom w:val="single" w:sz="4" w:space="0" w:color="auto"/>
              <w:right w:val="single" w:sz="4" w:space="0" w:color="auto"/>
            </w:tcBorders>
            <w:shd w:val="clear" w:color="auto" w:fill="auto"/>
          </w:tcPr>
          <w:p w14:paraId="65350E09" w14:textId="77777777" w:rsidR="00666E5C" w:rsidRPr="00020619" w:rsidDel="00041F77" w:rsidRDefault="00666E5C" w:rsidP="00BB34DD">
            <w:pPr>
              <w:pStyle w:val="TAC"/>
              <w:rPr>
                <w:ins w:id="48588" w:author="BigCREditor-RAN4#104-bis" w:date="2022-10-21T15:10:00Z"/>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3F684F1A" w14:textId="77777777" w:rsidR="00666E5C" w:rsidRPr="00020619" w:rsidDel="00041F77" w:rsidRDefault="00666E5C" w:rsidP="00BB34DD">
            <w:pPr>
              <w:pStyle w:val="TAC"/>
              <w:rPr>
                <w:ins w:id="48589" w:author="BigCREditor-RAN4#104-bis" w:date="2022-10-21T15:10:00Z"/>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1FAF7E80" w14:textId="77777777" w:rsidR="00666E5C" w:rsidRPr="00020619" w:rsidRDefault="00666E5C" w:rsidP="00BB34DD">
            <w:pPr>
              <w:pStyle w:val="TAC"/>
              <w:rPr>
                <w:ins w:id="48590" w:author="BigCREditor-RAN4#104-bis" w:date="2022-10-21T15:10:00Z"/>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2A94B71D" w14:textId="77777777" w:rsidR="00666E5C" w:rsidRPr="00020619" w:rsidRDefault="00666E5C" w:rsidP="00BB34DD">
            <w:pPr>
              <w:pStyle w:val="TAC"/>
              <w:rPr>
                <w:ins w:id="48591"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641995F" w14:textId="77777777" w:rsidR="00666E5C" w:rsidRPr="00020619" w:rsidRDefault="00666E5C" w:rsidP="00BB34DD">
            <w:pPr>
              <w:pStyle w:val="TAC"/>
              <w:rPr>
                <w:ins w:id="48592" w:author="BigCREditor-RAN4#104-bis" w:date="2022-10-21T15:10:00Z"/>
                <w:lang w:eastAsia="zh-CN"/>
              </w:rPr>
            </w:pPr>
            <w:ins w:id="48593" w:author="BigCREditor-RAN4#104-bis" w:date="2022-10-21T15:10:00Z">
              <w:r w:rsidRPr="00020619">
                <w:t>-10</w:t>
              </w:r>
              <w:r w:rsidRPr="00020619">
                <w:rPr>
                  <w:lang w:eastAsia="zh-CN"/>
                </w:rPr>
                <w:t>6</w:t>
              </w:r>
              <w:r w:rsidRPr="00020619">
                <w:t>.5</w:t>
              </w:r>
            </w:ins>
          </w:p>
        </w:tc>
        <w:tc>
          <w:tcPr>
            <w:tcW w:w="702" w:type="dxa"/>
            <w:tcBorders>
              <w:top w:val="single" w:sz="4" w:space="0" w:color="auto"/>
              <w:left w:val="single" w:sz="4" w:space="0" w:color="auto"/>
              <w:bottom w:val="single" w:sz="4" w:space="0" w:color="auto"/>
              <w:right w:val="single" w:sz="4" w:space="0" w:color="auto"/>
            </w:tcBorders>
          </w:tcPr>
          <w:p w14:paraId="3DA59014" w14:textId="77777777" w:rsidR="00666E5C" w:rsidRPr="00020619" w:rsidRDefault="00666E5C" w:rsidP="00BB34DD">
            <w:pPr>
              <w:pStyle w:val="TAC"/>
              <w:rPr>
                <w:ins w:id="48594" w:author="BigCREditor-RAN4#104-bis" w:date="2022-10-21T15:10:00Z"/>
                <w:lang w:eastAsia="zh-CN"/>
              </w:rPr>
            </w:pPr>
            <w:ins w:id="48595" w:author="BigCREditor-RAN4#104-bis" w:date="2022-10-21T15:10:00Z">
              <w:r w:rsidRPr="00020619">
                <w:t>-1</w:t>
              </w:r>
              <w:r w:rsidRPr="00020619">
                <w:rPr>
                  <w:lang w:eastAsia="zh-CN"/>
                </w:rPr>
                <w:t>11</w:t>
              </w:r>
              <w:r w:rsidRPr="00020619">
                <w:t>.</w:t>
              </w:r>
              <w:r w:rsidRPr="00020619">
                <w:rPr>
                  <w:lang w:eastAsia="zh-CN"/>
                </w:rPr>
                <w:t>2</w:t>
              </w:r>
              <w:r w:rsidRPr="00020619">
                <w:t>5</w:t>
              </w:r>
            </w:ins>
          </w:p>
        </w:tc>
      </w:tr>
      <w:tr w:rsidR="00666E5C" w:rsidRPr="00020619" w14:paraId="646C808B" w14:textId="77777777" w:rsidTr="00BB34DD">
        <w:trPr>
          <w:trHeight w:val="187"/>
          <w:jc w:val="center"/>
          <w:ins w:id="48596" w:author="BigCREditor-RAN4#104-bis" w:date="2022-10-21T15:10:00Z"/>
        </w:trPr>
        <w:tc>
          <w:tcPr>
            <w:tcW w:w="2138" w:type="dxa"/>
            <w:gridSpan w:val="3"/>
            <w:tcBorders>
              <w:top w:val="single" w:sz="4" w:space="0" w:color="auto"/>
              <w:left w:val="single" w:sz="4" w:space="0" w:color="auto"/>
              <w:bottom w:val="nil"/>
              <w:right w:val="single" w:sz="4" w:space="0" w:color="auto"/>
            </w:tcBorders>
            <w:shd w:val="clear" w:color="auto" w:fill="auto"/>
          </w:tcPr>
          <w:p w14:paraId="5A70F856" w14:textId="77777777" w:rsidR="00666E5C" w:rsidRPr="00020619" w:rsidRDefault="00666E5C" w:rsidP="00BB34DD">
            <w:pPr>
              <w:pStyle w:val="TAL"/>
              <w:rPr>
                <w:ins w:id="48597" w:author="BigCREditor-RAN4#104-bis" w:date="2022-10-21T15:10:00Z"/>
                <w:rFonts w:eastAsia="Calibri"/>
                <w:i/>
                <w:szCs w:val="22"/>
              </w:rPr>
            </w:pPr>
            <w:ins w:id="48598" w:author="BigCREditor-RAN4#104-bis" w:date="2022-10-21T15:10:00Z">
              <w:r w:rsidRPr="00020619">
                <w:rPr>
                  <w:rFonts w:eastAsia="Calibri"/>
                  <w:szCs w:val="22"/>
                </w:rPr>
                <w:t>SS-RSRQ</w:t>
              </w:r>
              <w:r w:rsidRPr="00020619">
                <w:rPr>
                  <w:vertAlign w:val="superscript"/>
                </w:rPr>
                <w:t>Note3</w:t>
              </w:r>
            </w:ins>
          </w:p>
        </w:tc>
        <w:tc>
          <w:tcPr>
            <w:tcW w:w="1628" w:type="dxa"/>
            <w:tcBorders>
              <w:top w:val="single" w:sz="4" w:space="0" w:color="auto"/>
              <w:left w:val="single" w:sz="4" w:space="0" w:color="auto"/>
              <w:right w:val="single" w:sz="4" w:space="0" w:color="auto"/>
            </w:tcBorders>
          </w:tcPr>
          <w:p w14:paraId="3AF3DA8D" w14:textId="77777777" w:rsidR="00666E5C" w:rsidRPr="00020619" w:rsidRDefault="00666E5C" w:rsidP="00BB34DD">
            <w:pPr>
              <w:pStyle w:val="TAL"/>
              <w:rPr>
                <w:ins w:id="48599" w:author="BigCREditor-RAN4#104-bis" w:date="2022-10-21T15:10:00Z"/>
                <w:lang w:eastAsia="zh-CN"/>
              </w:rPr>
            </w:pPr>
            <w:ins w:id="48600" w:author="BigCREditor-RAN4#104-bis" w:date="2022-10-21T15:10:00Z">
              <w:r w:rsidRPr="00020619">
                <w:t>NR_FDD_FR1_A</w:t>
              </w:r>
            </w:ins>
          </w:p>
          <w:p w14:paraId="38142EDC" w14:textId="77777777" w:rsidR="00666E5C" w:rsidRPr="00020619" w:rsidRDefault="00666E5C" w:rsidP="00BB34DD">
            <w:pPr>
              <w:pStyle w:val="TAL"/>
              <w:rPr>
                <w:ins w:id="48601" w:author="BigCREditor-RAN4#104-bis" w:date="2022-10-21T15:10:00Z"/>
                <w:rFonts w:eastAsia="Calibri"/>
                <w:i/>
                <w:szCs w:val="22"/>
              </w:rPr>
            </w:pPr>
            <w:ins w:id="48602"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79568D61" w14:textId="77777777" w:rsidR="00666E5C" w:rsidRPr="00020619" w:rsidRDefault="00666E5C" w:rsidP="00BB34DD">
            <w:pPr>
              <w:pStyle w:val="TAC"/>
              <w:rPr>
                <w:ins w:id="48603" w:author="BigCREditor-RAN4#104-bis" w:date="2022-10-21T15:10:00Z"/>
              </w:rPr>
            </w:pPr>
            <w:ins w:id="48604" w:author="BigCREditor-RAN4#104-bis" w:date="2022-10-21T15:10:00Z">
              <w:r w:rsidRPr="00020619">
                <w:t>dB</w:t>
              </w:r>
            </w:ins>
          </w:p>
        </w:tc>
        <w:tc>
          <w:tcPr>
            <w:tcW w:w="740" w:type="dxa"/>
            <w:tcBorders>
              <w:top w:val="single" w:sz="4" w:space="0" w:color="auto"/>
              <w:left w:val="single" w:sz="4" w:space="0" w:color="auto"/>
              <w:bottom w:val="nil"/>
              <w:right w:val="single" w:sz="4" w:space="0" w:color="auto"/>
            </w:tcBorders>
            <w:shd w:val="clear" w:color="auto" w:fill="auto"/>
          </w:tcPr>
          <w:p w14:paraId="087AABD1" w14:textId="77777777" w:rsidR="00666E5C" w:rsidRPr="00020619" w:rsidDel="00041F77" w:rsidRDefault="00666E5C" w:rsidP="00BB34DD">
            <w:pPr>
              <w:pStyle w:val="TAC"/>
              <w:rPr>
                <w:ins w:id="48605" w:author="BigCREditor-RAN4#104-bis" w:date="2022-10-21T15:10:00Z"/>
                <w:lang w:eastAsia="zh-CN"/>
              </w:rPr>
            </w:pPr>
            <w:ins w:id="48606" w:author="BigCREditor-RAN4#104-bis" w:date="2022-10-21T15:10:00Z">
              <w:r w:rsidRPr="00020619">
                <w:rPr>
                  <w:lang w:eastAsia="zh-CN"/>
                </w:rPr>
                <w:t>-14.77</w:t>
              </w:r>
            </w:ins>
          </w:p>
        </w:tc>
        <w:tc>
          <w:tcPr>
            <w:tcW w:w="800" w:type="dxa"/>
            <w:gridSpan w:val="3"/>
            <w:tcBorders>
              <w:top w:val="single" w:sz="4" w:space="0" w:color="auto"/>
              <w:left w:val="single" w:sz="4" w:space="0" w:color="auto"/>
              <w:bottom w:val="nil"/>
              <w:right w:val="single" w:sz="4" w:space="0" w:color="auto"/>
            </w:tcBorders>
            <w:shd w:val="clear" w:color="auto" w:fill="auto"/>
          </w:tcPr>
          <w:p w14:paraId="651E21DA" w14:textId="77777777" w:rsidR="00666E5C" w:rsidRPr="00020619" w:rsidDel="00041F77" w:rsidRDefault="00666E5C" w:rsidP="00BB34DD">
            <w:pPr>
              <w:pStyle w:val="TAC"/>
              <w:rPr>
                <w:ins w:id="48607" w:author="BigCREditor-RAN4#104-bis" w:date="2022-10-21T15:10:00Z"/>
                <w:lang w:eastAsia="zh-CN"/>
              </w:rPr>
            </w:pPr>
            <w:ins w:id="48608" w:author="BigCREditor-RAN4#104-bis" w:date="2022-10-21T15:10:00Z">
              <w:r w:rsidRPr="00020619">
                <w:rPr>
                  <w:lang w:eastAsia="zh-CN"/>
                </w:rPr>
                <w:t>-14.77</w:t>
              </w:r>
            </w:ins>
          </w:p>
        </w:tc>
        <w:tc>
          <w:tcPr>
            <w:tcW w:w="826" w:type="dxa"/>
            <w:gridSpan w:val="3"/>
            <w:tcBorders>
              <w:top w:val="single" w:sz="4" w:space="0" w:color="auto"/>
              <w:left w:val="single" w:sz="4" w:space="0" w:color="auto"/>
              <w:bottom w:val="nil"/>
              <w:right w:val="single" w:sz="4" w:space="0" w:color="auto"/>
            </w:tcBorders>
            <w:shd w:val="clear" w:color="auto" w:fill="auto"/>
          </w:tcPr>
          <w:p w14:paraId="5005997C" w14:textId="77777777" w:rsidR="00666E5C" w:rsidRPr="00020619" w:rsidRDefault="00666E5C" w:rsidP="00BB34DD">
            <w:pPr>
              <w:pStyle w:val="TAC"/>
              <w:rPr>
                <w:ins w:id="48609" w:author="BigCREditor-RAN4#104-bis" w:date="2022-10-21T15:10:00Z"/>
                <w:lang w:eastAsia="zh-CN"/>
              </w:rPr>
            </w:pPr>
            <w:ins w:id="48610" w:author="BigCREditor-RAN4#104-bis" w:date="2022-10-21T15:10:00Z">
              <w:r w:rsidRPr="00020619">
                <w:rPr>
                  <w:lang w:eastAsia="zh-CN"/>
                </w:rPr>
                <w:t>-40.59</w:t>
              </w:r>
            </w:ins>
          </w:p>
        </w:tc>
        <w:tc>
          <w:tcPr>
            <w:tcW w:w="795" w:type="dxa"/>
            <w:gridSpan w:val="3"/>
            <w:tcBorders>
              <w:top w:val="single" w:sz="4" w:space="0" w:color="auto"/>
              <w:left w:val="single" w:sz="4" w:space="0" w:color="auto"/>
              <w:bottom w:val="nil"/>
              <w:right w:val="single" w:sz="4" w:space="0" w:color="auto"/>
            </w:tcBorders>
            <w:shd w:val="clear" w:color="auto" w:fill="auto"/>
          </w:tcPr>
          <w:p w14:paraId="01DE1C77" w14:textId="77777777" w:rsidR="00666E5C" w:rsidRPr="00020619" w:rsidRDefault="00666E5C" w:rsidP="00BB34DD">
            <w:pPr>
              <w:pStyle w:val="TAC"/>
              <w:rPr>
                <w:ins w:id="48611" w:author="BigCREditor-RAN4#104-bis" w:date="2022-10-21T15:10:00Z"/>
                <w:lang w:eastAsia="zh-CN"/>
              </w:rPr>
            </w:pPr>
            <w:ins w:id="48612" w:author="BigCREditor-RAN4#104-bis" w:date="2022-10-21T15:10:00Z">
              <w:r w:rsidRPr="00020619">
                <w:rPr>
                  <w:lang w:eastAsia="zh-CN"/>
                </w:rPr>
                <w:t>-40.59</w:t>
              </w:r>
            </w:ins>
          </w:p>
        </w:tc>
        <w:tc>
          <w:tcPr>
            <w:tcW w:w="780" w:type="dxa"/>
            <w:gridSpan w:val="4"/>
            <w:tcBorders>
              <w:top w:val="single" w:sz="4" w:space="0" w:color="auto"/>
              <w:left w:val="single" w:sz="4" w:space="0" w:color="auto"/>
              <w:bottom w:val="nil"/>
              <w:right w:val="single" w:sz="4" w:space="0" w:color="auto"/>
            </w:tcBorders>
            <w:shd w:val="clear" w:color="auto" w:fill="auto"/>
          </w:tcPr>
          <w:p w14:paraId="40F6C2B8" w14:textId="77777777" w:rsidR="00666E5C" w:rsidRPr="00020619" w:rsidRDefault="00666E5C" w:rsidP="00BB34DD">
            <w:pPr>
              <w:pStyle w:val="TAC"/>
              <w:rPr>
                <w:ins w:id="48613" w:author="BigCREditor-RAN4#104-bis" w:date="2022-10-21T15:10:00Z"/>
                <w:lang w:eastAsia="zh-CN"/>
              </w:rPr>
            </w:pPr>
            <w:ins w:id="48614" w:author="BigCREditor-RAN4#104-bis" w:date="2022-10-21T15:10:00Z">
              <w:r w:rsidRPr="00020619">
                <w:t>12.56</w:t>
              </w:r>
              <w:r w:rsidRPr="00020619" w:rsidDel="00A738F3">
                <w:t>T</w:t>
              </w:r>
            </w:ins>
          </w:p>
        </w:tc>
        <w:tc>
          <w:tcPr>
            <w:tcW w:w="702" w:type="dxa"/>
            <w:tcBorders>
              <w:top w:val="single" w:sz="4" w:space="0" w:color="auto"/>
              <w:left w:val="single" w:sz="4" w:space="0" w:color="auto"/>
              <w:bottom w:val="nil"/>
              <w:right w:val="single" w:sz="4" w:space="0" w:color="auto"/>
            </w:tcBorders>
            <w:shd w:val="clear" w:color="auto" w:fill="auto"/>
          </w:tcPr>
          <w:p w14:paraId="5598DD3E" w14:textId="77777777" w:rsidR="00666E5C" w:rsidRPr="00020619" w:rsidRDefault="00666E5C" w:rsidP="00BB34DD">
            <w:pPr>
              <w:pStyle w:val="TAC"/>
              <w:rPr>
                <w:ins w:id="48615" w:author="BigCREditor-RAN4#104-bis" w:date="2022-10-21T15:10:00Z"/>
                <w:lang w:eastAsia="zh-CN"/>
              </w:rPr>
            </w:pPr>
            <w:ins w:id="48616" w:author="BigCREditor-RAN4#104-bis" w:date="2022-10-21T15:10:00Z">
              <w:r w:rsidRPr="00020619">
                <w:t>14.76</w:t>
              </w:r>
              <w:r w:rsidRPr="00020619" w:rsidDel="00A738F3">
                <w:t>T</w:t>
              </w:r>
            </w:ins>
          </w:p>
        </w:tc>
      </w:tr>
      <w:tr w:rsidR="00666E5C" w:rsidRPr="00020619" w14:paraId="23BE1D4B" w14:textId="77777777" w:rsidTr="00BB34DD">
        <w:trPr>
          <w:trHeight w:val="187"/>
          <w:jc w:val="center"/>
          <w:ins w:id="48617"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318C395A" w14:textId="77777777" w:rsidR="00666E5C" w:rsidRPr="00020619" w:rsidRDefault="00666E5C" w:rsidP="00BB34DD">
            <w:pPr>
              <w:pStyle w:val="TAL"/>
              <w:rPr>
                <w:ins w:id="48618"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B80F7E7" w14:textId="77777777" w:rsidR="00666E5C" w:rsidRPr="00020619" w:rsidRDefault="00666E5C" w:rsidP="00BB34DD">
            <w:pPr>
              <w:pStyle w:val="TAL"/>
              <w:rPr>
                <w:ins w:id="48619" w:author="BigCREditor-RAN4#104-bis" w:date="2022-10-21T15:10:00Z"/>
                <w:rFonts w:eastAsia="Calibri"/>
                <w:i/>
                <w:szCs w:val="22"/>
              </w:rPr>
            </w:pPr>
            <w:ins w:id="48620"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4DB33A53" w14:textId="77777777" w:rsidR="00666E5C" w:rsidRPr="00020619" w:rsidRDefault="00666E5C" w:rsidP="00BB34DD">
            <w:pPr>
              <w:pStyle w:val="TAC"/>
              <w:rPr>
                <w:ins w:id="48621"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6FD16115" w14:textId="77777777" w:rsidR="00666E5C" w:rsidRPr="00020619" w:rsidDel="00041F77" w:rsidRDefault="00666E5C" w:rsidP="00BB34DD">
            <w:pPr>
              <w:pStyle w:val="TAC"/>
              <w:rPr>
                <w:ins w:id="48622"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4E866827" w14:textId="77777777" w:rsidR="00666E5C" w:rsidRPr="00020619" w:rsidDel="00041F77" w:rsidRDefault="00666E5C" w:rsidP="00BB34DD">
            <w:pPr>
              <w:pStyle w:val="TAC"/>
              <w:rPr>
                <w:ins w:id="48623"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15566E05" w14:textId="77777777" w:rsidR="00666E5C" w:rsidRPr="00020619" w:rsidRDefault="00666E5C" w:rsidP="00BB34DD">
            <w:pPr>
              <w:pStyle w:val="TAC"/>
              <w:rPr>
                <w:ins w:id="48624"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2FC78518" w14:textId="77777777" w:rsidR="00666E5C" w:rsidRPr="00020619" w:rsidRDefault="00666E5C" w:rsidP="00BB34DD">
            <w:pPr>
              <w:pStyle w:val="TAC"/>
              <w:rPr>
                <w:ins w:id="48625" w:author="BigCREditor-RAN4#104-bis" w:date="2022-10-21T15:10:00Z"/>
                <w:lang w:eastAsia="zh-CN"/>
              </w:rPr>
            </w:pPr>
          </w:p>
        </w:tc>
        <w:tc>
          <w:tcPr>
            <w:tcW w:w="780" w:type="dxa"/>
            <w:gridSpan w:val="4"/>
            <w:tcBorders>
              <w:top w:val="nil"/>
              <w:left w:val="single" w:sz="4" w:space="0" w:color="auto"/>
              <w:bottom w:val="nil"/>
              <w:right w:val="single" w:sz="4" w:space="0" w:color="auto"/>
            </w:tcBorders>
            <w:shd w:val="clear" w:color="auto" w:fill="auto"/>
          </w:tcPr>
          <w:p w14:paraId="1449A3F1" w14:textId="77777777" w:rsidR="00666E5C" w:rsidRPr="00020619" w:rsidRDefault="00666E5C" w:rsidP="00BB34DD">
            <w:pPr>
              <w:pStyle w:val="TAC"/>
              <w:rPr>
                <w:ins w:id="48626" w:author="BigCREditor-RAN4#104-bis" w:date="2022-10-21T15:10:00Z"/>
                <w:lang w:eastAsia="zh-CN"/>
              </w:rPr>
            </w:pPr>
          </w:p>
        </w:tc>
        <w:tc>
          <w:tcPr>
            <w:tcW w:w="702" w:type="dxa"/>
            <w:tcBorders>
              <w:top w:val="nil"/>
              <w:left w:val="single" w:sz="4" w:space="0" w:color="auto"/>
              <w:bottom w:val="nil"/>
              <w:right w:val="single" w:sz="4" w:space="0" w:color="auto"/>
            </w:tcBorders>
            <w:shd w:val="clear" w:color="auto" w:fill="auto"/>
          </w:tcPr>
          <w:p w14:paraId="68230D32" w14:textId="77777777" w:rsidR="00666E5C" w:rsidRPr="00020619" w:rsidRDefault="00666E5C" w:rsidP="00BB34DD">
            <w:pPr>
              <w:pStyle w:val="TAC"/>
              <w:rPr>
                <w:ins w:id="48627" w:author="BigCREditor-RAN4#104-bis" w:date="2022-10-21T15:10:00Z"/>
                <w:lang w:eastAsia="zh-CN"/>
              </w:rPr>
            </w:pPr>
          </w:p>
        </w:tc>
      </w:tr>
      <w:tr w:rsidR="00666E5C" w:rsidRPr="00020619" w14:paraId="5C393C67" w14:textId="77777777" w:rsidTr="00BB34DD">
        <w:trPr>
          <w:trHeight w:val="187"/>
          <w:jc w:val="center"/>
          <w:ins w:id="48628"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4F768FD3" w14:textId="77777777" w:rsidR="00666E5C" w:rsidRPr="00020619" w:rsidRDefault="00666E5C" w:rsidP="00BB34DD">
            <w:pPr>
              <w:pStyle w:val="TAL"/>
              <w:rPr>
                <w:ins w:id="48629"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27879BB" w14:textId="77777777" w:rsidR="00666E5C" w:rsidRPr="00020619" w:rsidRDefault="00666E5C" w:rsidP="00BB34DD">
            <w:pPr>
              <w:pStyle w:val="TAL"/>
              <w:rPr>
                <w:ins w:id="48630" w:author="BigCREditor-RAN4#104-bis" w:date="2022-10-21T15:10:00Z"/>
                <w:rFonts w:eastAsia="Calibri"/>
                <w:i/>
                <w:szCs w:val="22"/>
              </w:rPr>
            </w:pPr>
            <w:ins w:id="48631"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32E2B9E0" w14:textId="77777777" w:rsidR="00666E5C" w:rsidRPr="00020619" w:rsidRDefault="00666E5C" w:rsidP="00BB34DD">
            <w:pPr>
              <w:pStyle w:val="TAC"/>
              <w:rPr>
                <w:ins w:id="48632"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3F019008" w14:textId="77777777" w:rsidR="00666E5C" w:rsidRPr="00020619" w:rsidDel="00041F77" w:rsidRDefault="00666E5C" w:rsidP="00BB34DD">
            <w:pPr>
              <w:pStyle w:val="TAC"/>
              <w:rPr>
                <w:ins w:id="48633"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39FF4B96" w14:textId="77777777" w:rsidR="00666E5C" w:rsidRPr="00020619" w:rsidDel="00041F77" w:rsidRDefault="00666E5C" w:rsidP="00BB34DD">
            <w:pPr>
              <w:pStyle w:val="TAC"/>
              <w:rPr>
                <w:ins w:id="48634"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12039AAD" w14:textId="77777777" w:rsidR="00666E5C" w:rsidRPr="00020619" w:rsidRDefault="00666E5C" w:rsidP="00BB34DD">
            <w:pPr>
              <w:pStyle w:val="TAC"/>
              <w:rPr>
                <w:ins w:id="48635"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2F51A8E1" w14:textId="77777777" w:rsidR="00666E5C" w:rsidRPr="00020619" w:rsidRDefault="00666E5C" w:rsidP="00BB34DD">
            <w:pPr>
              <w:pStyle w:val="TAC"/>
              <w:rPr>
                <w:ins w:id="48636" w:author="BigCREditor-RAN4#104-bis" w:date="2022-10-21T15:10:00Z"/>
                <w:lang w:eastAsia="zh-CN"/>
              </w:rPr>
            </w:pPr>
          </w:p>
        </w:tc>
        <w:tc>
          <w:tcPr>
            <w:tcW w:w="780" w:type="dxa"/>
            <w:gridSpan w:val="4"/>
            <w:tcBorders>
              <w:top w:val="nil"/>
              <w:left w:val="single" w:sz="4" w:space="0" w:color="auto"/>
              <w:bottom w:val="nil"/>
              <w:right w:val="single" w:sz="4" w:space="0" w:color="auto"/>
            </w:tcBorders>
            <w:shd w:val="clear" w:color="auto" w:fill="auto"/>
          </w:tcPr>
          <w:p w14:paraId="6AC884E5" w14:textId="77777777" w:rsidR="00666E5C" w:rsidRPr="00020619" w:rsidRDefault="00666E5C" w:rsidP="00BB34DD">
            <w:pPr>
              <w:pStyle w:val="TAC"/>
              <w:rPr>
                <w:ins w:id="48637" w:author="BigCREditor-RAN4#104-bis" w:date="2022-10-21T15:10:00Z"/>
                <w:lang w:eastAsia="zh-CN"/>
              </w:rPr>
            </w:pPr>
          </w:p>
        </w:tc>
        <w:tc>
          <w:tcPr>
            <w:tcW w:w="702" w:type="dxa"/>
            <w:tcBorders>
              <w:top w:val="nil"/>
              <w:left w:val="single" w:sz="4" w:space="0" w:color="auto"/>
              <w:bottom w:val="nil"/>
              <w:right w:val="single" w:sz="4" w:space="0" w:color="auto"/>
            </w:tcBorders>
            <w:shd w:val="clear" w:color="auto" w:fill="auto"/>
          </w:tcPr>
          <w:p w14:paraId="299F3822" w14:textId="77777777" w:rsidR="00666E5C" w:rsidRPr="00020619" w:rsidRDefault="00666E5C" w:rsidP="00BB34DD">
            <w:pPr>
              <w:pStyle w:val="TAC"/>
              <w:rPr>
                <w:ins w:id="48638" w:author="BigCREditor-RAN4#104-bis" w:date="2022-10-21T15:10:00Z"/>
                <w:lang w:eastAsia="zh-CN"/>
              </w:rPr>
            </w:pPr>
          </w:p>
        </w:tc>
      </w:tr>
      <w:tr w:rsidR="00666E5C" w:rsidRPr="00020619" w14:paraId="578A4D14" w14:textId="77777777" w:rsidTr="00BB34DD">
        <w:trPr>
          <w:trHeight w:val="187"/>
          <w:jc w:val="center"/>
          <w:ins w:id="48639"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1ACF2345" w14:textId="77777777" w:rsidR="00666E5C" w:rsidRPr="00020619" w:rsidRDefault="00666E5C" w:rsidP="00BB34DD">
            <w:pPr>
              <w:pStyle w:val="TAL"/>
              <w:rPr>
                <w:ins w:id="48640"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1788DE78" w14:textId="77777777" w:rsidR="00666E5C" w:rsidRPr="00020619" w:rsidRDefault="00666E5C" w:rsidP="00BB34DD">
            <w:pPr>
              <w:pStyle w:val="TAL"/>
              <w:rPr>
                <w:ins w:id="48641" w:author="BigCREditor-RAN4#104-bis" w:date="2022-10-21T15:10:00Z"/>
                <w:lang w:val="sv-SE" w:eastAsia="zh-CN"/>
              </w:rPr>
            </w:pPr>
            <w:ins w:id="48642" w:author="BigCREditor-RAN4#104-bis" w:date="2022-10-21T15:10:00Z">
              <w:r w:rsidRPr="00020619">
                <w:rPr>
                  <w:lang w:val="sv-SE"/>
                </w:rPr>
                <w:t>NR_FDD_FR1_D</w:t>
              </w:r>
            </w:ins>
          </w:p>
          <w:p w14:paraId="78CB513F" w14:textId="77777777" w:rsidR="00666E5C" w:rsidRPr="00020619" w:rsidRDefault="00666E5C" w:rsidP="00BB34DD">
            <w:pPr>
              <w:pStyle w:val="TAL"/>
              <w:rPr>
                <w:ins w:id="48643" w:author="BigCREditor-RAN4#104-bis" w:date="2022-10-21T15:10:00Z"/>
                <w:rFonts w:eastAsia="Calibri"/>
                <w:i/>
                <w:szCs w:val="22"/>
                <w:lang w:val="sv-SE"/>
              </w:rPr>
            </w:pPr>
            <w:ins w:id="48644"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2AF8CBCF" w14:textId="77777777" w:rsidR="00666E5C" w:rsidRPr="00020619" w:rsidRDefault="00666E5C" w:rsidP="00BB34DD">
            <w:pPr>
              <w:pStyle w:val="TAC"/>
              <w:rPr>
                <w:ins w:id="48645"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25AF89A9" w14:textId="77777777" w:rsidR="00666E5C" w:rsidRPr="00020619" w:rsidDel="00041F77" w:rsidRDefault="00666E5C" w:rsidP="00BB34DD">
            <w:pPr>
              <w:pStyle w:val="TAC"/>
              <w:rPr>
                <w:ins w:id="48646"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5A40DA7B" w14:textId="77777777" w:rsidR="00666E5C" w:rsidRPr="00020619" w:rsidDel="00041F77" w:rsidRDefault="00666E5C" w:rsidP="00BB34DD">
            <w:pPr>
              <w:pStyle w:val="TAC"/>
              <w:rPr>
                <w:ins w:id="48647"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050A8278" w14:textId="77777777" w:rsidR="00666E5C" w:rsidRPr="00020619" w:rsidRDefault="00666E5C" w:rsidP="00BB34DD">
            <w:pPr>
              <w:pStyle w:val="TAC"/>
              <w:rPr>
                <w:ins w:id="48648"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7F3BEAA4" w14:textId="77777777" w:rsidR="00666E5C" w:rsidRPr="00020619" w:rsidRDefault="00666E5C" w:rsidP="00BB34DD">
            <w:pPr>
              <w:pStyle w:val="TAC"/>
              <w:rPr>
                <w:ins w:id="48649" w:author="BigCREditor-RAN4#104-bis" w:date="2022-10-21T15:10:00Z"/>
                <w:lang w:val="sv-SE" w:eastAsia="zh-CN"/>
              </w:rPr>
            </w:pPr>
          </w:p>
        </w:tc>
        <w:tc>
          <w:tcPr>
            <w:tcW w:w="780" w:type="dxa"/>
            <w:gridSpan w:val="4"/>
            <w:tcBorders>
              <w:top w:val="nil"/>
              <w:left w:val="single" w:sz="4" w:space="0" w:color="auto"/>
              <w:bottom w:val="nil"/>
              <w:right w:val="single" w:sz="4" w:space="0" w:color="auto"/>
            </w:tcBorders>
            <w:shd w:val="clear" w:color="auto" w:fill="auto"/>
          </w:tcPr>
          <w:p w14:paraId="38A5867F" w14:textId="77777777" w:rsidR="00666E5C" w:rsidRPr="00020619" w:rsidRDefault="00666E5C" w:rsidP="00BB34DD">
            <w:pPr>
              <w:pStyle w:val="TAC"/>
              <w:rPr>
                <w:ins w:id="48650" w:author="BigCREditor-RAN4#104-bis" w:date="2022-10-21T15:10:00Z"/>
                <w:lang w:val="sv-SE" w:eastAsia="zh-CN"/>
              </w:rPr>
            </w:pPr>
          </w:p>
        </w:tc>
        <w:tc>
          <w:tcPr>
            <w:tcW w:w="702" w:type="dxa"/>
            <w:tcBorders>
              <w:top w:val="nil"/>
              <w:left w:val="single" w:sz="4" w:space="0" w:color="auto"/>
              <w:bottom w:val="nil"/>
              <w:right w:val="single" w:sz="4" w:space="0" w:color="auto"/>
            </w:tcBorders>
            <w:shd w:val="clear" w:color="auto" w:fill="auto"/>
          </w:tcPr>
          <w:p w14:paraId="412585C9" w14:textId="77777777" w:rsidR="00666E5C" w:rsidRPr="00020619" w:rsidRDefault="00666E5C" w:rsidP="00BB34DD">
            <w:pPr>
              <w:pStyle w:val="TAC"/>
              <w:rPr>
                <w:ins w:id="48651" w:author="BigCREditor-RAN4#104-bis" w:date="2022-10-21T15:10:00Z"/>
                <w:lang w:val="sv-SE" w:eastAsia="zh-CN"/>
              </w:rPr>
            </w:pPr>
          </w:p>
        </w:tc>
      </w:tr>
      <w:tr w:rsidR="00666E5C" w:rsidRPr="00020619" w14:paraId="531736E2" w14:textId="77777777" w:rsidTr="00BB34DD">
        <w:trPr>
          <w:trHeight w:val="187"/>
          <w:jc w:val="center"/>
          <w:ins w:id="48652"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6FBBE908" w14:textId="77777777" w:rsidR="00666E5C" w:rsidRPr="00020619" w:rsidRDefault="00666E5C" w:rsidP="00BB34DD">
            <w:pPr>
              <w:pStyle w:val="TAL"/>
              <w:rPr>
                <w:ins w:id="48653" w:author="BigCREditor-RAN4#104-bis" w:date="2022-10-21T15:10:00Z"/>
                <w:rFonts w:eastAsia="Calibri"/>
                <w:i/>
                <w:szCs w:val="22"/>
                <w:lang w:val="sv-SE"/>
              </w:rPr>
            </w:pPr>
          </w:p>
        </w:tc>
        <w:tc>
          <w:tcPr>
            <w:tcW w:w="1628" w:type="dxa"/>
            <w:tcBorders>
              <w:top w:val="single" w:sz="4" w:space="0" w:color="auto"/>
              <w:left w:val="single" w:sz="4" w:space="0" w:color="auto"/>
              <w:right w:val="single" w:sz="4" w:space="0" w:color="auto"/>
            </w:tcBorders>
          </w:tcPr>
          <w:p w14:paraId="16E7BFE9" w14:textId="77777777" w:rsidR="00666E5C" w:rsidRPr="00020619" w:rsidRDefault="00666E5C" w:rsidP="00BB34DD">
            <w:pPr>
              <w:pStyle w:val="TAL"/>
              <w:rPr>
                <w:ins w:id="48654" w:author="BigCREditor-RAN4#104-bis" w:date="2022-10-21T15:10:00Z"/>
                <w:lang w:val="sv-SE" w:eastAsia="zh-CN"/>
              </w:rPr>
            </w:pPr>
            <w:ins w:id="48655" w:author="BigCREditor-RAN4#104-bis" w:date="2022-10-21T15:10:00Z">
              <w:r w:rsidRPr="00020619">
                <w:rPr>
                  <w:lang w:val="sv-SE"/>
                </w:rPr>
                <w:t>NR_FDD_FR1_E</w:t>
              </w:r>
            </w:ins>
          </w:p>
          <w:p w14:paraId="53BA059D" w14:textId="77777777" w:rsidR="00666E5C" w:rsidRPr="00020619" w:rsidRDefault="00666E5C" w:rsidP="00BB34DD">
            <w:pPr>
              <w:pStyle w:val="TAL"/>
              <w:rPr>
                <w:ins w:id="48656" w:author="BigCREditor-RAN4#104-bis" w:date="2022-10-21T15:10:00Z"/>
                <w:rFonts w:eastAsia="Calibri"/>
                <w:i/>
                <w:szCs w:val="22"/>
                <w:lang w:val="sv-SE"/>
              </w:rPr>
            </w:pPr>
            <w:ins w:id="48657"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22764C2D" w14:textId="77777777" w:rsidR="00666E5C" w:rsidRPr="00020619" w:rsidRDefault="00666E5C" w:rsidP="00BB34DD">
            <w:pPr>
              <w:pStyle w:val="TAC"/>
              <w:rPr>
                <w:ins w:id="48658"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2F5522A8" w14:textId="77777777" w:rsidR="00666E5C" w:rsidRPr="00020619" w:rsidDel="00041F77" w:rsidRDefault="00666E5C" w:rsidP="00BB34DD">
            <w:pPr>
              <w:pStyle w:val="TAC"/>
              <w:rPr>
                <w:ins w:id="48659"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701F455E" w14:textId="77777777" w:rsidR="00666E5C" w:rsidRPr="00020619" w:rsidDel="00041F77" w:rsidRDefault="00666E5C" w:rsidP="00BB34DD">
            <w:pPr>
              <w:pStyle w:val="TAC"/>
              <w:rPr>
                <w:ins w:id="48660"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7AB52C25" w14:textId="77777777" w:rsidR="00666E5C" w:rsidRPr="00020619" w:rsidRDefault="00666E5C" w:rsidP="00BB34DD">
            <w:pPr>
              <w:pStyle w:val="TAC"/>
              <w:rPr>
                <w:ins w:id="48661"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136B712B" w14:textId="77777777" w:rsidR="00666E5C" w:rsidRPr="00020619" w:rsidRDefault="00666E5C" w:rsidP="00BB34DD">
            <w:pPr>
              <w:pStyle w:val="TAC"/>
              <w:rPr>
                <w:ins w:id="48662" w:author="BigCREditor-RAN4#104-bis" w:date="2022-10-21T15:10:00Z"/>
                <w:lang w:val="sv-SE" w:eastAsia="zh-CN"/>
              </w:rPr>
            </w:pPr>
          </w:p>
        </w:tc>
        <w:tc>
          <w:tcPr>
            <w:tcW w:w="780" w:type="dxa"/>
            <w:gridSpan w:val="4"/>
            <w:tcBorders>
              <w:top w:val="nil"/>
              <w:left w:val="single" w:sz="4" w:space="0" w:color="auto"/>
              <w:bottom w:val="nil"/>
              <w:right w:val="single" w:sz="4" w:space="0" w:color="auto"/>
            </w:tcBorders>
            <w:shd w:val="clear" w:color="auto" w:fill="auto"/>
          </w:tcPr>
          <w:p w14:paraId="1BE13D7D" w14:textId="77777777" w:rsidR="00666E5C" w:rsidRPr="00020619" w:rsidRDefault="00666E5C" w:rsidP="00BB34DD">
            <w:pPr>
              <w:pStyle w:val="TAC"/>
              <w:rPr>
                <w:ins w:id="48663" w:author="BigCREditor-RAN4#104-bis" w:date="2022-10-21T15:10:00Z"/>
                <w:lang w:val="sv-SE" w:eastAsia="zh-CN"/>
              </w:rPr>
            </w:pPr>
          </w:p>
        </w:tc>
        <w:tc>
          <w:tcPr>
            <w:tcW w:w="702" w:type="dxa"/>
            <w:tcBorders>
              <w:top w:val="nil"/>
              <w:left w:val="single" w:sz="4" w:space="0" w:color="auto"/>
              <w:bottom w:val="nil"/>
              <w:right w:val="single" w:sz="4" w:space="0" w:color="auto"/>
            </w:tcBorders>
            <w:shd w:val="clear" w:color="auto" w:fill="auto"/>
          </w:tcPr>
          <w:p w14:paraId="2B00A719" w14:textId="77777777" w:rsidR="00666E5C" w:rsidRPr="00020619" w:rsidRDefault="00666E5C" w:rsidP="00BB34DD">
            <w:pPr>
              <w:pStyle w:val="TAC"/>
              <w:rPr>
                <w:ins w:id="48664" w:author="BigCREditor-RAN4#104-bis" w:date="2022-10-21T15:10:00Z"/>
                <w:lang w:val="sv-SE" w:eastAsia="zh-CN"/>
              </w:rPr>
            </w:pPr>
          </w:p>
        </w:tc>
      </w:tr>
      <w:tr w:rsidR="00666E5C" w:rsidRPr="00020619" w14:paraId="3246EE8C" w14:textId="77777777" w:rsidTr="00BB34DD">
        <w:trPr>
          <w:trHeight w:val="187"/>
          <w:jc w:val="center"/>
          <w:ins w:id="48665"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3CA15CE9" w14:textId="77777777" w:rsidR="00666E5C" w:rsidRPr="00020619" w:rsidRDefault="00666E5C" w:rsidP="00BB34DD">
            <w:pPr>
              <w:pStyle w:val="TAL"/>
              <w:rPr>
                <w:ins w:id="48666" w:author="BigCREditor-RAN4#104-bis" w:date="2022-10-21T15:10:00Z"/>
                <w:rFonts w:eastAsia="Calibri"/>
                <w:i/>
                <w:szCs w:val="22"/>
                <w:lang w:val="sv-SE"/>
              </w:rPr>
            </w:pPr>
          </w:p>
        </w:tc>
        <w:tc>
          <w:tcPr>
            <w:tcW w:w="1628" w:type="dxa"/>
            <w:tcBorders>
              <w:top w:val="single" w:sz="4" w:space="0" w:color="auto"/>
              <w:left w:val="single" w:sz="4" w:space="0" w:color="auto"/>
              <w:bottom w:val="single" w:sz="4" w:space="0" w:color="auto"/>
              <w:right w:val="single" w:sz="4" w:space="0" w:color="auto"/>
            </w:tcBorders>
          </w:tcPr>
          <w:p w14:paraId="15762433" w14:textId="77777777" w:rsidR="00666E5C" w:rsidRPr="00020619" w:rsidRDefault="00666E5C" w:rsidP="00BB34DD">
            <w:pPr>
              <w:pStyle w:val="TAL"/>
              <w:rPr>
                <w:ins w:id="48667" w:author="BigCREditor-RAN4#104-bis" w:date="2022-10-21T15:10:00Z"/>
              </w:rPr>
            </w:pPr>
            <w:ins w:id="48668"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70576BED" w14:textId="77777777" w:rsidR="00666E5C" w:rsidRPr="00020619" w:rsidRDefault="00666E5C" w:rsidP="00BB34DD">
            <w:pPr>
              <w:pStyle w:val="TAC"/>
              <w:rPr>
                <w:ins w:id="48669"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64D4542A" w14:textId="77777777" w:rsidR="00666E5C" w:rsidRPr="00020619" w:rsidDel="00041F77" w:rsidRDefault="00666E5C" w:rsidP="00BB34DD">
            <w:pPr>
              <w:pStyle w:val="TAC"/>
              <w:rPr>
                <w:ins w:id="48670"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40ADACD8" w14:textId="77777777" w:rsidR="00666E5C" w:rsidRPr="00020619" w:rsidDel="00041F77" w:rsidRDefault="00666E5C" w:rsidP="00BB34DD">
            <w:pPr>
              <w:pStyle w:val="TAC"/>
              <w:rPr>
                <w:ins w:id="48671"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61CCAF49" w14:textId="77777777" w:rsidR="00666E5C" w:rsidRPr="00020619" w:rsidRDefault="00666E5C" w:rsidP="00BB34DD">
            <w:pPr>
              <w:pStyle w:val="TAC"/>
              <w:rPr>
                <w:ins w:id="48672"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046D750A" w14:textId="77777777" w:rsidR="00666E5C" w:rsidRPr="00020619" w:rsidRDefault="00666E5C" w:rsidP="00BB34DD">
            <w:pPr>
              <w:pStyle w:val="TAC"/>
              <w:rPr>
                <w:ins w:id="48673" w:author="BigCREditor-RAN4#104-bis" w:date="2022-10-21T15:10:00Z"/>
                <w:lang w:eastAsia="zh-CN"/>
              </w:rPr>
            </w:pPr>
          </w:p>
        </w:tc>
        <w:tc>
          <w:tcPr>
            <w:tcW w:w="780" w:type="dxa"/>
            <w:gridSpan w:val="4"/>
            <w:tcBorders>
              <w:top w:val="nil"/>
              <w:left w:val="single" w:sz="4" w:space="0" w:color="auto"/>
              <w:bottom w:val="nil"/>
              <w:right w:val="single" w:sz="4" w:space="0" w:color="auto"/>
            </w:tcBorders>
            <w:shd w:val="clear" w:color="auto" w:fill="auto"/>
          </w:tcPr>
          <w:p w14:paraId="762FBB39" w14:textId="77777777" w:rsidR="00666E5C" w:rsidRPr="00020619" w:rsidRDefault="00666E5C" w:rsidP="00BB34DD">
            <w:pPr>
              <w:pStyle w:val="TAC"/>
              <w:rPr>
                <w:ins w:id="48674" w:author="BigCREditor-RAN4#104-bis" w:date="2022-10-21T15:10:00Z"/>
                <w:lang w:eastAsia="zh-CN"/>
              </w:rPr>
            </w:pPr>
          </w:p>
        </w:tc>
        <w:tc>
          <w:tcPr>
            <w:tcW w:w="702" w:type="dxa"/>
            <w:tcBorders>
              <w:top w:val="nil"/>
              <w:left w:val="single" w:sz="4" w:space="0" w:color="auto"/>
              <w:bottom w:val="nil"/>
              <w:right w:val="single" w:sz="4" w:space="0" w:color="auto"/>
            </w:tcBorders>
            <w:shd w:val="clear" w:color="auto" w:fill="auto"/>
          </w:tcPr>
          <w:p w14:paraId="202E7B8F" w14:textId="77777777" w:rsidR="00666E5C" w:rsidRPr="00020619" w:rsidRDefault="00666E5C" w:rsidP="00BB34DD">
            <w:pPr>
              <w:pStyle w:val="TAC"/>
              <w:rPr>
                <w:ins w:id="48675" w:author="BigCREditor-RAN4#104-bis" w:date="2022-10-21T15:10:00Z"/>
                <w:lang w:eastAsia="zh-CN"/>
              </w:rPr>
            </w:pPr>
          </w:p>
        </w:tc>
      </w:tr>
      <w:tr w:rsidR="00666E5C" w:rsidRPr="00020619" w14:paraId="712C5336" w14:textId="77777777" w:rsidTr="00BB34DD">
        <w:trPr>
          <w:trHeight w:val="187"/>
          <w:jc w:val="center"/>
          <w:ins w:id="48676"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663A4347" w14:textId="77777777" w:rsidR="00666E5C" w:rsidRPr="00020619" w:rsidRDefault="00666E5C" w:rsidP="00BB34DD">
            <w:pPr>
              <w:pStyle w:val="TAL"/>
              <w:rPr>
                <w:ins w:id="4867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433F380" w14:textId="77777777" w:rsidR="00666E5C" w:rsidRPr="00020619" w:rsidRDefault="00666E5C" w:rsidP="00BB34DD">
            <w:pPr>
              <w:pStyle w:val="TAL"/>
              <w:rPr>
                <w:ins w:id="48678" w:author="BigCREditor-RAN4#104-bis" w:date="2022-10-21T15:10:00Z"/>
                <w:rFonts w:eastAsia="Calibri"/>
                <w:i/>
                <w:szCs w:val="22"/>
              </w:rPr>
            </w:pPr>
            <w:ins w:id="48679"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3811673E" w14:textId="77777777" w:rsidR="00666E5C" w:rsidRPr="00020619" w:rsidRDefault="00666E5C" w:rsidP="00BB34DD">
            <w:pPr>
              <w:pStyle w:val="TAC"/>
              <w:rPr>
                <w:ins w:id="48680"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0EB28507" w14:textId="77777777" w:rsidR="00666E5C" w:rsidRPr="00020619" w:rsidDel="00041F77" w:rsidRDefault="00666E5C" w:rsidP="00BB34DD">
            <w:pPr>
              <w:pStyle w:val="TAC"/>
              <w:rPr>
                <w:ins w:id="48681"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71A6064D" w14:textId="77777777" w:rsidR="00666E5C" w:rsidRPr="00020619" w:rsidDel="00041F77" w:rsidRDefault="00666E5C" w:rsidP="00BB34DD">
            <w:pPr>
              <w:pStyle w:val="TAC"/>
              <w:rPr>
                <w:ins w:id="48682"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094CB0FC" w14:textId="77777777" w:rsidR="00666E5C" w:rsidRPr="00020619" w:rsidRDefault="00666E5C" w:rsidP="00BB34DD">
            <w:pPr>
              <w:pStyle w:val="TAC"/>
              <w:rPr>
                <w:ins w:id="48683"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5E2E7482" w14:textId="77777777" w:rsidR="00666E5C" w:rsidRPr="00020619" w:rsidRDefault="00666E5C" w:rsidP="00BB34DD">
            <w:pPr>
              <w:pStyle w:val="TAC"/>
              <w:rPr>
                <w:ins w:id="48684" w:author="BigCREditor-RAN4#104-bis" w:date="2022-10-21T15:10:00Z"/>
                <w:lang w:eastAsia="zh-CN"/>
              </w:rPr>
            </w:pPr>
          </w:p>
        </w:tc>
        <w:tc>
          <w:tcPr>
            <w:tcW w:w="780" w:type="dxa"/>
            <w:gridSpan w:val="4"/>
            <w:tcBorders>
              <w:top w:val="nil"/>
              <w:left w:val="single" w:sz="4" w:space="0" w:color="auto"/>
              <w:bottom w:val="nil"/>
              <w:right w:val="single" w:sz="4" w:space="0" w:color="auto"/>
            </w:tcBorders>
            <w:shd w:val="clear" w:color="auto" w:fill="auto"/>
          </w:tcPr>
          <w:p w14:paraId="37388B93" w14:textId="77777777" w:rsidR="00666E5C" w:rsidRPr="00020619" w:rsidRDefault="00666E5C" w:rsidP="00BB34DD">
            <w:pPr>
              <w:pStyle w:val="TAC"/>
              <w:rPr>
                <w:ins w:id="48685" w:author="BigCREditor-RAN4#104-bis" w:date="2022-10-21T15:10:00Z"/>
                <w:lang w:eastAsia="zh-CN"/>
              </w:rPr>
            </w:pPr>
          </w:p>
        </w:tc>
        <w:tc>
          <w:tcPr>
            <w:tcW w:w="702" w:type="dxa"/>
            <w:tcBorders>
              <w:top w:val="nil"/>
              <w:left w:val="single" w:sz="4" w:space="0" w:color="auto"/>
              <w:bottom w:val="nil"/>
              <w:right w:val="single" w:sz="4" w:space="0" w:color="auto"/>
            </w:tcBorders>
            <w:shd w:val="clear" w:color="auto" w:fill="auto"/>
          </w:tcPr>
          <w:p w14:paraId="0F4F52E8" w14:textId="77777777" w:rsidR="00666E5C" w:rsidRPr="00020619" w:rsidRDefault="00666E5C" w:rsidP="00BB34DD">
            <w:pPr>
              <w:pStyle w:val="TAC"/>
              <w:rPr>
                <w:ins w:id="48686" w:author="BigCREditor-RAN4#104-bis" w:date="2022-10-21T15:10:00Z"/>
                <w:lang w:eastAsia="zh-CN"/>
              </w:rPr>
            </w:pPr>
          </w:p>
        </w:tc>
      </w:tr>
      <w:tr w:rsidR="00666E5C" w:rsidRPr="00020619" w14:paraId="002AFE96" w14:textId="77777777" w:rsidTr="00BB34DD">
        <w:trPr>
          <w:trHeight w:val="187"/>
          <w:jc w:val="center"/>
          <w:ins w:id="48687" w:author="BigCREditor-RAN4#104-bis" w:date="2022-10-21T15:10:00Z"/>
        </w:trPr>
        <w:tc>
          <w:tcPr>
            <w:tcW w:w="2138" w:type="dxa"/>
            <w:gridSpan w:val="3"/>
            <w:tcBorders>
              <w:top w:val="nil"/>
              <w:left w:val="single" w:sz="4" w:space="0" w:color="auto"/>
              <w:right w:val="single" w:sz="4" w:space="0" w:color="auto"/>
            </w:tcBorders>
            <w:shd w:val="clear" w:color="auto" w:fill="auto"/>
          </w:tcPr>
          <w:p w14:paraId="4C814304" w14:textId="77777777" w:rsidR="00666E5C" w:rsidRPr="00020619" w:rsidRDefault="00666E5C" w:rsidP="00BB34DD">
            <w:pPr>
              <w:pStyle w:val="TAL"/>
              <w:rPr>
                <w:ins w:id="48688"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5F4C8CC" w14:textId="77777777" w:rsidR="00666E5C" w:rsidRPr="00020619" w:rsidRDefault="00666E5C" w:rsidP="00BB34DD">
            <w:pPr>
              <w:pStyle w:val="TAL"/>
              <w:rPr>
                <w:ins w:id="48689" w:author="BigCREditor-RAN4#104-bis" w:date="2022-10-21T15:10:00Z"/>
                <w:rFonts w:eastAsia="Calibri"/>
                <w:i/>
                <w:szCs w:val="22"/>
              </w:rPr>
            </w:pPr>
            <w:ins w:id="48690"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6AC7F381" w14:textId="77777777" w:rsidR="00666E5C" w:rsidRPr="00020619" w:rsidRDefault="00666E5C" w:rsidP="00BB34DD">
            <w:pPr>
              <w:pStyle w:val="TAC"/>
              <w:rPr>
                <w:ins w:id="48691" w:author="BigCREditor-RAN4#104-bis" w:date="2022-10-21T15:10:00Z"/>
              </w:rPr>
            </w:pPr>
          </w:p>
        </w:tc>
        <w:tc>
          <w:tcPr>
            <w:tcW w:w="740" w:type="dxa"/>
            <w:tcBorders>
              <w:top w:val="nil"/>
              <w:left w:val="single" w:sz="4" w:space="0" w:color="auto"/>
              <w:bottom w:val="single" w:sz="4" w:space="0" w:color="auto"/>
              <w:right w:val="single" w:sz="4" w:space="0" w:color="auto"/>
            </w:tcBorders>
            <w:shd w:val="clear" w:color="auto" w:fill="auto"/>
          </w:tcPr>
          <w:p w14:paraId="13D57AF3" w14:textId="77777777" w:rsidR="00666E5C" w:rsidRPr="00020619" w:rsidDel="00041F77" w:rsidRDefault="00666E5C" w:rsidP="00BB34DD">
            <w:pPr>
              <w:pStyle w:val="TAC"/>
              <w:rPr>
                <w:ins w:id="48692" w:author="BigCREditor-RAN4#104-bis" w:date="2022-10-21T15:10:00Z"/>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7FDA8315" w14:textId="77777777" w:rsidR="00666E5C" w:rsidRPr="00020619" w:rsidDel="00041F77" w:rsidRDefault="00666E5C" w:rsidP="00BB34DD">
            <w:pPr>
              <w:pStyle w:val="TAC"/>
              <w:rPr>
                <w:ins w:id="48693" w:author="BigCREditor-RAN4#104-bis" w:date="2022-10-21T15:10:00Z"/>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7CE3AF6A" w14:textId="77777777" w:rsidR="00666E5C" w:rsidRPr="00020619" w:rsidRDefault="00666E5C" w:rsidP="00BB34DD">
            <w:pPr>
              <w:pStyle w:val="TAC"/>
              <w:rPr>
                <w:ins w:id="48694" w:author="BigCREditor-RAN4#104-bis" w:date="2022-10-21T15:10:00Z"/>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45CD8033" w14:textId="77777777" w:rsidR="00666E5C" w:rsidRPr="00020619" w:rsidRDefault="00666E5C" w:rsidP="00BB34DD">
            <w:pPr>
              <w:pStyle w:val="TAC"/>
              <w:rPr>
                <w:ins w:id="48695" w:author="BigCREditor-RAN4#104-bis" w:date="2022-10-21T15:10:00Z"/>
                <w:lang w:eastAsia="zh-CN"/>
              </w:rPr>
            </w:pPr>
          </w:p>
        </w:tc>
        <w:tc>
          <w:tcPr>
            <w:tcW w:w="780" w:type="dxa"/>
            <w:gridSpan w:val="4"/>
            <w:tcBorders>
              <w:top w:val="nil"/>
              <w:left w:val="single" w:sz="4" w:space="0" w:color="auto"/>
              <w:bottom w:val="single" w:sz="4" w:space="0" w:color="auto"/>
              <w:right w:val="single" w:sz="4" w:space="0" w:color="auto"/>
            </w:tcBorders>
            <w:shd w:val="clear" w:color="auto" w:fill="auto"/>
          </w:tcPr>
          <w:p w14:paraId="77BC06C1" w14:textId="77777777" w:rsidR="00666E5C" w:rsidRPr="00020619" w:rsidRDefault="00666E5C" w:rsidP="00BB34DD">
            <w:pPr>
              <w:pStyle w:val="TAC"/>
              <w:rPr>
                <w:ins w:id="48696" w:author="BigCREditor-RAN4#104-bis" w:date="2022-10-21T15:10:00Z"/>
                <w:lang w:eastAsia="zh-CN"/>
              </w:rPr>
            </w:pPr>
          </w:p>
        </w:tc>
        <w:tc>
          <w:tcPr>
            <w:tcW w:w="702" w:type="dxa"/>
            <w:tcBorders>
              <w:top w:val="nil"/>
              <w:left w:val="single" w:sz="4" w:space="0" w:color="auto"/>
              <w:bottom w:val="single" w:sz="4" w:space="0" w:color="auto"/>
              <w:right w:val="single" w:sz="4" w:space="0" w:color="auto"/>
            </w:tcBorders>
            <w:shd w:val="clear" w:color="auto" w:fill="auto"/>
          </w:tcPr>
          <w:p w14:paraId="035C1F57" w14:textId="77777777" w:rsidR="00666E5C" w:rsidRPr="00020619" w:rsidRDefault="00666E5C" w:rsidP="00BB34DD">
            <w:pPr>
              <w:pStyle w:val="TAC"/>
              <w:rPr>
                <w:ins w:id="48697" w:author="BigCREditor-RAN4#104-bis" w:date="2022-10-21T15:10:00Z"/>
                <w:lang w:eastAsia="zh-CN"/>
              </w:rPr>
            </w:pPr>
          </w:p>
        </w:tc>
      </w:tr>
      <w:tr w:rsidR="00666E5C" w:rsidRPr="00020619" w14:paraId="2DF13A9C" w14:textId="77777777" w:rsidTr="00BB34DD">
        <w:trPr>
          <w:trHeight w:val="187"/>
          <w:jc w:val="center"/>
          <w:ins w:id="48698"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0C7579E4" w14:textId="77777777" w:rsidR="00666E5C" w:rsidRPr="00020619" w:rsidRDefault="00666E5C" w:rsidP="00BB34DD">
            <w:pPr>
              <w:pStyle w:val="TAL"/>
              <w:rPr>
                <w:ins w:id="48699" w:author="BigCREditor-RAN4#104-bis" w:date="2022-10-21T15:10:00Z"/>
                <w:rFonts w:eastAsia="Calibri"/>
                <w:i/>
                <w:szCs w:val="22"/>
              </w:rPr>
            </w:pPr>
            <w:ins w:id="48700" w:author="BigCREditor-RAN4#104-bis" w:date="2022-10-21T15:10:00Z">
              <w:r w:rsidRPr="00020619">
                <w:rPr>
                  <w:rFonts w:eastAsia="Calibri"/>
                  <w:szCs w:val="22"/>
                </w:rPr>
                <w:t>Io</w:t>
              </w:r>
              <w:r w:rsidRPr="00020619">
                <w:rPr>
                  <w:vertAlign w:val="superscript"/>
                </w:rPr>
                <w:t>Note3</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11D1D88E" w14:textId="77777777" w:rsidR="00666E5C" w:rsidRPr="00020619" w:rsidRDefault="00666E5C" w:rsidP="00BB34DD">
            <w:pPr>
              <w:pStyle w:val="TAL"/>
              <w:rPr>
                <w:ins w:id="48701" w:author="BigCREditor-RAN4#104-bis" w:date="2022-10-21T15:10:00Z"/>
                <w:rFonts w:eastAsia="Calibri"/>
                <w:i/>
                <w:szCs w:val="22"/>
              </w:rPr>
            </w:pPr>
            <w:ins w:id="48702" w:author="BigCREditor-RAN4#104-bis" w:date="2022-10-21T15:10: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3A6D6E55" w14:textId="77777777" w:rsidR="00666E5C" w:rsidRPr="00020619" w:rsidRDefault="00666E5C" w:rsidP="00BB34DD">
            <w:pPr>
              <w:pStyle w:val="TAL"/>
              <w:rPr>
                <w:ins w:id="48703" w:author="BigCREditor-RAN4#104-bis" w:date="2022-10-21T15:10:00Z"/>
                <w:lang w:eastAsia="zh-CN"/>
              </w:rPr>
            </w:pPr>
            <w:ins w:id="48704" w:author="BigCREditor-RAN4#104-bis" w:date="2022-10-21T15:10:00Z">
              <w:r w:rsidRPr="00020619">
                <w:t>NR_FDD_FR1_A</w:t>
              </w:r>
            </w:ins>
          </w:p>
          <w:p w14:paraId="132E8AA9" w14:textId="77777777" w:rsidR="00666E5C" w:rsidRPr="00020619" w:rsidRDefault="00666E5C" w:rsidP="00BB34DD">
            <w:pPr>
              <w:pStyle w:val="TAL"/>
              <w:rPr>
                <w:ins w:id="48705" w:author="BigCREditor-RAN4#104-bis" w:date="2022-10-21T15:10:00Z"/>
                <w:rFonts w:eastAsia="Calibri"/>
                <w:i/>
                <w:szCs w:val="22"/>
              </w:rPr>
            </w:pPr>
            <w:ins w:id="48706"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7B8A3408" w14:textId="77777777" w:rsidR="00666E5C" w:rsidRPr="00020619" w:rsidRDefault="00666E5C" w:rsidP="00BB34DD">
            <w:pPr>
              <w:pStyle w:val="TAC"/>
              <w:rPr>
                <w:ins w:id="48707" w:author="BigCREditor-RAN4#104-bis" w:date="2022-10-21T15:10:00Z"/>
              </w:rPr>
            </w:pPr>
            <w:ins w:id="48708" w:author="BigCREditor-RAN4#104-bis" w:date="2022-10-21T15:10:00Z">
              <w:r w:rsidRPr="00020619">
                <w:t>dBm/SCS</w:t>
              </w:r>
            </w:ins>
          </w:p>
        </w:tc>
        <w:tc>
          <w:tcPr>
            <w:tcW w:w="1540" w:type="dxa"/>
            <w:gridSpan w:val="4"/>
            <w:tcBorders>
              <w:top w:val="single" w:sz="4" w:space="0" w:color="auto"/>
              <w:left w:val="single" w:sz="4" w:space="0" w:color="auto"/>
              <w:bottom w:val="nil"/>
              <w:right w:val="single" w:sz="4" w:space="0" w:color="auto"/>
            </w:tcBorders>
            <w:shd w:val="clear" w:color="auto" w:fill="auto"/>
          </w:tcPr>
          <w:p w14:paraId="7FFB1169" w14:textId="77777777" w:rsidR="00666E5C" w:rsidRPr="00020619" w:rsidDel="00041F77" w:rsidRDefault="00666E5C" w:rsidP="00BB34DD">
            <w:pPr>
              <w:pStyle w:val="TAC"/>
              <w:rPr>
                <w:ins w:id="48709" w:author="BigCREditor-RAN4#104-bis" w:date="2022-10-21T15:10:00Z"/>
                <w:lang w:eastAsia="zh-CN"/>
              </w:rPr>
            </w:pPr>
            <w:ins w:id="48710" w:author="BigCREditor-RAN4#104-bis" w:date="2022-10-21T15:10:00Z">
              <w:r w:rsidRPr="00020619">
                <w:rPr>
                  <w:lang w:eastAsia="zh-CN"/>
                </w:rPr>
                <w:t>-50</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5DD7E8BF" w14:textId="77777777" w:rsidR="00666E5C" w:rsidRPr="00020619" w:rsidRDefault="00666E5C" w:rsidP="00BB34DD">
            <w:pPr>
              <w:pStyle w:val="TAC"/>
              <w:rPr>
                <w:ins w:id="48711" w:author="BigCREditor-RAN4#104-bis" w:date="2022-10-21T15:10:00Z"/>
                <w:lang w:eastAsia="zh-CN"/>
              </w:rPr>
            </w:pPr>
            <w:ins w:id="48712" w:author="BigCREditor-RAN4#104-bis" w:date="2022-10-21T15:10:00Z">
              <w:r w:rsidRPr="00020619">
                <w:rPr>
                  <w:lang w:eastAsia="zh-CN"/>
                </w:rPr>
                <w:t>-75.83</w:t>
              </w:r>
            </w:ins>
          </w:p>
        </w:tc>
        <w:tc>
          <w:tcPr>
            <w:tcW w:w="780" w:type="dxa"/>
            <w:gridSpan w:val="4"/>
            <w:tcBorders>
              <w:top w:val="single" w:sz="4" w:space="0" w:color="auto"/>
              <w:left w:val="single" w:sz="4" w:space="0" w:color="auto"/>
              <w:right w:val="single" w:sz="4" w:space="0" w:color="auto"/>
            </w:tcBorders>
          </w:tcPr>
          <w:p w14:paraId="3F08CE1D" w14:textId="77777777" w:rsidR="00666E5C" w:rsidRPr="00020619" w:rsidRDefault="00666E5C" w:rsidP="00BB34DD">
            <w:pPr>
              <w:pStyle w:val="TAC"/>
              <w:rPr>
                <w:ins w:id="48713" w:author="BigCREditor-RAN4#104-bis" w:date="2022-10-21T15:10:00Z"/>
                <w:lang w:eastAsia="zh-CN"/>
              </w:rPr>
            </w:pPr>
            <w:ins w:id="48714" w:author="BigCREditor-RAN4#104-bis" w:date="2022-10-21T15:10:00Z">
              <w:r w:rsidRPr="00020619">
                <w:t>-83.28</w:t>
              </w:r>
            </w:ins>
          </w:p>
        </w:tc>
        <w:tc>
          <w:tcPr>
            <w:tcW w:w="702" w:type="dxa"/>
            <w:tcBorders>
              <w:top w:val="single" w:sz="4" w:space="0" w:color="auto"/>
              <w:left w:val="single" w:sz="4" w:space="0" w:color="auto"/>
              <w:right w:val="single" w:sz="4" w:space="0" w:color="auto"/>
            </w:tcBorders>
          </w:tcPr>
          <w:p w14:paraId="4FD8097F" w14:textId="77777777" w:rsidR="00666E5C" w:rsidRPr="00020619" w:rsidRDefault="00666E5C" w:rsidP="00BB34DD">
            <w:pPr>
              <w:pStyle w:val="TAC"/>
              <w:rPr>
                <w:ins w:id="48715" w:author="BigCREditor-RAN4#104-bis" w:date="2022-10-21T15:10:00Z"/>
                <w:lang w:eastAsia="zh-CN"/>
              </w:rPr>
            </w:pPr>
            <w:ins w:id="48716" w:author="BigCREditor-RAN4#104-bis" w:date="2022-10-21T15:10:00Z">
              <w:r w:rsidRPr="00020619">
                <w:t>-85.8</w:t>
              </w:r>
              <w:r w:rsidRPr="00020619">
                <w:rPr>
                  <w:lang w:eastAsia="zh-CN"/>
                </w:rPr>
                <w:t>3</w:t>
              </w:r>
            </w:ins>
          </w:p>
        </w:tc>
      </w:tr>
      <w:tr w:rsidR="00666E5C" w:rsidRPr="00020619" w14:paraId="1134114F" w14:textId="77777777" w:rsidTr="00BB34DD">
        <w:trPr>
          <w:trHeight w:val="187"/>
          <w:jc w:val="center"/>
          <w:ins w:id="48717" w:author="BigCREditor-RAN4#104-bis" w:date="2022-10-21T15:10:00Z"/>
        </w:trPr>
        <w:tc>
          <w:tcPr>
            <w:tcW w:w="957" w:type="dxa"/>
            <w:tcBorders>
              <w:top w:val="nil"/>
              <w:left w:val="single" w:sz="4" w:space="0" w:color="auto"/>
              <w:bottom w:val="nil"/>
              <w:right w:val="single" w:sz="4" w:space="0" w:color="auto"/>
            </w:tcBorders>
            <w:shd w:val="clear" w:color="auto" w:fill="auto"/>
          </w:tcPr>
          <w:p w14:paraId="1A62349D" w14:textId="77777777" w:rsidR="00666E5C" w:rsidRPr="00020619" w:rsidRDefault="00666E5C" w:rsidP="00BB34DD">
            <w:pPr>
              <w:pStyle w:val="TAL"/>
              <w:rPr>
                <w:ins w:id="4871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4891884" w14:textId="77777777" w:rsidR="00666E5C" w:rsidRPr="00020619" w:rsidRDefault="00666E5C" w:rsidP="00BB34DD">
            <w:pPr>
              <w:pStyle w:val="TAL"/>
              <w:rPr>
                <w:ins w:id="48719"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A7E639B" w14:textId="77777777" w:rsidR="00666E5C" w:rsidRPr="00020619" w:rsidRDefault="00666E5C" w:rsidP="00BB34DD">
            <w:pPr>
              <w:pStyle w:val="TAL"/>
              <w:rPr>
                <w:ins w:id="48720" w:author="BigCREditor-RAN4#104-bis" w:date="2022-10-21T15:10:00Z"/>
                <w:rFonts w:eastAsia="Calibri"/>
                <w:i/>
                <w:szCs w:val="22"/>
              </w:rPr>
            </w:pPr>
            <w:ins w:id="48721"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3DC0217A" w14:textId="77777777" w:rsidR="00666E5C" w:rsidRPr="00020619" w:rsidRDefault="00666E5C" w:rsidP="00BB34DD">
            <w:pPr>
              <w:pStyle w:val="TAC"/>
              <w:rPr>
                <w:ins w:id="48722"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0ED11BF1" w14:textId="77777777" w:rsidR="00666E5C" w:rsidRPr="00020619" w:rsidDel="00041F77" w:rsidRDefault="00666E5C" w:rsidP="00BB34DD">
            <w:pPr>
              <w:pStyle w:val="TAC"/>
              <w:rPr>
                <w:ins w:id="48723"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07299F22" w14:textId="77777777" w:rsidR="00666E5C" w:rsidRPr="00020619" w:rsidRDefault="00666E5C" w:rsidP="00BB34DD">
            <w:pPr>
              <w:pStyle w:val="TAC"/>
              <w:rPr>
                <w:ins w:id="48724"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2CA7FC4" w14:textId="77777777" w:rsidR="00666E5C" w:rsidRPr="00020619" w:rsidRDefault="00666E5C" w:rsidP="00BB34DD">
            <w:pPr>
              <w:pStyle w:val="TAC"/>
              <w:rPr>
                <w:ins w:id="48725" w:author="BigCREditor-RAN4#104-bis" w:date="2022-10-21T15:10:00Z"/>
                <w:lang w:eastAsia="zh-CN"/>
              </w:rPr>
            </w:pPr>
            <w:ins w:id="48726" w:author="BigCREditor-RAN4#104-bis" w:date="2022-10-21T15:10:00Z">
              <w:r w:rsidRPr="00020619">
                <w:t>-8</w:t>
              </w:r>
              <w:r w:rsidRPr="00020619">
                <w:rPr>
                  <w:lang w:eastAsia="zh-CN"/>
                </w:rPr>
                <w:t>2</w:t>
              </w:r>
              <w:r w:rsidRPr="00020619">
                <w:t>.</w:t>
              </w:r>
              <w:r w:rsidRPr="00020619">
                <w:rPr>
                  <w:lang w:eastAsia="zh-CN"/>
                </w:rPr>
                <w:t>7</w:t>
              </w:r>
              <w:r w:rsidRPr="00020619">
                <w:t>8</w:t>
              </w:r>
            </w:ins>
          </w:p>
        </w:tc>
        <w:tc>
          <w:tcPr>
            <w:tcW w:w="702" w:type="dxa"/>
            <w:tcBorders>
              <w:top w:val="single" w:sz="4" w:space="0" w:color="auto"/>
              <w:left w:val="single" w:sz="4" w:space="0" w:color="auto"/>
              <w:bottom w:val="single" w:sz="4" w:space="0" w:color="auto"/>
              <w:right w:val="single" w:sz="4" w:space="0" w:color="auto"/>
            </w:tcBorders>
          </w:tcPr>
          <w:p w14:paraId="0D9466AF" w14:textId="77777777" w:rsidR="00666E5C" w:rsidRPr="00020619" w:rsidRDefault="00666E5C" w:rsidP="00BB34DD">
            <w:pPr>
              <w:pStyle w:val="TAC"/>
              <w:rPr>
                <w:ins w:id="48727" w:author="BigCREditor-RAN4#104-bis" w:date="2022-10-21T15:10:00Z"/>
                <w:lang w:eastAsia="zh-CN"/>
              </w:rPr>
            </w:pPr>
            <w:ins w:id="48728" w:author="BigCREditor-RAN4#104-bis" w:date="2022-10-21T15:10:00Z">
              <w:r w:rsidRPr="00020619">
                <w:t>-85.</w:t>
              </w:r>
              <w:r w:rsidRPr="00020619">
                <w:rPr>
                  <w:lang w:eastAsia="zh-CN"/>
                </w:rPr>
                <w:t>33</w:t>
              </w:r>
            </w:ins>
          </w:p>
        </w:tc>
      </w:tr>
      <w:tr w:rsidR="00666E5C" w:rsidRPr="00020619" w14:paraId="03DEDB39" w14:textId="77777777" w:rsidTr="00BB34DD">
        <w:trPr>
          <w:trHeight w:val="187"/>
          <w:jc w:val="center"/>
          <w:ins w:id="48729" w:author="BigCREditor-RAN4#104-bis" w:date="2022-10-21T15:10:00Z"/>
        </w:trPr>
        <w:tc>
          <w:tcPr>
            <w:tcW w:w="957" w:type="dxa"/>
            <w:tcBorders>
              <w:top w:val="nil"/>
              <w:left w:val="single" w:sz="4" w:space="0" w:color="auto"/>
              <w:bottom w:val="nil"/>
              <w:right w:val="single" w:sz="4" w:space="0" w:color="auto"/>
            </w:tcBorders>
            <w:shd w:val="clear" w:color="auto" w:fill="auto"/>
          </w:tcPr>
          <w:p w14:paraId="1588ACFD" w14:textId="77777777" w:rsidR="00666E5C" w:rsidRPr="00020619" w:rsidRDefault="00666E5C" w:rsidP="00BB34DD">
            <w:pPr>
              <w:pStyle w:val="TAL"/>
              <w:rPr>
                <w:ins w:id="4873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7611C9C" w14:textId="77777777" w:rsidR="00666E5C" w:rsidRPr="00020619" w:rsidRDefault="00666E5C" w:rsidP="00BB34DD">
            <w:pPr>
              <w:pStyle w:val="TAL"/>
              <w:rPr>
                <w:ins w:id="4873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3935714" w14:textId="77777777" w:rsidR="00666E5C" w:rsidRPr="00020619" w:rsidRDefault="00666E5C" w:rsidP="00BB34DD">
            <w:pPr>
              <w:pStyle w:val="TAL"/>
              <w:rPr>
                <w:ins w:id="48732" w:author="BigCREditor-RAN4#104-bis" w:date="2022-10-21T15:10:00Z"/>
                <w:rFonts w:eastAsia="Calibri"/>
                <w:i/>
                <w:szCs w:val="22"/>
              </w:rPr>
            </w:pPr>
            <w:ins w:id="48733"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66805BE7" w14:textId="77777777" w:rsidR="00666E5C" w:rsidRPr="00020619" w:rsidRDefault="00666E5C" w:rsidP="00BB34DD">
            <w:pPr>
              <w:pStyle w:val="TAC"/>
              <w:rPr>
                <w:ins w:id="4873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65528B40" w14:textId="77777777" w:rsidR="00666E5C" w:rsidRPr="00020619" w:rsidDel="00041F77" w:rsidRDefault="00666E5C" w:rsidP="00BB34DD">
            <w:pPr>
              <w:pStyle w:val="TAC"/>
              <w:rPr>
                <w:ins w:id="4873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2AB50A64" w14:textId="77777777" w:rsidR="00666E5C" w:rsidRPr="00020619" w:rsidRDefault="00666E5C" w:rsidP="00BB34DD">
            <w:pPr>
              <w:pStyle w:val="TAC"/>
              <w:rPr>
                <w:ins w:id="48736"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E5C66A1" w14:textId="77777777" w:rsidR="00666E5C" w:rsidRPr="00020619" w:rsidRDefault="00666E5C" w:rsidP="00BB34DD">
            <w:pPr>
              <w:pStyle w:val="TAC"/>
              <w:rPr>
                <w:ins w:id="48737" w:author="BigCREditor-RAN4#104-bis" w:date="2022-10-21T15:10:00Z"/>
                <w:lang w:eastAsia="zh-CN"/>
              </w:rPr>
            </w:pPr>
            <w:ins w:id="48738" w:author="BigCREditor-RAN4#104-bis" w:date="2022-10-21T15:10:00Z">
              <w:r w:rsidRPr="00020619">
                <w:t>-8</w:t>
              </w:r>
              <w:r w:rsidRPr="00020619">
                <w:rPr>
                  <w:lang w:eastAsia="zh-CN"/>
                </w:rPr>
                <w:t>2</w:t>
              </w:r>
              <w:r w:rsidRPr="00020619">
                <w:t>.</w:t>
              </w:r>
              <w:r w:rsidRPr="00020619">
                <w:rPr>
                  <w:lang w:eastAsia="zh-CN"/>
                </w:rPr>
                <w:t>2</w:t>
              </w:r>
              <w:r w:rsidRPr="00020619">
                <w:t>8</w:t>
              </w:r>
            </w:ins>
          </w:p>
        </w:tc>
        <w:tc>
          <w:tcPr>
            <w:tcW w:w="702" w:type="dxa"/>
            <w:tcBorders>
              <w:top w:val="single" w:sz="4" w:space="0" w:color="auto"/>
              <w:left w:val="single" w:sz="4" w:space="0" w:color="auto"/>
              <w:bottom w:val="single" w:sz="4" w:space="0" w:color="auto"/>
              <w:right w:val="single" w:sz="4" w:space="0" w:color="auto"/>
            </w:tcBorders>
          </w:tcPr>
          <w:p w14:paraId="39DA398E" w14:textId="77777777" w:rsidR="00666E5C" w:rsidRPr="00020619" w:rsidRDefault="00666E5C" w:rsidP="00BB34DD">
            <w:pPr>
              <w:pStyle w:val="TAC"/>
              <w:rPr>
                <w:ins w:id="48739" w:author="BigCREditor-RAN4#104-bis" w:date="2022-10-21T15:10:00Z"/>
                <w:lang w:eastAsia="zh-CN"/>
              </w:rPr>
            </w:pPr>
            <w:ins w:id="48740" w:author="BigCREditor-RAN4#104-bis" w:date="2022-10-21T15:10:00Z">
              <w:r w:rsidRPr="00020619">
                <w:t>-8</w:t>
              </w:r>
              <w:r w:rsidRPr="00020619">
                <w:rPr>
                  <w:lang w:eastAsia="zh-CN"/>
                </w:rPr>
                <w:t>4</w:t>
              </w:r>
              <w:r w:rsidRPr="00020619">
                <w:t>.</w:t>
              </w:r>
              <w:r w:rsidRPr="00020619">
                <w:rPr>
                  <w:lang w:eastAsia="zh-CN"/>
                </w:rPr>
                <w:t>83</w:t>
              </w:r>
            </w:ins>
          </w:p>
        </w:tc>
      </w:tr>
      <w:tr w:rsidR="00666E5C" w:rsidRPr="00020619" w14:paraId="0120F4F1" w14:textId="77777777" w:rsidTr="00BB34DD">
        <w:trPr>
          <w:trHeight w:val="187"/>
          <w:jc w:val="center"/>
          <w:ins w:id="48741" w:author="BigCREditor-RAN4#104-bis" w:date="2022-10-21T15:10:00Z"/>
        </w:trPr>
        <w:tc>
          <w:tcPr>
            <w:tcW w:w="957" w:type="dxa"/>
            <w:tcBorders>
              <w:top w:val="nil"/>
              <w:left w:val="single" w:sz="4" w:space="0" w:color="auto"/>
              <w:bottom w:val="nil"/>
              <w:right w:val="single" w:sz="4" w:space="0" w:color="auto"/>
            </w:tcBorders>
            <w:shd w:val="clear" w:color="auto" w:fill="auto"/>
          </w:tcPr>
          <w:p w14:paraId="178CDCFF" w14:textId="77777777" w:rsidR="00666E5C" w:rsidRPr="00020619" w:rsidRDefault="00666E5C" w:rsidP="00BB34DD">
            <w:pPr>
              <w:pStyle w:val="TAL"/>
              <w:rPr>
                <w:ins w:id="4874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206DA76" w14:textId="77777777" w:rsidR="00666E5C" w:rsidRPr="00020619" w:rsidRDefault="00666E5C" w:rsidP="00BB34DD">
            <w:pPr>
              <w:pStyle w:val="TAL"/>
              <w:rPr>
                <w:ins w:id="48743"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2BF7A0B5" w14:textId="77777777" w:rsidR="00666E5C" w:rsidRPr="00020619" w:rsidRDefault="00666E5C" w:rsidP="00BB34DD">
            <w:pPr>
              <w:pStyle w:val="TAL"/>
              <w:rPr>
                <w:ins w:id="48744" w:author="BigCREditor-RAN4#104-bis" w:date="2022-10-21T15:10:00Z"/>
                <w:lang w:val="sv-SE" w:eastAsia="zh-CN"/>
              </w:rPr>
            </w:pPr>
            <w:ins w:id="48745" w:author="BigCREditor-RAN4#104-bis" w:date="2022-10-21T15:10:00Z">
              <w:r w:rsidRPr="00020619">
                <w:rPr>
                  <w:lang w:val="sv-SE"/>
                </w:rPr>
                <w:t>NR_FDD_FR1_D</w:t>
              </w:r>
            </w:ins>
          </w:p>
          <w:p w14:paraId="55DD104D" w14:textId="77777777" w:rsidR="00666E5C" w:rsidRPr="00020619" w:rsidRDefault="00666E5C" w:rsidP="00BB34DD">
            <w:pPr>
              <w:pStyle w:val="TAL"/>
              <w:rPr>
                <w:ins w:id="48746" w:author="BigCREditor-RAN4#104-bis" w:date="2022-10-21T15:10:00Z"/>
                <w:rFonts w:eastAsia="Calibri"/>
                <w:i/>
                <w:szCs w:val="22"/>
                <w:lang w:val="sv-SE"/>
              </w:rPr>
            </w:pPr>
            <w:ins w:id="48747"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1CC73DEE" w14:textId="77777777" w:rsidR="00666E5C" w:rsidRPr="00020619" w:rsidRDefault="00666E5C" w:rsidP="00BB34DD">
            <w:pPr>
              <w:pStyle w:val="TAC"/>
              <w:rPr>
                <w:ins w:id="48748"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229F92C7" w14:textId="77777777" w:rsidR="00666E5C" w:rsidRPr="00020619" w:rsidDel="00041F77" w:rsidRDefault="00666E5C" w:rsidP="00BB34DD">
            <w:pPr>
              <w:pStyle w:val="TAC"/>
              <w:rPr>
                <w:ins w:id="48749"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ECEA26D" w14:textId="77777777" w:rsidR="00666E5C" w:rsidRPr="00020619" w:rsidRDefault="00666E5C" w:rsidP="00BB34DD">
            <w:pPr>
              <w:pStyle w:val="TAC"/>
              <w:rPr>
                <w:ins w:id="48750"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383A0A09" w14:textId="77777777" w:rsidR="00666E5C" w:rsidRPr="00020619" w:rsidRDefault="00666E5C" w:rsidP="00BB34DD">
            <w:pPr>
              <w:pStyle w:val="TAC"/>
              <w:rPr>
                <w:ins w:id="48751" w:author="BigCREditor-RAN4#104-bis" w:date="2022-10-21T15:10:00Z"/>
                <w:lang w:eastAsia="zh-CN"/>
              </w:rPr>
            </w:pPr>
            <w:ins w:id="48752" w:author="BigCREditor-RAN4#104-bis" w:date="2022-10-21T15:10:00Z">
              <w:r w:rsidRPr="00020619">
                <w:t>-8</w:t>
              </w:r>
              <w:r w:rsidRPr="00020619">
                <w:rPr>
                  <w:lang w:eastAsia="zh-CN"/>
                </w:rPr>
                <w:t>1</w:t>
              </w:r>
              <w:r w:rsidRPr="00020619">
                <w:t>.</w:t>
              </w:r>
              <w:r w:rsidRPr="00020619">
                <w:rPr>
                  <w:lang w:eastAsia="zh-CN"/>
                </w:rPr>
                <w:t>7</w:t>
              </w:r>
              <w:r w:rsidRPr="00020619">
                <w:t>8</w:t>
              </w:r>
            </w:ins>
          </w:p>
        </w:tc>
        <w:tc>
          <w:tcPr>
            <w:tcW w:w="702" w:type="dxa"/>
            <w:tcBorders>
              <w:top w:val="single" w:sz="4" w:space="0" w:color="auto"/>
              <w:left w:val="single" w:sz="4" w:space="0" w:color="auto"/>
              <w:right w:val="single" w:sz="4" w:space="0" w:color="auto"/>
            </w:tcBorders>
          </w:tcPr>
          <w:p w14:paraId="259FDE54" w14:textId="77777777" w:rsidR="00666E5C" w:rsidRPr="00020619" w:rsidRDefault="00666E5C" w:rsidP="00BB34DD">
            <w:pPr>
              <w:pStyle w:val="TAC"/>
              <w:rPr>
                <w:ins w:id="48753" w:author="BigCREditor-RAN4#104-bis" w:date="2022-10-21T15:10:00Z"/>
                <w:lang w:eastAsia="zh-CN"/>
              </w:rPr>
            </w:pPr>
            <w:ins w:id="48754" w:author="BigCREditor-RAN4#104-bis" w:date="2022-10-21T15:10:00Z">
              <w:r w:rsidRPr="00020619">
                <w:t>-8</w:t>
              </w:r>
              <w:r w:rsidRPr="00020619">
                <w:rPr>
                  <w:lang w:eastAsia="zh-CN"/>
                </w:rPr>
                <w:t>4</w:t>
              </w:r>
              <w:r w:rsidRPr="00020619">
                <w:t>.</w:t>
              </w:r>
              <w:r w:rsidRPr="00020619">
                <w:rPr>
                  <w:lang w:eastAsia="zh-CN"/>
                </w:rPr>
                <w:t>33</w:t>
              </w:r>
            </w:ins>
          </w:p>
        </w:tc>
      </w:tr>
      <w:tr w:rsidR="00666E5C" w:rsidRPr="00020619" w14:paraId="1A73DFD0" w14:textId="77777777" w:rsidTr="00BB34DD">
        <w:trPr>
          <w:trHeight w:val="187"/>
          <w:jc w:val="center"/>
          <w:ins w:id="48755" w:author="BigCREditor-RAN4#104-bis" w:date="2022-10-21T15:10:00Z"/>
        </w:trPr>
        <w:tc>
          <w:tcPr>
            <w:tcW w:w="957" w:type="dxa"/>
            <w:tcBorders>
              <w:top w:val="nil"/>
              <w:left w:val="single" w:sz="4" w:space="0" w:color="auto"/>
              <w:bottom w:val="nil"/>
              <w:right w:val="single" w:sz="4" w:space="0" w:color="auto"/>
            </w:tcBorders>
            <w:shd w:val="clear" w:color="auto" w:fill="auto"/>
          </w:tcPr>
          <w:p w14:paraId="68616C68" w14:textId="77777777" w:rsidR="00666E5C" w:rsidRPr="00020619" w:rsidRDefault="00666E5C" w:rsidP="00BB34DD">
            <w:pPr>
              <w:pStyle w:val="TAL"/>
              <w:rPr>
                <w:ins w:id="4875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C88CE16" w14:textId="77777777" w:rsidR="00666E5C" w:rsidRPr="00020619" w:rsidRDefault="00666E5C" w:rsidP="00BB34DD">
            <w:pPr>
              <w:pStyle w:val="TAL"/>
              <w:rPr>
                <w:ins w:id="48757"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27571469" w14:textId="77777777" w:rsidR="00666E5C" w:rsidRPr="00020619" w:rsidRDefault="00666E5C" w:rsidP="00BB34DD">
            <w:pPr>
              <w:pStyle w:val="TAL"/>
              <w:rPr>
                <w:ins w:id="48758" w:author="BigCREditor-RAN4#104-bis" w:date="2022-10-21T15:10:00Z"/>
                <w:lang w:val="sv-SE" w:eastAsia="zh-CN"/>
              </w:rPr>
            </w:pPr>
            <w:ins w:id="48759" w:author="BigCREditor-RAN4#104-bis" w:date="2022-10-21T15:10:00Z">
              <w:r w:rsidRPr="00020619">
                <w:rPr>
                  <w:lang w:val="sv-SE"/>
                </w:rPr>
                <w:t>NR_FDD_FR1_E</w:t>
              </w:r>
            </w:ins>
          </w:p>
          <w:p w14:paraId="52B6C1B5" w14:textId="77777777" w:rsidR="00666E5C" w:rsidRPr="00020619" w:rsidRDefault="00666E5C" w:rsidP="00BB34DD">
            <w:pPr>
              <w:pStyle w:val="TAL"/>
              <w:rPr>
                <w:ins w:id="48760" w:author="BigCREditor-RAN4#104-bis" w:date="2022-10-21T15:10:00Z"/>
                <w:rFonts w:eastAsia="Calibri"/>
                <w:i/>
                <w:szCs w:val="22"/>
                <w:lang w:val="sv-SE"/>
              </w:rPr>
            </w:pPr>
            <w:ins w:id="48761"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4832141F" w14:textId="77777777" w:rsidR="00666E5C" w:rsidRPr="00020619" w:rsidRDefault="00666E5C" w:rsidP="00BB34DD">
            <w:pPr>
              <w:pStyle w:val="TAC"/>
              <w:rPr>
                <w:ins w:id="48762"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443ABB29" w14:textId="77777777" w:rsidR="00666E5C" w:rsidRPr="00020619" w:rsidDel="00041F77" w:rsidRDefault="00666E5C" w:rsidP="00BB34DD">
            <w:pPr>
              <w:pStyle w:val="TAC"/>
              <w:rPr>
                <w:ins w:id="48763"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1C2ADBD4" w14:textId="77777777" w:rsidR="00666E5C" w:rsidRPr="00020619" w:rsidRDefault="00666E5C" w:rsidP="00BB34DD">
            <w:pPr>
              <w:pStyle w:val="TAC"/>
              <w:rPr>
                <w:ins w:id="48764"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334015E1" w14:textId="77777777" w:rsidR="00666E5C" w:rsidRPr="00020619" w:rsidRDefault="00666E5C" w:rsidP="00BB34DD">
            <w:pPr>
              <w:pStyle w:val="TAC"/>
              <w:rPr>
                <w:ins w:id="48765" w:author="BigCREditor-RAN4#104-bis" w:date="2022-10-21T15:10:00Z"/>
                <w:lang w:eastAsia="zh-CN"/>
              </w:rPr>
            </w:pPr>
            <w:ins w:id="48766" w:author="BigCREditor-RAN4#104-bis" w:date="2022-10-21T15:10:00Z">
              <w:r w:rsidRPr="00020619">
                <w:t>-8</w:t>
              </w:r>
              <w:r w:rsidRPr="00020619">
                <w:rPr>
                  <w:lang w:eastAsia="zh-CN"/>
                </w:rPr>
                <w:t>1</w:t>
              </w:r>
              <w:r w:rsidRPr="00020619">
                <w:t>.</w:t>
              </w:r>
              <w:r w:rsidRPr="00020619">
                <w:rPr>
                  <w:lang w:eastAsia="zh-CN"/>
                </w:rPr>
                <w:t>2</w:t>
              </w:r>
              <w:r w:rsidRPr="00020619">
                <w:t>8</w:t>
              </w:r>
            </w:ins>
          </w:p>
        </w:tc>
        <w:tc>
          <w:tcPr>
            <w:tcW w:w="702" w:type="dxa"/>
            <w:tcBorders>
              <w:top w:val="single" w:sz="4" w:space="0" w:color="auto"/>
              <w:left w:val="single" w:sz="4" w:space="0" w:color="auto"/>
              <w:right w:val="single" w:sz="4" w:space="0" w:color="auto"/>
            </w:tcBorders>
          </w:tcPr>
          <w:p w14:paraId="3C94259E" w14:textId="77777777" w:rsidR="00666E5C" w:rsidRPr="00020619" w:rsidRDefault="00666E5C" w:rsidP="00BB34DD">
            <w:pPr>
              <w:pStyle w:val="TAC"/>
              <w:rPr>
                <w:ins w:id="48767" w:author="BigCREditor-RAN4#104-bis" w:date="2022-10-21T15:10:00Z"/>
                <w:lang w:eastAsia="zh-CN"/>
              </w:rPr>
            </w:pPr>
            <w:ins w:id="48768" w:author="BigCREditor-RAN4#104-bis" w:date="2022-10-21T15:10:00Z">
              <w:r w:rsidRPr="00020619">
                <w:t>-8</w:t>
              </w:r>
              <w:r w:rsidRPr="00020619">
                <w:rPr>
                  <w:lang w:eastAsia="zh-CN"/>
                </w:rPr>
                <w:t>3</w:t>
              </w:r>
              <w:r w:rsidRPr="00020619">
                <w:t>.</w:t>
              </w:r>
              <w:r w:rsidRPr="00020619">
                <w:rPr>
                  <w:lang w:eastAsia="zh-CN"/>
                </w:rPr>
                <w:t>83</w:t>
              </w:r>
            </w:ins>
          </w:p>
        </w:tc>
      </w:tr>
      <w:tr w:rsidR="00666E5C" w:rsidRPr="00020619" w14:paraId="379B5F7A" w14:textId="77777777" w:rsidTr="00BB34DD">
        <w:trPr>
          <w:trHeight w:val="187"/>
          <w:jc w:val="center"/>
          <w:ins w:id="48769" w:author="BigCREditor-RAN4#104-bis" w:date="2022-10-21T15:10:00Z"/>
        </w:trPr>
        <w:tc>
          <w:tcPr>
            <w:tcW w:w="957" w:type="dxa"/>
            <w:tcBorders>
              <w:top w:val="nil"/>
              <w:left w:val="single" w:sz="4" w:space="0" w:color="auto"/>
              <w:bottom w:val="nil"/>
              <w:right w:val="single" w:sz="4" w:space="0" w:color="auto"/>
            </w:tcBorders>
            <w:shd w:val="clear" w:color="auto" w:fill="auto"/>
          </w:tcPr>
          <w:p w14:paraId="6A5DF7FD" w14:textId="77777777" w:rsidR="00666E5C" w:rsidRPr="00020619" w:rsidRDefault="00666E5C" w:rsidP="00BB34DD">
            <w:pPr>
              <w:pStyle w:val="TAL"/>
              <w:rPr>
                <w:ins w:id="4877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1FFA56A" w14:textId="77777777" w:rsidR="00666E5C" w:rsidRPr="00020619" w:rsidRDefault="00666E5C" w:rsidP="00BB34DD">
            <w:pPr>
              <w:pStyle w:val="TAL"/>
              <w:rPr>
                <w:ins w:id="4877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7799AB1" w14:textId="77777777" w:rsidR="00666E5C" w:rsidRPr="00020619" w:rsidRDefault="00666E5C" w:rsidP="00BB34DD">
            <w:pPr>
              <w:pStyle w:val="TAL"/>
              <w:rPr>
                <w:ins w:id="48772" w:author="BigCREditor-RAN4#104-bis" w:date="2022-10-21T15:10:00Z"/>
              </w:rPr>
            </w:pPr>
            <w:ins w:id="48773"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4F304135" w14:textId="77777777" w:rsidR="00666E5C" w:rsidRPr="00020619" w:rsidRDefault="00666E5C" w:rsidP="00BB34DD">
            <w:pPr>
              <w:pStyle w:val="TAC"/>
              <w:rPr>
                <w:ins w:id="4877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09425DFB" w14:textId="77777777" w:rsidR="00666E5C" w:rsidRPr="00020619" w:rsidDel="00041F77" w:rsidRDefault="00666E5C" w:rsidP="00BB34DD">
            <w:pPr>
              <w:pStyle w:val="TAC"/>
              <w:rPr>
                <w:ins w:id="4877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521C23D9" w14:textId="77777777" w:rsidR="00666E5C" w:rsidRPr="00020619" w:rsidRDefault="00666E5C" w:rsidP="00BB34DD">
            <w:pPr>
              <w:pStyle w:val="TAC"/>
              <w:rPr>
                <w:ins w:id="48776"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C98287B" w14:textId="77777777" w:rsidR="00666E5C" w:rsidRPr="00020619" w:rsidRDefault="00666E5C" w:rsidP="00BB34DD">
            <w:pPr>
              <w:pStyle w:val="TAC"/>
              <w:rPr>
                <w:ins w:id="48777" w:author="BigCREditor-RAN4#104-bis" w:date="2022-10-21T15:10:00Z"/>
              </w:rPr>
            </w:pPr>
            <w:ins w:id="48778" w:author="BigCREditor-RAN4#104-bis" w:date="2022-10-21T15:10:00Z">
              <w:r w:rsidRPr="00020619">
                <w:t>-80.78</w:t>
              </w:r>
            </w:ins>
          </w:p>
        </w:tc>
        <w:tc>
          <w:tcPr>
            <w:tcW w:w="702" w:type="dxa"/>
            <w:tcBorders>
              <w:top w:val="single" w:sz="4" w:space="0" w:color="auto"/>
              <w:left w:val="single" w:sz="4" w:space="0" w:color="auto"/>
              <w:bottom w:val="single" w:sz="4" w:space="0" w:color="auto"/>
              <w:right w:val="single" w:sz="4" w:space="0" w:color="auto"/>
            </w:tcBorders>
          </w:tcPr>
          <w:p w14:paraId="1455B8B3" w14:textId="77777777" w:rsidR="00666E5C" w:rsidRPr="00020619" w:rsidRDefault="00666E5C" w:rsidP="00BB34DD">
            <w:pPr>
              <w:pStyle w:val="TAC"/>
              <w:rPr>
                <w:ins w:id="48779" w:author="BigCREditor-RAN4#104-bis" w:date="2022-10-21T15:10:00Z"/>
              </w:rPr>
            </w:pPr>
            <w:ins w:id="48780" w:author="BigCREditor-RAN4#104-bis" w:date="2022-10-21T15:10:00Z">
              <w:r w:rsidRPr="00020619">
                <w:t>-83.33</w:t>
              </w:r>
            </w:ins>
          </w:p>
        </w:tc>
      </w:tr>
      <w:tr w:rsidR="00666E5C" w:rsidRPr="00020619" w14:paraId="108F53B8" w14:textId="77777777" w:rsidTr="00BB34DD">
        <w:trPr>
          <w:trHeight w:val="187"/>
          <w:jc w:val="center"/>
          <w:ins w:id="48781" w:author="BigCREditor-RAN4#104-bis" w:date="2022-10-21T15:10:00Z"/>
        </w:trPr>
        <w:tc>
          <w:tcPr>
            <w:tcW w:w="957" w:type="dxa"/>
            <w:tcBorders>
              <w:top w:val="nil"/>
              <w:left w:val="single" w:sz="4" w:space="0" w:color="auto"/>
              <w:bottom w:val="nil"/>
              <w:right w:val="single" w:sz="4" w:space="0" w:color="auto"/>
            </w:tcBorders>
            <w:shd w:val="clear" w:color="auto" w:fill="auto"/>
          </w:tcPr>
          <w:p w14:paraId="5EAAAADA" w14:textId="77777777" w:rsidR="00666E5C" w:rsidRPr="00020619" w:rsidRDefault="00666E5C" w:rsidP="00BB34DD">
            <w:pPr>
              <w:pStyle w:val="TAL"/>
              <w:rPr>
                <w:ins w:id="4878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4695DBD" w14:textId="77777777" w:rsidR="00666E5C" w:rsidRPr="00020619" w:rsidRDefault="00666E5C" w:rsidP="00BB34DD">
            <w:pPr>
              <w:pStyle w:val="TAL"/>
              <w:rPr>
                <w:ins w:id="4878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93DEEC1" w14:textId="77777777" w:rsidR="00666E5C" w:rsidRPr="00020619" w:rsidRDefault="00666E5C" w:rsidP="00BB34DD">
            <w:pPr>
              <w:pStyle w:val="TAL"/>
              <w:rPr>
                <w:ins w:id="48784" w:author="BigCREditor-RAN4#104-bis" w:date="2022-10-21T15:10:00Z"/>
                <w:rFonts w:eastAsia="Calibri"/>
                <w:i/>
                <w:szCs w:val="22"/>
              </w:rPr>
            </w:pPr>
            <w:ins w:id="48785"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07FD4CD1" w14:textId="77777777" w:rsidR="00666E5C" w:rsidRPr="00020619" w:rsidRDefault="00666E5C" w:rsidP="00BB34DD">
            <w:pPr>
              <w:pStyle w:val="TAC"/>
              <w:rPr>
                <w:ins w:id="48786"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B789437" w14:textId="77777777" w:rsidR="00666E5C" w:rsidRPr="00020619" w:rsidDel="00041F77" w:rsidRDefault="00666E5C" w:rsidP="00BB34DD">
            <w:pPr>
              <w:pStyle w:val="TAC"/>
              <w:rPr>
                <w:ins w:id="48787"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7BDAD4D9" w14:textId="77777777" w:rsidR="00666E5C" w:rsidRPr="00020619" w:rsidRDefault="00666E5C" w:rsidP="00BB34DD">
            <w:pPr>
              <w:pStyle w:val="TAC"/>
              <w:rPr>
                <w:ins w:id="48788"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52484FE" w14:textId="77777777" w:rsidR="00666E5C" w:rsidRPr="00020619" w:rsidRDefault="00666E5C" w:rsidP="00BB34DD">
            <w:pPr>
              <w:pStyle w:val="TAC"/>
              <w:rPr>
                <w:ins w:id="48789" w:author="BigCREditor-RAN4#104-bis" w:date="2022-10-21T15:10:00Z"/>
                <w:lang w:eastAsia="zh-CN"/>
              </w:rPr>
            </w:pPr>
            <w:ins w:id="48790" w:author="BigCREditor-RAN4#104-bis" w:date="2022-10-21T15:10:00Z">
              <w:r w:rsidRPr="00020619">
                <w:t>-8</w:t>
              </w:r>
              <w:r w:rsidRPr="00020619">
                <w:rPr>
                  <w:lang w:eastAsia="zh-CN"/>
                </w:rPr>
                <w:t>0</w:t>
              </w:r>
              <w:r w:rsidRPr="00020619">
                <w:t>.</w:t>
              </w:r>
              <w:r w:rsidRPr="00020619">
                <w:rPr>
                  <w:lang w:eastAsia="zh-CN"/>
                </w:rPr>
                <w:t>2</w:t>
              </w:r>
              <w:r w:rsidRPr="00020619">
                <w:t>8</w:t>
              </w:r>
            </w:ins>
          </w:p>
        </w:tc>
        <w:tc>
          <w:tcPr>
            <w:tcW w:w="702" w:type="dxa"/>
            <w:tcBorders>
              <w:top w:val="single" w:sz="4" w:space="0" w:color="auto"/>
              <w:left w:val="single" w:sz="4" w:space="0" w:color="auto"/>
              <w:bottom w:val="single" w:sz="4" w:space="0" w:color="auto"/>
              <w:right w:val="single" w:sz="4" w:space="0" w:color="auto"/>
            </w:tcBorders>
          </w:tcPr>
          <w:p w14:paraId="350EB700" w14:textId="77777777" w:rsidR="00666E5C" w:rsidRPr="00020619" w:rsidRDefault="00666E5C" w:rsidP="00BB34DD">
            <w:pPr>
              <w:pStyle w:val="TAC"/>
              <w:rPr>
                <w:ins w:id="48791" w:author="BigCREditor-RAN4#104-bis" w:date="2022-10-21T15:10:00Z"/>
                <w:lang w:eastAsia="zh-CN"/>
              </w:rPr>
            </w:pPr>
            <w:ins w:id="48792" w:author="BigCREditor-RAN4#104-bis" w:date="2022-10-21T15:10:00Z">
              <w:r w:rsidRPr="00020619">
                <w:t>-8</w:t>
              </w:r>
              <w:r w:rsidRPr="00020619">
                <w:rPr>
                  <w:lang w:eastAsia="zh-CN"/>
                </w:rPr>
                <w:t>2</w:t>
              </w:r>
              <w:r w:rsidRPr="00020619">
                <w:t>.</w:t>
              </w:r>
              <w:r w:rsidRPr="00020619">
                <w:rPr>
                  <w:lang w:eastAsia="zh-CN"/>
                </w:rPr>
                <w:t>83</w:t>
              </w:r>
            </w:ins>
          </w:p>
        </w:tc>
      </w:tr>
      <w:tr w:rsidR="00666E5C" w:rsidRPr="00020619" w14:paraId="46A6222D" w14:textId="77777777" w:rsidTr="00BB34DD">
        <w:trPr>
          <w:trHeight w:val="187"/>
          <w:jc w:val="center"/>
          <w:ins w:id="48793" w:author="BigCREditor-RAN4#104-bis" w:date="2022-10-21T15:10:00Z"/>
        </w:trPr>
        <w:tc>
          <w:tcPr>
            <w:tcW w:w="957" w:type="dxa"/>
            <w:tcBorders>
              <w:top w:val="nil"/>
              <w:left w:val="single" w:sz="4" w:space="0" w:color="auto"/>
              <w:bottom w:val="nil"/>
              <w:right w:val="single" w:sz="4" w:space="0" w:color="auto"/>
            </w:tcBorders>
            <w:shd w:val="clear" w:color="auto" w:fill="auto"/>
          </w:tcPr>
          <w:p w14:paraId="658B6FB7" w14:textId="77777777" w:rsidR="00666E5C" w:rsidRPr="00020619" w:rsidRDefault="00666E5C" w:rsidP="00BB34DD">
            <w:pPr>
              <w:pStyle w:val="TAL"/>
              <w:rPr>
                <w:ins w:id="48794"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149B053" w14:textId="77777777" w:rsidR="00666E5C" w:rsidRPr="00020619" w:rsidRDefault="00666E5C" w:rsidP="00BB34DD">
            <w:pPr>
              <w:pStyle w:val="TAL"/>
              <w:rPr>
                <w:ins w:id="48795"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2FE28C1" w14:textId="77777777" w:rsidR="00666E5C" w:rsidRPr="00020619" w:rsidRDefault="00666E5C" w:rsidP="00BB34DD">
            <w:pPr>
              <w:pStyle w:val="TAL"/>
              <w:rPr>
                <w:ins w:id="48796" w:author="BigCREditor-RAN4#104-bis" w:date="2022-10-21T15:10:00Z"/>
                <w:rFonts w:eastAsia="Calibri"/>
                <w:i/>
                <w:szCs w:val="22"/>
              </w:rPr>
            </w:pPr>
            <w:ins w:id="48797" w:author="BigCREditor-RAN4#104-bis" w:date="2022-10-21T15:10:00Z">
              <w:r w:rsidRPr="00020619">
                <w:t>NR_FDD_FR1_H</w:t>
              </w:r>
            </w:ins>
          </w:p>
        </w:tc>
        <w:tc>
          <w:tcPr>
            <w:tcW w:w="1258" w:type="dxa"/>
            <w:tcBorders>
              <w:top w:val="nil"/>
              <w:left w:val="single" w:sz="4" w:space="0" w:color="auto"/>
              <w:bottom w:val="nil"/>
              <w:right w:val="single" w:sz="4" w:space="0" w:color="auto"/>
            </w:tcBorders>
            <w:shd w:val="clear" w:color="auto" w:fill="auto"/>
          </w:tcPr>
          <w:p w14:paraId="1B6E74B1" w14:textId="77777777" w:rsidR="00666E5C" w:rsidRPr="00020619" w:rsidRDefault="00666E5C" w:rsidP="00BB34DD">
            <w:pPr>
              <w:pStyle w:val="TAC"/>
              <w:rPr>
                <w:ins w:id="48798"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777F7873" w14:textId="77777777" w:rsidR="00666E5C" w:rsidRPr="00020619" w:rsidDel="00041F77" w:rsidRDefault="00666E5C" w:rsidP="00BB34DD">
            <w:pPr>
              <w:pStyle w:val="TAC"/>
              <w:rPr>
                <w:ins w:id="48799"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703CBEEC" w14:textId="77777777" w:rsidR="00666E5C" w:rsidRPr="00020619" w:rsidRDefault="00666E5C" w:rsidP="00BB34DD">
            <w:pPr>
              <w:pStyle w:val="TAC"/>
              <w:rPr>
                <w:ins w:id="48800"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5755A58" w14:textId="77777777" w:rsidR="00666E5C" w:rsidRPr="00020619" w:rsidRDefault="00666E5C" w:rsidP="00BB34DD">
            <w:pPr>
              <w:pStyle w:val="TAC"/>
              <w:rPr>
                <w:ins w:id="48801" w:author="BigCREditor-RAN4#104-bis" w:date="2022-10-21T15:10:00Z"/>
                <w:lang w:eastAsia="zh-CN"/>
              </w:rPr>
            </w:pPr>
            <w:ins w:id="48802" w:author="BigCREditor-RAN4#104-bis" w:date="2022-10-21T15:10:00Z">
              <w:r w:rsidRPr="00020619">
                <w:t>-</w:t>
              </w:r>
              <w:r w:rsidRPr="00020619">
                <w:rPr>
                  <w:lang w:eastAsia="zh-CN"/>
                </w:rPr>
                <w:t>79</w:t>
              </w:r>
              <w:r w:rsidRPr="00020619">
                <w:t>.</w:t>
              </w:r>
              <w:r w:rsidRPr="00020619">
                <w:rPr>
                  <w:lang w:eastAsia="zh-CN"/>
                </w:rPr>
                <w:t>7</w:t>
              </w:r>
              <w:r w:rsidRPr="00020619">
                <w:t>8</w:t>
              </w:r>
            </w:ins>
          </w:p>
        </w:tc>
        <w:tc>
          <w:tcPr>
            <w:tcW w:w="702" w:type="dxa"/>
            <w:tcBorders>
              <w:top w:val="single" w:sz="4" w:space="0" w:color="auto"/>
              <w:left w:val="single" w:sz="4" w:space="0" w:color="auto"/>
              <w:bottom w:val="single" w:sz="4" w:space="0" w:color="auto"/>
              <w:right w:val="single" w:sz="4" w:space="0" w:color="auto"/>
            </w:tcBorders>
          </w:tcPr>
          <w:p w14:paraId="6217D07C" w14:textId="77777777" w:rsidR="00666E5C" w:rsidRPr="00020619" w:rsidRDefault="00666E5C" w:rsidP="00BB34DD">
            <w:pPr>
              <w:pStyle w:val="TAC"/>
              <w:rPr>
                <w:ins w:id="48803" w:author="BigCREditor-RAN4#104-bis" w:date="2022-10-21T15:10:00Z"/>
                <w:lang w:eastAsia="zh-CN"/>
              </w:rPr>
            </w:pPr>
            <w:ins w:id="48804" w:author="BigCREditor-RAN4#104-bis" w:date="2022-10-21T15:10:00Z">
              <w:r w:rsidRPr="00020619">
                <w:t>-8</w:t>
              </w:r>
              <w:r w:rsidRPr="00020619">
                <w:rPr>
                  <w:lang w:eastAsia="zh-CN"/>
                </w:rPr>
                <w:t>2</w:t>
              </w:r>
              <w:r w:rsidRPr="00020619">
                <w:t>.</w:t>
              </w:r>
              <w:r w:rsidRPr="00020619">
                <w:rPr>
                  <w:lang w:eastAsia="zh-CN"/>
                </w:rPr>
                <w:t>33</w:t>
              </w:r>
            </w:ins>
          </w:p>
        </w:tc>
      </w:tr>
      <w:tr w:rsidR="00666E5C" w:rsidRPr="00020619" w14:paraId="22EB10D6" w14:textId="77777777" w:rsidTr="00BB34DD">
        <w:trPr>
          <w:trHeight w:val="187"/>
          <w:jc w:val="center"/>
          <w:ins w:id="48805" w:author="BigCREditor-RAN4#104-bis" w:date="2022-10-21T15:10:00Z"/>
        </w:trPr>
        <w:tc>
          <w:tcPr>
            <w:tcW w:w="957" w:type="dxa"/>
            <w:tcBorders>
              <w:top w:val="nil"/>
              <w:left w:val="single" w:sz="4" w:space="0" w:color="auto"/>
              <w:bottom w:val="nil"/>
              <w:right w:val="single" w:sz="4" w:space="0" w:color="auto"/>
            </w:tcBorders>
            <w:shd w:val="clear" w:color="auto" w:fill="auto"/>
          </w:tcPr>
          <w:p w14:paraId="6E79FF39" w14:textId="77777777" w:rsidR="00666E5C" w:rsidRPr="00020619" w:rsidRDefault="00666E5C" w:rsidP="00BB34DD">
            <w:pPr>
              <w:pStyle w:val="TAL"/>
              <w:rPr>
                <w:ins w:id="48806" w:author="BigCREditor-RAN4#104-bis" w:date="2022-10-21T15:10:00Z"/>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5941169B" w14:textId="77777777" w:rsidR="00666E5C" w:rsidRPr="00020619" w:rsidRDefault="00666E5C" w:rsidP="00BB34DD">
            <w:pPr>
              <w:pStyle w:val="TAL"/>
              <w:rPr>
                <w:ins w:id="48807" w:author="BigCREditor-RAN4#104-bis" w:date="2022-10-21T15:10:00Z"/>
                <w:rFonts w:eastAsia="Calibri"/>
                <w:i/>
                <w:szCs w:val="22"/>
              </w:rPr>
            </w:pPr>
            <w:ins w:id="48808" w:author="BigCREditor-RAN4#104-bis" w:date="2022-10-21T15:10: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310D1D8A" w14:textId="77777777" w:rsidR="00666E5C" w:rsidRPr="00020619" w:rsidRDefault="00666E5C" w:rsidP="00BB34DD">
            <w:pPr>
              <w:pStyle w:val="TAL"/>
              <w:rPr>
                <w:ins w:id="48809" w:author="BigCREditor-RAN4#104-bis" w:date="2022-10-21T15:10:00Z"/>
                <w:lang w:eastAsia="zh-CN"/>
              </w:rPr>
            </w:pPr>
            <w:ins w:id="48810" w:author="BigCREditor-RAN4#104-bis" w:date="2022-10-21T15:10:00Z">
              <w:r w:rsidRPr="00020619">
                <w:t>NR_FDD_FR1_A</w:t>
              </w:r>
            </w:ins>
          </w:p>
          <w:p w14:paraId="5F32F9D1" w14:textId="77777777" w:rsidR="00666E5C" w:rsidRPr="00020619" w:rsidRDefault="00666E5C" w:rsidP="00BB34DD">
            <w:pPr>
              <w:pStyle w:val="TAL"/>
              <w:rPr>
                <w:ins w:id="48811" w:author="BigCREditor-RAN4#104-bis" w:date="2022-10-21T15:10:00Z"/>
                <w:rFonts w:eastAsia="Calibri"/>
                <w:i/>
                <w:szCs w:val="22"/>
              </w:rPr>
            </w:pPr>
            <w:ins w:id="48812"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tcPr>
          <w:p w14:paraId="41A6BA17" w14:textId="77777777" w:rsidR="00666E5C" w:rsidRPr="00020619" w:rsidRDefault="00666E5C" w:rsidP="00BB34DD">
            <w:pPr>
              <w:pStyle w:val="TAC"/>
              <w:rPr>
                <w:ins w:id="48813" w:author="BigCREditor-RAN4#104-bis" w:date="2022-10-21T15:10:00Z"/>
              </w:rPr>
            </w:pPr>
          </w:p>
        </w:tc>
        <w:tc>
          <w:tcPr>
            <w:tcW w:w="1540" w:type="dxa"/>
            <w:gridSpan w:val="4"/>
            <w:tcBorders>
              <w:top w:val="single" w:sz="4" w:space="0" w:color="auto"/>
              <w:left w:val="single" w:sz="4" w:space="0" w:color="auto"/>
              <w:bottom w:val="nil"/>
              <w:right w:val="single" w:sz="4" w:space="0" w:color="auto"/>
            </w:tcBorders>
            <w:shd w:val="clear" w:color="auto" w:fill="auto"/>
          </w:tcPr>
          <w:p w14:paraId="343DE52A" w14:textId="77777777" w:rsidR="00666E5C" w:rsidRPr="00020619" w:rsidDel="00041F77" w:rsidRDefault="00666E5C" w:rsidP="00BB34DD">
            <w:pPr>
              <w:pStyle w:val="TAC"/>
              <w:rPr>
                <w:ins w:id="48814" w:author="BigCREditor-RAN4#104-bis" w:date="2022-10-21T15:10:00Z"/>
                <w:lang w:eastAsia="zh-CN"/>
              </w:rPr>
            </w:pPr>
            <w:ins w:id="48815" w:author="BigCREditor-RAN4#104-bis" w:date="2022-10-21T15:10:00Z">
              <w:r w:rsidRPr="00020619">
                <w:rPr>
                  <w:lang w:eastAsia="zh-CN"/>
                </w:rPr>
                <w:t>-50</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458D49CF" w14:textId="77777777" w:rsidR="00666E5C" w:rsidRPr="00020619" w:rsidRDefault="00666E5C" w:rsidP="00BB34DD">
            <w:pPr>
              <w:pStyle w:val="TAC"/>
              <w:rPr>
                <w:ins w:id="48816" w:author="BigCREditor-RAN4#104-bis" w:date="2022-10-21T15:10:00Z"/>
                <w:lang w:eastAsia="zh-CN"/>
              </w:rPr>
            </w:pPr>
            <w:ins w:id="48817" w:author="BigCREditor-RAN4#104-bis" w:date="2022-10-21T15:10:00Z">
              <w:r w:rsidRPr="00020619">
                <w:rPr>
                  <w:lang w:eastAsia="zh-CN"/>
                </w:rPr>
                <w:t>-76.73</w:t>
              </w:r>
            </w:ins>
          </w:p>
        </w:tc>
        <w:tc>
          <w:tcPr>
            <w:tcW w:w="780" w:type="dxa"/>
            <w:gridSpan w:val="4"/>
            <w:tcBorders>
              <w:top w:val="single" w:sz="4" w:space="0" w:color="auto"/>
              <w:left w:val="single" w:sz="4" w:space="0" w:color="auto"/>
              <w:right w:val="single" w:sz="4" w:space="0" w:color="auto"/>
            </w:tcBorders>
          </w:tcPr>
          <w:p w14:paraId="585563F6" w14:textId="77777777" w:rsidR="00666E5C" w:rsidRPr="00020619" w:rsidRDefault="00666E5C" w:rsidP="00BB34DD">
            <w:pPr>
              <w:pStyle w:val="TAC"/>
              <w:rPr>
                <w:ins w:id="48818" w:author="BigCREditor-RAN4#104-bis" w:date="2022-10-21T15:10:00Z"/>
                <w:lang w:eastAsia="zh-CN"/>
              </w:rPr>
            </w:pPr>
            <w:ins w:id="48819" w:author="BigCREditor-RAN4#104-bis" w:date="2022-10-21T15:10:00Z">
              <w:r w:rsidRPr="00020619">
                <w:t>-77.19</w:t>
              </w:r>
            </w:ins>
          </w:p>
        </w:tc>
        <w:tc>
          <w:tcPr>
            <w:tcW w:w="702" w:type="dxa"/>
            <w:tcBorders>
              <w:top w:val="single" w:sz="4" w:space="0" w:color="auto"/>
              <w:left w:val="single" w:sz="4" w:space="0" w:color="auto"/>
              <w:right w:val="single" w:sz="4" w:space="0" w:color="auto"/>
            </w:tcBorders>
          </w:tcPr>
          <w:p w14:paraId="5EE8C56F" w14:textId="77777777" w:rsidR="00666E5C" w:rsidRPr="00020619" w:rsidRDefault="00666E5C" w:rsidP="00BB34DD">
            <w:pPr>
              <w:pStyle w:val="TAC"/>
              <w:rPr>
                <w:ins w:id="48820" w:author="BigCREditor-RAN4#104-bis" w:date="2022-10-21T15:10:00Z"/>
                <w:lang w:eastAsia="zh-CN"/>
              </w:rPr>
            </w:pPr>
            <w:ins w:id="48821" w:author="BigCREditor-RAN4#104-bis" w:date="2022-10-21T15:10:00Z">
              <w:r w:rsidRPr="00020619">
                <w:t>-79.73</w:t>
              </w:r>
            </w:ins>
          </w:p>
        </w:tc>
      </w:tr>
      <w:tr w:rsidR="00666E5C" w:rsidRPr="00020619" w14:paraId="7217B56C" w14:textId="77777777" w:rsidTr="00BB34DD">
        <w:trPr>
          <w:trHeight w:val="187"/>
          <w:jc w:val="center"/>
          <w:ins w:id="48822" w:author="BigCREditor-RAN4#104-bis" w:date="2022-10-21T15:10:00Z"/>
        </w:trPr>
        <w:tc>
          <w:tcPr>
            <w:tcW w:w="957" w:type="dxa"/>
            <w:tcBorders>
              <w:top w:val="nil"/>
              <w:left w:val="single" w:sz="4" w:space="0" w:color="auto"/>
              <w:bottom w:val="nil"/>
              <w:right w:val="single" w:sz="4" w:space="0" w:color="auto"/>
            </w:tcBorders>
            <w:shd w:val="clear" w:color="auto" w:fill="auto"/>
          </w:tcPr>
          <w:p w14:paraId="2EF1AF98" w14:textId="77777777" w:rsidR="00666E5C" w:rsidRPr="00020619" w:rsidRDefault="00666E5C" w:rsidP="00BB34DD">
            <w:pPr>
              <w:pStyle w:val="TAL"/>
              <w:rPr>
                <w:ins w:id="48823"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8EA297F" w14:textId="77777777" w:rsidR="00666E5C" w:rsidRPr="00020619" w:rsidRDefault="00666E5C" w:rsidP="00BB34DD">
            <w:pPr>
              <w:pStyle w:val="TAL"/>
              <w:rPr>
                <w:ins w:id="4882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A46A75C" w14:textId="77777777" w:rsidR="00666E5C" w:rsidRPr="00020619" w:rsidRDefault="00666E5C" w:rsidP="00BB34DD">
            <w:pPr>
              <w:pStyle w:val="TAL"/>
              <w:rPr>
                <w:ins w:id="48825" w:author="BigCREditor-RAN4#104-bis" w:date="2022-10-21T15:10:00Z"/>
                <w:rFonts w:eastAsia="Calibri"/>
                <w:i/>
                <w:szCs w:val="22"/>
              </w:rPr>
            </w:pPr>
            <w:ins w:id="48826"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238F2D12" w14:textId="77777777" w:rsidR="00666E5C" w:rsidRPr="00020619" w:rsidRDefault="00666E5C" w:rsidP="00BB34DD">
            <w:pPr>
              <w:pStyle w:val="TAC"/>
              <w:rPr>
                <w:ins w:id="48827"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6C0CB4E" w14:textId="77777777" w:rsidR="00666E5C" w:rsidRPr="00020619" w:rsidDel="00041F77" w:rsidRDefault="00666E5C" w:rsidP="00BB34DD">
            <w:pPr>
              <w:pStyle w:val="TAC"/>
              <w:rPr>
                <w:ins w:id="48828"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6D4438EA" w14:textId="77777777" w:rsidR="00666E5C" w:rsidRPr="00020619" w:rsidRDefault="00666E5C" w:rsidP="00BB34DD">
            <w:pPr>
              <w:pStyle w:val="TAC"/>
              <w:rPr>
                <w:ins w:id="48829"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D485115" w14:textId="77777777" w:rsidR="00666E5C" w:rsidRPr="00020619" w:rsidRDefault="00666E5C" w:rsidP="00BB34DD">
            <w:pPr>
              <w:pStyle w:val="TAC"/>
              <w:rPr>
                <w:ins w:id="48830" w:author="BigCREditor-RAN4#104-bis" w:date="2022-10-21T15:10:00Z"/>
                <w:lang w:eastAsia="zh-CN"/>
              </w:rPr>
            </w:pPr>
            <w:ins w:id="48831" w:author="BigCREditor-RAN4#104-bis" w:date="2022-10-21T15:10:00Z">
              <w:r w:rsidRPr="00020619">
                <w:t>-7</w:t>
              </w:r>
              <w:r w:rsidRPr="00020619">
                <w:rPr>
                  <w:lang w:eastAsia="zh-CN"/>
                </w:rPr>
                <w:t>6</w:t>
              </w:r>
              <w:r w:rsidRPr="00020619">
                <w:t>.</w:t>
              </w:r>
              <w:r w:rsidRPr="00020619">
                <w:rPr>
                  <w:lang w:eastAsia="zh-CN"/>
                </w:rPr>
                <w:t>6</w:t>
              </w:r>
              <w:r w:rsidRPr="00020619">
                <w:t>9</w:t>
              </w:r>
            </w:ins>
          </w:p>
        </w:tc>
        <w:tc>
          <w:tcPr>
            <w:tcW w:w="702" w:type="dxa"/>
            <w:tcBorders>
              <w:top w:val="single" w:sz="4" w:space="0" w:color="auto"/>
              <w:left w:val="single" w:sz="4" w:space="0" w:color="auto"/>
              <w:bottom w:val="single" w:sz="4" w:space="0" w:color="auto"/>
              <w:right w:val="single" w:sz="4" w:space="0" w:color="auto"/>
            </w:tcBorders>
          </w:tcPr>
          <w:p w14:paraId="0A5B7803" w14:textId="77777777" w:rsidR="00666E5C" w:rsidRPr="00020619" w:rsidRDefault="00666E5C" w:rsidP="00BB34DD">
            <w:pPr>
              <w:pStyle w:val="TAC"/>
              <w:rPr>
                <w:ins w:id="48832" w:author="BigCREditor-RAN4#104-bis" w:date="2022-10-21T15:10:00Z"/>
                <w:lang w:eastAsia="zh-CN"/>
              </w:rPr>
            </w:pPr>
            <w:ins w:id="48833" w:author="BigCREditor-RAN4#104-bis" w:date="2022-10-21T15:10:00Z">
              <w:r w:rsidRPr="00020619">
                <w:t>-79.</w:t>
              </w:r>
              <w:r w:rsidRPr="00020619">
                <w:rPr>
                  <w:lang w:eastAsia="zh-CN"/>
                </w:rPr>
                <w:t>2</w:t>
              </w:r>
              <w:r w:rsidRPr="00020619">
                <w:t>3</w:t>
              </w:r>
            </w:ins>
          </w:p>
        </w:tc>
      </w:tr>
      <w:tr w:rsidR="00666E5C" w:rsidRPr="00020619" w14:paraId="4C1812F1" w14:textId="77777777" w:rsidTr="00BB34DD">
        <w:trPr>
          <w:trHeight w:val="187"/>
          <w:jc w:val="center"/>
          <w:ins w:id="48834" w:author="BigCREditor-RAN4#104-bis" w:date="2022-10-21T15:10:00Z"/>
        </w:trPr>
        <w:tc>
          <w:tcPr>
            <w:tcW w:w="957" w:type="dxa"/>
            <w:tcBorders>
              <w:top w:val="nil"/>
              <w:left w:val="single" w:sz="4" w:space="0" w:color="auto"/>
              <w:bottom w:val="nil"/>
              <w:right w:val="single" w:sz="4" w:space="0" w:color="auto"/>
            </w:tcBorders>
            <w:shd w:val="clear" w:color="auto" w:fill="auto"/>
          </w:tcPr>
          <w:p w14:paraId="1297E221" w14:textId="77777777" w:rsidR="00666E5C" w:rsidRPr="00020619" w:rsidRDefault="00666E5C" w:rsidP="00BB34DD">
            <w:pPr>
              <w:pStyle w:val="TAL"/>
              <w:rPr>
                <w:ins w:id="48835"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7CAC30F" w14:textId="77777777" w:rsidR="00666E5C" w:rsidRPr="00020619" w:rsidRDefault="00666E5C" w:rsidP="00BB34DD">
            <w:pPr>
              <w:pStyle w:val="TAL"/>
              <w:rPr>
                <w:ins w:id="48836"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8AA03B1" w14:textId="77777777" w:rsidR="00666E5C" w:rsidRPr="00020619" w:rsidRDefault="00666E5C" w:rsidP="00BB34DD">
            <w:pPr>
              <w:pStyle w:val="TAL"/>
              <w:rPr>
                <w:ins w:id="48837" w:author="BigCREditor-RAN4#104-bis" w:date="2022-10-21T15:10:00Z"/>
                <w:rFonts w:eastAsia="Calibri"/>
                <w:i/>
                <w:szCs w:val="22"/>
              </w:rPr>
            </w:pPr>
            <w:ins w:id="48838"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5D5C970F" w14:textId="77777777" w:rsidR="00666E5C" w:rsidRPr="00020619" w:rsidRDefault="00666E5C" w:rsidP="00BB34DD">
            <w:pPr>
              <w:pStyle w:val="TAC"/>
              <w:rPr>
                <w:ins w:id="48839"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41BFAA8" w14:textId="77777777" w:rsidR="00666E5C" w:rsidRPr="00020619" w:rsidDel="00041F77" w:rsidRDefault="00666E5C" w:rsidP="00BB34DD">
            <w:pPr>
              <w:pStyle w:val="TAC"/>
              <w:rPr>
                <w:ins w:id="48840"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006BE191" w14:textId="77777777" w:rsidR="00666E5C" w:rsidRPr="00020619" w:rsidRDefault="00666E5C" w:rsidP="00BB34DD">
            <w:pPr>
              <w:pStyle w:val="TAC"/>
              <w:rPr>
                <w:ins w:id="48841"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5B925AF" w14:textId="77777777" w:rsidR="00666E5C" w:rsidRPr="00020619" w:rsidRDefault="00666E5C" w:rsidP="00BB34DD">
            <w:pPr>
              <w:pStyle w:val="TAC"/>
              <w:rPr>
                <w:ins w:id="48842" w:author="BigCREditor-RAN4#104-bis" w:date="2022-10-21T15:10:00Z"/>
                <w:lang w:eastAsia="zh-CN"/>
              </w:rPr>
            </w:pPr>
            <w:ins w:id="48843" w:author="BigCREditor-RAN4#104-bis" w:date="2022-10-21T15:10:00Z">
              <w:r w:rsidRPr="00020619">
                <w:t>-7</w:t>
              </w:r>
              <w:r w:rsidRPr="00020619">
                <w:rPr>
                  <w:lang w:eastAsia="zh-CN"/>
                </w:rPr>
                <w:t>6</w:t>
              </w:r>
              <w:r w:rsidRPr="00020619">
                <w:t>.</w:t>
              </w:r>
              <w:r w:rsidRPr="00020619">
                <w:rPr>
                  <w:lang w:eastAsia="zh-CN"/>
                </w:rPr>
                <w:t>1</w:t>
              </w:r>
              <w:r w:rsidRPr="00020619">
                <w:t>9</w:t>
              </w:r>
            </w:ins>
          </w:p>
        </w:tc>
        <w:tc>
          <w:tcPr>
            <w:tcW w:w="702" w:type="dxa"/>
            <w:tcBorders>
              <w:top w:val="single" w:sz="4" w:space="0" w:color="auto"/>
              <w:left w:val="single" w:sz="4" w:space="0" w:color="auto"/>
              <w:bottom w:val="single" w:sz="4" w:space="0" w:color="auto"/>
              <w:right w:val="single" w:sz="4" w:space="0" w:color="auto"/>
            </w:tcBorders>
          </w:tcPr>
          <w:p w14:paraId="6AE77248" w14:textId="77777777" w:rsidR="00666E5C" w:rsidRPr="00020619" w:rsidRDefault="00666E5C" w:rsidP="00BB34DD">
            <w:pPr>
              <w:pStyle w:val="TAC"/>
              <w:rPr>
                <w:ins w:id="48844" w:author="BigCREditor-RAN4#104-bis" w:date="2022-10-21T15:10:00Z"/>
                <w:lang w:eastAsia="zh-CN"/>
              </w:rPr>
            </w:pPr>
            <w:ins w:id="48845" w:author="BigCREditor-RAN4#104-bis" w:date="2022-10-21T15:10:00Z">
              <w:r w:rsidRPr="00020619">
                <w:t>-7</w:t>
              </w:r>
              <w:r w:rsidRPr="00020619">
                <w:rPr>
                  <w:lang w:eastAsia="zh-CN"/>
                </w:rPr>
                <w:t>8</w:t>
              </w:r>
              <w:r w:rsidRPr="00020619">
                <w:t>.</w:t>
              </w:r>
              <w:r w:rsidRPr="00020619">
                <w:rPr>
                  <w:lang w:eastAsia="zh-CN"/>
                </w:rPr>
                <w:t>7</w:t>
              </w:r>
              <w:r w:rsidRPr="00020619">
                <w:t>3</w:t>
              </w:r>
            </w:ins>
          </w:p>
        </w:tc>
      </w:tr>
      <w:tr w:rsidR="00666E5C" w:rsidRPr="00020619" w14:paraId="3F4AD44F" w14:textId="77777777" w:rsidTr="00BB34DD">
        <w:trPr>
          <w:trHeight w:val="187"/>
          <w:jc w:val="center"/>
          <w:ins w:id="48846" w:author="BigCREditor-RAN4#104-bis" w:date="2022-10-21T15:10:00Z"/>
        </w:trPr>
        <w:tc>
          <w:tcPr>
            <w:tcW w:w="957" w:type="dxa"/>
            <w:tcBorders>
              <w:top w:val="nil"/>
              <w:left w:val="single" w:sz="4" w:space="0" w:color="auto"/>
              <w:bottom w:val="nil"/>
              <w:right w:val="single" w:sz="4" w:space="0" w:color="auto"/>
            </w:tcBorders>
            <w:shd w:val="clear" w:color="auto" w:fill="auto"/>
          </w:tcPr>
          <w:p w14:paraId="529B78D9" w14:textId="77777777" w:rsidR="00666E5C" w:rsidRPr="00020619" w:rsidRDefault="00666E5C" w:rsidP="00BB34DD">
            <w:pPr>
              <w:pStyle w:val="TAL"/>
              <w:rPr>
                <w:ins w:id="48847"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177F9BF" w14:textId="77777777" w:rsidR="00666E5C" w:rsidRPr="00020619" w:rsidRDefault="00666E5C" w:rsidP="00BB34DD">
            <w:pPr>
              <w:pStyle w:val="TAL"/>
              <w:rPr>
                <w:ins w:id="48848"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62B4D0DA" w14:textId="77777777" w:rsidR="00666E5C" w:rsidRPr="00020619" w:rsidRDefault="00666E5C" w:rsidP="00BB34DD">
            <w:pPr>
              <w:pStyle w:val="TAL"/>
              <w:rPr>
                <w:ins w:id="48849" w:author="BigCREditor-RAN4#104-bis" w:date="2022-10-21T15:10:00Z"/>
                <w:lang w:val="sv-SE" w:eastAsia="zh-CN"/>
              </w:rPr>
            </w:pPr>
            <w:ins w:id="48850" w:author="BigCREditor-RAN4#104-bis" w:date="2022-10-21T15:10:00Z">
              <w:r w:rsidRPr="00020619">
                <w:rPr>
                  <w:lang w:val="sv-SE"/>
                </w:rPr>
                <w:t>NR_FDD_FR1_D</w:t>
              </w:r>
            </w:ins>
          </w:p>
          <w:p w14:paraId="4DBD2B70" w14:textId="77777777" w:rsidR="00666E5C" w:rsidRPr="00020619" w:rsidRDefault="00666E5C" w:rsidP="00BB34DD">
            <w:pPr>
              <w:pStyle w:val="TAL"/>
              <w:rPr>
                <w:ins w:id="48851" w:author="BigCREditor-RAN4#104-bis" w:date="2022-10-21T15:10:00Z"/>
                <w:rFonts w:eastAsia="Calibri"/>
                <w:i/>
                <w:szCs w:val="22"/>
                <w:lang w:val="sv-SE"/>
              </w:rPr>
            </w:pPr>
            <w:ins w:id="48852"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6D384545" w14:textId="77777777" w:rsidR="00666E5C" w:rsidRPr="00020619" w:rsidRDefault="00666E5C" w:rsidP="00BB34DD">
            <w:pPr>
              <w:pStyle w:val="TAC"/>
              <w:rPr>
                <w:ins w:id="48853"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22C66340" w14:textId="77777777" w:rsidR="00666E5C" w:rsidRPr="00020619" w:rsidDel="00041F77" w:rsidRDefault="00666E5C" w:rsidP="00BB34DD">
            <w:pPr>
              <w:pStyle w:val="TAC"/>
              <w:rPr>
                <w:ins w:id="48854"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2FDA5968" w14:textId="77777777" w:rsidR="00666E5C" w:rsidRPr="00020619" w:rsidRDefault="00666E5C" w:rsidP="00BB34DD">
            <w:pPr>
              <w:pStyle w:val="TAC"/>
              <w:rPr>
                <w:ins w:id="48855"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66A4A560" w14:textId="77777777" w:rsidR="00666E5C" w:rsidRPr="00020619" w:rsidRDefault="00666E5C" w:rsidP="00BB34DD">
            <w:pPr>
              <w:pStyle w:val="TAC"/>
              <w:rPr>
                <w:ins w:id="48856" w:author="BigCREditor-RAN4#104-bis" w:date="2022-10-21T15:10:00Z"/>
                <w:lang w:eastAsia="zh-CN"/>
              </w:rPr>
            </w:pPr>
            <w:ins w:id="48857" w:author="BigCREditor-RAN4#104-bis" w:date="2022-10-21T15:10:00Z">
              <w:r w:rsidRPr="00020619">
                <w:t>-7</w:t>
              </w:r>
              <w:r w:rsidRPr="00020619">
                <w:rPr>
                  <w:lang w:eastAsia="zh-CN"/>
                </w:rPr>
                <w:t>5</w:t>
              </w:r>
              <w:r w:rsidRPr="00020619">
                <w:t>.</w:t>
              </w:r>
              <w:r w:rsidRPr="00020619">
                <w:rPr>
                  <w:lang w:eastAsia="zh-CN"/>
                </w:rPr>
                <w:t>6</w:t>
              </w:r>
              <w:r w:rsidRPr="00020619">
                <w:t>9</w:t>
              </w:r>
            </w:ins>
          </w:p>
        </w:tc>
        <w:tc>
          <w:tcPr>
            <w:tcW w:w="702" w:type="dxa"/>
            <w:tcBorders>
              <w:top w:val="single" w:sz="4" w:space="0" w:color="auto"/>
              <w:left w:val="single" w:sz="4" w:space="0" w:color="auto"/>
              <w:right w:val="single" w:sz="4" w:space="0" w:color="auto"/>
            </w:tcBorders>
          </w:tcPr>
          <w:p w14:paraId="55692F5D" w14:textId="77777777" w:rsidR="00666E5C" w:rsidRPr="00020619" w:rsidRDefault="00666E5C" w:rsidP="00BB34DD">
            <w:pPr>
              <w:pStyle w:val="TAC"/>
              <w:rPr>
                <w:ins w:id="48858" w:author="BigCREditor-RAN4#104-bis" w:date="2022-10-21T15:10:00Z"/>
                <w:lang w:eastAsia="zh-CN"/>
              </w:rPr>
            </w:pPr>
            <w:ins w:id="48859" w:author="BigCREditor-RAN4#104-bis" w:date="2022-10-21T15:10:00Z">
              <w:r w:rsidRPr="00020619">
                <w:t>-7</w:t>
              </w:r>
              <w:r w:rsidRPr="00020619">
                <w:rPr>
                  <w:lang w:eastAsia="zh-CN"/>
                </w:rPr>
                <w:t>8</w:t>
              </w:r>
              <w:r w:rsidRPr="00020619">
                <w:t>.</w:t>
              </w:r>
              <w:r w:rsidRPr="00020619">
                <w:rPr>
                  <w:lang w:eastAsia="zh-CN"/>
                </w:rPr>
                <w:t>2</w:t>
              </w:r>
              <w:r w:rsidRPr="00020619">
                <w:t>3</w:t>
              </w:r>
            </w:ins>
          </w:p>
        </w:tc>
      </w:tr>
      <w:tr w:rsidR="00666E5C" w:rsidRPr="00020619" w14:paraId="24ADBBEF" w14:textId="77777777" w:rsidTr="00BB34DD">
        <w:trPr>
          <w:trHeight w:val="187"/>
          <w:jc w:val="center"/>
          <w:ins w:id="48860" w:author="BigCREditor-RAN4#104-bis" w:date="2022-10-21T15:10:00Z"/>
        </w:trPr>
        <w:tc>
          <w:tcPr>
            <w:tcW w:w="957" w:type="dxa"/>
            <w:tcBorders>
              <w:top w:val="nil"/>
              <w:left w:val="single" w:sz="4" w:space="0" w:color="auto"/>
              <w:bottom w:val="nil"/>
              <w:right w:val="single" w:sz="4" w:space="0" w:color="auto"/>
            </w:tcBorders>
            <w:shd w:val="clear" w:color="auto" w:fill="auto"/>
          </w:tcPr>
          <w:p w14:paraId="34BFA627" w14:textId="77777777" w:rsidR="00666E5C" w:rsidRPr="00020619" w:rsidRDefault="00666E5C" w:rsidP="00BB34DD">
            <w:pPr>
              <w:pStyle w:val="TAL"/>
              <w:rPr>
                <w:ins w:id="48861"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755FCA3" w14:textId="77777777" w:rsidR="00666E5C" w:rsidRPr="00020619" w:rsidRDefault="00666E5C" w:rsidP="00BB34DD">
            <w:pPr>
              <w:pStyle w:val="TAL"/>
              <w:rPr>
                <w:ins w:id="48862"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8C9C437" w14:textId="77777777" w:rsidR="00666E5C" w:rsidRPr="00020619" w:rsidRDefault="00666E5C" w:rsidP="00BB34DD">
            <w:pPr>
              <w:pStyle w:val="TAL"/>
              <w:rPr>
                <w:ins w:id="48863" w:author="BigCREditor-RAN4#104-bis" w:date="2022-10-21T15:10:00Z"/>
                <w:lang w:val="sv-SE" w:eastAsia="zh-CN"/>
              </w:rPr>
            </w:pPr>
            <w:ins w:id="48864" w:author="BigCREditor-RAN4#104-bis" w:date="2022-10-21T15:10:00Z">
              <w:r w:rsidRPr="00020619">
                <w:rPr>
                  <w:lang w:val="sv-SE"/>
                </w:rPr>
                <w:t>NR_FDD_FR1_E</w:t>
              </w:r>
            </w:ins>
          </w:p>
          <w:p w14:paraId="6F796B5D" w14:textId="77777777" w:rsidR="00666E5C" w:rsidRPr="00020619" w:rsidRDefault="00666E5C" w:rsidP="00BB34DD">
            <w:pPr>
              <w:pStyle w:val="TAL"/>
              <w:rPr>
                <w:ins w:id="48865" w:author="BigCREditor-RAN4#104-bis" w:date="2022-10-21T15:10:00Z"/>
                <w:rFonts w:eastAsia="Calibri"/>
                <w:i/>
                <w:szCs w:val="22"/>
                <w:lang w:val="sv-SE"/>
              </w:rPr>
            </w:pPr>
            <w:ins w:id="48866"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2018B284" w14:textId="77777777" w:rsidR="00666E5C" w:rsidRPr="00020619" w:rsidRDefault="00666E5C" w:rsidP="00BB34DD">
            <w:pPr>
              <w:pStyle w:val="TAC"/>
              <w:rPr>
                <w:ins w:id="48867"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6E8542CC" w14:textId="77777777" w:rsidR="00666E5C" w:rsidRPr="00020619" w:rsidDel="00041F77" w:rsidRDefault="00666E5C" w:rsidP="00BB34DD">
            <w:pPr>
              <w:pStyle w:val="TAC"/>
              <w:rPr>
                <w:ins w:id="48868"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09608BF1" w14:textId="77777777" w:rsidR="00666E5C" w:rsidRPr="00020619" w:rsidRDefault="00666E5C" w:rsidP="00BB34DD">
            <w:pPr>
              <w:pStyle w:val="TAC"/>
              <w:rPr>
                <w:ins w:id="48869"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57E54B88" w14:textId="77777777" w:rsidR="00666E5C" w:rsidRPr="00020619" w:rsidRDefault="00666E5C" w:rsidP="00BB34DD">
            <w:pPr>
              <w:pStyle w:val="TAC"/>
              <w:rPr>
                <w:ins w:id="48870" w:author="BigCREditor-RAN4#104-bis" w:date="2022-10-21T15:10:00Z"/>
                <w:lang w:eastAsia="zh-CN"/>
              </w:rPr>
            </w:pPr>
            <w:ins w:id="48871" w:author="BigCREditor-RAN4#104-bis" w:date="2022-10-21T15:10:00Z">
              <w:r w:rsidRPr="00020619">
                <w:t>-7</w:t>
              </w:r>
              <w:r w:rsidRPr="00020619">
                <w:rPr>
                  <w:lang w:eastAsia="zh-CN"/>
                </w:rPr>
                <w:t>5</w:t>
              </w:r>
              <w:r w:rsidRPr="00020619">
                <w:t>.</w:t>
              </w:r>
              <w:r w:rsidRPr="00020619">
                <w:rPr>
                  <w:lang w:eastAsia="zh-CN"/>
                </w:rPr>
                <w:t>1</w:t>
              </w:r>
              <w:r w:rsidRPr="00020619">
                <w:t>9</w:t>
              </w:r>
            </w:ins>
          </w:p>
        </w:tc>
        <w:tc>
          <w:tcPr>
            <w:tcW w:w="702" w:type="dxa"/>
            <w:tcBorders>
              <w:top w:val="single" w:sz="4" w:space="0" w:color="auto"/>
              <w:left w:val="single" w:sz="4" w:space="0" w:color="auto"/>
              <w:right w:val="single" w:sz="4" w:space="0" w:color="auto"/>
            </w:tcBorders>
          </w:tcPr>
          <w:p w14:paraId="128F75FA" w14:textId="77777777" w:rsidR="00666E5C" w:rsidRPr="00020619" w:rsidRDefault="00666E5C" w:rsidP="00BB34DD">
            <w:pPr>
              <w:pStyle w:val="TAC"/>
              <w:rPr>
                <w:ins w:id="48872" w:author="BigCREditor-RAN4#104-bis" w:date="2022-10-21T15:10:00Z"/>
                <w:lang w:eastAsia="zh-CN"/>
              </w:rPr>
            </w:pPr>
            <w:ins w:id="48873" w:author="BigCREditor-RAN4#104-bis" w:date="2022-10-21T15:10:00Z">
              <w:r w:rsidRPr="00020619">
                <w:t>-7</w:t>
              </w:r>
              <w:r w:rsidRPr="00020619">
                <w:rPr>
                  <w:lang w:eastAsia="zh-CN"/>
                </w:rPr>
                <w:t>7</w:t>
              </w:r>
              <w:r w:rsidRPr="00020619">
                <w:t>.</w:t>
              </w:r>
              <w:r w:rsidRPr="00020619">
                <w:rPr>
                  <w:lang w:eastAsia="zh-CN"/>
                </w:rPr>
                <w:t>7</w:t>
              </w:r>
              <w:r w:rsidRPr="00020619">
                <w:t>3</w:t>
              </w:r>
            </w:ins>
          </w:p>
        </w:tc>
      </w:tr>
      <w:tr w:rsidR="00666E5C" w:rsidRPr="00020619" w14:paraId="0E7F6A54" w14:textId="77777777" w:rsidTr="00BB34DD">
        <w:trPr>
          <w:trHeight w:val="187"/>
          <w:jc w:val="center"/>
          <w:ins w:id="48874" w:author="BigCREditor-RAN4#104-bis" w:date="2022-10-21T15:10:00Z"/>
        </w:trPr>
        <w:tc>
          <w:tcPr>
            <w:tcW w:w="957" w:type="dxa"/>
            <w:tcBorders>
              <w:top w:val="nil"/>
              <w:left w:val="single" w:sz="4" w:space="0" w:color="auto"/>
              <w:bottom w:val="nil"/>
              <w:right w:val="single" w:sz="4" w:space="0" w:color="auto"/>
            </w:tcBorders>
            <w:shd w:val="clear" w:color="auto" w:fill="auto"/>
          </w:tcPr>
          <w:p w14:paraId="380F7792" w14:textId="77777777" w:rsidR="00666E5C" w:rsidRPr="00020619" w:rsidRDefault="00666E5C" w:rsidP="00BB34DD">
            <w:pPr>
              <w:pStyle w:val="TAL"/>
              <w:rPr>
                <w:ins w:id="48875"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46AFB46" w14:textId="77777777" w:rsidR="00666E5C" w:rsidRPr="00020619" w:rsidRDefault="00666E5C" w:rsidP="00BB34DD">
            <w:pPr>
              <w:pStyle w:val="TAL"/>
              <w:rPr>
                <w:ins w:id="48876"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7368119" w14:textId="77777777" w:rsidR="00666E5C" w:rsidRPr="00020619" w:rsidRDefault="00666E5C" w:rsidP="00BB34DD">
            <w:pPr>
              <w:pStyle w:val="TAL"/>
              <w:rPr>
                <w:ins w:id="48877" w:author="BigCREditor-RAN4#104-bis" w:date="2022-10-21T15:10:00Z"/>
              </w:rPr>
            </w:pPr>
            <w:ins w:id="48878"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61037FA9" w14:textId="77777777" w:rsidR="00666E5C" w:rsidRPr="00020619" w:rsidRDefault="00666E5C" w:rsidP="00BB34DD">
            <w:pPr>
              <w:pStyle w:val="TAC"/>
              <w:rPr>
                <w:ins w:id="48879"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5E455F98" w14:textId="77777777" w:rsidR="00666E5C" w:rsidRPr="00020619" w:rsidDel="00041F77" w:rsidRDefault="00666E5C" w:rsidP="00BB34DD">
            <w:pPr>
              <w:pStyle w:val="TAC"/>
              <w:rPr>
                <w:ins w:id="48880"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267124F5" w14:textId="77777777" w:rsidR="00666E5C" w:rsidRPr="00020619" w:rsidRDefault="00666E5C" w:rsidP="00BB34DD">
            <w:pPr>
              <w:pStyle w:val="TAC"/>
              <w:rPr>
                <w:ins w:id="48881"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DA3A391" w14:textId="77777777" w:rsidR="00666E5C" w:rsidRPr="00020619" w:rsidRDefault="00666E5C" w:rsidP="00BB34DD">
            <w:pPr>
              <w:pStyle w:val="TAC"/>
              <w:rPr>
                <w:ins w:id="48882" w:author="BigCREditor-RAN4#104-bis" w:date="2022-10-21T15:10:00Z"/>
              </w:rPr>
            </w:pPr>
            <w:ins w:id="48883" w:author="BigCREditor-RAN4#104-bis" w:date="2022-10-21T15:10:00Z">
              <w:r w:rsidRPr="00020619">
                <w:t>-74.69</w:t>
              </w:r>
            </w:ins>
          </w:p>
        </w:tc>
        <w:tc>
          <w:tcPr>
            <w:tcW w:w="702" w:type="dxa"/>
            <w:tcBorders>
              <w:top w:val="single" w:sz="4" w:space="0" w:color="auto"/>
              <w:left w:val="single" w:sz="4" w:space="0" w:color="auto"/>
              <w:bottom w:val="single" w:sz="4" w:space="0" w:color="auto"/>
              <w:right w:val="single" w:sz="4" w:space="0" w:color="auto"/>
            </w:tcBorders>
          </w:tcPr>
          <w:p w14:paraId="69C6E656" w14:textId="77777777" w:rsidR="00666E5C" w:rsidRPr="00020619" w:rsidRDefault="00666E5C" w:rsidP="00BB34DD">
            <w:pPr>
              <w:pStyle w:val="TAC"/>
              <w:rPr>
                <w:ins w:id="48884" w:author="BigCREditor-RAN4#104-bis" w:date="2022-10-21T15:10:00Z"/>
              </w:rPr>
            </w:pPr>
            <w:ins w:id="48885" w:author="BigCREditor-RAN4#104-bis" w:date="2022-10-21T15:10:00Z">
              <w:r w:rsidRPr="00020619">
                <w:t>-77.23</w:t>
              </w:r>
            </w:ins>
          </w:p>
        </w:tc>
      </w:tr>
      <w:tr w:rsidR="00666E5C" w:rsidRPr="00020619" w14:paraId="7689882C" w14:textId="77777777" w:rsidTr="00BB34DD">
        <w:trPr>
          <w:trHeight w:val="187"/>
          <w:jc w:val="center"/>
          <w:ins w:id="48886" w:author="BigCREditor-RAN4#104-bis" w:date="2022-10-21T15:10:00Z"/>
        </w:trPr>
        <w:tc>
          <w:tcPr>
            <w:tcW w:w="957" w:type="dxa"/>
            <w:tcBorders>
              <w:top w:val="nil"/>
              <w:left w:val="single" w:sz="4" w:space="0" w:color="auto"/>
              <w:bottom w:val="nil"/>
              <w:right w:val="single" w:sz="4" w:space="0" w:color="auto"/>
            </w:tcBorders>
            <w:shd w:val="clear" w:color="auto" w:fill="auto"/>
          </w:tcPr>
          <w:p w14:paraId="491EE05F" w14:textId="77777777" w:rsidR="00666E5C" w:rsidRPr="00020619" w:rsidRDefault="00666E5C" w:rsidP="00BB34DD">
            <w:pPr>
              <w:pStyle w:val="TAL"/>
              <w:rPr>
                <w:ins w:id="48887"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0927DC5" w14:textId="77777777" w:rsidR="00666E5C" w:rsidRPr="00020619" w:rsidRDefault="00666E5C" w:rsidP="00BB34DD">
            <w:pPr>
              <w:pStyle w:val="TAL"/>
              <w:rPr>
                <w:ins w:id="48888"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EEFBF90" w14:textId="77777777" w:rsidR="00666E5C" w:rsidRPr="00020619" w:rsidRDefault="00666E5C" w:rsidP="00BB34DD">
            <w:pPr>
              <w:pStyle w:val="TAL"/>
              <w:rPr>
                <w:ins w:id="48889" w:author="BigCREditor-RAN4#104-bis" w:date="2022-10-21T15:10:00Z"/>
                <w:rFonts w:eastAsia="Calibri"/>
                <w:i/>
                <w:szCs w:val="22"/>
              </w:rPr>
            </w:pPr>
            <w:ins w:id="48890"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5E94DEB6" w14:textId="77777777" w:rsidR="00666E5C" w:rsidRPr="00020619" w:rsidRDefault="00666E5C" w:rsidP="00BB34DD">
            <w:pPr>
              <w:pStyle w:val="TAC"/>
              <w:rPr>
                <w:ins w:id="48891"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030DF6F" w14:textId="77777777" w:rsidR="00666E5C" w:rsidRPr="00020619" w:rsidDel="00041F77" w:rsidRDefault="00666E5C" w:rsidP="00BB34DD">
            <w:pPr>
              <w:pStyle w:val="TAC"/>
              <w:rPr>
                <w:ins w:id="48892"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3DF86DB5" w14:textId="77777777" w:rsidR="00666E5C" w:rsidRPr="00020619" w:rsidRDefault="00666E5C" w:rsidP="00BB34DD">
            <w:pPr>
              <w:pStyle w:val="TAC"/>
              <w:rPr>
                <w:ins w:id="48893"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E957E0F" w14:textId="77777777" w:rsidR="00666E5C" w:rsidRPr="00020619" w:rsidRDefault="00666E5C" w:rsidP="00BB34DD">
            <w:pPr>
              <w:pStyle w:val="TAC"/>
              <w:rPr>
                <w:ins w:id="48894" w:author="BigCREditor-RAN4#104-bis" w:date="2022-10-21T15:10:00Z"/>
                <w:lang w:eastAsia="zh-CN"/>
              </w:rPr>
            </w:pPr>
            <w:ins w:id="48895" w:author="BigCREditor-RAN4#104-bis" w:date="2022-10-21T15:10:00Z">
              <w:r w:rsidRPr="00020619">
                <w:t>-7</w:t>
              </w:r>
              <w:r w:rsidRPr="00020619">
                <w:rPr>
                  <w:lang w:eastAsia="zh-CN"/>
                </w:rPr>
                <w:t>4</w:t>
              </w:r>
              <w:r w:rsidRPr="00020619">
                <w:t>.</w:t>
              </w:r>
              <w:r w:rsidRPr="00020619">
                <w:rPr>
                  <w:lang w:eastAsia="zh-CN"/>
                </w:rPr>
                <w:t>1</w:t>
              </w:r>
              <w:r w:rsidRPr="00020619">
                <w:t>9</w:t>
              </w:r>
            </w:ins>
          </w:p>
        </w:tc>
        <w:tc>
          <w:tcPr>
            <w:tcW w:w="702" w:type="dxa"/>
            <w:tcBorders>
              <w:top w:val="single" w:sz="4" w:space="0" w:color="auto"/>
              <w:left w:val="single" w:sz="4" w:space="0" w:color="auto"/>
              <w:bottom w:val="single" w:sz="4" w:space="0" w:color="auto"/>
              <w:right w:val="single" w:sz="4" w:space="0" w:color="auto"/>
            </w:tcBorders>
          </w:tcPr>
          <w:p w14:paraId="48120653" w14:textId="77777777" w:rsidR="00666E5C" w:rsidRPr="00020619" w:rsidRDefault="00666E5C" w:rsidP="00BB34DD">
            <w:pPr>
              <w:pStyle w:val="TAC"/>
              <w:rPr>
                <w:ins w:id="48896" w:author="BigCREditor-RAN4#104-bis" w:date="2022-10-21T15:10:00Z"/>
                <w:lang w:eastAsia="zh-CN"/>
              </w:rPr>
            </w:pPr>
            <w:ins w:id="48897" w:author="BigCREditor-RAN4#104-bis" w:date="2022-10-21T15:10:00Z">
              <w:r w:rsidRPr="00020619">
                <w:t>-7</w:t>
              </w:r>
              <w:r w:rsidRPr="00020619">
                <w:rPr>
                  <w:lang w:eastAsia="zh-CN"/>
                </w:rPr>
                <w:t>6</w:t>
              </w:r>
              <w:r w:rsidRPr="00020619">
                <w:t>.</w:t>
              </w:r>
              <w:r w:rsidRPr="00020619">
                <w:rPr>
                  <w:lang w:eastAsia="zh-CN"/>
                </w:rPr>
                <w:t>7</w:t>
              </w:r>
              <w:r w:rsidRPr="00020619">
                <w:t>3</w:t>
              </w:r>
            </w:ins>
          </w:p>
        </w:tc>
      </w:tr>
      <w:tr w:rsidR="00666E5C" w:rsidRPr="00020619" w14:paraId="51E58231" w14:textId="77777777" w:rsidTr="00BB34DD">
        <w:trPr>
          <w:trHeight w:val="187"/>
          <w:jc w:val="center"/>
          <w:ins w:id="48898"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153A0104" w14:textId="77777777" w:rsidR="00666E5C" w:rsidRPr="00020619" w:rsidRDefault="00666E5C" w:rsidP="00BB34DD">
            <w:pPr>
              <w:pStyle w:val="TAL"/>
              <w:rPr>
                <w:ins w:id="48899"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6D45A1D6" w14:textId="77777777" w:rsidR="00666E5C" w:rsidRPr="00020619" w:rsidRDefault="00666E5C" w:rsidP="00BB34DD">
            <w:pPr>
              <w:pStyle w:val="TAL"/>
              <w:rPr>
                <w:ins w:id="4890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35E6F1A" w14:textId="77777777" w:rsidR="00666E5C" w:rsidRPr="00020619" w:rsidRDefault="00666E5C" w:rsidP="00BB34DD">
            <w:pPr>
              <w:pStyle w:val="TAL"/>
              <w:rPr>
                <w:ins w:id="48901" w:author="BigCREditor-RAN4#104-bis" w:date="2022-10-21T15:10:00Z"/>
                <w:rFonts w:eastAsia="Calibri"/>
                <w:i/>
                <w:szCs w:val="22"/>
              </w:rPr>
            </w:pPr>
            <w:ins w:id="48902"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78D902B2" w14:textId="77777777" w:rsidR="00666E5C" w:rsidRPr="00020619" w:rsidRDefault="00666E5C" w:rsidP="00BB34DD">
            <w:pPr>
              <w:pStyle w:val="TAC"/>
              <w:rPr>
                <w:ins w:id="48903"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38496718" w14:textId="77777777" w:rsidR="00666E5C" w:rsidRPr="00020619" w:rsidDel="00041F77" w:rsidRDefault="00666E5C" w:rsidP="00BB34DD">
            <w:pPr>
              <w:pStyle w:val="TAC"/>
              <w:rPr>
                <w:ins w:id="48904"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7304C414" w14:textId="77777777" w:rsidR="00666E5C" w:rsidRPr="00020619" w:rsidRDefault="00666E5C" w:rsidP="00BB34DD">
            <w:pPr>
              <w:pStyle w:val="TAC"/>
              <w:rPr>
                <w:ins w:id="48905"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8E33498" w14:textId="77777777" w:rsidR="00666E5C" w:rsidRPr="00020619" w:rsidRDefault="00666E5C" w:rsidP="00BB34DD">
            <w:pPr>
              <w:pStyle w:val="TAC"/>
              <w:rPr>
                <w:ins w:id="48906" w:author="BigCREditor-RAN4#104-bis" w:date="2022-10-21T15:10:00Z"/>
                <w:lang w:eastAsia="zh-CN"/>
              </w:rPr>
            </w:pPr>
            <w:ins w:id="48907" w:author="BigCREditor-RAN4#104-bis" w:date="2022-10-21T15:10:00Z">
              <w:r w:rsidRPr="00020619">
                <w:t>-7</w:t>
              </w:r>
              <w:r w:rsidRPr="00020619">
                <w:rPr>
                  <w:lang w:eastAsia="zh-CN"/>
                </w:rPr>
                <w:t>3</w:t>
              </w:r>
              <w:r w:rsidRPr="00020619">
                <w:t>.</w:t>
              </w:r>
              <w:r w:rsidRPr="00020619">
                <w:rPr>
                  <w:lang w:eastAsia="zh-CN"/>
                </w:rPr>
                <w:t>6</w:t>
              </w:r>
              <w:r w:rsidRPr="00020619">
                <w:t>9</w:t>
              </w:r>
            </w:ins>
          </w:p>
        </w:tc>
        <w:tc>
          <w:tcPr>
            <w:tcW w:w="702" w:type="dxa"/>
            <w:tcBorders>
              <w:top w:val="single" w:sz="4" w:space="0" w:color="auto"/>
              <w:left w:val="single" w:sz="4" w:space="0" w:color="auto"/>
              <w:bottom w:val="single" w:sz="4" w:space="0" w:color="auto"/>
              <w:right w:val="single" w:sz="4" w:space="0" w:color="auto"/>
            </w:tcBorders>
          </w:tcPr>
          <w:p w14:paraId="5F657279" w14:textId="77777777" w:rsidR="00666E5C" w:rsidRPr="00020619" w:rsidRDefault="00666E5C" w:rsidP="00BB34DD">
            <w:pPr>
              <w:pStyle w:val="TAC"/>
              <w:rPr>
                <w:ins w:id="48908" w:author="BigCREditor-RAN4#104-bis" w:date="2022-10-21T15:10:00Z"/>
                <w:lang w:eastAsia="zh-CN"/>
              </w:rPr>
            </w:pPr>
            <w:ins w:id="48909" w:author="BigCREditor-RAN4#104-bis" w:date="2022-10-21T15:10:00Z">
              <w:r w:rsidRPr="00020619">
                <w:t>-7</w:t>
              </w:r>
              <w:r w:rsidRPr="00020619">
                <w:rPr>
                  <w:lang w:eastAsia="zh-CN"/>
                </w:rPr>
                <w:t>6</w:t>
              </w:r>
              <w:r w:rsidRPr="00020619">
                <w:t>.</w:t>
              </w:r>
              <w:r w:rsidRPr="00020619">
                <w:rPr>
                  <w:lang w:eastAsia="zh-CN"/>
                </w:rPr>
                <w:t>5</w:t>
              </w:r>
              <w:r w:rsidRPr="00020619">
                <w:t>3</w:t>
              </w:r>
            </w:ins>
          </w:p>
        </w:tc>
      </w:tr>
      <w:tr w:rsidR="00666E5C" w:rsidRPr="00020619" w14:paraId="13FA0866" w14:textId="77777777" w:rsidTr="00BB34DD">
        <w:trPr>
          <w:trHeight w:val="187"/>
          <w:jc w:val="center"/>
          <w:ins w:id="48910"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6CC083C4" w14:textId="77777777" w:rsidR="00666E5C" w:rsidRPr="00020619" w:rsidRDefault="00666E5C" w:rsidP="00BB34DD">
            <w:pPr>
              <w:pStyle w:val="TAL"/>
              <w:rPr>
                <w:ins w:id="48911" w:author="BigCREditor-RAN4#104-bis" w:date="2022-10-21T15:10:00Z"/>
              </w:rPr>
            </w:pPr>
            <w:ins w:id="48912" w:author="BigCREditor-RAN4#104-bis" w:date="2022-10-21T15:10:00Z">
              <w:r w:rsidRPr="00020619">
                <w:t>Propagation condition</w:t>
              </w:r>
            </w:ins>
          </w:p>
        </w:tc>
        <w:tc>
          <w:tcPr>
            <w:tcW w:w="1258" w:type="dxa"/>
            <w:tcBorders>
              <w:top w:val="single" w:sz="4" w:space="0" w:color="auto"/>
              <w:left w:val="single" w:sz="4" w:space="0" w:color="auto"/>
              <w:bottom w:val="single" w:sz="4" w:space="0" w:color="auto"/>
              <w:right w:val="single" w:sz="4" w:space="0" w:color="auto"/>
            </w:tcBorders>
            <w:hideMark/>
          </w:tcPr>
          <w:p w14:paraId="308BDA9C" w14:textId="77777777" w:rsidR="00666E5C" w:rsidRPr="00020619" w:rsidRDefault="00666E5C" w:rsidP="00BB34DD">
            <w:pPr>
              <w:pStyle w:val="TAC"/>
              <w:rPr>
                <w:ins w:id="48913" w:author="BigCREditor-RAN4#104-bis" w:date="2022-10-21T15:10:00Z"/>
              </w:rPr>
            </w:pPr>
            <w:ins w:id="48914" w:author="BigCREditor-RAN4#104-bis" w:date="2022-10-21T15:10:00Z">
              <w:r w:rsidRPr="00020619">
                <w:t>-</w:t>
              </w:r>
            </w:ins>
          </w:p>
        </w:tc>
        <w:tc>
          <w:tcPr>
            <w:tcW w:w="740" w:type="dxa"/>
            <w:tcBorders>
              <w:top w:val="single" w:sz="4" w:space="0" w:color="auto"/>
              <w:left w:val="single" w:sz="4" w:space="0" w:color="auto"/>
              <w:bottom w:val="single" w:sz="4" w:space="0" w:color="auto"/>
              <w:right w:val="single" w:sz="4" w:space="0" w:color="auto"/>
            </w:tcBorders>
            <w:hideMark/>
          </w:tcPr>
          <w:p w14:paraId="004E5570" w14:textId="77777777" w:rsidR="00666E5C" w:rsidRPr="00020619" w:rsidRDefault="00666E5C" w:rsidP="00BB34DD">
            <w:pPr>
              <w:pStyle w:val="TAC"/>
              <w:rPr>
                <w:ins w:id="48915" w:author="BigCREditor-RAN4#104-bis" w:date="2022-10-21T15:10:00Z"/>
              </w:rPr>
            </w:pPr>
            <w:ins w:id="48916" w:author="BigCREditor-RAN4#104-bis" w:date="2022-10-21T15:10:00Z">
              <w:r w:rsidRPr="00020619">
                <w:t>AWGN</w:t>
              </w:r>
            </w:ins>
          </w:p>
        </w:tc>
        <w:tc>
          <w:tcPr>
            <w:tcW w:w="800" w:type="dxa"/>
            <w:gridSpan w:val="3"/>
            <w:tcBorders>
              <w:top w:val="single" w:sz="4" w:space="0" w:color="auto"/>
              <w:left w:val="single" w:sz="4" w:space="0" w:color="auto"/>
              <w:bottom w:val="single" w:sz="4" w:space="0" w:color="auto"/>
              <w:right w:val="single" w:sz="4" w:space="0" w:color="auto"/>
            </w:tcBorders>
          </w:tcPr>
          <w:p w14:paraId="58305718" w14:textId="77777777" w:rsidR="00666E5C" w:rsidRPr="00020619" w:rsidRDefault="00666E5C" w:rsidP="00BB34DD">
            <w:pPr>
              <w:pStyle w:val="TAC"/>
              <w:rPr>
                <w:ins w:id="48917" w:author="BigCREditor-RAN4#104-bis" w:date="2022-10-21T15:10:00Z"/>
              </w:rPr>
            </w:pPr>
            <w:ins w:id="48918" w:author="BigCREditor-RAN4#104-bis" w:date="2022-10-21T15:10:00Z">
              <w:r w:rsidRPr="00020619">
                <w:t>AWGN</w:t>
              </w:r>
            </w:ins>
          </w:p>
        </w:tc>
        <w:tc>
          <w:tcPr>
            <w:tcW w:w="826" w:type="dxa"/>
            <w:gridSpan w:val="3"/>
            <w:tcBorders>
              <w:top w:val="single" w:sz="4" w:space="0" w:color="auto"/>
              <w:left w:val="single" w:sz="4" w:space="0" w:color="auto"/>
              <w:bottom w:val="single" w:sz="4" w:space="0" w:color="auto"/>
              <w:right w:val="single" w:sz="4" w:space="0" w:color="auto"/>
            </w:tcBorders>
          </w:tcPr>
          <w:p w14:paraId="518A1068" w14:textId="77777777" w:rsidR="00666E5C" w:rsidRPr="00020619" w:rsidRDefault="00666E5C" w:rsidP="00BB34DD">
            <w:pPr>
              <w:pStyle w:val="TAC"/>
              <w:rPr>
                <w:ins w:id="48919" w:author="BigCREditor-RAN4#104-bis" w:date="2022-10-21T15:10:00Z"/>
              </w:rPr>
            </w:pPr>
            <w:ins w:id="48920" w:author="BigCREditor-RAN4#104-bis" w:date="2022-10-21T15:10:00Z">
              <w:r w:rsidRPr="00020619">
                <w:t>AWGN</w:t>
              </w:r>
            </w:ins>
          </w:p>
        </w:tc>
        <w:tc>
          <w:tcPr>
            <w:tcW w:w="795" w:type="dxa"/>
            <w:gridSpan w:val="3"/>
            <w:tcBorders>
              <w:top w:val="single" w:sz="4" w:space="0" w:color="auto"/>
              <w:left w:val="single" w:sz="4" w:space="0" w:color="auto"/>
              <w:bottom w:val="single" w:sz="4" w:space="0" w:color="auto"/>
              <w:right w:val="single" w:sz="4" w:space="0" w:color="auto"/>
            </w:tcBorders>
          </w:tcPr>
          <w:p w14:paraId="38A44218" w14:textId="77777777" w:rsidR="00666E5C" w:rsidRPr="00020619" w:rsidRDefault="00666E5C" w:rsidP="00BB34DD">
            <w:pPr>
              <w:pStyle w:val="TAC"/>
              <w:rPr>
                <w:ins w:id="48921" w:author="BigCREditor-RAN4#104-bis" w:date="2022-10-21T15:10:00Z"/>
              </w:rPr>
            </w:pPr>
            <w:ins w:id="48922" w:author="BigCREditor-RAN4#104-bis" w:date="2022-10-21T15:10:00Z">
              <w:r w:rsidRPr="00020619">
                <w:t>AWGN</w:t>
              </w:r>
            </w:ins>
          </w:p>
        </w:tc>
        <w:tc>
          <w:tcPr>
            <w:tcW w:w="774" w:type="dxa"/>
            <w:gridSpan w:val="3"/>
            <w:tcBorders>
              <w:top w:val="single" w:sz="4" w:space="0" w:color="auto"/>
              <w:left w:val="single" w:sz="4" w:space="0" w:color="auto"/>
              <w:bottom w:val="single" w:sz="4" w:space="0" w:color="auto"/>
              <w:right w:val="single" w:sz="4" w:space="0" w:color="auto"/>
            </w:tcBorders>
          </w:tcPr>
          <w:p w14:paraId="1088642B" w14:textId="77777777" w:rsidR="00666E5C" w:rsidRPr="00020619" w:rsidRDefault="00666E5C" w:rsidP="00BB34DD">
            <w:pPr>
              <w:pStyle w:val="TAC"/>
              <w:rPr>
                <w:ins w:id="48923" w:author="BigCREditor-RAN4#104-bis" w:date="2022-10-21T15:10:00Z"/>
              </w:rPr>
            </w:pPr>
            <w:ins w:id="48924" w:author="BigCREditor-RAN4#104-bis" w:date="2022-10-21T15:10:00Z">
              <w:r w:rsidRPr="00020619">
                <w:t>AWGN</w:t>
              </w:r>
            </w:ins>
          </w:p>
        </w:tc>
        <w:tc>
          <w:tcPr>
            <w:tcW w:w="708" w:type="dxa"/>
            <w:gridSpan w:val="2"/>
            <w:tcBorders>
              <w:top w:val="single" w:sz="4" w:space="0" w:color="auto"/>
              <w:left w:val="single" w:sz="4" w:space="0" w:color="auto"/>
              <w:bottom w:val="single" w:sz="4" w:space="0" w:color="auto"/>
              <w:right w:val="single" w:sz="4" w:space="0" w:color="auto"/>
            </w:tcBorders>
          </w:tcPr>
          <w:p w14:paraId="5B778A1B" w14:textId="77777777" w:rsidR="00666E5C" w:rsidRPr="00020619" w:rsidRDefault="00666E5C" w:rsidP="00BB34DD">
            <w:pPr>
              <w:pStyle w:val="TAC"/>
              <w:rPr>
                <w:ins w:id="48925" w:author="BigCREditor-RAN4#104-bis" w:date="2022-10-21T15:10:00Z"/>
              </w:rPr>
            </w:pPr>
            <w:ins w:id="48926" w:author="BigCREditor-RAN4#104-bis" w:date="2022-10-21T15:10:00Z">
              <w:r w:rsidRPr="00020619">
                <w:t>AWGN</w:t>
              </w:r>
            </w:ins>
          </w:p>
        </w:tc>
      </w:tr>
      <w:tr w:rsidR="00666E5C" w:rsidRPr="00020619" w14:paraId="4C0B5DA3" w14:textId="77777777" w:rsidTr="00BB34DD">
        <w:trPr>
          <w:trHeight w:val="187"/>
          <w:jc w:val="center"/>
          <w:ins w:id="4892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7A20FBAE" w14:textId="77777777" w:rsidR="00666E5C" w:rsidRPr="00020619" w:rsidRDefault="00666E5C" w:rsidP="00BB34DD">
            <w:pPr>
              <w:pStyle w:val="TAL"/>
              <w:rPr>
                <w:ins w:id="48928" w:author="BigCREditor-RAN4#104-bis" w:date="2022-10-21T15:10:00Z"/>
              </w:rPr>
            </w:pPr>
            <w:ins w:id="48929" w:author="BigCREditor-RAN4#104-bis" w:date="2022-10-21T15:10:00Z">
              <w:r w:rsidRPr="00020619">
                <w:t>Antenna configuration</w:t>
              </w:r>
            </w:ins>
          </w:p>
        </w:tc>
        <w:tc>
          <w:tcPr>
            <w:tcW w:w="1258" w:type="dxa"/>
            <w:tcBorders>
              <w:top w:val="single" w:sz="4" w:space="0" w:color="auto"/>
              <w:left w:val="single" w:sz="4" w:space="0" w:color="auto"/>
              <w:bottom w:val="single" w:sz="4" w:space="0" w:color="auto"/>
              <w:right w:val="single" w:sz="4" w:space="0" w:color="auto"/>
            </w:tcBorders>
          </w:tcPr>
          <w:p w14:paraId="5E643F1D" w14:textId="77777777" w:rsidR="00666E5C" w:rsidRPr="00020619" w:rsidRDefault="00666E5C" w:rsidP="00BB34DD">
            <w:pPr>
              <w:pStyle w:val="TAC"/>
              <w:rPr>
                <w:ins w:id="48930"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46D633F2" w14:textId="77777777" w:rsidR="00666E5C" w:rsidRPr="00020619" w:rsidRDefault="00666E5C" w:rsidP="00BB34DD">
            <w:pPr>
              <w:pStyle w:val="TAC"/>
              <w:rPr>
                <w:ins w:id="48931" w:author="BigCREditor-RAN4#104-bis" w:date="2022-10-21T15:10:00Z"/>
              </w:rPr>
            </w:pPr>
            <w:ins w:id="48932" w:author="BigCREditor-RAN4#104-bis" w:date="2022-10-21T15:10:00Z">
              <w:r w:rsidRPr="00020619">
                <w:t>1x1</w:t>
              </w:r>
            </w:ins>
          </w:p>
        </w:tc>
        <w:tc>
          <w:tcPr>
            <w:tcW w:w="800" w:type="dxa"/>
            <w:gridSpan w:val="3"/>
            <w:tcBorders>
              <w:top w:val="single" w:sz="4" w:space="0" w:color="auto"/>
              <w:left w:val="single" w:sz="4" w:space="0" w:color="auto"/>
              <w:bottom w:val="single" w:sz="4" w:space="0" w:color="auto"/>
              <w:right w:val="single" w:sz="4" w:space="0" w:color="auto"/>
            </w:tcBorders>
          </w:tcPr>
          <w:p w14:paraId="2293A0C9" w14:textId="77777777" w:rsidR="00666E5C" w:rsidRPr="00020619" w:rsidRDefault="00666E5C" w:rsidP="00BB34DD">
            <w:pPr>
              <w:pStyle w:val="TAC"/>
              <w:rPr>
                <w:ins w:id="48933" w:author="BigCREditor-RAN4#104-bis" w:date="2022-10-21T15:10:00Z"/>
              </w:rPr>
            </w:pPr>
            <w:ins w:id="48934" w:author="BigCREditor-RAN4#104-bis" w:date="2022-10-21T15:10:00Z">
              <w:r w:rsidRPr="00020619">
                <w:t>1x1</w:t>
              </w:r>
            </w:ins>
          </w:p>
        </w:tc>
        <w:tc>
          <w:tcPr>
            <w:tcW w:w="826" w:type="dxa"/>
            <w:gridSpan w:val="3"/>
            <w:tcBorders>
              <w:top w:val="single" w:sz="4" w:space="0" w:color="auto"/>
              <w:left w:val="single" w:sz="4" w:space="0" w:color="auto"/>
              <w:bottom w:val="single" w:sz="4" w:space="0" w:color="auto"/>
              <w:right w:val="single" w:sz="4" w:space="0" w:color="auto"/>
            </w:tcBorders>
          </w:tcPr>
          <w:p w14:paraId="148BF8A4" w14:textId="77777777" w:rsidR="00666E5C" w:rsidRPr="00020619" w:rsidRDefault="00666E5C" w:rsidP="00BB34DD">
            <w:pPr>
              <w:pStyle w:val="TAC"/>
              <w:rPr>
                <w:ins w:id="48935" w:author="BigCREditor-RAN4#104-bis" w:date="2022-10-21T15:10:00Z"/>
              </w:rPr>
            </w:pPr>
            <w:ins w:id="48936" w:author="BigCREditor-RAN4#104-bis" w:date="2022-10-21T15:10:00Z">
              <w:r w:rsidRPr="00020619">
                <w:t>1x1</w:t>
              </w:r>
            </w:ins>
          </w:p>
        </w:tc>
        <w:tc>
          <w:tcPr>
            <w:tcW w:w="795" w:type="dxa"/>
            <w:gridSpan w:val="3"/>
            <w:tcBorders>
              <w:top w:val="single" w:sz="4" w:space="0" w:color="auto"/>
              <w:left w:val="single" w:sz="4" w:space="0" w:color="auto"/>
              <w:bottom w:val="single" w:sz="4" w:space="0" w:color="auto"/>
              <w:right w:val="single" w:sz="4" w:space="0" w:color="auto"/>
            </w:tcBorders>
          </w:tcPr>
          <w:p w14:paraId="58CE7934" w14:textId="77777777" w:rsidR="00666E5C" w:rsidRPr="00020619" w:rsidRDefault="00666E5C" w:rsidP="00BB34DD">
            <w:pPr>
              <w:pStyle w:val="TAC"/>
              <w:rPr>
                <w:ins w:id="48937" w:author="BigCREditor-RAN4#104-bis" w:date="2022-10-21T15:10:00Z"/>
              </w:rPr>
            </w:pPr>
            <w:ins w:id="48938" w:author="BigCREditor-RAN4#104-bis" w:date="2022-10-21T15:10:00Z">
              <w:r w:rsidRPr="00020619">
                <w:t>1x1</w:t>
              </w:r>
            </w:ins>
          </w:p>
        </w:tc>
        <w:tc>
          <w:tcPr>
            <w:tcW w:w="774" w:type="dxa"/>
            <w:gridSpan w:val="3"/>
            <w:tcBorders>
              <w:top w:val="single" w:sz="4" w:space="0" w:color="auto"/>
              <w:left w:val="single" w:sz="4" w:space="0" w:color="auto"/>
              <w:bottom w:val="single" w:sz="4" w:space="0" w:color="auto"/>
              <w:right w:val="single" w:sz="4" w:space="0" w:color="auto"/>
            </w:tcBorders>
          </w:tcPr>
          <w:p w14:paraId="040CA0A1" w14:textId="77777777" w:rsidR="00666E5C" w:rsidRPr="00020619" w:rsidRDefault="00666E5C" w:rsidP="00BB34DD">
            <w:pPr>
              <w:pStyle w:val="TAC"/>
              <w:rPr>
                <w:ins w:id="48939" w:author="BigCREditor-RAN4#104-bis" w:date="2022-10-21T15:10:00Z"/>
              </w:rPr>
            </w:pPr>
            <w:ins w:id="48940" w:author="BigCREditor-RAN4#104-bis" w:date="2022-10-21T15:10:00Z">
              <w:r w:rsidRPr="00020619">
                <w:t>1x1</w:t>
              </w:r>
            </w:ins>
          </w:p>
        </w:tc>
        <w:tc>
          <w:tcPr>
            <w:tcW w:w="708" w:type="dxa"/>
            <w:gridSpan w:val="2"/>
            <w:tcBorders>
              <w:top w:val="single" w:sz="4" w:space="0" w:color="auto"/>
              <w:left w:val="single" w:sz="4" w:space="0" w:color="auto"/>
              <w:bottom w:val="single" w:sz="4" w:space="0" w:color="auto"/>
              <w:right w:val="single" w:sz="4" w:space="0" w:color="auto"/>
            </w:tcBorders>
          </w:tcPr>
          <w:p w14:paraId="737AE0B4" w14:textId="77777777" w:rsidR="00666E5C" w:rsidRPr="00020619" w:rsidRDefault="00666E5C" w:rsidP="00BB34DD">
            <w:pPr>
              <w:pStyle w:val="TAC"/>
              <w:rPr>
                <w:ins w:id="48941" w:author="BigCREditor-RAN4#104-bis" w:date="2022-10-21T15:10:00Z"/>
              </w:rPr>
            </w:pPr>
            <w:ins w:id="48942" w:author="BigCREditor-RAN4#104-bis" w:date="2022-10-21T15:10:00Z">
              <w:r w:rsidRPr="00020619">
                <w:t>1x1</w:t>
              </w:r>
            </w:ins>
          </w:p>
        </w:tc>
      </w:tr>
      <w:tr w:rsidR="00666E5C" w:rsidRPr="00020619" w14:paraId="0F39B8D3" w14:textId="77777777" w:rsidTr="00BB34DD">
        <w:trPr>
          <w:jc w:val="center"/>
          <w:ins w:id="48943" w:author="BigCREditor-RAN4#104-bis" w:date="2022-10-21T15:10:00Z"/>
        </w:trPr>
        <w:tc>
          <w:tcPr>
            <w:tcW w:w="9667" w:type="dxa"/>
            <w:gridSpan w:val="20"/>
            <w:tcBorders>
              <w:top w:val="single" w:sz="4" w:space="0" w:color="auto"/>
              <w:left w:val="single" w:sz="4" w:space="0" w:color="auto"/>
              <w:bottom w:val="single" w:sz="4" w:space="0" w:color="auto"/>
              <w:right w:val="single" w:sz="4" w:space="0" w:color="auto"/>
            </w:tcBorders>
            <w:vAlign w:val="center"/>
          </w:tcPr>
          <w:p w14:paraId="6B1426FB" w14:textId="77777777" w:rsidR="00666E5C" w:rsidRPr="00020619" w:rsidRDefault="00666E5C" w:rsidP="00BB34DD">
            <w:pPr>
              <w:pStyle w:val="TAN"/>
              <w:rPr>
                <w:ins w:id="48944" w:author="BigCREditor-RAN4#104-bis" w:date="2022-10-21T15:10:00Z"/>
              </w:rPr>
            </w:pPr>
            <w:ins w:id="48945" w:author="BigCREditor-RAN4#104-bis" w:date="2022-10-21T15:10: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7F28532E" w14:textId="77777777" w:rsidR="00666E5C" w:rsidRPr="00020619" w:rsidRDefault="00666E5C" w:rsidP="00BB34DD">
            <w:pPr>
              <w:pStyle w:val="TAN"/>
              <w:rPr>
                <w:ins w:id="48946" w:author="BigCREditor-RAN4#104-bis" w:date="2022-10-21T15:10:00Z"/>
              </w:rPr>
            </w:pPr>
            <w:ins w:id="48947" w:author="BigCREditor-RAN4#104-bis" w:date="2022-10-21T15:10: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48948" w:author="BigCREditor-RAN4#104-bis" w:date="2022-10-21T15:10:00Z">
              <w:r w:rsidRPr="00020619">
                <w:rPr>
                  <w:rFonts w:eastAsia="Calibri" w:cs="v4.2.0"/>
                  <w:noProof/>
                  <w:position w:val="-12"/>
                  <w:szCs w:val="22"/>
                </w:rPr>
                <w:object w:dxaOrig="405" w:dyaOrig="345" w14:anchorId="3CEBC664">
                  <v:shape id="_x0000_i1217" type="#_x0000_t75" style="width:20.75pt;height:15.45pt" o:ole="" fillcolor="window">
                    <v:imagedata r:id="rId15" o:title=""/>
                  </v:shape>
                  <o:OLEObject Type="Embed" ProgID="Equation.3" ShapeID="_x0000_i1217" DrawAspect="Content" ObjectID="_1731331563" r:id="rId275"/>
                </w:object>
              </w:r>
            </w:ins>
            <w:ins w:id="48949" w:author="BigCREditor-RAN4#104-bis" w:date="2022-10-21T15:10:00Z">
              <w:r w:rsidRPr="00020619">
                <w:t xml:space="preserve"> to be fulfilled.</w:t>
              </w:r>
            </w:ins>
          </w:p>
          <w:p w14:paraId="490C1069" w14:textId="77777777" w:rsidR="00666E5C" w:rsidRPr="00020619" w:rsidRDefault="00666E5C" w:rsidP="00BB34DD">
            <w:pPr>
              <w:pStyle w:val="TAN"/>
              <w:rPr>
                <w:ins w:id="48950" w:author="BigCREditor-RAN4#104-bis" w:date="2022-10-21T15:10:00Z"/>
              </w:rPr>
            </w:pPr>
            <w:ins w:id="48951" w:author="BigCREditor-RAN4#104-bis" w:date="2022-10-21T15:10:00Z">
              <w:r w:rsidRPr="00020619">
                <w:t>Note 3:</w:t>
              </w:r>
              <w:r w:rsidRPr="00020619">
                <w:tab/>
                <w:t>SS-RSRQ, SS-RSRP, and Io levels have been derived from other parameters for information purposes. They are not settable parameters themselves.</w:t>
              </w:r>
            </w:ins>
          </w:p>
          <w:p w14:paraId="6EDE59FE" w14:textId="77777777" w:rsidR="00666E5C" w:rsidRPr="00020619" w:rsidRDefault="00666E5C" w:rsidP="00BB34DD">
            <w:pPr>
              <w:pStyle w:val="TAN"/>
              <w:rPr>
                <w:ins w:id="48952" w:author="BigCREditor-RAN4#104-bis" w:date="2022-10-21T15:10:00Z"/>
              </w:rPr>
            </w:pPr>
            <w:ins w:id="48953" w:author="BigCREditor-RAN4#104-bis" w:date="2022-10-21T15:10:00Z">
              <w:r w:rsidRPr="00020619">
                <w:t>Note 4:</w:t>
              </w:r>
              <w:r w:rsidRPr="00020619">
                <w:tab/>
                <w:t>SS-RSRQ, SS-RSRP minimum requirements are specified assuming independent interference and noise at each receiver antenna port.</w:t>
              </w:r>
            </w:ins>
          </w:p>
          <w:p w14:paraId="632F5AE9" w14:textId="77777777" w:rsidR="00666E5C" w:rsidRPr="00020619" w:rsidRDefault="00666E5C" w:rsidP="00BB34DD">
            <w:pPr>
              <w:pStyle w:val="TAN"/>
              <w:rPr>
                <w:ins w:id="48954" w:author="BigCREditor-RAN4#104-bis" w:date="2022-10-21T15:10:00Z"/>
              </w:rPr>
            </w:pPr>
            <w:ins w:id="48955" w:author="BigCREditor-RAN4#104-bis" w:date="2022-10-21T15:10:00Z">
              <w:r w:rsidRPr="00020619">
                <w:t>Note 5:</w:t>
              </w:r>
              <w:r w:rsidRPr="00020619">
                <w:tab/>
                <w:t xml:space="preserve">NR operating band groups are as defined in clause 3.5.2. </w:t>
              </w:r>
            </w:ins>
          </w:p>
          <w:p w14:paraId="2ABF7D61" w14:textId="77777777" w:rsidR="00666E5C" w:rsidRPr="00020619" w:rsidRDefault="00666E5C" w:rsidP="00BB34DD">
            <w:pPr>
              <w:pStyle w:val="TAN"/>
              <w:rPr>
                <w:ins w:id="48956" w:author="BigCREditor-RAN4#104-bis" w:date="2022-10-21T15:10:00Z"/>
              </w:rPr>
            </w:pPr>
            <w:ins w:id="48957" w:author="BigCREditor-RAN4#104-bis" w:date="2022-10-21T15:10:00Z">
              <w:r w:rsidRPr="00020619">
                <w:t xml:space="preserve">Note 6: </w:t>
              </w:r>
              <w:r w:rsidRPr="00020619">
                <w:tab/>
                <w:t xml:space="preserve">The test configuration excludes support for band </w:t>
              </w:r>
              <w:proofErr w:type="gramStart"/>
              <w:r w:rsidRPr="00020619">
                <w:t>n51</w:t>
              </w:r>
              <w:proofErr w:type="gramEnd"/>
              <w:r w:rsidRPr="00020619">
                <w:t xml:space="preserve"> and it is not required to run this test on band n51 in this release of the specification.</w:t>
              </w:r>
            </w:ins>
          </w:p>
        </w:tc>
      </w:tr>
    </w:tbl>
    <w:p w14:paraId="34742E2D" w14:textId="77777777" w:rsidR="00666E5C" w:rsidRPr="00020619" w:rsidRDefault="00666E5C" w:rsidP="00666E5C">
      <w:pPr>
        <w:rPr>
          <w:ins w:id="48958" w:author="BigCREditor-RAN4#104-bis" w:date="2022-10-21T15:10:00Z"/>
          <w:noProof/>
        </w:rPr>
      </w:pPr>
    </w:p>
    <w:p w14:paraId="681C3EAD" w14:textId="77777777" w:rsidR="00666E5C" w:rsidRPr="00020619" w:rsidRDefault="00666E5C" w:rsidP="00666E5C">
      <w:pPr>
        <w:pStyle w:val="Heading5"/>
        <w:rPr>
          <w:ins w:id="48959" w:author="BigCREditor-RAN4#104-bis" w:date="2022-10-21T15:10:00Z"/>
        </w:rPr>
      </w:pPr>
      <w:ins w:id="48960" w:author="BigCREditor-RAN4#104-bis" w:date="2022-10-21T15:10:00Z">
        <w:r w:rsidRPr="00020619">
          <w:t>A.X.7.1. X.1.3</w:t>
        </w:r>
        <w:r w:rsidRPr="00020619">
          <w:tab/>
          <w:t>Test Requirements</w:t>
        </w:r>
      </w:ins>
    </w:p>
    <w:p w14:paraId="1E9D53E2" w14:textId="77777777" w:rsidR="00666E5C" w:rsidRPr="00020619" w:rsidRDefault="00666E5C" w:rsidP="00666E5C">
      <w:pPr>
        <w:rPr>
          <w:ins w:id="48961" w:author="BigCREditor-RAN4#104-bis" w:date="2022-10-21T15:10:00Z"/>
          <w:lang w:eastAsia="zh-CN"/>
        </w:rPr>
      </w:pPr>
      <w:ins w:id="48962" w:author="BigCREditor-RAN4#104-bis" w:date="2022-10-21T15:10:00Z">
        <w:r w:rsidRPr="00020619">
          <w:t>The SS-RSRQ measurement accuracy shall fulfil the requirements in clause 10.1A.8.1.1 and 10.1A.8.1.2.</w:t>
        </w:r>
      </w:ins>
    </w:p>
    <w:p w14:paraId="2BFBA77C" w14:textId="77777777" w:rsidR="002A28B8" w:rsidRPr="00020619" w:rsidRDefault="002A28B8" w:rsidP="002A28B8"/>
    <w:p w14:paraId="38044278" w14:textId="7054FB3D" w:rsidR="002A28B8" w:rsidRPr="00020619" w:rsidRDefault="002A28B8" w:rsidP="002A28B8">
      <w:pPr>
        <w:pStyle w:val="Heading4"/>
        <w:rPr>
          <w:snapToGrid w:val="0"/>
        </w:rPr>
      </w:pPr>
      <w:r w:rsidRPr="00020619">
        <w:rPr>
          <w:snapToGrid w:val="0"/>
        </w:rPr>
        <w:t>A.16.7.2.4</w:t>
      </w:r>
      <w:r w:rsidRPr="00020619">
        <w:rPr>
          <w:snapToGrid w:val="0"/>
        </w:rPr>
        <w:tab/>
        <w:t>SA Inter-frequency measurement accuracy with FR1 serving cell and FR1 target cell for 2 Rx UE</w:t>
      </w:r>
    </w:p>
    <w:p w14:paraId="294AC5C8" w14:textId="77777777" w:rsidR="00D02BF6" w:rsidRPr="00020619" w:rsidRDefault="00D02BF6" w:rsidP="00D02BF6">
      <w:pPr>
        <w:pStyle w:val="Heading5"/>
        <w:rPr>
          <w:ins w:id="48963" w:author="BigCREditor-RAN4#104-bis" w:date="2022-10-21T15:10:00Z"/>
          <w:snapToGrid w:val="0"/>
        </w:rPr>
      </w:pPr>
      <w:ins w:id="48964" w:author="BigCREditor-RAN4#104-bis" w:date="2022-10-21T15:10:00Z">
        <w:r w:rsidRPr="00020619">
          <w:rPr>
            <w:snapToGrid w:val="0"/>
          </w:rPr>
          <w:t>A.X.7.2. X.2.1</w:t>
        </w:r>
        <w:r w:rsidRPr="00020619">
          <w:rPr>
            <w:snapToGrid w:val="0"/>
          </w:rPr>
          <w:tab/>
          <w:t>Test Purpose and Environment</w:t>
        </w:r>
      </w:ins>
    </w:p>
    <w:p w14:paraId="349259AE" w14:textId="77777777" w:rsidR="00D02BF6" w:rsidRPr="00020619" w:rsidRDefault="00D02BF6" w:rsidP="00D02BF6">
      <w:pPr>
        <w:rPr>
          <w:ins w:id="48965" w:author="BigCREditor-RAN4#104-bis" w:date="2022-10-21T15:10:00Z"/>
        </w:rPr>
      </w:pPr>
      <w:ins w:id="48966" w:author="BigCREditor-RAN4#104-bis" w:date="2022-10-21T15:10:00Z">
        <w:r w:rsidRPr="00020619">
          <w:t>The purpose of this test is to verify that the SS-RSRQ measurement accuracy is within the specified limits. This test will verify the requirements in Clause 10.1A.8.1.1 and 10.1A.8.1.2.</w:t>
        </w:r>
      </w:ins>
    </w:p>
    <w:p w14:paraId="6D8741BF" w14:textId="77777777" w:rsidR="00D02BF6" w:rsidRPr="00020619" w:rsidRDefault="00D02BF6" w:rsidP="00D02BF6">
      <w:pPr>
        <w:pStyle w:val="Heading5"/>
        <w:rPr>
          <w:ins w:id="48967" w:author="BigCREditor-RAN4#104-bis" w:date="2022-10-21T15:10:00Z"/>
        </w:rPr>
      </w:pPr>
      <w:ins w:id="48968" w:author="BigCREditor-RAN4#104-bis" w:date="2022-10-21T15:10:00Z">
        <w:r w:rsidRPr="00020619">
          <w:t>A.X.7.2. X.2.2</w:t>
        </w:r>
        <w:r w:rsidRPr="00020619">
          <w:tab/>
          <w:t>Test parameters</w:t>
        </w:r>
      </w:ins>
    </w:p>
    <w:p w14:paraId="78F23EE9" w14:textId="77777777" w:rsidR="00D02BF6" w:rsidRPr="00020619" w:rsidRDefault="00D02BF6" w:rsidP="00D02BF6">
      <w:pPr>
        <w:rPr>
          <w:ins w:id="48969" w:author="BigCREditor-RAN4#104-bis" w:date="2022-10-21T15:10:00Z"/>
        </w:rPr>
      </w:pPr>
      <w:ins w:id="48970" w:author="BigCREditor-RAN4#104-bis" w:date="2022-10-21T15:10:00Z">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A.X.7.2.X.2.2-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RSRQ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A.X.7.2.X.2.2-2. In all test cases, Cell </w:t>
        </w:r>
        <w:r w:rsidRPr="00020619">
          <w:rPr>
            <w:lang w:eastAsia="zh-CN"/>
          </w:rPr>
          <w:t>1</w:t>
        </w:r>
        <w:r w:rsidRPr="00020619">
          <w:t xml:space="preserve"> is the </w:t>
        </w:r>
        <w:proofErr w:type="spellStart"/>
        <w:proofErr w:type="gramStart"/>
        <w:r w:rsidRPr="00020619">
          <w:t>PCell</w:t>
        </w:r>
        <w:proofErr w:type="spellEnd"/>
        <w:proofErr w:type="gramEnd"/>
        <w:r w:rsidRPr="00020619">
          <w:rPr>
            <w:lang w:eastAsia="zh-CN"/>
          </w:rPr>
          <w:t xml:space="preserve"> and </w:t>
        </w:r>
        <w:r w:rsidRPr="00020619">
          <w:t xml:space="preserve">Cell </w:t>
        </w:r>
        <w:r w:rsidRPr="00020619">
          <w:rPr>
            <w:lang w:eastAsia="zh-CN"/>
          </w:rPr>
          <w:t>2</w:t>
        </w:r>
        <w:r w:rsidRPr="00020619">
          <w:t xml:space="preserve"> is target cell.</w:t>
        </w:r>
      </w:ins>
    </w:p>
    <w:p w14:paraId="00645AAC" w14:textId="77777777" w:rsidR="00D02BF6" w:rsidRPr="00020619" w:rsidRDefault="00D02BF6" w:rsidP="00D02BF6">
      <w:pPr>
        <w:keepNext/>
        <w:keepLines/>
        <w:spacing w:before="60"/>
        <w:jc w:val="center"/>
        <w:rPr>
          <w:ins w:id="48971" w:author="BigCREditor-RAN4#104-bis" w:date="2022-10-21T15:10:00Z"/>
          <w:rFonts w:ascii="Arial" w:hAnsi="Arial"/>
          <w:b/>
        </w:rPr>
      </w:pPr>
      <w:ins w:id="48972" w:author="BigCREditor-RAN4#104-bis" w:date="2022-10-21T15:10:00Z">
        <w:r w:rsidRPr="00020619">
          <w:rPr>
            <w:rFonts w:ascii="Arial" w:hAnsi="Arial"/>
            <w:b/>
          </w:rPr>
          <w:t>Table A.X.7.2.X.2.2-1: SS-RSRQ Inter frequency SS-RSRQ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D02BF6" w:rsidRPr="00020619" w14:paraId="1D31B419" w14:textId="77777777" w:rsidTr="00BB34DD">
        <w:trPr>
          <w:jc w:val="center"/>
          <w:ins w:id="48973" w:author="BigCREditor-RAN4#104-bis" w:date="2022-10-21T15:10:00Z"/>
        </w:trPr>
        <w:tc>
          <w:tcPr>
            <w:tcW w:w="2274" w:type="dxa"/>
            <w:shd w:val="clear" w:color="auto" w:fill="auto"/>
          </w:tcPr>
          <w:p w14:paraId="24F72CDC" w14:textId="77777777" w:rsidR="00D02BF6" w:rsidRPr="00020619" w:rsidRDefault="00D02BF6" w:rsidP="00BB34DD">
            <w:pPr>
              <w:keepNext/>
              <w:keepLines/>
              <w:spacing w:after="0"/>
              <w:jc w:val="center"/>
              <w:rPr>
                <w:ins w:id="48974" w:author="BigCREditor-RAN4#104-bis" w:date="2022-10-21T15:10:00Z"/>
                <w:rFonts w:ascii="Arial" w:hAnsi="Arial"/>
                <w:b/>
                <w:sz w:val="18"/>
              </w:rPr>
            </w:pPr>
            <w:ins w:id="48975" w:author="BigCREditor-RAN4#104-bis" w:date="2022-10-21T15:10:00Z">
              <w:r w:rsidRPr="00020619">
                <w:rPr>
                  <w:rFonts w:ascii="Arial" w:hAnsi="Arial"/>
                  <w:b/>
                  <w:sz w:val="18"/>
                </w:rPr>
                <w:t>Config</w:t>
              </w:r>
            </w:ins>
          </w:p>
        </w:tc>
        <w:tc>
          <w:tcPr>
            <w:tcW w:w="7076" w:type="dxa"/>
            <w:shd w:val="clear" w:color="auto" w:fill="auto"/>
          </w:tcPr>
          <w:p w14:paraId="3980CC7D" w14:textId="77777777" w:rsidR="00D02BF6" w:rsidRPr="00020619" w:rsidRDefault="00D02BF6" w:rsidP="00BB34DD">
            <w:pPr>
              <w:keepNext/>
              <w:keepLines/>
              <w:spacing w:after="0"/>
              <w:jc w:val="center"/>
              <w:rPr>
                <w:ins w:id="48976" w:author="BigCREditor-RAN4#104-bis" w:date="2022-10-21T15:10:00Z"/>
                <w:rFonts w:ascii="Arial" w:hAnsi="Arial"/>
                <w:b/>
                <w:sz w:val="18"/>
              </w:rPr>
            </w:pPr>
            <w:ins w:id="48977" w:author="BigCREditor-RAN4#104-bis" w:date="2022-10-21T15:10:00Z">
              <w:r w:rsidRPr="00020619">
                <w:rPr>
                  <w:rFonts w:ascii="Arial" w:hAnsi="Arial"/>
                  <w:b/>
                  <w:sz w:val="18"/>
                </w:rPr>
                <w:t>Description</w:t>
              </w:r>
            </w:ins>
          </w:p>
        </w:tc>
      </w:tr>
      <w:tr w:rsidR="00D02BF6" w:rsidRPr="00020619" w14:paraId="4FB3998E" w14:textId="77777777" w:rsidTr="00BB34DD">
        <w:trPr>
          <w:jc w:val="center"/>
          <w:ins w:id="48978" w:author="BigCREditor-RAN4#104-bis" w:date="2022-10-21T15:10:00Z"/>
        </w:trPr>
        <w:tc>
          <w:tcPr>
            <w:tcW w:w="2274" w:type="dxa"/>
            <w:shd w:val="clear" w:color="auto" w:fill="auto"/>
          </w:tcPr>
          <w:p w14:paraId="16D6F103" w14:textId="77777777" w:rsidR="00D02BF6" w:rsidRPr="00020619" w:rsidRDefault="00D02BF6" w:rsidP="00BB34DD">
            <w:pPr>
              <w:keepNext/>
              <w:keepLines/>
              <w:spacing w:after="0"/>
              <w:rPr>
                <w:ins w:id="48979" w:author="BigCREditor-RAN4#104-bis" w:date="2022-10-21T15:10:00Z"/>
                <w:rFonts w:ascii="Arial" w:hAnsi="Arial"/>
                <w:sz w:val="18"/>
              </w:rPr>
            </w:pPr>
            <w:ins w:id="48980" w:author="BigCREditor-RAN4#104-bis" w:date="2022-10-21T15:10:00Z">
              <w:r w:rsidRPr="00020619">
                <w:rPr>
                  <w:rFonts w:ascii="Arial" w:hAnsi="Arial"/>
                  <w:sz w:val="18"/>
                </w:rPr>
                <w:t>1</w:t>
              </w:r>
            </w:ins>
          </w:p>
        </w:tc>
        <w:tc>
          <w:tcPr>
            <w:tcW w:w="7076" w:type="dxa"/>
            <w:shd w:val="clear" w:color="auto" w:fill="auto"/>
          </w:tcPr>
          <w:p w14:paraId="4EE8AFF8" w14:textId="77777777" w:rsidR="00D02BF6" w:rsidRPr="00020619" w:rsidRDefault="00D02BF6" w:rsidP="00BB34DD">
            <w:pPr>
              <w:keepNext/>
              <w:keepLines/>
              <w:spacing w:after="0"/>
              <w:rPr>
                <w:ins w:id="48981" w:author="BigCREditor-RAN4#104-bis" w:date="2022-10-21T15:10:00Z"/>
                <w:rFonts w:ascii="Arial" w:hAnsi="Arial"/>
                <w:sz w:val="18"/>
              </w:rPr>
            </w:pPr>
            <w:ins w:id="48982" w:author="BigCREditor-RAN4#104-bis" w:date="2022-10-21T15:10:00Z">
              <w:r w:rsidRPr="00020619">
                <w:rPr>
                  <w:rFonts w:ascii="Arial" w:hAnsi="Arial"/>
                  <w:sz w:val="18"/>
                </w:rPr>
                <w:t>NR 15 kHz SSB SCS, 10 MHz bandwidth, FDD duplex mode</w:t>
              </w:r>
            </w:ins>
          </w:p>
        </w:tc>
      </w:tr>
      <w:tr w:rsidR="00D02BF6" w:rsidRPr="00020619" w14:paraId="4105DD5D" w14:textId="77777777" w:rsidTr="00BB34DD">
        <w:trPr>
          <w:jc w:val="center"/>
          <w:ins w:id="48983" w:author="BigCREditor-RAN4#104-bis" w:date="2022-10-21T15:10:00Z"/>
        </w:trPr>
        <w:tc>
          <w:tcPr>
            <w:tcW w:w="2274" w:type="dxa"/>
            <w:shd w:val="clear" w:color="auto" w:fill="auto"/>
          </w:tcPr>
          <w:p w14:paraId="3816BBF8" w14:textId="77777777" w:rsidR="00D02BF6" w:rsidRPr="00020619" w:rsidRDefault="00D02BF6" w:rsidP="00BB34DD">
            <w:pPr>
              <w:keepNext/>
              <w:keepLines/>
              <w:spacing w:after="0"/>
              <w:rPr>
                <w:ins w:id="48984" w:author="BigCREditor-RAN4#104-bis" w:date="2022-10-21T15:10:00Z"/>
                <w:rFonts w:ascii="Arial" w:hAnsi="Arial"/>
                <w:sz w:val="18"/>
              </w:rPr>
            </w:pPr>
            <w:ins w:id="48985" w:author="BigCREditor-RAN4#104-bis" w:date="2022-10-21T15:10:00Z">
              <w:r w:rsidRPr="00020619">
                <w:rPr>
                  <w:rFonts w:ascii="Arial" w:hAnsi="Arial"/>
                  <w:sz w:val="18"/>
                </w:rPr>
                <w:t>2</w:t>
              </w:r>
            </w:ins>
          </w:p>
        </w:tc>
        <w:tc>
          <w:tcPr>
            <w:tcW w:w="7076" w:type="dxa"/>
            <w:shd w:val="clear" w:color="auto" w:fill="auto"/>
          </w:tcPr>
          <w:p w14:paraId="5B35FBB3" w14:textId="77777777" w:rsidR="00D02BF6" w:rsidRPr="00020619" w:rsidRDefault="00D02BF6" w:rsidP="00BB34DD">
            <w:pPr>
              <w:keepNext/>
              <w:keepLines/>
              <w:spacing w:after="0"/>
              <w:rPr>
                <w:ins w:id="48986" w:author="BigCREditor-RAN4#104-bis" w:date="2022-10-21T15:10:00Z"/>
                <w:rFonts w:ascii="Arial" w:hAnsi="Arial"/>
                <w:sz w:val="18"/>
              </w:rPr>
            </w:pPr>
            <w:ins w:id="48987" w:author="BigCREditor-RAN4#104-bis" w:date="2022-10-21T15:10:00Z">
              <w:r w:rsidRPr="00020619">
                <w:rPr>
                  <w:rFonts w:ascii="Arial" w:hAnsi="Arial"/>
                  <w:sz w:val="18"/>
                </w:rPr>
                <w:t>NR 15 kHz SSB SCS, 10 MHz bandwidth, TDD duplex mode</w:t>
              </w:r>
            </w:ins>
          </w:p>
        </w:tc>
      </w:tr>
      <w:tr w:rsidR="00D02BF6" w:rsidRPr="00020619" w14:paraId="11003AFF" w14:textId="77777777" w:rsidTr="00BB34DD">
        <w:trPr>
          <w:jc w:val="center"/>
          <w:ins w:id="48988" w:author="BigCREditor-RAN4#104-bis" w:date="2022-10-21T15:10:00Z"/>
        </w:trPr>
        <w:tc>
          <w:tcPr>
            <w:tcW w:w="2274" w:type="dxa"/>
            <w:shd w:val="clear" w:color="auto" w:fill="auto"/>
          </w:tcPr>
          <w:p w14:paraId="190A22BD" w14:textId="77777777" w:rsidR="00D02BF6" w:rsidRPr="00020619" w:rsidRDefault="00D02BF6" w:rsidP="00BB34DD">
            <w:pPr>
              <w:keepNext/>
              <w:keepLines/>
              <w:spacing w:after="0"/>
              <w:rPr>
                <w:ins w:id="48989" w:author="BigCREditor-RAN4#104-bis" w:date="2022-10-21T15:10:00Z"/>
                <w:rFonts w:ascii="Arial" w:hAnsi="Arial"/>
                <w:sz w:val="18"/>
              </w:rPr>
            </w:pPr>
            <w:ins w:id="48990" w:author="BigCREditor-RAN4#104-bis" w:date="2022-10-21T15:10:00Z">
              <w:r w:rsidRPr="00020619">
                <w:rPr>
                  <w:rFonts w:ascii="Arial" w:hAnsi="Arial"/>
                  <w:sz w:val="18"/>
                </w:rPr>
                <w:t>3</w:t>
              </w:r>
            </w:ins>
          </w:p>
        </w:tc>
        <w:tc>
          <w:tcPr>
            <w:tcW w:w="7076" w:type="dxa"/>
            <w:shd w:val="clear" w:color="auto" w:fill="auto"/>
          </w:tcPr>
          <w:p w14:paraId="34E359FE" w14:textId="77777777" w:rsidR="00D02BF6" w:rsidRPr="00020619" w:rsidRDefault="00D02BF6" w:rsidP="00BB34DD">
            <w:pPr>
              <w:keepNext/>
              <w:keepLines/>
              <w:spacing w:after="0"/>
              <w:rPr>
                <w:ins w:id="48991" w:author="BigCREditor-RAN4#104-bis" w:date="2022-10-21T15:10:00Z"/>
                <w:rFonts w:ascii="Arial" w:hAnsi="Arial"/>
                <w:sz w:val="18"/>
              </w:rPr>
            </w:pPr>
            <w:ins w:id="48992" w:author="BigCREditor-RAN4#104-bis" w:date="2022-10-21T15:10:00Z">
              <w:r w:rsidRPr="00020619">
                <w:rPr>
                  <w:rFonts w:ascii="Arial" w:hAnsi="Arial"/>
                  <w:sz w:val="18"/>
                </w:rPr>
                <w:t>NR 30kHz SSB SCS, 20 MHz bandwidth, TDD duplex mode</w:t>
              </w:r>
            </w:ins>
          </w:p>
        </w:tc>
      </w:tr>
      <w:tr w:rsidR="00D02BF6" w:rsidRPr="00020619" w14:paraId="07FEE405" w14:textId="77777777" w:rsidTr="00BB34DD">
        <w:trPr>
          <w:jc w:val="center"/>
          <w:ins w:id="48993" w:author="BigCREditor-RAN4#104-bis" w:date="2022-10-21T15:10:00Z"/>
        </w:trPr>
        <w:tc>
          <w:tcPr>
            <w:tcW w:w="2274" w:type="dxa"/>
            <w:shd w:val="clear" w:color="auto" w:fill="auto"/>
          </w:tcPr>
          <w:p w14:paraId="50E3F452" w14:textId="77777777" w:rsidR="00D02BF6" w:rsidRPr="00020619" w:rsidRDefault="00D02BF6" w:rsidP="00BB34DD">
            <w:pPr>
              <w:keepNext/>
              <w:keepLines/>
              <w:spacing w:after="0"/>
              <w:rPr>
                <w:ins w:id="48994" w:author="BigCREditor-RAN4#104-bis" w:date="2022-10-21T15:10:00Z"/>
                <w:rFonts w:ascii="Arial" w:hAnsi="Arial"/>
                <w:sz w:val="18"/>
              </w:rPr>
            </w:pPr>
            <w:ins w:id="48995" w:author="BigCREditor-RAN4#104-bis" w:date="2022-10-21T15:10:00Z">
              <w:r w:rsidRPr="00020619">
                <w:rPr>
                  <w:rFonts w:ascii="Arial" w:hAnsi="Arial"/>
                  <w:sz w:val="18"/>
                </w:rPr>
                <w:t>4</w:t>
              </w:r>
            </w:ins>
          </w:p>
        </w:tc>
        <w:tc>
          <w:tcPr>
            <w:tcW w:w="7076" w:type="dxa"/>
            <w:shd w:val="clear" w:color="auto" w:fill="auto"/>
          </w:tcPr>
          <w:p w14:paraId="5420C3A8" w14:textId="77777777" w:rsidR="00D02BF6" w:rsidRPr="00020619" w:rsidRDefault="00D02BF6" w:rsidP="00BB34DD">
            <w:pPr>
              <w:keepNext/>
              <w:keepLines/>
              <w:spacing w:after="0"/>
              <w:rPr>
                <w:ins w:id="48996" w:author="BigCREditor-RAN4#104-bis" w:date="2022-10-21T15:10:00Z"/>
                <w:rFonts w:ascii="Arial" w:hAnsi="Arial"/>
                <w:sz w:val="18"/>
              </w:rPr>
            </w:pPr>
            <w:ins w:id="48997" w:author="BigCREditor-RAN4#104-bis" w:date="2022-10-21T15:10:00Z">
              <w:r w:rsidRPr="00020619">
                <w:t>NR 15 kHz SSB SCS, 10 MHz bandwidth, HD-FDD duplex mode</w:t>
              </w:r>
            </w:ins>
          </w:p>
        </w:tc>
      </w:tr>
      <w:tr w:rsidR="00D02BF6" w:rsidRPr="00020619" w14:paraId="7DAD4EFF" w14:textId="77777777" w:rsidTr="00BB34DD">
        <w:trPr>
          <w:jc w:val="center"/>
          <w:ins w:id="48998" w:author="BigCREditor-RAN4#104-bis" w:date="2022-10-21T15:10:00Z"/>
        </w:trPr>
        <w:tc>
          <w:tcPr>
            <w:tcW w:w="9350" w:type="dxa"/>
            <w:gridSpan w:val="2"/>
            <w:shd w:val="clear" w:color="auto" w:fill="auto"/>
          </w:tcPr>
          <w:p w14:paraId="587E3B14" w14:textId="77777777" w:rsidR="00D02BF6" w:rsidRPr="00020619" w:rsidRDefault="00D02BF6" w:rsidP="00BB34DD">
            <w:pPr>
              <w:keepNext/>
              <w:keepLines/>
              <w:spacing w:after="0"/>
              <w:rPr>
                <w:ins w:id="48999" w:author="BigCREditor-RAN4#104-bis" w:date="2022-10-21T15:10:00Z"/>
                <w:rFonts w:ascii="Arial" w:hAnsi="Arial"/>
                <w:sz w:val="18"/>
              </w:rPr>
            </w:pPr>
            <w:ins w:id="49000" w:author="BigCREditor-RAN4#104-bis" w:date="2022-10-21T15:10:00Z">
              <w:r w:rsidRPr="00020619">
                <w:rPr>
                  <w:rFonts w:ascii="Arial" w:hAnsi="Arial"/>
                  <w:sz w:val="18"/>
                </w:rPr>
                <w:t>Note:</w:t>
              </w:r>
              <w:r w:rsidRPr="00020619">
                <w:rPr>
                  <w:rFonts w:ascii="Arial" w:hAnsi="Arial"/>
                  <w:sz w:val="18"/>
                </w:rPr>
                <w:tab/>
                <w:t>The UE is only required to be tested in one of the supported test configurations in each supported band</w:t>
              </w:r>
            </w:ins>
          </w:p>
        </w:tc>
      </w:tr>
    </w:tbl>
    <w:p w14:paraId="7CBC7994" w14:textId="77777777" w:rsidR="00D02BF6" w:rsidRPr="00020619" w:rsidRDefault="00D02BF6" w:rsidP="00D02BF6">
      <w:pPr>
        <w:rPr>
          <w:ins w:id="49001" w:author="BigCREditor-RAN4#104-bis" w:date="2022-10-21T15:10:00Z"/>
          <w:lang w:eastAsia="zh-CN"/>
        </w:rPr>
      </w:pPr>
    </w:p>
    <w:p w14:paraId="65912729" w14:textId="77777777" w:rsidR="00D02BF6" w:rsidRPr="00020619" w:rsidRDefault="00D02BF6" w:rsidP="00D02BF6">
      <w:pPr>
        <w:pStyle w:val="TH"/>
        <w:rPr>
          <w:ins w:id="49002" w:author="BigCREditor-RAN4#104-bis" w:date="2022-10-21T15:10:00Z"/>
        </w:rPr>
      </w:pPr>
      <w:ins w:id="49003" w:author="BigCREditor-RAN4#104-bis" w:date="2022-10-21T15:10:00Z">
        <w:r w:rsidRPr="00020619">
          <w:t>Table A.X.7.2.X.2.2-2: SS-RSRQ Int</w:t>
        </w:r>
        <w:r w:rsidRPr="00020619">
          <w:rPr>
            <w:lang w:eastAsia="zh-CN"/>
          </w:rPr>
          <w:t>er</w:t>
        </w:r>
        <w:r w:rsidRPr="00020619">
          <w:t xml:space="preserve"> frequency test parameters</w:t>
        </w:r>
      </w:ins>
    </w:p>
    <w:p w14:paraId="0C984E9A" w14:textId="77777777" w:rsidR="00D02BF6" w:rsidRPr="00020619" w:rsidRDefault="00D02BF6" w:rsidP="00D02BF6">
      <w:pPr>
        <w:rPr>
          <w:ins w:id="49004" w:author="BigCREditor-RAN4#104-bis" w:date="2022-10-21T15:10:00Z"/>
          <w:noProof/>
        </w:rPr>
      </w:pPr>
    </w:p>
    <w:p w14:paraId="4A0C2357" w14:textId="77777777" w:rsidR="00D02BF6" w:rsidRPr="00020619" w:rsidRDefault="00D02BF6" w:rsidP="00D02BF6">
      <w:pPr>
        <w:rPr>
          <w:ins w:id="49005" w:author="BigCREditor-RAN4#104-bis" w:date="2022-10-21T15:10:00Z"/>
          <w:noProof/>
        </w:rPr>
      </w:pPr>
    </w:p>
    <w:p w14:paraId="4EB49FB0" w14:textId="77777777" w:rsidR="00D02BF6" w:rsidRPr="00020619" w:rsidRDefault="00D02BF6" w:rsidP="00D02BF6">
      <w:pPr>
        <w:rPr>
          <w:ins w:id="49006" w:author="BigCREditor-RAN4#104-bis" w:date="2022-10-21T15:10:00Z"/>
          <w:noProof/>
        </w:rPr>
      </w:pP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153"/>
        <w:gridCol w:w="28"/>
        <w:gridCol w:w="1628"/>
        <w:gridCol w:w="1258"/>
        <w:gridCol w:w="740"/>
        <w:gridCol w:w="8"/>
        <w:gridCol w:w="25"/>
        <w:gridCol w:w="767"/>
        <w:gridCol w:w="7"/>
        <w:gridCol w:w="774"/>
        <w:gridCol w:w="45"/>
        <w:gridCol w:w="14"/>
        <w:gridCol w:w="715"/>
        <w:gridCol w:w="66"/>
        <w:gridCol w:w="708"/>
        <w:gridCol w:w="56"/>
        <w:gridCol w:w="10"/>
        <w:gridCol w:w="6"/>
        <w:gridCol w:w="702"/>
      </w:tblGrid>
      <w:tr w:rsidR="00D02BF6" w:rsidRPr="00020619" w14:paraId="144A5BA1" w14:textId="77777777" w:rsidTr="00BB34DD">
        <w:trPr>
          <w:trHeight w:val="187"/>
          <w:jc w:val="center"/>
          <w:ins w:id="49007" w:author="BigCREditor-RAN4#104-bis" w:date="2022-10-21T15:10:00Z"/>
        </w:trPr>
        <w:tc>
          <w:tcPr>
            <w:tcW w:w="3766" w:type="dxa"/>
            <w:gridSpan w:val="4"/>
            <w:tcBorders>
              <w:top w:val="single" w:sz="4" w:space="0" w:color="auto"/>
              <w:left w:val="single" w:sz="4" w:space="0" w:color="auto"/>
              <w:bottom w:val="nil"/>
              <w:right w:val="single" w:sz="4" w:space="0" w:color="auto"/>
            </w:tcBorders>
            <w:shd w:val="clear" w:color="auto" w:fill="auto"/>
            <w:vAlign w:val="center"/>
            <w:hideMark/>
          </w:tcPr>
          <w:p w14:paraId="025F100A" w14:textId="77777777" w:rsidR="00D02BF6" w:rsidRPr="00020619" w:rsidRDefault="00D02BF6" w:rsidP="00BB34DD">
            <w:pPr>
              <w:pStyle w:val="TAH"/>
              <w:rPr>
                <w:ins w:id="49008" w:author="BigCREditor-RAN4#104-bis" w:date="2022-10-21T15:10:00Z"/>
              </w:rPr>
            </w:pPr>
            <w:ins w:id="49009" w:author="BigCREditor-RAN4#104-bis" w:date="2022-10-21T15:10:00Z">
              <w:r w:rsidRPr="00020619">
                <w:lastRenderedPageBreak/>
                <w:t>Parameter</w:t>
              </w:r>
            </w:ins>
          </w:p>
        </w:tc>
        <w:tc>
          <w:tcPr>
            <w:tcW w:w="1258" w:type="dxa"/>
            <w:tcBorders>
              <w:top w:val="single" w:sz="4" w:space="0" w:color="auto"/>
              <w:left w:val="single" w:sz="4" w:space="0" w:color="auto"/>
              <w:bottom w:val="nil"/>
              <w:right w:val="single" w:sz="4" w:space="0" w:color="auto"/>
            </w:tcBorders>
            <w:shd w:val="clear" w:color="auto" w:fill="auto"/>
            <w:vAlign w:val="center"/>
            <w:hideMark/>
          </w:tcPr>
          <w:p w14:paraId="13F6EEBB" w14:textId="77777777" w:rsidR="00D02BF6" w:rsidRPr="00020619" w:rsidRDefault="00D02BF6" w:rsidP="00BB34DD">
            <w:pPr>
              <w:pStyle w:val="TAH"/>
              <w:rPr>
                <w:ins w:id="49010" w:author="BigCREditor-RAN4#104-bis" w:date="2022-10-21T15:10:00Z"/>
              </w:rPr>
            </w:pPr>
            <w:ins w:id="49011" w:author="BigCREditor-RAN4#104-bis" w:date="2022-10-21T15:10:00Z">
              <w:r w:rsidRPr="00020619">
                <w:t>Unit</w:t>
              </w:r>
            </w:ins>
          </w:p>
        </w:tc>
        <w:tc>
          <w:tcPr>
            <w:tcW w:w="1540" w:type="dxa"/>
            <w:gridSpan w:val="4"/>
            <w:tcBorders>
              <w:top w:val="single" w:sz="4" w:space="0" w:color="auto"/>
              <w:left w:val="single" w:sz="4" w:space="0" w:color="auto"/>
              <w:bottom w:val="single" w:sz="4" w:space="0" w:color="auto"/>
              <w:right w:val="single" w:sz="4" w:space="0" w:color="auto"/>
            </w:tcBorders>
            <w:vAlign w:val="center"/>
            <w:hideMark/>
          </w:tcPr>
          <w:p w14:paraId="03313E07" w14:textId="77777777" w:rsidR="00D02BF6" w:rsidRPr="00020619" w:rsidRDefault="00D02BF6" w:rsidP="00BB34DD">
            <w:pPr>
              <w:pStyle w:val="TAH"/>
              <w:rPr>
                <w:ins w:id="49012" w:author="BigCREditor-RAN4#104-bis" w:date="2022-10-21T15:10:00Z"/>
              </w:rPr>
            </w:pPr>
            <w:ins w:id="49013" w:author="BigCREditor-RAN4#104-bis" w:date="2022-10-21T15:10:00Z">
              <w:r w:rsidRPr="00020619">
                <w:t>Test 1</w:t>
              </w:r>
            </w:ins>
          </w:p>
        </w:tc>
        <w:tc>
          <w:tcPr>
            <w:tcW w:w="1621" w:type="dxa"/>
            <w:gridSpan w:val="6"/>
            <w:tcBorders>
              <w:top w:val="single" w:sz="4" w:space="0" w:color="auto"/>
              <w:left w:val="single" w:sz="4" w:space="0" w:color="auto"/>
              <w:bottom w:val="single" w:sz="4" w:space="0" w:color="auto"/>
              <w:right w:val="single" w:sz="4" w:space="0" w:color="auto"/>
            </w:tcBorders>
            <w:vAlign w:val="center"/>
            <w:hideMark/>
          </w:tcPr>
          <w:p w14:paraId="13253E9B" w14:textId="77777777" w:rsidR="00D02BF6" w:rsidRPr="00020619" w:rsidRDefault="00D02BF6" w:rsidP="00BB34DD">
            <w:pPr>
              <w:pStyle w:val="TAH"/>
              <w:rPr>
                <w:ins w:id="49014" w:author="BigCREditor-RAN4#104-bis" w:date="2022-10-21T15:10:00Z"/>
              </w:rPr>
            </w:pPr>
            <w:ins w:id="49015" w:author="BigCREditor-RAN4#104-bis" w:date="2022-10-21T15:10:00Z">
              <w:r w:rsidRPr="00020619">
                <w:t>Test 2</w:t>
              </w:r>
            </w:ins>
          </w:p>
        </w:tc>
        <w:tc>
          <w:tcPr>
            <w:tcW w:w="1482" w:type="dxa"/>
            <w:gridSpan w:val="5"/>
            <w:tcBorders>
              <w:top w:val="single" w:sz="4" w:space="0" w:color="auto"/>
              <w:left w:val="single" w:sz="4" w:space="0" w:color="auto"/>
              <w:bottom w:val="single" w:sz="4" w:space="0" w:color="auto"/>
              <w:right w:val="single" w:sz="4" w:space="0" w:color="auto"/>
            </w:tcBorders>
            <w:vAlign w:val="center"/>
            <w:hideMark/>
          </w:tcPr>
          <w:p w14:paraId="16DF6C4C" w14:textId="77777777" w:rsidR="00D02BF6" w:rsidRPr="00020619" w:rsidRDefault="00D02BF6" w:rsidP="00BB34DD">
            <w:pPr>
              <w:pStyle w:val="TAH"/>
              <w:rPr>
                <w:ins w:id="49016" w:author="BigCREditor-RAN4#104-bis" w:date="2022-10-21T15:10:00Z"/>
              </w:rPr>
            </w:pPr>
            <w:ins w:id="49017" w:author="BigCREditor-RAN4#104-bis" w:date="2022-10-21T15:10:00Z">
              <w:r w:rsidRPr="00020619">
                <w:t>Test 3</w:t>
              </w:r>
            </w:ins>
          </w:p>
        </w:tc>
      </w:tr>
      <w:tr w:rsidR="00D02BF6" w:rsidRPr="00020619" w14:paraId="781104B0" w14:textId="77777777" w:rsidTr="00BB34DD">
        <w:trPr>
          <w:trHeight w:val="187"/>
          <w:jc w:val="center"/>
          <w:ins w:id="49018" w:author="BigCREditor-RAN4#104-bis" w:date="2022-10-21T15:10:00Z"/>
        </w:trPr>
        <w:tc>
          <w:tcPr>
            <w:tcW w:w="3766" w:type="dxa"/>
            <w:gridSpan w:val="4"/>
            <w:tcBorders>
              <w:top w:val="nil"/>
              <w:left w:val="single" w:sz="4" w:space="0" w:color="auto"/>
              <w:bottom w:val="single" w:sz="4" w:space="0" w:color="auto"/>
              <w:right w:val="single" w:sz="4" w:space="0" w:color="auto"/>
            </w:tcBorders>
            <w:shd w:val="clear" w:color="auto" w:fill="auto"/>
            <w:vAlign w:val="center"/>
            <w:hideMark/>
          </w:tcPr>
          <w:p w14:paraId="03A9F5ED" w14:textId="77777777" w:rsidR="00D02BF6" w:rsidRPr="00020619" w:rsidRDefault="00D02BF6" w:rsidP="00BB34DD">
            <w:pPr>
              <w:pStyle w:val="TAH"/>
              <w:rPr>
                <w:ins w:id="49019" w:author="BigCREditor-RAN4#104-bis" w:date="2022-10-21T15:10:00Z"/>
                <w:rFonts w:eastAsia="Calibri"/>
                <w:szCs w:val="22"/>
              </w:rPr>
            </w:pPr>
          </w:p>
        </w:tc>
        <w:tc>
          <w:tcPr>
            <w:tcW w:w="1258" w:type="dxa"/>
            <w:tcBorders>
              <w:top w:val="nil"/>
              <w:left w:val="single" w:sz="4" w:space="0" w:color="auto"/>
              <w:bottom w:val="single" w:sz="4" w:space="0" w:color="auto"/>
              <w:right w:val="single" w:sz="4" w:space="0" w:color="auto"/>
            </w:tcBorders>
            <w:shd w:val="clear" w:color="auto" w:fill="auto"/>
            <w:vAlign w:val="center"/>
            <w:hideMark/>
          </w:tcPr>
          <w:p w14:paraId="2A4C2EAF" w14:textId="77777777" w:rsidR="00D02BF6" w:rsidRPr="00020619" w:rsidRDefault="00D02BF6" w:rsidP="00BB34DD">
            <w:pPr>
              <w:pStyle w:val="TAH"/>
              <w:rPr>
                <w:ins w:id="49020" w:author="BigCREditor-RAN4#104-bis" w:date="2022-10-21T15:10:00Z"/>
                <w:rFonts w:eastAsia="Calibri"/>
                <w:szCs w:val="22"/>
              </w:rPr>
            </w:pPr>
          </w:p>
        </w:tc>
        <w:tc>
          <w:tcPr>
            <w:tcW w:w="748" w:type="dxa"/>
            <w:gridSpan w:val="2"/>
            <w:tcBorders>
              <w:top w:val="single" w:sz="4" w:space="0" w:color="auto"/>
              <w:left w:val="single" w:sz="4" w:space="0" w:color="auto"/>
              <w:bottom w:val="single" w:sz="4" w:space="0" w:color="auto"/>
              <w:right w:val="single" w:sz="4" w:space="0" w:color="auto"/>
            </w:tcBorders>
            <w:vAlign w:val="center"/>
            <w:hideMark/>
          </w:tcPr>
          <w:p w14:paraId="47A7C225" w14:textId="77777777" w:rsidR="00D02BF6" w:rsidRPr="00020619" w:rsidRDefault="00D02BF6" w:rsidP="00BB34DD">
            <w:pPr>
              <w:pStyle w:val="TAH"/>
              <w:rPr>
                <w:ins w:id="49021" w:author="BigCREditor-RAN4#104-bis" w:date="2022-10-21T15:10:00Z"/>
                <w:lang w:eastAsia="zh-CN"/>
              </w:rPr>
            </w:pPr>
            <w:ins w:id="49022" w:author="BigCREditor-RAN4#104-bis" w:date="2022-10-21T15:10:00Z">
              <w:r w:rsidRPr="00020619">
                <w:t xml:space="preserve">Cell </w:t>
              </w:r>
              <w:r w:rsidRPr="00020619">
                <w:rPr>
                  <w:lang w:eastAsia="zh-CN"/>
                </w:rPr>
                <w:t>1</w:t>
              </w:r>
            </w:ins>
          </w:p>
        </w:tc>
        <w:tc>
          <w:tcPr>
            <w:tcW w:w="792" w:type="dxa"/>
            <w:gridSpan w:val="2"/>
            <w:tcBorders>
              <w:top w:val="single" w:sz="4" w:space="0" w:color="auto"/>
              <w:left w:val="single" w:sz="4" w:space="0" w:color="auto"/>
              <w:bottom w:val="single" w:sz="4" w:space="0" w:color="auto"/>
              <w:right w:val="single" w:sz="4" w:space="0" w:color="auto"/>
            </w:tcBorders>
            <w:vAlign w:val="center"/>
            <w:hideMark/>
          </w:tcPr>
          <w:p w14:paraId="09CFE5BA" w14:textId="77777777" w:rsidR="00D02BF6" w:rsidRPr="00020619" w:rsidRDefault="00D02BF6" w:rsidP="00BB34DD">
            <w:pPr>
              <w:pStyle w:val="TAH"/>
              <w:rPr>
                <w:ins w:id="49023" w:author="BigCREditor-RAN4#104-bis" w:date="2022-10-21T15:10:00Z"/>
                <w:lang w:eastAsia="zh-CN"/>
              </w:rPr>
            </w:pPr>
            <w:ins w:id="49024" w:author="BigCREditor-RAN4#104-bis" w:date="2022-10-21T15:10:00Z">
              <w:r w:rsidRPr="00020619">
                <w:t xml:space="preserve">Cell </w:t>
              </w:r>
              <w:r w:rsidRPr="00020619">
                <w:rPr>
                  <w:lang w:eastAsia="zh-CN"/>
                </w:rPr>
                <w:t>2</w:t>
              </w:r>
            </w:ins>
          </w:p>
        </w:tc>
        <w:tc>
          <w:tcPr>
            <w:tcW w:w="826" w:type="dxa"/>
            <w:gridSpan w:val="3"/>
            <w:tcBorders>
              <w:top w:val="single" w:sz="4" w:space="0" w:color="auto"/>
              <w:left w:val="single" w:sz="4" w:space="0" w:color="auto"/>
              <w:bottom w:val="single" w:sz="4" w:space="0" w:color="auto"/>
              <w:right w:val="single" w:sz="4" w:space="0" w:color="auto"/>
            </w:tcBorders>
            <w:vAlign w:val="center"/>
            <w:hideMark/>
          </w:tcPr>
          <w:p w14:paraId="07ACD3B6" w14:textId="77777777" w:rsidR="00D02BF6" w:rsidRPr="00020619" w:rsidRDefault="00D02BF6" w:rsidP="00BB34DD">
            <w:pPr>
              <w:pStyle w:val="TAH"/>
              <w:rPr>
                <w:ins w:id="49025" w:author="BigCREditor-RAN4#104-bis" w:date="2022-10-21T15:10:00Z"/>
                <w:lang w:eastAsia="zh-CN"/>
              </w:rPr>
            </w:pPr>
            <w:ins w:id="49026" w:author="BigCREditor-RAN4#104-bis" w:date="2022-10-21T15:10:00Z">
              <w:r w:rsidRPr="00020619">
                <w:t xml:space="preserve">Cell </w:t>
              </w:r>
              <w:r w:rsidRPr="00020619">
                <w:rPr>
                  <w:lang w:eastAsia="zh-CN"/>
                </w:rPr>
                <w:t>1</w:t>
              </w:r>
            </w:ins>
          </w:p>
        </w:tc>
        <w:tc>
          <w:tcPr>
            <w:tcW w:w="795" w:type="dxa"/>
            <w:gridSpan w:val="3"/>
            <w:tcBorders>
              <w:top w:val="single" w:sz="4" w:space="0" w:color="auto"/>
              <w:left w:val="single" w:sz="4" w:space="0" w:color="auto"/>
              <w:bottom w:val="single" w:sz="4" w:space="0" w:color="auto"/>
              <w:right w:val="single" w:sz="4" w:space="0" w:color="auto"/>
            </w:tcBorders>
            <w:vAlign w:val="center"/>
            <w:hideMark/>
          </w:tcPr>
          <w:p w14:paraId="0C429701" w14:textId="77777777" w:rsidR="00D02BF6" w:rsidRPr="00020619" w:rsidRDefault="00D02BF6" w:rsidP="00BB34DD">
            <w:pPr>
              <w:pStyle w:val="TAH"/>
              <w:rPr>
                <w:ins w:id="49027" w:author="BigCREditor-RAN4#104-bis" w:date="2022-10-21T15:10:00Z"/>
                <w:lang w:eastAsia="zh-CN"/>
              </w:rPr>
            </w:pPr>
            <w:ins w:id="49028" w:author="BigCREditor-RAN4#104-bis" w:date="2022-10-21T15:10:00Z">
              <w:r w:rsidRPr="00020619">
                <w:t xml:space="preserve">Cell </w:t>
              </w:r>
              <w:r w:rsidRPr="00020619">
                <w:rPr>
                  <w:lang w:eastAsia="zh-CN"/>
                </w:rPr>
                <w:t>2</w:t>
              </w:r>
            </w:ins>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71A7C971" w14:textId="77777777" w:rsidR="00D02BF6" w:rsidRPr="00020619" w:rsidRDefault="00D02BF6" w:rsidP="00BB34DD">
            <w:pPr>
              <w:pStyle w:val="TAH"/>
              <w:rPr>
                <w:ins w:id="49029" w:author="BigCREditor-RAN4#104-bis" w:date="2022-10-21T15:10:00Z"/>
                <w:lang w:eastAsia="zh-CN"/>
              </w:rPr>
            </w:pPr>
            <w:ins w:id="49030" w:author="BigCREditor-RAN4#104-bis" w:date="2022-10-21T15:10:00Z">
              <w:r w:rsidRPr="00020619">
                <w:t xml:space="preserve">Cell </w:t>
              </w:r>
              <w:r w:rsidRPr="00020619">
                <w:rPr>
                  <w:lang w:eastAsia="zh-CN"/>
                </w:rPr>
                <w:t>1</w:t>
              </w:r>
            </w:ins>
          </w:p>
        </w:tc>
        <w:tc>
          <w:tcPr>
            <w:tcW w:w="708" w:type="dxa"/>
            <w:gridSpan w:val="2"/>
            <w:tcBorders>
              <w:top w:val="single" w:sz="4" w:space="0" w:color="auto"/>
              <w:left w:val="single" w:sz="4" w:space="0" w:color="auto"/>
              <w:bottom w:val="single" w:sz="4" w:space="0" w:color="auto"/>
              <w:right w:val="single" w:sz="4" w:space="0" w:color="auto"/>
            </w:tcBorders>
            <w:vAlign w:val="center"/>
            <w:hideMark/>
          </w:tcPr>
          <w:p w14:paraId="4CE7EA36" w14:textId="77777777" w:rsidR="00D02BF6" w:rsidRPr="00020619" w:rsidRDefault="00D02BF6" w:rsidP="00BB34DD">
            <w:pPr>
              <w:pStyle w:val="TAH"/>
              <w:rPr>
                <w:ins w:id="49031" w:author="BigCREditor-RAN4#104-bis" w:date="2022-10-21T15:10:00Z"/>
                <w:lang w:eastAsia="zh-CN"/>
              </w:rPr>
            </w:pPr>
            <w:ins w:id="49032" w:author="BigCREditor-RAN4#104-bis" w:date="2022-10-21T15:10:00Z">
              <w:r w:rsidRPr="00020619">
                <w:t xml:space="preserve">Cell </w:t>
              </w:r>
              <w:r w:rsidRPr="00020619">
                <w:rPr>
                  <w:lang w:eastAsia="zh-CN"/>
                </w:rPr>
                <w:t>2</w:t>
              </w:r>
            </w:ins>
          </w:p>
        </w:tc>
      </w:tr>
      <w:tr w:rsidR="00D02BF6" w:rsidRPr="00020619" w14:paraId="313921E4" w14:textId="77777777" w:rsidTr="00BB34DD">
        <w:trPr>
          <w:trHeight w:val="187"/>
          <w:jc w:val="center"/>
          <w:ins w:id="49033"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3FEDC36E" w14:textId="77777777" w:rsidR="00D02BF6" w:rsidRPr="00020619" w:rsidRDefault="00D02BF6" w:rsidP="00BB34DD">
            <w:pPr>
              <w:pStyle w:val="TAL"/>
              <w:rPr>
                <w:ins w:id="49034" w:author="BigCREditor-RAN4#104-bis" w:date="2022-10-21T15:10:00Z"/>
              </w:rPr>
            </w:pPr>
            <w:ins w:id="49035" w:author="BigCREditor-RAN4#104-bis" w:date="2022-10-21T15:10:00Z">
              <w:r w:rsidRPr="00020619">
                <w:t>SSB ARFCN</w:t>
              </w:r>
            </w:ins>
          </w:p>
        </w:tc>
        <w:tc>
          <w:tcPr>
            <w:tcW w:w="1258" w:type="dxa"/>
            <w:tcBorders>
              <w:top w:val="single" w:sz="4" w:space="0" w:color="auto"/>
              <w:left w:val="single" w:sz="4" w:space="0" w:color="auto"/>
              <w:bottom w:val="single" w:sz="4" w:space="0" w:color="auto"/>
              <w:right w:val="single" w:sz="4" w:space="0" w:color="auto"/>
            </w:tcBorders>
          </w:tcPr>
          <w:p w14:paraId="1F6F3798" w14:textId="77777777" w:rsidR="00D02BF6" w:rsidRPr="00020619" w:rsidRDefault="00D02BF6" w:rsidP="00BB34DD">
            <w:pPr>
              <w:pStyle w:val="TAC"/>
              <w:rPr>
                <w:ins w:id="49036"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hideMark/>
          </w:tcPr>
          <w:p w14:paraId="08B47386" w14:textId="77777777" w:rsidR="00D02BF6" w:rsidRPr="00020619" w:rsidRDefault="00D02BF6" w:rsidP="00BB34DD">
            <w:pPr>
              <w:pStyle w:val="TAC"/>
              <w:rPr>
                <w:ins w:id="49037" w:author="BigCREditor-RAN4#104-bis" w:date="2022-10-21T15:10:00Z"/>
              </w:rPr>
            </w:pPr>
            <w:ins w:id="49038" w:author="BigCREditor-RAN4#104-bis" w:date="2022-10-21T15:10:00Z">
              <w:r w:rsidRPr="00020619">
                <w:t>freq1</w:t>
              </w:r>
            </w:ins>
          </w:p>
        </w:tc>
        <w:tc>
          <w:tcPr>
            <w:tcW w:w="800" w:type="dxa"/>
            <w:gridSpan w:val="3"/>
            <w:tcBorders>
              <w:top w:val="single" w:sz="4" w:space="0" w:color="auto"/>
              <w:left w:val="single" w:sz="4" w:space="0" w:color="auto"/>
              <w:bottom w:val="single" w:sz="4" w:space="0" w:color="auto"/>
              <w:right w:val="single" w:sz="4" w:space="0" w:color="auto"/>
            </w:tcBorders>
          </w:tcPr>
          <w:p w14:paraId="0DC0A317" w14:textId="77777777" w:rsidR="00D02BF6" w:rsidRPr="00020619" w:rsidRDefault="00D02BF6" w:rsidP="00BB34DD">
            <w:pPr>
              <w:pStyle w:val="TAC"/>
              <w:rPr>
                <w:ins w:id="49039" w:author="BigCREditor-RAN4#104-bis" w:date="2022-10-21T15:10:00Z"/>
              </w:rPr>
            </w:pPr>
            <w:ins w:id="49040" w:author="BigCREditor-RAN4#104-bis" w:date="2022-10-21T15:10:00Z">
              <w:r w:rsidRPr="00020619">
                <w:t>freq2</w:t>
              </w:r>
            </w:ins>
          </w:p>
        </w:tc>
        <w:tc>
          <w:tcPr>
            <w:tcW w:w="840" w:type="dxa"/>
            <w:gridSpan w:val="4"/>
            <w:tcBorders>
              <w:top w:val="single" w:sz="4" w:space="0" w:color="auto"/>
              <w:left w:val="single" w:sz="4" w:space="0" w:color="auto"/>
              <w:bottom w:val="single" w:sz="4" w:space="0" w:color="auto"/>
              <w:right w:val="single" w:sz="4" w:space="0" w:color="auto"/>
            </w:tcBorders>
            <w:hideMark/>
          </w:tcPr>
          <w:p w14:paraId="323D60CE" w14:textId="77777777" w:rsidR="00D02BF6" w:rsidRPr="00020619" w:rsidRDefault="00D02BF6" w:rsidP="00BB34DD">
            <w:pPr>
              <w:pStyle w:val="TAC"/>
              <w:rPr>
                <w:ins w:id="49041" w:author="BigCREditor-RAN4#104-bis" w:date="2022-10-21T15:10:00Z"/>
              </w:rPr>
            </w:pPr>
            <w:ins w:id="49042" w:author="BigCREditor-RAN4#104-bis" w:date="2022-10-21T15:10:00Z">
              <w:r w:rsidRPr="00020619">
                <w:t>freq1</w:t>
              </w:r>
            </w:ins>
          </w:p>
        </w:tc>
        <w:tc>
          <w:tcPr>
            <w:tcW w:w="781" w:type="dxa"/>
            <w:gridSpan w:val="2"/>
            <w:tcBorders>
              <w:top w:val="single" w:sz="4" w:space="0" w:color="auto"/>
              <w:left w:val="single" w:sz="4" w:space="0" w:color="auto"/>
              <w:bottom w:val="single" w:sz="4" w:space="0" w:color="auto"/>
              <w:right w:val="single" w:sz="4" w:space="0" w:color="auto"/>
            </w:tcBorders>
          </w:tcPr>
          <w:p w14:paraId="77B78232" w14:textId="77777777" w:rsidR="00D02BF6" w:rsidRPr="00020619" w:rsidRDefault="00D02BF6" w:rsidP="00BB34DD">
            <w:pPr>
              <w:pStyle w:val="TAC"/>
              <w:rPr>
                <w:ins w:id="49043" w:author="BigCREditor-RAN4#104-bis" w:date="2022-10-21T15:10:00Z"/>
              </w:rPr>
            </w:pPr>
            <w:ins w:id="49044" w:author="BigCREditor-RAN4#104-bis" w:date="2022-10-21T15:10:00Z">
              <w:r w:rsidRPr="00020619">
                <w:t>freq2</w:t>
              </w:r>
            </w:ins>
          </w:p>
        </w:tc>
        <w:tc>
          <w:tcPr>
            <w:tcW w:w="764" w:type="dxa"/>
            <w:gridSpan w:val="2"/>
            <w:tcBorders>
              <w:top w:val="single" w:sz="4" w:space="0" w:color="auto"/>
              <w:left w:val="single" w:sz="4" w:space="0" w:color="auto"/>
              <w:bottom w:val="single" w:sz="4" w:space="0" w:color="auto"/>
              <w:right w:val="single" w:sz="4" w:space="0" w:color="auto"/>
            </w:tcBorders>
            <w:hideMark/>
          </w:tcPr>
          <w:p w14:paraId="560A9D51" w14:textId="77777777" w:rsidR="00D02BF6" w:rsidRPr="00020619" w:rsidRDefault="00D02BF6" w:rsidP="00BB34DD">
            <w:pPr>
              <w:pStyle w:val="TAC"/>
              <w:rPr>
                <w:ins w:id="49045" w:author="BigCREditor-RAN4#104-bis" w:date="2022-10-21T15:10:00Z"/>
              </w:rPr>
            </w:pPr>
            <w:ins w:id="49046" w:author="BigCREditor-RAN4#104-bis" w:date="2022-10-21T15:10:00Z">
              <w:r w:rsidRPr="00020619">
                <w:t>freq1</w:t>
              </w:r>
            </w:ins>
          </w:p>
        </w:tc>
        <w:tc>
          <w:tcPr>
            <w:tcW w:w="718" w:type="dxa"/>
            <w:gridSpan w:val="3"/>
            <w:tcBorders>
              <w:top w:val="single" w:sz="4" w:space="0" w:color="auto"/>
              <w:left w:val="single" w:sz="4" w:space="0" w:color="auto"/>
              <w:bottom w:val="single" w:sz="4" w:space="0" w:color="auto"/>
              <w:right w:val="single" w:sz="4" w:space="0" w:color="auto"/>
            </w:tcBorders>
          </w:tcPr>
          <w:p w14:paraId="70420EA7" w14:textId="77777777" w:rsidR="00D02BF6" w:rsidRPr="00020619" w:rsidRDefault="00D02BF6" w:rsidP="00BB34DD">
            <w:pPr>
              <w:pStyle w:val="TAC"/>
              <w:rPr>
                <w:ins w:id="49047" w:author="BigCREditor-RAN4#104-bis" w:date="2022-10-21T15:10:00Z"/>
              </w:rPr>
            </w:pPr>
            <w:ins w:id="49048" w:author="BigCREditor-RAN4#104-bis" w:date="2022-10-21T15:10:00Z">
              <w:r w:rsidRPr="00020619">
                <w:t>freq2</w:t>
              </w:r>
            </w:ins>
          </w:p>
        </w:tc>
      </w:tr>
      <w:tr w:rsidR="00D02BF6" w:rsidRPr="00020619" w14:paraId="7B9378B4" w14:textId="77777777" w:rsidTr="00BB34DD">
        <w:trPr>
          <w:trHeight w:val="187"/>
          <w:jc w:val="center"/>
          <w:ins w:id="49049"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77D6002A" w14:textId="77777777" w:rsidR="00D02BF6" w:rsidRPr="00020619" w:rsidRDefault="00D02BF6" w:rsidP="00BB34DD">
            <w:pPr>
              <w:pStyle w:val="TAL"/>
              <w:rPr>
                <w:ins w:id="49050" w:author="BigCREditor-RAN4#104-bis" w:date="2022-10-21T15:10:00Z"/>
              </w:rPr>
            </w:pPr>
            <w:ins w:id="49051" w:author="BigCREditor-RAN4#104-bis" w:date="2022-10-21T15:10:00Z">
              <w:r w:rsidRPr="00020619">
                <w:t>Duplex mode</w:t>
              </w:r>
            </w:ins>
          </w:p>
        </w:tc>
        <w:tc>
          <w:tcPr>
            <w:tcW w:w="1656" w:type="dxa"/>
            <w:gridSpan w:val="2"/>
            <w:tcBorders>
              <w:top w:val="single" w:sz="4" w:space="0" w:color="auto"/>
              <w:left w:val="single" w:sz="4" w:space="0" w:color="auto"/>
              <w:right w:val="single" w:sz="4" w:space="0" w:color="auto"/>
            </w:tcBorders>
          </w:tcPr>
          <w:p w14:paraId="67D15161" w14:textId="77777777" w:rsidR="00D02BF6" w:rsidRPr="00020619" w:rsidRDefault="00D02BF6" w:rsidP="00BB34DD">
            <w:pPr>
              <w:pStyle w:val="TAL"/>
              <w:rPr>
                <w:ins w:id="49052" w:author="BigCREditor-RAN4#104-bis" w:date="2022-10-21T15:10:00Z"/>
              </w:rPr>
            </w:pPr>
            <w:ins w:id="49053" w:author="BigCREditor-RAN4#104-bis" w:date="2022-10-21T15:10:00Z">
              <w:r w:rsidRPr="00020619">
                <w:t>Config 1,4</w:t>
              </w:r>
            </w:ins>
          </w:p>
        </w:tc>
        <w:tc>
          <w:tcPr>
            <w:tcW w:w="1258" w:type="dxa"/>
            <w:tcBorders>
              <w:top w:val="single" w:sz="4" w:space="0" w:color="auto"/>
              <w:left w:val="single" w:sz="4" w:space="0" w:color="auto"/>
              <w:bottom w:val="nil"/>
              <w:right w:val="single" w:sz="4" w:space="0" w:color="auto"/>
            </w:tcBorders>
            <w:shd w:val="clear" w:color="auto" w:fill="auto"/>
          </w:tcPr>
          <w:p w14:paraId="642BD578" w14:textId="77777777" w:rsidR="00D02BF6" w:rsidRPr="00020619" w:rsidRDefault="00D02BF6" w:rsidP="00BB34DD">
            <w:pPr>
              <w:pStyle w:val="TAC"/>
              <w:rPr>
                <w:ins w:id="49054" w:author="BigCREditor-RAN4#104-bis" w:date="2022-10-21T15:10:00Z"/>
              </w:rPr>
            </w:pPr>
          </w:p>
        </w:tc>
        <w:tc>
          <w:tcPr>
            <w:tcW w:w="4643" w:type="dxa"/>
            <w:gridSpan w:val="15"/>
            <w:tcBorders>
              <w:top w:val="single" w:sz="4" w:space="0" w:color="auto"/>
              <w:left w:val="single" w:sz="4" w:space="0" w:color="auto"/>
              <w:bottom w:val="single" w:sz="4" w:space="0" w:color="auto"/>
              <w:right w:val="single" w:sz="4" w:space="0" w:color="auto"/>
            </w:tcBorders>
          </w:tcPr>
          <w:p w14:paraId="00A957A1" w14:textId="77777777" w:rsidR="00D02BF6" w:rsidRPr="00020619" w:rsidRDefault="00D02BF6" w:rsidP="00BB34DD">
            <w:pPr>
              <w:pStyle w:val="TAC"/>
              <w:rPr>
                <w:ins w:id="49055" w:author="BigCREditor-RAN4#104-bis" w:date="2022-10-21T15:10:00Z"/>
              </w:rPr>
            </w:pPr>
            <w:ins w:id="49056" w:author="BigCREditor-RAN4#104-bis" w:date="2022-10-21T15:10:00Z">
              <w:r w:rsidRPr="00020619">
                <w:t>FDD</w:t>
              </w:r>
            </w:ins>
          </w:p>
        </w:tc>
      </w:tr>
      <w:tr w:rsidR="00D02BF6" w:rsidRPr="00020619" w14:paraId="6D0F4CBC" w14:textId="77777777" w:rsidTr="00BB34DD">
        <w:trPr>
          <w:trHeight w:val="187"/>
          <w:jc w:val="center"/>
          <w:ins w:id="49057"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638A7A97" w14:textId="77777777" w:rsidR="00D02BF6" w:rsidRPr="00020619" w:rsidRDefault="00D02BF6" w:rsidP="00BB34DD">
            <w:pPr>
              <w:pStyle w:val="TAL"/>
              <w:rPr>
                <w:ins w:id="49058"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528DD922" w14:textId="77777777" w:rsidR="00D02BF6" w:rsidRPr="00020619" w:rsidRDefault="00D02BF6" w:rsidP="00BB34DD">
            <w:pPr>
              <w:pStyle w:val="TAL"/>
              <w:rPr>
                <w:ins w:id="49059" w:author="BigCREditor-RAN4#104-bis" w:date="2022-10-21T15:10:00Z"/>
              </w:rPr>
            </w:pPr>
            <w:ins w:id="49060" w:author="BigCREditor-RAN4#104-bis" w:date="2022-10-21T15:10:00Z">
              <w:r w:rsidRPr="00020619">
                <w:t>Config 2,3</w:t>
              </w:r>
            </w:ins>
          </w:p>
        </w:tc>
        <w:tc>
          <w:tcPr>
            <w:tcW w:w="1258" w:type="dxa"/>
            <w:tcBorders>
              <w:top w:val="nil"/>
              <w:left w:val="single" w:sz="4" w:space="0" w:color="auto"/>
              <w:bottom w:val="single" w:sz="4" w:space="0" w:color="auto"/>
              <w:right w:val="single" w:sz="4" w:space="0" w:color="auto"/>
            </w:tcBorders>
            <w:shd w:val="clear" w:color="auto" w:fill="auto"/>
          </w:tcPr>
          <w:p w14:paraId="26CFC4DF" w14:textId="77777777" w:rsidR="00D02BF6" w:rsidRPr="00020619" w:rsidRDefault="00D02BF6" w:rsidP="00BB34DD">
            <w:pPr>
              <w:pStyle w:val="TAC"/>
              <w:rPr>
                <w:ins w:id="49061" w:author="BigCREditor-RAN4#104-bis" w:date="2022-10-21T15:10:00Z"/>
              </w:rPr>
            </w:pPr>
          </w:p>
        </w:tc>
        <w:tc>
          <w:tcPr>
            <w:tcW w:w="4643" w:type="dxa"/>
            <w:gridSpan w:val="15"/>
            <w:tcBorders>
              <w:top w:val="single" w:sz="4" w:space="0" w:color="auto"/>
              <w:left w:val="single" w:sz="4" w:space="0" w:color="auto"/>
              <w:bottom w:val="single" w:sz="4" w:space="0" w:color="auto"/>
              <w:right w:val="single" w:sz="4" w:space="0" w:color="auto"/>
            </w:tcBorders>
          </w:tcPr>
          <w:p w14:paraId="0BC0587C" w14:textId="77777777" w:rsidR="00D02BF6" w:rsidRPr="00020619" w:rsidRDefault="00D02BF6" w:rsidP="00BB34DD">
            <w:pPr>
              <w:pStyle w:val="TAC"/>
              <w:rPr>
                <w:ins w:id="49062" w:author="BigCREditor-RAN4#104-bis" w:date="2022-10-21T15:10:00Z"/>
              </w:rPr>
            </w:pPr>
            <w:ins w:id="49063" w:author="BigCREditor-RAN4#104-bis" w:date="2022-10-21T15:10:00Z">
              <w:r w:rsidRPr="00020619">
                <w:t>TDD</w:t>
              </w:r>
            </w:ins>
          </w:p>
        </w:tc>
      </w:tr>
      <w:tr w:rsidR="00D02BF6" w:rsidRPr="00020619" w14:paraId="73A06CE6" w14:textId="77777777" w:rsidTr="00BB34DD">
        <w:trPr>
          <w:trHeight w:val="187"/>
          <w:jc w:val="center"/>
          <w:ins w:id="49064"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7EFFB145" w14:textId="77777777" w:rsidR="00D02BF6" w:rsidRPr="00020619" w:rsidRDefault="00D02BF6" w:rsidP="00BB34DD">
            <w:pPr>
              <w:pStyle w:val="TAL"/>
              <w:rPr>
                <w:ins w:id="49065" w:author="BigCREditor-RAN4#104-bis" w:date="2022-10-21T15:10:00Z"/>
              </w:rPr>
            </w:pPr>
            <w:ins w:id="49066" w:author="BigCREditor-RAN4#104-bis" w:date="2022-10-21T15:10:00Z">
              <w:r w:rsidRPr="00020619">
                <w:t>TDD configuration</w:t>
              </w:r>
            </w:ins>
          </w:p>
        </w:tc>
        <w:tc>
          <w:tcPr>
            <w:tcW w:w="1656" w:type="dxa"/>
            <w:gridSpan w:val="2"/>
            <w:tcBorders>
              <w:top w:val="single" w:sz="4" w:space="0" w:color="auto"/>
              <w:left w:val="single" w:sz="4" w:space="0" w:color="auto"/>
              <w:right w:val="single" w:sz="4" w:space="0" w:color="auto"/>
            </w:tcBorders>
          </w:tcPr>
          <w:p w14:paraId="32409057" w14:textId="77777777" w:rsidR="00D02BF6" w:rsidRPr="00020619" w:rsidRDefault="00D02BF6" w:rsidP="00BB34DD">
            <w:pPr>
              <w:pStyle w:val="TAL"/>
              <w:rPr>
                <w:ins w:id="49067" w:author="BigCREditor-RAN4#104-bis" w:date="2022-10-21T15:10:00Z"/>
              </w:rPr>
            </w:pPr>
            <w:ins w:id="49068"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tcPr>
          <w:p w14:paraId="71EE1F36" w14:textId="77777777" w:rsidR="00D02BF6" w:rsidRPr="00020619" w:rsidRDefault="00D02BF6" w:rsidP="00BB34DD">
            <w:pPr>
              <w:pStyle w:val="TAC"/>
              <w:rPr>
                <w:ins w:id="49069" w:author="BigCREditor-RAN4#104-bis" w:date="2022-10-21T15:10:00Z"/>
              </w:rPr>
            </w:pPr>
          </w:p>
        </w:tc>
        <w:tc>
          <w:tcPr>
            <w:tcW w:w="4643" w:type="dxa"/>
            <w:gridSpan w:val="15"/>
            <w:tcBorders>
              <w:top w:val="single" w:sz="4" w:space="0" w:color="auto"/>
              <w:left w:val="single" w:sz="4" w:space="0" w:color="auto"/>
              <w:right w:val="single" w:sz="4" w:space="0" w:color="auto"/>
            </w:tcBorders>
          </w:tcPr>
          <w:p w14:paraId="57305101" w14:textId="77777777" w:rsidR="00D02BF6" w:rsidRPr="00020619" w:rsidRDefault="00D02BF6" w:rsidP="00BB34DD">
            <w:pPr>
              <w:pStyle w:val="TAC"/>
              <w:rPr>
                <w:ins w:id="49070" w:author="BigCREditor-RAN4#104-bis" w:date="2022-10-21T15:10:00Z"/>
              </w:rPr>
            </w:pPr>
            <w:ins w:id="49071" w:author="BigCREditor-RAN4#104-bis" w:date="2022-10-21T15:10:00Z">
              <w:r w:rsidRPr="00020619">
                <w:t>Not Applicable</w:t>
              </w:r>
            </w:ins>
          </w:p>
        </w:tc>
      </w:tr>
      <w:tr w:rsidR="00D02BF6" w:rsidRPr="00020619" w14:paraId="79B13CD0" w14:textId="77777777" w:rsidTr="00BB34DD">
        <w:trPr>
          <w:trHeight w:val="187"/>
          <w:jc w:val="center"/>
          <w:ins w:id="49072"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6C7EB614" w14:textId="77777777" w:rsidR="00D02BF6" w:rsidRPr="00020619" w:rsidRDefault="00D02BF6" w:rsidP="00BB34DD">
            <w:pPr>
              <w:pStyle w:val="TAL"/>
              <w:rPr>
                <w:ins w:id="49073" w:author="BigCREditor-RAN4#104-bis" w:date="2022-10-21T15:10:00Z"/>
              </w:rPr>
            </w:pPr>
          </w:p>
        </w:tc>
        <w:tc>
          <w:tcPr>
            <w:tcW w:w="1656" w:type="dxa"/>
            <w:gridSpan w:val="2"/>
            <w:tcBorders>
              <w:left w:val="single" w:sz="4" w:space="0" w:color="auto"/>
              <w:right w:val="single" w:sz="4" w:space="0" w:color="auto"/>
            </w:tcBorders>
          </w:tcPr>
          <w:p w14:paraId="541C074A" w14:textId="77777777" w:rsidR="00D02BF6" w:rsidRPr="00020619" w:rsidRDefault="00D02BF6" w:rsidP="00BB34DD">
            <w:pPr>
              <w:pStyle w:val="TAL"/>
              <w:rPr>
                <w:ins w:id="49074" w:author="BigCREditor-RAN4#104-bis" w:date="2022-10-21T15:10:00Z"/>
              </w:rPr>
            </w:pPr>
            <w:ins w:id="49075" w:author="BigCREditor-RAN4#104-bis" w:date="2022-10-21T15:10: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tcPr>
          <w:p w14:paraId="52507C9F" w14:textId="77777777" w:rsidR="00D02BF6" w:rsidRPr="00020619" w:rsidRDefault="00D02BF6" w:rsidP="00BB34DD">
            <w:pPr>
              <w:pStyle w:val="TAC"/>
              <w:rPr>
                <w:ins w:id="49076" w:author="BigCREditor-RAN4#104-bis" w:date="2022-10-21T15:10:00Z"/>
              </w:rPr>
            </w:pPr>
          </w:p>
        </w:tc>
        <w:tc>
          <w:tcPr>
            <w:tcW w:w="4643" w:type="dxa"/>
            <w:gridSpan w:val="15"/>
            <w:tcBorders>
              <w:left w:val="single" w:sz="4" w:space="0" w:color="auto"/>
              <w:right w:val="single" w:sz="4" w:space="0" w:color="auto"/>
            </w:tcBorders>
          </w:tcPr>
          <w:p w14:paraId="74C9B853" w14:textId="77777777" w:rsidR="00D02BF6" w:rsidRPr="00020619" w:rsidRDefault="00D02BF6" w:rsidP="00BB34DD">
            <w:pPr>
              <w:pStyle w:val="TAC"/>
              <w:rPr>
                <w:ins w:id="49077" w:author="BigCREditor-RAN4#104-bis" w:date="2022-10-21T15:10:00Z"/>
              </w:rPr>
            </w:pPr>
            <w:ins w:id="49078" w:author="BigCREditor-RAN4#104-bis" w:date="2022-10-21T15:10:00Z">
              <w:r w:rsidRPr="00020619">
                <w:t>TDDConf.1.1</w:t>
              </w:r>
            </w:ins>
          </w:p>
        </w:tc>
      </w:tr>
      <w:tr w:rsidR="00D02BF6" w:rsidRPr="00020619" w14:paraId="7CE1AD3A" w14:textId="77777777" w:rsidTr="00BB34DD">
        <w:trPr>
          <w:trHeight w:val="187"/>
          <w:jc w:val="center"/>
          <w:ins w:id="49079"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1F76F0B9" w14:textId="77777777" w:rsidR="00D02BF6" w:rsidRPr="00020619" w:rsidRDefault="00D02BF6" w:rsidP="00BB34DD">
            <w:pPr>
              <w:pStyle w:val="TAL"/>
              <w:rPr>
                <w:ins w:id="49080"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30FDB81C" w14:textId="77777777" w:rsidR="00D02BF6" w:rsidRPr="00020619" w:rsidRDefault="00D02BF6" w:rsidP="00BB34DD">
            <w:pPr>
              <w:pStyle w:val="TAL"/>
              <w:rPr>
                <w:ins w:id="49081" w:author="BigCREditor-RAN4#104-bis" w:date="2022-10-21T15:10:00Z"/>
              </w:rPr>
            </w:pPr>
            <w:ins w:id="49082" w:author="BigCREditor-RAN4#104-bis" w:date="2022-10-21T15:10: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108CC7EA" w14:textId="77777777" w:rsidR="00D02BF6" w:rsidRPr="00020619" w:rsidRDefault="00D02BF6" w:rsidP="00BB34DD">
            <w:pPr>
              <w:pStyle w:val="TAC"/>
              <w:rPr>
                <w:ins w:id="49083"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03DE2943" w14:textId="77777777" w:rsidR="00D02BF6" w:rsidRPr="00020619" w:rsidRDefault="00D02BF6" w:rsidP="00BB34DD">
            <w:pPr>
              <w:pStyle w:val="TAC"/>
              <w:rPr>
                <w:ins w:id="49084" w:author="BigCREditor-RAN4#104-bis" w:date="2022-10-21T15:10:00Z"/>
              </w:rPr>
            </w:pPr>
            <w:ins w:id="49085" w:author="BigCREditor-RAN4#104-bis" w:date="2022-10-21T15:10:00Z">
              <w:r w:rsidRPr="00020619">
                <w:t>TDDConf.2.1</w:t>
              </w:r>
            </w:ins>
          </w:p>
        </w:tc>
      </w:tr>
      <w:tr w:rsidR="00D02BF6" w:rsidRPr="00020619" w14:paraId="29F83A95" w14:textId="77777777" w:rsidTr="00BB34DD">
        <w:trPr>
          <w:trHeight w:val="187"/>
          <w:jc w:val="center"/>
          <w:ins w:id="49086"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78BF8B9E" w14:textId="77777777" w:rsidR="00D02BF6" w:rsidRPr="00020619" w:rsidRDefault="00D02BF6" w:rsidP="00BB34DD">
            <w:pPr>
              <w:pStyle w:val="TAL"/>
              <w:rPr>
                <w:ins w:id="49087" w:author="BigCREditor-RAN4#104-bis" w:date="2022-10-21T15:10:00Z"/>
              </w:rPr>
            </w:pPr>
            <w:proofErr w:type="spellStart"/>
            <w:ins w:id="49088" w:author="BigCREditor-RAN4#104-bis" w:date="2022-10-21T15:10:00Z">
              <w:r w:rsidRPr="00020619">
                <w:t>BW</w:t>
              </w:r>
              <w:r w:rsidRPr="00020619">
                <w:rPr>
                  <w:vertAlign w:val="subscript"/>
                </w:rPr>
                <w:t>channel</w:t>
              </w:r>
              <w:proofErr w:type="spellEnd"/>
            </w:ins>
          </w:p>
        </w:tc>
        <w:tc>
          <w:tcPr>
            <w:tcW w:w="1656" w:type="dxa"/>
            <w:gridSpan w:val="2"/>
            <w:tcBorders>
              <w:top w:val="single" w:sz="4" w:space="0" w:color="auto"/>
              <w:left w:val="single" w:sz="4" w:space="0" w:color="auto"/>
              <w:right w:val="single" w:sz="4" w:space="0" w:color="auto"/>
            </w:tcBorders>
          </w:tcPr>
          <w:p w14:paraId="675C2ED9" w14:textId="77777777" w:rsidR="00D02BF6" w:rsidRPr="00020619" w:rsidRDefault="00D02BF6" w:rsidP="00BB34DD">
            <w:pPr>
              <w:pStyle w:val="TAL"/>
              <w:rPr>
                <w:ins w:id="49089" w:author="BigCREditor-RAN4#104-bis" w:date="2022-10-21T15:10:00Z"/>
              </w:rPr>
            </w:pPr>
            <w:ins w:id="49090"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tcPr>
          <w:p w14:paraId="567E1DD0" w14:textId="77777777" w:rsidR="00D02BF6" w:rsidRPr="00020619" w:rsidRDefault="00D02BF6" w:rsidP="00BB34DD">
            <w:pPr>
              <w:pStyle w:val="TAC"/>
              <w:rPr>
                <w:ins w:id="49091" w:author="BigCREditor-RAN4#104-bis" w:date="2022-10-21T15:10:00Z"/>
              </w:rPr>
            </w:pPr>
            <w:ins w:id="49092" w:author="BigCREditor-RAN4#104-bis" w:date="2022-10-21T15:10:00Z">
              <w:r w:rsidRPr="00020619">
                <w:t>MHz</w:t>
              </w:r>
            </w:ins>
          </w:p>
        </w:tc>
        <w:tc>
          <w:tcPr>
            <w:tcW w:w="4643" w:type="dxa"/>
            <w:gridSpan w:val="15"/>
            <w:tcBorders>
              <w:top w:val="single" w:sz="4" w:space="0" w:color="auto"/>
              <w:left w:val="single" w:sz="4" w:space="0" w:color="auto"/>
              <w:right w:val="single" w:sz="4" w:space="0" w:color="auto"/>
            </w:tcBorders>
          </w:tcPr>
          <w:p w14:paraId="3F4A8C61" w14:textId="77777777" w:rsidR="00D02BF6" w:rsidRPr="00020619" w:rsidRDefault="00D02BF6" w:rsidP="00BB34DD">
            <w:pPr>
              <w:pStyle w:val="TAC"/>
              <w:rPr>
                <w:ins w:id="49093" w:author="BigCREditor-RAN4#104-bis" w:date="2022-10-21T15:10:00Z"/>
                <w:rFonts w:eastAsia="Malgun Gothic"/>
                <w:szCs w:val="18"/>
              </w:rPr>
            </w:pPr>
            <w:ins w:id="49094" w:author="BigCREditor-RAN4#104-bis" w:date="2022-10-21T15:10: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D02BF6" w:rsidRPr="00020619" w14:paraId="02215C23" w14:textId="77777777" w:rsidTr="00BB34DD">
        <w:trPr>
          <w:trHeight w:val="187"/>
          <w:jc w:val="center"/>
          <w:ins w:id="49095"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32EC3BB3" w14:textId="77777777" w:rsidR="00D02BF6" w:rsidRPr="00020619" w:rsidRDefault="00D02BF6" w:rsidP="00BB34DD">
            <w:pPr>
              <w:pStyle w:val="TAL"/>
              <w:rPr>
                <w:ins w:id="49096" w:author="BigCREditor-RAN4#104-bis" w:date="2022-10-21T15:10:00Z"/>
              </w:rPr>
            </w:pPr>
          </w:p>
        </w:tc>
        <w:tc>
          <w:tcPr>
            <w:tcW w:w="1656" w:type="dxa"/>
            <w:gridSpan w:val="2"/>
            <w:tcBorders>
              <w:left w:val="single" w:sz="4" w:space="0" w:color="auto"/>
              <w:right w:val="single" w:sz="4" w:space="0" w:color="auto"/>
            </w:tcBorders>
          </w:tcPr>
          <w:p w14:paraId="2BBB0624" w14:textId="77777777" w:rsidR="00D02BF6" w:rsidRPr="00020619" w:rsidRDefault="00D02BF6" w:rsidP="00BB34DD">
            <w:pPr>
              <w:pStyle w:val="TAL"/>
              <w:rPr>
                <w:ins w:id="49097" w:author="BigCREditor-RAN4#104-bis" w:date="2022-10-21T15:10:00Z"/>
              </w:rPr>
            </w:pPr>
            <w:ins w:id="49098" w:author="BigCREditor-RAN4#104-bis" w:date="2022-10-21T15:10: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tcPr>
          <w:p w14:paraId="40E74AD3" w14:textId="77777777" w:rsidR="00D02BF6" w:rsidRPr="00020619" w:rsidRDefault="00D02BF6" w:rsidP="00BB34DD">
            <w:pPr>
              <w:pStyle w:val="TAC"/>
              <w:rPr>
                <w:ins w:id="49099" w:author="BigCREditor-RAN4#104-bis" w:date="2022-10-21T15:10:00Z"/>
              </w:rPr>
            </w:pPr>
          </w:p>
        </w:tc>
        <w:tc>
          <w:tcPr>
            <w:tcW w:w="4643" w:type="dxa"/>
            <w:gridSpan w:val="15"/>
            <w:tcBorders>
              <w:left w:val="single" w:sz="4" w:space="0" w:color="auto"/>
              <w:right w:val="single" w:sz="4" w:space="0" w:color="auto"/>
            </w:tcBorders>
          </w:tcPr>
          <w:p w14:paraId="042E5FE4" w14:textId="77777777" w:rsidR="00D02BF6" w:rsidRPr="00020619" w:rsidRDefault="00D02BF6" w:rsidP="00BB34DD">
            <w:pPr>
              <w:pStyle w:val="TAC"/>
              <w:rPr>
                <w:ins w:id="49100" w:author="BigCREditor-RAN4#104-bis" w:date="2022-10-21T15:10:00Z"/>
                <w:rFonts w:eastAsia="Malgun Gothic"/>
                <w:szCs w:val="18"/>
              </w:rPr>
            </w:pPr>
            <w:ins w:id="49101" w:author="BigCREditor-RAN4#104-bis" w:date="2022-10-21T15:10: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D02BF6" w:rsidRPr="00020619" w14:paraId="059D462F" w14:textId="77777777" w:rsidTr="00BB34DD">
        <w:trPr>
          <w:trHeight w:val="187"/>
          <w:jc w:val="center"/>
          <w:ins w:id="49102"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54D867EE" w14:textId="77777777" w:rsidR="00D02BF6" w:rsidRPr="00020619" w:rsidRDefault="00D02BF6" w:rsidP="00BB34DD">
            <w:pPr>
              <w:pStyle w:val="TAL"/>
              <w:rPr>
                <w:ins w:id="49103"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0D17FEAB" w14:textId="77777777" w:rsidR="00D02BF6" w:rsidRPr="00020619" w:rsidRDefault="00D02BF6" w:rsidP="00BB34DD">
            <w:pPr>
              <w:pStyle w:val="TAL"/>
              <w:rPr>
                <w:ins w:id="49104" w:author="BigCREditor-RAN4#104-bis" w:date="2022-10-21T15:10:00Z"/>
              </w:rPr>
            </w:pPr>
            <w:ins w:id="49105" w:author="BigCREditor-RAN4#104-bis" w:date="2022-10-21T15:10: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6C918B22" w14:textId="77777777" w:rsidR="00D02BF6" w:rsidRPr="00020619" w:rsidRDefault="00D02BF6" w:rsidP="00BB34DD">
            <w:pPr>
              <w:pStyle w:val="TAC"/>
              <w:rPr>
                <w:ins w:id="49106"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26938D37" w14:textId="77777777" w:rsidR="00D02BF6" w:rsidRPr="00020619" w:rsidRDefault="00D02BF6" w:rsidP="00BB34DD">
            <w:pPr>
              <w:pStyle w:val="TAC"/>
              <w:rPr>
                <w:ins w:id="49107" w:author="BigCREditor-RAN4#104-bis" w:date="2022-10-21T15:10:00Z"/>
                <w:rFonts w:eastAsia="Malgun Gothic"/>
                <w:szCs w:val="18"/>
              </w:rPr>
            </w:pPr>
            <w:ins w:id="49108" w:author="BigCREditor-RAN4#104-bis" w:date="2022-10-21T15:10:00Z">
              <w:r w:rsidRPr="00020619">
                <w:rPr>
                  <w:rFonts w:eastAsia="Malgun Gothic"/>
                  <w:szCs w:val="18"/>
                </w:rPr>
                <w:t xml:space="preserve">2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1</w:t>
              </w:r>
            </w:ins>
          </w:p>
        </w:tc>
      </w:tr>
      <w:tr w:rsidR="00D02BF6" w:rsidRPr="00020619" w14:paraId="1DA34CBF" w14:textId="77777777" w:rsidTr="00BB34DD">
        <w:trPr>
          <w:trHeight w:val="187"/>
          <w:jc w:val="center"/>
          <w:ins w:id="49109" w:author="BigCREditor-RAN4#104-bis" w:date="2022-10-21T15:10:00Z"/>
        </w:trPr>
        <w:tc>
          <w:tcPr>
            <w:tcW w:w="2110" w:type="dxa"/>
            <w:gridSpan w:val="2"/>
            <w:tcBorders>
              <w:left w:val="single" w:sz="4" w:space="0" w:color="auto"/>
              <w:bottom w:val="single" w:sz="4" w:space="0" w:color="auto"/>
              <w:right w:val="single" w:sz="4" w:space="0" w:color="auto"/>
            </w:tcBorders>
          </w:tcPr>
          <w:p w14:paraId="7D9A2C52" w14:textId="77777777" w:rsidR="00D02BF6" w:rsidRPr="00020619" w:rsidRDefault="00D02BF6" w:rsidP="00BB34DD">
            <w:pPr>
              <w:pStyle w:val="TAL"/>
              <w:rPr>
                <w:ins w:id="49110" w:author="BigCREditor-RAN4#104-bis" w:date="2022-10-21T15:10:00Z"/>
              </w:rPr>
            </w:pPr>
            <w:ins w:id="49111" w:author="BigCREditor-RAN4#104-bis" w:date="2022-10-21T15:10:00Z">
              <w:r w:rsidRPr="00020619">
                <w:t>Gap pattern ID</w:t>
              </w:r>
            </w:ins>
          </w:p>
        </w:tc>
        <w:tc>
          <w:tcPr>
            <w:tcW w:w="1656" w:type="dxa"/>
            <w:gridSpan w:val="2"/>
            <w:tcBorders>
              <w:left w:val="single" w:sz="4" w:space="0" w:color="auto"/>
              <w:bottom w:val="single" w:sz="4" w:space="0" w:color="auto"/>
              <w:right w:val="single" w:sz="4" w:space="0" w:color="auto"/>
            </w:tcBorders>
          </w:tcPr>
          <w:p w14:paraId="1EA34F49" w14:textId="77777777" w:rsidR="00D02BF6" w:rsidRPr="00020619" w:rsidRDefault="00D02BF6" w:rsidP="00BB34DD">
            <w:pPr>
              <w:pStyle w:val="TAL"/>
              <w:rPr>
                <w:ins w:id="49112" w:author="BigCREditor-RAN4#104-bis" w:date="2022-10-21T15:10:00Z"/>
              </w:rPr>
            </w:pPr>
            <w:ins w:id="49113" w:author="BigCREditor-RAN4#104-bis" w:date="2022-10-21T15:10:00Z">
              <w:r w:rsidRPr="00020619">
                <w:t>Config 1,2,3,4</w:t>
              </w:r>
            </w:ins>
          </w:p>
        </w:tc>
        <w:tc>
          <w:tcPr>
            <w:tcW w:w="1258" w:type="dxa"/>
            <w:tcBorders>
              <w:left w:val="single" w:sz="4" w:space="0" w:color="auto"/>
              <w:bottom w:val="single" w:sz="4" w:space="0" w:color="auto"/>
              <w:right w:val="single" w:sz="4" w:space="0" w:color="auto"/>
            </w:tcBorders>
          </w:tcPr>
          <w:p w14:paraId="7A2562FB" w14:textId="77777777" w:rsidR="00D02BF6" w:rsidRPr="00020619" w:rsidRDefault="00D02BF6" w:rsidP="00BB34DD">
            <w:pPr>
              <w:pStyle w:val="TAC"/>
              <w:rPr>
                <w:ins w:id="49114"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0753319F" w14:textId="77777777" w:rsidR="00D02BF6" w:rsidRPr="00020619" w:rsidRDefault="00D02BF6" w:rsidP="00BB34DD">
            <w:pPr>
              <w:pStyle w:val="TAC"/>
              <w:rPr>
                <w:ins w:id="49115" w:author="BigCREditor-RAN4#104-bis" w:date="2022-10-21T15:10:00Z"/>
                <w:rFonts w:eastAsia="Malgun Gothic"/>
                <w:szCs w:val="18"/>
              </w:rPr>
            </w:pPr>
            <w:ins w:id="49116" w:author="BigCREditor-RAN4#104-bis" w:date="2022-10-21T15:10:00Z">
              <w:r w:rsidRPr="00020619">
                <w:rPr>
                  <w:rFonts w:eastAsia="Malgun Gothic"/>
                  <w:szCs w:val="18"/>
                </w:rPr>
                <w:t>0</w:t>
              </w:r>
            </w:ins>
          </w:p>
        </w:tc>
      </w:tr>
      <w:tr w:rsidR="00D02BF6" w:rsidRPr="00020619" w14:paraId="35F19AD6" w14:textId="77777777" w:rsidTr="00BB34DD">
        <w:trPr>
          <w:trHeight w:val="187"/>
          <w:jc w:val="center"/>
          <w:ins w:id="49117" w:author="BigCREditor-RAN4#104-bis" w:date="2022-10-21T15:10:00Z"/>
        </w:trPr>
        <w:tc>
          <w:tcPr>
            <w:tcW w:w="2110" w:type="dxa"/>
            <w:gridSpan w:val="2"/>
            <w:tcBorders>
              <w:left w:val="single" w:sz="4" w:space="0" w:color="auto"/>
              <w:bottom w:val="nil"/>
              <w:right w:val="single" w:sz="4" w:space="0" w:color="auto"/>
            </w:tcBorders>
            <w:shd w:val="clear" w:color="auto" w:fill="auto"/>
          </w:tcPr>
          <w:p w14:paraId="1CC406C4" w14:textId="77777777" w:rsidR="00D02BF6" w:rsidRPr="00020619" w:rsidRDefault="00D02BF6" w:rsidP="00BB34DD">
            <w:pPr>
              <w:pStyle w:val="TAL"/>
              <w:rPr>
                <w:ins w:id="49118" w:author="BigCREditor-RAN4#104-bis" w:date="2022-10-21T15:10:00Z"/>
              </w:rPr>
            </w:pPr>
            <w:ins w:id="49119" w:author="BigCREditor-RAN4#104-bis" w:date="2022-10-21T15:10:00Z">
              <w:r w:rsidRPr="00020619">
                <w:t>BWP BW</w:t>
              </w:r>
            </w:ins>
          </w:p>
        </w:tc>
        <w:tc>
          <w:tcPr>
            <w:tcW w:w="1656" w:type="dxa"/>
            <w:gridSpan w:val="2"/>
            <w:tcBorders>
              <w:left w:val="single" w:sz="4" w:space="0" w:color="auto"/>
              <w:bottom w:val="single" w:sz="4" w:space="0" w:color="auto"/>
              <w:right w:val="single" w:sz="4" w:space="0" w:color="auto"/>
            </w:tcBorders>
          </w:tcPr>
          <w:p w14:paraId="27445CB4" w14:textId="77777777" w:rsidR="00D02BF6" w:rsidRPr="00020619" w:rsidRDefault="00D02BF6" w:rsidP="00BB34DD">
            <w:pPr>
              <w:pStyle w:val="TAL"/>
              <w:rPr>
                <w:ins w:id="49120" w:author="BigCREditor-RAN4#104-bis" w:date="2022-10-21T15:10:00Z"/>
              </w:rPr>
            </w:pPr>
            <w:ins w:id="49121" w:author="BigCREditor-RAN4#104-bis" w:date="2022-10-21T15:10:00Z">
              <w:r w:rsidRPr="00020619">
                <w:t>Config</w:t>
              </w:r>
              <w:r w:rsidRPr="00020619">
                <w:rPr>
                  <w:rFonts w:eastAsia="Malgun Gothic"/>
                  <w:szCs w:val="18"/>
                </w:rPr>
                <w:t xml:space="preserve"> 1,4</w:t>
              </w:r>
            </w:ins>
          </w:p>
        </w:tc>
        <w:tc>
          <w:tcPr>
            <w:tcW w:w="1258" w:type="dxa"/>
            <w:tcBorders>
              <w:left w:val="single" w:sz="4" w:space="0" w:color="auto"/>
              <w:bottom w:val="nil"/>
              <w:right w:val="single" w:sz="4" w:space="0" w:color="auto"/>
            </w:tcBorders>
            <w:shd w:val="clear" w:color="auto" w:fill="auto"/>
          </w:tcPr>
          <w:p w14:paraId="04A53485" w14:textId="77777777" w:rsidR="00D02BF6" w:rsidRPr="00020619" w:rsidRDefault="00D02BF6" w:rsidP="00BB34DD">
            <w:pPr>
              <w:pStyle w:val="TAC"/>
              <w:rPr>
                <w:ins w:id="49122"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50DC7E99" w14:textId="77777777" w:rsidR="00D02BF6" w:rsidRPr="00020619" w:rsidRDefault="00D02BF6" w:rsidP="00BB34DD">
            <w:pPr>
              <w:pStyle w:val="TAC"/>
              <w:rPr>
                <w:ins w:id="49123" w:author="BigCREditor-RAN4#104-bis" w:date="2022-10-21T15:10:00Z"/>
                <w:rFonts w:eastAsia="Malgun Gothic"/>
                <w:szCs w:val="18"/>
              </w:rPr>
            </w:pPr>
            <w:ins w:id="49124" w:author="BigCREditor-RAN4#104-bis" w:date="2022-10-21T15:10: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D02BF6" w:rsidRPr="00020619" w14:paraId="5CBFFA3E" w14:textId="77777777" w:rsidTr="00BB34DD">
        <w:trPr>
          <w:trHeight w:val="187"/>
          <w:jc w:val="center"/>
          <w:ins w:id="49125"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10CDC2C3" w14:textId="77777777" w:rsidR="00D02BF6" w:rsidRPr="00020619" w:rsidRDefault="00D02BF6" w:rsidP="00BB34DD">
            <w:pPr>
              <w:pStyle w:val="TAL"/>
              <w:rPr>
                <w:ins w:id="49126"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40B55D1A" w14:textId="77777777" w:rsidR="00D02BF6" w:rsidRPr="00020619" w:rsidRDefault="00D02BF6" w:rsidP="00BB34DD">
            <w:pPr>
              <w:pStyle w:val="TAL"/>
              <w:rPr>
                <w:ins w:id="49127" w:author="BigCREditor-RAN4#104-bis" w:date="2022-10-21T15:10:00Z"/>
              </w:rPr>
            </w:pPr>
            <w:ins w:id="49128" w:author="BigCREditor-RAN4#104-bis" w:date="2022-10-21T15:10: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tcPr>
          <w:p w14:paraId="08C17302" w14:textId="77777777" w:rsidR="00D02BF6" w:rsidRPr="00020619" w:rsidRDefault="00D02BF6" w:rsidP="00BB34DD">
            <w:pPr>
              <w:pStyle w:val="TAC"/>
              <w:rPr>
                <w:ins w:id="49129"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0065CEED" w14:textId="77777777" w:rsidR="00D02BF6" w:rsidRPr="00020619" w:rsidRDefault="00D02BF6" w:rsidP="00BB34DD">
            <w:pPr>
              <w:pStyle w:val="TAC"/>
              <w:rPr>
                <w:ins w:id="49130" w:author="BigCREditor-RAN4#104-bis" w:date="2022-10-21T15:10:00Z"/>
                <w:rFonts w:eastAsia="Malgun Gothic"/>
                <w:szCs w:val="18"/>
              </w:rPr>
            </w:pPr>
            <w:ins w:id="49131" w:author="BigCREditor-RAN4#104-bis" w:date="2022-10-21T15:10:00Z">
              <w:r w:rsidRPr="00020619">
                <w:rPr>
                  <w:rFonts w:eastAsia="Malgun Gothic"/>
                  <w:szCs w:val="18"/>
                </w:rPr>
                <w:t xml:space="preserve">1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2</w:t>
              </w:r>
            </w:ins>
          </w:p>
        </w:tc>
      </w:tr>
      <w:tr w:rsidR="00D02BF6" w:rsidRPr="00020619" w14:paraId="5437333D" w14:textId="77777777" w:rsidTr="00BB34DD">
        <w:trPr>
          <w:trHeight w:val="187"/>
          <w:jc w:val="center"/>
          <w:ins w:id="49132"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4BEFF371" w14:textId="77777777" w:rsidR="00D02BF6" w:rsidRPr="00020619" w:rsidRDefault="00D02BF6" w:rsidP="00BB34DD">
            <w:pPr>
              <w:pStyle w:val="TAL"/>
              <w:rPr>
                <w:ins w:id="49133"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4F5B12E3" w14:textId="77777777" w:rsidR="00D02BF6" w:rsidRPr="00020619" w:rsidRDefault="00D02BF6" w:rsidP="00BB34DD">
            <w:pPr>
              <w:pStyle w:val="TAL"/>
              <w:rPr>
                <w:ins w:id="49134" w:author="BigCREditor-RAN4#104-bis" w:date="2022-10-21T15:10:00Z"/>
              </w:rPr>
            </w:pPr>
            <w:ins w:id="49135" w:author="BigCREditor-RAN4#104-bis" w:date="2022-10-21T15:10: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73F06A53" w14:textId="77777777" w:rsidR="00D02BF6" w:rsidRPr="00020619" w:rsidRDefault="00D02BF6" w:rsidP="00BB34DD">
            <w:pPr>
              <w:pStyle w:val="TAC"/>
              <w:rPr>
                <w:ins w:id="49136" w:author="BigCREditor-RAN4#104-bis" w:date="2022-10-21T15:10:00Z"/>
              </w:rPr>
            </w:pPr>
          </w:p>
        </w:tc>
        <w:tc>
          <w:tcPr>
            <w:tcW w:w="4643" w:type="dxa"/>
            <w:gridSpan w:val="15"/>
            <w:tcBorders>
              <w:left w:val="single" w:sz="4" w:space="0" w:color="auto"/>
              <w:bottom w:val="single" w:sz="4" w:space="0" w:color="auto"/>
              <w:right w:val="single" w:sz="4" w:space="0" w:color="auto"/>
            </w:tcBorders>
          </w:tcPr>
          <w:p w14:paraId="692BE684" w14:textId="77777777" w:rsidR="00D02BF6" w:rsidRPr="00020619" w:rsidRDefault="00D02BF6" w:rsidP="00BB34DD">
            <w:pPr>
              <w:pStyle w:val="TAC"/>
              <w:rPr>
                <w:ins w:id="49137" w:author="BigCREditor-RAN4#104-bis" w:date="2022-10-21T15:10:00Z"/>
                <w:rFonts w:eastAsia="Malgun Gothic"/>
                <w:szCs w:val="18"/>
              </w:rPr>
            </w:pPr>
            <w:ins w:id="49138" w:author="BigCREditor-RAN4#104-bis" w:date="2022-10-21T15:10:00Z">
              <w:r w:rsidRPr="00020619">
                <w:rPr>
                  <w:rFonts w:eastAsia="Malgun Gothic"/>
                  <w:szCs w:val="18"/>
                </w:rPr>
                <w:t xml:space="preserve">2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51</w:t>
              </w:r>
            </w:ins>
          </w:p>
        </w:tc>
      </w:tr>
      <w:tr w:rsidR="00D02BF6" w:rsidRPr="00020619" w14:paraId="2D63B367" w14:textId="77777777" w:rsidTr="00BB34DD">
        <w:trPr>
          <w:trHeight w:val="187"/>
          <w:jc w:val="center"/>
          <w:ins w:id="49139" w:author="BigCREditor-RAN4#104-bis" w:date="2022-10-21T15:10:00Z"/>
        </w:trPr>
        <w:tc>
          <w:tcPr>
            <w:tcW w:w="3766" w:type="dxa"/>
            <w:gridSpan w:val="4"/>
            <w:tcBorders>
              <w:left w:val="single" w:sz="4" w:space="0" w:color="auto"/>
              <w:bottom w:val="single" w:sz="4" w:space="0" w:color="auto"/>
              <w:right w:val="single" w:sz="4" w:space="0" w:color="auto"/>
            </w:tcBorders>
          </w:tcPr>
          <w:p w14:paraId="64B58A78" w14:textId="77777777" w:rsidR="00D02BF6" w:rsidRPr="00020619" w:rsidRDefault="00D02BF6" w:rsidP="00BB34DD">
            <w:pPr>
              <w:pStyle w:val="TAL"/>
              <w:rPr>
                <w:ins w:id="49140" w:author="BigCREditor-RAN4#104-bis" w:date="2022-10-21T15:10:00Z"/>
              </w:rPr>
            </w:pPr>
            <w:ins w:id="49141" w:author="BigCREditor-RAN4#104-bis" w:date="2022-10-21T15:10:00Z">
              <w:r w:rsidRPr="00020619">
                <w:t>DRX Cycle</w:t>
              </w:r>
            </w:ins>
          </w:p>
        </w:tc>
        <w:tc>
          <w:tcPr>
            <w:tcW w:w="1258" w:type="dxa"/>
            <w:tcBorders>
              <w:left w:val="single" w:sz="4" w:space="0" w:color="auto"/>
              <w:bottom w:val="single" w:sz="4" w:space="0" w:color="auto"/>
              <w:right w:val="single" w:sz="4" w:space="0" w:color="auto"/>
            </w:tcBorders>
          </w:tcPr>
          <w:p w14:paraId="238DF93C" w14:textId="77777777" w:rsidR="00D02BF6" w:rsidRPr="00020619" w:rsidRDefault="00D02BF6" w:rsidP="00BB34DD">
            <w:pPr>
              <w:pStyle w:val="TAC"/>
              <w:rPr>
                <w:ins w:id="49142" w:author="BigCREditor-RAN4#104-bis" w:date="2022-10-21T15:10:00Z"/>
              </w:rPr>
            </w:pPr>
            <w:proofErr w:type="spellStart"/>
            <w:ins w:id="49143" w:author="BigCREditor-RAN4#104-bis" w:date="2022-10-21T15:10:00Z">
              <w:r w:rsidRPr="00020619">
                <w:t>ms</w:t>
              </w:r>
              <w:proofErr w:type="spellEnd"/>
            </w:ins>
          </w:p>
        </w:tc>
        <w:tc>
          <w:tcPr>
            <w:tcW w:w="4643" w:type="dxa"/>
            <w:gridSpan w:val="15"/>
            <w:tcBorders>
              <w:left w:val="single" w:sz="4" w:space="0" w:color="auto"/>
              <w:bottom w:val="single" w:sz="4" w:space="0" w:color="auto"/>
              <w:right w:val="single" w:sz="4" w:space="0" w:color="auto"/>
            </w:tcBorders>
          </w:tcPr>
          <w:p w14:paraId="189F2BE5" w14:textId="77777777" w:rsidR="00D02BF6" w:rsidRPr="00020619" w:rsidRDefault="00D02BF6" w:rsidP="00BB34DD">
            <w:pPr>
              <w:pStyle w:val="TAC"/>
              <w:rPr>
                <w:ins w:id="49144" w:author="BigCREditor-RAN4#104-bis" w:date="2022-10-21T15:10:00Z"/>
              </w:rPr>
            </w:pPr>
            <w:ins w:id="49145" w:author="BigCREditor-RAN4#104-bis" w:date="2022-10-21T15:10:00Z">
              <w:r w:rsidRPr="00020619">
                <w:t>Not Applicable</w:t>
              </w:r>
            </w:ins>
          </w:p>
        </w:tc>
      </w:tr>
      <w:tr w:rsidR="00D02BF6" w:rsidRPr="00020619" w14:paraId="17AD4093" w14:textId="77777777" w:rsidTr="00BB34DD">
        <w:trPr>
          <w:trHeight w:val="187"/>
          <w:jc w:val="center"/>
          <w:ins w:id="49146"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hideMark/>
          </w:tcPr>
          <w:p w14:paraId="64E64DA2" w14:textId="77777777" w:rsidR="00D02BF6" w:rsidRPr="00020619" w:rsidRDefault="00D02BF6" w:rsidP="00BB34DD">
            <w:pPr>
              <w:pStyle w:val="TAL"/>
              <w:rPr>
                <w:ins w:id="49147" w:author="BigCREditor-RAN4#104-bis" w:date="2022-10-21T15:10:00Z"/>
              </w:rPr>
            </w:pPr>
            <w:ins w:id="49148" w:author="BigCREditor-RAN4#104-bis" w:date="2022-10-21T15:10:00Z">
              <w:r w:rsidRPr="00020619">
                <w:t xml:space="preserve">PDSCH Reference measurement channel </w:t>
              </w:r>
            </w:ins>
          </w:p>
        </w:tc>
        <w:tc>
          <w:tcPr>
            <w:tcW w:w="1656" w:type="dxa"/>
            <w:gridSpan w:val="2"/>
            <w:tcBorders>
              <w:top w:val="single" w:sz="4" w:space="0" w:color="auto"/>
              <w:left w:val="single" w:sz="4" w:space="0" w:color="auto"/>
              <w:right w:val="single" w:sz="4" w:space="0" w:color="auto"/>
            </w:tcBorders>
          </w:tcPr>
          <w:p w14:paraId="723D2A2C" w14:textId="77777777" w:rsidR="00D02BF6" w:rsidRPr="00020619" w:rsidRDefault="00D02BF6" w:rsidP="00BB34DD">
            <w:pPr>
              <w:pStyle w:val="TAL"/>
              <w:rPr>
                <w:ins w:id="49149" w:author="BigCREditor-RAN4#104-bis" w:date="2022-10-21T15:10:00Z"/>
              </w:rPr>
            </w:pPr>
            <w:ins w:id="49150"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tcPr>
          <w:p w14:paraId="2F87D086" w14:textId="77777777" w:rsidR="00D02BF6" w:rsidRPr="00020619" w:rsidRDefault="00D02BF6" w:rsidP="00BB34DD">
            <w:pPr>
              <w:pStyle w:val="TAC"/>
              <w:rPr>
                <w:ins w:id="49151" w:author="BigCREditor-RAN4#104-bis" w:date="2022-10-21T15:10:00Z"/>
              </w:rPr>
            </w:pPr>
          </w:p>
        </w:tc>
        <w:tc>
          <w:tcPr>
            <w:tcW w:w="740" w:type="dxa"/>
            <w:tcBorders>
              <w:top w:val="single" w:sz="4" w:space="0" w:color="auto"/>
              <w:left w:val="single" w:sz="4" w:space="0" w:color="auto"/>
              <w:right w:val="single" w:sz="4" w:space="0" w:color="auto"/>
            </w:tcBorders>
            <w:hideMark/>
          </w:tcPr>
          <w:p w14:paraId="085765F2" w14:textId="77777777" w:rsidR="00D02BF6" w:rsidRPr="00020619" w:rsidRDefault="00D02BF6" w:rsidP="00BB34DD">
            <w:pPr>
              <w:pStyle w:val="TAC"/>
              <w:rPr>
                <w:ins w:id="49152" w:author="BigCREditor-RAN4#104-bis" w:date="2022-10-21T15:10:00Z"/>
                <w:sz w:val="16"/>
              </w:rPr>
            </w:pPr>
            <w:ins w:id="49153" w:author="BigCREditor-RAN4#104-bis" w:date="2022-10-21T15:10:00Z">
              <w:r w:rsidRPr="00020619">
                <w:rPr>
                  <w:sz w:val="16"/>
                </w:rPr>
                <w:t>SR.1.1 FDD</w:t>
              </w:r>
            </w:ins>
          </w:p>
        </w:tc>
        <w:tc>
          <w:tcPr>
            <w:tcW w:w="800" w:type="dxa"/>
            <w:gridSpan w:val="3"/>
            <w:tcBorders>
              <w:top w:val="single" w:sz="4" w:space="0" w:color="auto"/>
              <w:left w:val="single" w:sz="4" w:space="0" w:color="auto"/>
              <w:bottom w:val="nil"/>
              <w:right w:val="single" w:sz="4" w:space="0" w:color="auto"/>
            </w:tcBorders>
            <w:shd w:val="clear" w:color="auto" w:fill="auto"/>
            <w:hideMark/>
          </w:tcPr>
          <w:p w14:paraId="1BEEB069" w14:textId="77777777" w:rsidR="00D02BF6" w:rsidRPr="00020619" w:rsidRDefault="00D02BF6" w:rsidP="00BB34DD">
            <w:pPr>
              <w:pStyle w:val="TAC"/>
              <w:rPr>
                <w:ins w:id="49154" w:author="BigCREditor-RAN4#104-bis" w:date="2022-10-21T15:10:00Z"/>
                <w:sz w:val="16"/>
              </w:rPr>
            </w:pPr>
            <w:ins w:id="49155" w:author="BigCREditor-RAN4#104-bis" w:date="2022-10-21T15:10:00Z">
              <w:r w:rsidRPr="00020619">
                <w:rPr>
                  <w:sz w:val="16"/>
                </w:rPr>
                <w:t>-</w:t>
              </w:r>
            </w:ins>
          </w:p>
        </w:tc>
        <w:tc>
          <w:tcPr>
            <w:tcW w:w="826" w:type="dxa"/>
            <w:gridSpan w:val="3"/>
            <w:tcBorders>
              <w:top w:val="single" w:sz="4" w:space="0" w:color="auto"/>
              <w:left w:val="single" w:sz="4" w:space="0" w:color="auto"/>
              <w:right w:val="single" w:sz="4" w:space="0" w:color="auto"/>
            </w:tcBorders>
            <w:hideMark/>
          </w:tcPr>
          <w:p w14:paraId="2EF2682A" w14:textId="77777777" w:rsidR="00D02BF6" w:rsidRPr="00020619" w:rsidRDefault="00D02BF6" w:rsidP="00BB34DD">
            <w:pPr>
              <w:pStyle w:val="TAC"/>
              <w:rPr>
                <w:ins w:id="49156" w:author="BigCREditor-RAN4#104-bis" w:date="2022-10-21T15:10:00Z"/>
                <w:sz w:val="16"/>
              </w:rPr>
            </w:pPr>
            <w:ins w:id="49157" w:author="BigCREditor-RAN4#104-bis" w:date="2022-10-21T15:10:00Z">
              <w:r w:rsidRPr="00020619">
                <w:rPr>
                  <w:sz w:val="16"/>
                </w:rPr>
                <w:t>SR.1.1 FDD</w:t>
              </w:r>
            </w:ins>
          </w:p>
        </w:tc>
        <w:tc>
          <w:tcPr>
            <w:tcW w:w="795" w:type="dxa"/>
            <w:gridSpan w:val="3"/>
            <w:tcBorders>
              <w:top w:val="single" w:sz="4" w:space="0" w:color="auto"/>
              <w:left w:val="single" w:sz="4" w:space="0" w:color="auto"/>
              <w:bottom w:val="nil"/>
              <w:right w:val="single" w:sz="4" w:space="0" w:color="auto"/>
            </w:tcBorders>
            <w:shd w:val="clear" w:color="auto" w:fill="auto"/>
            <w:hideMark/>
          </w:tcPr>
          <w:p w14:paraId="2492D9B1" w14:textId="77777777" w:rsidR="00D02BF6" w:rsidRPr="00020619" w:rsidRDefault="00D02BF6" w:rsidP="00BB34DD">
            <w:pPr>
              <w:pStyle w:val="TAC"/>
              <w:rPr>
                <w:ins w:id="49158" w:author="BigCREditor-RAN4#104-bis" w:date="2022-10-21T15:10:00Z"/>
                <w:sz w:val="16"/>
              </w:rPr>
            </w:pPr>
            <w:ins w:id="49159" w:author="BigCREditor-RAN4#104-bis" w:date="2022-10-21T15:10:00Z">
              <w:r w:rsidRPr="00020619">
                <w:rPr>
                  <w:sz w:val="16"/>
                </w:rPr>
                <w:t>-</w:t>
              </w:r>
            </w:ins>
          </w:p>
        </w:tc>
        <w:tc>
          <w:tcPr>
            <w:tcW w:w="774" w:type="dxa"/>
            <w:gridSpan w:val="3"/>
            <w:tcBorders>
              <w:top w:val="single" w:sz="4" w:space="0" w:color="auto"/>
              <w:left w:val="single" w:sz="4" w:space="0" w:color="auto"/>
              <w:right w:val="single" w:sz="4" w:space="0" w:color="auto"/>
            </w:tcBorders>
            <w:hideMark/>
          </w:tcPr>
          <w:p w14:paraId="30B62B40" w14:textId="77777777" w:rsidR="00D02BF6" w:rsidRPr="00020619" w:rsidRDefault="00D02BF6" w:rsidP="00BB34DD">
            <w:pPr>
              <w:pStyle w:val="TAC"/>
              <w:rPr>
                <w:ins w:id="49160" w:author="BigCREditor-RAN4#104-bis" w:date="2022-10-21T15:10:00Z"/>
                <w:sz w:val="16"/>
              </w:rPr>
            </w:pPr>
            <w:ins w:id="49161" w:author="BigCREditor-RAN4#104-bis" w:date="2022-10-21T15:10:00Z">
              <w:r w:rsidRPr="00020619">
                <w:rPr>
                  <w:sz w:val="16"/>
                </w:rPr>
                <w:t>SR.1.1 FDD</w:t>
              </w:r>
            </w:ins>
          </w:p>
        </w:tc>
        <w:tc>
          <w:tcPr>
            <w:tcW w:w="708" w:type="dxa"/>
            <w:gridSpan w:val="2"/>
            <w:tcBorders>
              <w:top w:val="single" w:sz="4" w:space="0" w:color="auto"/>
              <w:left w:val="single" w:sz="4" w:space="0" w:color="auto"/>
              <w:bottom w:val="nil"/>
              <w:right w:val="single" w:sz="4" w:space="0" w:color="auto"/>
            </w:tcBorders>
            <w:shd w:val="clear" w:color="auto" w:fill="auto"/>
            <w:hideMark/>
          </w:tcPr>
          <w:p w14:paraId="57A608D2" w14:textId="77777777" w:rsidR="00D02BF6" w:rsidRPr="00020619" w:rsidRDefault="00D02BF6" w:rsidP="00BB34DD">
            <w:pPr>
              <w:pStyle w:val="TAC"/>
              <w:rPr>
                <w:ins w:id="49162" w:author="BigCREditor-RAN4#104-bis" w:date="2022-10-21T15:10:00Z"/>
              </w:rPr>
            </w:pPr>
            <w:ins w:id="49163" w:author="BigCREditor-RAN4#104-bis" w:date="2022-10-21T15:10:00Z">
              <w:r w:rsidRPr="00020619">
                <w:t>-</w:t>
              </w:r>
            </w:ins>
          </w:p>
        </w:tc>
      </w:tr>
      <w:tr w:rsidR="00D02BF6" w:rsidRPr="00020619" w14:paraId="11C508D3" w14:textId="77777777" w:rsidTr="00BB34DD">
        <w:trPr>
          <w:trHeight w:val="187"/>
          <w:jc w:val="center"/>
          <w:ins w:id="49164"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6C930A89" w14:textId="77777777" w:rsidR="00D02BF6" w:rsidRPr="00020619" w:rsidRDefault="00D02BF6" w:rsidP="00BB34DD">
            <w:pPr>
              <w:pStyle w:val="TAL"/>
              <w:rPr>
                <w:ins w:id="49165" w:author="BigCREditor-RAN4#104-bis" w:date="2022-10-21T15:10:00Z"/>
              </w:rPr>
            </w:pPr>
          </w:p>
        </w:tc>
        <w:tc>
          <w:tcPr>
            <w:tcW w:w="1656" w:type="dxa"/>
            <w:gridSpan w:val="2"/>
            <w:tcBorders>
              <w:left w:val="single" w:sz="4" w:space="0" w:color="auto"/>
              <w:right w:val="single" w:sz="4" w:space="0" w:color="auto"/>
            </w:tcBorders>
          </w:tcPr>
          <w:p w14:paraId="60082061" w14:textId="77777777" w:rsidR="00D02BF6" w:rsidRPr="00020619" w:rsidRDefault="00D02BF6" w:rsidP="00BB34DD">
            <w:pPr>
              <w:pStyle w:val="TAL"/>
              <w:rPr>
                <w:ins w:id="49166" w:author="BigCREditor-RAN4#104-bis" w:date="2022-10-21T15:10:00Z"/>
              </w:rPr>
            </w:pPr>
            <w:ins w:id="49167" w:author="BigCREditor-RAN4#104-bis" w:date="2022-10-21T15:10:00Z">
              <w:r w:rsidRPr="00020619">
                <w:t>Config</w:t>
              </w:r>
              <w:r w:rsidRPr="00020619">
                <w:rPr>
                  <w:rFonts w:eastAsia="Malgun Gothic"/>
                  <w:szCs w:val="18"/>
                </w:rPr>
                <w:t xml:space="preserve"> 2,5</w:t>
              </w:r>
            </w:ins>
          </w:p>
        </w:tc>
        <w:tc>
          <w:tcPr>
            <w:tcW w:w="1258" w:type="dxa"/>
            <w:tcBorders>
              <w:top w:val="nil"/>
              <w:left w:val="single" w:sz="4" w:space="0" w:color="auto"/>
              <w:bottom w:val="nil"/>
              <w:right w:val="single" w:sz="4" w:space="0" w:color="auto"/>
            </w:tcBorders>
            <w:shd w:val="clear" w:color="auto" w:fill="auto"/>
          </w:tcPr>
          <w:p w14:paraId="32CF17C2" w14:textId="77777777" w:rsidR="00D02BF6" w:rsidRPr="00020619" w:rsidRDefault="00D02BF6" w:rsidP="00BB34DD">
            <w:pPr>
              <w:pStyle w:val="TAC"/>
              <w:rPr>
                <w:ins w:id="49168" w:author="BigCREditor-RAN4#104-bis" w:date="2022-10-21T15:10:00Z"/>
              </w:rPr>
            </w:pPr>
          </w:p>
        </w:tc>
        <w:tc>
          <w:tcPr>
            <w:tcW w:w="740" w:type="dxa"/>
            <w:tcBorders>
              <w:left w:val="single" w:sz="4" w:space="0" w:color="auto"/>
              <w:right w:val="single" w:sz="4" w:space="0" w:color="auto"/>
            </w:tcBorders>
          </w:tcPr>
          <w:p w14:paraId="4DCF443E" w14:textId="77777777" w:rsidR="00D02BF6" w:rsidRPr="00020619" w:rsidRDefault="00D02BF6" w:rsidP="00BB34DD">
            <w:pPr>
              <w:pStyle w:val="TAC"/>
              <w:rPr>
                <w:ins w:id="49169" w:author="BigCREditor-RAN4#104-bis" w:date="2022-10-21T15:10:00Z"/>
                <w:sz w:val="16"/>
              </w:rPr>
            </w:pPr>
            <w:ins w:id="49170" w:author="BigCREditor-RAN4#104-bis" w:date="2022-10-21T15:10:00Z">
              <w:r w:rsidRPr="00020619">
                <w:rPr>
                  <w:sz w:val="16"/>
                </w:rPr>
                <w:t>SR.1.1 TDD</w:t>
              </w:r>
            </w:ins>
          </w:p>
        </w:tc>
        <w:tc>
          <w:tcPr>
            <w:tcW w:w="800" w:type="dxa"/>
            <w:gridSpan w:val="3"/>
            <w:tcBorders>
              <w:top w:val="nil"/>
              <w:left w:val="single" w:sz="4" w:space="0" w:color="auto"/>
              <w:bottom w:val="nil"/>
              <w:right w:val="single" w:sz="4" w:space="0" w:color="auto"/>
            </w:tcBorders>
            <w:shd w:val="clear" w:color="auto" w:fill="auto"/>
          </w:tcPr>
          <w:p w14:paraId="2379E567" w14:textId="77777777" w:rsidR="00D02BF6" w:rsidRPr="00020619" w:rsidRDefault="00D02BF6" w:rsidP="00BB34DD">
            <w:pPr>
              <w:pStyle w:val="TAC"/>
              <w:rPr>
                <w:ins w:id="49171" w:author="BigCREditor-RAN4#104-bis" w:date="2022-10-21T15:10:00Z"/>
                <w:sz w:val="16"/>
              </w:rPr>
            </w:pPr>
          </w:p>
        </w:tc>
        <w:tc>
          <w:tcPr>
            <w:tcW w:w="826" w:type="dxa"/>
            <w:gridSpan w:val="3"/>
            <w:tcBorders>
              <w:left w:val="single" w:sz="4" w:space="0" w:color="auto"/>
              <w:right w:val="single" w:sz="4" w:space="0" w:color="auto"/>
            </w:tcBorders>
          </w:tcPr>
          <w:p w14:paraId="166262F5" w14:textId="77777777" w:rsidR="00D02BF6" w:rsidRPr="00020619" w:rsidRDefault="00D02BF6" w:rsidP="00BB34DD">
            <w:pPr>
              <w:pStyle w:val="TAC"/>
              <w:rPr>
                <w:ins w:id="49172" w:author="BigCREditor-RAN4#104-bis" w:date="2022-10-21T15:10:00Z"/>
                <w:sz w:val="16"/>
              </w:rPr>
            </w:pPr>
            <w:ins w:id="49173" w:author="BigCREditor-RAN4#104-bis" w:date="2022-10-21T15:10:00Z">
              <w:r w:rsidRPr="00020619">
                <w:rPr>
                  <w:sz w:val="16"/>
                </w:rPr>
                <w:t>SR.1.1 TDD</w:t>
              </w:r>
            </w:ins>
          </w:p>
        </w:tc>
        <w:tc>
          <w:tcPr>
            <w:tcW w:w="795" w:type="dxa"/>
            <w:gridSpan w:val="3"/>
            <w:tcBorders>
              <w:top w:val="nil"/>
              <w:left w:val="single" w:sz="4" w:space="0" w:color="auto"/>
              <w:bottom w:val="nil"/>
              <w:right w:val="single" w:sz="4" w:space="0" w:color="auto"/>
            </w:tcBorders>
            <w:shd w:val="clear" w:color="auto" w:fill="auto"/>
          </w:tcPr>
          <w:p w14:paraId="577B0FDE" w14:textId="77777777" w:rsidR="00D02BF6" w:rsidRPr="00020619" w:rsidRDefault="00D02BF6" w:rsidP="00BB34DD">
            <w:pPr>
              <w:pStyle w:val="TAC"/>
              <w:rPr>
                <w:ins w:id="49174" w:author="BigCREditor-RAN4#104-bis" w:date="2022-10-21T15:10:00Z"/>
                <w:sz w:val="16"/>
              </w:rPr>
            </w:pPr>
          </w:p>
        </w:tc>
        <w:tc>
          <w:tcPr>
            <w:tcW w:w="774" w:type="dxa"/>
            <w:gridSpan w:val="3"/>
            <w:tcBorders>
              <w:left w:val="single" w:sz="4" w:space="0" w:color="auto"/>
              <w:right w:val="single" w:sz="4" w:space="0" w:color="auto"/>
            </w:tcBorders>
          </w:tcPr>
          <w:p w14:paraId="271CA0B3" w14:textId="77777777" w:rsidR="00D02BF6" w:rsidRPr="00020619" w:rsidRDefault="00D02BF6" w:rsidP="00BB34DD">
            <w:pPr>
              <w:pStyle w:val="TAC"/>
              <w:rPr>
                <w:ins w:id="49175" w:author="BigCREditor-RAN4#104-bis" w:date="2022-10-21T15:10:00Z"/>
                <w:sz w:val="16"/>
              </w:rPr>
            </w:pPr>
            <w:ins w:id="49176" w:author="BigCREditor-RAN4#104-bis" w:date="2022-10-21T15:10:00Z">
              <w:r w:rsidRPr="00020619">
                <w:rPr>
                  <w:sz w:val="16"/>
                </w:rPr>
                <w:t>SR.1.1 TDD</w:t>
              </w:r>
            </w:ins>
          </w:p>
        </w:tc>
        <w:tc>
          <w:tcPr>
            <w:tcW w:w="708" w:type="dxa"/>
            <w:gridSpan w:val="2"/>
            <w:tcBorders>
              <w:top w:val="nil"/>
              <w:left w:val="single" w:sz="4" w:space="0" w:color="auto"/>
              <w:bottom w:val="nil"/>
              <w:right w:val="single" w:sz="4" w:space="0" w:color="auto"/>
            </w:tcBorders>
            <w:shd w:val="clear" w:color="auto" w:fill="auto"/>
          </w:tcPr>
          <w:p w14:paraId="104DBFD5" w14:textId="77777777" w:rsidR="00D02BF6" w:rsidRPr="00020619" w:rsidRDefault="00D02BF6" w:rsidP="00BB34DD">
            <w:pPr>
              <w:pStyle w:val="TAC"/>
              <w:rPr>
                <w:ins w:id="49177" w:author="BigCREditor-RAN4#104-bis" w:date="2022-10-21T15:10:00Z"/>
              </w:rPr>
            </w:pPr>
          </w:p>
        </w:tc>
      </w:tr>
      <w:tr w:rsidR="00D02BF6" w:rsidRPr="00020619" w14:paraId="06F80464" w14:textId="77777777" w:rsidTr="00BB34DD">
        <w:trPr>
          <w:trHeight w:val="187"/>
          <w:jc w:val="center"/>
          <w:ins w:id="49178"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4EF05434" w14:textId="77777777" w:rsidR="00D02BF6" w:rsidRPr="00020619" w:rsidRDefault="00D02BF6" w:rsidP="00BB34DD">
            <w:pPr>
              <w:pStyle w:val="TAL"/>
              <w:rPr>
                <w:ins w:id="49179" w:author="BigCREditor-RAN4#104-bis" w:date="2022-10-21T15:10:00Z"/>
              </w:rPr>
            </w:pPr>
          </w:p>
        </w:tc>
        <w:tc>
          <w:tcPr>
            <w:tcW w:w="1656" w:type="dxa"/>
            <w:gridSpan w:val="2"/>
            <w:tcBorders>
              <w:left w:val="single" w:sz="4" w:space="0" w:color="auto"/>
              <w:bottom w:val="single" w:sz="4" w:space="0" w:color="auto"/>
              <w:right w:val="single" w:sz="4" w:space="0" w:color="auto"/>
            </w:tcBorders>
          </w:tcPr>
          <w:p w14:paraId="74DB28A7" w14:textId="77777777" w:rsidR="00D02BF6" w:rsidRPr="00020619" w:rsidRDefault="00D02BF6" w:rsidP="00BB34DD">
            <w:pPr>
              <w:pStyle w:val="TAL"/>
              <w:rPr>
                <w:ins w:id="49180" w:author="BigCREditor-RAN4#104-bis" w:date="2022-10-21T15:10:00Z"/>
              </w:rPr>
            </w:pPr>
            <w:ins w:id="49181" w:author="BigCREditor-RAN4#104-bis" w:date="2022-10-21T15:10:00Z">
              <w:r w:rsidRPr="00020619">
                <w:t>Config</w:t>
              </w:r>
              <w:r w:rsidRPr="00020619">
                <w:rPr>
                  <w:rFonts w:eastAsia="Malgun Gothic"/>
                  <w:szCs w:val="18"/>
                </w:rPr>
                <w:t xml:space="preserve"> 3,6</w:t>
              </w:r>
            </w:ins>
          </w:p>
        </w:tc>
        <w:tc>
          <w:tcPr>
            <w:tcW w:w="1258" w:type="dxa"/>
            <w:tcBorders>
              <w:top w:val="nil"/>
              <w:left w:val="single" w:sz="4" w:space="0" w:color="auto"/>
              <w:bottom w:val="single" w:sz="4" w:space="0" w:color="auto"/>
              <w:right w:val="single" w:sz="4" w:space="0" w:color="auto"/>
            </w:tcBorders>
            <w:shd w:val="clear" w:color="auto" w:fill="auto"/>
          </w:tcPr>
          <w:p w14:paraId="16B37FBD" w14:textId="77777777" w:rsidR="00D02BF6" w:rsidRPr="00020619" w:rsidRDefault="00D02BF6" w:rsidP="00BB34DD">
            <w:pPr>
              <w:pStyle w:val="TAC"/>
              <w:rPr>
                <w:ins w:id="49182" w:author="BigCREditor-RAN4#104-bis" w:date="2022-10-21T15:10:00Z"/>
              </w:rPr>
            </w:pPr>
          </w:p>
        </w:tc>
        <w:tc>
          <w:tcPr>
            <w:tcW w:w="740" w:type="dxa"/>
            <w:tcBorders>
              <w:left w:val="single" w:sz="4" w:space="0" w:color="auto"/>
              <w:bottom w:val="single" w:sz="4" w:space="0" w:color="auto"/>
              <w:right w:val="single" w:sz="4" w:space="0" w:color="auto"/>
            </w:tcBorders>
          </w:tcPr>
          <w:p w14:paraId="7F382CE1" w14:textId="77777777" w:rsidR="00D02BF6" w:rsidRPr="00020619" w:rsidRDefault="00D02BF6" w:rsidP="00BB34DD">
            <w:pPr>
              <w:pStyle w:val="TAC"/>
              <w:rPr>
                <w:ins w:id="49183" w:author="BigCREditor-RAN4#104-bis" w:date="2022-10-21T15:10:00Z"/>
                <w:sz w:val="16"/>
              </w:rPr>
            </w:pPr>
            <w:ins w:id="49184" w:author="BigCREditor-RAN4#104-bis" w:date="2022-10-21T15:10:00Z">
              <w:r w:rsidRPr="00020619">
                <w:rPr>
                  <w:sz w:val="16"/>
                </w:rPr>
                <w:t>SR2.1 TDD</w:t>
              </w:r>
            </w:ins>
          </w:p>
        </w:tc>
        <w:tc>
          <w:tcPr>
            <w:tcW w:w="800" w:type="dxa"/>
            <w:gridSpan w:val="3"/>
            <w:tcBorders>
              <w:top w:val="nil"/>
              <w:left w:val="single" w:sz="4" w:space="0" w:color="auto"/>
              <w:bottom w:val="single" w:sz="4" w:space="0" w:color="auto"/>
              <w:right w:val="single" w:sz="4" w:space="0" w:color="auto"/>
            </w:tcBorders>
            <w:shd w:val="clear" w:color="auto" w:fill="auto"/>
          </w:tcPr>
          <w:p w14:paraId="291EAEEC" w14:textId="77777777" w:rsidR="00D02BF6" w:rsidRPr="00020619" w:rsidRDefault="00D02BF6" w:rsidP="00BB34DD">
            <w:pPr>
              <w:pStyle w:val="TAC"/>
              <w:rPr>
                <w:ins w:id="49185" w:author="BigCREditor-RAN4#104-bis" w:date="2022-10-21T15:10:00Z"/>
                <w:sz w:val="16"/>
              </w:rPr>
            </w:pPr>
          </w:p>
        </w:tc>
        <w:tc>
          <w:tcPr>
            <w:tcW w:w="826" w:type="dxa"/>
            <w:gridSpan w:val="3"/>
            <w:tcBorders>
              <w:left w:val="single" w:sz="4" w:space="0" w:color="auto"/>
              <w:bottom w:val="single" w:sz="4" w:space="0" w:color="auto"/>
              <w:right w:val="single" w:sz="4" w:space="0" w:color="auto"/>
            </w:tcBorders>
          </w:tcPr>
          <w:p w14:paraId="19295EE4" w14:textId="77777777" w:rsidR="00D02BF6" w:rsidRPr="00020619" w:rsidRDefault="00D02BF6" w:rsidP="00BB34DD">
            <w:pPr>
              <w:pStyle w:val="TAC"/>
              <w:rPr>
                <w:ins w:id="49186" w:author="BigCREditor-RAN4#104-bis" w:date="2022-10-21T15:10:00Z"/>
                <w:sz w:val="16"/>
              </w:rPr>
            </w:pPr>
            <w:ins w:id="49187" w:author="BigCREditor-RAN4#104-bis" w:date="2022-10-21T15:10:00Z">
              <w:r w:rsidRPr="00020619">
                <w:rPr>
                  <w:sz w:val="16"/>
                </w:rPr>
                <w:t>SR2.1 TDD</w:t>
              </w:r>
            </w:ins>
          </w:p>
        </w:tc>
        <w:tc>
          <w:tcPr>
            <w:tcW w:w="795" w:type="dxa"/>
            <w:gridSpan w:val="3"/>
            <w:tcBorders>
              <w:top w:val="nil"/>
              <w:left w:val="single" w:sz="4" w:space="0" w:color="auto"/>
              <w:bottom w:val="single" w:sz="4" w:space="0" w:color="auto"/>
              <w:right w:val="single" w:sz="4" w:space="0" w:color="auto"/>
            </w:tcBorders>
            <w:shd w:val="clear" w:color="auto" w:fill="auto"/>
          </w:tcPr>
          <w:p w14:paraId="632A0B6C" w14:textId="77777777" w:rsidR="00D02BF6" w:rsidRPr="00020619" w:rsidRDefault="00D02BF6" w:rsidP="00BB34DD">
            <w:pPr>
              <w:pStyle w:val="TAC"/>
              <w:rPr>
                <w:ins w:id="49188" w:author="BigCREditor-RAN4#104-bis" w:date="2022-10-21T15:10:00Z"/>
                <w:sz w:val="16"/>
              </w:rPr>
            </w:pPr>
          </w:p>
        </w:tc>
        <w:tc>
          <w:tcPr>
            <w:tcW w:w="774" w:type="dxa"/>
            <w:gridSpan w:val="3"/>
            <w:tcBorders>
              <w:left w:val="single" w:sz="4" w:space="0" w:color="auto"/>
              <w:bottom w:val="single" w:sz="4" w:space="0" w:color="auto"/>
              <w:right w:val="single" w:sz="4" w:space="0" w:color="auto"/>
            </w:tcBorders>
          </w:tcPr>
          <w:p w14:paraId="5F0509B8" w14:textId="77777777" w:rsidR="00D02BF6" w:rsidRPr="00020619" w:rsidRDefault="00D02BF6" w:rsidP="00BB34DD">
            <w:pPr>
              <w:pStyle w:val="TAC"/>
              <w:rPr>
                <w:ins w:id="49189" w:author="BigCREditor-RAN4#104-bis" w:date="2022-10-21T15:10:00Z"/>
                <w:sz w:val="16"/>
              </w:rPr>
            </w:pPr>
            <w:ins w:id="49190" w:author="BigCREditor-RAN4#104-bis" w:date="2022-10-21T15:10:00Z">
              <w:r w:rsidRPr="00020619">
                <w:rPr>
                  <w:sz w:val="16"/>
                </w:rPr>
                <w:t>SR2.1 TDD</w:t>
              </w:r>
            </w:ins>
          </w:p>
        </w:tc>
        <w:tc>
          <w:tcPr>
            <w:tcW w:w="708" w:type="dxa"/>
            <w:gridSpan w:val="2"/>
            <w:tcBorders>
              <w:top w:val="nil"/>
              <w:left w:val="single" w:sz="4" w:space="0" w:color="auto"/>
              <w:bottom w:val="single" w:sz="4" w:space="0" w:color="auto"/>
              <w:right w:val="single" w:sz="4" w:space="0" w:color="auto"/>
            </w:tcBorders>
            <w:shd w:val="clear" w:color="auto" w:fill="auto"/>
          </w:tcPr>
          <w:p w14:paraId="5F52CFBA" w14:textId="77777777" w:rsidR="00D02BF6" w:rsidRPr="00020619" w:rsidRDefault="00D02BF6" w:rsidP="00BB34DD">
            <w:pPr>
              <w:pStyle w:val="TAC"/>
              <w:rPr>
                <w:ins w:id="49191" w:author="BigCREditor-RAN4#104-bis" w:date="2022-10-21T15:10:00Z"/>
              </w:rPr>
            </w:pPr>
          </w:p>
        </w:tc>
      </w:tr>
      <w:tr w:rsidR="00D02BF6" w:rsidRPr="00020619" w14:paraId="4CF2B329" w14:textId="77777777" w:rsidTr="00BB34DD">
        <w:trPr>
          <w:trHeight w:val="187"/>
          <w:jc w:val="center"/>
          <w:ins w:id="49192"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73CD206E" w14:textId="77777777" w:rsidR="00D02BF6" w:rsidRPr="00020619" w:rsidRDefault="00D02BF6" w:rsidP="00BB34DD">
            <w:pPr>
              <w:pStyle w:val="TAL"/>
              <w:rPr>
                <w:ins w:id="49193" w:author="BigCREditor-RAN4#104-bis" w:date="2022-10-21T15:10:00Z"/>
                <w:rFonts w:cs="v5.0.0"/>
              </w:rPr>
            </w:pPr>
            <w:ins w:id="49194" w:author="BigCREditor-RAN4#104-bis" w:date="2022-10-21T15:10:00Z">
              <w:r w:rsidRPr="00020619">
                <w:rPr>
                  <w:rFonts w:cs="v5.0.0"/>
                </w:rPr>
                <w:t>RMSI CORESET Reference Channel</w:t>
              </w:r>
            </w:ins>
          </w:p>
        </w:tc>
        <w:tc>
          <w:tcPr>
            <w:tcW w:w="1656" w:type="dxa"/>
            <w:gridSpan w:val="2"/>
            <w:tcBorders>
              <w:top w:val="single" w:sz="4" w:space="0" w:color="auto"/>
              <w:left w:val="single" w:sz="4" w:space="0" w:color="auto"/>
              <w:right w:val="single" w:sz="4" w:space="0" w:color="auto"/>
            </w:tcBorders>
          </w:tcPr>
          <w:p w14:paraId="1F620D54" w14:textId="77777777" w:rsidR="00D02BF6" w:rsidRPr="00020619" w:rsidRDefault="00D02BF6" w:rsidP="00BB34DD">
            <w:pPr>
              <w:pStyle w:val="TAL"/>
              <w:rPr>
                <w:ins w:id="49195" w:author="BigCREditor-RAN4#104-bis" w:date="2022-10-21T15:10:00Z"/>
              </w:rPr>
            </w:pPr>
            <w:ins w:id="49196"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right w:val="single" w:sz="4" w:space="0" w:color="auto"/>
            </w:tcBorders>
          </w:tcPr>
          <w:p w14:paraId="0FA6229D" w14:textId="77777777" w:rsidR="00D02BF6" w:rsidRPr="00020619" w:rsidRDefault="00D02BF6" w:rsidP="00BB34DD">
            <w:pPr>
              <w:pStyle w:val="TAC"/>
              <w:rPr>
                <w:ins w:id="49197"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738AA55E" w14:textId="77777777" w:rsidR="00D02BF6" w:rsidRPr="00020619" w:rsidRDefault="00D02BF6" w:rsidP="00BB34DD">
            <w:pPr>
              <w:pStyle w:val="TAC"/>
              <w:rPr>
                <w:ins w:id="49198" w:author="BigCREditor-RAN4#104-bis" w:date="2022-10-21T15:10:00Z"/>
                <w:sz w:val="16"/>
              </w:rPr>
            </w:pPr>
            <w:ins w:id="49199" w:author="BigCREditor-RAN4#104-bis" w:date="2022-10-21T15:10:00Z">
              <w:r w:rsidRPr="00020619">
                <w:rPr>
                  <w:sz w:val="16"/>
                </w:rPr>
                <w:t>CR.1.1 FDD</w:t>
              </w:r>
            </w:ins>
          </w:p>
        </w:tc>
        <w:tc>
          <w:tcPr>
            <w:tcW w:w="800" w:type="dxa"/>
            <w:gridSpan w:val="3"/>
            <w:tcBorders>
              <w:top w:val="single" w:sz="4" w:space="0" w:color="auto"/>
              <w:left w:val="single" w:sz="4" w:space="0" w:color="auto"/>
              <w:right w:val="single" w:sz="4" w:space="0" w:color="auto"/>
            </w:tcBorders>
          </w:tcPr>
          <w:p w14:paraId="28F6FA2A" w14:textId="77777777" w:rsidR="00D02BF6" w:rsidRPr="00020619" w:rsidRDefault="00D02BF6" w:rsidP="00BB34DD">
            <w:pPr>
              <w:pStyle w:val="TAC"/>
              <w:rPr>
                <w:ins w:id="49200" w:author="BigCREditor-RAN4#104-bis" w:date="2022-10-21T15:10:00Z"/>
                <w:sz w:val="16"/>
              </w:rPr>
            </w:pPr>
            <w:ins w:id="49201" w:author="BigCREditor-RAN4#104-bis" w:date="2022-10-21T15:10:00Z">
              <w:r w:rsidRPr="00020619">
                <w:rPr>
                  <w:sz w:val="16"/>
                </w:rPr>
                <w:t>-</w:t>
              </w:r>
            </w:ins>
          </w:p>
        </w:tc>
        <w:tc>
          <w:tcPr>
            <w:tcW w:w="826" w:type="dxa"/>
            <w:gridSpan w:val="3"/>
            <w:tcBorders>
              <w:top w:val="single" w:sz="4" w:space="0" w:color="auto"/>
              <w:left w:val="single" w:sz="4" w:space="0" w:color="auto"/>
              <w:right w:val="single" w:sz="4" w:space="0" w:color="auto"/>
            </w:tcBorders>
          </w:tcPr>
          <w:p w14:paraId="25E7F035" w14:textId="77777777" w:rsidR="00D02BF6" w:rsidRPr="00020619" w:rsidRDefault="00D02BF6" w:rsidP="00BB34DD">
            <w:pPr>
              <w:pStyle w:val="TAC"/>
              <w:rPr>
                <w:ins w:id="49202" w:author="BigCREditor-RAN4#104-bis" w:date="2022-10-21T15:10:00Z"/>
                <w:sz w:val="16"/>
              </w:rPr>
            </w:pPr>
            <w:ins w:id="49203" w:author="BigCREditor-RAN4#104-bis" w:date="2022-10-21T15:10:00Z">
              <w:r w:rsidRPr="00020619">
                <w:rPr>
                  <w:sz w:val="16"/>
                </w:rPr>
                <w:t>R.1.1 FDD</w:t>
              </w:r>
            </w:ins>
          </w:p>
        </w:tc>
        <w:tc>
          <w:tcPr>
            <w:tcW w:w="795" w:type="dxa"/>
            <w:gridSpan w:val="3"/>
            <w:tcBorders>
              <w:top w:val="single" w:sz="4" w:space="0" w:color="auto"/>
              <w:left w:val="single" w:sz="4" w:space="0" w:color="auto"/>
              <w:right w:val="single" w:sz="4" w:space="0" w:color="auto"/>
            </w:tcBorders>
          </w:tcPr>
          <w:p w14:paraId="4DF6D7A7" w14:textId="77777777" w:rsidR="00D02BF6" w:rsidRPr="00020619" w:rsidRDefault="00D02BF6" w:rsidP="00BB34DD">
            <w:pPr>
              <w:pStyle w:val="TAC"/>
              <w:rPr>
                <w:ins w:id="49204" w:author="BigCREditor-RAN4#104-bis" w:date="2022-10-21T15:10:00Z"/>
                <w:sz w:val="16"/>
              </w:rPr>
            </w:pPr>
            <w:ins w:id="49205" w:author="BigCREditor-RAN4#104-bis" w:date="2022-10-21T15:10:00Z">
              <w:r w:rsidRPr="00020619">
                <w:rPr>
                  <w:sz w:val="16"/>
                </w:rPr>
                <w:t>-</w:t>
              </w:r>
            </w:ins>
          </w:p>
        </w:tc>
        <w:tc>
          <w:tcPr>
            <w:tcW w:w="774" w:type="dxa"/>
            <w:gridSpan w:val="3"/>
            <w:tcBorders>
              <w:top w:val="single" w:sz="4" w:space="0" w:color="auto"/>
              <w:left w:val="single" w:sz="4" w:space="0" w:color="auto"/>
              <w:right w:val="single" w:sz="4" w:space="0" w:color="auto"/>
            </w:tcBorders>
          </w:tcPr>
          <w:p w14:paraId="11BBF691" w14:textId="77777777" w:rsidR="00D02BF6" w:rsidRPr="00020619" w:rsidRDefault="00D02BF6" w:rsidP="00BB34DD">
            <w:pPr>
              <w:pStyle w:val="TAC"/>
              <w:rPr>
                <w:ins w:id="49206" w:author="BigCREditor-RAN4#104-bis" w:date="2022-10-21T15:10:00Z"/>
                <w:sz w:val="16"/>
              </w:rPr>
            </w:pPr>
            <w:ins w:id="49207" w:author="BigCREditor-RAN4#104-bis" w:date="2022-10-21T15:10:00Z">
              <w:r w:rsidRPr="00020619">
                <w:rPr>
                  <w:sz w:val="16"/>
                </w:rPr>
                <w:t>CR.1.1 FDD</w:t>
              </w:r>
            </w:ins>
          </w:p>
        </w:tc>
        <w:tc>
          <w:tcPr>
            <w:tcW w:w="708" w:type="dxa"/>
            <w:gridSpan w:val="2"/>
            <w:tcBorders>
              <w:top w:val="single" w:sz="4" w:space="0" w:color="auto"/>
              <w:left w:val="single" w:sz="4" w:space="0" w:color="auto"/>
              <w:right w:val="single" w:sz="4" w:space="0" w:color="auto"/>
            </w:tcBorders>
          </w:tcPr>
          <w:p w14:paraId="72EEC46E" w14:textId="77777777" w:rsidR="00D02BF6" w:rsidRPr="00020619" w:rsidRDefault="00D02BF6" w:rsidP="00BB34DD">
            <w:pPr>
              <w:pStyle w:val="TAC"/>
              <w:rPr>
                <w:ins w:id="49208" w:author="BigCREditor-RAN4#104-bis" w:date="2022-10-21T15:10:00Z"/>
              </w:rPr>
            </w:pPr>
          </w:p>
        </w:tc>
      </w:tr>
      <w:tr w:rsidR="00D02BF6" w:rsidRPr="00020619" w14:paraId="2C371EC9" w14:textId="77777777" w:rsidTr="00BB34DD">
        <w:trPr>
          <w:trHeight w:val="187"/>
          <w:jc w:val="center"/>
          <w:ins w:id="49209"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15D007D6" w14:textId="77777777" w:rsidR="00D02BF6" w:rsidRPr="00020619" w:rsidRDefault="00D02BF6" w:rsidP="00BB34DD">
            <w:pPr>
              <w:pStyle w:val="TAL"/>
              <w:rPr>
                <w:ins w:id="49210" w:author="BigCREditor-RAN4#104-bis" w:date="2022-10-21T15:10:00Z"/>
                <w:rFonts w:cs="v5.0.0"/>
              </w:rPr>
            </w:pPr>
          </w:p>
        </w:tc>
        <w:tc>
          <w:tcPr>
            <w:tcW w:w="1656" w:type="dxa"/>
            <w:gridSpan w:val="2"/>
            <w:tcBorders>
              <w:top w:val="single" w:sz="4" w:space="0" w:color="auto"/>
              <w:left w:val="single" w:sz="4" w:space="0" w:color="auto"/>
              <w:right w:val="single" w:sz="4" w:space="0" w:color="auto"/>
            </w:tcBorders>
          </w:tcPr>
          <w:p w14:paraId="68C94B58" w14:textId="77777777" w:rsidR="00D02BF6" w:rsidRPr="00020619" w:rsidRDefault="00D02BF6" w:rsidP="00BB34DD">
            <w:pPr>
              <w:pStyle w:val="TAL"/>
              <w:rPr>
                <w:ins w:id="49211" w:author="BigCREditor-RAN4#104-bis" w:date="2022-10-21T15:10:00Z"/>
              </w:rPr>
            </w:pPr>
            <w:ins w:id="49212" w:author="BigCREditor-RAN4#104-bis" w:date="2022-10-21T15:10:00Z">
              <w:r w:rsidRPr="00020619">
                <w:t>Config</w:t>
              </w:r>
              <w:r w:rsidRPr="00020619">
                <w:rPr>
                  <w:rFonts w:eastAsia="Malgun Gothic"/>
                  <w:szCs w:val="18"/>
                </w:rPr>
                <w:t xml:space="preserve"> 2</w:t>
              </w:r>
            </w:ins>
          </w:p>
        </w:tc>
        <w:tc>
          <w:tcPr>
            <w:tcW w:w="1258" w:type="dxa"/>
            <w:tcBorders>
              <w:top w:val="single" w:sz="4" w:space="0" w:color="auto"/>
              <w:left w:val="single" w:sz="4" w:space="0" w:color="auto"/>
              <w:right w:val="single" w:sz="4" w:space="0" w:color="auto"/>
            </w:tcBorders>
          </w:tcPr>
          <w:p w14:paraId="0D5C6E6D" w14:textId="77777777" w:rsidR="00D02BF6" w:rsidRPr="00020619" w:rsidRDefault="00D02BF6" w:rsidP="00BB34DD">
            <w:pPr>
              <w:pStyle w:val="TAC"/>
              <w:rPr>
                <w:ins w:id="49213"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2E04FDF3" w14:textId="77777777" w:rsidR="00D02BF6" w:rsidRPr="00020619" w:rsidRDefault="00D02BF6" w:rsidP="00BB34DD">
            <w:pPr>
              <w:pStyle w:val="TAC"/>
              <w:rPr>
                <w:ins w:id="49214" w:author="BigCREditor-RAN4#104-bis" w:date="2022-10-21T15:10:00Z"/>
                <w:sz w:val="16"/>
              </w:rPr>
            </w:pPr>
            <w:ins w:id="49215" w:author="BigCREditor-RAN4#104-bis" w:date="2022-10-21T15:10:00Z">
              <w:r w:rsidRPr="00020619">
                <w:rPr>
                  <w:sz w:val="16"/>
                </w:rPr>
                <w:t>CR.1.1 TDD</w:t>
              </w:r>
            </w:ins>
          </w:p>
        </w:tc>
        <w:tc>
          <w:tcPr>
            <w:tcW w:w="800" w:type="dxa"/>
            <w:gridSpan w:val="3"/>
            <w:tcBorders>
              <w:top w:val="single" w:sz="4" w:space="0" w:color="auto"/>
              <w:left w:val="single" w:sz="4" w:space="0" w:color="auto"/>
              <w:right w:val="single" w:sz="4" w:space="0" w:color="auto"/>
            </w:tcBorders>
          </w:tcPr>
          <w:p w14:paraId="108F2F84" w14:textId="77777777" w:rsidR="00D02BF6" w:rsidRPr="00020619" w:rsidRDefault="00D02BF6" w:rsidP="00BB34DD">
            <w:pPr>
              <w:pStyle w:val="TAC"/>
              <w:rPr>
                <w:ins w:id="49216" w:author="BigCREditor-RAN4#104-bis" w:date="2022-10-21T15:10:00Z"/>
                <w:sz w:val="16"/>
              </w:rPr>
            </w:pPr>
          </w:p>
        </w:tc>
        <w:tc>
          <w:tcPr>
            <w:tcW w:w="826" w:type="dxa"/>
            <w:gridSpan w:val="3"/>
            <w:tcBorders>
              <w:top w:val="single" w:sz="4" w:space="0" w:color="auto"/>
              <w:left w:val="single" w:sz="4" w:space="0" w:color="auto"/>
              <w:right w:val="single" w:sz="4" w:space="0" w:color="auto"/>
            </w:tcBorders>
          </w:tcPr>
          <w:p w14:paraId="601EA56E" w14:textId="77777777" w:rsidR="00D02BF6" w:rsidRPr="00020619" w:rsidRDefault="00D02BF6" w:rsidP="00BB34DD">
            <w:pPr>
              <w:pStyle w:val="TAC"/>
              <w:rPr>
                <w:ins w:id="49217" w:author="BigCREditor-RAN4#104-bis" w:date="2022-10-21T15:10:00Z"/>
                <w:sz w:val="16"/>
              </w:rPr>
            </w:pPr>
            <w:ins w:id="49218" w:author="BigCREditor-RAN4#104-bis" w:date="2022-10-21T15:10:00Z">
              <w:r w:rsidRPr="00020619">
                <w:rPr>
                  <w:sz w:val="16"/>
                </w:rPr>
                <w:t>CR.1.1 TDD</w:t>
              </w:r>
            </w:ins>
          </w:p>
        </w:tc>
        <w:tc>
          <w:tcPr>
            <w:tcW w:w="795" w:type="dxa"/>
            <w:gridSpan w:val="3"/>
            <w:tcBorders>
              <w:top w:val="single" w:sz="4" w:space="0" w:color="auto"/>
              <w:left w:val="single" w:sz="4" w:space="0" w:color="auto"/>
              <w:right w:val="single" w:sz="4" w:space="0" w:color="auto"/>
            </w:tcBorders>
          </w:tcPr>
          <w:p w14:paraId="12BD5BEF" w14:textId="77777777" w:rsidR="00D02BF6" w:rsidRPr="00020619" w:rsidRDefault="00D02BF6" w:rsidP="00BB34DD">
            <w:pPr>
              <w:pStyle w:val="TAC"/>
              <w:rPr>
                <w:ins w:id="49219" w:author="BigCREditor-RAN4#104-bis" w:date="2022-10-21T15:10:00Z"/>
                <w:sz w:val="16"/>
              </w:rPr>
            </w:pPr>
          </w:p>
        </w:tc>
        <w:tc>
          <w:tcPr>
            <w:tcW w:w="774" w:type="dxa"/>
            <w:gridSpan w:val="3"/>
            <w:tcBorders>
              <w:top w:val="single" w:sz="4" w:space="0" w:color="auto"/>
              <w:left w:val="single" w:sz="4" w:space="0" w:color="auto"/>
              <w:right w:val="single" w:sz="4" w:space="0" w:color="auto"/>
            </w:tcBorders>
          </w:tcPr>
          <w:p w14:paraId="057C93AE" w14:textId="77777777" w:rsidR="00D02BF6" w:rsidRPr="00020619" w:rsidRDefault="00D02BF6" w:rsidP="00BB34DD">
            <w:pPr>
              <w:pStyle w:val="TAC"/>
              <w:rPr>
                <w:ins w:id="49220" w:author="BigCREditor-RAN4#104-bis" w:date="2022-10-21T15:10:00Z"/>
                <w:sz w:val="16"/>
              </w:rPr>
            </w:pPr>
            <w:ins w:id="49221" w:author="BigCREditor-RAN4#104-bis" w:date="2022-10-21T15:10:00Z">
              <w:r w:rsidRPr="00020619">
                <w:rPr>
                  <w:sz w:val="16"/>
                </w:rPr>
                <w:t>CR.1.1 TDD</w:t>
              </w:r>
            </w:ins>
          </w:p>
        </w:tc>
        <w:tc>
          <w:tcPr>
            <w:tcW w:w="708" w:type="dxa"/>
            <w:gridSpan w:val="2"/>
            <w:tcBorders>
              <w:top w:val="single" w:sz="4" w:space="0" w:color="auto"/>
              <w:left w:val="single" w:sz="4" w:space="0" w:color="auto"/>
              <w:right w:val="single" w:sz="4" w:space="0" w:color="auto"/>
            </w:tcBorders>
          </w:tcPr>
          <w:p w14:paraId="173A2200" w14:textId="77777777" w:rsidR="00D02BF6" w:rsidRPr="00020619" w:rsidRDefault="00D02BF6" w:rsidP="00BB34DD">
            <w:pPr>
              <w:pStyle w:val="TAC"/>
              <w:rPr>
                <w:ins w:id="49222" w:author="BigCREditor-RAN4#104-bis" w:date="2022-10-21T15:10:00Z"/>
              </w:rPr>
            </w:pPr>
          </w:p>
        </w:tc>
      </w:tr>
      <w:tr w:rsidR="00D02BF6" w:rsidRPr="00020619" w14:paraId="4BD4FD9E" w14:textId="77777777" w:rsidTr="00BB34DD">
        <w:trPr>
          <w:trHeight w:val="187"/>
          <w:jc w:val="center"/>
          <w:ins w:id="49223"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59A4D51E" w14:textId="77777777" w:rsidR="00D02BF6" w:rsidRPr="00020619" w:rsidRDefault="00D02BF6" w:rsidP="00BB34DD">
            <w:pPr>
              <w:pStyle w:val="TAL"/>
              <w:rPr>
                <w:ins w:id="49224" w:author="BigCREditor-RAN4#104-bis" w:date="2022-10-21T15:10:00Z"/>
                <w:rFonts w:cs="v5.0.0"/>
              </w:rPr>
            </w:pPr>
          </w:p>
        </w:tc>
        <w:tc>
          <w:tcPr>
            <w:tcW w:w="1656" w:type="dxa"/>
            <w:gridSpan w:val="2"/>
            <w:tcBorders>
              <w:top w:val="single" w:sz="4" w:space="0" w:color="auto"/>
              <w:left w:val="single" w:sz="4" w:space="0" w:color="auto"/>
              <w:right w:val="single" w:sz="4" w:space="0" w:color="auto"/>
            </w:tcBorders>
          </w:tcPr>
          <w:p w14:paraId="2390C068" w14:textId="77777777" w:rsidR="00D02BF6" w:rsidRPr="00020619" w:rsidRDefault="00D02BF6" w:rsidP="00BB34DD">
            <w:pPr>
              <w:pStyle w:val="TAL"/>
              <w:rPr>
                <w:ins w:id="49225" w:author="BigCREditor-RAN4#104-bis" w:date="2022-10-21T15:10:00Z"/>
              </w:rPr>
            </w:pPr>
            <w:ins w:id="49226" w:author="BigCREditor-RAN4#104-bis" w:date="2022-10-21T15:10:00Z">
              <w:r w:rsidRPr="00020619">
                <w:t>Config</w:t>
              </w:r>
              <w:r w:rsidRPr="00020619">
                <w:rPr>
                  <w:rFonts w:eastAsia="Malgun Gothic"/>
                  <w:szCs w:val="18"/>
                </w:rPr>
                <w:t xml:space="preserve"> 3</w:t>
              </w:r>
            </w:ins>
          </w:p>
        </w:tc>
        <w:tc>
          <w:tcPr>
            <w:tcW w:w="1258" w:type="dxa"/>
            <w:tcBorders>
              <w:top w:val="single" w:sz="4" w:space="0" w:color="auto"/>
              <w:left w:val="single" w:sz="4" w:space="0" w:color="auto"/>
              <w:bottom w:val="single" w:sz="4" w:space="0" w:color="auto"/>
              <w:right w:val="single" w:sz="4" w:space="0" w:color="auto"/>
            </w:tcBorders>
          </w:tcPr>
          <w:p w14:paraId="03322DD3" w14:textId="77777777" w:rsidR="00D02BF6" w:rsidRPr="00020619" w:rsidRDefault="00D02BF6" w:rsidP="00BB34DD">
            <w:pPr>
              <w:pStyle w:val="TAC"/>
              <w:rPr>
                <w:ins w:id="49227"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3714BB8A" w14:textId="77777777" w:rsidR="00D02BF6" w:rsidRPr="00020619" w:rsidRDefault="00D02BF6" w:rsidP="00BB34DD">
            <w:pPr>
              <w:pStyle w:val="TAC"/>
              <w:rPr>
                <w:ins w:id="49228" w:author="BigCREditor-RAN4#104-bis" w:date="2022-10-21T15:10:00Z"/>
                <w:sz w:val="16"/>
              </w:rPr>
            </w:pPr>
            <w:ins w:id="49229" w:author="BigCREditor-RAN4#104-bis" w:date="2022-10-21T15:10:00Z">
              <w:r w:rsidRPr="00020619">
                <w:rPr>
                  <w:sz w:val="16"/>
                </w:rPr>
                <w:t>CR2.1 TDD</w:t>
              </w:r>
            </w:ins>
          </w:p>
        </w:tc>
        <w:tc>
          <w:tcPr>
            <w:tcW w:w="800" w:type="dxa"/>
            <w:gridSpan w:val="3"/>
            <w:tcBorders>
              <w:top w:val="single" w:sz="4" w:space="0" w:color="auto"/>
              <w:left w:val="single" w:sz="4" w:space="0" w:color="auto"/>
              <w:bottom w:val="single" w:sz="4" w:space="0" w:color="auto"/>
              <w:right w:val="single" w:sz="4" w:space="0" w:color="auto"/>
            </w:tcBorders>
          </w:tcPr>
          <w:p w14:paraId="316B6657" w14:textId="77777777" w:rsidR="00D02BF6" w:rsidRPr="00020619" w:rsidRDefault="00D02BF6" w:rsidP="00BB34DD">
            <w:pPr>
              <w:pStyle w:val="TAC"/>
              <w:rPr>
                <w:ins w:id="49230" w:author="BigCREditor-RAN4#104-bis" w:date="2022-10-21T15:10:00Z"/>
                <w:sz w:val="16"/>
              </w:rPr>
            </w:pPr>
          </w:p>
        </w:tc>
        <w:tc>
          <w:tcPr>
            <w:tcW w:w="826" w:type="dxa"/>
            <w:gridSpan w:val="3"/>
            <w:tcBorders>
              <w:top w:val="single" w:sz="4" w:space="0" w:color="auto"/>
              <w:left w:val="single" w:sz="4" w:space="0" w:color="auto"/>
              <w:right w:val="single" w:sz="4" w:space="0" w:color="auto"/>
            </w:tcBorders>
          </w:tcPr>
          <w:p w14:paraId="0041F3D9" w14:textId="77777777" w:rsidR="00D02BF6" w:rsidRPr="00020619" w:rsidRDefault="00D02BF6" w:rsidP="00BB34DD">
            <w:pPr>
              <w:pStyle w:val="TAC"/>
              <w:rPr>
                <w:ins w:id="49231" w:author="BigCREditor-RAN4#104-bis" w:date="2022-10-21T15:10:00Z"/>
                <w:sz w:val="16"/>
              </w:rPr>
            </w:pPr>
            <w:ins w:id="49232" w:author="BigCREditor-RAN4#104-bis" w:date="2022-10-21T15:10:00Z">
              <w:r w:rsidRPr="00020619">
                <w:rPr>
                  <w:sz w:val="16"/>
                </w:rPr>
                <w:t>CR2.1 TDD</w:t>
              </w:r>
            </w:ins>
          </w:p>
        </w:tc>
        <w:tc>
          <w:tcPr>
            <w:tcW w:w="795" w:type="dxa"/>
            <w:gridSpan w:val="3"/>
            <w:tcBorders>
              <w:top w:val="single" w:sz="4" w:space="0" w:color="auto"/>
              <w:left w:val="single" w:sz="4" w:space="0" w:color="auto"/>
              <w:bottom w:val="single" w:sz="4" w:space="0" w:color="auto"/>
              <w:right w:val="single" w:sz="4" w:space="0" w:color="auto"/>
            </w:tcBorders>
          </w:tcPr>
          <w:p w14:paraId="7D346FF2" w14:textId="77777777" w:rsidR="00D02BF6" w:rsidRPr="00020619" w:rsidRDefault="00D02BF6" w:rsidP="00BB34DD">
            <w:pPr>
              <w:pStyle w:val="TAC"/>
              <w:rPr>
                <w:ins w:id="49233" w:author="BigCREditor-RAN4#104-bis" w:date="2022-10-21T15:10:00Z"/>
                <w:sz w:val="16"/>
              </w:rPr>
            </w:pPr>
          </w:p>
        </w:tc>
        <w:tc>
          <w:tcPr>
            <w:tcW w:w="774" w:type="dxa"/>
            <w:gridSpan w:val="3"/>
            <w:tcBorders>
              <w:top w:val="single" w:sz="4" w:space="0" w:color="auto"/>
              <w:left w:val="single" w:sz="4" w:space="0" w:color="auto"/>
              <w:right w:val="single" w:sz="4" w:space="0" w:color="auto"/>
            </w:tcBorders>
          </w:tcPr>
          <w:p w14:paraId="5FB785E2" w14:textId="77777777" w:rsidR="00D02BF6" w:rsidRPr="00020619" w:rsidRDefault="00D02BF6" w:rsidP="00BB34DD">
            <w:pPr>
              <w:pStyle w:val="TAC"/>
              <w:rPr>
                <w:ins w:id="49234" w:author="BigCREditor-RAN4#104-bis" w:date="2022-10-21T15:10:00Z"/>
                <w:sz w:val="16"/>
              </w:rPr>
            </w:pPr>
            <w:ins w:id="49235" w:author="BigCREditor-RAN4#104-bis" w:date="2022-10-21T15:10:00Z">
              <w:r w:rsidRPr="00020619">
                <w:rPr>
                  <w:sz w:val="16"/>
                </w:rPr>
                <w:t>CR2.1 TDD</w:t>
              </w:r>
            </w:ins>
          </w:p>
        </w:tc>
        <w:tc>
          <w:tcPr>
            <w:tcW w:w="708" w:type="dxa"/>
            <w:gridSpan w:val="2"/>
            <w:tcBorders>
              <w:top w:val="single" w:sz="4" w:space="0" w:color="auto"/>
              <w:left w:val="single" w:sz="4" w:space="0" w:color="auto"/>
              <w:bottom w:val="single" w:sz="4" w:space="0" w:color="auto"/>
              <w:right w:val="single" w:sz="4" w:space="0" w:color="auto"/>
            </w:tcBorders>
          </w:tcPr>
          <w:p w14:paraId="1E9817C7" w14:textId="77777777" w:rsidR="00D02BF6" w:rsidRPr="00020619" w:rsidRDefault="00D02BF6" w:rsidP="00BB34DD">
            <w:pPr>
              <w:pStyle w:val="TAC"/>
              <w:rPr>
                <w:ins w:id="49236" w:author="BigCREditor-RAN4#104-bis" w:date="2022-10-21T15:10:00Z"/>
              </w:rPr>
            </w:pPr>
          </w:p>
        </w:tc>
      </w:tr>
      <w:tr w:rsidR="00D02BF6" w:rsidRPr="00020619" w14:paraId="3F941628" w14:textId="77777777" w:rsidTr="00BB34DD">
        <w:trPr>
          <w:trHeight w:val="187"/>
          <w:jc w:val="center"/>
          <w:ins w:id="49237"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45126573" w14:textId="77777777" w:rsidR="00D02BF6" w:rsidRPr="00020619" w:rsidRDefault="00D02BF6" w:rsidP="00BB34DD">
            <w:pPr>
              <w:pStyle w:val="TAL"/>
              <w:rPr>
                <w:ins w:id="49238" w:author="BigCREditor-RAN4#104-bis" w:date="2022-10-21T15:10:00Z"/>
              </w:rPr>
            </w:pPr>
            <w:ins w:id="49239" w:author="BigCREditor-RAN4#104-bis" w:date="2022-10-21T15:10:00Z">
              <w:r w:rsidRPr="00020619">
                <w:rPr>
                  <w:rFonts w:cs="v5.0.0"/>
                </w:rPr>
                <w:t>Dedicated CORESET Reference Channel</w:t>
              </w:r>
            </w:ins>
          </w:p>
        </w:tc>
        <w:tc>
          <w:tcPr>
            <w:tcW w:w="1656" w:type="dxa"/>
            <w:gridSpan w:val="2"/>
            <w:tcBorders>
              <w:top w:val="single" w:sz="4" w:space="0" w:color="auto"/>
              <w:left w:val="single" w:sz="4" w:space="0" w:color="auto"/>
              <w:right w:val="single" w:sz="4" w:space="0" w:color="auto"/>
            </w:tcBorders>
          </w:tcPr>
          <w:p w14:paraId="6DCAB874" w14:textId="77777777" w:rsidR="00D02BF6" w:rsidRPr="00020619" w:rsidRDefault="00D02BF6" w:rsidP="00BB34DD">
            <w:pPr>
              <w:pStyle w:val="TAL"/>
              <w:rPr>
                <w:ins w:id="49240" w:author="BigCREditor-RAN4#104-bis" w:date="2022-10-21T15:10:00Z"/>
              </w:rPr>
            </w:pPr>
            <w:ins w:id="49241" w:author="BigCREditor-RAN4#104-bis" w:date="2022-10-21T15:10: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tcPr>
          <w:p w14:paraId="15132584" w14:textId="77777777" w:rsidR="00D02BF6" w:rsidRPr="00020619" w:rsidRDefault="00D02BF6" w:rsidP="00BB34DD">
            <w:pPr>
              <w:pStyle w:val="TAC"/>
              <w:rPr>
                <w:ins w:id="49242"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1A92F7AC" w14:textId="77777777" w:rsidR="00D02BF6" w:rsidRPr="00020619" w:rsidRDefault="00D02BF6" w:rsidP="00BB34DD">
            <w:pPr>
              <w:pStyle w:val="TAC"/>
              <w:rPr>
                <w:ins w:id="49243" w:author="BigCREditor-RAN4#104-bis" w:date="2022-10-21T15:10:00Z"/>
                <w:sz w:val="16"/>
              </w:rPr>
            </w:pPr>
            <w:ins w:id="49244" w:author="BigCREditor-RAN4#104-bis" w:date="2022-10-21T15:10:00Z">
              <w:r w:rsidRPr="00020619">
                <w:rPr>
                  <w:sz w:val="16"/>
                </w:rPr>
                <w:t>CCR.1.1 FDD</w:t>
              </w:r>
            </w:ins>
          </w:p>
        </w:tc>
        <w:tc>
          <w:tcPr>
            <w:tcW w:w="800" w:type="dxa"/>
            <w:gridSpan w:val="3"/>
            <w:tcBorders>
              <w:top w:val="single" w:sz="4" w:space="0" w:color="auto"/>
              <w:left w:val="single" w:sz="4" w:space="0" w:color="auto"/>
              <w:bottom w:val="nil"/>
              <w:right w:val="single" w:sz="4" w:space="0" w:color="auto"/>
            </w:tcBorders>
            <w:shd w:val="clear" w:color="auto" w:fill="auto"/>
          </w:tcPr>
          <w:p w14:paraId="1334363D" w14:textId="77777777" w:rsidR="00D02BF6" w:rsidRPr="00020619" w:rsidRDefault="00D02BF6" w:rsidP="00BB34DD">
            <w:pPr>
              <w:pStyle w:val="TAC"/>
              <w:rPr>
                <w:ins w:id="49245" w:author="BigCREditor-RAN4#104-bis" w:date="2022-10-21T15:10:00Z"/>
                <w:sz w:val="16"/>
              </w:rPr>
            </w:pPr>
            <w:ins w:id="49246" w:author="BigCREditor-RAN4#104-bis" w:date="2022-10-21T15:10:00Z">
              <w:r w:rsidRPr="00020619">
                <w:rPr>
                  <w:sz w:val="16"/>
                </w:rPr>
                <w:t>-</w:t>
              </w:r>
            </w:ins>
          </w:p>
        </w:tc>
        <w:tc>
          <w:tcPr>
            <w:tcW w:w="826" w:type="dxa"/>
            <w:gridSpan w:val="3"/>
            <w:tcBorders>
              <w:top w:val="single" w:sz="4" w:space="0" w:color="auto"/>
              <w:left w:val="single" w:sz="4" w:space="0" w:color="auto"/>
              <w:right w:val="single" w:sz="4" w:space="0" w:color="auto"/>
            </w:tcBorders>
          </w:tcPr>
          <w:p w14:paraId="551170D7" w14:textId="77777777" w:rsidR="00D02BF6" w:rsidRPr="00020619" w:rsidRDefault="00D02BF6" w:rsidP="00BB34DD">
            <w:pPr>
              <w:pStyle w:val="TAC"/>
              <w:rPr>
                <w:ins w:id="49247" w:author="BigCREditor-RAN4#104-bis" w:date="2022-10-21T15:10:00Z"/>
                <w:sz w:val="16"/>
              </w:rPr>
            </w:pPr>
            <w:ins w:id="49248" w:author="BigCREditor-RAN4#104-bis" w:date="2022-10-21T15:10:00Z">
              <w:r w:rsidRPr="00020619">
                <w:rPr>
                  <w:sz w:val="16"/>
                </w:rPr>
                <w:t>CCR.1.1 FDD</w:t>
              </w:r>
            </w:ins>
          </w:p>
        </w:tc>
        <w:tc>
          <w:tcPr>
            <w:tcW w:w="795" w:type="dxa"/>
            <w:gridSpan w:val="3"/>
            <w:tcBorders>
              <w:top w:val="single" w:sz="4" w:space="0" w:color="auto"/>
              <w:left w:val="single" w:sz="4" w:space="0" w:color="auto"/>
              <w:bottom w:val="nil"/>
              <w:right w:val="single" w:sz="4" w:space="0" w:color="auto"/>
            </w:tcBorders>
            <w:shd w:val="clear" w:color="auto" w:fill="auto"/>
          </w:tcPr>
          <w:p w14:paraId="1922C82B" w14:textId="77777777" w:rsidR="00D02BF6" w:rsidRPr="00020619" w:rsidRDefault="00D02BF6" w:rsidP="00BB34DD">
            <w:pPr>
              <w:pStyle w:val="TAC"/>
              <w:rPr>
                <w:ins w:id="49249" w:author="BigCREditor-RAN4#104-bis" w:date="2022-10-21T15:10:00Z"/>
                <w:sz w:val="16"/>
              </w:rPr>
            </w:pPr>
            <w:ins w:id="49250" w:author="BigCREditor-RAN4#104-bis" w:date="2022-10-21T15:10:00Z">
              <w:r w:rsidRPr="00020619">
                <w:rPr>
                  <w:sz w:val="16"/>
                </w:rPr>
                <w:t>-</w:t>
              </w:r>
            </w:ins>
          </w:p>
        </w:tc>
        <w:tc>
          <w:tcPr>
            <w:tcW w:w="774" w:type="dxa"/>
            <w:gridSpan w:val="3"/>
            <w:tcBorders>
              <w:top w:val="single" w:sz="4" w:space="0" w:color="auto"/>
              <w:left w:val="single" w:sz="4" w:space="0" w:color="auto"/>
              <w:right w:val="single" w:sz="4" w:space="0" w:color="auto"/>
            </w:tcBorders>
          </w:tcPr>
          <w:p w14:paraId="6665C7DA" w14:textId="77777777" w:rsidR="00D02BF6" w:rsidRPr="00020619" w:rsidRDefault="00D02BF6" w:rsidP="00BB34DD">
            <w:pPr>
              <w:pStyle w:val="TAC"/>
              <w:rPr>
                <w:ins w:id="49251" w:author="BigCREditor-RAN4#104-bis" w:date="2022-10-21T15:10:00Z"/>
                <w:sz w:val="16"/>
              </w:rPr>
            </w:pPr>
            <w:ins w:id="49252" w:author="BigCREditor-RAN4#104-bis" w:date="2022-10-21T15:10:00Z">
              <w:r w:rsidRPr="00020619">
                <w:rPr>
                  <w:sz w:val="16"/>
                </w:rPr>
                <w:t>CCR.1.1 FDD</w:t>
              </w:r>
            </w:ins>
          </w:p>
        </w:tc>
        <w:tc>
          <w:tcPr>
            <w:tcW w:w="708" w:type="dxa"/>
            <w:gridSpan w:val="2"/>
            <w:tcBorders>
              <w:top w:val="single" w:sz="4" w:space="0" w:color="auto"/>
              <w:left w:val="single" w:sz="4" w:space="0" w:color="auto"/>
              <w:bottom w:val="nil"/>
              <w:right w:val="single" w:sz="4" w:space="0" w:color="auto"/>
            </w:tcBorders>
            <w:shd w:val="clear" w:color="auto" w:fill="auto"/>
          </w:tcPr>
          <w:p w14:paraId="69B0D2CE" w14:textId="77777777" w:rsidR="00D02BF6" w:rsidRPr="00020619" w:rsidRDefault="00D02BF6" w:rsidP="00BB34DD">
            <w:pPr>
              <w:pStyle w:val="TAC"/>
              <w:rPr>
                <w:ins w:id="49253" w:author="BigCREditor-RAN4#104-bis" w:date="2022-10-21T15:10:00Z"/>
              </w:rPr>
            </w:pPr>
            <w:ins w:id="49254" w:author="BigCREditor-RAN4#104-bis" w:date="2022-10-21T15:10:00Z">
              <w:r w:rsidRPr="00020619">
                <w:t>-</w:t>
              </w:r>
            </w:ins>
          </w:p>
        </w:tc>
      </w:tr>
      <w:tr w:rsidR="00D02BF6" w:rsidRPr="00020619" w14:paraId="00C1008B" w14:textId="77777777" w:rsidTr="00BB34DD">
        <w:trPr>
          <w:trHeight w:val="187"/>
          <w:jc w:val="center"/>
          <w:ins w:id="49255"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2F22D6E5" w14:textId="77777777" w:rsidR="00D02BF6" w:rsidRPr="00020619" w:rsidRDefault="00D02BF6" w:rsidP="00BB34DD">
            <w:pPr>
              <w:pStyle w:val="TAL"/>
              <w:rPr>
                <w:ins w:id="49256" w:author="BigCREditor-RAN4#104-bis" w:date="2022-10-21T15:10:00Z"/>
                <w:rFonts w:cs="v5.0.0"/>
              </w:rPr>
            </w:pPr>
          </w:p>
        </w:tc>
        <w:tc>
          <w:tcPr>
            <w:tcW w:w="1656" w:type="dxa"/>
            <w:gridSpan w:val="2"/>
            <w:tcBorders>
              <w:left w:val="single" w:sz="4" w:space="0" w:color="auto"/>
              <w:right w:val="single" w:sz="4" w:space="0" w:color="auto"/>
            </w:tcBorders>
          </w:tcPr>
          <w:p w14:paraId="669AEB47" w14:textId="77777777" w:rsidR="00D02BF6" w:rsidRPr="00020619" w:rsidRDefault="00D02BF6" w:rsidP="00BB34DD">
            <w:pPr>
              <w:pStyle w:val="TAL"/>
              <w:rPr>
                <w:ins w:id="49257" w:author="BigCREditor-RAN4#104-bis" w:date="2022-10-21T15:10:00Z"/>
                <w:rFonts w:cs="v5.0.0"/>
              </w:rPr>
            </w:pPr>
            <w:ins w:id="49258" w:author="BigCREditor-RAN4#104-bis" w:date="2022-10-21T15:10: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tcPr>
          <w:p w14:paraId="6040E5B2" w14:textId="77777777" w:rsidR="00D02BF6" w:rsidRPr="00020619" w:rsidRDefault="00D02BF6" w:rsidP="00BB34DD">
            <w:pPr>
              <w:pStyle w:val="TAC"/>
              <w:rPr>
                <w:ins w:id="49259"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34B8D4E0" w14:textId="77777777" w:rsidR="00D02BF6" w:rsidRPr="00020619" w:rsidRDefault="00D02BF6" w:rsidP="00BB34DD">
            <w:pPr>
              <w:pStyle w:val="TAC"/>
              <w:rPr>
                <w:ins w:id="49260" w:author="BigCREditor-RAN4#104-bis" w:date="2022-10-21T15:10:00Z"/>
                <w:sz w:val="16"/>
              </w:rPr>
            </w:pPr>
            <w:ins w:id="49261" w:author="BigCREditor-RAN4#104-bis" w:date="2022-10-21T15:10:00Z">
              <w:r w:rsidRPr="00020619">
                <w:rPr>
                  <w:sz w:val="16"/>
                </w:rPr>
                <w:t>CCR.1.1 TDD</w:t>
              </w:r>
            </w:ins>
          </w:p>
        </w:tc>
        <w:tc>
          <w:tcPr>
            <w:tcW w:w="800" w:type="dxa"/>
            <w:gridSpan w:val="3"/>
            <w:tcBorders>
              <w:top w:val="nil"/>
              <w:left w:val="single" w:sz="4" w:space="0" w:color="auto"/>
              <w:bottom w:val="nil"/>
              <w:right w:val="single" w:sz="4" w:space="0" w:color="auto"/>
            </w:tcBorders>
            <w:shd w:val="clear" w:color="auto" w:fill="auto"/>
          </w:tcPr>
          <w:p w14:paraId="31CB6ED7" w14:textId="77777777" w:rsidR="00D02BF6" w:rsidRPr="00020619" w:rsidRDefault="00D02BF6" w:rsidP="00BB34DD">
            <w:pPr>
              <w:pStyle w:val="TAC"/>
              <w:rPr>
                <w:ins w:id="49262" w:author="BigCREditor-RAN4#104-bis" w:date="2022-10-21T15:10:00Z"/>
                <w:sz w:val="16"/>
              </w:rPr>
            </w:pPr>
          </w:p>
        </w:tc>
        <w:tc>
          <w:tcPr>
            <w:tcW w:w="826" w:type="dxa"/>
            <w:gridSpan w:val="3"/>
            <w:tcBorders>
              <w:left w:val="single" w:sz="4" w:space="0" w:color="auto"/>
              <w:right w:val="single" w:sz="4" w:space="0" w:color="auto"/>
            </w:tcBorders>
          </w:tcPr>
          <w:p w14:paraId="6468034C" w14:textId="77777777" w:rsidR="00D02BF6" w:rsidRPr="00020619" w:rsidRDefault="00D02BF6" w:rsidP="00BB34DD">
            <w:pPr>
              <w:pStyle w:val="TAC"/>
              <w:rPr>
                <w:ins w:id="49263" w:author="BigCREditor-RAN4#104-bis" w:date="2022-10-21T15:10:00Z"/>
                <w:sz w:val="16"/>
              </w:rPr>
            </w:pPr>
            <w:ins w:id="49264" w:author="BigCREditor-RAN4#104-bis" w:date="2022-10-21T15:10:00Z">
              <w:r w:rsidRPr="00020619">
                <w:rPr>
                  <w:sz w:val="16"/>
                </w:rPr>
                <w:t>CCR.1.1 TDD</w:t>
              </w:r>
            </w:ins>
          </w:p>
        </w:tc>
        <w:tc>
          <w:tcPr>
            <w:tcW w:w="795" w:type="dxa"/>
            <w:gridSpan w:val="3"/>
            <w:tcBorders>
              <w:top w:val="nil"/>
              <w:left w:val="single" w:sz="4" w:space="0" w:color="auto"/>
              <w:bottom w:val="nil"/>
              <w:right w:val="single" w:sz="4" w:space="0" w:color="auto"/>
            </w:tcBorders>
            <w:shd w:val="clear" w:color="auto" w:fill="auto"/>
          </w:tcPr>
          <w:p w14:paraId="0553689C" w14:textId="77777777" w:rsidR="00D02BF6" w:rsidRPr="00020619" w:rsidRDefault="00D02BF6" w:rsidP="00BB34DD">
            <w:pPr>
              <w:pStyle w:val="TAC"/>
              <w:rPr>
                <w:ins w:id="49265" w:author="BigCREditor-RAN4#104-bis" w:date="2022-10-21T15:10:00Z"/>
                <w:sz w:val="16"/>
              </w:rPr>
            </w:pPr>
          </w:p>
        </w:tc>
        <w:tc>
          <w:tcPr>
            <w:tcW w:w="774" w:type="dxa"/>
            <w:gridSpan w:val="3"/>
            <w:tcBorders>
              <w:left w:val="single" w:sz="4" w:space="0" w:color="auto"/>
              <w:right w:val="single" w:sz="4" w:space="0" w:color="auto"/>
            </w:tcBorders>
          </w:tcPr>
          <w:p w14:paraId="6BE0CEA8" w14:textId="77777777" w:rsidR="00D02BF6" w:rsidRPr="00020619" w:rsidRDefault="00D02BF6" w:rsidP="00BB34DD">
            <w:pPr>
              <w:pStyle w:val="TAC"/>
              <w:rPr>
                <w:ins w:id="49266" w:author="BigCREditor-RAN4#104-bis" w:date="2022-10-21T15:10:00Z"/>
                <w:sz w:val="16"/>
              </w:rPr>
            </w:pPr>
            <w:ins w:id="49267" w:author="BigCREditor-RAN4#104-bis" w:date="2022-10-21T15:10:00Z">
              <w:r w:rsidRPr="00020619">
                <w:rPr>
                  <w:sz w:val="16"/>
                </w:rPr>
                <w:t>CCR.1.1 TDD</w:t>
              </w:r>
            </w:ins>
          </w:p>
        </w:tc>
        <w:tc>
          <w:tcPr>
            <w:tcW w:w="708" w:type="dxa"/>
            <w:gridSpan w:val="2"/>
            <w:tcBorders>
              <w:top w:val="nil"/>
              <w:left w:val="single" w:sz="4" w:space="0" w:color="auto"/>
              <w:bottom w:val="nil"/>
              <w:right w:val="single" w:sz="4" w:space="0" w:color="auto"/>
            </w:tcBorders>
            <w:shd w:val="clear" w:color="auto" w:fill="auto"/>
          </w:tcPr>
          <w:p w14:paraId="2A6506C2" w14:textId="77777777" w:rsidR="00D02BF6" w:rsidRPr="00020619" w:rsidRDefault="00D02BF6" w:rsidP="00BB34DD">
            <w:pPr>
              <w:pStyle w:val="TAC"/>
              <w:rPr>
                <w:ins w:id="49268" w:author="BigCREditor-RAN4#104-bis" w:date="2022-10-21T15:10:00Z"/>
              </w:rPr>
            </w:pPr>
          </w:p>
        </w:tc>
      </w:tr>
      <w:tr w:rsidR="00D02BF6" w:rsidRPr="00020619" w14:paraId="38068FF8" w14:textId="77777777" w:rsidTr="00BB34DD">
        <w:trPr>
          <w:trHeight w:val="187"/>
          <w:jc w:val="center"/>
          <w:ins w:id="49269"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073E9397" w14:textId="77777777" w:rsidR="00D02BF6" w:rsidRPr="00020619" w:rsidRDefault="00D02BF6" w:rsidP="00BB34DD">
            <w:pPr>
              <w:pStyle w:val="TAL"/>
              <w:rPr>
                <w:ins w:id="49270" w:author="BigCREditor-RAN4#104-bis" w:date="2022-10-21T15:10:00Z"/>
                <w:rFonts w:cs="v5.0.0"/>
              </w:rPr>
            </w:pPr>
          </w:p>
        </w:tc>
        <w:tc>
          <w:tcPr>
            <w:tcW w:w="1656" w:type="dxa"/>
            <w:gridSpan w:val="2"/>
            <w:tcBorders>
              <w:left w:val="single" w:sz="4" w:space="0" w:color="auto"/>
              <w:bottom w:val="single" w:sz="4" w:space="0" w:color="auto"/>
              <w:right w:val="single" w:sz="4" w:space="0" w:color="auto"/>
            </w:tcBorders>
          </w:tcPr>
          <w:p w14:paraId="06B0B917" w14:textId="77777777" w:rsidR="00D02BF6" w:rsidRPr="00020619" w:rsidRDefault="00D02BF6" w:rsidP="00BB34DD">
            <w:pPr>
              <w:pStyle w:val="TAL"/>
              <w:rPr>
                <w:ins w:id="49271" w:author="BigCREditor-RAN4#104-bis" w:date="2022-10-21T15:10:00Z"/>
                <w:rFonts w:cs="v5.0.0"/>
              </w:rPr>
            </w:pPr>
            <w:ins w:id="49272" w:author="BigCREditor-RAN4#104-bis" w:date="2022-10-21T15:10: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44B94CEF" w14:textId="77777777" w:rsidR="00D02BF6" w:rsidRPr="00020619" w:rsidRDefault="00D02BF6" w:rsidP="00BB34DD">
            <w:pPr>
              <w:pStyle w:val="TAC"/>
              <w:rPr>
                <w:ins w:id="49273"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13C9370B" w14:textId="77777777" w:rsidR="00D02BF6" w:rsidRPr="00020619" w:rsidRDefault="00D02BF6" w:rsidP="00BB34DD">
            <w:pPr>
              <w:pStyle w:val="TAC"/>
              <w:rPr>
                <w:ins w:id="49274" w:author="BigCREditor-RAN4#104-bis" w:date="2022-10-21T15:10:00Z"/>
                <w:sz w:val="16"/>
              </w:rPr>
            </w:pPr>
            <w:ins w:id="49275" w:author="BigCREditor-RAN4#104-bis" w:date="2022-10-21T15:10:00Z">
              <w:r w:rsidRPr="00020619">
                <w:rPr>
                  <w:sz w:val="16"/>
                </w:rPr>
                <w:t>CCR2.1 TDD</w:t>
              </w:r>
            </w:ins>
          </w:p>
        </w:tc>
        <w:tc>
          <w:tcPr>
            <w:tcW w:w="800" w:type="dxa"/>
            <w:gridSpan w:val="3"/>
            <w:tcBorders>
              <w:top w:val="nil"/>
              <w:left w:val="single" w:sz="4" w:space="0" w:color="auto"/>
              <w:bottom w:val="single" w:sz="4" w:space="0" w:color="auto"/>
              <w:right w:val="single" w:sz="4" w:space="0" w:color="auto"/>
            </w:tcBorders>
            <w:shd w:val="clear" w:color="auto" w:fill="auto"/>
          </w:tcPr>
          <w:p w14:paraId="2951646F" w14:textId="77777777" w:rsidR="00D02BF6" w:rsidRPr="00020619" w:rsidRDefault="00D02BF6" w:rsidP="00BB34DD">
            <w:pPr>
              <w:pStyle w:val="TAC"/>
              <w:rPr>
                <w:ins w:id="49276" w:author="BigCREditor-RAN4#104-bis" w:date="2022-10-21T15:10:00Z"/>
                <w:sz w:val="16"/>
              </w:rPr>
            </w:pPr>
          </w:p>
        </w:tc>
        <w:tc>
          <w:tcPr>
            <w:tcW w:w="826" w:type="dxa"/>
            <w:gridSpan w:val="3"/>
            <w:tcBorders>
              <w:left w:val="single" w:sz="4" w:space="0" w:color="auto"/>
              <w:bottom w:val="single" w:sz="4" w:space="0" w:color="auto"/>
              <w:right w:val="single" w:sz="4" w:space="0" w:color="auto"/>
            </w:tcBorders>
          </w:tcPr>
          <w:p w14:paraId="3286BC15" w14:textId="77777777" w:rsidR="00D02BF6" w:rsidRPr="00020619" w:rsidRDefault="00D02BF6" w:rsidP="00BB34DD">
            <w:pPr>
              <w:pStyle w:val="TAC"/>
              <w:rPr>
                <w:ins w:id="49277" w:author="BigCREditor-RAN4#104-bis" w:date="2022-10-21T15:10:00Z"/>
                <w:sz w:val="16"/>
              </w:rPr>
            </w:pPr>
            <w:ins w:id="49278" w:author="BigCREditor-RAN4#104-bis" w:date="2022-10-21T15:10:00Z">
              <w:r w:rsidRPr="00020619">
                <w:rPr>
                  <w:sz w:val="16"/>
                </w:rPr>
                <w:t>CCR2.1 TDD</w:t>
              </w:r>
            </w:ins>
          </w:p>
        </w:tc>
        <w:tc>
          <w:tcPr>
            <w:tcW w:w="795" w:type="dxa"/>
            <w:gridSpan w:val="3"/>
            <w:tcBorders>
              <w:top w:val="nil"/>
              <w:left w:val="single" w:sz="4" w:space="0" w:color="auto"/>
              <w:bottom w:val="single" w:sz="4" w:space="0" w:color="auto"/>
              <w:right w:val="single" w:sz="4" w:space="0" w:color="auto"/>
            </w:tcBorders>
            <w:shd w:val="clear" w:color="auto" w:fill="auto"/>
          </w:tcPr>
          <w:p w14:paraId="75EA4F96" w14:textId="77777777" w:rsidR="00D02BF6" w:rsidRPr="00020619" w:rsidRDefault="00D02BF6" w:rsidP="00BB34DD">
            <w:pPr>
              <w:pStyle w:val="TAC"/>
              <w:rPr>
                <w:ins w:id="49279" w:author="BigCREditor-RAN4#104-bis" w:date="2022-10-21T15:10:00Z"/>
                <w:sz w:val="16"/>
              </w:rPr>
            </w:pPr>
          </w:p>
        </w:tc>
        <w:tc>
          <w:tcPr>
            <w:tcW w:w="774" w:type="dxa"/>
            <w:gridSpan w:val="3"/>
            <w:tcBorders>
              <w:left w:val="single" w:sz="4" w:space="0" w:color="auto"/>
              <w:bottom w:val="single" w:sz="4" w:space="0" w:color="auto"/>
              <w:right w:val="single" w:sz="4" w:space="0" w:color="auto"/>
            </w:tcBorders>
          </w:tcPr>
          <w:p w14:paraId="38FC2527" w14:textId="77777777" w:rsidR="00D02BF6" w:rsidRPr="00020619" w:rsidRDefault="00D02BF6" w:rsidP="00BB34DD">
            <w:pPr>
              <w:pStyle w:val="TAC"/>
              <w:rPr>
                <w:ins w:id="49280" w:author="BigCREditor-RAN4#104-bis" w:date="2022-10-21T15:10:00Z"/>
                <w:sz w:val="16"/>
              </w:rPr>
            </w:pPr>
            <w:ins w:id="49281" w:author="BigCREditor-RAN4#104-bis" w:date="2022-10-21T15:10:00Z">
              <w:r w:rsidRPr="00020619">
                <w:rPr>
                  <w:sz w:val="16"/>
                </w:rPr>
                <w:t>CCR2.1 TDD</w:t>
              </w:r>
            </w:ins>
          </w:p>
        </w:tc>
        <w:tc>
          <w:tcPr>
            <w:tcW w:w="708" w:type="dxa"/>
            <w:gridSpan w:val="2"/>
            <w:tcBorders>
              <w:top w:val="nil"/>
              <w:left w:val="single" w:sz="4" w:space="0" w:color="auto"/>
              <w:bottom w:val="single" w:sz="4" w:space="0" w:color="auto"/>
              <w:right w:val="single" w:sz="4" w:space="0" w:color="auto"/>
            </w:tcBorders>
            <w:shd w:val="clear" w:color="auto" w:fill="auto"/>
          </w:tcPr>
          <w:p w14:paraId="3C2A2628" w14:textId="77777777" w:rsidR="00D02BF6" w:rsidRPr="00020619" w:rsidRDefault="00D02BF6" w:rsidP="00BB34DD">
            <w:pPr>
              <w:pStyle w:val="TAC"/>
              <w:rPr>
                <w:ins w:id="49282" w:author="BigCREditor-RAN4#104-bis" w:date="2022-10-21T15:10:00Z"/>
              </w:rPr>
            </w:pPr>
          </w:p>
        </w:tc>
      </w:tr>
      <w:tr w:rsidR="00D02BF6" w:rsidRPr="00020619" w14:paraId="20ECD9F8" w14:textId="77777777" w:rsidTr="00BB34DD">
        <w:trPr>
          <w:trHeight w:val="187"/>
          <w:jc w:val="center"/>
          <w:ins w:id="49283" w:author="BigCREditor-RAN4#104-bis" w:date="2022-10-21T15:10:00Z"/>
        </w:trPr>
        <w:tc>
          <w:tcPr>
            <w:tcW w:w="2110" w:type="dxa"/>
            <w:gridSpan w:val="2"/>
            <w:tcBorders>
              <w:left w:val="single" w:sz="4" w:space="0" w:color="auto"/>
              <w:bottom w:val="nil"/>
              <w:right w:val="single" w:sz="4" w:space="0" w:color="auto"/>
            </w:tcBorders>
            <w:shd w:val="clear" w:color="auto" w:fill="auto"/>
          </w:tcPr>
          <w:p w14:paraId="6ECDE2D9" w14:textId="77777777" w:rsidR="00D02BF6" w:rsidRPr="00020619" w:rsidRDefault="00D02BF6" w:rsidP="00BB34DD">
            <w:pPr>
              <w:pStyle w:val="TAL"/>
              <w:rPr>
                <w:ins w:id="49284" w:author="BigCREditor-RAN4#104-bis" w:date="2022-10-21T15:10:00Z"/>
                <w:rFonts w:cs="v5.0.0"/>
              </w:rPr>
            </w:pPr>
            <w:ins w:id="49285" w:author="BigCREditor-RAN4#104-bis" w:date="2022-10-21T15:10:00Z">
              <w:r w:rsidRPr="00020619">
                <w:rPr>
                  <w:rFonts w:cs="Arial"/>
                </w:rPr>
                <w:t xml:space="preserve">TRS Configuration </w:t>
              </w:r>
            </w:ins>
          </w:p>
        </w:tc>
        <w:tc>
          <w:tcPr>
            <w:tcW w:w="1656" w:type="dxa"/>
            <w:gridSpan w:val="2"/>
            <w:tcBorders>
              <w:left w:val="single" w:sz="4" w:space="0" w:color="auto"/>
              <w:bottom w:val="single" w:sz="4" w:space="0" w:color="auto"/>
              <w:right w:val="single" w:sz="4" w:space="0" w:color="auto"/>
            </w:tcBorders>
          </w:tcPr>
          <w:p w14:paraId="6B84A327" w14:textId="77777777" w:rsidR="00D02BF6" w:rsidRPr="00020619" w:rsidRDefault="00D02BF6" w:rsidP="00BB34DD">
            <w:pPr>
              <w:pStyle w:val="TAL"/>
              <w:rPr>
                <w:ins w:id="49286" w:author="BigCREditor-RAN4#104-bis" w:date="2022-10-21T15:10:00Z"/>
              </w:rPr>
            </w:pPr>
            <w:ins w:id="49287" w:author="BigCREditor-RAN4#104-bis" w:date="2022-10-21T15:10:00Z">
              <w:r w:rsidRPr="00020619">
                <w:rPr>
                  <w:rFonts w:cs="Arial"/>
                </w:rPr>
                <w:t>Config</w:t>
              </w:r>
              <w:r w:rsidRPr="00020619">
                <w:rPr>
                  <w:szCs w:val="18"/>
                </w:rPr>
                <w:t xml:space="preserve"> 1,4</w:t>
              </w:r>
            </w:ins>
          </w:p>
        </w:tc>
        <w:tc>
          <w:tcPr>
            <w:tcW w:w="1258" w:type="dxa"/>
            <w:tcBorders>
              <w:left w:val="single" w:sz="4" w:space="0" w:color="auto"/>
              <w:bottom w:val="nil"/>
              <w:right w:val="single" w:sz="4" w:space="0" w:color="auto"/>
            </w:tcBorders>
            <w:shd w:val="clear" w:color="auto" w:fill="auto"/>
          </w:tcPr>
          <w:p w14:paraId="5A7406FA" w14:textId="77777777" w:rsidR="00D02BF6" w:rsidRPr="00020619" w:rsidRDefault="00D02BF6" w:rsidP="00BB34DD">
            <w:pPr>
              <w:pStyle w:val="TAC"/>
              <w:rPr>
                <w:ins w:id="49288"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303C8FBF" w14:textId="77777777" w:rsidR="00D02BF6" w:rsidRPr="00020619" w:rsidRDefault="00D02BF6" w:rsidP="00BB34DD">
            <w:pPr>
              <w:pStyle w:val="TAC"/>
              <w:rPr>
                <w:ins w:id="49289" w:author="BigCREditor-RAN4#104-bis" w:date="2022-10-21T15:10:00Z"/>
                <w:sz w:val="16"/>
              </w:rPr>
            </w:pPr>
            <w:ins w:id="49290" w:author="BigCREditor-RAN4#104-bis" w:date="2022-10-21T15:10:00Z">
              <w:r w:rsidRPr="00020619">
                <w:rPr>
                  <w:sz w:val="16"/>
                </w:rPr>
                <w:t>TRS.1.1 FDD</w:t>
              </w:r>
            </w:ins>
          </w:p>
        </w:tc>
        <w:tc>
          <w:tcPr>
            <w:tcW w:w="800" w:type="dxa"/>
            <w:gridSpan w:val="3"/>
            <w:tcBorders>
              <w:left w:val="single" w:sz="4" w:space="0" w:color="auto"/>
              <w:bottom w:val="nil"/>
              <w:right w:val="single" w:sz="4" w:space="0" w:color="auto"/>
            </w:tcBorders>
            <w:shd w:val="clear" w:color="auto" w:fill="auto"/>
          </w:tcPr>
          <w:p w14:paraId="1E634D95" w14:textId="77777777" w:rsidR="00D02BF6" w:rsidRPr="00020619" w:rsidRDefault="00D02BF6" w:rsidP="00BB34DD">
            <w:pPr>
              <w:pStyle w:val="TAC"/>
              <w:rPr>
                <w:ins w:id="49291" w:author="BigCREditor-RAN4#104-bis" w:date="2022-10-21T15:10:00Z"/>
                <w:sz w:val="16"/>
              </w:rPr>
            </w:pPr>
            <w:ins w:id="49292" w:author="BigCREditor-RAN4#104-bis" w:date="2022-10-21T15:10:00Z">
              <w:r w:rsidRPr="00020619">
                <w:rPr>
                  <w:sz w:val="16"/>
                </w:rPr>
                <w:t>-</w:t>
              </w:r>
            </w:ins>
          </w:p>
        </w:tc>
        <w:tc>
          <w:tcPr>
            <w:tcW w:w="826" w:type="dxa"/>
            <w:gridSpan w:val="3"/>
            <w:tcBorders>
              <w:left w:val="single" w:sz="4" w:space="0" w:color="auto"/>
              <w:bottom w:val="single" w:sz="4" w:space="0" w:color="auto"/>
              <w:right w:val="single" w:sz="4" w:space="0" w:color="auto"/>
            </w:tcBorders>
          </w:tcPr>
          <w:p w14:paraId="62A413A2" w14:textId="77777777" w:rsidR="00D02BF6" w:rsidRPr="00020619" w:rsidRDefault="00D02BF6" w:rsidP="00BB34DD">
            <w:pPr>
              <w:pStyle w:val="TAC"/>
              <w:rPr>
                <w:ins w:id="49293" w:author="BigCREditor-RAN4#104-bis" w:date="2022-10-21T15:10:00Z"/>
                <w:sz w:val="16"/>
              </w:rPr>
            </w:pPr>
            <w:ins w:id="49294" w:author="BigCREditor-RAN4#104-bis" w:date="2022-10-21T15:10:00Z">
              <w:r w:rsidRPr="00020619">
                <w:rPr>
                  <w:sz w:val="16"/>
                </w:rPr>
                <w:t>TRS.1.1 FDD</w:t>
              </w:r>
            </w:ins>
          </w:p>
        </w:tc>
        <w:tc>
          <w:tcPr>
            <w:tcW w:w="795" w:type="dxa"/>
            <w:gridSpan w:val="3"/>
            <w:tcBorders>
              <w:left w:val="single" w:sz="4" w:space="0" w:color="auto"/>
              <w:bottom w:val="nil"/>
              <w:right w:val="single" w:sz="4" w:space="0" w:color="auto"/>
            </w:tcBorders>
            <w:shd w:val="clear" w:color="auto" w:fill="auto"/>
          </w:tcPr>
          <w:p w14:paraId="4B922B22" w14:textId="77777777" w:rsidR="00D02BF6" w:rsidRPr="00020619" w:rsidRDefault="00D02BF6" w:rsidP="00BB34DD">
            <w:pPr>
              <w:pStyle w:val="TAC"/>
              <w:rPr>
                <w:ins w:id="49295" w:author="BigCREditor-RAN4#104-bis" w:date="2022-10-21T15:10:00Z"/>
                <w:sz w:val="16"/>
              </w:rPr>
            </w:pPr>
            <w:ins w:id="49296" w:author="BigCREditor-RAN4#104-bis" w:date="2022-10-21T15:10:00Z">
              <w:r w:rsidRPr="00020619">
                <w:rPr>
                  <w:sz w:val="16"/>
                </w:rPr>
                <w:t>-</w:t>
              </w:r>
            </w:ins>
          </w:p>
        </w:tc>
        <w:tc>
          <w:tcPr>
            <w:tcW w:w="774" w:type="dxa"/>
            <w:gridSpan w:val="3"/>
            <w:tcBorders>
              <w:left w:val="single" w:sz="4" w:space="0" w:color="auto"/>
              <w:bottom w:val="single" w:sz="4" w:space="0" w:color="auto"/>
              <w:right w:val="single" w:sz="4" w:space="0" w:color="auto"/>
            </w:tcBorders>
          </w:tcPr>
          <w:p w14:paraId="418D85CD" w14:textId="77777777" w:rsidR="00D02BF6" w:rsidRPr="00020619" w:rsidRDefault="00D02BF6" w:rsidP="00BB34DD">
            <w:pPr>
              <w:pStyle w:val="TAC"/>
              <w:rPr>
                <w:ins w:id="49297" w:author="BigCREditor-RAN4#104-bis" w:date="2022-10-21T15:10:00Z"/>
                <w:sz w:val="16"/>
              </w:rPr>
            </w:pPr>
            <w:ins w:id="49298" w:author="BigCREditor-RAN4#104-bis" w:date="2022-10-21T15:10:00Z">
              <w:r w:rsidRPr="00020619">
                <w:rPr>
                  <w:sz w:val="16"/>
                </w:rPr>
                <w:t>TRS.1.1 FDD</w:t>
              </w:r>
            </w:ins>
          </w:p>
        </w:tc>
        <w:tc>
          <w:tcPr>
            <w:tcW w:w="708" w:type="dxa"/>
            <w:gridSpan w:val="2"/>
            <w:tcBorders>
              <w:left w:val="single" w:sz="4" w:space="0" w:color="auto"/>
              <w:bottom w:val="nil"/>
              <w:right w:val="single" w:sz="4" w:space="0" w:color="auto"/>
            </w:tcBorders>
            <w:shd w:val="clear" w:color="auto" w:fill="auto"/>
          </w:tcPr>
          <w:p w14:paraId="6D52EA21" w14:textId="77777777" w:rsidR="00D02BF6" w:rsidRPr="00020619" w:rsidRDefault="00D02BF6" w:rsidP="00BB34DD">
            <w:pPr>
              <w:pStyle w:val="TAC"/>
              <w:rPr>
                <w:ins w:id="49299" w:author="BigCREditor-RAN4#104-bis" w:date="2022-10-21T15:10:00Z"/>
              </w:rPr>
            </w:pPr>
            <w:ins w:id="49300" w:author="BigCREditor-RAN4#104-bis" w:date="2022-10-21T15:10:00Z">
              <w:r w:rsidRPr="00020619">
                <w:t>-</w:t>
              </w:r>
            </w:ins>
          </w:p>
        </w:tc>
      </w:tr>
      <w:tr w:rsidR="00D02BF6" w:rsidRPr="00020619" w14:paraId="758D368B" w14:textId="77777777" w:rsidTr="00BB34DD">
        <w:trPr>
          <w:trHeight w:val="187"/>
          <w:jc w:val="center"/>
          <w:ins w:id="49301" w:author="BigCREditor-RAN4#104-bis" w:date="2022-10-21T15:10:00Z"/>
        </w:trPr>
        <w:tc>
          <w:tcPr>
            <w:tcW w:w="2110" w:type="dxa"/>
            <w:gridSpan w:val="2"/>
            <w:tcBorders>
              <w:top w:val="nil"/>
              <w:left w:val="single" w:sz="4" w:space="0" w:color="auto"/>
              <w:bottom w:val="nil"/>
              <w:right w:val="single" w:sz="4" w:space="0" w:color="auto"/>
            </w:tcBorders>
            <w:shd w:val="clear" w:color="auto" w:fill="auto"/>
          </w:tcPr>
          <w:p w14:paraId="3972BAD0" w14:textId="77777777" w:rsidR="00D02BF6" w:rsidRPr="00020619" w:rsidRDefault="00D02BF6" w:rsidP="00BB34DD">
            <w:pPr>
              <w:pStyle w:val="TAL"/>
              <w:rPr>
                <w:ins w:id="49302" w:author="BigCREditor-RAN4#104-bis" w:date="2022-10-21T15:10:00Z"/>
                <w:rFonts w:cs="v5.0.0"/>
              </w:rPr>
            </w:pPr>
          </w:p>
        </w:tc>
        <w:tc>
          <w:tcPr>
            <w:tcW w:w="1656" w:type="dxa"/>
            <w:gridSpan w:val="2"/>
            <w:tcBorders>
              <w:left w:val="single" w:sz="4" w:space="0" w:color="auto"/>
              <w:bottom w:val="single" w:sz="4" w:space="0" w:color="auto"/>
              <w:right w:val="single" w:sz="4" w:space="0" w:color="auto"/>
            </w:tcBorders>
          </w:tcPr>
          <w:p w14:paraId="01758E7D" w14:textId="77777777" w:rsidR="00D02BF6" w:rsidRPr="00020619" w:rsidRDefault="00D02BF6" w:rsidP="00BB34DD">
            <w:pPr>
              <w:pStyle w:val="TAL"/>
              <w:rPr>
                <w:ins w:id="49303" w:author="BigCREditor-RAN4#104-bis" w:date="2022-10-21T15:10:00Z"/>
              </w:rPr>
            </w:pPr>
            <w:ins w:id="49304" w:author="BigCREditor-RAN4#104-bis" w:date="2022-10-21T15:10:00Z">
              <w:r w:rsidRPr="00020619">
                <w:rPr>
                  <w:rFonts w:cs="Arial"/>
                </w:rPr>
                <w:t>Config</w:t>
              </w:r>
              <w:r w:rsidRPr="00020619">
                <w:rPr>
                  <w:szCs w:val="18"/>
                </w:rPr>
                <w:t xml:space="preserve"> 2</w:t>
              </w:r>
            </w:ins>
          </w:p>
        </w:tc>
        <w:tc>
          <w:tcPr>
            <w:tcW w:w="1258" w:type="dxa"/>
            <w:tcBorders>
              <w:top w:val="nil"/>
              <w:left w:val="single" w:sz="4" w:space="0" w:color="auto"/>
              <w:bottom w:val="nil"/>
              <w:right w:val="single" w:sz="4" w:space="0" w:color="auto"/>
            </w:tcBorders>
            <w:shd w:val="clear" w:color="auto" w:fill="auto"/>
          </w:tcPr>
          <w:p w14:paraId="15E80B7C" w14:textId="77777777" w:rsidR="00D02BF6" w:rsidRPr="00020619" w:rsidRDefault="00D02BF6" w:rsidP="00BB34DD">
            <w:pPr>
              <w:pStyle w:val="TAC"/>
              <w:rPr>
                <w:ins w:id="49305"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020D3EC3" w14:textId="77777777" w:rsidR="00D02BF6" w:rsidRPr="00020619" w:rsidRDefault="00D02BF6" w:rsidP="00BB34DD">
            <w:pPr>
              <w:pStyle w:val="TAC"/>
              <w:rPr>
                <w:ins w:id="49306" w:author="BigCREditor-RAN4#104-bis" w:date="2022-10-21T15:10:00Z"/>
                <w:sz w:val="16"/>
              </w:rPr>
            </w:pPr>
            <w:ins w:id="49307" w:author="BigCREditor-RAN4#104-bis" w:date="2022-10-21T15:10:00Z">
              <w:r w:rsidRPr="00020619">
                <w:rPr>
                  <w:sz w:val="16"/>
                </w:rPr>
                <w:t>TRS.1.1 TDD</w:t>
              </w:r>
            </w:ins>
          </w:p>
        </w:tc>
        <w:tc>
          <w:tcPr>
            <w:tcW w:w="800" w:type="dxa"/>
            <w:gridSpan w:val="3"/>
            <w:tcBorders>
              <w:top w:val="nil"/>
              <w:left w:val="single" w:sz="4" w:space="0" w:color="auto"/>
              <w:bottom w:val="nil"/>
              <w:right w:val="single" w:sz="4" w:space="0" w:color="auto"/>
            </w:tcBorders>
            <w:shd w:val="clear" w:color="auto" w:fill="auto"/>
          </w:tcPr>
          <w:p w14:paraId="512D6BFC" w14:textId="77777777" w:rsidR="00D02BF6" w:rsidRPr="00020619" w:rsidRDefault="00D02BF6" w:rsidP="00BB34DD">
            <w:pPr>
              <w:pStyle w:val="TAC"/>
              <w:rPr>
                <w:ins w:id="49308" w:author="BigCREditor-RAN4#104-bis" w:date="2022-10-21T15:10:00Z"/>
                <w:sz w:val="16"/>
              </w:rPr>
            </w:pPr>
          </w:p>
        </w:tc>
        <w:tc>
          <w:tcPr>
            <w:tcW w:w="826" w:type="dxa"/>
            <w:gridSpan w:val="3"/>
            <w:tcBorders>
              <w:left w:val="single" w:sz="4" w:space="0" w:color="auto"/>
              <w:bottom w:val="single" w:sz="4" w:space="0" w:color="auto"/>
              <w:right w:val="single" w:sz="4" w:space="0" w:color="auto"/>
            </w:tcBorders>
          </w:tcPr>
          <w:p w14:paraId="56947A07" w14:textId="77777777" w:rsidR="00D02BF6" w:rsidRPr="00020619" w:rsidRDefault="00D02BF6" w:rsidP="00BB34DD">
            <w:pPr>
              <w:pStyle w:val="TAC"/>
              <w:rPr>
                <w:ins w:id="49309" w:author="BigCREditor-RAN4#104-bis" w:date="2022-10-21T15:10:00Z"/>
                <w:sz w:val="16"/>
              </w:rPr>
            </w:pPr>
            <w:ins w:id="49310" w:author="BigCREditor-RAN4#104-bis" w:date="2022-10-21T15:10:00Z">
              <w:r w:rsidRPr="00020619">
                <w:rPr>
                  <w:sz w:val="16"/>
                </w:rPr>
                <w:t>TRS.1.1 TDD</w:t>
              </w:r>
            </w:ins>
          </w:p>
        </w:tc>
        <w:tc>
          <w:tcPr>
            <w:tcW w:w="795" w:type="dxa"/>
            <w:gridSpan w:val="3"/>
            <w:tcBorders>
              <w:top w:val="nil"/>
              <w:left w:val="single" w:sz="4" w:space="0" w:color="auto"/>
              <w:bottom w:val="nil"/>
              <w:right w:val="single" w:sz="4" w:space="0" w:color="auto"/>
            </w:tcBorders>
            <w:shd w:val="clear" w:color="auto" w:fill="auto"/>
          </w:tcPr>
          <w:p w14:paraId="191A3EAE" w14:textId="77777777" w:rsidR="00D02BF6" w:rsidRPr="00020619" w:rsidRDefault="00D02BF6" w:rsidP="00BB34DD">
            <w:pPr>
              <w:pStyle w:val="TAC"/>
              <w:rPr>
                <w:ins w:id="49311" w:author="BigCREditor-RAN4#104-bis" w:date="2022-10-21T15:10:00Z"/>
                <w:sz w:val="16"/>
              </w:rPr>
            </w:pPr>
          </w:p>
        </w:tc>
        <w:tc>
          <w:tcPr>
            <w:tcW w:w="774" w:type="dxa"/>
            <w:gridSpan w:val="3"/>
            <w:tcBorders>
              <w:left w:val="single" w:sz="4" w:space="0" w:color="auto"/>
              <w:bottom w:val="single" w:sz="4" w:space="0" w:color="auto"/>
              <w:right w:val="single" w:sz="4" w:space="0" w:color="auto"/>
            </w:tcBorders>
          </w:tcPr>
          <w:p w14:paraId="1EE34E6A" w14:textId="77777777" w:rsidR="00D02BF6" w:rsidRPr="00020619" w:rsidRDefault="00D02BF6" w:rsidP="00BB34DD">
            <w:pPr>
              <w:pStyle w:val="TAC"/>
              <w:rPr>
                <w:ins w:id="49312" w:author="BigCREditor-RAN4#104-bis" w:date="2022-10-21T15:10:00Z"/>
                <w:sz w:val="16"/>
              </w:rPr>
            </w:pPr>
            <w:ins w:id="49313" w:author="BigCREditor-RAN4#104-bis" w:date="2022-10-21T15:10:00Z">
              <w:r w:rsidRPr="00020619">
                <w:rPr>
                  <w:sz w:val="16"/>
                </w:rPr>
                <w:t>TRS.1.1 TDD</w:t>
              </w:r>
            </w:ins>
          </w:p>
        </w:tc>
        <w:tc>
          <w:tcPr>
            <w:tcW w:w="708" w:type="dxa"/>
            <w:gridSpan w:val="2"/>
            <w:tcBorders>
              <w:top w:val="nil"/>
              <w:left w:val="single" w:sz="4" w:space="0" w:color="auto"/>
              <w:bottom w:val="nil"/>
              <w:right w:val="single" w:sz="4" w:space="0" w:color="auto"/>
            </w:tcBorders>
            <w:shd w:val="clear" w:color="auto" w:fill="auto"/>
          </w:tcPr>
          <w:p w14:paraId="1143EAA3" w14:textId="77777777" w:rsidR="00D02BF6" w:rsidRPr="00020619" w:rsidRDefault="00D02BF6" w:rsidP="00BB34DD">
            <w:pPr>
              <w:pStyle w:val="TAC"/>
              <w:rPr>
                <w:ins w:id="49314" w:author="BigCREditor-RAN4#104-bis" w:date="2022-10-21T15:10:00Z"/>
              </w:rPr>
            </w:pPr>
          </w:p>
        </w:tc>
      </w:tr>
      <w:tr w:rsidR="00D02BF6" w:rsidRPr="00020619" w14:paraId="581090DC" w14:textId="77777777" w:rsidTr="00BB34DD">
        <w:trPr>
          <w:trHeight w:val="187"/>
          <w:jc w:val="center"/>
          <w:ins w:id="49315"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45726FB4" w14:textId="77777777" w:rsidR="00D02BF6" w:rsidRPr="00020619" w:rsidRDefault="00D02BF6" w:rsidP="00BB34DD">
            <w:pPr>
              <w:pStyle w:val="TAL"/>
              <w:rPr>
                <w:ins w:id="49316" w:author="BigCREditor-RAN4#104-bis" w:date="2022-10-21T15:10:00Z"/>
                <w:rFonts w:cs="v5.0.0"/>
              </w:rPr>
            </w:pPr>
          </w:p>
        </w:tc>
        <w:tc>
          <w:tcPr>
            <w:tcW w:w="1656" w:type="dxa"/>
            <w:gridSpan w:val="2"/>
            <w:tcBorders>
              <w:left w:val="single" w:sz="4" w:space="0" w:color="auto"/>
              <w:bottom w:val="single" w:sz="4" w:space="0" w:color="auto"/>
              <w:right w:val="single" w:sz="4" w:space="0" w:color="auto"/>
            </w:tcBorders>
          </w:tcPr>
          <w:p w14:paraId="523413F2" w14:textId="77777777" w:rsidR="00D02BF6" w:rsidRPr="00020619" w:rsidRDefault="00D02BF6" w:rsidP="00BB34DD">
            <w:pPr>
              <w:pStyle w:val="TAL"/>
              <w:rPr>
                <w:ins w:id="49317" w:author="BigCREditor-RAN4#104-bis" w:date="2022-10-21T15:10:00Z"/>
              </w:rPr>
            </w:pPr>
            <w:ins w:id="49318" w:author="BigCREditor-RAN4#104-bis" w:date="2022-10-21T15:10:00Z">
              <w:r w:rsidRPr="00020619">
                <w:rPr>
                  <w:rFonts w:cs="Arial"/>
                </w:rPr>
                <w:t>Config</w:t>
              </w:r>
              <w:r w:rsidRPr="00020619">
                <w:rPr>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tcPr>
          <w:p w14:paraId="32EE16A9" w14:textId="77777777" w:rsidR="00D02BF6" w:rsidRPr="00020619" w:rsidRDefault="00D02BF6" w:rsidP="00BB34DD">
            <w:pPr>
              <w:pStyle w:val="TAC"/>
              <w:rPr>
                <w:ins w:id="49319"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72E832E0" w14:textId="77777777" w:rsidR="00D02BF6" w:rsidRPr="00020619" w:rsidRDefault="00D02BF6" w:rsidP="00BB34DD">
            <w:pPr>
              <w:pStyle w:val="TAC"/>
              <w:rPr>
                <w:ins w:id="49320" w:author="BigCREditor-RAN4#104-bis" w:date="2022-10-21T15:10:00Z"/>
                <w:sz w:val="16"/>
              </w:rPr>
            </w:pPr>
            <w:ins w:id="49321" w:author="BigCREditor-RAN4#104-bis" w:date="2022-10-21T15:10:00Z">
              <w:r w:rsidRPr="00020619">
                <w:rPr>
                  <w:sz w:val="16"/>
                </w:rPr>
                <w:t>TRS.1.2 TDD</w:t>
              </w:r>
            </w:ins>
          </w:p>
        </w:tc>
        <w:tc>
          <w:tcPr>
            <w:tcW w:w="800" w:type="dxa"/>
            <w:gridSpan w:val="3"/>
            <w:tcBorders>
              <w:top w:val="nil"/>
              <w:left w:val="single" w:sz="4" w:space="0" w:color="auto"/>
              <w:bottom w:val="single" w:sz="4" w:space="0" w:color="auto"/>
              <w:right w:val="single" w:sz="4" w:space="0" w:color="auto"/>
            </w:tcBorders>
            <w:shd w:val="clear" w:color="auto" w:fill="auto"/>
          </w:tcPr>
          <w:p w14:paraId="50F4A147" w14:textId="77777777" w:rsidR="00D02BF6" w:rsidRPr="00020619" w:rsidRDefault="00D02BF6" w:rsidP="00BB34DD">
            <w:pPr>
              <w:pStyle w:val="TAC"/>
              <w:rPr>
                <w:ins w:id="49322" w:author="BigCREditor-RAN4#104-bis" w:date="2022-10-21T15:10:00Z"/>
                <w:sz w:val="16"/>
              </w:rPr>
            </w:pPr>
          </w:p>
        </w:tc>
        <w:tc>
          <w:tcPr>
            <w:tcW w:w="826" w:type="dxa"/>
            <w:gridSpan w:val="3"/>
            <w:tcBorders>
              <w:left w:val="single" w:sz="4" w:space="0" w:color="auto"/>
              <w:bottom w:val="single" w:sz="4" w:space="0" w:color="auto"/>
              <w:right w:val="single" w:sz="4" w:space="0" w:color="auto"/>
            </w:tcBorders>
          </w:tcPr>
          <w:p w14:paraId="53DBFBD4" w14:textId="77777777" w:rsidR="00D02BF6" w:rsidRPr="00020619" w:rsidRDefault="00D02BF6" w:rsidP="00BB34DD">
            <w:pPr>
              <w:pStyle w:val="TAC"/>
              <w:rPr>
                <w:ins w:id="49323" w:author="BigCREditor-RAN4#104-bis" w:date="2022-10-21T15:10:00Z"/>
                <w:sz w:val="16"/>
              </w:rPr>
            </w:pPr>
            <w:ins w:id="49324" w:author="BigCREditor-RAN4#104-bis" w:date="2022-10-21T15:10:00Z">
              <w:r w:rsidRPr="00020619">
                <w:rPr>
                  <w:sz w:val="16"/>
                </w:rPr>
                <w:t>TRS.1.2 TDD</w:t>
              </w:r>
            </w:ins>
          </w:p>
        </w:tc>
        <w:tc>
          <w:tcPr>
            <w:tcW w:w="795" w:type="dxa"/>
            <w:gridSpan w:val="3"/>
            <w:tcBorders>
              <w:top w:val="nil"/>
              <w:left w:val="single" w:sz="4" w:space="0" w:color="auto"/>
              <w:bottom w:val="single" w:sz="4" w:space="0" w:color="auto"/>
              <w:right w:val="single" w:sz="4" w:space="0" w:color="auto"/>
            </w:tcBorders>
            <w:shd w:val="clear" w:color="auto" w:fill="auto"/>
          </w:tcPr>
          <w:p w14:paraId="3958E874" w14:textId="77777777" w:rsidR="00D02BF6" w:rsidRPr="00020619" w:rsidRDefault="00D02BF6" w:rsidP="00BB34DD">
            <w:pPr>
              <w:pStyle w:val="TAC"/>
              <w:rPr>
                <w:ins w:id="49325" w:author="BigCREditor-RAN4#104-bis" w:date="2022-10-21T15:10:00Z"/>
                <w:sz w:val="16"/>
              </w:rPr>
            </w:pPr>
          </w:p>
        </w:tc>
        <w:tc>
          <w:tcPr>
            <w:tcW w:w="774" w:type="dxa"/>
            <w:gridSpan w:val="3"/>
            <w:tcBorders>
              <w:left w:val="single" w:sz="4" w:space="0" w:color="auto"/>
              <w:bottom w:val="single" w:sz="4" w:space="0" w:color="auto"/>
              <w:right w:val="single" w:sz="4" w:space="0" w:color="auto"/>
            </w:tcBorders>
          </w:tcPr>
          <w:p w14:paraId="22DA8E52" w14:textId="77777777" w:rsidR="00D02BF6" w:rsidRPr="00020619" w:rsidRDefault="00D02BF6" w:rsidP="00BB34DD">
            <w:pPr>
              <w:pStyle w:val="TAC"/>
              <w:rPr>
                <w:ins w:id="49326" w:author="BigCREditor-RAN4#104-bis" w:date="2022-10-21T15:10:00Z"/>
                <w:sz w:val="16"/>
              </w:rPr>
            </w:pPr>
            <w:ins w:id="49327" w:author="BigCREditor-RAN4#104-bis" w:date="2022-10-21T15:10:00Z">
              <w:r w:rsidRPr="00020619">
                <w:rPr>
                  <w:sz w:val="16"/>
                </w:rPr>
                <w:t>TRS.1.2 TDD</w:t>
              </w:r>
            </w:ins>
          </w:p>
        </w:tc>
        <w:tc>
          <w:tcPr>
            <w:tcW w:w="708" w:type="dxa"/>
            <w:gridSpan w:val="2"/>
            <w:tcBorders>
              <w:top w:val="nil"/>
              <w:left w:val="single" w:sz="4" w:space="0" w:color="auto"/>
              <w:bottom w:val="single" w:sz="4" w:space="0" w:color="auto"/>
              <w:right w:val="single" w:sz="4" w:space="0" w:color="auto"/>
            </w:tcBorders>
            <w:shd w:val="clear" w:color="auto" w:fill="auto"/>
          </w:tcPr>
          <w:p w14:paraId="3592B402" w14:textId="77777777" w:rsidR="00D02BF6" w:rsidRPr="00020619" w:rsidRDefault="00D02BF6" w:rsidP="00BB34DD">
            <w:pPr>
              <w:pStyle w:val="TAC"/>
              <w:rPr>
                <w:ins w:id="49328" w:author="BigCREditor-RAN4#104-bis" w:date="2022-10-21T15:10:00Z"/>
              </w:rPr>
            </w:pPr>
          </w:p>
        </w:tc>
      </w:tr>
      <w:tr w:rsidR="00D02BF6" w:rsidRPr="00020619" w14:paraId="0CFC7113" w14:textId="77777777" w:rsidTr="00BB34DD">
        <w:trPr>
          <w:trHeight w:val="187"/>
          <w:jc w:val="center"/>
          <w:ins w:id="49329"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0E92237D" w14:textId="77777777" w:rsidR="00D02BF6" w:rsidRPr="00020619" w:rsidRDefault="00D02BF6" w:rsidP="00BB34DD">
            <w:pPr>
              <w:pStyle w:val="TAL"/>
              <w:rPr>
                <w:ins w:id="49330" w:author="BigCREditor-RAN4#104-bis" w:date="2022-10-21T15:10:00Z"/>
              </w:rPr>
            </w:pPr>
            <w:ins w:id="49331" w:author="BigCREditor-RAN4#104-bis" w:date="2022-10-21T15:10:00Z">
              <w:r w:rsidRPr="00020619">
                <w:t>OCNG Patterns</w:t>
              </w:r>
            </w:ins>
          </w:p>
        </w:tc>
        <w:tc>
          <w:tcPr>
            <w:tcW w:w="1258" w:type="dxa"/>
            <w:tcBorders>
              <w:top w:val="single" w:sz="4" w:space="0" w:color="auto"/>
              <w:left w:val="single" w:sz="4" w:space="0" w:color="auto"/>
              <w:bottom w:val="single" w:sz="4" w:space="0" w:color="auto"/>
              <w:right w:val="single" w:sz="4" w:space="0" w:color="auto"/>
            </w:tcBorders>
          </w:tcPr>
          <w:p w14:paraId="1768248A" w14:textId="77777777" w:rsidR="00D02BF6" w:rsidRPr="00020619" w:rsidRDefault="00D02BF6" w:rsidP="00BB34DD">
            <w:pPr>
              <w:pStyle w:val="TAC"/>
              <w:rPr>
                <w:ins w:id="49332" w:author="BigCREditor-RAN4#104-bis" w:date="2022-10-21T15:10:00Z"/>
              </w:rPr>
            </w:pPr>
          </w:p>
        </w:tc>
        <w:tc>
          <w:tcPr>
            <w:tcW w:w="4643" w:type="dxa"/>
            <w:gridSpan w:val="15"/>
            <w:tcBorders>
              <w:top w:val="single" w:sz="4" w:space="0" w:color="auto"/>
              <w:left w:val="single" w:sz="4" w:space="0" w:color="auto"/>
              <w:bottom w:val="single" w:sz="4" w:space="0" w:color="auto"/>
              <w:right w:val="single" w:sz="4" w:space="0" w:color="auto"/>
            </w:tcBorders>
            <w:hideMark/>
          </w:tcPr>
          <w:p w14:paraId="114E8978" w14:textId="77777777" w:rsidR="00D02BF6" w:rsidRPr="00020619" w:rsidRDefault="00D02BF6" w:rsidP="00BB34DD">
            <w:pPr>
              <w:pStyle w:val="TAC"/>
              <w:rPr>
                <w:ins w:id="49333" w:author="BigCREditor-RAN4#104-bis" w:date="2022-10-21T15:10:00Z"/>
              </w:rPr>
            </w:pPr>
            <w:ins w:id="49334" w:author="BigCREditor-RAN4#104-bis" w:date="2022-10-21T15:10:00Z">
              <w:r w:rsidRPr="00020619">
                <w:rPr>
                  <w:snapToGrid w:val="0"/>
                </w:rPr>
                <w:t>OCNG pattern 1</w:t>
              </w:r>
            </w:ins>
          </w:p>
        </w:tc>
      </w:tr>
      <w:tr w:rsidR="00D02BF6" w:rsidRPr="00020619" w14:paraId="79DA93CE" w14:textId="77777777" w:rsidTr="00BB34DD">
        <w:trPr>
          <w:trHeight w:val="187"/>
          <w:jc w:val="center"/>
          <w:ins w:id="49335"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4B8AAD62" w14:textId="77777777" w:rsidR="00D02BF6" w:rsidRPr="00020619" w:rsidRDefault="00D02BF6" w:rsidP="00BB34DD">
            <w:pPr>
              <w:pStyle w:val="TAL"/>
              <w:rPr>
                <w:ins w:id="49336" w:author="BigCREditor-RAN4#104-bis" w:date="2022-10-21T15:10:00Z"/>
              </w:rPr>
            </w:pPr>
            <w:ins w:id="49337" w:author="BigCREditor-RAN4#104-bis" w:date="2022-10-21T15:10:00Z">
              <w:r w:rsidRPr="00020619">
                <w:rPr>
                  <w:rFonts w:cs="Arial"/>
                  <w:szCs w:val="18"/>
                  <w:lang w:eastAsia="zh-CN"/>
                </w:rPr>
                <w:t>Time offset with Cell 1</w:t>
              </w:r>
            </w:ins>
          </w:p>
        </w:tc>
        <w:tc>
          <w:tcPr>
            <w:tcW w:w="1656" w:type="dxa"/>
            <w:gridSpan w:val="2"/>
            <w:tcBorders>
              <w:top w:val="single" w:sz="4" w:space="0" w:color="auto"/>
              <w:left w:val="single" w:sz="4" w:space="0" w:color="auto"/>
              <w:right w:val="single" w:sz="4" w:space="0" w:color="auto"/>
            </w:tcBorders>
          </w:tcPr>
          <w:p w14:paraId="222A6D62" w14:textId="77777777" w:rsidR="00D02BF6" w:rsidRPr="00020619" w:rsidRDefault="00D02BF6" w:rsidP="00BB34DD">
            <w:pPr>
              <w:pStyle w:val="TAL"/>
              <w:rPr>
                <w:ins w:id="49338" w:author="BigCREditor-RAN4#104-bis" w:date="2022-10-21T15:10:00Z"/>
              </w:rPr>
            </w:pPr>
            <w:ins w:id="49339" w:author="BigCREditor-RAN4#104-bis" w:date="2022-10-21T15:10:00Z">
              <w:r w:rsidRPr="00020619">
                <w:rPr>
                  <w:rFonts w:cs="Arial"/>
                  <w:szCs w:val="18"/>
                </w:rPr>
                <w:t>Config</w:t>
              </w:r>
              <w:r w:rsidRPr="00020619">
                <w:rPr>
                  <w:szCs w:val="18"/>
                </w:rPr>
                <w:t xml:space="preserve"> 1,4</w:t>
              </w:r>
            </w:ins>
          </w:p>
        </w:tc>
        <w:tc>
          <w:tcPr>
            <w:tcW w:w="1258" w:type="dxa"/>
            <w:tcBorders>
              <w:top w:val="single" w:sz="4" w:space="0" w:color="auto"/>
              <w:left w:val="single" w:sz="4" w:space="0" w:color="auto"/>
              <w:right w:val="single" w:sz="4" w:space="0" w:color="auto"/>
            </w:tcBorders>
          </w:tcPr>
          <w:p w14:paraId="50B307D7" w14:textId="77777777" w:rsidR="00D02BF6" w:rsidRPr="00020619" w:rsidRDefault="00D02BF6" w:rsidP="00BB34DD">
            <w:pPr>
              <w:pStyle w:val="TAC"/>
              <w:rPr>
                <w:ins w:id="49340" w:author="BigCREditor-RAN4#104-bis" w:date="2022-10-21T15:10:00Z"/>
              </w:rPr>
            </w:pPr>
            <w:proofErr w:type="spellStart"/>
            <w:ins w:id="49341" w:author="BigCREditor-RAN4#104-bis" w:date="2022-10-21T15:10:00Z">
              <w:r w:rsidRPr="00020619">
                <w:rPr>
                  <w:szCs w:val="18"/>
                  <w:lang w:eastAsia="ja-JP"/>
                </w:rPr>
                <w:t>ms</w:t>
              </w:r>
              <w:proofErr w:type="spellEnd"/>
            </w:ins>
          </w:p>
        </w:tc>
        <w:tc>
          <w:tcPr>
            <w:tcW w:w="773" w:type="dxa"/>
            <w:gridSpan w:val="3"/>
            <w:tcBorders>
              <w:top w:val="single" w:sz="4" w:space="0" w:color="auto"/>
              <w:left w:val="single" w:sz="4" w:space="0" w:color="auto"/>
              <w:right w:val="single" w:sz="4" w:space="0" w:color="auto"/>
            </w:tcBorders>
          </w:tcPr>
          <w:p w14:paraId="7F40A8A1" w14:textId="77777777" w:rsidR="00D02BF6" w:rsidRPr="00020619" w:rsidRDefault="00D02BF6" w:rsidP="00BB34DD">
            <w:pPr>
              <w:pStyle w:val="TAC"/>
              <w:rPr>
                <w:ins w:id="49342" w:author="BigCREditor-RAN4#104-bis" w:date="2022-10-21T15:10:00Z"/>
              </w:rPr>
            </w:pPr>
            <w:ins w:id="49343" w:author="BigCREditor-RAN4#104-bis" w:date="2022-10-21T15:10:00Z">
              <w:r w:rsidRPr="00020619">
                <w:rPr>
                  <w:szCs w:val="18"/>
                  <w:lang w:eastAsia="zh-CN"/>
                </w:rPr>
                <w:t>-</w:t>
              </w:r>
            </w:ins>
          </w:p>
        </w:tc>
        <w:tc>
          <w:tcPr>
            <w:tcW w:w="774" w:type="dxa"/>
            <w:gridSpan w:val="2"/>
            <w:tcBorders>
              <w:top w:val="single" w:sz="4" w:space="0" w:color="auto"/>
              <w:left w:val="single" w:sz="4" w:space="0" w:color="auto"/>
              <w:right w:val="single" w:sz="4" w:space="0" w:color="auto"/>
            </w:tcBorders>
          </w:tcPr>
          <w:p w14:paraId="6E922D69" w14:textId="77777777" w:rsidR="00D02BF6" w:rsidRPr="00020619" w:rsidRDefault="00D02BF6" w:rsidP="00BB34DD">
            <w:pPr>
              <w:pStyle w:val="TAC"/>
              <w:rPr>
                <w:ins w:id="49344" w:author="BigCREditor-RAN4#104-bis" w:date="2022-10-21T15:10:00Z"/>
              </w:rPr>
            </w:pPr>
            <w:ins w:id="49345" w:author="BigCREditor-RAN4#104-bis" w:date="2022-10-21T15:10:00Z">
              <w:r w:rsidRPr="00020619">
                <w:rPr>
                  <w:szCs w:val="18"/>
                  <w:lang w:eastAsia="zh-CN"/>
                </w:rPr>
                <w:t>3</w:t>
              </w:r>
            </w:ins>
          </w:p>
        </w:tc>
        <w:tc>
          <w:tcPr>
            <w:tcW w:w="774" w:type="dxa"/>
            <w:tcBorders>
              <w:top w:val="single" w:sz="4" w:space="0" w:color="auto"/>
              <w:left w:val="single" w:sz="4" w:space="0" w:color="auto"/>
              <w:right w:val="single" w:sz="4" w:space="0" w:color="auto"/>
            </w:tcBorders>
          </w:tcPr>
          <w:p w14:paraId="78E4F7F9" w14:textId="77777777" w:rsidR="00D02BF6" w:rsidRPr="00020619" w:rsidRDefault="00D02BF6" w:rsidP="00BB34DD">
            <w:pPr>
              <w:pStyle w:val="TAC"/>
              <w:rPr>
                <w:ins w:id="49346" w:author="BigCREditor-RAN4#104-bis" w:date="2022-10-21T15:10:00Z"/>
              </w:rPr>
            </w:pPr>
            <w:ins w:id="49347" w:author="BigCREditor-RAN4#104-bis" w:date="2022-10-21T15:10:00Z">
              <w:r w:rsidRPr="00020619">
                <w:rPr>
                  <w:szCs w:val="18"/>
                  <w:lang w:eastAsia="zh-CN"/>
                </w:rPr>
                <w:t>-</w:t>
              </w:r>
            </w:ins>
          </w:p>
        </w:tc>
        <w:tc>
          <w:tcPr>
            <w:tcW w:w="774" w:type="dxa"/>
            <w:gridSpan w:val="3"/>
            <w:tcBorders>
              <w:top w:val="single" w:sz="4" w:space="0" w:color="auto"/>
              <w:left w:val="single" w:sz="4" w:space="0" w:color="auto"/>
              <w:right w:val="single" w:sz="4" w:space="0" w:color="auto"/>
            </w:tcBorders>
          </w:tcPr>
          <w:p w14:paraId="0309FBC7" w14:textId="77777777" w:rsidR="00D02BF6" w:rsidRPr="00020619" w:rsidRDefault="00D02BF6" w:rsidP="00BB34DD">
            <w:pPr>
              <w:pStyle w:val="TAC"/>
              <w:rPr>
                <w:ins w:id="49348" w:author="BigCREditor-RAN4#104-bis" w:date="2022-10-21T15:10:00Z"/>
              </w:rPr>
            </w:pPr>
            <w:ins w:id="49349" w:author="BigCREditor-RAN4#104-bis" w:date="2022-10-21T15:10:00Z">
              <w:r w:rsidRPr="00020619">
                <w:rPr>
                  <w:szCs w:val="18"/>
                  <w:lang w:eastAsia="zh-CN"/>
                </w:rPr>
                <w:t>3</w:t>
              </w:r>
            </w:ins>
          </w:p>
        </w:tc>
        <w:tc>
          <w:tcPr>
            <w:tcW w:w="774" w:type="dxa"/>
            <w:gridSpan w:val="2"/>
            <w:tcBorders>
              <w:top w:val="single" w:sz="4" w:space="0" w:color="auto"/>
              <w:left w:val="single" w:sz="4" w:space="0" w:color="auto"/>
              <w:right w:val="single" w:sz="4" w:space="0" w:color="auto"/>
            </w:tcBorders>
          </w:tcPr>
          <w:p w14:paraId="310CBF8F" w14:textId="77777777" w:rsidR="00D02BF6" w:rsidRPr="00020619" w:rsidRDefault="00D02BF6" w:rsidP="00BB34DD">
            <w:pPr>
              <w:pStyle w:val="TAC"/>
              <w:rPr>
                <w:ins w:id="49350" w:author="BigCREditor-RAN4#104-bis" w:date="2022-10-21T15:10:00Z"/>
              </w:rPr>
            </w:pPr>
            <w:ins w:id="49351" w:author="BigCREditor-RAN4#104-bis" w:date="2022-10-21T15:10:00Z">
              <w:r w:rsidRPr="00020619">
                <w:rPr>
                  <w:szCs w:val="18"/>
                  <w:lang w:eastAsia="zh-CN"/>
                </w:rPr>
                <w:t>-</w:t>
              </w:r>
            </w:ins>
          </w:p>
        </w:tc>
        <w:tc>
          <w:tcPr>
            <w:tcW w:w="774" w:type="dxa"/>
            <w:gridSpan w:val="4"/>
            <w:tcBorders>
              <w:top w:val="single" w:sz="4" w:space="0" w:color="auto"/>
              <w:left w:val="single" w:sz="4" w:space="0" w:color="auto"/>
              <w:right w:val="single" w:sz="4" w:space="0" w:color="auto"/>
            </w:tcBorders>
          </w:tcPr>
          <w:p w14:paraId="511DA89E" w14:textId="77777777" w:rsidR="00D02BF6" w:rsidRPr="00020619" w:rsidRDefault="00D02BF6" w:rsidP="00BB34DD">
            <w:pPr>
              <w:pStyle w:val="TAC"/>
              <w:rPr>
                <w:ins w:id="49352" w:author="BigCREditor-RAN4#104-bis" w:date="2022-10-21T15:10:00Z"/>
              </w:rPr>
            </w:pPr>
            <w:ins w:id="49353" w:author="BigCREditor-RAN4#104-bis" w:date="2022-10-21T15:10:00Z">
              <w:r w:rsidRPr="00020619">
                <w:rPr>
                  <w:szCs w:val="18"/>
                  <w:lang w:eastAsia="zh-CN"/>
                </w:rPr>
                <w:t>3</w:t>
              </w:r>
            </w:ins>
          </w:p>
        </w:tc>
      </w:tr>
      <w:tr w:rsidR="00D02BF6" w:rsidRPr="00020619" w14:paraId="64100D07" w14:textId="77777777" w:rsidTr="00BB34DD">
        <w:trPr>
          <w:trHeight w:val="187"/>
          <w:jc w:val="center"/>
          <w:ins w:id="49354"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516540F1" w14:textId="77777777" w:rsidR="00D02BF6" w:rsidRPr="00020619" w:rsidRDefault="00D02BF6" w:rsidP="00BB34DD">
            <w:pPr>
              <w:pStyle w:val="TAL"/>
              <w:rPr>
                <w:ins w:id="49355" w:author="BigCREditor-RAN4#104-bis" w:date="2022-10-21T15:10:00Z"/>
              </w:rPr>
            </w:pPr>
          </w:p>
        </w:tc>
        <w:tc>
          <w:tcPr>
            <w:tcW w:w="1656" w:type="dxa"/>
            <w:gridSpan w:val="2"/>
            <w:tcBorders>
              <w:top w:val="single" w:sz="4" w:space="0" w:color="auto"/>
              <w:left w:val="single" w:sz="4" w:space="0" w:color="auto"/>
              <w:right w:val="single" w:sz="4" w:space="0" w:color="auto"/>
            </w:tcBorders>
          </w:tcPr>
          <w:p w14:paraId="3479482D" w14:textId="77777777" w:rsidR="00D02BF6" w:rsidRPr="00020619" w:rsidRDefault="00D02BF6" w:rsidP="00BB34DD">
            <w:pPr>
              <w:pStyle w:val="TAL"/>
              <w:rPr>
                <w:ins w:id="49356" w:author="BigCREditor-RAN4#104-bis" w:date="2022-10-21T15:10:00Z"/>
              </w:rPr>
            </w:pPr>
            <w:ins w:id="49357" w:author="BigCREditor-RAN4#104-bis" w:date="2022-10-21T15:10:00Z">
              <w:r w:rsidRPr="00020619">
                <w:rPr>
                  <w:rFonts w:cs="Arial"/>
                  <w:szCs w:val="18"/>
                </w:rPr>
                <w:t>Config</w:t>
              </w:r>
              <w:r w:rsidRPr="00020619">
                <w:rPr>
                  <w:szCs w:val="18"/>
                </w:rPr>
                <w:t xml:space="preserve"> 2,3</w:t>
              </w:r>
            </w:ins>
          </w:p>
        </w:tc>
        <w:tc>
          <w:tcPr>
            <w:tcW w:w="1258" w:type="dxa"/>
            <w:tcBorders>
              <w:top w:val="single" w:sz="4" w:space="0" w:color="auto"/>
              <w:left w:val="single" w:sz="4" w:space="0" w:color="auto"/>
              <w:bottom w:val="single" w:sz="4" w:space="0" w:color="auto"/>
              <w:right w:val="single" w:sz="4" w:space="0" w:color="auto"/>
            </w:tcBorders>
          </w:tcPr>
          <w:p w14:paraId="2BD2AC08" w14:textId="77777777" w:rsidR="00D02BF6" w:rsidRPr="00020619" w:rsidRDefault="00D02BF6" w:rsidP="00BB34DD">
            <w:pPr>
              <w:pStyle w:val="TAC"/>
              <w:rPr>
                <w:ins w:id="49358" w:author="BigCREditor-RAN4#104-bis" w:date="2022-10-21T15:10:00Z"/>
              </w:rPr>
            </w:pPr>
            <w:ins w:id="49359" w:author="BigCREditor-RAN4#104-bis" w:date="2022-10-21T15:10:00Z">
              <w:r w:rsidRPr="00020619">
                <w:rPr>
                  <w:rFonts w:cs="v4.2.0"/>
                  <w:szCs w:val="18"/>
                </w:rPr>
                <w:sym w:font="Symbol" w:char="F06D"/>
              </w:r>
              <w:r w:rsidRPr="00020619">
                <w:rPr>
                  <w:rFonts w:cs="v4.2.0"/>
                  <w:szCs w:val="18"/>
                </w:rPr>
                <w:t>s</w:t>
              </w:r>
            </w:ins>
          </w:p>
        </w:tc>
        <w:tc>
          <w:tcPr>
            <w:tcW w:w="773" w:type="dxa"/>
            <w:gridSpan w:val="3"/>
            <w:tcBorders>
              <w:top w:val="single" w:sz="4" w:space="0" w:color="auto"/>
              <w:left w:val="single" w:sz="4" w:space="0" w:color="auto"/>
              <w:right w:val="single" w:sz="4" w:space="0" w:color="auto"/>
            </w:tcBorders>
          </w:tcPr>
          <w:p w14:paraId="4C1E85E6" w14:textId="77777777" w:rsidR="00D02BF6" w:rsidRPr="00020619" w:rsidRDefault="00D02BF6" w:rsidP="00BB34DD">
            <w:pPr>
              <w:pStyle w:val="TAC"/>
              <w:rPr>
                <w:ins w:id="49360" w:author="BigCREditor-RAN4#104-bis" w:date="2022-10-21T15:10:00Z"/>
              </w:rPr>
            </w:pPr>
            <w:ins w:id="49361" w:author="BigCREditor-RAN4#104-bis" w:date="2022-10-21T15:10:00Z">
              <w:r w:rsidRPr="00020619">
                <w:rPr>
                  <w:szCs w:val="18"/>
                  <w:lang w:eastAsia="zh-CN"/>
                </w:rPr>
                <w:t>-</w:t>
              </w:r>
            </w:ins>
          </w:p>
        </w:tc>
        <w:tc>
          <w:tcPr>
            <w:tcW w:w="774" w:type="dxa"/>
            <w:gridSpan w:val="2"/>
            <w:tcBorders>
              <w:top w:val="single" w:sz="4" w:space="0" w:color="auto"/>
              <w:left w:val="single" w:sz="4" w:space="0" w:color="auto"/>
              <w:right w:val="single" w:sz="4" w:space="0" w:color="auto"/>
            </w:tcBorders>
          </w:tcPr>
          <w:p w14:paraId="4A039DF9" w14:textId="77777777" w:rsidR="00D02BF6" w:rsidRPr="00020619" w:rsidRDefault="00D02BF6" w:rsidP="00BB34DD">
            <w:pPr>
              <w:pStyle w:val="TAC"/>
              <w:rPr>
                <w:ins w:id="49362" w:author="BigCREditor-RAN4#104-bis" w:date="2022-10-21T15:10:00Z"/>
              </w:rPr>
            </w:pPr>
            <w:ins w:id="49363" w:author="BigCREditor-RAN4#104-bis" w:date="2022-10-21T15:10:00Z">
              <w:r w:rsidRPr="00020619">
                <w:rPr>
                  <w:szCs w:val="18"/>
                  <w:lang w:eastAsia="zh-CN"/>
                </w:rPr>
                <w:t>3</w:t>
              </w:r>
            </w:ins>
          </w:p>
        </w:tc>
        <w:tc>
          <w:tcPr>
            <w:tcW w:w="774" w:type="dxa"/>
            <w:tcBorders>
              <w:top w:val="single" w:sz="4" w:space="0" w:color="auto"/>
              <w:left w:val="single" w:sz="4" w:space="0" w:color="auto"/>
              <w:right w:val="single" w:sz="4" w:space="0" w:color="auto"/>
            </w:tcBorders>
          </w:tcPr>
          <w:p w14:paraId="07D035FF" w14:textId="77777777" w:rsidR="00D02BF6" w:rsidRPr="00020619" w:rsidRDefault="00D02BF6" w:rsidP="00BB34DD">
            <w:pPr>
              <w:pStyle w:val="TAC"/>
              <w:rPr>
                <w:ins w:id="49364" w:author="BigCREditor-RAN4#104-bis" w:date="2022-10-21T15:10:00Z"/>
              </w:rPr>
            </w:pPr>
            <w:ins w:id="49365" w:author="BigCREditor-RAN4#104-bis" w:date="2022-10-21T15:10:00Z">
              <w:r w:rsidRPr="00020619">
                <w:rPr>
                  <w:szCs w:val="18"/>
                  <w:lang w:eastAsia="zh-CN"/>
                </w:rPr>
                <w:t>-</w:t>
              </w:r>
            </w:ins>
          </w:p>
        </w:tc>
        <w:tc>
          <w:tcPr>
            <w:tcW w:w="774" w:type="dxa"/>
            <w:gridSpan w:val="3"/>
            <w:tcBorders>
              <w:top w:val="single" w:sz="4" w:space="0" w:color="auto"/>
              <w:left w:val="single" w:sz="4" w:space="0" w:color="auto"/>
              <w:right w:val="single" w:sz="4" w:space="0" w:color="auto"/>
            </w:tcBorders>
          </w:tcPr>
          <w:p w14:paraId="59B437A0" w14:textId="77777777" w:rsidR="00D02BF6" w:rsidRPr="00020619" w:rsidRDefault="00D02BF6" w:rsidP="00BB34DD">
            <w:pPr>
              <w:pStyle w:val="TAC"/>
              <w:rPr>
                <w:ins w:id="49366" w:author="BigCREditor-RAN4#104-bis" w:date="2022-10-21T15:10:00Z"/>
              </w:rPr>
            </w:pPr>
            <w:ins w:id="49367" w:author="BigCREditor-RAN4#104-bis" w:date="2022-10-21T15:10:00Z">
              <w:r w:rsidRPr="00020619">
                <w:rPr>
                  <w:szCs w:val="18"/>
                  <w:lang w:eastAsia="zh-CN"/>
                </w:rPr>
                <w:t>3</w:t>
              </w:r>
            </w:ins>
          </w:p>
        </w:tc>
        <w:tc>
          <w:tcPr>
            <w:tcW w:w="774" w:type="dxa"/>
            <w:gridSpan w:val="2"/>
            <w:tcBorders>
              <w:top w:val="single" w:sz="4" w:space="0" w:color="auto"/>
              <w:left w:val="single" w:sz="4" w:space="0" w:color="auto"/>
              <w:right w:val="single" w:sz="4" w:space="0" w:color="auto"/>
            </w:tcBorders>
          </w:tcPr>
          <w:p w14:paraId="71C6D39B" w14:textId="77777777" w:rsidR="00D02BF6" w:rsidRPr="00020619" w:rsidRDefault="00D02BF6" w:rsidP="00BB34DD">
            <w:pPr>
              <w:pStyle w:val="TAC"/>
              <w:rPr>
                <w:ins w:id="49368" w:author="BigCREditor-RAN4#104-bis" w:date="2022-10-21T15:10:00Z"/>
              </w:rPr>
            </w:pPr>
            <w:ins w:id="49369" w:author="BigCREditor-RAN4#104-bis" w:date="2022-10-21T15:10:00Z">
              <w:r w:rsidRPr="00020619">
                <w:rPr>
                  <w:szCs w:val="18"/>
                  <w:lang w:eastAsia="zh-CN"/>
                </w:rPr>
                <w:t>-</w:t>
              </w:r>
            </w:ins>
          </w:p>
        </w:tc>
        <w:tc>
          <w:tcPr>
            <w:tcW w:w="774" w:type="dxa"/>
            <w:gridSpan w:val="4"/>
            <w:tcBorders>
              <w:top w:val="single" w:sz="4" w:space="0" w:color="auto"/>
              <w:left w:val="single" w:sz="4" w:space="0" w:color="auto"/>
              <w:right w:val="single" w:sz="4" w:space="0" w:color="auto"/>
            </w:tcBorders>
          </w:tcPr>
          <w:p w14:paraId="73B0E362" w14:textId="77777777" w:rsidR="00D02BF6" w:rsidRPr="00020619" w:rsidRDefault="00D02BF6" w:rsidP="00BB34DD">
            <w:pPr>
              <w:pStyle w:val="TAC"/>
              <w:rPr>
                <w:ins w:id="49370" w:author="BigCREditor-RAN4#104-bis" w:date="2022-10-21T15:10:00Z"/>
              </w:rPr>
            </w:pPr>
            <w:ins w:id="49371" w:author="BigCREditor-RAN4#104-bis" w:date="2022-10-21T15:10:00Z">
              <w:r w:rsidRPr="00020619">
                <w:rPr>
                  <w:szCs w:val="18"/>
                  <w:lang w:eastAsia="zh-CN"/>
                </w:rPr>
                <w:t>3</w:t>
              </w:r>
            </w:ins>
          </w:p>
        </w:tc>
      </w:tr>
      <w:tr w:rsidR="00D02BF6" w:rsidRPr="00020619" w14:paraId="480A1945" w14:textId="77777777" w:rsidTr="00BB34DD">
        <w:trPr>
          <w:trHeight w:val="187"/>
          <w:jc w:val="center"/>
          <w:ins w:id="49372"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56D0AB12" w14:textId="77777777" w:rsidR="00D02BF6" w:rsidRPr="00020619" w:rsidRDefault="00D02BF6" w:rsidP="00BB34DD">
            <w:pPr>
              <w:pStyle w:val="TAL"/>
              <w:rPr>
                <w:ins w:id="49373" w:author="BigCREditor-RAN4#104-bis" w:date="2022-10-21T15:10:00Z"/>
              </w:rPr>
            </w:pPr>
            <w:ins w:id="49374" w:author="BigCREditor-RAN4#104-bis" w:date="2022-10-21T15:10:00Z">
              <w:r w:rsidRPr="00020619">
                <w:rPr>
                  <w:rFonts w:cs="Arial"/>
                </w:rPr>
                <w:t>SMTC configuration</w:t>
              </w:r>
            </w:ins>
          </w:p>
        </w:tc>
        <w:tc>
          <w:tcPr>
            <w:tcW w:w="1656" w:type="dxa"/>
            <w:gridSpan w:val="2"/>
            <w:tcBorders>
              <w:top w:val="single" w:sz="4" w:space="0" w:color="auto"/>
              <w:left w:val="single" w:sz="4" w:space="0" w:color="auto"/>
              <w:right w:val="single" w:sz="4" w:space="0" w:color="auto"/>
            </w:tcBorders>
          </w:tcPr>
          <w:p w14:paraId="1E3FB01A" w14:textId="77777777" w:rsidR="00D02BF6" w:rsidRPr="00020619" w:rsidRDefault="00D02BF6" w:rsidP="00BB34DD">
            <w:pPr>
              <w:pStyle w:val="TAL"/>
              <w:rPr>
                <w:ins w:id="49375" w:author="BigCREditor-RAN4#104-bis" w:date="2022-10-21T15:10:00Z"/>
              </w:rPr>
            </w:pPr>
            <w:ins w:id="49376" w:author="BigCREditor-RAN4#104-bis" w:date="2022-10-21T15:10:00Z">
              <w:r w:rsidRPr="00020619">
                <w:rPr>
                  <w:rFonts w:cs="Arial"/>
                </w:rPr>
                <w:t>Config</w:t>
              </w:r>
              <w:r w:rsidRPr="00020619">
                <w:rPr>
                  <w:rFonts w:eastAsia="Malgun Gothic"/>
                  <w:szCs w:val="18"/>
                </w:rPr>
                <w:t xml:space="preserve"> </w:t>
              </w:r>
              <w:r w:rsidRPr="00020619">
                <w:rPr>
                  <w:rFonts w:cs="Arial"/>
                </w:rPr>
                <w:t>1,4</w:t>
              </w:r>
            </w:ins>
          </w:p>
        </w:tc>
        <w:tc>
          <w:tcPr>
            <w:tcW w:w="1258" w:type="dxa"/>
            <w:vMerge w:val="restart"/>
            <w:tcBorders>
              <w:top w:val="single" w:sz="4" w:space="0" w:color="auto"/>
              <w:left w:val="single" w:sz="4" w:space="0" w:color="auto"/>
              <w:bottom w:val="nil"/>
              <w:right w:val="single" w:sz="4" w:space="0" w:color="auto"/>
            </w:tcBorders>
            <w:shd w:val="clear" w:color="auto" w:fill="auto"/>
          </w:tcPr>
          <w:p w14:paraId="0C5391C4" w14:textId="77777777" w:rsidR="00D02BF6" w:rsidRPr="00020619" w:rsidRDefault="00D02BF6" w:rsidP="00BB34DD">
            <w:pPr>
              <w:pStyle w:val="TAC"/>
              <w:rPr>
                <w:ins w:id="49377" w:author="BigCREditor-RAN4#104-bis" w:date="2022-10-21T15:10:00Z"/>
              </w:rPr>
            </w:pPr>
          </w:p>
        </w:tc>
        <w:tc>
          <w:tcPr>
            <w:tcW w:w="4643" w:type="dxa"/>
            <w:gridSpan w:val="15"/>
            <w:tcBorders>
              <w:top w:val="single" w:sz="4" w:space="0" w:color="auto"/>
              <w:left w:val="single" w:sz="4" w:space="0" w:color="auto"/>
              <w:right w:val="single" w:sz="4" w:space="0" w:color="auto"/>
            </w:tcBorders>
          </w:tcPr>
          <w:p w14:paraId="7D0BC824" w14:textId="77777777" w:rsidR="00D02BF6" w:rsidRPr="00020619" w:rsidRDefault="00D02BF6" w:rsidP="00BB34DD">
            <w:pPr>
              <w:pStyle w:val="TAC"/>
              <w:rPr>
                <w:ins w:id="49378" w:author="BigCREditor-RAN4#104-bis" w:date="2022-10-21T15:10:00Z"/>
              </w:rPr>
            </w:pPr>
            <w:ins w:id="49379" w:author="BigCREditor-RAN4#104-bis" w:date="2022-10-21T15:10:00Z">
              <w:r w:rsidRPr="00020619">
                <w:t>SMTC</w:t>
              </w:r>
              <w:r w:rsidRPr="00020619">
                <w:rPr>
                  <w:lang w:eastAsia="zh-CN"/>
                </w:rPr>
                <w:t xml:space="preserve"> </w:t>
              </w:r>
              <w:r w:rsidRPr="00020619">
                <w:rPr>
                  <w:snapToGrid w:val="0"/>
                </w:rPr>
                <w:t xml:space="preserve">pattern </w:t>
              </w:r>
              <w:r w:rsidRPr="00020619">
                <w:t>2</w:t>
              </w:r>
            </w:ins>
          </w:p>
        </w:tc>
      </w:tr>
      <w:tr w:rsidR="00D02BF6" w:rsidRPr="00020619" w14:paraId="05E5C910" w14:textId="77777777" w:rsidTr="00BB34DD">
        <w:trPr>
          <w:trHeight w:val="187"/>
          <w:jc w:val="center"/>
          <w:ins w:id="49380"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46784036" w14:textId="77777777" w:rsidR="00D02BF6" w:rsidRPr="00020619" w:rsidRDefault="00D02BF6" w:rsidP="00BB34DD">
            <w:pPr>
              <w:pStyle w:val="TAL"/>
              <w:rPr>
                <w:ins w:id="49381" w:author="BigCREditor-RAN4#104-bis" w:date="2022-10-21T15:10:00Z"/>
              </w:rPr>
            </w:pPr>
          </w:p>
        </w:tc>
        <w:tc>
          <w:tcPr>
            <w:tcW w:w="1656" w:type="dxa"/>
            <w:gridSpan w:val="2"/>
            <w:tcBorders>
              <w:left w:val="single" w:sz="4" w:space="0" w:color="auto"/>
              <w:right w:val="single" w:sz="4" w:space="0" w:color="auto"/>
            </w:tcBorders>
          </w:tcPr>
          <w:p w14:paraId="0E4430C9" w14:textId="77777777" w:rsidR="00D02BF6" w:rsidRPr="00020619" w:rsidRDefault="00D02BF6" w:rsidP="00BB34DD">
            <w:pPr>
              <w:pStyle w:val="TAL"/>
              <w:rPr>
                <w:ins w:id="49382" w:author="BigCREditor-RAN4#104-bis" w:date="2022-10-21T15:10:00Z"/>
              </w:rPr>
            </w:pPr>
            <w:ins w:id="49383" w:author="BigCREditor-RAN4#104-bis" w:date="2022-10-21T15:10:00Z">
              <w:r w:rsidRPr="00020619">
                <w:rPr>
                  <w:rFonts w:cs="Arial"/>
                </w:rPr>
                <w:t>Config</w:t>
              </w:r>
              <w:r w:rsidRPr="00020619">
                <w:rPr>
                  <w:rFonts w:eastAsia="Malgun Gothic"/>
                  <w:szCs w:val="18"/>
                </w:rPr>
                <w:t xml:space="preserve"> 2,</w:t>
              </w:r>
              <w:r w:rsidRPr="00020619">
                <w:rPr>
                  <w:rFonts w:cs="Arial"/>
                </w:rPr>
                <w:t>3</w:t>
              </w:r>
            </w:ins>
          </w:p>
        </w:tc>
        <w:tc>
          <w:tcPr>
            <w:tcW w:w="1258" w:type="dxa"/>
            <w:vMerge/>
            <w:tcBorders>
              <w:top w:val="nil"/>
              <w:left w:val="single" w:sz="4" w:space="0" w:color="auto"/>
              <w:bottom w:val="nil"/>
              <w:right w:val="single" w:sz="4" w:space="0" w:color="auto"/>
            </w:tcBorders>
            <w:shd w:val="clear" w:color="auto" w:fill="auto"/>
          </w:tcPr>
          <w:p w14:paraId="69104856" w14:textId="77777777" w:rsidR="00D02BF6" w:rsidRPr="00020619" w:rsidRDefault="00D02BF6" w:rsidP="00BB34DD">
            <w:pPr>
              <w:pStyle w:val="TAC"/>
              <w:rPr>
                <w:ins w:id="49384" w:author="BigCREditor-RAN4#104-bis" w:date="2022-10-21T15:10:00Z"/>
              </w:rPr>
            </w:pPr>
          </w:p>
        </w:tc>
        <w:tc>
          <w:tcPr>
            <w:tcW w:w="4643" w:type="dxa"/>
            <w:gridSpan w:val="15"/>
            <w:tcBorders>
              <w:top w:val="single" w:sz="4" w:space="0" w:color="auto"/>
              <w:left w:val="single" w:sz="4" w:space="0" w:color="auto"/>
              <w:right w:val="single" w:sz="4" w:space="0" w:color="auto"/>
            </w:tcBorders>
          </w:tcPr>
          <w:p w14:paraId="30B409B9" w14:textId="77777777" w:rsidR="00D02BF6" w:rsidRPr="00020619" w:rsidRDefault="00D02BF6" w:rsidP="00BB34DD">
            <w:pPr>
              <w:pStyle w:val="TAC"/>
              <w:rPr>
                <w:ins w:id="49385" w:author="BigCREditor-RAN4#104-bis" w:date="2022-10-21T15:10:00Z"/>
                <w:lang w:eastAsia="zh-CN"/>
              </w:rPr>
            </w:pPr>
            <w:ins w:id="49386" w:author="BigCREditor-RAN4#104-bis" w:date="2022-10-21T15:10:00Z">
              <w:r w:rsidRPr="00020619">
                <w:t>SMTC</w:t>
              </w:r>
              <w:r w:rsidRPr="00020619">
                <w:rPr>
                  <w:snapToGrid w:val="0"/>
                </w:rPr>
                <w:t xml:space="preserve"> pattern </w:t>
              </w:r>
              <w:r w:rsidRPr="00020619">
                <w:t>1</w:t>
              </w:r>
            </w:ins>
          </w:p>
        </w:tc>
      </w:tr>
      <w:tr w:rsidR="00D02BF6" w:rsidRPr="00020619" w14:paraId="721182D3" w14:textId="77777777" w:rsidTr="00BB34DD">
        <w:trPr>
          <w:trHeight w:val="187"/>
          <w:jc w:val="center"/>
          <w:ins w:id="49387" w:author="BigCREditor-RAN4#104-bis" w:date="2022-10-21T15:10:00Z"/>
        </w:trPr>
        <w:tc>
          <w:tcPr>
            <w:tcW w:w="2110" w:type="dxa"/>
            <w:gridSpan w:val="2"/>
            <w:tcBorders>
              <w:left w:val="single" w:sz="4" w:space="0" w:color="auto"/>
              <w:bottom w:val="nil"/>
              <w:right w:val="single" w:sz="4" w:space="0" w:color="auto"/>
            </w:tcBorders>
            <w:shd w:val="clear" w:color="auto" w:fill="auto"/>
          </w:tcPr>
          <w:p w14:paraId="5B5F2FE5" w14:textId="77777777" w:rsidR="00D02BF6" w:rsidRPr="00020619" w:rsidRDefault="00D02BF6" w:rsidP="00BB34DD">
            <w:pPr>
              <w:pStyle w:val="TAL"/>
              <w:rPr>
                <w:ins w:id="49388" w:author="BigCREditor-RAN4#104-bis" w:date="2022-10-21T15:10:00Z"/>
                <w:lang w:eastAsia="zh-CN"/>
              </w:rPr>
            </w:pPr>
            <w:ins w:id="49389" w:author="BigCREditor-RAN4#104-bis" w:date="2022-10-21T15:10:00Z">
              <w:r w:rsidRPr="00020619">
                <w:rPr>
                  <w:lang w:eastAsia="zh-CN"/>
                </w:rPr>
                <w:t xml:space="preserve"> SSB configuration</w:t>
              </w:r>
            </w:ins>
          </w:p>
        </w:tc>
        <w:tc>
          <w:tcPr>
            <w:tcW w:w="1656" w:type="dxa"/>
            <w:gridSpan w:val="2"/>
            <w:tcBorders>
              <w:left w:val="single" w:sz="4" w:space="0" w:color="auto"/>
              <w:right w:val="single" w:sz="4" w:space="0" w:color="auto"/>
            </w:tcBorders>
          </w:tcPr>
          <w:p w14:paraId="6DBD5029" w14:textId="77777777" w:rsidR="00D02BF6" w:rsidRPr="00020619" w:rsidRDefault="00D02BF6" w:rsidP="00BB34DD">
            <w:pPr>
              <w:pStyle w:val="TAL"/>
              <w:rPr>
                <w:ins w:id="49390" w:author="BigCREditor-RAN4#104-bis" w:date="2022-10-21T15:10:00Z"/>
              </w:rPr>
            </w:pPr>
            <w:ins w:id="49391" w:author="BigCREditor-RAN4#104-bis" w:date="2022-10-21T15:10:00Z">
              <w:r w:rsidRPr="00020619">
                <w:t>Config</w:t>
              </w:r>
              <w:r w:rsidRPr="00020619">
                <w:rPr>
                  <w:rFonts w:eastAsia="Malgun Gothic"/>
                  <w:szCs w:val="18"/>
                </w:rPr>
                <w:t xml:space="preserve"> </w:t>
              </w:r>
              <w:r w:rsidRPr="00020619">
                <w:t>1,2,4</w:t>
              </w:r>
            </w:ins>
          </w:p>
        </w:tc>
        <w:tc>
          <w:tcPr>
            <w:tcW w:w="1258" w:type="dxa"/>
            <w:vMerge w:val="restart"/>
            <w:tcBorders>
              <w:top w:val="nil"/>
              <w:left w:val="single" w:sz="4" w:space="0" w:color="auto"/>
              <w:bottom w:val="nil"/>
              <w:right w:val="single" w:sz="4" w:space="0" w:color="auto"/>
            </w:tcBorders>
            <w:shd w:val="clear" w:color="auto" w:fill="auto"/>
          </w:tcPr>
          <w:p w14:paraId="12B92B49" w14:textId="77777777" w:rsidR="00D02BF6" w:rsidRPr="00020619" w:rsidRDefault="00D02BF6" w:rsidP="00BB34DD">
            <w:pPr>
              <w:pStyle w:val="TAC"/>
              <w:rPr>
                <w:ins w:id="49392" w:author="BigCREditor-RAN4#104-bis" w:date="2022-10-21T15:10:00Z"/>
              </w:rPr>
            </w:pPr>
          </w:p>
        </w:tc>
        <w:tc>
          <w:tcPr>
            <w:tcW w:w="4643" w:type="dxa"/>
            <w:gridSpan w:val="15"/>
            <w:tcBorders>
              <w:left w:val="single" w:sz="4" w:space="0" w:color="auto"/>
              <w:right w:val="single" w:sz="4" w:space="0" w:color="auto"/>
            </w:tcBorders>
          </w:tcPr>
          <w:p w14:paraId="64BE42B2" w14:textId="77777777" w:rsidR="00D02BF6" w:rsidRPr="00020619" w:rsidRDefault="00D02BF6" w:rsidP="00BB34DD">
            <w:pPr>
              <w:pStyle w:val="TAC"/>
              <w:rPr>
                <w:ins w:id="49393" w:author="BigCREditor-RAN4#104-bis" w:date="2022-10-21T15:10:00Z"/>
                <w:lang w:eastAsia="zh-CN"/>
              </w:rPr>
            </w:pPr>
            <w:ins w:id="49394" w:author="BigCREditor-RAN4#104-bis" w:date="2022-10-21T15:10:00Z">
              <w:r w:rsidRPr="00020619">
                <w:t>SSB</w:t>
              </w:r>
              <w:r w:rsidRPr="00020619">
                <w:rPr>
                  <w:lang w:eastAsia="zh-CN"/>
                </w:rPr>
                <w:t xml:space="preserve"> </w:t>
              </w:r>
              <w:r w:rsidRPr="00020619">
                <w:rPr>
                  <w:snapToGrid w:val="0"/>
                </w:rPr>
                <w:t>pattern</w:t>
              </w:r>
              <w:r w:rsidRPr="00020619">
                <w:t xml:space="preserve"> 1</w:t>
              </w:r>
              <w:r w:rsidRPr="00020619">
                <w:rPr>
                  <w:lang w:eastAsia="zh-CN"/>
                </w:rPr>
                <w:t xml:space="preserve"> in FR1</w:t>
              </w:r>
            </w:ins>
          </w:p>
        </w:tc>
      </w:tr>
      <w:tr w:rsidR="00D02BF6" w:rsidRPr="00020619" w14:paraId="324B12BC" w14:textId="77777777" w:rsidTr="00BB34DD">
        <w:trPr>
          <w:trHeight w:val="187"/>
          <w:jc w:val="center"/>
          <w:ins w:id="49395" w:author="BigCREditor-RAN4#104-bis" w:date="2022-10-21T15:10:00Z"/>
        </w:trPr>
        <w:tc>
          <w:tcPr>
            <w:tcW w:w="2110" w:type="dxa"/>
            <w:gridSpan w:val="2"/>
            <w:tcBorders>
              <w:top w:val="nil"/>
              <w:left w:val="single" w:sz="4" w:space="0" w:color="auto"/>
              <w:bottom w:val="single" w:sz="4" w:space="0" w:color="auto"/>
              <w:right w:val="single" w:sz="4" w:space="0" w:color="auto"/>
            </w:tcBorders>
            <w:shd w:val="clear" w:color="auto" w:fill="auto"/>
          </w:tcPr>
          <w:p w14:paraId="24D4C287" w14:textId="77777777" w:rsidR="00D02BF6" w:rsidRPr="00020619" w:rsidRDefault="00D02BF6" w:rsidP="00BB34DD">
            <w:pPr>
              <w:pStyle w:val="TAL"/>
              <w:rPr>
                <w:ins w:id="49396" w:author="BigCREditor-RAN4#104-bis" w:date="2022-10-21T15:10:00Z"/>
              </w:rPr>
            </w:pPr>
          </w:p>
        </w:tc>
        <w:tc>
          <w:tcPr>
            <w:tcW w:w="1656" w:type="dxa"/>
            <w:gridSpan w:val="2"/>
            <w:tcBorders>
              <w:left w:val="single" w:sz="4" w:space="0" w:color="auto"/>
              <w:right w:val="single" w:sz="4" w:space="0" w:color="auto"/>
            </w:tcBorders>
          </w:tcPr>
          <w:p w14:paraId="113781D9" w14:textId="77777777" w:rsidR="00D02BF6" w:rsidRPr="00020619" w:rsidRDefault="00D02BF6" w:rsidP="00BB34DD">
            <w:pPr>
              <w:pStyle w:val="TAL"/>
              <w:rPr>
                <w:ins w:id="49397" w:author="BigCREditor-RAN4#104-bis" w:date="2022-10-21T15:10:00Z"/>
              </w:rPr>
            </w:pPr>
            <w:ins w:id="49398" w:author="BigCREditor-RAN4#104-bis" w:date="2022-10-21T15:10:00Z">
              <w:r w:rsidRPr="00020619">
                <w:t>Config</w:t>
              </w:r>
              <w:r w:rsidRPr="00020619">
                <w:rPr>
                  <w:rFonts w:eastAsia="Malgun Gothic"/>
                  <w:szCs w:val="18"/>
                </w:rPr>
                <w:t xml:space="preserve"> </w:t>
              </w:r>
              <w:r w:rsidRPr="00020619">
                <w:t>3</w:t>
              </w:r>
            </w:ins>
          </w:p>
        </w:tc>
        <w:tc>
          <w:tcPr>
            <w:tcW w:w="1258" w:type="dxa"/>
            <w:vMerge/>
            <w:tcBorders>
              <w:top w:val="nil"/>
              <w:left w:val="single" w:sz="4" w:space="0" w:color="auto"/>
              <w:bottom w:val="single" w:sz="4" w:space="0" w:color="auto"/>
              <w:right w:val="single" w:sz="4" w:space="0" w:color="auto"/>
            </w:tcBorders>
            <w:shd w:val="clear" w:color="auto" w:fill="auto"/>
          </w:tcPr>
          <w:p w14:paraId="197D1C47" w14:textId="77777777" w:rsidR="00D02BF6" w:rsidRPr="00020619" w:rsidRDefault="00D02BF6" w:rsidP="00BB34DD">
            <w:pPr>
              <w:pStyle w:val="TAC"/>
              <w:rPr>
                <w:ins w:id="49399" w:author="BigCREditor-RAN4#104-bis" w:date="2022-10-21T15:10:00Z"/>
              </w:rPr>
            </w:pPr>
          </w:p>
        </w:tc>
        <w:tc>
          <w:tcPr>
            <w:tcW w:w="4643" w:type="dxa"/>
            <w:gridSpan w:val="15"/>
            <w:tcBorders>
              <w:left w:val="single" w:sz="4" w:space="0" w:color="auto"/>
              <w:right w:val="single" w:sz="4" w:space="0" w:color="auto"/>
            </w:tcBorders>
          </w:tcPr>
          <w:p w14:paraId="6FB29D57" w14:textId="77777777" w:rsidR="00D02BF6" w:rsidRPr="00020619" w:rsidRDefault="00D02BF6" w:rsidP="00BB34DD">
            <w:pPr>
              <w:pStyle w:val="TAC"/>
              <w:rPr>
                <w:ins w:id="49400" w:author="BigCREditor-RAN4#104-bis" w:date="2022-10-21T15:10:00Z"/>
                <w:lang w:eastAsia="zh-CN"/>
              </w:rPr>
            </w:pPr>
            <w:ins w:id="49401" w:author="BigCREditor-RAN4#104-bis" w:date="2022-10-21T15:10:00Z">
              <w:r w:rsidRPr="00020619">
                <w:t>SSB.1 RedCap FR1</w:t>
              </w:r>
            </w:ins>
          </w:p>
        </w:tc>
      </w:tr>
      <w:tr w:rsidR="00D02BF6" w:rsidRPr="00020619" w14:paraId="2B39CE79" w14:textId="77777777" w:rsidTr="00BB34DD">
        <w:trPr>
          <w:trHeight w:val="187"/>
          <w:jc w:val="center"/>
          <w:ins w:id="49402" w:author="BigCREditor-RAN4#104-bis" w:date="2022-10-21T15:10:00Z"/>
        </w:trPr>
        <w:tc>
          <w:tcPr>
            <w:tcW w:w="2110" w:type="dxa"/>
            <w:gridSpan w:val="2"/>
            <w:vMerge w:val="restart"/>
            <w:tcBorders>
              <w:top w:val="nil"/>
              <w:left w:val="single" w:sz="4" w:space="0" w:color="auto"/>
              <w:right w:val="single" w:sz="4" w:space="0" w:color="auto"/>
            </w:tcBorders>
            <w:shd w:val="clear" w:color="auto" w:fill="auto"/>
          </w:tcPr>
          <w:p w14:paraId="051A8127" w14:textId="77777777" w:rsidR="00D02BF6" w:rsidRPr="00020619" w:rsidRDefault="00D02BF6" w:rsidP="00BB34DD">
            <w:pPr>
              <w:pStyle w:val="TAL"/>
              <w:rPr>
                <w:ins w:id="49403" w:author="BigCREditor-RAN4#104-bis" w:date="2022-10-21T15:10:00Z"/>
              </w:rPr>
            </w:pPr>
            <w:ins w:id="49404" w:author="BigCREditor-RAN4#104-bis" w:date="2022-10-21T15:10:00Z">
              <w:r w:rsidRPr="00020619">
                <w:rPr>
                  <w:rFonts w:cs="Arial"/>
                </w:rPr>
                <w:t>CSI-RS for tracking</w:t>
              </w:r>
            </w:ins>
          </w:p>
        </w:tc>
        <w:tc>
          <w:tcPr>
            <w:tcW w:w="1656" w:type="dxa"/>
            <w:gridSpan w:val="2"/>
            <w:tcBorders>
              <w:left w:val="single" w:sz="4" w:space="0" w:color="auto"/>
              <w:right w:val="single" w:sz="4" w:space="0" w:color="auto"/>
            </w:tcBorders>
            <w:vAlign w:val="center"/>
          </w:tcPr>
          <w:p w14:paraId="64D97A40" w14:textId="77777777" w:rsidR="00D02BF6" w:rsidRPr="00020619" w:rsidRDefault="00D02BF6" w:rsidP="00BB34DD">
            <w:pPr>
              <w:pStyle w:val="TAL"/>
              <w:rPr>
                <w:ins w:id="49405" w:author="BigCREditor-RAN4#104-bis" w:date="2022-10-21T15:10:00Z"/>
              </w:rPr>
            </w:pPr>
            <w:ins w:id="49406" w:author="BigCREditor-RAN4#104-bis" w:date="2022-10-21T15:10:00Z">
              <w:r w:rsidRPr="00020619">
                <w:rPr>
                  <w:rFonts w:cs="Arial"/>
                  <w:szCs w:val="18"/>
                </w:rPr>
                <w:t>Config 1,4</w:t>
              </w:r>
            </w:ins>
          </w:p>
        </w:tc>
        <w:tc>
          <w:tcPr>
            <w:tcW w:w="1258" w:type="dxa"/>
            <w:tcBorders>
              <w:top w:val="nil"/>
              <w:left w:val="single" w:sz="4" w:space="0" w:color="auto"/>
              <w:bottom w:val="single" w:sz="4" w:space="0" w:color="auto"/>
              <w:right w:val="single" w:sz="4" w:space="0" w:color="auto"/>
            </w:tcBorders>
            <w:shd w:val="clear" w:color="auto" w:fill="auto"/>
          </w:tcPr>
          <w:p w14:paraId="0633D53A" w14:textId="77777777" w:rsidR="00D02BF6" w:rsidRPr="00020619" w:rsidRDefault="00D02BF6" w:rsidP="00BB34DD">
            <w:pPr>
              <w:pStyle w:val="TAC"/>
              <w:rPr>
                <w:ins w:id="49407" w:author="BigCREditor-RAN4#104-bis" w:date="2022-10-21T15:10:00Z"/>
              </w:rPr>
            </w:pPr>
          </w:p>
        </w:tc>
        <w:tc>
          <w:tcPr>
            <w:tcW w:w="4643" w:type="dxa"/>
            <w:gridSpan w:val="15"/>
            <w:tcBorders>
              <w:left w:val="single" w:sz="4" w:space="0" w:color="auto"/>
              <w:right w:val="single" w:sz="4" w:space="0" w:color="auto"/>
            </w:tcBorders>
            <w:vAlign w:val="center"/>
          </w:tcPr>
          <w:p w14:paraId="0D87BBBC" w14:textId="77777777" w:rsidR="00D02BF6" w:rsidRPr="00020619" w:rsidRDefault="00D02BF6" w:rsidP="00BB34DD">
            <w:pPr>
              <w:pStyle w:val="TAC"/>
              <w:rPr>
                <w:ins w:id="49408" w:author="BigCREditor-RAN4#104-bis" w:date="2022-10-21T15:10:00Z"/>
              </w:rPr>
            </w:pPr>
            <w:ins w:id="49409" w:author="BigCREditor-RAN4#104-bis" w:date="2022-10-21T15:10:00Z">
              <w:r w:rsidRPr="00020619">
                <w:t>TRS.1.1 FDD</w:t>
              </w:r>
            </w:ins>
          </w:p>
        </w:tc>
      </w:tr>
      <w:tr w:rsidR="00D02BF6" w:rsidRPr="00020619" w14:paraId="04B4BEC3" w14:textId="77777777" w:rsidTr="00BB34DD">
        <w:trPr>
          <w:trHeight w:val="187"/>
          <w:jc w:val="center"/>
          <w:ins w:id="49410" w:author="BigCREditor-RAN4#104-bis" w:date="2022-10-21T15:10:00Z"/>
        </w:trPr>
        <w:tc>
          <w:tcPr>
            <w:tcW w:w="2110" w:type="dxa"/>
            <w:gridSpan w:val="2"/>
            <w:vMerge/>
            <w:tcBorders>
              <w:left w:val="single" w:sz="4" w:space="0" w:color="auto"/>
              <w:right w:val="single" w:sz="4" w:space="0" w:color="auto"/>
            </w:tcBorders>
            <w:shd w:val="clear" w:color="auto" w:fill="auto"/>
          </w:tcPr>
          <w:p w14:paraId="63B2D41E" w14:textId="77777777" w:rsidR="00D02BF6" w:rsidRPr="00020619" w:rsidRDefault="00D02BF6" w:rsidP="00BB34DD">
            <w:pPr>
              <w:pStyle w:val="TAL"/>
              <w:rPr>
                <w:ins w:id="49411" w:author="BigCREditor-RAN4#104-bis" w:date="2022-10-21T15:10:00Z"/>
              </w:rPr>
            </w:pPr>
          </w:p>
        </w:tc>
        <w:tc>
          <w:tcPr>
            <w:tcW w:w="1656" w:type="dxa"/>
            <w:gridSpan w:val="2"/>
            <w:tcBorders>
              <w:left w:val="single" w:sz="4" w:space="0" w:color="auto"/>
              <w:right w:val="single" w:sz="4" w:space="0" w:color="auto"/>
            </w:tcBorders>
            <w:vAlign w:val="center"/>
          </w:tcPr>
          <w:p w14:paraId="5E806CC5" w14:textId="77777777" w:rsidR="00D02BF6" w:rsidRPr="00020619" w:rsidRDefault="00D02BF6" w:rsidP="00BB34DD">
            <w:pPr>
              <w:pStyle w:val="TAL"/>
              <w:rPr>
                <w:ins w:id="49412" w:author="BigCREditor-RAN4#104-bis" w:date="2022-10-21T15:10:00Z"/>
              </w:rPr>
            </w:pPr>
            <w:ins w:id="49413" w:author="BigCREditor-RAN4#104-bis" w:date="2022-10-21T15:10:00Z">
              <w:r w:rsidRPr="00020619">
                <w:rPr>
                  <w:rFonts w:cs="Arial"/>
                  <w:szCs w:val="18"/>
                </w:rPr>
                <w:t>Config 2</w:t>
              </w:r>
            </w:ins>
          </w:p>
        </w:tc>
        <w:tc>
          <w:tcPr>
            <w:tcW w:w="1258" w:type="dxa"/>
            <w:tcBorders>
              <w:top w:val="nil"/>
              <w:left w:val="single" w:sz="4" w:space="0" w:color="auto"/>
              <w:bottom w:val="single" w:sz="4" w:space="0" w:color="auto"/>
              <w:right w:val="single" w:sz="4" w:space="0" w:color="auto"/>
            </w:tcBorders>
            <w:shd w:val="clear" w:color="auto" w:fill="auto"/>
          </w:tcPr>
          <w:p w14:paraId="7FD9B4A7" w14:textId="77777777" w:rsidR="00D02BF6" w:rsidRPr="00020619" w:rsidRDefault="00D02BF6" w:rsidP="00BB34DD">
            <w:pPr>
              <w:pStyle w:val="TAC"/>
              <w:rPr>
                <w:ins w:id="49414" w:author="BigCREditor-RAN4#104-bis" w:date="2022-10-21T15:10:00Z"/>
              </w:rPr>
            </w:pPr>
          </w:p>
        </w:tc>
        <w:tc>
          <w:tcPr>
            <w:tcW w:w="4643" w:type="dxa"/>
            <w:gridSpan w:val="15"/>
            <w:tcBorders>
              <w:left w:val="single" w:sz="4" w:space="0" w:color="auto"/>
              <w:right w:val="single" w:sz="4" w:space="0" w:color="auto"/>
            </w:tcBorders>
            <w:vAlign w:val="center"/>
          </w:tcPr>
          <w:p w14:paraId="5DF46ADE" w14:textId="77777777" w:rsidR="00D02BF6" w:rsidRPr="00020619" w:rsidRDefault="00D02BF6" w:rsidP="00BB34DD">
            <w:pPr>
              <w:pStyle w:val="TAC"/>
              <w:rPr>
                <w:ins w:id="49415" w:author="BigCREditor-RAN4#104-bis" w:date="2022-10-21T15:10:00Z"/>
              </w:rPr>
            </w:pPr>
            <w:ins w:id="49416" w:author="BigCREditor-RAN4#104-bis" w:date="2022-10-21T15:10:00Z">
              <w:r w:rsidRPr="00020619">
                <w:t>TRS.1.1 TDD</w:t>
              </w:r>
            </w:ins>
          </w:p>
        </w:tc>
      </w:tr>
      <w:tr w:rsidR="00D02BF6" w:rsidRPr="00020619" w14:paraId="71C7EAED" w14:textId="77777777" w:rsidTr="00BB34DD">
        <w:trPr>
          <w:trHeight w:val="187"/>
          <w:jc w:val="center"/>
          <w:ins w:id="49417" w:author="BigCREditor-RAN4#104-bis" w:date="2022-10-21T15:10:00Z"/>
        </w:trPr>
        <w:tc>
          <w:tcPr>
            <w:tcW w:w="2110" w:type="dxa"/>
            <w:gridSpan w:val="2"/>
            <w:vMerge/>
            <w:tcBorders>
              <w:left w:val="single" w:sz="4" w:space="0" w:color="auto"/>
              <w:bottom w:val="single" w:sz="4" w:space="0" w:color="auto"/>
              <w:right w:val="single" w:sz="4" w:space="0" w:color="auto"/>
            </w:tcBorders>
            <w:shd w:val="clear" w:color="auto" w:fill="auto"/>
          </w:tcPr>
          <w:p w14:paraId="2506F8D6" w14:textId="77777777" w:rsidR="00D02BF6" w:rsidRPr="00020619" w:rsidRDefault="00D02BF6" w:rsidP="00BB34DD">
            <w:pPr>
              <w:pStyle w:val="TAL"/>
              <w:rPr>
                <w:ins w:id="49418" w:author="BigCREditor-RAN4#104-bis" w:date="2022-10-21T15:10:00Z"/>
              </w:rPr>
            </w:pPr>
          </w:p>
        </w:tc>
        <w:tc>
          <w:tcPr>
            <w:tcW w:w="1656" w:type="dxa"/>
            <w:gridSpan w:val="2"/>
            <w:tcBorders>
              <w:left w:val="single" w:sz="4" w:space="0" w:color="auto"/>
              <w:right w:val="single" w:sz="4" w:space="0" w:color="auto"/>
            </w:tcBorders>
            <w:vAlign w:val="center"/>
          </w:tcPr>
          <w:p w14:paraId="1784F3D9" w14:textId="77777777" w:rsidR="00D02BF6" w:rsidRPr="00020619" w:rsidRDefault="00D02BF6" w:rsidP="00BB34DD">
            <w:pPr>
              <w:pStyle w:val="TAL"/>
              <w:rPr>
                <w:ins w:id="49419" w:author="BigCREditor-RAN4#104-bis" w:date="2022-10-21T15:10:00Z"/>
              </w:rPr>
            </w:pPr>
            <w:ins w:id="49420" w:author="BigCREditor-RAN4#104-bis" w:date="2022-10-21T15:10:00Z">
              <w:r w:rsidRPr="00020619">
                <w:rPr>
                  <w:rFonts w:cs="Arial"/>
                  <w:szCs w:val="18"/>
                </w:rPr>
                <w:t>Config 3</w:t>
              </w:r>
            </w:ins>
          </w:p>
        </w:tc>
        <w:tc>
          <w:tcPr>
            <w:tcW w:w="1258" w:type="dxa"/>
            <w:tcBorders>
              <w:top w:val="nil"/>
              <w:left w:val="single" w:sz="4" w:space="0" w:color="auto"/>
              <w:bottom w:val="single" w:sz="4" w:space="0" w:color="auto"/>
              <w:right w:val="single" w:sz="4" w:space="0" w:color="auto"/>
            </w:tcBorders>
            <w:shd w:val="clear" w:color="auto" w:fill="auto"/>
          </w:tcPr>
          <w:p w14:paraId="628B97F5" w14:textId="77777777" w:rsidR="00D02BF6" w:rsidRPr="00020619" w:rsidRDefault="00D02BF6" w:rsidP="00BB34DD">
            <w:pPr>
              <w:pStyle w:val="TAC"/>
              <w:rPr>
                <w:ins w:id="49421" w:author="BigCREditor-RAN4#104-bis" w:date="2022-10-21T15:10:00Z"/>
              </w:rPr>
            </w:pPr>
          </w:p>
        </w:tc>
        <w:tc>
          <w:tcPr>
            <w:tcW w:w="4643" w:type="dxa"/>
            <w:gridSpan w:val="15"/>
            <w:tcBorders>
              <w:left w:val="single" w:sz="4" w:space="0" w:color="auto"/>
              <w:right w:val="single" w:sz="4" w:space="0" w:color="auto"/>
            </w:tcBorders>
            <w:vAlign w:val="center"/>
          </w:tcPr>
          <w:p w14:paraId="205180D3" w14:textId="77777777" w:rsidR="00D02BF6" w:rsidRPr="00020619" w:rsidRDefault="00D02BF6" w:rsidP="00BB34DD">
            <w:pPr>
              <w:pStyle w:val="TAC"/>
              <w:rPr>
                <w:ins w:id="49422" w:author="BigCREditor-RAN4#104-bis" w:date="2022-10-21T15:10:00Z"/>
              </w:rPr>
            </w:pPr>
            <w:ins w:id="49423" w:author="BigCREditor-RAN4#104-bis" w:date="2022-10-21T15:10:00Z">
              <w:r w:rsidRPr="00020619">
                <w:t>TRS.1.2 TDD</w:t>
              </w:r>
            </w:ins>
          </w:p>
        </w:tc>
      </w:tr>
      <w:tr w:rsidR="00D02BF6" w:rsidRPr="00020619" w14:paraId="449C8BCA" w14:textId="77777777" w:rsidTr="00BB34DD">
        <w:trPr>
          <w:trHeight w:val="187"/>
          <w:jc w:val="center"/>
          <w:ins w:id="49424" w:author="BigCREditor-RAN4#104-bis" w:date="2022-10-21T15:10:00Z"/>
        </w:trPr>
        <w:tc>
          <w:tcPr>
            <w:tcW w:w="2110" w:type="dxa"/>
            <w:gridSpan w:val="2"/>
            <w:tcBorders>
              <w:top w:val="single" w:sz="4" w:space="0" w:color="auto"/>
              <w:left w:val="single" w:sz="4" w:space="0" w:color="auto"/>
              <w:bottom w:val="nil"/>
              <w:right w:val="single" w:sz="4" w:space="0" w:color="auto"/>
            </w:tcBorders>
            <w:shd w:val="clear" w:color="auto" w:fill="auto"/>
          </w:tcPr>
          <w:p w14:paraId="1D8C82DB" w14:textId="77777777" w:rsidR="00D02BF6" w:rsidRPr="00020619" w:rsidRDefault="00D02BF6" w:rsidP="00BB34DD">
            <w:pPr>
              <w:pStyle w:val="TAL"/>
              <w:rPr>
                <w:ins w:id="49425" w:author="BigCREditor-RAN4#104-bis" w:date="2022-10-21T15:10:00Z"/>
              </w:rPr>
            </w:pPr>
            <w:ins w:id="49426" w:author="BigCREditor-RAN4#104-bis" w:date="2022-10-21T15:10:00Z">
              <w:r w:rsidRPr="00020619">
                <w:t>PDSCH/PDCCH subcarrier spacing</w:t>
              </w:r>
            </w:ins>
          </w:p>
        </w:tc>
        <w:tc>
          <w:tcPr>
            <w:tcW w:w="1656" w:type="dxa"/>
            <w:gridSpan w:val="2"/>
            <w:tcBorders>
              <w:top w:val="single" w:sz="4" w:space="0" w:color="auto"/>
              <w:left w:val="single" w:sz="4" w:space="0" w:color="auto"/>
              <w:right w:val="single" w:sz="4" w:space="0" w:color="auto"/>
            </w:tcBorders>
          </w:tcPr>
          <w:p w14:paraId="3284CFAB" w14:textId="77777777" w:rsidR="00D02BF6" w:rsidRPr="00020619" w:rsidRDefault="00D02BF6" w:rsidP="00BB34DD">
            <w:pPr>
              <w:pStyle w:val="TAL"/>
              <w:rPr>
                <w:ins w:id="49427" w:author="BigCREditor-RAN4#104-bis" w:date="2022-10-21T15:10:00Z"/>
              </w:rPr>
            </w:pPr>
            <w:ins w:id="49428" w:author="BigCREditor-RAN4#104-bis" w:date="2022-10-21T15:10:00Z">
              <w:r w:rsidRPr="00020619">
                <w:t>Config</w:t>
              </w:r>
              <w:r w:rsidRPr="00020619">
                <w:rPr>
                  <w:rFonts w:eastAsia="Malgun Gothic"/>
                  <w:szCs w:val="18"/>
                </w:rPr>
                <w:t xml:space="preserve"> </w:t>
              </w:r>
              <w:r w:rsidRPr="00020619">
                <w:t>1,2,4</w:t>
              </w:r>
            </w:ins>
          </w:p>
        </w:tc>
        <w:tc>
          <w:tcPr>
            <w:tcW w:w="1258" w:type="dxa"/>
            <w:tcBorders>
              <w:top w:val="single" w:sz="4" w:space="0" w:color="auto"/>
              <w:left w:val="single" w:sz="4" w:space="0" w:color="auto"/>
              <w:bottom w:val="nil"/>
              <w:right w:val="single" w:sz="4" w:space="0" w:color="auto"/>
            </w:tcBorders>
            <w:shd w:val="clear" w:color="auto" w:fill="auto"/>
          </w:tcPr>
          <w:p w14:paraId="2C1FB13C" w14:textId="77777777" w:rsidR="00D02BF6" w:rsidRPr="00020619" w:rsidRDefault="00D02BF6" w:rsidP="00BB34DD">
            <w:pPr>
              <w:pStyle w:val="TAC"/>
              <w:rPr>
                <w:ins w:id="49429" w:author="BigCREditor-RAN4#104-bis" w:date="2022-10-21T15:10:00Z"/>
              </w:rPr>
            </w:pPr>
            <w:ins w:id="49430" w:author="BigCREditor-RAN4#104-bis" w:date="2022-10-21T15:10:00Z">
              <w:r w:rsidRPr="00020619">
                <w:t>kHz</w:t>
              </w:r>
            </w:ins>
          </w:p>
        </w:tc>
        <w:tc>
          <w:tcPr>
            <w:tcW w:w="4643" w:type="dxa"/>
            <w:gridSpan w:val="15"/>
            <w:tcBorders>
              <w:top w:val="single" w:sz="4" w:space="0" w:color="auto"/>
              <w:left w:val="single" w:sz="4" w:space="0" w:color="auto"/>
              <w:right w:val="single" w:sz="4" w:space="0" w:color="auto"/>
            </w:tcBorders>
          </w:tcPr>
          <w:p w14:paraId="56DF03AB" w14:textId="77777777" w:rsidR="00D02BF6" w:rsidRPr="00020619" w:rsidRDefault="00D02BF6" w:rsidP="00BB34DD">
            <w:pPr>
              <w:pStyle w:val="TAC"/>
              <w:rPr>
                <w:ins w:id="49431" w:author="BigCREditor-RAN4#104-bis" w:date="2022-10-21T15:10:00Z"/>
              </w:rPr>
            </w:pPr>
            <w:ins w:id="49432" w:author="BigCREditor-RAN4#104-bis" w:date="2022-10-21T15:10:00Z">
              <w:r w:rsidRPr="00020619">
                <w:t>15 kHz</w:t>
              </w:r>
            </w:ins>
          </w:p>
        </w:tc>
      </w:tr>
      <w:tr w:rsidR="00D02BF6" w:rsidRPr="00020619" w14:paraId="5666C834" w14:textId="77777777" w:rsidTr="00BB34DD">
        <w:trPr>
          <w:trHeight w:val="187"/>
          <w:jc w:val="center"/>
          <w:ins w:id="49433" w:author="BigCREditor-RAN4#104-bis" w:date="2022-10-21T15:10:00Z"/>
        </w:trPr>
        <w:tc>
          <w:tcPr>
            <w:tcW w:w="2110" w:type="dxa"/>
            <w:gridSpan w:val="2"/>
            <w:tcBorders>
              <w:top w:val="nil"/>
              <w:left w:val="single" w:sz="4" w:space="0" w:color="auto"/>
              <w:right w:val="single" w:sz="4" w:space="0" w:color="auto"/>
            </w:tcBorders>
            <w:shd w:val="clear" w:color="auto" w:fill="auto"/>
          </w:tcPr>
          <w:p w14:paraId="44ABA7F6" w14:textId="77777777" w:rsidR="00D02BF6" w:rsidRPr="00020619" w:rsidRDefault="00D02BF6" w:rsidP="00BB34DD">
            <w:pPr>
              <w:pStyle w:val="TAL"/>
              <w:rPr>
                <w:ins w:id="49434" w:author="BigCREditor-RAN4#104-bis" w:date="2022-10-21T15:10:00Z"/>
              </w:rPr>
            </w:pPr>
          </w:p>
        </w:tc>
        <w:tc>
          <w:tcPr>
            <w:tcW w:w="1656" w:type="dxa"/>
            <w:gridSpan w:val="2"/>
            <w:tcBorders>
              <w:left w:val="single" w:sz="4" w:space="0" w:color="auto"/>
              <w:right w:val="single" w:sz="4" w:space="0" w:color="auto"/>
            </w:tcBorders>
          </w:tcPr>
          <w:p w14:paraId="08577192" w14:textId="77777777" w:rsidR="00D02BF6" w:rsidRPr="00020619" w:rsidRDefault="00D02BF6" w:rsidP="00BB34DD">
            <w:pPr>
              <w:pStyle w:val="TAL"/>
              <w:rPr>
                <w:ins w:id="49435" w:author="BigCREditor-RAN4#104-bis" w:date="2022-10-21T15:10:00Z"/>
              </w:rPr>
            </w:pPr>
            <w:ins w:id="49436" w:author="BigCREditor-RAN4#104-bis" w:date="2022-10-21T15:10:00Z">
              <w:r w:rsidRPr="00020619">
                <w:t>Config</w:t>
              </w:r>
              <w:r w:rsidRPr="00020619">
                <w:rPr>
                  <w:rFonts w:eastAsia="Malgun Gothic"/>
                  <w:szCs w:val="18"/>
                </w:rPr>
                <w:t xml:space="preserve"> </w:t>
              </w:r>
              <w:r w:rsidRPr="00020619">
                <w:t>3</w:t>
              </w:r>
            </w:ins>
          </w:p>
        </w:tc>
        <w:tc>
          <w:tcPr>
            <w:tcW w:w="1258" w:type="dxa"/>
            <w:tcBorders>
              <w:top w:val="nil"/>
              <w:left w:val="single" w:sz="4" w:space="0" w:color="auto"/>
              <w:bottom w:val="single" w:sz="4" w:space="0" w:color="auto"/>
              <w:right w:val="single" w:sz="4" w:space="0" w:color="auto"/>
            </w:tcBorders>
            <w:shd w:val="clear" w:color="auto" w:fill="auto"/>
          </w:tcPr>
          <w:p w14:paraId="1DACA26B" w14:textId="77777777" w:rsidR="00D02BF6" w:rsidRPr="00020619" w:rsidRDefault="00D02BF6" w:rsidP="00BB34DD">
            <w:pPr>
              <w:pStyle w:val="TAC"/>
              <w:rPr>
                <w:ins w:id="49437" w:author="BigCREditor-RAN4#104-bis" w:date="2022-10-21T15:10:00Z"/>
              </w:rPr>
            </w:pPr>
          </w:p>
        </w:tc>
        <w:tc>
          <w:tcPr>
            <w:tcW w:w="4643" w:type="dxa"/>
            <w:gridSpan w:val="15"/>
            <w:tcBorders>
              <w:left w:val="single" w:sz="4" w:space="0" w:color="auto"/>
              <w:right w:val="single" w:sz="4" w:space="0" w:color="auto"/>
            </w:tcBorders>
          </w:tcPr>
          <w:p w14:paraId="02DF9514" w14:textId="77777777" w:rsidR="00D02BF6" w:rsidRPr="00020619" w:rsidRDefault="00D02BF6" w:rsidP="00BB34DD">
            <w:pPr>
              <w:pStyle w:val="TAC"/>
              <w:rPr>
                <w:ins w:id="49438" w:author="BigCREditor-RAN4#104-bis" w:date="2022-10-21T15:10:00Z"/>
              </w:rPr>
            </w:pPr>
            <w:ins w:id="49439" w:author="BigCREditor-RAN4#104-bis" w:date="2022-10-21T15:10:00Z">
              <w:r w:rsidRPr="00020619">
                <w:t>30</w:t>
              </w:r>
              <w:r w:rsidRPr="00020619">
                <w:rPr>
                  <w:lang w:eastAsia="zh-CN"/>
                </w:rPr>
                <w:t xml:space="preserve"> </w:t>
              </w:r>
              <w:r w:rsidRPr="00020619">
                <w:t>kHz</w:t>
              </w:r>
            </w:ins>
          </w:p>
        </w:tc>
      </w:tr>
      <w:tr w:rsidR="00D02BF6" w:rsidRPr="00020619" w14:paraId="49F6936D" w14:textId="77777777" w:rsidTr="00BB34DD">
        <w:trPr>
          <w:trHeight w:val="187"/>
          <w:jc w:val="center"/>
          <w:ins w:id="49440"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401B459D" w14:textId="77777777" w:rsidR="00D02BF6" w:rsidRPr="00020619" w:rsidRDefault="00D02BF6" w:rsidP="00BB34DD">
            <w:pPr>
              <w:pStyle w:val="TAL"/>
              <w:rPr>
                <w:ins w:id="49441" w:author="BigCREditor-RAN4#104-bis" w:date="2022-10-21T15:10:00Z"/>
                <w:szCs w:val="18"/>
              </w:rPr>
            </w:pPr>
            <w:ins w:id="49442" w:author="BigCREditor-RAN4#104-bis" w:date="2022-10-21T15:10:00Z">
              <w:r w:rsidRPr="00020619">
                <w:rPr>
                  <w:szCs w:val="18"/>
                  <w:lang w:eastAsia="ja-JP"/>
                </w:rPr>
                <w:t>EPRE ratio of PSS to SSS</w:t>
              </w:r>
            </w:ins>
          </w:p>
        </w:tc>
        <w:tc>
          <w:tcPr>
            <w:tcW w:w="1258" w:type="dxa"/>
            <w:tcBorders>
              <w:top w:val="single" w:sz="4" w:space="0" w:color="auto"/>
              <w:left w:val="single" w:sz="4" w:space="0" w:color="auto"/>
              <w:bottom w:val="nil"/>
              <w:right w:val="single" w:sz="4" w:space="0" w:color="auto"/>
            </w:tcBorders>
            <w:shd w:val="clear" w:color="auto" w:fill="auto"/>
          </w:tcPr>
          <w:p w14:paraId="714A76E4" w14:textId="77777777" w:rsidR="00D02BF6" w:rsidRPr="00020619" w:rsidRDefault="00D02BF6" w:rsidP="00BB34DD">
            <w:pPr>
              <w:pStyle w:val="TAC"/>
              <w:rPr>
                <w:ins w:id="49443" w:author="BigCREditor-RAN4#104-bis" w:date="2022-10-21T15:10:00Z"/>
                <w:szCs w:val="18"/>
              </w:rPr>
            </w:pPr>
            <w:ins w:id="49444" w:author="BigCREditor-RAN4#104-bis" w:date="2022-10-21T15:10:00Z">
              <w:r w:rsidRPr="00020619">
                <w:rPr>
                  <w:szCs w:val="18"/>
                  <w:lang w:eastAsia="ja-JP"/>
                </w:rPr>
                <w:t>dB</w:t>
              </w:r>
            </w:ins>
          </w:p>
        </w:tc>
        <w:tc>
          <w:tcPr>
            <w:tcW w:w="740" w:type="dxa"/>
            <w:tcBorders>
              <w:top w:val="single" w:sz="4" w:space="0" w:color="auto"/>
              <w:left w:val="single" w:sz="4" w:space="0" w:color="auto"/>
              <w:bottom w:val="nil"/>
              <w:right w:val="single" w:sz="4" w:space="0" w:color="auto"/>
            </w:tcBorders>
            <w:shd w:val="clear" w:color="auto" w:fill="auto"/>
          </w:tcPr>
          <w:p w14:paraId="50C00762" w14:textId="77777777" w:rsidR="00D02BF6" w:rsidRPr="00020619" w:rsidRDefault="00D02BF6" w:rsidP="00BB34DD">
            <w:pPr>
              <w:pStyle w:val="TAC"/>
              <w:rPr>
                <w:ins w:id="49445" w:author="BigCREditor-RAN4#104-bis" w:date="2022-10-21T15:10:00Z"/>
                <w:szCs w:val="18"/>
              </w:rPr>
            </w:pPr>
            <w:ins w:id="49446" w:author="BigCREditor-RAN4#104-bis" w:date="2022-10-21T15:10:00Z">
              <w:r w:rsidRPr="00020619">
                <w:rPr>
                  <w:szCs w:val="18"/>
                  <w:lang w:eastAsia="ja-JP"/>
                </w:rPr>
                <w:t>0</w:t>
              </w:r>
            </w:ins>
          </w:p>
        </w:tc>
        <w:tc>
          <w:tcPr>
            <w:tcW w:w="800" w:type="dxa"/>
            <w:gridSpan w:val="3"/>
            <w:tcBorders>
              <w:top w:val="single" w:sz="4" w:space="0" w:color="auto"/>
              <w:left w:val="single" w:sz="4" w:space="0" w:color="auto"/>
              <w:bottom w:val="nil"/>
              <w:right w:val="single" w:sz="4" w:space="0" w:color="auto"/>
            </w:tcBorders>
            <w:shd w:val="clear" w:color="auto" w:fill="auto"/>
          </w:tcPr>
          <w:p w14:paraId="71E80C7F" w14:textId="77777777" w:rsidR="00D02BF6" w:rsidRPr="00020619" w:rsidRDefault="00D02BF6" w:rsidP="00BB34DD">
            <w:pPr>
              <w:pStyle w:val="TAC"/>
              <w:rPr>
                <w:ins w:id="49447" w:author="BigCREditor-RAN4#104-bis" w:date="2022-10-21T15:10:00Z"/>
                <w:szCs w:val="18"/>
              </w:rPr>
            </w:pPr>
            <w:ins w:id="49448" w:author="BigCREditor-RAN4#104-bis" w:date="2022-10-21T15:10:00Z">
              <w:r w:rsidRPr="00020619">
                <w:rPr>
                  <w:szCs w:val="18"/>
                  <w:lang w:eastAsia="ja-JP"/>
                </w:rPr>
                <w:t>0</w:t>
              </w:r>
            </w:ins>
          </w:p>
        </w:tc>
        <w:tc>
          <w:tcPr>
            <w:tcW w:w="826" w:type="dxa"/>
            <w:gridSpan w:val="3"/>
            <w:tcBorders>
              <w:top w:val="single" w:sz="4" w:space="0" w:color="auto"/>
              <w:left w:val="single" w:sz="4" w:space="0" w:color="auto"/>
              <w:bottom w:val="nil"/>
              <w:right w:val="single" w:sz="4" w:space="0" w:color="auto"/>
            </w:tcBorders>
            <w:shd w:val="clear" w:color="auto" w:fill="auto"/>
          </w:tcPr>
          <w:p w14:paraId="6E34526E" w14:textId="77777777" w:rsidR="00D02BF6" w:rsidRPr="00020619" w:rsidRDefault="00D02BF6" w:rsidP="00BB34DD">
            <w:pPr>
              <w:pStyle w:val="TAC"/>
              <w:rPr>
                <w:ins w:id="49449" w:author="BigCREditor-RAN4#104-bis" w:date="2022-10-21T15:10:00Z"/>
                <w:szCs w:val="18"/>
              </w:rPr>
            </w:pPr>
            <w:ins w:id="49450" w:author="BigCREditor-RAN4#104-bis" w:date="2022-10-21T15:10:00Z">
              <w:r w:rsidRPr="00020619">
                <w:rPr>
                  <w:szCs w:val="18"/>
                  <w:lang w:eastAsia="ja-JP"/>
                </w:rPr>
                <w:t>0</w:t>
              </w:r>
            </w:ins>
          </w:p>
        </w:tc>
        <w:tc>
          <w:tcPr>
            <w:tcW w:w="795" w:type="dxa"/>
            <w:gridSpan w:val="3"/>
            <w:tcBorders>
              <w:top w:val="single" w:sz="4" w:space="0" w:color="auto"/>
              <w:left w:val="single" w:sz="4" w:space="0" w:color="auto"/>
              <w:bottom w:val="nil"/>
              <w:right w:val="single" w:sz="4" w:space="0" w:color="auto"/>
            </w:tcBorders>
            <w:shd w:val="clear" w:color="auto" w:fill="auto"/>
          </w:tcPr>
          <w:p w14:paraId="684B2E2F" w14:textId="77777777" w:rsidR="00D02BF6" w:rsidRPr="00020619" w:rsidRDefault="00D02BF6" w:rsidP="00BB34DD">
            <w:pPr>
              <w:pStyle w:val="TAC"/>
              <w:rPr>
                <w:ins w:id="49451" w:author="BigCREditor-RAN4#104-bis" w:date="2022-10-21T15:10:00Z"/>
                <w:szCs w:val="18"/>
              </w:rPr>
            </w:pPr>
            <w:ins w:id="49452" w:author="BigCREditor-RAN4#104-bis" w:date="2022-10-21T15:10:00Z">
              <w:r w:rsidRPr="00020619">
                <w:rPr>
                  <w:szCs w:val="18"/>
                  <w:lang w:eastAsia="ja-JP"/>
                </w:rPr>
                <w:t>0</w:t>
              </w:r>
            </w:ins>
          </w:p>
        </w:tc>
        <w:tc>
          <w:tcPr>
            <w:tcW w:w="774" w:type="dxa"/>
            <w:gridSpan w:val="3"/>
            <w:tcBorders>
              <w:top w:val="single" w:sz="4" w:space="0" w:color="auto"/>
              <w:left w:val="single" w:sz="4" w:space="0" w:color="auto"/>
              <w:bottom w:val="nil"/>
              <w:right w:val="single" w:sz="4" w:space="0" w:color="auto"/>
            </w:tcBorders>
            <w:shd w:val="clear" w:color="auto" w:fill="auto"/>
          </w:tcPr>
          <w:p w14:paraId="2737B464" w14:textId="77777777" w:rsidR="00D02BF6" w:rsidRPr="00020619" w:rsidRDefault="00D02BF6" w:rsidP="00BB34DD">
            <w:pPr>
              <w:pStyle w:val="TAC"/>
              <w:rPr>
                <w:ins w:id="49453" w:author="BigCREditor-RAN4#104-bis" w:date="2022-10-21T15:10:00Z"/>
                <w:szCs w:val="18"/>
              </w:rPr>
            </w:pPr>
            <w:ins w:id="49454" w:author="BigCREditor-RAN4#104-bis" w:date="2022-10-21T15:10:00Z">
              <w:r w:rsidRPr="00020619">
                <w:rPr>
                  <w:szCs w:val="18"/>
                  <w:lang w:eastAsia="ja-JP"/>
                </w:rPr>
                <w:t>0</w:t>
              </w:r>
            </w:ins>
          </w:p>
        </w:tc>
        <w:tc>
          <w:tcPr>
            <w:tcW w:w="708" w:type="dxa"/>
            <w:gridSpan w:val="2"/>
            <w:tcBorders>
              <w:top w:val="single" w:sz="4" w:space="0" w:color="auto"/>
              <w:left w:val="single" w:sz="4" w:space="0" w:color="auto"/>
              <w:bottom w:val="nil"/>
              <w:right w:val="single" w:sz="4" w:space="0" w:color="auto"/>
            </w:tcBorders>
            <w:shd w:val="clear" w:color="auto" w:fill="auto"/>
          </w:tcPr>
          <w:p w14:paraId="1F1028B6" w14:textId="77777777" w:rsidR="00D02BF6" w:rsidRPr="00020619" w:rsidRDefault="00D02BF6" w:rsidP="00BB34DD">
            <w:pPr>
              <w:pStyle w:val="TAC"/>
              <w:rPr>
                <w:ins w:id="49455" w:author="BigCREditor-RAN4#104-bis" w:date="2022-10-21T15:10:00Z"/>
                <w:szCs w:val="18"/>
              </w:rPr>
            </w:pPr>
            <w:ins w:id="49456" w:author="BigCREditor-RAN4#104-bis" w:date="2022-10-21T15:10:00Z">
              <w:r w:rsidRPr="00020619">
                <w:rPr>
                  <w:szCs w:val="18"/>
                  <w:lang w:eastAsia="ja-JP"/>
                </w:rPr>
                <w:t>0</w:t>
              </w:r>
            </w:ins>
          </w:p>
        </w:tc>
      </w:tr>
      <w:tr w:rsidR="00D02BF6" w:rsidRPr="00020619" w14:paraId="1A4DF50B" w14:textId="77777777" w:rsidTr="00BB34DD">
        <w:trPr>
          <w:trHeight w:val="187"/>
          <w:jc w:val="center"/>
          <w:ins w:id="4945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1382971D" w14:textId="77777777" w:rsidR="00D02BF6" w:rsidRPr="00020619" w:rsidRDefault="00D02BF6" w:rsidP="00BB34DD">
            <w:pPr>
              <w:pStyle w:val="TAL"/>
              <w:rPr>
                <w:ins w:id="49458" w:author="BigCREditor-RAN4#104-bis" w:date="2022-10-21T15:10:00Z"/>
                <w:szCs w:val="18"/>
              </w:rPr>
            </w:pPr>
            <w:ins w:id="49459" w:author="BigCREditor-RAN4#104-bis" w:date="2022-10-21T15:10:00Z">
              <w:r w:rsidRPr="00020619">
                <w:rPr>
                  <w:szCs w:val="18"/>
                  <w:lang w:eastAsia="ja-JP"/>
                </w:rPr>
                <w:t>EPRE ratio of PBCH DMRS to SSS</w:t>
              </w:r>
            </w:ins>
          </w:p>
        </w:tc>
        <w:tc>
          <w:tcPr>
            <w:tcW w:w="1258" w:type="dxa"/>
            <w:tcBorders>
              <w:top w:val="nil"/>
              <w:left w:val="single" w:sz="4" w:space="0" w:color="auto"/>
              <w:bottom w:val="nil"/>
              <w:right w:val="single" w:sz="4" w:space="0" w:color="auto"/>
            </w:tcBorders>
            <w:shd w:val="clear" w:color="auto" w:fill="auto"/>
          </w:tcPr>
          <w:p w14:paraId="13EBF733" w14:textId="77777777" w:rsidR="00D02BF6" w:rsidRPr="00020619" w:rsidRDefault="00D02BF6" w:rsidP="00BB34DD">
            <w:pPr>
              <w:pStyle w:val="TAC"/>
              <w:rPr>
                <w:ins w:id="4946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5E7713D3" w14:textId="77777777" w:rsidR="00D02BF6" w:rsidRPr="00020619" w:rsidRDefault="00D02BF6" w:rsidP="00BB34DD">
            <w:pPr>
              <w:pStyle w:val="TAC"/>
              <w:rPr>
                <w:ins w:id="4946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19407D9D" w14:textId="77777777" w:rsidR="00D02BF6" w:rsidRPr="00020619" w:rsidRDefault="00D02BF6" w:rsidP="00BB34DD">
            <w:pPr>
              <w:pStyle w:val="TAC"/>
              <w:rPr>
                <w:ins w:id="4946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5A1FC274" w14:textId="77777777" w:rsidR="00D02BF6" w:rsidRPr="00020619" w:rsidRDefault="00D02BF6" w:rsidP="00BB34DD">
            <w:pPr>
              <w:pStyle w:val="TAC"/>
              <w:rPr>
                <w:ins w:id="4946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0F73D4DA" w14:textId="77777777" w:rsidR="00D02BF6" w:rsidRPr="00020619" w:rsidRDefault="00D02BF6" w:rsidP="00BB34DD">
            <w:pPr>
              <w:pStyle w:val="TAC"/>
              <w:rPr>
                <w:ins w:id="4946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69B97A92" w14:textId="77777777" w:rsidR="00D02BF6" w:rsidRPr="00020619" w:rsidRDefault="00D02BF6" w:rsidP="00BB34DD">
            <w:pPr>
              <w:pStyle w:val="TAC"/>
              <w:rPr>
                <w:ins w:id="4946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0BA028E8" w14:textId="77777777" w:rsidR="00D02BF6" w:rsidRPr="00020619" w:rsidRDefault="00D02BF6" w:rsidP="00BB34DD">
            <w:pPr>
              <w:pStyle w:val="TAC"/>
              <w:rPr>
                <w:ins w:id="49466" w:author="BigCREditor-RAN4#104-bis" w:date="2022-10-21T15:10:00Z"/>
                <w:szCs w:val="18"/>
              </w:rPr>
            </w:pPr>
          </w:p>
        </w:tc>
      </w:tr>
      <w:tr w:rsidR="00D02BF6" w:rsidRPr="00020619" w14:paraId="4F1E2E6B" w14:textId="77777777" w:rsidTr="00BB34DD">
        <w:trPr>
          <w:trHeight w:val="187"/>
          <w:jc w:val="center"/>
          <w:ins w:id="4946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3BBE79A5" w14:textId="77777777" w:rsidR="00D02BF6" w:rsidRPr="00020619" w:rsidRDefault="00D02BF6" w:rsidP="00BB34DD">
            <w:pPr>
              <w:pStyle w:val="TAL"/>
              <w:rPr>
                <w:ins w:id="49468" w:author="BigCREditor-RAN4#104-bis" w:date="2022-10-21T15:10:00Z"/>
                <w:szCs w:val="18"/>
              </w:rPr>
            </w:pPr>
            <w:ins w:id="49469" w:author="BigCREditor-RAN4#104-bis" w:date="2022-10-21T15:10:00Z">
              <w:r w:rsidRPr="00020619">
                <w:rPr>
                  <w:szCs w:val="18"/>
                  <w:lang w:eastAsia="ja-JP"/>
                </w:rPr>
                <w:t>EPRE ratio of PBCH to PBCH DMRS</w:t>
              </w:r>
            </w:ins>
          </w:p>
        </w:tc>
        <w:tc>
          <w:tcPr>
            <w:tcW w:w="1258" w:type="dxa"/>
            <w:tcBorders>
              <w:top w:val="nil"/>
              <w:left w:val="single" w:sz="4" w:space="0" w:color="auto"/>
              <w:bottom w:val="nil"/>
              <w:right w:val="single" w:sz="4" w:space="0" w:color="auto"/>
            </w:tcBorders>
            <w:shd w:val="clear" w:color="auto" w:fill="auto"/>
          </w:tcPr>
          <w:p w14:paraId="154D6FD5" w14:textId="77777777" w:rsidR="00D02BF6" w:rsidRPr="00020619" w:rsidRDefault="00D02BF6" w:rsidP="00BB34DD">
            <w:pPr>
              <w:pStyle w:val="TAC"/>
              <w:rPr>
                <w:ins w:id="4947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56C7FD64" w14:textId="77777777" w:rsidR="00D02BF6" w:rsidRPr="00020619" w:rsidRDefault="00D02BF6" w:rsidP="00BB34DD">
            <w:pPr>
              <w:pStyle w:val="TAC"/>
              <w:rPr>
                <w:ins w:id="4947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5150DC50" w14:textId="77777777" w:rsidR="00D02BF6" w:rsidRPr="00020619" w:rsidRDefault="00D02BF6" w:rsidP="00BB34DD">
            <w:pPr>
              <w:pStyle w:val="TAC"/>
              <w:rPr>
                <w:ins w:id="4947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2620D3FD" w14:textId="77777777" w:rsidR="00D02BF6" w:rsidRPr="00020619" w:rsidRDefault="00D02BF6" w:rsidP="00BB34DD">
            <w:pPr>
              <w:pStyle w:val="TAC"/>
              <w:rPr>
                <w:ins w:id="4947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54714C1A" w14:textId="77777777" w:rsidR="00D02BF6" w:rsidRPr="00020619" w:rsidRDefault="00D02BF6" w:rsidP="00BB34DD">
            <w:pPr>
              <w:pStyle w:val="TAC"/>
              <w:rPr>
                <w:ins w:id="4947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19816E52" w14:textId="77777777" w:rsidR="00D02BF6" w:rsidRPr="00020619" w:rsidRDefault="00D02BF6" w:rsidP="00BB34DD">
            <w:pPr>
              <w:pStyle w:val="TAC"/>
              <w:rPr>
                <w:ins w:id="4947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1571F058" w14:textId="77777777" w:rsidR="00D02BF6" w:rsidRPr="00020619" w:rsidRDefault="00D02BF6" w:rsidP="00BB34DD">
            <w:pPr>
              <w:pStyle w:val="TAC"/>
              <w:rPr>
                <w:ins w:id="49476" w:author="BigCREditor-RAN4#104-bis" w:date="2022-10-21T15:10:00Z"/>
                <w:szCs w:val="18"/>
              </w:rPr>
            </w:pPr>
          </w:p>
        </w:tc>
      </w:tr>
      <w:tr w:rsidR="00D02BF6" w:rsidRPr="00020619" w14:paraId="6C6FAEE4" w14:textId="77777777" w:rsidTr="00BB34DD">
        <w:trPr>
          <w:trHeight w:val="187"/>
          <w:jc w:val="center"/>
          <w:ins w:id="4947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53E79F87" w14:textId="77777777" w:rsidR="00D02BF6" w:rsidRPr="00020619" w:rsidRDefault="00D02BF6" w:rsidP="00BB34DD">
            <w:pPr>
              <w:pStyle w:val="TAL"/>
              <w:rPr>
                <w:ins w:id="49478" w:author="BigCREditor-RAN4#104-bis" w:date="2022-10-21T15:10:00Z"/>
                <w:szCs w:val="18"/>
              </w:rPr>
            </w:pPr>
            <w:ins w:id="49479" w:author="BigCREditor-RAN4#104-bis" w:date="2022-10-21T15:10:00Z">
              <w:r w:rsidRPr="00020619">
                <w:rPr>
                  <w:szCs w:val="18"/>
                  <w:lang w:eastAsia="ja-JP"/>
                </w:rPr>
                <w:t>EPRE ratio of PDCCH DMRS to SSS</w:t>
              </w:r>
            </w:ins>
          </w:p>
        </w:tc>
        <w:tc>
          <w:tcPr>
            <w:tcW w:w="1258" w:type="dxa"/>
            <w:tcBorders>
              <w:top w:val="nil"/>
              <w:left w:val="single" w:sz="4" w:space="0" w:color="auto"/>
              <w:bottom w:val="nil"/>
              <w:right w:val="single" w:sz="4" w:space="0" w:color="auto"/>
            </w:tcBorders>
            <w:shd w:val="clear" w:color="auto" w:fill="auto"/>
          </w:tcPr>
          <w:p w14:paraId="77DFE404" w14:textId="77777777" w:rsidR="00D02BF6" w:rsidRPr="00020619" w:rsidRDefault="00D02BF6" w:rsidP="00BB34DD">
            <w:pPr>
              <w:pStyle w:val="TAC"/>
              <w:rPr>
                <w:ins w:id="4948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633B75D2" w14:textId="77777777" w:rsidR="00D02BF6" w:rsidRPr="00020619" w:rsidRDefault="00D02BF6" w:rsidP="00BB34DD">
            <w:pPr>
              <w:pStyle w:val="TAC"/>
              <w:rPr>
                <w:ins w:id="4948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7B23E99A" w14:textId="77777777" w:rsidR="00D02BF6" w:rsidRPr="00020619" w:rsidRDefault="00D02BF6" w:rsidP="00BB34DD">
            <w:pPr>
              <w:pStyle w:val="TAC"/>
              <w:rPr>
                <w:ins w:id="4948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2BC5C3DD" w14:textId="77777777" w:rsidR="00D02BF6" w:rsidRPr="00020619" w:rsidRDefault="00D02BF6" w:rsidP="00BB34DD">
            <w:pPr>
              <w:pStyle w:val="TAC"/>
              <w:rPr>
                <w:ins w:id="4948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5CF7C622" w14:textId="77777777" w:rsidR="00D02BF6" w:rsidRPr="00020619" w:rsidRDefault="00D02BF6" w:rsidP="00BB34DD">
            <w:pPr>
              <w:pStyle w:val="TAC"/>
              <w:rPr>
                <w:ins w:id="4948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2878DFD1" w14:textId="77777777" w:rsidR="00D02BF6" w:rsidRPr="00020619" w:rsidRDefault="00D02BF6" w:rsidP="00BB34DD">
            <w:pPr>
              <w:pStyle w:val="TAC"/>
              <w:rPr>
                <w:ins w:id="4948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402F2A1F" w14:textId="77777777" w:rsidR="00D02BF6" w:rsidRPr="00020619" w:rsidRDefault="00D02BF6" w:rsidP="00BB34DD">
            <w:pPr>
              <w:pStyle w:val="TAC"/>
              <w:rPr>
                <w:ins w:id="49486" w:author="BigCREditor-RAN4#104-bis" w:date="2022-10-21T15:10:00Z"/>
                <w:szCs w:val="18"/>
              </w:rPr>
            </w:pPr>
          </w:p>
        </w:tc>
      </w:tr>
      <w:tr w:rsidR="00D02BF6" w:rsidRPr="00020619" w14:paraId="7772A5F2" w14:textId="77777777" w:rsidTr="00BB34DD">
        <w:trPr>
          <w:trHeight w:val="187"/>
          <w:jc w:val="center"/>
          <w:ins w:id="4948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1395538C" w14:textId="77777777" w:rsidR="00D02BF6" w:rsidRPr="00020619" w:rsidRDefault="00D02BF6" w:rsidP="00BB34DD">
            <w:pPr>
              <w:pStyle w:val="TAL"/>
              <w:rPr>
                <w:ins w:id="49488" w:author="BigCREditor-RAN4#104-bis" w:date="2022-10-21T15:10:00Z"/>
                <w:szCs w:val="18"/>
              </w:rPr>
            </w:pPr>
            <w:ins w:id="49489" w:author="BigCREditor-RAN4#104-bis" w:date="2022-10-21T15:10:00Z">
              <w:r w:rsidRPr="00020619">
                <w:rPr>
                  <w:szCs w:val="18"/>
                  <w:lang w:eastAsia="ja-JP"/>
                </w:rPr>
                <w:t>EPRE ratio of PDCCH to PDCCH DMRS</w:t>
              </w:r>
            </w:ins>
          </w:p>
        </w:tc>
        <w:tc>
          <w:tcPr>
            <w:tcW w:w="1258" w:type="dxa"/>
            <w:tcBorders>
              <w:top w:val="nil"/>
              <w:left w:val="single" w:sz="4" w:space="0" w:color="auto"/>
              <w:bottom w:val="nil"/>
              <w:right w:val="single" w:sz="4" w:space="0" w:color="auto"/>
            </w:tcBorders>
            <w:shd w:val="clear" w:color="auto" w:fill="auto"/>
          </w:tcPr>
          <w:p w14:paraId="62B2D8EE" w14:textId="77777777" w:rsidR="00D02BF6" w:rsidRPr="00020619" w:rsidRDefault="00D02BF6" w:rsidP="00BB34DD">
            <w:pPr>
              <w:pStyle w:val="TAC"/>
              <w:rPr>
                <w:ins w:id="4949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02390FB6" w14:textId="77777777" w:rsidR="00D02BF6" w:rsidRPr="00020619" w:rsidRDefault="00D02BF6" w:rsidP="00BB34DD">
            <w:pPr>
              <w:pStyle w:val="TAC"/>
              <w:rPr>
                <w:ins w:id="4949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621C6626" w14:textId="77777777" w:rsidR="00D02BF6" w:rsidRPr="00020619" w:rsidRDefault="00D02BF6" w:rsidP="00BB34DD">
            <w:pPr>
              <w:pStyle w:val="TAC"/>
              <w:rPr>
                <w:ins w:id="4949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7687A003" w14:textId="77777777" w:rsidR="00D02BF6" w:rsidRPr="00020619" w:rsidRDefault="00D02BF6" w:rsidP="00BB34DD">
            <w:pPr>
              <w:pStyle w:val="TAC"/>
              <w:rPr>
                <w:ins w:id="4949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4C128CA0" w14:textId="77777777" w:rsidR="00D02BF6" w:rsidRPr="00020619" w:rsidRDefault="00D02BF6" w:rsidP="00BB34DD">
            <w:pPr>
              <w:pStyle w:val="TAC"/>
              <w:rPr>
                <w:ins w:id="4949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7EA9A193" w14:textId="77777777" w:rsidR="00D02BF6" w:rsidRPr="00020619" w:rsidRDefault="00D02BF6" w:rsidP="00BB34DD">
            <w:pPr>
              <w:pStyle w:val="TAC"/>
              <w:rPr>
                <w:ins w:id="4949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4CA8813C" w14:textId="77777777" w:rsidR="00D02BF6" w:rsidRPr="00020619" w:rsidRDefault="00D02BF6" w:rsidP="00BB34DD">
            <w:pPr>
              <w:pStyle w:val="TAC"/>
              <w:rPr>
                <w:ins w:id="49496" w:author="BigCREditor-RAN4#104-bis" w:date="2022-10-21T15:10:00Z"/>
                <w:szCs w:val="18"/>
              </w:rPr>
            </w:pPr>
          </w:p>
        </w:tc>
      </w:tr>
      <w:tr w:rsidR="00D02BF6" w:rsidRPr="00020619" w14:paraId="34BF86D3" w14:textId="77777777" w:rsidTr="00BB34DD">
        <w:trPr>
          <w:trHeight w:val="187"/>
          <w:jc w:val="center"/>
          <w:ins w:id="4949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04553C3D" w14:textId="77777777" w:rsidR="00D02BF6" w:rsidRPr="00020619" w:rsidRDefault="00D02BF6" w:rsidP="00BB34DD">
            <w:pPr>
              <w:pStyle w:val="TAL"/>
              <w:rPr>
                <w:ins w:id="49498" w:author="BigCREditor-RAN4#104-bis" w:date="2022-10-21T15:10:00Z"/>
                <w:szCs w:val="18"/>
              </w:rPr>
            </w:pPr>
            <w:ins w:id="49499" w:author="BigCREditor-RAN4#104-bis" w:date="2022-10-21T15:10:00Z">
              <w:r w:rsidRPr="00020619">
                <w:rPr>
                  <w:szCs w:val="18"/>
                  <w:lang w:eastAsia="ja-JP"/>
                </w:rPr>
                <w:t xml:space="preserve">EPRE ratio of PDSCH DMRS to SSS </w:t>
              </w:r>
            </w:ins>
          </w:p>
        </w:tc>
        <w:tc>
          <w:tcPr>
            <w:tcW w:w="1258" w:type="dxa"/>
            <w:tcBorders>
              <w:top w:val="nil"/>
              <w:left w:val="single" w:sz="4" w:space="0" w:color="auto"/>
              <w:bottom w:val="nil"/>
              <w:right w:val="single" w:sz="4" w:space="0" w:color="auto"/>
            </w:tcBorders>
            <w:shd w:val="clear" w:color="auto" w:fill="auto"/>
          </w:tcPr>
          <w:p w14:paraId="54F4A56F" w14:textId="77777777" w:rsidR="00D02BF6" w:rsidRPr="00020619" w:rsidRDefault="00D02BF6" w:rsidP="00BB34DD">
            <w:pPr>
              <w:pStyle w:val="TAC"/>
              <w:rPr>
                <w:ins w:id="4950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487B72C8" w14:textId="77777777" w:rsidR="00D02BF6" w:rsidRPr="00020619" w:rsidRDefault="00D02BF6" w:rsidP="00BB34DD">
            <w:pPr>
              <w:pStyle w:val="TAC"/>
              <w:rPr>
                <w:ins w:id="4950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42EF4C3B" w14:textId="77777777" w:rsidR="00D02BF6" w:rsidRPr="00020619" w:rsidRDefault="00D02BF6" w:rsidP="00BB34DD">
            <w:pPr>
              <w:pStyle w:val="TAC"/>
              <w:rPr>
                <w:ins w:id="4950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714C4AA6" w14:textId="77777777" w:rsidR="00D02BF6" w:rsidRPr="00020619" w:rsidRDefault="00D02BF6" w:rsidP="00BB34DD">
            <w:pPr>
              <w:pStyle w:val="TAC"/>
              <w:rPr>
                <w:ins w:id="4950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16D8ACA1" w14:textId="77777777" w:rsidR="00D02BF6" w:rsidRPr="00020619" w:rsidRDefault="00D02BF6" w:rsidP="00BB34DD">
            <w:pPr>
              <w:pStyle w:val="TAC"/>
              <w:rPr>
                <w:ins w:id="4950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11636CBD" w14:textId="77777777" w:rsidR="00D02BF6" w:rsidRPr="00020619" w:rsidRDefault="00D02BF6" w:rsidP="00BB34DD">
            <w:pPr>
              <w:pStyle w:val="TAC"/>
              <w:rPr>
                <w:ins w:id="4950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2E4F56BE" w14:textId="77777777" w:rsidR="00D02BF6" w:rsidRPr="00020619" w:rsidRDefault="00D02BF6" w:rsidP="00BB34DD">
            <w:pPr>
              <w:pStyle w:val="TAC"/>
              <w:rPr>
                <w:ins w:id="49506" w:author="BigCREditor-RAN4#104-bis" w:date="2022-10-21T15:10:00Z"/>
                <w:szCs w:val="18"/>
              </w:rPr>
            </w:pPr>
          </w:p>
        </w:tc>
      </w:tr>
      <w:tr w:rsidR="00D02BF6" w:rsidRPr="00020619" w14:paraId="7CDD40E1" w14:textId="77777777" w:rsidTr="00BB34DD">
        <w:trPr>
          <w:trHeight w:val="187"/>
          <w:jc w:val="center"/>
          <w:ins w:id="4950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32A4114A" w14:textId="77777777" w:rsidR="00D02BF6" w:rsidRPr="00020619" w:rsidRDefault="00D02BF6" w:rsidP="00BB34DD">
            <w:pPr>
              <w:pStyle w:val="TAL"/>
              <w:rPr>
                <w:ins w:id="49508" w:author="BigCREditor-RAN4#104-bis" w:date="2022-10-21T15:10:00Z"/>
                <w:szCs w:val="18"/>
              </w:rPr>
            </w:pPr>
            <w:ins w:id="49509" w:author="BigCREditor-RAN4#104-bis" w:date="2022-10-21T15:10:00Z">
              <w:r w:rsidRPr="00020619">
                <w:rPr>
                  <w:szCs w:val="18"/>
                  <w:lang w:eastAsia="ja-JP"/>
                </w:rPr>
                <w:t xml:space="preserve">EPRE ratio of PDSCH to PDSCH </w:t>
              </w:r>
            </w:ins>
          </w:p>
        </w:tc>
        <w:tc>
          <w:tcPr>
            <w:tcW w:w="1258" w:type="dxa"/>
            <w:tcBorders>
              <w:top w:val="nil"/>
              <w:left w:val="single" w:sz="4" w:space="0" w:color="auto"/>
              <w:bottom w:val="nil"/>
              <w:right w:val="single" w:sz="4" w:space="0" w:color="auto"/>
            </w:tcBorders>
            <w:shd w:val="clear" w:color="auto" w:fill="auto"/>
          </w:tcPr>
          <w:p w14:paraId="5B38060B" w14:textId="77777777" w:rsidR="00D02BF6" w:rsidRPr="00020619" w:rsidRDefault="00D02BF6" w:rsidP="00BB34DD">
            <w:pPr>
              <w:pStyle w:val="TAC"/>
              <w:rPr>
                <w:ins w:id="4951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0F4CBCC0" w14:textId="77777777" w:rsidR="00D02BF6" w:rsidRPr="00020619" w:rsidRDefault="00D02BF6" w:rsidP="00BB34DD">
            <w:pPr>
              <w:pStyle w:val="TAC"/>
              <w:rPr>
                <w:ins w:id="4951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0DF1C2AE" w14:textId="77777777" w:rsidR="00D02BF6" w:rsidRPr="00020619" w:rsidRDefault="00D02BF6" w:rsidP="00BB34DD">
            <w:pPr>
              <w:pStyle w:val="TAC"/>
              <w:rPr>
                <w:ins w:id="4951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0EC65824" w14:textId="77777777" w:rsidR="00D02BF6" w:rsidRPr="00020619" w:rsidRDefault="00D02BF6" w:rsidP="00BB34DD">
            <w:pPr>
              <w:pStyle w:val="TAC"/>
              <w:rPr>
                <w:ins w:id="4951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6A302921" w14:textId="77777777" w:rsidR="00D02BF6" w:rsidRPr="00020619" w:rsidRDefault="00D02BF6" w:rsidP="00BB34DD">
            <w:pPr>
              <w:pStyle w:val="TAC"/>
              <w:rPr>
                <w:ins w:id="4951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54A6BED7" w14:textId="77777777" w:rsidR="00D02BF6" w:rsidRPr="00020619" w:rsidRDefault="00D02BF6" w:rsidP="00BB34DD">
            <w:pPr>
              <w:pStyle w:val="TAC"/>
              <w:rPr>
                <w:ins w:id="4951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1BF40E82" w14:textId="77777777" w:rsidR="00D02BF6" w:rsidRPr="00020619" w:rsidRDefault="00D02BF6" w:rsidP="00BB34DD">
            <w:pPr>
              <w:pStyle w:val="TAC"/>
              <w:rPr>
                <w:ins w:id="49516" w:author="BigCREditor-RAN4#104-bis" w:date="2022-10-21T15:10:00Z"/>
                <w:szCs w:val="18"/>
              </w:rPr>
            </w:pPr>
          </w:p>
        </w:tc>
      </w:tr>
      <w:tr w:rsidR="00D02BF6" w:rsidRPr="00020619" w14:paraId="2A3C1B23" w14:textId="77777777" w:rsidTr="00BB34DD">
        <w:trPr>
          <w:trHeight w:val="187"/>
          <w:jc w:val="center"/>
          <w:ins w:id="4951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4F0EE5A8" w14:textId="77777777" w:rsidR="00D02BF6" w:rsidRPr="00020619" w:rsidRDefault="00D02BF6" w:rsidP="00BB34DD">
            <w:pPr>
              <w:pStyle w:val="TAL"/>
              <w:rPr>
                <w:ins w:id="49518" w:author="BigCREditor-RAN4#104-bis" w:date="2022-10-21T15:10:00Z"/>
                <w:szCs w:val="18"/>
              </w:rPr>
            </w:pPr>
            <w:ins w:id="49519" w:author="BigCREditor-RAN4#104-bis" w:date="2022-10-21T15:10: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258" w:type="dxa"/>
            <w:tcBorders>
              <w:top w:val="nil"/>
              <w:left w:val="single" w:sz="4" w:space="0" w:color="auto"/>
              <w:bottom w:val="nil"/>
              <w:right w:val="single" w:sz="4" w:space="0" w:color="auto"/>
            </w:tcBorders>
            <w:shd w:val="clear" w:color="auto" w:fill="auto"/>
          </w:tcPr>
          <w:p w14:paraId="098D49DB" w14:textId="77777777" w:rsidR="00D02BF6" w:rsidRPr="00020619" w:rsidRDefault="00D02BF6" w:rsidP="00BB34DD">
            <w:pPr>
              <w:pStyle w:val="TAC"/>
              <w:rPr>
                <w:ins w:id="49520" w:author="BigCREditor-RAN4#104-bis" w:date="2022-10-21T15:10:00Z"/>
                <w:szCs w:val="18"/>
              </w:rPr>
            </w:pPr>
          </w:p>
        </w:tc>
        <w:tc>
          <w:tcPr>
            <w:tcW w:w="740" w:type="dxa"/>
            <w:tcBorders>
              <w:top w:val="nil"/>
              <w:left w:val="single" w:sz="4" w:space="0" w:color="auto"/>
              <w:bottom w:val="nil"/>
              <w:right w:val="single" w:sz="4" w:space="0" w:color="auto"/>
            </w:tcBorders>
            <w:shd w:val="clear" w:color="auto" w:fill="auto"/>
          </w:tcPr>
          <w:p w14:paraId="0C5718A6" w14:textId="77777777" w:rsidR="00D02BF6" w:rsidRPr="00020619" w:rsidRDefault="00D02BF6" w:rsidP="00BB34DD">
            <w:pPr>
              <w:pStyle w:val="TAC"/>
              <w:rPr>
                <w:ins w:id="49521" w:author="BigCREditor-RAN4#104-bis" w:date="2022-10-21T15:10:00Z"/>
                <w:szCs w:val="18"/>
              </w:rPr>
            </w:pPr>
          </w:p>
        </w:tc>
        <w:tc>
          <w:tcPr>
            <w:tcW w:w="800" w:type="dxa"/>
            <w:gridSpan w:val="3"/>
            <w:tcBorders>
              <w:top w:val="nil"/>
              <w:left w:val="single" w:sz="4" w:space="0" w:color="auto"/>
              <w:bottom w:val="nil"/>
              <w:right w:val="single" w:sz="4" w:space="0" w:color="auto"/>
            </w:tcBorders>
            <w:shd w:val="clear" w:color="auto" w:fill="auto"/>
          </w:tcPr>
          <w:p w14:paraId="045953BA" w14:textId="77777777" w:rsidR="00D02BF6" w:rsidRPr="00020619" w:rsidRDefault="00D02BF6" w:rsidP="00BB34DD">
            <w:pPr>
              <w:pStyle w:val="TAC"/>
              <w:rPr>
                <w:ins w:id="49522" w:author="BigCREditor-RAN4#104-bis" w:date="2022-10-21T15:10:00Z"/>
                <w:szCs w:val="18"/>
              </w:rPr>
            </w:pPr>
          </w:p>
        </w:tc>
        <w:tc>
          <w:tcPr>
            <w:tcW w:w="826" w:type="dxa"/>
            <w:gridSpan w:val="3"/>
            <w:tcBorders>
              <w:top w:val="nil"/>
              <w:left w:val="single" w:sz="4" w:space="0" w:color="auto"/>
              <w:bottom w:val="nil"/>
              <w:right w:val="single" w:sz="4" w:space="0" w:color="auto"/>
            </w:tcBorders>
            <w:shd w:val="clear" w:color="auto" w:fill="auto"/>
          </w:tcPr>
          <w:p w14:paraId="71EDBB9E" w14:textId="77777777" w:rsidR="00D02BF6" w:rsidRPr="00020619" w:rsidRDefault="00D02BF6" w:rsidP="00BB34DD">
            <w:pPr>
              <w:pStyle w:val="TAC"/>
              <w:rPr>
                <w:ins w:id="49523" w:author="BigCREditor-RAN4#104-bis" w:date="2022-10-21T15:10:00Z"/>
                <w:szCs w:val="18"/>
              </w:rPr>
            </w:pPr>
          </w:p>
        </w:tc>
        <w:tc>
          <w:tcPr>
            <w:tcW w:w="795" w:type="dxa"/>
            <w:gridSpan w:val="3"/>
            <w:tcBorders>
              <w:top w:val="nil"/>
              <w:left w:val="single" w:sz="4" w:space="0" w:color="auto"/>
              <w:bottom w:val="nil"/>
              <w:right w:val="single" w:sz="4" w:space="0" w:color="auto"/>
            </w:tcBorders>
            <w:shd w:val="clear" w:color="auto" w:fill="auto"/>
          </w:tcPr>
          <w:p w14:paraId="48438D51" w14:textId="77777777" w:rsidR="00D02BF6" w:rsidRPr="00020619" w:rsidRDefault="00D02BF6" w:rsidP="00BB34DD">
            <w:pPr>
              <w:pStyle w:val="TAC"/>
              <w:rPr>
                <w:ins w:id="49524" w:author="BigCREditor-RAN4#104-bis" w:date="2022-10-21T15:10:00Z"/>
                <w:szCs w:val="18"/>
              </w:rPr>
            </w:pPr>
          </w:p>
        </w:tc>
        <w:tc>
          <w:tcPr>
            <w:tcW w:w="774" w:type="dxa"/>
            <w:gridSpan w:val="3"/>
            <w:tcBorders>
              <w:top w:val="nil"/>
              <w:left w:val="single" w:sz="4" w:space="0" w:color="auto"/>
              <w:bottom w:val="nil"/>
              <w:right w:val="single" w:sz="4" w:space="0" w:color="auto"/>
            </w:tcBorders>
            <w:shd w:val="clear" w:color="auto" w:fill="auto"/>
          </w:tcPr>
          <w:p w14:paraId="62912C13" w14:textId="77777777" w:rsidR="00D02BF6" w:rsidRPr="00020619" w:rsidRDefault="00D02BF6" w:rsidP="00BB34DD">
            <w:pPr>
              <w:pStyle w:val="TAC"/>
              <w:rPr>
                <w:ins w:id="49525" w:author="BigCREditor-RAN4#104-bis" w:date="2022-10-21T15:10:00Z"/>
                <w:szCs w:val="18"/>
              </w:rPr>
            </w:pPr>
          </w:p>
        </w:tc>
        <w:tc>
          <w:tcPr>
            <w:tcW w:w="708" w:type="dxa"/>
            <w:gridSpan w:val="2"/>
            <w:tcBorders>
              <w:top w:val="nil"/>
              <w:left w:val="single" w:sz="4" w:space="0" w:color="auto"/>
              <w:bottom w:val="nil"/>
              <w:right w:val="single" w:sz="4" w:space="0" w:color="auto"/>
            </w:tcBorders>
            <w:shd w:val="clear" w:color="auto" w:fill="auto"/>
          </w:tcPr>
          <w:p w14:paraId="7654B1F6" w14:textId="77777777" w:rsidR="00D02BF6" w:rsidRPr="00020619" w:rsidRDefault="00D02BF6" w:rsidP="00BB34DD">
            <w:pPr>
              <w:pStyle w:val="TAC"/>
              <w:rPr>
                <w:ins w:id="49526" w:author="BigCREditor-RAN4#104-bis" w:date="2022-10-21T15:10:00Z"/>
                <w:szCs w:val="18"/>
              </w:rPr>
            </w:pPr>
          </w:p>
        </w:tc>
      </w:tr>
      <w:tr w:rsidR="00D02BF6" w:rsidRPr="00020619" w14:paraId="080A29D5" w14:textId="77777777" w:rsidTr="00BB34DD">
        <w:trPr>
          <w:trHeight w:val="187"/>
          <w:jc w:val="center"/>
          <w:ins w:id="4952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5EE9CF6D" w14:textId="77777777" w:rsidR="00D02BF6" w:rsidRPr="00020619" w:rsidRDefault="00D02BF6" w:rsidP="00BB34DD">
            <w:pPr>
              <w:pStyle w:val="TAL"/>
              <w:rPr>
                <w:ins w:id="49528" w:author="BigCREditor-RAN4#104-bis" w:date="2022-10-21T15:10:00Z"/>
                <w:szCs w:val="18"/>
              </w:rPr>
            </w:pPr>
            <w:ins w:id="49529" w:author="BigCREditor-RAN4#104-bis" w:date="2022-10-21T15:10:00Z">
              <w:r w:rsidRPr="00020619">
                <w:rPr>
                  <w:szCs w:val="18"/>
                  <w:lang w:eastAsia="ja-JP"/>
                </w:rPr>
                <w:t>EPRE ratio of OCNG to OCNG DMRS (Note 1)</w:t>
              </w:r>
            </w:ins>
          </w:p>
        </w:tc>
        <w:tc>
          <w:tcPr>
            <w:tcW w:w="1258" w:type="dxa"/>
            <w:tcBorders>
              <w:top w:val="nil"/>
              <w:left w:val="single" w:sz="4" w:space="0" w:color="auto"/>
              <w:bottom w:val="single" w:sz="4" w:space="0" w:color="auto"/>
              <w:right w:val="single" w:sz="4" w:space="0" w:color="auto"/>
            </w:tcBorders>
            <w:shd w:val="clear" w:color="auto" w:fill="auto"/>
          </w:tcPr>
          <w:p w14:paraId="4AC76DE6" w14:textId="77777777" w:rsidR="00D02BF6" w:rsidRPr="00020619" w:rsidRDefault="00D02BF6" w:rsidP="00BB34DD">
            <w:pPr>
              <w:pStyle w:val="TAC"/>
              <w:rPr>
                <w:ins w:id="49530" w:author="BigCREditor-RAN4#104-bis" w:date="2022-10-21T15:10:00Z"/>
                <w:szCs w:val="18"/>
              </w:rPr>
            </w:pPr>
          </w:p>
        </w:tc>
        <w:tc>
          <w:tcPr>
            <w:tcW w:w="740" w:type="dxa"/>
            <w:tcBorders>
              <w:top w:val="nil"/>
              <w:left w:val="single" w:sz="4" w:space="0" w:color="auto"/>
              <w:bottom w:val="single" w:sz="4" w:space="0" w:color="auto"/>
              <w:right w:val="single" w:sz="4" w:space="0" w:color="auto"/>
            </w:tcBorders>
            <w:shd w:val="clear" w:color="auto" w:fill="auto"/>
          </w:tcPr>
          <w:p w14:paraId="5FD00092" w14:textId="77777777" w:rsidR="00D02BF6" w:rsidRPr="00020619" w:rsidRDefault="00D02BF6" w:rsidP="00BB34DD">
            <w:pPr>
              <w:pStyle w:val="TAC"/>
              <w:rPr>
                <w:ins w:id="49531" w:author="BigCREditor-RAN4#104-bis" w:date="2022-10-21T15:10:00Z"/>
                <w:szCs w:val="18"/>
              </w:rPr>
            </w:pPr>
          </w:p>
        </w:tc>
        <w:tc>
          <w:tcPr>
            <w:tcW w:w="800" w:type="dxa"/>
            <w:gridSpan w:val="3"/>
            <w:tcBorders>
              <w:top w:val="nil"/>
              <w:left w:val="single" w:sz="4" w:space="0" w:color="auto"/>
              <w:bottom w:val="single" w:sz="4" w:space="0" w:color="auto"/>
              <w:right w:val="single" w:sz="4" w:space="0" w:color="auto"/>
            </w:tcBorders>
            <w:shd w:val="clear" w:color="auto" w:fill="auto"/>
          </w:tcPr>
          <w:p w14:paraId="49B2D015" w14:textId="77777777" w:rsidR="00D02BF6" w:rsidRPr="00020619" w:rsidRDefault="00D02BF6" w:rsidP="00BB34DD">
            <w:pPr>
              <w:pStyle w:val="TAC"/>
              <w:rPr>
                <w:ins w:id="49532" w:author="BigCREditor-RAN4#104-bis" w:date="2022-10-21T15:10:00Z"/>
                <w:szCs w:val="18"/>
              </w:rPr>
            </w:pPr>
          </w:p>
        </w:tc>
        <w:tc>
          <w:tcPr>
            <w:tcW w:w="826" w:type="dxa"/>
            <w:gridSpan w:val="3"/>
            <w:tcBorders>
              <w:top w:val="nil"/>
              <w:left w:val="single" w:sz="4" w:space="0" w:color="auto"/>
              <w:bottom w:val="single" w:sz="4" w:space="0" w:color="auto"/>
              <w:right w:val="single" w:sz="4" w:space="0" w:color="auto"/>
            </w:tcBorders>
            <w:shd w:val="clear" w:color="auto" w:fill="auto"/>
          </w:tcPr>
          <w:p w14:paraId="6BE596CF" w14:textId="77777777" w:rsidR="00D02BF6" w:rsidRPr="00020619" w:rsidRDefault="00D02BF6" w:rsidP="00BB34DD">
            <w:pPr>
              <w:pStyle w:val="TAC"/>
              <w:rPr>
                <w:ins w:id="49533" w:author="BigCREditor-RAN4#104-bis" w:date="2022-10-21T15:10:00Z"/>
                <w:szCs w:val="18"/>
              </w:rPr>
            </w:pPr>
          </w:p>
        </w:tc>
        <w:tc>
          <w:tcPr>
            <w:tcW w:w="795" w:type="dxa"/>
            <w:gridSpan w:val="3"/>
            <w:tcBorders>
              <w:top w:val="nil"/>
              <w:left w:val="single" w:sz="4" w:space="0" w:color="auto"/>
              <w:bottom w:val="single" w:sz="4" w:space="0" w:color="auto"/>
              <w:right w:val="single" w:sz="4" w:space="0" w:color="auto"/>
            </w:tcBorders>
            <w:shd w:val="clear" w:color="auto" w:fill="auto"/>
          </w:tcPr>
          <w:p w14:paraId="61D77397" w14:textId="77777777" w:rsidR="00D02BF6" w:rsidRPr="00020619" w:rsidRDefault="00D02BF6" w:rsidP="00BB34DD">
            <w:pPr>
              <w:pStyle w:val="TAC"/>
              <w:rPr>
                <w:ins w:id="49534" w:author="BigCREditor-RAN4#104-bis" w:date="2022-10-21T15:10:00Z"/>
                <w:szCs w:val="18"/>
              </w:rPr>
            </w:pPr>
          </w:p>
        </w:tc>
        <w:tc>
          <w:tcPr>
            <w:tcW w:w="774" w:type="dxa"/>
            <w:gridSpan w:val="3"/>
            <w:tcBorders>
              <w:top w:val="nil"/>
              <w:left w:val="single" w:sz="4" w:space="0" w:color="auto"/>
              <w:bottom w:val="single" w:sz="4" w:space="0" w:color="auto"/>
              <w:right w:val="single" w:sz="4" w:space="0" w:color="auto"/>
            </w:tcBorders>
            <w:shd w:val="clear" w:color="auto" w:fill="auto"/>
          </w:tcPr>
          <w:p w14:paraId="217A5361" w14:textId="77777777" w:rsidR="00D02BF6" w:rsidRPr="00020619" w:rsidRDefault="00D02BF6" w:rsidP="00BB34DD">
            <w:pPr>
              <w:pStyle w:val="TAC"/>
              <w:rPr>
                <w:ins w:id="49535" w:author="BigCREditor-RAN4#104-bis" w:date="2022-10-21T15:10:00Z"/>
                <w:szCs w:val="18"/>
              </w:rPr>
            </w:pPr>
          </w:p>
        </w:tc>
        <w:tc>
          <w:tcPr>
            <w:tcW w:w="708" w:type="dxa"/>
            <w:gridSpan w:val="2"/>
            <w:tcBorders>
              <w:top w:val="nil"/>
              <w:left w:val="single" w:sz="4" w:space="0" w:color="auto"/>
              <w:bottom w:val="single" w:sz="4" w:space="0" w:color="auto"/>
              <w:right w:val="single" w:sz="4" w:space="0" w:color="auto"/>
            </w:tcBorders>
            <w:shd w:val="clear" w:color="auto" w:fill="auto"/>
          </w:tcPr>
          <w:p w14:paraId="6CDD7CD0" w14:textId="77777777" w:rsidR="00D02BF6" w:rsidRPr="00020619" w:rsidRDefault="00D02BF6" w:rsidP="00BB34DD">
            <w:pPr>
              <w:pStyle w:val="TAC"/>
              <w:rPr>
                <w:ins w:id="49536" w:author="BigCREditor-RAN4#104-bis" w:date="2022-10-21T15:10:00Z"/>
                <w:szCs w:val="18"/>
              </w:rPr>
            </w:pPr>
          </w:p>
        </w:tc>
      </w:tr>
      <w:tr w:rsidR="00D02BF6" w:rsidRPr="00020619" w14:paraId="4E658FFE" w14:textId="77777777" w:rsidTr="00BB34DD">
        <w:trPr>
          <w:trHeight w:val="187"/>
          <w:jc w:val="center"/>
          <w:ins w:id="49537"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08F38402" w14:textId="77777777" w:rsidR="00D02BF6" w:rsidRPr="00020619" w:rsidRDefault="00D02BF6" w:rsidP="00BB34DD">
            <w:pPr>
              <w:pStyle w:val="TAL"/>
              <w:rPr>
                <w:ins w:id="49538" w:author="BigCREditor-RAN4#104-bis" w:date="2022-10-21T15:10:00Z"/>
                <w:rFonts w:eastAsia="Calibri"/>
                <w:i/>
                <w:szCs w:val="22"/>
              </w:rPr>
            </w:pPr>
            <w:ins w:id="49539" w:author="BigCREditor-RAN4#104-bis" w:date="2022-10-21T15:10:00Z">
              <w:r w:rsidRPr="00020619">
                <w:rPr>
                  <w:rFonts w:eastAsia="Calibri"/>
                  <w:noProof/>
                  <w:position w:val="-12"/>
                  <w:szCs w:val="22"/>
                </w:rPr>
                <w:object w:dxaOrig="405" w:dyaOrig="345" w14:anchorId="402A7E84">
                  <v:shape id="_x0000_i1218" type="#_x0000_t75" style="width:20.75pt;height:15.45pt" o:ole="" fillcolor="window">
                    <v:imagedata r:id="rId15" o:title=""/>
                  </v:shape>
                  <o:OLEObject Type="Embed" ProgID="Equation.3" ShapeID="_x0000_i1218" DrawAspect="Content" ObjectID="_1731331564" r:id="rId276"/>
                </w:object>
              </w:r>
            </w:ins>
            <w:ins w:id="49540" w:author="BigCREditor-RAN4#104-bis" w:date="2022-10-21T15:10:00Z">
              <w:r w:rsidRPr="00020619">
                <w:rPr>
                  <w:vertAlign w:val="superscript"/>
                </w:rPr>
                <w:t>Note2</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011BF9FA" w14:textId="77777777" w:rsidR="00D02BF6" w:rsidRPr="00020619" w:rsidRDefault="00D02BF6" w:rsidP="00BB34DD">
            <w:pPr>
              <w:pStyle w:val="TAL"/>
              <w:rPr>
                <w:ins w:id="49541" w:author="BigCREditor-RAN4#104-bis" w:date="2022-10-21T15:10:00Z"/>
                <w:rFonts w:eastAsia="Calibri"/>
                <w:i/>
                <w:szCs w:val="22"/>
              </w:rPr>
            </w:pPr>
            <w:ins w:id="49542" w:author="BigCREditor-RAN4#104-bis" w:date="2022-10-21T15:10: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2951969B" w14:textId="77777777" w:rsidR="00D02BF6" w:rsidRPr="00020619" w:rsidRDefault="00D02BF6" w:rsidP="00BB34DD">
            <w:pPr>
              <w:pStyle w:val="TAL"/>
              <w:rPr>
                <w:ins w:id="49543" w:author="BigCREditor-RAN4#104-bis" w:date="2022-10-21T15:10:00Z"/>
                <w:lang w:eastAsia="zh-CN"/>
              </w:rPr>
            </w:pPr>
            <w:ins w:id="49544" w:author="BigCREditor-RAN4#104-bis" w:date="2022-10-21T15:10:00Z">
              <w:r w:rsidRPr="00020619">
                <w:t>NR_FDD_FR1_A</w:t>
              </w:r>
            </w:ins>
          </w:p>
          <w:p w14:paraId="3A0B8749" w14:textId="77777777" w:rsidR="00D02BF6" w:rsidRPr="00020619" w:rsidRDefault="00D02BF6" w:rsidP="00BB34DD">
            <w:pPr>
              <w:pStyle w:val="TAL"/>
              <w:rPr>
                <w:ins w:id="49545" w:author="BigCREditor-RAN4#104-bis" w:date="2022-10-21T15:10:00Z"/>
                <w:rFonts w:eastAsia="Calibri"/>
                <w:i/>
                <w:szCs w:val="22"/>
              </w:rPr>
            </w:pPr>
            <w:ins w:id="49546"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6751CBBA" w14:textId="77777777" w:rsidR="00D02BF6" w:rsidRPr="00020619" w:rsidRDefault="00D02BF6" w:rsidP="00BB34DD">
            <w:pPr>
              <w:pStyle w:val="TAC"/>
              <w:rPr>
                <w:ins w:id="49547" w:author="BigCREditor-RAN4#104-bis" w:date="2022-10-21T15:10:00Z"/>
              </w:rPr>
            </w:pPr>
            <w:ins w:id="49548" w:author="BigCREditor-RAN4#104-bis" w:date="2022-10-21T15:10:00Z">
              <w:r w:rsidRPr="00020619">
                <w:t>dBm/15kHz</w:t>
              </w:r>
            </w:ins>
          </w:p>
        </w:tc>
        <w:tc>
          <w:tcPr>
            <w:tcW w:w="1540" w:type="dxa"/>
            <w:gridSpan w:val="4"/>
            <w:tcBorders>
              <w:top w:val="single" w:sz="4" w:space="0" w:color="auto"/>
              <w:left w:val="single" w:sz="4" w:space="0" w:color="auto"/>
              <w:bottom w:val="nil"/>
              <w:right w:val="single" w:sz="4" w:space="0" w:color="auto"/>
            </w:tcBorders>
            <w:shd w:val="clear" w:color="auto" w:fill="auto"/>
          </w:tcPr>
          <w:p w14:paraId="48019CC0" w14:textId="77777777" w:rsidR="00D02BF6" w:rsidRPr="00020619" w:rsidDel="00041F77" w:rsidRDefault="00D02BF6" w:rsidP="00BB34DD">
            <w:pPr>
              <w:pStyle w:val="TAC"/>
              <w:rPr>
                <w:ins w:id="49549" w:author="BigCREditor-RAN4#104-bis" w:date="2022-10-21T15:10:00Z"/>
                <w:lang w:eastAsia="zh-CN"/>
              </w:rPr>
            </w:pPr>
            <w:ins w:id="49550" w:author="BigCREditor-RAN4#104-bis" w:date="2022-10-21T15:10:00Z">
              <w:r w:rsidRPr="00020619">
                <w:rPr>
                  <w:lang w:eastAsia="zh-CN"/>
                </w:rPr>
                <w:t>-80.18</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00E74719" w14:textId="77777777" w:rsidR="00D02BF6" w:rsidRPr="00020619" w:rsidRDefault="00D02BF6" w:rsidP="00BB34DD">
            <w:pPr>
              <w:pStyle w:val="TAC"/>
              <w:rPr>
                <w:ins w:id="49551" w:author="BigCREditor-RAN4#104-bis" w:date="2022-10-21T15:10:00Z"/>
                <w:lang w:eastAsia="zh-CN"/>
              </w:rPr>
            </w:pPr>
            <w:ins w:id="49552" w:author="BigCREditor-RAN4#104-bis" w:date="2022-10-21T15:10:00Z">
              <w:r w:rsidRPr="00020619">
                <w:rPr>
                  <w:lang w:eastAsia="zh-CN"/>
                </w:rPr>
                <w:t>-106</w:t>
              </w:r>
            </w:ins>
          </w:p>
        </w:tc>
        <w:tc>
          <w:tcPr>
            <w:tcW w:w="1482" w:type="dxa"/>
            <w:gridSpan w:val="5"/>
            <w:tcBorders>
              <w:top w:val="single" w:sz="4" w:space="0" w:color="auto"/>
              <w:left w:val="single" w:sz="4" w:space="0" w:color="auto"/>
              <w:right w:val="single" w:sz="4" w:space="0" w:color="auto"/>
            </w:tcBorders>
          </w:tcPr>
          <w:p w14:paraId="439F3949" w14:textId="77777777" w:rsidR="00D02BF6" w:rsidRPr="00020619" w:rsidRDefault="00D02BF6" w:rsidP="00BB34DD">
            <w:pPr>
              <w:pStyle w:val="TAC"/>
              <w:rPr>
                <w:ins w:id="49553" w:author="BigCREditor-RAN4#104-bis" w:date="2022-10-21T15:10:00Z"/>
                <w:lang w:eastAsia="zh-CN"/>
              </w:rPr>
            </w:pPr>
            <w:ins w:id="49554" w:author="BigCREditor-RAN4#104-bis" w:date="2022-10-21T15:10:00Z">
              <w:r w:rsidRPr="00020619">
                <w:t>-116</w:t>
              </w:r>
            </w:ins>
          </w:p>
        </w:tc>
      </w:tr>
      <w:tr w:rsidR="00D02BF6" w:rsidRPr="00020619" w14:paraId="473F1DA3" w14:textId="77777777" w:rsidTr="00BB34DD">
        <w:trPr>
          <w:trHeight w:val="187"/>
          <w:jc w:val="center"/>
          <w:ins w:id="49555" w:author="BigCREditor-RAN4#104-bis" w:date="2022-10-21T15:10:00Z"/>
        </w:trPr>
        <w:tc>
          <w:tcPr>
            <w:tcW w:w="957" w:type="dxa"/>
            <w:tcBorders>
              <w:top w:val="nil"/>
              <w:left w:val="single" w:sz="4" w:space="0" w:color="auto"/>
              <w:bottom w:val="nil"/>
              <w:right w:val="single" w:sz="4" w:space="0" w:color="auto"/>
            </w:tcBorders>
            <w:shd w:val="clear" w:color="auto" w:fill="auto"/>
          </w:tcPr>
          <w:p w14:paraId="2951ECD9" w14:textId="77777777" w:rsidR="00D02BF6" w:rsidRPr="00020619" w:rsidRDefault="00D02BF6" w:rsidP="00BB34DD">
            <w:pPr>
              <w:pStyle w:val="TAL"/>
              <w:rPr>
                <w:ins w:id="4955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6F8180C" w14:textId="77777777" w:rsidR="00D02BF6" w:rsidRPr="00020619" w:rsidRDefault="00D02BF6" w:rsidP="00BB34DD">
            <w:pPr>
              <w:pStyle w:val="TAL"/>
              <w:rPr>
                <w:ins w:id="4955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6BF6EAF" w14:textId="77777777" w:rsidR="00D02BF6" w:rsidRPr="00020619" w:rsidRDefault="00D02BF6" w:rsidP="00BB34DD">
            <w:pPr>
              <w:pStyle w:val="TAL"/>
              <w:rPr>
                <w:ins w:id="49558" w:author="BigCREditor-RAN4#104-bis" w:date="2022-10-21T15:10:00Z"/>
                <w:rFonts w:eastAsia="Calibri"/>
                <w:i/>
                <w:szCs w:val="22"/>
              </w:rPr>
            </w:pPr>
            <w:ins w:id="49559"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6905FFBF" w14:textId="77777777" w:rsidR="00D02BF6" w:rsidRPr="00020619" w:rsidRDefault="00D02BF6" w:rsidP="00BB34DD">
            <w:pPr>
              <w:pStyle w:val="TAC"/>
              <w:rPr>
                <w:ins w:id="49560"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263129DD" w14:textId="77777777" w:rsidR="00D02BF6" w:rsidRPr="00020619" w:rsidDel="00041F77" w:rsidRDefault="00D02BF6" w:rsidP="00BB34DD">
            <w:pPr>
              <w:pStyle w:val="TAC"/>
              <w:rPr>
                <w:ins w:id="49561"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471FD734" w14:textId="77777777" w:rsidR="00D02BF6" w:rsidRPr="00020619" w:rsidRDefault="00D02BF6" w:rsidP="00BB34DD">
            <w:pPr>
              <w:pStyle w:val="TAC"/>
              <w:rPr>
                <w:ins w:id="49562"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2B8FD084" w14:textId="77777777" w:rsidR="00D02BF6" w:rsidRPr="00020619" w:rsidRDefault="00D02BF6" w:rsidP="00BB34DD">
            <w:pPr>
              <w:pStyle w:val="TAC"/>
              <w:rPr>
                <w:ins w:id="49563" w:author="BigCREditor-RAN4#104-bis" w:date="2022-10-21T15:10:00Z"/>
                <w:lang w:eastAsia="zh-CN"/>
              </w:rPr>
            </w:pPr>
            <w:ins w:id="49564" w:author="BigCREditor-RAN4#104-bis" w:date="2022-10-21T15:10:00Z">
              <w:r w:rsidRPr="00020619">
                <w:t>-115.5</w:t>
              </w:r>
            </w:ins>
          </w:p>
        </w:tc>
      </w:tr>
      <w:tr w:rsidR="00D02BF6" w:rsidRPr="00020619" w14:paraId="59C1E57A" w14:textId="77777777" w:rsidTr="00BB34DD">
        <w:trPr>
          <w:trHeight w:val="187"/>
          <w:jc w:val="center"/>
          <w:ins w:id="49565" w:author="BigCREditor-RAN4#104-bis" w:date="2022-10-21T15:10:00Z"/>
        </w:trPr>
        <w:tc>
          <w:tcPr>
            <w:tcW w:w="957" w:type="dxa"/>
            <w:tcBorders>
              <w:top w:val="nil"/>
              <w:left w:val="single" w:sz="4" w:space="0" w:color="auto"/>
              <w:bottom w:val="nil"/>
              <w:right w:val="single" w:sz="4" w:space="0" w:color="auto"/>
            </w:tcBorders>
            <w:shd w:val="clear" w:color="auto" w:fill="auto"/>
          </w:tcPr>
          <w:p w14:paraId="5B60CD35" w14:textId="77777777" w:rsidR="00D02BF6" w:rsidRPr="00020619" w:rsidRDefault="00D02BF6" w:rsidP="00BB34DD">
            <w:pPr>
              <w:pStyle w:val="TAL"/>
              <w:rPr>
                <w:ins w:id="4956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BAD3FAC" w14:textId="77777777" w:rsidR="00D02BF6" w:rsidRPr="00020619" w:rsidRDefault="00D02BF6" w:rsidP="00BB34DD">
            <w:pPr>
              <w:pStyle w:val="TAL"/>
              <w:rPr>
                <w:ins w:id="4956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0708606" w14:textId="77777777" w:rsidR="00D02BF6" w:rsidRPr="00020619" w:rsidRDefault="00D02BF6" w:rsidP="00BB34DD">
            <w:pPr>
              <w:pStyle w:val="TAL"/>
              <w:rPr>
                <w:ins w:id="49568" w:author="BigCREditor-RAN4#104-bis" w:date="2022-10-21T15:10:00Z"/>
                <w:rFonts w:eastAsia="Calibri"/>
                <w:i/>
                <w:szCs w:val="22"/>
              </w:rPr>
            </w:pPr>
            <w:ins w:id="49569"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67D2542B" w14:textId="77777777" w:rsidR="00D02BF6" w:rsidRPr="00020619" w:rsidRDefault="00D02BF6" w:rsidP="00BB34DD">
            <w:pPr>
              <w:pStyle w:val="TAC"/>
              <w:rPr>
                <w:ins w:id="49570"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0AF3D41C" w14:textId="77777777" w:rsidR="00D02BF6" w:rsidRPr="00020619" w:rsidDel="00041F77" w:rsidRDefault="00D02BF6" w:rsidP="00BB34DD">
            <w:pPr>
              <w:pStyle w:val="TAC"/>
              <w:rPr>
                <w:ins w:id="49571"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471CEB85" w14:textId="77777777" w:rsidR="00D02BF6" w:rsidRPr="00020619" w:rsidRDefault="00D02BF6" w:rsidP="00BB34DD">
            <w:pPr>
              <w:pStyle w:val="TAC"/>
              <w:rPr>
                <w:ins w:id="49572"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B8433BE" w14:textId="77777777" w:rsidR="00D02BF6" w:rsidRPr="00020619" w:rsidRDefault="00D02BF6" w:rsidP="00BB34DD">
            <w:pPr>
              <w:pStyle w:val="TAC"/>
              <w:rPr>
                <w:ins w:id="49573" w:author="BigCREditor-RAN4#104-bis" w:date="2022-10-21T15:10:00Z"/>
                <w:lang w:eastAsia="zh-CN"/>
              </w:rPr>
            </w:pPr>
            <w:ins w:id="49574" w:author="BigCREditor-RAN4#104-bis" w:date="2022-10-21T15:10:00Z">
              <w:r w:rsidRPr="00020619">
                <w:t>-115</w:t>
              </w:r>
            </w:ins>
          </w:p>
        </w:tc>
      </w:tr>
      <w:tr w:rsidR="00D02BF6" w:rsidRPr="00020619" w14:paraId="55B66A03" w14:textId="77777777" w:rsidTr="00BB34DD">
        <w:trPr>
          <w:trHeight w:val="187"/>
          <w:jc w:val="center"/>
          <w:ins w:id="49575" w:author="BigCREditor-RAN4#104-bis" w:date="2022-10-21T15:10:00Z"/>
        </w:trPr>
        <w:tc>
          <w:tcPr>
            <w:tcW w:w="957" w:type="dxa"/>
            <w:tcBorders>
              <w:top w:val="nil"/>
              <w:left w:val="single" w:sz="4" w:space="0" w:color="auto"/>
              <w:bottom w:val="nil"/>
              <w:right w:val="single" w:sz="4" w:space="0" w:color="auto"/>
            </w:tcBorders>
            <w:shd w:val="clear" w:color="auto" w:fill="auto"/>
          </w:tcPr>
          <w:p w14:paraId="7E8D50E8" w14:textId="77777777" w:rsidR="00D02BF6" w:rsidRPr="00020619" w:rsidRDefault="00D02BF6" w:rsidP="00BB34DD">
            <w:pPr>
              <w:pStyle w:val="TAL"/>
              <w:rPr>
                <w:ins w:id="4957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E65E173" w14:textId="77777777" w:rsidR="00D02BF6" w:rsidRPr="00020619" w:rsidRDefault="00D02BF6" w:rsidP="00BB34DD">
            <w:pPr>
              <w:pStyle w:val="TAL"/>
              <w:rPr>
                <w:ins w:id="49577"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586B458" w14:textId="77777777" w:rsidR="00D02BF6" w:rsidRPr="00020619" w:rsidRDefault="00D02BF6" w:rsidP="00BB34DD">
            <w:pPr>
              <w:pStyle w:val="TAL"/>
              <w:rPr>
                <w:ins w:id="49578" w:author="BigCREditor-RAN4#104-bis" w:date="2022-10-21T15:10:00Z"/>
                <w:lang w:val="sv-SE" w:eastAsia="zh-CN"/>
              </w:rPr>
            </w:pPr>
            <w:ins w:id="49579" w:author="BigCREditor-RAN4#104-bis" w:date="2022-10-21T15:10:00Z">
              <w:r w:rsidRPr="00020619">
                <w:rPr>
                  <w:lang w:val="sv-SE"/>
                </w:rPr>
                <w:t>NR_FDD_FR1_D</w:t>
              </w:r>
            </w:ins>
          </w:p>
          <w:p w14:paraId="4BC17D51" w14:textId="77777777" w:rsidR="00D02BF6" w:rsidRPr="00020619" w:rsidRDefault="00D02BF6" w:rsidP="00BB34DD">
            <w:pPr>
              <w:pStyle w:val="TAL"/>
              <w:rPr>
                <w:ins w:id="49580" w:author="BigCREditor-RAN4#104-bis" w:date="2022-10-21T15:10:00Z"/>
                <w:rFonts w:eastAsia="Calibri"/>
                <w:i/>
                <w:szCs w:val="22"/>
                <w:lang w:val="sv-SE"/>
              </w:rPr>
            </w:pPr>
            <w:ins w:id="49581"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58F17540" w14:textId="77777777" w:rsidR="00D02BF6" w:rsidRPr="00020619" w:rsidRDefault="00D02BF6" w:rsidP="00BB34DD">
            <w:pPr>
              <w:pStyle w:val="TAC"/>
              <w:rPr>
                <w:ins w:id="49582"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422BF683" w14:textId="77777777" w:rsidR="00D02BF6" w:rsidRPr="00020619" w:rsidDel="00041F77" w:rsidRDefault="00D02BF6" w:rsidP="00BB34DD">
            <w:pPr>
              <w:pStyle w:val="TAC"/>
              <w:rPr>
                <w:ins w:id="49583"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2B9CC666" w14:textId="77777777" w:rsidR="00D02BF6" w:rsidRPr="00020619" w:rsidRDefault="00D02BF6" w:rsidP="00BB34DD">
            <w:pPr>
              <w:pStyle w:val="TAC"/>
              <w:rPr>
                <w:ins w:id="49584"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3874037B" w14:textId="77777777" w:rsidR="00D02BF6" w:rsidRPr="00020619" w:rsidRDefault="00D02BF6" w:rsidP="00BB34DD">
            <w:pPr>
              <w:pStyle w:val="TAC"/>
              <w:rPr>
                <w:ins w:id="49585" w:author="BigCREditor-RAN4#104-bis" w:date="2022-10-21T15:10:00Z"/>
                <w:lang w:eastAsia="zh-CN"/>
              </w:rPr>
            </w:pPr>
            <w:ins w:id="49586" w:author="BigCREditor-RAN4#104-bis" w:date="2022-10-21T15:10:00Z">
              <w:r w:rsidRPr="00020619">
                <w:t>-114.5</w:t>
              </w:r>
            </w:ins>
          </w:p>
        </w:tc>
      </w:tr>
      <w:tr w:rsidR="00D02BF6" w:rsidRPr="00020619" w14:paraId="02585BBE" w14:textId="77777777" w:rsidTr="00BB34DD">
        <w:trPr>
          <w:trHeight w:val="187"/>
          <w:jc w:val="center"/>
          <w:ins w:id="49587" w:author="BigCREditor-RAN4#104-bis" w:date="2022-10-21T15:10:00Z"/>
        </w:trPr>
        <w:tc>
          <w:tcPr>
            <w:tcW w:w="957" w:type="dxa"/>
            <w:tcBorders>
              <w:top w:val="nil"/>
              <w:left w:val="single" w:sz="4" w:space="0" w:color="auto"/>
              <w:bottom w:val="nil"/>
              <w:right w:val="single" w:sz="4" w:space="0" w:color="auto"/>
            </w:tcBorders>
            <w:shd w:val="clear" w:color="auto" w:fill="auto"/>
          </w:tcPr>
          <w:p w14:paraId="520DD73F" w14:textId="77777777" w:rsidR="00D02BF6" w:rsidRPr="00020619" w:rsidRDefault="00D02BF6" w:rsidP="00BB34DD">
            <w:pPr>
              <w:pStyle w:val="TAL"/>
              <w:rPr>
                <w:ins w:id="4958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80763C6" w14:textId="77777777" w:rsidR="00D02BF6" w:rsidRPr="00020619" w:rsidRDefault="00D02BF6" w:rsidP="00BB34DD">
            <w:pPr>
              <w:pStyle w:val="TAL"/>
              <w:rPr>
                <w:ins w:id="49589"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4E8BA59B" w14:textId="77777777" w:rsidR="00D02BF6" w:rsidRPr="00020619" w:rsidRDefault="00D02BF6" w:rsidP="00BB34DD">
            <w:pPr>
              <w:pStyle w:val="TAL"/>
              <w:rPr>
                <w:ins w:id="49590" w:author="BigCREditor-RAN4#104-bis" w:date="2022-10-21T15:10:00Z"/>
                <w:lang w:val="sv-SE" w:eastAsia="zh-CN"/>
              </w:rPr>
            </w:pPr>
            <w:ins w:id="49591" w:author="BigCREditor-RAN4#104-bis" w:date="2022-10-21T15:10:00Z">
              <w:r w:rsidRPr="00020619">
                <w:rPr>
                  <w:lang w:val="sv-SE"/>
                </w:rPr>
                <w:t>NR_FDD_FR1_E</w:t>
              </w:r>
            </w:ins>
          </w:p>
          <w:p w14:paraId="5E5CFCC1" w14:textId="77777777" w:rsidR="00D02BF6" w:rsidRPr="00020619" w:rsidRDefault="00D02BF6" w:rsidP="00BB34DD">
            <w:pPr>
              <w:pStyle w:val="TAL"/>
              <w:rPr>
                <w:ins w:id="49592" w:author="BigCREditor-RAN4#104-bis" w:date="2022-10-21T15:10:00Z"/>
                <w:rFonts w:eastAsia="Calibri"/>
                <w:i/>
                <w:szCs w:val="22"/>
                <w:lang w:val="sv-SE"/>
              </w:rPr>
            </w:pPr>
            <w:ins w:id="49593"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305962F6" w14:textId="77777777" w:rsidR="00D02BF6" w:rsidRPr="00020619" w:rsidRDefault="00D02BF6" w:rsidP="00BB34DD">
            <w:pPr>
              <w:pStyle w:val="TAC"/>
              <w:rPr>
                <w:ins w:id="49594"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703651F4" w14:textId="77777777" w:rsidR="00D02BF6" w:rsidRPr="00020619" w:rsidDel="00041F77" w:rsidRDefault="00D02BF6" w:rsidP="00BB34DD">
            <w:pPr>
              <w:pStyle w:val="TAC"/>
              <w:rPr>
                <w:ins w:id="49595"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6EF2EEA1" w14:textId="77777777" w:rsidR="00D02BF6" w:rsidRPr="00020619" w:rsidRDefault="00D02BF6" w:rsidP="00BB34DD">
            <w:pPr>
              <w:pStyle w:val="TAC"/>
              <w:rPr>
                <w:ins w:id="49596"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78B99364" w14:textId="77777777" w:rsidR="00D02BF6" w:rsidRPr="00020619" w:rsidRDefault="00D02BF6" w:rsidP="00BB34DD">
            <w:pPr>
              <w:pStyle w:val="TAC"/>
              <w:rPr>
                <w:ins w:id="49597" w:author="BigCREditor-RAN4#104-bis" w:date="2022-10-21T15:10:00Z"/>
                <w:lang w:eastAsia="zh-CN"/>
              </w:rPr>
            </w:pPr>
            <w:ins w:id="49598" w:author="BigCREditor-RAN4#104-bis" w:date="2022-10-21T15:10:00Z">
              <w:r w:rsidRPr="00020619">
                <w:t>-114</w:t>
              </w:r>
            </w:ins>
          </w:p>
        </w:tc>
      </w:tr>
      <w:tr w:rsidR="00D02BF6" w:rsidRPr="00020619" w14:paraId="492ABB20" w14:textId="77777777" w:rsidTr="00BB34DD">
        <w:trPr>
          <w:trHeight w:val="187"/>
          <w:jc w:val="center"/>
          <w:ins w:id="49599" w:author="BigCREditor-RAN4#104-bis" w:date="2022-10-21T15:10:00Z"/>
        </w:trPr>
        <w:tc>
          <w:tcPr>
            <w:tcW w:w="957" w:type="dxa"/>
            <w:tcBorders>
              <w:top w:val="nil"/>
              <w:left w:val="single" w:sz="4" w:space="0" w:color="auto"/>
              <w:bottom w:val="nil"/>
              <w:right w:val="single" w:sz="4" w:space="0" w:color="auto"/>
            </w:tcBorders>
            <w:shd w:val="clear" w:color="auto" w:fill="auto"/>
          </w:tcPr>
          <w:p w14:paraId="12C4379B" w14:textId="77777777" w:rsidR="00D02BF6" w:rsidRPr="00020619" w:rsidRDefault="00D02BF6" w:rsidP="00BB34DD">
            <w:pPr>
              <w:pStyle w:val="TAL"/>
              <w:rPr>
                <w:ins w:id="4960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C95F5E7" w14:textId="77777777" w:rsidR="00D02BF6" w:rsidRPr="00020619" w:rsidRDefault="00D02BF6" w:rsidP="00BB34DD">
            <w:pPr>
              <w:pStyle w:val="TAL"/>
              <w:rPr>
                <w:ins w:id="4960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007590F" w14:textId="77777777" w:rsidR="00D02BF6" w:rsidRPr="00020619" w:rsidRDefault="00D02BF6" w:rsidP="00BB34DD">
            <w:pPr>
              <w:pStyle w:val="TAL"/>
              <w:rPr>
                <w:ins w:id="49602" w:author="BigCREditor-RAN4#104-bis" w:date="2022-10-21T15:10:00Z"/>
              </w:rPr>
            </w:pPr>
            <w:ins w:id="49603"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64F092DA" w14:textId="77777777" w:rsidR="00D02BF6" w:rsidRPr="00020619" w:rsidRDefault="00D02BF6" w:rsidP="00BB34DD">
            <w:pPr>
              <w:pStyle w:val="TAC"/>
              <w:rPr>
                <w:ins w:id="4960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7C3E9F84" w14:textId="77777777" w:rsidR="00D02BF6" w:rsidRPr="00020619" w:rsidDel="00041F77" w:rsidRDefault="00D02BF6" w:rsidP="00BB34DD">
            <w:pPr>
              <w:pStyle w:val="TAC"/>
              <w:rPr>
                <w:ins w:id="4960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097A817E" w14:textId="77777777" w:rsidR="00D02BF6" w:rsidRPr="00020619" w:rsidRDefault="00D02BF6" w:rsidP="00BB34DD">
            <w:pPr>
              <w:pStyle w:val="TAC"/>
              <w:rPr>
                <w:ins w:id="4960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BC68009" w14:textId="77777777" w:rsidR="00D02BF6" w:rsidRPr="00020619" w:rsidRDefault="00D02BF6" w:rsidP="00BB34DD">
            <w:pPr>
              <w:pStyle w:val="TAC"/>
              <w:rPr>
                <w:ins w:id="49607" w:author="BigCREditor-RAN4#104-bis" w:date="2022-10-21T15:10:00Z"/>
              </w:rPr>
            </w:pPr>
            <w:ins w:id="49608" w:author="BigCREditor-RAN4#104-bis" w:date="2022-10-21T15:10:00Z">
              <w:r w:rsidRPr="00020619">
                <w:t>-113.5</w:t>
              </w:r>
            </w:ins>
          </w:p>
        </w:tc>
      </w:tr>
      <w:tr w:rsidR="00D02BF6" w:rsidRPr="00020619" w14:paraId="572DB5CE" w14:textId="77777777" w:rsidTr="00BB34DD">
        <w:trPr>
          <w:trHeight w:val="187"/>
          <w:jc w:val="center"/>
          <w:ins w:id="49609" w:author="BigCREditor-RAN4#104-bis" w:date="2022-10-21T15:10:00Z"/>
        </w:trPr>
        <w:tc>
          <w:tcPr>
            <w:tcW w:w="957" w:type="dxa"/>
            <w:tcBorders>
              <w:top w:val="nil"/>
              <w:left w:val="single" w:sz="4" w:space="0" w:color="auto"/>
              <w:bottom w:val="nil"/>
              <w:right w:val="single" w:sz="4" w:space="0" w:color="auto"/>
            </w:tcBorders>
            <w:shd w:val="clear" w:color="auto" w:fill="auto"/>
          </w:tcPr>
          <w:p w14:paraId="07599D02" w14:textId="77777777" w:rsidR="00D02BF6" w:rsidRPr="00020619" w:rsidRDefault="00D02BF6" w:rsidP="00BB34DD">
            <w:pPr>
              <w:pStyle w:val="TAL"/>
              <w:rPr>
                <w:ins w:id="4961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3E91C2A" w14:textId="77777777" w:rsidR="00D02BF6" w:rsidRPr="00020619" w:rsidRDefault="00D02BF6" w:rsidP="00BB34DD">
            <w:pPr>
              <w:pStyle w:val="TAL"/>
              <w:rPr>
                <w:ins w:id="4961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0EA20D7" w14:textId="77777777" w:rsidR="00D02BF6" w:rsidRPr="00020619" w:rsidRDefault="00D02BF6" w:rsidP="00BB34DD">
            <w:pPr>
              <w:pStyle w:val="TAL"/>
              <w:rPr>
                <w:ins w:id="49612" w:author="BigCREditor-RAN4#104-bis" w:date="2022-10-21T15:10:00Z"/>
                <w:rFonts w:eastAsia="Calibri"/>
                <w:i/>
                <w:szCs w:val="22"/>
              </w:rPr>
            </w:pPr>
            <w:ins w:id="49613"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60FAD10A" w14:textId="77777777" w:rsidR="00D02BF6" w:rsidRPr="00020619" w:rsidRDefault="00D02BF6" w:rsidP="00BB34DD">
            <w:pPr>
              <w:pStyle w:val="TAC"/>
              <w:rPr>
                <w:ins w:id="4961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1324D12" w14:textId="77777777" w:rsidR="00D02BF6" w:rsidRPr="00020619" w:rsidDel="00041F77" w:rsidRDefault="00D02BF6" w:rsidP="00BB34DD">
            <w:pPr>
              <w:pStyle w:val="TAC"/>
              <w:rPr>
                <w:ins w:id="4961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51C3563F" w14:textId="77777777" w:rsidR="00D02BF6" w:rsidRPr="00020619" w:rsidRDefault="00D02BF6" w:rsidP="00BB34DD">
            <w:pPr>
              <w:pStyle w:val="TAC"/>
              <w:rPr>
                <w:ins w:id="4961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DD09D41" w14:textId="77777777" w:rsidR="00D02BF6" w:rsidRPr="00020619" w:rsidRDefault="00D02BF6" w:rsidP="00BB34DD">
            <w:pPr>
              <w:pStyle w:val="TAC"/>
              <w:rPr>
                <w:ins w:id="49617" w:author="BigCREditor-RAN4#104-bis" w:date="2022-10-21T15:10:00Z"/>
                <w:lang w:eastAsia="zh-CN"/>
              </w:rPr>
            </w:pPr>
            <w:ins w:id="49618" w:author="BigCREditor-RAN4#104-bis" w:date="2022-10-21T15:10:00Z">
              <w:r w:rsidRPr="00020619">
                <w:t>-113</w:t>
              </w:r>
            </w:ins>
          </w:p>
        </w:tc>
      </w:tr>
      <w:tr w:rsidR="00D02BF6" w:rsidRPr="00020619" w14:paraId="34DE61C2" w14:textId="77777777" w:rsidTr="00BB34DD">
        <w:trPr>
          <w:trHeight w:val="187"/>
          <w:jc w:val="center"/>
          <w:ins w:id="49619"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0FA48EF5" w14:textId="77777777" w:rsidR="00D02BF6" w:rsidRPr="00020619" w:rsidRDefault="00D02BF6" w:rsidP="00BB34DD">
            <w:pPr>
              <w:pStyle w:val="TAL"/>
              <w:rPr>
                <w:ins w:id="49620"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370D0ECB" w14:textId="77777777" w:rsidR="00D02BF6" w:rsidRPr="00020619" w:rsidRDefault="00D02BF6" w:rsidP="00BB34DD">
            <w:pPr>
              <w:pStyle w:val="TAL"/>
              <w:rPr>
                <w:ins w:id="4962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AFD47A8" w14:textId="77777777" w:rsidR="00D02BF6" w:rsidRPr="00020619" w:rsidRDefault="00D02BF6" w:rsidP="00BB34DD">
            <w:pPr>
              <w:pStyle w:val="TAL"/>
              <w:rPr>
                <w:ins w:id="49622" w:author="BigCREditor-RAN4#104-bis" w:date="2022-10-21T15:10:00Z"/>
                <w:rFonts w:eastAsia="Calibri"/>
                <w:i/>
                <w:szCs w:val="22"/>
              </w:rPr>
            </w:pPr>
            <w:ins w:id="49623"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31B2BD91" w14:textId="77777777" w:rsidR="00D02BF6" w:rsidRPr="00020619" w:rsidRDefault="00D02BF6" w:rsidP="00BB34DD">
            <w:pPr>
              <w:pStyle w:val="TAC"/>
              <w:rPr>
                <w:ins w:id="49624"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311F2CBB" w14:textId="77777777" w:rsidR="00D02BF6" w:rsidRPr="00020619" w:rsidDel="00041F77" w:rsidRDefault="00D02BF6" w:rsidP="00BB34DD">
            <w:pPr>
              <w:pStyle w:val="TAC"/>
              <w:rPr>
                <w:ins w:id="49625"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1403DF99" w14:textId="77777777" w:rsidR="00D02BF6" w:rsidRPr="00020619" w:rsidRDefault="00D02BF6" w:rsidP="00BB34DD">
            <w:pPr>
              <w:pStyle w:val="TAC"/>
              <w:rPr>
                <w:ins w:id="4962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73A5A601" w14:textId="77777777" w:rsidR="00D02BF6" w:rsidRPr="00020619" w:rsidRDefault="00D02BF6" w:rsidP="00BB34DD">
            <w:pPr>
              <w:pStyle w:val="TAC"/>
              <w:rPr>
                <w:ins w:id="49627" w:author="BigCREditor-RAN4#104-bis" w:date="2022-10-21T15:10:00Z"/>
                <w:lang w:eastAsia="zh-CN"/>
              </w:rPr>
            </w:pPr>
            <w:ins w:id="49628" w:author="BigCREditor-RAN4#104-bis" w:date="2022-10-21T15:10:00Z">
              <w:r w:rsidRPr="00020619">
                <w:t>-112.5</w:t>
              </w:r>
            </w:ins>
          </w:p>
        </w:tc>
      </w:tr>
      <w:tr w:rsidR="00D02BF6" w:rsidRPr="00020619" w14:paraId="236CF327" w14:textId="77777777" w:rsidTr="00BB34DD">
        <w:trPr>
          <w:trHeight w:val="187"/>
          <w:jc w:val="center"/>
          <w:ins w:id="49629"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525930CF" w14:textId="77777777" w:rsidR="00D02BF6" w:rsidRPr="00020619" w:rsidRDefault="00D02BF6" w:rsidP="00BB34DD">
            <w:pPr>
              <w:pStyle w:val="TAL"/>
              <w:rPr>
                <w:ins w:id="49630" w:author="BigCREditor-RAN4#104-bis" w:date="2022-10-21T15:10:00Z"/>
                <w:rFonts w:eastAsia="Calibri"/>
                <w:i/>
                <w:szCs w:val="22"/>
              </w:rPr>
            </w:pPr>
            <w:ins w:id="49631" w:author="BigCREditor-RAN4#104-bis" w:date="2022-10-21T15:10:00Z">
              <w:r w:rsidRPr="00020619">
                <w:rPr>
                  <w:rFonts w:eastAsia="Calibri"/>
                  <w:noProof/>
                  <w:position w:val="-12"/>
                  <w:szCs w:val="22"/>
                </w:rPr>
                <w:object w:dxaOrig="405" w:dyaOrig="345" w14:anchorId="3944671E">
                  <v:shape id="_x0000_i1219" type="#_x0000_t75" style="width:20.75pt;height:15.45pt" o:ole="" fillcolor="window">
                    <v:imagedata r:id="rId15" o:title=""/>
                  </v:shape>
                  <o:OLEObject Type="Embed" ProgID="Equation.3" ShapeID="_x0000_i1219" DrawAspect="Content" ObjectID="_1731331565" r:id="rId277"/>
                </w:object>
              </w:r>
            </w:ins>
            <w:ins w:id="49632" w:author="BigCREditor-RAN4#104-bis" w:date="2022-10-21T15:10:00Z">
              <w:r w:rsidRPr="00020619">
                <w:rPr>
                  <w:vertAlign w:val="superscript"/>
                </w:rPr>
                <w:t>Note2</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42B24D2A" w14:textId="77777777" w:rsidR="00D02BF6" w:rsidRPr="00020619" w:rsidRDefault="00D02BF6" w:rsidP="00BB34DD">
            <w:pPr>
              <w:pStyle w:val="TAL"/>
              <w:rPr>
                <w:ins w:id="49633" w:author="BigCREditor-RAN4#104-bis" w:date="2022-10-21T15:10:00Z"/>
                <w:rFonts w:eastAsia="Calibri"/>
                <w:i/>
                <w:szCs w:val="22"/>
              </w:rPr>
            </w:pPr>
            <w:ins w:id="49634" w:author="BigCREditor-RAN4#104-bis" w:date="2022-10-21T15:10: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4D47278A" w14:textId="77777777" w:rsidR="00D02BF6" w:rsidRPr="00020619" w:rsidRDefault="00D02BF6" w:rsidP="00BB34DD">
            <w:pPr>
              <w:pStyle w:val="TAL"/>
              <w:rPr>
                <w:ins w:id="49635" w:author="BigCREditor-RAN4#104-bis" w:date="2022-10-21T15:10:00Z"/>
                <w:lang w:eastAsia="zh-CN"/>
              </w:rPr>
            </w:pPr>
            <w:ins w:id="49636" w:author="BigCREditor-RAN4#104-bis" w:date="2022-10-21T15:10:00Z">
              <w:r w:rsidRPr="00020619">
                <w:t>NR_FDD_FR1_A</w:t>
              </w:r>
            </w:ins>
          </w:p>
          <w:p w14:paraId="3DC4A676" w14:textId="77777777" w:rsidR="00D02BF6" w:rsidRPr="00020619" w:rsidRDefault="00D02BF6" w:rsidP="00BB34DD">
            <w:pPr>
              <w:pStyle w:val="TAL"/>
              <w:rPr>
                <w:ins w:id="49637" w:author="BigCREditor-RAN4#104-bis" w:date="2022-10-21T15:10:00Z"/>
                <w:rFonts w:eastAsia="Calibri"/>
                <w:i/>
                <w:szCs w:val="22"/>
              </w:rPr>
            </w:pPr>
            <w:ins w:id="49638"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3C32C1BA" w14:textId="77777777" w:rsidR="00D02BF6" w:rsidRPr="00020619" w:rsidRDefault="00D02BF6" w:rsidP="00BB34DD">
            <w:pPr>
              <w:pStyle w:val="TAC"/>
              <w:rPr>
                <w:ins w:id="49639" w:author="BigCREditor-RAN4#104-bis" w:date="2022-10-21T15:10:00Z"/>
              </w:rPr>
            </w:pPr>
            <w:ins w:id="49640" w:author="BigCREditor-RAN4#104-bis" w:date="2022-10-21T15:10:00Z">
              <w:r w:rsidRPr="00020619">
                <w:t>dBm/15kHz</w:t>
              </w:r>
            </w:ins>
          </w:p>
        </w:tc>
        <w:tc>
          <w:tcPr>
            <w:tcW w:w="1540" w:type="dxa"/>
            <w:gridSpan w:val="4"/>
            <w:tcBorders>
              <w:top w:val="single" w:sz="4" w:space="0" w:color="auto"/>
              <w:left w:val="single" w:sz="4" w:space="0" w:color="auto"/>
              <w:bottom w:val="nil"/>
              <w:right w:val="single" w:sz="4" w:space="0" w:color="auto"/>
            </w:tcBorders>
            <w:shd w:val="clear" w:color="auto" w:fill="auto"/>
          </w:tcPr>
          <w:p w14:paraId="023ED3A4" w14:textId="77777777" w:rsidR="00D02BF6" w:rsidRPr="00020619" w:rsidDel="00041F77" w:rsidRDefault="00D02BF6" w:rsidP="00BB34DD">
            <w:pPr>
              <w:pStyle w:val="TAC"/>
              <w:rPr>
                <w:ins w:id="49641" w:author="BigCREditor-RAN4#104-bis" w:date="2022-10-21T15:10:00Z"/>
                <w:lang w:eastAsia="zh-CN"/>
              </w:rPr>
            </w:pPr>
            <w:ins w:id="49642" w:author="BigCREditor-RAN4#104-bis" w:date="2022-10-21T15:10:00Z">
              <w:r w:rsidRPr="00020619">
                <w:rPr>
                  <w:lang w:eastAsia="zh-CN"/>
                </w:rPr>
                <w:t>-86.27</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3F49F09A" w14:textId="77777777" w:rsidR="00D02BF6" w:rsidRPr="00020619" w:rsidRDefault="00D02BF6" w:rsidP="00BB34DD">
            <w:pPr>
              <w:pStyle w:val="TAC"/>
              <w:rPr>
                <w:ins w:id="49643" w:author="BigCREditor-RAN4#104-bis" w:date="2022-10-21T15:10:00Z"/>
                <w:lang w:eastAsia="zh-CN"/>
              </w:rPr>
            </w:pPr>
            <w:ins w:id="49644" w:author="BigCREditor-RAN4#104-bis" w:date="2022-10-21T15:10:00Z">
              <w:r w:rsidRPr="00020619">
                <w:rPr>
                  <w:lang w:eastAsia="zh-CN"/>
                </w:rPr>
                <w:t>-113</w:t>
              </w:r>
            </w:ins>
          </w:p>
        </w:tc>
        <w:tc>
          <w:tcPr>
            <w:tcW w:w="1482" w:type="dxa"/>
            <w:gridSpan w:val="5"/>
            <w:tcBorders>
              <w:top w:val="single" w:sz="4" w:space="0" w:color="auto"/>
              <w:left w:val="single" w:sz="4" w:space="0" w:color="auto"/>
              <w:right w:val="single" w:sz="4" w:space="0" w:color="auto"/>
            </w:tcBorders>
          </w:tcPr>
          <w:p w14:paraId="12A01C5E" w14:textId="77777777" w:rsidR="00D02BF6" w:rsidRPr="00020619" w:rsidRDefault="00D02BF6" w:rsidP="00BB34DD">
            <w:pPr>
              <w:pStyle w:val="TAC"/>
              <w:rPr>
                <w:ins w:id="49645" w:author="BigCREditor-RAN4#104-bis" w:date="2022-10-21T15:10:00Z"/>
                <w:lang w:eastAsia="zh-CN"/>
              </w:rPr>
            </w:pPr>
            <w:ins w:id="49646" w:author="BigCREditor-RAN4#104-bis" w:date="2022-10-21T15:10:00Z">
              <w:r w:rsidRPr="00020619">
                <w:t>-116</w:t>
              </w:r>
            </w:ins>
          </w:p>
        </w:tc>
      </w:tr>
      <w:tr w:rsidR="00D02BF6" w:rsidRPr="00020619" w14:paraId="45769EB9" w14:textId="77777777" w:rsidTr="00BB34DD">
        <w:trPr>
          <w:trHeight w:val="187"/>
          <w:jc w:val="center"/>
          <w:ins w:id="49647" w:author="BigCREditor-RAN4#104-bis" w:date="2022-10-21T15:10:00Z"/>
        </w:trPr>
        <w:tc>
          <w:tcPr>
            <w:tcW w:w="957" w:type="dxa"/>
            <w:tcBorders>
              <w:top w:val="nil"/>
              <w:left w:val="single" w:sz="4" w:space="0" w:color="auto"/>
              <w:bottom w:val="nil"/>
              <w:right w:val="single" w:sz="4" w:space="0" w:color="auto"/>
            </w:tcBorders>
            <w:shd w:val="clear" w:color="auto" w:fill="auto"/>
          </w:tcPr>
          <w:p w14:paraId="25B8F111" w14:textId="77777777" w:rsidR="00D02BF6" w:rsidRPr="00020619" w:rsidRDefault="00D02BF6" w:rsidP="00BB34DD">
            <w:pPr>
              <w:pStyle w:val="TAL"/>
              <w:rPr>
                <w:ins w:id="4964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304E11B" w14:textId="77777777" w:rsidR="00D02BF6" w:rsidRPr="00020619" w:rsidRDefault="00D02BF6" w:rsidP="00BB34DD">
            <w:pPr>
              <w:pStyle w:val="TAL"/>
              <w:rPr>
                <w:ins w:id="49649"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D3CB109" w14:textId="77777777" w:rsidR="00D02BF6" w:rsidRPr="00020619" w:rsidRDefault="00D02BF6" w:rsidP="00BB34DD">
            <w:pPr>
              <w:pStyle w:val="TAL"/>
              <w:rPr>
                <w:ins w:id="49650" w:author="BigCREditor-RAN4#104-bis" w:date="2022-10-21T15:10:00Z"/>
                <w:rFonts w:eastAsia="Calibri"/>
                <w:i/>
                <w:szCs w:val="22"/>
              </w:rPr>
            </w:pPr>
            <w:ins w:id="49651"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0C607326" w14:textId="77777777" w:rsidR="00D02BF6" w:rsidRPr="00020619" w:rsidRDefault="00D02BF6" w:rsidP="00BB34DD">
            <w:pPr>
              <w:pStyle w:val="TAC"/>
              <w:rPr>
                <w:ins w:id="49652"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6B2E3A37" w14:textId="77777777" w:rsidR="00D02BF6" w:rsidRPr="00020619" w:rsidDel="00041F77" w:rsidRDefault="00D02BF6" w:rsidP="00BB34DD">
            <w:pPr>
              <w:pStyle w:val="TAC"/>
              <w:rPr>
                <w:ins w:id="49653"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677C3FC5" w14:textId="77777777" w:rsidR="00D02BF6" w:rsidRPr="00020619" w:rsidRDefault="00D02BF6" w:rsidP="00BB34DD">
            <w:pPr>
              <w:pStyle w:val="TAC"/>
              <w:rPr>
                <w:ins w:id="49654"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24A76912" w14:textId="77777777" w:rsidR="00D02BF6" w:rsidRPr="00020619" w:rsidRDefault="00D02BF6" w:rsidP="00BB34DD">
            <w:pPr>
              <w:pStyle w:val="TAC"/>
              <w:rPr>
                <w:ins w:id="49655" w:author="BigCREditor-RAN4#104-bis" w:date="2022-10-21T15:10:00Z"/>
                <w:lang w:eastAsia="zh-CN"/>
              </w:rPr>
            </w:pPr>
            <w:ins w:id="49656" w:author="BigCREditor-RAN4#104-bis" w:date="2022-10-21T15:10:00Z">
              <w:r w:rsidRPr="00020619">
                <w:t>-115.5</w:t>
              </w:r>
            </w:ins>
          </w:p>
        </w:tc>
      </w:tr>
      <w:tr w:rsidR="00D02BF6" w:rsidRPr="00020619" w14:paraId="04A4CE58" w14:textId="77777777" w:rsidTr="00BB34DD">
        <w:trPr>
          <w:trHeight w:val="187"/>
          <w:jc w:val="center"/>
          <w:ins w:id="49657" w:author="BigCREditor-RAN4#104-bis" w:date="2022-10-21T15:10:00Z"/>
        </w:trPr>
        <w:tc>
          <w:tcPr>
            <w:tcW w:w="957" w:type="dxa"/>
            <w:tcBorders>
              <w:top w:val="nil"/>
              <w:left w:val="single" w:sz="4" w:space="0" w:color="auto"/>
              <w:bottom w:val="nil"/>
              <w:right w:val="single" w:sz="4" w:space="0" w:color="auto"/>
            </w:tcBorders>
            <w:shd w:val="clear" w:color="auto" w:fill="auto"/>
          </w:tcPr>
          <w:p w14:paraId="72B3E81C" w14:textId="77777777" w:rsidR="00D02BF6" w:rsidRPr="00020619" w:rsidRDefault="00D02BF6" w:rsidP="00BB34DD">
            <w:pPr>
              <w:pStyle w:val="TAL"/>
              <w:rPr>
                <w:ins w:id="4965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ADC7041" w14:textId="77777777" w:rsidR="00D02BF6" w:rsidRPr="00020619" w:rsidRDefault="00D02BF6" w:rsidP="00BB34DD">
            <w:pPr>
              <w:pStyle w:val="TAL"/>
              <w:rPr>
                <w:ins w:id="49659"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5CB7801" w14:textId="77777777" w:rsidR="00D02BF6" w:rsidRPr="00020619" w:rsidRDefault="00D02BF6" w:rsidP="00BB34DD">
            <w:pPr>
              <w:pStyle w:val="TAL"/>
              <w:rPr>
                <w:ins w:id="49660" w:author="BigCREditor-RAN4#104-bis" w:date="2022-10-21T15:10:00Z"/>
                <w:rFonts w:eastAsia="Calibri"/>
                <w:i/>
                <w:szCs w:val="22"/>
              </w:rPr>
            </w:pPr>
            <w:ins w:id="49661"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19C7AB16" w14:textId="77777777" w:rsidR="00D02BF6" w:rsidRPr="00020619" w:rsidRDefault="00D02BF6" w:rsidP="00BB34DD">
            <w:pPr>
              <w:pStyle w:val="TAC"/>
              <w:rPr>
                <w:ins w:id="49662"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BFB340D" w14:textId="77777777" w:rsidR="00D02BF6" w:rsidRPr="00020619" w:rsidDel="00041F77" w:rsidRDefault="00D02BF6" w:rsidP="00BB34DD">
            <w:pPr>
              <w:pStyle w:val="TAC"/>
              <w:rPr>
                <w:ins w:id="49663"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0F088E06" w14:textId="77777777" w:rsidR="00D02BF6" w:rsidRPr="00020619" w:rsidRDefault="00D02BF6" w:rsidP="00BB34DD">
            <w:pPr>
              <w:pStyle w:val="TAC"/>
              <w:rPr>
                <w:ins w:id="49664"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63D319A" w14:textId="77777777" w:rsidR="00D02BF6" w:rsidRPr="00020619" w:rsidRDefault="00D02BF6" w:rsidP="00BB34DD">
            <w:pPr>
              <w:pStyle w:val="TAC"/>
              <w:rPr>
                <w:ins w:id="49665" w:author="BigCREditor-RAN4#104-bis" w:date="2022-10-21T15:10:00Z"/>
                <w:lang w:eastAsia="zh-CN"/>
              </w:rPr>
            </w:pPr>
            <w:ins w:id="49666" w:author="BigCREditor-RAN4#104-bis" w:date="2022-10-21T15:10:00Z">
              <w:r w:rsidRPr="00020619">
                <w:t>-115</w:t>
              </w:r>
            </w:ins>
          </w:p>
        </w:tc>
      </w:tr>
      <w:tr w:rsidR="00D02BF6" w:rsidRPr="00020619" w14:paraId="0B7C2CB0" w14:textId="77777777" w:rsidTr="00BB34DD">
        <w:trPr>
          <w:trHeight w:val="187"/>
          <w:jc w:val="center"/>
          <w:ins w:id="49667" w:author="BigCREditor-RAN4#104-bis" w:date="2022-10-21T15:10:00Z"/>
        </w:trPr>
        <w:tc>
          <w:tcPr>
            <w:tcW w:w="957" w:type="dxa"/>
            <w:tcBorders>
              <w:top w:val="nil"/>
              <w:left w:val="single" w:sz="4" w:space="0" w:color="auto"/>
              <w:bottom w:val="nil"/>
              <w:right w:val="single" w:sz="4" w:space="0" w:color="auto"/>
            </w:tcBorders>
            <w:shd w:val="clear" w:color="auto" w:fill="auto"/>
          </w:tcPr>
          <w:p w14:paraId="418CC0F0" w14:textId="77777777" w:rsidR="00D02BF6" w:rsidRPr="00020619" w:rsidRDefault="00D02BF6" w:rsidP="00BB34DD">
            <w:pPr>
              <w:pStyle w:val="TAL"/>
              <w:rPr>
                <w:ins w:id="4966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FD28F27" w14:textId="77777777" w:rsidR="00D02BF6" w:rsidRPr="00020619" w:rsidRDefault="00D02BF6" w:rsidP="00BB34DD">
            <w:pPr>
              <w:pStyle w:val="TAL"/>
              <w:rPr>
                <w:ins w:id="49669"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5BCAAE72" w14:textId="77777777" w:rsidR="00D02BF6" w:rsidRPr="00020619" w:rsidRDefault="00D02BF6" w:rsidP="00BB34DD">
            <w:pPr>
              <w:pStyle w:val="TAL"/>
              <w:rPr>
                <w:ins w:id="49670" w:author="BigCREditor-RAN4#104-bis" w:date="2022-10-21T15:10:00Z"/>
                <w:lang w:val="sv-SE" w:eastAsia="zh-CN"/>
              </w:rPr>
            </w:pPr>
            <w:ins w:id="49671" w:author="BigCREditor-RAN4#104-bis" w:date="2022-10-21T15:10:00Z">
              <w:r w:rsidRPr="00020619">
                <w:rPr>
                  <w:lang w:val="sv-SE"/>
                </w:rPr>
                <w:t>NR_FDD_FR1_D</w:t>
              </w:r>
            </w:ins>
          </w:p>
          <w:p w14:paraId="09933F1B" w14:textId="77777777" w:rsidR="00D02BF6" w:rsidRPr="00020619" w:rsidRDefault="00D02BF6" w:rsidP="00BB34DD">
            <w:pPr>
              <w:pStyle w:val="TAL"/>
              <w:rPr>
                <w:ins w:id="49672" w:author="BigCREditor-RAN4#104-bis" w:date="2022-10-21T15:10:00Z"/>
                <w:rFonts w:eastAsia="Calibri"/>
                <w:i/>
                <w:szCs w:val="22"/>
                <w:lang w:val="sv-SE"/>
              </w:rPr>
            </w:pPr>
            <w:ins w:id="49673"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70E8B3AA" w14:textId="77777777" w:rsidR="00D02BF6" w:rsidRPr="00020619" w:rsidRDefault="00D02BF6" w:rsidP="00BB34DD">
            <w:pPr>
              <w:pStyle w:val="TAC"/>
              <w:rPr>
                <w:ins w:id="49674"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2A417E30" w14:textId="77777777" w:rsidR="00D02BF6" w:rsidRPr="00020619" w:rsidDel="00041F77" w:rsidRDefault="00D02BF6" w:rsidP="00BB34DD">
            <w:pPr>
              <w:pStyle w:val="TAC"/>
              <w:rPr>
                <w:ins w:id="49675"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2D92D3FA" w14:textId="77777777" w:rsidR="00D02BF6" w:rsidRPr="00020619" w:rsidRDefault="00D02BF6" w:rsidP="00BB34DD">
            <w:pPr>
              <w:pStyle w:val="TAC"/>
              <w:rPr>
                <w:ins w:id="49676"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74DADDCE" w14:textId="77777777" w:rsidR="00D02BF6" w:rsidRPr="00020619" w:rsidRDefault="00D02BF6" w:rsidP="00BB34DD">
            <w:pPr>
              <w:pStyle w:val="TAC"/>
              <w:rPr>
                <w:ins w:id="49677" w:author="BigCREditor-RAN4#104-bis" w:date="2022-10-21T15:10:00Z"/>
                <w:lang w:eastAsia="zh-CN"/>
              </w:rPr>
            </w:pPr>
            <w:ins w:id="49678" w:author="BigCREditor-RAN4#104-bis" w:date="2022-10-21T15:10:00Z">
              <w:r w:rsidRPr="00020619">
                <w:t>-114.5</w:t>
              </w:r>
            </w:ins>
          </w:p>
        </w:tc>
      </w:tr>
      <w:tr w:rsidR="00D02BF6" w:rsidRPr="00020619" w14:paraId="430A3CD5" w14:textId="77777777" w:rsidTr="00BB34DD">
        <w:trPr>
          <w:trHeight w:val="187"/>
          <w:jc w:val="center"/>
          <w:ins w:id="49679" w:author="BigCREditor-RAN4#104-bis" w:date="2022-10-21T15:10:00Z"/>
        </w:trPr>
        <w:tc>
          <w:tcPr>
            <w:tcW w:w="957" w:type="dxa"/>
            <w:tcBorders>
              <w:top w:val="nil"/>
              <w:left w:val="single" w:sz="4" w:space="0" w:color="auto"/>
              <w:bottom w:val="nil"/>
              <w:right w:val="single" w:sz="4" w:space="0" w:color="auto"/>
            </w:tcBorders>
            <w:shd w:val="clear" w:color="auto" w:fill="auto"/>
          </w:tcPr>
          <w:p w14:paraId="35CB115D" w14:textId="77777777" w:rsidR="00D02BF6" w:rsidRPr="00020619" w:rsidRDefault="00D02BF6" w:rsidP="00BB34DD">
            <w:pPr>
              <w:pStyle w:val="TAL"/>
              <w:rPr>
                <w:ins w:id="4968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A65E3D1" w14:textId="77777777" w:rsidR="00D02BF6" w:rsidRPr="00020619" w:rsidRDefault="00D02BF6" w:rsidP="00BB34DD">
            <w:pPr>
              <w:pStyle w:val="TAL"/>
              <w:rPr>
                <w:ins w:id="49681"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41E1AA42" w14:textId="77777777" w:rsidR="00D02BF6" w:rsidRPr="00020619" w:rsidRDefault="00D02BF6" w:rsidP="00BB34DD">
            <w:pPr>
              <w:pStyle w:val="TAL"/>
              <w:rPr>
                <w:ins w:id="49682" w:author="BigCREditor-RAN4#104-bis" w:date="2022-10-21T15:10:00Z"/>
                <w:lang w:val="sv-SE" w:eastAsia="zh-CN"/>
              </w:rPr>
            </w:pPr>
            <w:ins w:id="49683" w:author="BigCREditor-RAN4#104-bis" w:date="2022-10-21T15:10:00Z">
              <w:r w:rsidRPr="00020619">
                <w:rPr>
                  <w:lang w:val="sv-SE"/>
                </w:rPr>
                <w:t>NR_FDD_FR1_E</w:t>
              </w:r>
            </w:ins>
          </w:p>
          <w:p w14:paraId="094D7DF2" w14:textId="77777777" w:rsidR="00D02BF6" w:rsidRPr="00020619" w:rsidRDefault="00D02BF6" w:rsidP="00BB34DD">
            <w:pPr>
              <w:pStyle w:val="TAL"/>
              <w:rPr>
                <w:ins w:id="49684" w:author="BigCREditor-RAN4#104-bis" w:date="2022-10-21T15:10:00Z"/>
                <w:rFonts w:eastAsia="Calibri"/>
                <w:i/>
                <w:szCs w:val="22"/>
                <w:lang w:val="sv-SE"/>
              </w:rPr>
            </w:pPr>
            <w:ins w:id="49685"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7CE569D4" w14:textId="77777777" w:rsidR="00D02BF6" w:rsidRPr="00020619" w:rsidRDefault="00D02BF6" w:rsidP="00BB34DD">
            <w:pPr>
              <w:pStyle w:val="TAC"/>
              <w:rPr>
                <w:ins w:id="49686"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0819DDB5" w14:textId="77777777" w:rsidR="00D02BF6" w:rsidRPr="00020619" w:rsidDel="00041F77" w:rsidRDefault="00D02BF6" w:rsidP="00BB34DD">
            <w:pPr>
              <w:pStyle w:val="TAC"/>
              <w:rPr>
                <w:ins w:id="49687"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635B2D9C" w14:textId="77777777" w:rsidR="00D02BF6" w:rsidRPr="00020619" w:rsidRDefault="00D02BF6" w:rsidP="00BB34DD">
            <w:pPr>
              <w:pStyle w:val="TAC"/>
              <w:rPr>
                <w:ins w:id="49688"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3BF1B71A" w14:textId="77777777" w:rsidR="00D02BF6" w:rsidRPr="00020619" w:rsidRDefault="00D02BF6" w:rsidP="00BB34DD">
            <w:pPr>
              <w:pStyle w:val="TAC"/>
              <w:rPr>
                <w:ins w:id="49689" w:author="BigCREditor-RAN4#104-bis" w:date="2022-10-21T15:10:00Z"/>
                <w:lang w:eastAsia="zh-CN"/>
              </w:rPr>
            </w:pPr>
            <w:ins w:id="49690" w:author="BigCREditor-RAN4#104-bis" w:date="2022-10-21T15:10:00Z">
              <w:r w:rsidRPr="00020619">
                <w:t>-114</w:t>
              </w:r>
            </w:ins>
          </w:p>
        </w:tc>
      </w:tr>
      <w:tr w:rsidR="00D02BF6" w:rsidRPr="00020619" w14:paraId="57C4CC5E" w14:textId="77777777" w:rsidTr="00BB34DD">
        <w:trPr>
          <w:trHeight w:val="187"/>
          <w:jc w:val="center"/>
          <w:ins w:id="49691" w:author="BigCREditor-RAN4#104-bis" w:date="2022-10-21T15:10:00Z"/>
        </w:trPr>
        <w:tc>
          <w:tcPr>
            <w:tcW w:w="957" w:type="dxa"/>
            <w:tcBorders>
              <w:top w:val="nil"/>
              <w:left w:val="single" w:sz="4" w:space="0" w:color="auto"/>
              <w:bottom w:val="nil"/>
              <w:right w:val="single" w:sz="4" w:space="0" w:color="auto"/>
            </w:tcBorders>
            <w:shd w:val="clear" w:color="auto" w:fill="auto"/>
          </w:tcPr>
          <w:p w14:paraId="7ACC8FCB" w14:textId="77777777" w:rsidR="00D02BF6" w:rsidRPr="00020619" w:rsidRDefault="00D02BF6" w:rsidP="00BB34DD">
            <w:pPr>
              <w:pStyle w:val="TAL"/>
              <w:rPr>
                <w:ins w:id="4969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4B5457A" w14:textId="77777777" w:rsidR="00D02BF6" w:rsidRPr="00020619" w:rsidRDefault="00D02BF6" w:rsidP="00BB34DD">
            <w:pPr>
              <w:pStyle w:val="TAL"/>
              <w:rPr>
                <w:ins w:id="4969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9370E00" w14:textId="77777777" w:rsidR="00D02BF6" w:rsidRPr="00020619" w:rsidRDefault="00D02BF6" w:rsidP="00BB34DD">
            <w:pPr>
              <w:pStyle w:val="TAL"/>
              <w:rPr>
                <w:ins w:id="49694" w:author="BigCREditor-RAN4#104-bis" w:date="2022-10-21T15:10:00Z"/>
              </w:rPr>
            </w:pPr>
            <w:ins w:id="49695"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2020BDB7" w14:textId="77777777" w:rsidR="00D02BF6" w:rsidRPr="00020619" w:rsidRDefault="00D02BF6" w:rsidP="00BB34DD">
            <w:pPr>
              <w:pStyle w:val="TAC"/>
              <w:rPr>
                <w:ins w:id="49696"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231AD34C" w14:textId="77777777" w:rsidR="00D02BF6" w:rsidRPr="00020619" w:rsidDel="00041F77" w:rsidRDefault="00D02BF6" w:rsidP="00BB34DD">
            <w:pPr>
              <w:pStyle w:val="TAC"/>
              <w:rPr>
                <w:ins w:id="49697"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5728DED4" w14:textId="77777777" w:rsidR="00D02BF6" w:rsidRPr="00020619" w:rsidRDefault="00D02BF6" w:rsidP="00BB34DD">
            <w:pPr>
              <w:pStyle w:val="TAC"/>
              <w:rPr>
                <w:ins w:id="49698"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5F94B26" w14:textId="77777777" w:rsidR="00D02BF6" w:rsidRPr="00020619" w:rsidRDefault="00D02BF6" w:rsidP="00BB34DD">
            <w:pPr>
              <w:pStyle w:val="TAC"/>
              <w:rPr>
                <w:ins w:id="49699" w:author="BigCREditor-RAN4#104-bis" w:date="2022-10-21T15:10:00Z"/>
              </w:rPr>
            </w:pPr>
            <w:ins w:id="49700" w:author="BigCREditor-RAN4#104-bis" w:date="2022-10-21T15:10:00Z">
              <w:r w:rsidRPr="00020619">
                <w:t>-113.5</w:t>
              </w:r>
            </w:ins>
          </w:p>
        </w:tc>
      </w:tr>
      <w:tr w:rsidR="00D02BF6" w:rsidRPr="00020619" w14:paraId="4A7F139E" w14:textId="77777777" w:rsidTr="00BB34DD">
        <w:trPr>
          <w:trHeight w:val="187"/>
          <w:jc w:val="center"/>
          <w:ins w:id="49701" w:author="BigCREditor-RAN4#104-bis" w:date="2022-10-21T15:10:00Z"/>
        </w:trPr>
        <w:tc>
          <w:tcPr>
            <w:tcW w:w="957" w:type="dxa"/>
            <w:tcBorders>
              <w:top w:val="nil"/>
              <w:left w:val="single" w:sz="4" w:space="0" w:color="auto"/>
              <w:bottom w:val="nil"/>
              <w:right w:val="single" w:sz="4" w:space="0" w:color="auto"/>
            </w:tcBorders>
            <w:shd w:val="clear" w:color="auto" w:fill="auto"/>
          </w:tcPr>
          <w:p w14:paraId="33E10AA4" w14:textId="77777777" w:rsidR="00D02BF6" w:rsidRPr="00020619" w:rsidRDefault="00D02BF6" w:rsidP="00BB34DD">
            <w:pPr>
              <w:pStyle w:val="TAL"/>
              <w:rPr>
                <w:ins w:id="4970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B61FCE9" w14:textId="77777777" w:rsidR="00D02BF6" w:rsidRPr="00020619" w:rsidRDefault="00D02BF6" w:rsidP="00BB34DD">
            <w:pPr>
              <w:pStyle w:val="TAL"/>
              <w:rPr>
                <w:ins w:id="4970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9304D7C" w14:textId="77777777" w:rsidR="00D02BF6" w:rsidRPr="00020619" w:rsidRDefault="00D02BF6" w:rsidP="00BB34DD">
            <w:pPr>
              <w:pStyle w:val="TAL"/>
              <w:rPr>
                <w:ins w:id="49704" w:author="BigCREditor-RAN4#104-bis" w:date="2022-10-21T15:10:00Z"/>
                <w:rFonts w:eastAsia="Calibri"/>
                <w:i/>
                <w:szCs w:val="22"/>
              </w:rPr>
            </w:pPr>
            <w:ins w:id="49705"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2D197BE5" w14:textId="77777777" w:rsidR="00D02BF6" w:rsidRPr="00020619" w:rsidRDefault="00D02BF6" w:rsidP="00BB34DD">
            <w:pPr>
              <w:pStyle w:val="TAC"/>
              <w:rPr>
                <w:ins w:id="49706"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5B2BE9B" w14:textId="77777777" w:rsidR="00D02BF6" w:rsidRPr="00020619" w:rsidDel="00041F77" w:rsidRDefault="00D02BF6" w:rsidP="00BB34DD">
            <w:pPr>
              <w:pStyle w:val="TAC"/>
              <w:rPr>
                <w:ins w:id="49707"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754725E9" w14:textId="77777777" w:rsidR="00D02BF6" w:rsidRPr="00020619" w:rsidRDefault="00D02BF6" w:rsidP="00BB34DD">
            <w:pPr>
              <w:pStyle w:val="TAC"/>
              <w:rPr>
                <w:ins w:id="49708"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586412C" w14:textId="77777777" w:rsidR="00D02BF6" w:rsidRPr="00020619" w:rsidRDefault="00D02BF6" w:rsidP="00BB34DD">
            <w:pPr>
              <w:pStyle w:val="TAC"/>
              <w:rPr>
                <w:ins w:id="49709" w:author="BigCREditor-RAN4#104-bis" w:date="2022-10-21T15:10:00Z"/>
                <w:lang w:eastAsia="zh-CN"/>
              </w:rPr>
            </w:pPr>
            <w:ins w:id="49710" w:author="BigCREditor-RAN4#104-bis" w:date="2022-10-21T15:10:00Z">
              <w:r w:rsidRPr="00020619">
                <w:t>-113</w:t>
              </w:r>
            </w:ins>
          </w:p>
        </w:tc>
      </w:tr>
      <w:tr w:rsidR="00D02BF6" w:rsidRPr="00020619" w14:paraId="4B55E263" w14:textId="77777777" w:rsidTr="00BB34DD">
        <w:trPr>
          <w:trHeight w:val="187"/>
          <w:jc w:val="center"/>
          <w:ins w:id="49711"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08207E0D" w14:textId="77777777" w:rsidR="00D02BF6" w:rsidRPr="00020619" w:rsidRDefault="00D02BF6" w:rsidP="00BB34DD">
            <w:pPr>
              <w:pStyle w:val="TAL"/>
              <w:rPr>
                <w:ins w:id="49712"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6190708B" w14:textId="77777777" w:rsidR="00D02BF6" w:rsidRPr="00020619" w:rsidRDefault="00D02BF6" w:rsidP="00BB34DD">
            <w:pPr>
              <w:pStyle w:val="TAL"/>
              <w:rPr>
                <w:ins w:id="4971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D3A6AB2" w14:textId="77777777" w:rsidR="00D02BF6" w:rsidRPr="00020619" w:rsidRDefault="00D02BF6" w:rsidP="00BB34DD">
            <w:pPr>
              <w:pStyle w:val="TAL"/>
              <w:rPr>
                <w:ins w:id="49714" w:author="BigCREditor-RAN4#104-bis" w:date="2022-10-21T15:10:00Z"/>
                <w:rFonts w:eastAsia="Calibri"/>
                <w:i/>
                <w:szCs w:val="22"/>
              </w:rPr>
            </w:pPr>
            <w:ins w:id="49715"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451C2593" w14:textId="77777777" w:rsidR="00D02BF6" w:rsidRPr="00020619" w:rsidRDefault="00D02BF6" w:rsidP="00BB34DD">
            <w:pPr>
              <w:pStyle w:val="TAC"/>
              <w:rPr>
                <w:ins w:id="49716"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63DA5C6E" w14:textId="77777777" w:rsidR="00D02BF6" w:rsidRPr="00020619" w:rsidDel="00041F77" w:rsidRDefault="00D02BF6" w:rsidP="00BB34DD">
            <w:pPr>
              <w:pStyle w:val="TAC"/>
              <w:rPr>
                <w:ins w:id="49717"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4B18D49B" w14:textId="77777777" w:rsidR="00D02BF6" w:rsidRPr="00020619" w:rsidRDefault="00D02BF6" w:rsidP="00BB34DD">
            <w:pPr>
              <w:pStyle w:val="TAC"/>
              <w:rPr>
                <w:ins w:id="49718"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2A126B0" w14:textId="77777777" w:rsidR="00D02BF6" w:rsidRPr="00020619" w:rsidRDefault="00D02BF6" w:rsidP="00BB34DD">
            <w:pPr>
              <w:pStyle w:val="TAC"/>
              <w:rPr>
                <w:ins w:id="49719" w:author="BigCREditor-RAN4#104-bis" w:date="2022-10-21T15:10:00Z"/>
                <w:lang w:eastAsia="zh-CN"/>
              </w:rPr>
            </w:pPr>
            <w:ins w:id="49720" w:author="BigCREditor-RAN4#104-bis" w:date="2022-10-21T15:10:00Z">
              <w:r w:rsidRPr="00020619">
                <w:t>-112.5</w:t>
              </w:r>
            </w:ins>
          </w:p>
        </w:tc>
      </w:tr>
      <w:tr w:rsidR="00D02BF6" w:rsidRPr="00020619" w14:paraId="7CA88B64" w14:textId="77777777" w:rsidTr="00BB34DD">
        <w:trPr>
          <w:trHeight w:val="187"/>
          <w:jc w:val="center"/>
          <w:ins w:id="49721"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38DACF80" w14:textId="77777777" w:rsidR="00D02BF6" w:rsidRPr="00020619" w:rsidRDefault="00D02BF6" w:rsidP="00BB34DD">
            <w:pPr>
              <w:pStyle w:val="TAL"/>
              <w:rPr>
                <w:ins w:id="49722" w:author="BigCREditor-RAN4#104-bis" w:date="2022-10-21T15:10:00Z"/>
                <w:rFonts w:eastAsia="Calibri"/>
                <w:i/>
                <w:szCs w:val="22"/>
              </w:rPr>
            </w:pPr>
            <w:ins w:id="49723" w:author="BigCREditor-RAN4#104-bis" w:date="2022-10-21T15:10:00Z">
              <w:r w:rsidRPr="00020619">
                <w:rPr>
                  <w:rFonts w:eastAsia="Calibri"/>
                  <w:noProof/>
                  <w:position w:val="-12"/>
                  <w:szCs w:val="22"/>
                </w:rPr>
                <w:object w:dxaOrig="405" w:dyaOrig="345" w14:anchorId="1034C996">
                  <v:shape id="_x0000_i1220" type="#_x0000_t75" style="width:20.75pt;height:15.45pt" o:ole="" fillcolor="window">
                    <v:imagedata r:id="rId15" o:title=""/>
                  </v:shape>
                  <o:OLEObject Type="Embed" ProgID="Equation.3" ShapeID="_x0000_i1220" DrawAspect="Content" ObjectID="_1731331566" r:id="rId278"/>
                </w:object>
              </w:r>
            </w:ins>
            <w:ins w:id="49724" w:author="BigCREditor-RAN4#104-bis" w:date="2022-10-21T15:10:00Z">
              <w:r w:rsidRPr="00020619">
                <w:rPr>
                  <w:vertAlign w:val="superscript"/>
                </w:rPr>
                <w:t>Note2</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3D572BAE" w14:textId="77777777" w:rsidR="00D02BF6" w:rsidRPr="00020619" w:rsidRDefault="00D02BF6" w:rsidP="00BB34DD">
            <w:pPr>
              <w:pStyle w:val="TAL"/>
              <w:rPr>
                <w:ins w:id="49725" w:author="BigCREditor-RAN4#104-bis" w:date="2022-10-21T15:10:00Z"/>
                <w:rFonts w:eastAsia="Calibri"/>
                <w:i/>
                <w:szCs w:val="22"/>
              </w:rPr>
            </w:pPr>
            <w:ins w:id="49726" w:author="BigCREditor-RAN4#104-bis" w:date="2022-10-21T15:10: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5433854E" w14:textId="77777777" w:rsidR="00D02BF6" w:rsidRPr="00020619" w:rsidRDefault="00D02BF6" w:rsidP="00BB34DD">
            <w:pPr>
              <w:pStyle w:val="TAL"/>
              <w:rPr>
                <w:ins w:id="49727" w:author="BigCREditor-RAN4#104-bis" w:date="2022-10-21T15:10:00Z"/>
                <w:lang w:eastAsia="zh-CN"/>
              </w:rPr>
            </w:pPr>
            <w:ins w:id="49728" w:author="BigCREditor-RAN4#104-bis" w:date="2022-10-21T15:10:00Z">
              <w:r w:rsidRPr="00020619">
                <w:t>NR_FDD_FR1_A</w:t>
              </w:r>
            </w:ins>
          </w:p>
          <w:p w14:paraId="578DEC08" w14:textId="77777777" w:rsidR="00D02BF6" w:rsidRPr="00020619" w:rsidRDefault="00D02BF6" w:rsidP="00BB34DD">
            <w:pPr>
              <w:pStyle w:val="TAL"/>
              <w:rPr>
                <w:ins w:id="49729" w:author="BigCREditor-RAN4#104-bis" w:date="2022-10-21T15:10:00Z"/>
                <w:rFonts w:eastAsia="Calibri"/>
                <w:i/>
                <w:szCs w:val="22"/>
              </w:rPr>
            </w:pPr>
            <w:ins w:id="49730"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7AA4E1EB" w14:textId="77777777" w:rsidR="00D02BF6" w:rsidRPr="00020619" w:rsidRDefault="00D02BF6" w:rsidP="00BB34DD">
            <w:pPr>
              <w:pStyle w:val="TAC"/>
              <w:rPr>
                <w:ins w:id="49731" w:author="BigCREditor-RAN4#104-bis" w:date="2022-10-21T15:10:00Z"/>
              </w:rPr>
            </w:pPr>
            <w:ins w:id="49732" w:author="BigCREditor-RAN4#104-bis" w:date="2022-10-21T15:10:00Z">
              <w:r w:rsidRPr="00020619">
                <w:t>dBm/15kHz</w:t>
              </w:r>
            </w:ins>
          </w:p>
        </w:tc>
        <w:tc>
          <w:tcPr>
            <w:tcW w:w="1540" w:type="dxa"/>
            <w:gridSpan w:val="4"/>
            <w:tcBorders>
              <w:top w:val="single" w:sz="4" w:space="0" w:color="auto"/>
              <w:left w:val="single" w:sz="4" w:space="0" w:color="auto"/>
              <w:bottom w:val="nil"/>
              <w:right w:val="single" w:sz="4" w:space="0" w:color="auto"/>
            </w:tcBorders>
            <w:shd w:val="clear" w:color="auto" w:fill="auto"/>
          </w:tcPr>
          <w:p w14:paraId="227BED9B" w14:textId="77777777" w:rsidR="00D02BF6" w:rsidRPr="00020619" w:rsidDel="00041F77" w:rsidRDefault="00D02BF6" w:rsidP="00BB34DD">
            <w:pPr>
              <w:pStyle w:val="TAC"/>
              <w:rPr>
                <w:ins w:id="49733" w:author="BigCREditor-RAN4#104-bis" w:date="2022-10-21T15:10:00Z"/>
                <w:lang w:eastAsia="zh-CN"/>
              </w:rPr>
            </w:pPr>
            <w:ins w:id="49734" w:author="BigCREditor-RAN4#104-bis" w:date="2022-10-21T15:10:00Z">
              <w:r w:rsidRPr="00020619">
                <w:rPr>
                  <w:lang w:eastAsia="zh-CN"/>
                </w:rPr>
                <w:t>-80.18</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07572941" w14:textId="77777777" w:rsidR="00D02BF6" w:rsidRPr="00020619" w:rsidRDefault="00D02BF6" w:rsidP="00BB34DD">
            <w:pPr>
              <w:pStyle w:val="TAC"/>
              <w:rPr>
                <w:ins w:id="49735" w:author="BigCREditor-RAN4#104-bis" w:date="2022-10-21T15:10:00Z"/>
                <w:lang w:eastAsia="zh-CN"/>
              </w:rPr>
            </w:pPr>
            <w:ins w:id="49736" w:author="BigCREditor-RAN4#104-bis" w:date="2022-10-21T15:10:00Z">
              <w:r w:rsidRPr="00020619">
                <w:rPr>
                  <w:lang w:eastAsia="zh-CN"/>
                </w:rPr>
                <w:t>-106</w:t>
              </w:r>
            </w:ins>
          </w:p>
        </w:tc>
        <w:tc>
          <w:tcPr>
            <w:tcW w:w="1482" w:type="dxa"/>
            <w:gridSpan w:val="5"/>
            <w:tcBorders>
              <w:top w:val="single" w:sz="4" w:space="0" w:color="auto"/>
              <w:left w:val="single" w:sz="4" w:space="0" w:color="auto"/>
              <w:right w:val="single" w:sz="4" w:space="0" w:color="auto"/>
            </w:tcBorders>
          </w:tcPr>
          <w:p w14:paraId="35D66334" w14:textId="77777777" w:rsidR="00D02BF6" w:rsidRPr="00020619" w:rsidRDefault="00D02BF6" w:rsidP="00BB34DD">
            <w:pPr>
              <w:pStyle w:val="TAC"/>
              <w:rPr>
                <w:ins w:id="49737" w:author="BigCREditor-RAN4#104-bis" w:date="2022-10-21T15:10:00Z"/>
                <w:lang w:eastAsia="zh-CN"/>
              </w:rPr>
            </w:pPr>
            <w:ins w:id="49738" w:author="BigCREditor-RAN4#104-bis" w:date="2022-10-21T15:10:00Z">
              <w:r w:rsidRPr="00020619">
                <w:t>-116</w:t>
              </w:r>
            </w:ins>
          </w:p>
        </w:tc>
      </w:tr>
      <w:tr w:rsidR="00D02BF6" w:rsidRPr="00020619" w14:paraId="2161CD41" w14:textId="77777777" w:rsidTr="00BB34DD">
        <w:trPr>
          <w:trHeight w:val="187"/>
          <w:jc w:val="center"/>
          <w:ins w:id="49739" w:author="BigCREditor-RAN4#104-bis" w:date="2022-10-21T15:10:00Z"/>
        </w:trPr>
        <w:tc>
          <w:tcPr>
            <w:tcW w:w="957" w:type="dxa"/>
            <w:tcBorders>
              <w:top w:val="nil"/>
              <w:left w:val="single" w:sz="4" w:space="0" w:color="auto"/>
              <w:bottom w:val="nil"/>
              <w:right w:val="single" w:sz="4" w:space="0" w:color="auto"/>
            </w:tcBorders>
            <w:shd w:val="clear" w:color="auto" w:fill="auto"/>
          </w:tcPr>
          <w:p w14:paraId="68F882CC" w14:textId="77777777" w:rsidR="00D02BF6" w:rsidRPr="00020619" w:rsidRDefault="00D02BF6" w:rsidP="00BB34DD">
            <w:pPr>
              <w:pStyle w:val="TAL"/>
              <w:rPr>
                <w:ins w:id="4974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0BEB589" w14:textId="77777777" w:rsidR="00D02BF6" w:rsidRPr="00020619" w:rsidRDefault="00D02BF6" w:rsidP="00BB34DD">
            <w:pPr>
              <w:pStyle w:val="TAL"/>
              <w:rPr>
                <w:ins w:id="4974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F47120C" w14:textId="77777777" w:rsidR="00D02BF6" w:rsidRPr="00020619" w:rsidRDefault="00D02BF6" w:rsidP="00BB34DD">
            <w:pPr>
              <w:pStyle w:val="TAL"/>
              <w:rPr>
                <w:ins w:id="49742" w:author="BigCREditor-RAN4#104-bis" w:date="2022-10-21T15:10:00Z"/>
                <w:rFonts w:eastAsia="Calibri"/>
                <w:i/>
                <w:szCs w:val="22"/>
              </w:rPr>
            </w:pPr>
            <w:ins w:id="49743"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748C48EC" w14:textId="77777777" w:rsidR="00D02BF6" w:rsidRPr="00020619" w:rsidRDefault="00D02BF6" w:rsidP="00BB34DD">
            <w:pPr>
              <w:pStyle w:val="TAC"/>
              <w:rPr>
                <w:ins w:id="4974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4D67B86" w14:textId="77777777" w:rsidR="00D02BF6" w:rsidRPr="00020619" w:rsidDel="00041F77" w:rsidRDefault="00D02BF6" w:rsidP="00BB34DD">
            <w:pPr>
              <w:pStyle w:val="TAC"/>
              <w:rPr>
                <w:ins w:id="4974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734D8BD5" w14:textId="77777777" w:rsidR="00D02BF6" w:rsidRPr="00020619" w:rsidRDefault="00D02BF6" w:rsidP="00BB34DD">
            <w:pPr>
              <w:pStyle w:val="TAC"/>
              <w:rPr>
                <w:ins w:id="4974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00FA6783" w14:textId="77777777" w:rsidR="00D02BF6" w:rsidRPr="00020619" w:rsidRDefault="00D02BF6" w:rsidP="00BB34DD">
            <w:pPr>
              <w:pStyle w:val="TAC"/>
              <w:rPr>
                <w:ins w:id="49747" w:author="BigCREditor-RAN4#104-bis" w:date="2022-10-21T15:10:00Z"/>
                <w:lang w:eastAsia="zh-CN"/>
              </w:rPr>
            </w:pPr>
            <w:ins w:id="49748" w:author="BigCREditor-RAN4#104-bis" w:date="2022-10-21T15:10:00Z">
              <w:r w:rsidRPr="00020619">
                <w:t>-115.5</w:t>
              </w:r>
            </w:ins>
          </w:p>
        </w:tc>
      </w:tr>
      <w:tr w:rsidR="00D02BF6" w:rsidRPr="00020619" w14:paraId="6C7E3CB2" w14:textId="77777777" w:rsidTr="00BB34DD">
        <w:trPr>
          <w:trHeight w:val="187"/>
          <w:jc w:val="center"/>
          <w:ins w:id="49749" w:author="BigCREditor-RAN4#104-bis" w:date="2022-10-21T15:10:00Z"/>
        </w:trPr>
        <w:tc>
          <w:tcPr>
            <w:tcW w:w="957" w:type="dxa"/>
            <w:tcBorders>
              <w:top w:val="nil"/>
              <w:left w:val="single" w:sz="4" w:space="0" w:color="auto"/>
              <w:bottom w:val="nil"/>
              <w:right w:val="single" w:sz="4" w:space="0" w:color="auto"/>
            </w:tcBorders>
            <w:shd w:val="clear" w:color="auto" w:fill="auto"/>
          </w:tcPr>
          <w:p w14:paraId="400C0716" w14:textId="77777777" w:rsidR="00D02BF6" w:rsidRPr="00020619" w:rsidRDefault="00D02BF6" w:rsidP="00BB34DD">
            <w:pPr>
              <w:pStyle w:val="TAL"/>
              <w:rPr>
                <w:ins w:id="4975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878BF7B" w14:textId="77777777" w:rsidR="00D02BF6" w:rsidRPr="00020619" w:rsidRDefault="00D02BF6" w:rsidP="00BB34DD">
            <w:pPr>
              <w:pStyle w:val="TAL"/>
              <w:rPr>
                <w:ins w:id="4975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B56A3CE" w14:textId="77777777" w:rsidR="00D02BF6" w:rsidRPr="00020619" w:rsidRDefault="00D02BF6" w:rsidP="00BB34DD">
            <w:pPr>
              <w:pStyle w:val="TAL"/>
              <w:rPr>
                <w:ins w:id="49752" w:author="BigCREditor-RAN4#104-bis" w:date="2022-10-21T15:10:00Z"/>
                <w:rFonts w:eastAsia="Calibri"/>
                <w:i/>
                <w:szCs w:val="22"/>
              </w:rPr>
            </w:pPr>
            <w:ins w:id="49753"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05D6F2AD" w14:textId="77777777" w:rsidR="00D02BF6" w:rsidRPr="00020619" w:rsidRDefault="00D02BF6" w:rsidP="00BB34DD">
            <w:pPr>
              <w:pStyle w:val="TAC"/>
              <w:rPr>
                <w:ins w:id="4975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22288C59" w14:textId="77777777" w:rsidR="00D02BF6" w:rsidRPr="00020619" w:rsidDel="00041F77" w:rsidRDefault="00D02BF6" w:rsidP="00BB34DD">
            <w:pPr>
              <w:pStyle w:val="TAC"/>
              <w:rPr>
                <w:ins w:id="4975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089D0056" w14:textId="77777777" w:rsidR="00D02BF6" w:rsidRPr="00020619" w:rsidRDefault="00D02BF6" w:rsidP="00BB34DD">
            <w:pPr>
              <w:pStyle w:val="TAC"/>
              <w:rPr>
                <w:ins w:id="49756"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0A229A18" w14:textId="77777777" w:rsidR="00D02BF6" w:rsidRPr="00020619" w:rsidRDefault="00D02BF6" w:rsidP="00BB34DD">
            <w:pPr>
              <w:pStyle w:val="TAC"/>
              <w:rPr>
                <w:ins w:id="49757" w:author="BigCREditor-RAN4#104-bis" w:date="2022-10-21T15:10:00Z"/>
                <w:lang w:eastAsia="zh-CN"/>
              </w:rPr>
            </w:pPr>
            <w:ins w:id="49758" w:author="BigCREditor-RAN4#104-bis" w:date="2022-10-21T15:10:00Z">
              <w:r w:rsidRPr="00020619">
                <w:t>-115</w:t>
              </w:r>
            </w:ins>
          </w:p>
        </w:tc>
      </w:tr>
      <w:tr w:rsidR="00D02BF6" w:rsidRPr="00020619" w14:paraId="70B7209B" w14:textId="77777777" w:rsidTr="00BB34DD">
        <w:trPr>
          <w:trHeight w:val="187"/>
          <w:jc w:val="center"/>
          <w:ins w:id="49759" w:author="BigCREditor-RAN4#104-bis" w:date="2022-10-21T15:10:00Z"/>
        </w:trPr>
        <w:tc>
          <w:tcPr>
            <w:tcW w:w="957" w:type="dxa"/>
            <w:tcBorders>
              <w:top w:val="nil"/>
              <w:left w:val="single" w:sz="4" w:space="0" w:color="auto"/>
              <w:bottom w:val="nil"/>
              <w:right w:val="single" w:sz="4" w:space="0" w:color="auto"/>
            </w:tcBorders>
            <w:shd w:val="clear" w:color="auto" w:fill="auto"/>
          </w:tcPr>
          <w:p w14:paraId="41EB586C" w14:textId="77777777" w:rsidR="00D02BF6" w:rsidRPr="00020619" w:rsidRDefault="00D02BF6" w:rsidP="00BB34DD">
            <w:pPr>
              <w:pStyle w:val="TAL"/>
              <w:rPr>
                <w:ins w:id="4976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CAC0677" w14:textId="77777777" w:rsidR="00D02BF6" w:rsidRPr="00020619" w:rsidRDefault="00D02BF6" w:rsidP="00BB34DD">
            <w:pPr>
              <w:pStyle w:val="TAL"/>
              <w:rPr>
                <w:ins w:id="49761"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6E80FE43" w14:textId="77777777" w:rsidR="00D02BF6" w:rsidRPr="00020619" w:rsidRDefault="00D02BF6" w:rsidP="00BB34DD">
            <w:pPr>
              <w:pStyle w:val="TAL"/>
              <w:rPr>
                <w:ins w:id="49762" w:author="BigCREditor-RAN4#104-bis" w:date="2022-10-21T15:10:00Z"/>
                <w:lang w:val="sv-SE" w:eastAsia="zh-CN"/>
              </w:rPr>
            </w:pPr>
            <w:ins w:id="49763" w:author="BigCREditor-RAN4#104-bis" w:date="2022-10-21T15:10:00Z">
              <w:r w:rsidRPr="00020619">
                <w:rPr>
                  <w:lang w:val="sv-SE"/>
                </w:rPr>
                <w:t>NR_FDD_FR1_D</w:t>
              </w:r>
            </w:ins>
          </w:p>
          <w:p w14:paraId="65A73411" w14:textId="77777777" w:rsidR="00D02BF6" w:rsidRPr="00020619" w:rsidRDefault="00D02BF6" w:rsidP="00BB34DD">
            <w:pPr>
              <w:pStyle w:val="TAL"/>
              <w:rPr>
                <w:ins w:id="49764" w:author="BigCREditor-RAN4#104-bis" w:date="2022-10-21T15:10:00Z"/>
                <w:rFonts w:eastAsia="Calibri"/>
                <w:i/>
                <w:szCs w:val="22"/>
                <w:lang w:val="sv-SE"/>
              </w:rPr>
            </w:pPr>
            <w:ins w:id="49765"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5A856763" w14:textId="77777777" w:rsidR="00D02BF6" w:rsidRPr="00020619" w:rsidRDefault="00D02BF6" w:rsidP="00BB34DD">
            <w:pPr>
              <w:pStyle w:val="TAC"/>
              <w:rPr>
                <w:ins w:id="49766"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4ADC1A6E" w14:textId="77777777" w:rsidR="00D02BF6" w:rsidRPr="00020619" w:rsidDel="00041F77" w:rsidRDefault="00D02BF6" w:rsidP="00BB34DD">
            <w:pPr>
              <w:pStyle w:val="TAC"/>
              <w:rPr>
                <w:ins w:id="49767"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8EEC327" w14:textId="77777777" w:rsidR="00D02BF6" w:rsidRPr="00020619" w:rsidRDefault="00D02BF6" w:rsidP="00BB34DD">
            <w:pPr>
              <w:pStyle w:val="TAC"/>
              <w:rPr>
                <w:ins w:id="49768"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7AC19D29" w14:textId="77777777" w:rsidR="00D02BF6" w:rsidRPr="00020619" w:rsidRDefault="00D02BF6" w:rsidP="00BB34DD">
            <w:pPr>
              <w:pStyle w:val="TAC"/>
              <w:rPr>
                <w:ins w:id="49769" w:author="BigCREditor-RAN4#104-bis" w:date="2022-10-21T15:10:00Z"/>
                <w:lang w:eastAsia="zh-CN"/>
              </w:rPr>
            </w:pPr>
            <w:ins w:id="49770" w:author="BigCREditor-RAN4#104-bis" w:date="2022-10-21T15:10:00Z">
              <w:r w:rsidRPr="00020619">
                <w:t>-114.5</w:t>
              </w:r>
            </w:ins>
          </w:p>
        </w:tc>
      </w:tr>
      <w:tr w:rsidR="00D02BF6" w:rsidRPr="00020619" w14:paraId="5E0FF037" w14:textId="77777777" w:rsidTr="00BB34DD">
        <w:trPr>
          <w:trHeight w:val="187"/>
          <w:jc w:val="center"/>
          <w:ins w:id="49771" w:author="BigCREditor-RAN4#104-bis" w:date="2022-10-21T15:10:00Z"/>
        </w:trPr>
        <w:tc>
          <w:tcPr>
            <w:tcW w:w="957" w:type="dxa"/>
            <w:tcBorders>
              <w:top w:val="nil"/>
              <w:left w:val="single" w:sz="4" w:space="0" w:color="auto"/>
              <w:bottom w:val="nil"/>
              <w:right w:val="single" w:sz="4" w:space="0" w:color="auto"/>
            </w:tcBorders>
            <w:shd w:val="clear" w:color="auto" w:fill="auto"/>
          </w:tcPr>
          <w:p w14:paraId="3C6ADE1C" w14:textId="77777777" w:rsidR="00D02BF6" w:rsidRPr="00020619" w:rsidRDefault="00D02BF6" w:rsidP="00BB34DD">
            <w:pPr>
              <w:pStyle w:val="TAL"/>
              <w:rPr>
                <w:ins w:id="4977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AD79F20" w14:textId="77777777" w:rsidR="00D02BF6" w:rsidRPr="00020619" w:rsidRDefault="00D02BF6" w:rsidP="00BB34DD">
            <w:pPr>
              <w:pStyle w:val="TAL"/>
              <w:rPr>
                <w:ins w:id="49773"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6D008F59" w14:textId="77777777" w:rsidR="00D02BF6" w:rsidRPr="00020619" w:rsidRDefault="00D02BF6" w:rsidP="00BB34DD">
            <w:pPr>
              <w:pStyle w:val="TAL"/>
              <w:rPr>
                <w:ins w:id="49774" w:author="BigCREditor-RAN4#104-bis" w:date="2022-10-21T15:10:00Z"/>
                <w:lang w:val="sv-SE" w:eastAsia="zh-CN"/>
              </w:rPr>
            </w:pPr>
            <w:ins w:id="49775" w:author="BigCREditor-RAN4#104-bis" w:date="2022-10-21T15:10:00Z">
              <w:r w:rsidRPr="00020619">
                <w:rPr>
                  <w:lang w:val="sv-SE"/>
                </w:rPr>
                <w:t>NR_FDD_FR1_E</w:t>
              </w:r>
            </w:ins>
          </w:p>
          <w:p w14:paraId="49884BEF" w14:textId="77777777" w:rsidR="00D02BF6" w:rsidRPr="00020619" w:rsidRDefault="00D02BF6" w:rsidP="00BB34DD">
            <w:pPr>
              <w:pStyle w:val="TAL"/>
              <w:rPr>
                <w:ins w:id="49776" w:author="BigCREditor-RAN4#104-bis" w:date="2022-10-21T15:10:00Z"/>
                <w:rFonts w:eastAsia="Calibri"/>
                <w:i/>
                <w:szCs w:val="22"/>
                <w:lang w:val="sv-SE"/>
              </w:rPr>
            </w:pPr>
            <w:ins w:id="49777"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0CD5DA62" w14:textId="77777777" w:rsidR="00D02BF6" w:rsidRPr="00020619" w:rsidRDefault="00D02BF6" w:rsidP="00BB34DD">
            <w:pPr>
              <w:pStyle w:val="TAC"/>
              <w:rPr>
                <w:ins w:id="49778"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03278AD1" w14:textId="77777777" w:rsidR="00D02BF6" w:rsidRPr="00020619" w:rsidDel="00041F77" w:rsidRDefault="00D02BF6" w:rsidP="00BB34DD">
            <w:pPr>
              <w:pStyle w:val="TAC"/>
              <w:rPr>
                <w:ins w:id="49779"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1F0523A8" w14:textId="77777777" w:rsidR="00D02BF6" w:rsidRPr="00020619" w:rsidRDefault="00D02BF6" w:rsidP="00BB34DD">
            <w:pPr>
              <w:pStyle w:val="TAC"/>
              <w:rPr>
                <w:ins w:id="49780"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2335B28F" w14:textId="77777777" w:rsidR="00D02BF6" w:rsidRPr="00020619" w:rsidRDefault="00D02BF6" w:rsidP="00BB34DD">
            <w:pPr>
              <w:pStyle w:val="TAC"/>
              <w:rPr>
                <w:ins w:id="49781" w:author="BigCREditor-RAN4#104-bis" w:date="2022-10-21T15:10:00Z"/>
                <w:lang w:eastAsia="zh-CN"/>
              </w:rPr>
            </w:pPr>
            <w:ins w:id="49782" w:author="BigCREditor-RAN4#104-bis" w:date="2022-10-21T15:10:00Z">
              <w:r w:rsidRPr="00020619">
                <w:t>-114</w:t>
              </w:r>
            </w:ins>
          </w:p>
        </w:tc>
      </w:tr>
      <w:tr w:rsidR="00D02BF6" w:rsidRPr="00020619" w14:paraId="0FAF6AB6" w14:textId="77777777" w:rsidTr="00BB34DD">
        <w:trPr>
          <w:trHeight w:val="187"/>
          <w:jc w:val="center"/>
          <w:ins w:id="49783" w:author="BigCREditor-RAN4#104-bis" w:date="2022-10-21T15:10:00Z"/>
        </w:trPr>
        <w:tc>
          <w:tcPr>
            <w:tcW w:w="957" w:type="dxa"/>
            <w:tcBorders>
              <w:top w:val="nil"/>
              <w:left w:val="single" w:sz="4" w:space="0" w:color="auto"/>
              <w:bottom w:val="nil"/>
              <w:right w:val="single" w:sz="4" w:space="0" w:color="auto"/>
            </w:tcBorders>
            <w:shd w:val="clear" w:color="auto" w:fill="auto"/>
          </w:tcPr>
          <w:p w14:paraId="247F46C6" w14:textId="77777777" w:rsidR="00D02BF6" w:rsidRPr="00020619" w:rsidRDefault="00D02BF6" w:rsidP="00BB34DD">
            <w:pPr>
              <w:pStyle w:val="TAL"/>
              <w:rPr>
                <w:ins w:id="49784"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1CAD6C6" w14:textId="77777777" w:rsidR="00D02BF6" w:rsidRPr="00020619" w:rsidRDefault="00D02BF6" w:rsidP="00BB34DD">
            <w:pPr>
              <w:pStyle w:val="TAL"/>
              <w:rPr>
                <w:ins w:id="49785"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D9E304A" w14:textId="77777777" w:rsidR="00D02BF6" w:rsidRPr="00020619" w:rsidRDefault="00D02BF6" w:rsidP="00BB34DD">
            <w:pPr>
              <w:pStyle w:val="TAL"/>
              <w:rPr>
                <w:ins w:id="49786" w:author="BigCREditor-RAN4#104-bis" w:date="2022-10-21T15:10:00Z"/>
              </w:rPr>
            </w:pPr>
            <w:ins w:id="49787"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58AF4FDD" w14:textId="77777777" w:rsidR="00D02BF6" w:rsidRPr="00020619" w:rsidRDefault="00D02BF6" w:rsidP="00BB34DD">
            <w:pPr>
              <w:pStyle w:val="TAC"/>
              <w:rPr>
                <w:ins w:id="49788"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5897A7FA" w14:textId="77777777" w:rsidR="00D02BF6" w:rsidRPr="00020619" w:rsidDel="00041F77" w:rsidRDefault="00D02BF6" w:rsidP="00BB34DD">
            <w:pPr>
              <w:pStyle w:val="TAC"/>
              <w:rPr>
                <w:ins w:id="49789"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4D1401BA" w14:textId="77777777" w:rsidR="00D02BF6" w:rsidRPr="00020619" w:rsidRDefault="00D02BF6" w:rsidP="00BB34DD">
            <w:pPr>
              <w:pStyle w:val="TAC"/>
              <w:rPr>
                <w:ins w:id="49790"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13932998" w14:textId="77777777" w:rsidR="00D02BF6" w:rsidRPr="00020619" w:rsidRDefault="00D02BF6" w:rsidP="00BB34DD">
            <w:pPr>
              <w:pStyle w:val="TAC"/>
              <w:rPr>
                <w:ins w:id="49791" w:author="BigCREditor-RAN4#104-bis" w:date="2022-10-21T15:10:00Z"/>
              </w:rPr>
            </w:pPr>
            <w:ins w:id="49792" w:author="BigCREditor-RAN4#104-bis" w:date="2022-10-21T15:10:00Z">
              <w:r w:rsidRPr="00020619">
                <w:t>-113.5</w:t>
              </w:r>
            </w:ins>
          </w:p>
        </w:tc>
      </w:tr>
      <w:tr w:rsidR="00D02BF6" w:rsidRPr="00020619" w14:paraId="144E17BA" w14:textId="77777777" w:rsidTr="00BB34DD">
        <w:trPr>
          <w:trHeight w:val="187"/>
          <w:jc w:val="center"/>
          <w:ins w:id="49793" w:author="BigCREditor-RAN4#104-bis" w:date="2022-10-21T15:10:00Z"/>
        </w:trPr>
        <w:tc>
          <w:tcPr>
            <w:tcW w:w="957" w:type="dxa"/>
            <w:tcBorders>
              <w:top w:val="nil"/>
              <w:left w:val="single" w:sz="4" w:space="0" w:color="auto"/>
              <w:bottom w:val="nil"/>
              <w:right w:val="single" w:sz="4" w:space="0" w:color="auto"/>
            </w:tcBorders>
            <w:shd w:val="clear" w:color="auto" w:fill="auto"/>
          </w:tcPr>
          <w:p w14:paraId="579D8E53" w14:textId="77777777" w:rsidR="00D02BF6" w:rsidRPr="00020619" w:rsidRDefault="00D02BF6" w:rsidP="00BB34DD">
            <w:pPr>
              <w:pStyle w:val="TAL"/>
              <w:rPr>
                <w:ins w:id="49794"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269E78F" w14:textId="77777777" w:rsidR="00D02BF6" w:rsidRPr="00020619" w:rsidRDefault="00D02BF6" w:rsidP="00BB34DD">
            <w:pPr>
              <w:pStyle w:val="TAL"/>
              <w:rPr>
                <w:ins w:id="49795"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3E537E2" w14:textId="77777777" w:rsidR="00D02BF6" w:rsidRPr="00020619" w:rsidRDefault="00D02BF6" w:rsidP="00BB34DD">
            <w:pPr>
              <w:pStyle w:val="TAL"/>
              <w:rPr>
                <w:ins w:id="49796" w:author="BigCREditor-RAN4#104-bis" w:date="2022-10-21T15:10:00Z"/>
                <w:rFonts w:eastAsia="Calibri"/>
                <w:i/>
                <w:szCs w:val="22"/>
              </w:rPr>
            </w:pPr>
            <w:ins w:id="49797"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4B9DB843" w14:textId="77777777" w:rsidR="00D02BF6" w:rsidRPr="00020619" w:rsidRDefault="00D02BF6" w:rsidP="00BB34DD">
            <w:pPr>
              <w:pStyle w:val="TAC"/>
              <w:rPr>
                <w:ins w:id="49798"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7CB2B009" w14:textId="77777777" w:rsidR="00D02BF6" w:rsidRPr="00020619" w:rsidDel="00041F77" w:rsidRDefault="00D02BF6" w:rsidP="00BB34DD">
            <w:pPr>
              <w:pStyle w:val="TAC"/>
              <w:rPr>
                <w:ins w:id="49799"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6E185755" w14:textId="77777777" w:rsidR="00D02BF6" w:rsidRPr="00020619" w:rsidRDefault="00D02BF6" w:rsidP="00BB34DD">
            <w:pPr>
              <w:pStyle w:val="TAC"/>
              <w:rPr>
                <w:ins w:id="49800"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6DB40B4" w14:textId="77777777" w:rsidR="00D02BF6" w:rsidRPr="00020619" w:rsidRDefault="00D02BF6" w:rsidP="00BB34DD">
            <w:pPr>
              <w:pStyle w:val="TAC"/>
              <w:rPr>
                <w:ins w:id="49801" w:author="BigCREditor-RAN4#104-bis" w:date="2022-10-21T15:10:00Z"/>
                <w:lang w:eastAsia="zh-CN"/>
              </w:rPr>
            </w:pPr>
            <w:ins w:id="49802" w:author="BigCREditor-RAN4#104-bis" w:date="2022-10-21T15:10:00Z">
              <w:r w:rsidRPr="00020619">
                <w:t>-113</w:t>
              </w:r>
            </w:ins>
          </w:p>
        </w:tc>
      </w:tr>
      <w:tr w:rsidR="00D02BF6" w:rsidRPr="00020619" w14:paraId="1DA78067" w14:textId="77777777" w:rsidTr="00BB34DD">
        <w:trPr>
          <w:trHeight w:val="187"/>
          <w:jc w:val="center"/>
          <w:ins w:id="49803" w:author="BigCREditor-RAN4#104-bis" w:date="2022-10-21T15:10:00Z"/>
        </w:trPr>
        <w:tc>
          <w:tcPr>
            <w:tcW w:w="957" w:type="dxa"/>
            <w:tcBorders>
              <w:top w:val="nil"/>
              <w:left w:val="single" w:sz="4" w:space="0" w:color="auto"/>
              <w:bottom w:val="nil"/>
              <w:right w:val="single" w:sz="4" w:space="0" w:color="auto"/>
            </w:tcBorders>
            <w:shd w:val="clear" w:color="auto" w:fill="auto"/>
          </w:tcPr>
          <w:p w14:paraId="12F10859" w14:textId="77777777" w:rsidR="00D02BF6" w:rsidRPr="00020619" w:rsidRDefault="00D02BF6" w:rsidP="00BB34DD">
            <w:pPr>
              <w:pStyle w:val="TAL"/>
              <w:rPr>
                <w:ins w:id="49804"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43DA06A3" w14:textId="77777777" w:rsidR="00D02BF6" w:rsidRPr="00020619" w:rsidRDefault="00D02BF6" w:rsidP="00BB34DD">
            <w:pPr>
              <w:pStyle w:val="TAL"/>
              <w:rPr>
                <w:ins w:id="49805"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E3D7FEC" w14:textId="77777777" w:rsidR="00D02BF6" w:rsidRPr="00020619" w:rsidRDefault="00D02BF6" w:rsidP="00BB34DD">
            <w:pPr>
              <w:pStyle w:val="TAL"/>
              <w:rPr>
                <w:ins w:id="49806" w:author="BigCREditor-RAN4#104-bis" w:date="2022-10-21T15:10:00Z"/>
                <w:rFonts w:eastAsia="Calibri"/>
                <w:i/>
                <w:szCs w:val="22"/>
              </w:rPr>
            </w:pPr>
            <w:ins w:id="49807" w:author="BigCREditor-RAN4#104-bis" w:date="2022-10-21T15:10:00Z">
              <w:r w:rsidRPr="00020619">
                <w:t>NR_FDD_FR1_H</w:t>
              </w:r>
            </w:ins>
          </w:p>
        </w:tc>
        <w:tc>
          <w:tcPr>
            <w:tcW w:w="1258" w:type="dxa"/>
            <w:tcBorders>
              <w:top w:val="nil"/>
              <w:left w:val="single" w:sz="4" w:space="0" w:color="auto"/>
              <w:bottom w:val="nil"/>
              <w:right w:val="single" w:sz="4" w:space="0" w:color="auto"/>
            </w:tcBorders>
            <w:shd w:val="clear" w:color="auto" w:fill="auto"/>
          </w:tcPr>
          <w:p w14:paraId="38613902" w14:textId="77777777" w:rsidR="00D02BF6" w:rsidRPr="00020619" w:rsidRDefault="00D02BF6" w:rsidP="00BB34DD">
            <w:pPr>
              <w:pStyle w:val="TAC"/>
              <w:rPr>
                <w:ins w:id="49808"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04D4C504" w14:textId="77777777" w:rsidR="00D02BF6" w:rsidRPr="00020619" w:rsidDel="00041F77" w:rsidRDefault="00D02BF6" w:rsidP="00BB34DD">
            <w:pPr>
              <w:pStyle w:val="TAC"/>
              <w:rPr>
                <w:ins w:id="49809"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7196E246" w14:textId="77777777" w:rsidR="00D02BF6" w:rsidRPr="00020619" w:rsidRDefault="00D02BF6" w:rsidP="00BB34DD">
            <w:pPr>
              <w:pStyle w:val="TAC"/>
              <w:rPr>
                <w:ins w:id="49810"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4737DA2" w14:textId="77777777" w:rsidR="00D02BF6" w:rsidRPr="00020619" w:rsidRDefault="00D02BF6" w:rsidP="00BB34DD">
            <w:pPr>
              <w:pStyle w:val="TAC"/>
              <w:rPr>
                <w:ins w:id="49811" w:author="BigCREditor-RAN4#104-bis" w:date="2022-10-21T15:10:00Z"/>
                <w:lang w:eastAsia="zh-CN"/>
              </w:rPr>
            </w:pPr>
            <w:ins w:id="49812" w:author="BigCREditor-RAN4#104-bis" w:date="2022-10-21T15:10:00Z">
              <w:r w:rsidRPr="00020619">
                <w:t>-112.5</w:t>
              </w:r>
            </w:ins>
          </w:p>
        </w:tc>
      </w:tr>
      <w:tr w:rsidR="00D02BF6" w:rsidRPr="00020619" w14:paraId="63327485" w14:textId="77777777" w:rsidTr="00BB34DD">
        <w:trPr>
          <w:trHeight w:val="187"/>
          <w:jc w:val="center"/>
          <w:ins w:id="49813" w:author="BigCREditor-RAN4#104-bis" w:date="2022-10-21T15:10:00Z"/>
        </w:trPr>
        <w:tc>
          <w:tcPr>
            <w:tcW w:w="957" w:type="dxa"/>
            <w:tcBorders>
              <w:top w:val="nil"/>
              <w:left w:val="single" w:sz="4" w:space="0" w:color="auto"/>
              <w:bottom w:val="nil"/>
              <w:right w:val="single" w:sz="4" w:space="0" w:color="auto"/>
            </w:tcBorders>
            <w:shd w:val="clear" w:color="auto" w:fill="auto"/>
          </w:tcPr>
          <w:p w14:paraId="3DF5AD02" w14:textId="77777777" w:rsidR="00D02BF6" w:rsidRPr="00020619" w:rsidRDefault="00D02BF6" w:rsidP="00BB34DD">
            <w:pPr>
              <w:pStyle w:val="TAL"/>
              <w:rPr>
                <w:ins w:id="49814" w:author="BigCREditor-RAN4#104-bis" w:date="2022-10-21T15:10:00Z"/>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14FB0B68" w14:textId="77777777" w:rsidR="00D02BF6" w:rsidRPr="00020619" w:rsidRDefault="00D02BF6" w:rsidP="00BB34DD">
            <w:pPr>
              <w:pStyle w:val="TAL"/>
              <w:rPr>
                <w:ins w:id="49815" w:author="BigCREditor-RAN4#104-bis" w:date="2022-10-21T15:10:00Z"/>
                <w:rFonts w:eastAsia="Calibri"/>
                <w:i/>
                <w:szCs w:val="22"/>
              </w:rPr>
            </w:pPr>
            <w:ins w:id="49816" w:author="BigCREditor-RAN4#104-bis" w:date="2022-10-21T15:10: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7DF15AE9" w14:textId="77777777" w:rsidR="00D02BF6" w:rsidRPr="00020619" w:rsidRDefault="00D02BF6" w:rsidP="00BB34DD">
            <w:pPr>
              <w:pStyle w:val="TAL"/>
              <w:rPr>
                <w:ins w:id="49817" w:author="BigCREditor-RAN4#104-bis" w:date="2022-10-21T15:10:00Z"/>
                <w:lang w:eastAsia="zh-CN"/>
              </w:rPr>
            </w:pPr>
            <w:ins w:id="49818" w:author="BigCREditor-RAN4#104-bis" w:date="2022-10-21T15:10:00Z">
              <w:r w:rsidRPr="00020619">
                <w:t>NR_FDD_FR1_A</w:t>
              </w:r>
            </w:ins>
          </w:p>
          <w:p w14:paraId="2F399D73" w14:textId="77777777" w:rsidR="00D02BF6" w:rsidRPr="00020619" w:rsidRDefault="00D02BF6" w:rsidP="00BB34DD">
            <w:pPr>
              <w:pStyle w:val="TAL"/>
              <w:rPr>
                <w:ins w:id="49819" w:author="BigCREditor-RAN4#104-bis" w:date="2022-10-21T15:10:00Z"/>
                <w:rFonts w:eastAsia="Calibri"/>
                <w:i/>
                <w:szCs w:val="22"/>
              </w:rPr>
            </w:pPr>
            <w:ins w:id="49820"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tcPr>
          <w:p w14:paraId="505A018B" w14:textId="77777777" w:rsidR="00D02BF6" w:rsidRPr="00020619" w:rsidRDefault="00D02BF6" w:rsidP="00BB34DD">
            <w:pPr>
              <w:pStyle w:val="TAC"/>
              <w:rPr>
                <w:ins w:id="49821" w:author="BigCREditor-RAN4#104-bis" w:date="2022-10-21T15:10:00Z"/>
              </w:rPr>
            </w:pPr>
          </w:p>
        </w:tc>
        <w:tc>
          <w:tcPr>
            <w:tcW w:w="1540" w:type="dxa"/>
            <w:gridSpan w:val="4"/>
            <w:tcBorders>
              <w:top w:val="single" w:sz="4" w:space="0" w:color="auto"/>
              <w:left w:val="single" w:sz="4" w:space="0" w:color="auto"/>
              <w:bottom w:val="nil"/>
              <w:right w:val="single" w:sz="4" w:space="0" w:color="auto"/>
            </w:tcBorders>
            <w:shd w:val="clear" w:color="auto" w:fill="auto"/>
          </w:tcPr>
          <w:p w14:paraId="27FA1740" w14:textId="77777777" w:rsidR="00D02BF6" w:rsidRPr="00020619" w:rsidDel="00041F77" w:rsidRDefault="00D02BF6" w:rsidP="00BB34DD">
            <w:pPr>
              <w:pStyle w:val="TAC"/>
              <w:rPr>
                <w:ins w:id="49822" w:author="BigCREditor-RAN4#104-bis" w:date="2022-10-21T15:10:00Z"/>
                <w:lang w:eastAsia="zh-CN"/>
              </w:rPr>
            </w:pPr>
            <w:ins w:id="49823" w:author="BigCREditor-RAN4#104-bis" w:date="2022-10-21T15:10:00Z">
              <w:r w:rsidRPr="00020619">
                <w:rPr>
                  <w:lang w:eastAsia="zh-CN"/>
                </w:rPr>
                <w:t>-83.27</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405ABF5A" w14:textId="77777777" w:rsidR="00D02BF6" w:rsidRPr="00020619" w:rsidRDefault="00D02BF6" w:rsidP="00BB34DD">
            <w:pPr>
              <w:pStyle w:val="TAC"/>
              <w:rPr>
                <w:ins w:id="49824" w:author="BigCREditor-RAN4#104-bis" w:date="2022-10-21T15:10:00Z"/>
                <w:lang w:eastAsia="zh-CN"/>
              </w:rPr>
            </w:pPr>
            <w:ins w:id="49825" w:author="BigCREditor-RAN4#104-bis" w:date="2022-10-21T15:10:00Z">
              <w:r w:rsidRPr="00020619">
                <w:rPr>
                  <w:lang w:eastAsia="zh-CN"/>
                </w:rPr>
                <w:t>-110</w:t>
              </w:r>
            </w:ins>
          </w:p>
        </w:tc>
        <w:tc>
          <w:tcPr>
            <w:tcW w:w="1482" w:type="dxa"/>
            <w:gridSpan w:val="5"/>
            <w:tcBorders>
              <w:top w:val="single" w:sz="4" w:space="0" w:color="auto"/>
              <w:left w:val="single" w:sz="4" w:space="0" w:color="auto"/>
              <w:right w:val="single" w:sz="4" w:space="0" w:color="auto"/>
            </w:tcBorders>
          </w:tcPr>
          <w:p w14:paraId="746BB603" w14:textId="77777777" w:rsidR="00D02BF6" w:rsidRPr="00020619" w:rsidRDefault="00D02BF6" w:rsidP="00BB34DD">
            <w:pPr>
              <w:pStyle w:val="TAC"/>
              <w:rPr>
                <w:ins w:id="49826" w:author="BigCREditor-RAN4#104-bis" w:date="2022-10-21T15:10:00Z"/>
                <w:lang w:eastAsia="zh-CN"/>
              </w:rPr>
            </w:pPr>
            <w:ins w:id="49827" w:author="BigCREditor-RAN4#104-bis" w:date="2022-10-21T15:10:00Z">
              <w:r w:rsidRPr="00020619">
                <w:t>-113</w:t>
              </w:r>
            </w:ins>
          </w:p>
        </w:tc>
      </w:tr>
      <w:tr w:rsidR="00D02BF6" w:rsidRPr="00020619" w14:paraId="4DF9A3AA" w14:textId="77777777" w:rsidTr="00BB34DD">
        <w:trPr>
          <w:trHeight w:val="187"/>
          <w:jc w:val="center"/>
          <w:ins w:id="49828" w:author="BigCREditor-RAN4#104-bis" w:date="2022-10-21T15:10:00Z"/>
        </w:trPr>
        <w:tc>
          <w:tcPr>
            <w:tcW w:w="957" w:type="dxa"/>
            <w:tcBorders>
              <w:top w:val="nil"/>
              <w:left w:val="single" w:sz="4" w:space="0" w:color="auto"/>
              <w:bottom w:val="nil"/>
              <w:right w:val="single" w:sz="4" w:space="0" w:color="auto"/>
            </w:tcBorders>
            <w:shd w:val="clear" w:color="auto" w:fill="auto"/>
          </w:tcPr>
          <w:p w14:paraId="21ACEDA8" w14:textId="77777777" w:rsidR="00D02BF6" w:rsidRPr="00020619" w:rsidRDefault="00D02BF6" w:rsidP="00BB34DD">
            <w:pPr>
              <w:pStyle w:val="TAL"/>
              <w:rPr>
                <w:ins w:id="4982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226099F" w14:textId="77777777" w:rsidR="00D02BF6" w:rsidRPr="00020619" w:rsidRDefault="00D02BF6" w:rsidP="00BB34DD">
            <w:pPr>
              <w:pStyle w:val="TAL"/>
              <w:rPr>
                <w:ins w:id="4983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84BC619" w14:textId="77777777" w:rsidR="00D02BF6" w:rsidRPr="00020619" w:rsidRDefault="00D02BF6" w:rsidP="00BB34DD">
            <w:pPr>
              <w:pStyle w:val="TAL"/>
              <w:rPr>
                <w:ins w:id="49831" w:author="BigCREditor-RAN4#104-bis" w:date="2022-10-21T15:10:00Z"/>
                <w:rFonts w:eastAsia="Calibri"/>
                <w:i/>
                <w:szCs w:val="22"/>
              </w:rPr>
            </w:pPr>
            <w:ins w:id="49832"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5DFB5C70" w14:textId="77777777" w:rsidR="00D02BF6" w:rsidRPr="00020619" w:rsidRDefault="00D02BF6" w:rsidP="00BB34DD">
            <w:pPr>
              <w:pStyle w:val="TAC"/>
              <w:rPr>
                <w:ins w:id="49833"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0F161DBB" w14:textId="77777777" w:rsidR="00D02BF6" w:rsidRPr="00020619" w:rsidDel="00041F77" w:rsidRDefault="00D02BF6" w:rsidP="00BB34DD">
            <w:pPr>
              <w:pStyle w:val="TAC"/>
              <w:rPr>
                <w:ins w:id="49834"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5E7F4C73" w14:textId="77777777" w:rsidR="00D02BF6" w:rsidRPr="00020619" w:rsidRDefault="00D02BF6" w:rsidP="00BB34DD">
            <w:pPr>
              <w:pStyle w:val="TAC"/>
              <w:rPr>
                <w:ins w:id="49835"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54A4B67C" w14:textId="77777777" w:rsidR="00D02BF6" w:rsidRPr="00020619" w:rsidRDefault="00D02BF6" w:rsidP="00BB34DD">
            <w:pPr>
              <w:pStyle w:val="TAC"/>
              <w:rPr>
                <w:ins w:id="49836" w:author="BigCREditor-RAN4#104-bis" w:date="2022-10-21T15:10:00Z"/>
                <w:lang w:eastAsia="zh-CN"/>
              </w:rPr>
            </w:pPr>
            <w:ins w:id="49837" w:author="BigCREditor-RAN4#104-bis" w:date="2022-10-21T15:10:00Z">
              <w:r w:rsidRPr="00020619">
                <w:t>-112.5</w:t>
              </w:r>
            </w:ins>
          </w:p>
        </w:tc>
      </w:tr>
      <w:tr w:rsidR="00D02BF6" w:rsidRPr="00020619" w14:paraId="357E0CA2" w14:textId="77777777" w:rsidTr="00BB34DD">
        <w:trPr>
          <w:trHeight w:val="187"/>
          <w:jc w:val="center"/>
          <w:ins w:id="49838" w:author="BigCREditor-RAN4#104-bis" w:date="2022-10-21T15:10:00Z"/>
        </w:trPr>
        <w:tc>
          <w:tcPr>
            <w:tcW w:w="957" w:type="dxa"/>
            <w:tcBorders>
              <w:top w:val="nil"/>
              <w:left w:val="single" w:sz="4" w:space="0" w:color="auto"/>
              <w:bottom w:val="nil"/>
              <w:right w:val="single" w:sz="4" w:space="0" w:color="auto"/>
            </w:tcBorders>
            <w:shd w:val="clear" w:color="auto" w:fill="auto"/>
          </w:tcPr>
          <w:p w14:paraId="7D088AD1" w14:textId="77777777" w:rsidR="00D02BF6" w:rsidRPr="00020619" w:rsidRDefault="00D02BF6" w:rsidP="00BB34DD">
            <w:pPr>
              <w:pStyle w:val="TAL"/>
              <w:rPr>
                <w:ins w:id="4983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BC280DE" w14:textId="77777777" w:rsidR="00D02BF6" w:rsidRPr="00020619" w:rsidRDefault="00D02BF6" w:rsidP="00BB34DD">
            <w:pPr>
              <w:pStyle w:val="TAL"/>
              <w:rPr>
                <w:ins w:id="4984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FD691BF" w14:textId="77777777" w:rsidR="00D02BF6" w:rsidRPr="00020619" w:rsidRDefault="00D02BF6" w:rsidP="00BB34DD">
            <w:pPr>
              <w:pStyle w:val="TAL"/>
              <w:rPr>
                <w:ins w:id="49841" w:author="BigCREditor-RAN4#104-bis" w:date="2022-10-21T15:10:00Z"/>
                <w:rFonts w:eastAsia="Calibri"/>
                <w:i/>
                <w:szCs w:val="22"/>
              </w:rPr>
            </w:pPr>
            <w:ins w:id="49842"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65A24911" w14:textId="77777777" w:rsidR="00D02BF6" w:rsidRPr="00020619" w:rsidRDefault="00D02BF6" w:rsidP="00BB34DD">
            <w:pPr>
              <w:pStyle w:val="TAC"/>
              <w:rPr>
                <w:ins w:id="49843"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DD9F49C" w14:textId="77777777" w:rsidR="00D02BF6" w:rsidRPr="00020619" w:rsidDel="00041F77" w:rsidRDefault="00D02BF6" w:rsidP="00BB34DD">
            <w:pPr>
              <w:pStyle w:val="TAC"/>
              <w:rPr>
                <w:ins w:id="49844"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4D89B992" w14:textId="77777777" w:rsidR="00D02BF6" w:rsidRPr="00020619" w:rsidRDefault="00D02BF6" w:rsidP="00BB34DD">
            <w:pPr>
              <w:pStyle w:val="TAC"/>
              <w:rPr>
                <w:ins w:id="49845"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37A0F905" w14:textId="77777777" w:rsidR="00D02BF6" w:rsidRPr="00020619" w:rsidRDefault="00D02BF6" w:rsidP="00BB34DD">
            <w:pPr>
              <w:pStyle w:val="TAC"/>
              <w:rPr>
                <w:ins w:id="49846" w:author="BigCREditor-RAN4#104-bis" w:date="2022-10-21T15:10:00Z"/>
                <w:lang w:eastAsia="zh-CN"/>
              </w:rPr>
            </w:pPr>
            <w:ins w:id="49847" w:author="BigCREditor-RAN4#104-bis" w:date="2022-10-21T15:10:00Z">
              <w:r w:rsidRPr="00020619">
                <w:t>-112</w:t>
              </w:r>
            </w:ins>
          </w:p>
        </w:tc>
      </w:tr>
      <w:tr w:rsidR="00D02BF6" w:rsidRPr="00020619" w14:paraId="336FC626" w14:textId="77777777" w:rsidTr="00BB34DD">
        <w:trPr>
          <w:trHeight w:val="187"/>
          <w:jc w:val="center"/>
          <w:ins w:id="49848" w:author="BigCREditor-RAN4#104-bis" w:date="2022-10-21T15:10:00Z"/>
        </w:trPr>
        <w:tc>
          <w:tcPr>
            <w:tcW w:w="957" w:type="dxa"/>
            <w:tcBorders>
              <w:top w:val="nil"/>
              <w:left w:val="single" w:sz="4" w:space="0" w:color="auto"/>
              <w:bottom w:val="nil"/>
              <w:right w:val="single" w:sz="4" w:space="0" w:color="auto"/>
            </w:tcBorders>
            <w:shd w:val="clear" w:color="auto" w:fill="auto"/>
          </w:tcPr>
          <w:p w14:paraId="3FB77832" w14:textId="77777777" w:rsidR="00D02BF6" w:rsidRPr="00020619" w:rsidRDefault="00D02BF6" w:rsidP="00BB34DD">
            <w:pPr>
              <w:pStyle w:val="TAL"/>
              <w:rPr>
                <w:ins w:id="4984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C8AEBBB" w14:textId="77777777" w:rsidR="00D02BF6" w:rsidRPr="00020619" w:rsidRDefault="00D02BF6" w:rsidP="00BB34DD">
            <w:pPr>
              <w:pStyle w:val="TAL"/>
              <w:rPr>
                <w:ins w:id="49850"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8824F67" w14:textId="77777777" w:rsidR="00D02BF6" w:rsidRPr="00020619" w:rsidRDefault="00D02BF6" w:rsidP="00BB34DD">
            <w:pPr>
              <w:pStyle w:val="TAL"/>
              <w:rPr>
                <w:ins w:id="49851" w:author="BigCREditor-RAN4#104-bis" w:date="2022-10-21T15:10:00Z"/>
                <w:lang w:val="sv-SE" w:eastAsia="zh-CN"/>
              </w:rPr>
            </w:pPr>
            <w:ins w:id="49852" w:author="BigCREditor-RAN4#104-bis" w:date="2022-10-21T15:10:00Z">
              <w:r w:rsidRPr="00020619">
                <w:rPr>
                  <w:lang w:val="sv-SE"/>
                </w:rPr>
                <w:t>NR_FDD_FR1_D</w:t>
              </w:r>
            </w:ins>
          </w:p>
          <w:p w14:paraId="3A2D26F8" w14:textId="77777777" w:rsidR="00D02BF6" w:rsidRPr="00020619" w:rsidRDefault="00D02BF6" w:rsidP="00BB34DD">
            <w:pPr>
              <w:pStyle w:val="TAL"/>
              <w:rPr>
                <w:ins w:id="49853" w:author="BigCREditor-RAN4#104-bis" w:date="2022-10-21T15:10:00Z"/>
                <w:rFonts w:eastAsia="Calibri"/>
                <w:i/>
                <w:szCs w:val="22"/>
                <w:lang w:val="sv-SE"/>
              </w:rPr>
            </w:pPr>
            <w:ins w:id="49854"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713CB801" w14:textId="77777777" w:rsidR="00D02BF6" w:rsidRPr="00020619" w:rsidRDefault="00D02BF6" w:rsidP="00BB34DD">
            <w:pPr>
              <w:pStyle w:val="TAC"/>
              <w:rPr>
                <w:ins w:id="49855"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416BFC3E" w14:textId="77777777" w:rsidR="00D02BF6" w:rsidRPr="00020619" w:rsidDel="00041F77" w:rsidRDefault="00D02BF6" w:rsidP="00BB34DD">
            <w:pPr>
              <w:pStyle w:val="TAC"/>
              <w:rPr>
                <w:ins w:id="49856"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66B8B65B" w14:textId="77777777" w:rsidR="00D02BF6" w:rsidRPr="00020619" w:rsidRDefault="00D02BF6" w:rsidP="00BB34DD">
            <w:pPr>
              <w:pStyle w:val="TAC"/>
              <w:rPr>
                <w:ins w:id="49857"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5738A71C" w14:textId="77777777" w:rsidR="00D02BF6" w:rsidRPr="00020619" w:rsidRDefault="00D02BF6" w:rsidP="00BB34DD">
            <w:pPr>
              <w:pStyle w:val="TAC"/>
              <w:rPr>
                <w:ins w:id="49858" w:author="BigCREditor-RAN4#104-bis" w:date="2022-10-21T15:10:00Z"/>
                <w:lang w:eastAsia="zh-CN"/>
              </w:rPr>
            </w:pPr>
            <w:ins w:id="49859" w:author="BigCREditor-RAN4#104-bis" w:date="2022-10-21T15:10:00Z">
              <w:r w:rsidRPr="00020619">
                <w:t>-111.5</w:t>
              </w:r>
            </w:ins>
          </w:p>
        </w:tc>
      </w:tr>
      <w:tr w:rsidR="00D02BF6" w:rsidRPr="00020619" w14:paraId="3624D12D" w14:textId="77777777" w:rsidTr="00BB34DD">
        <w:trPr>
          <w:trHeight w:val="187"/>
          <w:jc w:val="center"/>
          <w:ins w:id="49860" w:author="BigCREditor-RAN4#104-bis" w:date="2022-10-21T15:10:00Z"/>
        </w:trPr>
        <w:tc>
          <w:tcPr>
            <w:tcW w:w="957" w:type="dxa"/>
            <w:tcBorders>
              <w:top w:val="nil"/>
              <w:left w:val="single" w:sz="4" w:space="0" w:color="auto"/>
              <w:bottom w:val="nil"/>
              <w:right w:val="single" w:sz="4" w:space="0" w:color="auto"/>
            </w:tcBorders>
            <w:shd w:val="clear" w:color="auto" w:fill="auto"/>
          </w:tcPr>
          <w:p w14:paraId="621165A3" w14:textId="77777777" w:rsidR="00D02BF6" w:rsidRPr="00020619" w:rsidRDefault="00D02BF6" w:rsidP="00BB34DD">
            <w:pPr>
              <w:pStyle w:val="TAL"/>
              <w:rPr>
                <w:ins w:id="49861"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0750324" w14:textId="77777777" w:rsidR="00D02BF6" w:rsidRPr="00020619" w:rsidRDefault="00D02BF6" w:rsidP="00BB34DD">
            <w:pPr>
              <w:pStyle w:val="TAL"/>
              <w:rPr>
                <w:ins w:id="49862"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34066F9E" w14:textId="77777777" w:rsidR="00D02BF6" w:rsidRPr="00020619" w:rsidRDefault="00D02BF6" w:rsidP="00BB34DD">
            <w:pPr>
              <w:pStyle w:val="TAL"/>
              <w:rPr>
                <w:ins w:id="49863" w:author="BigCREditor-RAN4#104-bis" w:date="2022-10-21T15:10:00Z"/>
                <w:lang w:val="sv-SE" w:eastAsia="zh-CN"/>
              </w:rPr>
            </w:pPr>
            <w:ins w:id="49864" w:author="BigCREditor-RAN4#104-bis" w:date="2022-10-21T15:10:00Z">
              <w:r w:rsidRPr="00020619">
                <w:rPr>
                  <w:lang w:val="sv-SE"/>
                </w:rPr>
                <w:t>NR_FDD_FR1_E</w:t>
              </w:r>
            </w:ins>
          </w:p>
          <w:p w14:paraId="75F4DDAE" w14:textId="77777777" w:rsidR="00D02BF6" w:rsidRPr="00020619" w:rsidRDefault="00D02BF6" w:rsidP="00BB34DD">
            <w:pPr>
              <w:pStyle w:val="TAL"/>
              <w:rPr>
                <w:ins w:id="49865" w:author="BigCREditor-RAN4#104-bis" w:date="2022-10-21T15:10:00Z"/>
                <w:rFonts w:eastAsia="Calibri"/>
                <w:i/>
                <w:szCs w:val="22"/>
                <w:lang w:val="sv-SE"/>
              </w:rPr>
            </w:pPr>
            <w:ins w:id="49866"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4DE961E2" w14:textId="77777777" w:rsidR="00D02BF6" w:rsidRPr="00020619" w:rsidRDefault="00D02BF6" w:rsidP="00BB34DD">
            <w:pPr>
              <w:pStyle w:val="TAC"/>
              <w:rPr>
                <w:ins w:id="49867"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0D5CF6BE" w14:textId="77777777" w:rsidR="00D02BF6" w:rsidRPr="00020619" w:rsidDel="00041F77" w:rsidRDefault="00D02BF6" w:rsidP="00BB34DD">
            <w:pPr>
              <w:pStyle w:val="TAC"/>
              <w:rPr>
                <w:ins w:id="49868"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4272901E" w14:textId="77777777" w:rsidR="00D02BF6" w:rsidRPr="00020619" w:rsidRDefault="00D02BF6" w:rsidP="00BB34DD">
            <w:pPr>
              <w:pStyle w:val="TAC"/>
              <w:rPr>
                <w:ins w:id="49869" w:author="BigCREditor-RAN4#104-bis" w:date="2022-10-21T15:10:00Z"/>
                <w:lang w:val="sv-SE" w:eastAsia="zh-CN"/>
              </w:rPr>
            </w:pPr>
          </w:p>
        </w:tc>
        <w:tc>
          <w:tcPr>
            <w:tcW w:w="1482" w:type="dxa"/>
            <w:gridSpan w:val="5"/>
            <w:tcBorders>
              <w:top w:val="single" w:sz="4" w:space="0" w:color="auto"/>
              <w:left w:val="single" w:sz="4" w:space="0" w:color="auto"/>
              <w:right w:val="single" w:sz="4" w:space="0" w:color="auto"/>
            </w:tcBorders>
          </w:tcPr>
          <w:p w14:paraId="400FB879" w14:textId="77777777" w:rsidR="00D02BF6" w:rsidRPr="00020619" w:rsidRDefault="00D02BF6" w:rsidP="00BB34DD">
            <w:pPr>
              <w:pStyle w:val="TAC"/>
              <w:rPr>
                <w:ins w:id="49870" w:author="BigCREditor-RAN4#104-bis" w:date="2022-10-21T15:10:00Z"/>
                <w:lang w:eastAsia="zh-CN"/>
              </w:rPr>
            </w:pPr>
            <w:ins w:id="49871" w:author="BigCREditor-RAN4#104-bis" w:date="2022-10-21T15:10:00Z">
              <w:r w:rsidRPr="00020619">
                <w:t>-111</w:t>
              </w:r>
            </w:ins>
          </w:p>
        </w:tc>
      </w:tr>
      <w:tr w:rsidR="00D02BF6" w:rsidRPr="00020619" w14:paraId="15C1842B" w14:textId="77777777" w:rsidTr="00BB34DD">
        <w:trPr>
          <w:trHeight w:val="187"/>
          <w:jc w:val="center"/>
          <w:ins w:id="49872" w:author="BigCREditor-RAN4#104-bis" w:date="2022-10-21T15:10:00Z"/>
        </w:trPr>
        <w:tc>
          <w:tcPr>
            <w:tcW w:w="957" w:type="dxa"/>
            <w:tcBorders>
              <w:top w:val="nil"/>
              <w:left w:val="single" w:sz="4" w:space="0" w:color="auto"/>
              <w:bottom w:val="nil"/>
              <w:right w:val="single" w:sz="4" w:space="0" w:color="auto"/>
            </w:tcBorders>
            <w:shd w:val="clear" w:color="auto" w:fill="auto"/>
          </w:tcPr>
          <w:p w14:paraId="3D796F4F" w14:textId="77777777" w:rsidR="00D02BF6" w:rsidRPr="00020619" w:rsidRDefault="00D02BF6" w:rsidP="00BB34DD">
            <w:pPr>
              <w:pStyle w:val="TAL"/>
              <w:rPr>
                <w:ins w:id="49873"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76AFF9DF" w14:textId="77777777" w:rsidR="00D02BF6" w:rsidRPr="00020619" w:rsidRDefault="00D02BF6" w:rsidP="00BB34DD">
            <w:pPr>
              <w:pStyle w:val="TAL"/>
              <w:rPr>
                <w:ins w:id="4987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811C77D" w14:textId="77777777" w:rsidR="00D02BF6" w:rsidRPr="00020619" w:rsidRDefault="00D02BF6" w:rsidP="00BB34DD">
            <w:pPr>
              <w:pStyle w:val="TAL"/>
              <w:rPr>
                <w:ins w:id="49875" w:author="BigCREditor-RAN4#104-bis" w:date="2022-10-21T15:10:00Z"/>
              </w:rPr>
            </w:pPr>
            <w:ins w:id="49876"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3D1EDA68" w14:textId="77777777" w:rsidR="00D02BF6" w:rsidRPr="00020619" w:rsidRDefault="00D02BF6" w:rsidP="00BB34DD">
            <w:pPr>
              <w:pStyle w:val="TAC"/>
              <w:rPr>
                <w:ins w:id="49877"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63AD9302" w14:textId="77777777" w:rsidR="00D02BF6" w:rsidRPr="00020619" w:rsidDel="00041F77" w:rsidRDefault="00D02BF6" w:rsidP="00BB34DD">
            <w:pPr>
              <w:pStyle w:val="TAC"/>
              <w:rPr>
                <w:ins w:id="49878"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14ED9BA8" w14:textId="77777777" w:rsidR="00D02BF6" w:rsidRPr="00020619" w:rsidRDefault="00D02BF6" w:rsidP="00BB34DD">
            <w:pPr>
              <w:pStyle w:val="TAC"/>
              <w:rPr>
                <w:ins w:id="49879"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7A792D08" w14:textId="77777777" w:rsidR="00D02BF6" w:rsidRPr="00020619" w:rsidRDefault="00D02BF6" w:rsidP="00BB34DD">
            <w:pPr>
              <w:pStyle w:val="TAC"/>
              <w:rPr>
                <w:ins w:id="49880" w:author="BigCREditor-RAN4#104-bis" w:date="2022-10-21T15:10:00Z"/>
              </w:rPr>
            </w:pPr>
            <w:ins w:id="49881" w:author="BigCREditor-RAN4#104-bis" w:date="2022-10-21T15:10:00Z">
              <w:r w:rsidRPr="00020619">
                <w:t>-110.5</w:t>
              </w:r>
            </w:ins>
          </w:p>
        </w:tc>
      </w:tr>
      <w:tr w:rsidR="00D02BF6" w:rsidRPr="00020619" w14:paraId="39500876" w14:textId="77777777" w:rsidTr="00BB34DD">
        <w:trPr>
          <w:trHeight w:val="187"/>
          <w:jc w:val="center"/>
          <w:ins w:id="49882" w:author="BigCREditor-RAN4#104-bis" w:date="2022-10-21T15:10:00Z"/>
        </w:trPr>
        <w:tc>
          <w:tcPr>
            <w:tcW w:w="957" w:type="dxa"/>
            <w:tcBorders>
              <w:top w:val="nil"/>
              <w:left w:val="single" w:sz="4" w:space="0" w:color="auto"/>
              <w:bottom w:val="nil"/>
              <w:right w:val="single" w:sz="4" w:space="0" w:color="auto"/>
            </w:tcBorders>
            <w:shd w:val="clear" w:color="auto" w:fill="auto"/>
          </w:tcPr>
          <w:p w14:paraId="3BF82DA1" w14:textId="77777777" w:rsidR="00D02BF6" w:rsidRPr="00020619" w:rsidRDefault="00D02BF6" w:rsidP="00BB34DD">
            <w:pPr>
              <w:pStyle w:val="TAL"/>
              <w:rPr>
                <w:ins w:id="49883"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AFB4252" w14:textId="77777777" w:rsidR="00D02BF6" w:rsidRPr="00020619" w:rsidRDefault="00D02BF6" w:rsidP="00BB34DD">
            <w:pPr>
              <w:pStyle w:val="TAL"/>
              <w:rPr>
                <w:ins w:id="4988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42C0C8B" w14:textId="77777777" w:rsidR="00D02BF6" w:rsidRPr="00020619" w:rsidRDefault="00D02BF6" w:rsidP="00BB34DD">
            <w:pPr>
              <w:pStyle w:val="TAL"/>
              <w:rPr>
                <w:ins w:id="49885" w:author="BigCREditor-RAN4#104-bis" w:date="2022-10-21T15:10:00Z"/>
                <w:rFonts w:eastAsia="Calibri"/>
                <w:i/>
                <w:szCs w:val="22"/>
              </w:rPr>
            </w:pPr>
            <w:ins w:id="49886"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38EA18A6" w14:textId="77777777" w:rsidR="00D02BF6" w:rsidRPr="00020619" w:rsidRDefault="00D02BF6" w:rsidP="00BB34DD">
            <w:pPr>
              <w:pStyle w:val="TAC"/>
              <w:rPr>
                <w:ins w:id="49887"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07C05E37" w14:textId="77777777" w:rsidR="00D02BF6" w:rsidRPr="00020619" w:rsidDel="00041F77" w:rsidRDefault="00D02BF6" w:rsidP="00BB34DD">
            <w:pPr>
              <w:pStyle w:val="TAC"/>
              <w:rPr>
                <w:ins w:id="49888"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79EB2983" w14:textId="77777777" w:rsidR="00D02BF6" w:rsidRPr="00020619" w:rsidRDefault="00D02BF6" w:rsidP="00BB34DD">
            <w:pPr>
              <w:pStyle w:val="TAC"/>
              <w:rPr>
                <w:ins w:id="49889"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4DA47602" w14:textId="77777777" w:rsidR="00D02BF6" w:rsidRPr="00020619" w:rsidRDefault="00D02BF6" w:rsidP="00BB34DD">
            <w:pPr>
              <w:pStyle w:val="TAC"/>
              <w:rPr>
                <w:ins w:id="49890" w:author="BigCREditor-RAN4#104-bis" w:date="2022-10-21T15:10:00Z"/>
                <w:lang w:eastAsia="zh-CN"/>
              </w:rPr>
            </w:pPr>
            <w:ins w:id="49891" w:author="BigCREditor-RAN4#104-bis" w:date="2022-10-21T15:10:00Z">
              <w:r w:rsidRPr="00020619">
                <w:t>-110</w:t>
              </w:r>
            </w:ins>
          </w:p>
        </w:tc>
      </w:tr>
      <w:tr w:rsidR="00D02BF6" w:rsidRPr="00020619" w14:paraId="157FA91B" w14:textId="77777777" w:rsidTr="00BB34DD">
        <w:trPr>
          <w:trHeight w:val="187"/>
          <w:jc w:val="center"/>
          <w:ins w:id="49892"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4E61799F" w14:textId="77777777" w:rsidR="00D02BF6" w:rsidRPr="00020619" w:rsidRDefault="00D02BF6" w:rsidP="00BB34DD">
            <w:pPr>
              <w:pStyle w:val="TAL"/>
              <w:rPr>
                <w:ins w:id="49893"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0C83B20A" w14:textId="77777777" w:rsidR="00D02BF6" w:rsidRPr="00020619" w:rsidRDefault="00D02BF6" w:rsidP="00BB34DD">
            <w:pPr>
              <w:pStyle w:val="TAL"/>
              <w:rPr>
                <w:ins w:id="4989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351E4FA" w14:textId="77777777" w:rsidR="00D02BF6" w:rsidRPr="00020619" w:rsidRDefault="00D02BF6" w:rsidP="00BB34DD">
            <w:pPr>
              <w:pStyle w:val="TAL"/>
              <w:rPr>
                <w:ins w:id="49895" w:author="BigCREditor-RAN4#104-bis" w:date="2022-10-21T15:10:00Z"/>
                <w:rFonts w:eastAsia="Calibri"/>
                <w:i/>
                <w:szCs w:val="22"/>
              </w:rPr>
            </w:pPr>
            <w:ins w:id="49896"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67CA1F43" w14:textId="77777777" w:rsidR="00D02BF6" w:rsidRPr="00020619" w:rsidRDefault="00D02BF6" w:rsidP="00BB34DD">
            <w:pPr>
              <w:pStyle w:val="TAC"/>
              <w:rPr>
                <w:ins w:id="49897"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501E4261" w14:textId="77777777" w:rsidR="00D02BF6" w:rsidRPr="00020619" w:rsidDel="00041F77" w:rsidRDefault="00D02BF6" w:rsidP="00BB34DD">
            <w:pPr>
              <w:pStyle w:val="TAC"/>
              <w:rPr>
                <w:ins w:id="49898"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33E55270" w14:textId="77777777" w:rsidR="00D02BF6" w:rsidRPr="00020619" w:rsidRDefault="00D02BF6" w:rsidP="00BB34DD">
            <w:pPr>
              <w:pStyle w:val="TAC"/>
              <w:rPr>
                <w:ins w:id="49899" w:author="BigCREditor-RAN4#104-bis" w:date="2022-10-21T15:10:00Z"/>
                <w:lang w:eastAsia="zh-CN"/>
              </w:rPr>
            </w:pPr>
          </w:p>
        </w:tc>
        <w:tc>
          <w:tcPr>
            <w:tcW w:w="1482" w:type="dxa"/>
            <w:gridSpan w:val="5"/>
            <w:tcBorders>
              <w:top w:val="single" w:sz="4" w:space="0" w:color="auto"/>
              <w:left w:val="single" w:sz="4" w:space="0" w:color="auto"/>
              <w:bottom w:val="single" w:sz="4" w:space="0" w:color="auto"/>
              <w:right w:val="single" w:sz="4" w:space="0" w:color="auto"/>
            </w:tcBorders>
          </w:tcPr>
          <w:p w14:paraId="7F986C4C" w14:textId="77777777" w:rsidR="00D02BF6" w:rsidRPr="00020619" w:rsidRDefault="00D02BF6" w:rsidP="00BB34DD">
            <w:pPr>
              <w:pStyle w:val="TAC"/>
              <w:rPr>
                <w:ins w:id="49900" w:author="BigCREditor-RAN4#104-bis" w:date="2022-10-21T15:10:00Z"/>
                <w:lang w:eastAsia="zh-CN"/>
              </w:rPr>
            </w:pPr>
            <w:ins w:id="49901" w:author="BigCREditor-RAN4#104-bis" w:date="2022-10-21T15:10:00Z">
              <w:r w:rsidRPr="00020619">
                <w:t>-109.5</w:t>
              </w:r>
            </w:ins>
          </w:p>
        </w:tc>
      </w:tr>
      <w:tr w:rsidR="00D02BF6" w:rsidRPr="00020619" w14:paraId="0E65FC17" w14:textId="77777777" w:rsidTr="00BB34DD">
        <w:trPr>
          <w:trHeight w:val="187"/>
          <w:jc w:val="center"/>
          <w:ins w:id="49902"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5D873045" w14:textId="77777777" w:rsidR="00D02BF6" w:rsidRPr="00020619" w:rsidRDefault="00D02BF6" w:rsidP="00BB34DD">
            <w:pPr>
              <w:pStyle w:val="TAL"/>
              <w:rPr>
                <w:ins w:id="49903" w:author="BigCREditor-RAN4#104-bis" w:date="2022-10-21T15:10:00Z"/>
                <w:i/>
              </w:rPr>
            </w:pPr>
            <w:ins w:id="49904" w:author="BigCREditor-RAN4#104-bis" w:date="2022-10-21T15:10:00Z">
              <w:r w:rsidRPr="00020619">
                <w:rPr>
                  <w:rFonts w:eastAsia="Calibri"/>
                  <w:i/>
                  <w:noProof/>
                  <w:position w:val="-12"/>
                  <w:szCs w:val="22"/>
                </w:rPr>
                <w:object w:dxaOrig="615" w:dyaOrig="390" w14:anchorId="5426313E">
                  <v:shape id="_x0000_i1221" type="#_x0000_t75" style="width:29.15pt;height:15.9pt" o:ole="" fillcolor="window">
                    <v:imagedata r:id="rId18" o:title=""/>
                  </v:shape>
                  <o:OLEObject Type="Embed" ProgID="Equation.3" ShapeID="_x0000_i1221" DrawAspect="Content" ObjectID="_1731331567" r:id="rId279"/>
                </w:object>
              </w:r>
            </w:ins>
          </w:p>
        </w:tc>
        <w:tc>
          <w:tcPr>
            <w:tcW w:w="1258" w:type="dxa"/>
            <w:tcBorders>
              <w:top w:val="single" w:sz="4" w:space="0" w:color="auto"/>
              <w:left w:val="single" w:sz="4" w:space="0" w:color="auto"/>
              <w:bottom w:val="single" w:sz="4" w:space="0" w:color="auto"/>
              <w:right w:val="single" w:sz="4" w:space="0" w:color="auto"/>
            </w:tcBorders>
            <w:hideMark/>
          </w:tcPr>
          <w:p w14:paraId="2653C180" w14:textId="77777777" w:rsidR="00D02BF6" w:rsidRPr="00020619" w:rsidRDefault="00D02BF6" w:rsidP="00BB34DD">
            <w:pPr>
              <w:pStyle w:val="TAC"/>
              <w:rPr>
                <w:ins w:id="49905" w:author="BigCREditor-RAN4#104-bis" w:date="2022-10-21T15:10:00Z"/>
              </w:rPr>
            </w:pPr>
            <w:ins w:id="49906" w:author="BigCREditor-RAN4#104-bis" w:date="2022-10-21T15:10:00Z">
              <w:r w:rsidRPr="00020619">
                <w:t>dB</w:t>
              </w:r>
            </w:ins>
          </w:p>
        </w:tc>
        <w:tc>
          <w:tcPr>
            <w:tcW w:w="1540" w:type="dxa"/>
            <w:gridSpan w:val="4"/>
            <w:tcBorders>
              <w:top w:val="single" w:sz="4" w:space="0" w:color="auto"/>
              <w:left w:val="single" w:sz="4" w:space="0" w:color="auto"/>
              <w:bottom w:val="single" w:sz="4" w:space="0" w:color="auto"/>
              <w:right w:val="single" w:sz="4" w:space="0" w:color="auto"/>
            </w:tcBorders>
          </w:tcPr>
          <w:p w14:paraId="76331DB1" w14:textId="77777777" w:rsidR="00D02BF6" w:rsidRPr="00020619" w:rsidRDefault="00D02BF6" w:rsidP="00BB34DD">
            <w:pPr>
              <w:pStyle w:val="TAC"/>
              <w:rPr>
                <w:ins w:id="49907" w:author="BigCREditor-RAN4#104-bis" w:date="2022-10-21T15:10:00Z"/>
              </w:rPr>
            </w:pPr>
            <w:ins w:id="49908" w:author="BigCREditor-RAN4#104-bis" w:date="2022-10-21T15:10:00Z">
              <w:r w:rsidRPr="00020619">
                <w:rPr>
                  <w:lang w:eastAsia="zh-CN"/>
                </w:rPr>
                <w:t>-1.75</w:t>
              </w:r>
            </w:ins>
          </w:p>
        </w:tc>
        <w:tc>
          <w:tcPr>
            <w:tcW w:w="1621" w:type="dxa"/>
            <w:gridSpan w:val="6"/>
            <w:tcBorders>
              <w:top w:val="single" w:sz="4" w:space="0" w:color="auto"/>
              <w:left w:val="single" w:sz="4" w:space="0" w:color="auto"/>
              <w:bottom w:val="single" w:sz="4" w:space="0" w:color="auto"/>
              <w:right w:val="single" w:sz="4" w:space="0" w:color="auto"/>
            </w:tcBorders>
          </w:tcPr>
          <w:p w14:paraId="22071978" w14:textId="77777777" w:rsidR="00D02BF6" w:rsidRPr="00020619" w:rsidRDefault="00D02BF6" w:rsidP="00BB34DD">
            <w:pPr>
              <w:pStyle w:val="TAC"/>
              <w:rPr>
                <w:ins w:id="49909" w:author="BigCREditor-RAN4#104-bis" w:date="2022-10-21T15:10:00Z"/>
              </w:rPr>
            </w:pPr>
            <w:ins w:id="49910" w:author="BigCREditor-RAN4#104-bis" w:date="2022-10-21T15:10:00Z">
              <w:r w:rsidRPr="00020619">
                <w:rPr>
                  <w:lang w:eastAsia="zh-CN"/>
                </w:rPr>
                <w:t>-1.75</w:t>
              </w:r>
            </w:ins>
          </w:p>
        </w:tc>
        <w:tc>
          <w:tcPr>
            <w:tcW w:w="774" w:type="dxa"/>
            <w:gridSpan w:val="3"/>
            <w:tcBorders>
              <w:top w:val="single" w:sz="4" w:space="0" w:color="auto"/>
              <w:left w:val="single" w:sz="4" w:space="0" w:color="auto"/>
              <w:bottom w:val="single" w:sz="4" w:space="0" w:color="auto"/>
              <w:right w:val="single" w:sz="4" w:space="0" w:color="auto"/>
            </w:tcBorders>
            <w:hideMark/>
          </w:tcPr>
          <w:p w14:paraId="0568E857" w14:textId="77777777" w:rsidR="00D02BF6" w:rsidRPr="00020619" w:rsidRDefault="00D02BF6" w:rsidP="00BB34DD">
            <w:pPr>
              <w:pStyle w:val="TAC"/>
              <w:rPr>
                <w:ins w:id="49911" w:author="BigCREditor-RAN4#104-bis" w:date="2022-10-21T15:10:00Z"/>
              </w:rPr>
            </w:pPr>
            <w:ins w:id="49912" w:author="BigCREditor-RAN4#104-bis" w:date="2022-10-21T15:10:00Z">
              <w:r w:rsidRPr="00020619">
                <w:rPr>
                  <w:lang w:eastAsia="zh-CN"/>
                </w:rPr>
                <w:t>3</w:t>
              </w:r>
            </w:ins>
          </w:p>
        </w:tc>
        <w:tc>
          <w:tcPr>
            <w:tcW w:w="708" w:type="dxa"/>
            <w:gridSpan w:val="2"/>
            <w:tcBorders>
              <w:top w:val="single" w:sz="4" w:space="0" w:color="auto"/>
              <w:left w:val="single" w:sz="4" w:space="0" w:color="auto"/>
              <w:bottom w:val="single" w:sz="4" w:space="0" w:color="auto"/>
              <w:right w:val="single" w:sz="4" w:space="0" w:color="auto"/>
            </w:tcBorders>
            <w:hideMark/>
          </w:tcPr>
          <w:p w14:paraId="24A5F99F" w14:textId="77777777" w:rsidR="00D02BF6" w:rsidRPr="00020619" w:rsidRDefault="00D02BF6" w:rsidP="00BB34DD">
            <w:pPr>
              <w:pStyle w:val="TAC"/>
              <w:rPr>
                <w:ins w:id="49913" w:author="BigCREditor-RAN4#104-bis" w:date="2022-10-21T15:10:00Z"/>
              </w:rPr>
            </w:pPr>
            <w:ins w:id="49914" w:author="BigCREditor-RAN4#104-bis" w:date="2022-10-21T15:10:00Z">
              <w:r w:rsidRPr="00020619">
                <w:rPr>
                  <w:lang w:eastAsia="zh-CN"/>
                </w:rPr>
                <w:t>-1.75</w:t>
              </w:r>
            </w:ins>
          </w:p>
        </w:tc>
      </w:tr>
      <w:tr w:rsidR="00D02BF6" w:rsidRPr="00020619" w14:paraId="58727F22" w14:textId="77777777" w:rsidTr="00BB34DD">
        <w:trPr>
          <w:trHeight w:val="187"/>
          <w:jc w:val="center"/>
          <w:ins w:id="49915"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7984C216" w14:textId="77777777" w:rsidR="00D02BF6" w:rsidRPr="00020619" w:rsidRDefault="00D02BF6" w:rsidP="00BB34DD">
            <w:pPr>
              <w:pStyle w:val="TAL"/>
              <w:rPr>
                <w:ins w:id="49916" w:author="BigCREditor-RAN4#104-bis" w:date="2022-10-21T15:10:00Z"/>
              </w:rPr>
            </w:pPr>
            <w:ins w:id="49917" w:author="BigCREditor-RAN4#104-bis" w:date="2022-10-21T15:10:00Z">
              <w:r w:rsidRPr="00020619">
                <w:rPr>
                  <w:rFonts w:eastAsia="Calibri"/>
                  <w:noProof/>
                  <w:position w:val="-12"/>
                  <w:szCs w:val="22"/>
                </w:rPr>
                <w:object w:dxaOrig="810" w:dyaOrig="390" w14:anchorId="583C08BD">
                  <v:shape id="_x0000_i1222" type="#_x0000_t75" style="width:42.85pt;height:15.9pt" o:ole="" fillcolor="window">
                    <v:imagedata r:id="rId20" o:title=""/>
                  </v:shape>
                  <o:OLEObject Type="Embed" ProgID="Equation.3" ShapeID="_x0000_i1222" DrawAspect="Content" ObjectID="_1731331568" r:id="rId280"/>
                </w:object>
              </w:r>
            </w:ins>
          </w:p>
        </w:tc>
        <w:tc>
          <w:tcPr>
            <w:tcW w:w="1258" w:type="dxa"/>
            <w:tcBorders>
              <w:top w:val="single" w:sz="4" w:space="0" w:color="auto"/>
              <w:left w:val="single" w:sz="4" w:space="0" w:color="auto"/>
              <w:bottom w:val="single" w:sz="4" w:space="0" w:color="auto"/>
              <w:right w:val="single" w:sz="4" w:space="0" w:color="auto"/>
            </w:tcBorders>
            <w:hideMark/>
          </w:tcPr>
          <w:p w14:paraId="7516CDFC" w14:textId="77777777" w:rsidR="00D02BF6" w:rsidRPr="00020619" w:rsidRDefault="00D02BF6" w:rsidP="00BB34DD">
            <w:pPr>
              <w:pStyle w:val="TAC"/>
              <w:rPr>
                <w:ins w:id="49918" w:author="BigCREditor-RAN4#104-bis" w:date="2022-10-21T15:10:00Z"/>
              </w:rPr>
            </w:pPr>
            <w:ins w:id="49919" w:author="BigCREditor-RAN4#104-bis" w:date="2022-10-21T15:10:00Z">
              <w:r w:rsidRPr="00020619">
                <w:t>dB</w:t>
              </w:r>
            </w:ins>
          </w:p>
        </w:tc>
        <w:tc>
          <w:tcPr>
            <w:tcW w:w="1540" w:type="dxa"/>
            <w:gridSpan w:val="4"/>
            <w:tcBorders>
              <w:top w:val="single" w:sz="4" w:space="0" w:color="auto"/>
              <w:left w:val="single" w:sz="4" w:space="0" w:color="auto"/>
              <w:bottom w:val="single" w:sz="4" w:space="0" w:color="auto"/>
              <w:right w:val="single" w:sz="4" w:space="0" w:color="auto"/>
            </w:tcBorders>
            <w:hideMark/>
          </w:tcPr>
          <w:p w14:paraId="06E93077" w14:textId="77777777" w:rsidR="00D02BF6" w:rsidRPr="00020619" w:rsidRDefault="00D02BF6" w:rsidP="00BB34DD">
            <w:pPr>
              <w:pStyle w:val="TAC"/>
              <w:rPr>
                <w:ins w:id="49920" w:author="BigCREditor-RAN4#104-bis" w:date="2022-10-21T15:10:00Z"/>
              </w:rPr>
            </w:pPr>
            <w:ins w:id="49921" w:author="BigCREditor-RAN4#104-bis" w:date="2022-10-21T15:10:00Z">
              <w:r w:rsidRPr="00020619">
                <w:rPr>
                  <w:lang w:eastAsia="zh-CN"/>
                </w:rPr>
                <w:t>-1.75</w:t>
              </w:r>
            </w:ins>
          </w:p>
        </w:tc>
        <w:tc>
          <w:tcPr>
            <w:tcW w:w="1621" w:type="dxa"/>
            <w:gridSpan w:val="6"/>
            <w:tcBorders>
              <w:top w:val="single" w:sz="4" w:space="0" w:color="auto"/>
              <w:left w:val="single" w:sz="4" w:space="0" w:color="auto"/>
              <w:bottom w:val="single" w:sz="4" w:space="0" w:color="auto"/>
              <w:right w:val="single" w:sz="4" w:space="0" w:color="auto"/>
            </w:tcBorders>
            <w:hideMark/>
          </w:tcPr>
          <w:p w14:paraId="3AF4F8B5" w14:textId="77777777" w:rsidR="00D02BF6" w:rsidRPr="00020619" w:rsidRDefault="00D02BF6" w:rsidP="00BB34DD">
            <w:pPr>
              <w:pStyle w:val="TAC"/>
              <w:rPr>
                <w:ins w:id="49922" w:author="BigCREditor-RAN4#104-bis" w:date="2022-10-21T15:10:00Z"/>
              </w:rPr>
            </w:pPr>
            <w:ins w:id="49923" w:author="BigCREditor-RAN4#104-bis" w:date="2022-10-21T15:10:00Z">
              <w:r w:rsidRPr="00020619">
                <w:rPr>
                  <w:lang w:eastAsia="zh-CN"/>
                </w:rPr>
                <w:t>-1.75</w:t>
              </w:r>
            </w:ins>
          </w:p>
        </w:tc>
        <w:tc>
          <w:tcPr>
            <w:tcW w:w="774" w:type="dxa"/>
            <w:gridSpan w:val="3"/>
            <w:tcBorders>
              <w:top w:val="single" w:sz="4" w:space="0" w:color="auto"/>
              <w:left w:val="single" w:sz="4" w:space="0" w:color="auto"/>
              <w:bottom w:val="single" w:sz="4" w:space="0" w:color="auto"/>
              <w:right w:val="single" w:sz="4" w:space="0" w:color="auto"/>
            </w:tcBorders>
            <w:hideMark/>
          </w:tcPr>
          <w:p w14:paraId="62F6096D" w14:textId="77777777" w:rsidR="00D02BF6" w:rsidRPr="00020619" w:rsidRDefault="00D02BF6" w:rsidP="00BB34DD">
            <w:pPr>
              <w:pStyle w:val="TAC"/>
              <w:rPr>
                <w:ins w:id="49924" w:author="BigCREditor-RAN4#104-bis" w:date="2022-10-21T15:10:00Z"/>
              </w:rPr>
            </w:pPr>
            <w:ins w:id="49925" w:author="BigCREditor-RAN4#104-bis" w:date="2022-10-21T15:10:00Z">
              <w:r w:rsidRPr="00020619">
                <w:rPr>
                  <w:lang w:eastAsia="zh-CN"/>
                </w:rPr>
                <w:t>3</w:t>
              </w:r>
            </w:ins>
          </w:p>
        </w:tc>
        <w:tc>
          <w:tcPr>
            <w:tcW w:w="708" w:type="dxa"/>
            <w:gridSpan w:val="2"/>
            <w:tcBorders>
              <w:top w:val="single" w:sz="4" w:space="0" w:color="auto"/>
              <w:left w:val="single" w:sz="4" w:space="0" w:color="auto"/>
              <w:bottom w:val="single" w:sz="4" w:space="0" w:color="auto"/>
              <w:right w:val="single" w:sz="4" w:space="0" w:color="auto"/>
            </w:tcBorders>
            <w:hideMark/>
          </w:tcPr>
          <w:p w14:paraId="13D473FD" w14:textId="77777777" w:rsidR="00D02BF6" w:rsidRPr="00020619" w:rsidRDefault="00D02BF6" w:rsidP="00BB34DD">
            <w:pPr>
              <w:pStyle w:val="TAC"/>
              <w:rPr>
                <w:ins w:id="49926" w:author="BigCREditor-RAN4#104-bis" w:date="2022-10-21T15:10:00Z"/>
              </w:rPr>
            </w:pPr>
            <w:ins w:id="49927" w:author="BigCREditor-RAN4#104-bis" w:date="2022-10-21T15:10:00Z">
              <w:r w:rsidRPr="00020619">
                <w:rPr>
                  <w:lang w:eastAsia="zh-CN"/>
                </w:rPr>
                <w:t>-1.75</w:t>
              </w:r>
            </w:ins>
          </w:p>
        </w:tc>
      </w:tr>
      <w:tr w:rsidR="00D02BF6" w:rsidRPr="00020619" w14:paraId="76F31877" w14:textId="77777777" w:rsidTr="00BB34DD">
        <w:trPr>
          <w:trHeight w:val="187"/>
          <w:jc w:val="center"/>
          <w:ins w:id="49928"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3B842D78" w14:textId="77777777" w:rsidR="00D02BF6" w:rsidRPr="00020619" w:rsidRDefault="00D02BF6" w:rsidP="00BB34DD">
            <w:pPr>
              <w:pStyle w:val="TAL"/>
              <w:rPr>
                <w:ins w:id="49929" w:author="BigCREditor-RAN4#104-bis" w:date="2022-10-21T15:10:00Z"/>
                <w:rFonts w:eastAsia="Calibri"/>
                <w:i/>
                <w:szCs w:val="22"/>
              </w:rPr>
            </w:pPr>
            <w:ins w:id="49930" w:author="BigCREditor-RAN4#104-bis" w:date="2022-10-21T15:10:00Z">
              <w:r w:rsidRPr="00020619">
                <w:rPr>
                  <w:rFonts w:eastAsia="Calibri"/>
                  <w:szCs w:val="22"/>
                </w:rPr>
                <w:t>SS-RSRP</w:t>
              </w:r>
              <w:r w:rsidRPr="00020619">
                <w:rPr>
                  <w:vertAlign w:val="superscript"/>
                </w:rPr>
                <w:t>Note3</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58D12092" w14:textId="77777777" w:rsidR="00D02BF6" w:rsidRPr="00020619" w:rsidRDefault="00D02BF6" w:rsidP="00BB34DD">
            <w:pPr>
              <w:pStyle w:val="TAL"/>
              <w:rPr>
                <w:ins w:id="49931" w:author="BigCREditor-RAN4#104-bis" w:date="2022-10-21T15:10:00Z"/>
                <w:rFonts w:eastAsia="Calibri"/>
                <w:i/>
                <w:szCs w:val="22"/>
              </w:rPr>
            </w:pPr>
            <w:ins w:id="49932" w:author="BigCREditor-RAN4#104-bis" w:date="2022-10-21T15:10: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69DB61EB" w14:textId="77777777" w:rsidR="00D02BF6" w:rsidRPr="00020619" w:rsidRDefault="00D02BF6" w:rsidP="00BB34DD">
            <w:pPr>
              <w:pStyle w:val="TAL"/>
              <w:rPr>
                <w:ins w:id="49933" w:author="BigCREditor-RAN4#104-bis" w:date="2022-10-21T15:10:00Z"/>
                <w:lang w:eastAsia="zh-CN"/>
              </w:rPr>
            </w:pPr>
            <w:ins w:id="49934" w:author="BigCREditor-RAN4#104-bis" w:date="2022-10-21T15:10:00Z">
              <w:r w:rsidRPr="00020619">
                <w:t>NR_FDD_FR1_A</w:t>
              </w:r>
            </w:ins>
          </w:p>
          <w:p w14:paraId="20486F41" w14:textId="77777777" w:rsidR="00D02BF6" w:rsidRPr="00020619" w:rsidRDefault="00D02BF6" w:rsidP="00BB34DD">
            <w:pPr>
              <w:pStyle w:val="TAL"/>
              <w:rPr>
                <w:ins w:id="49935" w:author="BigCREditor-RAN4#104-bis" w:date="2022-10-21T15:10:00Z"/>
                <w:rFonts w:eastAsia="Calibri"/>
                <w:i/>
                <w:szCs w:val="22"/>
              </w:rPr>
            </w:pPr>
            <w:ins w:id="49936"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15E0E642" w14:textId="77777777" w:rsidR="00D02BF6" w:rsidRPr="00020619" w:rsidRDefault="00D02BF6" w:rsidP="00BB34DD">
            <w:pPr>
              <w:pStyle w:val="TAC"/>
              <w:rPr>
                <w:ins w:id="49937" w:author="BigCREditor-RAN4#104-bis" w:date="2022-10-21T15:10:00Z"/>
              </w:rPr>
            </w:pPr>
            <w:ins w:id="49938" w:author="BigCREditor-RAN4#104-bis" w:date="2022-10-21T15:10:00Z">
              <w:r w:rsidRPr="00020619">
                <w:t>dBm/SCS</w:t>
              </w:r>
            </w:ins>
          </w:p>
        </w:tc>
        <w:tc>
          <w:tcPr>
            <w:tcW w:w="740" w:type="dxa"/>
            <w:tcBorders>
              <w:top w:val="single" w:sz="4" w:space="0" w:color="auto"/>
              <w:left w:val="single" w:sz="4" w:space="0" w:color="auto"/>
              <w:bottom w:val="nil"/>
              <w:right w:val="single" w:sz="4" w:space="0" w:color="auto"/>
            </w:tcBorders>
            <w:shd w:val="clear" w:color="auto" w:fill="auto"/>
          </w:tcPr>
          <w:p w14:paraId="6FEE3D0D" w14:textId="77777777" w:rsidR="00D02BF6" w:rsidRPr="00020619" w:rsidDel="00041F77" w:rsidRDefault="00D02BF6" w:rsidP="00BB34DD">
            <w:pPr>
              <w:pStyle w:val="TAC"/>
              <w:rPr>
                <w:ins w:id="49939" w:author="BigCREditor-RAN4#104-bis" w:date="2022-10-21T15:10:00Z"/>
                <w:lang w:eastAsia="zh-CN"/>
              </w:rPr>
            </w:pPr>
            <w:ins w:id="49940" w:author="BigCREditor-RAN4#104-bis" w:date="2022-10-21T15:10:00Z">
              <w:r w:rsidRPr="00020619">
                <w:rPr>
                  <w:lang w:eastAsia="zh-CN"/>
                </w:rPr>
                <w:t>-81.93</w:t>
              </w:r>
            </w:ins>
          </w:p>
        </w:tc>
        <w:tc>
          <w:tcPr>
            <w:tcW w:w="800" w:type="dxa"/>
            <w:gridSpan w:val="3"/>
            <w:tcBorders>
              <w:top w:val="single" w:sz="4" w:space="0" w:color="auto"/>
              <w:left w:val="single" w:sz="4" w:space="0" w:color="auto"/>
              <w:bottom w:val="nil"/>
              <w:right w:val="single" w:sz="4" w:space="0" w:color="auto"/>
            </w:tcBorders>
            <w:shd w:val="clear" w:color="auto" w:fill="auto"/>
          </w:tcPr>
          <w:p w14:paraId="21A91C14" w14:textId="77777777" w:rsidR="00D02BF6" w:rsidRPr="00020619" w:rsidDel="00041F77" w:rsidRDefault="00D02BF6" w:rsidP="00BB34DD">
            <w:pPr>
              <w:pStyle w:val="TAC"/>
              <w:rPr>
                <w:ins w:id="49941" w:author="BigCREditor-RAN4#104-bis" w:date="2022-10-21T15:10:00Z"/>
                <w:lang w:eastAsia="zh-CN"/>
              </w:rPr>
            </w:pPr>
            <w:ins w:id="49942" w:author="BigCREditor-RAN4#104-bis" w:date="2022-10-21T15:10:00Z">
              <w:r w:rsidRPr="00020619">
                <w:rPr>
                  <w:lang w:eastAsia="zh-CN"/>
                </w:rPr>
                <w:t>-81.93</w:t>
              </w:r>
            </w:ins>
          </w:p>
        </w:tc>
        <w:tc>
          <w:tcPr>
            <w:tcW w:w="826" w:type="dxa"/>
            <w:gridSpan w:val="3"/>
            <w:tcBorders>
              <w:top w:val="single" w:sz="4" w:space="0" w:color="auto"/>
              <w:left w:val="single" w:sz="4" w:space="0" w:color="auto"/>
              <w:bottom w:val="nil"/>
              <w:right w:val="single" w:sz="4" w:space="0" w:color="auto"/>
            </w:tcBorders>
            <w:shd w:val="clear" w:color="auto" w:fill="auto"/>
          </w:tcPr>
          <w:p w14:paraId="6FA6E495" w14:textId="77777777" w:rsidR="00D02BF6" w:rsidRPr="00020619" w:rsidRDefault="00D02BF6" w:rsidP="00BB34DD">
            <w:pPr>
              <w:pStyle w:val="TAC"/>
              <w:rPr>
                <w:ins w:id="49943" w:author="BigCREditor-RAN4#104-bis" w:date="2022-10-21T15:10:00Z"/>
                <w:lang w:eastAsia="zh-CN"/>
              </w:rPr>
            </w:pPr>
            <w:ins w:id="49944" w:author="BigCREditor-RAN4#104-bis" w:date="2022-10-21T15:10:00Z">
              <w:r w:rsidRPr="00020619">
                <w:rPr>
                  <w:lang w:eastAsia="zh-CN"/>
                </w:rPr>
                <w:t>-107.75</w:t>
              </w:r>
            </w:ins>
          </w:p>
        </w:tc>
        <w:tc>
          <w:tcPr>
            <w:tcW w:w="795" w:type="dxa"/>
            <w:gridSpan w:val="3"/>
            <w:tcBorders>
              <w:top w:val="single" w:sz="4" w:space="0" w:color="auto"/>
              <w:left w:val="single" w:sz="4" w:space="0" w:color="auto"/>
              <w:bottom w:val="nil"/>
              <w:right w:val="single" w:sz="4" w:space="0" w:color="auto"/>
            </w:tcBorders>
            <w:shd w:val="clear" w:color="auto" w:fill="auto"/>
          </w:tcPr>
          <w:p w14:paraId="709C269B" w14:textId="77777777" w:rsidR="00D02BF6" w:rsidRPr="00020619" w:rsidRDefault="00D02BF6" w:rsidP="00BB34DD">
            <w:pPr>
              <w:pStyle w:val="TAC"/>
              <w:rPr>
                <w:ins w:id="49945" w:author="BigCREditor-RAN4#104-bis" w:date="2022-10-21T15:10:00Z"/>
                <w:lang w:eastAsia="zh-CN"/>
              </w:rPr>
            </w:pPr>
            <w:ins w:id="49946" w:author="BigCREditor-RAN4#104-bis" w:date="2022-10-21T15:10:00Z">
              <w:r w:rsidRPr="00020619">
                <w:rPr>
                  <w:lang w:eastAsia="zh-CN"/>
                </w:rPr>
                <w:t>-107.75</w:t>
              </w:r>
            </w:ins>
          </w:p>
        </w:tc>
        <w:tc>
          <w:tcPr>
            <w:tcW w:w="780" w:type="dxa"/>
            <w:gridSpan w:val="4"/>
            <w:tcBorders>
              <w:top w:val="single" w:sz="4" w:space="0" w:color="auto"/>
              <w:left w:val="single" w:sz="4" w:space="0" w:color="auto"/>
              <w:right w:val="single" w:sz="4" w:space="0" w:color="auto"/>
            </w:tcBorders>
          </w:tcPr>
          <w:p w14:paraId="3181F987" w14:textId="77777777" w:rsidR="00D02BF6" w:rsidRPr="00020619" w:rsidRDefault="00D02BF6" w:rsidP="00BB34DD">
            <w:pPr>
              <w:pStyle w:val="TAC"/>
              <w:rPr>
                <w:ins w:id="49947" w:author="BigCREditor-RAN4#104-bis" w:date="2022-10-21T15:10:00Z"/>
                <w:lang w:eastAsia="zh-CN"/>
              </w:rPr>
            </w:pPr>
            <w:ins w:id="49948" w:author="BigCREditor-RAN4#104-bis" w:date="2022-10-21T15:10:00Z">
              <w:r w:rsidRPr="00020619">
                <w:t>-11</w:t>
              </w:r>
              <w:r w:rsidRPr="00020619">
                <w:rPr>
                  <w:lang w:eastAsia="zh-CN"/>
                </w:rPr>
                <w:t>3</w:t>
              </w:r>
            </w:ins>
          </w:p>
        </w:tc>
        <w:tc>
          <w:tcPr>
            <w:tcW w:w="702" w:type="dxa"/>
            <w:tcBorders>
              <w:top w:val="single" w:sz="4" w:space="0" w:color="auto"/>
              <w:left w:val="single" w:sz="4" w:space="0" w:color="auto"/>
              <w:right w:val="single" w:sz="4" w:space="0" w:color="auto"/>
            </w:tcBorders>
          </w:tcPr>
          <w:p w14:paraId="624E7533" w14:textId="77777777" w:rsidR="00D02BF6" w:rsidRPr="00020619" w:rsidRDefault="00D02BF6" w:rsidP="00BB34DD">
            <w:pPr>
              <w:pStyle w:val="TAC"/>
              <w:rPr>
                <w:ins w:id="49949" w:author="BigCREditor-RAN4#104-bis" w:date="2022-10-21T15:10:00Z"/>
                <w:lang w:eastAsia="zh-CN"/>
              </w:rPr>
            </w:pPr>
            <w:ins w:id="49950" w:author="BigCREditor-RAN4#104-bis" w:date="2022-10-21T15:10:00Z">
              <w:r w:rsidRPr="00020619">
                <w:t>-11</w:t>
              </w:r>
              <w:r w:rsidRPr="00020619">
                <w:rPr>
                  <w:lang w:eastAsia="zh-CN"/>
                </w:rPr>
                <w:t>7.75</w:t>
              </w:r>
            </w:ins>
          </w:p>
        </w:tc>
      </w:tr>
      <w:tr w:rsidR="00D02BF6" w:rsidRPr="00020619" w14:paraId="36C0CBB3" w14:textId="77777777" w:rsidTr="00BB34DD">
        <w:trPr>
          <w:trHeight w:val="187"/>
          <w:jc w:val="center"/>
          <w:ins w:id="49951" w:author="BigCREditor-RAN4#104-bis" w:date="2022-10-21T15:10:00Z"/>
        </w:trPr>
        <w:tc>
          <w:tcPr>
            <w:tcW w:w="957" w:type="dxa"/>
            <w:tcBorders>
              <w:top w:val="nil"/>
              <w:left w:val="single" w:sz="4" w:space="0" w:color="auto"/>
              <w:bottom w:val="nil"/>
              <w:right w:val="single" w:sz="4" w:space="0" w:color="auto"/>
            </w:tcBorders>
            <w:shd w:val="clear" w:color="auto" w:fill="auto"/>
          </w:tcPr>
          <w:p w14:paraId="66FE7F7E" w14:textId="77777777" w:rsidR="00D02BF6" w:rsidRPr="00020619" w:rsidRDefault="00D02BF6" w:rsidP="00BB34DD">
            <w:pPr>
              <w:pStyle w:val="TAL"/>
              <w:rPr>
                <w:ins w:id="4995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C6E0520" w14:textId="77777777" w:rsidR="00D02BF6" w:rsidRPr="00020619" w:rsidRDefault="00D02BF6" w:rsidP="00BB34DD">
            <w:pPr>
              <w:pStyle w:val="TAL"/>
              <w:rPr>
                <w:ins w:id="4995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3C77C3C" w14:textId="77777777" w:rsidR="00D02BF6" w:rsidRPr="00020619" w:rsidRDefault="00D02BF6" w:rsidP="00BB34DD">
            <w:pPr>
              <w:pStyle w:val="TAL"/>
              <w:rPr>
                <w:ins w:id="49954" w:author="BigCREditor-RAN4#104-bis" w:date="2022-10-21T15:10:00Z"/>
                <w:rFonts w:eastAsia="Calibri"/>
                <w:i/>
                <w:szCs w:val="22"/>
              </w:rPr>
            </w:pPr>
            <w:ins w:id="49955"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06F5DAF3" w14:textId="77777777" w:rsidR="00D02BF6" w:rsidRPr="00020619" w:rsidRDefault="00D02BF6" w:rsidP="00BB34DD">
            <w:pPr>
              <w:pStyle w:val="TAC"/>
              <w:rPr>
                <w:ins w:id="49956"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20DD44E4" w14:textId="77777777" w:rsidR="00D02BF6" w:rsidRPr="00020619" w:rsidDel="00041F77" w:rsidRDefault="00D02BF6" w:rsidP="00BB34DD">
            <w:pPr>
              <w:pStyle w:val="TAC"/>
              <w:rPr>
                <w:ins w:id="49957"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63A8A389" w14:textId="77777777" w:rsidR="00D02BF6" w:rsidRPr="00020619" w:rsidDel="00041F77" w:rsidRDefault="00D02BF6" w:rsidP="00BB34DD">
            <w:pPr>
              <w:pStyle w:val="TAC"/>
              <w:rPr>
                <w:ins w:id="49958"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5796AE43" w14:textId="77777777" w:rsidR="00D02BF6" w:rsidRPr="00020619" w:rsidRDefault="00D02BF6" w:rsidP="00BB34DD">
            <w:pPr>
              <w:pStyle w:val="TAC"/>
              <w:rPr>
                <w:ins w:id="49959"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4AA824F8" w14:textId="77777777" w:rsidR="00D02BF6" w:rsidRPr="00020619" w:rsidRDefault="00D02BF6" w:rsidP="00BB34DD">
            <w:pPr>
              <w:pStyle w:val="TAC"/>
              <w:rPr>
                <w:ins w:id="49960"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F9F15C3" w14:textId="77777777" w:rsidR="00D02BF6" w:rsidRPr="00020619" w:rsidRDefault="00D02BF6" w:rsidP="00BB34DD">
            <w:pPr>
              <w:pStyle w:val="TAC"/>
              <w:rPr>
                <w:ins w:id="49961" w:author="BigCREditor-RAN4#104-bis" w:date="2022-10-21T15:10:00Z"/>
                <w:lang w:eastAsia="zh-CN"/>
              </w:rPr>
            </w:pPr>
            <w:ins w:id="49962" w:author="BigCREditor-RAN4#104-bis" w:date="2022-10-21T15:10:00Z">
              <w:r w:rsidRPr="00020619">
                <w:t>-11</w:t>
              </w:r>
              <w:r w:rsidRPr="00020619">
                <w:rPr>
                  <w:lang w:eastAsia="zh-CN"/>
                </w:rPr>
                <w:t>2</w:t>
              </w:r>
              <w:r w:rsidRPr="00020619">
                <w:t>.5</w:t>
              </w:r>
            </w:ins>
          </w:p>
        </w:tc>
        <w:tc>
          <w:tcPr>
            <w:tcW w:w="702" w:type="dxa"/>
            <w:tcBorders>
              <w:top w:val="single" w:sz="4" w:space="0" w:color="auto"/>
              <w:left w:val="single" w:sz="4" w:space="0" w:color="auto"/>
              <w:bottom w:val="single" w:sz="4" w:space="0" w:color="auto"/>
              <w:right w:val="single" w:sz="4" w:space="0" w:color="auto"/>
            </w:tcBorders>
          </w:tcPr>
          <w:p w14:paraId="0512A140" w14:textId="77777777" w:rsidR="00D02BF6" w:rsidRPr="00020619" w:rsidRDefault="00D02BF6" w:rsidP="00BB34DD">
            <w:pPr>
              <w:pStyle w:val="TAC"/>
              <w:rPr>
                <w:ins w:id="49963" w:author="BigCREditor-RAN4#104-bis" w:date="2022-10-21T15:10:00Z"/>
                <w:lang w:eastAsia="zh-CN"/>
              </w:rPr>
            </w:pPr>
            <w:ins w:id="49964" w:author="BigCREditor-RAN4#104-bis" w:date="2022-10-21T15:10:00Z">
              <w:r w:rsidRPr="00020619">
                <w:t>-11</w:t>
              </w:r>
              <w:r w:rsidRPr="00020619">
                <w:rPr>
                  <w:lang w:eastAsia="zh-CN"/>
                </w:rPr>
                <w:t>7</w:t>
              </w:r>
              <w:r w:rsidRPr="00020619">
                <w:t>.</w:t>
              </w:r>
              <w:r w:rsidRPr="00020619">
                <w:rPr>
                  <w:lang w:eastAsia="zh-CN"/>
                </w:rPr>
                <w:t>25</w:t>
              </w:r>
            </w:ins>
          </w:p>
        </w:tc>
      </w:tr>
      <w:tr w:rsidR="00D02BF6" w:rsidRPr="00020619" w14:paraId="60E1F50C" w14:textId="77777777" w:rsidTr="00BB34DD">
        <w:trPr>
          <w:trHeight w:val="187"/>
          <w:jc w:val="center"/>
          <w:ins w:id="49965" w:author="BigCREditor-RAN4#104-bis" w:date="2022-10-21T15:10:00Z"/>
        </w:trPr>
        <w:tc>
          <w:tcPr>
            <w:tcW w:w="957" w:type="dxa"/>
            <w:tcBorders>
              <w:top w:val="nil"/>
              <w:left w:val="single" w:sz="4" w:space="0" w:color="auto"/>
              <w:bottom w:val="nil"/>
              <w:right w:val="single" w:sz="4" w:space="0" w:color="auto"/>
            </w:tcBorders>
            <w:shd w:val="clear" w:color="auto" w:fill="auto"/>
          </w:tcPr>
          <w:p w14:paraId="1D535564" w14:textId="77777777" w:rsidR="00D02BF6" w:rsidRPr="00020619" w:rsidRDefault="00D02BF6" w:rsidP="00BB34DD">
            <w:pPr>
              <w:pStyle w:val="TAL"/>
              <w:rPr>
                <w:ins w:id="4996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0FF9C1F" w14:textId="77777777" w:rsidR="00D02BF6" w:rsidRPr="00020619" w:rsidRDefault="00D02BF6" w:rsidP="00BB34DD">
            <w:pPr>
              <w:pStyle w:val="TAL"/>
              <w:rPr>
                <w:ins w:id="4996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9150CFC" w14:textId="77777777" w:rsidR="00D02BF6" w:rsidRPr="00020619" w:rsidRDefault="00D02BF6" w:rsidP="00BB34DD">
            <w:pPr>
              <w:pStyle w:val="TAL"/>
              <w:rPr>
                <w:ins w:id="49968" w:author="BigCREditor-RAN4#104-bis" w:date="2022-10-21T15:10:00Z"/>
                <w:rFonts w:eastAsia="Calibri"/>
                <w:i/>
                <w:szCs w:val="22"/>
              </w:rPr>
            </w:pPr>
            <w:ins w:id="49969"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079FCA1C" w14:textId="77777777" w:rsidR="00D02BF6" w:rsidRPr="00020619" w:rsidRDefault="00D02BF6" w:rsidP="00BB34DD">
            <w:pPr>
              <w:pStyle w:val="TAC"/>
              <w:rPr>
                <w:ins w:id="49970"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18194E3E" w14:textId="77777777" w:rsidR="00D02BF6" w:rsidRPr="00020619" w:rsidDel="00041F77" w:rsidRDefault="00D02BF6" w:rsidP="00BB34DD">
            <w:pPr>
              <w:pStyle w:val="TAC"/>
              <w:rPr>
                <w:ins w:id="49971"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1DDB7199" w14:textId="77777777" w:rsidR="00D02BF6" w:rsidRPr="00020619" w:rsidDel="00041F77" w:rsidRDefault="00D02BF6" w:rsidP="00BB34DD">
            <w:pPr>
              <w:pStyle w:val="TAC"/>
              <w:rPr>
                <w:ins w:id="49972"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06A1C298" w14:textId="77777777" w:rsidR="00D02BF6" w:rsidRPr="00020619" w:rsidRDefault="00D02BF6" w:rsidP="00BB34DD">
            <w:pPr>
              <w:pStyle w:val="TAC"/>
              <w:rPr>
                <w:ins w:id="49973"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06B2E3B1" w14:textId="77777777" w:rsidR="00D02BF6" w:rsidRPr="00020619" w:rsidRDefault="00D02BF6" w:rsidP="00BB34DD">
            <w:pPr>
              <w:pStyle w:val="TAC"/>
              <w:rPr>
                <w:ins w:id="49974"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7D59FB2" w14:textId="77777777" w:rsidR="00D02BF6" w:rsidRPr="00020619" w:rsidRDefault="00D02BF6" w:rsidP="00BB34DD">
            <w:pPr>
              <w:pStyle w:val="TAC"/>
              <w:rPr>
                <w:ins w:id="49975" w:author="BigCREditor-RAN4#104-bis" w:date="2022-10-21T15:10:00Z"/>
                <w:lang w:eastAsia="zh-CN"/>
              </w:rPr>
            </w:pPr>
            <w:ins w:id="49976" w:author="BigCREditor-RAN4#104-bis" w:date="2022-10-21T15:10:00Z">
              <w:r w:rsidRPr="00020619">
                <w:t>-11</w:t>
              </w:r>
              <w:r w:rsidRPr="00020619">
                <w:rPr>
                  <w:lang w:eastAsia="zh-CN"/>
                </w:rPr>
                <w:t>2</w:t>
              </w:r>
            </w:ins>
          </w:p>
        </w:tc>
        <w:tc>
          <w:tcPr>
            <w:tcW w:w="702" w:type="dxa"/>
            <w:tcBorders>
              <w:top w:val="single" w:sz="4" w:space="0" w:color="auto"/>
              <w:left w:val="single" w:sz="4" w:space="0" w:color="auto"/>
              <w:bottom w:val="single" w:sz="4" w:space="0" w:color="auto"/>
              <w:right w:val="single" w:sz="4" w:space="0" w:color="auto"/>
            </w:tcBorders>
          </w:tcPr>
          <w:p w14:paraId="795C3173" w14:textId="77777777" w:rsidR="00D02BF6" w:rsidRPr="00020619" w:rsidRDefault="00D02BF6" w:rsidP="00BB34DD">
            <w:pPr>
              <w:pStyle w:val="TAC"/>
              <w:rPr>
                <w:ins w:id="49977" w:author="BigCREditor-RAN4#104-bis" w:date="2022-10-21T15:10:00Z"/>
                <w:lang w:eastAsia="zh-CN"/>
              </w:rPr>
            </w:pPr>
            <w:ins w:id="49978" w:author="BigCREditor-RAN4#104-bis" w:date="2022-10-21T15:10:00Z">
              <w:r w:rsidRPr="00020619">
                <w:t>-11</w:t>
              </w:r>
              <w:r w:rsidRPr="00020619">
                <w:rPr>
                  <w:lang w:eastAsia="zh-CN"/>
                </w:rPr>
                <w:t>6.75</w:t>
              </w:r>
            </w:ins>
          </w:p>
        </w:tc>
      </w:tr>
      <w:tr w:rsidR="00D02BF6" w:rsidRPr="00020619" w14:paraId="1B700F81" w14:textId="77777777" w:rsidTr="00BB34DD">
        <w:trPr>
          <w:trHeight w:val="187"/>
          <w:jc w:val="center"/>
          <w:ins w:id="49979" w:author="BigCREditor-RAN4#104-bis" w:date="2022-10-21T15:10:00Z"/>
        </w:trPr>
        <w:tc>
          <w:tcPr>
            <w:tcW w:w="957" w:type="dxa"/>
            <w:tcBorders>
              <w:top w:val="nil"/>
              <w:left w:val="single" w:sz="4" w:space="0" w:color="auto"/>
              <w:bottom w:val="nil"/>
              <w:right w:val="single" w:sz="4" w:space="0" w:color="auto"/>
            </w:tcBorders>
            <w:shd w:val="clear" w:color="auto" w:fill="auto"/>
          </w:tcPr>
          <w:p w14:paraId="5782B954" w14:textId="77777777" w:rsidR="00D02BF6" w:rsidRPr="00020619" w:rsidRDefault="00D02BF6" w:rsidP="00BB34DD">
            <w:pPr>
              <w:pStyle w:val="TAL"/>
              <w:rPr>
                <w:ins w:id="4998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D0CC1E7" w14:textId="77777777" w:rsidR="00D02BF6" w:rsidRPr="00020619" w:rsidRDefault="00D02BF6" w:rsidP="00BB34DD">
            <w:pPr>
              <w:pStyle w:val="TAL"/>
              <w:rPr>
                <w:ins w:id="49981"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D779474" w14:textId="77777777" w:rsidR="00D02BF6" w:rsidRPr="00020619" w:rsidRDefault="00D02BF6" w:rsidP="00BB34DD">
            <w:pPr>
              <w:pStyle w:val="TAL"/>
              <w:rPr>
                <w:ins w:id="49982" w:author="BigCREditor-RAN4#104-bis" w:date="2022-10-21T15:10:00Z"/>
                <w:lang w:val="sv-SE" w:eastAsia="zh-CN"/>
              </w:rPr>
            </w:pPr>
            <w:ins w:id="49983" w:author="BigCREditor-RAN4#104-bis" w:date="2022-10-21T15:10:00Z">
              <w:r w:rsidRPr="00020619">
                <w:rPr>
                  <w:lang w:val="sv-SE"/>
                </w:rPr>
                <w:t>NR_FDD_FR1_D</w:t>
              </w:r>
            </w:ins>
          </w:p>
          <w:p w14:paraId="6F8728AA" w14:textId="77777777" w:rsidR="00D02BF6" w:rsidRPr="00020619" w:rsidRDefault="00D02BF6" w:rsidP="00BB34DD">
            <w:pPr>
              <w:pStyle w:val="TAL"/>
              <w:rPr>
                <w:ins w:id="49984" w:author="BigCREditor-RAN4#104-bis" w:date="2022-10-21T15:10:00Z"/>
                <w:rFonts w:eastAsia="Calibri"/>
                <w:i/>
                <w:szCs w:val="22"/>
                <w:lang w:val="sv-SE"/>
              </w:rPr>
            </w:pPr>
            <w:ins w:id="49985"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2F2FEBC8" w14:textId="77777777" w:rsidR="00D02BF6" w:rsidRPr="00020619" w:rsidRDefault="00D02BF6" w:rsidP="00BB34DD">
            <w:pPr>
              <w:pStyle w:val="TAC"/>
              <w:rPr>
                <w:ins w:id="49986"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5C753265" w14:textId="77777777" w:rsidR="00D02BF6" w:rsidRPr="00020619" w:rsidDel="00041F77" w:rsidRDefault="00D02BF6" w:rsidP="00BB34DD">
            <w:pPr>
              <w:pStyle w:val="TAC"/>
              <w:rPr>
                <w:ins w:id="49987"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171B2542" w14:textId="77777777" w:rsidR="00D02BF6" w:rsidRPr="00020619" w:rsidDel="00041F77" w:rsidRDefault="00D02BF6" w:rsidP="00BB34DD">
            <w:pPr>
              <w:pStyle w:val="TAC"/>
              <w:rPr>
                <w:ins w:id="49988"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07712348" w14:textId="77777777" w:rsidR="00D02BF6" w:rsidRPr="00020619" w:rsidRDefault="00D02BF6" w:rsidP="00BB34DD">
            <w:pPr>
              <w:pStyle w:val="TAC"/>
              <w:rPr>
                <w:ins w:id="49989"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1A632D84" w14:textId="77777777" w:rsidR="00D02BF6" w:rsidRPr="00020619" w:rsidRDefault="00D02BF6" w:rsidP="00BB34DD">
            <w:pPr>
              <w:pStyle w:val="TAC"/>
              <w:rPr>
                <w:ins w:id="49990"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69D5E8CF" w14:textId="77777777" w:rsidR="00D02BF6" w:rsidRPr="00020619" w:rsidRDefault="00D02BF6" w:rsidP="00BB34DD">
            <w:pPr>
              <w:pStyle w:val="TAC"/>
              <w:rPr>
                <w:ins w:id="49991" w:author="BigCREditor-RAN4#104-bis" w:date="2022-10-21T15:10:00Z"/>
                <w:lang w:eastAsia="zh-CN"/>
              </w:rPr>
            </w:pPr>
            <w:ins w:id="49992" w:author="BigCREditor-RAN4#104-bis" w:date="2022-10-21T15:10:00Z">
              <w:r w:rsidRPr="00020619">
                <w:t>-11</w:t>
              </w:r>
              <w:r w:rsidRPr="00020619">
                <w:rPr>
                  <w:lang w:eastAsia="zh-CN"/>
                </w:rPr>
                <w:t>1</w:t>
              </w:r>
              <w:r w:rsidRPr="00020619">
                <w:t>.5</w:t>
              </w:r>
            </w:ins>
          </w:p>
        </w:tc>
        <w:tc>
          <w:tcPr>
            <w:tcW w:w="702" w:type="dxa"/>
            <w:tcBorders>
              <w:top w:val="single" w:sz="4" w:space="0" w:color="auto"/>
              <w:left w:val="single" w:sz="4" w:space="0" w:color="auto"/>
              <w:right w:val="single" w:sz="4" w:space="0" w:color="auto"/>
            </w:tcBorders>
          </w:tcPr>
          <w:p w14:paraId="4E512E75" w14:textId="77777777" w:rsidR="00D02BF6" w:rsidRPr="00020619" w:rsidRDefault="00D02BF6" w:rsidP="00BB34DD">
            <w:pPr>
              <w:pStyle w:val="TAC"/>
              <w:rPr>
                <w:ins w:id="49993" w:author="BigCREditor-RAN4#104-bis" w:date="2022-10-21T15:10:00Z"/>
                <w:lang w:eastAsia="zh-CN"/>
              </w:rPr>
            </w:pPr>
            <w:ins w:id="49994" w:author="BigCREditor-RAN4#104-bis" w:date="2022-10-21T15:10:00Z">
              <w:r w:rsidRPr="00020619">
                <w:t>-11</w:t>
              </w:r>
              <w:r w:rsidRPr="00020619">
                <w:rPr>
                  <w:lang w:eastAsia="zh-CN"/>
                </w:rPr>
                <w:t>6.2</w:t>
              </w:r>
              <w:r w:rsidRPr="00020619">
                <w:t>5</w:t>
              </w:r>
            </w:ins>
          </w:p>
        </w:tc>
      </w:tr>
      <w:tr w:rsidR="00D02BF6" w:rsidRPr="00020619" w14:paraId="7B912496" w14:textId="77777777" w:rsidTr="00BB34DD">
        <w:trPr>
          <w:trHeight w:val="187"/>
          <w:jc w:val="center"/>
          <w:ins w:id="49995" w:author="BigCREditor-RAN4#104-bis" w:date="2022-10-21T15:10:00Z"/>
        </w:trPr>
        <w:tc>
          <w:tcPr>
            <w:tcW w:w="957" w:type="dxa"/>
            <w:tcBorders>
              <w:top w:val="nil"/>
              <w:left w:val="single" w:sz="4" w:space="0" w:color="auto"/>
              <w:bottom w:val="nil"/>
              <w:right w:val="single" w:sz="4" w:space="0" w:color="auto"/>
            </w:tcBorders>
            <w:shd w:val="clear" w:color="auto" w:fill="auto"/>
          </w:tcPr>
          <w:p w14:paraId="350F88E7" w14:textId="77777777" w:rsidR="00D02BF6" w:rsidRPr="00020619" w:rsidRDefault="00D02BF6" w:rsidP="00BB34DD">
            <w:pPr>
              <w:pStyle w:val="TAL"/>
              <w:rPr>
                <w:ins w:id="4999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003D2DF" w14:textId="77777777" w:rsidR="00D02BF6" w:rsidRPr="00020619" w:rsidRDefault="00D02BF6" w:rsidP="00BB34DD">
            <w:pPr>
              <w:pStyle w:val="TAL"/>
              <w:rPr>
                <w:ins w:id="49997"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1DBD7D65" w14:textId="77777777" w:rsidR="00D02BF6" w:rsidRPr="00020619" w:rsidRDefault="00D02BF6" w:rsidP="00BB34DD">
            <w:pPr>
              <w:pStyle w:val="TAL"/>
              <w:rPr>
                <w:ins w:id="49998" w:author="BigCREditor-RAN4#104-bis" w:date="2022-10-21T15:10:00Z"/>
                <w:lang w:val="sv-SE" w:eastAsia="zh-CN"/>
              </w:rPr>
            </w:pPr>
            <w:ins w:id="49999" w:author="BigCREditor-RAN4#104-bis" w:date="2022-10-21T15:10:00Z">
              <w:r w:rsidRPr="00020619">
                <w:rPr>
                  <w:lang w:val="sv-SE"/>
                </w:rPr>
                <w:t>NR_FDD_FR1_E</w:t>
              </w:r>
            </w:ins>
          </w:p>
          <w:p w14:paraId="09805101" w14:textId="77777777" w:rsidR="00D02BF6" w:rsidRPr="00020619" w:rsidRDefault="00D02BF6" w:rsidP="00BB34DD">
            <w:pPr>
              <w:pStyle w:val="TAL"/>
              <w:rPr>
                <w:ins w:id="50000" w:author="BigCREditor-RAN4#104-bis" w:date="2022-10-21T15:10:00Z"/>
                <w:rFonts w:eastAsia="Calibri"/>
                <w:i/>
                <w:szCs w:val="22"/>
                <w:lang w:val="sv-SE"/>
              </w:rPr>
            </w:pPr>
            <w:ins w:id="50001"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1AB04784" w14:textId="77777777" w:rsidR="00D02BF6" w:rsidRPr="00020619" w:rsidRDefault="00D02BF6" w:rsidP="00BB34DD">
            <w:pPr>
              <w:pStyle w:val="TAC"/>
              <w:rPr>
                <w:ins w:id="50002"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77B4569C" w14:textId="77777777" w:rsidR="00D02BF6" w:rsidRPr="00020619" w:rsidDel="00041F77" w:rsidRDefault="00D02BF6" w:rsidP="00BB34DD">
            <w:pPr>
              <w:pStyle w:val="TAC"/>
              <w:rPr>
                <w:ins w:id="50003"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5C6B9FB2" w14:textId="77777777" w:rsidR="00D02BF6" w:rsidRPr="00020619" w:rsidDel="00041F77" w:rsidRDefault="00D02BF6" w:rsidP="00BB34DD">
            <w:pPr>
              <w:pStyle w:val="TAC"/>
              <w:rPr>
                <w:ins w:id="50004"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27DA67C7" w14:textId="77777777" w:rsidR="00D02BF6" w:rsidRPr="00020619" w:rsidRDefault="00D02BF6" w:rsidP="00BB34DD">
            <w:pPr>
              <w:pStyle w:val="TAC"/>
              <w:rPr>
                <w:ins w:id="50005"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00CBF74B" w14:textId="77777777" w:rsidR="00D02BF6" w:rsidRPr="00020619" w:rsidRDefault="00D02BF6" w:rsidP="00BB34DD">
            <w:pPr>
              <w:pStyle w:val="TAC"/>
              <w:rPr>
                <w:ins w:id="50006"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2BDA9BFD" w14:textId="77777777" w:rsidR="00D02BF6" w:rsidRPr="00020619" w:rsidRDefault="00D02BF6" w:rsidP="00BB34DD">
            <w:pPr>
              <w:pStyle w:val="TAC"/>
              <w:rPr>
                <w:ins w:id="50007" w:author="BigCREditor-RAN4#104-bis" w:date="2022-10-21T15:10:00Z"/>
                <w:lang w:eastAsia="zh-CN"/>
              </w:rPr>
            </w:pPr>
            <w:ins w:id="50008" w:author="BigCREditor-RAN4#104-bis" w:date="2022-10-21T15:10:00Z">
              <w:r w:rsidRPr="00020619">
                <w:t>-11</w:t>
              </w:r>
              <w:r w:rsidRPr="00020619">
                <w:rPr>
                  <w:lang w:eastAsia="zh-CN"/>
                </w:rPr>
                <w:t>1</w:t>
              </w:r>
            </w:ins>
          </w:p>
        </w:tc>
        <w:tc>
          <w:tcPr>
            <w:tcW w:w="702" w:type="dxa"/>
            <w:tcBorders>
              <w:top w:val="single" w:sz="4" w:space="0" w:color="auto"/>
              <w:left w:val="single" w:sz="4" w:space="0" w:color="auto"/>
              <w:right w:val="single" w:sz="4" w:space="0" w:color="auto"/>
            </w:tcBorders>
          </w:tcPr>
          <w:p w14:paraId="7C9F0509" w14:textId="77777777" w:rsidR="00D02BF6" w:rsidRPr="00020619" w:rsidRDefault="00D02BF6" w:rsidP="00BB34DD">
            <w:pPr>
              <w:pStyle w:val="TAC"/>
              <w:rPr>
                <w:ins w:id="50009" w:author="BigCREditor-RAN4#104-bis" w:date="2022-10-21T15:10:00Z"/>
                <w:lang w:eastAsia="zh-CN"/>
              </w:rPr>
            </w:pPr>
            <w:ins w:id="50010" w:author="BigCREditor-RAN4#104-bis" w:date="2022-10-21T15:10:00Z">
              <w:r w:rsidRPr="00020619">
                <w:t>-11</w:t>
              </w:r>
              <w:r w:rsidRPr="00020619">
                <w:rPr>
                  <w:lang w:eastAsia="zh-CN"/>
                </w:rPr>
                <w:t>5.75</w:t>
              </w:r>
            </w:ins>
          </w:p>
        </w:tc>
      </w:tr>
      <w:tr w:rsidR="00D02BF6" w:rsidRPr="00020619" w14:paraId="71CF246A" w14:textId="77777777" w:rsidTr="00BB34DD">
        <w:trPr>
          <w:trHeight w:val="187"/>
          <w:jc w:val="center"/>
          <w:ins w:id="50011" w:author="BigCREditor-RAN4#104-bis" w:date="2022-10-21T15:10:00Z"/>
        </w:trPr>
        <w:tc>
          <w:tcPr>
            <w:tcW w:w="957" w:type="dxa"/>
            <w:tcBorders>
              <w:top w:val="nil"/>
              <w:left w:val="single" w:sz="4" w:space="0" w:color="auto"/>
              <w:bottom w:val="nil"/>
              <w:right w:val="single" w:sz="4" w:space="0" w:color="auto"/>
            </w:tcBorders>
            <w:shd w:val="clear" w:color="auto" w:fill="auto"/>
          </w:tcPr>
          <w:p w14:paraId="0A358FE6" w14:textId="77777777" w:rsidR="00D02BF6" w:rsidRPr="00020619" w:rsidRDefault="00D02BF6" w:rsidP="00BB34DD">
            <w:pPr>
              <w:pStyle w:val="TAL"/>
              <w:rPr>
                <w:ins w:id="5001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3DE1257" w14:textId="77777777" w:rsidR="00D02BF6" w:rsidRPr="00020619" w:rsidRDefault="00D02BF6" w:rsidP="00BB34DD">
            <w:pPr>
              <w:pStyle w:val="TAL"/>
              <w:rPr>
                <w:ins w:id="5001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9727EC1" w14:textId="77777777" w:rsidR="00D02BF6" w:rsidRPr="00020619" w:rsidRDefault="00D02BF6" w:rsidP="00BB34DD">
            <w:pPr>
              <w:pStyle w:val="TAL"/>
              <w:rPr>
                <w:ins w:id="50014" w:author="BigCREditor-RAN4#104-bis" w:date="2022-10-21T15:10:00Z"/>
              </w:rPr>
            </w:pPr>
            <w:ins w:id="50015"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78758235" w14:textId="77777777" w:rsidR="00D02BF6" w:rsidRPr="00020619" w:rsidRDefault="00D02BF6" w:rsidP="00BB34DD">
            <w:pPr>
              <w:pStyle w:val="TAC"/>
              <w:rPr>
                <w:ins w:id="50016"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4F113220" w14:textId="77777777" w:rsidR="00D02BF6" w:rsidRPr="00020619" w:rsidDel="00041F77" w:rsidRDefault="00D02BF6" w:rsidP="00BB34DD">
            <w:pPr>
              <w:pStyle w:val="TAC"/>
              <w:rPr>
                <w:ins w:id="50017"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61BCCDAA" w14:textId="77777777" w:rsidR="00D02BF6" w:rsidRPr="00020619" w:rsidDel="00041F77" w:rsidRDefault="00D02BF6" w:rsidP="00BB34DD">
            <w:pPr>
              <w:pStyle w:val="TAC"/>
              <w:rPr>
                <w:ins w:id="50018"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232ADD02" w14:textId="77777777" w:rsidR="00D02BF6" w:rsidRPr="00020619" w:rsidRDefault="00D02BF6" w:rsidP="00BB34DD">
            <w:pPr>
              <w:pStyle w:val="TAC"/>
              <w:rPr>
                <w:ins w:id="50019"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3E6D5EEF" w14:textId="77777777" w:rsidR="00D02BF6" w:rsidRPr="00020619" w:rsidRDefault="00D02BF6" w:rsidP="00BB34DD">
            <w:pPr>
              <w:pStyle w:val="TAC"/>
              <w:rPr>
                <w:ins w:id="50020"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04DFBC10" w14:textId="77777777" w:rsidR="00D02BF6" w:rsidRPr="00020619" w:rsidRDefault="00D02BF6" w:rsidP="00BB34DD">
            <w:pPr>
              <w:pStyle w:val="TAC"/>
              <w:rPr>
                <w:ins w:id="50021" w:author="BigCREditor-RAN4#104-bis" w:date="2022-10-21T15:10:00Z"/>
              </w:rPr>
            </w:pPr>
            <w:ins w:id="50022" w:author="BigCREditor-RAN4#104-bis" w:date="2022-10-21T15:10:00Z">
              <w:r w:rsidRPr="00020619">
                <w:t>-110.5</w:t>
              </w:r>
            </w:ins>
          </w:p>
        </w:tc>
        <w:tc>
          <w:tcPr>
            <w:tcW w:w="702" w:type="dxa"/>
            <w:tcBorders>
              <w:top w:val="single" w:sz="4" w:space="0" w:color="auto"/>
              <w:left w:val="single" w:sz="4" w:space="0" w:color="auto"/>
              <w:bottom w:val="single" w:sz="4" w:space="0" w:color="auto"/>
              <w:right w:val="single" w:sz="4" w:space="0" w:color="auto"/>
            </w:tcBorders>
          </w:tcPr>
          <w:p w14:paraId="163E5EFF" w14:textId="77777777" w:rsidR="00D02BF6" w:rsidRPr="00020619" w:rsidRDefault="00D02BF6" w:rsidP="00BB34DD">
            <w:pPr>
              <w:pStyle w:val="TAC"/>
              <w:rPr>
                <w:ins w:id="50023" w:author="BigCREditor-RAN4#104-bis" w:date="2022-10-21T15:10:00Z"/>
              </w:rPr>
            </w:pPr>
            <w:ins w:id="50024" w:author="BigCREditor-RAN4#104-bis" w:date="2022-10-21T15:10:00Z">
              <w:r w:rsidRPr="00020619">
                <w:t>-115.2</w:t>
              </w:r>
            </w:ins>
          </w:p>
        </w:tc>
      </w:tr>
      <w:tr w:rsidR="00D02BF6" w:rsidRPr="00020619" w14:paraId="0F3FE028" w14:textId="77777777" w:rsidTr="00BB34DD">
        <w:trPr>
          <w:trHeight w:val="187"/>
          <w:jc w:val="center"/>
          <w:ins w:id="50025" w:author="BigCREditor-RAN4#104-bis" w:date="2022-10-21T15:10:00Z"/>
        </w:trPr>
        <w:tc>
          <w:tcPr>
            <w:tcW w:w="957" w:type="dxa"/>
            <w:tcBorders>
              <w:top w:val="nil"/>
              <w:left w:val="single" w:sz="4" w:space="0" w:color="auto"/>
              <w:bottom w:val="nil"/>
              <w:right w:val="single" w:sz="4" w:space="0" w:color="auto"/>
            </w:tcBorders>
            <w:shd w:val="clear" w:color="auto" w:fill="auto"/>
          </w:tcPr>
          <w:p w14:paraId="32B4F729" w14:textId="77777777" w:rsidR="00D02BF6" w:rsidRPr="00020619" w:rsidRDefault="00D02BF6" w:rsidP="00BB34DD">
            <w:pPr>
              <w:pStyle w:val="TAL"/>
              <w:rPr>
                <w:ins w:id="5002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37AB516" w14:textId="77777777" w:rsidR="00D02BF6" w:rsidRPr="00020619" w:rsidRDefault="00D02BF6" w:rsidP="00BB34DD">
            <w:pPr>
              <w:pStyle w:val="TAL"/>
              <w:rPr>
                <w:ins w:id="5002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581FAFC" w14:textId="77777777" w:rsidR="00D02BF6" w:rsidRPr="00020619" w:rsidRDefault="00D02BF6" w:rsidP="00BB34DD">
            <w:pPr>
              <w:pStyle w:val="TAL"/>
              <w:rPr>
                <w:ins w:id="50028" w:author="BigCREditor-RAN4#104-bis" w:date="2022-10-21T15:10:00Z"/>
                <w:rFonts w:eastAsia="Calibri"/>
                <w:i/>
                <w:szCs w:val="22"/>
              </w:rPr>
            </w:pPr>
            <w:ins w:id="50029"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16868844" w14:textId="77777777" w:rsidR="00D02BF6" w:rsidRPr="00020619" w:rsidRDefault="00D02BF6" w:rsidP="00BB34DD">
            <w:pPr>
              <w:pStyle w:val="TAC"/>
              <w:rPr>
                <w:ins w:id="50030"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42264FC7" w14:textId="77777777" w:rsidR="00D02BF6" w:rsidRPr="00020619" w:rsidDel="00041F77" w:rsidRDefault="00D02BF6" w:rsidP="00BB34DD">
            <w:pPr>
              <w:pStyle w:val="TAC"/>
              <w:rPr>
                <w:ins w:id="50031"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52CF4C2D" w14:textId="77777777" w:rsidR="00D02BF6" w:rsidRPr="00020619" w:rsidDel="00041F77" w:rsidRDefault="00D02BF6" w:rsidP="00BB34DD">
            <w:pPr>
              <w:pStyle w:val="TAC"/>
              <w:rPr>
                <w:ins w:id="50032"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75AA2DBD" w14:textId="77777777" w:rsidR="00D02BF6" w:rsidRPr="00020619" w:rsidRDefault="00D02BF6" w:rsidP="00BB34DD">
            <w:pPr>
              <w:pStyle w:val="TAC"/>
              <w:rPr>
                <w:ins w:id="50033"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1CA9B23C" w14:textId="77777777" w:rsidR="00D02BF6" w:rsidRPr="00020619" w:rsidRDefault="00D02BF6" w:rsidP="00BB34DD">
            <w:pPr>
              <w:pStyle w:val="TAC"/>
              <w:rPr>
                <w:ins w:id="50034"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52763F7" w14:textId="77777777" w:rsidR="00D02BF6" w:rsidRPr="00020619" w:rsidRDefault="00D02BF6" w:rsidP="00BB34DD">
            <w:pPr>
              <w:pStyle w:val="TAC"/>
              <w:rPr>
                <w:ins w:id="50035" w:author="BigCREditor-RAN4#104-bis" w:date="2022-10-21T15:10:00Z"/>
                <w:lang w:eastAsia="zh-CN"/>
              </w:rPr>
            </w:pPr>
            <w:ins w:id="50036" w:author="BigCREditor-RAN4#104-bis" w:date="2022-10-21T15:10:00Z">
              <w:r w:rsidRPr="00020619">
                <w:t>-11</w:t>
              </w:r>
              <w:r w:rsidRPr="00020619">
                <w:rPr>
                  <w:lang w:eastAsia="zh-CN"/>
                </w:rPr>
                <w:t>0</w:t>
              </w:r>
            </w:ins>
          </w:p>
        </w:tc>
        <w:tc>
          <w:tcPr>
            <w:tcW w:w="702" w:type="dxa"/>
            <w:tcBorders>
              <w:top w:val="single" w:sz="4" w:space="0" w:color="auto"/>
              <w:left w:val="single" w:sz="4" w:space="0" w:color="auto"/>
              <w:bottom w:val="single" w:sz="4" w:space="0" w:color="auto"/>
              <w:right w:val="single" w:sz="4" w:space="0" w:color="auto"/>
            </w:tcBorders>
          </w:tcPr>
          <w:p w14:paraId="4332CF1A" w14:textId="77777777" w:rsidR="00D02BF6" w:rsidRPr="00020619" w:rsidRDefault="00D02BF6" w:rsidP="00BB34DD">
            <w:pPr>
              <w:pStyle w:val="TAC"/>
              <w:rPr>
                <w:ins w:id="50037" w:author="BigCREditor-RAN4#104-bis" w:date="2022-10-21T15:10:00Z"/>
                <w:lang w:eastAsia="zh-CN"/>
              </w:rPr>
            </w:pPr>
            <w:ins w:id="50038" w:author="BigCREditor-RAN4#104-bis" w:date="2022-10-21T15:10:00Z">
              <w:r w:rsidRPr="00020619">
                <w:t>-11</w:t>
              </w:r>
              <w:r w:rsidRPr="00020619">
                <w:rPr>
                  <w:lang w:eastAsia="zh-CN"/>
                </w:rPr>
                <w:t>4.75</w:t>
              </w:r>
            </w:ins>
          </w:p>
        </w:tc>
      </w:tr>
      <w:tr w:rsidR="00D02BF6" w:rsidRPr="00020619" w14:paraId="4CFDADF8" w14:textId="77777777" w:rsidTr="00BB34DD">
        <w:trPr>
          <w:trHeight w:val="187"/>
          <w:jc w:val="center"/>
          <w:ins w:id="50039" w:author="BigCREditor-RAN4#104-bis" w:date="2022-10-21T15:10:00Z"/>
        </w:trPr>
        <w:tc>
          <w:tcPr>
            <w:tcW w:w="957" w:type="dxa"/>
            <w:tcBorders>
              <w:top w:val="nil"/>
              <w:left w:val="single" w:sz="4" w:space="0" w:color="auto"/>
              <w:bottom w:val="nil"/>
              <w:right w:val="single" w:sz="4" w:space="0" w:color="auto"/>
            </w:tcBorders>
            <w:shd w:val="clear" w:color="auto" w:fill="auto"/>
          </w:tcPr>
          <w:p w14:paraId="20870B7E" w14:textId="77777777" w:rsidR="00D02BF6" w:rsidRPr="00020619" w:rsidRDefault="00D02BF6" w:rsidP="00BB34DD">
            <w:pPr>
              <w:pStyle w:val="TAL"/>
              <w:rPr>
                <w:ins w:id="50040"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77D093A6" w14:textId="77777777" w:rsidR="00D02BF6" w:rsidRPr="00020619" w:rsidRDefault="00D02BF6" w:rsidP="00BB34DD">
            <w:pPr>
              <w:pStyle w:val="TAL"/>
              <w:rPr>
                <w:ins w:id="5004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7BD2DF6" w14:textId="77777777" w:rsidR="00D02BF6" w:rsidRPr="00020619" w:rsidRDefault="00D02BF6" w:rsidP="00BB34DD">
            <w:pPr>
              <w:pStyle w:val="TAL"/>
              <w:rPr>
                <w:ins w:id="50042" w:author="BigCREditor-RAN4#104-bis" w:date="2022-10-21T15:10:00Z"/>
                <w:rFonts w:eastAsia="Calibri"/>
                <w:i/>
                <w:szCs w:val="22"/>
              </w:rPr>
            </w:pPr>
            <w:ins w:id="50043" w:author="BigCREditor-RAN4#104-bis" w:date="2022-10-21T15:10:00Z">
              <w:r w:rsidRPr="00020619">
                <w:t>NR_FDD_FR1_H</w:t>
              </w:r>
            </w:ins>
          </w:p>
        </w:tc>
        <w:tc>
          <w:tcPr>
            <w:tcW w:w="1258" w:type="dxa"/>
            <w:tcBorders>
              <w:top w:val="nil"/>
              <w:left w:val="single" w:sz="4" w:space="0" w:color="auto"/>
              <w:bottom w:val="nil"/>
              <w:right w:val="single" w:sz="4" w:space="0" w:color="auto"/>
            </w:tcBorders>
            <w:shd w:val="clear" w:color="auto" w:fill="auto"/>
          </w:tcPr>
          <w:p w14:paraId="4F98E426" w14:textId="77777777" w:rsidR="00D02BF6" w:rsidRPr="00020619" w:rsidRDefault="00D02BF6" w:rsidP="00BB34DD">
            <w:pPr>
              <w:pStyle w:val="TAC"/>
              <w:rPr>
                <w:ins w:id="50044" w:author="BigCREditor-RAN4#104-bis" w:date="2022-10-21T15:10:00Z"/>
              </w:rPr>
            </w:pPr>
          </w:p>
        </w:tc>
        <w:tc>
          <w:tcPr>
            <w:tcW w:w="740" w:type="dxa"/>
            <w:tcBorders>
              <w:top w:val="nil"/>
              <w:left w:val="single" w:sz="4" w:space="0" w:color="auto"/>
              <w:bottom w:val="single" w:sz="4" w:space="0" w:color="auto"/>
              <w:right w:val="single" w:sz="4" w:space="0" w:color="auto"/>
            </w:tcBorders>
            <w:shd w:val="clear" w:color="auto" w:fill="auto"/>
          </w:tcPr>
          <w:p w14:paraId="37755EF8" w14:textId="77777777" w:rsidR="00D02BF6" w:rsidRPr="00020619" w:rsidDel="00041F77" w:rsidRDefault="00D02BF6" w:rsidP="00BB34DD">
            <w:pPr>
              <w:pStyle w:val="TAC"/>
              <w:rPr>
                <w:ins w:id="50045" w:author="BigCREditor-RAN4#104-bis" w:date="2022-10-21T15:10:00Z"/>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2CC92FC7" w14:textId="77777777" w:rsidR="00D02BF6" w:rsidRPr="00020619" w:rsidDel="00041F77" w:rsidRDefault="00D02BF6" w:rsidP="00BB34DD">
            <w:pPr>
              <w:pStyle w:val="TAC"/>
              <w:rPr>
                <w:ins w:id="50046" w:author="BigCREditor-RAN4#104-bis" w:date="2022-10-21T15:10:00Z"/>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3D3ABD69" w14:textId="77777777" w:rsidR="00D02BF6" w:rsidRPr="00020619" w:rsidRDefault="00D02BF6" w:rsidP="00BB34DD">
            <w:pPr>
              <w:pStyle w:val="TAC"/>
              <w:rPr>
                <w:ins w:id="50047" w:author="BigCREditor-RAN4#104-bis" w:date="2022-10-21T15:10:00Z"/>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11813000" w14:textId="77777777" w:rsidR="00D02BF6" w:rsidRPr="00020619" w:rsidRDefault="00D02BF6" w:rsidP="00BB34DD">
            <w:pPr>
              <w:pStyle w:val="TAC"/>
              <w:rPr>
                <w:ins w:id="50048"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41B3516" w14:textId="77777777" w:rsidR="00D02BF6" w:rsidRPr="00020619" w:rsidRDefault="00D02BF6" w:rsidP="00BB34DD">
            <w:pPr>
              <w:pStyle w:val="TAC"/>
              <w:rPr>
                <w:ins w:id="50049" w:author="BigCREditor-RAN4#104-bis" w:date="2022-10-21T15:10:00Z"/>
                <w:lang w:eastAsia="zh-CN"/>
              </w:rPr>
            </w:pPr>
            <w:ins w:id="50050" w:author="BigCREditor-RAN4#104-bis" w:date="2022-10-21T15:10:00Z">
              <w:r w:rsidRPr="00020619">
                <w:t>-1</w:t>
              </w:r>
              <w:r w:rsidRPr="00020619">
                <w:rPr>
                  <w:lang w:eastAsia="zh-CN"/>
                </w:rPr>
                <w:t>09</w:t>
              </w:r>
              <w:r w:rsidRPr="00020619">
                <w:t>.5</w:t>
              </w:r>
            </w:ins>
          </w:p>
        </w:tc>
        <w:tc>
          <w:tcPr>
            <w:tcW w:w="702" w:type="dxa"/>
            <w:tcBorders>
              <w:top w:val="single" w:sz="4" w:space="0" w:color="auto"/>
              <w:left w:val="single" w:sz="4" w:space="0" w:color="auto"/>
              <w:bottom w:val="single" w:sz="4" w:space="0" w:color="auto"/>
              <w:right w:val="single" w:sz="4" w:space="0" w:color="auto"/>
            </w:tcBorders>
          </w:tcPr>
          <w:p w14:paraId="42D0529A" w14:textId="77777777" w:rsidR="00D02BF6" w:rsidRPr="00020619" w:rsidRDefault="00D02BF6" w:rsidP="00BB34DD">
            <w:pPr>
              <w:pStyle w:val="TAC"/>
              <w:rPr>
                <w:ins w:id="50051" w:author="BigCREditor-RAN4#104-bis" w:date="2022-10-21T15:10:00Z"/>
                <w:lang w:eastAsia="zh-CN"/>
              </w:rPr>
            </w:pPr>
            <w:ins w:id="50052" w:author="BigCREditor-RAN4#104-bis" w:date="2022-10-21T15:10:00Z">
              <w:r w:rsidRPr="00020619">
                <w:t>-11</w:t>
              </w:r>
              <w:r w:rsidRPr="00020619">
                <w:rPr>
                  <w:lang w:eastAsia="zh-CN"/>
                </w:rPr>
                <w:t>4</w:t>
              </w:r>
              <w:r w:rsidRPr="00020619">
                <w:t>.</w:t>
              </w:r>
              <w:r w:rsidRPr="00020619">
                <w:rPr>
                  <w:lang w:eastAsia="zh-CN"/>
                </w:rPr>
                <w:t>2</w:t>
              </w:r>
              <w:r w:rsidRPr="00020619">
                <w:t>5</w:t>
              </w:r>
            </w:ins>
          </w:p>
        </w:tc>
      </w:tr>
      <w:tr w:rsidR="00D02BF6" w:rsidRPr="00020619" w14:paraId="787077DF" w14:textId="77777777" w:rsidTr="00BB34DD">
        <w:trPr>
          <w:trHeight w:val="187"/>
          <w:jc w:val="center"/>
          <w:ins w:id="50053" w:author="BigCREditor-RAN4#104-bis" w:date="2022-10-21T15:10:00Z"/>
        </w:trPr>
        <w:tc>
          <w:tcPr>
            <w:tcW w:w="957" w:type="dxa"/>
            <w:tcBorders>
              <w:top w:val="nil"/>
              <w:left w:val="single" w:sz="4" w:space="0" w:color="auto"/>
              <w:bottom w:val="nil"/>
              <w:right w:val="single" w:sz="4" w:space="0" w:color="auto"/>
            </w:tcBorders>
            <w:shd w:val="clear" w:color="auto" w:fill="auto"/>
          </w:tcPr>
          <w:p w14:paraId="3B07DCA2" w14:textId="77777777" w:rsidR="00D02BF6" w:rsidRPr="00020619" w:rsidRDefault="00D02BF6" w:rsidP="00BB34DD">
            <w:pPr>
              <w:pStyle w:val="TAL"/>
              <w:rPr>
                <w:ins w:id="50054" w:author="BigCREditor-RAN4#104-bis" w:date="2022-10-21T15:10:00Z"/>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37A80F04" w14:textId="77777777" w:rsidR="00D02BF6" w:rsidRPr="00020619" w:rsidRDefault="00D02BF6" w:rsidP="00BB34DD">
            <w:pPr>
              <w:pStyle w:val="TAL"/>
              <w:rPr>
                <w:ins w:id="50055" w:author="BigCREditor-RAN4#104-bis" w:date="2022-10-21T15:10:00Z"/>
                <w:rFonts w:eastAsia="Calibri"/>
                <w:i/>
                <w:szCs w:val="22"/>
              </w:rPr>
            </w:pPr>
            <w:ins w:id="50056" w:author="BigCREditor-RAN4#104-bis" w:date="2022-10-21T15:10: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4554CFF7" w14:textId="77777777" w:rsidR="00D02BF6" w:rsidRPr="00020619" w:rsidRDefault="00D02BF6" w:rsidP="00BB34DD">
            <w:pPr>
              <w:pStyle w:val="TAL"/>
              <w:rPr>
                <w:ins w:id="50057" w:author="BigCREditor-RAN4#104-bis" w:date="2022-10-21T15:10:00Z"/>
                <w:lang w:eastAsia="zh-CN"/>
              </w:rPr>
            </w:pPr>
            <w:ins w:id="50058" w:author="BigCREditor-RAN4#104-bis" w:date="2022-10-21T15:10:00Z">
              <w:r w:rsidRPr="00020619">
                <w:t>NR_FDD_FR1_A</w:t>
              </w:r>
            </w:ins>
          </w:p>
          <w:p w14:paraId="61BB0375" w14:textId="77777777" w:rsidR="00D02BF6" w:rsidRPr="00020619" w:rsidRDefault="00D02BF6" w:rsidP="00BB34DD">
            <w:pPr>
              <w:pStyle w:val="TAL"/>
              <w:rPr>
                <w:ins w:id="50059" w:author="BigCREditor-RAN4#104-bis" w:date="2022-10-21T15:10:00Z"/>
                <w:rFonts w:eastAsia="Calibri"/>
                <w:i/>
                <w:szCs w:val="22"/>
              </w:rPr>
            </w:pPr>
            <w:ins w:id="50060"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tcPr>
          <w:p w14:paraId="5E807957" w14:textId="77777777" w:rsidR="00D02BF6" w:rsidRPr="00020619" w:rsidRDefault="00D02BF6" w:rsidP="00BB34DD">
            <w:pPr>
              <w:pStyle w:val="TAC"/>
              <w:rPr>
                <w:ins w:id="50061" w:author="BigCREditor-RAN4#104-bis" w:date="2022-10-21T15:10:00Z"/>
              </w:rPr>
            </w:pPr>
          </w:p>
        </w:tc>
        <w:tc>
          <w:tcPr>
            <w:tcW w:w="740" w:type="dxa"/>
            <w:tcBorders>
              <w:top w:val="single" w:sz="4" w:space="0" w:color="auto"/>
              <w:left w:val="single" w:sz="4" w:space="0" w:color="auto"/>
              <w:bottom w:val="nil"/>
              <w:right w:val="single" w:sz="4" w:space="0" w:color="auto"/>
            </w:tcBorders>
            <w:shd w:val="clear" w:color="auto" w:fill="auto"/>
          </w:tcPr>
          <w:p w14:paraId="01BBF6A5" w14:textId="77777777" w:rsidR="00D02BF6" w:rsidRPr="00020619" w:rsidDel="00041F77" w:rsidRDefault="00D02BF6" w:rsidP="00BB34DD">
            <w:pPr>
              <w:pStyle w:val="TAC"/>
              <w:rPr>
                <w:ins w:id="50062" w:author="BigCREditor-RAN4#104-bis" w:date="2022-10-21T15:10:00Z"/>
                <w:lang w:eastAsia="zh-CN"/>
              </w:rPr>
            </w:pPr>
            <w:ins w:id="50063" w:author="BigCREditor-RAN4#104-bis" w:date="2022-10-21T15:10:00Z">
              <w:r w:rsidRPr="00020619">
                <w:rPr>
                  <w:lang w:eastAsia="zh-CN"/>
                </w:rPr>
                <w:t>-85.02</w:t>
              </w:r>
            </w:ins>
          </w:p>
        </w:tc>
        <w:tc>
          <w:tcPr>
            <w:tcW w:w="800" w:type="dxa"/>
            <w:gridSpan w:val="3"/>
            <w:tcBorders>
              <w:top w:val="single" w:sz="4" w:space="0" w:color="auto"/>
              <w:left w:val="single" w:sz="4" w:space="0" w:color="auto"/>
              <w:bottom w:val="nil"/>
              <w:right w:val="single" w:sz="4" w:space="0" w:color="auto"/>
            </w:tcBorders>
            <w:shd w:val="clear" w:color="auto" w:fill="auto"/>
          </w:tcPr>
          <w:p w14:paraId="22F1CAF8" w14:textId="77777777" w:rsidR="00D02BF6" w:rsidRPr="00020619" w:rsidDel="00041F77" w:rsidRDefault="00D02BF6" w:rsidP="00BB34DD">
            <w:pPr>
              <w:pStyle w:val="TAC"/>
              <w:rPr>
                <w:ins w:id="50064" w:author="BigCREditor-RAN4#104-bis" w:date="2022-10-21T15:10:00Z"/>
                <w:lang w:eastAsia="zh-CN"/>
              </w:rPr>
            </w:pPr>
            <w:ins w:id="50065" w:author="BigCREditor-RAN4#104-bis" w:date="2022-10-21T15:10:00Z">
              <w:r w:rsidRPr="00020619">
                <w:rPr>
                  <w:lang w:eastAsia="zh-CN"/>
                </w:rPr>
                <w:t>-85.02</w:t>
              </w:r>
            </w:ins>
          </w:p>
        </w:tc>
        <w:tc>
          <w:tcPr>
            <w:tcW w:w="826" w:type="dxa"/>
            <w:gridSpan w:val="3"/>
            <w:tcBorders>
              <w:top w:val="single" w:sz="4" w:space="0" w:color="auto"/>
              <w:left w:val="single" w:sz="4" w:space="0" w:color="auto"/>
              <w:bottom w:val="nil"/>
              <w:right w:val="single" w:sz="4" w:space="0" w:color="auto"/>
            </w:tcBorders>
            <w:shd w:val="clear" w:color="auto" w:fill="auto"/>
          </w:tcPr>
          <w:p w14:paraId="31045A53" w14:textId="77777777" w:rsidR="00D02BF6" w:rsidRPr="00020619" w:rsidRDefault="00D02BF6" w:rsidP="00BB34DD">
            <w:pPr>
              <w:pStyle w:val="TAC"/>
              <w:rPr>
                <w:ins w:id="50066" w:author="BigCREditor-RAN4#104-bis" w:date="2022-10-21T15:10:00Z"/>
                <w:lang w:eastAsia="zh-CN"/>
              </w:rPr>
            </w:pPr>
            <w:ins w:id="50067" w:author="BigCREditor-RAN4#104-bis" w:date="2022-10-21T15:10:00Z">
              <w:r w:rsidRPr="00020619">
                <w:rPr>
                  <w:lang w:eastAsia="zh-CN"/>
                </w:rPr>
                <w:t>-111.75</w:t>
              </w:r>
            </w:ins>
          </w:p>
        </w:tc>
        <w:tc>
          <w:tcPr>
            <w:tcW w:w="795" w:type="dxa"/>
            <w:gridSpan w:val="3"/>
            <w:tcBorders>
              <w:top w:val="single" w:sz="4" w:space="0" w:color="auto"/>
              <w:left w:val="single" w:sz="4" w:space="0" w:color="auto"/>
              <w:bottom w:val="nil"/>
              <w:right w:val="single" w:sz="4" w:space="0" w:color="auto"/>
            </w:tcBorders>
            <w:shd w:val="clear" w:color="auto" w:fill="auto"/>
          </w:tcPr>
          <w:p w14:paraId="0F09DE8C" w14:textId="77777777" w:rsidR="00D02BF6" w:rsidRPr="00020619" w:rsidRDefault="00D02BF6" w:rsidP="00BB34DD">
            <w:pPr>
              <w:pStyle w:val="TAC"/>
              <w:rPr>
                <w:ins w:id="50068" w:author="BigCREditor-RAN4#104-bis" w:date="2022-10-21T15:10:00Z"/>
                <w:lang w:eastAsia="zh-CN"/>
              </w:rPr>
            </w:pPr>
            <w:ins w:id="50069" w:author="BigCREditor-RAN4#104-bis" w:date="2022-10-21T15:10:00Z">
              <w:r w:rsidRPr="00020619">
                <w:rPr>
                  <w:lang w:eastAsia="zh-CN"/>
                </w:rPr>
                <w:t>-111.75</w:t>
              </w:r>
            </w:ins>
          </w:p>
        </w:tc>
        <w:tc>
          <w:tcPr>
            <w:tcW w:w="780" w:type="dxa"/>
            <w:gridSpan w:val="4"/>
            <w:tcBorders>
              <w:top w:val="single" w:sz="4" w:space="0" w:color="auto"/>
              <w:left w:val="single" w:sz="4" w:space="0" w:color="auto"/>
              <w:right w:val="single" w:sz="4" w:space="0" w:color="auto"/>
            </w:tcBorders>
          </w:tcPr>
          <w:p w14:paraId="08AB63C6" w14:textId="77777777" w:rsidR="00D02BF6" w:rsidRPr="00020619" w:rsidRDefault="00D02BF6" w:rsidP="00BB34DD">
            <w:pPr>
              <w:pStyle w:val="TAC"/>
              <w:rPr>
                <w:ins w:id="50070" w:author="BigCREditor-RAN4#104-bis" w:date="2022-10-21T15:10:00Z"/>
                <w:lang w:eastAsia="zh-CN"/>
              </w:rPr>
            </w:pPr>
            <w:ins w:id="50071" w:author="BigCREditor-RAN4#104-bis" w:date="2022-10-21T15:10:00Z">
              <w:r w:rsidRPr="00020619">
                <w:t>-11</w:t>
              </w:r>
              <w:r w:rsidRPr="00020619">
                <w:rPr>
                  <w:lang w:eastAsia="zh-CN"/>
                </w:rPr>
                <w:t>0</w:t>
              </w:r>
            </w:ins>
          </w:p>
        </w:tc>
        <w:tc>
          <w:tcPr>
            <w:tcW w:w="702" w:type="dxa"/>
            <w:tcBorders>
              <w:top w:val="single" w:sz="4" w:space="0" w:color="auto"/>
              <w:left w:val="single" w:sz="4" w:space="0" w:color="auto"/>
              <w:right w:val="single" w:sz="4" w:space="0" w:color="auto"/>
            </w:tcBorders>
          </w:tcPr>
          <w:p w14:paraId="321F5E46" w14:textId="77777777" w:rsidR="00D02BF6" w:rsidRPr="00020619" w:rsidRDefault="00D02BF6" w:rsidP="00BB34DD">
            <w:pPr>
              <w:pStyle w:val="TAC"/>
              <w:rPr>
                <w:ins w:id="50072" w:author="BigCREditor-RAN4#104-bis" w:date="2022-10-21T15:10:00Z"/>
                <w:lang w:eastAsia="zh-CN"/>
              </w:rPr>
            </w:pPr>
            <w:ins w:id="50073" w:author="BigCREditor-RAN4#104-bis" w:date="2022-10-21T15:10:00Z">
              <w:r w:rsidRPr="00020619">
                <w:t>-11</w:t>
              </w:r>
              <w:r w:rsidRPr="00020619">
                <w:rPr>
                  <w:lang w:eastAsia="zh-CN"/>
                </w:rPr>
                <w:t>4.75</w:t>
              </w:r>
            </w:ins>
          </w:p>
        </w:tc>
      </w:tr>
      <w:tr w:rsidR="00D02BF6" w:rsidRPr="00020619" w14:paraId="7A957781" w14:textId="77777777" w:rsidTr="00BB34DD">
        <w:trPr>
          <w:trHeight w:val="187"/>
          <w:jc w:val="center"/>
          <w:ins w:id="50074" w:author="BigCREditor-RAN4#104-bis" w:date="2022-10-21T15:10:00Z"/>
        </w:trPr>
        <w:tc>
          <w:tcPr>
            <w:tcW w:w="957" w:type="dxa"/>
            <w:tcBorders>
              <w:top w:val="nil"/>
              <w:left w:val="single" w:sz="4" w:space="0" w:color="auto"/>
              <w:bottom w:val="nil"/>
              <w:right w:val="single" w:sz="4" w:space="0" w:color="auto"/>
            </w:tcBorders>
            <w:shd w:val="clear" w:color="auto" w:fill="auto"/>
          </w:tcPr>
          <w:p w14:paraId="0DB39B0E" w14:textId="77777777" w:rsidR="00D02BF6" w:rsidRPr="00020619" w:rsidRDefault="00D02BF6" w:rsidP="00BB34DD">
            <w:pPr>
              <w:pStyle w:val="TAL"/>
              <w:rPr>
                <w:ins w:id="50075"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E501112" w14:textId="77777777" w:rsidR="00D02BF6" w:rsidRPr="00020619" w:rsidRDefault="00D02BF6" w:rsidP="00BB34DD">
            <w:pPr>
              <w:pStyle w:val="TAL"/>
              <w:rPr>
                <w:ins w:id="50076"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0ABC718" w14:textId="77777777" w:rsidR="00D02BF6" w:rsidRPr="00020619" w:rsidRDefault="00D02BF6" w:rsidP="00BB34DD">
            <w:pPr>
              <w:pStyle w:val="TAL"/>
              <w:rPr>
                <w:ins w:id="50077" w:author="BigCREditor-RAN4#104-bis" w:date="2022-10-21T15:10:00Z"/>
                <w:rFonts w:eastAsia="Calibri"/>
                <w:i/>
                <w:szCs w:val="22"/>
              </w:rPr>
            </w:pPr>
            <w:ins w:id="50078"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7901983E" w14:textId="77777777" w:rsidR="00D02BF6" w:rsidRPr="00020619" w:rsidRDefault="00D02BF6" w:rsidP="00BB34DD">
            <w:pPr>
              <w:pStyle w:val="TAC"/>
              <w:rPr>
                <w:ins w:id="50079"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4D3A6906" w14:textId="77777777" w:rsidR="00D02BF6" w:rsidRPr="00020619" w:rsidDel="00041F77" w:rsidRDefault="00D02BF6" w:rsidP="00BB34DD">
            <w:pPr>
              <w:pStyle w:val="TAC"/>
              <w:rPr>
                <w:ins w:id="50080"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54DBF79A" w14:textId="77777777" w:rsidR="00D02BF6" w:rsidRPr="00020619" w:rsidDel="00041F77" w:rsidRDefault="00D02BF6" w:rsidP="00BB34DD">
            <w:pPr>
              <w:pStyle w:val="TAC"/>
              <w:rPr>
                <w:ins w:id="50081"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15B6A26B" w14:textId="77777777" w:rsidR="00D02BF6" w:rsidRPr="00020619" w:rsidRDefault="00D02BF6" w:rsidP="00BB34DD">
            <w:pPr>
              <w:pStyle w:val="TAC"/>
              <w:rPr>
                <w:ins w:id="50082"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1A81A3B0" w14:textId="77777777" w:rsidR="00D02BF6" w:rsidRPr="00020619" w:rsidRDefault="00D02BF6" w:rsidP="00BB34DD">
            <w:pPr>
              <w:pStyle w:val="TAC"/>
              <w:rPr>
                <w:ins w:id="50083"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7A714EFB" w14:textId="77777777" w:rsidR="00D02BF6" w:rsidRPr="00020619" w:rsidRDefault="00D02BF6" w:rsidP="00BB34DD">
            <w:pPr>
              <w:pStyle w:val="TAC"/>
              <w:rPr>
                <w:ins w:id="50084" w:author="BigCREditor-RAN4#104-bis" w:date="2022-10-21T15:10:00Z"/>
                <w:lang w:eastAsia="zh-CN"/>
              </w:rPr>
            </w:pPr>
            <w:ins w:id="50085" w:author="BigCREditor-RAN4#104-bis" w:date="2022-10-21T15:10:00Z">
              <w:r w:rsidRPr="00020619">
                <w:t>-1</w:t>
              </w:r>
              <w:r w:rsidRPr="00020619">
                <w:rPr>
                  <w:lang w:eastAsia="zh-CN"/>
                </w:rPr>
                <w:t>09</w:t>
              </w:r>
              <w:r w:rsidRPr="00020619">
                <w:t>.5</w:t>
              </w:r>
            </w:ins>
          </w:p>
        </w:tc>
        <w:tc>
          <w:tcPr>
            <w:tcW w:w="702" w:type="dxa"/>
            <w:tcBorders>
              <w:top w:val="single" w:sz="4" w:space="0" w:color="auto"/>
              <w:left w:val="single" w:sz="4" w:space="0" w:color="auto"/>
              <w:bottom w:val="single" w:sz="4" w:space="0" w:color="auto"/>
              <w:right w:val="single" w:sz="4" w:space="0" w:color="auto"/>
            </w:tcBorders>
          </w:tcPr>
          <w:p w14:paraId="67EFEE4A" w14:textId="77777777" w:rsidR="00D02BF6" w:rsidRPr="00020619" w:rsidRDefault="00D02BF6" w:rsidP="00BB34DD">
            <w:pPr>
              <w:pStyle w:val="TAC"/>
              <w:rPr>
                <w:ins w:id="50086" w:author="BigCREditor-RAN4#104-bis" w:date="2022-10-21T15:10:00Z"/>
                <w:lang w:eastAsia="zh-CN"/>
              </w:rPr>
            </w:pPr>
            <w:ins w:id="50087" w:author="BigCREditor-RAN4#104-bis" w:date="2022-10-21T15:10:00Z">
              <w:r w:rsidRPr="00020619">
                <w:t>-11</w:t>
              </w:r>
              <w:r w:rsidRPr="00020619">
                <w:rPr>
                  <w:lang w:eastAsia="zh-CN"/>
                </w:rPr>
                <w:t>4</w:t>
              </w:r>
              <w:r w:rsidRPr="00020619">
                <w:t>.</w:t>
              </w:r>
              <w:r w:rsidRPr="00020619">
                <w:rPr>
                  <w:lang w:eastAsia="zh-CN"/>
                </w:rPr>
                <w:t>2</w:t>
              </w:r>
              <w:r w:rsidRPr="00020619">
                <w:t>5</w:t>
              </w:r>
            </w:ins>
          </w:p>
        </w:tc>
      </w:tr>
      <w:tr w:rsidR="00D02BF6" w:rsidRPr="00020619" w14:paraId="237F971C" w14:textId="77777777" w:rsidTr="00BB34DD">
        <w:trPr>
          <w:trHeight w:val="187"/>
          <w:jc w:val="center"/>
          <w:ins w:id="50088" w:author="BigCREditor-RAN4#104-bis" w:date="2022-10-21T15:10:00Z"/>
        </w:trPr>
        <w:tc>
          <w:tcPr>
            <w:tcW w:w="957" w:type="dxa"/>
            <w:tcBorders>
              <w:top w:val="nil"/>
              <w:left w:val="single" w:sz="4" w:space="0" w:color="auto"/>
              <w:bottom w:val="nil"/>
              <w:right w:val="single" w:sz="4" w:space="0" w:color="auto"/>
            </w:tcBorders>
            <w:shd w:val="clear" w:color="auto" w:fill="auto"/>
          </w:tcPr>
          <w:p w14:paraId="53167BE9" w14:textId="77777777" w:rsidR="00D02BF6" w:rsidRPr="00020619" w:rsidRDefault="00D02BF6" w:rsidP="00BB34DD">
            <w:pPr>
              <w:pStyle w:val="TAL"/>
              <w:rPr>
                <w:ins w:id="5008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209C70CA" w14:textId="77777777" w:rsidR="00D02BF6" w:rsidRPr="00020619" w:rsidRDefault="00D02BF6" w:rsidP="00BB34DD">
            <w:pPr>
              <w:pStyle w:val="TAL"/>
              <w:rPr>
                <w:ins w:id="5009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C9FB260" w14:textId="77777777" w:rsidR="00D02BF6" w:rsidRPr="00020619" w:rsidRDefault="00D02BF6" w:rsidP="00BB34DD">
            <w:pPr>
              <w:pStyle w:val="TAL"/>
              <w:rPr>
                <w:ins w:id="50091" w:author="BigCREditor-RAN4#104-bis" w:date="2022-10-21T15:10:00Z"/>
                <w:rFonts w:eastAsia="Calibri"/>
                <w:i/>
                <w:szCs w:val="22"/>
              </w:rPr>
            </w:pPr>
            <w:ins w:id="50092"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058AE12C" w14:textId="77777777" w:rsidR="00D02BF6" w:rsidRPr="00020619" w:rsidRDefault="00D02BF6" w:rsidP="00BB34DD">
            <w:pPr>
              <w:pStyle w:val="TAC"/>
              <w:rPr>
                <w:ins w:id="50093"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3BED15B9" w14:textId="77777777" w:rsidR="00D02BF6" w:rsidRPr="00020619" w:rsidDel="00041F77" w:rsidRDefault="00D02BF6" w:rsidP="00BB34DD">
            <w:pPr>
              <w:pStyle w:val="TAC"/>
              <w:rPr>
                <w:ins w:id="50094"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116731A7" w14:textId="77777777" w:rsidR="00D02BF6" w:rsidRPr="00020619" w:rsidDel="00041F77" w:rsidRDefault="00D02BF6" w:rsidP="00BB34DD">
            <w:pPr>
              <w:pStyle w:val="TAC"/>
              <w:rPr>
                <w:ins w:id="50095"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3EE8862C" w14:textId="77777777" w:rsidR="00D02BF6" w:rsidRPr="00020619" w:rsidRDefault="00D02BF6" w:rsidP="00BB34DD">
            <w:pPr>
              <w:pStyle w:val="TAC"/>
              <w:rPr>
                <w:ins w:id="50096"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797009CB" w14:textId="77777777" w:rsidR="00D02BF6" w:rsidRPr="00020619" w:rsidRDefault="00D02BF6" w:rsidP="00BB34DD">
            <w:pPr>
              <w:pStyle w:val="TAC"/>
              <w:rPr>
                <w:ins w:id="50097"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A349958" w14:textId="77777777" w:rsidR="00D02BF6" w:rsidRPr="00020619" w:rsidRDefault="00D02BF6" w:rsidP="00BB34DD">
            <w:pPr>
              <w:pStyle w:val="TAC"/>
              <w:rPr>
                <w:ins w:id="50098" w:author="BigCREditor-RAN4#104-bis" w:date="2022-10-21T15:10:00Z"/>
                <w:lang w:eastAsia="zh-CN"/>
              </w:rPr>
            </w:pPr>
            <w:ins w:id="50099" w:author="BigCREditor-RAN4#104-bis" w:date="2022-10-21T15:10:00Z">
              <w:r w:rsidRPr="00020619">
                <w:t>-1</w:t>
              </w:r>
              <w:r w:rsidRPr="00020619">
                <w:rPr>
                  <w:lang w:eastAsia="zh-CN"/>
                </w:rPr>
                <w:t>09</w:t>
              </w:r>
            </w:ins>
          </w:p>
        </w:tc>
        <w:tc>
          <w:tcPr>
            <w:tcW w:w="702" w:type="dxa"/>
            <w:tcBorders>
              <w:top w:val="single" w:sz="4" w:space="0" w:color="auto"/>
              <w:left w:val="single" w:sz="4" w:space="0" w:color="auto"/>
              <w:bottom w:val="single" w:sz="4" w:space="0" w:color="auto"/>
              <w:right w:val="single" w:sz="4" w:space="0" w:color="auto"/>
            </w:tcBorders>
          </w:tcPr>
          <w:p w14:paraId="2EEBB4B0" w14:textId="77777777" w:rsidR="00D02BF6" w:rsidRPr="00020619" w:rsidRDefault="00D02BF6" w:rsidP="00BB34DD">
            <w:pPr>
              <w:pStyle w:val="TAC"/>
              <w:rPr>
                <w:ins w:id="50100" w:author="BigCREditor-RAN4#104-bis" w:date="2022-10-21T15:10:00Z"/>
                <w:lang w:eastAsia="zh-CN"/>
              </w:rPr>
            </w:pPr>
            <w:ins w:id="50101" w:author="BigCREditor-RAN4#104-bis" w:date="2022-10-21T15:10:00Z">
              <w:r w:rsidRPr="00020619">
                <w:t>-11</w:t>
              </w:r>
              <w:r w:rsidRPr="00020619">
                <w:rPr>
                  <w:lang w:eastAsia="zh-CN"/>
                </w:rPr>
                <w:t>3.75</w:t>
              </w:r>
            </w:ins>
          </w:p>
        </w:tc>
      </w:tr>
      <w:tr w:rsidR="00D02BF6" w:rsidRPr="00020619" w14:paraId="4388E41F" w14:textId="77777777" w:rsidTr="00BB34DD">
        <w:trPr>
          <w:trHeight w:val="187"/>
          <w:jc w:val="center"/>
          <w:ins w:id="50102" w:author="BigCREditor-RAN4#104-bis" w:date="2022-10-21T15:10:00Z"/>
        </w:trPr>
        <w:tc>
          <w:tcPr>
            <w:tcW w:w="957" w:type="dxa"/>
            <w:tcBorders>
              <w:top w:val="nil"/>
              <w:left w:val="single" w:sz="4" w:space="0" w:color="auto"/>
              <w:bottom w:val="nil"/>
              <w:right w:val="single" w:sz="4" w:space="0" w:color="auto"/>
            </w:tcBorders>
            <w:shd w:val="clear" w:color="auto" w:fill="auto"/>
          </w:tcPr>
          <w:p w14:paraId="70D4D879" w14:textId="77777777" w:rsidR="00D02BF6" w:rsidRPr="00020619" w:rsidRDefault="00D02BF6" w:rsidP="00BB34DD">
            <w:pPr>
              <w:pStyle w:val="TAL"/>
              <w:rPr>
                <w:ins w:id="50103"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08188DA" w14:textId="77777777" w:rsidR="00D02BF6" w:rsidRPr="00020619" w:rsidRDefault="00D02BF6" w:rsidP="00BB34DD">
            <w:pPr>
              <w:pStyle w:val="TAL"/>
              <w:rPr>
                <w:ins w:id="50104"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46BE670" w14:textId="77777777" w:rsidR="00D02BF6" w:rsidRPr="00020619" w:rsidRDefault="00D02BF6" w:rsidP="00BB34DD">
            <w:pPr>
              <w:pStyle w:val="TAL"/>
              <w:rPr>
                <w:ins w:id="50105" w:author="BigCREditor-RAN4#104-bis" w:date="2022-10-21T15:10:00Z"/>
                <w:lang w:val="sv-SE" w:eastAsia="zh-CN"/>
              </w:rPr>
            </w:pPr>
            <w:ins w:id="50106" w:author="BigCREditor-RAN4#104-bis" w:date="2022-10-21T15:10:00Z">
              <w:r w:rsidRPr="00020619">
                <w:rPr>
                  <w:lang w:val="sv-SE"/>
                </w:rPr>
                <w:t>NR_FDD_FR1_D</w:t>
              </w:r>
            </w:ins>
          </w:p>
          <w:p w14:paraId="6A744F52" w14:textId="77777777" w:rsidR="00D02BF6" w:rsidRPr="00020619" w:rsidRDefault="00D02BF6" w:rsidP="00BB34DD">
            <w:pPr>
              <w:pStyle w:val="TAL"/>
              <w:rPr>
                <w:ins w:id="50107" w:author="BigCREditor-RAN4#104-bis" w:date="2022-10-21T15:10:00Z"/>
                <w:rFonts w:eastAsia="Calibri"/>
                <w:i/>
                <w:szCs w:val="22"/>
                <w:lang w:val="sv-SE"/>
              </w:rPr>
            </w:pPr>
            <w:ins w:id="50108"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0B13E7B7" w14:textId="77777777" w:rsidR="00D02BF6" w:rsidRPr="00020619" w:rsidRDefault="00D02BF6" w:rsidP="00BB34DD">
            <w:pPr>
              <w:pStyle w:val="TAC"/>
              <w:rPr>
                <w:ins w:id="50109"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15AD12AD" w14:textId="77777777" w:rsidR="00D02BF6" w:rsidRPr="00020619" w:rsidDel="00041F77" w:rsidRDefault="00D02BF6" w:rsidP="00BB34DD">
            <w:pPr>
              <w:pStyle w:val="TAC"/>
              <w:rPr>
                <w:ins w:id="50110"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2BB23D5B" w14:textId="77777777" w:rsidR="00D02BF6" w:rsidRPr="00020619" w:rsidDel="00041F77" w:rsidRDefault="00D02BF6" w:rsidP="00BB34DD">
            <w:pPr>
              <w:pStyle w:val="TAC"/>
              <w:rPr>
                <w:ins w:id="50111"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6FE8A2F9" w14:textId="77777777" w:rsidR="00D02BF6" w:rsidRPr="00020619" w:rsidRDefault="00D02BF6" w:rsidP="00BB34DD">
            <w:pPr>
              <w:pStyle w:val="TAC"/>
              <w:rPr>
                <w:ins w:id="50112"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4AC11F45" w14:textId="77777777" w:rsidR="00D02BF6" w:rsidRPr="00020619" w:rsidRDefault="00D02BF6" w:rsidP="00BB34DD">
            <w:pPr>
              <w:pStyle w:val="TAC"/>
              <w:rPr>
                <w:ins w:id="50113"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6DD97ACC" w14:textId="77777777" w:rsidR="00D02BF6" w:rsidRPr="00020619" w:rsidRDefault="00D02BF6" w:rsidP="00BB34DD">
            <w:pPr>
              <w:pStyle w:val="TAC"/>
              <w:rPr>
                <w:ins w:id="50114" w:author="BigCREditor-RAN4#104-bis" w:date="2022-10-21T15:10:00Z"/>
                <w:lang w:eastAsia="zh-CN"/>
              </w:rPr>
            </w:pPr>
            <w:ins w:id="50115" w:author="BigCREditor-RAN4#104-bis" w:date="2022-10-21T15:10:00Z">
              <w:r w:rsidRPr="00020619">
                <w:t>-1</w:t>
              </w:r>
              <w:r w:rsidRPr="00020619">
                <w:rPr>
                  <w:lang w:eastAsia="zh-CN"/>
                </w:rPr>
                <w:t>08</w:t>
              </w:r>
              <w:r w:rsidRPr="00020619">
                <w:t>.5</w:t>
              </w:r>
            </w:ins>
          </w:p>
        </w:tc>
        <w:tc>
          <w:tcPr>
            <w:tcW w:w="702" w:type="dxa"/>
            <w:tcBorders>
              <w:top w:val="single" w:sz="4" w:space="0" w:color="auto"/>
              <w:left w:val="single" w:sz="4" w:space="0" w:color="auto"/>
              <w:right w:val="single" w:sz="4" w:space="0" w:color="auto"/>
            </w:tcBorders>
          </w:tcPr>
          <w:p w14:paraId="4B48D10E" w14:textId="77777777" w:rsidR="00D02BF6" w:rsidRPr="00020619" w:rsidRDefault="00D02BF6" w:rsidP="00BB34DD">
            <w:pPr>
              <w:pStyle w:val="TAC"/>
              <w:rPr>
                <w:ins w:id="50116" w:author="BigCREditor-RAN4#104-bis" w:date="2022-10-21T15:10:00Z"/>
                <w:lang w:eastAsia="zh-CN"/>
              </w:rPr>
            </w:pPr>
            <w:ins w:id="50117" w:author="BigCREditor-RAN4#104-bis" w:date="2022-10-21T15:10:00Z">
              <w:r w:rsidRPr="00020619">
                <w:t>-11</w:t>
              </w:r>
              <w:r w:rsidRPr="00020619">
                <w:rPr>
                  <w:lang w:eastAsia="zh-CN"/>
                </w:rPr>
                <w:t>3</w:t>
              </w:r>
              <w:r w:rsidRPr="00020619">
                <w:t>.</w:t>
              </w:r>
              <w:r w:rsidRPr="00020619">
                <w:rPr>
                  <w:lang w:eastAsia="zh-CN"/>
                </w:rPr>
                <w:t>2</w:t>
              </w:r>
              <w:r w:rsidRPr="00020619">
                <w:t>5</w:t>
              </w:r>
            </w:ins>
          </w:p>
        </w:tc>
      </w:tr>
      <w:tr w:rsidR="00D02BF6" w:rsidRPr="00020619" w14:paraId="039E7F2C" w14:textId="77777777" w:rsidTr="00BB34DD">
        <w:trPr>
          <w:trHeight w:val="187"/>
          <w:jc w:val="center"/>
          <w:ins w:id="50118" w:author="BigCREditor-RAN4#104-bis" w:date="2022-10-21T15:10:00Z"/>
        </w:trPr>
        <w:tc>
          <w:tcPr>
            <w:tcW w:w="957" w:type="dxa"/>
            <w:tcBorders>
              <w:top w:val="nil"/>
              <w:left w:val="single" w:sz="4" w:space="0" w:color="auto"/>
              <w:bottom w:val="nil"/>
              <w:right w:val="single" w:sz="4" w:space="0" w:color="auto"/>
            </w:tcBorders>
            <w:shd w:val="clear" w:color="auto" w:fill="auto"/>
          </w:tcPr>
          <w:p w14:paraId="75A45186" w14:textId="77777777" w:rsidR="00D02BF6" w:rsidRPr="00020619" w:rsidRDefault="00D02BF6" w:rsidP="00BB34DD">
            <w:pPr>
              <w:pStyle w:val="TAL"/>
              <w:rPr>
                <w:ins w:id="5011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BD880D5" w14:textId="77777777" w:rsidR="00D02BF6" w:rsidRPr="00020619" w:rsidRDefault="00D02BF6" w:rsidP="00BB34DD">
            <w:pPr>
              <w:pStyle w:val="TAL"/>
              <w:rPr>
                <w:ins w:id="50120"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BD34EA8" w14:textId="77777777" w:rsidR="00D02BF6" w:rsidRPr="00020619" w:rsidRDefault="00D02BF6" w:rsidP="00BB34DD">
            <w:pPr>
              <w:pStyle w:val="TAL"/>
              <w:rPr>
                <w:ins w:id="50121" w:author="BigCREditor-RAN4#104-bis" w:date="2022-10-21T15:10:00Z"/>
                <w:lang w:val="sv-SE" w:eastAsia="zh-CN"/>
              </w:rPr>
            </w:pPr>
            <w:ins w:id="50122" w:author="BigCREditor-RAN4#104-bis" w:date="2022-10-21T15:10:00Z">
              <w:r w:rsidRPr="00020619">
                <w:rPr>
                  <w:lang w:val="sv-SE"/>
                </w:rPr>
                <w:t>NR_FDD_FR1_E</w:t>
              </w:r>
            </w:ins>
          </w:p>
          <w:p w14:paraId="747D76B8" w14:textId="77777777" w:rsidR="00D02BF6" w:rsidRPr="00020619" w:rsidRDefault="00D02BF6" w:rsidP="00BB34DD">
            <w:pPr>
              <w:pStyle w:val="TAL"/>
              <w:rPr>
                <w:ins w:id="50123" w:author="BigCREditor-RAN4#104-bis" w:date="2022-10-21T15:10:00Z"/>
                <w:rFonts w:eastAsia="Calibri"/>
                <w:i/>
                <w:szCs w:val="22"/>
                <w:lang w:val="sv-SE"/>
              </w:rPr>
            </w:pPr>
            <w:ins w:id="50124"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0C405C12" w14:textId="77777777" w:rsidR="00D02BF6" w:rsidRPr="00020619" w:rsidRDefault="00D02BF6" w:rsidP="00BB34DD">
            <w:pPr>
              <w:pStyle w:val="TAC"/>
              <w:rPr>
                <w:ins w:id="50125"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1C18CF52" w14:textId="77777777" w:rsidR="00D02BF6" w:rsidRPr="00020619" w:rsidDel="00041F77" w:rsidRDefault="00D02BF6" w:rsidP="00BB34DD">
            <w:pPr>
              <w:pStyle w:val="TAC"/>
              <w:rPr>
                <w:ins w:id="50126"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7ED639C7" w14:textId="77777777" w:rsidR="00D02BF6" w:rsidRPr="00020619" w:rsidDel="00041F77" w:rsidRDefault="00D02BF6" w:rsidP="00BB34DD">
            <w:pPr>
              <w:pStyle w:val="TAC"/>
              <w:rPr>
                <w:ins w:id="50127"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7B7381F3" w14:textId="77777777" w:rsidR="00D02BF6" w:rsidRPr="00020619" w:rsidRDefault="00D02BF6" w:rsidP="00BB34DD">
            <w:pPr>
              <w:pStyle w:val="TAC"/>
              <w:rPr>
                <w:ins w:id="50128"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194D2E75" w14:textId="77777777" w:rsidR="00D02BF6" w:rsidRPr="00020619" w:rsidRDefault="00D02BF6" w:rsidP="00BB34DD">
            <w:pPr>
              <w:pStyle w:val="TAC"/>
              <w:rPr>
                <w:ins w:id="50129"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40FBF6A0" w14:textId="77777777" w:rsidR="00D02BF6" w:rsidRPr="00020619" w:rsidRDefault="00D02BF6" w:rsidP="00BB34DD">
            <w:pPr>
              <w:pStyle w:val="TAC"/>
              <w:rPr>
                <w:ins w:id="50130" w:author="BigCREditor-RAN4#104-bis" w:date="2022-10-21T15:10:00Z"/>
                <w:lang w:eastAsia="zh-CN"/>
              </w:rPr>
            </w:pPr>
            <w:ins w:id="50131" w:author="BigCREditor-RAN4#104-bis" w:date="2022-10-21T15:10:00Z">
              <w:r w:rsidRPr="00020619">
                <w:t>-1</w:t>
              </w:r>
              <w:r w:rsidRPr="00020619">
                <w:rPr>
                  <w:lang w:eastAsia="zh-CN"/>
                </w:rPr>
                <w:t>08</w:t>
              </w:r>
            </w:ins>
          </w:p>
        </w:tc>
        <w:tc>
          <w:tcPr>
            <w:tcW w:w="702" w:type="dxa"/>
            <w:tcBorders>
              <w:top w:val="single" w:sz="4" w:space="0" w:color="auto"/>
              <w:left w:val="single" w:sz="4" w:space="0" w:color="auto"/>
              <w:right w:val="single" w:sz="4" w:space="0" w:color="auto"/>
            </w:tcBorders>
          </w:tcPr>
          <w:p w14:paraId="1D3133D7" w14:textId="77777777" w:rsidR="00D02BF6" w:rsidRPr="00020619" w:rsidRDefault="00D02BF6" w:rsidP="00BB34DD">
            <w:pPr>
              <w:pStyle w:val="TAC"/>
              <w:rPr>
                <w:ins w:id="50132" w:author="BigCREditor-RAN4#104-bis" w:date="2022-10-21T15:10:00Z"/>
                <w:lang w:eastAsia="zh-CN"/>
              </w:rPr>
            </w:pPr>
            <w:ins w:id="50133" w:author="BigCREditor-RAN4#104-bis" w:date="2022-10-21T15:10:00Z">
              <w:r w:rsidRPr="00020619">
                <w:t>-11</w:t>
              </w:r>
              <w:r w:rsidRPr="00020619">
                <w:rPr>
                  <w:lang w:eastAsia="zh-CN"/>
                </w:rPr>
                <w:t>2.75</w:t>
              </w:r>
            </w:ins>
          </w:p>
        </w:tc>
      </w:tr>
      <w:tr w:rsidR="00D02BF6" w:rsidRPr="00020619" w14:paraId="2D6D7BCD" w14:textId="77777777" w:rsidTr="00BB34DD">
        <w:trPr>
          <w:trHeight w:val="187"/>
          <w:jc w:val="center"/>
          <w:ins w:id="50134" w:author="BigCREditor-RAN4#104-bis" w:date="2022-10-21T15:10:00Z"/>
        </w:trPr>
        <w:tc>
          <w:tcPr>
            <w:tcW w:w="957" w:type="dxa"/>
            <w:tcBorders>
              <w:top w:val="nil"/>
              <w:left w:val="single" w:sz="4" w:space="0" w:color="auto"/>
              <w:bottom w:val="nil"/>
              <w:right w:val="single" w:sz="4" w:space="0" w:color="auto"/>
            </w:tcBorders>
            <w:shd w:val="clear" w:color="auto" w:fill="auto"/>
          </w:tcPr>
          <w:p w14:paraId="72817A12" w14:textId="77777777" w:rsidR="00D02BF6" w:rsidRPr="00020619" w:rsidRDefault="00D02BF6" w:rsidP="00BB34DD">
            <w:pPr>
              <w:pStyle w:val="TAL"/>
              <w:rPr>
                <w:ins w:id="50135"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C35027E" w14:textId="77777777" w:rsidR="00D02BF6" w:rsidRPr="00020619" w:rsidRDefault="00D02BF6" w:rsidP="00BB34DD">
            <w:pPr>
              <w:pStyle w:val="TAL"/>
              <w:rPr>
                <w:ins w:id="50136"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8AD82A6" w14:textId="77777777" w:rsidR="00D02BF6" w:rsidRPr="00020619" w:rsidRDefault="00D02BF6" w:rsidP="00BB34DD">
            <w:pPr>
              <w:pStyle w:val="TAL"/>
              <w:rPr>
                <w:ins w:id="50137" w:author="BigCREditor-RAN4#104-bis" w:date="2022-10-21T15:10:00Z"/>
              </w:rPr>
            </w:pPr>
            <w:ins w:id="50138"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437A0348" w14:textId="77777777" w:rsidR="00D02BF6" w:rsidRPr="00020619" w:rsidRDefault="00D02BF6" w:rsidP="00BB34DD">
            <w:pPr>
              <w:pStyle w:val="TAC"/>
              <w:rPr>
                <w:ins w:id="50139"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3ADCA6FD" w14:textId="77777777" w:rsidR="00D02BF6" w:rsidRPr="00020619" w:rsidDel="00041F77" w:rsidRDefault="00D02BF6" w:rsidP="00BB34DD">
            <w:pPr>
              <w:pStyle w:val="TAC"/>
              <w:rPr>
                <w:ins w:id="50140"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3DFF1CD7" w14:textId="77777777" w:rsidR="00D02BF6" w:rsidRPr="00020619" w:rsidDel="00041F77" w:rsidRDefault="00D02BF6" w:rsidP="00BB34DD">
            <w:pPr>
              <w:pStyle w:val="TAC"/>
              <w:rPr>
                <w:ins w:id="50141"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7F023147" w14:textId="77777777" w:rsidR="00D02BF6" w:rsidRPr="00020619" w:rsidRDefault="00D02BF6" w:rsidP="00BB34DD">
            <w:pPr>
              <w:pStyle w:val="TAC"/>
              <w:rPr>
                <w:ins w:id="50142"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12297472" w14:textId="77777777" w:rsidR="00D02BF6" w:rsidRPr="00020619" w:rsidRDefault="00D02BF6" w:rsidP="00BB34DD">
            <w:pPr>
              <w:pStyle w:val="TAC"/>
              <w:rPr>
                <w:ins w:id="50143"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B64F26F" w14:textId="77777777" w:rsidR="00D02BF6" w:rsidRPr="00020619" w:rsidRDefault="00D02BF6" w:rsidP="00BB34DD">
            <w:pPr>
              <w:pStyle w:val="TAC"/>
              <w:rPr>
                <w:ins w:id="50144" w:author="BigCREditor-RAN4#104-bis" w:date="2022-10-21T15:10:00Z"/>
              </w:rPr>
            </w:pPr>
            <w:ins w:id="50145" w:author="BigCREditor-RAN4#104-bis" w:date="2022-10-21T15:10:00Z">
              <w:r w:rsidRPr="00020619">
                <w:t>-107.5</w:t>
              </w:r>
            </w:ins>
          </w:p>
        </w:tc>
        <w:tc>
          <w:tcPr>
            <w:tcW w:w="702" w:type="dxa"/>
            <w:tcBorders>
              <w:top w:val="single" w:sz="4" w:space="0" w:color="auto"/>
              <w:left w:val="single" w:sz="4" w:space="0" w:color="auto"/>
              <w:bottom w:val="single" w:sz="4" w:space="0" w:color="auto"/>
              <w:right w:val="single" w:sz="4" w:space="0" w:color="auto"/>
            </w:tcBorders>
          </w:tcPr>
          <w:p w14:paraId="4AB56EEE" w14:textId="77777777" w:rsidR="00D02BF6" w:rsidRPr="00020619" w:rsidRDefault="00D02BF6" w:rsidP="00BB34DD">
            <w:pPr>
              <w:pStyle w:val="TAC"/>
              <w:rPr>
                <w:ins w:id="50146" w:author="BigCREditor-RAN4#104-bis" w:date="2022-10-21T15:10:00Z"/>
              </w:rPr>
            </w:pPr>
            <w:ins w:id="50147" w:author="BigCREditor-RAN4#104-bis" w:date="2022-10-21T15:10:00Z">
              <w:r w:rsidRPr="00020619">
                <w:t>-112.2</w:t>
              </w:r>
            </w:ins>
          </w:p>
        </w:tc>
      </w:tr>
      <w:tr w:rsidR="00D02BF6" w:rsidRPr="00020619" w14:paraId="1510C4E4" w14:textId="77777777" w:rsidTr="00BB34DD">
        <w:trPr>
          <w:trHeight w:val="187"/>
          <w:jc w:val="center"/>
          <w:ins w:id="50148" w:author="BigCREditor-RAN4#104-bis" w:date="2022-10-21T15:10:00Z"/>
        </w:trPr>
        <w:tc>
          <w:tcPr>
            <w:tcW w:w="957" w:type="dxa"/>
            <w:tcBorders>
              <w:top w:val="nil"/>
              <w:left w:val="single" w:sz="4" w:space="0" w:color="auto"/>
              <w:bottom w:val="nil"/>
              <w:right w:val="single" w:sz="4" w:space="0" w:color="auto"/>
            </w:tcBorders>
            <w:shd w:val="clear" w:color="auto" w:fill="auto"/>
          </w:tcPr>
          <w:p w14:paraId="5C332B0E" w14:textId="77777777" w:rsidR="00D02BF6" w:rsidRPr="00020619" w:rsidRDefault="00D02BF6" w:rsidP="00BB34DD">
            <w:pPr>
              <w:pStyle w:val="TAL"/>
              <w:rPr>
                <w:ins w:id="50149"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207B225" w14:textId="77777777" w:rsidR="00D02BF6" w:rsidRPr="00020619" w:rsidRDefault="00D02BF6" w:rsidP="00BB34DD">
            <w:pPr>
              <w:pStyle w:val="TAL"/>
              <w:rPr>
                <w:ins w:id="5015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C4A0B28" w14:textId="77777777" w:rsidR="00D02BF6" w:rsidRPr="00020619" w:rsidRDefault="00D02BF6" w:rsidP="00BB34DD">
            <w:pPr>
              <w:pStyle w:val="TAL"/>
              <w:rPr>
                <w:ins w:id="50151" w:author="BigCREditor-RAN4#104-bis" w:date="2022-10-21T15:10:00Z"/>
                <w:rFonts w:eastAsia="Calibri"/>
                <w:i/>
                <w:szCs w:val="22"/>
              </w:rPr>
            </w:pPr>
            <w:ins w:id="50152"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6F9AF5F0" w14:textId="77777777" w:rsidR="00D02BF6" w:rsidRPr="00020619" w:rsidRDefault="00D02BF6" w:rsidP="00BB34DD">
            <w:pPr>
              <w:pStyle w:val="TAC"/>
              <w:rPr>
                <w:ins w:id="50153"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26D9F47F" w14:textId="77777777" w:rsidR="00D02BF6" w:rsidRPr="00020619" w:rsidDel="00041F77" w:rsidRDefault="00D02BF6" w:rsidP="00BB34DD">
            <w:pPr>
              <w:pStyle w:val="TAC"/>
              <w:rPr>
                <w:ins w:id="50154"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12856CCE" w14:textId="77777777" w:rsidR="00D02BF6" w:rsidRPr="00020619" w:rsidDel="00041F77" w:rsidRDefault="00D02BF6" w:rsidP="00BB34DD">
            <w:pPr>
              <w:pStyle w:val="TAC"/>
              <w:rPr>
                <w:ins w:id="50155"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23ABC4F3" w14:textId="77777777" w:rsidR="00D02BF6" w:rsidRPr="00020619" w:rsidRDefault="00D02BF6" w:rsidP="00BB34DD">
            <w:pPr>
              <w:pStyle w:val="TAC"/>
              <w:rPr>
                <w:ins w:id="50156"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0FAF54E7" w14:textId="77777777" w:rsidR="00D02BF6" w:rsidRPr="00020619" w:rsidRDefault="00D02BF6" w:rsidP="00BB34DD">
            <w:pPr>
              <w:pStyle w:val="TAC"/>
              <w:rPr>
                <w:ins w:id="50157"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458E55A" w14:textId="77777777" w:rsidR="00D02BF6" w:rsidRPr="00020619" w:rsidRDefault="00D02BF6" w:rsidP="00BB34DD">
            <w:pPr>
              <w:pStyle w:val="TAC"/>
              <w:rPr>
                <w:ins w:id="50158" w:author="BigCREditor-RAN4#104-bis" w:date="2022-10-21T15:10:00Z"/>
                <w:lang w:eastAsia="zh-CN"/>
              </w:rPr>
            </w:pPr>
            <w:ins w:id="50159" w:author="BigCREditor-RAN4#104-bis" w:date="2022-10-21T15:10:00Z">
              <w:r w:rsidRPr="00020619">
                <w:t>-1</w:t>
              </w:r>
              <w:r w:rsidRPr="00020619">
                <w:rPr>
                  <w:lang w:eastAsia="zh-CN"/>
                </w:rPr>
                <w:t>07</w:t>
              </w:r>
            </w:ins>
          </w:p>
        </w:tc>
        <w:tc>
          <w:tcPr>
            <w:tcW w:w="702" w:type="dxa"/>
            <w:tcBorders>
              <w:top w:val="single" w:sz="4" w:space="0" w:color="auto"/>
              <w:left w:val="single" w:sz="4" w:space="0" w:color="auto"/>
              <w:bottom w:val="single" w:sz="4" w:space="0" w:color="auto"/>
              <w:right w:val="single" w:sz="4" w:space="0" w:color="auto"/>
            </w:tcBorders>
          </w:tcPr>
          <w:p w14:paraId="716399D0" w14:textId="77777777" w:rsidR="00D02BF6" w:rsidRPr="00020619" w:rsidRDefault="00D02BF6" w:rsidP="00BB34DD">
            <w:pPr>
              <w:pStyle w:val="TAC"/>
              <w:rPr>
                <w:ins w:id="50160" w:author="BigCREditor-RAN4#104-bis" w:date="2022-10-21T15:10:00Z"/>
                <w:lang w:eastAsia="zh-CN"/>
              </w:rPr>
            </w:pPr>
            <w:ins w:id="50161" w:author="BigCREditor-RAN4#104-bis" w:date="2022-10-21T15:10:00Z">
              <w:r w:rsidRPr="00020619">
                <w:t>-11</w:t>
              </w:r>
              <w:r w:rsidRPr="00020619">
                <w:rPr>
                  <w:lang w:eastAsia="zh-CN"/>
                </w:rPr>
                <w:t>1.75</w:t>
              </w:r>
            </w:ins>
          </w:p>
        </w:tc>
      </w:tr>
      <w:tr w:rsidR="00D02BF6" w:rsidRPr="00020619" w14:paraId="1F71E625" w14:textId="77777777" w:rsidTr="00BB34DD">
        <w:trPr>
          <w:trHeight w:val="187"/>
          <w:jc w:val="center"/>
          <w:ins w:id="50162"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3F5E09EA" w14:textId="77777777" w:rsidR="00D02BF6" w:rsidRPr="00020619" w:rsidRDefault="00D02BF6" w:rsidP="00BB34DD">
            <w:pPr>
              <w:pStyle w:val="TAL"/>
              <w:rPr>
                <w:ins w:id="50163"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15AF1A7F" w14:textId="77777777" w:rsidR="00D02BF6" w:rsidRPr="00020619" w:rsidRDefault="00D02BF6" w:rsidP="00BB34DD">
            <w:pPr>
              <w:pStyle w:val="TAL"/>
              <w:rPr>
                <w:ins w:id="5016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9982E5C" w14:textId="77777777" w:rsidR="00D02BF6" w:rsidRPr="00020619" w:rsidRDefault="00D02BF6" w:rsidP="00BB34DD">
            <w:pPr>
              <w:pStyle w:val="TAL"/>
              <w:rPr>
                <w:ins w:id="50165" w:author="BigCREditor-RAN4#104-bis" w:date="2022-10-21T15:10:00Z"/>
                <w:rFonts w:eastAsia="Calibri"/>
                <w:i/>
                <w:szCs w:val="22"/>
              </w:rPr>
            </w:pPr>
            <w:ins w:id="50166"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5E37706A" w14:textId="77777777" w:rsidR="00D02BF6" w:rsidRPr="00020619" w:rsidRDefault="00D02BF6" w:rsidP="00BB34DD">
            <w:pPr>
              <w:pStyle w:val="TAC"/>
              <w:rPr>
                <w:ins w:id="50167" w:author="BigCREditor-RAN4#104-bis" w:date="2022-10-21T15:10:00Z"/>
              </w:rPr>
            </w:pPr>
          </w:p>
        </w:tc>
        <w:tc>
          <w:tcPr>
            <w:tcW w:w="740" w:type="dxa"/>
            <w:tcBorders>
              <w:top w:val="nil"/>
              <w:left w:val="single" w:sz="4" w:space="0" w:color="auto"/>
              <w:bottom w:val="single" w:sz="4" w:space="0" w:color="auto"/>
              <w:right w:val="single" w:sz="4" w:space="0" w:color="auto"/>
            </w:tcBorders>
            <w:shd w:val="clear" w:color="auto" w:fill="auto"/>
          </w:tcPr>
          <w:p w14:paraId="0FE0690E" w14:textId="77777777" w:rsidR="00D02BF6" w:rsidRPr="00020619" w:rsidDel="00041F77" w:rsidRDefault="00D02BF6" w:rsidP="00BB34DD">
            <w:pPr>
              <w:pStyle w:val="TAC"/>
              <w:rPr>
                <w:ins w:id="50168" w:author="BigCREditor-RAN4#104-bis" w:date="2022-10-21T15:10:00Z"/>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2F2AE9B2" w14:textId="77777777" w:rsidR="00D02BF6" w:rsidRPr="00020619" w:rsidDel="00041F77" w:rsidRDefault="00D02BF6" w:rsidP="00BB34DD">
            <w:pPr>
              <w:pStyle w:val="TAC"/>
              <w:rPr>
                <w:ins w:id="50169" w:author="BigCREditor-RAN4#104-bis" w:date="2022-10-21T15:10:00Z"/>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1C542091" w14:textId="77777777" w:rsidR="00D02BF6" w:rsidRPr="00020619" w:rsidRDefault="00D02BF6" w:rsidP="00BB34DD">
            <w:pPr>
              <w:pStyle w:val="TAC"/>
              <w:rPr>
                <w:ins w:id="50170" w:author="BigCREditor-RAN4#104-bis" w:date="2022-10-21T15:10:00Z"/>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6272186A" w14:textId="77777777" w:rsidR="00D02BF6" w:rsidRPr="00020619" w:rsidRDefault="00D02BF6" w:rsidP="00BB34DD">
            <w:pPr>
              <w:pStyle w:val="TAC"/>
              <w:rPr>
                <w:ins w:id="50171"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4E1F8E1F" w14:textId="77777777" w:rsidR="00D02BF6" w:rsidRPr="00020619" w:rsidRDefault="00D02BF6" w:rsidP="00BB34DD">
            <w:pPr>
              <w:pStyle w:val="TAC"/>
              <w:rPr>
                <w:ins w:id="50172" w:author="BigCREditor-RAN4#104-bis" w:date="2022-10-21T15:10:00Z"/>
                <w:lang w:eastAsia="zh-CN"/>
              </w:rPr>
            </w:pPr>
            <w:ins w:id="50173" w:author="BigCREditor-RAN4#104-bis" w:date="2022-10-21T15:10:00Z">
              <w:r w:rsidRPr="00020619">
                <w:t>-10</w:t>
              </w:r>
              <w:r w:rsidRPr="00020619">
                <w:rPr>
                  <w:lang w:eastAsia="zh-CN"/>
                </w:rPr>
                <w:t>6</w:t>
              </w:r>
              <w:r w:rsidRPr="00020619">
                <w:t>.5</w:t>
              </w:r>
            </w:ins>
          </w:p>
        </w:tc>
        <w:tc>
          <w:tcPr>
            <w:tcW w:w="702" w:type="dxa"/>
            <w:tcBorders>
              <w:top w:val="single" w:sz="4" w:space="0" w:color="auto"/>
              <w:left w:val="single" w:sz="4" w:space="0" w:color="auto"/>
              <w:bottom w:val="single" w:sz="4" w:space="0" w:color="auto"/>
              <w:right w:val="single" w:sz="4" w:space="0" w:color="auto"/>
            </w:tcBorders>
          </w:tcPr>
          <w:p w14:paraId="2B9C1F84" w14:textId="77777777" w:rsidR="00D02BF6" w:rsidRPr="00020619" w:rsidRDefault="00D02BF6" w:rsidP="00BB34DD">
            <w:pPr>
              <w:pStyle w:val="TAC"/>
              <w:rPr>
                <w:ins w:id="50174" w:author="BigCREditor-RAN4#104-bis" w:date="2022-10-21T15:10:00Z"/>
                <w:lang w:eastAsia="zh-CN"/>
              </w:rPr>
            </w:pPr>
            <w:ins w:id="50175" w:author="BigCREditor-RAN4#104-bis" w:date="2022-10-21T15:10:00Z">
              <w:r w:rsidRPr="00020619">
                <w:t>-1</w:t>
              </w:r>
              <w:r w:rsidRPr="00020619">
                <w:rPr>
                  <w:lang w:eastAsia="zh-CN"/>
                </w:rPr>
                <w:t>11</w:t>
              </w:r>
              <w:r w:rsidRPr="00020619">
                <w:t>.</w:t>
              </w:r>
              <w:r w:rsidRPr="00020619">
                <w:rPr>
                  <w:lang w:eastAsia="zh-CN"/>
                </w:rPr>
                <w:t>2</w:t>
              </w:r>
              <w:r w:rsidRPr="00020619">
                <w:t>5</w:t>
              </w:r>
            </w:ins>
          </w:p>
        </w:tc>
      </w:tr>
      <w:tr w:rsidR="00D02BF6" w:rsidRPr="00020619" w14:paraId="77B94311" w14:textId="77777777" w:rsidTr="00BB34DD">
        <w:trPr>
          <w:trHeight w:val="187"/>
          <w:jc w:val="center"/>
          <w:ins w:id="50176" w:author="BigCREditor-RAN4#104-bis" w:date="2022-10-21T15:10:00Z"/>
        </w:trPr>
        <w:tc>
          <w:tcPr>
            <w:tcW w:w="2138" w:type="dxa"/>
            <w:gridSpan w:val="3"/>
            <w:tcBorders>
              <w:top w:val="single" w:sz="4" w:space="0" w:color="auto"/>
              <w:left w:val="single" w:sz="4" w:space="0" w:color="auto"/>
              <w:bottom w:val="nil"/>
              <w:right w:val="single" w:sz="4" w:space="0" w:color="auto"/>
            </w:tcBorders>
            <w:shd w:val="clear" w:color="auto" w:fill="auto"/>
          </w:tcPr>
          <w:p w14:paraId="6F96CF16" w14:textId="77777777" w:rsidR="00D02BF6" w:rsidRPr="00020619" w:rsidRDefault="00D02BF6" w:rsidP="00BB34DD">
            <w:pPr>
              <w:pStyle w:val="TAL"/>
              <w:rPr>
                <w:ins w:id="50177" w:author="BigCREditor-RAN4#104-bis" w:date="2022-10-21T15:10:00Z"/>
                <w:rFonts w:eastAsia="Calibri"/>
                <w:i/>
                <w:szCs w:val="22"/>
              </w:rPr>
            </w:pPr>
            <w:ins w:id="50178" w:author="BigCREditor-RAN4#104-bis" w:date="2022-10-21T15:10:00Z">
              <w:r w:rsidRPr="00020619">
                <w:rPr>
                  <w:rFonts w:eastAsia="Calibri"/>
                  <w:szCs w:val="22"/>
                </w:rPr>
                <w:t>SS-RSRQ</w:t>
              </w:r>
              <w:r w:rsidRPr="00020619">
                <w:rPr>
                  <w:vertAlign w:val="superscript"/>
                </w:rPr>
                <w:t>Note3</w:t>
              </w:r>
            </w:ins>
          </w:p>
        </w:tc>
        <w:tc>
          <w:tcPr>
            <w:tcW w:w="1628" w:type="dxa"/>
            <w:tcBorders>
              <w:top w:val="single" w:sz="4" w:space="0" w:color="auto"/>
              <w:left w:val="single" w:sz="4" w:space="0" w:color="auto"/>
              <w:right w:val="single" w:sz="4" w:space="0" w:color="auto"/>
            </w:tcBorders>
          </w:tcPr>
          <w:p w14:paraId="0793814C" w14:textId="77777777" w:rsidR="00D02BF6" w:rsidRPr="00020619" w:rsidRDefault="00D02BF6" w:rsidP="00BB34DD">
            <w:pPr>
              <w:pStyle w:val="TAL"/>
              <w:rPr>
                <w:ins w:id="50179" w:author="BigCREditor-RAN4#104-bis" w:date="2022-10-21T15:10:00Z"/>
                <w:lang w:eastAsia="zh-CN"/>
              </w:rPr>
            </w:pPr>
            <w:ins w:id="50180" w:author="BigCREditor-RAN4#104-bis" w:date="2022-10-21T15:10:00Z">
              <w:r w:rsidRPr="00020619">
                <w:t>NR_FDD_FR1_A</w:t>
              </w:r>
            </w:ins>
          </w:p>
          <w:p w14:paraId="40D3EF4A" w14:textId="77777777" w:rsidR="00D02BF6" w:rsidRPr="00020619" w:rsidRDefault="00D02BF6" w:rsidP="00BB34DD">
            <w:pPr>
              <w:pStyle w:val="TAL"/>
              <w:rPr>
                <w:ins w:id="50181" w:author="BigCREditor-RAN4#104-bis" w:date="2022-10-21T15:10:00Z"/>
                <w:rFonts w:eastAsia="Calibri"/>
                <w:i/>
                <w:szCs w:val="22"/>
              </w:rPr>
            </w:pPr>
            <w:ins w:id="50182"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1D8FC9F1" w14:textId="77777777" w:rsidR="00D02BF6" w:rsidRPr="00020619" w:rsidRDefault="00D02BF6" w:rsidP="00BB34DD">
            <w:pPr>
              <w:pStyle w:val="TAC"/>
              <w:rPr>
                <w:ins w:id="50183" w:author="BigCREditor-RAN4#104-bis" w:date="2022-10-21T15:10:00Z"/>
              </w:rPr>
            </w:pPr>
            <w:ins w:id="50184" w:author="BigCREditor-RAN4#104-bis" w:date="2022-10-21T15:10:00Z">
              <w:r w:rsidRPr="00020619">
                <w:t>dB</w:t>
              </w:r>
            </w:ins>
          </w:p>
        </w:tc>
        <w:tc>
          <w:tcPr>
            <w:tcW w:w="740" w:type="dxa"/>
            <w:tcBorders>
              <w:top w:val="single" w:sz="4" w:space="0" w:color="auto"/>
              <w:left w:val="single" w:sz="4" w:space="0" w:color="auto"/>
              <w:bottom w:val="nil"/>
              <w:right w:val="single" w:sz="4" w:space="0" w:color="auto"/>
            </w:tcBorders>
            <w:shd w:val="clear" w:color="auto" w:fill="auto"/>
          </w:tcPr>
          <w:p w14:paraId="3042F725" w14:textId="77777777" w:rsidR="00D02BF6" w:rsidRPr="00020619" w:rsidDel="00041F77" w:rsidRDefault="00D02BF6" w:rsidP="00BB34DD">
            <w:pPr>
              <w:pStyle w:val="TAC"/>
              <w:rPr>
                <w:ins w:id="50185" w:author="BigCREditor-RAN4#104-bis" w:date="2022-10-21T15:10:00Z"/>
                <w:lang w:eastAsia="zh-CN"/>
              </w:rPr>
            </w:pPr>
            <w:ins w:id="50186" w:author="BigCREditor-RAN4#104-bis" w:date="2022-10-21T15:10:00Z">
              <w:r w:rsidRPr="00020619">
                <w:rPr>
                  <w:lang w:eastAsia="zh-CN"/>
                </w:rPr>
                <w:t>-14.77</w:t>
              </w:r>
            </w:ins>
          </w:p>
        </w:tc>
        <w:tc>
          <w:tcPr>
            <w:tcW w:w="800" w:type="dxa"/>
            <w:gridSpan w:val="3"/>
            <w:tcBorders>
              <w:top w:val="single" w:sz="4" w:space="0" w:color="auto"/>
              <w:left w:val="single" w:sz="4" w:space="0" w:color="auto"/>
              <w:bottom w:val="nil"/>
              <w:right w:val="single" w:sz="4" w:space="0" w:color="auto"/>
            </w:tcBorders>
            <w:shd w:val="clear" w:color="auto" w:fill="auto"/>
          </w:tcPr>
          <w:p w14:paraId="1410230E" w14:textId="77777777" w:rsidR="00D02BF6" w:rsidRPr="00020619" w:rsidDel="00041F77" w:rsidRDefault="00D02BF6" w:rsidP="00BB34DD">
            <w:pPr>
              <w:pStyle w:val="TAC"/>
              <w:rPr>
                <w:ins w:id="50187" w:author="BigCREditor-RAN4#104-bis" w:date="2022-10-21T15:10:00Z"/>
                <w:lang w:eastAsia="zh-CN"/>
              </w:rPr>
            </w:pPr>
            <w:ins w:id="50188" w:author="BigCREditor-RAN4#104-bis" w:date="2022-10-21T15:10:00Z">
              <w:r w:rsidRPr="00020619">
                <w:rPr>
                  <w:lang w:eastAsia="zh-CN"/>
                </w:rPr>
                <w:t>-14.77</w:t>
              </w:r>
            </w:ins>
          </w:p>
        </w:tc>
        <w:tc>
          <w:tcPr>
            <w:tcW w:w="826" w:type="dxa"/>
            <w:gridSpan w:val="3"/>
            <w:tcBorders>
              <w:top w:val="single" w:sz="4" w:space="0" w:color="auto"/>
              <w:left w:val="single" w:sz="4" w:space="0" w:color="auto"/>
              <w:bottom w:val="nil"/>
              <w:right w:val="single" w:sz="4" w:space="0" w:color="auto"/>
            </w:tcBorders>
            <w:shd w:val="clear" w:color="auto" w:fill="auto"/>
          </w:tcPr>
          <w:p w14:paraId="4A1D970B" w14:textId="77777777" w:rsidR="00D02BF6" w:rsidRPr="00020619" w:rsidRDefault="00D02BF6" w:rsidP="00BB34DD">
            <w:pPr>
              <w:pStyle w:val="TAC"/>
              <w:rPr>
                <w:ins w:id="50189" w:author="BigCREditor-RAN4#104-bis" w:date="2022-10-21T15:10:00Z"/>
                <w:lang w:eastAsia="zh-CN"/>
              </w:rPr>
            </w:pPr>
            <w:ins w:id="50190" w:author="BigCREditor-RAN4#104-bis" w:date="2022-10-21T15:10:00Z">
              <w:r w:rsidRPr="00020619">
                <w:rPr>
                  <w:lang w:eastAsia="zh-CN"/>
                </w:rPr>
                <w:t>-40.59</w:t>
              </w:r>
            </w:ins>
          </w:p>
        </w:tc>
        <w:tc>
          <w:tcPr>
            <w:tcW w:w="795" w:type="dxa"/>
            <w:gridSpan w:val="3"/>
            <w:tcBorders>
              <w:top w:val="single" w:sz="4" w:space="0" w:color="auto"/>
              <w:left w:val="single" w:sz="4" w:space="0" w:color="auto"/>
              <w:bottom w:val="nil"/>
              <w:right w:val="single" w:sz="4" w:space="0" w:color="auto"/>
            </w:tcBorders>
            <w:shd w:val="clear" w:color="auto" w:fill="auto"/>
          </w:tcPr>
          <w:p w14:paraId="6C385B5B" w14:textId="77777777" w:rsidR="00D02BF6" w:rsidRPr="00020619" w:rsidRDefault="00D02BF6" w:rsidP="00BB34DD">
            <w:pPr>
              <w:pStyle w:val="TAC"/>
              <w:rPr>
                <w:ins w:id="50191" w:author="BigCREditor-RAN4#104-bis" w:date="2022-10-21T15:10:00Z"/>
                <w:lang w:eastAsia="zh-CN"/>
              </w:rPr>
            </w:pPr>
            <w:ins w:id="50192" w:author="BigCREditor-RAN4#104-bis" w:date="2022-10-21T15:10:00Z">
              <w:r w:rsidRPr="00020619">
                <w:rPr>
                  <w:lang w:eastAsia="zh-CN"/>
                </w:rPr>
                <w:t>-40.59</w:t>
              </w:r>
            </w:ins>
          </w:p>
        </w:tc>
        <w:tc>
          <w:tcPr>
            <w:tcW w:w="780" w:type="dxa"/>
            <w:gridSpan w:val="4"/>
            <w:tcBorders>
              <w:top w:val="single" w:sz="4" w:space="0" w:color="auto"/>
              <w:left w:val="single" w:sz="4" w:space="0" w:color="auto"/>
              <w:bottom w:val="nil"/>
              <w:right w:val="single" w:sz="4" w:space="0" w:color="auto"/>
            </w:tcBorders>
            <w:shd w:val="clear" w:color="auto" w:fill="auto"/>
          </w:tcPr>
          <w:p w14:paraId="4915B482" w14:textId="77777777" w:rsidR="00D02BF6" w:rsidRPr="00020619" w:rsidRDefault="00D02BF6" w:rsidP="00BB34DD">
            <w:pPr>
              <w:pStyle w:val="TAC"/>
              <w:rPr>
                <w:ins w:id="50193" w:author="BigCREditor-RAN4#104-bis" w:date="2022-10-21T15:10:00Z"/>
                <w:lang w:eastAsia="zh-CN"/>
              </w:rPr>
            </w:pPr>
            <w:ins w:id="50194" w:author="BigCREditor-RAN4#104-bis" w:date="2022-10-21T15:10:00Z">
              <w:r w:rsidRPr="00020619">
                <w:t>12.56</w:t>
              </w:r>
              <w:r w:rsidRPr="00020619" w:rsidDel="00A738F3">
                <w:t>T</w:t>
              </w:r>
            </w:ins>
          </w:p>
        </w:tc>
        <w:tc>
          <w:tcPr>
            <w:tcW w:w="702" w:type="dxa"/>
            <w:tcBorders>
              <w:top w:val="single" w:sz="4" w:space="0" w:color="auto"/>
              <w:left w:val="single" w:sz="4" w:space="0" w:color="auto"/>
              <w:bottom w:val="nil"/>
              <w:right w:val="single" w:sz="4" w:space="0" w:color="auto"/>
            </w:tcBorders>
            <w:shd w:val="clear" w:color="auto" w:fill="auto"/>
          </w:tcPr>
          <w:p w14:paraId="60BAC235" w14:textId="77777777" w:rsidR="00D02BF6" w:rsidRPr="00020619" w:rsidRDefault="00D02BF6" w:rsidP="00BB34DD">
            <w:pPr>
              <w:pStyle w:val="TAC"/>
              <w:rPr>
                <w:ins w:id="50195" w:author="BigCREditor-RAN4#104-bis" w:date="2022-10-21T15:10:00Z"/>
                <w:lang w:eastAsia="zh-CN"/>
              </w:rPr>
            </w:pPr>
            <w:ins w:id="50196" w:author="BigCREditor-RAN4#104-bis" w:date="2022-10-21T15:10:00Z">
              <w:r w:rsidRPr="00020619">
                <w:t>14.76</w:t>
              </w:r>
              <w:r w:rsidRPr="00020619" w:rsidDel="00A738F3">
                <w:t>T</w:t>
              </w:r>
            </w:ins>
          </w:p>
        </w:tc>
      </w:tr>
      <w:tr w:rsidR="00D02BF6" w:rsidRPr="00020619" w14:paraId="3951927B" w14:textId="77777777" w:rsidTr="00BB34DD">
        <w:trPr>
          <w:trHeight w:val="187"/>
          <w:jc w:val="center"/>
          <w:ins w:id="50197"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194EDEE3" w14:textId="77777777" w:rsidR="00D02BF6" w:rsidRPr="00020619" w:rsidRDefault="00D02BF6" w:rsidP="00BB34DD">
            <w:pPr>
              <w:pStyle w:val="TAL"/>
              <w:rPr>
                <w:ins w:id="50198"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01C959C0" w14:textId="77777777" w:rsidR="00D02BF6" w:rsidRPr="00020619" w:rsidRDefault="00D02BF6" w:rsidP="00BB34DD">
            <w:pPr>
              <w:pStyle w:val="TAL"/>
              <w:rPr>
                <w:ins w:id="50199" w:author="BigCREditor-RAN4#104-bis" w:date="2022-10-21T15:10:00Z"/>
                <w:rFonts w:eastAsia="Calibri"/>
                <w:i/>
                <w:szCs w:val="22"/>
              </w:rPr>
            </w:pPr>
            <w:ins w:id="50200"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2484BF78" w14:textId="77777777" w:rsidR="00D02BF6" w:rsidRPr="00020619" w:rsidRDefault="00D02BF6" w:rsidP="00BB34DD">
            <w:pPr>
              <w:pStyle w:val="TAC"/>
              <w:rPr>
                <w:ins w:id="50201"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13B2123A" w14:textId="77777777" w:rsidR="00D02BF6" w:rsidRPr="00020619" w:rsidDel="00041F77" w:rsidRDefault="00D02BF6" w:rsidP="00BB34DD">
            <w:pPr>
              <w:pStyle w:val="TAC"/>
              <w:rPr>
                <w:ins w:id="50202"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3171E4F5" w14:textId="77777777" w:rsidR="00D02BF6" w:rsidRPr="00020619" w:rsidDel="00041F77" w:rsidRDefault="00D02BF6" w:rsidP="00BB34DD">
            <w:pPr>
              <w:pStyle w:val="TAC"/>
              <w:rPr>
                <w:ins w:id="50203"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79695315" w14:textId="77777777" w:rsidR="00D02BF6" w:rsidRPr="00020619" w:rsidRDefault="00D02BF6" w:rsidP="00BB34DD">
            <w:pPr>
              <w:pStyle w:val="TAC"/>
              <w:rPr>
                <w:ins w:id="50204"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58A542CA" w14:textId="77777777" w:rsidR="00D02BF6" w:rsidRPr="00020619" w:rsidRDefault="00D02BF6" w:rsidP="00BB34DD">
            <w:pPr>
              <w:pStyle w:val="TAC"/>
              <w:rPr>
                <w:ins w:id="50205" w:author="BigCREditor-RAN4#104-bis" w:date="2022-10-21T15:10:00Z"/>
                <w:lang w:eastAsia="zh-CN"/>
              </w:rPr>
            </w:pPr>
          </w:p>
        </w:tc>
        <w:tc>
          <w:tcPr>
            <w:tcW w:w="780" w:type="dxa"/>
            <w:gridSpan w:val="4"/>
            <w:tcBorders>
              <w:top w:val="nil"/>
              <w:left w:val="single" w:sz="4" w:space="0" w:color="auto"/>
              <w:bottom w:val="nil"/>
              <w:right w:val="single" w:sz="4" w:space="0" w:color="auto"/>
            </w:tcBorders>
            <w:shd w:val="clear" w:color="auto" w:fill="auto"/>
          </w:tcPr>
          <w:p w14:paraId="57002A74" w14:textId="77777777" w:rsidR="00D02BF6" w:rsidRPr="00020619" w:rsidRDefault="00D02BF6" w:rsidP="00BB34DD">
            <w:pPr>
              <w:pStyle w:val="TAC"/>
              <w:rPr>
                <w:ins w:id="50206" w:author="BigCREditor-RAN4#104-bis" w:date="2022-10-21T15:10:00Z"/>
                <w:lang w:eastAsia="zh-CN"/>
              </w:rPr>
            </w:pPr>
          </w:p>
        </w:tc>
        <w:tc>
          <w:tcPr>
            <w:tcW w:w="702" w:type="dxa"/>
            <w:tcBorders>
              <w:top w:val="nil"/>
              <w:left w:val="single" w:sz="4" w:space="0" w:color="auto"/>
              <w:bottom w:val="nil"/>
              <w:right w:val="single" w:sz="4" w:space="0" w:color="auto"/>
            </w:tcBorders>
            <w:shd w:val="clear" w:color="auto" w:fill="auto"/>
          </w:tcPr>
          <w:p w14:paraId="3C6993A2" w14:textId="77777777" w:rsidR="00D02BF6" w:rsidRPr="00020619" w:rsidRDefault="00D02BF6" w:rsidP="00BB34DD">
            <w:pPr>
              <w:pStyle w:val="TAC"/>
              <w:rPr>
                <w:ins w:id="50207" w:author="BigCREditor-RAN4#104-bis" w:date="2022-10-21T15:10:00Z"/>
                <w:lang w:eastAsia="zh-CN"/>
              </w:rPr>
            </w:pPr>
          </w:p>
        </w:tc>
      </w:tr>
      <w:tr w:rsidR="00D02BF6" w:rsidRPr="00020619" w14:paraId="67DB0651" w14:textId="77777777" w:rsidTr="00BB34DD">
        <w:trPr>
          <w:trHeight w:val="187"/>
          <w:jc w:val="center"/>
          <w:ins w:id="50208"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096D505A" w14:textId="77777777" w:rsidR="00D02BF6" w:rsidRPr="00020619" w:rsidRDefault="00D02BF6" w:rsidP="00BB34DD">
            <w:pPr>
              <w:pStyle w:val="TAL"/>
              <w:rPr>
                <w:ins w:id="50209"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1B0541A" w14:textId="77777777" w:rsidR="00D02BF6" w:rsidRPr="00020619" w:rsidRDefault="00D02BF6" w:rsidP="00BB34DD">
            <w:pPr>
              <w:pStyle w:val="TAL"/>
              <w:rPr>
                <w:ins w:id="50210" w:author="BigCREditor-RAN4#104-bis" w:date="2022-10-21T15:10:00Z"/>
                <w:rFonts w:eastAsia="Calibri"/>
                <w:i/>
                <w:szCs w:val="22"/>
              </w:rPr>
            </w:pPr>
            <w:ins w:id="50211"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24974742" w14:textId="77777777" w:rsidR="00D02BF6" w:rsidRPr="00020619" w:rsidRDefault="00D02BF6" w:rsidP="00BB34DD">
            <w:pPr>
              <w:pStyle w:val="TAC"/>
              <w:rPr>
                <w:ins w:id="50212"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5A957256" w14:textId="77777777" w:rsidR="00D02BF6" w:rsidRPr="00020619" w:rsidDel="00041F77" w:rsidRDefault="00D02BF6" w:rsidP="00BB34DD">
            <w:pPr>
              <w:pStyle w:val="TAC"/>
              <w:rPr>
                <w:ins w:id="50213"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32503266" w14:textId="77777777" w:rsidR="00D02BF6" w:rsidRPr="00020619" w:rsidDel="00041F77" w:rsidRDefault="00D02BF6" w:rsidP="00BB34DD">
            <w:pPr>
              <w:pStyle w:val="TAC"/>
              <w:rPr>
                <w:ins w:id="50214"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49AA2EC6" w14:textId="77777777" w:rsidR="00D02BF6" w:rsidRPr="00020619" w:rsidRDefault="00D02BF6" w:rsidP="00BB34DD">
            <w:pPr>
              <w:pStyle w:val="TAC"/>
              <w:rPr>
                <w:ins w:id="50215"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20D132DB" w14:textId="77777777" w:rsidR="00D02BF6" w:rsidRPr="00020619" w:rsidRDefault="00D02BF6" w:rsidP="00BB34DD">
            <w:pPr>
              <w:pStyle w:val="TAC"/>
              <w:rPr>
                <w:ins w:id="50216" w:author="BigCREditor-RAN4#104-bis" w:date="2022-10-21T15:10:00Z"/>
                <w:lang w:eastAsia="zh-CN"/>
              </w:rPr>
            </w:pPr>
          </w:p>
        </w:tc>
        <w:tc>
          <w:tcPr>
            <w:tcW w:w="780" w:type="dxa"/>
            <w:gridSpan w:val="4"/>
            <w:tcBorders>
              <w:top w:val="nil"/>
              <w:left w:val="single" w:sz="4" w:space="0" w:color="auto"/>
              <w:bottom w:val="nil"/>
              <w:right w:val="single" w:sz="4" w:space="0" w:color="auto"/>
            </w:tcBorders>
            <w:shd w:val="clear" w:color="auto" w:fill="auto"/>
          </w:tcPr>
          <w:p w14:paraId="1498B5A2" w14:textId="77777777" w:rsidR="00D02BF6" w:rsidRPr="00020619" w:rsidRDefault="00D02BF6" w:rsidP="00BB34DD">
            <w:pPr>
              <w:pStyle w:val="TAC"/>
              <w:rPr>
                <w:ins w:id="50217" w:author="BigCREditor-RAN4#104-bis" w:date="2022-10-21T15:10:00Z"/>
                <w:lang w:eastAsia="zh-CN"/>
              </w:rPr>
            </w:pPr>
          </w:p>
        </w:tc>
        <w:tc>
          <w:tcPr>
            <w:tcW w:w="702" w:type="dxa"/>
            <w:tcBorders>
              <w:top w:val="nil"/>
              <w:left w:val="single" w:sz="4" w:space="0" w:color="auto"/>
              <w:bottom w:val="nil"/>
              <w:right w:val="single" w:sz="4" w:space="0" w:color="auto"/>
            </w:tcBorders>
            <w:shd w:val="clear" w:color="auto" w:fill="auto"/>
          </w:tcPr>
          <w:p w14:paraId="417CB290" w14:textId="77777777" w:rsidR="00D02BF6" w:rsidRPr="00020619" w:rsidRDefault="00D02BF6" w:rsidP="00BB34DD">
            <w:pPr>
              <w:pStyle w:val="TAC"/>
              <w:rPr>
                <w:ins w:id="50218" w:author="BigCREditor-RAN4#104-bis" w:date="2022-10-21T15:10:00Z"/>
                <w:lang w:eastAsia="zh-CN"/>
              </w:rPr>
            </w:pPr>
          </w:p>
        </w:tc>
      </w:tr>
      <w:tr w:rsidR="00D02BF6" w:rsidRPr="00020619" w14:paraId="192F83D9" w14:textId="77777777" w:rsidTr="00BB34DD">
        <w:trPr>
          <w:trHeight w:val="187"/>
          <w:jc w:val="center"/>
          <w:ins w:id="50219"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588E409E" w14:textId="77777777" w:rsidR="00D02BF6" w:rsidRPr="00020619" w:rsidRDefault="00D02BF6" w:rsidP="00BB34DD">
            <w:pPr>
              <w:pStyle w:val="TAL"/>
              <w:rPr>
                <w:ins w:id="50220"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6451DC84" w14:textId="77777777" w:rsidR="00D02BF6" w:rsidRPr="00020619" w:rsidRDefault="00D02BF6" w:rsidP="00BB34DD">
            <w:pPr>
              <w:pStyle w:val="TAL"/>
              <w:rPr>
                <w:ins w:id="50221" w:author="BigCREditor-RAN4#104-bis" w:date="2022-10-21T15:10:00Z"/>
                <w:lang w:val="sv-SE" w:eastAsia="zh-CN"/>
              </w:rPr>
            </w:pPr>
            <w:ins w:id="50222" w:author="BigCREditor-RAN4#104-bis" w:date="2022-10-21T15:10:00Z">
              <w:r w:rsidRPr="00020619">
                <w:rPr>
                  <w:lang w:val="sv-SE"/>
                </w:rPr>
                <w:t>NR_FDD_FR1_D</w:t>
              </w:r>
            </w:ins>
          </w:p>
          <w:p w14:paraId="33859C1B" w14:textId="77777777" w:rsidR="00D02BF6" w:rsidRPr="00020619" w:rsidRDefault="00D02BF6" w:rsidP="00BB34DD">
            <w:pPr>
              <w:pStyle w:val="TAL"/>
              <w:rPr>
                <w:ins w:id="50223" w:author="BigCREditor-RAN4#104-bis" w:date="2022-10-21T15:10:00Z"/>
                <w:rFonts w:eastAsia="Calibri"/>
                <w:i/>
                <w:szCs w:val="22"/>
                <w:lang w:val="sv-SE"/>
              </w:rPr>
            </w:pPr>
            <w:ins w:id="50224"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27C27DB8" w14:textId="77777777" w:rsidR="00D02BF6" w:rsidRPr="00020619" w:rsidRDefault="00D02BF6" w:rsidP="00BB34DD">
            <w:pPr>
              <w:pStyle w:val="TAC"/>
              <w:rPr>
                <w:ins w:id="50225"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6B5DC160" w14:textId="77777777" w:rsidR="00D02BF6" w:rsidRPr="00020619" w:rsidDel="00041F77" w:rsidRDefault="00D02BF6" w:rsidP="00BB34DD">
            <w:pPr>
              <w:pStyle w:val="TAC"/>
              <w:rPr>
                <w:ins w:id="50226"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06D06F4C" w14:textId="77777777" w:rsidR="00D02BF6" w:rsidRPr="00020619" w:rsidDel="00041F77" w:rsidRDefault="00D02BF6" w:rsidP="00BB34DD">
            <w:pPr>
              <w:pStyle w:val="TAC"/>
              <w:rPr>
                <w:ins w:id="50227"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054A6DFC" w14:textId="77777777" w:rsidR="00D02BF6" w:rsidRPr="00020619" w:rsidRDefault="00D02BF6" w:rsidP="00BB34DD">
            <w:pPr>
              <w:pStyle w:val="TAC"/>
              <w:rPr>
                <w:ins w:id="50228"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136A18F1" w14:textId="77777777" w:rsidR="00D02BF6" w:rsidRPr="00020619" w:rsidRDefault="00D02BF6" w:rsidP="00BB34DD">
            <w:pPr>
              <w:pStyle w:val="TAC"/>
              <w:rPr>
                <w:ins w:id="50229" w:author="BigCREditor-RAN4#104-bis" w:date="2022-10-21T15:10:00Z"/>
                <w:lang w:val="sv-SE" w:eastAsia="zh-CN"/>
              </w:rPr>
            </w:pPr>
          </w:p>
        </w:tc>
        <w:tc>
          <w:tcPr>
            <w:tcW w:w="780" w:type="dxa"/>
            <w:gridSpan w:val="4"/>
            <w:tcBorders>
              <w:top w:val="nil"/>
              <w:left w:val="single" w:sz="4" w:space="0" w:color="auto"/>
              <w:bottom w:val="nil"/>
              <w:right w:val="single" w:sz="4" w:space="0" w:color="auto"/>
            </w:tcBorders>
            <w:shd w:val="clear" w:color="auto" w:fill="auto"/>
          </w:tcPr>
          <w:p w14:paraId="684B9876" w14:textId="77777777" w:rsidR="00D02BF6" w:rsidRPr="00020619" w:rsidRDefault="00D02BF6" w:rsidP="00BB34DD">
            <w:pPr>
              <w:pStyle w:val="TAC"/>
              <w:rPr>
                <w:ins w:id="50230" w:author="BigCREditor-RAN4#104-bis" w:date="2022-10-21T15:10:00Z"/>
                <w:lang w:val="sv-SE" w:eastAsia="zh-CN"/>
              </w:rPr>
            </w:pPr>
          </w:p>
        </w:tc>
        <w:tc>
          <w:tcPr>
            <w:tcW w:w="702" w:type="dxa"/>
            <w:tcBorders>
              <w:top w:val="nil"/>
              <w:left w:val="single" w:sz="4" w:space="0" w:color="auto"/>
              <w:bottom w:val="nil"/>
              <w:right w:val="single" w:sz="4" w:space="0" w:color="auto"/>
            </w:tcBorders>
            <w:shd w:val="clear" w:color="auto" w:fill="auto"/>
          </w:tcPr>
          <w:p w14:paraId="3724C893" w14:textId="77777777" w:rsidR="00D02BF6" w:rsidRPr="00020619" w:rsidRDefault="00D02BF6" w:rsidP="00BB34DD">
            <w:pPr>
              <w:pStyle w:val="TAC"/>
              <w:rPr>
                <w:ins w:id="50231" w:author="BigCREditor-RAN4#104-bis" w:date="2022-10-21T15:10:00Z"/>
                <w:lang w:val="sv-SE" w:eastAsia="zh-CN"/>
              </w:rPr>
            </w:pPr>
          </w:p>
        </w:tc>
      </w:tr>
      <w:tr w:rsidR="00D02BF6" w:rsidRPr="00020619" w14:paraId="34C08478" w14:textId="77777777" w:rsidTr="00BB34DD">
        <w:trPr>
          <w:trHeight w:val="187"/>
          <w:jc w:val="center"/>
          <w:ins w:id="50232"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4EE1EA82" w14:textId="77777777" w:rsidR="00D02BF6" w:rsidRPr="00020619" w:rsidRDefault="00D02BF6" w:rsidP="00BB34DD">
            <w:pPr>
              <w:pStyle w:val="TAL"/>
              <w:rPr>
                <w:ins w:id="50233" w:author="BigCREditor-RAN4#104-bis" w:date="2022-10-21T15:10:00Z"/>
                <w:rFonts w:eastAsia="Calibri"/>
                <w:i/>
                <w:szCs w:val="22"/>
                <w:lang w:val="sv-SE"/>
              </w:rPr>
            </w:pPr>
          </w:p>
        </w:tc>
        <w:tc>
          <w:tcPr>
            <w:tcW w:w="1628" w:type="dxa"/>
            <w:tcBorders>
              <w:top w:val="single" w:sz="4" w:space="0" w:color="auto"/>
              <w:left w:val="single" w:sz="4" w:space="0" w:color="auto"/>
              <w:right w:val="single" w:sz="4" w:space="0" w:color="auto"/>
            </w:tcBorders>
          </w:tcPr>
          <w:p w14:paraId="4BEE4C6D" w14:textId="77777777" w:rsidR="00D02BF6" w:rsidRPr="00020619" w:rsidRDefault="00D02BF6" w:rsidP="00BB34DD">
            <w:pPr>
              <w:pStyle w:val="TAL"/>
              <w:rPr>
                <w:ins w:id="50234" w:author="BigCREditor-RAN4#104-bis" w:date="2022-10-21T15:10:00Z"/>
                <w:lang w:val="sv-SE" w:eastAsia="zh-CN"/>
              </w:rPr>
            </w:pPr>
            <w:ins w:id="50235" w:author="BigCREditor-RAN4#104-bis" w:date="2022-10-21T15:10:00Z">
              <w:r w:rsidRPr="00020619">
                <w:rPr>
                  <w:lang w:val="sv-SE"/>
                </w:rPr>
                <w:t>NR_FDD_FR1_E</w:t>
              </w:r>
            </w:ins>
          </w:p>
          <w:p w14:paraId="0FF6CB37" w14:textId="77777777" w:rsidR="00D02BF6" w:rsidRPr="00020619" w:rsidRDefault="00D02BF6" w:rsidP="00BB34DD">
            <w:pPr>
              <w:pStyle w:val="TAL"/>
              <w:rPr>
                <w:ins w:id="50236" w:author="BigCREditor-RAN4#104-bis" w:date="2022-10-21T15:10:00Z"/>
                <w:rFonts w:eastAsia="Calibri"/>
                <w:i/>
                <w:szCs w:val="22"/>
                <w:lang w:val="sv-SE"/>
              </w:rPr>
            </w:pPr>
            <w:ins w:id="50237"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09DEB9C0" w14:textId="77777777" w:rsidR="00D02BF6" w:rsidRPr="00020619" w:rsidRDefault="00D02BF6" w:rsidP="00BB34DD">
            <w:pPr>
              <w:pStyle w:val="TAC"/>
              <w:rPr>
                <w:ins w:id="50238" w:author="BigCREditor-RAN4#104-bis" w:date="2022-10-21T15:10:00Z"/>
                <w:lang w:val="sv-SE"/>
              </w:rPr>
            </w:pPr>
          </w:p>
        </w:tc>
        <w:tc>
          <w:tcPr>
            <w:tcW w:w="740" w:type="dxa"/>
            <w:tcBorders>
              <w:top w:val="nil"/>
              <w:left w:val="single" w:sz="4" w:space="0" w:color="auto"/>
              <w:bottom w:val="nil"/>
              <w:right w:val="single" w:sz="4" w:space="0" w:color="auto"/>
            </w:tcBorders>
            <w:shd w:val="clear" w:color="auto" w:fill="auto"/>
          </w:tcPr>
          <w:p w14:paraId="4088BA24" w14:textId="77777777" w:rsidR="00D02BF6" w:rsidRPr="00020619" w:rsidDel="00041F77" w:rsidRDefault="00D02BF6" w:rsidP="00BB34DD">
            <w:pPr>
              <w:pStyle w:val="TAC"/>
              <w:rPr>
                <w:ins w:id="50239" w:author="BigCREditor-RAN4#104-bis" w:date="2022-10-21T15:10:00Z"/>
                <w:lang w:val="sv-SE" w:eastAsia="zh-CN"/>
              </w:rPr>
            </w:pPr>
          </w:p>
        </w:tc>
        <w:tc>
          <w:tcPr>
            <w:tcW w:w="800" w:type="dxa"/>
            <w:gridSpan w:val="3"/>
            <w:tcBorders>
              <w:top w:val="nil"/>
              <w:left w:val="single" w:sz="4" w:space="0" w:color="auto"/>
              <w:bottom w:val="nil"/>
              <w:right w:val="single" w:sz="4" w:space="0" w:color="auto"/>
            </w:tcBorders>
            <w:shd w:val="clear" w:color="auto" w:fill="auto"/>
          </w:tcPr>
          <w:p w14:paraId="5859C42E" w14:textId="77777777" w:rsidR="00D02BF6" w:rsidRPr="00020619" w:rsidDel="00041F77" w:rsidRDefault="00D02BF6" w:rsidP="00BB34DD">
            <w:pPr>
              <w:pStyle w:val="TAC"/>
              <w:rPr>
                <w:ins w:id="50240" w:author="BigCREditor-RAN4#104-bis" w:date="2022-10-21T15:10:00Z"/>
                <w:lang w:val="sv-SE" w:eastAsia="zh-CN"/>
              </w:rPr>
            </w:pPr>
          </w:p>
        </w:tc>
        <w:tc>
          <w:tcPr>
            <w:tcW w:w="826" w:type="dxa"/>
            <w:gridSpan w:val="3"/>
            <w:tcBorders>
              <w:top w:val="nil"/>
              <w:left w:val="single" w:sz="4" w:space="0" w:color="auto"/>
              <w:bottom w:val="nil"/>
              <w:right w:val="single" w:sz="4" w:space="0" w:color="auto"/>
            </w:tcBorders>
            <w:shd w:val="clear" w:color="auto" w:fill="auto"/>
          </w:tcPr>
          <w:p w14:paraId="06C7EF08" w14:textId="77777777" w:rsidR="00D02BF6" w:rsidRPr="00020619" w:rsidRDefault="00D02BF6" w:rsidP="00BB34DD">
            <w:pPr>
              <w:pStyle w:val="TAC"/>
              <w:rPr>
                <w:ins w:id="50241" w:author="BigCREditor-RAN4#104-bis" w:date="2022-10-21T15:10:00Z"/>
                <w:lang w:val="sv-SE" w:eastAsia="zh-CN"/>
              </w:rPr>
            </w:pPr>
          </w:p>
        </w:tc>
        <w:tc>
          <w:tcPr>
            <w:tcW w:w="795" w:type="dxa"/>
            <w:gridSpan w:val="3"/>
            <w:tcBorders>
              <w:top w:val="nil"/>
              <w:left w:val="single" w:sz="4" w:space="0" w:color="auto"/>
              <w:bottom w:val="nil"/>
              <w:right w:val="single" w:sz="4" w:space="0" w:color="auto"/>
            </w:tcBorders>
            <w:shd w:val="clear" w:color="auto" w:fill="auto"/>
          </w:tcPr>
          <w:p w14:paraId="3F29C2F9" w14:textId="77777777" w:rsidR="00D02BF6" w:rsidRPr="00020619" w:rsidRDefault="00D02BF6" w:rsidP="00BB34DD">
            <w:pPr>
              <w:pStyle w:val="TAC"/>
              <w:rPr>
                <w:ins w:id="50242" w:author="BigCREditor-RAN4#104-bis" w:date="2022-10-21T15:10:00Z"/>
                <w:lang w:val="sv-SE" w:eastAsia="zh-CN"/>
              </w:rPr>
            </w:pPr>
          </w:p>
        </w:tc>
        <w:tc>
          <w:tcPr>
            <w:tcW w:w="780" w:type="dxa"/>
            <w:gridSpan w:val="4"/>
            <w:tcBorders>
              <w:top w:val="nil"/>
              <w:left w:val="single" w:sz="4" w:space="0" w:color="auto"/>
              <w:bottom w:val="nil"/>
              <w:right w:val="single" w:sz="4" w:space="0" w:color="auto"/>
            </w:tcBorders>
            <w:shd w:val="clear" w:color="auto" w:fill="auto"/>
          </w:tcPr>
          <w:p w14:paraId="4029A5B8" w14:textId="77777777" w:rsidR="00D02BF6" w:rsidRPr="00020619" w:rsidRDefault="00D02BF6" w:rsidP="00BB34DD">
            <w:pPr>
              <w:pStyle w:val="TAC"/>
              <w:rPr>
                <w:ins w:id="50243" w:author="BigCREditor-RAN4#104-bis" w:date="2022-10-21T15:10:00Z"/>
                <w:lang w:val="sv-SE" w:eastAsia="zh-CN"/>
              </w:rPr>
            </w:pPr>
          </w:p>
        </w:tc>
        <w:tc>
          <w:tcPr>
            <w:tcW w:w="702" w:type="dxa"/>
            <w:tcBorders>
              <w:top w:val="nil"/>
              <w:left w:val="single" w:sz="4" w:space="0" w:color="auto"/>
              <w:bottom w:val="nil"/>
              <w:right w:val="single" w:sz="4" w:space="0" w:color="auto"/>
            </w:tcBorders>
            <w:shd w:val="clear" w:color="auto" w:fill="auto"/>
          </w:tcPr>
          <w:p w14:paraId="18C766D4" w14:textId="77777777" w:rsidR="00D02BF6" w:rsidRPr="00020619" w:rsidRDefault="00D02BF6" w:rsidP="00BB34DD">
            <w:pPr>
              <w:pStyle w:val="TAC"/>
              <w:rPr>
                <w:ins w:id="50244" w:author="BigCREditor-RAN4#104-bis" w:date="2022-10-21T15:10:00Z"/>
                <w:lang w:val="sv-SE" w:eastAsia="zh-CN"/>
              </w:rPr>
            </w:pPr>
          </w:p>
        </w:tc>
      </w:tr>
      <w:tr w:rsidR="00D02BF6" w:rsidRPr="00020619" w14:paraId="09A9AB6E" w14:textId="77777777" w:rsidTr="00BB34DD">
        <w:trPr>
          <w:trHeight w:val="187"/>
          <w:jc w:val="center"/>
          <w:ins w:id="50245"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58A6C4F0" w14:textId="77777777" w:rsidR="00D02BF6" w:rsidRPr="00020619" w:rsidRDefault="00D02BF6" w:rsidP="00BB34DD">
            <w:pPr>
              <w:pStyle w:val="TAL"/>
              <w:rPr>
                <w:ins w:id="50246" w:author="BigCREditor-RAN4#104-bis" w:date="2022-10-21T15:10:00Z"/>
                <w:rFonts w:eastAsia="Calibri"/>
                <w:i/>
                <w:szCs w:val="22"/>
                <w:lang w:val="sv-SE"/>
              </w:rPr>
            </w:pPr>
          </w:p>
        </w:tc>
        <w:tc>
          <w:tcPr>
            <w:tcW w:w="1628" w:type="dxa"/>
            <w:tcBorders>
              <w:top w:val="single" w:sz="4" w:space="0" w:color="auto"/>
              <w:left w:val="single" w:sz="4" w:space="0" w:color="auto"/>
              <w:bottom w:val="single" w:sz="4" w:space="0" w:color="auto"/>
              <w:right w:val="single" w:sz="4" w:space="0" w:color="auto"/>
            </w:tcBorders>
          </w:tcPr>
          <w:p w14:paraId="10DE00C2" w14:textId="77777777" w:rsidR="00D02BF6" w:rsidRPr="00020619" w:rsidRDefault="00D02BF6" w:rsidP="00BB34DD">
            <w:pPr>
              <w:pStyle w:val="TAL"/>
              <w:rPr>
                <w:ins w:id="50247" w:author="BigCREditor-RAN4#104-bis" w:date="2022-10-21T15:10:00Z"/>
              </w:rPr>
            </w:pPr>
            <w:ins w:id="50248"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2FCFD696" w14:textId="77777777" w:rsidR="00D02BF6" w:rsidRPr="00020619" w:rsidRDefault="00D02BF6" w:rsidP="00BB34DD">
            <w:pPr>
              <w:pStyle w:val="TAC"/>
              <w:rPr>
                <w:ins w:id="50249"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5368169A" w14:textId="77777777" w:rsidR="00D02BF6" w:rsidRPr="00020619" w:rsidDel="00041F77" w:rsidRDefault="00D02BF6" w:rsidP="00BB34DD">
            <w:pPr>
              <w:pStyle w:val="TAC"/>
              <w:rPr>
                <w:ins w:id="50250"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5B37F12E" w14:textId="77777777" w:rsidR="00D02BF6" w:rsidRPr="00020619" w:rsidDel="00041F77" w:rsidRDefault="00D02BF6" w:rsidP="00BB34DD">
            <w:pPr>
              <w:pStyle w:val="TAC"/>
              <w:rPr>
                <w:ins w:id="50251"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0C2C4662" w14:textId="77777777" w:rsidR="00D02BF6" w:rsidRPr="00020619" w:rsidRDefault="00D02BF6" w:rsidP="00BB34DD">
            <w:pPr>
              <w:pStyle w:val="TAC"/>
              <w:rPr>
                <w:ins w:id="50252"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1994DAD2" w14:textId="77777777" w:rsidR="00D02BF6" w:rsidRPr="00020619" w:rsidRDefault="00D02BF6" w:rsidP="00BB34DD">
            <w:pPr>
              <w:pStyle w:val="TAC"/>
              <w:rPr>
                <w:ins w:id="50253" w:author="BigCREditor-RAN4#104-bis" w:date="2022-10-21T15:10:00Z"/>
                <w:lang w:eastAsia="zh-CN"/>
              </w:rPr>
            </w:pPr>
          </w:p>
        </w:tc>
        <w:tc>
          <w:tcPr>
            <w:tcW w:w="780" w:type="dxa"/>
            <w:gridSpan w:val="4"/>
            <w:tcBorders>
              <w:top w:val="nil"/>
              <w:left w:val="single" w:sz="4" w:space="0" w:color="auto"/>
              <w:bottom w:val="nil"/>
              <w:right w:val="single" w:sz="4" w:space="0" w:color="auto"/>
            </w:tcBorders>
            <w:shd w:val="clear" w:color="auto" w:fill="auto"/>
          </w:tcPr>
          <w:p w14:paraId="7E9B6D1F" w14:textId="77777777" w:rsidR="00D02BF6" w:rsidRPr="00020619" w:rsidRDefault="00D02BF6" w:rsidP="00BB34DD">
            <w:pPr>
              <w:pStyle w:val="TAC"/>
              <w:rPr>
                <w:ins w:id="50254" w:author="BigCREditor-RAN4#104-bis" w:date="2022-10-21T15:10:00Z"/>
                <w:lang w:eastAsia="zh-CN"/>
              </w:rPr>
            </w:pPr>
          </w:p>
        </w:tc>
        <w:tc>
          <w:tcPr>
            <w:tcW w:w="702" w:type="dxa"/>
            <w:tcBorders>
              <w:top w:val="nil"/>
              <w:left w:val="single" w:sz="4" w:space="0" w:color="auto"/>
              <w:bottom w:val="nil"/>
              <w:right w:val="single" w:sz="4" w:space="0" w:color="auto"/>
            </w:tcBorders>
            <w:shd w:val="clear" w:color="auto" w:fill="auto"/>
          </w:tcPr>
          <w:p w14:paraId="2BB63F5D" w14:textId="77777777" w:rsidR="00D02BF6" w:rsidRPr="00020619" w:rsidRDefault="00D02BF6" w:rsidP="00BB34DD">
            <w:pPr>
              <w:pStyle w:val="TAC"/>
              <w:rPr>
                <w:ins w:id="50255" w:author="BigCREditor-RAN4#104-bis" w:date="2022-10-21T15:10:00Z"/>
                <w:lang w:eastAsia="zh-CN"/>
              </w:rPr>
            </w:pPr>
          </w:p>
        </w:tc>
      </w:tr>
      <w:tr w:rsidR="00D02BF6" w:rsidRPr="00020619" w14:paraId="4DE1685D" w14:textId="77777777" w:rsidTr="00BB34DD">
        <w:trPr>
          <w:trHeight w:val="187"/>
          <w:jc w:val="center"/>
          <w:ins w:id="50256" w:author="BigCREditor-RAN4#104-bis" w:date="2022-10-21T15:10:00Z"/>
        </w:trPr>
        <w:tc>
          <w:tcPr>
            <w:tcW w:w="2138" w:type="dxa"/>
            <w:gridSpan w:val="3"/>
            <w:tcBorders>
              <w:top w:val="nil"/>
              <w:left w:val="single" w:sz="4" w:space="0" w:color="auto"/>
              <w:bottom w:val="nil"/>
              <w:right w:val="single" w:sz="4" w:space="0" w:color="auto"/>
            </w:tcBorders>
            <w:shd w:val="clear" w:color="auto" w:fill="auto"/>
          </w:tcPr>
          <w:p w14:paraId="4D2249DE" w14:textId="77777777" w:rsidR="00D02BF6" w:rsidRPr="00020619" w:rsidRDefault="00D02BF6" w:rsidP="00BB34DD">
            <w:pPr>
              <w:pStyle w:val="TAL"/>
              <w:rPr>
                <w:ins w:id="50257"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37789840" w14:textId="77777777" w:rsidR="00D02BF6" w:rsidRPr="00020619" w:rsidRDefault="00D02BF6" w:rsidP="00BB34DD">
            <w:pPr>
              <w:pStyle w:val="TAL"/>
              <w:rPr>
                <w:ins w:id="50258" w:author="BigCREditor-RAN4#104-bis" w:date="2022-10-21T15:10:00Z"/>
                <w:rFonts w:eastAsia="Calibri"/>
                <w:i/>
                <w:szCs w:val="22"/>
              </w:rPr>
            </w:pPr>
            <w:ins w:id="50259"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2875977C" w14:textId="77777777" w:rsidR="00D02BF6" w:rsidRPr="00020619" w:rsidRDefault="00D02BF6" w:rsidP="00BB34DD">
            <w:pPr>
              <w:pStyle w:val="TAC"/>
              <w:rPr>
                <w:ins w:id="50260" w:author="BigCREditor-RAN4#104-bis" w:date="2022-10-21T15:10:00Z"/>
              </w:rPr>
            </w:pPr>
          </w:p>
        </w:tc>
        <w:tc>
          <w:tcPr>
            <w:tcW w:w="740" w:type="dxa"/>
            <w:tcBorders>
              <w:top w:val="nil"/>
              <w:left w:val="single" w:sz="4" w:space="0" w:color="auto"/>
              <w:bottom w:val="nil"/>
              <w:right w:val="single" w:sz="4" w:space="0" w:color="auto"/>
            </w:tcBorders>
            <w:shd w:val="clear" w:color="auto" w:fill="auto"/>
          </w:tcPr>
          <w:p w14:paraId="4241276B" w14:textId="77777777" w:rsidR="00D02BF6" w:rsidRPr="00020619" w:rsidDel="00041F77" w:rsidRDefault="00D02BF6" w:rsidP="00BB34DD">
            <w:pPr>
              <w:pStyle w:val="TAC"/>
              <w:rPr>
                <w:ins w:id="50261" w:author="BigCREditor-RAN4#104-bis" w:date="2022-10-21T15:10:00Z"/>
                <w:lang w:eastAsia="zh-CN"/>
              </w:rPr>
            </w:pPr>
          </w:p>
        </w:tc>
        <w:tc>
          <w:tcPr>
            <w:tcW w:w="800" w:type="dxa"/>
            <w:gridSpan w:val="3"/>
            <w:tcBorders>
              <w:top w:val="nil"/>
              <w:left w:val="single" w:sz="4" w:space="0" w:color="auto"/>
              <w:bottom w:val="nil"/>
              <w:right w:val="single" w:sz="4" w:space="0" w:color="auto"/>
            </w:tcBorders>
            <w:shd w:val="clear" w:color="auto" w:fill="auto"/>
          </w:tcPr>
          <w:p w14:paraId="589216A0" w14:textId="77777777" w:rsidR="00D02BF6" w:rsidRPr="00020619" w:rsidDel="00041F77" w:rsidRDefault="00D02BF6" w:rsidP="00BB34DD">
            <w:pPr>
              <w:pStyle w:val="TAC"/>
              <w:rPr>
                <w:ins w:id="50262" w:author="BigCREditor-RAN4#104-bis" w:date="2022-10-21T15:10:00Z"/>
                <w:lang w:eastAsia="zh-CN"/>
              </w:rPr>
            </w:pPr>
          </w:p>
        </w:tc>
        <w:tc>
          <w:tcPr>
            <w:tcW w:w="826" w:type="dxa"/>
            <w:gridSpan w:val="3"/>
            <w:tcBorders>
              <w:top w:val="nil"/>
              <w:left w:val="single" w:sz="4" w:space="0" w:color="auto"/>
              <w:bottom w:val="nil"/>
              <w:right w:val="single" w:sz="4" w:space="0" w:color="auto"/>
            </w:tcBorders>
            <w:shd w:val="clear" w:color="auto" w:fill="auto"/>
          </w:tcPr>
          <w:p w14:paraId="777AE165" w14:textId="77777777" w:rsidR="00D02BF6" w:rsidRPr="00020619" w:rsidRDefault="00D02BF6" w:rsidP="00BB34DD">
            <w:pPr>
              <w:pStyle w:val="TAC"/>
              <w:rPr>
                <w:ins w:id="50263" w:author="BigCREditor-RAN4#104-bis" w:date="2022-10-21T15:10:00Z"/>
                <w:lang w:eastAsia="zh-CN"/>
              </w:rPr>
            </w:pPr>
          </w:p>
        </w:tc>
        <w:tc>
          <w:tcPr>
            <w:tcW w:w="795" w:type="dxa"/>
            <w:gridSpan w:val="3"/>
            <w:tcBorders>
              <w:top w:val="nil"/>
              <w:left w:val="single" w:sz="4" w:space="0" w:color="auto"/>
              <w:bottom w:val="nil"/>
              <w:right w:val="single" w:sz="4" w:space="0" w:color="auto"/>
            </w:tcBorders>
            <w:shd w:val="clear" w:color="auto" w:fill="auto"/>
          </w:tcPr>
          <w:p w14:paraId="4025E7C3" w14:textId="77777777" w:rsidR="00D02BF6" w:rsidRPr="00020619" w:rsidRDefault="00D02BF6" w:rsidP="00BB34DD">
            <w:pPr>
              <w:pStyle w:val="TAC"/>
              <w:rPr>
                <w:ins w:id="50264" w:author="BigCREditor-RAN4#104-bis" w:date="2022-10-21T15:10:00Z"/>
                <w:lang w:eastAsia="zh-CN"/>
              </w:rPr>
            </w:pPr>
          </w:p>
        </w:tc>
        <w:tc>
          <w:tcPr>
            <w:tcW w:w="780" w:type="dxa"/>
            <w:gridSpan w:val="4"/>
            <w:tcBorders>
              <w:top w:val="nil"/>
              <w:left w:val="single" w:sz="4" w:space="0" w:color="auto"/>
              <w:bottom w:val="nil"/>
              <w:right w:val="single" w:sz="4" w:space="0" w:color="auto"/>
            </w:tcBorders>
            <w:shd w:val="clear" w:color="auto" w:fill="auto"/>
          </w:tcPr>
          <w:p w14:paraId="0938F84A" w14:textId="77777777" w:rsidR="00D02BF6" w:rsidRPr="00020619" w:rsidRDefault="00D02BF6" w:rsidP="00BB34DD">
            <w:pPr>
              <w:pStyle w:val="TAC"/>
              <w:rPr>
                <w:ins w:id="50265" w:author="BigCREditor-RAN4#104-bis" w:date="2022-10-21T15:10:00Z"/>
                <w:lang w:eastAsia="zh-CN"/>
              </w:rPr>
            </w:pPr>
          </w:p>
        </w:tc>
        <w:tc>
          <w:tcPr>
            <w:tcW w:w="702" w:type="dxa"/>
            <w:tcBorders>
              <w:top w:val="nil"/>
              <w:left w:val="single" w:sz="4" w:space="0" w:color="auto"/>
              <w:bottom w:val="nil"/>
              <w:right w:val="single" w:sz="4" w:space="0" w:color="auto"/>
            </w:tcBorders>
            <w:shd w:val="clear" w:color="auto" w:fill="auto"/>
          </w:tcPr>
          <w:p w14:paraId="6999D731" w14:textId="77777777" w:rsidR="00D02BF6" w:rsidRPr="00020619" w:rsidRDefault="00D02BF6" w:rsidP="00BB34DD">
            <w:pPr>
              <w:pStyle w:val="TAC"/>
              <w:rPr>
                <w:ins w:id="50266" w:author="BigCREditor-RAN4#104-bis" w:date="2022-10-21T15:10:00Z"/>
                <w:lang w:eastAsia="zh-CN"/>
              </w:rPr>
            </w:pPr>
          </w:p>
        </w:tc>
      </w:tr>
      <w:tr w:rsidR="00D02BF6" w:rsidRPr="00020619" w14:paraId="57C84D48" w14:textId="77777777" w:rsidTr="00BB34DD">
        <w:trPr>
          <w:trHeight w:val="187"/>
          <w:jc w:val="center"/>
          <w:ins w:id="50267" w:author="BigCREditor-RAN4#104-bis" w:date="2022-10-21T15:10:00Z"/>
        </w:trPr>
        <w:tc>
          <w:tcPr>
            <w:tcW w:w="2138" w:type="dxa"/>
            <w:gridSpan w:val="3"/>
            <w:tcBorders>
              <w:top w:val="nil"/>
              <w:left w:val="single" w:sz="4" w:space="0" w:color="auto"/>
              <w:right w:val="single" w:sz="4" w:space="0" w:color="auto"/>
            </w:tcBorders>
            <w:shd w:val="clear" w:color="auto" w:fill="auto"/>
          </w:tcPr>
          <w:p w14:paraId="5B6D9166" w14:textId="77777777" w:rsidR="00D02BF6" w:rsidRPr="00020619" w:rsidRDefault="00D02BF6" w:rsidP="00BB34DD">
            <w:pPr>
              <w:pStyle w:val="TAL"/>
              <w:rPr>
                <w:ins w:id="50268"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56FD930" w14:textId="77777777" w:rsidR="00D02BF6" w:rsidRPr="00020619" w:rsidRDefault="00D02BF6" w:rsidP="00BB34DD">
            <w:pPr>
              <w:pStyle w:val="TAL"/>
              <w:rPr>
                <w:ins w:id="50269" w:author="BigCREditor-RAN4#104-bis" w:date="2022-10-21T15:10:00Z"/>
                <w:rFonts w:eastAsia="Calibri"/>
                <w:i/>
                <w:szCs w:val="22"/>
              </w:rPr>
            </w:pPr>
            <w:ins w:id="50270"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7EEBC5D3" w14:textId="77777777" w:rsidR="00D02BF6" w:rsidRPr="00020619" w:rsidRDefault="00D02BF6" w:rsidP="00BB34DD">
            <w:pPr>
              <w:pStyle w:val="TAC"/>
              <w:rPr>
                <w:ins w:id="50271" w:author="BigCREditor-RAN4#104-bis" w:date="2022-10-21T15:10:00Z"/>
              </w:rPr>
            </w:pPr>
          </w:p>
        </w:tc>
        <w:tc>
          <w:tcPr>
            <w:tcW w:w="740" w:type="dxa"/>
            <w:tcBorders>
              <w:top w:val="nil"/>
              <w:left w:val="single" w:sz="4" w:space="0" w:color="auto"/>
              <w:bottom w:val="single" w:sz="4" w:space="0" w:color="auto"/>
              <w:right w:val="single" w:sz="4" w:space="0" w:color="auto"/>
            </w:tcBorders>
            <w:shd w:val="clear" w:color="auto" w:fill="auto"/>
          </w:tcPr>
          <w:p w14:paraId="3611231E" w14:textId="77777777" w:rsidR="00D02BF6" w:rsidRPr="00020619" w:rsidDel="00041F77" w:rsidRDefault="00D02BF6" w:rsidP="00BB34DD">
            <w:pPr>
              <w:pStyle w:val="TAC"/>
              <w:rPr>
                <w:ins w:id="50272" w:author="BigCREditor-RAN4#104-bis" w:date="2022-10-21T15:10:00Z"/>
                <w:lang w:eastAsia="zh-CN"/>
              </w:rPr>
            </w:pPr>
          </w:p>
        </w:tc>
        <w:tc>
          <w:tcPr>
            <w:tcW w:w="800" w:type="dxa"/>
            <w:gridSpan w:val="3"/>
            <w:tcBorders>
              <w:top w:val="nil"/>
              <w:left w:val="single" w:sz="4" w:space="0" w:color="auto"/>
              <w:bottom w:val="single" w:sz="4" w:space="0" w:color="auto"/>
              <w:right w:val="single" w:sz="4" w:space="0" w:color="auto"/>
            </w:tcBorders>
            <w:shd w:val="clear" w:color="auto" w:fill="auto"/>
          </w:tcPr>
          <w:p w14:paraId="4A7D0C4A" w14:textId="77777777" w:rsidR="00D02BF6" w:rsidRPr="00020619" w:rsidDel="00041F77" w:rsidRDefault="00D02BF6" w:rsidP="00BB34DD">
            <w:pPr>
              <w:pStyle w:val="TAC"/>
              <w:rPr>
                <w:ins w:id="50273" w:author="BigCREditor-RAN4#104-bis" w:date="2022-10-21T15:10:00Z"/>
                <w:lang w:eastAsia="zh-CN"/>
              </w:rPr>
            </w:pPr>
          </w:p>
        </w:tc>
        <w:tc>
          <w:tcPr>
            <w:tcW w:w="826" w:type="dxa"/>
            <w:gridSpan w:val="3"/>
            <w:tcBorders>
              <w:top w:val="nil"/>
              <w:left w:val="single" w:sz="4" w:space="0" w:color="auto"/>
              <w:bottom w:val="single" w:sz="4" w:space="0" w:color="auto"/>
              <w:right w:val="single" w:sz="4" w:space="0" w:color="auto"/>
            </w:tcBorders>
            <w:shd w:val="clear" w:color="auto" w:fill="auto"/>
          </w:tcPr>
          <w:p w14:paraId="3A4D5D48" w14:textId="77777777" w:rsidR="00D02BF6" w:rsidRPr="00020619" w:rsidRDefault="00D02BF6" w:rsidP="00BB34DD">
            <w:pPr>
              <w:pStyle w:val="TAC"/>
              <w:rPr>
                <w:ins w:id="50274" w:author="BigCREditor-RAN4#104-bis" w:date="2022-10-21T15:10:00Z"/>
                <w:lang w:eastAsia="zh-CN"/>
              </w:rPr>
            </w:pPr>
          </w:p>
        </w:tc>
        <w:tc>
          <w:tcPr>
            <w:tcW w:w="795" w:type="dxa"/>
            <w:gridSpan w:val="3"/>
            <w:tcBorders>
              <w:top w:val="nil"/>
              <w:left w:val="single" w:sz="4" w:space="0" w:color="auto"/>
              <w:bottom w:val="single" w:sz="4" w:space="0" w:color="auto"/>
              <w:right w:val="single" w:sz="4" w:space="0" w:color="auto"/>
            </w:tcBorders>
            <w:shd w:val="clear" w:color="auto" w:fill="auto"/>
          </w:tcPr>
          <w:p w14:paraId="45006A4C" w14:textId="77777777" w:rsidR="00D02BF6" w:rsidRPr="00020619" w:rsidRDefault="00D02BF6" w:rsidP="00BB34DD">
            <w:pPr>
              <w:pStyle w:val="TAC"/>
              <w:rPr>
                <w:ins w:id="50275" w:author="BigCREditor-RAN4#104-bis" w:date="2022-10-21T15:10:00Z"/>
                <w:lang w:eastAsia="zh-CN"/>
              </w:rPr>
            </w:pPr>
          </w:p>
        </w:tc>
        <w:tc>
          <w:tcPr>
            <w:tcW w:w="780" w:type="dxa"/>
            <w:gridSpan w:val="4"/>
            <w:tcBorders>
              <w:top w:val="nil"/>
              <w:left w:val="single" w:sz="4" w:space="0" w:color="auto"/>
              <w:bottom w:val="single" w:sz="4" w:space="0" w:color="auto"/>
              <w:right w:val="single" w:sz="4" w:space="0" w:color="auto"/>
            </w:tcBorders>
            <w:shd w:val="clear" w:color="auto" w:fill="auto"/>
          </w:tcPr>
          <w:p w14:paraId="3BFAC8F7" w14:textId="77777777" w:rsidR="00D02BF6" w:rsidRPr="00020619" w:rsidRDefault="00D02BF6" w:rsidP="00BB34DD">
            <w:pPr>
              <w:pStyle w:val="TAC"/>
              <w:rPr>
                <w:ins w:id="50276" w:author="BigCREditor-RAN4#104-bis" w:date="2022-10-21T15:10:00Z"/>
                <w:lang w:eastAsia="zh-CN"/>
              </w:rPr>
            </w:pPr>
          </w:p>
        </w:tc>
        <w:tc>
          <w:tcPr>
            <w:tcW w:w="702" w:type="dxa"/>
            <w:tcBorders>
              <w:top w:val="nil"/>
              <w:left w:val="single" w:sz="4" w:space="0" w:color="auto"/>
              <w:bottom w:val="single" w:sz="4" w:space="0" w:color="auto"/>
              <w:right w:val="single" w:sz="4" w:space="0" w:color="auto"/>
            </w:tcBorders>
            <w:shd w:val="clear" w:color="auto" w:fill="auto"/>
          </w:tcPr>
          <w:p w14:paraId="1EFC8007" w14:textId="77777777" w:rsidR="00D02BF6" w:rsidRPr="00020619" w:rsidRDefault="00D02BF6" w:rsidP="00BB34DD">
            <w:pPr>
              <w:pStyle w:val="TAC"/>
              <w:rPr>
                <w:ins w:id="50277" w:author="BigCREditor-RAN4#104-bis" w:date="2022-10-21T15:10:00Z"/>
                <w:lang w:eastAsia="zh-CN"/>
              </w:rPr>
            </w:pPr>
          </w:p>
        </w:tc>
      </w:tr>
      <w:tr w:rsidR="00D02BF6" w:rsidRPr="00020619" w14:paraId="29A3AD58" w14:textId="77777777" w:rsidTr="00BB34DD">
        <w:trPr>
          <w:trHeight w:val="187"/>
          <w:jc w:val="center"/>
          <w:ins w:id="50278" w:author="BigCREditor-RAN4#104-bis" w:date="2022-10-21T15:10:00Z"/>
        </w:trPr>
        <w:tc>
          <w:tcPr>
            <w:tcW w:w="957" w:type="dxa"/>
            <w:tcBorders>
              <w:top w:val="single" w:sz="4" w:space="0" w:color="auto"/>
              <w:left w:val="single" w:sz="4" w:space="0" w:color="auto"/>
              <w:bottom w:val="nil"/>
              <w:right w:val="single" w:sz="4" w:space="0" w:color="auto"/>
            </w:tcBorders>
            <w:shd w:val="clear" w:color="auto" w:fill="auto"/>
          </w:tcPr>
          <w:p w14:paraId="3A499A99" w14:textId="77777777" w:rsidR="00D02BF6" w:rsidRPr="00020619" w:rsidRDefault="00D02BF6" w:rsidP="00BB34DD">
            <w:pPr>
              <w:pStyle w:val="TAL"/>
              <w:rPr>
                <w:ins w:id="50279" w:author="BigCREditor-RAN4#104-bis" w:date="2022-10-21T15:10:00Z"/>
                <w:rFonts w:eastAsia="Calibri"/>
                <w:i/>
                <w:szCs w:val="22"/>
              </w:rPr>
            </w:pPr>
            <w:ins w:id="50280" w:author="BigCREditor-RAN4#104-bis" w:date="2022-10-21T15:10:00Z">
              <w:r w:rsidRPr="00020619">
                <w:rPr>
                  <w:rFonts w:eastAsia="Calibri"/>
                  <w:szCs w:val="22"/>
                </w:rPr>
                <w:t>Io</w:t>
              </w:r>
              <w:r w:rsidRPr="00020619">
                <w:rPr>
                  <w:vertAlign w:val="superscript"/>
                </w:rPr>
                <w:t>Note3</w:t>
              </w:r>
            </w:ins>
          </w:p>
        </w:tc>
        <w:tc>
          <w:tcPr>
            <w:tcW w:w="1181" w:type="dxa"/>
            <w:gridSpan w:val="2"/>
            <w:tcBorders>
              <w:top w:val="single" w:sz="4" w:space="0" w:color="auto"/>
              <w:left w:val="single" w:sz="4" w:space="0" w:color="auto"/>
              <w:bottom w:val="nil"/>
              <w:right w:val="single" w:sz="4" w:space="0" w:color="auto"/>
            </w:tcBorders>
            <w:shd w:val="clear" w:color="auto" w:fill="auto"/>
          </w:tcPr>
          <w:p w14:paraId="34BCB873" w14:textId="77777777" w:rsidR="00D02BF6" w:rsidRPr="00020619" w:rsidRDefault="00D02BF6" w:rsidP="00BB34DD">
            <w:pPr>
              <w:pStyle w:val="TAL"/>
              <w:rPr>
                <w:ins w:id="50281" w:author="BigCREditor-RAN4#104-bis" w:date="2022-10-21T15:10:00Z"/>
                <w:rFonts w:eastAsia="Calibri"/>
                <w:i/>
                <w:szCs w:val="22"/>
              </w:rPr>
            </w:pPr>
            <w:ins w:id="50282" w:author="BigCREditor-RAN4#104-bis" w:date="2022-10-21T15:10: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46FCD796" w14:textId="77777777" w:rsidR="00D02BF6" w:rsidRPr="00020619" w:rsidRDefault="00D02BF6" w:rsidP="00BB34DD">
            <w:pPr>
              <w:pStyle w:val="TAL"/>
              <w:rPr>
                <w:ins w:id="50283" w:author="BigCREditor-RAN4#104-bis" w:date="2022-10-21T15:10:00Z"/>
                <w:lang w:eastAsia="zh-CN"/>
              </w:rPr>
            </w:pPr>
            <w:ins w:id="50284" w:author="BigCREditor-RAN4#104-bis" w:date="2022-10-21T15:10:00Z">
              <w:r w:rsidRPr="00020619">
                <w:t>NR_FDD_FR1_A</w:t>
              </w:r>
            </w:ins>
          </w:p>
          <w:p w14:paraId="6CE77E17" w14:textId="77777777" w:rsidR="00D02BF6" w:rsidRPr="00020619" w:rsidRDefault="00D02BF6" w:rsidP="00BB34DD">
            <w:pPr>
              <w:pStyle w:val="TAL"/>
              <w:rPr>
                <w:ins w:id="50285" w:author="BigCREditor-RAN4#104-bis" w:date="2022-10-21T15:10:00Z"/>
                <w:rFonts w:eastAsia="Calibri"/>
                <w:i/>
                <w:szCs w:val="22"/>
              </w:rPr>
            </w:pPr>
            <w:ins w:id="50286"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tcPr>
          <w:p w14:paraId="07DD2814" w14:textId="77777777" w:rsidR="00D02BF6" w:rsidRPr="00020619" w:rsidRDefault="00D02BF6" w:rsidP="00BB34DD">
            <w:pPr>
              <w:pStyle w:val="TAC"/>
              <w:rPr>
                <w:ins w:id="50287" w:author="BigCREditor-RAN4#104-bis" w:date="2022-10-21T15:10:00Z"/>
              </w:rPr>
            </w:pPr>
            <w:ins w:id="50288" w:author="BigCREditor-RAN4#104-bis" w:date="2022-10-21T15:10:00Z">
              <w:r w:rsidRPr="00020619">
                <w:t>dBm/SCS</w:t>
              </w:r>
            </w:ins>
          </w:p>
        </w:tc>
        <w:tc>
          <w:tcPr>
            <w:tcW w:w="1540" w:type="dxa"/>
            <w:gridSpan w:val="4"/>
            <w:tcBorders>
              <w:top w:val="single" w:sz="4" w:space="0" w:color="auto"/>
              <w:left w:val="single" w:sz="4" w:space="0" w:color="auto"/>
              <w:bottom w:val="nil"/>
              <w:right w:val="single" w:sz="4" w:space="0" w:color="auto"/>
            </w:tcBorders>
            <w:shd w:val="clear" w:color="auto" w:fill="auto"/>
          </w:tcPr>
          <w:p w14:paraId="4A573426" w14:textId="77777777" w:rsidR="00D02BF6" w:rsidRPr="00020619" w:rsidDel="00041F77" w:rsidRDefault="00D02BF6" w:rsidP="00BB34DD">
            <w:pPr>
              <w:pStyle w:val="TAC"/>
              <w:rPr>
                <w:ins w:id="50289" w:author="BigCREditor-RAN4#104-bis" w:date="2022-10-21T15:10:00Z"/>
                <w:lang w:eastAsia="zh-CN"/>
              </w:rPr>
            </w:pPr>
            <w:ins w:id="50290" w:author="BigCREditor-RAN4#104-bis" w:date="2022-10-21T15:10:00Z">
              <w:r w:rsidRPr="00020619">
                <w:rPr>
                  <w:lang w:eastAsia="zh-CN"/>
                </w:rPr>
                <w:t>-50</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0E786814" w14:textId="77777777" w:rsidR="00D02BF6" w:rsidRPr="00020619" w:rsidRDefault="00D02BF6" w:rsidP="00BB34DD">
            <w:pPr>
              <w:pStyle w:val="TAC"/>
              <w:rPr>
                <w:ins w:id="50291" w:author="BigCREditor-RAN4#104-bis" w:date="2022-10-21T15:10:00Z"/>
                <w:lang w:eastAsia="zh-CN"/>
              </w:rPr>
            </w:pPr>
            <w:ins w:id="50292" w:author="BigCREditor-RAN4#104-bis" w:date="2022-10-21T15:10:00Z">
              <w:r w:rsidRPr="00020619">
                <w:rPr>
                  <w:lang w:eastAsia="zh-CN"/>
                </w:rPr>
                <w:t>-75.83</w:t>
              </w:r>
            </w:ins>
          </w:p>
        </w:tc>
        <w:tc>
          <w:tcPr>
            <w:tcW w:w="780" w:type="dxa"/>
            <w:gridSpan w:val="4"/>
            <w:tcBorders>
              <w:top w:val="single" w:sz="4" w:space="0" w:color="auto"/>
              <w:left w:val="single" w:sz="4" w:space="0" w:color="auto"/>
              <w:right w:val="single" w:sz="4" w:space="0" w:color="auto"/>
            </w:tcBorders>
          </w:tcPr>
          <w:p w14:paraId="3C3D8BAD" w14:textId="77777777" w:rsidR="00D02BF6" w:rsidRPr="00020619" w:rsidRDefault="00D02BF6" w:rsidP="00BB34DD">
            <w:pPr>
              <w:pStyle w:val="TAC"/>
              <w:rPr>
                <w:ins w:id="50293" w:author="BigCREditor-RAN4#104-bis" w:date="2022-10-21T15:10:00Z"/>
                <w:lang w:eastAsia="zh-CN"/>
              </w:rPr>
            </w:pPr>
            <w:ins w:id="50294" w:author="BigCREditor-RAN4#104-bis" w:date="2022-10-21T15:10:00Z">
              <w:r w:rsidRPr="00020619">
                <w:t>-83.28</w:t>
              </w:r>
            </w:ins>
          </w:p>
        </w:tc>
        <w:tc>
          <w:tcPr>
            <w:tcW w:w="702" w:type="dxa"/>
            <w:tcBorders>
              <w:top w:val="single" w:sz="4" w:space="0" w:color="auto"/>
              <w:left w:val="single" w:sz="4" w:space="0" w:color="auto"/>
              <w:right w:val="single" w:sz="4" w:space="0" w:color="auto"/>
            </w:tcBorders>
          </w:tcPr>
          <w:p w14:paraId="20243F78" w14:textId="77777777" w:rsidR="00D02BF6" w:rsidRPr="00020619" w:rsidRDefault="00D02BF6" w:rsidP="00BB34DD">
            <w:pPr>
              <w:pStyle w:val="TAC"/>
              <w:rPr>
                <w:ins w:id="50295" w:author="BigCREditor-RAN4#104-bis" w:date="2022-10-21T15:10:00Z"/>
                <w:lang w:eastAsia="zh-CN"/>
              </w:rPr>
            </w:pPr>
            <w:ins w:id="50296" w:author="BigCREditor-RAN4#104-bis" w:date="2022-10-21T15:10:00Z">
              <w:r w:rsidRPr="00020619">
                <w:t>-85.8</w:t>
              </w:r>
              <w:r w:rsidRPr="00020619">
                <w:rPr>
                  <w:lang w:eastAsia="zh-CN"/>
                </w:rPr>
                <w:t>3</w:t>
              </w:r>
            </w:ins>
          </w:p>
        </w:tc>
      </w:tr>
      <w:tr w:rsidR="00D02BF6" w:rsidRPr="00020619" w14:paraId="74841483" w14:textId="77777777" w:rsidTr="00BB34DD">
        <w:trPr>
          <w:trHeight w:val="187"/>
          <w:jc w:val="center"/>
          <w:ins w:id="50297" w:author="BigCREditor-RAN4#104-bis" w:date="2022-10-21T15:10:00Z"/>
        </w:trPr>
        <w:tc>
          <w:tcPr>
            <w:tcW w:w="957" w:type="dxa"/>
            <w:tcBorders>
              <w:top w:val="nil"/>
              <w:left w:val="single" w:sz="4" w:space="0" w:color="auto"/>
              <w:bottom w:val="nil"/>
              <w:right w:val="single" w:sz="4" w:space="0" w:color="auto"/>
            </w:tcBorders>
            <w:shd w:val="clear" w:color="auto" w:fill="auto"/>
          </w:tcPr>
          <w:p w14:paraId="073DDF24" w14:textId="77777777" w:rsidR="00D02BF6" w:rsidRPr="00020619" w:rsidRDefault="00D02BF6" w:rsidP="00BB34DD">
            <w:pPr>
              <w:pStyle w:val="TAL"/>
              <w:rPr>
                <w:ins w:id="50298"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BA61735" w14:textId="77777777" w:rsidR="00D02BF6" w:rsidRPr="00020619" w:rsidRDefault="00D02BF6" w:rsidP="00BB34DD">
            <w:pPr>
              <w:pStyle w:val="TAL"/>
              <w:rPr>
                <w:ins w:id="50299"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5DD52FC2" w14:textId="77777777" w:rsidR="00D02BF6" w:rsidRPr="00020619" w:rsidRDefault="00D02BF6" w:rsidP="00BB34DD">
            <w:pPr>
              <w:pStyle w:val="TAL"/>
              <w:rPr>
                <w:ins w:id="50300" w:author="BigCREditor-RAN4#104-bis" w:date="2022-10-21T15:10:00Z"/>
                <w:rFonts w:eastAsia="Calibri"/>
                <w:i/>
                <w:szCs w:val="22"/>
              </w:rPr>
            </w:pPr>
            <w:ins w:id="50301"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569607B5" w14:textId="77777777" w:rsidR="00D02BF6" w:rsidRPr="00020619" w:rsidRDefault="00D02BF6" w:rsidP="00BB34DD">
            <w:pPr>
              <w:pStyle w:val="TAC"/>
              <w:rPr>
                <w:ins w:id="50302"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54B2899D" w14:textId="77777777" w:rsidR="00D02BF6" w:rsidRPr="00020619" w:rsidDel="00041F77" w:rsidRDefault="00D02BF6" w:rsidP="00BB34DD">
            <w:pPr>
              <w:pStyle w:val="TAC"/>
              <w:rPr>
                <w:ins w:id="50303"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60562439" w14:textId="77777777" w:rsidR="00D02BF6" w:rsidRPr="00020619" w:rsidRDefault="00D02BF6" w:rsidP="00BB34DD">
            <w:pPr>
              <w:pStyle w:val="TAC"/>
              <w:rPr>
                <w:ins w:id="50304"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3B896E4" w14:textId="77777777" w:rsidR="00D02BF6" w:rsidRPr="00020619" w:rsidRDefault="00D02BF6" w:rsidP="00BB34DD">
            <w:pPr>
              <w:pStyle w:val="TAC"/>
              <w:rPr>
                <w:ins w:id="50305" w:author="BigCREditor-RAN4#104-bis" w:date="2022-10-21T15:10:00Z"/>
                <w:lang w:eastAsia="zh-CN"/>
              </w:rPr>
            </w:pPr>
            <w:ins w:id="50306" w:author="BigCREditor-RAN4#104-bis" w:date="2022-10-21T15:10:00Z">
              <w:r w:rsidRPr="00020619">
                <w:t>-8</w:t>
              </w:r>
              <w:r w:rsidRPr="00020619">
                <w:rPr>
                  <w:lang w:eastAsia="zh-CN"/>
                </w:rPr>
                <w:t>2</w:t>
              </w:r>
              <w:r w:rsidRPr="00020619">
                <w:t>.</w:t>
              </w:r>
              <w:r w:rsidRPr="00020619">
                <w:rPr>
                  <w:lang w:eastAsia="zh-CN"/>
                </w:rPr>
                <w:t>7</w:t>
              </w:r>
              <w:r w:rsidRPr="00020619">
                <w:t>8</w:t>
              </w:r>
            </w:ins>
          </w:p>
        </w:tc>
        <w:tc>
          <w:tcPr>
            <w:tcW w:w="702" w:type="dxa"/>
            <w:tcBorders>
              <w:top w:val="single" w:sz="4" w:space="0" w:color="auto"/>
              <w:left w:val="single" w:sz="4" w:space="0" w:color="auto"/>
              <w:bottom w:val="single" w:sz="4" w:space="0" w:color="auto"/>
              <w:right w:val="single" w:sz="4" w:space="0" w:color="auto"/>
            </w:tcBorders>
          </w:tcPr>
          <w:p w14:paraId="3B819028" w14:textId="77777777" w:rsidR="00D02BF6" w:rsidRPr="00020619" w:rsidRDefault="00D02BF6" w:rsidP="00BB34DD">
            <w:pPr>
              <w:pStyle w:val="TAC"/>
              <w:rPr>
                <w:ins w:id="50307" w:author="BigCREditor-RAN4#104-bis" w:date="2022-10-21T15:10:00Z"/>
                <w:lang w:eastAsia="zh-CN"/>
              </w:rPr>
            </w:pPr>
            <w:ins w:id="50308" w:author="BigCREditor-RAN4#104-bis" w:date="2022-10-21T15:10:00Z">
              <w:r w:rsidRPr="00020619">
                <w:t>-85.</w:t>
              </w:r>
              <w:r w:rsidRPr="00020619">
                <w:rPr>
                  <w:lang w:eastAsia="zh-CN"/>
                </w:rPr>
                <w:t>33</w:t>
              </w:r>
            </w:ins>
          </w:p>
        </w:tc>
      </w:tr>
      <w:tr w:rsidR="00D02BF6" w:rsidRPr="00020619" w14:paraId="617C7600" w14:textId="77777777" w:rsidTr="00BB34DD">
        <w:trPr>
          <w:trHeight w:val="187"/>
          <w:jc w:val="center"/>
          <w:ins w:id="50309" w:author="BigCREditor-RAN4#104-bis" w:date="2022-10-21T15:10:00Z"/>
        </w:trPr>
        <w:tc>
          <w:tcPr>
            <w:tcW w:w="957" w:type="dxa"/>
            <w:tcBorders>
              <w:top w:val="nil"/>
              <w:left w:val="single" w:sz="4" w:space="0" w:color="auto"/>
              <w:bottom w:val="nil"/>
              <w:right w:val="single" w:sz="4" w:space="0" w:color="auto"/>
            </w:tcBorders>
            <w:shd w:val="clear" w:color="auto" w:fill="auto"/>
          </w:tcPr>
          <w:p w14:paraId="0A13D875" w14:textId="77777777" w:rsidR="00D02BF6" w:rsidRPr="00020619" w:rsidRDefault="00D02BF6" w:rsidP="00BB34DD">
            <w:pPr>
              <w:pStyle w:val="TAL"/>
              <w:rPr>
                <w:ins w:id="5031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663C584" w14:textId="77777777" w:rsidR="00D02BF6" w:rsidRPr="00020619" w:rsidRDefault="00D02BF6" w:rsidP="00BB34DD">
            <w:pPr>
              <w:pStyle w:val="TAL"/>
              <w:rPr>
                <w:ins w:id="5031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C9D1798" w14:textId="77777777" w:rsidR="00D02BF6" w:rsidRPr="00020619" w:rsidRDefault="00D02BF6" w:rsidP="00BB34DD">
            <w:pPr>
              <w:pStyle w:val="TAL"/>
              <w:rPr>
                <w:ins w:id="50312" w:author="BigCREditor-RAN4#104-bis" w:date="2022-10-21T15:10:00Z"/>
                <w:rFonts w:eastAsia="Calibri"/>
                <w:i/>
                <w:szCs w:val="22"/>
              </w:rPr>
            </w:pPr>
            <w:ins w:id="50313"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219EF65E" w14:textId="77777777" w:rsidR="00D02BF6" w:rsidRPr="00020619" w:rsidRDefault="00D02BF6" w:rsidP="00BB34DD">
            <w:pPr>
              <w:pStyle w:val="TAC"/>
              <w:rPr>
                <w:ins w:id="5031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6A5E26F3" w14:textId="77777777" w:rsidR="00D02BF6" w:rsidRPr="00020619" w:rsidDel="00041F77" w:rsidRDefault="00D02BF6" w:rsidP="00BB34DD">
            <w:pPr>
              <w:pStyle w:val="TAC"/>
              <w:rPr>
                <w:ins w:id="5031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390917F6" w14:textId="77777777" w:rsidR="00D02BF6" w:rsidRPr="00020619" w:rsidRDefault="00D02BF6" w:rsidP="00BB34DD">
            <w:pPr>
              <w:pStyle w:val="TAC"/>
              <w:rPr>
                <w:ins w:id="50316"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CE9107C" w14:textId="77777777" w:rsidR="00D02BF6" w:rsidRPr="00020619" w:rsidRDefault="00D02BF6" w:rsidP="00BB34DD">
            <w:pPr>
              <w:pStyle w:val="TAC"/>
              <w:rPr>
                <w:ins w:id="50317" w:author="BigCREditor-RAN4#104-bis" w:date="2022-10-21T15:10:00Z"/>
                <w:lang w:eastAsia="zh-CN"/>
              </w:rPr>
            </w:pPr>
            <w:ins w:id="50318" w:author="BigCREditor-RAN4#104-bis" w:date="2022-10-21T15:10:00Z">
              <w:r w:rsidRPr="00020619">
                <w:t>-8</w:t>
              </w:r>
              <w:r w:rsidRPr="00020619">
                <w:rPr>
                  <w:lang w:eastAsia="zh-CN"/>
                </w:rPr>
                <w:t>2</w:t>
              </w:r>
              <w:r w:rsidRPr="00020619">
                <w:t>.</w:t>
              </w:r>
              <w:r w:rsidRPr="00020619">
                <w:rPr>
                  <w:lang w:eastAsia="zh-CN"/>
                </w:rPr>
                <w:t>2</w:t>
              </w:r>
              <w:r w:rsidRPr="00020619">
                <w:t>8</w:t>
              </w:r>
            </w:ins>
          </w:p>
        </w:tc>
        <w:tc>
          <w:tcPr>
            <w:tcW w:w="702" w:type="dxa"/>
            <w:tcBorders>
              <w:top w:val="single" w:sz="4" w:space="0" w:color="auto"/>
              <w:left w:val="single" w:sz="4" w:space="0" w:color="auto"/>
              <w:bottom w:val="single" w:sz="4" w:space="0" w:color="auto"/>
              <w:right w:val="single" w:sz="4" w:space="0" w:color="auto"/>
            </w:tcBorders>
          </w:tcPr>
          <w:p w14:paraId="042A2FE7" w14:textId="77777777" w:rsidR="00D02BF6" w:rsidRPr="00020619" w:rsidRDefault="00D02BF6" w:rsidP="00BB34DD">
            <w:pPr>
              <w:pStyle w:val="TAC"/>
              <w:rPr>
                <w:ins w:id="50319" w:author="BigCREditor-RAN4#104-bis" w:date="2022-10-21T15:10:00Z"/>
                <w:lang w:eastAsia="zh-CN"/>
              </w:rPr>
            </w:pPr>
            <w:ins w:id="50320" w:author="BigCREditor-RAN4#104-bis" w:date="2022-10-21T15:10:00Z">
              <w:r w:rsidRPr="00020619">
                <w:t>-8</w:t>
              </w:r>
              <w:r w:rsidRPr="00020619">
                <w:rPr>
                  <w:lang w:eastAsia="zh-CN"/>
                </w:rPr>
                <w:t>4</w:t>
              </w:r>
              <w:r w:rsidRPr="00020619">
                <w:t>.</w:t>
              </w:r>
              <w:r w:rsidRPr="00020619">
                <w:rPr>
                  <w:lang w:eastAsia="zh-CN"/>
                </w:rPr>
                <w:t>83</w:t>
              </w:r>
            </w:ins>
          </w:p>
        </w:tc>
      </w:tr>
      <w:tr w:rsidR="00D02BF6" w:rsidRPr="00020619" w14:paraId="47DB9185" w14:textId="77777777" w:rsidTr="00BB34DD">
        <w:trPr>
          <w:trHeight w:val="187"/>
          <w:jc w:val="center"/>
          <w:ins w:id="50321" w:author="BigCREditor-RAN4#104-bis" w:date="2022-10-21T15:10:00Z"/>
        </w:trPr>
        <w:tc>
          <w:tcPr>
            <w:tcW w:w="957" w:type="dxa"/>
            <w:tcBorders>
              <w:top w:val="nil"/>
              <w:left w:val="single" w:sz="4" w:space="0" w:color="auto"/>
              <w:bottom w:val="nil"/>
              <w:right w:val="single" w:sz="4" w:space="0" w:color="auto"/>
            </w:tcBorders>
            <w:shd w:val="clear" w:color="auto" w:fill="auto"/>
          </w:tcPr>
          <w:p w14:paraId="7EC7C9F8" w14:textId="77777777" w:rsidR="00D02BF6" w:rsidRPr="00020619" w:rsidRDefault="00D02BF6" w:rsidP="00BB34DD">
            <w:pPr>
              <w:pStyle w:val="TAL"/>
              <w:rPr>
                <w:ins w:id="5032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19C257B" w14:textId="77777777" w:rsidR="00D02BF6" w:rsidRPr="00020619" w:rsidRDefault="00D02BF6" w:rsidP="00BB34DD">
            <w:pPr>
              <w:pStyle w:val="TAL"/>
              <w:rPr>
                <w:ins w:id="50323"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6E56B938" w14:textId="77777777" w:rsidR="00D02BF6" w:rsidRPr="00020619" w:rsidRDefault="00D02BF6" w:rsidP="00BB34DD">
            <w:pPr>
              <w:pStyle w:val="TAL"/>
              <w:rPr>
                <w:ins w:id="50324" w:author="BigCREditor-RAN4#104-bis" w:date="2022-10-21T15:10:00Z"/>
                <w:lang w:val="sv-SE" w:eastAsia="zh-CN"/>
              </w:rPr>
            </w:pPr>
            <w:ins w:id="50325" w:author="BigCREditor-RAN4#104-bis" w:date="2022-10-21T15:10:00Z">
              <w:r w:rsidRPr="00020619">
                <w:rPr>
                  <w:lang w:val="sv-SE"/>
                </w:rPr>
                <w:t>NR_FDD_FR1_D</w:t>
              </w:r>
            </w:ins>
          </w:p>
          <w:p w14:paraId="100C9BDF" w14:textId="77777777" w:rsidR="00D02BF6" w:rsidRPr="00020619" w:rsidRDefault="00D02BF6" w:rsidP="00BB34DD">
            <w:pPr>
              <w:pStyle w:val="TAL"/>
              <w:rPr>
                <w:ins w:id="50326" w:author="BigCREditor-RAN4#104-bis" w:date="2022-10-21T15:10:00Z"/>
                <w:rFonts w:eastAsia="Calibri"/>
                <w:i/>
                <w:szCs w:val="22"/>
                <w:lang w:val="sv-SE"/>
              </w:rPr>
            </w:pPr>
            <w:ins w:id="50327"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4EC47DAC" w14:textId="77777777" w:rsidR="00D02BF6" w:rsidRPr="00020619" w:rsidRDefault="00D02BF6" w:rsidP="00BB34DD">
            <w:pPr>
              <w:pStyle w:val="TAC"/>
              <w:rPr>
                <w:ins w:id="50328"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63160A25" w14:textId="77777777" w:rsidR="00D02BF6" w:rsidRPr="00020619" w:rsidDel="00041F77" w:rsidRDefault="00D02BF6" w:rsidP="00BB34DD">
            <w:pPr>
              <w:pStyle w:val="TAC"/>
              <w:rPr>
                <w:ins w:id="50329"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5F902566" w14:textId="77777777" w:rsidR="00D02BF6" w:rsidRPr="00020619" w:rsidRDefault="00D02BF6" w:rsidP="00BB34DD">
            <w:pPr>
              <w:pStyle w:val="TAC"/>
              <w:rPr>
                <w:ins w:id="50330"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37F7B2D7" w14:textId="77777777" w:rsidR="00D02BF6" w:rsidRPr="00020619" w:rsidRDefault="00D02BF6" w:rsidP="00BB34DD">
            <w:pPr>
              <w:pStyle w:val="TAC"/>
              <w:rPr>
                <w:ins w:id="50331" w:author="BigCREditor-RAN4#104-bis" w:date="2022-10-21T15:10:00Z"/>
                <w:lang w:eastAsia="zh-CN"/>
              </w:rPr>
            </w:pPr>
            <w:ins w:id="50332" w:author="BigCREditor-RAN4#104-bis" w:date="2022-10-21T15:10:00Z">
              <w:r w:rsidRPr="00020619">
                <w:t>-8</w:t>
              </w:r>
              <w:r w:rsidRPr="00020619">
                <w:rPr>
                  <w:lang w:eastAsia="zh-CN"/>
                </w:rPr>
                <w:t>1</w:t>
              </w:r>
              <w:r w:rsidRPr="00020619">
                <w:t>.</w:t>
              </w:r>
              <w:r w:rsidRPr="00020619">
                <w:rPr>
                  <w:lang w:eastAsia="zh-CN"/>
                </w:rPr>
                <w:t>7</w:t>
              </w:r>
              <w:r w:rsidRPr="00020619">
                <w:t>8</w:t>
              </w:r>
            </w:ins>
          </w:p>
        </w:tc>
        <w:tc>
          <w:tcPr>
            <w:tcW w:w="702" w:type="dxa"/>
            <w:tcBorders>
              <w:top w:val="single" w:sz="4" w:space="0" w:color="auto"/>
              <w:left w:val="single" w:sz="4" w:space="0" w:color="auto"/>
              <w:right w:val="single" w:sz="4" w:space="0" w:color="auto"/>
            </w:tcBorders>
          </w:tcPr>
          <w:p w14:paraId="3494B474" w14:textId="77777777" w:rsidR="00D02BF6" w:rsidRPr="00020619" w:rsidRDefault="00D02BF6" w:rsidP="00BB34DD">
            <w:pPr>
              <w:pStyle w:val="TAC"/>
              <w:rPr>
                <w:ins w:id="50333" w:author="BigCREditor-RAN4#104-bis" w:date="2022-10-21T15:10:00Z"/>
                <w:lang w:eastAsia="zh-CN"/>
              </w:rPr>
            </w:pPr>
            <w:ins w:id="50334" w:author="BigCREditor-RAN4#104-bis" w:date="2022-10-21T15:10:00Z">
              <w:r w:rsidRPr="00020619">
                <w:t>-8</w:t>
              </w:r>
              <w:r w:rsidRPr="00020619">
                <w:rPr>
                  <w:lang w:eastAsia="zh-CN"/>
                </w:rPr>
                <w:t>4</w:t>
              </w:r>
              <w:r w:rsidRPr="00020619">
                <w:t>.</w:t>
              </w:r>
              <w:r w:rsidRPr="00020619">
                <w:rPr>
                  <w:lang w:eastAsia="zh-CN"/>
                </w:rPr>
                <w:t>33</w:t>
              </w:r>
            </w:ins>
          </w:p>
        </w:tc>
      </w:tr>
      <w:tr w:rsidR="00D02BF6" w:rsidRPr="00020619" w14:paraId="29FADF2D" w14:textId="77777777" w:rsidTr="00BB34DD">
        <w:trPr>
          <w:trHeight w:val="187"/>
          <w:jc w:val="center"/>
          <w:ins w:id="50335" w:author="BigCREditor-RAN4#104-bis" w:date="2022-10-21T15:10:00Z"/>
        </w:trPr>
        <w:tc>
          <w:tcPr>
            <w:tcW w:w="957" w:type="dxa"/>
            <w:tcBorders>
              <w:top w:val="nil"/>
              <w:left w:val="single" w:sz="4" w:space="0" w:color="auto"/>
              <w:bottom w:val="nil"/>
              <w:right w:val="single" w:sz="4" w:space="0" w:color="auto"/>
            </w:tcBorders>
            <w:shd w:val="clear" w:color="auto" w:fill="auto"/>
          </w:tcPr>
          <w:p w14:paraId="4D6A6AD1" w14:textId="77777777" w:rsidR="00D02BF6" w:rsidRPr="00020619" w:rsidRDefault="00D02BF6" w:rsidP="00BB34DD">
            <w:pPr>
              <w:pStyle w:val="TAL"/>
              <w:rPr>
                <w:ins w:id="50336"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0690A30E" w14:textId="77777777" w:rsidR="00D02BF6" w:rsidRPr="00020619" w:rsidRDefault="00D02BF6" w:rsidP="00BB34DD">
            <w:pPr>
              <w:pStyle w:val="TAL"/>
              <w:rPr>
                <w:ins w:id="50337"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75CBFC5E" w14:textId="77777777" w:rsidR="00D02BF6" w:rsidRPr="00020619" w:rsidRDefault="00D02BF6" w:rsidP="00BB34DD">
            <w:pPr>
              <w:pStyle w:val="TAL"/>
              <w:rPr>
                <w:ins w:id="50338" w:author="BigCREditor-RAN4#104-bis" w:date="2022-10-21T15:10:00Z"/>
                <w:lang w:val="sv-SE" w:eastAsia="zh-CN"/>
              </w:rPr>
            </w:pPr>
            <w:ins w:id="50339" w:author="BigCREditor-RAN4#104-bis" w:date="2022-10-21T15:10:00Z">
              <w:r w:rsidRPr="00020619">
                <w:rPr>
                  <w:lang w:val="sv-SE"/>
                </w:rPr>
                <w:t>NR_FDD_FR1_E</w:t>
              </w:r>
            </w:ins>
          </w:p>
          <w:p w14:paraId="2D9D8967" w14:textId="77777777" w:rsidR="00D02BF6" w:rsidRPr="00020619" w:rsidRDefault="00D02BF6" w:rsidP="00BB34DD">
            <w:pPr>
              <w:pStyle w:val="TAL"/>
              <w:rPr>
                <w:ins w:id="50340" w:author="BigCREditor-RAN4#104-bis" w:date="2022-10-21T15:10:00Z"/>
                <w:rFonts w:eastAsia="Calibri"/>
                <w:i/>
                <w:szCs w:val="22"/>
                <w:lang w:val="sv-SE"/>
              </w:rPr>
            </w:pPr>
            <w:ins w:id="50341"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0FACF396" w14:textId="77777777" w:rsidR="00D02BF6" w:rsidRPr="00020619" w:rsidRDefault="00D02BF6" w:rsidP="00BB34DD">
            <w:pPr>
              <w:pStyle w:val="TAC"/>
              <w:rPr>
                <w:ins w:id="50342"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790979AF" w14:textId="77777777" w:rsidR="00D02BF6" w:rsidRPr="00020619" w:rsidDel="00041F77" w:rsidRDefault="00D02BF6" w:rsidP="00BB34DD">
            <w:pPr>
              <w:pStyle w:val="TAC"/>
              <w:rPr>
                <w:ins w:id="50343"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B8E379D" w14:textId="77777777" w:rsidR="00D02BF6" w:rsidRPr="00020619" w:rsidRDefault="00D02BF6" w:rsidP="00BB34DD">
            <w:pPr>
              <w:pStyle w:val="TAC"/>
              <w:rPr>
                <w:ins w:id="50344"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19F88AC8" w14:textId="77777777" w:rsidR="00D02BF6" w:rsidRPr="00020619" w:rsidRDefault="00D02BF6" w:rsidP="00BB34DD">
            <w:pPr>
              <w:pStyle w:val="TAC"/>
              <w:rPr>
                <w:ins w:id="50345" w:author="BigCREditor-RAN4#104-bis" w:date="2022-10-21T15:10:00Z"/>
                <w:lang w:eastAsia="zh-CN"/>
              </w:rPr>
            </w:pPr>
            <w:ins w:id="50346" w:author="BigCREditor-RAN4#104-bis" w:date="2022-10-21T15:10:00Z">
              <w:r w:rsidRPr="00020619">
                <w:t>-8</w:t>
              </w:r>
              <w:r w:rsidRPr="00020619">
                <w:rPr>
                  <w:lang w:eastAsia="zh-CN"/>
                </w:rPr>
                <w:t>1</w:t>
              </w:r>
              <w:r w:rsidRPr="00020619">
                <w:t>.</w:t>
              </w:r>
              <w:r w:rsidRPr="00020619">
                <w:rPr>
                  <w:lang w:eastAsia="zh-CN"/>
                </w:rPr>
                <w:t>2</w:t>
              </w:r>
              <w:r w:rsidRPr="00020619">
                <w:t>8</w:t>
              </w:r>
            </w:ins>
          </w:p>
        </w:tc>
        <w:tc>
          <w:tcPr>
            <w:tcW w:w="702" w:type="dxa"/>
            <w:tcBorders>
              <w:top w:val="single" w:sz="4" w:space="0" w:color="auto"/>
              <w:left w:val="single" w:sz="4" w:space="0" w:color="auto"/>
              <w:right w:val="single" w:sz="4" w:space="0" w:color="auto"/>
            </w:tcBorders>
          </w:tcPr>
          <w:p w14:paraId="6EF0E129" w14:textId="77777777" w:rsidR="00D02BF6" w:rsidRPr="00020619" w:rsidRDefault="00D02BF6" w:rsidP="00BB34DD">
            <w:pPr>
              <w:pStyle w:val="TAC"/>
              <w:rPr>
                <w:ins w:id="50347" w:author="BigCREditor-RAN4#104-bis" w:date="2022-10-21T15:10:00Z"/>
                <w:lang w:eastAsia="zh-CN"/>
              </w:rPr>
            </w:pPr>
            <w:ins w:id="50348" w:author="BigCREditor-RAN4#104-bis" w:date="2022-10-21T15:10:00Z">
              <w:r w:rsidRPr="00020619">
                <w:t>-8</w:t>
              </w:r>
              <w:r w:rsidRPr="00020619">
                <w:rPr>
                  <w:lang w:eastAsia="zh-CN"/>
                </w:rPr>
                <w:t>3</w:t>
              </w:r>
              <w:r w:rsidRPr="00020619">
                <w:t>.</w:t>
              </w:r>
              <w:r w:rsidRPr="00020619">
                <w:rPr>
                  <w:lang w:eastAsia="zh-CN"/>
                </w:rPr>
                <w:t>83</w:t>
              </w:r>
            </w:ins>
          </w:p>
        </w:tc>
      </w:tr>
      <w:tr w:rsidR="00D02BF6" w:rsidRPr="00020619" w14:paraId="79C7266F" w14:textId="77777777" w:rsidTr="00BB34DD">
        <w:trPr>
          <w:trHeight w:val="187"/>
          <w:jc w:val="center"/>
          <w:ins w:id="50349" w:author="BigCREditor-RAN4#104-bis" w:date="2022-10-21T15:10:00Z"/>
        </w:trPr>
        <w:tc>
          <w:tcPr>
            <w:tcW w:w="957" w:type="dxa"/>
            <w:tcBorders>
              <w:top w:val="nil"/>
              <w:left w:val="single" w:sz="4" w:space="0" w:color="auto"/>
              <w:bottom w:val="nil"/>
              <w:right w:val="single" w:sz="4" w:space="0" w:color="auto"/>
            </w:tcBorders>
            <w:shd w:val="clear" w:color="auto" w:fill="auto"/>
          </w:tcPr>
          <w:p w14:paraId="18508FCD" w14:textId="77777777" w:rsidR="00D02BF6" w:rsidRPr="00020619" w:rsidRDefault="00D02BF6" w:rsidP="00BB34DD">
            <w:pPr>
              <w:pStyle w:val="TAL"/>
              <w:rPr>
                <w:ins w:id="50350"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65A965C4" w14:textId="77777777" w:rsidR="00D02BF6" w:rsidRPr="00020619" w:rsidRDefault="00D02BF6" w:rsidP="00BB34DD">
            <w:pPr>
              <w:pStyle w:val="TAL"/>
              <w:rPr>
                <w:ins w:id="50351"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2EB1F62F" w14:textId="77777777" w:rsidR="00D02BF6" w:rsidRPr="00020619" w:rsidRDefault="00D02BF6" w:rsidP="00BB34DD">
            <w:pPr>
              <w:pStyle w:val="TAL"/>
              <w:rPr>
                <w:ins w:id="50352" w:author="BigCREditor-RAN4#104-bis" w:date="2022-10-21T15:10:00Z"/>
              </w:rPr>
            </w:pPr>
            <w:ins w:id="50353"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7C3E24B7" w14:textId="77777777" w:rsidR="00D02BF6" w:rsidRPr="00020619" w:rsidRDefault="00D02BF6" w:rsidP="00BB34DD">
            <w:pPr>
              <w:pStyle w:val="TAC"/>
              <w:rPr>
                <w:ins w:id="50354"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771370CC" w14:textId="77777777" w:rsidR="00D02BF6" w:rsidRPr="00020619" w:rsidDel="00041F77" w:rsidRDefault="00D02BF6" w:rsidP="00BB34DD">
            <w:pPr>
              <w:pStyle w:val="TAC"/>
              <w:rPr>
                <w:ins w:id="50355"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3FDB26BD" w14:textId="77777777" w:rsidR="00D02BF6" w:rsidRPr="00020619" w:rsidRDefault="00D02BF6" w:rsidP="00BB34DD">
            <w:pPr>
              <w:pStyle w:val="TAC"/>
              <w:rPr>
                <w:ins w:id="50356"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5569F866" w14:textId="77777777" w:rsidR="00D02BF6" w:rsidRPr="00020619" w:rsidRDefault="00D02BF6" w:rsidP="00BB34DD">
            <w:pPr>
              <w:pStyle w:val="TAC"/>
              <w:rPr>
                <w:ins w:id="50357" w:author="BigCREditor-RAN4#104-bis" w:date="2022-10-21T15:10:00Z"/>
              </w:rPr>
            </w:pPr>
            <w:ins w:id="50358" w:author="BigCREditor-RAN4#104-bis" w:date="2022-10-21T15:10:00Z">
              <w:r w:rsidRPr="00020619">
                <w:t>-80.78</w:t>
              </w:r>
            </w:ins>
          </w:p>
        </w:tc>
        <w:tc>
          <w:tcPr>
            <w:tcW w:w="702" w:type="dxa"/>
            <w:tcBorders>
              <w:top w:val="single" w:sz="4" w:space="0" w:color="auto"/>
              <w:left w:val="single" w:sz="4" w:space="0" w:color="auto"/>
              <w:bottom w:val="single" w:sz="4" w:space="0" w:color="auto"/>
              <w:right w:val="single" w:sz="4" w:space="0" w:color="auto"/>
            </w:tcBorders>
          </w:tcPr>
          <w:p w14:paraId="5D6B55CB" w14:textId="77777777" w:rsidR="00D02BF6" w:rsidRPr="00020619" w:rsidRDefault="00D02BF6" w:rsidP="00BB34DD">
            <w:pPr>
              <w:pStyle w:val="TAC"/>
              <w:rPr>
                <w:ins w:id="50359" w:author="BigCREditor-RAN4#104-bis" w:date="2022-10-21T15:10:00Z"/>
              </w:rPr>
            </w:pPr>
            <w:ins w:id="50360" w:author="BigCREditor-RAN4#104-bis" w:date="2022-10-21T15:10:00Z">
              <w:r w:rsidRPr="00020619">
                <w:t>-83.33</w:t>
              </w:r>
            </w:ins>
          </w:p>
        </w:tc>
      </w:tr>
      <w:tr w:rsidR="00D02BF6" w:rsidRPr="00020619" w14:paraId="1A8562B6" w14:textId="77777777" w:rsidTr="00BB34DD">
        <w:trPr>
          <w:trHeight w:val="187"/>
          <w:jc w:val="center"/>
          <w:ins w:id="50361" w:author="BigCREditor-RAN4#104-bis" w:date="2022-10-21T15:10:00Z"/>
        </w:trPr>
        <w:tc>
          <w:tcPr>
            <w:tcW w:w="957" w:type="dxa"/>
            <w:tcBorders>
              <w:top w:val="nil"/>
              <w:left w:val="single" w:sz="4" w:space="0" w:color="auto"/>
              <w:bottom w:val="nil"/>
              <w:right w:val="single" w:sz="4" w:space="0" w:color="auto"/>
            </w:tcBorders>
            <w:shd w:val="clear" w:color="auto" w:fill="auto"/>
          </w:tcPr>
          <w:p w14:paraId="681A5A6C" w14:textId="77777777" w:rsidR="00D02BF6" w:rsidRPr="00020619" w:rsidRDefault="00D02BF6" w:rsidP="00BB34DD">
            <w:pPr>
              <w:pStyle w:val="TAL"/>
              <w:rPr>
                <w:ins w:id="50362"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60BC2DD" w14:textId="77777777" w:rsidR="00D02BF6" w:rsidRPr="00020619" w:rsidRDefault="00D02BF6" w:rsidP="00BB34DD">
            <w:pPr>
              <w:pStyle w:val="TAL"/>
              <w:rPr>
                <w:ins w:id="50363"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C3F8C20" w14:textId="77777777" w:rsidR="00D02BF6" w:rsidRPr="00020619" w:rsidRDefault="00D02BF6" w:rsidP="00BB34DD">
            <w:pPr>
              <w:pStyle w:val="TAL"/>
              <w:rPr>
                <w:ins w:id="50364" w:author="BigCREditor-RAN4#104-bis" w:date="2022-10-21T15:10:00Z"/>
                <w:rFonts w:eastAsia="Calibri"/>
                <w:i/>
                <w:szCs w:val="22"/>
              </w:rPr>
            </w:pPr>
            <w:ins w:id="50365"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4CEF7A6C" w14:textId="77777777" w:rsidR="00D02BF6" w:rsidRPr="00020619" w:rsidRDefault="00D02BF6" w:rsidP="00BB34DD">
            <w:pPr>
              <w:pStyle w:val="TAC"/>
              <w:rPr>
                <w:ins w:id="50366"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A385010" w14:textId="77777777" w:rsidR="00D02BF6" w:rsidRPr="00020619" w:rsidDel="00041F77" w:rsidRDefault="00D02BF6" w:rsidP="00BB34DD">
            <w:pPr>
              <w:pStyle w:val="TAC"/>
              <w:rPr>
                <w:ins w:id="50367"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7D642C95" w14:textId="77777777" w:rsidR="00D02BF6" w:rsidRPr="00020619" w:rsidRDefault="00D02BF6" w:rsidP="00BB34DD">
            <w:pPr>
              <w:pStyle w:val="TAC"/>
              <w:rPr>
                <w:ins w:id="50368"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070F47DE" w14:textId="77777777" w:rsidR="00D02BF6" w:rsidRPr="00020619" w:rsidRDefault="00D02BF6" w:rsidP="00BB34DD">
            <w:pPr>
              <w:pStyle w:val="TAC"/>
              <w:rPr>
                <w:ins w:id="50369" w:author="BigCREditor-RAN4#104-bis" w:date="2022-10-21T15:10:00Z"/>
                <w:lang w:eastAsia="zh-CN"/>
              </w:rPr>
            </w:pPr>
            <w:ins w:id="50370" w:author="BigCREditor-RAN4#104-bis" w:date="2022-10-21T15:10:00Z">
              <w:r w:rsidRPr="00020619">
                <w:t>-8</w:t>
              </w:r>
              <w:r w:rsidRPr="00020619">
                <w:rPr>
                  <w:lang w:eastAsia="zh-CN"/>
                </w:rPr>
                <w:t>0</w:t>
              </w:r>
              <w:r w:rsidRPr="00020619">
                <w:t>.</w:t>
              </w:r>
              <w:r w:rsidRPr="00020619">
                <w:rPr>
                  <w:lang w:eastAsia="zh-CN"/>
                </w:rPr>
                <w:t>2</w:t>
              </w:r>
              <w:r w:rsidRPr="00020619">
                <w:t>8</w:t>
              </w:r>
            </w:ins>
          </w:p>
        </w:tc>
        <w:tc>
          <w:tcPr>
            <w:tcW w:w="702" w:type="dxa"/>
            <w:tcBorders>
              <w:top w:val="single" w:sz="4" w:space="0" w:color="auto"/>
              <w:left w:val="single" w:sz="4" w:space="0" w:color="auto"/>
              <w:bottom w:val="single" w:sz="4" w:space="0" w:color="auto"/>
              <w:right w:val="single" w:sz="4" w:space="0" w:color="auto"/>
            </w:tcBorders>
          </w:tcPr>
          <w:p w14:paraId="7044CD50" w14:textId="77777777" w:rsidR="00D02BF6" w:rsidRPr="00020619" w:rsidRDefault="00D02BF6" w:rsidP="00BB34DD">
            <w:pPr>
              <w:pStyle w:val="TAC"/>
              <w:rPr>
                <w:ins w:id="50371" w:author="BigCREditor-RAN4#104-bis" w:date="2022-10-21T15:10:00Z"/>
                <w:lang w:eastAsia="zh-CN"/>
              </w:rPr>
            </w:pPr>
            <w:ins w:id="50372" w:author="BigCREditor-RAN4#104-bis" w:date="2022-10-21T15:10:00Z">
              <w:r w:rsidRPr="00020619">
                <w:t>-8</w:t>
              </w:r>
              <w:r w:rsidRPr="00020619">
                <w:rPr>
                  <w:lang w:eastAsia="zh-CN"/>
                </w:rPr>
                <w:t>2</w:t>
              </w:r>
              <w:r w:rsidRPr="00020619">
                <w:t>.</w:t>
              </w:r>
              <w:r w:rsidRPr="00020619">
                <w:rPr>
                  <w:lang w:eastAsia="zh-CN"/>
                </w:rPr>
                <w:t>83</w:t>
              </w:r>
            </w:ins>
          </w:p>
        </w:tc>
      </w:tr>
      <w:tr w:rsidR="00D02BF6" w:rsidRPr="00020619" w14:paraId="6D0FC764" w14:textId="77777777" w:rsidTr="00BB34DD">
        <w:trPr>
          <w:trHeight w:val="187"/>
          <w:jc w:val="center"/>
          <w:ins w:id="50373" w:author="BigCREditor-RAN4#104-bis" w:date="2022-10-21T15:10:00Z"/>
        </w:trPr>
        <w:tc>
          <w:tcPr>
            <w:tcW w:w="957" w:type="dxa"/>
            <w:tcBorders>
              <w:top w:val="nil"/>
              <w:left w:val="single" w:sz="4" w:space="0" w:color="auto"/>
              <w:bottom w:val="nil"/>
              <w:right w:val="single" w:sz="4" w:space="0" w:color="auto"/>
            </w:tcBorders>
            <w:shd w:val="clear" w:color="auto" w:fill="auto"/>
          </w:tcPr>
          <w:p w14:paraId="0A28A248" w14:textId="77777777" w:rsidR="00D02BF6" w:rsidRPr="00020619" w:rsidRDefault="00D02BF6" w:rsidP="00BB34DD">
            <w:pPr>
              <w:pStyle w:val="TAL"/>
              <w:rPr>
                <w:ins w:id="50374"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53E6668B" w14:textId="77777777" w:rsidR="00D02BF6" w:rsidRPr="00020619" w:rsidRDefault="00D02BF6" w:rsidP="00BB34DD">
            <w:pPr>
              <w:pStyle w:val="TAL"/>
              <w:rPr>
                <w:ins w:id="50375"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8F8B9CA" w14:textId="77777777" w:rsidR="00D02BF6" w:rsidRPr="00020619" w:rsidRDefault="00D02BF6" w:rsidP="00BB34DD">
            <w:pPr>
              <w:pStyle w:val="TAL"/>
              <w:rPr>
                <w:ins w:id="50376" w:author="BigCREditor-RAN4#104-bis" w:date="2022-10-21T15:10:00Z"/>
                <w:rFonts w:eastAsia="Calibri"/>
                <w:i/>
                <w:szCs w:val="22"/>
              </w:rPr>
            </w:pPr>
            <w:ins w:id="50377" w:author="BigCREditor-RAN4#104-bis" w:date="2022-10-21T15:10:00Z">
              <w:r w:rsidRPr="00020619">
                <w:t>NR_FDD_FR1_H</w:t>
              </w:r>
            </w:ins>
          </w:p>
        </w:tc>
        <w:tc>
          <w:tcPr>
            <w:tcW w:w="1258" w:type="dxa"/>
            <w:tcBorders>
              <w:top w:val="nil"/>
              <w:left w:val="single" w:sz="4" w:space="0" w:color="auto"/>
              <w:bottom w:val="nil"/>
              <w:right w:val="single" w:sz="4" w:space="0" w:color="auto"/>
            </w:tcBorders>
            <w:shd w:val="clear" w:color="auto" w:fill="auto"/>
          </w:tcPr>
          <w:p w14:paraId="08FC4551" w14:textId="77777777" w:rsidR="00D02BF6" w:rsidRPr="00020619" w:rsidRDefault="00D02BF6" w:rsidP="00BB34DD">
            <w:pPr>
              <w:pStyle w:val="TAC"/>
              <w:rPr>
                <w:ins w:id="50378"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50FBDA1D" w14:textId="77777777" w:rsidR="00D02BF6" w:rsidRPr="00020619" w:rsidDel="00041F77" w:rsidRDefault="00D02BF6" w:rsidP="00BB34DD">
            <w:pPr>
              <w:pStyle w:val="TAC"/>
              <w:rPr>
                <w:ins w:id="50379"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68EB7262" w14:textId="77777777" w:rsidR="00D02BF6" w:rsidRPr="00020619" w:rsidRDefault="00D02BF6" w:rsidP="00BB34DD">
            <w:pPr>
              <w:pStyle w:val="TAC"/>
              <w:rPr>
                <w:ins w:id="50380"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B90105D" w14:textId="77777777" w:rsidR="00D02BF6" w:rsidRPr="00020619" w:rsidRDefault="00D02BF6" w:rsidP="00BB34DD">
            <w:pPr>
              <w:pStyle w:val="TAC"/>
              <w:rPr>
                <w:ins w:id="50381" w:author="BigCREditor-RAN4#104-bis" w:date="2022-10-21T15:10:00Z"/>
                <w:lang w:eastAsia="zh-CN"/>
              </w:rPr>
            </w:pPr>
            <w:ins w:id="50382" w:author="BigCREditor-RAN4#104-bis" w:date="2022-10-21T15:10:00Z">
              <w:r w:rsidRPr="00020619">
                <w:t>-</w:t>
              </w:r>
              <w:r w:rsidRPr="00020619">
                <w:rPr>
                  <w:lang w:eastAsia="zh-CN"/>
                </w:rPr>
                <w:t>79</w:t>
              </w:r>
              <w:r w:rsidRPr="00020619">
                <w:t>.</w:t>
              </w:r>
              <w:r w:rsidRPr="00020619">
                <w:rPr>
                  <w:lang w:eastAsia="zh-CN"/>
                </w:rPr>
                <w:t>7</w:t>
              </w:r>
              <w:r w:rsidRPr="00020619">
                <w:t>8</w:t>
              </w:r>
            </w:ins>
          </w:p>
        </w:tc>
        <w:tc>
          <w:tcPr>
            <w:tcW w:w="702" w:type="dxa"/>
            <w:tcBorders>
              <w:top w:val="single" w:sz="4" w:space="0" w:color="auto"/>
              <w:left w:val="single" w:sz="4" w:space="0" w:color="auto"/>
              <w:bottom w:val="single" w:sz="4" w:space="0" w:color="auto"/>
              <w:right w:val="single" w:sz="4" w:space="0" w:color="auto"/>
            </w:tcBorders>
          </w:tcPr>
          <w:p w14:paraId="50D095CD" w14:textId="77777777" w:rsidR="00D02BF6" w:rsidRPr="00020619" w:rsidRDefault="00D02BF6" w:rsidP="00BB34DD">
            <w:pPr>
              <w:pStyle w:val="TAC"/>
              <w:rPr>
                <w:ins w:id="50383" w:author="BigCREditor-RAN4#104-bis" w:date="2022-10-21T15:10:00Z"/>
                <w:lang w:eastAsia="zh-CN"/>
              </w:rPr>
            </w:pPr>
            <w:ins w:id="50384" w:author="BigCREditor-RAN4#104-bis" w:date="2022-10-21T15:10:00Z">
              <w:r w:rsidRPr="00020619">
                <w:t>-8</w:t>
              </w:r>
              <w:r w:rsidRPr="00020619">
                <w:rPr>
                  <w:lang w:eastAsia="zh-CN"/>
                </w:rPr>
                <w:t>2</w:t>
              </w:r>
              <w:r w:rsidRPr="00020619">
                <w:t>.</w:t>
              </w:r>
              <w:r w:rsidRPr="00020619">
                <w:rPr>
                  <w:lang w:eastAsia="zh-CN"/>
                </w:rPr>
                <w:t>33</w:t>
              </w:r>
            </w:ins>
          </w:p>
        </w:tc>
      </w:tr>
      <w:tr w:rsidR="00D02BF6" w:rsidRPr="00020619" w14:paraId="6143BFE4" w14:textId="77777777" w:rsidTr="00BB34DD">
        <w:trPr>
          <w:trHeight w:val="187"/>
          <w:jc w:val="center"/>
          <w:ins w:id="50385" w:author="BigCREditor-RAN4#104-bis" w:date="2022-10-21T15:10:00Z"/>
        </w:trPr>
        <w:tc>
          <w:tcPr>
            <w:tcW w:w="957" w:type="dxa"/>
            <w:tcBorders>
              <w:top w:val="nil"/>
              <w:left w:val="single" w:sz="4" w:space="0" w:color="auto"/>
              <w:bottom w:val="nil"/>
              <w:right w:val="single" w:sz="4" w:space="0" w:color="auto"/>
            </w:tcBorders>
            <w:shd w:val="clear" w:color="auto" w:fill="auto"/>
          </w:tcPr>
          <w:p w14:paraId="11613314" w14:textId="77777777" w:rsidR="00D02BF6" w:rsidRPr="00020619" w:rsidRDefault="00D02BF6" w:rsidP="00BB34DD">
            <w:pPr>
              <w:pStyle w:val="TAL"/>
              <w:rPr>
                <w:ins w:id="50386" w:author="BigCREditor-RAN4#104-bis" w:date="2022-10-21T15:10:00Z"/>
                <w:rFonts w:eastAsia="Calibri"/>
                <w:i/>
                <w:szCs w:val="22"/>
              </w:rPr>
            </w:pPr>
          </w:p>
        </w:tc>
        <w:tc>
          <w:tcPr>
            <w:tcW w:w="1181" w:type="dxa"/>
            <w:gridSpan w:val="2"/>
            <w:tcBorders>
              <w:top w:val="single" w:sz="4" w:space="0" w:color="auto"/>
              <w:left w:val="single" w:sz="4" w:space="0" w:color="auto"/>
              <w:bottom w:val="nil"/>
              <w:right w:val="single" w:sz="4" w:space="0" w:color="auto"/>
            </w:tcBorders>
            <w:shd w:val="clear" w:color="auto" w:fill="auto"/>
          </w:tcPr>
          <w:p w14:paraId="58F14188" w14:textId="77777777" w:rsidR="00D02BF6" w:rsidRPr="00020619" w:rsidRDefault="00D02BF6" w:rsidP="00BB34DD">
            <w:pPr>
              <w:pStyle w:val="TAL"/>
              <w:rPr>
                <w:ins w:id="50387" w:author="BigCREditor-RAN4#104-bis" w:date="2022-10-21T15:10:00Z"/>
                <w:rFonts w:eastAsia="Calibri"/>
                <w:i/>
                <w:szCs w:val="22"/>
              </w:rPr>
            </w:pPr>
            <w:ins w:id="50388" w:author="BigCREditor-RAN4#104-bis" w:date="2022-10-21T15:10: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3A6BF23F" w14:textId="77777777" w:rsidR="00D02BF6" w:rsidRPr="00020619" w:rsidRDefault="00D02BF6" w:rsidP="00BB34DD">
            <w:pPr>
              <w:pStyle w:val="TAL"/>
              <w:rPr>
                <w:ins w:id="50389" w:author="BigCREditor-RAN4#104-bis" w:date="2022-10-21T15:10:00Z"/>
                <w:lang w:eastAsia="zh-CN"/>
              </w:rPr>
            </w:pPr>
            <w:ins w:id="50390" w:author="BigCREditor-RAN4#104-bis" w:date="2022-10-21T15:10:00Z">
              <w:r w:rsidRPr="00020619">
                <w:t>NR_FDD_FR1_A</w:t>
              </w:r>
            </w:ins>
          </w:p>
          <w:p w14:paraId="5A392DAE" w14:textId="77777777" w:rsidR="00D02BF6" w:rsidRPr="00020619" w:rsidRDefault="00D02BF6" w:rsidP="00BB34DD">
            <w:pPr>
              <w:pStyle w:val="TAL"/>
              <w:rPr>
                <w:ins w:id="50391" w:author="BigCREditor-RAN4#104-bis" w:date="2022-10-21T15:10:00Z"/>
                <w:rFonts w:eastAsia="Calibri"/>
                <w:i/>
                <w:szCs w:val="22"/>
              </w:rPr>
            </w:pPr>
            <w:ins w:id="50392" w:author="BigCREditor-RAN4#104-bis" w:date="2022-10-21T15:10: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tcPr>
          <w:p w14:paraId="5E9A6166" w14:textId="77777777" w:rsidR="00D02BF6" w:rsidRPr="00020619" w:rsidRDefault="00D02BF6" w:rsidP="00BB34DD">
            <w:pPr>
              <w:pStyle w:val="TAC"/>
              <w:rPr>
                <w:ins w:id="50393" w:author="BigCREditor-RAN4#104-bis" w:date="2022-10-21T15:10:00Z"/>
              </w:rPr>
            </w:pPr>
          </w:p>
        </w:tc>
        <w:tc>
          <w:tcPr>
            <w:tcW w:w="1540" w:type="dxa"/>
            <w:gridSpan w:val="4"/>
            <w:tcBorders>
              <w:top w:val="single" w:sz="4" w:space="0" w:color="auto"/>
              <w:left w:val="single" w:sz="4" w:space="0" w:color="auto"/>
              <w:bottom w:val="nil"/>
              <w:right w:val="single" w:sz="4" w:space="0" w:color="auto"/>
            </w:tcBorders>
            <w:shd w:val="clear" w:color="auto" w:fill="auto"/>
          </w:tcPr>
          <w:p w14:paraId="63976330" w14:textId="77777777" w:rsidR="00D02BF6" w:rsidRPr="00020619" w:rsidDel="00041F77" w:rsidRDefault="00D02BF6" w:rsidP="00BB34DD">
            <w:pPr>
              <w:pStyle w:val="TAC"/>
              <w:rPr>
                <w:ins w:id="50394" w:author="BigCREditor-RAN4#104-bis" w:date="2022-10-21T15:10:00Z"/>
                <w:lang w:eastAsia="zh-CN"/>
              </w:rPr>
            </w:pPr>
            <w:ins w:id="50395" w:author="BigCREditor-RAN4#104-bis" w:date="2022-10-21T15:10:00Z">
              <w:r w:rsidRPr="00020619">
                <w:rPr>
                  <w:lang w:eastAsia="zh-CN"/>
                </w:rPr>
                <w:t>-50</w:t>
              </w:r>
            </w:ins>
          </w:p>
        </w:tc>
        <w:tc>
          <w:tcPr>
            <w:tcW w:w="1621" w:type="dxa"/>
            <w:gridSpan w:val="6"/>
            <w:tcBorders>
              <w:top w:val="single" w:sz="4" w:space="0" w:color="auto"/>
              <w:left w:val="single" w:sz="4" w:space="0" w:color="auto"/>
              <w:bottom w:val="nil"/>
              <w:right w:val="single" w:sz="4" w:space="0" w:color="auto"/>
            </w:tcBorders>
            <w:shd w:val="clear" w:color="auto" w:fill="auto"/>
          </w:tcPr>
          <w:p w14:paraId="41C5202C" w14:textId="77777777" w:rsidR="00D02BF6" w:rsidRPr="00020619" w:rsidRDefault="00D02BF6" w:rsidP="00BB34DD">
            <w:pPr>
              <w:pStyle w:val="TAC"/>
              <w:rPr>
                <w:ins w:id="50396" w:author="BigCREditor-RAN4#104-bis" w:date="2022-10-21T15:10:00Z"/>
                <w:lang w:eastAsia="zh-CN"/>
              </w:rPr>
            </w:pPr>
            <w:ins w:id="50397" w:author="BigCREditor-RAN4#104-bis" w:date="2022-10-21T15:10:00Z">
              <w:r w:rsidRPr="00020619">
                <w:rPr>
                  <w:lang w:eastAsia="zh-CN"/>
                </w:rPr>
                <w:t>-76.73</w:t>
              </w:r>
            </w:ins>
          </w:p>
        </w:tc>
        <w:tc>
          <w:tcPr>
            <w:tcW w:w="780" w:type="dxa"/>
            <w:gridSpan w:val="4"/>
            <w:tcBorders>
              <w:top w:val="single" w:sz="4" w:space="0" w:color="auto"/>
              <w:left w:val="single" w:sz="4" w:space="0" w:color="auto"/>
              <w:right w:val="single" w:sz="4" w:space="0" w:color="auto"/>
            </w:tcBorders>
          </w:tcPr>
          <w:p w14:paraId="42701BDD" w14:textId="77777777" w:rsidR="00D02BF6" w:rsidRPr="00020619" w:rsidRDefault="00D02BF6" w:rsidP="00BB34DD">
            <w:pPr>
              <w:pStyle w:val="TAC"/>
              <w:rPr>
                <w:ins w:id="50398" w:author="BigCREditor-RAN4#104-bis" w:date="2022-10-21T15:10:00Z"/>
                <w:lang w:eastAsia="zh-CN"/>
              </w:rPr>
            </w:pPr>
            <w:ins w:id="50399" w:author="BigCREditor-RAN4#104-bis" w:date="2022-10-21T15:10:00Z">
              <w:r w:rsidRPr="00020619">
                <w:t>-77.19</w:t>
              </w:r>
            </w:ins>
          </w:p>
        </w:tc>
        <w:tc>
          <w:tcPr>
            <w:tcW w:w="702" w:type="dxa"/>
            <w:tcBorders>
              <w:top w:val="single" w:sz="4" w:space="0" w:color="auto"/>
              <w:left w:val="single" w:sz="4" w:space="0" w:color="auto"/>
              <w:right w:val="single" w:sz="4" w:space="0" w:color="auto"/>
            </w:tcBorders>
          </w:tcPr>
          <w:p w14:paraId="61E9CBFE" w14:textId="77777777" w:rsidR="00D02BF6" w:rsidRPr="00020619" w:rsidRDefault="00D02BF6" w:rsidP="00BB34DD">
            <w:pPr>
              <w:pStyle w:val="TAC"/>
              <w:rPr>
                <w:ins w:id="50400" w:author="BigCREditor-RAN4#104-bis" w:date="2022-10-21T15:10:00Z"/>
                <w:lang w:eastAsia="zh-CN"/>
              </w:rPr>
            </w:pPr>
            <w:ins w:id="50401" w:author="BigCREditor-RAN4#104-bis" w:date="2022-10-21T15:10:00Z">
              <w:r w:rsidRPr="00020619">
                <w:t>-79.73</w:t>
              </w:r>
            </w:ins>
          </w:p>
        </w:tc>
      </w:tr>
      <w:tr w:rsidR="00D02BF6" w:rsidRPr="00020619" w14:paraId="77A7B083" w14:textId="77777777" w:rsidTr="00BB34DD">
        <w:trPr>
          <w:trHeight w:val="187"/>
          <w:jc w:val="center"/>
          <w:ins w:id="50402" w:author="BigCREditor-RAN4#104-bis" w:date="2022-10-21T15:10:00Z"/>
        </w:trPr>
        <w:tc>
          <w:tcPr>
            <w:tcW w:w="957" w:type="dxa"/>
            <w:tcBorders>
              <w:top w:val="nil"/>
              <w:left w:val="single" w:sz="4" w:space="0" w:color="auto"/>
              <w:bottom w:val="nil"/>
              <w:right w:val="single" w:sz="4" w:space="0" w:color="auto"/>
            </w:tcBorders>
            <w:shd w:val="clear" w:color="auto" w:fill="auto"/>
          </w:tcPr>
          <w:p w14:paraId="7F2567E3" w14:textId="77777777" w:rsidR="00D02BF6" w:rsidRPr="00020619" w:rsidRDefault="00D02BF6" w:rsidP="00BB34DD">
            <w:pPr>
              <w:pStyle w:val="TAL"/>
              <w:rPr>
                <w:ins w:id="50403"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90F7C67" w14:textId="77777777" w:rsidR="00D02BF6" w:rsidRPr="00020619" w:rsidRDefault="00D02BF6" w:rsidP="00BB34DD">
            <w:pPr>
              <w:pStyle w:val="TAL"/>
              <w:rPr>
                <w:ins w:id="50404"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2246EE2" w14:textId="77777777" w:rsidR="00D02BF6" w:rsidRPr="00020619" w:rsidRDefault="00D02BF6" w:rsidP="00BB34DD">
            <w:pPr>
              <w:pStyle w:val="TAL"/>
              <w:rPr>
                <w:ins w:id="50405" w:author="BigCREditor-RAN4#104-bis" w:date="2022-10-21T15:10:00Z"/>
                <w:rFonts w:eastAsia="Calibri"/>
                <w:i/>
                <w:szCs w:val="22"/>
              </w:rPr>
            </w:pPr>
            <w:ins w:id="50406" w:author="BigCREditor-RAN4#104-bis" w:date="2022-10-21T15:10:00Z">
              <w:r w:rsidRPr="00020619">
                <w:t>NR_FDD_FR1_B</w:t>
              </w:r>
            </w:ins>
          </w:p>
        </w:tc>
        <w:tc>
          <w:tcPr>
            <w:tcW w:w="1258" w:type="dxa"/>
            <w:tcBorders>
              <w:top w:val="nil"/>
              <w:left w:val="single" w:sz="4" w:space="0" w:color="auto"/>
              <w:bottom w:val="nil"/>
              <w:right w:val="single" w:sz="4" w:space="0" w:color="auto"/>
            </w:tcBorders>
            <w:shd w:val="clear" w:color="auto" w:fill="auto"/>
          </w:tcPr>
          <w:p w14:paraId="0ABEAA6C" w14:textId="77777777" w:rsidR="00D02BF6" w:rsidRPr="00020619" w:rsidRDefault="00D02BF6" w:rsidP="00BB34DD">
            <w:pPr>
              <w:pStyle w:val="TAC"/>
              <w:rPr>
                <w:ins w:id="50407"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4F9CAE4D" w14:textId="77777777" w:rsidR="00D02BF6" w:rsidRPr="00020619" w:rsidDel="00041F77" w:rsidRDefault="00D02BF6" w:rsidP="00BB34DD">
            <w:pPr>
              <w:pStyle w:val="TAC"/>
              <w:rPr>
                <w:ins w:id="50408"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48D79B3C" w14:textId="77777777" w:rsidR="00D02BF6" w:rsidRPr="00020619" w:rsidRDefault="00D02BF6" w:rsidP="00BB34DD">
            <w:pPr>
              <w:pStyle w:val="TAC"/>
              <w:rPr>
                <w:ins w:id="50409"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126B2FC8" w14:textId="77777777" w:rsidR="00D02BF6" w:rsidRPr="00020619" w:rsidRDefault="00D02BF6" w:rsidP="00BB34DD">
            <w:pPr>
              <w:pStyle w:val="TAC"/>
              <w:rPr>
                <w:ins w:id="50410" w:author="BigCREditor-RAN4#104-bis" w:date="2022-10-21T15:10:00Z"/>
                <w:lang w:eastAsia="zh-CN"/>
              </w:rPr>
            </w:pPr>
            <w:ins w:id="50411" w:author="BigCREditor-RAN4#104-bis" w:date="2022-10-21T15:10:00Z">
              <w:r w:rsidRPr="00020619">
                <w:t>-7</w:t>
              </w:r>
              <w:r w:rsidRPr="00020619">
                <w:rPr>
                  <w:lang w:eastAsia="zh-CN"/>
                </w:rPr>
                <w:t>6</w:t>
              </w:r>
              <w:r w:rsidRPr="00020619">
                <w:t>.</w:t>
              </w:r>
              <w:r w:rsidRPr="00020619">
                <w:rPr>
                  <w:lang w:eastAsia="zh-CN"/>
                </w:rPr>
                <w:t>6</w:t>
              </w:r>
              <w:r w:rsidRPr="00020619">
                <w:t>9</w:t>
              </w:r>
            </w:ins>
          </w:p>
        </w:tc>
        <w:tc>
          <w:tcPr>
            <w:tcW w:w="702" w:type="dxa"/>
            <w:tcBorders>
              <w:top w:val="single" w:sz="4" w:space="0" w:color="auto"/>
              <w:left w:val="single" w:sz="4" w:space="0" w:color="auto"/>
              <w:bottom w:val="single" w:sz="4" w:space="0" w:color="auto"/>
              <w:right w:val="single" w:sz="4" w:space="0" w:color="auto"/>
            </w:tcBorders>
          </w:tcPr>
          <w:p w14:paraId="3514BD1C" w14:textId="77777777" w:rsidR="00D02BF6" w:rsidRPr="00020619" w:rsidRDefault="00D02BF6" w:rsidP="00BB34DD">
            <w:pPr>
              <w:pStyle w:val="TAC"/>
              <w:rPr>
                <w:ins w:id="50412" w:author="BigCREditor-RAN4#104-bis" w:date="2022-10-21T15:10:00Z"/>
                <w:lang w:eastAsia="zh-CN"/>
              </w:rPr>
            </w:pPr>
            <w:ins w:id="50413" w:author="BigCREditor-RAN4#104-bis" w:date="2022-10-21T15:10:00Z">
              <w:r w:rsidRPr="00020619">
                <w:t>-79.</w:t>
              </w:r>
              <w:r w:rsidRPr="00020619">
                <w:rPr>
                  <w:lang w:eastAsia="zh-CN"/>
                </w:rPr>
                <w:t>2</w:t>
              </w:r>
              <w:r w:rsidRPr="00020619">
                <w:t>3</w:t>
              </w:r>
            </w:ins>
          </w:p>
        </w:tc>
      </w:tr>
      <w:tr w:rsidR="00D02BF6" w:rsidRPr="00020619" w14:paraId="4AFDA90D" w14:textId="77777777" w:rsidTr="00BB34DD">
        <w:trPr>
          <w:trHeight w:val="187"/>
          <w:jc w:val="center"/>
          <w:ins w:id="50414" w:author="BigCREditor-RAN4#104-bis" w:date="2022-10-21T15:10:00Z"/>
        </w:trPr>
        <w:tc>
          <w:tcPr>
            <w:tcW w:w="957" w:type="dxa"/>
            <w:tcBorders>
              <w:top w:val="nil"/>
              <w:left w:val="single" w:sz="4" w:space="0" w:color="auto"/>
              <w:bottom w:val="nil"/>
              <w:right w:val="single" w:sz="4" w:space="0" w:color="auto"/>
            </w:tcBorders>
            <w:shd w:val="clear" w:color="auto" w:fill="auto"/>
          </w:tcPr>
          <w:p w14:paraId="772B8D85" w14:textId="77777777" w:rsidR="00D02BF6" w:rsidRPr="00020619" w:rsidRDefault="00D02BF6" w:rsidP="00BB34DD">
            <w:pPr>
              <w:pStyle w:val="TAL"/>
              <w:rPr>
                <w:ins w:id="50415"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CE111F0" w14:textId="77777777" w:rsidR="00D02BF6" w:rsidRPr="00020619" w:rsidRDefault="00D02BF6" w:rsidP="00BB34DD">
            <w:pPr>
              <w:pStyle w:val="TAL"/>
              <w:rPr>
                <w:ins w:id="50416"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417A104F" w14:textId="77777777" w:rsidR="00D02BF6" w:rsidRPr="00020619" w:rsidRDefault="00D02BF6" w:rsidP="00BB34DD">
            <w:pPr>
              <w:pStyle w:val="TAL"/>
              <w:rPr>
                <w:ins w:id="50417" w:author="BigCREditor-RAN4#104-bis" w:date="2022-10-21T15:10:00Z"/>
                <w:rFonts w:eastAsia="Calibri"/>
                <w:i/>
                <w:szCs w:val="22"/>
              </w:rPr>
            </w:pPr>
            <w:ins w:id="50418" w:author="BigCREditor-RAN4#104-bis" w:date="2022-10-21T15:10: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tcPr>
          <w:p w14:paraId="02D084AA" w14:textId="77777777" w:rsidR="00D02BF6" w:rsidRPr="00020619" w:rsidRDefault="00D02BF6" w:rsidP="00BB34DD">
            <w:pPr>
              <w:pStyle w:val="TAC"/>
              <w:rPr>
                <w:ins w:id="50419"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47E18B2" w14:textId="77777777" w:rsidR="00D02BF6" w:rsidRPr="00020619" w:rsidDel="00041F77" w:rsidRDefault="00D02BF6" w:rsidP="00BB34DD">
            <w:pPr>
              <w:pStyle w:val="TAC"/>
              <w:rPr>
                <w:ins w:id="50420"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44861B37" w14:textId="77777777" w:rsidR="00D02BF6" w:rsidRPr="00020619" w:rsidRDefault="00D02BF6" w:rsidP="00BB34DD">
            <w:pPr>
              <w:pStyle w:val="TAC"/>
              <w:rPr>
                <w:ins w:id="50421"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7CEE073" w14:textId="77777777" w:rsidR="00D02BF6" w:rsidRPr="00020619" w:rsidRDefault="00D02BF6" w:rsidP="00BB34DD">
            <w:pPr>
              <w:pStyle w:val="TAC"/>
              <w:rPr>
                <w:ins w:id="50422" w:author="BigCREditor-RAN4#104-bis" w:date="2022-10-21T15:10:00Z"/>
                <w:lang w:eastAsia="zh-CN"/>
              </w:rPr>
            </w:pPr>
            <w:ins w:id="50423" w:author="BigCREditor-RAN4#104-bis" w:date="2022-10-21T15:10:00Z">
              <w:r w:rsidRPr="00020619">
                <w:t>-7</w:t>
              </w:r>
              <w:r w:rsidRPr="00020619">
                <w:rPr>
                  <w:lang w:eastAsia="zh-CN"/>
                </w:rPr>
                <w:t>6</w:t>
              </w:r>
              <w:r w:rsidRPr="00020619">
                <w:t>.</w:t>
              </w:r>
              <w:r w:rsidRPr="00020619">
                <w:rPr>
                  <w:lang w:eastAsia="zh-CN"/>
                </w:rPr>
                <w:t>1</w:t>
              </w:r>
              <w:r w:rsidRPr="00020619">
                <w:t>9</w:t>
              </w:r>
            </w:ins>
          </w:p>
        </w:tc>
        <w:tc>
          <w:tcPr>
            <w:tcW w:w="702" w:type="dxa"/>
            <w:tcBorders>
              <w:top w:val="single" w:sz="4" w:space="0" w:color="auto"/>
              <w:left w:val="single" w:sz="4" w:space="0" w:color="auto"/>
              <w:bottom w:val="single" w:sz="4" w:space="0" w:color="auto"/>
              <w:right w:val="single" w:sz="4" w:space="0" w:color="auto"/>
            </w:tcBorders>
          </w:tcPr>
          <w:p w14:paraId="068582F5" w14:textId="77777777" w:rsidR="00D02BF6" w:rsidRPr="00020619" w:rsidRDefault="00D02BF6" w:rsidP="00BB34DD">
            <w:pPr>
              <w:pStyle w:val="TAC"/>
              <w:rPr>
                <w:ins w:id="50424" w:author="BigCREditor-RAN4#104-bis" w:date="2022-10-21T15:10:00Z"/>
                <w:lang w:eastAsia="zh-CN"/>
              </w:rPr>
            </w:pPr>
            <w:ins w:id="50425" w:author="BigCREditor-RAN4#104-bis" w:date="2022-10-21T15:10:00Z">
              <w:r w:rsidRPr="00020619">
                <w:t>-7</w:t>
              </w:r>
              <w:r w:rsidRPr="00020619">
                <w:rPr>
                  <w:lang w:eastAsia="zh-CN"/>
                </w:rPr>
                <w:t>8</w:t>
              </w:r>
              <w:r w:rsidRPr="00020619">
                <w:t>.</w:t>
              </w:r>
              <w:r w:rsidRPr="00020619">
                <w:rPr>
                  <w:lang w:eastAsia="zh-CN"/>
                </w:rPr>
                <w:t>7</w:t>
              </w:r>
              <w:r w:rsidRPr="00020619">
                <w:t>3</w:t>
              </w:r>
            </w:ins>
          </w:p>
        </w:tc>
      </w:tr>
      <w:tr w:rsidR="00D02BF6" w:rsidRPr="00020619" w14:paraId="1EA0D565" w14:textId="77777777" w:rsidTr="00BB34DD">
        <w:trPr>
          <w:trHeight w:val="187"/>
          <w:jc w:val="center"/>
          <w:ins w:id="50426" w:author="BigCREditor-RAN4#104-bis" w:date="2022-10-21T15:10:00Z"/>
        </w:trPr>
        <w:tc>
          <w:tcPr>
            <w:tcW w:w="957" w:type="dxa"/>
            <w:tcBorders>
              <w:top w:val="nil"/>
              <w:left w:val="single" w:sz="4" w:space="0" w:color="auto"/>
              <w:bottom w:val="nil"/>
              <w:right w:val="single" w:sz="4" w:space="0" w:color="auto"/>
            </w:tcBorders>
            <w:shd w:val="clear" w:color="auto" w:fill="auto"/>
          </w:tcPr>
          <w:p w14:paraId="004B2C79" w14:textId="77777777" w:rsidR="00D02BF6" w:rsidRPr="00020619" w:rsidRDefault="00D02BF6" w:rsidP="00BB34DD">
            <w:pPr>
              <w:pStyle w:val="TAL"/>
              <w:rPr>
                <w:ins w:id="50427"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5EF5BBC7" w14:textId="77777777" w:rsidR="00D02BF6" w:rsidRPr="00020619" w:rsidRDefault="00D02BF6" w:rsidP="00BB34DD">
            <w:pPr>
              <w:pStyle w:val="TAL"/>
              <w:rPr>
                <w:ins w:id="50428"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1431A660" w14:textId="77777777" w:rsidR="00D02BF6" w:rsidRPr="00020619" w:rsidRDefault="00D02BF6" w:rsidP="00BB34DD">
            <w:pPr>
              <w:pStyle w:val="TAL"/>
              <w:rPr>
                <w:ins w:id="50429" w:author="BigCREditor-RAN4#104-bis" w:date="2022-10-21T15:10:00Z"/>
                <w:lang w:val="sv-SE" w:eastAsia="zh-CN"/>
              </w:rPr>
            </w:pPr>
            <w:ins w:id="50430" w:author="BigCREditor-RAN4#104-bis" w:date="2022-10-21T15:10:00Z">
              <w:r w:rsidRPr="00020619">
                <w:rPr>
                  <w:lang w:val="sv-SE"/>
                </w:rPr>
                <w:t>NR_FDD_FR1_D</w:t>
              </w:r>
            </w:ins>
          </w:p>
          <w:p w14:paraId="4FC87403" w14:textId="77777777" w:rsidR="00D02BF6" w:rsidRPr="00020619" w:rsidRDefault="00D02BF6" w:rsidP="00BB34DD">
            <w:pPr>
              <w:pStyle w:val="TAL"/>
              <w:rPr>
                <w:ins w:id="50431" w:author="BigCREditor-RAN4#104-bis" w:date="2022-10-21T15:10:00Z"/>
                <w:rFonts w:eastAsia="Calibri"/>
                <w:i/>
                <w:szCs w:val="22"/>
                <w:lang w:val="sv-SE"/>
              </w:rPr>
            </w:pPr>
            <w:ins w:id="50432" w:author="BigCREditor-RAN4#104-bis" w:date="2022-10-21T15:10: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tcPr>
          <w:p w14:paraId="58176756" w14:textId="77777777" w:rsidR="00D02BF6" w:rsidRPr="00020619" w:rsidRDefault="00D02BF6" w:rsidP="00BB34DD">
            <w:pPr>
              <w:pStyle w:val="TAC"/>
              <w:rPr>
                <w:ins w:id="50433"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14E43CB0" w14:textId="77777777" w:rsidR="00D02BF6" w:rsidRPr="00020619" w:rsidDel="00041F77" w:rsidRDefault="00D02BF6" w:rsidP="00BB34DD">
            <w:pPr>
              <w:pStyle w:val="TAC"/>
              <w:rPr>
                <w:ins w:id="50434"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12F8FBBD" w14:textId="77777777" w:rsidR="00D02BF6" w:rsidRPr="00020619" w:rsidRDefault="00D02BF6" w:rsidP="00BB34DD">
            <w:pPr>
              <w:pStyle w:val="TAC"/>
              <w:rPr>
                <w:ins w:id="50435"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74DE464B" w14:textId="77777777" w:rsidR="00D02BF6" w:rsidRPr="00020619" w:rsidRDefault="00D02BF6" w:rsidP="00BB34DD">
            <w:pPr>
              <w:pStyle w:val="TAC"/>
              <w:rPr>
                <w:ins w:id="50436" w:author="BigCREditor-RAN4#104-bis" w:date="2022-10-21T15:10:00Z"/>
                <w:lang w:eastAsia="zh-CN"/>
              </w:rPr>
            </w:pPr>
            <w:ins w:id="50437" w:author="BigCREditor-RAN4#104-bis" w:date="2022-10-21T15:10:00Z">
              <w:r w:rsidRPr="00020619">
                <w:t>-7</w:t>
              </w:r>
              <w:r w:rsidRPr="00020619">
                <w:rPr>
                  <w:lang w:eastAsia="zh-CN"/>
                </w:rPr>
                <w:t>5</w:t>
              </w:r>
              <w:r w:rsidRPr="00020619">
                <w:t>.</w:t>
              </w:r>
              <w:r w:rsidRPr="00020619">
                <w:rPr>
                  <w:lang w:eastAsia="zh-CN"/>
                </w:rPr>
                <w:t>6</w:t>
              </w:r>
              <w:r w:rsidRPr="00020619">
                <w:t>9</w:t>
              </w:r>
            </w:ins>
          </w:p>
        </w:tc>
        <w:tc>
          <w:tcPr>
            <w:tcW w:w="702" w:type="dxa"/>
            <w:tcBorders>
              <w:top w:val="single" w:sz="4" w:space="0" w:color="auto"/>
              <w:left w:val="single" w:sz="4" w:space="0" w:color="auto"/>
              <w:right w:val="single" w:sz="4" w:space="0" w:color="auto"/>
            </w:tcBorders>
          </w:tcPr>
          <w:p w14:paraId="0E3B93C6" w14:textId="77777777" w:rsidR="00D02BF6" w:rsidRPr="00020619" w:rsidRDefault="00D02BF6" w:rsidP="00BB34DD">
            <w:pPr>
              <w:pStyle w:val="TAC"/>
              <w:rPr>
                <w:ins w:id="50438" w:author="BigCREditor-RAN4#104-bis" w:date="2022-10-21T15:10:00Z"/>
                <w:lang w:eastAsia="zh-CN"/>
              </w:rPr>
            </w:pPr>
            <w:ins w:id="50439" w:author="BigCREditor-RAN4#104-bis" w:date="2022-10-21T15:10:00Z">
              <w:r w:rsidRPr="00020619">
                <w:t>-7</w:t>
              </w:r>
              <w:r w:rsidRPr="00020619">
                <w:rPr>
                  <w:lang w:eastAsia="zh-CN"/>
                </w:rPr>
                <w:t>8</w:t>
              </w:r>
              <w:r w:rsidRPr="00020619">
                <w:t>.</w:t>
              </w:r>
              <w:r w:rsidRPr="00020619">
                <w:rPr>
                  <w:lang w:eastAsia="zh-CN"/>
                </w:rPr>
                <w:t>2</w:t>
              </w:r>
              <w:r w:rsidRPr="00020619">
                <w:t>3</w:t>
              </w:r>
            </w:ins>
          </w:p>
        </w:tc>
      </w:tr>
      <w:tr w:rsidR="00D02BF6" w:rsidRPr="00020619" w14:paraId="4EC9CCAB" w14:textId="77777777" w:rsidTr="00BB34DD">
        <w:trPr>
          <w:trHeight w:val="187"/>
          <w:jc w:val="center"/>
          <w:ins w:id="50440" w:author="BigCREditor-RAN4#104-bis" w:date="2022-10-21T15:10:00Z"/>
        </w:trPr>
        <w:tc>
          <w:tcPr>
            <w:tcW w:w="957" w:type="dxa"/>
            <w:tcBorders>
              <w:top w:val="nil"/>
              <w:left w:val="single" w:sz="4" w:space="0" w:color="auto"/>
              <w:bottom w:val="nil"/>
              <w:right w:val="single" w:sz="4" w:space="0" w:color="auto"/>
            </w:tcBorders>
            <w:shd w:val="clear" w:color="auto" w:fill="auto"/>
          </w:tcPr>
          <w:p w14:paraId="1B273B97" w14:textId="77777777" w:rsidR="00D02BF6" w:rsidRPr="00020619" w:rsidRDefault="00D02BF6" w:rsidP="00BB34DD">
            <w:pPr>
              <w:pStyle w:val="TAL"/>
              <w:rPr>
                <w:ins w:id="50441"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4B25D6AA" w14:textId="77777777" w:rsidR="00D02BF6" w:rsidRPr="00020619" w:rsidRDefault="00D02BF6" w:rsidP="00BB34DD">
            <w:pPr>
              <w:pStyle w:val="TAL"/>
              <w:rPr>
                <w:ins w:id="50442" w:author="BigCREditor-RAN4#104-bis" w:date="2022-10-21T15:10:00Z"/>
                <w:rFonts w:eastAsia="Calibri"/>
                <w:i/>
                <w:szCs w:val="22"/>
              </w:rPr>
            </w:pPr>
          </w:p>
        </w:tc>
        <w:tc>
          <w:tcPr>
            <w:tcW w:w="1628" w:type="dxa"/>
            <w:tcBorders>
              <w:top w:val="single" w:sz="4" w:space="0" w:color="auto"/>
              <w:left w:val="single" w:sz="4" w:space="0" w:color="auto"/>
              <w:right w:val="single" w:sz="4" w:space="0" w:color="auto"/>
            </w:tcBorders>
          </w:tcPr>
          <w:p w14:paraId="05A90430" w14:textId="77777777" w:rsidR="00D02BF6" w:rsidRPr="00020619" w:rsidRDefault="00D02BF6" w:rsidP="00BB34DD">
            <w:pPr>
              <w:pStyle w:val="TAL"/>
              <w:rPr>
                <w:ins w:id="50443" w:author="BigCREditor-RAN4#104-bis" w:date="2022-10-21T15:10:00Z"/>
                <w:lang w:val="sv-SE" w:eastAsia="zh-CN"/>
              </w:rPr>
            </w:pPr>
            <w:ins w:id="50444" w:author="BigCREditor-RAN4#104-bis" w:date="2022-10-21T15:10:00Z">
              <w:r w:rsidRPr="00020619">
                <w:rPr>
                  <w:lang w:val="sv-SE"/>
                </w:rPr>
                <w:t>NR_FDD_FR1_E</w:t>
              </w:r>
            </w:ins>
          </w:p>
          <w:p w14:paraId="40126367" w14:textId="77777777" w:rsidR="00D02BF6" w:rsidRPr="00020619" w:rsidRDefault="00D02BF6" w:rsidP="00BB34DD">
            <w:pPr>
              <w:pStyle w:val="TAL"/>
              <w:rPr>
                <w:ins w:id="50445" w:author="BigCREditor-RAN4#104-bis" w:date="2022-10-21T15:10:00Z"/>
                <w:rFonts w:eastAsia="Calibri"/>
                <w:i/>
                <w:szCs w:val="22"/>
                <w:lang w:val="sv-SE"/>
              </w:rPr>
            </w:pPr>
            <w:ins w:id="50446" w:author="BigCREditor-RAN4#104-bis" w:date="2022-10-21T15:10: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tcPr>
          <w:p w14:paraId="1C7C4894" w14:textId="77777777" w:rsidR="00D02BF6" w:rsidRPr="00020619" w:rsidRDefault="00D02BF6" w:rsidP="00BB34DD">
            <w:pPr>
              <w:pStyle w:val="TAC"/>
              <w:rPr>
                <w:ins w:id="50447" w:author="BigCREditor-RAN4#104-bis" w:date="2022-10-21T15:10:00Z"/>
                <w:lang w:val="sv-SE"/>
              </w:rPr>
            </w:pPr>
          </w:p>
        </w:tc>
        <w:tc>
          <w:tcPr>
            <w:tcW w:w="1540" w:type="dxa"/>
            <w:gridSpan w:val="4"/>
            <w:tcBorders>
              <w:top w:val="nil"/>
              <w:left w:val="single" w:sz="4" w:space="0" w:color="auto"/>
              <w:bottom w:val="nil"/>
              <w:right w:val="single" w:sz="4" w:space="0" w:color="auto"/>
            </w:tcBorders>
            <w:shd w:val="clear" w:color="auto" w:fill="auto"/>
          </w:tcPr>
          <w:p w14:paraId="66F9074B" w14:textId="77777777" w:rsidR="00D02BF6" w:rsidRPr="00020619" w:rsidDel="00041F77" w:rsidRDefault="00D02BF6" w:rsidP="00BB34DD">
            <w:pPr>
              <w:pStyle w:val="TAC"/>
              <w:rPr>
                <w:ins w:id="50448" w:author="BigCREditor-RAN4#104-bis" w:date="2022-10-21T15:10:00Z"/>
                <w:lang w:val="sv-SE" w:eastAsia="zh-CN"/>
              </w:rPr>
            </w:pPr>
          </w:p>
        </w:tc>
        <w:tc>
          <w:tcPr>
            <w:tcW w:w="1621" w:type="dxa"/>
            <w:gridSpan w:val="6"/>
            <w:tcBorders>
              <w:top w:val="nil"/>
              <w:left w:val="single" w:sz="4" w:space="0" w:color="auto"/>
              <w:bottom w:val="nil"/>
              <w:right w:val="single" w:sz="4" w:space="0" w:color="auto"/>
            </w:tcBorders>
            <w:shd w:val="clear" w:color="auto" w:fill="auto"/>
          </w:tcPr>
          <w:p w14:paraId="7A99A48E" w14:textId="77777777" w:rsidR="00D02BF6" w:rsidRPr="00020619" w:rsidRDefault="00D02BF6" w:rsidP="00BB34DD">
            <w:pPr>
              <w:pStyle w:val="TAC"/>
              <w:rPr>
                <w:ins w:id="50449" w:author="BigCREditor-RAN4#104-bis" w:date="2022-10-21T15:10:00Z"/>
                <w:lang w:val="sv-SE" w:eastAsia="zh-CN"/>
              </w:rPr>
            </w:pPr>
          </w:p>
        </w:tc>
        <w:tc>
          <w:tcPr>
            <w:tcW w:w="780" w:type="dxa"/>
            <w:gridSpan w:val="4"/>
            <w:tcBorders>
              <w:top w:val="single" w:sz="4" w:space="0" w:color="auto"/>
              <w:left w:val="single" w:sz="4" w:space="0" w:color="auto"/>
              <w:right w:val="single" w:sz="4" w:space="0" w:color="auto"/>
            </w:tcBorders>
          </w:tcPr>
          <w:p w14:paraId="734AD365" w14:textId="77777777" w:rsidR="00D02BF6" w:rsidRPr="00020619" w:rsidRDefault="00D02BF6" w:rsidP="00BB34DD">
            <w:pPr>
              <w:pStyle w:val="TAC"/>
              <w:rPr>
                <w:ins w:id="50450" w:author="BigCREditor-RAN4#104-bis" w:date="2022-10-21T15:10:00Z"/>
                <w:lang w:eastAsia="zh-CN"/>
              </w:rPr>
            </w:pPr>
            <w:ins w:id="50451" w:author="BigCREditor-RAN4#104-bis" w:date="2022-10-21T15:10:00Z">
              <w:r w:rsidRPr="00020619">
                <w:t>-7</w:t>
              </w:r>
              <w:r w:rsidRPr="00020619">
                <w:rPr>
                  <w:lang w:eastAsia="zh-CN"/>
                </w:rPr>
                <w:t>5</w:t>
              </w:r>
              <w:r w:rsidRPr="00020619">
                <w:t>.</w:t>
              </w:r>
              <w:r w:rsidRPr="00020619">
                <w:rPr>
                  <w:lang w:eastAsia="zh-CN"/>
                </w:rPr>
                <w:t>1</w:t>
              </w:r>
              <w:r w:rsidRPr="00020619">
                <w:t>9</w:t>
              </w:r>
            </w:ins>
          </w:p>
        </w:tc>
        <w:tc>
          <w:tcPr>
            <w:tcW w:w="702" w:type="dxa"/>
            <w:tcBorders>
              <w:top w:val="single" w:sz="4" w:space="0" w:color="auto"/>
              <w:left w:val="single" w:sz="4" w:space="0" w:color="auto"/>
              <w:right w:val="single" w:sz="4" w:space="0" w:color="auto"/>
            </w:tcBorders>
          </w:tcPr>
          <w:p w14:paraId="189CB49E" w14:textId="77777777" w:rsidR="00D02BF6" w:rsidRPr="00020619" w:rsidRDefault="00D02BF6" w:rsidP="00BB34DD">
            <w:pPr>
              <w:pStyle w:val="TAC"/>
              <w:rPr>
                <w:ins w:id="50452" w:author="BigCREditor-RAN4#104-bis" w:date="2022-10-21T15:10:00Z"/>
                <w:lang w:eastAsia="zh-CN"/>
              </w:rPr>
            </w:pPr>
            <w:ins w:id="50453" w:author="BigCREditor-RAN4#104-bis" w:date="2022-10-21T15:10:00Z">
              <w:r w:rsidRPr="00020619">
                <w:t>-7</w:t>
              </w:r>
              <w:r w:rsidRPr="00020619">
                <w:rPr>
                  <w:lang w:eastAsia="zh-CN"/>
                </w:rPr>
                <w:t>7</w:t>
              </w:r>
              <w:r w:rsidRPr="00020619">
                <w:t>.</w:t>
              </w:r>
              <w:r w:rsidRPr="00020619">
                <w:rPr>
                  <w:lang w:eastAsia="zh-CN"/>
                </w:rPr>
                <w:t>7</w:t>
              </w:r>
              <w:r w:rsidRPr="00020619">
                <w:t>3</w:t>
              </w:r>
            </w:ins>
          </w:p>
        </w:tc>
      </w:tr>
      <w:tr w:rsidR="00D02BF6" w:rsidRPr="00020619" w14:paraId="0273877F" w14:textId="77777777" w:rsidTr="00BB34DD">
        <w:trPr>
          <w:trHeight w:val="187"/>
          <w:jc w:val="center"/>
          <w:ins w:id="50454" w:author="BigCREditor-RAN4#104-bis" w:date="2022-10-21T15:10:00Z"/>
        </w:trPr>
        <w:tc>
          <w:tcPr>
            <w:tcW w:w="957" w:type="dxa"/>
            <w:tcBorders>
              <w:top w:val="nil"/>
              <w:left w:val="single" w:sz="4" w:space="0" w:color="auto"/>
              <w:bottom w:val="nil"/>
              <w:right w:val="single" w:sz="4" w:space="0" w:color="auto"/>
            </w:tcBorders>
            <w:shd w:val="clear" w:color="auto" w:fill="auto"/>
          </w:tcPr>
          <w:p w14:paraId="2EBD8999" w14:textId="77777777" w:rsidR="00D02BF6" w:rsidRPr="00020619" w:rsidRDefault="00D02BF6" w:rsidP="00BB34DD">
            <w:pPr>
              <w:pStyle w:val="TAL"/>
              <w:rPr>
                <w:ins w:id="50455"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38548561" w14:textId="77777777" w:rsidR="00D02BF6" w:rsidRPr="00020619" w:rsidRDefault="00D02BF6" w:rsidP="00BB34DD">
            <w:pPr>
              <w:pStyle w:val="TAL"/>
              <w:rPr>
                <w:ins w:id="50456"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1D8DA911" w14:textId="77777777" w:rsidR="00D02BF6" w:rsidRPr="00020619" w:rsidRDefault="00D02BF6" w:rsidP="00BB34DD">
            <w:pPr>
              <w:pStyle w:val="TAL"/>
              <w:rPr>
                <w:ins w:id="50457" w:author="BigCREditor-RAN4#104-bis" w:date="2022-10-21T15:10:00Z"/>
              </w:rPr>
            </w:pPr>
            <w:ins w:id="50458" w:author="BigCREditor-RAN4#104-bis" w:date="2022-10-21T15:10:00Z">
              <w:r w:rsidRPr="00020619">
                <w:t>NR_FDD_FR1_F</w:t>
              </w:r>
            </w:ins>
          </w:p>
        </w:tc>
        <w:tc>
          <w:tcPr>
            <w:tcW w:w="1258" w:type="dxa"/>
            <w:tcBorders>
              <w:top w:val="nil"/>
              <w:left w:val="single" w:sz="4" w:space="0" w:color="auto"/>
              <w:bottom w:val="nil"/>
              <w:right w:val="single" w:sz="4" w:space="0" w:color="auto"/>
            </w:tcBorders>
            <w:shd w:val="clear" w:color="auto" w:fill="auto"/>
          </w:tcPr>
          <w:p w14:paraId="5E9BA7F2" w14:textId="77777777" w:rsidR="00D02BF6" w:rsidRPr="00020619" w:rsidRDefault="00D02BF6" w:rsidP="00BB34DD">
            <w:pPr>
              <w:pStyle w:val="TAC"/>
              <w:rPr>
                <w:ins w:id="50459"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1486E6A7" w14:textId="77777777" w:rsidR="00D02BF6" w:rsidRPr="00020619" w:rsidDel="00041F77" w:rsidRDefault="00D02BF6" w:rsidP="00BB34DD">
            <w:pPr>
              <w:pStyle w:val="TAC"/>
              <w:rPr>
                <w:ins w:id="50460"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164B5230" w14:textId="77777777" w:rsidR="00D02BF6" w:rsidRPr="00020619" w:rsidRDefault="00D02BF6" w:rsidP="00BB34DD">
            <w:pPr>
              <w:pStyle w:val="TAC"/>
              <w:rPr>
                <w:ins w:id="50461"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629CB3C8" w14:textId="77777777" w:rsidR="00D02BF6" w:rsidRPr="00020619" w:rsidRDefault="00D02BF6" w:rsidP="00BB34DD">
            <w:pPr>
              <w:pStyle w:val="TAC"/>
              <w:rPr>
                <w:ins w:id="50462" w:author="BigCREditor-RAN4#104-bis" w:date="2022-10-21T15:10:00Z"/>
              </w:rPr>
            </w:pPr>
            <w:ins w:id="50463" w:author="BigCREditor-RAN4#104-bis" w:date="2022-10-21T15:10:00Z">
              <w:r w:rsidRPr="00020619">
                <w:t>-74.69</w:t>
              </w:r>
            </w:ins>
          </w:p>
        </w:tc>
        <w:tc>
          <w:tcPr>
            <w:tcW w:w="702" w:type="dxa"/>
            <w:tcBorders>
              <w:top w:val="single" w:sz="4" w:space="0" w:color="auto"/>
              <w:left w:val="single" w:sz="4" w:space="0" w:color="auto"/>
              <w:bottom w:val="single" w:sz="4" w:space="0" w:color="auto"/>
              <w:right w:val="single" w:sz="4" w:space="0" w:color="auto"/>
            </w:tcBorders>
          </w:tcPr>
          <w:p w14:paraId="30A9F046" w14:textId="77777777" w:rsidR="00D02BF6" w:rsidRPr="00020619" w:rsidRDefault="00D02BF6" w:rsidP="00BB34DD">
            <w:pPr>
              <w:pStyle w:val="TAC"/>
              <w:rPr>
                <w:ins w:id="50464" w:author="BigCREditor-RAN4#104-bis" w:date="2022-10-21T15:10:00Z"/>
              </w:rPr>
            </w:pPr>
            <w:ins w:id="50465" w:author="BigCREditor-RAN4#104-bis" w:date="2022-10-21T15:10:00Z">
              <w:r w:rsidRPr="00020619">
                <w:t>-77.23</w:t>
              </w:r>
            </w:ins>
          </w:p>
        </w:tc>
      </w:tr>
      <w:tr w:rsidR="00D02BF6" w:rsidRPr="00020619" w14:paraId="1F0AEDF5" w14:textId="77777777" w:rsidTr="00BB34DD">
        <w:trPr>
          <w:trHeight w:val="187"/>
          <w:jc w:val="center"/>
          <w:ins w:id="50466" w:author="BigCREditor-RAN4#104-bis" w:date="2022-10-21T15:10:00Z"/>
        </w:trPr>
        <w:tc>
          <w:tcPr>
            <w:tcW w:w="957" w:type="dxa"/>
            <w:tcBorders>
              <w:top w:val="nil"/>
              <w:left w:val="single" w:sz="4" w:space="0" w:color="auto"/>
              <w:bottom w:val="nil"/>
              <w:right w:val="single" w:sz="4" w:space="0" w:color="auto"/>
            </w:tcBorders>
            <w:shd w:val="clear" w:color="auto" w:fill="auto"/>
          </w:tcPr>
          <w:p w14:paraId="2521D35A" w14:textId="77777777" w:rsidR="00D02BF6" w:rsidRPr="00020619" w:rsidRDefault="00D02BF6" w:rsidP="00BB34DD">
            <w:pPr>
              <w:pStyle w:val="TAL"/>
              <w:rPr>
                <w:ins w:id="50467" w:author="BigCREditor-RAN4#104-bis" w:date="2022-10-21T15:10:00Z"/>
                <w:rFonts w:eastAsia="Calibri"/>
                <w:i/>
                <w:szCs w:val="22"/>
              </w:rPr>
            </w:pPr>
          </w:p>
        </w:tc>
        <w:tc>
          <w:tcPr>
            <w:tcW w:w="1181" w:type="dxa"/>
            <w:gridSpan w:val="2"/>
            <w:tcBorders>
              <w:top w:val="nil"/>
              <w:left w:val="single" w:sz="4" w:space="0" w:color="auto"/>
              <w:bottom w:val="nil"/>
              <w:right w:val="single" w:sz="4" w:space="0" w:color="auto"/>
            </w:tcBorders>
            <w:shd w:val="clear" w:color="auto" w:fill="auto"/>
          </w:tcPr>
          <w:p w14:paraId="1DB5F0BA" w14:textId="77777777" w:rsidR="00D02BF6" w:rsidRPr="00020619" w:rsidRDefault="00D02BF6" w:rsidP="00BB34DD">
            <w:pPr>
              <w:pStyle w:val="TAL"/>
              <w:rPr>
                <w:ins w:id="50468"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67E0CF8F" w14:textId="77777777" w:rsidR="00D02BF6" w:rsidRPr="00020619" w:rsidRDefault="00D02BF6" w:rsidP="00BB34DD">
            <w:pPr>
              <w:pStyle w:val="TAL"/>
              <w:rPr>
                <w:ins w:id="50469" w:author="BigCREditor-RAN4#104-bis" w:date="2022-10-21T15:10:00Z"/>
                <w:rFonts w:eastAsia="Calibri"/>
                <w:i/>
                <w:szCs w:val="22"/>
              </w:rPr>
            </w:pPr>
            <w:ins w:id="50470" w:author="BigCREditor-RAN4#104-bis" w:date="2022-10-21T15:10:00Z">
              <w:r w:rsidRPr="00020619">
                <w:t>NR_FDD_FR1_G</w:t>
              </w:r>
            </w:ins>
          </w:p>
        </w:tc>
        <w:tc>
          <w:tcPr>
            <w:tcW w:w="1258" w:type="dxa"/>
            <w:tcBorders>
              <w:top w:val="nil"/>
              <w:left w:val="single" w:sz="4" w:space="0" w:color="auto"/>
              <w:bottom w:val="nil"/>
              <w:right w:val="single" w:sz="4" w:space="0" w:color="auto"/>
            </w:tcBorders>
            <w:shd w:val="clear" w:color="auto" w:fill="auto"/>
          </w:tcPr>
          <w:p w14:paraId="36877F6F" w14:textId="77777777" w:rsidR="00D02BF6" w:rsidRPr="00020619" w:rsidRDefault="00D02BF6" w:rsidP="00BB34DD">
            <w:pPr>
              <w:pStyle w:val="TAC"/>
              <w:rPr>
                <w:ins w:id="50471" w:author="BigCREditor-RAN4#104-bis" w:date="2022-10-21T15:10:00Z"/>
              </w:rPr>
            </w:pPr>
          </w:p>
        </w:tc>
        <w:tc>
          <w:tcPr>
            <w:tcW w:w="1540" w:type="dxa"/>
            <w:gridSpan w:val="4"/>
            <w:tcBorders>
              <w:top w:val="nil"/>
              <w:left w:val="single" w:sz="4" w:space="0" w:color="auto"/>
              <w:bottom w:val="nil"/>
              <w:right w:val="single" w:sz="4" w:space="0" w:color="auto"/>
            </w:tcBorders>
            <w:shd w:val="clear" w:color="auto" w:fill="auto"/>
          </w:tcPr>
          <w:p w14:paraId="0730A10A" w14:textId="77777777" w:rsidR="00D02BF6" w:rsidRPr="00020619" w:rsidDel="00041F77" w:rsidRDefault="00D02BF6" w:rsidP="00BB34DD">
            <w:pPr>
              <w:pStyle w:val="TAC"/>
              <w:rPr>
                <w:ins w:id="50472" w:author="BigCREditor-RAN4#104-bis" w:date="2022-10-21T15:10:00Z"/>
                <w:lang w:eastAsia="zh-CN"/>
              </w:rPr>
            </w:pPr>
          </w:p>
        </w:tc>
        <w:tc>
          <w:tcPr>
            <w:tcW w:w="1621" w:type="dxa"/>
            <w:gridSpan w:val="6"/>
            <w:tcBorders>
              <w:top w:val="nil"/>
              <w:left w:val="single" w:sz="4" w:space="0" w:color="auto"/>
              <w:bottom w:val="nil"/>
              <w:right w:val="single" w:sz="4" w:space="0" w:color="auto"/>
            </w:tcBorders>
            <w:shd w:val="clear" w:color="auto" w:fill="auto"/>
          </w:tcPr>
          <w:p w14:paraId="6F9EBCB2" w14:textId="77777777" w:rsidR="00D02BF6" w:rsidRPr="00020619" w:rsidRDefault="00D02BF6" w:rsidP="00BB34DD">
            <w:pPr>
              <w:pStyle w:val="TAC"/>
              <w:rPr>
                <w:ins w:id="50473"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37B9DE1E" w14:textId="77777777" w:rsidR="00D02BF6" w:rsidRPr="00020619" w:rsidRDefault="00D02BF6" w:rsidP="00BB34DD">
            <w:pPr>
              <w:pStyle w:val="TAC"/>
              <w:rPr>
                <w:ins w:id="50474" w:author="BigCREditor-RAN4#104-bis" w:date="2022-10-21T15:10:00Z"/>
                <w:lang w:eastAsia="zh-CN"/>
              </w:rPr>
            </w:pPr>
            <w:ins w:id="50475" w:author="BigCREditor-RAN4#104-bis" w:date="2022-10-21T15:10:00Z">
              <w:r w:rsidRPr="00020619">
                <w:t>-7</w:t>
              </w:r>
              <w:r w:rsidRPr="00020619">
                <w:rPr>
                  <w:lang w:eastAsia="zh-CN"/>
                </w:rPr>
                <w:t>4</w:t>
              </w:r>
              <w:r w:rsidRPr="00020619">
                <w:t>.</w:t>
              </w:r>
              <w:r w:rsidRPr="00020619">
                <w:rPr>
                  <w:lang w:eastAsia="zh-CN"/>
                </w:rPr>
                <w:t>1</w:t>
              </w:r>
              <w:r w:rsidRPr="00020619">
                <w:t>9</w:t>
              </w:r>
            </w:ins>
          </w:p>
        </w:tc>
        <w:tc>
          <w:tcPr>
            <w:tcW w:w="702" w:type="dxa"/>
            <w:tcBorders>
              <w:top w:val="single" w:sz="4" w:space="0" w:color="auto"/>
              <w:left w:val="single" w:sz="4" w:space="0" w:color="auto"/>
              <w:bottom w:val="single" w:sz="4" w:space="0" w:color="auto"/>
              <w:right w:val="single" w:sz="4" w:space="0" w:color="auto"/>
            </w:tcBorders>
          </w:tcPr>
          <w:p w14:paraId="708AFCA3" w14:textId="77777777" w:rsidR="00D02BF6" w:rsidRPr="00020619" w:rsidRDefault="00D02BF6" w:rsidP="00BB34DD">
            <w:pPr>
              <w:pStyle w:val="TAC"/>
              <w:rPr>
                <w:ins w:id="50476" w:author="BigCREditor-RAN4#104-bis" w:date="2022-10-21T15:10:00Z"/>
                <w:lang w:eastAsia="zh-CN"/>
              </w:rPr>
            </w:pPr>
            <w:ins w:id="50477" w:author="BigCREditor-RAN4#104-bis" w:date="2022-10-21T15:10:00Z">
              <w:r w:rsidRPr="00020619">
                <w:t>-7</w:t>
              </w:r>
              <w:r w:rsidRPr="00020619">
                <w:rPr>
                  <w:lang w:eastAsia="zh-CN"/>
                </w:rPr>
                <w:t>6</w:t>
              </w:r>
              <w:r w:rsidRPr="00020619">
                <w:t>.</w:t>
              </w:r>
              <w:r w:rsidRPr="00020619">
                <w:rPr>
                  <w:lang w:eastAsia="zh-CN"/>
                </w:rPr>
                <w:t>7</w:t>
              </w:r>
              <w:r w:rsidRPr="00020619">
                <w:t>3</w:t>
              </w:r>
            </w:ins>
          </w:p>
        </w:tc>
      </w:tr>
      <w:tr w:rsidR="00D02BF6" w:rsidRPr="00020619" w14:paraId="2468C69B" w14:textId="77777777" w:rsidTr="00BB34DD">
        <w:trPr>
          <w:trHeight w:val="187"/>
          <w:jc w:val="center"/>
          <w:ins w:id="50478" w:author="BigCREditor-RAN4#104-bis" w:date="2022-10-21T15:10:00Z"/>
        </w:trPr>
        <w:tc>
          <w:tcPr>
            <w:tcW w:w="957" w:type="dxa"/>
            <w:tcBorders>
              <w:top w:val="nil"/>
              <w:left w:val="single" w:sz="4" w:space="0" w:color="auto"/>
              <w:bottom w:val="single" w:sz="4" w:space="0" w:color="auto"/>
              <w:right w:val="single" w:sz="4" w:space="0" w:color="auto"/>
            </w:tcBorders>
            <w:shd w:val="clear" w:color="auto" w:fill="auto"/>
          </w:tcPr>
          <w:p w14:paraId="0157837C" w14:textId="77777777" w:rsidR="00D02BF6" w:rsidRPr="00020619" w:rsidRDefault="00D02BF6" w:rsidP="00BB34DD">
            <w:pPr>
              <w:pStyle w:val="TAL"/>
              <w:rPr>
                <w:ins w:id="50479" w:author="BigCREditor-RAN4#104-bis" w:date="2022-10-21T15:10:00Z"/>
                <w:rFonts w:eastAsia="Calibri"/>
                <w:i/>
                <w:szCs w:val="22"/>
              </w:rPr>
            </w:pPr>
          </w:p>
        </w:tc>
        <w:tc>
          <w:tcPr>
            <w:tcW w:w="1181" w:type="dxa"/>
            <w:gridSpan w:val="2"/>
            <w:tcBorders>
              <w:top w:val="nil"/>
              <w:left w:val="single" w:sz="4" w:space="0" w:color="auto"/>
              <w:bottom w:val="single" w:sz="4" w:space="0" w:color="auto"/>
              <w:right w:val="single" w:sz="4" w:space="0" w:color="auto"/>
            </w:tcBorders>
            <w:shd w:val="clear" w:color="auto" w:fill="auto"/>
          </w:tcPr>
          <w:p w14:paraId="155BD75C" w14:textId="77777777" w:rsidR="00D02BF6" w:rsidRPr="00020619" w:rsidRDefault="00D02BF6" w:rsidP="00BB34DD">
            <w:pPr>
              <w:pStyle w:val="TAL"/>
              <w:rPr>
                <w:ins w:id="50480" w:author="BigCREditor-RAN4#104-bis" w:date="2022-10-21T15:10: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tcPr>
          <w:p w14:paraId="7F619772" w14:textId="77777777" w:rsidR="00D02BF6" w:rsidRPr="00020619" w:rsidRDefault="00D02BF6" w:rsidP="00BB34DD">
            <w:pPr>
              <w:pStyle w:val="TAL"/>
              <w:rPr>
                <w:ins w:id="50481" w:author="BigCREditor-RAN4#104-bis" w:date="2022-10-21T15:10:00Z"/>
                <w:rFonts w:eastAsia="Calibri"/>
                <w:i/>
                <w:szCs w:val="22"/>
              </w:rPr>
            </w:pPr>
            <w:ins w:id="50482" w:author="BigCREditor-RAN4#104-bis" w:date="2022-10-21T15:10: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tcPr>
          <w:p w14:paraId="5DFBF081" w14:textId="77777777" w:rsidR="00D02BF6" w:rsidRPr="00020619" w:rsidRDefault="00D02BF6" w:rsidP="00BB34DD">
            <w:pPr>
              <w:pStyle w:val="TAC"/>
              <w:rPr>
                <w:ins w:id="50483" w:author="BigCREditor-RAN4#104-bis" w:date="2022-10-21T15:10:00Z"/>
              </w:rPr>
            </w:pPr>
          </w:p>
        </w:tc>
        <w:tc>
          <w:tcPr>
            <w:tcW w:w="1540" w:type="dxa"/>
            <w:gridSpan w:val="4"/>
            <w:tcBorders>
              <w:top w:val="nil"/>
              <w:left w:val="single" w:sz="4" w:space="0" w:color="auto"/>
              <w:bottom w:val="single" w:sz="4" w:space="0" w:color="auto"/>
              <w:right w:val="single" w:sz="4" w:space="0" w:color="auto"/>
            </w:tcBorders>
            <w:shd w:val="clear" w:color="auto" w:fill="auto"/>
          </w:tcPr>
          <w:p w14:paraId="25465F4E" w14:textId="77777777" w:rsidR="00D02BF6" w:rsidRPr="00020619" w:rsidDel="00041F77" w:rsidRDefault="00D02BF6" w:rsidP="00BB34DD">
            <w:pPr>
              <w:pStyle w:val="TAC"/>
              <w:rPr>
                <w:ins w:id="50484" w:author="BigCREditor-RAN4#104-bis" w:date="2022-10-21T15:10:00Z"/>
                <w:lang w:eastAsia="zh-CN"/>
              </w:rPr>
            </w:pPr>
          </w:p>
        </w:tc>
        <w:tc>
          <w:tcPr>
            <w:tcW w:w="1621" w:type="dxa"/>
            <w:gridSpan w:val="6"/>
            <w:tcBorders>
              <w:top w:val="nil"/>
              <w:left w:val="single" w:sz="4" w:space="0" w:color="auto"/>
              <w:bottom w:val="single" w:sz="4" w:space="0" w:color="auto"/>
              <w:right w:val="single" w:sz="4" w:space="0" w:color="auto"/>
            </w:tcBorders>
            <w:shd w:val="clear" w:color="auto" w:fill="auto"/>
          </w:tcPr>
          <w:p w14:paraId="17C2F008" w14:textId="77777777" w:rsidR="00D02BF6" w:rsidRPr="00020619" w:rsidRDefault="00D02BF6" w:rsidP="00BB34DD">
            <w:pPr>
              <w:pStyle w:val="TAC"/>
              <w:rPr>
                <w:ins w:id="50485" w:author="BigCREditor-RAN4#104-bis" w:date="2022-10-21T15:10:00Z"/>
                <w:lang w:eastAsia="zh-CN"/>
              </w:rPr>
            </w:pPr>
          </w:p>
        </w:tc>
        <w:tc>
          <w:tcPr>
            <w:tcW w:w="780" w:type="dxa"/>
            <w:gridSpan w:val="4"/>
            <w:tcBorders>
              <w:top w:val="single" w:sz="4" w:space="0" w:color="auto"/>
              <w:left w:val="single" w:sz="4" w:space="0" w:color="auto"/>
              <w:bottom w:val="single" w:sz="4" w:space="0" w:color="auto"/>
              <w:right w:val="single" w:sz="4" w:space="0" w:color="auto"/>
            </w:tcBorders>
          </w:tcPr>
          <w:p w14:paraId="2C7F1B54" w14:textId="77777777" w:rsidR="00D02BF6" w:rsidRPr="00020619" w:rsidRDefault="00D02BF6" w:rsidP="00BB34DD">
            <w:pPr>
              <w:pStyle w:val="TAC"/>
              <w:rPr>
                <w:ins w:id="50486" w:author="BigCREditor-RAN4#104-bis" w:date="2022-10-21T15:10:00Z"/>
                <w:lang w:eastAsia="zh-CN"/>
              </w:rPr>
            </w:pPr>
            <w:ins w:id="50487" w:author="BigCREditor-RAN4#104-bis" w:date="2022-10-21T15:10:00Z">
              <w:r w:rsidRPr="00020619">
                <w:t>-7</w:t>
              </w:r>
              <w:r w:rsidRPr="00020619">
                <w:rPr>
                  <w:lang w:eastAsia="zh-CN"/>
                </w:rPr>
                <w:t>3</w:t>
              </w:r>
              <w:r w:rsidRPr="00020619">
                <w:t>.</w:t>
              </w:r>
              <w:r w:rsidRPr="00020619">
                <w:rPr>
                  <w:lang w:eastAsia="zh-CN"/>
                </w:rPr>
                <w:t>6</w:t>
              </w:r>
              <w:r w:rsidRPr="00020619">
                <w:t>9</w:t>
              </w:r>
            </w:ins>
          </w:p>
        </w:tc>
        <w:tc>
          <w:tcPr>
            <w:tcW w:w="702" w:type="dxa"/>
            <w:tcBorders>
              <w:top w:val="single" w:sz="4" w:space="0" w:color="auto"/>
              <w:left w:val="single" w:sz="4" w:space="0" w:color="auto"/>
              <w:bottom w:val="single" w:sz="4" w:space="0" w:color="auto"/>
              <w:right w:val="single" w:sz="4" w:space="0" w:color="auto"/>
            </w:tcBorders>
          </w:tcPr>
          <w:p w14:paraId="234836BD" w14:textId="77777777" w:rsidR="00D02BF6" w:rsidRPr="00020619" w:rsidRDefault="00D02BF6" w:rsidP="00BB34DD">
            <w:pPr>
              <w:pStyle w:val="TAC"/>
              <w:rPr>
                <w:ins w:id="50488" w:author="BigCREditor-RAN4#104-bis" w:date="2022-10-21T15:10:00Z"/>
                <w:lang w:eastAsia="zh-CN"/>
              </w:rPr>
            </w:pPr>
            <w:ins w:id="50489" w:author="BigCREditor-RAN4#104-bis" w:date="2022-10-21T15:10:00Z">
              <w:r w:rsidRPr="00020619">
                <w:t>-7</w:t>
              </w:r>
              <w:r w:rsidRPr="00020619">
                <w:rPr>
                  <w:lang w:eastAsia="zh-CN"/>
                </w:rPr>
                <w:t>6</w:t>
              </w:r>
              <w:r w:rsidRPr="00020619">
                <w:t>.</w:t>
              </w:r>
              <w:r w:rsidRPr="00020619">
                <w:rPr>
                  <w:lang w:eastAsia="zh-CN"/>
                </w:rPr>
                <w:t>5</w:t>
              </w:r>
              <w:r w:rsidRPr="00020619">
                <w:t>3</w:t>
              </w:r>
            </w:ins>
          </w:p>
        </w:tc>
      </w:tr>
      <w:tr w:rsidR="00D02BF6" w:rsidRPr="00020619" w14:paraId="66A61658" w14:textId="77777777" w:rsidTr="00BB34DD">
        <w:trPr>
          <w:trHeight w:val="187"/>
          <w:jc w:val="center"/>
          <w:ins w:id="50490"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hideMark/>
          </w:tcPr>
          <w:p w14:paraId="6297E8E5" w14:textId="77777777" w:rsidR="00D02BF6" w:rsidRPr="00020619" w:rsidRDefault="00D02BF6" w:rsidP="00BB34DD">
            <w:pPr>
              <w:pStyle w:val="TAL"/>
              <w:rPr>
                <w:ins w:id="50491" w:author="BigCREditor-RAN4#104-bis" w:date="2022-10-21T15:10:00Z"/>
              </w:rPr>
            </w:pPr>
            <w:ins w:id="50492" w:author="BigCREditor-RAN4#104-bis" w:date="2022-10-21T15:10:00Z">
              <w:r w:rsidRPr="00020619">
                <w:t>Propagation condition</w:t>
              </w:r>
            </w:ins>
          </w:p>
        </w:tc>
        <w:tc>
          <w:tcPr>
            <w:tcW w:w="1258" w:type="dxa"/>
            <w:tcBorders>
              <w:top w:val="single" w:sz="4" w:space="0" w:color="auto"/>
              <w:left w:val="single" w:sz="4" w:space="0" w:color="auto"/>
              <w:bottom w:val="single" w:sz="4" w:space="0" w:color="auto"/>
              <w:right w:val="single" w:sz="4" w:space="0" w:color="auto"/>
            </w:tcBorders>
            <w:hideMark/>
          </w:tcPr>
          <w:p w14:paraId="78CE890E" w14:textId="77777777" w:rsidR="00D02BF6" w:rsidRPr="00020619" w:rsidRDefault="00D02BF6" w:rsidP="00BB34DD">
            <w:pPr>
              <w:pStyle w:val="TAC"/>
              <w:rPr>
                <w:ins w:id="50493" w:author="BigCREditor-RAN4#104-bis" w:date="2022-10-21T15:10:00Z"/>
              </w:rPr>
            </w:pPr>
            <w:ins w:id="50494" w:author="BigCREditor-RAN4#104-bis" w:date="2022-10-21T15:10:00Z">
              <w:r w:rsidRPr="00020619">
                <w:t>-</w:t>
              </w:r>
            </w:ins>
          </w:p>
        </w:tc>
        <w:tc>
          <w:tcPr>
            <w:tcW w:w="740" w:type="dxa"/>
            <w:tcBorders>
              <w:top w:val="single" w:sz="4" w:space="0" w:color="auto"/>
              <w:left w:val="single" w:sz="4" w:space="0" w:color="auto"/>
              <w:bottom w:val="single" w:sz="4" w:space="0" w:color="auto"/>
              <w:right w:val="single" w:sz="4" w:space="0" w:color="auto"/>
            </w:tcBorders>
            <w:hideMark/>
          </w:tcPr>
          <w:p w14:paraId="266CE58F" w14:textId="77777777" w:rsidR="00D02BF6" w:rsidRPr="00020619" w:rsidRDefault="00D02BF6" w:rsidP="00BB34DD">
            <w:pPr>
              <w:pStyle w:val="TAC"/>
              <w:rPr>
                <w:ins w:id="50495" w:author="BigCREditor-RAN4#104-bis" w:date="2022-10-21T15:10:00Z"/>
              </w:rPr>
            </w:pPr>
            <w:ins w:id="50496" w:author="BigCREditor-RAN4#104-bis" w:date="2022-10-21T15:10:00Z">
              <w:r w:rsidRPr="00020619">
                <w:t>AWGN</w:t>
              </w:r>
            </w:ins>
          </w:p>
        </w:tc>
        <w:tc>
          <w:tcPr>
            <w:tcW w:w="800" w:type="dxa"/>
            <w:gridSpan w:val="3"/>
            <w:tcBorders>
              <w:top w:val="single" w:sz="4" w:space="0" w:color="auto"/>
              <w:left w:val="single" w:sz="4" w:space="0" w:color="auto"/>
              <w:bottom w:val="single" w:sz="4" w:space="0" w:color="auto"/>
              <w:right w:val="single" w:sz="4" w:space="0" w:color="auto"/>
            </w:tcBorders>
          </w:tcPr>
          <w:p w14:paraId="3AAF6203" w14:textId="77777777" w:rsidR="00D02BF6" w:rsidRPr="00020619" w:rsidRDefault="00D02BF6" w:rsidP="00BB34DD">
            <w:pPr>
              <w:pStyle w:val="TAC"/>
              <w:rPr>
                <w:ins w:id="50497" w:author="BigCREditor-RAN4#104-bis" w:date="2022-10-21T15:10:00Z"/>
              </w:rPr>
            </w:pPr>
            <w:ins w:id="50498" w:author="BigCREditor-RAN4#104-bis" w:date="2022-10-21T15:10:00Z">
              <w:r w:rsidRPr="00020619">
                <w:t>AWGN</w:t>
              </w:r>
            </w:ins>
          </w:p>
        </w:tc>
        <w:tc>
          <w:tcPr>
            <w:tcW w:w="826" w:type="dxa"/>
            <w:gridSpan w:val="3"/>
            <w:tcBorders>
              <w:top w:val="single" w:sz="4" w:space="0" w:color="auto"/>
              <w:left w:val="single" w:sz="4" w:space="0" w:color="auto"/>
              <w:bottom w:val="single" w:sz="4" w:space="0" w:color="auto"/>
              <w:right w:val="single" w:sz="4" w:space="0" w:color="auto"/>
            </w:tcBorders>
          </w:tcPr>
          <w:p w14:paraId="754FD65E" w14:textId="77777777" w:rsidR="00D02BF6" w:rsidRPr="00020619" w:rsidRDefault="00D02BF6" w:rsidP="00BB34DD">
            <w:pPr>
              <w:pStyle w:val="TAC"/>
              <w:rPr>
                <w:ins w:id="50499" w:author="BigCREditor-RAN4#104-bis" w:date="2022-10-21T15:10:00Z"/>
              </w:rPr>
            </w:pPr>
            <w:ins w:id="50500" w:author="BigCREditor-RAN4#104-bis" w:date="2022-10-21T15:10:00Z">
              <w:r w:rsidRPr="00020619">
                <w:t>AWGN</w:t>
              </w:r>
            </w:ins>
          </w:p>
        </w:tc>
        <w:tc>
          <w:tcPr>
            <w:tcW w:w="795" w:type="dxa"/>
            <w:gridSpan w:val="3"/>
            <w:tcBorders>
              <w:top w:val="single" w:sz="4" w:space="0" w:color="auto"/>
              <w:left w:val="single" w:sz="4" w:space="0" w:color="auto"/>
              <w:bottom w:val="single" w:sz="4" w:space="0" w:color="auto"/>
              <w:right w:val="single" w:sz="4" w:space="0" w:color="auto"/>
            </w:tcBorders>
          </w:tcPr>
          <w:p w14:paraId="12DFC6B8" w14:textId="77777777" w:rsidR="00D02BF6" w:rsidRPr="00020619" w:rsidRDefault="00D02BF6" w:rsidP="00BB34DD">
            <w:pPr>
              <w:pStyle w:val="TAC"/>
              <w:rPr>
                <w:ins w:id="50501" w:author="BigCREditor-RAN4#104-bis" w:date="2022-10-21T15:10:00Z"/>
              </w:rPr>
            </w:pPr>
            <w:ins w:id="50502" w:author="BigCREditor-RAN4#104-bis" w:date="2022-10-21T15:10:00Z">
              <w:r w:rsidRPr="00020619">
                <w:t>AWGN</w:t>
              </w:r>
            </w:ins>
          </w:p>
        </w:tc>
        <w:tc>
          <w:tcPr>
            <w:tcW w:w="774" w:type="dxa"/>
            <w:gridSpan w:val="3"/>
            <w:tcBorders>
              <w:top w:val="single" w:sz="4" w:space="0" w:color="auto"/>
              <w:left w:val="single" w:sz="4" w:space="0" w:color="auto"/>
              <w:bottom w:val="single" w:sz="4" w:space="0" w:color="auto"/>
              <w:right w:val="single" w:sz="4" w:space="0" w:color="auto"/>
            </w:tcBorders>
          </w:tcPr>
          <w:p w14:paraId="2DD729FB" w14:textId="77777777" w:rsidR="00D02BF6" w:rsidRPr="00020619" w:rsidRDefault="00D02BF6" w:rsidP="00BB34DD">
            <w:pPr>
              <w:pStyle w:val="TAC"/>
              <w:rPr>
                <w:ins w:id="50503" w:author="BigCREditor-RAN4#104-bis" w:date="2022-10-21T15:10:00Z"/>
              </w:rPr>
            </w:pPr>
            <w:ins w:id="50504" w:author="BigCREditor-RAN4#104-bis" w:date="2022-10-21T15:10:00Z">
              <w:r w:rsidRPr="00020619">
                <w:t>AWGN</w:t>
              </w:r>
            </w:ins>
          </w:p>
        </w:tc>
        <w:tc>
          <w:tcPr>
            <w:tcW w:w="708" w:type="dxa"/>
            <w:gridSpan w:val="2"/>
            <w:tcBorders>
              <w:top w:val="single" w:sz="4" w:space="0" w:color="auto"/>
              <w:left w:val="single" w:sz="4" w:space="0" w:color="auto"/>
              <w:bottom w:val="single" w:sz="4" w:space="0" w:color="auto"/>
              <w:right w:val="single" w:sz="4" w:space="0" w:color="auto"/>
            </w:tcBorders>
          </w:tcPr>
          <w:p w14:paraId="3272514F" w14:textId="77777777" w:rsidR="00D02BF6" w:rsidRPr="00020619" w:rsidRDefault="00D02BF6" w:rsidP="00BB34DD">
            <w:pPr>
              <w:pStyle w:val="TAC"/>
              <w:rPr>
                <w:ins w:id="50505" w:author="BigCREditor-RAN4#104-bis" w:date="2022-10-21T15:10:00Z"/>
              </w:rPr>
            </w:pPr>
            <w:ins w:id="50506" w:author="BigCREditor-RAN4#104-bis" w:date="2022-10-21T15:10:00Z">
              <w:r w:rsidRPr="00020619">
                <w:t>AWGN</w:t>
              </w:r>
            </w:ins>
          </w:p>
        </w:tc>
      </w:tr>
      <w:tr w:rsidR="00D02BF6" w:rsidRPr="00020619" w14:paraId="22C6036C" w14:textId="77777777" w:rsidTr="00BB34DD">
        <w:trPr>
          <w:trHeight w:val="187"/>
          <w:jc w:val="center"/>
          <w:ins w:id="50507" w:author="BigCREditor-RAN4#104-bis" w:date="2022-10-21T15:10:00Z"/>
        </w:trPr>
        <w:tc>
          <w:tcPr>
            <w:tcW w:w="3766" w:type="dxa"/>
            <w:gridSpan w:val="4"/>
            <w:tcBorders>
              <w:top w:val="single" w:sz="4" w:space="0" w:color="auto"/>
              <w:left w:val="single" w:sz="4" w:space="0" w:color="auto"/>
              <w:bottom w:val="single" w:sz="4" w:space="0" w:color="auto"/>
              <w:right w:val="single" w:sz="4" w:space="0" w:color="auto"/>
            </w:tcBorders>
          </w:tcPr>
          <w:p w14:paraId="0CB41539" w14:textId="77777777" w:rsidR="00D02BF6" w:rsidRPr="00020619" w:rsidRDefault="00D02BF6" w:rsidP="00BB34DD">
            <w:pPr>
              <w:pStyle w:val="TAL"/>
              <w:rPr>
                <w:ins w:id="50508" w:author="BigCREditor-RAN4#104-bis" w:date="2022-10-21T15:10:00Z"/>
              </w:rPr>
            </w:pPr>
            <w:ins w:id="50509" w:author="BigCREditor-RAN4#104-bis" w:date="2022-10-21T15:10:00Z">
              <w:r w:rsidRPr="00020619">
                <w:t>Antenna configuration</w:t>
              </w:r>
            </w:ins>
          </w:p>
        </w:tc>
        <w:tc>
          <w:tcPr>
            <w:tcW w:w="1258" w:type="dxa"/>
            <w:tcBorders>
              <w:top w:val="single" w:sz="4" w:space="0" w:color="auto"/>
              <w:left w:val="single" w:sz="4" w:space="0" w:color="auto"/>
              <w:bottom w:val="single" w:sz="4" w:space="0" w:color="auto"/>
              <w:right w:val="single" w:sz="4" w:space="0" w:color="auto"/>
            </w:tcBorders>
          </w:tcPr>
          <w:p w14:paraId="739EEAB8" w14:textId="77777777" w:rsidR="00D02BF6" w:rsidRPr="00020619" w:rsidRDefault="00D02BF6" w:rsidP="00BB34DD">
            <w:pPr>
              <w:pStyle w:val="TAC"/>
              <w:rPr>
                <w:ins w:id="50510" w:author="BigCREditor-RAN4#104-bis" w:date="2022-10-21T15:10:00Z"/>
              </w:rPr>
            </w:pPr>
          </w:p>
        </w:tc>
        <w:tc>
          <w:tcPr>
            <w:tcW w:w="740" w:type="dxa"/>
            <w:tcBorders>
              <w:top w:val="single" w:sz="4" w:space="0" w:color="auto"/>
              <w:left w:val="single" w:sz="4" w:space="0" w:color="auto"/>
              <w:bottom w:val="single" w:sz="4" w:space="0" w:color="auto"/>
              <w:right w:val="single" w:sz="4" w:space="0" w:color="auto"/>
            </w:tcBorders>
          </w:tcPr>
          <w:p w14:paraId="329F8BD5" w14:textId="77777777" w:rsidR="00D02BF6" w:rsidRPr="00020619" w:rsidRDefault="00D02BF6" w:rsidP="00BB34DD">
            <w:pPr>
              <w:pStyle w:val="TAC"/>
              <w:rPr>
                <w:ins w:id="50511" w:author="BigCREditor-RAN4#104-bis" w:date="2022-10-21T15:10:00Z"/>
              </w:rPr>
            </w:pPr>
            <w:ins w:id="50512" w:author="BigCREditor-RAN4#104-bis" w:date="2022-10-21T15:10:00Z">
              <w:r w:rsidRPr="00020619">
                <w:t>1x2</w:t>
              </w:r>
            </w:ins>
          </w:p>
        </w:tc>
        <w:tc>
          <w:tcPr>
            <w:tcW w:w="800" w:type="dxa"/>
            <w:gridSpan w:val="3"/>
            <w:tcBorders>
              <w:top w:val="single" w:sz="4" w:space="0" w:color="auto"/>
              <w:left w:val="single" w:sz="4" w:space="0" w:color="auto"/>
              <w:bottom w:val="single" w:sz="4" w:space="0" w:color="auto"/>
              <w:right w:val="single" w:sz="4" w:space="0" w:color="auto"/>
            </w:tcBorders>
          </w:tcPr>
          <w:p w14:paraId="2DC42EF1" w14:textId="77777777" w:rsidR="00D02BF6" w:rsidRPr="00020619" w:rsidRDefault="00D02BF6" w:rsidP="00BB34DD">
            <w:pPr>
              <w:pStyle w:val="TAC"/>
              <w:rPr>
                <w:ins w:id="50513" w:author="BigCREditor-RAN4#104-bis" w:date="2022-10-21T15:10:00Z"/>
              </w:rPr>
            </w:pPr>
            <w:ins w:id="50514" w:author="BigCREditor-RAN4#104-bis" w:date="2022-10-21T15:10:00Z">
              <w:r w:rsidRPr="00020619">
                <w:t>1x2</w:t>
              </w:r>
            </w:ins>
          </w:p>
        </w:tc>
        <w:tc>
          <w:tcPr>
            <w:tcW w:w="826" w:type="dxa"/>
            <w:gridSpan w:val="3"/>
            <w:tcBorders>
              <w:top w:val="single" w:sz="4" w:space="0" w:color="auto"/>
              <w:left w:val="single" w:sz="4" w:space="0" w:color="auto"/>
              <w:bottom w:val="single" w:sz="4" w:space="0" w:color="auto"/>
              <w:right w:val="single" w:sz="4" w:space="0" w:color="auto"/>
            </w:tcBorders>
          </w:tcPr>
          <w:p w14:paraId="5A498EBE" w14:textId="77777777" w:rsidR="00D02BF6" w:rsidRPr="00020619" w:rsidRDefault="00D02BF6" w:rsidP="00BB34DD">
            <w:pPr>
              <w:pStyle w:val="TAC"/>
              <w:rPr>
                <w:ins w:id="50515" w:author="BigCREditor-RAN4#104-bis" w:date="2022-10-21T15:10:00Z"/>
              </w:rPr>
            </w:pPr>
            <w:ins w:id="50516" w:author="BigCREditor-RAN4#104-bis" w:date="2022-10-21T15:10:00Z">
              <w:r w:rsidRPr="00020619">
                <w:t>1x2</w:t>
              </w:r>
            </w:ins>
          </w:p>
        </w:tc>
        <w:tc>
          <w:tcPr>
            <w:tcW w:w="795" w:type="dxa"/>
            <w:gridSpan w:val="3"/>
            <w:tcBorders>
              <w:top w:val="single" w:sz="4" w:space="0" w:color="auto"/>
              <w:left w:val="single" w:sz="4" w:space="0" w:color="auto"/>
              <w:bottom w:val="single" w:sz="4" w:space="0" w:color="auto"/>
              <w:right w:val="single" w:sz="4" w:space="0" w:color="auto"/>
            </w:tcBorders>
          </w:tcPr>
          <w:p w14:paraId="52F5FBE5" w14:textId="77777777" w:rsidR="00D02BF6" w:rsidRPr="00020619" w:rsidRDefault="00D02BF6" w:rsidP="00BB34DD">
            <w:pPr>
              <w:pStyle w:val="TAC"/>
              <w:rPr>
                <w:ins w:id="50517" w:author="BigCREditor-RAN4#104-bis" w:date="2022-10-21T15:10:00Z"/>
              </w:rPr>
            </w:pPr>
            <w:ins w:id="50518" w:author="BigCREditor-RAN4#104-bis" w:date="2022-10-21T15:10:00Z">
              <w:r w:rsidRPr="00020619">
                <w:t>1x2</w:t>
              </w:r>
            </w:ins>
          </w:p>
        </w:tc>
        <w:tc>
          <w:tcPr>
            <w:tcW w:w="774" w:type="dxa"/>
            <w:gridSpan w:val="3"/>
            <w:tcBorders>
              <w:top w:val="single" w:sz="4" w:space="0" w:color="auto"/>
              <w:left w:val="single" w:sz="4" w:space="0" w:color="auto"/>
              <w:bottom w:val="single" w:sz="4" w:space="0" w:color="auto"/>
              <w:right w:val="single" w:sz="4" w:space="0" w:color="auto"/>
            </w:tcBorders>
          </w:tcPr>
          <w:p w14:paraId="41CD571C" w14:textId="77777777" w:rsidR="00D02BF6" w:rsidRPr="00020619" w:rsidRDefault="00D02BF6" w:rsidP="00BB34DD">
            <w:pPr>
              <w:pStyle w:val="TAC"/>
              <w:rPr>
                <w:ins w:id="50519" w:author="BigCREditor-RAN4#104-bis" w:date="2022-10-21T15:10:00Z"/>
              </w:rPr>
            </w:pPr>
            <w:ins w:id="50520" w:author="BigCREditor-RAN4#104-bis" w:date="2022-10-21T15:10:00Z">
              <w:r w:rsidRPr="00020619">
                <w:t>1x2</w:t>
              </w:r>
            </w:ins>
          </w:p>
        </w:tc>
        <w:tc>
          <w:tcPr>
            <w:tcW w:w="708" w:type="dxa"/>
            <w:gridSpan w:val="2"/>
            <w:tcBorders>
              <w:top w:val="single" w:sz="4" w:space="0" w:color="auto"/>
              <w:left w:val="single" w:sz="4" w:space="0" w:color="auto"/>
              <w:bottom w:val="single" w:sz="4" w:space="0" w:color="auto"/>
              <w:right w:val="single" w:sz="4" w:space="0" w:color="auto"/>
            </w:tcBorders>
          </w:tcPr>
          <w:p w14:paraId="7D939B9E" w14:textId="77777777" w:rsidR="00D02BF6" w:rsidRPr="00020619" w:rsidRDefault="00D02BF6" w:rsidP="00BB34DD">
            <w:pPr>
              <w:pStyle w:val="TAC"/>
              <w:rPr>
                <w:ins w:id="50521" w:author="BigCREditor-RAN4#104-bis" w:date="2022-10-21T15:10:00Z"/>
              </w:rPr>
            </w:pPr>
            <w:ins w:id="50522" w:author="BigCREditor-RAN4#104-bis" w:date="2022-10-21T15:10:00Z">
              <w:r w:rsidRPr="00020619">
                <w:t>1x2</w:t>
              </w:r>
            </w:ins>
          </w:p>
        </w:tc>
      </w:tr>
      <w:tr w:rsidR="00D02BF6" w:rsidRPr="00020619" w14:paraId="6C29B48D" w14:textId="77777777" w:rsidTr="00BB34DD">
        <w:trPr>
          <w:jc w:val="center"/>
          <w:ins w:id="50523" w:author="BigCREditor-RAN4#104-bis" w:date="2022-10-21T15:10:00Z"/>
        </w:trPr>
        <w:tc>
          <w:tcPr>
            <w:tcW w:w="9667" w:type="dxa"/>
            <w:gridSpan w:val="20"/>
            <w:tcBorders>
              <w:top w:val="single" w:sz="4" w:space="0" w:color="auto"/>
              <w:left w:val="single" w:sz="4" w:space="0" w:color="auto"/>
              <w:bottom w:val="single" w:sz="4" w:space="0" w:color="auto"/>
              <w:right w:val="single" w:sz="4" w:space="0" w:color="auto"/>
            </w:tcBorders>
            <w:vAlign w:val="center"/>
          </w:tcPr>
          <w:p w14:paraId="217E0600" w14:textId="77777777" w:rsidR="00D02BF6" w:rsidRPr="00020619" w:rsidRDefault="00D02BF6" w:rsidP="00BB34DD">
            <w:pPr>
              <w:pStyle w:val="TAN"/>
              <w:rPr>
                <w:ins w:id="50524" w:author="BigCREditor-RAN4#104-bis" w:date="2022-10-21T15:10:00Z"/>
              </w:rPr>
            </w:pPr>
            <w:ins w:id="50525" w:author="BigCREditor-RAN4#104-bis" w:date="2022-10-21T15:10: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7AB8F794" w14:textId="77777777" w:rsidR="00D02BF6" w:rsidRPr="00020619" w:rsidRDefault="00D02BF6" w:rsidP="00BB34DD">
            <w:pPr>
              <w:pStyle w:val="TAN"/>
              <w:rPr>
                <w:ins w:id="50526" w:author="BigCREditor-RAN4#104-bis" w:date="2022-10-21T15:10:00Z"/>
              </w:rPr>
            </w:pPr>
            <w:ins w:id="50527" w:author="BigCREditor-RAN4#104-bis" w:date="2022-10-21T15:10: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0528" w:author="BigCREditor-RAN4#104-bis" w:date="2022-10-21T15:10:00Z">
              <w:r w:rsidRPr="00020619">
                <w:rPr>
                  <w:rFonts w:eastAsia="Calibri" w:cs="v4.2.0"/>
                  <w:noProof/>
                  <w:position w:val="-12"/>
                  <w:szCs w:val="22"/>
                </w:rPr>
                <w:object w:dxaOrig="405" w:dyaOrig="345" w14:anchorId="1228261C">
                  <v:shape id="_x0000_i1223" type="#_x0000_t75" style="width:20.75pt;height:15.45pt" o:ole="" fillcolor="window">
                    <v:imagedata r:id="rId15" o:title=""/>
                  </v:shape>
                  <o:OLEObject Type="Embed" ProgID="Equation.3" ShapeID="_x0000_i1223" DrawAspect="Content" ObjectID="_1731331569" r:id="rId281"/>
                </w:object>
              </w:r>
            </w:ins>
            <w:ins w:id="50529" w:author="BigCREditor-RAN4#104-bis" w:date="2022-10-21T15:10:00Z">
              <w:r w:rsidRPr="00020619">
                <w:t xml:space="preserve"> to be fulfilled.</w:t>
              </w:r>
            </w:ins>
          </w:p>
          <w:p w14:paraId="24FED0D8" w14:textId="77777777" w:rsidR="00D02BF6" w:rsidRPr="00020619" w:rsidRDefault="00D02BF6" w:rsidP="00BB34DD">
            <w:pPr>
              <w:pStyle w:val="TAN"/>
              <w:rPr>
                <w:ins w:id="50530" w:author="BigCREditor-RAN4#104-bis" w:date="2022-10-21T15:10:00Z"/>
              </w:rPr>
            </w:pPr>
            <w:ins w:id="50531" w:author="BigCREditor-RAN4#104-bis" w:date="2022-10-21T15:10:00Z">
              <w:r w:rsidRPr="00020619">
                <w:t>Note 3:</w:t>
              </w:r>
              <w:r w:rsidRPr="00020619">
                <w:tab/>
                <w:t>SS-RSRQ, SS-RSRP, and Io levels have been derived from other parameters for information purposes. They are not settable parameters themselves.</w:t>
              </w:r>
            </w:ins>
          </w:p>
          <w:p w14:paraId="5E9EAD7B" w14:textId="77777777" w:rsidR="00D02BF6" w:rsidRPr="00020619" w:rsidRDefault="00D02BF6" w:rsidP="00BB34DD">
            <w:pPr>
              <w:pStyle w:val="TAN"/>
              <w:rPr>
                <w:ins w:id="50532" w:author="BigCREditor-RAN4#104-bis" w:date="2022-10-21T15:10:00Z"/>
              </w:rPr>
            </w:pPr>
            <w:ins w:id="50533" w:author="BigCREditor-RAN4#104-bis" w:date="2022-10-21T15:10:00Z">
              <w:r w:rsidRPr="00020619">
                <w:t>Note 4:</w:t>
              </w:r>
              <w:r w:rsidRPr="00020619">
                <w:tab/>
                <w:t>SS-RSRQ, SS-RSRP minimum requirements are specified assuming independent interference and noise at each receiver antenna port.</w:t>
              </w:r>
            </w:ins>
          </w:p>
          <w:p w14:paraId="08723EAC" w14:textId="77777777" w:rsidR="00D02BF6" w:rsidRPr="00020619" w:rsidRDefault="00D02BF6" w:rsidP="00BB34DD">
            <w:pPr>
              <w:pStyle w:val="TAN"/>
              <w:rPr>
                <w:ins w:id="50534" w:author="BigCREditor-RAN4#104-bis" w:date="2022-10-21T15:10:00Z"/>
              </w:rPr>
            </w:pPr>
            <w:ins w:id="50535" w:author="BigCREditor-RAN4#104-bis" w:date="2022-10-21T15:10:00Z">
              <w:r w:rsidRPr="00020619">
                <w:t>Note 5:</w:t>
              </w:r>
              <w:r w:rsidRPr="00020619">
                <w:tab/>
                <w:t xml:space="preserve">NR operating band groups are as defined in clause 3.5.2. </w:t>
              </w:r>
            </w:ins>
          </w:p>
          <w:p w14:paraId="21DB110C" w14:textId="77777777" w:rsidR="00D02BF6" w:rsidRPr="00020619" w:rsidRDefault="00D02BF6" w:rsidP="00BB34DD">
            <w:pPr>
              <w:pStyle w:val="TAN"/>
              <w:rPr>
                <w:ins w:id="50536" w:author="BigCREditor-RAN4#104-bis" w:date="2022-10-21T15:10:00Z"/>
              </w:rPr>
            </w:pPr>
            <w:ins w:id="50537" w:author="BigCREditor-RAN4#104-bis" w:date="2022-10-21T15:10:00Z">
              <w:r w:rsidRPr="00020619">
                <w:t xml:space="preserve">Note 6: </w:t>
              </w:r>
              <w:r w:rsidRPr="00020619">
                <w:tab/>
                <w:t xml:space="preserve">The test configuration excludes support for band </w:t>
              </w:r>
              <w:proofErr w:type="gramStart"/>
              <w:r w:rsidRPr="00020619">
                <w:t>n51</w:t>
              </w:r>
              <w:proofErr w:type="gramEnd"/>
              <w:r w:rsidRPr="00020619">
                <w:t xml:space="preserve"> and it is not required to run this test on band n51 in this release of the specification.</w:t>
              </w:r>
            </w:ins>
          </w:p>
        </w:tc>
      </w:tr>
    </w:tbl>
    <w:p w14:paraId="17007219" w14:textId="77777777" w:rsidR="00D02BF6" w:rsidRPr="00020619" w:rsidRDefault="00D02BF6" w:rsidP="00D02BF6">
      <w:pPr>
        <w:rPr>
          <w:ins w:id="50538" w:author="BigCREditor-RAN4#104-bis" w:date="2022-10-21T15:10:00Z"/>
          <w:noProof/>
        </w:rPr>
      </w:pPr>
    </w:p>
    <w:p w14:paraId="0725D9B7" w14:textId="77777777" w:rsidR="00D02BF6" w:rsidRPr="00020619" w:rsidRDefault="00D02BF6" w:rsidP="00D02BF6">
      <w:pPr>
        <w:pStyle w:val="Heading5"/>
        <w:rPr>
          <w:ins w:id="50539" w:author="BigCREditor-RAN4#104-bis" w:date="2022-10-21T15:10:00Z"/>
        </w:rPr>
      </w:pPr>
      <w:ins w:id="50540" w:author="BigCREditor-RAN4#104-bis" w:date="2022-10-21T15:10:00Z">
        <w:r w:rsidRPr="00020619">
          <w:t>A.X.7.2. X.2.3</w:t>
        </w:r>
        <w:r w:rsidRPr="00020619">
          <w:tab/>
          <w:t>Test Requirements</w:t>
        </w:r>
      </w:ins>
    </w:p>
    <w:p w14:paraId="521DF089" w14:textId="77777777" w:rsidR="00D02BF6" w:rsidRPr="00020619" w:rsidRDefault="00D02BF6" w:rsidP="00D02BF6">
      <w:pPr>
        <w:rPr>
          <w:ins w:id="50541" w:author="BigCREditor-RAN4#104-bis" w:date="2022-10-21T15:10:00Z"/>
        </w:rPr>
      </w:pPr>
      <w:ins w:id="50542" w:author="BigCREditor-RAN4#104-bis" w:date="2022-10-21T15:10:00Z">
        <w:r w:rsidRPr="00020619">
          <w:t>The SS-RSRQ measurement accuracy shall fulfil the requirements in clause 10.1A.8.1.1 and 10.1A.8.1.2.</w:t>
        </w:r>
      </w:ins>
    </w:p>
    <w:p w14:paraId="412920B8" w14:textId="10549470" w:rsidR="00982AC6" w:rsidRPr="00020619" w:rsidRDefault="00982AC6" w:rsidP="00F77604">
      <w:pPr>
        <w:jc w:val="center"/>
        <w:rPr>
          <w:noProof/>
        </w:rPr>
      </w:pPr>
    </w:p>
    <w:p w14:paraId="17CF4842" w14:textId="0613CEF7" w:rsidR="00D02BF6" w:rsidRPr="00020619" w:rsidRDefault="00D02BF6" w:rsidP="00F77604">
      <w:pPr>
        <w:jc w:val="center"/>
        <w:rPr>
          <w:noProof/>
        </w:rPr>
      </w:pPr>
    </w:p>
    <w:p w14:paraId="1E86AC3A" w14:textId="77777777" w:rsidR="00543E6B" w:rsidRPr="004F6EBD" w:rsidRDefault="00543E6B" w:rsidP="00543E6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5B2D0CBB" w14:textId="77777777" w:rsidR="008A03EB" w:rsidRPr="00020619" w:rsidRDefault="008A03EB" w:rsidP="008A03EB">
      <w:pPr>
        <w:pStyle w:val="Heading3"/>
      </w:pPr>
      <w:r w:rsidRPr="00020619">
        <w:t>A.16.7.3</w:t>
      </w:r>
      <w:r w:rsidRPr="00020619">
        <w:tab/>
        <w:t>SS-SINR</w:t>
      </w:r>
    </w:p>
    <w:p w14:paraId="6A4E4463" w14:textId="3E381058" w:rsidR="008A03EB" w:rsidRPr="00020619" w:rsidRDefault="008A03EB" w:rsidP="008A03EB">
      <w:pPr>
        <w:pStyle w:val="Heading4"/>
        <w:rPr>
          <w:snapToGrid w:val="0"/>
        </w:rPr>
      </w:pPr>
      <w:r w:rsidRPr="00020619">
        <w:rPr>
          <w:snapToGrid w:val="0"/>
        </w:rPr>
        <w:t>A.16.7.3.1</w:t>
      </w:r>
      <w:r w:rsidRPr="00020619">
        <w:rPr>
          <w:snapToGrid w:val="0"/>
        </w:rPr>
        <w:tab/>
        <w:t>SA intra-frequency measurement accuracy with FR1 serving cell and FR1 target cell for 1 Rx UE</w:t>
      </w:r>
    </w:p>
    <w:p w14:paraId="38C49148" w14:textId="77777777" w:rsidR="00815217" w:rsidRPr="00020619" w:rsidRDefault="00815217" w:rsidP="00815217">
      <w:pPr>
        <w:pStyle w:val="Heading5"/>
        <w:rPr>
          <w:ins w:id="50543" w:author="BigCREditor-RAN4#104-bis" w:date="2022-10-21T15:11:00Z"/>
          <w:snapToGrid w:val="0"/>
        </w:rPr>
      </w:pPr>
      <w:ins w:id="50544" w:author="BigCREditor-RAN4#104-bis" w:date="2022-10-21T15:11:00Z">
        <w:r w:rsidRPr="00020619">
          <w:rPr>
            <w:snapToGrid w:val="0"/>
          </w:rPr>
          <w:t>A.X.7.3. X.1.1</w:t>
        </w:r>
        <w:r w:rsidRPr="00020619">
          <w:rPr>
            <w:snapToGrid w:val="0"/>
          </w:rPr>
          <w:tab/>
          <w:t>Test Purpose and Environment</w:t>
        </w:r>
      </w:ins>
    </w:p>
    <w:p w14:paraId="68063B6A" w14:textId="77777777" w:rsidR="00815217" w:rsidRPr="00020619" w:rsidRDefault="00815217" w:rsidP="00815217">
      <w:pPr>
        <w:rPr>
          <w:ins w:id="50545" w:author="BigCREditor-RAN4#104-bis" w:date="2022-10-21T15:11:00Z"/>
          <w:rFonts w:eastAsiaTheme="minorEastAsia"/>
        </w:rPr>
      </w:pPr>
      <w:ins w:id="50546" w:author="BigCREditor-RAN4#104-bis" w:date="2022-10-21T15:11:00Z">
        <w:r w:rsidRPr="00020619">
          <w:rPr>
            <w:rFonts w:eastAsiaTheme="minorEastAsia"/>
          </w:rPr>
          <w:t xml:space="preserve">The purpose of this test is to verify that the SS-SINR measurement accuracy is within the specified limits. This test will verify the requirements in </w:t>
        </w:r>
        <w:r w:rsidRPr="00020619">
          <w:t>clause 10.1A.10.1</w:t>
        </w:r>
        <w:r w:rsidRPr="00020619">
          <w:rPr>
            <w:rFonts w:eastAsiaTheme="minorEastAsia"/>
          </w:rPr>
          <w:t>.</w:t>
        </w:r>
      </w:ins>
    </w:p>
    <w:p w14:paraId="52223D8E" w14:textId="77777777" w:rsidR="00815217" w:rsidRPr="00020619" w:rsidRDefault="00815217" w:rsidP="00815217">
      <w:pPr>
        <w:pStyle w:val="Heading5"/>
        <w:rPr>
          <w:ins w:id="50547" w:author="BigCREditor-RAN4#104-bis" w:date="2022-10-21T15:11:00Z"/>
        </w:rPr>
      </w:pPr>
      <w:ins w:id="50548" w:author="BigCREditor-RAN4#104-bis" w:date="2022-10-21T15:11:00Z">
        <w:r w:rsidRPr="00020619">
          <w:t>A.X.7.3. X.1.2</w:t>
        </w:r>
        <w:r w:rsidRPr="00020619">
          <w:tab/>
          <w:t>Test parameters</w:t>
        </w:r>
      </w:ins>
    </w:p>
    <w:p w14:paraId="06A04795" w14:textId="77777777" w:rsidR="00815217" w:rsidRPr="00020619" w:rsidRDefault="00815217" w:rsidP="00815217">
      <w:pPr>
        <w:rPr>
          <w:ins w:id="50549" w:author="BigCREditor-RAN4#104-bis" w:date="2022-10-21T15:11:00Z"/>
          <w:rFonts w:eastAsiaTheme="minorEastAsia"/>
        </w:rPr>
      </w:pPr>
      <w:ins w:id="50550" w:author="BigCREditor-RAN4#104-bis" w:date="2022-10-21T15:11:00Z">
        <w:r w:rsidRPr="00020619">
          <w:rPr>
            <w:rFonts w:eastAsiaTheme="minorEastAsia"/>
          </w:rPr>
          <w:t xml:space="preserve">In this test case all cells are on the same carrier frequency. Supported test configuration are shown in Table A.X.7.3.X.1.2-1. The absolute accuracy of SS-SINR intra-frequency measurement is tested by using the parameters in Table A.X.7.3.X.1.2-2. In all test cases, Cell 1 is the </w:t>
        </w:r>
        <w:proofErr w:type="spellStart"/>
        <w:proofErr w:type="gramStart"/>
        <w:r w:rsidRPr="00020619">
          <w:rPr>
            <w:rFonts w:eastAsiaTheme="minorEastAsia"/>
          </w:rPr>
          <w:t>PCell</w:t>
        </w:r>
        <w:proofErr w:type="spellEnd"/>
        <w:proofErr w:type="gramEnd"/>
        <w:r w:rsidRPr="00020619">
          <w:rPr>
            <w:rFonts w:eastAsiaTheme="minorEastAsia"/>
          </w:rPr>
          <w:t xml:space="preserve"> and Cell 2 is the target cell.</w:t>
        </w:r>
      </w:ins>
    </w:p>
    <w:p w14:paraId="4DE6CE2F" w14:textId="77777777" w:rsidR="00815217" w:rsidRPr="00020619" w:rsidRDefault="00815217" w:rsidP="00815217">
      <w:pPr>
        <w:keepNext/>
        <w:keepLines/>
        <w:spacing w:before="60"/>
        <w:jc w:val="center"/>
        <w:rPr>
          <w:ins w:id="50551" w:author="BigCREditor-RAN4#104-bis" w:date="2022-10-21T15:11:00Z"/>
          <w:rFonts w:ascii="Arial" w:hAnsi="Arial"/>
          <w:b/>
        </w:rPr>
      </w:pPr>
      <w:ins w:id="50552" w:author="BigCREditor-RAN4#104-bis" w:date="2022-10-21T15:11:00Z">
        <w:r w:rsidRPr="00020619">
          <w:rPr>
            <w:rFonts w:ascii="Arial" w:hAnsi="Arial"/>
            <w:b/>
          </w:rPr>
          <w:t>Table A.X.7.3.X.1.2-1: SS-SINR Intra frequency SS-SINR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815217" w:rsidRPr="00020619" w14:paraId="4762F4AA" w14:textId="77777777" w:rsidTr="00BB34DD">
        <w:trPr>
          <w:jc w:val="center"/>
          <w:ins w:id="50553" w:author="BigCREditor-RAN4#104-bis" w:date="2022-10-21T15:11:00Z"/>
        </w:trPr>
        <w:tc>
          <w:tcPr>
            <w:tcW w:w="2274" w:type="dxa"/>
            <w:shd w:val="clear" w:color="auto" w:fill="auto"/>
          </w:tcPr>
          <w:p w14:paraId="2A80BD9D" w14:textId="77777777" w:rsidR="00815217" w:rsidRPr="00020619" w:rsidRDefault="00815217" w:rsidP="00BB34DD">
            <w:pPr>
              <w:keepNext/>
              <w:keepLines/>
              <w:spacing w:after="0"/>
              <w:jc w:val="center"/>
              <w:rPr>
                <w:ins w:id="50554" w:author="BigCREditor-RAN4#104-bis" w:date="2022-10-21T15:11:00Z"/>
                <w:rFonts w:ascii="Arial" w:hAnsi="Arial"/>
                <w:b/>
                <w:sz w:val="18"/>
              </w:rPr>
            </w:pPr>
            <w:ins w:id="50555" w:author="BigCREditor-RAN4#104-bis" w:date="2022-10-21T15:11:00Z">
              <w:r w:rsidRPr="00020619">
                <w:rPr>
                  <w:rFonts w:ascii="Arial" w:hAnsi="Arial"/>
                  <w:b/>
                  <w:sz w:val="18"/>
                </w:rPr>
                <w:t>Config</w:t>
              </w:r>
            </w:ins>
          </w:p>
        </w:tc>
        <w:tc>
          <w:tcPr>
            <w:tcW w:w="7076" w:type="dxa"/>
            <w:shd w:val="clear" w:color="auto" w:fill="auto"/>
          </w:tcPr>
          <w:p w14:paraId="27F6F007" w14:textId="77777777" w:rsidR="00815217" w:rsidRPr="00020619" w:rsidRDefault="00815217" w:rsidP="00BB34DD">
            <w:pPr>
              <w:keepNext/>
              <w:keepLines/>
              <w:spacing w:after="0"/>
              <w:jc w:val="center"/>
              <w:rPr>
                <w:ins w:id="50556" w:author="BigCREditor-RAN4#104-bis" w:date="2022-10-21T15:11:00Z"/>
                <w:rFonts w:ascii="Arial" w:hAnsi="Arial"/>
                <w:b/>
                <w:sz w:val="18"/>
              </w:rPr>
            </w:pPr>
            <w:ins w:id="50557" w:author="BigCREditor-RAN4#104-bis" w:date="2022-10-21T15:11:00Z">
              <w:r w:rsidRPr="00020619">
                <w:rPr>
                  <w:rFonts w:ascii="Arial" w:hAnsi="Arial"/>
                  <w:b/>
                  <w:sz w:val="18"/>
                </w:rPr>
                <w:t>Description</w:t>
              </w:r>
            </w:ins>
          </w:p>
        </w:tc>
      </w:tr>
      <w:tr w:rsidR="00815217" w:rsidRPr="00020619" w14:paraId="633A4044" w14:textId="77777777" w:rsidTr="00BB34DD">
        <w:trPr>
          <w:jc w:val="center"/>
          <w:ins w:id="50558" w:author="BigCREditor-RAN4#104-bis" w:date="2022-10-21T15:11:00Z"/>
        </w:trPr>
        <w:tc>
          <w:tcPr>
            <w:tcW w:w="2274" w:type="dxa"/>
            <w:shd w:val="clear" w:color="auto" w:fill="auto"/>
          </w:tcPr>
          <w:p w14:paraId="3A50F979" w14:textId="77777777" w:rsidR="00815217" w:rsidRPr="00020619" w:rsidRDefault="00815217" w:rsidP="00BB34DD">
            <w:pPr>
              <w:keepNext/>
              <w:keepLines/>
              <w:spacing w:after="0"/>
              <w:rPr>
                <w:ins w:id="50559" w:author="BigCREditor-RAN4#104-bis" w:date="2022-10-21T15:11:00Z"/>
                <w:rFonts w:ascii="Arial" w:hAnsi="Arial"/>
                <w:sz w:val="18"/>
              </w:rPr>
            </w:pPr>
            <w:ins w:id="50560" w:author="BigCREditor-RAN4#104-bis" w:date="2022-10-21T15:11:00Z">
              <w:r w:rsidRPr="00020619">
                <w:rPr>
                  <w:rFonts w:ascii="Arial" w:hAnsi="Arial"/>
                  <w:sz w:val="18"/>
                </w:rPr>
                <w:t>1</w:t>
              </w:r>
            </w:ins>
          </w:p>
        </w:tc>
        <w:tc>
          <w:tcPr>
            <w:tcW w:w="7076" w:type="dxa"/>
            <w:shd w:val="clear" w:color="auto" w:fill="auto"/>
          </w:tcPr>
          <w:p w14:paraId="4F7F5705" w14:textId="77777777" w:rsidR="00815217" w:rsidRPr="00020619" w:rsidRDefault="00815217" w:rsidP="00BB34DD">
            <w:pPr>
              <w:keepNext/>
              <w:keepLines/>
              <w:spacing w:after="0"/>
              <w:rPr>
                <w:ins w:id="50561" w:author="BigCREditor-RAN4#104-bis" w:date="2022-10-21T15:11:00Z"/>
                <w:rFonts w:ascii="Arial" w:hAnsi="Arial"/>
                <w:sz w:val="18"/>
              </w:rPr>
            </w:pPr>
            <w:ins w:id="50562" w:author="BigCREditor-RAN4#104-bis" w:date="2022-10-21T15:11:00Z">
              <w:r w:rsidRPr="00020619">
                <w:rPr>
                  <w:rFonts w:ascii="Arial" w:hAnsi="Arial"/>
                  <w:sz w:val="18"/>
                </w:rPr>
                <w:t>NR 15 kHz SSB SCS, 10 MHz bandwidth, FDD duplex mode</w:t>
              </w:r>
            </w:ins>
          </w:p>
        </w:tc>
      </w:tr>
      <w:tr w:rsidR="00815217" w:rsidRPr="00020619" w14:paraId="05201250" w14:textId="77777777" w:rsidTr="00BB34DD">
        <w:trPr>
          <w:jc w:val="center"/>
          <w:ins w:id="50563" w:author="BigCREditor-RAN4#104-bis" w:date="2022-10-21T15:11:00Z"/>
        </w:trPr>
        <w:tc>
          <w:tcPr>
            <w:tcW w:w="2274" w:type="dxa"/>
            <w:shd w:val="clear" w:color="auto" w:fill="auto"/>
          </w:tcPr>
          <w:p w14:paraId="4CC06EA8" w14:textId="77777777" w:rsidR="00815217" w:rsidRPr="00020619" w:rsidRDefault="00815217" w:rsidP="00BB34DD">
            <w:pPr>
              <w:keepNext/>
              <w:keepLines/>
              <w:spacing w:after="0"/>
              <w:rPr>
                <w:ins w:id="50564" w:author="BigCREditor-RAN4#104-bis" w:date="2022-10-21T15:11:00Z"/>
                <w:rFonts w:ascii="Arial" w:hAnsi="Arial"/>
                <w:sz w:val="18"/>
              </w:rPr>
            </w:pPr>
            <w:ins w:id="50565" w:author="BigCREditor-RAN4#104-bis" w:date="2022-10-21T15:11:00Z">
              <w:r w:rsidRPr="00020619">
                <w:rPr>
                  <w:rFonts w:ascii="Arial" w:hAnsi="Arial"/>
                  <w:sz w:val="18"/>
                </w:rPr>
                <w:t>2</w:t>
              </w:r>
            </w:ins>
          </w:p>
        </w:tc>
        <w:tc>
          <w:tcPr>
            <w:tcW w:w="7076" w:type="dxa"/>
            <w:shd w:val="clear" w:color="auto" w:fill="auto"/>
          </w:tcPr>
          <w:p w14:paraId="0D6209D6" w14:textId="77777777" w:rsidR="00815217" w:rsidRPr="00020619" w:rsidRDefault="00815217" w:rsidP="00BB34DD">
            <w:pPr>
              <w:keepNext/>
              <w:keepLines/>
              <w:spacing w:after="0"/>
              <w:rPr>
                <w:ins w:id="50566" w:author="BigCREditor-RAN4#104-bis" w:date="2022-10-21T15:11:00Z"/>
                <w:rFonts w:ascii="Arial" w:hAnsi="Arial"/>
                <w:sz w:val="18"/>
              </w:rPr>
            </w:pPr>
            <w:ins w:id="50567" w:author="BigCREditor-RAN4#104-bis" w:date="2022-10-21T15:11:00Z">
              <w:r w:rsidRPr="00020619">
                <w:rPr>
                  <w:rFonts w:ascii="Arial" w:hAnsi="Arial"/>
                  <w:sz w:val="18"/>
                </w:rPr>
                <w:t>NR 15 kHz SSB SCS, 10 MHz bandwidth, TDD duplex mode</w:t>
              </w:r>
            </w:ins>
          </w:p>
        </w:tc>
      </w:tr>
      <w:tr w:rsidR="00815217" w:rsidRPr="00020619" w14:paraId="68230497" w14:textId="77777777" w:rsidTr="00BB34DD">
        <w:trPr>
          <w:jc w:val="center"/>
          <w:ins w:id="50568" w:author="BigCREditor-RAN4#104-bis" w:date="2022-10-21T15:11:00Z"/>
        </w:trPr>
        <w:tc>
          <w:tcPr>
            <w:tcW w:w="2274" w:type="dxa"/>
            <w:shd w:val="clear" w:color="auto" w:fill="auto"/>
          </w:tcPr>
          <w:p w14:paraId="3A6B4A0D" w14:textId="77777777" w:rsidR="00815217" w:rsidRPr="00020619" w:rsidRDefault="00815217" w:rsidP="00BB34DD">
            <w:pPr>
              <w:keepNext/>
              <w:keepLines/>
              <w:spacing w:after="0"/>
              <w:rPr>
                <w:ins w:id="50569" w:author="BigCREditor-RAN4#104-bis" w:date="2022-10-21T15:11:00Z"/>
                <w:rFonts w:ascii="Arial" w:hAnsi="Arial"/>
                <w:sz w:val="18"/>
              </w:rPr>
            </w:pPr>
            <w:ins w:id="50570" w:author="BigCREditor-RAN4#104-bis" w:date="2022-10-21T15:11:00Z">
              <w:r w:rsidRPr="00020619">
                <w:rPr>
                  <w:rFonts w:ascii="Arial" w:hAnsi="Arial"/>
                  <w:sz w:val="18"/>
                </w:rPr>
                <w:t>3</w:t>
              </w:r>
            </w:ins>
          </w:p>
        </w:tc>
        <w:tc>
          <w:tcPr>
            <w:tcW w:w="7076" w:type="dxa"/>
            <w:shd w:val="clear" w:color="auto" w:fill="auto"/>
          </w:tcPr>
          <w:p w14:paraId="41049709" w14:textId="77777777" w:rsidR="00815217" w:rsidRPr="00020619" w:rsidRDefault="00815217" w:rsidP="00BB34DD">
            <w:pPr>
              <w:keepNext/>
              <w:keepLines/>
              <w:spacing w:after="0"/>
              <w:rPr>
                <w:ins w:id="50571" w:author="BigCREditor-RAN4#104-bis" w:date="2022-10-21T15:11:00Z"/>
                <w:rFonts w:ascii="Arial" w:hAnsi="Arial"/>
                <w:sz w:val="18"/>
              </w:rPr>
            </w:pPr>
            <w:ins w:id="50572" w:author="BigCREditor-RAN4#104-bis" w:date="2022-10-21T15:11:00Z">
              <w:r w:rsidRPr="00020619">
                <w:rPr>
                  <w:rFonts w:ascii="Arial" w:hAnsi="Arial"/>
                  <w:sz w:val="18"/>
                </w:rPr>
                <w:t>NR 30kHz SSB SCS, 20 MHz bandwidth, TDD duplex mode</w:t>
              </w:r>
            </w:ins>
          </w:p>
        </w:tc>
      </w:tr>
      <w:tr w:rsidR="00815217" w:rsidRPr="00020619" w14:paraId="101A9866" w14:textId="77777777" w:rsidTr="00BB34DD">
        <w:trPr>
          <w:jc w:val="center"/>
          <w:ins w:id="50573" w:author="BigCREditor-RAN4#104-bis" w:date="2022-10-21T15:11:00Z"/>
        </w:trPr>
        <w:tc>
          <w:tcPr>
            <w:tcW w:w="2274" w:type="dxa"/>
            <w:shd w:val="clear" w:color="auto" w:fill="auto"/>
          </w:tcPr>
          <w:p w14:paraId="22740A45" w14:textId="77777777" w:rsidR="00815217" w:rsidRPr="00020619" w:rsidRDefault="00815217" w:rsidP="00BB34DD">
            <w:pPr>
              <w:keepNext/>
              <w:keepLines/>
              <w:spacing w:after="0"/>
              <w:rPr>
                <w:ins w:id="50574" w:author="BigCREditor-RAN4#104-bis" w:date="2022-10-21T15:11:00Z"/>
                <w:rFonts w:ascii="Arial" w:hAnsi="Arial"/>
                <w:sz w:val="18"/>
              </w:rPr>
            </w:pPr>
            <w:ins w:id="50575" w:author="BigCREditor-RAN4#104-bis" w:date="2022-10-21T15:11:00Z">
              <w:r w:rsidRPr="00020619">
                <w:rPr>
                  <w:rFonts w:ascii="Arial" w:hAnsi="Arial"/>
                  <w:sz w:val="18"/>
                </w:rPr>
                <w:t>4</w:t>
              </w:r>
            </w:ins>
          </w:p>
        </w:tc>
        <w:tc>
          <w:tcPr>
            <w:tcW w:w="7076" w:type="dxa"/>
            <w:shd w:val="clear" w:color="auto" w:fill="auto"/>
          </w:tcPr>
          <w:p w14:paraId="58BAC4BE" w14:textId="77777777" w:rsidR="00815217" w:rsidRPr="00020619" w:rsidRDefault="00815217" w:rsidP="00BB34DD">
            <w:pPr>
              <w:keepNext/>
              <w:keepLines/>
              <w:spacing w:after="0"/>
              <w:rPr>
                <w:ins w:id="50576" w:author="BigCREditor-RAN4#104-bis" w:date="2022-10-21T15:11:00Z"/>
                <w:rFonts w:ascii="Arial" w:hAnsi="Arial"/>
                <w:sz w:val="18"/>
              </w:rPr>
            </w:pPr>
            <w:ins w:id="50577" w:author="BigCREditor-RAN4#104-bis" w:date="2022-10-21T15:11:00Z">
              <w:r w:rsidRPr="00020619">
                <w:t>NR 15 kHz SSB SCS, 10 MHz bandwidth, HD-FDD duplex mode</w:t>
              </w:r>
            </w:ins>
          </w:p>
        </w:tc>
      </w:tr>
      <w:tr w:rsidR="00815217" w:rsidRPr="00020619" w14:paraId="4C7963CF" w14:textId="77777777" w:rsidTr="00BB34DD">
        <w:trPr>
          <w:jc w:val="center"/>
          <w:ins w:id="50578" w:author="BigCREditor-RAN4#104-bis" w:date="2022-10-21T15:11:00Z"/>
        </w:trPr>
        <w:tc>
          <w:tcPr>
            <w:tcW w:w="9350" w:type="dxa"/>
            <w:gridSpan w:val="2"/>
            <w:shd w:val="clear" w:color="auto" w:fill="auto"/>
          </w:tcPr>
          <w:p w14:paraId="67553FB1" w14:textId="77777777" w:rsidR="00815217" w:rsidRPr="00020619" w:rsidRDefault="00815217" w:rsidP="00BB34DD">
            <w:pPr>
              <w:keepNext/>
              <w:keepLines/>
              <w:spacing w:after="0"/>
              <w:rPr>
                <w:ins w:id="50579" w:author="BigCREditor-RAN4#104-bis" w:date="2022-10-21T15:11:00Z"/>
                <w:rFonts w:ascii="Arial" w:hAnsi="Arial"/>
                <w:sz w:val="18"/>
              </w:rPr>
            </w:pPr>
            <w:ins w:id="50580" w:author="BigCREditor-RAN4#104-bis" w:date="2022-10-21T15:11:00Z">
              <w:r w:rsidRPr="00020619">
                <w:rPr>
                  <w:rFonts w:ascii="Arial" w:hAnsi="Arial"/>
                  <w:sz w:val="18"/>
                </w:rPr>
                <w:t>Note:</w:t>
              </w:r>
              <w:r w:rsidRPr="00020619">
                <w:rPr>
                  <w:rFonts w:ascii="Arial" w:hAnsi="Arial"/>
                  <w:sz w:val="18"/>
                </w:rPr>
                <w:tab/>
                <w:t>The UE is only required to be tested in one of the supported test configurations in each supported band</w:t>
              </w:r>
            </w:ins>
          </w:p>
        </w:tc>
      </w:tr>
    </w:tbl>
    <w:p w14:paraId="67F6D55D" w14:textId="77777777" w:rsidR="00815217" w:rsidRPr="00020619" w:rsidRDefault="00815217" w:rsidP="00815217">
      <w:pPr>
        <w:rPr>
          <w:ins w:id="50581" w:author="BigCREditor-RAN4#104-bis" w:date="2022-10-21T15:11:00Z"/>
          <w:lang w:eastAsia="zh-CN"/>
        </w:rPr>
      </w:pPr>
    </w:p>
    <w:p w14:paraId="03643079" w14:textId="77777777" w:rsidR="00815217" w:rsidRPr="00020619" w:rsidRDefault="00815217" w:rsidP="00815217">
      <w:pPr>
        <w:pStyle w:val="TH"/>
        <w:rPr>
          <w:ins w:id="50582" w:author="BigCREditor-RAN4#104-bis" w:date="2022-10-21T15:11:00Z"/>
        </w:rPr>
      </w:pPr>
      <w:ins w:id="50583" w:author="BigCREditor-RAN4#104-bis" w:date="2022-10-21T15:11:00Z">
        <w:r w:rsidRPr="00020619">
          <w:lastRenderedPageBreak/>
          <w:t>Table A.X.7.3.X.1.2-2: SS-SINR Intra frequency test parameters</w:t>
        </w:r>
      </w:ins>
    </w:p>
    <w:p w14:paraId="35A443B6" w14:textId="77777777" w:rsidR="00815217" w:rsidRPr="00020619" w:rsidRDefault="00815217" w:rsidP="00815217">
      <w:pPr>
        <w:pStyle w:val="TH"/>
        <w:rPr>
          <w:ins w:id="50584" w:author="BigCREditor-RAN4#104-bis" w:date="2022-10-21T15:11:00Z"/>
          <w:noProof/>
        </w:rPr>
      </w:pP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32"/>
        <w:gridCol w:w="982"/>
        <w:gridCol w:w="1732"/>
        <w:gridCol w:w="1216"/>
        <w:gridCol w:w="812"/>
        <w:gridCol w:w="26"/>
        <w:gridCol w:w="802"/>
        <w:gridCol w:w="41"/>
        <w:gridCol w:w="839"/>
        <w:gridCol w:w="20"/>
        <w:gridCol w:w="819"/>
      </w:tblGrid>
      <w:tr w:rsidR="00815217" w:rsidRPr="00020619" w14:paraId="653C91B3" w14:textId="77777777" w:rsidTr="00BB34DD">
        <w:trPr>
          <w:trHeight w:val="187"/>
          <w:jc w:val="center"/>
          <w:ins w:id="50585" w:author="BigCREditor-RAN4#104-bis" w:date="2022-10-21T15:11:00Z"/>
        </w:trPr>
        <w:tc>
          <w:tcPr>
            <w:tcW w:w="3707" w:type="dxa"/>
            <w:gridSpan w:val="4"/>
            <w:tcBorders>
              <w:top w:val="single" w:sz="4" w:space="0" w:color="auto"/>
              <w:left w:val="single" w:sz="4" w:space="0" w:color="auto"/>
              <w:bottom w:val="nil"/>
              <w:right w:val="single" w:sz="4" w:space="0" w:color="auto"/>
            </w:tcBorders>
            <w:shd w:val="clear" w:color="auto" w:fill="auto"/>
            <w:vAlign w:val="center"/>
            <w:hideMark/>
          </w:tcPr>
          <w:p w14:paraId="79C667F8" w14:textId="77777777" w:rsidR="00815217" w:rsidRPr="00020619" w:rsidRDefault="00815217" w:rsidP="00BB34DD">
            <w:pPr>
              <w:pStyle w:val="TAH"/>
              <w:rPr>
                <w:ins w:id="50586" w:author="BigCREditor-RAN4#104-bis" w:date="2022-10-21T15:11:00Z"/>
              </w:rPr>
            </w:pPr>
            <w:ins w:id="50587" w:author="BigCREditor-RAN4#104-bis" w:date="2022-10-21T15:11:00Z">
              <w:r w:rsidRPr="00020619">
                <w:lastRenderedPageBreak/>
                <w:t>Parameter</w:t>
              </w:r>
            </w:ins>
          </w:p>
        </w:tc>
        <w:tc>
          <w:tcPr>
            <w:tcW w:w="1216" w:type="dxa"/>
            <w:tcBorders>
              <w:top w:val="single" w:sz="4" w:space="0" w:color="auto"/>
              <w:left w:val="single" w:sz="4" w:space="0" w:color="auto"/>
              <w:bottom w:val="nil"/>
              <w:right w:val="single" w:sz="4" w:space="0" w:color="auto"/>
            </w:tcBorders>
            <w:shd w:val="clear" w:color="auto" w:fill="auto"/>
            <w:vAlign w:val="center"/>
            <w:hideMark/>
          </w:tcPr>
          <w:p w14:paraId="4B8F808A" w14:textId="77777777" w:rsidR="00815217" w:rsidRPr="00020619" w:rsidRDefault="00815217" w:rsidP="00BB34DD">
            <w:pPr>
              <w:pStyle w:val="TAH"/>
              <w:rPr>
                <w:ins w:id="50588" w:author="BigCREditor-RAN4#104-bis" w:date="2022-10-21T15:11:00Z"/>
              </w:rPr>
            </w:pPr>
            <w:ins w:id="50589" w:author="BigCREditor-RAN4#104-bis" w:date="2022-10-21T15:11:00Z">
              <w:r w:rsidRPr="00020619">
                <w:t>Unit</w:t>
              </w:r>
            </w:ins>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5B431A41" w14:textId="77777777" w:rsidR="00815217" w:rsidRPr="00020619" w:rsidRDefault="00815217" w:rsidP="00BB34DD">
            <w:pPr>
              <w:pStyle w:val="TAH"/>
              <w:rPr>
                <w:ins w:id="50590" w:author="BigCREditor-RAN4#104-bis" w:date="2022-10-21T15:11:00Z"/>
              </w:rPr>
            </w:pPr>
            <w:ins w:id="50591" w:author="BigCREditor-RAN4#104-bis" w:date="2022-10-21T15:11:00Z">
              <w:r w:rsidRPr="00020619">
                <w:t>Test 1</w:t>
              </w:r>
            </w:ins>
          </w:p>
        </w:tc>
        <w:tc>
          <w:tcPr>
            <w:tcW w:w="1719" w:type="dxa"/>
            <w:gridSpan w:val="4"/>
            <w:tcBorders>
              <w:top w:val="single" w:sz="4" w:space="0" w:color="auto"/>
              <w:left w:val="single" w:sz="4" w:space="0" w:color="auto"/>
              <w:bottom w:val="single" w:sz="4" w:space="0" w:color="auto"/>
              <w:right w:val="single" w:sz="4" w:space="0" w:color="auto"/>
            </w:tcBorders>
            <w:vAlign w:val="center"/>
            <w:hideMark/>
          </w:tcPr>
          <w:p w14:paraId="38530D93" w14:textId="77777777" w:rsidR="00815217" w:rsidRPr="00020619" w:rsidRDefault="00815217" w:rsidP="00BB34DD">
            <w:pPr>
              <w:pStyle w:val="TAH"/>
              <w:rPr>
                <w:ins w:id="50592" w:author="BigCREditor-RAN4#104-bis" w:date="2022-10-21T15:11:00Z"/>
              </w:rPr>
            </w:pPr>
            <w:ins w:id="50593" w:author="BigCREditor-RAN4#104-bis" w:date="2022-10-21T15:11:00Z">
              <w:r w:rsidRPr="00020619">
                <w:t>Test 2</w:t>
              </w:r>
            </w:ins>
          </w:p>
        </w:tc>
      </w:tr>
      <w:tr w:rsidR="00815217" w:rsidRPr="00020619" w14:paraId="7B86F554" w14:textId="77777777" w:rsidTr="00BB34DD">
        <w:trPr>
          <w:trHeight w:val="187"/>
          <w:jc w:val="center"/>
          <w:ins w:id="50594" w:author="BigCREditor-RAN4#104-bis" w:date="2022-10-21T15:11:00Z"/>
        </w:trPr>
        <w:tc>
          <w:tcPr>
            <w:tcW w:w="3707" w:type="dxa"/>
            <w:gridSpan w:val="4"/>
            <w:tcBorders>
              <w:top w:val="nil"/>
              <w:left w:val="single" w:sz="4" w:space="0" w:color="auto"/>
              <w:bottom w:val="single" w:sz="4" w:space="0" w:color="auto"/>
              <w:right w:val="single" w:sz="4" w:space="0" w:color="auto"/>
            </w:tcBorders>
            <w:shd w:val="clear" w:color="auto" w:fill="auto"/>
            <w:vAlign w:val="center"/>
            <w:hideMark/>
          </w:tcPr>
          <w:p w14:paraId="5FAE5CF0" w14:textId="77777777" w:rsidR="00815217" w:rsidRPr="00020619" w:rsidRDefault="00815217" w:rsidP="00BB34DD">
            <w:pPr>
              <w:pStyle w:val="TAH"/>
              <w:rPr>
                <w:ins w:id="50595" w:author="BigCREditor-RAN4#104-bis" w:date="2022-10-21T15:11:00Z"/>
                <w:rFonts w:eastAsia="Calibri"/>
                <w:szCs w:val="22"/>
              </w:rPr>
            </w:pPr>
          </w:p>
        </w:tc>
        <w:tc>
          <w:tcPr>
            <w:tcW w:w="1216" w:type="dxa"/>
            <w:tcBorders>
              <w:top w:val="nil"/>
              <w:left w:val="single" w:sz="4" w:space="0" w:color="auto"/>
              <w:bottom w:val="single" w:sz="4" w:space="0" w:color="auto"/>
              <w:right w:val="single" w:sz="4" w:space="0" w:color="auto"/>
            </w:tcBorders>
            <w:shd w:val="clear" w:color="auto" w:fill="auto"/>
            <w:vAlign w:val="center"/>
            <w:hideMark/>
          </w:tcPr>
          <w:p w14:paraId="3F304605" w14:textId="77777777" w:rsidR="00815217" w:rsidRPr="00020619" w:rsidRDefault="00815217" w:rsidP="00BB34DD">
            <w:pPr>
              <w:pStyle w:val="TAH"/>
              <w:rPr>
                <w:ins w:id="50596" w:author="BigCREditor-RAN4#104-bis" w:date="2022-10-21T15:11:00Z"/>
                <w:rFonts w:eastAsia="Calibri"/>
                <w:szCs w:val="22"/>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39FAF7B2" w14:textId="77777777" w:rsidR="00815217" w:rsidRPr="00020619" w:rsidRDefault="00815217" w:rsidP="00BB34DD">
            <w:pPr>
              <w:pStyle w:val="TAH"/>
              <w:rPr>
                <w:ins w:id="50597" w:author="BigCREditor-RAN4#104-bis" w:date="2022-10-21T15:11:00Z"/>
              </w:rPr>
            </w:pPr>
            <w:ins w:id="50598" w:author="BigCREditor-RAN4#104-bis" w:date="2022-10-21T15:11:00Z">
              <w:r w:rsidRPr="00020619">
                <w:t>Cell 1</w:t>
              </w:r>
            </w:ins>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6BFD453F" w14:textId="77777777" w:rsidR="00815217" w:rsidRPr="00020619" w:rsidRDefault="00815217" w:rsidP="00BB34DD">
            <w:pPr>
              <w:pStyle w:val="TAH"/>
              <w:rPr>
                <w:ins w:id="50599" w:author="BigCREditor-RAN4#104-bis" w:date="2022-10-21T15:11:00Z"/>
              </w:rPr>
            </w:pPr>
            <w:ins w:id="50600" w:author="BigCREditor-RAN4#104-bis" w:date="2022-10-21T15:11:00Z">
              <w:r w:rsidRPr="00020619">
                <w:t>Cell 2</w:t>
              </w:r>
            </w:ins>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6E567D11" w14:textId="77777777" w:rsidR="00815217" w:rsidRPr="00020619" w:rsidRDefault="00815217" w:rsidP="00BB34DD">
            <w:pPr>
              <w:pStyle w:val="TAH"/>
              <w:rPr>
                <w:ins w:id="50601" w:author="BigCREditor-RAN4#104-bis" w:date="2022-10-21T15:11:00Z"/>
              </w:rPr>
            </w:pPr>
            <w:ins w:id="50602" w:author="BigCREditor-RAN4#104-bis" w:date="2022-10-21T15:11:00Z">
              <w:r w:rsidRPr="00020619">
                <w:t>Cell 1</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0708E6B2" w14:textId="77777777" w:rsidR="00815217" w:rsidRPr="00020619" w:rsidRDefault="00815217" w:rsidP="00BB34DD">
            <w:pPr>
              <w:pStyle w:val="TAH"/>
              <w:rPr>
                <w:ins w:id="50603" w:author="BigCREditor-RAN4#104-bis" w:date="2022-10-21T15:11:00Z"/>
              </w:rPr>
            </w:pPr>
            <w:ins w:id="50604" w:author="BigCREditor-RAN4#104-bis" w:date="2022-10-21T15:11:00Z">
              <w:r w:rsidRPr="00020619">
                <w:t>Cell 2</w:t>
              </w:r>
            </w:ins>
          </w:p>
        </w:tc>
      </w:tr>
      <w:tr w:rsidR="00815217" w:rsidRPr="00020619" w14:paraId="7D9293C1" w14:textId="77777777" w:rsidTr="00BB34DD">
        <w:trPr>
          <w:trHeight w:val="187"/>
          <w:jc w:val="center"/>
          <w:ins w:id="50605"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037EA057" w14:textId="77777777" w:rsidR="00815217" w:rsidRPr="00020619" w:rsidRDefault="00815217" w:rsidP="00BB34DD">
            <w:pPr>
              <w:pStyle w:val="TAL"/>
              <w:rPr>
                <w:ins w:id="50606" w:author="BigCREditor-RAN4#104-bis" w:date="2022-10-21T15:11:00Z"/>
              </w:rPr>
            </w:pPr>
            <w:ins w:id="50607" w:author="BigCREditor-RAN4#104-bis" w:date="2022-10-21T15:11:00Z">
              <w:r w:rsidRPr="00020619">
                <w:t>SSB ARFCN</w:t>
              </w:r>
            </w:ins>
          </w:p>
        </w:tc>
        <w:tc>
          <w:tcPr>
            <w:tcW w:w="1216" w:type="dxa"/>
            <w:tcBorders>
              <w:top w:val="single" w:sz="4" w:space="0" w:color="auto"/>
              <w:left w:val="single" w:sz="4" w:space="0" w:color="auto"/>
              <w:bottom w:val="single" w:sz="4" w:space="0" w:color="auto"/>
              <w:right w:val="single" w:sz="4" w:space="0" w:color="auto"/>
            </w:tcBorders>
          </w:tcPr>
          <w:p w14:paraId="2BD9D0CB" w14:textId="77777777" w:rsidR="00815217" w:rsidRPr="00020619" w:rsidRDefault="00815217" w:rsidP="00BB34DD">
            <w:pPr>
              <w:pStyle w:val="TAC"/>
              <w:rPr>
                <w:ins w:id="50608" w:author="BigCREditor-RAN4#104-bis" w:date="2022-10-21T15:11:00Z"/>
              </w:rPr>
            </w:pPr>
          </w:p>
        </w:tc>
        <w:tc>
          <w:tcPr>
            <w:tcW w:w="1640" w:type="dxa"/>
            <w:gridSpan w:val="3"/>
            <w:tcBorders>
              <w:top w:val="single" w:sz="4" w:space="0" w:color="auto"/>
              <w:left w:val="single" w:sz="4" w:space="0" w:color="auto"/>
              <w:bottom w:val="single" w:sz="4" w:space="0" w:color="auto"/>
              <w:right w:val="single" w:sz="4" w:space="0" w:color="auto"/>
            </w:tcBorders>
            <w:hideMark/>
          </w:tcPr>
          <w:p w14:paraId="5E2BD582" w14:textId="77777777" w:rsidR="00815217" w:rsidRPr="00020619" w:rsidRDefault="00815217" w:rsidP="00BB34DD">
            <w:pPr>
              <w:pStyle w:val="TAC"/>
              <w:rPr>
                <w:ins w:id="50609" w:author="BigCREditor-RAN4#104-bis" w:date="2022-10-21T15:11:00Z"/>
              </w:rPr>
            </w:pPr>
            <w:ins w:id="50610" w:author="BigCREditor-RAN4#104-bis" w:date="2022-10-21T15:11:00Z">
              <w:r w:rsidRPr="00020619">
                <w:t>freq1</w:t>
              </w:r>
            </w:ins>
          </w:p>
        </w:tc>
        <w:tc>
          <w:tcPr>
            <w:tcW w:w="1719" w:type="dxa"/>
            <w:gridSpan w:val="4"/>
            <w:tcBorders>
              <w:top w:val="single" w:sz="4" w:space="0" w:color="auto"/>
              <w:left w:val="single" w:sz="4" w:space="0" w:color="auto"/>
              <w:bottom w:val="single" w:sz="4" w:space="0" w:color="auto"/>
              <w:right w:val="single" w:sz="4" w:space="0" w:color="auto"/>
            </w:tcBorders>
            <w:hideMark/>
          </w:tcPr>
          <w:p w14:paraId="52AACD4B" w14:textId="77777777" w:rsidR="00815217" w:rsidRPr="00020619" w:rsidRDefault="00815217" w:rsidP="00BB34DD">
            <w:pPr>
              <w:pStyle w:val="TAC"/>
              <w:rPr>
                <w:ins w:id="50611" w:author="BigCREditor-RAN4#104-bis" w:date="2022-10-21T15:11:00Z"/>
              </w:rPr>
            </w:pPr>
            <w:ins w:id="50612" w:author="BigCREditor-RAN4#104-bis" w:date="2022-10-21T15:11:00Z">
              <w:r w:rsidRPr="00020619">
                <w:t>freq1</w:t>
              </w:r>
            </w:ins>
          </w:p>
        </w:tc>
      </w:tr>
      <w:tr w:rsidR="00815217" w:rsidRPr="00020619" w14:paraId="11F509E2" w14:textId="77777777" w:rsidTr="00BB34DD">
        <w:trPr>
          <w:trHeight w:val="187"/>
          <w:jc w:val="center"/>
          <w:ins w:id="50613"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7B3B4753" w14:textId="77777777" w:rsidR="00815217" w:rsidRPr="00020619" w:rsidRDefault="00815217" w:rsidP="00BB34DD">
            <w:pPr>
              <w:pStyle w:val="TAL"/>
              <w:rPr>
                <w:ins w:id="50614" w:author="BigCREditor-RAN4#104-bis" w:date="2022-10-21T15:11:00Z"/>
              </w:rPr>
            </w:pPr>
            <w:ins w:id="50615" w:author="BigCREditor-RAN4#104-bis" w:date="2022-10-21T15:11:00Z">
              <w:r w:rsidRPr="00020619">
                <w:t>Duplex mode</w:t>
              </w:r>
            </w:ins>
          </w:p>
        </w:tc>
        <w:tc>
          <w:tcPr>
            <w:tcW w:w="1732" w:type="dxa"/>
            <w:tcBorders>
              <w:top w:val="single" w:sz="4" w:space="0" w:color="auto"/>
              <w:left w:val="single" w:sz="4" w:space="0" w:color="auto"/>
              <w:right w:val="single" w:sz="4" w:space="0" w:color="auto"/>
            </w:tcBorders>
          </w:tcPr>
          <w:p w14:paraId="2C2C30DE" w14:textId="77777777" w:rsidR="00815217" w:rsidRPr="00020619" w:rsidRDefault="00815217" w:rsidP="00BB34DD">
            <w:pPr>
              <w:pStyle w:val="TAL"/>
              <w:rPr>
                <w:ins w:id="50616" w:author="BigCREditor-RAN4#104-bis" w:date="2022-10-21T15:11:00Z"/>
              </w:rPr>
            </w:pPr>
            <w:ins w:id="50617" w:author="BigCREditor-RAN4#104-bis" w:date="2022-10-21T15:11:00Z">
              <w:r w:rsidRPr="00020619">
                <w:t>Config 1,4</w:t>
              </w:r>
            </w:ins>
          </w:p>
        </w:tc>
        <w:tc>
          <w:tcPr>
            <w:tcW w:w="1216" w:type="dxa"/>
            <w:tcBorders>
              <w:top w:val="single" w:sz="4" w:space="0" w:color="auto"/>
              <w:left w:val="single" w:sz="4" w:space="0" w:color="auto"/>
              <w:bottom w:val="nil"/>
              <w:right w:val="single" w:sz="4" w:space="0" w:color="auto"/>
            </w:tcBorders>
            <w:shd w:val="clear" w:color="auto" w:fill="auto"/>
          </w:tcPr>
          <w:p w14:paraId="365B75E9" w14:textId="77777777" w:rsidR="00815217" w:rsidRPr="00020619" w:rsidRDefault="00815217" w:rsidP="00BB34DD">
            <w:pPr>
              <w:pStyle w:val="TAC"/>
              <w:rPr>
                <w:ins w:id="50618"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tcPr>
          <w:p w14:paraId="6DC74D80" w14:textId="77777777" w:rsidR="00815217" w:rsidRPr="00020619" w:rsidRDefault="00815217" w:rsidP="00BB34DD">
            <w:pPr>
              <w:pStyle w:val="TAC"/>
              <w:rPr>
                <w:ins w:id="50619" w:author="BigCREditor-RAN4#104-bis" w:date="2022-10-21T15:11:00Z"/>
              </w:rPr>
            </w:pPr>
            <w:ins w:id="50620" w:author="BigCREditor-RAN4#104-bis" w:date="2022-10-21T15:11:00Z">
              <w:r w:rsidRPr="00020619">
                <w:t>FDD</w:t>
              </w:r>
            </w:ins>
          </w:p>
        </w:tc>
      </w:tr>
      <w:tr w:rsidR="00815217" w:rsidRPr="00020619" w14:paraId="302FF567" w14:textId="77777777" w:rsidTr="00BB34DD">
        <w:trPr>
          <w:trHeight w:val="187"/>
          <w:jc w:val="center"/>
          <w:ins w:id="50621"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0088E99D" w14:textId="77777777" w:rsidR="00815217" w:rsidRPr="00020619" w:rsidRDefault="00815217" w:rsidP="00BB34DD">
            <w:pPr>
              <w:pStyle w:val="TAL"/>
              <w:rPr>
                <w:ins w:id="50622" w:author="BigCREditor-RAN4#104-bis" w:date="2022-10-21T15:11:00Z"/>
              </w:rPr>
            </w:pPr>
          </w:p>
        </w:tc>
        <w:tc>
          <w:tcPr>
            <w:tcW w:w="1732" w:type="dxa"/>
            <w:tcBorders>
              <w:left w:val="single" w:sz="4" w:space="0" w:color="auto"/>
              <w:bottom w:val="single" w:sz="4" w:space="0" w:color="auto"/>
              <w:right w:val="single" w:sz="4" w:space="0" w:color="auto"/>
            </w:tcBorders>
          </w:tcPr>
          <w:p w14:paraId="1F76DC97" w14:textId="77777777" w:rsidR="00815217" w:rsidRPr="00020619" w:rsidRDefault="00815217" w:rsidP="00BB34DD">
            <w:pPr>
              <w:pStyle w:val="TAL"/>
              <w:rPr>
                <w:ins w:id="50623" w:author="BigCREditor-RAN4#104-bis" w:date="2022-10-21T15:11:00Z"/>
              </w:rPr>
            </w:pPr>
            <w:ins w:id="50624" w:author="BigCREditor-RAN4#104-bis" w:date="2022-10-21T15:11:00Z">
              <w:r w:rsidRPr="00020619">
                <w:t>Config 2,3</w:t>
              </w:r>
            </w:ins>
          </w:p>
        </w:tc>
        <w:tc>
          <w:tcPr>
            <w:tcW w:w="1216" w:type="dxa"/>
            <w:tcBorders>
              <w:top w:val="nil"/>
              <w:left w:val="single" w:sz="4" w:space="0" w:color="auto"/>
              <w:bottom w:val="single" w:sz="4" w:space="0" w:color="auto"/>
              <w:right w:val="single" w:sz="4" w:space="0" w:color="auto"/>
            </w:tcBorders>
            <w:shd w:val="clear" w:color="auto" w:fill="auto"/>
          </w:tcPr>
          <w:p w14:paraId="2DF95B4F" w14:textId="77777777" w:rsidR="00815217" w:rsidRPr="00020619" w:rsidRDefault="00815217" w:rsidP="00BB34DD">
            <w:pPr>
              <w:pStyle w:val="TAC"/>
              <w:rPr>
                <w:ins w:id="50625"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tcPr>
          <w:p w14:paraId="5230AB7E" w14:textId="77777777" w:rsidR="00815217" w:rsidRPr="00020619" w:rsidRDefault="00815217" w:rsidP="00BB34DD">
            <w:pPr>
              <w:pStyle w:val="TAC"/>
              <w:rPr>
                <w:ins w:id="50626" w:author="BigCREditor-RAN4#104-bis" w:date="2022-10-21T15:11:00Z"/>
              </w:rPr>
            </w:pPr>
            <w:ins w:id="50627" w:author="BigCREditor-RAN4#104-bis" w:date="2022-10-21T15:11:00Z">
              <w:r w:rsidRPr="00020619">
                <w:t>TDD</w:t>
              </w:r>
            </w:ins>
          </w:p>
        </w:tc>
      </w:tr>
      <w:tr w:rsidR="00815217" w:rsidRPr="00020619" w14:paraId="30097F17" w14:textId="77777777" w:rsidTr="00BB34DD">
        <w:trPr>
          <w:trHeight w:val="187"/>
          <w:jc w:val="center"/>
          <w:ins w:id="50628"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3AE62C83" w14:textId="77777777" w:rsidR="00815217" w:rsidRPr="00020619" w:rsidRDefault="00815217" w:rsidP="00BB34DD">
            <w:pPr>
              <w:pStyle w:val="TAL"/>
              <w:rPr>
                <w:ins w:id="50629" w:author="BigCREditor-RAN4#104-bis" w:date="2022-10-21T15:11:00Z"/>
              </w:rPr>
            </w:pPr>
            <w:ins w:id="50630" w:author="BigCREditor-RAN4#104-bis" w:date="2022-10-21T15:11:00Z">
              <w:r w:rsidRPr="00020619">
                <w:t>TDD configuration</w:t>
              </w:r>
            </w:ins>
          </w:p>
        </w:tc>
        <w:tc>
          <w:tcPr>
            <w:tcW w:w="1732" w:type="dxa"/>
            <w:tcBorders>
              <w:top w:val="single" w:sz="4" w:space="0" w:color="auto"/>
              <w:left w:val="single" w:sz="4" w:space="0" w:color="auto"/>
              <w:right w:val="single" w:sz="4" w:space="0" w:color="auto"/>
            </w:tcBorders>
          </w:tcPr>
          <w:p w14:paraId="2B466AFE" w14:textId="77777777" w:rsidR="00815217" w:rsidRPr="00020619" w:rsidRDefault="00815217" w:rsidP="00BB34DD">
            <w:pPr>
              <w:pStyle w:val="TAL"/>
              <w:rPr>
                <w:ins w:id="50631" w:author="BigCREditor-RAN4#104-bis" w:date="2022-10-21T15:11:00Z"/>
              </w:rPr>
            </w:pPr>
            <w:ins w:id="50632" w:author="BigCREditor-RAN4#104-bis" w:date="2022-10-21T15:11:00Z">
              <w:r w:rsidRPr="00020619">
                <w:t>Config</w:t>
              </w:r>
              <w:r w:rsidRPr="00020619">
                <w:rPr>
                  <w:rFonts w:eastAsia="Malgun Gothic"/>
                  <w:szCs w:val="18"/>
                </w:rPr>
                <w:t xml:space="preserve"> 1,4</w:t>
              </w:r>
            </w:ins>
          </w:p>
        </w:tc>
        <w:tc>
          <w:tcPr>
            <w:tcW w:w="1216" w:type="dxa"/>
            <w:tcBorders>
              <w:top w:val="single" w:sz="4" w:space="0" w:color="auto"/>
              <w:left w:val="single" w:sz="4" w:space="0" w:color="auto"/>
              <w:bottom w:val="nil"/>
              <w:right w:val="single" w:sz="4" w:space="0" w:color="auto"/>
            </w:tcBorders>
            <w:shd w:val="clear" w:color="auto" w:fill="auto"/>
          </w:tcPr>
          <w:p w14:paraId="47835E1A" w14:textId="77777777" w:rsidR="00815217" w:rsidRPr="00020619" w:rsidRDefault="00815217" w:rsidP="00BB34DD">
            <w:pPr>
              <w:pStyle w:val="TAC"/>
              <w:rPr>
                <w:ins w:id="50633" w:author="BigCREditor-RAN4#104-bis" w:date="2022-10-21T15:11:00Z"/>
              </w:rPr>
            </w:pPr>
          </w:p>
        </w:tc>
        <w:tc>
          <w:tcPr>
            <w:tcW w:w="3359" w:type="dxa"/>
            <w:gridSpan w:val="7"/>
            <w:tcBorders>
              <w:top w:val="single" w:sz="4" w:space="0" w:color="auto"/>
              <w:left w:val="single" w:sz="4" w:space="0" w:color="auto"/>
              <w:right w:val="single" w:sz="4" w:space="0" w:color="auto"/>
            </w:tcBorders>
          </w:tcPr>
          <w:p w14:paraId="15BDDE65" w14:textId="77777777" w:rsidR="00815217" w:rsidRPr="00020619" w:rsidRDefault="00815217" w:rsidP="00BB34DD">
            <w:pPr>
              <w:pStyle w:val="TAC"/>
              <w:rPr>
                <w:ins w:id="50634" w:author="BigCREditor-RAN4#104-bis" w:date="2022-10-21T15:11:00Z"/>
              </w:rPr>
            </w:pPr>
            <w:ins w:id="50635" w:author="BigCREditor-RAN4#104-bis" w:date="2022-10-21T15:11:00Z">
              <w:r w:rsidRPr="00020619">
                <w:t>Not Applicable</w:t>
              </w:r>
            </w:ins>
          </w:p>
        </w:tc>
      </w:tr>
      <w:tr w:rsidR="00815217" w:rsidRPr="00020619" w14:paraId="2521AE2B" w14:textId="77777777" w:rsidTr="00BB34DD">
        <w:trPr>
          <w:trHeight w:val="187"/>
          <w:jc w:val="center"/>
          <w:ins w:id="50636"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775D6A3F" w14:textId="77777777" w:rsidR="00815217" w:rsidRPr="00020619" w:rsidRDefault="00815217" w:rsidP="00BB34DD">
            <w:pPr>
              <w:pStyle w:val="TAL"/>
              <w:rPr>
                <w:ins w:id="50637" w:author="BigCREditor-RAN4#104-bis" w:date="2022-10-21T15:11:00Z"/>
              </w:rPr>
            </w:pPr>
          </w:p>
        </w:tc>
        <w:tc>
          <w:tcPr>
            <w:tcW w:w="1732" w:type="dxa"/>
            <w:tcBorders>
              <w:left w:val="single" w:sz="4" w:space="0" w:color="auto"/>
              <w:right w:val="single" w:sz="4" w:space="0" w:color="auto"/>
            </w:tcBorders>
          </w:tcPr>
          <w:p w14:paraId="55C1EB5F" w14:textId="77777777" w:rsidR="00815217" w:rsidRPr="00020619" w:rsidRDefault="00815217" w:rsidP="00BB34DD">
            <w:pPr>
              <w:pStyle w:val="TAL"/>
              <w:rPr>
                <w:ins w:id="50638" w:author="BigCREditor-RAN4#104-bis" w:date="2022-10-21T15:11:00Z"/>
              </w:rPr>
            </w:pPr>
            <w:ins w:id="50639" w:author="BigCREditor-RAN4#104-bis" w:date="2022-10-21T15:11:00Z">
              <w:r w:rsidRPr="00020619">
                <w:t>Config</w:t>
              </w:r>
              <w:r w:rsidRPr="00020619">
                <w:rPr>
                  <w:rFonts w:eastAsia="Malgun Gothic"/>
                  <w:szCs w:val="18"/>
                </w:rPr>
                <w:t xml:space="preserve"> 2</w:t>
              </w:r>
            </w:ins>
          </w:p>
        </w:tc>
        <w:tc>
          <w:tcPr>
            <w:tcW w:w="1216" w:type="dxa"/>
            <w:tcBorders>
              <w:top w:val="nil"/>
              <w:left w:val="single" w:sz="4" w:space="0" w:color="auto"/>
              <w:bottom w:val="nil"/>
              <w:right w:val="single" w:sz="4" w:space="0" w:color="auto"/>
            </w:tcBorders>
            <w:shd w:val="clear" w:color="auto" w:fill="auto"/>
          </w:tcPr>
          <w:p w14:paraId="0B6F785A" w14:textId="77777777" w:rsidR="00815217" w:rsidRPr="00020619" w:rsidRDefault="00815217" w:rsidP="00BB34DD">
            <w:pPr>
              <w:pStyle w:val="TAC"/>
              <w:rPr>
                <w:ins w:id="50640" w:author="BigCREditor-RAN4#104-bis" w:date="2022-10-21T15:11:00Z"/>
              </w:rPr>
            </w:pPr>
          </w:p>
        </w:tc>
        <w:tc>
          <w:tcPr>
            <w:tcW w:w="3359" w:type="dxa"/>
            <w:gridSpan w:val="7"/>
            <w:tcBorders>
              <w:left w:val="single" w:sz="4" w:space="0" w:color="auto"/>
              <w:right w:val="single" w:sz="4" w:space="0" w:color="auto"/>
            </w:tcBorders>
          </w:tcPr>
          <w:p w14:paraId="4E68CA32" w14:textId="77777777" w:rsidR="00815217" w:rsidRPr="00020619" w:rsidRDefault="00815217" w:rsidP="00BB34DD">
            <w:pPr>
              <w:pStyle w:val="TAC"/>
              <w:rPr>
                <w:ins w:id="50641" w:author="BigCREditor-RAN4#104-bis" w:date="2022-10-21T15:11:00Z"/>
              </w:rPr>
            </w:pPr>
            <w:ins w:id="50642" w:author="BigCREditor-RAN4#104-bis" w:date="2022-10-21T15:11:00Z">
              <w:r w:rsidRPr="00020619">
                <w:t>TDDConf.1.1</w:t>
              </w:r>
            </w:ins>
          </w:p>
        </w:tc>
      </w:tr>
      <w:tr w:rsidR="00815217" w:rsidRPr="00020619" w14:paraId="00BE98B8" w14:textId="77777777" w:rsidTr="00BB34DD">
        <w:trPr>
          <w:trHeight w:val="187"/>
          <w:jc w:val="center"/>
          <w:ins w:id="50643"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18235E79" w14:textId="77777777" w:rsidR="00815217" w:rsidRPr="00020619" w:rsidRDefault="00815217" w:rsidP="00BB34DD">
            <w:pPr>
              <w:pStyle w:val="TAL"/>
              <w:rPr>
                <w:ins w:id="50644" w:author="BigCREditor-RAN4#104-bis" w:date="2022-10-21T15:11:00Z"/>
              </w:rPr>
            </w:pPr>
          </w:p>
        </w:tc>
        <w:tc>
          <w:tcPr>
            <w:tcW w:w="1732" w:type="dxa"/>
            <w:tcBorders>
              <w:left w:val="single" w:sz="4" w:space="0" w:color="auto"/>
              <w:bottom w:val="single" w:sz="4" w:space="0" w:color="auto"/>
              <w:right w:val="single" w:sz="4" w:space="0" w:color="auto"/>
            </w:tcBorders>
          </w:tcPr>
          <w:p w14:paraId="1FEBF9F0" w14:textId="77777777" w:rsidR="00815217" w:rsidRPr="00020619" w:rsidRDefault="00815217" w:rsidP="00BB34DD">
            <w:pPr>
              <w:pStyle w:val="TAL"/>
              <w:rPr>
                <w:ins w:id="50645" w:author="BigCREditor-RAN4#104-bis" w:date="2022-10-21T15:11:00Z"/>
              </w:rPr>
            </w:pPr>
            <w:ins w:id="50646" w:author="BigCREditor-RAN4#104-bis" w:date="2022-10-21T15:11:00Z">
              <w:r w:rsidRPr="00020619">
                <w:t>Config</w:t>
              </w:r>
              <w:r w:rsidRPr="00020619">
                <w:rPr>
                  <w:rFonts w:eastAsia="Malgun Gothic"/>
                  <w:szCs w:val="18"/>
                </w:rPr>
                <w:t xml:space="preserve"> 3</w:t>
              </w:r>
            </w:ins>
          </w:p>
        </w:tc>
        <w:tc>
          <w:tcPr>
            <w:tcW w:w="1216" w:type="dxa"/>
            <w:tcBorders>
              <w:top w:val="nil"/>
              <w:left w:val="single" w:sz="4" w:space="0" w:color="auto"/>
              <w:bottom w:val="single" w:sz="4" w:space="0" w:color="auto"/>
              <w:right w:val="single" w:sz="4" w:space="0" w:color="auto"/>
            </w:tcBorders>
            <w:shd w:val="clear" w:color="auto" w:fill="auto"/>
          </w:tcPr>
          <w:p w14:paraId="3AE02595" w14:textId="77777777" w:rsidR="00815217" w:rsidRPr="00020619" w:rsidRDefault="00815217" w:rsidP="00BB34DD">
            <w:pPr>
              <w:pStyle w:val="TAC"/>
              <w:rPr>
                <w:ins w:id="50647"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440EA437" w14:textId="77777777" w:rsidR="00815217" w:rsidRPr="00020619" w:rsidRDefault="00815217" w:rsidP="00BB34DD">
            <w:pPr>
              <w:pStyle w:val="TAC"/>
              <w:rPr>
                <w:ins w:id="50648" w:author="BigCREditor-RAN4#104-bis" w:date="2022-10-21T15:11:00Z"/>
              </w:rPr>
            </w:pPr>
            <w:ins w:id="50649" w:author="BigCREditor-RAN4#104-bis" w:date="2022-10-21T15:11:00Z">
              <w:r w:rsidRPr="00020619">
                <w:t>TDDConf.2.1</w:t>
              </w:r>
            </w:ins>
          </w:p>
        </w:tc>
      </w:tr>
      <w:tr w:rsidR="00815217" w:rsidRPr="00020619" w14:paraId="6DE2C832" w14:textId="77777777" w:rsidTr="00BB34DD">
        <w:trPr>
          <w:trHeight w:val="187"/>
          <w:jc w:val="center"/>
          <w:ins w:id="50650" w:author="BigCREditor-RAN4#104-bis" w:date="2022-10-21T15:11:00Z"/>
        </w:trPr>
        <w:tc>
          <w:tcPr>
            <w:tcW w:w="3707" w:type="dxa"/>
            <w:gridSpan w:val="4"/>
            <w:tcBorders>
              <w:top w:val="single" w:sz="4" w:space="0" w:color="auto"/>
              <w:left w:val="single" w:sz="4" w:space="0" w:color="auto"/>
              <w:right w:val="single" w:sz="4" w:space="0" w:color="auto"/>
            </w:tcBorders>
          </w:tcPr>
          <w:p w14:paraId="2AF569F1" w14:textId="77777777" w:rsidR="00815217" w:rsidRPr="00020619" w:rsidRDefault="00815217" w:rsidP="00BB34DD">
            <w:pPr>
              <w:pStyle w:val="TAL"/>
              <w:rPr>
                <w:ins w:id="50651" w:author="BigCREditor-RAN4#104-bis" w:date="2022-10-21T15:11:00Z"/>
              </w:rPr>
            </w:pPr>
            <w:ins w:id="50652" w:author="BigCREditor-RAN4#104-bis" w:date="2022-10-21T15:11:00Z">
              <w:r w:rsidRPr="00020619">
                <w:t>Downlink initial BWP configuration</w:t>
              </w:r>
            </w:ins>
          </w:p>
        </w:tc>
        <w:tc>
          <w:tcPr>
            <w:tcW w:w="1216" w:type="dxa"/>
            <w:tcBorders>
              <w:top w:val="single" w:sz="4" w:space="0" w:color="auto"/>
              <w:left w:val="single" w:sz="4" w:space="0" w:color="auto"/>
              <w:right w:val="single" w:sz="4" w:space="0" w:color="auto"/>
            </w:tcBorders>
          </w:tcPr>
          <w:p w14:paraId="23EE04A4" w14:textId="77777777" w:rsidR="00815217" w:rsidRPr="00020619" w:rsidRDefault="00815217" w:rsidP="00BB34DD">
            <w:pPr>
              <w:pStyle w:val="TAC"/>
              <w:rPr>
                <w:ins w:id="50653" w:author="BigCREditor-RAN4#104-bis" w:date="2022-10-21T15:11:00Z"/>
              </w:rPr>
            </w:pPr>
          </w:p>
        </w:tc>
        <w:tc>
          <w:tcPr>
            <w:tcW w:w="3359" w:type="dxa"/>
            <w:gridSpan w:val="7"/>
            <w:tcBorders>
              <w:top w:val="single" w:sz="4" w:space="0" w:color="auto"/>
              <w:left w:val="single" w:sz="4" w:space="0" w:color="auto"/>
              <w:right w:val="single" w:sz="4" w:space="0" w:color="auto"/>
            </w:tcBorders>
          </w:tcPr>
          <w:p w14:paraId="7D34CE7F" w14:textId="77777777" w:rsidR="00815217" w:rsidRPr="00020619" w:rsidRDefault="00815217" w:rsidP="00BB34DD">
            <w:pPr>
              <w:pStyle w:val="TAC"/>
              <w:rPr>
                <w:ins w:id="50654" w:author="BigCREditor-RAN4#104-bis" w:date="2022-10-21T15:11:00Z"/>
              </w:rPr>
            </w:pPr>
            <w:ins w:id="50655" w:author="BigCREditor-RAN4#104-bis" w:date="2022-10-21T15:11:00Z">
              <w:r w:rsidRPr="00020619">
                <w:t>DLBWP.0.1</w:t>
              </w:r>
            </w:ins>
          </w:p>
        </w:tc>
      </w:tr>
      <w:tr w:rsidR="00815217" w:rsidRPr="00020619" w14:paraId="45A4CD2E" w14:textId="77777777" w:rsidTr="00BB34DD">
        <w:trPr>
          <w:trHeight w:val="187"/>
          <w:jc w:val="center"/>
          <w:ins w:id="50656" w:author="BigCREditor-RAN4#104-bis" w:date="2022-10-21T15:11:00Z"/>
        </w:trPr>
        <w:tc>
          <w:tcPr>
            <w:tcW w:w="3707" w:type="dxa"/>
            <w:gridSpan w:val="4"/>
            <w:tcBorders>
              <w:left w:val="single" w:sz="4" w:space="0" w:color="auto"/>
              <w:right w:val="single" w:sz="4" w:space="0" w:color="auto"/>
            </w:tcBorders>
          </w:tcPr>
          <w:p w14:paraId="30271788" w14:textId="77777777" w:rsidR="00815217" w:rsidRPr="00020619" w:rsidRDefault="00815217" w:rsidP="00BB34DD">
            <w:pPr>
              <w:pStyle w:val="TAL"/>
              <w:rPr>
                <w:ins w:id="50657" w:author="BigCREditor-RAN4#104-bis" w:date="2022-10-21T15:11:00Z"/>
              </w:rPr>
            </w:pPr>
            <w:ins w:id="50658" w:author="BigCREditor-RAN4#104-bis" w:date="2022-10-21T15:11:00Z">
              <w:r w:rsidRPr="00020619">
                <w:t>Downlink dedicated BWP configuration</w:t>
              </w:r>
            </w:ins>
          </w:p>
        </w:tc>
        <w:tc>
          <w:tcPr>
            <w:tcW w:w="1216" w:type="dxa"/>
            <w:tcBorders>
              <w:left w:val="single" w:sz="4" w:space="0" w:color="auto"/>
              <w:right w:val="single" w:sz="4" w:space="0" w:color="auto"/>
            </w:tcBorders>
          </w:tcPr>
          <w:p w14:paraId="66BE8F80" w14:textId="77777777" w:rsidR="00815217" w:rsidRPr="00020619" w:rsidRDefault="00815217" w:rsidP="00BB34DD">
            <w:pPr>
              <w:pStyle w:val="TAC"/>
              <w:rPr>
                <w:ins w:id="50659" w:author="BigCREditor-RAN4#104-bis" w:date="2022-10-21T15:11:00Z"/>
              </w:rPr>
            </w:pPr>
          </w:p>
        </w:tc>
        <w:tc>
          <w:tcPr>
            <w:tcW w:w="3359" w:type="dxa"/>
            <w:gridSpan w:val="7"/>
            <w:tcBorders>
              <w:left w:val="single" w:sz="4" w:space="0" w:color="auto"/>
              <w:right w:val="single" w:sz="4" w:space="0" w:color="auto"/>
            </w:tcBorders>
          </w:tcPr>
          <w:p w14:paraId="37940C33" w14:textId="77777777" w:rsidR="00815217" w:rsidRPr="00020619" w:rsidRDefault="00815217" w:rsidP="00BB34DD">
            <w:pPr>
              <w:pStyle w:val="TAC"/>
              <w:rPr>
                <w:ins w:id="50660" w:author="BigCREditor-RAN4#104-bis" w:date="2022-10-21T15:11:00Z"/>
              </w:rPr>
            </w:pPr>
            <w:ins w:id="50661" w:author="BigCREditor-RAN4#104-bis" w:date="2022-10-21T15:11:00Z">
              <w:r w:rsidRPr="00020619">
                <w:t>DLBWP.1.1</w:t>
              </w:r>
            </w:ins>
          </w:p>
        </w:tc>
      </w:tr>
      <w:tr w:rsidR="00815217" w:rsidRPr="00020619" w14:paraId="0BF25680" w14:textId="77777777" w:rsidTr="00BB34DD">
        <w:trPr>
          <w:trHeight w:val="187"/>
          <w:jc w:val="center"/>
          <w:ins w:id="50662" w:author="BigCREditor-RAN4#104-bis" w:date="2022-10-21T15:11:00Z"/>
        </w:trPr>
        <w:tc>
          <w:tcPr>
            <w:tcW w:w="3707" w:type="dxa"/>
            <w:gridSpan w:val="4"/>
            <w:tcBorders>
              <w:left w:val="single" w:sz="4" w:space="0" w:color="auto"/>
              <w:right w:val="single" w:sz="4" w:space="0" w:color="auto"/>
            </w:tcBorders>
          </w:tcPr>
          <w:p w14:paraId="5E603095" w14:textId="77777777" w:rsidR="00815217" w:rsidRPr="00020619" w:rsidRDefault="00815217" w:rsidP="00BB34DD">
            <w:pPr>
              <w:pStyle w:val="TAL"/>
              <w:rPr>
                <w:ins w:id="50663" w:author="BigCREditor-RAN4#104-bis" w:date="2022-10-21T15:11:00Z"/>
              </w:rPr>
            </w:pPr>
            <w:ins w:id="50664" w:author="BigCREditor-RAN4#104-bis" w:date="2022-10-21T15:11:00Z">
              <w:r w:rsidRPr="00020619">
                <w:t>Uplink initial BWP configuration</w:t>
              </w:r>
            </w:ins>
          </w:p>
        </w:tc>
        <w:tc>
          <w:tcPr>
            <w:tcW w:w="1216" w:type="dxa"/>
            <w:tcBorders>
              <w:left w:val="single" w:sz="4" w:space="0" w:color="auto"/>
              <w:right w:val="single" w:sz="4" w:space="0" w:color="auto"/>
            </w:tcBorders>
          </w:tcPr>
          <w:p w14:paraId="2B3499EC" w14:textId="77777777" w:rsidR="00815217" w:rsidRPr="00020619" w:rsidRDefault="00815217" w:rsidP="00BB34DD">
            <w:pPr>
              <w:pStyle w:val="TAC"/>
              <w:rPr>
                <w:ins w:id="50665" w:author="BigCREditor-RAN4#104-bis" w:date="2022-10-21T15:11:00Z"/>
              </w:rPr>
            </w:pPr>
          </w:p>
        </w:tc>
        <w:tc>
          <w:tcPr>
            <w:tcW w:w="3359" w:type="dxa"/>
            <w:gridSpan w:val="7"/>
            <w:tcBorders>
              <w:left w:val="single" w:sz="4" w:space="0" w:color="auto"/>
              <w:right w:val="single" w:sz="4" w:space="0" w:color="auto"/>
            </w:tcBorders>
          </w:tcPr>
          <w:p w14:paraId="1C01CBC0" w14:textId="77777777" w:rsidR="00815217" w:rsidRPr="00020619" w:rsidRDefault="00815217" w:rsidP="00BB34DD">
            <w:pPr>
              <w:pStyle w:val="TAC"/>
              <w:rPr>
                <w:ins w:id="50666" w:author="BigCREditor-RAN4#104-bis" w:date="2022-10-21T15:11:00Z"/>
              </w:rPr>
            </w:pPr>
            <w:ins w:id="50667" w:author="BigCREditor-RAN4#104-bis" w:date="2022-10-21T15:11:00Z">
              <w:r w:rsidRPr="00020619">
                <w:t>ULBWP.0.1</w:t>
              </w:r>
            </w:ins>
          </w:p>
        </w:tc>
      </w:tr>
      <w:tr w:rsidR="00815217" w:rsidRPr="00020619" w14:paraId="5FCA4CFE" w14:textId="77777777" w:rsidTr="00BB34DD">
        <w:trPr>
          <w:trHeight w:val="187"/>
          <w:jc w:val="center"/>
          <w:ins w:id="50668" w:author="BigCREditor-RAN4#104-bis" w:date="2022-10-21T15:11:00Z"/>
        </w:trPr>
        <w:tc>
          <w:tcPr>
            <w:tcW w:w="3707" w:type="dxa"/>
            <w:gridSpan w:val="4"/>
            <w:tcBorders>
              <w:left w:val="single" w:sz="4" w:space="0" w:color="auto"/>
              <w:bottom w:val="single" w:sz="4" w:space="0" w:color="auto"/>
              <w:right w:val="single" w:sz="4" w:space="0" w:color="auto"/>
            </w:tcBorders>
          </w:tcPr>
          <w:p w14:paraId="6AED267E" w14:textId="77777777" w:rsidR="00815217" w:rsidRPr="00020619" w:rsidRDefault="00815217" w:rsidP="00BB34DD">
            <w:pPr>
              <w:pStyle w:val="TAL"/>
              <w:rPr>
                <w:ins w:id="50669" w:author="BigCREditor-RAN4#104-bis" w:date="2022-10-21T15:11:00Z"/>
              </w:rPr>
            </w:pPr>
            <w:ins w:id="50670" w:author="BigCREditor-RAN4#104-bis" w:date="2022-10-21T15:11:00Z">
              <w:r w:rsidRPr="00020619">
                <w:t>Uplink dedicated BWP configuration</w:t>
              </w:r>
            </w:ins>
          </w:p>
        </w:tc>
        <w:tc>
          <w:tcPr>
            <w:tcW w:w="1216" w:type="dxa"/>
            <w:tcBorders>
              <w:left w:val="single" w:sz="4" w:space="0" w:color="auto"/>
              <w:bottom w:val="single" w:sz="4" w:space="0" w:color="auto"/>
              <w:right w:val="single" w:sz="4" w:space="0" w:color="auto"/>
            </w:tcBorders>
          </w:tcPr>
          <w:p w14:paraId="26EAA03E" w14:textId="77777777" w:rsidR="00815217" w:rsidRPr="00020619" w:rsidRDefault="00815217" w:rsidP="00BB34DD">
            <w:pPr>
              <w:pStyle w:val="TAC"/>
              <w:rPr>
                <w:ins w:id="50671"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121236BB" w14:textId="77777777" w:rsidR="00815217" w:rsidRPr="00020619" w:rsidRDefault="00815217" w:rsidP="00BB34DD">
            <w:pPr>
              <w:pStyle w:val="TAC"/>
              <w:rPr>
                <w:ins w:id="50672" w:author="BigCREditor-RAN4#104-bis" w:date="2022-10-21T15:11:00Z"/>
              </w:rPr>
            </w:pPr>
            <w:ins w:id="50673" w:author="BigCREditor-RAN4#104-bis" w:date="2022-10-21T15:11:00Z">
              <w:r w:rsidRPr="00020619">
                <w:t>ULBWP.1.1</w:t>
              </w:r>
            </w:ins>
          </w:p>
        </w:tc>
      </w:tr>
      <w:tr w:rsidR="00815217" w:rsidRPr="00020619" w14:paraId="1E01B9E0" w14:textId="77777777" w:rsidTr="00BB34DD">
        <w:trPr>
          <w:trHeight w:val="187"/>
          <w:jc w:val="center"/>
          <w:ins w:id="50674" w:author="BigCREditor-RAN4#104-bis" w:date="2022-10-21T15:11:00Z"/>
        </w:trPr>
        <w:tc>
          <w:tcPr>
            <w:tcW w:w="3707" w:type="dxa"/>
            <w:gridSpan w:val="4"/>
            <w:tcBorders>
              <w:left w:val="single" w:sz="4" w:space="0" w:color="auto"/>
              <w:bottom w:val="single" w:sz="4" w:space="0" w:color="auto"/>
              <w:right w:val="single" w:sz="4" w:space="0" w:color="auto"/>
            </w:tcBorders>
          </w:tcPr>
          <w:p w14:paraId="6EF89ACA" w14:textId="77777777" w:rsidR="00815217" w:rsidRPr="00020619" w:rsidRDefault="00815217" w:rsidP="00BB34DD">
            <w:pPr>
              <w:pStyle w:val="TAL"/>
              <w:rPr>
                <w:ins w:id="50675" w:author="BigCREditor-RAN4#104-bis" w:date="2022-10-21T15:11:00Z"/>
              </w:rPr>
            </w:pPr>
            <w:ins w:id="50676" w:author="BigCREditor-RAN4#104-bis" w:date="2022-10-21T15:11:00Z">
              <w:r w:rsidRPr="00020619">
                <w:t>DRX Cycle configuration</w:t>
              </w:r>
            </w:ins>
          </w:p>
        </w:tc>
        <w:tc>
          <w:tcPr>
            <w:tcW w:w="1216" w:type="dxa"/>
            <w:tcBorders>
              <w:left w:val="single" w:sz="4" w:space="0" w:color="auto"/>
              <w:bottom w:val="single" w:sz="4" w:space="0" w:color="auto"/>
              <w:right w:val="single" w:sz="4" w:space="0" w:color="auto"/>
            </w:tcBorders>
          </w:tcPr>
          <w:p w14:paraId="52573483" w14:textId="77777777" w:rsidR="00815217" w:rsidRPr="00020619" w:rsidRDefault="00815217" w:rsidP="00BB34DD">
            <w:pPr>
              <w:pStyle w:val="TAC"/>
              <w:rPr>
                <w:ins w:id="50677" w:author="BigCREditor-RAN4#104-bis" w:date="2022-10-21T15:11:00Z"/>
              </w:rPr>
            </w:pPr>
            <w:proofErr w:type="spellStart"/>
            <w:ins w:id="50678" w:author="BigCREditor-RAN4#104-bis" w:date="2022-10-21T15:11:00Z">
              <w:r w:rsidRPr="00020619">
                <w:t>ms</w:t>
              </w:r>
              <w:proofErr w:type="spellEnd"/>
            </w:ins>
          </w:p>
        </w:tc>
        <w:tc>
          <w:tcPr>
            <w:tcW w:w="3359" w:type="dxa"/>
            <w:gridSpan w:val="7"/>
            <w:tcBorders>
              <w:left w:val="single" w:sz="4" w:space="0" w:color="auto"/>
              <w:bottom w:val="single" w:sz="4" w:space="0" w:color="auto"/>
              <w:right w:val="single" w:sz="4" w:space="0" w:color="auto"/>
            </w:tcBorders>
          </w:tcPr>
          <w:p w14:paraId="76866C9D" w14:textId="77777777" w:rsidR="00815217" w:rsidRPr="00020619" w:rsidRDefault="00815217" w:rsidP="00BB34DD">
            <w:pPr>
              <w:pStyle w:val="TAC"/>
              <w:rPr>
                <w:ins w:id="50679" w:author="BigCREditor-RAN4#104-bis" w:date="2022-10-21T15:11:00Z"/>
              </w:rPr>
            </w:pPr>
            <w:ins w:id="50680" w:author="BigCREditor-RAN4#104-bis" w:date="2022-10-21T15:11:00Z">
              <w:r w:rsidRPr="00020619">
                <w:t>Not Applicable</w:t>
              </w:r>
            </w:ins>
          </w:p>
        </w:tc>
      </w:tr>
      <w:tr w:rsidR="00815217" w:rsidRPr="00020619" w14:paraId="542783E9" w14:textId="77777777" w:rsidTr="00BB34DD">
        <w:trPr>
          <w:trHeight w:val="187"/>
          <w:jc w:val="center"/>
          <w:ins w:id="50681" w:author="BigCREditor-RAN4#104-bis" w:date="2022-10-21T15:11:00Z"/>
        </w:trPr>
        <w:tc>
          <w:tcPr>
            <w:tcW w:w="1975" w:type="dxa"/>
            <w:gridSpan w:val="3"/>
            <w:tcBorders>
              <w:left w:val="single" w:sz="4" w:space="0" w:color="auto"/>
              <w:bottom w:val="nil"/>
              <w:right w:val="single" w:sz="4" w:space="0" w:color="auto"/>
            </w:tcBorders>
            <w:shd w:val="clear" w:color="auto" w:fill="auto"/>
          </w:tcPr>
          <w:p w14:paraId="43447D26" w14:textId="77777777" w:rsidR="00815217" w:rsidRPr="00020619" w:rsidRDefault="00815217" w:rsidP="00BB34DD">
            <w:pPr>
              <w:pStyle w:val="TAL"/>
              <w:rPr>
                <w:ins w:id="50682" w:author="BigCREditor-RAN4#104-bis" w:date="2022-10-21T15:11:00Z"/>
              </w:rPr>
            </w:pPr>
          </w:p>
        </w:tc>
        <w:tc>
          <w:tcPr>
            <w:tcW w:w="1732" w:type="dxa"/>
            <w:tcBorders>
              <w:left w:val="single" w:sz="4" w:space="0" w:color="auto"/>
              <w:right w:val="single" w:sz="4" w:space="0" w:color="auto"/>
            </w:tcBorders>
          </w:tcPr>
          <w:p w14:paraId="3581EC2E" w14:textId="77777777" w:rsidR="00815217" w:rsidRPr="00020619" w:rsidRDefault="00815217" w:rsidP="00BB34DD">
            <w:pPr>
              <w:pStyle w:val="TAL"/>
              <w:rPr>
                <w:ins w:id="50683" w:author="BigCREditor-RAN4#104-bis" w:date="2022-10-21T15:11:00Z"/>
              </w:rPr>
            </w:pPr>
          </w:p>
        </w:tc>
        <w:tc>
          <w:tcPr>
            <w:tcW w:w="1216" w:type="dxa"/>
            <w:tcBorders>
              <w:left w:val="single" w:sz="4" w:space="0" w:color="auto"/>
              <w:bottom w:val="single" w:sz="4" w:space="0" w:color="auto"/>
              <w:right w:val="single" w:sz="4" w:space="0" w:color="auto"/>
            </w:tcBorders>
          </w:tcPr>
          <w:p w14:paraId="544E5E3A" w14:textId="77777777" w:rsidR="00815217" w:rsidRPr="00020619" w:rsidRDefault="00815217" w:rsidP="00BB34DD">
            <w:pPr>
              <w:pStyle w:val="TAC"/>
              <w:rPr>
                <w:ins w:id="50684"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5D81B5C7" w14:textId="77777777" w:rsidR="00815217" w:rsidRPr="00020619" w:rsidRDefault="00815217" w:rsidP="00BB34DD">
            <w:pPr>
              <w:pStyle w:val="TAC"/>
              <w:rPr>
                <w:ins w:id="50685" w:author="BigCREditor-RAN4#104-bis" w:date="2022-10-21T15:11:00Z"/>
              </w:rPr>
            </w:pPr>
          </w:p>
        </w:tc>
      </w:tr>
      <w:tr w:rsidR="00815217" w:rsidRPr="00020619" w14:paraId="028C690B" w14:textId="77777777" w:rsidTr="00BB34DD">
        <w:trPr>
          <w:trHeight w:val="187"/>
          <w:jc w:val="center"/>
          <w:ins w:id="50686"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0AFC5BB6" w14:textId="77777777" w:rsidR="00815217" w:rsidRPr="00020619" w:rsidRDefault="00815217" w:rsidP="00BB34DD">
            <w:pPr>
              <w:pStyle w:val="TAL"/>
              <w:rPr>
                <w:ins w:id="50687" w:author="BigCREditor-RAN4#104-bis" w:date="2022-10-21T15:11:00Z"/>
              </w:rPr>
            </w:pPr>
          </w:p>
        </w:tc>
        <w:tc>
          <w:tcPr>
            <w:tcW w:w="1732" w:type="dxa"/>
            <w:tcBorders>
              <w:left w:val="single" w:sz="4" w:space="0" w:color="auto"/>
              <w:right w:val="single" w:sz="4" w:space="0" w:color="auto"/>
            </w:tcBorders>
          </w:tcPr>
          <w:p w14:paraId="0E571556" w14:textId="77777777" w:rsidR="00815217" w:rsidRPr="00020619" w:rsidRDefault="00815217" w:rsidP="00BB34DD">
            <w:pPr>
              <w:pStyle w:val="TAL"/>
              <w:rPr>
                <w:ins w:id="50688" w:author="BigCREditor-RAN4#104-bis" w:date="2022-10-21T15:11:00Z"/>
              </w:rPr>
            </w:pPr>
          </w:p>
        </w:tc>
        <w:tc>
          <w:tcPr>
            <w:tcW w:w="1216" w:type="dxa"/>
            <w:tcBorders>
              <w:left w:val="single" w:sz="4" w:space="0" w:color="auto"/>
              <w:bottom w:val="single" w:sz="4" w:space="0" w:color="auto"/>
              <w:right w:val="single" w:sz="4" w:space="0" w:color="auto"/>
            </w:tcBorders>
          </w:tcPr>
          <w:p w14:paraId="3DDA2AE8" w14:textId="77777777" w:rsidR="00815217" w:rsidRPr="00020619" w:rsidRDefault="00815217" w:rsidP="00BB34DD">
            <w:pPr>
              <w:pStyle w:val="TAC"/>
              <w:rPr>
                <w:ins w:id="50689"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75ACD5A1" w14:textId="77777777" w:rsidR="00815217" w:rsidRPr="00020619" w:rsidRDefault="00815217" w:rsidP="00BB34DD">
            <w:pPr>
              <w:pStyle w:val="TAC"/>
              <w:rPr>
                <w:ins w:id="50690" w:author="BigCREditor-RAN4#104-bis" w:date="2022-10-21T15:11:00Z"/>
              </w:rPr>
            </w:pPr>
          </w:p>
        </w:tc>
      </w:tr>
      <w:tr w:rsidR="00815217" w:rsidRPr="00020619" w14:paraId="4042B0E5" w14:textId="77777777" w:rsidTr="00BB34DD">
        <w:trPr>
          <w:trHeight w:val="187"/>
          <w:jc w:val="center"/>
          <w:ins w:id="50691"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5FA67FAB" w14:textId="77777777" w:rsidR="00815217" w:rsidRPr="00020619" w:rsidRDefault="00815217" w:rsidP="00BB34DD">
            <w:pPr>
              <w:pStyle w:val="TAL"/>
              <w:rPr>
                <w:ins w:id="50692" w:author="BigCREditor-RAN4#104-bis" w:date="2022-10-21T15:11:00Z"/>
              </w:rPr>
            </w:pPr>
          </w:p>
        </w:tc>
        <w:tc>
          <w:tcPr>
            <w:tcW w:w="1732" w:type="dxa"/>
            <w:tcBorders>
              <w:left w:val="single" w:sz="4" w:space="0" w:color="auto"/>
              <w:bottom w:val="single" w:sz="4" w:space="0" w:color="auto"/>
              <w:right w:val="single" w:sz="4" w:space="0" w:color="auto"/>
            </w:tcBorders>
          </w:tcPr>
          <w:p w14:paraId="117CB791" w14:textId="77777777" w:rsidR="00815217" w:rsidRPr="00020619" w:rsidRDefault="00815217" w:rsidP="00BB34DD">
            <w:pPr>
              <w:pStyle w:val="TAL"/>
              <w:rPr>
                <w:ins w:id="50693" w:author="BigCREditor-RAN4#104-bis" w:date="2022-10-21T15:11:00Z"/>
              </w:rPr>
            </w:pPr>
          </w:p>
        </w:tc>
        <w:tc>
          <w:tcPr>
            <w:tcW w:w="1216" w:type="dxa"/>
            <w:tcBorders>
              <w:left w:val="single" w:sz="4" w:space="0" w:color="auto"/>
              <w:bottom w:val="single" w:sz="4" w:space="0" w:color="auto"/>
              <w:right w:val="single" w:sz="4" w:space="0" w:color="auto"/>
            </w:tcBorders>
          </w:tcPr>
          <w:p w14:paraId="789AE421" w14:textId="77777777" w:rsidR="00815217" w:rsidRPr="00020619" w:rsidRDefault="00815217" w:rsidP="00BB34DD">
            <w:pPr>
              <w:pStyle w:val="TAC"/>
              <w:rPr>
                <w:ins w:id="50694"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692EB781" w14:textId="77777777" w:rsidR="00815217" w:rsidRPr="00020619" w:rsidRDefault="00815217" w:rsidP="00BB34DD">
            <w:pPr>
              <w:pStyle w:val="TAC"/>
              <w:rPr>
                <w:ins w:id="50695" w:author="BigCREditor-RAN4#104-bis" w:date="2022-10-21T15:11:00Z"/>
              </w:rPr>
            </w:pPr>
          </w:p>
        </w:tc>
      </w:tr>
      <w:tr w:rsidR="00815217" w:rsidRPr="00020619" w14:paraId="0591A23A" w14:textId="77777777" w:rsidTr="00BB34DD">
        <w:trPr>
          <w:trHeight w:val="187"/>
          <w:jc w:val="center"/>
          <w:ins w:id="50696" w:author="BigCREditor-RAN4#104-bis" w:date="2022-10-21T15:11:00Z"/>
        </w:trPr>
        <w:tc>
          <w:tcPr>
            <w:tcW w:w="1975" w:type="dxa"/>
            <w:gridSpan w:val="3"/>
            <w:vMerge w:val="restart"/>
            <w:tcBorders>
              <w:top w:val="single" w:sz="4" w:space="0" w:color="auto"/>
              <w:left w:val="single" w:sz="4" w:space="0" w:color="auto"/>
              <w:right w:val="single" w:sz="4" w:space="0" w:color="auto"/>
            </w:tcBorders>
            <w:shd w:val="clear" w:color="auto" w:fill="auto"/>
          </w:tcPr>
          <w:p w14:paraId="598923A5" w14:textId="77777777" w:rsidR="00815217" w:rsidRPr="00020619" w:rsidRDefault="00815217" w:rsidP="00BB34DD">
            <w:pPr>
              <w:pStyle w:val="TAL"/>
              <w:rPr>
                <w:ins w:id="50697" w:author="BigCREditor-RAN4#104-bis" w:date="2022-10-21T15:11:00Z"/>
              </w:rPr>
            </w:pPr>
            <w:ins w:id="50698" w:author="BigCREditor-RAN4#104-bis" w:date="2022-10-21T15:11:00Z">
              <w:r w:rsidRPr="00020619">
                <w:t>TRS configuration</w:t>
              </w:r>
            </w:ins>
          </w:p>
        </w:tc>
        <w:tc>
          <w:tcPr>
            <w:tcW w:w="1732" w:type="dxa"/>
            <w:tcBorders>
              <w:top w:val="single" w:sz="4" w:space="0" w:color="auto"/>
              <w:left w:val="single" w:sz="4" w:space="0" w:color="auto"/>
              <w:right w:val="single" w:sz="4" w:space="0" w:color="auto"/>
            </w:tcBorders>
          </w:tcPr>
          <w:p w14:paraId="7D2964B4" w14:textId="77777777" w:rsidR="00815217" w:rsidRPr="00020619" w:rsidRDefault="00815217" w:rsidP="00BB34DD">
            <w:pPr>
              <w:pStyle w:val="TAL"/>
              <w:rPr>
                <w:ins w:id="50699" w:author="BigCREditor-RAN4#104-bis" w:date="2022-10-21T15:11:00Z"/>
              </w:rPr>
            </w:pPr>
            <w:ins w:id="50700" w:author="BigCREditor-RAN4#104-bis" w:date="2022-10-21T15:11:00Z">
              <w:r w:rsidRPr="00020619">
                <w:t>Config</w:t>
              </w:r>
              <w:r w:rsidRPr="00020619">
                <w:rPr>
                  <w:rFonts w:eastAsia="Malgun Gothic"/>
                  <w:szCs w:val="18"/>
                </w:rPr>
                <w:t xml:space="preserve"> 1,4</w:t>
              </w:r>
            </w:ins>
          </w:p>
        </w:tc>
        <w:tc>
          <w:tcPr>
            <w:tcW w:w="1216" w:type="dxa"/>
            <w:vMerge w:val="restart"/>
            <w:tcBorders>
              <w:top w:val="single" w:sz="4" w:space="0" w:color="auto"/>
              <w:left w:val="single" w:sz="4" w:space="0" w:color="auto"/>
              <w:right w:val="single" w:sz="4" w:space="0" w:color="auto"/>
            </w:tcBorders>
            <w:shd w:val="clear" w:color="auto" w:fill="auto"/>
          </w:tcPr>
          <w:p w14:paraId="38093F95" w14:textId="77777777" w:rsidR="00815217" w:rsidRPr="00020619" w:rsidRDefault="00815217" w:rsidP="00BB34DD">
            <w:pPr>
              <w:pStyle w:val="TAC"/>
              <w:rPr>
                <w:ins w:id="50701" w:author="BigCREditor-RAN4#104-bis" w:date="2022-10-21T15:11:00Z"/>
              </w:rPr>
            </w:pPr>
          </w:p>
        </w:tc>
        <w:tc>
          <w:tcPr>
            <w:tcW w:w="812" w:type="dxa"/>
            <w:tcBorders>
              <w:top w:val="single" w:sz="4" w:space="0" w:color="auto"/>
              <w:left w:val="single" w:sz="4" w:space="0" w:color="auto"/>
              <w:right w:val="single" w:sz="4" w:space="0" w:color="auto"/>
            </w:tcBorders>
            <w:vAlign w:val="center"/>
          </w:tcPr>
          <w:p w14:paraId="55D90A13" w14:textId="77777777" w:rsidR="00815217" w:rsidRPr="00020619" w:rsidRDefault="00815217" w:rsidP="00BB34DD">
            <w:pPr>
              <w:pStyle w:val="TAC"/>
              <w:rPr>
                <w:ins w:id="50702" w:author="BigCREditor-RAN4#104-bis" w:date="2022-10-21T15:11:00Z"/>
                <w:sz w:val="16"/>
              </w:rPr>
            </w:pPr>
            <w:ins w:id="50703" w:author="BigCREditor-RAN4#104-bis" w:date="2022-10-21T15:11:00Z">
              <w:r w:rsidRPr="00020619">
                <w:rPr>
                  <w:sz w:val="16"/>
                  <w:szCs w:val="16"/>
                </w:rPr>
                <w:t>TRS.1.1 FDD</w:t>
              </w:r>
            </w:ins>
          </w:p>
        </w:tc>
        <w:tc>
          <w:tcPr>
            <w:tcW w:w="828" w:type="dxa"/>
            <w:gridSpan w:val="2"/>
            <w:vMerge w:val="restart"/>
            <w:tcBorders>
              <w:top w:val="single" w:sz="4" w:space="0" w:color="auto"/>
              <w:left w:val="single" w:sz="4" w:space="0" w:color="auto"/>
              <w:right w:val="single" w:sz="4" w:space="0" w:color="auto"/>
            </w:tcBorders>
            <w:shd w:val="clear" w:color="auto" w:fill="auto"/>
          </w:tcPr>
          <w:p w14:paraId="026457AB" w14:textId="77777777" w:rsidR="00815217" w:rsidRPr="00020619" w:rsidRDefault="00815217" w:rsidP="00BB34DD">
            <w:pPr>
              <w:pStyle w:val="TAC"/>
              <w:rPr>
                <w:ins w:id="50704" w:author="BigCREditor-RAN4#104-bis" w:date="2022-10-21T15:11:00Z"/>
                <w:sz w:val="16"/>
              </w:rPr>
            </w:pPr>
          </w:p>
        </w:tc>
        <w:tc>
          <w:tcPr>
            <w:tcW w:w="900" w:type="dxa"/>
            <w:gridSpan w:val="3"/>
            <w:tcBorders>
              <w:top w:val="single" w:sz="4" w:space="0" w:color="auto"/>
              <w:left w:val="single" w:sz="4" w:space="0" w:color="auto"/>
              <w:right w:val="single" w:sz="4" w:space="0" w:color="auto"/>
            </w:tcBorders>
            <w:vAlign w:val="center"/>
          </w:tcPr>
          <w:p w14:paraId="5E83E9A6" w14:textId="77777777" w:rsidR="00815217" w:rsidRPr="00020619" w:rsidRDefault="00815217" w:rsidP="00BB34DD">
            <w:pPr>
              <w:pStyle w:val="TAC"/>
              <w:rPr>
                <w:ins w:id="50705" w:author="BigCREditor-RAN4#104-bis" w:date="2022-10-21T15:11:00Z"/>
                <w:sz w:val="16"/>
              </w:rPr>
            </w:pPr>
            <w:ins w:id="50706" w:author="BigCREditor-RAN4#104-bis" w:date="2022-10-21T15:11:00Z">
              <w:r w:rsidRPr="00020619">
                <w:rPr>
                  <w:sz w:val="16"/>
                  <w:szCs w:val="16"/>
                </w:rPr>
                <w:t>TRS.1.1 FDD</w:t>
              </w:r>
            </w:ins>
          </w:p>
        </w:tc>
        <w:tc>
          <w:tcPr>
            <w:tcW w:w="819" w:type="dxa"/>
            <w:vMerge w:val="restart"/>
            <w:tcBorders>
              <w:top w:val="single" w:sz="4" w:space="0" w:color="auto"/>
              <w:left w:val="single" w:sz="4" w:space="0" w:color="auto"/>
              <w:right w:val="single" w:sz="4" w:space="0" w:color="auto"/>
            </w:tcBorders>
            <w:shd w:val="clear" w:color="auto" w:fill="auto"/>
          </w:tcPr>
          <w:p w14:paraId="05A77DCC" w14:textId="77777777" w:rsidR="00815217" w:rsidRPr="00020619" w:rsidRDefault="00815217" w:rsidP="00BB34DD">
            <w:pPr>
              <w:pStyle w:val="TAC"/>
              <w:rPr>
                <w:ins w:id="50707" w:author="BigCREditor-RAN4#104-bis" w:date="2022-10-21T15:11:00Z"/>
              </w:rPr>
            </w:pPr>
          </w:p>
        </w:tc>
      </w:tr>
      <w:tr w:rsidR="00815217" w:rsidRPr="00020619" w14:paraId="023E0433" w14:textId="77777777" w:rsidTr="00BB34DD">
        <w:trPr>
          <w:trHeight w:val="187"/>
          <w:jc w:val="center"/>
          <w:ins w:id="50708" w:author="BigCREditor-RAN4#104-bis" w:date="2022-10-21T15:11:00Z"/>
        </w:trPr>
        <w:tc>
          <w:tcPr>
            <w:tcW w:w="1975" w:type="dxa"/>
            <w:gridSpan w:val="3"/>
            <w:vMerge/>
            <w:tcBorders>
              <w:left w:val="single" w:sz="4" w:space="0" w:color="auto"/>
              <w:right w:val="single" w:sz="4" w:space="0" w:color="auto"/>
            </w:tcBorders>
            <w:shd w:val="clear" w:color="auto" w:fill="auto"/>
          </w:tcPr>
          <w:p w14:paraId="3F093781" w14:textId="77777777" w:rsidR="00815217" w:rsidRPr="00020619" w:rsidRDefault="00815217" w:rsidP="00BB34DD">
            <w:pPr>
              <w:pStyle w:val="TAL"/>
              <w:rPr>
                <w:ins w:id="50709" w:author="BigCREditor-RAN4#104-bis" w:date="2022-10-21T15:11:00Z"/>
              </w:rPr>
            </w:pPr>
          </w:p>
        </w:tc>
        <w:tc>
          <w:tcPr>
            <w:tcW w:w="1732" w:type="dxa"/>
            <w:tcBorders>
              <w:top w:val="single" w:sz="4" w:space="0" w:color="auto"/>
              <w:left w:val="single" w:sz="4" w:space="0" w:color="auto"/>
              <w:right w:val="single" w:sz="4" w:space="0" w:color="auto"/>
            </w:tcBorders>
          </w:tcPr>
          <w:p w14:paraId="5FA31EB0" w14:textId="77777777" w:rsidR="00815217" w:rsidRPr="00020619" w:rsidRDefault="00815217" w:rsidP="00BB34DD">
            <w:pPr>
              <w:pStyle w:val="TAL"/>
              <w:rPr>
                <w:ins w:id="50710" w:author="BigCREditor-RAN4#104-bis" w:date="2022-10-21T15:11:00Z"/>
              </w:rPr>
            </w:pPr>
            <w:ins w:id="50711" w:author="BigCREditor-RAN4#104-bis" w:date="2022-10-21T15:11:00Z">
              <w:r w:rsidRPr="00020619">
                <w:t>Config</w:t>
              </w:r>
              <w:r w:rsidRPr="00020619">
                <w:rPr>
                  <w:rFonts w:eastAsia="Malgun Gothic"/>
                  <w:szCs w:val="18"/>
                </w:rPr>
                <w:t xml:space="preserve"> 2</w:t>
              </w:r>
            </w:ins>
          </w:p>
        </w:tc>
        <w:tc>
          <w:tcPr>
            <w:tcW w:w="1216" w:type="dxa"/>
            <w:vMerge/>
            <w:tcBorders>
              <w:left w:val="single" w:sz="4" w:space="0" w:color="auto"/>
              <w:right w:val="single" w:sz="4" w:space="0" w:color="auto"/>
            </w:tcBorders>
            <w:shd w:val="clear" w:color="auto" w:fill="auto"/>
          </w:tcPr>
          <w:p w14:paraId="0FDD2314" w14:textId="77777777" w:rsidR="00815217" w:rsidRPr="00020619" w:rsidRDefault="00815217" w:rsidP="00BB34DD">
            <w:pPr>
              <w:pStyle w:val="TAC"/>
              <w:rPr>
                <w:ins w:id="50712" w:author="BigCREditor-RAN4#104-bis" w:date="2022-10-21T15:11:00Z"/>
              </w:rPr>
            </w:pPr>
          </w:p>
        </w:tc>
        <w:tc>
          <w:tcPr>
            <w:tcW w:w="812" w:type="dxa"/>
            <w:tcBorders>
              <w:top w:val="single" w:sz="4" w:space="0" w:color="auto"/>
              <w:left w:val="single" w:sz="4" w:space="0" w:color="auto"/>
              <w:right w:val="single" w:sz="4" w:space="0" w:color="auto"/>
            </w:tcBorders>
            <w:vAlign w:val="center"/>
          </w:tcPr>
          <w:p w14:paraId="31976147" w14:textId="77777777" w:rsidR="00815217" w:rsidRPr="00020619" w:rsidRDefault="00815217" w:rsidP="00BB34DD">
            <w:pPr>
              <w:pStyle w:val="TAC"/>
              <w:rPr>
                <w:ins w:id="50713" w:author="BigCREditor-RAN4#104-bis" w:date="2022-10-21T15:11:00Z"/>
                <w:sz w:val="16"/>
              </w:rPr>
            </w:pPr>
            <w:ins w:id="50714" w:author="BigCREditor-RAN4#104-bis" w:date="2022-10-21T15:11:00Z">
              <w:r w:rsidRPr="00020619">
                <w:rPr>
                  <w:sz w:val="16"/>
                  <w:szCs w:val="16"/>
                </w:rPr>
                <w:t>TRS.1.1 TDD</w:t>
              </w:r>
            </w:ins>
          </w:p>
        </w:tc>
        <w:tc>
          <w:tcPr>
            <w:tcW w:w="828" w:type="dxa"/>
            <w:gridSpan w:val="2"/>
            <w:vMerge/>
            <w:tcBorders>
              <w:left w:val="single" w:sz="4" w:space="0" w:color="auto"/>
              <w:right w:val="single" w:sz="4" w:space="0" w:color="auto"/>
            </w:tcBorders>
            <w:shd w:val="clear" w:color="auto" w:fill="auto"/>
          </w:tcPr>
          <w:p w14:paraId="177B9E50" w14:textId="77777777" w:rsidR="00815217" w:rsidRPr="00020619" w:rsidRDefault="00815217" w:rsidP="00BB34DD">
            <w:pPr>
              <w:pStyle w:val="TAC"/>
              <w:rPr>
                <w:ins w:id="50715" w:author="BigCREditor-RAN4#104-bis" w:date="2022-10-21T15:11:00Z"/>
                <w:sz w:val="16"/>
              </w:rPr>
            </w:pPr>
          </w:p>
        </w:tc>
        <w:tc>
          <w:tcPr>
            <w:tcW w:w="900" w:type="dxa"/>
            <w:gridSpan w:val="3"/>
            <w:tcBorders>
              <w:top w:val="single" w:sz="4" w:space="0" w:color="auto"/>
              <w:left w:val="single" w:sz="4" w:space="0" w:color="auto"/>
              <w:right w:val="single" w:sz="4" w:space="0" w:color="auto"/>
            </w:tcBorders>
            <w:vAlign w:val="center"/>
          </w:tcPr>
          <w:p w14:paraId="7C751B68" w14:textId="77777777" w:rsidR="00815217" w:rsidRPr="00020619" w:rsidRDefault="00815217" w:rsidP="00BB34DD">
            <w:pPr>
              <w:pStyle w:val="TAC"/>
              <w:rPr>
                <w:ins w:id="50716" w:author="BigCREditor-RAN4#104-bis" w:date="2022-10-21T15:11:00Z"/>
                <w:sz w:val="16"/>
              </w:rPr>
            </w:pPr>
            <w:ins w:id="50717" w:author="BigCREditor-RAN4#104-bis" w:date="2022-10-21T15:11:00Z">
              <w:r w:rsidRPr="00020619">
                <w:rPr>
                  <w:sz w:val="16"/>
                  <w:szCs w:val="16"/>
                </w:rPr>
                <w:t>TRS.1.1 TDD</w:t>
              </w:r>
            </w:ins>
          </w:p>
        </w:tc>
        <w:tc>
          <w:tcPr>
            <w:tcW w:w="819" w:type="dxa"/>
            <w:vMerge/>
            <w:tcBorders>
              <w:left w:val="single" w:sz="4" w:space="0" w:color="auto"/>
              <w:right w:val="single" w:sz="4" w:space="0" w:color="auto"/>
            </w:tcBorders>
            <w:shd w:val="clear" w:color="auto" w:fill="auto"/>
          </w:tcPr>
          <w:p w14:paraId="33A95566" w14:textId="77777777" w:rsidR="00815217" w:rsidRPr="00020619" w:rsidRDefault="00815217" w:rsidP="00BB34DD">
            <w:pPr>
              <w:pStyle w:val="TAC"/>
              <w:rPr>
                <w:ins w:id="50718" w:author="BigCREditor-RAN4#104-bis" w:date="2022-10-21T15:11:00Z"/>
              </w:rPr>
            </w:pPr>
          </w:p>
        </w:tc>
      </w:tr>
      <w:tr w:rsidR="00815217" w:rsidRPr="00020619" w14:paraId="5734EE10" w14:textId="77777777" w:rsidTr="00BB34DD">
        <w:trPr>
          <w:trHeight w:val="187"/>
          <w:jc w:val="center"/>
          <w:ins w:id="50719" w:author="BigCREditor-RAN4#104-bis" w:date="2022-10-21T15:11:00Z"/>
        </w:trPr>
        <w:tc>
          <w:tcPr>
            <w:tcW w:w="1975" w:type="dxa"/>
            <w:gridSpan w:val="3"/>
            <w:vMerge/>
            <w:tcBorders>
              <w:left w:val="single" w:sz="4" w:space="0" w:color="auto"/>
              <w:bottom w:val="nil"/>
              <w:right w:val="single" w:sz="4" w:space="0" w:color="auto"/>
            </w:tcBorders>
            <w:shd w:val="clear" w:color="auto" w:fill="auto"/>
          </w:tcPr>
          <w:p w14:paraId="2033B959" w14:textId="77777777" w:rsidR="00815217" w:rsidRPr="00020619" w:rsidRDefault="00815217" w:rsidP="00BB34DD">
            <w:pPr>
              <w:pStyle w:val="TAL"/>
              <w:rPr>
                <w:ins w:id="50720" w:author="BigCREditor-RAN4#104-bis" w:date="2022-10-21T15:11:00Z"/>
              </w:rPr>
            </w:pPr>
          </w:p>
        </w:tc>
        <w:tc>
          <w:tcPr>
            <w:tcW w:w="1732" w:type="dxa"/>
            <w:tcBorders>
              <w:top w:val="single" w:sz="4" w:space="0" w:color="auto"/>
              <w:left w:val="single" w:sz="4" w:space="0" w:color="auto"/>
              <w:right w:val="single" w:sz="4" w:space="0" w:color="auto"/>
            </w:tcBorders>
          </w:tcPr>
          <w:p w14:paraId="7B5A543C" w14:textId="77777777" w:rsidR="00815217" w:rsidRPr="00020619" w:rsidRDefault="00815217" w:rsidP="00BB34DD">
            <w:pPr>
              <w:pStyle w:val="TAL"/>
              <w:rPr>
                <w:ins w:id="50721" w:author="BigCREditor-RAN4#104-bis" w:date="2022-10-21T15:11:00Z"/>
              </w:rPr>
            </w:pPr>
            <w:ins w:id="50722" w:author="BigCREditor-RAN4#104-bis" w:date="2022-10-21T15:11:00Z">
              <w:r w:rsidRPr="00020619">
                <w:t>Config</w:t>
              </w:r>
              <w:r w:rsidRPr="00020619">
                <w:rPr>
                  <w:rFonts w:eastAsia="Malgun Gothic"/>
                  <w:szCs w:val="18"/>
                </w:rPr>
                <w:t xml:space="preserve"> 3</w:t>
              </w:r>
            </w:ins>
          </w:p>
        </w:tc>
        <w:tc>
          <w:tcPr>
            <w:tcW w:w="1216" w:type="dxa"/>
            <w:vMerge/>
            <w:tcBorders>
              <w:left w:val="single" w:sz="4" w:space="0" w:color="auto"/>
              <w:bottom w:val="nil"/>
              <w:right w:val="single" w:sz="4" w:space="0" w:color="auto"/>
            </w:tcBorders>
            <w:shd w:val="clear" w:color="auto" w:fill="auto"/>
          </w:tcPr>
          <w:p w14:paraId="535E8EE3" w14:textId="77777777" w:rsidR="00815217" w:rsidRPr="00020619" w:rsidRDefault="00815217" w:rsidP="00BB34DD">
            <w:pPr>
              <w:pStyle w:val="TAC"/>
              <w:rPr>
                <w:ins w:id="50723" w:author="BigCREditor-RAN4#104-bis" w:date="2022-10-21T15:11:00Z"/>
              </w:rPr>
            </w:pPr>
          </w:p>
        </w:tc>
        <w:tc>
          <w:tcPr>
            <w:tcW w:w="812" w:type="dxa"/>
            <w:tcBorders>
              <w:top w:val="single" w:sz="4" w:space="0" w:color="auto"/>
              <w:left w:val="single" w:sz="4" w:space="0" w:color="auto"/>
              <w:right w:val="single" w:sz="4" w:space="0" w:color="auto"/>
            </w:tcBorders>
            <w:vAlign w:val="center"/>
          </w:tcPr>
          <w:p w14:paraId="6D9C7580" w14:textId="77777777" w:rsidR="00815217" w:rsidRPr="00020619" w:rsidRDefault="00815217" w:rsidP="00BB34DD">
            <w:pPr>
              <w:pStyle w:val="TAC"/>
              <w:rPr>
                <w:ins w:id="50724" w:author="BigCREditor-RAN4#104-bis" w:date="2022-10-21T15:11:00Z"/>
                <w:sz w:val="16"/>
              </w:rPr>
            </w:pPr>
            <w:ins w:id="50725" w:author="BigCREditor-RAN4#104-bis" w:date="2022-10-21T15:11:00Z">
              <w:r w:rsidRPr="00020619">
                <w:rPr>
                  <w:sz w:val="16"/>
                  <w:szCs w:val="16"/>
                </w:rPr>
                <w:t>TRS.1.2 TDD</w:t>
              </w:r>
            </w:ins>
          </w:p>
        </w:tc>
        <w:tc>
          <w:tcPr>
            <w:tcW w:w="828" w:type="dxa"/>
            <w:gridSpan w:val="2"/>
            <w:vMerge/>
            <w:tcBorders>
              <w:left w:val="single" w:sz="4" w:space="0" w:color="auto"/>
              <w:bottom w:val="nil"/>
              <w:right w:val="single" w:sz="4" w:space="0" w:color="auto"/>
            </w:tcBorders>
            <w:shd w:val="clear" w:color="auto" w:fill="auto"/>
          </w:tcPr>
          <w:p w14:paraId="2654A3F1" w14:textId="77777777" w:rsidR="00815217" w:rsidRPr="00020619" w:rsidRDefault="00815217" w:rsidP="00BB34DD">
            <w:pPr>
              <w:pStyle w:val="TAC"/>
              <w:rPr>
                <w:ins w:id="50726" w:author="BigCREditor-RAN4#104-bis" w:date="2022-10-21T15:11:00Z"/>
                <w:sz w:val="16"/>
              </w:rPr>
            </w:pPr>
          </w:p>
        </w:tc>
        <w:tc>
          <w:tcPr>
            <w:tcW w:w="900" w:type="dxa"/>
            <w:gridSpan w:val="3"/>
            <w:tcBorders>
              <w:top w:val="single" w:sz="4" w:space="0" w:color="auto"/>
              <w:left w:val="single" w:sz="4" w:space="0" w:color="auto"/>
              <w:right w:val="single" w:sz="4" w:space="0" w:color="auto"/>
            </w:tcBorders>
            <w:vAlign w:val="center"/>
          </w:tcPr>
          <w:p w14:paraId="18221285" w14:textId="77777777" w:rsidR="00815217" w:rsidRPr="00020619" w:rsidRDefault="00815217" w:rsidP="00BB34DD">
            <w:pPr>
              <w:pStyle w:val="TAC"/>
              <w:rPr>
                <w:ins w:id="50727" w:author="BigCREditor-RAN4#104-bis" w:date="2022-10-21T15:11:00Z"/>
                <w:sz w:val="16"/>
              </w:rPr>
            </w:pPr>
            <w:ins w:id="50728" w:author="BigCREditor-RAN4#104-bis" w:date="2022-10-21T15:11:00Z">
              <w:r w:rsidRPr="00020619">
                <w:rPr>
                  <w:sz w:val="16"/>
                  <w:szCs w:val="16"/>
                </w:rPr>
                <w:t>TRS.1.2 TDD</w:t>
              </w:r>
            </w:ins>
          </w:p>
        </w:tc>
        <w:tc>
          <w:tcPr>
            <w:tcW w:w="819" w:type="dxa"/>
            <w:vMerge/>
            <w:tcBorders>
              <w:left w:val="single" w:sz="4" w:space="0" w:color="auto"/>
              <w:bottom w:val="nil"/>
              <w:right w:val="single" w:sz="4" w:space="0" w:color="auto"/>
            </w:tcBorders>
            <w:shd w:val="clear" w:color="auto" w:fill="auto"/>
          </w:tcPr>
          <w:p w14:paraId="6E2D341B" w14:textId="77777777" w:rsidR="00815217" w:rsidRPr="00020619" w:rsidRDefault="00815217" w:rsidP="00BB34DD">
            <w:pPr>
              <w:pStyle w:val="TAC"/>
              <w:rPr>
                <w:ins w:id="50729" w:author="BigCREditor-RAN4#104-bis" w:date="2022-10-21T15:11:00Z"/>
              </w:rPr>
            </w:pPr>
          </w:p>
        </w:tc>
      </w:tr>
      <w:tr w:rsidR="00815217" w:rsidRPr="00020619" w14:paraId="171C34E6" w14:textId="77777777" w:rsidTr="00BB34DD">
        <w:trPr>
          <w:trHeight w:val="187"/>
          <w:jc w:val="center"/>
          <w:ins w:id="50730"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hideMark/>
          </w:tcPr>
          <w:p w14:paraId="249DB833" w14:textId="77777777" w:rsidR="00815217" w:rsidRPr="00020619" w:rsidRDefault="00815217" w:rsidP="00BB34DD">
            <w:pPr>
              <w:pStyle w:val="TAL"/>
              <w:rPr>
                <w:ins w:id="50731" w:author="BigCREditor-RAN4#104-bis" w:date="2022-10-21T15:11:00Z"/>
              </w:rPr>
            </w:pPr>
            <w:ins w:id="50732" w:author="BigCREditor-RAN4#104-bis" w:date="2022-10-21T15:11:00Z">
              <w:r w:rsidRPr="00020619">
                <w:t xml:space="preserve">PDSCH Reference measurement channel </w:t>
              </w:r>
            </w:ins>
          </w:p>
        </w:tc>
        <w:tc>
          <w:tcPr>
            <w:tcW w:w="1732" w:type="dxa"/>
            <w:tcBorders>
              <w:top w:val="single" w:sz="4" w:space="0" w:color="auto"/>
              <w:left w:val="single" w:sz="4" w:space="0" w:color="auto"/>
              <w:right w:val="single" w:sz="4" w:space="0" w:color="auto"/>
            </w:tcBorders>
          </w:tcPr>
          <w:p w14:paraId="51B054F1" w14:textId="77777777" w:rsidR="00815217" w:rsidRPr="00020619" w:rsidRDefault="00815217" w:rsidP="00BB34DD">
            <w:pPr>
              <w:pStyle w:val="TAL"/>
              <w:rPr>
                <w:ins w:id="50733" w:author="BigCREditor-RAN4#104-bis" w:date="2022-10-21T15:11:00Z"/>
              </w:rPr>
            </w:pPr>
            <w:ins w:id="50734" w:author="BigCREditor-RAN4#104-bis" w:date="2022-10-21T15:11:00Z">
              <w:r w:rsidRPr="00020619">
                <w:t>Config</w:t>
              </w:r>
              <w:r w:rsidRPr="00020619">
                <w:rPr>
                  <w:rFonts w:eastAsia="Malgun Gothic"/>
                  <w:szCs w:val="18"/>
                </w:rPr>
                <w:t xml:space="preserve"> 1,4</w:t>
              </w:r>
            </w:ins>
          </w:p>
        </w:tc>
        <w:tc>
          <w:tcPr>
            <w:tcW w:w="1216" w:type="dxa"/>
            <w:tcBorders>
              <w:top w:val="single" w:sz="4" w:space="0" w:color="auto"/>
              <w:left w:val="single" w:sz="4" w:space="0" w:color="auto"/>
              <w:bottom w:val="nil"/>
              <w:right w:val="single" w:sz="4" w:space="0" w:color="auto"/>
            </w:tcBorders>
            <w:shd w:val="clear" w:color="auto" w:fill="auto"/>
          </w:tcPr>
          <w:p w14:paraId="74B78846" w14:textId="77777777" w:rsidR="00815217" w:rsidRPr="00020619" w:rsidRDefault="00815217" w:rsidP="00BB34DD">
            <w:pPr>
              <w:pStyle w:val="TAC"/>
              <w:rPr>
                <w:ins w:id="50735" w:author="BigCREditor-RAN4#104-bis" w:date="2022-10-21T15:11:00Z"/>
              </w:rPr>
            </w:pPr>
          </w:p>
        </w:tc>
        <w:tc>
          <w:tcPr>
            <w:tcW w:w="812" w:type="dxa"/>
            <w:tcBorders>
              <w:top w:val="single" w:sz="4" w:space="0" w:color="auto"/>
              <w:left w:val="single" w:sz="4" w:space="0" w:color="auto"/>
              <w:right w:val="single" w:sz="4" w:space="0" w:color="auto"/>
            </w:tcBorders>
            <w:hideMark/>
          </w:tcPr>
          <w:p w14:paraId="3FF3E6C2" w14:textId="77777777" w:rsidR="00815217" w:rsidRPr="00020619" w:rsidRDefault="00815217" w:rsidP="00BB34DD">
            <w:pPr>
              <w:pStyle w:val="TAC"/>
              <w:rPr>
                <w:ins w:id="50736" w:author="BigCREditor-RAN4#104-bis" w:date="2022-10-21T15:11:00Z"/>
                <w:sz w:val="16"/>
              </w:rPr>
            </w:pPr>
            <w:ins w:id="50737" w:author="BigCREditor-RAN4#104-bis" w:date="2022-10-21T15:11:00Z">
              <w:r w:rsidRPr="00020619">
                <w:rPr>
                  <w:sz w:val="16"/>
                </w:rPr>
                <w:t>SR.1.1 FDD</w:t>
              </w:r>
            </w:ins>
          </w:p>
        </w:tc>
        <w:tc>
          <w:tcPr>
            <w:tcW w:w="828" w:type="dxa"/>
            <w:gridSpan w:val="2"/>
            <w:tcBorders>
              <w:top w:val="single" w:sz="4" w:space="0" w:color="auto"/>
              <w:left w:val="single" w:sz="4" w:space="0" w:color="auto"/>
              <w:bottom w:val="nil"/>
              <w:right w:val="single" w:sz="4" w:space="0" w:color="auto"/>
            </w:tcBorders>
            <w:shd w:val="clear" w:color="auto" w:fill="auto"/>
            <w:hideMark/>
          </w:tcPr>
          <w:p w14:paraId="0AE867BD" w14:textId="77777777" w:rsidR="00815217" w:rsidRPr="00020619" w:rsidRDefault="00815217" w:rsidP="00BB34DD">
            <w:pPr>
              <w:pStyle w:val="TAC"/>
              <w:rPr>
                <w:ins w:id="50738" w:author="BigCREditor-RAN4#104-bis" w:date="2022-10-21T15:11:00Z"/>
                <w:sz w:val="16"/>
              </w:rPr>
            </w:pPr>
            <w:ins w:id="50739" w:author="BigCREditor-RAN4#104-bis" w:date="2022-10-21T15:11:00Z">
              <w:r w:rsidRPr="00020619">
                <w:rPr>
                  <w:sz w:val="16"/>
                </w:rPr>
                <w:t>-</w:t>
              </w:r>
            </w:ins>
          </w:p>
        </w:tc>
        <w:tc>
          <w:tcPr>
            <w:tcW w:w="900" w:type="dxa"/>
            <w:gridSpan w:val="3"/>
            <w:tcBorders>
              <w:top w:val="single" w:sz="4" w:space="0" w:color="auto"/>
              <w:left w:val="single" w:sz="4" w:space="0" w:color="auto"/>
              <w:right w:val="single" w:sz="4" w:space="0" w:color="auto"/>
            </w:tcBorders>
            <w:hideMark/>
          </w:tcPr>
          <w:p w14:paraId="10E0672C" w14:textId="77777777" w:rsidR="00815217" w:rsidRPr="00020619" w:rsidRDefault="00815217" w:rsidP="00BB34DD">
            <w:pPr>
              <w:pStyle w:val="TAC"/>
              <w:rPr>
                <w:ins w:id="50740" w:author="BigCREditor-RAN4#104-bis" w:date="2022-10-21T15:11:00Z"/>
                <w:sz w:val="16"/>
              </w:rPr>
            </w:pPr>
            <w:ins w:id="50741" w:author="BigCREditor-RAN4#104-bis" w:date="2022-10-21T15:11:00Z">
              <w:r w:rsidRPr="00020619">
                <w:rPr>
                  <w:sz w:val="16"/>
                </w:rPr>
                <w:t>SR.1.1 FDD</w:t>
              </w:r>
            </w:ins>
          </w:p>
        </w:tc>
        <w:tc>
          <w:tcPr>
            <w:tcW w:w="819" w:type="dxa"/>
            <w:tcBorders>
              <w:top w:val="single" w:sz="4" w:space="0" w:color="auto"/>
              <w:left w:val="single" w:sz="4" w:space="0" w:color="auto"/>
              <w:bottom w:val="nil"/>
              <w:right w:val="single" w:sz="4" w:space="0" w:color="auto"/>
            </w:tcBorders>
            <w:shd w:val="clear" w:color="auto" w:fill="auto"/>
            <w:hideMark/>
          </w:tcPr>
          <w:p w14:paraId="0BE2CE97" w14:textId="77777777" w:rsidR="00815217" w:rsidRPr="00020619" w:rsidRDefault="00815217" w:rsidP="00BB34DD">
            <w:pPr>
              <w:pStyle w:val="TAC"/>
              <w:rPr>
                <w:ins w:id="50742" w:author="BigCREditor-RAN4#104-bis" w:date="2022-10-21T15:11:00Z"/>
              </w:rPr>
            </w:pPr>
            <w:ins w:id="50743" w:author="BigCREditor-RAN4#104-bis" w:date="2022-10-21T15:11:00Z">
              <w:r w:rsidRPr="00020619">
                <w:t>-</w:t>
              </w:r>
            </w:ins>
          </w:p>
        </w:tc>
      </w:tr>
      <w:tr w:rsidR="00815217" w:rsidRPr="00020619" w14:paraId="2830AD60" w14:textId="77777777" w:rsidTr="00BB34DD">
        <w:trPr>
          <w:trHeight w:val="187"/>
          <w:jc w:val="center"/>
          <w:ins w:id="50744"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30261E51" w14:textId="77777777" w:rsidR="00815217" w:rsidRPr="00020619" w:rsidRDefault="00815217" w:rsidP="00BB34DD">
            <w:pPr>
              <w:pStyle w:val="TAL"/>
              <w:rPr>
                <w:ins w:id="50745" w:author="BigCREditor-RAN4#104-bis" w:date="2022-10-21T15:11:00Z"/>
              </w:rPr>
            </w:pPr>
          </w:p>
        </w:tc>
        <w:tc>
          <w:tcPr>
            <w:tcW w:w="1732" w:type="dxa"/>
            <w:tcBorders>
              <w:left w:val="single" w:sz="4" w:space="0" w:color="auto"/>
              <w:right w:val="single" w:sz="4" w:space="0" w:color="auto"/>
            </w:tcBorders>
          </w:tcPr>
          <w:p w14:paraId="4165DD32" w14:textId="77777777" w:rsidR="00815217" w:rsidRPr="00020619" w:rsidRDefault="00815217" w:rsidP="00BB34DD">
            <w:pPr>
              <w:pStyle w:val="TAL"/>
              <w:rPr>
                <w:ins w:id="50746" w:author="BigCREditor-RAN4#104-bis" w:date="2022-10-21T15:11:00Z"/>
              </w:rPr>
            </w:pPr>
            <w:ins w:id="50747" w:author="BigCREditor-RAN4#104-bis" w:date="2022-10-21T15:11:00Z">
              <w:r w:rsidRPr="00020619">
                <w:t>Config</w:t>
              </w:r>
              <w:r w:rsidRPr="00020619">
                <w:rPr>
                  <w:rFonts w:eastAsia="Malgun Gothic"/>
                  <w:szCs w:val="18"/>
                </w:rPr>
                <w:t xml:space="preserve"> 2</w:t>
              </w:r>
            </w:ins>
          </w:p>
        </w:tc>
        <w:tc>
          <w:tcPr>
            <w:tcW w:w="1216" w:type="dxa"/>
            <w:tcBorders>
              <w:top w:val="nil"/>
              <w:left w:val="single" w:sz="4" w:space="0" w:color="auto"/>
              <w:bottom w:val="nil"/>
              <w:right w:val="single" w:sz="4" w:space="0" w:color="auto"/>
            </w:tcBorders>
            <w:shd w:val="clear" w:color="auto" w:fill="auto"/>
          </w:tcPr>
          <w:p w14:paraId="7BE3A3D9" w14:textId="77777777" w:rsidR="00815217" w:rsidRPr="00020619" w:rsidRDefault="00815217" w:rsidP="00BB34DD">
            <w:pPr>
              <w:pStyle w:val="TAC"/>
              <w:rPr>
                <w:ins w:id="50748" w:author="BigCREditor-RAN4#104-bis" w:date="2022-10-21T15:11:00Z"/>
              </w:rPr>
            </w:pPr>
          </w:p>
        </w:tc>
        <w:tc>
          <w:tcPr>
            <w:tcW w:w="812" w:type="dxa"/>
            <w:tcBorders>
              <w:left w:val="single" w:sz="4" w:space="0" w:color="auto"/>
              <w:right w:val="single" w:sz="4" w:space="0" w:color="auto"/>
            </w:tcBorders>
          </w:tcPr>
          <w:p w14:paraId="6711B01E" w14:textId="77777777" w:rsidR="00815217" w:rsidRPr="00020619" w:rsidRDefault="00815217" w:rsidP="00BB34DD">
            <w:pPr>
              <w:pStyle w:val="TAC"/>
              <w:rPr>
                <w:ins w:id="50749" w:author="BigCREditor-RAN4#104-bis" w:date="2022-10-21T15:11:00Z"/>
                <w:sz w:val="16"/>
              </w:rPr>
            </w:pPr>
            <w:ins w:id="50750" w:author="BigCREditor-RAN4#104-bis" w:date="2022-10-21T15:11:00Z">
              <w:r w:rsidRPr="00020619">
                <w:rPr>
                  <w:sz w:val="16"/>
                </w:rPr>
                <w:t>SR.1.1 TDD</w:t>
              </w:r>
            </w:ins>
          </w:p>
        </w:tc>
        <w:tc>
          <w:tcPr>
            <w:tcW w:w="828" w:type="dxa"/>
            <w:gridSpan w:val="2"/>
            <w:tcBorders>
              <w:top w:val="nil"/>
              <w:left w:val="single" w:sz="4" w:space="0" w:color="auto"/>
              <w:bottom w:val="nil"/>
              <w:right w:val="single" w:sz="4" w:space="0" w:color="auto"/>
            </w:tcBorders>
            <w:shd w:val="clear" w:color="auto" w:fill="auto"/>
          </w:tcPr>
          <w:p w14:paraId="2C9E6B81" w14:textId="77777777" w:rsidR="00815217" w:rsidRPr="00020619" w:rsidRDefault="00815217" w:rsidP="00BB34DD">
            <w:pPr>
              <w:pStyle w:val="TAC"/>
              <w:rPr>
                <w:ins w:id="50751" w:author="BigCREditor-RAN4#104-bis" w:date="2022-10-21T15:11:00Z"/>
                <w:sz w:val="16"/>
              </w:rPr>
            </w:pPr>
          </w:p>
        </w:tc>
        <w:tc>
          <w:tcPr>
            <w:tcW w:w="900" w:type="dxa"/>
            <w:gridSpan w:val="3"/>
            <w:tcBorders>
              <w:left w:val="single" w:sz="4" w:space="0" w:color="auto"/>
              <w:right w:val="single" w:sz="4" w:space="0" w:color="auto"/>
            </w:tcBorders>
          </w:tcPr>
          <w:p w14:paraId="548F1053" w14:textId="77777777" w:rsidR="00815217" w:rsidRPr="00020619" w:rsidRDefault="00815217" w:rsidP="00BB34DD">
            <w:pPr>
              <w:pStyle w:val="TAC"/>
              <w:rPr>
                <w:ins w:id="50752" w:author="BigCREditor-RAN4#104-bis" w:date="2022-10-21T15:11:00Z"/>
                <w:sz w:val="16"/>
              </w:rPr>
            </w:pPr>
            <w:ins w:id="50753" w:author="BigCREditor-RAN4#104-bis" w:date="2022-10-21T15:11:00Z">
              <w:r w:rsidRPr="00020619">
                <w:rPr>
                  <w:sz w:val="16"/>
                </w:rPr>
                <w:t>SR.1.1 TDD</w:t>
              </w:r>
            </w:ins>
          </w:p>
        </w:tc>
        <w:tc>
          <w:tcPr>
            <w:tcW w:w="819" w:type="dxa"/>
            <w:tcBorders>
              <w:top w:val="nil"/>
              <w:left w:val="single" w:sz="4" w:space="0" w:color="auto"/>
              <w:bottom w:val="nil"/>
              <w:right w:val="single" w:sz="4" w:space="0" w:color="auto"/>
            </w:tcBorders>
            <w:shd w:val="clear" w:color="auto" w:fill="auto"/>
          </w:tcPr>
          <w:p w14:paraId="0F721F8A" w14:textId="77777777" w:rsidR="00815217" w:rsidRPr="00020619" w:rsidRDefault="00815217" w:rsidP="00BB34DD">
            <w:pPr>
              <w:pStyle w:val="TAC"/>
              <w:rPr>
                <w:ins w:id="50754" w:author="BigCREditor-RAN4#104-bis" w:date="2022-10-21T15:11:00Z"/>
              </w:rPr>
            </w:pPr>
          </w:p>
        </w:tc>
      </w:tr>
      <w:tr w:rsidR="00815217" w:rsidRPr="00020619" w14:paraId="110376B2" w14:textId="77777777" w:rsidTr="00BB34DD">
        <w:trPr>
          <w:trHeight w:val="187"/>
          <w:jc w:val="center"/>
          <w:ins w:id="50755"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6E781736" w14:textId="77777777" w:rsidR="00815217" w:rsidRPr="00020619" w:rsidRDefault="00815217" w:rsidP="00BB34DD">
            <w:pPr>
              <w:pStyle w:val="TAL"/>
              <w:rPr>
                <w:ins w:id="50756" w:author="BigCREditor-RAN4#104-bis" w:date="2022-10-21T15:11:00Z"/>
              </w:rPr>
            </w:pPr>
          </w:p>
        </w:tc>
        <w:tc>
          <w:tcPr>
            <w:tcW w:w="1732" w:type="dxa"/>
            <w:tcBorders>
              <w:left w:val="single" w:sz="4" w:space="0" w:color="auto"/>
              <w:bottom w:val="single" w:sz="4" w:space="0" w:color="auto"/>
              <w:right w:val="single" w:sz="4" w:space="0" w:color="auto"/>
            </w:tcBorders>
          </w:tcPr>
          <w:p w14:paraId="101F5C92" w14:textId="77777777" w:rsidR="00815217" w:rsidRPr="00020619" w:rsidRDefault="00815217" w:rsidP="00BB34DD">
            <w:pPr>
              <w:pStyle w:val="TAL"/>
              <w:rPr>
                <w:ins w:id="50757" w:author="BigCREditor-RAN4#104-bis" w:date="2022-10-21T15:11:00Z"/>
              </w:rPr>
            </w:pPr>
            <w:ins w:id="50758" w:author="BigCREditor-RAN4#104-bis" w:date="2022-10-21T15:11:00Z">
              <w:r w:rsidRPr="00020619">
                <w:t>Config</w:t>
              </w:r>
              <w:r w:rsidRPr="00020619">
                <w:rPr>
                  <w:rFonts w:eastAsia="Malgun Gothic"/>
                  <w:szCs w:val="18"/>
                </w:rPr>
                <w:t xml:space="preserve"> 3</w:t>
              </w:r>
            </w:ins>
          </w:p>
        </w:tc>
        <w:tc>
          <w:tcPr>
            <w:tcW w:w="1216" w:type="dxa"/>
            <w:tcBorders>
              <w:top w:val="nil"/>
              <w:left w:val="single" w:sz="4" w:space="0" w:color="auto"/>
              <w:bottom w:val="single" w:sz="4" w:space="0" w:color="auto"/>
              <w:right w:val="single" w:sz="4" w:space="0" w:color="auto"/>
            </w:tcBorders>
            <w:shd w:val="clear" w:color="auto" w:fill="auto"/>
          </w:tcPr>
          <w:p w14:paraId="1E2EFA86" w14:textId="77777777" w:rsidR="00815217" w:rsidRPr="00020619" w:rsidRDefault="00815217" w:rsidP="00BB34DD">
            <w:pPr>
              <w:pStyle w:val="TAC"/>
              <w:rPr>
                <w:ins w:id="50759" w:author="BigCREditor-RAN4#104-bis" w:date="2022-10-21T15:11:00Z"/>
              </w:rPr>
            </w:pPr>
          </w:p>
        </w:tc>
        <w:tc>
          <w:tcPr>
            <w:tcW w:w="812" w:type="dxa"/>
            <w:tcBorders>
              <w:left w:val="single" w:sz="4" w:space="0" w:color="auto"/>
              <w:bottom w:val="single" w:sz="4" w:space="0" w:color="auto"/>
              <w:right w:val="single" w:sz="4" w:space="0" w:color="auto"/>
            </w:tcBorders>
          </w:tcPr>
          <w:p w14:paraId="0B4DA3F9" w14:textId="77777777" w:rsidR="00815217" w:rsidRPr="00020619" w:rsidRDefault="00815217" w:rsidP="00BB34DD">
            <w:pPr>
              <w:pStyle w:val="TAC"/>
              <w:rPr>
                <w:ins w:id="50760" w:author="BigCREditor-RAN4#104-bis" w:date="2022-10-21T15:11:00Z"/>
                <w:sz w:val="16"/>
              </w:rPr>
            </w:pPr>
            <w:ins w:id="50761" w:author="BigCREditor-RAN4#104-bis" w:date="2022-10-21T15:11:00Z">
              <w:r w:rsidRPr="00020619">
                <w:rPr>
                  <w:sz w:val="16"/>
                </w:rPr>
                <w:t>SR.2.1 TDD</w:t>
              </w:r>
            </w:ins>
          </w:p>
        </w:tc>
        <w:tc>
          <w:tcPr>
            <w:tcW w:w="828" w:type="dxa"/>
            <w:gridSpan w:val="2"/>
            <w:tcBorders>
              <w:top w:val="nil"/>
              <w:left w:val="single" w:sz="4" w:space="0" w:color="auto"/>
              <w:bottom w:val="single" w:sz="4" w:space="0" w:color="auto"/>
              <w:right w:val="single" w:sz="4" w:space="0" w:color="auto"/>
            </w:tcBorders>
            <w:shd w:val="clear" w:color="auto" w:fill="auto"/>
          </w:tcPr>
          <w:p w14:paraId="3C985143" w14:textId="77777777" w:rsidR="00815217" w:rsidRPr="00020619" w:rsidRDefault="00815217" w:rsidP="00BB34DD">
            <w:pPr>
              <w:pStyle w:val="TAC"/>
              <w:rPr>
                <w:ins w:id="50762" w:author="BigCREditor-RAN4#104-bis" w:date="2022-10-21T15:11:00Z"/>
                <w:sz w:val="16"/>
              </w:rPr>
            </w:pPr>
          </w:p>
        </w:tc>
        <w:tc>
          <w:tcPr>
            <w:tcW w:w="900" w:type="dxa"/>
            <w:gridSpan w:val="3"/>
            <w:tcBorders>
              <w:left w:val="single" w:sz="4" w:space="0" w:color="auto"/>
              <w:bottom w:val="single" w:sz="4" w:space="0" w:color="auto"/>
              <w:right w:val="single" w:sz="4" w:space="0" w:color="auto"/>
            </w:tcBorders>
          </w:tcPr>
          <w:p w14:paraId="3A724DF5" w14:textId="77777777" w:rsidR="00815217" w:rsidRPr="00020619" w:rsidRDefault="00815217" w:rsidP="00BB34DD">
            <w:pPr>
              <w:pStyle w:val="TAC"/>
              <w:rPr>
                <w:ins w:id="50763" w:author="BigCREditor-RAN4#104-bis" w:date="2022-10-21T15:11:00Z"/>
                <w:sz w:val="16"/>
              </w:rPr>
            </w:pPr>
            <w:ins w:id="50764" w:author="BigCREditor-RAN4#104-bis" w:date="2022-10-21T15:11:00Z">
              <w:r w:rsidRPr="00020619">
                <w:rPr>
                  <w:sz w:val="16"/>
                </w:rPr>
                <w:t>SR2.1 TDD</w:t>
              </w:r>
            </w:ins>
          </w:p>
        </w:tc>
        <w:tc>
          <w:tcPr>
            <w:tcW w:w="819" w:type="dxa"/>
            <w:tcBorders>
              <w:top w:val="nil"/>
              <w:left w:val="single" w:sz="4" w:space="0" w:color="auto"/>
              <w:bottom w:val="single" w:sz="4" w:space="0" w:color="auto"/>
              <w:right w:val="single" w:sz="4" w:space="0" w:color="auto"/>
            </w:tcBorders>
            <w:shd w:val="clear" w:color="auto" w:fill="auto"/>
          </w:tcPr>
          <w:p w14:paraId="4E2588F1" w14:textId="77777777" w:rsidR="00815217" w:rsidRPr="00020619" w:rsidRDefault="00815217" w:rsidP="00BB34DD">
            <w:pPr>
              <w:pStyle w:val="TAC"/>
              <w:rPr>
                <w:ins w:id="50765" w:author="BigCREditor-RAN4#104-bis" w:date="2022-10-21T15:11:00Z"/>
              </w:rPr>
            </w:pPr>
          </w:p>
        </w:tc>
      </w:tr>
      <w:tr w:rsidR="00815217" w:rsidRPr="00020619" w14:paraId="468BB755" w14:textId="77777777" w:rsidTr="00BB34DD">
        <w:trPr>
          <w:trHeight w:val="187"/>
          <w:jc w:val="center"/>
          <w:ins w:id="50766" w:author="BigCREditor-RAN4#104-bis" w:date="2022-10-21T15:11:00Z"/>
        </w:trPr>
        <w:tc>
          <w:tcPr>
            <w:tcW w:w="1975" w:type="dxa"/>
            <w:gridSpan w:val="3"/>
            <w:tcBorders>
              <w:left w:val="single" w:sz="4" w:space="0" w:color="auto"/>
              <w:bottom w:val="nil"/>
              <w:right w:val="single" w:sz="4" w:space="0" w:color="auto"/>
            </w:tcBorders>
            <w:shd w:val="clear" w:color="auto" w:fill="auto"/>
          </w:tcPr>
          <w:p w14:paraId="4CED48C7" w14:textId="77777777" w:rsidR="00815217" w:rsidRPr="00020619" w:rsidRDefault="00815217" w:rsidP="00BB34DD">
            <w:pPr>
              <w:pStyle w:val="TAL"/>
              <w:rPr>
                <w:ins w:id="50767" w:author="BigCREditor-RAN4#104-bis" w:date="2022-10-21T15:11:00Z"/>
              </w:rPr>
            </w:pPr>
            <w:ins w:id="50768" w:author="BigCREditor-RAN4#104-bis" w:date="2022-10-21T15:11:00Z">
              <w:r w:rsidRPr="00020619">
                <w:rPr>
                  <w:rFonts w:cs="v5.0.0"/>
                </w:rPr>
                <w:t>RMSI CORESET Reference Channel</w:t>
              </w:r>
            </w:ins>
          </w:p>
        </w:tc>
        <w:tc>
          <w:tcPr>
            <w:tcW w:w="1732" w:type="dxa"/>
            <w:tcBorders>
              <w:left w:val="single" w:sz="4" w:space="0" w:color="auto"/>
              <w:bottom w:val="single" w:sz="4" w:space="0" w:color="auto"/>
              <w:right w:val="single" w:sz="4" w:space="0" w:color="auto"/>
            </w:tcBorders>
          </w:tcPr>
          <w:p w14:paraId="460DEA63" w14:textId="77777777" w:rsidR="00815217" w:rsidRPr="00020619" w:rsidRDefault="00815217" w:rsidP="00BB34DD">
            <w:pPr>
              <w:pStyle w:val="TAL"/>
              <w:rPr>
                <w:ins w:id="50769" w:author="BigCREditor-RAN4#104-bis" w:date="2022-10-21T15:11:00Z"/>
              </w:rPr>
            </w:pPr>
            <w:ins w:id="50770" w:author="BigCREditor-RAN4#104-bis" w:date="2022-10-21T15:11:00Z">
              <w:r w:rsidRPr="00020619">
                <w:t>Config</w:t>
              </w:r>
              <w:r w:rsidRPr="00020619">
                <w:rPr>
                  <w:szCs w:val="18"/>
                </w:rPr>
                <w:t xml:space="preserve"> 1,4</w:t>
              </w:r>
            </w:ins>
          </w:p>
        </w:tc>
        <w:tc>
          <w:tcPr>
            <w:tcW w:w="1216" w:type="dxa"/>
            <w:tcBorders>
              <w:left w:val="single" w:sz="4" w:space="0" w:color="auto"/>
              <w:bottom w:val="nil"/>
              <w:right w:val="single" w:sz="4" w:space="0" w:color="auto"/>
            </w:tcBorders>
            <w:shd w:val="clear" w:color="auto" w:fill="auto"/>
          </w:tcPr>
          <w:p w14:paraId="1EE5A79E" w14:textId="77777777" w:rsidR="00815217" w:rsidRPr="00020619" w:rsidRDefault="00815217" w:rsidP="00BB34DD">
            <w:pPr>
              <w:pStyle w:val="TAC"/>
              <w:rPr>
                <w:ins w:id="50771" w:author="BigCREditor-RAN4#104-bis" w:date="2022-10-21T15:11:00Z"/>
              </w:rPr>
            </w:pPr>
          </w:p>
        </w:tc>
        <w:tc>
          <w:tcPr>
            <w:tcW w:w="812" w:type="dxa"/>
            <w:tcBorders>
              <w:left w:val="single" w:sz="4" w:space="0" w:color="auto"/>
              <w:bottom w:val="single" w:sz="4" w:space="0" w:color="auto"/>
              <w:right w:val="single" w:sz="4" w:space="0" w:color="auto"/>
            </w:tcBorders>
          </w:tcPr>
          <w:p w14:paraId="6B5C0F18" w14:textId="77777777" w:rsidR="00815217" w:rsidRPr="00020619" w:rsidRDefault="00815217" w:rsidP="00BB34DD">
            <w:pPr>
              <w:pStyle w:val="TAC"/>
              <w:rPr>
                <w:ins w:id="50772" w:author="BigCREditor-RAN4#104-bis" w:date="2022-10-21T15:11:00Z"/>
                <w:sz w:val="16"/>
              </w:rPr>
            </w:pPr>
            <w:ins w:id="50773" w:author="BigCREditor-RAN4#104-bis" w:date="2022-10-21T15:11:00Z">
              <w:r w:rsidRPr="00020619">
                <w:rPr>
                  <w:sz w:val="16"/>
                </w:rPr>
                <w:t>CR.1.1 FDD</w:t>
              </w:r>
            </w:ins>
          </w:p>
        </w:tc>
        <w:tc>
          <w:tcPr>
            <w:tcW w:w="828" w:type="dxa"/>
            <w:gridSpan w:val="2"/>
            <w:tcBorders>
              <w:left w:val="single" w:sz="4" w:space="0" w:color="auto"/>
              <w:bottom w:val="nil"/>
              <w:right w:val="single" w:sz="4" w:space="0" w:color="auto"/>
            </w:tcBorders>
            <w:shd w:val="clear" w:color="auto" w:fill="auto"/>
          </w:tcPr>
          <w:p w14:paraId="45BBFC7C" w14:textId="77777777" w:rsidR="00815217" w:rsidRPr="00020619" w:rsidRDefault="00815217" w:rsidP="00BB34DD">
            <w:pPr>
              <w:pStyle w:val="TAC"/>
              <w:rPr>
                <w:ins w:id="50774" w:author="BigCREditor-RAN4#104-bis" w:date="2022-10-21T15:11:00Z"/>
                <w:sz w:val="16"/>
              </w:rPr>
            </w:pPr>
            <w:ins w:id="50775" w:author="BigCREditor-RAN4#104-bis" w:date="2022-10-21T15:11:00Z">
              <w:r w:rsidRPr="00020619">
                <w:rPr>
                  <w:sz w:val="16"/>
                </w:rPr>
                <w:t>-</w:t>
              </w:r>
            </w:ins>
          </w:p>
        </w:tc>
        <w:tc>
          <w:tcPr>
            <w:tcW w:w="900" w:type="dxa"/>
            <w:gridSpan w:val="3"/>
            <w:tcBorders>
              <w:left w:val="single" w:sz="4" w:space="0" w:color="auto"/>
              <w:bottom w:val="single" w:sz="4" w:space="0" w:color="auto"/>
              <w:right w:val="single" w:sz="4" w:space="0" w:color="auto"/>
            </w:tcBorders>
          </w:tcPr>
          <w:p w14:paraId="57D2091F" w14:textId="77777777" w:rsidR="00815217" w:rsidRPr="00020619" w:rsidRDefault="00815217" w:rsidP="00BB34DD">
            <w:pPr>
              <w:pStyle w:val="TAC"/>
              <w:rPr>
                <w:ins w:id="50776" w:author="BigCREditor-RAN4#104-bis" w:date="2022-10-21T15:11:00Z"/>
                <w:sz w:val="16"/>
              </w:rPr>
            </w:pPr>
            <w:ins w:id="50777" w:author="BigCREditor-RAN4#104-bis" w:date="2022-10-21T15:11:00Z">
              <w:r w:rsidRPr="00020619">
                <w:rPr>
                  <w:sz w:val="16"/>
                </w:rPr>
                <w:t>CR.1.1 FDD</w:t>
              </w:r>
            </w:ins>
          </w:p>
        </w:tc>
        <w:tc>
          <w:tcPr>
            <w:tcW w:w="819" w:type="dxa"/>
            <w:tcBorders>
              <w:left w:val="single" w:sz="4" w:space="0" w:color="auto"/>
              <w:bottom w:val="nil"/>
              <w:right w:val="single" w:sz="4" w:space="0" w:color="auto"/>
            </w:tcBorders>
            <w:shd w:val="clear" w:color="auto" w:fill="auto"/>
          </w:tcPr>
          <w:p w14:paraId="2FB4CF91" w14:textId="77777777" w:rsidR="00815217" w:rsidRPr="00020619" w:rsidRDefault="00815217" w:rsidP="00BB34DD">
            <w:pPr>
              <w:pStyle w:val="TAC"/>
              <w:rPr>
                <w:ins w:id="50778" w:author="BigCREditor-RAN4#104-bis" w:date="2022-10-21T15:11:00Z"/>
              </w:rPr>
            </w:pPr>
          </w:p>
        </w:tc>
      </w:tr>
      <w:tr w:rsidR="00815217" w:rsidRPr="00020619" w14:paraId="3D7966E8" w14:textId="77777777" w:rsidTr="00BB34DD">
        <w:trPr>
          <w:trHeight w:val="187"/>
          <w:jc w:val="center"/>
          <w:ins w:id="50779"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7905008E" w14:textId="77777777" w:rsidR="00815217" w:rsidRPr="00020619" w:rsidRDefault="00815217" w:rsidP="00BB34DD">
            <w:pPr>
              <w:pStyle w:val="TAL"/>
              <w:rPr>
                <w:ins w:id="50780" w:author="BigCREditor-RAN4#104-bis" w:date="2022-10-21T15:11:00Z"/>
              </w:rPr>
            </w:pPr>
          </w:p>
        </w:tc>
        <w:tc>
          <w:tcPr>
            <w:tcW w:w="1732" w:type="dxa"/>
            <w:tcBorders>
              <w:left w:val="single" w:sz="4" w:space="0" w:color="auto"/>
              <w:bottom w:val="single" w:sz="4" w:space="0" w:color="auto"/>
              <w:right w:val="single" w:sz="4" w:space="0" w:color="auto"/>
            </w:tcBorders>
          </w:tcPr>
          <w:p w14:paraId="4FF34F21" w14:textId="77777777" w:rsidR="00815217" w:rsidRPr="00020619" w:rsidRDefault="00815217" w:rsidP="00BB34DD">
            <w:pPr>
              <w:pStyle w:val="TAL"/>
              <w:rPr>
                <w:ins w:id="50781" w:author="BigCREditor-RAN4#104-bis" w:date="2022-10-21T15:11:00Z"/>
              </w:rPr>
            </w:pPr>
            <w:ins w:id="50782" w:author="BigCREditor-RAN4#104-bis" w:date="2022-10-21T15:11:00Z">
              <w:r w:rsidRPr="00020619">
                <w:t>Config</w:t>
              </w:r>
              <w:r w:rsidRPr="00020619">
                <w:rPr>
                  <w:szCs w:val="18"/>
                </w:rPr>
                <w:t xml:space="preserve"> 2</w:t>
              </w:r>
            </w:ins>
          </w:p>
        </w:tc>
        <w:tc>
          <w:tcPr>
            <w:tcW w:w="1216" w:type="dxa"/>
            <w:tcBorders>
              <w:top w:val="nil"/>
              <w:left w:val="single" w:sz="4" w:space="0" w:color="auto"/>
              <w:bottom w:val="nil"/>
              <w:right w:val="single" w:sz="4" w:space="0" w:color="auto"/>
            </w:tcBorders>
            <w:shd w:val="clear" w:color="auto" w:fill="auto"/>
          </w:tcPr>
          <w:p w14:paraId="442F9575" w14:textId="77777777" w:rsidR="00815217" w:rsidRPr="00020619" w:rsidRDefault="00815217" w:rsidP="00BB34DD">
            <w:pPr>
              <w:pStyle w:val="TAC"/>
              <w:rPr>
                <w:ins w:id="50783" w:author="BigCREditor-RAN4#104-bis" w:date="2022-10-21T15:11:00Z"/>
              </w:rPr>
            </w:pPr>
          </w:p>
        </w:tc>
        <w:tc>
          <w:tcPr>
            <w:tcW w:w="812" w:type="dxa"/>
            <w:tcBorders>
              <w:left w:val="single" w:sz="4" w:space="0" w:color="auto"/>
              <w:bottom w:val="single" w:sz="4" w:space="0" w:color="auto"/>
              <w:right w:val="single" w:sz="4" w:space="0" w:color="auto"/>
            </w:tcBorders>
          </w:tcPr>
          <w:p w14:paraId="708575A1" w14:textId="77777777" w:rsidR="00815217" w:rsidRPr="00020619" w:rsidRDefault="00815217" w:rsidP="00BB34DD">
            <w:pPr>
              <w:pStyle w:val="TAC"/>
              <w:rPr>
                <w:ins w:id="50784" w:author="BigCREditor-RAN4#104-bis" w:date="2022-10-21T15:11:00Z"/>
                <w:sz w:val="16"/>
              </w:rPr>
            </w:pPr>
            <w:ins w:id="50785" w:author="BigCREditor-RAN4#104-bis" w:date="2022-10-21T15:11:00Z">
              <w:r w:rsidRPr="00020619">
                <w:rPr>
                  <w:sz w:val="16"/>
                </w:rPr>
                <w:t>CR.1.1 TDD</w:t>
              </w:r>
            </w:ins>
          </w:p>
        </w:tc>
        <w:tc>
          <w:tcPr>
            <w:tcW w:w="828" w:type="dxa"/>
            <w:gridSpan w:val="2"/>
            <w:tcBorders>
              <w:top w:val="nil"/>
              <w:left w:val="single" w:sz="4" w:space="0" w:color="auto"/>
              <w:bottom w:val="nil"/>
              <w:right w:val="single" w:sz="4" w:space="0" w:color="auto"/>
            </w:tcBorders>
            <w:shd w:val="clear" w:color="auto" w:fill="auto"/>
          </w:tcPr>
          <w:p w14:paraId="4AFE904F" w14:textId="77777777" w:rsidR="00815217" w:rsidRPr="00020619" w:rsidRDefault="00815217" w:rsidP="00BB34DD">
            <w:pPr>
              <w:pStyle w:val="TAC"/>
              <w:rPr>
                <w:ins w:id="50786" w:author="BigCREditor-RAN4#104-bis" w:date="2022-10-21T15:11:00Z"/>
                <w:sz w:val="16"/>
              </w:rPr>
            </w:pPr>
          </w:p>
        </w:tc>
        <w:tc>
          <w:tcPr>
            <w:tcW w:w="900" w:type="dxa"/>
            <w:gridSpan w:val="3"/>
            <w:tcBorders>
              <w:left w:val="single" w:sz="4" w:space="0" w:color="auto"/>
              <w:bottom w:val="single" w:sz="4" w:space="0" w:color="auto"/>
              <w:right w:val="single" w:sz="4" w:space="0" w:color="auto"/>
            </w:tcBorders>
          </w:tcPr>
          <w:p w14:paraId="22F2F30E" w14:textId="77777777" w:rsidR="00815217" w:rsidRPr="00020619" w:rsidRDefault="00815217" w:rsidP="00BB34DD">
            <w:pPr>
              <w:pStyle w:val="TAC"/>
              <w:rPr>
                <w:ins w:id="50787" w:author="BigCREditor-RAN4#104-bis" w:date="2022-10-21T15:11:00Z"/>
                <w:sz w:val="16"/>
              </w:rPr>
            </w:pPr>
            <w:ins w:id="50788" w:author="BigCREditor-RAN4#104-bis" w:date="2022-10-21T15:11:00Z">
              <w:r w:rsidRPr="00020619">
                <w:rPr>
                  <w:sz w:val="16"/>
                </w:rPr>
                <w:t>CR.1.1 TDD</w:t>
              </w:r>
            </w:ins>
          </w:p>
        </w:tc>
        <w:tc>
          <w:tcPr>
            <w:tcW w:w="819" w:type="dxa"/>
            <w:tcBorders>
              <w:top w:val="nil"/>
              <w:left w:val="single" w:sz="4" w:space="0" w:color="auto"/>
              <w:bottom w:val="nil"/>
              <w:right w:val="single" w:sz="4" w:space="0" w:color="auto"/>
            </w:tcBorders>
            <w:shd w:val="clear" w:color="auto" w:fill="auto"/>
          </w:tcPr>
          <w:p w14:paraId="5D631715" w14:textId="77777777" w:rsidR="00815217" w:rsidRPr="00020619" w:rsidRDefault="00815217" w:rsidP="00BB34DD">
            <w:pPr>
              <w:pStyle w:val="TAC"/>
              <w:rPr>
                <w:ins w:id="50789" w:author="BigCREditor-RAN4#104-bis" w:date="2022-10-21T15:11:00Z"/>
              </w:rPr>
            </w:pPr>
          </w:p>
        </w:tc>
      </w:tr>
      <w:tr w:rsidR="00815217" w:rsidRPr="00020619" w14:paraId="0C0D2F3E" w14:textId="77777777" w:rsidTr="00BB34DD">
        <w:trPr>
          <w:trHeight w:val="187"/>
          <w:jc w:val="center"/>
          <w:ins w:id="50790"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756DA9CB" w14:textId="77777777" w:rsidR="00815217" w:rsidRPr="00020619" w:rsidRDefault="00815217" w:rsidP="00BB34DD">
            <w:pPr>
              <w:pStyle w:val="TAL"/>
              <w:rPr>
                <w:ins w:id="50791" w:author="BigCREditor-RAN4#104-bis" w:date="2022-10-21T15:11:00Z"/>
              </w:rPr>
            </w:pPr>
          </w:p>
        </w:tc>
        <w:tc>
          <w:tcPr>
            <w:tcW w:w="1732" w:type="dxa"/>
            <w:tcBorders>
              <w:left w:val="single" w:sz="4" w:space="0" w:color="auto"/>
              <w:bottom w:val="single" w:sz="4" w:space="0" w:color="auto"/>
              <w:right w:val="single" w:sz="4" w:space="0" w:color="auto"/>
            </w:tcBorders>
          </w:tcPr>
          <w:p w14:paraId="0B17D6F2" w14:textId="77777777" w:rsidR="00815217" w:rsidRPr="00020619" w:rsidRDefault="00815217" w:rsidP="00BB34DD">
            <w:pPr>
              <w:pStyle w:val="TAL"/>
              <w:rPr>
                <w:ins w:id="50792" w:author="BigCREditor-RAN4#104-bis" w:date="2022-10-21T15:11:00Z"/>
              </w:rPr>
            </w:pPr>
            <w:ins w:id="50793" w:author="BigCREditor-RAN4#104-bis" w:date="2022-10-21T15:11:00Z">
              <w:r w:rsidRPr="00020619">
                <w:t>Config</w:t>
              </w:r>
              <w:r w:rsidRPr="00020619">
                <w:rPr>
                  <w:szCs w:val="18"/>
                </w:rPr>
                <w:t xml:space="preserve"> 3</w:t>
              </w:r>
            </w:ins>
          </w:p>
        </w:tc>
        <w:tc>
          <w:tcPr>
            <w:tcW w:w="1216" w:type="dxa"/>
            <w:tcBorders>
              <w:top w:val="nil"/>
              <w:left w:val="single" w:sz="4" w:space="0" w:color="auto"/>
              <w:bottom w:val="single" w:sz="4" w:space="0" w:color="auto"/>
              <w:right w:val="single" w:sz="4" w:space="0" w:color="auto"/>
            </w:tcBorders>
            <w:shd w:val="clear" w:color="auto" w:fill="auto"/>
          </w:tcPr>
          <w:p w14:paraId="2C9DC1AE" w14:textId="77777777" w:rsidR="00815217" w:rsidRPr="00020619" w:rsidRDefault="00815217" w:rsidP="00BB34DD">
            <w:pPr>
              <w:pStyle w:val="TAC"/>
              <w:rPr>
                <w:ins w:id="50794" w:author="BigCREditor-RAN4#104-bis" w:date="2022-10-21T15:11:00Z"/>
              </w:rPr>
            </w:pPr>
          </w:p>
        </w:tc>
        <w:tc>
          <w:tcPr>
            <w:tcW w:w="812" w:type="dxa"/>
            <w:tcBorders>
              <w:left w:val="single" w:sz="4" w:space="0" w:color="auto"/>
              <w:bottom w:val="single" w:sz="4" w:space="0" w:color="auto"/>
              <w:right w:val="single" w:sz="4" w:space="0" w:color="auto"/>
            </w:tcBorders>
          </w:tcPr>
          <w:p w14:paraId="3B1BF9CB" w14:textId="77777777" w:rsidR="00815217" w:rsidRPr="00020619" w:rsidRDefault="00815217" w:rsidP="00BB34DD">
            <w:pPr>
              <w:pStyle w:val="TAC"/>
              <w:rPr>
                <w:ins w:id="50795" w:author="BigCREditor-RAN4#104-bis" w:date="2022-10-21T15:11:00Z"/>
                <w:sz w:val="16"/>
              </w:rPr>
            </w:pPr>
            <w:ins w:id="50796" w:author="BigCREditor-RAN4#104-bis" w:date="2022-10-21T15:11:00Z">
              <w:r w:rsidRPr="00020619">
                <w:rPr>
                  <w:sz w:val="16"/>
                </w:rPr>
                <w:t>CR.2.1 TDD</w:t>
              </w:r>
            </w:ins>
          </w:p>
        </w:tc>
        <w:tc>
          <w:tcPr>
            <w:tcW w:w="828" w:type="dxa"/>
            <w:gridSpan w:val="2"/>
            <w:tcBorders>
              <w:top w:val="nil"/>
              <w:left w:val="single" w:sz="4" w:space="0" w:color="auto"/>
              <w:bottom w:val="single" w:sz="4" w:space="0" w:color="auto"/>
              <w:right w:val="single" w:sz="4" w:space="0" w:color="auto"/>
            </w:tcBorders>
            <w:shd w:val="clear" w:color="auto" w:fill="auto"/>
          </w:tcPr>
          <w:p w14:paraId="3B4AA275" w14:textId="77777777" w:rsidR="00815217" w:rsidRPr="00020619" w:rsidRDefault="00815217" w:rsidP="00BB34DD">
            <w:pPr>
              <w:pStyle w:val="TAC"/>
              <w:rPr>
                <w:ins w:id="50797" w:author="BigCREditor-RAN4#104-bis" w:date="2022-10-21T15:11:00Z"/>
                <w:sz w:val="16"/>
              </w:rPr>
            </w:pPr>
          </w:p>
        </w:tc>
        <w:tc>
          <w:tcPr>
            <w:tcW w:w="900" w:type="dxa"/>
            <w:gridSpan w:val="3"/>
            <w:tcBorders>
              <w:left w:val="single" w:sz="4" w:space="0" w:color="auto"/>
              <w:bottom w:val="single" w:sz="4" w:space="0" w:color="auto"/>
              <w:right w:val="single" w:sz="4" w:space="0" w:color="auto"/>
            </w:tcBorders>
          </w:tcPr>
          <w:p w14:paraId="394747CF" w14:textId="77777777" w:rsidR="00815217" w:rsidRPr="00020619" w:rsidRDefault="00815217" w:rsidP="00BB34DD">
            <w:pPr>
              <w:pStyle w:val="TAC"/>
              <w:rPr>
                <w:ins w:id="50798" w:author="BigCREditor-RAN4#104-bis" w:date="2022-10-21T15:11:00Z"/>
                <w:sz w:val="16"/>
              </w:rPr>
            </w:pPr>
            <w:ins w:id="50799" w:author="BigCREditor-RAN4#104-bis" w:date="2022-10-21T15:11:00Z">
              <w:r w:rsidRPr="00020619">
                <w:rPr>
                  <w:sz w:val="16"/>
                </w:rPr>
                <w:t>CR.2.1 TDD</w:t>
              </w:r>
            </w:ins>
          </w:p>
        </w:tc>
        <w:tc>
          <w:tcPr>
            <w:tcW w:w="819" w:type="dxa"/>
            <w:tcBorders>
              <w:top w:val="nil"/>
              <w:left w:val="single" w:sz="4" w:space="0" w:color="auto"/>
              <w:bottom w:val="single" w:sz="4" w:space="0" w:color="auto"/>
              <w:right w:val="single" w:sz="4" w:space="0" w:color="auto"/>
            </w:tcBorders>
            <w:shd w:val="clear" w:color="auto" w:fill="auto"/>
          </w:tcPr>
          <w:p w14:paraId="7E9A99DA" w14:textId="77777777" w:rsidR="00815217" w:rsidRPr="00020619" w:rsidRDefault="00815217" w:rsidP="00BB34DD">
            <w:pPr>
              <w:pStyle w:val="TAC"/>
              <w:rPr>
                <w:ins w:id="50800" w:author="BigCREditor-RAN4#104-bis" w:date="2022-10-21T15:11:00Z"/>
              </w:rPr>
            </w:pPr>
          </w:p>
        </w:tc>
      </w:tr>
      <w:tr w:rsidR="00815217" w:rsidRPr="00020619" w14:paraId="509F7BE6" w14:textId="77777777" w:rsidTr="00BB34DD">
        <w:trPr>
          <w:trHeight w:val="187"/>
          <w:jc w:val="center"/>
          <w:ins w:id="50801"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70DA187D" w14:textId="77777777" w:rsidR="00815217" w:rsidRPr="00020619" w:rsidRDefault="00815217" w:rsidP="00BB34DD">
            <w:pPr>
              <w:pStyle w:val="TAL"/>
              <w:rPr>
                <w:ins w:id="50802" w:author="BigCREditor-RAN4#104-bis" w:date="2022-10-21T15:11:00Z"/>
              </w:rPr>
            </w:pPr>
            <w:ins w:id="50803" w:author="BigCREditor-RAN4#104-bis" w:date="2022-10-21T15:11:00Z">
              <w:r w:rsidRPr="00020619">
                <w:rPr>
                  <w:rFonts w:cs="v5.0.0"/>
                </w:rPr>
                <w:t>Dedicated CORESET Reference Channel</w:t>
              </w:r>
            </w:ins>
          </w:p>
        </w:tc>
        <w:tc>
          <w:tcPr>
            <w:tcW w:w="1732" w:type="dxa"/>
            <w:tcBorders>
              <w:top w:val="single" w:sz="4" w:space="0" w:color="auto"/>
              <w:left w:val="single" w:sz="4" w:space="0" w:color="auto"/>
              <w:right w:val="single" w:sz="4" w:space="0" w:color="auto"/>
            </w:tcBorders>
          </w:tcPr>
          <w:p w14:paraId="79EA71BC" w14:textId="77777777" w:rsidR="00815217" w:rsidRPr="00020619" w:rsidRDefault="00815217" w:rsidP="00BB34DD">
            <w:pPr>
              <w:pStyle w:val="TAL"/>
              <w:rPr>
                <w:ins w:id="50804" w:author="BigCREditor-RAN4#104-bis" w:date="2022-10-21T15:11:00Z"/>
              </w:rPr>
            </w:pPr>
            <w:ins w:id="50805" w:author="BigCREditor-RAN4#104-bis" w:date="2022-10-21T15:11:00Z">
              <w:r w:rsidRPr="00020619">
                <w:t>Config</w:t>
              </w:r>
              <w:r w:rsidRPr="00020619">
                <w:rPr>
                  <w:rFonts w:eastAsia="Malgun Gothic"/>
                  <w:szCs w:val="18"/>
                </w:rPr>
                <w:t xml:space="preserve"> 1,4</w:t>
              </w:r>
            </w:ins>
          </w:p>
        </w:tc>
        <w:tc>
          <w:tcPr>
            <w:tcW w:w="1216" w:type="dxa"/>
            <w:tcBorders>
              <w:top w:val="single" w:sz="4" w:space="0" w:color="auto"/>
              <w:left w:val="single" w:sz="4" w:space="0" w:color="auto"/>
              <w:bottom w:val="nil"/>
              <w:right w:val="single" w:sz="4" w:space="0" w:color="auto"/>
            </w:tcBorders>
            <w:shd w:val="clear" w:color="auto" w:fill="auto"/>
          </w:tcPr>
          <w:p w14:paraId="321A4317" w14:textId="77777777" w:rsidR="00815217" w:rsidRPr="00020619" w:rsidRDefault="00815217" w:rsidP="00BB34DD">
            <w:pPr>
              <w:pStyle w:val="TAC"/>
              <w:rPr>
                <w:ins w:id="50806" w:author="BigCREditor-RAN4#104-bis" w:date="2022-10-21T15:11:00Z"/>
              </w:rPr>
            </w:pPr>
          </w:p>
        </w:tc>
        <w:tc>
          <w:tcPr>
            <w:tcW w:w="812" w:type="dxa"/>
            <w:tcBorders>
              <w:top w:val="single" w:sz="4" w:space="0" w:color="auto"/>
              <w:left w:val="single" w:sz="4" w:space="0" w:color="auto"/>
              <w:right w:val="single" w:sz="4" w:space="0" w:color="auto"/>
            </w:tcBorders>
          </w:tcPr>
          <w:p w14:paraId="348CA4B2" w14:textId="77777777" w:rsidR="00815217" w:rsidRPr="00020619" w:rsidRDefault="00815217" w:rsidP="00BB34DD">
            <w:pPr>
              <w:pStyle w:val="TAC"/>
              <w:rPr>
                <w:ins w:id="50807" w:author="BigCREditor-RAN4#104-bis" w:date="2022-10-21T15:11:00Z"/>
                <w:sz w:val="16"/>
              </w:rPr>
            </w:pPr>
            <w:ins w:id="50808" w:author="BigCREditor-RAN4#104-bis" w:date="2022-10-21T15:11:00Z">
              <w:r w:rsidRPr="00020619">
                <w:rPr>
                  <w:sz w:val="16"/>
                </w:rPr>
                <w:t>CCR.1.1 FDD</w:t>
              </w:r>
            </w:ins>
          </w:p>
        </w:tc>
        <w:tc>
          <w:tcPr>
            <w:tcW w:w="828" w:type="dxa"/>
            <w:gridSpan w:val="2"/>
            <w:tcBorders>
              <w:top w:val="single" w:sz="4" w:space="0" w:color="auto"/>
              <w:left w:val="single" w:sz="4" w:space="0" w:color="auto"/>
              <w:bottom w:val="nil"/>
              <w:right w:val="single" w:sz="4" w:space="0" w:color="auto"/>
            </w:tcBorders>
            <w:shd w:val="clear" w:color="auto" w:fill="auto"/>
          </w:tcPr>
          <w:p w14:paraId="12970441" w14:textId="77777777" w:rsidR="00815217" w:rsidRPr="00020619" w:rsidRDefault="00815217" w:rsidP="00BB34DD">
            <w:pPr>
              <w:pStyle w:val="TAC"/>
              <w:rPr>
                <w:ins w:id="50809" w:author="BigCREditor-RAN4#104-bis" w:date="2022-10-21T15:11:00Z"/>
                <w:sz w:val="16"/>
              </w:rPr>
            </w:pPr>
            <w:ins w:id="50810" w:author="BigCREditor-RAN4#104-bis" w:date="2022-10-21T15:11:00Z">
              <w:r w:rsidRPr="00020619">
                <w:rPr>
                  <w:sz w:val="16"/>
                </w:rPr>
                <w:t>-</w:t>
              </w:r>
            </w:ins>
          </w:p>
        </w:tc>
        <w:tc>
          <w:tcPr>
            <w:tcW w:w="900" w:type="dxa"/>
            <w:gridSpan w:val="3"/>
            <w:tcBorders>
              <w:top w:val="single" w:sz="4" w:space="0" w:color="auto"/>
              <w:left w:val="single" w:sz="4" w:space="0" w:color="auto"/>
              <w:right w:val="single" w:sz="4" w:space="0" w:color="auto"/>
            </w:tcBorders>
          </w:tcPr>
          <w:p w14:paraId="468ADEF2" w14:textId="77777777" w:rsidR="00815217" w:rsidRPr="00020619" w:rsidRDefault="00815217" w:rsidP="00BB34DD">
            <w:pPr>
              <w:pStyle w:val="TAC"/>
              <w:rPr>
                <w:ins w:id="50811" w:author="BigCREditor-RAN4#104-bis" w:date="2022-10-21T15:11:00Z"/>
                <w:sz w:val="16"/>
              </w:rPr>
            </w:pPr>
            <w:ins w:id="50812" w:author="BigCREditor-RAN4#104-bis" w:date="2022-10-21T15:11:00Z">
              <w:r w:rsidRPr="00020619">
                <w:rPr>
                  <w:sz w:val="16"/>
                </w:rPr>
                <w:t>CCR.1.1 FDD</w:t>
              </w:r>
            </w:ins>
          </w:p>
        </w:tc>
        <w:tc>
          <w:tcPr>
            <w:tcW w:w="819" w:type="dxa"/>
            <w:tcBorders>
              <w:top w:val="single" w:sz="4" w:space="0" w:color="auto"/>
              <w:left w:val="single" w:sz="4" w:space="0" w:color="auto"/>
              <w:bottom w:val="nil"/>
              <w:right w:val="single" w:sz="4" w:space="0" w:color="auto"/>
            </w:tcBorders>
            <w:shd w:val="clear" w:color="auto" w:fill="auto"/>
          </w:tcPr>
          <w:p w14:paraId="5897BFA1" w14:textId="77777777" w:rsidR="00815217" w:rsidRPr="00020619" w:rsidRDefault="00815217" w:rsidP="00BB34DD">
            <w:pPr>
              <w:pStyle w:val="TAC"/>
              <w:rPr>
                <w:ins w:id="50813" w:author="BigCREditor-RAN4#104-bis" w:date="2022-10-21T15:11:00Z"/>
              </w:rPr>
            </w:pPr>
            <w:ins w:id="50814" w:author="BigCREditor-RAN4#104-bis" w:date="2022-10-21T15:11:00Z">
              <w:r w:rsidRPr="00020619">
                <w:t>-</w:t>
              </w:r>
            </w:ins>
          </w:p>
        </w:tc>
      </w:tr>
      <w:tr w:rsidR="00815217" w:rsidRPr="00020619" w14:paraId="0B4593C5" w14:textId="77777777" w:rsidTr="00BB34DD">
        <w:trPr>
          <w:trHeight w:val="187"/>
          <w:jc w:val="center"/>
          <w:ins w:id="50815"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1160FC6D" w14:textId="77777777" w:rsidR="00815217" w:rsidRPr="00020619" w:rsidRDefault="00815217" w:rsidP="00BB34DD">
            <w:pPr>
              <w:pStyle w:val="TAL"/>
              <w:rPr>
                <w:ins w:id="50816" w:author="BigCREditor-RAN4#104-bis" w:date="2022-10-21T15:11:00Z"/>
                <w:rFonts w:cs="v5.0.0"/>
              </w:rPr>
            </w:pPr>
          </w:p>
        </w:tc>
        <w:tc>
          <w:tcPr>
            <w:tcW w:w="1732" w:type="dxa"/>
            <w:tcBorders>
              <w:left w:val="single" w:sz="4" w:space="0" w:color="auto"/>
              <w:right w:val="single" w:sz="4" w:space="0" w:color="auto"/>
            </w:tcBorders>
          </w:tcPr>
          <w:p w14:paraId="50C09B38" w14:textId="77777777" w:rsidR="00815217" w:rsidRPr="00020619" w:rsidRDefault="00815217" w:rsidP="00BB34DD">
            <w:pPr>
              <w:pStyle w:val="TAL"/>
              <w:rPr>
                <w:ins w:id="50817" w:author="BigCREditor-RAN4#104-bis" w:date="2022-10-21T15:11:00Z"/>
                <w:rFonts w:cs="v5.0.0"/>
              </w:rPr>
            </w:pPr>
            <w:ins w:id="50818" w:author="BigCREditor-RAN4#104-bis" w:date="2022-10-21T15:11:00Z">
              <w:r w:rsidRPr="00020619">
                <w:t>Config</w:t>
              </w:r>
              <w:r w:rsidRPr="00020619">
                <w:rPr>
                  <w:rFonts w:eastAsia="Malgun Gothic"/>
                  <w:szCs w:val="18"/>
                </w:rPr>
                <w:t xml:space="preserve"> 2</w:t>
              </w:r>
            </w:ins>
          </w:p>
        </w:tc>
        <w:tc>
          <w:tcPr>
            <w:tcW w:w="1216" w:type="dxa"/>
            <w:tcBorders>
              <w:top w:val="nil"/>
              <w:left w:val="single" w:sz="4" w:space="0" w:color="auto"/>
              <w:bottom w:val="nil"/>
              <w:right w:val="single" w:sz="4" w:space="0" w:color="auto"/>
            </w:tcBorders>
            <w:shd w:val="clear" w:color="auto" w:fill="auto"/>
          </w:tcPr>
          <w:p w14:paraId="080F80F9" w14:textId="77777777" w:rsidR="00815217" w:rsidRPr="00020619" w:rsidRDefault="00815217" w:rsidP="00BB34DD">
            <w:pPr>
              <w:pStyle w:val="TAC"/>
              <w:rPr>
                <w:ins w:id="50819" w:author="BigCREditor-RAN4#104-bis" w:date="2022-10-21T15:11:00Z"/>
              </w:rPr>
            </w:pPr>
          </w:p>
        </w:tc>
        <w:tc>
          <w:tcPr>
            <w:tcW w:w="812" w:type="dxa"/>
            <w:tcBorders>
              <w:left w:val="single" w:sz="4" w:space="0" w:color="auto"/>
              <w:right w:val="single" w:sz="4" w:space="0" w:color="auto"/>
            </w:tcBorders>
          </w:tcPr>
          <w:p w14:paraId="55D38AD3" w14:textId="77777777" w:rsidR="00815217" w:rsidRPr="00020619" w:rsidRDefault="00815217" w:rsidP="00BB34DD">
            <w:pPr>
              <w:pStyle w:val="TAC"/>
              <w:rPr>
                <w:ins w:id="50820" w:author="BigCREditor-RAN4#104-bis" w:date="2022-10-21T15:11:00Z"/>
                <w:sz w:val="16"/>
              </w:rPr>
            </w:pPr>
            <w:ins w:id="50821" w:author="BigCREditor-RAN4#104-bis" w:date="2022-10-21T15:11:00Z">
              <w:r w:rsidRPr="00020619">
                <w:rPr>
                  <w:sz w:val="16"/>
                </w:rPr>
                <w:t>CCR.1.1 TDD</w:t>
              </w:r>
            </w:ins>
          </w:p>
        </w:tc>
        <w:tc>
          <w:tcPr>
            <w:tcW w:w="828" w:type="dxa"/>
            <w:gridSpan w:val="2"/>
            <w:tcBorders>
              <w:top w:val="nil"/>
              <w:left w:val="single" w:sz="4" w:space="0" w:color="auto"/>
              <w:bottom w:val="nil"/>
              <w:right w:val="single" w:sz="4" w:space="0" w:color="auto"/>
            </w:tcBorders>
            <w:shd w:val="clear" w:color="auto" w:fill="auto"/>
          </w:tcPr>
          <w:p w14:paraId="2F81AD99" w14:textId="77777777" w:rsidR="00815217" w:rsidRPr="00020619" w:rsidRDefault="00815217" w:rsidP="00BB34DD">
            <w:pPr>
              <w:pStyle w:val="TAC"/>
              <w:rPr>
                <w:ins w:id="50822" w:author="BigCREditor-RAN4#104-bis" w:date="2022-10-21T15:11:00Z"/>
                <w:sz w:val="16"/>
              </w:rPr>
            </w:pPr>
          </w:p>
        </w:tc>
        <w:tc>
          <w:tcPr>
            <w:tcW w:w="900" w:type="dxa"/>
            <w:gridSpan w:val="3"/>
            <w:tcBorders>
              <w:left w:val="single" w:sz="4" w:space="0" w:color="auto"/>
              <w:right w:val="single" w:sz="4" w:space="0" w:color="auto"/>
            </w:tcBorders>
          </w:tcPr>
          <w:p w14:paraId="1CEDA478" w14:textId="77777777" w:rsidR="00815217" w:rsidRPr="00020619" w:rsidRDefault="00815217" w:rsidP="00BB34DD">
            <w:pPr>
              <w:pStyle w:val="TAC"/>
              <w:rPr>
                <w:ins w:id="50823" w:author="BigCREditor-RAN4#104-bis" w:date="2022-10-21T15:11:00Z"/>
                <w:sz w:val="16"/>
              </w:rPr>
            </w:pPr>
            <w:ins w:id="50824" w:author="BigCREditor-RAN4#104-bis" w:date="2022-10-21T15:11:00Z">
              <w:r w:rsidRPr="00020619">
                <w:rPr>
                  <w:sz w:val="16"/>
                </w:rPr>
                <w:t>CCR.1.1 TDD</w:t>
              </w:r>
            </w:ins>
          </w:p>
        </w:tc>
        <w:tc>
          <w:tcPr>
            <w:tcW w:w="819" w:type="dxa"/>
            <w:tcBorders>
              <w:top w:val="nil"/>
              <w:left w:val="single" w:sz="4" w:space="0" w:color="auto"/>
              <w:bottom w:val="nil"/>
              <w:right w:val="single" w:sz="4" w:space="0" w:color="auto"/>
            </w:tcBorders>
            <w:shd w:val="clear" w:color="auto" w:fill="auto"/>
          </w:tcPr>
          <w:p w14:paraId="63CB59EC" w14:textId="77777777" w:rsidR="00815217" w:rsidRPr="00020619" w:rsidRDefault="00815217" w:rsidP="00BB34DD">
            <w:pPr>
              <w:pStyle w:val="TAC"/>
              <w:rPr>
                <w:ins w:id="50825" w:author="BigCREditor-RAN4#104-bis" w:date="2022-10-21T15:11:00Z"/>
              </w:rPr>
            </w:pPr>
          </w:p>
        </w:tc>
      </w:tr>
      <w:tr w:rsidR="00815217" w:rsidRPr="00020619" w14:paraId="5EE2353F" w14:textId="77777777" w:rsidTr="00BB34DD">
        <w:trPr>
          <w:trHeight w:val="187"/>
          <w:jc w:val="center"/>
          <w:ins w:id="50826"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0742A8AA" w14:textId="77777777" w:rsidR="00815217" w:rsidRPr="00020619" w:rsidRDefault="00815217" w:rsidP="00BB34DD">
            <w:pPr>
              <w:pStyle w:val="TAL"/>
              <w:rPr>
                <w:ins w:id="50827" w:author="BigCREditor-RAN4#104-bis" w:date="2022-10-21T15:11:00Z"/>
                <w:rFonts w:cs="v5.0.0"/>
              </w:rPr>
            </w:pPr>
          </w:p>
        </w:tc>
        <w:tc>
          <w:tcPr>
            <w:tcW w:w="1732" w:type="dxa"/>
            <w:tcBorders>
              <w:left w:val="single" w:sz="4" w:space="0" w:color="auto"/>
              <w:bottom w:val="single" w:sz="4" w:space="0" w:color="auto"/>
              <w:right w:val="single" w:sz="4" w:space="0" w:color="auto"/>
            </w:tcBorders>
          </w:tcPr>
          <w:p w14:paraId="234D28CC" w14:textId="77777777" w:rsidR="00815217" w:rsidRPr="00020619" w:rsidRDefault="00815217" w:rsidP="00BB34DD">
            <w:pPr>
              <w:pStyle w:val="TAL"/>
              <w:rPr>
                <w:ins w:id="50828" w:author="BigCREditor-RAN4#104-bis" w:date="2022-10-21T15:11:00Z"/>
                <w:rFonts w:cs="v5.0.0"/>
              </w:rPr>
            </w:pPr>
            <w:ins w:id="50829" w:author="BigCREditor-RAN4#104-bis" w:date="2022-10-21T15:11:00Z">
              <w:r w:rsidRPr="00020619">
                <w:t>Config</w:t>
              </w:r>
              <w:r w:rsidRPr="00020619">
                <w:rPr>
                  <w:rFonts w:eastAsia="Malgun Gothic"/>
                  <w:szCs w:val="18"/>
                </w:rPr>
                <w:t xml:space="preserve"> 3</w:t>
              </w:r>
            </w:ins>
          </w:p>
        </w:tc>
        <w:tc>
          <w:tcPr>
            <w:tcW w:w="1216" w:type="dxa"/>
            <w:tcBorders>
              <w:top w:val="nil"/>
              <w:left w:val="single" w:sz="4" w:space="0" w:color="auto"/>
              <w:bottom w:val="single" w:sz="4" w:space="0" w:color="auto"/>
              <w:right w:val="single" w:sz="4" w:space="0" w:color="auto"/>
            </w:tcBorders>
            <w:shd w:val="clear" w:color="auto" w:fill="auto"/>
          </w:tcPr>
          <w:p w14:paraId="6222E5EF" w14:textId="77777777" w:rsidR="00815217" w:rsidRPr="00020619" w:rsidRDefault="00815217" w:rsidP="00BB34DD">
            <w:pPr>
              <w:pStyle w:val="TAC"/>
              <w:rPr>
                <w:ins w:id="50830" w:author="BigCREditor-RAN4#104-bis" w:date="2022-10-21T15:11:00Z"/>
              </w:rPr>
            </w:pPr>
          </w:p>
        </w:tc>
        <w:tc>
          <w:tcPr>
            <w:tcW w:w="812" w:type="dxa"/>
            <w:tcBorders>
              <w:left w:val="single" w:sz="4" w:space="0" w:color="auto"/>
              <w:bottom w:val="single" w:sz="4" w:space="0" w:color="auto"/>
              <w:right w:val="single" w:sz="4" w:space="0" w:color="auto"/>
            </w:tcBorders>
          </w:tcPr>
          <w:p w14:paraId="6FDBFB21" w14:textId="77777777" w:rsidR="00815217" w:rsidRPr="00020619" w:rsidRDefault="00815217" w:rsidP="00BB34DD">
            <w:pPr>
              <w:pStyle w:val="TAC"/>
              <w:rPr>
                <w:ins w:id="50831" w:author="BigCREditor-RAN4#104-bis" w:date="2022-10-21T15:11:00Z"/>
                <w:sz w:val="16"/>
              </w:rPr>
            </w:pPr>
            <w:ins w:id="50832" w:author="BigCREditor-RAN4#104-bis" w:date="2022-10-21T15:11:00Z">
              <w:r w:rsidRPr="00020619">
                <w:rPr>
                  <w:sz w:val="16"/>
                </w:rPr>
                <w:t>CCR.2.1 TDD</w:t>
              </w:r>
            </w:ins>
          </w:p>
        </w:tc>
        <w:tc>
          <w:tcPr>
            <w:tcW w:w="828" w:type="dxa"/>
            <w:gridSpan w:val="2"/>
            <w:tcBorders>
              <w:top w:val="nil"/>
              <w:left w:val="single" w:sz="4" w:space="0" w:color="auto"/>
              <w:bottom w:val="single" w:sz="4" w:space="0" w:color="auto"/>
              <w:right w:val="single" w:sz="4" w:space="0" w:color="auto"/>
            </w:tcBorders>
            <w:shd w:val="clear" w:color="auto" w:fill="auto"/>
          </w:tcPr>
          <w:p w14:paraId="653E241C" w14:textId="77777777" w:rsidR="00815217" w:rsidRPr="00020619" w:rsidRDefault="00815217" w:rsidP="00BB34DD">
            <w:pPr>
              <w:pStyle w:val="TAC"/>
              <w:rPr>
                <w:ins w:id="50833" w:author="BigCREditor-RAN4#104-bis" w:date="2022-10-21T15:11:00Z"/>
                <w:sz w:val="16"/>
              </w:rPr>
            </w:pPr>
          </w:p>
        </w:tc>
        <w:tc>
          <w:tcPr>
            <w:tcW w:w="900" w:type="dxa"/>
            <w:gridSpan w:val="3"/>
            <w:tcBorders>
              <w:left w:val="single" w:sz="4" w:space="0" w:color="auto"/>
              <w:bottom w:val="single" w:sz="4" w:space="0" w:color="auto"/>
              <w:right w:val="single" w:sz="4" w:space="0" w:color="auto"/>
            </w:tcBorders>
          </w:tcPr>
          <w:p w14:paraId="1BFC4195" w14:textId="77777777" w:rsidR="00815217" w:rsidRPr="00020619" w:rsidRDefault="00815217" w:rsidP="00BB34DD">
            <w:pPr>
              <w:pStyle w:val="TAC"/>
              <w:rPr>
                <w:ins w:id="50834" w:author="BigCREditor-RAN4#104-bis" w:date="2022-10-21T15:11:00Z"/>
                <w:sz w:val="16"/>
              </w:rPr>
            </w:pPr>
            <w:ins w:id="50835" w:author="BigCREditor-RAN4#104-bis" w:date="2022-10-21T15:11:00Z">
              <w:r w:rsidRPr="00020619">
                <w:rPr>
                  <w:sz w:val="16"/>
                </w:rPr>
                <w:t>CCR.2.1 TDD</w:t>
              </w:r>
            </w:ins>
          </w:p>
        </w:tc>
        <w:tc>
          <w:tcPr>
            <w:tcW w:w="819" w:type="dxa"/>
            <w:tcBorders>
              <w:top w:val="nil"/>
              <w:left w:val="single" w:sz="4" w:space="0" w:color="auto"/>
              <w:bottom w:val="single" w:sz="4" w:space="0" w:color="auto"/>
              <w:right w:val="single" w:sz="4" w:space="0" w:color="auto"/>
            </w:tcBorders>
            <w:shd w:val="clear" w:color="auto" w:fill="auto"/>
          </w:tcPr>
          <w:p w14:paraId="376CAAD3" w14:textId="77777777" w:rsidR="00815217" w:rsidRPr="00020619" w:rsidRDefault="00815217" w:rsidP="00BB34DD">
            <w:pPr>
              <w:pStyle w:val="TAC"/>
              <w:rPr>
                <w:ins w:id="50836" w:author="BigCREditor-RAN4#104-bis" w:date="2022-10-21T15:11:00Z"/>
              </w:rPr>
            </w:pPr>
          </w:p>
        </w:tc>
      </w:tr>
      <w:tr w:rsidR="00815217" w:rsidRPr="00020619" w14:paraId="2B53DDBD" w14:textId="77777777" w:rsidTr="00BB34DD">
        <w:trPr>
          <w:trHeight w:val="187"/>
          <w:jc w:val="center"/>
          <w:ins w:id="50837"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27218E80" w14:textId="77777777" w:rsidR="00815217" w:rsidRPr="00020619" w:rsidRDefault="00815217" w:rsidP="00BB34DD">
            <w:pPr>
              <w:pStyle w:val="TAL"/>
              <w:rPr>
                <w:ins w:id="50838" w:author="BigCREditor-RAN4#104-bis" w:date="2022-10-21T15:11:00Z"/>
              </w:rPr>
            </w:pPr>
            <w:ins w:id="50839" w:author="BigCREditor-RAN4#104-bis" w:date="2022-10-21T15:11:00Z">
              <w:r w:rsidRPr="00020619">
                <w:t>OCNG Patterns</w:t>
              </w:r>
            </w:ins>
          </w:p>
        </w:tc>
        <w:tc>
          <w:tcPr>
            <w:tcW w:w="1216" w:type="dxa"/>
            <w:tcBorders>
              <w:top w:val="single" w:sz="4" w:space="0" w:color="auto"/>
              <w:left w:val="single" w:sz="4" w:space="0" w:color="auto"/>
              <w:bottom w:val="single" w:sz="4" w:space="0" w:color="auto"/>
              <w:right w:val="single" w:sz="4" w:space="0" w:color="auto"/>
            </w:tcBorders>
          </w:tcPr>
          <w:p w14:paraId="4D648B75" w14:textId="77777777" w:rsidR="00815217" w:rsidRPr="00020619" w:rsidRDefault="00815217" w:rsidP="00BB34DD">
            <w:pPr>
              <w:pStyle w:val="TAC"/>
              <w:rPr>
                <w:ins w:id="50840"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hideMark/>
          </w:tcPr>
          <w:p w14:paraId="2546E1DF" w14:textId="77777777" w:rsidR="00815217" w:rsidRPr="00020619" w:rsidRDefault="00815217" w:rsidP="00BB34DD">
            <w:pPr>
              <w:pStyle w:val="TAC"/>
              <w:rPr>
                <w:ins w:id="50841" w:author="BigCREditor-RAN4#104-bis" w:date="2022-10-21T15:11:00Z"/>
              </w:rPr>
            </w:pPr>
            <w:ins w:id="50842" w:author="BigCREditor-RAN4#104-bis" w:date="2022-10-21T15:11:00Z">
              <w:r w:rsidRPr="00020619">
                <w:rPr>
                  <w:snapToGrid w:val="0"/>
                </w:rPr>
                <w:t>OP.1</w:t>
              </w:r>
            </w:ins>
          </w:p>
        </w:tc>
      </w:tr>
      <w:tr w:rsidR="00815217" w:rsidRPr="00020619" w14:paraId="6A1307D1" w14:textId="77777777" w:rsidTr="00BB34DD">
        <w:trPr>
          <w:trHeight w:val="187"/>
          <w:jc w:val="center"/>
          <w:ins w:id="50843"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4B6E5834" w14:textId="77777777" w:rsidR="00815217" w:rsidRPr="00020619" w:rsidRDefault="00815217" w:rsidP="00BB34DD">
            <w:pPr>
              <w:pStyle w:val="TAL"/>
              <w:rPr>
                <w:ins w:id="50844" w:author="BigCREditor-RAN4#104-bis" w:date="2022-10-21T15:11:00Z"/>
              </w:rPr>
            </w:pPr>
            <w:ins w:id="50845" w:author="BigCREditor-RAN4#104-bis" w:date="2022-10-21T15:11:00Z">
              <w:r w:rsidRPr="00020619">
                <w:t>SS-RSSI-Measurement</w:t>
              </w:r>
            </w:ins>
          </w:p>
        </w:tc>
        <w:tc>
          <w:tcPr>
            <w:tcW w:w="1216" w:type="dxa"/>
            <w:tcBorders>
              <w:top w:val="single" w:sz="4" w:space="0" w:color="auto"/>
              <w:left w:val="single" w:sz="4" w:space="0" w:color="auto"/>
              <w:bottom w:val="single" w:sz="4" w:space="0" w:color="auto"/>
              <w:right w:val="single" w:sz="4" w:space="0" w:color="auto"/>
            </w:tcBorders>
          </w:tcPr>
          <w:p w14:paraId="633A93BD" w14:textId="77777777" w:rsidR="00815217" w:rsidRPr="00020619" w:rsidRDefault="00815217" w:rsidP="00BB34DD">
            <w:pPr>
              <w:pStyle w:val="TAC"/>
              <w:rPr>
                <w:ins w:id="50846"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tcPr>
          <w:p w14:paraId="59429320" w14:textId="77777777" w:rsidR="00815217" w:rsidRPr="00020619" w:rsidRDefault="00815217" w:rsidP="00BB34DD">
            <w:pPr>
              <w:pStyle w:val="TAC"/>
              <w:rPr>
                <w:ins w:id="50847" w:author="BigCREditor-RAN4#104-bis" w:date="2022-10-21T15:11:00Z"/>
                <w:snapToGrid w:val="0"/>
              </w:rPr>
            </w:pPr>
            <w:ins w:id="50848" w:author="BigCREditor-RAN4#104-bis" w:date="2022-10-21T15:11:00Z">
              <w:r w:rsidRPr="00020619">
                <w:t>Not Applicable</w:t>
              </w:r>
            </w:ins>
          </w:p>
        </w:tc>
      </w:tr>
      <w:tr w:rsidR="00815217" w:rsidRPr="00020619" w14:paraId="3B5413D8" w14:textId="77777777" w:rsidTr="00BB34DD">
        <w:trPr>
          <w:trHeight w:val="187"/>
          <w:jc w:val="center"/>
          <w:ins w:id="50849"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771FCAEB" w14:textId="77777777" w:rsidR="00815217" w:rsidRPr="00020619" w:rsidRDefault="00815217" w:rsidP="00BB34DD">
            <w:pPr>
              <w:pStyle w:val="TAL"/>
              <w:rPr>
                <w:ins w:id="50850" w:author="BigCREditor-RAN4#104-bis" w:date="2022-10-21T15:11:00Z"/>
              </w:rPr>
            </w:pPr>
          </w:p>
        </w:tc>
        <w:tc>
          <w:tcPr>
            <w:tcW w:w="1216" w:type="dxa"/>
            <w:tcBorders>
              <w:top w:val="single" w:sz="4" w:space="0" w:color="auto"/>
              <w:left w:val="single" w:sz="4" w:space="0" w:color="auto"/>
              <w:bottom w:val="single" w:sz="4" w:space="0" w:color="auto"/>
              <w:right w:val="single" w:sz="4" w:space="0" w:color="auto"/>
            </w:tcBorders>
          </w:tcPr>
          <w:p w14:paraId="19B88C17" w14:textId="77777777" w:rsidR="00815217" w:rsidRPr="00020619" w:rsidRDefault="00815217" w:rsidP="00BB34DD">
            <w:pPr>
              <w:pStyle w:val="TAC"/>
              <w:rPr>
                <w:ins w:id="50851"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tcPr>
          <w:p w14:paraId="57E3056D" w14:textId="77777777" w:rsidR="00815217" w:rsidRPr="00020619" w:rsidRDefault="00815217" w:rsidP="00BB34DD">
            <w:pPr>
              <w:pStyle w:val="TAC"/>
              <w:rPr>
                <w:ins w:id="50852" w:author="BigCREditor-RAN4#104-bis" w:date="2022-10-21T15:11:00Z"/>
              </w:rPr>
            </w:pPr>
          </w:p>
        </w:tc>
      </w:tr>
      <w:tr w:rsidR="00815217" w:rsidRPr="00020619" w14:paraId="76084D75" w14:textId="77777777" w:rsidTr="00BB34DD">
        <w:trPr>
          <w:trHeight w:val="187"/>
          <w:jc w:val="center"/>
          <w:ins w:id="50853" w:author="BigCREditor-RAN4#104-bis" w:date="2022-10-21T15:11:00Z"/>
        </w:trPr>
        <w:tc>
          <w:tcPr>
            <w:tcW w:w="1975" w:type="dxa"/>
            <w:gridSpan w:val="3"/>
            <w:vMerge w:val="restart"/>
            <w:tcBorders>
              <w:top w:val="single" w:sz="4" w:space="0" w:color="auto"/>
              <w:left w:val="single" w:sz="4" w:space="0" w:color="auto"/>
              <w:right w:val="single" w:sz="4" w:space="0" w:color="auto"/>
            </w:tcBorders>
            <w:shd w:val="clear" w:color="auto" w:fill="auto"/>
          </w:tcPr>
          <w:p w14:paraId="238A18DE" w14:textId="77777777" w:rsidR="00815217" w:rsidRPr="00020619" w:rsidRDefault="00815217" w:rsidP="00BB34DD">
            <w:pPr>
              <w:pStyle w:val="TAL"/>
              <w:rPr>
                <w:ins w:id="50854" w:author="BigCREditor-RAN4#104-bis" w:date="2022-10-21T15:11:00Z"/>
              </w:rPr>
            </w:pPr>
            <w:ins w:id="50855" w:author="BigCREditor-RAN4#104-bis" w:date="2022-10-21T15:11:00Z">
              <w:r w:rsidRPr="00020619">
                <w:rPr>
                  <w:rFonts w:hint="eastAsia"/>
                  <w:lang w:val="da-DK" w:eastAsia="ja-JP"/>
                </w:rPr>
                <w:t>S</w:t>
              </w:r>
              <w:r w:rsidRPr="00020619">
                <w:rPr>
                  <w:lang w:val="da-DK" w:eastAsia="ja-JP"/>
                </w:rPr>
                <w:t>MTC configuration</w:t>
              </w:r>
            </w:ins>
          </w:p>
        </w:tc>
        <w:tc>
          <w:tcPr>
            <w:tcW w:w="1732" w:type="dxa"/>
            <w:tcBorders>
              <w:top w:val="single" w:sz="4" w:space="0" w:color="auto"/>
              <w:left w:val="single" w:sz="4" w:space="0" w:color="auto"/>
              <w:right w:val="single" w:sz="4" w:space="0" w:color="auto"/>
            </w:tcBorders>
            <w:vAlign w:val="center"/>
          </w:tcPr>
          <w:p w14:paraId="03E8B67F" w14:textId="77777777" w:rsidR="00815217" w:rsidRPr="00020619" w:rsidRDefault="00815217" w:rsidP="00BB34DD">
            <w:pPr>
              <w:pStyle w:val="TAL"/>
              <w:rPr>
                <w:ins w:id="50856" w:author="BigCREditor-RAN4#104-bis" w:date="2022-10-21T15:11:00Z"/>
              </w:rPr>
            </w:pPr>
            <w:ins w:id="50857" w:author="BigCREditor-RAN4#104-bis" w:date="2022-10-21T15:11:00Z">
              <w:r w:rsidRPr="00020619">
                <w:rPr>
                  <w:rFonts w:hint="eastAsia"/>
                  <w:lang w:eastAsia="ja-JP"/>
                </w:rPr>
                <w:t>C</w:t>
              </w:r>
              <w:r w:rsidRPr="00020619">
                <w:rPr>
                  <w:lang w:eastAsia="ja-JP"/>
                </w:rPr>
                <w:t>onfig 1,4</w:t>
              </w:r>
            </w:ins>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11ADE24F" w14:textId="77777777" w:rsidR="00815217" w:rsidRPr="00020619" w:rsidRDefault="00815217" w:rsidP="00BB34DD">
            <w:pPr>
              <w:pStyle w:val="TAC"/>
              <w:rPr>
                <w:ins w:id="50858" w:author="BigCREditor-RAN4#104-bis" w:date="2022-10-21T15:11:00Z"/>
              </w:rPr>
            </w:pPr>
          </w:p>
        </w:tc>
        <w:tc>
          <w:tcPr>
            <w:tcW w:w="3359" w:type="dxa"/>
            <w:gridSpan w:val="7"/>
            <w:tcBorders>
              <w:top w:val="single" w:sz="4" w:space="0" w:color="auto"/>
              <w:left w:val="single" w:sz="4" w:space="0" w:color="auto"/>
              <w:right w:val="single" w:sz="4" w:space="0" w:color="auto"/>
            </w:tcBorders>
            <w:vAlign w:val="center"/>
          </w:tcPr>
          <w:p w14:paraId="56CF9EB4" w14:textId="77777777" w:rsidR="00815217" w:rsidRPr="00020619" w:rsidRDefault="00815217" w:rsidP="00BB34DD">
            <w:pPr>
              <w:pStyle w:val="TAC"/>
              <w:rPr>
                <w:ins w:id="50859" w:author="BigCREditor-RAN4#104-bis" w:date="2022-10-21T15:11:00Z"/>
              </w:rPr>
            </w:pPr>
            <w:ins w:id="50860" w:author="BigCREditor-RAN4#104-bis" w:date="2022-10-21T15:11:00Z">
              <w:r w:rsidRPr="00020619">
                <w:rPr>
                  <w:rFonts w:hint="eastAsia"/>
                  <w:lang w:val="en-US" w:eastAsia="ja-JP"/>
                </w:rPr>
                <w:t>S</w:t>
              </w:r>
              <w:r w:rsidRPr="00020619">
                <w:rPr>
                  <w:lang w:val="en-US" w:eastAsia="ja-JP"/>
                </w:rPr>
                <w:t>MTC.2</w:t>
              </w:r>
            </w:ins>
          </w:p>
        </w:tc>
      </w:tr>
      <w:tr w:rsidR="00815217" w:rsidRPr="00020619" w14:paraId="69F4D570" w14:textId="77777777" w:rsidTr="00BB34DD">
        <w:trPr>
          <w:trHeight w:val="187"/>
          <w:jc w:val="center"/>
          <w:ins w:id="50861" w:author="BigCREditor-RAN4#104-bis" w:date="2022-10-21T15:11:00Z"/>
        </w:trPr>
        <w:tc>
          <w:tcPr>
            <w:tcW w:w="1975" w:type="dxa"/>
            <w:gridSpan w:val="3"/>
            <w:vMerge/>
            <w:tcBorders>
              <w:left w:val="single" w:sz="4" w:space="0" w:color="auto"/>
              <w:bottom w:val="single" w:sz="4" w:space="0" w:color="auto"/>
              <w:right w:val="single" w:sz="4" w:space="0" w:color="auto"/>
            </w:tcBorders>
            <w:shd w:val="clear" w:color="auto" w:fill="auto"/>
          </w:tcPr>
          <w:p w14:paraId="37907B30" w14:textId="77777777" w:rsidR="00815217" w:rsidRPr="00020619" w:rsidRDefault="00815217" w:rsidP="00BB34DD">
            <w:pPr>
              <w:pStyle w:val="TAL"/>
              <w:rPr>
                <w:ins w:id="50862" w:author="BigCREditor-RAN4#104-bis" w:date="2022-10-21T15:11:00Z"/>
              </w:rPr>
            </w:pPr>
          </w:p>
        </w:tc>
        <w:tc>
          <w:tcPr>
            <w:tcW w:w="1732" w:type="dxa"/>
            <w:tcBorders>
              <w:top w:val="single" w:sz="4" w:space="0" w:color="auto"/>
              <w:left w:val="single" w:sz="4" w:space="0" w:color="auto"/>
              <w:right w:val="single" w:sz="4" w:space="0" w:color="auto"/>
            </w:tcBorders>
            <w:vAlign w:val="center"/>
          </w:tcPr>
          <w:p w14:paraId="3CD2B9AD" w14:textId="77777777" w:rsidR="00815217" w:rsidRPr="00020619" w:rsidRDefault="00815217" w:rsidP="00BB34DD">
            <w:pPr>
              <w:pStyle w:val="TAL"/>
              <w:rPr>
                <w:ins w:id="50863" w:author="BigCREditor-RAN4#104-bis" w:date="2022-10-21T15:11:00Z"/>
              </w:rPr>
            </w:pPr>
            <w:ins w:id="50864" w:author="BigCREditor-RAN4#104-bis" w:date="2022-10-21T15:11:00Z">
              <w:r w:rsidRPr="00020619">
                <w:rPr>
                  <w:rFonts w:hint="eastAsia"/>
                  <w:lang w:eastAsia="ja-JP"/>
                </w:rPr>
                <w:t>C</w:t>
              </w:r>
              <w:r w:rsidRPr="00020619">
                <w:rPr>
                  <w:lang w:eastAsia="ja-JP"/>
                </w:rPr>
                <w:t>onfig 2,3</w:t>
              </w:r>
            </w:ins>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7B2A087F" w14:textId="77777777" w:rsidR="00815217" w:rsidRPr="00020619" w:rsidRDefault="00815217" w:rsidP="00BB34DD">
            <w:pPr>
              <w:pStyle w:val="TAC"/>
              <w:rPr>
                <w:ins w:id="50865" w:author="BigCREditor-RAN4#104-bis" w:date="2022-10-21T15:11:00Z"/>
              </w:rPr>
            </w:pPr>
          </w:p>
        </w:tc>
        <w:tc>
          <w:tcPr>
            <w:tcW w:w="3359" w:type="dxa"/>
            <w:gridSpan w:val="7"/>
            <w:tcBorders>
              <w:top w:val="single" w:sz="4" w:space="0" w:color="auto"/>
              <w:left w:val="single" w:sz="4" w:space="0" w:color="auto"/>
              <w:right w:val="single" w:sz="4" w:space="0" w:color="auto"/>
            </w:tcBorders>
            <w:vAlign w:val="center"/>
          </w:tcPr>
          <w:p w14:paraId="1694EA7F" w14:textId="77777777" w:rsidR="00815217" w:rsidRPr="00020619" w:rsidRDefault="00815217" w:rsidP="00BB34DD">
            <w:pPr>
              <w:pStyle w:val="TAC"/>
              <w:rPr>
                <w:ins w:id="50866" w:author="BigCREditor-RAN4#104-bis" w:date="2022-10-21T15:11:00Z"/>
              </w:rPr>
            </w:pPr>
            <w:ins w:id="50867" w:author="BigCREditor-RAN4#104-bis" w:date="2022-10-21T15:11:00Z">
              <w:r w:rsidRPr="00020619">
                <w:rPr>
                  <w:rFonts w:hint="eastAsia"/>
                  <w:lang w:val="en-US" w:eastAsia="ja-JP"/>
                </w:rPr>
                <w:t>S</w:t>
              </w:r>
              <w:r w:rsidRPr="00020619">
                <w:rPr>
                  <w:lang w:val="en-US" w:eastAsia="ja-JP"/>
                </w:rPr>
                <w:t>MTC.1</w:t>
              </w:r>
            </w:ins>
          </w:p>
        </w:tc>
      </w:tr>
      <w:tr w:rsidR="00815217" w:rsidRPr="00020619" w14:paraId="0B5332C8" w14:textId="77777777" w:rsidTr="00BB34DD">
        <w:trPr>
          <w:trHeight w:val="187"/>
          <w:jc w:val="center"/>
          <w:ins w:id="50868" w:author="BigCREditor-RAN4#104-bis" w:date="2022-10-21T15:11:00Z"/>
        </w:trPr>
        <w:tc>
          <w:tcPr>
            <w:tcW w:w="1975" w:type="dxa"/>
            <w:gridSpan w:val="3"/>
            <w:vMerge w:val="restart"/>
            <w:tcBorders>
              <w:top w:val="single" w:sz="4" w:space="0" w:color="auto"/>
              <w:left w:val="single" w:sz="4" w:space="0" w:color="auto"/>
              <w:right w:val="single" w:sz="4" w:space="0" w:color="auto"/>
            </w:tcBorders>
            <w:shd w:val="clear" w:color="auto" w:fill="auto"/>
            <w:vAlign w:val="center"/>
          </w:tcPr>
          <w:p w14:paraId="70AD1894" w14:textId="77777777" w:rsidR="00815217" w:rsidRPr="00020619" w:rsidRDefault="00815217" w:rsidP="00BB34DD">
            <w:pPr>
              <w:pStyle w:val="TAL"/>
              <w:rPr>
                <w:ins w:id="50869" w:author="BigCREditor-RAN4#104-bis" w:date="2022-10-21T15:11:00Z"/>
              </w:rPr>
            </w:pPr>
            <w:ins w:id="50870" w:author="BigCREditor-RAN4#104-bis" w:date="2022-10-21T15:11:00Z">
              <w:r w:rsidRPr="00020619">
                <w:rPr>
                  <w:rFonts w:hint="eastAsia"/>
                  <w:lang w:val="da-DK" w:eastAsia="ja-JP"/>
                </w:rPr>
                <w:t>T</w:t>
              </w:r>
              <w:r w:rsidRPr="00020619">
                <w:rPr>
                  <w:lang w:val="da-DK" w:eastAsia="ja-JP"/>
                </w:rPr>
                <w:t>ime offset with Cell 1</w:t>
              </w:r>
            </w:ins>
          </w:p>
        </w:tc>
        <w:tc>
          <w:tcPr>
            <w:tcW w:w="1732" w:type="dxa"/>
            <w:tcBorders>
              <w:top w:val="single" w:sz="4" w:space="0" w:color="auto"/>
              <w:left w:val="single" w:sz="4" w:space="0" w:color="auto"/>
              <w:right w:val="single" w:sz="4" w:space="0" w:color="auto"/>
            </w:tcBorders>
            <w:vAlign w:val="center"/>
          </w:tcPr>
          <w:p w14:paraId="3B94DF60" w14:textId="77777777" w:rsidR="00815217" w:rsidRPr="00020619" w:rsidRDefault="00815217" w:rsidP="00BB34DD">
            <w:pPr>
              <w:pStyle w:val="TAL"/>
              <w:rPr>
                <w:ins w:id="50871" w:author="BigCREditor-RAN4#104-bis" w:date="2022-10-21T15:11:00Z"/>
              </w:rPr>
            </w:pPr>
            <w:ins w:id="50872" w:author="BigCREditor-RAN4#104-bis" w:date="2022-10-21T15:11:00Z">
              <w:r w:rsidRPr="00020619">
                <w:rPr>
                  <w:rFonts w:hint="eastAsia"/>
                  <w:lang w:eastAsia="ja-JP"/>
                </w:rPr>
                <w:t>C</w:t>
              </w:r>
              <w:r w:rsidRPr="00020619">
                <w:rPr>
                  <w:lang w:eastAsia="ja-JP"/>
                </w:rPr>
                <w:t>onfig 1,4</w:t>
              </w:r>
            </w:ins>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594A3838" w14:textId="77777777" w:rsidR="00815217" w:rsidRPr="00020619" w:rsidRDefault="00815217" w:rsidP="00BB34DD">
            <w:pPr>
              <w:pStyle w:val="TAC"/>
              <w:rPr>
                <w:ins w:id="50873" w:author="BigCREditor-RAN4#104-bis" w:date="2022-10-21T15:11:00Z"/>
              </w:rPr>
            </w:pPr>
            <w:proofErr w:type="spellStart"/>
            <w:ins w:id="50874" w:author="BigCREditor-RAN4#104-bis" w:date="2022-10-21T15:11:00Z">
              <w:r w:rsidRPr="00020619">
                <w:rPr>
                  <w:rFonts w:cs="v4.2.0"/>
                  <w:lang w:eastAsia="ja-JP"/>
                </w:rPr>
                <w:t>ms</w:t>
              </w:r>
              <w:proofErr w:type="spellEnd"/>
            </w:ins>
          </w:p>
        </w:tc>
        <w:tc>
          <w:tcPr>
            <w:tcW w:w="838" w:type="dxa"/>
            <w:gridSpan w:val="2"/>
            <w:tcBorders>
              <w:top w:val="single" w:sz="4" w:space="0" w:color="auto"/>
              <w:left w:val="single" w:sz="4" w:space="0" w:color="auto"/>
              <w:right w:val="single" w:sz="4" w:space="0" w:color="auto"/>
            </w:tcBorders>
            <w:vAlign w:val="center"/>
          </w:tcPr>
          <w:p w14:paraId="0F5BAE17" w14:textId="77777777" w:rsidR="00815217" w:rsidRPr="00020619" w:rsidRDefault="00815217" w:rsidP="00BB34DD">
            <w:pPr>
              <w:pStyle w:val="TAC"/>
              <w:rPr>
                <w:ins w:id="50875" w:author="BigCREditor-RAN4#104-bis" w:date="2022-10-21T15:11:00Z"/>
              </w:rPr>
            </w:pPr>
            <w:ins w:id="50876" w:author="BigCREditor-RAN4#104-bis" w:date="2022-10-21T15:11:00Z">
              <w:r w:rsidRPr="00020619">
                <w:rPr>
                  <w:rFonts w:hint="eastAsia"/>
                  <w:lang w:val="en-US" w:eastAsia="ja-JP"/>
                </w:rPr>
                <w:t>-</w:t>
              </w:r>
            </w:ins>
          </w:p>
        </w:tc>
        <w:tc>
          <w:tcPr>
            <w:tcW w:w="843" w:type="dxa"/>
            <w:gridSpan w:val="2"/>
            <w:tcBorders>
              <w:top w:val="single" w:sz="4" w:space="0" w:color="auto"/>
              <w:left w:val="single" w:sz="4" w:space="0" w:color="auto"/>
              <w:right w:val="single" w:sz="4" w:space="0" w:color="auto"/>
            </w:tcBorders>
            <w:vAlign w:val="center"/>
          </w:tcPr>
          <w:p w14:paraId="4B32517E" w14:textId="77777777" w:rsidR="00815217" w:rsidRPr="00020619" w:rsidRDefault="00815217" w:rsidP="00BB34DD">
            <w:pPr>
              <w:pStyle w:val="TAC"/>
              <w:rPr>
                <w:ins w:id="50877" w:author="BigCREditor-RAN4#104-bis" w:date="2022-10-21T15:11:00Z"/>
              </w:rPr>
            </w:pPr>
            <w:ins w:id="50878" w:author="BigCREditor-RAN4#104-bis" w:date="2022-10-21T15:11:00Z">
              <w:r w:rsidRPr="00020619">
                <w:rPr>
                  <w:rFonts w:hint="eastAsia"/>
                  <w:lang w:val="en-US" w:eastAsia="ja-JP"/>
                </w:rPr>
                <w:t>3</w:t>
              </w:r>
            </w:ins>
          </w:p>
        </w:tc>
        <w:tc>
          <w:tcPr>
            <w:tcW w:w="839" w:type="dxa"/>
            <w:tcBorders>
              <w:top w:val="single" w:sz="4" w:space="0" w:color="auto"/>
              <w:left w:val="single" w:sz="4" w:space="0" w:color="auto"/>
              <w:right w:val="single" w:sz="4" w:space="0" w:color="auto"/>
            </w:tcBorders>
            <w:vAlign w:val="center"/>
          </w:tcPr>
          <w:p w14:paraId="646D1DE5" w14:textId="77777777" w:rsidR="00815217" w:rsidRPr="00020619" w:rsidRDefault="00815217" w:rsidP="00BB34DD">
            <w:pPr>
              <w:pStyle w:val="TAC"/>
              <w:rPr>
                <w:ins w:id="50879" w:author="BigCREditor-RAN4#104-bis" w:date="2022-10-21T15:11:00Z"/>
              </w:rPr>
            </w:pPr>
            <w:ins w:id="50880" w:author="BigCREditor-RAN4#104-bis" w:date="2022-10-21T15:11:00Z">
              <w:r w:rsidRPr="00020619">
                <w:rPr>
                  <w:rFonts w:hint="eastAsia"/>
                  <w:lang w:val="en-US" w:eastAsia="ja-JP"/>
                </w:rPr>
                <w:t>-</w:t>
              </w:r>
            </w:ins>
          </w:p>
        </w:tc>
        <w:tc>
          <w:tcPr>
            <w:tcW w:w="839" w:type="dxa"/>
            <w:gridSpan w:val="2"/>
            <w:tcBorders>
              <w:top w:val="single" w:sz="4" w:space="0" w:color="auto"/>
              <w:left w:val="single" w:sz="4" w:space="0" w:color="auto"/>
              <w:right w:val="single" w:sz="4" w:space="0" w:color="auto"/>
            </w:tcBorders>
            <w:vAlign w:val="center"/>
          </w:tcPr>
          <w:p w14:paraId="4920D333" w14:textId="77777777" w:rsidR="00815217" w:rsidRPr="00020619" w:rsidRDefault="00815217" w:rsidP="00BB34DD">
            <w:pPr>
              <w:pStyle w:val="TAC"/>
              <w:rPr>
                <w:ins w:id="50881" w:author="BigCREditor-RAN4#104-bis" w:date="2022-10-21T15:11:00Z"/>
              </w:rPr>
            </w:pPr>
            <w:ins w:id="50882" w:author="BigCREditor-RAN4#104-bis" w:date="2022-10-21T15:11:00Z">
              <w:r w:rsidRPr="00020619">
                <w:rPr>
                  <w:rFonts w:hint="eastAsia"/>
                  <w:lang w:val="en-US" w:eastAsia="ja-JP"/>
                </w:rPr>
                <w:t>3</w:t>
              </w:r>
            </w:ins>
          </w:p>
        </w:tc>
      </w:tr>
      <w:tr w:rsidR="00815217" w:rsidRPr="00020619" w14:paraId="242019B9" w14:textId="77777777" w:rsidTr="00BB34DD">
        <w:trPr>
          <w:trHeight w:val="187"/>
          <w:jc w:val="center"/>
          <w:ins w:id="50883" w:author="BigCREditor-RAN4#104-bis" w:date="2022-10-21T15:11:00Z"/>
        </w:trPr>
        <w:tc>
          <w:tcPr>
            <w:tcW w:w="1975" w:type="dxa"/>
            <w:gridSpan w:val="3"/>
            <w:vMerge/>
            <w:tcBorders>
              <w:left w:val="single" w:sz="4" w:space="0" w:color="auto"/>
              <w:bottom w:val="single" w:sz="4" w:space="0" w:color="auto"/>
              <w:right w:val="single" w:sz="4" w:space="0" w:color="auto"/>
            </w:tcBorders>
            <w:shd w:val="clear" w:color="auto" w:fill="auto"/>
            <w:vAlign w:val="center"/>
          </w:tcPr>
          <w:p w14:paraId="11CFE1AD" w14:textId="77777777" w:rsidR="00815217" w:rsidRPr="00020619" w:rsidRDefault="00815217" w:rsidP="00BB34DD">
            <w:pPr>
              <w:pStyle w:val="TAL"/>
              <w:rPr>
                <w:ins w:id="50884" w:author="BigCREditor-RAN4#104-bis" w:date="2022-10-21T15:11:00Z"/>
              </w:rPr>
            </w:pPr>
          </w:p>
        </w:tc>
        <w:tc>
          <w:tcPr>
            <w:tcW w:w="1732" w:type="dxa"/>
            <w:tcBorders>
              <w:left w:val="single" w:sz="4" w:space="0" w:color="auto"/>
              <w:right w:val="single" w:sz="4" w:space="0" w:color="auto"/>
            </w:tcBorders>
            <w:vAlign w:val="center"/>
          </w:tcPr>
          <w:p w14:paraId="6F11541B" w14:textId="77777777" w:rsidR="00815217" w:rsidRPr="00020619" w:rsidRDefault="00815217" w:rsidP="00BB34DD">
            <w:pPr>
              <w:pStyle w:val="TAL"/>
              <w:rPr>
                <w:ins w:id="50885" w:author="BigCREditor-RAN4#104-bis" w:date="2022-10-21T15:11:00Z"/>
              </w:rPr>
            </w:pPr>
            <w:ins w:id="50886" w:author="BigCREditor-RAN4#104-bis" w:date="2022-10-21T15:11:00Z">
              <w:r w:rsidRPr="00020619">
                <w:rPr>
                  <w:rFonts w:hint="eastAsia"/>
                  <w:lang w:eastAsia="ja-JP"/>
                </w:rPr>
                <w:t>C</w:t>
              </w:r>
              <w:r w:rsidRPr="00020619">
                <w:rPr>
                  <w:lang w:eastAsia="ja-JP"/>
                </w:rPr>
                <w:t>onfig 2,3</w:t>
              </w:r>
            </w:ins>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06D47ABC" w14:textId="77777777" w:rsidR="00815217" w:rsidRPr="00020619" w:rsidRDefault="00815217" w:rsidP="00BB34DD">
            <w:pPr>
              <w:pStyle w:val="TAC"/>
              <w:rPr>
                <w:ins w:id="50887" w:author="BigCREditor-RAN4#104-bis" w:date="2022-10-21T15:11:00Z"/>
              </w:rPr>
            </w:pPr>
            <w:ins w:id="50888" w:author="BigCREditor-RAN4#104-bis" w:date="2022-10-21T15:11:00Z">
              <w:r w:rsidRPr="00020619">
                <w:rPr>
                  <w:rFonts w:ascii="Symbol" w:hAnsi="Symbol" w:cs="v4.2.0"/>
                  <w:lang w:eastAsia="ja-JP"/>
                </w:rPr>
                <w:t>m</w:t>
              </w:r>
              <w:r w:rsidRPr="00020619">
                <w:rPr>
                  <w:rFonts w:cs="v4.2.0"/>
                  <w:lang w:eastAsia="ja-JP"/>
                </w:rPr>
                <w:t>s</w:t>
              </w:r>
            </w:ins>
          </w:p>
        </w:tc>
        <w:tc>
          <w:tcPr>
            <w:tcW w:w="838" w:type="dxa"/>
            <w:gridSpan w:val="2"/>
            <w:tcBorders>
              <w:top w:val="single" w:sz="4" w:space="0" w:color="auto"/>
              <w:left w:val="single" w:sz="4" w:space="0" w:color="auto"/>
              <w:right w:val="single" w:sz="4" w:space="0" w:color="auto"/>
            </w:tcBorders>
            <w:vAlign w:val="center"/>
          </w:tcPr>
          <w:p w14:paraId="20753991" w14:textId="77777777" w:rsidR="00815217" w:rsidRPr="00020619" w:rsidRDefault="00815217" w:rsidP="00BB34DD">
            <w:pPr>
              <w:pStyle w:val="TAC"/>
              <w:rPr>
                <w:ins w:id="50889" w:author="BigCREditor-RAN4#104-bis" w:date="2022-10-21T15:11:00Z"/>
              </w:rPr>
            </w:pPr>
            <w:ins w:id="50890" w:author="BigCREditor-RAN4#104-bis" w:date="2022-10-21T15:11:00Z">
              <w:r w:rsidRPr="00020619">
                <w:rPr>
                  <w:rFonts w:hint="eastAsia"/>
                  <w:lang w:val="en-US" w:eastAsia="ja-JP"/>
                </w:rPr>
                <w:t>-</w:t>
              </w:r>
            </w:ins>
          </w:p>
        </w:tc>
        <w:tc>
          <w:tcPr>
            <w:tcW w:w="843" w:type="dxa"/>
            <w:gridSpan w:val="2"/>
            <w:tcBorders>
              <w:top w:val="single" w:sz="4" w:space="0" w:color="auto"/>
              <w:left w:val="single" w:sz="4" w:space="0" w:color="auto"/>
              <w:right w:val="single" w:sz="4" w:space="0" w:color="auto"/>
            </w:tcBorders>
            <w:vAlign w:val="center"/>
          </w:tcPr>
          <w:p w14:paraId="4C2E3D27" w14:textId="77777777" w:rsidR="00815217" w:rsidRPr="00020619" w:rsidRDefault="00815217" w:rsidP="00BB34DD">
            <w:pPr>
              <w:pStyle w:val="TAC"/>
              <w:rPr>
                <w:ins w:id="50891" w:author="BigCREditor-RAN4#104-bis" w:date="2022-10-21T15:11:00Z"/>
              </w:rPr>
            </w:pPr>
            <w:ins w:id="50892" w:author="BigCREditor-RAN4#104-bis" w:date="2022-10-21T15:11:00Z">
              <w:r w:rsidRPr="00020619">
                <w:rPr>
                  <w:rFonts w:hint="eastAsia"/>
                  <w:lang w:val="en-US" w:eastAsia="ja-JP"/>
                </w:rPr>
                <w:t>3</w:t>
              </w:r>
            </w:ins>
          </w:p>
        </w:tc>
        <w:tc>
          <w:tcPr>
            <w:tcW w:w="839" w:type="dxa"/>
            <w:tcBorders>
              <w:top w:val="single" w:sz="4" w:space="0" w:color="auto"/>
              <w:left w:val="single" w:sz="4" w:space="0" w:color="auto"/>
              <w:right w:val="single" w:sz="4" w:space="0" w:color="auto"/>
            </w:tcBorders>
            <w:vAlign w:val="center"/>
          </w:tcPr>
          <w:p w14:paraId="24ECD3F7" w14:textId="77777777" w:rsidR="00815217" w:rsidRPr="00020619" w:rsidRDefault="00815217" w:rsidP="00BB34DD">
            <w:pPr>
              <w:pStyle w:val="TAC"/>
              <w:rPr>
                <w:ins w:id="50893" w:author="BigCREditor-RAN4#104-bis" w:date="2022-10-21T15:11:00Z"/>
              </w:rPr>
            </w:pPr>
            <w:ins w:id="50894" w:author="BigCREditor-RAN4#104-bis" w:date="2022-10-21T15:11:00Z">
              <w:r w:rsidRPr="00020619">
                <w:rPr>
                  <w:rFonts w:hint="eastAsia"/>
                  <w:lang w:val="en-US" w:eastAsia="ja-JP"/>
                </w:rPr>
                <w:t>-</w:t>
              </w:r>
            </w:ins>
          </w:p>
        </w:tc>
        <w:tc>
          <w:tcPr>
            <w:tcW w:w="839" w:type="dxa"/>
            <w:gridSpan w:val="2"/>
            <w:tcBorders>
              <w:top w:val="single" w:sz="4" w:space="0" w:color="auto"/>
              <w:left w:val="single" w:sz="4" w:space="0" w:color="auto"/>
              <w:right w:val="single" w:sz="4" w:space="0" w:color="auto"/>
            </w:tcBorders>
            <w:vAlign w:val="center"/>
          </w:tcPr>
          <w:p w14:paraId="2C8C798E" w14:textId="77777777" w:rsidR="00815217" w:rsidRPr="00020619" w:rsidRDefault="00815217" w:rsidP="00BB34DD">
            <w:pPr>
              <w:pStyle w:val="TAC"/>
              <w:rPr>
                <w:ins w:id="50895" w:author="BigCREditor-RAN4#104-bis" w:date="2022-10-21T15:11:00Z"/>
              </w:rPr>
            </w:pPr>
            <w:ins w:id="50896" w:author="BigCREditor-RAN4#104-bis" w:date="2022-10-21T15:11:00Z">
              <w:r w:rsidRPr="00020619">
                <w:rPr>
                  <w:rFonts w:hint="eastAsia"/>
                  <w:lang w:val="en-US" w:eastAsia="ja-JP"/>
                </w:rPr>
                <w:t>3</w:t>
              </w:r>
            </w:ins>
          </w:p>
        </w:tc>
      </w:tr>
      <w:tr w:rsidR="00815217" w:rsidRPr="00020619" w14:paraId="2A78ADB1" w14:textId="77777777" w:rsidTr="00BB34DD">
        <w:trPr>
          <w:trHeight w:val="187"/>
          <w:jc w:val="center"/>
          <w:ins w:id="50897"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7E879F93" w14:textId="77777777" w:rsidR="00815217" w:rsidRPr="00020619" w:rsidRDefault="00815217" w:rsidP="00BB34DD">
            <w:pPr>
              <w:pStyle w:val="TAL"/>
              <w:rPr>
                <w:ins w:id="50898" w:author="BigCREditor-RAN4#104-bis" w:date="2022-10-21T15:11:00Z"/>
              </w:rPr>
            </w:pPr>
            <w:ins w:id="50899" w:author="BigCREditor-RAN4#104-bis" w:date="2022-10-21T15:11:00Z">
              <w:r w:rsidRPr="00020619">
                <w:t>SSB configuration</w:t>
              </w:r>
            </w:ins>
          </w:p>
        </w:tc>
        <w:tc>
          <w:tcPr>
            <w:tcW w:w="1732" w:type="dxa"/>
            <w:tcBorders>
              <w:top w:val="single" w:sz="4" w:space="0" w:color="auto"/>
              <w:left w:val="single" w:sz="4" w:space="0" w:color="auto"/>
              <w:right w:val="single" w:sz="4" w:space="0" w:color="auto"/>
            </w:tcBorders>
          </w:tcPr>
          <w:p w14:paraId="3401D4A5" w14:textId="77777777" w:rsidR="00815217" w:rsidRPr="00020619" w:rsidRDefault="00815217" w:rsidP="00BB34DD">
            <w:pPr>
              <w:pStyle w:val="TAL"/>
              <w:rPr>
                <w:ins w:id="50900" w:author="BigCREditor-RAN4#104-bis" w:date="2022-10-21T15:11:00Z"/>
              </w:rPr>
            </w:pPr>
            <w:ins w:id="50901" w:author="BigCREditor-RAN4#104-bis" w:date="2022-10-21T15:11:00Z">
              <w:r w:rsidRPr="00020619">
                <w:t>Config</w:t>
              </w:r>
              <w:r w:rsidRPr="00020619">
                <w:rPr>
                  <w:rFonts w:eastAsia="Malgun Gothic"/>
                  <w:szCs w:val="18"/>
                </w:rPr>
                <w:t xml:space="preserve"> </w:t>
              </w:r>
              <w:r w:rsidRPr="00020619">
                <w:t>1,2</w:t>
              </w:r>
            </w:ins>
          </w:p>
        </w:tc>
        <w:tc>
          <w:tcPr>
            <w:tcW w:w="1216" w:type="dxa"/>
            <w:tcBorders>
              <w:top w:val="single" w:sz="4" w:space="0" w:color="auto"/>
              <w:left w:val="single" w:sz="4" w:space="0" w:color="auto"/>
              <w:bottom w:val="nil"/>
              <w:right w:val="single" w:sz="4" w:space="0" w:color="auto"/>
            </w:tcBorders>
            <w:shd w:val="clear" w:color="auto" w:fill="auto"/>
          </w:tcPr>
          <w:p w14:paraId="45479CBA" w14:textId="77777777" w:rsidR="00815217" w:rsidRPr="00020619" w:rsidRDefault="00815217" w:rsidP="00BB34DD">
            <w:pPr>
              <w:pStyle w:val="TAC"/>
              <w:rPr>
                <w:ins w:id="50902" w:author="BigCREditor-RAN4#104-bis" w:date="2022-10-21T15:11:00Z"/>
              </w:rPr>
            </w:pPr>
          </w:p>
        </w:tc>
        <w:tc>
          <w:tcPr>
            <w:tcW w:w="3359" w:type="dxa"/>
            <w:gridSpan w:val="7"/>
            <w:tcBorders>
              <w:top w:val="single" w:sz="4" w:space="0" w:color="auto"/>
              <w:left w:val="single" w:sz="4" w:space="0" w:color="auto"/>
              <w:right w:val="single" w:sz="4" w:space="0" w:color="auto"/>
            </w:tcBorders>
          </w:tcPr>
          <w:p w14:paraId="67545CCA" w14:textId="77777777" w:rsidR="00815217" w:rsidRPr="00020619" w:rsidRDefault="00815217" w:rsidP="00BB34DD">
            <w:pPr>
              <w:pStyle w:val="TAC"/>
              <w:rPr>
                <w:ins w:id="50903" w:author="BigCREditor-RAN4#104-bis" w:date="2022-10-21T15:11:00Z"/>
              </w:rPr>
            </w:pPr>
            <w:ins w:id="50904" w:author="BigCREditor-RAN4#104-bis" w:date="2022-10-21T15:11:00Z">
              <w:r w:rsidRPr="00020619">
                <w:t>SSB.1 FR1</w:t>
              </w:r>
            </w:ins>
          </w:p>
        </w:tc>
      </w:tr>
      <w:tr w:rsidR="00815217" w:rsidRPr="00020619" w14:paraId="54F757A0" w14:textId="77777777" w:rsidTr="00BB34DD">
        <w:trPr>
          <w:trHeight w:val="187"/>
          <w:jc w:val="center"/>
          <w:ins w:id="50905"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72AC1FE3" w14:textId="77777777" w:rsidR="00815217" w:rsidRPr="00020619" w:rsidRDefault="00815217" w:rsidP="00BB34DD">
            <w:pPr>
              <w:pStyle w:val="TAL"/>
              <w:rPr>
                <w:ins w:id="50906" w:author="BigCREditor-RAN4#104-bis" w:date="2022-10-21T15:11:00Z"/>
              </w:rPr>
            </w:pPr>
          </w:p>
        </w:tc>
        <w:tc>
          <w:tcPr>
            <w:tcW w:w="1732" w:type="dxa"/>
            <w:tcBorders>
              <w:left w:val="single" w:sz="4" w:space="0" w:color="auto"/>
              <w:right w:val="single" w:sz="4" w:space="0" w:color="auto"/>
            </w:tcBorders>
          </w:tcPr>
          <w:p w14:paraId="50503755" w14:textId="77777777" w:rsidR="00815217" w:rsidRPr="00020619" w:rsidRDefault="00815217" w:rsidP="00BB34DD">
            <w:pPr>
              <w:pStyle w:val="TAL"/>
              <w:rPr>
                <w:ins w:id="50907" w:author="BigCREditor-RAN4#104-bis" w:date="2022-10-21T15:11:00Z"/>
              </w:rPr>
            </w:pPr>
            <w:ins w:id="50908" w:author="BigCREditor-RAN4#104-bis" w:date="2022-10-21T15:11:00Z">
              <w:r w:rsidRPr="00020619">
                <w:t>Config</w:t>
              </w:r>
              <w:r w:rsidRPr="00020619">
                <w:rPr>
                  <w:rFonts w:eastAsia="Malgun Gothic"/>
                  <w:szCs w:val="18"/>
                </w:rPr>
                <w:t xml:space="preserve"> </w:t>
              </w:r>
              <w:r w:rsidRPr="00020619">
                <w:t>3</w:t>
              </w:r>
            </w:ins>
          </w:p>
        </w:tc>
        <w:tc>
          <w:tcPr>
            <w:tcW w:w="1216" w:type="dxa"/>
            <w:tcBorders>
              <w:top w:val="nil"/>
              <w:left w:val="single" w:sz="4" w:space="0" w:color="auto"/>
              <w:bottom w:val="single" w:sz="4" w:space="0" w:color="auto"/>
              <w:right w:val="single" w:sz="4" w:space="0" w:color="auto"/>
            </w:tcBorders>
            <w:shd w:val="clear" w:color="auto" w:fill="auto"/>
          </w:tcPr>
          <w:p w14:paraId="30679910" w14:textId="77777777" w:rsidR="00815217" w:rsidRPr="00020619" w:rsidRDefault="00815217" w:rsidP="00BB34DD">
            <w:pPr>
              <w:pStyle w:val="TAC"/>
              <w:rPr>
                <w:ins w:id="50909" w:author="BigCREditor-RAN4#104-bis" w:date="2022-10-21T15:11:00Z"/>
              </w:rPr>
            </w:pPr>
          </w:p>
        </w:tc>
        <w:tc>
          <w:tcPr>
            <w:tcW w:w="3359" w:type="dxa"/>
            <w:gridSpan w:val="7"/>
            <w:tcBorders>
              <w:top w:val="single" w:sz="4" w:space="0" w:color="auto"/>
              <w:left w:val="single" w:sz="4" w:space="0" w:color="auto"/>
              <w:right w:val="single" w:sz="4" w:space="0" w:color="auto"/>
            </w:tcBorders>
          </w:tcPr>
          <w:p w14:paraId="1167C4D8" w14:textId="77777777" w:rsidR="00815217" w:rsidRPr="00020619" w:rsidRDefault="00815217" w:rsidP="00BB34DD">
            <w:pPr>
              <w:pStyle w:val="TAC"/>
              <w:rPr>
                <w:ins w:id="50910" w:author="BigCREditor-RAN4#104-bis" w:date="2022-10-21T15:11:00Z"/>
              </w:rPr>
            </w:pPr>
            <w:ins w:id="50911" w:author="BigCREditor-RAN4#104-bis" w:date="2022-10-21T15:11:00Z">
              <w:r w:rsidRPr="00020619">
                <w:t>SSB.1 RedCap FR1</w:t>
              </w:r>
            </w:ins>
          </w:p>
        </w:tc>
      </w:tr>
      <w:tr w:rsidR="00815217" w:rsidRPr="00020619" w14:paraId="58671BF6" w14:textId="77777777" w:rsidTr="00BB34DD">
        <w:trPr>
          <w:trHeight w:val="187"/>
          <w:jc w:val="center"/>
          <w:ins w:id="50912"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2FE98811" w14:textId="77777777" w:rsidR="00815217" w:rsidRPr="00020619" w:rsidRDefault="00815217" w:rsidP="00BB34DD">
            <w:pPr>
              <w:pStyle w:val="TAL"/>
              <w:rPr>
                <w:ins w:id="50913" w:author="BigCREditor-RAN4#104-bis" w:date="2022-10-21T15:11:00Z"/>
              </w:rPr>
            </w:pPr>
            <w:ins w:id="50914" w:author="BigCREditor-RAN4#104-bis" w:date="2022-10-21T15:11:00Z">
              <w:r w:rsidRPr="00020619">
                <w:t>PDSCH/PDCCH subcarrier spacing</w:t>
              </w:r>
            </w:ins>
          </w:p>
        </w:tc>
        <w:tc>
          <w:tcPr>
            <w:tcW w:w="1732" w:type="dxa"/>
            <w:tcBorders>
              <w:top w:val="single" w:sz="4" w:space="0" w:color="auto"/>
              <w:left w:val="single" w:sz="4" w:space="0" w:color="auto"/>
              <w:right w:val="single" w:sz="4" w:space="0" w:color="auto"/>
            </w:tcBorders>
          </w:tcPr>
          <w:p w14:paraId="2D15C014" w14:textId="77777777" w:rsidR="00815217" w:rsidRPr="00020619" w:rsidRDefault="00815217" w:rsidP="00BB34DD">
            <w:pPr>
              <w:pStyle w:val="TAL"/>
              <w:rPr>
                <w:ins w:id="50915" w:author="BigCREditor-RAN4#104-bis" w:date="2022-10-21T15:11:00Z"/>
              </w:rPr>
            </w:pPr>
            <w:ins w:id="50916" w:author="BigCREditor-RAN4#104-bis" w:date="2022-10-21T15:11:00Z">
              <w:r w:rsidRPr="00020619">
                <w:t>Config</w:t>
              </w:r>
              <w:r w:rsidRPr="00020619">
                <w:rPr>
                  <w:rFonts w:eastAsia="Malgun Gothic"/>
                  <w:szCs w:val="18"/>
                </w:rPr>
                <w:t xml:space="preserve"> </w:t>
              </w:r>
              <w:r w:rsidRPr="00020619">
                <w:t>1,2,4</w:t>
              </w:r>
            </w:ins>
          </w:p>
        </w:tc>
        <w:tc>
          <w:tcPr>
            <w:tcW w:w="1216" w:type="dxa"/>
            <w:tcBorders>
              <w:top w:val="single" w:sz="4" w:space="0" w:color="auto"/>
              <w:left w:val="single" w:sz="4" w:space="0" w:color="auto"/>
              <w:bottom w:val="nil"/>
              <w:right w:val="single" w:sz="4" w:space="0" w:color="auto"/>
            </w:tcBorders>
            <w:shd w:val="clear" w:color="auto" w:fill="auto"/>
          </w:tcPr>
          <w:p w14:paraId="3676992E" w14:textId="77777777" w:rsidR="00815217" w:rsidRPr="00020619" w:rsidRDefault="00815217" w:rsidP="00BB34DD">
            <w:pPr>
              <w:pStyle w:val="TAC"/>
              <w:rPr>
                <w:ins w:id="50917" w:author="BigCREditor-RAN4#104-bis" w:date="2022-10-21T15:11:00Z"/>
              </w:rPr>
            </w:pPr>
            <w:ins w:id="50918" w:author="BigCREditor-RAN4#104-bis" w:date="2022-10-21T15:11:00Z">
              <w:r w:rsidRPr="00020619">
                <w:t>kHz</w:t>
              </w:r>
            </w:ins>
          </w:p>
        </w:tc>
        <w:tc>
          <w:tcPr>
            <w:tcW w:w="3359" w:type="dxa"/>
            <w:gridSpan w:val="7"/>
            <w:tcBorders>
              <w:top w:val="single" w:sz="4" w:space="0" w:color="auto"/>
              <w:left w:val="single" w:sz="4" w:space="0" w:color="auto"/>
              <w:right w:val="single" w:sz="4" w:space="0" w:color="auto"/>
            </w:tcBorders>
          </w:tcPr>
          <w:p w14:paraId="7EDF5259" w14:textId="77777777" w:rsidR="00815217" w:rsidRPr="00020619" w:rsidRDefault="00815217" w:rsidP="00BB34DD">
            <w:pPr>
              <w:pStyle w:val="TAC"/>
              <w:rPr>
                <w:ins w:id="50919" w:author="BigCREditor-RAN4#104-bis" w:date="2022-10-21T15:11:00Z"/>
              </w:rPr>
            </w:pPr>
            <w:ins w:id="50920" w:author="BigCREditor-RAN4#104-bis" w:date="2022-10-21T15:11:00Z">
              <w:r w:rsidRPr="00020619">
                <w:t>15</w:t>
              </w:r>
            </w:ins>
          </w:p>
        </w:tc>
      </w:tr>
      <w:tr w:rsidR="00815217" w:rsidRPr="00020619" w14:paraId="23BB6D49" w14:textId="77777777" w:rsidTr="00BB34DD">
        <w:trPr>
          <w:trHeight w:val="187"/>
          <w:jc w:val="center"/>
          <w:ins w:id="50921" w:author="BigCREditor-RAN4#104-bis" w:date="2022-10-21T15:11:00Z"/>
        </w:trPr>
        <w:tc>
          <w:tcPr>
            <w:tcW w:w="1975" w:type="dxa"/>
            <w:gridSpan w:val="3"/>
            <w:tcBorders>
              <w:top w:val="nil"/>
              <w:left w:val="single" w:sz="4" w:space="0" w:color="auto"/>
              <w:right w:val="single" w:sz="4" w:space="0" w:color="auto"/>
            </w:tcBorders>
            <w:shd w:val="clear" w:color="auto" w:fill="auto"/>
          </w:tcPr>
          <w:p w14:paraId="06A8A17C" w14:textId="77777777" w:rsidR="00815217" w:rsidRPr="00020619" w:rsidRDefault="00815217" w:rsidP="00BB34DD">
            <w:pPr>
              <w:pStyle w:val="TAL"/>
              <w:rPr>
                <w:ins w:id="50922" w:author="BigCREditor-RAN4#104-bis" w:date="2022-10-21T15:11:00Z"/>
              </w:rPr>
            </w:pPr>
          </w:p>
        </w:tc>
        <w:tc>
          <w:tcPr>
            <w:tcW w:w="1732" w:type="dxa"/>
            <w:tcBorders>
              <w:left w:val="single" w:sz="4" w:space="0" w:color="auto"/>
              <w:right w:val="single" w:sz="4" w:space="0" w:color="auto"/>
            </w:tcBorders>
          </w:tcPr>
          <w:p w14:paraId="0E47C1DB" w14:textId="77777777" w:rsidR="00815217" w:rsidRPr="00020619" w:rsidRDefault="00815217" w:rsidP="00BB34DD">
            <w:pPr>
              <w:pStyle w:val="TAL"/>
              <w:rPr>
                <w:ins w:id="50923" w:author="BigCREditor-RAN4#104-bis" w:date="2022-10-21T15:11:00Z"/>
              </w:rPr>
            </w:pPr>
            <w:ins w:id="50924" w:author="BigCREditor-RAN4#104-bis" w:date="2022-10-21T15:11:00Z">
              <w:r w:rsidRPr="00020619">
                <w:t>Config</w:t>
              </w:r>
              <w:r w:rsidRPr="00020619">
                <w:rPr>
                  <w:rFonts w:eastAsia="Malgun Gothic"/>
                  <w:szCs w:val="18"/>
                </w:rPr>
                <w:t xml:space="preserve"> </w:t>
              </w:r>
              <w:r w:rsidRPr="00020619">
                <w:t>3</w:t>
              </w:r>
            </w:ins>
          </w:p>
        </w:tc>
        <w:tc>
          <w:tcPr>
            <w:tcW w:w="1216" w:type="dxa"/>
            <w:tcBorders>
              <w:top w:val="nil"/>
              <w:left w:val="single" w:sz="4" w:space="0" w:color="auto"/>
              <w:bottom w:val="single" w:sz="4" w:space="0" w:color="auto"/>
              <w:right w:val="single" w:sz="4" w:space="0" w:color="auto"/>
            </w:tcBorders>
            <w:shd w:val="clear" w:color="auto" w:fill="auto"/>
          </w:tcPr>
          <w:p w14:paraId="71E49DB0" w14:textId="77777777" w:rsidR="00815217" w:rsidRPr="00020619" w:rsidRDefault="00815217" w:rsidP="00BB34DD">
            <w:pPr>
              <w:pStyle w:val="TAC"/>
              <w:rPr>
                <w:ins w:id="50925" w:author="BigCREditor-RAN4#104-bis" w:date="2022-10-21T15:11:00Z"/>
              </w:rPr>
            </w:pPr>
          </w:p>
        </w:tc>
        <w:tc>
          <w:tcPr>
            <w:tcW w:w="3359" w:type="dxa"/>
            <w:gridSpan w:val="7"/>
            <w:tcBorders>
              <w:left w:val="single" w:sz="4" w:space="0" w:color="auto"/>
              <w:right w:val="single" w:sz="4" w:space="0" w:color="auto"/>
            </w:tcBorders>
          </w:tcPr>
          <w:p w14:paraId="6A824C71" w14:textId="77777777" w:rsidR="00815217" w:rsidRPr="00020619" w:rsidRDefault="00815217" w:rsidP="00BB34DD">
            <w:pPr>
              <w:pStyle w:val="TAC"/>
              <w:rPr>
                <w:ins w:id="50926" w:author="BigCREditor-RAN4#104-bis" w:date="2022-10-21T15:11:00Z"/>
              </w:rPr>
            </w:pPr>
            <w:ins w:id="50927" w:author="BigCREditor-RAN4#104-bis" w:date="2022-10-21T15:11:00Z">
              <w:r w:rsidRPr="00020619">
                <w:t>30</w:t>
              </w:r>
            </w:ins>
          </w:p>
        </w:tc>
      </w:tr>
      <w:tr w:rsidR="00815217" w:rsidRPr="00020619" w14:paraId="694D777F" w14:textId="77777777" w:rsidTr="00BB34DD">
        <w:trPr>
          <w:trHeight w:val="187"/>
          <w:jc w:val="center"/>
          <w:ins w:id="50928"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685C4203" w14:textId="77777777" w:rsidR="00815217" w:rsidRPr="00020619" w:rsidRDefault="00815217" w:rsidP="00BB34DD">
            <w:pPr>
              <w:pStyle w:val="TAL"/>
              <w:rPr>
                <w:ins w:id="50929" w:author="BigCREditor-RAN4#104-bis" w:date="2022-10-21T15:11:00Z"/>
                <w:szCs w:val="18"/>
              </w:rPr>
            </w:pPr>
            <w:ins w:id="50930" w:author="BigCREditor-RAN4#104-bis" w:date="2022-10-21T15:11:00Z">
              <w:r w:rsidRPr="00020619">
                <w:rPr>
                  <w:szCs w:val="18"/>
                  <w:lang w:eastAsia="ja-JP"/>
                </w:rPr>
                <w:t>EPRE ratio of PSS to SSS</w:t>
              </w:r>
            </w:ins>
          </w:p>
        </w:tc>
        <w:tc>
          <w:tcPr>
            <w:tcW w:w="1216" w:type="dxa"/>
            <w:tcBorders>
              <w:top w:val="single" w:sz="4" w:space="0" w:color="auto"/>
              <w:left w:val="single" w:sz="4" w:space="0" w:color="auto"/>
              <w:bottom w:val="nil"/>
              <w:right w:val="single" w:sz="4" w:space="0" w:color="auto"/>
            </w:tcBorders>
            <w:shd w:val="clear" w:color="auto" w:fill="auto"/>
          </w:tcPr>
          <w:p w14:paraId="365D6BA5" w14:textId="77777777" w:rsidR="00815217" w:rsidRPr="00020619" w:rsidRDefault="00815217" w:rsidP="00BB34DD">
            <w:pPr>
              <w:pStyle w:val="TAC"/>
              <w:rPr>
                <w:ins w:id="50931" w:author="BigCREditor-RAN4#104-bis" w:date="2022-10-21T15:11:00Z"/>
                <w:szCs w:val="18"/>
              </w:rPr>
            </w:pPr>
            <w:ins w:id="50932" w:author="BigCREditor-RAN4#104-bis" w:date="2022-10-21T15:11:00Z">
              <w:r w:rsidRPr="00020619">
                <w:rPr>
                  <w:szCs w:val="18"/>
                  <w:lang w:eastAsia="ja-JP"/>
                </w:rPr>
                <w:t>dB</w:t>
              </w:r>
            </w:ins>
          </w:p>
        </w:tc>
        <w:tc>
          <w:tcPr>
            <w:tcW w:w="812" w:type="dxa"/>
            <w:tcBorders>
              <w:top w:val="single" w:sz="4" w:space="0" w:color="auto"/>
              <w:left w:val="single" w:sz="4" w:space="0" w:color="auto"/>
              <w:bottom w:val="nil"/>
              <w:right w:val="single" w:sz="4" w:space="0" w:color="auto"/>
            </w:tcBorders>
            <w:shd w:val="clear" w:color="auto" w:fill="auto"/>
          </w:tcPr>
          <w:p w14:paraId="38F76AC4" w14:textId="77777777" w:rsidR="00815217" w:rsidRPr="00020619" w:rsidRDefault="00815217" w:rsidP="00BB34DD">
            <w:pPr>
              <w:pStyle w:val="TAC"/>
              <w:rPr>
                <w:ins w:id="50933" w:author="BigCREditor-RAN4#104-bis" w:date="2022-10-21T15:11:00Z"/>
                <w:szCs w:val="18"/>
              </w:rPr>
            </w:pPr>
            <w:ins w:id="50934" w:author="BigCREditor-RAN4#104-bis" w:date="2022-10-21T15:11:00Z">
              <w:r w:rsidRPr="00020619">
                <w:rPr>
                  <w:szCs w:val="18"/>
                  <w:lang w:eastAsia="ja-JP"/>
                </w:rPr>
                <w:t>0</w:t>
              </w:r>
            </w:ins>
          </w:p>
        </w:tc>
        <w:tc>
          <w:tcPr>
            <w:tcW w:w="828" w:type="dxa"/>
            <w:gridSpan w:val="2"/>
            <w:tcBorders>
              <w:top w:val="single" w:sz="4" w:space="0" w:color="auto"/>
              <w:left w:val="single" w:sz="4" w:space="0" w:color="auto"/>
              <w:bottom w:val="nil"/>
              <w:right w:val="single" w:sz="4" w:space="0" w:color="auto"/>
            </w:tcBorders>
            <w:shd w:val="clear" w:color="auto" w:fill="auto"/>
          </w:tcPr>
          <w:p w14:paraId="06C7A22B" w14:textId="77777777" w:rsidR="00815217" w:rsidRPr="00020619" w:rsidRDefault="00815217" w:rsidP="00BB34DD">
            <w:pPr>
              <w:pStyle w:val="TAC"/>
              <w:rPr>
                <w:ins w:id="50935" w:author="BigCREditor-RAN4#104-bis" w:date="2022-10-21T15:11:00Z"/>
                <w:szCs w:val="18"/>
              </w:rPr>
            </w:pPr>
            <w:ins w:id="50936" w:author="BigCREditor-RAN4#104-bis" w:date="2022-10-21T15:11:00Z">
              <w:r w:rsidRPr="00020619">
                <w:rPr>
                  <w:szCs w:val="18"/>
                  <w:lang w:eastAsia="ja-JP"/>
                </w:rPr>
                <w:t>0</w:t>
              </w:r>
            </w:ins>
          </w:p>
        </w:tc>
        <w:tc>
          <w:tcPr>
            <w:tcW w:w="900" w:type="dxa"/>
            <w:gridSpan w:val="3"/>
            <w:tcBorders>
              <w:top w:val="single" w:sz="4" w:space="0" w:color="auto"/>
              <w:left w:val="single" w:sz="4" w:space="0" w:color="auto"/>
              <w:bottom w:val="nil"/>
              <w:right w:val="single" w:sz="4" w:space="0" w:color="auto"/>
            </w:tcBorders>
            <w:shd w:val="clear" w:color="auto" w:fill="auto"/>
          </w:tcPr>
          <w:p w14:paraId="33A5119B" w14:textId="77777777" w:rsidR="00815217" w:rsidRPr="00020619" w:rsidRDefault="00815217" w:rsidP="00BB34DD">
            <w:pPr>
              <w:pStyle w:val="TAC"/>
              <w:rPr>
                <w:ins w:id="50937" w:author="BigCREditor-RAN4#104-bis" w:date="2022-10-21T15:11:00Z"/>
                <w:szCs w:val="18"/>
              </w:rPr>
            </w:pPr>
            <w:ins w:id="50938" w:author="BigCREditor-RAN4#104-bis" w:date="2022-10-21T15:11:00Z">
              <w:r w:rsidRPr="00020619">
                <w:rPr>
                  <w:szCs w:val="18"/>
                  <w:lang w:eastAsia="ja-JP"/>
                </w:rPr>
                <w:t>0</w:t>
              </w:r>
            </w:ins>
          </w:p>
        </w:tc>
        <w:tc>
          <w:tcPr>
            <w:tcW w:w="819" w:type="dxa"/>
            <w:tcBorders>
              <w:top w:val="single" w:sz="4" w:space="0" w:color="auto"/>
              <w:left w:val="single" w:sz="4" w:space="0" w:color="auto"/>
              <w:bottom w:val="nil"/>
              <w:right w:val="single" w:sz="4" w:space="0" w:color="auto"/>
            </w:tcBorders>
            <w:shd w:val="clear" w:color="auto" w:fill="auto"/>
          </w:tcPr>
          <w:p w14:paraId="5EA133CF" w14:textId="77777777" w:rsidR="00815217" w:rsidRPr="00020619" w:rsidRDefault="00815217" w:rsidP="00BB34DD">
            <w:pPr>
              <w:pStyle w:val="TAC"/>
              <w:rPr>
                <w:ins w:id="50939" w:author="BigCREditor-RAN4#104-bis" w:date="2022-10-21T15:11:00Z"/>
                <w:szCs w:val="18"/>
              </w:rPr>
            </w:pPr>
            <w:ins w:id="50940" w:author="BigCREditor-RAN4#104-bis" w:date="2022-10-21T15:11:00Z">
              <w:r w:rsidRPr="00020619">
                <w:rPr>
                  <w:szCs w:val="18"/>
                  <w:lang w:eastAsia="ja-JP"/>
                </w:rPr>
                <w:t>0</w:t>
              </w:r>
            </w:ins>
          </w:p>
        </w:tc>
      </w:tr>
      <w:tr w:rsidR="00815217" w:rsidRPr="00020619" w14:paraId="500DE541" w14:textId="77777777" w:rsidTr="00BB34DD">
        <w:trPr>
          <w:trHeight w:val="187"/>
          <w:jc w:val="center"/>
          <w:ins w:id="50941"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5BEE212C" w14:textId="77777777" w:rsidR="00815217" w:rsidRPr="00020619" w:rsidRDefault="00815217" w:rsidP="00BB34DD">
            <w:pPr>
              <w:pStyle w:val="TAL"/>
              <w:rPr>
                <w:ins w:id="50942" w:author="BigCREditor-RAN4#104-bis" w:date="2022-10-21T15:11:00Z"/>
                <w:szCs w:val="18"/>
              </w:rPr>
            </w:pPr>
            <w:ins w:id="50943" w:author="BigCREditor-RAN4#104-bis" w:date="2022-10-21T15:11:00Z">
              <w:r w:rsidRPr="00020619">
                <w:rPr>
                  <w:szCs w:val="18"/>
                  <w:lang w:eastAsia="ja-JP"/>
                </w:rPr>
                <w:t>EPRE ratio of PBCH DMRS to SSS</w:t>
              </w:r>
            </w:ins>
          </w:p>
        </w:tc>
        <w:tc>
          <w:tcPr>
            <w:tcW w:w="1216" w:type="dxa"/>
            <w:tcBorders>
              <w:top w:val="nil"/>
              <w:left w:val="single" w:sz="4" w:space="0" w:color="auto"/>
              <w:bottom w:val="nil"/>
              <w:right w:val="single" w:sz="4" w:space="0" w:color="auto"/>
            </w:tcBorders>
            <w:shd w:val="clear" w:color="auto" w:fill="auto"/>
          </w:tcPr>
          <w:p w14:paraId="597B6D40" w14:textId="77777777" w:rsidR="00815217" w:rsidRPr="00020619" w:rsidRDefault="00815217" w:rsidP="00BB34DD">
            <w:pPr>
              <w:pStyle w:val="TAC"/>
              <w:rPr>
                <w:ins w:id="50944"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6F1B090A" w14:textId="77777777" w:rsidR="00815217" w:rsidRPr="00020619" w:rsidRDefault="00815217" w:rsidP="00BB34DD">
            <w:pPr>
              <w:pStyle w:val="TAC"/>
              <w:rPr>
                <w:ins w:id="50945"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7B36A7D6" w14:textId="77777777" w:rsidR="00815217" w:rsidRPr="00020619" w:rsidRDefault="00815217" w:rsidP="00BB34DD">
            <w:pPr>
              <w:pStyle w:val="TAC"/>
              <w:rPr>
                <w:ins w:id="50946"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7AD1A976" w14:textId="77777777" w:rsidR="00815217" w:rsidRPr="00020619" w:rsidRDefault="00815217" w:rsidP="00BB34DD">
            <w:pPr>
              <w:pStyle w:val="TAC"/>
              <w:rPr>
                <w:ins w:id="50947"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585F0349" w14:textId="77777777" w:rsidR="00815217" w:rsidRPr="00020619" w:rsidRDefault="00815217" w:rsidP="00BB34DD">
            <w:pPr>
              <w:pStyle w:val="TAC"/>
              <w:rPr>
                <w:ins w:id="50948" w:author="BigCREditor-RAN4#104-bis" w:date="2022-10-21T15:11:00Z"/>
                <w:szCs w:val="18"/>
              </w:rPr>
            </w:pPr>
          </w:p>
        </w:tc>
      </w:tr>
      <w:tr w:rsidR="00815217" w:rsidRPr="00020619" w14:paraId="4B1497D8" w14:textId="77777777" w:rsidTr="00BB34DD">
        <w:trPr>
          <w:trHeight w:val="187"/>
          <w:jc w:val="center"/>
          <w:ins w:id="50949"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4020D15E" w14:textId="77777777" w:rsidR="00815217" w:rsidRPr="00020619" w:rsidRDefault="00815217" w:rsidP="00BB34DD">
            <w:pPr>
              <w:pStyle w:val="TAL"/>
              <w:rPr>
                <w:ins w:id="50950" w:author="BigCREditor-RAN4#104-bis" w:date="2022-10-21T15:11:00Z"/>
                <w:szCs w:val="18"/>
              </w:rPr>
            </w:pPr>
            <w:ins w:id="50951" w:author="BigCREditor-RAN4#104-bis" w:date="2022-10-21T15:11:00Z">
              <w:r w:rsidRPr="00020619">
                <w:rPr>
                  <w:szCs w:val="18"/>
                  <w:lang w:eastAsia="ja-JP"/>
                </w:rPr>
                <w:t>EPRE ratio of PBCH to PBCH DMRS</w:t>
              </w:r>
            </w:ins>
          </w:p>
        </w:tc>
        <w:tc>
          <w:tcPr>
            <w:tcW w:w="1216" w:type="dxa"/>
            <w:tcBorders>
              <w:top w:val="nil"/>
              <w:left w:val="single" w:sz="4" w:space="0" w:color="auto"/>
              <w:bottom w:val="nil"/>
              <w:right w:val="single" w:sz="4" w:space="0" w:color="auto"/>
            </w:tcBorders>
            <w:shd w:val="clear" w:color="auto" w:fill="auto"/>
          </w:tcPr>
          <w:p w14:paraId="460CEC6C" w14:textId="77777777" w:rsidR="00815217" w:rsidRPr="00020619" w:rsidRDefault="00815217" w:rsidP="00BB34DD">
            <w:pPr>
              <w:pStyle w:val="TAC"/>
              <w:rPr>
                <w:ins w:id="50952"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78D6CCF0" w14:textId="77777777" w:rsidR="00815217" w:rsidRPr="00020619" w:rsidRDefault="00815217" w:rsidP="00BB34DD">
            <w:pPr>
              <w:pStyle w:val="TAC"/>
              <w:rPr>
                <w:ins w:id="50953"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63810DFE" w14:textId="77777777" w:rsidR="00815217" w:rsidRPr="00020619" w:rsidRDefault="00815217" w:rsidP="00BB34DD">
            <w:pPr>
              <w:pStyle w:val="TAC"/>
              <w:rPr>
                <w:ins w:id="50954"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6902BE62" w14:textId="77777777" w:rsidR="00815217" w:rsidRPr="00020619" w:rsidRDefault="00815217" w:rsidP="00BB34DD">
            <w:pPr>
              <w:pStyle w:val="TAC"/>
              <w:rPr>
                <w:ins w:id="50955"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294EB222" w14:textId="77777777" w:rsidR="00815217" w:rsidRPr="00020619" w:rsidRDefault="00815217" w:rsidP="00BB34DD">
            <w:pPr>
              <w:pStyle w:val="TAC"/>
              <w:rPr>
                <w:ins w:id="50956" w:author="BigCREditor-RAN4#104-bis" w:date="2022-10-21T15:11:00Z"/>
                <w:szCs w:val="18"/>
              </w:rPr>
            </w:pPr>
          </w:p>
        </w:tc>
      </w:tr>
      <w:tr w:rsidR="00815217" w:rsidRPr="00020619" w14:paraId="13D8C2B1" w14:textId="77777777" w:rsidTr="00BB34DD">
        <w:trPr>
          <w:trHeight w:val="187"/>
          <w:jc w:val="center"/>
          <w:ins w:id="50957"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70121CF9" w14:textId="77777777" w:rsidR="00815217" w:rsidRPr="00020619" w:rsidRDefault="00815217" w:rsidP="00BB34DD">
            <w:pPr>
              <w:pStyle w:val="TAL"/>
              <w:rPr>
                <w:ins w:id="50958" w:author="BigCREditor-RAN4#104-bis" w:date="2022-10-21T15:11:00Z"/>
                <w:szCs w:val="18"/>
              </w:rPr>
            </w:pPr>
            <w:ins w:id="50959" w:author="BigCREditor-RAN4#104-bis" w:date="2022-10-21T15:11:00Z">
              <w:r w:rsidRPr="00020619">
                <w:rPr>
                  <w:szCs w:val="18"/>
                  <w:lang w:eastAsia="ja-JP"/>
                </w:rPr>
                <w:t>EPRE ratio of PDCCH DMRS to SSS</w:t>
              </w:r>
            </w:ins>
          </w:p>
        </w:tc>
        <w:tc>
          <w:tcPr>
            <w:tcW w:w="1216" w:type="dxa"/>
            <w:tcBorders>
              <w:top w:val="nil"/>
              <w:left w:val="single" w:sz="4" w:space="0" w:color="auto"/>
              <w:bottom w:val="nil"/>
              <w:right w:val="single" w:sz="4" w:space="0" w:color="auto"/>
            </w:tcBorders>
            <w:shd w:val="clear" w:color="auto" w:fill="auto"/>
          </w:tcPr>
          <w:p w14:paraId="01EE5EB1" w14:textId="77777777" w:rsidR="00815217" w:rsidRPr="00020619" w:rsidRDefault="00815217" w:rsidP="00BB34DD">
            <w:pPr>
              <w:pStyle w:val="TAC"/>
              <w:rPr>
                <w:ins w:id="50960"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30B364DF" w14:textId="77777777" w:rsidR="00815217" w:rsidRPr="00020619" w:rsidRDefault="00815217" w:rsidP="00BB34DD">
            <w:pPr>
              <w:pStyle w:val="TAC"/>
              <w:rPr>
                <w:ins w:id="50961"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6D319E2C" w14:textId="77777777" w:rsidR="00815217" w:rsidRPr="00020619" w:rsidRDefault="00815217" w:rsidP="00BB34DD">
            <w:pPr>
              <w:pStyle w:val="TAC"/>
              <w:rPr>
                <w:ins w:id="50962"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238DE2B1" w14:textId="77777777" w:rsidR="00815217" w:rsidRPr="00020619" w:rsidRDefault="00815217" w:rsidP="00BB34DD">
            <w:pPr>
              <w:pStyle w:val="TAC"/>
              <w:rPr>
                <w:ins w:id="50963"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153E5893" w14:textId="77777777" w:rsidR="00815217" w:rsidRPr="00020619" w:rsidRDefault="00815217" w:rsidP="00BB34DD">
            <w:pPr>
              <w:pStyle w:val="TAC"/>
              <w:rPr>
                <w:ins w:id="50964" w:author="BigCREditor-RAN4#104-bis" w:date="2022-10-21T15:11:00Z"/>
                <w:szCs w:val="18"/>
              </w:rPr>
            </w:pPr>
          </w:p>
        </w:tc>
      </w:tr>
      <w:tr w:rsidR="00815217" w:rsidRPr="00020619" w14:paraId="3155CFA4" w14:textId="77777777" w:rsidTr="00BB34DD">
        <w:trPr>
          <w:trHeight w:val="187"/>
          <w:jc w:val="center"/>
          <w:ins w:id="50965"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7DB1B81E" w14:textId="77777777" w:rsidR="00815217" w:rsidRPr="00020619" w:rsidRDefault="00815217" w:rsidP="00BB34DD">
            <w:pPr>
              <w:pStyle w:val="TAL"/>
              <w:rPr>
                <w:ins w:id="50966" w:author="BigCREditor-RAN4#104-bis" w:date="2022-10-21T15:11:00Z"/>
                <w:szCs w:val="18"/>
              </w:rPr>
            </w:pPr>
            <w:ins w:id="50967" w:author="BigCREditor-RAN4#104-bis" w:date="2022-10-21T15:11:00Z">
              <w:r w:rsidRPr="00020619">
                <w:rPr>
                  <w:szCs w:val="18"/>
                  <w:lang w:eastAsia="ja-JP"/>
                </w:rPr>
                <w:t>EPRE ratio of PDCCH to PDCCH DMRS</w:t>
              </w:r>
            </w:ins>
          </w:p>
        </w:tc>
        <w:tc>
          <w:tcPr>
            <w:tcW w:w="1216" w:type="dxa"/>
            <w:tcBorders>
              <w:top w:val="nil"/>
              <w:left w:val="single" w:sz="4" w:space="0" w:color="auto"/>
              <w:bottom w:val="nil"/>
              <w:right w:val="single" w:sz="4" w:space="0" w:color="auto"/>
            </w:tcBorders>
            <w:shd w:val="clear" w:color="auto" w:fill="auto"/>
          </w:tcPr>
          <w:p w14:paraId="25F16377" w14:textId="77777777" w:rsidR="00815217" w:rsidRPr="00020619" w:rsidRDefault="00815217" w:rsidP="00BB34DD">
            <w:pPr>
              <w:pStyle w:val="TAC"/>
              <w:rPr>
                <w:ins w:id="50968"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38819CC7" w14:textId="77777777" w:rsidR="00815217" w:rsidRPr="00020619" w:rsidRDefault="00815217" w:rsidP="00BB34DD">
            <w:pPr>
              <w:pStyle w:val="TAC"/>
              <w:rPr>
                <w:ins w:id="50969"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5F68623F" w14:textId="77777777" w:rsidR="00815217" w:rsidRPr="00020619" w:rsidRDefault="00815217" w:rsidP="00BB34DD">
            <w:pPr>
              <w:pStyle w:val="TAC"/>
              <w:rPr>
                <w:ins w:id="50970"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428DF091" w14:textId="77777777" w:rsidR="00815217" w:rsidRPr="00020619" w:rsidRDefault="00815217" w:rsidP="00BB34DD">
            <w:pPr>
              <w:pStyle w:val="TAC"/>
              <w:rPr>
                <w:ins w:id="50971"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5A52B0CF" w14:textId="77777777" w:rsidR="00815217" w:rsidRPr="00020619" w:rsidRDefault="00815217" w:rsidP="00BB34DD">
            <w:pPr>
              <w:pStyle w:val="TAC"/>
              <w:rPr>
                <w:ins w:id="50972" w:author="BigCREditor-RAN4#104-bis" w:date="2022-10-21T15:11:00Z"/>
                <w:szCs w:val="18"/>
              </w:rPr>
            </w:pPr>
          </w:p>
        </w:tc>
      </w:tr>
      <w:tr w:rsidR="00815217" w:rsidRPr="00020619" w14:paraId="5861665A" w14:textId="77777777" w:rsidTr="00BB34DD">
        <w:trPr>
          <w:trHeight w:val="187"/>
          <w:jc w:val="center"/>
          <w:ins w:id="50973"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440B8345" w14:textId="77777777" w:rsidR="00815217" w:rsidRPr="00020619" w:rsidRDefault="00815217" w:rsidP="00BB34DD">
            <w:pPr>
              <w:pStyle w:val="TAL"/>
              <w:rPr>
                <w:ins w:id="50974" w:author="BigCREditor-RAN4#104-bis" w:date="2022-10-21T15:11:00Z"/>
                <w:szCs w:val="18"/>
              </w:rPr>
            </w:pPr>
            <w:ins w:id="50975" w:author="BigCREditor-RAN4#104-bis" w:date="2022-10-21T15:11:00Z">
              <w:r w:rsidRPr="00020619">
                <w:rPr>
                  <w:szCs w:val="18"/>
                  <w:lang w:eastAsia="ja-JP"/>
                </w:rPr>
                <w:t xml:space="preserve">EPRE ratio of PDSCH DMRS to SSS </w:t>
              </w:r>
            </w:ins>
          </w:p>
        </w:tc>
        <w:tc>
          <w:tcPr>
            <w:tcW w:w="1216" w:type="dxa"/>
            <w:tcBorders>
              <w:top w:val="nil"/>
              <w:left w:val="single" w:sz="4" w:space="0" w:color="auto"/>
              <w:bottom w:val="nil"/>
              <w:right w:val="single" w:sz="4" w:space="0" w:color="auto"/>
            </w:tcBorders>
            <w:shd w:val="clear" w:color="auto" w:fill="auto"/>
          </w:tcPr>
          <w:p w14:paraId="08B7CCDB" w14:textId="77777777" w:rsidR="00815217" w:rsidRPr="00020619" w:rsidRDefault="00815217" w:rsidP="00BB34DD">
            <w:pPr>
              <w:pStyle w:val="TAC"/>
              <w:rPr>
                <w:ins w:id="50976"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0E3A986C" w14:textId="77777777" w:rsidR="00815217" w:rsidRPr="00020619" w:rsidRDefault="00815217" w:rsidP="00BB34DD">
            <w:pPr>
              <w:pStyle w:val="TAC"/>
              <w:rPr>
                <w:ins w:id="50977"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78F616D0" w14:textId="77777777" w:rsidR="00815217" w:rsidRPr="00020619" w:rsidRDefault="00815217" w:rsidP="00BB34DD">
            <w:pPr>
              <w:pStyle w:val="TAC"/>
              <w:rPr>
                <w:ins w:id="50978"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13D61084" w14:textId="77777777" w:rsidR="00815217" w:rsidRPr="00020619" w:rsidRDefault="00815217" w:rsidP="00BB34DD">
            <w:pPr>
              <w:pStyle w:val="TAC"/>
              <w:rPr>
                <w:ins w:id="50979"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1644619C" w14:textId="77777777" w:rsidR="00815217" w:rsidRPr="00020619" w:rsidRDefault="00815217" w:rsidP="00BB34DD">
            <w:pPr>
              <w:pStyle w:val="TAC"/>
              <w:rPr>
                <w:ins w:id="50980" w:author="BigCREditor-RAN4#104-bis" w:date="2022-10-21T15:11:00Z"/>
                <w:szCs w:val="18"/>
              </w:rPr>
            </w:pPr>
          </w:p>
        </w:tc>
      </w:tr>
      <w:tr w:rsidR="00815217" w:rsidRPr="00020619" w14:paraId="454AB8C3" w14:textId="77777777" w:rsidTr="00BB34DD">
        <w:trPr>
          <w:trHeight w:val="187"/>
          <w:jc w:val="center"/>
          <w:ins w:id="50981"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2BA06BE1" w14:textId="77777777" w:rsidR="00815217" w:rsidRPr="00020619" w:rsidRDefault="00815217" w:rsidP="00BB34DD">
            <w:pPr>
              <w:pStyle w:val="TAL"/>
              <w:rPr>
                <w:ins w:id="50982" w:author="BigCREditor-RAN4#104-bis" w:date="2022-10-21T15:11:00Z"/>
                <w:szCs w:val="18"/>
              </w:rPr>
            </w:pPr>
            <w:ins w:id="50983" w:author="BigCREditor-RAN4#104-bis" w:date="2022-10-21T15:11:00Z">
              <w:r w:rsidRPr="00020619">
                <w:rPr>
                  <w:szCs w:val="18"/>
                  <w:lang w:eastAsia="ja-JP"/>
                </w:rPr>
                <w:t xml:space="preserve">EPRE ratio of PDSCH to PDSCH </w:t>
              </w:r>
            </w:ins>
          </w:p>
        </w:tc>
        <w:tc>
          <w:tcPr>
            <w:tcW w:w="1216" w:type="dxa"/>
            <w:tcBorders>
              <w:top w:val="nil"/>
              <w:left w:val="single" w:sz="4" w:space="0" w:color="auto"/>
              <w:bottom w:val="nil"/>
              <w:right w:val="single" w:sz="4" w:space="0" w:color="auto"/>
            </w:tcBorders>
            <w:shd w:val="clear" w:color="auto" w:fill="auto"/>
          </w:tcPr>
          <w:p w14:paraId="445760C4" w14:textId="77777777" w:rsidR="00815217" w:rsidRPr="00020619" w:rsidRDefault="00815217" w:rsidP="00BB34DD">
            <w:pPr>
              <w:pStyle w:val="TAC"/>
              <w:rPr>
                <w:ins w:id="50984"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67282AB9" w14:textId="77777777" w:rsidR="00815217" w:rsidRPr="00020619" w:rsidRDefault="00815217" w:rsidP="00BB34DD">
            <w:pPr>
              <w:pStyle w:val="TAC"/>
              <w:rPr>
                <w:ins w:id="50985"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0AFBEE27" w14:textId="77777777" w:rsidR="00815217" w:rsidRPr="00020619" w:rsidRDefault="00815217" w:rsidP="00BB34DD">
            <w:pPr>
              <w:pStyle w:val="TAC"/>
              <w:rPr>
                <w:ins w:id="50986"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7DEBF3B4" w14:textId="77777777" w:rsidR="00815217" w:rsidRPr="00020619" w:rsidRDefault="00815217" w:rsidP="00BB34DD">
            <w:pPr>
              <w:pStyle w:val="TAC"/>
              <w:rPr>
                <w:ins w:id="50987"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5FF140AB" w14:textId="77777777" w:rsidR="00815217" w:rsidRPr="00020619" w:rsidRDefault="00815217" w:rsidP="00BB34DD">
            <w:pPr>
              <w:pStyle w:val="TAC"/>
              <w:rPr>
                <w:ins w:id="50988" w:author="BigCREditor-RAN4#104-bis" w:date="2022-10-21T15:11:00Z"/>
                <w:szCs w:val="18"/>
              </w:rPr>
            </w:pPr>
          </w:p>
        </w:tc>
      </w:tr>
      <w:tr w:rsidR="00815217" w:rsidRPr="00020619" w14:paraId="487989D1" w14:textId="77777777" w:rsidTr="00BB34DD">
        <w:trPr>
          <w:trHeight w:val="187"/>
          <w:jc w:val="center"/>
          <w:ins w:id="50989"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5E9EE61B" w14:textId="77777777" w:rsidR="00815217" w:rsidRPr="00020619" w:rsidRDefault="00815217" w:rsidP="00BB34DD">
            <w:pPr>
              <w:pStyle w:val="TAL"/>
              <w:rPr>
                <w:ins w:id="50990" w:author="BigCREditor-RAN4#104-bis" w:date="2022-10-21T15:11:00Z"/>
                <w:szCs w:val="18"/>
              </w:rPr>
            </w:pPr>
            <w:ins w:id="50991" w:author="BigCREditor-RAN4#104-bis" w:date="2022-10-21T15:11: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216" w:type="dxa"/>
            <w:tcBorders>
              <w:top w:val="nil"/>
              <w:left w:val="single" w:sz="4" w:space="0" w:color="auto"/>
              <w:bottom w:val="nil"/>
              <w:right w:val="single" w:sz="4" w:space="0" w:color="auto"/>
            </w:tcBorders>
            <w:shd w:val="clear" w:color="auto" w:fill="auto"/>
          </w:tcPr>
          <w:p w14:paraId="10EE8EC6" w14:textId="77777777" w:rsidR="00815217" w:rsidRPr="00020619" w:rsidRDefault="00815217" w:rsidP="00BB34DD">
            <w:pPr>
              <w:pStyle w:val="TAC"/>
              <w:rPr>
                <w:ins w:id="50992"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2AE80A2A" w14:textId="77777777" w:rsidR="00815217" w:rsidRPr="00020619" w:rsidRDefault="00815217" w:rsidP="00BB34DD">
            <w:pPr>
              <w:pStyle w:val="TAC"/>
              <w:rPr>
                <w:ins w:id="50993"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22DAA4A2" w14:textId="77777777" w:rsidR="00815217" w:rsidRPr="00020619" w:rsidRDefault="00815217" w:rsidP="00BB34DD">
            <w:pPr>
              <w:pStyle w:val="TAC"/>
              <w:rPr>
                <w:ins w:id="50994"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38EA973F" w14:textId="77777777" w:rsidR="00815217" w:rsidRPr="00020619" w:rsidRDefault="00815217" w:rsidP="00BB34DD">
            <w:pPr>
              <w:pStyle w:val="TAC"/>
              <w:rPr>
                <w:ins w:id="50995"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1AB90ECD" w14:textId="77777777" w:rsidR="00815217" w:rsidRPr="00020619" w:rsidRDefault="00815217" w:rsidP="00BB34DD">
            <w:pPr>
              <w:pStyle w:val="TAC"/>
              <w:rPr>
                <w:ins w:id="50996" w:author="BigCREditor-RAN4#104-bis" w:date="2022-10-21T15:11:00Z"/>
                <w:szCs w:val="18"/>
              </w:rPr>
            </w:pPr>
          </w:p>
        </w:tc>
      </w:tr>
      <w:tr w:rsidR="00815217" w:rsidRPr="00020619" w14:paraId="06316F02" w14:textId="77777777" w:rsidTr="00BB34DD">
        <w:trPr>
          <w:trHeight w:val="187"/>
          <w:jc w:val="center"/>
          <w:ins w:id="50997"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79A8EB5E" w14:textId="77777777" w:rsidR="00815217" w:rsidRPr="00020619" w:rsidRDefault="00815217" w:rsidP="00BB34DD">
            <w:pPr>
              <w:pStyle w:val="TAL"/>
              <w:rPr>
                <w:ins w:id="50998" w:author="BigCREditor-RAN4#104-bis" w:date="2022-10-21T15:11:00Z"/>
                <w:szCs w:val="18"/>
              </w:rPr>
            </w:pPr>
            <w:ins w:id="50999" w:author="BigCREditor-RAN4#104-bis" w:date="2022-10-21T15:11:00Z">
              <w:r w:rsidRPr="00020619">
                <w:rPr>
                  <w:szCs w:val="18"/>
                  <w:lang w:eastAsia="ja-JP"/>
                </w:rPr>
                <w:t>EPRE ratio of OCNG to OCNG DMRS (Note 1)</w:t>
              </w:r>
            </w:ins>
          </w:p>
        </w:tc>
        <w:tc>
          <w:tcPr>
            <w:tcW w:w="1216" w:type="dxa"/>
            <w:tcBorders>
              <w:top w:val="nil"/>
              <w:left w:val="single" w:sz="4" w:space="0" w:color="auto"/>
              <w:bottom w:val="single" w:sz="4" w:space="0" w:color="auto"/>
              <w:right w:val="single" w:sz="4" w:space="0" w:color="auto"/>
            </w:tcBorders>
            <w:shd w:val="clear" w:color="auto" w:fill="auto"/>
          </w:tcPr>
          <w:p w14:paraId="605A6A2F" w14:textId="77777777" w:rsidR="00815217" w:rsidRPr="00020619" w:rsidRDefault="00815217" w:rsidP="00BB34DD">
            <w:pPr>
              <w:pStyle w:val="TAC"/>
              <w:rPr>
                <w:ins w:id="51000" w:author="BigCREditor-RAN4#104-bis" w:date="2022-10-21T15:11:00Z"/>
                <w:szCs w:val="18"/>
              </w:rPr>
            </w:pPr>
          </w:p>
        </w:tc>
        <w:tc>
          <w:tcPr>
            <w:tcW w:w="812" w:type="dxa"/>
            <w:tcBorders>
              <w:top w:val="nil"/>
              <w:left w:val="single" w:sz="4" w:space="0" w:color="auto"/>
              <w:bottom w:val="single" w:sz="4" w:space="0" w:color="auto"/>
              <w:right w:val="single" w:sz="4" w:space="0" w:color="auto"/>
            </w:tcBorders>
            <w:shd w:val="clear" w:color="auto" w:fill="auto"/>
          </w:tcPr>
          <w:p w14:paraId="07A882CA" w14:textId="77777777" w:rsidR="00815217" w:rsidRPr="00020619" w:rsidRDefault="00815217" w:rsidP="00BB34DD">
            <w:pPr>
              <w:pStyle w:val="TAC"/>
              <w:rPr>
                <w:ins w:id="51001" w:author="BigCREditor-RAN4#104-bis" w:date="2022-10-21T15:11:00Z"/>
                <w:szCs w:val="18"/>
              </w:rPr>
            </w:pPr>
          </w:p>
        </w:tc>
        <w:tc>
          <w:tcPr>
            <w:tcW w:w="828" w:type="dxa"/>
            <w:gridSpan w:val="2"/>
            <w:tcBorders>
              <w:top w:val="nil"/>
              <w:left w:val="single" w:sz="4" w:space="0" w:color="auto"/>
              <w:bottom w:val="single" w:sz="4" w:space="0" w:color="auto"/>
              <w:right w:val="single" w:sz="4" w:space="0" w:color="auto"/>
            </w:tcBorders>
            <w:shd w:val="clear" w:color="auto" w:fill="auto"/>
          </w:tcPr>
          <w:p w14:paraId="66AE4092" w14:textId="77777777" w:rsidR="00815217" w:rsidRPr="00020619" w:rsidRDefault="00815217" w:rsidP="00BB34DD">
            <w:pPr>
              <w:pStyle w:val="TAC"/>
              <w:rPr>
                <w:ins w:id="51002" w:author="BigCREditor-RAN4#104-bis" w:date="2022-10-21T15:11:00Z"/>
                <w:szCs w:val="18"/>
              </w:rPr>
            </w:pPr>
          </w:p>
        </w:tc>
        <w:tc>
          <w:tcPr>
            <w:tcW w:w="900" w:type="dxa"/>
            <w:gridSpan w:val="3"/>
            <w:tcBorders>
              <w:top w:val="nil"/>
              <w:left w:val="single" w:sz="4" w:space="0" w:color="auto"/>
              <w:bottom w:val="single" w:sz="4" w:space="0" w:color="auto"/>
              <w:right w:val="single" w:sz="4" w:space="0" w:color="auto"/>
            </w:tcBorders>
            <w:shd w:val="clear" w:color="auto" w:fill="auto"/>
          </w:tcPr>
          <w:p w14:paraId="45EFFBED" w14:textId="77777777" w:rsidR="00815217" w:rsidRPr="00020619" w:rsidRDefault="00815217" w:rsidP="00BB34DD">
            <w:pPr>
              <w:pStyle w:val="TAC"/>
              <w:rPr>
                <w:ins w:id="51003" w:author="BigCREditor-RAN4#104-bis" w:date="2022-10-21T15:11:00Z"/>
                <w:szCs w:val="18"/>
              </w:rPr>
            </w:pPr>
          </w:p>
        </w:tc>
        <w:tc>
          <w:tcPr>
            <w:tcW w:w="819" w:type="dxa"/>
            <w:tcBorders>
              <w:top w:val="nil"/>
              <w:left w:val="single" w:sz="4" w:space="0" w:color="auto"/>
              <w:bottom w:val="single" w:sz="4" w:space="0" w:color="auto"/>
              <w:right w:val="single" w:sz="4" w:space="0" w:color="auto"/>
            </w:tcBorders>
            <w:shd w:val="clear" w:color="auto" w:fill="auto"/>
          </w:tcPr>
          <w:p w14:paraId="22A0999A" w14:textId="77777777" w:rsidR="00815217" w:rsidRPr="00020619" w:rsidRDefault="00815217" w:rsidP="00BB34DD">
            <w:pPr>
              <w:pStyle w:val="TAC"/>
              <w:rPr>
                <w:ins w:id="51004" w:author="BigCREditor-RAN4#104-bis" w:date="2022-10-21T15:11:00Z"/>
                <w:szCs w:val="18"/>
              </w:rPr>
            </w:pPr>
          </w:p>
        </w:tc>
      </w:tr>
      <w:tr w:rsidR="00815217" w:rsidRPr="00020619" w14:paraId="31F5D4F8" w14:textId="77777777" w:rsidTr="00BB34DD">
        <w:trPr>
          <w:trHeight w:val="187"/>
          <w:jc w:val="center"/>
          <w:ins w:id="51005"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317C4CD6" w14:textId="77777777" w:rsidR="00815217" w:rsidRPr="00020619" w:rsidRDefault="00815217" w:rsidP="00BB34DD">
            <w:pPr>
              <w:pStyle w:val="TAL"/>
              <w:rPr>
                <w:ins w:id="51006" w:author="BigCREditor-RAN4#104-bis" w:date="2022-10-21T15:11:00Z"/>
                <w:vertAlign w:val="superscript"/>
              </w:rPr>
            </w:pPr>
            <w:ins w:id="51007" w:author="BigCREditor-RAN4#104-bis" w:date="2022-10-21T15:11:00Z">
              <w:r w:rsidRPr="00020619">
                <w:rPr>
                  <w:rFonts w:eastAsia="Calibri"/>
                  <w:noProof/>
                  <w:position w:val="-12"/>
                  <w:szCs w:val="22"/>
                </w:rPr>
                <w:object w:dxaOrig="405" w:dyaOrig="345" w14:anchorId="15FB5FD9">
                  <v:shape id="_x0000_i1224" type="#_x0000_t75" style="width:20.75pt;height:15.45pt" o:ole="" fillcolor="window">
                    <v:imagedata r:id="rId15" o:title=""/>
                  </v:shape>
                  <o:OLEObject Type="Embed" ProgID="Equation.3" ShapeID="_x0000_i1224" DrawAspect="Content" ObjectID="_1731331570" r:id="rId282"/>
                </w:object>
              </w:r>
            </w:ins>
            <w:ins w:id="51008" w:author="BigCREditor-RAN4#104-bis" w:date="2022-10-21T15:11:00Z">
              <w:r w:rsidRPr="00020619">
                <w:rPr>
                  <w:vertAlign w:val="superscript"/>
                </w:rPr>
                <w:t>Note2</w:t>
              </w:r>
            </w:ins>
          </w:p>
        </w:tc>
        <w:tc>
          <w:tcPr>
            <w:tcW w:w="1732" w:type="dxa"/>
            <w:tcBorders>
              <w:top w:val="single" w:sz="4" w:space="0" w:color="auto"/>
              <w:left w:val="single" w:sz="4" w:space="0" w:color="auto"/>
              <w:right w:val="single" w:sz="4" w:space="0" w:color="auto"/>
            </w:tcBorders>
          </w:tcPr>
          <w:p w14:paraId="089C6E8F" w14:textId="77777777" w:rsidR="00815217" w:rsidRPr="00020619" w:rsidRDefault="00815217" w:rsidP="00BB34DD">
            <w:pPr>
              <w:pStyle w:val="TAL"/>
              <w:rPr>
                <w:ins w:id="51009" w:author="BigCREditor-RAN4#104-bis" w:date="2022-10-21T15:11:00Z"/>
              </w:rPr>
            </w:pPr>
            <w:ins w:id="51010" w:author="BigCREditor-RAN4#104-bis" w:date="2022-10-21T15:11:00Z">
              <w:r w:rsidRPr="00020619">
                <w:t xml:space="preserve">NR_FDD_FR1_A, NR_TDD_FR1_A </w:t>
              </w:r>
              <w:r w:rsidRPr="00020619">
                <w:rPr>
                  <w:vertAlign w:val="superscript"/>
                </w:rPr>
                <w:t>NOTE 6</w:t>
              </w:r>
            </w:ins>
          </w:p>
        </w:tc>
        <w:tc>
          <w:tcPr>
            <w:tcW w:w="1216" w:type="dxa"/>
            <w:tcBorders>
              <w:top w:val="single" w:sz="4" w:space="0" w:color="auto"/>
              <w:left w:val="single" w:sz="4" w:space="0" w:color="auto"/>
              <w:bottom w:val="nil"/>
              <w:right w:val="single" w:sz="4" w:space="0" w:color="auto"/>
            </w:tcBorders>
            <w:shd w:val="clear" w:color="auto" w:fill="auto"/>
            <w:hideMark/>
          </w:tcPr>
          <w:p w14:paraId="744A1BFE" w14:textId="77777777" w:rsidR="00815217" w:rsidRPr="00020619" w:rsidRDefault="00815217" w:rsidP="00BB34DD">
            <w:pPr>
              <w:pStyle w:val="TAC"/>
              <w:rPr>
                <w:ins w:id="51011" w:author="BigCREditor-RAN4#104-bis" w:date="2022-10-21T15:11:00Z"/>
              </w:rPr>
            </w:pPr>
            <w:ins w:id="51012" w:author="BigCREditor-RAN4#104-bis" w:date="2022-10-21T15:11:00Z">
              <w:r w:rsidRPr="00020619">
                <w:t>dBm/15kHz</w:t>
              </w:r>
            </w:ins>
          </w:p>
        </w:tc>
        <w:tc>
          <w:tcPr>
            <w:tcW w:w="1640" w:type="dxa"/>
            <w:gridSpan w:val="3"/>
            <w:tcBorders>
              <w:top w:val="single" w:sz="4" w:space="0" w:color="auto"/>
              <w:left w:val="single" w:sz="4" w:space="0" w:color="auto"/>
              <w:bottom w:val="nil"/>
              <w:right w:val="single" w:sz="4" w:space="0" w:color="auto"/>
            </w:tcBorders>
            <w:shd w:val="clear" w:color="auto" w:fill="auto"/>
          </w:tcPr>
          <w:p w14:paraId="5A20DA61" w14:textId="77777777" w:rsidR="00815217" w:rsidRPr="00020619" w:rsidRDefault="00815217" w:rsidP="00BB34DD">
            <w:pPr>
              <w:pStyle w:val="TAC"/>
              <w:rPr>
                <w:ins w:id="51013" w:author="BigCREditor-RAN4#104-bis" w:date="2022-10-21T15:11:00Z"/>
              </w:rPr>
            </w:pPr>
            <w:ins w:id="51014" w:author="BigCREditor-RAN4#104-bis" w:date="2022-10-21T15:11:00Z">
              <w:r w:rsidRPr="00020619">
                <w:t>-93</w:t>
              </w:r>
            </w:ins>
          </w:p>
        </w:tc>
        <w:tc>
          <w:tcPr>
            <w:tcW w:w="1719" w:type="dxa"/>
            <w:gridSpan w:val="4"/>
            <w:tcBorders>
              <w:top w:val="single" w:sz="4" w:space="0" w:color="auto"/>
              <w:left w:val="single" w:sz="4" w:space="0" w:color="auto"/>
              <w:bottom w:val="single" w:sz="4" w:space="0" w:color="auto"/>
              <w:right w:val="single" w:sz="4" w:space="0" w:color="auto"/>
            </w:tcBorders>
          </w:tcPr>
          <w:p w14:paraId="3966A5DD" w14:textId="77777777" w:rsidR="00815217" w:rsidRPr="00020619" w:rsidRDefault="00815217" w:rsidP="00BB34DD">
            <w:pPr>
              <w:pStyle w:val="TAC"/>
              <w:rPr>
                <w:ins w:id="51015" w:author="BigCREditor-RAN4#104-bis" w:date="2022-10-21T15:11:00Z"/>
              </w:rPr>
            </w:pPr>
            <w:ins w:id="51016" w:author="BigCREditor-RAN4#104-bis" w:date="2022-10-21T15:11:00Z">
              <w:r w:rsidRPr="00020619">
                <w:t>-116</w:t>
              </w:r>
            </w:ins>
          </w:p>
        </w:tc>
      </w:tr>
      <w:tr w:rsidR="00815217" w:rsidRPr="00020619" w14:paraId="2312E2D3" w14:textId="77777777" w:rsidTr="00BB34DD">
        <w:trPr>
          <w:trHeight w:val="187"/>
          <w:jc w:val="center"/>
          <w:ins w:id="51017"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3EF80516" w14:textId="77777777" w:rsidR="00815217" w:rsidRPr="00020619" w:rsidRDefault="00815217" w:rsidP="00BB34DD">
            <w:pPr>
              <w:pStyle w:val="TAL"/>
              <w:rPr>
                <w:ins w:id="51018" w:author="BigCREditor-RAN4#104-bis" w:date="2022-10-21T15:11:00Z"/>
              </w:rPr>
            </w:pPr>
          </w:p>
        </w:tc>
        <w:tc>
          <w:tcPr>
            <w:tcW w:w="1732" w:type="dxa"/>
            <w:tcBorders>
              <w:left w:val="single" w:sz="4" w:space="0" w:color="auto"/>
              <w:right w:val="single" w:sz="4" w:space="0" w:color="auto"/>
            </w:tcBorders>
          </w:tcPr>
          <w:p w14:paraId="4BE7F269" w14:textId="77777777" w:rsidR="00815217" w:rsidRPr="00020619" w:rsidRDefault="00815217" w:rsidP="00BB34DD">
            <w:pPr>
              <w:pStyle w:val="TAL"/>
              <w:rPr>
                <w:ins w:id="51019" w:author="BigCREditor-RAN4#104-bis" w:date="2022-10-21T15:11:00Z"/>
              </w:rPr>
            </w:pPr>
            <w:ins w:id="51020"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hideMark/>
          </w:tcPr>
          <w:p w14:paraId="1C4B82AF" w14:textId="77777777" w:rsidR="00815217" w:rsidRPr="00020619" w:rsidRDefault="00815217" w:rsidP="00BB34DD">
            <w:pPr>
              <w:pStyle w:val="TAC"/>
              <w:rPr>
                <w:ins w:id="51021"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17E13391" w14:textId="77777777" w:rsidR="00815217" w:rsidRPr="00020619" w:rsidRDefault="00815217" w:rsidP="00BB34DD">
            <w:pPr>
              <w:pStyle w:val="TAC"/>
              <w:rPr>
                <w:ins w:id="51022"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3583F9CC" w14:textId="77777777" w:rsidR="00815217" w:rsidRPr="00020619" w:rsidRDefault="00815217" w:rsidP="00BB34DD">
            <w:pPr>
              <w:pStyle w:val="TAC"/>
              <w:rPr>
                <w:ins w:id="51023" w:author="BigCREditor-RAN4#104-bis" w:date="2022-10-21T15:11:00Z"/>
              </w:rPr>
            </w:pPr>
            <w:ins w:id="51024" w:author="BigCREditor-RAN4#104-bis" w:date="2022-10-21T15:11:00Z">
              <w:r w:rsidRPr="00020619">
                <w:t>-115.5</w:t>
              </w:r>
            </w:ins>
          </w:p>
        </w:tc>
      </w:tr>
      <w:tr w:rsidR="00815217" w:rsidRPr="00020619" w14:paraId="76B633D6" w14:textId="77777777" w:rsidTr="00BB34DD">
        <w:trPr>
          <w:trHeight w:val="187"/>
          <w:jc w:val="center"/>
          <w:ins w:id="51025"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269478B8" w14:textId="77777777" w:rsidR="00815217" w:rsidRPr="00020619" w:rsidRDefault="00815217" w:rsidP="00BB34DD">
            <w:pPr>
              <w:pStyle w:val="TAL"/>
              <w:rPr>
                <w:ins w:id="51026" w:author="BigCREditor-RAN4#104-bis" w:date="2022-10-21T15:11:00Z"/>
              </w:rPr>
            </w:pPr>
          </w:p>
        </w:tc>
        <w:tc>
          <w:tcPr>
            <w:tcW w:w="1732" w:type="dxa"/>
            <w:tcBorders>
              <w:left w:val="single" w:sz="4" w:space="0" w:color="auto"/>
              <w:right w:val="single" w:sz="4" w:space="0" w:color="auto"/>
            </w:tcBorders>
          </w:tcPr>
          <w:p w14:paraId="28E7E9EF" w14:textId="77777777" w:rsidR="00815217" w:rsidRPr="00020619" w:rsidRDefault="00815217" w:rsidP="00BB34DD">
            <w:pPr>
              <w:pStyle w:val="TAL"/>
              <w:rPr>
                <w:ins w:id="51027" w:author="BigCREditor-RAN4#104-bis" w:date="2022-10-21T15:11:00Z"/>
              </w:rPr>
            </w:pPr>
            <w:ins w:id="51028"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hideMark/>
          </w:tcPr>
          <w:p w14:paraId="64064D6A" w14:textId="77777777" w:rsidR="00815217" w:rsidRPr="00020619" w:rsidRDefault="00815217" w:rsidP="00BB34DD">
            <w:pPr>
              <w:pStyle w:val="TAC"/>
              <w:rPr>
                <w:ins w:id="51029"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60D4C24F" w14:textId="77777777" w:rsidR="00815217" w:rsidRPr="00020619" w:rsidRDefault="00815217" w:rsidP="00BB34DD">
            <w:pPr>
              <w:pStyle w:val="TAC"/>
              <w:rPr>
                <w:ins w:id="51030"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5D2F32A1" w14:textId="77777777" w:rsidR="00815217" w:rsidRPr="00020619" w:rsidRDefault="00815217" w:rsidP="00BB34DD">
            <w:pPr>
              <w:pStyle w:val="TAC"/>
              <w:rPr>
                <w:ins w:id="51031" w:author="BigCREditor-RAN4#104-bis" w:date="2022-10-21T15:11:00Z"/>
              </w:rPr>
            </w:pPr>
            <w:ins w:id="51032" w:author="BigCREditor-RAN4#104-bis" w:date="2022-10-21T15:11:00Z">
              <w:r w:rsidRPr="00020619">
                <w:t>-115</w:t>
              </w:r>
            </w:ins>
          </w:p>
        </w:tc>
      </w:tr>
      <w:tr w:rsidR="00815217" w:rsidRPr="00020619" w14:paraId="1D2D196E" w14:textId="77777777" w:rsidTr="00BB34DD">
        <w:trPr>
          <w:trHeight w:val="187"/>
          <w:jc w:val="center"/>
          <w:ins w:id="51033"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46EF816B" w14:textId="77777777" w:rsidR="00815217" w:rsidRPr="00020619" w:rsidRDefault="00815217" w:rsidP="00BB34DD">
            <w:pPr>
              <w:pStyle w:val="TAL"/>
              <w:rPr>
                <w:ins w:id="51034" w:author="BigCREditor-RAN4#104-bis" w:date="2022-10-21T15:11:00Z"/>
              </w:rPr>
            </w:pPr>
          </w:p>
        </w:tc>
        <w:tc>
          <w:tcPr>
            <w:tcW w:w="1732" w:type="dxa"/>
            <w:tcBorders>
              <w:left w:val="single" w:sz="4" w:space="0" w:color="auto"/>
              <w:right w:val="single" w:sz="4" w:space="0" w:color="auto"/>
            </w:tcBorders>
          </w:tcPr>
          <w:p w14:paraId="6D44B644" w14:textId="77777777" w:rsidR="00815217" w:rsidRPr="00020619" w:rsidRDefault="00815217" w:rsidP="00BB34DD">
            <w:pPr>
              <w:pStyle w:val="TAL"/>
              <w:rPr>
                <w:ins w:id="51035" w:author="BigCREditor-RAN4#104-bis" w:date="2022-10-21T15:11:00Z"/>
                <w:lang w:val="sv-SE"/>
              </w:rPr>
            </w:pPr>
            <w:ins w:id="51036"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hideMark/>
          </w:tcPr>
          <w:p w14:paraId="00114B17" w14:textId="77777777" w:rsidR="00815217" w:rsidRPr="00020619" w:rsidRDefault="00815217" w:rsidP="00BB34DD">
            <w:pPr>
              <w:pStyle w:val="TAC"/>
              <w:rPr>
                <w:ins w:id="51037" w:author="BigCREditor-RAN4#104-bis" w:date="2022-10-21T15:11:00Z"/>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327A528D" w14:textId="77777777" w:rsidR="00815217" w:rsidRPr="00020619" w:rsidRDefault="00815217" w:rsidP="00BB34DD">
            <w:pPr>
              <w:pStyle w:val="TAC"/>
              <w:rPr>
                <w:ins w:id="51038" w:author="BigCREditor-RAN4#104-bis" w:date="2022-10-21T15:11:00Z"/>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19BDB09C" w14:textId="77777777" w:rsidR="00815217" w:rsidRPr="00020619" w:rsidRDefault="00815217" w:rsidP="00BB34DD">
            <w:pPr>
              <w:pStyle w:val="TAC"/>
              <w:rPr>
                <w:ins w:id="51039" w:author="BigCREditor-RAN4#104-bis" w:date="2022-10-21T15:11:00Z"/>
              </w:rPr>
            </w:pPr>
            <w:ins w:id="51040" w:author="BigCREditor-RAN4#104-bis" w:date="2022-10-21T15:11:00Z">
              <w:r w:rsidRPr="00020619">
                <w:t>-114.5</w:t>
              </w:r>
            </w:ins>
          </w:p>
        </w:tc>
      </w:tr>
      <w:tr w:rsidR="00815217" w:rsidRPr="00020619" w14:paraId="135D5BB2" w14:textId="77777777" w:rsidTr="00BB34DD">
        <w:trPr>
          <w:trHeight w:val="187"/>
          <w:jc w:val="center"/>
          <w:ins w:id="51041"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663552BF" w14:textId="77777777" w:rsidR="00815217" w:rsidRPr="00020619" w:rsidRDefault="00815217" w:rsidP="00BB34DD">
            <w:pPr>
              <w:pStyle w:val="TAL"/>
              <w:rPr>
                <w:ins w:id="51042" w:author="BigCREditor-RAN4#104-bis" w:date="2022-10-21T15:11:00Z"/>
              </w:rPr>
            </w:pPr>
          </w:p>
        </w:tc>
        <w:tc>
          <w:tcPr>
            <w:tcW w:w="1732" w:type="dxa"/>
            <w:tcBorders>
              <w:left w:val="single" w:sz="4" w:space="0" w:color="auto"/>
              <w:right w:val="single" w:sz="4" w:space="0" w:color="auto"/>
            </w:tcBorders>
          </w:tcPr>
          <w:p w14:paraId="26B455A9" w14:textId="77777777" w:rsidR="00815217" w:rsidRPr="00020619" w:rsidRDefault="00815217" w:rsidP="00BB34DD">
            <w:pPr>
              <w:pStyle w:val="TAL"/>
              <w:rPr>
                <w:ins w:id="51043" w:author="BigCREditor-RAN4#104-bis" w:date="2022-10-21T15:11:00Z"/>
                <w:lang w:val="sv-SE"/>
              </w:rPr>
            </w:pPr>
            <w:ins w:id="51044"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hideMark/>
          </w:tcPr>
          <w:p w14:paraId="6F46F9ED" w14:textId="77777777" w:rsidR="00815217" w:rsidRPr="00020619" w:rsidRDefault="00815217" w:rsidP="00BB34DD">
            <w:pPr>
              <w:pStyle w:val="TAC"/>
              <w:rPr>
                <w:ins w:id="51045" w:author="BigCREditor-RAN4#104-bis" w:date="2022-10-21T15:11:00Z"/>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10EEE885" w14:textId="77777777" w:rsidR="00815217" w:rsidRPr="00020619" w:rsidRDefault="00815217" w:rsidP="00BB34DD">
            <w:pPr>
              <w:pStyle w:val="TAC"/>
              <w:rPr>
                <w:ins w:id="51046" w:author="BigCREditor-RAN4#104-bis" w:date="2022-10-21T15:11:00Z"/>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385AEDB0" w14:textId="77777777" w:rsidR="00815217" w:rsidRPr="00020619" w:rsidRDefault="00815217" w:rsidP="00BB34DD">
            <w:pPr>
              <w:pStyle w:val="TAC"/>
              <w:rPr>
                <w:ins w:id="51047" w:author="BigCREditor-RAN4#104-bis" w:date="2022-10-21T15:11:00Z"/>
              </w:rPr>
            </w:pPr>
            <w:ins w:id="51048" w:author="BigCREditor-RAN4#104-bis" w:date="2022-10-21T15:11:00Z">
              <w:r w:rsidRPr="00020619">
                <w:t>-114</w:t>
              </w:r>
            </w:ins>
          </w:p>
        </w:tc>
      </w:tr>
      <w:tr w:rsidR="00815217" w:rsidRPr="00020619" w14:paraId="2F3A2023" w14:textId="77777777" w:rsidTr="00BB34DD">
        <w:trPr>
          <w:trHeight w:val="187"/>
          <w:jc w:val="center"/>
          <w:ins w:id="51049"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7F937E92" w14:textId="77777777" w:rsidR="00815217" w:rsidRPr="00020619" w:rsidRDefault="00815217" w:rsidP="00BB34DD">
            <w:pPr>
              <w:pStyle w:val="TAL"/>
              <w:rPr>
                <w:ins w:id="51050" w:author="BigCREditor-RAN4#104-bis" w:date="2022-10-21T15:11:00Z"/>
              </w:rPr>
            </w:pPr>
          </w:p>
        </w:tc>
        <w:tc>
          <w:tcPr>
            <w:tcW w:w="1732" w:type="dxa"/>
            <w:tcBorders>
              <w:left w:val="single" w:sz="4" w:space="0" w:color="auto"/>
              <w:right w:val="single" w:sz="4" w:space="0" w:color="auto"/>
            </w:tcBorders>
          </w:tcPr>
          <w:p w14:paraId="586BAF1C" w14:textId="77777777" w:rsidR="00815217" w:rsidRPr="00020619" w:rsidRDefault="00815217" w:rsidP="00BB34DD">
            <w:pPr>
              <w:pStyle w:val="TAL"/>
              <w:rPr>
                <w:ins w:id="51051" w:author="BigCREditor-RAN4#104-bis" w:date="2022-10-21T15:11:00Z"/>
              </w:rPr>
            </w:pPr>
            <w:ins w:id="51052"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3629999E" w14:textId="77777777" w:rsidR="00815217" w:rsidRPr="00020619" w:rsidRDefault="00815217" w:rsidP="00BB34DD">
            <w:pPr>
              <w:pStyle w:val="TAC"/>
              <w:rPr>
                <w:ins w:id="51053"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74F71112" w14:textId="77777777" w:rsidR="00815217" w:rsidRPr="00020619" w:rsidRDefault="00815217" w:rsidP="00BB34DD">
            <w:pPr>
              <w:pStyle w:val="TAC"/>
              <w:rPr>
                <w:ins w:id="51054"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4556D51A" w14:textId="77777777" w:rsidR="00815217" w:rsidRPr="00020619" w:rsidRDefault="00815217" w:rsidP="00BB34DD">
            <w:pPr>
              <w:pStyle w:val="TAC"/>
              <w:rPr>
                <w:ins w:id="51055" w:author="BigCREditor-RAN4#104-bis" w:date="2022-10-21T15:11:00Z"/>
              </w:rPr>
            </w:pPr>
            <w:ins w:id="51056" w:author="BigCREditor-RAN4#104-bis" w:date="2022-10-21T15:11:00Z">
              <w:r w:rsidRPr="00020619">
                <w:t>-113.5</w:t>
              </w:r>
            </w:ins>
          </w:p>
        </w:tc>
      </w:tr>
      <w:tr w:rsidR="00815217" w:rsidRPr="00020619" w14:paraId="5B0BD2D8" w14:textId="77777777" w:rsidTr="00BB34DD">
        <w:trPr>
          <w:trHeight w:val="187"/>
          <w:jc w:val="center"/>
          <w:ins w:id="51057"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63EFA273" w14:textId="77777777" w:rsidR="00815217" w:rsidRPr="00020619" w:rsidRDefault="00815217" w:rsidP="00BB34DD">
            <w:pPr>
              <w:pStyle w:val="TAL"/>
              <w:rPr>
                <w:ins w:id="51058" w:author="BigCREditor-RAN4#104-bis" w:date="2022-10-21T15:11:00Z"/>
              </w:rPr>
            </w:pPr>
          </w:p>
        </w:tc>
        <w:tc>
          <w:tcPr>
            <w:tcW w:w="1732" w:type="dxa"/>
            <w:tcBorders>
              <w:left w:val="single" w:sz="4" w:space="0" w:color="auto"/>
              <w:right w:val="single" w:sz="4" w:space="0" w:color="auto"/>
            </w:tcBorders>
          </w:tcPr>
          <w:p w14:paraId="7B37F768" w14:textId="77777777" w:rsidR="00815217" w:rsidRPr="00020619" w:rsidRDefault="00815217" w:rsidP="00BB34DD">
            <w:pPr>
              <w:pStyle w:val="TAL"/>
              <w:rPr>
                <w:ins w:id="51059" w:author="BigCREditor-RAN4#104-bis" w:date="2022-10-21T15:11:00Z"/>
              </w:rPr>
            </w:pPr>
            <w:ins w:id="51060"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hideMark/>
          </w:tcPr>
          <w:p w14:paraId="2D1B449F" w14:textId="77777777" w:rsidR="00815217" w:rsidRPr="00020619" w:rsidRDefault="00815217" w:rsidP="00BB34DD">
            <w:pPr>
              <w:pStyle w:val="TAC"/>
              <w:rPr>
                <w:ins w:id="51061"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0A245AB6" w14:textId="77777777" w:rsidR="00815217" w:rsidRPr="00020619" w:rsidRDefault="00815217" w:rsidP="00BB34DD">
            <w:pPr>
              <w:pStyle w:val="TAC"/>
              <w:rPr>
                <w:ins w:id="51062"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2FB8AE84" w14:textId="77777777" w:rsidR="00815217" w:rsidRPr="00020619" w:rsidRDefault="00815217" w:rsidP="00BB34DD">
            <w:pPr>
              <w:pStyle w:val="TAC"/>
              <w:rPr>
                <w:ins w:id="51063" w:author="BigCREditor-RAN4#104-bis" w:date="2022-10-21T15:11:00Z"/>
              </w:rPr>
            </w:pPr>
            <w:ins w:id="51064" w:author="BigCREditor-RAN4#104-bis" w:date="2022-10-21T15:11:00Z">
              <w:r w:rsidRPr="00020619">
                <w:t>-113</w:t>
              </w:r>
            </w:ins>
          </w:p>
        </w:tc>
      </w:tr>
      <w:tr w:rsidR="00815217" w:rsidRPr="00020619" w14:paraId="57B9D114" w14:textId="77777777" w:rsidTr="00BB34DD">
        <w:trPr>
          <w:trHeight w:val="187"/>
          <w:jc w:val="center"/>
          <w:ins w:id="51065"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hideMark/>
          </w:tcPr>
          <w:p w14:paraId="6FA4A0F3" w14:textId="77777777" w:rsidR="00815217" w:rsidRPr="00020619" w:rsidRDefault="00815217" w:rsidP="00BB34DD">
            <w:pPr>
              <w:pStyle w:val="TAL"/>
              <w:rPr>
                <w:ins w:id="51066" w:author="BigCREditor-RAN4#104-bis" w:date="2022-10-21T15:11:00Z"/>
              </w:rPr>
            </w:pPr>
          </w:p>
        </w:tc>
        <w:tc>
          <w:tcPr>
            <w:tcW w:w="1732" w:type="dxa"/>
            <w:tcBorders>
              <w:left w:val="single" w:sz="4" w:space="0" w:color="auto"/>
              <w:bottom w:val="single" w:sz="4" w:space="0" w:color="auto"/>
              <w:right w:val="single" w:sz="4" w:space="0" w:color="auto"/>
            </w:tcBorders>
          </w:tcPr>
          <w:p w14:paraId="19BF8D7B" w14:textId="77777777" w:rsidR="00815217" w:rsidRPr="00020619" w:rsidRDefault="00815217" w:rsidP="00BB34DD">
            <w:pPr>
              <w:pStyle w:val="TAL"/>
              <w:rPr>
                <w:ins w:id="51067" w:author="BigCREditor-RAN4#104-bis" w:date="2022-10-21T15:11:00Z"/>
              </w:rPr>
            </w:pPr>
            <w:ins w:id="51068"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hideMark/>
          </w:tcPr>
          <w:p w14:paraId="64A35D41" w14:textId="77777777" w:rsidR="00815217" w:rsidRPr="00020619" w:rsidRDefault="00815217" w:rsidP="00BB34DD">
            <w:pPr>
              <w:pStyle w:val="TAC"/>
              <w:rPr>
                <w:ins w:id="51069" w:author="BigCREditor-RAN4#104-bis" w:date="2022-10-21T15:11:00Z"/>
                <w:rFonts w:eastAsia="Calibri"/>
                <w:szCs w:val="22"/>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6A3D81F1" w14:textId="77777777" w:rsidR="00815217" w:rsidRPr="00020619" w:rsidRDefault="00815217" w:rsidP="00BB34DD">
            <w:pPr>
              <w:pStyle w:val="TAC"/>
              <w:rPr>
                <w:ins w:id="51070"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54AEFA01" w14:textId="77777777" w:rsidR="00815217" w:rsidRPr="00020619" w:rsidRDefault="00815217" w:rsidP="00BB34DD">
            <w:pPr>
              <w:pStyle w:val="TAC"/>
              <w:rPr>
                <w:ins w:id="51071" w:author="BigCREditor-RAN4#104-bis" w:date="2022-10-21T15:11:00Z"/>
              </w:rPr>
            </w:pPr>
            <w:ins w:id="51072" w:author="BigCREditor-RAN4#104-bis" w:date="2022-10-21T15:11:00Z">
              <w:r w:rsidRPr="00020619">
                <w:t>-112.5</w:t>
              </w:r>
            </w:ins>
          </w:p>
        </w:tc>
      </w:tr>
      <w:tr w:rsidR="00815217" w:rsidRPr="00020619" w14:paraId="268F8D02" w14:textId="77777777" w:rsidTr="00BB34DD">
        <w:trPr>
          <w:trHeight w:val="187"/>
          <w:jc w:val="center"/>
          <w:ins w:id="51073" w:author="BigCREditor-RAN4#104-bis" w:date="2022-10-21T15:11:00Z"/>
        </w:trPr>
        <w:tc>
          <w:tcPr>
            <w:tcW w:w="961" w:type="dxa"/>
            <w:tcBorders>
              <w:top w:val="single" w:sz="4" w:space="0" w:color="auto"/>
              <w:left w:val="single" w:sz="4" w:space="0" w:color="auto"/>
              <w:bottom w:val="nil"/>
              <w:right w:val="single" w:sz="4" w:space="0" w:color="auto"/>
            </w:tcBorders>
            <w:shd w:val="clear" w:color="auto" w:fill="auto"/>
          </w:tcPr>
          <w:p w14:paraId="0E96C881" w14:textId="77777777" w:rsidR="00815217" w:rsidRPr="00020619" w:rsidRDefault="00815217" w:rsidP="00BB34DD">
            <w:pPr>
              <w:pStyle w:val="TAL"/>
              <w:rPr>
                <w:ins w:id="51074" w:author="BigCREditor-RAN4#104-bis" w:date="2022-10-21T15:11:00Z"/>
                <w:vertAlign w:val="superscript"/>
              </w:rPr>
            </w:pPr>
            <w:ins w:id="51075" w:author="BigCREditor-RAN4#104-bis" w:date="2022-10-21T15:11:00Z">
              <w:r w:rsidRPr="00020619">
                <w:rPr>
                  <w:rFonts w:eastAsia="Calibri"/>
                  <w:noProof/>
                  <w:position w:val="-12"/>
                  <w:szCs w:val="22"/>
                </w:rPr>
                <w:object w:dxaOrig="405" w:dyaOrig="345" w14:anchorId="6798B8AF">
                  <v:shape id="_x0000_i1225" type="#_x0000_t75" style="width:20.75pt;height:15.45pt" o:ole="" fillcolor="window">
                    <v:imagedata r:id="rId15" o:title=""/>
                  </v:shape>
                  <o:OLEObject Type="Embed" ProgID="Equation.3" ShapeID="_x0000_i1225" DrawAspect="Content" ObjectID="_1731331571" r:id="rId283"/>
                </w:object>
              </w:r>
            </w:ins>
            <w:ins w:id="51076" w:author="BigCREditor-RAN4#104-bis" w:date="2022-10-21T15:11:00Z">
              <w:r w:rsidRPr="00020619">
                <w:rPr>
                  <w:vertAlign w:val="superscript"/>
                </w:rPr>
                <w:t>Note2</w:t>
              </w:r>
            </w:ins>
          </w:p>
        </w:tc>
        <w:tc>
          <w:tcPr>
            <w:tcW w:w="2746" w:type="dxa"/>
            <w:gridSpan w:val="3"/>
            <w:tcBorders>
              <w:top w:val="single" w:sz="4" w:space="0" w:color="auto"/>
              <w:left w:val="single" w:sz="4" w:space="0" w:color="auto"/>
              <w:right w:val="single" w:sz="4" w:space="0" w:color="auto"/>
            </w:tcBorders>
          </w:tcPr>
          <w:p w14:paraId="4996C757" w14:textId="77777777" w:rsidR="00815217" w:rsidRPr="00020619" w:rsidRDefault="00815217" w:rsidP="00BB34DD">
            <w:pPr>
              <w:pStyle w:val="TAL"/>
              <w:rPr>
                <w:ins w:id="51077" w:author="BigCREditor-RAN4#104-bis" w:date="2022-10-21T15:11:00Z"/>
                <w:rFonts w:eastAsia="Calibri"/>
                <w:szCs w:val="22"/>
              </w:rPr>
            </w:pPr>
            <w:ins w:id="51078" w:author="BigCREditor-RAN4#104-bis" w:date="2022-10-21T15:11:00Z">
              <w:r w:rsidRPr="00020619">
                <w:t>Config</w:t>
              </w:r>
              <w:r w:rsidRPr="00020619">
                <w:rPr>
                  <w:rFonts w:eastAsia="Malgun Gothic"/>
                  <w:szCs w:val="18"/>
                </w:rPr>
                <w:t xml:space="preserve"> </w:t>
              </w:r>
              <w:r w:rsidRPr="00020619">
                <w:t>1,2,4</w:t>
              </w:r>
            </w:ins>
          </w:p>
        </w:tc>
        <w:tc>
          <w:tcPr>
            <w:tcW w:w="1216" w:type="dxa"/>
            <w:tcBorders>
              <w:top w:val="single" w:sz="4" w:space="0" w:color="auto"/>
              <w:left w:val="single" w:sz="4" w:space="0" w:color="auto"/>
              <w:bottom w:val="nil"/>
              <w:right w:val="single" w:sz="4" w:space="0" w:color="auto"/>
            </w:tcBorders>
            <w:shd w:val="clear" w:color="auto" w:fill="auto"/>
          </w:tcPr>
          <w:p w14:paraId="386A4393" w14:textId="77777777" w:rsidR="00815217" w:rsidRPr="00020619" w:rsidRDefault="00815217" w:rsidP="00BB34DD">
            <w:pPr>
              <w:pStyle w:val="TAC"/>
              <w:rPr>
                <w:ins w:id="51079" w:author="BigCREditor-RAN4#104-bis" w:date="2022-10-21T15:11:00Z"/>
              </w:rPr>
            </w:pPr>
            <w:ins w:id="51080" w:author="BigCREditor-RAN4#104-bis" w:date="2022-10-21T15:11:00Z">
              <w:r w:rsidRPr="00020619">
                <w:t>dBm/SCS</w:t>
              </w:r>
            </w:ins>
          </w:p>
        </w:tc>
        <w:tc>
          <w:tcPr>
            <w:tcW w:w="1640" w:type="dxa"/>
            <w:gridSpan w:val="3"/>
            <w:tcBorders>
              <w:top w:val="single" w:sz="4" w:space="0" w:color="auto"/>
              <w:left w:val="single" w:sz="4" w:space="0" w:color="auto"/>
              <w:bottom w:val="single" w:sz="4" w:space="0" w:color="auto"/>
              <w:right w:val="single" w:sz="4" w:space="0" w:color="auto"/>
            </w:tcBorders>
          </w:tcPr>
          <w:p w14:paraId="5FAF389D" w14:textId="77777777" w:rsidR="00815217" w:rsidRPr="00020619" w:rsidRDefault="00815217" w:rsidP="00BB34DD">
            <w:pPr>
              <w:pStyle w:val="TAC"/>
              <w:rPr>
                <w:ins w:id="51081" w:author="BigCREditor-RAN4#104-bis" w:date="2022-10-21T15:11:00Z"/>
              </w:rPr>
            </w:pPr>
            <w:ins w:id="51082" w:author="BigCREditor-RAN4#104-bis" w:date="2022-10-21T15:11:00Z">
              <w:r w:rsidRPr="00020619">
                <w:t>-93</w:t>
              </w:r>
            </w:ins>
          </w:p>
        </w:tc>
        <w:tc>
          <w:tcPr>
            <w:tcW w:w="1719" w:type="dxa"/>
            <w:gridSpan w:val="4"/>
            <w:tcBorders>
              <w:top w:val="single" w:sz="4" w:space="0" w:color="auto"/>
              <w:left w:val="single" w:sz="4" w:space="0" w:color="auto"/>
              <w:right w:val="single" w:sz="4" w:space="0" w:color="auto"/>
            </w:tcBorders>
          </w:tcPr>
          <w:p w14:paraId="601BD38C" w14:textId="77777777" w:rsidR="00815217" w:rsidRPr="00020619" w:rsidRDefault="00815217" w:rsidP="00BB34DD">
            <w:pPr>
              <w:pStyle w:val="TAC"/>
              <w:rPr>
                <w:ins w:id="51083" w:author="BigCREditor-RAN4#104-bis" w:date="2022-10-21T15:11:00Z"/>
              </w:rPr>
            </w:pPr>
            <w:ins w:id="51084" w:author="BigCREditor-RAN4#104-bis" w:date="2022-10-21T15:11:00Z">
              <w:r w:rsidRPr="00020619">
                <w:t xml:space="preserve">Same as </w:t>
              </w:r>
              <w:proofErr w:type="spellStart"/>
              <w:r w:rsidRPr="00020619">
                <w:t>Noc</w:t>
              </w:r>
              <w:proofErr w:type="spellEnd"/>
              <w:r w:rsidRPr="00020619">
                <w:t xml:space="preserve"> for 15 kHz</w:t>
              </w:r>
            </w:ins>
          </w:p>
        </w:tc>
      </w:tr>
      <w:tr w:rsidR="00815217" w:rsidRPr="00020619" w14:paraId="0DF911A0" w14:textId="77777777" w:rsidTr="00BB34DD">
        <w:trPr>
          <w:trHeight w:val="187"/>
          <w:jc w:val="center"/>
          <w:ins w:id="51085" w:author="BigCREditor-RAN4#104-bis" w:date="2022-10-21T15:11:00Z"/>
        </w:trPr>
        <w:tc>
          <w:tcPr>
            <w:tcW w:w="961" w:type="dxa"/>
            <w:tcBorders>
              <w:top w:val="nil"/>
              <w:left w:val="single" w:sz="4" w:space="0" w:color="auto"/>
              <w:bottom w:val="nil"/>
              <w:right w:val="single" w:sz="4" w:space="0" w:color="auto"/>
            </w:tcBorders>
            <w:shd w:val="clear" w:color="auto" w:fill="auto"/>
          </w:tcPr>
          <w:p w14:paraId="6C2155D3" w14:textId="77777777" w:rsidR="00815217" w:rsidRPr="00020619" w:rsidRDefault="00815217" w:rsidP="00BB34DD">
            <w:pPr>
              <w:pStyle w:val="TAL"/>
              <w:rPr>
                <w:ins w:id="51086" w:author="BigCREditor-RAN4#104-bis" w:date="2022-10-21T15:11:00Z"/>
                <w:rFonts w:eastAsia="Calibri"/>
                <w:szCs w:val="22"/>
              </w:rPr>
            </w:pPr>
          </w:p>
        </w:tc>
        <w:tc>
          <w:tcPr>
            <w:tcW w:w="1014" w:type="dxa"/>
            <w:gridSpan w:val="2"/>
            <w:tcBorders>
              <w:left w:val="single" w:sz="4" w:space="0" w:color="auto"/>
              <w:bottom w:val="nil"/>
              <w:right w:val="single" w:sz="4" w:space="0" w:color="auto"/>
            </w:tcBorders>
            <w:shd w:val="clear" w:color="auto" w:fill="auto"/>
          </w:tcPr>
          <w:p w14:paraId="55E66029" w14:textId="77777777" w:rsidR="00815217" w:rsidRPr="00020619" w:rsidRDefault="00815217" w:rsidP="00BB34DD">
            <w:pPr>
              <w:pStyle w:val="TAL"/>
              <w:rPr>
                <w:ins w:id="51087" w:author="BigCREditor-RAN4#104-bis" w:date="2022-10-21T15:11:00Z"/>
                <w:rFonts w:eastAsia="Calibri"/>
                <w:szCs w:val="22"/>
              </w:rPr>
            </w:pPr>
            <w:ins w:id="51088" w:author="BigCREditor-RAN4#104-bis" w:date="2022-10-21T15:11:00Z">
              <w:r w:rsidRPr="00020619">
                <w:t>Config</w:t>
              </w:r>
              <w:r w:rsidRPr="00020619">
                <w:rPr>
                  <w:rFonts w:eastAsia="Malgun Gothic"/>
                  <w:szCs w:val="18"/>
                </w:rPr>
                <w:t xml:space="preserve"> </w:t>
              </w:r>
              <w:r w:rsidRPr="00020619">
                <w:t>3</w:t>
              </w:r>
            </w:ins>
          </w:p>
        </w:tc>
        <w:tc>
          <w:tcPr>
            <w:tcW w:w="1732" w:type="dxa"/>
            <w:tcBorders>
              <w:left w:val="single" w:sz="4" w:space="0" w:color="auto"/>
              <w:right w:val="single" w:sz="4" w:space="0" w:color="auto"/>
            </w:tcBorders>
          </w:tcPr>
          <w:p w14:paraId="0203DCF0" w14:textId="77777777" w:rsidR="00815217" w:rsidRPr="00020619" w:rsidRDefault="00815217" w:rsidP="00BB34DD">
            <w:pPr>
              <w:pStyle w:val="TAL"/>
              <w:rPr>
                <w:ins w:id="51089" w:author="BigCREditor-RAN4#104-bis" w:date="2022-10-21T15:11:00Z"/>
                <w:rFonts w:eastAsia="Calibri"/>
                <w:szCs w:val="22"/>
              </w:rPr>
            </w:pPr>
            <w:ins w:id="51090" w:author="BigCREditor-RAN4#104-bis" w:date="2022-10-21T15:11:00Z">
              <w:r w:rsidRPr="00020619">
                <w:t xml:space="preserve">NR_FDD_FR1_A, NR_TDD_FR1_A </w:t>
              </w:r>
              <w:r w:rsidRPr="00020619">
                <w:rPr>
                  <w:vertAlign w:val="superscript"/>
                </w:rPr>
                <w:t>NOTE 6</w:t>
              </w:r>
            </w:ins>
          </w:p>
        </w:tc>
        <w:tc>
          <w:tcPr>
            <w:tcW w:w="1216" w:type="dxa"/>
            <w:tcBorders>
              <w:top w:val="nil"/>
              <w:left w:val="single" w:sz="4" w:space="0" w:color="auto"/>
              <w:bottom w:val="nil"/>
              <w:right w:val="single" w:sz="4" w:space="0" w:color="auto"/>
            </w:tcBorders>
            <w:shd w:val="clear" w:color="auto" w:fill="auto"/>
          </w:tcPr>
          <w:p w14:paraId="693FA712" w14:textId="77777777" w:rsidR="00815217" w:rsidRPr="00020619" w:rsidRDefault="00815217" w:rsidP="00BB34DD">
            <w:pPr>
              <w:pStyle w:val="TAC"/>
              <w:rPr>
                <w:ins w:id="51091" w:author="BigCREditor-RAN4#104-bis" w:date="2022-10-21T15:11:00Z"/>
              </w:rPr>
            </w:pPr>
          </w:p>
        </w:tc>
        <w:tc>
          <w:tcPr>
            <w:tcW w:w="1640" w:type="dxa"/>
            <w:gridSpan w:val="3"/>
            <w:tcBorders>
              <w:left w:val="single" w:sz="4" w:space="0" w:color="auto"/>
              <w:bottom w:val="nil"/>
              <w:right w:val="single" w:sz="4" w:space="0" w:color="auto"/>
            </w:tcBorders>
            <w:shd w:val="clear" w:color="auto" w:fill="auto"/>
          </w:tcPr>
          <w:p w14:paraId="49F94D1C" w14:textId="77777777" w:rsidR="00815217" w:rsidRPr="00020619" w:rsidRDefault="00815217" w:rsidP="00BB34DD">
            <w:pPr>
              <w:pStyle w:val="TAC"/>
              <w:rPr>
                <w:ins w:id="51092" w:author="BigCREditor-RAN4#104-bis" w:date="2022-10-21T15:11:00Z"/>
              </w:rPr>
            </w:pPr>
            <w:ins w:id="51093" w:author="BigCREditor-RAN4#104-bis" w:date="2022-10-21T15:11:00Z">
              <w:r w:rsidRPr="00020619">
                <w:t>-90</w:t>
              </w:r>
            </w:ins>
          </w:p>
        </w:tc>
        <w:tc>
          <w:tcPr>
            <w:tcW w:w="1719" w:type="dxa"/>
            <w:gridSpan w:val="4"/>
            <w:tcBorders>
              <w:left w:val="single" w:sz="4" w:space="0" w:color="auto"/>
              <w:bottom w:val="single" w:sz="4" w:space="0" w:color="auto"/>
              <w:right w:val="single" w:sz="4" w:space="0" w:color="auto"/>
            </w:tcBorders>
          </w:tcPr>
          <w:p w14:paraId="7C100768" w14:textId="77777777" w:rsidR="00815217" w:rsidRPr="00020619" w:rsidRDefault="00815217" w:rsidP="00BB34DD">
            <w:pPr>
              <w:pStyle w:val="TAC"/>
              <w:rPr>
                <w:ins w:id="51094" w:author="BigCREditor-RAN4#104-bis" w:date="2022-10-21T15:11:00Z"/>
              </w:rPr>
            </w:pPr>
            <w:ins w:id="51095" w:author="BigCREditor-RAN4#104-bis" w:date="2022-10-21T15:11:00Z">
              <w:r w:rsidRPr="00020619">
                <w:t>-113</w:t>
              </w:r>
            </w:ins>
          </w:p>
        </w:tc>
      </w:tr>
      <w:tr w:rsidR="00815217" w:rsidRPr="00020619" w14:paraId="06BC673F" w14:textId="77777777" w:rsidTr="00BB34DD">
        <w:trPr>
          <w:trHeight w:val="187"/>
          <w:jc w:val="center"/>
          <w:ins w:id="51096" w:author="BigCREditor-RAN4#104-bis" w:date="2022-10-21T15:11:00Z"/>
        </w:trPr>
        <w:tc>
          <w:tcPr>
            <w:tcW w:w="961" w:type="dxa"/>
            <w:tcBorders>
              <w:top w:val="nil"/>
              <w:left w:val="single" w:sz="4" w:space="0" w:color="auto"/>
              <w:bottom w:val="nil"/>
              <w:right w:val="single" w:sz="4" w:space="0" w:color="auto"/>
            </w:tcBorders>
            <w:shd w:val="clear" w:color="auto" w:fill="auto"/>
          </w:tcPr>
          <w:p w14:paraId="2725EFE2" w14:textId="77777777" w:rsidR="00815217" w:rsidRPr="00020619" w:rsidRDefault="00815217" w:rsidP="00BB34DD">
            <w:pPr>
              <w:pStyle w:val="TAL"/>
              <w:rPr>
                <w:ins w:id="51097"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757072E3" w14:textId="77777777" w:rsidR="00815217" w:rsidRPr="00020619" w:rsidRDefault="00815217" w:rsidP="00BB34DD">
            <w:pPr>
              <w:pStyle w:val="TAL"/>
              <w:rPr>
                <w:ins w:id="51098" w:author="BigCREditor-RAN4#104-bis" w:date="2022-10-21T15:11:00Z"/>
                <w:rFonts w:eastAsia="Calibri"/>
                <w:szCs w:val="22"/>
              </w:rPr>
            </w:pPr>
          </w:p>
        </w:tc>
        <w:tc>
          <w:tcPr>
            <w:tcW w:w="1732" w:type="dxa"/>
            <w:tcBorders>
              <w:left w:val="single" w:sz="4" w:space="0" w:color="auto"/>
              <w:right w:val="single" w:sz="4" w:space="0" w:color="auto"/>
            </w:tcBorders>
          </w:tcPr>
          <w:p w14:paraId="75F45ABC" w14:textId="77777777" w:rsidR="00815217" w:rsidRPr="00020619" w:rsidRDefault="00815217" w:rsidP="00BB34DD">
            <w:pPr>
              <w:pStyle w:val="TAL"/>
              <w:rPr>
                <w:ins w:id="51099" w:author="BigCREditor-RAN4#104-bis" w:date="2022-10-21T15:11:00Z"/>
                <w:rFonts w:eastAsia="Calibri"/>
                <w:szCs w:val="22"/>
              </w:rPr>
            </w:pPr>
            <w:ins w:id="51100"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tcPr>
          <w:p w14:paraId="3A49CA45" w14:textId="77777777" w:rsidR="00815217" w:rsidRPr="00020619" w:rsidRDefault="00815217" w:rsidP="00BB34DD">
            <w:pPr>
              <w:pStyle w:val="TAC"/>
              <w:rPr>
                <w:ins w:id="51101"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3BE1892A" w14:textId="77777777" w:rsidR="00815217" w:rsidRPr="00020619" w:rsidRDefault="00815217" w:rsidP="00BB34DD">
            <w:pPr>
              <w:pStyle w:val="TAC"/>
              <w:rPr>
                <w:ins w:id="51102"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5657F0C4" w14:textId="77777777" w:rsidR="00815217" w:rsidRPr="00020619" w:rsidRDefault="00815217" w:rsidP="00BB34DD">
            <w:pPr>
              <w:pStyle w:val="TAC"/>
              <w:rPr>
                <w:ins w:id="51103" w:author="BigCREditor-RAN4#104-bis" w:date="2022-10-21T15:11:00Z"/>
              </w:rPr>
            </w:pPr>
            <w:ins w:id="51104" w:author="BigCREditor-RAN4#104-bis" w:date="2022-10-21T15:11:00Z">
              <w:r w:rsidRPr="00020619">
                <w:t>-112.5</w:t>
              </w:r>
            </w:ins>
          </w:p>
        </w:tc>
      </w:tr>
      <w:tr w:rsidR="00815217" w:rsidRPr="00020619" w14:paraId="392043EA" w14:textId="77777777" w:rsidTr="00BB34DD">
        <w:trPr>
          <w:trHeight w:val="187"/>
          <w:jc w:val="center"/>
          <w:ins w:id="51105" w:author="BigCREditor-RAN4#104-bis" w:date="2022-10-21T15:11:00Z"/>
        </w:trPr>
        <w:tc>
          <w:tcPr>
            <w:tcW w:w="961" w:type="dxa"/>
            <w:tcBorders>
              <w:top w:val="nil"/>
              <w:left w:val="single" w:sz="4" w:space="0" w:color="auto"/>
              <w:bottom w:val="nil"/>
              <w:right w:val="single" w:sz="4" w:space="0" w:color="auto"/>
            </w:tcBorders>
            <w:shd w:val="clear" w:color="auto" w:fill="auto"/>
          </w:tcPr>
          <w:p w14:paraId="04D19FC7" w14:textId="77777777" w:rsidR="00815217" w:rsidRPr="00020619" w:rsidRDefault="00815217" w:rsidP="00BB34DD">
            <w:pPr>
              <w:pStyle w:val="TAL"/>
              <w:rPr>
                <w:ins w:id="51106"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78EB3822" w14:textId="77777777" w:rsidR="00815217" w:rsidRPr="00020619" w:rsidRDefault="00815217" w:rsidP="00BB34DD">
            <w:pPr>
              <w:pStyle w:val="TAL"/>
              <w:rPr>
                <w:ins w:id="51107" w:author="BigCREditor-RAN4#104-bis" w:date="2022-10-21T15:11:00Z"/>
                <w:rFonts w:eastAsia="Calibri"/>
                <w:szCs w:val="22"/>
              </w:rPr>
            </w:pPr>
          </w:p>
        </w:tc>
        <w:tc>
          <w:tcPr>
            <w:tcW w:w="1732" w:type="dxa"/>
            <w:tcBorders>
              <w:left w:val="single" w:sz="4" w:space="0" w:color="auto"/>
              <w:right w:val="single" w:sz="4" w:space="0" w:color="auto"/>
            </w:tcBorders>
          </w:tcPr>
          <w:p w14:paraId="72D55BF2" w14:textId="77777777" w:rsidR="00815217" w:rsidRPr="00020619" w:rsidRDefault="00815217" w:rsidP="00BB34DD">
            <w:pPr>
              <w:pStyle w:val="TAL"/>
              <w:rPr>
                <w:ins w:id="51108" w:author="BigCREditor-RAN4#104-bis" w:date="2022-10-21T15:11:00Z"/>
                <w:rFonts w:eastAsia="Calibri"/>
                <w:szCs w:val="22"/>
              </w:rPr>
            </w:pPr>
            <w:ins w:id="51109"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tcPr>
          <w:p w14:paraId="7E354CD2" w14:textId="77777777" w:rsidR="00815217" w:rsidRPr="00020619" w:rsidRDefault="00815217" w:rsidP="00BB34DD">
            <w:pPr>
              <w:pStyle w:val="TAC"/>
              <w:rPr>
                <w:ins w:id="51110"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5DD10282" w14:textId="77777777" w:rsidR="00815217" w:rsidRPr="00020619" w:rsidRDefault="00815217" w:rsidP="00BB34DD">
            <w:pPr>
              <w:pStyle w:val="TAC"/>
              <w:rPr>
                <w:ins w:id="51111"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365A168F" w14:textId="77777777" w:rsidR="00815217" w:rsidRPr="00020619" w:rsidRDefault="00815217" w:rsidP="00BB34DD">
            <w:pPr>
              <w:pStyle w:val="TAC"/>
              <w:rPr>
                <w:ins w:id="51112" w:author="BigCREditor-RAN4#104-bis" w:date="2022-10-21T15:11:00Z"/>
              </w:rPr>
            </w:pPr>
            <w:ins w:id="51113" w:author="BigCREditor-RAN4#104-bis" w:date="2022-10-21T15:11:00Z">
              <w:r w:rsidRPr="00020619">
                <w:t>-112</w:t>
              </w:r>
            </w:ins>
          </w:p>
        </w:tc>
      </w:tr>
      <w:tr w:rsidR="00815217" w:rsidRPr="00020619" w14:paraId="699759E5" w14:textId="77777777" w:rsidTr="00BB34DD">
        <w:trPr>
          <w:trHeight w:val="187"/>
          <w:jc w:val="center"/>
          <w:ins w:id="51114" w:author="BigCREditor-RAN4#104-bis" w:date="2022-10-21T15:11:00Z"/>
        </w:trPr>
        <w:tc>
          <w:tcPr>
            <w:tcW w:w="961" w:type="dxa"/>
            <w:tcBorders>
              <w:top w:val="nil"/>
              <w:left w:val="single" w:sz="4" w:space="0" w:color="auto"/>
              <w:bottom w:val="nil"/>
              <w:right w:val="single" w:sz="4" w:space="0" w:color="auto"/>
            </w:tcBorders>
            <w:shd w:val="clear" w:color="auto" w:fill="auto"/>
          </w:tcPr>
          <w:p w14:paraId="25DA4B4A" w14:textId="77777777" w:rsidR="00815217" w:rsidRPr="00020619" w:rsidRDefault="00815217" w:rsidP="00BB34DD">
            <w:pPr>
              <w:pStyle w:val="TAL"/>
              <w:rPr>
                <w:ins w:id="51115"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42872335" w14:textId="77777777" w:rsidR="00815217" w:rsidRPr="00020619" w:rsidRDefault="00815217" w:rsidP="00BB34DD">
            <w:pPr>
              <w:pStyle w:val="TAL"/>
              <w:rPr>
                <w:ins w:id="51116" w:author="BigCREditor-RAN4#104-bis" w:date="2022-10-21T15:11:00Z"/>
                <w:rFonts w:eastAsia="Calibri"/>
                <w:szCs w:val="22"/>
              </w:rPr>
            </w:pPr>
          </w:p>
        </w:tc>
        <w:tc>
          <w:tcPr>
            <w:tcW w:w="1732" w:type="dxa"/>
            <w:tcBorders>
              <w:left w:val="single" w:sz="4" w:space="0" w:color="auto"/>
              <w:right w:val="single" w:sz="4" w:space="0" w:color="auto"/>
            </w:tcBorders>
          </w:tcPr>
          <w:p w14:paraId="555E937A" w14:textId="77777777" w:rsidR="00815217" w:rsidRPr="00020619" w:rsidRDefault="00815217" w:rsidP="00BB34DD">
            <w:pPr>
              <w:pStyle w:val="TAL"/>
              <w:rPr>
                <w:ins w:id="51117" w:author="BigCREditor-RAN4#104-bis" w:date="2022-10-21T15:11:00Z"/>
                <w:rFonts w:eastAsia="Calibri"/>
                <w:szCs w:val="22"/>
                <w:lang w:val="sv-SE"/>
              </w:rPr>
            </w:pPr>
            <w:ins w:id="51118"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tcPr>
          <w:p w14:paraId="284C8664" w14:textId="77777777" w:rsidR="00815217" w:rsidRPr="00020619" w:rsidRDefault="00815217" w:rsidP="00BB34DD">
            <w:pPr>
              <w:pStyle w:val="TAC"/>
              <w:rPr>
                <w:ins w:id="51119" w:author="BigCREditor-RAN4#104-bis" w:date="2022-10-21T15:11:00Z"/>
                <w:lang w:val="sv-SE"/>
              </w:rPr>
            </w:pPr>
          </w:p>
        </w:tc>
        <w:tc>
          <w:tcPr>
            <w:tcW w:w="1640" w:type="dxa"/>
            <w:gridSpan w:val="3"/>
            <w:tcBorders>
              <w:top w:val="nil"/>
              <w:left w:val="single" w:sz="4" w:space="0" w:color="auto"/>
              <w:bottom w:val="nil"/>
              <w:right w:val="single" w:sz="4" w:space="0" w:color="auto"/>
            </w:tcBorders>
            <w:shd w:val="clear" w:color="auto" w:fill="auto"/>
          </w:tcPr>
          <w:p w14:paraId="1ACC605B" w14:textId="77777777" w:rsidR="00815217" w:rsidRPr="00020619" w:rsidRDefault="00815217" w:rsidP="00BB34DD">
            <w:pPr>
              <w:pStyle w:val="TAC"/>
              <w:rPr>
                <w:ins w:id="51120" w:author="BigCREditor-RAN4#104-bis" w:date="2022-10-21T15:11:00Z"/>
                <w:lang w:val="sv-SE"/>
              </w:rPr>
            </w:pPr>
          </w:p>
        </w:tc>
        <w:tc>
          <w:tcPr>
            <w:tcW w:w="1719" w:type="dxa"/>
            <w:gridSpan w:val="4"/>
            <w:tcBorders>
              <w:left w:val="single" w:sz="4" w:space="0" w:color="auto"/>
              <w:bottom w:val="single" w:sz="4" w:space="0" w:color="auto"/>
              <w:right w:val="single" w:sz="4" w:space="0" w:color="auto"/>
            </w:tcBorders>
          </w:tcPr>
          <w:p w14:paraId="2D99351D" w14:textId="77777777" w:rsidR="00815217" w:rsidRPr="00020619" w:rsidRDefault="00815217" w:rsidP="00BB34DD">
            <w:pPr>
              <w:pStyle w:val="TAC"/>
              <w:rPr>
                <w:ins w:id="51121" w:author="BigCREditor-RAN4#104-bis" w:date="2022-10-21T15:11:00Z"/>
              </w:rPr>
            </w:pPr>
            <w:ins w:id="51122" w:author="BigCREditor-RAN4#104-bis" w:date="2022-10-21T15:11:00Z">
              <w:r w:rsidRPr="00020619">
                <w:t>-111.5</w:t>
              </w:r>
            </w:ins>
          </w:p>
        </w:tc>
      </w:tr>
      <w:tr w:rsidR="00815217" w:rsidRPr="00020619" w14:paraId="25C671CC" w14:textId="77777777" w:rsidTr="00BB34DD">
        <w:trPr>
          <w:trHeight w:val="187"/>
          <w:jc w:val="center"/>
          <w:ins w:id="51123" w:author="BigCREditor-RAN4#104-bis" w:date="2022-10-21T15:11:00Z"/>
        </w:trPr>
        <w:tc>
          <w:tcPr>
            <w:tcW w:w="961" w:type="dxa"/>
            <w:tcBorders>
              <w:top w:val="nil"/>
              <w:left w:val="single" w:sz="4" w:space="0" w:color="auto"/>
              <w:bottom w:val="nil"/>
              <w:right w:val="single" w:sz="4" w:space="0" w:color="auto"/>
            </w:tcBorders>
            <w:shd w:val="clear" w:color="auto" w:fill="auto"/>
          </w:tcPr>
          <w:p w14:paraId="6E60A784" w14:textId="77777777" w:rsidR="00815217" w:rsidRPr="00020619" w:rsidRDefault="00815217" w:rsidP="00BB34DD">
            <w:pPr>
              <w:pStyle w:val="TAL"/>
              <w:rPr>
                <w:ins w:id="51124"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0D07606D" w14:textId="77777777" w:rsidR="00815217" w:rsidRPr="00020619" w:rsidRDefault="00815217" w:rsidP="00BB34DD">
            <w:pPr>
              <w:pStyle w:val="TAL"/>
              <w:rPr>
                <w:ins w:id="51125" w:author="BigCREditor-RAN4#104-bis" w:date="2022-10-21T15:11:00Z"/>
                <w:rFonts w:eastAsia="Calibri"/>
                <w:szCs w:val="22"/>
              </w:rPr>
            </w:pPr>
          </w:p>
        </w:tc>
        <w:tc>
          <w:tcPr>
            <w:tcW w:w="1732" w:type="dxa"/>
            <w:tcBorders>
              <w:left w:val="single" w:sz="4" w:space="0" w:color="auto"/>
              <w:right w:val="single" w:sz="4" w:space="0" w:color="auto"/>
            </w:tcBorders>
          </w:tcPr>
          <w:p w14:paraId="6F0AF79B" w14:textId="77777777" w:rsidR="00815217" w:rsidRPr="00020619" w:rsidRDefault="00815217" w:rsidP="00BB34DD">
            <w:pPr>
              <w:pStyle w:val="TAL"/>
              <w:rPr>
                <w:ins w:id="51126" w:author="BigCREditor-RAN4#104-bis" w:date="2022-10-21T15:11:00Z"/>
                <w:rFonts w:eastAsia="Calibri"/>
                <w:szCs w:val="22"/>
                <w:lang w:val="sv-SE"/>
              </w:rPr>
            </w:pPr>
            <w:ins w:id="51127"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tcPr>
          <w:p w14:paraId="12C9F67D" w14:textId="77777777" w:rsidR="00815217" w:rsidRPr="00020619" w:rsidRDefault="00815217" w:rsidP="00BB34DD">
            <w:pPr>
              <w:pStyle w:val="TAC"/>
              <w:rPr>
                <w:ins w:id="51128" w:author="BigCREditor-RAN4#104-bis" w:date="2022-10-21T15:11:00Z"/>
                <w:lang w:val="sv-SE"/>
              </w:rPr>
            </w:pPr>
          </w:p>
        </w:tc>
        <w:tc>
          <w:tcPr>
            <w:tcW w:w="1640" w:type="dxa"/>
            <w:gridSpan w:val="3"/>
            <w:tcBorders>
              <w:top w:val="nil"/>
              <w:left w:val="single" w:sz="4" w:space="0" w:color="auto"/>
              <w:bottom w:val="nil"/>
              <w:right w:val="single" w:sz="4" w:space="0" w:color="auto"/>
            </w:tcBorders>
            <w:shd w:val="clear" w:color="auto" w:fill="auto"/>
          </w:tcPr>
          <w:p w14:paraId="6901D294" w14:textId="77777777" w:rsidR="00815217" w:rsidRPr="00020619" w:rsidRDefault="00815217" w:rsidP="00BB34DD">
            <w:pPr>
              <w:pStyle w:val="TAC"/>
              <w:rPr>
                <w:ins w:id="51129" w:author="BigCREditor-RAN4#104-bis" w:date="2022-10-21T15:11:00Z"/>
                <w:lang w:val="sv-SE"/>
              </w:rPr>
            </w:pPr>
          </w:p>
        </w:tc>
        <w:tc>
          <w:tcPr>
            <w:tcW w:w="1719" w:type="dxa"/>
            <w:gridSpan w:val="4"/>
            <w:tcBorders>
              <w:left w:val="single" w:sz="4" w:space="0" w:color="auto"/>
              <w:bottom w:val="single" w:sz="4" w:space="0" w:color="auto"/>
              <w:right w:val="single" w:sz="4" w:space="0" w:color="auto"/>
            </w:tcBorders>
          </w:tcPr>
          <w:p w14:paraId="05F86850" w14:textId="77777777" w:rsidR="00815217" w:rsidRPr="00020619" w:rsidRDefault="00815217" w:rsidP="00BB34DD">
            <w:pPr>
              <w:pStyle w:val="TAC"/>
              <w:rPr>
                <w:ins w:id="51130" w:author="BigCREditor-RAN4#104-bis" w:date="2022-10-21T15:11:00Z"/>
              </w:rPr>
            </w:pPr>
            <w:ins w:id="51131" w:author="BigCREditor-RAN4#104-bis" w:date="2022-10-21T15:11:00Z">
              <w:r w:rsidRPr="00020619">
                <w:t>-111</w:t>
              </w:r>
            </w:ins>
          </w:p>
        </w:tc>
      </w:tr>
      <w:tr w:rsidR="00815217" w:rsidRPr="00020619" w14:paraId="2DE7DBA6" w14:textId="77777777" w:rsidTr="00BB34DD">
        <w:trPr>
          <w:trHeight w:val="187"/>
          <w:jc w:val="center"/>
          <w:ins w:id="51132" w:author="BigCREditor-RAN4#104-bis" w:date="2022-10-21T15:11:00Z"/>
        </w:trPr>
        <w:tc>
          <w:tcPr>
            <w:tcW w:w="961" w:type="dxa"/>
            <w:tcBorders>
              <w:top w:val="nil"/>
              <w:left w:val="single" w:sz="4" w:space="0" w:color="auto"/>
              <w:bottom w:val="nil"/>
              <w:right w:val="single" w:sz="4" w:space="0" w:color="auto"/>
            </w:tcBorders>
            <w:shd w:val="clear" w:color="auto" w:fill="auto"/>
          </w:tcPr>
          <w:p w14:paraId="49086372" w14:textId="77777777" w:rsidR="00815217" w:rsidRPr="00020619" w:rsidRDefault="00815217" w:rsidP="00BB34DD">
            <w:pPr>
              <w:pStyle w:val="TAL"/>
              <w:rPr>
                <w:ins w:id="51133"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61DBD910" w14:textId="77777777" w:rsidR="00815217" w:rsidRPr="00020619" w:rsidRDefault="00815217" w:rsidP="00BB34DD">
            <w:pPr>
              <w:pStyle w:val="TAL"/>
              <w:rPr>
                <w:ins w:id="51134" w:author="BigCREditor-RAN4#104-bis" w:date="2022-10-21T15:11:00Z"/>
                <w:rFonts w:eastAsia="Calibri"/>
                <w:szCs w:val="22"/>
              </w:rPr>
            </w:pPr>
          </w:p>
        </w:tc>
        <w:tc>
          <w:tcPr>
            <w:tcW w:w="1732" w:type="dxa"/>
            <w:tcBorders>
              <w:left w:val="single" w:sz="4" w:space="0" w:color="auto"/>
              <w:right w:val="single" w:sz="4" w:space="0" w:color="auto"/>
            </w:tcBorders>
          </w:tcPr>
          <w:p w14:paraId="4A23340C" w14:textId="77777777" w:rsidR="00815217" w:rsidRPr="00020619" w:rsidRDefault="00815217" w:rsidP="00BB34DD">
            <w:pPr>
              <w:pStyle w:val="TAL"/>
              <w:rPr>
                <w:ins w:id="51135" w:author="BigCREditor-RAN4#104-bis" w:date="2022-10-21T15:11:00Z"/>
              </w:rPr>
            </w:pPr>
            <w:ins w:id="51136"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43908627" w14:textId="77777777" w:rsidR="00815217" w:rsidRPr="00020619" w:rsidRDefault="00815217" w:rsidP="00BB34DD">
            <w:pPr>
              <w:pStyle w:val="TAC"/>
              <w:rPr>
                <w:ins w:id="51137"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1A775F2F" w14:textId="77777777" w:rsidR="00815217" w:rsidRPr="00020619" w:rsidRDefault="00815217" w:rsidP="00BB34DD">
            <w:pPr>
              <w:pStyle w:val="TAC"/>
              <w:rPr>
                <w:ins w:id="51138"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708B5FD1" w14:textId="77777777" w:rsidR="00815217" w:rsidRPr="00020619" w:rsidRDefault="00815217" w:rsidP="00BB34DD">
            <w:pPr>
              <w:pStyle w:val="TAC"/>
              <w:rPr>
                <w:ins w:id="51139" w:author="BigCREditor-RAN4#104-bis" w:date="2022-10-21T15:11:00Z"/>
              </w:rPr>
            </w:pPr>
            <w:ins w:id="51140" w:author="BigCREditor-RAN4#104-bis" w:date="2022-10-21T15:11:00Z">
              <w:r w:rsidRPr="00020619">
                <w:t>-110.5</w:t>
              </w:r>
            </w:ins>
          </w:p>
        </w:tc>
      </w:tr>
      <w:tr w:rsidR="00815217" w:rsidRPr="00020619" w14:paraId="7AB9FC9A" w14:textId="77777777" w:rsidTr="00BB34DD">
        <w:trPr>
          <w:trHeight w:val="187"/>
          <w:jc w:val="center"/>
          <w:ins w:id="51141" w:author="BigCREditor-RAN4#104-bis" w:date="2022-10-21T15:11:00Z"/>
        </w:trPr>
        <w:tc>
          <w:tcPr>
            <w:tcW w:w="961" w:type="dxa"/>
            <w:tcBorders>
              <w:top w:val="nil"/>
              <w:left w:val="single" w:sz="4" w:space="0" w:color="auto"/>
              <w:bottom w:val="nil"/>
              <w:right w:val="single" w:sz="4" w:space="0" w:color="auto"/>
            </w:tcBorders>
            <w:shd w:val="clear" w:color="auto" w:fill="auto"/>
          </w:tcPr>
          <w:p w14:paraId="32E2398F" w14:textId="77777777" w:rsidR="00815217" w:rsidRPr="00020619" w:rsidRDefault="00815217" w:rsidP="00BB34DD">
            <w:pPr>
              <w:pStyle w:val="TAL"/>
              <w:rPr>
                <w:ins w:id="51142"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2BC6FD04" w14:textId="77777777" w:rsidR="00815217" w:rsidRPr="00020619" w:rsidRDefault="00815217" w:rsidP="00BB34DD">
            <w:pPr>
              <w:pStyle w:val="TAL"/>
              <w:rPr>
                <w:ins w:id="51143" w:author="BigCREditor-RAN4#104-bis" w:date="2022-10-21T15:11:00Z"/>
                <w:rFonts w:eastAsia="Calibri"/>
                <w:szCs w:val="22"/>
              </w:rPr>
            </w:pPr>
          </w:p>
        </w:tc>
        <w:tc>
          <w:tcPr>
            <w:tcW w:w="1732" w:type="dxa"/>
            <w:tcBorders>
              <w:left w:val="single" w:sz="4" w:space="0" w:color="auto"/>
              <w:right w:val="single" w:sz="4" w:space="0" w:color="auto"/>
            </w:tcBorders>
          </w:tcPr>
          <w:p w14:paraId="0BE542AC" w14:textId="77777777" w:rsidR="00815217" w:rsidRPr="00020619" w:rsidRDefault="00815217" w:rsidP="00BB34DD">
            <w:pPr>
              <w:pStyle w:val="TAL"/>
              <w:rPr>
                <w:ins w:id="51144" w:author="BigCREditor-RAN4#104-bis" w:date="2022-10-21T15:11:00Z"/>
                <w:rFonts w:eastAsia="Calibri"/>
                <w:szCs w:val="22"/>
              </w:rPr>
            </w:pPr>
            <w:ins w:id="51145"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tcPr>
          <w:p w14:paraId="753B6725" w14:textId="77777777" w:rsidR="00815217" w:rsidRPr="00020619" w:rsidRDefault="00815217" w:rsidP="00BB34DD">
            <w:pPr>
              <w:pStyle w:val="TAC"/>
              <w:rPr>
                <w:ins w:id="51146"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02F0EC28" w14:textId="77777777" w:rsidR="00815217" w:rsidRPr="00020619" w:rsidRDefault="00815217" w:rsidP="00BB34DD">
            <w:pPr>
              <w:pStyle w:val="TAC"/>
              <w:rPr>
                <w:ins w:id="51147"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6FA07BCB" w14:textId="77777777" w:rsidR="00815217" w:rsidRPr="00020619" w:rsidRDefault="00815217" w:rsidP="00BB34DD">
            <w:pPr>
              <w:pStyle w:val="TAC"/>
              <w:rPr>
                <w:ins w:id="51148" w:author="BigCREditor-RAN4#104-bis" w:date="2022-10-21T15:11:00Z"/>
              </w:rPr>
            </w:pPr>
            <w:ins w:id="51149" w:author="BigCREditor-RAN4#104-bis" w:date="2022-10-21T15:11:00Z">
              <w:r w:rsidRPr="00020619">
                <w:t>-110</w:t>
              </w:r>
            </w:ins>
          </w:p>
        </w:tc>
      </w:tr>
      <w:tr w:rsidR="00815217" w:rsidRPr="00020619" w14:paraId="1065ABF9" w14:textId="77777777" w:rsidTr="00BB34DD">
        <w:trPr>
          <w:trHeight w:val="187"/>
          <w:jc w:val="center"/>
          <w:ins w:id="51150" w:author="BigCREditor-RAN4#104-bis" w:date="2022-10-21T15:11:00Z"/>
        </w:trPr>
        <w:tc>
          <w:tcPr>
            <w:tcW w:w="961" w:type="dxa"/>
            <w:tcBorders>
              <w:top w:val="nil"/>
              <w:left w:val="single" w:sz="4" w:space="0" w:color="auto"/>
              <w:bottom w:val="single" w:sz="4" w:space="0" w:color="auto"/>
              <w:right w:val="single" w:sz="4" w:space="0" w:color="auto"/>
            </w:tcBorders>
            <w:shd w:val="clear" w:color="auto" w:fill="auto"/>
          </w:tcPr>
          <w:p w14:paraId="4C1C9967" w14:textId="77777777" w:rsidR="00815217" w:rsidRPr="00020619" w:rsidRDefault="00815217" w:rsidP="00BB34DD">
            <w:pPr>
              <w:pStyle w:val="TAL"/>
              <w:rPr>
                <w:ins w:id="51151" w:author="BigCREditor-RAN4#104-bis" w:date="2022-10-21T15:11:00Z"/>
                <w:rFonts w:eastAsia="Calibri"/>
                <w:szCs w:val="22"/>
              </w:rPr>
            </w:pPr>
          </w:p>
        </w:tc>
        <w:tc>
          <w:tcPr>
            <w:tcW w:w="1014" w:type="dxa"/>
            <w:gridSpan w:val="2"/>
            <w:tcBorders>
              <w:top w:val="nil"/>
              <w:left w:val="single" w:sz="4" w:space="0" w:color="auto"/>
              <w:bottom w:val="single" w:sz="4" w:space="0" w:color="auto"/>
              <w:right w:val="single" w:sz="4" w:space="0" w:color="auto"/>
            </w:tcBorders>
            <w:shd w:val="clear" w:color="auto" w:fill="auto"/>
          </w:tcPr>
          <w:p w14:paraId="0035EF32" w14:textId="77777777" w:rsidR="00815217" w:rsidRPr="00020619" w:rsidRDefault="00815217" w:rsidP="00BB34DD">
            <w:pPr>
              <w:pStyle w:val="TAL"/>
              <w:rPr>
                <w:ins w:id="51152" w:author="BigCREditor-RAN4#104-bis" w:date="2022-10-21T15:11:00Z"/>
                <w:rFonts w:eastAsia="Calibri"/>
                <w:szCs w:val="22"/>
              </w:rPr>
            </w:pPr>
          </w:p>
        </w:tc>
        <w:tc>
          <w:tcPr>
            <w:tcW w:w="1732" w:type="dxa"/>
            <w:tcBorders>
              <w:left w:val="single" w:sz="4" w:space="0" w:color="auto"/>
              <w:bottom w:val="single" w:sz="4" w:space="0" w:color="auto"/>
              <w:right w:val="single" w:sz="4" w:space="0" w:color="auto"/>
            </w:tcBorders>
          </w:tcPr>
          <w:p w14:paraId="3025FE6C" w14:textId="77777777" w:rsidR="00815217" w:rsidRPr="00020619" w:rsidRDefault="00815217" w:rsidP="00BB34DD">
            <w:pPr>
              <w:pStyle w:val="TAL"/>
              <w:rPr>
                <w:ins w:id="51153" w:author="BigCREditor-RAN4#104-bis" w:date="2022-10-21T15:11:00Z"/>
                <w:rFonts w:eastAsia="Calibri"/>
                <w:szCs w:val="22"/>
              </w:rPr>
            </w:pPr>
            <w:ins w:id="51154"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tcPr>
          <w:p w14:paraId="3C9E43FC" w14:textId="77777777" w:rsidR="00815217" w:rsidRPr="00020619" w:rsidRDefault="00815217" w:rsidP="00BB34DD">
            <w:pPr>
              <w:pStyle w:val="TAC"/>
              <w:rPr>
                <w:ins w:id="51155" w:author="BigCREditor-RAN4#104-bis" w:date="2022-10-21T15:11:00Z"/>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1EA2FF1A" w14:textId="77777777" w:rsidR="00815217" w:rsidRPr="00020619" w:rsidRDefault="00815217" w:rsidP="00BB34DD">
            <w:pPr>
              <w:pStyle w:val="TAC"/>
              <w:rPr>
                <w:ins w:id="51156"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6E215924" w14:textId="77777777" w:rsidR="00815217" w:rsidRPr="00020619" w:rsidRDefault="00815217" w:rsidP="00BB34DD">
            <w:pPr>
              <w:pStyle w:val="TAC"/>
              <w:rPr>
                <w:ins w:id="51157" w:author="BigCREditor-RAN4#104-bis" w:date="2022-10-21T15:11:00Z"/>
              </w:rPr>
            </w:pPr>
            <w:ins w:id="51158" w:author="BigCREditor-RAN4#104-bis" w:date="2022-10-21T15:11:00Z">
              <w:r w:rsidRPr="00020619">
                <w:t>-109.5</w:t>
              </w:r>
            </w:ins>
          </w:p>
        </w:tc>
      </w:tr>
      <w:tr w:rsidR="00815217" w:rsidRPr="00020619" w14:paraId="455EF934" w14:textId="77777777" w:rsidTr="00BB34DD">
        <w:trPr>
          <w:trHeight w:val="187"/>
          <w:jc w:val="center"/>
          <w:ins w:id="51159"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27832688" w14:textId="77777777" w:rsidR="00815217" w:rsidRPr="00020619" w:rsidRDefault="00815217" w:rsidP="00BB34DD">
            <w:pPr>
              <w:pStyle w:val="TAL"/>
              <w:rPr>
                <w:ins w:id="51160" w:author="BigCREditor-RAN4#104-bis" w:date="2022-10-21T15:11:00Z"/>
                <w:i/>
              </w:rPr>
            </w:pPr>
            <w:ins w:id="51161" w:author="BigCREditor-RAN4#104-bis" w:date="2022-10-21T15:11:00Z">
              <w:r w:rsidRPr="00020619">
                <w:rPr>
                  <w:rFonts w:eastAsia="Calibri"/>
                  <w:i/>
                  <w:noProof/>
                  <w:position w:val="-12"/>
                  <w:szCs w:val="22"/>
                </w:rPr>
                <w:object w:dxaOrig="680" w:dyaOrig="380" w14:anchorId="68F1FBE5">
                  <v:shape id="_x0000_i1226" type="#_x0000_t75" style="width:37.1pt;height:15.9pt" o:ole="" fillcolor="window">
                    <v:imagedata r:id="rId284" o:title=""/>
                  </v:shape>
                  <o:OLEObject Type="Embed" ProgID="Equation.3" ShapeID="_x0000_i1226" DrawAspect="Content" ObjectID="_1731331572" r:id="rId285"/>
                </w:object>
              </w:r>
            </w:ins>
          </w:p>
        </w:tc>
        <w:tc>
          <w:tcPr>
            <w:tcW w:w="1216" w:type="dxa"/>
            <w:tcBorders>
              <w:top w:val="single" w:sz="4" w:space="0" w:color="auto"/>
              <w:left w:val="single" w:sz="4" w:space="0" w:color="auto"/>
              <w:bottom w:val="single" w:sz="4" w:space="0" w:color="auto"/>
              <w:right w:val="single" w:sz="4" w:space="0" w:color="auto"/>
            </w:tcBorders>
            <w:hideMark/>
          </w:tcPr>
          <w:p w14:paraId="6D69F649" w14:textId="77777777" w:rsidR="00815217" w:rsidRPr="00020619" w:rsidRDefault="00815217" w:rsidP="00BB34DD">
            <w:pPr>
              <w:pStyle w:val="TAC"/>
              <w:rPr>
                <w:ins w:id="51162" w:author="BigCREditor-RAN4#104-bis" w:date="2022-10-21T15:11:00Z"/>
              </w:rPr>
            </w:pPr>
            <w:ins w:id="51163" w:author="BigCREditor-RAN4#104-bis" w:date="2022-10-21T15:11:00Z">
              <w:r w:rsidRPr="00020619">
                <w:t>dB</w:t>
              </w:r>
            </w:ins>
          </w:p>
        </w:tc>
        <w:tc>
          <w:tcPr>
            <w:tcW w:w="812" w:type="dxa"/>
            <w:tcBorders>
              <w:top w:val="single" w:sz="4" w:space="0" w:color="auto"/>
              <w:left w:val="single" w:sz="4" w:space="0" w:color="auto"/>
              <w:bottom w:val="single" w:sz="4" w:space="0" w:color="auto"/>
              <w:right w:val="single" w:sz="4" w:space="0" w:color="auto"/>
            </w:tcBorders>
          </w:tcPr>
          <w:p w14:paraId="151A4848" w14:textId="77777777" w:rsidR="00815217" w:rsidRPr="00020619" w:rsidRDefault="00815217" w:rsidP="00BB34DD">
            <w:pPr>
              <w:pStyle w:val="TAC"/>
              <w:rPr>
                <w:ins w:id="51164" w:author="BigCREditor-RAN4#104-bis" w:date="2022-10-21T15:11:00Z"/>
              </w:rPr>
            </w:pPr>
            <w:ins w:id="51165" w:author="BigCREditor-RAN4#104-bis" w:date="2022-10-21T15:11:00Z">
              <w:r w:rsidRPr="00020619">
                <w:t>0</w:t>
              </w:r>
            </w:ins>
          </w:p>
        </w:tc>
        <w:tc>
          <w:tcPr>
            <w:tcW w:w="828" w:type="dxa"/>
            <w:gridSpan w:val="2"/>
            <w:tcBorders>
              <w:top w:val="single" w:sz="4" w:space="0" w:color="auto"/>
              <w:left w:val="single" w:sz="4" w:space="0" w:color="auto"/>
              <w:bottom w:val="single" w:sz="4" w:space="0" w:color="auto"/>
              <w:right w:val="single" w:sz="4" w:space="0" w:color="auto"/>
            </w:tcBorders>
          </w:tcPr>
          <w:p w14:paraId="2C53AC14" w14:textId="77777777" w:rsidR="00815217" w:rsidRPr="00020619" w:rsidRDefault="00815217" w:rsidP="00BB34DD">
            <w:pPr>
              <w:pStyle w:val="TAC"/>
              <w:rPr>
                <w:ins w:id="51166" w:author="BigCREditor-RAN4#104-bis" w:date="2022-10-21T15:11:00Z"/>
              </w:rPr>
            </w:pPr>
            <w:ins w:id="51167" w:author="BigCREditor-RAN4#104-bis" w:date="2022-10-21T15:11:00Z">
              <w:r w:rsidRPr="00020619">
                <w:t>-3.19</w:t>
              </w:r>
            </w:ins>
          </w:p>
        </w:tc>
        <w:tc>
          <w:tcPr>
            <w:tcW w:w="900" w:type="dxa"/>
            <w:gridSpan w:val="3"/>
            <w:tcBorders>
              <w:top w:val="single" w:sz="4" w:space="0" w:color="auto"/>
              <w:left w:val="single" w:sz="4" w:space="0" w:color="auto"/>
              <w:bottom w:val="single" w:sz="4" w:space="0" w:color="auto"/>
              <w:right w:val="single" w:sz="4" w:space="0" w:color="auto"/>
            </w:tcBorders>
            <w:hideMark/>
          </w:tcPr>
          <w:p w14:paraId="20FD3E67" w14:textId="77777777" w:rsidR="00815217" w:rsidRPr="00020619" w:rsidRDefault="00815217" w:rsidP="00BB34DD">
            <w:pPr>
              <w:pStyle w:val="TAC"/>
              <w:rPr>
                <w:ins w:id="51168" w:author="BigCREditor-RAN4#104-bis" w:date="2022-10-21T15:11:00Z"/>
              </w:rPr>
            </w:pPr>
            <w:ins w:id="51169" w:author="BigCREditor-RAN4#104-bis" w:date="2022-10-21T15:11:00Z">
              <w:r w:rsidRPr="00020619">
                <w:t>-5.46</w:t>
              </w:r>
            </w:ins>
          </w:p>
        </w:tc>
        <w:tc>
          <w:tcPr>
            <w:tcW w:w="819" w:type="dxa"/>
            <w:tcBorders>
              <w:top w:val="single" w:sz="4" w:space="0" w:color="auto"/>
              <w:left w:val="single" w:sz="4" w:space="0" w:color="auto"/>
              <w:bottom w:val="single" w:sz="4" w:space="0" w:color="auto"/>
              <w:right w:val="single" w:sz="4" w:space="0" w:color="auto"/>
            </w:tcBorders>
            <w:hideMark/>
          </w:tcPr>
          <w:p w14:paraId="2E4FC5AB" w14:textId="77777777" w:rsidR="00815217" w:rsidRPr="00020619" w:rsidRDefault="00815217" w:rsidP="00BB34DD">
            <w:pPr>
              <w:pStyle w:val="TAC"/>
              <w:rPr>
                <w:ins w:id="51170" w:author="BigCREditor-RAN4#104-bis" w:date="2022-10-21T15:11:00Z"/>
              </w:rPr>
            </w:pPr>
            <w:ins w:id="51171" w:author="BigCREditor-RAN4#104-bis" w:date="2022-10-21T15:11:00Z">
              <w:r w:rsidRPr="00020619">
                <w:t>-5.46</w:t>
              </w:r>
            </w:ins>
          </w:p>
        </w:tc>
      </w:tr>
      <w:tr w:rsidR="00815217" w:rsidRPr="00020619" w14:paraId="1F27BA98" w14:textId="77777777" w:rsidTr="00BB34DD">
        <w:trPr>
          <w:trHeight w:val="187"/>
          <w:jc w:val="center"/>
          <w:ins w:id="51172"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678B0FB0" w14:textId="77777777" w:rsidR="00815217" w:rsidRPr="00020619" w:rsidRDefault="00815217" w:rsidP="00BB34DD">
            <w:pPr>
              <w:pStyle w:val="TAL"/>
              <w:rPr>
                <w:ins w:id="51173" w:author="BigCREditor-RAN4#104-bis" w:date="2022-10-21T15:11:00Z"/>
              </w:rPr>
            </w:pPr>
            <w:ins w:id="51174" w:author="BigCREditor-RAN4#104-bis" w:date="2022-10-21T15:11:00Z">
              <w:r w:rsidRPr="00020619">
                <w:rPr>
                  <w:rFonts w:eastAsia="Calibri"/>
                  <w:noProof/>
                  <w:position w:val="-12"/>
                  <w:szCs w:val="22"/>
                </w:rPr>
                <w:object w:dxaOrig="810" w:dyaOrig="390" w14:anchorId="265976BB">
                  <v:shape id="_x0000_i1227" type="#_x0000_t75" style="width:42.85pt;height:15.9pt" o:ole="" fillcolor="window">
                    <v:imagedata r:id="rId20" o:title=""/>
                  </v:shape>
                  <o:OLEObject Type="Embed" ProgID="Equation.3" ShapeID="_x0000_i1227" DrawAspect="Content" ObjectID="_1731331573" r:id="rId286"/>
                </w:object>
              </w:r>
            </w:ins>
          </w:p>
        </w:tc>
        <w:tc>
          <w:tcPr>
            <w:tcW w:w="1216" w:type="dxa"/>
            <w:tcBorders>
              <w:top w:val="single" w:sz="4" w:space="0" w:color="auto"/>
              <w:left w:val="single" w:sz="4" w:space="0" w:color="auto"/>
              <w:bottom w:val="single" w:sz="4" w:space="0" w:color="auto"/>
              <w:right w:val="single" w:sz="4" w:space="0" w:color="auto"/>
            </w:tcBorders>
            <w:hideMark/>
          </w:tcPr>
          <w:p w14:paraId="5CE5BDEF" w14:textId="77777777" w:rsidR="00815217" w:rsidRPr="00020619" w:rsidRDefault="00815217" w:rsidP="00BB34DD">
            <w:pPr>
              <w:pStyle w:val="TAC"/>
              <w:rPr>
                <w:ins w:id="51175" w:author="BigCREditor-RAN4#104-bis" w:date="2022-10-21T15:11:00Z"/>
              </w:rPr>
            </w:pPr>
            <w:ins w:id="51176" w:author="BigCREditor-RAN4#104-bis" w:date="2022-10-21T15:11:00Z">
              <w:r w:rsidRPr="00020619">
                <w:t>dB</w:t>
              </w:r>
            </w:ins>
          </w:p>
        </w:tc>
        <w:tc>
          <w:tcPr>
            <w:tcW w:w="812" w:type="dxa"/>
            <w:tcBorders>
              <w:top w:val="single" w:sz="4" w:space="0" w:color="auto"/>
              <w:left w:val="single" w:sz="4" w:space="0" w:color="auto"/>
              <w:bottom w:val="single" w:sz="4" w:space="0" w:color="auto"/>
              <w:right w:val="single" w:sz="4" w:space="0" w:color="auto"/>
            </w:tcBorders>
          </w:tcPr>
          <w:p w14:paraId="74B46259" w14:textId="77777777" w:rsidR="00815217" w:rsidRPr="00020619" w:rsidRDefault="00815217" w:rsidP="00BB34DD">
            <w:pPr>
              <w:pStyle w:val="TAC"/>
              <w:rPr>
                <w:ins w:id="51177" w:author="BigCREditor-RAN4#104-bis" w:date="2022-10-21T15:11:00Z"/>
              </w:rPr>
            </w:pPr>
            <w:ins w:id="51178" w:author="BigCREditor-RAN4#104-bis" w:date="2022-10-21T15:11:00Z">
              <w:r w:rsidRPr="00020619">
                <w:t>4.54</w:t>
              </w:r>
            </w:ins>
          </w:p>
        </w:tc>
        <w:tc>
          <w:tcPr>
            <w:tcW w:w="828" w:type="dxa"/>
            <w:gridSpan w:val="2"/>
            <w:tcBorders>
              <w:top w:val="single" w:sz="4" w:space="0" w:color="auto"/>
              <w:left w:val="single" w:sz="4" w:space="0" w:color="auto"/>
              <w:bottom w:val="single" w:sz="4" w:space="0" w:color="auto"/>
              <w:right w:val="single" w:sz="4" w:space="0" w:color="auto"/>
            </w:tcBorders>
          </w:tcPr>
          <w:p w14:paraId="472DD915" w14:textId="77777777" w:rsidR="00815217" w:rsidRPr="00020619" w:rsidRDefault="00815217" w:rsidP="00BB34DD">
            <w:pPr>
              <w:pStyle w:val="TAC"/>
              <w:rPr>
                <w:ins w:id="51179" w:author="BigCREditor-RAN4#104-bis" w:date="2022-10-21T15:11:00Z"/>
              </w:rPr>
            </w:pPr>
            <w:ins w:id="51180" w:author="BigCREditor-RAN4#104-bis" w:date="2022-10-21T15:11:00Z">
              <w:r w:rsidRPr="00020619">
                <w:t>2.66</w:t>
              </w:r>
            </w:ins>
          </w:p>
        </w:tc>
        <w:tc>
          <w:tcPr>
            <w:tcW w:w="900" w:type="dxa"/>
            <w:gridSpan w:val="3"/>
            <w:tcBorders>
              <w:top w:val="single" w:sz="4" w:space="0" w:color="auto"/>
              <w:left w:val="single" w:sz="4" w:space="0" w:color="auto"/>
              <w:bottom w:val="single" w:sz="4" w:space="0" w:color="auto"/>
              <w:right w:val="single" w:sz="4" w:space="0" w:color="auto"/>
            </w:tcBorders>
          </w:tcPr>
          <w:p w14:paraId="44EDD212" w14:textId="77777777" w:rsidR="00815217" w:rsidRPr="00020619" w:rsidRDefault="00815217" w:rsidP="00BB34DD">
            <w:pPr>
              <w:pStyle w:val="TAC"/>
              <w:rPr>
                <w:ins w:id="51181" w:author="BigCREditor-RAN4#104-bis" w:date="2022-10-21T15:11:00Z"/>
              </w:rPr>
            </w:pPr>
            <w:ins w:id="51182" w:author="BigCREditor-RAN4#104-bis" w:date="2022-10-21T15:11:00Z">
              <w:r w:rsidRPr="00020619">
                <w:t>-4</w:t>
              </w:r>
            </w:ins>
          </w:p>
        </w:tc>
        <w:tc>
          <w:tcPr>
            <w:tcW w:w="819" w:type="dxa"/>
            <w:tcBorders>
              <w:top w:val="single" w:sz="4" w:space="0" w:color="auto"/>
              <w:left w:val="single" w:sz="4" w:space="0" w:color="auto"/>
              <w:bottom w:val="single" w:sz="4" w:space="0" w:color="auto"/>
              <w:right w:val="single" w:sz="4" w:space="0" w:color="auto"/>
            </w:tcBorders>
          </w:tcPr>
          <w:p w14:paraId="72A0D567" w14:textId="77777777" w:rsidR="00815217" w:rsidRPr="00020619" w:rsidRDefault="00815217" w:rsidP="00BB34DD">
            <w:pPr>
              <w:pStyle w:val="TAC"/>
              <w:rPr>
                <w:ins w:id="51183" w:author="BigCREditor-RAN4#104-bis" w:date="2022-10-21T15:11:00Z"/>
              </w:rPr>
            </w:pPr>
            <w:ins w:id="51184" w:author="BigCREditor-RAN4#104-bis" w:date="2022-10-21T15:11:00Z">
              <w:r w:rsidRPr="00020619">
                <w:t>-4</w:t>
              </w:r>
            </w:ins>
          </w:p>
        </w:tc>
      </w:tr>
      <w:tr w:rsidR="00815217" w:rsidRPr="00020619" w14:paraId="4772AC57" w14:textId="77777777" w:rsidTr="00BB34DD">
        <w:trPr>
          <w:trHeight w:val="187"/>
          <w:jc w:val="center"/>
          <w:ins w:id="51185" w:author="BigCREditor-RAN4#104-bis" w:date="2022-10-21T15:11:00Z"/>
        </w:trPr>
        <w:tc>
          <w:tcPr>
            <w:tcW w:w="961" w:type="dxa"/>
            <w:tcBorders>
              <w:top w:val="single" w:sz="4" w:space="0" w:color="auto"/>
              <w:left w:val="single" w:sz="4" w:space="0" w:color="auto"/>
              <w:bottom w:val="nil"/>
              <w:right w:val="single" w:sz="4" w:space="0" w:color="auto"/>
            </w:tcBorders>
            <w:shd w:val="clear" w:color="auto" w:fill="auto"/>
          </w:tcPr>
          <w:p w14:paraId="522E1B88" w14:textId="77777777" w:rsidR="00815217" w:rsidRPr="00020619" w:rsidRDefault="00815217" w:rsidP="00BB34DD">
            <w:pPr>
              <w:pStyle w:val="TAL"/>
              <w:rPr>
                <w:ins w:id="51186" w:author="BigCREditor-RAN4#104-bis" w:date="2022-10-21T15:11:00Z"/>
                <w:rFonts w:eastAsia="Calibri"/>
                <w:szCs w:val="22"/>
              </w:rPr>
            </w:pPr>
            <w:ins w:id="51187" w:author="BigCREditor-RAN4#104-bis" w:date="2022-10-21T15:11:00Z">
              <w:r w:rsidRPr="00020619">
                <w:t>SS-RSRP</w:t>
              </w:r>
              <w:r w:rsidRPr="00020619">
                <w:rPr>
                  <w:vertAlign w:val="superscript"/>
                </w:rPr>
                <w:t>Note3</w:t>
              </w:r>
            </w:ins>
          </w:p>
        </w:tc>
        <w:tc>
          <w:tcPr>
            <w:tcW w:w="1014" w:type="dxa"/>
            <w:gridSpan w:val="2"/>
            <w:tcBorders>
              <w:top w:val="single" w:sz="4" w:space="0" w:color="auto"/>
              <w:left w:val="single" w:sz="4" w:space="0" w:color="auto"/>
              <w:bottom w:val="nil"/>
              <w:right w:val="single" w:sz="4" w:space="0" w:color="auto"/>
            </w:tcBorders>
            <w:shd w:val="clear" w:color="auto" w:fill="auto"/>
          </w:tcPr>
          <w:p w14:paraId="4DE300BB" w14:textId="77777777" w:rsidR="00815217" w:rsidRPr="00020619" w:rsidRDefault="00815217" w:rsidP="00BB34DD">
            <w:pPr>
              <w:pStyle w:val="TAL"/>
              <w:rPr>
                <w:ins w:id="51188" w:author="BigCREditor-RAN4#104-bis" w:date="2022-10-21T15:11:00Z"/>
                <w:rFonts w:eastAsia="Calibri"/>
                <w:szCs w:val="22"/>
              </w:rPr>
            </w:pPr>
            <w:ins w:id="51189" w:author="BigCREditor-RAN4#104-bis" w:date="2022-10-21T15:11:00Z">
              <w:r w:rsidRPr="00020619">
                <w:t>Config</w:t>
              </w:r>
              <w:r w:rsidRPr="00020619">
                <w:rPr>
                  <w:rFonts w:eastAsia="Malgun Gothic"/>
                  <w:szCs w:val="18"/>
                </w:rPr>
                <w:t xml:space="preserve"> </w:t>
              </w:r>
              <w:r w:rsidRPr="00020619">
                <w:t>1,2,4</w:t>
              </w:r>
            </w:ins>
          </w:p>
        </w:tc>
        <w:tc>
          <w:tcPr>
            <w:tcW w:w="1732" w:type="dxa"/>
            <w:tcBorders>
              <w:top w:val="single" w:sz="4" w:space="0" w:color="auto"/>
              <w:left w:val="single" w:sz="4" w:space="0" w:color="auto"/>
              <w:bottom w:val="single" w:sz="4" w:space="0" w:color="auto"/>
              <w:right w:val="single" w:sz="4" w:space="0" w:color="auto"/>
            </w:tcBorders>
          </w:tcPr>
          <w:p w14:paraId="189FD4FC" w14:textId="77777777" w:rsidR="00815217" w:rsidRPr="00020619" w:rsidRDefault="00815217" w:rsidP="00BB34DD">
            <w:pPr>
              <w:pStyle w:val="TAL"/>
              <w:rPr>
                <w:ins w:id="51190" w:author="BigCREditor-RAN4#104-bis" w:date="2022-10-21T15:11:00Z"/>
                <w:rFonts w:eastAsia="Calibri"/>
                <w:szCs w:val="22"/>
              </w:rPr>
            </w:pPr>
            <w:ins w:id="51191" w:author="BigCREditor-RAN4#104-bis" w:date="2022-10-21T15:11:00Z">
              <w:r w:rsidRPr="00020619">
                <w:t xml:space="preserve">NR_FDD_FR1_A, NR_TDD_FR1_A </w:t>
              </w:r>
              <w:r w:rsidRPr="00020619">
                <w:rPr>
                  <w:vertAlign w:val="superscript"/>
                </w:rPr>
                <w:t>NOTE 6</w:t>
              </w:r>
            </w:ins>
          </w:p>
        </w:tc>
        <w:tc>
          <w:tcPr>
            <w:tcW w:w="1216" w:type="dxa"/>
            <w:tcBorders>
              <w:top w:val="single" w:sz="4" w:space="0" w:color="auto"/>
              <w:left w:val="single" w:sz="4" w:space="0" w:color="auto"/>
              <w:bottom w:val="nil"/>
              <w:right w:val="single" w:sz="4" w:space="0" w:color="auto"/>
            </w:tcBorders>
            <w:shd w:val="clear" w:color="auto" w:fill="auto"/>
          </w:tcPr>
          <w:p w14:paraId="46BA9339" w14:textId="77777777" w:rsidR="00815217" w:rsidRPr="00020619" w:rsidRDefault="00815217" w:rsidP="00BB34DD">
            <w:pPr>
              <w:pStyle w:val="TAC"/>
              <w:rPr>
                <w:ins w:id="51192" w:author="BigCREditor-RAN4#104-bis" w:date="2022-10-21T15:11:00Z"/>
              </w:rPr>
            </w:pPr>
            <w:ins w:id="51193" w:author="BigCREditor-RAN4#104-bis" w:date="2022-10-21T15:11:00Z">
              <w:r w:rsidRPr="00020619">
                <w:t>dBm/SCS</w:t>
              </w:r>
            </w:ins>
          </w:p>
        </w:tc>
        <w:tc>
          <w:tcPr>
            <w:tcW w:w="812" w:type="dxa"/>
            <w:tcBorders>
              <w:top w:val="single" w:sz="4" w:space="0" w:color="auto"/>
              <w:left w:val="single" w:sz="4" w:space="0" w:color="auto"/>
              <w:bottom w:val="nil"/>
              <w:right w:val="single" w:sz="4" w:space="0" w:color="auto"/>
            </w:tcBorders>
            <w:shd w:val="clear" w:color="auto" w:fill="auto"/>
          </w:tcPr>
          <w:p w14:paraId="7EAEDD13" w14:textId="77777777" w:rsidR="00815217" w:rsidRPr="00020619" w:rsidRDefault="00815217" w:rsidP="00BB34DD">
            <w:pPr>
              <w:pStyle w:val="TAC"/>
              <w:rPr>
                <w:ins w:id="51194" w:author="BigCREditor-RAN4#104-bis" w:date="2022-10-21T15:11:00Z"/>
              </w:rPr>
            </w:pPr>
            <w:ins w:id="51195" w:author="BigCREditor-RAN4#104-bis" w:date="2022-10-21T15:11:00Z">
              <w:r w:rsidRPr="00020619">
                <w:t>-88.46</w:t>
              </w:r>
            </w:ins>
          </w:p>
        </w:tc>
        <w:tc>
          <w:tcPr>
            <w:tcW w:w="828" w:type="dxa"/>
            <w:gridSpan w:val="2"/>
            <w:tcBorders>
              <w:top w:val="single" w:sz="4" w:space="0" w:color="auto"/>
              <w:left w:val="single" w:sz="4" w:space="0" w:color="auto"/>
              <w:bottom w:val="nil"/>
              <w:right w:val="single" w:sz="4" w:space="0" w:color="auto"/>
            </w:tcBorders>
            <w:shd w:val="clear" w:color="auto" w:fill="auto"/>
          </w:tcPr>
          <w:p w14:paraId="15642D46" w14:textId="77777777" w:rsidR="00815217" w:rsidRPr="00020619" w:rsidRDefault="00815217" w:rsidP="00BB34DD">
            <w:pPr>
              <w:pStyle w:val="TAC"/>
              <w:rPr>
                <w:ins w:id="51196" w:author="BigCREditor-RAN4#104-bis" w:date="2022-10-21T15:11:00Z"/>
              </w:rPr>
            </w:pPr>
            <w:ins w:id="51197" w:author="BigCREditor-RAN4#104-bis" w:date="2022-10-21T15:11:00Z">
              <w:r w:rsidRPr="00020619">
                <w:t>-90.34</w:t>
              </w:r>
            </w:ins>
          </w:p>
        </w:tc>
        <w:tc>
          <w:tcPr>
            <w:tcW w:w="900" w:type="dxa"/>
            <w:gridSpan w:val="3"/>
            <w:tcBorders>
              <w:top w:val="single" w:sz="4" w:space="0" w:color="auto"/>
              <w:left w:val="single" w:sz="4" w:space="0" w:color="auto"/>
              <w:right w:val="single" w:sz="4" w:space="0" w:color="auto"/>
            </w:tcBorders>
          </w:tcPr>
          <w:p w14:paraId="3F298436" w14:textId="77777777" w:rsidR="00815217" w:rsidRPr="00020619" w:rsidRDefault="00815217" w:rsidP="00BB34DD">
            <w:pPr>
              <w:pStyle w:val="TAC"/>
              <w:rPr>
                <w:ins w:id="51198" w:author="BigCREditor-RAN4#104-bis" w:date="2022-10-21T15:11:00Z"/>
              </w:rPr>
            </w:pPr>
            <w:ins w:id="51199" w:author="BigCREditor-RAN4#104-bis" w:date="2022-10-21T15:11:00Z">
              <w:r w:rsidRPr="00020619">
                <w:t>-120</w:t>
              </w:r>
            </w:ins>
          </w:p>
        </w:tc>
        <w:tc>
          <w:tcPr>
            <w:tcW w:w="819" w:type="dxa"/>
            <w:tcBorders>
              <w:top w:val="single" w:sz="4" w:space="0" w:color="auto"/>
              <w:left w:val="single" w:sz="4" w:space="0" w:color="auto"/>
              <w:right w:val="single" w:sz="4" w:space="0" w:color="auto"/>
            </w:tcBorders>
          </w:tcPr>
          <w:p w14:paraId="36C1E4C8" w14:textId="77777777" w:rsidR="00815217" w:rsidRPr="00020619" w:rsidRDefault="00815217" w:rsidP="00BB34DD">
            <w:pPr>
              <w:pStyle w:val="TAC"/>
              <w:rPr>
                <w:ins w:id="51200" w:author="BigCREditor-RAN4#104-bis" w:date="2022-10-21T15:11:00Z"/>
              </w:rPr>
            </w:pPr>
            <w:ins w:id="51201" w:author="BigCREditor-RAN4#104-bis" w:date="2022-10-21T15:11:00Z">
              <w:r w:rsidRPr="00020619">
                <w:t>-120</w:t>
              </w:r>
            </w:ins>
          </w:p>
        </w:tc>
      </w:tr>
      <w:tr w:rsidR="00815217" w:rsidRPr="00020619" w14:paraId="654338AD" w14:textId="77777777" w:rsidTr="00BB34DD">
        <w:trPr>
          <w:trHeight w:val="187"/>
          <w:jc w:val="center"/>
          <w:ins w:id="51202" w:author="BigCREditor-RAN4#104-bis" w:date="2022-10-21T15:11:00Z"/>
        </w:trPr>
        <w:tc>
          <w:tcPr>
            <w:tcW w:w="961" w:type="dxa"/>
            <w:tcBorders>
              <w:top w:val="nil"/>
              <w:left w:val="single" w:sz="4" w:space="0" w:color="auto"/>
              <w:bottom w:val="nil"/>
              <w:right w:val="single" w:sz="4" w:space="0" w:color="auto"/>
            </w:tcBorders>
            <w:shd w:val="clear" w:color="auto" w:fill="auto"/>
          </w:tcPr>
          <w:p w14:paraId="154A5DB9" w14:textId="77777777" w:rsidR="00815217" w:rsidRPr="00020619" w:rsidRDefault="00815217" w:rsidP="00BB34DD">
            <w:pPr>
              <w:pStyle w:val="TAL"/>
              <w:rPr>
                <w:ins w:id="51203"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60FA4D0F" w14:textId="77777777" w:rsidR="00815217" w:rsidRPr="00020619" w:rsidRDefault="00815217" w:rsidP="00BB34DD">
            <w:pPr>
              <w:pStyle w:val="TAL"/>
              <w:rPr>
                <w:ins w:id="51204"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7D6B23E5" w14:textId="77777777" w:rsidR="00815217" w:rsidRPr="00020619" w:rsidRDefault="00815217" w:rsidP="00BB34DD">
            <w:pPr>
              <w:pStyle w:val="TAL"/>
              <w:rPr>
                <w:ins w:id="51205" w:author="BigCREditor-RAN4#104-bis" w:date="2022-10-21T15:11:00Z"/>
                <w:rFonts w:eastAsia="Calibri"/>
                <w:szCs w:val="22"/>
              </w:rPr>
            </w:pPr>
            <w:ins w:id="51206"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tcPr>
          <w:p w14:paraId="124CF42B" w14:textId="77777777" w:rsidR="00815217" w:rsidRPr="00020619" w:rsidRDefault="00815217" w:rsidP="00BB34DD">
            <w:pPr>
              <w:pStyle w:val="TAC"/>
              <w:rPr>
                <w:ins w:id="51207" w:author="BigCREditor-RAN4#104-bis" w:date="2022-10-21T15:11:00Z"/>
              </w:rPr>
            </w:pPr>
          </w:p>
        </w:tc>
        <w:tc>
          <w:tcPr>
            <w:tcW w:w="812" w:type="dxa"/>
            <w:tcBorders>
              <w:top w:val="nil"/>
              <w:left w:val="single" w:sz="4" w:space="0" w:color="auto"/>
              <w:bottom w:val="nil"/>
              <w:right w:val="single" w:sz="4" w:space="0" w:color="auto"/>
            </w:tcBorders>
            <w:shd w:val="clear" w:color="auto" w:fill="auto"/>
          </w:tcPr>
          <w:p w14:paraId="2D3FBF5C" w14:textId="77777777" w:rsidR="00815217" w:rsidRPr="00020619" w:rsidRDefault="00815217" w:rsidP="00BB34DD">
            <w:pPr>
              <w:pStyle w:val="TAC"/>
              <w:rPr>
                <w:ins w:id="51208" w:author="BigCREditor-RAN4#104-bis" w:date="2022-10-21T15:11:00Z"/>
              </w:rPr>
            </w:pPr>
          </w:p>
        </w:tc>
        <w:tc>
          <w:tcPr>
            <w:tcW w:w="828" w:type="dxa"/>
            <w:gridSpan w:val="2"/>
            <w:tcBorders>
              <w:top w:val="nil"/>
              <w:left w:val="single" w:sz="4" w:space="0" w:color="auto"/>
              <w:bottom w:val="nil"/>
              <w:right w:val="single" w:sz="4" w:space="0" w:color="auto"/>
            </w:tcBorders>
            <w:shd w:val="clear" w:color="auto" w:fill="auto"/>
          </w:tcPr>
          <w:p w14:paraId="019CE692" w14:textId="77777777" w:rsidR="00815217" w:rsidRPr="00020619" w:rsidRDefault="00815217" w:rsidP="00BB34DD">
            <w:pPr>
              <w:pStyle w:val="TAC"/>
              <w:rPr>
                <w:ins w:id="51209" w:author="BigCREditor-RAN4#104-bis" w:date="2022-10-21T15:11:00Z"/>
              </w:rPr>
            </w:pPr>
          </w:p>
        </w:tc>
        <w:tc>
          <w:tcPr>
            <w:tcW w:w="900" w:type="dxa"/>
            <w:gridSpan w:val="3"/>
            <w:tcBorders>
              <w:left w:val="single" w:sz="4" w:space="0" w:color="auto"/>
              <w:right w:val="single" w:sz="4" w:space="0" w:color="auto"/>
            </w:tcBorders>
          </w:tcPr>
          <w:p w14:paraId="7B4620B7" w14:textId="77777777" w:rsidR="00815217" w:rsidRPr="00020619" w:rsidRDefault="00815217" w:rsidP="00BB34DD">
            <w:pPr>
              <w:pStyle w:val="TAC"/>
              <w:rPr>
                <w:ins w:id="51210" w:author="BigCREditor-RAN4#104-bis" w:date="2022-10-21T15:11:00Z"/>
              </w:rPr>
            </w:pPr>
            <w:ins w:id="51211" w:author="BigCREditor-RAN4#104-bis" w:date="2022-10-21T15:11:00Z">
              <w:r w:rsidRPr="00020619">
                <w:t>-119.5</w:t>
              </w:r>
            </w:ins>
          </w:p>
        </w:tc>
        <w:tc>
          <w:tcPr>
            <w:tcW w:w="819" w:type="dxa"/>
            <w:tcBorders>
              <w:left w:val="single" w:sz="4" w:space="0" w:color="auto"/>
              <w:right w:val="single" w:sz="4" w:space="0" w:color="auto"/>
            </w:tcBorders>
          </w:tcPr>
          <w:p w14:paraId="4C61F6BB" w14:textId="77777777" w:rsidR="00815217" w:rsidRPr="00020619" w:rsidRDefault="00815217" w:rsidP="00BB34DD">
            <w:pPr>
              <w:pStyle w:val="TAC"/>
              <w:rPr>
                <w:ins w:id="51212" w:author="BigCREditor-RAN4#104-bis" w:date="2022-10-21T15:11:00Z"/>
              </w:rPr>
            </w:pPr>
            <w:ins w:id="51213" w:author="BigCREditor-RAN4#104-bis" w:date="2022-10-21T15:11:00Z">
              <w:r w:rsidRPr="00020619">
                <w:t>-119.5</w:t>
              </w:r>
            </w:ins>
          </w:p>
        </w:tc>
      </w:tr>
      <w:tr w:rsidR="00815217" w:rsidRPr="00020619" w14:paraId="1840BE08" w14:textId="77777777" w:rsidTr="00BB34DD">
        <w:trPr>
          <w:trHeight w:val="187"/>
          <w:jc w:val="center"/>
          <w:ins w:id="51214" w:author="BigCREditor-RAN4#104-bis" w:date="2022-10-21T15:11:00Z"/>
        </w:trPr>
        <w:tc>
          <w:tcPr>
            <w:tcW w:w="961" w:type="dxa"/>
            <w:tcBorders>
              <w:top w:val="nil"/>
              <w:left w:val="single" w:sz="4" w:space="0" w:color="auto"/>
              <w:bottom w:val="nil"/>
              <w:right w:val="single" w:sz="4" w:space="0" w:color="auto"/>
            </w:tcBorders>
            <w:shd w:val="clear" w:color="auto" w:fill="auto"/>
          </w:tcPr>
          <w:p w14:paraId="5EE22F65" w14:textId="77777777" w:rsidR="00815217" w:rsidRPr="00020619" w:rsidRDefault="00815217" w:rsidP="00BB34DD">
            <w:pPr>
              <w:pStyle w:val="TAL"/>
              <w:rPr>
                <w:ins w:id="51215"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26411AC6" w14:textId="77777777" w:rsidR="00815217" w:rsidRPr="00020619" w:rsidRDefault="00815217" w:rsidP="00BB34DD">
            <w:pPr>
              <w:pStyle w:val="TAL"/>
              <w:rPr>
                <w:ins w:id="51216"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2AACD2AE" w14:textId="77777777" w:rsidR="00815217" w:rsidRPr="00020619" w:rsidRDefault="00815217" w:rsidP="00BB34DD">
            <w:pPr>
              <w:pStyle w:val="TAL"/>
              <w:rPr>
                <w:ins w:id="51217" w:author="BigCREditor-RAN4#104-bis" w:date="2022-10-21T15:11:00Z"/>
                <w:rFonts w:eastAsia="Calibri"/>
                <w:szCs w:val="22"/>
              </w:rPr>
            </w:pPr>
            <w:ins w:id="51218"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tcPr>
          <w:p w14:paraId="431B3241" w14:textId="77777777" w:rsidR="00815217" w:rsidRPr="00020619" w:rsidRDefault="00815217" w:rsidP="00BB34DD">
            <w:pPr>
              <w:pStyle w:val="TAC"/>
              <w:rPr>
                <w:ins w:id="51219" w:author="BigCREditor-RAN4#104-bis" w:date="2022-10-21T15:11:00Z"/>
              </w:rPr>
            </w:pPr>
          </w:p>
        </w:tc>
        <w:tc>
          <w:tcPr>
            <w:tcW w:w="812" w:type="dxa"/>
            <w:tcBorders>
              <w:top w:val="nil"/>
              <w:left w:val="single" w:sz="4" w:space="0" w:color="auto"/>
              <w:bottom w:val="nil"/>
              <w:right w:val="single" w:sz="4" w:space="0" w:color="auto"/>
            </w:tcBorders>
            <w:shd w:val="clear" w:color="auto" w:fill="auto"/>
          </w:tcPr>
          <w:p w14:paraId="0563C7AD" w14:textId="77777777" w:rsidR="00815217" w:rsidRPr="00020619" w:rsidRDefault="00815217" w:rsidP="00BB34DD">
            <w:pPr>
              <w:pStyle w:val="TAC"/>
              <w:rPr>
                <w:ins w:id="51220" w:author="BigCREditor-RAN4#104-bis" w:date="2022-10-21T15:11:00Z"/>
              </w:rPr>
            </w:pPr>
          </w:p>
        </w:tc>
        <w:tc>
          <w:tcPr>
            <w:tcW w:w="828" w:type="dxa"/>
            <w:gridSpan w:val="2"/>
            <w:tcBorders>
              <w:top w:val="nil"/>
              <w:left w:val="single" w:sz="4" w:space="0" w:color="auto"/>
              <w:bottom w:val="nil"/>
              <w:right w:val="single" w:sz="4" w:space="0" w:color="auto"/>
            </w:tcBorders>
            <w:shd w:val="clear" w:color="auto" w:fill="auto"/>
          </w:tcPr>
          <w:p w14:paraId="5FEFE614" w14:textId="77777777" w:rsidR="00815217" w:rsidRPr="00020619" w:rsidRDefault="00815217" w:rsidP="00BB34DD">
            <w:pPr>
              <w:pStyle w:val="TAC"/>
              <w:rPr>
                <w:ins w:id="51221" w:author="BigCREditor-RAN4#104-bis" w:date="2022-10-21T15:11:00Z"/>
              </w:rPr>
            </w:pPr>
          </w:p>
        </w:tc>
        <w:tc>
          <w:tcPr>
            <w:tcW w:w="900" w:type="dxa"/>
            <w:gridSpan w:val="3"/>
            <w:tcBorders>
              <w:left w:val="single" w:sz="4" w:space="0" w:color="auto"/>
              <w:right w:val="single" w:sz="4" w:space="0" w:color="auto"/>
            </w:tcBorders>
          </w:tcPr>
          <w:p w14:paraId="115A69E1" w14:textId="77777777" w:rsidR="00815217" w:rsidRPr="00020619" w:rsidRDefault="00815217" w:rsidP="00BB34DD">
            <w:pPr>
              <w:pStyle w:val="TAC"/>
              <w:rPr>
                <w:ins w:id="51222" w:author="BigCREditor-RAN4#104-bis" w:date="2022-10-21T15:11:00Z"/>
              </w:rPr>
            </w:pPr>
            <w:ins w:id="51223" w:author="BigCREditor-RAN4#104-bis" w:date="2022-10-21T15:11:00Z">
              <w:r w:rsidRPr="00020619">
                <w:t>-119</w:t>
              </w:r>
            </w:ins>
          </w:p>
        </w:tc>
        <w:tc>
          <w:tcPr>
            <w:tcW w:w="819" w:type="dxa"/>
            <w:tcBorders>
              <w:left w:val="single" w:sz="4" w:space="0" w:color="auto"/>
              <w:right w:val="single" w:sz="4" w:space="0" w:color="auto"/>
            </w:tcBorders>
          </w:tcPr>
          <w:p w14:paraId="549CA3B2" w14:textId="77777777" w:rsidR="00815217" w:rsidRPr="00020619" w:rsidRDefault="00815217" w:rsidP="00BB34DD">
            <w:pPr>
              <w:pStyle w:val="TAC"/>
              <w:rPr>
                <w:ins w:id="51224" w:author="BigCREditor-RAN4#104-bis" w:date="2022-10-21T15:11:00Z"/>
              </w:rPr>
            </w:pPr>
            <w:ins w:id="51225" w:author="BigCREditor-RAN4#104-bis" w:date="2022-10-21T15:11:00Z">
              <w:r w:rsidRPr="00020619">
                <w:t>-119</w:t>
              </w:r>
            </w:ins>
          </w:p>
        </w:tc>
      </w:tr>
      <w:tr w:rsidR="00815217" w:rsidRPr="00020619" w14:paraId="6F8D0BFD" w14:textId="77777777" w:rsidTr="00BB34DD">
        <w:trPr>
          <w:trHeight w:val="187"/>
          <w:jc w:val="center"/>
          <w:ins w:id="51226" w:author="BigCREditor-RAN4#104-bis" w:date="2022-10-21T15:11:00Z"/>
        </w:trPr>
        <w:tc>
          <w:tcPr>
            <w:tcW w:w="961" w:type="dxa"/>
            <w:tcBorders>
              <w:top w:val="nil"/>
              <w:left w:val="single" w:sz="4" w:space="0" w:color="auto"/>
              <w:bottom w:val="nil"/>
              <w:right w:val="single" w:sz="4" w:space="0" w:color="auto"/>
            </w:tcBorders>
            <w:shd w:val="clear" w:color="auto" w:fill="auto"/>
          </w:tcPr>
          <w:p w14:paraId="06C6EEA2" w14:textId="77777777" w:rsidR="00815217" w:rsidRPr="00020619" w:rsidRDefault="00815217" w:rsidP="00BB34DD">
            <w:pPr>
              <w:pStyle w:val="TAL"/>
              <w:rPr>
                <w:ins w:id="51227"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18BD7965" w14:textId="77777777" w:rsidR="00815217" w:rsidRPr="00020619" w:rsidRDefault="00815217" w:rsidP="00BB34DD">
            <w:pPr>
              <w:pStyle w:val="TAL"/>
              <w:rPr>
                <w:ins w:id="51228"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37E6E88A" w14:textId="77777777" w:rsidR="00815217" w:rsidRPr="00020619" w:rsidRDefault="00815217" w:rsidP="00BB34DD">
            <w:pPr>
              <w:pStyle w:val="TAL"/>
              <w:rPr>
                <w:ins w:id="51229" w:author="BigCREditor-RAN4#104-bis" w:date="2022-10-21T15:11:00Z"/>
                <w:rFonts w:eastAsia="Calibri"/>
                <w:szCs w:val="22"/>
                <w:lang w:val="sv-SE"/>
              </w:rPr>
            </w:pPr>
            <w:ins w:id="51230"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tcPr>
          <w:p w14:paraId="3073CF99" w14:textId="77777777" w:rsidR="00815217" w:rsidRPr="00020619" w:rsidRDefault="00815217" w:rsidP="00BB34DD">
            <w:pPr>
              <w:pStyle w:val="TAC"/>
              <w:rPr>
                <w:ins w:id="51231" w:author="BigCREditor-RAN4#104-bis" w:date="2022-10-21T15:11:00Z"/>
                <w:lang w:val="sv-SE"/>
              </w:rPr>
            </w:pPr>
          </w:p>
        </w:tc>
        <w:tc>
          <w:tcPr>
            <w:tcW w:w="812" w:type="dxa"/>
            <w:tcBorders>
              <w:top w:val="nil"/>
              <w:left w:val="single" w:sz="4" w:space="0" w:color="auto"/>
              <w:bottom w:val="nil"/>
              <w:right w:val="single" w:sz="4" w:space="0" w:color="auto"/>
            </w:tcBorders>
            <w:shd w:val="clear" w:color="auto" w:fill="auto"/>
          </w:tcPr>
          <w:p w14:paraId="65EFF5C6" w14:textId="77777777" w:rsidR="00815217" w:rsidRPr="00020619" w:rsidRDefault="00815217" w:rsidP="00BB34DD">
            <w:pPr>
              <w:pStyle w:val="TAC"/>
              <w:rPr>
                <w:ins w:id="51232" w:author="BigCREditor-RAN4#104-bis" w:date="2022-10-21T15:11:00Z"/>
                <w:lang w:val="sv-SE"/>
              </w:rPr>
            </w:pPr>
          </w:p>
        </w:tc>
        <w:tc>
          <w:tcPr>
            <w:tcW w:w="828" w:type="dxa"/>
            <w:gridSpan w:val="2"/>
            <w:tcBorders>
              <w:top w:val="nil"/>
              <w:left w:val="single" w:sz="4" w:space="0" w:color="auto"/>
              <w:bottom w:val="nil"/>
              <w:right w:val="single" w:sz="4" w:space="0" w:color="auto"/>
            </w:tcBorders>
            <w:shd w:val="clear" w:color="auto" w:fill="auto"/>
          </w:tcPr>
          <w:p w14:paraId="41B49AED" w14:textId="77777777" w:rsidR="00815217" w:rsidRPr="00020619" w:rsidRDefault="00815217" w:rsidP="00BB34DD">
            <w:pPr>
              <w:pStyle w:val="TAC"/>
              <w:rPr>
                <w:ins w:id="51233" w:author="BigCREditor-RAN4#104-bis" w:date="2022-10-21T15:11:00Z"/>
                <w:lang w:val="sv-SE"/>
              </w:rPr>
            </w:pPr>
          </w:p>
        </w:tc>
        <w:tc>
          <w:tcPr>
            <w:tcW w:w="900" w:type="dxa"/>
            <w:gridSpan w:val="3"/>
            <w:tcBorders>
              <w:left w:val="single" w:sz="4" w:space="0" w:color="auto"/>
              <w:right w:val="single" w:sz="4" w:space="0" w:color="auto"/>
            </w:tcBorders>
          </w:tcPr>
          <w:p w14:paraId="48A84273" w14:textId="77777777" w:rsidR="00815217" w:rsidRPr="00020619" w:rsidRDefault="00815217" w:rsidP="00BB34DD">
            <w:pPr>
              <w:pStyle w:val="TAC"/>
              <w:rPr>
                <w:ins w:id="51234" w:author="BigCREditor-RAN4#104-bis" w:date="2022-10-21T15:11:00Z"/>
              </w:rPr>
            </w:pPr>
            <w:ins w:id="51235" w:author="BigCREditor-RAN4#104-bis" w:date="2022-10-21T15:11:00Z">
              <w:r w:rsidRPr="00020619">
                <w:t>-118.5</w:t>
              </w:r>
            </w:ins>
          </w:p>
        </w:tc>
        <w:tc>
          <w:tcPr>
            <w:tcW w:w="819" w:type="dxa"/>
            <w:tcBorders>
              <w:left w:val="single" w:sz="4" w:space="0" w:color="auto"/>
              <w:right w:val="single" w:sz="4" w:space="0" w:color="auto"/>
            </w:tcBorders>
          </w:tcPr>
          <w:p w14:paraId="7A0A1323" w14:textId="77777777" w:rsidR="00815217" w:rsidRPr="00020619" w:rsidRDefault="00815217" w:rsidP="00BB34DD">
            <w:pPr>
              <w:pStyle w:val="TAC"/>
              <w:rPr>
                <w:ins w:id="51236" w:author="BigCREditor-RAN4#104-bis" w:date="2022-10-21T15:11:00Z"/>
              </w:rPr>
            </w:pPr>
            <w:ins w:id="51237" w:author="BigCREditor-RAN4#104-bis" w:date="2022-10-21T15:11:00Z">
              <w:r w:rsidRPr="00020619">
                <w:t>-118.5</w:t>
              </w:r>
            </w:ins>
          </w:p>
        </w:tc>
      </w:tr>
      <w:tr w:rsidR="00815217" w:rsidRPr="00020619" w14:paraId="3387008B" w14:textId="77777777" w:rsidTr="00BB34DD">
        <w:trPr>
          <w:trHeight w:val="187"/>
          <w:jc w:val="center"/>
          <w:ins w:id="51238" w:author="BigCREditor-RAN4#104-bis" w:date="2022-10-21T15:11:00Z"/>
        </w:trPr>
        <w:tc>
          <w:tcPr>
            <w:tcW w:w="961" w:type="dxa"/>
            <w:tcBorders>
              <w:top w:val="nil"/>
              <w:left w:val="single" w:sz="4" w:space="0" w:color="auto"/>
              <w:bottom w:val="nil"/>
              <w:right w:val="single" w:sz="4" w:space="0" w:color="auto"/>
            </w:tcBorders>
            <w:shd w:val="clear" w:color="auto" w:fill="auto"/>
          </w:tcPr>
          <w:p w14:paraId="1111E6DE" w14:textId="77777777" w:rsidR="00815217" w:rsidRPr="00020619" w:rsidRDefault="00815217" w:rsidP="00BB34DD">
            <w:pPr>
              <w:pStyle w:val="TAL"/>
              <w:rPr>
                <w:ins w:id="51239"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76D29329" w14:textId="77777777" w:rsidR="00815217" w:rsidRPr="00020619" w:rsidRDefault="00815217" w:rsidP="00BB34DD">
            <w:pPr>
              <w:pStyle w:val="TAL"/>
              <w:rPr>
                <w:ins w:id="51240"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076474CC" w14:textId="77777777" w:rsidR="00815217" w:rsidRPr="00020619" w:rsidRDefault="00815217" w:rsidP="00BB34DD">
            <w:pPr>
              <w:pStyle w:val="TAL"/>
              <w:rPr>
                <w:ins w:id="51241" w:author="BigCREditor-RAN4#104-bis" w:date="2022-10-21T15:11:00Z"/>
                <w:rFonts w:eastAsia="Calibri"/>
                <w:szCs w:val="22"/>
                <w:lang w:val="sv-SE"/>
              </w:rPr>
            </w:pPr>
            <w:ins w:id="51242"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tcPr>
          <w:p w14:paraId="33E174FA" w14:textId="77777777" w:rsidR="00815217" w:rsidRPr="00020619" w:rsidRDefault="00815217" w:rsidP="00BB34DD">
            <w:pPr>
              <w:pStyle w:val="TAC"/>
              <w:rPr>
                <w:ins w:id="51243" w:author="BigCREditor-RAN4#104-bis" w:date="2022-10-21T15:11:00Z"/>
                <w:lang w:val="sv-SE"/>
              </w:rPr>
            </w:pPr>
          </w:p>
        </w:tc>
        <w:tc>
          <w:tcPr>
            <w:tcW w:w="812" w:type="dxa"/>
            <w:tcBorders>
              <w:top w:val="nil"/>
              <w:left w:val="single" w:sz="4" w:space="0" w:color="auto"/>
              <w:bottom w:val="nil"/>
              <w:right w:val="single" w:sz="4" w:space="0" w:color="auto"/>
            </w:tcBorders>
            <w:shd w:val="clear" w:color="auto" w:fill="auto"/>
          </w:tcPr>
          <w:p w14:paraId="6B515D81" w14:textId="77777777" w:rsidR="00815217" w:rsidRPr="00020619" w:rsidRDefault="00815217" w:rsidP="00BB34DD">
            <w:pPr>
              <w:pStyle w:val="TAC"/>
              <w:rPr>
                <w:ins w:id="51244" w:author="BigCREditor-RAN4#104-bis" w:date="2022-10-21T15:11:00Z"/>
                <w:lang w:val="sv-SE"/>
              </w:rPr>
            </w:pPr>
          </w:p>
        </w:tc>
        <w:tc>
          <w:tcPr>
            <w:tcW w:w="828" w:type="dxa"/>
            <w:gridSpan w:val="2"/>
            <w:tcBorders>
              <w:top w:val="nil"/>
              <w:left w:val="single" w:sz="4" w:space="0" w:color="auto"/>
              <w:bottom w:val="nil"/>
              <w:right w:val="single" w:sz="4" w:space="0" w:color="auto"/>
            </w:tcBorders>
            <w:shd w:val="clear" w:color="auto" w:fill="auto"/>
          </w:tcPr>
          <w:p w14:paraId="2B7D1108" w14:textId="77777777" w:rsidR="00815217" w:rsidRPr="00020619" w:rsidRDefault="00815217" w:rsidP="00BB34DD">
            <w:pPr>
              <w:pStyle w:val="TAC"/>
              <w:rPr>
                <w:ins w:id="51245" w:author="BigCREditor-RAN4#104-bis" w:date="2022-10-21T15:11:00Z"/>
                <w:lang w:val="sv-SE"/>
              </w:rPr>
            </w:pPr>
          </w:p>
        </w:tc>
        <w:tc>
          <w:tcPr>
            <w:tcW w:w="900" w:type="dxa"/>
            <w:gridSpan w:val="3"/>
            <w:tcBorders>
              <w:left w:val="single" w:sz="4" w:space="0" w:color="auto"/>
              <w:right w:val="single" w:sz="4" w:space="0" w:color="auto"/>
            </w:tcBorders>
          </w:tcPr>
          <w:p w14:paraId="78031A6C" w14:textId="77777777" w:rsidR="00815217" w:rsidRPr="00020619" w:rsidRDefault="00815217" w:rsidP="00BB34DD">
            <w:pPr>
              <w:pStyle w:val="TAC"/>
              <w:rPr>
                <w:ins w:id="51246" w:author="BigCREditor-RAN4#104-bis" w:date="2022-10-21T15:11:00Z"/>
              </w:rPr>
            </w:pPr>
            <w:ins w:id="51247" w:author="BigCREditor-RAN4#104-bis" w:date="2022-10-21T15:11:00Z">
              <w:r w:rsidRPr="00020619">
                <w:t>-118</w:t>
              </w:r>
            </w:ins>
          </w:p>
        </w:tc>
        <w:tc>
          <w:tcPr>
            <w:tcW w:w="819" w:type="dxa"/>
            <w:tcBorders>
              <w:left w:val="single" w:sz="4" w:space="0" w:color="auto"/>
              <w:right w:val="single" w:sz="4" w:space="0" w:color="auto"/>
            </w:tcBorders>
          </w:tcPr>
          <w:p w14:paraId="2A199C1E" w14:textId="77777777" w:rsidR="00815217" w:rsidRPr="00020619" w:rsidRDefault="00815217" w:rsidP="00BB34DD">
            <w:pPr>
              <w:pStyle w:val="TAC"/>
              <w:rPr>
                <w:ins w:id="51248" w:author="BigCREditor-RAN4#104-bis" w:date="2022-10-21T15:11:00Z"/>
              </w:rPr>
            </w:pPr>
            <w:ins w:id="51249" w:author="BigCREditor-RAN4#104-bis" w:date="2022-10-21T15:11:00Z">
              <w:r w:rsidRPr="00020619">
                <w:t>-118</w:t>
              </w:r>
            </w:ins>
          </w:p>
        </w:tc>
      </w:tr>
      <w:tr w:rsidR="00815217" w:rsidRPr="00020619" w14:paraId="00A6226B" w14:textId="77777777" w:rsidTr="00BB34DD">
        <w:trPr>
          <w:trHeight w:val="187"/>
          <w:jc w:val="center"/>
          <w:ins w:id="51250" w:author="BigCREditor-RAN4#104-bis" w:date="2022-10-21T15:11:00Z"/>
        </w:trPr>
        <w:tc>
          <w:tcPr>
            <w:tcW w:w="961" w:type="dxa"/>
            <w:tcBorders>
              <w:top w:val="nil"/>
              <w:left w:val="single" w:sz="4" w:space="0" w:color="auto"/>
              <w:bottom w:val="nil"/>
              <w:right w:val="single" w:sz="4" w:space="0" w:color="auto"/>
            </w:tcBorders>
            <w:shd w:val="clear" w:color="auto" w:fill="auto"/>
          </w:tcPr>
          <w:p w14:paraId="5D2C9F93" w14:textId="77777777" w:rsidR="00815217" w:rsidRPr="00020619" w:rsidRDefault="00815217" w:rsidP="00BB34DD">
            <w:pPr>
              <w:pStyle w:val="TAL"/>
              <w:rPr>
                <w:ins w:id="51251"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13F2A465" w14:textId="77777777" w:rsidR="00815217" w:rsidRPr="00020619" w:rsidRDefault="00815217" w:rsidP="00BB34DD">
            <w:pPr>
              <w:pStyle w:val="TAL"/>
              <w:rPr>
                <w:ins w:id="51252"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5E996FEF" w14:textId="77777777" w:rsidR="00815217" w:rsidRPr="00020619" w:rsidRDefault="00815217" w:rsidP="00BB34DD">
            <w:pPr>
              <w:pStyle w:val="TAL"/>
              <w:rPr>
                <w:ins w:id="51253" w:author="BigCREditor-RAN4#104-bis" w:date="2022-10-21T15:11:00Z"/>
              </w:rPr>
            </w:pPr>
            <w:ins w:id="51254"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3F681B56" w14:textId="77777777" w:rsidR="00815217" w:rsidRPr="00020619" w:rsidRDefault="00815217" w:rsidP="00BB34DD">
            <w:pPr>
              <w:pStyle w:val="TAC"/>
              <w:rPr>
                <w:ins w:id="51255" w:author="BigCREditor-RAN4#104-bis" w:date="2022-10-21T15:11:00Z"/>
              </w:rPr>
            </w:pPr>
          </w:p>
        </w:tc>
        <w:tc>
          <w:tcPr>
            <w:tcW w:w="812" w:type="dxa"/>
            <w:tcBorders>
              <w:top w:val="nil"/>
              <w:left w:val="single" w:sz="4" w:space="0" w:color="auto"/>
              <w:bottom w:val="nil"/>
              <w:right w:val="single" w:sz="4" w:space="0" w:color="auto"/>
            </w:tcBorders>
            <w:shd w:val="clear" w:color="auto" w:fill="auto"/>
          </w:tcPr>
          <w:p w14:paraId="17ED8138" w14:textId="77777777" w:rsidR="00815217" w:rsidRPr="00020619" w:rsidRDefault="00815217" w:rsidP="00BB34DD">
            <w:pPr>
              <w:pStyle w:val="TAC"/>
              <w:rPr>
                <w:ins w:id="51256" w:author="BigCREditor-RAN4#104-bis" w:date="2022-10-21T15:11:00Z"/>
              </w:rPr>
            </w:pPr>
          </w:p>
        </w:tc>
        <w:tc>
          <w:tcPr>
            <w:tcW w:w="828" w:type="dxa"/>
            <w:gridSpan w:val="2"/>
            <w:tcBorders>
              <w:top w:val="nil"/>
              <w:left w:val="single" w:sz="4" w:space="0" w:color="auto"/>
              <w:bottom w:val="nil"/>
              <w:right w:val="single" w:sz="4" w:space="0" w:color="auto"/>
            </w:tcBorders>
            <w:shd w:val="clear" w:color="auto" w:fill="auto"/>
          </w:tcPr>
          <w:p w14:paraId="0D83060E" w14:textId="77777777" w:rsidR="00815217" w:rsidRPr="00020619" w:rsidRDefault="00815217" w:rsidP="00BB34DD">
            <w:pPr>
              <w:pStyle w:val="TAC"/>
              <w:rPr>
                <w:ins w:id="51257" w:author="BigCREditor-RAN4#104-bis" w:date="2022-10-21T15:11:00Z"/>
              </w:rPr>
            </w:pPr>
          </w:p>
        </w:tc>
        <w:tc>
          <w:tcPr>
            <w:tcW w:w="900" w:type="dxa"/>
            <w:gridSpan w:val="3"/>
            <w:tcBorders>
              <w:left w:val="single" w:sz="4" w:space="0" w:color="auto"/>
              <w:right w:val="single" w:sz="4" w:space="0" w:color="auto"/>
            </w:tcBorders>
          </w:tcPr>
          <w:p w14:paraId="768C1037" w14:textId="77777777" w:rsidR="00815217" w:rsidRPr="00020619" w:rsidRDefault="00815217" w:rsidP="00BB34DD">
            <w:pPr>
              <w:pStyle w:val="TAC"/>
              <w:rPr>
                <w:ins w:id="51258" w:author="BigCREditor-RAN4#104-bis" w:date="2022-10-21T15:11:00Z"/>
              </w:rPr>
            </w:pPr>
            <w:ins w:id="51259" w:author="BigCREditor-RAN4#104-bis" w:date="2022-10-21T15:11:00Z">
              <w:r w:rsidRPr="00020619">
                <w:t>-117.5</w:t>
              </w:r>
            </w:ins>
          </w:p>
        </w:tc>
        <w:tc>
          <w:tcPr>
            <w:tcW w:w="819" w:type="dxa"/>
            <w:tcBorders>
              <w:left w:val="single" w:sz="4" w:space="0" w:color="auto"/>
              <w:right w:val="single" w:sz="4" w:space="0" w:color="auto"/>
            </w:tcBorders>
          </w:tcPr>
          <w:p w14:paraId="7656F29B" w14:textId="77777777" w:rsidR="00815217" w:rsidRPr="00020619" w:rsidRDefault="00815217" w:rsidP="00BB34DD">
            <w:pPr>
              <w:pStyle w:val="TAC"/>
              <w:rPr>
                <w:ins w:id="51260" w:author="BigCREditor-RAN4#104-bis" w:date="2022-10-21T15:11:00Z"/>
              </w:rPr>
            </w:pPr>
            <w:ins w:id="51261" w:author="BigCREditor-RAN4#104-bis" w:date="2022-10-21T15:11:00Z">
              <w:r w:rsidRPr="00020619">
                <w:t>-117.5</w:t>
              </w:r>
            </w:ins>
          </w:p>
        </w:tc>
      </w:tr>
      <w:tr w:rsidR="00815217" w:rsidRPr="00020619" w14:paraId="15426D62" w14:textId="77777777" w:rsidTr="00BB34DD">
        <w:trPr>
          <w:trHeight w:val="187"/>
          <w:jc w:val="center"/>
          <w:ins w:id="51262" w:author="BigCREditor-RAN4#104-bis" w:date="2022-10-21T15:11:00Z"/>
        </w:trPr>
        <w:tc>
          <w:tcPr>
            <w:tcW w:w="961" w:type="dxa"/>
            <w:tcBorders>
              <w:top w:val="nil"/>
              <w:left w:val="single" w:sz="4" w:space="0" w:color="auto"/>
              <w:bottom w:val="nil"/>
              <w:right w:val="single" w:sz="4" w:space="0" w:color="auto"/>
            </w:tcBorders>
            <w:shd w:val="clear" w:color="auto" w:fill="auto"/>
          </w:tcPr>
          <w:p w14:paraId="00830AF6" w14:textId="77777777" w:rsidR="00815217" w:rsidRPr="00020619" w:rsidRDefault="00815217" w:rsidP="00BB34DD">
            <w:pPr>
              <w:pStyle w:val="TAL"/>
              <w:rPr>
                <w:ins w:id="51263"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3E4839AA" w14:textId="77777777" w:rsidR="00815217" w:rsidRPr="00020619" w:rsidRDefault="00815217" w:rsidP="00BB34DD">
            <w:pPr>
              <w:pStyle w:val="TAL"/>
              <w:rPr>
                <w:ins w:id="51264"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73D8F9DE" w14:textId="77777777" w:rsidR="00815217" w:rsidRPr="00020619" w:rsidRDefault="00815217" w:rsidP="00BB34DD">
            <w:pPr>
              <w:pStyle w:val="TAL"/>
              <w:rPr>
                <w:ins w:id="51265" w:author="BigCREditor-RAN4#104-bis" w:date="2022-10-21T15:11:00Z"/>
                <w:rFonts w:eastAsia="Calibri"/>
                <w:szCs w:val="22"/>
              </w:rPr>
            </w:pPr>
            <w:ins w:id="51266"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tcPr>
          <w:p w14:paraId="65F6B9B3" w14:textId="77777777" w:rsidR="00815217" w:rsidRPr="00020619" w:rsidRDefault="00815217" w:rsidP="00BB34DD">
            <w:pPr>
              <w:pStyle w:val="TAC"/>
              <w:rPr>
                <w:ins w:id="51267" w:author="BigCREditor-RAN4#104-bis" w:date="2022-10-21T15:11:00Z"/>
              </w:rPr>
            </w:pPr>
          </w:p>
        </w:tc>
        <w:tc>
          <w:tcPr>
            <w:tcW w:w="812" w:type="dxa"/>
            <w:tcBorders>
              <w:top w:val="nil"/>
              <w:left w:val="single" w:sz="4" w:space="0" w:color="auto"/>
              <w:bottom w:val="nil"/>
              <w:right w:val="single" w:sz="4" w:space="0" w:color="auto"/>
            </w:tcBorders>
            <w:shd w:val="clear" w:color="auto" w:fill="auto"/>
          </w:tcPr>
          <w:p w14:paraId="453EF233" w14:textId="77777777" w:rsidR="00815217" w:rsidRPr="00020619" w:rsidRDefault="00815217" w:rsidP="00BB34DD">
            <w:pPr>
              <w:pStyle w:val="TAC"/>
              <w:rPr>
                <w:ins w:id="51268" w:author="BigCREditor-RAN4#104-bis" w:date="2022-10-21T15:11:00Z"/>
              </w:rPr>
            </w:pPr>
          </w:p>
        </w:tc>
        <w:tc>
          <w:tcPr>
            <w:tcW w:w="828" w:type="dxa"/>
            <w:gridSpan w:val="2"/>
            <w:tcBorders>
              <w:top w:val="nil"/>
              <w:left w:val="single" w:sz="4" w:space="0" w:color="auto"/>
              <w:bottom w:val="nil"/>
              <w:right w:val="single" w:sz="4" w:space="0" w:color="auto"/>
            </w:tcBorders>
            <w:shd w:val="clear" w:color="auto" w:fill="auto"/>
          </w:tcPr>
          <w:p w14:paraId="1ADE7721" w14:textId="77777777" w:rsidR="00815217" w:rsidRPr="00020619" w:rsidRDefault="00815217" w:rsidP="00BB34DD">
            <w:pPr>
              <w:pStyle w:val="TAC"/>
              <w:rPr>
                <w:ins w:id="51269" w:author="BigCREditor-RAN4#104-bis" w:date="2022-10-21T15:11:00Z"/>
              </w:rPr>
            </w:pPr>
          </w:p>
        </w:tc>
        <w:tc>
          <w:tcPr>
            <w:tcW w:w="900" w:type="dxa"/>
            <w:gridSpan w:val="3"/>
            <w:tcBorders>
              <w:left w:val="single" w:sz="4" w:space="0" w:color="auto"/>
              <w:right w:val="single" w:sz="4" w:space="0" w:color="auto"/>
            </w:tcBorders>
          </w:tcPr>
          <w:p w14:paraId="638CF657" w14:textId="77777777" w:rsidR="00815217" w:rsidRPr="00020619" w:rsidRDefault="00815217" w:rsidP="00BB34DD">
            <w:pPr>
              <w:pStyle w:val="TAC"/>
              <w:rPr>
                <w:ins w:id="51270" w:author="BigCREditor-RAN4#104-bis" w:date="2022-10-21T15:11:00Z"/>
              </w:rPr>
            </w:pPr>
            <w:ins w:id="51271" w:author="BigCREditor-RAN4#104-bis" w:date="2022-10-21T15:11:00Z">
              <w:r w:rsidRPr="00020619">
                <w:t>-117</w:t>
              </w:r>
            </w:ins>
          </w:p>
        </w:tc>
        <w:tc>
          <w:tcPr>
            <w:tcW w:w="819" w:type="dxa"/>
            <w:tcBorders>
              <w:left w:val="single" w:sz="4" w:space="0" w:color="auto"/>
              <w:right w:val="single" w:sz="4" w:space="0" w:color="auto"/>
            </w:tcBorders>
          </w:tcPr>
          <w:p w14:paraId="31D36124" w14:textId="77777777" w:rsidR="00815217" w:rsidRPr="00020619" w:rsidRDefault="00815217" w:rsidP="00BB34DD">
            <w:pPr>
              <w:pStyle w:val="TAC"/>
              <w:rPr>
                <w:ins w:id="51272" w:author="BigCREditor-RAN4#104-bis" w:date="2022-10-21T15:11:00Z"/>
              </w:rPr>
            </w:pPr>
            <w:ins w:id="51273" w:author="BigCREditor-RAN4#104-bis" w:date="2022-10-21T15:11:00Z">
              <w:r w:rsidRPr="00020619">
                <w:t>-117</w:t>
              </w:r>
            </w:ins>
          </w:p>
        </w:tc>
      </w:tr>
      <w:tr w:rsidR="00815217" w:rsidRPr="00020619" w14:paraId="72F06A31" w14:textId="77777777" w:rsidTr="00BB34DD">
        <w:trPr>
          <w:trHeight w:val="187"/>
          <w:jc w:val="center"/>
          <w:ins w:id="51274" w:author="BigCREditor-RAN4#104-bis" w:date="2022-10-21T15:11:00Z"/>
        </w:trPr>
        <w:tc>
          <w:tcPr>
            <w:tcW w:w="961" w:type="dxa"/>
            <w:tcBorders>
              <w:top w:val="nil"/>
              <w:left w:val="single" w:sz="4" w:space="0" w:color="auto"/>
              <w:bottom w:val="nil"/>
              <w:right w:val="single" w:sz="4" w:space="0" w:color="auto"/>
            </w:tcBorders>
            <w:shd w:val="clear" w:color="auto" w:fill="auto"/>
          </w:tcPr>
          <w:p w14:paraId="306B1122" w14:textId="77777777" w:rsidR="00815217" w:rsidRPr="00020619" w:rsidRDefault="00815217" w:rsidP="00BB34DD">
            <w:pPr>
              <w:pStyle w:val="TAL"/>
              <w:rPr>
                <w:ins w:id="51275" w:author="BigCREditor-RAN4#104-bis" w:date="2022-10-21T15:11:00Z"/>
              </w:rPr>
            </w:pPr>
          </w:p>
        </w:tc>
        <w:tc>
          <w:tcPr>
            <w:tcW w:w="1014" w:type="dxa"/>
            <w:gridSpan w:val="2"/>
            <w:tcBorders>
              <w:top w:val="nil"/>
              <w:left w:val="single" w:sz="4" w:space="0" w:color="auto"/>
              <w:bottom w:val="single" w:sz="4" w:space="0" w:color="auto"/>
              <w:right w:val="single" w:sz="4" w:space="0" w:color="auto"/>
            </w:tcBorders>
            <w:shd w:val="clear" w:color="auto" w:fill="auto"/>
          </w:tcPr>
          <w:p w14:paraId="167D189A" w14:textId="77777777" w:rsidR="00815217" w:rsidRPr="00020619" w:rsidRDefault="00815217" w:rsidP="00BB34DD">
            <w:pPr>
              <w:pStyle w:val="TAL"/>
              <w:rPr>
                <w:ins w:id="51276"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582577DA" w14:textId="77777777" w:rsidR="00815217" w:rsidRPr="00020619" w:rsidRDefault="00815217" w:rsidP="00BB34DD">
            <w:pPr>
              <w:pStyle w:val="TAL"/>
              <w:rPr>
                <w:ins w:id="51277" w:author="BigCREditor-RAN4#104-bis" w:date="2022-10-21T15:11:00Z"/>
                <w:rFonts w:eastAsia="Calibri"/>
                <w:szCs w:val="22"/>
              </w:rPr>
            </w:pPr>
            <w:ins w:id="51278" w:author="BigCREditor-RAN4#104-bis" w:date="2022-10-21T15:11:00Z">
              <w:r w:rsidRPr="00020619">
                <w:t>NR_FDD_FR1_H</w:t>
              </w:r>
            </w:ins>
          </w:p>
        </w:tc>
        <w:tc>
          <w:tcPr>
            <w:tcW w:w="1216" w:type="dxa"/>
            <w:tcBorders>
              <w:top w:val="nil"/>
              <w:left w:val="single" w:sz="4" w:space="0" w:color="auto"/>
              <w:bottom w:val="nil"/>
              <w:right w:val="single" w:sz="4" w:space="0" w:color="auto"/>
            </w:tcBorders>
            <w:shd w:val="clear" w:color="auto" w:fill="auto"/>
          </w:tcPr>
          <w:p w14:paraId="3073D0F8" w14:textId="77777777" w:rsidR="00815217" w:rsidRPr="00020619" w:rsidRDefault="00815217" w:rsidP="00BB34DD">
            <w:pPr>
              <w:pStyle w:val="TAC"/>
              <w:rPr>
                <w:ins w:id="51279" w:author="BigCREditor-RAN4#104-bis" w:date="2022-10-21T15:11:00Z"/>
              </w:rPr>
            </w:pPr>
          </w:p>
        </w:tc>
        <w:tc>
          <w:tcPr>
            <w:tcW w:w="812" w:type="dxa"/>
            <w:tcBorders>
              <w:top w:val="nil"/>
              <w:left w:val="single" w:sz="4" w:space="0" w:color="auto"/>
              <w:bottom w:val="single" w:sz="4" w:space="0" w:color="auto"/>
              <w:right w:val="single" w:sz="4" w:space="0" w:color="auto"/>
            </w:tcBorders>
            <w:shd w:val="clear" w:color="auto" w:fill="auto"/>
          </w:tcPr>
          <w:p w14:paraId="66248DB6" w14:textId="77777777" w:rsidR="00815217" w:rsidRPr="00020619" w:rsidRDefault="00815217" w:rsidP="00BB34DD">
            <w:pPr>
              <w:pStyle w:val="TAC"/>
              <w:rPr>
                <w:ins w:id="51280" w:author="BigCREditor-RAN4#104-bis" w:date="2022-10-21T15:11:00Z"/>
              </w:rPr>
            </w:pPr>
          </w:p>
        </w:tc>
        <w:tc>
          <w:tcPr>
            <w:tcW w:w="828" w:type="dxa"/>
            <w:gridSpan w:val="2"/>
            <w:tcBorders>
              <w:top w:val="nil"/>
              <w:left w:val="single" w:sz="4" w:space="0" w:color="auto"/>
              <w:bottom w:val="single" w:sz="4" w:space="0" w:color="auto"/>
              <w:right w:val="single" w:sz="4" w:space="0" w:color="auto"/>
            </w:tcBorders>
            <w:shd w:val="clear" w:color="auto" w:fill="auto"/>
          </w:tcPr>
          <w:p w14:paraId="235D743B" w14:textId="77777777" w:rsidR="00815217" w:rsidRPr="00020619" w:rsidRDefault="00815217" w:rsidP="00BB34DD">
            <w:pPr>
              <w:pStyle w:val="TAC"/>
              <w:rPr>
                <w:ins w:id="51281" w:author="BigCREditor-RAN4#104-bis" w:date="2022-10-21T15:11:00Z"/>
              </w:rPr>
            </w:pPr>
          </w:p>
        </w:tc>
        <w:tc>
          <w:tcPr>
            <w:tcW w:w="900" w:type="dxa"/>
            <w:gridSpan w:val="3"/>
            <w:tcBorders>
              <w:left w:val="single" w:sz="4" w:space="0" w:color="auto"/>
              <w:bottom w:val="single" w:sz="4" w:space="0" w:color="auto"/>
              <w:right w:val="single" w:sz="4" w:space="0" w:color="auto"/>
            </w:tcBorders>
          </w:tcPr>
          <w:p w14:paraId="5340D19A" w14:textId="77777777" w:rsidR="00815217" w:rsidRPr="00020619" w:rsidRDefault="00815217" w:rsidP="00BB34DD">
            <w:pPr>
              <w:pStyle w:val="TAC"/>
              <w:rPr>
                <w:ins w:id="51282" w:author="BigCREditor-RAN4#104-bis" w:date="2022-10-21T15:11:00Z"/>
              </w:rPr>
            </w:pPr>
            <w:ins w:id="51283" w:author="BigCREditor-RAN4#104-bis" w:date="2022-10-21T15:11:00Z">
              <w:r w:rsidRPr="00020619">
                <w:t>-116.5</w:t>
              </w:r>
            </w:ins>
          </w:p>
        </w:tc>
        <w:tc>
          <w:tcPr>
            <w:tcW w:w="819" w:type="dxa"/>
            <w:tcBorders>
              <w:left w:val="single" w:sz="4" w:space="0" w:color="auto"/>
              <w:bottom w:val="single" w:sz="4" w:space="0" w:color="auto"/>
              <w:right w:val="single" w:sz="4" w:space="0" w:color="auto"/>
            </w:tcBorders>
          </w:tcPr>
          <w:p w14:paraId="78B5D66F" w14:textId="77777777" w:rsidR="00815217" w:rsidRPr="00020619" w:rsidRDefault="00815217" w:rsidP="00BB34DD">
            <w:pPr>
              <w:pStyle w:val="TAC"/>
              <w:rPr>
                <w:ins w:id="51284" w:author="BigCREditor-RAN4#104-bis" w:date="2022-10-21T15:11:00Z"/>
              </w:rPr>
            </w:pPr>
            <w:ins w:id="51285" w:author="BigCREditor-RAN4#104-bis" w:date="2022-10-21T15:11:00Z">
              <w:r w:rsidRPr="00020619">
                <w:t>-116.5</w:t>
              </w:r>
            </w:ins>
          </w:p>
        </w:tc>
      </w:tr>
      <w:tr w:rsidR="00815217" w:rsidRPr="00020619" w14:paraId="07997C6C" w14:textId="77777777" w:rsidTr="00BB34DD">
        <w:trPr>
          <w:trHeight w:val="187"/>
          <w:jc w:val="center"/>
          <w:ins w:id="51286"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0C26BC09" w14:textId="77777777" w:rsidR="00815217" w:rsidRPr="00020619" w:rsidRDefault="00815217" w:rsidP="00BB34DD">
            <w:pPr>
              <w:pStyle w:val="TAL"/>
              <w:rPr>
                <w:ins w:id="51287" w:author="BigCREditor-RAN4#104-bis" w:date="2022-10-21T15:11:00Z"/>
              </w:rPr>
            </w:pPr>
          </w:p>
        </w:tc>
        <w:tc>
          <w:tcPr>
            <w:tcW w:w="1014" w:type="dxa"/>
            <w:gridSpan w:val="2"/>
            <w:tcBorders>
              <w:top w:val="single" w:sz="4" w:space="0" w:color="auto"/>
              <w:left w:val="single" w:sz="4" w:space="0" w:color="auto"/>
              <w:bottom w:val="nil"/>
              <w:right w:val="single" w:sz="4" w:space="0" w:color="auto"/>
            </w:tcBorders>
            <w:shd w:val="clear" w:color="auto" w:fill="auto"/>
          </w:tcPr>
          <w:p w14:paraId="45085DD7" w14:textId="77777777" w:rsidR="00815217" w:rsidRPr="00020619" w:rsidRDefault="00815217" w:rsidP="00BB34DD">
            <w:pPr>
              <w:pStyle w:val="TAL"/>
              <w:rPr>
                <w:ins w:id="51288" w:author="BigCREditor-RAN4#104-bis" w:date="2022-10-21T15:11:00Z"/>
              </w:rPr>
            </w:pPr>
            <w:ins w:id="51289" w:author="BigCREditor-RAN4#104-bis" w:date="2022-10-21T15:11:00Z">
              <w:r w:rsidRPr="00020619">
                <w:t>Config</w:t>
              </w:r>
              <w:r w:rsidRPr="00020619">
                <w:rPr>
                  <w:rFonts w:eastAsia="Malgun Gothic"/>
                  <w:szCs w:val="18"/>
                </w:rPr>
                <w:t xml:space="preserve"> </w:t>
              </w:r>
              <w:r w:rsidRPr="00020619">
                <w:t>3</w:t>
              </w:r>
            </w:ins>
          </w:p>
        </w:tc>
        <w:tc>
          <w:tcPr>
            <w:tcW w:w="1732" w:type="dxa"/>
            <w:tcBorders>
              <w:top w:val="single" w:sz="4" w:space="0" w:color="auto"/>
              <w:left w:val="single" w:sz="4" w:space="0" w:color="auto"/>
              <w:right w:val="single" w:sz="4" w:space="0" w:color="auto"/>
            </w:tcBorders>
          </w:tcPr>
          <w:p w14:paraId="6D04E043" w14:textId="77777777" w:rsidR="00815217" w:rsidRPr="00020619" w:rsidRDefault="00815217" w:rsidP="00BB34DD">
            <w:pPr>
              <w:pStyle w:val="TAL"/>
              <w:rPr>
                <w:ins w:id="51290" w:author="BigCREditor-RAN4#104-bis" w:date="2022-10-21T15:11:00Z"/>
              </w:rPr>
            </w:pPr>
            <w:ins w:id="51291" w:author="BigCREditor-RAN4#104-bis" w:date="2022-10-21T15:11:00Z">
              <w:r w:rsidRPr="00020619">
                <w:t xml:space="preserve">NR_FDD_FR1_A, NR_TDD_FR1_A </w:t>
              </w:r>
              <w:r w:rsidRPr="00020619">
                <w:rPr>
                  <w:vertAlign w:val="superscript"/>
                </w:rPr>
                <w:t>NOTE 6</w:t>
              </w:r>
            </w:ins>
          </w:p>
        </w:tc>
        <w:tc>
          <w:tcPr>
            <w:tcW w:w="1216" w:type="dxa"/>
            <w:tcBorders>
              <w:top w:val="nil"/>
              <w:left w:val="single" w:sz="4" w:space="0" w:color="auto"/>
              <w:bottom w:val="nil"/>
              <w:right w:val="single" w:sz="4" w:space="0" w:color="auto"/>
            </w:tcBorders>
            <w:shd w:val="clear" w:color="auto" w:fill="auto"/>
            <w:hideMark/>
          </w:tcPr>
          <w:p w14:paraId="6F1C5E67" w14:textId="77777777" w:rsidR="00815217" w:rsidRPr="00020619" w:rsidRDefault="00815217" w:rsidP="00BB34DD">
            <w:pPr>
              <w:pStyle w:val="TAC"/>
              <w:rPr>
                <w:ins w:id="51292" w:author="BigCREditor-RAN4#104-bis" w:date="2022-10-21T15:11:00Z"/>
              </w:rPr>
            </w:pPr>
          </w:p>
        </w:tc>
        <w:tc>
          <w:tcPr>
            <w:tcW w:w="812" w:type="dxa"/>
            <w:tcBorders>
              <w:top w:val="single" w:sz="4" w:space="0" w:color="auto"/>
              <w:left w:val="single" w:sz="4" w:space="0" w:color="auto"/>
              <w:bottom w:val="nil"/>
              <w:right w:val="single" w:sz="4" w:space="0" w:color="auto"/>
            </w:tcBorders>
            <w:shd w:val="clear" w:color="auto" w:fill="auto"/>
          </w:tcPr>
          <w:p w14:paraId="2E5E7D32" w14:textId="77777777" w:rsidR="00815217" w:rsidRPr="00020619" w:rsidRDefault="00815217" w:rsidP="00BB34DD">
            <w:pPr>
              <w:pStyle w:val="TAC"/>
              <w:rPr>
                <w:ins w:id="51293" w:author="BigCREditor-RAN4#104-bis" w:date="2022-10-21T15:11:00Z"/>
              </w:rPr>
            </w:pPr>
            <w:ins w:id="51294" w:author="BigCREditor-RAN4#104-bis" w:date="2022-10-21T15:11:00Z">
              <w:r w:rsidRPr="00020619">
                <w:t>-85.46</w:t>
              </w:r>
            </w:ins>
          </w:p>
        </w:tc>
        <w:tc>
          <w:tcPr>
            <w:tcW w:w="828" w:type="dxa"/>
            <w:gridSpan w:val="2"/>
            <w:tcBorders>
              <w:top w:val="single" w:sz="4" w:space="0" w:color="auto"/>
              <w:left w:val="single" w:sz="4" w:space="0" w:color="auto"/>
              <w:bottom w:val="nil"/>
              <w:right w:val="single" w:sz="4" w:space="0" w:color="auto"/>
            </w:tcBorders>
            <w:shd w:val="clear" w:color="auto" w:fill="auto"/>
          </w:tcPr>
          <w:p w14:paraId="79F5B0AA" w14:textId="77777777" w:rsidR="00815217" w:rsidRPr="00020619" w:rsidRDefault="00815217" w:rsidP="00BB34DD">
            <w:pPr>
              <w:pStyle w:val="TAC"/>
              <w:rPr>
                <w:ins w:id="51295" w:author="BigCREditor-RAN4#104-bis" w:date="2022-10-21T15:11:00Z"/>
              </w:rPr>
            </w:pPr>
            <w:ins w:id="51296" w:author="BigCREditor-RAN4#104-bis" w:date="2022-10-21T15:11:00Z">
              <w:r w:rsidRPr="00020619">
                <w:t>-87.34</w:t>
              </w:r>
            </w:ins>
          </w:p>
        </w:tc>
        <w:tc>
          <w:tcPr>
            <w:tcW w:w="900" w:type="dxa"/>
            <w:gridSpan w:val="3"/>
            <w:tcBorders>
              <w:top w:val="single" w:sz="4" w:space="0" w:color="auto"/>
              <w:left w:val="single" w:sz="4" w:space="0" w:color="auto"/>
              <w:bottom w:val="single" w:sz="4" w:space="0" w:color="auto"/>
              <w:right w:val="single" w:sz="4" w:space="0" w:color="auto"/>
            </w:tcBorders>
          </w:tcPr>
          <w:p w14:paraId="6187713A" w14:textId="77777777" w:rsidR="00815217" w:rsidRPr="00020619" w:rsidRDefault="00815217" w:rsidP="00BB34DD">
            <w:pPr>
              <w:pStyle w:val="TAC"/>
              <w:rPr>
                <w:ins w:id="51297" w:author="BigCREditor-RAN4#104-bis" w:date="2022-10-21T15:11:00Z"/>
                <w:sz w:val="16"/>
              </w:rPr>
            </w:pPr>
            <w:ins w:id="51298" w:author="BigCREditor-RAN4#104-bis" w:date="2022-10-21T15:11:00Z">
              <w:r w:rsidRPr="00020619">
                <w:t>-117</w:t>
              </w:r>
            </w:ins>
          </w:p>
        </w:tc>
        <w:tc>
          <w:tcPr>
            <w:tcW w:w="819" w:type="dxa"/>
            <w:tcBorders>
              <w:top w:val="single" w:sz="4" w:space="0" w:color="auto"/>
              <w:left w:val="single" w:sz="4" w:space="0" w:color="auto"/>
              <w:bottom w:val="single" w:sz="4" w:space="0" w:color="auto"/>
              <w:right w:val="single" w:sz="4" w:space="0" w:color="auto"/>
            </w:tcBorders>
          </w:tcPr>
          <w:p w14:paraId="240FA77F" w14:textId="77777777" w:rsidR="00815217" w:rsidRPr="00020619" w:rsidRDefault="00815217" w:rsidP="00BB34DD">
            <w:pPr>
              <w:pStyle w:val="TAC"/>
              <w:rPr>
                <w:ins w:id="51299" w:author="BigCREditor-RAN4#104-bis" w:date="2022-10-21T15:11:00Z"/>
                <w:sz w:val="16"/>
              </w:rPr>
            </w:pPr>
            <w:ins w:id="51300" w:author="BigCREditor-RAN4#104-bis" w:date="2022-10-21T15:11:00Z">
              <w:r w:rsidRPr="00020619">
                <w:t>-117</w:t>
              </w:r>
            </w:ins>
          </w:p>
        </w:tc>
      </w:tr>
      <w:tr w:rsidR="00815217" w:rsidRPr="00020619" w14:paraId="00DDCFC7" w14:textId="77777777" w:rsidTr="00BB34DD">
        <w:trPr>
          <w:trHeight w:val="187"/>
          <w:jc w:val="center"/>
          <w:ins w:id="51301"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2646E113" w14:textId="77777777" w:rsidR="00815217" w:rsidRPr="00020619" w:rsidRDefault="00815217" w:rsidP="00BB34DD">
            <w:pPr>
              <w:pStyle w:val="TAL"/>
              <w:rPr>
                <w:ins w:id="51302"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08356554" w14:textId="77777777" w:rsidR="00815217" w:rsidRPr="00020619" w:rsidRDefault="00815217" w:rsidP="00BB34DD">
            <w:pPr>
              <w:pStyle w:val="TAL"/>
              <w:rPr>
                <w:ins w:id="51303" w:author="BigCREditor-RAN4#104-bis" w:date="2022-10-21T15:11:00Z"/>
              </w:rPr>
            </w:pPr>
          </w:p>
        </w:tc>
        <w:tc>
          <w:tcPr>
            <w:tcW w:w="1732" w:type="dxa"/>
            <w:tcBorders>
              <w:left w:val="single" w:sz="4" w:space="0" w:color="auto"/>
              <w:right w:val="single" w:sz="4" w:space="0" w:color="auto"/>
            </w:tcBorders>
          </w:tcPr>
          <w:p w14:paraId="037D0FAD" w14:textId="77777777" w:rsidR="00815217" w:rsidRPr="00020619" w:rsidRDefault="00815217" w:rsidP="00BB34DD">
            <w:pPr>
              <w:pStyle w:val="TAL"/>
              <w:rPr>
                <w:ins w:id="51304" w:author="BigCREditor-RAN4#104-bis" w:date="2022-10-21T15:11:00Z"/>
              </w:rPr>
            </w:pPr>
            <w:ins w:id="51305"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hideMark/>
          </w:tcPr>
          <w:p w14:paraId="6FCF1040" w14:textId="77777777" w:rsidR="00815217" w:rsidRPr="00020619" w:rsidRDefault="00815217" w:rsidP="00BB34DD">
            <w:pPr>
              <w:pStyle w:val="TAC"/>
              <w:rPr>
                <w:ins w:id="51306"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75AF4E20" w14:textId="77777777" w:rsidR="00815217" w:rsidRPr="00020619" w:rsidRDefault="00815217" w:rsidP="00BB34DD">
            <w:pPr>
              <w:pStyle w:val="TAC"/>
              <w:rPr>
                <w:ins w:id="51307"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61550A99" w14:textId="77777777" w:rsidR="00815217" w:rsidRPr="00020619" w:rsidRDefault="00815217" w:rsidP="00BB34DD">
            <w:pPr>
              <w:pStyle w:val="TAC"/>
              <w:rPr>
                <w:ins w:id="51308"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16847BDB" w14:textId="77777777" w:rsidR="00815217" w:rsidRPr="00020619" w:rsidRDefault="00815217" w:rsidP="00BB34DD">
            <w:pPr>
              <w:pStyle w:val="TAC"/>
              <w:rPr>
                <w:ins w:id="51309" w:author="BigCREditor-RAN4#104-bis" w:date="2022-10-21T15:11:00Z"/>
                <w:sz w:val="16"/>
              </w:rPr>
            </w:pPr>
            <w:ins w:id="51310" w:author="BigCREditor-RAN4#104-bis" w:date="2022-10-21T15:11:00Z">
              <w:r w:rsidRPr="00020619">
                <w:t>-116.5</w:t>
              </w:r>
            </w:ins>
          </w:p>
        </w:tc>
        <w:tc>
          <w:tcPr>
            <w:tcW w:w="819" w:type="dxa"/>
            <w:tcBorders>
              <w:top w:val="single" w:sz="4" w:space="0" w:color="auto"/>
              <w:left w:val="single" w:sz="4" w:space="0" w:color="auto"/>
              <w:bottom w:val="single" w:sz="4" w:space="0" w:color="auto"/>
              <w:right w:val="single" w:sz="4" w:space="0" w:color="auto"/>
            </w:tcBorders>
          </w:tcPr>
          <w:p w14:paraId="73904617" w14:textId="77777777" w:rsidR="00815217" w:rsidRPr="00020619" w:rsidRDefault="00815217" w:rsidP="00BB34DD">
            <w:pPr>
              <w:pStyle w:val="TAC"/>
              <w:rPr>
                <w:ins w:id="51311" w:author="BigCREditor-RAN4#104-bis" w:date="2022-10-21T15:11:00Z"/>
                <w:sz w:val="16"/>
              </w:rPr>
            </w:pPr>
            <w:ins w:id="51312" w:author="BigCREditor-RAN4#104-bis" w:date="2022-10-21T15:11:00Z">
              <w:r w:rsidRPr="00020619">
                <w:t>-116.5</w:t>
              </w:r>
            </w:ins>
          </w:p>
        </w:tc>
      </w:tr>
      <w:tr w:rsidR="00815217" w:rsidRPr="00020619" w14:paraId="079FB571" w14:textId="77777777" w:rsidTr="00BB34DD">
        <w:trPr>
          <w:trHeight w:val="187"/>
          <w:jc w:val="center"/>
          <w:ins w:id="51313"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5878BCAA" w14:textId="77777777" w:rsidR="00815217" w:rsidRPr="00020619" w:rsidRDefault="00815217" w:rsidP="00BB34DD">
            <w:pPr>
              <w:pStyle w:val="TAL"/>
              <w:rPr>
                <w:ins w:id="51314"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2AEAA884" w14:textId="77777777" w:rsidR="00815217" w:rsidRPr="00020619" w:rsidRDefault="00815217" w:rsidP="00BB34DD">
            <w:pPr>
              <w:pStyle w:val="TAL"/>
              <w:rPr>
                <w:ins w:id="51315" w:author="BigCREditor-RAN4#104-bis" w:date="2022-10-21T15:11:00Z"/>
              </w:rPr>
            </w:pPr>
          </w:p>
        </w:tc>
        <w:tc>
          <w:tcPr>
            <w:tcW w:w="1732" w:type="dxa"/>
            <w:tcBorders>
              <w:left w:val="single" w:sz="4" w:space="0" w:color="auto"/>
              <w:right w:val="single" w:sz="4" w:space="0" w:color="auto"/>
            </w:tcBorders>
          </w:tcPr>
          <w:p w14:paraId="074F9E55" w14:textId="77777777" w:rsidR="00815217" w:rsidRPr="00020619" w:rsidRDefault="00815217" w:rsidP="00BB34DD">
            <w:pPr>
              <w:pStyle w:val="TAL"/>
              <w:rPr>
                <w:ins w:id="51316" w:author="BigCREditor-RAN4#104-bis" w:date="2022-10-21T15:11:00Z"/>
              </w:rPr>
            </w:pPr>
            <w:ins w:id="51317"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hideMark/>
          </w:tcPr>
          <w:p w14:paraId="1479D635" w14:textId="77777777" w:rsidR="00815217" w:rsidRPr="00020619" w:rsidRDefault="00815217" w:rsidP="00BB34DD">
            <w:pPr>
              <w:pStyle w:val="TAC"/>
              <w:rPr>
                <w:ins w:id="51318"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211B72FE" w14:textId="77777777" w:rsidR="00815217" w:rsidRPr="00020619" w:rsidRDefault="00815217" w:rsidP="00BB34DD">
            <w:pPr>
              <w:pStyle w:val="TAC"/>
              <w:rPr>
                <w:ins w:id="51319"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3517358B" w14:textId="77777777" w:rsidR="00815217" w:rsidRPr="00020619" w:rsidRDefault="00815217" w:rsidP="00BB34DD">
            <w:pPr>
              <w:pStyle w:val="TAC"/>
              <w:rPr>
                <w:ins w:id="51320"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566DE2F9" w14:textId="77777777" w:rsidR="00815217" w:rsidRPr="00020619" w:rsidRDefault="00815217" w:rsidP="00BB34DD">
            <w:pPr>
              <w:pStyle w:val="TAC"/>
              <w:rPr>
                <w:ins w:id="51321" w:author="BigCREditor-RAN4#104-bis" w:date="2022-10-21T15:11:00Z"/>
                <w:sz w:val="16"/>
              </w:rPr>
            </w:pPr>
            <w:ins w:id="51322" w:author="BigCREditor-RAN4#104-bis" w:date="2022-10-21T15:11:00Z">
              <w:r w:rsidRPr="00020619">
                <w:t>-116</w:t>
              </w:r>
            </w:ins>
          </w:p>
        </w:tc>
        <w:tc>
          <w:tcPr>
            <w:tcW w:w="819" w:type="dxa"/>
            <w:tcBorders>
              <w:top w:val="single" w:sz="4" w:space="0" w:color="auto"/>
              <w:left w:val="single" w:sz="4" w:space="0" w:color="auto"/>
              <w:bottom w:val="single" w:sz="4" w:space="0" w:color="auto"/>
              <w:right w:val="single" w:sz="4" w:space="0" w:color="auto"/>
            </w:tcBorders>
          </w:tcPr>
          <w:p w14:paraId="50A93D41" w14:textId="77777777" w:rsidR="00815217" w:rsidRPr="00020619" w:rsidRDefault="00815217" w:rsidP="00BB34DD">
            <w:pPr>
              <w:pStyle w:val="TAC"/>
              <w:rPr>
                <w:ins w:id="51323" w:author="BigCREditor-RAN4#104-bis" w:date="2022-10-21T15:11:00Z"/>
                <w:sz w:val="16"/>
              </w:rPr>
            </w:pPr>
            <w:ins w:id="51324" w:author="BigCREditor-RAN4#104-bis" w:date="2022-10-21T15:11:00Z">
              <w:r w:rsidRPr="00020619">
                <w:t>-116</w:t>
              </w:r>
            </w:ins>
          </w:p>
        </w:tc>
      </w:tr>
      <w:tr w:rsidR="00815217" w:rsidRPr="00020619" w14:paraId="0BBF5D79" w14:textId="77777777" w:rsidTr="00BB34DD">
        <w:trPr>
          <w:trHeight w:val="187"/>
          <w:jc w:val="center"/>
          <w:ins w:id="51325"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150066D4" w14:textId="77777777" w:rsidR="00815217" w:rsidRPr="00020619" w:rsidRDefault="00815217" w:rsidP="00BB34DD">
            <w:pPr>
              <w:pStyle w:val="TAL"/>
              <w:rPr>
                <w:ins w:id="51326"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4B757E06" w14:textId="77777777" w:rsidR="00815217" w:rsidRPr="00020619" w:rsidRDefault="00815217" w:rsidP="00BB34DD">
            <w:pPr>
              <w:pStyle w:val="TAL"/>
              <w:rPr>
                <w:ins w:id="51327" w:author="BigCREditor-RAN4#104-bis" w:date="2022-10-21T15:11:00Z"/>
              </w:rPr>
            </w:pPr>
          </w:p>
        </w:tc>
        <w:tc>
          <w:tcPr>
            <w:tcW w:w="1732" w:type="dxa"/>
            <w:tcBorders>
              <w:left w:val="single" w:sz="4" w:space="0" w:color="auto"/>
              <w:right w:val="single" w:sz="4" w:space="0" w:color="auto"/>
            </w:tcBorders>
          </w:tcPr>
          <w:p w14:paraId="7570900E" w14:textId="77777777" w:rsidR="00815217" w:rsidRPr="00020619" w:rsidRDefault="00815217" w:rsidP="00BB34DD">
            <w:pPr>
              <w:pStyle w:val="TAL"/>
              <w:rPr>
                <w:ins w:id="51328" w:author="BigCREditor-RAN4#104-bis" w:date="2022-10-21T15:11:00Z"/>
                <w:lang w:val="sv-SE"/>
              </w:rPr>
            </w:pPr>
            <w:ins w:id="51329"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hideMark/>
          </w:tcPr>
          <w:p w14:paraId="7A536E28" w14:textId="77777777" w:rsidR="00815217" w:rsidRPr="00020619" w:rsidRDefault="00815217" w:rsidP="00BB34DD">
            <w:pPr>
              <w:pStyle w:val="TAC"/>
              <w:rPr>
                <w:ins w:id="51330" w:author="BigCREditor-RAN4#104-bis" w:date="2022-10-21T15:11:00Z"/>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6DB5E525" w14:textId="77777777" w:rsidR="00815217" w:rsidRPr="00020619" w:rsidRDefault="00815217" w:rsidP="00BB34DD">
            <w:pPr>
              <w:pStyle w:val="TAC"/>
              <w:rPr>
                <w:ins w:id="51331" w:author="BigCREditor-RAN4#104-bis" w:date="2022-10-21T15:11:00Z"/>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7624BCF1" w14:textId="77777777" w:rsidR="00815217" w:rsidRPr="00020619" w:rsidRDefault="00815217" w:rsidP="00BB34DD">
            <w:pPr>
              <w:pStyle w:val="TAC"/>
              <w:rPr>
                <w:ins w:id="51332" w:author="BigCREditor-RAN4#104-bis" w:date="2022-10-21T15:11:00Z"/>
                <w:rFonts w:eastAsia="Calibri"/>
                <w:szCs w:val="22"/>
                <w:lang w:val="sv-SE"/>
              </w:rPr>
            </w:pPr>
          </w:p>
        </w:tc>
        <w:tc>
          <w:tcPr>
            <w:tcW w:w="900" w:type="dxa"/>
            <w:gridSpan w:val="3"/>
            <w:tcBorders>
              <w:top w:val="single" w:sz="4" w:space="0" w:color="auto"/>
              <w:left w:val="single" w:sz="4" w:space="0" w:color="auto"/>
              <w:bottom w:val="single" w:sz="4" w:space="0" w:color="auto"/>
              <w:right w:val="single" w:sz="4" w:space="0" w:color="auto"/>
            </w:tcBorders>
          </w:tcPr>
          <w:p w14:paraId="7A71572B" w14:textId="77777777" w:rsidR="00815217" w:rsidRPr="00020619" w:rsidRDefault="00815217" w:rsidP="00BB34DD">
            <w:pPr>
              <w:pStyle w:val="TAC"/>
              <w:rPr>
                <w:ins w:id="51333" w:author="BigCREditor-RAN4#104-bis" w:date="2022-10-21T15:11:00Z"/>
                <w:sz w:val="16"/>
              </w:rPr>
            </w:pPr>
            <w:ins w:id="51334" w:author="BigCREditor-RAN4#104-bis" w:date="2022-10-21T15:11:00Z">
              <w:r w:rsidRPr="00020619">
                <w:t>-115.5</w:t>
              </w:r>
            </w:ins>
          </w:p>
        </w:tc>
        <w:tc>
          <w:tcPr>
            <w:tcW w:w="819" w:type="dxa"/>
            <w:tcBorders>
              <w:top w:val="single" w:sz="4" w:space="0" w:color="auto"/>
              <w:left w:val="single" w:sz="4" w:space="0" w:color="auto"/>
              <w:bottom w:val="single" w:sz="4" w:space="0" w:color="auto"/>
              <w:right w:val="single" w:sz="4" w:space="0" w:color="auto"/>
            </w:tcBorders>
          </w:tcPr>
          <w:p w14:paraId="692A02EE" w14:textId="77777777" w:rsidR="00815217" w:rsidRPr="00020619" w:rsidRDefault="00815217" w:rsidP="00BB34DD">
            <w:pPr>
              <w:pStyle w:val="TAC"/>
              <w:rPr>
                <w:ins w:id="51335" w:author="BigCREditor-RAN4#104-bis" w:date="2022-10-21T15:11:00Z"/>
                <w:sz w:val="16"/>
              </w:rPr>
            </w:pPr>
            <w:ins w:id="51336" w:author="BigCREditor-RAN4#104-bis" w:date="2022-10-21T15:11:00Z">
              <w:r w:rsidRPr="00020619">
                <w:t>-115.5</w:t>
              </w:r>
            </w:ins>
          </w:p>
        </w:tc>
      </w:tr>
      <w:tr w:rsidR="00815217" w:rsidRPr="00020619" w14:paraId="48B8BE0B" w14:textId="77777777" w:rsidTr="00BB34DD">
        <w:trPr>
          <w:trHeight w:val="187"/>
          <w:jc w:val="center"/>
          <w:ins w:id="51337"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4771ABD8" w14:textId="77777777" w:rsidR="00815217" w:rsidRPr="00020619" w:rsidRDefault="00815217" w:rsidP="00BB34DD">
            <w:pPr>
              <w:pStyle w:val="TAL"/>
              <w:rPr>
                <w:ins w:id="51338"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6EDA62D8" w14:textId="77777777" w:rsidR="00815217" w:rsidRPr="00020619" w:rsidRDefault="00815217" w:rsidP="00BB34DD">
            <w:pPr>
              <w:pStyle w:val="TAL"/>
              <w:rPr>
                <w:ins w:id="51339" w:author="BigCREditor-RAN4#104-bis" w:date="2022-10-21T15:11:00Z"/>
              </w:rPr>
            </w:pPr>
          </w:p>
        </w:tc>
        <w:tc>
          <w:tcPr>
            <w:tcW w:w="1732" w:type="dxa"/>
            <w:tcBorders>
              <w:left w:val="single" w:sz="4" w:space="0" w:color="auto"/>
              <w:right w:val="single" w:sz="4" w:space="0" w:color="auto"/>
            </w:tcBorders>
          </w:tcPr>
          <w:p w14:paraId="4B0EEF74" w14:textId="77777777" w:rsidR="00815217" w:rsidRPr="00020619" w:rsidRDefault="00815217" w:rsidP="00BB34DD">
            <w:pPr>
              <w:pStyle w:val="TAL"/>
              <w:rPr>
                <w:ins w:id="51340" w:author="BigCREditor-RAN4#104-bis" w:date="2022-10-21T15:11:00Z"/>
                <w:lang w:val="sv-SE"/>
              </w:rPr>
            </w:pPr>
            <w:ins w:id="51341"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hideMark/>
          </w:tcPr>
          <w:p w14:paraId="17052011" w14:textId="77777777" w:rsidR="00815217" w:rsidRPr="00020619" w:rsidRDefault="00815217" w:rsidP="00BB34DD">
            <w:pPr>
              <w:pStyle w:val="TAC"/>
              <w:rPr>
                <w:ins w:id="51342" w:author="BigCREditor-RAN4#104-bis" w:date="2022-10-21T15:11:00Z"/>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3AABE75F" w14:textId="77777777" w:rsidR="00815217" w:rsidRPr="00020619" w:rsidRDefault="00815217" w:rsidP="00BB34DD">
            <w:pPr>
              <w:pStyle w:val="TAC"/>
              <w:rPr>
                <w:ins w:id="51343" w:author="BigCREditor-RAN4#104-bis" w:date="2022-10-21T15:11:00Z"/>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6FD7EE04" w14:textId="77777777" w:rsidR="00815217" w:rsidRPr="00020619" w:rsidRDefault="00815217" w:rsidP="00BB34DD">
            <w:pPr>
              <w:pStyle w:val="TAC"/>
              <w:rPr>
                <w:ins w:id="51344" w:author="BigCREditor-RAN4#104-bis" w:date="2022-10-21T15:11:00Z"/>
                <w:rFonts w:eastAsia="Calibri"/>
                <w:szCs w:val="22"/>
                <w:lang w:val="sv-SE"/>
              </w:rPr>
            </w:pPr>
          </w:p>
        </w:tc>
        <w:tc>
          <w:tcPr>
            <w:tcW w:w="900" w:type="dxa"/>
            <w:gridSpan w:val="3"/>
            <w:tcBorders>
              <w:top w:val="single" w:sz="4" w:space="0" w:color="auto"/>
              <w:left w:val="single" w:sz="4" w:space="0" w:color="auto"/>
              <w:bottom w:val="single" w:sz="4" w:space="0" w:color="auto"/>
              <w:right w:val="single" w:sz="4" w:space="0" w:color="auto"/>
            </w:tcBorders>
          </w:tcPr>
          <w:p w14:paraId="49D30CBC" w14:textId="77777777" w:rsidR="00815217" w:rsidRPr="00020619" w:rsidRDefault="00815217" w:rsidP="00BB34DD">
            <w:pPr>
              <w:pStyle w:val="TAC"/>
              <w:rPr>
                <w:ins w:id="51345" w:author="BigCREditor-RAN4#104-bis" w:date="2022-10-21T15:11:00Z"/>
                <w:sz w:val="16"/>
              </w:rPr>
            </w:pPr>
            <w:ins w:id="51346" w:author="BigCREditor-RAN4#104-bis" w:date="2022-10-21T15:11:00Z">
              <w:r w:rsidRPr="00020619">
                <w:t>-115</w:t>
              </w:r>
            </w:ins>
          </w:p>
        </w:tc>
        <w:tc>
          <w:tcPr>
            <w:tcW w:w="819" w:type="dxa"/>
            <w:tcBorders>
              <w:top w:val="single" w:sz="4" w:space="0" w:color="auto"/>
              <w:left w:val="single" w:sz="4" w:space="0" w:color="auto"/>
              <w:bottom w:val="single" w:sz="4" w:space="0" w:color="auto"/>
              <w:right w:val="single" w:sz="4" w:space="0" w:color="auto"/>
            </w:tcBorders>
          </w:tcPr>
          <w:p w14:paraId="409C56BF" w14:textId="77777777" w:rsidR="00815217" w:rsidRPr="00020619" w:rsidRDefault="00815217" w:rsidP="00BB34DD">
            <w:pPr>
              <w:pStyle w:val="TAC"/>
              <w:rPr>
                <w:ins w:id="51347" w:author="BigCREditor-RAN4#104-bis" w:date="2022-10-21T15:11:00Z"/>
                <w:sz w:val="16"/>
              </w:rPr>
            </w:pPr>
            <w:ins w:id="51348" w:author="BigCREditor-RAN4#104-bis" w:date="2022-10-21T15:11:00Z">
              <w:r w:rsidRPr="00020619">
                <w:t>-115</w:t>
              </w:r>
            </w:ins>
          </w:p>
        </w:tc>
      </w:tr>
      <w:tr w:rsidR="00815217" w:rsidRPr="00020619" w14:paraId="5E7B99FF" w14:textId="77777777" w:rsidTr="00BB34DD">
        <w:trPr>
          <w:trHeight w:val="187"/>
          <w:jc w:val="center"/>
          <w:ins w:id="51349" w:author="BigCREditor-RAN4#104-bis" w:date="2022-10-21T15:11:00Z"/>
        </w:trPr>
        <w:tc>
          <w:tcPr>
            <w:tcW w:w="961" w:type="dxa"/>
            <w:tcBorders>
              <w:top w:val="nil"/>
              <w:left w:val="single" w:sz="4" w:space="0" w:color="auto"/>
              <w:bottom w:val="nil"/>
              <w:right w:val="single" w:sz="4" w:space="0" w:color="auto"/>
            </w:tcBorders>
            <w:shd w:val="clear" w:color="auto" w:fill="auto"/>
          </w:tcPr>
          <w:p w14:paraId="725F91F9" w14:textId="77777777" w:rsidR="00815217" w:rsidRPr="00020619" w:rsidRDefault="00815217" w:rsidP="00BB34DD">
            <w:pPr>
              <w:pStyle w:val="TAL"/>
              <w:rPr>
                <w:ins w:id="51350"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576FDF76" w14:textId="77777777" w:rsidR="00815217" w:rsidRPr="00020619" w:rsidRDefault="00815217" w:rsidP="00BB34DD">
            <w:pPr>
              <w:pStyle w:val="TAL"/>
              <w:rPr>
                <w:ins w:id="51351" w:author="BigCREditor-RAN4#104-bis" w:date="2022-10-21T15:11:00Z"/>
              </w:rPr>
            </w:pPr>
          </w:p>
        </w:tc>
        <w:tc>
          <w:tcPr>
            <w:tcW w:w="1732" w:type="dxa"/>
            <w:tcBorders>
              <w:left w:val="single" w:sz="4" w:space="0" w:color="auto"/>
              <w:right w:val="single" w:sz="4" w:space="0" w:color="auto"/>
            </w:tcBorders>
          </w:tcPr>
          <w:p w14:paraId="79DCA22E" w14:textId="77777777" w:rsidR="00815217" w:rsidRPr="00020619" w:rsidRDefault="00815217" w:rsidP="00BB34DD">
            <w:pPr>
              <w:pStyle w:val="TAL"/>
              <w:rPr>
                <w:ins w:id="51352" w:author="BigCREditor-RAN4#104-bis" w:date="2022-10-21T15:11:00Z"/>
              </w:rPr>
            </w:pPr>
            <w:ins w:id="51353"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2046C9A1" w14:textId="77777777" w:rsidR="00815217" w:rsidRPr="00020619" w:rsidRDefault="00815217" w:rsidP="00BB34DD">
            <w:pPr>
              <w:pStyle w:val="TAC"/>
              <w:rPr>
                <w:ins w:id="51354"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56B1F656" w14:textId="77777777" w:rsidR="00815217" w:rsidRPr="00020619" w:rsidRDefault="00815217" w:rsidP="00BB34DD">
            <w:pPr>
              <w:pStyle w:val="TAC"/>
              <w:rPr>
                <w:ins w:id="51355"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04441AB6" w14:textId="77777777" w:rsidR="00815217" w:rsidRPr="00020619" w:rsidRDefault="00815217" w:rsidP="00BB34DD">
            <w:pPr>
              <w:pStyle w:val="TAC"/>
              <w:rPr>
                <w:ins w:id="51356"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43C166F3" w14:textId="77777777" w:rsidR="00815217" w:rsidRPr="00020619" w:rsidRDefault="00815217" w:rsidP="00BB34DD">
            <w:pPr>
              <w:pStyle w:val="TAC"/>
              <w:rPr>
                <w:ins w:id="51357" w:author="BigCREditor-RAN4#104-bis" w:date="2022-10-21T15:11:00Z"/>
              </w:rPr>
            </w:pPr>
            <w:ins w:id="51358" w:author="BigCREditor-RAN4#104-bis" w:date="2022-10-21T15:11:00Z">
              <w:r w:rsidRPr="00020619">
                <w:t>-114.5</w:t>
              </w:r>
            </w:ins>
          </w:p>
        </w:tc>
        <w:tc>
          <w:tcPr>
            <w:tcW w:w="819" w:type="dxa"/>
            <w:tcBorders>
              <w:top w:val="single" w:sz="4" w:space="0" w:color="auto"/>
              <w:left w:val="single" w:sz="4" w:space="0" w:color="auto"/>
              <w:bottom w:val="single" w:sz="4" w:space="0" w:color="auto"/>
              <w:right w:val="single" w:sz="4" w:space="0" w:color="auto"/>
            </w:tcBorders>
          </w:tcPr>
          <w:p w14:paraId="6D973FE8" w14:textId="77777777" w:rsidR="00815217" w:rsidRPr="00020619" w:rsidRDefault="00815217" w:rsidP="00BB34DD">
            <w:pPr>
              <w:pStyle w:val="TAC"/>
              <w:rPr>
                <w:ins w:id="51359" w:author="BigCREditor-RAN4#104-bis" w:date="2022-10-21T15:11:00Z"/>
              </w:rPr>
            </w:pPr>
            <w:ins w:id="51360" w:author="BigCREditor-RAN4#104-bis" w:date="2022-10-21T15:11:00Z">
              <w:r w:rsidRPr="00020619">
                <w:t>-114.5</w:t>
              </w:r>
            </w:ins>
          </w:p>
        </w:tc>
      </w:tr>
      <w:tr w:rsidR="00815217" w:rsidRPr="00020619" w14:paraId="0918BC52" w14:textId="77777777" w:rsidTr="00BB34DD">
        <w:trPr>
          <w:trHeight w:val="187"/>
          <w:jc w:val="center"/>
          <w:ins w:id="51361"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46CFA912" w14:textId="77777777" w:rsidR="00815217" w:rsidRPr="00020619" w:rsidRDefault="00815217" w:rsidP="00BB34DD">
            <w:pPr>
              <w:pStyle w:val="TAL"/>
              <w:rPr>
                <w:ins w:id="51362"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279604C9" w14:textId="77777777" w:rsidR="00815217" w:rsidRPr="00020619" w:rsidRDefault="00815217" w:rsidP="00BB34DD">
            <w:pPr>
              <w:pStyle w:val="TAL"/>
              <w:rPr>
                <w:ins w:id="51363" w:author="BigCREditor-RAN4#104-bis" w:date="2022-10-21T15:11:00Z"/>
              </w:rPr>
            </w:pPr>
          </w:p>
        </w:tc>
        <w:tc>
          <w:tcPr>
            <w:tcW w:w="1732" w:type="dxa"/>
            <w:tcBorders>
              <w:left w:val="single" w:sz="4" w:space="0" w:color="auto"/>
              <w:right w:val="single" w:sz="4" w:space="0" w:color="auto"/>
            </w:tcBorders>
          </w:tcPr>
          <w:p w14:paraId="4142666A" w14:textId="77777777" w:rsidR="00815217" w:rsidRPr="00020619" w:rsidRDefault="00815217" w:rsidP="00BB34DD">
            <w:pPr>
              <w:pStyle w:val="TAL"/>
              <w:rPr>
                <w:ins w:id="51364" w:author="BigCREditor-RAN4#104-bis" w:date="2022-10-21T15:11:00Z"/>
              </w:rPr>
            </w:pPr>
            <w:ins w:id="51365"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hideMark/>
          </w:tcPr>
          <w:p w14:paraId="2B5FD0B8" w14:textId="77777777" w:rsidR="00815217" w:rsidRPr="00020619" w:rsidRDefault="00815217" w:rsidP="00BB34DD">
            <w:pPr>
              <w:pStyle w:val="TAC"/>
              <w:rPr>
                <w:ins w:id="51366"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15D6DF04" w14:textId="77777777" w:rsidR="00815217" w:rsidRPr="00020619" w:rsidRDefault="00815217" w:rsidP="00BB34DD">
            <w:pPr>
              <w:pStyle w:val="TAC"/>
              <w:rPr>
                <w:ins w:id="51367"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6F364A75" w14:textId="77777777" w:rsidR="00815217" w:rsidRPr="00020619" w:rsidRDefault="00815217" w:rsidP="00BB34DD">
            <w:pPr>
              <w:pStyle w:val="TAC"/>
              <w:rPr>
                <w:ins w:id="51368"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10D35894" w14:textId="77777777" w:rsidR="00815217" w:rsidRPr="00020619" w:rsidRDefault="00815217" w:rsidP="00BB34DD">
            <w:pPr>
              <w:pStyle w:val="TAC"/>
              <w:rPr>
                <w:ins w:id="51369" w:author="BigCREditor-RAN4#104-bis" w:date="2022-10-21T15:11:00Z"/>
                <w:sz w:val="16"/>
              </w:rPr>
            </w:pPr>
            <w:ins w:id="51370" w:author="BigCREditor-RAN4#104-bis" w:date="2022-10-21T15:11:00Z">
              <w:r w:rsidRPr="00020619">
                <w:t>-114</w:t>
              </w:r>
            </w:ins>
          </w:p>
        </w:tc>
        <w:tc>
          <w:tcPr>
            <w:tcW w:w="819" w:type="dxa"/>
            <w:tcBorders>
              <w:top w:val="single" w:sz="4" w:space="0" w:color="auto"/>
              <w:left w:val="single" w:sz="4" w:space="0" w:color="auto"/>
              <w:bottom w:val="single" w:sz="4" w:space="0" w:color="auto"/>
              <w:right w:val="single" w:sz="4" w:space="0" w:color="auto"/>
            </w:tcBorders>
          </w:tcPr>
          <w:p w14:paraId="16F9D2CD" w14:textId="77777777" w:rsidR="00815217" w:rsidRPr="00020619" w:rsidRDefault="00815217" w:rsidP="00BB34DD">
            <w:pPr>
              <w:pStyle w:val="TAC"/>
              <w:rPr>
                <w:ins w:id="51371" w:author="BigCREditor-RAN4#104-bis" w:date="2022-10-21T15:11:00Z"/>
                <w:sz w:val="16"/>
              </w:rPr>
            </w:pPr>
            <w:ins w:id="51372" w:author="BigCREditor-RAN4#104-bis" w:date="2022-10-21T15:11:00Z">
              <w:r w:rsidRPr="00020619">
                <w:t>-114</w:t>
              </w:r>
            </w:ins>
          </w:p>
        </w:tc>
      </w:tr>
      <w:tr w:rsidR="00815217" w:rsidRPr="00020619" w14:paraId="15E358BE" w14:textId="77777777" w:rsidTr="00BB34DD">
        <w:trPr>
          <w:trHeight w:val="187"/>
          <w:jc w:val="center"/>
          <w:ins w:id="51373" w:author="BigCREditor-RAN4#104-bis" w:date="2022-10-21T15:11:00Z"/>
        </w:trPr>
        <w:tc>
          <w:tcPr>
            <w:tcW w:w="961" w:type="dxa"/>
            <w:tcBorders>
              <w:top w:val="nil"/>
              <w:left w:val="single" w:sz="4" w:space="0" w:color="auto"/>
              <w:bottom w:val="single" w:sz="4" w:space="0" w:color="auto"/>
              <w:right w:val="single" w:sz="4" w:space="0" w:color="auto"/>
            </w:tcBorders>
            <w:shd w:val="clear" w:color="auto" w:fill="auto"/>
            <w:hideMark/>
          </w:tcPr>
          <w:p w14:paraId="14FD51F6" w14:textId="77777777" w:rsidR="00815217" w:rsidRPr="00020619" w:rsidRDefault="00815217" w:rsidP="00BB34DD">
            <w:pPr>
              <w:pStyle w:val="TAL"/>
              <w:rPr>
                <w:ins w:id="51374" w:author="BigCREditor-RAN4#104-bis" w:date="2022-10-21T15:11:00Z"/>
              </w:rPr>
            </w:pPr>
          </w:p>
        </w:tc>
        <w:tc>
          <w:tcPr>
            <w:tcW w:w="1014" w:type="dxa"/>
            <w:gridSpan w:val="2"/>
            <w:tcBorders>
              <w:top w:val="nil"/>
              <w:left w:val="single" w:sz="4" w:space="0" w:color="auto"/>
              <w:bottom w:val="single" w:sz="4" w:space="0" w:color="auto"/>
              <w:right w:val="single" w:sz="4" w:space="0" w:color="auto"/>
            </w:tcBorders>
            <w:shd w:val="clear" w:color="auto" w:fill="auto"/>
          </w:tcPr>
          <w:p w14:paraId="553DF85F" w14:textId="77777777" w:rsidR="00815217" w:rsidRPr="00020619" w:rsidRDefault="00815217" w:rsidP="00BB34DD">
            <w:pPr>
              <w:pStyle w:val="TAL"/>
              <w:rPr>
                <w:ins w:id="51375" w:author="BigCREditor-RAN4#104-bis" w:date="2022-10-21T15:11:00Z"/>
              </w:rPr>
            </w:pPr>
          </w:p>
        </w:tc>
        <w:tc>
          <w:tcPr>
            <w:tcW w:w="1732" w:type="dxa"/>
            <w:tcBorders>
              <w:left w:val="single" w:sz="4" w:space="0" w:color="auto"/>
              <w:bottom w:val="single" w:sz="4" w:space="0" w:color="auto"/>
              <w:right w:val="single" w:sz="4" w:space="0" w:color="auto"/>
            </w:tcBorders>
          </w:tcPr>
          <w:p w14:paraId="456E4295" w14:textId="77777777" w:rsidR="00815217" w:rsidRPr="00020619" w:rsidRDefault="00815217" w:rsidP="00BB34DD">
            <w:pPr>
              <w:pStyle w:val="TAL"/>
              <w:rPr>
                <w:ins w:id="51376" w:author="BigCREditor-RAN4#104-bis" w:date="2022-10-21T15:11:00Z"/>
              </w:rPr>
            </w:pPr>
            <w:ins w:id="51377"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hideMark/>
          </w:tcPr>
          <w:p w14:paraId="31FD2173" w14:textId="77777777" w:rsidR="00815217" w:rsidRPr="00020619" w:rsidRDefault="00815217" w:rsidP="00BB34DD">
            <w:pPr>
              <w:pStyle w:val="TAC"/>
              <w:rPr>
                <w:ins w:id="51378" w:author="BigCREditor-RAN4#104-bis" w:date="2022-10-21T15:11:00Z"/>
                <w:rFonts w:eastAsia="Calibri"/>
                <w:szCs w:val="22"/>
              </w:rPr>
            </w:pPr>
          </w:p>
        </w:tc>
        <w:tc>
          <w:tcPr>
            <w:tcW w:w="812" w:type="dxa"/>
            <w:tcBorders>
              <w:top w:val="nil"/>
              <w:left w:val="single" w:sz="4" w:space="0" w:color="auto"/>
              <w:bottom w:val="single" w:sz="4" w:space="0" w:color="auto"/>
              <w:right w:val="single" w:sz="4" w:space="0" w:color="auto"/>
            </w:tcBorders>
            <w:shd w:val="clear" w:color="auto" w:fill="auto"/>
          </w:tcPr>
          <w:p w14:paraId="56F91204" w14:textId="77777777" w:rsidR="00815217" w:rsidRPr="00020619" w:rsidRDefault="00815217" w:rsidP="00BB34DD">
            <w:pPr>
              <w:pStyle w:val="TAC"/>
              <w:rPr>
                <w:ins w:id="51379" w:author="BigCREditor-RAN4#104-bis" w:date="2022-10-21T15:11:00Z"/>
                <w:rFonts w:eastAsia="Calibri"/>
                <w:szCs w:val="22"/>
              </w:rPr>
            </w:pPr>
          </w:p>
        </w:tc>
        <w:tc>
          <w:tcPr>
            <w:tcW w:w="828" w:type="dxa"/>
            <w:gridSpan w:val="2"/>
            <w:tcBorders>
              <w:top w:val="nil"/>
              <w:left w:val="single" w:sz="4" w:space="0" w:color="auto"/>
              <w:bottom w:val="single" w:sz="4" w:space="0" w:color="auto"/>
              <w:right w:val="single" w:sz="4" w:space="0" w:color="auto"/>
            </w:tcBorders>
            <w:shd w:val="clear" w:color="auto" w:fill="auto"/>
          </w:tcPr>
          <w:p w14:paraId="2C350A1B" w14:textId="77777777" w:rsidR="00815217" w:rsidRPr="00020619" w:rsidRDefault="00815217" w:rsidP="00BB34DD">
            <w:pPr>
              <w:pStyle w:val="TAC"/>
              <w:rPr>
                <w:ins w:id="51380"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09D181CF" w14:textId="77777777" w:rsidR="00815217" w:rsidRPr="00020619" w:rsidRDefault="00815217" w:rsidP="00BB34DD">
            <w:pPr>
              <w:pStyle w:val="TAC"/>
              <w:rPr>
                <w:ins w:id="51381" w:author="BigCREditor-RAN4#104-bis" w:date="2022-10-21T15:11:00Z"/>
                <w:sz w:val="16"/>
              </w:rPr>
            </w:pPr>
            <w:ins w:id="51382" w:author="BigCREditor-RAN4#104-bis" w:date="2022-10-21T15:11:00Z">
              <w:r w:rsidRPr="00020619">
                <w:t>-113.5</w:t>
              </w:r>
            </w:ins>
          </w:p>
        </w:tc>
        <w:tc>
          <w:tcPr>
            <w:tcW w:w="819" w:type="dxa"/>
            <w:tcBorders>
              <w:top w:val="single" w:sz="4" w:space="0" w:color="auto"/>
              <w:left w:val="single" w:sz="4" w:space="0" w:color="auto"/>
              <w:bottom w:val="single" w:sz="4" w:space="0" w:color="auto"/>
              <w:right w:val="single" w:sz="4" w:space="0" w:color="auto"/>
            </w:tcBorders>
          </w:tcPr>
          <w:p w14:paraId="456D8710" w14:textId="77777777" w:rsidR="00815217" w:rsidRPr="00020619" w:rsidRDefault="00815217" w:rsidP="00BB34DD">
            <w:pPr>
              <w:pStyle w:val="TAC"/>
              <w:rPr>
                <w:ins w:id="51383" w:author="BigCREditor-RAN4#104-bis" w:date="2022-10-21T15:11:00Z"/>
                <w:sz w:val="16"/>
              </w:rPr>
            </w:pPr>
            <w:ins w:id="51384" w:author="BigCREditor-RAN4#104-bis" w:date="2022-10-21T15:11:00Z">
              <w:r w:rsidRPr="00020619">
                <w:t>-113.5</w:t>
              </w:r>
            </w:ins>
          </w:p>
        </w:tc>
      </w:tr>
      <w:tr w:rsidR="00815217" w:rsidRPr="00020619" w14:paraId="0A416172" w14:textId="77777777" w:rsidTr="00BB34DD">
        <w:trPr>
          <w:trHeight w:val="187"/>
          <w:jc w:val="center"/>
          <w:ins w:id="51385" w:author="BigCREditor-RAN4#104-bis" w:date="2022-10-21T15:11:00Z"/>
        </w:trPr>
        <w:tc>
          <w:tcPr>
            <w:tcW w:w="1975" w:type="dxa"/>
            <w:gridSpan w:val="3"/>
            <w:tcBorders>
              <w:left w:val="single" w:sz="4" w:space="0" w:color="auto"/>
              <w:bottom w:val="nil"/>
              <w:right w:val="single" w:sz="4" w:space="0" w:color="auto"/>
            </w:tcBorders>
            <w:shd w:val="clear" w:color="auto" w:fill="auto"/>
          </w:tcPr>
          <w:p w14:paraId="4DD02207" w14:textId="77777777" w:rsidR="00815217" w:rsidRPr="00020619" w:rsidRDefault="00815217" w:rsidP="00BB34DD">
            <w:pPr>
              <w:pStyle w:val="TAL"/>
              <w:rPr>
                <w:ins w:id="51386" w:author="BigCREditor-RAN4#104-bis" w:date="2022-10-21T15:11:00Z"/>
              </w:rPr>
            </w:pPr>
            <w:ins w:id="51387" w:author="BigCREditor-RAN4#104-bis" w:date="2022-10-21T15:11:00Z">
              <w:r w:rsidRPr="00020619">
                <w:t>SS-SINR</w:t>
              </w:r>
              <w:r w:rsidRPr="00020619">
                <w:rPr>
                  <w:vertAlign w:val="superscript"/>
                </w:rPr>
                <w:t xml:space="preserve"> Note3</w:t>
              </w:r>
            </w:ins>
          </w:p>
        </w:tc>
        <w:tc>
          <w:tcPr>
            <w:tcW w:w="1732" w:type="dxa"/>
            <w:tcBorders>
              <w:left w:val="single" w:sz="4" w:space="0" w:color="auto"/>
              <w:bottom w:val="single" w:sz="4" w:space="0" w:color="auto"/>
              <w:right w:val="single" w:sz="4" w:space="0" w:color="auto"/>
            </w:tcBorders>
          </w:tcPr>
          <w:p w14:paraId="44B63871" w14:textId="77777777" w:rsidR="00815217" w:rsidRPr="00020619" w:rsidRDefault="00815217" w:rsidP="00BB34DD">
            <w:pPr>
              <w:pStyle w:val="TAL"/>
              <w:rPr>
                <w:ins w:id="51388" w:author="BigCREditor-RAN4#104-bis" w:date="2022-10-21T15:11:00Z"/>
              </w:rPr>
            </w:pPr>
            <w:ins w:id="51389" w:author="BigCREditor-RAN4#104-bis" w:date="2022-10-21T15:11:00Z">
              <w:r w:rsidRPr="00020619">
                <w:t xml:space="preserve">NR_FDD_FR1_A, NR_TDD_FR1_A </w:t>
              </w:r>
              <w:r w:rsidRPr="00020619">
                <w:rPr>
                  <w:vertAlign w:val="superscript"/>
                </w:rPr>
                <w:t>NOTE 6</w:t>
              </w:r>
            </w:ins>
          </w:p>
        </w:tc>
        <w:tc>
          <w:tcPr>
            <w:tcW w:w="1216" w:type="dxa"/>
            <w:tcBorders>
              <w:top w:val="single" w:sz="4" w:space="0" w:color="auto"/>
              <w:left w:val="single" w:sz="4" w:space="0" w:color="auto"/>
              <w:bottom w:val="nil"/>
              <w:right w:val="single" w:sz="4" w:space="0" w:color="auto"/>
            </w:tcBorders>
            <w:shd w:val="clear" w:color="auto" w:fill="auto"/>
          </w:tcPr>
          <w:p w14:paraId="1DA00EFC" w14:textId="77777777" w:rsidR="00815217" w:rsidRPr="00020619" w:rsidRDefault="00815217" w:rsidP="00BB34DD">
            <w:pPr>
              <w:pStyle w:val="TAC"/>
              <w:rPr>
                <w:ins w:id="51390" w:author="BigCREditor-RAN4#104-bis" w:date="2022-10-21T15:11:00Z"/>
                <w:szCs w:val="22"/>
              </w:rPr>
            </w:pPr>
            <w:ins w:id="51391" w:author="BigCREditor-RAN4#104-bis" w:date="2022-10-21T15:11:00Z">
              <w:r w:rsidRPr="00020619">
                <w:rPr>
                  <w:szCs w:val="22"/>
                </w:rPr>
                <w:t>dB</w:t>
              </w:r>
            </w:ins>
          </w:p>
        </w:tc>
        <w:tc>
          <w:tcPr>
            <w:tcW w:w="812" w:type="dxa"/>
            <w:tcBorders>
              <w:top w:val="single" w:sz="4" w:space="0" w:color="auto"/>
              <w:left w:val="single" w:sz="4" w:space="0" w:color="auto"/>
              <w:bottom w:val="nil"/>
              <w:right w:val="single" w:sz="4" w:space="0" w:color="auto"/>
            </w:tcBorders>
            <w:shd w:val="clear" w:color="auto" w:fill="auto"/>
          </w:tcPr>
          <w:p w14:paraId="206B9B69" w14:textId="77777777" w:rsidR="00815217" w:rsidRPr="00020619" w:rsidRDefault="00815217" w:rsidP="00BB34DD">
            <w:pPr>
              <w:pStyle w:val="TAC"/>
              <w:rPr>
                <w:ins w:id="51392" w:author="BigCREditor-RAN4#104-bis" w:date="2022-10-21T15:11:00Z"/>
              </w:rPr>
            </w:pPr>
            <w:ins w:id="51393" w:author="BigCREditor-RAN4#104-bis" w:date="2022-10-21T15:11:00Z">
              <w:r w:rsidRPr="00020619">
                <w:t>0</w:t>
              </w:r>
            </w:ins>
          </w:p>
        </w:tc>
        <w:tc>
          <w:tcPr>
            <w:tcW w:w="828" w:type="dxa"/>
            <w:gridSpan w:val="2"/>
            <w:tcBorders>
              <w:top w:val="single" w:sz="4" w:space="0" w:color="auto"/>
              <w:left w:val="single" w:sz="4" w:space="0" w:color="auto"/>
              <w:bottom w:val="nil"/>
              <w:right w:val="single" w:sz="4" w:space="0" w:color="auto"/>
            </w:tcBorders>
            <w:shd w:val="clear" w:color="auto" w:fill="auto"/>
          </w:tcPr>
          <w:p w14:paraId="5B35D805" w14:textId="77777777" w:rsidR="00815217" w:rsidRPr="00020619" w:rsidRDefault="00815217" w:rsidP="00BB34DD">
            <w:pPr>
              <w:pStyle w:val="TAC"/>
              <w:rPr>
                <w:ins w:id="51394" w:author="BigCREditor-RAN4#104-bis" w:date="2022-10-21T15:11:00Z"/>
              </w:rPr>
            </w:pPr>
            <w:ins w:id="51395" w:author="BigCREditor-RAN4#104-bis" w:date="2022-10-21T15:11:00Z">
              <w:r w:rsidRPr="00020619">
                <w:t>-3.19</w:t>
              </w:r>
            </w:ins>
          </w:p>
        </w:tc>
        <w:tc>
          <w:tcPr>
            <w:tcW w:w="900" w:type="dxa"/>
            <w:gridSpan w:val="3"/>
            <w:tcBorders>
              <w:top w:val="single" w:sz="4" w:space="0" w:color="auto"/>
              <w:left w:val="single" w:sz="4" w:space="0" w:color="auto"/>
              <w:bottom w:val="nil"/>
              <w:right w:val="single" w:sz="4" w:space="0" w:color="auto"/>
            </w:tcBorders>
            <w:shd w:val="clear" w:color="auto" w:fill="auto"/>
          </w:tcPr>
          <w:p w14:paraId="3BAD1F98" w14:textId="77777777" w:rsidR="00815217" w:rsidRPr="00020619" w:rsidRDefault="00815217" w:rsidP="00BB34DD">
            <w:pPr>
              <w:pStyle w:val="TAC"/>
              <w:rPr>
                <w:ins w:id="51396" w:author="BigCREditor-RAN4#104-bis" w:date="2022-10-21T15:11:00Z"/>
              </w:rPr>
            </w:pPr>
            <w:ins w:id="51397" w:author="BigCREditor-RAN4#104-bis" w:date="2022-10-21T15:11:00Z">
              <w:r w:rsidRPr="00020619">
                <w:t>-5.46</w:t>
              </w:r>
            </w:ins>
          </w:p>
        </w:tc>
        <w:tc>
          <w:tcPr>
            <w:tcW w:w="819" w:type="dxa"/>
            <w:tcBorders>
              <w:top w:val="single" w:sz="4" w:space="0" w:color="auto"/>
              <w:left w:val="single" w:sz="4" w:space="0" w:color="auto"/>
              <w:bottom w:val="nil"/>
              <w:right w:val="single" w:sz="4" w:space="0" w:color="auto"/>
            </w:tcBorders>
            <w:shd w:val="clear" w:color="auto" w:fill="auto"/>
          </w:tcPr>
          <w:p w14:paraId="7BA1D3A5" w14:textId="77777777" w:rsidR="00815217" w:rsidRPr="00020619" w:rsidRDefault="00815217" w:rsidP="00BB34DD">
            <w:pPr>
              <w:pStyle w:val="TAC"/>
              <w:rPr>
                <w:ins w:id="51398" w:author="BigCREditor-RAN4#104-bis" w:date="2022-10-21T15:11:00Z"/>
              </w:rPr>
            </w:pPr>
            <w:ins w:id="51399" w:author="BigCREditor-RAN4#104-bis" w:date="2022-10-21T15:11:00Z">
              <w:r w:rsidRPr="00020619">
                <w:t>-5.46</w:t>
              </w:r>
            </w:ins>
          </w:p>
        </w:tc>
      </w:tr>
      <w:tr w:rsidR="00815217" w:rsidRPr="00020619" w14:paraId="7886189F" w14:textId="77777777" w:rsidTr="00BB34DD">
        <w:trPr>
          <w:trHeight w:val="187"/>
          <w:jc w:val="center"/>
          <w:ins w:id="51400"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094419AD" w14:textId="77777777" w:rsidR="00815217" w:rsidRPr="00020619" w:rsidRDefault="00815217" w:rsidP="00BB34DD">
            <w:pPr>
              <w:pStyle w:val="TAL"/>
              <w:rPr>
                <w:ins w:id="51401" w:author="BigCREditor-RAN4#104-bis" w:date="2022-10-21T15:11:00Z"/>
              </w:rPr>
            </w:pPr>
          </w:p>
        </w:tc>
        <w:tc>
          <w:tcPr>
            <w:tcW w:w="1732" w:type="dxa"/>
            <w:tcBorders>
              <w:left w:val="single" w:sz="4" w:space="0" w:color="auto"/>
              <w:bottom w:val="single" w:sz="4" w:space="0" w:color="auto"/>
              <w:right w:val="single" w:sz="4" w:space="0" w:color="auto"/>
            </w:tcBorders>
          </w:tcPr>
          <w:p w14:paraId="1499AB5C" w14:textId="77777777" w:rsidR="00815217" w:rsidRPr="00020619" w:rsidRDefault="00815217" w:rsidP="00BB34DD">
            <w:pPr>
              <w:pStyle w:val="TAL"/>
              <w:rPr>
                <w:ins w:id="51402" w:author="BigCREditor-RAN4#104-bis" w:date="2022-10-21T15:11:00Z"/>
              </w:rPr>
            </w:pPr>
            <w:ins w:id="51403"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tcPr>
          <w:p w14:paraId="664FB406" w14:textId="77777777" w:rsidR="00815217" w:rsidRPr="00020619" w:rsidRDefault="00815217" w:rsidP="00BB34DD">
            <w:pPr>
              <w:pStyle w:val="TAC"/>
              <w:rPr>
                <w:ins w:id="51404"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1ABA2E96" w14:textId="77777777" w:rsidR="00815217" w:rsidRPr="00020619" w:rsidRDefault="00815217" w:rsidP="00BB34DD">
            <w:pPr>
              <w:pStyle w:val="TAC"/>
              <w:rPr>
                <w:ins w:id="51405"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7399F340" w14:textId="77777777" w:rsidR="00815217" w:rsidRPr="00020619" w:rsidRDefault="00815217" w:rsidP="00BB34DD">
            <w:pPr>
              <w:pStyle w:val="TAC"/>
              <w:rPr>
                <w:ins w:id="51406" w:author="BigCREditor-RAN4#104-bis" w:date="2022-10-21T15:11:00Z"/>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7415D861" w14:textId="77777777" w:rsidR="00815217" w:rsidRPr="00020619" w:rsidRDefault="00815217" w:rsidP="00BB34DD">
            <w:pPr>
              <w:pStyle w:val="TAC"/>
              <w:rPr>
                <w:ins w:id="51407" w:author="BigCREditor-RAN4#104-bis" w:date="2022-10-21T15:11:00Z"/>
                <w:sz w:val="16"/>
              </w:rPr>
            </w:pPr>
          </w:p>
        </w:tc>
        <w:tc>
          <w:tcPr>
            <w:tcW w:w="819" w:type="dxa"/>
            <w:tcBorders>
              <w:top w:val="nil"/>
              <w:left w:val="single" w:sz="4" w:space="0" w:color="auto"/>
              <w:bottom w:val="nil"/>
              <w:right w:val="single" w:sz="4" w:space="0" w:color="auto"/>
            </w:tcBorders>
            <w:shd w:val="clear" w:color="auto" w:fill="auto"/>
          </w:tcPr>
          <w:p w14:paraId="051B0471" w14:textId="77777777" w:rsidR="00815217" w:rsidRPr="00020619" w:rsidRDefault="00815217" w:rsidP="00BB34DD">
            <w:pPr>
              <w:pStyle w:val="TAC"/>
              <w:rPr>
                <w:ins w:id="51408" w:author="BigCREditor-RAN4#104-bis" w:date="2022-10-21T15:11:00Z"/>
                <w:sz w:val="16"/>
              </w:rPr>
            </w:pPr>
          </w:p>
        </w:tc>
      </w:tr>
      <w:tr w:rsidR="00815217" w:rsidRPr="00020619" w14:paraId="38E70896" w14:textId="77777777" w:rsidTr="00BB34DD">
        <w:trPr>
          <w:trHeight w:val="187"/>
          <w:jc w:val="center"/>
          <w:ins w:id="51409"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4B6B8718" w14:textId="77777777" w:rsidR="00815217" w:rsidRPr="00020619" w:rsidRDefault="00815217" w:rsidP="00BB34DD">
            <w:pPr>
              <w:pStyle w:val="TAL"/>
              <w:rPr>
                <w:ins w:id="51410" w:author="BigCREditor-RAN4#104-bis" w:date="2022-10-21T15:11:00Z"/>
              </w:rPr>
            </w:pPr>
          </w:p>
        </w:tc>
        <w:tc>
          <w:tcPr>
            <w:tcW w:w="1732" w:type="dxa"/>
            <w:tcBorders>
              <w:left w:val="single" w:sz="4" w:space="0" w:color="auto"/>
              <w:bottom w:val="single" w:sz="4" w:space="0" w:color="auto"/>
              <w:right w:val="single" w:sz="4" w:space="0" w:color="auto"/>
            </w:tcBorders>
          </w:tcPr>
          <w:p w14:paraId="772A7CF5" w14:textId="77777777" w:rsidR="00815217" w:rsidRPr="00020619" w:rsidRDefault="00815217" w:rsidP="00BB34DD">
            <w:pPr>
              <w:pStyle w:val="TAL"/>
              <w:rPr>
                <w:ins w:id="51411" w:author="BigCREditor-RAN4#104-bis" w:date="2022-10-21T15:11:00Z"/>
              </w:rPr>
            </w:pPr>
            <w:ins w:id="51412"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tcPr>
          <w:p w14:paraId="3408A9A8" w14:textId="77777777" w:rsidR="00815217" w:rsidRPr="00020619" w:rsidRDefault="00815217" w:rsidP="00BB34DD">
            <w:pPr>
              <w:pStyle w:val="TAC"/>
              <w:rPr>
                <w:ins w:id="51413"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4B61662D" w14:textId="77777777" w:rsidR="00815217" w:rsidRPr="00020619" w:rsidRDefault="00815217" w:rsidP="00BB34DD">
            <w:pPr>
              <w:pStyle w:val="TAC"/>
              <w:rPr>
                <w:ins w:id="51414"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7299A582" w14:textId="77777777" w:rsidR="00815217" w:rsidRPr="00020619" w:rsidRDefault="00815217" w:rsidP="00BB34DD">
            <w:pPr>
              <w:pStyle w:val="TAC"/>
              <w:rPr>
                <w:ins w:id="51415" w:author="BigCREditor-RAN4#104-bis" w:date="2022-10-21T15:11:00Z"/>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0B6F7247" w14:textId="77777777" w:rsidR="00815217" w:rsidRPr="00020619" w:rsidRDefault="00815217" w:rsidP="00BB34DD">
            <w:pPr>
              <w:pStyle w:val="TAC"/>
              <w:rPr>
                <w:ins w:id="51416" w:author="BigCREditor-RAN4#104-bis" w:date="2022-10-21T15:11:00Z"/>
                <w:sz w:val="16"/>
              </w:rPr>
            </w:pPr>
          </w:p>
        </w:tc>
        <w:tc>
          <w:tcPr>
            <w:tcW w:w="819" w:type="dxa"/>
            <w:tcBorders>
              <w:top w:val="nil"/>
              <w:left w:val="single" w:sz="4" w:space="0" w:color="auto"/>
              <w:bottom w:val="nil"/>
              <w:right w:val="single" w:sz="4" w:space="0" w:color="auto"/>
            </w:tcBorders>
            <w:shd w:val="clear" w:color="auto" w:fill="auto"/>
          </w:tcPr>
          <w:p w14:paraId="4D7FBF9F" w14:textId="77777777" w:rsidR="00815217" w:rsidRPr="00020619" w:rsidRDefault="00815217" w:rsidP="00BB34DD">
            <w:pPr>
              <w:pStyle w:val="TAC"/>
              <w:rPr>
                <w:ins w:id="51417" w:author="BigCREditor-RAN4#104-bis" w:date="2022-10-21T15:11:00Z"/>
                <w:sz w:val="16"/>
              </w:rPr>
            </w:pPr>
          </w:p>
        </w:tc>
      </w:tr>
      <w:tr w:rsidR="00815217" w:rsidRPr="00020619" w14:paraId="6A1418E8" w14:textId="77777777" w:rsidTr="00BB34DD">
        <w:trPr>
          <w:trHeight w:val="187"/>
          <w:jc w:val="center"/>
          <w:ins w:id="51418"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12412375" w14:textId="77777777" w:rsidR="00815217" w:rsidRPr="00020619" w:rsidRDefault="00815217" w:rsidP="00BB34DD">
            <w:pPr>
              <w:pStyle w:val="TAL"/>
              <w:rPr>
                <w:ins w:id="51419" w:author="BigCREditor-RAN4#104-bis" w:date="2022-10-21T15:11:00Z"/>
              </w:rPr>
            </w:pPr>
          </w:p>
        </w:tc>
        <w:tc>
          <w:tcPr>
            <w:tcW w:w="1732" w:type="dxa"/>
            <w:tcBorders>
              <w:left w:val="single" w:sz="4" w:space="0" w:color="auto"/>
              <w:bottom w:val="single" w:sz="4" w:space="0" w:color="auto"/>
              <w:right w:val="single" w:sz="4" w:space="0" w:color="auto"/>
            </w:tcBorders>
          </w:tcPr>
          <w:p w14:paraId="67FA057C" w14:textId="77777777" w:rsidR="00815217" w:rsidRPr="00020619" w:rsidRDefault="00815217" w:rsidP="00BB34DD">
            <w:pPr>
              <w:pStyle w:val="TAL"/>
              <w:rPr>
                <w:ins w:id="51420" w:author="BigCREditor-RAN4#104-bis" w:date="2022-10-21T15:11:00Z"/>
                <w:lang w:val="sv-SE"/>
              </w:rPr>
            </w:pPr>
            <w:ins w:id="51421"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tcPr>
          <w:p w14:paraId="7DB158E9" w14:textId="77777777" w:rsidR="00815217" w:rsidRPr="00020619" w:rsidRDefault="00815217" w:rsidP="00BB34DD">
            <w:pPr>
              <w:pStyle w:val="TAC"/>
              <w:rPr>
                <w:ins w:id="51422" w:author="BigCREditor-RAN4#104-bis" w:date="2022-10-21T15:11:00Z"/>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17ACCDF2" w14:textId="77777777" w:rsidR="00815217" w:rsidRPr="00020619" w:rsidRDefault="00815217" w:rsidP="00BB34DD">
            <w:pPr>
              <w:pStyle w:val="TAC"/>
              <w:rPr>
                <w:ins w:id="51423" w:author="BigCREditor-RAN4#104-bis" w:date="2022-10-21T15:11:00Z"/>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5B657496" w14:textId="77777777" w:rsidR="00815217" w:rsidRPr="00020619" w:rsidRDefault="00815217" w:rsidP="00BB34DD">
            <w:pPr>
              <w:pStyle w:val="TAC"/>
              <w:rPr>
                <w:ins w:id="51424" w:author="BigCREditor-RAN4#104-bis" w:date="2022-10-21T15:11:00Z"/>
                <w:rFonts w:eastAsia="Calibri"/>
                <w:szCs w:val="22"/>
                <w:lang w:val="sv-SE"/>
              </w:rPr>
            </w:pPr>
          </w:p>
        </w:tc>
        <w:tc>
          <w:tcPr>
            <w:tcW w:w="900" w:type="dxa"/>
            <w:gridSpan w:val="3"/>
            <w:tcBorders>
              <w:top w:val="nil"/>
              <w:left w:val="single" w:sz="4" w:space="0" w:color="auto"/>
              <w:bottom w:val="nil"/>
              <w:right w:val="single" w:sz="4" w:space="0" w:color="auto"/>
            </w:tcBorders>
            <w:shd w:val="clear" w:color="auto" w:fill="auto"/>
          </w:tcPr>
          <w:p w14:paraId="5E3676C2" w14:textId="77777777" w:rsidR="00815217" w:rsidRPr="00020619" w:rsidRDefault="00815217" w:rsidP="00BB34DD">
            <w:pPr>
              <w:pStyle w:val="TAC"/>
              <w:rPr>
                <w:ins w:id="51425" w:author="BigCREditor-RAN4#104-bis" w:date="2022-10-21T15:11:00Z"/>
                <w:sz w:val="16"/>
                <w:lang w:val="sv-SE"/>
              </w:rPr>
            </w:pPr>
          </w:p>
        </w:tc>
        <w:tc>
          <w:tcPr>
            <w:tcW w:w="819" w:type="dxa"/>
            <w:tcBorders>
              <w:top w:val="nil"/>
              <w:left w:val="single" w:sz="4" w:space="0" w:color="auto"/>
              <w:bottom w:val="nil"/>
              <w:right w:val="single" w:sz="4" w:space="0" w:color="auto"/>
            </w:tcBorders>
            <w:shd w:val="clear" w:color="auto" w:fill="auto"/>
          </w:tcPr>
          <w:p w14:paraId="6A76C944" w14:textId="77777777" w:rsidR="00815217" w:rsidRPr="00020619" w:rsidRDefault="00815217" w:rsidP="00BB34DD">
            <w:pPr>
              <w:pStyle w:val="TAC"/>
              <w:rPr>
                <w:ins w:id="51426" w:author="BigCREditor-RAN4#104-bis" w:date="2022-10-21T15:11:00Z"/>
                <w:sz w:val="16"/>
                <w:lang w:val="sv-SE"/>
              </w:rPr>
            </w:pPr>
          </w:p>
        </w:tc>
      </w:tr>
      <w:tr w:rsidR="00815217" w:rsidRPr="00020619" w14:paraId="33751E93" w14:textId="77777777" w:rsidTr="00BB34DD">
        <w:trPr>
          <w:trHeight w:val="187"/>
          <w:jc w:val="center"/>
          <w:ins w:id="51427"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200C6901" w14:textId="77777777" w:rsidR="00815217" w:rsidRPr="00020619" w:rsidRDefault="00815217" w:rsidP="00BB34DD">
            <w:pPr>
              <w:pStyle w:val="TAL"/>
              <w:rPr>
                <w:ins w:id="51428" w:author="BigCREditor-RAN4#104-bis" w:date="2022-10-21T15:11:00Z"/>
                <w:lang w:val="sv-SE"/>
              </w:rPr>
            </w:pPr>
          </w:p>
        </w:tc>
        <w:tc>
          <w:tcPr>
            <w:tcW w:w="1732" w:type="dxa"/>
            <w:tcBorders>
              <w:left w:val="single" w:sz="4" w:space="0" w:color="auto"/>
              <w:bottom w:val="single" w:sz="4" w:space="0" w:color="auto"/>
              <w:right w:val="single" w:sz="4" w:space="0" w:color="auto"/>
            </w:tcBorders>
          </w:tcPr>
          <w:p w14:paraId="17251459" w14:textId="77777777" w:rsidR="00815217" w:rsidRPr="00020619" w:rsidRDefault="00815217" w:rsidP="00BB34DD">
            <w:pPr>
              <w:pStyle w:val="TAL"/>
              <w:rPr>
                <w:ins w:id="51429" w:author="BigCREditor-RAN4#104-bis" w:date="2022-10-21T15:11:00Z"/>
                <w:lang w:val="sv-SE"/>
              </w:rPr>
            </w:pPr>
            <w:ins w:id="51430"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tcPr>
          <w:p w14:paraId="048A4AAA" w14:textId="77777777" w:rsidR="00815217" w:rsidRPr="00020619" w:rsidRDefault="00815217" w:rsidP="00BB34DD">
            <w:pPr>
              <w:pStyle w:val="TAC"/>
              <w:rPr>
                <w:ins w:id="51431" w:author="BigCREditor-RAN4#104-bis" w:date="2022-10-21T15:11:00Z"/>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485F154D" w14:textId="77777777" w:rsidR="00815217" w:rsidRPr="00020619" w:rsidRDefault="00815217" w:rsidP="00BB34DD">
            <w:pPr>
              <w:pStyle w:val="TAC"/>
              <w:rPr>
                <w:ins w:id="51432" w:author="BigCREditor-RAN4#104-bis" w:date="2022-10-21T15:11:00Z"/>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02C117FF" w14:textId="77777777" w:rsidR="00815217" w:rsidRPr="00020619" w:rsidRDefault="00815217" w:rsidP="00BB34DD">
            <w:pPr>
              <w:pStyle w:val="TAC"/>
              <w:rPr>
                <w:ins w:id="51433" w:author="BigCREditor-RAN4#104-bis" w:date="2022-10-21T15:11:00Z"/>
                <w:rFonts w:eastAsia="Calibri"/>
                <w:szCs w:val="22"/>
                <w:lang w:val="sv-SE"/>
              </w:rPr>
            </w:pPr>
          </w:p>
        </w:tc>
        <w:tc>
          <w:tcPr>
            <w:tcW w:w="900" w:type="dxa"/>
            <w:gridSpan w:val="3"/>
            <w:tcBorders>
              <w:top w:val="nil"/>
              <w:left w:val="single" w:sz="4" w:space="0" w:color="auto"/>
              <w:bottom w:val="nil"/>
              <w:right w:val="single" w:sz="4" w:space="0" w:color="auto"/>
            </w:tcBorders>
            <w:shd w:val="clear" w:color="auto" w:fill="auto"/>
          </w:tcPr>
          <w:p w14:paraId="44C25020" w14:textId="77777777" w:rsidR="00815217" w:rsidRPr="00020619" w:rsidRDefault="00815217" w:rsidP="00BB34DD">
            <w:pPr>
              <w:pStyle w:val="TAC"/>
              <w:rPr>
                <w:ins w:id="51434" w:author="BigCREditor-RAN4#104-bis" w:date="2022-10-21T15:11:00Z"/>
                <w:sz w:val="16"/>
                <w:lang w:val="sv-SE"/>
              </w:rPr>
            </w:pPr>
          </w:p>
        </w:tc>
        <w:tc>
          <w:tcPr>
            <w:tcW w:w="819" w:type="dxa"/>
            <w:tcBorders>
              <w:top w:val="nil"/>
              <w:left w:val="single" w:sz="4" w:space="0" w:color="auto"/>
              <w:bottom w:val="nil"/>
              <w:right w:val="single" w:sz="4" w:space="0" w:color="auto"/>
            </w:tcBorders>
            <w:shd w:val="clear" w:color="auto" w:fill="auto"/>
          </w:tcPr>
          <w:p w14:paraId="6D88C832" w14:textId="77777777" w:rsidR="00815217" w:rsidRPr="00020619" w:rsidRDefault="00815217" w:rsidP="00BB34DD">
            <w:pPr>
              <w:pStyle w:val="TAC"/>
              <w:rPr>
                <w:ins w:id="51435" w:author="BigCREditor-RAN4#104-bis" w:date="2022-10-21T15:11:00Z"/>
                <w:sz w:val="16"/>
                <w:lang w:val="sv-SE"/>
              </w:rPr>
            </w:pPr>
          </w:p>
        </w:tc>
      </w:tr>
      <w:tr w:rsidR="00815217" w:rsidRPr="00020619" w14:paraId="4117877E" w14:textId="77777777" w:rsidTr="00BB34DD">
        <w:trPr>
          <w:trHeight w:val="187"/>
          <w:jc w:val="center"/>
          <w:ins w:id="51436"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2F22C359" w14:textId="77777777" w:rsidR="00815217" w:rsidRPr="00020619" w:rsidRDefault="00815217" w:rsidP="00BB34DD">
            <w:pPr>
              <w:pStyle w:val="TAL"/>
              <w:rPr>
                <w:ins w:id="51437" w:author="BigCREditor-RAN4#104-bis" w:date="2022-10-21T15:11:00Z"/>
                <w:lang w:val="sv-SE"/>
              </w:rPr>
            </w:pPr>
          </w:p>
        </w:tc>
        <w:tc>
          <w:tcPr>
            <w:tcW w:w="1732" w:type="dxa"/>
            <w:tcBorders>
              <w:left w:val="single" w:sz="4" w:space="0" w:color="auto"/>
              <w:bottom w:val="single" w:sz="4" w:space="0" w:color="auto"/>
              <w:right w:val="single" w:sz="4" w:space="0" w:color="auto"/>
            </w:tcBorders>
          </w:tcPr>
          <w:p w14:paraId="63ACEDEB" w14:textId="77777777" w:rsidR="00815217" w:rsidRPr="00020619" w:rsidRDefault="00815217" w:rsidP="00BB34DD">
            <w:pPr>
              <w:pStyle w:val="TAL"/>
              <w:rPr>
                <w:ins w:id="51438" w:author="BigCREditor-RAN4#104-bis" w:date="2022-10-21T15:11:00Z"/>
              </w:rPr>
            </w:pPr>
            <w:ins w:id="51439"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7C30403C" w14:textId="77777777" w:rsidR="00815217" w:rsidRPr="00020619" w:rsidRDefault="00815217" w:rsidP="00BB34DD">
            <w:pPr>
              <w:pStyle w:val="TAC"/>
              <w:rPr>
                <w:ins w:id="51440"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621D4544" w14:textId="77777777" w:rsidR="00815217" w:rsidRPr="00020619" w:rsidRDefault="00815217" w:rsidP="00BB34DD">
            <w:pPr>
              <w:pStyle w:val="TAC"/>
              <w:rPr>
                <w:ins w:id="51441"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17F72B21" w14:textId="77777777" w:rsidR="00815217" w:rsidRPr="00020619" w:rsidRDefault="00815217" w:rsidP="00BB34DD">
            <w:pPr>
              <w:pStyle w:val="TAC"/>
              <w:rPr>
                <w:ins w:id="51442" w:author="BigCREditor-RAN4#104-bis" w:date="2022-10-21T15:11:00Z"/>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003E5A46" w14:textId="77777777" w:rsidR="00815217" w:rsidRPr="00020619" w:rsidRDefault="00815217" w:rsidP="00BB34DD">
            <w:pPr>
              <w:pStyle w:val="TAC"/>
              <w:rPr>
                <w:ins w:id="51443" w:author="BigCREditor-RAN4#104-bis" w:date="2022-10-21T15:11:00Z"/>
                <w:sz w:val="16"/>
              </w:rPr>
            </w:pPr>
          </w:p>
        </w:tc>
        <w:tc>
          <w:tcPr>
            <w:tcW w:w="819" w:type="dxa"/>
            <w:tcBorders>
              <w:top w:val="nil"/>
              <w:left w:val="single" w:sz="4" w:space="0" w:color="auto"/>
              <w:bottom w:val="nil"/>
              <w:right w:val="single" w:sz="4" w:space="0" w:color="auto"/>
            </w:tcBorders>
            <w:shd w:val="clear" w:color="auto" w:fill="auto"/>
          </w:tcPr>
          <w:p w14:paraId="7319D544" w14:textId="77777777" w:rsidR="00815217" w:rsidRPr="00020619" w:rsidRDefault="00815217" w:rsidP="00BB34DD">
            <w:pPr>
              <w:pStyle w:val="TAC"/>
              <w:rPr>
                <w:ins w:id="51444" w:author="BigCREditor-RAN4#104-bis" w:date="2022-10-21T15:11:00Z"/>
                <w:sz w:val="16"/>
              </w:rPr>
            </w:pPr>
          </w:p>
        </w:tc>
      </w:tr>
      <w:tr w:rsidR="00815217" w:rsidRPr="00020619" w14:paraId="23F232AC" w14:textId="77777777" w:rsidTr="00BB34DD">
        <w:trPr>
          <w:trHeight w:val="187"/>
          <w:jc w:val="center"/>
          <w:ins w:id="51445"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3EB5C351" w14:textId="77777777" w:rsidR="00815217" w:rsidRPr="00020619" w:rsidRDefault="00815217" w:rsidP="00BB34DD">
            <w:pPr>
              <w:pStyle w:val="TAL"/>
              <w:rPr>
                <w:ins w:id="51446" w:author="BigCREditor-RAN4#104-bis" w:date="2022-10-21T15:11:00Z"/>
              </w:rPr>
            </w:pPr>
          </w:p>
        </w:tc>
        <w:tc>
          <w:tcPr>
            <w:tcW w:w="1732" w:type="dxa"/>
            <w:tcBorders>
              <w:left w:val="single" w:sz="4" w:space="0" w:color="auto"/>
              <w:bottom w:val="single" w:sz="4" w:space="0" w:color="auto"/>
              <w:right w:val="single" w:sz="4" w:space="0" w:color="auto"/>
            </w:tcBorders>
          </w:tcPr>
          <w:p w14:paraId="5E12CC65" w14:textId="77777777" w:rsidR="00815217" w:rsidRPr="00020619" w:rsidRDefault="00815217" w:rsidP="00BB34DD">
            <w:pPr>
              <w:pStyle w:val="TAL"/>
              <w:rPr>
                <w:ins w:id="51447" w:author="BigCREditor-RAN4#104-bis" w:date="2022-10-21T15:11:00Z"/>
              </w:rPr>
            </w:pPr>
            <w:ins w:id="51448"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tcPr>
          <w:p w14:paraId="123833F5" w14:textId="77777777" w:rsidR="00815217" w:rsidRPr="00020619" w:rsidRDefault="00815217" w:rsidP="00BB34DD">
            <w:pPr>
              <w:pStyle w:val="TAC"/>
              <w:rPr>
                <w:ins w:id="51449"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112DFBBF" w14:textId="77777777" w:rsidR="00815217" w:rsidRPr="00020619" w:rsidRDefault="00815217" w:rsidP="00BB34DD">
            <w:pPr>
              <w:pStyle w:val="TAC"/>
              <w:rPr>
                <w:ins w:id="51450"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2C1F9BA4" w14:textId="77777777" w:rsidR="00815217" w:rsidRPr="00020619" w:rsidRDefault="00815217" w:rsidP="00BB34DD">
            <w:pPr>
              <w:pStyle w:val="TAC"/>
              <w:rPr>
                <w:ins w:id="51451" w:author="BigCREditor-RAN4#104-bis" w:date="2022-10-21T15:11:00Z"/>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53A2A078" w14:textId="77777777" w:rsidR="00815217" w:rsidRPr="00020619" w:rsidRDefault="00815217" w:rsidP="00BB34DD">
            <w:pPr>
              <w:pStyle w:val="TAC"/>
              <w:rPr>
                <w:ins w:id="51452" w:author="BigCREditor-RAN4#104-bis" w:date="2022-10-21T15:11:00Z"/>
                <w:sz w:val="16"/>
              </w:rPr>
            </w:pPr>
          </w:p>
        </w:tc>
        <w:tc>
          <w:tcPr>
            <w:tcW w:w="819" w:type="dxa"/>
            <w:tcBorders>
              <w:top w:val="nil"/>
              <w:left w:val="single" w:sz="4" w:space="0" w:color="auto"/>
              <w:bottom w:val="nil"/>
              <w:right w:val="single" w:sz="4" w:space="0" w:color="auto"/>
            </w:tcBorders>
            <w:shd w:val="clear" w:color="auto" w:fill="auto"/>
          </w:tcPr>
          <w:p w14:paraId="20F2F6C9" w14:textId="77777777" w:rsidR="00815217" w:rsidRPr="00020619" w:rsidRDefault="00815217" w:rsidP="00BB34DD">
            <w:pPr>
              <w:pStyle w:val="TAC"/>
              <w:rPr>
                <w:ins w:id="51453" w:author="BigCREditor-RAN4#104-bis" w:date="2022-10-21T15:11:00Z"/>
                <w:sz w:val="16"/>
              </w:rPr>
            </w:pPr>
          </w:p>
        </w:tc>
      </w:tr>
      <w:tr w:rsidR="00815217" w:rsidRPr="00020619" w14:paraId="61F3746E" w14:textId="77777777" w:rsidTr="00BB34DD">
        <w:trPr>
          <w:trHeight w:val="187"/>
          <w:jc w:val="center"/>
          <w:ins w:id="51454"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1D8EA60F" w14:textId="77777777" w:rsidR="00815217" w:rsidRPr="00020619" w:rsidRDefault="00815217" w:rsidP="00BB34DD">
            <w:pPr>
              <w:pStyle w:val="TAL"/>
              <w:rPr>
                <w:ins w:id="51455" w:author="BigCREditor-RAN4#104-bis" w:date="2022-10-21T15:11:00Z"/>
              </w:rPr>
            </w:pPr>
          </w:p>
        </w:tc>
        <w:tc>
          <w:tcPr>
            <w:tcW w:w="1732" w:type="dxa"/>
            <w:tcBorders>
              <w:left w:val="single" w:sz="4" w:space="0" w:color="auto"/>
              <w:bottom w:val="single" w:sz="4" w:space="0" w:color="auto"/>
              <w:right w:val="single" w:sz="4" w:space="0" w:color="auto"/>
            </w:tcBorders>
          </w:tcPr>
          <w:p w14:paraId="0485626C" w14:textId="77777777" w:rsidR="00815217" w:rsidRPr="00020619" w:rsidRDefault="00815217" w:rsidP="00BB34DD">
            <w:pPr>
              <w:pStyle w:val="TAL"/>
              <w:rPr>
                <w:ins w:id="51456" w:author="BigCREditor-RAN4#104-bis" w:date="2022-10-21T15:11:00Z"/>
              </w:rPr>
            </w:pPr>
            <w:ins w:id="51457"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tcPr>
          <w:p w14:paraId="0C1D7BF7" w14:textId="77777777" w:rsidR="00815217" w:rsidRPr="00020619" w:rsidRDefault="00815217" w:rsidP="00BB34DD">
            <w:pPr>
              <w:pStyle w:val="TAC"/>
              <w:rPr>
                <w:ins w:id="51458" w:author="BigCREditor-RAN4#104-bis" w:date="2022-10-21T15:11:00Z"/>
                <w:rFonts w:eastAsia="Calibri"/>
                <w:szCs w:val="22"/>
              </w:rPr>
            </w:pPr>
          </w:p>
        </w:tc>
        <w:tc>
          <w:tcPr>
            <w:tcW w:w="812" w:type="dxa"/>
            <w:tcBorders>
              <w:top w:val="nil"/>
              <w:left w:val="single" w:sz="4" w:space="0" w:color="auto"/>
              <w:bottom w:val="single" w:sz="4" w:space="0" w:color="auto"/>
              <w:right w:val="single" w:sz="4" w:space="0" w:color="auto"/>
            </w:tcBorders>
            <w:shd w:val="clear" w:color="auto" w:fill="auto"/>
          </w:tcPr>
          <w:p w14:paraId="62296515" w14:textId="77777777" w:rsidR="00815217" w:rsidRPr="00020619" w:rsidRDefault="00815217" w:rsidP="00BB34DD">
            <w:pPr>
              <w:pStyle w:val="TAC"/>
              <w:rPr>
                <w:ins w:id="51459" w:author="BigCREditor-RAN4#104-bis" w:date="2022-10-21T15:11:00Z"/>
                <w:rFonts w:eastAsia="Calibri"/>
                <w:szCs w:val="22"/>
              </w:rPr>
            </w:pPr>
          </w:p>
        </w:tc>
        <w:tc>
          <w:tcPr>
            <w:tcW w:w="828" w:type="dxa"/>
            <w:gridSpan w:val="2"/>
            <w:tcBorders>
              <w:top w:val="nil"/>
              <w:left w:val="single" w:sz="4" w:space="0" w:color="auto"/>
              <w:bottom w:val="single" w:sz="4" w:space="0" w:color="auto"/>
              <w:right w:val="single" w:sz="4" w:space="0" w:color="auto"/>
            </w:tcBorders>
            <w:shd w:val="clear" w:color="auto" w:fill="auto"/>
          </w:tcPr>
          <w:p w14:paraId="6917B2DD" w14:textId="77777777" w:rsidR="00815217" w:rsidRPr="00020619" w:rsidRDefault="00815217" w:rsidP="00BB34DD">
            <w:pPr>
              <w:pStyle w:val="TAC"/>
              <w:rPr>
                <w:ins w:id="51460" w:author="BigCREditor-RAN4#104-bis" w:date="2022-10-21T15:11:00Z"/>
                <w:rFonts w:eastAsia="Calibri"/>
                <w:szCs w:val="22"/>
              </w:rPr>
            </w:pPr>
          </w:p>
        </w:tc>
        <w:tc>
          <w:tcPr>
            <w:tcW w:w="900" w:type="dxa"/>
            <w:gridSpan w:val="3"/>
            <w:tcBorders>
              <w:top w:val="nil"/>
              <w:left w:val="single" w:sz="4" w:space="0" w:color="auto"/>
              <w:bottom w:val="single" w:sz="4" w:space="0" w:color="auto"/>
              <w:right w:val="single" w:sz="4" w:space="0" w:color="auto"/>
            </w:tcBorders>
            <w:shd w:val="clear" w:color="auto" w:fill="auto"/>
          </w:tcPr>
          <w:p w14:paraId="4D35B920" w14:textId="77777777" w:rsidR="00815217" w:rsidRPr="00020619" w:rsidRDefault="00815217" w:rsidP="00BB34DD">
            <w:pPr>
              <w:pStyle w:val="TAC"/>
              <w:rPr>
                <w:ins w:id="51461" w:author="BigCREditor-RAN4#104-bis" w:date="2022-10-21T15:11:00Z"/>
                <w:sz w:val="16"/>
              </w:rPr>
            </w:pPr>
          </w:p>
        </w:tc>
        <w:tc>
          <w:tcPr>
            <w:tcW w:w="819" w:type="dxa"/>
            <w:tcBorders>
              <w:top w:val="nil"/>
              <w:left w:val="single" w:sz="4" w:space="0" w:color="auto"/>
              <w:bottom w:val="single" w:sz="4" w:space="0" w:color="auto"/>
              <w:right w:val="single" w:sz="4" w:space="0" w:color="auto"/>
            </w:tcBorders>
            <w:shd w:val="clear" w:color="auto" w:fill="auto"/>
          </w:tcPr>
          <w:p w14:paraId="210BEF99" w14:textId="77777777" w:rsidR="00815217" w:rsidRPr="00020619" w:rsidRDefault="00815217" w:rsidP="00BB34DD">
            <w:pPr>
              <w:pStyle w:val="TAC"/>
              <w:rPr>
                <w:ins w:id="51462" w:author="BigCREditor-RAN4#104-bis" w:date="2022-10-21T15:11:00Z"/>
                <w:sz w:val="16"/>
              </w:rPr>
            </w:pPr>
          </w:p>
        </w:tc>
      </w:tr>
      <w:tr w:rsidR="00815217" w:rsidRPr="00020619" w14:paraId="1620A697" w14:textId="77777777" w:rsidTr="00BB34DD">
        <w:trPr>
          <w:trHeight w:val="187"/>
          <w:jc w:val="center"/>
          <w:ins w:id="51463" w:author="BigCREditor-RAN4#104-bis" w:date="2022-10-21T15:11:00Z"/>
        </w:trPr>
        <w:tc>
          <w:tcPr>
            <w:tcW w:w="993" w:type="dxa"/>
            <w:gridSpan w:val="2"/>
            <w:tcBorders>
              <w:top w:val="single" w:sz="4" w:space="0" w:color="auto"/>
              <w:left w:val="single" w:sz="4" w:space="0" w:color="auto"/>
              <w:bottom w:val="nil"/>
              <w:right w:val="single" w:sz="4" w:space="0" w:color="auto"/>
            </w:tcBorders>
            <w:shd w:val="clear" w:color="auto" w:fill="auto"/>
            <w:hideMark/>
          </w:tcPr>
          <w:p w14:paraId="53C69479" w14:textId="77777777" w:rsidR="00815217" w:rsidRPr="00020619" w:rsidRDefault="00815217" w:rsidP="00BB34DD">
            <w:pPr>
              <w:pStyle w:val="TAL"/>
              <w:rPr>
                <w:ins w:id="51464" w:author="BigCREditor-RAN4#104-bis" w:date="2022-10-21T15:11:00Z"/>
              </w:rPr>
            </w:pPr>
            <w:ins w:id="51465" w:author="BigCREditor-RAN4#104-bis" w:date="2022-10-21T15:11:00Z">
              <w:r w:rsidRPr="00020619">
                <w:t>Io</w:t>
              </w:r>
              <w:r w:rsidRPr="00020619">
                <w:rPr>
                  <w:vertAlign w:val="superscript"/>
                </w:rPr>
                <w:t>Note3</w:t>
              </w:r>
            </w:ins>
          </w:p>
        </w:tc>
        <w:tc>
          <w:tcPr>
            <w:tcW w:w="982" w:type="dxa"/>
            <w:tcBorders>
              <w:top w:val="single" w:sz="4" w:space="0" w:color="auto"/>
              <w:left w:val="single" w:sz="4" w:space="0" w:color="auto"/>
              <w:bottom w:val="nil"/>
              <w:right w:val="single" w:sz="4" w:space="0" w:color="auto"/>
            </w:tcBorders>
            <w:shd w:val="clear" w:color="auto" w:fill="auto"/>
          </w:tcPr>
          <w:p w14:paraId="043AD11C" w14:textId="77777777" w:rsidR="00815217" w:rsidRPr="00020619" w:rsidRDefault="00815217" w:rsidP="00BB34DD">
            <w:pPr>
              <w:pStyle w:val="TAL"/>
              <w:rPr>
                <w:ins w:id="51466" w:author="BigCREditor-RAN4#104-bis" w:date="2022-10-21T15:11:00Z"/>
              </w:rPr>
            </w:pPr>
            <w:ins w:id="51467" w:author="BigCREditor-RAN4#104-bis" w:date="2022-10-21T15:11:00Z">
              <w:r w:rsidRPr="00020619">
                <w:t>Config</w:t>
              </w:r>
              <w:r w:rsidRPr="00020619">
                <w:rPr>
                  <w:rFonts w:eastAsia="Malgun Gothic"/>
                  <w:szCs w:val="18"/>
                </w:rPr>
                <w:t xml:space="preserve"> </w:t>
              </w:r>
              <w:r w:rsidRPr="00020619">
                <w:t>1,2,4</w:t>
              </w:r>
            </w:ins>
          </w:p>
        </w:tc>
        <w:tc>
          <w:tcPr>
            <w:tcW w:w="1732" w:type="dxa"/>
            <w:tcBorders>
              <w:top w:val="single" w:sz="4" w:space="0" w:color="auto"/>
              <w:left w:val="single" w:sz="4" w:space="0" w:color="auto"/>
              <w:right w:val="single" w:sz="4" w:space="0" w:color="auto"/>
            </w:tcBorders>
          </w:tcPr>
          <w:p w14:paraId="5F74C8E8" w14:textId="77777777" w:rsidR="00815217" w:rsidRPr="00020619" w:rsidRDefault="00815217" w:rsidP="00BB34DD">
            <w:pPr>
              <w:pStyle w:val="TAL"/>
              <w:rPr>
                <w:ins w:id="51468" w:author="BigCREditor-RAN4#104-bis" w:date="2022-10-21T15:11:00Z"/>
              </w:rPr>
            </w:pPr>
            <w:ins w:id="51469" w:author="BigCREditor-RAN4#104-bis" w:date="2022-10-21T15:11:00Z">
              <w:r w:rsidRPr="00020619">
                <w:t xml:space="preserve">NR_FDD_FR1_A, NR_TDD_FR1_A </w:t>
              </w:r>
              <w:r w:rsidRPr="00020619">
                <w:rPr>
                  <w:vertAlign w:val="superscript"/>
                </w:rPr>
                <w:t>NOTE 6</w:t>
              </w:r>
            </w:ins>
          </w:p>
        </w:tc>
        <w:tc>
          <w:tcPr>
            <w:tcW w:w="1216" w:type="dxa"/>
            <w:tcBorders>
              <w:top w:val="single" w:sz="4" w:space="0" w:color="auto"/>
              <w:left w:val="single" w:sz="4" w:space="0" w:color="auto"/>
              <w:bottom w:val="nil"/>
              <w:right w:val="single" w:sz="4" w:space="0" w:color="auto"/>
            </w:tcBorders>
            <w:shd w:val="clear" w:color="auto" w:fill="auto"/>
            <w:hideMark/>
          </w:tcPr>
          <w:p w14:paraId="1E4C4CCB" w14:textId="77777777" w:rsidR="00815217" w:rsidRPr="00020619" w:rsidRDefault="00815217" w:rsidP="00BB34DD">
            <w:pPr>
              <w:pStyle w:val="TAC"/>
              <w:rPr>
                <w:ins w:id="51470" w:author="BigCREditor-RAN4#104-bis" w:date="2022-10-21T15:11:00Z"/>
              </w:rPr>
            </w:pPr>
            <w:ins w:id="51471" w:author="BigCREditor-RAN4#104-bis" w:date="2022-10-21T15:11:00Z">
              <w:r w:rsidRPr="00020619">
                <w:t>dBm/</w:t>
              </w:r>
            </w:ins>
          </w:p>
          <w:p w14:paraId="702AB96C" w14:textId="77777777" w:rsidR="00815217" w:rsidRPr="00020619" w:rsidRDefault="00815217" w:rsidP="00BB34DD">
            <w:pPr>
              <w:pStyle w:val="TAC"/>
              <w:rPr>
                <w:ins w:id="51472" w:author="BigCREditor-RAN4#104-bis" w:date="2022-10-21T15:11:00Z"/>
              </w:rPr>
            </w:pPr>
            <w:ins w:id="51473" w:author="BigCREditor-RAN4#104-bis" w:date="2022-10-21T15:11:00Z">
              <w:r w:rsidRPr="00020619">
                <w:t>9.36MHz</w:t>
              </w:r>
            </w:ins>
          </w:p>
        </w:tc>
        <w:tc>
          <w:tcPr>
            <w:tcW w:w="1640" w:type="dxa"/>
            <w:gridSpan w:val="3"/>
            <w:tcBorders>
              <w:top w:val="single" w:sz="4" w:space="0" w:color="auto"/>
              <w:left w:val="single" w:sz="4" w:space="0" w:color="auto"/>
              <w:bottom w:val="nil"/>
              <w:right w:val="single" w:sz="4" w:space="0" w:color="auto"/>
            </w:tcBorders>
            <w:shd w:val="clear" w:color="auto" w:fill="auto"/>
          </w:tcPr>
          <w:p w14:paraId="32184E7C" w14:textId="77777777" w:rsidR="00815217" w:rsidRPr="00020619" w:rsidRDefault="00815217" w:rsidP="00BB34DD">
            <w:pPr>
              <w:pStyle w:val="TAC"/>
              <w:rPr>
                <w:ins w:id="51474" w:author="BigCREditor-RAN4#104-bis" w:date="2022-10-21T15:11:00Z"/>
              </w:rPr>
            </w:pPr>
            <w:ins w:id="51475" w:author="BigCREditor-RAN4#104-bis" w:date="2022-10-21T15:11:00Z">
              <w:r w:rsidRPr="00020619">
                <w:t>-57.5</w:t>
              </w:r>
            </w:ins>
          </w:p>
        </w:tc>
        <w:tc>
          <w:tcPr>
            <w:tcW w:w="1719" w:type="dxa"/>
            <w:gridSpan w:val="4"/>
            <w:tcBorders>
              <w:top w:val="single" w:sz="4" w:space="0" w:color="auto"/>
              <w:left w:val="single" w:sz="4" w:space="0" w:color="auto"/>
              <w:bottom w:val="single" w:sz="4" w:space="0" w:color="auto"/>
              <w:right w:val="single" w:sz="4" w:space="0" w:color="auto"/>
            </w:tcBorders>
          </w:tcPr>
          <w:p w14:paraId="6987B466" w14:textId="77777777" w:rsidR="00815217" w:rsidRPr="00020619" w:rsidRDefault="00815217" w:rsidP="00BB34DD">
            <w:pPr>
              <w:pStyle w:val="TAC"/>
              <w:rPr>
                <w:ins w:id="51476" w:author="BigCREditor-RAN4#104-bis" w:date="2022-10-21T15:11:00Z"/>
              </w:rPr>
            </w:pPr>
            <w:ins w:id="51477" w:author="BigCREditor-RAN4#104-bis" w:date="2022-10-21T15:11:00Z">
              <w:r w:rsidRPr="00020619">
                <w:t>-85.51</w:t>
              </w:r>
            </w:ins>
          </w:p>
        </w:tc>
      </w:tr>
      <w:tr w:rsidR="00815217" w:rsidRPr="00020619" w14:paraId="5AA2BAAA" w14:textId="77777777" w:rsidTr="00BB34DD">
        <w:trPr>
          <w:trHeight w:val="187"/>
          <w:jc w:val="center"/>
          <w:ins w:id="51478"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7DA3BA28" w14:textId="77777777" w:rsidR="00815217" w:rsidRPr="00020619" w:rsidRDefault="00815217" w:rsidP="00BB34DD">
            <w:pPr>
              <w:pStyle w:val="TAL"/>
              <w:rPr>
                <w:ins w:id="51479"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0D297F6E" w14:textId="77777777" w:rsidR="00815217" w:rsidRPr="00020619" w:rsidRDefault="00815217" w:rsidP="00BB34DD">
            <w:pPr>
              <w:pStyle w:val="TAL"/>
              <w:rPr>
                <w:ins w:id="51480" w:author="BigCREditor-RAN4#104-bis" w:date="2022-10-21T15:11:00Z"/>
              </w:rPr>
            </w:pPr>
          </w:p>
        </w:tc>
        <w:tc>
          <w:tcPr>
            <w:tcW w:w="1732" w:type="dxa"/>
            <w:tcBorders>
              <w:left w:val="single" w:sz="4" w:space="0" w:color="auto"/>
              <w:right w:val="single" w:sz="4" w:space="0" w:color="auto"/>
            </w:tcBorders>
          </w:tcPr>
          <w:p w14:paraId="0C0A4BD9" w14:textId="77777777" w:rsidR="00815217" w:rsidRPr="00020619" w:rsidRDefault="00815217" w:rsidP="00BB34DD">
            <w:pPr>
              <w:pStyle w:val="TAL"/>
              <w:rPr>
                <w:ins w:id="51481" w:author="BigCREditor-RAN4#104-bis" w:date="2022-10-21T15:11:00Z"/>
              </w:rPr>
            </w:pPr>
            <w:ins w:id="51482"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tcPr>
          <w:p w14:paraId="020C6FBE" w14:textId="77777777" w:rsidR="00815217" w:rsidRPr="00020619" w:rsidRDefault="00815217" w:rsidP="00BB34DD">
            <w:pPr>
              <w:pStyle w:val="TAC"/>
              <w:rPr>
                <w:ins w:id="51483"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3227906F" w14:textId="77777777" w:rsidR="00815217" w:rsidRPr="00020619" w:rsidRDefault="00815217" w:rsidP="00BB34DD">
            <w:pPr>
              <w:pStyle w:val="TAC"/>
              <w:rPr>
                <w:ins w:id="51484"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32DCC5F3" w14:textId="77777777" w:rsidR="00815217" w:rsidRPr="00020619" w:rsidRDefault="00815217" w:rsidP="00BB34DD">
            <w:pPr>
              <w:pStyle w:val="TAC"/>
              <w:rPr>
                <w:ins w:id="51485" w:author="BigCREditor-RAN4#104-bis" w:date="2022-10-21T15:11:00Z"/>
              </w:rPr>
            </w:pPr>
            <w:ins w:id="51486" w:author="BigCREditor-RAN4#104-bis" w:date="2022-10-21T15:11:00Z">
              <w:r w:rsidRPr="00020619">
                <w:t>-85.01</w:t>
              </w:r>
            </w:ins>
          </w:p>
        </w:tc>
      </w:tr>
      <w:tr w:rsidR="00815217" w:rsidRPr="00020619" w14:paraId="65729016" w14:textId="77777777" w:rsidTr="00BB34DD">
        <w:trPr>
          <w:trHeight w:val="187"/>
          <w:jc w:val="center"/>
          <w:ins w:id="51487"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2FDFFF39" w14:textId="77777777" w:rsidR="00815217" w:rsidRPr="00020619" w:rsidRDefault="00815217" w:rsidP="00BB34DD">
            <w:pPr>
              <w:pStyle w:val="TAL"/>
              <w:rPr>
                <w:ins w:id="51488"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3F4F0406" w14:textId="77777777" w:rsidR="00815217" w:rsidRPr="00020619" w:rsidRDefault="00815217" w:rsidP="00BB34DD">
            <w:pPr>
              <w:pStyle w:val="TAL"/>
              <w:rPr>
                <w:ins w:id="51489" w:author="BigCREditor-RAN4#104-bis" w:date="2022-10-21T15:11:00Z"/>
              </w:rPr>
            </w:pPr>
          </w:p>
        </w:tc>
        <w:tc>
          <w:tcPr>
            <w:tcW w:w="1732" w:type="dxa"/>
            <w:tcBorders>
              <w:left w:val="single" w:sz="4" w:space="0" w:color="auto"/>
              <w:right w:val="single" w:sz="4" w:space="0" w:color="auto"/>
            </w:tcBorders>
          </w:tcPr>
          <w:p w14:paraId="555A3D9C" w14:textId="77777777" w:rsidR="00815217" w:rsidRPr="00020619" w:rsidRDefault="00815217" w:rsidP="00BB34DD">
            <w:pPr>
              <w:pStyle w:val="TAL"/>
              <w:rPr>
                <w:ins w:id="51490" w:author="BigCREditor-RAN4#104-bis" w:date="2022-10-21T15:11:00Z"/>
              </w:rPr>
            </w:pPr>
            <w:ins w:id="51491"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tcPr>
          <w:p w14:paraId="01FA64F0" w14:textId="77777777" w:rsidR="00815217" w:rsidRPr="00020619" w:rsidRDefault="00815217" w:rsidP="00BB34DD">
            <w:pPr>
              <w:pStyle w:val="TAC"/>
              <w:rPr>
                <w:ins w:id="51492"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7DFF07CD" w14:textId="77777777" w:rsidR="00815217" w:rsidRPr="00020619" w:rsidRDefault="00815217" w:rsidP="00BB34DD">
            <w:pPr>
              <w:pStyle w:val="TAC"/>
              <w:rPr>
                <w:ins w:id="51493"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3BDB41A8" w14:textId="77777777" w:rsidR="00815217" w:rsidRPr="00020619" w:rsidRDefault="00815217" w:rsidP="00BB34DD">
            <w:pPr>
              <w:pStyle w:val="TAC"/>
              <w:rPr>
                <w:ins w:id="51494" w:author="BigCREditor-RAN4#104-bis" w:date="2022-10-21T15:11:00Z"/>
              </w:rPr>
            </w:pPr>
            <w:ins w:id="51495" w:author="BigCREditor-RAN4#104-bis" w:date="2022-10-21T15:11:00Z">
              <w:r w:rsidRPr="00020619">
                <w:t>-84.51</w:t>
              </w:r>
            </w:ins>
          </w:p>
        </w:tc>
      </w:tr>
      <w:tr w:rsidR="00815217" w:rsidRPr="00020619" w14:paraId="51DFF35E" w14:textId="77777777" w:rsidTr="00BB34DD">
        <w:trPr>
          <w:trHeight w:val="187"/>
          <w:jc w:val="center"/>
          <w:ins w:id="51496"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770E95D3" w14:textId="77777777" w:rsidR="00815217" w:rsidRPr="00020619" w:rsidRDefault="00815217" w:rsidP="00BB34DD">
            <w:pPr>
              <w:pStyle w:val="TAL"/>
              <w:rPr>
                <w:ins w:id="51497"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0596A6D5" w14:textId="77777777" w:rsidR="00815217" w:rsidRPr="00020619" w:rsidRDefault="00815217" w:rsidP="00BB34DD">
            <w:pPr>
              <w:pStyle w:val="TAL"/>
              <w:rPr>
                <w:ins w:id="51498" w:author="BigCREditor-RAN4#104-bis" w:date="2022-10-21T15:11:00Z"/>
              </w:rPr>
            </w:pPr>
          </w:p>
        </w:tc>
        <w:tc>
          <w:tcPr>
            <w:tcW w:w="1732" w:type="dxa"/>
            <w:tcBorders>
              <w:left w:val="single" w:sz="4" w:space="0" w:color="auto"/>
              <w:right w:val="single" w:sz="4" w:space="0" w:color="auto"/>
            </w:tcBorders>
          </w:tcPr>
          <w:p w14:paraId="7F8AF17F" w14:textId="77777777" w:rsidR="00815217" w:rsidRPr="00020619" w:rsidRDefault="00815217" w:rsidP="00BB34DD">
            <w:pPr>
              <w:pStyle w:val="TAL"/>
              <w:rPr>
                <w:ins w:id="51499" w:author="BigCREditor-RAN4#104-bis" w:date="2022-10-21T15:11:00Z"/>
                <w:lang w:val="sv-SE"/>
              </w:rPr>
            </w:pPr>
            <w:ins w:id="51500"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tcPr>
          <w:p w14:paraId="105F9737" w14:textId="77777777" w:rsidR="00815217" w:rsidRPr="00020619" w:rsidRDefault="00815217" w:rsidP="00BB34DD">
            <w:pPr>
              <w:pStyle w:val="TAC"/>
              <w:rPr>
                <w:ins w:id="51501" w:author="BigCREditor-RAN4#104-bis" w:date="2022-10-21T15:11:00Z"/>
                <w:lang w:val="sv-SE"/>
              </w:rPr>
            </w:pPr>
          </w:p>
        </w:tc>
        <w:tc>
          <w:tcPr>
            <w:tcW w:w="1640" w:type="dxa"/>
            <w:gridSpan w:val="3"/>
            <w:tcBorders>
              <w:top w:val="nil"/>
              <w:left w:val="single" w:sz="4" w:space="0" w:color="auto"/>
              <w:bottom w:val="nil"/>
              <w:right w:val="single" w:sz="4" w:space="0" w:color="auto"/>
            </w:tcBorders>
            <w:shd w:val="clear" w:color="auto" w:fill="auto"/>
          </w:tcPr>
          <w:p w14:paraId="3E38D90B" w14:textId="77777777" w:rsidR="00815217" w:rsidRPr="00020619" w:rsidRDefault="00815217" w:rsidP="00BB34DD">
            <w:pPr>
              <w:pStyle w:val="TAC"/>
              <w:rPr>
                <w:ins w:id="51502" w:author="BigCREditor-RAN4#104-bis" w:date="2022-10-21T15:11:00Z"/>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25EB6073" w14:textId="77777777" w:rsidR="00815217" w:rsidRPr="00020619" w:rsidRDefault="00815217" w:rsidP="00BB34DD">
            <w:pPr>
              <w:pStyle w:val="TAC"/>
              <w:rPr>
                <w:ins w:id="51503" w:author="BigCREditor-RAN4#104-bis" w:date="2022-10-21T15:11:00Z"/>
              </w:rPr>
            </w:pPr>
            <w:ins w:id="51504" w:author="BigCREditor-RAN4#104-bis" w:date="2022-10-21T15:11:00Z">
              <w:r w:rsidRPr="00020619">
                <w:t>-84.01</w:t>
              </w:r>
            </w:ins>
          </w:p>
        </w:tc>
      </w:tr>
      <w:tr w:rsidR="00815217" w:rsidRPr="00020619" w14:paraId="7F44D1AC" w14:textId="77777777" w:rsidTr="00BB34DD">
        <w:trPr>
          <w:trHeight w:val="187"/>
          <w:jc w:val="center"/>
          <w:ins w:id="51505"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178843F4" w14:textId="77777777" w:rsidR="00815217" w:rsidRPr="00020619" w:rsidRDefault="00815217" w:rsidP="00BB34DD">
            <w:pPr>
              <w:pStyle w:val="TAL"/>
              <w:rPr>
                <w:ins w:id="51506"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61A3A335" w14:textId="77777777" w:rsidR="00815217" w:rsidRPr="00020619" w:rsidRDefault="00815217" w:rsidP="00BB34DD">
            <w:pPr>
              <w:pStyle w:val="TAL"/>
              <w:rPr>
                <w:ins w:id="51507" w:author="BigCREditor-RAN4#104-bis" w:date="2022-10-21T15:11:00Z"/>
              </w:rPr>
            </w:pPr>
          </w:p>
        </w:tc>
        <w:tc>
          <w:tcPr>
            <w:tcW w:w="1732" w:type="dxa"/>
            <w:tcBorders>
              <w:left w:val="single" w:sz="4" w:space="0" w:color="auto"/>
              <w:right w:val="single" w:sz="4" w:space="0" w:color="auto"/>
            </w:tcBorders>
          </w:tcPr>
          <w:p w14:paraId="5DB9119A" w14:textId="77777777" w:rsidR="00815217" w:rsidRPr="00020619" w:rsidRDefault="00815217" w:rsidP="00BB34DD">
            <w:pPr>
              <w:pStyle w:val="TAL"/>
              <w:rPr>
                <w:ins w:id="51508" w:author="BigCREditor-RAN4#104-bis" w:date="2022-10-21T15:11:00Z"/>
                <w:lang w:val="sv-SE"/>
              </w:rPr>
            </w:pPr>
            <w:ins w:id="51509"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tcPr>
          <w:p w14:paraId="1FE5299F" w14:textId="77777777" w:rsidR="00815217" w:rsidRPr="00020619" w:rsidRDefault="00815217" w:rsidP="00BB34DD">
            <w:pPr>
              <w:pStyle w:val="TAC"/>
              <w:rPr>
                <w:ins w:id="51510" w:author="BigCREditor-RAN4#104-bis" w:date="2022-10-21T15:11:00Z"/>
                <w:lang w:val="sv-SE"/>
              </w:rPr>
            </w:pPr>
          </w:p>
        </w:tc>
        <w:tc>
          <w:tcPr>
            <w:tcW w:w="1640" w:type="dxa"/>
            <w:gridSpan w:val="3"/>
            <w:tcBorders>
              <w:top w:val="nil"/>
              <w:left w:val="single" w:sz="4" w:space="0" w:color="auto"/>
              <w:bottom w:val="nil"/>
              <w:right w:val="single" w:sz="4" w:space="0" w:color="auto"/>
            </w:tcBorders>
            <w:shd w:val="clear" w:color="auto" w:fill="auto"/>
          </w:tcPr>
          <w:p w14:paraId="357A8916" w14:textId="77777777" w:rsidR="00815217" w:rsidRPr="00020619" w:rsidRDefault="00815217" w:rsidP="00BB34DD">
            <w:pPr>
              <w:pStyle w:val="TAC"/>
              <w:rPr>
                <w:ins w:id="51511" w:author="BigCREditor-RAN4#104-bis" w:date="2022-10-21T15:11:00Z"/>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38E9E00B" w14:textId="77777777" w:rsidR="00815217" w:rsidRPr="00020619" w:rsidRDefault="00815217" w:rsidP="00BB34DD">
            <w:pPr>
              <w:pStyle w:val="TAC"/>
              <w:rPr>
                <w:ins w:id="51512" w:author="BigCREditor-RAN4#104-bis" w:date="2022-10-21T15:11:00Z"/>
              </w:rPr>
            </w:pPr>
            <w:ins w:id="51513" w:author="BigCREditor-RAN4#104-bis" w:date="2022-10-21T15:11:00Z">
              <w:r w:rsidRPr="00020619">
                <w:t>-83.51</w:t>
              </w:r>
            </w:ins>
          </w:p>
        </w:tc>
      </w:tr>
      <w:tr w:rsidR="00815217" w:rsidRPr="00020619" w14:paraId="1A7D2C67" w14:textId="77777777" w:rsidTr="00BB34DD">
        <w:trPr>
          <w:trHeight w:val="187"/>
          <w:jc w:val="center"/>
          <w:ins w:id="51514"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0E2C9EDC" w14:textId="77777777" w:rsidR="00815217" w:rsidRPr="00020619" w:rsidRDefault="00815217" w:rsidP="00BB34DD">
            <w:pPr>
              <w:pStyle w:val="TAL"/>
              <w:rPr>
                <w:ins w:id="51515"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60D71CA3" w14:textId="77777777" w:rsidR="00815217" w:rsidRPr="00020619" w:rsidRDefault="00815217" w:rsidP="00BB34DD">
            <w:pPr>
              <w:pStyle w:val="TAL"/>
              <w:rPr>
                <w:ins w:id="51516" w:author="BigCREditor-RAN4#104-bis" w:date="2022-10-21T15:11:00Z"/>
              </w:rPr>
            </w:pPr>
          </w:p>
        </w:tc>
        <w:tc>
          <w:tcPr>
            <w:tcW w:w="1732" w:type="dxa"/>
            <w:tcBorders>
              <w:left w:val="single" w:sz="4" w:space="0" w:color="auto"/>
              <w:right w:val="single" w:sz="4" w:space="0" w:color="auto"/>
            </w:tcBorders>
          </w:tcPr>
          <w:p w14:paraId="37727454" w14:textId="77777777" w:rsidR="00815217" w:rsidRPr="00020619" w:rsidRDefault="00815217" w:rsidP="00BB34DD">
            <w:pPr>
              <w:pStyle w:val="TAL"/>
              <w:rPr>
                <w:ins w:id="51517" w:author="BigCREditor-RAN4#104-bis" w:date="2022-10-21T15:11:00Z"/>
              </w:rPr>
            </w:pPr>
            <w:ins w:id="51518"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3CE58F8F" w14:textId="77777777" w:rsidR="00815217" w:rsidRPr="00020619" w:rsidRDefault="00815217" w:rsidP="00BB34DD">
            <w:pPr>
              <w:pStyle w:val="TAC"/>
              <w:rPr>
                <w:ins w:id="51519"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4DC14102" w14:textId="77777777" w:rsidR="00815217" w:rsidRPr="00020619" w:rsidRDefault="00815217" w:rsidP="00BB34DD">
            <w:pPr>
              <w:pStyle w:val="TAC"/>
              <w:rPr>
                <w:ins w:id="51520"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09E7BE53" w14:textId="77777777" w:rsidR="00815217" w:rsidRPr="00020619" w:rsidRDefault="00815217" w:rsidP="00BB34DD">
            <w:pPr>
              <w:pStyle w:val="TAC"/>
              <w:rPr>
                <w:ins w:id="51521" w:author="BigCREditor-RAN4#104-bis" w:date="2022-10-21T15:11:00Z"/>
              </w:rPr>
            </w:pPr>
            <w:ins w:id="51522" w:author="BigCREditor-RAN4#104-bis" w:date="2022-10-21T15:11:00Z">
              <w:r w:rsidRPr="00020619">
                <w:t>-83.01</w:t>
              </w:r>
            </w:ins>
          </w:p>
        </w:tc>
      </w:tr>
      <w:tr w:rsidR="00815217" w:rsidRPr="00020619" w14:paraId="18D144EC" w14:textId="77777777" w:rsidTr="00BB34DD">
        <w:trPr>
          <w:trHeight w:val="187"/>
          <w:jc w:val="center"/>
          <w:ins w:id="51523"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4F1D3260" w14:textId="77777777" w:rsidR="00815217" w:rsidRPr="00020619" w:rsidRDefault="00815217" w:rsidP="00BB34DD">
            <w:pPr>
              <w:pStyle w:val="TAL"/>
              <w:rPr>
                <w:ins w:id="51524"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2E22673D" w14:textId="77777777" w:rsidR="00815217" w:rsidRPr="00020619" w:rsidRDefault="00815217" w:rsidP="00BB34DD">
            <w:pPr>
              <w:pStyle w:val="TAL"/>
              <w:rPr>
                <w:ins w:id="51525" w:author="BigCREditor-RAN4#104-bis" w:date="2022-10-21T15:11:00Z"/>
              </w:rPr>
            </w:pPr>
          </w:p>
        </w:tc>
        <w:tc>
          <w:tcPr>
            <w:tcW w:w="1732" w:type="dxa"/>
            <w:tcBorders>
              <w:left w:val="single" w:sz="4" w:space="0" w:color="auto"/>
              <w:right w:val="single" w:sz="4" w:space="0" w:color="auto"/>
            </w:tcBorders>
          </w:tcPr>
          <w:p w14:paraId="78DF6B3E" w14:textId="77777777" w:rsidR="00815217" w:rsidRPr="00020619" w:rsidRDefault="00815217" w:rsidP="00BB34DD">
            <w:pPr>
              <w:pStyle w:val="TAL"/>
              <w:rPr>
                <w:ins w:id="51526" w:author="BigCREditor-RAN4#104-bis" w:date="2022-10-21T15:11:00Z"/>
              </w:rPr>
            </w:pPr>
            <w:ins w:id="51527"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tcPr>
          <w:p w14:paraId="2E2232CB" w14:textId="77777777" w:rsidR="00815217" w:rsidRPr="00020619" w:rsidRDefault="00815217" w:rsidP="00BB34DD">
            <w:pPr>
              <w:pStyle w:val="TAC"/>
              <w:rPr>
                <w:ins w:id="51528"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71036697" w14:textId="77777777" w:rsidR="00815217" w:rsidRPr="00020619" w:rsidRDefault="00815217" w:rsidP="00BB34DD">
            <w:pPr>
              <w:pStyle w:val="TAC"/>
              <w:rPr>
                <w:ins w:id="51529"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2A83AEAF" w14:textId="77777777" w:rsidR="00815217" w:rsidRPr="00020619" w:rsidRDefault="00815217" w:rsidP="00BB34DD">
            <w:pPr>
              <w:pStyle w:val="TAC"/>
              <w:rPr>
                <w:ins w:id="51530" w:author="BigCREditor-RAN4#104-bis" w:date="2022-10-21T15:11:00Z"/>
              </w:rPr>
            </w:pPr>
            <w:ins w:id="51531" w:author="BigCREditor-RAN4#104-bis" w:date="2022-10-21T15:11:00Z">
              <w:r w:rsidRPr="00020619">
                <w:t>-82.51</w:t>
              </w:r>
            </w:ins>
          </w:p>
        </w:tc>
      </w:tr>
      <w:tr w:rsidR="00815217" w:rsidRPr="00020619" w14:paraId="101661B8" w14:textId="77777777" w:rsidTr="00BB34DD">
        <w:trPr>
          <w:trHeight w:val="187"/>
          <w:jc w:val="center"/>
          <w:ins w:id="51532"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2F4DC0F1" w14:textId="77777777" w:rsidR="00815217" w:rsidRPr="00020619" w:rsidRDefault="00815217" w:rsidP="00BB34DD">
            <w:pPr>
              <w:pStyle w:val="TAL"/>
              <w:rPr>
                <w:ins w:id="51533" w:author="BigCREditor-RAN4#104-bis" w:date="2022-10-21T15:11:00Z"/>
              </w:rPr>
            </w:pPr>
          </w:p>
        </w:tc>
        <w:tc>
          <w:tcPr>
            <w:tcW w:w="982" w:type="dxa"/>
            <w:tcBorders>
              <w:top w:val="nil"/>
              <w:left w:val="single" w:sz="4" w:space="0" w:color="auto"/>
              <w:bottom w:val="single" w:sz="4" w:space="0" w:color="auto"/>
              <w:right w:val="single" w:sz="4" w:space="0" w:color="auto"/>
            </w:tcBorders>
            <w:shd w:val="clear" w:color="auto" w:fill="auto"/>
          </w:tcPr>
          <w:p w14:paraId="54EFA1A9" w14:textId="77777777" w:rsidR="00815217" w:rsidRPr="00020619" w:rsidRDefault="00815217" w:rsidP="00BB34DD">
            <w:pPr>
              <w:pStyle w:val="TAL"/>
              <w:rPr>
                <w:ins w:id="51534" w:author="BigCREditor-RAN4#104-bis" w:date="2022-10-21T15:11:00Z"/>
              </w:rPr>
            </w:pPr>
          </w:p>
        </w:tc>
        <w:tc>
          <w:tcPr>
            <w:tcW w:w="1732" w:type="dxa"/>
            <w:tcBorders>
              <w:left w:val="single" w:sz="4" w:space="0" w:color="auto"/>
              <w:right w:val="single" w:sz="4" w:space="0" w:color="auto"/>
            </w:tcBorders>
          </w:tcPr>
          <w:p w14:paraId="0819AE82" w14:textId="77777777" w:rsidR="00815217" w:rsidRPr="00020619" w:rsidRDefault="00815217" w:rsidP="00BB34DD">
            <w:pPr>
              <w:pStyle w:val="TAL"/>
              <w:rPr>
                <w:ins w:id="51535" w:author="BigCREditor-RAN4#104-bis" w:date="2022-10-21T15:11:00Z"/>
              </w:rPr>
            </w:pPr>
            <w:ins w:id="51536"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tcPr>
          <w:p w14:paraId="5C486A19" w14:textId="77777777" w:rsidR="00815217" w:rsidRPr="00020619" w:rsidRDefault="00815217" w:rsidP="00BB34DD">
            <w:pPr>
              <w:pStyle w:val="TAC"/>
              <w:rPr>
                <w:ins w:id="51537" w:author="BigCREditor-RAN4#104-bis" w:date="2022-10-21T15:11:00Z"/>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611B15C0" w14:textId="77777777" w:rsidR="00815217" w:rsidRPr="00020619" w:rsidRDefault="00815217" w:rsidP="00BB34DD">
            <w:pPr>
              <w:pStyle w:val="TAC"/>
              <w:rPr>
                <w:ins w:id="51538"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671E4A54" w14:textId="77777777" w:rsidR="00815217" w:rsidRPr="00020619" w:rsidRDefault="00815217" w:rsidP="00BB34DD">
            <w:pPr>
              <w:pStyle w:val="TAC"/>
              <w:rPr>
                <w:ins w:id="51539" w:author="BigCREditor-RAN4#104-bis" w:date="2022-10-21T15:11:00Z"/>
              </w:rPr>
            </w:pPr>
            <w:ins w:id="51540" w:author="BigCREditor-RAN4#104-bis" w:date="2022-10-21T15:11:00Z">
              <w:r w:rsidRPr="00020619">
                <w:t>-82.01</w:t>
              </w:r>
            </w:ins>
          </w:p>
        </w:tc>
      </w:tr>
      <w:tr w:rsidR="00815217" w:rsidRPr="00020619" w14:paraId="11393395" w14:textId="77777777" w:rsidTr="00BB34DD">
        <w:trPr>
          <w:trHeight w:val="187"/>
          <w:jc w:val="center"/>
          <w:ins w:id="51541"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45AF8438" w14:textId="77777777" w:rsidR="00815217" w:rsidRPr="00020619" w:rsidRDefault="00815217" w:rsidP="00BB34DD">
            <w:pPr>
              <w:pStyle w:val="TAL"/>
              <w:rPr>
                <w:ins w:id="51542" w:author="BigCREditor-RAN4#104-bis" w:date="2022-10-21T15:11:00Z"/>
              </w:rPr>
            </w:pPr>
          </w:p>
        </w:tc>
        <w:tc>
          <w:tcPr>
            <w:tcW w:w="982" w:type="dxa"/>
            <w:tcBorders>
              <w:left w:val="single" w:sz="4" w:space="0" w:color="auto"/>
              <w:bottom w:val="nil"/>
              <w:right w:val="single" w:sz="4" w:space="0" w:color="auto"/>
            </w:tcBorders>
            <w:shd w:val="clear" w:color="auto" w:fill="auto"/>
          </w:tcPr>
          <w:p w14:paraId="797030E8" w14:textId="77777777" w:rsidR="00815217" w:rsidRPr="00020619" w:rsidRDefault="00815217" w:rsidP="00BB34DD">
            <w:pPr>
              <w:pStyle w:val="TAL"/>
              <w:rPr>
                <w:ins w:id="51543" w:author="BigCREditor-RAN4#104-bis" w:date="2022-10-21T15:11:00Z"/>
              </w:rPr>
            </w:pPr>
            <w:ins w:id="51544" w:author="BigCREditor-RAN4#104-bis" w:date="2022-10-21T15:11:00Z">
              <w:r w:rsidRPr="00020619">
                <w:t>Config</w:t>
              </w:r>
              <w:r w:rsidRPr="00020619">
                <w:rPr>
                  <w:rFonts w:eastAsia="Malgun Gothic"/>
                  <w:szCs w:val="18"/>
                </w:rPr>
                <w:t xml:space="preserve"> </w:t>
              </w:r>
              <w:r w:rsidRPr="00020619">
                <w:rPr>
                  <w:rFonts w:eastAsia="Calibri"/>
                  <w:szCs w:val="22"/>
                </w:rPr>
                <w:t>3</w:t>
              </w:r>
            </w:ins>
          </w:p>
        </w:tc>
        <w:tc>
          <w:tcPr>
            <w:tcW w:w="1732" w:type="dxa"/>
            <w:tcBorders>
              <w:left w:val="single" w:sz="4" w:space="0" w:color="auto"/>
              <w:right w:val="single" w:sz="4" w:space="0" w:color="auto"/>
            </w:tcBorders>
          </w:tcPr>
          <w:p w14:paraId="601128F1" w14:textId="77777777" w:rsidR="00815217" w:rsidRPr="00020619" w:rsidRDefault="00815217" w:rsidP="00BB34DD">
            <w:pPr>
              <w:pStyle w:val="TAL"/>
              <w:rPr>
                <w:ins w:id="51545" w:author="BigCREditor-RAN4#104-bis" w:date="2022-10-21T15:11:00Z"/>
              </w:rPr>
            </w:pPr>
            <w:ins w:id="51546" w:author="BigCREditor-RAN4#104-bis" w:date="2022-10-21T15:11:00Z">
              <w:r w:rsidRPr="00020619">
                <w:t xml:space="preserve">NR_FDD_FR1_A, NR_TDD_FR1_A </w:t>
              </w:r>
              <w:r w:rsidRPr="00020619">
                <w:rPr>
                  <w:vertAlign w:val="superscript"/>
                </w:rPr>
                <w:t>NOTE 6</w:t>
              </w:r>
            </w:ins>
          </w:p>
        </w:tc>
        <w:tc>
          <w:tcPr>
            <w:tcW w:w="1216" w:type="dxa"/>
            <w:tcBorders>
              <w:left w:val="single" w:sz="4" w:space="0" w:color="auto"/>
              <w:bottom w:val="nil"/>
              <w:right w:val="single" w:sz="4" w:space="0" w:color="auto"/>
            </w:tcBorders>
            <w:shd w:val="clear" w:color="auto" w:fill="auto"/>
            <w:hideMark/>
          </w:tcPr>
          <w:p w14:paraId="0D5C9EB7" w14:textId="77777777" w:rsidR="00815217" w:rsidRPr="00020619" w:rsidRDefault="00815217" w:rsidP="00BB34DD">
            <w:pPr>
              <w:pStyle w:val="TAC"/>
              <w:rPr>
                <w:ins w:id="51547" w:author="BigCREditor-RAN4#104-bis" w:date="2022-10-21T15:11:00Z"/>
              </w:rPr>
            </w:pPr>
            <w:ins w:id="51548" w:author="BigCREditor-RAN4#104-bis" w:date="2022-10-21T15:11:00Z">
              <w:r w:rsidRPr="00020619">
                <w:t>dBm/</w:t>
              </w:r>
            </w:ins>
          </w:p>
          <w:p w14:paraId="35417AF1" w14:textId="77777777" w:rsidR="00815217" w:rsidRPr="00020619" w:rsidRDefault="00815217" w:rsidP="00BB34DD">
            <w:pPr>
              <w:pStyle w:val="TAC"/>
              <w:rPr>
                <w:ins w:id="51549" w:author="BigCREditor-RAN4#104-bis" w:date="2022-10-21T15:11:00Z"/>
              </w:rPr>
            </w:pPr>
            <w:ins w:id="51550" w:author="BigCREditor-RAN4#104-bis" w:date="2022-10-21T15:11:00Z">
              <w:r w:rsidRPr="00020619">
                <w:t>18.36MHz</w:t>
              </w:r>
            </w:ins>
          </w:p>
        </w:tc>
        <w:tc>
          <w:tcPr>
            <w:tcW w:w="1640" w:type="dxa"/>
            <w:gridSpan w:val="3"/>
            <w:tcBorders>
              <w:left w:val="single" w:sz="4" w:space="0" w:color="auto"/>
              <w:bottom w:val="nil"/>
              <w:right w:val="single" w:sz="4" w:space="0" w:color="auto"/>
            </w:tcBorders>
            <w:shd w:val="clear" w:color="auto" w:fill="auto"/>
          </w:tcPr>
          <w:p w14:paraId="2C164CB0" w14:textId="77777777" w:rsidR="00815217" w:rsidRPr="00020619" w:rsidRDefault="00815217" w:rsidP="00BB34DD">
            <w:pPr>
              <w:pStyle w:val="TAC"/>
              <w:rPr>
                <w:ins w:id="51551" w:author="BigCREditor-RAN4#104-bis" w:date="2022-10-21T15:11:00Z"/>
              </w:rPr>
            </w:pPr>
            <w:ins w:id="51552" w:author="BigCREditor-RAN4#104-bis" w:date="2022-10-21T15:11:00Z">
              <w:r w:rsidRPr="00020619">
                <w:t>-54.57</w:t>
              </w:r>
            </w:ins>
          </w:p>
        </w:tc>
        <w:tc>
          <w:tcPr>
            <w:tcW w:w="1719" w:type="dxa"/>
            <w:gridSpan w:val="4"/>
            <w:tcBorders>
              <w:top w:val="single" w:sz="4" w:space="0" w:color="auto"/>
              <w:left w:val="single" w:sz="4" w:space="0" w:color="auto"/>
              <w:bottom w:val="single" w:sz="4" w:space="0" w:color="auto"/>
              <w:right w:val="single" w:sz="4" w:space="0" w:color="auto"/>
            </w:tcBorders>
          </w:tcPr>
          <w:p w14:paraId="6E88CD4F" w14:textId="77777777" w:rsidR="00815217" w:rsidRPr="00020619" w:rsidRDefault="00815217" w:rsidP="00BB34DD">
            <w:pPr>
              <w:pStyle w:val="TAC"/>
              <w:rPr>
                <w:ins w:id="51553" w:author="BigCREditor-RAN4#104-bis" w:date="2022-10-21T15:11:00Z"/>
              </w:rPr>
            </w:pPr>
            <w:ins w:id="51554" w:author="BigCREditor-RAN4#104-bis" w:date="2022-10-21T15:11:00Z">
              <w:r w:rsidRPr="00020619">
                <w:t>-82.57</w:t>
              </w:r>
            </w:ins>
          </w:p>
        </w:tc>
      </w:tr>
      <w:tr w:rsidR="00815217" w:rsidRPr="00020619" w14:paraId="0F07BFDC" w14:textId="77777777" w:rsidTr="00BB34DD">
        <w:trPr>
          <w:trHeight w:val="187"/>
          <w:jc w:val="center"/>
          <w:ins w:id="51555"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5A7C938C" w14:textId="77777777" w:rsidR="00815217" w:rsidRPr="00020619" w:rsidRDefault="00815217" w:rsidP="00BB34DD">
            <w:pPr>
              <w:pStyle w:val="TAL"/>
              <w:rPr>
                <w:ins w:id="51556"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78355971" w14:textId="77777777" w:rsidR="00815217" w:rsidRPr="00020619" w:rsidRDefault="00815217" w:rsidP="00BB34DD">
            <w:pPr>
              <w:pStyle w:val="TAL"/>
              <w:rPr>
                <w:ins w:id="51557" w:author="BigCREditor-RAN4#104-bis" w:date="2022-10-21T15:11:00Z"/>
              </w:rPr>
            </w:pPr>
          </w:p>
        </w:tc>
        <w:tc>
          <w:tcPr>
            <w:tcW w:w="1732" w:type="dxa"/>
            <w:tcBorders>
              <w:left w:val="single" w:sz="4" w:space="0" w:color="auto"/>
              <w:right w:val="single" w:sz="4" w:space="0" w:color="auto"/>
            </w:tcBorders>
          </w:tcPr>
          <w:p w14:paraId="31B5405C" w14:textId="77777777" w:rsidR="00815217" w:rsidRPr="00020619" w:rsidRDefault="00815217" w:rsidP="00BB34DD">
            <w:pPr>
              <w:pStyle w:val="TAL"/>
              <w:rPr>
                <w:ins w:id="51558" w:author="BigCREditor-RAN4#104-bis" w:date="2022-10-21T15:11:00Z"/>
              </w:rPr>
            </w:pPr>
            <w:ins w:id="51559"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hideMark/>
          </w:tcPr>
          <w:p w14:paraId="1172CA17" w14:textId="77777777" w:rsidR="00815217" w:rsidRPr="00020619" w:rsidRDefault="00815217" w:rsidP="00BB34DD">
            <w:pPr>
              <w:pStyle w:val="TAC"/>
              <w:rPr>
                <w:ins w:id="51560"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7BBF7E76" w14:textId="77777777" w:rsidR="00815217" w:rsidRPr="00020619" w:rsidRDefault="00815217" w:rsidP="00BB34DD">
            <w:pPr>
              <w:pStyle w:val="TAC"/>
              <w:rPr>
                <w:ins w:id="51561"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7C637837" w14:textId="77777777" w:rsidR="00815217" w:rsidRPr="00020619" w:rsidRDefault="00815217" w:rsidP="00BB34DD">
            <w:pPr>
              <w:pStyle w:val="TAC"/>
              <w:rPr>
                <w:ins w:id="51562" w:author="BigCREditor-RAN4#104-bis" w:date="2022-10-21T15:11:00Z"/>
              </w:rPr>
            </w:pPr>
            <w:ins w:id="51563" w:author="BigCREditor-RAN4#104-bis" w:date="2022-10-21T15:11:00Z">
              <w:r w:rsidRPr="00020619">
                <w:t>-82.07</w:t>
              </w:r>
            </w:ins>
          </w:p>
        </w:tc>
      </w:tr>
      <w:tr w:rsidR="00815217" w:rsidRPr="00020619" w14:paraId="3A02B555" w14:textId="77777777" w:rsidTr="00BB34DD">
        <w:trPr>
          <w:trHeight w:val="187"/>
          <w:jc w:val="center"/>
          <w:ins w:id="51564"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3758015C" w14:textId="77777777" w:rsidR="00815217" w:rsidRPr="00020619" w:rsidRDefault="00815217" w:rsidP="00BB34DD">
            <w:pPr>
              <w:pStyle w:val="TAL"/>
              <w:rPr>
                <w:ins w:id="51565"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4639073B" w14:textId="77777777" w:rsidR="00815217" w:rsidRPr="00020619" w:rsidRDefault="00815217" w:rsidP="00BB34DD">
            <w:pPr>
              <w:pStyle w:val="TAL"/>
              <w:rPr>
                <w:ins w:id="51566" w:author="BigCREditor-RAN4#104-bis" w:date="2022-10-21T15:11:00Z"/>
              </w:rPr>
            </w:pPr>
          </w:p>
        </w:tc>
        <w:tc>
          <w:tcPr>
            <w:tcW w:w="1732" w:type="dxa"/>
            <w:tcBorders>
              <w:left w:val="single" w:sz="4" w:space="0" w:color="auto"/>
              <w:right w:val="single" w:sz="4" w:space="0" w:color="auto"/>
            </w:tcBorders>
          </w:tcPr>
          <w:p w14:paraId="14D72FFD" w14:textId="77777777" w:rsidR="00815217" w:rsidRPr="00020619" w:rsidRDefault="00815217" w:rsidP="00BB34DD">
            <w:pPr>
              <w:pStyle w:val="TAL"/>
              <w:rPr>
                <w:ins w:id="51567" w:author="BigCREditor-RAN4#104-bis" w:date="2022-10-21T15:11:00Z"/>
              </w:rPr>
            </w:pPr>
            <w:ins w:id="51568"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hideMark/>
          </w:tcPr>
          <w:p w14:paraId="1E58B050" w14:textId="77777777" w:rsidR="00815217" w:rsidRPr="00020619" w:rsidRDefault="00815217" w:rsidP="00BB34DD">
            <w:pPr>
              <w:pStyle w:val="TAC"/>
              <w:rPr>
                <w:ins w:id="51569"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4B70B7C4" w14:textId="77777777" w:rsidR="00815217" w:rsidRPr="00020619" w:rsidRDefault="00815217" w:rsidP="00BB34DD">
            <w:pPr>
              <w:pStyle w:val="TAC"/>
              <w:rPr>
                <w:ins w:id="51570"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3E46B7B7" w14:textId="77777777" w:rsidR="00815217" w:rsidRPr="00020619" w:rsidRDefault="00815217" w:rsidP="00BB34DD">
            <w:pPr>
              <w:pStyle w:val="TAC"/>
              <w:rPr>
                <w:ins w:id="51571" w:author="BigCREditor-RAN4#104-bis" w:date="2022-10-21T15:11:00Z"/>
              </w:rPr>
            </w:pPr>
            <w:ins w:id="51572" w:author="BigCREditor-RAN4#104-bis" w:date="2022-10-21T15:11:00Z">
              <w:r w:rsidRPr="00020619">
                <w:t>-81.57</w:t>
              </w:r>
            </w:ins>
          </w:p>
        </w:tc>
      </w:tr>
      <w:tr w:rsidR="00815217" w:rsidRPr="00020619" w14:paraId="570C032D" w14:textId="77777777" w:rsidTr="00BB34DD">
        <w:trPr>
          <w:trHeight w:val="187"/>
          <w:jc w:val="center"/>
          <w:ins w:id="51573"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14F34D28" w14:textId="77777777" w:rsidR="00815217" w:rsidRPr="00020619" w:rsidRDefault="00815217" w:rsidP="00BB34DD">
            <w:pPr>
              <w:pStyle w:val="TAL"/>
              <w:rPr>
                <w:ins w:id="51574"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54E3B1C0" w14:textId="77777777" w:rsidR="00815217" w:rsidRPr="00020619" w:rsidRDefault="00815217" w:rsidP="00BB34DD">
            <w:pPr>
              <w:pStyle w:val="TAL"/>
              <w:rPr>
                <w:ins w:id="51575" w:author="BigCREditor-RAN4#104-bis" w:date="2022-10-21T15:11:00Z"/>
              </w:rPr>
            </w:pPr>
          </w:p>
        </w:tc>
        <w:tc>
          <w:tcPr>
            <w:tcW w:w="1732" w:type="dxa"/>
            <w:tcBorders>
              <w:left w:val="single" w:sz="4" w:space="0" w:color="auto"/>
              <w:right w:val="single" w:sz="4" w:space="0" w:color="auto"/>
            </w:tcBorders>
          </w:tcPr>
          <w:p w14:paraId="3E26F1C2" w14:textId="77777777" w:rsidR="00815217" w:rsidRPr="00020619" w:rsidRDefault="00815217" w:rsidP="00BB34DD">
            <w:pPr>
              <w:pStyle w:val="TAL"/>
              <w:rPr>
                <w:ins w:id="51576" w:author="BigCREditor-RAN4#104-bis" w:date="2022-10-21T15:11:00Z"/>
                <w:lang w:val="sv-SE"/>
              </w:rPr>
            </w:pPr>
            <w:ins w:id="51577"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hideMark/>
          </w:tcPr>
          <w:p w14:paraId="7715859A" w14:textId="77777777" w:rsidR="00815217" w:rsidRPr="00020619" w:rsidRDefault="00815217" w:rsidP="00BB34DD">
            <w:pPr>
              <w:pStyle w:val="TAC"/>
              <w:rPr>
                <w:ins w:id="51578" w:author="BigCREditor-RAN4#104-bis" w:date="2022-10-21T15:11:00Z"/>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0FB354E4" w14:textId="77777777" w:rsidR="00815217" w:rsidRPr="00020619" w:rsidRDefault="00815217" w:rsidP="00BB34DD">
            <w:pPr>
              <w:pStyle w:val="TAC"/>
              <w:rPr>
                <w:ins w:id="51579" w:author="BigCREditor-RAN4#104-bis" w:date="2022-10-21T15:11:00Z"/>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6DCC70B0" w14:textId="77777777" w:rsidR="00815217" w:rsidRPr="00020619" w:rsidRDefault="00815217" w:rsidP="00BB34DD">
            <w:pPr>
              <w:pStyle w:val="TAC"/>
              <w:rPr>
                <w:ins w:id="51580" w:author="BigCREditor-RAN4#104-bis" w:date="2022-10-21T15:11:00Z"/>
              </w:rPr>
            </w:pPr>
            <w:ins w:id="51581" w:author="BigCREditor-RAN4#104-bis" w:date="2022-10-21T15:11:00Z">
              <w:r w:rsidRPr="00020619">
                <w:t>-81.07</w:t>
              </w:r>
            </w:ins>
          </w:p>
        </w:tc>
      </w:tr>
      <w:tr w:rsidR="00815217" w:rsidRPr="00020619" w14:paraId="3DFE6F39" w14:textId="77777777" w:rsidTr="00BB34DD">
        <w:trPr>
          <w:trHeight w:val="187"/>
          <w:jc w:val="center"/>
          <w:ins w:id="51582"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02E2BD47" w14:textId="77777777" w:rsidR="00815217" w:rsidRPr="00020619" w:rsidRDefault="00815217" w:rsidP="00BB34DD">
            <w:pPr>
              <w:pStyle w:val="TAL"/>
              <w:rPr>
                <w:ins w:id="51583"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4F83FDCC" w14:textId="77777777" w:rsidR="00815217" w:rsidRPr="00020619" w:rsidRDefault="00815217" w:rsidP="00BB34DD">
            <w:pPr>
              <w:pStyle w:val="TAL"/>
              <w:rPr>
                <w:ins w:id="51584" w:author="BigCREditor-RAN4#104-bis" w:date="2022-10-21T15:11:00Z"/>
              </w:rPr>
            </w:pPr>
          </w:p>
        </w:tc>
        <w:tc>
          <w:tcPr>
            <w:tcW w:w="1732" w:type="dxa"/>
            <w:tcBorders>
              <w:left w:val="single" w:sz="4" w:space="0" w:color="auto"/>
              <w:right w:val="single" w:sz="4" w:space="0" w:color="auto"/>
            </w:tcBorders>
          </w:tcPr>
          <w:p w14:paraId="15AC4D03" w14:textId="77777777" w:rsidR="00815217" w:rsidRPr="00020619" w:rsidRDefault="00815217" w:rsidP="00BB34DD">
            <w:pPr>
              <w:pStyle w:val="TAL"/>
              <w:rPr>
                <w:ins w:id="51585" w:author="BigCREditor-RAN4#104-bis" w:date="2022-10-21T15:11:00Z"/>
                <w:lang w:val="sv-SE"/>
              </w:rPr>
            </w:pPr>
            <w:ins w:id="51586"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hideMark/>
          </w:tcPr>
          <w:p w14:paraId="0E1324AA" w14:textId="77777777" w:rsidR="00815217" w:rsidRPr="00020619" w:rsidRDefault="00815217" w:rsidP="00BB34DD">
            <w:pPr>
              <w:pStyle w:val="TAC"/>
              <w:rPr>
                <w:ins w:id="51587" w:author="BigCREditor-RAN4#104-bis" w:date="2022-10-21T15:11:00Z"/>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0F72468F" w14:textId="77777777" w:rsidR="00815217" w:rsidRPr="00020619" w:rsidRDefault="00815217" w:rsidP="00BB34DD">
            <w:pPr>
              <w:pStyle w:val="TAC"/>
              <w:rPr>
                <w:ins w:id="51588" w:author="BigCREditor-RAN4#104-bis" w:date="2022-10-21T15:11:00Z"/>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2E09834A" w14:textId="77777777" w:rsidR="00815217" w:rsidRPr="00020619" w:rsidRDefault="00815217" w:rsidP="00BB34DD">
            <w:pPr>
              <w:pStyle w:val="TAC"/>
              <w:rPr>
                <w:ins w:id="51589" w:author="BigCREditor-RAN4#104-bis" w:date="2022-10-21T15:11:00Z"/>
              </w:rPr>
            </w:pPr>
            <w:ins w:id="51590" w:author="BigCREditor-RAN4#104-bis" w:date="2022-10-21T15:11:00Z">
              <w:r w:rsidRPr="00020619">
                <w:t>-81.07</w:t>
              </w:r>
            </w:ins>
          </w:p>
        </w:tc>
      </w:tr>
      <w:tr w:rsidR="00815217" w:rsidRPr="00020619" w14:paraId="1B79D502" w14:textId="77777777" w:rsidTr="00BB34DD">
        <w:trPr>
          <w:trHeight w:val="187"/>
          <w:jc w:val="center"/>
          <w:ins w:id="51591"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64FDA02B" w14:textId="77777777" w:rsidR="00815217" w:rsidRPr="00020619" w:rsidRDefault="00815217" w:rsidP="00BB34DD">
            <w:pPr>
              <w:pStyle w:val="TAL"/>
              <w:rPr>
                <w:ins w:id="51592"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70F66FE1" w14:textId="77777777" w:rsidR="00815217" w:rsidRPr="00020619" w:rsidRDefault="00815217" w:rsidP="00BB34DD">
            <w:pPr>
              <w:pStyle w:val="TAL"/>
              <w:rPr>
                <w:ins w:id="51593" w:author="BigCREditor-RAN4#104-bis" w:date="2022-10-21T15:11:00Z"/>
              </w:rPr>
            </w:pPr>
          </w:p>
        </w:tc>
        <w:tc>
          <w:tcPr>
            <w:tcW w:w="1732" w:type="dxa"/>
            <w:tcBorders>
              <w:left w:val="single" w:sz="4" w:space="0" w:color="auto"/>
              <w:right w:val="single" w:sz="4" w:space="0" w:color="auto"/>
            </w:tcBorders>
          </w:tcPr>
          <w:p w14:paraId="392EF7E9" w14:textId="77777777" w:rsidR="00815217" w:rsidRPr="00020619" w:rsidRDefault="00815217" w:rsidP="00BB34DD">
            <w:pPr>
              <w:pStyle w:val="TAL"/>
              <w:rPr>
                <w:ins w:id="51594" w:author="BigCREditor-RAN4#104-bis" w:date="2022-10-21T15:11:00Z"/>
              </w:rPr>
            </w:pPr>
            <w:ins w:id="51595"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59E97225" w14:textId="77777777" w:rsidR="00815217" w:rsidRPr="00020619" w:rsidRDefault="00815217" w:rsidP="00BB34DD">
            <w:pPr>
              <w:pStyle w:val="TAC"/>
              <w:rPr>
                <w:ins w:id="51596"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6BCCE0BD" w14:textId="77777777" w:rsidR="00815217" w:rsidRPr="00020619" w:rsidRDefault="00815217" w:rsidP="00BB34DD">
            <w:pPr>
              <w:pStyle w:val="TAC"/>
              <w:rPr>
                <w:ins w:id="51597"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2DD690B2" w14:textId="77777777" w:rsidR="00815217" w:rsidRPr="00020619" w:rsidRDefault="00815217" w:rsidP="00BB34DD">
            <w:pPr>
              <w:pStyle w:val="TAC"/>
              <w:rPr>
                <w:ins w:id="51598" w:author="BigCREditor-RAN4#104-bis" w:date="2022-10-21T15:11:00Z"/>
              </w:rPr>
            </w:pPr>
            <w:ins w:id="51599" w:author="BigCREditor-RAN4#104-bis" w:date="2022-10-21T15:11:00Z">
              <w:r w:rsidRPr="00020619">
                <w:t>-80.57</w:t>
              </w:r>
            </w:ins>
          </w:p>
        </w:tc>
      </w:tr>
      <w:tr w:rsidR="00815217" w:rsidRPr="00020619" w14:paraId="40671287" w14:textId="77777777" w:rsidTr="00BB34DD">
        <w:trPr>
          <w:trHeight w:val="187"/>
          <w:jc w:val="center"/>
          <w:ins w:id="51600"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2BED6720" w14:textId="77777777" w:rsidR="00815217" w:rsidRPr="00020619" w:rsidRDefault="00815217" w:rsidP="00BB34DD">
            <w:pPr>
              <w:pStyle w:val="TAL"/>
              <w:rPr>
                <w:ins w:id="51601"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4D99EF58" w14:textId="77777777" w:rsidR="00815217" w:rsidRPr="00020619" w:rsidRDefault="00815217" w:rsidP="00BB34DD">
            <w:pPr>
              <w:pStyle w:val="TAL"/>
              <w:rPr>
                <w:ins w:id="51602" w:author="BigCREditor-RAN4#104-bis" w:date="2022-10-21T15:11:00Z"/>
              </w:rPr>
            </w:pPr>
          </w:p>
        </w:tc>
        <w:tc>
          <w:tcPr>
            <w:tcW w:w="1732" w:type="dxa"/>
            <w:tcBorders>
              <w:left w:val="single" w:sz="4" w:space="0" w:color="auto"/>
              <w:right w:val="single" w:sz="4" w:space="0" w:color="auto"/>
            </w:tcBorders>
          </w:tcPr>
          <w:p w14:paraId="257FF011" w14:textId="77777777" w:rsidR="00815217" w:rsidRPr="00020619" w:rsidRDefault="00815217" w:rsidP="00BB34DD">
            <w:pPr>
              <w:pStyle w:val="TAL"/>
              <w:rPr>
                <w:ins w:id="51603" w:author="BigCREditor-RAN4#104-bis" w:date="2022-10-21T15:11:00Z"/>
              </w:rPr>
            </w:pPr>
            <w:ins w:id="51604"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hideMark/>
          </w:tcPr>
          <w:p w14:paraId="382981A3" w14:textId="77777777" w:rsidR="00815217" w:rsidRPr="00020619" w:rsidRDefault="00815217" w:rsidP="00BB34DD">
            <w:pPr>
              <w:pStyle w:val="TAC"/>
              <w:rPr>
                <w:ins w:id="51605"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2B5F0C4E" w14:textId="77777777" w:rsidR="00815217" w:rsidRPr="00020619" w:rsidRDefault="00815217" w:rsidP="00BB34DD">
            <w:pPr>
              <w:pStyle w:val="TAC"/>
              <w:rPr>
                <w:ins w:id="51606"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7867C7C0" w14:textId="77777777" w:rsidR="00815217" w:rsidRPr="00020619" w:rsidRDefault="00815217" w:rsidP="00BB34DD">
            <w:pPr>
              <w:pStyle w:val="TAC"/>
              <w:rPr>
                <w:ins w:id="51607" w:author="BigCREditor-RAN4#104-bis" w:date="2022-10-21T15:11:00Z"/>
              </w:rPr>
            </w:pPr>
            <w:ins w:id="51608" w:author="BigCREditor-RAN4#104-bis" w:date="2022-10-21T15:11:00Z">
              <w:r w:rsidRPr="00020619">
                <w:t>-80.07</w:t>
              </w:r>
            </w:ins>
          </w:p>
        </w:tc>
      </w:tr>
      <w:tr w:rsidR="00815217" w:rsidRPr="00020619" w14:paraId="2A355D03" w14:textId="77777777" w:rsidTr="00BB34DD">
        <w:trPr>
          <w:trHeight w:val="187"/>
          <w:jc w:val="center"/>
          <w:ins w:id="51609" w:author="BigCREditor-RAN4#104-bis" w:date="2022-10-21T15:11:00Z"/>
        </w:trPr>
        <w:tc>
          <w:tcPr>
            <w:tcW w:w="993" w:type="dxa"/>
            <w:gridSpan w:val="2"/>
            <w:tcBorders>
              <w:top w:val="nil"/>
              <w:left w:val="single" w:sz="4" w:space="0" w:color="auto"/>
              <w:bottom w:val="single" w:sz="4" w:space="0" w:color="auto"/>
              <w:right w:val="single" w:sz="4" w:space="0" w:color="auto"/>
            </w:tcBorders>
            <w:shd w:val="clear" w:color="auto" w:fill="auto"/>
          </w:tcPr>
          <w:p w14:paraId="4D3E8F99" w14:textId="77777777" w:rsidR="00815217" w:rsidRPr="00020619" w:rsidRDefault="00815217" w:rsidP="00BB34DD">
            <w:pPr>
              <w:pStyle w:val="TAL"/>
              <w:rPr>
                <w:ins w:id="51610" w:author="BigCREditor-RAN4#104-bis" w:date="2022-10-21T15:11:00Z"/>
              </w:rPr>
            </w:pPr>
          </w:p>
        </w:tc>
        <w:tc>
          <w:tcPr>
            <w:tcW w:w="982" w:type="dxa"/>
            <w:tcBorders>
              <w:top w:val="nil"/>
              <w:left w:val="single" w:sz="4" w:space="0" w:color="auto"/>
              <w:bottom w:val="single" w:sz="4" w:space="0" w:color="auto"/>
              <w:right w:val="single" w:sz="4" w:space="0" w:color="auto"/>
            </w:tcBorders>
            <w:shd w:val="clear" w:color="auto" w:fill="auto"/>
          </w:tcPr>
          <w:p w14:paraId="7417B027" w14:textId="77777777" w:rsidR="00815217" w:rsidRPr="00020619" w:rsidRDefault="00815217" w:rsidP="00BB34DD">
            <w:pPr>
              <w:pStyle w:val="TAL"/>
              <w:rPr>
                <w:ins w:id="51611" w:author="BigCREditor-RAN4#104-bis" w:date="2022-10-21T15:11:00Z"/>
              </w:rPr>
            </w:pPr>
          </w:p>
        </w:tc>
        <w:tc>
          <w:tcPr>
            <w:tcW w:w="1732" w:type="dxa"/>
            <w:tcBorders>
              <w:left w:val="single" w:sz="4" w:space="0" w:color="auto"/>
              <w:bottom w:val="single" w:sz="4" w:space="0" w:color="auto"/>
              <w:right w:val="single" w:sz="4" w:space="0" w:color="auto"/>
            </w:tcBorders>
          </w:tcPr>
          <w:p w14:paraId="4BCDC4A0" w14:textId="77777777" w:rsidR="00815217" w:rsidRPr="00020619" w:rsidRDefault="00815217" w:rsidP="00BB34DD">
            <w:pPr>
              <w:pStyle w:val="TAL"/>
              <w:rPr>
                <w:ins w:id="51612" w:author="BigCREditor-RAN4#104-bis" w:date="2022-10-21T15:11:00Z"/>
              </w:rPr>
            </w:pPr>
            <w:ins w:id="51613"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tcPr>
          <w:p w14:paraId="2FFCFCBA" w14:textId="77777777" w:rsidR="00815217" w:rsidRPr="00020619" w:rsidRDefault="00815217" w:rsidP="00BB34DD">
            <w:pPr>
              <w:pStyle w:val="TAC"/>
              <w:rPr>
                <w:ins w:id="51614" w:author="BigCREditor-RAN4#104-bis" w:date="2022-10-21T15:11:00Z"/>
                <w:rFonts w:eastAsia="Calibri"/>
                <w:szCs w:val="22"/>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177833CE" w14:textId="77777777" w:rsidR="00815217" w:rsidRPr="00020619" w:rsidRDefault="00815217" w:rsidP="00BB34DD">
            <w:pPr>
              <w:pStyle w:val="TAC"/>
              <w:rPr>
                <w:ins w:id="51615"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79681D34" w14:textId="77777777" w:rsidR="00815217" w:rsidRPr="00020619" w:rsidRDefault="00815217" w:rsidP="00BB34DD">
            <w:pPr>
              <w:pStyle w:val="TAC"/>
              <w:rPr>
                <w:ins w:id="51616" w:author="BigCREditor-RAN4#104-bis" w:date="2022-10-21T15:11:00Z"/>
              </w:rPr>
            </w:pPr>
            <w:ins w:id="51617" w:author="BigCREditor-RAN4#104-bis" w:date="2022-10-21T15:11:00Z">
              <w:r w:rsidRPr="00020619">
                <w:t>-79.57</w:t>
              </w:r>
            </w:ins>
          </w:p>
        </w:tc>
      </w:tr>
      <w:tr w:rsidR="00815217" w:rsidRPr="00020619" w14:paraId="75105B9B" w14:textId="77777777" w:rsidTr="00BB34DD">
        <w:trPr>
          <w:trHeight w:val="187"/>
          <w:jc w:val="center"/>
          <w:ins w:id="51618"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5C3DFF26" w14:textId="77777777" w:rsidR="00815217" w:rsidRPr="00020619" w:rsidRDefault="00815217" w:rsidP="00BB34DD">
            <w:pPr>
              <w:pStyle w:val="TAL"/>
              <w:rPr>
                <w:ins w:id="51619" w:author="BigCREditor-RAN4#104-bis" w:date="2022-10-21T15:11:00Z"/>
              </w:rPr>
            </w:pPr>
            <w:ins w:id="51620" w:author="BigCREditor-RAN4#104-bis" w:date="2022-10-21T15:11:00Z">
              <w:r w:rsidRPr="00020619">
                <w:t>Propagation condition</w:t>
              </w:r>
            </w:ins>
          </w:p>
        </w:tc>
        <w:tc>
          <w:tcPr>
            <w:tcW w:w="1216" w:type="dxa"/>
            <w:tcBorders>
              <w:top w:val="single" w:sz="4" w:space="0" w:color="auto"/>
              <w:left w:val="single" w:sz="4" w:space="0" w:color="auto"/>
              <w:bottom w:val="single" w:sz="4" w:space="0" w:color="auto"/>
              <w:right w:val="single" w:sz="4" w:space="0" w:color="auto"/>
            </w:tcBorders>
            <w:hideMark/>
          </w:tcPr>
          <w:p w14:paraId="51724472" w14:textId="77777777" w:rsidR="00815217" w:rsidRPr="00020619" w:rsidRDefault="00815217" w:rsidP="00BB34DD">
            <w:pPr>
              <w:pStyle w:val="TAC"/>
              <w:rPr>
                <w:ins w:id="51621" w:author="BigCREditor-RAN4#104-bis" w:date="2022-10-21T15:11:00Z"/>
              </w:rPr>
            </w:pPr>
            <w:ins w:id="51622" w:author="BigCREditor-RAN4#104-bis" w:date="2022-10-21T15:11:00Z">
              <w:r w:rsidRPr="00020619">
                <w:t>-</w:t>
              </w:r>
            </w:ins>
          </w:p>
        </w:tc>
        <w:tc>
          <w:tcPr>
            <w:tcW w:w="3359" w:type="dxa"/>
            <w:gridSpan w:val="7"/>
            <w:tcBorders>
              <w:top w:val="single" w:sz="4" w:space="0" w:color="auto"/>
              <w:left w:val="single" w:sz="4" w:space="0" w:color="auto"/>
              <w:bottom w:val="single" w:sz="4" w:space="0" w:color="auto"/>
              <w:right w:val="single" w:sz="4" w:space="0" w:color="auto"/>
            </w:tcBorders>
          </w:tcPr>
          <w:p w14:paraId="27B8BBFB" w14:textId="77777777" w:rsidR="00815217" w:rsidRPr="00020619" w:rsidRDefault="00815217" w:rsidP="00BB34DD">
            <w:pPr>
              <w:pStyle w:val="TAC"/>
              <w:rPr>
                <w:ins w:id="51623" w:author="BigCREditor-RAN4#104-bis" w:date="2022-10-21T15:11:00Z"/>
              </w:rPr>
            </w:pPr>
            <w:ins w:id="51624" w:author="BigCREditor-RAN4#104-bis" w:date="2022-10-21T15:11:00Z">
              <w:r w:rsidRPr="00020619">
                <w:t>AWGN</w:t>
              </w:r>
            </w:ins>
          </w:p>
        </w:tc>
      </w:tr>
      <w:tr w:rsidR="00815217" w:rsidRPr="00020619" w14:paraId="74757D32" w14:textId="77777777" w:rsidTr="00BB34DD">
        <w:trPr>
          <w:trHeight w:val="187"/>
          <w:jc w:val="center"/>
          <w:ins w:id="51625"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0F9737D5" w14:textId="77777777" w:rsidR="00815217" w:rsidRPr="00020619" w:rsidRDefault="00815217" w:rsidP="00BB34DD">
            <w:pPr>
              <w:pStyle w:val="TAL"/>
              <w:rPr>
                <w:ins w:id="51626" w:author="BigCREditor-RAN4#104-bis" w:date="2022-10-21T15:11:00Z"/>
              </w:rPr>
            </w:pPr>
            <w:ins w:id="51627" w:author="BigCREditor-RAN4#104-bis" w:date="2022-10-21T15:11:00Z">
              <w:r w:rsidRPr="00020619">
                <w:t>Antenna configuration</w:t>
              </w:r>
            </w:ins>
          </w:p>
        </w:tc>
        <w:tc>
          <w:tcPr>
            <w:tcW w:w="1216" w:type="dxa"/>
            <w:tcBorders>
              <w:top w:val="single" w:sz="4" w:space="0" w:color="auto"/>
              <w:left w:val="single" w:sz="4" w:space="0" w:color="auto"/>
              <w:bottom w:val="single" w:sz="4" w:space="0" w:color="auto"/>
              <w:right w:val="single" w:sz="4" w:space="0" w:color="auto"/>
            </w:tcBorders>
            <w:vAlign w:val="center"/>
          </w:tcPr>
          <w:p w14:paraId="374596DC" w14:textId="77777777" w:rsidR="00815217" w:rsidRPr="00020619" w:rsidRDefault="00815217" w:rsidP="00BB34DD">
            <w:pPr>
              <w:pStyle w:val="TAC"/>
              <w:rPr>
                <w:ins w:id="51628" w:author="BigCREditor-RAN4#104-bis" w:date="2022-10-21T15:11:00Z"/>
              </w:rPr>
            </w:pPr>
            <w:ins w:id="51629" w:author="BigCREditor-RAN4#104-bis" w:date="2022-10-21T15:11:00Z">
              <w:r w:rsidRPr="00020619">
                <w:t>-</w:t>
              </w:r>
            </w:ins>
          </w:p>
        </w:tc>
        <w:tc>
          <w:tcPr>
            <w:tcW w:w="3359" w:type="dxa"/>
            <w:gridSpan w:val="7"/>
            <w:tcBorders>
              <w:top w:val="single" w:sz="4" w:space="0" w:color="auto"/>
              <w:left w:val="single" w:sz="4" w:space="0" w:color="auto"/>
              <w:bottom w:val="single" w:sz="4" w:space="0" w:color="auto"/>
              <w:right w:val="single" w:sz="4" w:space="0" w:color="auto"/>
            </w:tcBorders>
            <w:vAlign w:val="center"/>
          </w:tcPr>
          <w:p w14:paraId="03B93D68" w14:textId="77777777" w:rsidR="00815217" w:rsidRPr="00020619" w:rsidRDefault="00815217" w:rsidP="00BB34DD">
            <w:pPr>
              <w:pStyle w:val="TAC"/>
              <w:rPr>
                <w:ins w:id="51630" w:author="BigCREditor-RAN4#104-bis" w:date="2022-10-21T15:11:00Z"/>
              </w:rPr>
            </w:pPr>
            <w:ins w:id="51631" w:author="BigCREditor-RAN4#104-bis" w:date="2022-10-21T15:11:00Z">
              <w:r w:rsidRPr="00020619">
                <w:t>1x1</w:t>
              </w:r>
            </w:ins>
          </w:p>
        </w:tc>
      </w:tr>
      <w:tr w:rsidR="00815217" w:rsidRPr="00020619" w14:paraId="27C58998" w14:textId="77777777" w:rsidTr="00BB34DD">
        <w:trPr>
          <w:jc w:val="center"/>
          <w:ins w:id="51632" w:author="BigCREditor-RAN4#104-bis" w:date="2022-10-21T15:11:00Z"/>
        </w:trPr>
        <w:tc>
          <w:tcPr>
            <w:tcW w:w="8282" w:type="dxa"/>
            <w:gridSpan w:val="12"/>
            <w:tcBorders>
              <w:top w:val="single" w:sz="4" w:space="0" w:color="auto"/>
              <w:left w:val="single" w:sz="4" w:space="0" w:color="auto"/>
              <w:bottom w:val="single" w:sz="4" w:space="0" w:color="auto"/>
              <w:right w:val="single" w:sz="4" w:space="0" w:color="auto"/>
            </w:tcBorders>
            <w:vAlign w:val="center"/>
          </w:tcPr>
          <w:p w14:paraId="5A50CCC4" w14:textId="77777777" w:rsidR="00815217" w:rsidRPr="00020619" w:rsidRDefault="00815217" w:rsidP="00BB34DD">
            <w:pPr>
              <w:pStyle w:val="TAN"/>
              <w:rPr>
                <w:ins w:id="51633" w:author="BigCREditor-RAN4#104-bis" w:date="2022-10-21T15:11:00Z"/>
              </w:rPr>
            </w:pPr>
            <w:ins w:id="51634" w:author="BigCREditor-RAN4#104-bis" w:date="2022-10-21T15:11: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68CC60BB" w14:textId="77777777" w:rsidR="00815217" w:rsidRPr="00020619" w:rsidRDefault="00815217" w:rsidP="00BB34DD">
            <w:pPr>
              <w:pStyle w:val="TAN"/>
              <w:rPr>
                <w:ins w:id="51635" w:author="BigCREditor-RAN4#104-bis" w:date="2022-10-21T15:11:00Z"/>
              </w:rPr>
            </w:pPr>
            <w:ins w:id="51636" w:author="BigCREditor-RAN4#104-bis" w:date="2022-10-21T15:11: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1637" w:author="BigCREditor-RAN4#104-bis" w:date="2022-10-21T15:11:00Z">
              <w:r w:rsidRPr="00020619">
                <w:rPr>
                  <w:rFonts w:eastAsia="Calibri" w:cs="v4.2.0"/>
                  <w:noProof/>
                  <w:position w:val="-12"/>
                  <w:szCs w:val="22"/>
                </w:rPr>
                <w:object w:dxaOrig="405" w:dyaOrig="345" w14:anchorId="512CA50C">
                  <v:shape id="_x0000_i1228" type="#_x0000_t75" style="width:20.75pt;height:15.45pt" o:ole="" fillcolor="window">
                    <v:imagedata r:id="rId15" o:title=""/>
                  </v:shape>
                  <o:OLEObject Type="Embed" ProgID="Equation.3" ShapeID="_x0000_i1228" DrawAspect="Content" ObjectID="_1731331574" r:id="rId287"/>
                </w:object>
              </w:r>
            </w:ins>
            <w:ins w:id="51638" w:author="BigCREditor-RAN4#104-bis" w:date="2022-10-21T15:11:00Z">
              <w:r w:rsidRPr="00020619">
                <w:t xml:space="preserve"> to be fulfilled.</w:t>
              </w:r>
            </w:ins>
          </w:p>
          <w:p w14:paraId="03A7C47F" w14:textId="77777777" w:rsidR="00815217" w:rsidRPr="00020619" w:rsidRDefault="00815217" w:rsidP="00BB34DD">
            <w:pPr>
              <w:pStyle w:val="TAN"/>
              <w:rPr>
                <w:ins w:id="51639" w:author="BigCREditor-RAN4#104-bis" w:date="2022-10-21T15:11:00Z"/>
              </w:rPr>
            </w:pPr>
            <w:ins w:id="51640" w:author="BigCREditor-RAN4#104-bis" w:date="2022-10-21T15:11:00Z">
              <w:r w:rsidRPr="00020619">
                <w:t>Note 3:</w:t>
              </w:r>
              <w:r w:rsidRPr="00020619">
                <w:tab/>
                <w:t>SS-SINR, SS-RSRP, and Io levels have been derived from other parameters for information purposes. They are not settable parameters themselves.</w:t>
              </w:r>
            </w:ins>
          </w:p>
          <w:p w14:paraId="5629F874" w14:textId="77777777" w:rsidR="00815217" w:rsidRPr="00020619" w:rsidRDefault="00815217" w:rsidP="00BB34DD">
            <w:pPr>
              <w:pStyle w:val="TAN"/>
              <w:rPr>
                <w:ins w:id="51641" w:author="BigCREditor-RAN4#104-bis" w:date="2022-10-21T15:11:00Z"/>
              </w:rPr>
            </w:pPr>
            <w:ins w:id="51642" w:author="BigCREditor-RAN4#104-bis" w:date="2022-10-21T15:11:00Z">
              <w:r w:rsidRPr="00020619">
                <w:t>Note 4:</w:t>
              </w:r>
              <w:r w:rsidRPr="00020619">
                <w:tab/>
                <w:t>SS-SINR, SS-RSRP minimum requirements are specified assuming independent interference and noise at each receiver antenna port.</w:t>
              </w:r>
            </w:ins>
          </w:p>
          <w:p w14:paraId="232D5C73" w14:textId="77777777" w:rsidR="00815217" w:rsidRPr="00020619" w:rsidRDefault="00815217" w:rsidP="00BB34DD">
            <w:pPr>
              <w:pStyle w:val="TAN"/>
              <w:rPr>
                <w:ins w:id="51643" w:author="BigCREditor-RAN4#104-bis" w:date="2022-10-21T15:11:00Z"/>
              </w:rPr>
            </w:pPr>
            <w:ins w:id="51644" w:author="BigCREditor-RAN4#104-bis" w:date="2022-10-21T15:11:00Z">
              <w:r w:rsidRPr="00020619">
                <w:t>Note 5:</w:t>
              </w:r>
              <w:r w:rsidRPr="00020619">
                <w:tab/>
                <w:t xml:space="preserve">NR operating band groups are as defined in clause 3.5.2. </w:t>
              </w:r>
            </w:ins>
          </w:p>
          <w:p w14:paraId="1E40673E" w14:textId="77777777" w:rsidR="00815217" w:rsidRPr="00020619" w:rsidRDefault="00815217" w:rsidP="00BB34DD">
            <w:pPr>
              <w:pStyle w:val="TAN"/>
              <w:rPr>
                <w:ins w:id="51645" w:author="BigCREditor-RAN4#104-bis" w:date="2022-10-21T15:11:00Z"/>
              </w:rPr>
            </w:pPr>
            <w:ins w:id="51646" w:author="BigCREditor-RAN4#104-bis" w:date="2022-10-21T15:11:00Z">
              <w:r w:rsidRPr="00020619">
                <w:t xml:space="preserve">Note 6: </w:t>
              </w:r>
              <w:r w:rsidRPr="00020619">
                <w:tab/>
                <w:t xml:space="preserve">The test configuration excludes support for band </w:t>
              </w:r>
              <w:proofErr w:type="gramStart"/>
              <w:r w:rsidRPr="00020619">
                <w:t>n51</w:t>
              </w:r>
              <w:proofErr w:type="gramEnd"/>
              <w:r w:rsidRPr="00020619">
                <w:t xml:space="preserve"> and it is not required to run this test on band n51 in this release of the specification.</w:t>
              </w:r>
            </w:ins>
          </w:p>
        </w:tc>
      </w:tr>
    </w:tbl>
    <w:p w14:paraId="603C5E6A" w14:textId="77777777" w:rsidR="00815217" w:rsidRPr="00020619" w:rsidRDefault="00815217" w:rsidP="00815217">
      <w:pPr>
        <w:pStyle w:val="TH"/>
        <w:rPr>
          <w:ins w:id="51647" w:author="BigCREditor-RAN4#104-bis" w:date="2022-10-21T15:11:00Z"/>
          <w:noProof/>
        </w:rPr>
      </w:pPr>
    </w:p>
    <w:p w14:paraId="06FEEC51" w14:textId="77777777" w:rsidR="00815217" w:rsidRPr="00020619" w:rsidRDefault="00815217" w:rsidP="00815217">
      <w:pPr>
        <w:pStyle w:val="TH"/>
        <w:rPr>
          <w:ins w:id="51648" w:author="BigCREditor-RAN4#104-bis" w:date="2022-10-21T15:11:00Z"/>
          <w:noProof/>
        </w:rPr>
      </w:pPr>
    </w:p>
    <w:p w14:paraId="7CBC90CD" w14:textId="77777777" w:rsidR="00815217" w:rsidRPr="00020619" w:rsidRDefault="00815217" w:rsidP="00815217">
      <w:pPr>
        <w:pStyle w:val="Heading5"/>
        <w:rPr>
          <w:ins w:id="51649" w:author="BigCREditor-RAN4#104-bis" w:date="2022-10-21T15:11:00Z"/>
        </w:rPr>
      </w:pPr>
      <w:ins w:id="51650" w:author="BigCREditor-RAN4#104-bis" w:date="2022-10-21T15:11:00Z">
        <w:r w:rsidRPr="00020619">
          <w:t>A.X.7.3. X.1.3</w:t>
        </w:r>
        <w:r w:rsidRPr="00020619">
          <w:tab/>
          <w:t>Test Requirements</w:t>
        </w:r>
      </w:ins>
    </w:p>
    <w:p w14:paraId="690BFD35" w14:textId="77777777" w:rsidR="00815217" w:rsidRPr="00020619" w:rsidRDefault="00815217" w:rsidP="00815217">
      <w:pPr>
        <w:rPr>
          <w:ins w:id="51651" w:author="BigCREditor-RAN4#104-bis" w:date="2022-10-21T15:11:00Z"/>
          <w:lang w:eastAsia="zh-CN"/>
        </w:rPr>
      </w:pPr>
      <w:ins w:id="51652" w:author="BigCREditor-RAN4#104-bis" w:date="2022-10-21T15:11:00Z">
        <w:r w:rsidRPr="00020619">
          <w:t xml:space="preserve">The </w:t>
        </w:r>
        <w:r w:rsidRPr="00020619">
          <w:rPr>
            <w:rFonts w:eastAsiaTheme="minorEastAsia"/>
          </w:rPr>
          <w:t xml:space="preserve">SS-SINR </w:t>
        </w:r>
        <w:r w:rsidRPr="00020619">
          <w:t>measurement accuracy shall fulfil the requirements in clause 10.1A.10.1.1 and 10.1A.10.1.2</w:t>
        </w:r>
      </w:ins>
    </w:p>
    <w:p w14:paraId="07D7DCCF" w14:textId="77777777" w:rsidR="008A03EB" w:rsidRPr="00020619" w:rsidRDefault="008A03EB" w:rsidP="008A03EB"/>
    <w:p w14:paraId="57A27DBA" w14:textId="7F3EA6B2" w:rsidR="008A03EB" w:rsidRPr="00020619" w:rsidRDefault="008A03EB" w:rsidP="008A03EB">
      <w:pPr>
        <w:pStyle w:val="Heading4"/>
        <w:rPr>
          <w:snapToGrid w:val="0"/>
        </w:rPr>
      </w:pPr>
      <w:r w:rsidRPr="00020619">
        <w:rPr>
          <w:snapToGrid w:val="0"/>
        </w:rPr>
        <w:t>A.16.7.3.2</w:t>
      </w:r>
      <w:r w:rsidRPr="00020619">
        <w:rPr>
          <w:snapToGrid w:val="0"/>
        </w:rPr>
        <w:tab/>
        <w:t>SA intra-frequency measurement accuracy with FR1 serving cell and FR1 target cell for 2 Rx UE</w:t>
      </w:r>
    </w:p>
    <w:p w14:paraId="143A7EBE" w14:textId="77777777" w:rsidR="000C4E20" w:rsidRPr="00020619" w:rsidRDefault="000C4E20" w:rsidP="000C4E20">
      <w:pPr>
        <w:pStyle w:val="Heading5"/>
        <w:rPr>
          <w:ins w:id="51653" w:author="BigCREditor-RAN4#104-bis" w:date="2022-10-21T15:11:00Z"/>
          <w:snapToGrid w:val="0"/>
        </w:rPr>
      </w:pPr>
      <w:ins w:id="51654" w:author="BigCREditor-RAN4#104-bis" w:date="2022-10-21T15:11:00Z">
        <w:r w:rsidRPr="00020619">
          <w:rPr>
            <w:snapToGrid w:val="0"/>
          </w:rPr>
          <w:t>A.X.7.3. X.2.1</w:t>
        </w:r>
        <w:r w:rsidRPr="00020619">
          <w:rPr>
            <w:snapToGrid w:val="0"/>
          </w:rPr>
          <w:tab/>
          <w:t>Test Purpose and Environment</w:t>
        </w:r>
      </w:ins>
    </w:p>
    <w:p w14:paraId="231CECCF" w14:textId="77777777" w:rsidR="000C4E20" w:rsidRPr="00020619" w:rsidRDefault="000C4E20" w:rsidP="000C4E20">
      <w:pPr>
        <w:rPr>
          <w:ins w:id="51655" w:author="BigCREditor-RAN4#104-bis" w:date="2022-10-21T15:11:00Z"/>
          <w:rFonts w:eastAsiaTheme="minorEastAsia"/>
        </w:rPr>
      </w:pPr>
      <w:ins w:id="51656" w:author="BigCREditor-RAN4#104-bis" w:date="2022-10-21T15:11:00Z">
        <w:r w:rsidRPr="00020619">
          <w:rPr>
            <w:rFonts w:eastAsiaTheme="minorEastAsia"/>
          </w:rPr>
          <w:t xml:space="preserve">The purpose of this test is to verify that the SS-SINR measurement accuracy is within the specified limits. This test will verify the requirements in </w:t>
        </w:r>
        <w:r w:rsidRPr="00020619">
          <w:t>clause 10.1A.10.1</w:t>
        </w:r>
        <w:r w:rsidRPr="00020619">
          <w:rPr>
            <w:rFonts w:eastAsiaTheme="minorEastAsia"/>
          </w:rPr>
          <w:t>.</w:t>
        </w:r>
      </w:ins>
    </w:p>
    <w:p w14:paraId="27B57401" w14:textId="77777777" w:rsidR="000C4E20" w:rsidRPr="00020619" w:rsidRDefault="000C4E20" w:rsidP="000C4E20">
      <w:pPr>
        <w:pStyle w:val="Heading5"/>
        <w:rPr>
          <w:ins w:id="51657" w:author="BigCREditor-RAN4#104-bis" w:date="2022-10-21T15:11:00Z"/>
        </w:rPr>
      </w:pPr>
      <w:ins w:id="51658" w:author="BigCREditor-RAN4#104-bis" w:date="2022-10-21T15:11:00Z">
        <w:r w:rsidRPr="00020619">
          <w:t>A.X.7.3. X.2.2</w:t>
        </w:r>
        <w:r w:rsidRPr="00020619">
          <w:tab/>
          <w:t>Test parameters</w:t>
        </w:r>
      </w:ins>
    </w:p>
    <w:p w14:paraId="773003AE" w14:textId="77777777" w:rsidR="000C4E20" w:rsidRPr="00020619" w:rsidRDefault="000C4E20" w:rsidP="000C4E20">
      <w:pPr>
        <w:rPr>
          <w:ins w:id="51659" w:author="BigCREditor-RAN4#104-bis" w:date="2022-10-21T15:11:00Z"/>
          <w:rFonts w:eastAsiaTheme="minorEastAsia"/>
        </w:rPr>
      </w:pPr>
      <w:ins w:id="51660" w:author="BigCREditor-RAN4#104-bis" w:date="2022-10-21T15:11:00Z">
        <w:r w:rsidRPr="00020619">
          <w:rPr>
            <w:rFonts w:eastAsiaTheme="minorEastAsia"/>
          </w:rPr>
          <w:t xml:space="preserve">In this test case all cells are on the same carrier frequency. Supported test configuration are shown in Table A.X.7.3.X.2.2-1. The absolute accuracy of SS-SINR intra-frequency measurement is tested by using the parameters in Table A.X.7.3.X.2.2-2. In all test cases, Cell 1 is the </w:t>
        </w:r>
        <w:proofErr w:type="spellStart"/>
        <w:proofErr w:type="gramStart"/>
        <w:r w:rsidRPr="00020619">
          <w:rPr>
            <w:rFonts w:eastAsiaTheme="minorEastAsia"/>
          </w:rPr>
          <w:t>PCell</w:t>
        </w:r>
        <w:proofErr w:type="spellEnd"/>
        <w:proofErr w:type="gramEnd"/>
        <w:r w:rsidRPr="00020619">
          <w:rPr>
            <w:rFonts w:eastAsiaTheme="minorEastAsia"/>
          </w:rPr>
          <w:t xml:space="preserve"> and Cell 2 is the target cell.</w:t>
        </w:r>
      </w:ins>
    </w:p>
    <w:p w14:paraId="080A28B2" w14:textId="77777777" w:rsidR="000C4E20" w:rsidRPr="00020619" w:rsidRDefault="000C4E20" w:rsidP="000C4E20">
      <w:pPr>
        <w:keepNext/>
        <w:keepLines/>
        <w:spacing w:before="60"/>
        <w:jc w:val="center"/>
        <w:rPr>
          <w:ins w:id="51661" w:author="BigCREditor-RAN4#104-bis" w:date="2022-10-21T15:11:00Z"/>
          <w:rFonts w:ascii="Arial" w:hAnsi="Arial"/>
          <w:b/>
        </w:rPr>
      </w:pPr>
      <w:ins w:id="51662" w:author="BigCREditor-RAN4#104-bis" w:date="2022-10-21T15:11:00Z">
        <w:r w:rsidRPr="00020619">
          <w:rPr>
            <w:rFonts w:ascii="Arial" w:hAnsi="Arial"/>
            <w:b/>
          </w:rPr>
          <w:lastRenderedPageBreak/>
          <w:t>Table A.X.7.3.X.2.2-1: SS-SINR Intra frequency SS-SINR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0C4E20" w:rsidRPr="00020619" w14:paraId="1105AB03" w14:textId="77777777" w:rsidTr="00BB34DD">
        <w:trPr>
          <w:jc w:val="center"/>
          <w:ins w:id="51663" w:author="BigCREditor-RAN4#104-bis" w:date="2022-10-21T15:11:00Z"/>
        </w:trPr>
        <w:tc>
          <w:tcPr>
            <w:tcW w:w="2274" w:type="dxa"/>
            <w:shd w:val="clear" w:color="auto" w:fill="auto"/>
          </w:tcPr>
          <w:p w14:paraId="08C7D928" w14:textId="77777777" w:rsidR="000C4E20" w:rsidRPr="00020619" w:rsidRDefault="000C4E20" w:rsidP="00BB34DD">
            <w:pPr>
              <w:keepNext/>
              <w:keepLines/>
              <w:spacing w:after="0"/>
              <w:jc w:val="center"/>
              <w:rPr>
                <w:ins w:id="51664" w:author="BigCREditor-RAN4#104-bis" w:date="2022-10-21T15:11:00Z"/>
                <w:rFonts w:ascii="Arial" w:hAnsi="Arial"/>
                <w:b/>
                <w:sz w:val="18"/>
              </w:rPr>
            </w:pPr>
            <w:ins w:id="51665" w:author="BigCREditor-RAN4#104-bis" w:date="2022-10-21T15:11:00Z">
              <w:r w:rsidRPr="00020619">
                <w:rPr>
                  <w:rFonts w:ascii="Arial" w:hAnsi="Arial"/>
                  <w:b/>
                  <w:sz w:val="18"/>
                </w:rPr>
                <w:t>Config</w:t>
              </w:r>
            </w:ins>
          </w:p>
        </w:tc>
        <w:tc>
          <w:tcPr>
            <w:tcW w:w="7076" w:type="dxa"/>
            <w:shd w:val="clear" w:color="auto" w:fill="auto"/>
          </w:tcPr>
          <w:p w14:paraId="75E2989D" w14:textId="77777777" w:rsidR="000C4E20" w:rsidRPr="00020619" w:rsidRDefault="000C4E20" w:rsidP="00BB34DD">
            <w:pPr>
              <w:keepNext/>
              <w:keepLines/>
              <w:spacing w:after="0"/>
              <w:jc w:val="center"/>
              <w:rPr>
                <w:ins w:id="51666" w:author="BigCREditor-RAN4#104-bis" w:date="2022-10-21T15:11:00Z"/>
                <w:rFonts w:ascii="Arial" w:hAnsi="Arial"/>
                <w:b/>
                <w:sz w:val="18"/>
              </w:rPr>
            </w:pPr>
            <w:ins w:id="51667" w:author="BigCREditor-RAN4#104-bis" w:date="2022-10-21T15:11:00Z">
              <w:r w:rsidRPr="00020619">
                <w:rPr>
                  <w:rFonts w:ascii="Arial" w:hAnsi="Arial"/>
                  <w:b/>
                  <w:sz w:val="18"/>
                </w:rPr>
                <w:t>Description</w:t>
              </w:r>
            </w:ins>
          </w:p>
        </w:tc>
      </w:tr>
      <w:tr w:rsidR="000C4E20" w:rsidRPr="00020619" w14:paraId="17C272F0" w14:textId="77777777" w:rsidTr="00BB34DD">
        <w:trPr>
          <w:jc w:val="center"/>
          <w:ins w:id="51668" w:author="BigCREditor-RAN4#104-bis" w:date="2022-10-21T15:11:00Z"/>
        </w:trPr>
        <w:tc>
          <w:tcPr>
            <w:tcW w:w="2274" w:type="dxa"/>
            <w:shd w:val="clear" w:color="auto" w:fill="auto"/>
          </w:tcPr>
          <w:p w14:paraId="217E3BD4" w14:textId="77777777" w:rsidR="000C4E20" w:rsidRPr="00020619" w:rsidRDefault="000C4E20" w:rsidP="00BB34DD">
            <w:pPr>
              <w:keepNext/>
              <w:keepLines/>
              <w:spacing w:after="0"/>
              <w:rPr>
                <w:ins w:id="51669" w:author="BigCREditor-RAN4#104-bis" w:date="2022-10-21T15:11:00Z"/>
                <w:rFonts w:ascii="Arial" w:hAnsi="Arial"/>
                <w:sz w:val="18"/>
              </w:rPr>
            </w:pPr>
            <w:ins w:id="51670" w:author="BigCREditor-RAN4#104-bis" w:date="2022-10-21T15:11:00Z">
              <w:r w:rsidRPr="00020619">
                <w:rPr>
                  <w:rFonts w:ascii="Arial" w:hAnsi="Arial"/>
                  <w:sz w:val="18"/>
                </w:rPr>
                <w:t>1</w:t>
              </w:r>
            </w:ins>
          </w:p>
        </w:tc>
        <w:tc>
          <w:tcPr>
            <w:tcW w:w="7076" w:type="dxa"/>
            <w:shd w:val="clear" w:color="auto" w:fill="auto"/>
          </w:tcPr>
          <w:p w14:paraId="02C9EE2A" w14:textId="77777777" w:rsidR="000C4E20" w:rsidRPr="00020619" w:rsidRDefault="000C4E20" w:rsidP="00BB34DD">
            <w:pPr>
              <w:keepNext/>
              <w:keepLines/>
              <w:spacing w:after="0"/>
              <w:rPr>
                <w:ins w:id="51671" w:author="BigCREditor-RAN4#104-bis" w:date="2022-10-21T15:11:00Z"/>
                <w:rFonts w:ascii="Arial" w:hAnsi="Arial"/>
                <w:sz w:val="18"/>
              </w:rPr>
            </w:pPr>
            <w:ins w:id="51672" w:author="BigCREditor-RAN4#104-bis" w:date="2022-10-21T15:11:00Z">
              <w:r w:rsidRPr="00020619">
                <w:rPr>
                  <w:rFonts w:ascii="Arial" w:hAnsi="Arial"/>
                  <w:sz w:val="18"/>
                </w:rPr>
                <w:t>NR 15 kHz SSB SCS, 10 MHz bandwidth, FDD duplex mode</w:t>
              </w:r>
            </w:ins>
          </w:p>
        </w:tc>
      </w:tr>
      <w:tr w:rsidR="000C4E20" w:rsidRPr="00020619" w14:paraId="736B56B3" w14:textId="77777777" w:rsidTr="00BB34DD">
        <w:trPr>
          <w:jc w:val="center"/>
          <w:ins w:id="51673" w:author="BigCREditor-RAN4#104-bis" w:date="2022-10-21T15:11:00Z"/>
        </w:trPr>
        <w:tc>
          <w:tcPr>
            <w:tcW w:w="2274" w:type="dxa"/>
            <w:shd w:val="clear" w:color="auto" w:fill="auto"/>
          </w:tcPr>
          <w:p w14:paraId="19C02514" w14:textId="77777777" w:rsidR="000C4E20" w:rsidRPr="00020619" w:rsidRDefault="000C4E20" w:rsidP="00BB34DD">
            <w:pPr>
              <w:keepNext/>
              <w:keepLines/>
              <w:spacing w:after="0"/>
              <w:rPr>
                <w:ins w:id="51674" w:author="BigCREditor-RAN4#104-bis" w:date="2022-10-21T15:11:00Z"/>
                <w:rFonts w:ascii="Arial" w:hAnsi="Arial"/>
                <w:sz w:val="18"/>
              </w:rPr>
            </w:pPr>
            <w:ins w:id="51675" w:author="BigCREditor-RAN4#104-bis" w:date="2022-10-21T15:11:00Z">
              <w:r w:rsidRPr="00020619">
                <w:rPr>
                  <w:rFonts w:ascii="Arial" w:hAnsi="Arial"/>
                  <w:sz w:val="18"/>
                </w:rPr>
                <w:t>2</w:t>
              </w:r>
            </w:ins>
          </w:p>
        </w:tc>
        <w:tc>
          <w:tcPr>
            <w:tcW w:w="7076" w:type="dxa"/>
            <w:shd w:val="clear" w:color="auto" w:fill="auto"/>
          </w:tcPr>
          <w:p w14:paraId="7B5B2A1B" w14:textId="77777777" w:rsidR="000C4E20" w:rsidRPr="00020619" w:rsidRDefault="000C4E20" w:rsidP="00BB34DD">
            <w:pPr>
              <w:keepNext/>
              <w:keepLines/>
              <w:spacing w:after="0"/>
              <w:rPr>
                <w:ins w:id="51676" w:author="BigCREditor-RAN4#104-bis" w:date="2022-10-21T15:11:00Z"/>
                <w:rFonts w:ascii="Arial" w:hAnsi="Arial"/>
                <w:sz w:val="18"/>
              </w:rPr>
            </w:pPr>
            <w:ins w:id="51677" w:author="BigCREditor-RAN4#104-bis" w:date="2022-10-21T15:11:00Z">
              <w:r w:rsidRPr="00020619">
                <w:rPr>
                  <w:rFonts w:ascii="Arial" w:hAnsi="Arial"/>
                  <w:sz w:val="18"/>
                </w:rPr>
                <w:t>NR 15 kHz SSB SCS, 10 MHz bandwidth, TDD duplex mode</w:t>
              </w:r>
            </w:ins>
          </w:p>
        </w:tc>
      </w:tr>
      <w:tr w:rsidR="000C4E20" w:rsidRPr="00020619" w14:paraId="498EBB04" w14:textId="77777777" w:rsidTr="00BB34DD">
        <w:trPr>
          <w:jc w:val="center"/>
          <w:ins w:id="51678" w:author="BigCREditor-RAN4#104-bis" w:date="2022-10-21T15:11:00Z"/>
        </w:trPr>
        <w:tc>
          <w:tcPr>
            <w:tcW w:w="2274" w:type="dxa"/>
            <w:shd w:val="clear" w:color="auto" w:fill="auto"/>
          </w:tcPr>
          <w:p w14:paraId="77EA0BD5" w14:textId="77777777" w:rsidR="000C4E20" w:rsidRPr="00020619" w:rsidRDefault="000C4E20" w:rsidP="00BB34DD">
            <w:pPr>
              <w:keepNext/>
              <w:keepLines/>
              <w:spacing w:after="0"/>
              <w:rPr>
                <w:ins w:id="51679" w:author="BigCREditor-RAN4#104-bis" w:date="2022-10-21T15:11:00Z"/>
                <w:rFonts w:ascii="Arial" w:hAnsi="Arial"/>
                <w:sz w:val="18"/>
              </w:rPr>
            </w:pPr>
            <w:ins w:id="51680" w:author="BigCREditor-RAN4#104-bis" w:date="2022-10-21T15:11:00Z">
              <w:r w:rsidRPr="00020619">
                <w:rPr>
                  <w:rFonts w:ascii="Arial" w:hAnsi="Arial"/>
                  <w:sz w:val="18"/>
                </w:rPr>
                <w:t>3</w:t>
              </w:r>
            </w:ins>
          </w:p>
        </w:tc>
        <w:tc>
          <w:tcPr>
            <w:tcW w:w="7076" w:type="dxa"/>
            <w:shd w:val="clear" w:color="auto" w:fill="auto"/>
          </w:tcPr>
          <w:p w14:paraId="68D4DF7D" w14:textId="77777777" w:rsidR="000C4E20" w:rsidRPr="00020619" w:rsidRDefault="000C4E20" w:rsidP="00BB34DD">
            <w:pPr>
              <w:keepNext/>
              <w:keepLines/>
              <w:spacing w:after="0"/>
              <w:rPr>
                <w:ins w:id="51681" w:author="BigCREditor-RAN4#104-bis" w:date="2022-10-21T15:11:00Z"/>
                <w:rFonts w:ascii="Arial" w:hAnsi="Arial"/>
                <w:sz w:val="18"/>
              </w:rPr>
            </w:pPr>
            <w:ins w:id="51682" w:author="BigCREditor-RAN4#104-bis" w:date="2022-10-21T15:11:00Z">
              <w:r w:rsidRPr="00020619">
                <w:rPr>
                  <w:rFonts w:ascii="Arial" w:hAnsi="Arial"/>
                  <w:sz w:val="18"/>
                </w:rPr>
                <w:t>NR 30kHz SSB SCS, 20 MHz bandwidth, TDD duplex mode</w:t>
              </w:r>
            </w:ins>
          </w:p>
        </w:tc>
      </w:tr>
      <w:tr w:rsidR="000C4E20" w:rsidRPr="00020619" w14:paraId="23F992F0" w14:textId="77777777" w:rsidTr="00BB34DD">
        <w:trPr>
          <w:jc w:val="center"/>
          <w:ins w:id="51683" w:author="BigCREditor-RAN4#104-bis" w:date="2022-10-21T15:11:00Z"/>
        </w:trPr>
        <w:tc>
          <w:tcPr>
            <w:tcW w:w="2274" w:type="dxa"/>
            <w:shd w:val="clear" w:color="auto" w:fill="auto"/>
          </w:tcPr>
          <w:p w14:paraId="03A964EB" w14:textId="77777777" w:rsidR="000C4E20" w:rsidRPr="00020619" w:rsidRDefault="000C4E20" w:rsidP="00BB34DD">
            <w:pPr>
              <w:keepNext/>
              <w:keepLines/>
              <w:spacing w:after="0"/>
              <w:rPr>
                <w:ins w:id="51684" w:author="BigCREditor-RAN4#104-bis" w:date="2022-10-21T15:11:00Z"/>
                <w:rFonts w:ascii="Arial" w:hAnsi="Arial"/>
                <w:sz w:val="18"/>
              </w:rPr>
            </w:pPr>
            <w:ins w:id="51685" w:author="BigCREditor-RAN4#104-bis" w:date="2022-10-21T15:11:00Z">
              <w:r w:rsidRPr="00020619">
                <w:rPr>
                  <w:rFonts w:ascii="Arial" w:hAnsi="Arial"/>
                  <w:sz w:val="18"/>
                </w:rPr>
                <w:t>4</w:t>
              </w:r>
            </w:ins>
          </w:p>
        </w:tc>
        <w:tc>
          <w:tcPr>
            <w:tcW w:w="7076" w:type="dxa"/>
            <w:shd w:val="clear" w:color="auto" w:fill="auto"/>
          </w:tcPr>
          <w:p w14:paraId="14914465" w14:textId="77777777" w:rsidR="000C4E20" w:rsidRPr="00020619" w:rsidRDefault="000C4E20" w:rsidP="00BB34DD">
            <w:pPr>
              <w:keepNext/>
              <w:keepLines/>
              <w:spacing w:after="0"/>
              <w:rPr>
                <w:ins w:id="51686" w:author="BigCREditor-RAN4#104-bis" w:date="2022-10-21T15:11:00Z"/>
                <w:rFonts w:ascii="Arial" w:hAnsi="Arial"/>
                <w:sz w:val="18"/>
              </w:rPr>
            </w:pPr>
            <w:ins w:id="51687" w:author="BigCREditor-RAN4#104-bis" w:date="2022-10-21T15:11:00Z">
              <w:r w:rsidRPr="00020619">
                <w:t>NR 15 kHz SSB SCS, 10 MHz bandwidth, HD-FDD duplex mode</w:t>
              </w:r>
            </w:ins>
          </w:p>
        </w:tc>
      </w:tr>
      <w:tr w:rsidR="000C4E20" w:rsidRPr="00020619" w14:paraId="23072CD8" w14:textId="77777777" w:rsidTr="00BB34DD">
        <w:trPr>
          <w:jc w:val="center"/>
          <w:ins w:id="51688" w:author="BigCREditor-RAN4#104-bis" w:date="2022-10-21T15:11:00Z"/>
        </w:trPr>
        <w:tc>
          <w:tcPr>
            <w:tcW w:w="9350" w:type="dxa"/>
            <w:gridSpan w:val="2"/>
            <w:shd w:val="clear" w:color="auto" w:fill="auto"/>
          </w:tcPr>
          <w:p w14:paraId="3886B62A" w14:textId="77777777" w:rsidR="000C4E20" w:rsidRPr="00020619" w:rsidRDefault="000C4E20" w:rsidP="00BB34DD">
            <w:pPr>
              <w:keepNext/>
              <w:keepLines/>
              <w:spacing w:after="0"/>
              <w:rPr>
                <w:ins w:id="51689" w:author="BigCREditor-RAN4#104-bis" w:date="2022-10-21T15:11:00Z"/>
                <w:rFonts w:ascii="Arial" w:hAnsi="Arial"/>
                <w:sz w:val="18"/>
              </w:rPr>
            </w:pPr>
            <w:ins w:id="51690" w:author="BigCREditor-RAN4#104-bis" w:date="2022-10-21T15:11:00Z">
              <w:r w:rsidRPr="00020619">
                <w:rPr>
                  <w:rFonts w:ascii="Arial" w:hAnsi="Arial"/>
                  <w:sz w:val="18"/>
                </w:rPr>
                <w:t>Note:</w:t>
              </w:r>
              <w:r w:rsidRPr="00020619">
                <w:rPr>
                  <w:rFonts w:ascii="Arial" w:hAnsi="Arial"/>
                  <w:sz w:val="18"/>
                </w:rPr>
                <w:tab/>
                <w:t>The UE is only required to be tested in one of the supported test configurations in each supported band</w:t>
              </w:r>
            </w:ins>
          </w:p>
        </w:tc>
      </w:tr>
    </w:tbl>
    <w:p w14:paraId="65502E29" w14:textId="77777777" w:rsidR="000C4E20" w:rsidRPr="00020619" w:rsidRDefault="000C4E20" w:rsidP="000C4E20">
      <w:pPr>
        <w:rPr>
          <w:ins w:id="51691" w:author="BigCREditor-RAN4#104-bis" w:date="2022-10-21T15:11:00Z"/>
          <w:lang w:eastAsia="zh-CN"/>
        </w:rPr>
      </w:pPr>
    </w:p>
    <w:p w14:paraId="5007D6FA" w14:textId="77777777" w:rsidR="000C4E20" w:rsidRPr="00020619" w:rsidRDefault="000C4E20" w:rsidP="000C4E20">
      <w:pPr>
        <w:pStyle w:val="TH"/>
        <w:rPr>
          <w:ins w:id="51692" w:author="BigCREditor-RAN4#104-bis" w:date="2022-10-21T15:11:00Z"/>
        </w:rPr>
      </w:pPr>
      <w:ins w:id="51693" w:author="BigCREditor-RAN4#104-bis" w:date="2022-10-21T15:11:00Z">
        <w:r w:rsidRPr="00020619">
          <w:lastRenderedPageBreak/>
          <w:t>Table A.X.7.3.X.2.2-2: SS-SINR Intra frequency test parameters</w:t>
        </w:r>
      </w:ins>
    </w:p>
    <w:p w14:paraId="57CF06DE" w14:textId="77777777" w:rsidR="000C4E20" w:rsidRPr="00020619" w:rsidRDefault="000C4E20" w:rsidP="000C4E20">
      <w:pPr>
        <w:pStyle w:val="TH"/>
        <w:rPr>
          <w:ins w:id="51694" w:author="BigCREditor-RAN4#104-bis" w:date="2022-10-21T15:11:00Z"/>
          <w:noProof/>
        </w:rPr>
      </w:pPr>
    </w:p>
    <w:tbl>
      <w:tblPr>
        <w:tblW w:w="8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1"/>
        <w:gridCol w:w="32"/>
        <w:gridCol w:w="982"/>
        <w:gridCol w:w="1732"/>
        <w:gridCol w:w="1216"/>
        <w:gridCol w:w="812"/>
        <w:gridCol w:w="26"/>
        <w:gridCol w:w="802"/>
        <w:gridCol w:w="41"/>
        <w:gridCol w:w="839"/>
        <w:gridCol w:w="20"/>
        <w:gridCol w:w="819"/>
      </w:tblGrid>
      <w:tr w:rsidR="000C4E20" w:rsidRPr="00020619" w14:paraId="2D237545" w14:textId="77777777" w:rsidTr="00BB34DD">
        <w:trPr>
          <w:trHeight w:val="187"/>
          <w:jc w:val="center"/>
          <w:ins w:id="51695" w:author="BigCREditor-RAN4#104-bis" w:date="2022-10-21T15:11:00Z"/>
        </w:trPr>
        <w:tc>
          <w:tcPr>
            <w:tcW w:w="3707" w:type="dxa"/>
            <w:gridSpan w:val="4"/>
            <w:tcBorders>
              <w:top w:val="single" w:sz="4" w:space="0" w:color="auto"/>
              <w:left w:val="single" w:sz="4" w:space="0" w:color="auto"/>
              <w:bottom w:val="nil"/>
              <w:right w:val="single" w:sz="4" w:space="0" w:color="auto"/>
            </w:tcBorders>
            <w:shd w:val="clear" w:color="auto" w:fill="auto"/>
            <w:vAlign w:val="center"/>
            <w:hideMark/>
          </w:tcPr>
          <w:p w14:paraId="3C474884" w14:textId="77777777" w:rsidR="000C4E20" w:rsidRPr="00020619" w:rsidRDefault="000C4E20" w:rsidP="00BB34DD">
            <w:pPr>
              <w:pStyle w:val="TAH"/>
              <w:rPr>
                <w:ins w:id="51696" w:author="BigCREditor-RAN4#104-bis" w:date="2022-10-21T15:11:00Z"/>
              </w:rPr>
            </w:pPr>
            <w:ins w:id="51697" w:author="BigCREditor-RAN4#104-bis" w:date="2022-10-21T15:11:00Z">
              <w:r w:rsidRPr="00020619">
                <w:lastRenderedPageBreak/>
                <w:t>Parameter</w:t>
              </w:r>
            </w:ins>
          </w:p>
        </w:tc>
        <w:tc>
          <w:tcPr>
            <w:tcW w:w="1216" w:type="dxa"/>
            <w:tcBorders>
              <w:top w:val="single" w:sz="4" w:space="0" w:color="auto"/>
              <w:left w:val="single" w:sz="4" w:space="0" w:color="auto"/>
              <w:bottom w:val="nil"/>
              <w:right w:val="single" w:sz="4" w:space="0" w:color="auto"/>
            </w:tcBorders>
            <w:shd w:val="clear" w:color="auto" w:fill="auto"/>
            <w:vAlign w:val="center"/>
            <w:hideMark/>
          </w:tcPr>
          <w:p w14:paraId="15B5CFF0" w14:textId="77777777" w:rsidR="000C4E20" w:rsidRPr="00020619" w:rsidRDefault="000C4E20" w:rsidP="00BB34DD">
            <w:pPr>
              <w:pStyle w:val="TAH"/>
              <w:rPr>
                <w:ins w:id="51698" w:author="BigCREditor-RAN4#104-bis" w:date="2022-10-21T15:11:00Z"/>
              </w:rPr>
            </w:pPr>
            <w:ins w:id="51699" w:author="BigCREditor-RAN4#104-bis" w:date="2022-10-21T15:11:00Z">
              <w:r w:rsidRPr="00020619">
                <w:t>Unit</w:t>
              </w:r>
            </w:ins>
          </w:p>
        </w:tc>
        <w:tc>
          <w:tcPr>
            <w:tcW w:w="1640" w:type="dxa"/>
            <w:gridSpan w:val="3"/>
            <w:tcBorders>
              <w:top w:val="single" w:sz="4" w:space="0" w:color="auto"/>
              <w:left w:val="single" w:sz="4" w:space="0" w:color="auto"/>
              <w:bottom w:val="single" w:sz="4" w:space="0" w:color="auto"/>
              <w:right w:val="single" w:sz="4" w:space="0" w:color="auto"/>
            </w:tcBorders>
            <w:vAlign w:val="center"/>
            <w:hideMark/>
          </w:tcPr>
          <w:p w14:paraId="7AF6F7CF" w14:textId="77777777" w:rsidR="000C4E20" w:rsidRPr="00020619" w:rsidRDefault="000C4E20" w:rsidP="00BB34DD">
            <w:pPr>
              <w:pStyle w:val="TAH"/>
              <w:rPr>
                <w:ins w:id="51700" w:author="BigCREditor-RAN4#104-bis" w:date="2022-10-21T15:11:00Z"/>
              </w:rPr>
            </w:pPr>
            <w:ins w:id="51701" w:author="BigCREditor-RAN4#104-bis" w:date="2022-10-21T15:11:00Z">
              <w:r w:rsidRPr="00020619">
                <w:t>Test 1</w:t>
              </w:r>
            </w:ins>
          </w:p>
        </w:tc>
        <w:tc>
          <w:tcPr>
            <w:tcW w:w="1719" w:type="dxa"/>
            <w:gridSpan w:val="4"/>
            <w:tcBorders>
              <w:top w:val="single" w:sz="4" w:space="0" w:color="auto"/>
              <w:left w:val="single" w:sz="4" w:space="0" w:color="auto"/>
              <w:bottom w:val="single" w:sz="4" w:space="0" w:color="auto"/>
              <w:right w:val="single" w:sz="4" w:space="0" w:color="auto"/>
            </w:tcBorders>
            <w:vAlign w:val="center"/>
            <w:hideMark/>
          </w:tcPr>
          <w:p w14:paraId="6F8DC74B" w14:textId="77777777" w:rsidR="000C4E20" w:rsidRPr="00020619" w:rsidRDefault="000C4E20" w:rsidP="00BB34DD">
            <w:pPr>
              <w:pStyle w:val="TAH"/>
              <w:rPr>
                <w:ins w:id="51702" w:author="BigCREditor-RAN4#104-bis" w:date="2022-10-21T15:11:00Z"/>
              </w:rPr>
            </w:pPr>
            <w:ins w:id="51703" w:author="BigCREditor-RAN4#104-bis" w:date="2022-10-21T15:11:00Z">
              <w:r w:rsidRPr="00020619">
                <w:t>Test 2</w:t>
              </w:r>
            </w:ins>
          </w:p>
        </w:tc>
      </w:tr>
      <w:tr w:rsidR="000C4E20" w:rsidRPr="00020619" w14:paraId="14DDAFAF" w14:textId="77777777" w:rsidTr="00BB34DD">
        <w:trPr>
          <w:trHeight w:val="187"/>
          <w:jc w:val="center"/>
          <w:ins w:id="51704" w:author="BigCREditor-RAN4#104-bis" w:date="2022-10-21T15:11:00Z"/>
        </w:trPr>
        <w:tc>
          <w:tcPr>
            <w:tcW w:w="3707" w:type="dxa"/>
            <w:gridSpan w:val="4"/>
            <w:tcBorders>
              <w:top w:val="nil"/>
              <w:left w:val="single" w:sz="4" w:space="0" w:color="auto"/>
              <w:bottom w:val="single" w:sz="4" w:space="0" w:color="auto"/>
              <w:right w:val="single" w:sz="4" w:space="0" w:color="auto"/>
            </w:tcBorders>
            <w:shd w:val="clear" w:color="auto" w:fill="auto"/>
            <w:vAlign w:val="center"/>
            <w:hideMark/>
          </w:tcPr>
          <w:p w14:paraId="445696A2" w14:textId="77777777" w:rsidR="000C4E20" w:rsidRPr="00020619" w:rsidRDefault="000C4E20" w:rsidP="00BB34DD">
            <w:pPr>
              <w:pStyle w:val="TAH"/>
              <w:rPr>
                <w:ins w:id="51705" w:author="BigCREditor-RAN4#104-bis" w:date="2022-10-21T15:11:00Z"/>
                <w:rFonts w:eastAsia="Calibri"/>
                <w:szCs w:val="22"/>
              </w:rPr>
            </w:pPr>
          </w:p>
        </w:tc>
        <w:tc>
          <w:tcPr>
            <w:tcW w:w="1216" w:type="dxa"/>
            <w:tcBorders>
              <w:top w:val="nil"/>
              <w:left w:val="single" w:sz="4" w:space="0" w:color="auto"/>
              <w:bottom w:val="single" w:sz="4" w:space="0" w:color="auto"/>
              <w:right w:val="single" w:sz="4" w:space="0" w:color="auto"/>
            </w:tcBorders>
            <w:shd w:val="clear" w:color="auto" w:fill="auto"/>
            <w:vAlign w:val="center"/>
            <w:hideMark/>
          </w:tcPr>
          <w:p w14:paraId="48DD9207" w14:textId="77777777" w:rsidR="000C4E20" w:rsidRPr="00020619" w:rsidRDefault="000C4E20" w:rsidP="00BB34DD">
            <w:pPr>
              <w:pStyle w:val="TAH"/>
              <w:rPr>
                <w:ins w:id="51706" w:author="BigCREditor-RAN4#104-bis" w:date="2022-10-21T15:11:00Z"/>
                <w:rFonts w:eastAsia="Calibri"/>
                <w:szCs w:val="22"/>
              </w:rPr>
            </w:pPr>
          </w:p>
        </w:tc>
        <w:tc>
          <w:tcPr>
            <w:tcW w:w="812" w:type="dxa"/>
            <w:tcBorders>
              <w:top w:val="single" w:sz="4" w:space="0" w:color="auto"/>
              <w:left w:val="single" w:sz="4" w:space="0" w:color="auto"/>
              <w:bottom w:val="single" w:sz="4" w:space="0" w:color="auto"/>
              <w:right w:val="single" w:sz="4" w:space="0" w:color="auto"/>
            </w:tcBorders>
            <w:vAlign w:val="center"/>
            <w:hideMark/>
          </w:tcPr>
          <w:p w14:paraId="7737F3D3" w14:textId="77777777" w:rsidR="000C4E20" w:rsidRPr="00020619" w:rsidRDefault="000C4E20" w:rsidP="00BB34DD">
            <w:pPr>
              <w:pStyle w:val="TAH"/>
              <w:rPr>
                <w:ins w:id="51707" w:author="BigCREditor-RAN4#104-bis" w:date="2022-10-21T15:11:00Z"/>
              </w:rPr>
            </w:pPr>
            <w:ins w:id="51708" w:author="BigCREditor-RAN4#104-bis" w:date="2022-10-21T15:11:00Z">
              <w:r w:rsidRPr="00020619">
                <w:t>Cell 1</w:t>
              </w:r>
            </w:ins>
          </w:p>
        </w:tc>
        <w:tc>
          <w:tcPr>
            <w:tcW w:w="828" w:type="dxa"/>
            <w:gridSpan w:val="2"/>
            <w:tcBorders>
              <w:top w:val="single" w:sz="4" w:space="0" w:color="auto"/>
              <w:left w:val="single" w:sz="4" w:space="0" w:color="auto"/>
              <w:bottom w:val="single" w:sz="4" w:space="0" w:color="auto"/>
              <w:right w:val="single" w:sz="4" w:space="0" w:color="auto"/>
            </w:tcBorders>
            <w:vAlign w:val="center"/>
            <w:hideMark/>
          </w:tcPr>
          <w:p w14:paraId="3891EB53" w14:textId="77777777" w:rsidR="000C4E20" w:rsidRPr="00020619" w:rsidRDefault="000C4E20" w:rsidP="00BB34DD">
            <w:pPr>
              <w:pStyle w:val="TAH"/>
              <w:rPr>
                <w:ins w:id="51709" w:author="BigCREditor-RAN4#104-bis" w:date="2022-10-21T15:11:00Z"/>
              </w:rPr>
            </w:pPr>
            <w:ins w:id="51710" w:author="BigCREditor-RAN4#104-bis" w:date="2022-10-21T15:11:00Z">
              <w:r w:rsidRPr="00020619">
                <w:t>Cell 2</w:t>
              </w:r>
            </w:ins>
          </w:p>
        </w:tc>
        <w:tc>
          <w:tcPr>
            <w:tcW w:w="900" w:type="dxa"/>
            <w:gridSpan w:val="3"/>
            <w:tcBorders>
              <w:top w:val="single" w:sz="4" w:space="0" w:color="auto"/>
              <w:left w:val="single" w:sz="4" w:space="0" w:color="auto"/>
              <w:bottom w:val="single" w:sz="4" w:space="0" w:color="auto"/>
              <w:right w:val="single" w:sz="4" w:space="0" w:color="auto"/>
            </w:tcBorders>
            <w:vAlign w:val="center"/>
            <w:hideMark/>
          </w:tcPr>
          <w:p w14:paraId="50FDAACA" w14:textId="77777777" w:rsidR="000C4E20" w:rsidRPr="00020619" w:rsidRDefault="000C4E20" w:rsidP="00BB34DD">
            <w:pPr>
              <w:pStyle w:val="TAH"/>
              <w:rPr>
                <w:ins w:id="51711" w:author="BigCREditor-RAN4#104-bis" w:date="2022-10-21T15:11:00Z"/>
              </w:rPr>
            </w:pPr>
            <w:ins w:id="51712" w:author="BigCREditor-RAN4#104-bis" w:date="2022-10-21T15:11:00Z">
              <w:r w:rsidRPr="00020619">
                <w:t>Cell 1</w:t>
              </w:r>
            </w:ins>
          </w:p>
        </w:tc>
        <w:tc>
          <w:tcPr>
            <w:tcW w:w="819" w:type="dxa"/>
            <w:tcBorders>
              <w:top w:val="single" w:sz="4" w:space="0" w:color="auto"/>
              <w:left w:val="single" w:sz="4" w:space="0" w:color="auto"/>
              <w:bottom w:val="single" w:sz="4" w:space="0" w:color="auto"/>
              <w:right w:val="single" w:sz="4" w:space="0" w:color="auto"/>
            </w:tcBorders>
            <w:vAlign w:val="center"/>
            <w:hideMark/>
          </w:tcPr>
          <w:p w14:paraId="2E8DE6D8" w14:textId="77777777" w:rsidR="000C4E20" w:rsidRPr="00020619" w:rsidRDefault="000C4E20" w:rsidP="00BB34DD">
            <w:pPr>
              <w:pStyle w:val="TAH"/>
              <w:rPr>
                <w:ins w:id="51713" w:author="BigCREditor-RAN4#104-bis" w:date="2022-10-21T15:11:00Z"/>
              </w:rPr>
            </w:pPr>
            <w:ins w:id="51714" w:author="BigCREditor-RAN4#104-bis" w:date="2022-10-21T15:11:00Z">
              <w:r w:rsidRPr="00020619">
                <w:t>Cell 2</w:t>
              </w:r>
            </w:ins>
          </w:p>
        </w:tc>
      </w:tr>
      <w:tr w:rsidR="000C4E20" w:rsidRPr="00020619" w14:paraId="7C5DA265" w14:textId="77777777" w:rsidTr="00BB34DD">
        <w:trPr>
          <w:trHeight w:val="187"/>
          <w:jc w:val="center"/>
          <w:ins w:id="51715"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17A97D6E" w14:textId="77777777" w:rsidR="000C4E20" w:rsidRPr="00020619" w:rsidRDefault="000C4E20" w:rsidP="00BB34DD">
            <w:pPr>
              <w:pStyle w:val="TAL"/>
              <w:rPr>
                <w:ins w:id="51716" w:author="BigCREditor-RAN4#104-bis" w:date="2022-10-21T15:11:00Z"/>
              </w:rPr>
            </w:pPr>
            <w:ins w:id="51717" w:author="BigCREditor-RAN4#104-bis" w:date="2022-10-21T15:11:00Z">
              <w:r w:rsidRPr="00020619">
                <w:t>SSB ARFCN</w:t>
              </w:r>
            </w:ins>
          </w:p>
        </w:tc>
        <w:tc>
          <w:tcPr>
            <w:tcW w:w="1216" w:type="dxa"/>
            <w:tcBorders>
              <w:top w:val="single" w:sz="4" w:space="0" w:color="auto"/>
              <w:left w:val="single" w:sz="4" w:space="0" w:color="auto"/>
              <w:bottom w:val="single" w:sz="4" w:space="0" w:color="auto"/>
              <w:right w:val="single" w:sz="4" w:space="0" w:color="auto"/>
            </w:tcBorders>
          </w:tcPr>
          <w:p w14:paraId="5C3DA8EB" w14:textId="77777777" w:rsidR="000C4E20" w:rsidRPr="00020619" w:rsidRDefault="000C4E20" w:rsidP="00BB34DD">
            <w:pPr>
              <w:pStyle w:val="TAC"/>
              <w:rPr>
                <w:ins w:id="51718" w:author="BigCREditor-RAN4#104-bis" w:date="2022-10-21T15:11:00Z"/>
              </w:rPr>
            </w:pPr>
          </w:p>
        </w:tc>
        <w:tc>
          <w:tcPr>
            <w:tcW w:w="1640" w:type="dxa"/>
            <w:gridSpan w:val="3"/>
            <w:tcBorders>
              <w:top w:val="single" w:sz="4" w:space="0" w:color="auto"/>
              <w:left w:val="single" w:sz="4" w:space="0" w:color="auto"/>
              <w:bottom w:val="single" w:sz="4" w:space="0" w:color="auto"/>
              <w:right w:val="single" w:sz="4" w:space="0" w:color="auto"/>
            </w:tcBorders>
            <w:hideMark/>
          </w:tcPr>
          <w:p w14:paraId="448635E8" w14:textId="77777777" w:rsidR="000C4E20" w:rsidRPr="00020619" w:rsidRDefault="000C4E20" w:rsidP="00BB34DD">
            <w:pPr>
              <w:pStyle w:val="TAC"/>
              <w:rPr>
                <w:ins w:id="51719" w:author="BigCREditor-RAN4#104-bis" w:date="2022-10-21T15:11:00Z"/>
              </w:rPr>
            </w:pPr>
            <w:ins w:id="51720" w:author="BigCREditor-RAN4#104-bis" w:date="2022-10-21T15:11:00Z">
              <w:r w:rsidRPr="00020619">
                <w:t>freq1</w:t>
              </w:r>
            </w:ins>
          </w:p>
        </w:tc>
        <w:tc>
          <w:tcPr>
            <w:tcW w:w="1719" w:type="dxa"/>
            <w:gridSpan w:val="4"/>
            <w:tcBorders>
              <w:top w:val="single" w:sz="4" w:space="0" w:color="auto"/>
              <w:left w:val="single" w:sz="4" w:space="0" w:color="auto"/>
              <w:bottom w:val="single" w:sz="4" w:space="0" w:color="auto"/>
              <w:right w:val="single" w:sz="4" w:space="0" w:color="auto"/>
            </w:tcBorders>
            <w:hideMark/>
          </w:tcPr>
          <w:p w14:paraId="6BCEECC1" w14:textId="77777777" w:rsidR="000C4E20" w:rsidRPr="00020619" w:rsidRDefault="000C4E20" w:rsidP="00BB34DD">
            <w:pPr>
              <w:pStyle w:val="TAC"/>
              <w:rPr>
                <w:ins w:id="51721" w:author="BigCREditor-RAN4#104-bis" w:date="2022-10-21T15:11:00Z"/>
              </w:rPr>
            </w:pPr>
            <w:ins w:id="51722" w:author="BigCREditor-RAN4#104-bis" w:date="2022-10-21T15:11:00Z">
              <w:r w:rsidRPr="00020619">
                <w:t>freq1</w:t>
              </w:r>
            </w:ins>
          </w:p>
        </w:tc>
      </w:tr>
      <w:tr w:rsidR="000C4E20" w:rsidRPr="00020619" w14:paraId="6B77EEA9" w14:textId="77777777" w:rsidTr="00BB34DD">
        <w:trPr>
          <w:trHeight w:val="187"/>
          <w:jc w:val="center"/>
          <w:ins w:id="51723"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2F2BE751" w14:textId="77777777" w:rsidR="000C4E20" w:rsidRPr="00020619" w:rsidRDefault="000C4E20" w:rsidP="00BB34DD">
            <w:pPr>
              <w:pStyle w:val="TAL"/>
              <w:rPr>
                <w:ins w:id="51724" w:author="BigCREditor-RAN4#104-bis" w:date="2022-10-21T15:11:00Z"/>
              </w:rPr>
            </w:pPr>
            <w:ins w:id="51725" w:author="BigCREditor-RAN4#104-bis" w:date="2022-10-21T15:11:00Z">
              <w:r w:rsidRPr="00020619">
                <w:t>Duplex mode</w:t>
              </w:r>
            </w:ins>
          </w:p>
        </w:tc>
        <w:tc>
          <w:tcPr>
            <w:tcW w:w="1732" w:type="dxa"/>
            <w:tcBorders>
              <w:top w:val="single" w:sz="4" w:space="0" w:color="auto"/>
              <w:left w:val="single" w:sz="4" w:space="0" w:color="auto"/>
              <w:right w:val="single" w:sz="4" w:space="0" w:color="auto"/>
            </w:tcBorders>
          </w:tcPr>
          <w:p w14:paraId="4255D42F" w14:textId="77777777" w:rsidR="000C4E20" w:rsidRPr="00020619" w:rsidRDefault="000C4E20" w:rsidP="00BB34DD">
            <w:pPr>
              <w:pStyle w:val="TAL"/>
              <w:rPr>
                <w:ins w:id="51726" w:author="BigCREditor-RAN4#104-bis" w:date="2022-10-21T15:11:00Z"/>
              </w:rPr>
            </w:pPr>
            <w:ins w:id="51727" w:author="BigCREditor-RAN4#104-bis" w:date="2022-10-21T15:11:00Z">
              <w:r w:rsidRPr="00020619">
                <w:t>Config 1,4</w:t>
              </w:r>
            </w:ins>
          </w:p>
        </w:tc>
        <w:tc>
          <w:tcPr>
            <w:tcW w:w="1216" w:type="dxa"/>
            <w:tcBorders>
              <w:top w:val="single" w:sz="4" w:space="0" w:color="auto"/>
              <w:left w:val="single" w:sz="4" w:space="0" w:color="auto"/>
              <w:bottom w:val="nil"/>
              <w:right w:val="single" w:sz="4" w:space="0" w:color="auto"/>
            </w:tcBorders>
            <w:shd w:val="clear" w:color="auto" w:fill="auto"/>
          </w:tcPr>
          <w:p w14:paraId="71B9ED08" w14:textId="77777777" w:rsidR="000C4E20" w:rsidRPr="00020619" w:rsidRDefault="000C4E20" w:rsidP="00BB34DD">
            <w:pPr>
              <w:pStyle w:val="TAC"/>
              <w:rPr>
                <w:ins w:id="51728"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tcPr>
          <w:p w14:paraId="04C74392" w14:textId="77777777" w:rsidR="000C4E20" w:rsidRPr="00020619" w:rsidRDefault="000C4E20" w:rsidP="00BB34DD">
            <w:pPr>
              <w:pStyle w:val="TAC"/>
              <w:rPr>
                <w:ins w:id="51729" w:author="BigCREditor-RAN4#104-bis" w:date="2022-10-21T15:11:00Z"/>
              </w:rPr>
            </w:pPr>
            <w:ins w:id="51730" w:author="BigCREditor-RAN4#104-bis" w:date="2022-10-21T15:11:00Z">
              <w:r w:rsidRPr="00020619">
                <w:t>FDD</w:t>
              </w:r>
            </w:ins>
          </w:p>
        </w:tc>
      </w:tr>
      <w:tr w:rsidR="000C4E20" w:rsidRPr="00020619" w14:paraId="531B5251" w14:textId="77777777" w:rsidTr="00BB34DD">
        <w:trPr>
          <w:trHeight w:val="187"/>
          <w:jc w:val="center"/>
          <w:ins w:id="51731"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730BB331" w14:textId="77777777" w:rsidR="000C4E20" w:rsidRPr="00020619" w:rsidRDefault="000C4E20" w:rsidP="00BB34DD">
            <w:pPr>
              <w:pStyle w:val="TAL"/>
              <w:rPr>
                <w:ins w:id="51732" w:author="BigCREditor-RAN4#104-bis" w:date="2022-10-21T15:11:00Z"/>
              </w:rPr>
            </w:pPr>
          </w:p>
        </w:tc>
        <w:tc>
          <w:tcPr>
            <w:tcW w:w="1732" w:type="dxa"/>
            <w:tcBorders>
              <w:left w:val="single" w:sz="4" w:space="0" w:color="auto"/>
              <w:bottom w:val="single" w:sz="4" w:space="0" w:color="auto"/>
              <w:right w:val="single" w:sz="4" w:space="0" w:color="auto"/>
            </w:tcBorders>
          </w:tcPr>
          <w:p w14:paraId="22E64AED" w14:textId="77777777" w:rsidR="000C4E20" w:rsidRPr="00020619" w:rsidRDefault="000C4E20" w:rsidP="00BB34DD">
            <w:pPr>
              <w:pStyle w:val="TAL"/>
              <w:rPr>
                <w:ins w:id="51733" w:author="BigCREditor-RAN4#104-bis" w:date="2022-10-21T15:11:00Z"/>
              </w:rPr>
            </w:pPr>
            <w:ins w:id="51734" w:author="BigCREditor-RAN4#104-bis" w:date="2022-10-21T15:11:00Z">
              <w:r w:rsidRPr="00020619">
                <w:t>Config 2,3</w:t>
              </w:r>
            </w:ins>
          </w:p>
        </w:tc>
        <w:tc>
          <w:tcPr>
            <w:tcW w:w="1216" w:type="dxa"/>
            <w:tcBorders>
              <w:top w:val="nil"/>
              <w:left w:val="single" w:sz="4" w:space="0" w:color="auto"/>
              <w:bottom w:val="single" w:sz="4" w:space="0" w:color="auto"/>
              <w:right w:val="single" w:sz="4" w:space="0" w:color="auto"/>
            </w:tcBorders>
            <w:shd w:val="clear" w:color="auto" w:fill="auto"/>
          </w:tcPr>
          <w:p w14:paraId="77D51DC4" w14:textId="77777777" w:rsidR="000C4E20" w:rsidRPr="00020619" w:rsidRDefault="000C4E20" w:rsidP="00BB34DD">
            <w:pPr>
              <w:pStyle w:val="TAC"/>
              <w:rPr>
                <w:ins w:id="51735"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tcPr>
          <w:p w14:paraId="45E3E6D5" w14:textId="77777777" w:rsidR="000C4E20" w:rsidRPr="00020619" w:rsidRDefault="000C4E20" w:rsidP="00BB34DD">
            <w:pPr>
              <w:pStyle w:val="TAC"/>
              <w:rPr>
                <w:ins w:id="51736" w:author="BigCREditor-RAN4#104-bis" w:date="2022-10-21T15:11:00Z"/>
              </w:rPr>
            </w:pPr>
            <w:ins w:id="51737" w:author="BigCREditor-RAN4#104-bis" w:date="2022-10-21T15:11:00Z">
              <w:r w:rsidRPr="00020619">
                <w:t>TDD</w:t>
              </w:r>
            </w:ins>
          </w:p>
        </w:tc>
      </w:tr>
      <w:tr w:rsidR="000C4E20" w:rsidRPr="00020619" w14:paraId="4209FCF9" w14:textId="77777777" w:rsidTr="00BB34DD">
        <w:trPr>
          <w:trHeight w:val="187"/>
          <w:jc w:val="center"/>
          <w:ins w:id="51738"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5A31DE91" w14:textId="77777777" w:rsidR="000C4E20" w:rsidRPr="00020619" w:rsidRDefault="000C4E20" w:rsidP="00BB34DD">
            <w:pPr>
              <w:pStyle w:val="TAL"/>
              <w:rPr>
                <w:ins w:id="51739" w:author="BigCREditor-RAN4#104-bis" w:date="2022-10-21T15:11:00Z"/>
              </w:rPr>
            </w:pPr>
            <w:ins w:id="51740" w:author="BigCREditor-RAN4#104-bis" w:date="2022-10-21T15:11:00Z">
              <w:r w:rsidRPr="00020619">
                <w:t>TDD configuration</w:t>
              </w:r>
            </w:ins>
          </w:p>
        </w:tc>
        <w:tc>
          <w:tcPr>
            <w:tcW w:w="1732" w:type="dxa"/>
            <w:tcBorders>
              <w:top w:val="single" w:sz="4" w:space="0" w:color="auto"/>
              <w:left w:val="single" w:sz="4" w:space="0" w:color="auto"/>
              <w:right w:val="single" w:sz="4" w:space="0" w:color="auto"/>
            </w:tcBorders>
          </w:tcPr>
          <w:p w14:paraId="46344528" w14:textId="77777777" w:rsidR="000C4E20" w:rsidRPr="00020619" w:rsidRDefault="000C4E20" w:rsidP="00BB34DD">
            <w:pPr>
              <w:pStyle w:val="TAL"/>
              <w:rPr>
                <w:ins w:id="51741" w:author="BigCREditor-RAN4#104-bis" w:date="2022-10-21T15:11:00Z"/>
              </w:rPr>
            </w:pPr>
            <w:ins w:id="51742" w:author="BigCREditor-RAN4#104-bis" w:date="2022-10-21T15:11:00Z">
              <w:r w:rsidRPr="00020619">
                <w:t>Config</w:t>
              </w:r>
              <w:r w:rsidRPr="00020619">
                <w:rPr>
                  <w:rFonts w:eastAsia="Malgun Gothic"/>
                  <w:szCs w:val="18"/>
                </w:rPr>
                <w:t xml:space="preserve"> 1,4</w:t>
              </w:r>
            </w:ins>
          </w:p>
        </w:tc>
        <w:tc>
          <w:tcPr>
            <w:tcW w:w="1216" w:type="dxa"/>
            <w:tcBorders>
              <w:top w:val="single" w:sz="4" w:space="0" w:color="auto"/>
              <w:left w:val="single" w:sz="4" w:space="0" w:color="auto"/>
              <w:bottom w:val="nil"/>
              <w:right w:val="single" w:sz="4" w:space="0" w:color="auto"/>
            </w:tcBorders>
            <w:shd w:val="clear" w:color="auto" w:fill="auto"/>
          </w:tcPr>
          <w:p w14:paraId="5E4DD942" w14:textId="77777777" w:rsidR="000C4E20" w:rsidRPr="00020619" w:rsidRDefault="000C4E20" w:rsidP="00BB34DD">
            <w:pPr>
              <w:pStyle w:val="TAC"/>
              <w:rPr>
                <w:ins w:id="51743" w:author="BigCREditor-RAN4#104-bis" w:date="2022-10-21T15:11:00Z"/>
              </w:rPr>
            </w:pPr>
          </w:p>
        </w:tc>
        <w:tc>
          <w:tcPr>
            <w:tcW w:w="3359" w:type="dxa"/>
            <w:gridSpan w:val="7"/>
            <w:tcBorders>
              <w:top w:val="single" w:sz="4" w:space="0" w:color="auto"/>
              <w:left w:val="single" w:sz="4" w:space="0" w:color="auto"/>
              <w:right w:val="single" w:sz="4" w:space="0" w:color="auto"/>
            </w:tcBorders>
          </w:tcPr>
          <w:p w14:paraId="6B94AEFC" w14:textId="77777777" w:rsidR="000C4E20" w:rsidRPr="00020619" w:rsidRDefault="000C4E20" w:rsidP="00BB34DD">
            <w:pPr>
              <w:pStyle w:val="TAC"/>
              <w:rPr>
                <w:ins w:id="51744" w:author="BigCREditor-RAN4#104-bis" w:date="2022-10-21T15:11:00Z"/>
              </w:rPr>
            </w:pPr>
            <w:ins w:id="51745" w:author="BigCREditor-RAN4#104-bis" w:date="2022-10-21T15:11:00Z">
              <w:r w:rsidRPr="00020619">
                <w:t>Not Applicable</w:t>
              </w:r>
            </w:ins>
          </w:p>
        </w:tc>
      </w:tr>
      <w:tr w:rsidR="000C4E20" w:rsidRPr="00020619" w14:paraId="0AF01779" w14:textId="77777777" w:rsidTr="00BB34DD">
        <w:trPr>
          <w:trHeight w:val="187"/>
          <w:jc w:val="center"/>
          <w:ins w:id="51746"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143AA704" w14:textId="77777777" w:rsidR="000C4E20" w:rsidRPr="00020619" w:rsidRDefault="000C4E20" w:rsidP="00BB34DD">
            <w:pPr>
              <w:pStyle w:val="TAL"/>
              <w:rPr>
                <w:ins w:id="51747" w:author="BigCREditor-RAN4#104-bis" w:date="2022-10-21T15:11:00Z"/>
              </w:rPr>
            </w:pPr>
          </w:p>
        </w:tc>
        <w:tc>
          <w:tcPr>
            <w:tcW w:w="1732" w:type="dxa"/>
            <w:tcBorders>
              <w:left w:val="single" w:sz="4" w:space="0" w:color="auto"/>
              <w:right w:val="single" w:sz="4" w:space="0" w:color="auto"/>
            </w:tcBorders>
          </w:tcPr>
          <w:p w14:paraId="2925EDAA" w14:textId="77777777" w:rsidR="000C4E20" w:rsidRPr="00020619" w:rsidRDefault="000C4E20" w:rsidP="00BB34DD">
            <w:pPr>
              <w:pStyle w:val="TAL"/>
              <w:rPr>
                <w:ins w:id="51748" w:author="BigCREditor-RAN4#104-bis" w:date="2022-10-21T15:11:00Z"/>
              </w:rPr>
            </w:pPr>
            <w:ins w:id="51749" w:author="BigCREditor-RAN4#104-bis" w:date="2022-10-21T15:11:00Z">
              <w:r w:rsidRPr="00020619">
                <w:t>Config</w:t>
              </w:r>
              <w:r w:rsidRPr="00020619">
                <w:rPr>
                  <w:rFonts w:eastAsia="Malgun Gothic"/>
                  <w:szCs w:val="18"/>
                </w:rPr>
                <w:t xml:space="preserve"> 2</w:t>
              </w:r>
            </w:ins>
          </w:p>
        </w:tc>
        <w:tc>
          <w:tcPr>
            <w:tcW w:w="1216" w:type="dxa"/>
            <w:tcBorders>
              <w:top w:val="nil"/>
              <w:left w:val="single" w:sz="4" w:space="0" w:color="auto"/>
              <w:bottom w:val="nil"/>
              <w:right w:val="single" w:sz="4" w:space="0" w:color="auto"/>
            </w:tcBorders>
            <w:shd w:val="clear" w:color="auto" w:fill="auto"/>
          </w:tcPr>
          <w:p w14:paraId="2F1B68DA" w14:textId="77777777" w:rsidR="000C4E20" w:rsidRPr="00020619" w:rsidRDefault="000C4E20" w:rsidP="00BB34DD">
            <w:pPr>
              <w:pStyle w:val="TAC"/>
              <w:rPr>
                <w:ins w:id="51750" w:author="BigCREditor-RAN4#104-bis" w:date="2022-10-21T15:11:00Z"/>
              </w:rPr>
            </w:pPr>
          </w:p>
        </w:tc>
        <w:tc>
          <w:tcPr>
            <w:tcW w:w="3359" w:type="dxa"/>
            <w:gridSpan w:val="7"/>
            <w:tcBorders>
              <w:left w:val="single" w:sz="4" w:space="0" w:color="auto"/>
              <w:right w:val="single" w:sz="4" w:space="0" w:color="auto"/>
            </w:tcBorders>
          </w:tcPr>
          <w:p w14:paraId="499241B8" w14:textId="77777777" w:rsidR="000C4E20" w:rsidRPr="00020619" w:rsidRDefault="000C4E20" w:rsidP="00BB34DD">
            <w:pPr>
              <w:pStyle w:val="TAC"/>
              <w:rPr>
                <w:ins w:id="51751" w:author="BigCREditor-RAN4#104-bis" w:date="2022-10-21T15:11:00Z"/>
              </w:rPr>
            </w:pPr>
            <w:ins w:id="51752" w:author="BigCREditor-RAN4#104-bis" w:date="2022-10-21T15:11:00Z">
              <w:r w:rsidRPr="00020619">
                <w:t>TDDConf.1.1</w:t>
              </w:r>
            </w:ins>
          </w:p>
        </w:tc>
      </w:tr>
      <w:tr w:rsidR="000C4E20" w:rsidRPr="00020619" w14:paraId="522386CD" w14:textId="77777777" w:rsidTr="00BB34DD">
        <w:trPr>
          <w:trHeight w:val="187"/>
          <w:jc w:val="center"/>
          <w:ins w:id="51753"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37C13873" w14:textId="77777777" w:rsidR="000C4E20" w:rsidRPr="00020619" w:rsidRDefault="000C4E20" w:rsidP="00BB34DD">
            <w:pPr>
              <w:pStyle w:val="TAL"/>
              <w:rPr>
                <w:ins w:id="51754" w:author="BigCREditor-RAN4#104-bis" w:date="2022-10-21T15:11:00Z"/>
              </w:rPr>
            </w:pPr>
          </w:p>
        </w:tc>
        <w:tc>
          <w:tcPr>
            <w:tcW w:w="1732" w:type="dxa"/>
            <w:tcBorders>
              <w:left w:val="single" w:sz="4" w:space="0" w:color="auto"/>
              <w:bottom w:val="single" w:sz="4" w:space="0" w:color="auto"/>
              <w:right w:val="single" w:sz="4" w:space="0" w:color="auto"/>
            </w:tcBorders>
          </w:tcPr>
          <w:p w14:paraId="0A9F7629" w14:textId="77777777" w:rsidR="000C4E20" w:rsidRPr="00020619" w:rsidRDefault="000C4E20" w:rsidP="00BB34DD">
            <w:pPr>
              <w:pStyle w:val="TAL"/>
              <w:rPr>
                <w:ins w:id="51755" w:author="BigCREditor-RAN4#104-bis" w:date="2022-10-21T15:11:00Z"/>
              </w:rPr>
            </w:pPr>
            <w:ins w:id="51756" w:author="BigCREditor-RAN4#104-bis" w:date="2022-10-21T15:11:00Z">
              <w:r w:rsidRPr="00020619">
                <w:t>Config</w:t>
              </w:r>
              <w:r w:rsidRPr="00020619">
                <w:rPr>
                  <w:rFonts w:eastAsia="Malgun Gothic"/>
                  <w:szCs w:val="18"/>
                </w:rPr>
                <w:t xml:space="preserve"> 3</w:t>
              </w:r>
            </w:ins>
          </w:p>
        </w:tc>
        <w:tc>
          <w:tcPr>
            <w:tcW w:w="1216" w:type="dxa"/>
            <w:tcBorders>
              <w:top w:val="nil"/>
              <w:left w:val="single" w:sz="4" w:space="0" w:color="auto"/>
              <w:bottom w:val="single" w:sz="4" w:space="0" w:color="auto"/>
              <w:right w:val="single" w:sz="4" w:space="0" w:color="auto"/>
            </w:tcBorders>
            <w:shd w:val="clear" w:color="auto" w:fill="auto"/>
          </w:tcPr>
          <w:p w14:paraId="2284C954" w14:textId="77777777" w:rsidR="000C4E20" w:rsidRPr="00020619" w:rsidRDefault="000C4E20" w:rsidP="00BB34DD">
            <w:pPr>
              <w:pStyle w:val="TAC"/>
              <w:rPr>
                <w:ins w:id="51757"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5B2C6B76" w14:textId="77777777" w:rsidR="000C4E20" w:rsidRPr="00020619" w:rsidRDefault="000C4E20" w:rsidP="00BB34DD">
            <w:pPr>
              <w:pStyle w:val="TAC"/>
              <w:rPr>
                <w:ins w:id="51758" w:author="BigCREditor-RAN4#104-bis" w:date="2022-10-21T15:11:00Z"/>
              </w:rPr>
            </w:pPr>
            <w:ins w:id="51759" w:author="BigCREditor-RAN4#104-bis" w:date="2022-10-21T15:11:00Z">
              <w:r w:rsidRPr="00020619">
                <w:t>TDDConf.2.1</w:t>
              </w:r>
            </w:ins>
          </w:p>
        </w:tc>
      </w:tr>
      <w:tr w:rsidR="000C4E20" w:rsidRPr="00020619" w14:paraId="75D2EE99" w14:textId="77777777" w:rsidTr="00BB34DD">
        <w:trPr>
          <w:trHeight w:val="187"/>
          <w:jc w:val="center"/>
          <w:ins w:id="51760" w:author="BigCREditor-RAN4#104-bis" w:date="2022-10-21T15:11:00Z"/>
        </w:trPr>
        <w:tc>
          <w:tcPr>
            <w:tcW w:w="3707" w:type="dxa"/>
            <w:gridSpan w:val="4"/>
            <w:tcBorders>
              <w:top w:val="single" w:sz="4" w:space="0" w:color="auto"/>
              <w:left w:val="single" w:sz="4" w:space="0" w:color="auto"/>
              <w:right w:val="single" w:sz="4" w:space="0" w:color="auto"/>
            </w:tcBorders>
          </w:tcPr>
          <w:p w14:paraId="37F746C2" w14:textId="77777777" w:rsidR="000C4E20" w:rsidRPr="00020619" w:rsidRDefault="000C4E20" w:rsidP="00BB34DD">
            <w:pPr>
              <w:pStyle w:val="TAL"/>
              <w:rPr>
                <w:ins w:id="51761" w:author="BigCREditor-RAN4#104-bis" w:date="2022-10-21T15:11:00Z"/>
              </w:rPr>
            </w:pPr>
            <w:ins w:id="51762" w:author="BigCREditor-RAN4#104-bis" w:date="2022-10-21T15:11:00Z">
              <w:r w:rsidRPr="00020619">
                <w:t>Downlink initial BWP configuration</w:t>
              </w:r>
            </w:ins>
          </w:p>
        </w:tc>
        <w:tc>
          <w:tcPr>
            <w:tcW w:w="1216" w:type="dxa"/>
            <w:tcBorders>
              <w:top w:val="single" w:sz="4" w:space="0" w:color="auto"/>
              <w:left w:val="single" w:sz="4" w:space="0" w:color="auto"/>
              <w:right w:val="single" w:sz="4" w:space="0" w:color="auto"/>
            </w:tcBorders>
          </w:tcPr>
          <w:p w14:paraId="2462439D" w14:textId="77777777" w:rsidR="000C4E20" w:rsidRPr="00020619" w:rsidRDefault="000C4E20" w:rsidP="00BB34DD">
            <w:pPr>
              <w:pStyle w:val="TAC"/>
              <w:rPr>
                <w:ins w:id="51763" w:author="BigCREditor-RAN4#104-bis" w:date="2022-10-21T15:11:00Z"/>
              </w:rPr>
            </w:pPr>
          </w:p>
        </w:tc>
        <w:tc>
          <w:tcPr>
            <w:tcW w:w="3359" w:type="dxa"/>
            <w:gridSpan w:val="7"/>
            <w:tcBorders>
              <w:top w:val="single" w:sz="4" w:space="0" w:color="auto"/>
              <w:left w:val="single" w:sz="4" w:space="0" w:color="auto"/>
              <w:right w:val="single" w:sz="4" w:space="0" w:color="auto"/>
            </w:tcBorders>
          </w:tcPr>
          <w:p w14:paraId="68C8AE48" w14:textId="77777777" w:rsidR="000C4E20" w:rsidRPr="00020619" w:rsidRDefault="000C4E20" w:rsidP="00BB34DD">
            <w:pPr>
              <w:pStyle w:val="TAC"/>
              <w:rPr>
                <w:ins w:id="51764" w:author="BigCREditor-RAN4#104-bis" w:date="2022-10-21T15:11:00Z"/>
              </w:rPr>
            </w:pPr>
            <w:ins w:id="51765" w:author="BigCREditor-RAN4#104-bis" w:date="2022-10-21T15:11:00Z">
              <w:r w:rsidRPr="00020619">
                <w:t>DLBWP.0.1</w:t>
              </w:r>
            </w:ins>
          </w:p>
        </w:tc>
      </w:tr>
      <w:tr w:rsidR="000C4E20" w:rsidRPr="00020619" w14:paraId="5B9BA53F" w14:textId="77777777" w:rsidTr="00BB34DD">
        <w:trPr>
          <w:trHeight w:val="187"/>
          <w:jc w:val="center"/>
          <w:ins w:id="51766" w:author="BigCREditor-RAN4#104-bis" w:date="2022-10-21T15:11:00Z"/>
        </w:trPr>
        <w:tc>
          <w:tcPr>
            <w:tcW w:w="3707" w:type="dxa"/>
            <w:gridSpan w:val="4"/>
            <w:tcBorders>
              <w:left w:val="single" w:sz="4" w:space="0" w:color="auto"/>
              <w:right w:val="single" w:sz="4" w:space="0" w:color="auto"/>
            </w:tcBorders>
          </w:tcPr>
          <w:p w14:paraId="381859BF" w14:textId="77777777" w:rsidR="000C4E20" w:rsidRPr="00020619" w:rsidRDefault="000C4E20" w:rsidP="00BB34DD">
            <w:pPr>
              <w:pStyle w:val="TAL"/>
              <w:rPr>
                <w:ins w:id="51767" w:author="BigCREditor-RAN4#104-bis" w:date="2022-10-21T15:11:00Z"/>
              </w:rPr>
            </w:pPr>
            <w:ins w:id="51768" w:author="BigCREditor-RAN4#104-bis" w:date="2022-10-21T15:11:00Z">
              <w:r w:rsidRPr="00020619">
                <w:t>Downlink dedicated BWP configuration</w:t>
              </w:r>
            </w:ins>
          </w:p>
        </w:tc>
        <w:tc>
          <w:tcPr>
            <w:tcW w:w="1216" w:type="dxa"/>
            <w:tcBorders>
              <w:left w:val="single" w:sz="4" w:space="0" w:color="auto"/>
              <w:right w:val="single" w:sz="4" w:space="0" w:color="auto"/>
            </w:tcBorders>
          </w:tcPr>
          <w:p w14:paraId="1937B919" w14:textId="77777777" w:rsidR="000C4E20" w:rsidRPr="00020619" w:rsidRDefault="000C4E20" w:rsidP="00BB34DD">
            <w:pPr>
              <w:pStyle w:val="TAC"/>
              <w:rPr>
                <w:ins w:id="51769" w:author="BigCREditor-RAN4#104-bis" w:date="2022-10-21T15:11:00Z"/>
              </w:rPr>
            </w:pPr>
          </w:p>
        </w:tc>
        <w:tc>
          <w:tcPr>
            <w:tcW w:w="3359" w:type="dxa"/>
            <w:gridSpan w:val="7"/>
            <w:tcBorders>
              <w:left w:val="single" w:sz="4" w:space="0" w:color="auto"/>
              <w:right w:val="single" w:sz="4" w:space="0" w:color="auto"/>
            </w:tcBorders>
          </w:tcPr>
          <w:p w14:paraId="09C4BD37" w14:textId="77777777" w:rsidR="000C4E20" w:rsidRPr="00020619" w:rsidRDefault="000C4E20" w:rsidP="00BB34DD">
            <w:pPr>
              <w:pStyle w:val="TAC"/>
              <w:rPr>
                <w:ins w:id="51770" w:author="BigCREditor-RAN4#104-bis" w:date="2022-10-21T15:11:00Z"/>
              </w:rPr>
            </w:pPr>
            <w:ins w:id="51771" w:author="BigCREditor-RAN4#104-bis" w:date="2022-10-21T15:11:00Z">
              <w:r w:rsidRPr="00020619">
                <w:t>DLBWP.1.1</w:t>
              </w:r>
            </w:ins>
          </w:p>
        </w:tc>
      </w:tr>
      <w:tr w:rsidR="000C4E20" w:rsidRPr="00020619" w14:paraId="411E8039" w14:textId="77777777" w:rsidTr="00BB34DD">
        <w:trPr>
          <w:trHeight w:val="187"/>
          <w:jc w:val="center"/>
          <w:ins w:id="51772" w:author="BigCREditor-RAN4#104-bis" w:date="2022-10-21T15:11:00Z"/>
        </w:trPr>
        <w:tc>
          <w:tcPr>
            <w:tcW w:w="3707" w:type="dxa"/>
            <w:gridSpan w:val="4"/>
            <w:tcBorders>
              <w:left w:val="single" w:sz="4" w:space="0" w:color="auto"/>
              <w:right w:val="single" w:sz="4" w:space="0" w:color="auto"/>
            </w:tcBorders>
          </w:tcPr>
          <w:p w14:paraId="7D1F398D" w14:textId="77777777" w:rsidR="000C4E20" w:rsidRPr="00020619" w:rsidRDefault="000C4E20" w:rsidP="00BB34DD">
            <w:pPr>
              <w:pStyle w:val="TAL"/>
              <w:rPr>
                <w:ins w:id="51773" w:author="BigCREditor-RAN4#104-bis" w:date="2022-10-21T15:11:00Z"/>
              </w:rPr>
            </w:pPr>
            <w:ins w:id="51774" w:author="BigCREditor-RAN4#104-bis" w:date="2022-10-21T15:11:00Z">
              <w:r w:rsidRPr="00020619">
                <w:t>Uplink initial BWP configuration</w:t>
              </w:r>
            </w:ins>
          </w:p>
        </w:tc>
        <w:tc>
          <w:tcPr>
            <w:tcW w:w="1216" w:type="dxa"/>
            <w:tcBorders>
              <w:left w:val="single" w:sz="4" w:space="0" w:color="auto"/>
              <w:right w:val="single" w:sz="4" w:space="0" w:color="auto"/>
            </w:tcBorders>
          </w:tcPr>
          <w:p w14:paraId="31EFC3FE" w14:textId="77777777" w:rsidR="000C4E20" w:rsidRPr="00020619" w:rsidRDefault="000C4E20" w:rsidP="00BB34DD">
            <w:pPr>
              <w:pStyle w:val="TAC"/>
              <w:rPr>
                <w:ins w:id="51775" w:author="BigCREditor-RAN4#104-bis" w:date="2022-10-21T15:11:00Z"/>
              </w:rPr>
            </w:pPr>
          </w:p>
        </w:tc>
        <w:tc>
          <w:tcPr>
            <w:tcW w:w="3359" w:type="dxa"/>
            <w:gridSpan w:val="7"/>
            <w:tcBorders>
              <w:left w:val="single" w:sz="4" w:space="0" w:color="auto"/>
              <w:right w:val="single" w:sz="4" w:space="0" w:color="auto"/>
            </w:tcBorders>
          </w:tcPr>
          <w:p w14:paraId="563EC528" w14:textId="77777777" w:rsidR="000C4E20" w:rsidRPr="00020619" w:rsidRDefault="000C4E20" w:rsidP="00BB34DD">
            <w:pPr>
              <w:pStyle w:val="TAC"/>
              <w:rPr>
                <w:ins w:id="51776" w:author="BigCREditor-RAN4#104-bis" w:date="2022-10-21T15:11:00Z"/>
              </w:rPr>
            </w:pPr>
            <w:ins w:id="51777" w:author="BigCREditor-RAN4#104-bis" w:date="2022-10-21T15:11:00Z">
              <w:r w:rsidRPr="00020619">
                <w:t>ULBWP.0.1</w:t>
              </w:r>
            </w:ins>
          </w:p>
        </w:tc>
      </w:tr>
      <w:tr w:rsidR="000C4E20" w:rsidRPr="00020619" w14:paraId="2F8E25CD" w14:textId="77777777" w:rsidTr="00BB34DD">
        <w:trPr>
          <w:trHeight w:val="187"/>
          <w:jc w:val="center"/>
          <w:ins w:id="51778" w:author="BigCREditor-RAN4#104-bis" w:date="2022-10-21T15:11:00Z"/>
        </w:trPr>
        <w:tc>
          <w:tcPr>
            <w:tcW w:w="3707" w:type="dxa"/>
            <w:gridSpan w:val="4"/>
            <w:tcBorders>
              <w:left w:val="single" w:sz="4" w:space="0" w:color="auto"/>
              <w:bottom w:val="single" w:sz="4" w:space="0" w:color="auto"/>
              <w:right w:val="single" w:sz="4" w:space="0" w:color="auto"/>
            </w:tcBorders>
          </w:tcPr>
          <w:p w14:paraId="4A29EBBD" w14:textId="77777777" w:rsidR="000C4E20" w:rsidRPr="00020619" w:rsidRDefault="000C4E20" w:rsidP="00BB34DD">
            <w:pPr>
              <w:pStyle w:val="TAL"/>
              <w:rPr>
                <w:ins w:id="51779" w:author="BigCREditor-RAN4#104-bis" w:date="2022-10-21T15:11:00Z"/>
              </w:rPr>
            </w:pPr>
            <w:ins w:id="51780" w:author="BigCREditor-RAN4#104-bis" w:date="2022-10-21T15:11:00Z">
              <w:r w:rsidRPr="00020619">
                <w:t>Uplink dedicated BWP configuration</w:t>
              </w:r>
            </w:ins>
          </w:p>
        </w:tc>
        <w:tc>
          <w:tcPr>
            <w:tcW w:w="1216" w:type="dxa"/>
            <w:tcBorders>
              <w:left w:val="single" w:sz="4" w:space="0" w:color="auto"/>
              <w:bottom w:val="single" w:sz="4" w:space="0" w:color="auto"/>
              <w:right w:val="single" w:sz="4" w:space="0" w:color="auto"/>
            </w:tcBorders>
          </w:tcPr>
          <w:p w14:paraId="4545941E" w14:textId="77777777" w:rsidR="000C4E20" w:rsidRPr="00020619" w:rsidRDefault="000C4E20" w:rsidP="00BB34DD">
            <w:pPr>
              <w:pStyle w:val="TAC"/>
              <w:rPr>
                <w:ins w:id="51781"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1950104D" w14:textId="77777777" w:rsidR="000C4E20" w:rsidRPr="00020619" w:rsidRDefault="000C4E20" w:rsidP="00BB34DD">
            <w:pPr>
              <w:pStyle w:val="TAC"/>
              <w:rPr>
                <w:ins w:id="51782" w:author="BigCREditor-RAN4#104-bis" w:date="2022-10-21T15:11:00Z"/>
              </w:rPr>
            </w:pPr>
            <w:ins w:id="51783" w:author="BigCREditor-RAN4#104-bis" w:date="2022-10-21T15:11:00Z">
              <w:r w:rsidRPr="00020619">
                <w:t>ULBWP.1.1</w:t>
              </w:r>
            </w:ins>
          </w:p>
        </w:tc>
      </w:tr>
      <w:tr w:rsidR="000C4E20" w:rsidRPr="00020619" w14:paraId="34CDB940" w14:textId="77777777" w:rsidTr="00BB34DD">
        <w:trPr>
          <w:trHeight w:val="187"/>
          <w:jc w:val="center"/>
          <w:ins w:id="51784" w:author="BigCREditor-RAN4#104-bis" w:date="2022-10-21T15:11:00Z"/>
        </w:trPr>
        <w:tc>
          <w:tcPr>
            <w:tcW w:w="3707" w:type="dxa"/>
            <w:gridSpan w:val="4"/>
            <w:tcBorders>
              <w:left w:val="single" w:sz="4" w:space="0" w:color="auto"/>
              <w:bottom w:val="single" w:sz="4" w:space="0" w:color="auto"/>
              <w:right w:val="single" w:sz="4" w:space="0" w:color="auto"/>
            </w:tcBorders>
          </w:tcPr>
          <w:p w14:paraId="7B4CFC6A" w14:textId="77777777" w:rsidR="000C4E20" w:rsidRPr="00020619" w:rsidRDefault="000C4E20" w:rsidP="00BB34DD">
            <w:pPr>
              <w:pStyle w:val="TAL"/>
              <w:rPr>
                <w:ins w:id="51785" w:author="BigCREditor-RAN4#104-bis" w:date="2022-10-21T15:11:00Z"/>
              </w:rPr>
            </w:pPr>
            <w:ins w:id="51786" w:author="BigCREditor-RAN4#104-bis" w:date="2022-10-21T15:11:00Z">
              <w:r w:rsidRPr="00020619">
                <w:t>DRX Cycle configuration</w:t>
              </w:r>
            </w:ins>
          </w:p>
        </w:tc>
        <w:tc>
          <w:tcPr>
            <w:tcW w:w="1216" w:type="dxa"/>
            <w:tcBorders>
              <w:left w:val="single" w:sz="4" w:space="0" w:color="auto"/>
              <w:bottom w:val="single" w:sz="4" w:space="0" w:color="auto"/>
              <w:right w:val="single" w:sz="4" w:space="0" w:color="auto"/>
            </w:tcBorders>
          </w:tcPr>
          <w:p w14:paraId="537C71A2" w14:textId="77777777" w:rsidR="000C4E20" w:rsidRPr="00020619" w:rsidRDefault="000C4E20" w:rsidP="00BB34DD">
            <w:pPr>
              <w:pStyle w:val="TAC"/>
              <w:rPr>
                <w:ins w:id="51787" w:author="BigCREditor-RAN4#104-bis" w:date="2022-10-21T15:11:00Z"/>
              </w:rPr>
            </w:pPr>
            <w:proofErr w:type="spellStart"/>
            <w:ins w:id="51788" w:author="BigCREditor-RAN4#104-bis" w:date="2022-10-21T15:11:00Z">
              <w:r w:rsidRPr="00020619">
                <w:t>ms</w:t>
              </w:r>
              <w:proofErr w:type="spellEnd"/>
            </w:ins>
          </w:p>
        </w:tc>
        <w:tc>
          <w:tcPr>
            <w:tcW w:w="3359" w:type="dxa"/>
            <w:gridSpan w:val="7"/>
            <w:tcBorders>
              <w:left w:val="single" w:sz="4" w:space="0" w:color="auto"/>
              <w:bottom w:val="single" w:sz="4" w:space="0" w:color="auto"/>
              <w:right w:val="single" w:sz="4" w:space="0" w:color="auto"/>
            </w:tcBorders>
          </w:tcPr>
          <w:p w14:paraId="682028E5" w14:textId="77777777" w:rsidR="000C4E20" w:rsidRPr="00020619" w:rsidRDefault="000C4E20" w:rsidP="00BB34DD">
            <w:pPr>
              <w:pStyle w:val="TAC"/>
              <w:rPr>
                <w:ins w:id="51789" w:author="BigCREditor-RAN4#104-bis" w:date="2022-10-21T15:11:00Z"/>
              </w:rPr>
            </w:pPr>
            <w:ins w:id="51790" w:author="BigCREditor-RAN4#104-bis" w:date="2022-10-21T15:11:00Z">
              <w:r w:rsidRPr="00020619">
                <w:t>Not Applicable</w:t>
              </w:r>
            </w:ins>
          </w:p>
        </w:tc>
      </w:tr>
      <w:tr w:rsidR="000C4E20" w:rsidRPr="00020619" w14:paraId="7FDC44A4" w14:textId="77777777" w:rsidTr="00BB34DD">
        <w:trPr>
          <w:trHeight w:val="187"/>
          <w:jc w:val="center"/>
          <w:ins w:id="51791" w:author="BigCREditor-RAN4#104-bis" w:date="2022-10-21T15:11:00Z"/>
        </w:trPr>
        <w:tc>
          <w:tcPr>
            <w:tcW w:w="1975" w:type="dxa"/>
            <w:gridSpan w:val="3"/>
            <w:tcBorders>
              <w:left w:val="single" w:sz="4" w:space="0" w:color="auto"/>
              <w:bottom w:val="nil"/>
              <w:right w:val="single" w:sz="4" w:space="0" w:color="auto"/>
            </w:tcBorders>
            <w:shd w:val="clear" w:color="auto" w:fill="auto"/>
          </w:tcPr>
          <w:p w14:paraId="5348A0D8" w14:textId="77777777" w:rsidR="000C4E20" w:rsidRPr="00020619" w:rsidRDefault="000C4E20" w:rsidP="00BB34DD">
            <w:pPr>
              <w:pStyle w:val="TAL"/>
              <w:rPr>
                <w:ins w:id="51792" w:author="BigCREditor-RAN4#104-bis" w:date="2022-10-21T15:11:00Z"/>
              </w:rPr>
            </w:pPr>
          </w:p>
        </w:tc>
        <w:tc>
          <w:tcPr>
            <w:tcW w:w="1732" w:type="dxa"/>
            <w:tcBorders>
              <w:left w:val="single" w:sz="4" w:space="0" w:color="auto"/>
              <w:right w:val="single" w:sz="4" w:space="0" w:color="auto"/>
            </w:tcBorders>
          </w:tcPr>
          <w:p w14:paraId="244F5B15" w14:textId="77777777" w:rsidR="000C4E20" w:rsidRPr="00020619" w:rsidRDefault="000C4E20" w:rsidP="00BB34DD">
            <w:pPr>
              <w:pStyle w:val="TAL"/>
              <w:rPr>
                <w:ins w:id="51793" w:author="BigCREditor-RAN4#104-bis" w:date="2022-10-21T15:11:00Z"/>
              </w:rPr>
            </w:pPr>
          </w:p>
        </w:tc>
        <w:tc>
          <w:tcPr>
            <w:tcW w:w="1216" w:type="dxa"/>
            <w:tcBorders>
              <w:left w:val="single" w:sz="4" w:space="0" w:color="auto"/>
              <w:bottom w:val="single" w:sz="4" w:space="0" w:color="auto"/>
              <w:right w:val="single" w:sz="4" w:space="0" w:color="auto"/>
            </w:tcBorders>
          </w:tcPr>
          <w:p w14:paraId="1365FB97" w14:textId="77777777" w:rsidR="000C4E20" w:rsidRPr="00020619" w:rsidRDefault="000C4E20" w:rsidP="00BB34DD">
            <w:pPr>
              <w:pStyle w:val="TAC"/>
              <w:rPr>
                <w:ins w:id="51794"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4A7183DB" w14:textId="77777777" w:rsidR="000C4E20" w:rsidRPr="00020619" w:rsidRDefault="000C4E20" w:rsidP="00BB34DD">
            <w:pPr>
              <w:pStyle w:val="TAC"/>
              <w:rPr>
                <w:ins w:id="51795" w:author="BigCREditor-RAN4#104-bis" w:date="2022-10-21T15:11:00Z"/>
              </w:rPr>
            </w:pPr>
          </w:p>
        </w:tc>
      </w:tr>
      <w:tr w:rsidR="000C4E20" w:rsidRPr="00020619" w14:paraId="00582CA2" w14:textId="77777777" w:rsidTr="00BB34DD">
        <w:trPr>
          <w:trHeight w:val="187"/>
          <w:jc w:val="center"/>
          <w:ins w:id="51796"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404250D9" w14:textId="77777777" w:rsidR="000C4E20" w:rsidRPr="00020619" w:rsidRDefault="000C4E20" w:rsidP="00BB34DD">
            <w:pPr>
              <w:pStyle w:val="TAL"/>
              <w:rPr>
                <w:ins w:id="51797" w:author="BigCREditor-RAN4#104-bis" w:date="2022-10-21T15:11:00Z"/>
              </w:rPr>
            </w:pPr>
          </w:p>
        </w:tc>
        <w:tc>
          <w:tcPr>
            <w:tcW w:w="1732" w:type="dxa"/>
            <w:tcBorders>
              <w:left w:val="single" w:sz="4" w:space="0" w:color="auto"/>
              <w:right w:val="single" w:sz="4" w:space="0" w:color="auto"/>
            </w:tcBorders>
          </w:tcPr>
          <w:p w14:paraId="4B2465AE" w14:textId="77777777" w:rsidR="000C4E20" w:rsidRPr="00020619" w:rsidRDefault="000C4E20" w:rsidP="00BB34DD">
            <w:pPr>
              <w:pStyle w:val="TAL"/>
              <w:rPr>
                <w:ins w:id="51798" w:author="BigCREditor-RAN4#104-bis" w:date="2022-10-21T15:11:00Z"/>
              </w:rPr>
            </w:pPr>
          </w:p>
        </w:tc>
        <w:tc>
          <w:tcPr>
            <w:tcW w:w="1216" w:type="dxa"/>
            <w:tcBorders>
              <w:left w:val="single" w:sz="4" w:space="0" w:color="auto"/>
              <w:bottom w:val="single" w:sz="4" w:space="0" w:color="auto"/>
              <w:right w:val="single" w:sz="4" w:space="0" w:color="auto"/>
            </w:tcBorders>
          </w:tcPr>
          <w:p w14:paraId="4E5D9DAD" w14:textId="77777777" w:rsidR="000C4E20" w:rsidRPr="00020619" w:rsidRDefault="000C4E20" w:rsidP="00BB34DD">
            <w:pPr>
              <w:pStyle w:val="TAC"/>
              <w:rPr>
                <w:ins w:id="51799"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7876CB0A" w14:textId="77777777" w:rsidR="000C4E20" w:rsidRPr="00020619" w:rsidRDefault="000C4E20" w:rsidP="00BB34DD">
            <w:pPr>
              <w:pStyle w:val="TAC"/>
              <w:rPr>
                <w:ins w:id="51800" w:author="BigCREditor-RAN4#104-bis" w:date="2022-10-21T15:11:00Z"/>
              </w:rPr>
            </w:pPr>
          </w:p>
        </w:tc>
      </w:tr>
      <w:tr w:rsidR="000C4E20" w:rsidRPr="00020619" w14:paraId="046531DE" w14:textId="77777777" w:rsidTr="00BB34DD">
        <w:trPr>
          <w:trHeight w:val="187"/>
          <w:jc w:val="center"/>
          <w:ins w:id="51801"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51B4E8D7" w14:textId="77777777" w:rsidR="000C4E20" w:rsidRPr="00020619" w:rsidRDefault="000C4E20" w:rsidP="00BB34DD">
            <w:pPr>
              <w:pStyle w:val="TAL"/>
              <w:rPr>
                <w:ins w:id="51802" w:author="BigCREditor-RAN4#104-bis" w:date="2022-10-21T15:11:00Z"/>
              </w:rPr>
            </w:pPr>
          </w:p>
        </w:tc>
        <w:tc>
          <w:tcPr>
            <w:tcW w:w="1732" w:type="dxa"/>
            <w:tcBorders>
              <w:left w:val="single" w:sz="4" w:space="0" w:color="auto"/>
              <w:bottom w:val="single" w:sz="4" w:space="0" w:color="auto"/>
              <w:right w:val="single" w:sz="4" w:space="0" w:color="auto"/>
            </w:tcBorders>
          </w:tcPr>
          <w:p w14:paraId="24555D78" w14:textId="77777777" w:rsidR="000C4E20" w:rsidRPr="00020619" w:rsidRDefault="000C4E20" w:rsidP="00BB34DD">
            <w:pPr>
              <w:pStyle w:val="TAL"/>
              <w:rPr>
                <w:ins w:id="51803" w:author="BigCREditor-RAN4#104-bis" w:date="2022-10-21T15:11:00Z"/>
              </w:rPr>
            </w:pPr>
          </w:p>
        </w:tc>
        <w:tc>
          <w:tcPr>
            <w:tcW w:w="1216" w:type="dxa"/>
            <w:tcBorders>
              <w:left w:val="single" w:sz="4" w:space="0" w:color="auto"/>
              <w:bottom w:val="single" w:sz="4" w:space="0" w:color="auto"/>
              <w:right w:val="single" w:sz="4" w:space="0" w:color="auto"/>
            </w:tcBorders>
          </w:tcPr>
          <w:p w14:paraId="79EF92E4" w14:textId="77777777" w:rsidR="000C4E20" w:rsidRPr="00020619" w:rsidRDefault="000C4E20" w:rsidP="00BB34DD">
            <w:pPr>
              <w:pStyle w:val="TAC"/>
              <w:rPr>
                <w:ins w:id="51804" w:author="BigCREditor-RAN4#104-bis" w:date="2022-10-21T15:11:00Z"/>
              </w:rPr>
            </w:pPr>
          </w:p>
        </w:tc>
        <w:tc>
          <w:tcPr>
            <w:tcW w:w="3359" w:type="dxa"/>
            <w:gridSpan w:val="7"/>
            <w:tcBorders>
              <w:left w:val="single" w:sz="4" w:space="0" w:color="auto"/>
              <w:bottom w:val="single" w:sz="4" w:space="0" w:color="auto"/>
              <w:right w:val="single" w:sz="4" w:space="0" w:color="auto"/>
            </w:tcBorders>
          </w:tcPr>
          <w:p w14:paraId="76E32DE9" w14:textId="77777777" w:rsidR="000C4E20" w:rsidRPr="00020619" w:rsidRDefault="000C4E20" w:rsidP="00BB34DD">
            <w:pPr>
              <w:pStyle w:val="TAC"/>
              <w:rPr>
                <w:ins w:id="51805" w:author="BigCREditor-RAN4#104-bis" w:date="2022-10-21T15:11:00Z"/>
              </w:rPr>
            </w:pPr>
          </w:p>
        </w:tc>
      </w:tr>
      <w:tr w:rsidR="000C4E20" w:rsidRPr="00020619" w14:paraId="761C0199" w14:textId="77777777" w:rsidTr="00BB34DD">
        <w:trPr>
          <w:trHeight w:val="187"/>
          <w:jc w:val="center"/>
          <w:ins w:id="51806" w:author="BigCREditor-RAN4#104-bis" w:date="2022-10-21T15:11:00Z"/>
        </w:trPr>
        <w:tc>
          <w:tcPr>
            <w:tcW w:w="1975" w:type="dxa"/>
            <w:gridSpan w:val="3"/>
            <w:vMerge w:val="restart"/>
            <w:tcBorders>
              <w:top w:val="single" w:sz="4" w:space="0" w:color="auto"/>
              <w:left w:val="single" w:sz="4" w:space="0" w:color="auto"/>
              <w:right w:val="single" w:sz="4" w:space="0" w:color="auto"/>
            </w:tcBorders>
            <w:shd w:val="clear" w:color="auto" w:fill="auto"/>
          </w:tcPr>
          <w:p w14:paraId="3936CC9E" w14:textId="77777777" w:rsidR="000C4E20" w:rsidRPr="00020619" w:rsidRDefault="000C4E20" w:rsidP="00BB34DD">
            <w:pPr>
              <w:pStyle w:val="TAL"/>
              <w:rPr>
                <w:ins w:id="51807" w:author="BigCREditor-RAN4#104-bis" w:date="2022-10-21T15:11:00Z"/>
              </w:rPr>
            </w:pPr>
            <w:ins w:id="51808" w:author="BigCREditor-RAN4#104-bis" w:date="2022-10-21T15:11:00Z">
              <w:r w:rsidRPr="00020619">
                <w:t>TRS configuration</w:t>
              </w:r>
            </w:ins>
          </w:p>
        </w:tc>
        <w:tc>
          <w:tcPr>
            <w:tcW w:w="1732" w:type="dxa"/>
            <w:tcBorders>
              <w:top w:val="single" w:sz="4" w:space="0" w:color="auto"/>
              <w:left w:val="single" w:sz="4" w:space="0" w:color="auto"/>
              <w:right w:val="single" w:sz="4" w:space="0" w:color="auto"/>
            </w:tcBorders>
          </w:tcPr>
          <w:p w14:paraId="0654A15E" w14:textId="77777777" w:rsidR="000C4E20" w:rsidRPr="00020619" w:rsidRDefault="000C4E20" w:rsidP="00BB34DD">
            <w:pPr>
              <w:pStyle w:val="TAL"/>
              <w:rPr>
                <w:ins w:id="51809" w:author="BigCREditor-RAN4#104-bis" w:date="2022-10-21T15:11:00Z"/>
              </w:rPr>
            </w:pPr>
            <w:ins w:id="51810" w:author="BigCREditor-RAN4#104-bis" w:date="2022-10-21T15:11:00Z">
              <w:r w:rsidRPr="00020619">
                <w:t>Config</w:t>
              </w:r>
              <w:r w:rsidRPr="00020619">
                <w:rPr>
                  <w:rFonts w:eastAsia="Malgun Gothic"/>
                  <w:szCs w:val="18"/>
                </w:rPr>
                <w:t xml:space="preserve"> 1,4</w:t>
              </w:r>
            </w:ins>
          </w:p>
        </w:tc>
        <w:tc>
          <w:tcPr>
            <w:tcW w:w="1216" w:type="dxa"/>
            <w:vMerge w:val="restart"/>
            <w:tcBorders>
              <w:top w:val="single" w:sz="4" w:space="0" w:color="auto"/>
              <w:left w:val="single" w:sz="4" w:space="0" w:color="auto"/>
              <w:right w:val="single" w:sz="4" w:space="0" w:color="auto"/>
            </w:tcBorders>
            <w:shd w:val="clear" w:color="auto" w:fill="auto"/>
          </w:tcPr>
          <w:p w14:paraId="77BF5010" w14:textId="77777777" w:rsidR="000C4E20" w:rsidRPr="00020619" w:rsidRDefault="000C4E20" w:rsidP="00BB34DD">
            <w:pPr>
              <w:pStyle w:val="TAC"/>
              <w:rPr>
                <w:ins w:id="51811" w:author="BigCREditor-RAN4#104-bis" w:date="2022-10-21T15:11:00Z"/>
              </w:rPr>
            </w:pPr>
          </w:p>
        </w:tc>
        <w:tc>
          <w:tcPr>
            <w:tcW w:w="812" w:type="dxa"/>
            <w:tcBorders>
              <w:top w:val="single" w:sz="4" w:space="0" w:color="auto"/>
              <w:left w:val="single" w:sz="4" w:space="0" w:color="auto"/>
              <w:right w:val="single" w:sz="4" w:space="0" w:color="auto"/>
            </w:tcBorders>
            <w:vAlign w:val="center"/>
          </w:tcPr>
          <w:p w14:paraId="016F6982" w14:textId="77777777" w:rsidR="000C4E20" w:rsidRPr="00020619" w:rsidRDefault="000C4E20" w:rsidP="00BB34DD">
            <w:pPr>
              <w:pStyle w:val="TAC"/>
              <w:rPr>
                <w:ins w:id="51812" w:author="BigCREditor-RAN4#104-bis" w:date="2022-10-21T15:11:00Z"/>
                <w:sz w:val="16"/>
              </w:rPr>
            </w:pPr>
            <w:ins w:id="51813" w:author="BigCREditor-RAN4#104-bis" w:date="2022-10-21T15:11:00Z">
              <w:r w:rsidRPr="00020619">
                <w:rPr>
                  <w:sz w:val="16"/>
                  <w:szCs w:val="16"/>
                </w:rPr>
                <w:t>TRS.1.1 FDD</w:t>
              </w:r>
            </w:ins>
          </w:p>
        </w:tc>
        <w:tc>
          <w:tcPr>
            <w:tcW w:w="828" w:type="dxa"/>
            <w:gridSpan w:val="2"/>
            <w:vMerge w:val="restart"/>
            <w:tcBorders>
              <w:top w:val="single" w:sz="4" w:space="0" w:color="auto"/>
              <w:left w:val="single" w:sz="4" w:space="0" w:color="auto"/>
              <w:right w:val="single" w:sz="4" w:space="0" w:color="auto"/>
            </w:tcBorders>
            <w:shd w:val="clear" w:color="auto" w:fill="auto"/>
          </w:tcPr>
          <w:p w14:paraId="2A2F3EB9" w14:textId="77777777" w:rsidR="000C4E20" w:rsidRPr="00020619" w:rsidRDefault="000C4E20" w:rsidP="00BB34DD">
            <w:pPr>
              <w:pStyle w:val="TAC"/>
              <w:rPr>
                <w:ins w:id="51814" w:author="BigCREditor-RAN4#104-bis" w:date="2022-10-21T15:11:00Z"/>
                <w:sz w:val="16"/>
              </w:rPr>
            </w:pPr>
          </w:p>
        </w:tc>
        <w:tc>
          <w:tcPr>
            <w:tcW w:w="900" w:type="dxa"/>
            <w:gridSpan w:val="3"/>
            <w:tcBorders>
              <w:top w:val="single" w:sz="4" w:space="0" w:color="auto"/>
              <w:left w:val="single" w:sz="4" w:space="0" w:color="auto"/>
              <w:right w:val="single" w:sz="4" w:space="0" w:color="auto"/>
            </w:tcBorders>
            <w:vAlign w:val="center"/>
          </w:tcPr>
          <w:p w14:paraId="71861646" w14:textId="77777777" w:rsidR="000C4E20" w:rsidRPr="00020619" w:rsidRDefault="000C4E20" w:rsidP="00BB34DD">
            <w:pPr>
              <w:pStyle w:val="TAC"/>
              <w:rPr>
                <w:ins w:id="51815" w:author="BigCREditor-RAN4#104-bis" w:date="2022-10-21T15:11:00Z"/>
                <w:sz w:val="16"/>
              </w:rPr>
            </w:pPr>
            <w:ins w:id="51816" w:author="BigCREditor-RAN4#104-bis" w:date="2022-10-21T15:11:00Z">
              <w:r w:rsidRPr="00020619">
                <w:rPr>
                  <w:sz w:val="16"/>
                  <w:szCs w:val="16"/>
                </w:rPr>
                <w:t>TRS.1.1 FDD</w:t>
              </w:r>
            </w:ins>
          </w:p>
        </w:tc>
        <w:tc>
          <w:tcPr>
            <w:tcW w:w="819" w:type="dxa"/>
            <w:vMerge w:val="restart"/>
            <w:tcBorders>
              <w:top w:val="single" w:sz="4" w:space="0" w:color="auto"/>
              <w:left w:val="single" w:sz="4" w:space="0" w:color="auto"/>
              <w:right w:val="single" w:sz="4" w:space="0" w:color="auto"/>
            </w:tcBorders>
            <w:shd w:val="clear" w:color="auto" w:fill="auto"/>
          </w:tcPr>
          <w:p w14:paraId="40116351" w14:textId="77777777" w:rsidR="000C4E20" w:rsidRPr="00020619" w:rsidRDefault="000C4E20" w:rsidP="00BB34DD">
            <w:pPr>
              <w:pStyle w:val="TAC"/>
              <w:rPr>
                <w:ins w:id="51817" w:author="BigCREditor-RAN4#104-bis" w:date="2022-10-21T15:11:00Z"/>
              </w:rPr>
            </w:pPr>
          </w:p>
        </w:tc>
      </w:tr>
      <w:tr w:rsidR="000C4E20" w:rsidRPr="00020619" w14:paraId="4DC30DDF" w14:textId="77777777" w:rsidTr="00BB34DD">
        <w:trPr>
          <w:trHeight w:val="187"/>
          <w:jc w:val="center"/>
          <w:ins w:id="51818" w:author="BigCREditor-RAN4#104-bis" w:date="2022-10-21T15:11:00Z"/>
        </w:trPr>
        <w:tc>
          <w:tcPr>
            <w:tcW w:w="1975" w:type="dxa"/>
            <w:gridSpan w:val="3"/>
            <w:vMerge/>
            <w:tcBorders>
              <w:left w:val="single" w:sz="4" w:space="0" w:color="auto"/>
              <w:right w:val="single" w:sz="4" w:space="0" w:color="auto"/>
            </w:tcBorders>
            <w:shd w:val="clear" w:color="auto" w:fill="auto"/>
          </w:tcPr>
          <w:p w14:paraId="2B764F5B" w14:textId="77777777" w:rsidR="000C4E20" w:rsidRPr="00020619" w:rsidRDefault="000C4E20" w:rsidP="00BB34DD">
            <w:pPr>
              <w:pStyle w:val="TAL"/>
              <w:rPr>
                <w:ins w:id="51819" w:author="BigCREditor-RAN4#104-bis" w:date="2022-10-21T15:11:00Z"/>
              </w:rPr>
            </w:pPr>
          </w:p>
        </w:tc>
        <w:tc>
          <w:tcPr>
            <w:tcW w:w="1732" w:type="dxa"/>
            <w:tcBorders>
              <w:top w:val="single" w:sz="4" w:space="0" w:color="auto"/>
              <w:left w:val="single" w:sz="4" w:space="0" w:color="auto"/>
              <w:right w:val="single" w:sz="4" w:space="0" w:color="auto"/>
            </w:tcBorders>
          </w:tcPr>
          <w:p w14:paraId="74CF2ACD" w14:textId="77777777" w:rsidR="000C4E20" w:rsidRPr="00020619" w:rsidRDefault="000C4E20" w:rsidP="00BB34DD">
            <w:pPr>
              <w:pStyle w:val="TAL"/>
              <w:rPr>
                <w:ins w:id="51820" w:author="BigCREditor-RAN4#104-bis" w:date="2022-10-21T15:11:00Z"/>
              </w:rPr>
            </w:pPr>
            <w:ins w:id="51821" w:author="BigCREditor-RAN4#104-bis" w:date="2022-10-21T15:11:00Z">
              <w:r w:rsidRPr="00020619">
                <w:t>Config</w:t>
              </w:r>
              <w:r w:rsidRPr="00020619">
                <w:rPr>
                  <w:rFonts w:eastAsia="Malgun Gothic"/>
                  <w:szCs w:val="18"/>
                </w:rPr>
                <w:t xml:space="preserve"> 2</w:t>
              </w:r>
            </w:ins>
          </w:p>
        </w:tc>
        <w:tc>
          <w:tcPr>
            <w:tcW w:w="1216" w:type="dxa"/>
            <w:vMerge/>
            <w:tcBorders>
              <w:left w:val="single" w:sz="4" w:space="0" w:color="auto"/>
              <w:right w:val="single" w:sz="4" w:space="0" w:color="auto"/>
            </w:tcBorders>
            <w:shd w:val="clear" w:color="auto" w:fill="auto"/>
          </w:tcPr>
          <w:p w14:paraId="4AA9E505" w14:textId="77777777" w:rsidR="000C4E20" w:rsidRPr="00020619" w:rsidRDefault="000C4E20" w:rsidP="00BB34DD">
            <w:pPr>
              <w:pStyle w:val="TAC"/>
              <w:rPr>
                <w:ins w:id="51822" w:author="BigCREditor-RAN4#104-bis" w:date="2022-10-21T15:11:00Z"/>
              </w:rPr>
            </w:pPr>
          </w:p>
        </w:tc>
        <w:tc>
          <w:tcPr>
            <w:tcW w:w="812" w:type="dxa"/>
            <w:tcBorders>
              <w:top w:val="single" w:sz="4" w:space="0" w:color="auto"/>
              <w:left w:val="single" w:sz="4" w:space="0" w:color="auto"/>
              <w:right w:val="single" w:sz="4" w:space="0" w:color="auto"/>
            </w:tcBorders>
            <w:vAlign w:val="center"/>
          </w:tcPr>
          <w:p w14:paraId="72C3D60B" w14:textId="77777777" w:rsidR="000C4E20" w:rsidRPr="00020619" w:rsidRDefault="000C4E20" w:rsidP="00BB34DD">
            <w:pPr>
              <w:pStyle w:val="TAC"/>
              <w:rPr>
                <w:ins w:id="51823" w:author="BigCREditor-RAN4#104-bis" w:date="2022-10-21T15:11:00Z"/>
                <w:sz w:val="16"/>
              </w:rPr>
            </w:pPr>
            <w:ins w:id="51824" w:author="BigCREditor-RAN4#104-bis" w:date="2022-10-21T15:11:00Z">
              <w:r w:rsidRPr="00020619">
                <w:rPr>
                  <w:sz w:val="16"/>
                  <w:szCs w:val="16"/>
                </w:rPr>
                <w:t>TRS.1.1 TDD</w:t>
              </w:r>
            </w:ins>
          </w:p>
        </w:tc>
        <w:tc>
          <w:tcPr>
            <w:tcW w:w="828" w:type="dxa"/>
            <w:gridSpan w:val="2"/>
            <w:vMerge/>
            <w:tcBorders>
              <w:left w:val="single" w:sz="4" w:space="0" w:color="auto"/>
              <w:right w:val="single" w:sz="4" w:space="0" w:color="auto"/>
            </w:tcBorders>
            <w:shd w:val="clear" w:color="auto" w:fill="auto"/>
          </w:tcPr>
          <w:p w14:paraId="5DF74D0B" w14:textId="77777777" w:rsidR="000C4E20" w:rsidRPr="00020619" w:rsidRDefault="000C4E20" w:rsidP="00BB34DD">
            <w:pPr>
              <w:pStyle w:val="TAC"/>
              <w:rPr>
                <w:ins w:id="51825" w:author="BigCREditor-RAN4#104-bis" w:date="2022-10-21T15:11:00Z"/>
                <w:sz w:val="16"/>
              </w:rPr>
            </w:pPr>
          </w:p>
        </w:tc>
        <w:tc>
          <w:tcPr>
            <w:tcW w:w="900" w:type="dxa"/>
            <w:gridSpan w:val="3"/>
            <w:tcBorders>
              <w:top w:val="single" w:sz="4" w:space="0" w:color="auto"/>
              <w:left w:val="single" w:sz="4" w:space="0" w:color="auto"/>
              <w:right w:val="single" w:sz="4" w:space="0" w:color="auto"/>
            </w:tcBorders>
            <w:vAlign w:val="center"/>
          </w:tcPr>
          <w:p w14:paraId="7353924F" w14:textId="77777777" w:rsidR="000C4E20" w:rsidRPr="00020619" w:rsidRDefault="000C4E20" w:rsidP="00BB34DD">
            <w:pPr>
              <w:pStyle w:val="TAC"/>
              <w:rPr>
                <w:ins w:id="51826" w:author="BigCREditor-RAN4#104-bis" w:date="2022-10-21T15:11:00Z"/>
                <w:sz w:val="16"/>
              </w:rPr>
            </w:pPr>
            <w:ins w:id="51827" w:author="BigCREditor-RAN4#104-bis" w:date="2022-10-21T15:11:00Z">
              <w:r w:rsidRPr="00020619">
                <w:rPr>
                  <w:sz w:val="16"/>
                  <w:szCs w:val="16"/>
                </w:rPr>
                <w:t>TRS.1.1 TDD</w:t>
              </w:r>
            </w:ins>
          </w:p>
        </w:tc>
        <w:tc>
          <w:tcPr>
            <w:tcW w:w="819" w:type="dxa"/>
            <w:vMerge/>
            <w:tcBorders>
              <w:left w:val="single" w:sz="4" w:space="0" w:color="auto"/>
              <w:right w:val="single" w:sz="4" w:space="0" w:color="auto"/>
            </w:tcBorders>
            <w:shd w:val="clear" w:color="auto" w:fill="auto"/>
          </w:tcPr>
          <w:p w14:paraId="6820CF71" w14:textId="77777777" w:rsidR="000C4E20" w:rsidRPr="00020619" w:rsidRDefault="000C4E20" w:rsidP="00BB34DD">
            <w:pPr>
              <w:pStyle w:val="TAC"/>
              <w:rPr>
                <w:ins w:id="51828" w:author="BigCREditor-RAN4#104-bis" w:date="2022-10-21T15:11:00Z"/>
              </w:rPr>
            </w:pPr>
          </w:p>
        </w:tc>
      </w:tr>
      <w:tr w:rsidR="000C4E20" w:rsidRPr="00020619" w14:paraId="5F8EFE4B" w14:textId="77777777" w:rsidTr="00BB34DD">
        <w:trPr>
          <w:trHeight w:val="187"/>
          <w:jc w:val="center"/>
          <w:ins w:id="51829" w:author="BigCREditor-RAN4#104-bis" w:date="2022-10-21T15:11:00Z"/>
        </w:trPr>
        <w:tc>
          <w:tcPr>
            <w:tcW w:w="1975" w:type="dxa"/>
            <w:gridSpan w:val="3"/>
            <w:vMerge/>
            <w:tcBorders>
              <w:left w:val="single" w:sz="4" w:space="0" w:color="auto"/>
              <w:bottom w:val="nil"/>
              <w:right w:val="single" w:sz="4" w:space="0" w:color="auto"/>
            </w:tcBorders>
            <w:shd w:val="clear" w:color="auto" w:fill="auto"/>
          </w:tcPr>
          <w:p w14:paraId="4EF80C76" w14:textId="77777777" w:rsidR="000C4E20" w:rsidRPr="00020619" w:rsidRDefault="000C4E20" w:rsidP="00BB34DD">
            <w:pPr>
              <w:pStyle w:val="TAL"/>
              <w:rPr>
                <w:ins w:id="51830" w:author="BigCREditor-RAN4#104-bis" w:date="2022-10-21T15:11:00Z"/>
              </w:rPr>
            </w:pPr>
          </w:p>
        </w:tc>
        <w:tc>
          <w:tcPr>
            <w:tcW w:w="1732" w:type="dxa"/>
            <w:tcBorders>
              <w:top w:val="single" w:sz="4" w:space="0" w:color="auto"/>
              <w:left w:val="single" w:sz="4" w:space="0" w:color="auto"/>
              <w:right w:val="single" w:sz="4" w:space="0" w:color="auto"/>
            </w:tcBorders>
          </w:tcPr>
          <w:p w14:paraId="1D02ECA7" w14:textId="77777777" w:rsidR="000C4E20" w:rsidRPr="00020619" w:rsidRDefault="000C4E20" w:rsidP="00BB34DD">
            <w:pPr>
              <w:pStyle w:val="TAL"/>
              <w:rPr>
                <w:ins w:id="51831" w:author="BigCREditor-RAN4#104-bis" w:date="2022-10-21T15:11:00Z"/>
              </w:rPr>
            </w:pPr>
            <w:ins w:id="51832" w:author="BigCREditor-RAN4#104-bis" w:date="2022-10-21T15:11:00Z">
              <w:r w:rsidRPr="00020619">
                <w:t>Config</w:t>
              </w:r>
              <w:r w:rsidRPr="00020619">
                <w:rPr>
                  <w:rFonts w:eastAsia="Malgun Gothic"/>
                  <w:szCs w:val="18"/>
                </w:rPr>
                <w:t xml:space="preserve"> 3</w:t>
              </w:r>
            </w:ins>
          </w:p>
        </w:tc>
        <w:tc>
          <w:tcPr>
            <w:tcW w:w="1216" w:type="dxa"/>
            <w:vMerge/>
            <w:tcBorders>
              <w:left w:val="single" w:sz="4" w:space="0" w:color="auto"/>
              <w:bottom w:val="nil"/>
              <w:right w:val="single" w:sz="4" w:space="0" w:color="auto"/>
            </w:tcBorders>
            <w:shd w:val="clear" w:color="auto" w:fill="auto"/>
          </w:tcPr>
          <w:p w14:paraId="143D77B8" w14:textId="77777777" w:rsidR="000C4E20" w:rsidRPr="00020619" w:rsidRDefault="000C4E20" w:rsidP="00BB34DD">
            <w:pPr>
              <w:pStyle w:val="TAC"/>
              <w:rPr>
                <w:ins w:id="51833" w:author="BigCREditor-RAN4#104-bis" w:date="2022-10-21T15:11:00Z"/>
              </w:rPr>
            </w:pPr>
          </w:p>
        </w:tc>
        <w:tc>
          <w:tcPr>
            <w:tcW w:w="812" w:type="dxa"/>
            <w:tcBorders>
              <w:top w:val="single" w:sz="4" w:space="0" w:color="auto"/>
              <w:left w:val="single" w:sz="4" w:space="0" w:color="auto"/>
              <w:right w:val="single" w:sz="4" w:space="0" w:color="auto"/>
            </w:tcBorders>
            <w:vAlign w:val="center"/>
          </w:tcPr>
          <w:p w14:paraId="15269866" w14:textId="77777777" w:rsidR="000C4E20" w:rsidRPr="00020619" w:rsidRDefault="000C4E20" w:rsidP="00BB34DD">
            <w:pPr>
              <w:pStyle w:val="TAC"/>
              <w:rPr>
                <w:ins w:id="51834" w:author="BigCREditor-RAN4#104-bis" w:date="2022-10-21T15:11:00Z"/>
                <w:sz w:val="16"/>
              </w:rPr>
            </w:pPr>
            <w:ins w:id="51835" w:author="BigCREditor-RAN4#104-bis" w:date="2022-10-21T15:11:00Z">
              <w:r w:rsidRPr="00020619">
                <w:rPr>
                  <w:sz w:val="16"/>
                  <w:szCs w:val="16"/>
                </w:rPr>
                <w:t>TRS.1.2 TDD</w:t>
              </w:r>
            </w:ins>
          </w:p>
        </w:tc>
        <w:tc>
          <w:tcPr>
            <w:tcW w:w="828" w:type="dxa"/>
            <w:gridSpan w:val="2"/>
            <w:vMerge/>
            <w:tcBorders>
              <w:left w:val="single" w:sz="4" w:space="0" w:color="auto"/>
              <w:bottom w:val="nil"/>
              <w:right w:val="single" w:sz="4" w:space="0" w:color="auto"/>
            </w:tcBorders>
            <w:shd w:val="clear" w:color="auto" w:fill="auto"/>
          </w:tcPr>
          <w:p w14:paraId="04B150A2" w14:textId="77777777" w:rsidR="000C4E20" w:rsidRPr="00020619" w:rsidRDefault="000C4E20" w:rsidP="00BB34DD">
            <w:pPr>
              <w:pStyle w:val="TAC"/>
              <w:rPr>
                <w:ins w:id="51836" w:author="BigCREditor-RAN4#104-bis" w:date="2022-10-21T15:11:00Z"/>
                <w:sz w:val="16"/>
              </w:rPr>
            </w:pPr>
          </w:p>
        </w:tc>
        <w:tc>
          <w:tcPr>
            <w:tcW w:w="900" w:type="dxa"/>
            <w:gridSpan w:val="3"/>
            <w:tcBorders>
              <w:top w:val="single" w:sz="4" w:space="0" w:color="auto"/>
              <w:left w:val="single" w:sz="4" w:space="0" w:color="auto"/>
              <w:right w:val="single" w:sz="4" w:space="0" w:color="auto"/>
            </w:tcBorders>
            <w:vAlign w:val="center"/>
          </w:tcPr>
          <w:p w14:paraId="216F0695" w14:textId="77777777" w:rsidR="000C4E20" w:rsidRPr="00020619" w:rsidRDefault="000C4E20" w:rsidP="00BB34DD">
            <w:pPr>
              <w:pStyle w:val="TAC"/>
              <w:rPr>
                <w:ins w:id="51837" w:author="BigCREditor-RAN4#104-bis" w:date="2022-10-21T15:11:00Z"/>
                <w:sz w:val="16"/>
              </w:rPr>
            </w:pPr>
            <w:ins w:id="51838" w:author="BigCREditor-RAN4#104-bis" w:date="2022-10-21T15:11:00Z">
              <w:r w:rsidRPr="00020619">
                <w:rPr>
                  <w:sz w:val="16"/>
                  <w:szCs w:val="16"/>
                </w:rPr>
                <w:t>TRS.1.2 TDD</w:t>
              </w:r>
            </w:ins>
          </w:p>
        </w:tc>
        <w:tc>
          <w:tcPr>
            <w:tcW w:w="819" w:type="dxa"/>
            <w:vMerge/>
            <w:tcBorders>
              <w:left w:val="single" w:sz="4" w:space="0" w:color="auto"/>
              <w:bottom w:val="nil"/>
              <w:right w:val="single" w:sz="4" w:space="0" w:color="auto"/>
            </w:tcBorders>
            <w:shd w:val="clear" w:color="auto" w:fill="auto"/>
          </w:tcPr>
          <w:p w14:paraId="3B5C50A8" w14:textId="77777777" w:rsidR="000C4E20" w:rsidRPr="00020619" w:rsidRDefault="000C4E20" w:rsidP="00BB34DD">
            <w:pPr>
              <w:pStyle w:val="TAC"/>
              <w:rPr>
                <w:ins w:id="51839" w:author="BigCREditor-RAN4#104-bis" w:date="2022-10-21T15:11:00Z"/>
              </w:rPr>
            </w:pPr>
          </w:p>
        </w:tc>
      </w:tr>
      <w:tr w:rsidR="000C4E20" w:rsidRPr="00020619" w14:paraId="5C61B4C3" w14:textId="77777777" w:rsidTr="00BB34DD">
        <w:trPr>
          <w:trHeight w:val="187"/>
          <w:jc w:val="center"/>
          <w:ins w:id="51840"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hideMark/>
          </w:tcPr>
          <w:p w14:paraId="0BBE651B" w14:textId="77777777" w:rsidR="000C4E20" w:rsidRPr="00020619" w:rsidRDefault="000C4E20" w:rsidP="00BB34DD">
            <w:pPr>
              <w:pStyle w:val="TAL"/>
              <w:rPr>
                <w:ins w:id="51841" w:author="BigCREditor-RAN4#104-bis" w:date="2022-10-21T15:11:00Z"/>
              </w:rPr>
            </w:pPr>
            <w:ins w:id="51842" w:author="BigCREditor-RAN4#104-bis" w:date="2022-10-21T15:11:00Z">
              <w:r w:rsidRPr="00020619">
                <w:t xml:space="preserve">PDSCH Reference measurement channel </w:t>
              </w:r>
            </w:ins>
          </w:p>
        </w:tc>
        <w:tc>
          <w:tcPr>
            <w:tcW w:w="1732" w:type="dxa"/>
            <w:tcBorders>
              <w:top w:val="single" w:sz="4" w:space="0" w:color="auto"/>
              <w:left w:val="single" w:sz="4" w:space="0" w:color="auto"/>
              <w:right w:val="single" w:sz="4" w:space="0" w:color="auto"/>
            </w:tcBorders>
          </w:tcPr>
          <w:p w14:paraId="223978D4" w14:textId="77777777" w:rsidR="000C4E20" w:rsidRPr="00020619" w:rsidRDefault="000C4E20" w:rsidP="00BB34DD">
            <w:pPr>
              <w:pStyle w:val="TAL"/>
              <w:rPr>
                <w:ins w:id="51843" w:author="BigCREditor-RAN4#104-bis" w:date="2022-10-21T15:11:00Z"/>
              </w:rPr>
            </w:pPr>
            <w:ins w:id="51844" w:author="BigCREditor-RAN4#104-bis" w:date="2022-10-21T15:11:00Z">
              <w:r w:rsidRPr="00020619">
                <w:t>Config</w:t>
              </w:r>
              <w:r w:rsidRPr="00020619">
                <w:rPr>
                  <w:rFonts w:eastAsia="Malgun Gothic"/>
                  <w:szCs w:val="18"/>
                </w:rPr>
                <w:t xml:space="preserve"> 1,4</w:t>
              </w:r>
            </w:ins>
          </w:p>
        </w:tc>
        <w:tc>
          <w:tcPr>
            <w:tcW w:w="1216" w:type="dxa"/>
            <w:tcBorders>
              <w:top w:val="single" w:sz="4" w:space="0" w:color="auto"/>
              <w:left w:val="single" w:sz="4" w:space="0" w:color="auto"/>
              <w:bottom w:val="nil"/>
              <w:right w:val="single" w:sz="4" w:space="0" w:color="auto"/>
            </w:tcBorders>
            <w:shd w:val="clear" w:color="auto" w:fill="auto"/>
          </w:tcPr>
          <w:p w14:paraId="11DD2374" w14:textId="77777777" w:rsidR="000C4E20" w:rsidRPr="00020619" w:rsidRDefault="000C4E20" w:rsidP="00BB34DD">
            <w:pPr>
              <w:pStyle w:val="TAC"/>
              <w:rPr>
                <w:ins w:id="51845" w:author="BigCREditor-RAN4#104-bis" w:date="2022-10-21T15:11:00Z"/>
              </w:rPr>
            </w:pPr>
          </w:p>
        </w:tc>
        <w:tc>
          <w:tcPr>
            <w:tcW w:w="812" w:type="dxa"/>
            <w:tcBorders>
              <w:top w:val="single" w:sz="4" w:space="0" w:color="auto"/>
              <w:left w:val="single" w:sz="4" w:space="0" w:color="auto"/>
              <w:right w:val="single" w:sz="4" w:space="0" w:color="auto"/>
            </w:tcBorders>
            <w:hideMark/>
          </w:tcPr>
          <w:p w14:paraId="6BA5C2B9" w14:textId="77777777" w:rsidR="000C4E20" w:rsidRPr="00020619" w:rsidRDefault="000C4E20" w:rsidP="00BB34DD">
            <w:pPr>
              <w:pStyle w:val="TAC"/>
              <w:rPr>
                <w:ins w:id="51846" w:author="BigCREditor-RAN4#104-bis" w:date="2022-10-21T15:11:00Z"/>
                <w:sz w:val="16"/>
              </w:rPr>
            </w:pPr>
            <w:ins w:id="51847" w:author="BigCREditor-RAN4#104-bis" w:date="2022-10-21T15:11:00Z">
              <w:r w:rsidRPr="00020619">
                <w:rPr>
                  <w:sz w:val="16"/>
                </w:rPr>
                <w:t>SR.1.1 FDD</w:t>
              </w:r>
            </w:ins>
          </w:p>
        </w:tc>
        <w:tc>
          <w:tcPr>
            <w:tcW w:w="828" w:type="dxa"/>
            <w:gridSpan w:val="2"/>
            <w:tcBorders>
              <w:top w:val="single" w:sz="4" w:space="0" w:color="auto"/>
              <w:left w:val="single" w:sz="4" w:space="0" w:color="auto"/>
              <w:bottom w:val="nil"/>
              <w:right w:val="single" w:sz="4" w:space="0" w:color="auto"/>
            </w:tcBorders>
            <w:shd w:val="clear" w:color="auto" w:fill="auto"/>
            <w:hideMark/>
          </w:tcPr>
          <w:p w14:paraId="512C2C24" w14:textId="77777777" w:rsidR="000C4E20" w:rsidRPr="00020619" w:rsidRDefault="000C4E20" w:rsidP="00BB34DD">
            <w:pPr>
              <w:pStyle w:val="TAC"/>
              <w:rPr>
                <w:ins w:id="51848" w:author="BigCREditor-RAN4#104-bis" w:date="2022-10-21T15:11:00Z"/>
                <w:sz w:val="16"/>
              </w:rPr>
            </w:pPr>
            <w:ins w:id="51849" w:author="BigCREditor-RAN4#104-bis" w:date="2022-10-21T15:11:00Z">
              <w:r w:rsidRPr="00020619">
                <w:rPr>
                  <w:sz w:val="16"/>
                </w:rPr>
                <w:t>-</w:t>
              </w:r>
            </w:ins>
          </w:p>
        </w:tc>
        <w:tc>
          <w:tcPr>
            <w:tcW w:w="900" w:type="dxa"/>
            <w:gridSpan w:val="3"/>
            <w:tcBorders>
              <w:top w:val="single" w:sz="4" w:space="0" w:color="auto"/>
              <w:left w:val="single" w:sz="4" w:space="0" w:color="auto"/>
              <w:right w:val="single" w:sz="4" w:space="0" w:color="auto"/>
            </w:tcBorders>
            <w:hideMark/>
          </w:tcPr>
          <w:p w14:paraId="26A64183" w14:textId="77777777" w:rsidR="000C4E20" w:rsidRPr="00020619" w:rsidRDefault="000C4E20" w:rsidP="00BB34DD">
            <w:pPr>
              <w:pStyle w:val="TAC"/>
              <w:rPr>
                <w:ins w:id="51850" w:author="BigCREditor-RAN4#104-bis" w:date="2022-10-21T15:11:00Z"/>
                <w:sz w:val="16"/>
              </w:rPr>
            </w:pPr>
            <w:ins w:id="51851" w:author="BigCREditor-RAN4#104-bis" w:date="2022-10-21T15:11:00Z">
              <w:r w:rsidRPr="00020619">
                <w:rPr>
                  <w:sz w:val="16"/>
                </w:rPr>
                <w:t>SR.1.1 FDD</w:t>
              </w:r>
            </w:ins>
          </w:p>
        </w:tc>
        <w:tc>
          <w:tcPr>
            <w:tcW w:w="819" w:type="dxa"/>
            <w:tcBorders>
              <w:top w:val="single" w:sz="4" w:space="0" w:color="auto"/>
              <w:left w:val="single" w:sz="4" w:space="0" w:color="auto"/>
              <w:bottom w:val="nil"/>
              <w:right w:val="single" w:sz="4" w:space="0" w:color="auto"/>
            </w:tcBorders>
            <w:shd w:val="clear" w:color="auto" w:fill="auto"/>
            <w:hideMark/>
          </w:tcPr>
          <w:p w14:paraId="532C0FA9" w14:textId="77777777" w:rsidR="000C4E20" w:rsidRPr="00020619" w:rsidRDefault="000C4E20" w:rsidP="00BB34DD">
            <w:pPr>
              <w:pStyle w:val="TAC"/>
              <w:rPr>
                <w:ins w:id="51852" w:author="BigCREditor-RAN4#104-bis" w:date="2022-10-21T15:11:00Z"/>
              </w:rPr>
            </w:pPr>
            <w:ins w:id="51853" w:author="BigCREditor-RAN4#104-bis" w:date="2022-10-21T15:11:00Z">
              <w:r w:rsidRPr="00020619">
                <w:t>-</w:t>
              </w:r>
            </w:ins>
          </w:p>
        </w:tc>
      </w:tr>
      <w:tr w:rsidR="000C4E20" w:rsidRPr="00020619" w14:paraId="72ED1EC3" w14:textId="77777777" w:rsidTr="00BB34DD">
        <w:trPr>
          <w:trHeight w:val="187"/>
          <w:jc w:val="center"/>
          <w:ins w:id="51854"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2B608C09" w14:textId="77777777" w:rsidR="000C4E20" w:rsidRPr="00020619" w:rsidRDefault="000C4E20" w:rsidP="00BB34DD">
            <w:pPr>
              <w:pStyle w:val="TAL"/>
              <w:rPr>
                <w:ins w:id="51855" w:author="BigCREditor-RAN4#104-bis" w:date="2022-10-21T15:11:00Z"/>
              </w:rPr>
            </w:pPr>
          </w:p>
        </w:tc>
        <w:tc>
          <w:tcPr>
            <w:tcW w:w="1732" w:type="dxa"/>
            <w:tcBorders>
              <w:left w:val="single" w:sz="4" w:space="0" w:color="auto"/>
              <w:right w:val="single" w:sz="4" w:space="0" w:color="auto"/>
            </w:tcBorders>
          </w:tcPr>
          <w:p w14:paraId="31E8FE07" w14:textId="77777777" w:rsidR="000C4E20" w:rsidRPr="00020619" w:rsidRDefault="000C4E20" w:rsidP="00BB34DD">
            <w:pPr>
              <w:pStyle w:val="TAL"/>
              <w:rPr>
                <w:ins w:id="51856" w:author="BigCREditor-RAN4#104-bis" w:date="2022-10-21T15:11:00Z"/>
              </w:rPr>
            </w:pPr>
            <w:ins w:id="51857" w:author="BigCREditor-RAN4#104-bis" w:date="2022-10-21T15:11:00Z">
              <w:r w:rsidRPr="00020619">
                <w:t>Config</w:t>
              </w:r>
              <w:r w:rsidRPr="00020619">
                <w:rPr>
                  <w:rFonts w:eastAsia="Malgun Gothic"/>
                  <w:szCs w:val="18"/>
                </w:rPr>
                <w:t xml:space="preserve"> 2</w:t>
              </w:r>
            </w:ins>
          </w:p>
        </w:tc>
        <w:tc>
          <w:tcPr>
            <w:tcW w:w="1216" w:type="dxa"/>
            <w:tcBorders>
              <w:top w:val="nil"/>
              <w:left w:val="single" w:sz="4" w:space="0" w:color="auto"/>
              <w:bottom w:val="nil"/>
              <w:right w:val="single" w:sz="4" w:space="0" w:color="auto"/>
            </w:tcBorders>
            <w:shd w:val="clear" w:color="auto" w:fill="auto"/>
          </w:tcPr>
          <w:p w14:paraId="52661454" w14:textId="77777777" w:rsidR="000C4E20" w:rsidRPr="00020619" w:rsidRDefault="000C4E20" w:rsidP="00BB34DD">
            <w:pPr>
              <w:pStyle w:val="TAC"/>
              <w:rPr>
                <w:ins w:id="51858" w:author="BigCREditor-RAN4#104-bis" w:date="2022-10-21T15:11:00Z"/>
              </w:rPr>
            </w:pPr>
          </w:p>
        </w:tc>
        <w:tc>
          <w:tcPr>
            <w:tcW w:w="812" w:type="dxa"/>
            <w:tcBorders>
              <w:left w:val="single" w:sz="4" w:space="0" w:color="auto"/>
              <w:right w:val="single" w:sz="4" w:space="0" w:color="auto"/>
            </w:tcBorders>
          </w:tcPr>
          <w:p w14:paraId="3126C6CA" w14:textId="77777777" w:rsidR="000C4E20" w:rsidRPr="00020619" w:rsidRDefault="000C4E20" w:rsidP="00BB34DD">
            <w:pPr>
              <w:pStyle w:val="TAC"/>
              <w:rPr>
                <w:ins w:id="51859" w:author="BigCREditor-RAN4#104-bis" w:date="2022-10-21T15:11:00Z"/>
                <w:sz w:val="16"/>
              </w:rPr>
            </w:pPr>
            <w:ins w:id="51860" w:author="BigCREditor-RAN4#104-bis" w:date="2022-10-21T15:11:00Z">
              <w:r w:rsidRPr="00020619">
                <w:rPr>
                  <w:sz w:val="16"/>
                </w:rPr>
                <w:t>SR.1.1 TDD</w:t>
              </w:r>
            </w:ins>
          </w:p>
        </w:tc>
        <w:tc>
          <w:tcPr>
            <w:tcW w:w="828" w:type="dxa"/>
            <w:gridSpan w:val="2"/>
            <w:tcBorders>
              <w:top w:val="nil"/>
              <w:left w:val="single" w:sz="4" w:space="0" w:color="auto"/>
              <w:bottom w:val="nil"/>
              <w:right w:val="single" w:sz="4" w:space="0" w:color="auto"/>
            </w:tcBorders>
            <w:shd w:val="clear" w:color="auto" w:fill="auto"/>
          </w:tcPr>
          <w:p w14:paraId="37A4F8EB" w14:textId="77777777" w:rsidR="000C4E20" w:rsidRPr="00020619" w:rsidRDefault="000C4E20" w:rsidP="00BB34DD">
            <w:pPr>
              <w:pStyle w:val="TAC"/>
              <w:rPr>
                <w:ins w:id="51861" w:author="BigCREditor-RAN4#104-bis" w:date="2022-10-21T15:11:00Z"/>
                <w:sz w:val="16"/>
              </w:rPr>
            </w:pPr>
          </w:p>
        </w:tc>
        <w:tc>
          <w:tcPr>
            <w:tcW w:w="900" w:type="dxa"/>
            <w:gridSpan w:val="3"/>
            <w:tcBorders>
              <w:left w:val="single" w:sz="4" w:space="0" w:color="auto"/>
              <w:right w:val="single" w:sz="4" w:space="0" w:color="auto"/>
            </w:tcBorders>
          </w:tcPr>
          <w:p w14:paraId="4EEE186D" w14:textId="77777777" w:rsidR="000C4E20" w:rsidRPr="00020619" w:rsidRDefault="000C4E20" w:rsidP="00BB34DD">
            <w:pPr>
              <w:pStyle w:val="TAC"/>
              <w:rPr>
                <w:ins w:id="51862" w:author="BigCREditor-RAN4#104-bis" w:date="2022-10-21T15:11:00Z"/>
                <w:sz w:val="16"/>
              </w:rPr>
            </w:pPr>
            <w:ins w:id="51863" w:author="BigCREditor-RAN4#104-bis" w:date="2022-10-21T15:11:00Z">
              <w:r w:rsidRPr="00020619">
                <w:rPr>
                  <w:sz w:val="16"/>
                </w:rPr>
                <w:t>SR.1.1 TDD</w:t>
              </w:r>
            </w:ins>
          </w:p>
        </w:tc>
        <w:tc>
          <w:tcPr>
            <w:tcW w:w="819" w:type="dxa"/>
            <w:tcBorders>
              <w:top w:val="nil"/>
              <w:left w:val="single" w:sz="4" w:space="0" w:color="auto"/>
              <w:bottom w:val="nil"/>
              <w:right w:val="single" w:sz="4" w:space="0" w:color="auto"/>
            </w:tcBorders>
            <w:shd w:val="clear" w:color="auto" w:fill="auto"/>
          </w:tcPr>
          <w:p w14:paraId="1F2BEB43" w14:textId="77777777" w:rsidR="000C4E20" w:rsidRPr="00020619" w:rsidRDefault="000C4E20" w:rsidP="00BB34DD">
            <w:pPr>
              <w:pStyle w:val="TAC"/>
              <w:rPr>
                <w:ins w:id="51864" w:author="BigCREditor-RAN4#104-bis" w:date="2022-10-21T15:11:00Z"/>
              </w:rPr>
            </w:pPr>
          </w:p>
        </w:tc>
      </w:tr>
      <w:tr w:rsidR="000C4E20" w:rsidRPr="00020619" w14:paraId="1292929D" w14:textId="77777777" w:rsidTr="00BB34DD">
        <w:trPr>
          <w:trHeight w:val="187"/>
          <w:jc w:val="center"/>
          <w:ins w:id="51865"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0DC20C3D" w14:textId="77777777" w:rsidR="000C4E20" w:rsidRPr="00020619" w:rsidRDefault="000C4E20" w:rsidP="00BB34DD">
            <w:pPr>
              <w:pStyle w:val="TAL"/>
              <w:rPr>
                <w:ins w:id="51866" w:author="BigCREditor-RAN4#104-bis" w:date="2022-10-21T15:11:00Z"/>
              </w:rPr>
            </w:pPr>
          </w:p>
        </w:tc>
        <w:tc>
          <w:tcPr>
            <w:tcW w:w="1732" w:type="dxa"/>
            <w:tcBorders>
              <w:left w:val="single" w:sz="4" w:space="0" w:color="auto"/>
              <w:bottom w:val="single" w:sz="4" w:space="0" w:color="auto"/>
              <w:right w:val="single" w:sz="4" w:space="0" w:color="auto"/>
            </w:tcBorders>
          </w:tcPr>
          <w:p w14:paraId="685C3B20" w14:textId="77777777" w:rsidR="000C4E20" w:rsidRPr="00020619" w:rsidRDefault="000C4E20" w:rsidP="00BB34DD">
            <w:pPr>
              <w:pStyle w:val="TAL"/>
              <w:rPr>
                <w:ins w:id="51867" w:author="BigCREditor-RAN4#104-bis" w:date="2022-10-21T15:11:00Z"/>
              </w:rPr>
            </w:pPr>
            <w:ins w:id="51868" w:author="BigCREditor-RAN4#104-bis" w:date="2022-10-21T15:11:00Z">
              <w:r w:rsidRPr="00020619">
                <w:t>Config</w:t>
              </w:r>
              <w:r w:rsidRPr="00020619">
                <w:rPr>
                  <w:rFonts w:eastAsia="Malgun Gothic"/>
                  <w:szCs w:val="18"/>
                </w:rPr>
                <w:t xml:space="preserve"> 3</w:t>
              </w:r>
            </w:ins>
          </w:p>
        </w:tc>
        <w:tc>
          <w:tcPr>
            <w:tcW w:w="1216" w:type="dxa"/>
            <w:tcBorders>
              <w:top w:val="nil"/>
              <w:left w:val="single" w:sz="4" w:space="0" w:color="auto"/>
              <w:bottom w:val="single" w:sz="4" w:space="0" w:color="auto"/>
              <w:right w:val="single" w:sz="4" w:space="0" w:color="auto"/>
            </w:tcBorders>
            <w:shd w:val="clear" w:color="auto" w:fill="auto"/>
          </w:tcPr>
          <w:p w14:paraId="355538F4" w14:textId="77777777" w:rsidR="000C4E20" w:rsidRPr="00020619" w:rsidRDefault="000C4E20" w:rsidP="00BB34DD">
            <w:pPr>
              <w:pStyle w:val="TAC"/>
              <w:rPr>
                <w:ins w:id="51869" w:author="BigCREditor-RAN4#104-bis" w:date="2022-10-21T15:11:00Z"/>
              </w:rPr>
            </w:pPr>
          </w:p>
        </w:tc>
        <w:tc>
          <w:tcPr>
            <w:tcW w:w="812" w:type="dxa"/>
            <w:tcBorders>
              <w:left w:val="single" w:sz="4" w:space="0" w:color="auto"/>
              <w:bottom w:val="single" w:sz="4" w:space="0" w:color="auto"/>
              <w:right w:val="single" w:sz="4" w:space="0" w:color="auto"/>
            </w:tcBorders>
          </w:tcPr>
          <w:p w14:paraId="2176CBEC" w14:textId="77777777" w:rsidR="000C4E20" w:rsidRPr="00020619" w:rsidRDefault="000C4E20" w:rsidP="00BB34DD">
            <w:pPr>
              <w:pStyle w:val="TAC"/>
              <w:rPr>
                <w:ins w:id="51870" w:author="BigCREditor-RAN4#104-bis" w:date="2022-10-21T15:11:00Z"/>
                <w:sz w:val="16"/>
              </w:rPr>
            </w:pPr>
            <w:ins w:id="51871" w:author="BigCREditor-RAN4#104-bis" w:date="2022-10-21T15:11:00Z">
              <w:r w:rsidRPr="00020619">
                <w:rPr>
                  <w:sz w:val="16"/>
                </w:rPr>
                <w:t>SR.2.1 TDD</w:t>
              </w:r>
            </w:ins>
          </w:p>
        </w:tc>
        <w:tc>
          <w:tcPr>
            <w:tcW w:w="828" w:type="dxa"/>
            <w:gridSpan w:val="2"/>
            <w:tcBorders>
              <w:top w:val="nil"/>
              <w:left w:val="single" w:sz="4" w:space="0" w:color="auto"/>
              <w:bottom w:val="single" w:sz="4" w:space="0" w:color="auto"/>
              <w:right w:val="single" w:sz="4" w:space="0" w:color="auto"/>
            </w:tcBorders>
            <w:shd w:val="clear" w:color="auto" w:fill="auto"/>
          </w:tcPr>
          <w:p w14:paraId="6579EA0F" w14:textId="77777777" w:rsidR="000C4E20" w:rsidRPr="00020619" w:rsidRDefault="000C4E20" w:rsidP="00BB34DD">
            <w:pPr>
              <w:pStyle w:val="TAC"/>
              <w:rPr>
                <w:ins w:id="51872" w:author="BigCREditor-RAN4#104-bis" w:date="2022-10-21T15:11:00Z"/>
                <w:sz w:val="16"/>
              </w:rPr>
            </w:pPr>
          </w:p>
        </w:tc>
        <w:tc>
          <w:tcPr>
            <w:tcW w:w="900" w:type="dxa"/>
            <w:gridSpan w:val="3"/>
            <w:tcBorders>
              <w:left w:val="single" w:sz="4" w:space="0" w:color="auto"/>
              <w:bottom w:val="single" w:sz="4" w:space="0" w:color="auto"/>
              <w:right w:val="single" w:sz="4" w:space="0" w:color="auto"/>
            </w:tcBorders>
          </w:tcPr>
          <w:p w14:paraId="11152CAD" w14:textId="77777777" w:rsidR="000C4E20" w:rsidRPr="00020619" w:rsidRDefault="000C4E20" w:rsidP="00BB34DD">
            <w:pPr>
              <w:pStyle w:val="TAC"/>
              <w:rPr>
                <w:ins w:id="51873" w:author="BigCREditor-RAN4#104-bis" w:date="2022-10-21T15:11:00Z"/>
                <w:sz w:val="16"/>
              </w:rPr>
            </w:pPr>
            <w:ins w:id="51874" w:author="BigCREditor-RAN4#104-bis" w:date="2022-10-21T15:11:00Z">
              <w:r w:rsidRPr="00020619">
                <w:rPr>
                  <w:sz w:val="16"/>
                </w:rPr>
                <w:t>SR2.1 TDD</w:t>
              </w:r>
            </w:ins>
          </w:p>
        </w:tc>
        <w:tc>
          <w:tcPr>
            <w:tcW w:w="819" w:type="dxa"/>
            <w:tcBorders>
              <w:top w:val="nil"/>
              <w:left w:val="single" w:sz="4" w:space="0" w:color="auto"/>
              <w:bottom w:val="single" w:sz="4" w:space="0" w:color="auto"/>
              <w:right w:val="single" w:sz="4" w:space="0" w:color="auto"/>
            </w:tcBorders>
            <w:shd w:val="clear" w:color="auto" w:fill="auto"/>
          </w:tcPr>
          <w:p w14:paraId="745F998C" w14:textId="77777777" w:rsidR="000C4E20" w:rsidRPr="00020619" w:rsidRDefault="000C4E20" w:rsidP="00BB34DD">
            <w:pPr>
              <w:pStyle w:val="TAC"/>
              <w:rPr>
                <w:ins w:id="51875" w:author="BigCREditor-RAN4#104-bis" w:date="2022-10-21T15:11:00Z"/>
              </w:rPr>
            </w:pPr>
          </w:p>
        </w:tc>
      </w:tr>
      <w:tr w:rsidR="000C4E20" w:rsidRPr="00020619" w14:paraId="52BB1089" w14:textId="77777777" w:rsidTr="00BB34DD">
        <w:trPr>
          <w:trHeight w:val="187"/>
          <w:jc w:val="center"/>
          <w:ins w:id="51876" w:author="BigCREditor-RAN4#104-bis" w:date="2022-10-21T15:11:00Z"/>
        </w:trPr>
        <w:tc>
          <w:tcPr>
            <w:tcW w:w="1975" w:type="dxa"/>
            <w:gridSpan w:val="3"/>
            <w:tcBorders>
              <w:left w:val="single" w:sz="4" w:space="0" w:color="auto"/>
              <w:bottom w:val="nil"/>
              <w:right w:val="single" w:sz="4" w:space="0" w:color="auto"/>
            </w:tcBorders>
            <w:shd w:val="clear" w:color="auto" w:fill="auto"/>
          </w:tcPr>
          <w:p w14:paraId="1C0F432A" w14:textId="77777777" w:rsidR="000C4E20" w:rsidRPr="00020619" w:rsidRDefault="000C4E20" w:rsidP="00BB34DD">
            <w:pPr>
              <w:pStyle w:val="TAL"/>
              <w:rPr>
                <w:ins w:id="51877" w:author="BigCREditor-RAN4#104-bis" w:date="2022-10-21T15:11:00Z"/>
              </w:rPr>
            </w:pPr>
            <w:ins w:id="51878" w:author="BigCREditor-RAN4#104-bis" w:date="2022-10-21T15:11:00Z">
              <w:r w:rsidRPr="00020619">
                <w:rPr>
                  <w:rFonts w:cs="v5.0.0"/>
                </w:rPr>
                <w:t>RMSI CORESET Reference Channel</w:t>
              </w:r>
            </w:ins>
          </w:p>
        </w:tc>
        <w:tc>
          <w:tcPr>
            <w:tcW w:w="1732" w:type="dxa"/>
            <w:tcBorders>
              <w:left w:val="single" w:sz="4" w:space="0" w:color="auto"/>
              <w:bottom w:val="single" w:sz="4" w:space="0" w:color="auto"/>
              <w:right w:val="single" w:sz="4" w:space="0" w:color="auto"/>
            </w:tcBorders>
          </w:tcPr>
          <w:p w14:paraId="10906998" w14:textId="77777777" w:rsidR="000C4E20" w:rsidRPr="00020619" w:rsidRDefault="000C4E20" w:rsidP="00BB34DD">
            <w:pPr>
              <w:pStyle w:val="TAL"/>
              <w:rPr>
                <w:ins w:id="51879" w:author="BigCREditor-RAN4#104-bis" w:date="2022-10-21T15:11:00Z"/>
              </w:rPr>
            </w:pPr>
            <w:ins w:id="51880" w:author="BigCREditor-RAN4#104-bis" w:date="2022-10-21T15:11:00Z">
              <w:r w:rsidRPr="00020619">
                <w:t>Config</w:t>
              </w:r>
              <w:r w:rsidRPr="00020619">
                <w:rPr>
                  <w:szCs w:val="18"/>
                </w:rPr>
                <w:t xml:space="preserve"> 1,4</w:t>
              </w:r>
            </w:ins>
          </w:p>
        </w:tc>
        <w:tc>
          <w:tcPr>
            <w:tcW w:w="1216" w:type="dxa"/>
            <w:tcBorders>
              <w:left w:val="single" w:sz="4" w:space="0" w:color="auto"/>
              <w:bottom w:val="nil"/>
              <w:right w:val="single" w:sz="4" w:space="0" w:color="auto"/>
            </w:tcBorders>
            <w:shd w:val="clear" w:color="auto" w:fill="auto"/>
          </w:tcPr>
          <w:p w14:paraId="0F2F9CB3" w14:textId="77777777" w:rsidR="000C4E20" w:rsidRPr="00020619" w:rsidRDefault="000C4E20" w:rsidP="00BB34DD">
            <w:pPr>
              <w:pStyle w:val="TAC"/>
              <w:rPr>
                <w:ins w:id="51881" w:author="BigCREditor-RAN4#104-bis" w:date="2022-10-21T15:11:00Z"/>
              </w:rPr>
            </w:pPr>
          </w:p>
        </w:tc>
        <w:tc>
          <w:tcPr>
            <w:tcW w:w="812" w:type="dxa"/>
            <w:tcBorders>
              <w:left w:val="single" w:sz="4" w:space="0" w:color="auto"/>
              <w:bottom w:val="single" w:sz="4" w:space="0" w:color="auto"/>
              <w:right w:val="single" w:sz="4" w:space="0" w:color="auto"/>
            </w:tcBorders>
          </w:tcPr>
          <w:p w14:paraId="309B4683" w14:textId="77777777" w:rsidR="000C4E20" w:rsidRPr="00020619" w:rsidRDefault="000C4E20" w:rsidP="00BB34DD">
            <w:pPr>
              <w:pStyle w:val="TAC"/>
              <w:rPr>
                <w:ins w:id="51882" w:author="BigCREditor-RAN4#104-bis" w:date="2022-10-21T15:11:00Z"/>
                <w:sz w:val="16"/>
              </w:rPr>
            </w:pPr>
            <w:ins w:id="51883" w:author="BigCREditor-RAN4#104-bis" w:date="2022-10-21T15:11:00Z">
              <w:r w:rsidRPr="00020619">
                <w:rPr>
                  <w:sz w:val="16"/>
                </w:rPr>
                <w:t>CR.1.1 FDD</w:t>
              </w:r>
            </w:ins>
          </w:p>
        </w:tc>
        <w:tc>
          <w:tcPr>
            <w:tcW w:w="828" w:type="dxa"/>
            <w:gridSpan w:val="2"/>
            <w:tcBorders>
              <w:left w:val="single" w:sz="4" w:space="0" w:color="auto"/>
              <w:bottom w:val="nil"/>
              <w:right w:val="single" w:sz="4" w:space="0" w:color="auto"/>
            </w:tcBorders>
            <w:shd w:val="clear" w:color="auto" w:fill="auto"/>
          </w:tcPr>
          <w:p w14:paraId="4FECCE01" w14:textId="77777777" w:rsidR="000C4E20" w:rsidRPr="00020619" w:rsidRDefault="000C4E20" w:rsidP="00BB34DD">
            <w:pPr>
              <w:pStyle w:val="TAC"/>
              <w:rPr>
                <w:ins w:id="51884" w:author="BigCREditor-RAN4#104-bis" w:date="2022-10-21T15:11:00Z"/>
                <w:sz w:val="16"/>
              </w:rPr>
            </w:pPr>
            <w:ins w:id="51885" w:author="BigCREditor-RAN4#104-bis" w:date="2022-10-21T15:11:00Z">
              <w:r w:rsidRPr="00020619">
                <w:rPr>
                  <w:sz w:val="16"/>
                </w:rPr>
                <w:t>-</w:t>
              </w:r>
            </w:ins>
          </w:p>
        </w:tc>
        <w:tc>
          <w:tcPr>
            <w:tcW w:w="900" w:type="dxa"/>
            <w:gridSpan w:val="3"/>
            <w:tcBorders>
              <w:left w:val="single" w:sz="4" w:space="0" w:color="auto"/>
              <w:bottom w:val="single" w:sz="4" w:space="0" w:color="auto"/>
              <w:right w:val="single" w:sz="4" w:space="0" w:color="auto"/>
            </w:tcBorders>
          </w:tcPr>
          <w:p w14:paraId="4AA7E1F7" w14:textId="77777777" w:rsidR="000C4E20" w:rsidRPr="00020619" w:rsidRDefault="000C4E20" w:rsidP="00BB34DD">
            <w:pPr>
              <w:pStyle w:val="TAC"/>
              <w:rPr>
                <w:ins w:id="51886" w:author="BigCREditor-RAN4#104-bis" w:date="2022-10-21T15:11:00Z"/>
                <w:sz w:val="16"/>
              </w:rPr>
            </w:pPr>
            <w:ins w:id="51887" w:author="BigCREditor-RAN4#104-bis" w:date="2022-10-21T15:11:00Z">
              <w:r w:rsidRPr="00020619">
                <w:rPr>
                  <w:sz w:val="16"/>
                </w:rPr>
                <w:t>CR.1.1 FDD</w:t>
              </w:r>
            </w:ins>
          </w:p>
        </w:tc>
        <w:tc>
          <w:tcPr>
            <w:tcW w:w="819" w:type="dxa"/>
            <w:tcBorders>
              <w:left w:val="single" w:sz="4" w:space="0" w:color="auto"/>
              <w:bottom w:val="nil"/>
              <w:right w:val="single" w:sz="4" w:space="0" w:color="auto"/>
            </w:tcBorders>
            <w:shd w:val="clear" w:color="auto" w:fill="auto"/>
          </w:tcPr>
          <w:p w14:paraId="2594A643" w14:textId="77777777" w:rsidR="000C4E20" w:rsidRPr="00020619" w:rsidRDefault="000C4E20" w:rsidP="00BB34DD">
            <w:pPr>
              <w:pStyle w:val="TAC"/>
              <w:rPr>
                <w:ins w:id="51888" w:author="BigCREditor-RAN4#104-bis" w:date="2022-10-21T15:11:00Z"/>
              </w:rPr>
            </w:pPr>
          </w:p>
        </w:tc>
      </w:tr>
      <w:tr w:rsidR="000C4E20" w:rsidRPr="00020619" w14:paraId="3B183FB4" w14:textId="77777777" w:rsidTr="00BB34DD">
        <w:trPr>
          <w:trHeight w:val="187"/>
          <w:jc w:val="center"/>
          <w:ins w:id="51889"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6D763A73" w14:textId="77777777" w:rsidR="000C4E20" w:rsidRPr="00020619" w:rsidRDefault="000C4E20" w:rsidP="00BB34DD">
            <w:pPr>
              <w:pStyle w:val="TAL"/>
              <w:rPr>
                <w:ins w:id="51890" w:author="BigCREditor-RAN4#104-bis" w:date="2022-10-21T15:11:00Z"/>
              </w:rPr>
            </w:pPr>
          </w:p>
        </w:tc>
        <w:tc>
          <w:tcPr>
            <w:tcW w:w="1732" w:type="dxa"/>
            <w:tcBorders>
              <w:left w:val="single" w:sz="4" w:space="0" w:color="auto"/>
              <w:bottom w:val="single" w:sz="4" w:space="0" w:color="auto"/>
              <w:right w:val="single" w:sz="4" w:space="0" w:color="auto"/>
            </w:tcBorders>
          </w:tcPr>
          <w:p w14:paraId="6BAD3015" w14:textId="77777777" w:rsidR="000C4E20" w:rsidRPr="00020619" w:rsidRDefault="000C4E20" w:rsidP="00BB34DD">
            <w:pPr>
              <w:pStyle w:val="TAL"/>
              <w:rPr>
                <w:ins w:id="51891" w:author="BigCREditor-RAN4#104-bis" w:date="2022-10-21T15:11:00Z"/>
              </w:rPr>
            </w:pPr>
            <w:ins w:id="51892" w:author="BigCREditor-RAN4#104-bis" w:date="2022-10-21T15:11:00Z">
              <w:r w:rsidRPr="00020619">
                <w:t>Config</w:t>
              </w:r>
              <w:r w:rsidRPr="00020619">
                <w:rPr>
                  <w:szCs w:val="18"/>
                </w:rPr>
                <w:t xml:space="preserve"> 2</w:t>
              </w:r>
            </w:ins>
          </w:p>
        </w:tc>
        <w:tc>
          <w:tcPr>
            <w:tcW w:w="1216" w:type="dxa"/>
            <w:tcBorders>
              <w:top w:val="nil"/>
              <w:left w:val="single" w:sz="4" w:space="0" w:color="auto"/>
              <w:bottom w:val="nil"/>
              <w:right w:val="single" w:sz="4" w:space="0" w:color="auto"/>
            </w:tcBorders>
            <w:shd w:val="clear" w:color="auto" w:fill="auto"/>
          </w:tcPr>
          <w:p w14:paraId="6E1A7B74" w14:textId="77777777" w:rsidR="000C4E20" w:rsidRPr="00020619" w:rsidRDefault="000C4E20" w:rsidP="00BB34DD">
            <w:pPr>
              <w:pStyle w:val="TAC"/>
              <w:rPr>
                <w:ins w:id="51893" w:author="BigCREditor-RAN4#104-bis" w:date="2022-10-21T15:11:00Z"/>
              </w:rPr>
            </w:pPr>
          </w:p>
        </w:tc>
        <w:tc>
          <w:tcPr>
            <w:tcW w:w="812" w:type="dxa"/>
            <w:tcBorders>
              <w:left w:val="single" w:sz="4" w:space="0" w:color="auto"/>
              <w:bottom w:val="single" w:sz="4" w:space="0" w:color="auto"/>
              <w:right w:val="single" w:sz="4" w:space="0" w:color="auto"/>
            </w:tcBorders>
          </w:tcPr>
          <w:p w14:paraId="08FF0BA7" w14:textId="77777777" w:rsidR="000C4E20" w:rsidRPr="00020619" w:rsidRDefault="000C4E20" w:rsidP="00BB34DD">
            <w:pPr>
              <w:pStyle w:val="TAC"/>
              <w:rPr>
                <w:ins w:id="51894" w:author="BigCREditor-RAN4#104-bis" w:date="2022-10-21T15:11:00Z"/>
                <w:sz w:val="16"/>
              </w:rPr>
            </w:pPr>
            <w:ins w:id="51895" w:author="BigCREditor-RAN4#104-bis" w:date="2022-10-21T15:11:00Z">
              <w:r w:rsidRPr="00020619">
                <w:rPr>
                  <w:sz w:val="16"/>
                </w:rPr>
                <w:t>CR.1.1 TDD</w:t>
              </w:r>
            </w:ins>
          </w:p>
        </w:tc>
        <w:tc>
          <w:tcPr>
            <w:tcW w:w="828" w:type="dxa"/>
            <w:gridSpan w:val="2"/>
            <w:tcBorders>
              <w:top w:val="nil"/>
              <w:left w:val="single" w:sz="4" w:space="0" w:color="auto"/>
              <w:bottom w:val="nil"/>
              <w:right w:val="single" w:sz="4" w:space="0" w:color="auto"/>
            </w:tcBorders>
            <w:shd w:val="clear" w:color="auto" w:fill="auto"/>
          </w:tcPr>
          <w:p w14:paraId="3B6EB88B" w14:textId="77777777" w:rsidR="000C4E20" w:rsidRPr="00020619" w:rsidRDefault="000C4E20" w:rsidP="00BB34DD">
            <w:pPr>
              <w:pStyle w:val="TAC"/>
              <w:rPr>
                <w:ins w:id="51896" w:author="BigCREditor-RAN4#104-bis" w:date="2022-10-21T15:11:00Z"/>
                <w:sz w:val="16"/>
              </w:rPr>
            </w:pPr>
          </w:p>
        </w:tc>
        <w:tc>
          <w:tcPr>
            <w:tcW w:w="900" w:type="dxa"/>
            <w:gridSpan w:val="3"/>
            <w:tcBorders>
              <w:left w:val="single" w:sz="4" w:space="0" w:color="auto"/>
              <w:bottom w:val="single" w:sz="4" w:space="0" w:color="auto"/>
              <w:right w:val="single" w:sz="4" w:space="0" w:color="auto"/>
            </w:tcBorders>
          </w:tcPr>
          <w:p w14:paraId="21AA9326" w14:textId="77777777" w:rsidR="000C4E20" w:rsidRPr="00020619" w:rsidRDefault="000C4E20" w:rsidP="00BB34DD">
            <w:pPr>
              <w:pStyle w:val="TAC"/>
              <w:rPr>
                <w:ins w:id="51897" w:author="BigCREditor-RAN4#104-bis" w:date="2022-10-21T15:11:00Z"/>
                <w:sz w:val="16"/>
              </w:rPr>
            </w:pPr>
            <w:ins w:id="51898" w:author="BigCREditor-RAN4#104-bis" w:date="2022-10-21T15:11:00Z">
              <w:r w:rsidRPr="00020619">
                <w:rPr>
                  <w:sz w:val="16"/>
                </w:rPr>
                <w:t>CR.1.1 TDD</w:t>
              </w:r>
            </w:ins>
          </w:p>
        </w:tc>
        <w:tc>
          <w:tcPr>
            <w:tcW w:w="819" w:type="dxa"/>
            <w:tcBorders>
              <w:top w:val="nil"/>
              <w:left w:val="single" w:sz="4" w:space="0" w:color="auto"/>
              <w:bottom w:val="nil"/>
              <w:right w:val="single" w:sz="4" w:space="0" w:color="auto"/>
            </w:tcBorders>
            <w:shd w:val="clear" w:color="auto" w:fill="auto"/>
          </w:tcPr>
          <w:p w14:paraId="27DBECCD" w14:textId="77777777" w:rsidR="000C4E20" w:rsidRPr="00020619" w:rsidRDefault="000C4E20" w:rsidP="00BB34DD">
            <w:pPr>
              <w:pStyle w:val="TAC"/>
              <w:rPr>
                <w:ins w:id="51899" w:author="BigCREditor-RAN4#104-bis" w:date="2022-10-21T15:11:00Z"/>
              </w:rPr>
            </w:pPr>
          </w:p>
        </w:tc>
      </w:tr>
      <w:tr w:rsidR="000C4E20" w:rsidRPr="00020619" w14:paraId="75747A28" w14:textId="77777777" w:rsidTr="00BB34DD">
        <w:trPr>
          <w:trHeight w:val="187"/>
          <w:jc w:val="center"/>
          <w:ins w:id="51900"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2C509DF4" w14:textId="77777777" w:rsidR="000C4E20" w:rsidRPr="00020619" w:rsidRDefault="000C4E20" w:rsidP="00BB34DD">
            <w:pPr>
              <w:pStyle w:val="TAL"/>
              <w:rPr>
                <w:ins w:id="51901" w:author="BigCREditor-RAN4#104-bis" w:date="2022-10-21T15:11:00Z"/>
              </w:rPr>
            </w:pPr>
          </w:p>
        </w:tc>
        <w:tc>
          <w:tcPr>
            <w:tcW w:w="1732" w:type="dxa"/>
            <w:tcBorders>
              <w:left w:val="single" w:sz="4" w:space="0" w:color="auto"/>
              <w:bottom w:val="single" w:sz="4" w:space="0" w:color="auto"/>
              <w:right w:val="single" w:sz="4" w:space="0" w:color="auto"/>
            </w:tcBorders>
          </w:tcPr>
          <w:p w14:paraId="2BC87102" w14:textId="77777777" w:rsidR="000C4E20" w:rsidRPr="00020619" w:rsidRDefault="000C4E20" w:rsidP="00BB34DD">
            <w:pPr>
              <w:pStyle w:val="TAL"/>
              <w:rPr>
                <w:ins w:id="51902" w:author="BigCREditor-RAN4#104-bis" w:date="2022-10-21T15:11:00Z"/>
              </w:rPr>
            </w:pPr>
            <w:ins w:id="51903" w:author="BigCREditor-RAN4#104-bis" w:date="2022-10-21T15:11:00Z">
              <w:r w:rsidRPr="00020619">
                <w:t>Config</w:t>
              </w:r>
              <w:r w:rsidRPr="00020619">
                <w:rPr>
                  <w:szCs w:val="18"/>
                </w:rPr>
                <w:t xml:space="preserve"> 3</w:t>
              </w:r>
            </w:ins>
          </w:p>
        </w:tc>
        <w:tc>
          <w:tcPr>
            <w:tcW w:w="1216" w:type="dxa"/>
            <w:tcBorders>
              <w:top w:val="nil"/>
              <w:left w:val="single" w:sz="4" w:space="0" w:color="auto"/>
              <w:bottom w:val="single" w:sz="4" w:space="0" w:color="auto"/>
              <w:right w:val="single" w:sz="4" w:space="0" w:color="auto"/>
            </w:tcBorders>
            <w:shd w:val="clear" w:color="auto" w:fill="auto"/>
          </w:tcPr>
          <w:p w14:paraId="43A42BA0" w14:textId="77777777" w:rsidR="000C4E20" w:rsidRPr="00020619" w:rsidRDefault="000C4E20" w:rsidP="00BB34DD">
            <w:pPr>
              <w:pStyle w:val="TAC"/>
              <w:rPr>
                <w:ins w:id="51904" w:author="BigCREditor-RAN4#104-bis" w:date="2022-10-21T15:11:00Z"/>
              </w:rPr>
            </w:pPr>
          </w:p>
        </w:tc>
        <w:tc>
          <w:tcPr>
            <w:tcW w:w="812" w:type="dxa"/>
            <w:tcBorders>
              <w:left w:val="single" w:sz="4" w:space="0" w:color="auto"/>
              <w:bottom w:val="single" w:sz="4" w:space="0" w:color="auto"/>
              <w:right w:val="single" w:sz="4" w:space="0" w:color="auto"/>
            </w:tcBorders>
          </w:tcPr>
          <w:p w14:paraId="0C2A610F" w14:textId="77777777" w:rsidR="000C4E20" w:rsidRPr="00020619" w:rsidRDefault="000C4E20" w:rsidP="00BB34DD">
            <w:pPr>
              <w:pStyle w:val="TAC"/>
              <w:rPr>
                <w:ins w:id="51905" w:author="BigCREditor-RAN4#104-bis" w:date="2022-10-21T15:11:00Z"/>
                <w:sz w:val="16"/>
              </w:rPr>
            </w:pPr>
            <w:ins w:id="51906" w:author="BigCREditor-RAN4#104-bis" w:date="2022-10-21T15:11:00Z">
              <w:r w:rsidRPr="00020619">
                <w:rPr>
                  <w:sz w:val="16"/>
                </w:rPr>
                <w:t>CR.2.1 TDD</w:t>
              </w:r>
            </w:ins>
          </w:p>
        </w:tc>
        <w:tc>
          <w:tcPr>
            <w:tcW w:w="828" w:type="dxa"/>
            <w:gridSpan w:val="2"/>
            <w:tcBorders>
              <w:top w:val="nil"/>
              <w:left w:val="single" w:sz="4" w:space="0" w:color="auto"/>
              <w:bottom w:val="single" w:sz="4" w:space="0" w:color="auto"/>
              <w:right w:val="single" w:sz="4" w:space="0" w:color="auto"/>
            </w:tcBorders>
            <w:shd w:val="clear" w:color="auto" w:fill="auto"/>
          </w:tcPr>
          <w:p w14:paraId="50DA3E4F" w14:textId="77777777" w:rsidR="000C4E20" w:rsidRPr="00020619" w:rsidRDefault="000C4E20" w:rsidP="00BB34DD">
            <w:pPr>
              <w:pStyle w:val="TAC"/>
              <w:rPr>
                <w:ins w:id="51907" w:author="BigCREditor-RAN4#104-bis" w:date="2022-10-21T15:11:00Z"/>
                <w:sz w:val="16"/>
              </w:rPr>
            </w:pPr>
          </w:p>
        </w:tc>
        <w:tc>
          <w:tcPr>
            <w:tcW w:w="900" w:type="dxa"/>
            <w:gridSpan w:val="3"/>
            <w:tcBorders>
              <w:left w:val="single" w:sz="4" w:space="0" w:color="auto"/>
              <w:bottom w:val="single" w:sz="4" w:space="0" w:color="auto"/>
              <w:right w:val="single" w:sz="4" w:space="0" w:color="auto"/>
            </w:tcBorders>
          </w:tcPr>
          <w:p w14:paraId="5F954FF0" w14:textId="77777777" w:rsidR="000C4E20" w:rsidRPr="00020619" w:rsidRDefault="000C4E20" w:rsidP="00BB34DD">
            <w:pPr>
              <w:pStyle w:val="TAC"/>
              <w:rPr>
                <w:ins w:id="51908" w:author="BigCREditor-RAN4#104-bis" w:date="2022-10-21T15:11:00Z"/>
                <w:sz w:val="16"/>
              </w:rPr>
            </w:pPr>
            <w:ins w:id="51909" w:author="BigCREditor-RAN4#104-bis" w:date="2022-10-21T15:11:00Z">
              <w:r w:rsidRPr="00020619">
                <w:rPr>
                  <w:sz w:val="16"/>
                </w:rPr>
                <w:t>CR.2.1 TDD</w:t>
              </w:r>
            </w:ins>
          </w:p>
        </w:tc>
        <w:tc>
          <w:tcPr>
            <w:tcW w:w="819" w:type="dxa"/>
            <w:tcBorders>
              <w:top w:val="nil"/>
              <w:left w:val="single" w:sz="4" w:space="0" w:color="auto"/>
              <w:bottom w:val="single" w:sz="4" w:space="0" w:color="auto"/>
              <w:right w:val="single" w:sz="4" w:space="0" w:color="auto"/>
            </w:tcBorders>
            <w:shd w:val="clear" w:color="auto" w:fill="auto"/>
          </w:tcPr>
          <w:p w14:paraId="7E2891F6" w14:textId="77777777" w:rsidR="000C4E20" w:rsidRPr="00020619" w:rsidRDefault="000C4E20" w:rsidP="00BB34DD">
            <w:pPr>
              <w:pStyle w:val="TAC"/>
              <w:rPr>
                <w:ins w:id="51910" w:author="BigCREditor-RAN4#104-bis" w:date="2022-10-21T15:11:00Z"/>
              </w:rPr>
            </w:pPr>
          </w:p>
        </w:tc>
      </w:tr>
      <w:tr w:rsidR="000C4E20" w:rsidRPr="00020619" w14:paraId="096DC733" w14:textId="77777777" w:rsidTr="00BB34DD">
        <w:trPr>
          <w:trHeight w:val="187"/>
          <w:jc w:val="center"/>
          <w:ins w:id="51911"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107F5109" w14:textId="77777777" w:rsidR="000C4E20" w:rsidRPr="00020619" w:rsidRDefault="000C4E20" w:rsidP="00BB34DD">
            <w:pPr>
              <w:pStyle w:val="TAL"/>
              <w:rPr>
                <w:ins w:id="51912" w:author="BigCREditor-RAN4#104-bis" w:date="2022-10-21T15:11:00Z"/>
              </w:rPr>
            </w:pPr>
            <w:ins w:id="51913" w:author="BigCREditor-RAN4#104-bis" w:date="2022-10-21T15:11:00Z">
              <w:r w:rsidRPr="00020619">
                <w:rPr>
                  <w:rFonts w:cs="v5.0.0"/>
                </w:rPr>
                <w:t>Dedicated CORESET Reference Channel</w:t>
              </w:r>
            </w:ins>
          </w:p>
        </w:tc>
        <w:tc>
          <w:tcPr>
            <w:tcW w:w="1732" w:type="dxa"/>
            <w:tcBorders>
              <w:top w:val="single" w:sz="4" w:space="0" w:color="auto"/>
              <w:left w:val="single" w:sz="4" w:space="0" w:color="auto"/>
              <w:right w:val="single" w:sz="4" w:space="0" w:color="auto"/>
            </w:tcBorders>
          </w:tcPr>
          <w:p w14:paraId="7F548D86" w14:textId="77777777" w:rsidR="000C4E20" w:rsidRPr="00020619" w:rsidRDefault="000C4E20" w:rsidP="00BB34DD">
            <w:pPr>
              <w:pStyle w:val="TAL"/>
              <w:rPr>
                <w:ins w:id="51914" w:author="BigCREditor-RAN4#104-bis" w:date="2022-10-21T15:11:00Z"/>
              </w:rPr>
            </w:pPr>
            <w:ins w:id="51915" w:author="BigCREditor-RAN4#104-bis" w:date="2022-10-21T15:11:00Z">
              <w:r w:rsidRPr="00020619">
                <w:t>Config</w:t>
              </w:r>
              <w:r w:rsidRPr="00020619">
                <w:rPr>
                  <w:rFonts w:eastAsia="Malgun Gothic"/>
                  <w:szCs w:val="18"/>
                </w:rPr>
                <w:t xml:space="preserve"> 1,4</w:t>
              </w:r>
            </w:ins>
          </w:p>
        </w:tc>
        <w:tc>
          <w:tcPr>
            <w:tcW w:w="1216" w:type="dxa"/>
            <w:tcBorders>
              <w:top w:val="single" w:sz="4" w:space="0" w:color="auto"/>
              <w:left w:val="single" w:sz="4" w:space="0" w:color="auto"/>
              <w:bottom w:val="nil"/>
              <w:right w:val="single" w:sz="4" w:space="0" w:color="auto"/>
            </w:tcBorders>
            <w:shd w:val="clear" w:color="auto" w:fill="auto"/>
          </w:tcPr>
          <w:p w14:paraId="69C643EA" w14:textId="77777777" w:rsidR="000C4E20" w:rsidRPr="00020619" w:rsidRDefault="000C4E20" w:rsidP="00BB34DD">
            <w:pPr>
              <w:pStyle w:val="TAC"/>
              <w:rPr>
                <w:ins w:id="51916" w:author="BigCREditor-RAN4#104-bis" w:date="2022-10-21T15:11:00Z"/>
              </w:rPr>
            </w:pPr>
          </w:p>
        </w:tc>
        <w:tc>
          <w:tcPr>
            <w:tcW w:w="812" w:type="dxa"/>
            <w:tcBorders>
              <w:top w:val="single" w:sz="4" w:space="0" w:color="auto"/>
              <w:left w:val="single" w:sz="4" w:space="0" w:color="auto"/>
              <w:right w:val="single" w:sz="4" w:space="0" w:color="auto"/>
            </w:tcBorders>
          </w:tcPr>
          <w:p w14:paraId="76285A1F" w14:textId="77777777" w:rsidR="000C4E20" w:rsidRPr="00020619" w:rsidRDefault="000C4E20" w:rsidP="00BB34DD">
            <w:pPr>
              <w:pStyle w:val="TAC"/>
              <w:rPr>
                <w:ins w:id="51917" w:author="BigCREditor-RAN4#104-bis" w:date="2022-10-21T15:11:00Z"/>
                <w:sz w:val="16"/>
              </w:rPr>
            </w:pPr>
            <w:ins w:id="51918" w:author="BigCREditor-RAN4#104-bis" w:date="2022-10-21T15:11:00Z">
              <w:r w:rsidRPr="00020619">
                <w:rPr>
                  <w:sz w:val="16"/>
                </w:rPr>
                <w:t>CCR.1.1 FDD</w:t>
              </w:r>
            </w:ins>
          </w:p>
        </w:tc>
        <w:tc>
          <w:tcPr>
            <w:tcW w:w="828" w:type="dxa"/>
            <w:gridSpan w:val="2"/>
            <w:tcBorders>
              <w:top w:val="single" w:sz="4" w:space="0" w:color="auto"/>
              <w:left w:val="single" w:sz="4" w:space="0" w:color="auto"/>
              <w:bottom w:val="nil"/>
              <w:right w:val="single" w:sz="4" w:space="0" w:color="auto"/>
            </w:tcBorders>
            <w:shd w:val="clear" w:color="auto" w:fill="auto"/>
          </w:tcPr>
          <w:p w14:paraId="0516499B" w14:textId="77777777" w:rsidR="000C4E20" w:rsidRPr="00020619" w:rsidRDefault="000C4E20" w:rsidP="00BB34DD">
            <w:pPr>
              <w:pStyle w:val="TAC"/>
              <w:rPr>
                <w:ins w:id="51919" w:author="BigCREditor-RAN4#104-bis" w:date="2022-10-21T15:11:00Z"/>
                <w:sz w:val="16"/>
              </w:rPr>
            </w:pPr>
            <w:ins w:id="51920" w:author="BigCREditor-RAN4#104-bis" w:date="2022-10-21T15:11:00Z">
              <w:r w:rsidRPr="00020619">
                <w:rPr>
                  <w:sz w:val="16"/>
                </w:rPr>
                <w:t>-</w:t>
              </w:r>
            </w:ins>
          </w:p>
        </w:tc>
        <w:tc>
          <w:tcPr>
            <w:tcW w:w="900" w:type="dxa"/>
            <w:gridSpan w:val="3"/>
            <w:tcBorders>
              <w:top w:val="single" w:sz="4" w:space="0" w:color="auto"/>
              <w:left w:val="single" w:sz="4" w:space="0" w:color="auto"/>
              <w:right w:val="single" w:sz="4" w:space="0" w:color="auto"/>
            </w:tcBorders>
          </w:tcPr>
          <w:p w14:paraId="431279FA" w14:textId="77777777" w:rsidR="000C4E20" w:rsidRPr="00020619" w:rsidRDefault="000C4E20" w:rsidP="00BB34DD">
            <w:pPr>
              <w:pStyle w:val="TAC"/>
              <w:rPr>
                <w:ins w:id="51921" w:author="BigCREditor-RAN4#104-bis" w:date="2022-10-21T15:11:00Z"/>
                <w:sz w:val="16"/>
              </w:rPr>
            </w:pPr>
            <w:ins w:id="51922" w:author="BigCREditor-RAN4#104-bis" w:date="2022-10-21T15:11:00Z">
              <w:r w:rsidRPr="00020619">
                <w:rPr>
                  <w:sz w:val="16"/>
                </w:rPr>
                <w:t>CCR.1.1 FDD</w:t>
              </w:r>
            </w:ins>
          </w:p>
        </w:tc>
        <w:tc>
          <w:tcPr>
            <w:tcW w:w="819" w:type="dxa"/>
            <w:tcBorders>
              <w:top w:val="single" w:sz="4" w:space="0" w:color="auto"/>
              <w:left w:val="single" w:sz="4" w:space="0" w:color="auto"/>
              <w:bottom w:val="nil"/>
              <w:right w:val="single" w:sz="4" w:space="0" w:color="auto"/>
            </w:tcBorders>
            <w:shd w:val="clear" w:color="auto" w:fill="auto"/>
          </w:tcPr>
          <w:p w14:paraId="36DE4E47" w14:textId="77777777" w:rsidR="000C4E20" w:rsidRPr="00020619" w:rsidRDefault="000C4E20" w:rsidP="00BB34DD">
            <w:pPr>
              <w:pStyle w:val="TAC"/>
              <w:rPr>
                <w:ins w:id="51923" w:author="BigCREditor-RAN4#104-bis" w:date="2022-10-21T15:11:00Z"/>
              </w:rPr>
            </w:pPr>
            <w:ins w:id="51924" w:author="BigCREditor-RAN4#104-bis" w:date="2022-10-21T15:11:00Z">
              <w:r w:rsidRPr="00020619">
                <w:t>-</w:t>
              </w:r>
            </w:ins>
          </w:p>
        </w:tc>
      </w:tr>
      <w:tr w:rsidR="000C4E20" w:rsidRPr="00020619" w14:paraId="6BC28ADD" w14:textId="77777777" w:rsidTr="00BB34DD">
        <w:trPr>
          <w:trHeight w:val="187"/>
          <w:jc w:val="center"/>
          <w:ins w:id="51925"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537F94FE" w14:textId="77777777" w:rsidR="000C4E20" w:rsidRPr="00020619" w:rsidRDefault="000C4E20" w:rsidP="00BB34DD">
            <w:pPr>
              <w:pStyle w:val="TAL"/>
              <w:rPr>
                <w:ins w:id="51926" w:author="BigCREditor-RAN4#104-bis" w:date="2022-10-21T15:11:00Z"/>
                <w:rFonts w:cs="v5.0.0"/>
              </w:rPr>
            </w:pPr>
          </w:p>
        </w:tc>
        <w:tc>
          <w:tcPr>
            <w:tcW w:w="1732" w:type="dxa"/>
            <w:tcBorders>
              <w:left w:val="single" w:sz="4" w:space="0" w:color="auto"/>
              <w:right w:val="single" w:sz="4" w:space="0" w:color="auto"/>
            </w:tcBorders>
          </w:tcPr>
          <w:p w14:paraId="6083A738" w14:textId="77777777" w:rsidR="000C4E20" w:rsidRPr="00020619" w:rsidRDefault="000C4E20" w:rsidP="00BB34DD">
            <w:pPr>
              <w:pStyle w:val="TAL"/>
              <w:rPr>
                <w:ins w:id="51927" w:author="BigCREditor-RAN4#104-bis" w:date="2022-10-21T15:11:00Z"/>
                <w:rFonts w:cs="v5.0.0"/>
              </w:rPr>
            </w:pPr>
            <w:ins w:id="51928" w:author="BigCREditor-RAN4#104-bis" w:date="2022-10-21T15:11:00Z">
              <w:r w:rsidRPr="00020619">
                <w:t>Config</w:t>
              </w:r>
              <w:r w:rsidRPr="00020619">
                <w:rPr>
                  <w:rFonts w:eastAsia="Malgun Gothic"/>
                  <w:szCs w:val="18"/>
                </w:rPr>
                <w:t xml:space="preserve"> 2</w:t>
              </w:r>
            </w:ins>
          </w:p>
        </w:tc>
        <w:tc>
          <w:tcPr>
            <w:tcW w:w="1216" w:type="dxa"/>
            <w:tcBorders>
              <w:top w:val="nil"/>
              <w:left w:val="single" w:sz="4" w:space="0" w:color="auto"/>
              <w:bottom w:val="nil"/>
              <w:right w:val="single" w:sz="4" w:space="0" w:color="auto"/>
            </w:tcBorders>
            <w:shd w:val="clear" w:color="auto" w:fill="auto"/>
          </w:tcPr>
          <w:p w14:paraId="35B2EC1B" w14:textId="77777777" w:rsidR="000C4E20" w:rsidRPr="00020619" w:rsidRDefault="000C4E20" w:rsidP="00BB34DD">
            <w:pPr>
              <w:pStyle w:val="TAC"/>
              <w:rPr>
                <w:ins w:id="51929" w:author="BigCREditor-RAN4#104-bis" w:date="2022-10-21T15:11:00Z"/>
              </w:rPr>
            </w:pPr>
          </w:p>
        </w:tc>
        <w:tc>
          <w:tcPr>
            <w:tcW w:w="812" w:type="dxa"/>
            <w:tcBorders>
              <w:left w:val="single" w:sz="4" w:space="0" w:color="auto"/>
              <w:right w:val="single" w:sz="4" w:space="0" w:color="auto"/>
            </w:tcBorders>
          </w:tcPr>
          <w:p w14:paraId="2C189CB4" w14:textId="77777777" w:rsidR="000C4E20" w:rsidRPr="00020619" w:rsidRDefault="000C4E20" w:rsidP="00BB34DD">
            <w:pPr>
              <w:pStyle w:val="TAC"/>
              <w:rPr>
                <w:ins w:id="51930" w:author="BigCREditor-RAN4#104-bis" w:date="2022-10-21T15:11:00Z"/>
                <w:sz w:val="16"/>
              </w:rPr>
            </w:pPr>
            <w:ins w:id="51931" w:author="BigCREditor-RAN4#104-bis" w:date="2022-10-21T15:11:00Z">
              <w:r w:rsidRPr="00020619">
                <w:rPr>
                  <w:sz w:val="16"/>
                </w:rPr>
                <w:t>CCR.1.1 TDD</w:t>
              </w:r>
            </w:ins>
          </w:p>
        </w:tc>
        <w:tc>
          <w:tcPr>
            <w:tcW w:w="828" w:type="dxa"/>
            <w:gridSpan w:val="2"/>
            <w:tcBorders>
              <w:top w:val="nil"/>
              <w:left w:val="single" w:sz="4" w:space="0" w:color="auto"/>
              <w:bottom w:val="nil"/>
              <w:right w:val="single" w:sz="4" w:space="0" w:color="auto"/>
            </w:tcBorders>
            <w:shd w:val="clear" w:color="auto" w:fill="auto"/>
          </w:tcPr>
          <w:p w14:paraId="47407783" w14:textId="77777777" w:rsidR="000C4E20" w:rsidRPr="00020619" w:rsidRDefault="000C4E20" w:rsidP="00BB34DD">
            <w:pPr>
              <w:pStyle w:val="TAC"/>
              <w:rPr>
                <w:ins w:id="51932" w:author="BigCREditor-RAN4#104-bis" w:date="2022-10-21T15:11:00Z"/>
                <w:sz w:val="16"/>
              </w:rPr>
            </w:pPr>
          </w:p>
        </w:tc>
        <w:tc>
          <w:tcPr>
            <w:tcW w:w="900" w:type="dxa"/>
            <w:gridSpan w:val="3"/>
            <w:tcBorders>
              <w:left w:val="single" w:sz="4" w:space="0" w:color="auto"/>
              <w:right w:val="single" w:sz="4" w:space="0" w:color="auto"/>
            </w:tcBorders>
          </w:tcPr>
          <w:p w14:paraId="0F35B96E" w14:textId="77777777" w:rsidR="000C4E20" w:rsidRPr="00020619" w:rsidRDefault="000C4E20" w:rsidP="00BB34DD">
            <w:pPr>
              <w:pStyle w:val="TAC"/>
              <w:rPr>
                <w:ins w:id="51933" w:author="BigCREditor-RAN4#104-bis" w:date="2022-10-21T15:11:00Z"/>
                <w:sz w:val="16"/>
              </w:rPr>
            </w:pPr>
            <w:ins w:id="51934" w:author="BigCREditor-RAN4#104-bis" w:date="2022-10-21T15:11:00Z">
              <w:r w:rsidRPr="00020619">
                <w:rPr>
                  <w:sz w:val="16"/>
                </w:rPr>
                <w:t>CCR.1.1 TDD</w:t>
              </w:r>
            </w:ins>
          </w:p>
        </w:tc>
        <w:tc>
          <w:tcPr>
            <w:tcW w:w="819" w:type="dxa"/>
            <w:tcBorders>
              <w:top w:val="nil"/>
              <w:left w:val="single" w:sz="4" w:space="0" w:color="auto"/>
              <w:bottom w:val="nil"/>
              <w:right w:val="single" w:sz="4" w:space="0" w:color="auto"/>
            </w:tcBorders>
            <w:shd w:val="clear" w:color="auto" w:fill="auto"/>
          </w:tcPr>
          <w:p w14:paraId="1B176676" w14:textId="77777777" w:rsidR="000C4E20" w:rsidRPr="00020619" w:rsidRDefault="000C4E20" w:rsidP="00BB34DD">
            <w:pPr>
              <w:pStyle w:val="TAC"/>
              <w:rPr>
                <w:ins w:id="51935" w:author="BigCREditor-RAN4#104-bis" w:date="2022-10-21T15:11:00Z"/>
              </w:rPr>
            </w:pPr>
          </w:p>
        </w:tc>
      </w:tr>
      <w:tr w:rsidR="000C4E20" w:rsidRPr="00020619" w14:paraId="292B7033" w14:textId="77777777" w:rsidTr="00BB34DD">
        <w:trPr>
          <w:trHeight w:val="187"/>
          <w:jc w:val="center"/>
          <w:ins w:id="51936"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215643DD" w14:textId="77777777" w:rsidR="000C4E20" w:rsidRPr="00020619" w:rsidRDefault="000C4E20" w:rsidP="00BB34DD">
            <w:pPr>
              <w:pStyle w:val="TAL"/>
              <w:rPr>
                <w:ins w:id="51937" w:author="BigCREditor-RAN4#104-bis" w:date="2022-10-21T15:11:00Z"/>
                <w:rFonts w:cs="v5.0.0"/>
              </w:rPr>
            </w:pPr>
          </w:p>
        </w:tc>
        <w:tc>
          <w:tcPr>
            <w:tcW w:w="1732" w:type="dxa"/>
            <w:tcBorders>
              <w:left w:val="single" w:sz="4" w:space="0" w:color="auto"/>
              <w:bottom w:val="single" w:sz="4" w:space="0" w:color="auto"/>
              <w:right w:val="single" w:sz="4" w:space="0" w:color="auto"/>
            </w:tcBorders>
          </w:tcPr>
          <w:p w14:paraId="05762744" w14:textId="77777777" w:rsidR="000C4E20" w:rsidRPr="00020619" w:rsidRDefault="000C4E20" w:rsidP="00BB34DD">
            <w:pPr>
              <w:pStyle w:val="TAL"/>
              <w:rPr>
                <w:ins w:id="51938" w:author="BigCREditor-RAN4#104-bis" w:date="2022-10-21T15:11:00Z"/>
                <w:rFonts w:cs="v5.0.0"/>
              </w:rPr>
            </w:pPr>
            <w:ins w:id="51939" w:author="BigCREditor-RAN4#104-bis" w:date="2022-10-21T15:11:00Z">
              <w:r w:rsidRPr="00020619">
                <w:t>Config</w:t>
              </w:r>
              <w:r w:rsidRPr="00020619">
                <w:rPr>
                  <w:rFonts w:eastAsia="Malgun Gothic"/>
                  <w:szCs w:val="18"/>
                </w:rPr>
                <w:t xml:space="preserve"> 3</w:t>
              </w:r>
            </w:ins>
          </w:p>
        </w:tc>
        <w:tc>
          <w:tcPr>
            <w:tcW w:w="1216" w:type="dxa"/>
            <w:tcBorders>
              <w:top w:val="nil"/>
              <w:left w:val="single" w:sz="4" w:space="0" w:color="auto"/>
              <w:bottom w:val="single" w:sz="4" w:space="0" w:color="auto"/>
              <w:right w:val="single" w:sz="4" w:space="0" w:color="auto"/>
            </w:tcBorders>
            <w:shd w:val="clear" w:color="auto" w:fill="auto"/>
          </w:tcPr>
          <w:p w14:paraId="20CD151A" w14:textId="77777777" w:rsidR="000C4E20" w:rsidRPr="00020619" w:rsidRDefault="000C4E20" w:rsidP="00BB34DD">
            <w:pPr>
              <w:pStyle w:val="TAC"/>
              <w:rPr>
                <w:ins w:id="51940" w:author="BigCREditor-RAN4#104-bis" w:date="2022-10-21T15:11:00Z"/>
              </w:rPr>
            </w:pPr>
          </w:p>
        </w:tc>
        <w:tc>
          <w:tcPr>
            <w:tcW w:w="812" w:type="dxa"/>
            <w:tcBorders>
              <w:left w:val="single" w:sz="4" w:space="0" w:color="auto"/>
              <w:bottom w:val="single" w:sz="4" w:space="0" w:color="auto"/>
              <w:right w:val="single" w:sz="4" w:space="0" w:color="auto"/>
            </w:tcBorders>
          </w:tcPr>
          <w:p w14:paraId="76AF3F2A" w14:textId="77777777" w:rsidR="000C4E20" w:rsidRPr="00020619" w:rsidRDefault="000C4E20" w:rsidP="00BB34DD">
            <w:pPr>
              <w:pStyle w:val="TAC"/>
              <w:rPr>
                <w:ins w:id="51941" w:author="BigCREditor-RAN4#104-bis" w:date="2022-10-21T15:11:00Z"/>
                <w:sz w:val="16"/>
              </w:rPr>
            </w:pPr>
            <w:ins w:id="51942" w:author="BigCREditor-RAN4#104-bis" w:date="2022-10-21T15:11:00Z">
              <w:r w:rsidRPr="00020619">
                <w:rPr>
                  <w:sz w:val="16"/>
                </w:rPr>
                <w:t>CCR.2.1 TDD</w:t>
              </w:r>
            </w:ins>
          </w:p>
        </w:tc>
        <w:tc>
          <w:tcPr>
            <w:tcW w:w="828" w:type="dxa"/>
            <w:gridSpan w:val="2"/>
            <w:tcBorders>
              <w:top w:val="nil"/>
              <w:left w:val="single" w:sz="4" w:space="0" w:color="auto"/>
              <w:bottom w:val="single" w:sz="4" w:space="0" w:color="auto"/>
              <w:right w:val="single" w:sz="4" w:space="0" w:color="auto"/>
            </w:tcBorders>
            <w:shd w:val="clear" w:color="auto" w:fill="auto"/>
          </w:tcPr>
          <w:p w14:paraId="3C171B5B" w14:textId="77777777" w:rsidR="000C4E20" w:rsidRPr="00020619" w:rsidRDefault="000C4E20" w:rsidP="00BB34DD">
            <w:pPr>
              <w:pStyle w:val="TAC"/>
              <w:rPr>
                <w:ins w:id="51943" w:author="BigCREditor-RAN4#104-bis" w:date="2022-10-21T15:11:00Z"/>
                <w:sz w:val="16"/>
              </w:rPr>
            </w:pPr>
          </w:p>
        </w:tc>
        <w:tc>
          <w:tcPr>
            <w:tcW w:w="900" w:type="dxa"/>
            <w:gridSpan w:val="3"/>
            <w:tcBorders>
              <w:left w:val="single" w:sz="4" w:space="0" w:color="auto"/>
              <w:bottom w:val="single" w:sz="4" w:space="0" w:color="auto"/>
              <w:right w:val="single" w:sz="4" w:space="0" w:color="auto"/>
            </w:tcBorders>
          </w:tcPr>
          <w:p w14:paraId="5D813784" w14:textId="77777777" w:rsidR="000C4E20" w:rsidRPr="00020619" w:rsidRDefault="000C4E20" w:rsidP="00BB34DD">
            <w:pPr>
              <w:pStyle w:val="TAC"/>
              <w:rPr>
                <w:ins w:id="51944" w:author="BigCREditor-RAN4#104-bis" w:date="2022-10-21T15:11:00Z"/>
                <w:sz w:val="16"/>
              </w:rPr>
            </w:pPr>
            <w:ins w:id="51945" w:author="BigCREditor-RAN4#104-bis" w:date="2022-10-21T15:11:00Z">
              <w:r w:rsidRPr="00020619">
                <w:rPr>
                  <w:sz w:val="16"/>
                </w:rPr>
                <w:t>CCR.2.1 TDD</w:t>
              </w:r>
            </w:ins>
          </w:p>
        </w:tc>
        <w:tc>
          <w:tcPr>
            <w:tcW w:w="819" w:type="dxa"/>
            <w:tcBorders>
              <w:top w:val="nil"/>
              <w:left w:val="single" w:sz="4" w:space="0" w:color="auto"/>
              <w:bottom w:val="single" w:sz="4" w:space="0" w:color="auto"/>
              <w:right w:val="single" w:sz="4" w:space="0" w:color="auto"/>
            </w:tcBorders>
            <w:shd w:val="clear" w:color="auto" w:fill="auto"/>
          </w:tcPr>
          <w:p w14:paraId="413BAB67" w14:textId="77777777" w:rsidR="000C4E20" w:rsidRPr="00020619" w:rsidRDefault="000C4E20" w:rsidP="00BB34DD">
            <w:pPr>
              <w:pStyle w:val="TAC"/>
              <w:rPr>
                <w:ins w:id="51946" w:author="BigCREditor-RAN4#104-bis" w:date="2022-10-21T15:11:00Z"/>
              </w:rPr>
            </w:pPr>
          </w:p>
        </w:tc>
      </w:tr>
      <w:tr w:rsidR="000C4E20" w:rsidRPr="00020619" w14:paraId="4B903EC6" w14:textId="77777777" w:rsidTr="00BB34DD">
        <w:trPr>
          <w:trHeight w:val="187"/>
          <w:jc w:val="center"/>
          <w:ins w:id="51947"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027C2FF2" w14:textId="77777777" w:rsidR="000C4E20" w:rsidRPr="00020619" w:rsidRDefault="000C4E20" w:rsidP="00BB34DD">
            <w:pPr>
              <w:pStyle w:val="TAL"/>
              <w:rPr>
                <w:ins w:id="51948" w:author="BigCREditor-RAN4#104-bis" w:date="2022-10-21T15:11:00Z"/>
              </w:rPr>
            </w:pPr>
            <w:ins w:id="51949" w:author="BigCREditor-RAN4#104-bis" w:date="2022-10-21T15:11:00Z">
              <w:r w:rsidRPr="00020619">
                <w:t>OCNG Patterns</w:t>
              </w:r>
            </w:ins>
          </w:p>
        </w:tc>
        <w:tc>
          <w:tcPr>
            <w:tcW w:w="1216" w:type="dxa"/>
            <w:tcBorders>
              <w:top w:val="single" w:sz="4" w:space="0" w:color="auto"/>
              <w:left w:val="single" w:sz="4" w:space="0" w:color="auto"/>
              <w:bottom w:val="single" w:sz="4" w:space="0" w:color="auto"/>
              <w:right w:val="single" w:sz="4" w:space="0" w:color="auto"/>
            </w:tcBorders>
          </w:tcPr>
          <w:p w14:paraId="7147FB1A" w14:textId="77777777" w:rsidR="000C4E20" w:rsidRPr="00020619" w:rsidRDefault="000C4E20" w:rsidP="00BB34DD">
            <w:pPr>
              <w:pStyle w:val="TAC"/>
              <w:rPr>
                <w:ins w:id="51950"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hideMark/>
          </w:tcPr>
          <w:p w14:paraId="71790A62" w14:textId="77777777" w:rsidR="000C4E20" w:rsidRPr="00020619" w:rsidRDefault="000C4E20" w:rsidP="00BB34DD">
            <w:pPr>
              <w:pStyle w:val="TAC"/>
              <w:rPr>
                <w:ins w:id="51951" w:author="BigCREditor-RAN4#104-bis" w:date="2022-10-21T15:11:00Z"/>
              </w:rPr>
            </w:pPr>
            <w:ins w:id="51952" w:author="BigCREditor-RAN4#104-bis" w:date="2022-10-21T15:11:00Z">
              <w:r w:rsidRPr="00020619">
                <w:rPr>
                  <w:snapToGrid w:val="0"/>
                </w:rPr>
                <w:t>OP.1</w:t>
              </w:r>
            </w:ins>
          </w:p>
        </w:tc>
      </w:tr>
      <w:tr w:rsidR="000C4E20" w:rsidRPr="00020619" w14:paraId="42879A5B" w14:textId="77777777" w:rsidTr="00BB34DD">
        <w:trPr>
          <w:trHeight w:val="187"/>
          <w:jc w:val="center"/>
          <w:ins w:id="51953"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77C4FE6E" w14:textId="77777777" w:rsidR="000C4E20" w:rsidRPr="00020619" w:rsidRDefault="000C4E20" w:rsidP="00BB34DD">
            <w:pPr>
              <w:pStyle w:val="TAL"/>
              <w:rPr>
                <w:ins w:id="51954" w:author="BigCREditor-RAN4#104-bis" w:date="2022-10-21T15:11:00Z"/>
              </w:rPr>
            </w:pPr>
            <w:ins w:id="51955" w:author="BigCREditor-RAN4#104-bis" w:date="2022-10-21T15:11:00Z">
              <w:r w:rsidRPr="00020619">
                <w:t>SS-RSSI-Measurement</w:t>
              </w:r>
            </w:ins>
          </w:p>
        </w:tc>
        <w:tc>
          <w:tcPr>
            <w:tcW w:w="1216" w:type="dxa"/>
            <w:tcBorders>
              <w:top w:val="single" w:sz="4" w:space="0" w:color="auto"/>
              <w:left w:val="single" w:sz="4" w:space="0" w:color="auto"/>
              <w:bottom w:val="single" w:sz="4" w:space="0" w:color="auto"/>
              <w:right w:val="single" w:sz="4" w:space="0" w:color="auto"/>
            </w:tcBorders>
          </w:tcPr>
          <w:p w14:paraId="5B61AD42" w14:textId="77777777" w:rsidR="000C4E20" w:rsidRPr="00020619" w:rsidRDefault="000C4E20" w:rsidP="00BB34DD">
            <w:pPr>
              <w:pStyle w:val="TAC"/>
              <w:rPr>
                <w:ins w:id="51956"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tcPr>
          <w:p w14:paraId="4D409B03" w14:textId="77777777" w:rsidR="000C4E20" w:rsidRPr="00020619" w:rsidRDefault="000C4E20" w:rsidP="00BB34DD">
            <w:pPr>
              <w:pStyle w:val="TAC"/>
              <w:rPr>
                <w:ins w:id="51957" w:author="BigCREditor-RAN4#104-bis" w:date="2022-10-21T15:11:00Z"/>
                <w:snapToGrid w:val="0"/>
              </w:rPr>
            </w:pPr>
            <w:ins w:id="51958" w:author="BigCREditor-RAN4#104-bis" w:date="2022-10-21T15:11:00Z">
              <w:r w:rsidRPr="00020619">
                <w:t>Not Applicable</w:t>
              </w:r>
            </w:ins>
          </w:p>
        </w:tc>
      </w:tr>
      <w:tr w:rsidR="000C4E20" w:rsidRPr="00020619" w14:paraId="3A55B341" w14:textId="77777777" w:rsidTr="00BB34DD">
        <w:trPr>
          <w:trHeight w:val="187"/>
          <w:jc w:val="center"/>
          <w:ins w:id="51959"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67396DD9" w14:textId="77777777" w:rsidR="000C4E20" w:rsidRPr="00020619" w:rsidRDefault="000C4E20" w:rsidP="00BB34DD">
            <w:pPr>
              <w:pStyle w:val="TAL"/>
              <w:rPr>
                <w:ins w:id="51960" w:author="BigCREditor-RAN4#104-bis" w:date="2022-10-21T15:11:00Z"/>
              </w:rPr>
            </w:pPr>
          </w:p>
        </w:tc>
        <w:tc>
          <w:tcPr>
            <w:tcW w:w="1216" w:type="dxa"/>
            <w:tcBorders>
              <w:top w:val="single" w:sz="4" w:space="0" w:color="auto"/>
              <w:left w:val="single" w:sz="4" w:space="0" w:color="auto"/>
              <w:bottom w:val="single" w:sz="4" w:space="0" w:color="auto"/>
              <w:right w:val="single" w:sz="4" w:space="0" w:color="auto"/>
            </w:tcBorders>
          </w:tcPr>
          <w:p w14:paraId="2138010A" w14:textId="77777777" w:rsidR="000C4E20" w:rsidRPr="00020619" w:rsidRDefault="000C4E20" w:rsidP="00BB34DD">
            <w:pPr>
              <w:pStyle w:val="TAC"/>
              <w:rPr>
                <w:ins w:id="51961" w:author="BigCREditor-RAN4#104-bis" w:date="2022-10-21T15:11:00Z"/>
              </w:rPr>
            </w:pPr>
          </w:p>
        </w:tc>
        <w:tc>
          <w:tcPr>
            <w:tcW w:w="3359" w:type="dxa"/>
            <w:gridSpan w:val="7"/>
            <w:tcBorders>
              <w:top w:val="single" w:sz="4" w:space="0" w:color="auto"/>
              <w:left w:val="single" w:sz="4" w:space="0" w:color="auto"/>
              <w:bottom w:val="single" w:sz="4" w:space="0" w:color="auto"/>
              <w:right w:val="single" w:sz="4" w:space="0" w:color="auto"/>
            </w:tcBorders>
          </w:tcPr>
          <w:p w14:paraId="7C8CA2FD" w14:textId="77777777" w:rsidR="000C4E20" w:rsidRPr="00020619" w:rsidRDefault="000C4E20" w:rsidP="00BB34DD">
            <w:pPr>
              <w:pStyle w:val="TAC"/>
              <w:rPr>
                <w:ins w:id="51962" w:author="BigCREditor-RAN4#104-bis" w:date="2022-10-21T15:11:00Z"/>
              </w:rPr>
            </w:pPr>
          </w:p>
        </w:tc>
      </w:tr>
      <w:tr w:rsidR="000C4E20" w:rsidRPr="00020619" w14:paraId="6EE19096" w14:textId="77777777" w:rsidTr="00BB34DD">
        <w:trPr>
          <w:trHeight w:val="187"/>
          <w:jc w:val="center"/>
          <w:ins w:id="51963" w:author="BigCREditor-RAN4#104-bis" w:date="2022-10-21T15:11:00Z"/>
        </w:trPr>
        <w:tc>
          <w:tcPr>
            <w:tcW w:w="1975" w:type="dxa"/>
            <w:gridSpan w:val="3"/>
            <w:vMerge w:val="restart"/>
            <w:tcBorders>
              <w:top w:val="single" w:sz="4" w:space="0" w:color="auto"/>
              <w:left w:val="single" w:sz="4" w:space="0" w:color="auto"/>
              <w:right w:val="single" w:sz="4" w:space="0" w:color="auto"/>
            </w:tcBorders>
            <w:shd w:val="clear" w:color="auto" w:fill="auto"/>
          </w:tcPr>
          <w:p w14:paraId="04CA9B76" w14:textId="77777777" w:rsidR="000C4E20" w:rsidRPr="00020619" w:rsidRDefault="000C4E20" w:rsidP="00BB34DD">
            <w:pPr>
              <w:pStyle w:val="TAL"/>
              <w:rPr>
                <w:ins w:id="51964" w:author="BigCREditor-RAN4#104-bis" w:date="2022-10-21T15:11:00Z"/>
              </w:rPr>
            </w:pPr>
            <w:ins w:id="51965" w:author="BigCREditor-RAN4#104-bis" w:date="2022-10-21T15:11:00Z">
              <w:r w:rsidRPr="00020619">
                <w:rPr>
                  <w:rFonts w:hint="eastAsia"/>
                  <w:lang w:val="da-DK" w:eastAsia="ja-JP"/>
                </w:rPr>
                <w:t>S</w:t>
              </w:r>
              <w:r w:rsidRPr="00020619">
                <w:rPr>
                  <w:lang w:val="da-DK" w:eastAsia="ja-JP"/>
                </w:rPr>
                <w:t>MTC configuration</w:t>
              </w:r>
            </w:ins>
          </w:p>
        </w:tc>
        <w:tc>
          <w:tcPr>
            <w:tcW w:w="1732" w:type="dxa"/>
            <w:tcBorders>
              <w:top w:val="single" w:sz="4" w:space="0" w:color="auto"/>
              <w:left w:val="single" w:sz="4" w:space="0" w:color="auto"/>
              <w:right w:val="single" w:sz="4" w:space="0" w:color="auto"/>
            </w:tcBorders>
            <w:vAlign w:val="center"/>
          </w:tcPr>
          <w:p w14:paraId="6BBA9EFC" w14:textId="77777777" w:rsidR="000C4E20" w:rsidRPr="00020619" w:rsidRDefault="000C4E20" w:rsidP="00BB34DD">
            <w:pPr>
              <w:pStyle w:val="TAL"/>
              <w:rPr>
                <w:ins w:id="51966" w:author="BigCREditor-RAN4#104-bis" w:date="2022-10-21T15:11:00Z"/>
              </w:rPr>
            </w:pPr>
            <w:ins w:id="51967" w:author="BigCREditor-RAN4#104-bis" w:date="2022-10-21T15:11:00Z">
              <w:r w:rsidRPr="00020619">
                <w:rPr>
                  <w:rFonts w:hint="eastAsia"/>
                  <w:lang w:eastAsia="ja-JP"/>
                </w:rPr>
                <w:t>C</w:t>
              </w:r>
              <w:r w:rsidRPr="00020619">
                <w:rPr>
                  <w:lang w:eastAsia="ja-JP"/>
                </w:rPr>
                <w:t>onfig 1,4</w:t>
              </w:r>
            </w:ins>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71720E53" w14:textId="77777777" w:rsidR="000C4E20" w:rsidRPr="00020619" w:rsidRDefault="000C4E20" w:rsidP="00BB34DD">
            <w:pPr>
              <w:pStyle w:val="TAC"/>
              <w:rPr>
                <w:ins w:id="51968" w:author="BigCREditor-RAN4#104-bis" w:date="2022-10-21T15:11:00Z"/>
              </w:rPr>
            </w:pPr>
          </w:p>
        </w:tc>
        <w:tc>
          <w:tcPr>
            <w:tcW w:w="3359" w:type="dxa"/>
            <w:gridSpan w:val="7"/>
            <w:tcBorders>
              <w:top w:val="single" w:sz="4" w:space="0" w:color="auto"/>
              <w:left w:val="single" w:sz="4" w:space="0" w:color="auto"/>
              <w:right w:val="single" w:sz="4" w:space="0" w:color="auto"/>
            </w:tcBorders>
            <w:vAlign w:val="center"/>
          </w:tcPr>
          <w:p w14:paraId="3F9C6BD5" w14:textId="77777777" w:rsidR="000C4E20" w:rsidRPr="00020619" w:rsidRDefault="000C4E20" w:rsidP="00BB34DD">
            <w:pPr>
              <w:pStyle w:val="TAC"/>
              <w:rPr>
                <w:ins w:id="51969" w:author="BigCREditor-RAN4#104-bis" w:date="2022-10-21T15:11:00Z"/>
              </w:rPr>
            </w:pPr>
            <w:ins w:id="51970" w:author="BigCREditor-RAN4#104-bis" w:date="2022-10-21T15:11:00Z">
              <w:r w:rsidRPr="00020619">
                <w:rPr>
                  <w:rFonts w:hint="eastAsia"/>
                  <w:lang w:val="en-US" w:eastAsia="ja-JP"/>
                </w:rPr>
                <w:t>S</w:t>
              </w:r>
              <w:r w:rsidRPr="00020619">
                <w:rPr>
                  <w:lang w:val="en-US" w:eastAsia="ja-JP"/>
                </w:rPr>
                <w:t>MTC.2</w:t>
              </w:r>
            </w:ins>
          </w:p>
        </w:tc>
      </w:tr>
      <w:tr w:rsidR="000C4E20" w:rsidRPr="00020619" w14:paraId="7641A35C" w14:textId="77777777" w:rsidTr="00BB34DD">
        <w:trPr>
          <w:trHeight w:val="187"/>
          <w:jc w:val="center"/>
          <w:ins w:id="51971" w:author="BigCREditor-RAN4#104-bis" w:date="2022-10-21T15:11:00Z"/>
        </w:trPr>
        <w:tc>
          <w:tcPr>
            <w:tcW w:w="1975" w:type="dxa"/>
            <w:gridSpan w:val="3"/>
            <w:vMerge/>
            <w:tcBorders>
              <w:left w:val="single" w:sz="4" w:space="0" w:color="auto"/>
              <w:bottom w:val="single" w:sz="4" w:space="0" w:color="auto"/>
              <w:right w:val="single" w:sz="4" w:space="0" w:color="auto"/>
            </w:tcBorders>
            <w:shd w:val="clear" w:color="auto" w:fill="auto"/>
          </w:tcPr>
          <w:p w14:paraId="5E74ABE6" w14:textId="77777777" w:rsidR="000C4E20" w:rsidRPr="00020619" w:rsidRDefault="000C4E20" w:rsidP="00BB34DD">
            <w:pPr>
              <w:pStyle w:val="TAL"/>
              <w:rPr>
                <w:ins w:id="51972" w:author="BigCREditor-RAN4#104-bis" w:date="2022-10-21T15:11:00Z"/>
              </w:rPr>
            </w:pPr>
          </w:p>
        </w:tc>
        <w:tc>
          <w:tcPr>
            <w:tcW w:w="1732" w:type="dxa"/>
            <w:tcBorders>
              <w:top w:val="single" w:sz="4" w:space="0" w:color="auto"/>
              <w:left w:val="single" w:sz="4" w:space="0" w:color="auto"/>
              <w:right w:val="single" w:sz="4" w:space="0" w:color="auto"/>
            </w:tcBorders>
            <w:vAlign w:val="center"/>
          </w:tcPr>
          <w:p w14:paraId="3CF3757D" w14:textId="77777777" w:rsidR="000C4E20" w:rsidRPr="00020619" w:rsidRDefault="000C4E20" w:rsidP="00BB34DD">
            <w:pPr>
              <w:pStyle w:val="TAL"/>
              <w:rPr>
                <w:ins w:id="51973" w:author="BigCREditor-RAN4#104-bis" w:date="2022-10-21T15:11:00Z"/>
              </w:rPr>
            </w:pPr>
            <w:ins w:id="51974" w:author="BigCREditor-RAN4#104-bis" w:date="2022-10-21T15:11:00Z">
              <w:r w:rsidRPr="00020619">
                <w:rPr>
                  <w:rFonts w:hint="eastAsia"/>
                  <w:lang w:eastAsia="ja-JP"/>
                </w:rPr>
                <w:t>C</w:t>
              </w:r>
              <w:r w:rsidRPr="00020619">
                <w:rPr>
                  <w:lang w:eastAsia="ja-JP"/>
                </w:rPr>
                <w:t>onfig 2,3</w:t>
              </w:r>
            </w:ins>
          </w:p>
        </w:tc>
        <w:tc>
          <w:tcPr>
            <w:tcW w:w="1216" w:type="dxa"/>
            <w:tcBorders>
              <w:top w:val="single" w:sz="4" w:space="0" w:color="auto"/>
              <w:left w:val="single" w:sz="4" w:space="0" w:color="auto"/>
              <w:bottom w:val="single" w:sz="4" w:space="0" w:color="auto"/>
              <w:right w:val="single" w:sz="4" w:space="0" w:color="auto"/>
            </w:tcBorders>
            <w:shd w:val="clear" w:color="auto" w:fill="auto"/>
          </w:tcPr>
          <w:p w14:paraId="62EF1B91" w14:textId="77777777" w:rsidR="000C4E20" w:rsidRPr="00020619" w:rsidRDefault="000C4E20" w:rsidP="00BB34DD">
            <w:pPr>
              <w:pStyle w:val="TAC"/>
              <w:rPr>
                <w:ins w:id="51975" w:author="BigCREditor-RAN4#104-bis" w:date="2022-10-21T15:11:00Z"/>
              </w:rPr>
            </w:pPr>
          </w:p>
        </w:tc>
        <w:tc>
          <w:tcPr>
            <w:tcW w:w="3359" w:type="dxa"/>
            <w:gridSpan w:val="7"/>
            <w:tcBorders>
              <w:top w:val="single" w:sz="4" w:space="0" w:color="auto"/>
              <w:left w:val="single" w:sz="4" w:space="0" w:color="auto"/>
              <w:right w:val="single" w:sz="4" w:space="0" w:color="auto"/>
            </w:tcBorders>
            <w:vAlign w:val="center"/>
          </w:tcPr>
          <w:p w14:paraId="0A017DBE" w14:textId="77777777" w:rsidR="000C4E20" w:rsidRPr="00020619" w:rsidRDefault="000C4E20" w:rsidP="00BB34DD">
            <w:pPr>
              <w:pStyle w:val="TAC"/>
              <w:rPr>
                <w:ins w:id="51976" w:author="BigCREditor-RAN4#104-bis" w:date="2022-10-21T15:11:00Z"/>
              </w:rPr>
            </w:pPr>
            <w:ins w:id="51977" w:author="BigCREditor-RAN4#104-bis" w:date="2022-10-21T15:11:00Z">
              <w:r w:rsidRPr="00020619">
                <w:rPr>
                  <w:rFonts w:hint="eastAsia"/>
                  <w:lang w:val="en-US" w:eastAsia="ja-JP"/>
                </w:rPr>
                <w:t>S</w:t>
              </w:r>
              <w:r w:rsidRPr="00020619">
                <w:rPr>
                  <w:lang w:val="en-US" w:eastAsia="ja-JP"/>
                </w:rPr>
                <w:t>MTC.1</w:t>
              </w:r>
            </w:ins>
          </w:p>
        </w:tc>
      </w:tr>
      <w:tr w:rsidR="000C4E20" w:rsidRPr="00020619" w14:paraId="3670EAE1" w14:textId="77777777" w:rsidTr="00BB34DD">
        <w:trPr>
          <w:trHeight w:val="187"/>
          <w:jc w:val="center"/>
          <w:ins w:id="51978" w:author="BigCREditor-RAN4#104-bis" w:date="2022-10-21T15:11:00Z"/>
        </w:trPr>
        <w:tc>
          <w:tcPr>
            <w:tcW w:w="1975" w:type="dxa"/>
            <w:gridSpan w:val="3"/>
            <w:vMerge w:val="restart"/>
            <w:tcBorders>
              <w:top w:val="single" w:sz="4" w:space="0" w:color="auto"/>
              <w:left w:val="single" w:sz="4" w:space="0" w:color="auto"/>
              <w:right w:val="single" w:sz="4" w:space="0" w:color="auto"/>
            </w:tcBorders>
            <w:shd w:val="clear" w:color="auto" w:fill="auto"/>
            <w:vAlign w:val="center"/>
          </w:tcPr>
          <w:p w14:paraId="4F24E93F" w14:textId="77777777" w:rsidR="000C4E20" w:rsidRPr="00020619" w:rsidRDefault="000C4E20" w:rsidP="00BB34DD">
            <w:pPr>
              <w:pStyle w:val="TAL"/>
              <w:rPr>
                <w:ins w:id="51979" w:author="BigCREditor-RAN4#104-bis" w:date="2022-10-21T15:11:00Z"/>
              </w:rPr>
            </w:pPr>
            <w:ins w:id="51980" w:author="BigCREditor-RAN4#104-bis" w:date="2022-10-21T15:11:00Z">
              <w:r w:rsidRPr="00020619">
                <w:rPr>
                  <w:rFonts w:hint="eastAsia"/>
                  <w:lang w:val="da-DK" w:eastAsia="ja-JP"/>
                </w:rPr>
                <w:t>T</w:t>
              </w:r>
              <w:r w:rsidRPr="00020619">
                <w:rPr>
                  <w:lang w:val="da-DK" w:eastAsia="ja-JP"/>
                </w:rPr>
                <w:t>ime offset with Cell 1</w:t>
              </w:r>
            </w:ins>
          </w:p>
        </w:tc>
        <w:tc>
          <w:tcPr>
            <w:tcW w:w="1732" w:type="dxa"/>
            <w:tcBorders>
              <w:top w:val="single" w:sz="4" w:space="0" w:color="auto"/>
              <w:left w:val="single" w:sz="4" w:space="0" w:color="auto"/>
              <w:right w:val="single" w:sz="4" w:space="0" w:color="auto"/>
            </w:tcBorders>
            <w:vAlign w:val="center"/>
          </w:tcPr>
          <w:p w14:paraId="5614F438" w14:textId="77777777" w:rsidR="000C4E20" w:rsidRPr="00020619" w:rsidRDefault="000C4E20" w:rsidP="00BB34DD">
            <w:pPr>
              <w:pStyle w:val="TAL"/>
              <w:rPr>
                <w:ins w:id="51981" w:author="BigCREditor-RAN4#104-bis" w:date="2022-10-21T15:11:00Z"/>
              </w:rPr>
            </w:pPr>
            <w:ins w:id="51982" w:author="BigCREditor-RAN4#104-bis" w:date="2022-10-21T15:11:00Z">
              <w:r w:rsidRPr="00020619">
                <w:rPr>
                  <w:rFonts w:hint="eastAsia"/>
                  <w:lang w:eastAsia="ja-JP"/>
                </w:rPr>
                <w:t>C</w:t>
              </w:r>
              <w:r w:rsidRPr="00020619">
                <w:rPr>
                  <w:lang w:eastAsia="ja-JP"/>
                </w:rPr>
                <w:t>onfig 1,4</w:t>
              </w:r>
            </w:ins>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7CE9FC7B" w14:textId="77777777" w:rsidR="000C4E20" w:rsidRPr="00020619" w:rsidRDefault="000C4E20" w:rsidP="00BB34DD">
            <w:pPr>
              <w:pStyle w:val="TAC"/>
              <w:rPr>
                <w:ins w:id="51983" w:author="BigCREditor-RAN4#104-bis" w:date="2022-10-21T15:11:00Z"/>
              </w:rPr>
            </w:pPr>
            <w:proofErr w:type="spellStart"/>
            <w:ins w:id="51984" w:author="BigCREditor-RAN4#104-bis" w:date="2022-10-21T15:11:00Z">
              <w:r w:rsidRPr="00020619">
                <w:rPr>
                  <w:rFonts w:cs="v4.2.0"/>
                  <w:lang w:eastAsia="ja-JP"/>
                </w:rPr>
                <w:t>ms</w:t>
              </w:r>
              <w:proofErr w:type="spellEnd"/>
            </w:ins>
          </w:p>
        </w:tc>
        <w:tc>
          <w:tcPr>
            <w:tcW w:w="838" w:type="dxa"/>
            <w:gridSpan w:val="2"/>
            <w:tcBorders>
              <w:top w:val="single" w:sz="4" w:space="0" w:color="auto"/>
              <w:left w:val="single" w:sz="4" w:space="0" w:color="auto"/>
              <w:right w:val="single" w:sz="4" w:space="0" w:color="auto"/>
            </w:tcBorders>
            <w:vAlign w:val="center"/>
          </w:tcPr>
          <w:p w14:paraId="3787E95B" w14:textId="77777777" w:rsidR="000C4E20" w:rsidRPr="00020619" w:rsidRDefault="000C4E20" w:rsidP="00BB34DD">
            <w:pPr>
              <w:pStyle w:val="TAC"/>
              <w:rPr>
                <w:ins w:id="51985" w:author="BigCREditor-RAN4#104-bis" w:date="2022-10-21T15:11:00Z"/>
              </w:rPr>
            </w:pPr>
            <w:ins w:id="51986" w:author="BigCREditor-RAN4#104-bis" w:date="2022-10-21T15:11:00Z">
              <w:r w:rsidRPr="00020619">
                <w:rPr>
                  <w:rFonts w:hint="eastAsia"/>
                  <w:lang w:val="en-US" w:eastAsia="ja-JP"/>
                </w:rPr>
                <w:t>-</w:t>
              </w:r>
            </w:ins>
          </w:p>
        </w:tc>
        <w:tc>
          <w:tcPr>
            <w:tcW w:w="843" w:type="dxa"/>
            <w:gridSpan w:val="2"/>
            <w:tcBorders>
              <w:top w:val="single" w:sz="4" w:space="0" w:color="auto"/>
              <w:left w:val="single" w:sz="4" w:space="0" w:color="auto"/>
              <w:right w:val="single" w:sz="4" w:space="0" w:color="auto"/>
            </w:tcBorders>
            <w:vAlign w:val="center"/>
          </w:tcPr>
          <w:p w14:paraId="74100679" w14:textId="77777777" w:rsidR="000C4E20" w:rsidRPr="00020619" w:rsidRDefault="000C4E20" w:rsidP="00BB34DD">
            <w:pPr>
              <w:pStyle w:val="TAC"/>
              <w:rPr>
                <w:ins w:id="51987" w:author="BigCREditor-RAN4#104-bis" w:date="2022-10-21T15:11:00Z"/>
              </w:rPr>
            </w:pPr>
            <w:ins w:id="51988" w:author="BigCREditor-RAN4#104-bis" w:date="2022-10-21T15:11:00Z">
              <w:r w:rsidRPr="00020619">
                <w:rPr>
                  <w:rFonts w:hint="eastAsia"/>
                  <w:lang w:val="en-US" w:eastAsia="ja-JP"/>
                </w:rPr>
                <w:t>3</w:t>
              </w:r>
            </w:ins>
          </w:p>
        </w:tc>
        <w:tc>
          <w:tcPr>
            <w:tcW w:w="839" w:type="dxa"/>
            <w:tcBorders>
              <w:top w:val="single" w:sz="4" w:space="0" w:color="auto"/>
              <w:left w:val="single" w:sz="4" w:space="0" w:color="auto"/>
              <w:right w:val="single" w:sz="4" w:space="0" w:color="auto"/>
            </w:tcBorders>
            <w:vAlign w:val="center"/>
          </w:tcPr>
          <w:p w14:paraId="25D53590" w14:textId="77777777" w:rsidR="000C4E20" w:rsidRPr="00020619" w:rsidRDefault="000C4E20" w:rsidP="00BB34DD">
            <w:pPr>
              <w:pStyle w:val="TAC"/>
              <w:rPr>
                <w:ins w:id="51989" w:author="BigCREditor-RAN4#104-bis" w:date="2022-10-21T15:11:00Z"/>
              </w:rPr>
            </w:pPr>
            <w:ins w:id="51990" w:author="BigCREditor-RAN4#104-bis" w:date="2022-10-21T15:11:00Z">
              <w:r w:rsidRPr="00020619">
                <w:rPr>
                  <w:rFonts w:hint="eastAsia"/>
                  <w:lang w:val="en-US" w:eastAsia="ja-JP"/>
                </w:rPr>
                <w:t>-</w:t>
              </w:r>
            </w:ins>
          </w:p>
        </w:tc>
        <w:tc>
          <w:tcPr>
            <w:tcW w:w="839" w:type="dxa"/>
            <w:gridSpan w:val="2"/>
            <w:tcBorders>
              <w:top w:val="single" w:sz="4" w:space="0" w:color="auto"/>
              <w:left w:val="single" w:sz="4" w:space="0" w:color="auto"/>
              <w:right w:val="single" w:sz="4" w:space="0" w:color="auto"/>
            </w:tcBorders>
            <w:vAlign w:val="center"/>
          </w:tcPr>
          <w:p w14:paraId="7F749479" w14:textId="77777777" w:rsidR="000C4E20" w:rsidRPr="00020619" w:rsidRDefault="000C4E20" w:rsidP="00BB34DD">
            <w:pPr>
              <w:pStyle w:val="TAC"/>
              <w:rPr>
                <w:ins w:id="51991" w:author="BigCREditor-RAN4#104-bis" w:date="2022-10-21T15:11:00Z"/>
              </w:rPr>
            </w:pPr>
            <w:ins w:id="51992" w:author="BigCREditor-RAN4#104-bis" w:date="2022-10-21T15:11:00Z">
              <w:r w:rsidRPr="00020619">
                <w:rPr>
                  <w:rFonts w:hint="eastAsia"/>
                  <w:lang w:val="en-US" w:eastAsia="ja-JP"/>
                </w:rPr>
                <w:t>3</w:t>
              </w:r>
            </w:ins>
          </w:p>
        </w:tc>
      </w:tr>
      <w:tr w:rsidR="000C4E20" w:rsidRPr="00020619" w14:paraId="7D7B0351" w14:textId="77777777" w:rsidTr="00BB34DD">
        <w:trPr>
          <w:trHeight w:val="187"/>
          <w:jc w:val="center"/>
          <w:ins w:id="51993" w:author="BigCREditor-RAN4#104-bis" w:date="2022-10-21T15:11:00Z"/>
        </w:trPr>
        <w:tc>
          <w:tcPr>
            <w:tcW w:w="1975" w:type="dxa"/>
            <w:gridSpan w:val="3"/>
            <w:vMerge/>
            <w:tcBorders>
              <w:left w:val="single" w:sz="4" w:space="0" w:color="auto"/>
              <w:bottom w:val="single" w:sz="4" w:space="0" w:color="auto"/>
              <w:right w:val="single" w:sz="4" w:space="0" w:color="auto"/>
            </w:tcBorders>
            <w:shd w:val="clear" w:color="auto" w:fill="auto"/>
            <w:vAlign w:val="center"/>
          </w:tcPr>
          <w:p w14:paraId="24EF9C92" w14:textId="77777777" w:rsidR="000C4E20" w:rsidRPr="00020619" w:rsidRDefault="000C4E20" w:rsidP="00BB34DD">
            <w:pPr>
              <w:pStyle w:val="TAL"/>
              <w:rPr>
                <w:ins w:id="51994" w:author="BigCREditor-RAN4#104-bis" w:date="2022-10-21T15:11:00Z"/>
              </w:rPr>
            </w:pPr>
          </w:p>
        </w:tc>
        <w:tc>
          <w:tcPr>
            <w:tcW w:w="1732" w:type="dxa"/>
            <w:tcBorders>
              <w:left w:val="single" w:sz="4" w:space="0" w:color="auto"/>
              <w:right w:val="single" w:sz="4" w:space="0" w:color="auto"/>
            </w:tcBorders>
            <w:vAlign w:val="center"/>
          </w:tcPr>
          <w:p w14:paraId="175656EC" w14:textId="77777777" w:rsidR="000C4E20" w:rsidRPr="00020619" w:rsidRDefault="000C4E20" w:rsidP="00BB34DD">
            <w:pPr>
              <w:pStyle w:val="TAL"/>
              <w:rPr>
                <w:ins w:id="51995" w:author="BigCREditor-RAN4#104-bis" w:date="2022-10-21T15:11:00Z"/>
              </w:rPr>
            </w:pPr>
            <w:ins w:id="51996" w:author="BigCREditor-RAN4#104-bis" w:date="2022-10-21T15:11:00Z">
              <w:r w:rsidRPr="00020619">
                <w:rPr>
                  <w:rFonts w:hint="eastAsia"/>
                  <w:lang w:eastAsia="ja-JP"/>
                </w:rPr>
                <w:t>C</w:t>
              </w:r>
              <w:r w:rsidRPr="00020619">
                <w:rPr>
                  <w:lang w:eastAsia="ja-JP"/>
                </w:rPr>
                <w:t>onfig 2,3</w:t>
              </w:r>
            </w:ins>
          </w:p>
        </w:tc>
        <w:tc>
          <w:tcPr>
            <w:tcW w:w="1216" w:type="dxa"/>
            <w:tcBorders>
              <w:top w:val="single" w:sz="4" w:space="0" w:color="auto"/>
              <w:left w:val="single" w:sz="4" w:space="0" w:color="auto"/>
              <w:bottom w:val="single" w:sz="4" w:space="0" w:color="auto"/>
              <w:right w:val="single" w:sz="4" w:space="0" w:color="auto"/>
            </w:tcBorders>
            <w:shd w:val="clear" w:color="auto" w:fill="auto"/>
            <w:vAlign w:val="center"/>
          </w:tcPr>
          <w:p w14:paraId="665152F4" w14:textId="77777777" w:rsidR="000C4E20" w:rsidRPr="00020619" w:rsidRDefault="000C4E20" w:rsidP="00BB34DD">
            <w:pPr>
              <w:pStyle w:val="TAC"/>
              <w:rPr>
                <w:ins w:id="51997" w:author="BigCREditor-RAN4#104-bis" w:date="2022-10-21T15:11:00Z"/>
              </w:rPr>
            </w:pPr>
            <w:ins w:id="51998" w:author="BigCREditor-RAN4#104-bis" w:date="2022-10-21T15:11:00Z">
              <w:r w:rsidRPr="00020619">
                <w:rPr>
                  <w:rFonts w:ascii="Symbol" w:hAnsi="Symbol" w:cs="v4.2.0"/>
                  <w:lang w:eastAsia="ja-JP"/>
                </w:rPr>
                <w:t>m</w:t>
              </w:r>
              <w:r w:rsidRPr="00020619">
                <w:rPr>
                  <w:rFonts w:cs="v4.2.0"/>
                  <w:lang w:eastAsia="ja-JP"/>
                </w:rPr>
                <w:t>s</w:t>
              </w:r>
            </w:ins>
          </w:p>
        </w:tc>
        <w:tc>
          <w:tcPr>
            <w:tcW w:w="838" w:type="dxa"/>
            <w:gridSpan w:val="2"/>
            <w:tcBorders>
              <w:top w:val="single" w:sz="4" w:space="0" w:color="auto"/>
              <w:left w:val="single" w:sz="4" w:space="0" w:color="auto"/>
              <w:right w:val="single" w:sz="4" w:space="0" w:color="auto"/>
            </w:tcBorders>
            <w:vAlign w:val="center"/>
          </w:tcPr>
          <w:p w14:paraId="58E855D2" w14:textId="77777777" w:rsidR="000C4E20" w:rsidRPr="00020619" w:rsidRDefault="000C4E20" w:rsidP="00BB34DD">
            <w:pPr>
              <w:pStyle w:val="TAC"/>
              <w:rPr>
                <w:ins w:id="51999" w:author="BigCREditor-RAN4#104-bis" w:date="2022-10-21T15:11:00Z"/>
              </w:rPr>
            </w:pPr>
            <w:ins w:id="52000" w:author="BigCREditor-RAN4#104-bis" w:date="2022-10-21T15:11:00Z">
              <w:r w:rsidRPr="00020619">
                <w:rPr>
                  <w:rFonts w:hint="eastAsia"/>
                  <w:lang w:val="en-US" w:eastAsia="ja-JP"/>
                </w:rPr>
                <w:t>-</w:t>
              </w:r>
            </w:ins>
          </w:p>
        </w:tc>
        <w:tc>
          <w:tcPr>
            <w:tcW w:w="843" w:type="dxa"/>
            <w:gridSpan w:val="2"/>
            <w:tcBorders>
              <w:top w:val="single" w:sz="4" w:space="0" w:color="auto"/>
              <w:left w:val="single" w:sz="4" w:space="0" w:color="auto"/>
              <w:right w:val="single" w:sz="4" w:space="0" w:color="auto"/>
            </w:tcBorders>
            <w:vAlign w:val="center"/>
          </w:tcPr>
          <w:p w14:paraId="64314ACE" w14:textId="77777777" w:rsidR="000C4E20" w:rsidRPr="00020619" w:rsidRDefault="000C4E20" w:rsidP="00BB34DD">
            <w:pPr>
              <w:pStyle w:val="TAC"/>
              <w:rPr>
                <w:ins w:id="52001" w:author="BigCREditor-RAN4#104-bis" w:date="2022-10-21T15:11:00Z"/>
              </w:rPr>
            </w:pPr>
            <w:ins w:id="52002" w:author="BigCREditor-RAN4#104-bis" w:date="2022-10-21T15:11:00Z">
              <w:r w:rsidRPr="00020619">
                <w:rPr>
                  <w:rFonts w:hint="eastAsia"/>
                  <w:lang w:val="en-US" w:eastAsia="ja-JP"/>
                </w:rPr>
                <w:t>3</w:t>
              </w:r>
            </w:ins>
          </w:p>
        </w:tc>
        <w:tc>
          <w:tcPr>
            <w:tcW w:w="839" w:type="dxa"/>
            <w:tcBorders>
              <w:top w:val="single" w:sz="4" w:space="0" w:color="auto"/>
              <w:left w:val="single" w:sz="4" w:space="0" w:color="auto"/>
              <w:right w:val="single" w:sz="4" w:space="0" w:color="auto"/>
            </w:tcBorders>
            <w:vAlign w:val="center"/>
          </w:tcPr>
          <w:p w14:paraId="520FA1CB" w14:textId="77777777" w:rsidR="000C4E20" w:rsidRPr="00020619" w:rsidRDefault="000C4E20" w:rsidP="00BB34DD">
            <w:pPr>
              <w:pStyle w:val="TAC"/>
              <w:rPr>
                <w:ins w:id="52003" w:author="BigCREditor-RAN4#104-bis" w:date="2022-10-21T15:11:00Z"/>
              </w:rPr>
            </w:pPr>
            <w:ins w:id="52004" w:author="BigCREditor-RAN4#104-bis" w:date="2022-10-21T15:11:00Z">
              <w:r w:rsidRPr="00020619">
                <w:rPr>
                  <w:rFonts w:hint="eastAsia"/>
                  <w:lang w:val="en-US" w:eastAsia="ja-JP"/>
                </w:rPr>
                <w:t>-</w:t>
              </w:r>
            </w:ins>
          </w:p>
        </w:tc>
        <w:tc>
          <w:tcPr>
            <w:tcW w:w="839" w:type="dxa"/>
            <w:gridSpan w:val="2"/>
            <w:tcBorders>
              <w:top w:val="single" w:sz="4" w:space="0" w:color="auto"/>
              <w:left w:val="single" w:sz="4" w:space="0" w:color="auto"/>
              <w:right w:val="single" w:sz="4" w:space="0" w:color="auto"/>
            </w:tcBorders>
            <w:vAlign w:val="center"/>
          </w:tcPr>
          <w:p w14:paraId="3CBEC43C" w14:textId="77777777" w:rsidR="000C4E20" w:rsidRPr="00020619" w:rsidRDefault="000C4E20" w:rsidP="00BB34DD">
            <w:pPr>
              <w:pStyle w:val="TAC"/>
              <w:rPr>
                <w:ins w:id="52005" w:author="BigCREditor-RAN4#104-bis" w:date="2022-10-21T15:11:00Z"/>
              </w:rPr>
            </w:pPr>
            <w:ins w:id="52006" w:author="BigCREditor-RAN4#104-bis" w:date="2022-10-21T15:11:00Z">
              <w:r w:rsidRPr="00020619">
                <w:rPr>
                  <w:rFonts w:hint="eastAsia"/>
                  <w:lang w:val="en-US" w:eastAsia="ja-JP"/>
                </w:rPr>
                <w:t>3</w:t>
              </w:r>
            </w:ins>
          </w:p>
        </w:tc>
      </w:tr>
      <w:tr w:rsidR="000C4E20" w:rsidRPr="00020619" w14:paraId="3DD72663" w14:textId="77777777" w:rsidTr="00BB34DD">
        <w:trPr>
          <w:trHeight w:val="187"/>
          <w:jc w:val="center"/>
          <w:ins w:id="52007"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733B2C3D" w14:textId="77777777" w:rsidR="000C4E20" w:rsidRPr="00020619" w:rsidRDefault="000C4E20" w:rsidP="00BB34DD">
            <w:pPr>
              <w:pStyle w:val="TAL"/>
              <w:rPr>
                <w:ins w:id="52008" w:author="BigCREditor-RAN4#104-bis" w:date="2022-10-21T15:11:00Z"/>
              </w:rPr>
            </w:pPr>
            <w:ins w:id="52009" w:author="BigCREditor-RAN4#104-bis" w:date="2022-10-21T15:11:00Z">
              <w:r w:rsidRPr="00020619">
                <w:t>SSB configuration</w:t>
              </w:r>
            </w:ins>
          </w:p>
        </w:tc>
        <w:tc>
          <w:tcPr>
            <w:tcW w:w="1732" w:type="dxa"/>
            <w:tcBorders>
              <w:top w:val="single" w:sz="4" w:space="0" w:color="auto"/>
              <w:left w:val="single" w:sz="4" w:space="0" w:color="auto"/>
              <w:right w:val="single" w:sz="4" w:space="0" w:color="auto"/>
            </w:tcBorders>
          </w:tcPr>
          <w:p w14:paraId="401D1D11" w14:textId="77777777" w:rsidR="000C4E20" w:rsidRPr="00020619" w:rsidRDefault="000C4E20" w:rsidP="00BB34DD">
            <w:pPr>
              <w:pStyle w:val="TAL"/>
              <w:rPr>
                <w:ins w:id="52010" w:author="BigCREditor-RAN4#104-bis" w:date="2022-10-21T15:11:00Z"/>
              </w:rPr>
            </w:pPr>
            <w:ins w:id="52011" w:author="BigCREditor-RAN4#104-bis" w:date="2022-10-21T15:11:00Z">
              <w:r w:rsidRPr="00020619">
                <w:t>Config</w:t>
              </w:r>
              <w:r w:rsidRPr="00020619">
                <w:rPr>
                  <w:rFonts w:eastAsia="Malgun Gothic"/>
                  <w:szCs w:val="18"/>
                </w:rPr>
                <w:t xml:space="preserve"> </w:t>
              </w:r>
              <w:r w:rsidRPr="00020619">
                <w:t>1,2,4</w:t>
              </w:r>
            </w:ins>
          </w:p>
        </w:tc>
        <w:tc>
          <w:tcPr>
            <w:tcW w:w="1216" w:type="dxa"/>
            <w:tcBorders>
              <w:top w:val="single" w:sz="4" w:space="0" w:color="auto"/>
              <w:left w:val="single" w:sz="4" w:space="0" w:color="auto"/>
              <w:bottom w:val="nil"/>
              <w:right w:val="single" w:sz="4" w:space="0" w:color="auto"/>
            </w:tcBorders>
            <w:shd w:val="clear" w:color="auto" w:fill="auto"/>
          </w:tcPr>
          <w:p w14:paraId="37F0E739" w14:textId="77777777" w:rsidR="000C4E20" w:rsidRPr="00020619" w:rsidRDefault="000C4E20" w:rsidP="00BB34DD">
            <w:pPr>
              <w:pStyle w:val="TAC"/>
              <w:rPr>
                <w:ins w:id="52012" w:author="BigCREditor-RAN4#104-bis" w:date="2022-10-21T15:11:00Z"/>
              </w:rPr>
            </w:pPr>
          </w:p>
        </w:tc>
        <w:tc>
          <w:tcPr>
            <w:tcW w:w="3359" w:type="dxa"/>
            <w:gridSpan w:val="7"/>
            <w:tcBorders>
              <w:top w:val="single" w:sz="4" w:space="0" w:color="auto"/>
              <w:left w:val="single" w:sz="4" w:space="0" w:color="auto"/>
              <w:right w:val="single" w:sz="4" w:space="0" w:color="auto"/>
            </w:tcBorders>
          </w:tcPr>
          <w:p w14:paraId="2FE34B93" w14:textId="77777777" w:rsidR="000C4E20" w:rsidRPr="00020619" w:rsidRDefault="000C4E20" w:rsidP="00BB34DD">
            <w:pPr>
              <w:pStyle w:val="TAC"/>
              <w:rPr>
                <w:ins w:id="52013" w:author="BigCREditor-RAN4#104-bis" w:date="2022-10-21T15:11:00Z"/>
              </w:rPr>
            </w:pPr>
            <w:ins w:id="52014" w:author="BigCREditor-RAN4#104-bis" w:date="2022-10-21T15:11:00Z">
              <w:r w:rsidRPr="00020619">
                <w:t>SSB.1 FR1</w:t>
              </w:r>
            </w:ins>
          </w:p>
        </w:tc>
      </w:tr>
      <w:tr w:rsidR="000C4E20" w:rsidRPr="00020619" w14:paraId="758A3D06" w14:textId="77777777" w:rsidTr="00BB34DD">
        <w:trPr>
          <w:trHeight w:val="187"/>
          <w:jc w:val="center"/>
          <w:ins w:id="52015"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01E87198" w14:textId="77777777" w:rsidR="000C4E20" w:rsidRPr="00020619" w:rsidRDefault="000C4E20" w:rsidP="00BB34DD">
            <w:pPr>
              <w:pStyle w:val="TAL"/>
              <w:rPr>
                <w:ins w:id="52016" w:author="BigCREditor-RAN4#104-bis" w:date="2022-10-21T15:11:00Z"/>
              </w:rPr>
            </w:pPr>
          </w:p>
        </w:tc>
        <w:tc>
          <w:tcPr>
            <w:tcW w:w="1732" w:type="dxa"/>
            <w:tcBorders>
              <w:left w:val="single" w:sz="4" w:space="0" w:color="auto"/>
              <w:right w:val="single" w:sz="4" w:space="0" w:color="auto"/>
            </w:tcBorders>
          </w:tcPr>
          <w:p w14:paraId="4D5A8E96" w14:textId="77777777" w:rsidR="000C4E20" w:rsidRPr="00020619" w:rsidRDefault="000C4E20" w:rsidP="00BB34DD">
            <w:pPr>
              <w:pStyle w:val="TAL"/>
              <w:rPr>
                <w:ins w:id="52017" w:author="BigCREditor-RAN4#104-bis" w:date="2022-10-21T15:11:00Z"/>
              </w:rPr>
            </w:pPr>
            <w:ins w:id="52018" w:author="BigCREditor-RAN4#104-bis" w:date="2022-10-21T15:11:00Z">
              <w:r w:rsidRPr="00020619">
                <w:t>Config</w:t>
              </w:r>
              <w:r w:rsidRPr="00020619">
                <w:rPr>
                  <w:rFonts w:eastAsia="Malgun Gothic"/>
                  <w:szCs w:val="18"/>
                </w:rPr>
                <w:t xml:space="preserve"> </w:t>
              </w:r>
              <w:r w:rsidRPr="00020619">
                <w:t>3</w:t>
              </w:r>
            </w:ins>
          </w:p>
        </w:tc>
        <w:tc>
          <w:tcPr>
            <w:tcW w:w="1216" w:type="dxa"/>
            <w:tcBorders>
              <w:top w:val="nil"/>
              <w:left w:val="single" w:sz="4" w:space="0" w:color="auto"/>
              <w:bottom w:val="single" w:sz="4" w:space="0" w:color="auto"/>
              <w:right w:val="single" w:sz="4" w:space="0" w:color="auto"/>
            </w:tcBorders>
            <w:shd w:val="clear" w:color="auto" w:fill="auto"/>
          </w:tcPr>
          <w:p w14:paraId="261CFD71" w14:textId="77777777" w:rsidR="000C4E20" w:rsidRPr="00020619" w:rsidRDefault="000C4E20" w:rsidP="00BB34DD">
            <w:pPr>
              <w:pStyle w:val="TAC"/>
              <w:rPr>
                <w:ins w:id="52019" w:author="BigCREditor-RAN4#104-bis" w:date="2022-10-21T15:11:00Z"/>
              </w:rPr>
            </w:pPr>
          </w:p>
        </w:tc>
        <w:tc>
          <w:tcPr>
            <w:tcW w:w="3359" w:type="dxa"/>
            <w:gridSpan w:val="7"/>
            <w:tcBorders>
              <w:top w:val="single" w:sz="4" w:space="0" w:color="auto"/>
              <w:left w:val="single" w:sz="4" w:space="0" w:color="auto"/>
              <w:right w:val="single" w:sz="4" w:space="0" w:color="auto"/>
            </w:tcBorders>
          </w:tcPr>
          <w:p w14:paraId="4133A693" w14:textId="77777777" w:rsidR="000C4E20" w:rsidRPr="00020619" w:rsidRDefault="000C4E20" w:rsidP="00BB34DD">
            <w:pPr>
              <w:pStyle w:val="TAC"/>
              <w:rPr>
                <w:ins w:id="52020" w:author="BigCREditor-RAN4#104-bis" w:date="2022-10-21T15:11:00Z"/>
              </w:rPr>
            </w:pPr>
            <w:ins w:id="52021" w:author="BigCREditor-RAN4#104-bis" w:date="2022-10-21T15:11:00Z">
              <w:r w:rsidRPr="00020619">
                <w:t>SSB.1 RedCap FR1</w:t>
              </w:r>
            </w:ins>
          </w:p>
        </w:tc>
      </w:tr>
      <w:tr w:rsidR="000C4E20" w:rsidRPr="00020619" w14:paraId="1337F099" w14:textId="77777777" w:rsidTr="00BB34DD">
        <w:trPr>
          <w:trHeight w:val="187"/>
          <w:jc w:val="center"/>
          <w:ins w:id="52022"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53541766" w14:textId="77777777" w:rsidR="000C4E20" w:rsidRPr="00020619" w:rsidRDefault="000C4E20" w:rsidP="00BB34DD">
            <w:pPr>
              <w:pStyle w:val="TAL"/>
              <w:rPr>
                <w:ins w:id="52023" w:author="BigCREditor-RAN4#104-bis" w:date="2022-10-21T15:11:00Z"/>
              </w:rPr>
            </w:pPr>
            <w:ins w:id="52024" w:author="BigCREditor-RAN4#104-bis" w:date="2022-10-21T15:11:00Z">
              <w:r w:rsidRPr="00020619">
                <w:t>PDSCH/PDCCH subcarrier spacing</w:t>
              </w:r>
            </w:ins>
          </w:p>
        </w:tc>
        <w:tc>
          <w:tcPr>
            <w:tcW w:w="1732" w:type="dxa"/>
            <w:tcBorders>
              <w:top w:val="single" w:sz="4" w:space="0" w:color="auto"/>
              <w:left w:val="single" w:sz="4" w:space="0" w:color="auto"/>
              <w:right w:val="single" w:sz="4" w:space="0" w:color="auto"/>
            </w:tcBorders>
          </w:tcPr>
          <w:p w14:paraId="5C128696" w14:textId="77777777" w:rsidR="000C4E20" w:rsidRPr="00020619" w:rsidRDefault="000C4E20" w:rsidP="00BB34DD">
            <w:pPr>
              <w:pStyle w:val="TAL"/>
              <w:rPr>
                <w:ins w:id="52025" w:author="BigCREditor-RAN4#104-bis" w:date="2022-10-21T15:11:00Z"/>
              </w:rPr>
            </w:pPr>
            <w:ins w:id="52026" w:author="BigCREditor-RAN4#104-bis" w:date="2022-10-21T15:11:00Z">
              <w:r w:rsidRPr="00020619">
                <w:t>Config</w:t>
              </w:r>
              <w:r w:rsidRPr="00020619">
                <w:rPr>
                  <w:rFonts w:eastAsia="Malgun Gothic"/>
                  <w:szCs w:val="18"/>
                </w:rPr>
                <w:t xml:space="preserve"> </w:t>
              </w:r>
              <w:r w:rsidRPr="00020619">
                <w:t>1,2,4</w:t>
              </w:r>
            </w:ins>
          </w:p>
        </w:tc>
        <w:tc>
          <w:tcPr>
            <w:tcW w:w="1216" w:type="dxa"/>
            <w:tcBorders>
              <w:top w:val="single" w:sz="4" w:space="0" w:color="auto"/>
              <w:left w:val="single" w:sz="4" w:space="0" w:color="auto"/>
              <w:bottom w:val="nil"/>
              <w:right w:val="single" w:sz="4" w:space="0" w:color="auto"/>
            </w:tcBorders>
            <w:shd w:val="clear" w:color="auto" w:fill="auto"/>
          </w:tcPr>
          <w:p w14:paraId="4DC1FCDC" w14:textId="77777777" w:rsidR="000C4E20" w:rsidRPr="00020619" w:rsidRDefault="000C4E20" w:rsidP="00BB34DD">
            <w:pPr>
              <w:pStyle w:val="TAC"/>
              <w:rPr>
                <w:ins w:id="52027" w:author="BigCREditor-RAN4#104-bis" w:date="2022-10-21T15:11:00Z"/>
              </w:rPr>
            </w:pPr>
            <w:ins w:id="52028" w:author="BigCREditor-RAN4#104-bis" w:date="2022-10-21T15:11:00Z">
              <w:r w:rsidRPr="00020619">
                <w:t>kHz</w:t>
              </w:r>
            </w:ins>
          </w:p>
        </w:tc>
        <w:tc>
          <w:tcPr>
            <w:tcW w:w="3359" w:type="dxa"/>
            <w:gridSpan w:val="7"/>
            <w:tcBorders>
              <w:top w:val="single" w:sz="4" w:space="0" w:color="auto"/>
              <w:left w:val="single" w:sz="4" w:space="0" w:color="auto"/>
              <w:right w:val="single" w:sz="4" w:space="0" w:color="auto"/>
            </w:tcBorders>
          </w:tcPr>
          <w:p w14:paraId="260E71FE" w14:textId="77777777" w:rsidR="000C4E20" w:rsidRPr="00020619" w:rsidRDefault="000C4E20" w:rsidP="00BB34DD">
            <w:pPr>
              <w:pStyle w:val="TAC"/>
              <w:rPr>
                <w:ins w:id="52029" w:author="BigCREditor-RAN4#104-bis" w:date="2022-10-21T15:11:00Z"/>
              </w:rPr>
            </w:pPr>
            <w:ins w:id="52030" w:author="BigCREditor-RAN4#104-bis" w:date="2022-10-21T15:11:00Z">
              <w:r w:rsidRPr="00020619">
                <w:t>15</w:t>
              </w:r>
            </w:ins>
          </w:p>
        </w:tc>
      </w:tr>
      <w:tr w:rsidR="000C4E20" w:rsidRPr="00020619" w14:paraId="799A49FD" w14:textId="77777777" w:rsidTr="00BB34DD">
        <w:trPr>
          <w:trHeight w:val="187"/>
          <w:jc w:val="center"/>
          <w:ins w:id="52031" w:author="BigCREditor-RAN4#104-bis" w:date="2022-10-21T15:11:00Z"/>
        </w:trPr>
        <w:tc>
          <w:tcPr>
            <w:tcW w:w="1975" w:type="dxa"/>
            <w:gridSpan w:val="3"/>
            <w:tcBorders>
              <w:top w:val="nil"/>
              <w:left w:val="single" w:sz="4" w:space="0" w:color="auto"/>
              <w:right w:val="single" w:sz="4" w:space="0" w:color="auto"/>
            </w:tcBorders>
            <w:shd w:val="clear" w:color="auto" w:fill="auto"/>
          </w:tcPr>
          <w:p w14:paraId="6415D075" w14:textId="77777777" w:rsidR="000C4E20" w:rsidRPr="00020619" w:rsidRDefault="000C4E20" w:rsidP="00BB34DD">
            <w:pPr>
              <w:pStyle w:val="TAL"/>
              <w:rPr>
                <w:ins w:id="52032" w:author="BigCREditor-RAN4#104-bis" w:date="2022-10-21T15:11:00Z"/>
              </w:rPr>
            </w:pPr>
          </w:p>
        </w:tc>
        <w:tc>
          <w:tcPr>
            <w:tcW w:w="1732" w:type="dxa"/>
            <w:tcBorders>
              <w:left w:val="single" w:sz="4" w:space="0" w:color="auto"/>
              <w:right w:val="single" w:sz="4" w:space="0" w:color="auto"/>
            </w:tcBorders>
          </w:tcPr>
          <w:p w14:paraId="33EAFF28" w14:textId="77777777" w:rsidR="000C4E20" w:rsidRPr="00020619" w:rsidRDefault="000C4E20" w:rsidP="00BB34DD">
            <w:pPr>
              <w:pStyle w:val="TAL"/>
              <w:rPr>
                <w:ins w:id="52033" w:author="BigCREditor-RAN4#104-bis" w:date="2022-10-21T15:11:00Z"/>
              </w:rPr>
            </w:pPr>
            <w:ins w:id="52034" w:author="BigCREditor-RAN4#104-bis" w:date="2022-10-21T15:11:00Z">
              <w:r w:rsidRPr="00020619">
                <w:t>Config</w:t>
              </w:r>
              <w:r w:rsidRPr="00020619">
                <w:rPr>
                  <w:rFonts w:eastAsia="Malgun Gothic"/>
                  <w:szCs w:val="18"/>
                </w:rPr>
                <w:t xml:space="preserve"> </w:t>
              </w:r>
              <w:r w:rsidRPr="00020619">
                <w:t>3</w:t>
              </w:r>
            </w:ins>
          </w:p>
        </w:tc>
        <w:tc>
          <w:tcPr>
            <w:tcW w:w="1216" w:type="dxa"/>
            <w:tcBorders>
              <w:top w:val="nil"/>
              <w:left w:val="single" w:sz="4" w:space="0" w:color="auto"/>
              <w:bottom w:val="single" w:sz="4" w:space="0" w:color="auto"/>
              <w:right w:val="single" w:sz="4" w:space="0" w:color="auto"/>
            </w:tcBorders>
            <w:shd w:val="clear" w:color="auto" w:fill="auto"/>
          </w:tcPr>
          <w:p w14:paraId="594B7586" w14:textId="77777777" w:rsidR="000C4E20" w:rsidRPr="00020619" w:rsidRDefault="000C4E20" w:rsidP="00BB34DD">
            <w:pPr>
              <w:pStyle w:val="TAC"/>
              <w:rPr>
                <w:ins w:id="52035" w:author="BigCREditor-RAN4#104-bis" w:date="2022-10-21T15:11:00Z"/>
              </w:rPr>
            </w:pPr>
          </w:p>
        </w:tc>
        <w:tc>
          <w:tcPr>
            <w:tcW w:w="3359" w:type="dxa"/>
            <w:gridSpan w:val="7"/>
            <w:tcBorders>
              <w:left w:val="single" w:sz="4" w:space="0" w:color="auto"/>
              <w:right w:val="single" w:sz="4" w:space="0" w:color="auto"/>
            </w:tcBorders>
          </w:tcPr>
          <w:p w14:paraId="3EE88745" w14:textId="77777777" w:rsidR="000C4E20" w:rsidRPr="00020619" w:rsidRDefault="000C4E20" w:rsidP="00BB34DD">
            <w:pPr>
              <w:pStyle w:val="TAC"/>
              <w:rPr>
                <w:ins w:id="52036" w:author="BigCREditor-RAN4#104-bis" w:date="2022-10-21T15:11:00Z"/>
              </w:rPr>
            </w:pPr>
            <w:ins w:id="52037" w:author="BigCREditor-RAN4#104-bis" w:date="2022-10-21T15:11:00Z">
              <w:r w:rsidRPr="00020619">
                <w:t>30</w:t>
              </w:r>
            </w:ins>
          </w:p>
        </w:tc>
      </w:tr>
      <w:tr w:rsidR="000C4E20" w:rsidRPr="00020619" w14:paraId="386332CB" w14:textId="77777777" w:rsidTr="00BB34DD">
        <w:trPr>
          <w:trHeight w:val="187"/>
          <w:jc w:val="center"/>
          <w:ins w:id="52038"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2F156CA4" w14:textId="77777777" w:rsidR="000C4E20" w:rsidRPr="00020619" w:rsidRDefault="000C4E20" w:rsidP="00BB34DD">
            <w:pPr>
              <w:pStyle w:val="TAL"/>
              <w:rPr>
                <w:ins w:id="52039" w:author="BigCREditor-RAN4#104-bis" w:date="2022-10-21T15:11:00Z"/>
                <w:szCs w:val="18"/>
              </w:rPr>
            </w:pPr>
            <w:ins w:id="52040" w:author="BigCREditor-RAN4#104-bis" w:date="2022-10-21T15:11:00Z">
              <w:r w:rsidRPr="00020619">
                <w:rPr>
                  <w:szCs w:val="18"/>
                  <w:lang w:eastAsia="ja-JP"/>
                </w:rPr>
                <w:t>EPRE ratio of PSS to SSS</w:t>
              </w:r>
            </w:ins>
          </w:p>
        </w:tc>
        <w:tc>
          <w:tcPr>
            <w:tcW w:w="1216" w:type="dxa"/>
            <w:tcBorders>
              <w:top w:val="single" w:sz="4" w:space="0" w:color="auto"/>
              <w:left w:val="single" w:sz="4" w:space="0" w:color="auto"/>
              <w:bottom w:val="nil"/>
              <w:right w:val="single" w:sz="4" w:space="0" w:color="auto"/>
            </w:tcBorders>
            <w:shd w:val="clear" w:color="auto" w:fill="auto"/>
          </w:tcPr>
          <w:p w14:paraId="63F5A19F" w14:textId="77777777" w:rsidR="000C4E20" w:rsidRPr="00020619" w:rsidRDefault="000C4E20" w:rsidP="00BB34DD">
            <w:pPr>
              <w:pStyle w:val="TAC"/>
              <w:rPr>
                <w:ins w:id="52041" w:author="BigCREditor-RAN4#104-bis" w:date="2022-10-21T15:11:00Z"/>
                <w:szCs w:val="18"/>
              </w:rPr>
            </w:pPr>
            <w:ins w:id="52042" w:author="BigCREditor-RAN4#104-bis" w:date="2022-10-21T15:11:00Z">
              <w:r w:rsidRPr="00020619">
                <w:rPr>
                  <w:szCs w:val="18"/>
                  <w:lang w:eastAsia="ja-JP"/>
                </w:rPr>
                <w:t>dB</w:t>
              </w:r>
            </w:ins>
          </w:p>
        </w:tc>
        <w:tc>
          <w:tcPr>
            <w:tcW w:w="812" w:type="dxa"/>
            <w:tcBorders>
              <w:top w:val="single" w:sz="4" w:space="0" w:color="auto"/>
              <w:left w:val="single" w:sz="4" w:space="0" w:color="auto"/>
              <w:bottom w:val="nil"/>
              <w:right w:val="single" w:sz="4" w:space="0" w:color="auto"/>
            </w:tcBorders>
            <w:shd w:val="clear" w:color="auto" w:fill="auto"/>
          </w:tcPr>
          <w:p w14:paraId="61464CFE" w14:textId="77777777" w:rsidR="000C4E20" w:rsidRPr="00020619" w:rsidRDefault="000C4E20" w:rsidP="00BB34DD">
            <w:pPr>
              <w:pStyle w:val="TAC"/>
              <w:rPr>
                <w:ins w:id="52043" w:author="BigCREditor-RAN4#104-bis" w:date="2022-10-21T15:11:00Z"/>
                <w:szCs w:val="18"/>
              </w:rPr>
            </w:pPr>
            <w:ins w:id="52044" w:author="BigCREditor-RAN4#104-bis" w:date="2022-10-21T15:11:00Z">
              <w:r w:rsidRPr="00020619">
                <w:rPr>
                  <w:szCs w:val="18"/>
                  <w:lang w:eastAsia="ja-JP"/>
                </w:rPr>
                <w:t>0</w:t>
              </w:r>
            </w:ins>
          </w:p>
        </w:tc>
        <w:tc>
          <w:tcPr>
            <w:tcW w:w="828" w:type="dxa"/>
            <w:gridSpan w:val="2"/>
            <w:tcBorders>
              <w:top w:val="single" w:sz="4" w:space="0" w:color="auto"/>
              <w:left w:val="single" w:sz="4" w:space="0" w:color="auto"/>
              <w:bottom w:val="nil"/>
              <w:right w:val="single" w:sz="4" w:space="0" w:color="auto"/>
            </w:tcBorders>
            <w:shd w:val="clear" w:color="auto" w:fill="auto"/>
          </w:tcPr>
          <w:p w14:paraId="61048C41" w14:textId="77777777" w:rsidR="000C4E20" w:rsidRPr="00020619" w:rsidRDefault="000C4E20" w:rsidP="00BB34DD">
            <w:pPr>
              <w:pStyle w:val="TAC"/>
              <w:rPr>
                <w:ins w:id="52045" w:author="BigCREditor-RAN4#104-bis" w:date="2022-10-21T15:11:00Z"/>
                <w:szCs w:val="18"/>
              </w:rPr>
            </w:pPr>
            <w:ins w:id="52046" w:author="BigCREditor-RAN4#104-bis" w:date="2022-10-21T15:11:00Z">
              <w:r w:rsidRPr="00020619">
                <w:rPr>
                  <w:szCs w:val="18"/>
                  <w:lang w:eastAsia="ja-JP"/>
                </w:rPr>
                <w:t>0</w:t>
              </w:r>
            </w:ins>
          </w:p>
        </w:tc>
        <w:tc>
          <w:tcPr>
            <w:tcW w:w="900" w:type="dxa"/>
            <w:gridSpan w:val="3"/>
            <w:tcBorders>
              <w:top w:val="single" w:sz="4" w:space="0" w:color="auto"/>
              <w:left w:val="single" w:sz="4" w:space="0" w:color="auto"/>
              <w:bottom w:val="nil"/>
              <w:right w:val="single" w:sz="4" w:space="0" w:color="auto"/>
            </w:tcBorders>
            <w:shd w:val="clear" w:color="auto" w:fill="auto"/>
          </w:tcPr>
          <w:p w14:paraId="06858D9B" w14:textId="77777777" w:rsidR="000C4E20" w:rsidRPr="00020619" w:rsidRDefault="000C4E20" w:rsidP="00BB34DD">
            <w:pPr>
              <w:pStyle w:val="TAC"/>
              <w:rPr>
                <w:ins w:id="52047" w:author="BigCREditor-RAN4#104-bis" w:date="2022-10-21T15:11:00Z"/>
                <w:szCs w:val="18"/>
              </w:rPr>
            </w:pPr>
            <w:ins w:id="52048" w:author="BigCREditor-RAN4#104-bis" w:date="2022-10-21T15:11:00Z">
              <w:r w:rsidRPr="00020619">
                <w:rPr>
                  <w:szCs w:val="18"/>
                  <w:lang w:eastAsia="ja-JP"/>
                </w:rPr>
                <w:t>0</w:t>
              </w:r>
            </w:ins>
          </w:p>
        </w:tc>
        <w:tc>
          <w:tcPr>
            <w:tcW w:w="819" w:type="dxa"/>
            <w:tcBorders>
              <w:top w:val="single" w:sz="4" w:space="0" w:color="auto"/>
              <w:left w:val="single" w:sz="4" w:space="0" w:color="auto"/>
              <w:bottom w:val="nil"/>
              <w:right w:val="single" w:sz="4" w:space="0" w:color="auto"/>
            </w:tcBorders>
            <w:shd w:val="clear" w:color="auto" w:fill="auto"/>
          </w:tcPr>
          <w:p w14:paraId="4C962DAD" w14:textId="77777777" w:rsidR="000C4E20" w:rsidRPr="00020619" w:rsidRDefault="000C4E20" w:rsidP="00BB34DD">
            <w:pPr>
              <w:pStyle w:val="TAC"/>
              <w:rPr>
                <w:ins w:id="52049" w:author="BigCREditor-RAN4#104-bis" w:date="2022-10-21T15:11:00Z"/>
                <w:szCs w:val="18"/>
              </w:rPr>
            </w:pPr>
            <w:ins w:id="52050" w:author="BigCREditor-RAN4#104-bis" w:date="2022-10-21T15:11:00Z">
              <w:r w:rsidRPr="00020619">
                <w:rPr>
                  <w:szCs w:val="18"/>
                  <w:lang w:eastAsia="ja-JP"/>
                </w:rPr>
                <w:t>0</w:t>
              </w:r>
            </w:ins>
          </w:p>
        </w:tc>
      </w:tr>
      <w:tr w:rsidR="000C4E20" w:rsidRPr="00020619" w14:paraId="5D79361B" w14:textId="77777777" w:rsidTr="00BB34DD">
        <w:trPr>
          <w:trHeight w:val="187"/>
          <w:jc w:val="center"/>
          <w:ins w:id="52051"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50A073A1" w14:textId="77777777" w:rsidR="000C4E20" w:rsidRPr="00020619" w:rsidRDefault="000C4E20" w:rsidP="00BB34DD">
            <w:pPr>
              <w:pStyle w:val="TAL"/>
              <w:rPr>
                <w:ins w:id="52052" w:author="BigCREditor-RAN4#104-bis" w:date="2022-10-21T15:11:00Z"/>
                <w:szCs w:val="18"/>
              </w:rPr>
            </w:pPr>
            <w:ins w:id="52053" w:author="BigCREditor-RAN4#104-bis" w:date="2022-10-21T15:11:00Z">
              <w:r w:rsidRPr="00020619">
                <w:rPr>
                  <w:szCs w:val="18"/>
                  <w:lang w:eastAsia="ja-JP"/>
                </w:rPr>
                <w:t>EPRE ratio of PBCH DMRS to SSS</w:t>
              </w:r>
            </w:ins>
          </w:p>
        </w:tc>
        <w:tc>
          <w:tcPr>
            <w:tcW w:w="1216" w:type="dxa"/>
            <w:tcBorders>
              <w:top w:val="nil"/>
              <w:left w:val="single" w:sz="4" w:space="0" w:color="auto"/>
              <w:bottom w:val="nil"/>
              <w:right w:val="single" w:sz="4" w:space="0" w:color="auto"/>
            </w:tcBorders>
            <w:shd w:val="clear" w:color="auto" w:fill="auto"/>
          </w:tcPr>
          <w:p w14:paraId="3680D82E" w14:textId="77777777" w:rsidR="000C4E20" w:rsidRPr="00020619" w:rsidRDefault="000C4E20" w:rsidP="00BB34DD">
            <w:pPr>
              <w:pStyle w:val="TAC"/>
              <w:rPr>
                <w:ins w:id="52054"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07F23DBF" w14:textId="77777777" w:rsidR="000C4E20" w:rsidRPr="00020619" w:rsidRDefault="000C4E20" w:rsidP="00BB34DD">
            <w:pPr>
              <w:pStyle w:val="TAC"/>
              <w:rPr>
                <w:ins w:id="52055"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7337847A" w14:textId="77777777" w:rsidR="000C4E20" w:rsidRPr="00020619" w:rsidRDefault="000C4E20" w:rsidP="00BB34DD">
            <w:pPr>
              <w:pStyle w:val="TAC"/>
              <w:rPr>
                <w:ins w:id="52056"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33E23016" w14:textId="77777777" w:rsidR="000C4E20" w:rsidRPr="00020619" w:rsidRDefault="000C4E20" w:rsidP="00BB34DD">
            <w:pPr>
              <w:pStyle w:val="TAC"/>
              <w:rPr>
                <w:ins w:id="52057"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075B87E6" w14:textId="77777777" w:rsidR="000C4E20" w:rsidRPr="00020619" w:rsidRDefault="000C4E20" w:rsidP="00BB34DD">
            <w:pPr>
              <w:pStyle w:val="TAC"/>
              <w:rPr>
                <w:ins w:id="52058" w:author="BigCREditor-RAN4#104-bis" w:date="2022-10-21T15:11:00Z"/>
                <w:szCs w:val="18"/>
              </w:rPr>
            </w:pPr>
          </w:p>
        </w:tc>
      </w:tr>
      <w:tr w:rsidR="000C4E20" w:rsidRPr="00020619" w14:paraId="039DC124" w14:textId="77777777" w:rsidTr="00BB34DD">
        <w:trPr>
          <w:trHeight w:val="187"/>
          <w:jc w:val="center"/>
          <w:ins w:id="52059"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0E1D8274" w14:textId="77777777" w:rsidR="000C4E20" w:rsidRPr="00020619" w:rsidRDefault="000C4E20" w:rsidP="00BB34DD">
            <w:pPr>
              <w:pStyle w:val="TAL"/>
              <w:rPr>
                <w:ins w:id="52060" w:author="BigCREditor-RAN4#104-bis" w:date="2022-10-21T15:11:00Z"/>
                <w:szCs w:val="18"/>
              </w:rPr>
            </w:pPr>
            <w:ins w:id="52061" w:author="BigCREditor-RAN4#104-bis" w:date="2022-10-21T15:11:00Z">
              <w:r w:rsidRPr="00020619">
                <w:rPr>
                  <w:szCs w:val="18"/>
                  <w:lang w:eastAsia="ja-JP"/>
                </w:rPr>
                <w:t>EPRE ratio of PBCH to PBCH DMRS</w:t>
              </w:r>
            </w:ins>
          </w:p>
        </w:tc>
        <w:tc>
          <w:tcPr>
            <w:tcW w:w="1216" w:type="dxa"/>
            <w:tcBorders>
              <w:top w:val="nil"/>
              <w:left w:val="single" w:sz="4" w:space="0" w:color="auto"/>
              <w:bottom w:val="nil"/>
              <w:right w:val="single" w:sz="4" w:space="0" w:color="auto"/>
            </w:tcBorders>
            <w:shd w:val="clear" w:color="auto" w:fill="auto"/>
          </w:tcPr>
          <w:p w14:paraId="1D224B0C" w14:textId="77777777" w:rsidR="000C4E20" w:rsidRPr="00020619" w:rsidRDefault="000C4E20" w:rsidP="00BB34DD">
            <w:pPr>
              <w:pStyle w:val="TAC"/>
              <w:rPr>
                <w:ins w:id="52062"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47A5D9F6" w14:textId="77777777" w:rsidR="000C4E20" w:rsidRPr="00020619" w:rsidRDefault="000C4E20" w:rsidP="00BB34DD">
            <w:pPr>
              <w:pStyle w:val="TAC"/>
              <w:rPr>
                <w:ins w:id="52063"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40A77A99" w14:textId="77777777" w:rsidR="000C4E20" w:rsidRPr="00020619" w:rsidRDefault="000C4E20" w:rsidP="00BB34DD">
            <w:pPr>
              <w:pStyle w:val="TAC"/>
              <w:rPr>
                <w:ins w:id="52064"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74171D51" w14:textId="77777777" w:rsidR="000C4E20" w:rsidRPr="00020619" w:rsidRDefault="000C4E20" w:rsidP="00BB34DD">
            <w:pPr>
              <w:pStyle w:val="TAC"/>
              <w:rPr>
                <w:ins w:id="52065"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35CC8F2F" w14:textId="77777777" w:rsidR="000C4E20" w:rsidRPr="00020619" w:rsidRDefault="000C4E20" w:rsidP="00BB34DD">
            <w:pPr>
              <w:pStyle w:val="TAC"/>
              <w:rPr>
                <w:ins w:id="52066" w:author="BigCREditor-RAN4#104-bis" w:date="2022-10-21T15:11:00Z"/>
                <w:szCs w:val="18"/>
              </w:rPr>
            </w:pPr>
          </w:p>
        </w:tc>
      </w:tr>
      <w:tr w:rsidR="000C4E20" w:rsidRPr="00020619" w14:paraId="27E6C0FB" w14:textId="77777777" w:rsidTr="00BB34DD">
        <w:trPr>
          <w:trHeight w:val="187"/>
          <w:jc w:val="center"/>
          <w:ins w:id="52067"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560724FE" w14:textId="77777777" w:rsidR="000C4E20" w:rsidRPr="00020619" w:rsidRDefault="000C4E20" w:rsidP="00BB34DD">
            <w:pPr>
              <w:pStyle w:val="TAL"/>
              <w:rPr>
                <w:ins w:id="52068" w:author="BigCREditor-RAN4#104-bis" w:date="2022-10-21T15:11:00Z"/>
                <w:szCs w:val="18"/>
              </w:rPr>
            </w:pPr>
            <w:ins w:id="52069" w:author="BigCREditor-RAN4#104-bis" w:date="2022-10-21T15:11:00Z">
              <w:r w:rsidRPr="00020619">
                <w:rPr>
                  <w:szCs w:val="18"/>
                  <w:lang w:eastAsia="ja-JP"/>
                </w:rPr>
                <w:t>EPRE ratio of PDCCH DMRS to SSS</w:t>
              </w:r>
            </w:ins>
          </w:p>
        </w:tc>
        <w:tc>
          <w:tcPr>
            <w:tcW w:w="1216" w:type="dxa"/>
            <w:tcBorders>
              <w:top w:val="nil"/>
              <w:left w:val="single" w:sz="4" w:space="0" w:color="auto"/>
              <w:bottom w:val="nil"/>
              <w:right w:val="single" w:sz="4" w:space="0" w:color="auto"/>
            </w:tcBorders>
            <w:shd w:val="clear" w:color="auto" w:fill="auto"/>
          </w:tcPr>
          <w:p w14:paraId="6B2316D6" w14:textId="77777777" w:rsidR="000C4E20" w:rsidRPr="00020619" w:rsidRDefault="000C4E20" w:rsidP="00BB34DD">
            <w:pPr>
              <w:pStyle w:val="TAC"/>
              <w:rPr>
                <w:ins w:id="52070"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3C300588" w14:textId="77777777" w:rsidR="000C4E20" w:rsidRPr="00020619" w:rsidRDefault="000C4E20" w:rsidP="00BB34DD">
            <w:pPr>
              <w:pStyle w:val="TAC"/>
              <w:rPr>
                <w:ins w:id="52071"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1950FA91" w14:textId="77777777" w:rsidR="000C4E20" w:rsidRPr="00020619" w:rsidRDefault="000C4E20" w:rsidP="00BB34DD">
            <w:pPr>
              <w:pStyle w:val="TAC"/>
              <w:rPr>
                <w:ins w:id="52072"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52A93D14" w14:textId="77777777" w:rsidR="000C4E20" w:rsidRPr="00020619" w:rsidRDefault="000C4E20" w:rsidP="00BB34DD">
            <w:pPr>
              <w:pStyle w:val="TAC"/>
              <w:rPr>
                <w:ins w:id="52073"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41990F24" w14:textId="77777777" w:rsidR="000C4E20" w:rsidRPr="00020619" w:rsidRDefault="000C4E20" w:rsidP="00BB34DD">
            <w:pPr>
              <w:pStyle w:val="TAC"/>
              <w:rPr>
                <w:ins w:id="52074" w:author="BigCREditor-RAN4#104-bis" w:date="2022-10-21T15:11:00Z"/>
                <w:szCs w:val="18"/>
              </w:rPr>
            </w:pPr>
          </w:p>
        </w:tc>
      </w:tr>
      <w:tr w:rsidR="000C4E20" w:rsidRPr="00020619" w14:paraId="5895F019" w14:textId="77777777" w:rsidTr="00BB34DD">
        <w:trPr>
          <w:trHeight w:val="187"/>
          <w:jc w:val="center"/>
          <w:ins w:id="52075"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5A861C0C" w14:textId="77777777" w:rsidR="000C4E20" w:rsidRPr="00020619" w:rsidRDefault="000C4E20" w:rsidP="00BB34DD">
            <w:pPr>
              <w:pStyle w:val="TAL"/>
              <w:rPr>
                <w:ins w:id="52076" w:author="BigCREditor-RAN4#104-bis" w:date="2022-10-21T15:11:00Z"/>
                <w:szCs w:val="18"/>
              </w:rPr>
            </w:pPr>
            <w:ins w:id="52077" w:author="BigCREditor-RAN4#104-bis" w:date="2022-10-21T15:11:00Z">
              <w:r w:rsidRPr="00020619">
                <w:rPr>
                  <w:szCs w:val="18"/>
                  <w:lang w:eastAsia="ja-JP"/>
                </w:rPr>
                <w:t>EPRE ratio of PDCCH to PDCCH DMRS</w:t>
              </w:r>
            </w:ins>
          </w:p>
        </w:tc>
        <w:tc>
          <w:tcPr>
            <w:tcW w:w="1216" w:type="dxa"/>
            <w:tcBorders>
              <w:top w:val="nil"/>
              <w:left w:val="single" w:sz="4" w:space="0" w:color="auto"/>
              <w:bottom w:val="nil"/>
              <w:right w:val="single" w:sz="4" w:space="0" w:color="auto"/>
            </w:tcBorders>
            <w:shd w:val="clear" w:color="auto" w:fill="auto"/>
          </w:tcPr>
          <w:p w14:paraId="65EEE168" w14:textId="77777777" w:rsidR="000C4E20" w:rsidRPr="00020619" w:rsidRDefault="000C4E20" w:rsidP="00BB34DD">
            <w:pPr>
              <w:pStyle w:val="TAC"/>
              <w:rPr>
                <w:ins w:id="52078"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184A45F3" w14:textId="77777777" w:rsidR="000C4E20" w:rsidRPr="00020619" w:rsidRDefault="000C4E20" w:rsidP="00BB34DD">
            <w:pPr>
              <w:pStyle w:val="TAC"/>
              <w:rPr>
                <w:ins w:id="52079"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746A35B8" w14:textId="77777777" w:rsidR="000C4E20" w:rsidRPr="00020619" w:rsidRDefault="000C4E20" w:rsidP="00BB34DD">
            <w:pPr>
              <w:pStyle w:val="TAC"/>
              <w:rPr>
                <w:ins w:id="52080"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299BC7C2" w14:textId="77777777" w:rsidR="000C4E20" w:rsidRPr="00020619" w:rsidRDefault="000C4E20" w:rsidP="00BB34DD">
            <w:pPr>
              <w:pStyle w:val="TAC"/>
              <w:rPr>
                <w:ins w:id="52081"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584B3750" w14:textId="77777777" w:rsidR="000C4E20" w:rsidRPr="00020619" w:rsidRDefault="000C4E20" w:rsidP="00BB34DD">
            <w:pPr>
              <w:pStyle w:val="TAC"/>
              <w:rPr>
                <w:ins w:id="52082" w:author="BigCREditor-RAN4#104-bis" w:date="2022-10-21T15:11:00Z"/>
                <w:szCs w:val="18"/>
              </w:rPr>
            </w:pPr>
          </w:p>
        </w:tc>
      </w:tr>
      <w:tr w:rsidR="000C4E20" w:rsidRPr="00020619" w14:paraId="762DFD5E" w14:textId="77777777" w:rsidTr="00BB34DD">
        <w:trPr>
          <w:trHeight w:val="187"/>
          <w:jc w:val="center"/>
          <w:ins w:id="52083"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0B28C87A" w14:textId="77777777" w:rsidR="000C4E20" w:rsidRPr="00020619" w:rsidRDefault="000C4E20" w:rsidP="00BB34DD">
            <w:pPr>
              <w:pStyle w:val="TAL"/>
              <w:rPr>
                <w:ins w:id="52084" w:author="BigCREditor-RAN4#104-bis" w:date="2022-10-21T15:11:00Z"/>
                <w:szCs w:val="18"/>
              </w:rPr>
            </w:pPr>
            <w:ins w:id="52085" w:author="BigCREditor-RAN4#104-bis" w:date="2022-10-21T15:11:00Z">
              <w:r w:rsidRPr="00020619">
                <w:rPr>
                  <w:szCs w:val="18"/>
                  <w:lang w:eastAsia="ja-JP"/>
                </w:rPr>
                <w:t xml:space="preserve">EPRE ratio of PDSCH DMRS to SSS </w:t>
              </w:r>
            </w:ins>
          </w:p>
        </w:tc>
        <w:tc>
          <w:tcPr>
            <w:tcW w:w="1216" w:type="dxa"/>
            <w:tcBorders>
              <w:top w:val="nil"/>
              <w:left w:val="single" w:sz="4" w:space="0" w:color="auto"/>
              <w:bottom w:val="nil"/>
              <w:right w:val="single" w:sz="4" w:space="0" w:color="auto"/>
            </w:tcBorders>
            <w:shd w:val="clear" w:color="auto" w:fill="auto"/>
          </w:tcPr>
          <w:p w14:paraId="369F982F" w14:textId="77777777" w:rsidR="000C4E20" w:rsidRPr="00020619" w:rsidRDefault="000C4E20" w:rsidP="00BB34DD">
            <w:pPr>
              <w:pStyle w:val="TAC"/>
              <w:rPr>
                <w:ins w:id="52086"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239E0ED4" w14:textId="77777777" w:rsidR="000C4E20" w:rsidRPr="00020619" w:rsidRDefault="000C4E20" w:rsidP="00BB34DD">
            <w:pPr>
              <w:pStyle w:val="TAC"/>
              <w:rPr>
                <w:ins w:id="52087"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01ABA6FF" w14:textId="77777777" w:rsidR="000C4E20" w:rsidRPr="00020619" w:rsidRDefault="000C4E20" w:rsidP="00BB34DD">
            <w:pPr>
              <w:pStyle w:val="TAC"/>
              <w:rPr>
                <w:ins w:id="52088"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31323F28" w14:textId="77777777" w:rsidR="000C4E20" w:rsidRPr="00020619" w:rsidRDefault="000C4E20" w:rsidP="00BB34DD">
            <w:pPr>
              <w:pStyle w:val="TAC"/>
              <w:rPr>
                <w:ins w:id="52089"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6FADB60D" w14:textId="77777777" w:rsidR="000C4E20" w:rsidRPr="00020619" w:rsidRDefault="000C4E20" w:rsidP="00BB34DD">
            <w:pPr>
              <w:pStyle w:val="TAC"/>
              <w:rPr>
                <w:ins w:id="52090" w:author="BigCREditor-RAN4#104-bis" w:date="2022-10-21T15:11:00Z"/>
                <w:szCs w:val="18"/>
              </w:rPr>
            </w:pPr>
          </w:p>
        </w:tc>
      </w:tr>
      <w:tr w:rsidR="000C4E20" w:rsidRPr="00020619" w14:paraId="6C9DCA89" w14:textId="77777777" w:rsidTr="00BB34DD">
        <w:trPr>
          <w:trHeight w:val="187"/>
          <w:jc w:val="center"/>
          <w:ins w:id="52091"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5D5DE7AC" w14:textId="77777777" w:rsidR="000C4E20" w:rsidRPr="00020619" w:rsidRDefault="000C4E20" w:rsidP="00BB34DD">
            <w:pPr>
              <w:pStyle w:val="TAL"/>
              <w:rPr>
                <w:ins w:id="52092" w:author="BigCREditor-RAN4#104-bis" w:date="2022-10-21T15:11:00Z"/>
                <w:szCs w:val="18"/>
              </w:rPr>
            </w:pPr>
            <w:ins w:id="52093" w:author="BigCREditor-RAN4#104-bis" w:date="2022-10-21T15:11:00Z">
              <w:r w:rsidRPr="00020619">
                <w:rPr>
                  <w:szCs w:val="18"/>
                  <w:lang w:eastAsia="ja-JP"/>
                </w:rPr>
                <w:t xml:space="preserve">EPRE ratio of PDSCH to PDSCH </w:t>
              </w:r>
            </w:ins>
          </w:p>
        </w:tc>
        <w:tc>
          <w:tcPr>
            <w:tcW w:w="1216" w:type="dxa"/>
            <w:tcBorders>
              <w:top w:val="nil"/>
              <w:left w:val="single" w:sz="4" w:space="0" w:color="auto"/>
              <w:bottom w:val="nil"/>
              <w:right w:val="single" w:sz="4" w:space="0" w:color="auto"/>
            </w:tcBorders>
            <w:shd w:val="clear" w:color="auto" w:fill="auto"/>
          </w:tcPr>
          <w:p w14:paraId="768D9A4E" w14:textId="77777777" w:rsidR="000C4E20" w:rsidRPr="00020619" w:rsidRDefault="000C4E20" w:rsidP="00BB34DD">
            <w:pPr>
              <w:pStyle w:val="TAC"/>
              <w:rPr>
                <w:ins w:id="52094"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3165A6F6" w14:textId="77777777" w:rsidR="000C4E20" w:rsidRPr="00020619" w:rsidRDefault="000C4E20" w:rsidP="00BB34DD">
            <w:pPr>
              <w:pStyle w:val="TAC"/>
              <w:rPr>
                <w:ins w:id="52095"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23C2F254" w14:textId="77777777" w:rsidR="000C4E20" w:rsidRPr="00020619" w:rsidRDefault="000C4E20" w:rsidP="00BB34DD">
            <w:pPr>
              <w:pStyle w:val="TAC"/>
              <w:rPr>
                <w:ins w:id="52096"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08D73485" w14:textId="77777777" w:rsidR="000C4E20" w:rsidRPr="00020619" w:rsidRDefault="000C4E20" w:rsidP="00BB34DD">
            <w:pPr>
              <w:pStyle w:val="TAC"/>
              <w:rPr>
                <w:ins w:id="52097"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4306880A" w14:textId="77777777" w:rsidR="000C4E20" w:rsidRPr="00020619" w:rsidRDefault="000C4E20" w:rsidP="00BB34DD">
            <w:pPr>
              <w:pStyle w:val="TAC"/>
              <w:rPr>
                <w:ins w:id="52098" w:author="BigCREditor-RAN4#104-bis" w:date="2022-10-21T15:11:00Z"/>
                <w:szCs w:val="18"/>
              </w:rPr>
            </w:pPr>
          </w:p>
        </w:tc>
      </w:tr>
      <w:tr w:rsidR="000C4E20" w:rsidRPr="00020619" w14:paraId="5BD18981" w14:textId="77777777" w:rsidTr="00BB34DD">
        <w:trPr>
          <w:trHeight w:val="187"/>
          <w:jc w:val="center"/>
          <w:ins w:id="52099"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7C6FE0FA" w14:textId="77777777" w:rsidR="000C4E20" w:rsidRPr="00020619" w:rsidRDefault="000C4E20" w:rsidP="00BB34DD">
            <w:pPr>
              <w:pStyle w:val="TAL"/>
              <w:rPr>
                <w:ins w:id="52100" w:author="BigCREditor-RAN4#104-bis" w:date="2022-10-21T15:11:00Z"/>
                <w:szCs w:val="18"/>
              </w:rPr>
            </w:pPr>
            <w:ins w:id="52101" w:author="BigCREditor-RAN4#104-bis" w:date="2022-10-21T15:11: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216" w:type="dxa"/>
            <w:tcBorders>
              <w:top w:val="nil"/>
              <w:left w:val="single" w:sz="4" w:space="0" w:color="auto"/>
              <w:bottom w:val="nil"/>
              <w:right w:val="single" w:sz="4" w:space="0" w:color="auto"/>
            </w:tcBorders>
            <w:shd w:val="clear" w:color="auto" w:fill="auto"/>
          </w:tcPr>
          <w:p w14:paraId="6B16D6B8" w14:textId="77777777" w:rsidR="000C4E20" w:rsidRPr="00020619" w:rsidRDefault="000C4E20" w:rsidP="00BB34DD">
            <w:pPr>
              <w:pStyle w:val="TAC"/>
              <w:rPr>
                <w:ins w:id="52102" w:author="BigCREditor-RAN4#104-bis" w:date="2022-10-21T15:11:00Z"/>
                <w:szCs w:val="18"/>
              </w:rPr>
            </w:pPr>
          </w:p>
        </w:tc>
        <w:tc>
          <w:tcPr>
            <w:tcW w:w="812" w:type="dxa"/>
            <w:tcBorders>
              <w:top w:val="nil"/>
              <w:left w:val="single" w:sz="4" w:space="0" w:color="auto"/>
              <w:bottom w:val="nil"/>
              <w:right w:val="single" w:sz="4" w:space="0" w:color="auto"/>
            </w:tcBorders>
            <w:shd w:val="clear" w:color="auto" w:fill="auto"/>
          </w:tcPr>
          <w:p w14:paraId="66385371" w14:textId="77777777" w:rsidR="000C4E20" w:rsidRPr="00020619" w:rsidRDefault="000C4E20" w:rsidP="00BB34DD">
            <w:pPr>
              <w:pStyle w:val="TAC"/>
              <w:rPr>
                <w:ins w:id="52103" w:author="BigCREditor-RAN4#104-bis" w:date="2022-10-21T15:11:00Z"/>
                <w:szCs w:val="18"/>
              </w:rPr>
            </w:pPr>
          </w:p>
        </w:tc>
        <w:tc>
          <w:tcPr>
            <w:tcW w:w="828" w:type="dxa"/>
            <w:gridSpan w:val="2"/>
            <w:tcBorders>
              <w:top w:val="nil"/>
              <w:left w:val="single" w:sz="4" w:space="0" w:color="auto"/>
              <w:bottom w:val="nil"/>
              <w:right w:val="single" w:sz="4" w:space="0" w:color="auto"/>
            </w:tcBorders>
            <w:shd w:val="clear" w:color="auto" w:fill="auto"/>
          </w:tcPr>
          <w:p w14:paraId="19E606F8" w14:textId="77777777" w:rsidR="000C4E20" w:rsidRPr="00020619" w:rsidRDefault="000C4E20" w:rsidP="00BB34DD">
            <w:pPr>
              <w:pStyle w:val="TAC"/>
              <w:rPr>
                <w:ins w:id="52104" w:author="BigCREditor-RAN4#104-bis" w:date="2022-10-21T15:11:00Z"/>
                <w:szCs w:val="18"/>
              </w:rPr>
            </w:pPr>
          </w:p>
        </w:tc>
        <w:tc>
          <w:tcPr>
            <w:tcW w:w="900" w:type="dxa"/>
            <w:gridSpan w:val="3"/>
            <w:tcBorders>
              <w:top w:val="nil"/>
              <w:left w:val="single" w:sz="4" w:space="0" w:color="auto"/>
              <w:bottom w:val="nil"/>
              <w:right w:val="single" w:sz="4" w:space="0" w:color="auto"/>
            </w:tcBorders>
            <w:shd w:val="clear" w:color="auto" w:fill="auto"/>
          </w:tcPr>
          <w:p w14:paraId="28A627AB" w14:textId="77777777" w:rsidR="000C4E20" w:rsidRPr="00020619" w:rsidRDefault="000C4E20" w:rsidP="00BB34DD">
            <w:pPr>
              <w:pStyle w:val="TAC"/>
              <w:rPr>
                <w:ins w:id="52105" w:author="BigCREditor-RAN4#104-bis" w:date="2022-10-21T15:11:00Z"/>
                <w:szCs w:val="18"/>
              </w:rPr>
            </w:pPr>
          </w:p>
        </w:tc>
        <w:tc>
          <w:tcPr>
            <w:tcW w:w="819" w:type="dxa"/>
            <w:tcBorders>
              <w:top w:val="nil"/>
              <w:left w:val="single" w:sz="4" w:space="0" w:color="auto"/>
              <w:bottom w:val="nil"/>
              <w:right w:val="single" w:sz="4" w:space="0" w:color="auto"/>
            </w:tcBorders>
            <w:shd w:val="clear" w:color="auto" w:fill="auto"/>
          </w:tcPr>
          <w:p w14:paraId="094CA138" w14:textId="77777777" w:rsidR="000C4E20" w:rsidRPr="00020619" w:rsidRDefault="000C4E20" w:rsidP="00BB34DD">
            <w:pPr>
              <w:pStyle w:val="TAC"/>
              <w:rPr>
                <w:ins w:id="52106" w:author="BigCREditor-RAN4#104-bis" w:date="2022-10-21T15:11:00Z"/>
                <w:szCs w:val="18"/>
              </w:rPr>
            </w:pPr>
          </w:p>
        </w:tc>
      </w:tr>
      <w:tr w:rsidR="000C4E20" w:rsidRPr="00020619" w14:paraId="53CF313E" w14:textId="77777777" w:rsidTr="00BB34DD">
        <w:trPr>
          <w:trHeight w:val="187"/>
          <w:jc w:val="center"/>
          <w:ins w:id="52107"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1095017E" w14:textId="77777777" w:rsidR="000C4E20" w:rsidRPr="00020619" w:rsidRDefault="000C4E20" w:rsidP="00BB34DD">
            <w:pPr>
              <w:pStyle w:val="TAL"/>
              <w:rPr>
                <w:ins w:id="52108" w:author="BigCREditor-RAN4#104-bis" w:date="2022-10-21T15:11:00Z"/>
                <w:szCs w:val="18"/>
              </w:rPr>
            </w:pPr>
            <w:ins w:id="52109" w:author="BigCREditor-RAN4#104-bis" w:date="2022-10-21T15:11:00Z">
              <w:r w:rsidRPr="00020619">
                <w:rPr>
                  <w:szCs w:val="18"/>
                  <w:lang w:eastAsia="ja-JP"/>
                </w:rPr>
                <w:t>EPRE ratio of OCNG to OCNG DMRS (Note 1)</w:t>
              </w:r>
            </w:ins>
          </w:p>
        </w:tc>
        <w:tc>
          <w:tcPr>
            <w:tcW w:w="1216" w:type="dxa"/>
            <w:tcBorders>
              <w:top w:val="nil"/>
              <w:left w:val="single" w:sz="4" w:space="0" w:color="auto"/>
              <w:bottom w:val="single" w:sz="4" w:space="0" w:color="auto"/>
              <w:right w:val="single" w:sz="4" w:space="0" w:color="auto"/>
            </w:tcBorders>
            <w:shd w:val="clear" w:color="auto" w:fill="auto"/>
          </w:tcPr>
          <w:p w14:paraId="3F66FA44" w14:textId="77777777" w:rsidR="000C4E20" w:rsidRPr="00020619" w:rsidRDefault="000C4E20" w:rsidP="00BB34DD">
            <w:pPr>
              <w:pStyle w:val="TAC"/>
              <w:rPr>
                <w:ins w:id="52110" w:author="BigCREditor-RAN4#104-bis" w:date="2022-10-21T15:11:00Z"/>
                <w:szCs w:val="18"/>
              </w:rPr>
            </w:pPr>
          </w:p>
        </w:tc>
        <w:tc>
          <w:tcPr>
            <w:tcW w:w="812" w:type="dxa"/>
            <w:tcBorders>
              <w:top w:val="nil"/>
              <w:left w:val="single" w:sz="4" w:space="0" w:color="auto"/>
              <w:bottom w:val="single" w:sz="4" w:space="0" w:color="auto"/>
              <w:right w:val="single" w:sz="4" w:space="0" w:color="auto"/>
            </w:tcBorders>
            <w:shd w:val="clear" w:color="auto" w:fill="auto"/>
          </w:tcPr>
          <w:p w14:paraId="6C9BE515" w14:textId="77777777" w:rsidR="000C4E20" w:rsidRPr="00020619" w:rsidRDefault="000C4E20" w:rsidP="00BB34DD">
            <w:pPr>
              <w:pStyle w:val="TAC"/>
              <w:rPr>
                <w:ins w:id="52111" w:author="BigCREditor-RAN4#104-bis" w:date="2022-10-21T15:11:00Z"/>
                <w:szCs w:val="18"/>
              </w:rPr>
            </w:pPr>
          </w:p>
        </w:tc>
        <w:tc>
          <w:tcPr>
            <w:tcW w:w="828" w:type="dxa"/>
            <w:gridSpan w:val="2"/>
            <w:tcBorders>
              <w:top w:val="nil"/>
              <w:left w:val="single" w:sz="4" w:space="0" w:color="auto"/>
              <w:bottom w:val="single" w:sz="4" w:space="0" w:color="auto"/>
              <w:right w:val="single" w:sz="4" w:space="0" w:color="auto"/>
            </w:tcBorders>
            <w:shd w:val="clear" w:color="auto" w:fill="auto"/>
          </w:tcPr>
          <w:p w14:paraId="33B0436D" w14:textId="77777777" w:rsidR="000C4E20" w:rsidRPr="00020619" w:rsidRDefault="000C4E20" w:rsidP="00BB34DD">
            <w:pPr>
              <w:pStyle w:val="TAC"/>
              <w:rPr>
                <w:ins w:id="52112" w:author="BigCREditor-RAN4#104-bis" w:date="2022-10-21T15:11:00Z"/>
                <w:szCs w:val="18"/>
              </w:rPr>
            </w:pPr>
          </w:p>
        </w:tc>
        <w:tc>
          <w:tcPr>
            <w:tcW w:w="900" w:type="dxa"/>
            <w:gridSpan w:val="3"/>
            <w:tcBorders>
              <w:top w:val="nil"/>
              <w:left w:val="single" w:sz="4" w:space="0" w:color="auto"/>
              <w:bottom w:val="single" w:sz="4" w:space="0" w:color="auto"/>
              <w:right w:val="single" w:sz="4" w:space="0" w:color="auto"/>
            </w:tcBorders>
            <w:shd w:val="clear" w:color="auto" w:fill="auto"/>
          </w:tcPr>
          <w:p w14:paraId="0C177C8D" w14:textId="77777777" w:rsidR="000C4E20" w:rsidRPr="00020619" w:rsidRDefault="000C4E20" w:rsidP="00BB34DD">
            <w:pPr>
              <w:pStyle w:val="TAC"/>
              <w:rPr>
                <w:ins w:id="52113" w:author="BigCREditor-RAN4#104-bis" w:date="2022-10-21T15:11:00Z"/>
                <w:szCs w:val="18"/>
              </w:rPr>
            </w:pPr>
          </w:p>
        </w:tc>
        <w:tc>
          <w:tcPr>
            <w:tcW w:w="819" w:type="dxa"/>
            <w:tcBorders>
              <w:top w:val="nil"/>
              <w:left w:val="single" w:sz="4" w:space="0" w:color="auto"/>
              <w:bottom w:val="single" w:sz="4" w:space="0" w:color="auto"/>
              <w:right w:val="single" w:sz="4" w:space="0" w:color="auto"/>
            </w:tcBorders>
            <w:shd w:val="clear" w:color="auto" w:fill="auto"/>
          </w:tcPr>
          <w:p w14:paraId="7C11D96D" w14:textId="77777777" w:rsidR="000C4E20" w:rsidRPr="00020619" w:rsidRDefault="000C4E20" w:rsidP="00BB34DD">
            <w:pPr>
              <w:pStyle w:val="TAC"/>
              <w:rPr>
                <w:ins w:id="52114" w:author="BigCREditor-RAN4#104-bis" w:date="2022-10-21T15:11:00Z"/>
                <w:szCs w:val="18"/>
              </w:rPr>
            </w:pPr>
          </w:p>
        </w:tc>
      </w:tr>
      <w:tr w:rsidR="000C4E20" w:rsidRPr="00020619" w14:paraId="67B49674" w14:textId="77777777" w:rsidTr="00BB34DD">
        <w:trPr>
          <w:trHeight w:val="187"/>
          <w:jc w:val="center"/>
          <w:ins w:id="52115" w:author="BigCREditor-RAN4#104-bis" w:date="2022-10-21T15:11:00Z"/>
        </w:trPr>
        <w:tc>
          <w:tcPr>
            <w:tcW w:w="1975" w:type="dxa"/>
            <w:gridSpan w:val="3"/>
            <w:tcBorders>
              <w:top w:val="single" w:sz="4" w:space="0" w:color="auto"/>
              <w:left w:val="single" w:sz="4" w:space="0" w:color="auto"/>
              <w:bottom w:val="nil"/>
              <w:right w:val="single" w:sz="4" w:space="0" w:color="auto"/>
            </w:tcBorders>
            <w:shd w:val="clear" w:color="auto" w:fill="auto"/>
          </w:tcPr>
          <w:p w14:paraId="4EA10119" w14:textId="77777777" w:rsidR="000C4E20" w:rsidRPr="00020619" w:rsidRDefault="000C4E20" w:rsidP="00BB34DD">
            <w:pPr>
              <w:pStyle w:val="TAL"/>
              <w:rPr>
                <w:ins w:id="52116" w:author="BigCREditor-RAN4#104-bis" w:date="2022-10-21T15:11:00Z"/>
                <w:vertAlign w:val="superscript"/>
              </w:rPr>
            </w:pPr>
            <w:ins w:id="52117" w:author="BigCREditor-RAN4#104-bis" w:date="2022-10-21T15:11:00Z">
              <w:r w:rsidRPr="00020619">
                <w:rPr>
                  <w:rFonts w:eastAsia="Calibri"/>
                  <w:noProof/>
                  <w:position w:val="-12"/>
                  <w:szCs w:val="22"/>
                </w:rPr>
                <w:object w:dxaOrig="405" w:dyaOrig="345" w14:anchorId="6E691A01">
                  <v:shape id="_x0000_i1229" type="#_x0000_t75" style="width:20.75pt;height:15.45pt" o:ole="" fillcolor="window">
                    <v:imagedata r:id="rId15" o:title=""/>
                  </v:shape>
                  <o:OLEObject Type="Embed" ProgID="Equation.3" ShapeID="_x0000_i1229" DrawAspect="Content" ObjectID="_1731331575" r:id="rId288"/>
                </w:object>
              </w:r>
            </w:ins>
            <w:ins w:id="52118" w:author="BigCREditor-RAN4#104-bis" w:date="2022-10-21T15:11:00Z">
              <w:r w:rsidRPr="00020619">
                <w:rPr>
                  <w:vertAlign w:val="superscript"/>
                </w:rPr>
                <w:t>Note2</w:t>
              </w:r>
            </w:ins>
          </w:p>
        </w:tc>
        <w:tc>
          <w:tcPr>
            <w:tcW w:w="1732" w:type="dxa"/>
            <w:tcBorders>
              <w:top w:val="single" w:sz="4" w:space="0" w:color="auto"/>
              <w:left w:val="single" w:sz="4" w:space="0" w:color="auto"/>
              <w:right w:val="single" w:sz="4" w:space="0" w:color="auto"/>
            </w:tcBorders>
          </w:tcPr>
          <w:p w14:paraId="11B3F34D" w14:textId="77777777" w:rsidR="000C4E20" w:rsidRPr="00020619" w:rsidRDefault="000C4E20" w:rsidP="00BB34DD">
            <w:pPr>
              <w:pStyle w:val="TAL"/>
              <w:rPr>
                <w:ins w:id="52119" w:author="BigCREditor-RAN4#104-bis" w:date="2022-10-21T15:11:00Z"/>
              </w:rPr>
            </w:pPr>
            <w:ins w:id="52120" w:author="BigCREditor-RAN4#104-bis" w:date="2022-10-21T15:11:00Z">
              <w:r w:rsidRPr="00020619">
                <w:t xml:space="preserve">NR_FDD_FR1_A, NR_TDD_FR1_A </w:t>
              </w:r>
              <w:r w:rsidRPr="00020619">
                <w:rPr>
                  <w:vertAlign w:val="superscript"/>
                </w:rPr>
                <w:t>NOTE 6</w:t>
              </w:r>
            </w:ins>
          </w:p>
        </w:tc>
        <w:tc>
          <w:tcPr>
            <w:tcW w:w="1216" w:type="dxa"/>
            <w:tcBorders>
              <w:top w:val="single" w:sz="4" w:space="0" w:color="auto"/>
              <w:left w:val="single" w:sz="4" w:space="0" w:color="auto"/>
              <w:bottom w:val="nil"/>
              <w:right w:val="single" w:sz="4" w:space="0" w:color="auto"/>
            </w:tcBorders>
            <w:shd w:val="clear" w:color="auto" w:fill="auto"/>
            <w:hideMark/>
          </w:tcPr>
          <w:p w14:paraId="3F8994EF" w14:textId="77777777" w:rsidR="000C4E20" w:rsidRPr="00020619" w:rsidRDefault="000C4E20" w:rsidP="00BB34DD">
            <w:pPr>
              <w:pStyle w:val="TAC"/>
              <w:rPr>
                <w:ins w:id="52121" w:author="BigCREditor-RAN4#104-bis" w:date="2022-10-21T15:11:00Z"/>
              </w:rPr>
            </w:pPr>
            <w:ins w:id="52122" w:author="BigCREditor-RAN4#104-bis" w:date="2022-10-21T15:11:00Z">
              <w:r w:rsidRPr="00020619">
                <w:t>dBm/15kHz</w:t>
              </w:r>
            </w:ins>
          </w:p>
        </w:tc>
        <w:tc>
          <w:tcPr>
            <w:tcW w:w="1640" w:type="dxa"/>
            <w:gridSpan w:val="3"/>
            <w:tcBorders>
              <w:top w:val="single" w:sz="4" w:space="0" w:color="auto"/>
              <w:left w:val="single" w:sz="4" w:space="0" w:color="auto"/>
              <w:bottom w:val="nil"/>
              <w:right w:val="single" w:sz="4" w:space="0" w:color="auto"/>
            </w:tcBorders>
            <w:shd w:val="clear" w:color="auto" w:fill="auto"/>
          </w:tcPr>
          <w:p w14:paraId="1C236500" w14:textId="77777777" w:rsidR="000C4E20" w:rsidRPr="00020619" w:rsidRDefault="000C4E20" w:rsidP="00BB34DD">
            <w:pPr>
              <w:pStyle w:val="TAC"/>
              <w:rPr>
                <w:ins w:id="52123" w:author="BigCREditor-RAN4#104-bis" w:date="2022-10-21T15:11:00Z"/>
              </w:rPr>
            </w:pPr>
            <w:ins w:id="52124" w:author="BigCREditor-RAN4#104-bis" w:date="2022-10-21T15:11:00Z">
              <w:r w:rsidRPr="00020619">
                <w:t>-93</w:t>
              </w:r>
            </w:ins>
          </w:p>
        </w:tc>
        <w:tc>
          <w:tcPr>
            <w:tcW w:w="1719" w:type="dxa"/>
            <w:gridSpan w:val="4"/>
            <w:tcBorders>
              <w:top w:val="single" w:sz="4" w:space="0" w:color="auto"/>
              <w:left w:val="single" w:sz="4" w:space="0" w:color="auto"/>
              <w:bottom w:val="single" w:sz="4" w:space="0" w:color="auto"/>
              <w:right w:val="single" w:sz="4" w:space="0" w:color="auto"/>
            </w:tcBorders>
          </w:tcPr>
          <w:p w14:paraId="14E6721E" w14:textId="77777777" w:rsidR="000C4E20" w:rsidRPr="00020619" w:rsidRDefault="000C4E20" w:rsidP="00BB34DD">
            <w:pPr>
              <w:pStyle w:val="TAC"/>
              <w:rPr>
                <w:ins w:id="52125" w:author="BigCREditor-RAN4#104-bis" w:date="2022-10-21T15:11:00Z"/>
              </w:rPr>
            </w:pPr>
            <w:ins w:id="52126" w:author="BigCREditor-RAN4#104-bis" w:date="2022-10-21T15:11:00Z">
              <w:r w:rsidRPr="00020619">
                <w:t>-116</w:t>
              </w:r>
            </w:ins>
          </w:p>
        </w:tc>
      </w:tr>
      <w:tr w:rsidR="000C4E20" w:rsidRPr="00020619" w14:paraId="4DFD016B" w14:textId="77777777" w:rsidTr="00BB34DD">
        <w:trPr>
          <w:trHeight w:val="187"/>
          <w:jc w:val="center"/>
          <w:ins w:id="52127"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15FCCAC4" w14:textId="77777777" w:rsidR="000C4E20" w:rsidRPr="00020619" w:rsidRDefault="000C4E20" w:rsidP="00BB34DD">
            <w:pPr>
              <w:pStyle w:val="TAL"/>
              <w:rPr>
                <w:ins w:id="52128" w:author="BigCREditor-RAN4#104-bis" w:date="2022-10-21T15:11:00Z"/>
              </w:rPr>
            </w:pPr>
          </w:p>
        </w:tc>
        <w:tc>
          <w:tcPr>
            <w:tcW w:w="1732" w:type="dxa"/>
            <w:tcBorders>
              <w:left w:val="single" w:sz="4" w:space="0" w:color="auto"/>
              <w:right w:val="single" w:sz="4" w:space="0" w:color="auto"/>
            </w:tcBorders>
          </w:tcPr>
          <w:p w14:paraId="1DFB86E4" w14:textId="77777777" w:rsidR="000C4E20" w:rsidRPr="00020619" w:rsidRDefault="000C4E20" w:rsidP="00BB34DD">
            <w:pPr>
              <w:pStyle w:val="TAL"/>
              <w:rPr>
                <w:ins w:id="52129" w:author="BigCREditor-RAN4#104-bis" w:date="2022-10-21T15:11:00Z"/>
              </w:rPr>
            </w:pPr>
            <w:ins w:id="52130"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hideMark/>
          </w:tcPr>
          <w:p w14:paraId="55728975" w14:textId="77777777" w:rsidR="000C4E20" w:rsidRPr="00020619" w:rsidRDefault="000C4E20" w:rsidP="00BB34DD">
            <w:pPr>
              <w:pStyle w:val="TAC"/>
              <w:rPr>
                <w:ins w:id="52131"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261022ED" w14:textId="77777777" w:rsidR="000C4E20" w:rsidRPr="00020619" w:rsidRDefault="000C4E20" w:rsidP="00BB34DD">
            <w:pPr>
              <w:pStyle w:val="TAC"/>
              <w:rPr>
                <w:ins w:id="52132"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54189445" w14:textId="77777777" w:rsidR="000C4E20" w:rsidRPr="00020619" w:rsidRDefault="000C4E20" w:rsidP="00BB34DD">
            <w:pPr>
              <w:pStyle w:val="TAC"/>
              <w:rPr>
                <w:ins w:id="52133" w:author="BigCREditor-RAN4#104-bis" w:date="2022-10-21T15:11:00Z"/>
              </w:rPr>
            </w:pPr>
            <w:ins w:id="52134" w:author="BigCREditor-RAN4#104-bis" w:date="2022-10-21T15:11:00Z">
              <w:r w:rsidRPr="00020619">
                <w:t>-115.5</w:t>
              </w:r>
            </w:ins>
          </w:p>
        </w:tc>
      </w:tr>
      <w:tr w:rsidR="000C4E20" w:rsidRPr="00020619" w14:paraId="3B0744FE" w14:textId="77777777" w:rsidTr="00BB34DD">
        <w:trPr>
          <w:trHeight w:val="187"/>
          <w:jc w:val="center"/>
          <w:ins w:id="52135"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7E2C445A" w14:textId="77777777" w:rsidR="000C4E20" w:rsidRPr="00020619" w:rsidRDefault="000C4E20" w:rsidP="00BB34DD">
            <w:pPr>
              <w:pStyle w:val="TAL"/>
              <w:rPr>
                <w:ins w:id="52136" w:author="BigCREditor-RAN4#104-bis" w:date="2022-10-21T15:11:00Z"/>
              </w:rPr>
            </w:pPr>
          </w:p>
        </w:tc>
        <w:tc>
          <w:tcPr>
            <w:tcW w:w="1732" w:type="dxa"/>
            <w:tcBorders>
              <w:left w:val="single" w:sz="4" w:space="0" w:color="auto"/>
              <w:right w:val="single" w:sz="4" w:space="0" w:color="auto"/>
            </w:tcBorders>
          </w:tcPr>
          <w:p w14:paraId="034732C6" w14:textId="77777777" w:rsidR="000C4E20" w:rsidRPr="00020619" w:rsidRDefault="000C4E20" w:rsidP="00BB34DD">
            <w:pPr>
              <w:pStyle w:val="TAL"/>
              <w:rPr>
                <w:ins w:id="52137" w:author="BigCREditor-RAN4#104-bis" w:date="2022-10-21T15:11:00Z"/>
              </w:rPr>
            </w:pPr>
            <w:ins w:id="52138"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hideMark/>
          </w:tcPr>
          <w:p w14:paraId="5D7395FE" w14:textId="77777777" w:rsidR="000C4E20" w:rsidRPr="00020619" w:rsidRDefault="000C4E20" w:rsidP="00BB34DD">
            <w:pPr>
              <w:pStyle w:val="TAC"/>
              <w:rPr>
                <w:ins w:id="52139"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364E16BB" w14:textId="77777777" w:rsidR="000C4E20" w:rsidRPr="00020619" w:rsidRDefault="000C4E20" w:rsidP="00BB34DD">
            <w:pPr>
              <w:pStyle w:val="TAC"/>
              <w:rPr>
                <w:ins w:id="52140"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6CCACC29" w14:textId="77777777" w:rsidR="000C4E20" w:rsidRPr="00020619" w:rsidRDefault="000C4E20" w:rsidP="00BB34DD">
            <w:pPr>
              <w:pStyle w:val="TAC"/>
              <w:rPr>
                <w:ins w:id="52141" w:author="BigCREditor-RAN4#104-bis" w:date="2022-10-21T15:11:00Z"/>
              </w:rPr>
            </w:pPr>
            <w:ins w:id="52142" w:author="BigCREditor-RAN4#104-bis" w:date="2022-10-21T15:11:00Z">
              <w:r w:rsidRPr="00020619">
                <w:t>-115</w:t>
              </w:r>
            </w:ins>
          </w:p>
        </w:tc>
      </w:tr>
      <w:tr w:rsidR="000C4E20" w:rsidRPr="00020619" w14:paraId="494D6884" w14:textId="77777777" w:rsidTr="00BB34DD">
        <w:trPr>
          <w:trHeight w:val="187"/>
          <w:jc w:val="center"/>
          <w:ins w:id="52143"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20EEA71B" w14:textId="77777777" w:rsidR="000C4E20" w:rsidRPr="00020619" w:rsidRDefault="000C4E20" w:rsidP="00BB34DD">
            <w:pPr>
              <w:pStyle w:val="TAL"/>
              <w:rPr>
                <w:ins w:id="52144" w:author="BigCREditor-RAN4#104-bis" w:date="2022-10-21T15:11:00Z"/>
              </w:rPr>
            </w:pPr>
          </w:p>
        </w:tc>
        <w:tc>
          <w:tcPr>
            <w:tcW w:w="1732" w:type="dxa"/>
            <w:tcBorders>
              <w:left w:val="single" w:sz="4" w:space="0" w:color="auto"/>
              <w:right w:val="single" w:sz="4" w:space="0" w:color="auto"/>
            </w:tcBorders>
          </w:tcPr>
          <w:p w14:paraId="7E8D80AF" w14:textId="77777777" w:rsidR="000C4E20" w:rsidRPr="00020619" w:rsidRDefault="000C4E20" w:rsidP="00BB34DD">
            <w:pPr>
              <w:pStyle w:val="TAL"/>
              <w:rPr>
                <w:ins w:id="52145" w:author="BigCREditor-RAN4#104-bis" w:date="2022-10-21T15:11:00Z"/>
                <w:lang w:val="sv-SE"/>
              </w:rPr>
            </w:pPr>
            <w:ins w:id="52146"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hideMark/>
          </w:tcPr>
          <w:p w14:paraId="158EBD87" w14:textId="77777777" w:rsidR="000C4E20" w:rsidRPr="00020619" w:rsidRDefault="000C4E20" w:rsidP="00BB34DD">
            <w:pPr>
              <w:pStyle w:val="TAC"/>
              <w:rPr>
                <w:ins w:id="52147" w:author="BigCREditor-RAN4#104-bis" w:date="2022-10-21T15:11:00Z"/>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20099293" w14:textId="77777777" w:rsidR="000C4E20" w:rsidRPr="00020619" w:rsidRDefault="000C4E20" w:rsidP="00BB34DD">
            <w:pPr>
              <w:pStyle w:val="TAC"/>
              <w:rPr>
                <w:ins w:id="52148" w:author="BigCREditor-RAN4#104-bis" w:date="2022-10-21T15:11:00Z"/>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2A48E387" w14:textId="77777777" w:rsidR="000C4E20" w:rsidRPr="00020619" w:rsidRDefault="000C4E20" w:rsidP="00BB34DD">
            <w:pPr>
              <w:pStyle w:val="TAC"/>
              <w:rPr>
                <w:ins w:id="52149" w:author="BigCREditor-RAN4#104-bis" w:date="2022-10-21T15:11:00Z"/>
              </w:rPr>
            </w:pPr>
            <w:ins w:id="52150" w:author="BigCREditor-RAN4#104-bis" w:date="2022-10-21T15:11:00Z">
              <w:r w:rsidRPr="00020619">
                <w:t>-114.5</w:t>
              </w:r>
            </w:ins>
          </w:p>
        </w:tc>
      </w:tr>
      <w:tr w:rsidR="000C4E20" w:rsidRPr="00020619" w14:paraId="2C35086A" w14:textId="77777777" w:rsidTr="00BB34DD">
        <w:trPr>
          <w:trHeight w:val="187"/>
          <w:jc w:val="center"/>
          <w:ins w:id="52151"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39AF6BD1" w14:textId="77777777" w:rsidR="000C4E20" w:rsidRPr="00020619" w:rsidRDefault="000C4E20" w:rsidP="00BB34DD">
            <w:pPr>
              <w:pStyle w:val="TAL"/>
              <w:rPr>
                <w:ins w:id="52152" w:author="BigCREditor-RAN4#104-bis" w:date="2022-10-21T15:11:00Z"/>
              </w:rPr>
            </w:pPr>
          </w:p>
        </w:tc>
        <w:tc>
          <w:tcPr>
            <w:tcW w:w="1732" w:type="dxa"/>
            <w:tcBorders>
              <w:left w:val="single" w:sz="4" w:space="0" w:color="auto"/>
              <w:right w:val="single" w:sz="4" w:space="0" w:color="auto"/>
            </w:tcBorders>
          </w:tcPr>
          <w:p w14:paraId="19C7FEEE" w14:textId="77777777" w:rsidR="000C4E20" w:rsidRPr="00020619" w:rsidRDefault="000C4E20" w:rsidP="00BB34DD">
            <w:pPr>
              <w:pStyle w:val="TAL"/>
              <w:rPr>
                <w:ins w:id="52153" w:author="BigCREditor-RAN4#104-bis" w:date="2022-10-21T15:11:00Z"/>
                <w:lang w:val="sv-SE"/>
              </w:rPr>
            </w:pPr>
            <w:ins w:id="52154"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hideMark/>
          </w:tcPr>
          <w:p w14:paraId="288BA74F" w14:textId="77777777" w:rsidR="000C4E20" w:rsidRPr="00020619" w:rsidRDefault="000C4E20" w:rsidP="00BB34DD">
            <w:pPr>
              <w:pStyle w:val="TAC"/>
              <w:rPr>
                <w:ins w:id="52155" w:author="BigCREditor-RAN4#104-bis" w:date="2022-10-21T15:11:00Z"/>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109E5A0B" w14:textId="77777777" w:rsidR="000C4E20" w:rsidRPr="00020619" w:rsidRDefault="000C4E20" w:rsidP="00BB34DD">
            <w:pPr>
              <w:pStyle w:val="TAC"/>
              <w:rPr>
                <w:ins w:id="52156" w:author="BigCREditor-RAN4#104-bis" w:date="2022-10-21T15:11:00Z"/>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25F11165" w14:textId="77777777" w:rsidR="000C4E20" w:rsidRPr="00020619" w:rsidRDefault="000C4E20" w:rsidP="00BB34DD">
            <w:pPr>
              <w:pStyle w:val="TAC"/>
              <w:rPr>
                <w:ins w:id="52157" w:author="BigCREditor-RAN4#104-bis" w:date="2022-10-21T15:11:00Z"/>
              </w:rPr>
            </w:pPr>
            <w:ins w:id="52158" w:author="BigCREditor-RAN4#104-bis" w:date="2022-10-21T15:11:00Z">
              <w:r w:rsidRPr="00020619">
                <w:t>-114</w:t>
              </w:r>
            </w:ins>
          </w:p>
        </w:tc>
      </w:tr>
      <w:tr w:rsidR="000C4E20" w:rsidRPr="00020619" w14:paraId="2096D242" w14:textId="77777777" w:rsidTr="00BB34DD">
        <w:trPr>
          <w:trHeight w:val="187"/>
          <w:jc w:val="center"/>
          <w:ins w:id="52159"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0990913E" w14:textId="77777777" w:rsidR="000C4E20" w:rsidRPr="00020619" w:rsidRDefault="000C4E20" w:rsidP="00BB34DD">
            <w:pPr>
              <w:pStyle w:val="TAL"/>
              <w:rPr>
                <w:ins w:id="52160" w:author="BigCREditor-RAN4#104-bis" w:date="2022-10-21T15:11:00Z"/>
              </w:rPr>
            </w:pPr>
          </w:p>
        </w:tc>
        <w:tc>
          <w:tcPr>
            <w:tcW w:w="1732" w:type="dxa"/>
            <w:tcBorders>
              <w:left w:val="single" w:sz="4" w:space="0" w:color="auto"/>
              <w:right w:val="single" w:sz="4" w:space="0" w:color="auto"/>
            </w:tcBorders>
          </w:tcPr>
          <w:p w14:paraId="0A20BCFC" w14:textId="77777777" w:rsidR="000C4E20" w:rsidRPr="00020619" w:rsidRDefault="000C4E20" w:rsidP="00BB34DD">
            <w:pPr>
              <w:pStyle w:val="TAL"/>
              <w:rPr>
                <w:ins w:id="52161" w:author="BigCREditor-RAN4#104-bis" w:date="2022-10-21T15:11:00Z"/>
              </w:rPr>
            </w:pPr>
            <w:ins w:id="52162"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24FED1A3" w14:textId="77777777" w:rsidR="000C4E20" w:rsidRPr="00020619" w:rsidRDefault="000C4E20" w:rsidP="00BB34DD">
            <w:pPr>
              <w:pStyle w:val="TAC"/>
              <w:rPr>
                <w:ins w:id="52163"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5EBD15A2" w14:textId="77777777" w:rsidR="000C4E20" w:rsidRPr="00020619" w:rsidRDefault="000C4E20" w:rsidP="00BB34DD">
            <w:pPr>
              <w:pStyle w:val="TAC"/>
              <w:rPr>
                <w:ins w:id="52164"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16F3C344" w14:textId="77777777" w:rsidR="000C4E20" w:rsidRPr="00020619" w:rsidRDefault="000C4E20" w:rsidP="00BB34DD">
            <w:pPr>
              <w:pStyle w:val="TAC"/>
              <w:rPr>
                <w:ins w:id="52165" w:author="BigCREditor-RAN4#104-bis" w:date="2022-10-21T15:11:00Z"/>
              </w:rPr>
            </w:pPr>
            <w:ins w:id="52166" w:author="BigCREditor-RAN4#104-bis" w:date="2022-10-21T15:11:00Z">
              <w:r w:rsidRPr="00020619">
                <w:t>-113.5</w:t>
              </w:r>
            </w:ins>
          </w:p>
        </w:tc>
      </w:tr>
      <w:tr w:rsidR="000C4E20" w:rsidRPr="00020619" w14:paraId="4E7DDF4F" w14:textId="77777777" w:rsidTr="00BB34DD">
        <w:trPr>
          <w:trHeight w:val="187"/>
          <w:jc w:val="center"/>
          <w:ins w:id="52167" w:author="BigCREditor-RAN4#104-bis" w:date="2022-10-21T15:11:00Z"/>
        </w:trPr>
        <w:tc>
          <w:tcPr>
            <w:tcW w:w="1975" w:type="dxa"/>
            <w:gridSpan w:val="3"/>
            <w:tcBorders>
              <w:top w:val="nil"/>
              <w:left w:val="single" w:sz="4" w:space="0" w:color="auto"/>
              <w:bottom w:val="nil"/>
              <w:right w:val="single" w:sz="4" w:space="0" w:color="auto"/>
            </w:tcBorders>
            <w:shd w:val="clear" w:color="auto" w:fill="auto"/>
            <w:hideMark/>
          </w:tcPr>
          <w:p w14:paraId="550CFD8D" w14:textId="77777777" w:rsidR="000C4E20" w:rsidRPr="00020619" w:rsidRDefault="000C4E20" w:rsidP="00BB34DD">
            <w:pPr>
              <w:pStyle w:val="TAL"/>
              <w:rPr>
                <w:ins w:id="52168" w:author="BigCREditor-RAN4#104-bis" w:date="2022-10-21T15:11:00Z"/>
              </w:rPr>
            </w:pPr>
          </w:p>
        </w:tc>
        <w:tc>
          <w:tcPr>
            <w:tcW w:w="1732" w:type="dxa"/>
            <w:tcBorders>
              <w:left w:val="single" w:sz="4" w:space="0" w:color="auto"/>
              <w:right w:val="single" w:sz="4" w:space="0" w:color="auto"/>
            </w:tcBorders>
          </w:tcPr>
          <w:p w14:paraId="6E67E050" w14:textId="77777777" w:rsidR="000C4E20" w:rsidRPr="00020619" w:rsidRDefault="000C4E20" w:rsidP="00BB34DD">
            <w:pPr>
              <w:pStyle w:val="TAL"/>
              <w:rPr>
                <w:ins w:id="52169" w:author="BigCREditor-RAN4#104-bis" w:date="2022-10-21T15:11:00Z"/>
              </w:rPr>
            </w:pPr>
            <w:ins w:id="52170"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hideMark/>
          </w:tcPr>
          <w:p w14:paraId="221551F4" w14:textId="77777777" w:rsidR="000C4E20" w:rsidRPr="00020619" w:rsidRDefault="000C4E20" w:rsidP="00BB34DD">
            <w:pPr>
              <w:pStyle w:val="TAC"/>
              <w:rPr>
                <w:ins w:id="52171"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26F5BEE8" w14:textId="77777777" w:rsidR="000C4E20" w:rsidRPr="00020619" w:rsidRDefault="000C4E20" w:rsidP="00BB34DD">
            <w:pPr>
              <w:pStyle w:val="TAC"/>
              <w:rPr>
                <w:ins w:id="52172"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3CA985C6" w14:textId="77777777" w:rsidR="000C4E20" w:rsidRPr="00020619" w:rsidRDefault="000C4E20" w:rsidP="00BB34DD">
            <w:pPr>
              <w:pStyle w:val="TAC"/>
              <w:rPr>
                <w:ins w:id="52173" w:author="BigCREditor-RAN4#104-bis" w:date="2022-10-21T15:11:00Z"/>
              </w:rPr>
            </w:pPr>
            <w:ins w:id="52174" w:author="BigCREditor-RAN4#104-bis" w:date="2022-10-21T15:11:00Z">
              <w:r w:rsidRPr="00020619">
                <w:t>-113</w:t>
              </w:r>
            </w:ins>
          </w:p>
        </w:tc>
      </w:tr>
      <w:tr w:rsidR="000C4E20" w:rsidRPr="00020619" w14:paraId="7433A317" w14:textId="77777777" w:rsidTr="00BB34DD">
        <w:trPr>
          <w:trHeight w:val="187"/>
          <w:jc w:val="center"/>
          <w:ins w:id="52175"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hideMark/>
          </w:tcPr>
          <w:p w14:paraId="4DECC67F" w14:textId="77777777" w:rsidR="000C4E20" w:rsidRPr="00020619" w:rsidRDefault="000C4E20" w:rsidP="00BB34DD">
            <w:pPr>
              <w:pStyle w:val="TAL"/>
              <w:rPr>
                <w:ins w:id="52176" w:author="BigCREditor-RAN4#104-bis" w:date="2022-10-21T15:11:00Z"/>
              </w:rPr>
            </w:pPr>
          </w:p>
        </w:tc>
        <w:tc>
          <w:tcPr>
            <w:tcW w:w="1732" w:type="dxa"/>
            <w:tcBorders>
              <w:left w:val="single" w:sz="4" w:space="0" w:color="auto"/>
              <w:bottom w:val="single" w:sz="4" w:space="0" w:color="auto"/>
              <w:right w:val="single" w:sz="4" w:space="0" w:color="auto"/>
            </w:tcBorders>
          </w:tcPr>
          <w:p w14:paraId="0F87C617" w14:textId="77777777" w:rsidR="000C4E20" w:rsidRPr="00020619" w:rsidRDefault="000C4E20" w:rsidP="00BB34DD">
            <w:pPr>
              <w:pStyle w:val="TAL"/>
              <w:rPr>
                <w:ins w:id="52177" w:author="BigCREditor-RAN4#104-bis" w:date="2022-10-21T15:11:00Z"/>
              </w:rPr>
            </w:pPr>
            <w:ins w:id="52178"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hideMark/>
          </w:tcPr>
          <w:p w14:paraId="66C70C90" w14:textId="77777777" w:rsidR="000C4E20" w:rsidRPr="00020619" w:rsidRDefault="000C4E20" w:rsidP="00BB34DD">
            <w:pPr>
              <w:pStyle w:val="TAC"/>
              <w:rPr>
                <w:ins w:id="52179" w:author="BigCREditor-RAN4#104-bis" w:date="2022-10-21T15:11:00Z"/>
                <w:rFonts w:eastAsia="Calibri"/>
                <w:szCs w:val="22"/>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7D39D098" w14:textId="77777777" w:rsidR="000C4E20" w:rsidRPr="00020619" w:rsidRDefault="000C4E20" w:rsidP="00BB34DD">
            <w:pPr>
              <w:pStyle w:val="TAC"/>
              <w:rPr>
                <w:ins w:id="52180"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2E0440B8" w14:textId="77777777" w:rsidR="000C4E20" w:rsidRPr="00020619" w:rsidRDefault="000C4E20" w:rsidP="00BB34DD">
            <w:pPr>
              <w:pStyle w:val="TAC"/>
              <w:rPr>
                <w:ins w:id="52181" w:author="BigCREditor-RAN4#104-bis" w:date="2022-10-21T15:11:00Z"/>
              </w:rPr>
            </w:pPr>
            <w:ins w:id="52182" w:author="BigCREditor-RAN4#104-bis" w:date="2022-10-21T15:11:00Z">
              <w:r w:rsidRPr="00020619">
                <w:t>-112.5</w:t>
              </w:r>
            </w:ins>
          </w:p>
        </w:tc>
      </w:tr>
      <w:tr w:rsidR="000C4E20" w:rsidRPr="00020619" w14:paraId="32460082" w14:textId="77777777" w:rsidTr="00BB34DD">
        <w:trPr>
          <w:trHeight w:val="187"/>
          <w:jc w:val="center"/>
          <w:ins w:id="52183" w:author="BigCREditor-RAN4#104-bis" w:date="2022-10-21T15:11:00Z"/>
        </w:trPr>
        <w:tc>
          <w:tcPr>
            <w:tcW w:w="961" w:type="dxa"/>
            <w:tcBorders>
              <w:top w:val="single" w:sz="4" w:space="0" w:color="auto"/>
              <w:left w:val="single" w:sz="4" w:space="0" w:color="auto"/>
              <w:bottom w:val="nil"/>
              <w:right w:val="single" w:sz="4" w:space="0" w:color="auto"/>
            </w:tcBorders>
            <w:shd w:val="clear" w:color="auto" w:fill="auto"/>
          </w:tcPr>
          <w:p w14:paraId="7C0497CC" w14:textId="77777777" w:rsidR="000C4E20" w:rsidRPr="00020619" w:rsidRDefault="000C4E20" w:rsidP="00BB34DD">
            <w:pPr>
              <w:pStyle w:val="TAL"/>
              <w:rPr>
                <w:ins w:id="52184" w:author="BigCREditor-RAN4#104-bis" w:date="2022-10-21T15:11:00Z"/>
                <w:vertAlign w:val="superscript"/>
              </w:rPr>
            </w:pPr>
            <w:ins w:id="52185" w:author="BigCREditor-RAN4#104-bis" w:date="2022-10-21T15:11:00Z">
              <w:r w:rsidRPr="00020619">
                <w:rPr>
                  <w:rFonts w:eastAsia="Calibri"/>
                  <w:noProof/>
                  <w:position w:val="-12"/>
                  <w:szCs w:val="22"/>
                </w:rPr>
                <w:object w:dxaOrig="405" w:dyaOrig="345" w14:anchorId="511790B3">
                  <v:shape id="_x0000_i1230" type="#_x0000_t75" style="width:20.75pt;height:15.45pt" o:ole="" fillcolor="window">
                    <v:imagedata r:id="rId15" o:title=""/>
                  </v:shape>
                  <o:OLEObject Type="Embed" ProgID="Equation.3" ShapeID="_x0000_i1230" DrawAspect="Content" ObjectID="_1731331576" r:id="rId289"/>
                </w:object>
              </w:r>
            </w:ins>
            <w:ins w:id="52186" w:author="BigCREditor-RAN4#104-bis" w:date="2022-10-21T15:11:00Z">
              <w:r w:rsidRPr="00020619">
                <w:rPr>
                  <w:vertAlign w:val="superscript"/>
                </w:rPr>
                <w:t>Note2</w:t>
              </w:r>
            </w:ins>
          </w:p>
        </w:tc>
        <w:tc>
          <w:tcPr>
            <w:tcW w:w="2746" w:type="dxa"/>
            <w:gridSpan w:val="3"/>
            <w:tcBorders>
              <w:top w:val="single" w:sz="4" w:space="0" w:color="auto"/>
              <w:left w:val="single" w:sz="4" w:space="0" w:color="auto"/>
              <w:right w:val="single" w:sz="4" w:space="0" w:color="auto"/>
            </w:tcBorders>
          </w:tcPr>
          <w:p w14:paraId="5740636C" w14:textId="77777777" w:rsidR="000C4E20" w:rsidRPr="00020619" w:rsidRDefault="000C4E20" w:rsidP="00BB34DD">
            <w:pPr>
              <w:pStyle w:val="TAL"/>
              <w:rPr>
                <w:ins w:id="52187" w:author="BigCREditor-RAN4#104-bis" w:date="2022-10-21T15:11:00Z"/>
                <w:rFonts w:eastAsia="Calibri"/>
                <w:szCs w:val="22"/>
              </w:rPr>
            </w:pPr>
            <w:ins w:id="52188" w:author="BigCREditor-RAN4#104-bis" w:date="2022-10-21T15:11:00Z">
              <w:r w:rsidRPr="00020619">
                <w:t>Config</w:t>
              </w:r>
              <w:r w:rsidRPr="00020619">
                <w:rPr>
                  <w:rFonts w:eastAsia="Malgun Gothic"/>
                  <w:szCs w:val="18"/>
                </w:rPr>
                <w:t xml:space="preserve"> </w:t>
              </w:r>
              <w:r w:rsidRPr="00020619">
                <w:t>1,2,4</w:t>
              </w:r>
            </w:ins>
          </w:p>
        </w:tc>
        <w:tc>
          <w:tcPr>
            <w:tcW w:w="1216" w:type="dxa"/>
            <w:tcBorders>
              <w:top w:val="single" w:sz="4" w:space="0" w:color="auto"/>
              <w:left w:val="single" w:sz="4" w:space="0" w:color="auto"/>
              <w:bottom w:val="nil"/>
              <w:right w:val="single" w:sz="4" w:space="0" w:color="auto"/>
            </w:tcBorders>
            <w:shd w:val="clear" w:color="auto" w:fill="auto"/>
          </w:tcPr>
          <w:p w14:paraId="5C32F8E1" w14:textId="77777777" w:rsidR="000C4E20" w:rsidRPr="00020619" w:rsidRDefault="000C4E20" w:rsidP="00BB34DD">
            <w:pPr>
              <w:pStyle w:val="TAC"/>
              <w:rPr>
                <w:ins w:id="52189" w:author="BigCREditor-RAN4#104-bis" w:date="2022-10-21T15:11:00Z"/>
              </w:rPr>
            </w:pPr>
            <w:ins w:id="52190" w:author="BigCREditor-RAN4#104-bis" w:date="2022-10-21T15:11:00Z">
              <w:r w:rsidRPr="00020619">
                <w:t>dBm/SCS</w:t>
              </w:r>
            </w:ins>
          </w:p>
        </w:tc>
        <w:tc>
          <w:tcPr>
            <w:tcW w:w="1640" w:type="dxa"/>
            <w:gridSpan w:val="3"/>
            <w:tcBorders>
              <w:top w:val="single" w:sz="4" w:space="0" w:color="auto"/>
              <w:left w:val="single" w:sz="4" w:space="0" w:color="auto"/>
              <w:bottom w:val="single" w:sz="4" w:space="0" w:color="auto"/>
              <w:right w:val="single" w:sz="4" w:space="0" w:color="auto"/>
            </w:tcBorders>
          </w:tcPr>
          <w:p w14:paraId="2A82B6FE" w14:textId="77777777" w:rsidR="000C4E20" w:rsidRPr="00020619" w:rsidRDefault="000C4E20" w:rsidP="00BB34DD">
            <w:pPr>
              <w:pStyle w:val="TAC"/>
              <w:rPr>
                <w:ins w:id="52191" w:author="BigCREditor-RAN4#104-bis" w:date="2022-10-21T15:11:00Z"/>
              </w:rPr>
            </w:pPr>
            <w:ins w:id="52192" w:author="BigCREditor-RAN4#104-bis" w:date="2022-10-21T15:11:00Z">
              <w:r w:rsidRPr="00020619">
                <w:t>-93</w:t>
              </w:r>
            </w:ins>
          </w:p>
        </w:tc>
        <w:tc>
          <w:tcPr>
            <w:tcW w:w="1719" w:type="dxa"/>
            <w:gridSpan w:val="4"/>
            <w:tcBorders>
              <w:top w:val="single" w:sz="4" w:space="0" w:color="auto"/>
              <w:left w:val="single" w:sz="4" w:space="0" w:color="auto"/>
              <w:right w:val="single" w:sz="4" w:space="0" w:color="auto"/>
            </w:tcBorders>
          </w:tcPr>
          <w:p w14:paraId="73B2ED49" w14:textId="77777777" w:rsidR="000C4E20" w:rsidRPr="00020619" w:rsidRDefault="000C4E20" w:rsidP="00BB34DD">
            <w:pPr>
              <w:pStyle w:val="TAC"/>
              <w:rPr>
                <w:ins w:id="52193" w:author="BigCREditor-RAN4#104-bis" w:date="2022-10-21T15:11:00Z"/>
              </w:rPr>
            </w:pPr>
            <w:ins w:id="52194" w:author="BigCREditor-RAN4#104-bis" w:date="2022-10-21T15:11:00Z">
              <w:r w:rsidRPr="00020619">
                <w:t xml:space="preserve">Same as </w:t>
              </w:r>
              <w:proofErr w:type="spellStart"/>
              <w:r w:rsidRPr="00020619">
                <w:t>Noc</w:t>
              </w:r>
              <w:proofErr w:type="spellEnd"/>
              <w:r w:rsidRPr="00020619">
                <w:t xml:space="preserve"> for 15 kHz</w:t>
              </w:r>
            </w:ins>
          </w:p>
        </w:tc>
      </w:tr>
      <w:tr w:rsidR="000C4E20" w:rsidRPr="00020619" w14:paraId="03A6FB0B" w14:textId="77777777" w:rsidTr="00BB34DD">
        <w:trPr>
          <w:trHeight w:val="187"/>
          <w:jc w:val="center"/>
          <w:ins w:id="52195" w:author="BigCREditor-RAN4#104-bis" w:date="2022-10-21T15:11:00Z"/>
        </w:trPr>
        <w:tc>
          <w:tcPr>
            <w:tcW w:w="961" w:type="dxa"/>
            <w:tcBorders>
              <w:top w:val="nil"/>
              <w:left w:val="single" w:sz="4" w:space="0" w:color="auto"/>
              <w:bottom w:val="nil"/>
              <w:right w:val="single" w:sz="4" w:space="0" w:color="auto"/>
            </w:tcBorders>
            <w:shd w:val="clear" w:color="auto" w:fill="auto"/>
          </w:tcPr>
          <w:p w14:paraId="428E3FC9" w14:textId="77777777" w:rsidR="000C4E20" w:rsidRPr="00020619" w:rsidRDefault="000C4E20" w:rsidP="00BB34DD">
            <w:pPr>
              <w:pStyle w:val="TAL"/>
              <w:rPr>
                <w:ins w:id="52196" w:author="BigCREditor-RAN4#104-bis" w:date="2022-10-21T15:11:00Z"/>
                <w:rFonts w:eastAsia="Calibri"/>
                <w:szCs w:val="22"/>
              </w:rPr>
            </w:pPr>
          </w:p>
        </w:tc>
        <w:tc>
          <w:tcPr>
            <w:tcW w:w="1014" w:type="dxa"/>
            <w:gridSpan w:val="2"/>
            <w:tcBorders>
              <w:left w:val="single" w:sz="4" w:space="0" w:color="auto"/>
              <w:bottom w:val="nil"/>
              <w:right w:val="single" w:sz="4" w:space="0" w:color="auto"/>
            </w:tcBorders>
            <w:shd w:val="clear" w:color="auto" w:fill="auto"/>
          </w:tcPr>
          <w:p w14:paraId="6631E393" w14:textId="77777777" w:rsidR="000C4E20" w:rsidRPr="00020619" w:rsidRDefault="000C4E20" w:rsidP="00BB34DD">
            <w:pPr>
              <w:pStyle w:val="TAL"/>
              <w:rPr>
                <w:ins w:id="52197" w:author="BigCREditor-RAN4#104-bis" w:date="2022-10-21T15:11:00Z"/>
                <w:rFonts w:eastAsia="Calibri"/>
                <w:szCs w:val="22"/>
              </w:rPr>
            </w:pPr>
            <w:ins w:id="52198" w:author="BigCREditor-RAN4#104-bis" w:date="2022-10-21T15:11:00Z">
              <w:r w:rsidRPr="00020619">
                <w:t>Config</w:t>
              </w:r>
              <w:r w:rsidRPr="00020619">
                <w:rPr>
                  <w:rFonts w:eastAsia="Malgun Gothic"/>
                  <w:szCs w:val="18"/>
                </w:rPr>
                <w:t xml:space="preserve"> </w:t>
              </w:r>
              <w:r w:rsidRPr="00020619">
                <w:t>3</w:t>
              </w:r>
            </w:ins>
          </w:p>
        </w:tc>
        <w:tc>
          <w:tcPr>
            <w:tcW w:w="1732" w:type="dxa"/>
            <w:tcBorders>
              <w:left w:val="single" w:sz="4" w:space="0" w:color="auto"/>
              <w:right w:val="single" w:sz="4" w:space="0" w:color="auto"/>
            </w:tcBorders>
          </w:tcPr>
          <w:p w14:paraId="22F46B46" w14:textId="77777777" w:rsidR="000C4E20" w:rsidRPr="00020619" w:rsidRDefault="000C4E20" w:rsidP="00BB34DD">
            <w:pPr>
              <w:pStyle w:val="TAL"/>
              <w:rPr>
                <w:ins w:id="52199" w:author="BigCREditor-RAN4#104-bis" w:date="2022-10-21T15:11:00Z"/>
                <w:rFonts w:eastAsia="Calibri"/>
                <w:szCs w:val="22"/>
              </w:rPr>
            </w:pPr>
            <w:ins w:id="52200" w:author="BigCREditor-RAN4#104-bis" w:date="2022-10-21T15:11:00Z">
              <w:r w:rsidRPr="00020619">
                <w:t xml:space="preserve">NR_FDD_FR1_A, NR_TDD_FR1_A </w:t>
              </w:r>
              <w:r w:rsidRPr="00020619">
                <w:rPr>
                  <w:vertAlign w:val="superscript"/>
                </w:rPr>
                <w:t>NOTE 6</w:t>
              </w:r>
            </w:ins>
          </w:p>
        </w:tc>
        <w:tc>
          <w:tcPr>
            <w:tcW w:w="1216" w:type="dxa"/>
            <w:tcBorders>
              <w:top w:val="nil"/>
              <w:left w:val="single" w:sz="4" w:space="0" w:color="auto"/>
              <w:bottom w:val="nil"/>
              <w:right w:val="single" w:sz="4" w:space="0" w:color="auto"/>
            </w:tcBorders>
            <w:shd w:val="clear" w:color="auto" w:fill="auto"/>
          </w:tcPr>
          <w:p w14:paraId="15C43359" w14:textId="77777777" w:rsidR="000C4E20" w:rsidRPr="00020619" w:rsidRDefault="000C4E20" w:rsidP="00BB34DD">
            <w:pPr>
              <w:pStyle w:val="TAC"/>
              <w:rPr>
                <w:ins w:id="52201" w:author="BigCREditor-RAN4#104-bis" w:date="2022-10-21T15:11:00Z"/>
              </w:rPr>
            </w:pPr>
          </w:p>
        </w:tc>
        <w:tc>
          <w:tcPr>
            <w:tcW w:w="1640" w:type="dxa"/>
            <w:gridSpan w:val="3"/>
            <w:tcBorders>
              <w:left w:val="single" w:sz="4" w:space="0" w:color="auto"/>
              <w:bottom w:val="nil"/>
              <w:right w:val="single" w:sz="4" w:space="0" w:color="auto"/>
            </w:tcBorders>
            <w:shd w:val="clear" w:color="auto" w:fill="auto"/>
          </w:tcPr>
          <w:p w14:paraId="22F2ABC9" w14:textId="77777777" w:rsidR="000C4E20" w:rsidRPr="00020619" w:rsidRDefault="000C4E20" w:rsidP="00BB34DD">
            <w:pPr>
              <w:pStyle w:val="TAC"/>
              <w:rPr>
                <w:ins w:id="52202" w:author="BigCREditor-RAN4#104-bis" w:date="2022-10-21T15:11:00Z"/>
              </w:rPr>
            </w:pPr>
            <w:ins w:id="52203" w:author="BigCREditor-RAN4#104-bis" w:date="2022-10-21T15:11:00Z">
              <w:r w:rsidRPr="00020619">
                <w:t>-90</w:t>
              </w:r>
            </w:ins>
          </w:p>
        </w:tc>
        <w:tc>
          <w:tcPr>
            <w:tcW w:w="1719" w:type="dxa"/>
            <w:gridSpan w:val="4"/>
            <w:tcBorders>
              <w:left w:val="single" w:sz="4" w:space="0" w:color="auto"/>
              <w:bottom w:val="single" w:sz="4" w:space="0" w:color="auto"/>
              <w:right w:val="single" w:sz="4" w:space="0" w:color="auto"/>
            </w:tcBorders>
          </w:tcPr>
          <w:p w14:paraId="52B4F850" w14:textId="77777777" w:rsidR="000C4E20" w:rsidRPr="00020619" w:rsidRDefault="000C4E20" w:rsidP="00BB34DD">
            <w:pPr>
              <w:pStyle w:val="TAC"/>
              <w:rPr>
                <w:ins w:id="52204" w:author="BigCREditor-RAN4#104-bis" w:date="2022-10-21T15:11:00Z"/>
              </w:rPr>
            </w:pPr>
            <w:ins w:id="52205" w:author="BigCREditor-RAN4#104-bis" w:date="2022-10-21T15:11:00Z">
              <w:r w:rsidRPr="00020619">
                <w:t>-113</w:t>
              </w:r>
            </w:ins>
          </w:p>
        </w:tc>
      </w:tr>
      <w:tr w:rsidR="000C4E20" w:rsidRPr="00020619" w14:paraId="2364DD0C" w14:textId="77777777" w:rsidTr="00BB34DD">
        <w:trPr>
          <w:trHeight w:val="187"/>
          <w:jc w:val="center"/>
          <w:ins w:id="52206" w:author="BigCREditor-RAN4#104-bis" w:date="2022-10-21T15:11:00Z"/>
        </w:trPr>
        <w:tc>
          <w:tcPr>
            <w:tcW w:w="961" w:type="dxa"/>
            <w:tcBorders>
              <w:top w:val="nil"/>
              <w:left w:val="single" w:sz="4" w:space="0" w:color="auto"/>
              <w:bottom w:val="nil"/>
              <w:right w:val="single" w:sz="4" w:space="0" w:color="auto"/>
            </w:tcBorders>
            <w:shd w:val="clear" w:color="auto" w:fill="auto"/>
          </w:tcPr>
          <w:p w14:paraId="37F990A4" w14:textId="77777777" w:rsidR="000C4E20" w:rsidRPr="00020619" w:rsidRDefault="000C4E20" w:rsidP="00BB34DD">
            <w:pPr>
              <w:pStyle w:val="TAL"/>
              <w:rPr>
                <w:ins w:id="52207"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7C2EAD87" w14:textId="77777777" w:rsidR="000C4E20" w:rsidRPr="00020619" w:rsidRDefault="000C4E20" w:rsidP="00BB34DD">
            <w:pPr>
              <w:pStyle w:val="TAL"/>
              <w:rPr>
                <w:ins w:id="52208" w:author="BigCREditor-RAN4#104-bis" w:date="2022-10-21T15:11:00Z"/>
                <w:rFonts w:eastAsia="Calibri"/>
                <w:szCs w:val="22"/>
              </w:rPr>
            </w:pPr>
          </w:p>
        </w:tc>
        <w:tc>
          <w:tcPr>
            <w:tcW w:w="1732" w:type="dxa"/>
            <w:tcBorders>
              <w:left w:val="single" w:sz="4" w:space="0" w:color="auto"/>
              <w:right w:val="single" w:sz="4" w:space="0" w:color="auto"/>
            </w:tcBorders>
          </w:tcPr>
          <w:p w14:paraId="25C41EF6" w14:textId="77777777" w:rsidR="000C4E20" w:rsidRPr="00020619" w:rsidRDefault="000C4E20" w:rsidP="00BB34DD">
            <w:pPr>
              <w:pStyle w:val="TAL"/>
              <w:rPr>
                <w:ins w:id="52209" w:author="BigCREditor-RAN4#104-bis" w:date="2022-10-21T15:11:00Z"/>
                <w:rFonts w:eastAsia="Calibri"/>
                <w:szCs w:val="22"/>
              </w:rPr>
            </w:pPr>
            <w:ins w:id="52210"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tcPr>
          <w:p w14:paraId="6FE49436" w14:textId="77777777" w:rsidR="000C4E20" w:rsidRPr="00020619" w:rsidRDefault="000C4E20" w:rsidP="00BB34DD">
            <w:pPr>
              <w:pStyle w:val="TAC"/>
              <w:rPr>
                <w:ins w:id="52211"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2F16DB72" w14:textId="77777777" w:rsidR="000C4E20" w:rsidRPr="00020619" w:rsidRDefault="000C4E20" w:rsidP="00BB34DD">
            <w:pPr>
              <w:pStyle w:val="TAC"/>
              <w:rPr>
                <w:ins w:id="52212"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1AED79C3" w14:textId="77777777" w:rsidR="000C4E20" w:rsidRPr="00020619" w:rsidRDefault="000C4E20" w:rsidP="00BB34DD">
            <w:pPr>
              <w:pStyle w:val="TAC"/>
              <w:rPr>
                <w:ins w:id="52213" w:author="BigCREditor-RAN4#104-bis" w:date="2022-10-21T15:11:00Z"/>
              </w:rPr>
            </w:pPr>
            <w:ins w:id="52214" w:author="BigCREditor-RAN4#104-bis" w:date="2022-10-21T15:11:00Z">
              <w:r w:rsidRPr="00020619">
                <w:t>-112.5</w:t>
              </w:r>
            </w:ins>
          </w:p>
        </w:tc>
      </w:tr>
      <w:tr w:rsidR="000C4E20" w:rsidRPr="00020619" w14:paraId="4DC1276F" w14:textId="77777777" w:rsidTr="00BB34DD">
        <w:trPr>
          <w:trHeight w:val="187"/>
          <w:jc w:val="center"/>
          <w:ins w:id="52215" w:author="BigCREditor-RAN4#104-bis" w:date="2022-10-21T15:11:00Z"/>
        </w:trPr>
        <w:tc>
          <w:tcPr>
            <w:tcW w:w="961" w:type="dxa"/>
            <w:tcBorders>
              <w:top w:val="nil"/>
              <w:left w:val="single" w:sz="4" w:space="0" w:color="auto"/>
              <w:bottom w:val="nil"/>
              <w:right w:val="single" w:sz="4" w:space="0" w:color="auto"/>
            </w:tcBorders>
            <w:shd w:val="clear" w:color="auto" w:fill="auto"/>
          </w:tcPr>
          <w:p w14:paraId="6F80D977" w14:textId="77777777" w:rsidR="000C4E20" w:rsidRPr="00020619" w:rsidRDefault="000C4E20" w:rsidP="00BB34DD">
            <w:pPr>
              <w:pStyle w:val="TAL"/>
              <w:rPr>
                <w:ins w:id="52216"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3D23AEB4" w14:textId="77777777" w:rsidR="000C4E20" w:rsidRPr="00020619" w:rsidRDefault="000C4E20" w:rsidP="00BB34DD">
            <w:pPr>
              <w:pStyle w:val="TAL"/>
              <w:rPr>
                <w:ins w:id="52217" w:author="BigCREditor-RAN4#104-bis" w:date="2022-10-21T15:11:00Z"/>
                <w:rFonts w:eastAsia="Calibri"/>
                <w:szCs w:val="22"/>
              </w:rPr>
            </w:pPr>
          </w:p>
        </w:tc>
        <w:tc>
          <w:tcPr>
            <w:tcW w:w="1732" w:type="dxa"/>
            <w:tcBorders>
              <w:left w:val="single" w:sz="4" w:space="0" w:color="auto"/>
              <w:right w:val="single" w:sz="4" w:space="0" w:color="auto"/>
            </w:tcBorders>
          </w:tcPr>
          <w:p w14:paraId="1CF20EA0" w14:textId="77777777" w:rsidR="000C4E20" w:rsidRPr="00020619" w:rsidRDefault="000C4E20" w:rsidP="00BB34DD">
            <w:pPr>
              <w:pStyle w:val="TAL"/>
              <w:rPr>
                <w:ins w:id="52218" w:author="BigCREditor-RAN4#104-bis" w:date="2022-10-21T15:11:00Z"/>
                <w:rFonts w:eastAsia="Calibri"/>
                <w:szCs w:val="22"/>
              </w:rPr>
            </w:pPr>
            <w:ins w:id="52219"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tcPr>
          <w:p w14:paraId="0D27E4CC" w14:textId="77777777" w:rsidR="000C4E20" w:rsidRPr="00020619" w:rsidRDefault="000C4E20" w:rsidP="00BB34DD">
            <w:pPr>
              <w:pStyle w:val="TAC"/>
              <w:rPr>
                <w:ins w:id="52220"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4E812353" w14:textId="77777777" w:rsidR="000C4E20" w:rsidRPr="00020619" w:rsidRDefault="000C4E20" w:rsidP="00BB34DD">
            <w:pPr>
              <w:pStyle w:val="TAC"/>
              <w:rPr>
                <w:ins w:id="52221"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4B35105A" w14:textId="77777777" w:rsidR="000C4E20" w:rsidRPr="00020619" w:rsidRDefault="000C4E20" w:rsidP="00BB34DD">
            <w:pPr>
              <w:pStyle w:val="TAC"/>
              <w:rPr>
                <w:ins w:id="52222" w:author="BigCREditor-RAN4#104-bis" w:date="2022-10-21T15:11:00Z"/>
              </w:rPr>
            </w:pPr>
            <w:ins w:id="52223" w:author="BigCREditor-RAN4#104-bis" w:date="2022-10-21T15:11:00Z">
              <w:r w:rsidRPr="00020619">
                <w:t>-112</w:t>
              </w:r>
            </w:ins>
          </w:p>
        </w:tc>
      </w:tr>
      <w:tr w:rsidR="000C4E20" w:rsidRPr="00020619" w14:paraId="0FE8B8BA" w14:textId="77777777" w:rsidTr="00BB34DD">
        <w:trPr>
          <w:trHeight w:val="187"/>
          <w:jc w:val="center"/>
          <w:ins w:id="52224" w:author="BigCREditor-RAN4#104-bis" w:date="2022-10-21T15:11:00Z"/>
        </w:trPr>
        <w:tc>
          <w:tcPr>
            <w:tcW w:w="961" w:type="dxa"/>
            <w:tcBorders>
              <w:top w:val="nil"/>
              <w:left w:val="single" w:sz="4" w:space="0" w:color="auto"/>
              <w:bottom w:val="nil"/>
              <w:right w:val="single" w:sz="4" w:space="0" w:color="auto"/>
            </w:tcBorders>
            <w:shd w:val="clear" w:color="auto" w:fill="auto"/>
          </w:tcPr>
          <w:p w14:paraId="0612A5E5" w14:textId="77777777" w:rsidR="000C4E20" w:rsidRPr="00020619" w:rsidRDefault="000C4E20" w:rsidP="00BB34DD">
            <w:pPr>
              <w:pStyle w:val="TAL"/>
              <w:rPr>
                <w:ins w:id="52225"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1472EA22" w14:textId="77777777" w:rsidR="000C4E20" w:rsidRPr="00020619" w:rsidRDefault="000C4E20" w:rsidP="00BB34DD">
            <w:pPr>
              <w:pStyle w:val="TAL"/>
              <w:rPr>
                <w:ins w:id="52226" w:author="BigCREditor-RAN4#104-bis" w:date="2022-10-21T15:11:00Z"/>
                <w:rFonts w:eastAsia="Calibri"/>
                <w:szCs w:val="22"/>
              </w:rPr>
            </w:pPr>
          </w:p>
        </w:tc>
        <w:tc>
          <w:tcPr>
            <w:tcW w:w="1732" w:type="dxa"/>
            <w:tcBorders>
              <w:left w:val="single" w:sz="4" w:space="0" w:color="auto"/>
              <w:right w:val="single" w:sz="4" w:space="0" w:color="auto"/>
            </w:tcBorders>
          </w:tcPr>
          <w:p w14:paraId="178CC6B6" w14:textId="77777777" w:rsidR="000C4E20" w:rsidRPr="00020619" w:rsidRDefault="000C4E20" w:rsidP="00BB34DD">
            <w:pPr>
              <w:pStyle w:val="TAL"/>
              <w:rPr>
                <w:ins w:id="52227" w:author="BigCREditor-RAN4#104-bis" w:date="2022-10-21T15:11:00Z"/>
                <w:rFonts w:eastAsia="Calibri"/>
                <w:szCs w:val="22"/>
                <w:lang w:val="sv-SE"/>
              </w:rPr>
            </w:pPr>
            <w:ins w:id="52228"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tcPr>
          <w:p w14:paraId="0EAFFBFA" w14:textId="77777777" w:rsidR="000C4E20" w:rsidRPr="00020619" w:rsidRDefault="000C4E20" w:rsidP="00BB34DD">
            <w:pPr>
              <w:pStyle w:val="TAC"/>
              <w:rPr>
                <w:ins w:id="52229" w:author="BigCREditor-RAN4#104-bis" w:date="2022-10-21T15:11:00Z"/>
                <w:lang w:val="sv-SE"/>
              </w:rPr>
            </w:pPr>
          </w:p>
        </w:tc>
        <w:tc>
          <w:tcPr>
            <w:tcW w:w="1640" w:type="dxa"/>
            <w:gridSpan w:val="3"/>
            <w:tcBorders>
              <w:top w:val="nil"/>
              <w:left w:val="single" w:sz="4" w:space="0" w:color="auto"/>
              <w:bottom w:val="nil"/>
              <w:right w:val="single" w:sz="4" w:space="0" w:color="auto"/>
            </w:tcBorders>
            <w:shd w:val="clear" w:color="auto" w:fill="auto"/>
          </w:tcPr>
          <w:p w14:paraId="106260B8" w14:textId="77777777" w:rsidR="000C4E20" w:rsidRPr="00020619" w:rsidRDefault="000C4E20" w:rsidP="00BB34DD">
            <w:pPr>
              <w:pStyle w:val="TAC"/>
              <w:rPr>
                <w:ins w:id="52230" w:author="BigCREditor-RAN4#104-bis" w:date="2022-10-21T15:11:00Z"/>
                <w:lang w:val="sv-SE"/>
              </w:rPr>
            </w:pPr>
          </w:p>
        </w:tc>
        <w:tc>
          <w:tcPr>
            <w:tcW w:w="1719" w:type="dxa"/>
            <w:gridSpan w:val="4"/>
            <w:tcBorders>
              <w:left w:val="single" w:sz="4" w:space="0" w:color="auto"/>
              <w:bottom w:val="single" w:sz="4" w:space="0" w:color="auto"/>
              <w:right w:val="single" w:sz="4" w:space="0" w:color="auto"/>
            </w:tcBorders>
          </w:tcPr>
          <w:p w14:paraId="29251D7B" w14:textId="77777777" w:rsidR="000C4E20" w:rsidRPr="00020619" w:rsidRDefault="000C4E20" w:rsidP="00BB34DD">
            <w:pPr>
              <w:pStyle w:val="TAC"/>
              <w:rPr>
                <w:ins w:id="52231" w:author="BigCREditor-RAN4#104-bis" w:date="2022-10-21T15:11:00Z"/>
              </w:rPr>
            </w:pPr>
            <w:ins w:id="52232" w:author="BigCREditor-RAN4#104-bis" w:date="2022-10-21T15:11:00Z">
              <w:r w:rsidRPr="00020619">
                <w:t>-111.5</w:t>
              </w:r>
            </w:ins>
          </w:p>
        </w:tc>
      </w:tr>
      <w:tr w:rsidR="000C4E20" w:rsidRPr="00020619" w14:paraId="39AED097" w14:textId="77777777" w:rsidTr="00BB34DD">
        <w:trPr>
          <w:trHeight w:val="187"/>
          <w:jc w:val="center"/>
          <w:ins w:id="52233" w:author="BigCREditor-RAN4#104-bis" w:date="2022-10-21T15:11:00Z"/>
        </w:trPr>
        <w:tc>
          <w:tcPr>
            <w:tcW w:w="961" w:type="dxa"/>
            <w:tcBorders>
              <w:top w:val="nil"/>
              <w:left w:val="single" w:sz="4" w:space="0" w:color="auto"/>
              <w:bottom w:val="nil"/>
              <w:right w:val="single" w:sz="4" w:space="0" w:color="auto"/>
            </w:tcBorders>
            <w:shd w:val="clear" w:color="auto" w:fill="auto"/>
          </w:tcPr>
          <w:p w14:paraId="6E035E28" w14:textId="77777777" w:rsidR="000C4E20" w:rsidRPr="00020619" w:rsidRDefault="000C4E20" w:rsidP="00BB34DD">
            <w:pPr>
              <w:pStyle w:val="TAL"/>
              <w:rPr>
                <w:ins w:id="52234"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12401347" w14:textId="77777777" w:rsidR="000C4E20" w:rsidRPr="00020619" w:rsidRDefault="000C4E20" w:rsidP="00BB34DD">
            <w:pPr>
              <w:pStyle w:val="TAL"/>
              <w:rPr>
                <w:ins w:id="52235" w:author="BigCREditor-RAN4#104-bis" w:date="2022-10-21T15:11:00Z"/>
                <w:rFonts w:eastAsia="Calibri"/>
                <w:szCs w:val="22"/>
              </w:rPr>
            </w:pPr>
          </w:p>
        </w:tc>
        <w:tc>
          <w:tcPr>
            <w:tcW w:w="1732" w:type="dxa"/>
            <w:tcBorders>
              <w:left w:val="single" w:sz="4" w:space="0" w:color="auto"/>
              <w:right w:val="single" w:sz="4" w:space="0" w:color="auto"/>
            </w:tcBorders>
          </w:tcPr>
          <w:p w14:paraId="3F305040" w14:textId="77777777" w:rsidR="000C4E20" w:rsidRPr="00020619" w:rsidRDefault="000C4E20" w:rsidP="00BB34DD">
            <w:pPr>
              <w:pStyle w:val="TAL"/>
              <w:rPr>
                <w:ins w:id="52236" w:author="BigCREditor-RAN4#104-bis" w:date="2022-10-21T15:11:00Z"/>
                <w:rFonts w:eastAsia="Calibri"/>
                <w:szCs w:val="22"/>
                <w:lang w:val="sv-SE"/>
              </w:rPr>
            </w:pPr>
            <w:ins w:id="52237"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tcPr>
          <w:p w14:paraId="3B838FB3" w14:textId="77777777" w:rsidR="000C4E20" w:rsidRPr="00020619" w:rsidRDefault="000C4E20" w:rsidP="00BB34DD">
            <w:pPr>
              <w:pStyle w:val="TAC"/>
              <w:rPr>
                <w:ins w:id="52238" w:author="BigCREditor-RAN4#104-bis" w:date="2022-10-21T15:11:00Z"/>
                <w:lang w:val="sv-SE"/>
              </w:rPr>
            </w:pPr>
          </w:p>
        </w:tc>
        <w:tc>
          <w:tcPr>
            <w:tcW w:w="1640" w:type="dxa"/>
            <w:gridSpan w:val="3"/>
            <w:tcBorders>
              <w:top w:val="nil"/>
              <w:left w:val="single" w:sz="4" w:space="0" w:color="auto"/>
              <w:bottom w:val="nil"/>
              <w:right w:val="single" w:sz="4" w:space="0" w:color="auto"/>
            </w:tcBorders>
            <w:shd w:val="clear" w:color="auto" w:fill="auto"/>
          </w:tcPr>
          <w:p w14:paraId="412CA7CF" w14:textId="77777777" w:rsidR="000C4E20" w:rsidRPr="00020619" w:rsidRDefault="000C4E20" w:rsidP="00BB34DD">
            <w:pPr>
              <w:pStyle w:val="TAC"/>
              <w:rPr>
                <w:ins w:id="52239" w:author="BigCREditor-RAN4#104-bis" w:date="2022-10-21T15:11:00Z"/>
                <w:lang w:val="sv-SE"/>
              </w:rPr>
            </w:pPr>
          </w:p>
        </w:tc>
        <w:tc>
          <w:tcPr>
            <w:tcW w:w="1719" w:type="dxa"/>
            <w:gridSpan w:val="4"/>
            <w:tcBorders>
              <w:left w:val="single" w:sz="4" w:space="0" w:color="auto"/>
              <w:bottom w:val="single" w:sz="4" w:space="0" w:color="auto"/>
              <w:right w:val="single" w:sz="4" w:space="0" w:color="auto"/>
            </w:tcBorders>
          </w:tcPr>
          <w:p w14:paraId="692E8B9C" w14:textId="77777777" w:rsidR="000C4E20" w:rsidRPr="00020619" w:rsidRDefault="000C4E20" w:rsidP="00BB34DD">
            <w:pPr>
              <w:pStyle w:val="TAC"/>
              <w:rPr>
                <w:ins w:id="52240" w:author="BigCREditor-RAN4#104-bis" w:date="2022-10-21T15:11:00Z"/>
              </w:rPr>
            </w:pPr>
            <w:ins w:id="52241" w:author="BigCREditor-RAN4#104-bis" w:date="2022-10-21T15:11:00Z">
              <w:r w:rsidRPr="00020619">
                <w:t>-111</w:t>
              </w:r>
            </w:ins>
          </w:p>
        </w:tc>
      </w:tr>
      <w:tr w:rsidR="000C4E20" w:rsidRPr="00020619" w14:paraId="5CF1E07F" w14:textId="77777777" w:rsidTr="00BB34DD">
        <w:trPr>
          <w:trHeight w:val="187"/>
          <w:jc w:val="center"/>
          <w:ins w:id="52242" w:author="BigCREditor-RAN4#104-bis" w:date="2022-10-21T15:11:00Z"/>
        </w:trPr>
        <w:tc>
          <w:tcPr>
            <w:tcW w:w="961" w:type="dxa"/>
            <w:tcBorders>
              <w:top w:val="nil"/>
              <w:left w:val="single" w:sz="4" w:space="0" w:color="auto"/>
              <w:bottom w:val="nil"/>
              <w:right w:val="single" w:sz="4" w:space="0" w:color="auto"/>
            </w:tcBorders>
            <w:shd w:val="clear" w:color="auto" w:fill="auto"/>
          </w:tcPr>
          <w:p w14:paraId="0285006F" w14:textId="77777777" w:rsidR="000C4E20" w:rsidRPr="00020619" w:rsidRDefault="000C4E20" w:rsidP="00BB34DD">
            <w:pPr>
              <w:pStyle w:val="TAL"/>
              <w:rPr>
                <w:ins w:id="52243"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436E520E" w14:textId="77777777" w:rsidR="000C4E20" w:rsidRPr="00020619" w:rsidRDefault="000C4E20" w:rsidP="00BB34DD">
            <w:pPr>
              <w:pStyle w:val="TAL"/>
              <w:rPr>
                <w:ins w:id="52244" w:author="BigCREditor-RAN4#104-bis" w:date="2022-10-21T15:11:00Z"/>
                <w:rFonts w:eastAsia="Calibri"/>
                <w:szCs w:val="22"/>
              </w:rPr>
            </w:pPr>
          </w:p>
        </w:tc>
        <w:tc>
          <w:tcPr>
            <w:tcW w:w="1732" w:type="dxa"/>
            <w:tcBorders>
              <w:left w:val="single" w:sz="4" w:space="0" w:color="auto"/>
              <w:right w:val="single" w:sz="4" w:space="0" w:color="auto"/>
            </w:tcBorders>
          </w:tcPr>
          <w:p w14:paraId="7A4EB19C" w14:textId="77777777" w:rsidR="000C4E20" w:rsidRPr="00020619" w:rsidRDefault="000C4E20" w:rsidP="00BB34DD">
            <w:pPr>
              <w:pStyle w:val="TAL"/>
              <w:rPr>
                <w:ins w:id="52245" w:author="BigCREditor-RAN4#104-bis" w:date="2022-10-21T15:11:00Z"/>
              </w:rPr>
            </w:pPr>
            <w:ins w:id="52246"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3800AC4D" w14:textId="77777777" w:rsidR="000C4E20" w:rsidRPr="00020619" w:rsidRDefault="000C4E20" w:rsidP="00BB34DD">
            <w:pPr>
              <w:pStyle w:val="TAC"/>
              <w:rPr>
                <w:ins w:id="52247"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0CDEDEEA" w14:textId="77777777" w:rsidR="000C4E20" w:rsidRPr="00020619" w:rsidRDefault="000C4E20" w:rsidP="00BB34DD">
            <w:pPr>
              <w:pStyle w:val="TAC"/>
              <w:rPr>
                <w:ins w:id="52248"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5D1A81C9" w14:textId="77777777" w:rsidR="000C4E20" w:rsidRPr="00020619" w:rsidRDefault="000C4E20" w:rsidP="00BB34DD">
            <w:pPr>
              <w:pStyle w:val="TAC"/>
              <w:rPr>
                <w:ins w:id="52249" w:author="BigCREditor-RAN4#104-bis" w:date="2022-10-21T15:11:00Z"/>
              </w:rPr>
            </w:pPr>
            <w:ins w:id="52250" w:author="BigCREditor-RAN4#104-bis" w:date="2022-10-21T15:11:00Z">
              <w:r w:rsidRPr="00020619">
                <w:t>-110.5</w:t>
              </w:r>
            </w:ins>
          </w:p>
        </w:tc>
      </w:tr>
      <w:tr w:rsidR="000C4E20" w:rsidRPr="00020619" w14:paraId="55BDF16C" w14:textId="77777777" w:rsidTr="00BB34DD">
        <w:trPr>
          <w:trHeight w:val="187"/>
          <w:jc w:val="center"/>
          <w:ins w:id="52251" w:author="BigCREditor-RAN4#104-bis" w:date="2022-10-21T15:11:00Z"/>
        </w:trPr>
        <w:tc>
          <w:tcPr>
            <w:tcW w:w="961" w:type="dxa"/>
            <w:tcBorders>
              <w:top w:val="nil"/>
              <w:left w:val="single" w:sz="4" w:space="0" w:color="auto"/>
              <w:bottom w:val="nil"/>
              <w:right w:val="single" w:sz="4" w:space="0" w:color="auto"/>
            </w:tcBorders>
            <w:shd w:val="clear" w:color="auto" w:fill="auto"/>
          </w:tcPr>
          <w:p w14:paraId="463E583B" w14:textId="77777777" w:rsidR="000C4E20" w:rsidRPr="00020619" w:rsidRDefault="000C4E20" w:rsidP="00BB34DD">
            <w:pPr>
              <w:pStyle w:val="TAL"/>
              <w:rPr>
                <w:ins w:id="52252" w:author="BigCREditor-RAN4#104-bis" w:date="2022-10-21T15:11:00Z"/>
                <w:rFonts w:eastAsia="Calibri"/>
                <w:szCs w:val="22"/>
              </w:rPr>
            </w:pPr>
          </w:p>
        </w:tc>
        <w:tc>
          <w:tcPr>
            <w:tcW w:w="1014" w:type="dxa"/>
            <w:gridSpan w:val="2"/>
            <w:tcBorders>
              <w:top w:val="nil"/>
              <w:left w:val="single" w:sz="4" w:space="0" w:color="auto"/>
              <w:bottom w:val="nil"/>
              <w:right w:val="single" w:sz="4" w:space="0" w:color="auto"/>
            </w:tcBorders>
            <w:shd w:val="clear" w:color="auto" w:fill="auto"/>
          </w:tcPr>
          <w:p w14:paraId="60CB9F15" w14:textId="77777777" w:rsidR="000C4E20" w:rsidRPr="00020619" w:rsidRDefault="000C4E20" w:rsidP="00BB34DD">
            <w:pPr>
              <w:pStyle w:val="TAL"/>
              <w:rPr>
                <w:ins w:id="52253" w:author="BigCREditor-RAN4#104-bis" w:date="2022-10-21T15:11:00Z"/>
                <w:rFonts w:eastAsia="Calibri"/>
                <w:szCs w:val="22"/>
              </w:rPr>
            </w:pPr>
          </w:p>
        </w:tc>
        <w:tc>
          <w:tcPr>
            <w:tcW w:w="1732" w:type="dxa"/>
            <w:tcBorders>
              <w:left w:val="single" w:sz="4" w:space="0" w:color="auto"/>
              <w:right w:val="single" w:sz="4" w:space="0" w:color="auto"/>
            </w:tcBorders>
          </w:tcPr>
          <w:p w14:paraId="7EA2C5B0" w14:textId="77777777" w:rsidR="000C4E20" w:rsidRPr="00020619" w:rsidRDefault="000C4E20" w:rsidP="00BB34DD">
            <w:pPr>
              <w:pStyle w:val="TAL"/>
              <w:rPr>
                <w:ins w:id="52254" w:author="BigCREditor-RAN4#104-bis" w:date="2022-10-21T15:11:00Z"/>
                <w:rFonts w:eastAsia="Calibri"/>
                <w:szCs w:val="22"/>
              </w:rPr>
            </w:pPr>
            <w:ins w:id="52255"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tcPr>
          <w:p w14:paraId="4586E1B4" w14:textId="77777777" w:rsidR="000C4E20" w:rsidRPr="00020619" w:rsidRDefault="000C4E20" w:rsidP="00BB34DD">
            <w:pPr>
              <w:pStyle w:val="TAC"/>
              <w:rPr>
                <w:ins w:id="52256"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628D9E77" w14:textId="77777777" w:rsidR="000C4E20" w:rsidRPr="00020619" w:rsidRDefault="000C4E20" w:rsidP="00BB34DD">
            <w:pPr>
              <w:pStyle w:val="TAC"/>
              <w:rPr>
                <w:ins w:id="52257"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6E052088" w14:textId="77777777" w:rsidR="000C4E20" w:rsidRPr="00020619" w:rsidRDefault="000C4E20" w:rsidP="00BB34DD">
            <w:pPr>
              <w:pStyle w:val="TAC"/>
              <w:rPr>
                <w:ins w:id="52258" w:author="BigCREditor-RAN4#104-bis" w:date="2022-10-21T15:11:00Z"/>
              </w:rPr>
            </w:pPr>
            <w:ins w:id="52259" w:author="BigCREditor-RAN4#104-bis" w:date="2022-10-21T15:11:00Z">
              <w:r w:rsidRPr="00020619">
                <w:t>-110</w:t>
              </w:r>
            </w:ins>
          </w:p>
        </w:tc>
      </w:tr>
      <w:tr w:rsidR="000C4E20" w:rsidRPr="00020619" w14:paraId="0221FAB5" w14:textId="77777777" w:rsidTr="00BB34DD">
        <w:trPr>
          <w:trHeight w:val="187"/>
          <w:jc w:val="center"/>
          <w:ins w:id="52260" w:author="BigCREditor-RAN4#104-bis" w:date="2022-10-21T15:11:00Z"/>
        </w:trPr>
        <w:tc>
          <w:tcPr>
            <w:tcW w:w="961" w:type="dxa"/>
            <w:tcBorders>
              <w:top w:val="nil"/>
              <w:left w:val="single" w:sz="4" w:space="0" w:color="auto"/>
              <w:bottom w:val="single" w:sz="4" w:space="0" w:color="auto"/>
              <w:right w:val="single" w:sz="4" w:space="0" w:color="auto"/>
            </w:tcBorders>
            <w:shd w:val="clear" w:color="auto" w:fill="auto"/>
          </w:tcPr>
          <w:p w14:paraId="72E3AB5A" w14:textId="77777777" w:rsidR="000C4E20" w:rsidRPr="00020619" w:rsidRDefault="000C4E20" w:rsidP="00BB34DD">
            <w:pPr>
              <w:pStyle w:val="TAL"/>
              <w:rPr>
                <w:ins w:id="52261" w:author="BigCREditor-RAN4#104-bis" w:date="2022-10-21T15:11:00Z"/>
                <w:rFonts w:eastAsia="Calibri"/>
                <w:szCs w:val="22"/>
              </w:rPr>
            </w:pPr>
          </w:p>
        </w:tc>
        <w:tc>
          <w:tcPr>
            <w:tcW w:w="1014" w:type="dxa"/>
            <w:gridSpan w:val="2"/>
            <w:tcBorders>
              <w:top w:val="nil"/>
              <w:left w:val="single" w:sz="4" w:space="0" w:color="auto"/>
              <w:bottom w:val="single" w:sz="4" w:space="0" w:color="auto"/>
              <w:right w:val="single" w:sz="4" w:space="0" w:color="auto"/>
            </w:tcBorders>
            <w:shd w:val="clear" w:color="auto" w:fill="auto"/>
          </w:tcPr>
          <w:p w14:paraId="233183D9" w14:textId="77777777" w:rsidR="000C4E20" w:rsidRPr="00020619" w:rsidRDefault="000C4E20" w:rsidP="00BB34DD">
            <w:pPr>
              <w:pStyle w:val="TAL"/>
              <w:rPr>
                <w:ins w:id="52262" w:author="BigCREditor-RAN4#104-bis" w:date="2022-10-21T15:11:00Z"/>
                <w:rFonts w:eastAsia="Calibri"/>
                <w:szCs w:val="22"/>
              </w:rPr>
            </w:pPr>
          </w:p>
        </w:tc>
        <w:tc>
          <w:tcPr>
            <w:tcW w:w="1732" w:type="dxa"/>
            <w:tcBorders>
              <w:left w:val="single" w:sz="4" w:space="0" w:color="auto"/>
              <w:bottom w:val="single" w:sz="4" w:space="0" w:color="auto"/>
              <w:right w:val="single" w:sz="4" w:space="0" w:color="auto"/>
            </w:tcBorders>
          </w:tcPr>
          <w:p w14:paraId="3D9BE1E4" w14:textId="77777777" w:rsidR="000C4E20" w:rsidRPr="00020619" w:rsidRDefault="000C4E20" w:rsidP="00BB34DD">
            <w:pPr>
              <w:pStyle w:val="TAL"/>
              <w:rPr>
                <w:ins w:id="52263" w:author="BigCREditor-RAN4#104-bis" w:date="2022-10-21T15:11:00Z"/>
                <w:rFonts w:eastAsia="Calibri"/>
                <w:szCs w:val="22"/>
              </w:rPr>
            </w:pPr>
            <w:ins w:id="52264"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tcPr>
          <w:p w14:paraId="2035BB4D" w14:textId="77777777" w:rsidR="000C4E20" w:rsidRPr="00020619" w:rsidRDefault="000C4E20" w:rsidP="00BB34DD">
            <w:pPr>
              <w:pStyle w:val="TAC"/>
              <w:rPr>
                <w:ins w:id="52265" w:author="BigCREditor-RAN4#104-bis" w:date="2022-10-21T15:11:00Z"/>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485F39C9" w14:textId="77777777" w:rsidR="000C4E20" w:rsidRPr="00020619" w:rsidRDefault="000C4E20" w:rsidP="00BB34DD">
            <w:pPr>
              <w:pStyle w:val="TAC"/>
              <w:rPr>
                <w:ins w:id="52266" w:author="BigCREditor-RAN4#104-bis" w:date="2022-10-21T15:11:00Z"/>
              </w:rPr>
            </w:pPr>
          </w:p>
        </w:tc>
        <w:tc>
          <w:tcPr>
            <w:tcW w:w="1719" w:type="dxa"/>
            <w:gridSpan w:val="4"/>
            <w:tcBorders>
              <w:left w:val="single" w:sz="4" w:space="0" w:color="auto"/>
              <w:bottom w:val="single" w:sz="4" w:space="0" w:color="auto"/>
              <w:right w:val="single" w:sz="4" w:space="0" w:color="auto"/>
            </w:tcBorders>
          </w:tcPr>
          <w:p w14:paraId="0838B26F" w14:textId="77777777" w:rsidR="000C4E20" w:rsidRPr="00020619" w:rsidRDefault="000C4E20" w:rsidP="00BB34DD">
            <w:pPr>
              <w:pStyle w:val="TAC"/>
              <w:rPr>
                <w:ins w:id="52267" w:author="BigCREditor-RAN4#104-bis" w:date="2022-10-21T15:11:00Z"/>
              </w:rPr>
            </w:pPr>
            <w:ins w:id="52268" w:author="BigCREditor-RAN4#104-bis" w:date="2022-10-21T15:11:00Z">
              <w:r w:rsidRPr="00020619">
                <w:t>-109.5</w:t>
              </w:r>
            </w:ins>
          </w:p>
        </w:tc>
      </w:tr>
      <w:tr w:rsidR="000C4E20" w:rsidRPr="00020619" w14:paraId="46553C08" w14:textId="77777777" w:rsidTr="00BB34DD">
        <w:trPr>
          <w:trHeight w:val="187"/>
          <w:jc w:val="center"/>
          <w:ins w:id="52269"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6C9BB5F0" w14:textId="77777777" w:rsidR="000C4E20" w:rsidRPr="00020619" w:rsidRDefault="000C4E20" w:rsidP="00BB34DD">
            <w:pPr>
              <w:pStyle w:val="TAL"/>
              <w:rPr>
                <w:ins w:id="52270" w:author="BigCREditor-RAN4#104-bis" w:date="2022-10-21T15:11:00Z"/>
                <w:i/>
              </w:rPr>
            </w:pPr>
            <w:ins w:id="52271" w:author="BigCREditor-RAN4#104-bis" w:date="2022-10-21T15:11:00Z">
              <w:r w:rsidRPr="00020619">
                <w:rPr>
                  <w:rFonts w:eastAsia="Calibri"/>
                  <w:i/>
                  <w:noProof/>
                  <w:position w:val="-12"/>
                  <w:szCs w:val="22"/>
                </w:rPr>
                <w:object w:dxaOrig="680" w:dyaOrig="380" w14:anchorId="1016F214">
                  <v:shape id="_x0000_i1231" type="#_x0000_t75" style="width:37.1pt;height:15.9pt" o:ole="" fillcolor="window">
                    <v:imagedata r:id="rId284" o:title=""/>
                  </v:shape>
                  <o:OLEObject Type="Embed" ProgID="Equation.3" ShapeID="_x0000_i1231" DrawAspect="Content" ObjectID="_1731331577" r:id="rId290"/>
                </w:object>
              </w:r>
            </w:ins>
          </w:p>
        </w:tc>
        <w:tc>
          <w:tcPr>
            <w:tcW w:w="1216" w:type="dxa"/>
            <w:tcBorders>
              <w:top w:val="single" w:sz="4" w:space="0" w:color="auto"/>
              <w:left w:val="single" w:sz="4" w:space="0" w:color="auto"/>
              <w:bottom w:val="single" w:sz="4" w:space="0" w:color="auto"/>
              <w:right w:val="single" w:sz="4" w:space="0" w:color="auto"/>
            </w:tcBorders>
            <w:hideMark/>
          </w:tcPr>
          <w:p w14:paraId="2C9F9D45" w14:textId="77777777" w:rsidR="000C4E20" w:rsidRPr="00020619" w:rsidRDefault="000C4E20" w:rsidP="00BB34DD">
            <w:pPr>
              <w:pStyle w:val="TAC"/>
              <w:rPr>
                <w:ins w:id="52272" w:author="BigCREditor-RAN4#104-bis" w:date="2022-10-21T15:11:00Z"/>
              </w:rPr>
            </w:pPr>
            <w:ins w:id="52273" w:author="BigCREditor-RAN4#104-bis" w:date="2022-10-21T15:11:00Z">
              <w:r w:rsidRPr="00020619">
                <w:t>dB</w:t>
              </w:r>
            </w:ins>
          </w:p>
        </w:tc>
        <w:tc>
          <w:tcPr>
            <w:tcW w:w="812" w:type="dxa"/>
            <w:tcBorders>
              <w:top w:val="single" w:sz="4" w:space="0" w:color="auto"/>
              <w:left w:val="single" w:sz="4" w:space="0" w:color="auto"/>
              <w:bottom w:val="single" w:sz="4" w:space="0" w:color="auto"/>
              <w:right w:val="single" w:sz="4" w:space="0" w:color="auto"/>
            </w:tcBorders>
          </w:tcPr>
          <w:p w14:paraId="02612BD3" w14:textId="77777777" w:rsidR="000C4E20" w:rsidRPr="00020619" w:rsidRDefault="000C4E20" w:rsidP="00BB34DD">
            <w:pPr>
              <w:pStyle w:val="TAC"/>
              <w:rPr>
                <w:ins w:id="52274" w:author="BigCREditor-RAN4#104-bis" w:date="2022-10-21T15:11:00Z"/>
              </w:rPr>
            </w:pPr>
            <w:ins w:id="52275" w:author="BigCREditor-RAN4#104-bis" w:date="2022-10-21T15:11:00Z">
              <w:r w:rsidRPr="00020619">
                <w:t>0</w:t>
              </w:r>
            </w:ins>
          </w:p>
        </w:tc>
        <w:tc>
          <w:tcPr>
            <w:tcW w:w="828" w:type="dxa"/>
            <w:gridSpan w:val="2"/>
            <w:tcBorders>
              <w:top w:val="single" w:sz="4" w:space="0" w:color="auto"/>
              <w:left w:val="single" w:sz="4" w:space="0" w:color="auto"/>
              <w:bottom w:val="single" w:sz="4" w:space="0" w:color="auto"/>
              <w:right w:val="single" w:sz="4" w:space="0" w:color="auto"/>
            </w:tcBorders>
          </w:tcPr>
          <w:p w14:paraId="64DAE344" w14:textId="77777777" w:rsidR="000C4E20" w:rsidRPr="00020619" w:rsidRDefault="000C4E20" w:rsidP="00BB34DD">
            <w:pPr>
              <w:pStyle w:val="TAC"/>
              <w:rPr>
                <w:ins w:id="52276" w:author="BigCREditor-RAN4#104-bis" w:date="2022-10-21T15:11:00Z"/>
              </w:rPr>
            </w:pPr>
            <w:ins w:id="52277" w:author="BigCREditor-RAN4#104-bis" w:date="2022-10-21T15:11:00Z">
              <w:r w:rsidRPr="00020619">
                <w:t>-3.19</w:t>
              </w:r>
            </w:ins>
          </w:p>
        </w:tc>
        <w:tc>
          <w:tcPr>
            <w:tcW w:w="900" w:type="dxa"/>
            <w:gridSpan w:val="3"/>
            <w:tcBorders>
              <w:top w:val="single" w:sz="4" w:space="0" w:color="auto"/>
              <w:left w:val="single" w:sz="4" w:space="0" w:color="auto"/>
              <w:bottom w:val="single" w:sz="4" w:space="0" w:color="auto"/>
              <w:right w:val="single" w:sz="4" w:space="0" w:color="auto"/>
            </w:tcBorders>
            <w:hideMark/>
          </w:tcPr>
          <w:p w14:paraId="3C4D8897" w14:textId="77777777" w:rsidR="000C4E20" w:rsidRPr="00020619" w:rsidRDefault="000C4E20" w:rsidP="00BB34DD">
            <w:pPr>
              <w:pStyle w:val="TAC"/>
              <w:rPr>
                <w:ins w:id="52278" w:author="BigCREditor-RAN4#104-bis" w:date="2022-10-21T15:11:00Z"/>
              </w:rPr>
            </w:pPr>
            <w:ins w:id="52279" w:author="BigCREditor-RAN4#104-bis" w:date="2022-10-21T15:11:00Z">
              <w:r w:rsidRPr="00020619">
                <w:t>-5.46</w:t>
              </w:r>
            </w:ins>
          </w:p>
        </w:tc>
        <w:tc>
          <w:tcPr>
            <w:tcW w:w="819" w:type="dxa"/>
            <w:tcBorders>
              <w:top w:val="single" w:sz="4" w:space="0" w:color="auto"/>
              <w:left w:val="single" w:sz="4" w:space="0" w:color="auto"/>
              <w:bottom w:val="single" w:sz="4" w:space="0" w:color="auto"/>
              <w:right w:val="single" w:sz="4" w:space="0" w:color="auto"/>
            </w:tcBorders>
            <w:hideMark/>
          </w:tcPr>
          <w:p w14:paraId="057DCE05" w14:textId="77777777" w:rsidR="000C4E20" w:rsidRPr="00020619" w:rsidRDefault="000C4E20" w:rsidP="00BB34DD">
            <w:pPr>
              <w:pStyle w:val="TAC"/>
              <w:rPr>
                <w:ins w:id="52280" w:author="BigCREditor-RAN4#104-bis" w:date="2022-10-21T15:11:00Z"/>
              </w:rPr>
            </w:pPr>
            <w:ins w:id="52281" w:author="BigCREditor-RAN4#104-bis" w:date="2022-10-21T15:11:00Z">
              <w:r w:rsidRPr="00020619">
                <w:t>-5.46</w:t>
              </w:r>
            </w:ins>
          </w:p>
        </w:tc>
      </w:tr>
      <w:tr w:rsidR="000C4E20" w:rsidRPr="00020619" w14:paraId="24C98044" w14:textId="77777777" w:rsidTr="00BB34DD">
        <w:trPr>
          <w:trHeight w:val="187"/>
          <w:jc w:val="center"/>
          <w:ins w:id="52282"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4EECCACF" w14:textId="77777777" w:rsidR="000C4E20" w:rsidRPr="00020619" w:rsidRDefault="000C4E20" w:rsidP="00BB34DD">
            <w:pPr>
              <w:pStyle w:val="TAL"/>
              <w:rPr>
                <w:ins w:id="52283" w:author="BigCREditor-RAN4#104-bis" w:date="2022-10-21T15:11:00Z"/>
              </w:rPr>
            </w:pPr>
            <w:ins w:id="52284" w:author="BigCREditor-RAN4#104-bis" w:date="2022-10-21T15:11:00Z">
              <w:r w:rsidRPr="00020619">
                <w:rPr>
                  <w:rFonts w:eastAsia="Calibri"/>
                  <w:noProof/>
                  <w:position w:val="-12"/>
                  <w:szCs w:val="22"/>
                </w:rPr>
                <w:object w:dxaOrig="810" w:dyaOrig="390" w14:anchorId="5B51B4F1">
                  <v:shape id="_x0000_i1232" type="#_x0000_t75" style="width:42.85pt;height:15.9pt" o:ole="" fillcolor="window">
                    <v:imagedata r:id="rId20" o:title=""/>
                  </v:shape>
                  <o:OLEObject Type="Embed" ProgID="Equation.3" ShapeID="_x0000_i1232" DrawAspect="Content" ObjectID="_1731331578" r:id="rId291"/>
                </w:object>
              </w:r>
            </w:ins>
          </w:p>
        </w:tc>
        <w:tc>
          <w:tcPr>
            <w:tcW w:w="1216" w:type="dxa"/>
            <w:tcBorders>
              <w:top w:val="single" w:sz="4" w:space="0" w:color="auto"/>
              <w:left w:val="single" w:sz="4" w:space="0" w:color="auto"/>
              <w:bottom w:val="single" w:sz="4" w:space="0" w:color="auto"/>
              <w:right w:val="single" w:sz="4" w:space="0" w:color="auto"/>
            </w:tcBorders>
            <w:hideMark/>
          </w:tcPr>
          <w:p w14:paraId="6D2D411C" w14:textId="77777777" w:rsidR="000C4E20" w:rsidRPr="00020619" w:rsidRDefault="000C4E20" w:rsidP="00BB34DD">
            <w:pPr>
              <w:pStyle w:val="TAC"/>
              <w:rPr>
                <w:ins w:id="52285" w:author="BigCREditor-RAN4#104-bis" w:date="2022-10-21T15:11:00Z"/>
              </w:rPr>
            </w:pPr>
            <w:ins w:id="52286" w:author="BigCREditor-RAN4#104-bis" w:date="2022-10-21T15:11:00Z">
              <w:r w:rsidRPr="00020619">
                <w:t>dB</w:t>
              </w:r>
            </w:ins>
          </w:p>
        </w:tc>
        <w:tc>
          <w:tcPr>
            <w:tcW w:w="812" w:type="dxa"/>
            <w:tcBorders>
              <w:top w:val="single" w:sz="4" w:space="0" w:color="auto"/>
              <w:left w:val="single" w:sz="4" w:space="0" w:color="auto"/>
              <w:bottom w:val="single" w:sz="4" w:space="0" w:color="auto"/>
              <w:right w:val="single" w:sz="4" w:space="0" w:color="auto"/>
            </w:tcBorders>
          </w:tcPr>
          <w:p w14:paraId="7C27CE2C" w14:textId="77777777" w:rsidR="000C4E20" w:rsidRPr="00020619" w:rsidRDefault="000C4E20" w:rsidP="00BB34DD">
            <w:pPr>
              <w:pStyle w:val="TAC"/>
              <w:rPr>
                <w:ins w:id="52287" w:author="BigCREditor-RAN4#104-bis" w:date="2022-10-21T15:11:00Z"/>
              </w:rPr>
            </w:pPr>
            <w:ins w:id="52288" w:author="BigCREditor-RAN4#104-bis" w:date="2022-10-21T15:11:00Z">
              <w:r w:rsidRPr="00020619">
                <w:t>4.54</w:t>
              </w:r>
            </w:ins>
          </w:p>
        </w:tc>
        <w:tc>
          <w:tcPr>
            <w:tcW w:w="828" w:type="dxa"/>
            <w:gridSpan w:val="2"/>
            <w:tcBorders>
              <w:top w:val="single" w:sz="4" w:space="0" w:color="auto"/>
              <w:left w:val="single" w:sz="4" w:space="0" w:color="auto"/>
              <w:bottom w:val="single" w:sz="4" w:space="0" w:color="auto"/>
              <w:right w:val="single" w:sz="4" w:space="0" w:color="auto"/>
            </w:tcBorders>
          </w:tcPr>
          <w:p w14:paraId="1E1D69B2" w14:textId="77777777" w:rsidR="000C4E20" w:rsidRPr="00020619" w:rsidRDefault="000C4E20" w:rsidP="00BB34DD">
            <w:pPr>
              <w:pStyle w:val="TAC"/>
              <w:rPr>
                <w:ins w:id="52289" w:author="BigCREditor-RAN4#104-bis" w:date="2022-10-21T15:11:00Z"/>
              </w:rPr>
            </w:pPr>
            <w:ins w:id="52290" w:author="BigCREditor-RAN4#104-bis" w:date="2022-10-21T15:11:00Z">
              <w:r w:rsidRPr="00020619">
                <w:t>2.66</w:t>
              </w:r>
            </w:ins>
          </w:p>
        </w:tc>
        <w:tc>
          <w:tcPr>
            <w:tcW w:w="900" w:type="dxa"/>
            <w:gridSpan w:val="3"/>
            <w:tcBorders>
              <w:top w:val="single" w:sz="4" w:space="0" w:color="auto"/>
              <w:left w:val="single" w:sz="4" w:space="0" w:color="auto"/>
              <w:bottom w:val="single" w:sz="4" w:space="0" w:color="auto"/>
              <w:right w:val="single" w:sz="4" w:space="0" w:color="auto"/>
            </w:tcBorders>
          </w:tcPr>
          <w:p w14:paraId="696C80F1" w14:textId="77777777" w:rsidR="000C4E20" w:rsidRPr="00020619" w:rsidRDefault="000C4E20" w:rsidP="00BB34DD">
            <w:pPr>
              <w:pStyle w:val="TAC"/>
              <w:rPr>
                <w:ins w:id="52291" w:author="BigCREditor-RAN4#104-bis" w:date="2022-10-21T15:11:00Z"/>
              </w:rPr>
            </w:pPr>
            <w:ins w:id="52292" w:author="BigCREditor-RAN4#104-bis" w:date="2022-10-21T15:11:00Z">
              <w:r w:rsidRPr="00020619">
                <w:t>-4</w:t>
              </w:r>
            </w:ins>
          </w:p>
        </w:tc>
        <w:tc>
          <w:tcPr>
            <w:tcW w:w="819" w:type="dxa"/>
            <w:tcBorders>
              <w:top w:val="single" w:sz="4" w:space="0" w:color="auto"/>
              <w:left w:val="single" w:sz="4" w:space="0" w:color="auto"/>
              <w:bottom w:val="single" w:sz="4" w:space="0" w:color="auto"/>
              <w:right w:val="single" w:sz="4" w:space="0" w:color="auto"/>
            </w:tcBorders>
          </w:tcPr>
          <w:p w14:paraId="029B8EFF" w14:textId="77777777" w:rsidR="000C4E20" w:rsidRPr="00020619" w:rsidRDefault="000C4E20" w:rsidP="00BB34DD">
            <w:pPr>
              <w:pStyle w:val="TAC"/>
              <w:rPr>
                <w:ins w:id="52293" w:author="BigCREditor-RAN4#104-bis" w:date="2022-10-21T15:11:00Z"/>
              </w:rPr>
            </w:pPr>
            <w:ins w:id="52294" w:author="BigCREditor-RAN4#104-bis" w:date="2022-10-21T15:11:00Z">
              <w:r w:rsidRPr="00020619">
                <w:t>-4</w:t>
              </w:r>
            </w:ins>
          </w:p>
        </w:tc>
      </w:tr>
      <w:tr w:rsidR="000C4E20" w:rsidRPr="00020619" w14:paraId="6F200D53" w14:textId="77777777" w:rsidTr="00BB34DD">
        <w:trPr>
          <w:trHeight w:val="187"/>
          <w:jc w:val="center"/>
          <w:ins w:id="52295" w:author="BigCREditor-RAN4#104-bis" w:date="2022-10-21T15:11:00Z"/>
        </w:trPr>
        <w:tc>
          <w:tcPr>
            <w:tcW w:w="961" w:type="dxa"/>
            <w:tcBorders>
              <w:top w:val="single" w:sz="4" w:space="0" w:color="auto"/>
              <w:left w:val="single" w:sz="4" w:space="0" w:color="auto"/>
              <w:bottom w:val="nil"/>
              <w:right w:val="single" w:sz="4" w:space="0" w:color="auto"/>
            </w:tcBorders>
            <w:shd w:val="clear" w:color="auto" w:fill="auto"/>
          </w:tcPr>
          <w:p w14:paraId="614A69F3" w14:textId="77777777" w:rsidR="000C4E20" w:rsidRPr="00020619" w:rsidRDefault="000C4E20" w:rsidP="00BB34DD">
            <w:pPr>
              <w:pStyle w:val="TAL"/>
              <w:rPr>
                <w:ins w:id="52296" w:author="BigCREditor-RAN4#104-bis" w:date="2022-10-21T15:11:00Z"/>
                <w:rFonts w:eastAsia="Calibri"/>
                <w:szCs w:val="22"/>
              </w:rPr>
            </w:pPr>
            <w:ins w:id="52297" w:author="BigCREditor-RAN4#104-bis" w:date="2022-10-21T15:11:00Z">
              <w:r w:rsidRPr="00020619">
                <w:t>SS-RSRP</w:t>
              </w:r>
              <w:r w:rsidRPr="00020619">
                <w:rPr>
                  <w:vertAlign w:val="superscript"/>
                </w:rPr>
                <w:t>Note3</w:t>
              </w:r>
            </w:ins>
          </w:p>
        </w:tc>
        <w:tc>
          <w:tcPr>
            <w:tcW w:w="1014" w:type="dxa"/>
            <w:gridSpan w:val="2"/>
            <w:tcBorders>
              <w:top w:val="single" w:sz="4" w:space="0" w:color="auto"/>
              <w:left w:val="single" w:sz="4" w:space="0" w:color="auto"/>
              <w:bottom w:val="nil"/>
              <w:right w:val="single" w:sz="4" w:space="0" w:color="auto"/>
            </w:tcBorders>
            <w:shd w:val="clear" w:color="auto" w:fill="auto"/>
          </w:tcPr>
          <w:p w14:paraId="7ECF776D" w14:textId="77777777" w:rsidR="000C4E20" w:rsidRPr="00020619" w:rsidRDefault="000C4E20" w:rsidP="00BB34DD">
            <w:pPr>
              <w:pStyle w:val="TAL"/>
              <w:rPr>
                <w:ins w:id="52298" w:author="BigCREditor-RAN4#104-bis" w:date="2022-10-21T15:11:00Z"/>
                <w:rFonts w:eastAsia="Calibri"/>
                <w:szCs w:val="22"/>
              </w:rPr>
            </w:pPr>
            <w:ins w:id="52299" w:author="BigCREditor-RAN4#104-bis" w:date="2022-10-21T15:11:00Z">
              <w:r w:rsidRPr="00020619">
                <w:t>Config</w:t>
              </w:r>
              <w:r w:rsidRPr="00020619">
                <w:rPr>
                  <w:rFonts w:eastAsia="Malgun Gothic"/>
                  <w:szCs w:val="18"/>
                </w:rPr>
                <w:t xml:space="preserve"> </w:t>
              </w:r>
              <w:r w:rsidRPr="00020619">
                <w:t>1,2,4</w:t>
              </w:r>
            </w:ins>
          </w:p>
        </w:tc>
        <w:tc>
          <w:tcPr>
            <w:tcW w:w="1732" w:type="dxa"/>
            <w:tcBorders>
              <w:top w:val="single" w:sz="4" w:space="0" w:color="auto"/>
              <w:left w:val="single" w:sz="4" w:space="0" w:color="auto"/>
              <w:bottom w:val="single" w:sz="4" w:space="0" w:color="auto"/>
              <w:right w:val="single" w:sz="4" w:space="0" w:color="auto"/>
            </w:tcBorders>
          </w:tcPr>
          <w:p w14:paraId="78257CDE" w14:textId="77777777" w:rsidR="000C4E20" w:rsidRPr="00020619" w:rsidRDefault="000C4E20" w:rsidP="00BB34DD">
            <w:pPr>
              <w:pStyle w:val="TAL"/>
              <w:rPr>
                <w:ins w:id="52300" w:author="BigCREditor-RAN4#104-bis" w:date="2022-10-21T15:11:00Z"/>
                <w:rFonts w:eastAsia="Calibri"/>
                <w:szCs w:val="22"/>
              </w:rPr>
            </w:pPr>
            <w:ins w:id="52301" w:author="BigCREditor-RAN4#104-bis" w:date="2022-10-21T15:11:00Z">
              <w:r w:rsidRPr="00020619">
                <w:t xml:space="preserve">NR_FDD_FR1_A, NR_TDD_FR1_A </w:t>
              </w:r>
              <w:r w:rsidRPr="00020619">
                <w:rPr>
                  <w:vertAlign w:val="superscript"/>
                </w:rPr>
                <w:t>NOTE 6</w:t>
              </w:r>
            </w:ins>
          </w:p>
        </w:tc>
        <w:tc>
          <w:tcPr>
            <w:tcW w:w="1216" w:type="dxa"/>
            <w:tcBorders>
              <w:top w:val="single" w:sz="4" w:space="0" w:color="auto"/>
              <w:left w:val="single" w:sz="4" w:space="0" w:color="auto"/>
              <w:bottom w:val="nil"/>
              <w:right w:val="single" w:sz="4" w:space="0" w:color="auto"/>
            </w:tcBorders>
            <w:shd w:val="clear" w:color="auto" w:fill="auto"/>
          </w:tcPr>
          <w:p w14:paraId="51343C9F" w14:textId="77777777" w:rsidR="000C4E20" w:rsidRPr="00020619" w:rsidRDefault="000C4E20" w:rsidP="00BB34DD">
            <w:pPr>
              <w:pStyle w:val="TAC"/>
              <w:rPr>
                <w:ins w:id="52302" w:author="BigCREditor-RAN4#104-bis" w:date="2022-10-21T15:11:00Z"/>
              </w:rPr>
            </w:pPr>
            <w:ins w:id="52303" w:author="BigCREditor-RAN4#104-bis" w:date="2022-10-21T15:11:00Z">
              <w:r w:rsidRPr="00020619">
                <w:t>dBm/SCS</w:t>
              </w:r>
            </w:ins>
          </w:p>
        </w:tc>
        <w:tc>
          <w:tcPr>
            <w:tcW w:w="812" w:type="dxa"/>
            <w:tcBorders>
              <w:top w:val="single" w:sz="4" w:space="0" w:color="auto"/>
              <w:left w:val="single" w:sz="4" w:space="0" w:color="auto"/>
              <w:bottom w:val="nil"/>
              <w:right w:val="single" w:sz="4" w:space="0" w:color="auto"/>
            </w:tcBorders>
            <w:shd w:val="clear" w:color="auto" w:fill="auto"/>
          </w:tcPr>
          <w:p w14:paraId="5C066FDC" w14:textId="77777777" w:rsidR="000C4E20" w:rsidRPr="00020619" w:rsidRDefault="000C4E20" w:rsidP="00BB34DD">
            <w:pPr>
              <w:pStyle w:val="TAC"/>
              <w:rPr>
                <w:ins w:id="52304" w:author="BigCREditor-RAN4#104-bis" w:date="2022-10-21T15:11:00Z"/>
              </w:rPr>
            </w:pPr>
            <w:ins w:id="52305" w:author="BigCREditor-RAN4#104-bis" w:date="2022-10-21T15:11:00Z">
              <w:r w:rsidRPr="00020619">
                <w:t>-88.46</w:t>
              </w:r>
            </w:ins>
          </w:p>
        </w:tc>
        <w:tc>
          <w:tcPr>
            <w:tcW w:w="828" w:type="dxa"/>
            <w:gridSpan w:val="2"/>
            <w:tcBorders>
              <w:top w:val="single" w:sz="4" w:space="0" w:color="auto"/>
              <w:left w:val="single" w:sz="4" w:space="0" w:color="auto"/>
              <w:bottom w:val="nil"/>
              <w:right w:val="single" w:sz="4" w:space="0" w:color="auto"/>
            </w:tcBorders>
            <w:shd w:val="clear" w:color="auto" w:fill="auto"/>
          </w:tcPr>
          <w:p w14:paraId="7DFE2B6D" w14:textId="77777777" w:rsidR="000C4E20" w:rsidRPr="00020619" w:rsidRDefault="000C4E20" w:rsidP="00BB34DD">
            <w:pPr>
              <w:pStyle w:val="TAC"/>
              <w:rPr>
                <w:ins w:id="52306" w:author="BigCREditor-RAN4#104-bis" w:date="2022-10-21T15:11:00Z"/>
              </w:rPr>
            </w:pPr>
            <w:ins w:id="52307" w:author="BigCREditor-RAN4#104-bis" w:date="2022-10-21T15:11:00Z">
              <w:r w:rsidRPr="00020619">
                <w:t>-90.34</w:t>
              </w:r>
            </w:ins>
          </w:p>
        </w:tc>
        <w:tc>
          <w:tcPr>
            <w:tcW w:w="900" w:type="dxa"/>
            <w:gridSpan w:val="3"/>
            <w:tcBorders>
              <w:top w:val="single" w:sz="4" w:space="0" w:color="auto"/>
              <w:left w:val="single" w:sz="4" w:space="0" w:color="auto"/>
              <w:right w:val="single" w:sz="4" w:space="0" w:color="auto"/>
            </w:tcBorders>
          </w:tcPr>
          <w:p w14:paraId="1AD4F301" w14:textId="77777777" w:rsidR="000C4E20" w:rsidRPr="00020619" w:rsidRDefault="000C4E20" w:rsidP="00BB34DD">
            <w:pPr>
              <w:pStyle w:val="TAC"/>
              <w:rPr>
                <w:ins w:id="52308" w:author="BigCREditor-RAN4#104-bis" w:date="2022-10-21T15:11:00Z"/>
              </w:rPr>
            </w:pPr>
            <w:ins w:id="52309" w:author="BigCREditor-RAN4#104-bis" w:date="2022-10-21T15:11:00Z">
              <w:r w:rsidRPr="00020619">
                <w:t>-120</w:t>
              </w:r>
            </w:ins>
          </w:p>
        </w:tc>
        <w:tc>
          <w:tcPr>
            <w:tcW w:w="819" w:type="dxa"/>
            <w:tcBorders>
              <w:top w:val="single" w:sz="4" w:space="0" w:color="auto"/>
              <w:left w:val="single" w:sz="4" w:space="0" w:color="auto"/>
              <w:right w:val="single" w:sz="4" w:space="0" w:color="auto"/>
            </w:tcBorders>
          </w:tcPr>
          <w:p w14:paraId="767B3152" w14:textId="77777777" w:rsidR="000C4E20" w:rsidRPr="00020619" w:rsidRDefault="000C4E20" w:rsidP="00BB34DD">
            <w:pPr>
              <w:pStyle w:val="TAC"/>
              <w:rPr>
                <w:ins w:id="52310" w:author="BigCREditor-RAN4#104-bis" w:date="2022-10-21T15:11:00Z"/>
              </w:rPr>
            </w:pPr>
            <w:ins w:id="52311" w:author="BigCREditor-RAN4#104-bis" w:date="2022-10-21T15:11:00Z">
              <w:r w:rsidRPr="00020619">
                <w:t>-120</w:t>
              </w:r>
            </w:ins>
          </w:p>
        </w:tc>
      </w:tr>
      <w:tr w:rsidR="000C4E20" w:rsidRPr="00020619" w14:paraId="3553EA53" w14:textId="77777777" w:rsidTr="00BB34DD">
        <w:trPr>
          <w:trHeight w:val="187"/>
          <w:jc w:val="center"/>
          <w:ins w:id="52312" w:author="BigCREditor-RAN4#104-bis" w:date="2022-10-21T15:11:00Z"/>
        </w:trPr>
        <w:tc>
          <w:tcPr>
            <w:tcW w:w="961" w:type="dxa"/>
            <w:tcBorders>
              <w:top w:val="nil"/>
              <w:left w:val="single" w:sz="4" w:space="0" w:color="auto"/>
              <w:bottom w:val="nil"/>
              <w:right w:val="single" w:sz="4" w:space="0" w:color="auto"/>
            </w:tcBorders>
            <w:shd w:val="clear" w:color="auto" w:fill="auto"/>
          </w:tcPr>
          <w:p w14:paraId="3BAC10C7" w14:textId="77777777" w:rsidR="000C4E20" w:rsidRPr="00020619" w:rsidRDefault="000C4E20" w:rsidP="00BB34DD">
            <w:pPr>
              <w:pStyle w:val="TAL"/>
              <w:rPr>
                <w:ins w:id="52313"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530C8439" w14:textId="77777777" w:rsidR="000C4E20" w:rsidRPr="00020619" w:rsidRDefault="000C4E20" w:rsidP="00BB34DD">
            <w:pPr>
              <w:pStyle w:val="TAL"/>
              <w:rPr>
                <w:ins w:id="52314"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2239680F" w14:textId="77777777" w:rsidR="000C4E20" w:rsidRPr="00020619" w:rsidRDefault="000C4E20" w:rsidP="00BB34DD">
            <w:pPr>
              <w:pStyle w:val="TAL"/>
              <w:rPr>
                <w:ins w:id="52315" w:author="BigCREditor-RAN4#104-bis" w:date="2022-10-21T15:11:00Z"/>
                <w:rFonts w:eastAsia="Calibri"/>
                <w:szCs w:val="22"/>
              </w:rPr>
            </w:pPr>
            <w:ins w:id="52316"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tcPr>
          <w:p w14:paraId="0F59C9C4" w14:textId="77777777" w:rsidR="000C4E20" w:rsidRPr="00020619" w:rsidRDefault="000C4E20" w:rsidP="00BB34DD">
            <w:pPr>
              <w:pStyle w:val="TAC"/>
              <w:rPr>
                <w:ins w:id="52317" w:author="BigCREditor-RAN4#104-bis" w:date="2022-10-21T15:11:00Z"/>
              </w:rPr>
            </w:pPr>
          </w:p>
        </w:tc>
        <w:tc>
          <w:tcPr>
            <w:tcW w:w="812" w:type="dxa"/>
            <w:tcBorders>
              <w:top w:val="nil"/>
              <w:left w:val="single" w:sz="4" w:space="0" w:color="auto"/>
              <w:bottom w:val="nil"/>
              <w:right w:val="single" w:sz="4" w:space="0" w:color="auto"/>
            </w:tcBorders>
            <w:shd w:val="clear" w:color="auto" w:fill="auto"/>
          </w:tcPr>
          <w:p w14:paraId="029E0E2B" w14:textId="77777777" w:rsidR="000C4E20" w:rsidRPr="00020619" w:rsidRDefault="000C4E20" w:rsidP="00BB34DD">
            <w:pPr>
              <w:pStyle w:val="TAC"/>
              <w:rPr>
                <w:ins w:id="52318" w:author="BigCREditor-RAN4#104-bis" w:date="2022-10-21T15:11:00Z"/>
              </w:rPr>
            </w:pPr>
          </w:p>
        </w:tc>
        <w:tc>
          <w:tcPr>
            <w:tcW w:w="828" w:type="dxa"/>
            <w:gridSpan w:val="2"/>
            <w:tcBorders>
              <w:top w:val="nil"/>
              <w:left w:val="single" w:sz="4" w:space="0" w:color="auto"/>
              <w:bottom w:val="nil"/>
              <w:right w:val="single" w:sz="4" w:space="0" w:color="auto"/>
            </w:tcBorders>
            <w:shd w:val="clear" w:color="auto" w:fill="auto"/>
          </w:tcPr>
          <w:p w14:paraId="04923050" w14:textId="77777777" w:rsidR="000C4E20" w:rsidRPr="00020619" w:rsidRDefault="000C4E20" w:rsidP="00BB34DD">
            <w:pPr>
              <w:pStyle w:val="TAC"/>
              <w:rPr>
                <w:ins w:id="52319" w:author="BigCREditor-RAN4#104-bis" w:date="2022-10-21T15:11:00Z"/>
              </w:rPr>
            </w:pPr>
          </w:p>
        </w:tc>
        <w:tc>
          <w:tcPr>
            <w:tcW w:w="900" w:type="dxa"/>
            <w:gridSpan w:val="3"/>
            <w:tcBorders>
              <w:left w:val="single" w:sz="4" w:space="0" w:color="auto"/>
              <w:right w:val="single" w:sz="4" w:space="0" w:color="auto"/>
            </w:tcBorders>
          </w:tcPr>
          <w:p w14:paraId="77541260" w14:textId="77777777" w:rsidR="000C4E20" w:rsidRPr="00020619" w:rsidRDefault="000C4E20" w:rsidP="00BB34DD">
            <w:pPr>
              <w:pStyle w:val="TAC"/>
              <w:rPr>
                <w:ins w:id="52320" w:author="BigCREditor-RAN4#104-bis" w:date="2022-10-21T15:11:00Z"/>
              </w:rPr>
            </w:pPr>
            <w:ins w:id="52321" w:author="BigCREditor-RAN4#104-bis" w:date="2022-10-21T15:11:00Z">
              <w:r w:rsidRPr="00020619">
                <w:t>-119.5</w:t>
              </w:r>
            </w:ins>
          </w:p>
        </w:tc>
        <w:tc>
          <w:tcPr>
            <w:tcW w:w="819" w:type="dxa"/>
            <w:tcBorders>
              <w:left w:val="single" w:sz="4" w:space="0" w:color="auto"/>
              <w:right w:val="single" w:sz="4" w:space="0" w:color="auto"/>
            </w:tcBorders>
          </w:tcPr>
          <w:p w14:paraId="6F51EF3D" w14:textId="77777777" w:rsidR="000C4E20" w:rsidRPr="00020619" w:rsidRDefault="000C4E20" w:rsidP="00BB34DD">
            <w:pPr>
              <w:pStyle w:val="TAC"/>
              <w:rPr>
                <w:ins w:id="52322" w:author="BigCREditor-RAN4#104-bis" w:date="2022-10-21T15:11:00Z"/>
              </w:rPr>
            </w:pPr>
            <w:ins w:id="52323" w:author="BigCREditor-RAN4#104-bis" w:date="2022-10-21T15:11:00Z">
              <w:r w:rsidRPr="00020619">
                <w:t>-119.5</w:t>
              </w:r>
            </w:ins>
          </w:p>
        </w:tc>
      </w:tr>
      <w:tr w:rsidR="000C4E20" w:rsidRPr="00020619" w14:paraId="27B4402A" w14:textId="77777777" w:rsidTr="00BB34DD">
        <w:trPr>
          <w:trHeight w:val="187"/>
          <w:jc w:val="center"/>
          <w:ins w:id="52324" w:author="BigCREditor-RAN4#104-bis" w:date="2022-10-21T15:11:00Z"/>
        </w:trPr>
        <w:tc>
          <w:tcPr>
            <w:tcW w:w="961" w:type="dxa"/>
            <w:tcBorders>
              <w:top w:val="nil"/>
              <w:left w:val="single" w:sz="4" w:space="0" w:color="auto"/>
              <w:bottom w:val="nil"/>
              <w:right w:val="single" w:sz="4" w:space="0" w:color="auto"/>
            </w:tcBorders>
            <w:shd w:val="clear" w:color="auto" w:fill="auto"/>
          </w:tcPr>
          <w:p w14:paraId="6F515308" w14:textId="77777777" w:rsidR="000C4E20" w:rsidRPr="00020619" w:rsidRDefault="000C4E20" w:rsidP="00BB34DD">
            <w:pPr>
              <w:pStyle w:val="TAL"/>
              <w:rPr>
                <w:ins w:id="52325"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1DEB54CB" w14:textId="77777777" w:rsidR="000C4E20" w:rsidRPr="00020619" w:rsidRDefault="000C4E20" w:rsidP="00BB34DD">
            <w:pPr>
              <w:pStyle w:val="TAL"/>
              <w:rPr>
                <w:ins w:id="52326"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68209F06" w14:textId="77777777" w:rsidR="000C4E20" w:rsidRPr="00020619" w:rsidRDefault="000C4E20" w:rsidP="00BB34DD">
            <w:pPr>
              <w:pStyle w:val="TAL"/>
              <w:rPr>
                <w:ins w:id="52327" w:author="BigCREditor-RAN4#104-bis" w:date="2022-10-21T15:11:00Z"/>
                <w:rFonts w:eastAsia="Calibri"/>
                <w:szCs w:val="22"/>
              </w:rPr>
            </w:pPr>
            <w:ins w:id="52328"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tcPr>
          <w:p w14:paraId="46819A9F" w14:textId="77777777" w:rsidR="000C4E20" w:rsidRPr="00020619" w:rsidRDefault="000C4E20" w:rsidP="00BB34DD">
            <w:pPr>
              <w:pStyle w:val="TAC"/>
              <w:rPr>
                <w:ins w:id="52329" w:author="BigCREditor-RAN4#104-bis" w:date="2022-10-21T15:11:00Z"/>
              </w:rPr>
            </w:pPr>
          </w:p>
        </w:tc>
        <w:tc>
          <w:tcPr>
            <w:tcW w:w="812" w:type="dxa"/>
            <w:tcBorders>
              <w:top w:val="nil"/>
              <w:left w:val="single" w:sz="4" w:space="0" w:color="auto"/>
              <w:bottom w:val="nil"/>
              <w:right w:val="single" w:sz="4" w:space="0" w:color="auto"/>
            </w:tcBorders>
            <w:shd w:val="clear" w:color="auto" w:fill="auto"/>
          </w:tcPr>
          <w:p w14:paraId="75159FBF" w14:textId="77777777" w:rsidR="000C4E20" w:rsidRPr="00020619" w:rsidRDefault="000C4E20" w:rsidP="00BB34DD">
            <w:pPr>
              <w:pStyle w:val="TAC"/>
              <w:rPr>
                <w:ins w:id="52330" w:author="BigCREditor-RAN4#104-bis" w:date="2022-10-21T15:11:00Z"/>
              </w:rPr>
            </w:pPr>
          </w:p>
        </w:tc>
        <w:tc>
          <w:tcPr>
            <w:tcW w:w="828" w:type="dxa"/>
            <w:gridSpan w:val="2"/>
            <w:tcBorders>
              <w:top w:val="nil"/>
              <w:left w:val="single" w:sz="4" w:space="0" w:color="auto"/>
              <w:bottom w:val="nil"/>
              <w:right w:val="single" w:sz="4" w:space="0" w:color="auto"/>
            </w:tcBorders>
            <w:shd w:val="clear" w:color="auto" w:fill="auto"/>
          </w:tcPr>
          <w:p w14:paraId="599E685B" w14:textId="77777777" w:rsidR="000C4E20" w:rsidRPr="00020619" w:rsidRDefault="000C4E20" w:rsidP="00BB34DD">
            <w:pPr>
              <w:pStyle w:val="TAC"/>
              <w:rPr>
                <w:ins w:id="52331" w:author="BigCREditor-RAN4#104-bis" w:date="2022-10-21T15:11:00Z"/>
              </w:rPr>
            </w:pPr>
          </w:p>
        </w:tc>
        <w:tc>
          <w:tcPr>
            <w:tcW w:w="900" w:type="dxa"/>
            <w:gridSpan w:val="3"/>
            <w:tcBorders>
              <w:left w:val="single" w:sz="4" w:space="0" w:color="auto"/>
              <w:right w:val="single" w:sz="4" w:space="0" w:color="auto"/>
            </w:tcBorders>
          </w:tcPr>
          <w:p w14:paraId="2D166292" w14:textId="77777777" w:rsidR="000C4E20" w:rsidRPr="00020619" w:rsidRDefault="000C4E20" w:rsidP="00BB34DD">
            <w:pPr>
              <w:pStyle w:val="TAC"/>
              <w:rPr>
                <w:ins w:id="52332" w:author="BigCREditor-RAN4#104-bis" w:date="2022-10-21T15:11:00Z"/>
              </w:rPr>
            </w:pPr>
            <w:ins w:id="52333" w:author="BigCREditor-RAN4#104-bis" w:date="2022-10-21T15:11:00Z">
              <w:r w:rsidRPr="00020619">
                <w:t>-119</w:t>
              </w:r>
            </w:ins>
          </w:p>
        </w:tc>
        <w:tc>
          <w:tcPr>
            <w:tcW w:w="819" w:type="dxa"/>
            <w:tcBorders>
              <w:left w:val="single" w:sz="4" w:space="0" w:color="auto"/>
              <w:right w:val="single" w:sz="4" w:space="0" w:color="auto"/>
            </w:tcBorders>
          </w:tcPr>
          <w:p w14:paraId="4ED04A03" w14:textId="77777777" w:rsidR="000C4E20" w:rsidRPr="00020619" w:rsidRDefault="000C4E20" w:rsidP="00BB34DD">
            <w:pPr>
              <w:pStyle w:val="TAC"/>
              <w:rPr>
                <w:ins w:id="52334" w:author="BigCREditor-RAN4#104-bis" w:date="2022-10-21T15:11:00Z"/>
              </w:rPr>
            </w:pPr>
            <w:ins w:id="52335" w:author="BigCREditor-RAN4#104-bis" w:date="2022-10-21T15:11:00Z">
              <w:r w:rsidRPr="00020619">
                <w:t>-119</w:t>
              </w:r>
            </w:ins>
          </w:p>
        </w:tc>
      </w:tr>
      <w:tr w:rsidR="000C4E20" w:rsidRPr="00020619" w14:paraId="792A443A" w14:textId="77777777" w:rsidTr="00BB34DD">
        <w:trPr>
          <w:trHeight w:val="187"/>
          <w:jc w:val="center"/>
          <w:ins w:id="52336" w:author="BigCREditor-RAN4#104-bis" w:date="2022-10-21T15:11:00Z"/>
        </w:trPr>
        <w:tc>
          <w:tcPr>
            <w:tcW w:w="961" w:type="dxa"/>
            <w:tcBorders>
              <w:top w:val="nil"/>
              <w:left w:val="single" w:sz="4" w:space="0" w:color="auto"/>
              <w:bottom w:val="nil"/>
              <w:right w:val="single" w:sz="4" w:space="0" w:color="auto"/>
            </w:tcBorders>
            <w:shd w:val="clear" w:color="auto" w:fill="auto"/>
          </w:tcPr>
          <w:p w14:paraId="490E5463" w14:textId="77777777" w:rsidR="000C4E20" w:rsidRPr="00020619" w:rsidRDefault="000C4E20" w:rsidP="00BB34DD">
            <w:pPr>
              <w:pStyle w:val="TAL"/>
              <w:rPr>
                <w:ins w:id="52337"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45C83E98" w14:textId="77777777" w:rsidR="000C4E20" w:rsidRPr="00020619" w:rsidRDefault="000C4E20" w:rsidP="00BB34DD">
            <w:pPr>
              <w:pStyle w:val="TAL"/>
              <w:rPr>
                <w:ins w:id="52338"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2E1624E3" w14:textId="77777777" w:rsidR="000C4E20" w:rsidRPr="00020619" w:rsidRDefault="000C4E20" w:rsidP="00BB34DD">
            <w:pPr>
              <w:pStyle w:val="TAL"/>
              <w:rPr>
                <w:ins w:id="52339" w:author="BigCREditor-RAN4#104-bis" w:date="2022-10-21T15:11:00Z"/>
                <w:rFonts w:eastAsia="Calibri"/>
                <w:szCs w:val="22"/>
                <w:lang w:val="sv-SE"/>
              </w:rPr>
            </w:pPr>
            <w:ins w:id="52340"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tcPr>
          <w:p w14:paraId="2291DFE0" w14:textId="77777777" w:rsidR="000C4E20" w:rsidRPr="00020619" w:rsidRDefault="000C4E20" w:rsidP="00BB34DD">
            <w:pPr>
              <w:pStyle w:val="TAC"/>
              <w:rPr>
                <w:ins w:id="52341" w:author="BigCREditor-RAN4#104-bis" w:date="2022-10-21T15:11:00Z"/>
                <w:lang w:val="sv-SE"/>
              </w:rPr>
            </w:pPr>
          </w:p>
        </w:tc>
        <w:tc>
          <w:tcPr>
            <w:tcW w:w="812" w:type="dxa"/>
            <w:tcBorders>
              <w:top w:val="nil"/>
              <w:left w:val="single" w:sz="4" w:space="0" w:color="auto"/>
              <w:bottom w:val="nil"/>
              <w:right w:val="single" w:sz="4" w:space="0" w:color="auto"/>
            </w:tcBorders>
            <w:shd w:val="clear" w:color="auto" w:fill="auto"/>
          </w:tcPr>
          <w:p w14:paraId="51464BD2" w14:textId="77777777" w:rsidR="000C4E20" w:rsidRPr="00020619" w:rsidRDefault="000C4E20" w:rsidP="00BB34DD">
            <w:pPr>
              <w:pStyle w:val="TAC"/>
              <w:rPr>
                <w:ins w:id="52342" w:author="BigCREditor-RAN4#104-bis" w:date="2022-10-21T15:11:00Z"/>
                <w:lang w:val="sv-SE"/>
              </w:rPr>
            </w:pPr>
          </w:p>
        </w:tc>
        <w:tc>
          <w:tcPr>
            <w:tcW w:w="828" w:type="dxa"/>
            <w:gridSpan w:val="2"/>
            <w:tcBorders>
              <w:top w:val="nil"/>
              <w:left w:val="single" w:sz="4" w:space="0" w:color="auto"/>
              <w:bottom w:val="nil"/>
              <w:right w:val="single" w:sz="4" w:space="0" w:color="auto"/>
            </w:tcBorders>
            <w:shd w:val="clear" w:color="auto" w:fill="auto"/>
          </w:tcPr>
          <w:p w14:paraId="10D7A104" w14:textId="77777777" w:rsidR="000C4E20" w:rsidRPr="00020619" w:rsidRDefault="000C4E20" w:rsidP="00BB34DD">
            <w:pPr>
              <w:pStyle w:val="TAC"/>
              <w:rPr>
                <w:ins w:id="52343" w:author="BigCREditor-RAN4#104-bis" w:date="2022-10-21T15:11:00Z"/>
                <w:lang w:val="sv-SE"/>
              </w:rPr>
            </w:pPr>
          </w:p>
        </w:tc>
        <w:tc>
          <w:tcPr>
            <w:tcW w:w="900" w:type="dxa"/>
            <w:gridSpan w:val="3"/>
            <w:tcBorders>
              <w:left w:val="single" w:sz="4" w:space="0" w:color="auto"/>
              <w:right w:val="single" w:sz="4" w:space="0" w:color="auto"/>
            </w:tcBorders>
          </w:tcPr>
          <w:p w14:paraId="3B48D53E" w14:textId="77777777" w:rsidR="000C4E20" w:rsidRPr="00020619" w:rsidRDefault="000C4E20" w:rsidP="00BB34DD">
            <w:pPr>
              <w:pStyle w:val="TAC"/>
              <w:rPr>
                <w:ins w:id="52344" w:author="BigCREditor-RAN4#104-bis" w:date="2022-10-21T15:11:00Z"/>
              </w:rPr>
            </w:pPr>
            <w:ins w:id="52345" w:author="BigCREditor-RAN4#104-bis" w:date="2022-10-21T15:11:00Z">
              <w:r w:rsidRPr="00020619">
                <w:t>-118.5</w:t>
              </w:r>
            </w:ins>
          </w:p>
        </w:tc>
        <w:tc>
          <w:tcPr>
            <w:tcW w:w="819" w:type="dxa"/>
            <w:tcBorders>
              <w:left w:val="single" w:sz="4" w:space="0" w:color="auto"/>
              <w:right w:val="single" w:sz="4" w:space="0" w:color="auto"/>
            </w:tcBorders>
          </w:tcPr>
          <w:p w14:paraId="74298D9A" w14:textId="77777777" w:rsidR="000C4E20" w:rsidRPr="00020619" w:rsidRDefault="000C4E20" w:rsidP="00BB34DD">
            <w:pPr>
              <w:pStyle w:val="TAC"/>
              <w:rPr>
                <w:ins w:id="52346" w:author="BigCREditor-RAN4#104-bis" w:date="2022-10-21T15:11:00Z"/>
              </w:rPr>
            </w:pPr>
            <w:ins w:id="52347" w:author="BigCREditor-RAN4#104-bis" w:date="2022-10-21T15:11:00Z">
              <w:r w:rsidRPr="00020619">
                <w:t>-118.5</w:t>
              </w:r>
            </w:ins>
          </w:p>
        </w:tc>
      </w:tr>
      <w:tr w:rsidR="000C4E20" w:rsidRPr="00020619" w14:paraId="389A3095" w14:textId="77777777" w:rsidTr="00BB34DD">
        <w:trPr>
          <w:trHeight w:val="187"/>
          <w:jc w:val="center"/>
          <w:ins w:id="52348" w:author="BigCREditor-RAN4#104-bis" w:date="2022-10-21T15:11:00Z"/>
        </w:trPr>
        <w:tc>
          <w:tcPr>
            <w:tcW w:w="961" w:type="dxa"/>
            <w:tcBorders>
              <w:top w:val="nil"/>
              <w:left w:val="single" w:sz="4" w:space="0" w:color="auto"/>
              <w:bottom w:val="nil"/>
              <w:right w:val="single" w:sz="4" w:space="0" w:color="auto"/>
            </w:tcBorders>
            <w:shd w:val="clear" w:color="auto" w:fill="auto"/>
          </w:tcPr>
          <w:p w14:paraId="65886BDD" w14:textId="77777777" w:rsidR="000C4E20" w:rsidRPr="00020619" w:rsidRDefault="000C4E20" w:rsidP="00BB34DD">
            <w:pPr>
              <w:pStyle w:val="TAL"/>
              <w:rPr>
                <w:ins w:id="52349"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3D9EF4CC" w14:textId="77777777" w:rsidR="000C4E20" w:rsidRPr="00020619" w:rsidRDefault="000C4E20" w:rsidP="00BB34DD">
            <w:pPr>
              <w:pStyle w:val="TAL"/>
              <w:rPr>
                <w:ins w:id="52350"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16220516" w14:textId="77777777" w:rsidR="000C4E20" w:rsidRPr="00020619" w:rsidRDefault="000C4E20" w:rsidP="00BB34DD">
            <w:pPr>
              <w:pStyle w:val="TAL"/>
              <w:rPr>
                <w:ins w:id="52351" w:author="BigCREditor-RAN4#104-bis" w:date="2022-10-21T15:11:00Z"/>
                <w:rFonts w:eastAsia="Calibri"/>
                <w:szCs w:val="22"/>
                <w:lang w:val="sv-SE"/>
              </w:rPr>
            </w:pPr>
            <w:ins w:id="52352"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tcPr>
          <w:p w14:paraId="3229E1B4" w14:textId="77777777" w:rsidR="000C4E20" w:rsidRPr="00020619" w:rsidRDefault="000C4E20" w:rsidP="00BB34DD">
            <w:pPr>
              <w:pStyle w:val="TAC"/>
              <w:rPr>
                <w:ins w:id="52353" w:author="BigCREditor-RAN4#104-bis" w:date="2022-10-21T15:11:00Z"/>
                <w:lang w:val="sv-SE"/>
              </w:rPr>
            </w:pPr>
          </w:p>
        </w:tc>
        <w:tc>
          <w:tcPr>
            <w:tcW w:w="812" w:type="dxa"/>
            <w:tcBorders>
              <w:top w:val="nil"/>
              <w:left w:val="single" w:sz="4" w:space="0" w:color="auto"/>
              <w:bottom w:val="nil"/>
              <w:right w:val="single" w:sz="4" w:space="0" w:color="auto"/>
            </w:tcBorders>
            <w:shd w:val="clear" w:color="auto" w:fill="auto"/>
          </w:tcPr>
          <w:p w14:paraId="0BC47F86" w14:textId="77777777" w:rsidR="000C4E20" w:rsidRPr="00020619" w:rsidRDefault="000C4E20" w:rsidP="00BB34DD">
            <w:pPr>
              <w:pStyle w:val="TAC"/>
              <w:rPr>
                <w:ins w:id="52354" w:author="BigCREditor-RAN4#104-bis" w:date="2022-10-21T15:11:00Z"/>
                <w:lang w:val="sv-SE"/>
              </w:rPr>
            </w:pPr>
          </w:p>
        </w:tc>
        <w:tc>
          <w:tcPr>
            <w:tcW w:w="828" w:type="dxa"/>
            <w:gridSpan w:val="2"/>
            <w:tcBorders>
              <w:top w:val="nil"/>
              <w:left w:val="single" w:sz="4" w:space="0" w:color="auto"/>
              <w:bottom w:val="nil"/>
              <w:right w:val="single" w:sz="4" w:space="0" w:color="auto"/>
            </w:tcBorders>
            <w:shd w:val="clear" w:color="auto" w:fill="auto"/>
          </w:tcPr>
          <w:p w14:paraId="0C5CF5F3" w14:textId="77777777" w:rsidR="000C4E20" w:rsidRPr="00020619" w:rsidRDefault="000C4E20" w:rsidP="00BB34DD">
            <w:pPr>
              <w:pStyle w:val="TAC"/>
              <w:rPr>
                <w:ins w:id="52355" w:author="BigCREditor-RAN4#104-bis" w:date="2022-10-21T15:11:00Z"/>
                <w:lang w:val="sv-SE"/>
              </w:rPr>
            </w:pPr>
          </w:p>
        </w:tc>
        <w:tc>
          <w:tcPr>
            <w:tcW w:w="900" w:type="dxa"/>
            <w:gridSpan w:val="3"/>
            <w:tcBorders>
              <w:left w:val="single" w:sz="4" w:space="0" w:color="auto"/>
              <w:right w:val="single" w:sz="4" w:space="0" w:color="auto"/>
            </w:tcBorders>
          </w:tcPr>
          <w:p w14:paraId="65541C94" w14:textId="77777777" w:rsidR="000C4E20" w:rsidRPr="00020619" w:rsidRDefault="000C4E20" w:rsidP="00BB34DD">
            <w:pPr>
              <w:pStyle w:val="TAC"/>
              <w:rPr>
                <w:ins w:id="52356" w:author="BigCREditor-RAN4#104-bis" w:date="2022-10-21T15:11:00Z"/>
              </w:rPr>
            </w:pPr>
            <w:ins w:id="52357" w:author="BigCREditor-RAN4#104-bis" w:date="2022-10-21T15:11:00Z">
              <w:r w:rsidRPr="00020619">
                <w:t>-118</w:t>
              </w:r>
            </w:ins>
          </w:p>
        </w:tc>
        <w:tc>
          <w:tcPr>
            <w:tcW w:w="819" w:type="dxa"/>
            <w:tcBorders>
              <w:left w:val="single" w:sz="4" w:space="0" w:color="auto"/>
              <w:right w:val="single" w:sz="4" w:space="0" w:color="auto"/>
            </w:tcBorders>
          </w:tcPr>
          <w:p w14:paraId="66D94789" w14:textId="77777777" w:rsidR="000C4E20" w:rsidRPr="00020619" w:rsidRDefault="000C4E20" w:rsidP="00BB34DD">
            <w:pPr>
              <w:pStyle w:val="TAC"/>
              <w:rPr>
                <w:ins w:id="52358" w:author="BigCREditor-RAN4#104-bis" w:date="2022-10-21T15:11:00Z"/>
              </w:rPr>
            </w:pPr>
            <w:ins w:id="52359" w:author="BigCREditor-RAN4#104-bis" w:date="2022-10-21T15:11:00Z">
              <w:r w:rsidRPr="00020619">
                <w:t>-118</w:t>
              </w:r>
            </w:ins>
          </w:p>
        </w:tc>
      </w:tr>
      <w:tr w:rsidR="000C4E20" w:rsidRPr="00020619" w14:paraId="641AF1EA" w14:textId="77777777" w:rsidTr="00BB34DD">
        <w:trPr>
          <w:trHeight w:val="187"/>
          <w:jc w:val="center"/>
          <w:ins w:id="52360" w:author="BigCREditor-RAN4#104-bis" w:date="2022-10-21T15:11:00Z"/>
        </w:trPr>
        <w:tc>
          <w:tcPr>
            <w:tcW w:w="961" w:type="dxa"/>
            <w:tcBorders>
              <w:top w:val="nil"/>
              <w:left w:val="single" w:sz="4" w:space="0" w:color="auto"/>
              <w:bottom w:val="nil"/>
              <w:right w:val="single" w:sz="4" w:space="0" w:color="auto"/>
            </w:tcBorders>
            <w:shd w:val="clear" w:color="auto" w:fill="auto"/>
          </w:tcPr>
          <w:p w14:paraId="0E46877E" w14:textId="77777777" w:rsidR="000C4E20" w:rsidRPr="00020619" w:rsidRDefault="000C4E20" w:rsidP="00BB34DD">
            <w:pPr>
              <w:pStyle w:val="TAL"/>
              <w:rPr>
                <w:ins w:id="52361"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42C8AB90" w14:textId="77777777" w:rsidR="000C4E20" w:rsidRPr="00020619" w:rsidRDefault="000C4E20" w:rsidP="00BB34DD">
            <w:pPr>
              <w:pStyle w:val="TAL"/>
              <w:rPr>
                <w:ins w:id="52362"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276A9565" w14:textId="77777777" w:rsidR="000C4E20" w:rsidRPr="00020619" w:rsidRDefault="000C4E20" w:rsidP="00BB34DD">
            <w:pPr>
              <w:pStyle w:val="TAL"/>
              <w:rPr>
                <w:ins w:id="52363" w:author="BigCREditor-RAN4#104-bis" w:date="2022-10-21T15:11:00Z"/>
              </w:rPr>
            </w:pPr>
            <w:ins w:id="52364"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3EF2149D" w14:textId="77777777" w:rsidR="000C4E20" w:rsidRPr="00020619" w:rsidRDefault="000C4E20" w:rsidP="00BB34DD">
            <w:pPr>
              <w:pStyle w:val="TAC"/>
              <w:rPr>
                <w:ins w:id="52365" w:author="BigCREditor-RAN4#104-bis" w:date="2022-10-21T15:11:00Z"/>
              </w:rPr>
            </w:pPr>
          </w:p>
        </w:tc>
        <w:tc>
          <w:tcPr>
            <w:tcW w:w="812" w:type="dxa"/>
            <w:tcBorders>
              <w:top w:val="nil"/>
              <w:left w:val="single" w:sz="4" w:space="0" w:color="auto"/>
              <w:bottom w:val="nil"/>
              <w:right w:val="single" w:sz="4" w:space="0" w:color="auto"/>
            </w:tcBorders>
            <w:shd w:val="clear" w:color="auto" w:fill="auto"/>
          </w:tcPr>
          <w:p w14:paraId="680DAB77" w14:textId="77777777" w:rsidR="000C4E20" w:rsidRPr="00020619" w:rsidRDefault="000C4E20" w:rsidP="00BB34DD">
            <w:pPr>
              <w:pStyle w:val="TAC"/>
              <w:rPr>
                <w:ins w:id="52366" w:author="BigCREditor-RAN4#104-bis" w:date="2022-10-21T15:11:00Z"/>
              </w:rPr>
            </w:pPr>
          </w:p>
        </w:tc>
        <w:tc>
          <w:tcPr>
            <w:tcW w:w="828" w:type="dxa"/>
            <w:gridSpan w:val="2"/>
            <w:tcBorders>
              <w:top w:val="nil"/>
              <w:left w:val="single" w:sz="4" w:space="0" w:color="auto"/>
              <w:bottom w:val="nil"/>
              <w:right w:val="single" w:sz="4" w:space="0" w:color="auto"/>
            </w:tcBorders>
            <w:shd w:val="clear" w:color="auto" w:fill="auto"/>
          </w:tcPr>
          <w:p w14:paraId="6F77EBAA" w14:textId="77777777" w:rsidR="000C4E20" w:rsidRPr="00020619" w:rsidRDefault="000C4E20" w:rsidP="00BB34DD">
            <w:pPr>
              <w:pStyle w:val="TAC"/>
              <w:rPr>
                <w:ins w:id="52367" w:author="BigCREditor-RAN4#104-bis" w:date="2022-10-21T15:11:00Z"/>
              </w:rPr>
            </w:pPr>
          </w:p>
        </w:tc>
        <w:tc>
          <w:tcPr>
            <w:tcW w:w="900" w:type="dxa"/>
            <w:gridSpan w:val="3"/>
            <w:tcBorders>
              <w:left w:val="single" w:sz="4" w:space="0" w:color="auto"/>
              <w:right w:val="single" w:sz="4" w:space="0" w:color="auto"/>
            </w:tcBorders>
          </w:tcPr>
          <w:p w14:paraId="6698C720" w14:textId="77777777" w:rsidR="000C4E20" w:rsidRPr="00020619" w:rsidRDefault="000C4E20" w:rsidP="00BB34DD">
            <w:pPr>
              <w:pStyle w:val="TAC"/>
              <w:rPr>
                <w:ins w:id="52368" w:author="BigCREditor-RAN4#104-bis" w:date="2022-10-21T15:11:00Z"/>
              </w:rPr>
            </w:pPr>
            <w:ins w:id="52369" w:author="BigCREditor-RAN4#104-bis" w:date="2022-10-21T15:11:00Z">
              <w:r w:rsidRPr="00020619">
                <w:t>-117.5</w:t>
              </w:r>
            </w:ins>
          </w:p>
        </w:tc>
        <w:tc>
          <w:tcPr>
            <w:tcW w:w="819" w:type="dxa"/>
            <w:tcBorders>
              <w:left w:val="single" w:sz="4" w:space="0" w:color="auto"/>
              <w:right w:val="single" w:sz="4" w:space="0" w:color="auto"/>
            </w:tcBorders>
          </w:tcPr>
          <w:p w14:paraId="0E1C05E6" w14:textId="77777777" w:rsidR="000C4E20" w:rsidRPr="00020619" w:rsidRDefault="000C4E20" w:rsidP="00BB34DD">
            <w:pPr>
              <w:pStyle w:val="TAC"/>
              <w:rPr>
                <w:ins w:id="52370" w:author="BigCREditor-RAN4#104-bis" w:date="2022-10-21T15:11:00Z"/>
              </w:rPr>
            </w:pPr>
            <w:ins w:id="52371" w:author="BigCREditor-RAN4#104-bis" w:date="2022-10-21T15:11:00Z">
              <w:r w:rsidRPr="00020619">
                <w:t>-117.5</w:t>
              </w:r>
            </w:ins>
          </w:p>
        </w:tc>
      </w:tr>
      <w:tr w:rsidR="000C4E20" w:rsidRPr="00020619" w14:paraId="47D520EA" w14:textId="77777777" w:rsidTr="00BB34DD">
        <w:trPr>
          <w:trHeight w:val="187"/>
          <w:jc w:val="center"/>
          <w:ins w:id="52372" w:author="BigCREditor-RAN4#104-bis" w:date="2022-10-21T15:11:00Z"/>
        </w:trPr>
        <w:tc>
          <w:tcPr>
            <w:tcW w:w="961" w:type="dxa"/>
            <w:tcBorders>
              <w:top w:val="nil"/>
              <w:left w:val="single" w:sz="4" w:space="0" w:color="auto"/>
              <w:bottom w:val="nil"/>
              <w:right w:val="single" w:sz="4" w:space="0" w:color="auto"/>
            </w:tcBorders>
            <w:shd w:val="clear" w:color="auto" w:fill="auto"/>
          </w:tcPr>
          <w:p w14:paraId="78BF8209" w14:textId="77777777" w:rsidR="000C4E20" w:rsidRPr="00020619" w:rsidRDefault="000C4E20" w:rsidP="00BB34DD">
            <w:pPr>
              <w:pStyle w:val="TAL"/>
              <w:rPr>
                <w:ins w:id="52373"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65EC7FEA" w14:textId="77777777" w:rsidR="000C4E20" w:rsidRPr="00020619" w:rsidRDefault="000C4E20" w:rsidP="00BB34DD">
            <w:pPr>
              <w:pStyle w:val="TAL"/>
              <w:rPr>
                <w:ins w:id="52374"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3CF41C89" w14:textId="77777777" w:rsidR="000C4E20" w:rsidRPr="00020619" w:rsidRDefault="000C4E20" w:rsidP="00BB34DD">
            <w:pPr>
              <w:pStyle w:val="TAL"/>
              <w:rPr>
                <w:ins w:id="52375" w:author="BigCREditor-RAN4#104-bis" w:date="2022-10-21T15:11:00Z"/>
                <w:rFonts w:eastAsia="Calibri"/>
                <w:szCs w:val="22"/>
              </w:rPr>
            </w:pPr>
            <w:ins w:id="52376"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tcPr>
          <w:p w14:paraId="7BF77627" w14:textId="77777777" w:rsidR="000C4E20" w:rsidRPr="00020619" w:rsidRDefault="000C4E20" w:rsidP="00BB34DD">
            <w:pPr>
              <w:pStyle w:val="TAC"/>
              <w:rPr>
                <w:ins w:id="52377" w:author="BigCREditor-RAN4#104-bis" w:date="2022-10-21T15:11:00Z"/>
              </w:rPr>
            </w:pPr>
          </w:p>
        </w:tc>
        <w:tc>
          <w:tcPr>
            <w:tcW w:w="812" w:type="dxa"/>
            <w:tcBorders>
              <w:top w:val="nil"/>
              <w:left w:val="single" w:sz="4" w:space="0" w:color="auto"/>
              <w:bottom w:val="nil"/>
              <w:right w:val="single" w:sz="4" w:space="0" w:color="auto"/>
            </w:tcBorders>
            <w:shd w:val="clear" w:color="auto" w:fill="auto"/>
          </w:tcPr>
          <w:p w14:paraId="5F7CB3D2" w14:textId="77777777" w:rsidR="000C4E20" w:rsidRPr="00020619" w:rsidRDefault="000C4E20" w:rsidP="00BB34DD">
            <w:pPr>
              <w:pStyle w:val="TAC"/>
              <w:rPr>
                <w:ins w:id="52378" w:author="BigCREditor-RAN4#104-bis" w:date="2022-10-21T15:11:00Z"/>
              </w:rPr>
            </w:pPr>
          </w:p>
        </w:tc>
        <w:tc>
          <w:tcPr>
            <w:tcW w:w="828" w:type="dxa"/>
            <w:gridSpan w:val="2"/>
            <w:tcBorders>
              <w:top w:val="nil"/>
              <w:left w:val="single" w:sz="4" w:space="0" w:color="auto"/>
              <w:bottom w:val="nil"/>
              <w:right w:val="single" w:sz="4" w:space="0" w:color="auto"/>
            </w:tcBorders>
            <w:shd w:val="clear" w:color="auto" w:fill="auto"/>
          </w:tcPr>
          <w:p w14:paraId="4E0B70A8" w14:textId="77777777" w:rsidR="000C4E20" w:rsidRPr="00020619" w:rsidRDefault="000C4E20" w:rsidP="00BB34DD">
            <w:pPr>
              <w:pStyle w:val="TAC"/>
              <w:rPr>
                <w:ins w:id="52379" w:author="BigCREditor-RAN4#104-bis" w:date="2022-10-21T15:11:00Z"/>
              </w:rPr>
            </w:pPr>
          </w:p>
        </w:tc>
        <w:tc>
          <w:tcPr>
            <w:tcW w:w="900" w:type="dxa"/>
            <w:gridSpan w:val="3"/>
            <w:tcBorders>
              <w:left w:val="single" w:sz="4" w:space="0" w:color="auto"/>
              <w:right w:val="single" w:sz="4" w:space="0" w:color="auto"/>
            </w:tcBorders>
          </w:tcPr>
          <w:p w14:paraId="27EDB00E" w14:textId="77777777" w:rsidR="000C4E20" w:rsidRPr="00020619" w:rsidRDefault="000C4E20" w:rsidP="00BB34DD">
            <w:pPr>
              <w:pStyle w:val="TAC"/>
              <w:rPr>
                <w:ins w:id="52380" w:author="BigCREditor-RAN4#104-bis" w:date="2022-10-21T15:11:00Z"/>
              </w:rPr>
            </w:pPr>
            <w:ins w:id="52381" w:author="BigCREditor-RAN4#104-bis" w:date="2022-10-21T15:11:00Z">
              <w:r w:rsidRPr="00020619">
                <w:t>-117</w:t>
              </w:r>
            </w:ins>
          </w:p>
        </w:tc>
        <w:tc>
          <w:tcPr>
            <w:tcW w:w="819" w:type="dxa"/>
            <w:tcBorders>
              <w:left w:val="single" w:sz="4" w:space="0" w:color="auto"/>
              <w:right w:val="single" w:sz="4" w:space="0" w:color="auto"/>
            </w:tcBorders>
          </w:tcPr>
          <w:p w14:paraId="6487C673" w14:textId="77777777" w:rsidR="000C4E20" w:rsidRPr="00020619" w:rsidRDefault="000C4E20" w:rsidP="00BB34DD">
            <w:pPr>
              <w:pStyle w:val="TAC"/>
              <w:rPr>
                <w:ins w:id="52382" w:author="BigCREditor-RAN4#104-bis" w:date="2022-10-21T15:11:00Z"/>
              </w:rPr>
            </w:pPr>
            <w:ins w:id="52383" w:author="BigCREditor-RAN4#104-bis" w:date="2022-10-21T15:11:00Z">
              <w:r w:rsidRPr="00020619">
                <w:t>-117</w:t>
              </w:r>
            </w:ins>
          </w:p>
        </w:tc>
      </w:tr>
      <w:tr w:rsidR="000C4E20" w:rsidRPr="00020619" w14:paraId="0C4636B7" w14:textId="77777777" w:rsidTr="00BB34DD">
        <w:trPr>
          <w:trHeight w:val="187"/>
          <w:jc w:val="center"/>
          <w:ins w:id="52384" w:author="BigCREditor-RAN4#104-bis" w:date="2022-10-21T15:11:00Z"/>
        </w:trPr>
        <w:tc>
          <w:tcPr>
            <w:tcW w:w="961" w:type="dxa"/>
            <w:tcBorders>
              <w:top w:val="nil"/>
              <w:left w:val="single" w:sz="4" w:space="0" w:color="auto"/>
              <w:bottom w:val="nil"/>
              <w:right w:val="single" w:sz="4" w:space="0" w:color="auto"/>
            </w:tcBorders>
            <w:shd w:val="clear" w:color="auto" w:fill="auto"/>
          </w:tcPr>
          <w:p w14:paraId="565C8381" w14:textId="77777777" w:rsidR="000C4E20" w:rsidRPr="00020619" w:rsidRDefault="000C4E20" w:rsidP="00BB34DD">
            <w:pPr>
              <w:pStyle w:val="TAL"/>
              <w:rPr>
                <w:ins w:id="52385" w:author="BigCREditor-RAN4#104-bis" w:date="2022-10-21T15:11:00Z"/>
              </w:rPr>
            </w:pPr>
          </w:p>
        </w:tc>
        <w:tc>
          <w:tcPr>
            <w:tcW w:w="1014" w:type="dxa"/>
            <w:gridSpan w:val="2"/>
            <w:tcBorders>
              <w:top w:val="nil"/>
              <w:left w:val="single" w:sz="4" w:space="0" w:color="auto"/>
              <w:bottom w:val="single" w:sz="4" w:space="0" w:color="auto"/>
              <w:right w:val="single" w:sz="4" w:space="0" w:color="auto"/>
            </w:tcBorders>
            <w:shd w:val="clear" w:color="auto" w:fill="auto"/>
          </w:tcPr>
          <w:p w14:paraId="362DC52E" w14:textId="77777777" w:rsidR="000C4E20" w:rsidRPr="00020619" w:rsidRDefault="000C4E20" w:rsidP="00BB34DD">
            <w:pPr>
              <w:pStyle w:val="TAL"/>
              <w:rPr>
                <w:ins w:id="52386" w:author="BigCREditor-RAN4#104-bis" w:date="2022-10-21T15:11:00Z"/>
              </w:rPr>
            </w:pPr>
          </w:p>
        </w:tc>
        <w:tc>
          <w:tcPr>
            <w:tcW w:w="1732" w:type="dxa"/>
            <w:tcBorders>
              <w:top w:val="single" w:sz="4" w:space="0" w:color="auto"/>
              <w:left w:val="single" w:sz="4" w:space="0" w:color="auto"/>
              <w:bottom w:val="single" w:sz="4" w:space="0" w:color="auto"/>
              <w:right w:val="single" w:sz="4" w:space="0" w:color="auto"/>
            </w:tcBorders>
          </w:tcPr>
          <w:p w14:paraId="14F23CF8" w14:textId="77777777" w:rsidR="000C4E20" w:rsidRPr="00020619" w:rsidRDefault="000C4E20" w:rsidP="00BB34DD">
            <w:pPr>
              <w:pStyle w:val="TAL"/>
              <w:rPr>
                <w:ins w:id="52387" w:author="BigCREditor-RAN4#104-bis" w:date="2022-10-21T15:11:00Z"/>
                <w:rFonts w:eastAsia="Calibri"/>
                <w:szCs w:val="22"/>
              </w:rPr>
            </w:pPr>
            <w:ins w:id="52388" w:author="BigCREditor-RAN4#104-bis" w:date="2022-10-21T15:11:00Z">
              <w:r w:rsidRPr="00020619">
                <w:t>NR_FDD_FR1_H</w:t>
              </w:r>
            </w:ins>
          </w:p>
        </w:tc>
        <w:tc>
          <w:tcPr>
            <w:tcW w:w="1216" w:type="dxa"/>
            <w:tcBorders>
              <w:top w:val="nil"/>
              <w:left w:val="single" w:sz="4" w:space="0" w:color="auto"/>
              <w:bottom w:val="nil"/>
              <w:right w:val="single" w:sz="4" w:space="0" w:color="auto"/>
            </w:tcBorders>
            <w:shd w:val="clear" w:color="auto" w:fill="auto"/>
          </w:tcPr>
          <w:p w14:paraId="2C19C5F8" w14:textId="77777777" w:rsidR="000C4E20" w:rsidRPr="00020619" w:rsidRDefault="000C4E20" w:rsidP="00BB34DD">
            <w:pPr>
              <w:pStyle w:val="TAC"/>
              <w:rPr>
                <w:ins w:id="52389" w:author="BigCREditor-RAN4#104-bis" w:date="2022-10-21T15:11:00Z"/>
              </w:rPr>
            </w:pPr>
          </w:p>
        </w:tc>
        <w:tc>
          <w:tcPr>
            <w:tcW w:w="812" w:type="dxa"/>
            <w:tcBorders>
              <w:top w:val="nil"/>
              <w:left w:val="single" w:sz="4" w:space="0" w:color="auto"/>
              <w:bottom w:val="single" w:sz="4" w:space="0" w:color="auto"/>
              <w:right w:val="single" w:sz="4" w:space="0" w:color="auto"/>
            </w:tcBorders>
            <w:shd w:val="clear" w:color="auto" w:fill="auto"/>
          </w:tcPr>
          <w:p w14:paraId="73CC86B2" w14:textId="77777777" w:rsidR="000C4E20" w:rsidRPr="00020619" w:rsidRDefault="000C4E20" w:rsidP="00BB34DD">
            <w:pPr>
              <w:pStyle w:val="TAC"/>
              <w:rPr>
                <w:ins w:id="52390" w:author="BigCREditor-RAN4#104-bis" w:date="2022-10-21T15:11:00Z"/>
              </w:rPr>
            </w:pPr>
          </w:p>
        </w:tc>
        <w:tc>
          <w:tcPr>
            <w:tcW w:w="828" w:type="dxa"/>
            <w:gridSpan w:val="2"/>
            <w:tcBorders>
              <w:top w:val="nil"/>
              <w:left w:val="single" w:sz="4" w:space="0" w:color="auto"/>
              <w:bottom w:val="single" w:sz="4" w:space="0" w:color="auto"/>
              <w:right w:val="single" w:sz="4" w:space="0" w:color="auto"/>
            </w:tcBorders>
            <w:shd w:val="clear" w:color="auto" w:fill="auto"/>
          </w:tcPr>
          <w:p w14:paraId="08583F12" w14:textId="77777777" w:rsidR="000C4E20" w:rsidRPr="00020619" w:rsidRDefault="000C4E20" w:rsidP="00BB34DD">
            <w:pPr>
              <w:pStyle w:val="TAC"/>
              <w:rPr>
                <w:ins w:id="52391" w:author="BigCREditor-RAN4#104-bis" w:date="2022-10-21T15:11:00Z"/>
              </w:rPr>
            </w:pPr>
          </w:p>
        </w:tc>
        <w:tc>
          <w:tcPr>
            <w:tcW w:w="900" w:type="dxa"/>
            <w:gridSpan w:val="3"/>
            <w:tcBorders>
              <w:left w:val="single" w:sz="4" w:space="0" w:color="auto"/>
              <w:bottom w:val="single" w:sz="4" w:space="0" w:color="auto"/>
              <w:right w:val="single" w:sz="4" w:space="0" w:color="auto"/>
            </w:tcBorders>
          </w:tcPr>
          <w:p w14:paraId="3C78584D" w14:textId="77777777" w:rsidR="000C4E20" w:rsidRPr="00020619" w:rsidRDefault="000C4E20" w:rsidP="00BB34DD">
            <w:pPr>
              <w:pStyle w:val="TAC"/>
              <w:rPr>
                <w:ins w:id="52392" w:author="BigCREditor-RAN4#104-bis" w:date="2022-10-21T15:11:00Z"/>
              </w:rPr>
            </w:pPr>
            <w:ins w:id="52393" w:author="BigCREditor-RAN4#104-bis" w:date="2022-10-21T15:11:00Z">
              <w:r w:rsidRPr="00020619">
                <w:t>-116.5</w:t>
              </w:r>
            </w:ins>
          </w:p>
        </w:tc>
        <w:tc>
          <w:tcPr>
            <w:tcW w:w="819" w:type="dxa"/>
            <w:tcBorders>
              <w:left w:val="single" w:sz="4" w:space="0" w:color="auto"/>
              <w:bottom w:val="single" w:sz="4" w:space="0" w:color="auto"/>
              <w:right w:val="single" w:sz="4" w:space="0" w:color="auto"/>
            </w:tcBorders>
          </w:tcPr>
          <w:p w14:paraId="6FE055BD" w14:textId="77777777" w:rsidR="000C4E20" w:rsidRPr="00020619" w:rsidRDefault="000C4E20" w:rsidP="00BB34DD">
            <w:pPr>
              <w:pStyle w:val="TAC"/>
              <w:rPr>
                <w:ins w:id="52394" w:author="BigCREditor-RAN4#104-bis" w:date="2022-10-21T15:11:00Z"/>
              </w:rPr>
            </w:pPr>
            <w:ins w:id="52395" w:author="BigCREditor-RAN4#104-bis" w:date="2022-10-21T15:11:00Z">
              <w:r w:rsidRPr="00020619">
                <w:t>-116.5</w:t>
              </w:r>
            </w:ins>
          </w:p>
        </w:tc>
      </w:tr>
      <w:tr w:rsidR="000C4E20" w:rsidRPr="00020619" w14:paraId="053BA1F9" w14:textId="77777777" w:rsidTr="00BB34DD">
        <w:trPr>
          <w:trHeight w:val="187"/>
          <w:jc w:val="center"/>
          <w:ins w:id="52396"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7CADB21D" w14:textId="77777777" w:rsidR="000C4E20" w:rsidRPr="00020619" w:rsidRDefault="000C4E20" w:rsidP="00BB34DD">
            <w:pPr>
              <w:pStyle w:val="TAL"/>
              <w:rPr>
                <w:ins w:id="52397" w:author="BigCREditor-RAN4#104-bis" w:date="2022-10-21T15:11:00Z"/>
              </w:rPr>
            </w:pPr>
          </w:p>
        </w:tc>
        <w:tc>
          <w:tcPr>
            <w:tcW w:w="1014" w:type="dxa"/>
            <w:gridSpan w:val="2"/>
            <w:tcBorders>
              <w:top w:val="single" w:sz="4" w:space="0" w:color="auto"/>
              <w:left w:val="single" w:sz="4" w:space="0" w:color="auto"/>
              <w:bottom w:val="nil"/>
              <w:right w:val="single" w:sz="4" w:space="0" w:color="auto"/>
            </w:tcBorders>
            <w:shd w:val="clear" w:color="auto" w:fill="auto"/>
          </w:tcPr>
          <w:p w14:paraId="2E97061C" w14:textId="77777777" w:rsidR="000C4E20" w:rsidRPr="00020619" w:rsidRDefault="000C4E20" w:rsidP="00BB34DD">
            <w:pPr>
              <w:pStyle w:val="TAL"/>
              <w:rPr>
                <w:ins w:id="52398" w:author="BigCREditor-RAN4#104-bis" w:date="2022-10-21T15:11:00Z"/>
              </w:rPr>
            </w:pPr>
            <w:ins w:id="52399" w:author="BigCREditor-RAN4#104-bis" w:date="2022-10-21T15:11:00Z">
              <w:r w:rsidRPr="00020619">
                <w:t>Config</w:t>
              </w:r>
              <w:r w:rsidRPr="00020619">
                <w:rPr>
                  <w:rFonts w:eastAsia="Malgun Gothic"/>
                  <w:szCs w:val="18"/>
                </w:rPr>
                <w:t xml:space="preserve"> </w:t>
              </w:r>
              <w:r w:rsidRPr="00020619">
                <w:t>3</w:t>
              </w:r>
            </w:ins>
          </w:p>
        </w:tc>
        <w:tc>
          <w:tcPr>
            <w:tcW w:w="1732" w:type="dxa"/>
            <w:tcBorders>
              <w:top w:val="single" w:sz="4" w:space="0" w:color="auto"/>
              <w:left w:val="single" w:sz="4" w:space="0" w:color="auto"/>
              <w:right w:val="single" w:sz="4" w:space="0" w:color="auto"/>
            </w:tcBorders>
          </w:tcPr>
          <w:p w14:paraId="72D23882" w14:textId="77777777" w:rsidR="000C4E20" w:rsidRPr="00020619" w:rsidRDefault="000C4E20" w:rsidP="00BB34DD">
            <w:pPr>
              <w:pStyle w:val="TAL"/>
              <w:rPr>
                <w:ins w:id="52400" w:author="BigCREditor-RAN4#104-bis" w:date="2022-10-21T15:11:00Z"/>
              </w:rPr>
            </w:pPr>
            <w:ins w:id="52401" w:author="BigCREditor-RAN4#104-bis" w:date="2022-10-21T15:11:00Z">
              <w:r w:rsidRPr="00020619">
                <w:t xml:space="preserve">NR_FDD_FR1_A, NR_TDD_FR1_A </w:t>
              </w:r>
              <w:r w:rsidRPr="00020619">
                <w:rPr>
                  <w:vertAlign w:val="superscript"/>
                </w:rPr>
                <w:t>NOTE 6</w:t>
              </w:r>
            </w:ins>
          </w:p>
        </w:tc>
        <w:tc>
          <w:tcPr>
            <w:tcW w:w="1216" w:type="dxa"/>
            <w:tcBorders>
              <w:top w:val="nil"/>
              <w:left w:val="single" w:sz="4" w:space="0" w:color="auto"/>
              <w:bottom w:val="nil"/>
              <w:right w:val="single" w:sz="4" w:space="0" w:color="auto"/>
            </w:tcBorders>
            <w:shd w:val="clear" w:color="auto" w:fill="auto"/>
            <w:hideMark/>
          </w:tcPr>
          <w:p w14:paraId="05CED95A" w14:textId="77777777" w:rsidR="000C4E20" w:rsidRPr="00020619" w:rsidRDefault="000C4E20" w:rsidP="00BB34DD">
            <w:pPr>
              <w:pStyle w:val="TAC"/>
              <w:rPr>
                <w:ins w:id="52402" w:author="BigCREditor-RAN4#104-bis" w:date="2022-10-21T15:11:00Z"/>
              </w:rPr>
            </w:pPr>
          </w:p>
        </w:tc>
        <w:tc>
          <w:tcPr>
            <w:tcW w:w="812" w:type="dxa"/>
            <w:tcBorders>
              <w:top w:val="single" w:sz="4" w:space="0" w:color="auto"/>
              <w:left w:val="single" w:sz="4" w:space="0" w:color="auto"/>
              <w:bottom w:val="nil"/>
              <w:right w:val="single" w:sz="4" w:space="0" w:color="auto"/>
            </w:tcBorders>
            <w:shd w:val="clear" w:color="auto" w:fill="auto"/>
          </w:tcPr>
          <w:p w14:paraId="6B750A90" w14:textId="77777777" w:rsidR="000C4E20" w:rsidRPr="00020619" w:rsidRDefault="000C4E20" w:rsidP="00BB34DD">
            <w:pPr>
              <w:pStyle w:val="TAC"/>
              <w:rPr>
                <w:ins w:id="52403" w:author="BigCREditor-RAN4#104-bis" w:date="2022-10-21T15:11:00Z"/>
              </w:rPr>
            </w:pPr>
            <w:ins w:id="52404" w:author="BigCREditor-RAN4#104-bis" w:date="2022-10-21T15:11:00Z">
              <w:r w:rsidRPr="00020619">
                <w:t>-85.46</w:t>
              </w:r>
            </w:ins>
          </w:p>
        </w:tc>
        <w:tc>
          <w:tcPr>
            <w:tcW w:w="828" w:type="dxa"/>
            <w:gridSpan w:val="2"/>
            <w:tcBorders>
              <w:top w:val="single" w:sz="4" w:space="0" w:color="auto"/>
              <w:left w:val="single" w:sz="4" w:space="0" w:color="auto"/>
              <w:bottom w:val="nil"/>
              <w:right w:val="single" w:sz="4" w:space="0" w:color="auto"/>
            </w:tcBorders>
            <w:shd w:val="clear" w:color="auto" w:fill="auto"/>
          </w:tcPr>
          <w:p w14:paraId="04233159" w14:textId="77777777" w:rsidR="000C4E20" w:rsidRPr="00020619" w:rsidRDefault="000C4E20" w:rsidP="00BB34DD">
            <w:pPr>
              <w:pStyle w:val="TAC"/>
              <w:rPr>
                <w:ins w:id="52405" w:author="BigCREditor-RAN4#104-bis" w:date="2022-10-21T15:11:00Z"/>
              </w:rPr>
            </w:pPr>
            <w:ins w:id="52406" w:author="BigCREditor-RAN4#104-bis" w:date="2022-10-21T15:11:00Z">
              <w:r w:rsidRPr="00020619">
                <w:t>-87.34</w:t>
              </w:r>
            </w:ins>
          </w:p>
        </w:tc>
        <w:tc>
          <w:tcPr>
            <w:tcW w:w="900" w:type="dxa"/>
            <w:gridSpan w:val="3"/>
            <w:tcBorders>
              <w:top w:val="single" w:sz="4" w:space="0" w:color="auto"/>
              <w:left w:val="single" w:sz="4" w:space="0" w:color="auto"/>
              <w:bottom w:val="single" w:sz="4" w:space="0" w:color="auto"/>
              <w:right w:val="single" w:sz="4" w:space="0" w:color="auto"/>
            </w:tcBorders>
          </w:tcPr>
          <w:p w14:paraId="5528E0B3" w14:textId="77777777" w:rsidR="000C4E20" w:rsidRPr="00020619" w:rsidRDefault="000C4E20" w:rsidP="00BB34DD">
            <w:pPr>
              <w:pStyle w:val="TAC"/>
              <w:rPr>
                <w:ins w:id="52407" w:author="BigCREditor-RAN4#104-bis" w:date="2022-10-21T15:11:00Z"/>
                <w:sz w:val="16"/>
              </w:rPr>
            </w:pPr>
            <w:ins w:id="52408" w:author="BigCREditor-RAN4#104-bis" w:date="2022-10-21T15:11:00Z">
              <w:r w:rsidRPr="00020619">
                <w:t>-117</w:t>
              </w:r>
            </w:ins>
          </w:p>
        </w:tc>
        <w:tc>
          <w:tcPr>
            <w:tcW w:w="819" w:type="dxa"/>
            <w:tcBorders>
              <w:top w:val="single" w:sz="4" w:space="0" w:color="auto"/>
              <w:left w:val="single" w:sz="4" w:space="0" w:color="auto"/>
              <w:bottom w:val="single" w:sz="4" w:space="0" w:color="auto"/>
              <w:right w:val="single" w:sz="4" w:space="0" w:color="auto"/>
            </w:tcBorders>
          </w:tcPr>
          <w:p w14:paraId="1C4103CD" w14:textId="77777777" w:rsidR="000C4E20" w:rsidRPr="00020619" w:rsidRDefault="000C4E20" w:rsidP="00BB34DD">
            <w:pPr>
              <w:pStyle w:val="TAC"/>
              <w:rPr>
                <w:ins w:id="52409" w:author="BigCREditor-RAN4#104-bis" w:date="2022-10-21T15:11:00Z"/>
                <w:sz w:val="16"/>
              </w:rPr>
            </w:pPr>
            <w:ins w:id="52410" w:author="BigCREditor-RAN4#104-bis" w:date="2022-10-21T15:11:00Z">
              <w:r w:rsidRPr="00020619">
                <w:t>-117</w:t>
              </w:r>
            </w:ins>
          </w:p>
        </w:tc>
      </w:tr>
      <w:tr w:rsidR="000C4E20" w:rsidRPr="00020619" w14:paraId="01133A3A" w14:textId="77777777" w:rsidTr="00BB34DD">
        <w:trPr>
          <w:trHeight w:val="187"/>
          <w:jc w:val="center"/>
          <w:ins w:id="52411"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5BC18068" w14:textId="77777777" w:rsidR="000C4E20" w:rsidRPr="00020619" w:rsidRDefault="000C4E20" w:rsidP="00BB34DD">
            <w:pPr>
              <w:pStyle w:val="TAL"/>
              <w:rPr>
                <w:ins w:id="52412"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29680367" w14:textId="77777777" w:rsidR="000C4E20" w:rsidRPr="00020619" w:rsidRDefault="000C4E20" w:rsidP="00BB34DD">
            <w:pPr>
              <w:pStyle w:val="TAL"/>
              <w:rPr>
                <w:ins w:id="52413" w:author="BigCREditor-RAN4#104-bis" w:date="2022-10-21T15:11:00Z"/>
              </w:rPr>
            </w:pPr>
          </w:p>
        </w:tc>
        <w:tc>
          <w:tcPr>
            <w:tcW w:w="1732" w:type="dxa"/>
            <w:tcBorders>
              <w:left w:val="single" w:sz="4" w:space="0" w:color="auto"/>
              <w:right w:val="single" w:sz="4" w:space="0" w:color="auto"/>
            </w:tcBorders>
          </w:tcPr>
          <w:p w14:paraId="1657564B" w14:textId="77777777" w:rsidR="000C4E20" w:rsidRPr="00020619" w:rsidRDefault="000C4E20" w:rsidP="00BB34DD">
            <w:pPr>
              <w:pStyle w:val="TAL"/>
              <w:rPr>
                <w:ins w:id="52414" w:author="BigCREditor-RAN4#104-bis" w:date="2022-10-21T15:11:00Z"/>
              </w:rPr>
            </w:pPr>
            <w:ins w:id="52415"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hideMark/>
          </w:tcPr>
          <w:p w14:paraId="2F9646DA" w14:textId="77777777" w:rsidR="000C4E20" w:rsidRPr="00020619" w:rsidRDefault="000C4E20" w:rsidP="00BB34DD">
            <w:pPr>
              <w:pStyle w:val="TAC"/>
              <w:rPr>
                <w:ins w:id="52416"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3328D73D" w14:textId="77777777" w:rsidR="000C4E20" w:rsidRPr="00020619" w:rsidRDefault="000C4E20" w:rsidP="00BB34DD">
            <w:pPr>
              <w:pStyle w:val="TAC"/>
              <w:rPr>
                <w:ins w:id="52417"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40D601EC" w14:textId="77777777" w:rsidR="000C4E20" w:rsidRPr="00020619" w:rsidRDefault="000C4E20" w:rsidP="00BB34DD">
            <w:pPr>
              <w:pStyle w:val="TAC"/>
              <w:rPr>
                <w:ins w:id="52418"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6D148E80" w14:textId="77777777" w:rsidR="000C4E20" w:rsidRPr="00020619" w:rsidRDefault="000C4E20" w:rsidP="00BB34DD">
            <w:pPr>
              <w:pStyle w:val="TAC"/>
              <w:rPr>
                <w:ins w:id="52419" w:author="BigCREditor-RAN4#104-bis" w:date="2022-10-21T15:11:00Z"/>
                <w:sz w:val="16"/>
              </w:rPr>
            </w:pPr>
            <w:ins w:id="52420" w:author="BigCREditor-RAN4#104-bis" w:date="2022-10-21T15:11:00Z">
              <w:r w:rsidRPr="00020619">
                <w:t>-116.5</w:t>
              </w:r>
            </w:ins>
          </w:p>
        </w:tc>
        <w:tc>
          <w:tcPr>
            <w:tcW w:w="819" w:type="dxa"/>
            <w:tcBorders>
              <w:top w:val="single" w:sz="4" w:space="0" w:color="auto"/>
              <w:left w:val="single" w:sz="4" w:space="0" w:color="auto"/>
              <w:bottom w:val="single" w:sz="4" w:space="0" w:color="auto"/>
              <w:right w:val="single" w:sz="4" w:space="0" w:color="auto"/>
            </w:tcBorders>
          </w:tcPr>
          <w:p w14:paraId="48ABC78D" w14:textId="77777777" w:rsidR="000C4E20" w:rsidRPr="00020619" w:rsidRDefault="000C4E20" w:rsidP="00BB34DD">
            <w:pPr>
              <w:pStyle w:val="TAC"/>
              <w:rPr>
                <w:ins w:id="52421" w:author="BigCREditor-RAN4#104-bis" w:date="2022-10-21T15:11:00Z"/>
                <w:sz w:val="16"/>
              </w:rPr>
            </w:pPr>
            <w:ins w:id="52422" w:author="BigCREditor-RAN4#104-bis" w:date="2022-10-21T15:11:00Z">
              <w:r w:rsidRPr="00020619">
                <w:t>-116.5</w:t>
              </w:r>
            </w:ins>
          </w:p>
        </w:tc>
      </w:tr>
      <w:tr w:rsidR="000C4E20" w:rsidRPr="00020619" w14:paraId="6FD4FC35" w14:textId="77777777" w:rsidTr="00BB34DD">
        <w:trPr>
          <w:trHeight w:val="187"/>
          <w:jc w:val="center"/>
          <w:ins w:id="52423"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59AD79EB" w14:textId="77777777" w:rsidR="000C4E20" w:rsidRPr="00020619" w:rsidRDefault="000C4E20" w:rsidP="00BB34DD">
            <w:pPr>
              <w:pStyle w:val="TAL"/>
              <w:rPr>
                <w:ins w:id="52424"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6F2B04B6" w14:textId="77777777" w:rsidR="000C4E20" w:rsidRPr="00020619" w:rsidRDefault="000C4E20" w:rsidP="00BB34DD">
            <w:pPr>
              <w:pStyle w:val="TAL"/>
              <w:rPr>
                <w:ins w:id="52425" w:author="BigCREditor-RAN4#104-bis" w:date="2022-10-21T15:11:00Z"/>
              </w:rPr>
            </w:pPr>
          </w:p>
        </w:tc>
        <w:tc>
          <w:tcPr>
            <w:tcW w:w="1732" w:type="dxa"/>
            <w:tcBorders>
              <w:left w:val="single" w:sz="4" w:space="0" w:color="auto"/>
              <w:right w:val="single" w:sz="4" w:space="0" w:color="auto"/>
            </w:tcBorders>
          </w:tcPr>
          <w:p w14:paraId="6060A557" w14:textId="77777777" w:rsidR="000C4E20" w:rsidRPr="00020619" w:rsidRDefault="000C4E20" w:rsidP="00BB34DD">
            <w:pPr>
              <w:pStyle w:val="TAL"/>
              <w:rPr>
                <w:ins w:id="52426" w:author="BigCREditor-RAN4#104-bis" w:date="2022-10-21T15:11:00Z"/>
              </w:rPr>
            </w:pPr>
            <w:ins w:id="52427"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hideMark/>
          </w:tcPr>
          <w:p w14:paraId="76B3D1BE" w14:textId="77777777" w:rsidR="000C4E20" w:rsidRPr="00020619" w:rsidRDefault="000C4E20" w:rsidP="00BB34DD">
            <w:pPr>
              <w:pStyle w:val="TAC"/>
              <w:rPr>
                <w:ins w:id="52428"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6B826FBD" w14:textId="77777777" w:rsidR="000C4E20" w:rsidRPr="00020619" w:rsidRDefault="000C4E20" w:rsidP="00BB34DD">
            <w:pPr>
              <w:pStyle w:val="TAC"/>
              <w:rPr>
                <w:ins w:id="52429"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0605A079" w14:textId="77777777" w:rsidR="000C4E20" w:rsidRPr="00020619" w:rsidRDefault="000C4E20" w:rsidP="00BB34DD">
            <w:pPr>
              <w:pStyle w:val="TAC"/>
              <w:rPr>
                <w:ins w:id="52430"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20E9EA58" w14:textId="77777777" w:rsidR="000C4E20" w:rsidRPr="00020619" w:rsidRDefault="000C4E20" w:rsidP="00BB34DD">
            <w:pPr>
              <w:pStyle w:val="TAC"/>
              <w:rPr>
                <w:ins w:id="52431" w:author="BigCREditor-RAN4#104-bis" w:date="2022-10-21T15:11:00Z"/>
                <w:sz w:val="16"/>
              </w:rPr>
            </w:pPr>
            <w:ins w:id="52432" w:author="BigCREditor-RAN4#104-bis" w:date="2022-10-21T15:11:00Z">
              <w:r w:rsidRPr="00020619">
                <w:t>-116</w:t>
              </w:r>
            </w:ins>
          </w:p>
        </w:tc>
        <w:tc>
          <w:tcPr>
            <w:tcW w:w="819" w:type="dxa"/>
            <w:tcBorders>
              <w:top w:val="single" w:sz="4" w:space="0" w:color="auto"/>
              <w:left w:val="single" w:sz="4" w:space="0" w:color="auto"/>
              <w:bottom w:val="single" w:sz="4" w:space="0" w:color="auto"/>
              <w:right w:val="single" w:sz="4" w:space="0" w:color="auto"/>
            </w:tcBorders>
          </w:tcPr>
          <w:p w14:paraId="48D00823" w14:textId="77777777" w:rsidR="000C4E20" w:rsidRPr="00020619" w:rsidRDefault="000C4E20" w:rsidP="00BB34DD">
            <w:pPr>
              <w:pStyle w:val="TAC"/>
              <w:rPr>
                <w:ins w:id="52433" w:author="BigCREditor-RAN4#104-bis" w:date="2022-10-21T15:11:00Z"/>
                <w:sz w:val="16"/>
              </w:rPr>
            </w:pPr>
            <w:ins w:id="52434" w:author="BigCREditor-RAN4#104-bis" w:date="2022-10-21T15:11:00Z">
              <w:r w:rsidRPr="00020619">
                <w:t>-116</w:t>
              </w:r>
            </w:ins>
          </w:p>
        </w:tc>
      </w:tr>
      <w:tr w:rsidR="000C4E20" w:rsidRPr="00020619" w14:paraId="30419670" w14:textId="77777777" w:rsidTr="00BB34DD">
        <w:trPr>
          <w:trHeight w:val="187"/>
          <w:jc w:val="center"/>
          <w:ins w:id="52435"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58DC60C2" w14:textId="77777777" w:rsidR="000C4E20" w:rsidRPr="00020619" w:rsidRDefault="000C4E20" w:rsidP="00BB34DD">
            <w:pPr>
              <w:pStyle w:val="TAL"/>
              <w:rPr>
                <w:ins w:id="52436"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1978D4B6" w14:textId="77777777" w:rsidR="000C4E20" w:rsidRPr="00020619" w:rsidRDefault="000C4E20" w:rsidP="00BB34DD">
            <w:pPr>
              <w:pStyle w:val="TAL"/>
              <w:rPr>
                <w:ins w:id="52437" w:author="BigCREditor-RAN4#104-bis" w:date="2022-10-21T15:11:00Z"/>
              </w:rPr>
            </w:pPr>
          </w:p>
        </w:tc>
        <w:tc>
          <w:tcPr>
            <w:tcW w:w="1732" w:type="dxa"/>
            <w:tcBorders>
              <w:left w:val="single" w:sz="4" w:space="0" w:color="auto"/>
              <w:right w:val="single" w:sz="4" w:space="0" w:color="auto"/>
            </w:tcBorders>
          </w:tcPr>
          <w:p w14:paraId="4B85029D" w14:textId="77777777" w:rsidR="000C4E20" w:rsidRPr="00020619" w:rsidRDefault="000C4E20" w:rsidP="00BB34DD">
            <w:pPr>
              <w:pStyle w:val="TAL"/>
              <w:rPr>
                <w:ins w:id="52438" w:author="BigCREditor-RAN4#104-bis" w:date="2022-10-21T15:11:00Z"/>
                <w:lang w:val="sv-SE"/>
              </w:rPr>
            </w:pPr>
            <w:ins w:id="52439"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hideMark/>
          </w:tcPr>
          <w:p w14:paraId="48C2193A" w14:textId="77777777" w:rsidR="000C4E20" w:rsidRPr="00020619" w:rsidRDefault="000C4E20" w:rsidP="00BB34DD">
            <w:pPr>
              <w:pStyle w:val="TAC"/>
              <w:rPr>
                <w:ins w:id="52440" w:author="BigCREditor-RAN4#104-bis" w:date="2022-10-21T15:11:00Z"/>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594E97E4" w14:textId="77777777" w:rsidR="000C4E20" w:rsidRPr="00020619" w:rsidRDefault="000C4E20" w:rsidP="00BB34DD">
            <w:pPr>
              <w:pStyle w:val="TAC"/>
              <w:rPr>
                <w:ins w:id="52441" w:author="BigCREditor-RAN4#104-bis" w:date="2022-10-21T15:11:00Z"/>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3725ED28" w14:textId="77777777" w:rsidR="000C4E20" w:rsidRPr="00020619" w:rsidRDefault="000C4E20" w:rsidP="00BB34DD">
            <w:pPr>
              <w:pStyle w:val="TAC"/>
              <w:rPr>
                <w:ins w:id="52442" w:author="BigCREditor-RAN4#104-bis" w:date="2022-10-21T15:11:00Z"/>
                <w:rFonts w:eastAsia="Calibri"/>
                <w:szCs w:val="22"/>
                <w:lang w:val="sv-SE"/>
              </w:rPr>
            </w:pPr>
          </w:p>
        </w:tc>
        <w:tc>
          <w:tcPr>
            <w:tcW w:w="900" w:type="dxa"/>
            <w:gridSpan w:val="3"/>
            <w:tcBorders>
              <w:top w:val="single" w:sz="4" w:space="0" w:color="auto"/>
              <w:left w:val="single" w:sz="4" w:space="0" w:color="auto"/>
              <w:bottom w:val="single" w:sz="4" w:space="0" w:color="auto"/>
              <w:right w:val="single" w:sz="4" w:space="0" w:color="auto"/>
            </w:tcBorders>
          </w:tcPr>
          <w:p w14:paraId="4507DD84" w14:textId="77777777" w:rsidR="000C4E20" w:rsidRPr="00020619" w:rsidRDefault="000C4E20" w:rsidP="00BB34DD">
            <w:pPr>
              <w:pStyle w:val="TAC"/>
              <w:rPr>
                <w:ins w:id="52443" w:author="BigCREditor-RAN4#104-bis" w:date="2022-10-21T15:11:00Z"/>
                <w:sz w:val="16"/>
              </w:rPr>
            </w:pPr>
            <w:ins w:id="52444" w:author="BigCREditor-RAN4#104-bis" w:date="2022-10-21T15:11:00Z">
              <w:r w:rsidRPr="00020619">
                <w:t>-115.5</w:t>
              </w:r>
            </w:ins>
          </w:p>
        </w:tc>
        <w:tc>
          <w:tcPr>
            <w:tcW w:w="819" w:type="dxa"/>
            <w:tcBorders>
              <w:top w:val="single" w:sz="4" w:space="0" w:color="auto"/>
              <w:left w:val="single" w:sz="4" w:space="0" w:color="auto"/>
              <w:bottom w:val="single" w:sz="4" w:space="0" w:color="auto"/>
              <w:right w:val="single" w:sz="4" w:space="0" w:color="auto"/>
            </w:tcBorders>
          </w:tcPr>
          <w:p w14:paraId="59C9DD74" w14:textId="77777777" w:rsidR="000C4E20" w:rsidRPr="00020619" w:rsidRDefault="000C4E20" w:rsidP="00BB34DD">
            <w:pPr>
              <w:pStyle w:val="TAC"/>
              <w:rPr>
                <w:ins w:id="52445" w:author="BigCREditor-RAN4#104-bis" w:date="2022-10-21T15:11:00Z"/>
                <w:sz w:val="16"/>
              </w:rPr>
            </w:pPr>
            <w:ins w:id="52446" w:author="BigCREditor-RAN4#104-bis" w:date="2022-10-21T15:11:00Z">
              <w:r w:rsidRPr="00020619">
                <w:t>-115.5</w:t>
              </w:r>
            </w:ins>
          </w:p>
        </w:tc>
      </w:tr>
      <w:tr w:rsidR="000C4E20" w:rsidRPr="00020619" w14:paraId="1E276602" w14:textId="77777777" w:rsidTr="00BB34DD">
        <w:trPr>
          <w:trHeight w:val="187"/>
          <w:jc w:val="center"/>
          <w:ins w:id="52447"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5F3524B9" w14:textId="77777777" w:rsidR="000C4E20" w:rsidRPr="00020619" w:rsidRDefault="000C4E20" w:rsidP="00BB34DD">
            <w:pPr>
              <w:pStyle w:val="TAL"/>
              <w:rPr>
                <w:ins w:id="52448"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14CEA57A" w14:textId="77777777" w:rsidR="000C4E20" w:rsidRPr="00020619" w:rsidRDefault="000C4E20" w:rsidP="00BB34DD">
            <w:pPr>
              <w:pStyle w:val="TAL"/>
              <w:rPr>
                <w:ins w:id="52449" w:author="BigCREditor-RAN4#104-bis" w:date="2022-10-21T15:11:00Z"/>
              </w:rPr>
            </w:pPr>
          </w:p>
        </w:tc>
        <w:tc>
          <w:tcPr>
            <w:tcW w:w="1732" w:type="dxa"/>
            <w:tcBorders>
              <w:left w:val="single" w:sz="4" w:space="0" w:color="auto"/>
              <w:right w:val="single" w:sz="4" w:space="0" w:color="auto"/>
            </w:tcBorders>
          </w:tcPr>
          <w:p w14:paraId="56AEEBBF" w14:textId="77777777" w:rsidR="000C4E20" w:rsidRPr="00020619" w:rsidRDefault="000C4E20" w:rsidP="00BB34DD">
            <w:pPr>
              <w:pStyle w:val="TAL"/>
              <w:rPr>
                <w:ins w:id="52450" w:author="BigCREditor-RAN4#104-bis" w:date="2022-10-21T15:11:00Z"/>
                <w:lang w:val="sv-SE"/>
              </w:rPr>
            </w:pPr>
            <w:ins w:id="52451"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hideMark/>
          </w:tcPr>
          <w:p w14:paraId="0F96E198" w14:textId="77777777" w:rsidR="000C4E20" w:rsidRPr="00020619" w:rsidRDefault="000C4E20" w:rsidP="00BB34DD">
            <w:pPr>
              <w:pStyle w:val="TAC"/>
              <w:rPr>
                <w:ins w:id="52452" w:author="BigCREditor-RAN4#104-bis" w:date="2022-10-21T15:11:00Z"/>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2A594A94" w14:textId="77777777" w:rsidR="000C4E20" w:rsidRPr="00020619" w:rsidRDefault="000C4E20" w:rsidP="00BB34DD">
            <w:pPr>
              <w:pStyle w:val="TAC"/>
              <w:rPr>
                <w:ins w:id="52453" w:author="BigCREditor-RAN4#104-bis" w:date="2022-10-21T15:11:00Z"/>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3E8ED8BF" w14:textId="77777777" w:rsidR="000C4E20" w:rsidRPr="00020619" w:rsidRDefault="000C4E20" w:rsidP="00BB34DD">
            <w:pPr>
              <w:pStyle w:val="TAC"/>
              <w:rPr>
                <w:ins w:id="52454" w:author="BigCREditor-RAN4#104-bis" w:date="2022-10-21T15:11:00Z"/>
                <w:rFonts w:eastAsia="Calibri"/>
                <w:szCs w:val="22"/>
                <w:lang w:val="sv-SE"/>
              </w:rPr>
            </w:pPr>
          </w:p>
        </w:tc>
        <w:tc>
          <w:tcPr>
            <w:tcW w:w="900" w:type="dxa"/>
            <w:gridSpan w:val="3"/>
            <w:tcBorders>
              <w:top w:val="single" w:sz="4" w:space="0" w:color="auto"/>
              <w:left w:val="single" w:sz="4" w:space="0" w:color="auto"/>
              <w:bottom w:val="single" w:sz="4" w:space="0" w:color="auto"/>
              <w:right w:val="single" w:sz="4" w:space="0" w:color="auto"/>
            </w:tcBorders>
          </w:tcPr>
          <w:p w14:paraId="091DEE15" w14:textId="77777777" w:rsidR="000C4E20" w:rsidRPr="00020619" w:rsidRDefault="000C4E20" w:rsidP="00BB34DD">
            <w:pPr>
              <w:pStyle w:val="TAC"/>
              <w:rPr>
                <w:ins w:id="52455" w:author="BigCREditor-RAN4#104-bis" w:date="2022-10-21T15:11:00Z"/>
                <w:sz w:val="16"/>
              </w:rPr>
            </w:pPr>
            <w:ins w:id="52456" w:author="BigCREditor-RAN4#104-bis" w:date="2022-10-21T15:11:00Z">
              <w:r w:rsidRPr="00020619">
                <w:t>-115</w:t>
              </w:r>
            </w:ins>
          </w:p>
        </w:tc>
        <w:tc>
          <w:tcPr>
            <w:tcW w:w="819" w:type="dxa"/>
            <w:tcBorders>
              <w:top w:val="single" w:sz="4" w:space="0" w:color="auto"/>
              <w:left w:val="single" w:sz="4" w:space="0" w:color="auto"/>
              <w:bottom w:val="single" w:sz="4" w:space="0" w:color="auto"/>
              <w:right w:val="single" w:sz="4" w:space="0" w:color="auto"/>
            </w:tcBorders>
          </w:tcPr>
          <w:p w14:paraId="5C43552C" w14:textId="77777777" w:rsidR="000C4E20" w:rsidRPr="00020619" w:rsidRDefault="000C4E20" w:rsidP="00BB34DD">
            <w:pPr>
              <w:pStyle w:val="TAC"/>
              <w:rPr>
                <w:ins w:id="52457" w:author="BigCREditor-RAN4#104-bis" w:date="2022-10-21T15:11:00Z"/>
                <w:sz w:val="16"/>
              </w:rPr>
            </w:pPr>
            <w:ins w:id="52458" w:author="BigCREditor-RAN4#104-bis" w:date="2022-10-21T15:11:00Z">
              <w:r w:rsidRPr="00020619">
                <w:t>-115</w:t>
              </w:r>
            </w:ins>
          </w:p>
        </w:tc>
      </w:tr>
      <w:tr w:rsidR="000C4E20" w:rsidRPr="00020619" w14:paraId="32E2F14D" w14:textId="77777777" w:rsidTr="00BB34DD">
        <w:trPr>
          <w:trHeight w:val="187"/>
          <w:jc w:val="center"/>
          <w:ins w:id="52459" w:author="BigCREditor-RAN4#104-bis" w:date="2022-10-21T15:11:00Z"/>
        </w:trPr>
        <w:tc>
          <w:tcPr>
            <w:tcW w:w="961" w:type="dxa"/>
            <w:tcBorders>
              <w:top w:val="nil"/>
              <w:left w:val="single" w:sz="4" w:space="0" w:color="auto"/>
              <w:bottom w:val="nil"/>
              <w:right w:val="single" w:sz="4" w:space="0" w:color="auto"/>
            </w:tcBorders>
            <w:shd w:val="clear" w:color="auto" w:fill="auto"/>
          </w:tcPr>
          <w:p w14:paraId="68811937" w14:textId="77777777" w:rsidR="000C4E20" w:rsidRPr="00020619" w:rsidRDefault="000C4E20" w:rsidP="00BB34DD">
            <w:pPr>
              <w:pStyle w:val="TAL"/>
              <w:rPr>
                <w:ins w:id="52460"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3BB13F8D" w14:textId="77777777" w:rsidR="000C4E20" w:rsidRPr="00020619" w:rsidRDefault="000C4E20" w:rsidP="00BB34DD">
            <w:pPr>
              <w:pStyle w:val="TAL"/>
              <w:rPr>
                <w:ins w:id="52461" w:author="BigCREditor-RAN4#104-bis" w:date="2022-10-21T15:11:00Z"/>
              </w:rPr>
            </w:pPr>
          </w:p>
        </w:tc>
        <w:tc>
          <w:tcPr>
            <w:tcW w:w="1732" w:type="dxa"/>
            <w:tcBorders>
              <w:left w:val="single" w:sz="4" w:space="0" w:color="auto"/>
              <w:right w:val="single" w:sz="4" w:space="0" w:color="auto"/>
            </w:tcBorders>
          </w:tcPr>
          <w:p w14:paraId="19DFE5A2" w14:textId="77777777" w:rsidR="000C4E20" w:rsidRPr="00020619" w:rsidRDefault="000C4E20" w:rsidP="00BB34DD">
            <w:pPr>
              <w:pStyle w:val="TAL"/>
              <w:rPr>
                <w:ins w:id="52462" w:author="BigCREditor-RAN4#104-bis" w:date="2022-10-21T15:11:00Z"/>
              </w:rPr>
            </w:pPr>
            <w:ins w:id="52463"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3D79306C" w14:textId="77777777" w:rsidR="000C4E20" w:rsidRPr="00020619" w:rsidRDefault="000C4E20" w:rsidP="00BB34DD">
            <w:pPr>
              <w:pStyle w:val="TAC"/>
              <w:rPr>
                <w:ins w:id="52464"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6D437E64" w14:textId="77777777" w:rsidR="000C4E20" w:rsidRPr="00020619" w:rsidRDefault="000C4E20" w:rsidP="00BB34DD">
            <w:pPr>
              <w:pStyle w:val="TAC"/>
              <w:rPr>
                <w:ins w:id="52465"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5154B664" w14:textId="77777777" w:rsidR="000C4E20" w:rsidRPr="00020619" w:rsidRDefault="000C4E20" w:rsidP="00BB34DD">
            <w:pPr>
              <w:pStyle w:val="TAC"/>
              <w:rPr>
                <w:ins w:id="52466"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39E6021B" w14:textId="77777777" w:rsidR="000C4E20" w:rsidRPr="00020619" w:rsidRDefault="000C4E20" w:rsidP="00BB34DD">
            <w:pPr>
              <w:pStyle w:val="TAC"/>
              <w:rPr>
                <w:ins w:id="52467" w:author="BigCREditor-RAN4#104-bis" w:date="2022-10-21T15:11:00Z"/>
              </w:rPr>
            </w:pPr>
            <w:ins w:id="52468" w:author="BigCREditor-RAN4#104-bis" w:date="2022-10-21T15:11:00Z">
              <w:r w:rsidRPr="00020619">
                <w:t>-114.5</w:t>
              </w:r>
            </w:ins>
          </w:p>
        </w:tc>
        <w:tc>
          <w:tcPr>
            <w:tcW w:w="819" w:type="dxa"/>
            <w:tcBorders>
              <w:top w:val="single" w:sz="4" w:space="0" w:color="auto"/>
              <w:left w:val="single" w:sz="4" w:space="0" w:color="auto"/>
              <w:bottom w:val="single" w:sz="4" w:space="0" w:color="auto"/>
              <w:right w:val="single" w:sz="4" w:space="0" w:color="auto"/>
            </w:tcBorders>
          </w:tcPr>
          <w:p w14:paraId="47EB8F3D" w14:textId="77777777" w:rsidR="000C4E20" w:rsidRPr="00020619" w:rsidRDefault="000C4E20" w:rsidP="00BB34DD">
            <w:pPr>
              <w:pStyle w:val="TAC"/>
              <w:rPr>
                <w:ins w:id="52469" w:author="BigCREditor-RAN4#104-bis" w:date="2022-10-21T15:11:00Z"/>
              </w:rPr>
            </w:pPr>
            <w:ins w:id="52470" w:author="BigCREditor-RAN4#104-bis" w:date="2022-10-21T15:11:00Z">
              <w:r w:rsidRPr="00020619">
                <w:t>-114.5</w:t>
              </w:r>
            </w:ins>
          </w:p>
        </w:tc>
      </w:tr>
      <w:tr w:rsidR="000C4E20" w:rsidRPr="00020619" w14:paraId="70753393" w14:textId="77777777" w:rsidTr="00BB34DD">
        <w:trPr>
          <w:trHeight w:val="187"/>
          <w:jc w:val="center"/>
          <w:ins w:id="52471" w:author="BigCREditor-RAN4#104-bis" w:date="2022-10-21T15:11:00Z"/>
        </w:trPr>
        <w:tc>
          <w:tcPr>
            <w:tcW w:w="961" w:type="dxa"/>
            <w:tcBorders>
              <w:top w:val="nil"/>
              <w:left w:val="single" w:sz="4" w:space="0" w:color="auto"/>
              <w:bottom w:val="nil"/>
              <w:right w:val="single" w:sz="4" w:space="0" w:color="auto"/>
            </w:tcBorders>
            <w:shd w:val="clear" w:color="auto" w:fill="auto"/>
            <w:hideMark/>
          </w:tcPr>
          <w:p w14:paraId="474FDE28" w14:textId="77777777" w:rsidR="000C4E20" w:rsidRPr="00020619" w:rsidRDefault="000C4E20" w:rsidP="00BB34DD">
            <w:pPr>
              <w:pStyle w:val="TAL"/>
              <w:rPr>
                <w:ins w:id="52472" w:author="BigCREditor-RAN4#104-bis" w:date="2022-10-21T15:11:00Z"/>
              </w:rPr>
            </w:pPr>
          </w:p>
        </w:tc>
        <w:tc>
          <w:tcPr>
            <w:tcW w:w="1014" w:type="dxa"/>
            <w:gridSpan w:val="2"/>
            <w:tcBorders>
              <w:top w:val="nil"/>
              <w:left w:val="single" w:sz="4" w:space="0" w:color="auto"/>
              <w:bottom w:val="nil"/>
              <w:right w:val="single" w:sz="4" w:space="0" w:color="auto"/>
            </w:tcBorders>
            <w:shd w:val="clear" w:color="auto" w:fill="auto"/>
          </w:tcPr>
          <w:p w14:paraId="5E0A6D6F" w14:textId="77777777" w:rsidR="000C4E20" w:rsidRPr="00020619" w:rsidRDefault="000C4E20" w:rsidP="00BB34DD">
            <w:pPr>
              <w:pStyle w:val="TAL"/>
              <w:rPr>
                <w:ins w:id="52473" w:author="BigCREditor-RAN4#104-bis" w:date="2022-10-21T15:11:00Z"/>
              </w:rPr>
            </w:pPr>
          </w:p>
        </w:tc>
        <w:tc>
          <w:tcPr>
            <w:tcW w:w="1732" w:type="dxa"/>
            <w:tcBorders>
              <w:left w:val="single" w:sz="4" w:space="0" w:color="auto"/>
              <w:right w:val="single" w:sz="4" w:space="0" w:color="auto"/>
            </w:tcBorders>
          </w:tcPr>
          <w:p w14:paraId="51153169" w14:textId="77777777" w:rsidR="000C4E20" w:rsidRPr="00020619" w:rsidRDefault="000C4E20" w:rsidP="00BB34DD">
            <w:pPr>
              <w:pStyle w:val="TAL"/>
              <w:rPr>
                <w:ins w:id="52474" w:author="BigCREditor-RAN4#104-bis" w:date="2022-10-21T15:11:00Z"/>
              </w:rPr>
            </w:pPr>
            <w:ins w:id="52475"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hideMark/>
          </w:tcPr>
          <w:p w14:paraId="35156D2D" w14:textId="77777777" w:rsidR="000C4E20" w:rsidRPr="00020619" w:rsidRDefault="000C4E20" w:rsidP="00BB34DD">
            <w:pPr>
              <w:pStyle w:val="TAC"/>
              <w:rPr>
                <w:ins w:id="52476"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120A1DA2" w14:textId="77777777" w:rsidR="000C4E20" w:rsidRPr="00020619" w:rsidRDefault="000C4E20" w:rsidP="00BB34DD">
            <w:pPr>
              <w:pStyle w:val="TAC"/>
              <w:rPr>
                <w:ins w:id="52477"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291F91DD" w14:textId="77777777" w:rsidR="000C4E20" w:rsidRPr="00020619" w:rsidRDefault="000C4E20" w:rsidP="00BB34DD">
            <w:pPr>
              <w:pStyle w:val="TAC"/>
              <w:rPr>
                <w:ins w:id="52478"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3B2BA619" w14:textId="77777777" w:rsidR="000C4E20" w:rsidRPr="00020619" w:rsidRDefault="000C4E20" w:rsidP="00BB34DD">
            <w:pPr>
              <w:pStyle w:val="TAC"/>
              <w:rPr>
                <w:ins w:id="52479" w:author="BigCREditor-RAN4#104-bis" w:date="2022-10-21T15:11:00Z"/>
                <w:sz w:val="16"/>
              </w:rPr>
            </w:pPr>
            <w:ins w:id="52480" w:author="BigCREditor-RAN4#104-bis" w:date="2022-10-21T15:11:00Z">
              <w:r w:rsidRPr="00020619">
                <w:t>-114</w:t>
              </w:r>
            </w:ins>
          </w:p>
        </w:tc>
        <w:tc>
          <w:tcPr>
            <w:tcW w:w="819" w:type="dxa"/>
            <w:tcBorders>
              <w:top w:val="single" w:sz="4" w:space="0" w:color="auto"/>
              <w:left w:val="single" w:sz="4" w:space="0" w:color="auto"/>
              <w:bottom w:val="single" w:sz="4" w:space="0" w:color="auto"/>
              <w:right w:val="single" w:sz="4" w:space="0" w:color="auto"/>
            </w:tcBorders>
          </w:tcPr>
          <w:p w14:paraId="148FEC9E" w14:textId="77777777" w:rsidR="000C4E20" w:rsidRPr="00020619" w:rsidRDefault="000C4E20" w:rsidP="00BB34DD">
            <w:pPr>
              <w:pStyle w:val="TAC"/>
              <w:rPr>
                <w:ins w:id="52481" w:author="BigCREditor-RAN4#104-bis" w:date="2022-10-21T15:11:00Z"/>
                <w:sz w:val="16"/>
              </w:rPr>
            </w:pPr>
            <w:ins w:id="52482" w:author="BigCREditor-RAN4#104-bis" w:date="2022-10-21T15:11:00Z">
              <w:r w:rsidRPr="00020619">
                <w:t>-114</w:t>
              </w:r>
            </w:ins>
          </w:p>
        </w:tc>
      </w:tr>
      <w:tr w:rsidR="000C4E20" w:rsidRPr="00020619" w14:paraId="22493607" w14:textId="77777777" w:rsidTr="00BB34DD">
        <w:trPr>
          <w:trHeight w:val="187"/>
          <w:jc w:val="center"/>
          <w:ins w:id="52483" w:author="BigCREditor-RAN4#104-bis" w:date="2022-10-21T15:11:00Z"/>
        </w:trPr>
        <w:tc>
          <w:tcPr>
            <w:tcW w:w="961" w:type="dxa"/>
            <w:tcBorders>
              <w:top w:val="nil"/>
              <w:left w:val="single" w:sz="4" w:space="0" w:color="auto"/>
              <w:bottom w:val="single" w:sz="4" w:space="0" w:color="auto"/>
              <w:right w:val="single" w:sz="4" w:space="0" w:color="auto"/>
            </w:tcBorders>
            <w:shd w:val="clear" w:color="auto" w:fill="auto"/>
            <w:hideMark/>
          </w:tcPr>
          <w:p w14:paraId="5B4887DC" w14:textId="77777777" w:rsidR="000C4E20" w:rsidRPr="00020619" w:rsidRDefault="000C4E20" w:rsidP="00BB34DD">
            <w:pPr>
              <w:pStyle w:val="TAL"/>
              <w:rPr>
                <w:ins w:id="52484" w:author="BigCREditor-RAN4#104-bis" w:date="2022-10-21T15:11:00Z"/>
              </w:rPr>
            </w:pPr>
          </w:p>
        </w:tc>
        <w:tc>
          <w:tcPr>
            <w:tcW w:w="1014" w:type="dxa"/>
            <w:gridSpan w:val="2"/>
            <w:tcBorders>
              <w:top w:val="nil"/>
              <w:left w:val="single" w:sz="4" w:space="0" w:color="auto"/>
              <w:bottom w:val="single" w:sz="4" w:space="0" w:color="auto"/>
              <w:right w:val="single" w:sz="4" w:space="0" w:color="auto"/>
            </w:tcBorders>
            <w:shd w:val="clear" w:color="auto" w:fill="auto"/>
          </w:tcPr>
          <w:p w14:paraId="0890EDB3" w14:textId="77777777" w:rsidR="000C4E20" w:rsidRPr="00020619" w:rsidRDefault="000C4E20" w:rsidP="00BB34DD">
            <w:pPr>
              <w:pStyle w:val="TAL"/>
              <w:rPr>
                <w:ins w:id="52485" w:author="BigCREditor-RAN4#104-bis" w:date="2022-10-21T15:11:00Z"/>
              </w:rPr>
            </w:pPr>
          </w:p>
        </w:tc>
        <w:tc>
          <w:tcPr>
            <w:tcW w:w="1732" w:type="dxa"/>
            <w:tcBorders>
              <w:left w:val="single" w:sz="4" w:space="0" w:color="auto"/>
              <w:bottom w:val="single" w:sz="4" w:space="0" w:color="auto"/>
              <w:right w:val="single" w:sz="4" w:space="0" w:color="auto"/>
            </w:tcBorders>
          </w:tcPr>
          <w:p w14:paraId="3AFB9949" w14:textId="77777777" w:rsidR="000C4E20" w:rsidRPr="00020619" w:rsidRDefault="000C4E20" w:rsidP="00BB34DD">
            <w:pPr>
              <w:pStyle w:val="TAL"/>
              <w:rPr>
                <w:ins w:id="52486" w:author="BigCREditor-RAN4#104-bis" w:date="2022-10-21T15:11:00Z"/>
              </w:rPr>
            </w:pPr>
            <w:ins w:id="52487"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hideMark/>
          </w:tcPr>
          <w:p w14:paraId="61345444" w14:textId="77777777" w:rsidR="000C4E20" w:rsidRPr="00020619" w:rsidRDefault="000C4E20" w:rsidP="00BB34DD">
            <w:pPr>
              <w:pStyle w:val="TAC"/>
              <w:rPr>
                <w:ins w:id="52488" w:author="BigCREditor-RAN4#104-bis" w:date="2022-10-21T15:11:00Z"/>
                <w:rFonts w:eastAsia="Calibri"/>
                <w:szCs w:val="22"/>
              </w:rPr>
            </w:pPr>
          </w:p>
        </w:tc>
        <w:tc>
          <w:tcPr>
            <w:tcW w:w="812" w:type="dxa"/>
            <w:tcBorders>
              <w:top w:val="nil"/>
              <w:left w:val="single" w:sz="4" w:space="0" w:color="auto"/>
              <w:bottom w:val="single" w:sz="4" w:space="0" w:color="auto"/>
              <w:right w:val="single" w:sz="4" w:space="0" w:color="auto"/>
            </w:tcBorders>
            <w:shd w:val="clear" w:color="auto" w:fill="auto"/>
          </w:tcPr>
          <w:p w14:paraId="2F91B13C" w14:textId="77777777" w:rsidR="000C4E20" w:rsidRPr="00020619" w:rsidRDefault="000C4E20" w:rsidP="00BB34DD">
            <w:pPr>
              <w:pStyle w:val="TAC"/>
              <w:rPr>
                <w:ins w:id="52489" w:author="BigCREditor-RAN4#104-bis" w:date="2022-10-21T15:11:00Z"/>
                <w:rFonts w:eastAsia="Calibri"/>
                <w:szCs w:val="22"/>
              </w:rPr>
            </w:pPr>
          </w:p>
        </w:tc>
        <w:tc>
          <w:tcPr>
            <w:tcW w:w="828" w:type="dxa"/>
            <w:gridSpan w:val="2"/>
            <w:tcBorders>
              <w:top w:val="nil"/>
              <w:left w:val="single" w:sz="4" w:space="0" w:color="auto"/>
              <w:bottom w:val="single" w:sz="4" w:space="0" w:color="auto"/>
              <w:right w:val="single" w:sz="4" w:space="0" w:color="auto"/>
            </w:tcBorders>
            <w:shd w:val="clear" w:color="auto" w:fill="auto"/>
          </w:tcPr>
          <w:p w14:paraId="0349204B" w14:textId="77777777" w:rsidR="000C4E20" w:rsidRPr="00020619" w:rsidRDefault="000C4E20" w:rsidP="00BB34DD">
            <w:pPr>
              <w:pStyle w:val="TAC"/>
              <w:rPr>
                <w:ins w:id="52490" w:author="BigCREditor-RAN4#104-bis" w:date="2022-10-21T15:11:00Z"/>
                <w:rFonts w:eastAsia="Calibri"/>
                <w:szCs w:val="22"/>
              </w:rPr>
            </w:pPr>
          </w:p>
        </w:tc>
        <w:tc>
          <w:tcPr>
            <w:tcW w:w="900" w:type="dxa"/>
            <w:gridSpan w:val="3"/>
            <w:tcBorders>
              <w:top w:val="single" w:sz="4" w:space="0" w:color="auto"/>
              <w:left w:val="single" w:sz="4" w:space="0" w:color="auto"/>
              <w:bottom w:val="single" w:sz="4" w:space="0" w:color="auto"/>
              <w:right w:val="single" w:sz="4" w:space="0" w:color="auto"/>
            </w:tcBorders>
          </w:tcPr>
          <w:p w14:paraId="27689A64" w14:textId="77777777" w:rsidR="000C4E20" w:rsidRPr="00020619" w:rsidRDefault="000C4E20" w:rsidP="00BB34DD">
            <w:pPr>
              <w:pStyle w:val="TAC"/>
              <w:rPr>
                <w:ins w:id="52491" w:author="BigCREditor-RAN4#104-bis" w:date="2022-10-21T15:11:00Z"/>
                <w:sz w:val="16"/>
              </w:rPr>
            </w:pPr>
            <w:ins w:id="52492" w:author="BigCREditor-RAN4#104-bis" w:date="2022-10-21T15:11:00Z">
              <w:r w:rsidRPr="00020619">
                <w:t>-113.5</w:t>
              </w:r>
            </w:ins>
          </w:p>
        </w:tc>
        <w:tc>
          <w:tcPr>
            <w:tcW w:w="819" w:type="dxa"/>
            <w:tcBorders>
              <w:top w:val="single" w:sz="4" w:space="0" w:color="auto"/>
              <w:left w:val="single" w:sz="4" w:space="0" w:color="auto"/>
              <w:bottom w:val="single" w:sz="4" w:space="0" w:color="auto"/>
              <w:right w:val="single" w:sz="4" w:space="0" w:color="auto"/>
            </w:tcBorders>
          </w:tcPr>
          <w:p w14:paraId="72F7AA32" w14:textId="77777777" w:rsidR="000C4E20" w:rsidRPr="00020619" w:rsidRDefault="000C4E20" w:rsidP="00BB34DD">
            <w:pPr>
              <w:pStyle w:val="TAC"/>
              <w:rPr>
                <w:ins w:id="52493" w:author="BigCREditor-RAN4#104-bis" w:date="2022-10-21T15:11:00Z"/>
                <w:sz w:val="16"/>
              </w:rPr>
            </w:pPr>
            <w:ins w:id="52494" w:author="BigCREditor-RAN4#104-bis" w:date="2022-10-21T15:11:00Z">
              <w:r w:rsidRPr="00020619">
                <w:t>-113.5</w:t>
              </w:r>
            </w:ins>
          </w:p>
        </w:tc>
      </w:tr>
      <w:tr w:rsidR="000C4E20" w:rsidRPr="00020619" w14:paraId="38155C5D" w14:textId="77777777" w:rsidTr="00BB34DD">
        <w:trPr>
          <w:trHeight w:val="187"/>
          <w:jc w:val="center"/>
          <w:ins w:id="52495" w:author="BigCREditor-RAN4#104-bis" w:date="2022-10-21T15:11:00Z"/>
        </w:trPr>
        <w:tc>
          <w:tcPr>
            <w:tcW w:w="1975" w:type="dxa"/>
            <w:gridSpan w:val="3"/>
            <w:tcBorders>
              <w:left w:val="single" w:sz="4" w:space="0" w:color="auto"/>
              <w:bottom w:val="nil"/>
              <w:right w:val="single" w:sz="4" w:space="0" w:color="auto"/>
            </w:tcBorders>
            <w:shd w:val="clear" w:color="auto" w:fill="auto"/>
          </w:tcPr>
          <w:p w14:paraId="6DAA79BD" w14:textId="77777777" w:rsidR="000C4E20" w:rsidRPr="00020619" w:rsidRDefault="000C4E20" w:rsidP="00BB34DD">
            <w:pPr>
              <w:pStyle w:val="TAL"/>
              <w:rPr>
                <w:ins w:id="52496" w:author="BigCREditor-RAN4#104-bis" w:date="2022-10-21T15:11:00Z"/>
              </w:rPr>
            </w:pPr>
            <w:ins w:id="52497" w:author="BigCREditor-RAN4#104-bis" w:date="2022-10-21T15:11:00Z">
              <w:r w:rsidRPr="00020619">
                <w:t>SS-SINR</w:t>
              </w:r>
              <w:r w:rsidRPr="00020619">
                <w:rPr>
                  <w:vertAlign w:val="superscript"/>
                </w:rPr>
                <w:t xml:space="preserve"> Note3</w:t>
              </w:r>
            </w:ins>
          </w:p>
        </w:tc>
        <w:tc>
          <w:tcPr>
            <w:tcW w:w="1732" w:type="dxa"/>
            <w:tcBorders>
              <w:left w:val="single" w:sz="4" w:space="0" w:color="auto"/>
              <w:bottom w:val="single" w:sz="4" w:space="0" w:color="auto"/>
              <w:right w:val="single" w:sz="4" w:space="0" w:color="auto"/>
            </w:tcBorders>
          </w:tcPr>
          <w:p w14:paraId="400D47A3" w14:textId="77777777" w:rsidR="000C4E20" w:rsidRPr="00020619" w:rsidRDefault="000C4E20" w:rsidP="00BB34DD">
            <w:pPr>
              <w:pStyle w:val="TAL"/>
              <w:rPr>
                <w:ins w:id="52498" w:author="BigCREditor-RAN4#104-bis" w:date="2022-10-21T15:11:00Z"/>
              </w:rPr>
            </w:pPr>
            <w:ins w:id="52499" w:author="BigCREditor-RAN4#104-bis" w:date="2022-10-21T15:11:00Z">
              <w:r w:rsidRPr="00020619">
                <w:t xml:space="preserve">NR_FDD_FR1_A, NR_TDD_FR1_A </w:t>
              </w:r>
              <w:r w:rsidRPr="00020619">
                <w:rPr>
                  <w:vertAlign w:val="superscript"/>
                </w:rPr>
                <w:t>NOTE 6</w:t>
              </w:r>
            </w:ins>
          </w:p>
        </w:tc>
        <w:tc>
          <w:tcPr>
            <w:tcW w:w="1216" w:type="dxa"/>
            <w:tcBorders>
              <w:top w:val="single" w:sz="4" w:space="0" w:color="auto"/>
              <w:left w:val="single" w:sz="4" w:space="0" w:color="auto"/>
              <w:bottom w:val="nil"/>
              <w:right w:val="single" w:sz="4" w:space="0" w:color="auto"/>
            </w:tcBorders>
            <w:shd w:val="clear" w:color="auto" w:fill="auto"/>
          </w:tcPr>
          <w:p w14:paraId="58821B58" w14:textId="77777777" w:rsidR="000C4E20" w:rsidRPr="00020619" w:rsidRDefault="000C4E20" w:rsidP="00BB34DD">
            <w:pPr>
              <w:pStyle w:val="TAC"/>
              <w:rPr>
                <w:ins w:id="52500" w:author="BigCREditor-RAN4#104-bis" w:date="2022-10-21T15:11:00Z"/>
                <w:szCs w:val="22"/>
              </w:rPr>
            </w:pPr>
            <w:ins w:id="52501" w:author="BigCREditor-RAN4#104-bis" w:date="2022-10-21T15:11:00Z">
              <w:r w:rsidRPr="00020619">
                <w:rPr>
                  <w:szCs w:val="22"/>
                </w:rPr>
                <w:t>dB</w:t>
              </w:r>
            </w:ins>
          </w:p>
        </w:tc>
        <w:tc>
          <w:tcPr>
            <w:tcW w:w="812" w:type="dxa"/>
            <w:tcBorders>
              <w:top w:val="single" w:sz="4" w:space="0" w:color="auto"/>
              <w:left w:val="single" w:sz="4" w:space="0" w:color="auto"/>
              <w:bottom w:val="nil"/>
              <w:right w:val="single" w:sz="4" w:space="0" w:color="auto"/>
            </w:tcBorders>
            <w:shd w:val="clear" w:color="auto" w:fill="auto"/>
          </w:tcPr>
          <w:p w14:paraId="125FE4B9" w14:textId="77777777" w:rsidR="000C4E20" w:rsidRPr="00020619" w:rsidRDefault="000C4E20" w:rsidP="00BB34DD">
            <w:pPr>
              <w:pStyle w:val="TAC"/>
              <w:rPr>
                <w:ins w:id="52502" w:author="BigCREditor-RAN4#104-bis" w:date="2022-10-21T15:11:00Z"/>
              </w:rPr>
            </w:pPr>
            <w:ins w:id="52503" w:author="BigCREditor-RAN4#104-bis" w:date="2022-10-21T15:11:00Z">
              <w:r w:rsidRPr="00020619">
                <w:t>0</w:t>
              </w:r>
            </w:ins>
          </w:p>
        </w:tc>
        <w:tc>
          <w:tcPr>
            <w:tcW w:w="828" w:type="dxa"/>
            <w:gridSpan w:val="2"/>
            <w:tcBorders>
              <w:top w:val="single" w:sz="4" w:space="0" w:color="auto"/>
              <w:left w:val="single" w:sz="4" w:space="0" w:color="auto"/>
              <w:bottom w:val="nil"/>
              <w:right w:val="single" w:sz="4" w:space="0" w:color="auto"/>
            </w:tcBorders>
            <w:shd w:val="clear" w:color="auto" w:fill="auto"/>
          </w:tcPr>
          <w:p w14:paraId="03D65A50" w14:textId="77777777" w:rsidR="000C4E20" w:rsidRPr="00020619" w:rsidRDefault="000C4E20" w:rsidP="00BB34DD">
            <w:pPr>
              <w:pStyle w:val="TAC"/>
              <w:rPr>
                <w:ins w:id="52504" w:author="BigCREditor-RAN4#104-bis" w:date="2022-10-21T15:11:00Z"/>
              </w:rPr>
            </w:pPr>
            <w:ins w:id="52505" w:author="BigCREditor-RAN4#104-bis" w:date="2022-10-21T15:11:00Z">
              <w:r w:rsidRPr="00020619">
                <w:t>-3.19</w:t>
              </w:r>
            </w:ins>
          </w:p>
        </w:tc>
        <w:tc>
          <w:tcPr>
            <w:tcW w:w="900" w:type="dxa"/>
            <w:gridSpan w:val="3"/>
            <w:tcBorders>
              <w:top w:val="single" w:sz="4" w:space="0" w:color="auto"/>
              <w:left w:val="single" w:sz="4" w:space="0" w:color="auto"/>
              <w:bottom w:val="nil"/>
              <w:right w:val="single" w:sz="4" w:space="0" w:color="auto"/>
            </w:tcBorders>
            <w:shd w:val="clear" w:color="auto" w:fill="auto"/>
          </w:tcPr>
          <w:p w14:paraId="51535F04" w14:textId="77777777" w:rsidR="000C4E20" w:rsidRPr="00020619" w:rsidRDefault="000C4E20" w:rsidP="00BB34DD">
            <w:pPr>
              <w:pStyle w:val="TAC"/>
              <w:rPr>
                <w:ins w:id="52506" w:author="BigCREditor-RAN4#104-bis" w:date="2022-10-21T15:11:00Z"/>
              </w:rPr>
            </w:pPr>
            <w:ins w:id="52507" w:author="BigCREditor-RAN4#104-bis" w:date="2022-10-21T15:11:00Z">
              <w:r w:rsidRPr="00020619">
                <w:t>-5.46</w:t>
              </w:r>
            </w:ins>
          </w:p>
        </w:tc>
        <w:tc>
          <w:tcPr>
            <w:tcW w:w="819" w:type="dxa"/>
            <w:tcBorders>
              <w:top w:val="single" w:sz="4" w:space="0" w:color="auto"/>
              <w:left w:val="single" w:sz="4" w:space="0" w:color="auto"/>
              <w:bottom w:val="nil"/>
              <w:right w:val="single" w:sz="4" w:space="0" w:color="auto"/>
            </w:tcBorders>
            <w:shd w:val="clear" w:color="auto" w:fill="auto"/>
          </w:tcPr>
          <w:p w14:paraId="0670FFE3" w14:textId="77777777" w:rsidR="000C4E20" w:rsidRPr="00020619" w:rsidRDefault="000C4E20" w:rsidP="00BB34DD">
            <w:pPr>
              <w:pStyle w:val="TAC"/>
              <w:rPr>
                <w:ins w:id="52508" w:author="BigCREditor-RAN4#104-bis" w:date="2022-10-21T15:11:00Z"/>
              </w:rPr>
            </w:pPr>
            <w:ins w:id="52509" w:author="BigCREditor-RAN4#104-bis" w:date="2022-10-21T15:11:00Z">
              <w:r w:rsidRPr="00020619">
                <w:t>-5.46</w:t>
              </w:r>
            </w:ins>
          </w:p>
        </w:tc>
      </w:tr>
      <w:tr w:rsidR="000C4E20" w:rsidRPr="00020619" w14:paraId="4228C60A" w14:textId="77777777" w:rsidTr="00BB34DD">
        <w:trPr>
          <w:trHeight w:val="187"/>
          <w:jc w:val="center"/>
          <w:ins w:id="52510"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26853EC4" w14:textId="77777777" w:rsidR="000C4E20" w:rsidRPr="00020619" w:rsidRDefault="000C4E20" w:rsidP="00BB34DD">
            <w:pPr>
              <w:pStyle w:val="TAL"/>
              <w:rPr>
                <w:ins w:id="52511" w:author="BigCREditor-RAN4#104-bis" w:date="2022-10-21T15:11:00Z"/>
              </w:rPr>
            </w:pPr>
          </w:p>
        </w:tc>
        <w:tc>
          <w:tcPr>
            <w:tcW w:w="1732" w:type="dxa"/>
            <w:tcBorders>
              <w:left w:val="single" w:sz="4" w:space="0" w:color="auto"/>
              <w:bottom w:val="single" w:sz="4" w:space="0" w:color="auto"/>
              <w:right w:val="single" w:sz="4" w:space="0" w:color="auto"/>
            </w:tcBorders>
          </w:tcPr>
          <w:p w14:paraId="60C5BD04" w14:textId="77777777" w:rsidR="000C4E20" w:rsidRPr="00020619" w:rsidRDefault="000C4E20" w:rsidP="00BB34DD">
            <w:pPr>
              <w:pStyle w:val="TAL"/>
              <w:rPr>
                <w:ins w:id="52512" w:author="BigCREditor-RAN4#104-bis" w:date="2022-10-21T15:11:00Z"/>
              </w:rPr>
            </w:pPr>
            <w:ins w:id="52513"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tcPr>
          <w:p w14:paraId="1CF13E2A" w14:textId="77777777" w:rsidR="000C4E20" w:rsidRPr="00020619" w:rsidRDefault="000C4E20" w:rsidP="00BB34DD">
            <w:pPr>
              <w:pStyle w:val="TAC"/>
              <w:rPr>
                <w:ins w:id="52514"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6DEA8076" w14:textId="77777777" w:rsidR="000C4E20" w:rsidRPr="00020619" w:rsidRDefault="000C4E20" w:rsidP="00BB34DD">
            <w:pPr>
              <w:pStyle w:val="TAC"/>
              <w:rPr>
                <w:ins w:id="52515"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584F1957" w14:textId="77777777" w:rsidR="000C4E20" w:rsidRPr="00020619" w:rsidRDefault="000C4E20" w:rsidP="00BB34DD">
            <w:pPr>
              <w:pStyle w:val="TAC"/>
              <w:rPr>
                <w:ins w:id="52516" w:author="BigCREditor-RAN4#104-bis" w:date="2022-10-21T15:11:00Z"/>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6D8BFCCA" w14:textId="77777777" w:rsidR="000C4E20" w:rsidRPr="00020619" w:rsidRDefault="000C4E20" w:rsidP="00BB34DD">
            <w:pPr>
              <w:pStyle w:val="TAC"/>
              <w:rPr>
                <w:ins w:id="52517" w:author="BigCREditor-RAN4#104-bis" w:date="2022-10-21T15:11:00Z"/>
                <w:sz w:val="16"/>
              </w:rPr>
            </w:pPr>
          </w:p>
        </w:tc>
        <w:tc>
          <w:tcPr>
            <w:tcW w:w="819" w:type="dxa"/>
            <w:tcBorders>
              <w:top w:val="nil"/>
              <w:left w:val="single" w:sz="4" w:space="0" w:color="auto"/>
              <w:bottom w:val="nil"/>
              <w:right w:val="single" w:sz="4" w:space="0" w:color="auto"/>
            </w:tcBorders>
            <w:shd w:val="clear" w:color="auto" w:fill="auto"/>
          </w:tcPr>
          <w:p w14:paraId="2E6DB796" w14:textId="77777777" w:rsidR="000C4E20" w:rsidRPr="00020619" w:rsidRDefault="000C4E20" w:rsidP="00BB34DD">
            <w:pPr>
              <w:pStyle w:val="TAC"/>
              <w:rPr>
                <w:ins w:id="52518" w:author="BigCREditor-RAN4#104-bis" w:date="2022-10-21T15:11:00Z"/>
                <w:sz w:val="16"/>
              </w:rPr>
            </w:pPr>
          </w:p>
        </w:tc>
      </w:tr>
      <w:tr w:rsidR="000C4E20" w:rsidRPr="00020619" w14:paraId="0B3291F4" w14:textId="77777777" w:rsidTr="00BB34DD">
        <w:trPr>
          <w:trHeight w:val="187"/>
          <w:jc w:val="center"/>
          <w:ins w:id="52519"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31425197" w14:textId="77777777" w:rsidR="000C4E20" w:rsidRPr="00020619" w:rsidRDefault="000C4E20" w:rsidP="00BB34DD">
            <w:pPr>
              <w:pStyle w:val="TAL"/>
              <w:rPr>
                <w:ins w:id="52520" w:author="BigCREditor-RAN4#104-bis" w:date="2022-10-21T15:11:00Z"/>
              </w:rPr>
            </w:pPr>
          </w:p>
        </w:tc>
        <w:tc>
          <w:tcPr>
            <w:tcW w:w="1732" w:type="dxa"/>
            <w:tcBorders>
              <w:left w:val="single" w:sz="4" w:space="0" w:color="auto"/>
              <w:bottom w:val="single" w:sz="4" w:space="0" w:color="auto"/>
              <w:right w:val="single" w:sz="4" w:space="0" w:color="auto"/>
            </w:tcBorders>
          </w:tcPr>
          <w:p w14:paraId="5840CD2B" w14:textId="77777777" w:rsidR="000C4E20" w:rsidRPr="00020619" w:rsidRDefault="000C4E20" w:rsidP="00BB34DD">
            <w:pPr>
              <w:pStyle w:val="TAL"/>
              <w:rPr>
                <w:ins w:id="52521" w:author="BigCREditor-RAN4#104-bis" w:date="2022-10-21T15:11:00Z"/>
              </w:rPr>
            </w:pPr>
            <w:ins w:id="52522"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tcPr>
          <w:p w14:paraId="490BD71E" w14:textId="77777777" w:rsidR="000C4E20" w:rsidRPr="00020619" w:rsidRDefault="000C4E20" w:rsidP="00BB34DD">
            <w:pPr>
              <w:pStyle w:val="TAC"/>
              <w:rPr>
                <w:ins w:id="52523"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66487456" w14:textId="77777777" w:rsidR="000C4E20" w:rsidRPr="00020619" w:rsidRDefault="000C4E20" w:rsidP="00BB34DD">
            <w:pPr>
              <w:pStyle w:val="TAC"/>
              <w:rPr>
                <w:ins w:id="52524"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04A3EA4D" w14:textId="77777777" w:rsidR="000C4E20" w:rsidRPr="00020619" w:rsidRDefault="000C4E20" w:rsidP="00BB34DD">
            <w:pPr>
              <w:pStyle w:val="TAC"/>
              <w:rPr>
                <w:ins w:id="52525" w:author="BigCREditor-RAN4#104-bis" w:date="2022-10-21T15:11:00Z"/>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1F604465" w14:textId="77777777" w:rsidR="000C4E20" w:rsidRPr="00020619" w:rsidRDefault="000C4E20" w:rsidP="00BB34DD">
            <w:pPr>
              <w:pStyle w:val="TAC"/>
              <w:rPr>
                <w:ins w:id="52526" w:author="BigCREditor-RAN4#104-bis" w:date="2022-10-21T15:11:00Z"/>
                <w:sz w:val="16"/>
              </w:rPr>
            </w:pPr>
          </w:p>
        </w:tc>
        <w:tc>
          <w:tcPr>
            <w:tcW w:w="819" w:type="dxa"/>
            <w:tcBorders>
              <w:top w:val="nil"/>
              <w:left w:val="single" w:sz="4" w:space="0" w:color="auto"/>
              <w:bottom w:val="nil"/>
              <w:right w:val="single" w:sz="4" w:space="0" w:color="auto"/>
            </w:tcBorders>
            <w:shd w:val="clear" w:color="auto" w:fill="auto"/>
          </w:tcPr>
          <w:p w14:paraId="4B2CA7EA" w14:textId="77777777" w:rsidR="000C4E20" w:rsidRPr="00020619" w:rsidRDefault="000C4E20" w:rsidP="00BB34DD">
            <w:pPr>
              <w:pStyle w:val="TAC"/>
              <w:rPr>
                <w:ins w:id="52527" w:author="BigCREditor-RAN4#104-bis" w:date="2022-10-21T15:11:00Z"/>
                <w:sz w:val="16"/>
              </w:rPr>
            </w:pPr>
          </w:p>
        </w:tc>
      </w:tr>
      <w:tr w:rsidR="000C4E20" w:rsidRPr="00020619" w14:paraId="13DC6C6A" w14:textId="77777777" w:rsidTr="00BB34DD">
        <w:trPr>
          <w:trHeight w:val="187"/>
          <w:jc w:val="center"/>
          <w:ins w:id="52528"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2E15FE3B" w14:textId="77777777" w:rsidR="000C4E20" w:rsidRPr="00020619" w:rsidRDefault="000C4E20" w:rsidP="00BB34DD">
            <w:pPr>
              <w:pStyle w:val="TAL"/>
              <w:rPr>
                <w:ins w:id="52529" w:author="BigCREditor-RAN4#104-bis" w:date="2022-10-21T15:11:00Z"/>
              </w:rPr>
            </w:pPr>
          </w:p>
        </w:tc>
        <w:tc>
          <w:tcPr>
            <w:tcW w:w="1732" w:type="dxa"/>
            <w:tcBorders>
              <w:left w:val="single" w:sz="4" w:space="0" w:color="auto"/>
              <w:bottom w:val="single" w:sz="4" w:space="0" w:color="auto"/>
              <w:right w:val="single" w:sz="4" w:space="0" w:color="auto"/>
            </w:tcBorders>
          </w:tcPr>
          <w:p w14:paraId="1CC6E6F1" w14:textId="77777777" w:rsidR="000C4E20" w:rsidRPr="00020619" w:rsidRDefault="000C4E20" w:rsidP="00BB34DD">
            <w:pPr>
              <w:pStyle w:val="TAL"/>
              <w:rPr>
                <w:ins w:id="52530" w:author="BigCREditor-RAN4#104-bis" w:date="2022-10-21T15:11:00Z"/>
                <w:lang w:val="sv-SE"/>
              </w:rPr>
            </w:pPr>
            <w:ins w:id="52531"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tcPr>
          <w:p w14:paraId="1596664C" w14:textId="77777777" w:rsidR="000C4E20" w:rsidRPr="00020619" w:rsidRDefault="000C4E20" w:rsidP="00BB34DD">
            <w:pPr>
              <w:pStyle w:val="TAC"/>
              <w:rPr>
                <w:ins w:id="52532" w:author="BigCREditor-RAN4#104-bis" w:date="2022-10-21T15:11:00Z"/>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45DF34AC" w14:textId="77777777" w:rsidR="000C4E20" w:rsidRPr="00020619" w:rsidRDefault="000C4E20" w:rsidP="00BB34DD">
            <w:pPr>
              <w:pStyle w:val="TAC"/>
              <w:rPr>
                <w:ins w:id="52533" w:author="BigCREditor-RAN4#104-bis" w:date="2022-10-21T15:11:00Z"/>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1EF473C4" w14:textId="77777777" w:rsidR="000C4E20" w:rsidRPr="00020619" w:rsidRDefault="000C4E20" w:rsidP="00BB34DD">
            <w:pPr>
              <w:pStyle w:val="TAC"/>
              <w:rPr>
                <w:ins w:id="52534" w:author="BigCREditor-RAN4#104-bis" w:date="2022-10-21T15:11:00Z"/>
                <w:rFonts w:eastAsia="Calibri"/>
                <w:szCs w:val="22"/>
                <w:lang w:val="sv-SE"/>
              </w:rPr>
            </w:pPr>
          </w:p>
        </w:tc>
        <w:tc>
          <w:tcPr>
            <w:tcW w:w="900" w:type="dxa"/>
            <w:gridSpan w:val="3"/>
            <w:tcBorders>
              <w:top w:val="nil"/>
              <w:left w:val="single" w:sz="4" w:space="0" w:color="auto"/>
              <w:bottom w:val="nil"/>
              <w:right w:val="single" w:sz="4" w:space="0" w:color="auto"/>
            </w:tcBorders>
            <w:shd w:val="clear" w:color="auto" w:fill="auto"/>
          </w:tcPr>
          <w:p w14:paraId="2309F268" w14:textId="77777777" w:rsidR="000C4E20" w:rsidRPr="00020619" w:rsidRDefault="000C4E20" w:rsidP="00BB34DD">
            <w:pPr>
              <w:pStyle w:val="TAC"/>
              <w:rPr>
                <w:ins w:id="52535" w:author="BigCREditor-RAN4#104-bis" w:date="2022-10-21T15:11:00Z"/>
                <w:sz w:val="16"/>
                <w:lang w:val="sv-SE"/>
              </w:rPr>
            </w:pPr>
          </w:p>
        </w:tc>
        <w:tc>
          <w:tcPr>
            <w:tcW w:w="819" w:type="dxa"/>
            <w:tcBorders>
              <w:top w:val="nil"/>
              <w:left w:val="single" w:sz="4" w:space="0" w:color="auto"/>
              <w:bottom w:val="nil"/>
              <w:right w:val="single" w:sz="4" w:space="0" w:color="auto"/>
            </w:tcBorders>
            <w:shd w:val="clear" w:color="auto" w:fill="auto"/>
          </w:tcPr>
          <w:p w14:paraId="4FA54F34" w14:textId="77777777" w:rsidR="000C4E20" w:rsidRPr="00020619" w:rsidRDefault="000C4E20" w:rsidP="00BB34DD">
            <w:pPr>
              <w:pStyle w:val="TAC"/>
              <w:rPr>
                <w:ins w:id="52536" w:author="BigCREditor-RAN4#104-bis" w:date="2022-10-21T15:11:00Z"/>
                <w:sz w:val="16"/>
                <w:lang w:val="sv-SE"/>
              </w:rPr>
            </w:pPr>
          </w:p>
        </w:tc>
      </w:tr>
      <w:tr w:rsidR="000C4E20" w:rsidRPr="00020619" w14:paraId="43D295CC" w14:textId="77777777" w:rsidTr="00BB34DD">
        <w:trPr>
          <w:trHeight w:val="187"/>
          <w:jc w:val="center"/>
          <w:ins w:id="52537"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0A37CEEA" w14:textId="77777777" w:rsidR="000C4E20" w:rsidRPr="00020619" w:rsidRDefault="000C4E20" w:rsidP="00BB34DD">
            <w:pPr>
              <w:pStyle w:val="TAL"/>
              <w:rPr>
                <w:ins w:id="52538" w:author="BigCREditor-RAN4#104-bis" w:date="2022-10-21T15:11:00Z"/>
                <w:lang w:val="sv-SE"/>
              </w:rPr>
            </w:pPr>
          </w:p>
        </w:tc>
        <w:tc>
          <w:tcPr>
            <w:tcW w:w="1732" w:type="dxa"/>
            <w:tcBorders>
              <w:left w:val="single" w:sz="4" w:space="0" w:color="auto"/>
              <w:bottom w:val="single" w:sz="4" w:space="0" w:color="auto"/>
              <w:right w:val="single" w:sz="4" w:space="0" w:color="auto"/>
            </w:tcBorders>
          </w:tcPr>
          <w:p w14:paraId="1A09A786" w14:textId="77777777" w:rsidR="000C4E20" w:rsidRPr="00020619" w:rsidRDefault="000C4E20" w:rsidP="00BB34DD">
            <w:pPr>
              <w:pStyle w:val="TAL"/>
              <w:rPr>
                <w:ins w:id="52539" w:author="BigCREditor-RAN4#104-bis" w:date="2022-10-21T15:11:00Z"/>
                <w:lang w:val="sv-SE"/>
              </w:rPr>
            </w:pPr>
            <w:ins w:id="52540"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tcPr>
          <w:p w14:paraId="7F6C8236" w14:textId="77777777" w:rsidR="000C4E20" w:rsidRPr="00020619" w:rsidRDefault="000C4E20" w:rsidP="00BB34DD">
            <w:pPr>
              <w:pStyle w:val="TAC"/>
              <w:rPr>
                <w:ins w:id="52541" w:author="BigCREditor-RAN4#104-bis" w:date="2022-10-21T15:11:00Z"/>
                <w:rFonts w:eastAsia="Calibri"/>
                <w:szCs w:val="22"/>
                <w:lang w:val="sv-SE"/>
              </w:rPr>
            </w:pPr>
          </w:p>
        </w:tc>
        <w:tc>
          <w:tcPr>
            <w:tcW w:w="812" w:type="dxa"/>
            <w:tcBorders>
              <w:top w:val="nil"/>
              <w:left w:val="single" w:sz="4" w:space="0" w:color="auto"/>
              <w:bottom w:val="nil"/>
              <w:right w:val="single" w:sz="4" w:space="0" w:color="auto"/>
            </w:tcBorders>
            <w:shd w:val="clear" w:color="auto" w:fill="auto"/>
          </w:tcPr>
          <w:p w14:paraId="00CC5D36" w14:textId="77777777" w:rsidR="000C4E20" w:rsidRPr="00020619" w:rsidRDefault="000C4E20" w:rsidP="00BB34DD">
            <w:pPr>
              <w:pStyle w:val="TAC"/>
              <w:rPr>
                <w:ins w:id="52542" w:author="BigCREditor-RAN4#104-bis" w:date="2022-10-21T15:11:00Z"/>
                <w:rFonts w:eastAsia="Calibri"/>
                <w:szCs w:val="22"/>
                <w:lang w:val="sv-SE"/>
              </w:rPr>
            </w:pPr>
          </w:p>
        </w:tc>
        <w:tc>
          <w:tcPr>
            <w:tcW w:w="828" w:type="dxa"/>
            <w:gridSpan w:val="2"/>
            <w:tcBorders>
              <w:top w:val="nil"/>
              <w:left w:val="single" w:sz="4" w:space="0" w:color="auto"/>
              <w:bottom w:val="nil"/>
              <w:right w:val="single" w:sz="4" w:space="0" w:color="auto"/>
            </w:tcBorders>
            <w:shd w:val="clear" w:color="auto" w:fill="auto"/>
          </w:tcPr>
          <w:p w14:paraId="3B20A361" w14:textId="77777777" w:rsidR="000C4E20" w:rsidRPr="00020619" w:rsidRDefault="000C4E20" w:rsidP="00BB34DD">
            <w:pPr>
              <w:pStyle w:val="TAC"/>
              <w:rPr>
                <w:ins w:id="52543" w:author="BigCREditor-RAN4#104-bis" w:date="2022-10-21T15:11:00Z"/>
                <w:rFonts w:eastAsia="Calibri"/>
                <w:szCs w:val="22"/>
                <w:lang w:val="sv-SE"/>
              </w:rPr>
            </w:pPr>
          </w:p>
        </w:tc>
        <w:tc>
          <w:tcPr>
            <w:tcW w:w="900" w:type="dxa"/>
            <w:gridSpan w:val="3"/>
            <w:tcBorders>
              <w:top w:val="nil"/>
              <w:left w:val="single" w:sz="4" w:space="0" w:color="auto"/>
              <w:bottom w:val="nil"/>
              <w:right w:val="single" w:sz="4" w:space="0" w:color="auto"/>
            </w:tcBorders>
            <w:shd w:val="clear" w:color="auto" w:fill="auto"/>
          </w:tcPr>
          <w:p w14:paraId="6E289402" w14:textId="77777777" w:rsidR="000C4E20" w:rsidRPr="00020619" w:rsidRDefault="000C4E20" w:rsidP="00BB34DD">
            <w:pPr>
              <w:pStyle w:val="TAC"/>
              <w:rPr>
                <w:ins w:id="52544" w:author="BigCREditor-RAN4#104-bis" w:date="2022-10-21T15:11:00Z"/>
                <w:sz w:val="16"/>
                <w:lang w:val="sv-SE"/>
              </w:rPr>
            </w:pPr>
          </w:p>
        </w:tc>
        <w:tc>
          <w:tcPr>
            <w:tcW w:w="819" w:type="dxa"/>
            <w:tcBorders>
              <w:top w:val="nil"/>
              <w:left w:val="single" w:sz="4" w:space="0" w:color="auto"/>
              <w:bottom w:val="nil"/>
              <w:right w:val="single" w:sz="4" w:space="0" w:color="auto"/>
            </w:tcBorders>
            <w:shd w:val="clear" w:color="auto" w:fill="auto"/>
          </w:tcPr>
          <w:p w14:paraId="25C2F8E1" w14:textId="77777777" w:rsidR="000C4E20" w:rsidRPr="00020619" w:rsidRDefault="000C4E20" w:rsidP="00BB34DD">
            <w:pPr>
              <w:pStyle w:val="TAC"/>
              <w:rPr>
                <w:ins w:id="52545" w:author="BigCREditor-RAN4#104-bis" w:date="2022-10-21T15:11:00Z"/>
                <w:sz w:val="16"/>
                <w:lang w:val="sv-SE"/>
              </w:rPr>
            </w:pPr>
          </w:p>
        </w:tc>
      </w:tr>
      <w:tr w:rsidR="000C4E20" w:rsidRPr="00020619" w14:paraId="0B640769" w14:textId="77777777" w:rsidTr="00BB34DD">
        <w:trPr>
          <w:trHeight w:val="187"/>
          <w:jc w:val="center"/>
          <w:ins w:id="52546"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00C98695" w14:textId="77777777" w:rsidR="000C4E20" w:rsidRPr="00020619" w:rsidRDefault="000C4E20" w:rsidP="00BB34DD">
            <w:pPr>
              <w:pStyle w:val="TAL"/>
              <w:rPr>
                <w:ins w:id="52547" w:author="BigCREditor-RAN4#104-bis" w:date="2022-10-21T15:11:00Z"/>
                <w:lang w:val="sv-SE"/>
              </w:rPr>
            </w:pPr>
          </w:p>
        </w:tc>
        <w:tc>
          <w:tcPr>
            <w:tcW w:w="1732" w:type="dxa"/>
            <w:tcBorders>
              <w:left w:val="single" w:sz="4" w:space="0" w:color="auto"/>
              <w:bottom w:val="single" w:sz="4" w:space="0" w:color="auto"/>
              <w:right w:val="single" w:sz="4" w:space="0" w:color="auto"/>
            </w:tcBorders>
          </w:tcPr>
          <w:p w14:paraId="4E3CC2F1" w14:textId="77777777" w:rsidR="000C4E20" w:rsidRPr="00020619" w:rsidRDefault="000C4E20" w:rsidP="00BB34DD">
            <w:pPr>
              <w:pStyle w:val="TAL"/>
              <w:rPr>
                <w:ins w:id="52548" w:author="BigCREditor-RAN4#104-bis" w:date="2022-10-21T15:11:00Z"/>
              </w:rPr>
            </w:pPr>
            <w:ins w:id="52549"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0C0F75F7" w14:textId="77777777" w:rsidR="000C4E20" w:rsidRPr="00020619" w:rsidRDefault="000C4E20" w:rsidP="00BB34DD">
            <w:pPr>
              <w:pStyle w:val="TAC"/>
              <w:rPr>
                <w:ins w:id="52550"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482D3E93" w14:textId="77777777" w:rsidR="000C4E20" w:rsidRPr="00020619" w:rsidRDefault="000C4E20" w:rsidP="00BB34DD">
            <w:pPr>
              <w:pStyle w:val="TAC"/>
              <w:rPr>
                <w:ins w:id="52551"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0AC66FF0" w14:textId="77777777" w:rsidR="000C4E20" w:rsidRPr="00020619" w:rsidRDefault="000C4E20" w:rsidP="00BB34DD">
            <w:pPr>
              <w:pStyle w:val="TAC"/>
              <w:rPr>
                <w:ins w:id="52552" w:author="BigCREditor-RAN4#104-bis" w:date="2022-10-21T15:11:00Z"/>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79C0F831" w14:textId="77777777" w:rsidR="000C4E20" w:rsidRPr="00020619" w:rsidRDefault="000C4E20" w:rsidP="00BB34DD">
            <w:pPr>
              <w:pStyle w:val="TAC"/>
              <w:rPr>
                <w:ins w:id="52553" w:author="BigCREditor-RAN4#104-bis" w:date="2022-10-21T15:11:00Z"/>
                <w:sz w:val="16"/>
              </w:rPr>
            </w:pPr>
          </w:p>
        </w:tc>
        <w:tc>
          <w:tcPr>
            <w:tcW w:w="819" w:type="dxa"/>
            <w:tcBorders>
              <w:top w:val="nil"/>
              <w:left w:val="single" w:sz="4" w:space="0" w:color="auto"/>
              <w:bottom w:val="nil"/>
              <w:right w:val="single" w:sz="4" w:space="0" w:color="auto"/>
            </w:tcBorders>
            <w:shd w:val="clear" w:color="auto" w:fill="auto"/>
          </w:tcPr>
          <w:p w14:paraId="7AFE5DDE" w14:textId="77777777" w:rsidR="000C4E20" w:rsidRPr="00020619" w:rsidRDefault="000C4E20" w:rsidP="00BB34DD">
            <w:pPr>
              <w:pStyle w:val="TAC"/>
              <w:rPr>
                <w:ins w:id="52554" w:author="BigCREditor-RAN4#104-bis" w:date="2022-10-21T15:11:00Z"/>
                <w:sz w:val="16"/>
              </w:rPr>
            </w:pPr>
          </w:p>
        </w:tc>
      </w:tr>
      <w:tr w:rsidR="000C4E20" w:rsidRPr="00020619" w14:paraId="564BE4E9" w14:textId="77777777" w:rsidTr="00BB34DD">
        <w:trPr>
          <w:trHeight w:val="187"/>
          <w:jc w:val="center"/>
          <w:ins w:id="52555" w:author="BigCREditor-RAN4#104-bis" w:date="2022-10-21T15:11:00Z"/>
        </w:trPr>
        <w:tc>
          <w:tcPr>
            <w:tcW w:w="1975" w:type="dxa"/>
            <w:gridSpan w:val="3"/>
            <w:tcBorders>
              <w:top w:val="nil"/>
              <w:left w:val="single" w:sz="4" w:space="0" w:color="auto"/>
              <w:bottom w:val="nil"/>
              <w:right w:val="single" w:sz="4" w:space="0" w:color="auto"/>
            </w:tcBorders>
            <w:shd w:val="clear" w:color="auto" w:fill="auto"/>
          </w:tcPr>
          <w:p w14:paraId="177D0111" w14:textId="77777777" w:rsidR="000C4E20" w:rsidRPr="00020619" w:rsidRDefault="000C4E20" w:rsidP="00BB34DD">
            <w:pPr>
              <w:pStyle w:val="TAL"/>
              <w:rPr>
                <w:ins w:id="52556" w:author="BigCREditor-RAN4#104-bis" w:date="2022-10-21T15:11:00Z"/>
              </w:rPr>
            </w:pPr>
          </w:p>
        </w:tc>
        <w:tc>
          <w:tcPr>
            <w:tcW w:w="1732" w:type="dxa"/>
            <w:tcBorders>
              <w:left w:val="single" w:sz="4" w:space="0" w:color="auto"/>
              <w:bottom w:val="single" w:sz="4" w:space="0" w:color="auto"/>
              <w:right w:val="single" w:sz="4" w:space="0" w:color="auto"/>
            </w:tcBorders>
          </w:tcPr>
          <w:p w14:paraId="319EAC50" w14:textId="77777777" w:rsidR="000C4E20" w:rsidRPr="00020619" w:rsidRDefault="000C4E20" w:rsidP="00BB34DD">
            <w:pPr>
              <w:pStyle w:val="TAL"/>
              <w:rPr>
                <w:ins w:id="52557" w:author="BigCREditor-RAN4#104-bis" w:date="2022-10-21T15:11:00Z"/>
              </w:rPr>
            </w:pPr>
            <w:ins w:id="52558"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tcPr>
          <w:p w14:paraId="2F454950" w14:textId="77777777" w:rsidR="000C4E20" w:rsidRPr="00020619" w:rsidRDefault="000C4E20" w:rsidP="00BB34DD">
            <w:pPr>
              <w:pStyle w:val="TAC"/>
              <w:rPr>
                <w:ins w:id="52559" w:author="BigCREditor-RAN4#104-bis" w:date="2022-10-21T15:11:00Z"/>
                <w:rFonts w:eastAsia="Calibri"/>
                <w:szCs w:val="22"/>
              </w:rPr>
            </w:pPr>
          </w:p>
        </w:tc>
        <w:tc>
          <w:tcPr>
            <w:tcW w:w="812" w:type="dxa"/>
            <w:tcBorders>
              <w:top w:val="nil"/>
              <w:left w:val="single" w:sz="4" w:space="0" w:color="auto"/>
              <w:bottom w:val="nil"/>
              <w:right w:val="single" w:sz="4" w:space="0" w:color="auto"/>
            </w:tcBorders>
            <w:shd w:val="clear" w:color="auto" w:fill="auto"/>
          </w:tcPr>
          <w:p w14:paraId="101A4A26" w14:textId="77777777" w:rsidR="000C4E20" w:rsidRPr="00020619" w:rsidRDefault="000C4E20" w:rsidP="00BB34DD">
            <w:pPr>
              <w:pStyle w:val="TAC"/>
              <w:rPr>
                <w:ins w:id="52560" w:author="BigCREditor-RAN4#104-bis" w:date="2022-10-21T15:11:00Z"/>
                <w:rFonts w:eastAsia="Calibri"/>
                <w:szCs w:val="22"/>
              </w:rPr>
            </w:pPr>
          </w:p>
        </w:tc>
        <w:tc>
          <w:tcPr>
            <w:tcW w:w="828" w:type="dxa"/>
            <w:gridSpan w:val="2"/>
            <w:tcBorders>
              <w:top w:val="nil"/>
              <w:left w:val="single" w:sz="4" w:space="0" w:color="auto"/>
              <w:bottom w:val="nil"/>
              <w:right w:val="single" w:sz="4" w:space="0" w:color="auto"/>
            </w:tcBorders>
            <w:shd w:val="clear" w:color="auto" w:fill="auto"/>
          </w:tcPr>
          <w:p w14:paraId="5B9B3D3D" w14:textId="77777777" w:rsidR="000C4E20" w:rsidRPr="00020619" w:rsidRDefault="000C4E20" w:rsidP="00BB34DD">
            <w:pPr>
              <w:pStyle w:val="TAC"/>
              <w:rPr>
                <w:ins w:id="52561" w:author="BigCREditor-RAN4#104-bis" w:date="2022-10-21T15:11:00Z"/>
                <w:rFonts w:eastAsia="Calibri"/>
                <w:szCs w:val="22"/>
              </w:rPr>
            </w:pPr>
          </w:p>
        </w:tc>
        <w:tc>
          <w:tcPr>
            <w:tcW w:w="900" w:type="dxa"/>
            <w:gridSpan w:val="3"/>
            <w:tcBorders>
              <w:top w:val="nil"/>
              <w:left w:val="single" w:sz="4" w:space="0" w:color="auto"/>
              <w:bottom w:val="nil"/>
              <w:right w:val="single" w:sz="4" w:space="0" w:color="auto"/>
            </w:tcBorders>
            <w:shd w:val="clear" w:color="auto" w:fill="auto"/>
          </w:tcPr>
          <w:p w14:paraId="6D893828" w14:textId="77777777" w:rsidR="000C4E20" w:rsidRPr="00020619" w:rsidRDefault="000C4E20" w:rsidP="00BB34DD">
            <w:pPr>
              <w:pStyle w:val="TAC"/>
              <w:rPr>
                <w:ins w:id="52562" w:author="BigCREditor-RAN4#104-bis" w:date="2022-10-21T15:11:00Z"/>
                <w:sz w:val="16"/>
              </w:rPr>
            </w:pPr>
          </w:p>
        </w:tc>
        <w:tc>
          <w:tcPr>
            <w:tcW w:w="819" w:type="dxa"/>
            <w:tcBorders>
              <w:top w:val="nil"/>
              <w:left w:val="single" w:sz="4" w:space="0" w:color="auto"/>
              <w:bottom w:val="nil"/>
              <w:right w:val="single" w:sz="4" w:space="0" w:color="auto"/>
            </w:tcBorders>
            <w:shd w:val="clear" w:color="auto" w:fill="auto"/>
          </w:tcPr>
          <w:p w14:paraId="443C3F0E" w14:textId="77777777" w:rsidR="000C4E20" w:rsidRPr="00020619" w:rsidRDefault="000C4E20" w:rsidP="00BB34DD">
            <w:pPr>
              <w:pStyle w:val="TAC"/>
              <w:rPr>
                <w:ins w:id="52563" w:author="BigCREditor-RAN4#104-bis" w:date="2022-10-21T15:11:00Z"/>
                <w:sz w:val="16"/>
              </w:rPr>
            </w:pPr>
          </w:p>
        </w:tc>
      </w:tr>
      <w:tr w:rsidR="000C4E20" w:rsidRPr="00020619" w14:paraId="4B34CE0A" w14:textId="77777777" w:rsidTr="00BB34DD">
        <w:trPr>
          <w:trHeight w:val="187"/>
          <w:jc w:val="center"/>
          <w:ins w:id="52564" w:author="BigCREditor-RAN4#104-bis" w:date="2022-10-21T15:11:00Z"/>
        </w:trPr>
        <w:tc>
          <w:tcPr>
            <w:tcW w:w="1975" w:type="dxa"/>
            <w:gridSpan w:val="3"/>
            <w:tcBorders>
              <w:top w:val="nil"/>
              <w:left w:val="single" w:sz="4" w:space="0" w:color="auto"/>
              <w:bottom w:val="single" w:sz="4" w:space="0" w:color="auto"/>
              <w:right w:val="single" w:sz="4" w:space="0" w:color="auto"/>
            </w:tcBorders>
            <w:shd w:val="clear" w:color="auto" w:fill="auto"/>
          </w:tcPr>
          <w:p w14:paraId="38999CE8" w14:textId="77777777" w:rsidR="000C4E20" w:rsidRPr="00020619" w:rsidRDefault="000C4E20" w:rsidP="00BB34DD">
            <w:pPr>
              <w:pStyle w:val="TAL"/>
              <w:rPr>
                <w:ins w:id="52565" w:author="BigCREditor-RAN4#104-bis" w:date="2022-10-21T15:11:00Z"/>
              </w:rPr>
            </w:pPr>
          </w:p>
        </w:tc>
        <w:tc>
          <w:tcPr>
            <w:tcW w:w="1732" w:type="dxa"/>
            <w:tcBorders>
              <w:left w:val="single" w:sz="4" w:space="0" w:color="auto"/>
              <w:bottom w:val="single" w:sz="4" w:space="0" w:color="auto"/>
              <w:right w:val="single" w:sz="4" w:space="0" w:color="auto"/>
            </w:tcBorders>
          </w:tcPr>
          <w:p w14:paraId="78253716" w14:textId="77777777" w:rsidR="000C4E20" w:rsidRPr="00020619" w:rsidRDefault="000C4E20" w:rsidP="00BB34DD">
            <w:pPr>
              <w:pStyle w:val="TAL"/>
              <w:rPr>
                <w:ins w:id="52566" w:author="BigCREditor-RAN4#104-bis" w:date="2022-10-21T15:11:00Z"/>
              </w:rPr>
            </w:pPr>
            <w:ins w:id="52567"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tcPr>
          <w:p w14:paraId="46BF39C8" w14:textId="77777777" w:rsidR="000C4E20" w:rsidRPr="00020619" w:rsidRDefault="000C4E20" w:rsidP="00BB34DD">
            <w:pPr>
              <w:pStyle w:val="TAC"/>
              <w:rPr>
                <w:ins w:id="52568" w:author="BigCREditor-RAN4#104-bis" w:date="2022-10-21T15:11:00Z"/>
                <w:rFonts w:eastAsia="Calibri"/>
                <w:szCs w:val="22"/>
              </w:rPr>
            </w:pPr>
          </w:p>
        </w:tc>
        <w:tc>
          <w:tcPr>
            <w:tcW w:w="812" w:type="dxa"/>
            <w:tcBorders>
              <w:top w:val="nil"/>
              <w:left w:val="single" w:sz="4" w:space="0" w:color="auto"/>
              <w:bottom w:val="single" w:sz="4" w:space="0" w:color="auto"/>
              <w:right w:val="single" w:sz="4" w:space="0" w:color="auto"/>
            </w:tcBorders>
            <w:shd w:val="clear" w:color="auto" w:fill="auto"/>
          </w:tcPr>
          <w:p w14:paraId="311891FD" w14:textId="77777777" w:rsidR="000C4E20" w:rsidRPr="00020619" w:rsidRDefault="000C4E20" w:rsidP="00BB34DD">
            <w:pPr>
              <w:pStyle w:val="TAC"/>
              <w:rPr>
                <w:ins w:id="52569" w:author="BigCREditor-RAN4#104-bis" w:date="2022-10-21T15:11:00Z"/>
                <w:rFonts w:eastAsia="Calibri"/>
                <w:szCs w:val="22"/>
              </w:rPr>
            </w:pPr>
          </w:p>
        </w:tc>
        <w:tc>
          <w:tcPr>
            <w:tcW w:w="828" w:type="dxa"/>
            <w:gridSpan w:val="2"/>
            <w:tcBorders>
              <w:top w:val="nil"/>
              <w:left w:val="single" w:sz="4" w:space="0" w:color="auto"/>
              <w:bottom w:val="single" w:sz="4" w:space="0" w:color="auto"/>
              <w:right w:val="single" w:sz="4" w:space="0" w:color="auto"/>
            </w:tcBorders>
            <w:shd w:val="clear" w:color="auto" w:fill="auto"/>
          </w:tcPr>
          <w:p w14:paraId="16A552B5" w14:textId="77777777" w:rsidR="000C4E20" w:rsidRPr="00020619" w:rsidRDefault="000C4E20" w:rsidP="00BB34DD">
            <w:pPr>
              <w:pStyle w:val="TAC"/>
              <w:rPr>
                <w:ins w:id="52570" w:author="BigCREditor-RAN4#104-bis" w:date="2022-10-21T15:11:00Z"/>
                <w:rFonts w:eastAsia="Calibri"/>
                <w:szCs w:val="22"/>
              </w:rPr>
            </w:pPr>
          </w:p>
        </w:tc>
        <w:tc>
          <w:tcPr>
            <w:tcW w:w="900" w:type="dxa"/>
            <w:gridSpan w:val="3"/>
            <w:tcBorders>
              <w:top w:val="nil"/>
              <w:left w:val="single" w:sz="4" w:space="0" w:color="auto"/>
              <w:bottom w:val="single" w:sz="4" w:space="0" w:color="auto"/>
              <w:right w:val="single" w:sz="4" w:space="0" w:color="auto"/>
            </w:tcBorders>
            <w:shd w:val="clear" w:color="auto" w:fill="auto"/>
          </w:tcPr>
          <w:p w14:paraId="5F629B48" w14:textId="77777777" w:rsidR="000C4E20" w:rsidRPr="00020619" w:rsidRDefault="000C4E20" w:rsidP="00BB34DD">
            <w:pPr>
              <w:pStyle w:val="TAC"/>
              <w:rPr>
                <w:ins w:id="52571" w:author="BigCREditor-RAN4#104-bis" w:date="2022-10-21T15:11:00Z"/>
                <w:sz w:val="16"/>
              </w:rPr>
            </w:pPr>
          </w:p>
        </w:tc>
        <w:tc>
          <w:tcPr>
            <w:tcW w:w="819" w:type="dxa"/>
            <w:tcBorders>
              <w:top w:val="nil"/>
              <w:left w:val="single" w:sz="4" w:space="0" w:color="auto"/>
              <w:bottom w:val="single" w:sz="4" w:space="0" w:color="auto"/>
              <w:right w:val="single" w:sz="4" w:space="0" w:color="auto"/>
            </w:tcBorders>
            <w:shd w:val="clear" w:color="auto" w:fill="auto"/>
          </w:tcPr>
          <w:p w14:paraId="64EBF577" w14:textId="77777777" w:rsidR="000C4E20" w:rsidRPr="00020619" w:rsidRDefault="000C4E20" w:rsidP="00BB34DD">
            <w:pPr>
              <w:pStyle w:val="TAC"/>
              <w:rPr>
                <w:ins w:id="52572" w:author="BigCREditor-RAN4#104-bis" w:date="2022-10-21T15:11:00Z"/>
                <w:sz w:val="16"/>
              </w:rPr>
            </w:pPr>
          </w:p>
        </w:tc>
      </w:tr>
      <w:tr w:rsidR="000C4E20" w:rsidRPr="00020619" w14:paraId="2425BEE1" w14:textId="77777777" w:rsidTr="00BB34DD">
        <w:trPr>
          <w:trHeight w:val="187"/>
          <w:jc w:val="center"/>
          <w:ins w:id="52573" w:author="BigCREditor-RAN4#104-bis" w:date="2022-10-21T15:11:00Z"/>
        </w:trPr>
        <w:tc>
          <w:tcPr>
            <w:tcW w:w="993" w:type="dxa"/>
            <w:gridSpan w:val="2"/>
            <w:tcBorders>
              <w:top w:val="single" w:sz="4" w:space="0" w:color="auto"/>
              <w:left w:val="single" w:sz="4" w:space="0" w:color="auto"/>
              <w:bottom w:val="nil"/>
              <w:right w:val="single" w:sz="4" w:space="0" w:color="auto"/>
            </w:tcBorders>
            <w:shd w:val="clear" w:color="auto" w:fill="auto"/>
            <w:hideMark/>
          </w:tcPr>
          <w:p w14:paraId="43D1407B" w14:textId="77777777" w:rsidR="000C4E20" w:rsidRPr="00020619" w:rsidRDefault="000C4E20" w:rsidP="00BB34DD">
            <w:pPr>
              <w:pStyle w:val="TAL"/>
              <w:rPr>
                <w:ins w:id="52574" w:author="BigCREditor-RAN4#104-bis" w:date="2022-10-21T15:11:00Z"/>
              </w:rPr>
            </w:pPr>
            <w:ins w:id="52575" w:author="BigCREditor-RAN4#104-bis" w:date="2022-10-21T15:11:00Z">
              <w:r w:rsidRPr="00020619">
                <w:t>Io</w:t>
              </w:r>
              <w:r w:rsidRPr="00020619">
                <w:rPr>
                  <w:vertAlign w:val="superscript"/>
                </w:rPr>
                <w:t>Note3</w:t>
              </w:r>
            </w:ins>
          </w:p>
        </w:tc>
        <w:tc>
          <w:tcPr>
            <w:tcW w:w="982" w:type="dxa"/>
            <w:tcBorders>
              <w:top w:val="single" w:sz="4" w:space="0" w:color="auto"/>
              <w:left w:val="single" w:sz="4" w:space="0" w:color="auto"/>
              <w:bottom w:val="nil"/>
              <w:right w:val="single" w:sz="4" w:space="0" w:color="auto"/>
            </w:tcBorders>
            <w:shd w:val="clear" w:color="auto" w:fill="auto"/>
          </w:tcPr>
          <w:p w14:paraId="4DA38945" w14:textId="77777777" w:rsidR="000C4E20" w:rsidRPr="00020619" w:rsidRDefault="000C4E20" w:rsidP="00BB34DD">
            <w:pPr>
              <w:pStyle w:val="TAL"/>
              <w:rPr>
                <w:ins w:id="52576" w:author="BigCREditor-RAN4#104-bis" w:date="2022-10-21T15:11:00Z"/>
              </w:rPr>
            </w:pPr>
            <w:ins w:id="52577" w:author="BigCREditor-RAN4#104-bis" w:date="2022-10-21T15:11:00Z">
              <w:r w:rsidRPr="00020619">
                <w:t>Config</w:t>
              </w:r>
              <w:r w:rsidRPr="00020619">
                <w:rPr>
                  <w:rFonts w:eastAsia="Malgun Gothic"/>
                  <w:szCs w:val="18"/>
                </w:rPr>
                <w:t xml:space="preserve"> </w:t>
              </w:r>
              <w:r w:rsidRPr="00020619">
                <w:t>1,2,4</w:t>
              </w:r>
            </w:ins>
          </w:p>
        </w:tc>
        <w:tc>
          <w:tcPr>
            <w:tcW w:w="1732" w:type="dxa"/>
            <w:tcBorders>
              <w:top w:val="single" w:sz="4" w:space="0" w:color="auto"/>
              <w:left w:val="single" w:sz="4" w:space="0" w:color="auto"/>
              <w:right w:val="single" w:sz="4" w:space="0" w:color="auto"/>
            </w:tcBorders>
          </w:tcPr>
          <w:p w14:paraId="15D60D10" w14:textId="77777777" w:rsidR="000C4E20" w:rsidRPr="00020619" w:rsidRDefault="000C4E20" w:rsidP="00BB34DD">
            <w:pPr>
              <w:pStyle w:val="TAL"/>
              <w:rPr>
                <w:ins w:id="52578" w:author="BigCREditor-RAN4#104-bis" w:date="2022-10-21T15:11:00Z"/>
              </w:rPr>
            </w:pPr>
            <w:ins w:id="52579" w:author="BigCREditor-RAN4#104-bis" w:date="2022-10-21T15:11:00Z">
              <w:r w:rsidRPr="00020619">
                <w:t xml:space="preserve">NR_FDD_FR1_A, NR_TDD_FR1_A </w:t>
              </w:r>
              <w:r w:rsidRPr="00020619">
                <w:rPr>
                  <w:vertAlign w:val="superscript"/>
                </w:rPr>
                <w:t>NOTE 6</w:t>
              </w:r>
            </w:ins>
          </w:p>
        </w:tc>
        <w:tc>
          <w:tcPr>
            <w:tcW w:w="1216" w:type="dxa"/>
            <w:tcBorders>
              <w:top w:val="single" w:sz="4" w:space="0" w:color="auto"/>
              <w:left w:val="single" w:sz="4" w:space="0" w:color="auto"/>
              <w:bottom w:val="nil"/>
              <w:right w:val="single" w:sz="4" w:space="0" w:color="auto"/>
            </w:tcBorders>
            <w:shd w:val="clear" w:color="auto" w:fill="auto"/>
            <w:hideMark/>
          </w:tcPr>
          <w:p w14:paraId="4FBFCEFE" w14:textId="77777777" w:rsidR="000C4E20" w:rsidRPr="00020619" w:rsidRDefault="000C4E20" w:rsidP="00BB34DD">
            <w:pPr>
              <w:pStyle w:val="TAC"/>
              <w:rPr>
                <w:ins w:id="52580" w:author="BigCREditor-RAN4#104-bis" w:date="2022-10-21T15:11:00Z"/>
              </w:rPr>
            </w:pPr>
            <w:ins w:id="52581" w:author="BigCREditor-RAN4#104-bis" w:date="2022-10-21T15:11:00Z">
              <w:r w:rsidRPr="00020619">
                <w:t>dBm/</w:t>
              </w:r>
            </w:ins>
          </w:p>
          <w:p w14:paraId="0C74B840" w14:textId="77777777" w:rsidR="000C4E20" w:rsidRPr="00020619" w:rsidRDefault="000C4E20" w:rsidP="00BB34DD">
            <w:pPr>
              <w:pStyle w:val="TAC"/>
              <w:rPr>
                <w:ins w:id="52582" w:author="BigCREditor-RAN4#104-bis" w:date="2022-10-21T15:11:00Z"/>
              </w:rPr>
            </w:pPr>
            <w:ins w:id="52583" w:author="BigCREditor-RAN4#104-bis" w:date="2022-10-21T15:11:00Z">
              <w:r w:rsidRPr="00020619">
                <w:t>9.36MHz</w:t>
              </w:r>
            </w:ins>
          </w:p>
        </w:tc>
        <w:tc>
          <w:tcPr>
            <w:tcW w:w="1640" w:type="dxa"/>
            <w:gridSpan w:val="3"/>
            <w:tcBorders>
              <w:top w:val="single" w:sz="4" w:space="0" w:color="auto"/>
              <w:left w:val="single" w:sz="4" w:space="0" w:color="auto"/>
              <w:bottom w:val="nil"/>
              <w:right w:val="single" w:sz="4" w:space="0" w:color="auto"/>
            </w:tcBorders>
            <w:shd w:val="clear" w:color="auto" w:fill="auto"/>
          </w:tcPr>
          <w:p w14:paraId="74CD17C9" w14:textId="77777777" w:rsidR="000C4E20" w:rsidRPr="00020619" w:rsidRDefault="000C4E20" w:rsidP="00BB34DD">
            <w:pPr>
              <w:pStyle w:val="TAC"/>
              <w:rPr>
                <w:ins w:id="52584" w:author="BigCREditor-RAN4#104-bis" w:date="2022-10-21T15:11:00Z"/>
              </w:rPr>
            </w:pPr>
            <w:ins w:id="52585" w:author="BigCREditor-RAN4#104-bis" w:date="2022-10-21T15:11:00Z">
              <w:r w:rsidRPr="00020619">
                <w:t>-57.5</w:t>
              </w:r>
            </w:ins>
          </w:p>
        </w:tc>
        <w:tc>
          <w:tcPr>
            <w:tcW w:w="1719" w:type="dxa"/>
            <w:gridSpan w:val="4"/>
            <w:tcBorders>
              <w:top w:val="single" w:sz="4" w:space="0" w:color="auto"/>
              <w:left w:val="single" w:sz="4" w:space="0" w:color="auto"/>
              <w:bottom w:val="single" w:sz="4" w:space="0" w:color="auto"/>
              <w:right w:val="single" w:sz="4" w:space="0" w:color="auto"/>
            </w:tcBorders>
          </w:tcPr>
          <w:p w14:paraId="7B165E1F" w14:textId="77777777" w:rsidR="000C4E20" w:rsidRPr="00020619" w:rsidRDefault="000C4E20" w:rsidP="00BB34DD">
            <w:pPr>
              <w:pStyle w:val="TAC"/>
              <w:rPr>
                <w:ins w:id="52586" w:author="BigCREditor-RAN4#104-bis" w:date="2022-10-21T15:11:00Z"/>
              </w:rPr>
            </w:pPr>
            <w:ins w:id="52587" w:author="BigCREditor-RAN4#104-bis" w:date="2022-10-21T15:11:00Z">
              <w:r w:rsidRPr="00020619">
                <w:t>-85.51</w:t>
              </w:r>
            </w:ins>
          </w:p>
        </w:tc>
      </w:tr>
      <w:tr w:rsidR="000C4E20" w:rsidRPr="00020619" w14:paraId="7E1EDC3D" w14:textId="77777777" w:rsidTr="00BB34DD">
        <w:trPr>
          <w:trHeight w:val="187"/>
          <w:jc w:val="center"/>
          <w:ins w:id="52588"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57187BB4" w14:textId="77777777" w:rsidR="000C4E20" w:rsidRPr="00020619" w:rsidRDefault="000C4E20" w:rsidP="00BB34DD">
            <w:pPr>
              <w:pStyle w:val="TAL"/>
              <w:rPr>
                <w:ins w:id="52589"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614E8A8C" w14:textId="77777777" w:rsidR="000C4E20" w:rsidRPr="00020619" w:rsidRDefault="000C4E20" w:rsidP="00BB34DD">
            <w:pPr>
              <w:pStyle w:val="TAL"/>
              <w:rPr>
                <w:ins w:id="52590" w:author="BigCREditor-RAN4#104-bis" w:date="2022-10-21T15:11:00Z"/>
              </w:rPr>
            </w:pPr>
          </w:p>
        </w:tc>
        <w:tc>
          <w:tcPr>
            <w:tcW w:w="1732" w:type="dxa"/>
            <w:tcBorders>
              <w:left w:val="single" w:sz="4" w:space="0" w:color="auto"/>
              <w:right w:val="single" w:sz="4" w:space="0" w:color="auto"/>
            </w:tcBorders>
          </w:tcPr>
          <w:p w14:paraId="1D25F4C1" w14:textId="77777777" w:rsidR="000C4E20" w:rsidRPr="00020619" w:rsidRDefault="000C4E20" w:rsidP="00BB34DD">
            <w:pPr>
              <w:pStyle w:val="TAL"/>
              <w:rPr>
                <w:ins w:id="52591" w:author="BigCREditor-RAN4#104-bis" w:date="2022-10-21T15:11:00Z"/>
              </w:rPr>
            </w:pPr>
            <w:ins w:id="52592"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tcPr>
          <w:p w14:paraId="542B4610" w14:textId="77777777" w:rsidR="000C4E20" w:rsidRPr="00020619" w:rsidRDefault="000C4E20" w:rsidP="00BB34DD">
            <w:pPr>
              <w:pStyle w:val="TAC"/>
              <w:rPr>
                <w:ins w:id="52593"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1B2BA543" w14:textId="77777777" w:rsidR="000C4E20" w:rsidRPr="00020619" w:rsidRDefault="000C4E20" w:rsidP="00BB34DD">
            <w:pPr>
              <w:pStyle w:val="TAC"/>
              <w:rPr>
                <w:ins w:id="52594"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746FBFD2" w14:textId="77777777" w:rsidR="000C4E20" w:rsidRPr="00020619" w:rsidRDefault="000C4E20" w:rsidP="00BB34DD">
            <w:pPr>
              <w:pStyle w:val="TAC"/>
              <w:rPr>
                <w:ins w:id="52595" w:author="BigCREditor-RAN4#104-bis" w:date="2022-10-21T15:11:00Z"/>
              </w:rPr>
            </w:pPr>
            <w:ins w:id="52596" w:author="BigCREditor-RAN4#104-bis" w:date="2022-10-21T15:11:00Z">
              <w:r w:rsidRPr="00020619">
                <w:t>-85.01</w:t>
              </w:r>
            </w:ins>
          </w:p>
        </w:tc>
      </w:tr>
      <w:tr w:rsidR="000C4E20" w:rsidRPr="00020619" w14:paraId="48B1211A" w14:textId="77777777" w:rsidTr="00BB34DD">
        <w:trPr>
          <w:trHeight w:val="187"/>
          <w:jc w:val="center"/>
          <w:ins w:id="52597"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00F4013B" w14:textId="77777777" w:rsidR="000C4E20" w:rsidRPr="00020619" w:rsidRDefault="000C4E20" w:rsidP="00BB34DD">
            <w:pPr>
              <w:pStyle w:val="TAL"/>
              <w:rPr>
                <w:ins w:id="52598"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2BDFEBA8" w14:textId="77777777" w:rsidR="000C4E20" w:rsidRPr="00020619" w:rsidRDefault="000C4E20" w:rsidP="00BB34DD">
            <w:pPr>
              <w:pStyle w:val="TAL"/>
              <w:rPr>
                <w:ins w:id="52599" w:author="BigCREditor-RAN4#104-bis" w:date="2022-10-21T15:11:00Z"/>
              </w:rPr>
            </w:pPr>
          </w:p>
        </w:tc>
        <w:tc>
          <w:tcPr>
            <w:tcW w:w="1732" w:type="dxa"/>
            <w:tcBorders>
              <w:left w:val="single" w:sz="4" w:space="0" w:color="auto"/>
              <w:right w:val="single" w:sz="4" w:space="0" w:color="auto"/>
            </w:tcBorders>
          </w:tcPr>
          <w:p w14:paraId="486060DA" w14:textId="77777777" w:rsidR="000C4E20" w:rsidRPr="00020619" w:rsidRDefault="000C4E20" w:rsidP="00BB34DD">
            <w:pPr>
              <w:pStyle w:val="TAL"/>
              <w:rPr>
                <w:ins w:id="52600" w:author="BigCREditor-RAN4#104-bis" w:date="2022-10-21T15:11:00Z"/>
              </w:rPr>
            </w:pPr>
            <w:ins w:id="52601"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tcPr>
          <w:p w14:paraId="347061DA" w14:textId="77777777" w:rsidR="000C4E20" w:rsidRPr="00020619" w:rsidRDefault="000C4E20" w:rsidP="00BB34DD">
            <w:pPr>
              <w:pStyle w:val="TAC"/>
              <w:rPr>
                <w:ins w:id="52602"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5666B179" w14:textId="77777777" w:rsidR="000C4E20" w:rsidRPr="00020619" w:rsidRDefault="000C4E20" w:rsidP="00BB34DD">
            <w:pPr>
              <w:pStyle w:val="TAC"/>
              <w:rPr>
                <w:ins w:id="52603"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3CB36186" w14:textId="77777777" w:rsidR="000C4E20" w:rsidRPr="00020619" w:rsidRDefault="000C4E20" w:rsidP="00BB34DD">
            <w:pPr>
              <w:pStyle w:val="TAC"/>
              <w:rPr>
                <w:ins w:id="52604" w:author="BigCREditor-RAN4#104-bis" w:date="2022-10-21T15:11:00Z"/>
              </w:rPr>
            </w:pPr>
            <w:ins w:id="52605" w:author="BigCREditor-RAN4#104-bis" w:date="2022-10-21T15:11:00Z">
              <w:r w:rsidRPr="00020619">
                <w:t>-84.51</w:t>
              </w:r>
            </w:ins>
          </w:p>
        </w:tc>
      </w:tr>
      <w:tr w:rsidR="000C4E20" w:rsidRPr="00020619" w14:paraId="4AE3E601" w14:textId="77777777" w:rsidTr="00BB34DD">
        <w:trPr>
          <w:trHeight w:val="187"/>
          <w:jc w:val="center"/>
          <w:ins w:id="52606"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4E4FD0F7" w14:textId="77777777" w:rsidR="000C4E20" w:rsidRPr="00020619" w:rsidRDefault="000C4E20" w:rsidP="00BB34DD">
            <w:pPr>
              <w:pStyle w:val="TAL"/>
              <w:rPr>
                <w:ins w:id="52607"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67106A7F" w14:textId="77777777" w:rsidR="000C4E20" w:rsidRPr="00020619" w:rsidRDefault="000C4E20" w:rsidP="00BB34DD">
            <w:pPr>
              <w:pStyle w:val="TAL"/>
              <w:rPr>
                <w:ins w:id="52608" w:author="BigCREditor-RAN4#104-bis" w:date="2022-10-21T15:11:00Z"/>
              </w:rPr>
            </w:pPr>
          </w:p>
        </w:tc>
        <w:tc>
          <w:tcPr>
            <w:tcW w:w="1732" w:type="dxa"/>
            <w:tcBorders>
              <w:left w:val="single" w:sz="4" w:space="0" w:color="auto"/>
              <w:right w:val="single" w:sz="4" w:space="0" w:color="auto"/>
            </w:tcBorders>
          </w:tcPr>
          <w:p w14:paraId="7BD27103" w14:textId="77777777" w:rsidR="000C4E20" w:rsidRPr="00020619" w:rsidRDefault="000C4E20" w:rsidP="00BB34DD">
            <w:pPr>
              <w:pStyle w:val="TAL"/>
              <w:rPr>
                <w:ins w:id="52609" w:author="BigCREditor-RAN4#104-bis" w:date="2022-10-21T15:11:00Z"/>
                <w:lang w:val="sv-SE"/>
              </w:rPr>
            </w:pPr>
            <w:ins w:id="52610"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tcPr>
          <w:p w14:paraId="534668FD" w14:textId="77777777" w:rsidR="000C4E20" w:rsidRPr="00020619" w:rsidRDefault="000C4E20" w:rsidP="00BB34DD">
            <w:pPr>
              <w:pStyle w:val="TAC"/>
              <w:rPr>
                <w:ins w:id="52611" w:author="BigCREditor-RAN4#104-bis" w:date="2022-10-21T15:11:00Z"/>
                <w:lang w:val="sv-SE"/>
              </w:rPr>
            </w:pPr>
          </w:p>
        </w:tc>
        <w:tc>
          <w:tcPr>
            <w:tcW w:w="1640" w:type="dxa"/>
            <w:gridSpan w:val="3"/>
            <w:tcBorders>
              <w:top w:val="nil"/>
              <w:left w:val="single" w:sz="4" w:space="0" w:color="auto"/>
              <w:bottom w:val="nil"/>
              <w:right w:val="single" w:sz="4" w:space="0" w:color="auto"/>
            </w:tcBorders>
            <w:shd w:val="clear" w:color="auto" w:fill="auto"/>
          </w:tcPr>
          <w:p w14:paraId="4F369723" w14:textId="77777777" w:rsidR="000C4E20" w:rsidRPr="00020619" w:rsidRDefault="000C4E20" w:rsidP="00BB34DD">
            <w:pPr>
              <w:pStyle w:val="TAC"/>
              <w:rPr>
                <w:ins w:id="52612" w:author="BigCREditor-RAN4#104-bis" w:date="2022-10-21T15:11:00Z"/>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7C5102C3" w14:textId="77777777" w:rsidR="000C4E20" w:rsidRPr="00020619" w:rsidRDefault="000C4E20" w:rsidP="00BB34DD">
            <w:pPr>
              <w:pStyle w:val="TAC"/>
              <w:rPr>
                <w:ins w:id="52613" w:author="BigCREditor-RAN4#104-bis" w:date="2022-10-21T15:11:00Z"/>
              </w:rPr>
            </w:pPr>
            <w:ins w:id="52614" w:author="BigCREditor-RAN4#104-bis" w:date="2022-10-21T15:11:00Z">
              <w:r w:rsidRPr="00020619">
                <w:t>-84.01</w:t>
              </w:r>
            </w:ins>
          </w:p>
        </w:tc>
      </w:tr>
      <w:tr w:rsidR="000C4E20" w:rsidRPr="00020619" w14:paraId="159399B7" w14:textId="77777777" w:rsidTr="00BB34DD">
        <w:trPr>
          <w:trHeight w:val="187"/>
          <w:jc w:val="center"/>
          <w:ins w:id="52615"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23FB953F" w14:textId="77777777" w:rsidR="000C4E20" w:rsidRPr="00020619" w:rsidRDefault="000C4E20" w:rsidP="00BB34DD">
            <w:pPr>
              <w:pStyle w:val="TAL"/>
              <w:rPr>
                <w:ins w:id="52616"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05996669" w14:textId="77777777" w:rsidR="000C4E20" w:rsidRPr="00020619" w:rsidRDefault="000C4E20" w:rsidP="00BB34DD">
            <w:pPr>
              <w:pStyle w:val="TAL"/>
              <w:rPr>
                <w:ins w:id="52617" w:author="BigCREditor-RAN4#104-bis" w:date="2022-10-21T15:11:00Z"/>
              </w:rPr>
            </w:pPr>
          </w:p>
        </w:tc>
        <w:tc>
          <w:tcPr>
            <w:tcW w:w="1732" w:type="dxa"/>
            <w:tcBorders>
              <w:left w:val="single" w:sz="4" w:space="0" w:color="auto"/>
              <w:right w:val="single" w:sz="4" w:space="0" w:color="auto"/>
            </w:tcBorders>
          </w:tcPr>
          <w:p w14:paraId="68FA796C" w14:textId="77777777" w:rsidR="000C4E20" w:rsidRPr="00020619" w:rsidRDefault="000C4E20" w:rsidP="00BB34DD">
            <w:pPr>
              <w:pStyle w:val="TAL"/>
              <w:rPr>
                <w:ins w:id="52618" w:author="BigCREditor-RAN4#104-bis" w:date="2022-10-21T15:11:00Z"/>
                <w:lang w:val="sv-SE"/>
              </w:rPr>
            </w:pPr>
            <w:ins w:id="52619"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tcPr>
          <w:p w14:paraId="6C1115AC" w14:textId="77777777" w:rsidR="000C4E20" w:rsidRPr="00020619" w:rsidRDefault="000C4E20" w:rsidP="00BB34DD">
            <w:pPr>
              <w:pStyle w:val="TAC"/>
              <w:rPr>
                <w:ins w:id="52620" w:author="BigCREditor-RAN4#104-bis" w:date="2022-10-21T15:11:00Z"/>
                <w:lang w:val="sv-SE"/>
              </w:rPr>
            </w:pPr>
          </w:p>
        </w:tc>
        <w:tc>
          <w:tcPr>
            <w:tcW w:w="1640" w:type="dxa"/>
            <w:gridSpan w:val="3"/>
            <w:tcBorders>
              <w:top w:val="nil"/>
              <w:left w:val="single" w:sz="4" w:space="0" w:color="auto"/>
              <w:bottom w:val="nil"/>
              <w:right w:val="single" w:sz="4" w:space="0" w:color="auto"/>
            </w:tcBorders>
            <w:shd w:val="clear" w:color="auto" w:fill="auto"/>
          </w:tcPr>
          <w:p w14:paraId="667967D6" w14:textId="77777777" w:rsidR="000C4E20" w:rsidRPr="00020619" w:rsidRDefault="000C4E20" w:rsidP="00BB34DD">
            <w:pPr>
              <w:pStyle w:val="TAC"/>
              <w:rPr>
                <w:ins w:id="52621" w:author="BigCREditor-RAN4#104-bis" w:date="2022-10-21T15:11:00Z"/>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5A915C6D" w14:textId="77777777" w:rsidR="000C4E20" w:rsidRPr="00020619" w:rsidRDefault="000C4E20" w:rsidP="00BB34DD">
            <w:pPr>
              <w:pStyle w:val="TAC"/>
              <w:rPr>
                <w:ins w:id="52622" w:author="BigCREditor-RAN4#104-bis" w:date="2022-10-21T15:11:00Z"/>
              </w:rPr>
            </w:pPr>
            <w:ins w:id="52623" w:author="BigCREditor-RAN4#104-bis" w:date="2022-10-21T15:11:00Z">
              <w:r w:rsidRPr="00020619">
                <w:t>-83.51</w:t>
              </w:r>
            </w:ins>
          </w:p>
        </w:tc>
      </w:tr>
      <w:tr w:rsidR="000C4E20" w:rsidRPr="00020619" w14:paraId="34D3728B" w14:textId="77777777" w:rsidTr="00BB34DD">
        <w:trPr>
          <w:trHeight w:val="187"/>
          <w:jc w:val="center"/>
          <w:ins w:id="52624"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5A7CCC55" w14:textId="77777777" w:rsidR="000C4E20" w:rsidRPr="00020619" w:rsidRDefault="000C4E20" w:rsidP="00BB34DD">
            <w:pPr>
              <w:pStyle w:val="TAL"/>
              <w:rPr>
                <w:ins w:id="52625"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00B7C455" w14:textId="77777777" w:rsidR="000C4E20" w:rsidRPr="00020619" w:rsidRDefault="000C4E20" w:rsidP="00BB34DD">
            <w:pPr>
              <w:pStyle w:val="TAL"/>
              <w:rPr>
                <w:ins w:id="52626" w:author="BigCREditor-RAN4#104-bis" w:date="2022-10-21T15:11:00Z"/>
              </w:rPr>
            </w:pPr>
          </w:p>
        </w:tc>
        <w:tc>
          <w:tcPr>
            <w:tcW w:w="1732" w:type="dxa"/>
            <w:tcBorders>
              <w:left w:val="single" w:sz="4" w:space="0" w:color="auto"/>
              <w:right w:val="single" w:sz="4" w:space="0" w:color="auto"/>
            </w:tcBorders>
          </w:tcPr>
          <w:p w14:paraId="24F39020" w14:textId="77777777" w:rsidR="000C4E20" w:rsidRPr="00020619" w:rsidRDefault="000C4E20" w:rsidP="00BB34DD">
            <w:pPr>
              <w:pStyle w:val="TAL"/>
              <w:rPr>
                <w:ins w:id="52627" w:author="BigCREditor-RAN4#104-bis" w:date="2022-10-21T15:11:00Z"/>
              </w:rPr>
            </w:pPr>
            <w:ins w:id="52628"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2EECEBA7" w14:textId="77777777" w:rsidR="000C4E20" w:rsidRPr="00020619" w:rsidRDefault="000C4E20" w:rsidP="00BB34DD">
            <w:pPr>
              <w:pStyle w:val="TAC"/>
              <w:rPr>
                <w:ins w:id="52629"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52192458" w14:textId="77777777" w:rsidR="000C4E20" w:rsidRPr="00020619" w:rsidRDefault="000C4E20" w:rsidP="00BB34DD">
            <w:pPr>
              <w:pStyle w:val="TAC"/>
              <w:rPr>
                <w:ins w:id="52630"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29942EC8" w14:textId="77777777" w:rsidR="000C4E20" w:rsidRPr="00020619" w:rsidRDefault="000C4E20" w:rsidP="00BB34DD">
            <w:pPr>
              <w:pStyle w:val="TAC"/>
              <w:rPr>
                <w:ins w:id="52631" w:author="BigCREditor-RAN4#104-bis" w:date="2022-10-21T15:11:00Z"/>
              </w:rPr>
            </w:pPr>
            <w:ins w:id="52632" w:author="BigCREditor-RAN4#104-bis" w:date="2022-10-21T15:11:00Z">
              <w:r w:rsidRPr="00020619">
                <w:t>-83.01</w:t>
              </w:r>
            </w:ins>
          </w:p>
        </w:tc>
      </w:tr>
      <w:tr w:rsidR="000C4E20" w:rsidRPr="00020619" w14:paraId="23FB863A" w14:textId="77777777" w:rsidTr="00BB34DD">
        <w:trPr>
          <w:trHeight w:val="187"/>
          <w:jc w:val="center"/>
          <w:ins w:id="52633"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2EDE07B4" w14:textId="77777777" w:rsidR="000C4E20" w:rsidRPr="00020619" w:rsidRDefault="000C4E20" w:rsidP="00BB34DD">
            <w:pPr>
              <w:pStyle w:val="TAL"/>
              <w:rPr>
                <w:ins w:id="52634"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16DA49A1" w14:textId="77777777" w:rsidR="000C4E20" w:rsidRPr="00020619" w:rsidRDefault="000C4E20" w:rsidP="00BB34DD">
            <w:pPr>
              <w:pStyle w:val="TAL"/>
              <w:rPr>
                <w:ins w:id="52635" w:author="BigCREditor-RAN4#104-bis" w:date="2022-10-21T15:11:00Z"/>
              </w:rPr>
            </w:pPr>
          </w:p>
        </w:tc>
        <w:tc>
          <w:tcPr>
            <w:tcW w:w="1732" w:type="dxa"/>
            <w:tcBorders>
              <w:left w:val="single" w:sz="4" w:space="0" w:color="auto"/>
              <w:right w:val="single" w:sz="4" w:space="0" w:color="auto"/>
            </w:tcBorders>
          </w:tcPr>
          <w:p w14:paraId="4F4752AB" w14:textId="77777777" w:rsidR="000C4E20" w:rsidRPr="00020619" w:rsidRDefault="000C4E20" w:rsidP="00BB34DD">
            <w:pPr>
              <w:pStyle w:val="TAL"/>
              <w:rPr>
                <w:ins w:id="52636" w:author="BigCREditor-RAN4#104-bis" w:date="2022-10-21T15:11:00Z"/>
              </w:rPr>
            </w:pPr>
            <w:ins w:id="52637"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tcPr>
          <w:p w14:paraId="7E3B5843" w14:textId="77777777" w:rsidR="000C4E20" w:rsidRPr="00020619" w:rsidRDefault="000C4E20" w:rsidP="00BB34DD">
            <w:pPr>
              <w:pStyle w:val="TAC"/>
              <w:rPr>
                <w:ins w:id="52638" w:author="BigCREditor-RAN4#104-bis" w:date="2022-10-21T15:11:00Z"/>
              </w:rPr>
            </w:pPr>
          </w:p>
        </w:tc>
        <w:tc>
          <w:tcPr>
            <w:tcW w:w="1640" w:type="dxa"/>
            <w:gridSpan w:val="3"/>
            <w:tcBorders>
              <w:top w:val="nil"/>
              <w:left w:val="single" w:sz="4" w:space="0" w:color="auto"/>
              <w:bottom w:val="nil"/>
              <w:right w:val="single" w:sz="4" w:space="0" w:color="auto"/>
            </w:tcBorders>
            <w:shd w:val="clear" w:color="auto" w:fill="auto"/>
          </w:tcPr>
          <w:p w14:paraId="45B602FE" w14:textId="77777777" w:rsidR="000C4E20" w:rsidRPr="00020619" w:rsidRDefault="000C4E20" w:rsidP="00BB34DD">
            <w:pPr>
              <w:pStyle w:val="TAC"/>
              <w:rPr>
                <w:ins w:id="52639"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729D9F77" w14:textId="77777777" w:rsidR="000C4E20" w:rsidRPr="00020619" w:rsidRDefault="000C4E20" w:rsidP="00BB34DD">
            <w:pPr>
              <w:pStyle w:val="TAC"/>
              <w:rPr>
                <w:ins w:id="52640" w:author="BigCREditor-RAN4#104-bis" w:date="2022-10-21T15:11:00Z"/>
              </w:rPr>
            </w:pPr>
            <w:ins w:id="52641" w:author="BigCREditor-RAN4#104-bis" w:date="2022-10-21T15:11:00Z">
              <w:r w:rsidRPr="00020619">
                <w:t>-82.51</w:t>
              </w:r>
            </w:ins>
          </w:p>
        </w:tc>
      </w:tr>
      <w:tr w:rsidR="000C4E20" w:rsidRPr="00020619" w14:paraId="303CCB33" w14:textId="77777777" w:rsidTr="00BB34DD">
        <w:trPr>
          <w:trHeight w:val="187"/>
          <w:jc w:val="center"/>
          <w:ins w:id="52642"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03592B6D" w14:textId="77777777" w:rsidR="000C4E20" w:rsidRPr="00020619" w:rsidRDefault="000C4E20" w:rsidP="00BB34DD">
            <w:pPr>
              <w:pStyle w:val="TAL"/>
              <w:rPr>
                <w:ins w:id="52643" w:author="BigCREditor-RAN4#104-bis" w:date="2022-10-21T15:11:00Z"/>
              </w:rPr>
            </w:pPr>
          </w:p>
        </w:tc>
        <w:tc>
          <w:tcPr>
            <w:tcW w:w="982" w:type="dxa"/>
            <w:tcBorders>
              <w:top w:val="nil"/>
              <w:left w:val="single" w:sz="4" w:space="0" w:color="auto"/>
              <w:bottom w:val="single" w:sz="4" w:space="0" w:color="auto"/>
              <w:right w:val="single" w:sz="4" w:space="0" w:color="auto"/>
            </w:tcBorders>
            <w:shd w:val="clear" w:color="auto" w:fill="auto"/>
          </w:tcPr>
          <w:p w14:paraId="0EE3AB99" w14:textId="77777777" w:rsidR="000C4E20" w:rsidRPr="00020619" w:rsidRDefault="000C4E20" w:rsidP="00BB34DD">
            <w:pPr>
              <w:pStyle w:val="TAL"/>
              <w:rPr>
                <w:ins w:id="52644" w:author="BigCREditor-RAN4#104-bis" w:date="2022-10-21T15:11:00Z"/>
              </w:rPr>
            </w:pPr>
          </w:p>
        </w:tc>
        <w:tc>
          <w:tcPr>
            <w:tcW w:w="1732" w:type="dxa"/>
            <w:tcBorders>
              <w:left w:val="single" w:sz="4" w:space="0" w:color="auto"/>
              <w:right w:val="single" w:sz="4" w:space="0" w:color="auto"/>
            </w:tcBorders>
          </w:tcPr>
          <w:p w14:paraId="4F3ACC7F" w14:textId="77777777" w:rsidR="000C4E20" w:rsidRPr="00020619" w:rsidRDefault="000C4E20" w:rsidP="00BB34DD">
            <w:pPr>
              <w:pStyle w:val="TAL"/>
              <w:rPr>
                <w:ins w:id="52645" w:author="BigCREditor-RAN4#104-bis" w:date="2022-10-21T15:11:00Z"/>
              </w:rPr>
            </w:pPr>
            <w:ins w:id="52646"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tcPr>
          <w:p w14:paraId="1DC3FBA8" w14:textId="77777777" w:rsidR="000C4E20" w:rsidRPr="00020619" w:rsidRDefault="000C4E20" w:rsidP="00BB34DD">
            <w:pPr>
              <w:pStyle w:val="TAC"/>
              <w:rPr>
                <w:ins w:id="52647" w:author="BigCREditor-RAN4#104-bis" w:date="2022-10-21T15:11:00Z"/>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029A1581" w14:textId="77777777" w:rsidR="000C4E20" w:rsidRPr="00020619" w:rsidRDefault="000C4E20" w:rsidP="00BB34DD">
            <w:pPr>
              <w:pStyle w:val="TAC"/>
              <w:rPr>
                <w:ins w:id="52648" w:author="BigCREditor-RAN4#104-bis" w:date="2022-10-21T15:11:00Z"/>
              </w:rPr>
            </w:pPr>
          </w:p>
        </w:tc>
        <w:tc>
          <w:tcPr>
            <w:tcW w:w="1719" w:type="dxa"/>
            <w:gridSpan w:val="4"/>
            <w:tcBorders>
              <w:top w:val="single" w:sz="4" w:space="0" w:color="auto"/>
              <w:left w:val="single" w:sz="4" w:space="0" w:color="auto"/>
              <w:bottom w:val="single" w:sz="4" w:space="0" w:color="auto"/>
              <w:right w:val="single" w:sz="4" w:space="0" w:color="auto"/>
            </w:tcBorders>
          </w:tcPr>
          <w:p w14:paraId="6C37B58D" w14:textId="77777777" w:rsidR="000C4E20" w:rsidRPr="00020619" w:rsidRDefault="000C4E20" w:rsidP="00BB34DD">
            <w:pPr>
              <w:pStyle w:val="TAC"/>
              <w:rPr>
                <w:ins w:id="52649" w:author="BigCREditor-RAN4#104-bis" w:date="2022-10-21T15:11:00Z"/>
              </w:rPr>
            </w:pPr>
            <w:ins w:id="52650" w:author="BigCREditor-RAN4#104-bis" w:date="2022-10-21T15:11:00Z">
              <w:r w:rsidRPr="00020619">
                <w:t>-82.01</w:t>
              </w:r>
            </w:ins>
          </w:p>
        </w:tc>
      </w:tr>
      <w:tr w:rsidR="000C4E20" w:rsidRPr="00020619" w14:paraId="11943D0B" w14:textId="77777777" w:rsidTr="00BB34DD">
        <w:trPr>
          <w:trHeight w:val="187"/>
          <w:jc w:val="center"/>
          <w:ins w:id="52651"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274C405E" w14:textId="77777777" w:rsidR="000C4E20" w:rsidRPr="00020619" w:rsidRDefault="000C4E20" w:rsidP="00BB34DD">
            <w:pPr>
              <w:pStyle w:val="TAL"/>
              <w:rPr>
                <w:ins w:id="52652" w:author="BigCREditor-RAN4#104-bis" w:date="2022-10-21T15:11:00Z"/>
              </w:rPr>
            </w:pPr>
          </w:p>
        </w:tc>
        <w:tc>
          <w:tcPr>
            <w:tcW w:w="982" w:type="dxa"/>
            <w:tcBorders>
              <w:left w:val="single" w:sz="4" w:space="0" w:color="auto"/>
              <w:bottom w:val="nil"/>
              <w:right w:val="single" w:sz="4" w:space="0" w:color="auto"/>
            </w:tcBorders>
            <w:shd w:val="clear" w:color="auto" w:fill="auto"/>
          </w:tcPr>
          <w:p w14:paraId="334E0BA6" w14:textId="77777777" w:rsidR="000C4E20" w:rsidRPr="00020619" w:rsidRDefault="000C4E20" w:rsidP="00BB34DD">
            <w:pPr>
              <w:pStyle w:val="TAL"/>
              <w:rPr>
                <w:ins w:id="52653" w:author="BigCREditor-RAN4#104-bis" w:date="2022-10-21T15:11:00Z"/>
              </w:rPr>
            </w:pPr>
            <w:ins w:id="52654" w:author="BigCREditor-RAN4#104-bis" w:date="2022-10-21T15:11:00Z">
              <w:r w:rsidRPr="00020619">
                <w:t>Config</w:t>
              </w:r>
              <w:r w:rsidRPr="00020619">
                <w:rPr>
                  <w:rFonts w:eastAsia="Malgun Gothic"/>
                  <w:szCs w:val="18"/>
                </w:rPr>
                <w:t xml:space="preserve"> </w:t>
              </w:r>
              <w:r w:rsidRPr="00020619">
                <w:rPr>
                  <w:rFonts w:eastAsia="Calibri"/>
                  <w:szCs w:val="22"/>
                </w:rPr>
                <w:t>3</w:t>
              </w:r>
            </w:ins>
          </w:p>
        </w:tc>
        <w:tc>
          <w:tcPr>
            <w:tcW w:w="1732" w:type="dxa"/>
            <w:tcBorders>
              <w:left w:val="single" w:sz="4" w:space="0" w:color="auto"/>
              <w:right w:val="single" w:sz="4" w:space="0" w:color="auto"/>
            </w:tcBorders>
          </w:tcPr>
          <w:p w14:paraId="5421AD4E" w14:textId="77777777" w:rsidR="000C4E20" w:rsidRPr="00020619" w:rsidRDefault="000C4E20" w:rsidP="00BB34DD">
            <w:pPr>
              <w:pStyle w:val="TAL"/>
              <w:rPr>
                <w:ins w:id="52655" w:author="BigCREditor-RAN4#104-bis" w:date="2022-10-21T15:11:00Z"/>
              </w:rPr>
            </w:pPr>
            <w:ins w:id="52656" w:author="BigCREditor-RAN4#104-bis" w:date="2022-10-21T15:11:00Z">
              <w:r w:rsidRPr="00020619">
                <w:t xml:space="preserve">NR_FDD_FR1_A, NR_TDD_FR1_A </w:t>
              </w:r>
              <w:r w:rsidRPr="00020619">
                <w:rPr>
                  <w:vertAlign w:val="superscript"/>
                </w:rPr>
                <w:t>NOTE 6</w:t>
              </w:r>
            </w:ins>
          </w:p>
        </w:tc>
        <w:tc>
          <w:tcPr>
            <w:tcW w:w="1216" w:type="dxa"/>
            <w:tcBorders>
              <w:left w:val="single" w:sz="4" w:space="0" w:color="auto"/>
              <w:bottom w:val="nil"/>
              <w:right w:val="single" w:sz="4" w:space="0" w:color="auto"/>
            </w:tcBorders>
            <w:shd w:val="clear" w:color="auto" w:fill="auto"/>
            <w:hideMark/>
          </w:tcPr>
          <w:p w14:paraId="2B02668C" w14:textId="77777777" w:rsidR="000C4E20" w:rsidRPr="00020619" w:rsidRDefault="000C4E20" w:rsidP="00BB34DD">
            <w:pPr>
              <w:pStyle w:val="TAC"/>
              <w:rPr>
                <w:ins w:id="52657" w:author="BigCREditor-RAN4#104-bis" w:date="2022-10-21T15:11:00Z"/>
              </w:rPr>
            </w:pPr>
            <w:ins w:id="52658" w:author="BigCREditor-RAN4#104-bis" w:date="2022-10-21T15:11:00Z">
              <w:r w:rsidRPr="00020619">
                <w:t>dBm/</w:t>
              </w:r>
            </w:ins>
          </w:p>
          <w:p w14:paraId="1624E134" w14:textId="77777777" w:rsidR="000C4E20" w:rsidRPr="00020619" w:rsidRDefault="000C4E20" w:rsidP="00BB34DD">
            <w:pPr>
              <w:pStyle w:val="TAC"/>
              <w:rPr>
                <w:ins w:id="52659" w:author="BigCREditor-RAN4#104-bis" w:date="2022-10-21T15:11:00Z"/>
              </w:rPr>
            </w:pPr>
            <w:ins w:id="52660" w:author="BigCREditor-RAN4#104-bis" w:date="2022-10-21T15:11:00Z">
              <w:r w:rsidRPr="00020619">
                <w:t>18.36MHz</w:t>
              </w:r>
            </w:ins>
          </w:p>
        </w:tc>
        <w:tc>
          <w:tcPr>
            <w:tcW w:w="1640" w:type="dxa"/>
            <w:gridSpan w:val="3"/>
            <w:tcBorders>
              <w:left w:val="single" w:sz="4" w:space="0" w:color="auto"/>
              <w:bottom w:val="nil"/>
              <w:right w:val="single" w:sz="4" w:space="0" w:color="auto"/>
            </w:tcBorders>
            <w:shd w:val="clear" w:color="auto" w:fill="auto"/>
          </w:tcPr>
          <w:p w14:paraId="1FE0414A" w14:textId="77777777" w:rsidR="000C4E20" w:rsidRPr="00020619" w:rsidRDefault="000C4E20" w:rsidP="00BB34DD">
            <w:pPr>
              <w:pStyle w:val="TAC"/>
              <w:rPr>
                <w:ins w:id="52661" w:author="BigCREditor-RAN4#104-bis" w:date="2022-10-21T15:11:00Z"/>
              </w:rPr>
            </w:pPr>
            <w:ins w:id="52662" w:author="BigCREditor-RAN4#104-bis" w:date="2022-10-21T15:11:00Z">
              <w:r w:rsidRPr="00020619">
                <w:t>-54.57</w:t>
              </w:r>
            </w:ins>
          </w:p>
        </w:tc>
        <w:tc>
          <w:tcPr>
            <w:tcW w:w="1719" w:type="dxa"/>
            <w:gridSpan w:val="4"/>
            <w:tcBorders>
              <w:top w:val="single" w:sz="4" w:space="0" w:color="auto"/>
              <w:left w:val="single" w:sz="4" w:space="0" w:color="auto"/>
              <w:bottom w:val="single" w:sz="4" w:space="0" w:color="auto"/>
              <w:right w:val="single" w:sz="4" w:space="0" w:color="auto"/>
            </w:tcBorders>
          </w:tcPr>
          <w:p w14:paraId="79356C9A" w14:textId="77777777" w:rsidR="000C4E20" w:rsidRPr="00020619" w:rsidRDefault="000C4E20" w:rsidP="00BB34DD">
            <w:pPr>
              <w:pStyle w:val="TAC"/>
              <w:rPr>
                <w:ins w:id="52663" w:author="BigCREditor-RAN4#104-bis" w:date="2022-10-21T15:11:00Z"/>
              </w:rPr>
            </w:pPr>
            <w:ins w:id="52664" w:author="BigCREditor-RAN4#104-bis" w:date="2022-10-21T15:11:00Z">
              <w:r w:rsidRPr="00020619">
                <w:t>-82.57</w:t>
              </w:r>
            </w:ins>
          </w:p>
        </w:tc>
      </w:tr>
      <w:tr w:rsidR="000C4E20" w:rsidRPr="00020619" w14:paraId="017AE9E0" w14:textId="77777777" w:rsidTr="00BB34DD">
        <w:trPr>
          <w:trHeight w:val="187"/>
          <w:jc w:val="center"/>
          <w:ins w:id="52665"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7EF69473" w14:textId="77777777" w:rsidR="000C4E20" w:rsidRPr="00020619" w:rsidRDefault="000C4E20" w:rsidP="00BB34DD">
            <w:pPr>
              <w:pStyle w:val="TAL"/>
              <w:rPr>
                <w:ins w:id="52666"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54AA0E97" w14:textId="77777777" w:rsidR="000C4E20" w:rsidRPr="00020619" w:rsidRDefault="000C4E20" w:rsidP="00BB34DD">
            <w:pPr>
              <w:pStyle w:val="TAL"/>
              <w:rPr>
                <w:ins w:id="52667" w:author="BigCREditor-RAN4#104-bis" w:date="2022-10-21T15:11:00Z"/>
              </w:rPr>
            </w:pPr>
          </w:p>
        </w:tc>
        <w:tc>
          <w:tcPr>
            <w:tcW w:w="1732" w:type="dxa"/>
            <w:tcBorders>
              <w:left w:val="single" w:sz="4" w:space="0" w:color="auto"/>
              <w:right w:val="single" w:sz="4" w:space="0" w:color="auto"/>
            </w:tcBorders>
          </w:tcPr>
          <w:p w14:paraId="1AFE98CA" w14:textId="77777777" w:rsidR="000C4E20" w:rsidRPr="00020619" w:rsidRDefault="000C4E20" w:rsidP="00BB34DD">
            <w:pPr>
              <w:pStyle w:val="TAL"/>
              <w:rPr>
                <w:ins w:id="52668" w:author="BigCREditor-RAN4#104-bis" w:date="2022-10-21T15:11:00Z"/>
              </w:rPr>
            </w:pPr>
            <w:ins w:id="52669" w:author="BigCREditor-RAN4#104-bis" w:date="2022-10-21T15:11:00Z">
              <w:r w:rsidRPr="00020619">
                <w:t>NR_FDD_FR1_B</w:t>
              </w:r>
            </w:ins>
          </w:p>
        </w:tc>
        <w:tc>
          <w:tcPr>
            <w:tcW w:w="1216" w:type="dxa"/>
            <w:tcBorders>
              <w:top w:val="nil"/>
              <w:left w:val="single" w:sz="4" w:space="0" w:color="auto"/>
              <w:bottom w:val="nil"/>
              <w:right w:val="single" w:sz="4" w:space="0" w:color="auto"/>
            </w:tcBorders>
            <w:shd w:val="clear" w:color="auto" w:fill="auto"/>
            <w:hideMark/>
          </w:tcPr>
          <w:p w14:paraId="3438405F" w14:textId="77777777" w:rsidR="000C4E20" w:rsidRPr="00020619" w:rsidRDefault="000C4E20" w:rsidP="00BB34DD">
            <w:pPr>
              <w:pStyle w:val="TAC"/>
              <w:rPr>
                <w:ins w:id="52670"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6D0A3ED2" w14:textId="77777777" w:rsidR="000C4E20" w:rsidRPr="00020619" w:rsidRDefault="000C4E20" w:rsidP="00BB34DD">
            <w:pPr>
              <w:pStyle w:val="TAC"/>
              <w:rPr>
                <w:ins w:id="52671"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3D18F4FA" w14:textId="77777777" w:rsidR="000C4E20" w:rsidRPr="00020619" w:rsidRDefault="000C4E20" w:rsidP="00BB34DD">
            <w:pPr>
              <w:pStyle w:val="TAC"/>
              <w:rPr>
                <w:ins w:id="52672" w:author="BigCREditor-RAN4#104-bis" w:date="2022-10-21T15:11:00Z"/>
              </w:rPr>
            </w:pPr>
            <w:ins w:id="52673" w:author="BigCREditor-RAN4#104-bis" w:date="2022-10-21T15:11:00Z">
              <w:r w:rsidRPr="00020619">
                <w:t>-82.07</w:t>
              </w:r>
            </w:ins>
          </w:p>
        </w:tc>
      </w:tr>
      <w:tr w:rsidR="000C4E20" w:rsidRPr="00020619" w14:paraId="0D55D8CD" w14:textId="77777777" w:rsidTr="00BB34DD">
        <w:trPr>
          <w:trHeight w:val="187"/>
          <w:jc w:val="center"/>
          <w:ins w:id="52674"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636ADBB0" w14:textId="77777777" w:rsidR="000C4E20" w:rsidRPr="00020619" w:rsidRDefault="000C4E20" w:rsidP="00BB34DD">
            <w:pPr>
              <w:pStyle w:val="TAL"/>
              <w:rPr>
                <w:ins w:id="52675"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157ADA50" w14:textId="77777777" w:rsidR="000C4E20" w:rsidRPr="00020619" w:rsidRDefault="000C4E20" w:rsidP="00BB34DD">
            <w:pPr>
              <w:pStyle w:val="TAL"/>
              <w:rPr>
                <w:ins w:id="52676" w:author="BigCREditor-RAN4#104-bis" w:date="2022-10-21T15:11:00Z"/>
              </w:rPr>
            </w:pPr>
          </w:p>
        </w:tc>
        <w:tc>
          <w:tcPr>
            <w:tcW w:w="1732" w:type="dxa"/>
            <w:tcBorders>
              <w:left w:val="single" w:sz="4" w:space="0" w:color="auto"/>
              <w:right w:val="single" w:sz="4" w:space="0" w:color="auto"/>
            </w:tcBorders>
          </w:tcPr>
          <w:p w14:paraId="2515F92B" w14:textId="77777777" w:rsidR="000C4E20" w:rsidRPr="00020619" w:rsidRDefault="000C4E20" w:rsidP="00BB34DD">
            <w:pPr>
              <w:pStyle w:val="TAL"/>
              <w:rPr>
                <w:ins w:id="52677" w:author="BigCREditor-RAN4#104-bis" w:date="2022-10-21T15:11:00Z"/>
              </w:rPr>
            </w:pPr>
            <w:ins w:id="52678" w:author="BigCREditor-RAN4#104-bis" w:date="2022-10-21T15:11:00Z">
              <w:r w:rsidRPr="00020619">
                <w:t>NR_TDD_FR1_C</w:t>
              </w:r>
            </w:ins>
          </w:p>
        </w:tc>
        <w:tc>
          <w:tcPr>
            <w:tcW w:w="1216" w:type="dxa"/>
            <w:tcBorders>
              <w:top w:val="nil"/>
              <w:left w:val="single" w:sz="4" w:space="0" w:color="auto"/>
              <w:bottom w:val="nil"/>
              <w:right w:val="single" w:sz="4" w:space="0" w:color="auto"/>
            </w:tcBorders>
            <w:shd w:val="clear" w:color="auto" w:fill="auto"/>
            <w:hideMark/>
          </w:tcPr>
          <w:p w14:paraId="5704B2BF" w14:textId="77777777" w:rsidR="000C4E20" w:rsidRPr="00020619" w:rsidRDefault="000C4E20" w:rsidP="00BB34DD">
            <w:pPr>
              <w:pStyle w:val="TAC"/>
              <w:rPr>
                <w:ins w:id="52679"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6A4A3834" w14:textId="77777777" w:rsidR="000C4E20" w:rsidRPr="00020619" w:rsidRDefault="000C4E20" w:rsidP="00BB34DD">
            <w:pPr>
              <w:pStyle w:val="TAC"/>
              <w:rPr>
                <w:ins w:id="52680"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3C5B1588" w14:textId="77777777" w:rsidR="000C4E20" w:rsidRPr="00020619" w:rsidRDefault="000C4E20" w:rsidP="00BB34DD">
            <w:pPr>
              <w:pStyle w:val="TAC"/>
              <w:rPr>
                <w:ins w:id="52681" w:author="BigCREditor-RAN4#104-bis" w:date="2022-10-21T15:11:00Z"/>
              </w:rPr>
            </w:pPr>
            <w:ins w:id="52682" w:author="BigCREditor-RAN4#104-bis" w:date="2022-10-21T15:11:00Z">
              <w:r w:rsidRPr="00020619">
                <w:t>-81.57</w:t>
              </w:r>
            </w:ins>
          </w:p>
        </w:tc>
      </w:tr>
      <w:tr w:rsidR="000C4E20" w:rsidRPr="00020619" w14:paraId="313FFD56" w14:textId="77777777" w:rsidTr="00BB34DD">
        <w:trPr>
          <w:trHeight w:val="187"/>
          <w:jc w:val="center"/>
          <w:ins w:id="52683"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316AF482" w14:textId="77777777" w:rsidR="000C4E20" w:rsidRPr="00020619" w:rsidRDefault="000C4E20" w:rsidP="00BB34DD">
            <w:pPr>
              <w:pStyle w:val="TAL"/>
              <w:rPr>
                <w:ins w:id="52684"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6F32F65E" w14:textId="77777777" w:rsidR="000C4E20" w:rsidRPr="00020619" w:rsidRDefault="000C4E20" w:rsidP="00BB34DD">
            <w:pPr>
              <w:pStyle w:val="TAL"/>
              <w:rPr>
                <w:ins w:id="52685" w:author="BigCREditor-RAN4#104-bis" w:date="2022-10-21T15:11:00Z"/>
              </w:rPr>
            </w:pPr>
          </w:p>
        </w:tc>
        <w:tc>
          <w:tcPr>
            <w:tcW w:w="1732" w:type="dxa"/>
            <w:tcBorders>
              <w:left w:val="single" w:sz="4" w:space="0" w:color="auto"/>
              <w:right w:val="single" w:sz="4" w:space="0" w:color="auto"/>
            </w:tcBorders>
          </w:tcPr>
          <w:p w14:paraId="11225782" w14:textId="77777777" w:rsidR="000C4E20" w:rsidRPr="00020619" w:rsidRDefault="000C4E20" w:rsidP="00BB34DD">
            <w:pPr>
              <w:pStyle w:val="TAL"/>
              <w:rPr>
                <w:ins w:id="52686" w:author="BigCREditor-RAN4#104-bis" w:date="2022-10-21T15:11:00Z"/>
                <w:lang w:val="sv-SE"/>
              </w:rPr>
            </w:pPr>
            <w:ins w:id="52687" w:author="BigCREditor-RAN4#104-bis" w:date="2022-10-21T15:11:00Z">
              <w:r w:rsidRPr="00020619">
                <w:rPr>
                  <w:lang w:val="sv-SE"/>
                </w:rPr>
                <w:t>NR_FDD_FR1_D, NR_TDD_FR1_D</w:t>
              </w:r>
            </w:ins>
          </w:p>
        </w:tc>
        <w:tc>
          <w:tcPr>
            <w:tcW w:w="1216" w:type="dxa"/>
            <w:tcBorders>
              <w:top w:val="nil"/>
              <w:left w:val="single" w:sz="4" w:space="0" w:color="auto"/>
              <w:bottom w:val="nil"/>
              <w:right w:val="single" w:sz="4" w:space="0" w:color="auto"/>
            </w:tcBorders>
            <w:shd w:val="clear" w:color="auto" w:fill="auto"/>
            <w:hideMark/>
          </w:tcPr>
          <w:p w14:paraId="6D83C44E" w14:textId="77777777" w:rsidR="000C4E20" w:rsidRPr="00020619" w:rsidRDefault="000C4E20" w:rsidP="00BB34DD">
            <w:pPr>
              <w:pStyle w:val="TAC"/>
              <w:rPr>
                <w:ins w:id="52688" w:author="BigCREditor-RAN4#104-bis" w:date="2022-10-21T15:11:00Z"/>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730ED95F" w14:textId="77777777" w:rsidR="000C4E20" w:rsidRPr="00020619" w:rsidRDefault="000C4E20" w:rsidP="00BB34DD">
            <w:pPr>
              <w:pStyle w:val="TAC"/>
              <w:rPr>
                <w:ins w:id="52689" w:author="BigCREditor-RAN4#104-bis" w:date="2022-10-21T15:11:00Z"/>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1BB6073A" w14:textId="77777777" w:rsidR="000C4E20" w:rsidRPr="00020619" w:rsidRDefault="000C4E20" w:rsidP="00BB34DD">
            <w:pPr>
              <w:pStyle w:val="TAC"/>
              <w:rPr>
                <w:ins w:id="52690" w:author="BigCREditor-RAN4#104-bis" w:date="2022-10-21T15:11:00Z"/>
              </w:rPr>
            </w:pPr>
            <w:ins w:id="52691" w:author="BigCREditor-RAN4#104-bis" w:date="2022-10-21T15:11:00Z">
              <w:r w:rsidRPr="00020619">
                <w:t>-81.07</w:t>
              </w:r>
            </w:ins>
          </w:p>
        </w:tc>
      </w:tr>
      <w:tr w:rsidR="000C4E20" w:rsidRPr="00020619" w14:paraId="4E4C7950" w14:textId="77777777" w:rsidTr="00BB34DD">
        <w:trPr>
          <w:trHeight w:val="187"/>
          <w:jc w:val="center"/>
          <w:ins w:id="52692"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7EE687BB" w14:textId="77777777" w:rsidR="000C4E20" w:rsidRPr="00020619" w:rsidRDefault="000C4E20" w:rsidP="00BB34DD">
            <w:pPr>
              <w:pStyle w:val="TAL"/>
              <w:rPr>
                <w:ins w:id="52693"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6CF219AD" w14:textId="77777777" w:rsidR="000C4E20" w:rsidRPr="00020619" w:rsidRDefault="000C4E20" w:rsidP="00BB34DD">
            <w:pPr>
              <w:pStyle w:val="TAL"/>
              <w:rPr>
                <w:ins w:id="52694" w:author="BigCREditor-RAN4#104-bis" w:date="2022-10-21T15:11:00Z"/>
              </w:rPr>
            </w:pPr>
          </w:p>
        </w:tc>
        <w:tc>
          <w:tcPr>
            <w:tcW w:w="1732" w:type="dxa"/>
            <w:tcBorders>
              <w:left w:val="single" w:sz="4" w:space="0" w:color="auto"/>
              <w:right w:val="single" w:sz="4" w:space="0" w:color="auto"/>
            </w:tcBorders>
          </w:tcPr>
          <w:p w14:paraId="1ECFEEB9" w14:textId="77777777" w:rsidR="000C4E20" w:rsidRPr="00020619" w:rsidRDefault="000C4E20" w:rsidP="00BB34DD">
            <w:pPr>
              <w:pStyle w:val="TAL"/>
              <w:rPr>
                <w:ins w:id="52695" w:author="BigCREditor-RAN4#104-bis" w:date="2022-10-21T15:11:00Z"/>
                <w:lang w:val="sv-SE"/>
              </w:rPr>
            </w:pPr>
            <w:ins w:id="52696" w:author="BigCREditor-RAN4#104-bis" w:date="2022-10-21T15:11:00Z">
              <w:r w:rsidRPr="00020619">
                <w:rPr>
                  <w:lang w:val="sv-SE"/>
                </w:rPr>
                <w:t>NR_FDD_FR1_E, NR_TDD_FR1_E</w:t>
              </w:r>
            </w:ins>
          </w:p>
        </w:tc>
        <w:tc>
          <w:tcPr>
            <w:tcW w:w="1216" w:type="dxa"/>
            <w:tcBorders>
              <w:top w:val="nil"/>
              <w:left w:val="single" w:sz="4" w:space="0" w:color="auto"/>
              <w:bottom w:val="nil"/>
              <w:right w:val="single" w:sz="4" w:space="0" w:color="auto"/>
            </w:tcBorders>
            <w:shd w:val="clear" w:color="auto" w:fill="auto"/>
            <w:hideMark/>
          </w:tcPr>
          <w:p w14:paraId="2A05DFD6" w14:textId="77777777" w:rsidR="000C4E20" w:rsidRPr="00020619" w:rsidRDefault="000C4E20" w:rsidP="00BB34DD">
            <w:pPr>
              <w:pStyle w:val="TAC"/>
              <w:rPr>
                <w:ins w:id="52697" w:author="BigCREditor-RAN4#104-bis" w:date="2022-10-21T15:11:00Z"/>
                <w:rFonts w:eastAsia="Calibri"/>
                <w:szCs w:val="22"/>
                <w:lang w:val="sv-SE"/>
              </w:rPr>
            </w:pPr>
          </w:p>
        </w:tc>
        <w:tc>
          <w:tcPr>
            <w:tcW w:w="1640" w:type="dxa"/>
            <w:gridSpan w:val="3"/>
            <w:tcBorders>
              <w:top w:val="nil"/>
              <w:left w:val="single" w:sz="4" w:space="0" w:color="auto"/>
              <w:bottom w:val="nil"/>
              <w:right w:val="single" w:sz="4" w:space="0" w:color="auto"/>
            </w:tcBorders>
            <w:shd w:val="clear" w:color="auto" w:fill="auto"/>
          </w:tcPr>
          <w:p w14:paraId="3E68EA29" w14:textId="77777777" w:rsidR="000C4E20" w:rsidRPr="00020619" w:rsidRDefault="000C4E20" w:rsidP="00BB34DD">
            <w:pPr>
              <w:pStyle w:val="TAC"/>
              <w:rPr>
                <w:ins w:id="52698" w:author="BigCREditor-RAN4#104-bis" w:date="2022-10-21T15:11:00Z"/>
                <w:rFonts w:eastAsia="Calibri"/>
                <w:szCs w:val="22"/>
                <w:lang w:val="sv-SE"/>
              </w:rPr>
            </w:pPr>
          </w:p>
        </w:tc>
        <w:tc>
          <w:tcPr>
            <w:tcW w:w="1719" w:type="dxa"/>
            <w:gridSpan w:val="4"/>
            <w:tcBorders>
              <w:top w:val="single" w:sz="4" w:space="0" w:color="auto"/>
              <w:left w:val="single" w:sz="4" w:space="0" w:color="auto"/>
              <w:bottom w:val="single" w:sz="4" w:space="0" w:color="auto"/>
              <w:right w:val="single" w:sz="4" w:space="0" w:color="auto"/>
            </w:tcBorders>
          </w:tcPr>
          <w:p w14:paraId="59EC036E" w14:textId="77777777" w:rsidR="000C4E20" w:rsidRPr="00020619" w:rsidRDefault="000C4E20" w:rsidP="00BB34DD">
            <w:pPr>
              <w:pStyle w:val="TAC"/>
              <w:rPr>
                <w:ins w:id="52699" w:author="BigCREditor-RAN4#104-bis" w:date="2022-10-21T15:11:00Z"/>
              </w:rPr>
            </w:pPr>
            <w:ins w:id="52700" w:author="BigCREditor-RAN4#104-bis" w:date="2022-10-21T15:11:00Z">
              <w:r w:rsidRPr="00020619">
                <w:t>-81.07</w:t>
              </w:r>
            </w:ins>
          </w:p>
        </w:tc>
      </w:tr>
      <w:tr w:rsidR="000C4E20" w:rsidRPr="00020619" w14:paraId="11F4A3AE" w14:textId="77777777" w:rsidTr="00BB34DD">
        <w:trPr>
          <w:trHeight w:val="187"/>
          <w:jc w:val="center"/>
          <w:ins w:id="52701" w:author="BigCREditor-RAN4#104-bis" w:date="2022-10-21T15:11:00Z"/>
        </w:trPr>
        <w:tc>
          <w:tcPr>
            <w:tcW w:w="993" w:type="dxa"/>
            <w:gridSpan w:val="2"/>
            <w:tcBorders>
              <w:top w:val="nil"/>
              <w:left w:val="single" w:sz="4" w:space="0" w:color="auto"/>
              <w:bottom w:val="nil"/>
              <w:right w:val="single" w:sz="4" w:space="0" w:color="auto"/>
            </w:tcBorders>
            <w:shd w:val="clear" w:color="auto" w:fill="auto"/>
          </w:tcPr>
          <w:p w14:paraId="66D6D08C" w14:textId="77777777" w:rsidR="000C4E20" w:rsidRPr="00020619" w:rsidRDefault="000C4E20" w:rsidP="00BB34DD">
            <w:pPr>
              <w:pStyle w:val="TAL"/>
              <w:rPr>
                <w:ins w:id="52702"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5A0B6692" w14:textId="77777777" w:rsidR="000C4E20" w:rsidRPr="00020619" w:rsidRDefault="000C4E20" w:rsidP="00BB34DD">
            <w:pPr>
              <w:pStyle w:val="TAL"/>
              <w:rPr>
                <w:ins w:id="52703" w:author="BigCREditor-RAN4#104-bis" w:date="2022-10-21T15:11:00Z"/>
              </w:rPr>
            </w:pPr>
          </w:p>
        </w:tc>
        <w:tc>
          <w:tcPr>
            <w:tcW w:w="1732" w:type="dxa"/>
            <w:tcBorders>
              <w:left w:val="single" w:sz="4" w:space="0" w:color="auto"/>
              <w:right w:val="single" w:sz="4" w:space="0" w:color="auto"/>
            </w:tcBorders>
          </w:tcPr>
          <w:p w14:paraId="026AD578" w14:textId="77777777" w:rsidR="000C4E20" w:rsidRPr="00020619" w:rsidRDefault="000C4E20" w:rsidP="00BB34DD">
            <w:pPr>
              <w:pStyle w:val="TAL"/>
              <w:rPr>
                <w:ins w:id="52704" w:author="BigCREditor-RAN4#104-bis" w:date="2022-10-21T15:11:00Z"/>
              </w:rPr>
            </w:pPr>
            <w:ins w:id="52705" w:author="BigCREditor-RAN4#104-bis" w:date="2022-10-21T15:11:00Z">
              <w:r w:rsidRPr="00020619">
                <w:t>NR_FDD_FR1_F</w:t>
              </w:r>
            </w:ins>
          </w:p>
        </w:tc>
        <w:tc>
          <w:tcPr>
            <w:tcW w:w="1216" w:type="dxa"/>
            <w:tcBorders>
              <w:top w:val="nil"/>
              <w:left w:val="single" w:sz="4" w:space="0" w:color="auto"/>
              <w:bottom w:val="nil"/>
              <w:right w:val="single" w:sz="4" w:space="0" w:color="auto"/>
            </w:tcBorders>
            <w:shd w:val="clear" w:color="auto" w:fill="auto"/>
          </w:tcPr>
          <w:p w14:paraId="578C1BAF" w14:textId="77777777" w:rsidR="000C4E20" w:rsidRPr="00020619" w:rsidRDefault="000C4E20" w:rsidP="00BB34DD">
            <w:pPr>
              <w:pStyle w:val="TAC"/>
              <w:rPr>
                <w:ins w:id="52706"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350EE02B" w14:textId="77777777" w:rsidR="000C4E20" w:rsidRPr="00020619" w:rsidRDefault="000C4E20" w:rsidP="00BB34DD">
            <w:pPr>
              <w:pStyle w:val="TAC"/>
              <w:rPr>
                <w:ins w:id="52707"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16BAA911" w14:textId="77777777" w:rsidR="000C4E20" w:rsidRPr="00020619" w:rsidRDefault="000C4E20" w:rsidP="00BB34DD">
            <w:pPr>
              <w:pStyle w:val="TAC"/>
              <w:rPr>
                <w:ins w:id="52708" w:author="BigCREditor-RAN4#104-bis" w:date="2022-10-21T15:11:00Z"/>
              </w:rPr>
            </w:pPr>
            <w:ins w:id="52709" w:author="BigCREditor-RAN4#104-bis" w:date="2022-10-21T15:11:00Z">
              <w:r w:rsidRPr="00020619">
                <w:t>-80.57</w:t>
              </w:r>
            </w:ins>
          </w:p>
        </w:tc>
      </w:tr>
      <w:tr w:rsidR="000C4E20" w:rsidRPr="00020619" w14:paraId="14884FFA" w14:textId="77777777" w:rsidTr="00BB34DD">
        <w:trPr>
          <w:trHeight w:val="187"/>
          <w:jc w:val="center"/>
          <w:ins w:id="52710" w:author="BigCREditor-RAN4#104-bis" w:date="2022-10-21T15:11:00Z"/>
        </w:trPr>
        <w:tc>
          <w:tcPr>
            <w:tcW w:w="993" w:type="dxa"/>
            <w:gridSpan w:val="2"/>
            <w:tcBorders>
              <w:top w:val="nil"/>
              <w:left w:val="single" w:sz="4" w:space="0" w:color="auto"/>
              <w:bottom w:val="nil"/>
              <w:right w:val="single" w:sz="4" w:space="0" w:color="auto"/>
            </w:tcBorders>
            <w:shd w:val="clear" w:color="auto" w:fill="auto"/>
            <w:hideMark/>
          </w:tcPr>
          <w:p w14:paraId="71380E05" w14:textId="77777777" w:rsidR="000C4E20" w:rsidRPr="00020619" w:rsidRDefault="000C4E20" w:rsidP="00BB34DD">
            <w:pPr>
              <w:pStyle w:val="TAL"/>
              <w:rPr>
                <w:ins w:id="52711" w:author="BigCREditor-RAN4#104-bis" w:date="2022-10-21T15:11:00Z"/>
              </w:rPr>
            </w:pPr>
          </w:p>
        </w:tc>
        <w:tc>
          <w:tcPr>
            <w:tcW w:w="982" w:type="dxa"/>
            <w:tcBorders>
              <w:top w:val="nil"/>
              <w:left w:val="single" w:sz="4" w:space="0" w:color="auto"/>
              <w:bottom w:val="nil"/>
              <w:right w:val="single" w:sz="4" w:space="0" w:color="auto"/>
            </w:tcBorders>
            <w:shd w:val="clear" w:color="auto" w:fill="auto"/>
          </w:tcPr>
          <w:p w14:paraId="0E7EBE6B" w14:textId="77777777" w:rsidR="000C4E20" w:rsidRPr="00020619" w:rsidRDefault="000C4E20" w:rsidP="00BB34DD">
            <w:pPr>
              <w:pStyle w:val="TAL"/>
              <w:rPr>
                <w:ins w:id="52712" w:author="BigCREditor-RAN4#104-bis" w:date="2022-10-21T15:11:00Z"/>
              </w:rPr>
            </w:pPr>
          </w:p>
        </w:tc>
        <w:tc>
          <w:tcPr>
            <w:tcW w:w="1732" w:type="dxa"/>
            <w:tcBorders>
              <w:left w:val="single" w:sz="4" w:space="0" w:color="auto"/>
              <w:right w:val="single" w:sz="4" w:space="0" w:color="auto"/>
            </w:tcBorders>
          </w:tcPr>
          <w:p w14:paraId="2F5BD83A" w14:textId="77777777" w:rsidR="000C4E20" w:rsidRPr="00020619" w:rsidRDefault="000C4E20" w:rsidP="00BB34DD">
            <w:pPr>
              <w:pStyle w:val="TAL"/>
              <w:rPr>
                <w:ins w:id="52713" w:author="BigCREditor-RAN4#104-bis" w:date="2022-10-21T15:11:00Z"/>
              </w:rPr>
            </w:pPr>
            <w:ins w:id="52714" w:author="BigCREditor-RAN4#104-bis" w:date="2022-10-21T15:11:00Z">
              <w:r w:rsidRPr="00020619">
                <w:t>NR_FDD_FR1_G</w:t>
              </w:r>
            </w:ins>
          </w:p>
        </w:tc>
        <w:tc>
          <w:tcPr>
            <w:tcW w:w="1216" w:type="dxa"/>
            <w:tcBorders>
              <w:top w:val="nil"/>
              <w:left w:val="single" w:sz="4" w:space="0" w:color="auto"/>
              <w:bottom w:val="nil"/>
              <w:right w:val="single" w:sz="4" w:space="0" w:color="auto"/>
            </w:tcBorders>
            <w:shd w:val="clear" w:color="auto" w:fill="auto"/>
            <w:hideMark/>
          </w:tcPr>
          <w:p w14:paraId="7182FC3D" w14:textId="77777777" w:rsidR="000C4E20" w:rsidRPr="00020619" w:rsidRDefault="000C4E20" w:rsidP="00BB34DD">
            <w:pPr>
              <w:pStyle w:val="TAC"/>
              <w:rPr>
                <w:ins w:id="52715" w:author="BigCREditor-RAN4#104-bis" w:date="2022-10-21T15:11:00Z"/>
                <w:rFonts w:eastAsia="Calibri"/>
                <w:szCs w:val="22"/>
              </w:rPr>
            </w:pPr>
          </w:p>
        </w:tc>
        <w:tc>
          <w:tcPr>
            <w:tcW w:w="1640" w:type="dxa"/>
            <w:gridSpan w:val="3"/>
            <w:tcBorders>
              <w:top w:val="nil"/>
              <w:left w:val="single" w:sz="4" w:space="0" w:color="auto"/>
              <w:bottom w:val="nil"/>
              <w:right w:val="single" w:sz="4" w:space="0" w:color="auto"/>
            </w:tcBorders>
            <w:shd w:val="clear" w:color="auto" w:fill="auto"/>
          </w:tcPr>
          <w:p w14:paraId="4913A1D3" w14:textId="77777777" w:rsidR="000C4E20" w:rsidRPr="00020619" w:rsidRDefault="000C4E20" w:rsidP="00BB34DD">
            <w:pPr>
              <w:pStyle w:val="TAC"/>
              <w:rPr>
                <w:ins w:id="52716"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11340AA0" w14:textId="77777777" w:rsidR="000C4E20" w:rsidRPr="00020619" w:rsidRDefault="000C4E20" w:rsidP="00BB34DD">
            <w:pPr>
              <w:pStyle w:val="TAC"/>
              <w:rPr>
                <w:ins w:id="52717" w:author="BigCREditor-RAN4#104-bis" w:date="2022-10-21T15:11:00Z"/>
              </w:rPr>
            </w:pPr>
            <w:ins w:id="52718" w:author="BigCREditor-RAN4#104-bis" w:date="2022-10-21T15:11:00Z">
              <w:r w:rsidRPr="00020619">
                <w:t>-80.07</w:t>
              </w:r>
            </w:ins>
          </w:p>
        </w:tc>
      </w:tr>
      <w:tr w:rsidR="000C4E20" w:rsidRPr="00020619" w14:paraId="07FD9BA8" w14:textId="77777777" w:rsidTr="00BB34DD">
        <w:trPr>
          <w:trHeight w:val="187"/>
          <w:jc w:val="center"/>
          <w:ins w:id="52719" w:author="BigCREditor-RAN4#104-bis" w:date="2022-10-21T15:11:00Z"/>
        </w:trPr>
        <w:tc>
          <w:tcPr>
            <w:tcW w:w="993" w:type="dxa"/>
            <w:gridSpan w:val="2"/>
            <w:tcBorders>
              <w:top w:val="nil"/>
              <w:left w:val="single" w:sz="4" w:space="0" w:color="auto"/>
              <w:bottom w:val="single" w:sz="4" w:space="0" w:color="auto"/>
              <w:right w:val="single" w:sz="4" w:space="0" w:color="auto"/>
            </w:tcBorders>
            <w:shd w:val="clear" w:color="auto" w:fill="auto"/>
          </w:tcPr>
          <w:p w14:paraId="4C70F7F8" w14:textId="77777777" w:rsidR="000C4E20" w:rsidRPr="00020619" w:rsidRDefault="000C4E20" w:rsidP="00BB34DD">
            <w:pPr>
              <w:pStyle w:val="TAL"/>
              <w:rPr>
                <w:ins w:id="52720" w:author="BigCREditor-RAN4#104-bis" w:date="2022-10-21T15:11:00Z"/>
              </w:rPr>
            </w:pPr>
          </w:p>
        </w:tc>
        <w:tc>
          <w:tcPr>
            <w:tcW w:w="982" w:type="dxa"/>
            <w:tcBorders>
              <w:top w:val="nil"/>
              <w:left w:val="single" w:sz="4" w:space="0" w:color="auto"/>
              <w:bottom w:val="single" w:sz="4" w:space="0" w:color="auto"/>
              <w:right w:val="single" w:sz="4" w:space="0" w:color="auto"/>
            </w:tcBorders>
            <w:shd w:val="clear" w:color="auto" w:fill="auto"/>
          </w:tcPr>
          <w:p w14:paraId="24E5D03E" w14:textId="77777777" w:rsidR="000C4E20" w:rsidRPr="00020619" w:rsidRDefault="000C4E20" w:rsidP="00BB34DD">
            <w:pPr>
              <w:pStyle w:val="TAL"/>
              <w:rPr>
                <w:ins w:id="52721" w:author="BigCREditor-RAN4#104-bis" w:date="2022-10-21T15:11:00Z"/>
              </w:rPr>
            </w:pPr>
          </w:p>
        </w:tc>
        <w:tc>
          <w:tcPr>
            <w:tcW w:w="1732" w:type="dxa"/>
            <w:tcBorders>
              <w:left w:val="single" w:sz="4" w:space="0" w:color="auto"/>
              <w:bottom w:val="single" w:sz="4" w:space="0" w:color="auto"/>
              <w:right w:val="single" w:sz="4" w:space="0" w:color="auto"/>
            </w:tcBorders>
          </w:tcPr>
          <w:p w14:paraId="1F72AAA0" w14:textId="77777777" w:rsidR="000C4E20" w:rsidRPr="00020619" w:rsidRDefault="000C4E20" w:rsidP="00BB34DD">
            <w:pPr>
              <w:pStyle w:val="TAL"/>
              <w:rPr>
                <w:ins w:id="52722" w:author="BigCREditor-RAN4#104-bis" w:date="2022-10-21T15:11:00Z"/>
              </w:rPr>
            </w:pPr>
            <w:ins w:id="52723" w:author="BigCREditor-RAN4#104-bis" w:date="2022-10-21T15:11:00Z">
              <w:r w:rsidRPr="00020619">
                <w:t>NR_FDD_FR1_H</w:t>
              </w:r>
            </w:ins>
          </w:p>
        </w:tc>
        <w:tc>
          <w:tcPr>
            <w:tcW w:w="1216" w:type="dxa"/>
            <w:tcBorders>
              <w:top w:val="nil"/>
              <w:left w:val="single" w:sz="4" w:space="0" w:color="auto"/>
              <w:bottom w:val="single" w:sz="4" w:space="0" w:color="auto"/>
              <w:right w:val="single" w:sz="4" w:space="0" w:color="auto"/>
            </w:tcBorders>
            <w:shd w:val="clear" w:color="auto" w:fill="auto"/>
          </w:tcPr>
          <w:p w14:paraId="0D087646" w14:textId="77777777" w:rsidR="000C4E20" w:rsidRPr="00020619" w:rsidRDefault="000C4E20" w:rsidP="00BB34DD">
            <w:pPr>
              <w:pStyle w:val="TAC"/>
              <w:rPr>
                <w:ins w:id="52724" w:author="BigCREditor-RAN4#104-bis" w:date="2022-10-21T15:11:00Z"/>
                <w:rFonts w:eastAsia="Calibri"/>
                <w:szCs w:val="22"/>
              </w:rPr>
            </w:pPr>
          </w:p>
        </w:tc>
        <w:tc>
          <w:tcPr>
            <w:tcW w:w="1640" w:type="dxa"/>
            <w:gridSpan w:val="3"/>
            <w:tcBorders>
              <w:top w:val="nil"/>
              <w:left w:val="single" w:sz="4" w:space="0" w:color="auto"/>
              <w:bottom w:val="single" w:sz="4" w:space="0" w:color="auto"/>
              <w:right w:val="single" w:sz="4" w:space="0" w:color="auto"/>
            </w:tcBorders>
            <w:shd w:val="clear" w:color="auto" w:fill="auto"/>
          </w:tcPr>
          <w:p w14:paraId="18AE0D1C" w14:textId="77777777" w:rsidR="000C4E20" w:rsidRPr="00020619" w:rsidRDefault="000C4E20" w:rsidP="00BB34DD">
            <w:pPr>
              <w:pStyle w:val="TAC"/>
              <w:rPr>
                <w:ins w:id="52725" w:author="BigCREditor-RAN4#104-bis" w:date="2022-10-21T15:11:00Z"/>
                <w:rFonts w:eastAsia="Calibri"/>
                <w:szCs w:val="22"/>
              </w:rPr>
            </w:pPr>
          </w:p>
        </w:tc>
        <w:tc>
          <w:tcPr>
            <w:tcW w:w="1719" w:type="dxa"/>
            <w:gridSpan w:val="4"/>
            <w:tcBorders>
              <w:top w:val="single" w:sz="4" w:space="0" w:color="auto"/>
              <w:left w:val="single" w:sz="4" w:space="0" w:color="auto"/>
              <w:bottom w:val="single" w:sz="4" w:space="0" w:color="auto"/>
              <w:right w:val="single" w:sz="4" w:space="0" w:color="auto"/>
            </w:tcBorders>
          </w:tcPr>
          <w:p w14:paraId="6839AF0E" w14:textId="77777777" w:rsidR="000C4E20" w:rsidRPr="00020619" w:rsidRDefault="000C4E20" w:rsidP="00BB34DD">
            <w:pPr>
              <w:pStyle w:val="TAC"/>
              <w:rPr>
                <w:ins w:id="52726" w:author="BigCREditor-RAN4#104-bis" w:date="2022-10-21T15:11:00Z"/>
              </w:rPr>
            </w:pPr>
            <w:ins w:id="52727" w:author="BigCREditor-RAN4#104-bis" w:date="2022-10-21T15:11:00Z">
              <w:r w:rsidRPr="00020619">
                <w:t>-79.57</w:t>
              </w:r>
            </w:ins>
          </w:p>
        </w:tc>
      </w:tr>
      <w:tr w:rsidR="000C4E20" w:rsidRPr="00020619" w14:paraId="1584F933" w14:textId="77777777" w:rsidTr="00BB34DD">
        <w:trPr>
          <w:trHeight w:val="187"/>
          <w:jc w:val="center"/>
          <w:ins w:id="52728"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hideMark/>
          </w:tcPr>
          <w:p w14:paraId="27494144" w14:textId="77777777" w:rsidR="000C4E20" w:rsidRPr="00020619" w:rsidRDefault="000C4E20" w:rsidP="00BB34DD">
            <w:pPr>
              <w:pStyle w:val="TAL"/>
              <w:rPr>
                <w:ins w:id="52729" w:author="BigCREditor-RAN4#104-bis" w:date="2022-10-21T15:11:00Z"/>
              </w:rPr>
            </w:pPr>
            <w:ins w:id="52730" w:author="BigCREditor-RAN4#104-bis" w:date="2022-10-21T15:11:00Z">
              <w:r w:rsidRPr="00020619">
                <w:t>Propagation condition</w:t>
              </w:r>
            </w:ins>
          </w:p>
        </w:tc>
        <w:tc>
          <w:tcPr>
            <w:tcW w:w="1216" w:type="dxa"/>
            <w:tcBorders>
              <w:top w:val="single" w:sz="4" w:space="0" w:color="auto"/>
              <w:left w:val="single" w:sz="4" w:space="0" w:color="auto"/>
              <w:bottom w:val="single" w:sz="4" w:space="0" w:color="auto"/>
              <w:right w:val="single" w:sz="4" w:space="0" w:color="auto"/>
            </w:tcBorders>
            <w:hideMark/>
          </w:tcPr>
          <w:p w14:paraId="4059A140" w14:textId="77777777" w:rsidR="000C4E20" w:rsidRPr="00020619" w:rsidRDefault="000C4E20" w:rsidP="00BB34DD">
            <w:pPr>
              <w:pStyle w:val="TAC"/>
              <w:rPr>
                <w:ins w:id="52731" w:author="BigCREditor-RAN4#104-bis" w:date="2022-10-21T15:11:00Z"/>
              </w:rPr>
            </w:pPr>
            <w:ins w:id="52732" w:author="BigCREditor-RAN4#104-bis" w:date="2022-10-21T15:11:00Z">
              <w:r w:rsidRPr="00020619">
                <w:t>-</w:t>
              </w:r>
            </w:ins>
          </w:p>
        </w:tc>
        <w:tc>
          <w:tcPr>
            <w:tcW w:w="3359" w:type="dxa"/>
            <w:gridSpan w:val="7"/>
            <w:tcBorders>
              <w:top w:val="single" w:sz="4" w:space="0" w:color="auto"/>
              <w:left w:val="single" w:sz="4" w:space="0" w:color="auto"/>
              <w:bottom w:val="single" w:sz="4" w:space="0" w:color="auto"/>
              <w:right w:val="single" w:sz="4" w:space="0" w:color="auto"/>
            </w:tcBorders>
          </w:tcPr>
          <w:p w14:paraId="498BDC08" w14:textId="77777777" w:rsidR="000C4E20" w:rsidRPr="00020619" w:rsidRDefault="000C4E20" w:rsidP="00BB34DD">
            <w:pPr>
              <w:pStyle w:val="TAC"/>
              <w:rPr>
                <w:ins w:id="52733" w:author="BigCREditor-RAN4#104-bis" w:date="2022-10-21T15:11:00Z"/>
              </w:rPr>
            </w:pPr>
            <w:ins w:id="52734" w:author="BigCREditor-RAN4#104-bis" w:date="2022-10-21T15:11:00Z">
              <w:r w:rsidRPr="00020619">
                <w:t>AWGN</w:t>
              </w:r>
            </w:ins>
          </w:p>
        </w:tc>
      </w:tr>
      <w:tr w:rsidR="000C4E20" w:rsidRPr="00020619" w14:paraId="391D47D9" w14:textId="77777777" w:rsidTr="00BB34DD">
        <w:trPr>
          <w:trHeight w:val="187"/>
          <w:jc w:val="center"/>
          <w:ins w:id="52735" w:author="BigCREditor-RAN4#104-bis" w:date="2022-10-21T15:11:00Z"/>
        </w:trPr>
        <w:tc>
          <w:tcPr>
            <w:tcW w:w="3707" w:type="dxa"/>
            <w:gridSpan w:val="4"/>
            <w:tcBorders>
              <w:top w:val="single" w:sz="4" w:space="0" w:color="auto"/>
              <w:left w:val="single" w:sz="4" w:space="0" w:color="auto"/>
              <w:bottom w:val="single" w:sz="4" w:space="0" w:color="auto"/>
              <w:right w:val="single" w:sz="4" w:space="0" w:color="auto"/>
            </w:tcBorders>
          </w:tcPr>
          <w:p w14:paraId="2958C849" w14:textId="77777777" w:rsidR="000C4E20" w:rsidRPr="00020619" w:rsidRDefault="000C4E20" w:rsidP="00BB34DD">
            <w:pPr>
              <w:pStyle w:val="TAL"/>
              <w:rPr>
                <w:ins w:id="52736" w:author="BigCREditor-RAN4#104-bis" w:date="2022-10-21T15:11:00Z"/>
              </w:rPr>
            </w:pPr>
            <w:ins w:id="52737" w:author="BigCREditor-RAN4#104-bis" w:date="2022-10-21T15:11:00Z">
              <w:r w:rsidRPr="00020619">
                <w:t>Antenna configuration</w:t>
              </w:r>
            </w:ins>
          </w:p>
        </w:tc>
        <w:tc>
          <w:tcPr>
            <w:tcW w:w="1216" w:type="dxa"/>
            <w:tcBorders>
              <w:top w:val="single" w:sz="4" w:space="0" w:color="auto"/>
              <w:left w:val="single" w:sz="4" w:space="0" w:color="auto"/>
              <w:bottom w:val="single" w:sz="4" w:space="0" w:color="auto"/>
              <w:right w:val="single" w:sz="4" w:space="0" w:color="auto"/>
            </w:tcBorders>
            <w:vAlign w:val="center"/>
          </w:tcPr>
          <w:p w14:paraId="4E08592F" w14:textId="77777777" w:rsidR="000C4E20" w:rsidRPr="00020619" w:rsidRDefault="000C4E20" w:rsidP="00BB34DD">
            <w:pPr>
              <w:pStyle w:val="TAC"/>
              <w:rPr>
                <w:ins w:id="52738" w:author="BigCREditor-RAN4#104-bis" w:date="2022-10-21T15:11:00Z"/>
              </w:rPr>
            </w:pPr>
            <w:ins w:id="52739" w:author="BigCREditor-RAN4#104-bis" w:date="2022-10-21T15:11:00Z">
              <w:r w:rsidRPr="00020619">
                <w:t>-</w:t>
              </w:r>
            </w:ins>
          </w:p>
        </w:tc>
        <w:tc>
          <w:tcPr>
            <w:tcW w:w="3359" w:type="dxa"/>
            <w:gridSpan w:val="7"/>
            <w:tcBorders>
              <w:top w:val="single" w:sz="4" w:space="0" w:color="auto"/>
              <w:left w:val="single" w:sz="4" w:space="0" w:color="auto"/>
              <w:bottom w:val="single" w:sz="4" w:space="0" w:color="auto"/>
              <w:right w:val="single" w:sz="4" w:space="0" w:color="auto"/>
            </w:tcBorders>
            <w:vAlign w:val="center"/>
          </w:tcPr>
          <w:p w14:paraId="3152308C" w14:textId="77777777" w:rsidR="000C4E20" w:rsidRPr="00020619" w:rsidRDefault="000C4E20" w:rsidP="00BB34DD">
            <w:pPr>
              <w:pStyle w:val="TAC"/>
              <w:rPr>
                <w:ins w:id="52740" w:author="BigCREditor-RAN4#104-bis" w:date="2022-10-21T15:11:00Z"/>
              </w:rPr>
            </w:pPr>
            <w:ins w:id="52741" w:author="BigCREditor-RAN4#104-bis" w:date="2022-10-21T15:11:00Z">
              <w:r w:rsidRPr="00020619">
                <w:t>1x2</w:t>
              </w:r>
            </w:ins>
          </w:p>
        </w:tc>
      </w:tr>
      <w:tr w:rsidR="000C4E20" w:rsidRPr="00020619" w14:paraId="669C6BDC" w14:textId="77777777" w:rsidTr="00BB34DD">
        <w:trPr>
          <w:jc w:val="center"/>
          <w:ins w:id="52742" w:author="BigCREditor-RAN4#104-bis" w:date="2022-10-21T15:11:00Z"/>
        </w:trPr>
        <w:tc>
          <w:tcPr>
            <w:tcW w:w="8282" w:type="dxa"/>
            <w:gridSpan w:val="12"/>
            <w:tcBorders>
              <w:top w:val="single" w:sz="4" w:space="0" w:color="auto"/>
              <w:left w:val="single" w:sz="4" w:space="0" w:color="auto"/>
              <w:bottom w:val="single" w:sz="4" w:space="0" w:color="auto"/>
              <w:right w:val="single" w:sz="4" w:space="0" w:color="auto"/>
            </w:tcBorders>
            <w:vAlign w:val="center"/>
          </w:tcPr>
          <w:p w14:paraId="335A1345" w14:textId="77777777" w:rsidR="000C4E20" w:rsidRPr="00020619" w:rsidRDefault="000C4E20" w:rsidP="00BB34DD">
            <w:pPr>
              <w:pStyle w:val="TAN"/>
              <w:rPr>
                <w:ins w:id="52743" w:author="BigCREditor-RAN4#104-bis" w:date="2022-10-21T15:11:00Z"/>
              </w:rPr>
            </w:pPr>
            <w:ins w:id="52744" w:author="BigCREditor-RAN4#104-bis" w:date="2022-10-21T15:11: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21A203D4" w14:textId="77777777" w:rsidR="000C4E20" w:rsidRPr="00020619" w:rsidRDefault="000C4E20" w:rsidP="00BB34DD">
            <w:pPr>
              <w:pStyle w:val="TAN"/>
              <w:rPr>
                <w:ins w:id="52745" w:author="BigCREditor-RAN4#104-bis" w:date="2022-10-21T15:11:00Z"/>
              </w:rPr>
            </w:pPr>
            <w:ins w:id="52746" w:author="BigCREditor-RAN4#104-bis" w:date="2022-10-21T15:11: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2747" w:author="BigCREditor-RAN4#104-bis" w:date="2022-10-21T15:11:00Z">
              <w:r w:rsidRPr="00020619">
                <w:rPr>
                  <w:rFonts w:eastAsia="Calibri" w:cs="v4.2.0"/>
                  <w:noProof/>
                  <w:position w:val="-12"/>
                  <w:szCs w:val="22"/>
                </w:rPr>
                <w:object w:dxaOrig="405" w:dyaOrig="345" w14:anchorId="68976CEC">
                  <v:shape id="_x0000_i1233" type="#_x0000_t75" style="width:20.75pt;height:15.45pt" o:ole="" fillcolor="window">
                    <v:imagedata r:id="rId15" o:title=""/>
                  </v:shape>
                  <o:OLEObject Type="Embed" ProgID="Equation.3" ShapeID="_x0000_i1233" DrawAspect="Content" ObjectID="_1731331579" r:id="rId292"/>
                </w:object>
              </w:r>
            </w:ins>
            <w:ins w:id="52748" w:author="BigCREditor-RAN4#104-bis" w:date="2022-10-21T15:11:00Z">
              <w:r w:rsidRPr="00020619">
                <w:t xml:space="preserve"> to be fulfilled.</w:t>
              </w:r>
            </w:ins>
          </w:p>
          <w:p w14:paraId="5F79939C" w14:textId="77777777" w:rsidR="000C4E20" w:rsidRPr="00020619" w:rsidRDefault="000C4E20" w:rsidP="00BB34DD">
            <w:pPr>
              <w:pStyle w:val="TAN"/>
              <w:rPr>
                <w:ins w:id="52749" w:author="BigCREditor-RAN4#104-bis" w:date="2022-10-21T15:11:00Z"/>
              </w:rPr>
            </w:pPr>
            <w:ins w:id="52750" w:author="BigCREditor-RAN4#104-bis" w:date="2022-10-21T15:11:00Z">
              <w:r w:rsidRPr="00020619">
                <w:t>Note 3:</w:t>
              </w:r>
              <w:r w:rsidRPr="00020619">
                <w:tab/>
                <w:t>SS-SINR, SS-RSRP, and Io levels have been derived from other parameters for information purposes. They are not settable parameters themselves.</w:t>
              </w:r>
            </w:ins>
          </w:p>
          <w:p w14:paraId="5620BF55" w14:textId="77777777" w:rsidR="000C4E20" w:rsidRPr="00020619" w:rsidRDefault="000C4E20" w:rsidP="00BB34DD">
            <w:pPr>
              <w:pStyle w:val="TAN"/>
              <w:rPr>
                <w:ins w:id="52751" w:author="BigCREditor-RAN4#104-bis" w:date="2022-10-21T15:11:00Z"/>
              </w:rPr>
            </w:pPr>
            <w:ins w:id="52752" w:author="BigCREditor-RAN4#104-bis" w:date="2022-10-21T15:11:00Z">
              <w:r w:rsidRPr="00020619">
                <w:t>Note 4:</w:t>
              </w:r>
              <w:r w:rsidRPr="00020619">
                <w:tab/>
                <w:t>SS-SINR, SS-RSRP minimum requirements are specified assuming independent interference and noise at each receiver antenna port.</w:t>
              </w:r>
            </w:ins>
          </w:p>
          <w:p w14:paraId="4158FCCA" w14:textId="77777777" w:rsidR="000C4E20" w:rsidRPr="00020619" w:rsidRDefault="000C4E20" w:rsidP="00BB34DD">
            <w:pPr>
              <w:pStyle w:val="TAN"/>
              <w:rPr>
                <w:ins w:id="52753" w:author="BigCREditor-RAN4#104-bis" w:date="2022-10-21T15:11:00Z"/>
              </w:rPr>
            </w:pPr>
            <w:ins w:id="52754" w:author="BigCREditor-RAN4#104-bis" w:date="2022-10-21T15:11:00Z">
              <w:r w:rsidRPr="00020619">
                <w:t>Note 5:</w:t>
              </w:r>
              <w:r w:rsidRPr="00020619">
                <w:tab/>
                <w:t xml:space="preserve">NR operating band groups are as defined in clause 3.5.2. </w:t>
              </w:r>
            </w:ins>
          </w:p>
          <w:p w14:paraId="0DE6B437" w14:textId="77777777" w:rsidR="000C4E20" w:rsidRPr="00020619" w:rsidRDefault="000C4E20" w:rsidP="00BB34DD">
            <w:pPr>
              <w:pStyle w:val="TAN"/>
              <w:rPr>
                <w:ins w:id="52755" w:author="BigCREditor-RAN4#104-bis" w:date="2022-10-21T15:11:00Z"/>
              </w:rPr>
            </w:pPr>
            <w:ins w:id="52756" w:author="BigCREditor-RAN4#104-bis" w:date="2022-10-21T15:11:00Z">
              <w:r w:rsidRPr="00020619">
                <w:t xml:space="preserve">Note 6: </w:t>
              </w:r>
              <w:r w:rsidRPr="00020619">
                <w:tab/>
                <w:t xml:space="preserve">The test configuration excludes support for band </w:t>
              </w:r>
              <w:proofErr w:type="gramStart"/>
              <w:r w:rsidRPr="00020619">
                <w:t>n51</w:t>
              </w:r>
              <w:proofErr w:type="gramEnd"/>
              <w:r w:rsidRPr="00020619">
                <w:t xml:space="preserve"> and it is not required to run this test on band n51 in this release of the specification.</w:t>
              </w:r>
            </w:ins>
          </w:p>
        </w:tc>
      </w:tr>
    </w:tbl>
    <w:p w14:paraId="19E2B483" w14:textId="77777777" w:rsidR="000C4E20" w:rsidRPr="00020619" w:rsidRDefault="000C4E20" w:rsidP="000C4E20">
      <w:pPr>
        <w:pStyle w:val="TH"/>
        <w:rPr>
          <w:ins w:id="52757" w:author="BigCREditor-RAN4#104-bis" w:date="2022-10-21T15:11:00Z"/>
          <w:noProof/>
        </w:rPr>
      </w:pPr>
    </w:p>
    <w:p w14:paraId="218DEF08" w14:textId="77777777" w:rsidR="008A03EB" w:rsidRPr="00020619" w:rsidRDefault="008A03EB" w:rsidP="008A03EB"/>
    <w:p w14:paraId="0FBE3AC4" w14:textId="5D17BCD4" w:rsidR="008A03EB" w:rsidRPr="00020619" w:rsidRDefault="008A03EB" w:rsidP="008A03EB">
      <w:pPr>
        <w:pStyle w:val="Heading4"/>
        <w:rPr>
          <w:snapToGrid w:val="0"/>
        </w:rPr>
      </w:pPr>
      <w:r w:rsidRPr="00020619">
        <w:rPr>
          <w:snapToGrid w:val="0"/>
        </w:rPr>
        <w:t>A.16.7.3.3</w:t>
      </w:r>
      <w:r w:rsidRPr="00020619">
        <w:rPr>
          <w:snapToGrid w:val="0"/>
        </w:rPr>
        <w:tab/>
        <w:t>SA Inter-frequency measurement accuracy with FR1 serving cell and FR1 target cell for 1 Rx UE</w:t>
      </w:r>
    </w:p>
    <w:p w14:paraId="27941D71" w14:textId="77777777" w:rsidR="00101E6E" w:rsidRPr="00020619" w:rsidRDefault="00101E6E" w:rsidP="00101E6E">
      <w:pPr>
        <w:pStyle w:val="Heading5"/>
        <w:rPr>
          <w:ins w:id="52758" w:author="BigCREditor-RAN4#104-bis" w:date="2022-10-21T15:12:00Z"/>
          <w:snapToGrid w:val="0"/>
        </w:rPr>
      </w:pPr>
      <w:ins w:id="52759" w:author="BigCREditor-RAN4#104-bis" w:date="2022-10-21T15:12:00Z">
        <w:r w:rsidRPr="00020619">
          <w:rPr>
            <w:snapToGrid w:val="0"/>
          </w:rPr>
          <w:t>A.X.7.3. X.1.1</w:t>
        </w:r>
        <w:r w:rsidRPr="00020619">
          <w:rPr>
            <w:snapToGrid w:val="0"/>
          </w:rPr>
          <w:tab/>
          <w:t>Test Purpose and Environment</w:t>
        </w:r>
      </w:ins>
    </w:p>
    <w:p w14:paraId="783A381D" w14:textId="77777777" w:rsidR="00101E6E" w:rsidRPr="00020619" w:rsidRDefault="00101E6E" w:rsidP="00101E6E">
      <w:pPr>
        <w:rPr>
          <w:ins w:id="52760" w:author="BigCREditor-RAN4#104-bis" w:date="2022-10-21T15:12:00Z"/>
        </w:rPr>
      </w:pPr>
      <w:ins w:id="52761" w:author="BigCREditor-RAN4#104-bis" w:date="2022-10-21T15:12:00Z">
        <w:r w:rsidRPr="00020619">
          <w:t>The purpose of this test is to verify that the SS-SINR measurement accuracy is within the specified limits. This test will verify the requirements in Clause 10.1A.12.1.</w:t>
        </w:r>
      </w:ins>
    </w:p>
    <w:p w14:paraId="6C8795FC" w14:textId="77777777" w:rsidR="00101E6E" w:rsidRPr="00020619" w:rsidRDefault="00101E6E" w:rsidP="00101E6E">
      <w:pPr>
        <w:pStyle w:val="Heading5"/>
        <w:rPr>
          <w:ins w:id="52762" w:author="BigCREditor-RAN4#104-bis" w:date="2022-10-21T15:12:00Z"/>
        </w:rPr>
      </w:pPr>
      <w:ins w:id="52763" w:author="BigCREditor-RAN4#104-bis" w:date="2022-10-21T15:12:00Z">
        <w:r w:rsidRPr="00020619">
          <w:t>A.X.7.3. X.1.2</w:t>
        </w:r>
        <w:r w:rsidRPr="00020619">
          <w:tab/>
          <w:t>Test parameters</w:t>
        </w:r>
      </w:ins>
    </w:p>
    <w:p w14:paraId="2891E2A7" w14:textId="77777777" w:rsidR="00101E6E" w:rsidRPr="00020619" w:rsidRDefault="00101E6E" w:rsidP="00101E6E">
      <w:pPr>
        <w:rPr>
          <w:ins w:id="52764" w:author="BigCREditor-RAN4#104-bis" w:date="2022-10-21T15:12:00Z"/>
        </w:rPr>
      </w:pPr>
      <w:ins w:id="52765" w:author="BigCREditor-RAN4#104-bis" w:date="2022-10-21T15:12:00Z">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A.X.7.3.X.1.2-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SINR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A.X.7.3.X.1.2-2. In all test cases, Cell </w:t>
        </w:r>
        <w:r w:rsidRPr="00020619">
          <w:rPr>
            <w:lang w:eastAsia="zh-CN"/>
          </w:rPr>
          <w:t>1</w:t>
        </w:r>
        <w:r w:rsidRPr="00020619">
          <w:t xml:space="preserve"> is the </w:t>
        </w:r>
        <w:proofErr w:type="spellStart"/>
        <w:proofErr w:type="gramStart"/>
        <w:r w:rsidRPr="00020619">
          <w:t>PCell</w:t>
        </w:r>
        <w:proofErr w:type="spellEnd"/>
        <w:proofErr w:type="gramEnd"/>
        <w:r w:rsidRPr="00020619">
          <w:rPr>
            <w:lang w:eastAsia="zh-CN"/>
          </w:rPr>
          <w:t xml:space="preserve"> and </w:t>
        </w:r>
        <w:r w:rsidRPr="00020619">
          <w:t xml:space="preserve">Cell </w:t>
        </w:r>
        <w:r w:rsidRPr="00020619">
          <w:rPr>
            <w:lang w:eastAsia="zh-CN"/>
          </w:rPr>
          <w:t>2</w:t>
        </w:r>
        <w:r w:rsidRPr="00020619">
          <w:t xml:space="preserve"> is target cell.</w:t>
        </w:r>
      </w:ins>
    </w:p>
    <w:p w14:paraId="7FB0EF1D" w14:textId="77777777" w:rsidR="00101E6E" w:rsidRPr="00020619" w:rsidRDefault="00101E6E" w:rsidP="00101E6E">
      <w:pPr>
        <w:keepNext/>
        <w:keepLines/>
        <w:spacing w:before="60"/>
        <w:jc w:val="center"/>
        <w:rPr>
          <w:ins w:id="52766" w:author="BigCREditor-RAN4#104-bis" w:date="2022-10-21T15:12:00Z"/>
          <w:rFonts w:ascii="Arial" w:hAnsi="Arial"/>
          <w:b/>
        </w:rPr>
      </w:pPr>
      <w:ins w:id="52767" w:author="BigCREditor-RAN4#104-bis" w:date="2022-10-21T15:12:00Z">
        <w:r w:rsidRPr="00020619">
          <w:rPr>
            <w:rFonts w:ascii="Arial" w:hAnsi="Arial"/>
            <w:b/>
          </w:rPr>
          <w:t>Table A.X.7.3.X.1.2-1: SS-SINR Intra frequency SS-SINR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101E6E" w:rsidRPr="00020619" w14:paraId="3433D110" w14:textId="77777777" w:rsidTr="00BB34DD">
        <w:trPr>
          <w:jc w:val="center"/>
          <w:ins w:id="52768" w:author="BigCREditor-RAN4#104-bis" w:date="2022-10-21T15:12:00Z"/>
        </w:trPr>
        <w:tc>
          <w:tcPr>
            <w:tcW w:w="2274" w:type="dxa"/>
            <w:shd w:val="clear" w:color="auto" w:fill="auto"/>
          </w:tcPr>
          <w:p w14:paraId="41D2328E" w14:textId="77777777" w:rsidR="00101E6E" w:rsidRPr="00020619" w:rsidRDefault="00101E6E" w:rsidP="00BB34DD">
            <w:pPr>
              <w:keepNext/>
              <w:keepLines/>
              <w:spacing w:after="0"/>
              <w:jc w:val="center"/>
              <w:rPr>
                <w:ins w:id="52769" w:author="BigCREditor-RAN4#104-bis" w:date="2022-10-21T15:12:00Z"/>
                <w:rFonts w:ascii="Arial" w:hAnsi="Arial"/>
                <w:b/>
                <w:sz w:val="18"/>
              </w:rPr>
            </w:pPr>
            <w:ins w:id="52770" w:author="BigCREditor-RAN4#104-bis" w:date="2022-10-21T15:12:00Z">
              <w:r w:rsidRPr="00020619">
                <w:rPr>
                  <w:rFonts w:ascii="Arial" w:hAnsi="Arial"/>
                  <w:b/>
                  <w:sz w:val="18"/>
                </w:rPr>
                <w:t>Config</w:t>
              </w:r>
            </w:ins>
          </w:p>
        </w:tc>
        <w:tc>
          <w:tcPr>
            <w:tcW w:w="7076" w:type="dxa"/>
            <w:shd w:val="clear" w:color="auto" w:fill="auto"/>
          </w:tcPr>
          <w:p w14:paraId="37EA57B7" w14:textId="77777777" w:rsidR="00101E6E" w:rsidRPr="00020619" w:rsidRDefault="00101E6E" w:rsidP="00BB34DD">
            <w:pPr>
              <w:keepNext/>
              <w:keepLines/>
              <w:spacing w:after="0"/>
              <w:jc w:val="center"/>
              <w:rPr>
                <w:ins w:id="52771" w:author="BigCREditor-RAN4#104-bis" w:date="2022-10-21T15:12:00Z"/>
                <w:rFonts w:ascii="Arial" w:hAnsi="Arial"/>
                <w:b/>
                <w:sz w:val="18"/>
              </w:rPr>
            </w:pPr>
            <w:ins w:id="52772" w:author="BigCREditor-RAN4#104-bis" w:date="2022-10-21T15:12:00Z">
              <w:r w:rsidRPr="00020619">
                <w:rPr>
                  <w:rFonts w:ascii="Arial" w:hAnsi="Arial"/>
                  <w:b/>
                  <w:sz w:val="18"/>
                </w:rPr>
                <w:t>Description</w:t>
              </w:r>
            </w:ins>
          </w:p>
        </w:tc>
      </w:tr>
      <w:tr w:rsidR="00101E6E" w:rsidRPr="00020619" w14:paraId="261EB634" w14:textId="77777777" w:rsidTr="00BB34DD">
        <w:trPr>
          <w:jc w:val="center"/>
          <w:ins w:id="52773" w:author="BigCREditor-RAN4#104-bis" w:date="2022-10-21T15:12:00Z"/>
        </w:trPr>
        <w:tc>
          <w:tcPr>
            <w:tcW w:w="2274" w:type="dxa"/>
            <w:shd w:val="clear" w:color="auto" w:fill="auto"/>
          </w:tcPr>
          <w:p w14:paraId="42E81486" w14:textId="77777777" w:rsidR="00101E6E" w:rsidRPr="00020619" w:rsidRDefault="00101E6E" w:rsidP="00BB34DD">
            <w:pPr>
              <w:keepNext/>
              <w:keepLines/>
              <w:spacing w:after="0"/>
              <w:rPr>
                <w:ins w:id="52774" w:author="BigCREditor-RAN4#104-bis" w:date="2022-10-21T15:12:00Z"/>
                <w:rFonts w:ascii="Arial" w:hAnsi="Arial"/>
                <w:sz w:val="18"/>
              </w:rPr>
            </w:pPr>
            <w:ins w:id="52775" w:author="BigCREditor-RAN4#104-bis" w:date="2022-10-21T15:12:00Z">
              <w:r w:rsidRPr="00020619">
                <w:rPr>
                  <w:rFonts w:ascii="Arial" w:hAnsi="Arial"/>
                  <w:sz w:val="18"/>
                </w:rPr>
                <w:t>1</w:t>
              </w:r>
            </w:ins>
          </w:p>
        </w:tc>
        <w:tc>
          <w:tcPr>
            <w:tcW w:w="7076" w:type="dxa"/>
            <w:shd w:val="clear" w:color="auto" w:fill="auto"/>
          </w:tcPr>
          <w:p w14:paraId="5C683DFB" w14:textId="77777777" w:rsidR="00101E6E" w:rsidRPr="00020619" w:rsidRDefault="00101E6E" w:rsidP="00BB34DD">
            <w:pPr>
              <w:keepNext/>
              <w:keepLines/>
              <w:spacing w:after="0"/>
              <w:rPr>
                <w:ins w:id="52776" w:author="BigCREditor-RAN4#104-bis" w:date="2022-10-21T15:12:00Z"/>
                <w:rFonts w:ascii="Arial" w:hAnsi="Arial"/>
                <w:sz w:val="18"/>
              </w:rPr>
            </w:pPr>
            <w:ins w:id="52777" w:author="BigCREditor-RAN4#104-bis" w:date="2022-10-21T15:12:00Z">
              <w:r w:rsidRPr="00020619">
                <w:rPr>
                  <w:rFonts w:ascii="Arial" w:hAnsi="Arial"/>
                  <w:sz w:val="18"/>
                </w:rPr>
                <w:t>NR 15 kHz SSB SCS, 10 MHz bandwidth, FDD duplex mode</w:t>
              </w:r>
            </w:ins>
          </w:p>
        </w:tc>
      </w:tr>
      <w:tr w:rsidR="00101E6E" w:rsidRPr="00020619" w14:paraId="7EF9C7BC" w14:textId="77777777" w:rsidTr="00BB34DD">
        <w:trPr>
          <w:jc w:val="center"/>
          <w:ins w:id="52778" w:author="BigCREditor-RAN4#104-bis" w:date="2022-10-21T15:12:00Z"/>
        </w:trPr>
        <w:tc>
          <w:tcPr>
            <w:tcW w:w="2274" w:type="dxa"/>
            <w:shd w:val="clear" w:color="auto" w:fill="auto"/>
          </w:tcPr>
          <w:p w14:paraId="0340B193" w14:textId="77777777" w:rsidR="00101E6E" w:rsidRPr="00020619" w:rsidRDefault="00101E6E" w:rsidP="00BB34DD">
            <w:pPr>
              <w:keepNext/>
              <w:keepLines/>
              <w:spacing w:after="0"/>
              <w:rPr>
                <w:ins w:id="52779" w:author="BigCREditor-RAN4#104-bis" w:date="2022-10-21T15:12:00Z"/>
                <w:rFonts w:ascii="Arial" w:hAnsi="Arial"/>
                <w:sz w:val="18"/>
              </w:rPr>
            </w:pPr>
            <w:ins w:id="52780" w:author="BigCREditor-RAN4#104-bis" w:date="2022-10-21T15:12:00Z">
              <w:r w:rsidRPr="00020619">
                <w:rPr>
                  <w:rFonts w:ascii="Arial" w:hAnsi="Arial"/>
                  <w:sz w:val="18"/>
                </w:rPr>
                <w:t>2</w:t>
              </w:r>
            </w:ins>
          </w:p>
        </w:tc>
        <w:tc>
          <w:tcPr>
            <w:tcW w:w="7076" w:type="dxa"/>
            <w:shd w:val="clear" w:color="auto" w:fill="auto"/>
          </w:tcPr>
          <w:p w14:paraId="63E90F38" w14:textId="77777777" w:rsidR="00101E6E" w:rsidRPr="00020619" w:rsidRDefault="00101E6E" w:rsidP="00BB34DD">
            <w:pPr>
              <w:keepNext/>
              <w:keepLines/>
              <w:spacing w:after="0"/>
              <w:rPr>
                <w:ins w:id="52781" w:author="BigCREditor-RAN4#104-bis" w:date="2022-10-21T15:12:00Z"/>
                <w:rFonts w:ascii="Arial" w:hAnsi="Arial"/>
                <w:sz w:val="18"/>
              </w:rPr>
            </w:pPr>
            <w:ins w:id="52782" w:author="BigCREditor-RAN4#104-bis" w:date="2022-10-21T15:12:00Z">
              <w:r w:rsidRPr="00020619">
                <w:rPr>
                  <w:rFonts w:ascii="Arial" w:hAnsi="Arial"/>
                  <w:sz w:val="18"/>
                </w:rPr>
                <w:t>NR 15 kHz SSB SCS, 10 MHz bandwidth, TDD duplex mode</w:t>
              </w:r>
            </w:ins>
          </w:p>
        </w:tc>
      </w:tr>
      <w:tr w:rsidR="00101E6E" w:rsidRPr="00020619" w14:paraId="406872BA" w14:textId="77777777" w:rsidTr="00BB34DD">
        <w:trPr>
          <w:jc w:val="center"/>
          <w:ins w:id="52783" w:author="BigCREditor-RAN4#104-bis" w:date="2022-10-21T15:12:00Z"/>
        </w:trPr>
        <w:tc>
          <w:tcPr>
            <w:tcW w:w="2274" w:type="dxa"/>
            <w:shd w:val="clear" w:color="auto" w:fill="auto"/>
          </w:tcPr>
          <w:p w14:paraId="4F7079D2" w14:textId="77777777" w:rsidR="00101E6E" w:rsidRPr="00020619" w:rsidRDefault="00101E6E" w:rsidP="00BB34DD">
            <w:pPr>
              <w:keepNext/>
              <w:keepLines/>
              <w:spacing w:after="0"/>
              <w:rPr>
                <w:ins w:id="52784" w:author="BigCREditor-RAN4#104-bis" w:date="2022-10-21T15:12:00Z"/>
                <w:rFonts w:ascii="Arial" w:hAnsi="Arial"/>
                <w:sz w:val="18"/>
              </w:rPr>
            </w:pPr>
            <w:ins w:id="52785" w:author="BigCREditor-RAN4#104-bis" w:date="2022-10-21T15:12:00Z">
              <w:r w:rsidRPr="00020619">
                <w:rPr>
                  <w:rFonts w:ascii="Arial" w:hAnsi="Arial"/>
                  <w:sz w:val="18"/>
                </w:rPr>
                <w:t>3</w:t>
              </w:r>
            </w:ins>
          </w:p>
        </w:tc>
        <w:tc>
          <w:tcPr>
            <w:tcW w:w="7076" w:type="dxa"/>
            <w:shd w:val="clear" w:color="auto" w:fill="auto"/>
          </w:tcPr>
          <w:p w14:paraId="28FE5750" w14:textId="77777777" w:rsidR="00101E6E" w:rsidRPr="00020619" w:rsidRDefault="00101E6E" w:rsidP="00BB34DD">
            <w:pPr>
              <w:keepNext/>
              <w:keepLines/>
              <w:spacing w:after="0"/>
              <w:rPr>
                <w:ins w:id="52786" w:author="BigCREditor-RAN4#104-bis" w:date="2022-10-21T15:12:00Z"/>
                <w:rFonts w:ascii="Arial" w:hAnsi="Arial"/>
                <w:sz w:val="18"/>
              </w:rPr>
            </w:pPr>
            <w:ins w:id="52787" w:author="BigCREditor-RAN4#104-bis" w:date="2022-10-21T15:12:00Z">
              <w:r w:rsidRPr="00020619">
                <w:rPr>
                  <w:rFonts w:ascii="Arial" w:hAnsi="Arial"/>
                  <w:sz w:val="18"/>
                </w:rPr>
                <w:t>NR 30kHz SSB SCS, 20 MHz bandwidth, TDD duplex mode</w:t>
              </w:r>
            </w:ins>
          </w:p>
        </w:tc>
      </w:tr>
      <w:tr w:rsidR="00101E6E" w:rsidRPr="00020619" w14:paraId="0AE05F59" w14:textId="77777777" w:rsidTr="00BB34DD">
        <w:trPr>
          <w:jc w:val="center"/>
          <w:ins w:id="52788" w:author="BigCREditor-RAN4#104-bis" w:date="2022-10-21T15:12:00Z"/>
        </w:trPr>
        <w:tc>
          <w:tcPr>
            <w:tcW w:w="2274" w:type="dxa"/>
            <w:shd w:val="clear" w:color="auto" w:fill="auto"/>
          </w:tcPr>
          <w:p w14:paraId="02061B2C" w14:textId="77777777" w:rsidR="00101E6E" w:rsidRPr="00020619" w:rsidRDefault="00101E6E" w:rsidP="00BB34DD">
            <w:pPr>
              <w:keepNext/>
              <w:keepLines/>
              <w:spacing w:after="0"/>
              <w:rPr>
                <w:ins w:id="52789" w:author="BigCREditor-RAN4#104-bis" w:date="2022-10-21T15:12:00Z"/>
                <w:rFonts w:ascii="Arial" w:hAnsi="Arial"/>
                <w:sz w:val="18"/>
              </w:rPr>
            </w:pPr>
            <w:ins w:id="52790" w:author="BigCREditor-RAN4#104-bis" w:date="2022-10-21T15:12:00Z">
              <w:r w:rsidRPr="00020619">
                <w:rPr>
                  <w:rFonts w:ascii="Arial" w:hAnsi="Arial"/>
                  <w:sz w:val="18"/>
                </w:rPr>
                <w:t>4</w:t>
              </w:r>
            </w:ins>
          </w:p>
        </w:tc>
        <w:tc>
          <w:tcPr>
            <w:tcW w:w="7076" w:type="dxa"/>
            <w:shd w:val="clear" w:color="auto" w:fill="auto"/>
          </w:tcPr>
          <w:p w14:paraId="3F4D130B" w14:textId="77777777" w:rsidR="00101E6E" w:rsidRPr="00020619" w:rsidRDefault="00101E6E" w:rsidP="00BB34DD">
            <w:pPr>
              <w:keepNext/>
              <w:keepLines/>
              <w:spacing w:after="0"/>
              <w:rPr>
                <w:ins w:id="52791" w:author="BigCREditor-RAN4#104-bis" w:date="2022-10-21T15:12:00Z"/>
                <w:rFonts w:ascii="Arial" w:hAnsi="Arial"/>
                <w:sz w:val="18"/>
              </w:rPr>
            </w:pPr>
            <w:ins w:id="52792" w:author="BigCREditor-RAN4#104-bis" w:date="2022-10-21T15:12:00Z">
              <w:r w:rsidRPr="00020619">
                <w:t>NR 15 kHz SSB SCS, 10 MHz bandwidth, HD-FDD duplex mode</w:t>
              </w:r>
            </w:ins>
          </w:p>
        </w:tc>
      </w:tr>
      <w:tr w:rsidR="00101E6E" w:rsidRPr="00020619" w14:paraId="638C6420" w14:textId="77777777" w:rsidTr="00BB34DD">
        <w:trPr>
          <w:jc w:val="center"/>
          <w:ins w:id="52793" w:author="BigCREditor-RAN4#104-bis" w:date="2022-10-21T15:12:00Z"/>
        </w:trPr>
        <w:tc>
          <w:tcPr>
            <w:tcW w:w="9350" w:type="dxa"/>
            <w:gridSpan w:val="2"/>
            <w:shd w:val="clear" w:color="auto" w:fill="auto"/>
          </w:tcPr>
          <w:p w14:paraId="5CB69559" w14:textId="77777777" w:rsidR="00101E6E" w:rsidRPr="00020619" w:rsidRDefault="00101E6E" w:rsidP="00BB34DD">
            <w:pPr>
              <w:keepNext/>
              <w:keepLines/>
              <w:spacing w:after="0"/>
              <w:rPr>
                <w:ins w:id="52794" w:author="BigCREditor-RAN4#104-bis" w:date="2022-10-21T15:12:00Z"/>
                <w:rFonts w:ascii="Arial" w:hAnsi="Arial"/>
                <w:sz w:val="18"/>
              </w:rPr>
            </w:pPr>
            <w:ins w:id="52795" w:author="BigCREditor-RAN4#104-bis" w:date="2022-10-21T15:12:00Z">
              <w:r w:rsidRPr="00020619">
                <w:rPr>
                  <w:rFonts w:ascii="Arial" w:hAnsi="Arial"/>
                  <w:sz w:val="18"/>
                </w:rPr>
                <w:t>Note:</w:t>
              </w:r>
              <w:r w:rsidRPr="00020619">
                <w:rPr>
                  <w:rFonts w:ascii="Arial" w:hAnsi="Arial"/>
                  <w:sz w:val="18"/>
                </w:rPr>
                <w:tab/>
                <w:t>The UE is only required to be tested in one of the supported test configurations in each supported band</w:t>
              </w:r>
            </w:ins>
          </w:p>
        </w:tc>
      </w:tr>
    </w:tbl>
    <w:p w14:paraId="1BEA15F0" w14:textId="77777777" w:rsidR="00101E6E" w:rsidRPr="00020619" w:rsidRDefault="00101E6E" w:rsidP="00101E6E">
      <w:pPr>
        <w:rPr>
          <w:ins w:id="52796" w:author="BigCREditor-RAN4#104-bis" w:date="2022-10-21T15:12:00Z"/>
          <w:lang w:eastAsia="zh-CN"/>
        </w:rPr>
      </w:pPr>
    </w:p>
    <w:p w14:paraId="7E586AC1" w14:textId="77777777" w:rsidR="00101E6E" w:rsidRPr="00020619" w:rsidRDefault="00101E6E" w:rsidP="00101E6E">
      <w:pPr>
        <w:pStyle w:val="TH"/>
        <w:rPr>
          <w:ins w:id="52797" w:author="BigCREditor-RAN4#104-bis" w:date="2022-10-21T15:12:00Z"/>
        </w:rPr>
      </w:pPr>
      <w:ins w:id="52798" w:author="BigCREditor-RAN4#104-bis" w:date="2022-10-21T15:12:00Z">
        <w:r w:rsidRPr="00020619">
          <w:t>Table A.X.7.3.X.1.2-2: SS-SINR Intra frequency test parameters</w:t>
        </w:r>
      </w:ins>
    </w:p>
    <w:p w14:paraId="210474C3" w14:textId="77777777" w:rsidR="00101E6E" w:rsidRPr="00020619" w:rsidRDefault="00101E6E" w:rsidP="00101E6E">
      <w:pPr>
        <w:rPr>
          <w:ins w:id="52799" w:author="BigCREditor-RAN4#104-bis" w:date="2022-10-21T15:12:00Z"/>
          <w:noProof/>
        </w:rPr>
      </w:pP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128"/>
        <w:gridCol w:w="25"/>
        <w:gridCol w:w="28"/>
        <w:gridCol w:w="1628"/>
        <w:gridCol w:w="1258"/>
        <w:gridCol w:w="731"/>
        <w:gridCol w:w="42"/>
        <w:gridCol w:w="767"/>
        <w:gridCol w:w="7"/>
        <w:gridCol w:w="774"/>
        <w:gridCol w:w="30"/>
        <w:gridCol w:w="744"/>
        <w:gridCol w:w="66"/>
        <w:gridCol w:w="708"/>
        <w:gridCol w:w="56"/>
        <w:gridCol w:w="10"/>
        <w:gridCol w:w="708"/>
      </w:tblGrid>
      <w:tr w:rsidR="00101E6E" w:rsidRPr="00020619" w14:paraId="6A9DD83C" w14:textId="77777777" w:rsidTr="00BB34DD">
        <w:trPr>
          <w:trHeight w:val="187"/>
          <w:jc w:val="center"/>
          <w:ins w:id="52800" w:author="BigCREditor-RAN4#104-bis" w:date="2022-10-21T15:12:00Z"/>
        </w:trPr>
        <w:tc>
          <w:tcPr>
            <w:tcW w:w="3766" w:type="dxa"/>
            <w:gridSpan w:val="5"/>
            <w:tcBorders>
              <w:top w:val="single" w:sz="4" w:space="0" w:color="auto"/>
              <w:left w:val="single" w:sz="4" w:space="0" w:color="auto"/>
              <w:bottom w:val="nil"/>
              <w:right w:val="single" w:sz="4" w:space="0" w:color="auto"/>
            </w:tcBorders>
            <w:shd w:val="clear" w:color="auto" w:fill="auto"/>
            <w:vAlign w:val="center"/>
            <w:hideMark/>
          </w:tcPr>
          <w:p w14:paraId="4300200D" w14:textId="77777777" w:rsidR="00101E6E" w:rsidRPr="00020619" w:rsidRDefault="00101E6E" w:rsidP="00BB34DD">
            <w:pPr>
              <w:pStyle w:val="TAH"/>
              <w:rPr>
                <w:ins w:id="52801" w:author="BigCREditor-RAN4#104-bis" w:date="2022-10-21T15:12:00Z"/>
              </w:rPr>
            </w:pPr>
            <w:ins w:id="52802" w:author="BigCREditor-RAN4#104-bis" w:date="2022-10-21T15:12:00Z">
              <w:r w:rsidRPr="00020619">
                <w:lastRenderedPageBreak/>
                <w:t>Parameter</w:t>
              </w:r>
            </w:ins>
          </w:p>
        </w:tc>
        <w:tc>
          <w:tcPr>
            <w:tcW w:w="1258" w:type="dxa"/>
            <w:tcBorders>
              <w:top w:val="single" w:sz="4" w:space="0" w:color="auto"/>
              <w:left w:val="single" w:sz="4" w:space="0" w:color="auto"/>
              <w:bottom w:val="nil"/>
              <w:right w:val="single" w:sz="4" w:space="0" w:color="auto"/>
            </w:tcBorders>
            <w:shd w:val="clear" w:color="auto" w:fill="auto"/>
            <w:vAlign w:val="center"/>
            <w:hideMark/>
          </w:tcPr>
          <w:p w14:paraId="76DA69F0" w14:textId="77777777" w:rsidR="00101E6E" w:rsidRPr="00020619" w:rsidRDefault="00101E6E" w:rsidP="00BB34DD">
            <w:pPr>
              <w:pStyle w:val="TAH"/>
              <w:rPr>
                <w:ins w:id="52803" w:author="BigCREditor-RAN4#104-bis" w:date="2022-10-21T15:12:00Z"/>
              </w:rPr>
            </w:pPr>
            <w:ins w:id="52804" w:author="BigCREditor-RAN4#104-bis" w:date="2022-10-21T15:12:00Z">
              <w:r w:rsidRPr="00020619">
                <w:t>Unit</w:t>
              </w:r>
            </w:ins>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341F0683" w14:textId="77777777" w:rsidR="00101E6E" w:rsidRPr="00020619" w:rsidRDefault="00101E6E" w:rsidP="00BB34DD">
            <w:pPr>
              <w:pStyle w:val="TAH"/>
              <w:rPr>
                <w:ins w:id="52805" w:author="BigCREditor-RAN4#104-bis" w:date="2022-10-21T15:12:00Z"/>
              </w:rPr>
            </w:pPr>
            <w:ins w:id="52806" w:author="BigCREditor-RAN4#104-bis" w:date="2022-10-21T15:12:00Z">
              <w:r w:rsidRPr="00020619">
                <w:t>Test 1</w:t>
              </w:r>
            </w:ins>
          </w:p>
        </w:tc>
        <w:tc>
          <w:tcPr>
            <w:tcW w:w="1621" w:type="dxa"/>
            <w:gridSpan w:val="5"/>
            <w:tcBorders>
              <w:top w:val="single" w:sz="4" w:space="0" w:color="auto"/>
              <w:left w:val="single" w:sz="4" w:space="0" w:color="auto"/>
              <w:bottom w:val="single" w:sz="4" w:space="0" w:color="auto"/>
              <w:right w:val="single" w:sz="4" w:space="0" w:color="auto"/>
            </w:tcBorders>
            <w:vAlign w:val="center"/>
            <w:hideMark/>
          </w:tcPr>
          <w:p w14:paraId="25499FD7" w14:textId="77777777" w:rsidR="00101E6E" w:rsidRPr="00020619" w:rsidRDefault="00101E6E" w:rsidP="00BB34DD">
            <w:pPr>
              <w:pStyle w:val="TAH"/>
              <w:rPr>
                <w:ins w:id="52807" w:author="BigCREditor-RAN4#104-bis" w:date="2022-10-21T15:12:00Z"/>
              </w:rPr>
            </w:pPr>
            <w:ins w:id="52808" w:author="BigCREditor-RAN4#104-bis" w:date="2022-10-21T15:12:00Z">
              <w:r w:rsidRPr="00020619">
                <w:t>Test 2</w:t>
              </w:r>
            </w:ins>
          </w:p>
        </w:tc>
        <w:tc>
          <w:tcPr>
            <w:tcW w:w="1482" w:type="dxa"/>
            <w:gridSpan w:val="4"/>
            <w:tcBorders>
              <w:top w:val="single" w:sz="4" w:space="0" w:color="auto"/>
              <w:left w:val="single" w:sz="4" w:space="0" w:color="auto"/>
              <w:bottom w:val="single" w:sz="4" w:space="0" w:color="auto"/>
              <w:right w:val="single" w:sz="4" w:space="0" w:color="auto"/>
            </w:tcBorders>
            <w:vAlign w:val="center"/>
            <w:hideMark/>
          </w:tcPr>
          <w:p w14:paraId="1485C331" w14:textId="77777777" w:rsidR="00101E6E" w:rsidRPr="00020619" w:rsidRDefault="00101E6E" w:rsidP="00BB34DD">
            <w:pPr>
              <w:pStyle w:val="TAH"/>
              <w:rPr>
                <w:ins w:id="52809" w:author="BigCREditor-RAN4#104-bis" w:date="2022-10-21T15:12:00Z"/>
              </w:rPr>
            </w:pPr>
            <w:ins w:id="52810" w:author="BigCREditor-RAN4#104-bis" w:date="2022-10-21T15:12:00Z">
              <w:r w:rsidRPr="00020619">
                <w:t>Test 3</w:t>
              </w:r>
            </w:ins>
          </w:p>
        </w:tc>
      </w:tr>
      <w:tr w:rsidR="00101E6E" w:rsidRPr="00020619" w14:paraId="62165B87" w14:textId="77777777" w:rsidTr="00BB34DD">
        <w:trPr>
          <w:trHeight w:val="187"/>
          <w:jc w:val="center"/>
          <w:ins w:id="52811" w:author="BigCREditor-RAN4#104-bis" w:date="2022-10-21T15:12:00Z"/>
        </w:trPr>
        <w:tc>
          <w:tcPr>
            <w:tcW w:w="3766" w:type="dxa"/>
            <w:gridSpan w:val="5"/>
            <w:tcBorders>
              <w:top w:val="nil"/>
              <w:left w:val="single" w:sz="4" w:space="0" w:color="auto"/>
              <w:bottom w:val="single" w:sz="4" w:space="0" w:color="auto"/>
              <w:right w:val="single" w:sz="4" w:space="0" w:color="auto"/>
            </w:tcBorders>
            <w:shd w:val="clear" w:color="auto" w:fill="auto"/>
            <w:vAlign w:val="center"/>
            <w:hideMark/>
          </w:tcPr>
          <w:p w14:paraId="447D60CB" w14:textId="77777777" w:rsidR="00101E6E" w:rsidRPr="00020619" w:rsidRDefault="00101E6E" w:rsidP="00BB34DD">
            <w:pPr>
              <w:pStyle w:val="TAH"/>
              <w:rPr>
                <w:ins w:id="52812" w:author="BigCREditor-RAN4#104-bis" w:date="2022-10-21T15:12:00Z"/>
                <w:rFonts w:eastAsia="Calibri"/>
                <w:szCs w:val="22"/>
              </w:rPr>
            </w:pPr>
          </w:p>
        </w:tc>
        <w:tc>
          <w:tcPr>
            <w:tcW w:w="1258" w:type="dxa"/>
            <w:tcBorders>
              <w:top w:val="nil"/>
              <w:left w:val="single" w:sz="4" w:space="0" w:color="auto"/>
              <w:bottom w:val="single" w:sz="4" w:space="0" w:color="auto"/>
              <w:right w:val="single" w:sz="4" w:space="0" w:color="auto"/>
            </w:tcBorders>
            <w:shd w:val="clear" w:color="auto" w:fill="auto"/>
            <w:vAlign w:val="center"/>
            <w:hideMark/>
          </w:tcPr>
          <w:p w14:paraId="18F73446" w14:textId="77777777" w:rsidR="00101E6E" w:rsidRPr="00020619" w:rsidRDefault="00101E6E" w:rsidP="00BB34DD">
            <w:pPr>
              <w:pStyle w:val="TAH"/>
              <w:rPr>
                <w:ins w:id="52813" w:author="BigCREditor-RAN4#104-bis" w:date="2022-10-21T15:12:00Z"/>
                <w:rFonts w:eastAsia="Calibri"/>
                <w:szCs w:val="22"/>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5E9D23D1" w14:textId="77777777" w:rsidR="00101E6E" w:rsidRPr="00020619" w:rsidRDefault="00101E6E" w:rsidP="00BB34DD">
            <w:pPr>
              <w:pStyle w:val="TAH"/>
              <w:rPr>
                <w:ins w:id="52814" w:author="BigCREditor-RAN4#104-bis" w:date="2022-10-21T15:12:00Z"/>
                <w:lang w:eastAsia="zh-CN"/>
              </w:rPr>
            </w:pPr>
            <w:ins w:id="52815" w:author="BigCREditor-RAN4#104-bis" w:date="2022-10-21T15:12:00Z">
              <w:r w:rsidRPr="00020619">
                <w:t xml:space="preserve">Cell </w:t>
              </w:r>
              <w:r w:rsidRPr="00020619">
                <w:rPr>
                  <w:lang w:eastAsia="zh-CN"/>
                </w:rPr>
                <w:t>1</w:t>
              </w:r>
            </w:ins>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4D73E037" w14:textId="77777777" w:rsidR="00101E6E" w:rsidRPr="00020619" w:rsidRDefault="00101E6E" w:rsidP="00BB34DD">
            <w:pPr>
              <w:pStyle w:val="TAH"/>
              <w:rPr>
                <w:ins w:id="52816" w:author="BigCREditor-RAN4#104-bis" w:date="2022-10-21T15:12:00Z"/>
                <w:lang w:eastAsia="zh-CN"/>
              </w:rPr>
            </w:pPr>
            <w:ins w:id="52817" w:author="BigCREditor-RAN4#104-bis" w:date="2022-10-21T15:12:00Z">
              <w:r w:rsidRPr="00020619">
                <w:t xml:space="preserve">Cell </w:t>
              </w:r>
              <w:r w:rsidRPr="00020619">
                <w:rPr>
                  <w:lang w:eastAsia="zh-CN"/>
                </w:rPr>
                <w:t>2</w:t>
              </w:r>
            </w:ins>
          </w:p>
        </w:tc>
        <w:tc>
          <w:tcPr>
            <w:tcW w:w="811" w:type="dxa"/>
            <w:gridSpan w:val="3"/>
            <w:tcBorders>
              <w:top w:val="single" w:sz="4" w:space="0" w:color="auto"/>
              <w:left w:val="single" w:sz="4" w:space="0" w:color="auto"/>
              <w:bottom w:val="single" w:sz="4" w:space="0" w:color="auto"/>
              <w:right w:val="single" w:sz="4" w:space="0" w:color="auto"/>
            </w:tcBorders>
            <w:vAlign w:val="center"/>
            <w:hideMark/>
          </w:tcPr>
          <w:p w14:paraId="716D8F45" w14:textId="77777777" w:rsidR="00101E6E" w:rsidRPr="00020619" w:rsidRDefault="00101E6E" w:rsidP="00BB34DD">
            <w:pPr>
              <w:pStyle w:val="TAH"/>
              <w:rPr>
                <w:ins w:id="52818" w:author="BigCREditor-RAN4#104-bis" w:date="2022-10-21T15:12:00Z"/>
                <w:lang w:eastAsia="zh-CN"/>
              </w:rPr>
            </w:pPr>
            <w:ins w:id="52819" w:author="BigCREditor-RAN4#104-bis" w:date="2022-10-21T15:12:00Z">
              <w:r w:rsidRPr="00020619">
                <w:t xml:space="preserve">Cell </w:t>
              </w:r>
              <w:r w:rsidRPr="00020619">
                <w:rPr>
                  <w:lang w:eastAsia="zh-CN"/>
                </w:rPr>
                <w:t>1</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31E3C7C" w14:textId="77777777" w:rsidR="00101E6E" w:rsidRPr="00020619" w:rsidRDefault="00101E6E" w:rsidP="00BB34DD">
            <w:pPr>
              <w:pStyle w:val="TAH"/>
              <w:rPr>
                <w:ins w:id="52820" w:author="BigCREditor-RAN4#104-bis" w:date="2022-10-21T15:12:00Z"/>
                <w:lang w:eastAsia="zh-CN"/>
              </w:rPr>
            </w:pPr>
            <w:ins w:id="52821" w:author="BigCREditor-RAN4#104-bis" w:date="2022-10-21T15:12:00Z">
              <w:r w:rsidRPr="00020619">
                <w:t xml:space="preserve">Cell </w:t>
              </w:r>
              <w:r w:rsidRPr="00020619">
                <w:rPr>
                  <w:lang w:eastAsia="zh-CN"/>
                </w:rPr>
                <w:t>2</w:t>
              </w:r>
            </w:ins>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0A03229D" w14:textId="77777777" w:rsidR="00101E6E" w:rsidRPr="00020619" w:rsidRDefault="00101E6E" w:rsidP="00BB34DD">
            <w:pPr>
              <w:pStyle w:val="TAH"/>
              <w:rPr>
                <w:ins w:id="52822" w:author="BigCREditor-RAN4#104-bis" w:date="2022-10-21T15:12:00Z"/>
                <w:lang w:eastAsia="zh-CN"/>
              </w:rPr>
            </w:pPr>
            <w:ins w:id="52823" w:author="BigCREditor-RAN4#104-bis" w:date="2022-10-21T15:12:00Z">
              <w:r w:rsidRPr="00020619">
                <w:t xml:space="preserve">Cell </w:t>
              </w:r>
              <w:r w:rsidRPr="00020619">
                <w:rPr>
                  <w:lang w:eastAsia="zh-CN"/>
                </w:rPr>
                <w:t>1</w:t>
              </w:r>
            </w:ins>
          </w:p>
        </w:tc>
        <w:tc>
          <w:tcPr>
            <w:tcW w:w="708" w:type="dxa"/>
            <w:tcBorders>
              <w:top w:val="single" w:sz="4" w:space="0" w:color="auto"/>
              <w:left w:val="single" w:sz="4" w:space="0" w:color="auto"/>
              <w:bottom w:val="single" w:sz="4" w:space="0" w:color="auto"/>
              <w:right w:val="single" w:sz="4" w:space="0" w:color="auto"/>
            </w:tcBorders>
            <w:vAlign w:val="center"/>
            <w:hideMark/>
          </w:tcPr>
          <w:p w14:paraId="3553920A" w14:textId="77777777" w:rsidR="00101E6E" w:rsidRPr="00020619" w:rsidRDefault="00101E6E" w:rsidP="00BB34DD">
            <w:pPr>
              <w:pStyle w:val="TAH"/>
              <w:rPr>
                <w:ins w:id="52824" w:author="BigCREditor-RAN4#104-bis" w:date="2022-10-21T15:12:00Z"/>
                <w:lang w:eastAsia="zh-CN"/>
              </w:rPr>
            </w:pPr>
            <w:ins w:id="52825" w:author="BigCREditor-RAN4#104-bis" w:date="2022-10-21T15:12:00Z">
              <w:r w:rsidRPr="00020619">
                <w:t xml:space="preserve">Cell </w:t>
              </w:r>
              <w:r w:rsidRPr="00020619">
                <w:rPr>
                  <w:lang w:eastAsia="zh-CN"/>
                </w:rPr>
                <w:t>2</w:t>
              </w:r>
            </w:ins>
          </w:p>
        </w:tc>
      </w:tr>
      <w:tr w:rsidR="00101E6E" w:rsidRPr="00020619" w14:paraId="45537E41" w14:textId="77777777" w:rsidTr="00BB34DD">
        <w:trPr>
          <w:trHeight w:val="187"/>
          <w:jc w:val="center"/>
          <w:ins w:id="52826"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0EC23857" w14:textId="77777777" w:rsidR="00101E6E" w:rsidRPr="00020619" w:rsidRDefault="00101E6E" w:rsidP="00BB34DD">
            <w:pPr>
              <w:pStyle w:val="TAL"/>
              <w:rPr>
                <w:ins w:id="52827" w:author="BigCREditor-RAN4#104-bis" w:date="2022-10-21T15:12:00Z"/>
              </w:rPr>
            </w:pPr>
            <w:ins w:id="52828" w:author="BigCREditor-RAN4#104-bis" w:date="2022-10-21T15:12:00Z">
              <w:r w:rsidRPr="00020619">
                <w:t>SSB ARFCN</w:t>
              </w:r>
            </w:ins>
          </w:p>
        </w:tc>
        <w:tc>
          <w:tcPr>
            <w:tcW w:w="1258" w:type="dxa"/>
            <w:tcBorders>
              <w:top w:val="single" w:sz="4" w:space="0" w:color="auto"/>
              <w:left w:val="single" w:sz="4" w:space="0" w:color="auto"/>
              <w:bottom w:val="single" w:sz="4" w:space="0" w:color="auto"/>
              <w:right w:val="single" w:sz="4" w:space="0" w:color="auto"/>
            </w:tcBorders>
            <w:vAlign w:val="center"/>
          </w:tcPr>
          <w:p w14:paraId="4BF82378" w14:textId="77777777" w:rsidR="00101E6E" w:rsidRPr="00020619" w:rsidRDefault="00101E6E" w:rsidP="00BB34DD">
            <w:pPr>
              <w:keepLines/>
              <w:spacing w:after="0"/>
              <w:jc w:val="center"/>
              <w:rPr>
                <w:ins w:id="52829" w:author="BigCREditor-RAN4#104-bis" w:date="2022-10-21T15:12:00Z"/>
                <w:rFonts w:ascii="Arial" w:hAnsi="Arial" w:cs="Arial"/>
                <w:sz w:val="18"/>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09757F79" w14:textId="77777777" w:rsidR="00101E6E" w:rsidRPr="00020619" w:rsidRDefault="00101E6E" w:rsidP="00BB34DD">
            <w:pPr>
              <w:keepLines/>
              <w:spacing w:after="0"/>
              <w:jc w:val="center"/>
              <w:rPr>
                <w:ins w:id="52830" w:author="BigCREditor-RAN4#104-bis" w:date="2022-10-21T15:12:00Z"/>
                <w:rFonts w:ascii="Arial" w:hAnsi="Arial" w:cs="Arial"/>
                <w:sz w:val="18"/>
              </w:rPr>
            </w:pPr>
            <w:ins w:id="52831" w:author="BigCREditor-RAN4#104-bis" w:date="2022-10-21T15:12:00Z">
              <w:r w:rsidRPr="00020619">
                <w:rPr>
                  <w:rFonts w:ascii="Arial" w:hAnsi="Arial" w:cs="Arial"/>
                  <w:sz w:val="18"/>
                </w:rPr>
                <w:t>freq1</w:t>
              </w:r>
            </w:ins>
          </w:p>
        </w:tc>
        <w:tc>
          <w:tcPr>
            <w:tcW w:w="809" w:type="dxa"/>
            <w:gridSpan w:val="2"/>
            <w:tcBorders>
              <w:top w:val="single" w:sz="4" w:space="0" w:color="auto"/>
              <w:left w:val="single" w:sz="4" w:space="0" w:color="auto"/>
              <w:bottom w:val="single" w:sz="4" w:space="0" w:color="auto"/>
              <w:right w:val="single" w:sz="4" w:space="0" w:color="auto"/>
            </w:tcBorders>
            <w:vAlign w:val="center"/>
          </w:tcPr>
          <w:p w14:paraId="7BA8065E" w14:textId="77777777" w:rsidR="00101E6E" w:rsidRPr="00020619" w:rsidRDefault="00101E6E" w:rsidP="00BB34DD">
            <w:pPr>
              <w:keepLines/>
              <w:spacing w:after="0"/>
              <w:jc w:val="center"/>
              <w:rPr>
                <w:ins w:id="52832" w:author="BigCREditor-RAN4#104-bis" w:date="2022-10-21T15:12:00Z"/>
                <w:rFonts w:ascii="Arial" w:hAnsi="Arial" w:cs="Arial"/>
                <w:sz w:val="18"/>
              </w:rPr>
            </w:pPr>
            <w:ins w:id="52833" w:author="BigCREditor-RAN4#104-bis" w:date="2022-10-21T15:12:00Z">
              <w:r w:rsidRPr="00020619">
                <w:rPr>
                  <w:rFonts w:ascii="Arial" w:hAnsi="Arial" w:cs="Arial"/>
                  <w:sz w:val="18"/>
                </w:rPr>
                <w:t>freq2</w:t>
              </w:r>
            </w:ins>
          </w:p>
        </w:tc>
        <w:tc>
          <w:tcPr>
            <w:tcW w:w="811" w:type="dxa"/>
            <w:gridSpan w:val="3"/>
            <w:tcBorders>
              <w:top w:val="single" w:sz="4" w:space="0" w:color="auto"/>
              <w:left w:val="single" w:sz="4" w:space="0" w:color="auto"/>
              <w:bottom w:val="single" w:sz="4" w:space="0" w:color="auto"/>
              <w:right w:val="single" w:sz="4" w:space="0" w:color="auto"/>
            </w:tcBorders>
            <w:vAlign w:val="center"/>
            <w:hideMark/>
          </w:tcPr>
          <w:p w14:paraId="780933F0" w14:textId="77777777" w:rsidR="00101E6E" w:rsidRPr="00020619" w:rsidRDefault="00101E6E" w:rsidP="00BB34DD">
            <w:pPr>
              <w:keepLines/>
              <w:spacing w:after="0"/>
              <w:jc w:val="center"/>
              <w:rPr>
                <w:ins w:id="52834" w:author="BigCREditor-RAN4#104-bis" w:date="2022-10-21T15:12:00Z"/>
                <w:rFonts w:ascii="Arial" w:hAnsi="Arial" w:cs="Arial"/>
                <w:sz w:val="18"/>
              </w:rPr>
            </w:pPr>
            <w:ins w:id="52835" w:author="BigCREditor-RAN4#104-bis" w:date="2022-10-21T15:12:00Z">
              <w:r w:rsidRPr="00020619">
                <w:rPr>
                  <w:rFonts w:ascii="Arial" w:hAnsi="Arial" w:cs="Arial"/>
                  <w:sz w:val="18"/>
                </w:rPr>
                <w:t>freq1</w:t>
              </w:r>
            </w:ins>
          </w:p>
        </w:tc>
        <w:tc>
          <w:tcPr>
            <w:tcW w:w="810" w:type="dxa"/>
            <w:gridSpan w:val="2"/>
            <w:tcBorders>
              <w:top w:val="single" w:sz="4" w:space="0" w:color="auto"/>
              <w:left w:val="single" w:sz="4" w:space="0" w:color="auto"/>
              <w:bottom w:val="single" w:sz="4" w:space="0" w:color="auto"/>
              <w:right w:val="single" w:sz="4" w:space="0" w:color="auto"/>
            </w:tcBorders>
            <w:vAlign w:val="center"/>
          </w:tcPr>
          <w:p w14:paraId="141A7EB1" w14:textId="77777777" w:rsidR="00101E6E" w:rsidRPr="00020619" w:rsidRDefault="00101E6E" w:rsidP="00BB34DD">
            <w:pPr>
              <w:keepLines/>
              <w:spacing w:after="0"/>
              <w:jc w:val="center"/>
              <w:rPr>
                <w:ins w:id="52836" w:author="BigCREditor-RAN4#104-bis" w:date="2022-10-21T15:12:00Z"/>
                <w:rFonts w:ascii="Arial" w:hAnsi="Arial" w:cs="Arial"/>
                <w:sz w:val="18"/>
              </w:rPr>
            </w:pPr>
            <w:ins w:id="52837" w:author="BigCREditor-RAN4#104-bis" w:date="2022-10-21T15:12:00Z">
              <w:r w:rsidRPr="00020619">
                <w:rPr>
                  <w:rFonts w:ascii="Arial" w:hAnsi="Arial" w:cs="Arial"/>
                  <w:sz w:val="18"/>
                </w:rPr>
                <w:t>freq2</w:t>
              </w:r>
            </w:ins>
          </w:p>
        </w:tc>
        <w:tc>
          <w:tcPr>
            <w:tcW w:w="764" w:type="dxa"/>
            <w:gridSpan w:val="2"/>
            <w:tcBorders>
              <w:top w:val="single" w:sz="4" w:space="0" w:color="auto"/>
              <w:left w:val="single" w:sz="4" w:space="0" w:color="auto"/>
              <w:bottom w:val="single" w:sz="4" w:space="0" w:color="auto"/>
              <w:right w:val="single" w:sz="4" w:space="0" w:color="auto"/>
            </w:tcBorders>
            <w:vAlign w:val="center"/>
            <w:hideMark/>
          </w:tcPr>
          <w:p w14:paraId="577B138E" w14:textId="77777777" w:rsidR="00101E6E" w:rsidRPr="00020619" w:rsidRDefault="00101E6E" w:rsidP="00BB34DD">
            <w:pPr>
              <w:keepLines/>
              <w:spacing w:after="0"/>
              <w:jc w:val="center"/>
              <w:rPr>
                <w:ins w:id="52838" w:author="BigCREditor-RAN4#104-bis" w:date="2022-10-21T15:12:00Z"/>
                <w:rFonts w:ascii="Arial" w:hAnsi="Arial" w:cs="Arial"/>
                <w:sz w:val="18"/>
              </w:rPr>
            </w:pPr>
            <w:ins w:id="52839" w:author="BigCREditor-RAN4#104-bis" w:date="2022-10-21T15:12:00Z">
              <w:r w:rsidRPr="00020619">
                <w:rPr>
                  <w:rFonts w:ascii="Arial" w:hAnsi="Arial" w:cs="Arial"/>
                  <w:sz w:val="18"/>
                </w:rPr>
                <w:t>freq1</w:t>
              </w:r>
            </w:ins>
          </w:p>
        </w:tc>
        <w:tc>
          <w:tcPr>
            <w:tcW w:w="718" w:type="dxa"/>
            <w:gridSpan w:val="2"/>
            <w:tcBorders>
              <w:top w:val="single" w:sz="4" w:space="0" w:color="auto"/>
              <w:left w:val="single" w:sz="4" w:space="0" w:color="auto"/>
              <w:bottom w:val="single" w:sz="4" w:space="0" w:color="auto"/>
              <w:right w:val="single" w:sz="4" w:space="0" w:color="auto"/>
            </w:tcBorders>
            <w:vAlign w:val="center"/>
          </w:tcPr>
          <w:p w14:paraId="27AA24D3" w14:textId="77777777" w:rsidR="00101E6E" w:rsidRPr="00020619" w:rsidRDefault="00101E6E" w:rsidP="00BB34DD">
            <w:pPr>
              <w:keepLines/>
              <w:spacing w:after="0"/>
              <w:jc w:val="center"/>
              <w:rPr>
                <w:ins w:id="52840" w:author="BigCREditor-RAN4#104-bis" w:date="2022-10-21T15:12:00Z"/>
                <w:rFonts w:ascii="Arial" w:hAnsi="Arial" w:cs="Arial"/>
                <w:sz w:val="18"/>
              </w:rPr>
            </w:pPr>
            <w:ins w:id="52841" w:author="BigCREditor-RAN4#104-bis" w:date="2022-10-21T15:12:00Z">
              <w:r w:rsidRPr="00020619">
                <w:rPr>
                  <w:rFonts w:ascii="Arial" w:hAnsi="Arial" w:cs="Arial"/>
                  <w:sz w:val="18"/>
                </w:rPr>
                <w:t>freq2</w:t>
              </w:r>
            </w:ins>
          </w:p>
        </w:tc>
      </w:tr>
      <w:tr w:rsidR="00101E6E" w:rsidRPr="00020619" w14:paraId="269FE56E" w14:textId="77777777" w:rsidTr="00BB34DD">
        <w:trPr>
          <w:trHeight w:val="187"/>
          <w:jc w:val="center"/>
          <w:ins w:id="52842"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2F1F6805" w14:textId="77777777" w:rsidR="00101E6E" w:rsidRPr="00020619" w:rsidRDefault="00101E6E" w:rsidP="00BB34DD">
            <w:pPr>
              <w:pStyle w:val="TAL"/>
              <w:rPr>
                <w:ins w:id="52843" w:author="BigCREditor-RAN4#104-bis" w:date="2022-10-21T15:12:00Z"/>
              </w:rPr>
            </w:pPr>
            <w:ins w:id="52844" w:author="BigCREditor-RAN4#104-bis" w:date="2022-10-21T15:12:00Z">
              <w:r w:rsidRPr="00020619">
                <w:t>Duplex mode</w:t>
              </w:r>
            </w:ins>
          </w:p>
        </w:tc>
        <w:tc>
          <w:tcPr>
            <w:tcW w:w="1656" w:type="dxa"/>
            <w:gridSpan w:val="2"/>
            <w:tcBorders>
              <w:top w:val="single" w:sz="4" w:space="0" w:color="auto"/>
              <w:left w:val="single" w:sz="4" w:space="0" w:color="auto"/>
              <w:right w:val="single" w:sz="4" w:space="0" w:color="auto"/>
            </w:tcBorders>
            <w:vAlign w:val="center"/>
          </w:tcPr>
          <w:p w14:paraId="62E64A93" w14:textId="77777777" w:rsidR="00101E6E" w:rsidRPr="00020619" w:rsidRDefault="00101E6E" w:rsidP="00BB34DD">
            <w:pPr>
              <w:pStyle w:val="TAL"/>
              <w:rPr>
                <w:ins w:id="52845" w:author="BigCREditor-RAN4#104-bis" w:date="2022-10-21T15:12:00Z"/>
              </w:rPr>
            </w:pPr>
            <w:ins w:id="52846" w:author="BigCREditor-RAN4#104-bis" w:date="2022-10-21T15:12:00Z">
              <w:r w:rsidRPr="00020619">
                <w:t>Config 1,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37C7E389" w14:textId="77777777" w:rsidR="00101E6E" w:rsidRPr="00020619" w:rsidRDefault="00101E6E" w:rsidP="00BB34DD">
            <w:pPr>
              <w:pStyle w:val="TAC"/>
              <w:rPr>
                <w:ins w:id="52847" w:author="BigCREditor-RAN4#104-bis" w:date="2022-10-21T15:12:00Z"/>
              </w:rPr>
            </w:pPr>
          </w:p>
        </w:tc>
        <w:tc>
          <w:tcPr>
            <w:tcW w:w="4643" w:type="dxa"/>
            <w:gridSpan w:val="12"/>
            <w:tcBorders>
              <w:top w:val="single" w:sz="4" w:space="0" w:color="auto"/>
              <w:left w:val="single" w:sz="4" w:space="0" w:color="auto"/>
              <w:bottom w:val="single" w:sz="4" w:space="0" w:color="auto"/>
              <w:right w:val="single" w:sz="4" w:space="0" w:color="auto"/>
            </w:tcBorders>
          </w:tcPr>
          <w:p w14:paraId="0A70DB76" w14:textId="77777777" w:rsidR="00101E6E" w:rsidRPr="00020619" w:rsidRDefault="00101E6E" w:rsidP="00BB34DD">
            <w:pPr>
              <w:pStyle w:val="TAC"/>
              <w:rPr>
                <w:ins w:id="52848" w:author="BigCREditor-RAN4#104-bis" w:date="2022-10-21T15:12:00Z"/>
              </w:rPr>
            </w:pPr>
            <w:ins w:id="52849" w:author="BigCREditor-RAN4#104-bis" w:date="2022-10-21T15:12:00Z">
              <w:r w:rsidRPr="00020619">
                <w:t>FDD</w:t>
              </w:r>
            </w:ins>
          </w:p>
        </w:tc>
      </w:tr>
      <w:tr w:rsidR="00101E6E" w:rsidRPr="00020619" w14:paraId="7EF77559" w14:textId="77777777" w:rsidTr="00BB34DD">
        <w:trPr>
          <w:trHeight w:val="187"/>
          <w:jc w:val="center"/>
          <w:ins w:id="52850"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5F318334" w14:textId="77777777" w:rsidR="00101E6E" w:rsidRPr="00020619" w:rsidRDefault="00101E6E" w:rsidP="00BB34DD">
            <w:pPr>
              <w:pStyle w:val="TAL"/>
              <w:rPr>
                <w:ins w:id="52851" w:author="BigCREditor-RAN4#104-bis" w:date="2022-10-21T15:12:00Z"/>
              </w:rPr>
            </w:pPr>
          </w:p>
        </w:tc>
        <w:tc>
          <w:tcPr>
            <w:tcW w:w="1656" w:type="dxa"/>
            <w:gridSpan w:val="2"/>
            <w:tcBorders>
              <w:left w:val="single" w:sz="4" w:space="0" w:color="auto"/>
              <w:bottom w:val="single" w:sz="4" w:space="0" w:color="auto"/>
              <w:right w:val="single" w:sz="4" w:space="0" w:color="auto"/>
            </w:tcBorders>
            <w:vAlign w:val="center"/>
          </w:tcPr>
          <w:p w14:paraId="09833E5B" w14:textId="77777777" w:rsidR="00101E6E" w:rsidRPr="00020619" w:rsidRDefault="00101E6E" w:rsidP="00BB34DD">
            <w:pPr>
              <w:pStyle w:val="TAL"/>
              <w:rPr>
                <w:ins w:id="52852" w:author="BigCREditor-RAN4#104-bis" w:date="2022-10-21T15:12:00Z"/>
              </w:rPr>
            </w:pPr>
            <w:ins w:id="52853" w:author="BigCREditor-RAN4#104-bis" w:date="2022-10-21T15:12:00Z">
              <w:r w:rsidRPr="00020619">
                <w:t>Config 2,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0AFBE215" w14:textId="77777777" w:rsidR="00101E6E" w:rsidRPr="00020619" w:rsidRDefault="00101E6E" w:rsidP="00BB34DD">
            <w:pPr>
              <w:pStyle w:val="TAC"/>
              <w:rPr>
                <w:ins w:id="52854" w:author="BigCREditor-RAN4#104-bis" w:date="2022-10-21T15:12:00Z"/>
              </w:rPr>
            </w:pPr>
          </w:p>
        </w:tc>
        <w:tc>
          <w:tcPr>
            <w:tcW w:w="4643" w:type="dxa"/>
            <w:gridSpan w:val="12"/>
            <w:tcBorders>
              <w:top w:val="single" w:sz="4" w:space="0" w:color="auto"/>
              <w:left w:val="single" w:sz="4" w:space="0" w:color="auto"/>
              <w:bottom w:val="single" w:sz="4" w:space="0" w:color="auto"/>
              <w:right w:val="single" w:sz="4" w:space="0" w:color="auto"/>
            </w:tcBorders>
          </w:tcPr>
          <w:p w14:paraId="7C1CFBDE" w14:textId="77777777" w:rsidR="00101E6E" w:rsidRPr="00020619" w:rsidRDefault="00101E6E" w:rsidP="00BB34DD">
            <w:pPr>
              <w:pStyle w:val="TAC"/>
              <w:rPr>
                <w:ins w:id="52855" w:author="BigCREditor-RAN4#104-bis" w:date="2022-10-21T15:12:00Z"/>
              </w:rPr>
            </w:pPr>
            <w:ins w:id="52856" w:author="BigCREditor-RAN4#104-bis" w:date="2022-10-21T15:12:00Z">
              <w:r w:rsidRPr="00020619">
                <w:t>TDD</w:t>
              </w:r>
            </w:ins>
          </w:p>
        </w:tc>
      </w:tr>
      <w:tr w:rsidR="00101E6E" w:rsidRPr="00020619" w14:paraId="59E3196A" w14:textId="77777777" w:rsidTr="00BB34DD">
        <w:trPr>
          <w:trHeight w:val="187"/>
          <w:jc w:val="center"/>
          <w:ins w:id="52857"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765DC15A" w14:textId="77777777" w:rsidR="00101E6E" w:rsidRPr="00020619" w:rsidRDefault="00101E6E" w:rsidP="00BB34DD">
            <w:pPr>
              <w:pStyle w:val="TAL"/>
              <w:rPr>
                <w:ins w:id="52858" w:author="BigCREditor-RAN4#104-bis" w:date="2022-10-21T15:12:00Z"/>
              </w:rPr>
            </w:pPr>
            <w:ins w:id="52859" w:author="BigCREditor-RAN4#104-bis" w:date="2022-10-21T15:12:00Z">
              <w:r w:rsidRPr="00020619">
                <w:t>TDD configuration</w:t>
              </w:r>
            </w:ins>
          </w:p>
        </w:tc>
        <w:tc>
          <w:tcPr>
            <w:tcW w:w="1656" w:type="dxa"/>
            <w:gridSpan w:val="2"/>
            <w:tcBorders>
              <w:top w:val="single" w:sz="4" w:space="0" w:color="auto"/>
              <w:left w:val="single" w:sz="4" w:space="0" w:color="auto"/>
              <w:right w:val="single" w:sz="4" w:space="0" w:color="auto"/>
            </w:tcBorders>
            <w:vAlign w:val="center"/>
          </w:tcPr>
          <w:p w14:paraId="05CF9ACD" w14:textId="77777777" w:rsidR="00101E6E" w:rsidRPr="00020619" w:rsidRDefault="00101E6E" w:rsidP="00BB34DD">
            <w:pPr>
              <w:pStyle w:val="TAL"/>
              <w:rPr>
                <w:ins w:id="52860" w:author="BigCREditor-RAN4#104-bis" w:date="2022-10-21T15:12:00Z"/>
              </w:rPr>
            </w:pPr>
            <w:ins w:id="52861" w:author="BigCREditor-RAN4#104-bis" w:date="2022-10-21T15:12: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08725CC1" w14:textId="77777777" w:rsidR="00101E6E" w:rsidRPr="00020619" w:rsidRDefault="00101E6E" w:rsidP="00BB34DD">
            <w:pPr>
              <w:pStyle w:val="TAC"/>
              <w:rPr>
                <w:ins w:id="52862" w:author="BigCREditor-RAN4#104-bis" w:date="2022-10-21T15:12:00Z"/>
              </w:rPr>
            </w:pPr>
          </w:p>
        </w:tc>
        <w:tc>
          <w:tcPr>
            <w:tcW w:w="4643" w:type="dxa"/>
            <w:gridSpan w:val="12"/>
            <w:tcBorders>
              <w:top w:val="single" w:sz="4" w:space="0" w:color="auto"/>
              <w:left w:val="single" w:sz="4" w:space="0" w:color="auto"/>
              <w:right w:val="single" w:sz="4" w:space="0" w:color="auto"/>
            </w:tcBorders>
            <w:vAlign w:val="center"/>
          </w:tcPr>
          <w:p w14:paraId="265D0705" w14:textId="77777777" w:rsidR="00101E6E" w:rsidRPr="00020619" w:rsidRDefault="00101E6E" w:rsidP="00BB34DD">
            <w:pPr>
              <w:pStyle w:val="TAC"/>
              <w:rPr>
                <w:ins w:id="52863" w:author="BigCREditor-RAN4#104-bis" w:date="2022-10-21T15:12:00Z"/>
              </w:rPr>
            </w:pPr>
            <w:ins w:id="52864" w:author="BigCREditor-RAN4#104-bis" w:date="2022-10-21T15:12:00Z">
              <w:r w:rsidRPr="00020619">
                <w:t>Not Applicable</w:t>
              </w:r>
            </w:ins>
          </w:p>
        </w:tc>
      </w:tr>
      <w:tr w:rsidR="00101E6E" w:rsidRPr="00020619" w14:paraId="781B7A75" w14:textId="77777777" w:rsidTr="00BB34DD">
        <w:trPr>
          <w:trHeight w:val="187"/>
          <w:jc w:val="center"/>
          <w:ins w:id="52865" w:author="BigCREditor-RAN4#104-bis" w:date="2022-10-21T15:12:00Z"/>
        </w:trPr>
        <w:tc>
          <w:tcPr>
            <w:tcW w:w="2110" w:type="dxa"/>
            <w:gridSpan w:val="3"/>
            <w:tcBorders>
              <w:top w:val="nil"/>
              <w:left w:val="single" w:sz="4" w:space="0" w:color="auto"/>
              <w:bottom w:val="nil"/>
              <w:right w:val="single" w:sz="4" w:space="0" w:color="auto"/>
            </w:tcBorders>
            <w:shd w:val="clear" w:color="auto" w:fill="auto"/>
            <w:vAlign w:val="center"/>
          </w:tcPr>
          <w:p w14:paraId="7852E619" w14:textId="77777777" w:rsidR="00101E6E" w:rsidRPr="00020619" w:rsidRDefault="00101E6E" w:rsidP="00BB34DD">
            <w:pPr>
              <w:pStyle w:val="TAL"/>
              <w:rPr>
                <w:ins w:id="52866" w:author="BigCREditor-RAN4#104-bis" w:date="2022-10-21T15:12:00Z"/>
              </w:rPr>
            </w:pPr>
          </w:p>
        </w:tc>
        <w:tc>
          <w:tcPr>
            <w:tcW w:w="1656" w:type="dxa"/>
            <w:gridSpan w:val="2"/>
            <w:tcBorders>
              <w:left w:val="single" w:sz="4" w:space="0" w:color="auto"/>
              <w:right w:val="single" w:sz="4" w:space="0" w:color="auto"/>
            </w:tcBorders>
            <w:vAlign w:val="center"/>
          </w:tcPr>
          <w:p w14:paraId="1F52512F" w14:textId="77777777" w:rsidR="00101E6E" w:rsidRPr="00020619" w:rsidRDefault="00101E6E" w:rsidP="00BB34DD">
            <w:pPr>
              <w:pStyle w:val="TAL"/>
              <w:rPr>
                <w:ins w:id="52867" w:author="BigCREditor-RAN4#104-bis" w:date="2022-10-21T15:12:00Z"/>
              </w:rPr>
            </w:pPr>
            <w:ins w:id="52868" w:author="BigCREditor-RAN4#104-bis" w:date="2022-10-21T15:12: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vAlign w:val="center"/>
          </w:tcPr>
          <w:p w14:paraId="3401348B" w14:textId="77777777" w:rsidR="00101E6E" w:rsidRPr="00020619" w:rsidRDefault="00101E6E" w:rsidP="00BB34DD">
            <w:pPr>
              <w:pStyle w:val="TAC"/>
              <w:rPr>
                <w:ins w:id="52869" w:author="BigCREditor-RAN4#104-bis" w:date="2022-10-21T15:12:00Z"/>
              </w:rPr>
            </w:pPr>
          </w:p>
        </w:tc>
        <w:tc>
          <w:tcPr>
            <w:tcW w:w="4643" w:type="dxa"/>
            <w:gridSpan w:val="12"/>
            <w:tcBorders>
              <w:left w:val="single" w:sz="4" w:space="0" w:color="auto"/>
              <w:right w:val="single" w:sz="4" w:space="0" w:color="auto"/>
            </w:tcBorders>
            <w:vAlign w:val="center"/>
          </w:tcPr>
          <w:p w14:paraId="2D498260" w14:textId="77777777" w:rsidR="00101E6E" w:rsidRPr="00020619" w:rsidRDefault="00101E6E" w:rsidP="00BB34DD">
            <w:pPr>
              <w:pStyle w:val="TAC"/>
              <w:rPr>
                <w:ins w:id="52870" w:author="BigCREditor-RAN4#104-bis" w:date="2022-10-21T15:12:00Z"/>
              </w:rPr>
            </w:pPr>
            <w:ins w:id="52871" w:author="BigCREditor-RAN4#104-bis" w:date="2022-10-21T15:12:00Z">
              <w:r w:rsidRPr="00020619">
                <w:t>TDDConf.1.1</w:t>
              </w:r>
            </w:ins>
          </w:p>
        </w:tc>
      </w:tr>
      <w:tr w:rsidR="00101E6E" w:rsidRPr="00020619" w14:paraId="055251C0" w14:textId="77777777" w:rsidTr="00BB34DD">
        <w:trPr>
          <w:trHeight w:val="187"/>
          <w:jc w:val="center"/>
          <w:ins w:id="52872"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5135D5AF" w14:textId="77777777" w:rsidR="00101E6E" w:rsidRPr="00020619" w:rsidRDefault="00101E6E" w:rsidP="00BB34DD">
            <w:pPr>
              <w:pStyle w:val="TAL"/>
              <w:rPr>
                <w:ins w:id="52873" w:author="BigCREditor-RAN4#104-bis" w:date="2022-10-21T15:12:00Z"/>
              </w:rPr>
            </w:pPr>
          </w:p>
        </w:tc>
        <w:tc>
          <w:tcPr>
            <w:tcW w:w="1656" w:type="dxa"/>
            <w:gridSpan w:val="2"/>
            <w:tcBorders>
              <w:left w:val="single" w:sz="4" w:space="0" w:color="auto"/>
              <w:bottom w:val="single" w:sz="4" w:space="0" w:color="auto"/>
              <w:right w:val="single" w:sz="4" w:space="0" w:color="auto"/>
            </w:tcBorders>
            <w:vAlign w:val="center"/>
          </w:tcPr>
          <w:p w14:paraId="19538C18" w14:textId="77777777" w:rsidR="00101E6E" w:rsidRPr="00020619" w:rsidRDefault="00101E6E" w:rsidP="00BB34DD">
            <w:pPr>
              <w:pStyle w:val="TAL"/>
              <w:rPr>
                <w:ins w:id="52874" w:author="BigCREditor-RAN4#104-bis" w:date="2022-10-21T15:12:00Z"/>
              </w:rPr>
            </w:pPr>
            <w:ins w:id="52875" w:author="BigCREditor-RAN4#104-bis" w:date="2022-10-21T15:12: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35322F50" w14:textId="77777777" w:rsidR="00101E6E" w:rsidRPr="00020619" w:rsidRDefault="00101E6E" w:rsidP="00BB34DD">
            <w:pPr>
              <w:pStyle w:val="TAC"/>
              <w:rPr>
                <w:ins w:id="52876" w:author="BigCREditor-RAN4#104-bis" w:date="2022-10-21T15:12:00Z"/>
              </w:rPr>
            </w:pPr>
          </w:p>
        </w:tc>
        <w:tc>
          <w:tcPr>
            <w:tcW w:w="4643" w:type="dxa"/>
            <w:gridSpan w:val="12"/>
            <w:tcBorders>
              <w:left w:val="single" w:sz="4" w:space="0" w:color="auto"/>
              <w:bottom w:val="single" w:sz="4" w:space="0" w:color="auto"/>
              <w:right w:val="single" w:sz="4" w:space="0" w:color="auto"/>
            </w:tcBorders>
            <w:vAlign w:val="center"/>
          </w:tcPr>
          <w:p w14:paraId="614DEB8C" w14:textId="77777777" w:rsidR="00101E6E" w:rsidRPr="00020619" w:rsidRDefault="00101E6E" w:rsidP="00BB34DD">
            <w:pPr>
              <w:pStyle w:val="TAC"/>
              <w:rPr>
                <w:ins w:id="52877" w:author="BigCREditor-RAN4#104-bis" w:date="2022-10-21T15:12:00Z"/>
              </w:rPr>
            </w:pPr>
            <w:ins w:id="52878" w:author="BigCREditor-RAN4#104-bis" w:date="2022-10-21T15:12:00Z">
              <w:r w:rsidRPr="00020619">
                <w:t>TDDConf.2.1</w:t>
              </w:r>
            </w:ins>
          </w:p>
        </w:tc>
      </w:tr>
      <w:tr w:rsidR="00101E6E" w:rsidRPr="00020619" w14:paraId="050EE3CF" w14:textId="77777777" w:rsidTr="00BB34DD">
        <w:trPr>
          <w:trHeight w:val="187"/>
          <w:jc w:val="center"/>
          <w:ins w:id="52879"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4216D7D7" w14:textId="77777777" w:rsidR="00101E6E" w:rsidRPr="00020619" w:rsidRDefault="00101E6E" w:rsidP="00BB34DD">
            <w:pPr>
              <w:pStyle w:val="TAL"/>
              <w:rPr>
                <w:ins w:id="52880" w:author="BigCREditor-RAN4#104-bis" w:date="2022-10-21T15:12:00Z"/>
              </w:rPr>
            </w:pPr>
            <w:ins w:id="52881" w:author="BigCREditor-RAN4#104-bis" w:date="2022-10-21T15:12:00Z">
              <w:r w:rsidRPr="00020619">
                <w:t>Downlink initial BWP configuration</w:t>
              </w:r>
            </w:ins>
          </w:p>
        </w:tc>
        <w:tc>
          <w:tcPr>
            <w:tcW w:w="1258" w:type="dxa"/>
            <w:tcBorders>
              <w:left w:val="single" w:sz="4" w:space="0" w:color="auto"/>
              <w:bottom w:val="single" w:sz="4" w:space="0" w:color="auto"/>
              <w:right w:val="single" w:sz="4" w:space="0" w:color="auto"/>
            </w:tcBorders>
            <w:vAlign w:val="center"/>
          </w:tcPr>
          <w:p w14:paraId="01632994" w14:textId="77777777" w:rsidR="00101E6E" w:rsidRPr="00020619" w:rsidRDefault="00101E6E" w:rsidP="00BB34DD">
            <w:pPr>
              <w:pStyle w:val="TAC"/>
              <w:rPr>
                <w:ins w:id="52882"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543EB768" w14:textId="77777777" w:rsidR="00101E6E" w:rsidRPr="00020619" w:rsidRDefault="00101E6E" w:rsidP="00BB34DD">
            <w:pPr>
              <w:pStyle w:val="TAC"/>
              <w:rPr>
                <w:ins w:id="52883" w:author="BigCREditor-RAN4#104-bis" w:date="2022-10-21T15:12:00Z"/>
              </w:rPr>
            </w:pPr>
            <w:ins w:id="52884" w:author="BigCREditor-RAN4#104-bis" w:date="2022-10-21T15:12:00Z">
              <w:r w:rsidRPr="00020619">
                <w:t>DLBWP.0.1</w:t>
              </w:r>
            </w:ins>
          </w:p>
        </w:tc>
      </w:tr>
      <w:tr w:rsidR="00101E6E" w:rsidRPr="00020619" w14:paraId="6AB733F3" w14:textId="77777777" w:rsidTr="00BB34DD">
        <w:trPr>
          <w:trHeight w:val="187"/>
          <w:jc w:val="center"/>
          <w:ins w:id="52885"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27461EAB" w14:textId="77777777" w:rsidR="00101E6E" w:rsidRPr="00020619" w:rsidRDefault="00101E6E" w:rsidP="00BB34DD">
            <w:pPr>
              <w:pStyle w:val="TAL"/>
              <w:rPr>
                <w:ins w:id="52886" w:author="BigCREditor-RAN4#104-bis" w:date="2022-10-21T15:12:00Z"/>
              </w:rPr>
            </w:pPr>
            <w:ins w:id="52887" w:author="BigCREditor-RAN4#104-bis" w:date="2022-10-21T15:12:00Z">
              <w:r w:rsidRPr="00020619">
                <w:t>Downlink dedicated BWP configuration</w:t>
              </w:r>
            </w:ins>
          </w:p>
        </w:tc>
        <w:tc>
          <w:tcPr>
            <w:tcW w:w="1258" w:type="dxa"/>
            <w:tcBorders>
              <w:left w:val="single" w:sz="4" w:space="0" w:color="auto"/>
              <w:bottom w:val="single" w:sz="4" w:space="0" w:color="auto"/>
              <w:right w:val="single" w:sz="4" w:space="0" w:color="auto"/>
            </w:tcBorders>
            <w:vAlign w:val="center"/>
          </w:tcPr>
          <w:p w14:paraId="48134EE0" w14:textId="77777777" w:rsidR="00101E6E" w:rsidRPr="00020619" w:rsidRDefault="00101E6E" w:rsidP="00BB34DD">
            <w:pPr>
              <w:pStyle w:val="TAC"/>
              <w:rPr>
                <w:ins w:id="52888"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27C5CF87" w14:textId="77777777" w:rsidR="00101E6E" w:rsidRPr="00020619" w:rsidRDefault="00101E6E" w:rsidP="00BB34DD">
            <w:pPr>
              <w:pStyle w:val="TAC"/>
              <w:rPr>
                <w:ins w:id="52889" w:author="BigCREditor-RAN4#104-bis" w:date="2022-10-21T15:12:00Z"/>
              </w:rPr>
            </w:pPr>
            <w:ins w:id="52890" w:author="BigCREditor-RAN4#104-bis" w:date="2022-10-21T15:12:00Z">
              <w:r w:rsidRPr="00020619">
                <w:t>DLBWP.1.1</w:t>
              </w:r>
            </w:ins>
          </w:p>
        </w:tc>
      </w:tr>
      <w:tr w:rsidR="00101E6E" w:rsidRPr="00020619" w14:paraId="3802240E" w14:textId="77777777" w:rsidTr="00BB34DD">
        <w:trPr>
          <w:trHeight w:val="187"/>
          <w:jc w:val="center"/>
          <w:ins w:id="52891"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1150DD2D" w14:textId="77777777" w:rsidR="00101E6E" w:rsidRPr="00020619" w:rsidRDefault="00101E6E" w:rsidP="00BB34DD">
            <w:pPr>
              <w:pStyle w:val="TAL"/>
              <w:rPr>
                <w:ins w:id="52892" w:author="BigCREditor-RAN4#104-bis" w:date="2022-10-21T15:12:00Z"/>
              </w:rPr>
            </w:pPr>
            <w:ins w:id="52893" w:author="BigCREditor-RAN4#104-bis" w:date="2022-10-21T15:12:00Z">
              <w:r w:rsidRPr="00020619">
                <w:t>Uplink initial BWP configuration</w:t>
              </w:r>
            </w:ins>
          </w:p>
        </w:tc>
        <w:tc>
          <w:tcPr>
            <w:tcW w:w="1258" w:type="dxa"/>
            <w:tcBorders>
              <w:left w:val="single" w:sz="4" w:space="0" w:color="auto"/>
              <w:bottom w:val="single" w:sz="4" w:space="0" w:color="auto"/>
              <w:right w:val="single" w:sz="4" w:space="0" w:color="auto"/>
            </w:tcBorders>
            <w:vAlign w:val="center"/>
          </w:tcPr>
          <w:p w14:paraId="6641D067" w14:textId="77777777" w:rsidR="00101E6E" w:rsidRPr="00020619" w:rsidRDefault="00101E6E" w:rsidP="00BB34DD">
            <w:pPr>
              <w:pStyle w:val="TAC"/>
              <w:rPr>
                <w:ins w:id="52894"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05E4DD15" w14:textId="77777777" w:rsidR="00101E6E" w:rsidRPr="00020619" w:rsidRDefault="00101E6E" w:rsidP="00BB34DD">
            <w:pPr>
              <w:pStyle w:val="TAC"/>
              <w:rPr>
                <w:ins w:id="52895" w:author="BigCREditor-RAN4#104-bis" w:date="2022-10-21T15:12:00Z"/>
              </w:rPr>
            </w:pPr>
            <w:ins w:id="52896" w:author="BigCREditor-RAN4#104-bis" w:date="2022-10-21T15:12:00Z">
              <w:r w:rsidRPr="00020619">
                <w:t>ULBWP.0.1</w:t>
              </w:r>
            </w:ins>
          </w:p>
        </w:tc>
      </w:tr>
      <w:tr w:rsidR="00101E6E" w:rsidRPr="00020619" w14:paraId="3B00E356" w14:textId="77777777" w:rsidTr="00BB34DD">
        <w:trPr>
          <w:trHeight w:val="187"/>
          <w:jc w:val="center"/>
          <w:ins w:id="52897"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452DF41E" w14:textId="77777777" w:rsidR="00101E6E" w:rsidRPr="00020619" w:rsidRDefault="00101E6E" w:rsidP="00BB34DD">
            <w:pPr>
              <w:pStyle w:val="TAL"/>
              <w:rPr>
                <w:ins w:id="52898" w:author="BigCREditor-RAN4#104-bis" w:date="2022-10-21T15:12:00Z"/>
              </w:rPr>
            </w:pPr>
            <w:ins w:id="52899" w:author="BigCREditor-RAN4#104-bis" w:date="2022-10-21T15:12:00Z">
              <w:r w:rsidRPr="00020619">
                <w:t>Uplink dedicated BWP configuration</w:t>
              </w:r>
            </w:ins>
          </w:p>
        </w:tc>
        <w:tc>
          <w:tcPr>
            <w:tcW w:w="1258" w:type="dxa"/>
            <w:tcBorders>
              <w:left w:val="single" w:sz="4" w:space="0" w:color="auto"/>
              <w:bottom w:val="single" w:sz="4" w:space="0" w:color="auto"/>
              <w:right w:val="single" w:sz="4" w:space="0" w:color="auto"/>
            </w:tcBorders>
            <w:vAlign w:val="center"/>
          </w:tcPr>
          <w:p w14:paraId="0EFB043C" w14:textId="77777777" w:rsidR="00101E6E" w:rsidRPr="00020619" w:rsidRDefault="00101E6E" w:rsidP="00BB34DD">
            <w:pPr>
              <w:pStyle w:val="TAC"/>
              <w:rPr>
                <w:ins w:id="52900"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4EDE2366" w14:textId="77777777" w:rsidR="00101E6E" w:rsidRPr="00020619" w:rsidRDefault="00101E6E" w:rsidP="00BB34DD">
            <w:pPr>
              <w:pStyle w:val="TAC"/>
              <w:rPr>
                <w:ins w:id="52901" w:author="BigCREditor-RAN4#104-bis" w:date="2022-10-21T15:12:00Z"/>
              </w:rPr>
            </w:pPr>
            <w:ins w:id="52902" w:author="BigCREditor-RAN4#104-bis" w:date="2022-10-21T15:12:00Z">
              <w:r w:rsidRPr="00020619">
                <w:t>ULBWP.1.1</w:t>
              </w:r>
            </w:ins>
          </w:p>
        </w:tc>
      </w:tr>
      <w:tr w:rsidR="00101E6E" w:rsidRPr="00020619" w14:paraId="0DFB5627" w14:textId="77777777" w:rsidTr="00BB34DD">
        <w:trPr>
          <w:trHeight w:val="187"/>
          <w:jc w:val="center"/>
          <w:ins w:id="52903"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2C1E2792" w14:textId="77777777" w:rsidR="00101E6E" w:rsidRPr="00020619" w:rsidRDefault="00101E6E" w:rsidP="00BB34DD">
            <w:pPr>
              <w:pStyle w:val="TAL"/>
              <w:rPr>
                <w:ins w:id="52904" w:author="BigCREditor-RAN4#104-bis" w:date="2022-10-21T15:12:00Z"/>
              </w:rPr>
            </w:pPr>
            <w:ins w:id="52905" w:author="BigCREditor-RAN4#104-bis" w:date="2022-10-21T15:12:00Z">
              <w:r w:rsidRPr="00020619">
                <w:t>DRX Cycle configuration</w:t>
              </w:r>
            </w:ins>
          </w:p>
        </w:tc>
        <w:tc>
          <w:tcPr>
            <w:tcW w:w="1258" w:type="dxa"/>
            <w:tcBorders>
              <w:left w:val="single" w:sz="4" w:space="0" w:color="auto"/>
              <w:bottom w:val="single" w:sz="4" w:space="0" w:color="auto"/>
              <w:right w:val="single" w:sz="4" w:space="0" w:color="auto"/>
            </w:tcBorders>
            <w:vAlign w:val="center"/>
          </w:tcPr>
          <w:p w14:paraId="1BE0D0E7" w14:textId="77777777" w:rsidR="00101E6E" w:rsidRPr="00020619" w:rsidRDefault="00101E6E" w:rsidP="00BB34DD">
            <w:pPr>
              <w:pStyle w:val="TAC"/>
              <w:rPr>
                <w:ins w:id="52906" w:author="BigCREditor-RAN4#104-bis" w:date="2022-10-21T15:12:00Z"/>
              </w:rPr>
            </w:pPr>
            <w:proofErr w:type="spellStart"/>
            <w:ins w:id="52907" w:author="BigCREditor-RAN4#104-bis" w:date="2022-10-21T15:12:00Z">
              <w:r w:rsidRPr="00020619">
                <w:t>ms</w:t>
              </w:r>
              <w:proofErr w:type="spellEnd"/>
            </w:ins>
          </w:p>
        </w:tc>
        <w:tc>
          <w:tcPr>
            <w:tcW w:w="4643" w:type="dxa"/>
            <w:gridSpan w:val="12"/>
            <w:tcBorders>
              <w:left w:val="single" w:sz="4" w:space="0" w:color="auto"/>
              <w:bottom w:val="single" w:sz="4" w:space="0" w:color="auto"/>
              <w:right w:val="single" w:sz="4" w:space="0" w:color="auto"/>
            </w:tcBorders>
            <w:vAlign w:val="center"/>
          </w:tcPr>
          <w:p w14:paraId="1ABADEA0" w14:textId="77777777" w:rsidR="00101E6E" w:rsidRPr="00020619" w:rsidRDefault="00101E6E" w:rsidP="00BB34DD">
            <w:pPr>
              <w:pStyle w:val="TAC"/>
              <w:rPr>
                <w:ins w:id="52908" w:author="BigCREditor-RAN4#104-bis" w:date="2022-10-21T15:12:00Z"/>
              </w:rPr>
            </w:pPr>
            <w:ins w:id="52909" w:author="BigCREditor-RAN4#104-bis" w:date="2022-10-21T15:12:00Z">
              <w:r w:rsidRPr="00020619">
                <w:t>Not Applicable</w:t>
              </w:r>
            </w:ins>
          </w:p>
        </w:tc>
      </w:tr>
      <w:tr w:rsidR="00101E6E" w:rsidRPr="00020619" w14:paraId="0EDD7F31" w14:textId="77777777" w:rsidTr="00BB34DD">
        <w:trPr>
          <w:trHeight w:val="283"/>
          <w:jc w:val="center"/>
          <w:ins w:id="52910" w:author="BigCREditor-RAN4#104-bis" w:date="2022-10-21T15:12:00Z"/>
        </w:trPr>
        <w:tc>
          <w:tcPr>
            <w:tcW w:w="3766" w:type="dxa"/>
            <w:gridSpan w:val="5"/>
            <w:tcBorders>
              <w:left w:val="single" w:sz="4" w:space="0" w:color="auto"/>
              <w:bottom w:val="single" w:sz="4" w:space="0" w:color="auto"/>
              <w:right w:val="single" w:sz="4" w:space="0" w:color="auto"/>
            </w:tcBorders>
          </w:tcPr>
          <w:p w14:paraId="7E24C837" w14:textId="77777777" w:rsidR="00101E6E" w:rsidRPr="00020619" w:rsidRDefault="00101E6E" w:rsidP="00BB34DD">
            <w:pPr>
              <w:pStyle w:val="TAL"/>
              <w:rPr>
                <w:ins w:id="52911" w:author="BigCREditor-RAN4#104-bis" w:date="2022-10-21T15:12:00Z"/>
              </w:rPr>
            </w:pPr>
            <w:ins w:id="52912" w:author="BigCREditor-RAN4#104-bis" w:date="2022-10-21T15:12:00Z">
              <w:r w:rsidRPr="00020619">
                <w:rPr>
                  <w:rFonts w:cs="Arial"/>
                </w:rPr>
                <w:t>Gap pattern ID</w:t>
              </w:r>
            </w:ins>
          </w:p>
        </w:tc>
        <w:tc>
          <w:tcPr>
            <w:tcW w:w="1258" w:type="dxa"/>
            <w:tcBorders>
              <w:left w:val="single" w:sz="4" w:space="0" w:color="auto"/>
              <w:bottom w:val="single" w:sz="4" w:space="0" w:color="auto"/>
              <w:right w:val="single" w:sz="4" w:space="0" w:color="auto"/>
            </w:tcBorders>
            <w:vAlign w:val="center"/>
          </w:tcPr>
          <w:p w14:paraId="6421F312" w14:textId="77777777" w:rsidR="00101E6E" w:rsidRPr="00020619" w:rsidRDefault="00101E6E" w:rsidP="00BB34DD">
            <w:pPr>
              <w:pStyle w:val="TAC"/>
              <w:rPr>
                <w:ins w:id="52913" w:author="BigCREditor-RAN4#104-bis" w:date="2022-10-21T15:12:00Z"/>
                <w:lang w:val="en-US"/>
              </w:rPr>
            </w:pPr>
          </w:p>
        </w:tc>
        <w:tc>
          <w:tcPr>
            <w:tcW w:w="773" w:type="dxa"/>
            <w:gridSpan w:val="2"/>
            <w:tcBorders>
              <w:left w:val="single" w:sz="4" w:space="0" w:color="auto"/>
              <w:bottom w:val="single" w:sz="4" w:space="0" w:color="auto"/>
              <w:right w:val="single" w:sz="4" w:space="0" w:color="auto"/>
            </w:tcBorders>
          </w:tcPr>
          <w:p w14:paraId="0576D495" w14:textId="77777777" w:rsidR="00101E6E" w:rsidRPr="00020619" w:rsidRDefault="00101E6E" w:rsidP="00BB34DD">
            <w:pPr>
              <w:pStyle w:val="TAC"/>
              <w:rPr>
                <w:ins w:id="52914" w:author="BigCREditor-RAN4#104-bis" w:date="2022-10-21T15:12:00Z"/>
                <w:lang w:eastAsia="ja-JP"/>
              </w:rPr>
            </w:pPr>
            <w:ins w:id="52915" w:author="BigCREditor-RAN4#104-bis" w:date="2022-10-21T15:12:00Z">
              <w:r w:rsidRPr="00020619">
                <w:rPr>
                  <w:rFonts w:hint="eastAsia"/>
                  <w:lang w:eastAsia="ja-JP"/>
                </w:rPr>
                <w:t>0</w:t>
              </w:r>
            </w:ins>
          </w:p>
        </w:tc>
        <w:tc>
          <w:tcPr>
            <w:tcW w:w="774" w:type="dxa"/>
            <w:gridSpan w:val="2"/>
            <w:tcBorders>
              <w:left w:val="single" w:sz="4" w:space="0" w:color="auto"/>
              <w:bottom w:val="single" w:sz="4" w:space="0" w:color="auto"/>
              <w:right w:val="single" w:sz="4" w:space="0" w:color="auto"/>
            </w:tcBorders>
          </w:tcPr>
          <w:p w14:paraId="3AC5FFD7" w14:textId="77777777" w:rsidR="00101E6E" w:rsidRPr="00020619" w:rsidRDefault="00101E6E" w:rsidP="00BB34DD">
            <w:pPr>
              <w:pStyle w:val="TAC"/>
              <w:rPr>
                <w:ins w:id="52916" w:author="BigCREditor-RAN4#104-bis" w:date="2022-10-21T15:12:00Z"/>
                <w:lang w:eastAsia="ja-JP"/>
              </w:rPr>
            </w:pPr>
            <w:ins w:id="52917" w:author="BigCREditor-RAN4#104-bis" w:date="2022-10-21T15:12:00Z">
              <w:r w:rsidRPr="00020619">
                <w:rPr>
                  <w:rFonts w:hint="eastAsia"/>
                  <w:lang w:eastAsia="ja-JP"/>
                </w:rPr>
                <w:t>-</w:t>
              </w:r>
            </w:ins>
          </w:p>
        </w:tc>
        <w:tc>
          <w:tcPr>
            <w:tcW w:w="774" w:type="dxa"/>
            <w:tcBorders>
              <w:left w:val="single" w:sz="4" w:space="0" w:color="auto"/>
              <w:bottom w:val="single" w:sz="4" w:space="0" w:color="auto"/>
              <w:right w:val="single" w:sz="4" w:space="0" w:color="auto"/>
            </w:tcBorders>
          </w:tcPr>
          <w:p w14:paraId="58F4BF49" w14:textId="77777777" w:rsidR="00101E6E" w:rsidRPr="00020619" w:rsidRDefault="00101E6E" w:rsidP="00BB34DD">
            <w:pPr>
              <w:pStyle w:val="TAC"/>
              <w:rPr>
                <w:ins w:id="52918" w:author="BigCREditor-RAN4#104-bis" w:date="2022-10-21T15:12:00Z"/>
                <w:lang w:eastAsia="ja-JP"/>
              </w:rPr>
            </w:pPr>
            <w:ins w:id="52919" w:author="BigCREditor-RAN4#104-bis" w:date="2022-10-21T15:12:00Z">
              <w:r w:rsidRPr="00020619">
                <w:rPr>
                  <w:rFonts w:hint="eastAsia"/>
                  <w:lang w:eastAsia="ja-JP"/>
                </w:rPr>
                <w:t>0</w:t>
              </w:r>
            </w:ins>
          </w:p>
        </w:tc>
        <w:tc>
          <w:tcPr>
            <w:tcW w:w="774" w:type="dxa"/>
            <w:gridSpan w:val="2"/>
            <w:tcBorders>
              <w:left w:val="single" w:sz="4" w:space="0" w:color="auto"/>
              <w:bottom w:val="single" w:sz="4" w:space="0" w:color="auto"/>
              <w:right w:val="single" w:sz="4" w:space="0" w:color="auto"/>
            </w:tcBorders>
          </w:tcPr>
          <w:p w14:paraId="405B27BD" w14:textId="77777777" w:rsidR="00101E6E" w:rsidRPr="00020619" w:rsidRDefault="00101E6E" w:rsidP="00BB34DD">
            <w:pPr>
              <w:pStyle w:val="TAC"/>
              <w:rPr>
                <w:ins w:id="52920" w:author="BigCREditor-RAN4#104-bis" w:date="2022-10-21T15:12:00Z"/>
                <w:lang w:eastAsia="ja-JP"/>
              </w:rPr>
            </w:pPr>
            <w:ins w:id="52921" w:author="BigCREditor-RAN4#104-bis" w:date="2022-10-21T15:12:00Z">
              <w:r w:rsidRPr="00020619">
                <w:rPr>
                  <w:rFonts w:hint="eastAsia"/>
                  <w:lang w:eastAsia="ja-JP"/>
                </w:rPr>
                <w:t>-</w:t>
              </w:r>
            </w:ins>
          </w:p>
        </w:tc>
        <w:tc>
          <w:tcPr>
            <w:tcW w:w="774" w:type="dxa"/>
            <w:gridSpan w:val="2"/>
            <w:tcBorders>
              <w:left w:val="single" w:sz="4" w:space="0" w:color="auto"/>
              <w:bottom w:val="single" w:sz="4" w:space="0" w:color="auto"/>
              <w:right w:val="single" w:sz="4" w:space="0" w:color="auto"/>
            </w:tcBorders>
          </w:tcPr>
          <w:p w14:paraId="04105DCC" w14:textId="77777777" w:rsidR="00101E6E" w:rsidRPr="00020619" w:rsidRDefault="00101E6E" w:rsidP="00BB34DD">
            <w:pPr>
              <w:pStyle w:val="TAC"/>
              <w:rPr>
                <w:ins w:id="52922" w:author="BigCREditor-RAN4#104-bis" w:date="2022-10-21T15:12:00Z"/>
                <w:lang w:eastAsia="ja-JP"/>
              </w:rPr>
            </w:pPr>
            <w:ins w:id="52923" w:author="BigCREditor-RAN4#104-bis" w:date="2022-10-21T15:12:00Z">
              <w:r w:rsidRPr="00020619">
                <w:rPr>
                  <w:rFonts w:hint="eastAsia"/>
                  <w:lang w:eastAsia="ja-JP"/>
                </w:rPr>
                <w:t>0</w:t>
              </w:r>
            </w:ins>
          </w:p>
        </w:tc>
        <w:tc>
          <w:tcPr>
            <w:tcW w:w="774" w:type="dxa"/>
            <w:gridSpan w:val="3"/>
            <w:tcBorders>
              <w:left w:val="single" w:sz="4" w:space="0" w:color="auto"/>
              <w:bottom w:val="single" w:sz="4" w:space="0" w:color="auto"/>
              <w:right w:val="single" w:sz="4" w:space="0" w:color="auto"/>
            </w:tcBorders>
          </w:tcPr>
          <w:p w14:paraId="02EB1050" w14:textId="77777777" w:rsidR="00101E6E" w:rsidRPr="00020619" w:rsidRDefault="00101E6E" w:rsidP="00BB34DD">
            <w:pPr>
              <w:pStyle w:val="TAC"/>
              <w:rPr>
                <w:ins w:id="52924" w:author="BigCREditor-RAN4#104-bis" w:date="2022-10-21T15:12:00Z"/>
                <w:lang w:eastAsia="ja-JP"/>
              </w:rPr>
            </w:pPr>
            <w:ins w:id="52925" w:author="BigCREditor-RAN4#104-bis" w:date="2022-10-21T15:12:00Z">
              <w:r w:rsidRPr="00020619">
                <w:rPr>
                  <w:rFonts w:hint="eastAsia"/>
                  <w:lang w:eastAsia="ja-JP"/>
                </w:rPr>
                <w:t>-</w:t>
              </w:r>
            </w:ins>
          </w:p>
        </w:tc>
      </w:tr>
      <w:tr w:rsidR="00101E6E" w:rsidRPr="00020619" w14:paraId="0FF0C6B3" w14:textId="77777777" w:rsidTr="00BB34DD">
        <w:trPr>
          <w:trHeight w:val="187"/>
          <w:jc w:val="center"/>
          <w:ins w:id="52926" w:author="BigCREditor-RAN4#104-bis" w:date="2022-10-21T15:12:00Z"/>
        </w:trPr>
        <w:tc>
          <w:tcPr>
            <w:tcW w:w="2085" w:type="dxa"/>
            <w:gridSpan w:val="2"/>
            <w:tcBorders>
              <w:left w:val="single" w:sz="4" w:space="0" w:color="auto"/>
              <w:bottom w:val="nil"/>
              <w:right w:val="single" w:sz="4" w:space="0" w:color="auto"/>
            </w:tcBorders>
            <w:shd w:val="clear" w:color="auto" w:fill="auto"/>
          </w:tcPr>
          <w:p w14:paraId="62654222" w14:textId="77777777" w:rsidR="00101E6E" w:rsidRPr="00020619" w:rsidRDefault="00101E6E" w:rsidP="00BB34DD">
            <w:pPr>
              <w:pStyle w:val="TAL"/>
              <w:rPr>
                <w:ins w:id="52927" w:author="BigCREditor-RAN4#104-bis" w:date="2022-10-21T15:12:00Z"/>
              </w:rPr>
            </w:pPr>
          </w:p>
        </w:tc>
        <w:tc>
          <w:tcPr>
            <w:tcW w:w="1681" w:type="dxa"/>
            <w:gridSpan w:val="3"/>
            <w:tcBorders>
              <w:left w:val="single" w:sz="4" w:space="0" w:color="auto"/>
              <w:bottom w:val="single" w:sz="4" w:space="0" w:color="auto"/>
              <w:right w:val="single" w:sz="4" w:space="0" w:color="auto"/>
            </w:tcBorders>
            <w:vAlign w:val="center"/>
          </w:tcPr>
          <w:p w14:paraId="61A70032" w14:textId="77777777" w:rsidR="00101E6E" w:rsidRPr="00020619" w:rsidRDefault="00101E6E" w:rsidP="00BB34DD">
            <w:pPr>
              <w:pStyle w:val="TAL"/>
              <w:rPr>
                <w:ins w:id="52928" w:author="BigCREditor-RAN4#104-bis" w:date="2022-10-21T15:12:00Z"/>
              </w:rPr>
            </w:pPr>
          </w:p>
        </w:tc>
        <w:tc>
          <w:tcPr>
            <w:tcW w:w="1258" w:type="dxa"/>
            <w:tcBorders>
              <w:left w:val="single" w:sz="4" w:space="0" w:color="auto"/>
              <w:bottom w:val="single" w:sz="4" w:space="0" w:color="auto"/>
              <w:right w:val="single" w:sz="4" w:space="0" w:color="auto"/>
            </w:tcBorders>
            <w:vAlign w:val="center"/>
          </w:tcPr>
          <w:p w14:paraId="5EBF62F1" w14:textId="77777777" w:rsidR="00101E6E" w:rsidRPr="00020619" w:rsidRDefault="00101E6E" w:rsidP="00BB34DD">
            <w:pPr>
              <w:pStyle w:val="TAC"/>
              <w:rPr>
                <w:ins w:id="52929"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6F439D27" w14:textId="77777777" w:rsidR="00101E6E" w:rsidRPr="00020619" w:rsidRDefault="00101E6E" w:rsidP="00BB34DD">
            <w:pPr>
              <w:pStyle w:val="TAC"/>
              <w:rPr>
                <w:ins w:id="52930" w:author="BigCREditor-RAN4#104-bis" w:date="2022-10-21T15:12:00Z"/>
              </w:rPr>
            </w:pPr>
          </w:p>
        </w:tc>
      </w:tr>
      <w:tr w:rsidR="00101E6E" w:rsidRPr="00020619" w14:paraId="2ADC2AA2" w14:textId="77777777" w:rsidTr="00BB34DD">
        <w:trPr>
          <w:trHeight w:val="187"/>
          <w:jc w:val="center"/>
          <w:ins w:id="52931" w:author="BigCREditor-RAN4#104-bis" w:date="2022-10-21T15:12:00Z"/>
        </w:trPr>
        <w:tc>
          <w:tcPr>
            <w:tcW w:w="2085" w:type="dxa"/>
            <w:gridSpan w:val="2"/>
            <w:tcBorders>
              <w:top w:val="nil"/>
              <w:left w:val="single" w:sz="4" w:space="0" w:color="auto"/>
              <w:bottom w:val="nil"/>
              <w:right w:val="single" w:sz="4" w:space="0" w:color="auto"/>
            </w:tcBorders>
            <w:shd w:val="clear" w:color="auto" w:fill="auto"/>
          </w:tcPr>
          <w:p w14:paraId="2303794D" w14:textId="77777777" w:rsidR="00101E6E" w:rsidRPr="00020619" w:rsidRDefault="00101E6E" w:rsidP="00BB34DD">
            <w:pPr>
              <w:pStyle w:val="TAL"/>
              <w:rPr>
                <w:ins w:id="52932" w:author="BigCREditor-RAN4#104-bis" w:date="2022-10-21T15:12:00Z"/>
              </w:rPr>
            </w:pPr>
          </w:p>
        </w:tc>
        <w:tc>
          <w:tcPr>
            <w:tcW w:w="1681" w:type="dxa"/>
            <w:gridSpan w:val="3"/>
            <w:tcBorders>
              <w:left w:val="single" w:sz="4" w:space="0" w:color="auto"/>
              <w:bottom w:val="single" w:sz="4" w:space="0" w:color="auto"/>
              <w:right w:val="single" w:sz="4" w:space="0" w:color="auto"/>
            </w:tcBorders>
            <w:vAlign w:val="center"/>
          </w:tcPr>
          <w:p w14:paraId="57514242" w14:textId="77777777" w:rsidR="00101E6E" w:rsidRPr="00020619" w:rsidRDefault="00101E6E" w:rsidP="00BB34DD">
            <w:pPr>
              <w:pStyle w:val="TAL"/>
              <w:rPr>
                <w:ins w:id="52933" w:author="BigCREditor-RAN4#104-bis" w:date="2022-10-21T15:12:00Z"/>
              </w:rPr>
            </w:pPr>
          </w:p>
        </w:tc>
        <w:tc>
          <w:tcPr>
            <w:tcW w:w="1258" w:type="dxa"/>
            <w:tcBorders>
              <w:left w:val="single" w:sz="4" w:space="0" w:color="auto"/>
              <w:bottom w:val="single" w:sz="4" w:space="0" w:color="auto"/>
              <w:right w:val="single" w:sz="4" w:space="0" w:color="auto"/>
            </w:tcBorders>
            <w:vAlign w:val="center"/>
          </w:tcPr>
          <w:p w14:paraId="6367BC29" w14:textId="77777777" w:rsidR="00101E6E" w:rsidRPr="00020619" w:rsidRDefault="00101E6E" w:rsidP="00BB34DD">
            <w:pPr>
              <w:pStyle w:val="TAC"/>
              <w:rPr>
                <w:ins w:id="52934"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1DAA5719" w14:textId="77777777" w:rsidR="00101E6E" w:rsidRPr="00020619" w:rsidRDefault="00101E6E" w:rsidP="00BB34DD">
            <w:pPr>
              <w:pStyle w:val="TAC"/>
              <w:rPr>
                <w:ins w:id="52935" w:author="BigCREditor-RAN4#104-bis" w:date="2022-10-21T15:12:00Z"/>
              </w:rPr>
            </w:pPr>
          </w:p>
        </w:tc>
      </w:tr>
      <w:tr w:rsidR="00101E6E" w:rsidRPr="00020619" w14:paraId="6638EE2A" w14:textId="77777777" w:rsidTr="00BB34DD">
        <w:trPr>
          <w:trHeight w:val="187"/>
          <w:jc w:val="center"/>
          <w:ins w:id="52936" w:author="BigCREditor-RAN4#104-bis" w:date="2022-10-21T15:12:00Z"/>
        </w:trPr>
        <w:tc>
          <w:tcPr>
            <w:tcW w:w="2085" w:type="dxa"/>
            <w:gridSpan w:val="2"/>
            <w:tcBorders>
              <w:top w:val="nil"/>
              <w:left w:val="single" w:sz="4" w:space="0" w:color="auto"/>
              <w:bottom w:val="single" w:sz="4" w:space="0" w:color="auto"/>
              <w:right w:val="single" w:sz="4" w:space="0" w:color="auto"/>
            </w:tcBorders>
            <w:shd w:val="clear" w:color="auto" w:fill="auto"/>
          </w:tcPr>
          <w:p w14:paraId="5B5C4671" w14:textId="77777777" w:rsidR="00101E6E" w:rsidRPr="00020619" w:rsidRDefault="00101E6E" w:rsidP="00BB34DD">
            <w:pPr>
              <w:pStyle w:val="TAL"/>
              <w:rPr>
                <w:ins w:id="52937" w:author="BigCREditor-RAN4#104-bis" w:date="2022-10-21T15:12:00Z"/>
              </w:rPr>
            </w:pPr>
          </w:p>
        </w:tc>
        <w:tc>
          <w:tcPr>
            <w:tcW w:w="1681" w:type="dxa"/>
            <w:gridSpan w:val="3"/>
            <w:tcBorders>
              <w:left w:val="single" w:sz="4" w:space="0" w:color="auto"/>
              <w:bottom w:val="single" w:sz="4" w:space="0" w:color="auto"/>
              <w:right w:val="single" w:sz="4" w:space="0" w:color="auto"/>
            </w:tcBorders>
            <w:vAlign w:val="center"/>
          </w:tcPr>
          <w:p w14:paraId="7E0742BA" w14:textId="77777777" w:rsidR="00101E6E" w:rsidRPr="00020619" w:rsidRDefault="00101E6E" w:rsidP="00BB34DD">
            <w:pPr>
              <w:pStyle w:val="TAL"/>
              <w:rPr>
                <w:ins w:id="52938" w:author="BigCREditor-RAN4#104-bis" w:date="2022-10-21T15:12:00Z"/>
              </w:rPr>
            </w:pPr>
          </w:p>
        </w:tc>
        <w:tc>
          <w:tcPr>
            <w:tcW w:w="1258" w:type="dxa"/>
            <w:tcBorders>
              <w:left w:val="single" w:sz="4" w:space="0" w:color="auto"/>
              <w:bottom w:val="single" w:sz="4" w:space="0" w:color="auto"/>
              <w:right w:val="single" w:sz="4" w:space="0" w:color="auto"/>
            </w:tcBorders>
            <w:vAlign w:val="center"/>
          </w:tcPr>
          <w:p w14:paraId="7797C610" w14:textId="77777777" w:rsidR="00101E6E" w:rsidRPr="00020619" w:rsidRDefault="00101E6E" w:rsidP="00BB34DD">
            <w:pPr>
              <w:pStyle w:val="TAC"/>
              <w:rPr>
                <w:ins w:id="52939"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1496549E" w14:textId="77777777" w:rsidR="00101E6E" w:rsidRPr="00020619" w:rsidRDefault="00101E6E" w:rsidP="00BB34DD">
            <w:pPr>
              <w:pStyle w:val="TAC"/>
              <w:rPr>
                <w:ins w:id="52940" w:author="BigCREditor-RAN4#104-bis" w:date="2022-10-21T15:12:00Z"/>
              </w:rPr>
            </w:pPr>
          </w:p>
        </w:tc>
      </w:tr>
      <w:tr w:rsidR="00101E6E" w:rsidRPr="00020619" w14:paraId="4D1BC758" w14:textId="77777777" w:rsidTr="00BB34DD">
        <w:trPr>
          <w:trHeight w:val="510"/>
          <w:jc w:val="center"/>
          <w:ins w:id="52941" w:author="BigCREditor-RAN4#104-bis" w:date="2022-10-21T15:12:00Z"/>
        </w:trPr>
        <w:tc>
          <w:tcPr>
            <w:tcW w:w="2110" w:type="dxa"/>
            <w:gridSpan w:val="3"/>
            <w:tcBorders>
              <w:top w:val="single" w:sz="4" w:space="0" w:color="auto"/>
              <w:left w:val="single" w:sz="4" w:space="0" w:color="auto"/>
              <w:bottom w:val="dotted" w:sz="4" w:space="0" w:color="auto"/>
              <w:right w:val="single" w:sz="4" w:space="0" w:color="auto"/>
            </w:tcBorders>
            <w:vAlign w:val="center"/>
          </w:tcPr>
          <w:p w14:paraId="3115A703" w14:textId="77777777" w:rsidR="00101E6E" w:rsidRPr="00020619" w:rsidRDefault="00101E6E" w:rsidP="00BB34DD">
            <w:pPr>
              <w:pStyle w:val="TAL"/>
              <w:rPr>
                <w:ins w:id="52942" w:author="BigCREditor-RAN4#104-bis" w:date="2022-10-21T15:12:00Z"/>
                <w:lang w:val="en-US"/>
              </w:rPr>
            </w:pPr>
            <w:ins w:id="52943" w:author="BigCREditor-RAN4#104-bis" w:date="2022-10-21T15:12:00Z">
              <w:r w:rsidRPr="00020619">
                <w:t>TRS configuration</w:t>
              </w:r>
            </w:ins>
          </w:p>
        </w:tc>
        <w:tc>
          <w:tcPr>
            <w:tcW w:w="1656" w:type="dxa"/>
            <w:gridSpan w:val="2"/>
            <w:tcBorders>
              <w:top w:val="single" w:sz="4" w:space="0" w:color="auto"/>
              <w:left w:val="single" w:sz="4" w:space="0" w:color="auto"/>
              <w:right w:val="single" w:sz="4" w:space="0" w:color="auto"/>
            </w:tcBorders>
            <w:vAlign w:val="center"/>
          </w:tcPr>
          <w:p w14:paraId="26B4EB31" w14:textId="77777777" w:rsidR="00101E6E" w:rsidRPr="00020619" w:rsidRDefault="00101E6E" w:rsidP="00BB34DD">
            <w:pPr>
              <w:pStyle w:val="TAL"/>
              <w:rPr>
                <w:ins w:id="52944" w:author="BigCREditor-RAN4#104-bis" w:date="2022-10-21T15:12:00Z"/>
              </w:rPr>
            </w:pPr>
            <w:ins w:id="52945" w:author="BigCREditor-RAN4#104-bis" w:date="2022-10-21T15:12:00Z">
              <w:r w:rsidRPr="00020619">
                <w:t>Config</w:t>
              </w:r>
              <w:r w:rsidRPr="00020619">
                <w:rPr>
                  <w:rFonts w:eastAsia="Malgun Gothic"/>
                  <w:szCs w:val="18"/>
                </w:rPr>
                <w:t xml:space="preserve"> 1,4</w:t>
              </w:r>
            </w:ins>
          </w:p>
        </w:tc>
        <w:tc>
          <w:tcPr>
            <w:tcW w:w="1258" w:type="dxa"/>
            <w:tcBorders>
              <w:top w:val="single" w:sz="4" w:space="0" w:color="auto"/>
              <w:left w:val="single" w:sz="4" w:space="0" w:color="auto"/>
              <w:right w:val="single" w:sz="4" w:space="0" w:color="auto"/>
            </w:tcBorders>
            <w:vAlign w:val="center"/>
          </w:tcPr>
          <w:p w14:paraId="05AF8D1F" w14:textId="77777777" w:rsidR="00101E6E" w:rsidRPr="00020619" w:rsidRDefault="00101E6E" w:rsidP="00BB34DD">
            <w:pPr>
              <w:pStyle w:val="TAC"/>
              <w:rPr>
                <w:ins w:id="52946" w:author="BigCREditor-RAN4#104-bis" w:date="2022-10-21T15:12:00Z"/>
                <w:lang w:val="en-US"/>
              </w:rPr>
            </w:pPr>
          </w:p>
        </w:tc>
        <w:tc>
          <w:tcPr>
            <w:tcW w:w="731" w:type="dxa"/>
            <w:tcBorders>
              <w:top w:val="single" w:sz="4" w:space="0" w:color="auto"/>
              <w:left w:val="single" w:sz="4" w:space="0" w:color="auto"/>
              <w:right w:val="single" w:sz="4" w:space="0" w:color="auto"/>
            </w:tcBorders>
            <w:vAlign w:val="center"/>
          </w:tcPr>
          <w:p w14:paraId="3AC59B54" w14:textId="77777777" w:rsidR="00101E6E" w:rsidRPr="00020619" w:rsidRDefault="00101E6E" w:rsidP="00BB34DD">
            <w:pPr>
              <w:pStyle w:val="TAC"/>
              <w:rPr>
                <w:ins w:id="52947" w:author="BigCREditor-RAN4#104-bis" w:date="2022-10-21T15:12:00Z"/>
                <w:sz w:val="16"/>
                <w:szCs w:val="16"/>
              </w:rPr>
            </w:pPr>
            <w:ins w:id="52948" w:author="BigCREditor-RAN4#104-bis" w:date="2022-10-21T15:12:00Z">
              <w:r w:rsidRPr="00020619">
                <w:rPr>
                  <w:sz w:val="16"/>
                  <w:szCs w:val="16"/>
                </w:rPr>
                <w:t>TRS.1.1 FDD</w:t>
              </w:r>
            </w:ins>
          </w:p>
        </w:tc>
        <w:tc>
          <w:tcPr>
            <w:tcW w:w="809" w:type="dxa"/>
            <w:gridSpan w:val="2"/>
            <w:vMerge w:val="restart"/>
            <w:tcBorders>
              <w:top w:val="single" w:sz="4" w:space="0" w:color="auto"/>
              <w:left w:val="single" w:sz="4" w:space="0" w:color="auto"/>
              <w:right w:val="single" w:sz="4" w:space="0" w:color="auto"/>
            </w:tcBorders>
            <w:vAlign w:val="center"/>
          </w:tcPr>
          <w:p w14:paraId="49E4C0C7" w14:textId="77777777" w:rsidR="00101E6E" w:rsidRPr="00020619" w:rsidRDefault="00101E6E" w:rsidP="00BB34DD">
            <w:pPr>
              <w:pStyle w:val="TAC"/>
              <w:rPr>
                <w:ins w:id="52949" w:author="BigCREditor-RAN4#104-bis" w:date="2022-10-21T15:12:00Z"/>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67C47545" w14:textId="77777777" w:rsidR="00101E6E" w:rsidRPr="00020619" w:rsidRDefault="00101E6E" w:rsidP="00BB34DD">
            <w:pPr>
              <w:pStyle w:val="TAC"/>
              <w:rPr>
                <w:ins w:id="52950" w:author="BigCREditor-RAN4#104-bis" w:date="2022-10-21T15:12:00Z"/>
                <w:sz w:val="16"/>
                <w:szCs w:val="16"/>
              </w:rPr>
            </w:pPr>
            <w:ins w:id="52951" w:author="BigCREditor-RAN4#104-bis" w:date="2022-10-21T15:12:00Z">
              <w:r w:rsidRPr="00020619">
                <w:rPr>
                  <w:sz w:val="16"/>
                  <w:szCs w:val="16"/>
                </w:rPr>
                <w:t>TRS.1.1 FDD</w:t>
              </w:r>
            </w:ins>
          </w:p>
        </w:tc>
        <w:tc>
          <w:tcPr>
            <w:tcW w:w="810" w:type="dxa"/>
            <w:gridSpan w:val="2"/>
            <w:vMerge w:val="restart"/>
            <w:tcBorders>
              <w:top w:val="single" w:sz="4" w:space="0" w:color="auto"/>
              <w:left w:val="single" w:sz="4" w:space="0" w:color="auto"/>
              <w:right w:val="single" w:sz="4" w:space="0" w:color="auto"/>
            </w:tcBorders>
            <w:vAlign w:val="center"/>
          </w:tcPr>
          <w:p w14:paraId="76D3D63E" w14:textId="77777777" w:rsidR="00101E6E" w:rsidRPr="00020619" w:rsidRDefault="00101E6E" w:rsidP="00BB34DD">
            <w:pPr>
              <w:pStyle w:val="TAC"/>
              <w:rPr>
                <w:ins w:id="52952" w:author="BigCREditor-RAN4#104-bis" w:date="2022-10-21T15:12:00Z"/>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37CF043B" w14:textId="77777777" w:rsidR="00101E6E" w:rsidRPr="00020619" w:rsidRDefault="00101E6E" w:rsidP="00BB34DD">
            <w:pPr>
              <w:pStyle w:val="TAC"/>
              <w:rPr>
                <w:ins w:id="52953" w:author="BigCREditor-RAN4#104-bis" w:date="2022-10-21T15:12:00Z"/>
                <w:sz w:val="16"/>
                <w:szCs w:val="16"/>
              </w:rPr>
            </w:pPr>
            <w:ins w:id="52954" w:author="BigCREditor-RAN4#104-bis" w:date="2022-10-21T15:12:00Z">
              <w:r w:rsidRPr="00020619">
                <w:rPr>
                  <w:sz w:val="16"/>
                  <w:szCs w:val="16"/>
                </w:rPr>
                <w:t>TRS.1.1 FDD</w:t>
              </w:r>
            </w:ins>
          </w:p>
        </w:tc>
        <w:tc>
          <w:tcPr>
            <w:tcW w:w="708" w:type="dxa"/>
            <w:vMerge w:val="restart"/>
            <w:tcBorders>
              <w:top w:val="single" w:sz="4" w:space="0" w:color="auto"/>
              <w:left w:val="single" w:sz="4" w:space="0" w:color="auto"/>
              <w:right w:val="single" w:sz="4" w:space="0" w:color="auto"/>
            </w:tcBorders>
            <w:vAlign w:val="center"/>
          </w:tcPr>
          <w:p w14:paraId="1BE22114" w14:textId="77777777" w:rsidR="00101E6E" w:rsidRPr="00020619" w:rsidRDefault="00101E6E" w:rsidP="00BB34DD">
            <w:pPr>
              <w:pStyle w:val="TAC"/>
              <w:rPr>
                <w:ins w:id="52955" w:author="BigCREditor-RAN4#104-bis" w:date="2022-10-21T15:12:00Z"/>
                <w:lang w:val="en-US"/>
              </w:rPr>
            </w:pPr>
          </w:p>
        </w:tc>
      </w:tr>
      <w:tr w:rsidR="00101E6E" w:rsidRPr="00020619" w14:paraId="2BCE3EB4" w14:textId="77777777" w:rsidTr="00BB34DD">
        <w:trPr>
          <w:trHeight w:val="510"/>
          <w:jc w:val="center"/>
          <w:ins w:id="52956" w:author="BigCREditor-RAN4#104-bis" w:date="2022-10-21T15:12:00Z"/>
        </w:trPr>
        <w:tc>
          <w:tcPr>
            <w:tcW w:w="2110" w:type="dxa"/>
            <w:gridSpan w:val="3"/>
            <w:tcBorders>
              <w:top w:val="dotted" w:sz="4" w:space="0" w:color="auto"/>
              <w:left w:val="single" w:sz="4" w:space="0" w:color="auto"/>
              <w:bottom w:val="dotted" w:sz="4" w:space="0" w:color="auto"/>
              <w:right w:val="single" w:sz="4" w:space="0" w:color="auto"/>
            </w:tcBorders>
            <w:vAlign w:val="center"/>
          </w:tcPr>
          <w:p w14:paraId="3DBB54F5" w14:textId="77777777" w:rsidR="00101E6E" w:rsidRPr="00020619" w:rsidRDefault="00101E6E" w:rsidP="00BB34DD">
            <w:pPr>
              <w:pStyle w:val="TAL"/>
              <w:rPr>
                <w:ins w:id="52957" w:author="BigCREditor-RAN4#104-bis" w:date="2022-10-21T15:12:00Z"/>
                <w:lang w:val="en-US"/>
              </w:rPr>
            </w:pPr>
          </w:p>
        </w:tc>
        <w:tc>
          <w:tcPr>
            <w:tcW w:w="1656" w:type="dxa"/>
            <w:gridSpan w:val="2"/>
            <w:tcBorders>
              <w:top w:val="single" w:sz="4" w:space="0" w:color="auto"/>
              <w:left w:val="single" w:sz="4" w:space="0" w:color="auto"/>
              <w:right w:val="single" w:sz="4" w:space="0" w:color="auto"/>
            </w:tcBorders>
            <w:vAlign w:val="center"/>
          </w:tcPr>
          <w:p w14:paraId="56B71A9D" w14:textId="77777777" w:rsidR="00101E6E" w:rsidRPr="00020619" w:rsidRDefault="00101E6E" w:rsidP="00BB34DD">
            <w:pPr>
              <w:pStyle w:val="TAL"/>
              <w:rPr>
                <w:ins w:id="52958" w:author="BigCREditor-RAN4#104-bis" w:date="2022-10-21T15:12:00Z"/>
              </w:rPr>
            </w:pPr>
            <w:ins w:id="52959" w:author="BigCREditor-RAN4#104-bis" w:date="2022-10-21T15:12:00Z">
              <w:r w:rsidRPr="00020619">
                <w:t>Config</w:t>
              </w:r>
              <w:r w:rsidRPr="00020619">
                <w:rPr>
                  <w:rFonts w:eastAsia="Malgun Gothic"/>
                  <w:szCs w:val="18"/>
                </w:rPr>
                <w:t xml:space="preserve"> 2</w:t>
              </w:r>
            </w:ins>
          </w:p>
        </w:tc>
        <w:tc>
          <w:tcPr>
            <w:tcW w:w="1258" w:type="dxa"/>
            <w:tcBorders>
              <w:top w:val="single" w:sz="4" w:space="0" w:color="auto"/>
              <w:left w:val="single" w:sz="4" w:space="0" w:color="auto"/>
              <w:right w:val="single" w:sz="4" w:space="0" w:color="auto"/>
            </w:tcBorders>
            <w:vAlign w:val="center"/>
          </w:tcPr>
          <w:p w14:paraId="4984CA2F" w14:textId="77777777" w:rsidR="00101E6E" w:rsidRPr="00020619" w:rsidRDefault="00101E6E" w:rsidP="00BB34DD">
            <w:pPr>
              <w:pStyle w:val="TAC"/>
              <w:rPr>
                <w:ins w:id="52960" w:author="BigCREditor-RAN4#104-bis" w:date="2022-10-21T15:12:00Z"/>
                <w:lang w:val="en-US"/>
              </w:rPr>
            </w:pPr>
          </w:p>
        </w:tc>
        <w:tc>
          <w:tcPr>
            <w:tcW w:w="731" w:type="dxa"/>
            <w:tcBorders>
              <w:top w:val="single" w:sz="4" w:space="0" w:color="auto"/>
              <w:left w:val="single" w:sz="4" w:space="0" w:color="auto"/>
              <w:right w:val="single" w:sz="4" w:space="0" w:color="auto"/>
            </w:tcBorders>
            <w:vAlign w:val="center"/>
          </w:tcPr>
          <w:p w14:paraId="064D3C0D" w14:textId="77777777" w:rsidR="00101E6E" w:rsidRPr="00020619" w:rsidRDefault="00101E6E" w:rsidP="00BB34DD">
            <w:pPr>
              <w:pStyle w:val="TAC"/>
              <w:rPr>
                <w:ins w:id="52961" w:author="BigCREditor-RAN4#104-bis" w:date="2022-10-21T15:12:00Z"/>
                <w:sz w:val="16"/>
                <w:szCs w:val="16"/>
              </w:rPr>
            </w:pPr>
            <w:ins w:id="52962" w:author="BigCREditor-RAN4#104-bis" w:date="2022-10-21T15:12:00Z">
              <w:r w:rsidRPr="00020619">
                <w:rPr>
                  <w:sz w:val="16"/>
                  <w:szCs w:val="16"/>
                </w:rPr>
                <w:t>TRS.1.1 TDD</w:t>
              </w:r>
            </w:ins>
          </w:p>
        </w:tc>
        <w:tc>
          <w:tcPr>
            <w:tcW w:w="809" w:type="dxa"/>
            <w:gridSpan w:val="2"/>
            <w:vMerge/>
            <w:tcBorders>
              <w:left w:val="single" w:sz="4" w:space="0" w:color="auto"/>
              <w:right w:val="single" w:sz="4" w:space="0" w:color="auto"/>
            </w:tcBorders>
            <w:vAlign w:val="center"/>
          </w:tcPr>
          <w:p w14:paraId="5C05836E" w14:textId="77777777" w:rsidR="00101E6E" w:rsidRPr="00020619" w:rsidRDefault="00101E6E" w:rsidP="00BB34DD">
            <w:pPr>
              <w:pStyle w:val="TAC"/>
              <w:rPr>
                <w:ins w:id="52963" w:author="BigCREditor-RAN4#104-bis" w:date="2022-10-21T15:12:00Z"/>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5A900274" w14:textId="77777777" w:rsidR="00101E6E" w:rsidRPr="00020619" w:rsidRDefault="00101E6E" w:rsidP="00BB34DD">
            <w:pPr>
              <w:pStyle w:val="TAC"/>
              <w:rPr>
                <w:ins w:id="52964" w:author="BigCREditor-RAN4#104-bis" w:date="2022-10-21T15:12:00Z"/>
                <w:sz w:val="16"/>
                <w:szCs w:val="16"/>
              </w:rPr>
            </w:pPr>
            <w:ins w:id="52965" w:author="BigCREditor-RAN4#104-bis" w:date="2022-10-21T15:12:00Z">
              <w:r w:rsidRPr="00020619">
                <w:rPr>
                  <w:sz w:val="16"/>
                  <w:szCs w:val="16"/>
                </w:rPr>
                <w:t>TRS.1.1 TDD</w:t>
              </w:r>
            </w:ins>
          </w:p>
        </w:tc>
        <w:tc>
          <w:tcPr>
            <w:tcW w:w="810" w:type="dxa"/>
            <w:gridSpan w:val="2"/>
            <w:vMerge/>
            <w:tcBorders>
              <w:left w:val="single" w:sz="4" w:space="0" w:color="auto"/>
              <w:right w:val="single" w:sz="4" w:space="0" w:color="auto"/>
            </w:tcBorders>
            <w:vAlign w:val="center"/>
          </w:tcPr>
          <w:p w14:paraId="61BB00C5" w14:textId="77777777" w:rsidR="00101E6E" w:rsidRPr="00020619" w:rsidRDefault="00101E6E" w:rsidP="00BB34DD">
            <w:pPr>
              <w:pStyle w:val="TAC"/>
              <w:rPr>
                <w:ins w:id="52966" w:author="BigCREditor-RAN4#104-bis" w:date="2022-10-21T15:12:00Z"/>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5E195D3B" w14:textId="77777777" w:rsidR="00101E6E" w:rsidRPr="00020619" w:rsidRDefault="00101E6E" w:rsidP="00BB34DD">
            <w:pPr>
              <w:pStyle w:val="TAC"/>
              <w:rPr>
                <w:ins w:id="52967" w:author="BigCREditor-RAN4#104-bis" w:date="2022-10-21T15:12:00Z"/>
                <w:sz w:val="16"/>
                <w:szCs w:val="16"/>
              </w:rPr>
            </w:pPr>
            <w:ins w:id="52968" w:author="BigCREditor-RAN4#104-bis" w:date="2022-10-21T15:12:00Z">
              <w:r w:rsidRPr="00020619">
                <w:rPr>
                  <w:sz w:val="16"/>
                  <w:szCs w:val="16"/>
                </w:rPr>
                <w:t>TRS.1.1 TDD</w:t>
              </w:r>
            </w:ins>
          </w:p>
        </w:tc>
        <w:tc>
          <w:tcPr>
            <w:tcW w:w="708" w:type="dxa"/>
            <w:vMerge/>
            <w:tcBorders>
              <w:left w:val="single" w:sz="4" w:space="0" w:color="auto"/>
              <w:right w:val="single" w:sz="4" w:space="0" w:color="auto"/>
            </w:tcBorders>
            <w:vAlign w:val="center"/>
          </w:tcPr>
          <w:p w14:paraId="0E1A8E35" w14:textId="77777777" w:rsidR="00101E6E" w:rsidRPr="00020619" w:rsidRDefault="00101E6E" w:rsidP="00BB34DD">
            <w:pPr>
              <w:pStyle w:val="TAC"/>
              <w:rPr>
                <w:ins w:id="52969" w:author="BigCREditor-RAN4#104-bis" w:date="2022-10-21T15:12:00Z"/>
                <w:lang w:val="en-US"/>
              </w:rPr>
            </w:pPr>
          </w:p>
        </w:tc>
      </w:tr>
      <w:tr w:rsidR="00101E6E" w:rsidRPr="00020619" w14:paraId="4646071A" w14:textId="77777777" w:rsidTr="00BB34DD">
        <w:trPr>
          <w:trHeight w:val="510"/>
          <w:jc w:val="center"/>
          <w:ins w:id="52970" w:author="BigCREditor-RAN4#104-bis" w:date="2022-10-21T15:12:00Z"/>
        </w:trPr>
        <w:tc>
          <w:tcPr>
            <w:tcW w:w="2110" w:type="dxa"/>
            <w:gridSpan w:val="3"/>
            <w:tcBorders>
              <w:top w:val="dotted" w:sz="4" w:space="0" w:color="auto"/>
              <w:left w:val="single" w:sz="4" w:space="0" w:color="auto"/>
              <w:right w:val="single" w:sz="4" w:space="0" w:color="auto"/>
            </w:tcBorders>
            <w:vAlign w:val="center"/>
          </w:tcPr>
          <w:p w14:paraId="224842C1" w14:textId="77777777" w:rsidR="00101E6E" w:rsidRPr="00020619" w:rsidRDefault="00101E6E" w:rsidP="00BB34DD">
            <w:pPr>
              <w:pStyle w:val="TAL"/>
              <w:rPr>
                <w:ins w:id="52971" w:author="BigCREditor-RAN4#104-bis" w:date="2022-10-21T15:12:00Z"/>
                <w:lang w:val="en-US"/>
              </w:rPr>
            </w:pPr>
          </w:p>
        </w:tc>
        <w:tc>
          <w:tcPr>
            <w:tcW w:w="1656" w:type="dxa"/>
            <w:gridSpan w:val="2"/>
            <w:tcBorders>
              <w:top w:val="single" w:sz="4" w:space="0" w:color="auto"/>
              <w:left w:val="single" w:sz="4" w:space="0" w:color="auto"/>
              <w:right w:val="single" w:sz="4" w:space="0" w:color="auto"/>
            </w:tcBorders>
            <w:vAlign w:val="center"/>
          </w:tcPr>
          <w:p w14:paraId="4935A4E7" w14:textId="77777777" w:rsidR="00101E6E" w:rsidRPr="00020619" w:rsidRDefault="00101E6E" w:rsidP="00BB34DD">
            <w:pPr>
              <w:pStyle w:val="TAL"/>
              <w:rPr>
                <w:ins w:id="52972" w:author="BigCREditor-RAN4#104-bis" w:date="2022-10-21T15:12:00Z"/>
              </w:rPr>
            </w:pPr>
            <w:ins w:id="52973" w:author="BigCREditor-RAN4#104-bis" w:date="2022-10-21T15:12:00Z">
              <w:r w:rsidRPr="00020619">
                <w:t>Config</w:t>
              </w:r>
              <w:r w:rsidRPr="00020619">
                <w:rPr>
                  <w:rFonts w:eastAsia="Malgun Gothic"/>
                  <w:szCs w:val="18"/>
                </w:rPr>
                <w:t xml:space="preserve"> 3</w:t>
              </w:r>
            </w:ins>
          </w:p>
        </w:tc>
        <w:tc>
          <w:tcPr>
            <w:tcW w:w="1258" w:type="dxa"/>
            <w:tcBorders>
              <w:top w:val="single" w:sz="4" w:space="0" w:color="auto"/>
              <w:left w:val="single" w:sz="4" w:space="0" w:color="auto"/>
              <w:right w:val="single" w:sz="4" w:space="0" w:color="auto"/>
            </w:tcBorders>
            <w:vAlign w:val="center"/>
          </w:tcPr>
          <w:p w14:paraId="2A041400" w14:textId="77777777" w:rsidR="00101E6E" w:rsidRPr="00020619" w:rsidRDefault="00101E6E" w:rsidP="00BB34DD">
            <w:pPr>
              <w:pStyle w:val="TAC"/>
              <w:rPr>
                <w:ins w:id="52974" w:author="BigCREditor-RAN4#104-bis" w:date="2022-10-21T15:12:00Z"/>
                <w:lang w:val="en-US"/>
              </w:rPr>
            </w:pPr>
          </w:p>
        </w:tc>
        <w:tc>
          <w:tcPr>
            <w:tcW w:w="731" w:type="dxa"/>
            <w:tcBorders>
              <w:top w:val="single" w:sz="4" w:space="0" w:color="auto"/>
              <w:left w:val="single" w:sz="4" w:space="0" w:color="auto"/>
              <w:right w:val="single" w:sz="4" w:space="0" w:color="auto"/>
            </w:tcBorders>
            <w:vAlign w:val="center"/>
          </w:tcPr>
          <w:p w14:paraId="798014EB" w14:textId="77777777" w:rsidR="00101E6E" w:rsidRPr="00020619" w:rsidRDefault="00101E6E" w:rsidP="00BB34DD">
            <w:pPr>
              <w:pStyle w:val="TAC"/>
              <w:rPr>
                <w:ins w:id="52975" w:author="BigCREditor-RAN4#104-bis" w:date="2022-10-21T15:12:00Z"/>
                <w:sz w:val="16"/>
                <w:szCs w:val="16"/>
              </w:rPr>
            </w:pPr>
            <w:ins w:id="52976" w:author="BigCREditor-RAN4#104-bis" w:date="2022-10-21T15:12:00Z">
              <w:r w:rsidRPr="00020619">
                <w:rPr>
                  <w:sz w:val="16"/>
                  <w:szCs w:val="16"/>
                </w:rPr>
                <w:t>TRS.1.2 TDD</w:t>
              </w:r>
            </w:ins>
          </w:p>
        </w:tc>
        <w:tc>
          <w:tcPr>
            <w:tcW w:w="809" w:type="dxa"/>
            <w:gridSpan w:val="2"/>
            <w:vMerge/>
            <w:tcBorders>
              <w:left w:val="single" w:sz="4" w:space="0" w:color="auto"/>
              <w:right w:val="single" w:sz="4" w:space="0" w:color="auto"/>
            </w:tcBorders>
            <w:vAlign w:val="center"/>
          </w:tcPr>
          <w:p w14:paraId="41AF822B" w14:textId="77777777" w:rsidR="00101E6E" w:rsidRPr="00020619" w:rsidRDefault="00101E6E" w:rsidP="00BB34DD">
            <w:pPr>
              <w:pStyle w:val="TAC"/>
              <w:rPr>
                <w:ins w:id="52977" w:author="BigCREditor-RAN4#104-bis" w:date="2022-10-21T15:12:00Z"/>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05217CC6" w14:textId="77777777" w:rsidR="00101E6E" w:rsidRPr="00020619" w:rsidRDefault="00101E6E" w:rsidP="00BB34DD">
            <w:pPr>
              <w:pStyle w:val="TAC"/>
              <w:rPr>
                <w:ins w:id="52978" w:author="BigCREditor-RAN4#104-bis" w:date="2022-10-21T15:12:00Z"/>
                <w:sz w:val="16"/>
                <w:szCs w:val="16"/>
              </w:rPr>
            </w:pPr>
            <w:ins w:id="52979" w:author="BigCREditor-RAN4#104-bis" w:date="2022-10-21T15:12:00Z">
              <w:r w:rsidRPr="00020619">
                <w:rPr>
                  <w:sz w:val="16"/>
                  <w:szCs w:val="16"/>
                </w:rPr>
                <w:t>TRS.1.2 TDD</w:t>
              </w:r>
            </w:ins>
          </w:p>
        </w:tc>
        <w:tc>
          <w:tcPr>
            <w:tcW w:w="810" w:type="dxa"/>
            <w:gridSpan w:val="2"/>
            <w:vMerge/>
            <w:tcBorders>
              <w:left w:val="single" w:sz="4" w:space="0" w:color="auto"/>
              <w:right w:val="single" w:sz="4" w:space="0" w:color="auto"/>
            </w:tcBorders>
            <w:vAlign w:val="center"/>
          </w:tcPr>
          <w:p w14:paraId="70BC608A" w14:textId="77777777" w:rsidR="00101E6E" w:rsidRPr="00020619" w:rsidRDefault="00101E6E" w:rsidP="00BB34DD">
            <w:pPr>
              <w:pStyle w:val="TAC"/>
              <w:rPr>
                <w:ins w:id="52980" w:author="BigCREditor-RAN4#104-bis" w:date="2022-10-21T15:12:00Z"/>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05D07936" w14:textId="77777777" w:rsidR="00101E6E" w:rsidRPr="00020619" w:rsidRDefault="00101E6E" w:rsidP="00BB34DD">
            <w:pPr>
              <w:pStyle w:val="TAC"/>
              <w:rPr>
                <w:ins w:id="52981" w:author="BigCREditor-RAN4#104-bis" w:date="2022-10-21T15:12:00Z"/>
                <w:sz w:val="16"/>
                <w:szCs w:val="16"/>
              </w:rPr>
            </w:pPr>
            <w:ins w:id="52982" w:author="BigCREditor-RAN4#104-bis" w:date="2022-10-21T15:12:00Z">
              <w:r w:rsidRPr="00020619">
                <w:rPr>
                  <w:sz w:val="16"/>
                  <w:szCs w:val="16"/>
                </w:rPr>
                <w:t>TRS.1.2 TDD</w:t>
              </w:r>
            </w:ins>
          </w:p>
        </w:tc>
        <w:tc>
          <w:tcPr>
            <w:tcW w:w="708" w:type="dxa"/>
            <w:vMerge/>
            <w:tcBorders>
              <w:left w:val="single" w:sz="4" w:space="0" w:color="auto"/>
              <w:right w:val="single" w:sz="4" w:space="0" w:color="auto"/>
            </w:tcBorders>
            <w:vAlign w:val="center"/>
          </w:tcPr>
          <w:p w14:paraId="29C6AF76" w14:textId="77777777" w:rsidR="00101E6E" w:rsidRPr="00020619" w:rsidRDefault="00101E6E" w:rsidP="00BB34DD">
            <w:pPr>
              <w:pStyle w:val="TAC"/>
              <w:rPr>
                <w:ins w:id="52983" w:author="BigCREditor-RAN4#104-bis" w:date="2022-10-21T15:12:00Z"/>
                <w:lang w:val="en-US"/>
              </w:rPr>
            </w:pPr>
          </w:p>
        </w:tc>
      </w:tr>
      <w:tr w:rsidR="00101E6E" w:rsidRPr="00020619" w14:paraId="7C9F3A88" w14:textId="77777777" w:rsidTr="00BB34DD">
        <w:trPr>
          <w:trHeight w:val="187"/>
          <w:jc w:val="center"/>
          <w:ins w:id="52984"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hideMark/>
          </w:tcPr>
          <w:p w14:paraId="078B43FE" w14:textId="77777777" w:rsidR="00101E6E" w:rsidRPr="00020619" w:rsidRDefault="00101E6E" w:rsidP="00BB34DD">
            <w:pPr>
              <w:pStyle w:val="TAL"/>
              <w:rPr>
                <w:ins w:id="52985" w:author="BigCREditor-RAN4#104-bis" w:date="2022-10-21T15:12:00Z"/>
              </w:rPr>
            </w:pPr>
            <w:ins w:id="52986" w:author="BigCREditor-RAN4#104-bis" w:date="2022-10-21T15:12:00Z">
              <w:r w:rsidRPr="00020619">
                <w:t xml:space="preserve">PDSCH Reference measurement channel </w:t>
              </w:r>
            </w:ins>
          </w:p>
        </w:tc>
        <w:tc>
          <w:tcPr>
            <w:tcW w:w="1656" w:type="dxa"/>
            <w:gridSpan w:val="2"/>
            <w:tcBorders>
              <w:top w:val="single" w:sz="4" w:space="0" w:color="auto"/>
              <w:left w:val="single" w:sz="4" w:space="0" w:color="auto"/>
              <w:right w:val="single" w:sz="4" w:space="0" w:color="auto"/>
            </w:tcBorders>
            <w:vAlign w:val="center"/>
          </w:tcPr>
          <w:p w14:paraId="04BC2F0F" w14:textId="77777777" w:rsidR="00101E6E" w:rsidRPr="00020619" w:rsidRDefault="00101E6E" w:rsidP="00BB34DD">
            <w:pPr>
              <w:pStyle w:val="TAL"/>
              <w:rPr>
                <w:ins w:id="52987" w:author="BigCREditor-RAN4#104-bis" w:date="2022-10-21T15:12:00Z"/>
              </w:rPr>
            </w:pPr>
            <w:ins w:id="52988" w:author="BigCREditor-RAN4#104-bis" w:date="2022-10-21T15:12:00Z">
              <w:r w:rsidRPr="00020619">
                <w:t>Config 1,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42660660" w14:textId="77777777" w:rsidR="00101E6E" w:rsidRPr="00020619" w:rsidRDefault="00101E6E" w:rsidP="00BB34DD">
            <w:pPr>
              <w:pStyle w:val="TAC"/>
              <w:rPr>
                <w:ins w:id="52989" w:author="BigCREditor-RAN4#104-bis" w:date="2022-10-21T15:12:00Z"/>
              </w:rPr>
            </w:pPr>
          </w:p>
        </w:tc>
        <w:tc>
          <w:tcPr>
            <w:tcW w:w="731" w:type="dxa"/>
            <w:tcBorders>
              <w:top w:val="single" w:sz="4" w:space="0" w:color="auto"/>
              <w:left w:val="single" w:sz="4" w:space="0" w:color="auto"/>
              <w:right w:val="single" w:sz="4" w:space="0" w:color="auto"/>
            </w:tcBorders>
            <w:vAlign w:val="center"/>
            <w:hideMark/>
          </w:tcPr>
          <w:p w14:paraId="5F0F65FE" w14:textId="77777777" w:rsidR="00101E6E" w:rsidRPr="00020619" w:rsidRDefault="00101E6E" w:rsidP="00BB34DD">
            <w:pPr>
              <w:pStyle w:val="TAC"/>
              <w:rPr>
                <w:ins w:id="52990" w:author="BigCREditor-RAN4#104-bis" w:date="2022-10-21T15:12:00Z"/>
                <w:sz w:val="16"/>
              </w:rPr>
            </w:pPr>
            <w:ins w:id="52991" w:author="BigCREditor-RAN4#104-bis" w:date="2022-10-21T15:12:00Z">
              <w:r w:rsidRPr="00020619">
                <w:rPr>
                  <w:sz w:val="16"/>
                </w:rPr>
                <w:t xml:space="preserve">SR.1.1 FDD </w:t>
              </w:r>
            </w:ins>
          </w:p>
        </w:tc>
        <w:tc>
          <w:tcPr>
            <w:tcW w:w="809" w:type="dxa"/>
            <w:gridSpan w:val="2"/>
            <w:tcBorders>
              <w:top w:val="single" w:sz="4" w:space="0" w:color="auto"/>
              <w:left w:val="single" w:sz="4" w:space="0" w:color="auto"/>
              <w:bottom w:val="nil"/>
              <w:right w:val="single" w:sz="4" w:space="0" w:color="auto"/>
            </w:tcBorders>
            <w:shd w:val="clear" w:color="auto" w:fill="auto"/>
            <w:vAlign w:val="center"/>
            <w:hideMark/>
          </w:tcPr>
          <w:p w14:paraId="6CC8A84C" w14:textId="77777777" w:rsidR="00101E6E" w:rsidRPr="00020619" w:rsidRDefault="00101E6E" w:rsidP="00BB34DD">
            <w:pPr>
              <w:pStyle w:val="TAC"/>
              <w:rPr>
                <w:ins w:id="52992" w:author="BigCREditor-RAN4#104-bis" w:date="2022-10-21T15:12:00Z"/>
                <w:sz w:val="16"/>
              </w:rPr>
            </w:pPr>
            <w:ins w:id="52993" w:author="BigCREditor-RAN4#104-bis" w:date="2022-10-21T15:12:00Z">
              <w:r w:rsidRPr="00020619">
                <w:rPr>
                  <w:sz w:val="16"/>
                </w:rPr>
                <w:t>-</w:t>
              </w:r>
            </w:ins>
          </w:p>
        </w:tc>
        <w:tc>
          <w:tcPr>
            <w:tcW w:w="811" w:type="dxa"/>
            <w:gridSpan w:val="3"/>
            <w:tcBorders>
              <w:top w:val="single" w:sz="4" w:space="0" w:color="auto"/>
              <w:left w:val="single" w:sz="4" w:space="0" w:color="auto"/>
              <w:right w:val="single" w:sz="4" w:space="0" w:color="auto"/>
            </w:tcBorders>
            <w:vAlign w:val="center"/>
            <w:hideMark/>
          </w:tcPr>
          <w:p w14:paraId="68ED6272" w14:textId="77777777" w:rsidR="00101E6E" w:rsidRPr="00020619" w:rsidRDefault="00101E6E" w:rsidP="00BB34DD">
            <w:pPr>
              <w:pStyle w:val="TAC"/>
              <w:rPr>
                <w:ins w:id="52994" w:author="BigCREditor-RAN4#104-bis" w:date="2022-10-21T15:12:00Z"/>
                <w:sz w:val="16"/>
              </w:rPr>
            </w:pPr>
            <w:ins w:id="52995" w:author="BigCREditor-RAN4#104-bis" w:date="2022-10-21T15:12:00Z">
              <w:r w:rsidRPr="00020619">
                <w:rPr>
                  <w:sz w:val="16"/>
                </w:rPr>
                <w:t xml:space="preserve">SR.1.1 FDD </w:t>
              </w:r>
            </w:ins>
          </w:p>
        </w:tc>
        <w:tc>
          <w:tcPr>
            <w:tcW w:w="810" w:type="dxa"/>
            <w:gridSpan w:val="2"/>
            <w:tcBorders>
              <w:top w:val="single" w:sz="4" w:space="0" w:color="auto"/>
              <w:left w:val="single" w:sz="4" w:space="0" w:color="auto"/>
              <w:bottom w:val="nil"/>
              <w:right w:val="single" w:sz="4" w:space="0" w:color="auto"/>
            </w:tcBorders>
            <w:shd w:val="clear" w:color="auto" w:fill="auto"/>
            <w:vAlign w:val="center"/>
            <w:hideMark/>
          </w:tcPr>
          <w:p w14:paraId="75E68C8C" w14:textId="77777777" w:rsidR="00101E6E" w:rsidRPr="00020619" w:rsidRDefault="00101E6E" w:rsidP="00BB34DD">
            <w:pPr>
              <w:pStyle w:val="TAC"/>
              <w:rPr>
                <w:ins w:id="52996" w:author="BigCREditor-RAN4#104-bis" w:date="2022-10-21T15:12:00Z"/>
                <w:sz w:val="16"/>
              </w:rPr>
            </w:pPr>
            <w:ins w:id="52997" w:author="BigCREditor-RAN4#104-bis" w:date="2022-10-21T15:12:00Z">
              <w:r w:rsidRPr="00020619">
                <w:rPr>
                  <w:sz w:val="16"/>
                </w:rPr>
                <w:t>-</w:t>
              </w:r>
            </w:ins>
          </w:p>
        </w:tc>
        <w:tc>
          <w:tcPr>
            <w:tcW w:w="774" w:type="dxa"/>
            <w:gridSpan w:val="3"/>
            <w:tcBorders>
              <w:top w:val="single" w:sz="4" w:space="0" w:color="auto"/>
              <w:left w:val="single" w:sz="4" w:space="0" w:color="auto"/>
              <w:right w:val="single" w:sz="4" w:space="0" w:color="auto"/>
            </w:tcBorders>
            <w:vAlign w:val="center"/>
            <w:hideMark/>
          </w:tcPr>
          <w:p w14:paraId="28AACE99" w14:textId="77777777" w:rsidR="00101E6E" w:rsidRPr="00020619" w:rsidRDefault="00101E6E" w:rsidP="00BB34DD">
            <w:pPr>
              <w:pStyle w:val="TAC"/>
              <w:rPr>
                <w:ins w:id="52998" w:author="BigCREditor-RAN4#104-bis" w:date="2022-10-21T15:12:00Z"/>
                <w:sz w:val="16"/>
              </w:rPr>
            </w:pPr>
            <w:ins w:id="52999" w:author="BigCREditor-RAN4#104-bis" w:date="2022-10-21T15:12:00Z">
              <w:r w:rsidRPr="00020619">
                <w:rPr>
                  <w:sz w:val="16"/>
                </w:rPr>
                <w:t xml:space="preserve">SR.1.1 FDD </w:t>
              </w:r>
            </w:ins>
          </w:p>
        </w:tc>
        <w:tc>
          <w:tcPr>
            <w:tcW w:w="708" w:type="dxa"/>
            <w:tcBorders>
              <w:top w:val="single" w:sz="4" w:space="0" w:color="auto"/>
              <w:left w:val="single" w:sz="4" w:space="0" w:color="auto"/>
              <w:bottom w:val="nil"/>
              <w:right w:val="single" w:sz="4" w:space="0" w:color="auto"/>
            </w:tcBorders>
            <w:shd w:val="clear" w:color="auto" w:fill="auto"/>
            <w:vAlign w:val="center"/>
            <w:hideMark/>
          </w:tcPr>
          <w:p w14:paraId="3BC48140" w14:textId="77777777" w:rsidR="00101E6E" w:rsidRPr="00020619" w:rsidRDefault="00101E6E" w:rsidP="00BB34DD">
            <w:pPr>
              <w:pStyle w:val="TAC"/>
              <w:rPr>
                <w:ins w:id="53000" w:author="BigCREditor-RAN4#104-bis" w:date="2022-10-21T15:12:00Z"/>
              </w:rPr>
            </w:pPr>
            <w:ins w:id="53001" w:author="BigCREditor-RAN4#104-bis" w:date="2022-10-21T15:12:00Z">
              <w:r w:rsidRPr="00020619">
                <w:t>-</w:t>
              </w:r>
            </w:ins>
          </w:p>
        </w:tc>
      </w:tr>
      <w:tr w:rsidR="00101E6E" w:rsidRPr="00020619" w14:paraId="20C54E78" w14:textId="77777777" w:rsidTr="00BB34DD">
        <w:trPr>
          <w:trHeight w:val="187"/>
          <w:jc w:val="center"/>
          <w:ins w:id="53002" w:author="BigCREditor-RAN4#104-bis" w:date="2022-10-21T15:12:00Z"/>
        </w:trPr>
        <w:tc>
          <w:tcPr>
            <w:tcW w:w="2110" w:type="dxa"/>
            <w:gridSpan w:val="3"/>
            <w:tcBorders>
              <w:top w:val="nil"/>
              <w:left w:val="single" w:sz="4" w:space="0" w:color="auto"/>
              <w:bottom w:val="nil"/>
              <w:right w:val="single" w:sz="4" w:space="0" w:color="auto"/>
            </w:tcBorders>
            <w:shd w:val="clear" w:color="auto" w:fill="auto"/>
            <w:vAlign w:val="center"/>
          </w:tcPr>
          <w:p w14:paraId="03955BC9" w14:textId="77777777" w:rsidR="00101E6E" w:rsidRPr="00020619" w:rsidRDefault="00101E6E" w:rsidP="00BB34DD">
            <w:pPr>
              <w:pStyle w:val="TAL"/>
              <w:rPr>
                <w:ins w:id="53003" w:author="BigCREditor-RAN4#104-bis" w:date="2022-10-21T15:12:00Z"/>
              </w:rPr>
            </w:pPr>
          </w:p>
        </w:tc>
        <w:tc>
          <w:tcPr>
            <w:tcW w:w="1656" w:type="dxa"/>
            <w:gridSpan w:val="2"/>
            <w:tcBorders>
              <w:left w:val="single" w:sz="4" w:space="0" w:color="auto"/>
              <w:right w:val="single" w:sz="4" w:space="0" w:color="auto"/>
            </w:tcBorders>
            <w:vAlign w:val="center"/>
          </w:tcPr>
          <w:p w14:paraId="13EEE28C" w14:textId="77777777" w:rsidR="00101E6E" w:rsidRPr="00020619" w:rsidRDefault="00101E6E" w:rsidP="00BB34DD">
            <w:pPr>
              <w:pStyle w:val="TAL"/>
              <w:rPr>
                <w:ins w:id="53004" w:author="BigCREditor-RAN4#104-bis" w:date="2022-10-21T15:12:00Z"/>
              </w:rPr>
            </w:pPr>
            <w:ins w:id="53005" w:author="BigCREditor-RAN4#104-bis" w:date="2022-10-21T15:12:00Z">
              <w:r w:rsidRPr="00020619">
                <w:t>Config 2</w:t>
              </w:r>
            </w:ins>
          </w:p>
        </w:tc>
        <w:tc>
          <w:tcPr>
            <w:tcW w:w="1258" w:type="dxa"/>
            <w:tcBorders>
              <w:top w:val="nil"/>
              <w:left w:val="single" w:sz="4" w:space="0" w:color="auto"/>
              <w:bottom w:val="nil"/>
              <w:right w:val="single" w:sz="4" w:space="0" w:color="auto"/>
            </w:tcBorders>
            <w:shd w:val="clear" w:color="auto" w:fill="auto"/>
            <w:vAlign w:val="center"/>
          </w:tcPr>
          <w:p w14:paraId="4E75D4FF" w14:textId="77777777" w:rsidR="00101E6E" w:rsidRPr="00020619" w:rsidRDefault="00101E6E" w:rsidP="00BB34DD">
            <w:pPr>
              <w:pStyle w:val="TAC"/>
              <w:rPr>
                <w:ins w:id="53006" w:author="BigCREditor-RAN4#104-bis" w:date="2022-10-21T15:12:00Z"/>
              </w:rPr>
            </w:pPr>
          </w:p>
        </w:tc>
        <w:tc>
          <w:tcPr>
            <w:tcW w:w="731" w:type="dxa"/>
            <w:tcBorders>
              <w:left w:val="single" w:sz="4" w:space="0" w:color="auto"/>
              <w:right w:val="single" w:sz="4" w:space="0" w:color="auto"/>
            </w:tcBorders>
            <w:vAlign w:val="center"/>
          </w:tcPr>
          <w:p w14:paraId="19792710" w14:textId="77777777" w:rsidR="00101E6E" w:rsidRPr="00020619" w:rsidRDefault="00101E6E" w:rsidP="00BB34DD">
            <w:pPr>
              <w:pStyle w:val="TAC"/>
              <w:rPr>
                <w:ins w:id="53007" w:author="BigCREditor-RAN4#104-bis" w:date="2022-10-21T15:12:00Z"/>
                <w:sz w:val="16"/>
              </w:rPr>
            </w:pPr>
            <w:ins w:id="53008" w:author="BigCREditor-RAN4#104-bis" w:date="2022-10-21T15:12:00Z">
              <w:r w:rsidRPr="00020619">
                <w:rPr>
                  <w:sz w:val="16"/>
                </w:rPr>
                <w:t>SR.1.1 TDD</w:t>
              </w:r>
            </w:ins>
          </w:p>
        </w:tc>
        <w:tc>
          <w:tcPr>
            <w:tcW w:w="809" w:type="dxa"/>
            <w:gridSpan w:val="2"/>
            <w:tcBorders>
              <w:top w:val="nil"/>
              <w:left w:val="single" w:sz="4" w:space="0" w:color="auto"/>
              <w:bottom w:val="nil"/>
              <w:right w:val="single" w:sz="4" w:space="0" w:color="auto"/>
            </w:tcBorders>
            <w:shd w:val="clear" w:color="auto" w:fill="auto"/>
            <w:vAlign w:val="center"/>
          </w:tcPr>
          <w:p w14:paraId="57DC3DEB" w14:textId="77777777" w:rsidR="00101E6E" w:rsidRPr="00020619" w:rsidRDefault="00101E6E" w:rsidP="00BB34DD">
            <w:pPr>
              <w:pStyle w:val="TAC"/>
              <w:rPr>
                <w:ins w:id="53009" w:author="BigCREditor-RAN4#104-bis" w:date="2022-10-21T15:12:00Z"/>
                <w:sz w:val="16"/>
              </w:rPr>
            </w:pPr>
          </w:p>
        </w:tc>
        <w:tc>
          <w:tcPr>
            <w:tcW w:w="811" w:type="dxa"/>
            <w:gridSpan w:val="3"/>
            <w:tcBorders>
              <w:left w:val="single" w:sz="4" w:space="0" w:color="auto"/>
              <w:right w:val="single" w:sz="4" w:space="0" w:color="auto"/>
            </w:tcBorders>
            <w:vAlign w:val="center"/>
          </w:tcPr>
          <w:p w14:paraId="3740478C" w14:textId="77777777" w:rsidR="00101E6E" w:rsidRPr="00020619" w:rsidRDefault="00101E6E" w:rsidP="00BB34DD">
            <w:pPr>
              <w:pStyle w:val="TAC"/>
              <w:rPr>
                <w:ins w:id="53010" w:author="BigCREditor-RAN4#104-bis" w:date="2022-10-21T15:12:00Z"/>
                <w:sz w:val="16"/>
              </w:rPr>
            </w:pPr>
            <w:ins w:id="53011" w:author="BigCREditor-RAN4#104-bis" w:date="2022-10-21T15:12:00Z">
              <w:r w:rsidRPr="00020619">
                <w:rPr>
                  <w:sz w:val="16"/>
                </w:rPr>
                <w:t>SR.1.1 TDD</w:t>
              </w:r>
            </w:ins>
          </w:p>
        </w:tc>
        <w:tc>
          <w:tcPr>
            <w:tcW w:w="810" w:type="dxa"/>
            <w:gridSpan w:val="2"/>
            <w:tcBorders>
              <w:top w:val="nil"/>
              <w:left w:val="single" w:sz="4" w:space="0" w:color="auto"/>
              <w:bottom w:val="nil"/>
              <w:right w:val="single" w:sz="4" w:space="0" w:color="auto"/>
            </w:tcBorders>
            <w:shd w:val="clear" w:color="auto" w:fill="auto"/>
            <w:vAlign w:val="center"/>
          </w:tcPr>
          <w:p w14:paraId="3805A445" w14:textId="77777777" w:rsidR="00101E6E" w:rsidRPr="00020619" w:rsidRDefault="00101E6E" w:rsidP="00BB34DD">
            <w:pPr>
              <w:pStyle w:val="TAC"/>
              <w:rPr>
                <w:ins w:id="53012" w:author="BigCREditor-RAN4#104-bis" w:date="2022-10-21T15:12:00Z"/>
                <w:sz w:val="16"/>
              </w:rPr>
            </w:pPr>
          </w:p>
        </w:tc>
        <w:tc>
          <w:tcPr>
            <w:tcW w:w="774" w:type="dxa"/>
            <w:gridSpan w:val="3"/>
            <w:tcBorders>
              <w:left w:val="single" w:sz="4" w:space="0" w:color="auto"/>
              <w:right w:val="single" w:sz="4" w:space="0" w:color="auto"/>
            </w:tcBorders>
            <w:vAlign w:val="center"/>
          </w:tcPr>
          <w:p w14:paraId="4B7BBFCF" w14:textId="77777777" w:rsidR="00101E6E" w:rsidRPr="00020619" w:rsidRDefault="00101E6E" w:rsidP="00BB34DD">
            <w:pPr>
              <w:pStyle w:val="TAC"/>
              <w:rPr>
                <w:ins w:id="53013" w:author="BigCREditor-RAN4#104-bis" w:date="2022-10-21T15:12:00Z"/>
                <w:sz w:val="16"/>
              </w:rPr>
            </w:pPr>
            <w:ins w:id="53014" w:author="BigCREditor-RAN4#104-bis" w:date="2022-10-21T15:12:00Z">
              <w:r w:rsidRPr="00020619">
                <w:rPr>
                  <w:sz w:val="16"/>
                </w:rPr>
                <w:t>SR.1.1 TDD</w:t>
              </w:r>
            </w:ins>
          </w:p>
        </w:tc>
        <w:tc>
          <w:tcPr>
            <w:tcW w:w="708" w:type="dxa"/>
            <w:tcBorders>
              <w:top w:val="nil"/>
              <w:left w:val="single" w:sz="4" w:space="0" w:color="auto"/>
              <w:bottom w:val="nil"/>
              <w:right w:val="single" w:sz="4" w:space="0" w:color="auto"/>
            </w:tcBorders>
            <w:shd w:val="clear" w:color="auto" w:fill="auto"/>
            <w:vAlign w:val="center"/>
          </w:tcPr>
          <w:p w14:paraId="657A52BF" w14:textId="77777777" w:rsidR="00101E6E" w:rsidRPr="00020619" w:rsidRDefault="00101E6E" w:rsidP="00BB34DD">
            <w:pPr>
              <w:pStyle w:val="TAC"/>
              <w:rPr>
                <w:ins w:id="53015" w:author="BigCREditor-RAN4#104-bis" w:date="2022-10-21T15:12:00Z"/>
              </w:rPr>
            </w:pPr>
          </w:p>
        </w:tc>
      </w:tr>
      <w:tr w:rsidR="00101E6E" w:rsidRPr="00020619" w14:paraId="64E2128B" w14:textId="77777777" w:rsidTr="00BB34DD">
        <w:trPr>
          <w:trHeight w:val="187"/>
          <w:jc w:val="center"/>
          <w:ins w:id="53016"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4C600658" w14:textId="77777777" w:rsidR="00101E6E" w:rsidRPr="00020619" w:rsidRDefault="00101E6E" w:rsidP="00BB34DD">
            <w:pPr>
              <w:pStyle w:val="TAL"/>
              <w:rPr>
                <w:ins w:id="53017" w:author="BigCREditor-RAN4#104-bis" w:date="2022-10-21T15:12:00Z"/>
              </w:rPr>
            </w:pPr>
          </w:p>
        </w:tc>
        <w:tc>
          <w:tcPr>
            <w:tcW w:w="1656" w:type="dxa"/>
            <w:gridSpan w:val="2"/>
            <w:tcBorders>
              <w:left w:val="single" w:sz="4" w:space="0" w:color="auto"/>
              <w:bottom w:val="single" w:sz="4" w:space="0" w:color="auto"/>
              <w:right w:val="single" w:sz="4" w:space="0" w:color="auto"/>
            </w:tcBorders>
            <w:vAlign w:val="center"/>
          </w:tcPr>
          <w:p w14:paraId="1AE03304" w14:textId="77777777" w:rsidR="00101E6E" w:rsidRPr="00020619" w:rsidRDefault="00101E6E" w:rsidP="00BB34DD">
            <w:pPr>
              <w:pStyle w:val="TAL"/>
              <w:rPr>
                <w:ins w:id="53018" w:author="BigCREditor-RAN4#104-bis" w:date="2022-10-21T15:12:00Z"/>
              </w:rPr>
            </w:pPr>
            <w:ins w:id="53019" w:author="BigCREditor-RAN4#104-bis" w:date="2022-10-21T15:12:00Z">
              <w:r w:rsidRPr="00020619">
                <w:t>Config 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2611DA26" w14:textId="77777777" w:rsidR="00101E6E" w:rsidRPr="00020619" w:rsidRDefault="00101E6E" w:rsidP="00BB34DD">
            <w:pPr>
              <w:pStyle w:val="TAC"/>
              <w:rPr>
                <w:ins w:id="53020" w:author="BigCREditor-RAN4#104-bis" w:date="2022-10-21T15:12:00Z"/>
              </w:rPr>
            </w:pPr>
          </w:p>
        </w:tc>
        <w:tc>
          <w:tcPr>
            <w:tcW w:w="731" w:type="dxa"/>
            <w:tcBorders>
              <w:left w:val="single" w:sz="4" w:space="0" w:color="auto"/>
              <w:bottom w:val="single" w:sz="4" w:space="0" w:color="auto"/>
              <w:right w:val="single" w:sz="4" w:space="0" w:color="auto"/>
            </w:tcBorders>
            <w:vAlign w:val="center"/>
          </w:tcPr>
          <w:p w14:paraId="15EAB867" w14:textId="77777777" w:rsidR="00101E6E" w:rsidRPr="00020619" w:rsidRDefault="00101E6E" w:rsidP="00BB34DD">
            <w:pPr>
              <w:pStyle w:val="TAC"/>
              <w:rPr>
                <w:ins w:id="53021" w:author="BigCREditor-RAN4#104-bis" w:date="2022-10-21T15:12:00Z"/>
                <w:sz w:val="16"/>
              </w:rPr>
            </w:pPr>
            <w:ins w:id="53022" w:author="BigCREditor-RAN4#104-bis" w:date="2022-10-21T15:12:00Z">
              <w:r w:rsidRPr="00020619">
                <w:rPr>
                  <w:sz w:val="16"/>
                </w:rPr>
                <w:t>SR2.1 TDD</w:t>
              </w:r>
            </w:ins>
          </w:p>
        </w:tc>
        <w:tc>
          <w:tcPr>
            <w:tcW w:w="809" w:type="dxa"/>
            <w:gridSpan w:val="2"/>
            <w:tcBorders>
              <w:top w:val="nil"/>
              <w:left w:val="single" w:sz="4" w:space="0" w:color="auto"/>
              <w:bottom w:val="single" w:sz="4" w:space="0" w:color="auto"/>
              <w:right w:val="single" w:sz="4" w:space="0" w:color="auto"/>
            </w:tcBorders>
            <w:shd w:val="clear" w:color="auto" w:fill="auto"/>
            <w:vAlign w:val="center"/>
          </w:tcPr>
          <w:p w14:paraId="68B0FDAA" w14:textId="77777777" w:rsidR="00101E6E" w:rsidRPr="00020619" w:rsidRDefault="00101E6E" w:rsidP="00BB34DD">
            <w:pPr>
              <w:pStyle w:val="TAC"/>
              <w:rPr>
                <w:ins w:id="53023" w:author="BigCREditor-RAN4#104-bis" w:date="2022-10-21T15:12:00Z"/>
                <w:sz w:val="16"/>
              </w:rPr>
            </w:pPr>
          </w:p>
        </w:tc>
        <w:tc>
          <w:tcPr>
            <w:tcW w:w="811" w:type="dxa"/>
            <w:gridSpan w:val="3"/>
            <w:tcBorders>
              <w:left w:val="single" w:sz="4" w:space="0" w:color="auto"/>
              <w:bottom w:val="single" w:sz="4" w:space="0" w:color="auto"/>
              <w:right w:val="single" w:sz="4" w:space="0" w:color="auto"/>
            </w:tcBorders>
            <w:vAlign w:val="center"/>
          </w:tcPr>
          <w:p w14:paraId="69005013" w14:textId="77777777" w:rsidR="00101E6E" w:rsidRPr="00020619" w:rsidRDefault="00101E6E" w:rsidP="00BB34DD">
            <w:pPr>
              <w:pStyle w:val="TAC"/>
              <w:rPr>
                <w:ins w:id="53024" w:author="BigCREditor-RAN4#104-bis" w:date="2022-10-21T15:12:00Z"/>
                <w:sz w:val="16"/>
              </w:rPr>
            </w:pPr>
            <w:ins w:id="53025" w:author="BigCREditor-RAN4#104-bis" w:date="2022-10-21T15:12:00Z">
              <w:r w:rsidRPr="00020619">
                <w:rPr>
                  <w:sz w:val="16"/>
                </w:rPr>
                <w:t>SR2.1 TDD</w:t>
              </w:r>
            </w:ins>
          </w:p>
        </w:tc>
        <w:tc>
          <w:tcPr>
            <w:tcW w:w="810" w:type="dxa"/>
            <w:gridSpan w:val="2"/>
            <w:tcBorders>
              <w:top w:val="nil"/>
              <w:left w:val="single" w:sz="4" w:space="0" w:color="auto"/>
              <w:bottom w:val="single" w:sz="4" w:space="0" w:color="auto"/>
              <w:right w:val="single" w:sz="4" w:space="0" w:color="auto"/>
            </w:tcBorders>
            <w:shd w:val="clear" w:color="auto" w:fill="auto"/>
            <w:vAlign w:val="center"/>
          </w:tcPr>
          <w:p w14:paraId="4C0CE9A1" w14:textId="77777777" w:rsidR="00101E6E" w:rsidRPr="00020619" w:rsidRDefault="00101E6E" w:rsidP="00BB34DD">
            <w:pPr>
              <w:pStyle w:val="TAC"/>
              <w:rPr>
                <w:ins w:id="53026" w:author="BigCREditor-RAN4#104-bis" w:date="2022-10-21T15:12:00Z"/>
                <w:sz w:val="16"/>
              </w:rPr>
            </w:pPr>
          </w:p>
        </w:tc>
        <w:tc>
          <w:tcPr>
            <w:tcW w:w="774" w:type="dxa"/>
            <w:gridSpan w:val="3"/>
            <w:tcBorders>
              <w:left w:val="single" w:sz="4" w:space="0" w:color="auto"/>
              <w:bottom w:val="single" w:sz="4" w:space="0" w:color="auto"/>
              <w:right w:val="single" w:sz="4" w:space="0" w:color="auto"/>
            </w:tcBorders>
            <w:vAlign w:val="center"/>
          </w:tcPr>
          <w:p w14:paraId="266BA194" w14:textId="77777777" w:rsidR="00101E6E" w:rsidRPr="00020619" w:rsidRDefault="00101E6E" w:rsidP="00BB34DD">
            <w:pPr>
              <w:pStyle w:val="TAC"/>
              <w:rPr>
                <w:ins w:id="53027" w:author="BigCREditor-RAN4#104-bis" w:date="2022-10-21T15:12:00Z"/>
                <w:sz w:val="16"/>
              </w:rPr>
            </w:pPr>
            <w:ins w:id="53028" w:author="BigCREditor-RAN4#104-bis" w:date="2022-10-21T15:12:00Z">
              <w:r w:rsidRPr="00020619">
                <w:rPr>
                  <w:sz w:val="16"/>
                </w:rPr>
                <w:t>SR2.1 TDD</w:t>
              </w:r>
            </w:ins>
          </w:p>
        </w:tc>
        <w:tc>
          <w:tcPr>
            <w:tcW w:w="708" w:type="dxa"/>
            <w:tcBorders>
              <w:top w:val="nil"/>
              <w:left w:val="single" w:sz="4" w:space="0" w:color="auto"/>
              <w:bottom w:val="single" w:sz="4" w:space="0" w:color="auto"/>
              <w:right w:val="single" w:sz="4" w:space="0" w:color="auto"/>
            </w:tcBorders>
            <w:shd w:val="clear" w:color="auto" w:fill="auto"/>
            <w:vAlign w:val="center"/>
          </w:tcPr>
          <w:p w14:paraId="0A226750" w14:textId="77777777" w:rsidR="00101E6E" w:rsidRPr="00020619" w:rsidRDefault="00101E6E" w:rsidP="00BB34DD">
            <w:pPr>
              <w:pStyle w:val="TAC"/>
              <w:rPr>
                <w:ins w:id="53029" w:author="BigCREditor-RAN4#104-bis" w:date="2022-10-21T15:12:00Z"/>
              </w:rPr>
            </w:pPr>
          </w:p>
        </w:tc>
      </w:tr>
      <w:tr w:rsidR="00101E6E" w:rsidRPr="00020619" w14:paraId="0081BDE2" w14:textId="77777777" w:rsidTr="00BB34DD">
        <w:trPr>
          <w:trHeight w:val="187"/>
          <w:jc w:val="center"/>
          <w:ins w:id="53030"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4FEE5E53" w14:textId="77777777" w:rsidR="00101E6E" w:rsidRPr="00020619" w:rsidRDefault="00101E6E" w:rsidP="00BB34DD">
            <w:pPr>
              <w:pStyle w:val="TAL"/>
              <w:rPr>
                <w:ins w:id="53031" w:author="BigCREditor-RAN4#104-bis" w:date="2022-10-21T15:12:00Z"/>
                <w:rFonts w:cs="v5.0.0"/>
              </w:rPr>
            </w:pPr>
            <w:ins w:id="53032" w:author="BigCREditor-RAN4#104-bis" w:date="2022-10-21T15:12:00Z">
              <w:r w:rsidRPr="00020619">
                <w:rPr>
                  <w:rFonts w:cs="v5.0.0"/>
                </w:rPr>
                <w:t>RMSI CORESET Reference Channel</w:t>
              </w:r>
            </w:ins>
          </w:p>
        </w:tc>
        <w:tc>
          <w:tcPr>
            <w:tcW w:w="1656" w:type="dxa"/>
            <w:gridSpan w:val="2"/>
            <w:tcBorders>
              <w:top w:val="single" w:sz="4" w:space="0" w:color="auto"/>
              <w:left w:val="single" w:sz="4" w:space="0" w:color="auto"/>
              <w:right w:val="single" w:sz="4" w:space="0" w:color="auto"/>
            </w:tcBorders>
            <w:vAlign w:val="center"/>
          </w:tcPr>
          <w:p w14:paraId="06A56B5A" w14:textId="77777777" w:rsidR="00101E6E" w:rsidRPr="00020619" w:rsidRDefault="00101E6E" w:rsidP="00BB34DD">
            <w:pPr>
              <w:pStyle w:val="TAL"/>
              <w:rPr>
                <w:ins w:id="53033" w:author="BigCREditor-RAN4#104-bis" w:date="2022-10-21T15:12:00Z"/>
              </w:rPr>
            </w:pPr>
            <w:ins w:id="53034" w:author="BigCREditor-RAN4#104-bis" w:date="2022-10-21T15:12:00Z">
              <w:r w:rsidRPr="00020619">
                <w:t>Config</w:t>
              </w:r>
              <w:r w:rsidRPr="00020619">
                <w:rPr>
                  <w:rFonts w:eastAsia="Malgun Gothic"/>
                  <w:szCs w:val="18"/>
                </w:rPr>
                <w:t xml:space="preserve"> 1,4</w:t>
              </w:r>
            </w:ins>
          </w:p>
        </w:tc>
        <w:tc>
          <w:tcPr>
            <w:tcW w:w="1258" w:type="dxa"/>
            <w:tcBorders>
              <w:top w:val="single" w:sz="4" w:space="0" w:color="auto"/>
              <w:left w:val="single" w:sz="4" w:space="0" w:color="auto"/>
              <w:right w:val="single" w:sz="4" w:space="0" w:color="auto"/>
            </w:tcBorders>
            <w:vAlign w:val="center"/>
          </w:tcPr>
          <w:p w14:paraId="1313FCF7" w14:textId="77777777" w:rsidR="00101E6E" w:rsidRPr="00020619" w:rsidRDefault="00101E6E" w:rsidP="00BB34DD">
            <w:pPr>
              <w:pStyle w:val="TAC"/>
              <w:rPr>
                <w:ins w:id="53035"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00DC5C16" w14:textId="77777777" w:rsidR="00101E6E" w:rsidRPr="00020619" w:rsidRDefault="00101E6E" w:rsidP="00BB34DD">
            <w:pPr>
              <w:pStyle w:val="TAC"/>
              <w:rPr>
                <w:ins w:id="53036" w:author="BigCREditor-RAN4#104-bis" w:date="2022-10-21T15:12:00Z"/>
                <w:sz w:val="16"/>
              </w:rPr>
            </w:pPr>
            <w:ins w:id="53037" w:author="BigCREditor-RAN4#104-bis" w:date="2022-10-21T15:12:00Z">
              <w:r w:rsidRPr="00020619">
                <w:rPr>
                  <w:sz w:val="16"/>
                </w:rPr>
                <w:t xml:space="preserve">CR.1.1 FDD  </w:t>
              </w:r>
            </w:ins>
          </w:p>
        </w:tc>
        <w:tc>
          <w:tcPr>
            <w:tcW w:w="809" w:type="dxa"/>
            <w:gridSpan w:val="2"/>
            <w:tcBorders>
              <w:top w:val="single" w:sz="4" w:space="0" w:color="auto"/>
              <w:left w:val="single" w:sz="4" w:space="0" w:color="auto"/>
              <w:right w:val="single" w:sz="4" w:space="0" w:color="auto"/>
            </w:tcBorders>
            <w:vAlign w:val="center"/>
          </w:tcPr>
          <w:p w14:paraId="20C56EFE" w14:textId="77777777" w:rsidR="00101E6E" w:rsidRPr="00020619" w:rsidRDefault="00101E6E" w:rsidP="00BB34DD">
            <w:pPr>
              <w:pStyle w:val="TAC"/>
              <w:rPr>
                <w:ins w:id="53038" w:author="BigCREditor-RAN4#104-bis" w:date="2022-10-21T15:12:00Z"/>
                <w:sz w:val="16"/>
              </w:rPr>
            </w:pPr>
            <w:ins w:id="53039" w:author="BigCREditor-RAN4#104-bis" w:date="2022-10-21T15:12:00Z">
              <w:r w:rsidRPr="00020619">
                <w:rPr>
                  <w:sz w:val="16"/>
                </w:rPr>
                <w:t>-</w:t>
              </w:r>
            </w:ins>
          </w:p>
        </w:tc>
        <w:tc>
          <w:tcPr>
            <w:tcW w:w="811" w:type="dxa"/>
            <w:gridSpan w:val="3"/>
            <w:tcBorders>
              <w:top w:val="single" w:sz="4" w:space="0" w:color="auto"/>
              <w:left w:val="single" w:sz="4" w:space="0" w:color="auto"/>
              <w:right w:val="single" w:sz="4" w:space="0" w:color="auto"/>
            </w:tcBorders>
            <w:vAlign w:val="center"/>
          </w:tcPr>
          <w:p w14:paraId="513FC630" w14:textId="77777777" w:rsidR="00101E6E" w:rsidRPr="00020619" w:rsidRDefault="00101E6E" w:rsidP="00BB34DD">
            <w:pPr>
              <w:pStyle w:val="TAC"/>
              <w:rPr>
                <w:ins w:id="53040" w:author="BigCREditor-RAN4#104-bis" w:date="2022-10-21T15:12:00Z"/>
                <w:sz w:val="16"/>
              </w:rPr>
            </w:pPr>
            <w:ins w:id="53041" w:author="BigCREditor-RAN4#104-bis" w:date="2022-10-21T15:12:00Z">
              <w:r w:rsidRPr="00020619">
                <w:rPr>
                  <w:sz w:val="16"/>
                </w:rPr>
                <w:t xml:space="preserve">CR.1.1 FDD  </w:t>
              </w:r>
            </w:ins>
          </w:p>
        </w:tc>
        <w:tc>
          <w:tcPr>
            <w:tcW w:w="810" w:type="dxa"/>
            <w:gridSpan w:val="2"/>
            <w:tcBorders>
              <w:top w:val="single" w:sz="4" w:space="0" w:color="auto"/>
              <w:left w:val="single" w:sz="4" w:space="0" w:color="auto"/>
              <w:right w:val="single" w:sz="4" w:space="0" w:color="auto"/>
            </w:tcBorders>
            <w:vAlign w:val="center"/>
          </w:tcPr>
          <w:p w14:paraId="16A30275" w14:textId="77777777" w:rsidR="00101E6E" w:rsidRPr="00020619" w:rsidRDefault="00101E6E" w:rsidP="00BB34DD">
            <w:pPr>
              <w:pStyle w:val="TAC"/>
              <w:rPr>
                <w:ins w:id="53042" w:author="BigCREditor-RAN4#104-bis" w:date="2022-10-21T15:12:00Z"/>
                <w:sz w:val="16"/>
              </w:rPr>
            </w:pPr>
            <w:ins w:id="53043" w:author="BigCREditor-RAN4#104-bis" w:date="2022-10-21T15:12:00Z">
              <w:r w:rsidRPr="00020619">
                <w:rPr>
                  <w:sz w:val="16"/>
                </w:rPr>
                <w:t>-</w:t>
              </w:r>
            </w:ins>
          </w:p>
        </w:tc>
        <w:tc>
          <w:tcPr>
            <w:tcW w:w="774" w:type="dxa"/>
            <w:gridSpan w:val="3"/>
            <w:tcBorders>
              <w:top w:val="single" w:sz="4" w:space="0" w:color="auto"/>
              <w:left w:val="single" w:sz="4" w:space="0" w:color="auto"/>
              <w:right w:val="single" w:sz="4" w:space="0" w:color="auto"/>
            </w:tcBorders>
            <w:vAlign w:val="center"/>
          </w:tcPr>
          <w:p w14:paraId="06A20A97" w14:textId="77777777" w:rsidR="00101E6E" w:rsidRPr="00020619" w:rsidRDefault="00101E6E" w:rsidP="00BB34DD">
            <w:pPr>
              <w:pStyle w:val="TAC"/>
              <w:rPr>
                <w:ins w:id="53044" w:author="BigCREditor-RAN4#104-bis" w:date="2022-10-21T15:12:00Z"/>
                <w:sz w:val="16"/>
              </w:rPr>
            </w:pPr>
            <w:ins w:id="53045" w:author="BigCREditor-RAN4#104-bis" w:date="2022-10-21T15:12:00Z">
              <w:r w:rsidRPr="00020619">
                <w:rPr>
                  <w:sz w:val="16"/>
                </w:rPr>
                <w:t xml:space="preserve">CR.1.1 FDD  </w:t>
              </w:r>
            </w:ins>
          </w:p>
        </w:tc>
        <w:tc>
          <w:tcPr>
            <w:tcW w:w="708" w:type="dxa"/>
            <w:tcBorders>
              <w:top w:val="single" w:sz="4" w:space="0" w:color="auto"/>
              <w:left w:val="single" w:sz="4" w:space="0" w:color="auto"/>
              <w:right w:val="single" w:sz="4" w:space="0" w:color="auto"/>
            </w:tcBorders>
            <w:vAlign w:val="center"/>
          </w:tcPr>
          <w:p w14:paraId="117CEC4B" w14:textId="77777777" w:rsidR="00101E6E" w:rsidRPr="00020619" w:rsidRDefault="00101E6E" w:rsidP="00BB34DD">
            <w:pPr>
              <w:pStyle w:val="TAC"/>
              <w:rPr>
                <w:ins w:id="53046" w:author="BigCREditor-RAN4#104-bis" w:date="2022-10-21T15:12:00Z"/>
              </w:rPr>
            </w:pPr>
          </w:p>
        </w:tc>
      </w:tr>
      <w:tr w:rsidR="00101E6E" w:rsidRPr="00020619" w14:paraId="5264CEDF" w14:textId="77777777" w:rsidTr="00BB34DD">
        <w:trPr>
          <w:trHeight w:val="187"/>
          <w:jc w:val="center"/>
          <w:ins w:id="53047" w:author="BigCREditor-RAN4#104-bis" w:date="2022-10-21T15:12:00Z"/>
        </w:trPr>
        <w:tc>
          <w:tcPr>
            <w:tcW w:w="2110" w:type="dxa"/>
            <w:gridSpan w:val="3"/>
            <w:tcBorders>
              <w:top w:val="nil"/>
              <w:left w:val="single" w:sz="4" w:space="0" w:color="auto"/>
              <w:bottom w:val="nil"/>
              <w:right w:val="single" w:sz="4" w:space="0" w:color="auto"/>
            </w:tcBorders>
            <w:shd w:val="clear" w:color="auto" w:fill="auto"/>
            <w:vAlign w:val="center"/>
          </w:tcPr>
          <w:p w14:paraId="0C5E4944" w14:textId="77777777" w:rsidR="00101E6E" w:rsidRPr="00020619" w:rsidRDefault="00101E6E" w:rsidP="00BB34DD">
            <w:pPr>
              <w:pStyle w:val="TAL"/>
              <w:rPr>
                <w:ins w:id="53048" w:author="BigCREditor-RAN4#104-bis" w:date="2022-10-21T15:12:00Z"/>
                <w:rFonts w:cs="v5.0.0"/>
              </w:rPr>
            </w:pPr>
          </w:p>
        </w:tc>
        <w:tc>
          <w:tcPr>
            <w:tcW w:w="1656" w:type="dxa"/>
            <w:gridSpan w:val="2"/>
            <w:tcBorders>
              <w:top w:val="single" w:sz="4" w:space="0" w:color="auto"/>
              <w:left w:val="single" w:sz="4" w:space="0" w:color="auto"/>
              <w:right w:val="single" w:sz="4" w:space="0" w:color="auto"/>
            </w:tcBorders>
            <w:vAlign w:val="center"/>
          </w:tcPr>
          <w:p w14:paraId="182D7818" w14:textId="77777777" w:rsidR="00101E6E" w:rsidRPr="00020619" w:rsidRDefault="00101E6E" w:rsidP="00BB34DD">
            <w:pPr>
              <w:pStyle w:val="TAL"/>
              <w:rPr>
                <w:ins w:id="53049" w:author="BigCREditor-RAN4#104-bis" w:date="2022-10-21T15:12:00Z"/>
              </w:rPr>
            </w:pPr>
            <w:ins w:id="53050" w:author="BigCREditor-RAN4#104-bis" w:date="2022-10-21T15:12:00Z">
              <w:r w:rsidRPr="00020619">
                <w:t>Config</w:t>
              </w:r>
              <w:r w:rsidRPr="00020619">
                <w:rPr>
                  <w:rFonts w:eastAsia="Malgun Gothic"/>
                  <w:szCs w:val="18"/>
                </w:rPr>
                <w:t xml:space="preserve"> 2</w:t>
              </w:r>
            </w:ins>
          </w:p>
        </w:tc>
        <w:tc>
          <w:tcPr>
            <w:tcW w:w="1258" w:type="dxa"/>
            <w:tcBorders>
              <w:top w:val="single" w:sz="4" w:space="0" w:color="auto"/>
              <w:left w:val="single" w:sz="4" w:space="0" w:color="auto"/>
              <w:right w:val="single" w:sz="4" w:space="0" w:color="auto"/>
            </w:tcBorders>
            <w:vAlign w:val="center"/>
          </w:tcPr>
          <w:p w14:paraId="2364ED27" w14:textId="77777777" w:rsidR="00101E6E" w:rsidRPr="00020619" w:rsidRDefault="00101E6E" w:rsidP="00BB34DD">
            <w:pPr>
              <w:pStyle w:val="TAC"/>
              <w:rPr>
                <w:ins w:id="53051"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71EAA461" w14:textId="77777777" w:rsidR="00101E6E" w:rsidRPr="00020619" w:rsidRDefault="00101E6E" w:rsidP="00BB34DD">
            <w:pPr>
              <w:pStyle w:val="TAC"/>
              <w:rPr>
                <w:ins w:id="53052" w:author="BigCREditor-RAN4#104-bis" w:date="2022-10-21T15:12:00Z"/>
                <w:sz w:val="16"/>
              </w:rPr>
            </w:pPr>
            <w:ins w:id="53053" w:author="BigCREditor-RAN4#104-bis" w:date="2022-10-21T15:12:00Z">
              <w:r w:rsidRPr="00020619">
                <w:rPr>
                  <w:sz w:val="16"/>
                </w:rPr>
                <w:t>CR.1.1 TDD</w:t>
              </w:r>
            </w:ins>
          </w:p>
        </w:tc>
        <w:tc>
          <w:tcPr>
            <w:tcW w:w="809" w:type="dxa"/>
            <w:gridSpan w:val="2"/>
            <w:tcBorders>
              <w:top w:val="single" w:sz="4" w:space="0" w:color="auto"/>
              <w:left w:val="single" w:sz="4" w:space="0" w:color="auto"/>
              <w:right w:val="single" w:sz="4" w:space="0" w:color="auto"/>
            </w:tcBorders>
            <w:vAlign w:val="center"/>
          </w:tcPr>
          <w:p w14:paraId="51B11011" w14:textId="77777777" w:rsidR="00101E6E" w:rsidRPr="00020619" w:rsidRDefault="00101E6E" w:rsidP="00BB34DD">
            <w:pPr>
              <w:pStyle w:val="TAC"/>
              <w:rPr>
                <w:ins w:id="53054" w:author="BigCREditor-RAN4#104-bis" w:date="2022-10-21T15:12:00Z"/>
                <w:sz w:val="16"/>
              </w:rPr>
            </w:pPr>
          </w:p>
        </w:tc>
        <w:tc>
          <w:tcPr>
            <w:tcW w:w="811" w:type="dxa"/>
            <w:gridSpan w:val="3"/>
            <w:tcBorders>
              <w:top w:val="single" w:sz="4" w:space="0" w:color="auto"/>
              <w:left w:val="single" w:sz="4" w:space="0" w:color="auto"/>
              <w:right w:val="single" w:sz="4" w:space="0" w:color="auto"/>
            </w:tcBorders>
            <w:vAlign w:val="center"/>
          </w:tcPr>
          <w:p w14:paraId="10C230EC" w14:textId="77777777" w:rsidR="00101E6E" w:rsidRPr="00020619" w:rsidRDefault="00101E6E" w:rsidP="00BB34DD">
            <w:pPr>
              <w:pStyle w:val="TAC"/>
              <w:rPr>
                <w:ins w:id="53055" w:author="BigCREditor-RAN4#104-bis" w:date="2022-10-21T15:12:00Z"/>
                <w:sz w:val="16"/>
              </w:rPr>
            </w:pPr>
            <w:ins w:id="53056" w:author="BigCREditor-RAN4#104-bis" w:date="2022-10-21T15:12:00Z">
              <w:r w:rsidRPr="00020619">
                <w:rPr>
                  <w:sz w:val="16"/>
                </w:rPr>
                <w:t>CR.1.1 TDD</w:t>
              </w:r>
            </w:ins>
          </w:p>
        </w:tc>
        <w:tc>
          <w:tcPr>
            <w:tcW w:w="810" w:type="dxa"/>
            <w:gridSpan w:val="2"/>
            <w:tcBorders>
              <w:top w:val="single" w:sz="4" w:space="0" w:color="auto"/>
              <w:left w:val="single" w:sz="4" w:space="0" w:color="auto"/>
              <w:right w:val="single" w:sz="4" w:space="0" w:color="auto"/>
            </w:tcBorders>
            <w:vAlign w:val="center"/>
          </w:tcPr>
          <w:p w14:paraId="04DB91EC" w14:textId="77777777" w:rsidR="00101E6E" w:rsidRPr="00020619" w:rsidRDefault="00101E6E" w:rsidP="00BB34DD">
            <w:pPr>
              <w:pStyle w:val="TAC"/>
              <w:rPr>
                <w:ins w:id="53057" w:author="BigCREditor-RAN4#104-bis" w:date="2022-10-21T15:12:00Z"/>
                <w:sz w:val="16"/>
              </w:rPr>
            </w:pPr>
          </w:p>
        </w:tc>
        <w:tc>
          <w:tcPr>
            <w:tcW w:w="774" w:type="dxa"/>
            <w:gridSpan w:val="3"/>
            <w:tcBorders>
              <w:top w:val="single" w:sz="4" w:space="0" w:color="auto"/>
              <w:left w:val="single" w:sz="4" w:space="0" w:color="auto"/>
              <w:right w:val="single" w:sz="4" w:space="0" w:color="auto"/>
            </w:tcBorders>
            <w:vAlign w:val="center"/>
          </w:tcPr>
          <w:p w14:paraId="7679C972" w14:textId="77777777" w:rsidR="00101E6E" w:rsidRPr="00020619" w:rsidRDefault="00101E6E" w:rsidP="00BB34DD">
            <w:pPr>
              <w:pStyle w:val="TAC"/>
              <w:rPr>
                <w:ins w:id="53058" w:author="BigCREditor-RAN4#104-bis" w:date="2022-10-21T15:12:00Z"/>
                <w:sz w:val="16"/>
              </w:rPr>
            </w:pPr>
            <w:ins w:id="53059" w:author="BigCREditor-RAN4#104-bis" w:date="2022-10-21T15:12:00Z">
              <w:r w:rsidRPr="00020619">
                <w:rPr>
                  <w:sz w:val="16"/>
                </w:rPr>
                <w:t>CR.1.1 TDD</w:t>
              </w:r>
            </w:ins>
          </w:p>
        </w:tc>
        <w:tc>
          <w:tcPr>
            <w:tcW w:w="708" w:type="dxa"/>
            <w:tcBorders>
              <w:top w:val="single" w:sz="4" w:space="0" w:color="auto"/>
              <w:left w:val="single" w:sz="4" w:space="0" w:color="auto"/>
              <w:right w:val="single" w:sz="4" w:space="0" w:color="auto"/>
            </w:tcBorders>
            <w:vAlign w:val="center"/>
          </w:tcPr>
          <w:p w14:paraId="39321BE4" w14:textId="77777777" w:rsidR="00101E6E" w:rsidRPr="00020619" w:rsidRDefault="00101E6E" w:rsidP="00BB34DD">
            <w:pPr>
              <w:pStyle w:val="TAC"/>
              <w:rPr>
                <w:ins w:id="53060" w:author="BigCREditor-RAN4#104-bis" w:date="2022-10-21T15:12:00Z"/>
              </w:rPr>
            </w:pPr>
          </w:p>
        </w:tc>
      </w:tr>
      <w:tr w:rsidR="00101E6E" w:rsidRPr="00020619" w14:paraId="4A2B4A63" w14:textId="77777777" w:rsidTr="00BB34DD">
        <w:trPr>
          <w:trHeight w:val="187"/>
          <w:jc w:val="center"/>
          <w:ins w:id="53061"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00612113" w14:textId="77777777" w:rsidR="00101E6E" w:rsidRPr="00020619" w:rsidRDefault="00101E6E" w:rsidP="00BB34DD">
            <w:pPr>
              <w:pStyle w:val="TAL"/>
              <w:rPr>
                <w:ins w:id="53062" w:author="BigCREditor-RAN4#104-bis" w:date="2022-10-21T15:12:00Z"/>
                <w:rFonts w:cs="v5.0.0"/>
              </w:rPr>
            </w:pPr>
          </w:p>
        </w:tc>
        <w:tc>
          <w:tcPr>
            <w:tcW w:w="1656" w:type="dxa"/>
            <w:gridSpan w:val="2"/>
            <w:tcBorders>
              <w:top w:val="single" w:sz="4" w:space="0" w:color="auto"/>
              <w:left w:val="single" w:sz="4" w:space="0" w:color="auto"/>
              <w:right w:val="single" w:sz="4" w:space="0" w:color="auto"/>
            </w:tcBorders>
            <w:vAlign w:val="center"/>
          </w:tcPr>
          <w:p w14:paraId="293E8423" w14:textId="77777777" w:rsidR="00101E6E" w:rsidRPr="00020619" w:rsidRDefault="00101E6E" w:rsidP="00BB34DD">
            <w:pPr>
              <w:pStyle w:val="TAL"/>
              <w:rPr>
                <w:ins w:id="53063" w:author="BigCREditor-RAN4#104-bis" w:date="2022-10-21T15:12:00Z"/>
              </w:rPr>
            </w:pPr>
            <w:ins w:id="53064" w:author="BigCREditor-RAN4#104-bis" w:date="2022-10-21T15:12:00Z">
              <w:r w:rsidRPr="00020619">
                <w:t>Config</w:t>
              </w:r>
              <w:r w:rsidRPr="00020619">
                <w:rPr>
                  <w:rFonts w:eastAsia="Malgun Gothic"/>
                  <w:szCs w:val="18"/>
                </w:rPr>
                <w:t xml:space="preserve"> 3</w:t>
              </w:r>
            </w:ins>
          </w:p>
        </w:tc>
        <w:tc>
          <w:tcPr>
            <w:tcW w:w="1258" w:type="dxa"/>
            <w:tcBorders>
              <w:top w:val="single" w:sz="4" w:space="0" w:color="auto"/>
              <w:left w:val="single" w:sz="4" w:space="0" w:color="auto"/>
              <w:bottom w:val="single" w:sz="4" w:space="0" w:color="auto"/>
              <w:right w:val="single" w:sz="4" w:space="0" w:color="auto"/>
            </w:tcBorders>
            <w:vAlign w:val="center"/>
          </w:tcPr>
          <w:p w14:paraId="5E5FE8F6" w14:textId="77777777" w:rsidR="00101E6E" w:rsidRPr="00020619" w:rsidRDefault="00101E6E" w:rsidP="00BB34DD">
            <w:pPr>
              <w:pStyle w:val="TAC"/>
              <w:rPr>
                <w:ins w:id="53065"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20792113" w14:textId="77777777" w:rsidR="00101E6E" w:rsidRPr="00020619" w:rsidRDefault="00101E6E" w:rsidP="00BB34DD">
            <w:pPr>
              <w:pStyle w:val="TAC"/>
              <w:rPr>
                <w:ins w:id="53066" w:author="BigCREditor-RAN4#104-bis" w:date="2022-10-21T15:12:00Z"/>
                <w:sz w:val="16"/>
              </w:rPr>
            </w:pPr>
            <w:ins w:id="53067" w:author="BigCREditor-RAN4#104-bis" w:date="2022-10-21T15:12:00Z">
              <w:r w:rsidRPr="00020619">
                <w:rPr>
                  <w:sz w:val="16"/>
                </w:rPr>
                <w:t>CR2.1 TDD</w:t>
              </w:r>
            </w:ins>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1F6AB78" w14:textId="77777777" w:rsidR="00101E6E" w:rsidRPr="00020619" w:rsidRDefault="00101E6E" w:rsidP="00BB34DD">
            <w:pPr>
              <w:pStyle w:val="TAC"/>
              <w:rPr>
                <w:ins w:id="53068" w:author="BigCREditor-RAN4#104-bis" w:date="2022-10-21T15:12:00Z"/>
                <w:sz w:val="16"/>
              </w:rPr>
            </w:pPr>
          </w:p>
        </w:tc>
        <w:tc>
          <w:tcPr>
            <w:tcW w:w="811" w:type="dxa"/>
            <w:gridSpan w:val="3"/>
            <w:tcBorders>
              <w:top w:val="single" w:sz="4" w:space="0" w:color="auto"/>
              <w:left w:val="single" w:sz="4" w:space="0" w:color="auto"/>
              <w:right w:val="single" w:sz="4" w:space="0" w:color="auto"/>
            </w:tcBorders>
            <w:vAlign w:val="center"/>
          </w:tcPr>
          <w:p w14:paraId="4F1D0511" w14:textId="77777777" w:rsidR="00101E6E" w:rsidRPr="00020619" w:rsidRDefault="00101E6E" w:rsidP="00BB34DD">
            <w:pPr>
              <w:pStyle w:val="TAC"/>
              <w:rPr>
                <w:ins w:id="53069" w:author="BigCREditor-RAN4#104-bis" w:date="2022-10-21T15:12:00Z"/>
                <w:sz w:val="16"/>
              </w:rPr>
            </w:pPr>
            <w:ins w:id="53070" w:author="BigCREditor-RAN4#104-bis" w:date="2022-10-21T15:12:00Z">
              <w:r w:rsidRPr="00020619">
                <w:rPr>
                  <w:sz w:val="16"/>
                </w:rPr>
                <w:t>CR2.1 TDD</w:t>
              </w:r>
            </w:ins>
          </w:p>
        </w:tc>
        <w:tc>
          <w:tcPr>
            <w:tcW w:w="810" w:type="dxa"/>
            <w:gridSpan w:val="2"/>
            <w:tcBorders>
              <w:top w:val="single" w:sz="4" w:space="0" w:color="auto"/>
              <w:left w:val="single" w:sz="4" w:space="0" w:color="auto"/>
              <w:bottom w:val="single" w:sz="4" w:space="0" w:color="auto"/>
              <w:right w:val="single" w:sz="4" w:space="0" w:color="auto"/>
            </w:tcBorders>
            <w:vAlign w:val="center"/>
          </w:tcPr>
          <w:p w14:paraId="27583B4A" w14:textId="77777777" w:rsidR="00101E6E" w:rsidRPr="00020619" w:rsidRDefault="00101E6E" w:rsidP="00BB34DD">
            <w:pPr>
              <w:pStyle w:val="TAC"/>
              <w:rPr>
                <w:ins w:id="53071" w:author="BigCREditor-RAN4#104-bis" w:date="2022-10-21T15:12:00Z"/>
                <w:sz w:val="16"/>
              </w:rPr>
            </w:pPr>
          </w:p>
        </w:tc>
        <w:tc>
          <w:tcPr>
            <w:tcW w:w="774" w:type="dxa"/>
            <w:gridSpan w:val="3"/>
            <w:tcBorders>
              <w:top w:val="single" w:sz="4" w:space="0" w:color="auto"/>
              <w:left w:val="single" w:sz="4" w:space="0" w:color="auto"/>
              <w:right w:val="single" w:sz="4" w:space="0" w:color="auto"/>
            </w:tcBorders>
            <w:vAlign w:val="center"/>
          </w:tcPr>
          <w:p w14:paraId="7EE73EC0" w14:textId="77777777" w:rsidR="00101E6E" w:rsidRPr="00020619" w:rsidRDefault="00101E6E" w:rsidP="00BB34DD">
            <w:pPr>
              <w:pStyle w:val="TAC"/>
              <w:rPr>
                <w:ins w:id="53072" w:author="BigCREditor-RAN4#104-bis" w:date="2022-10-21T15:12:00Z"/>
                <w:sz w:val="16"/>
              </w:rPr>
            </w:pPr>
            <w:ins w:id="53073" w:author="BigCREditor-RAN4#104-bis" w:date="2022-10-21T15:12:00Z">
              <w:r w:rsidRPr="00020619">
                <w:rPr>
                  <w:sz w:val="16"/>
                </w:rPr>
                <w:t>CR2.1 TDD</w:t>
              </w:r>
            </w:ins>
          </w:p>
        </w:tc>
        <w:tc>
          <w:tcPr>
            <w:tcW w:w="708" w:type="dxa"/>
            <w:tcBorders>
              <w:top w:val="single" w:sz="4" w:space="0" w:color="auto"/>
              <w:left w:val="single" w:sz="4" w:space="0" w:color="auto"/>
              <w:bottom w:val="single" w:sz="4" w:space="0" w:color="auto"/>
              <w:right w:val="single" w:sz="4" w:space="0" w:color="auto"/>
            </w:tcBorders>
            <w:vAlign w:val="center"/>
          </w:tcPr>
          <w:p w14:paraId="085F46C9" w14:textId="77777777" w:rsidR="00101E6E" w:rsidRPr="00020619" w:rsidRDefault="00101E6E" w:rsidP="00BB34DD">
            <w:pPr>
              <w:pStyle w:val="TAC"/>
              <w:rPr>
                <w:ins w:id="53074" w:author="BigCREditor-RAN4#104-bis" w:date="2022-10-21T15:12:00Z"/>
              </w:rPr>
            </w:pPr>
          </w:p>
        </w:tc>
      </w:tr>
      <w:tr w:rsidR="00101E6E" w:rsidRPr="00020619" w14:paraId="679F9DD0" w14:textId="77777777" w:rsidTr="00BB34DD">
        <w:trPr>
          <w:trHeight w:val="187"/>
          <w:jc w:val="center"/>
          <w:ins w:id="53075"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79D188BC" w14:textId="77777777" w:rsidR="00101E6E" w:rsidRPr="00020619" w:rsidRDefault="00101E6E" w:rsidP="00BB34DD">
            <w:pPr>
              <w:pStyle w:val="TAL"/>
              <w:rPr>
                <w:ins w:id="53076" w:author="BigCREditor-RAN4#104-bis" w:date="2022-10-21T15:12:00Z"/>
              </w:rPr>
            </w:pPr>
            <w:ins w:id="53077" w:author="BigCREditor-RAN4#104-bis" w:date="2022-10-21T15:12:00Z">
              <w:r w:rsidRPr="00020619">
                <w:rPr>
                  <w:rFonts w:cs="v5.0.0"/>
                </w:rPr>
                <w:t>Dedicated CORESET Reference Channel</w:t>
              </w:r>
            </w:ins>
          </w:p>
        </w:tc>
        <w:tc>
          <w:tcPr>
            <w:tcW w:w="1656" w:type="dxa"/>
            <w:gridSpan w:val="2"/>
            <w:tcBorders>
              <w:top w:val="single" w:sz="4" w:space="0" w:color="auto"/>
              <w:left w:val="single" w:sz="4" w:space="0" w:color="auto"/>
              <w:right w:val="single" w:sz="4" w:space="0" w:color="auto"/>
            </w:tcBorders>
            <w:vAlign w:val="center"/>
          </w:tcPr>
          <w:p w14:paraId="76778D27" w14:textId="77777777" w:rsidR="00101E6E" w:rsidRPr="00020619" w:rsidRDefault="00101E6E" w:rsidP="00BB34DD">
            <w:pPr>
              <w:pStyle w:val="TAL"/>
              <w:rPr>
                <w:ins w:id="53078" w:author="BigCREditor-RAN4#104-bis" w:date="2022-10-21T15:12:00Z"/>
              </w:rPr>
            </w:pPr>
            <w:ins w:id="53079" w:author="BigCREditor-RAN4#104-bis" w:date="2022-10-21T15:12: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636F10EB" w14:textId="77777777" w:rsidR="00101E6E" w:rsidRPr="00020619" w:rsidRDefault="00101E6E" w:rsidP="00BB34DD">
            <w:pPr>
              <w:pStyle w:val="TAC"/>
              <w:rPr>
                <w:ins w:id="53080"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36E8FC09" w14:textId="77777777" w:rsidR="00101E6E" w:rsidRPr="00020619" w:rsidRDefault="00101E6E" w:rsidP="00BB34DD">
            <w:pPr>
              <w:pStyle w:val="TAC"/>
              <w:rPr>
                <w:ins w:id="53081" w:author="BigCREditor-RAN4#104-bis" w:date="2022-10-21T15:12:00Z"/>
                <w:sz w:val="16"/>
              </w:rPr>
            </w:pPr>
            <w:ins w:id="53082" w:author="BigCREditor-RAN4#104-bis" w:date="2022-10-21T15:12:00Z">
              <w:r w:rsidRPr="00020619">
                <w:rPr>
                  <w:sz w:val="16"/>
                </w:rPr>
                <w:t xml:space="preserve">CCR.1.1 FDD  </w:t>
              </w:r>
            </w:ins>
          </w:p>
        </w:tc>
        <w:tc>
          <w:tcPr>
            <w:tcW w:w="809" w:type="dxa"/>
            <w:gridSpan w:val="2"/>
            <w:tcBorders>
              <w:top w:val="single" w:sz="4" w:space="0" w:color="auto"/>
              <w:left w:val="single" w:sz="4" w:space="0" w:color="auto"/>
              <w:bottom w:val="nil"/>
              <w:right w:val="single" w:sz="4" w:space="0" w:color="auto"/>
            </w:tcBorders>
            <w:shd w:val="clear" w:color="auto" w:fill="auto"/>
            <w:vAlign w:val="center"/>
          </w:tcPr>
          <w:p w14:paraId="2319B7FE" w14:textId="77777777" w:rsidR="00101E6E" w:rsidRPr="00020619" w:rsidRDefault="00101E6E" w:rsidP="00BB34DD">
            <w:pPr>
              <w:pStyle w:val="TAC"/>
              <w:rPr>
                <w:ins w:id="53083" w:author="BigCREditor-RAN4#104-bis" w:date="2022-10-21T15:12:00Z"/>
                <w:sz w:val="16"/>
              </w:rPr>
            </w:pPr>
            <w:ins w:id="53084" w:author="BigCREditor-RAN4#104-bis" w:date="2022-10-21T15:12:00Z">
              <w:r w:rsidRPr="00020619">
                <w:rPr>
                  <w:sz w:val="16"/>
                </w:rPr>
                <w:t>-</w:t>
              </w:r>
            </w:ins>
          </w:p>
        </w:tc>
        <w:tc>
          <w:tcPr>
            <w:tcW w:w="811" w:type="dxa"/>
            <w:gridSpan w:val="3"/>
            <w:tcBorders>
              <w:top w:val="single" w:sz="4" w:space="0" w:color="auto"/>
              <w:left w:val="single" w:sz="4" w:space="0" w:color="auto"/>
              <w:right w:val="single" w:sz="4" w:space="0" w:color="auto"/>
            </w:tcBorders>
            <w:vAlign w:val="center"/>
          </w:tcPr>
          <w:p w14:paraId="2CB45322" w14:textId="77777777" w:rsidR="00101E6E" w:rsidRPr="00020619" w:rsidRDefault="00101E6E" w:rsidP="00BB34DD">
            <w:pPr>
              <w:pStyle w:val="TAC"/>
              <w:rPr>
                <w:ins w:id="53085" w:author="BigCREditor-RAN4#104-bis" w:date="2022-10-21T15:12:00Z"/>
                <w:sz w:val="16"/>
              </w:rPr>
            </w:pPr>
            <w:ins w:id="53086" w:author="BigCREditor-RAN4#104-bis" w:date="2022-10-21T15:12:00Z">
              <w:r w:rsidRPr="00020619">
                <w:rPr>
                  <w:sz w:val="16"/>
                </w:rPr>
                <w:t xml:space="preserve">CCR.1.1 FDD  </w:t>
              </w:r>
            </w:ins>
          </w:p>
        </w:tc>
        <w:tc>
          <w:tcPr>
            <w:tcW w:w="810" w:type="dxa"/>
            <w:gridSpan w:val="2"/>
            <w:tcBorders>
              <w:top w:val="single" w:sz="4" w:space="0" w:color="auto"/>
              <w:left w:val="single" w:sz="4" w:space="0" w:color="auto"/>
              <w:bottom w:val="nil"/>
              <w:right w:val="single" w:sz="4" w:space="0" w:color="auto"/>
            </w:tcBorders>
            <w:shd w:val="clear" w:color="auto" w:fill="auto"/>
            <w:vAlign w:val="center"/>
          </w:tcPr>
          <w:p w14:paraId="1CE5FA3F" w14:textId="77777777" w:rsidR="00101E6E" w:rsidRPr="00020619" w:rsidRDefault="00101E6E" w:rsidP="00BB34DD">
            <w:pPr>
              <w:pStyle w:val="TAC"/>
              <w:rPr>
                <w:ins w:id="53087" w:author="BigCREditor-RAN4#104-bis" w:date="2022-10-21T15:12:00Z"/>
                <w:sz w:val="16"/>
              </w:rPr>
            </w:pPr>
            <w:ins w:id="53088" w:author="BigCREditor-RAN4#104-bis" w:date="2022-10-21T15:12:00Z">
              <w:r w:rsidRPr="00020619">
                <w:rPr>
                  <w:sz w:val="16"/>
                </w:rPr>
                <w:t>-</w:t>
              </w:r>
            </w:ins>
          </w:p>
        </w:tc>
        <w:tc>
          <w:tcPr>
            <w:tcW w:w="774" w:type="dxa"/>
            <w:gridSpan w:val="3"/>
            <w:tcBorders>
              <w:top w:val="single" w:sz="4" w:space="0" w:color="auto"/>
              <w:left w:val="single" w:sz="4" w:space="0" w:color="auto"/>
              <w:right w:val="single" w:sz="4" w:space="0" w:color="auto"/>
            </w:tcBorders>
            <w:vAlign w:val="center"/>
          </w:tcPr>
          <w:p w14:paraId="3DBE13E2" w14:textId="77777777" w:rsidR="00101E6E" w:rsidRPr="00020619" w:rsidRDefault="00101E6E" w:rsidP="00BB34DD">
            <w:pPr>
              <w:pStyle w:val="TAC"/>
              <w:rPr>
                <w:ins w:id="53089" w:author="BigCREditor-RAN4#104-bis" w:date="2022-10-21T15:12:00Z"/>
                <w:sz w:val="16"/>
              </w:rPr>
            </w:pPr>
            <w:ins w:id="53090" w:author="BigCREditor-RAN4#104-bis" w:date="2022-10-21T15:12:00Z">
              <w:r w:rsidRPr="00020619">
                <w:rPr>
                  <w:sz w:val="16"/>
                </w:rPr>
                <w:t xml:space="preserve">CCR.1.1 FDD  </w:t>
              </w:r>
            </w:ins>
          </w:p>
        </w:tc>
        <w:tc>
          <w:tcPr>
            <w:tcW w:w="708" w:type="dxa"/>
            <w:tcBorders>
              <w:top w:val="single" w:sz="4" w:space="0" w:color="auto"/>
              <w:left w:val="single" w:sz="4" w:space="0" w:color="auto"/>
              <w:bottom w:val="nil"/>
              <w:right w:val="single" w:sz="4" w:space="0" w:color="auto"/>
            </w:tcBorders>
            <w:shd w:val="clear" w:color="auto" w:fill="auto"/>
            <w:vAlign w:val="center"/>
          </w:tcPr>
          <w:p w14:paraId="400DAC81" w14:textId="77777777" w:rsidR="00101E6E" w:rsidRPr="00020619" w:rsidRDefault="00101E6E" w:rsidP="00BB34DD">
            <w:pPr>
              <w:pStyle w:val="TAC"/>
              <w:rPr>
                <w:ins w:id="53091" w:author="BigCREditor-RAN4#104-bis" w:date="2022-10-21T15:12:00Z"/>
              </w:rPr>
            </w:pPr>
            <w:ins w:id="53092" w:author="BigCREditor-RAN4#104-bis" w:date="2022-10-21T15:12:00Z">
              <w:r w:rsidRPr="00020619">
                <w:t>-</w:t>
              </w:r>
            </w:ins>
          </w:p>
        </w:tc>
      </w:tr>
      <w:tr w:rsidR="00101E6E" w:rsidRPr="00020619" w14:paraId="55DF746C" w14:textId="77777777" w:rsidTr="00BB34DD">
        <w:trPr>
          <w:trHeight w:val="187"/>
          <w:jc w:val="center"/>
          <w:ins w:id="53093" w:author="BigCREditor-RAN4#104-bis" w:date="2022-10-21T15:12:00Z"/>
        </w:trPr>
        <w:tc>
          <w:tcPr>
            <w:tcW w:w="2110" w:type="dxa"/>
            <w:gridSpan w:val="3"/>
            <w:tcBorders>
              <w:top w:val="nil"/>
              <w:left w:val="single" w:sz="4" w:space="0" w:color="auto"/>
              <w:bottom w:val="nil"/>
              <w:right w:val="single" w:sz="4" w:space="0" w:color="auto"/>
            </w:tcBorders>
            <w:shd w:val="clear" w:color="auto" w:fill="auto"/>
            <w:vAlign w:val="center"/>
          </w:tcPr>
          <w:p w14:paraId="7176234E" w14:textId="77777777" w:rsidR="00101E6E" w:rsidRPr="00020619" w:rsidRDefault="00101E6E" w:rsidP="00BB34DD">
            <w:pPr>
              <w:pStyle w:val="TAL"/>
              <w:rPr>
                <w:ins w:id="53094" w:author="BigCREditor-RAN4#104-bis" w:date="2022-10-21T15:12:00Z"/>
                <w:rFonts w:cs="v5.0.0"/>
              </w:rPr>
            </w:pPr>
          </w:p>
        </w:tc>
        <w:tc>
          <w:tcPr>
            <w:tcW w:w="1656" w:type="dxa"/>
            <w:gridSpan w:val="2"/>
            <w:tcBorders>
              <w:left w:val="single" w:sz="4" w:space="0" w:color="auto"/>
              <w:right w:val="single" w:sz="4" w:space="0" w:color="auto"/>
            </w:tcBorders>
            <w:vAlign w:val="center"/>
          </w:tcPr>
          <w:p w14:paraId="5C355302" w14:textId="77777777" w:rsidR="00101E6E" w:rsidRPr="00020619" w:rsidRDefault="00101E6E" w:rsidP="00BB34DD">
            <w:pPr>
              <w:pStyle w:val="TAL"/>
              <w:rPr>
                <w:ins w:id="53095" w:author="BigCREditor-RAN4#104-bis" w:date="2022-10-21T15:12:00Z"/>
                <w:rFonts w:cs="v5.0.0"/>
              </w:rPr>
            </w:pPr>
            <w:ins w:id="53096" w:author="BigCREditor-RAN4#104-bis" w:date="2022-10-21T15:12: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vAlign w:val="center"/>
          </w:tcPr>
          <w:p w14:paraId="04BE4E52" w14:textId="77777777" w:rsidR="00101E6E" w:rsidRPr="00020619" w:rsidRDefault="00101E6E" w:rsidP="00BB34DD">
            <w:pPr>
              <w:pStyle w:val="TAC"/>
              <w:rPr>
                <w:ins w:id="53097"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13CF440F" w14:textId="77777777" w:rsidR="00101E6E" w:rsidRPr="00020619" w:rsidRDefault="00101E6E" w:rsidP="00BB34DD">
            <w:pPr>
              <w:pStyle w:val="TAC"/>
              <w:rPr>
                <w:ins w:id="53098" w:author="BigCREditor-RAN4#104-bis" w:date="2022-10-21T15:12:00Z"/>
                <w:sz w:val="16"/>
              </w:rPr>
            </w:pPr>
            <w:ins w:id="53099" w:author="BigCREditor-RAN4#104-bis" w:date="2022-10-21T15:12:00Z">
              <w:r w:rsidRPr="00020619">
                <w:rPr>
                  <w:sz w:val="16"/>
                </w:rPr>
                <w:t>CCR.1.1 TDD</w:t>
              </w:r>
            </w:ins>
          </w:p>
        </w:tc>
        <w:tc>
          <w:tcPr>
            <w:tcW w:w="809" w:type="dxa"/>
            <w:gridSpan w:val="2"/>
            <w:tcBorders>
              <w:top w:val="nil"/>
              <w:left w:val="single" w:sz="4" w:space="0" w:color="auto"/>
              <w:bottom w:val="nil"/>
              <w:right w:val="single" w:sz="4" w:space="0" w:color="auto"/>
            </w:tcBorders>
            <w:shd w:val="clear" w:color="auto" w:fill="auto"/>
            <w:vAlign w:val="center"/>
          </w:tcPr>
          <w:p w14:paraId="1172A3A2" w14:textId="77777777" w:rsidR="00101E6E" w:rsidRPr="00020619" w:rsidRDefault="00101E6E" w:rsidP="00BB34DD">
            <w:pPr>
              <w:pStyle w:val="TAC"/>
              <w:rPr>
                <w:ins w:id="53100" w:author="BigCREditor-RAN4#104-bis" w:date="2022-10-21T15:12:00Z"/>
                <w:sz w:val="16"/>
              </w:rPr>
            </w:pPr>
          </w:p>
        </w:tc>
        <w:tc>
          <w:tcPr>
            <w:tcW w:w="811" w:type="dxa"/>
            <w:gridSpan w:val="3"/>
            <w:tcBorders>
              <w:left w:val="single" w:sz="4" w:space="0" w:color="auto"/>
              <w:right w:val="single" w:sz="4" w:space="0" w:color="auto"/>
            </w:tcBorders>
            <w:vAlign w:val="center"/>
          </w:tcPr>
          <w:p w14:paraId="75FC2975" w14:textId="77777777" w:rsidR="00101E6E" w:rsidRPr="00020619" w:rsidRDefault="00101E6E" w:rsidP="00BB34DD">
            <w:pPr>
              <w:pStyle w:val="TAC"/>
              <w:rPr>
                <w:ins w:id="53101" w:author="BigCREditor-RAN4#104-bis" w:date="2022-10-21T15:12:00Z"/>
                <w:sz w:val="16"/>
              </w:rPr>
            </w:pPr>
            <w:ins w:id="53102" w:author="BigCREditor-RAN4#104-bis" w:date="2022-10-21T15:12:00Z">
              <w:r w:rsidRPr="00020619">
                <w:rPr>
                  <w:sz w:val="16"/>
                </w:rPr>
                <w:t>CCR.1.1 TDD</w:t>
              </w:r>
            </w:ins>
          </w:p>
        </w:tc>
        <w:tc>
          <w:tcPr>
            <w:tcW w:w="810" w:type="dxa"/>
            <w:gridSpan w:val="2"/>
            <w:tcBorders>
              <w:top w:val="nil"/>
              <w:left w:val="single" w:sz="4" w:space="0" w:color="auto"/>
              <w:bottom w:val="nil"/>
              <w:right w:val="single" w:sz="4" w:space="0" w:color="auto"/>
            </w:tcBorders>
            <w:shd w:val="clear" w:color="auto" w:fill="auto"/>
            <w:vAlign w:val="center"/>
          </w:tcPr>
          <w:p w14:paraId="65CF62C4" w14:textId="77777777" w:rsidR="00101E6E" w:rsidRPr="00020619" w:rsidRDefault="00101E6E" w:rsidP="00BB34DD">
            <w:pPr>
              <w:pStyle w:val="TAC"/>
              <w:rPr>
                <w:ins w:id="53103" w:author="BigCREditor-RAN4#104-bis" w:date="2022-10-21T15:12:00Z"/>
                <w:sz w:val="16"/>
              </w:rPr>
            </w:pPr>
          </w:p>
        </w:tc>
        <w:tc>
          <w:tcPr>
            <w:tcW w:w="774" w:type="dxa"/>
            <w:gridSpan w:val="3"/>
            <w:tcBorders>
              <w:left w:val="single" w:sz="4" w:space="0" w:color="auto"/>
              <w:right w:val="single" w:sz="4" w:space="0" w:color="auto"/>
            </w:tcBorders>
            <w:vAlign w:val="center"/>
          </w:tcPr>
          <w:p w14:paraId="600CDD61" w14:textId="77777777" w:rsidR="00101E6E" w:rsidRPr="00020619" w:rsidRDefault="00101E6E" w:rsidP="00BB34DD">
            <w:pPr>
              <w:pStyle w:val="TAC"/>
              <w:rPr>
                <w:ins w:id="53104" w:author="BigCREditor-RAN4#104-bis" w:date="2022-10-21T15:12:00Z"/>
                <w:sz w:val="16"/>
              </w:rPr>
            </w:pPr>
            <w:ins w:id="53105" w:author="BigCREditor-RAN4#104-bis" w:date="2022-10-21T15:12:00Z">
              <w:r w:rsidRPr="00020619">
                <w:rPr>
                  <w:sz w:val="16"/>
                </w:rPr>
                <w:t>CCR.1.1 TDD</w:t>
              </w:r>
            </w:ins>
          </w:p>
        </w:tc>
        <w:tc>
          <w:tcPr>
            <w:tcW w:w="708" w:type="dxa"/>
            <w:tcBorders>
              <w:top w:val="nil"/>
              <w:left w:val="single" w:sz="4" w:space="0" w:color="auto"/>
              <w:bottom w:val="nil"/>
              <w:right w:val="single" w:sz="4" w:space="0" w:color="auto"/>
            </w:tcBorders>
            <w:shd w:val="clear" w:color="auto" w:fill="auto"/>
            <w:vAlign w:val="center"/>
          </w:tcPr>
          <w:p w14:paraId="6895CCD2" w14:textId="77777777" w:rsidR="00101E6E" w:rsidRPr="00020619" w:rsidRDefault="00101E6E" w:rsidP="00BB34DD">
            <w:pPr>
              <w:pStyle w:val="TAC"/>
              <w:rPr>
                <w:ins w:id="53106" w:author="BigCREditor-RAN4#104-bis" w:date="2022-10-21T15:12:00Z"/>
              </w:rPr>
            </w:pPr>
          </w:p>
        </w:tc>
      </w:tr>
      <w:tr w:rsidR="00101E6E" w:rsidRPr="00020619" w14:paraId="4F097706" w14:textId="77777777" w:rsidTr="00BB34DD">
        <w:trPr>
          <w:trHeight w:val="187"/>
          <w:jc w:val="center"/>
          <w:ins w:id="53107"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78822ECB" w14:textId="77777777" w:rsidR="00101E6E" w:rsidRPr="00020619" w:rsidRDefault="00101E6E" w:rsidP="00BB34DD">
            <w:pPr>
              <w:pStyle w:val="TAL"/>
              <w:rPr>
                <w:ins w:id="53108" w:author="BigCREditor-RAN4#104-bis" w:date="2022-10-21T15:12:00Z"/>
                <w:rFonts w:cs="v5.0.0"/>
              </w:rPr>
            </w:pPr>
          </w:p>
        </w:tc>
        <w:tc>
          <w:tcPr>
            <w:tcW w:w="1656" w:type="dxa"/>
            <w:gridSpan w:val="2"/>
            <w:tcBorders>
              <w:left w:val="single" w:sz="4" w:space="0" w:color="auto"/>
              <w:bottom w:val="single" w:sz="4" w:space="0" w:color="auto"/>
              <w:right w:val="single" w:sz="4" w:space="0" w:color="auto"/>
            </w:tcBorders>
            <w:vAlign w:val="center"/>
          </w:tcPr>
          <w:p w14:paraId="354A209A" w14:textId="77777777" w:rsidR="00101E6E" w:rsidRPr="00020619" w:rsidRDefault="00101E6E" w:rsidP="00BB34DD">
            <w:pPr>
              <w:pStyle w:val="TAL"/>
              <w:rPr>
                <w:ins w:id="53109" w:author="BigCREditor-RAN4#104-bis" w:date="2022-10-21T15:12:00Z"/>
                <w:rFonts w:cs="v5.0.0"/>
              </w:rPr>
            </w:pPr>
            <w:ins w:id="53110" w:author="BigCREditor-RAN4#104-bis" w:date="2022-10-21T15:12: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77D17B59" w14:textId="77777777" w:rsidR="00101E6E" w:rsidRPr="00020619" w:rsidRDefault="00101E6E" w:rsidP="00BB34DD">
            <w:pPr>
              <w:pStyle w:val="TAC"/>
              <w:rPr>
                <w:ins w:id="53111"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3A760982" w14:textId="77777777" w:rsidR="00101E6E" w:rsidRPr="00020619" w:rsidRDefault="00101E6E" w:rsidP="00BB34DD">
            <w:pPr>
              <w:pStyle w:val="TAC"/>
              <w:rPr>
                <w:ins w:id="53112" w:author="BigCREditor-RAN4#104-bis" w:date="2022-10-21T15:12:00Z"/>
                <w:sz w:val="16"/>
              </w:rPr>
            </w:pPr>
            <w:ins w:id="53113" w:author="BigCREditor-RAN4#104-bis" w:date="2022-10-21T15:12:00Z">
              <w:r w:rsidRPr="00020619">
                <w:rPr>
                  <w:sz w:val="16"/>
                </w:rPr>
                <w:t>CCR2.1 TDD</w:t>
              </w:r>
            </w:ins>
          </w:p>
        </w:tc>
        <w:tc>
          <w:tcPr>
            <w:tcW w:w="809" w:type="dxa"/>
            <w:gridSpan w:val="2"/>
            <w:tcBorders>
              <w:top w:val="nil"/>
              <w:left w:val="single" w:sz="4" w:space="0" w:color="auto"/>
              <w:bottom w:val="single" w:sz="4" w:space="0" w:color="auto"/>
              <w:right w:val="single" w:sz="4" w:space="0" w:color="auto"/>
            </w:tcBorders>
            <w:shd w:val="clear" w:color="auto" w:fill="auto"/>
            <w:vAlign w:val="center"/>
          </w:tcPr>
          <w:p w14:paraId="5D578396" w14:textId="77777777" w:rsidR="00101E6E" w:rsidRPr="00020619" w:rsidRDefault="00101E6E" w:rsidP="00BB34DD">
            <w:pPr>
              <w:pStyle w:val="TAC"/>
              <w:rPr>
                <w:ins w:id="53114" w:author="BigCREditor-RAN4#104-bis" w:date="2022-10-21T15:12:00Z"/>
                <w:sz w:val="16"/>
              </w:rPr>
            </w:pPr>
          </w:p>
        </w:tc>
        <w:tc>
          <w:tcPr>
            <w:tcW w:w="811" w:type="dxa"/>
            <w:gridSpan w:val="3"/>
            <w:tcBorders>
              <w:left w:val="single" w:sz="4" w:space="0" w:color="auto"/>
              <w:bottom w:val="single" w:sz="4" w:space="0" w:color="auto"/>
              <w:right w:val="single" w:sz="4" w:space="0" w:color="auto"/>
            </w:tcBorders>
            <w:vAlign w:val="center"/>
          </w:tcPr>
          <w:p w14:paraId="015FF6A6" w14:textId="77777777" w:rsidR="00101E6E" w:rsidRPr="00020619" w:rsidRDefault="00101E6E" w:rsidP="00BB34DD">
            <w:pPr>
              <w:pStyle w:val="TAC"/>
              <w:rPr>
                <w:ins w:id="53115" w:author="BigCREditor-RAN4#104-bis" w:date="2022-10-21T15:12:00Z"/>
                <w:sz w:val="16"/>
              </w:rPr>
            </w:pPr>
            <w:ins w:id="53116" w:author="BigCREditor-RAN4#104-bis" w:date="2022-10-21T15:12:00Z">
              <w:r w:rsidRPr="00020619">
                <w:rPr>
                  <w:sz w:val="16"/>
                </w:rPr>
                <w:t>CCR2.1 TDD</w:t>
              </w:r>
            </w:ins>
          </w:p>
        </w:tc>
        <w:tc>
          <w:tcPr>
            <w:tcW w:w="810" w:type="dxa"/>
            <w:gridSpan w:val="2"/>
            <w:tcBorders>
              <w:top w:val="nil"/>
              <w:left w:val="single" w:sz="4" w:space="0" w:color="auto"/>
              <w:bottom w:val="single" w:sz="4" w:space="0" w:color="auto"/>
              <w:right w:val="single" w:sz="4" w:space="0" w:color="auto"/>
            </w:tcBorders>
            <w:shd w:val="clear" w:color="auto" w:fill="auto"/>
            <w:vAlign w:val="center"/>
          </w:tcPr>
          <w:p w14:paraId="5985FA05" w14:textId="77777777" w:rsidR="00101E6E" w:rsidRPr="00020619" w:rsidRDefault="00101E6E" w:rsidP="00BB34DD">
            <w:pPr>
              <w:pStyle w:val="TAC"/>
              <w:rPr>
                <w:ins w:id="53117" w:author="BigCREditor-RAN4#104-bis" w:date="2022-10-21T15:12:00Z"/>
                <w:sz w:val="16"/>
              </w:rPr>
            </w:pPr>
          </w:p>
        </w:tc>
        <w:tc>
          <w:tcPr>
            <w:tcW w:w="774" w:type="dxa"/>
            <w:gridSpan w:val="3"/>
            <w:tcBorders>
              <w:left w:val="single" w:sz="4" w:space="0" w:color="auto"/>
              <w:bottom w:val="single" w:sz="4" w:space="0" w:color="auto"/>
              <w:right w:val="single" w:sz="4" w:space="0" w:color="auto"/>
            </w:tcBorders>
            <w:vAlign w:val="center"/>
          </w:tcPr>
          <w:p w14:paraId="03D5891B" w14:textId="77777777" w:rsidR="00101E6E" w:rsidRPr="00020619" w:rsidRDefault="00101E6E" w:rsidP="00BB34DD">
            <w:pPr>
              <w:pStyle w:val="TAC"/>
              <w:rPr>
                <w:ins w:id="53118" w:author="BigCREditor-RAN4#104-bis" w:date="2022-10-21T15:12:00Z"/>
                <w:sz w:val="16"/>
              </w:rPr>
            </w:pPr>
            <w:ins w:id="53119" w:author="BigCREditor-RAN4#104-bis" w:date="2022-10-21T15:12:00Z">
              <w:r w:rsidRPr="00020619">
                <w:rPr>
                  <w:sz w:val="16"/>
                </w:rPr>
                <w:t>CCR2.1 TDD</w:t>
              </w:r>
            </w:ins>
          </w:p>
        </w:tc>
        <w:tc>
          <w:tcPr>
            <w:tcW w:w="708" w:type="dxa"/>
            <w:tcBorders>
              <w:top w:val="nil"/>
              <w:left w:val="single" w:sz="4" w:space="0" w:color="auto"/>
              <w:bottom w:val="single" w:sz="4" w:space="0" w:color="auto"/>
              <w:right w:val="single" w:sz="4" w:space="0" w:color="auto"/>
            </w:tcBorders>
            <w:shd w:val="clear" w:color="auto" w:fill="auto"/>
            <w:vAlign w:val="center"/>
          </w:tcPr>
          <w:p w14:paraId="31F99658" w14:textId="77777777" w:rsidR="00101E6E" w:rsidRPr="00020619" w:rsidRDefault="00101E6E" w:rsidP="00BB34DD">
            <w:pPr>
              <w:pStyle w:val="TAC"/>
              <w:rPr>
                <w:ins w:id="53120" w:author="BigCREditor-RAN4#104-bis" w:date="2022-10-21T15:12:00Z"/>
              </w:rPr>
            </w:pPr>
          </w:p>
        </w:tc>
      </w:tr>
      <w:tr w:rsidR="00101E6E" w:rsidRPr="00020619" w14:paraId="79640509" w14:textId="77777777" w:rsidTr="00BB34DD">
        <w:trPr>
          <w:trHeight w:val="187"/>
          <w:jc w:val="center"/>
          <w:ins w:id="53121"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3927FED7" w14:textId="77777777" w:rsidR="00101E6E" w:rsidRPr="00020619" w:rsidRDefault="00101E6E" w:rsidP="00BB34DD">
            <w:pPr>
              <w:pStyle w:val="TAL"/>
              <w:rPr>
                <w:ins w:id="53122" w:author="BigCREditor-RAN4#104-bis" w:date="2022-10-21T15:12:00Z"/>
              </w:rPr>
            </w:pPr>
            <w:ins w:id="53123" w:author="BigCREditor-RAN4#104-bis" w:date="2022-10-21T15:12:00Z">
              <w:r w:rsidRPr="00020619">
                <w:t>OCNG Patterns</w:t>
              </w:r>
            </w:ins>
          </w:p>
        </w:tc>
        <w:tc>
          <w:tcPr>
            <w:tcW w:w="1258" w:type="dxa"/>
            <w:tcBorders>
              <w:top w:val="single" w:sz="4" w:space="0" w:color="auto"/>
              <w:left w:val="single" w:sz="4" w:space="0" w:color="auto"/>
              <w:bottom w:val="single" w:sz="4" w:space="0" w:color="auto"/>
              <w:right w:val="single" w:sz="4" w:space="0" w:color="auto"/>
            </w:tcBorders>
            <w:vAlign w:val="center"/>
          </w:tcPr>
          <w:p w14:paraId="4E6859E4" w14:textId="77777777" w:rsidR="00101E6E" w:rsidRPr="00020619" w:rsidRDefault="00101E6E" w:rsidP="00BB34DD">
            <w:pPr>
              <w:pStyle w:val="TAC"/>
              <w:rPr>
                <w:ins w:id="53124" w:author="BigCREditor-RAN4#104-bis" w:date="2022-10-21T15:12:00Z"/>
              </w:rPr>
            </w:pPr>
          </w:p>
        </w:tc>
        <w:tc>
          <w:tcPr>
            <w:tcW w:w="4643" w:type="dxa"/>
            <w:gridSpan w:val="12"/>
            <w:tcBorders>
              <w:top w:val="single" w:sz="4" w:space="0" w:color="auto"/>
              <w:left w:val="single" w:sz="4" w:space="0" w:color="auto"/>
              <w:bottom w:val="single" w:sz="4" w:space="0" w:color="auto"/>
              <w:right w:val="single" w:sz="4" w:space="0" w:color="auto"/>
            </w:tcBorders>
            <w:vAlign w:val="center"/>
            <w:hideMark/>
          </w:tcPr>
          <w:p w14:paraId="144D6D3A" w14:textId="77777777" w:rsidR="00101E6E" w:rsidRPr="00020619" w:rsidRDefault="00101E6E" w:rsidP="00BB34DD">
            <w:pPr>
              <w:pStyle w:val="TAC"/>
              <w:rPr>
                <w:ins w:id="53125" w:author="BigCREditor-RAN4#104-bis" w:date="2022-10-21T15:12:00Z"/>
              </w:rPr>
            </w:pPr>
            <w:ins w:id="53126" w:author="BigCREditor-RAN4#104-bis" w:date="2022-10-21T15:12:00Z">
              <w:r w:rsidRPr="00020619">
                <w:t>OP.1</w:t>
              </w:r>
            </w:ins>
          </w:p>
        </w:tc>
      </w:tr>
      <w:tr w:rsidR="00101E6E" w:rsidRPr="00020619" w14:paraId="00DA96D4" w14:textId="77777777" w:rsidTr="00BB34DD">
        <w:trPr>
          <w:trHeight w:val="187"/>
          <w:jc w:val="center"/>
          <w:ins w:id="53127"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tcPr>
          <w:p w14:paraId="0D22289A" w14:textId="77777777" w:rsidR="00101E6E" w:rsidRPr="00020619" w:rsidRDefault="00101E6E" w:rsidP="00BB34DD">
            <w:pPr>
              <w:pStyle w:val="TAL"/>
              <w:rPr>
                <w:ins w:id="53128" w:author="BigCREditor-RAN4#104-bis" w:date="2022-10-21T15:12:00Z"/>
              </w:rPr>
            </w:pPr>
            <w:ins w:id="53129" w:author="BigCREditor-RAN4#104-bis" w:date="2022-10-21T15:12:00Z">
              <w:r w:rsidRPr="00020619">
                <w:t>SS-RSSI-Measurement</w:t>
              </w:r>
            </w:ins>
          </w:p>
        </w:tc>
        <w:tc>
          <w:tcPr>
            <w:tcW w:w="1258" w:type="dxa"/>
            <w:tcBorders>
              <w:top w:val="single" w:sz="4" w:space="0" w:color="auto"/>
              <w:left w:val="single" w:sz="4" w:space="0" w:color="auto"/>
              <w:bottom w:val="single" w:sz="4" w:space="0" w:color="auto"/>
              <w:right w:val="single" w:sz="4" w:space="0" w:color="auto"/>
            </w:tcBorders>
            <w:vAlign w:val="center"/>
          </w:tcPr>
          <w:p w14:paraId="727C5902" w14:textId="77777777" w:rsidR="00101E6E" w:rsidRPr="00020619" w:rsidRDefault="00101E6E" w:rsidP="00BB34DD">
            <w:pPr>
              <w:pStyle w:val="TAC"/>
              <w:rPr>
                <w:ins w:id="53130" w:author="BigCREditor-RAN4#104-bis" w:date="2022-10-21T15:12:00Z"/>
              </w:rPr>
            </w:pPr>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276FA35B" w14:textId="77777777" w:rsidR="00101E6E" w:rsidRPr="00020619" w:rsidRDefault="00101E6E" w:rsidP="00BB34DD">
            <w:pPr>
              <w:pStyle w:val="TAC"/>
              <w:rPr>
                <w:ins w:id="53131" w:author="BigCREditor-RAN4#104-bis" w:date="2022-10-21T15:12:00Z"/>
              </w:rPr>
            </w:pPr>
            <w:ins w:id="53132" w:author="BigCREditor-RAN4#104-bis" w:date="2022-10-21T15:12:00Z">
              <w:r w:rsidRPr="00020619">
                <w:t>Not Applicable</w:t>
              </w:r>
            </w:ins>
          </w:p>
        </w:tc>
      </w:tr>
      <w:tr w:rsidR="00101E6E" w:rsidRPr="00020619" w14:paraId="7C35D905" w14:textId="77777777" w:rsidTr="00BB34DD">
        <w:trPr>
          <w:trHeight w:val="187"/>
          <w:jc w:val="center"/>
          <w:ins w:id="53133" w:author="BigCREditor-RAN4#104-bis" w:date="2022-10-21T15:12:00Z"/>
        </w:trPr>
        <w:tc>
          <w:tcPr>
            <w:tcW w:w="2110" w:type="dxa"/>
            <w:gridSpan w:val="3"/>
            <w:tcBorders>
              <w:left w:val="single" w:sz="4" w:space="0" w:color="auto"/>
              <w:bottom w:val="nil"/>
              <w:right w:val="single" w:sz="4" w:space="0" w:color="auto"/>
            </w:tcBorders>
            <w:shd w:val="clear" w:color="auto" w:fill="auto"/>
            <w:vAlign w:val="center"/>
          </w:tcPr>
          <w:p w14:paraId="5CD90267" w14:textId="77777777" w:rsidR="00101E6E" w:rsidRPr="00020619" w:rsidRDefault="00101E6E" w:rsidP="00BB34DD">
            <w:pPr>
              <w:pStyle w:val="TAL"/>
              <w:rPr>
                <w:ins w:id="53134" w:author="BigCREditor-RAN4#104-bis" w:date="2022-10-21T15:12:00Z"/>
                <w:lang w:eastAsia="zh-CN"/>
              </w:rPr>
            </w:pPr>
            <w:ins w:id="53135" w:author="BigCREditor-RAN4#104-bis" w:date="2022-10-21T15:12:00Z">
              <w:r w:rsidRPr="00020619">
                <w:rPr>
                  <w:rFonts w:cs="Arial"/>
                  <w:szCs w:val="18"/>
                  <w:lang w:eastAsia="zh-CN"/>
                </w:rPr>
                <w:t>Time offset with Cell 1</w:t>
              </w:r>
            </w:ins>
          </w:p>
        </w:tc>
        <w:tc>
          <w:tcPr>
            <w:tcW w:w="1656" w:type="dxa"/>
            <w:gridSpan w:val="2"/>
            <w:tcBorders>
              <w:left w:val="single" w:sz="4" w:space="0" w:color="auto"/>
              <w:right w:val="single" w:sz="4" w:space="0" w:color="auto"/>
            </w:tcBorders>
            <w:vAlign w:val="center"/>
          </w:tcPr>
          <w:p w14:paraId="0C3E1CE3" w14:textId="77777777" w:rsidR="00101E6E" w:rsidRPr="00020619" w:rsidRDefault="00101E6E" w:rsidP="00BB34DD">
            <w:pPr>
              <w:pStyle w:val="TAL"/>
              <w:rPr>
                <w:ins w:id="53136" w:author="BigCREditor-RAN4#104-bis" w:date="2022-10-21T15:12:00Z"/>
              </w:rPr>
            </w:pPr>
            <w:ins w:id="53137" w:author="BigCREditor-RAN4#104-bis" w:date="2022-10-21T15:12:00Z">
              <w:r w:rsidRPr="00020619">
                <w:rPr>
                  <w:rFonts w:cs="Arial"/>
                  <w:szCs w:val="18"/>
                </w:rPr>
                <w:t>Config</w:t>
              </w:r>
              <w:r w:rsidRPr="00020619">
                <w:rPr>
                  <w:szCs w:val="18"/>
                </w:rPr>
                <w:t xml:space="preserve"> 1,4</w:t>
              </w:r>
            </w:ins>
          </w:p>
        </w:tc>
        <w:tc>
          <w:tcPr>
            <w:tcW w:w="1258" w:type="dxa"/>
            <w:tcBorders>
              <w:left w:val="single" w:sz="4" w:space="0" w:color="auto"/>
              <w:right w:val="single" w:sz="4" w:space="0" w:color="auto"/>
            </w:tcBorders>
            <w:vAlign w:val="center"/>
          </w:tcPr>
          <w:p w14:paraId="45E6EBE2" w14:textId="77777777" w:rsidR="00101E6E" w:rsidRPr="00020619" w:rsidRDefault="00101E6E" w:rsidP="00BB34DD">
            <w:pPr>
              <w:pStyle w:val="TAC"/>
              <w:rPr>
                <w:ins w:id="53138" w:author="BigCREditor-RAN4#104-bis" w:date="2022-10-21T15:12:00Z"/>
              </w:rPr>
            </w:pPr>
            <w:proofErr w:type="spellStart"/>
            <w:ins w:id="53139" w:author="BigCREditor-RAN4#104-bis" w:date="2022-10-21T15:12:00Z">
              <w:r w:rsidRPr="00020619">
                <w:rPr>
                  <w:rFonts w:cs="Arial"/>
                  <w:szCs w:val="18"/>
                  <w:lang w:eastAsia="ja-JP"/>
                </w:rPr>
                <w:t>ms</w:t>
              </w:r>
              <w:proofErr w:type="spellEnd"/>
            </w:ins>
          </w:p>
        </w:tc>
        <w:tc>
          <w:tcPr>
            <w:tcW w:w="773" w:type="dxa"/>
            <w:gridSpan w:val="2"/>
            <w:tcBorders>
              <w:left w:val="single" w:sz="4" w:space="0" w:color="auto"/>
              <w:right w:val="single" w:sz="4" w:space="0" w:color="auto"/>
            </w:tcBorders>
            <w:vAlign w:val="center"/>
          </w:tcPr>
          <w:p w14:paraId="46F41884" w14:textId="77777777" w:rsidR="00101E6E" w:rsidRPr="00020619" w:rsidRDefault="00101E6E" w:rsidP="00BB34DD">
            <w:pPr>
              <w:pStyle w:val="TAC"/>
              <w:rPr>
                <w:ins w:id="53140" w:author="BigCREditor-RAN4#104-bis" w:date="2022-10-21T15:12:00Z"/>
              </w:rPr>
            </w:pPr>
            <w:ins w:id="53141" w:author="BigCREditor-RAN4#104-bis" w:date="2022-10-21T15:12:00Z">
              <w:r w:rsidRPr="00020619">
                <w:rPr>
                  <w:rFonts w:cs="Arial"/>
                  <w:szCs w:val="18"/>
                  <w:lang w:eastAsia="zh-CN"/>
                </w:rPr>
                <w:t>-</w:t>
              </w:r>
            </w:ins>
          </w:p>
        </w:tc>
        <w:tc>
          <w:tcPr>
            <w:tcW w:w="774" w:type="dxa"/>
            <w:gridSpan w:val="2"/>
            <w:tcBorders>
              <w:left w:val="single" w:sz="4" w:space="0" w:color="auto"/>
              <w:right w:val="single" w:sz="4" w:space="0" w:color="auto"/>
            </w:tcBorders>
            <w:vAlign w:val="center"/>
          </w:tcPr>
          <w:p w14:paraId="1D5D4A82" w14:textId="77777777" w:rsidR="00101E6E" w:rsidRPr="00020619" w:rsidRDefault="00101E6E" w:rsidP="00BB34DD">
            <w:pPr>
              <w:pStyle w:val="TAC"/>
              <w:rPr>
                <w:ins w:id="53142" w:author="BigCREditor-RAN4#104-bis" w:date="2022-10-21T15:12:00Z"/>
              </w:rPr>
            </w:pPr>
            <w:ins w:id="53143" w:author="BigCREditor-RAN4#104-bis" w:date="2022-10-21T15:12:00Z">
              <w:r w:rsidRPr="00020619">
                <w:rPr>
                  <w:rFonts w:cs="Arial"/>
                  <w:szCs w:val="18"/>
                  <w:lang w:eastAsia="zh-CN"/>
                </w:rPr>
                <w:t>3</w:t>
              </w:r>
            </w:ins>
          </w:p>
        </w:tc>
        <w:tc>
          <w:tcPr>
            <w:tcW w:w="774" w:type="dxa"/>
            <w:tcBorders>
              <w:left w:val="single" w:sz="4" w:space="0" w:color="auto"/>
              <w:right w:val="single" w:sz="4" w:space="0" w:color="auto"/>
            </w:tcBorders>
            <w:vAlign w:val="center"/>
          </w:tcPr>
          <w:p w14:paraId="1F002CCE" w14:textId="77777777" w:rsidR="00101E6E" w:rsidRPr="00020619" w:rsidRDefault="00101E6E" w:rsidP="00BB34DD">
            <w:pPr>
              <w:pStyle w:val="TAC"/>
              <w:rPr>
                <w:ins w:id="53144" w:author="BigCREditor-RAN4#104-bis" w:date="2022-10-21T15:12:00Z"/>
              </w:rPr>
            </w:pPr>
            <w:ins w:id="53145" w:author="BigCREditor-RAN4#104-bis" w:date="2022-10-21T15:12:00Z">
              <w:r w:rsidRPr="00020619">
                <w:rPr>
                  <w:rFonts w:cs="Arial"/>
                  <w:szCs w:val="18"/>
                  <w:lang w:eastAsia="zh-CN"/>
                </w:rPr>
                <w:t>-</w:t>
              </w:r>
            </w:ins>
          </w:p>
        </w:tc>
        <w:tc>
          <w:tcPr>
            <w:tcW w:w="774" w:type="dxa"/>
            <w:gridSpan w:val="2"/>
            <w:tcBorders>
              <w:left w:val="single" w:sz="4" w:space="0" w:color="auto"/>
              <w:right w:val="single" w:sz="4" w:space="0" w:color="auto"/>
            </w:tcBorders>
            <w:vAlign w:val="center"/>
          </w:tcPr>
          <w:p w14:paraId="64C38A90" w14:textId="77777777" w:rsidR="00101E6E" w:rsidRPr="00020619" w:rsidRDefault="00101E6E" w:rsidP="00BB34DD">
            <w:pPr>
              <w:pStyle w:val="TAC"/>
              <w:rPr>
                <w:ins w:id="53146" w:author="BigCREditor-RAN4#104-bis" w:date="2022-10-21T15:12:00Z"/>
              </w:rPr>
            </w:pPr>
            <w:ins w:id="53147" w:author="BigCREditor-RAN4#104-bis" w:date="2022-10-21T15:12:00Z">
              <w:r w:rsidRPr="00020619">
                <w:rPr>
                  <w:rFonts w:cs="Arial"/>
                  <w:szCs w:val="18"/>
                  <w:lang w:eastAsia="zh-CN"/>
                </w:rPr>
                <w:t>3</w:t>
              </w:r>
            </w:ins>
          </w:p>
        </w:tc>
        <w:tc>
          <w:tcPr>
            <w:tcW w:w="774" w:type="dxa"/>
            <w:gridSpan w:val="2"/>
            <w:tcBorders>
              <w:left w:val="single" w:sz="4" w:space="0" w:color="auto"/>
              <w:right w:val="single" w:sz="4" w:space="0" w:color="auto"/>
            </w:tcBorders>
            <w:vAlign w:val="center"/>
          </w:tcPr>
          <w:p w14:paraId="3CA7AB33" w14:textId="77777777" w:rsidR="00101E6E" w:rsidRPr="00020619" w:rsidRDefault="00101E6E" w:rsidP="00BB34DD">
            <w:pPr>
              <w:pStyle w:val="TAC"/>
              <w:rPr>
                <w:ins w:id="53148" w:author="BigCREditor-RAN4#104-bis" w:date="2022-10-21T15:12:00Z"/>
              </w:rPr>
            </w:pPr>
            <w:ins w:id="53149" w:author="BigCREditor-RAN4#104-bis" w:date="2022-10-21T15:12:00Z">
              <w:r w:rsidRPr="00020619">
                <w:rPr>
                  <w:rFonts w:cs="Arial"/>
                  <w:szCs w:val="18"/>
                  <w:lang w:eastAsia="zh-CN"/>
                </w:rPr>
                <w:t>-</w:t>
              </w:r>
            </w:ins>
          </w:p>
        </w:tc>
        <w:tc>
          <w:tcPr>
            <w:tcW w:w="774" w:type="dxa"/>
            <w:gridSpan w:val="3"/>
            <w:tcBorders>
              <w:left w:val="single" w:sz="4" w:space="0" w:color="auto"/>
              <w:right w:val="single" w:sz="4" w:space="0" w:color="auto"/>
            </w:tcBorders>
            <w:vAlign w:val="center"/>
          </w:tcPr>
          <w:p w14:paraId="075FAB28" w14:textId="77777777" w:rsidR="00101E6E" w:rsidRPr="00020619" w:rsidRDefault="00101E6E" w:rsidP="00BB34DD">
            <w:pPr>
              <w:pStyle w:val="TAC"/>
              <w:rPr>
                <w:ins w:id="53150" w:author="BigCREditor-RAN4#104-bis" w:date="2022-10-21T15:12:00Z"/>
              </w:rPr>
            </w:pPr>
            <w:ins w:id="53151" w:author="BigCREditor-RAN4#104-bis" w:date="2022-10-21T15:12:00Z">
              <w:r w:rsidRPr="00020619">
                <w:rPr>
                  <w:rFonts w:cs="Arial"/>
                  <w:szCs w:val="18"/>
                  <w:lang w:eastAsia="zh-CN"/>
                </w:rPr>
                <w:t>3</w:t>
              </w:r>
            </w:ins>
          </w:p>
        </w:tc>
      </w:tr>
      <w:tr w:rsidR="00101E6E" w:rsidRPr="00020619" w14:paraId="661E041C" w14:textId="77777777" w:rsidTr="00BB34DD">
        <w:trPr>
          <w:trHeight w:val="187"/>
          <w:jc w:val="center"/>
          <w:ins w:id="53152"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38D39D90" w14:textId="77777777" w:rsidR="00101E6E" w:rsidRPr="00020619" w:rsidRDefault="00101E6E" w:rsidP="00BB34DD">
            <w:pPr>
              <w:pStyle w:val="TAL"/>
              <w:rPr>
                <w:ins w:id="53153" w:author="BigCREditor-RAN4#104-bis" w:date="2022-10-21T15:12:00Z"/>
                <w:lang w:eastAsia="zh-CN"/>
              </w:rPr>
            </w:pPr>
          </w:p>
        </w:tc>
        <w:tc>
          <w:tcPr>
            <w:tcW w:w="1656" w:type="dxa"/>
            <w:gridSpan w:val="2"/>
            <w:tcBorders>
              <w:left w:val="single" w:sz="4" w:space="0" w:color="auto"/>
              <w:right w:val="single" w:sz="4" w:space="0" w:color="auto"/>
            </w:tcBorders>
            <w:vAlign w:val="center"/>
          </w:tcPr>
          <w:p w14:paraId="295063D2" w14:textId="77777777" w:rsidR="00101E6E" w:rsidRPr="00020619" w:rsidRDefault="00101E6E" w:rsidP="00BB34DD">
            <w:pPr>
              <w:pStyle w:val="TAL"/>
              <w:rPr>
                <w:ins w:id="53154" w:author="BigCREditor-RAN4#104-bis" w:date="2022-10-21T15:12:00Z"/>
              </w:rPr>
            </w:pPr>
            <w:ins w:id="53155" w:author="BigCREditor-RAN4#104-bis" w:date="2022-10-21T15:12:00Z">
              <w:r w:rsidRPr="00020619">
                <w:rPr>
                  <w:rFonts w:cs="Arial"/>
                  <w:szCs w:val="18"/>
                </w:rPr>
                <w:t>Config</w:t>
              </w:r>
              <w:r w:rsidRPr="00020619">
                <w:rPr>
                  <w:szCs w:val="18"/>
                </w:rPr>
                <w:t xml:space="preserve"> 2,3</w:t>
              </w:r>
            </w:ins>
          </w:p>
        </w:tc>
        <w:tc>
          <w:tcPr>
            <w:tcW w:w="1258" w:type="dxa"/>
            <w:tcBorders>
              <w:left w:val="single" w:sz="4" w:space="0" w:color="auto"/>
              <w:right w:val="single" w:sz="4" w:space="0" w:color="auto"/>
            </w:tcBorders>
            <w:vAlign w:val="center"/>
          </w:tcPr>
          <w:p w14:paraId="0C124636" w14:textId="77777777" w:rsidR="00101E6E" w:rsidRPr="00020619" w:rsidRDefault="00101E6E" w:rsidP="00BB34DD">
            <w:pPr>
              <w:pStyle w:val="TAC"/>
              <w:rPr>
                <w:ins w:id="53156" w:author="BigCREditor-RAN4#104-bis" w:date="2022-10-21T15:12:00Z"/>
              </w:rPr>
            </w:pPr>
            <w:ins w:id="53157" w:author="BigCREditor-RAN4#104-bis" w:date="2022-10-21T15:12:00Z">
              <w:r w:rsidRPr="00020619">
                <w:rPr>
                  <w:rFonts w:cs="v4.2.0"/>
                  <w:szCs w:val="18"/>
                </w:rPr>
                <w:sym w:font="Symbol" w:char="F06D"/>
              </w:r>
              <w:r w:rsidRPr="00020619">
                <w:rPr>
                  <w:rFonts w:cs="v4.2.0"/>
                  <w:szCs w:val="18"/>
                </w:rPr>
                <w:t>s</w:t>
              </w:r>
            </w:ins>
          </w:p>
        </w:tc>
        <w:tc>
          <w:tcPr>
            <w:tcW w:w="773" w:type="dxa"/>
            <w:gridSpan w:val="2"/>
            <w:tcBorders>
              <w:left w:val="single" w:sz="4" w:space="0" w:color="auto"/>
              <w:right w:val="single" w:sz="4" w:space="0" w:color="auto"/>
            </w:tcBorders>
            <w:vAlign w:val="center"/>
          </w:tcPr>
          <w:p w14:paraId="341C2DB4" w14:textId="77777777" w:rsidR="00101E6E" w:rsidRPr="00020619" w:rsidRDefault="00101E6E" w:rsidP="00BB34DD">
            <w:pPr>
              <w:pStyle w:val="TAC"/>
              <w:rPr>
                <w:ins w:id="53158" w:author="BigCREditor-RAN4#104-bis" w:date="2022-10-21T15:12:00Z"/>
              </w:rPr>
            </w:pPr>
            <w:ins w:id="53159" w:author="BigCREditor-RAN4#104-bis" w:date="2022-10-21T15:12:00Z">
              <w:r w:rsidRPr="00020619">
                <w:rPr>
                  <w:rFonts w:cs="Arial"/>
                  <w:szCs w:val="18"/>
                  <w:lang w:eastAsia="zh-CN"/>
                </w:rPr>
                <w:t>-</w:t>
              </w:r>
            </w:ins>
          </w:p>
        </w:tc>
        <w:tc>
          <w:tcPr>
            <w:tcW w:w="774" w:type="dxa"/>
            <w:gridSpan w:val="2"/>
            <w:tcBorders>
              <w:left w:val="single" w:sz="4" w:space="0" w:color="auto"/>
              <w:right w:val="single" w:sz="4" w:space="0" w:color="auto"/>
            </w:tcBorders>
            <w:vAlign w:val="center"/>
          </w:tcPr>
          <w:p w14:paraId="3812330D" w14:textId="77777777" w:rsidR="00101E6E" w:rsidRPr="00020619" w:rsidRDefault="00101E6E" w:rsidP="00BB34DD">
            <w:pPr>
              <w:pStyle w:val="TAC"/>
              <w:rPr>
                <w:ins w:id="53160" w:author="BigCREditor-RAN4#104-bis" w:date="2022-10-21T15:12:00Z"/>
              </w:rPr>
            </w:pPr>
            <w:ins w:id="53161" w:author="BigCREditor-RAN4#104-bis" w:date="2022-10-21T15:12:00Z">
              <w:r w:rsidRPr="00020619">
                <w:rPr>
                  <w:rFonts w:cs="Arial"/>
                  <w:szCs w:val="18"/>
                  <w:lang w:eastAsia="zh-CN"/>
                </w:rPr>
                <w:t>3</w:t>
              </w:r>
            </w:ins>
          </w:p>
        </w:tc>
        <w:tc>
          <w:tcPr>
            <w:tcW w:w="774" w:type="dxa"/>
            <w:tcBorders>
              <w:left w:val="single" w:sz="4" w:space="0" w:color="auto"/>
              <w:right w:val="single" w:sz="4" w:space="0" w:color="auto"/>
            </w:tcBorders>
            <w:vAlign w:val="center"/>
          </w:tcPr>
          <w:p w14:paraId="2D3D3957" w14:textId="77777777" w:rsidR="00101E6E" w:rsidRPr="00020619" w:rsidRDefault="00101E6E" w:rsidP="00BB34DD">
            <w:pPr>
              <w:pStyle w:val="TAC"/>
              <w:rPr>
                <w:ins w:id="53162" w:author="BigCREditor-RAN4#104-bis" w:date="2022-10-21T15:12:00Z"/>
              </w:rPr>
            </w:pPr>
            <w:ins w:id="53163" w:author="BigCREditor-RAN4#104-bis" w:date="2022-10-21T15:12:00Z">
              <w:r w:rsidRPr="00020619">
                <w:rPr>
                  <w:rFonts w:cs="Arial"/>
                  <w:szCs w:val="18"/>
                  <w:lang w:eastAsia="zh-CN"/>
                </w:rPr>
                <w:t>-</w:t>
              </w:r>
            </w:ins>
          </w:p>
        </w:tc>
        <w:tc>
          <w:tcPr>
            <w:tcW w:w="774" w:type="dxa"/>
            <w:gridSpan w:val="2"/>
            <w:tcBorders>
              <w:left w:val="single" w:sz="4" w:space="0" w:color="auto"/>
              <w:right w:val="single" w:sz="4" w:space="0" w:color="auto"/>
            </w:tcBorders>
            <w:vAlign w:val="center"/>
          </w:tcPr>
          <w:p w14:paraId="20CD7A40" w14:textId="77777777" w:rsidR="00101E6E" w:rsidRPr="00020619" w:rsidRDefault="00101E6E" w:rsidP="00BB34DD">
            <w:pPr>
              <w:pStyle w:val="TAC"/>
              <w:rPr>
                <w:ins w:id="53164" w:author="BigCREditor-RAN4#104-bis" w:date="2022-10-21T15:12:00Z"/>
              </w:rPr>
            </w:pPr>
            <w:ins w:id="53165" w:author="BigCREditor-RAN4#104-bis" w:date="2022-10-21T15:12:00Z">
              <w:r w:rsidRPr="00020619">
                <w:rPr>
                  <w:rFonts w:cs="Arial"/>
                  <w:szCs w:val="18"/>
                  <w:lang w:eastAsia="zh-CN"/>
                </w:rPr>
                <w:t>3</w:t>
              </w:r>
            </w:ins>
          </w:p>
        </w:tc>
        <w:tc>
          <w:tcPr>
            <w:tcW w:w="774" w:type="dxa"/>
            <w:gridSpan w:val="2"/>
            <w:tcBorders>
              <w:left w:val="single" w:sz="4" w:space="0" w:color="auto"/>
              <w:right w:val="single" w:sz="4" w:space="0" w:color="auto"/>
            </w:tcBorders>
            <w:vAlign w:val="center"/>
          </w:tcPr>
          <w:p w14:paraId="05D7B335" w14:textId="77777777" w:rsidR="00101E6E" w:rsidRPr="00020619" w:rsidRDefault="00101E6E" w:rsidP="00BB34DD">
            <w:pPr>
              <w:pStyle w:val="TAC"/>
              <w:rPr>
                <w:ins w:id="53166" w:author="BigCREditor-RAN4#104-bis" w:date="2022-10-21T15:12:00Z"/>
              </w:rPr>
            </w:pPr>
            <w:ins w:id="53167" w:author="BigCREditor-RAN4#104-bis" w:date="2022-10-21T15:12:00Z">
              <w:r w:rsidRPr="00020619">
                <w:rPr>
                  <w:rFonts w:cs="Arial"/>
                  <w:szCs w:val="18"/>
                  <w:lang w:eastAsia="zh-CN"/>
                </w:rPr>
                <w:t>-</w:t>
              </w:r>
            </w:ins>
          </w:p>
        </w:tc>
        <w:tc>
          <w:tcPr>
            <w:tcW w:w="774" w:type="dxa"/>
            <w:gridSpan w:val="3"/>
            <w:tcBorders>
              <w:left w:val="single" w:sz="4" w:space="0" w:color="auto"/>
              <w:right w:val="single" w:sz="4" w:space="0" w:color="auto"/>
            </w:tcBorders>
            <w:vAlign w:val="center"/>
          </w:tcPr>
          <w:p w14:paraId="3F02B672" w14:textId="77777777" w:rsidR="00101E6E" w:rsidRPr="00020619" w:rsidRDefault="00101E6E" w:rsidP="00BB34DD">
            <w:pPr>
              <w:pStyle w:val="TAC"/>
              <w:rPr>
                <w:ins w:id="53168" w:author="BigCREditor-RAN4#104-bis" w:date="2022-10-21T15:12:00Z"/>
              </w:rPr>
            </w:pPr>
            <w:ins w:id="53169" w:author="BigCREditor-RAN4#104-bis" w:date="2022-10-21T15:12:00Z">
              <w:r w:rsidRPr="00020619">
                <w:rPr>
                  <w:rFonts w:cs="Arial"/>
                  <w:szCs w:val="18"/>
                  <w:lang w:eastAsia="zh-CN"/>
                </w:rPr>
                <w:t>3</w:t>
              </w:r>
            </w:ins>
          </w:p>
        </w:tc>
      </w:tr>
      <w:tr w:rsidR="00101E6E" w:rsidRPr="00020619" w14:paraId="7B5C1397" w14:textId="77777777" w:rsidTr="00BB34DD">
        <w:trPr>
          <w:trHeight w:val="187"/>
          <w:jc w:val="center"/>
          <w:ins w:id="53170" w:author="BigCREditor-RAN4#104-bis" w:date="2022-10-21T15:12:00Z"/>
        </w:trPr>
        <w:tc>
          <w:tcPr>
            <w:tcW w:w="2110" w:type="dxa"/>
            <w:gridSpan w:val="3"/>
            <w:tcBorders>
              <w:left w:val="single" w:sz="4" w:space="0" w:color="auto"/>
              <w:bottom w:val="nil"/>
              <w:right w:val="single" w:sz="4" w:space="0" w:color="auto"/>
            </w:tcBorders>
            <w:shd w:val="clear" w:color="auto" w:fill="auto"/>
            <w:vAlign w:val="center"/>
          </w:tcPr>
          <w:p w14:paraId="28909811" w14:textId="77777777" w:rsidR="00101E6E" w:rsidRPr="00020619" w:rsidRDefault="00101E6E" w:rsidP="00BB34DD">
            <w:pPr>
              <w:pStyle w:val="TAL"/>
              <w:rPr>
                <w:ins w:id="53171" w:author="BigCREditor-RAN4#104-bis" w:date="2022-10-21T15:12:00Z"/>
                <w:lang w:eastAsia="zh-CN"/>
              </w:rPr>
            </w:pPr>
            <w:ins w:id="53172" w:author="BigCREditor-RAN4#104-bis" w:date="2022-10-21T15:12:00Z">
              <w:r w:rsidRPr="00020619">
                <w:rPr>
                  <w:rFonts w:cs="Arial"/>
                </w:rPr>
                <w:t>SMTC configuration</w:t>
              </w:r>
            </w:ins>
          </w:p>
        </w:tc>
        <w:tc>
          <w:tcPr>
            <w:tcW w:w="1656" w:type="dxa"/>
            <w:gridSpan w:val="2"/>
            <w:tcBorders>
              <w:left w:val="single" w:sz="4" w:space="0" w:color="auto"/>
              <w:right w:val="single" w:sz="4" w:space="0" w:color="auto"/>
            </w:tcBorders>
            <w:vAlign w:val="center"/>
          </w:tcPr>
          <w:p w14:paraId="4E267B3F" w14:textId="77777777" w:rsidR="00101E6E" w:rsidRPr="00020619" w:rsidRDefault="00101E6E" w:rsidP="00BB34DD">
            <w:pPr>
              <w:pStyle w:val="TAL"/>
              <w:rPr>
                <w:ins w:id="53173" w:author="BigCREditor-RAN4#104-bis" w:date="2022-10-21T15:12:00Z"/>
              </w:rPr>
            </w:pPr>
            <w:ins w:id="53174" w:author="BigCREditor-RAN4#104-bis" w:date="2022-10-21T15:12:00Z">
              <w:r w:rsidRPr="00020619">
                <w:rPr>
                  <w:rFonts w:cs="Arial"/>
                </w:rPr>
                <w:t>Config</w:t>
              </w:r>
              <w:r w:rsidRPr="00020619">
                <w:rPr>
                  <w:rFonts w:eastAsia="Malgun Gothic"/>
                  <w:szCs w:val="18"/>
                </w:rPr>
                <w:t xml:space="preserve"> </w:t>
              </w:r>
              <w:r w:rsidRPr="00020619">
                <w:rPr>
                  <w:rFonts w:cs="Arial"/>
                </w:rPr>
                <w:t>1,4</w:t>
              </w:r>
            </w:ins>
          </w:p>
        </w:tc>
        <w:tc>
          <w:tcPr>
            <w:tcW w:w="1258" w:type="dxa"/>
            <w:tcBorders>
              <w:left w:val="single" w:sz="4" w:space="0" w:color="auto"/>
              <w:right w:val="single" w:sz="4" w:space="0" w:color="auto"/>
            </w:tcBorders>
            <w:vAlign w:val="center"/>
          </w:tcPr>
          <w:p w14:paraId="35530D22" w14:textId="77777777" w:rsidR="00101E6E" w:rsidRPr="00020619" w:rsidRDefault="00101E6E" w:rsidP="00BB34DD">
            <w:pPr>
              <w:pStyle w:val="TAC"/>
              <w:rPr>
                <w:ins w:id="53175" w:author="BigCREditor-RAN4#104-bis" w:date="2022-10-21T15:12:00Z"/>
              </w:rPr>
            </w:pPr>
          </w:p>
        </w:tc>
        <w:tc>
          <w:tcPr>
            <w:tcW w:w="4643" w:type="dxa"/>
            <w:gridSpan w:val="12"/>
            <w:tcBorders>
              <w:left w:val="single" w:sz="4" w:space="0" w:color="auto"/>
              <w:right w:val="single" w:sz="4" w:space="0" w:color="auto"/>
            </w:tcBorders>
            <w:vAlign w:val="center"/>
          </w:tcPr>
          <w:p w14:paraId="4E2BA4BF" w14:textId="77777777" w:rsidR="00101E6E" w:rsidRPr="00020619" w:rsidRDefault="00101E6E" w:rsidP="00BB34DD">
            <w:pPr>
              <w:pStyle w:val="TAC"/>
              <w:rPr>
                <w:ins w:id="53176" w:author="BigCREditor-RAN4#104-bis" w:date="2022-10-21T15:12:00Z"/>
              </w:rPr>
            </w:pPr>
            <w:ins w:id="53177" w:author="BigCREditor-RAN4#104-bis" w:date="2022-10-21T15:12:00Z">
              <w:r w:rsidRPr="00020619">
                <w:rPr>
                  <w:rFonts w:cs="Arial"/>
                </w:rPr>
                <w:t>SMTC</w:t>
              </w:r>
              <w:r w:rsidRPr="00020619">
                <w:rPr>
                  <w:rFonts w:cs="Arial"/>
                  <w:lang w:eastAsia="zh-CN"/>
                </w:rPr>
                <w:t xml:space="preserve"> </w:t>
              </w:r>
              <w:r w:rsidRPr="00020619">
                <w:rPr>
                  <w:snapToGrid w:val="0"/>
                </w:rPr>
                <w:t xml:space="preserve">pattern </w:t>
              </w:r>
              <w:r w:rsidRPr="00020619">
                <w:rPr>
                  <w:rFonts w:cs="Arial"/>
                </w:rPr>
                <w:t>2</w:t>
              </w:r>
            </w:ins>
          </w:p>
        </w:tc>
      </w:tr>
      <w:tr w:rsidR="00101E6E" w:rsidRPr="00020619" w14:paraId="6FF752F3" w14:textId="77777777" w:rsidTr="00BB34DD">
        <w:trPr>
          <w:trHeight w:val="187"/>
          <w:jc w:val="center"/>
          <w:ins w:id="53178"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166890C1" w14:textId="77777777" w:rsidR="00101E6E" w:rsidRPr="00020619" w:rsidRDefault="00101E6E" w:rsidP="00BB34DD">
            <w:pPr>
              <w:pStyle w:val="TAL"/>
              <w:rPr>
                <w:ins w:id="53179" w:author="BigCREditor-RAN4#104-bis" w:date="2022-10-21T15:12:00Z"/>
                <w:lang w:eastAsia="zh-CN"/>
              </w:rPr>
            </w:pPr>
          </w:p>
        </w:tc>
        <w:tc>
          <w:tcPr>
            <w:tcW w:w="1656" w:type="dxa"/>
            <w:gridSpan w:val="2"/>
            <w:tcBorders>
              <w:left w:val="single" w:sz="4" w:space="0" w:color="auto"/>
              <w:right w:val="single" w:sz="4" w:space="0" w:color="auto"/>
            </w:tcBorders>
            <w:vAlign w:val="center"/>
          </w:tcPr>
          <w:p w14:paraId="4485EA32" w14:textId="77777777" w:rsidR="00101E6E" w:rsidRPr="00020619" w:rsidRDefault="00101E6E" w:rsidP="00BB34DD">
            <w:pPr>
              <w:pStyle w:val="TAL"/>
              <w:rPr>
                <w:ins w:id="53180" w:author="BigCREditor-RAN4#104-bis" w:date="2022-10-21T15:12:00Z"/>
              </w:rPr>
            </w:pPr>
            <w:ins w:id="53181" w:author="BigCREditor-RAN4#104-bis" w:date="2022-10-21T15:12:00Z">
              <w:r w:rsidRPr="00020619">
                <w:rPr>
                  <w:rFonts w:cs="Arial"/>
                </w:rPr>
                <w:t>Config</w:t>
              </w:r>
              <w:r w:rsidRPr="00020619">
                <w:rPr>
                  <w:rFonts w:eastAsia="Malgun Gothic"/>
                  <w:szCs w:val="18"/>
                </w:rPr>
                <w:t xml:space="preserve"> 2,</w:t>
              </w:r>
              <w:r w:rsidRPr="00020619">
                <w:rPr>
                  <w:rFonts w:cs="Arial"/>
                </w:rPr>
                <w:t>3</w:t>
              </w:r>
            </w:ins>
          </w:p>
        </w:tc>
        <w:tc>
          <w:tcPr>
            <w:tcW w:w="1258" w:type="dxa"/>
            <w:tcBorders>
              <w:left w:val="single" w:sz="4" w:space="0" w:color="auto"/>
              <w:bottom w:val="single" w:sz="4" w:space="0" w:color="auto"/>
              <w:right w:val="single" w:sz="4" w:space="0" w:color="auto"/>
            </w:tcBorders>
            <w:vAlign w:val="center"/>
          </w:tcPr>
          <w:p w14:paraId="60764ED6" w14:textId="77777777" w:rsidR="00101E6E" w:rsidRPr="00020619" w:rsidRDefault="00101E6E" w:rsidP="00BB34DD">
            <w:pPr>
              <w:pStyle w:val="TAC"/>
              <w:rPr>
                <w:ins w:id="53182" w:author="BigCREditor-RAN4#104-bis" w:date="2022-10-21T15:12:00Z"/>
              </w:rPr>
            </w:pPr>
          </w:p>
        </w:tc>
        <w:tc>
          <w:tcPr>
            <w:tcW w:w="4643" w:type="dxa"/>
            <w:gridSpan w:val="12"/>
            <w:tcBorders>
              <w:left w:val="single" w:sz="4" w:space="0" w:color="auto"/>
              <w:right w:val="single" w:sz="4" w:space="0" w:color="auto"/>
            </w:tcBorders>
            <w:vAlign w:val="center"/>
          </w:tcPr>
          <w:p w14:paraId="35BB5D4E" w14:textId="77777777" w:rsidR="00101E6E" w:rsidRPr="00020619" w:rsidRDefault="00101E6E" w:rsidP="00BB34DD">
            <w:pPr>
              <w:pStyle w:val="TAC"/>
              <w:rPr>
                <w:ins w:id="53183" w:author="BigCREditor-RAN4#104-bis" w:date="2022-10-21T15:12:00Z"/>
              </w:rPr>
            </w:pPr>
            <w:ins w:id="53184" w:author="BigCREditor-RAN4#104-bis" w:date="2022-10-21T15:12:00Z">
              <w:r w:rsidRPr="00020619">
                <w:rPr>
                  <w:rFonts w:cs="Arial"/>
                </w:rPr>
                <w:t>SMTC</w:t>
              </w:r>
              <w:r w:rsidRPr="00020619">
                <w:rPr>
                  <w:snapToGrid w:val="0"/>
                </w:rPr>
                <w:t xml:space="preserve"> pattern </w:t>
              </w:r>
              <w:r w:rsidRPr="00020619">
                <w:rPr>
                  <w:rFonts w:cs="Arial"/>
                </w:rPr>
                <w:t>1</w:t>
              </w:r>
            </w:ins>
          </w:p>
        </w:tc>
      </w:tr>
      <w:tr w:rsidR="00101E6E" w:rsidRPr="00020619" w14:paraId="3461D2E9" w14:textId="77777777" w:rsidTr="00BB34DD">
        <w:trPr>
          <w:trHeight w:val="187"/>
          <w:jc w:val="center"/>
          <w:ins w:id="53185" w:author="BigCREditor-RAN4#104-bis" w:date="2022-10-21T15:12:00Z"/>
        </w:trPr>
        <w:tc>
          <w:tcPr>
            <w:tcW w:w="2110" w:type="dxa"/>
            <w:gridSpan w:val="3"/>
            <w:tcBorders>
              <w:left w:val="single" w:sz="4" w:space="0" w:color="auto"/>
              <w:bottom w:val="nil"/>
              <w:right w:val="single" w:sz="4" w:space="0" w:color="auto"/>
            </w:tcBorders>
            <w:shd w:val="clear" w:color="auto" w:fill="auto"/>
            <w:vAlign w:val="center"/>
          </w:tcPr>
          <w:p w14:paraId="7E361767" w14:textId="77777777" w:rsidR="00101E6E" w:rsidRPr="00020619" w:rsidRDefault="00101E6E" w:rsidP="00BB34DD">
            <w:pPr>
              <w:pStyle w:val="TAL"/>
              <w:rPr>
                <w:ins w:id="53186" w:author="BigCREditor-RAN4#104-bis" w:date="2022-10-21T15:12:00Z"/>
                <w:lang w:eastAsia="zh-CN"/>
              </w:rPr>
            </w:pPr>
            <w:ins w:id="53187" w:author="BigCREditor-RAN4#104-bis" w:date="2022-10-21T15:12:00Z">
              <w:r w:rsidRPr="00020619">
                <w:rPr>
                  <w:lang w:eastAsia="zh-CN"/>
                </w:rPr>
                <w:t>SSB configuration</w:t>
              </w:r>
            </w:ins>
          </w:p>
        </w:tc>
        <w:tc>
          <w:tcPr>
            <w:tcW w:w="1656" w:type="dxa"/>
            <w:gridSpan w:val="2"/>
            <w:tcBorders>
              <w:left w:val="single" w:sz="4" w:space="0" w:color="auto"/>
              <w:right w:val="single" w:sz="4" w:space="0" w:color="auto"/>
            </w:tcBorders>
            <w:vAlign w:val="center"/>
          </w:tcPr>
          <w:p w14:paraId="7C2CD69B" w14:textId="77777777" w:rsidR="00101E6E" w:rsidRPr="00020619" w:rsidRDefault="00101E6E" w:rsidP="00BB34DD">
            <w:pPr>
              <w:pStyle w:val="TAL"/>
              <w:rPr>
                <w:ins w:id="53188" w:author="BigCREditor-RAN4#104-bis" w:date="2022-10-21T15:12:00Z"/>
              </w:rPr>
            </w:pPr>
            <w:ins w:id="53189" w:author="BigCREditor-RAN4#104-bis" w:date="2022-10-21T15:12:00Z">
              <w:r w:rsidRPr="00020619">
                <w:t>Config</w:t>
              </w:r>
              <w:r w:rsidRPr="00020619">
                <w:rPr>
                  <w:rFonts w:eastAsia="Malgun Gothic"/>
                  <w:szCs w:val="18"/>
                </w:rPr>
                <w:t xml:space="preserve"> </w:t>
              </w:r>
              <w:r w:rsidRPr="00020619">
                <w:t>1,2,4</w:t>
              </w:r>
            </w:ins>
          </w:p>
        </w:tc>
        <w:tc>
          <w:tcPr>
            <w:tcW w:w="1258" w:type="dxa"/>
            <w:tcBorders>
              <w:left w:val="single" w:sz="4" w:space="0" w:color="auto"/>
              <w:bottom w:val="nil"/>
              <w:right w:val="single" w:sz="4" w:space="0" w:color="auto"/>
            </w:tcBorders>
            <w:shd w:val="clear" w:color="auto" w:fill="auto"/>
            <w:vAlign w:val="center"/>
          </w:tcPr>
          <w:p w14:paraId="5F31F2D1" w14:textId="77777777" w:rsidR="00101E6E" w:rsidRPr="00020619" w:rsidRDefault="00101E6E" w:rsidP="00BB34DD">
            <w:pPr>
              <w:pStyle w:val="TAC"/>
              <w:rPr>
                <w:ins w:id="53190" w:author="BigCREditor-RAN4#104-bis" w:date="2022-10-21T15:12:00Z"/>
              </w:rPr>
            </w:pPr>
          </w:p>
        </w:tc>
        <w:tc>
          <w:tcPr>
            <w:tcW w:w="4643" w:type="dxa"/>
            <w:gridSpan w:val="12"/>
            <w:tcBorders>
              <w:left w:val="single" w:sz="4" w:space="0" w:color="auto"/>
              <w:right w:val="single" w:sz="4" w:space="0" w:color="auto"/>
            </w:tcBorders>
            <w:vAlign w:val="center"/>
          </w:tcPr>
          <w:p w14:paraId="1A3D152B" w14:textId="77777777" w:rsidR="00101E6E" w:rsidRPr="00020619" w:rsidRDefault="00101E6E" w:rsidP="00BB34DD">
            <w:pPr>
              <w:pStyle w:val="TAC"/>
              <w:rPr>
                <w:ins w:id="53191" w:author="BigCREditor-RAN4#104-bis" w:date="2022-10-21T15:12:00Z"/>
                <w:lang w:eastAsia="zh-CN"/>
              </w:rPr>
            </w:pPr>
            <w:ins w:id="53192" w:author="BigCREditor-RAN4#104-bis" w:date="2022-10-21T15:12:00Z">
              <w:r w:rsidRPr="00020619">
                <w:t>SSB.1</w:t>
              </w:r>
              <w:r w:rsidRPr="00020619">
                <w:rPr>
                  <w:lang w:eastAsia="zh-CN"/>
                </w:rPr>
                <w:t xml:space="preserve"> FR1</w:t>
              </w:r>
            </w:ins>
          </w:p>
        </w:tc>
      </w:tr>
      <w:tr w:rsidR="00101E6E" w:rsidRPr="00020619" w14:paraId="03A76728" w14:textId="77777777" w:rsidTr="00BB34DD">
        <w:trPr>
          <w:trHeight w:val="187"/>
          <w:jc w:val="center"/>
          <w:ins w:id="53193"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27E508A4" w14:textId="77777777" w:rsidR="00101E6E" w:rsidRPr="00020619" w:rsidRDefault="00101E6E" w:rsidP="00BB34DD">
            <w:pPr>
              <w:pStyle w:val="TAL"/>
              <w:rPr>
                <w:ins w:id="53194" w:author="BigCREditor-RAN4#104-bis" w:date="2022-10-21T15:12:00Z"/>
              </w:rPr>
            </w:pPr>
          </w:p>
        </w:tc>
        <w:tc>
          <w:tcPr>
            <w:tcW w:w="1656" w:type="dxa"/>
            <w:gridSpan w:val="2"/>
            <w:tcBorders>
              <w:left w:val="single" w:sz="4" w:space="0" w:color="auto"/>
              <w:right w:val="single" w:sz="4" w:space="0" w:color="auto"/>
            </w:tcBorders>
            <w:vAlign w:val="center"/>
          </w:tcPr>
          <w:p w14:paraId="188946CF" w14:textId="77777777" w:rsidR="00101E6E" w:rsidRPr="00020619" w:rsidRDefault="00101E6E" w:rsidP="00BB34DD">
            <w:pPr>
              <w:pStyle w:val="TAL"/>
              <w:rPr>
                <w:ins w:id="53195" w:author="BigCREditor-RAN4#104-bis" w:date="2022-10-21T15:12:00Z"/>
              </w:rPr>
            </w:pPr>
            <w:ins w:id="53196" w:author="BigCREditor-RAN4#104-bis" w:date="2022-10-21T15:12:00Z">
              <w:r w:rsidRPr="00020619">
                <w:t>Config</w:t>
              </w:r>
              <w:r w:rsidRPr="00020619">
                <w:rPr>
                  <w:rFonts w:eastAsia="Malgun Gothic"/>
                  <w:szCs w:val="18"/>
                </w:rPr>
                <w:t xml:space="preserve"> </w:t>
              </w:r>
              <w:r w:rsidRPr="00020619">
                <w:t>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656E34C2" w14:textId="77777777" w:rsidR="00101E6E" w:rsidRPr="00020619" w:rsidRDefault="00101E6E" w:rsidP="00BB34DD">
            <w:pPr>
              <w:pStyle w:val="TAC"/>
              <w:rPr>
                <w:ins w:id="53197" w:author="BigCREditor-RAN4#104-bis" w:date="2022-10-21T15:12:00Z"/>
              </w:rPr>
            </w:pPr>
          </w:p>
        </w:tc>
        <w:tc>
          <w:tcPr>
            <w:tcW w:w="4643" w:type="dxa"/>
            <w:gridSpan w:val="12"/>
            <w:tcBorders>
              <w:left w:val="single" w:sz="4" w:space="0" w:color="auto"/>
              <w:right w:val="single" w:sz="4" w:space="0" w:color="auto"/>
            </w:tcBorders>
            <w:vAlign w:val="center"/>
          </w:tcPr>
          <w:p w14:paraId="4FEAF435" w14:textId="77777777" w:rsidR="00101E6E" w:rsidRPr="00020619" w:rsidRDefault="00101E6E" w:rsidP="00BB34DD">
            <w:pPr>
              <w:pStyle w:val="TAC"/>
              <w:rPr>
                <w:ins w:id="53198" w:author="BigCREditor-RAN4#104-bis" w:date="2022-10-21T15:12:00Z"/>
                <w:lang w:eastAsia="zh-CN"/>
              </w:rPr>
            </w:pPr>
            <w:ins w:id="53199" w:author="BigCREditor-RAN4#104-bis" w:date="2022-10-21T15:12:00Z">
              <w:r w:rsidRPr="00020619">
                <w:t>SSB.1 RedCap FR1</w:t>
              </w:r>
            </w:ins>
          </w:p>
        </w:tc>
      </w:tr>
      <w:tr w:rsidR="00101E6E" w:rsidRPr="00020619" w14:paraId="54EBD122" w14:textId="77777777" w:rsidTr="00BB34DD">
        <w:trPr>
          <w:trHeight w:val="187"/>
          <w:jc w:val="center"/>
          <w:ins w:id="53200"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482D0B19" w14:textId="77777777" w:rsidR="00101E6E" w:rsidRPr="00020619" w:rsidRDefault="00101E6E" w:rsidP="00BB34DD">
            <w:pPr>
              <w:pStyle w:val="TAL"/>
              <w:rPr>
                <w:ins w:id="53201" w:author="BigCREditor-RAN4#104-bis" w:date="2022-10-21T15:12:00Z"/>
              </w:rPr>
            </w:pPr>
            <w:ins w:id="53202" w:author="BigCREditor-RAN4#104-bis" w:date="2022-10-21T15:12:00Z">
              <w:r w:rsidRPr="00020619">
                <w:t>PDSCH/PDCCH subcarrier spacing</w:t>
              </w:r>
            </w:ins>
          </w:p>
        </w:tc>
        <w:tc>
          <w:tcPr>
            <w:tcW w:w="1656" w:type="dxa"/>
            <w:gridSpan w:val="2"/>
            <w:tcBorders>
              <w:top w:val="single" w:sz="4" w:space="0" w:color="auto"/>
              <w:left w:val="single" w:sz="4" w:space="0" w:color="auto"/>
              <w:right w:val="single" w:sz="4" w:space="0" w:color="auto"/>
            </w:tcBorders>
          </w:tcPr>
          <w:p w14:paraId="030FA650" w14:textId="77777777" w:rsidR="00101E6E" w:rsidRPr="00020619" w:rsidRDefault="00101E6E" w:rsidP="00BB34DD">
            <w:pPr>
              <w:pStyle w:val="TAL"/>
              <w:rPr>
                <w:ins w:id="53203" w:author="BigCREditor-RAN4#104-bis" w:date="2022-10-21T15:12:00Z"/>
              </w:rPr>
            </w:pPr>
            <w:ins w:id="53204" w:author="BigCREditor-RAN4#104-bis" w:date="2022-10-21T15:12:00Z">
              <w:r w:rsidRPr="00020619">
                <w:t>Config</w:t>
              </w:r>
              <w:r w:rsidRPr="00020619">
                <w:rPr>
                  <w:rFonts w:eastAsia="Malgun Gothic"/>
                  <w:szCs w:val="18"/>
                </w:rPr>
                <w:t xml:space="preserve"> </w:t>
              </w:r>
              <w:r w:rsidRPr="00020619">
                <w:t>1,2,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0A6BF194" w14:textId="77777777" w:rsidR="00101E6E" w:rsidRPr="00020619" w:rsidRDefault="00101E6E" w:rsidP="00BB34DD">
            <w:pPr>
              <w:pStyle w:val="TAC"/>
              <w:rPr>
                <w:ins w:id="53205" w:author="BigCREditor-RAN4#104-bis" w:date="2022-10-21T15:12:00Z"/>
              </w:rPr>
            </w:pPr>
            <w:ins w:id="53206" w:author="BigCREditor-RAN4#104-bis" w:date="2022-10-21T15:12:00Z">
              <w:r w:rsidRPr="00020619">
                <w:t>kHz</w:t>
              </w:r>
            </w:ins>
          </w:p>
        </w:tc>
        <w:tc>
          <w:tcPr>
            <w:tcW w:w="4643" w:type="dxa"/>
            <w:gridSpan w:val="12"/>
            <w:tcBorders>
              <w:top w:val="single" w:sz="4" w:space="0" w:color="auto"/>
              <w:left w:val="single" w:sz="4" w:space="0" w:color="auto"/>
              <w:right w:val="single" w:sz="4" w:space="0" w:color="auto"/>
            </w:tcBorders>
            <w:vAlign w:val="center"/>
          </w:tcPr>
          <w:p w14:paraId="6A1F7C2E" w14:textId="77777777" w:rsidR="00101E6E" w:rsidRPr="00020619" w:rsidRDefault="00101E6E" w:rsidP="00BB34DD">
            <w:pPr>
              <w:pStyle w:val="TAC"/>
              <w:rPr>
                <w:ins w:id="53207" w:author="BigCREditor-RAN4#104-bis" w:date="2022-10-21T15:12:00Z"/>
              </w:rPr>
            </w:pPr>
            <w:ins w:id="53208" w:author="BigCREditor-RAN4#104-bis" w:date="2022-10-21T15:12:00Z">
              <w:r w:rsidRPr="00020619">
                <w:t>15</w:t>
              </w:r>
            </w:ins>
          </w:p>
        </w:tc>
      </w:tr>
      <w:tr w:rsidR="00101E6E" w:rsidRPr="00020619" w14:paraId="23205613" w14:textId="77777777" w:rsidTr="00BB34DD">
        <w:trPr>
          <w:trHeight w:val="187"/>
          <w:jc w:val="center"/>
          <w:ins w:id="53209" w:author="BigCREditor-RAN4#104-bis" w:date="2022-10-21T15:12:00Z"/>
        </w:trPr>
        <w:tc>
          <w:tcPr>
            <w:tcW w:w="2110" w:type="dxa"/>
            <w:gridSpan w:val="3"/>
            <w:tcBorders>
              <w:top w:val="nil"/>
              <w:left w:val="single" w:sz="4" w:space="0" w:color="auto"/>
              <w:right w:val="single" w:sz="4" w:space="0" w:color="auto"/>
            </w:tcBorders>
            <w:shd w:val="clear" w:color="auto" w:fill="auto"/>
            <w:vAlign w:val="center"/>
          </w:tcPr>
          <w:p w14:paraId="75C2ED80" w14:textId="77777777" w:rsidR="00101E6E" w:rsidRPr="00020619" w:rsidRDefault="00101E6E" w:rsidP="00BB34DD">
            <w:pPr>
              <w:pStyle w:val="TAL"/>
              <w:rPr>
                <w:ins w:id="53210" w:author="BigCREditor-RAN4#104-bis" w:date="2022-10-21T15:12:00Z"/>
              </w:rPr>
            </w:pPr>
          </w:p>
        </w:tc>
        <w:tc>
          <w:tcPr>
            <w:tcW w:w="1656" w:type="dxa"/>
            <w:gridSpan w:val="2"/>
            <w:tcBorders>
              <w:left w:val="single" w:sz="4" w:space="0" w:color="auto"/>
              <w:right w:val="single" w:sz="4" w:space="0" w:color="auto"/>
            </w:tcBorders>
          </w:tcPr>
          <w:p w14:paraId="521E33C5" w14:textId="77777777" w:rsidR="00101E6E" w:rsidRPr="00020619" w:rsidRDefault="00101E6E" w:rsidP="00BB34DD">
            <w:pPr>
              <w:pStyle w:val="TAL"/>
              <w:rPr>
                <w:ins w:id="53211" w:author="BigCREditor-RAN4#104-bis" w:date="2022-10-21T15:12:00Z"/>
              </w:rPr>
            </w:pPr>
            <w:ins w:id="53212" w:author="BigCREditor-RAN4#104-bis" w:date="2022-10-21T15:12:00Z">
              <w:r w:rsidRPr="00020619">
                <w:t>Config</w:t>
              </w:r>
              <w:r w:rsidRPr="00020619">
                <w:rPr>
                  <w:rFonts w:eastAsia="Malgun Gothic"/>
                  <w:szCs w:val="18"/>
                </w:rPr>
                <w:t xml:space="preserve"> </w:t>
              </w:r>
              <w:r w:rsidRPr="00020619">
                <w:t>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6BB4F889" w14:textId="77777777" w:rsidR="00101E6E" w:rsidRPr="00020619" w:rsidRDefault="00101E6E" w:rsidP="00BB34DD">
            <w:pPr>
              <w:pStyle w:val="TAC"/>
              <w:rPr>
                <w:ins w:id="53213" w:author="BigCREditor-RAN4#104-bis" w:date="2022-10-21T15:12:00Z"/>
              </w:rPr>
            </w:pPr>
          </w:p>
        </w:tc>
        <w:tc>
          <w:tcPr>
            <w:tcW w:w="4643" w:type="dxa"/>
            <w:gridSpan w:val="12"/>
            <w:tcBorders>
              <w:left w:val="single" w:sz="4" w:space="0" w:color="auto"/>
              <w:right w:val="single" w:sz="4" w:space="0" w:color="auto"/>
            </w:tcBorders>
            <w:vAlign w:val="center"/>
          </w:tcPr>
          <w:p w14:paraId="18AF9629" w14:textId="77777777" w:rsidR="00101E6E" w:rsidRPr="00020619" w:rsidRDefault="00101E6E" w:rsidP="00BB34DD">
            <w:pPr>
              <w:pStyle w:val="TAC"/>
              <w:rPr>
                <w:ins w:id="53214" w:author="BigCREditor-RAN4#104-bis" w:date="2022-10-21T15:12:00Z"/>
              </w:rPr>
            </w:pPr>
            <w:ins w:id="53215" w:author="BigCREditor-RAN4#104-bis" w:date="2022-10-21T15:12:00Z">
              <w:r w:rsidRPr="00020619">
                <w:t>30</w:t>
              </w:r>
            </w:ins>
          </w:p>
        </w:tc>
      </w:tr>
      <w:tr w:rsidR="00101E6E" w:rsidRPr="00020619" w14:paraId="1D16B73D" w14:textId="77777777" w:rsidTr="00BB34DD">
        <w:trPr>
          <w:trHeight w:val="187"/>
          <w:jc w:val="center"/>
          <w:ins w:id="53216"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2A92CCB4" w14:textId="77777777" w:rsidR="00101E6E" w:rsidRPr="00020619" w:rsidRDefault="00101E6E" w:rsidP="00BB34DD">
            <w:pPr>
              <w:pStyle w:val="TAL"/>
              <w:rPr>
                <w:ins w:id="53217" w:author="BigCREditor-RAN4#104-bis" w:date="2022-10-21T15:12:00Z"/>
                <w:szCs w:val="18"/>
              </w:rPr>
            </w:pPr>
            <w:ins w:id="53218" w:author="BigCREditor-RAN4#104-bis" w:date="2022-10-21T15:12:00Z">
              <w:r w:rsidRPr="00020619">
                <w:rPr>
                  <w:szCs w:val="18"/>
                  <w:lang w:eastAsia="ja-JP"/>
                </w:rPr>
                <w:t>EPRE ratio of PSS to SSS</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5CC3D8E6" w14:textId="77777777" w:rsidR="00101E6E" w:rsidRPr="00020619" w:rsidRDefault="00101E6E" w:rsidP="00BB34DD">
            <w:pPr>
              <w:pStyle w:val="TAC"/>
              <w:rPr>
                <w:ins w:id="53219" w:author="BigCREditor-RAN4#104-bis" w:date="2022-10-21T15:12:00Z"/>
                <w:szCs w:val="18"/>
              </w:rPr>
            </w:pPr>
            <w:ins w:id="53220" w:author="BigCREditor-RAN4#104-bis" w:date="2022-10-21T15:12:00Z">
              <w:r w:rsidRPr="00020619">
                <w:rPr>
                  <w:szCs w:val="18"/>
                  <w:lang w:eastAsia="ja-JP"/>
                </w:rPr>
                <w:t>dB</w:t>
              </w:r>
            </w:ins>
          </w:p>
        </w:tc>
        <w:tc>
          <w:tcPr>
            <w:tcW w:w="731" w:type="dxa"/>
            <w:tcBorders>
              <w:top w:val="single" w:sz="4" w:space="0" w:color="auto"/>
              <w:left w:val="single" w:sz="4" w:space="0" w:color="auto"/>
              <w:bottom w:val="nil"/>
              <w:right w:val="single" w:sz="4" w:space="0" w:color="auto"/>
            </w:tcBorders>
            <w:shd w:val="clear" w:color="auto" w:fill="auto"/>
            <w:vAlign w:val="center"/>
          </w:tcPr>
          <w:p w14:paraId="6064E2A5" w14:textId="77777777" w:rsidR="00101E6E" w:rsidRPr="00020619" w:rsidRDefault="00101E6E" w:rsidP="00BB34DD">
            <w:pPr>
              <w:pStyle w:val="TAC"/>
              <w:rPr>
                <w:ins w:id="53221" w:author="BigCREditor-RAN4#104-bis" w:date="2022-10-21T15:12:00Z"/>
                <w:szCs w:val="18"/>
              </w:rPr>
            </w:pPr>
            <w:ins w:id="53222" w:author="BigCREditor-RAN4#104-bis" w:date="2022-10-21T15:12:00Z">
              <w:r w:rsidRPr="00020619">
                <w:rPr>
                  <w:szCs w:val="18"/>
                  <w:lang w:eastAsia="ja-JP"/>
                </w:rPr>
                <w:t>0</w:t>
              </w:r>
            </w:ins>
          </w:p>
        </w:tc>
        <w:tc>
          <w:tcPr>
            <w:tcW w:w="809" w:type="dxa"/>
            <w:gridSpan w:val="2"/>
            <w:tcBorders>
              <w:top w:val="single" w:sz="4" w:space="0" w:color="auto"/>
              <w:left w:val="single" w:sz="4" w:space="0" w:color="auto"/>
              <w:bottom w:val="nil"/>
              <w:right w:val="single" w:sz="4" w:space="0" w:color="auto"/>
            </w:tcBorders>
            <w:shd w:val="clear" w:color="auto" w:fill="auto"/>
            <w:vAlign w:val="center"/>
          </w:tcPr>
          <w:p w14:paraId="1957ADC8" w14:textId="77777777" w:rsidR="00101E6E" w:rsidRPr="00020619" w:rsidRDefault="00101E6E" w:rsidP="00BB34DD">
            <w:pPr>
              <w:pStyle w:val="TAC"/>
              <w:rPr>
                <w:ins w:id="53223" w:author="BigCREditor-RAN4#104-bis" w:date="2022-10-21T15:12:00Z"/>
                <w:szCs w:val="18"/>
              </w:rPr>
            </w:pPr>
            <w:ins w:id="53224" w:author="BigCREditor-RAN4#104-bis" w:date="2022-10-21T15:12:00Z">
              <w:r w:rsidRPr="00020619">
                <w:rPr>
                  <w:szCs w:val="18"/>
                  <w:lang w:eastAsia="ja-JP"/>
                </w:rPr>
                <w:t>0</w:t>
              </w:r>
            </w:ins>
          </w:p>
        </w:tc>
        <w:tc>
          <w:tcPr>
            <w:tcW w:w="811" w:type="dxa"/>
            <w:gridSpan w:val="3"/>
            <w:tcBorders>
              <w:top w:val="single" w:sz="4" w:space="0" w:color="auto"/>
              <w:left w:val="single" w:sz="4" w:space="0" w:color="auto"/>
              <w:bottom w:val="nil"/>
              <w:right w:val="single" w:sz="4" w:space="0" w:color="auto"/>
            </w:tcBorders>
            <w:shd w:val="clear" w:color="auto" w:fill="auto"/>
            <w:vAlign w:val="center"/>
          </w:tcPr>
          <w:p w14:paraId="53B2A354" w14:textId="77777777" w:rsidR="00101E6E" w:rsidRPr="00020619" w:rsidRDefault="00101E6E" w:rsidP="00BB34DD">
            <w:pPr>
              <w:pStyle w:val="TAC"/>
              <w:rPr>
                <w:ins w:id="53225" w:author="BigCREditor-RAN4#104-bis" w:date="2022-10-21T15:12:00Z"/>
                <w:szCs w:val="18"/>
              </w:rPr>
            </w:pPr>
            <w:ins w:id="53226" w:author="BigCREditor-RAN4#104-bis" w:date="2022-10-21T15:12:00Z">
              <w:r w:rsidRPr="00020619">
                <w:rPr>
                  <w:szCs w:val="18"/>
                  <w:lang w:eastAsia="ja-JP"/>
                </w:rPr>
                <w:t>0</w:t>
              </w:r>
            </w:ins>
          </w:p>
        </w:tc>
        <w:tc>
          <w:tcPr>
            <w:tcW w:w="810" w:type="dxa"/>
            <w:gridSpan w:val="2"/>
            <w:tcBorders>
              <w:top w:val="single" w:sz="4" w:space="0" w:color="auto"/>
              <w:left w:val="single" w:sz="4" w:space="0" w:color="auto"/>
              <w:bottom w:val="nil"/>
              <w:right w:val="single" w:sz="4" w:space="0" w:color="auto"/>
            </w:tcBorders>
            <w:shd w:val="clear" w:color="auto" w:fill="auto"/>
            <w:vAlign w:val="center"/>
          </w:tcPr>
          <w:p w14:paraId="0730A6E9" w14:textId="77777777" w:rsidR="00101E6E" w:rsidRPr="00020619" w:rsidRDefault="00101E6E" w:rsidP="00BB34DD">
            <w:pPr>
              <w:pStyle w:val="TAC"/>
              <w:rPr>
                <w:ins w:id="53227" w:author="BigCREditor-RAN4#104-bis" w:date="2022-10-21T15:12:00Z"/>
                <w:szCs w:val="18"/>
              </w:rPr>
            </w:pPr>
            <w:ins w:id="53228" w:author="BigCREditor-RAN4#104-bis" w:date="2022-10-21T15:12:00Z">
              <w:r w:rsidRPr="00020619">
                <w:rPr>
                  <w:szCs w:val="18"/>
                  <w:lang w:eastAsia="ja-JP"/>
                </w:rPr>
                <w:t>0</w:t>
              </w:r>
            </w:ins>
          </w:p>
        </w:tc>
        <w:tc>
          <w:tcPr>
            <w:tcW w:w="774" w:type="dxa"/>
            <w:gridSpan w:val="3"/>
            <w:tcBorders>
              <w:top w:val="single" w:sz="4" w:space="0" w:color="auto"/>
              <w:left w:val="single" w:sz="4" w:space="0" w:color="auto"/>
              <w:bottom w:val="nil"/>
              <w:right w:val="single" w:sz="4" w:space="0" w:color="auto"/>
            </w:tcBorders>
            <w:shd w:val="clear" w:color="auto" w:fill="auto"/>
            <w:vAlign w:val="center"/>
          </w:tcPr>
          <w:p w14:paraId="707FE081" w14:textId="77777777" w:rsidR="00101E6E" w:rsidRPr="00020619" w:rsidRDefault="00101E6E" w:rsidP="00BB34DD">
            <w:pPr>
              <w:pStyle w:val="TAC"/>
              <w:rPr>
                <w:ins w:id="53229" w:author="BigCREditor-RAN4#104-bis" w:date="2022-10-21T15:12:00Z"/>
                <w:szCs w:val="18"/>
              </w:rPr>
            </w:pPr>
            <w:ins w:id="53230" w:author="BigCREditor-RAN4#104-bis" w:date="2022-10-21T15:12:00Z">
              <w:r w:rsidRPr="00020619">
                <w:rPr>
                  <w:szCs w:val="18"/>
                  <w:lang w:eastAsia="ja-JP"/>
                </w:rPr>
                <w:t>0</w:t>
              </w:r>
            </w:ins>
          </w:p>
        </w:tc>
        <w:tc>
          <w:tcPr>
            <w:tcW w:w="708" w:type="dxa"/>
            <w:tcBorders>
              <w:top w:val="single" w:sz="4" w:space="0" w:color="auto"/>
              <w:left w:val="single" w:sz="4" w:space="0" w:color="auto"/>
              <w:bottom w:val="nil"/>
              <w:right w:val="single" w:sz="4" w:space="0" w:color="auto"/>
            </w:tcBorders>
            <w:shd w:val="clear" w:color="auto" w:fill="auto"/>
            <w:vAlign w:val="center"/>
          </w:tcPr>
          <w:p w14:paraId="74D4A6FA" w14:textId="77777777" w:rsidR="00101E6E" w:rsidRPr="00020619" w:rsidRDefault="00101E6E" w:rsidP="00BB34DD">
            <w:pPr>
              <w:pStyle w:val="TAC"/>
              <w:rPr>
                <w:ins w:id="53231" w:author="BigCREditor-RAN4#104-bis" w:date="2022-10-21T15:12:00Z"/>
                <w:szCs w:val="18"/>
              </w:rPr>
            </w:pPr>
            <w:ins w:id="53232" w:author="BigCREditor-RAN4#104-bis" w:date="2022-10-21T15:12:00Z">
              <w:r w:rsidRPr="00020619">
                <w:rPr>
                  <w:szCs w:val="18"/>
                  <w:lang w:eastAsia="ja-JP"/>
                </w:rPr>
                <w:t>0</w:t>
              </w:r>
            </w:ins>
          </w:p>
        </w:tc>
      </w:tr>
      <w:tr w:rsidR="00101E6E" w:rsidRPr="00020619" w14:paraId="3CF1A0E4" w14:textId="77777777" w:rsidTr="00BB34DD">
        <w:trPr>
          <w:trHeight w:val="187"/>
          <w:jc w:val="center"/>
          <w:ins w:id="5323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0B8060BA" w14:textId="77777777" w:rsidR="00101E6E" w:rsidRPr="00020619" w:rsidRDefault="00101E6E" w:rsidP="00BB34DD">
            <w:pPr>
              <w:pStyle w:val="TAL"/>
              <w:rPr>
                <w:ins w:id="53234" w:author="BigCREditor-RAN4#104-bis" w:date="2022-10-21T15:12:00Z"/>
                <w:szCs w:val="18"/>
              </w:rPr>
            </w:pPr>
            <w:ins w:id="53235" w:author="BigCREditor-RAN4#104-bis" w:date="2022-10-21T15:12:00Z">
              <w:r w:rsidRPr="00020619">
                <w:rPr>
                  <w:szCs w:val="18"/>
                  <w:lang w:eastAsia="ja-JP"/>
                </w:rPr>
                <w:t>EPRE ratio of PBCH DMRS to SSS</w:t>
              </w:r>
            </w:ins>
          </w:p>
        </w:tc>
        <w:tc>
          <w:tcPr>
            <w:tcW w:w="1258" w:type="dxa"/>
            <w:tcBorders>
              <w:top w:val="nil"/>
              <w:left w:val="single" w:sz="4" w:space="0" w:color="auto"/>
              <w:bottom w:val="nil"/>
              <w:right w:val="single" w:sz="4" w:space="0" w:color="auto"/>
            </w:tcBorders>
            <w:shd w:val="clear" w:color="auto" w:fill="auto"/>
          </w:tcPr>
          <w:p w14:paraId="570B7093" w14:textId="77777777" w:rsidR="00101E6E" w:rsidRPr="00020619" w:rsidRDefault="00101E6E" w:rsidP="00BB34DD">
            <w:pPr>
              <w:pStyle w:val="TAC"/>
              <w:rPr>
                <w:ins w:id="53236"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6CEA894C" w14:textId="77777777" w:rsidR="00101E6E" w:rsidRPr="00020619" w:rsidRDefault="00101E6E" w:rsidP="00BB34DD">
            <w:pPr>
              <w:pStyle w:val="TAC"/>
              <w:rPr>
                <w:ins w:id="53237"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7CA216E7" w14:textId="77777777" w:rsidR="00101E6E" w:rsidRPr="00020619" w:rsidRDefault="00101E6E" w:rsidP="00BB34DD">
            <w:pPr>
              <w:pStyle w:val="TAC"/>
              <w:rPr>
                <w:ins w:id="53238"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71558424" w14:textId="77777777" w:rsidR="00101E6E" w:rsidRPr="00020619" w:rsidRDefault="00101E6E" w:rsidP="00BB34DD">
            <w:pPr>
              <w:pStyle w:val="TAC"/>
              <w:rPr>
                <w:ins w:id="53239"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78BB4C64" w14:textId="77777777" w:rsidR="00101E6E" w:rsidRPr="00020619" w:rsidRDefault="00101E6E" w:rsidP="00BB34DD">
            <w:pPr>
              <w:pStyle w:val="TAC"/>
              <w:rPr>
                <w:ins w:id="53240"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446E8726" w14:textId="77777777" w:rsidR="00101E6E" w:rsidRPr="00020619" w:rsidRDefault="00101E6E" w:rsidP="00BB34DD">
            <w:pPr>
              <w:pStyle w:val="TAC"/>
              <w:rPr>
                <w:ins w:id="53241"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5F438928" w14:textId="77777777" w:rsidR="00101E6E" w:rsidRPr="00020619" w:rsidRDefault="00101E6E" w:rsidP="00BB34DD">
            <w:pPr>
              <w:pStyle w:val="TAC"/>
              <w:rPr>
                <w:ins w:id="53242" w:author="BigCREditor-RAN4#104-bis" w:date="2022-10-21T15:12:00Z"/>
                <w:szCs w:val="18"/>
              </w:rPr>
            </w:pPr>
          </w:p>
        </w:tc>
      </w:tr>
      <w:tr w:rsidR="00101E6E" w:rsidRPr="00020619" w14:paraId="6C3AFE46" w14:textId="77777777" w:rsidTr="00BB34DD">
        <w:trPr>
          <w:trHeight w:val="187"/>
          <w:jc w:val="center"/>
          <w:ins w:id="5324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1CB6311C" w14:textId="77777777" w:rsidR="00101E6E" w:rsidRPr="00020619" w:rsidRDefault="00101E6E" w:rsidP="00BB34DD">
            <w:pPr>
              <w:pStyle w:val="TAL"/>
              <w:rPr>
                <w:ins w:id="53244" w:author="BigCREditor-RAN4#104-bis" w:date="2022-10-21T15:12:00Z"/>
                <w:szCs w:val="18"/>
              </w:rPr>
            </w:pPr>
            <w:ins w:id="53245" w:author="BigCREditor-RAN4#104-bis" w:date="2022-10-21T15:12:00Z">
              <w:r w:rsidRPr="00020619">
                <w:rPr>
                  <w:szCs w:val="18"/>
                  <w:lang w:eastAsia="ja-JP"/>
                </w:rPr>
                <w:t>EPRE ratio of PBCH to PBCH DMRS</w:t>
              </w:r>
            </w:ins>
          </w:p>
        </w:tc>
        <w:tc>
          <w:tcPr>
            <w:tcW w:w="1258" w:type="dxa"/>
            <w:tcBorders>
              <w:top w:val="nil"/>
              <w:left w:val="single" w:sz="4" w:space="0" w:color="auto"/>
              <w:bottom w:val="nil"/>
              <w:right w:val="single" w:sz="4" w:space="0" w:color="auto"/>
            </w:tcBorders>
            <w:shd w:val="clear" w:color="auto" w:fill="auto"/>
          </w:tcPr>
          <w:p w14:paraId="1486B054" w14:textId="77777777" w:rsidR="00101E6E" w:rsidRPr="00020619" w:rsidRDefault="00101E6E" w:rsidP="00BB34DD">
            <w:pPr>
              <w:pStyle w:val="TAC"/>
              <w:rPr>
                <w:ins w:id="53246"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0E273FFD" w14:textId="77777777" w:rsidR="00101E6E" w:rsidRPr="00020619" w:rsidRDefault="00101E6E" w:rsidP="00BB34DD">
            <w:pPr>
              <w:pStyle w:val="TAC"/>
              <w:rPr>
                <w:ins w:id="53247"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12CE8C9A" w14:textId="77777777" w:rsidR="00101E6E" w:rsidRPr="00020619" w:rsidRDefault="00101E6E" w:rsidP="00BB34DD">
            <w:pPr>
              <w:pStyle w:val="TAC"/>
              <w:rPr>
                <w:ins w:id="53248"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18F4B28F" w14:textId="77777777" w:rsidR="00101E6E" w:rsidRPr="00020619" w:rsidRDefault="00101E6E" w:rsidP="00BB34DD">
            <w:pPr>
              <w:pStyle w:val="TAC"/>
              <w:rPr>
                <w:ins w:id="53249"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7E72DDC7" w14:textId="77777777" w:rsidR="00101E6E" w:rsidRPr="00020619" w:rsidRDefault="00101E6E" w:rsidP="00BB34DD">
            <w:pPr>
              <w:pStyle w:val="TAC"/>
              <w:rPr>
                <w:ins w:id="53250"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17B32696" w14:textId="77777777" w:rsidR="00101E6E" w:rsidRPr="00020619" w:rsidRDefault="00101E6E" w:rsidP="00BB34DD">
            <w:pPr>
              <w:pStyle w:val="TAC"/>
              <w:rPr>
                <w:ins w:id="53251"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4EDC15BE" w14:textId="77777777" w:rsidR="00101E6E" w:rsidRPr="00020619" w:rsidRDefault="00101E6E" w:rsidP="00BB34DD">
            <w:pPr>
              <w:pStyle w:val="TAC"/>
              <w:rPr>
                <w:ins w:id="53252" w:author="BigCREditor-RAN4#104-bis" w:date="2022-10-21T15:12:00Z"/>
                <w:szCs w:val="18"/>
              </w:rPr>
            </w:pPr>
          </w:p>
        </w:tc>
      </w:tr>
      <w:tr w:rsidR="00101E6E" w:rsidRPr="00020619" w14:paraId="60595297" w14:textId="77777777" w:rsidTr="00BB34DD">
        <w:trPr>
          <w:trHeight w:val="187"/>
          <w:jc w:val="center"/>
          <w:ins w:id="5325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2E39C4FB" w14:textId="77777777" w:rsidR="00101E6E" w:rsidRPr="00020619" w:rsidRDefault="00101E6E" w:rsidP="00BB34DD">
            <w:pPr>
              <w:pStyle w:val="TAL"/>
              <w:rPr>
                <w:ins w:id="53254" w:author="BigCREditor-RAN4#104-bis" w:date="2022-10-21T15:12:00Z"/>
                <w:szCs w:val="18"/>
              </w:rPr>
            </w:pPr>
            <w:ins w:id="53255" w:author="BigCREditor-RAN4#104-bis" w:date="2022-10-21T15:12:00Z">
              <w:r w:rsidRPr="00020619">
                <w:rPr>
                  <w:szCs w:val="18"/>
                  <w:lang w:eastAsia="ja-JP"/>
                </w:rPr>
                <w:t>EPRE ratio of PDCCH DMRS to SSS</w:t>
              </w:r>
            </w:ins>
          </w:p>
        </w:tc>
        <w:tc>
          <w:tcPr>
            <w:tcW w:w="1258" w:type="dxa"/>
            <w:tcBorders>
              <w:top w:val="nil"/>
              <w:left w:val="single" w:sz="4" w:space="0" w:color="auto"/>
              <w:bottom w:val="nil"/>
              <w:right w:val="single" w:sz="4" w:space="0" w:color="auto"/>
            </w:tcBorders>
            <w:shd w:val="clear" w:color="auto" w:fill="auto"/>
          </w:tcPr>
          <w:p w14:paraId="7946AD44" w14:textId="77777777" w:rsidR="00101E6E" w:rsidRPr="00020619" w:rsidRDefault="00101E6E" w:rsidP="00BB34DD">
            <w:pPr>
              <w:pStyle w:val="TAC"/>
              <w:rPr>
                <w:ins w:id="53256"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277212F9" w14:textId="77777777" w:rsidR="00101E6E" w:rsidRPr="00020619" w:rsidRDefault="00101E6E" w:rsidP="00BB34DD">
            <w:pPr>
              <w:pStyle w:val="TAC"/>
              <w:rPr>
                <w:ins w:id="53257"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5E4EAB4E" w14:textId="77777777" w:rsidR="00101E6E" w:rsidRPr="00020619" w:rsidRDefault="00101E6E" w:rsidP="00BB34DD">
            <w:pPr>
              <w:pStyle w:val="TAC"/>
              <w:rPr>
                <w:ins w:id="53258"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0B0EA8CE" w14:textId="77777777" w:rsidR="00101E6E" w:rsidRPr="00020619" w:rsidRDefault="00101E6E" w:rsidP="00BB34DD">
            <w:pPr>
              <w:pStyle w:val="TAC"/>
              <w:rPr>
                <w:ins w:id="53259"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4C6E95AA" w14:textId="77777777" w:rsidR="00101E6E" w:rsidRPr="00020619" w:rsidRDefault="00101E6E" w:rsidP="00BB34DD">
            <w:pPr>
              <w:pStyle w:val="TAC"/>
              <w:rPr>
                <w:ins w:id="53260"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497088C1" w14:textId="77777777" w:rsidR="00101E6E" w:rsidRPr="00020619" w:rsidRDefault="00101E6E" w:rsidP="00BB34DD">
            <w:pPr>
              <w:pStyle w:val="TAC"/>
              <w:rPr>
                <w:ins w:id="53261"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7D3B2076" w14:textId="77777777" w:rsidR="00101E6E" w:rsidRPr="00020619" w:rsidRDefault="00101E6E" w:rsidP="00BB34DD">
            <w:pPr>
              <w:pStyle w:val="TAC"/>
              <w:rPr>
                <w:ins w:id="53262" w:author="BigCREditor-RAN4#104-bis" w:date="2022-10-21T15:12:00Z"/>
                <w:szCs w:val="18"/>
              </w:rPr>
            </w:pPr>
          </w:p>
        </w:tc>
      </w:tr>
      <w:tr w:rsidR="00101E6E" w:rsidRPr="00020619" w14:paraId="358A140E" w14:textId="77777777" w:rsidTr="00BB34DD">
        <w:trPr>
          <w:trHeight w:val="187"/>
          <w:jc w:val="center"/>
          <w:ins w:id="5326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5DC25148" w14:textId="77777777" w:rsidR="00101E6E" w:rsidRPr="00020619" w:rsidRDefault="00101E6E" w:rsidP="00BB34DD">
            <w:pPr>
              <w:pStyle w:val="TAL"/>
              <w:rPr>
                <w:ins w:id="53264" w:author="BigCREditor-RAN4#104-bis" w:date="2022-10-21T15:12:00Z"/>
                <w:szCs w:val="18"/>
              </w:rPr>
            </w:pPr>
            <w:ins w:id="53265" w:author="BigCREditor-RAN4#104-bis" w:date="2022-10-21T15:12:00Z">
              <w:r w:rsidRPr="00020619">
                <w:rPr>
                  <w:szCs w:val="18"/>
                  <w:lang w:eastAsia="ja-JP"/>
                </w:rPr>
                <w:t>EPRE ratio of PDCCH to PDCCH DMRS</w:t>
              </w:r>
            </w:ins>
          </w:p>
        </w:tc>
        <w:tc>
          <w:tcPr>
            <w:tcW w:w="1258" w:type="dxa"/>
            <w:tcBorders>
              <w:top w:val="nil"/>
              <w:left w:val="single" w:sz="4" w:space="0" w:color="auto"/>
              <w:bottom w:val="nil"/>
              <w:right w:val="single" w:sz="4" w:space="0" w:color="auto"/>
            </w:tcBorders>
            <w:shd w:val="clear" w:color="auto" w:fill="auto"/>
          </w:tcPr>
          <w:p w14:paraId="02B51C9D" w14:textId="77777777" w:rsidR="00101E6E" w:rsidRPr="00020619" w:rsidRDefault="00101E6E" w:rsidP="00BB34DD">
            <w:pPr>
              <w:pStyle w:val="TAC"/>
              <w:rPr>
                <w:ins w:id="53266"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79176443" w14:textId="77777777" w:rsidR="00101E6E" w:rsidRPr="00020619" w:rsidRDefault="00101E6E" w:rsidP="00BB34DD">
            <w:pPr>
              <w:pStyle w:val="TAC"/>
              <w:rPr>
                <w:ins w:id="53267"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116E4526" w14:textId="77777777" w:rsidR="00101E6E" w:rsidRPr="00020619" w:rsidRDefault="00101E6E" w:rsidP="00BB34DD">
            <w:pPr>
              <w:pStyle w:val="TAC"/>
              <w:rPr>
                <w:ins w:id="53268"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4E5F6F16" w14:textId="77777777" w:rsidR="00101E6E" w:rsidRPr="00020619" w:rsidRDefault="00101E6E" w:rsidP="00BB34DD">
            <w:pPr>
              <w:pStyle w:val="TAC"/>
              <w:rPr>
                <w:ins w:id="53269"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3E35863E" w14:textId="77777777" w:rsidR="00101E6E" w:rsidRPr="00020619" w:rsidRDefault="00101E6E" w:rsidP="00BB34DD">
            <w:pPr>
              <w:pStyle w:val="TAC"/>
              <w:rPr>
                <w:ins w:id="53270"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266BDDE7" w14:textId="77777777" w:rsidR="00101E6E" w:rsidRPr="00020619" w:rsidRDefault="00101E6E" w:rsidP="00BB34DD">
            <w:pPr>
              <w:pStyle w:val="TAC"/>
              <w:rPr>
                <w:ins w:id="53271"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132CB78B" w14:textId="77777777" w:rsidR="00101E6E" w:rsidRPr="00020619" w:rsidRDefault="00101E6E" w:rsidP="00BB34DD">
            <w:pPr>
              <w:pStyle w:val="TAC"/>
              <w:rPr>
                <w:ins w:id="53272" w:author="BigCREditor-RAN4#104-bis" w:date="2022-10-21T15:12:00Z"/>
                <w:szCs w:val="18"/>
              </w:rPr>
            </w:pPr>
          </w:p>
        </w:tc>
      </w:tr>
      <w:tr w:rsidR="00101E6E" w:rsidRPr="00020619" w14:paraId="08CC9936" w14:textId="77777777" w:rsidTr="00BB34DD">
        <w:trPr>
          <w:trHeight w:val="187"/>
          <w:jc w:val="center"/>
          <w:ins w:id="5327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0D303EA5" w14:textId="77777777" w:rsidR="00101E6E" w:rsidRPr="00020619" w:rsidRDefault="00101E6E" w:rsidP="00BB34DD">
            <w:pPr>
              <w:pStyle w:val="TAL"/>
              <w:rPr>
                <w:ins w:id="53274" w:author="BigCREditor-RAN4#104-bis" w:date="2022-10-21T15:12:00Z"/>
                <w:szCs w:val="18"/>
              </w:rPr>
            </w:pPr>
            <w:ins w:id="53275" w:author="BigCREditor-RAN4#104-bis" w:date="2022-10-21T15:12:00Z">
              <w:r w:rsidRPr="00020619">
                <w:rPr>
                  <w:szCs w:val="18"/>
                  <w:lang w:eastAsia="ja-JP"/>
                </w:rPr>
                <w:t xml:space="preserve">EPRE ratio of PDSCH DMRS to SSS </w:t>
              </w:r>
            </w:ins>
          </w:p>
        </w:tc>
        <w:tc>
          <w:tcPr>
            <w:tcW w:w="1258" w:type="dxa"/>
            <w:tcBorders>
              <w:top w:val="nil"/>
              <w:left w:val="single" w:sz="4" w:space="0" w:color="auto"/>
              <w:bottom w:val="nil"/>
              <w:right w:val="single" w:sz="4" w:space="0" w:color="auto"/>
            </w:tcBorders>
            <w:shd w:val="clear" w:color="auto" w:fill="auto"/>
          </w:tcPr>
          <w:p w14:paraId="0EE00674" w14:textId="77777777" w:rsidR="00101E6E" w:rsidRPr="00020619" w:rsidRDefault="00101E6E" w:rsidP="00BB34DD">
            <w:pPr>
              <w:pStyle w:val="TAC"/>
              <w:rPr>
                <w:ins w:id="53276"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436440B2" w14:textId="77777777" w:rsidR="00101E6E" w:rsidRPr="00020619" w:rsidRDefault="00101E6E" w:rsidP="00BB34DD">
            <w:pPr>
              <w:pStyle w:val="TAC"/>
              <w:rPr>
                <w:ins w:id="53277"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7812BB1C" w14:textId="77777777" w:rsidR="00101E6E" w:rsidRPr="00020619" w:rsidRDefault="00101E6E" w:rsidP="00BB34DD">
            <w:pPr>
              <w:pStyle w:val="TAC"/>
              <w:rPr>
                <w:ins w:id="53278"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01A12832" w14:textId="77777777" w:rsidR="00101E6E" w:rsidRPr="00020619" w:rsidRDefault="00101E6E" w:rsidP="00BB34DD">
            <w:pPr>
              <w:pStyle w:val="TAC"/>
              <w:rPr>
                <w:ins w:id="53279"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1E8FC5EE" w14:textId="77777777" w:rsidR="00101E6E" w:rsidRPr="00020619" w:rsidRDefault="00101E6E" w:rsidP="00BB34DD">
            <w:pPr>
              <w:pStyle w:val="TAC"/>
              <w:rPr>
                <w:ins w:id="53280"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0CA9050C" w14:textId="77777777" w:rsidR="00101E6E" w:rsidRPr="00020619" w:rsidRDefault="00101E6E" w:rsidP="00BB34DD">
            <w:pPr>
              <w:pStyle w:val="TAC"/>
              <w:rPr>
                <w:ins w:id="53281"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4B334436" w14:textId="77777777" w:rsidR="00101E6E" w:rsidRPr="00020619" w:rsidRDefault="00101E6E" w:rsidP="00BB34DD">
            <w:pPr>
              <w:pStyle w:val="TAC"/>
              <w:rPr>
                <w:ins w:id="53282" w:author="BigCREditor-RAN4#104-bis" w:date="2022-10-21T15:12:00Z"/>
                <w:szCs w:val="18"/>
              </w:rPr>
            </w:pPr>
          </w:p>
        </w:tc>
      </w:tr>
      <w:tr w:rsidR="00101E6E" w:rsidRPr="00020619" w14:paraId="0A000C2E" w14:textId="77777777" w:rsidTr="00BB34DD">
        <w:trPr>
          <w:trHeight w:val="187"/>
          <w:jc w:val="center"/>
          <w:ins w:id="5328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2C1E5049" w14:textId="77777777" w:rsidR="00101E6E" w:rsidRPr="00020619" w:rsidRDefault="00101E6E" w:rsidP="00BB34DD">
            <w:pPr>
              <w:pStyle w:val="TAL"/>
              <w:rPr>
                <w:ins w:id="53284" w:author="BigCREditor-RAN4#104-bis" w:date="2022-10-21T15:12:00Z"/>
                <w:szCs w:val="18"/>
              </w:rPr>
            </w:pPr>
            <w:ins w:id="53285" w:author="BigCREditor-RAN4#104-bis" w:date="2022-10-21T15:12:00Z">
              <w:r w:rsidRPr="00020619">
                <w:rPr>
                  <w:szCs w:val="18"/>
                  <w:lang w:eastAsia="ja-JP"/>
                </w:rPr>
                <w:t xml:space="preserve">EPRE ratio of PDSCH to PDSCH </w:t>
              </w:r>
            </w:ins>
          </w:p>
        </w:tc>
        <w:tc>
          <w:tcPr>
            <w:tcW w:w="1258" w:type="dxa"/>
            <w:tcBorders>
              <w:top w:val="nil"/>
              <w:left w:val="single" w:sz="4" w:space="0" w:color="auto"/>
              <w:bottom w:val="nil"/>
              <w:right w:val="single" w:sz="4" w:space="0" w:color="auto"/>
            </w:tcBorders>
            <w:shd w:val="clear" w:color="auto" w:fill="auto"/>
          </w:tcPr>
          <w:p w14:paraId="21FAC5AE" w14:textId="77777777" w:rsidR="00101E6E" w:rsidRPr="00020619" w:rsidRDefault="00101E6E" w:rsidP="00BB34DD">
            <w:pPr>
              <w:pStyle w:val="TAC"/>
              <w:rPr>
                <w:ins w:id="53286"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2C7E70CA" w14:textId="77777777" w:rsidR="00101E6E" w:rsidRPr="00020619" w:rsidRDefault="00101E6E" w:rsidP="00BB34DD">
            <w:pPr>
              <w:pStyle w:val="TAC"/>
              <w:rPr>
                <w:ins w:id="53287"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09B9C14A" w14:textId="77777777" w:rsidR="00101E6E" w:rsidRPr="00020619" w:rsidRDefault="00101E6E" w:rsidP="00BB34DD">
            <w:pPr>
              <w:pStyle w:val="TAC"/>
              <w:rPr>
                <w:ins w:id="53288"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3638E76F" w14:textId="77777777" w:rsidR="00101E6E" w:rsidRPr="00020619" w:rsidRDefault="00101E6E" w:rsidP="00BB34DD">
            <w:pPr>
              <w:pStyle w:val="TAC"/>
              <w:rPr>
                <w:ins w:id="53289"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401365F7" w14:textId="77777777" w:rsidR="00101E6E" w:rsidRPr="00020619" w:rsidRDefault="00101E6E" w:rsidP="00BB34DD">
            <w:pPr>
              <w:pStyle w:val="TAC"/>
              <w:rPr>
                <w:ins w:id="53290"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433B8A00" w14:textId="77777777" w:rsidR="00101E6E" w:rsidRPr="00020619" w:rsidRDefault="00101E6E" w:rsidP="00BB34DD">
            <w:pPr>
              <w:pStyle w:val="TAC"/>
              <w:rPr>
                <w:ins w:id="53291"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5E29F099" w14:textId="77777777" w:rsidR="00101E6E" w:rsidRPr="00020619" w:rsidRDefault="00101E6E" w:rsidP="00BB34DD">
            <w:pPr>
              <w:pStyle w:val="TAC"/>
              <w:rPr>
                <w:ins w:id="53292" w:author="BigCREditor-RAN4#104-bis" w:date="2022-10-21T15:12:00Z"/>
                <w:szCs w:val="18"/>
              </w:rPr>
            </w:pPr>
          </w:p>
        </w:tc>
      </w:tr>
      <w:tr w:rsidR="00101E6E" w:rsidRPr="00020619" w14:paraId="167A841A" w14:textId="77777777" w:rsidTr="00BB34DD">
        <w:trPr>
          <w:trHeight w:val="187"/>
          <w:jc w:val="center"/>
          <w:ins w:id="5329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3EDFF815" w14:textId="77777777" w:rsidR="00101E6E" w:rsidRPr="00020619" w:rsidRDefault="00101E6E" w:rsidP="00BB34DD">
            <w:pPr>
              <w:pStyle w:val="TAL"/>
              <w:rPr>
                <w:ins w:id="53294" w:author="BigCREditor-RAN4#104-bis" w:date="2022-10-21T15:12:00Z"/>
                <w:szCs w:val="18"/>
              </w:rPr>
            </w:pPr>
            <w:ins w:id="53295" w:author="BigCREditor-RAN4#104-bis" w:date="2022-10-21T15:12: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258" w:type="dxa"/>
            <w:tcBorders>
              <w:top w:val="nil"/>
              <w:left w:val="single" w:sz="4" w:space="0" w:color="auto"/>
              <w:bottom w:val="nil"/>
              <w:right w:val="single" w:sz="4" w:space="0" w:color="auto"/>
            </w:tcBorders>
            <w:shd w:val="clear" w:color="auto" w:fill="auto"/>
          </w:tcPr>
          <w:p w14:paraId="313D2063" w14:textId="77777777" w:rsidR="00101E6E" w:rsidRPr="00020619" w:rsidRDefault="00101E6E" w:rsidP="00BB34DD">
            <w:pPr>
              <w:pStyle w:val="TAC"/>
              <w:rPr>
                <w:ins w:id="53296"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111038E1" w14:textId="77777777" w:rsidR="00101E6E" w:rsidRPr="00020619" w:rsidRDefault="00101E6E" w:rsidP="00BB34DD">
            <w:pPr>
              <w:pStyle w:val="TAC"/>
              <w:rPr>
                <w:ins w:id="53297"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3662CB15" w14:textId="77777777" w:rsidR="00101E6E" w:rsidRPr="00020619" w:rsidRDefault="00101E6E" w:rsidP="00BB34DD">
            <w:pPr>
              <w:pStyle w:val="TAC"/>
              <w:rPr>
                <w:ins w:id="53298"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0715B914" w14:textId="77777777" w:rsidR="00101E6E" w:rsidRPr="00020619" w:rsidRDefault="00101E6E" w:rsidP="00BB34DD">
            <w:pPr>
              <w:pStyle w:val="TAC"/>
              <w:rPr>
                <w:ins w:id="53299"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6769DC93" w14:textId="77777777" w:rsidR="00101E6E" w:rsidRPr="00020619" w:rsidRDefault="00101E6E" w:rsidP="00BB34DD">
            <w:pPr>
              <w:pStyle w:val="TAC"/>
              <w:rPr>
                <w:ins w:id="53300"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633FE8F7" w14:textId="77777777" w:rsidR="00101E6E" w:rsidRPr="00020619" w:rsidRDefault="00101E6E" w:rsidP="00BB34DD">
            <w:pPr>
              <w:pStyle w:val="TAC"/>
              <w:rPr>
                <w:ins w:id="53301"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25D92559" w14:textId="77777777" w:rsidR="00101E6E" w:rsidRPr="00020619" w:rsidRDefault="00101E6E" w:rsidP="00BB34DD">
            <w:pPr>
              <w:pStyle w:val="TAC"/>
              <w:rPr>
                <w:ins w:id="53302" w:author="BigCREditor-RAN4#104-bis" w:date="2022-10-21T15:12:00Z"/>
                <w:szCs w:val="18"/>
              </w:rPr>
            </w:pPr>
          </w:p>
        </w:tc>
      </w:tr>
      <w:tr w:rsidR="00101E6E" w:rsidRPr="00020619" w14:paraId="028F1923" w14:textId="77777777" w:rsidTr="00BB34DD">
        <w:trPr>
          <w:trHeight w:val="187"/>
          <w:jc w:val="center"/>
          <w:ins w:id="5330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752A98D5" w14:textId="77777777" w:rsidR="00101E6E" w:rsidRPr="00020619" w:rsidRDefault="00101E6E" w:rsidP="00BB34DD">
            <w:pPr>
              <w:pStyle w:val="TAL"/>
              <w:rPr>
                <w:ins w:id="53304" w:author="BigCREditor-RAN4#104-bis" w:date="2022-10-21T15:12:00Z"/>
                <w:szCs w:val="18"/>
              </w:rPr>
            </w:pPr>
            <w:ins w:id="53305" w:author="BigCREditor-RAN4#104-bis" w:date="2022-10-21T15:12:00Z">
              <w:r w:rsidRPr="00020619">
                <w:rPr>
                  <w:szCs w:val="18"/>
                  <w:lang w:eastAsia="ja-JP"/>
                </w:rPr>
                <w:t>EPRE ratio of OCNG to OCNG DMRS (Note 1)</w:t>
              </w:r>
            </w:ins>
          </w:p>
        </w:tc>
        <w:tc>
          <w:tcPr>
            <w:tcW w:w="1258" w:type="dxa"/>
            <w:tcBorders>
              <w:top w:val="nil"/>
              <w:left w:val="single" w:sz="4" w:space="0" w:color="auto"/>
              <w:bottom w:val="single" w:sz="4" w:space="0" w:color="auto"/>
              <w:right w:val="single" w:sz="4" w:space="0" w:color="auto"/>
            </w:tcBorders>
            <w:shd w:val="clear" w:color="auto" w:fill="auto"/>
          </w:tcPr>
          <w:p w14:paraId="7E3616D7" w14:textId="77777777" w:rsidR="00101E6E" w:rsidRPr="00020619" w:rsidRDefault="00101E6E" w:rsidP="00BB34DD">
            <w:pPr>
              <w:pStyle w:val="TAC"/>
              <w:rPr>
                <w:ins w:id="53306" w:author="BigCREditor-RAN4#104-bis" w:date="2022-10-21T15:12:00Z"/>
                <w:szCs w:val="18"/>
              </w:rPr>
            </w:pPr>
          </w:p>
        </w:tc>
        <w:tc>
          <w:tcPr>
            <w:tcW w:w="731" w:type="dxa"/>
            <w:tcBorders>
              <w:top w:val="nil"/>
              <w:left w:val="single" w:sz="4" w:space="0" w:color="auto"/>
              <w:bottom w:val="single" w:sz="4" w:space="0" w:color="auto"/>
              <w:right w:val="single" w:sz="4" w:space="0" w:color="auto"/>
            </w:tcBorders>
            <w:shd w:val="clear" w:color="auto" w:fill="auto"/>
          </w:tcPr>
          <w:p w14:paraId="7C1732DC" w14:textId="77777777" w:rsidR="00101E6E" w:rsidRPr="00020619" w:rsidRDefault="00101E6E" w:rsidP="00BB34DD">
            <w:pPr>
              <w:pStyle w:val="TAC"/>
              <w:rPr>
                <w:ins w:id="53307" w:author="BigCREditor-RAN4#104-bis" w:date="2022-10-21T15:12:00Z"/>
                <w:szCs w:val="18"/>
              </w:rPr>
            </w:pPr>
          </w:p>
        </w:tc>
        <w:tc>
          <w:tcPr>
            <w:tcW w:w="809" w:type="dxa"/>
            <w:gridSpan w:val="2"/>
            <w:tcBorders>
              <w:top w:val="nil"/>
              <w:left w:val="single" w:sz="4" w:space="0" w:color="auto"/>
              <w:bottom w:val="single" w:sz="4" w:space="0" w:color="auto"/>
              <w:right w:val="single" w:sz="4" w:space="0" w:color="auto"/>
            </w:tcBorders>
            <w:shd w:val="clear" w:color="auto" w:fill="auto"/>
          </w:tcPr>
          <w:p w14:paraId="21070C66" w14:textId="77777777" w:rsidR="00101E6E" w:rsidRPr="00020619" w:rsidRDefault="00101E6E" w:rsidP="00BB34DD">
            <w:pPr>
              <w:pStyle w:val="TAC"/>
              <w:rPr>
                <w:ins w:id="53308" w:author="BigCREditor-RAN4#104-bis" w:date="2022-10-21T15:12:00Z"/>
                <w:szCs w:val="18"/>
              </w:rPr>
            </w:pPr>
          </w:p>
        </w:tc>
        <w:tc>
          <w:tcPr>
            <w:tcW w:w="811" w:type="dxa"/>
            <w:gridSpan w:val="3"/>
            <w:tcBorders>
              <w:top w:val="nil"/>
              <w:left w:val="single" w:sz="4" w:space="0" w:color="auto"/>
              <w:bottom w:val="single" w:sz="4" w:space="0" w:color="auto"/>
              <w:right w:val="single" w:sz="4" w:space="0" w:color="auto"/>
            </w:tcBorders>
            <w:shd w:val="clear" w:color="auto" w:fill="auto"/>
          </w:tcPr>
          <w:p w14:paraId="26735CE1" w14:textId="77777777" w:rsidR="00101E6E" w:rsidRPr="00020619" w:rsidRDefault="00101E6E" w:rsidP="00BB34DD">
            <w:pPr>
              <w:pStyle w:val="TAC"/>
              <w:rPr>
                <w:ins w:id="53309" w:author="BigCREditor-RAN4#104-bis" w:date="2022-10-21T15:12:00Z"/>
                <w:szCs w:val="18"/>
              </w:rPr>
            </w:pPr>
          </w:p>
        </w:tc>
        <w:tc>
          <w:tcPr>
            <w:tcW w:w="810" w:type="dxa"/>
            <w:gridSpan w:val="2"/>
            <w:tcBorders>
              <w:top w:val="nil"/>
              <w:left w:val="single" w:sz="4" w:space="0" w:color="auto"/>
              <w:bottom w:val="single" w:sz="4" w:space="0" w:color="auto"/>
              <w:right w:val="single" w:sz="4" w:space="0" w:color="auto"/>
            </w:tcBorders>
            <w:shd w:val="clear" w:color="auto" w:fill="auto"/>
          </w:tcPr>
          <w:p w14:paraId="32BEE394" w14:textId="77777777" w:rsidR="00101E6E" w:rsidRPr="00020619" w:rsidRDefault="00101E6E" w:rsidP="00BB34DD">
            <w:pPr>
              <w:pStyle w:val="TAC"/>
              <w:rPr>
                <w:ins w:id="53310" w:author="BigCREditor-RAN4#104-bis" w:date="2022-10-21T15:12:00Z"/>
                <w:szCs w:val="18"/>
              </w:rPr>
            </w:pPr>
          </w:p>
        </w:tc>
        <w:tc>
          <w:tcPr>
            <w:tcW w:w="774" w:type="dxa"/>
            <w:gridSpan w:val="3"/>
            <w:tcBorders>
              <w:top w:val="nil"/>
              <w:left w:val="single" w:sz="4" w:space="0" w:color="auto"/>
              <w:bottom w:val="single" w:sz="4" w:space="0" w:color="auto"/>
              <w:right w:val="single" w:sz="4" w:space="0" w:color="auto"/>
            </w:tcBorders>
            <w:shd w:val="clear" w:color="auto" w:fill="auto"/>
          </w:tcPr>
          <w:p w14:paraId="602D7550" w14:textId="77777777" w:rsidR="00101E6E" w:rsidRPr="00020619" w:rsidRDefault="00101E6E" w:rsidP="00BB34DD">
            <w:pPr>
              <w:pStyle w:val="TAC"/>
              <w:rPr>
                <w:ins w:id="53311" w:author="BigCREditor-RAN4#104-bis" w:date="2022-10-21T15:12:00Z"/>
                <w:szCs w:val="18"/>
              </w:rPr>
            </w:pPr>
          </w:p>
        </w:tc>
        <w:tc>
          <w:tcPr>
            <w:tcW w:w="708" w:type="dxa"/>
            <w:tcBorders>
              <w:top w:val="nil"/>
              <w:left w:val="single" w:sz="4" w:space="0" w:color="auto"/>
              <w:bottom w:val="single" w:sz="4" w:space="0" w:color="auto"/>
              <w:right w:val="single" w:sz="4" w:space="0" w:color="auto"/>
            </w:tcBorders>
            <w:shd w:val="clear" w:color="auto" w:fill="auto"/>
          </w:tcPr>
          <w:p w14:paraId="4AFA6204" w14:textId="77777777" w:rsidR="00101E6E" w:rsidRPr="00020619" w:rsidRDefault="00101E6E" w:rsidP="00BB34DD">
            <w:pPr>
              <w:pStyle w:val="TAC"/>
              <w:rPr>
                <w:ins w:id="53312" w:author="BigCREditor-RAN4#104-bis" w:date="2022-10-21T15:12:00Z"/>
                <w:szCs w:val="18"/>
              </w:rPr>
            </w:pPr>
          </w:p>
        </w:tc>
      </w:tr>
      <w:tr w:rsidR="00101E6E" w:rsidRPr="00020619" w14:paraId="56DFFCD4" w14:textId="77777777" w:rsidTr="00BB34DD">
        <w:trPr>
          <w:trHeight w:val="187"/>
          <w:jc w:val="center"/>
          <w:ins w:id="53313" w:author="BigCREditor-RAN4#104-bis" w:date="2022-10-21T15:12:00Z"/>
        </w:trPr>
        <w:tc>
          <w:tcPr>
            <w:tcW w:w="957" w:type="dxa"/>
            <w:tcBorders>
              <w:top w:val="single" w:sz="4" w:space="0" w:color="auto"/>
              <w:left w:val="single" w:sz="4" w:space="0" w:color="auto"/>
              <w:bottom w:val="nil"/>
              <w:right w:val="single" w:sz="4" w:space="0" w:color="auto"/>
            </w:tcBorders>
            <w:shd w:val="clear" w:color="auto" w:fill="auto"/>
            <w:vAlign w:val="center"/>
          </w:tcPr>
          <w:p w14:paraId="46C3F37C" w14:textId="77777777" w:rsidR="00101E6E" w:rsidRPr="00020619" w:rsidRDefault="00101E6E" w:rsidP="00BB34DD">
            <w:pPr>
              <w:pStyle w:val="TAL"/>
              <w:rPr>
                <w:ins w:id="53314" w:author="BigCREditor-RAN4#104-bis" w:date="2022-10-21T15:12:00Z"/>
                <w:rFonts w:eastAsia="Calibri"/>
                <w:i/>
                <w:szCs w:val="22"/>
              </w:rPr>
            </w:pPr>
            <w:ins w:id="53315" w:author="BigCREditor-RAN4#104-bis" w:date="2022-10-21T15:12:00Z">
              <w:r w:rsidRPr="00020619">
                <w:rPr>
                  <w:rFonts w:eastAsia="Calibri"/>
                  <w:noProof/>
                  <w:position w:val="-12"/>
                  <w:szCs w:val="22"/>
                </w:rPr>
                <w:object w:dxaOrig="405" w:dyaOrig="345" w14:anchorId="1507746D">
                  <v:shape id="_x0000_i1234" type="#_x0000_t75" style="width:20.75pt;height:15.45pt" o:ole="" fillcolor="window">
                    <v:imagedata r:id="rId15" o:title=""/>
                  </v:shape>
                  <o:OLEObject Type="Embed" ProgID="Equation.3" ShapeID="_x0000_i1234" DrawAspect="Content" ObjectID="_1731331580" r:id="rId293"/>
                </w:object>
              </w:r>
            </w:ins>
            <w:ins w:id="53316" w:author="BigCREditor-RAN4#104-bis" w:date="2022-10-21T15:12:00Z">
              <w:r w:rsidRPr="00020619">
                <w:rPr>
                  <w:vertAlign w:val="superscript"/>
                </w:rPr>
                <w:t>Note2</w:t>
              </w:r>
            </w:ins>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6660B67C" w14:textId="77777777" w:rsidR="00101E6E" w:rsidRPr="00020619" w:rsidRDefault="00101E6E" w:rsidP="00BB34DD">
            <w:pPr>
              <w:pStyle w:val="TAL"/>
              <w:rPr>
                <w:ins w:id="53317" w:author="BigCREditor-RAN4#104-bis" w:date="2022-10-21T15:12:00Z"/>
                <w:rFonts w:eastAsia="Calibri"/>
                <w:i/>
                <w:szCs w:val="22"/>
              </w:rPr>
            </w:pPr>
            <w:ins w:id="53318" w:author="BigCREditor-RAN4#104-bis" w:date="2022-10-21T15:12: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2745AD1B" w14:textId="77777777" w:rsidR="00101E6E" w:rsidRPr="00020619" w:rsidRDefault="00101E6E" w:rsidP="00BB34DD">
            <w:pPr>
              <w:pStyle w:val="TAL"/>
              <w:rPr>
                <w:ins w:id="53319" w:author="BigCREditor-RAN4#104-bis" w:date="2022-10-21T15:12:00Z"/>
                <w:lang w:eastAsia="zh-CN"/>
              </w:rPr>
            </w:pPr>
            <w:ins w:id="53320" w:author="BigCREditor-RAN4#104-bis" w:date="2022-10-21T15:12:00Z">
              <w:r w:rsidRPr="00020619">
                <w:t>NR_FDD_FR1_A</w:t>
              </w:r>
            </w:ins>
          </w:p>
          <w:p w14:paraId="370EBA87" w14:textId="77777777" w:rsidR="00101E6E" w:rsidRPr="00020619" w:rsidRDefault="00101E6E" w:rsidP="00BB34DD">
            <w:pPr>
              <w:pStyle w:val="TAL"/>
              <w:rPr>
                <w:ins w:id="53321" w:author="BigCREditor-RAN4#104-bis" w:date="2022-10-21T15:12:00Z"/>
                <w:rFonts w:eastAsia="Calibri"/>
                <w:i/>
                <w:szCs w:val="22"/>
              </w:rPr>
            </w:pPr>
            <w:ins w:id="53322"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4B169F17" w14:textId="77777777" w:rsidR="00101E6E" w:rsidRPr="00020619" w:rsidRDefault="00101E6E" w:rsidP="00BB34DD">
            <w:pPr>
              <w:pStyle w:val="TAC"/>
              <w:rPr>
                <w:ins w:id="53323" w:author="BigCREditor-RAN4#104-bis" w:date="2022-10-21T15:12:00Z"/>
              </w:rPr>
            </w:pPr>
            <w:ins w:id="53324" w:author="BigCREditor-RAN4#104-bis" w:date="2022-10-21T15:12:00Z">
              <w:r w:rsidRPr="00020619">
                <w:t>dBm/15kHz</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3DE20B39" w14:textId="77777777" w:rsidR="00101E6E" w:rsidRPr="00020619" w:rsidDel="00041F77" w:rsidRDefault="00101E6E" w:rsidP="00BB34DD">
            <w:pPr>
              <w:pStyle w:val="TAC"/>
              <w:rPr>
                <w:ins w:id="53325" w:author="BigCREditor-RAN4#104-bis" w:date="2022-10-21T15:12:00Z"/>
                <w:lang w:eastAsia="zh-CN"/>
              </w:rPr>
            </w:pPr>
            <w:ins w:id="53326" w:author="BigCREditor-RAN4#104-bis" w:date="2022-10-21T15:12:00Z">
              <w:r w:rsidRPr="00020619">
                <w:t>-88</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23D569B1" w14:textId="77777777" w:rsidR="00101E6E" w:rsidRPr="00020619" w:rsidRDefault="00101E6E" w:rsidP="00BB34DD">
            <w:pPr>
              <w:pStyle w:val="TAC"/>
              <w:rPr>
                <w:ins w:id="53327" w:author="BigCREditor-RAN4#104-bis" w:date="2022-10-21T15:12:00Z"/>
                <w:lang w:eastAsia="zh-CN"/>
              </w:rPr>
            </w:pPr>
            <w:ins w:id="53328" w:author="BigCREditor-RAN4#104-bis" w:date="2022-10-21T15:12:00Z">
              <w:r w:rsidRPr="00020619">
                <w:t>-108.5</w:t>
              </w:r>
            </w:ins>
          </w:p>
        </w:tc>
        <w:tc>
          <w:tcPr>
            <w:tcW w:w="1482" w:type="dxa"/>
            <w:gridSpan w:val="4"/>
            <w:tcBorders>
              <w:top w:val="single" w:sz="4" w:space="0" w:color="auto"/>
              <w:left w:val="single" w:sz="4" w:space="0" w:color="auto"/>
              <w:right w:val="single" w:sz="4" w:space="0" w:color="auto"/>
            </w:tcBorders>
            <w:vAlign w:val="center"/>
          </w:tcPr>
          <w:p w14:paraId="4D4478ED" w14:textId="77777777" w:rsidR="00101E6E" w:rsidRPr="00020619" w:rsidRDefault="00101E6E" w:rsidP="00BB34DD">
            <w:pPr>
              <w:pStyle w:val="TAC"/>
              <w:rPr>
                <w:ins w:id="53329" w:author="BigCREditor-RAN4#104-bis" w:date="2022-10-21T15:12:00Z"/>
                <w:lang w:eastAsia="zh-CN"/>
              </w:rPr>
            </w:pPr>
            <w:ins w:id="53330" w:author="BigCREditor-RAN4#104-bis" w:date="2022-10-21T15:12:00Z">
              <w:r w:rsidRPr="00020619">
                <w:t>-119.5</w:t>
              </w:r>
            </w:ins>
          </w:p>
        </w:tc>
      </w:tr>
      <w:tr w:rsidR="00101E6E" w:rsidRPr="00020619" w14:paraId="5A3985C3" w14:textId="77777777" w:rsidTr="00BB34DD">
        <w:trPr>
          <w:trHeight w:val="187"/>
          <w:jc w:val="center"/>
          <w:ins w:id="53331"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9F33DF6" w14:textId="77777777" w:rsidR="00101E6E" w:rsidRPr="00020619" w:rsidRDefault="00101E6E" w:rsidP="00BB34DD">
            <w:pPr>
              <w:pStyle w:val="TAL"/>
              <w:rPr>
                <w:ins w:id="53332"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39CE441" w14:textId="77777777" w:rsidR="00101E6E" w:rsidRPr="00020619" w:rsidRDefault="00101E6E" w:rsidP="00BB34DD">
            <w:pPr>
              <w:pStyle w:val="TAL"/>
              <w:rPr>
                <w:ins w:id="53333"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4ED5BF2" w14:textId="77777777" w:rsidR="00101E6E" w:rsidRPr="00020619" w:rsidRDefault="00101E6E" w:rsidP="00BB34DD">
            <w:pPr>
              <w:pStyle w:val="TAL"/>
              <w:rPr>
                <w:ins w:id="53334" w:author="BigCREditor-RAN4#104-bis" w:date="2022-10-21T15:12:00Z"/>
                <w:rFonts w:eastAsia="Calibri"/>
                <w:i/>
                <w:szCs w:val="22"/>
              </w:rPr>
            </w:pPr>
            <w:ins w:id="53335"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40ED0D95" w14:textId="77777777" w:rsidR="00101E6E" w:rsidRPr="00020619" w:rsidRDefault="00101E6E" w:rsidP="00BB34DD">
            <w:pPr>
              <w:pStyle w:val="TAC"/>
              <w:rPr>
                <w:ins w:id="53336"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612EEF95" w14:textId="77777777" w:rsidR="00101E6E" w:rsidRPr="00020619" w:rsidDel="00041F77" w:rsidRDefault="00101E6E" w:rsidP="00BB34DD">
            <w:pPr>
              <w:pStyle w:val="TAC"/>
              <w:rPr>
                <w:ins w:id="53337"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0AA1AE4" w14:textId="77777777" w:rsidR="00101E6E" w:rsidRPr="00020619" w:rsidRDefault="00101E6E" w:rsidP="00BB34DD">
            <w:pPr>
              <w:pStyle w:val="TAC"/>
              <w:rPr>
                <w:ins w:id="53338"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8D68F04" w14:textId="77777777" w:rsidR="00101E6E" w:rsidRPr="00020619" w:rsidRDefault="00101E6E" w:rsidP="00BB34DD">
            <w:pPr>
              <w:pStyle w:val="TAC"/>
              <w:rPr>
                <w:ins w:id="53339" w:author="BigCREditor-RAN4#104-bis" w:date="2022-10-21T15:12:00Z"/>
                <w:lang w:eastAsia="zh-CN"/>
              </w:rPr>
            </w:pPr>
            <w:ins w:id="53340" w:author="BigCREditor-RAN4#104-bis" w:date="2022-10-21T15:12:00Z">
              <w:r w:rsidRPr="00020619">
                <w:t>-119</w:t>
              </w:r>
            </w:ins>
          </w:p>
        </w:tc>
      </w:tr>
      <w:tr w:rsidR="00101E6E" w:rsidRPr="00020619" w14:paraId="13CB976B" w14:textId="77777777" w:rsidTr="00BB34DD">
        <w:trPr>
          <w:trHeight w:val="187"/>
          <w:jc w:val="center"/>
          <w:ins w:id="53341"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BCD66AC" w14:textId="77777777" w:rsidR="00101E6E" w:rsidRPr="00020619" w:rsidRDefault="00101E6E" w:rsidP="00BB34DD">
            <w:pPr>
              <w:pStyle w:val="TAL"/>
              <w:rPr>
                <w:ins w:id="53342"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1E8D6B6" w14:textId="77777777" w:rsidR="00101E6E" w:rsidRPr="00020619" w:rsidRDefault="00101E6E" w:rsidP="00BB34DD">
            <w:pPr>
              <w:pStyle w:val="TAL"/>
              <w:rPr>
                <w:ins w:id="53343"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C81D245" w14:textId="77777777" w:rsidR="00101E6E" w:rsidRPr="00020619" w:rsidRDefault="00101E6E" w:rsidP="00BB34DD">
            <w:pPr>
              <w:pStyle w:val="TAL"/>
              <w:rPr>
                <w:ins w:id="53344" w:author="BigCREditor-RAN4#104-bis" w:date="2022-10-21T15:12:00Z"/>
                <w:rFonts w:eastAsia="Calibri"/>
                <w:i/>
                <w:szCs w:val="22"/>
              </w:rPr>
            </w:pPr>
            <w:ins w:id="53345"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3B6C65DA" w14:textId="77777777" w:rsidR="00101E6E" w:rsidRPr="00020619" w:rsidRDefault="00101E6E" w:rsidP="00BB34DD">
            <w:pPr>
              <w:pStyle w:val="TAC"/>
              <w:rPr>
                <w:ins w:id="53346"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488C2C4B" w14:textId="77777777" w:rsidR="00101E6E" w:rsidRPr="00020619" w:rsidDel="00041F77" w:rsidRDefault="00101E6E" w:rsidP="00BB34DD">
            <w:pPr>
              <w:pStyle w:val="TAC"/>
              <w:rPr>
                <w:ins w:id="53347"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48C19C1" w14:textId="77777777" w:rsidR="00101E6E" w:rsidRPr="00020619" w:rsidRDefault="00101E6E" w:rsidP="00BB34DD">
            <w:pPr>
              <w:pStyle w:val="TAC"/>
              <w:rPr>
                <w:ins w:id="53348"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DC4D927" w14:textId="77777777" w:rsidR="00101E6E" w:rsidRPr="00020619" w:rsidRDefault="00101E6E" w:rsidP="00BB34DD">
            <w:pPr>
              <w:pStyle w:val="TAC"/>
              <w:rPr>
                <w:ins w:id="53349" w:author="BigCREditor-RAN4#104-bis" w:date="2022-10-21T15:12:00Z"/>
                <w:lang w:eastAsia="zh-CN"/>
              </w:rPr>
            </w:pPr>
            <w:ins w:id="53350" w:author="BigCREditor-RAN4#104-bis" w:date="2022-10-21T15:12:00Z">
              <w:r w:rsidRPr="00020619">
                <w:t>-118.5</w:t>
              </w:r>
            </w:ins>
          </w:p>
        </w:tc>
      </w:tr>
      <w:tr w:rsidR="00101E6E" w:rsidRPr="00020619" w14:paraId="6B8AEB60" w14:textId="77777777" w:rsidTr="00BB34DD">
        <w:trPr>
          <w:trHeight w:val="187"/>
          <w:jc w:val="center"/>
          <w:ins w:id="53351"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47CAD14" w14:textId="77777777" w:rsidR="00101E6E" w:rsidRPr="00020619" w:rsidRDefault="00101E6E" w:rsidP="00BB34DD">
            <w:pPr>
              <w:pStyle w:val="TAL"/>
              <w:rPr>
                <w:ins w:id="53352"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E089D80" w14:textId="77777777" w:rsidR="00101E6E" w:rsidRPr="00020619" w:rsidRDefault="00101E6E" w:rsidP="00BB34DD">
            <w:pPr>
              <w:pStyle w:val="TAL"/>
              <w:rPr>
                <w:ins w:id="53353"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6B8F0B0B" w14:textId="77777777" w:rsidR="00101E6E" w:rsidRPr="00020619" w:rsidRDefault="00101E6E" w:rsidP="00BB34DD">
            <w:pPr>
              <w:pStyle w:val="TAL"/>
              <w:rPr>
                <w:ins w:id="53354" w:author="BigCREditor-RAN4#104-bis" w:date="2022-10-21T15:12:00Z"/>
                <w:lang w:val="sv-SE" w:eastAsia="zh-CN"/>
              </w:rPr>
            </w:pPr>
            <w:ins w:id="53355" w:author="BigCREditor-RAN4#104-bis" w:date="2022-10-21T15:12:00Z">
              <w:r w:rsidRPr="00020619">
                <w:rPr>
                  <w:lang w:val="sv-SE"/>
                </w:rPr>
                <w:t>NR_FDD_FR1_D</w:t>
              </w:r>
            </w:ins>
          </w:p>
          <w:p w14:paraId="69A79323" w14:textId="77777777" w:rsidR="00101E6E" w:rsidRPr="00020619" w:rsidRDefault="00101E6E" w:rsidP="00BB34DD">
            <w:pPr>
              <w:pStyle w:val="TAL"/>
              <w:rPr>
                <w:ins w:id="53356" w:author="BigCREditor-RAN4#104-bis" w:date="2022-10-21T15:12:00Z"/>
                <w:rFonts w:eastAsia="Calibri"/>
                <w:i/>
                <w:szCs w:val="22"/>
                <w:lang w:val="sv-SE"/>
              </w:rPr>
            </w:pPr>
            <w:ins w:id="53357"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5CC4A684" w14:textId="77777777" w:rsidR="00101E6E" w:rsidRPr="00020619" w:rsidRDefault="00101E6E" w:rsidP="00BB34DD">
            <w:pPr>
              <w:pStyle w:val="TAC"/>
              <w:rPr>
                <w:ins w:id="53358"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F34F901" w14:textId="77777777" w:rsidR="00101E6E" w:rsidRPr="00020619" w:rsidDel="00041F77" w:rsidRDefault="00101E6E" w:rsidP="00BB34DD">
            <w:pPr>
              <w:pStyle w:val="TAC"/>
              <w:rPr>
                <w:ins w:id="53359"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E41A083" w14:textId="77777777" w:rsidR="00101E6E" w:rsidRPr="00020619" w:rsidRDefault="00101E6E" w:rsidP="00BB34DD">
            <w:pPr>
              <w:pStyle w:val="TAC"/>
              <w:rPr>
                <w:ins w:id="53360"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26B792E4" w14:textId="77777777" w:rsidR="00101E6E" w:rsidRPr="00020619" w:rsidRDefault="00101E6E" w:rsidP="00BB34DD">
            <w:pPr>
              <w:pStyle w:val="TAC"/>
              <w:rPr>
                <w:ins w:id="53361" w:author="BigCREditor-RAN4#104-bis" w:date="2022-10-21T15:12:00Z"/>
                <w:lang w:eastAsia="zh-CN"/>
              </w:rPr>
            </w:pPr>
            <w:ins w:id="53362" w:author="BigCREditor-RAN4#104-bis" w:date="2022-10-21T15:12:00Z">
              <w:r w:rsidRPr="00020619">
                <w:t>-118</w:t>
              </w:r>
            </w:ins>
          </w:p>
        </w:tc>
      </w:tr>
      <w:tr w:rsidR="00101E6E" w:rsidRPr="00020619" w14:paraId="47FD7F40" w14:textId="77777777" w:rsidTr="00BB34DD">
        <w:trPr>
          <w:trHeight w:val="187"/>
          <w:jc w:val="center"/>
          <w:ins w:id="53363"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B74A4B4" w14:textId="77777777" w:rsidR="00101E6E" w:rsidRPr="00020619" w:rsidRDefault="00101E6E" w:rsidP="00BB34DD">
            <w:pPr>
              <w:pStyle w:val="TAL"/>
              <w:rPr>
                <w:ins w:id="53364"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4DF7DB5" w14:textId="77777777" w:rsidR="00101E6E" w:rsidRPr="00020619" w:rsidRDefault="00101E6E" w:rsidP="00BB34DD">
            <w:pPr>
              <w:pStyle w:val="TAL"/>
              <w:rPr>
                <w:ins w:id="53365"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1CE66D4F" w14:textId="77777777" w:rsidR="00101E6E" w:rsidRPr="00020619" w:rsidRDefault="00101E6E" w:rsidP="00BB34DD">
            <w:pPr>
              <w:pStyle w:val="TAL"/>
              <w:rPr>
                <w:ins w:id="53366" w:author="BigCREditor-RAN4#104-bis" w:date="2022-10-21T15:12:00Z"/>
                <w:lang w:val="sv-SE" w:eastAsia="zh-CN"/>
              </w:rPr>
            </w:pPr>
            <w:ins w:id="53367" w:author="BigCREditor-RAN4#104-bis" w:date="2022-10-21T15:12:00Z">
              <w:r w:rsidRPr="00020619">
                <w:rPr>
                  <w:lang w:val="sv-SE"/>
                </w:rPr>
                <w:t>NR_FDD_FR1_E</w:t>
              </w:r>
            </w:ins>
          </w:p>
          <w:p w14:paraId="4EFC4065" w14:textId="77777777" w:rsidR="00101E6E" w:rsidRPr="00020619" w:rsidRDefault="00101E6E" w:rsidP="00BB34DD">
            <w:pPr>
              <w:pStyle w:val="TAL"/>
              <w:rPr>
                <w:ins w:id="53368" w:author="BigCREditor-RAN4#104-bis" w:date="2022-10-21T15:12:00Z"/>
                <w:rFonts w:eastAsia="Calibri"/>
                <w:i/>
                <w:szCs w:val="22"/>
                <w:lang w:val="sv-SE"/>
              </w:rPr>
            </w:pPr>
            <w:ins w:id="53369"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3E3F5495" w14:textId="77777777" w:rsidR="00101E6E" w:rsidRPr="00020619" w:rsidRDefault="00101E6E" w:rsidP="00BB34DD">
            <w:pPr>
              <w:pStyle w:val="TAC"/>
              <w:rPr>
                <w:ins w:id="53370"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E9CB591" w14:textId="77777777" w:rsidR="00101E6E" w:rsidRPr="00020619" w:rsidDel="00041F77" w:rsidRDefault="00101E6E" w:rsidP="00BB34DD">
            <w:pPr>
              <w:pStyle w:val="TAC"/>
              <w:rPr>
                <w:ins w:id="53371"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CEE428E" w14:textId="77777777" w:rsidR="00101E6E" w:rsidRPr="00020619" w:rsidRDefault="00101E6E" w:rsidP="00BB34DD">
            <w:pPr>
              <w:pStyle w:val="TAC"/>
              <w:rPr>
                <w:ins w:id="53372"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5B7C3B58" w14:textId="77777777" w:rsidR="00101E6E" w:rsidRPr="00020619" w:rsidRDefault="00101E6E" w:rsidP="00BB34DD">
            <w:pPr>
              <w:pStyle w:val="TAC"/>
              <w:rPr>
                <w:ins w:id="53373" w:author="BigCREditor-RAN4#104-bis" w:date="2022-10-21T15:12:00Z"/>
                <w:lang w:eastAsia="zh-CN"/>
              </w:rPr>
            </w:pPr>
            <w:ins w:id="53374" w:author="BigCREditor-RAN4#104-bis" w:date="2022-10-21T15:12:00Z">
              <w:r w:rsidRPr="00020619">
                <w:t>-117.5</w:t>
              </w:r>
            </w:ins>
          </w:p>
        </w:tc>
      </w:tr>
      <w:tr w:rsidR="00101E6E" w:rsidRPr="00020619" w14:paraId="528E9938" w14:textId="77777777" w:rsidTr="00BB34DD">
        <w:trPr>
          <w:trHeight w:val="187"/>
          <w:jc w:val="center"/>
          <w:ins w:id="53375"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307A3BF" w14:textId="77777777" w:rsidR="00101E6E" w:rsidRPr="00020619" w:rsidRDefault="00101E6E" w:rsidP="00BB34DD">
            <w:pPr>
              <w:pStyle w:val="TAL"/>
              <w:rPr>
                <w:ins w:id="53376"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721CD00" w14:textId="77777777" w:rsidR="00101E6E" w:rsidRPr="00020619" w:rsidRDefault="00101E6E" w:rsidP="00BB34DD">
            <w:pPr>
              <w:pStyle w:val="TAL"/>
              <w:rPr>
                <w:ins w:id="53377"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6C24115" w14:textId="77777777" w:rsidR="00101E6E" w:rsidRPr="00020619" w:rsidRDefault="00101E6E" w:rsidP="00BB34DD">
            <w:pPr>
              <w:pStyle w:val="TAL"/>
              <w:rPr>
                <w:ins w:id="53378" w:author="BigCREditor-RAN4#104-bis" w:date="2022-10-21T15:12:00Z"/>
              </w:rPr>
            </w:pPr>
            <w:ins w:id="53379"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0547926E" w14:textId="77777777" w:rsidR="00101E6E" w:rsidRPr="00020619" w:rsidRDefault="00101E6E" w:rsidP="00BB34DD">
            <w:pPr>
              <w:pStyle w:val="TAC"/>
              <w:rPr>
                <w:ins w:id="53380"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25C94A99" w14:textId="77777777" w:rsidR="00101E6E" w:rsidRPr="00020619" w:rsidDel="00041F77" w:rsidRDefault="00101E6E" w:rsidP="00BB34DD">
            <w:pPr>
              <w:pStyle w:val="TAC"/>
              <w:rPr>
                <w:ins w:id="53381"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63F91BF" w14:textId="77777777" w:rsidR="00101E6E" w:rsidRPr="00020619" w:rsidRDefault="00101E6E" w:rsidP="00BB34DD">
            <w:pPr>
              <w:pStyle w:val="TAC"/>
              <w:rPr>
                <w:ins w:id="53382"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FC70EC6" w14:textId="77777777" w:rsidR="00101E6E" w:rsidRPr="00020619" w:rsidRDefault="00101E6E" w:rsidP="00BB34DD">
            <w:pPr>
              <w:pStyle w:val="TAC"/>
              <w:rPr>
                <w:ins w:id="53383" w:author="BigCREditor-RAN4#104-bis" w:date="2022-10-21T15:12:00Z"/>
              </w:rPr>
            </w:pPr>
            <w:ins w:id="53384" w:author="BigCREditor-RAN4#104-bis" w:date="2022-10-21T15:12:00Z">
              <w:r w:rsidRPr="00020619">
                <w:t>-117</w:t>
              </w:r>
            </w:ins>
          </w:p>
        </w:tc>
      </w:tr>
      <w:tr w:rsidR="00101E6E" w:rsidRPr="00020619" w14:paraId="734F6E31" w14:textId="77777777" w:rsidTr="00BB34DD">
        <w:trPr>
          <w:trHeight w:val="187"/>
          <w:jc w:val="center"/>
          <w:ins w:id="53385"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398EAA3" w14:textId="77777777" w:rsidR="00101E6E" w:rsidRPr="00020619" w:rsidRDefault="00101E6E" w:rsidP="00BB34DD">
            <w:pPr>
              <w:pStyle w:val="TAL"/>
              <w:rPr>
                <w:ins w:id="53386"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C6E3B44" w14:textId="77777777" w:rsidR="00101E6E" w:rsidRPr="00020619" w:rsidRDefault="00101E6E" w:rsidP="00BB34DD">
            <w:pPr>
              <w:pStyle w:val="TAL"/>
              <w:rPr>
                <w:ins w:id="53387"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BE4878F" w14:textId="77777777" w:rsidR="00101E6E" w:rsidRPr="00020619" w:rsidRDefault="00101E6E" w:rsidP="00BB34DD">
            <w:pPr>
              <w:pStyle w:val="TAL"/>
              <w:rPr>
                <w:ins w:id="53388" w:author="BigCREditor-RAN4#104-bis" w:date="2022-10-21T15:12:00Z"/>
                <w:rFonts w:eastAsia="Calibri"/>
                <w:i/>
                <w:szCs w:val="22"/>
              </w:rPr>
            </w:pPr>
            <w:ins w:id="53389"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593122FC" w14:textId="77777777" w:rsidR="00101E6E" w:rsidRPr="00020619" w:rsidRDefault="00101E6E" w:rsidP="00BB34DD">
            <w:pPr>
              <w:pStyle w:val="TAC"/>
              <w:rPr>
                <w:ins w:id="53390"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4D17F390" w14:textId="77777777" w:rsidR="00101E6E" w:rsidRPr="00020619" w:rsidDel="00041F77" w:rsidRDefault="00101E6E" w:rsidP="00BB34DD">
            <w:pPr>
              <w:pStyle w:val="TAC"/>
              <w:rPr>
                <w:ins w:id="53391"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AE7C93C" w14:textId="77777777" w:rsidR="00101E6E" w:rsidRPr="00020619" w:rsidRDefault="00101E6E" w:rsidP="00BB34DD">
            <w:pPr>
              <w:pStyle w:val="TAC"/>
              <w:rPr>
                <w:ins w:id="53392"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91FC82F" w14:textId="77777777" w:rsidR="00101E6E" w:rsidRPr="00020619" w:rsidRDefault="00101E6E" w:rsidP="00BB34DD">
            <w:pPr>
              <w:pStyle w:val="TAC"/>
              <w:rPr>
                <w:ins w:id="53393" w:author="BigCREditor-RAN4#104-bis" w:date="2022-10-21T15:12:00Z"/>
                <w:lang w:eastAsia="zh-CN"/>
              </w:rPr>
            </w:pPr>
            <w:ins w:id="53394" w:author="BigCREditor-RAN4#104-bis" w:date="2022-10-21T15:12:00Z">
              <w:r w:rsidRPr="00020619">
                <w:t>-116.5</w:t>
              </w:r>
            </w:ins>
          </w:p>
        </w:tc>
      </w:tr>
      <w:tr w:rsidR="00101E6E" w:rsidRPr="00020619" w14:paraId="6089CA7A" w14:textId="77777777" w:rsidTr="00BB34DD">
        <w:trPr>
          <w:trHeight w:val="187"/>
          <w:jc w:val="center"/>
          <w:ins w:id="53395" w:author="BigCREditor-RAN4#104-bis" w:date="2022-10-21T15:12:00Z"/>
        </w:trPr>
        <w:tc>
          <w:tcPr>
            <w:tcW w:w="957" w:type="dxa"/>
            <w:tcBorders>
              <w:top w:val="nil"/>
              <w:left w:val="single" w:sz="4" w:space="0" w:color="auto"/>
              <w:bottom w:val="single" w:sz="4" w:space="0" w:color="auto"/>
              <w:right w:val="single" w:sz="4" w:space="0" w:color="auto"/>
            </w:tcBorders>
            <w:shd w:val="clear" w:color="auto" w:fill="auto"/>
            <w:vAlign w:val="center"/>
          </w:tcPr>
          <w:p w14:paraId="494333B4" w14:textId="77777777" w:rsidR="00101E6E" w:rsidRPr="00020619" w:rsidRDefault="00101E6E" w:rsidP="00BB34DD">
            <w:pPr>
              <w:pStyle w:val="TAL"/>
              <w:rPr>
                <w:ins w:id="53396"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32235B6E" w14:textId="77777777" w:rsidR="00101E6E" w:rsidRPr="00020619" w:rsidRDefault="00101E6E" w:rsidP="00BB34DD">
            <w:pPr>
              <w:pStyle w:val="TAL"/>
              <w:rPr>
                <w:ins w:id="53397"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177590A" w14:textId="77777777" w:rsidR="00101E6E" w:rsidRPr="00020619" w:rsidRDefault="00101E6E" w:rsidP="00BB34DD">
            <w:pPr>
              <w:pStyle w:val="TAL"/>
              <w:rPr>
                <w:ins w:id="53398" w:author="BigCREditor-RAN4#104-bis" w:date="2022-10-21T15:12:00Z"/>
                <w:rFonts w:eastAsia="Calibri"/>
                <w:i/>
                <w:szCs w:val="22"/>
              </w:rPr>
            </w:pPr>
            <w:ins w:id="53399"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2A9F9273" w14:textId="77777777" w:rsidR="00101E6E" w:rsidRPr="00020619" w:rsidRDefault="00101E6E" w:rsidP="00BB34DD">
            <w:pPr>
              <w:pStyle w:val="TAC"/>
              <w:rPr>
                <w:ins w:id="53400"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46C219FF" w14:textId="77777777" w:rsidR="00101E6E" w:rsidRPr="00020619" w:rsidDel="00041F77" w:rsidRDefault="00101E6E" w:rsidP="00BB34DD">
            <w:pPr>
              <w:pStyle w:val="TAC"/>
              <w:rPr>
                <w:ins w:id="53401"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1F6C2BC6" w14:textId="77777777" w:rsidR="00101E6E" w:rsidRPr="00020619" w:rsidRDefault="00101E6E" w:rsidP="00BB34DD">
            <w:pPr>
              <w:pStyle w:val="TAC"/>
              <w:rPr>
                <w:ins w:id="53402"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3D80022" w14:textId="77777777" w:rsidR="00101E6E" w:rsidRPr="00020619" w:rsidRDefault="00101E6E" w:rsidP="00BB34DD">
            <w:pPr>
              <w:pStyle w:val="TAC"/>
              <w:rPr>
                <w:ins w:id="53403" w:author="BigCREditor-RAN4#104-bis" w:date="2022-10-21T15:12:00Z"/>
                <w:lang w:eastAsia="zh-CN"/>
              </w:rPr>
            </w:pPr>
            <w:ins w:id="53404" w:author="BigCREditor-RAN4#104-bis" w:date="2022-10-21T15:12:00Z">
              <w:r w:rsidRPr="00020619">
                <w:t>-116</w:t>
              </w:r>
            </w:ins>
          </w:p>
        </w:tc>
      </w:tr>
      <w:tr w:rsidR="00101E6E" w:rsidRPr="00020619" w14:paraId="3ADAAC64" w14:textId="77777777" w:rsidTr="00BB34DD">
        <w:trPr>
          <w:trHeight w:val="187"/>
          <w:jc w:val="center"/>
          <w:ins w:id="53405" w:author="BigCREditor-RAN4#104-bis" w:date="2022-10-21T15:12:00Z"/>
        </w:trPr>
        <w:tc>
          <w:tcPr>
            <w:tcW w:w="957" w:type="dxa"/>
            <w:tcBorders>
              <w:top w:val="single" w:sz="4" w:space="0" w:color="auto"/>
              <w:left w:val="single" w:sz="4" w:space="0" w:color="auto"/>
              <w:bottom w:val="nil"/>
              <w:right w:val="single" w:sz="4" w:space="0" w:color="auto"/>
            </w:tcBorders>
            <w:shd w:val="clear" w:color="auto" w:fill="auto"/>
            <w:vAlign w:val="center"/>
          </w:tcPr>
          <w:p w14:paraId="21299804" w14:textId="77777777" w:rsidR="00101E6E" w:rsidRPr="00020619" w:rsidRDefault="00101E6E" w:rsidP="00BB34DD">
            <w:pPr>
              <w:pStyle w:val="TAL"/>
              <w:rPr>
                <w:ins w:id="53406" w:author="BigCREditor-RAN4#104-bis" w:date="2022-10-21T15:12:00Z"/>
                <w:rFonts w:eastAsia="Calibri"/>
                <w:i/>
                <w:szCs w:val="22"/>
              </w:rPr>
            </w:pPr>
            <w:ins w:id="53407" w:author="BigCREditor-RAN4#104-bis" w:date="2022-10-21T15:12:00Z">
              <w:r w:rsidRPr="00020619">
                <w:rPr>
                  <w:rFonts w:eastAsia="Calibri"/>
                  <w:noProof/>
                  <w:position w:val="-12"/>
                  <w:szCs w:val="22"/>
                </w:rPr>
                <w:object w:dxaOrig="405" w:dyaOrig="345" w14:anchorId="5A0A28A7">
                  <v:shape id="_x0000_i1235" type="#_x0000_t75" style="width:20.75pt;height:15.45pt" o:ole="" fillcolor="window">
                    <v:imagedata r:id="rId15" o:title=""/>
                  </v:shape>
                  <o:OLEObject Type="Embed" ProgID="Equation.3" ShapeID="_x0000_i1235" DrawAspect="Content" ObjectID="_1731331581" r:id="rId294"/>
                </w:object>
              </w:r>
            </w:ins>
            <w:ins w:id="53408" w:author="BigCREditor-RAN4#104-bis" w:date="2022-10-21T15:12:00Z">
              <w:r w:rsidRPr="00020619">
                <w:rPr>
                  <w:vertAlign w:val="superscript"/>
                </w:rPr>
                <w:t>Note2</w:t>
              </w:r>
            </w:ins>
          </w:p>
        </w:tc>
        <w:tc>
          <w:tcPr>
            <w:tcW w:w="2809" w:type="dxa"/>
            <w:gridSpan w:val="4"/>
            <w:tcBorders>
              <w:top w:val="single" w:sz="4" w:space="0" w:color="auto"/>
              <w:left w:val="single" w:sz="4" w:space="0" w:color="auto"/>
              <w:bottom w:val="nil"/>
              <w:right w:val="single" w:sz="4" w:space="0" w:color="auto"/>
            </w:tcBorders>
            <w:shd w:val="clear" w:color="auto" w:fill="auto"/>
            <w:vAlign w:val="center"/>
          </w:tcPr>
          <w:p w14:paraId="53B9A84B" w14:textId="77777777" w:rsidR="00101E6E" w:rsidRPr="00020619" w:rsidRDefault="00101E6E" w:rsidP="00BB34DD">
            <w:pPr>
              <w:pStyle w:val="TAL"/>
              <w:rPr>
                <w:ins w:id="53409" w:author="BigCREditor-RAN4#104-bis" w:date="2022-10-21T15:12:00Z"/>
                <w:rFonts w:eastAsia="Calibri"/>
                <w:i/>
                <w:szCs w:val="22"/>
              </w:rPr>
            </w:pPr>
            <w:ins w:id="53410" w:author="BigCREditor-RAN4#104-bis" w:date="2022-10-21T15:12:00Z">
              <w:r w:rsidRPr="00020619">
                <w:t>Config</w:t>
              </w:r>
              <w:r w:rsidRPr="00020619">
                <w:rPr>
                  <w:rFonts w:eastAsia="Malgun Gothic"/>
                  <w:szCs w:val="18"/>
                </w:rPr>
                <w:t xml:space="preserve"> </w:t>
              </w:r>
              <w:r w:rsidRPr="00020619">
                <w:t>1,2,4</w:t>
              </w:r>
            </w:ins>
          </w:p>
          <w:p w14:paraId="147A3318" w14:textId="77777777" w:rsidR="00101E6E" w:rsidRPr="00020619" w:rsidRDefault="00101E6E" w:rsidP="00BB34DD">
            <w:pPr>
              <w:pStyle w:val="TAL"/>
              <w:rPr>
                <w:ins w:id="53411" w:author="BigCREditor-RAN4#104-bis" w:date="2022-10-21T15:12:00Z"/>
                <w:rFonts w:eastAsia="Calibri"/>
                <w:i/>
                <w:szCs w:val="22"/>
              </w:rPr>
            </w:pPr>
          </w:p>
        </w:tc>
        <w:tc>
          <w:tcPr>
            <w:tcW w:w="1258" w:type="dxa"/>
            <w:tcBorders>
              <w:top w:val="single" w:sz="4" w:space="0" w:color="auto"/>
              <w:left w:val="single" w:sz="4" w:space="0" w:color="auto"/>
              <w:bottom w:val="nil"/>
              <w:right w:val="single" w:sz="4" w:space="0" w:color="auto"/>
            </w:tcBorders>
            <w:shd w:val="clear" w:color="auto" w:fill="auto"/>
            <w:vAlign w:val="center"/>
          </w:tcPr>
          <w:p w14:paraId="2F06DE23" w14:textId="77777777" w:rsidR="00101E6E" w:rsidRPr="00020619" w:rsidRDefault="00101E6E" w:rsidP="00BB34DD">
            <w:pPr>
              <w:pStyle w:val="TAC"/>
              <w:rPr>
                <w:ins w:id="53412" w:author="BigCREditor-RAN4#104-bis" w:date="2022-10-21T15:12:00Z"/>
              </w:rPr>
            </w:pPr>
            <w:ins w:id="53413" w:author="BigCREditor-RAN4#104-bis" w:date="2022-10-21T15:12:00Z">
              <w:r w:rsidRPr="00020619">
                <w:t>dBm/SCS</w:t>
              </w:r>
            </w:ins>
          </w:p>
        </w:tc>
        <w:tc>
          <w:tcPr>
            <w:tcW w:w="1540" w:type="dxa"/>
            <w:gridSpan w:val="3"/>
            <w:tcBorders>
              <w:top w:val="single" w:sz="4" w:space="0" w:color="auto"/>
              <w:left w:val="single" w:sz="4" w:space="0" w:color="auto"/>
              <w:bottom w:val="nil"/>
              <w:right w:val="single" w:sz="4" w:space="0" w:color="auto"/>
            </w:tcBorders>
            <w:vAlign w:val="center"/>
          </w:tcPr>
          <w:p w14:paraId="3584A3F5" w14:textId="77777777" w:rsidR="00101E6E" w:rsidRPr="00020619" w:rsidDel="00041F77" w:rsidRDefault="00101E6E" w:rsidP="00BB34DD">
            <w:pPr>
              <w:pStyle w:val="TAC"/>
              <w:rPr>
                <w:ins w:id="53414" w:author="BigCREditor-RAN4#104-bis" w:date="2022-10-21T15:12:00Z"/>
                <w:lang w:eastAsia="zh-CN"/>
              </w:rPr>
            </w:pPr>
            <w:ins w:id="53415" w:author="BigCREditor-RAN4#104-bis" w:date="2022-10-21T15:12:00Z">
              <w:r w:rsidRPr="00020619">
                <w:t>-88</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3C92AD2B" w14:textId="77777777" w:rsidR="00101E6E" w:rsidRPr="00020619" w:rsidRDefault="00101E6E" w:rsidP="00BB34DD">
            <w:pPr>
              <w:pStyle w:val="TAC"/>
              <w:rPr>
                <w:ins w:id="53416" w:author="BigCREditor-RAN4#104-bis" w:date="2022-10-21T15:12:00Z"/>
                <w:lang w:eastAsia="zh-CN"/>
              </w:rPr>
            </w:pPr>
            <w:ins w:id="53417" w:author="BigCREditor-RAN4#104-bis" w:date="2022-10-21T15:12:00Z">
              <w:r w:rsidRPr="00020619">
                <w:t>-108.5</w:t>
              </w:r>
            </w:ins>
          </w:p>
        </w:tc>
        <w:tc>
          <w:tcPr>
            <w:tcW w:w="1482" w:type="dxa"/>
            <w:gridSpan w:val="4"/>
            <w:tcBorders>
              <w:top w:val="single" w:sz="4" w:space="0" w:color="auto"/>
              <w:left w:val="single" w:sz="4" w:space="0" w:color="auto"/>
              <w:bottom w:val="nil"/>
              <w:right w:val="single" w:sz="4" w:space="0" w:color="auto"/>
            </w:tcBorders>
            <w:shd w:val="clear" w:color="auto" w:fill="auto"/>
            <w:vAlign w:val="center"/>
          </w:tcPr>
          <w:p w14:paraId="620A292E" w14:textId="77777777" w:rsidR="00101E6E" w:rsidRPr="00020619" w:rsidRDefault="00101E6E" w:rsidP="00BB34DD">
            <w:pPr>
              <w:pStyle w:val="TAC"/>
              <w:rPr>
                <w:ins w:id="53418" w:author="BigCREditor-RAN4#104-bis" w:date="2022-10-21T15:12:00Z"/>
                <w:lang w:eastAsia="zh-CN"/>
              </w:rPr>
            </w:pPr>
            <w:ins w:id="53419" w:author="BigCREditor-RAN4#104-bis" w:date="2022-10-21T15:12:00Z">
              <w:r w:rsidRPr="00020619">
                <w:t xml:space="preserve">Same as </w:t>
              </w:r>
              <w:proofErr w:type="spellStart"/>
              <w:r w:rsidRPr="00020619">
                <w:t>Noc</w:t>
              </w:r>
              <w:proofErr w:type="spellEnd"/>
              <w:r w:rsidRPr="00020619">
                <w:t xml:space="preserve"> for 15kHz</w:t>
              </w:r>
              <w:r w:rsidRPr="00020619" w:rsidDel="00913F54">
                <w:t xml:space="preserve"> </w:t>
              </w:r>
            </w:ins>
          </w:p>
        </w:tc>
      </w:tr>
      <w:tr w:rsidR="00101E6E" w:rsidRPr="00020619" w14:paraId="21B2A745" w14:textId="77777777" w:rsidTr="00BB34DD">
        <w:trPr>
          <w:trHeight w:val="187"/>
          <w:jc w:val="center"/>
          <w:ins w:id="53420"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2145AA2" w14:textId="77777777" w:rsidR="00101E6E" w:rsidRPr="00020619" w:rsidRDefault="00101E6E" w:rsidP="00BB34DD">
            <w:pPr>
              <w:pStyle w:val="TAL"/>
              <w:rPr>
                <w:ins w:id="53421"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11E5DEAF" w14:textId="77777777" w:rsidR="00101E6E" w:rsidRPr="00020619" w:rsidRDefault="00101E6E" w:rsidP="00BB34DD">
            <w:pPr>
              <w:pStyle w:val="TAL"/>
              <w:rPr>
                <w:ins w:id="53422"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3A9C8D5B" w14:textId="77777777" w:rsidR="00101E6E" w:rsidRPr="00020619" w:rsidRDefault="00101E6E" w:rsidP="00BB34DD">
            <w:pPr>
              <w:pStyle w:val="TAC"/>
              <w:rPr>
                <w:ins w:id="53423" w:author="BigCREditor-RAN4#104-bis" w:date="2022-10-21T15:12:00Z"/>
              </w:rPr>
            </w:pPr>
          </w:p>
        </w:tc>
        <w:tc>
          <w:tcPr>
            <w:tcW w:w="1540" w:type="dxa"/>
            <w:gridSpan w:val="3"/>
            <w:tcBorders>
              <w:top w:val="nil"/>
              <w:left w:val="single" w:sz="4" w:space="0" w:color="auto"/>
              <w:bottom w:val="nil"/>
              <w:right w:val="single" w:sz="4" w:space="0" w:color="auto"/>
            </w:tcBorders>
            <w:vAlign w:val="center"/>
          </w:tcPr>
          <w:p w14:paraId="22E7B53A" w14:textId="77777777" w:rsidR="00101E6E" w:rsidRPr="00020619" w:rsidRDefault="00101E6E" w:rsidP="00BB34DD">
            <w:pPr>
              <w:pStyle w:val="TAC"/>
              <w:rPr>
                <w:ins w:id="53424"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2E202B64" w14:textId="77777777" w:rsidR="00101E6E" w:rsidRPr="00020619" w:rsidRDefault="00101E6E" w:rsidP="00BB34DD">
            <w:pPr>
              <w:pStyle w:val="TAC"/>
              <w:rPr>
                <w:ins w:id="53425"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232D7372" w14:textId="77777777" w:rsidR="00101E6E" w:rsidRPr="00020619" w:rsidRDefault="00101E6E" w:rsidP="00BB34DD">
            <w:pPr>
              <w:pStyle w:val="TAC"/>
              <w:rPr>
                <w:ins w:id="53426" w:author="BigCREditor-RAN4#104-bis" w:date="2022-10-21T15:12:00Z"/>
              </w:rPr>
            </w:pPr>
          </w:p>
        </w:tc>
      </w:tr>
      <w:tr w:rsidR="00101E6E" w:rsidRPr="00020619" w14:paraId="2918171E" w14:textId="77777777" w:rsidTr="00BB34DD">
        <w:trPr>
          <w:trHeight w:val="187"/>
          <w:jc w:val="center"/>
          <w:ins w:id="5342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DC7C726" w14:textId="77777777" w:rsidR="00101E6E" w:rsidRPr="00020619" w:rsidRDefault="00101E6E" w:rsidP="00BB34DD">
            <w:pPr>
              <w:pStyle w:val="TAL"/>
              <w:rPr>
                <w:ins w:id="53428"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542FE8C7" w14:textId="77777777" w:rsidR="00101E6E" w:rsidRPr="00020619" w:rsidRDefault="00101E6E" w:rsidP="00BB34DD">
            <w:pPr>
              <w:pStyle w:val="TAL"/>
              <w:rPr>
                <w:ins w:id="53429"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4D01EA51" w14:textId="77777777" w:rsidR="00101E6E" w:rsidRPr="00020619" w:rsidRDefault="00101E6E" w:rsidP="00BB34DD">
            <w:pPr>
              <w:pStyle w:val="TAC"/>
              <w:rPr>
                <w:ins w:id="53430" w:author="BigCREditor-RAN4#104-bis" w:date="2022-10-21T15:12:00Z"/>
              </w:rPr>
            </w:pPr>
          </w:p>
        </w:tc>
        <w:tc>
          <w:tcPr>
            <w:tcW w:w="1540" w:type="dxa"/>
            <w:gridSpan w:val="3"/>
            <w:tcBorders>
              <w:top w:val="nil"/>
              <w:left w:val="single" w:sz="4" w:space="0" w:color="auto"/>
              <w:bottom w:val="nil"/>
              <w:right w:val="single" w:sz="4" w:space="0" w:color="auto"/>
            </w:tcBorders>
            <w:vAlign w:val="center"/>
          </w:tcPr>
          <w:p w14:paraId="5D86FEF7" w14:textId="77777777" w:rsidR="00101E6E" w:rsidRPr="00020619" w:rsidRDefault="00101E6E" w:rsidP="00BB34DD">
            <w:pPr>
              <w:pStyle w:val="TAC"/>
              <w:rPr>
                <w:ins w:id="53431"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1EF025E5" w14:textId="77777777" w:rsidR="00101E6E" w:rsidRPr="00020619" w:rsidRDefault="00101E6E" w:rsidP="00BB34DD">
            <w:pPr>
              <w:pStyle w:val="TAC"/>
              <w:rPr>
                <w:ins w:id="53432"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7DEA85B3" w14:textId="77777777" w:rsidR="00101E6E" w:rsidRPr="00020619" w:rsidRDefault="00101E6E" w:rsidP="00BB34DD">
            <w:pPr>
              <w:pStyle w:val="TAC"/>
              <w:rPr>
                <w:ins w:id="53433" w:author="BigCREditor-RAN4#104-bis" w:date="2022-10-21T15:12:00Z"/>
              </w:rPr>
            </w:pPr>
          </w:p>
        </w:tc>
      </w:tr>
      <w:tr w:rsidR="00101E6E" w:rsidRPr="00020619" w14:paraId="6CE225B3" w14:textId="77777777" w:rsidTr="00BB34DD">
        <w:trPr>
          <w:trHeight w:val="187"/>
          <w:jc w:val="center"/>
          <w:ins w:id="5343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C3BB3BD" w14:textId="77777777" w:rsidR="00101E6E" w:rsidRPr="00020619" w:rsidRDefault="00101E6E" w:rsidP="00BB34DD">
            <w:pPr>
              <w:pStyle w:val="TAL"/>
              <w:rPr>
                <w:ins w:id="53435"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396B2B55" w14:textId="77777777" w:rsidR="00101E6E" w:rsidRPr="00020619" w:rsidRDefault="00101E6E" w:rsidP="00BB34DD">
            <w:pPr>
              <w:pStyle w:val="TAL"/>
              <w:rPr>
                <w:ins w:id="53436"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5F6A3544" w14:textId="77777777" w:rsidR="00101E6E" w:rsidRPr="00020619" w:rsidRDefault="00101E6E" w:rsidP="00BB34DD">
            <w:pPr>
              <w:pStyle w:val="TAC"/>
              <w:rPr>
                <w:ins w:id="53437"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88A664C" w14:textId="77777777" w:rsidR="00101E6E" w:rsidRPr="00020619" w:rsidRDefault="00101E6E" w:rsidP="00BB34DD">
            <w:pPr>
              <w:pStyle w:val="TAC"/>
              <w:rPr>
                <w:ins w:id="53438"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40831700" w14:textId="77777777" w:rsidR="00101E6E" w:rsidRPr="00020619" w:rsidRDefault="00101E6E" w:rsidP="00BB34DD">
            <w:pPr>
              <w:pStyle w:val="TAC"/>
              <w:rPr>
                <w:ins w:id="53439"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001626FB" w14:textId="77777777" w:rsidR="00101E6E" w:rsidRPr="00020619" w:rsidRDefault="00101E6E" w:rsidP="00BB34DD">
            <w:pPr>
              <w:pStyle w:val="TAC"/>
              <w:rPr>
                <w:ins w:id="53440" w:author="BigCREditor-RAN4#104-bis" w:date="2022-10-21T15:12:00Z"/>
              </w:rPr>
            </w:pPr>
          </w:p>
        </w:tc>
      </w:tr>
      <w:tr w:rsidR="00101E6E" w:rsidRPr="00020619" w14:paraId="154D0E4F" w14:textId="77777777" w:rsidTr="00BB34DD">
        <w:trPr>
          <w:trHeight w:val="187"/>
          <w:jc w:val="center"/>
          <w:ins w:id="53441"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ACD3EE9" w14:textId="77777777" w:rsidR="00101E6E" w:rsidRPr="00020619" w:rsidRDefault="00101E6E" w:rsidP="00BB34DD">
            <w:pPr>
              <w:pStyle w:val="TAL"/>
              <w:rPr>
                <w:ins w:id="53442"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6EF35412" w14:textId="77777777" w:rsidR="00101E6E" w:rsidRPr="00020619" w:rsidRDefault="00101E6E" w:rsidP="00BB34DD">
            <w:pPr>
              <w:pStyle w:val="TAL"/>
              <w:rPr>
                <w:ins w:id="53443"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07ED382B" w14:textId="77777777" w:rsidR="00101E6E" w:rsidRPr="00020619" w:rsidRDefault="00101E6E" w:rsidP="00BB34DD">
            <w:pPr>
              <w:pStyle w:val="TAC"/>
              <w:rPr>
                <w:ins w:id="53444"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2908664" w14:textId="77777777" w:rsidR="00101E6E" w:rsidRPr="00020619" w:rsidRDefault="00101E6E" w:rsidP="00BB34DD">
            <w:pPr>
              <w:pStyle w:val="TAC"/>
              <w:rPr>
                <w:ins w:id="53445"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6D8069B7" w14:textId="77777777" w:rsidR="00101E6E" w:rsidRPr="00020619" w:rsidRDefault="00101E6E" w:rsidP="00BB34DD">
            <w:pPr>
              <w:pStyle w:val="TAC"/>
              <w:rPr>
                <w:ins w:id="53446"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726484F1" w14:textId="77777777" w:rsidR="00101E6E" w:rsidRPr="00020619" w:rsidRDefault="00101E6E" w:rsidP="00BB34DD">
            <w:pPr>
              <w:pStyle w:val="TAC"/>
              <w:rPr>
                <w:ins w:id="53447" w:author="BigCREditor-RAN4#104-bis" w:date="2022-10-21T15:12:00Z"/>
              </w:rPr>
            </w:pPr>
          </w:p>
        </w:tc>
      </w:tr>
      <w:tr w:rsidR="00101E6E" w:rsidRPr="00020619" w14:paraId="060DB2B7" w14:textId="77777777" w:rsidTr="00BB34DD">
        <w:trPr>
          <w:trHeight w:val="187"/>
          <w:jc w:val="center"/>
          <w:ins w:id="53448"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82AB0CF" w14:textId="77777777" w:rsidR="00101E6E" w:rsidRPr="00020619" w:rsidRDefault="00101E6E" w:rsidP="00BB34DD">
            <w:pPr>
              <w:pStyle w:val="TAL"/>
              <w:rPr>
                <w:ins w:id="53449"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28CDD350" w14:textId="77777777" w:rsidR="00101E6E" w:rsidRPr="00020619" w:rsidRDefault="00101E6E" w:rsidP="00BB34DD">
            <w:pPr>
              <w:pStyle w:val="TAL"/>
              <w:rPr>
                <w:ins w:id="53450"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7B305CEE" w14:textId="77777777" w:rsidR="00101E6E" w:rsidRPr="00020619" w:rsidRDefault="00101E6E" w:rsidP="00BB34DD">
            <w:pPr>
              <w:pStyle w:val="TAC"/>
              <w:rPr>
                <w:ins w:id="5345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96A117F" w14:textId="77777777" w:rsidR="00101E6E" w:rsidRPr="00020619" w:rsidRDefault="00101E6E" w:rsidP="00BB34DD">
            <w:pPr>
              <w:pStyle w:val="TAC"/>
              <w:rPr>
                <w:ins w:id="53452"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452DF281" w14:textId="77777777" w:rsidR="00101E6E" w:rsidRPr="00020619" w:rsidRDefault="00101E6E" w:rsidP="00BB34DD">
            <w:pPr>
              <w:pStyle w:val="TAC"/>
              <w:rPr>
                <w:ins w:id="53453"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0EBD0FA4" w14:textId="77777777" w:rsidR="00101E6E" w:rsidRPr="00020619" w:rsidRDefault="00101E6E" w:rsidP="00BB34DD">
            <w:pPr>
              <w:pStyle w:val="TAC"/>
              <w:rPr>
                <w:ins w:id="53454" w:author="BigCREditor-RAN4#104-bis" w:date="2022-10-21T15:12:00Z"/>
              </w:rPr>
            </w:pPr>
          </w:p>
        </w:tc>
      </w:tr>
      <w:tr w:rsidR="00101E6E" w:rsidRPr="00020619" w14:paraId="0CC0F9FC" w14:textId="77777777" w:rsidTr="00BB34DD">
        <w:trPr>
          <w:trHeight w:val="187"/>
          <w:jc w:val="center"/>
          <w:ins w:id="53455"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68DC96E" w14:textId="77777777" w:rsidR="00101E6E" w:rsidRPr="00020619" w:rsidRDefault="00101E6E" w:rsidP="00BB34DD">
            <w:pPr>
              <w:pStyle w:val="TAL"/>
              <w:rPr>
                <w:ins w:id="53456"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18756E95" w14:textId="77777777" w:rsidR="00101E6E" w:rsidRPr="00020619" w:rsidRDefault="00101E6E" w:rsidP="00BB34DD">
            <w:pPr>
              <w:pStyle w:val="TAL"/>
              <w:rPr>
                <w:ins w:id="53457"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6C201A00" w14:textId="77777777" w:rsidR="00101E6E" w:rsidRPr="00020619" w:rsidRDefault="00101E6E" w:rsidP="00BB34DD">
            <w:pPr>
              <w:pStyle w:val="TAC"/>
              <w:rPr>
                <w:ins w:id="53458"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269263F8" w14:textId="77777777" w:rsidR="00101E6E" w:rsidRPr="00020619" w:rsidRDefault="00101E6E" w:rsidP="00BB34DD">
            <w:pPr>
              <w:pStyle w:val="TAC"/>
              <w:rPr>
                <w:ins w:id="53459"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5911DF35" w14:textId="77777777" w:rsidR="00101E6E" w:rsidRPr="00020619" w:rsidRDefault="00101E6E" w:rsidP="00BB34DD">
            <w:pPr>
              <w:pStyle w:val="TAC"/>
              <w:rPr>
                <w:ins w:id="53460"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1DACE459" w14:textId="77777777" w:rsidR="00101E6E" w:rsidRPr="00020619" w:rsidRDefault="00101E6E" w:rsidP="00BB34DD">
            <w:pPr>
              <w:pStyle w:val="TAC"/>
              <w:rPr>
                <w:ins w:id="53461" w:author="BigCREditor-RAN4#104-bis" w:date="2022-10-21T15:12:00Z"/>
              </w:rPr>
            </w:pPr>
          </w:p>
        </w:tc>
      </w:tr>
      <w:tr w:rsidR="00101E6E" w:rsidRPr="00020619" w14:paraId="37BB3B8D" w14:textId="77777777" w:rsidTr="00BB34DD">
        <w:trPr>
          <w:trHeight w:val="187"/>
          <w:jc w:val="center"/>
          <w:ins w:id="5346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242EF3E" w14:textId="77777777" w:rsidR="00101E6E" w:rsidRPr="00020619" w:rsidRDefault="00101E6E" w:rsidP="00BB34DD">
            <w:pPr>
              <w:pStyle w:val="TAL"/>
              <w:rPr>
                <w:ins w:id="53463" w:author="BigCREditor-RAN4#104-bis" w:date="2022-10-21T15:12:00Z"/>
                <w:rFonts w:eastAsia="Calibri"/>
                <w:noProof/>
                <w:szCs w:val="22"/>
              </w:rPr>
            </w:pPr>
          </w:p>
        </w:tc>
        <w:tc>
          <w:tcPr>
            <w:tcW w:w="2809" w:type="dxa"/>
            <w:gridSpan w:val="4"/>
            <w:tcBorders>
              <w:top w:val="nil"/>
              <w:left w:val="single" w:sz="4" w:space="0" w:color="auto"/>
              <w:right w:val="single" w:sz="4" w:space="0" w:color="auto"/>
            </w:tcBorders>
            <w:shd w:val="clear" w:color="auto" w:fill="auto"/>
            <w:vAlign w:val="center"/>
          </w:tcPr>
          <w:p w14:paraId="3CE10E4B" w14:textId="77777777" w:rsidR="00101E6E" w:rsidRPr="00020619" w:rsidRDefault="00101E6E" w:rsidP="00BB34DD">
            <w:pPr>
              <w:pStyle w:val="TAL"/>
              <w:rPr>
                <w:ins w:id="53464"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20EE14E3" w14:textId="77777777" w:rsidR="00101E6E" w:rsidRPr="00020619" w:rsidRDefault="00101E6E" w:rsidP="00BB34DD">
            <w:pPr>
              <w:pStyle w:val="TAC"/>
              <w:rPr>
                <w:ins w:id="53465"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68A4006F" w14:textId="77777777" w:rsidR="00101E6E" w:rsidRPr="00020619" w:rsidRDefault="00101E6E" w:rsidP="00BB34DD">
            <w:pPr>
              <w:pStyle w:val="TAC"/>
              <w:rPr>
                <w:ins w:id="53466" w:author="BigCREditor-RAN4#104-bis" w:date="2022-10-21T15:12:00Z"/>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76B19676" w14:textId="77777777" w:rsidR="00101E6E" w:rsidRPr="00020619" w:rsidRDefault="00101E6E" w:rsidP="00BB34DD">
            <w:pPr>
              <w:pStyle w:val="TAC"/>
              <w:rPr>
                <w:ins w:id="53467" w:author="BigCREditor-RAN4#104-bis" w:date="2022-10-21T15:12:00Z"/>
              </w:rPr>
            </w:pPr>
          </w:p>
        </w:tc>
        <w:tc>
          <w:tcPr>
            <w:tcW w:w="1482" w:type="dxa"/>
            <w:gridSpan w:val="4"/>
            <w:tcBorders>
              <w:top w:val="nil"/>
              <w:left w:val="single" w:sz="4" w:space="0" w:color="auto"/>
              <w:right w:val="single" w:sz="4" w:space="0" w:color="auto"/>
            </w:tcBorders>
            <w:shd w:val="clear" w:color="auto" w:fill="auto"/>
            <w:vAlign w:val="center"/>
          </w:tcPr>
          <w:p w14:paraId="15E61B8A" w14:textId="77777777" w:rsidR="00101E6E" w:rsidRPr="00020619" w:rsidRDefault="00101E6E" w:rsidP="00BB34DD">
            <w:pPr>
              <w:pStyle w:val="TAC"/>
              <w:rPr>
                <w:ins w:id="53468" w:author="BigCREditor-RAN4#104-bis" w:date="2022-10-21T15:12:00Z"/>
              </w:rPr>
            </w:pPr>
          </w:p>
        </w:tc>
      </w:tr>
      <w:tr w:rsidR="00101E6E" w:rsidRPr="00020619" w14:paraId="5BDDAB70" w14:textId="77777777" w:rsidTr="00BB34DD">
        <w:trPr>
          <w:trHeight w:val="187"/>
          <w:jc w:val="center"/>
          <w:ins w:id="53469"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4E84F77" w14:textId="77777777" w:rsidR="00101E6E" w:rsidRPr="00020619" w:rsidRDefault="00101E6E" w:rsidP="00BB34DD">
            <w:pPr>
              <w:pStyle w:val="TAL"/>
              <w:rPr>
                <w:ins w:id="53470" w:author="BigCREditor-RAN4#104-bis" w:date="2022-10-21T15:12:00Z"/>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7F3D4764" w14:textId="77777777" w:rsidR="00101E6E" w:rsidRPr="00020619" w:rsidRDefault="00101E6E" w:rsidP="00BB34DD">
            <w:pPr>
              <w:pStyle w:val="TAL"/>
              <w:rPr>
                <w:ins w:id="53471" w:author="BigCREditor-RAN4#104-bis" w:date="2022-10-21T15:12:00Z"/>
                <w:rFonts w:eastAsia="Calibri"/>
                <w:i/>
                <w:szCs w:val="22"/>
              </w:rPr>
            </w:pPr>
            <w:ins w:id="53472" w:author="BigCREditor-RAN4#104-bis" w:date="2022-10-21T15:12: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6CE8CC40" w14:textId="77777777" w:rsidR="00101E6E" w:rsidRPr="00020619" w:rsidRDefault="00101E6E" w:rsidP="00BB34DD">
            <w:pPr>
              <w:pStyle w:val="TAL"/>
              <w:rPr>
                <w:ins w:id="53473" w:author="BigCREditor-RAN4#104-bis" w:date="2022-10-21T15:12:00Z"/>
                <w:lang w:eastAsia="zh-CN"/>
              </w:rPr>
            </w:pPr>
            <w:ins w:id="53474" w:author="BigCREditor-RAN4#104-bis" w:date="2022-10-21T15:12:00Z">
              <w:r w:rsidRPr="00020619">
                <w:t>NR_FDD_FR1_A</w:t>
              </w:r>
            </w:ins>
          </w:p>
          <w:p w14:paraId="39F09615" w14:textId="77777777" w:rsidR="00101E6E" w:rsidRPr="00020619" w:rsidRDefault="00101E6E" w:rsidP="00BB34DD">
            <w:pPr>
              <w:pStyle w:val="TAL"/>
              <w:rPr>
                <w:ins w:id="53475" w:author="BigCREditor-RAN4#104-bis" w:date="2022-10-21T15:12:00Z"/>
                <w:rFonts w:eastAsia="Calibri"/>
                <w:i/>
                <w:szCs w:val="22"/>
              </w:rPr>
            </w:pPr>
            <w:ins w:id="53476"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vAlign w:val="center"/>
          </w:tcPr>
          <w:p w14:paraId="5DBA6D95" w14:textId="77777777" w:rsidR="00101E6E" w:rsidRPr="00020619" w:rsidRDefault="00101E6E" w:rsidP="00BB34DD">
            <w:pPr>
              <w:pStyle w:val="TAC"/>
              <w:rPr>
                <w:ins w:id="53477" w:author="BigCREditor-RAN4#104-bis" w:date="2022-10-21T15:12:00Z"/>
              </w:rPr>
            </w:pP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540AD1AF" w14:textId="77777777" w:rsidR="00101E6E" w:rsidRPr="00020619" w:rsidDel="00041F77" w:rsidRDefault="00101E6E" w:rsidP="00BB34DD">
            <w:pPr>
              <w:pStyle w:val="TAC"/>
              <w:rPr>
                <w:ins w:id="53478" w:author="BigCREditor-RAN4#104-bis" w:date="2022-10-21T15:12:00Z"/>
                <w:lang w:eastAsia="zh-CN"/>
              </w:rPr>
            </w:pPr>
            <w:ins w:id="53479" w:author="BigCREditor-RAN4#104-bis" w:date="2022-10-21T15:12:00Z">
              <w:r w:rsidRPr="00020619">
                <w:t>-85</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3E1AF746" w14:textId="77777777" w:rsidR="00101E6E" w:rsidRPr="00020619" w:rsidRDefault="00101E6E" w:rsidP="00BB34DD">
            <w:pPr>
              <w:pStyle w:val="TAC"/>
              <w:rPr>
                <w:ins w:id="53480" w:author="BigCREditor-RAN4#104-bis" w:date="2022-10-21T15:12:00Z"/>
                <w:lang w:eastAsia="zh-CN"/>
              </w:rPr>
            </w:pPr>
            <w:ins w:id="53481" w:author="BigCREditor-RAN4#104-bis" w:date="2022-10-21T15:12:00Z">
              <w:r w:rsidRPr="00020619">
                <w:t>-105.5</w:t>
              </w:r>
            </w:ins>
          </w:p>
        </w:tc>
        <w:tc>
          <w:tcPr>
            <w:tcW w:w="1482" w:type="dxa"/>
            <w:gridSpan w:val="4"/>
            <w:tcBorders>
              <w:top w:val="single" w:sz="4" w:space="0" w:color="auto"/>
              <w:left w:val="single" w:sz="4" w:space="0" w:color="auto"/>
              <w:right w:val="single" w:sz="4" w:space="0" w:color="auto"/>
            </w:tcBorders>
            <w:vAlign w:val="center"/>
          </w:tcPr>
          <w:p w14:paraId="2B8D03F5" w14:textId="77777777" w:rsidR="00101E6E" w:rsidRPr="00020619" w:rsidRDefault="00101E6E" w:rsidP="00BB34DD">
            <w:pPr>
              <w:pStyle w:val="TAC"/>
              <w:rPr>
                <w:ins w:id="53482" w:author="BigCREditor-RAN4#104-bis" w:date="2022-10-21T15:12:00Z"/>
                <w:lang w:eastAsia="zh-CN"/>
              </w:rPr>
            </w:pPr>
            <w:ins w:id="53483" w:author="BigCREditor-RAN4#104-bis" w:date="2022-10-21T15:12:00Z">
              <w:r w:rsidRPr="00020619">
                <w:t>-116.5</w:t>
              </w:r>
            </w:ins>
          </w:p>
        </w:tc>
      </w:tr>
      <w:tr w:rsidR="00101E6E" w:rsidRPr="00020619" w14:paraId="4D92A990" w14:textId="77777777" w:rsidTr="00BB34DD">
        <w:trPr>
          <w:trHeight w:val="187"/>
          <w:jc w:val="center"/>
          <w:ins w:id="5348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206D4EE" w14:textId="77777777" w:rsidR="00101E6E" w:rsidRPr="00020619" w:rsidRDefault="00101E6E" w:rsidP="00BB34DD">
            <w:pPr>
              <w:pStyle w:val="TAL"/>
              <w:rPr>
                <w:ins w:id="5348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B23A838" w14:textId="77777777" w:rsidR="00101E6E" w:rsidRPr="00020619" w:rsidRDefault="00101E6E" w:rsidP="00BB34DD">
            <w:pPr>
              <w:pStyle w:val="TAL"/>
              <w:rPr>
                <w:ins w:id="5348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1F94C8D" w14:textId="77777777" w:rsidR="00101E6E" w:rsidRPr="00020619" w:rsidRDefault="00101E6E" w:rsidP="00BB34DD">
            <w:pPr>
              <w:pStyle w:val="TAL"/>
              <w:rPr>
                <w:ins w:id="53487" w:author="BigCREditor-RAN4#104-bis" w:date="2022-10-21T15:12:00Z"/>
                <w:rFonts w:eastAsia="Calibri"/>
                <w:i/>
                <w:szCs w:val="22"/>
              </w:rPr>
            </w:pPr>
            <w:ins w:id="53488"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33FA9FC1" w14:textId="77777777" w:rsidR="00101E6E" w:rsidRPr="00020619" w:rsidRDefault="00101E6E" w:rsidP="00BB34DD">
            <w:pPr>
              <w:pStyle w:val="TAC"/>
              <w:rPr>
                <w:ins w:id="5348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0CF837C" w14:textId="77777777" w:rsidR="00101E6E" w:rsidRPr="00020619" w:rsidDel="00041F77" w:rsidRDefault="00101E6E" w:rsidP="00BB34DD">
            <w:pPr>
              <w:pStyle w:val="TAC"/>
              <w:rPr>
                <w:ins w:id="5349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3F3F3C1" w14:textId="77777777" w:rsidR="00101E6E" w:rsidRPr="00020619" w:rsidRDefault="00101E6E" w:rsidP="00BB34DD">
            <w:pPr>
              <w:pStyle w:val="TAC"/>
              <w:rPr>
                <w:ins w:id="5349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0DB066F" w14:textId="77777777" w:rsidR="00101E6E" w:rsidRPr="00020619" w:rsidRDefault="00101E6E" w:rsidP="00BB34DD">
            <w:pPr>
              <w:pStyle w:val="TAC"/>
              <w:rPr>
                <w:ins w:id="53492" w:author="BigCREditor-RAN4#104-bis" w:date="2022-10-21T15:12:00Z"/>
                <w:lang w:eastAsia="zh-CN"/>
              </w:rPr>
            </w:pPr>
            <w:ins w:id="53493" w:author="BigCREditor-RAN4#104-bis" w:date="2022-10-21T15:12:00Z">
              <w:r w:rsidRPr="00020619">
                <w:t>-116</w:t>
              </w:r>
            </w:ins>
          </w:p>
        </w:tc>
      </w:tr>
      <w:tr w:rsidR="00101E6E" w:rsidRPr="00020619" w14:paraId="7290EA66" w14:textId="77777777" w:rsidTr="00BB34DD">
        <w:trPr>
          <w:trHeight w:val="187"/>
          <w:jc w:val="center"/>
          <w:ins w:id="5349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E7FDFF8" w14:textId="77777777" w:rsidR="00101E6E" w:rsidRPr="00020619" w:rsidRDefault="00101E6E" w:rsidP="00BB34DD">
            <w:pPr>
              <w:pStyle w:val="TAL"/>
              <w:rPr>
                <w:ins w:id="5349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ABFDAB9" w14:textId="77777777" w:rsidR="00101E6E" w:rsidRPr="00020619" w:rsidRDefault="00101E6E" w:rsidP="00BB34DD">
            <w:pPr>
              <w:pStyle w:val="TAL"/>
              <w:rPr>
                <w:ins w:id="5349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D36DCCD" w14:textId="77777777" w:rsidR="00101E6E" w:rsidRPr="00020619" w:rsidRDefault="00101E6E" w:rsidP="00BB34DD">
            <w:pPr>
              <w:pStyle w:val="TAL"/>
              <w:rPr>
                <w:ins w:id="53497" w:author="BigCREditor-RAN4#104-bis" w:date="2022-10-21T15:12:00Z"/>
                <w:rFonts w:eastAsia="Calibri"/>
                <w:i/>
                <w:szCs w:val="22"/>
              </w:rPr>
            </w:pPr>
            <w:ins w:id="53498"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0CC1660A" w14:textId="77777777" w:rsidR="00101E6E" w:rsidRPr="00020619" w:rsidRDefault="00101E6E" w:rsidP="00BB34DD">
            <w:pPr>
              <w:pStyle w:val="TAC"/>
              <w:rPr>
                <w:ins w:id="5349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72743EA2" w14:textId="77777777" w:rsidR="00101E6E" w:rsidRPr="00020619" w:rsidDel="00041F77" w:rsidRDefault="00101E6E" w:rsidP="00BB34DD">
            <w:pPr>
              <w:pStyle w:val="TAC"/>
              <w:rPr>
                <w:ins w:id="5350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093C51C" w14:textId="77777777" w:rsidR="00101E6E" w:rsidRPr="00020619" w:rsidRDefault="00101E6E" w:rsidP="00BB34DD">
            <w:pPr>
              <w:pStyle w:val="TAC"/>
              <w:rPr>
                <w:ins w:id="5350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FFDB18A" w14:textId="77777777" w:rsidR="00101E6E" w:rsidRPr="00020619" w:rsidRDefault="00101E6E" w:rsidP="00BB34DD">
            <w:pPr>
              <w:pStyle w:val="TAC"/>
              <w:rPr>
                <w:ins w:id="53502" w:author="BigCREditor-RAN4#104-bis" w:date="2022-10-21T15:12:00Z"/>
                <w:lang w:eastAsia="zh-CN"/>
              </w:rPr>
            </w:pPr>
            <w:ins w:id="53503" w:author="BigCREditor-RAN4#104-bis" w:date="2022-10-21T15:12:00Z">
              <w:r w:rsidRPr="00020619">
                <w:t>-115.5</w:t>
              </w:r>
            </w:ins>
          </w:p>
        </w:tc>
      </w:tr>
      <w:tr w:rsidR="00101E6E" w:rsidRPr="00020619" w14:paraId="62B82D05" w14:textId="77777777" w:rsidTr="00BB34DD">
        <w:trPr>
          <w:trHeight w:val="187"/>
          <w:jc w:val="center"/>
          <w:ins w:id="5350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C7D4138" w14:textId="77777777" w:rsidR="00101E6E" w:rsidRPr="00020619" w:rsidRDefault="00101E6E" w:rsidP="00BB34DD">
            <w:pPr>
              <w:pStyle w:val="TAL"/>
              <w:rPr>
                <w:ins w:id="5350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C3BC60E" w14:textId="77777777" w:rsidR="00101E6E" w:rsidRPr="00020619" w:rsidRDefault="00101E6E" w:rsidP="00BB34DD">
            <w:pPr>
              <w:pStyle w:val="TAL"/>
              <w:rPr>
                <w:ins w:id="53506"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0C29D038" w14:textId="77777777" w:rsidR="00101E6E" w:rsidRPr="00020619" w:rsidRDefault="00101E6E" w:rsidP="00BB34DD">
            <w:pPr>
              <w:pStyle w:val="TAL"/>
              <w:rPr>
                <w:ins w:id="53507" w:author="BigCREditor-RAN4#104-bis" w:date="2022-10-21T15:12:00Z"/>
                <w:lang w:val="sv-SE" w:eastAsia="zh-CN"/>
              </w:rPr>
            </w:pPr>
            <w:ins w:id="53508" w:author="BigCREditor-RAN4#104-bis" w:date="2022-10-21T15:12:00Z">
              <w:r w:rsidRPr="00020619">
                <w:rPr>
                  <w:lang w:val="sv-SE"/>
                </w:rPr>
                <w:t>NR_FDD_FR1_D</w:t>
              </w:r>
            </w:ins>
          </w:p>
          <w:p w14:paraId="3B25B29C" w14:textId="77777777" w:rsidR="00101E6E" w:rsidRPr="00020619" w:rsidRDefault="00101E6E" w:rsidP="00BB34DD">
            <w:pPr>
              <w:pStyle w:val="TAL"/>
              <w:rPr>
                <w:ins w:id="53509" w:author="BigCREditor-RAN4#104-bis" w:date="2022-10-21T15:12:00Z"/>
                <w:rFonts w:eastAsia="Calibri"/>
                <w:i/>
                <w:szCs w:val="22"/>
                <w:lang w:val="sv-SE"/>
              </w:rPr>
            </w:pPr>
            <w:ins w:id="53510"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3041E257" w14:textId="77777777" w:rsidR="00101E6E" w:rsidRPr="00020619" w:rsidRDefault="00101E6E" w:rsidP="00BB34DD">
            <w:pPr>
              <w:pStyle w:val="TAC"/>
              <w:rPr>
                <w:ins w:id="53511"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6A94EB03" w14:textId="77777777" w:rsidR="00101E6E" w:rsidRPr="00020619" w:rsidDel="00041F77" w:rsidRDefault="00101E6E" w:rsidP="00BB34DD">
            <w:pPr>
              <w:pStyle w:val="TAC"/>
              <w:rPr>
                <w:ins w:id="53512"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E08AFE6" w14:textId="77777777" w:rsidR="00101E6E" w:rsidRPr="00020619" w:rsidRDefault="00101E6E" w:rsidP="00BB34DD">
            <w:pPr>
              <w:pStyle w:val="TAC"/>
              <w:rPr>
                <w:ins w:id="53513"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5E50F447" w14:textId="77777777" w:rsidR="00101E6E" w:rsidRPr="00020619" w:rsidRDefault="00101E6E" w:rsidP="00BB34DD">
            <w:pPr>
              <w:pStyle w:val="TAC"/>
              <w:rPr>
                <w:ins w:id="53514" w:author="BigCREditor-RAN4#104-bis" w:date="2022-10-21T15:12:00Z"/>
                <w:lang w:eastAsia="zh-CN"/>
              </w:rPr>
            </w:pPr>
            <w:ins w:id="53515" w:author="BigCREditor-RAN4#104-bis" w:date="2022-10-21T15:12:00Z">
              <w:r w:rsidRPr="00020619">
                <w:t>-115</w:t>
              </w:r>
            </w:ins>
          </w:p>
        </w:tc>
      </w:tr>
      <w:tr w:rsidR="00101E6E" w:rsidRPr="00020619" w14:paraId="3F50B429" w14:textId="77777777" w:rsidTr="00BB34DD">
        <w:trPr>
          <w:trHeight w:val="187"/>
          <w:jc w:val="center"/>
          <w:ins w:id="5351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EA401DE" w14:textId="77777777" w:rsidR="00101E6E" w:rsidRPr="00020619" w:rsidRDefault="00101E6E" w:rsidP="00BB34DD">
            <w:pPr>
              <w:pStyle w:val="TAL"/>
              <w:rPr>
                <w:ins w:id="5351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04E86E74" w14:textId="77777777" w:rsidR="00101E6E" w:rsidRPr="00020619" w:rsidRDefault="00101E6E" w:rsidP="00BB34DD">
            <w:pPr>
              <w:pStyle w:val="TAL"/>
              <w:rPr>
                <w:ins w:id="53518"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63E21295" w14:textId="77777777" w:rsidR="00101E6E" w:rsidRPr="00020619" w:rsidRDefault="00101E6E" w:rsidP="00BB34DD">
            <w:pPr>
              <w:pStyle w:val="TAL"/>
              <w:rPr>
                <w:ins w:id="53519" w:author="BigCREditor-RAN4#104-bis" w:date="2022-10-21T15:12:00Z"/>
                <w:lang w:val="sv-SE" w:eastAsia="zh-CN"/>
              </w:rPr>
            </w:pPr>
            <w:ins w:id="53520" w:author="BigCREditor-RAN4#104-bis" w:date="2022-10-21T15:12:00Z">
              <w:r w:rsidRPr="00020619">
                <w:rPr>
                  <w:lang w:val="sv-SE"/>
                </w:rPr>
                <w:t>NR_FDD_FR1_E</w:t>
              </w:r>
            </w:ins>
          </w:p>
          <w:p w14:paraId="72EFD20A" w14:textId="77777777" w:rsidR="00101E6E" w:rsidRPr="00020619" w:rsidRDefault="00101E6E" w:rsidP="00BB34DD">
            <w:pPr>
              <w:pStyle w:val="TAL"/>
              <w:rPr>
                <w:ins w:id="53521" w:author="BigCREditor-RAN4#104-bis" w:date="2022-10-21T15:12:00Z"/>
                <w:rFonts w:eastAsia="Calibri"/>
                <w:i/>
                <w:szCs w:val="22"/>
                <w:lang w:val="sv-SE"/>
              </w:rPr>
            </w:pPr>
            <w:ins w:id="53522"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7559C9C2" w14:textId="77777777" w:rsidR="00101E6E" w:rsidRPr="00020619" w:rsidRDefault="00101E6E" w:rsidP="00BB34DD">
            <w:pPr>
              <w:pStyle w:val="TAC"/>
              <w:rPr>
                <w:ins w:id="53523"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9C059D3" w14:textId="77777777" w:rsidR="00101E6E" w:rsidRPr="00020619" w:rsidDel="00041F77" w:rsidRDefault="00101E6E" w:rsidP="00BB34DD">
            <w:pPr>
              <w:pStyle w:val="TAC"/>
              <w:rPr>
                <w:ins w:id="53524"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342C03C" w14:textId="77777777" w:rsidR="00101E6E" w:rsidRPr="00020619" w:rsidRDefault="00101E6E" w:rsidP="00BB34DD">
            <w:pPr>
              <w:pStyle w:val="TAC"/>
              <w:rPr>
                <w:ins w:id="53525"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32D56356" w14:textId="77777777" w:rsidR="00101E6E" w:rsidRPr="00020619" w:rsidRDefault="00101E6E" w:rsidP="00BB34DD">
            <w:pPr>
              <w:pStyle w:val="TAC"/>
              <w:rPr>
                <w:ins w:id="53526" w:author="BigCREditor-RAN4#104-bis" w:date="2022-10-21T15:12:00Z"/>
                <w:lang w:eastAsia="zh-CN"/>
              </w:rPr>
            </w:pPr>
            <w:ins w:id="53527" w:author="BigCREditor-RAN4#104-bis" w:date="2022-10-21T15:12:00Z">
              <w:r w:rsidRPr="00020619">
                <w:t>-114.5</w:t>
              </w:r>
            </w:ins>
          </w:p>
        </w:tc>
      </w:tr>
      <w:tr w:rsidR="00101E6E" w:rsidRPr="00020619" w14:paraId="1A3402D3" w14:textId="77777777" w:rsidTr="00BB34DD">
        <w:trPr>
          <w:trHeight w:val="187"/>
          <w:jc w:val="center"/>
          <w:ins w:id="53528"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61C522D" w14:textId="77777777" w:rsidR="00101E6E" w:rsidRPr="00020619" w:rsidRDefault="00101E6E" w:rsidP="00BB34DD">
            <w:pPr>
              <w:pStyle w:val="TAL"/>
              <w:rPr>
                <w:ins w:id="53529"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789548C" w14:textId="77777777" w:rsidR="00101E6E" w:rsidRPr="00020619" w:rsidRDefault="00101E6E" w:rsidP="00BB34DD">
            <w:pPr>
              <w:pStyle w:val="TAL"/>
              <w:rPr>
                <w:ins w:id="5353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A7D74A5" w14:textId="77777777" w:rsidR="00101E6E" w:rsidRPr="00020619" w:rsidRDefault="00101E6E" w:rsidP="00BB34DD">
            <w:pPr>
              <w:pStyle w:val="TAL"/>
              <w:rPr>
                <w:ins w:id="53531" w:author="BigCREditor-RAN4#104-bis" w:date="2022-10-21T15:12:00Z"/>
              </w:rPr>
            </w:pPr>
            <w:ins w:id="53532"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49F0CC76" w14:textId="77777777" w:rsidR="00101E6E" w:rsidRPr="00020619" w:rsidRDefault="00101E6E" w:rsidP="00BB34DD">
            <w:pPr>
              <w:pStyle w:val="TAC"/>
              <w:rPr>
                <w:ins w:id="5353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5E0A1A3" w14:textId="77777777" w:rsidR="00101E6E" w:rsidRPr="00020619" w:rsidDel="00041F77" w:rsidRDefault="00101E6E" w:rsidP="00BB34DD">
            <w:pPr>
              <w:pStyle w:val="TAC"/>
              <w:rPr>
                <w:ins w:id="53534"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5A5AABB" w14:textId="77777777" w:rsidR="00101E6E" w:rsidRPr="00020619" w:rsidRDefault="00101E6E" w:rsidP="00BB34DD">
            <w:pPr>
              <w:pStyle w:val="TAC"/>
              <w:rPr>
                <w:ins w:id="5353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F938A78" w14:textId="77777777" w:rsidR="00101E6E" w:rsidRPr="00020619" w:rsidRDefault="00101E6E" w:rsidP="00BB34DD">
            <w:pPr>
              <w:pStyle w:val="TAC"/>
              <w:rPr>
                <w:ins w:id="53536" w:author="BigCREditor-RAN4#104-bis" w:date="2022-10-21T15:12:00Z"/>
              </w:rPr>
            </w:pPr>
            <w:ins w:id="53537" w:author="BigCREditor-RAN4#104-bis" w:date="2022-10-21T15:12:00Z">
              <w:r w:rsidRPr="00020619">
                <w:t>-114</w:t>
              </w:r>
            </w:ins>
          </w:p>
        </w:tc>
      </w:tr>
      <w:tr w:rsidR="00101E6E" w:rsidRPr="00020619" w14:paraId="2F3E7A81" w14:textId="77777777" w:rsidTr="00BB34DD">
        <w:trPr>
          <w:trHeight w:val="187"/>
          <w:jc w:val="center"/>
          <w:ins w:id="53538"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85D1B56" w14:textId="77777777" w:rsidR="00101E6E" w:rsidRPr="00020619" w:rsidRDefault="00101E6E" w:rsidP="00BB34DD">
            <w:pPr>
              <w:pStyle w:val="TAL"/>
              <w:rPr>
                <w:ins w:id="53539"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06EEA569" w14:textId="77777777" w:rsidR="00101E6E" w:rsidRPr="00020619" w:rsidRDefault="00101E6E" w:rsidP="00BB34DD">
            <w:pPr>
              <w:pStyle w:val="TAL"/>
              <w:rPr>
                <w:ins w:id="5354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C4C6798" w14:textId="77777777" w:rsidR="00101E6E" w:rsidRPr="00020619" w:rsidRDefault="00101E6E" w:rsidP="00BB34DD">
            <w:pPr>
              <w:pStyle w:val="TAL"/>
              <w:rPr>
                <w:ins w:id="53541" w:author="BigCREditor-RAN4#104-bis" w:date="2022-10-21T15:12:00Z"/>
                <w:rFonts w:eastAsia="Calibri"/>
                <w:i/>
                <w:szCs w:val="22"/>
              </w:rPr>
            </w:pPr>
            <w:ins w:id="53542"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6A2ED967" w14:textId="77777777" w:rsidR="00101E6E" w:rsidRPr="00020619" w:rsidRDefault="00101E6E" w:rsidP="00BB34DD">
            <w:pPr>
              <w:pStyle w:val="TAC"/>
              <w:rPr>
                <w:ins w:id="5354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2257448C" w14:textId="77777777" w:rsidR="00101E6E" w:rsidRPr="00020619" w:rsidDel="00041F77" w:rsidRDefault="00101E6E" w:rsidP="00BB34DD">
            <w:pPr>
              <w:pStyle w:val="TAC"/>
              <w:rPr>
                <w:ins w:id="53544"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8ED7991" w14:textId="77777777" w:rsidR="00101E6E" w:rsidRPr="00020619" w:rsidRDefault="00101E6E" w:rsidP="00BB34DD">
            <w:pPr>
              <w:pStyle w:val="TAC"/>
              <w:rPr>
                <w:ins w:id="5354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95D66D3" w14:textId="77777777" w:rsidR="00101E6E" w:rsidRPr="00020619" w:rsidRDefault="00101E6E" w:rsidP="00BB34DD">
            <w:pPr>
              <w:pStyle w:val="TAC"/>
              <w:rPr>
                <w:ins w:id="53546" w:author="BigCREditor-RAN4#104-bis" w:date="2022-10-21T15:12:00Z"/>
                <w:lang w:eastAsia="zh-CN"/>
              </w:rPr>
            </w:pPr>
            <w:ins w:id="53547" w:author="BigCREditor-RAN4#104-bis" w:date="2022-10-21T15:12:00Z">
              <w:r w:rsidRPr="00020619">
                <w:t>-114.5</w:t>
              </w:r>
            </w:ins>
          </w:p>
        </w:tc>
      </w:tr>
      <w:tr w:rsidR="00101E6E" w:rsidRPr="00020619" w14:paraId="2F960A04" w14:textId="77777777" w:rsidTr="00BB34DD">
        <w:trPr>
          <w:trHeight w:val="187"/>
          <w:jc w:val="center"/>
          <w:ins w:id="53548" w:author="BigCREditor-RAN4#104-bis" w:date="2022-10-21T15:12:00Z"/>
        </w:trPr>
        <w:tc>
          <w:tcPr>
            <w:tcW w:w="957" w:type="dxa"/>
            <w:tcBorders>
              <w:top w:val="nil"/>
              <w:left w:val="single" w:sz="4" w:space="0" w:color="auto"/>
              <w:bottom w:val="single" w:sz="4" w:space="0" w:color="auto"/>
              <w:right w:val="single" w:sz="4" w:space="0" w:color="auto"/>
            </w:tcBorders>
            <w:shd w:val="clear" w:color="auto" w:fill="auto"/>
            <w:vAlign w:val="center"/>
          </w:tcPr>
          <w:p w14:paraId="0AEE7624" w14:textId="77777777" w:rsidR="00101E6E" w:rsidRPr="00020619" w:rsidRDefault="00101E6E" w:rsidP="00BB34DD">
            <w:pPr>
              <w:pStyle w:val="TAL"/>
              <w:rPr>
                <w:ins w:id="53549"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7936FD4B" w14:textId="77777777" w:rsidR="00101E6E" w:rsidRPr="00020619" w:rsidRDefault="00101E6E" w:rsidP="00BB34DD">
            <w:pPr>
              <w:pStyle w:val="TAL"/>
              <w:rPr>
                <w:ins w:id="5355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DA02B9E" w14:textId="77777777" w:rsidR="00101E6E" w:rsidRPr="00020619" w:rsidRDefault="00101E6E" w:rsidP="00BB34DD">
            <w:pPr>
              <w:pStyle w:val="TAL"/>
              <w:rPr>
                <w:ins w:id="53551" w:author="BigCREditor-RAN4#104-bis" w:date="2022-10-21T15:12:00Z"/>
                <w:rFonts w:eastAsia="Calibri"/>
                <w:i/>
                <w:szCs w:val="22"/>
              </w:rPr>
            </w:pPr>
            <w:ins w:id="53552"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14B63287" w14:textId="77777777" w:rsidR="00101E6E" w:rsidRPr="00020619" w:rsidRDefault="00101E6E" w:rsidP="00BB34DD">
            <w:pPr>
              <w:pStyle w:val="TAC"/>
              <w:rPr>
                <w:ins w:id="53553"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2CBD2EA0" w14:textId="77777777" w:rsidR="00101E6E" w:rsidRPr="00020619" w:rsidDel="00041F77" w:rsidRDefault="00101E6E" w:rsidP="00BB34DD">
            <w:pPr>
              <w:pStyle w:val="TAC"/>
              <w:rPr>
                <w:ins w:id="53554"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70B271D6" w14:textId="77777777" w:rsidR="00101E6E" w:rsidRPr="00020619" w:rsidRDefault="00101E6E" w:rsidP="00BB34DD">
            <w:pPr>
              <w:pStyle w:val="TAC"/>
              <w:rPr>
                <w:ins w:id="5355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8C6040D" w14:textId="77777777" w:rsidR="00101E6E" w:rsidRPr="00020619" w:rsidRDefault="00101E6E" w:rsidP="00BB34DD">
            <w:pPr>
              <w:pStyle w:val="TAC"/>
              <w:rPr>
                <w:ins w:id="53556" w:author="BigCREditor-RAN4#104-bis" w:date="2022-10-21T15:12:00Z"/>
                <w:lang w:eastAsia="zh-CN"/>
              </w:rPr>
            </w:pPr>
            <w:ins w:id="53557" w:author="BigCREditor-RAN4#104-bis" w:date="2022-10-21T15:12:00Z">
              <w:r w:rsidRPr="00020619">
                <w:t>-113</w:t>
              </w:r>
            </w:ins>
          </w:p>
        </w:tc>
      </w:tr>
      <w:tr w:rsidR="00101E6E" w:rsidRPr="00020619" w14:paraId="708C814B" w14:textId="77777777" w:rsidTr="00BB34DD">
        <w:trPr>
          <w:trHeight w:val="187"/>
          <w:jc w:val="center"/>
          <w:ins w:id="53558"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2A0B0423" w14:textId="77777777" w:rsidR="00101E6E" w:rsidRPr="00020619" w:rsidRDefault="00101E6E" w:rsidP="00BB34DD">
            <w:pPr>
              <w:pStyle w:val="TAL"/>
              <w:rPr>
                <w:ins w:id="53559" w:author="BigCREditor-RAN4#104-bis" w:date="2022-10-21T15:12:00Z"/>
                <w:i/>
              </w:rPr>
            </w:pPr>
            <w:ins w:id="53560" w:author="BigCREditor-RAN4#104-bis" w:date="2022-10-21T15:12:00Z">
              <w:r w:rsidRPr="00020619">
                <w:rPr>
                  <w:rFonts w:eastAsia="Calibri"/>
                  <w:i/>
                  <w:noProof/>
                  <w:position w:val="-12"/>
                  <w:szCs w:val="22"/>
                </w:rPr>
                <w:object w:dxaOrig="680" w:dyaOrig="380" w14:anchorId="52C66B34">
                  <v:shape id="_x0000_i1236" type="#_x0000_t75" style="width:37.1pt;height:20.75pt" o:ole="" fillcolor="window">
                    <v:imagedata r:id="rId295" o:title=""/>
                  </v:shape>
                  <o:OLEObject Type="Embed" ProgID="Equation.3" ShapeID="_x0000_i1236" DrawAspect="Content" ObjectID="_1731331582" r:id="rId296"/>
                </w:object>
              </w:r>
            </w:ins>
          </w:p>
        </w:tc>
        <w:tc>
          <w:tcPr>
            <w:tcW w:w="1258" w:type="dxa"/>
            <w:tcBorders>
              <w:top w:val="single" w:sz="4" w:space="0" w:color="auto"/>
              <w:left w:val="single" w:sz="4" w:space="0" w:color="auto"/>
              <w:bottom w:val="single" w:sz="4" w:space="0" w:color="auto"/>
              <w:right w:val="single" w:sz="4" w:space="0" w:color="auto"/>
            </w:tcBorders>
            <w:vAlign w:val="center"/>
            <w:hideMark/>
          </w:tcPr>
          <w:p w14:paraId="03AA6D8A" w14:textId="77777777" w:rsidR="00101E6E" w:rsidRPr="00020619" w:rsidRDefault="00101E6E" w:rsidP="00BB34DD">
            <w:pPr>
              <w:pStyle w:val="TAC"/>
              <w:rPr>
                <w:ins w:id="53561" w:author="BigCREditor-RAN4#104-bis" w:date="2022-10-21T15:12:00Z"/>
              </w:rPr>
            </w:pPr>
            <w:ins w:id="53562" w:author="BigCREditor-RAN4#104-bis" w:date="2022-10-21T15:12:00Z">
              <w:r w:rsidRPr="00020619">
                <w:t>dB</w:t>
              </w:r>
            </w:ins>
          </w:p>
        </w:tc>
        <w:tc>
          <w:tcPr>
            <w:tcW w:w="731" w:type="dxa"/>
            <w:tcBorders>
              <w:top w:val="single" w:sz="4" w:space="0" w:color="auto"/>
              <w:left w:val="single" w:sz="4" w:space="0" w:color="auto"/>
              <w:bottom w:val="single" w:sz="4" w:space="0" w:color="auto"/>
              <w:right w:val="single" w:sz="4" w:space="0" w:color="auto"/>
            </w:tcBorders>
            <w:vAlign w:val="center"/>
          </w:tcPr>
          <w:p w14:paraId="3C38EACD" w14:textId="77777777" w:rsidR="00101E6E" w:rsidRPr="00020619" w:rsidRDefault="00101E6E" w:rsidP="00BB34DD">
            <w:pPr>
              <w:pStyle w:val="TAC"/>
              <w:rPr>
                <w:ins w:id="53563" w:author="BigCREditor-RAN4#104-bis" w:date="2022-10-21T15:12:00Z"/>
              </w:rPr>
            </w:pPr>
            <w:ins w:id="53564" w:author="BigCREditor-RAN4#104-bis" w:date="2022-10-21T15:12:00Z">
              <w:r w:rsidRPr="00020619">
                <w:t>-1.75</w:t>
              </w:r>
            </w:ins>
          </w:p>
        </w:tc>
        <w:tc>
          <w:tcPr>
            <w:tcW w:w="809" w:type="dxa"/>
            <w:gridSpan w:val="2"/>
            <w:tcBorders>
              <w:top w:val="single" w:sz="4" w:space="0" w:color="auto"/>
              <w:left w:val="single" w:sz="4" w:space="0" w:color="auto"/>
              <w:bottom w:val="single" w:sz="4" w:space="0" w:color="auto"/>
              <w:right w:val="single" w:sz="4" w:space="0" w:color="auto"/>
            </w:tcBorders>
            <w:vAlign w:val="center"/>
          </w:tcPr>
          <w:p w14:paraId="6E947FA1" w14:textId="77777777" w:rsidR="00101E6E" w:rsidRPr="00020619" w:rsidRDefault="00101E6E" w:rsidP="00BB34DD">
            <w:pPr>
              <w:pStyle w:val="TAC"/>
              <w:rPr>
                <w:ins w:id="53565" w:author="BigCREditor-RAN4#104-bis" w:date="2022-10-21T15:12:00Z"/>
              </w:rPr>
            </w:pPr>
            <w:ins w:id="53566" w:author="BigCREditor-RAN4#104-bis" w:date="2022-10-21T15:12:00Z">
              <w:r w:rsidRPr="00020619">
                <w:t>-1.75</w:t>
              </w:r>
            </w:ins>
          </w:p>
        </w:tc>
        <w:tc>
          <w:tcPr>
            <w:tcW w:w="811" w:type="dxa"/>
            <w:gridSpan w:val="3"/>
            <w:tcBorders>
              <w:top w:val="single" w:sz="4" w:space="0" w:color="auto"/>
              <w:left w:val="single" w:sz="4" w:space="0" w:color="auto"/>
              <w:bottom w:val="single" w:sz="4" w:space="0" w:color="auto"/>
              <w:right w:val="single" w:sz="4" w:space="0" w:color="auto"/>
            </w:tcBorders>
            <w:vAlign w:val="center"/>
          </w:tcPr>
          <w:p w14:paraId="51F1366D" w14:textId="77777777" w:rsidR="00101E6E" w:rsidRPr="00020619" w:rsidRDefault="00101E6E" w:rsidP="00BB34DD">
            <w:pPr>
              <w:pStyle w:val="TAC"/>
              <w:rPr>
                <w:ins w:id="53567" w:author="BigCREditor-RAN4#104-bis" w:date="2022-10-21T15:12:00Z"/>
              </w:rPr>
            </w:pPr>
            <w:ins w:id="53568" w:author="BigCREditor-RAN4#104-bis" w:date="2022-10-21T15:12:00Z">
              <w:r w:rsidRPr="00020619">
                <w:t>20</w:t>
              </w:r>
            </w:ins>
          </w:p>
        </w:tc>
        <w:tc>
          <w:tcPr>
            <w:tcW w:w="810" w:type="dxa"/>
            <w:gridSpan w:val="2"/>
            <w:tcBorders>
              <w:top w:val="single" w:sz="4" w:space="0" w:color="auto"/>
              <w:left w:val="single" w:sz="4" w:space="0" w:color="auto"/>
              <w:bottom w:val="single" w:sz="4" w:space="0" w:color="auto"/>
              <w:right w:val="single" w:sz="4" w:space="0" w:color="auto"/>
            </w:tcBorders>
            <w:vAlign w:val="center"/>
          </w:tcPr>
          <w:p w14:paraId="2DC1E604" w14:textId="77777777" w:rsidR="00101E6E" w:rsidRPr="00020619" w:rsidRDefault="00101E6E" w:rsidP="00BB34DD">
            <w:pPr>
              <w:pStyle w:val="TAC"/>
              <w:rPr>
                <w:ins w:id="53569" w:author="BigCREditor-RAN4#104-bis" w:date="2022-10-21T15:12:00Z"/>
              </w:rPr>
            </w:pPr>
            <w:ins w:id="53570" w:author="BigCREditor-RAN4#104-bis" w:date="2022-10-21T15:12:00Z">
              <w:r w:rsidRPr="00020619">
                <w:t>20</w:t>
              </w:r>
            </w:ins>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02A1E8F2" w14:textId="77777777" w:rsidR="00101E6E" w:rsidRPr="00020619" w:rsidRDefault="00101E6E" w:rsidP="00BB34DD">
            <w:pPr>
              <w:pStyle w:val="TAC"/>
              <w:rPr>
                <w:ins w:id="53571" w:author="BigCREditor-RAN4#104-bis" w:date="2022-10-21T15:12:00Z"/>
              </w:rPr>
            </w:pPr>
            <w:ins w:id="53572" w:author="BigCREditor-RAN4#104-bis" w:date="2022-10-21T15:12:00Z">
              <w:r w:rsidRPr="00020619">
                <w:t>-4.0</w:t>
              </w:r>
            </w:ins>
          </w:p>
        </w:tc>
        <w:tc>
          <w:tcPr>
            <w:tcW w:w="708" w:type="dxa"/>
            <w:tcBorders>
              <w:top w:val="single" w:sz="4" w:space="0" w:color="auto"/>
              <w:left w:val="single" w:sz="4" w:space="0" w:color="auto"/>
              <w:bottom w:val="single" w:sz="4" w:space="0" w:color="auto"/>
              <w:right w:val="single" w:sz="4" w:space="0" w:color="auto"/>
            </w:tcBorders>
            <w:vAlign w:val="center"/>
            <w:hideMark/>
          </w:tcPr>
          <w:p w14:paraId="187235F4" w14:textId="77777777" w:rsidR="00101E6E" w:rsidRPr="00020619" w:rsidRDefault="00101E6E" w:rsidP="00BB34DD">
            <w:pPr>
              <w:pStyle w:val="TAC"/>
              <w:rPr>
                <w:ins w:id="53573" w:author="BigCREditor-RAN4#104-bis" w:date="2022-10-21T15:12:00Z"/>
              </w:rPr>
            </w:pPr>
            <w:ins w:id="53574" w:author="BigCREditor-RAN4#104-bis" w:date="2022-10-21T15:12:00Z">
              <w:r w:rsidRPr="00020619">
                <w:t>-4.0</w:t>
              </w:r>
            </w:ins>
          </w:p>
        </w:tc>
      </w:tr>
      <w:tr w:rsidR="00101E6E" w:rsidRPr="00020619" w14:paraId="410C0B50" w14:textId="77777777" w:rsidTr="00BB34DD">
        <w:trPr>
          <w:trHeight w:val="187"/>
          <w:jc w:val="center"/>
          <w:ins w:id="5357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59491F2B" w14:textId="77777777" w:rsidR="00101E6E" w:rsidRPr="00020619" w:rsidRDefault="00101E6E" w:rsidP="00BB34DD">
            <w:pPr>
              <w:pStyle w:val="TAL"/>
              <w:rPr>
                <w:ins w:id="53576" w:author="BigCREditor-RAN4#104-bis" w:date="2022-10-21T15:12:00Z"/>
              </w:rPr>
            </w:pPr>
            <w:ins w:id="53577" w:author="BigCREditor-RAN4#104-bis" w:date="2022-10-21T15:12:00Z">
              <w:r w:rsidRPr="00020619">
                <w:rPr>
                  <w:rFonts w:eastAsia="Calibri"/>
                  <w:noProof/>
                  <w:position w:val="-12"/>
                  <w:szCs w:val="22"/>
                </w:rPr>
                <w:object w:dxaOrig="810" w:dyaOrig="390" w14:anchorId="210B903F">
                  <v:shape id="_x0000_i1237" type="#_x0000_t75" style="width:41.1pt;height:20.3pt" o:ole="" fillcolor="window">
                    <v:imagedata r:id="rId20" o:title=""/>
                  </v:shape>
                  <o:OLEObject Type="Embed" ProgID="Equation.3" ShapeID="_x0000_i1237" DrawAspect="Content" ObjectID="_1731331583" r:id="rId297"/>
                </w:object>
              </w:r>
            </w:ins>
          </w:p>
        </w:tc>
        <w:tc>
          <w:tcPr>
            <w:tcW w:w="1258" w:type="dxa"/>
            <w:tcBorders>
              <w:top w:val="single" w:sz="4" w:space="0" w:color="auto"/>
              <w:left w:val="single" w:sz="4" w:space="0" w:color="auto"/>
              <w:bottom w:val="single" w:sz="4" w:space="0" w:color="auto"/>
              <w:right w:val="single" w:sz="4" w:space="0" w:color="auto"/>
            </w:tcBorders>
            <w:vAlign w:val="center"/>
            <w:hideMark/>
          </w:tcPr>
          <w:p w14:paraId="653D9773" w14:textId="77777777" w:rsidR="00101E6E" w:rsidRPr="00020619" w:rsidRDefault="00101E6E" w:rsidP="00BB34DD">
            <w:pPr>
              <w:pStyle w:val="TAC"/>
              <w:rPr>
                <w:ins w:id="53578" w:author="BigCREditor-RAN4#104-bis" w:date="2022-10-21T15:12:00Z"/>
              </w:rPr>
            </w:pPr>
            <w:ins w:id="53579" w:author="BigCREditor-RAN4#104-bis" w:date="2022-10-21T15:12:00Z">
              <w:r w:rsidRPr="00020619">
                <w:t>dB</w:t>
              </w:r>
            </w:ins>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06E80706" w14:textId="77777777" w:rsidR="00101E6E" w:rsidRPr="00020619" w:rsidRDefault="00101E6E" w:rsidP="00BB34DD">
            <w:pPr>
              <w:pStyle w:val="TAC"/>
              <w:rPr>
                <w:ins w:id="53580" w:author="BigCREditor-RAN4#104-bis" w:date="2022-10-21T15:12:00Z"/>
              </w:rPr>
            </w:pPr>
            <w:ins w:id="53581" w:author="BigCREditor-RAN4#104-bis" w:date="2022-10-21T15:12:00Z">
              <w:r w:rsidRPr="00020619">
                <w:t>-1.75</w:t>
              </w:r>
            </w:ins>
          </w:p>
        </w:tc>
        <w:tc>
          <w:tcPr>
            <w:tcW w:w="1621" w:type="dxa"/>
            <w:gridSpan w:val="5"/>
            <w:tcBorders>
              <w:top w:val="single" w:sz="4" w:space="0" w:color="auto"/>
              <w:left w:val="single" w:sz="4" w:space="0" w:color="auto"/>
              <w:bottom w:val="single" w:sz="4" w:space="0" w:color="auto"/>
              <w:right w:val="single" w:sz="4" w:space="0" w:color="auto"/>
            </w:tcBorders>
            <w:vAlign w:val="center"/>
            <w:hideMark/>
          </w:tcPr>
          <w:p w14:paraId="0E622868" w14:textId="77777777" w:rsidR="00101E6E" w:rsidRPr="00020619" w:rsidRDefault="00101E6E" w:rsidP="00BB34DD">
            <w:pPr>
              <w:pStyle w:val="TAC"/>
              <w:rPr>
                <w:ins w:id="53582" w:author="BigCREditor-RAN4#104-bis" w:date="2022-10-21T15:12:00Z"/>
              </w:rPr>
            </w:pPr>
            <w:ins w:id="53583" w:author="BigCREditor-RAN4#104-bis" w:date="2022-10-21T15:12:00Z">
              <w:r w:rsidRPr="00020619">
                <w:t>20</w:t>
              </w:r>
            </w:ins>
          </w:p>
        </w:tc>
        <w:tc>
          <w:tcPr>
            <w:tcW w:w="1482" w:type="dxa"/>
            <w:gridSpan w:val="4"/>
            <w:tcBorders>
              <w:top w:val="single" w:sz="4" w:space="0" w:color="auto"/>
              <w:left w:val="single" w:sz="4" w:space="0" w:color="auto"/>
              <w:bottom w:val="single" w:sz="4" w:space="0" w:color="auto"/>
              <w:right w:val="single" w:sz="4" w:space="0" w:color="auto"/>
            </w:tcBorders>
            <w:vAlign w:val="center"/>
            <w:hideMark/>
          </w:tcPr>
          <w:p w14:paraId="66B4CC3C" w14:textId="77777777" w:rsidR="00101E6E" w:rsidRPr="00020619" w:rsidRDefault="00101E6E" w:rsidP="00BB34DD">
            <w:pPr>
              <w:pStyle w:val="TAC"/>
              <w:rPr>
                <w:ins w:id="53584" w:author="BigCREditor-RAN4#104-bis" w:date="2022-10-21T15:12:00Z"/>
              </w:rPr>
            </w:pPr>
            <w:ins w:id="53585" w:author="BigCREditor-RAN4#104-bis" w:date="2022-10-21T15:12:00Z">
              <w:r w:rsidRPr="00020619">
                <w:t>-4.0</w:t>
              </w:r>
            </w:ins>
          </w:p>
        </w:tc>
      </w:tr>
      <w:tr w:rsidR="00101E6E" w:rsidRPr="00020619" w14:paraId="50CF50DD" w14:textId="77777777" w:rsidTr="00BB34DD">
        <w:trPr>
          <w:trHeight w:val="187"/>
          <w:jc w:val="center"/>
          <w:ins w:id="53586" w:author="BigCREditor-RAN4#104-bis" w:date="2022-10-21T15:12:00Z"/>
        </w:trPr>
        <w:tc>
          <w:tcPr>
            <w:tcW w:w="957" w:type="dxa"/>
            <w:tcBorders>
              <w:top w:val="single" w:sz="4" w:space="0" w:color="auto"/>
              <w:left w:val="single" w:sz="4" w:space="0" w:color="auto"/>
              <w:bottom w:val="nil"/>
              <w:right w:val="single" w:sz="4" w:space="0" w:color="auto"/>
            </w:tcBorders>
            <w:shd w:val="clear" w:color="auto" w:fill="auto"/>
            <w:vAlign w:val="center"/>
          </w:tcPr>
          <w:p w14:paraId="061ADD06" w14:textId="77777777" w:rsidR="00101E6E" w:rsidRPr="00020619" w:rsidRDefault="00101E6E" w:rsidP="00BB34DD">
            <w:pPr>
              <w:pStyle w:val="TAL"/>
              <w:rPr>
                <w:ins w:id="53587" w:author="BigCREditor-RAN4#104-bis" w:date="2022-10-21T15:12:00Z"/>
                <w:rFonts w:eastAsia="Calibri"/>
                <w:i/>
                <w:szCs w:val="22"/>
              </w:rPr>
            </w:pPr>
            <w:ins w:id="53588" w:author="BigCREditor-RAN4#104-bis" w:date="2022-10-21T15:12:00Z">
              <w:r w:rsidRPr="00020619">
                <w:rPr>
                  <w:rFonts w:eastAsia="Calibri"/>
                  <w:szCs w:val="22"/>
                </w:rPr>
                <w:t>SS-RSRP</w:t>
              </w:r>
              <w:r w:rsidRPr="00020619">
                <w:rPr>
                  <w:rFonts w:eastAsia="Calibri"/>
                  <w:szCs w:val="22"/>
                </w:rPr>
                <w:br/>
              </w:r>
              <w:r w:rsidRPr="00020619">
                <w:rPr>
                  <w:vertAlign w:val="superscript"/>
                </w:rPr>
                <w:t>Note3</w:t>
              </w:r>
            </w:ins>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4F9DE44E" w14:textId="77777777" w:rsidR="00101E6E" w:rsidRPr="00020619" w:rsidRDefault="00101E6E" w:rsidP="00BB34DD">
            <w:pPr>
              <w:pStyle w:val="TAL"/>
              <w:rPr>
                <w:ins w:id="53589" w:author="BigCREditor-RAN4#104-bis" w:date="2022-10-21T15:12:00Z"/>
                <w:rFonts w:eastAsia="Calibri"/>
                <w:i/>
                <w:szCs w:val="22"/>
              </w:rPr>
            </w:pPr>
            <w:ins w:id="53590" w:author="BigCREditor-RAN4#104-bis" w:date="2022-10-21T15:12: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774C55DB" w14:textId="77777777" w:rsidR="00101E6E" w:rsidRPr="00020619" w:rsidRDefault="00101E6E" w:rsidP="00BB34DD">
            <w:pPr>
              <w:pStyle w:val="TAL"/>
              <w:rPr>
                <w:ins w:id="53591" w:author="BigCREditor-RAN4#104-bis" w:date="2022-10-21T15:12:00Z"/>
                <w:lang w:eastAsia="zh-CN"/>
              </w:rPr>
            </w:pPr>
            <w:ins w:id="53592" w:author="BigCREditor-RAN4#104-bis" w:date="2022-10-21T15:12:00Z">
              <w:r w:rsidRPr="00020619">
                <w:t>NR_FDD_FR1_A</w:t>
              </w:r>
            </w:ins>
          </w:p>
          <w:p w14:paraId="4686A460" w14:textId="77777777" w:rsidR="00101E6E" w:rsidRPr="00020619" w:rsidRDefault="00101E6E" w:rsidP="00BB34DD">
            <w:pPr>
              <w:pStyle w:val="TAL"/>
              <w:rPr>
                <w:ins w:id="53593" w:author="BigCREditor-RAN4#104-bis" w:date="2022-10-21T15:12:00Z"/>
                <w:rFonts w:eastAsia="Calibri"/>
                <w:i/>
                <w:szCs w:val="22"/>
              </w:rPr>
            </w:pPr>
            <w:ins w:id="53594"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365CCD6B" w14:textId="77777777" w:rsidR="00101E6E" w:rsidRPr="00020619" w:rsidRDefault="00101E6E" w:rsidP="00BB34DD">
            <w:pPr>
              <w:pStyle w:val="TAC"/>
              <w:rPr>
                <w:ins w:id="53595" w:author="BigCREditor-RAN4#104-bis" w:date="2022-10-21T15:12:00Z"/>
              </w:rPr>
            </w:pPr>
            <w:ins w:id="53596" w:author="BigCREditor-RAN4#104-bis" w:date="2022-10-21T15:12:00Z">
              <w:r w:rsidRPr="00020619">
                <w:t>dBm/SCS</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214153D8" w14:textId="77777777" w:rsidR="00101E6E" w:rsidRPr="00020619" w:rsidDel="00041F77" w:rsidRDefault="00101E6E" w:rsidP="00BB34DD">
            <w:pPr>
              <w:pStyle w:val="TAC"/>
              <w:rPr>
                <w:ins w:id="53597" w:author="BigCREditor-RAN4#104-bis" w:date="2022-10-21T15:12:00Z"/>
                <w:lang w:eastAsia="zh-CN"/>
              </w:rPr>
            </w:pPr>
            <w:ins w:id="53598" w:author="BigCREditor-RAN4#104-bis" w:date="2022-10-21T15:12:00Z">
              <w:r w:rsidRPr="00020619">
                <w:t>-89.75</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623A545E" w14:textId="77777777" w:rsidR="00101E6E" w:rsidRPr="00020619" w:rsidRDefault="00101E6E" w:rsidP="00BB34DD">
            <w:pPr>
              <w:pStyle w:val="TAC"/>
              <w:rPr>
                <w:ins w:id="53599" w:author="BigCREditor-RAN4#104-bis" w:date="2022-10-21T15:12:00Z"/>
                <w:lang w:eastAsia="zh-CN"/>
              </w:rPr>
            </w:pPr>
            <w:ins w:id="53600" w:author="BigCREditor-RAN4#104-bis" w:date="2022-10-21T15:12:00Z">
              <w:r w:rsidRPr="00020619">
                <w:t>-</w:t>
              </w:r>
              <w:r w:rsidRPr="00020619">
                <w:rPr>
                  <w:lang w:eastAsia="zh-TW"/>
                </w:rPr>
                <w:t>8</w:t>
              </w:r>
              <w:r w:rsidRPr="00020619">
                <w:t>8.5</w:t>
              </w:r>
            </w:ins>
          </w:p>
        </w:tc>
        <w:tc>
          <w:tcPr>
            <w:tcW w:w="1482" w:type="dxa"/>
            <w:gridSpan w:val="4"/>
            <w:tcBorders>
              <w:top w:val="single" w:sz="4" w:space="0" w:color="auto"/>
              <w:left w:val="single" w:sz="4" w:space="0" w:color="auto"/>
              <w:right w:val="single" w:sz="4" w:space="0" w:color="auto"/>
            </w:tcBorders>
            <w:vAlign w:val="center"/>
          </w:tcPr>
          <w:p w14:paraId="72C37E40" w14:textId="77777777" w:rsidR="00101E6E" w:rsidRPr="00020619" w:rsidRDefault="00101E6E" w:rsidP="00BB34DD">
            <w:pPr>
              <w:pStyle w:val="TAC"/>
              <w:rPr>
                <w:ins w:id="53601" w:author="BigCREditor-RAN4#104-bis" w:date="2022-10-21T15:12:00Z"/>
                <w:lang w:eastAsia="zh-CN"/>
              </w:rPr>
            </w:pPr>
            <w:ins w:id="53602" w:author="BigCREditor-RAN4#104-bis" w:date="2022-10-21T15:12:00Z">
              <w:r w:rsidRPr="00020619">
                <w:t>-123.5</w:t>
              </w:r>
            </w:ins>
          </w:p>
        </w:tc>
      </w:tr>
      <w:tr w:rsidR="00101E6E" w:rsidRPr="00020619" w14:paraId="155F0095" w14:textId="77777777" w:rsidTr="00BB34DD">
        <w:trPr>
          <w:trHeight w:val="187"/>
          <w:jc w:val="center"/>
          <w:ins w:id="53603"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C5E129D" w14:textId="77777777" w:rsidR="00101E6E" w:rsidRPr="00020619" w:rsidRDefault="00101E6E" w:rsidP="00BB34DD">
            <w:pPr>
              <w:pStyle w:val="TAL"/>
              <w:rPr>
                <w:ins w:id="53604"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FFCF330" w14:textId="77777777" w:rsidR="00101E6E" w:rsidRPr="00020619" w:rsidRDefault="00101E6E" w:rsidP="00BB34DD">
            <w:pPr>
              <w:pStyle w:val="TAL"/>
              <w:rPr>
                <w:ins w:id="53605"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60A76B2" w14:textId="77777777" w:rsidR="00101E6E" w:rsidRPr="00020619" w:rsidRDefault="00101E6E" w:rsidP="00BB34DD">
            <w:pPr>
              <w:pStyle w:val="TAL"/>
              <w:rPr>
                <w:ins w:id="53606" w:author="BigCREditor-RAN4#104-bis" w:date="2022-10-21T15:12:00Z"/>
                <w:rFonts w:eastAsia="Calibri"/>
                <w:i/>
                <w:szCs w:val="22"/>
              </w:rPr>
            </w:pPr>
            <w:ins w:id="53607"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7A7840AF" w14:textId="77777777" w:rsidR="00101E6E" w:rsidRPr="00020619" w:rsidRDefault="00101E6E" w:rsidP="00BB34DD">
            <w:pPr>
              <w:pStyle w:val="TAC"/>
              <w:rPr>
                <w:ins w:id="53608"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7256785A" w14:textId="77777777" w:rsidR="00101E6E" w:rsidRPr="00020619" w:rsidDel="00041F77" w:rsidRDefault="00101E6E" w:rsidP="00BB34DD">
            <w:pPr>
              <w:pStyle w:val="TAC"/>
              <w:rPr>
                <w:ins w:id="53609"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A53FB6B" w14:textId="77777777" w:rsidR="00101E6E" w:rsidRPr="00020619" w:rsidRDefault="00101E6E" w:rsidP="00BB34DD">
            <w:pPr>
              <w:pStyle w:val="TAC"/>
              <w:rPr>
                <w:ins w:id="53610"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2E13947" w14:textId="77777777" w:rsidR="00101E6E" w:rsidRPr="00020619" w:rsidRDefault="00101E6E" w:rsidP="00BB34DD">
            <w:pPr>
              <w:pStyle w:val="TAC"/>
              <w:rPr>
                <w:ins w:id="53611" w:author="BigCREditor-RAN4#104-bis" w:date="2022-10-21T15:12:00Z"/>
                <w:lang w:eastAsia="zh-CN"/>
              </w:rPr>
            </w:pPr>
            <w:ins w:id="53612" w:author="BigCREditor-RAN4#104-bis" w:date="2022-10-21T15:12:00Z">
              <w:r w:rsidRPr="00020619">
                <w:t>-123</w:t>
              </w:r>
            </w:ins>
          </w:p>
        </w:tc>
      </w:tr>
      <w:tr w:rsidR="00101E6E" w:rsidRPr="00020619" w14:paraId="716F1AC6" w14:textId="77777777" w:rsidTr="00BB34DD">
        <w:trPr>
          <w:trHeight w:val="187"/>
          <w:jc w:val="center"/>
          <w:ins w:id="53613"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8A618EA" w14:textId="77777777" w:rsidR="00101E6E" w:rsidRPr="00020619" w:rsidRDefault="00101E6E" w:rsidP="00BB34DD">
            <w:pPr>
              <w:pStyle w:val="TAL"/>
              <w:rPr>
                <w:ins w:id="53614"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716B01D" w14:textId="77777777" w:rsidR="00101E6E" w:rsidRPr="00020619" w:rsidRDefault="00101E6E" w:rsidP="00BB34DD">
            <w:pPr>
              <w:pStyle w:val="TAL"/>
              <w:rPr>
                <w:ins w:id="53615"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C6EF99D" w14:textId="77777777" w:rsidR="00101E6E" w:rsidRPr="00020619" w:rsidRDefault="00101E6E" w:rsidP="00BB34DD">
            <w:pPr>
              <w:pStyle w:val="TAL"/>
              <w:rPr>
                <w:ins w:id="53616" w:author="BigCREditor-RAN4#104-bis" w:date="2022-10-21T15:12:00Z"/>
                <w:rFonts w:eastAsia="Calibri"/>
                <w:i/>
                <w:szCs w:val="22"/>
              </w:rPr>
            </w:pPr>
            <w:ins w:id="53617"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286AD4E7" w14:textId="77777777" w:rsidR="00101E6E" w:rsidRPr="00020619" w:rsidRDefault="00101E6E" w:rsidP="00BB34DD">
            <w:pPr>
              <w:pStyle w:val="TAC"/>
              <w:rPr>
                <w:ins w:id="53618"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257665BB" w14:textId="77777777" w:rsidR="00101E6E" w:rsidRPr="00020619" w:rsidDel="00041F77" w:rsidRDefault="00101E6E" w:rsidP="00BB34DD">
            <w:pPr>
              <w:pStyle w:val="TAC"/>
              <w:rPr>
                <w:ins w:id="53619"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A29792B" w14:textId="77777777" w:rsidR="00101E6E" w:rsidRPr="00020619" w:rsidRDefault="00101E6E" w:rsidP="00BB34DD">
            <w:pPr>
              <w:pStyle w:val="TAC"/>
              <w:rPr>
                <w:ins w:id="53620"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41A5657" w14:textId="77777777" w:rsidR="00101E6E" w:rsidRPr="00020619" w:rsidRDefault="00101E6E" w:rsidP="00BB34DD">
            <w:pPr>
              <w:pStyle w:val="TAC"/>
              <w:rPr>
                <w:ins w:id="53621" w:author="BigCREditor-RAN4#104-bis" w:date="2022-10-21T15:12:00Z"/>
                <w:lang w:eastAsia="zh-CN"/>
              </w:rPr>
            </w:pPr>
            <w:ins w:id="53622" w:author="BigCREditor-RAN4#104-bis" w:date="2022-10-21T15:12:00Z">
              <w:r w:rsidRPr="00020619">
                <w:t>-122.5</w:t>
              </w:r>
            </w:ins>
          </w:p>
        </w:tc>
      </w:tr>
      <w:tr w:rsidR="00101E6E" w:rsidRPr="00020619" w14:paraId="4BBE481E" w14:textId="77777777" w:rsidTr="00BB34DD">
        <w:trPr>
          <w:trHeight w:val="187"/>
          <w:jc w:val="center"/>
          <w:ins w:id="53623"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E630F98" w14:textId="77777777" w:rsidR="00101E6E" w:rsidRPr="00020619" w:rsidRDefault="00101E6E" w:rsidP="00BB34DD">
            <w:pPr>
              <w:pStyle w:val="TAL"/>
              <w:rPr>
                <w:ins w:id="53624"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95A2930" w14:textId="77777777" w:rsidR="00101E6E" w:rsidRPr="00020619" w:rsidRDefault="00101E6E" w:rsidP="00BB34DD">
            <w:pPr>
              <w:pStyle w:val="TAL"/>
              <w:rPr>
                <w:ins w:id="53625"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22EAF0A7" w14:textId="77777777" w:rsidR="00101E6E" w:rsidRPr="00020619" w:rsidRDefault="00101E6E" w:rsidP="00BB34DD">
            <w:pPr>
              <w:pStyle w:val="TAL"/>
              <w:rPr>
                <w:ins w:id="53626" w:author="BigCREditor-RAN4#104-bis" w:date="2022-10-21T15:12:00Z"/>
                <w:lang w:val="sv-SE" w:eastAsia="zh-CN"/>
              </w:rPr>
            </w:pPr>
            <w:ins w:id="53627" w:author="BigCREditor-RAN4#104-bis" w:date="2022-10-21T15:12:00Z">
              <w:r w:rsidRPr="00020619">
                <w:rPr>
                  <w:lang w:val="sv-SE"/>
                </w:rPr>
                <w:t>NR_FDD_FR1_D</w:t>
              </w:r>
            </w:ins>
          </w:p>
          <w:p w14:paraId="2A1F04D2" w14:textId="77777777" w:rsidR="00101E6E" w:rsidRPr="00020619" w:rsidRDefault="00101E6E" w:rsidP="00BB34DD">
            <w:pPr>
              <w:pStyle w:val="TAL"/>
              <w:rPr>
                <w:ins w:id="53628" w:author="BigCREditor-RAN4#104-bis" w:date="2022-10-21T15:12:00Z"/>
                <w:rFonts w:eastAsia="Calibri"/>
                <w:i/>
                <w:szCs w:val="22"/>
                <w:lang w:val="sv-SE"/>
              </w:rPr>
            </w:pPr>
            <w:ins w:id="53629"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0308B114" w14:textId="77777777" w:rsidR="00101E6E" w:rsidRPr="00020619" w:rsidRDefault="00101E6E" w:rsidP="00BB34DD">
            <w:pPr>
              <w:pStyle w:val="TAC"/>
              <w:rPr>
                <w:ins w:id="53630"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F7DF5FF" w14:textId="77777777" w:rsidR="00101E6E" w:rsidRPr="00020619" w:rsidDel="00041F77" w:rsidRDefault="00101E6E" w:rsidP="00BB34DD">
            <w:pPr>
              <w:pStyle w:val="TAC"/>
              <w:rPr>
                <w:ins w:id="53631"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E533E83" w14:textId="77777777" w:rsidR="00101E6E" w:rsidRPr="00020619" w:rsidRDefault="00101E6E" w:rsidP="00BB34DD">
            <w:pPr>
              <w:pStyle w:val="TAC"/>
              <w:rPr>
                <w:ins w:id="53632"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7A91F058" w14:textId="77777777" w:rsidR="00101E6E" w:rsidRPr="00020619" w:rsidRDefault="00101E6E" w:rsidP="00BB34DD">
            <w:pPr>
              <w:pStyle w:val="TAC"/>
              <w:rPr>
                <w:ins w:id="53633" w:author="BigCREditor-RAN4#104-bis" w:date="2022-10-21T15:12:00Z"/>
                <w:lang w:eastAsia="zh-CN"/>
              </w:rPr>
            </w:pPr>
            <w:ins w:id="53634" w:author="BigCREditor-RAN4#104-bis" w:date="2022-10-21T15:12:00Z">
              <w:r w:rsidRPr="00020619">
                <w:t>-122</w:t>
              </w:r>
            </w:ins>
          </w:p>
        </w:tc>
      </w:tr>
      <w:tr w:rsidR="00101E6E" w:rsidRPr="00020619" w14:paraId="3AA0E496" w14:textId="77777777" w:rsidTr="00BB34DD">
        <w:trPr>
          <w:trHeight w:val="187"/>
          <w:jc w:val="center"/>
          <w:ins w:id="53635"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DE19351" w14:textId="77777777" w:rsidR="00101E6E" w:rsidRPr="00020619" w:rsidRDefault="00101E6E" w:rsidP="00BB34DD">
            <w:pPr>
              <w:pStyle w:val="TAL"/>
              <w:rPr>
                <w:ins w:id="53636"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1DD8443" w14:textId="77777777" w:rsidR="00101E6E" w:rsidRPr="00020619" w:rsidRDefault="00101E6E" w:rsidP="00BB34DD">
            <w:pPr>
              <w:pStyle w:val="TAL"/>
              <w:rPr>
                <w:ins w:id="53637"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1A27BF28" w14:textId="77777777" w:rsidR="00101E6E" w:rsidRPr="00020619" w:rsidRDefault="00101E6E" w:rsidP="00BB34DD">
            <w:pPr>
              <w:pStyle w:val="TAL"/>
              <w:rPr>
                <w:ins w:id="53638" w:author="BigCREditor-RAN4#104-bis" w:date="2022-10-21T15:12:00Z"/>
                <w:lang w:val="sv-SE" w:eastAsia="zh-CN"/>
              </w:rPr>
            </w:pPr>
            <w:ins w:id="53639" w:author="BigCREditor-RAN4#104-bis" w:date="2022-10-21T15:12:00Z">
              <w:r w:rsidRPr="00020619">
                <w:rPr>
                  <w:lang w:val="sv-SE"/>
                </w:rPr>
                <w:t>NR_FDD_FR1_E</w:t>
              </w:r>
            </w:ins>
          </w:p>
          <w:p w14:paraId="01DD1995" w14:textId="77777777" w:rsidR="00101E6E" w:rsidRPr="00020619" w:rsidRDefault="00101E6E" w:rsidP="00BB34DD">
            <w:pPr>
              <w:pStyle w:val="TAL"/>
              <w:rPr>
                <w:ins w:id="53640" w:author="BigCREditor-RAN4#104-bis" w:date="2022-10-21T15:12:00Z"/>
                <w:rFonts w:eastAsia="Calibri"/>
                <w:i/>
                <w:szCs w:val="22"/>
                <w:lang w:val="sv-SE"/>
              </w:rPr>
            </w:pPr>
            <w:ins w:id="53641"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1A2B1783" w14:textId="77777777" w:rsidR="00101E6E" w:rsidRPr="00020619" w:rsidRDefault="00101E6E" w:rsidP="00BB34DD">
            <w:pPr>
              <w:pStyle w:val="TAC"/>
              <w:rPr>
                <w:ins w:id="53642"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231C0C8" w14:textId="77777777" w:rsidR="00101E6E" w:rsidRPr="00020619" w:rsidDel="00041F77" w:rsidRDefault="00101E6E" w:rsidP="00BB34DD">
            <w:pPr>
              <w:pStyle w:val="TAC"/>
              <w:rPr>
                <w:ins w:id="53643"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9BD6803" w14:textId="77777777" w:rsidR="00101E6E" w:rsidRPr="00020619" w:rsidRDefault="00101E6E" w:rsidP="00BB34DD">
            <w:pPr>
              <w:pStyle w:val="TAC"/>
              <w:rPr>
                <w:ins w:id="53644"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024C0D25" w14:textId="77777777" w:rsidR="00101E6E" w:rsidRPr="00020619" w:rsidRDefault="00101E6E" w:rsidP="00BB34DD">
            <w:pPr>
              <w:pStyle w:val="TAC"/>
              <w:rPr>
                <w:ins w:id="53645" w:author="BigCREditor-RAN4#104-bis" w:date="2022-10-21T15:12:00Z"/>
                <w:lang w:eastAsia="zh-CN"/>
              </w:rPr>
            </w:pPr>
            <w:ins w:id="53646" w:author="BigCREditor-RAN4#104-bis" w:date="2022-10-21T15:12:00Z">
              <w:r w:rsidRPr="00020619">
                <w:t>-121.5</w:t>
              </w:r>
            </w:ins>
          </w:p>
        </w:tc>
      </w:tr>
      <w:tr w:rsidR="00101E6E" w:rsidRPr="00020619" w14:paraId="506ACECC" w14:textId="77777777" w:rsidTr="00BB34DD">
        <w:trPr>
          <w:trHeight w:val="187"/>
          <w:jc w:val="center"/>
          <w:ins w:id="5364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96E2569" w14:textId="77777777" w:rsidR="00101E6E" w:rsidRPr="00020619" w:rsidRDefault="00101E6E" w:rsidP="00BB34DD">
            <w:pPr>
              <w:pStyle w:val="TAL"/>
              <w:rPr>
                <w:ins w:id="53648"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19E129A" w14:textId="77777777" w:rsidR="00101E6E" w:rsidRPr="00020619" w:rsidRDefault="00101E6E" w:rsidP="00BB34DD">
            <w:pPr>
              <w:pStyle w:val="TAL"/>
              <w:rPr>
                <w:ins w:id="53649"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83C4F2C" w14:textId="77777777" w:rsidR="00101E6E" w:rsidRPr="00020619" w:rsidRDefault="00101E6E" w:rsidP="00BB34DD">
            <w:pPr>
              <w:pStyle w:val="TAL"/>
              <w:rPr>
                <w:ins w:id="53650" w:author="BigCREditor-RAN4#104-bis" w:date="2022-10-21T15:12:00Z"/>
              </w:rPr>
            </w:pPr>
            <w:ins w:id="53651"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4CB631C9" w14:textId="77777777" w:rsidR="00101E6E" w:rsidRPr="00020619" w:rsidRDefault="00101E6E" w:rsidP="00BB34DD">
            <w:pPr>
              <w:pStyle w:val="TAC"/>
              <w:rPr>
                <w:ins w:id="53652"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4A0CDF4" w14:textId="77777777" w:rsidR="00101E6E" w:rsidRPr="00020619" w:rsidDel="00041F77" w:rsidRDefault="00101E6E" w:rsidP="00BB34DD">
            <w:pPr>
              <w:pStyle w:val="TAC"/>
              <w:rPr>
                <w:ins w:id="53653"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809CCA1" w14:textId="77777777" w:rsidR="00101E6E" w:rsidRPr="00020619" w:rsidRDefault="00101E6E" w:rsidP="00BB34DD">
            <w:pPr>
              <w:pStyle w:val="TAC"/>
              <w:rPr>
                <w:ins w:id="53654"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AFBFECD" w14:textId="77777777" w:rsidR="00101E6E" w:rsidRPr="00020619" w:rsidRDefault="00101E6E" w:rsidP="00BB34DD">
            <w:pPr>
              <w:pStyle w:val="TAC"/>
              <w:rPr>
                <w:ins w:id="53655" w:author="BigCREditor-RAN4#104-bis" w:date="2022-10-21T15:12:00Z"/>
              </w:rPr>
            </w:pPr>
            <w:ins w:id="53656" w:author="BigCREditor-RAN4#104-bis" w:date="2022-10-21T15:12:00Z">
              <w:r w:rsidRPr="00020619">
                <w:t>-121</w:t>
              </w:r>
            </w:ins>
          </w:p>
        </w:tc>
      </w:tr>
      <w:tr w:rsidR="00101E6E" w:rsidRPr="00020619" w14:paraId="757A4E69" w14:textId="77777777" w:rsidTr="00BB34DD">
        <w:trPr>
          <w:trHeight w:val="187"/>
          <w:jc w:val="center"/>
          <w:ins w:id="5365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C8C3729" w14:textId="77777777" w:rsidR="00101E6E" w:rsidRPr="00020619" w:rsidRDefault="00101E6E" w:rsidP="00BB34DD">
            <w:pPr>
              <w:pStyle w:val="TAL"/>
              <w:rPr>
                <w:ins w:id="53658"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A2CEB93" w14:textId="77777777" w:rsidR="00101E6E" w:rsidRPr="00020619" w:rsidRDefault="00101E6E" w:rsidP="00BB34DD">
            <w:pPr>
              <w:pStyle w:val="TAL"/>
              <w:rPr>
                <w:ins w:id="53659"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8562B69" w14:textId="77777777" w:rsidR="00101E6E" w:rsidRPr="00020619" w:rsidRDefault="00101E6E" w:rsidP="00BB34DD">
            <w:pPr>
              <w:pStyle w:val="TAL"/>
              <w:rPr>
                <w:ins w:id="53660" w:author="BigCREditor-RAN4#104-bis" w:date="2022-10-21T15:12:00Z"/>
                <w:rFonts w:eastAsia="Calibri"/>
                <w:i/>
                <w:szCs w:val="22"/>
              </w:rPr>
            </w:pPr>
            <w:ins w:id="53661"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2CCC4026" w14:textId="77777777" w:rsidR="00101E6E" w:rsidRPr="00020619" w:rsidRDefault="00101E6E" w:rsidP="00BB34DD">
            <w:pPr>
              <w:pStyle w:val="TAC"/>
              <w:rPr>
                <w:ins w:id="53662"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2C5C5F3" w14:textId="77777777" w:rsidR="00101E6E" w:rsidRPr="00020619" w:rsidDel="00041F77" w:rsidRDefault="00101E6E" w:rsidP="00BB34DD">
            <w:pPr>
              <w:pStyle w:val="TAC"/>
              <w:rPr>
                <w:ins w:id="53663"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847D471" w14:textId="77777777" w:rsidR="00101E6E" w:rsidRPr="00020619" w:rsidRDefault="00101E6E" w:rsidP="00BB34DD">
            <w:pPr>
              <w:pStyle w:val="TAC"/>
              <w:rPr>
                <w:ins w:id="53664"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6ADD2BC" w14:textId="77777777" w:rsidR="00101E6E" w:rsidRPr="00020619" w:rsidRDefault="00101E6E" w:rsidP="00BB34DD">
            <w:pPr>
              <w:pStyle w:val="TAC"/>
              <w:rPr>
                <w:ins w:id="53665" w:author="BigCREditor-RAN4#104-bis" w:date="2022-10-21T15:12:00Z"/>
                <w:lang w:eastAsia="zh-CN"/>
              </w:rPr>
            </w:pPr>
            <w:ins w:id="53666" w:author="BigCREditor-RAN4#104-bis" w:date="2022-10-21T15:12:00Z">
              <w:r w:rsidRPr="00020619">
                <w:t>-120.5</w:t>
              </w:r>
            </w:ins>
          </w:p>
        </w:tc>
      </w:tr>
      <w:tr w:rsidR="00101E6E" w:rsidRPr="00020619" w14:paraId="130FBB73" w14:textId="77777777" w:rsidTr="00BB34DD">
        <w:trPr>
          <w:trHeight w:val="187"/>
          <w:jc w:val="center"/>
          <w:ins w:id="5366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01F035C" w14:textId="77777777" w:rsidR="00101E6E" w:rsidRPr="00020619" w:rsidRDefault="00101E6E" w:rsidP="00BB34DD">
            <w:pPr>
              <w:pStyle w:val="TAL"/>
              <w:rPr>
                <w:ins w:id="53668"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70D0CBF1" w14:textId="77777777" w:rsidR="00101E6E" w:rsidRPr="00020619" w:rsidRDefault="00101E6E" w:rsidP="00BB34DD">
            <w:pPr>
              <w:pStyle w:val="TAL"/>
              <w:rPr>
                <w:ins w:id="53669"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52CCF92" w14:textId="77777777" w:rsidR="00101E6E" w:rsidRPr="00020619" w:rsidRDefault="00101E6E" w:rsidP="00BB34DD">
            <w:pPr>
              <w:pStyle w:val="TAL"/>
              <w:rPr>
                <w:ins w:id="53670" w:author="BigCREditor-RAN4#104-bis" w:date="2022-10-21T15:12:00Z"/>
                <w:rFonts w:eastAsia="Calibri"/>
                <w:i/>
                <w:szCs w:val="22"/>
              </w:rPr>
            </w:pPr>
            <w:ins w:id="53671" w:author="BigCREditor-RAN4#104-bis" w:date="2022-10-21T15:12:00Z">
              <w:r w:rsidRPr="00020619">
                <w:t>NR_FDD_FR1_H</w:t>
              </w:r>
            </w:ins>
          </w:p>
        </w:tc>
        <w:tc>
          <w:tcPr>
            <w:tcW w:w="1258" w:type="dxa"/>
            <w:tcBorders>
              <w:top w:val="nil"/>
              <w:left w:val="single" w:sz="4" w:space="0" w:color="auto"/>
              <w:bottom w:val="nil"/>
              <w:right w:val="single" w:sz="4" w:space="0" w:color="auto"/>
            </w:tcBorders>
            <w:shd w:val="clear" w:color="auto" w:fill="auto"/>
            <w:vAlign w:val="center"/>
          </w:tcPr>
          <w:p w14:paraId="7323C09E" w14:textId="77777777" w:rsidR="00101E6E" w:rsidRPr="00020619" w:rsidRDefault="00101E6E" w:rsidP="00BB34DD">
            <w:pPr>
              <w:pStyle w:val="TAC"/>
              <w:rPr>
                <w:ins w:id="53672"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3DA17086" w14:textId="77777777" w:rsidR="00101E6E" w:rsidRPr="00020619" w:rsidDel="00041F77" w:rsidRDefault="00101E6E" w:rsidP="00BB34DD">
            <w:pPr>
              <w:pStyle w:val="TAC"/>
              <w:rPr>
                <w:ins w:id="53673"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756699B8" w14:textId="77777777" w:rsidR="00101E6E" w:rsidRPr="00020619" w:rsidRDefault="00101E6E" w:rsidP="00BB34DD">
            <w:pPr>
              <w:pStyle w:val="TAC"/>
              <w:rPr>
                <w:ins w:id="53674"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C242E43" w14:textId="77777777" w:rsidR="00101E6E" w:rsidRPr="00020619" w:rsidRDefault="00101E6E" w:rsidP="00BB34DD">
            <w:pPr>
              <w:pStyle w:val="TAC"/>
              <w:rPr>
                <w:ins w:id="53675" w:author="BigCREditor-RAN4#104-bis" w:date="2022-10-21T15:12:00Z"/>
                <w:lang w:eastAsia="zh-CN"/>
              </w:rPr>
            </w:pPr>
            <w:ins w:id="53676" w:author="BigCREditor-RAN4#104-bis" w:date="2022-10-21T15:12:00Z">
              <w:r w:rsidRPr="00020619">
                <w:t>-120</w:t>
              </w:r>
            </w:ins>
          </w:p>
        </w:tc>
      </w:tr>
      <w:tr w:rsidR="00101E6E" w:rsidRPr="00020619" w14:paraId="7D37BC4C" w14:textId="77777777" w:rsidTr="00BB34DD">
        <w:trPr>
          <w:trHeight w:val="187"/>
          <w:jc w:val="center"/>
          <w:ins w:id="5367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D96EF09" w14:textId="77777777" w:rsidR="00101E6E" w:rsidRPr="00020619" w:rsidRDefault="00101E6E" w:rsidP="00BB34DD">
            <w:pPr>
              <w:pStyle w:val="TAL"/>
              <w:rPr>
                <w:ins w:id="53678" w:author="BigCREditor-RAN4#104-bis" w:date="2022-10-21T15:12:00Z"/>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025D1852" w14:textId="77777777" w:rsidR="00101E6E" w:rsidRPr="00020619" w:rsidRDefault="00101E6E" w:rsidP="00BB34DD">
            <w:pPr>
              <w:pStyle w:val="TAL"/>
              <w:rPr>
                <w:ins w:id="53679" w:author="BigCREditor-RAN4#104-bis" w:date="2022-10-21T15:12:00Z"/>
                <w:rFonts w:eastAsia="Calibri"/>
                <w:i/>
                <w:szCs w:val="22"/>
              </w:rPr>
            </w:pPr>
            <w:ins w:id="53680" w:author="BigCREditor-RAN4#104-bis" w:date="2022-10-21T15:12: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487AB26B" w14:textId="77777777" w:rsidR="00101E6E" w:rsidRPr="00020619" w:rsidRDefault="00101E6E" w:rsidP="00BB34DD">
            <w:pPr>
              <w:pStyle w:val="TAL"/>
              <w:rPr>
                <w:ins w:id="53681" w:author="BigCREditor-RAN4#104-bis" w:date="2022-10-21T15:12:00Z"/>
                <w:lang w:eastAsia="zh-CN"/>
              </w:rPr>
            </w:pPr>
            <w:ins w:id="53682" w:author="BigCREditor-RAN4#104-bis" w:date="2022-10-21T15:12:00Z">
              <w:r w:rsidRPr="00020619">
                <w:t>NR_FDD_FR1_A</w:t>
              </w:r>
            </w:ins>
          </w:p>
          <w:p w14:paraId="261B884B" w14:textId="77777777" w:rsidR="00101E6E" w:rsidRPr="00020619" w:rsidRDefault="00101E6E" w:rsidP="00BB34DD">
            <w:pPr>
              <w:pStyle w:val="TAL"/>
              <w:rPr>
                <w:ins w:id="53683" w:author="BigCREditor-RAN4#104-bis" w:date="2022-10-21T15:12:00Z"/>
                <w:rFonts w:eastAsia="Calibri"/>
                <w:i/>
                <w:szCs w:val="22"/>
              </w:rPr>
            </w:pPr>
            <w:ins w:id="53684"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vAlign w:val="center"/>
          </w:tcPr>
          <w:p w14:paraId="0948726D" w14:textId="77777777" w:rsidR="00101E6E" w:rsidRPr="00020619" w:rsidRDefault="00101E6E" w:rsidP="00BB34DD">
            <w:pPr>
              <w:pStyle w:val="TAC"/>
              <w:rPr>
                <w:ins w:id="53685" w:author="BigCREditor-RAN4#104-bis" w:date="2022-10-21T15:12:00Z"/>
              </w:rPr>
            </w:pP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3B5A7685" w14:textId="77777777" w:rsidR="00101E6E" w:rsidRPr="00020619" w:rsidDel="00041F77" w:rsidRDefault="00101E6E" w:rsidP="00BB34DD">
            <w:pPr>
              <w:pStyle w:val="TAC"/>
              <w:rPr>
                <w:ins w:id="53686" w:author="BigCREditor-RAN4#104-bis" w:date="2022-10-21T15:12:00Z"/>
                <w:lang w:eastAsia="zh-CN"/>
              </w:rPr>
            </w:pPr>
            <w:ins w:id="53687" w:author="BigCREditor-RAN4#104-bis" w:date="2022-10-21T15:12:00Z">
              <w:r w:rsidRPr="00020619">
                <w:t>-</w:t>
              </w:r>
              <w:r w:rsidRPr="00020619">
                <w:rPr>
                  <w:lang w:eastAsia="zh-TW"/>
                </w:rPr>
                <w:t>86</w:t>
              </w:r>
              <w:r w:rsidRPr="00020619">
                <w:t>.75</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1881ABA1" w14:textId="77777777" w:rsidR="00101E6E" w:rsidRPr="00020619" w:rsidRDefault="00101E6E" w:rsidP="00BB34DD">
            <w:pPr>
              <w:pStyle w:val="TAC"/>
              <w:rPr>
                <w:ins w:id="53688" w:author="BigCREditor-RAN4#104-bis" w:date="2022-10-21T15:12:00Z"/>
                <w:lang w:eastAsia="zh-CN"/>
              </w:rPr>
            </w:pPr>
            <w:ins w:id="53689" w:author="BigCREditor-RAN4#104-bis" w:date="2022-10-21T15:12:00Z">
              <w:r w:rsidRPr="00020619">
                <w:t>-</w:t>
              </w:r>
              <w:r w:rsidRPr="00020619">
                <w:rPr>
                  <w:lang w:eastAsia="zh-TW"/>
                </w:rPr>
                <w:t>85</w:t>
              </w:r>
              <w:r w:rsidRPr="00020619">
                <w:t>.5</w:t>
              </w:r>
            </w:ins>
          </w:p>
        </w:tc>
        <w:tc>
          <w:tcPr>
            <w:tcW w:w="1482" w:type="dxa"/>
            <w:gridSpan w:val="4"/>
            <w:tcBorders>
              <w:top w:val="single" w:sz="4" w:space="0" w:color="auto"/>
              <w:left w:val="single" w:sz="4" w:space="0" w:color="auto"/>
              <w:right w:val="single" w:sz="4" w:space="0" w:color="auto"/>
            </w:tcBorders>
            <w:vAlign w:val="center"/>
          </w:tcPr>
          <w:p w14:paraId="41A1F4C3" w14:textId="77777777" w:rsidR="00101E6E" w:rsidRPr="00020619" w:rsidRDefault="00101E6E" w:rsidP="00BB34DD">
            <w:pPr>
              <w:pStyle w:val="TAC"/>
              <w:rPr>
                <w:ins w:id="53690" w:author="BigCREditor-RAN4#104-bis" w:date="2022-10-21T15:12:00Z"/>
                <w:lang w:eastAsia="zh-CN"/>
              </w:rPr>
            </w:pPr>
            <w:ins w:id="53691" w:author="BigCREditor-RAN4#104-bis" w:date="2022-10-21T15:12:00Z">
              <w:r w:rsidRPr="00020619">
                <w:t>-1</w:t>
              </w:r>
              <w:r w:rsidRPr="00020619">
                <w:rPr>
                  <w:lang w:eastAsia="zh-TW"/>
                </w:rPr>
                <w:t>20</w:t>
              </w:r>
              <w:r w:rsidRPr="00020619">
                <w:t>.5</w:t>
              </w:r>
            </w:ins>
          </w:p>
        </w:tc>
      </w:tr>
      <w:tr w:rsidR="00101E6E" w:rsidRPr="00020619" w14:paraId="664DDB0C" w14:textId="77777777" w:rsidTr="00BB34DD">
        <w:trPr>
          <w:trHeight w:val="187"/>
          <w:jc w:val="center"/>
          <w:ins w:id="5369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E3F992F" w14:textId="77777777" w:rsidR="00101E6E" w:rsidRPr="00020619" w:rsidRDefault="00101E6E" w:rsidP="00BB34DD">
            <w:pPr>
              <w:pStyle w:val="TAL"/>
              <w:rPr>
                <w:ins w:id="5369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8E4775E" w14:textId="77777777" w:rsidR="00101E6E" w:rsidRPr="00020619" w:rsidRDefault="00101E6E" w:rsidP="00BB34DD">
            <w:pPr>
              <w:pStyle w:val="TAL"/>
              <w:rPr>
                <w:ins w:id="53694"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FC41C13" w14:textId="77777777" w:rsidR="00101E6E" w:rsidRPr="00020619" w:rsidRDefault="00101E6E" w:rsidP="00BB34DD">
            <w:pPr>
              <w:pStyle w:val="TAL"/>
              <w:rPr>
                <w:ins w:id="53695" w:author="BigCREditor-RAN4#104-bis" w:date="2022-10-21T15:12:00Z"/>
                <w:rFonts w:eastAsia="Calibri"/>
                <w:i/>
                <w:szCs w:val="22"/>
              </w:rPr>
            </w:pPr>
            <w:ins w:id="53696"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2175F752" w14:textId="77777777" w:rsidR="00101E6E" w:rsidRPr="00020619" w:rsidRDefault="00101E6E" w:rsidP="00BB34DD">
            <w:pPr>
              <w:pStyle w:val="TAC"/>
              <w:rPr>
                <w:ins w:id="53697"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459DC65A" w14:textId="77777777" w:rsidR="00101E6E" w:rsidRPr="00020619" w:rsidDel="00041F77" w:rsidRDefault="00101E6E" w:rsidP="00BB34DD">
            <w:pPr>
              <w:pStyle w:val="TAC"/>
              <w:rPr>
                <w:ins w:id="53698"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0CF4210" w14:textId="77777777" w:rsidR="00101E6E" w:rsidRPr="00020619" w:rsidRDefault="00101E6E" w:rsidP="00BB34DD">
            <w:pPr>
              <w:pStyle w:val="TAC"/>
              <w:rPr>
                <w:ins w:id="53699"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A2631B6" w14:textId="77777777" w:rsidR="00101E6E" w:rsidRPr="00020619" w:rsidRDefault="00101E6E" w:rsidP="00BB34DD">
            <w:pPr>
              <w:pStyle w:val="TAC"/>
              <w:rPr>
                <w:ins w:id="53700" w:author="BigCREditor-RAN4#104-bis" w:date="2022-10-21T15:12:00Z"/>
                <w:lang w:eastAsia="zh-CN"/>
              </w:rPr>
            </w:pPr>
            <w:ins w:id="53701" w:author="BigCREditor-RAN4#104-bis" w:date="2022-10-21T15:12:00Z">
              <w:r w:rsidRPr="00020619">
                <w:t>-1</w:t>
              </w:r>
              <w:r w:rsidRPr="00020619">
                <w:rPr>
                  <w:lang w:eastAsia="zh-TW"/>
                </w:rPr>
                <w:t>20</w:t>
              </w:r>
            </w:ins>
          </w:p>
        </w:tc>
      </w:tr>
      <w:tr w:rsidR="00101E6E" w:rsidRPr="00020619" w14:paraId="5273B891" w14:textId="77777777" w:rsidTr="00BB34DD">
        <w:trPr>
          <w:trHeight w:val="187"/>
          <w:jc w:val="center"/>
          <w:ins w:id="5370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3D94395" w14:textId="77777777" w:rsidR="00101E6E" w:rsidRPr="00020619" w:rsidRDefault="00101E6E" w:rsidP="00BB34DD">
            <w:pPr>
              <w:pStyle w:val="TAL"/>
              <w:rPr>
                <w:ins w:id="5370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1029E5E" w14:textId="77777777" w:rsidR="00101E6E" w:rsidRPr="00020619" w:rsidRDefault="00101E6E" w:rsidP="00BB34DD">
            <w:pPr>
              <w:pStyle w:val="TAL"/>
              <w:rPr>
                <w:ins w:id="53704"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C8263EC" w14:textId="77777777" w:rsidR="00101E6E" w:rsidRPr="00020619" w:rsidRDefault="00101E6E" w:rsidP="00BB34DD">
            <w:pPr>
              <w:pStyle w:val="TAL"/>
              <w:rPr>
                <w:ins w:id="53705" w:author="BigCREditor-RAN4#104-bis" w:date="2022-10-21T15:12:00Z"/>
                <w:rFonts w:eastAsia="Calibri"/>
                <w:i/>
                <w:szCs w:val="22"/>
              </w:rPr>
            </w:pPr>
            <w:ins w:id="53706"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61404487" w14:textId="77777777" w:rsidR="00101E6E" w:rsidRPr="00020619" w:rsidRDefault="00101E6E" w:rsidP="00BB34DD">
            <w:pPr>
              <w:pStyle w:val="TAC"/>
              <w:rPr>
                <w:ins w:id="53707"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7991C92E" w14:textId="77777777" w:rsidR="00101E6E" w:rsidRPr="00020619" w:rsidDel="00041F77" w:rsidRDefault="00101E6E" w:rsidP="00BB34DD">
            <w:pPr>
              <w:pStyle w:val="TAC"/>
              <w:rPr>
                <w:ins w:id="53708"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8DFD741" w14:textId="77777777" w:rsidR="00101E6E" w:rsidRPr="00020619" w:rsidRDefault="00101E6E" w:rsidP="00BB34DD">
            <w:pPr>
              <w:pStyle w:val="TAC"/>
              <w:rPr>
                <w:ins w:id="53709"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E51C807" w14:textId="77777777" w:rsidR="00101E6E" w:rsidRPr="00020619" w:rsidRDefault="00101E6E" w:rsidP="00BB34DD">
            <w:pPr>
              <w:pStyle w:val="TAC"/>
              <w:rPr>
                <w:ins w:id="53710" w:author="BigCREditor-RAN4#104-bis" w:date="2022-10-21T15:12:00Z"/>
                <w:lang w:eastAsia="zh-CN"/>
              </w:rPr>
            </w:pPr>
            <w:ins w:id="53711" w:author="BigCREditor-RAN4#104-bis" w:date="2022-10-21T15:12:00Z">
              <w:r w:rsidRPr="00020619">
                <w:t>-1</w:t>
              </w:r>
              <w:r w:rsidRPr="00020619">
                <w:rPr>
                  <w:lang w:eastAsia="zh-TW"/>
                </w:rPr>
                <w:t>19</w:t>
              </w:r>
              <w:r w:rsidRPr="00020619">
                <w:t>.5</w:t>
              </w:r>
            </w:ins>
          </w:p>
        </w:tc>
      </w:tr>
      <w:tr w:rsidR="00101E6E" w:rsidRPr="00020619" w14:paraId="3077396F" w14:textId="77777777" w:rsidTr="00BB34DD">
        <w:trPr>
          <w:trHeight w:val="187"/>
          <w:jc w:val="center"/>
          <w:ins w:id="5371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C7C6E9D" w14:textId="77777777" w:rsidR="00101E6E" w:rsidRPr="00020619" w:rsidRDefault="00101E6E" w:rsidP="00BB34DD">
            <w:pPr>
              <w:pStyle w:val="TAL"/>
              <w:rPr>
                <w:ins w:id="5371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0CAC5202" w14:textId="77777777" w:rsidR="00101E6E" w:rsidRPr="00020619" w:rsidRDefault="00101E6E" w:rsidP="00BB34DD">
            <w:pPr>
              <w:pStyle w:val="TAL"/>
              <w:rPr>
                <w:ins w:id="53714"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49D2C974" w14:textId="77777777" w:rsidR="00101E6E" w:rsidRPr="00020619" w:rsidRDefault="00101E6E" w:rsidP="00BB34DD">
            <w:pPr>
              <w:pStyle w:val="TAL"/>
              <w:rPr>
                <w:ins w:id="53715" w:author="BigCREditor-RAN4#104-bis" w:date="2022-10-21T15:12:00Z"/>
                <w:lang w:val="sv-SE" w:eastAsia="zh-CN"/>
              </w:rPr>
            </w:pPr>
            <w:ins w:id="53716" w:author="BigCREditor-RAN4#104-bis" w:date="2022-10-21T15:12:00Z">
              <w:r w:rsidRPr="00020619">
                <w:rPr>
                  <w:lang w:val="sv-SE"/>
                </w:rPr>
                <w:t>NR_FDD_FR1_D</w:t>
              </w:r>
            </w:ins>
          </w:p>
          <w:p w14:paraId="36873FDB" w14:textId="77777777" w:rsidR="00101E6E" w:rsidRPr="00020619" w:rsidRDefault="00101E6E" w:rsidP="00BB34DD">
            <w:pPr>
              <w:pStyle w:val="TAL"/>
              <w:rPr>
                <w:ins w:id="53717" w:author="BigCREditor-RAN4#104-bis" w:date="2022-10-21T15:12:00Z"/>
                <w:rFonts w:eastAsia="Calibri"/>
                <w:i/>
                <w:szCs w:val="22"/>
                <w:lang w:val="sv-SE"/>
              </w:rPr>
            </w:pPr>
            <w:ins w:id="53718"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7DA990CB" w14:textId="77777777" w:rsidR="00101E6E" w:rsidRPr="00020619" w:rsidRDefault="00101E6E" w:rsidP="00BB34DD">
            <w:pPr>
              <w:pStyle w:val="TAC"/>
              <w:rPr>
                <w:ins w:id="53719"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6D24AC96" w14:textId="77777777" w:rsidR="00101E6E" w:rsidRPr="00020619" w:rsidDel="00041F77" w:rsidRDefault="00101E6E" w:rsidP="00BB34DD">
            <w:pPr>
              <w:pStyle w:val="TAC"/>
              <w:rPr>
                <w:ins w:id="53720"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2FDE59D" w14:textId="77777777" w:rsidR="00101E6E" w:rsidRPr="00020619" w:rsidRDefault="00101E6E" w:rsidP="00BB34DD">
            <w:pPr>
              <w:pStyle w:val="TAC"/>
              <w:rPr>
                <w:ins w:id="53721"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515E79E5" w14:textId="77777777" w:rsidR="00101E6E" w:rsidRPr="00020619" w:rsidRDefault="00101E6E" w:rsidP="00BB34DD">
            <w:pPr>
              <w:pStyle w:val="TAC"/>
              <w:rPr>
                <w:ins w:id="53722" w:author="BigCREditor-RAN4#104-bis" w:date="2022-10-21T15:12:00Z"/>
                <w:lang w:eastAsia="zh-CN"/>
              </w:rPr>
            </w:pPr>
            <w:ins w:id="53723" w:author="BigCREditor-RAN4#104-bis" w:date="2022-10-21T15:12:00Z">
              <w:r w:rsidRPr="00020619">
                <w:t>-1</w:t>
              </w:r>
              <w:r w:rsidRPr="00020619">
                <w:rPr>
                  <w:lang w:eastAsia="zh-TW"/>
                </w:rPr>
                <w:t>19</w:t>
              </w:r>
            </w:ins>
          </w:p>
        </w:tc>
      </w:tr>
      <w:tr w:rsidR="00101E6E" w:rsidRPr="00020619" w14:paraId="0CBC9806" w14:textId="77777777" w:rsidTr="00BB34DD">
        <w:trPr>
          <w:trHeight w:val="187"/>
          <w:jc w:val="center"/>
          <w:ins w:id="5372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8E318BC" w14:textId="77777777" w:rsidR="00101E6E" w:rsidRPr="00020619" w:rsidRDefault="00101E6E" w:rsidP="00BB34DD">
            <w:pPr>
              <w:pStyle w:val="TAL"/>
              <w:rPr>
                <w:ins w:id="5372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6B38D416" w14:textId="77777777" w:rsidR="00101E6E" w:rsidRPr="00020619" w:rsidRDefault="00101E6E" w:rsidP="00BB34DD">
            <w:pPr>
              <w:pStyle w:val="TAL"/>
              <w:rPr>
                <w:ins w:id="53726"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7E2D507E" w14:textId="77777777" w:rsidR="00101E6E" w:rsidRPr="00020619" w:rsidRDefault="00101E6E" w:rsidP="00BB34DD">
            <w:pPr>
              <w:pStyle w:val="TAL"/>
              <w:rPr>
                <w:ins w:id="53727" w:author="BigCREditor-RAN4#104-bis" w:date="2022-10-21T15:12:00Z"/>
                <w:lang w:val="sv-SE" w:eastAsia="zh-CN"/>
              </w:rPr>
            </w:pPr>
            <w:ins w:id="53728" w:author="BigCREditor-RAN4#104-bis" w:date="2022-10-21T15:12:00Z">
              <w:r w:rsidRPr="00020619">
                <w:rPr>
                  <w:lang w:val="sv-SE"/>
                </w:rPr>
                <w:t>NR_FDD_FR1_E</w:t>
              </w:r>
            </w:ins>
          </w:p>
          <w:p w14:paraId="2B75DF65" w14:textId="77777777" w:rsidR="00101E6E" w:rsidRPr="00020619" w:rsidRDefault="00101E6E" w:rsidP="00BB34DD">
            <w:pPr>
              <w:pStyle w:val="TAL"/>
              <w:rPr>
                <w:ins w:id="53729" w:author="BigCREditor-RAN4#104-bis" w:date="2022-10-21T15:12:00Z"/>
                <w:rFonts w:eastAsia="Calibri"/>
                <w:i/>
                <w:szCs w:val="22"/>
                <w:lang w:val="sv-SE"/>
              </w:rPr>
            </w:pPr>
            <w:ins w:id="53730"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6407F5A3" w14:textId="77777777" w:rsidR="00101E6E" w:rsidRPr="00020619" w:rsidRDefault="00101E6E" w:rsidP="00BB34DD">
            <w:pPr>
              <w:pStyle w:val="TAC"/>
              <w:rPr>
                <w:ins w:id="53731"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20676727" w14:textId="77777777" w:rsidR="00101E6E" w:rsidRPr="00020619" w:rsidDel="00041F77" w:rsidRDefault="00101E6E" w:rsidP="00BB34DD">
            <w:pPr>
              <w:pStyle w:val="TAC"/>
              <w:rPr>
                <w:ins w:id="53732"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9ECFD17" w14:textId="77777777" w:rsidR="00101E6E" w:rsidRPr="00020619" w:rsidRDefault="00101E6E" w:rsidP="00BB34DD">
            <w:pPr>
              <w:pStyle w:val="TAC"/>
              <w:rPr>
                <w:ins w:id="53733"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53B61E7E" w14:textId="77777777" w:rsidR="00101E6E" w:rsidRPr="00020619" w:rsidRDefault="00101E6E" w:rsidP="00BB34DD">
            <w:pPr>
              <w:pStyle w:val="TAC"/>
              <w:rPr>
                <w:ins w:id="53734" w:author="BigCREditor-RAN4#104-bis" w:date="2022-10-21T15:12:00Z"/>
                <w:lang w:eastAsia="zh-CN"/>
              </w:rPr>
            </w:pPr>
            <w:ins w:id="53735" w:author="BigCREditor-RAN4#104-bis" w:date="2022-10-21T15:12:00Z">
              <w:r w:rsidRPr="00020619">
                <w:t>-1</w:t>
              </w:r>
              <w:r w:rsidRPr="00020619">
                <w:rPr>
                  <w:lang w:eastAsia="zh-TW"/>
                </w:rPr>
                <w:t>18</w:t>
              </w:r>
              <w:r w:rsidRPr="00020619">
                <w:t>.5</w:t>
              </w:r>
            </w:ins>
          </w:p>
        </w:tc>
      </w:tr>
      <w:tr w:rsidR="00101E6E" w:rsidRPr="00020619" w14:paraId="1D2AFA0B" w14:textId="77777777" w:rsidTr="00BB34DD">
        <w:trPr>
          <w:trHeight w:val="187"/>
          <w:jc w:val="center"/>
          <w:ins w:id="5373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A20E643" w14:textId="77777777" w:rsidR="00101E6E" w:rsidRPr="00020619" w:rsidRDefault="00101E6E" w:rsidP="00BB34DD">
            <w:pPr>
              <w:pStyle w:val="TAL"/>
              <w:rPr>
                <w:ins w:id="5373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B2E6824" w14:textId="77777777" w:rsidR="00101E6E" w:rsidRPr="00020619" w:rsidRDefault="00101E6E" w:rsidP="00BB34DD">
            <w:pPr>
              <w:pStyle w:val="TAL"/>
              <w:rPr>
                <w:ins w:id="5373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E5DF1B6" w14:textId="77777777" w:rsidR="00101E6E" w:rsidRPr="00020619" w:rsidRDefault="00101E6E" w:rsidP="00BB34DD">
            <w:pPr>
              <w:pStyle w:val="TAL"/>
              <w:rPr>
                <w:ins w:id="53739" w:author="BigCREditor-RAN4#104-bis" w:date="2022-10-21T15:12:00Z"/>
              </w:rPr>
            </w:pPr>
            <w:ins w:id="53740"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550EBBA4" w14:textId="77777777" w:rsidR="00101E6E" w:rsidRPr="00020619" w:rsidRDefault="00101E6E" w:rsidP="00BB34DD">
            <w:pPr>
              <w:pStyle w:val="TAC"/>
              <w:rPr>
                <w:ins w:id="5374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1416B54" w14:textId="77777777" w:rsidR="00101E6E" w:rsidRPr="00020619" w:rsidDel="00041F77" w:rsidRDefault="00101E6E" w:rsidP="00BB34DD">
            <w:pPr>
              <w:pStyle w:val="TAC"/>
              <w:rPr>
                <w:ins w:id="5374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5BF4CCF" w14:textId="77777777" w:rsidR="00101E6E" w:rsidRPr="00020619" w:rsidRDefault="00101E6E" w:rsidP="00BB34DD">
            <w:pPr>
              <w:pStyle w:val="TAC"/>
              <w:rPr>
                <w:ins w:id="5374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6F26C22" w14:textId="77777777" w:rsidR="00101E6E" w:rsidRPr="00020619" w:rsidRDefault="00101E6E" w:rsidP="00BB34DD">
            <w:pPr>
              <w:pStyle w:val="TAC"/>
              <w:rPr>
                <w:ins w:id="53744" w:author="BigCREditor-RAN4#104-bis" w:date="2022-10-21T15:12:00Z"/>
              </w:rPr>
            </w:pPr>
            <w:ins w:id="53745" w:author="BigCREditor-RAN4#104-bis" w:date="2022-10-21T15:12:00Z">
              <w:r w:rsidRPr="00020619">
                <w:t>-118</w:t>
              </w:r>
            </w:ins>
          </w:p>
        </w:tc>
      </w:tr>
      <w:tr w:rsidR="00101E6E" w:rsidRPr="00020619" w14:paraId="76A465F3" w14:textId="77777777" w:rsidTr="00BB34DD">
        <w:trPr>
          <w:trHeight w:val="187"/>
          <w:jc w:val="center"/>
          <w:ins w:id="5374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4C7397D" w14:textId="77777777" w:rsidR="00101E6E" w:rsidRPr="00020619" w:rsidRDefault="00101E6E" w:rsidP="00BB34DD">
            <w:pPr>
              <w:pStyle w:val="TAL"/>
              <w:rPr>
                <w:ins w:id="5374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9F51A72" w14:textId="77777777" w:rsidR="00101E6E" w:rsidRPr="00020619" w:rsidRDefault="00101E6E" w:rsidP="00BB34DD">
            <w:pPr>
              <w:pStyle w:val="TAL"/>
              <w:rPr>
                <w:ins w:id="5374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B045D6F" w14:textId="77777777" w:rsidR="00101E6E" w:rsidRPr="00020619" w:rsidRDefault="00101E6E" w:rsidP="00BB34DD">
            <w:pPr>
              <w:pStyle w:val="TAL"/>
              <w:rPr>
                <w:ins w:id="53749" w:author="BigCREditor-RAN4#104-bis" w:date="2022-10-21T15:12:00Z"/>
                <w:rFonts w:eastAsia="Calibri"/>
                <w:i/>
                <w:szCs w:val="22"/>
              </w:rPr>
            </w:pPr>
            <w:ins w:id="53750"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418132E2" w14:textId="77777777" w:rsidR="00101E6E" w:rsidRPr="00020619" w:rsidRDefault="00101E6E" w:rsidP="00BB34DD">
            <w:pPr>
              <w:pStyle w:val="TAC"/>
              <w:rPr>
                <w:ins w:id="5375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1489CD7D" w14:textId="77777777" w:rsidR="00101E6E" w:rsidRPr="00020619" w:rsidDel="00041F77" w:rsidRDefault="00101E6E" w:rsidP="00BB34DD">
            <w:pPr>
              <w:pStyle w:val="TAC"/>
              <w:rPr>
                <w:ins w:id="5375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59CEF88" w14:textId="77777777" w:rsidR="00101E6E" w:rsidRPr="00020619" w:rsidRDefault="00101E6E" w:rsidP="00BB34DD">
            <w:pPr>
              <w:pStyle w:val="TAC"/>
              <w:rPr>
                <w:ins w:id="5375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09DF3F1" w14:textId="77777777" w:rsidR="00101E6E" w:rsidRPr="00020619" w:rsidRDefault="00101E6E" w:rsidP="00BB34DD">
            <w:pPr>
              <w:pStyle w:val="TAC"/>
              <w:rPr>
                <w:ins w:id="53754" w:author="BigCREditor-RAN4#104-bis" w:date="2022-10-21T15:12:00Z"/>
                <w:lang w:eastAsia="zh-CN"/>
              </w:rPr>
            </w:pPr>
            <w:ins w:id="53755" w:author="BigCREditor-RAN4#104-bis" w:date="2022-10-21T15:12:00Z">
              <w:r w:rsidRPr="00020619">
                <w:t>-1</w:t>
              </w:r>
              <w:r w:rsidRPr="00020619">
                <w:rPr>
                  <w:lang w:eastAsia="zh-TW"/>
                </w:rPr>
                <w:t>17</w:t>
              </w:r>
              <w:r w:rsidRPr="00020619">
                <w:t>.5</w:t>
              </w:r>
            </w:ins>
          </w:p>
        </w:tc>
      </w:tr>
      <w:tr w:rsidR="00101E6E" w:rsidRPr="00020619" w14:paraId="727FA397" w14:textId="77777777" w:rsidTr="00BB34DD">
        <w:trPr>
          <w:trHeight w:val="187"/>
          <w:jc w:val="center"/>
          <w:ins w:id="53756" w:author="BigCREditor-RAN4#104-bis" w:date="2022-10-21T15:12:00Z"/>
        </w:trPr>
        <w:tc>
          <w:tcPr>
            <w:tcW w:w="957" w:type="dxa"/>
            <w:tcBorders>
              <w:top w:val="nil"/>
              <w:left w:val="single" w:sz="4" w:space="0" w:color="auto"/>
              <w:bottom w:val="single" w:sz="4" w:space="0" w:color="auto"/>
              <w:right w:val="single" w:sz="4" w:space="0" w:color="auto"/>
            </w:tcBorders>
            <w:shd w:val="clear" w:color="auto" w:fill="auto"/>
            <w:vAlign w:val="center"/>
          </w:tcPr>
          <w:p w14:paraId="1BE80FCB" w14:textId="77777777" w:rsidR="00101E6E" w:rsidRPr="00020619" w:rsidRDefault="00101E6E" w:rsidP="00BB34DD">
            <w:pPr>
              <w:pStyle w:val="TAL"/>
              <w:rPr>
                <w:ins w:id="53757"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30B2A39B" w14:textId="77777777" w:rsidR="00101E6E" w:rsidRPr="00020619" w:rsidRDefault="00101E6E" w:rsidP="00BB34DD">
            <w:pPr>
              <w:pStyle w:val="TAL"/>
              <w:rPr>
                <w:ins w:id="5375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03B4860" w14:textId="77777777" w:rsidR="00101E6E" w:rsidRPr="00020619" w:rsidRDefault="00101E6E" w:rsidP="00BB34DD">
            <w:pPr>
              <w:pStyle w:val="TAL"/>
              <w:rPr>
                <w:ins w:id="53759" w:author="BigCREditor-RAN4#104-bis" w:date="2022-10-21T15:12:00Z"/>
                <w:rFonts w:eastAsia="Calibri"/>
                <w:i/>
                <w:szCs w:val="22"/>
              </w:rPr>
            </w:pPr>
            <w:ins w:id="53760"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0D546744" w14:textId="77777777" w:rsidR="00101E6E" w:rsidRPr="00020619" w:rsidRDefault="00101E6E" w:rsidP="00BB34DD">
            <w:pPr>
              <w:pStyle w:val="TAC"/>
              <w:rPr>
                <w:ins w:id="53761"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7A0A4DC1" w14:textId="77777777" w:rsidR="00101E6E" w:rsidRPr="00020619" w:rsidDel="00041F77" w:rsidRDefault="00101E6E" w:rsidP="00BB34DD">
            <w:pPr>
              <w:pStyle w:val="TAC"/>
              <w:rPr>
                <w:ins w:id="53762"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7855CBD6" w14:textId="77777777" w:rsidR="00101E6E" w:rsidRPr="00020619" w:rsidRDefault="00101E6E" w:rsidP="00BB34DD">
            <w:pPr>
              <w:pStyle w:val="TAC"/>
              <w:rPr>
                <w:ins w:id="5376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E79D226" w14:textId="77777777" w:rsidR="00101E6E" w:rsidRPr="00020619" w:rsidRDefault="00101E6E" w:rsidP="00BB34DD">
            <w:pPr>
              <w:pStyle w:val="TAC"/>
              <w:rPr>
                <w:ins w:id="53764" w:author="BigCREditor-RAN4#104-bis" w:date="2022-10-21T15:12:00Z"/>
                <w:lang w:eastAsia="zh-CN"/>
              </w:rPr>
            </w:pPr>
            <w:ins w:id="53765" w:author="BigCREditor-RAN4#104-bis" w:date="2022-10-21T15:12:00Z">
              <w:r w:rsidRPr="00020619">
                <w:t>-1</w:t>
              </w:r>
              <w:r w:rsidRPr="00020619">
                <w:rPr>
                  <w:lang w:eastAsia="zh-TW"/>
                </w:rPr>
                <w:t>17</w:t>
              </w:r>
            </w:ins>
          </w:p>
        </w:tc>
      </w:tr>
      <w:tr w:rsidR="00101E6E" w:rsidRPr="00020619" w14:paraId="7F16C73C" w14:textId="77777777" w:rsidTr="00BB34DD">
        <w:trPr>
          <w:trHeight w:val="187"/>
          <w:jc w:val="center"/>
          <w:ins w:id="53766" w:author="BigCREditor-RAN4#104-bis" w:date="2022-10-21T15:12:00Z"/>
        </w:trPr>
        <w:tc>
          <w:tcPr>
            <w:tcW w:w="2138" w:type="dxa"/>
            <w:gridSpan w:val="4"/>
            <w:tcBorders>
              <w:top w:val="single" w:sz="4" w:space="0" w:color="auto"/>
              <w:left w:val="single" w:sz="4" w:space="0" w:color="auto"/>
              <w:bottom w:val="nil"/>
              <w:right w:val="single" w:sz="4" w:space="0" w:color="auto"/>
            </w:tcBorders>
            <w:shd w:val="clear" w:color="auto" w:fill="auto"/>
            <w:vAlign w:val="center"/>
          </w:tcPr>
          <w:p w14:paraId="25B3C301" w14:textId="77777777" w:rsidR="00101E6E" w:rsidRPr="00020619" w:rsidRDefault="00101E6E" w:rsidP="00BB34DD">
            <w:pPr>
              <w:pStyle w:val="TAL"/>
              <w:rPr>
                <w:ins w:id="53767" w:author="BigCREditor-RAN4#104-bis" w:date="2022-10-21T15:12:00Z"/>
                <w:rFonts w:eastAsia="Calibri"/>
                <w:i/>
                <w:szCs w:val="22"/>
              </w:rPr>
            </w:pPr>
            <w:ins w:id="53768" w:author="BigCREditor-RAN4#104-bis" w:date="2022-10-21T15:12:00Z">
              <w:r w:rsidRPr="00020619">
                <w:rPr>
                  <w:rFonts w:eastAsia="Calibri"/>
                  <w:szCs w:val="22"/>
                </w:rPr>
                <w:t>SS-SINR</w:t>
              </w:r>
              <w:r w:rsidRPr="00020619">
                <w:rPr>
                  <w:vertAlign w:val="superscript"/>
                </w:rPr>
                <w:t>Note3</w:t>
              </w:r>
            </w:ins>
          </w:p>
        </w:tc>
        <w:tc>
          <w:tcPr>
            <w:tcW w:w="1628" w:type="dxa"/>
            <w:tcBorders>
              <w:top w:val="single" w:sz="4" w:space="0" w:color="auto"/>
              <w:left w:val="single" w:sz="4" w:space="0" w:color="auto"/>
              <w:right w:val="single" w:sz="4" w:space="0" w:color="auto"/>
            </w:tcBorders>
          </w:tcPr>
          <w:p w14:paraId="7C4CCD9C" w14:textId="77777777" w:rsidR="00101E6E" w:rsidRPr="00020619" w:rsidRDefault="00101E6E" w:rsidP="00BB34DD">
            <w:pPr>
              <w:pStyle w:val="TAL"/>
              <w:rPr>
                <w:ins w:id="53769" w:author="BigCREditor-RAN4#104-bis" w:date="2022-10-21T15:12:00Z"/>
                <w:lang w:eastAsia="zh-CN"/>
              </w:rPr>
            </w:pPr>
            <w:ins w:id="53770" w:author="BigCREditor-RAN4#104-bis" w:date="2022-10-21T15:12:00Z">
              <w:r w:rsidRPr="00020619">
                <w:t>NR_FDD_FR1_A</w:t>
              </w:r>
            </w:ins>
          </w:p>
          <w:p w14:paraId="2978C81E" w14:textId="77777777" w:rsidR="00101E6E" w:rsidRPr="00020619" w:rsidRDefault="00101E6E" w:rsidP="00BB34DD">
            <w:pPr>
              <w:pStyle w:val="TAL"/>
              <w:rPr>
                <w:ins w:id="53771" w:author="BigCREditor-RAN4#104-bis" w:date="2022-10-21T15:12:00Z"/>
                <w:rFonts w:eastAsia="Calibri"/>
                <w:i/>
                <w:szCs w:val="22"/>
              </w:rPr>
            </w:pPr>
            <w:ins w:id="53772"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19A1F6D9" w14:textId="77777777" w:rsidR="00101E6E" w:rsidRPr="00020619" w:rsidRDefault="00101E6E" w:rsidP="00BB34DD">
            <w:pPr>
              <w:pStyle w:val="TAC"/>
              <w:rPr>
                <w:ins w:id="53773" w:author="BigCREditor-RAN4#104-bis" w:date="2022-10-21T15:12:00Z"/>
              </w:rPr>
            </w:pPr>
            <w:ins w:id="53774" w:author="BigCREditor-RAN4#104-bis" w:date="2022-10-21T15:12:00Z">
              <w:r w:rsidRPr="00020619">
                <w:t>dB</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7587B566" w14:textId="77777777" w:rsidR="00101E6E" w:rsidRPr="00020619" w:rsidDel="00041F77" w:rsidRDefault="00101E6E" w:rsidP="00BB34DD">
            <w:pPr>
              <w:pStyle w:val="TAC"/>
              <w:rPr>
                <w:ins w:id="53775" w:author="BigCREditor-RAN4#104-bis" w:date="2022-10-21T15:12:00Z"/>
                <w:lang w:eastAsia="zh-CN"/>
              </w:rPr>
            </w:pPr>
            <w:ins w:id="53776" w:author="BigCREditor-RAN4#104-bis" w:date="2022-10-21T15:12:00Z">
              <w:r w:rsidRPr="00020619">
                <w:t>-1.75</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724710B3" w14:textId="77777777" w:rsidR="00101E6E" w:rsidRPr="00020619" w:rsidRDefault="00101E6E" w:rsidP="00BB34DD">
            <w:pPr>
              <w:pStyle w:val="TAC"/>
              <w:rPr>
                <w:ins w:id="53777" w:author="BigCREditor-RAN4#104-bis" w:date="2022-10-21T15:12:00Z"/>
                <w:lang w:eastAsia="zh-CN"/>
              </w:rPr>
            </w:pPr>
            <w:ins w:id="53778" w:author="BigCREditor-RAN4#104-bis" w:date="2022-10-21T15:12:00Z">
              <w:r w:rsidRPr="00020619">
                <w:t>20</w:t>
              </w:r>
            </w:ins>
          </w:p>
        </w:tc>
        <w:tc>
          <w:tcPr>
            <w:tcW w:w="1482" w:type="dxa"/>
            <w:gridSpan w:val="4"/>
            <w:tcBorders>
              <w:top w:val="single" w:sz="4" w:space="0" w:color="auto"/>
              <w:left w:val="single" w:sz="4" w:space="0" w:color="auto"/>
              <w:bottom w:val="nil"/>
              <w:right w:val="single" w:sz="4" w:space="0" w:color="auto"/>
            </w:tcBorders>
            <w:shd w:val="clear" w:color="auto" w:fill="auto"/>
            <w:vAlign w:val="center"/>
          </w:tcPr>
          <w:p w14:paraId="2B588C9A" w14:textId="77777777" w:rsidR="00101E6E" w:rsidRPr="00020619" w:rsidRDefault="00101E6E" w:rsidP="00BB34DD">
            <w:pPr>
              <w:pStyle w:val="TAC"/>
              <w:rPr>
                <w:ins w:id="53779" w:author="BigCREditor-RAN4#104-bis" w:date="2022-10-21T15:12:00Z"/>
                <w:lang w:eastAsia="zh-CN"/>
              </w:rPr>
            </w:pPr>
            <w:ins w:id="53780" w:author="BigCREditor-RAN4#104-bis" w:date="2022-10-21T15:12:00Z">
              <w:r w:rsidRPr="00020619">
                <w:t>-4.0</w:t>
              </w:r>
            </w:ins>
          </w:p>
        </w:tc>
      </w:tr>
      <w:tr w:rsidR="00101E6E" w:rsidRPr="00020619" w14:paraId="5AC53466" w14:textId="77777777" w:rsidTr="00BB34DD">
        <w:trPr>
          <w:trHeight w:val="187"/>
          <w:jc w:val="center"/>
          <w:ins w:id="53781"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27E63A17" w14:textId="77777777" w:rsidR="00101E6E" w:rsidRPr="00020619" w:rsidRDefault="00101E6E" w:rsidP="00BB34DD">
            <w:pPr>
              <w:pStyle w:val="TAL"/>
              <w:rPr>
                <w:ins w:id="53782"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64F5068" w14:textId="77777777" w:rsidR="00101E6E" w:rsidRPr="00020619" w:rsidRDefault="00101E6E" w:rsidP="00BB34DD">
            <w:pPr>
              <w:pStyle w:val="TAL"/>
              <w:rPr>
                <w:ins w:id="53783" w:author="BigCREditor-RAN4#104-bis" w:date="2022-10-21T15:12:00Z"/>
                <w:rFonts w:eastAsia="Calibri"/>
                <w:i/>
                <w:szCs w:val="22"/>
              </w:rPr>
            </w:pPr>
            <w:ins w:id="53784"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6BCC8DA1" w14:textId="77777777" w:rsidR="00101E6E" w:rsidRPr="00020619" w:rsidRDefault="00101E6E" w:rsidP="00BB34DD">
            <w:pPr>
              <w:pStyle w:val="TAC"/>
              <w:rPr>
                <w:ins w:id="53785"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21625040" w14:textId="77777777" w:rsidR="00101E6E" w:rsidRPr="00020619" w:rsidDel="00041F77" w:rsidRDefault="00101E6E" w:rsidP="00BB34DD">
            <w:pPr>
              <w:pStyle w:val="TAC"/>
              <w:rPr>
                <w:ins w:id="53786"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3AD7D57" w14:textId="77777777" w:rsidR="00101E6E" w:rsidRPr="00020619" w:rsidRDefault="00101E6E" w:rsidP="00BB34DD">
            <w:pPr>
              <w:pStyle w:val="TAC"/>
              <w:rPr>
                <w:ins w:id="53787" w:author="BigCREditor-RAN4#104-bis" w:date="2022-10-21T15:12:00Z"/>
                <w:lang w:eastAsia="zh-CN"/>
              </w:rPr>
            </w:pPr>
          </w:p>
        </w:tc>
        <w:tc>
          <w:tcPr>
            <w:tcW w:w="1482" w:type="dxa"/>
            <w:gridSpan w:val="4"/>
            <w:tcBorders>
              <w:top w:val="nil"/>
              <w:left w:val="single" w:sz="4" w:space="0" w:color="auto"/>
              <w:bottom w:val="nil"/>
              <w:right w:val="single" w:sz="4" w:space="0" w:color="auto"/>
            </w:tcBorders>
            <w:shd w:val="clear" w:color="auto" w:fill="auto"/>
          </w:tcPr>
          <w:p w14:paraId="41AE677E" w14:textId="77777777" w:rsidR="00101E6E" w:rsidRPr="00020619" w:rsidRDefault="00101E6E" w:rsidP="00BB34DD">
            <w:pPr>
              <w:pStyle w:val="TAC"/>
              <w:rPr>
                <w:ins w:id="53788" w:author="BigCREditor-RAN4#104-bis" w:date="2022-10-21T15:12:00Z"/>
                <w:lang w:eastAsia="zh-CN"/>
              </w:rPr>
            </w:pPr>
          </w:p>
        </w:tc>
      </w:tr>
      <w:tr w:rsidR="00101E6E" w:rsidRPr="00020619" w14:paraId="09CB1524" w14:textId="77777777" w:rsidTr="00BB34DD">
        <w:trPr>
          <w:trHeight w:val="187"/>
          <w:jc w:val="center"/>
          <w:ins w:id="53789"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5A780EE9" w14:textId="77777777" w:rsidR="00101E6E" w:rsidRPr="00020619" w:rsidRDefault="00101E6E" w:rsidP="00BB34DD">
            <w:pPr>
              <w:pStyle w:val="TAL"/>
              <w:rPr>
                <w:ins w:id="5379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AE0E306" w14:textId="77777777" w:rsidR="00101E6E" w:rsidRPr="00020619" w:rsidRDefault="00101E6E" w:rsidP="00BB34DD">
            <w:pPr>
              <w:pStyle w:val="TAL"/>
              <w:rPr>
                <w:ins w:id="53791" w:author="BigCREditor-RAN4#104-bis" w:date="2022-10-21T15:12:00Z"/>
                <w:rFonts w:eastAsia="Calibri"/>
                <w:i/>
                <w:szCs w:val="22"/>
              </w:rPr>
            </w:pPr>
            <w:ins w:id="53792"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307249FA" w14:textId="77777777" w:rsidR="00101E6E" w:rsidRPr="00020619" w:rsidRDefault="00101E6E" w:rsidP="00BB34DD">
            <w:pPr>
              <w:pStyle w:val="TAC"/>
              <w:rPr>
                <w:ins w:id="5379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2B8CCBC5" w14:textId="77777777" w:rsidR="00101E6E" w:rsidRPr="00020619" w:rsidDel="00041F77" w:rsidRDefault="00101E6E" w:rsidP="00BB34DD">
            <w:pPr>
              <w:pStyle w:val="TAC"/>
              <w:rPr>
                <w:ins w:id="53794"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3721723" w14:textId="77777777" w:rsidR="00101E6E" w:rsidRPr="00020619" w:rsidRDefault="00101E6E" w:rsidP="00BB34DD">
            <w:pPr>
              <w:pStyle w:val="TAC"/>
              <w:rPr>
                <w:ins w:id="53795" w:author="BigCREditor-RAN4#104-bis" w:date="2022-10-21T15:12:00Z"/>
                <w:lang w:eastAsia="zh-CN"/>
              </w:rPr>
            </w:pPr>
          </w:p>
        </w:tc>
        <w:tc>
          <w:tcPr>
            <w:tcW w:w="1482" w:type="dxa"/>
            <w:gridSpan w:val="4"/>
            <w:tcBorders>
              <w:top w:val="nil"/>
              <w:left w:val="single" w:sz="4" w:space="0" w:color="auto"/>
              <w:bottom w:val="nil"/>
              <w:right w:val="single" w:sz="4" w:space="0" w:color="auto"/>
            </w:tcBorders>
            <w:shd w:val="clear" w:color="auto" w:fill="auto"/>
          </w:tcPr>
          <w:p w14:paraId="5AEE79FF" w14:textId="77777777" w:rsidR="00101E6E" w:rsidRPr="00020619" w:rsidRDefault="00101E6E" w:rsidP="00BB34DD">
            <w:pPr>
              <w:pStyle w:val="TAC"/>
              <w:rPr>
                <w:ins w:id="53796" w:author="BigCREditor-RAN4#104-bis" w:date="2022-10-21T15:12:00Z"/>
                <w:lang w:eastAsia="zh-CN"/>
              </w:rPr>
            </w:pPr>
          </w:p>
        </w:tc>
      </w:tr>
      <w:tr w:rsidR="00101E6E" w:rsidRPr="00020619" w14:paraId="7499C1E5" w14:textId="77777777" w:rsidTr="00BB34DD">
        <w:trPr>
          <w:trHeight w:val="187"/>
          <w:jc w:val="center"/>
          <w:ins w:id="53797"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4EF6AFF6" w14:textId="77777777" w:rsidR="00101E6E" w:rsidRPr="00020619" w:rsidRDefault="00101E6E" w:rsidP="00BB34DD">
            <w:pPr>
              <w:pStyle w:val="TAL"/>
              <w:rPr>
                <w:ins w:id="53798"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68C95ECF" w14:textId="77777777" w:rsidR="00101E6E" w:rsidRPr="00020619" w:rsidRDefault="00101E6E" w:rsidP="00BB34DD">
            <w:pPr>
              <w:pStyle w:val="TAL"/>
              <w:rPr>
                <w:ins w:id="53799" w:author="BigCREditor-RAN4#104-bis" w:date="2022-10-21T15:12:00Z"/>
                <w:lang w:val="sv-SE" w:eastAsia="zh-CN"/>
              </w:rPr>
            </w:pPr>
            <w:ins w:id="53800" w:author="BigCREditor-RAN4#104-bis" w:date="2022-10-21T15:12:00Z">
              <w:r w:rsidRPr="00020619">
                <w:rPr>
                  <w:lang w:val="sv-SE"/>
                </w:rPr>
                <w:t>NR_FDD_FR1_D</w:t>
              </w:r>
            </w:ins>
          </w:p>
          <w:p w14:paraId="1047215D" w14:textId="77777777" w:rsidR="00101E6E" w:rsidRPr="00020619" w:rsidRDefault="00101E6E" w:rsidP="00BB34DD">
            <w:pPr>
              <w:pStyle w:val="TAL"/>
              <w:rPr>
                <w:ins w:id="53801" w:author="BigCREditor-RAN4#104-bis" w:date="2022-10-21T15:12:00Z"/>
                <w:rFonts w:eastAsia="Calibri"/>
                <w:i/>
                <w:szCs w:val="22"/>
                <w:lang w:val="sv-SE"/>
              </w:rPr>
            </w:pPr>
            <w:ins w:id="53802"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13D7B16C" w14:textId="77777777" w:rsidR="00101E6E" w:rsidRPr="00020619" w:rsidRDefault="00101E6E" w:rsidP="00BB34DD">
            <w:pPr>
              <w:pStyle w:val="TAC"/>
              <w:rPr>
                <w:ins w:id="53803"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54BE3E65" w14:textId="77777777" w:rsidR="00101E6E" w:rsidRPr="00020619" w:rsidDel="00041F77" w:rsidRDefault="00101E6E" w:rsidP="00BB34DD">
            <w:pPr>
              <w:pStyle w:val="TAC"/>
              <w:rPr>
                <w:ins w:id="53804"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16C9171" w14:textId="77777777" w:rsidR="00101E6E" w:rsidRPr="00020619" w:rsidRDefault="00101E6E" w:rsidP="00BB34DD">
            <w:pPr>
              <w:pStyle w:val="TAC"/>
              <w:rPr>
                <w:ins w:id="53805" w:author="BigCREditor-RAN4#104-bis" w:date="2022-10-21T15:12:00Z"/>
                <w:lang w:val="sv-SE" w:eastAsia="zh-CN"/>
              </w:rPr>
            </w:pPr>
          </w:p>
        </w:tc>
        <w:tc>
          <w:tcPr>
            <w:tcW w:w="1482" w:type="dxa"/>
            <w:gridSpan w:val="4"/>
            <w:tcBorders>
              <w:top w:val="nil"/>
              <w:left w:val="single" w:sz="4" w:space="0" w:color="auto"/>
              <w:bottom w:val="nil"/>
              <w:right w:val="single" w:sz="4" w:space="0" w:color="auto"/>
            </w:tcBorders>
            <w:shd w:val="clear" w:color="auto" w:fill="auto"/>
          </w:tcPr>
          <w:p w14:paraId="5D147357" w14:textId="77777777" w:rsidR="00101E6E" w:rsidRPr="00020619" w:rsidRDefault="00101E6E" w:rsidP="00BB34DD">
            <w:pPr>
              <w:pStyle w:val="TAC"/>
              <w:rPr>
                <w:ins w:id="53806" w:author="BigCREditor-RAN4#104-bis" w:date="2022-10-21T15:12:00Z"/>
                <w:lang w:val="sv-SE" w:eastAsia="zh-CN"/>
              </w:rPr>
            </w:pPr>
          </w:p>
        </w:tc>
      </w:tr>
      <w:tr w:rsidR="00101E6E" w:rsidRPr="00020619" w14:paraId="3ECDBCDE" w14:textId="77777777" w:rsidTr="00BB34DD">
        <w:trPr>
          <w:trHeight w:val="187"/>
          <w:jc w:val="center"/>
          <w:ins w:id="53807"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49B0609B" w14:textId="77777777" w:rsidR="00101E6E" w:rsidRPr="00020619" w:rsidRDefault="00101E6E" w:rsidP="00BB34DD">
            <w:pPr>
              <w:pStyle w:val="TAL"/>
              <w:rPr>
                <w:ins w:id="53808" w:author="BigCREditor-RAN4#104-bis" w:date="2022-10-21T15:12:00Z"/>
                <w:rFonts w:eastAsia="Calibri"/>
                <w:i/>
                <w:szCs w:val="22"/>
                <w:lang w:val="sv-SE"/>
              </w:rPr>
            </w:pPr>
          </w:p>
        </w:tc>
        <w:tc>
          <w:tcPr>
            <w:tcW w:w="1628" w:type="dxa"/>
            <w:tcBorders>
              <w:top w:val="single" w:sz="4" w:space="0" w:color="auto"/>
              <w:left w:val="single" w:sz="4" w:space="0" w:color="auto"/>
              <w:right w:val="single" w:sz="4" w:space="0" w:color="auto"/>
            </w:tcBorders>
            <w:vAlign w:val="center"/>
          </w:tcPr>
          <w:p w14:paraId="0E77023D" w14:textId="77777777" w:rsidR="00101E6E" w:rsidRPr="00020619" w:rsidRDefault="00101E6E" w:rsidP="00BB34DD">
            <w:pPr>
              <w:pStyle w:val="TAL"/>
              <w:rPr>
                <w:ins w:id="53809" w:author="BigCREditor-RAN4#104-bis" w:date="2022-10-21T15:12:00Z"/>
                <w:lang w:val="sv-SE" w:eastAsia="zh-CN"/>
              </w:rPr>
            </w:pPr>
            <w:ins w:id="53810" w:author="BigCREditor-RAN4#104-bis" w:date="2022-10-21T15:12:00Z">
              <w:r w:rsidRPr="00020619">
                <w:rPr>
                  <w:lang w:val="sv-SE"/>
                </w:rPr>
                <w:t>NR_FDD_FR1_E</w:t>
              </w:r>
            </w:ins>
          </w:p>
          <w:p w14:paraId="069D8F2B" w14:textId="77777777" w:rsidR="00101E6E" w:rsidRPr="00020619" w:rsidRDefault="00101E6E" w:rsidP="00BB34DD">
            <w:pPr>
              <w:pStyle w:val="TAL"/>
              <w:rPr>
                <w:ins w:id="53811" w:author="BigCREditor-RAN4#104-bis" w:date="2022-10-21T15:12:00Z"/>
                <w:rFonts w:eastAsia="Calibri"/>
                <w:i/>
                <w:szCs w:val="22"/>
                <w:lang w:val="sv-SE"/>
              </w:rPr>
            </w:pPr>
            <w:ins w:id="53812"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658A1027" w14:textId="77777777" w:rsidR="00101E6E" w:rsidRPr="00020619" w:rsidRDefault="00101E6E" w:rsidP="00BB34DD">
            <w:pPr>
              <w:pStyle w:val="TAC"/>
              <w:rPr>
                <w:ins w:id="53813"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C9A9676" w14:textId="77777777" w:rsidR="00101E6E" w:rsidRPr="00020619" w:rsidDel="00041F77" w:rsidRDefault="00101E6E" w:rsidP="00BB34DD">
            <w:pPr>
              <w:pStyle w:val="TAC"/>
              <w:rPr>
                <w:ins w:id="53814"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18B1517" w14:textId="77777777" w:rsidR="00101E6E" w:rsidRPr="00020619" w:rsidRDefault="00101E6E" w:rsidP="00BB34DD">
            <w:pPr>
              <w:pStyle w:val="TAC"/>
              <w:rPr>
                <w:ins w:id="53815" w:author="BigCREditor-RAN4#104-bis" w:date="2022-10-21T15:12:00Z"/>
                <w:lang w:val="sv-SE" w:eastAsia="zh-CN"/>
              </w:rPr>
            </w:pPr>
          </w:p>
        </w:tc>
        <w:tc>
          <w:tcPr>
            <w:tcW w:w="1482" w:type="dxa"/>
            <w:gridSpan w:val="4"/>
            <w:tcBorders>
              <w:top w:val="nil"/>
              <w:left w:val="single" w:sz="4" w:space="0" w:color="auto"/>
              <w:bottom w:val="nil"/>
              <w:right w:val="single" w:sz="4" w:space="0" w:color="auto"/>
            </w:tcBorders>
            <w:shd w:val="clear" w:color="auto" w:fill="auto"/>
          </w:tcPr>
          <w:p w14:paraId="5FB506AB" w14:textId="77777777" w:rsidR="00101E6E" w:rsidRPr="00020619" w:rsidRDefault="00101E6E" w:rsidP="00BB34DD">
            <w:pPr>
              <w:pStyle w:val="TAC"/>
              <w:rPr>
                <w:ins w:id="53816" w:author="BigCREditor-RAN4#104-bis" w:date="2022-10-21T15:12:00Z"/>
                <w:lang w:val="sv-SE" w:eastAsia="zh-CN"/>
              </w:rPr>
            </w:pPr>
          </w:p>
        </w:tc>
      </w:tr>
      <w:tr w:rsidR="00101E6E" w:rsidRPr="00020619" w14:paraId="26B95422" w14:textId="77777777" w:rsidTr="00BB34DD">
        <w:trPr>
          <w:trHeight w:val="187"/>
          <w:jc w:val="center"/>
          <w:ins w:id="53817"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75D355F4" w14:textId="77777777" w:rsidR="00101E6E" w:rsidRPr="00020619" w:rsidRDefault="00101E6E" w:rsidP="00BB34DD">
            <w:pPr>
              <w:pStyle w:val="TAL"/>
              <w:rPr>
                <w:ins w:id="53818" w:author="BigCREditor-RAN4#104-bis" w:date="2022-10-21T15:12:00Z"/>
                <w:rFonts w:eastAsia="Calibri"/>
                <w:i/>
                <w:szCs w:val="22"/>
                <w:lang w:val="sv-SE"/>
              </w:rPr>
            </w:pPr>
          </w:p>
        </w:tc>
        <w:tc>
          <w:tcPr>
            <w:tcW w:w="1628" w:type="dxa"/>
            <w:tcBorders>
              <w:top w:val="single" w:sz="4" w:space="0" w:color="auto"/>
              <w:left w:val="single" w:sz="4" w:space="0" w:color="auto"/>
              <w:bottom w:val="single" w:sz="4" w:space="0" w:color="auto"/>
              <w:right w:val="single" w:sz="4" w:space="0" w:color="auto"/>
            </w:tcBorders>
            <w:vAlign w:val="center"/>
          </w:tcPr>
          <w:p w14:paraId="47957284" w14:textId="77777777" w:rsidR="00101E6E" w:rsidRPr="00020619" w:rsidRDefault="00101E6E" w:rsidP="00BB34DD">
            <w:pPr>
              <w:pStyle w:val="TAL"/>
              <w:rPr>
                <w:ins w:id="53819" w:author="BigCREditor-RAN4#104-bis" w:date="2022-10-21T15:12:00Z"/>
              </w:rPr>
            </w:pPr>
            <w:ins w:id="53820"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4B571BFA" w14:textId="77777777" w:rsidR="00101E6E" w:rsidRPr="00020619" w:rsidRDefault="00101E6E" w:rsidP="00BB34DD">
            <w:pPr>
              <w:pStyle w:val="TAC"/>
              <w:rPr>
                <w:ins w:id="5382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67D9207B" w14:textId="77777777" w:rsidR="00101E6E" w:rsidRPr="00020619" w:rsidDel="00041F77" w:rsidRDefault="00101E6E" w:rsidP="00BB34DD">
            <w:pPr>
              <w:pStyle w:val="TAC"/>
              <w:rPr>
                <w:ins w:id="5382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FC006A6" w14:textId="77777777" w:rsidR="00101E6E" w:rsidRPr="00020619" w:rsidRDefault="00101E6E" w:rsidP="00BB34DD">
            <w:pPr>
              <w:pStyle w:val="TAC"/>
              <w:rPr>
                <w:ins w:id="53823" w:author="BigCREditor-RAN4#104-bis" w:date="2022-10-21T15:12:00Z"/>
                <w:lang w:eastAsia="zh-CN"/>
              </w:rPr>
            </w:pPr>
          </w:p>
        </w:tc>
        <w:tc>
          <w:tcPr>
            <w:tcW w:w="1482" w:type="dxa"/>
            <w:gridSpan w:val="4"/>
            <w:tcBorders>
              <w:top w:val="nil"/>
              <w:left w:val="single" w:sz="4" w:space="0" w:color="auto"/>
              <w:bottom w:val="nil"/>
              <w:right w:val="single" w:sz="4" w:space="0" w:color="auto"/>
            </w:tcBorders>
            <w:shd w:val="clear" w:color="auto" w:fill="auto"/>
          </w:tcPr>
          <w:p w14:paraId="54CBBA5D" w14:textId="77777777" w:rsidR="00101E6E" w:rsidRPr="00020619" w:rsidRDefault="00101E6E" w:rsidP="00BB34DD">
            <w:pPr>
              <w:pStyle w:val="TAC"/>
              <w:rPr>
                <w:ins w:id="53824" w:author="BigCREditor-RAN4#104-bis" w:date="2022-10-21T15:12:00Z"/>
                <w:lang w:eastAsia="zh-CN"/>
              </w:rPr>
            </w:pPr>
          </w:p>
        </w:tc>
      </w:tr>
      <w:tr w:rsidR="00101E6E" w:rsidRPr="00020619" w14:paraId="58514509" w14:textId="77777777" w:rsidTr="00BB34DD">
        <w:trPr>
          <w:trHeight w:val="187"/>
          <w:jc w:val="center"/>
          <w:ins w:id="53825"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2EDD67BB" w14:textId="77777777" w:rsidR="00101E6E" w:rsidRPr="00020619" w:rsidRDefault="00101E6E" w:rsidP="00BB34DD">
            <w:pPr>
              <w:pStyle w:val="TAL"/>
              <w:rPr>
                <w:ins w:id="5382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EE1406E" w14:textId="77777777" w:rsidR="00101E6E" w:rsidRPr="00020619" w:rsidRDefault="00101E6E" w:rsidP="00BB34DD">
            <w:pPr>
              <w:pStyle w:val="TAL"/>
              <w:rPr>
                <w:ins w:id="53827" w:author="BigCREditor-RAN4#104-bis" w:date="2022-10-21T15:12:00Z"/>
                <w:rFonts w:eastAsia="Calibri"/>
                <w:i/>
                <w:szCs w:val="22"/>
              </w:rPr>
            </w:pPr>
            <w:ins w:id="53828"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2271B173" w14:textId="77777777" w:rsidR="00101E6E" w:rsidRPr="00020619" w:rsidRDefault="00101E6E" w:rsidP="00BB34DD">
            <w:pPr>
              <w:pStyle w:val="TAC"/>
              <w:rPr>
                <w:ins w:id="5382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7EB15B6B" w14:textId="77777777" w:rsidR="00101E6E" w:rsidRPr="00020619" w:rsidDel="00041F77" w:rsidRDefault="00101E6E" w:rsidP="00BB34DD">
            <w:pPr>
              <w:pStyle w:val="TAC"/>
              <w:rPr>
                <w:ins w:id="5383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50D257C" w14:textId="77777777" w:rsidR="00101E6E" w:rsidRPr="00020619" w:rsidRDefault="00101E6E" w:rsidP="00BB34DD">
            <w:pPr>
              <w:pStyle w:val="TAC"/>
              <w:rPr>
                <w:ins w:id="53831" w:author="BigCREditor-RAN4#104-bis" w:date="2022-10-21T15:12:00Z"/>
                <w:lang w:eastAsia="zh-CN"/>
              </w:rPr>
            </w:pPr>
          </w:p>
        </w:tc>
        <w:tc>
          <w:tcPr>
            <w:tcW w:w="1482" w:type="dxa"/>
            <w:gridSpan w:val="4"/>
            <w:tcBorders>
              <w:top w:val="nil"/>
              <w:left w:val="single" w:sz="4" w:space="0" w:color="auto"/>
              <w:bottom w:val="nil"/>
              <w:right w:val="single" w:sz="4" w:space="0" w:color="auto"/>
            </w:tcBorders>
            <w:shd w:val="clear" w:color="auto" w:fill="auto"/>
          </w:tcPr>
          <w:p w14:paraId="1463EB94" w14:textId="77777777" w:rsidR="00101E6E" w:rsidRPr="00020619" w:rsidRDefault="00101E6E" w:rsidP="00BB34DD">
            <w:pPr>
              <w:pStyle w:val="TAC"/>
              <w:rPr>
                <w:ins w:id="53832" w:author="BigCREditor-RAN4#104-bis" w:date="2022-10-21T15:12:00Z"/>
                <w:lang w:eastAsia="zh-CN"/>
              </w:rPr>
            </w:pPr>
          </w:p>
        </w:tc>
      </w:tr>
      <w:tr w:rsidR="00101E6E" w:rsidRPr="00020619" w14:paraId="7C58CF91" w14:textId="77777777" w:rsidTr="00BB34DD">
        <w:trPr>
          <w:trHeight w:val="187"/>
          <w:jc w:val="center"/>
          <w:ins w:id="53833" w:author="BigCREditor-RAN4#104-bis" w:date="2022-10-21T15:12:00Z"/>
        </w:trPr>
        <w:tc>
          <w:tcPr>
            <w:tcW w:w="2138" w:type="dxa"/>
            <w:gridSpan w:val="4"/>
            <w:tcBorders>
              <w:top w:val="nil"/>
              <w:left w:val="single" w:sz="4" w:space="0" w:color="auto"/>
              <w:right w:val="single" w:sz="4" w:space="0" w:color="auto"/>
            </w:tcBorders>
            <w:shd w:val="clear" w:color="auto" w:fill="auto"/>
            <w:vAlign w:val="center"/>
          </w:tcPr>
          <w:p w14:paraId="40D253EB" w14:textId="77777777" w:rsidR="00101E6E" w:rsidRPr="00020619" w:rsidRDefault="00101E6E" w:rsidP="00BB34DD">
            <w:pPr>
              <w:pStyle w:val="TAL"/>
              <w:rPr>
                <w:ins w:id="53834"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FEA3C8E" w14:textId="77777777" w:rsidR="00101E6E" w:rsidRPr="00020619" w:rsidRDefault="00101E6E" w:rsidP="00BB34DD">
            <w:pPr>
              <w:pStyle w:val="TAL"/>
              <w:rPr>
                <w:ins w:id="53835" w:author="BigCREditor-RAN4#104-bis" w:date="2022-10-21T15:12:00Z"/>
                <w:rFonts w:eastAsia="Calibri"/>
                <w:i/>
                <w:szCs w:val="22"/>
              </w:rPr>
            </w:pPr>
            <w:ins w:id="53836"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3821F9CA" w14:textId="77777777" w:rsidR="00101E6E" w:rsidRPr="00020619" w:rsidRDefault="00101E6E" w:rsidP="00BB34DD">
            <w:pPr>
              <w:pStyle w:val="TAC"/>
              <w:rPr>
                <w:ins w:id="53837"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0A788AEF" w14:textId="77777777" w:rsidR="00101E6E" w:rsidRPr="00020619" w:rsidDel="00041F77" w:rsidRDefault="00101E6E" w:rsidP="00BB34DD">
            <w:pPr>
              <w:pStyle w:val="TAC"/>
              <w:rPr>
                <w:ins w:id="53838"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4D76B06A" w14:textId="77777777" w:rsidR="00101E6E" w:rsidRPr="00020619" w:rsidRDefault="00101E6E" w:rsidP="00BB34DD">
            <w:pPr>
              <w:pStyle w:val="TAC"/>
              <w:rPr>
                <w:ins w:id="53839" w:author="BigCREditor-RAN4#104-bis" w:date="2022-10-21T15:12:00Z"/>
                <w:lang w:eastAsia="zh-CN"/>
              </w:rPr>
            </w:pPr>
          </w:p>
        </w:tc>
        <w:tc>
          <w:tcPr>
            <w:tcW w:w="1482" w:type="dxa"/>
            <w:gridSpan w:val="4"/>
            <w:tcBorders>
              <w:top w:val="nil"/>
              <w:left w:val="single" w:sz="4" w:space="0" w:color="auto"/>
              <w:bottom w:val="single" w:sz="4" w:space="0" w:color="auto"/>
              <w:right w:val="single" w:sz="4" w:space="0" w:color="auto"/>
            </w:tcBorders>
            <w:shd w:val="clear" w:color="auto" w:fill="auto"/>
          </w:tcPr>
          <w:p w14:paraId="5D5AB82F" w14:textId="77777777" w:rsidR="00101E6E" w:rsidRPr="00020619" w:rsidRDefault="00101E6E" w:rsidP="00BB34DD">
            <w:pPr>
              <w:pStyle w:val="TAC"/>
              <w:rPr>
                <w:ins w:id="53840" w:author="BigCREditor-RAN4#104-bis" w:date="2022-10-21T15:12:00Z"/>
                <w:lang w:eastAsia="zh-CN"/>
              </w:rPr>
            </w:pPr>
          </w:p>
        </w:tc>
      </w:tr>
      <w:tr w:rsidR="00101E6E" w:rsidRPr="00020619" w14:paraId="1E758FE1" w14:textId="77777777" w:rsidTr="00BB34DD">
        <w:trPr>
          <w:trHeight w:val="187"/>
          <w:jc w:val="center"/>
          <w:ins w:id="53841" w:author="BigCREditor-RAN4#104-bis" w:date="2022-10-21T15:12:00Z"/>
        </w:trPr>
        <w:tc>
          <w:tcPr>
            <w:tcW w:w="957" w:type="dxa"/>
            <w:tcBorders>
              <w:top w:val="single" w:sz="4" w:space="0" w:color="auto"/>
              <w:left w:val="single" w:sz="4" w:space="0" w:color="auto"/>
              <w:bottom w:val="nil"/>
              <w:right w:val="single" w:sz="4" w:space="0" w:color="auto"/>
            </w:tcBorders>
            <w:shd w:val="clear" w:color="auto" w:fill="auto"/>
            <w:vAlign w:val="center"/>
          </w:tcPr>
          <w:p w14:paraId="761FEE79" w14:textId="77777777" w:rsidR="00101E6E" w:rsidRPr="00020619" w:rsidRDefault="00101E6E" w:rsidP="00BB34DD">
            <w:pPr>
              <w:pStyle w:val="TAL"/>
              <w:rPr>
                <w:ins w:id="53842" w:author="BigCREditor-RAN4#104-bis" w:date="2022-10-21T15:12:00Z"/>
                <w:rFonts w:eastAsia="Calibri"/>
                <w:i/>
                <w:szCs w:val="22"/>
              </w:rPr>
            </w:pPr>
            <w:ins w:id="53843" w:author="BigCREditor-RAN4#104-bis" w:date="2022-10-21T15:12:00Z">
              <w:r w:rsidRPr="00020619">
                <w:rPr>
                  <w:rFonts w:eastAsia="Calibri"/>
                  <w:szCs w:val="22"/>
                </w:rPr>
                <w:t>Io</w:t>
              </w:r>
              <w:r w:rsidRPr="00020619">
                <w:rPr>
                  <w:vertAlign w:val="superscript"/>
                </w:rPr>
                <w:t>Note3</w:t>
              </w:r>
            </w:ins>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420CA173" w14:textId="77777777" w:rsidR="00101E6E" w:rsidRPr="00020619" w:rsidRDefault="00101E6E" w:rsidP="00BB34DD">
            <w:pPr>
              <w:pStyle w:val="TAL"/>
              <w:rPr>
                <w:ins w:id="53844" w:author="BigCREditor-RAN4#104-bis" w:date="2022-10-21T15:12:00Z"/>
                <w:rFonts w:eastAsia="Calibri"/>
                <w:i/>
                <w:szCs w:val="22"/>
              </w:rPr>
            </w:pPr>
            <w:ins w:id="53845" w:author="BigCREditor-RAN4#104-bis" w:date="2022-10-21T15:12: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799A9E9A" w14:textId="77777777" w:rsidR="00101E6E" w:rsidRPr="00020619" w:rsidRDefault="00101E6E" w:rsidP="00BB34DD">
            <w:pPr>
              <w:pStyle w:val="TAL"/>
              <w:rPr>
                <w:ins w:id="53846" w:author="BigCREditor-RAN4#104-bis" w:date="2022-10-21T15:12:00Z"/>
                <w:lang w:eastAsia="zh-CN"/>
              </w:rPr>
            </w:pPr>
            <w:ins w:id="53847" w:author="BigCREditor-RAN4#104-bis" w:date="2022-10-21T15:12:00Z">
              <w:r w:rsidRPr="00020619">
                <w:t>NR_FDD_FR1_A</w:t>
              </w:r>
            </w:ins>
          </w:p>
          <w:p w14:paraId="3BC37461" w14:textId="77777777" w:rsidR="00101E6E" w:rsidRPr="00020619" w:rsidRDefault="00101E6E" w:rsidP="00BB34DD">
            <w:pPr>
              <w:pStyle w:val="TAL"/>
              <w:rPr>
                <w:ins w:id="53848" w:author="BigCREditor-RAN4#104-bis" w:date="2022-10-21T15:12:00Z"/>
                <w:rFonts w:eastAsia="Calibri"/>
                <w:i/>
                <w:szCs w:val="22"/>
              </w:rPr>
            </w:pPr>
            <w:ins w:id="53849"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54547F95" w14:textId="77777777" w:rsidR="00101E6E" w:rsidRPr="00020619" w:rsidRDefault="00101E6E" w:rsidP="00BB34DD">
            <w:pPr>
              <w:pStyle w:val="TAC"/>
              <w:rPr>
                <w:ins w:id="53850" w:author="BigCREditor-RAN4#104-bis" w:date="2022-10-21T15:12:00Z"/>
              </w:rPr>
            </w:pPr>
            <w:ins w:id="53851" w:author="BigCREditor-RAN4#104-bis" w:date="2022-10-21T15:12:00Z">
              <w:r w:rsidRPr="00020619">
                <w:t>dBm/</w:t>
              </w:r>
            </w:ins>
          </w:p>
          <w:p w14:paraId="48AF68DF" w14:textId="77777777" w:rsidR="00101E6E" w:rsidRPr="00020619" w:rsidRDefault="00101E6E" w:rsidP="00BB34DD">
            <w:pPr>
              <w:pStyle w:val="TAC"/>
              <w:rPr>
                <w:ins w:id="53852" w:author="BigCREditor-RAN4#104-bis" w:date="2022-10-21T15:12:00Z"/>
              </w:rPr>
            </w:pPr>
            <w:ins w:id="53853" w:author="BigCREditor-RAN4#104-bis" w:date="2022-10-21T15:12:00Z">
              <w:r w:rsidRPr="00020619">
                <w:t>9.36MHz</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0C570284" w14:textId="77777777" w:rsidR="00101E6E" w:rsidRPr="00020619" w:rsidDel="00041F77" w:rsidRDefault="00101E6E" w:rsidP="00BB34DD">
            <w:pPr>
              <w:pStyle w:val="TAC"/>
              <w:rPr>
                <w:ins w:id="53854" w:author="BigCREditor-RAN4#104-bis" w:date="2022-10-21T15:12:00Z"/>
                <w:lang w:eastAsia="zh-CN"/>
              </w:rPr>
            </w:pPr>
            <w:ins w:id="53855" w:author="BigCREditor-RAN4#104-bis" w:date="2022-10-21T15:12:00Z">
              <w:r w:rsidRPr="00020619">
                <w:t>-57.83</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01082AB8" w14:textId="77777777" w:rsidR="00101E6E" w:rsidRPr="00020619" w:rsidRDefault="00101E6E" w:rsidP="00BB34DD">
            <w:pPr>
              <w:pStyle w:val="TAC"/>
              <w:rPr>
                <w:ins w:id="53856" w:author="BigCREditor-RAN4#104-bis" w:date="2022-10-21T15:12:00Z"/>
                <w:lang w:eastAsia="zh-CN"/>
              </w:rPr>
            </w:pPr>
            <w:ins w:id="53857" w:author="BigCREditor-RAN4#104-bis" w:date="2022-10-21T15:12:00Z">
              <w:r w:rsidRPr="00020619">
                <w:t>-60.5</w:t>
              </w:r>
            </w:ins>
          </w:p>
        </w:tc>
        <w:tc>
          <w:tcPr>
            <w:tcW w:w="1482" w:type="dxa"/>
            <w:gridSpan w:val="4"/>
            <w:tcBorders>
              <w:top w:val="single" w:sz="4" w:space="0" w:color="auto"/>
              <w:left w:val="single" w:sz="4" w:space="0" w:color="auto"/>
              <w:right w:val="single" w:sz="4" w:space="0" w:color="auto"/>
            </w:tcBorders>
            <w:vAlign w:val="center"/>
          </w:tcPr>
          <w:p w14:paraId="315B8121" w14:textId="77777777" w:rsidR="00101E6E" w:rsidRPr="00020619" w:rsidRDefault="00101E6E" w:rsidP="00BB34DD">
            <w:pPr>
              <w:pStyle w:val="TAC"/>
              <w:rPr>
                <w:ins w:id="53858" w:author="BigCREditor-RAN4#104-bis" w:date="2022-10-21T15:12:00Z"/>
                <w:lang w:eastAsia="zh-CN"/>
              </w:rPr>
            </w:pPr>
            <w:ins w:id="53859" w:author="BigCREditor-RAN4#104-bis" w:date="2022-10-21T15:12:00Z">
              <w:r w:rsidRPr="00020619">
                <w:t>-90.09</w:t>
              </w:r>
            </w:ins>
          </w:p>
        </w:tc>
      </w:tr>
      <w:tr w:rsidR="00101E6E" w:rsidRPr="00020619" w14:paraId="4E908288" w14:textId="77777777" w:rsidTr="00BB34DD">
        <w:trPr>
          <w:trHeight w:val="187"/>
          <w:jc w:val="center"/>
          <w:ins w:id="53860"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F1D7542" w14:textId="77777777" w:rsidR="00101E6E" w:rsidRPr="00020619" w:rsidRDefault="00101E6E" w:rsidP="00BB34DD">
            <w:pPr>
              <w:pStyle w:val="TAL"/>
              <w:rPr>
                <w:ins w:id="53861"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8281DE2" w14:textId="77777777" w:rsidR="00101E6E" w:rsidRPr="00020619" w:rsidRDefault="00101E6E" w:rsidP="00BB34DD">
            <w:pPr>
              <w:pStyle w:val="TAL"/>
              <w:rPr>
                <w:ins w:id="53862"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60F5270" w14:textId="77777777" w:rsidR="00101E6E" w:rsidRPr="00020619" w:rsidRDefault="00101E6E" w:rsidP="00BB34DD">
            <w:pPr>
              <w:pStyle w:val="TAL"/>
              <w:rPr>
                <w:ins w:id="53863" w:author="BigCREditor-RAN4#104-bis" w:date="2022-10-21T15:12:00Z"/>
                <w:rFonts w:eastAsia="Calibri"/>
                <w:i/>
                <w:szCs w:val="22"/>
              </w:rPr>
            </w:pPr>
            <w:ins w:id="53864"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54DA6110" w14:textId="77777777" w:rsidR="00101E6E" w:rsidRPr="00020619" w:rsidRDefault="00101E6E" w:rsidP="00BB34DD">
            <w:pPr>
              <w:pStyle w:val="TAC"/>
              <w:rPr>
                <w:ins w:id="53865"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8CA7C80" w14:textId="77777777" w:rsidR="00101E6E" w:rsidRPr="00020619" w:rsidDel="00041F77" w:rsidRDefault="00101E6E" w:rsidP="00BB34DD">
            <w:pPr>
              <w:pStyle w:val="TAC"/>
              <w:rPr>
                <w:ins w:id="53866"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B172499" w14:textId="77777777" w:rsidR="00101E6E" w:rsidRPr="00020619" w:rsidRDefault="00101E6E" w:rsidP="00BB34DD">
            <w:pPr>
              <w:pStyle w:val="TAC"/>
              <w:rPr>
                <w:ins w:id="53867"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1E3E336" w14:textId="77777777" w:rsidR="00101E6E" w:rsidRPr="00020619" w:rsidRDefault="00101E6E" w:rsidP="00BB34DD">
            <w:pPr>
              <w:pStyle w:val="TAC"/>
              <w:rPr>
                <w:ins w:id="53868" w:author="BigCREditor-RAN4#104-bis" w:date="2022-10-21T15:12:00Z"/>
                <w:lang w:eastAsia="zh-CN"/>
              </w:rPr>
            </w:pPr>
            <w:ins w:id="53869" w:author="BigCREditor-RAN4#104-bis" w:date="2022-10-21T15:12:00Z">
              <w:r w:rsidRPr="00020619">
                <w:t>-89.59</w:t>
              </w:r>
            </w:ins>
          </w:p>
        </w:tc>
      </w:tr>
      <w:tr w:rsidR="00101E6E" w:rsidRPr="00020619" w14:paraId="14043C94" w14:textId="77777777" w:rsidTr="00BB34DD">
        <w:trPr>
          <w:trHeight w:val="187"/>
          <w:jc w:val="center"/>
          <w:ins w:id="53870"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8EC753F" w14:textId="77777777" w:rsidR="00101E6E" w:rsidRPr="00020619" w:rsidRDefault="00101E6E" w:rsidP="00BB34DD">
            <w:pPr>
              <w:pStyle w:val="TAL"/>
              <w:rPr>
                <w:ins w:id="53871"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25AC38F" w14:textId="77777777" w:rsidR="00101E6E" w:rsidRPr="00020619" w:rsidRDefault="00101E6E" w:rsidP="00BB34DD">
            <w:pPr>
              <w:pStyle w:val="TAL"/>
              <w:rPr>
                <w:ins w:id="53872"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F0D1E57" w14:textId="77777777" w:rsidR="00101E6E" w:rsidRPr="00020619" w:rsidRDefault="00101E6E" w:rsidP="00BB34DD">
            <w:pPr>
              <w:pStyle w:val="TAL"/>
              <w:rPr>
                <w:ins w:id="53873" w:author="BigCREditor-RAN4#104-bis" w:date="2022-10-21T15:12:00Z"/>
                <w:rFonts w:eastAsia="Calibri"/>
                <w:i/>
                <w:szCs w:val="22"/>
              </w:rPr>
            </w:pPr>
            <w:ins w:id="53874"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2551BDD5" w14:textId="77777777" w:rsidR="00101E6E" w:rsidRPr="00020619" w:rsidRDefault="00101E6E" w:rsidP="00BB34DD">
            <w:pPr>
              <w:pStyle w:val="TAC"/>
              <w:rPr>
                <w:ins w:id="53875"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4BEC6022" w14:textId="77777777" w:rsidR="00101E6E" w:rsidRPr="00020619" w:rsidDel="00041F77" w:rsidRDefault="00101E6E" w:rsidP="00BB34DD">
            <w:pPr>
              <w:pStyle w:val="TAC"/>
              <w:rPr>
                <w:ins w:id="53876"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630C454" w14:textId="77777777" w:rsidR="00101E6E" w:rsidRPr="00020619" w:rsidRDefault="00101E6E" w:rsidP="00BB34DD">
            <w:pPr>
              <w:pStyle w:val="TAC"/>
              <w:rPr>
                <w:ins w:id="53877"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7E8AB66" w14:textId="77777777" w:rsidR="00101E6E" w:rsidRPr="00020619" w:rsidRDefault="00101E6E" w:rsidP="00BB34DD">
            <w:pPr>
              <w:pStyle w:val="TAC"/>
              <w:rPr>
                <w:ins w:id="53878" w:author="BigCREditor-RAN4#104-bis" w:date="2022-10-21T15:12:00Z"/>
                <w:lang w:eastAsia="zh-CN"/>
              </w:rPr>
            </w:pPr>
            <w:ins w:id="53879" w:author="BigCREditor-RAN4#104-bis" w:date="2022-10-21T15:12:00Z">
              <w:r w:rsidRPr="00020619">
                <w:t>-89.09</w:t>
              </w:r>
            </w:ins>
          </w:p>
        </w:tc>
      </w:tr>
      <w:tr w:rsidR="00101E6E" w:rsidRPr="00020619" w14:paraId="0C11C06D" w14:textId="77777777" w:rsidTr="00BB34DD">
        <w:trPr>
          <w:trHeight w:val="187"/>
          <w:jc w:val="center"/>
          <w:ins w:id="53880"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194A90D" w14:textId="77777777" w:rsidR="00101E6E" w:rsidRPr="00020619" w:rsidRDefault="00101E6E" w:rsidP="00BB34DD">
            <w:pPr>
              <w:pStyle w:val="TAL"/>
              <w:rPr>
                <w:ins w:id="53881"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F25FC70" w14:textId="77777777" w:rsidR="00101E6E" w:rsidRPr="00020619" w:rsidRDefault="00101E6E" w:rsidP="00BB34DD">
            <w:pPr>
              <w:pStyle w:val="TAL"/>
              <w:rPr>
                <w:ins w:id="53882"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2F522EAE" w14:textId="77777777" w:rsidR="00101E6E" w:rsidRPr="00020619" w:rsidRDefault="00101E6E" w:rsidP="00BB34DD">
            <w:pPr>
              <w:pStyle w:val="TAL"/>
              <w:rPr>
                <w:ins w:id="53883" w:author="BigCREditor-RAN4#104-bis" w:date="2022-10-21T15:12:00Z"/>
                <w:lang w:val="sv-SE" w:eastAsia="zh-CN"/>
              </w:rPr>
            </w:pPr>
            <w:ins w:id="53884" w:author="BigCREditor-RAN4#104-bis" w:date="2022-10-21T15:12:00Z">
              <w:r w:rsidRPr="00020619">
                <w:rPr>
                  <w:lang w:val="sv-SE"/>
                </w:rPr>
                <w:t>NR_FDD_FR1_D</w:t>
              </w:r>
            </w:ins>
          </w:p>
          <w:p w14:paraId="7ED58DEB" w14:textId="77777777" w:rsidR="00101E6E" w:rsidRPr="00020619" w:rsidRDefault="00101E6E" w:rsidP="00BB34DD">
            <w:pPr>
              <w:pStyle w:val="TAL"/>
              <w:rPr>
                <w:ins w:id="53885" w:author="BigCREditor-RAN4#104-bis" w:date="2022-10-21T15:12:00Z"/>
                <w:rFonts w:eastAsia="Calibri"/>
                <w:i/>
                <w:szCs w:val="22"/>
                <w:lang w:val="sv-SE"/>
              </w:rPr>
            </w:pPr>
            <w:ins w:id="53886"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61B25FDD" w14:textId="77777777" w:rsidR="00101E6E" w:rsidRPr="00020619" w:rsidRDefault="00101E6E" w:rsidP="00BB34DD">
            <w:pPr>
              <w:pStyle w:val="TAC"/>
              <w:rPr>
                <w:ins w:id="53887"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31485EB" w14:textId="77777777" w:rsidR="00101E6E" w:rsidRPr="00020619" w:rsidDel="00041F77" w:rsidRDefault="00101E6E" w:rsidP="00BB34DD">
            <w:pPr>
              <w:pStyle w:val="TAC"/>
              <w:rPr>
                <w:ins w:id="53888"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56239AD" w14:textId="77777777" w:rsidR="00101E6E" w:rsidRPr="00020619" w:rsidRDefault="00101E6E" w:rsidP="00BB34DD">
            <w:pPr>
              <w:pStyle w:val="TAC"/>
              <w:rPr>
                <w:ins w:id="53889"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744B6940" w14:textId="77777777" w:rsidR="00101E6E" w:rsidRPr="00020619" w:rsidRDefault="00101E6E" w:rsidP="00BB34DD">
            <w:pPr>
              <w:pStyle w:val="TAC"/>
              <w:rPr>
                <w:ins w:id="53890" w:author="BigCREditor-RAN4#104-bis" w:date="2022-10-21T15:12:00Z"/>
                <w:lang w:eastAsia="zh-CN"/>
              </w:rPr>
            </w:pPr>
            <w:ins w:id="53891" w:author="BigCREditor-RAN4#104-bis" w:date="2022-10-21T15:12:00Z">
              <w:r w:rsidRPr="00020619">
                <w:t>-88.59</w:t>
              </w:r>
            </w:ins>
          </w:p>
        </w:tc>
      </w:tr>
      <w:tr w:rsidR="00101E6E" w:rsidRPr="00020619" w14:paraId="4B298E83" w14:textId="77777777" w:rsidTr="00BB34DD">
        <w:trPr>
          <w:trHeight w:val="187"/>
          <w:jc w:val="center"/>
          <w:ins w:id="5389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00FD8F6" w14:textId="77777777" w:rsidR="00101E6E" w:rsidRPr="00020619" w:rsidRDefault="00101E6E" w:rsidP="00BB34DD">
            <w:pPr>
              <w:pStyle w:val="TAL"/>
              <w:rPr>
                <w:ins w:id="5389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B031429" w14:textId="77777777" w:rsidR="00101E6E" w:rsidRPr="00020619" w:rsidRDefault="00101E6E" w:rsidP="00BB34DD">
            <w:pPr>
              <w:pStyle w:val="TAL"/>
              <w:rPr>
                <w:ins w:id="53894"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6029249C" w14:textId="77777777" w:rsidR="00101E6E" w:rsidRPr="00020619" w:rsidRDefault="00101E6E" w:rsidP="00BB34DD">
            <w:pPr>
              <w:pStyle w:val="TAL"/>
              <w:rPr>
                <w:ins w:id="53895" w:author="BigCREditor-RAN4#104-bis" w:date="2022-10-21T15:12:00Z"/>
                <w:lang w:val="sv-SE" w:eastAsia="zh-CN"/>
              </w:rPr>
            </w:pPr>
            <w:ins w:id="53896" w:author="BigCREditor-RAN4#104-bis" w:date="2022-10-21T15:12:00Z">
              <w:r w:rsidRPr="00020619">
                <w:rPr>
                  <w:lang w:val="sv-SE"/>
                </w:rPr>
                <w:t>NR_FDD_FR1_E</w:t>
              </w:r>
            </w:ins>
          </w:p>
          <w:p w14:paraId="256E6BF6" w14:textId="77777777" w:rsidR="00101E6E" w:rsidRPr="00020619" w:rsidRDefault="00101E6E" w:rsidP="00BB34DD">
            <w:pPr>
              <w:pStyle w:val="TAL"/>
              <w:rPr>
                <w:ins w:id="53897" w:author="BigCREditor-RAN4#104-bis" w:date="2022-10-21T15:12:00Z"/>
                <w:rFonts w:eastAsia="Calibri"/>
                <w:i/>
                <w:szCs w:val="22"/>
                <w:lang w:val="sv-SE"/>
              </w:rPr>
            </w:pPr>
            <w:ins w:id="53898"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18307670" w14:textId="77777777" w:rsidR="00101E6E" w:rsidRPr="00020619" w:rsidRDefault="00101E6E" w:rsidP="00BB34DD">
            <w:pPr>
              <w:pStyle w:val="TAC"/>
              <w:rPr>
                <w:ins w:id="53899"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63C77C3" w14:textId="77777777" w:rsidR="00101E6E" w:rsidRPr="00020619" w:rsidDel="00041F77" w:rsidRDefault="00101E6E" w:rsidP="00BB34DD">
            <w:pPr>
              <w:pStyle w:val="TAC"/>
              <w:rPr>
                <w:ins w:id="53900"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8CB3BD9" w14:textId="77777777" w:rsidR="00101E6E" w:rsidRPr="00020619" w:rsidRDefault="00101E6E" w:rsidP="00BB34DD">
            <w:pPr>
              <w:pStyle w:val="TAC"/>
              <w:rPr>
                <w:ins w:id="53901"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17C3BCAA" w14:textId="77777777" w:rsidR="00101E6E" w:rsidRPr="00020619" w:rsidRDefault="00101E6E" w:rsidP="00BB34DD">
            <w:pPr>
              <w:pStyle w:val="TAC"/>
              <w:rPr>
                <w:ins w:id="53902" w:author="BigCREditor-RAN4#104-bis" w:date="2022-10-21T15:12:00Z"/>
                <w:lang w:eastAsia="zh-CN"/>
              </w:rPr>
            </w:pPr>
            <w:ins w:id="53903" w:author="BigCREditor-RAN4#104-bis" w:date="2022-10-21T15:12:00Z">
              <w:r w:rsidRPr="00020619">
                <w:t>-88.09</w:t>
              </w:r>
            </w:ins>
          </w:p>
        </w:tc>
      </w:tr>
      <w:tr w:rsidR="00101E6E" w:rsidRPr="00020619" w14:paraId="7EE26585" w14:textId="77777777" w:rsidTr="00BB34DD">
        <w:trPr>
          <w:trHeight w:val="187"/>
          <w:jc w:val="center"/>
          <w:ins w:id="5390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44D1FBE" w14:textId="77777777" w:rsidR="00101E6E" w:rsidRPr="00020619" w:rsidRDefault="00101E6E" w:rsidP="00BB34DD">
            <w:pPr>
              <w:pStyle w:val="TAL"/>
              <w:rPr>
                <w:ins w:id="5390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6DC781EE" w14:textId="77777777" w:rsidR="00101E6E" w:rsidRPr="00020619" w:rsidRDefault="00101E6E" w:rsidP="00BB34DD">
            <w:pPr>
              <w:pStyle w:val="TAL"/>
              <w:rPr>
                <w:ins w:id="5390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9D0735C" w14:textId="77777777" w:rsidR="00101E6E" w:rsidRPr="00020619" w:rsidRDefault="00101E6E" w:rsidP="00BB34DD">
            <w:pPr>
              <w:pStyle w:val="TAL"/>
              <w:rPr>
                <w:ins w:id="53907" w:author="BigCREditor-RAN4#104-bis" w:date="2022-10-21T15:12:00Z"/>
              </w:rPr>
            </w:pPr>
            <w:ins w:id="53908"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6CE65979" w14:textId="77777777" w:rsidR="00101E6E" w:rsidRPr="00020619" w:rsidRDefault="00101E6E" w:rsidP="00BB34DD">
            <w:pPr>
              <w:pStyle w:val="TAC"/>
              <w:rPr>
                <w:ins w:id="5390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C037AFB" w14:textId="77777777" w:rsidR="00101E6E" w:rsidRPr="00020619" w:rsidDel="00041F77" w:rsidRDefault="00101E6E" w:rsidP="00BB34DD">
            <w:pPr>
              <w:pStyle w:val="TAC"/>
              <w:rPr>
                <w:ins w:id="5391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C91CB20" w14:textId="77777777" w:rsidR="00101E6E" w:rsidRPr="00020619" w:rsidRDefault="00101E6E" w:rsidP="00BB34DD">
            <w:pPr>
              <w:pStyle w:val="TAC"/>
              <w:rPr>
                <w:ins w:id="5391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02A393B" w14:textId="77777777" w:rsidR="00101E6E" w:rsidRPr="00020619" w:rsidRDefault="00101E6E" w:rsidP="00BB34DD">
            <w:pPr>
              <w:pStyle w:val="TAC"/>
              <w:rPr>
                <w:ins w:id="53912" w:author="BigCREditor-RAN4#104-bis" w:date="2022-10-21T15:12:00Z"/>
              </w:rPr>
            </w:pPr>
            <w:ins w:id="53913" w:author="BigCREditor-RAN4#104-bis" w:date="2022-10-21T15:12:00Z">
              <w:r w:rsidRPr="00020619">
                <w:t>-87.59</w:t>
              </w:r>
            </w:ins>
          </w:p>
        </w:tc>
      </w:tr>
      <w:tr w:rsidR="00101E6E" w:rsidRPr="00020619" w14:paraId="62AEDB35" w14:textId="77777777" w:rsidTr="00BB34DD">
        <w:trPr>
          <w:trHeight w:val="187"/>
          <w:jc w:val="center"/>
          <w:ins w:id="5391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E5D9E65" w14:textId="77777777" w:rsidR="00101E6E" w:rsidRPr="00020619" w:rsidRDefault="00101E6E" w:rsidP="00BB34DD">
            <w:pPr>
              <w:pStyle w:val="TAL"/>
              <w:rPr>
                <w:ins w:id="5391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89264ED" w14:textId="77777777" w:rsidR="00101E6E" w:rsidRPr="00020619" w:rsidRDefault="00101E6E" w:rsidP="00BB34DD">
            <w:pPr>
              <w:pStyle w:val="TAL"/>
              <w:rPr>
                <w:ins w:id="5391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336C8F1" w14:textId="77777777" w:rsidR="00101E6E" w:rsidRPr="00020619" w:rsidRDefault="00101E6E" w:rsidP="00BB34DD">
            <w:pPr>
              <w:pStyle w:val="TAL"/>
              <w:rPr>
                <w:ins w:id="53917" w:author="BigCREditor-RAN4#104-bis" w:date="2022-10-21T15:12:00Z"/>
                <w:rFonts w:eastAsia="Calibri"/>
                <w:i/>
                <w:szCs w:val="22"/>
              </w:rPr>
            </w:pPr>
            <w:ins w:id="53918"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07C78E4F" w14:textId="77777777" w:rsidR="00101E6E" w:rsidRPr="00020619" w:rsidRDefault="00101E6E" w:rsidP="00BB34DD">
            <w:pPr>
              <w:pStyle w:val="TAC"/>
              <w:rPr>
                <w:ins w:id="5391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DAB2E7D" w14:textId="77777777" w:rsidR="00101E6E" w:rsidRPr="00020619" w:rsidDel="00041F77" w:rsidRDefault="00101E6E" w:rsidP="00BB34DD">
            <w:pPr>
              <w:pStyle w:val="TAC"/>
              <w:rPr>
                <w:ins w:id="5392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B233751" w14:textId="77777777" w:rsidR="00101E6E" w:rsidRPr="00020619" w:rsidRDefault="00101E6E" w:rsidP="00BB34DD">
            <w:pPr>
              <w:pStyle w:val="TAC"/>
              <w:rPr>
                <w:ins w:id="5392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10E0A53" w14:textId="77777777" w:rsidR="00101E6E" w:rsidRPr="00020619" w:rsidRDefault="00101E6E" w:rsidP="00BB34DD">
            <w:pPr>
              <w:pStyle w:val="TAC"/>
              <w:rPr>
                <w:ins w:id="53922" w:author="BigCREditor-RAN4#104-bis" w:date="2022-10-21T15:12:00Z"/>
                <w:lang w:eastAsia="zh-CN"/>
              </w:rPr>
            </w:pPr>
            <w:ins w:id="53923" w:author="BigCREditor-RAN4#104-bis" w:date="2022-10-21T15:12:00Z">
              <w:r w:rsidRPr="00020619">
                <w:t>-87.09</w:t>
              </w:r>
            </w:ins>
          </w:p>
        </w:tc>
      </w:tr>
      <w:tr w:rsidR="00101E6E" w:rsidRPr="00020619" w14:paraId="0DB8E397" w14:textId="77777777" w:rsidTr="00BB34DD">
        <w:trPr>
          <w:trHeight w:val="187"/>
          <w:jc w:val="center"/>
          <w:ins w:id="5392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91C5DE9" w14:textId="77777777" w:rsidR="00101E6E" w:rsidRPr="00020619" w:rsidRDefault="00101E6E" w:rsidP="00BB34DD">
            <w:pPr>
              <w:pStyle w:val="TAL"/>
              <w:rPr>
                <w:ins w:id="53925"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004BB5CD" w14:textId="77777777" w:rsidR="00101E6E" w:rsidRPr="00020619" w:rsidRDefault="00101E6E" w:rsidP="00BB34DD">
            <w:pPr>
              <w:pStyle w:val="TAL"/>
              <w:rPr>
                <w:ins w:id="5392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38A1A23" w14:textId="77777777" w:rsidR="00101E6E" w:rsidRPr="00020619" w:rsidRDefault="00101E6E" w:rsidP="00BB34DD">
            <w:pPr>
              <w:pStyle w:val="TAL"/>
              <w:rPr>
                <w:ins w:id="53927" w:author="BigCREditor-RAN4#104-bis" w:date="2022-10-21T15:12:00Z"/>
                <w:rFonts w:eastAsia="Calibri"/>
                <w:i/>
                <w:szCs w:val="22"/>
              </w:rPr>
            </w:pPr>
            <w:ins w:id="53928"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1419B86A" w14:textId="77777777" w:rsidR="00101E6E" w:rsidRPr="00020619" w:rsidRDefault="00101E6E" w:rsidP="00BB34DD">
            <w:pPr>
              <w:pStyle w:val="TAC"/>
              <w:rPr>
                <w:ins w:id="53929"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39C47A92" w14:textId="77777777" w:rsidR="00101E6E" w:rsidRPr="00020619" w:rsidDel="00041F77" w:rsidRDefault="00101E6E" w:rsidP="00BB34DD">
            <w:pPr>
              <w:pStyle w:val="TAC"/>
              <w:rPr>
                <w:ins w:id="53930"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419F187E" w14:textId="77777777" w:rsidR="00101E6E" w:rsidRPr="00020619" w:rsidRDefault="00101E6E" w:rsidP="00BB34DD">
            <w:pPr>
              <w:pStyle w:val="TAC"/>
              <w:rPr>
                <w:ins w:id="5393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F7B715E" w14:textId="77777777" w:rsidR="00101E6E" w:rsidRPr="00020619" w:rsidRDefault="00101E6E" w:rsidP="00BB34DD">
            <w:pPr>
              <w:pStyle w:val="TAC"/>
              <w:rPr>
                <w:ins w:id="53932" w:author="BigCREditor-RAN4#104-bis" w:date="2022-10-21T15:12:00Z"/>
                <w:lang w:eastAsia="zh-CN"/>
              </w:rPr>
            </w:pPr>
            <w:ins w:id="53933" w:author="BigCREditor-RAN4#104-bis" w:date="2022-10-21T15:12:00Z">
              <w:r w:rsidRPr="00020619">
                <w:t>-86.59</w:t>
              </w:r>
            </w:ins>
          </w:p>
        </w:tc>
      </w:tr>
      <w:tr w:rsidR="00101E6E" w:rsidRPr="00020619" w14:paraId="3DE05899" w14:textId="77777777" w:rsidTr="00BB34DD">
        <w:trPr>
          <w:trHeight w:val="187"/>
          <w:jc w:val="center"/>
          <w:ins w:id="5393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8FFD36D" w14:textId="77777777" w:rsidR="00101E6E" w:rsidRPr="00020619" w:rsidRDefault="00101E6E" w:rsidP="00BB34DD">
            <w:pPr>
              <w:pStyle w:val="TAL"/>
              <w:rPr>
                <w:ins w:id="53935" w:author="BigCREditor-RAN4#104-bis" w:date="2022-10-21T15:12:00Z"/>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595EBF95" w14:textId="77777777" w:rsidR="00101E6E" w:rsidRPr="00020619" w:rsidRDefault="00101E6E" w:rsidP="00BB34DD">
            <w:pPr>
              <w:pStyle w:val="TAL"/>
              <w:rPr>
                <w:ins w:id="53936" w:author="BigCREditor-RAN4#104-bis" w:date="2022-10-21T15:12:00Z"/>
                <w:rFonts w:eastAsia="Calibri"/>
                <w:i/>
                <w:szCs w:val="22"/>
              </w:rPr>
            </w:pPr>
            <w:ins w:id="53937" w:author="BigCREditor-RAN4#104-bis" w:date="2022-10-21T15:12: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22E89FCE" w14:textId="77777777" w:rsidR="00101E6E" w:rsidRPr="00020619" w:rsidRDefault="00101E6E" w:rsidP="00BB34DD">
            <w:pPr>
              <w:pStyle w:val="TAL"/>
              <w:rPr>
                <w:ins w:id="53938" w:author="BigCREditor-RAN4#104-bis" w:date="2022-10-21T15:12:00Z"/>
                <w:lang w:eastAsia="zh-CN"/>
              </w:rPr>
            </w:pPr>
            <w:ins w:id="53939" w:author="BigCREditor-RAN4#104-bis" w:date="2022-10-21T15:12:00Z">
              <w:r w:rsidRPr="00020619">
                <w:t>NR_FDD_FR1_A</w:t>
              </w:r>
            </w:ins>
          </w:p>
          <w:p w14:paraId="51477229" w14:textId="77777777" w:rsidR="00101E6E" w:rsidRPr="00020619" w:rsidRDefault="00101E6E" w:rsidP="00BB34DD">
            <w:pPr>
              <w:pStyle w:val="TAL"/>
              <w:rPr>
                <w:ins w:id="53940" w:author="BigCREditor-RAN4#104-bis" w:date="2022-10-21T15:12:00Z"/>
                <w:rFonts w:eastAsia="Calibri"/>
                <w:i/>
                <w:szCs w:val="22"/>
              </w:rPr>
            </w:pPr>
            <w:ins w:id="53941"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left w:val="single" w:sz="4" w:space="0" w:color="auto"/>
              <w:bottom w:val="nil"/>
              <w:right w:val="single" w:sz="4" w:space="0" w:color="auto"/>
            </w:tcBorders>
            <w:shd w:val="clear" w:color="auto" w:fill="auto"/>
            <w:vAlign w:val="center"/>
          </w:tcPr>
          <w:p w14:paraId="3CF35DF2" w14:textId="77777777" w:rsidR="00101E6E" w:rsidRPr="00020619" w:rsidRDefault="00101E6E" w:rsidP="00BB34DD">
            <w:pPr>
              <w:pStyle w:val="TAC"/>
              <w:rPr>
                <w:ins w:id="53942" w:author="BigCREditor-RAN4#104-bis" w:date="2022-10-21T15:12:00Z"/>
              </w:rPr>
            </w:pPr>
            <w:ins w:id="53943" w:author="BigCREditor-RAN4#104-bis" w:date="2022-10-21T15:12:00Z">
              <w:r w:rsidRPr="00020619">
                <w:t>dBm/</w:t>
              </w:r>
            </w:ins>
          </w:p>
          <w:p w14:paraId="5F67D897" w14:textId="77777777" w:rsidR="00101E6E" w:rsidRPr="00020619" w:rsidRDefault="00101E6E" w:rsidP="00BB34DD">
            <w:pPr>
              <w:pStyle w:val="TAC"/>
              <w:rPr>
                <w:ins w:id="53944" w:author="BigCREditor-RAN4#104-bis" w:date="2022-10-21T15:12:00Z"/>
              </w:rPr>
            </w:pPr>
            <w:ins w:id="53945" w:author="BigCREditor-RAN4#104-bis" w:date="2022-10-21T15:12:00Z">
              <w:r w:rsidRPr="00020619">
                <w:t>18.36MHz</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2DED043B" w14:textId="77777777" w:rsidR="00101E6E" w:rsidRPr="00020619" w:rsidDel="00041F77" w:rsidRDefault="00101E6E" w:rsidP="00BB34DD">
            <w:pPr>
              <w:pStyle w:val="TAC"/>
              <w:rPr>
                <w:ins w:id="53946" w:author="BigCREditor-RAN4#104-bis" w:date="2022-10-21T15:12:00Z"/>
                <w:lang w:eastAsia="zh-CN"/>
              </w:rPr>
            </w:pPr>
            <w:ins w:id="53947" w:author="BigCREditor-RAN4#104-bis" w:date="2022-10-21T15:12:00Z">
              <w:r w:rsidRPr="00020619">
                <w:t>-54.87</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78C80A12" w14:textId="77777777" w:rsidR="00101E6E" w:rsidRPr="00020619" w:rsidRDefault="00101E6E" w:rsidP="00BB34DD">
            <w:pPr>
              <w:pStyle w:val="TAC"/>
              <w:rPr>
                <w:ins w:id="53948" w:author="BigCREditor-RAN4#104-bis" w:date="2022-10-21T15:12:00Z"/>
                <w:lang w:eastAsia="zh-CN"/>
              </w:rPr>
            </w:pPr>
            <w:ins w:id="53949" w:author="BigCREditor-RAN4#104-bis" w:date="2022-10-21T15:12:00Z">
              <w:r w:rsidRPr="00020619">
                <w:t>-57.57</w:t>
              </w:r>
            </w:ins>
          </w:p>
        </w:tc>
        <w:tc>
          <w:tcPr>
            <w:tcW w:w="1482" w:type="dxa"/>
            <w:gridSpan w:val="4"/>
            <w:tcBorders>
              <w:top w:val="single" w:sz="4" w:space="0" w:color="auto"/>
              <w:left w:val="single" w:sz="4" w:space="0" w:color="auto"/>
              <w:right w:val="single" w:sz="4" w:space="0" w:color="auto"/>
            </w:tcBorders>
            <w:vAlign w:val="center"/>
          </w:tcPr>
          <w:p w14:paraId="2D374F0C" w14:textId="77777777" w:rsidR="00101E6E" w:rsidRPr="00020619" w:rsidRDefault="00101E6E" w:rsidP="00BB34DD">
            <w:pPr>
              <w:pStyle w:val="TAC"/>
              <w:rPr>
                <w:ins w:id="53950" w:author="BigCREditor-RAN4#104-bis" w:date="2022-10-21T15:12:00Z"/>
                <w:lang w:eastAsia="zh-CN"/>
              </w:rPr>
            </w:pPr>
            <w:ins w:id="53951" w:author="BigCREditor-RAN4#104-bis" w:date="2022-10-21T15:12:00Z">
              <w:r w:rsidRPr="00020619">
                <w:t>-87.97</w:t>
              </w:r>
            </w:ins>
          </w:p>
        </w:tc>
      </w:tr>
      <w:tr w:rsidR="00101E6E" w:rsidRPr="00020619" w14:paraId="1039B71E" w14:textId="77777777" w:rsidTr="00BB34DD">
        <w:trPr>
          <w:trHeight w:val="187"/>
          <w:jc w:val="center"/>
          <w:ins w:id="5395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2B3CC3B" w14:textId="77777777" w:rsidR="00101E6E" w:rsidRPr="00020619" w:rsidRDefault="00101E6E" w:rsidP="00BB34DD">
            <w:pPr>
              <w:pStyle w:val="TAL"/>
              <w:rPr>
                <w:ins w:id="5395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6AEEDCB" w14:textId="77777777" w:rsidR="00101E6E" w:rsidRPr="00020619" w:rsidRDefault="00101E6E" w:rsidP="00BB34DD">
            <w:pPr>
              <w:pStyle w:val="TAL"/>
              <w:rPr>
                <w:ins w:id="53954"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FE54FFA" w14:textId="77777777" w:rsidR="00101E6E" w:rsidRPr="00020619" w:rsidRDefault="00101E6E" w:rsidP="00BB34DD">
            <w:pPr>
              <w:pStyle w:val="TAL"/>
              <w:rPr>
                <w:ins w:id="53955" w:author="BigCREditor-RAN4#104-bis" w:date="2022-10-21T15:12:00Z"/>
                <w:rFonts w:eastAsia="Calibri"/>
                <w:i/>
                <w:szCs w:val="22"/>
              </w:rPr>
            </w:pPr>
            <w:ins w:id="53956"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3B39EB62" w14:textId="77777777" w:rsidR="00101E6E" w:rsidRPr="00020619" w:rsidRDefault="00101E6E" w:rsidP="00BB34DD">
            <w:pPr>
              <w:pStyle w:val="TAC"/>
              <w:rPr>
                <w:ins w:id="53957"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807E5F8" w14:textId="77777777" w:rsidR="00101E6E" w:rsidRPr="00020619" w:rsidDel="00041F77" w:rsidRDefault="00101E6E" w:rsidP="00BB34DD">
            <w:pPr>
              <w:pStyle w:val="TAC"/>
              <w:rPr>
                <w:ins w:id="53958"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20E2CFE" w14:textId="77777777" w:rsidR="00101E6E" w:rsidRPr="00020619" w:rsidRDefault="00101E6E" w:rsidP="00BB34DD">
            <w:pPr>
              <w:pStyle w:val="TAC"/>
              <w:rPr>
                <w:ins w:id="53959"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4E0D435" w14:textId="77777777" w:rsidR="00101E6E" w:rsidRPr="00020619" w:rsidRDefault="00101E6E" w:rsidP="00BB34DD">
            <w:pPr>
              <w:pStyle w:val="TAC"/>
              <w:rPr>
                <w:ins w:id="53960" w:author="BigCREditor-RAN4#104-bis" w:date="2022-10-21T15:12:00Z"/>
                <w:lang w:eastAsia="zh-CN"/>
              </w:rPr>
            </w:pPr>
            <w:ins w:id="53961" w:author="BigCREditor-RAN4#104-bis" w:date="2022-10-21T15:12:00Z">
              <w:r w:rsidRPr="00020619">
                <w:t>-87.47</w:t>
              </w:r>
            </w:ins>
          </w:p>
        </w:tc>
      </w:tr>
      <w:tr w:rsidR="00101E6E" w:rsidRPr="00020619" w14:paraId="0D038E66" w14:textId="77777777" w:rsidTr="00BB34DD">
        <w:trPr>
          <w:trHeight w:val="187"/>
          <w:jc w:val="center"/>
          <w:ins w:id="5396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132C6C7" w14:textId="77777777" w:rsidR="00101E6E" w:rsidRPr="00020619" w:rsidRDefault="00101E6E" w:rsidP="00BB34DD">
            <w:pPr>
              <w:pStyle w:val="TAL"/>
              <w:rPr>
                <w:ins w:id="5396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640081B4" w14:textId="77777777" w:rsidR="00101E6E" w:rsidRPr="00020619" w:rsidRDefault="00101E6E" w:rsidP="00BB34DD">
            <w:pPr>
              <w:pStyle w:val="TAL"/>
              <w:rPr>
                <w:ins w:id="53964"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27CC630" w14:textId="77777777" w:rsidR="00101E6E" w:rsidRPr="00020619" w:rsidRDefault="00101E6E" w:rsidP="00BB34DD">
            <w:pPr>
              <w:pStyle w:val="TAL"/>
              <w:rPr>
                <w:ins w:id="53965" w:author="BigCREditor-RAN4#104-bis" w:date="2022-10-21T15:12:00Z"/>
                <w:rFonts w:eastAsia="Calibri"/>
                <w:i/>
                <w:szCs w:val="22"/>
              </w:rPr>
            </w:pPr>
            <w:ins w:id="53966"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07CBD337" w14:textId="77777777" w:rsidR="00101E6E" w:rsidRPr="00020619" w:rsidRDefault="00101E6E" w:rsidP="00BB34DD">
            <w:pPr>
              <w:pStyle w:val="TAC"/>
              <w:rPr>
                <w:ins w:id="53967"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172AC2A" w14:textId="77777777" w:rsidR="00101E6E" w:rsidRPr="00020619" w:rsidDel="00041F77" w:rsidRDefault="00101E6E" w:rsidP="00BB34DD">
            <w:pPr>
              <w:pStyle w:val="TAC"/>
              <w:rPr>
                <w:ins w:id="53968"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743A729" w14:textId="77777777" w:rsidR="00101E6E" w:rsidRPr="00020619" w:rsidRDefault="00101E6E" w:rsidP="00BB34DD">
            <w:pPr>
              <w:pStyle w:val="TAC"/>
              <w:rPr>
                <w:ins w:id="53969"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970874F" w14:textId="77777777" w:rsidR="00101E6E" w:rsidRPr="00020619" w:rsidRDefault="00101E6E" w:rsidP="00BB34DD">
            <w:pPr>
              <w:pStyle w:val="TAC"/>
              <w:rPr>
                <w:ins w:id="53970" w:author="BigCREditor-RAN4#104-bis" w:date="2022-10-21T15:12:00Z"/>
                <w:lang w:eastAsia="zh-CN"/>
              </w:rPr>
            </w:pPr>
            <w:ins w:id="53971" w:author="BigCREditor-RAN4#104-bis" w:date="2022-10-21T15:12:00Z">
              <w:r w:rsidRPr="00020619">
                <w:t>-86.97</w:t>
              </w:r>
            </w:ins>
          </w:p>
        </w:tc>
      </w:tr>
      <w:tr w:rsidR="00101E6E" w:rsidRPr="00020619" w14:paraId="37BFC477" w14:textId="77777777" w:rsidTr="00BB34DD">
        <w:trPr>
          <w:trHeight w:val="187"/>
          <w:jc w:val="center"/>
          <w:ins w:id="5397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C7A8CB9" w14:textId="77777777" w:rsidR="00101E6E" w:rsidRPr="00020619" w:rsidRDefault="00101E6E" w:rsidP="00BB34DD">
            <w:pPr>
              <w:pStyle w:val="TAL"/>
              <w:rPr>
                <w:ins w:id="5397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64757719" w14:textId="77777777" w:rsidR="00101E6E" w:rsidRPr="00020619" w:rsidRDefault="00101E6E" w:rsidP="00BB34DD">
            <w:pPr>
              <w:pStyle w:val="TAL"/>
              <w:rPr>
                <w:ins w:id="53974"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0966F32B" w14:textId="77777777" w:rsidR="00101E6E" w:rsidRPr="00020619" w:rsidRDefault="00101E6E" w:rsidP="00BB34DD">
            <w:pPr>
              <w:pStyle w:val="TAL"/>
              <w:rPr>
                <w:ins w:id="53975" w:author="BigCREditor-RAN4#104-bis" w:date="2022-10-21T15:12:00Z"/>
                <w:lang w:val="sv-SE" w:eastAsia="zh-CN"/>
              </w:rPr>
            </w:pPr>
            <w:ins w:id="53976" w:author="BigCREditor-RAN4#104-bis" w:date="2022-10-21T15:12:00Z">
              <w:r w:rsidRPr="00020619">
                <w:rPr>
                  <w:lang w:val="sv-SE"/>
                </w:rPr>
                <w:t>NR_FDD_FR1_D</w:t>
              </w:r>
            </w:ins>
          </w:p>
          <w:p w14:paraId="4D8B807A" w14:textId="77777777" w:rsidR="00101E6E" w:rsidRPr="00020619" w:rsidRDefault="00101E6E" w:rsidP="00BB34DD">
            <w:pPr>
              <w:pStyle w:val="TAL"/>
              <w:rPr>
                <w:ins w:id="53977" w:author="BigCREditor-RAN4#104-bis" w:date="2022-10-21T15:12:00Z"/>
                <w:rFonts w:eastAsia="Calibri"/>
                <w:i/>
                <w:szCs w:val="22"/>
                <w:lang w:val="sv-SE"/>
              </w:rPr>
            </w:pPr>
            <w:ins w:id="53978"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7BCCA993" w14:textId="77777777" w:rsidR="00101E6E" w:rsidRPr="00020619" w:rsidRDefault="00101E6E" w:rsidP="00BB34DD">
            <w:pPr>
              <w:pStyle w:val="TAC"/>
              <w:rPr>
                <w:ins w:id="53979"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59263C3" w14:textId="77777777" w:rsidR="00101E6E" w:rsidRPr="00020619" w:rsidDel="00041F77" w:rsidRDefault="00101E6E" w:rsidP="00BB34DD">
            <w:pPr>
              <w:pStyle w:val="TAC"/>
              <w:rPr>
                <w:ins w:id="53980"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C0A1752" w14:textId="77777777" w:rsidR="00101E6E" w:rsidRPr="00020619" w:rsidRDefault="00101E6E" w:rsidP="00BB34DD">
            <w:pPr>
              <w:pStyle w:val="TAC"/>
              <w:rPr>
                <w:ins w:id="53981"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7A2D526B" w14:textId="77777777" w:rsidR="00101E6E" w:rsidRPr="00020619" w:rsidRDefault="00101E6E" w:rsidP="00BB34DD">
            <w:pPr>
              <w:pStyle w:val="TAC"/>
              <w:rPr>
                <w:ins w:id="53982" w:author="BigCREditor-RAN4#104-bis" w:date="2022-10-21T15:12:00Z"/>
                <w:lang w:eastAsia="zh-CN"/>
              </w:rPr>
            </w:pPr>
            <w:ins w:id="53983" w:author="BigCREditor-RAN4#104-bis" w:date="2022-10-21T15:12:00Z">
              <w:r w:rsidRPr="00020619">
                <w:t>-86.47</w:t>
              </w:r>
            </w:ins>
          </w:p>
        </w:tc>
      </w:tr>
      <w:tr w:rsidR="00101E6E" w:rsidRPr="00020619" w14:paraId="0852A658" w14:textId="77777777" w:rsidTr="00BB34DD">
        <w:trPr>
          <w:trHeight w:val="187"/>
          <w:jc w:val="center"/>
          <w:ins w:id="5398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2E0CACB" w14:textId="77777777" w:rsidR="00101E6E" w:rsidRPr="00020619" w:rsidRDefault="00101E6E" w:rsidP="00BB34DD">
            <w:pPr>
              <w:pStyle w:val="TAL"/>
              <w:rPr>
                <w:ins w:id="5398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4D0A51E" w14:textId="77777777" w:rsidR="00101E6E" w:rsidRPr="00020619" w:rsidRDefault="00101E6E" w:rsidP="00BB34DD">
            <w:pPr>
              <w:pStyle w:val="TAL"/>
              <w:rPr>
                <w:ins w:id="53986"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235B1B6F" w14:textId="77777777" w:rsidR="00101E6E" w:rsidRPr="00020619" w:rsidRDefault="00101E6E" w:rsidP="00BB34DD">
            <w:pPr>
              <w:pStyle w:val="TAL"/>
              <w:rPr>
                <w:ins w:id="53987" w:author="BigCREditor-RAN4#104-bis" w:date="2022-10-21T15:12:00Z"/>
                <w:lang w:val="sv-SE" w:eastAsia="zh-CN"/>
              </w:rPr>
            </w:pPr>
            <w:ins w:id="53988" w:author="BigCREditor-RAN4#104-bis" w:date="2022-10-21T15:12:00Z">
              <w:r w:rsidRPr="00020619">
                <w:rPr>
                  <w:lang w:val="sv-SE"/>
                </w:rPr>
                <w:t>NR_FDD_FR1_E</w:t>
              </w:r>
            </w:ins>
          </w:p>
          <w:p w14:paraId="79383941" w14:textId="77777777" w:rsidR="00101E6E" w:rsidRPr="00020619" w:rsidRDefault="00101E6E" w:rsidP="00BB34DD">
            <w:pPr>
              <w:pStyle w:val="TAL"/>
              <w:rPr>
                <w:ins w:id="53989" w:author="BigCREditor-RAN4#104-bis" w:date="2022-10-21T15:12:00Z"/>
                <w:rFonts w:eastAsia="Calibri"/>
                <w:i/>
                <w:szCs w:val="22"/>
                <w:lang w:val="sv-SE"/>
              </w:rPr>
            </w:pPr>
            <w:ins w:id="53990"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7CF95AD6" w14:textId="77777777" w:rsidR="00101E6E" w:rsidRPr="00020619" w:rsidRDefault="00101E6E" w:rsidP="00BB34DD">
            <w:pPr>
              <w:pStyle w:val="TAC"/>
              <w:rPr>
                <w:ins w:id="53991"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051EB710" w14:textId="77777777" w:rsidR="00101E6E" w:rsidRPr="00020619" w:rsidDel="00041F77" w:rsidRDefault="00101E6E" w:rsidP="00BB34DD">
            <w:pPr>
              <w:pStyle w:val="TAC"/>
              <w:rPr>
                <w:ins w:id="53992"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66182E9" w14:textId="77777777" w:rsidR="00101E6E" w:rsidRPr="00020619" w:rsidRDefault="00101E6E" w:rsidP="00BB34DD">
            <w:pPr>
              <w:pStyle w:val="TAC"/>
              <w:rPr>
                <w:ins w:id="53993"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65E7CA8E" w14:textId="77777777" w:rsidR="00101E6E" w:rsidRPr="00020619" w:rsidRDefault="00101E6E" w:rsidP="00BB34DD">
            <w:pPr>
              <w:pStyle w:val="TAC"/>
              <w:rPr>
                <w:ins w:id="53994" w:author="BigCREditor-RAN4#104-bis" w:date="2022-10-21T15:12:00Z"/>
                <w:lang w:eastAsia="zh-CN"/>
              </w:rPr>
            </w:pPr>
            <w:ins w:id="53995" w:author="BigCREditor-RAN4#104-bis" w:date="2022-10-21T15:12:00Z">
              <w:r w:rsidRPr="00020619">
                <w:t>-85.97</w:t>
              </w:r>
            </w:ins>
          </w:p>
        </w:tc>
      </w:tr>
      <w:tr w:rsidR="00101E6E" w:rsidRPr="00020619" w14:paraId="05D591A3" w14:textId="77777777" w:rsidTr="00BB34DD">
        <w:trPr>
          <w:trHeight w:val="187"/>
          <w:jc w:val="center"/>
          <w:ins w:id="5399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5C44200" w14:textId="77777777" w:rsidR="00101E6E" w:rsidRPr="00020619" w:rsidRDefault="00101E6E" w:rsidP="00BB34DD">
            <w:pPr>
              <w:pStyle w:val="TAL"/>
              <w:rPr>
                <w:ins w:id="5399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524F782" w14:textId="77777777" w:rsidR="00101E6E" w:rsidRPr="00020619" w:rsidRDefault="00101E6E" w:rsidP="00BB34DD">
            <w:pPr>
              <w:pStyle w:val="TAL"/>
              <w:rPr>
                <w:ins w:id="5399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637F337" w14:textId="77777777" w:rsidR="00101E6E" w:rsidRPr="00020619" w:rsidRDefault="00101E6E" w:rsidP="00BB34DD">
            <w:pPr>
              <w:pStyle w:val="TAL"/>
              <w:rPr>
                <w:ins w:id="53999" w:author="BigCREditor-RAN4#104-bis" w:date="2022-10-21T15:12:00Z"/>
              </w:rPr>
            </w:pPr>
            <w:ins w:id="54000"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0B7A7FA4" w14:textId="77777777" w:rsidR="00101E6E" w:rsidRPr="00020619" w:rsidRDefault="00101E6E" w:rsidP="00BB34DD">
            <w:pPr>
              <w:pStyle w:val="TAC"/>
              <w:rPr>
                <w:ins w:id="5400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757F7750" w14:textId="77777777" w:rsidR="00101E6E" w:rsidRPr="00020619" w:rsidDel="00041F77" w:rsidRDefault="00101E6E" w:rsidP="00BB34DD">
            <w:pPr>
              <w:pStyle w:val="TAC"/>
              <w:rPr>
                <w:ins w:id="5400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61135DE" w14:textId="77777777" w:rsidR="00101E6E" w:rsidRPr="00020619" w:rsidRDefault="00101E6E" w:rsidP="00BB34DD">
            <w:pPr>
              <w:pStyle w:val="TAC"/>
              <w:rPr>
                <w:ins w:id="5400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D4C5E96" w14:textId="77777777" w:rsidR="00101E6E" w:rsidRPr="00020619" w:rsidRDefault="00101E6E" w:rsidP="00BB34DD">
            <w:pPr>
              <w:pStyle w:val="TAC"/>
              <w:rPr>
                <w:ins w:id="54004" w:author="BigCREditor-RAN4#104-bis" w:date="2022-10-21T15:12:00Z"/>
              </w:rPr>
            </w:pPr>
            <w:ins w:id="54005" w:author="BigCREditor-RAN4#104-bis" w:date="2022-10-21T15:12:00Z">
              <w:r w:rsidRPr="00020619">
                <w:t>-85.47</w:t>
              </w:r>
            </w:ins>
          </w:p>
        </w:tc>
      </w:tr>
      <w:tr w:rsidR="00101E6E" w:rsidRPr="00020619" w14:paraId="2A8D6E60" w14:textId="77777777" w:rsidTr="00BB34DD">
        <w:trPr>
          <w:trHeight w:val="187"/>
          <w:jc w:val="center"/>
          <w:ins w:id="5400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D40D854" w14:textId="77777777" w:rsidR="00101E6E" w:rsidRPr="00020619" w:rsidRDefault="00101E6E" w:rsidP="00BB34DD">
            <w:pPr>
              <w:pStyle w:val="TAL"/>
              <w:rPr>
                <w:ins w:id="5400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6BB7FE9B" w14:textId="77777777" w:rsidR="00101E6E" w:rsidRPr="00020619" w:rsidRDefault="00101E6E" w:rsidP="00BB34DD">
            <w:pPr>
              <w:pStyle w:val="TAL"/>
              <w:rPr>
                <w:ins w:id="5400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CAF7653" w14:textId="77777777" w:rsidR="00101E6E" w:rsidRPr="00020619" w:rsidRDefault="00101E6E" w:rsidP="00BB34DD">
            <w:pPr>
              <w:pStyle w:val="TAL"/>
              <w:rPr>
                <w:ins w:id="54009" w:author="BigCREditor-RAN4#104-bis" w:date="2022-10-21T15:12:00Z"/>
                <w:rFonts w:eastAsia="Calibri"/>
                <w:i/>
                <w:szCs w:val="22"/>
              </w:rPr>
            </w:pPr>
            <w:ins w:id="54010"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425B04ED" w14:textId="77777777" w:rsidR="00101E6E" w:rsidRPr="00020619" w:rsidRDefault="00101E6E" w:rsidP="00BB34DD">
            <w:pPr>
              <w:pStyle w:val="TAC"/>
              <w:rPr>
                <w:ins w:id="5401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8D8C978" w14:textId="77777777" w:rsidR="00101E6E" w:rsidRPr="00020619" w:rsidDel="00041F77" w:rsidRDefault="00101E6E" w:rsidP="00BB34DD">
            <w:pPr>
              <w:pStyle w:val="TAC"/>
              <w:rPr>
                <w:ins w:id="5401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FB5E478" w14:textId="77777777" w:rsidR="00101E6E" w:rsidRPr="00020619" w:rsidRDefault="00101E6E" w:rsidP="00BB34DD">
            <w:pPr>
              <w:pStyle w:val="TAC"/>
              <w:rPr>
                <w:ins w:id="5401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00AD4AB" w14:textId="77777777" w:rsidR="00101E6E" w:rsidRPr="00020619" w:rsidRDefault="00101E6E" w:rsidP="00BB34DD">
            <w:pPr>
              <w:pStyle w:val="TAC"/>
              <w:rPr>
                <w:ins w:id="54014" w:author="BigCREditor-RAN4#104-bis" w:date="2022-10-21T15:12:00Z"/>
                <w:lang w:eastAsia="zh-CN"/>
              </w:rPr>
            </w:pPr>
            <w:ins w:id="54015" w:author="BigCREditor-RAN4#104-bis" w:date="2022-10-21T15:12:00Z">
              <w:r w:rsidRPr="00020619">
                <w:t>-84.97</w:t>
              </w:r>
            </w:ins>
          </w:p>
        </w:tc>
      </w:tr>
      <w:tr w:rsidR="00101E6E" w:rsidRPr="00020619" w14:paraId="5C5CB60E" w14:textId="77777777" w:rsidTr="00BB34DD">
        <w:trPr>
          <w:trHeight w:val="187"/>
          <w:jc w:val="center"/>
          <w:ins w:id="54016" w:author="BigCREditor-RAN4#104-bis" w:date="2022-10-21T15:12:00Z"/>
        </w:trPr>
        <w:tc>
          <w:tcPr>
            <w:tcW w:w="957" w:type="dxa"/>
            <w:tcBorders>
              <w:top w:val="nil"/>
              <w:left w:val="single" w:sz="4" w:space="0" w:color="auto"/>
              <w:bottom w:val="single" w:sz="4" w:space="0" w:color="auto"/>
              <w:right w:val="single" w:sz="4" w:space="0" w:color="auto"/>
            </w:tcBorders>
            <w:shd w:val="clear" w:color="auto" w:fill="auto"/>
            <w:vAlign w:val="center"/>
          </w:tcPr>
          <w:p w14:paraId="0ED032F1" w14:textId="77777777" w:rsidR="00101E6E" w:rsidRPr="00020619" w:rsidRDefault="00101E6E" w:rsidP="00BB34DD">
            <w:pPr>
              <w:pStyle w:val="TAL"/>
              <w:rPr>
                <w:ins w:id="54017"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643F07C3" w14:textId="77777777" w:rsidR="00101E6E" w:rsidRPr="00020619" w:rsidRDefault="00101E6E" w:rsidP="00BB34DD">
            <w:pPr>
              <w:pStyle w:val="TAL"/>
              <w:rPr>
                <w:ins w:id="5401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119B73A" w14:textId="77777777" w:rsidR="00101E6E" w:rsidRPr="00020619" w:rsidRDefault="00101E6E" w:rsidP="00BB34DD">
            <w:pPr>
              <w:pStyle w:val="TAL"/>
              <w:rPr>
                <w:ins w:id="54019" w:author="BigCREditor-RAN4#104-bis" w:date="2022-10-21T15:12:00Z"/>
                <w:rFonts w:eastAsia="Calibri"/>
                <w:i/>
                <w:szCs w:val="22"/>
              </w:rPr>
            </w:pPr>
            <w:ins w:id="54020"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329721C9" w14:textId="77777777" w:rsidR="00101E6E" w:rsidRPr="00020619" w:rsidRDefault="00101E6E" w:rsidP="00BB34DD">
            <w:pPr>
              <w:pStyle w:val="TAC"/>
              <w:rPr>
                <w:ins w:id="54021"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6AF7DD34" w14:textId="77777777" w:rsidR="00101E6E" w:rsidRPr="00020619" w:rsidDel="00041F77" w:rsidRDefault="00101E6E" w:rsidP="00BB34DD">
            <w:pPr>
              <w:pStyle w:val="TAC"/>
              <w:rPr>
                <w:ins w:id="54022"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41EE1524" w14:textId="77777777" w:rsidR="00101E6E" w:rsidRPr="00020619" w:rsidRDefault="00101E6E" w:rsidP="00BB34DD">
            <w:pPr>
              <w:pStyle w:val="TAC"/>
              <w:rPr>
                <w:ins w:id="5402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5ADECA7" w14:textId="77777777" w:rsidR="00101E6E" w:rsidRPr="00020619" w:rsidRDefault="00101E6E" w:rsidP="00BB34DD">
            <w:pPr>
              <w:pStyle w:val="TAC"/>
              <w:rPr>
                <w:ins w:id="54024" w:author="BigCREditor-RAN4#104-bis" w:date="2022-10-21T15:12:00Z"/>
                <w:lang w:eastAsia="zh-CN"/>
              </w:rPr>
            </w:pPr>
            <w:ins w:id="54025" w:author="BigCREditor-RAN4#104-bis" w:date="2022-10-21T15:12:00Z">
              <w:r w:rsidRPr="00020619">
                <w:t>-84.47</w:t>
              </w:r>
            </w:ins>
          </w:p>
        </w:tc>
      </w:tr>
      <w:tr w:rsidR="00101E6E" w:rsidRPr="00020619" w14:paraId="206D037A" w14:textId="77777777" w:rsidTr="00BB34DD">
        <w:trPr>
          <w:trHeight w:val="187"/>
          <w:jc w:val="center"/>
          <w:ins w:id="54026"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6BC12CCC" w14:textId="77777777" w:rsidR="00101E6E" w:rsidRPr="00020619" w:rsidRDefault="00101E6E" w:rsidP="00BB34DD">
            <w:pPr>
              <w:pStyle w:val="TAL"/>
              <w:rPr>
                <w:ins w:id="54027" w:author="BigCREditor-RAN4#104-bis" w:date="2022-10-21T15:12:00Z"/>
              </w:rPr>
            </w:pPr>
            <w:ins w:id="54028" w:author="BigCREditor-RAN4#104-bis" w:date="2022-10-21T15:12:00Z">
              <w:r w:rsidRPr="00020619">
                <w:t>Propagation condition</w:t>
              </w:r>
            </w:ins>
          </w:p>
        </w:tc>
        <w:tc>
          <w:tcPr>
            <w:tcW w:w="1258" w:type="dxa"/>
            <w:tcBorders>
              <w:top w:val="single" w:sz="4" w:space="0" w:color="auto"/>
              <w:left w:val="single" w:sz="4" w:space="0" w:color="auto"/>
              <w:bottom w:val="single" w:sz="4" w:space="0" w:color="auto"/>
              <w:right w:val="single" w:sz="4" w:space="0" w:color="auto"/>
            </w:tcBorders>
            <w:vAlign w:val="center"/>
            <w:hideMark/>
          </w:tcPr>
          <w:p w14:paraId="6CE075A8" w14:textId="77777777" w:rsidR="00101E6E" w:rsidRPr="00020619" w:rsidRDefault="00101E6E" w:rsidP="00BB34DD">
            <w:pPr>
              <w:pStyle w:val="TAC"/>
              <w:rPr>
                <w:ins w:id="54029" w:author="BigCREditor-RAN4#104-bis" w:date="2022-10-21T15:12:00Z"/>
              </w:rPr>
            </w:pPr>
            <w:ins w:id="54030" w:author="BigCREditor-RAN4#104-bis" w:date="2022-10-21T15:12:00Z">
              <w:r w:rsidRPr="00020619">
                <w:t>-</w:t>
              </w:r>
            </w:ins>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7A0EAF6E" w14:textId="77777777" w:rsidR="00101E6E" w:rsidRPr="00020619" w:rsidRDefault="00101E6E" w:rsidP="00BB34DD">
            <w:pPr>
              <w:pStyle w:val="TAC"/>
              <w:rPr>
                <w:ins w:id="54031" w:author="BigCREditor-RAN4#104-bis" w:date="2022-10-21T15:12:00Z"/>
              </w:rPr>
            </w:pPr>
            <w:ins w:id="54032" w:author="BigCREditor-RAN4#104-bis" w:date="2022-10-21T15:12:00Z">
              <w:r w:rsidRPr="00020619">
                <w:t>AWGN</w:t>
              </w:r>
            </w:ins>
          </w:p>
        </w:tc>
      </w:tr>
      <w:tr w:rsidR="00101E6E" w:rsidRPr="00020619" w14:paraId="5E00A8A0" w14:textId="77777777" w:rsidTr="00BB34DD">
        <w:trPr>
          <w:trHeight w:val="187"/>
          <w:jc w:val="center"/>
          <w:ins w:id="5403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tcPr>
          <w:p w14:paraId="112B242F" w14:textId="77777777" w:rsidR="00101E6E" w:rsidRPr="00020619" w:rsidRDefault="00101E6E" w:rsidP="00BB34DD">
            <w:pPr>
              <w:pStyle w:val="TAL"/>
              <w:rPr>
                <w:ins w:id="54034" w:author="BigCREditor-RAN4#104-bis" w:date="2022-10-21T15:12:00Z"/>
              </w:rPr>
            </w:pPr>
            <w:ins w:id="54035" w:author="BigCREditor-RAN4#104-bis" w:date="2022-10-21T15:12:00Z">
              <w:r w:rsidRPr="00020619">
                <w:t>Antenna configuration</w:t>
              </w:r>
            </w:ins>
          </w:p>
        </w:tc>
        <w:tc>
          <w:tcPr>
            <w:tcW w:w="1258" w:type="dxa"/>
            <w:tcBorders>
              <w:top w:val="single" w:sz="4" w:space="0" w:color="auto"/>
              <w:left w:val="single" w:sz="4" w:space="0" w:color="auto"/>
              <w:bottom w:val="single" w:sz="4" w:space="0" w:color="auto"/>
              <w:right w:val="single" w:sz="4" w:space="0" w:color="auto"/>
            </w:tcBorders>
            <w:vAlign w:val="center"/>
          </w:tcPr>
          <w:p w14:paraId="3F17CFC7" w14:textId="77777777" w:rsidR="00101E6E" w:rsidRPr="00020619" w:rsidRDefault="00101E6E" w:rsidP="00BB34DD">
            <w:pPr>
              <w:pStyle w:val="TAC"/>
              <w:rPr>
                <w:ins w:id="54036" w:author="BigCREditor-RAN4#104-bis" w:date="2022-10-21T15:12:00Z"/>
              </w:rPr>
            </w:pPr>
            <w:ins w:id="54037" w:author="BigCREditor-RAN4#104-bis" w:date="2022-10-21T15:12:00Z">
              <w:r w:rsidRPr="00020619">
                <w:t>-</w:t>
              </w:r>
            </w:ins>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0F8AE1AF" w14:textId="77777777" w:rsidR="00101E6E" w:rsidRPr="00020619" w:rsidRDefault="00101E6E" w:rsidP="00BB34DD">
            <w:pPr>
              <w:pStyle w:val="TAC"/>
              <w:rPr>
                <w:ins w:id="54038" w:author="BigCREditor-RAN4#104-bis" w:date="2022-10-21T15:12:00Z"/>
              </w:rPr>
            </w:pPr>
            <w:ins w:id="54039" w:author="BigCREditor-RAN4#104-bis" w:date="2022-10-21T15:12:00Z">
              <w:r w:rsidRPr="00020619">
                <w:t>1x1</w:t>
              </w:r>
            </w:ins>
          </w:p>
        </w:tc>
      </w:tr>
      <w:tr w:rsidR="00101E6E" w:rsidRPr="00020619" w14:paraId="4DCE4DEF" w14:textId="77777777" w:rsidTr="00BB34DD">
        <w:trPr>
          <w:jc w:val="center"/>
          <w:ins w:id="54040" w:author="BigCREditor-RAN4#104-bis" w:date="2022-10-21T15:12:00Z"/>
        </w:trPr>
        <w:tc>
          <w:tcPr>
            <w:tcW w:w="9667" w:type="dxa"/>
            <w:gridSpan w:val="18"/>
            <w:tcBorders>
              <w:top w:val="single" w:sz="4" w:space="0" w:color="auto"/>
              <w:left w:val="single" w:sz="4" w:space="0" w:color="auto"/>
              <w:bottom w:val="single" w:sz="4" w:space="0" w:color="auto"/>
              <w:right w:val="single" w:sz="4" w:space="0" w:color="auto"/>
            </w:tcBorders>
            <w:vAlign w:val="center"/>
          </w:tcPr>
          <w:p w14:paraId="5A51E8DA" w14:textId="77777777" w:rsidR="00101E6E" w:rsidRPr="00020619" w:rsidRDefault="00101E6E" w:rsidP="00BB34DD">
            <w:pPr>
              <w:pStyle w:val="TAN"/>
              <w:rPr>
                <w:ins w:id="54041" w:author="BigCREditor-RAN4#104-bis" w:date="2022-10-21T15:12:00Z"/>
              </w:rPr>
            </w:pPr>
            <w:ins w:id="54042" w:author="BigCREditor-RAN4#104-bis" w:date="2022-10-21T15:12: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135ECE29" w14:textId="77777777" w:rsidR="00101E6E" w:rsidRPr="00020619" w:rsidRDefault="00101E6E" w:rsidP="00BB34DD">
            <w:pPr>
              <w:pStyle w:val="TAN"/>
              <w:rPr>
                <w:ins w:id="54043" w:author="BigCREditor-RAN4#104-bis" w:date="2022-10-21T15:12:00Z"/>
              </w:rPr>
            </w:pPr>
            <w:ins w:id="54044" w:author="BigCREditor-RAN4#104-bis" w:date="2022-10-21T15:12: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4045" w:author="BigCREditor-RAN4#104-bis" w:date="2022-10-21T15:12:00Z">
              <w:r w:rsidRPr="00020619">
                <w:rPr>
                  <w:rFonts w:eastAsia="Calibri" w:cs="v4.2.0"/>
                  <w:noProof/>
                  <w:position w:val="-12"/>
                  <w:szCs w:val="22"/>
                </w:rPr>
                <w:object w:dxaOrig="405" w:dyaOrig="345" w14:anchorId="53A97902">
                  <v:shape id="_x0000_i1238" type="#_x0000_t75" style="width:20.75pt;height:15.45pt" o:ole="" fillcolor="window">
                    <v:imagedata r:id="rId15" o:title=""/>
                  </v:shape>
                  <o:OLEObject Type="Embed" ProgID="Equation.3" ShapeID="_x0000_i1238" DrawAspect="Content" ObjectID="_1731331584" r:id="rId298"/>
                </w:object>
              </w:r>
            </w:ins>
            <w:ins w:id="54046" w:author="BigCREditor-RAN4#104-bis" w:date="2022-10-21T15:12:00Z">
              <w:r w:rsidRPr="00020619">
                <w:t xml:space="preserve"> to be fulfilled.</w:t>
              </w:r>
            </w:ins>
          </w:p>
          <w:p w14:paraId="3717C201" w14:textId="77777777" w:rsidR="00101E6E" w:rsidRPr="00020619" w:rsidRDefault="00101E6E" w:rsidP="00BB34DD">
            <w:pPr>
              <w:pStyle w:val="TAN"/>
              <w:rPr>
                <w:ins w:id="54047" w:author="BigCREditor-RAN4#104-bis" w:date="2022-10-21T15:12:00Z"/>
              </w:rPr>
            </w:pPr>
            <w:ins w:id="54048" w:author="BigCREditor-RAN4#104-bis" w:date="2022-10-21T15:12:00Z">
              <w:r w:rsidRPr="00020619">
                <w:t>Note 3:</w:t>
              </w:r>
              <w:r w:rsidRPr="00020619">
                <w:tab/>
                <w:t>SS-SINR, SS-RSRP, and Io levels have been derived from other parameters for information purposes. They are not settable parameters themselves.</w:t>
              </w:r>
            </w:ins>
          </w:p>
          <w:p w14:paraId="257A624D" w14:textId="77777777" w:rsidR="00101E6E" w:rsidRPr="00020619" w:rsidRDefault="00101E6E" w:rsidP="00BB34DD">
            <w:pPr>
              <w:pStyle w:val="TAN"/>
              <w:rPr>
                <w:ins w:id="54049" w:author="BigCREditor-RAN4#104-bis" w:date="2022-10-21T15:12:00Z"/>
              </w:rPr>
            </w:pPr>
            <w:ins w:id="54050" w:author="BigCREditor-RAN4#104-bis" w:date="2022-10-21T15:12:00Z">
              <w:r w:rsidRPr="00020619">
                <w:t>Note 4:</w:t>
              </w:r>
              <w:r w:rsidRPr="00020619">
                <w:tab/>
                <w:t>SS-SINR, SS-RSRP minimum requirements are specified assuming independent interference and noise at each receiver antenna port.</w:t>
              </w:r>
            </w:ins>
          </w:p>
          <w:p w14:paraId="6319F7D1" w14:textId="77777777" w:rsidR="00101E6E" w:rsidRPr="00020619" w:rsidRDefault="00101E6E" w:rsidP="00BB34DD">
            <w:pPr>
              <w:pStyle w:val="TAN"/>
              <w:rPr>
                <w:ins w:id="54051" w:author="BigCREditor-RAN4#104-bis" w:date="2022-10-21T15:12:00Z"/>
              </w:rPr>
            </w:pPr>
            <w:ins w:id="54052" w:author="BigCREditor-RAN4#104-bis" w:date="2022-10-21T15:12:00Z">
              <w:r w:rsidRPr="00020619">
                <w:t>Note 5:</w:t>
              </w:r>
              <w:r w:rsidRPr="00020619">
                <w:tab/>
                <w:t>NR operating band groups are as defined in clause 3.5.2.</w:t>
              </w:r>
            </w:ins>
          </w:p>
          <w:p w14:paraId="7644F094" w14:textId="77777777" w:rsidR="00101E6E" w:rsidRPr="00020619" w:rsidRDefault="00101E6E" w:rsidP="00BB34DD">
            <w:pPr>
              <w:pStyle w:val="TAN"/>
              <w:rPr>
                <w:ins w:id="54053" w:author="BigCREditor-RAN4#104-bis" w:date="2022-10-21T15:12:00Z"/>
              </w:rPr>
            </w:pPr>
            <w:ins w:id="54054" w:author="BigCREditor-RAN4#104-bis" w:date="2022-10-21T15:12:00Z">
              <w:r w:rsidRPr="00020619">
                <w:t xml:space="preserve">Note 6: </w:t>
              </w:r>
              <w:r w:rsidRPr="00020619">
                <w:tab/>
                <w:t xml:space="preserve">The test configuration excludes support for band </w:t>
              </w:r>
              <w:proofErr w:type="gramStart"/>
              <w:r w:rsidRPr="00020619">
                <w:t>n51</w:t>
              </w:r>
              <w:proofErr w:type="gramEnd"/>
              <w:r w:rsidRPr="00020619">
                <w:t xml:space="preserve"> and it is not required to run this test on band n51 in this release of the specification.</w:t>
              </w:r>
            </w:ins>
          </w:p>
        </w:tc>
      </w:tr>
    </w:tbl>
    <w:p w14:paraId="7E90A083" w14:textId="77777777" w:rsidR="00101E6E" w:rsidRPr="00020619" w:rsidRDefault="00101E6E" w:rsidP="00101E6E">
      <w:pPr>
        <w:pStyle w:val="Heading5"/>
        <w:rPr>
          <w:ins w:id="54055" w:author="BigCREditor-RAN4#104-bis" w:date="2022-10-21T15:12:00Z"/>
        </w:rPr>
      </w:pPr>
      <w:ins w:id="54056" w:author="BigCREditor-RAN4#104-bis" w:date="2022-10-21T15:12:00Z">
        <w:r w:rsidRPr="00020619">
          <w:t>A.X.7.3. X.1.3</w:t>
        </w:r>
        <w:r w:rsidRPr="00020619">
          <w:tab/>
          <w:t>Test Requirements</w:t>
        </w:r>
      </w:ins>
    </w:p>
    <w:p w14:paraId="0D6AC7DD" w14:textId="77777777" w:rsidR="00101E6E" w:rsidRPr="00020619" w:rsidRDefault="00101E6E" w:rsidP="00101E6E">
      <w:pPr>
        <w:rPr>
          <w:ins w:id="54057" w:author="BigCREditor-RAN4#104-bis" w:date="2022-10-21T15:12:00Z"/>
          <w:lang w:eastAsia="zh-CN"/>
        </w:rPr>
      </w:pPr>
      <w:ins w:id="54058" w:author="BigCREditor-RAN4#104-bis" w:date="2022-10-21T15:12:00Z">
        <w:r w:rsidRPr="00020619">
          <w:t>The SS-SINR measurement accuracy shall fulfil the requirements in clause 10.1A.12.1.1 and 10.1A.12.1.2.</w:t>
        </w:r>
      </w:ins>
    </w:p>
    <w:p w14:paraId="72B3F052" w14:textId="77777777" w:rsidR="008A03EB" w:rsidRPr="00020619" w:rsidRDefault="008A03EB" w:rsidP="008A03EB"/>
    <w:p w14:paraId="0FE11DCA" w14:textId="7C177BC9" w:rsidR="008A03EB" w:rsidRPr="00020619" w:rsidRDefault="008A03EB" w:rsidP="008A03EB">
      <w:pPr>
        <w:pStyle w:val="Heading4"/>
        <w:rPr>
          <w:snapToGrid w:val="0"/>
        </w:rPr>
      </w:pPr>
      <w:r w:rsidRPr="00020619">
        <w:rPr>
          <w:snapToGrid w:val="0"/>
        </w:rPr>
        <w:t>A.16.7.3.4</w:t>
      </w:r>
      <w:r w:rsidRPr="00020619">
        <w:rPr>
          <w:snapToGrid w:val="0"/>
        </w:rPr>
        <w:tab/>
        <w:t>SA Inter-frequency measurement accuracy with FR1 serving cell and FR1 target cell for 2 Rx UE</w:t>
      </w:r>
    </w:p>
    <w:p w14:paraId="6EC9660A" w14:textId="77777777" w:rsidR="00A92098" w:rsidRPr="00020619" w:rsidRDefault="00A92098" w:rsidP="00A92098">
      <w:pPr>
        <w:pStyle w:val="Heading5"/>
        <w:rPr>
          <w:ins w:id="54059" w:author="BigCREditor-RAN4#104-bis" w:date="2022-10-21T15:12:00Z"/>
          <w:snapToGrid w:val="0"/>
        </w:rPr>
      </w:pPr>
      <w:ins w:id="54060" w:author="BigCREditor-RAN4#104-bis" w:date="2022-10-21T15:12:00Z">
        <w:r w:rsidRPr="00020619">
          <w:tab/>
        </w:r>
        <w:r w:rsidRPr="00020619">
          <w:rPr>
            <w:snapToGrid w:val="0"/>
          </w:rPr>
          <w:t>A.X.7.3. X.2.1</w:t>
        </w:r>
        <w:r w:rsidRPr="00020619">
          <w:rPr>
            <w:snapToGrid w:val="0"/>
          </w:rPr>
          <w:tab/>
          <w:t>Test Purpose and Environment</w:t>
        </w:r>
      </w:ins>
    </w:p>
    <w:p w14:paraId="3F5C7243" w14:textId="77777777" w:rsidR="00A92098" w:rsidRPr="00020619" w:rsidRDefault="00A92098" w:rsidP="00A92098">
      <w:pPr>
        <w:rPr>
          <w:ins w:id="54061" w:author="BigCREditor-RAN4#104-bis" w:date="2022-10-21T15:12:00Z"/>
        </w:rPr>
      </w:pPr>
      <w:ins w:id="54062" w:author="BigCREditor-RAN4#104-bis" w:date="2022-10-21T15:12:00Z">
        <w:r w:rsidRPr="00020619">
          <w:t>The purpose of this test is to verify that the SS-SINR measurement accuracy is within the specified limits. This test will verify the requirements in Clause 10.1A.12.1.</w:t>
        </w:r>
      </w:ins>
    </w:p>
    <w:p w14:paraId="58984C14" w14:textId="77777777" w:rsidR="00A92098" w:rsidRPr="00020619" w:rsidRDefault="00A92098" w:rsidP="00A92098">
      <w:pPr>
        <w:rPr>
          <w:ins w:id="54063" w:author="BigCREditor-RAN4#104-bis" w:date="2022-10-21T15:12:00Z"/>
        </w:rPr>
      </w:pPr>
    </w:p>
    <w:p w14:paraId="65AB9000" w14:textId="77777777" w:rsidR="00A92098" w:rsidRPr="00020619" w:rsidRDefault="00A92098" w:rsidP="00A92098">
      <w:pPr>
        <w:pStyle w:val="Heading5"/>
        <w:rPr>
          <w:ins w:id="54064" w:author="BigCREditor-RAN4#104-bis" w:date="2022-10-21T15:12:00Z"/>
        </w:rPr>
      </w:pPr>
      <w:ins w:id="54065" w:author="BigCREditor-RAN4#104-bis" w:date="2022-10-21T15:12:00Z">
        <w:r w:rsidRPr="00020619">
          <w:t>A.X.7.3. X.2.2</w:t>
        </w:r>
        <w:r w:rsidRPr="00020619">
          <w:tab/>
          <w:t>Test parameters</w:t>
        </w:r>
      </w:ins>
    </w:p>
    <w:p w14:paraId="01C0500E" w14:textId="77777777" w:rsidR="00A92098" w:rsidRPr="00020619" w:rsidRDefault="00A92098" w:rsidP="00A92098">
      <w:pPr>
        <w:rPr>
          <w:ins w:id="54066" w:author="BigCREditor-RAN4#104-bis" w:date="2022-10-21T15:12:00Z"/>
        </w:rPr>
      </w:pPr>
      <w:ins w:id="54067" w:author="BigCREditor-RAN4#104-bis" w:date="2022-10-21T15:12:00Z">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A.X.7.2.X.2.2-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SINR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A.X.7.2.X.2.2-2. In all test cases, Cell </w:t>
        </w:r>
        <w:r w:rsidRPr="00020619">
          <w:rPr>
            <w:lang w:eastAsia="zh-CN"/>
          </w:rPr>
          <w:t>1</w:t>
        </w:r>
        <w:r w:rsidRPr="00020619">
          <w:t xml:space="preserve"> is the </w:t>
        </w:r>
        <w:proofErr w:type="spellStart"/>
        <w:proofErr w:type="gramStart"/>
        <w:r w:rsidRPr="00020619">
          <w:t>PCell</w:t>
        </w:r>
        <w:proofErr w:type="spellEnd"/>
        <w:proofErr w:type="gramEnd"/>
        <w:r w:rsidRPr="00020619">
          <w:rPr>
            <w:lang w:eastAsia="zh-CN"/>
          </w:rPr>
          <w:t xml:space="preserve"> and </w:t>
        </w:r>
        <w:r w:rsidRPr="00020619">
          <w:t xml:space="preserve">Cell </w:t>
        </w:r>
        <w:r w:rsidRPr="00020619">
          <w:rPr>
            <w:lang w:eastAsia="zh-CN"/>
          </w:rPr>
          <w:t>2</w:t>
        </w:r>
        <w:r w:rsidRPr="00020619">
          <w:t xml:space="preserve"> is target cell.</w:t>
        </w:r>
      </w:ins>
    </w:p>
    <w:p w14:paraId="49CBECD2" w14:textId="77777777" w:rsidR="00A92098" w:rsidRPr="00020619" w:rsidRDefault="00A92098" w:rsidP="00A92098">
      <w:pPr>
        <w:keepNext/>
        <w:keepLines/>
        <w:spacing w:before="60"/>
        <w:jc w:val="center"/>
        <w:rPr>
          <w:ins w:id="54068" w:author="BigCREditor-RAN4#104-bis" w:date="2022-10-21T15:12:00Z"/>
          <w:rFonts w:ascii="Arial" w:hAnsi="Arial"/>
          <w:b/>
        </w:rPr>
      </w:pPr>
      <w:ins w:id="54069" w:author="BigCREditor-RAN4#104-bis" w:date="2022-10-21T15:12:00Z">
        <w:r w:rsidRPr="00020619">
          <w:rPr>
            <w:rFonts w:ascii="Arial" w:hAnsi="Arial"/>
            <w:b/>
          </w:rPr>
          <w:lastRenderedPageBreak/>
          <w:t>Table A.X.7.3.X.2.2-1: Intra frequency SS-SINR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4"/>
        <w:gridCol w:w="7076"/>
      </w:tblGrid>
      <w:tr w:rsidR="00A92098" w:rsidRPr="00020619" w14:paraId="654B7EB5" w14:textId="77777777" w:rsidTr="00BB34DD">
        <w:trPr>
          <w:jc w:val="center"/>
          <w:ins w:id="54070" w:author="BigCREditor-RAN4#104-bis" w:date="2022-10-21T15:12:00Z"/>
        </w:trPr>
        <w:tc>
          <w:tcPr>
            <w:tcW w:w="2274" w:type="dxa"/>
            <w:shd w:val="clear" w:color="auto" w:fill="auto"/>
          </w:tcPr>
          <w:p w14:paraId="2F4915ED" w14:textId="77777777" w:rsidR="00A92098" w:rsidRPr="00020619" w:rsidRDefault="00A92098" w:rsidP="00BB34DD">
            <w:pPr>
              <w:keepNext/>
              <w:keepLines/>
              <w:spacing w:after="0"/>
              <w:jc w:val="center"/>
              <w:rPr>
                <w:ins w:id="54071" w:author="BigCREditor-RAN4#104-bis" w:date="2022-10-21T15:12:00Z"/>
                <w:rFonts w:ascii="Arial" w:hAnsi="Arial"/>
                <w:b/>
                <w:sz w:val="18"/>
              </w:rPr>
            </w:pPr>
            <w:ins w:id="54072" w:author="BigCREditor-RAN4#104-bis" w:date="2022-10-21T15:12:00Z">
              <w:r w:rsidRPr="00020619">
                <w:rPr>
                  <w:rFonts w:ascii="Arial" w:hAnsi="Arial"/>
                  <w:b/>
                  <w:sz w:val="18"/>
                </w:rPr>
                <w:t>Config</w:t>
              </w:r>
            </w:ins>
          </w:p>
        </w:tc>
        <w:tc>
          <w:tcPr>
            <w:tcW w:w="7076" w:type="dxa"/>
            <w:shd w:val="clear" w:color="auto" w:fill="auto"/>
          </w:tcPr>
          <w:p w14:paraId="21DAE337" w14:textId="77777777" w:rsidR="00A92098" w:rsidRPr="00020619" w:rsidRDefault="00A92098" w:rsidP="00BB34DD">
            <w:pPr>
              <w:keepNext/>
              <w:keepLines/>
              <w:spacing w:after="0"/>
              <w:jc w:val="center"/>
              <w:rPr>
                <w:ins w:id="54073" w:author="BigCREditor-RAN4#104-bis" w:date="2022-10-21T15:12:00Z"/>
                <w:rFonts w:ascii="Arial" w:hAnsi="Arial"/>
                <w:b/>
                <w:sz w:val="18"/>
              </w:rPr>
            </w:pPr>
            <w:ins w:id="54074" w:author="BigCREditor-RAN4#104-bis" w:date="2022-10-21T15:12:00Z">
              <w:r w:rsidRPr="00020619">
                <w:rPr>
                  <w:rFonts w:ascii="Arial" w:hAnsi="Arial"/>
                  <w:b/>
                  <w:sz w:val="18"/>
                </w:rPr>
                <w:t>Description</w:t>
              </w:r>
            </w:ins>
          </w:p>
        </w:tc>
      </w:tr>
      <w:tr w:rsidR="00A92098" w:rsidRPr="00020619" w14:paraId="2239BA1C" w14:textId="77777777" w:rsidTr="00BB34DD">
        <w:trPr>
          <w:jc w:val="center"/>
          <w:ins w:id="54075" w:author="BigCREditor-RAN4#104-bis" w:date="2022-10-21T15:12:00Z"/>
        </w:trPr>
        <w:tc>
          <w:tcPr>
            <w:tcW w:w="2274" w:type="dxa"/>
            <w:shd w:val="clear" w:color="auto" w:fill="auto"/>
          </w:tcPr>
          <w:p w14:paraId="1C48DBC5" w14:textId="77777777" w:rsidR="00A92098" w:rsidRPr="00020619" w:rsidRDefault="00A92098" w:rsidP="00BB34DD">
            <w:pPr>
              <w:keepNext/>
              <w:keepLines/>
              <w:spacing w:after="0"/>
              <w:rPr>
                <w:ins w:id="54076" w:author="BigCREditor-RAN4#104-bis" w:date="2022-10-21T15:12:00Z"/>
                <w:rFonts w:ascii="Arial" w:hAnsi="Arial"/>
                <w:sz w:val="18"/>
              </w:rPr>
            </w:pPr>
            <w:ins w:id="54077" w:author="BigCREditor-RAN4#104-bis" w:date="2022-10-21T15:12:00Z">
              <w:r w:rsidRPr="00020619">
                <w:rPr>
                  <w:rFonts w:ascii="Arial" w:hAnsi="Arial"/>
                  <w:sz w:val="18"/>
                </w:rPr>
                <w:t>1</w:t>
              </w:r>
            </w:ins>
          </w:p>
        </w:tc>
        <w:tc>
          <w:tcPr>
            <w:tcW w:w="7076" w:type="dxa"/>
            <w:shd w:val="clear" w:color="auto" w:fill="auto"/>
          </w:tcPr>
          <w:p w14:paraId="3223CB44" w14:textId="77777777" w:rsidR="00A92098" w:rsidRPr="00020619" w:rsidRDefault="00A92098" w:rsidP="00BB34DD">
            <w:pPr>
              <w:keepNext/>
              <w:keepLines/>
              <w:spacing w:after="0"/>
              <w:rPr>
                <w:ins w:id="54078" w:author="BigCREditor-RAN4#104-bis" w:date="2022-10-21T15:12:00Z"/>
                <w:rFonts w:ascii="Arial" w:hAnsi="Arial"/>
                <w:sz w:val="18"/>
              </w:rPr>
            </w:pPr>
            <w:ins w:id="54079" w:author="BigCREditor-RAN4#104-bis" w:date="2022-10-21T15:12:00Z">
              <w:r w:rsidRPr="00020619">
                <w:rPr>
                  <w:rFonts w:ascii="Arial" w:hAnsi="Arial"/>
                  <w:sz w:val="18"/>
                </w:rPr>
                <w:t>NR 15 kHz SSB SCS, 10 MHz bandwidth, FDD duplex mode</w:t>
              </w:r>
            </w:ins>
          </w:p>
        </w:tc>
      </w:tr>
      <w:tr w:rsidR="00A92098" w:rsidRPr="00020619" w14:paraId="20EB398C" w14:textId="77777777" w:rsidTr="00BB34DD">
        <w:trPr>
          <w:jc w:val="center"/>
          <w:ins w:id="54080" w:author="BigCREditor-RAN4#104-bis" w:date="2022-10-21T15:12:00Z"/>
        </w:trPr>
        <w:tc>
          <w:tcPr>
            <w:tcW w:w="2274" w:type="dxa"/>
            <w:shd w:val="clear" w:color="auto" w:fill="auto"/>
          </w:tcPr>
          <w:p w14:paraId="1BA585D0" w14:textId="77777777" w:rsidR="00A92098" w:rsidRPr="00020619" w:rsidRDefault="00A92098" w:rsidP="00BB34DD">
            <w:pPr>
              <w:keepNext/>
              <w:keepLines/>
              <w:spacing w:after="0"/>
              <w:rPr>
                <w:ins w:id="54081" w:author="BigCREditor-RAN4#104-bis" w:date="2022-10-21T15:12:00Z"/>
                <w:rFonts w:ascii="Arial" w:hAnsi="Arial"/>
                <w:sz w:val="18"/>
              </w:rPr>
            </w:pPr>
            <w:ins w:id="54082" w:author="BigCREditor-RAN4#104-bis" w:date="2022-10-21T15:12:00Z">
              <w:r w:rsidRPr="00020619">
                <w:rPr>
                  <w:rFonts w:ascii="Arial" w:hAnsi="Arial"/>
                  <w:sz w:val="18"/>
                </w:rPr>
                <w:t>2</w:t>
              </w:r>
            </w:ins>
          </w:p>
        </w:tc>
        <w:tc>
          <w:tcPr>
            <w:tcW w:w="7076" w:type="dxa"/>
            <w:shd w:val="clear" w:color="auto" w:fill="auto"/>
          </w:tcPr>
          <w:p w14:paraId="380B3489" w14:textId="77777777" w:rsidR="00A92098" w:rsidRPr="00020619" w:rsidRDefault="00A92098" w:rsidP="00BB34DD">
            <w:pPr>
              <w:keepNext/>
              <w:keepLines/>
              <w:spacing w:after="0"/>
              <w:rPr>
                <w:ins w:id="54083" w:author="BigCREditor-RAN4#104-bis" w:date="2022-10-21T15:12:00Z"/>
                <w:rFonts w:ascii="Arial" w:hAnsi="Arial"/>
                <w:sz w:val="18"/>
              </w:rPr>
            </w:pPr>
            <w:ins w:id="54084" w:author="BigCREditor-RAN4#104-bis" w:date="2022-10-21T15:12:00Z">
              <w:r w:rsidRPr="00020619">
                <w:rPr>
                  <w:rFonts w:ascii="Arial" w:hAnsi="Arial"/>
                  <w:sz w:val="18"/>
                </w:rPr>
                <w:t>NR 15 kHz SSB SCS, 10 MHz bandwidth, TDD duplex mode</w:t>
              </w:r>
            </w:ins>
          </w:p>
        </w:tc>
      </w:tr>
      <w:tr w:rsidR="00A92098" w:rsidRPr="00020619" w14:paraId="65BD0700" w14:textId="77777777" w:rsidTr="00BB34DD">
        <w:trPr>
          <w:jc w:val="center"/>
          <w:ins w:id="54085" w:author="BigCREditor-RAN4#104-bis" w:date="2022-10-21T15:12:00Z"/>
        </w:trPr>
        <w:tc>
          <w:tcPr>
            <w:tcW w:w="2274" w:type="dxa"/>
            <w:shd w:val="clear" w:color="auto" w:fill="auto"/>
          </w:tcPr>
          <w:p w14:paraId="7B0B7829" w14:textId="77777777" w:rsidR="00A92098" w:rsidRPr="00020619" w:rsidRDefault="00A92098" w:rsidP="00BB34DD">
            <w:pPr>
              <w:keepNext/>
              <w:keepLines/>
              <w:spacing w:after="0"/>
              <w:rPr>
                <w:ins w:id="54086" w:author="BigCREditor-RAN4#104-bis" w:date="2022-10-21T15:12:00Z"/>
                <w:rFonts w:ascii="Arial" w:hAnsi="Arial"/>
                <w:sz w:val="18"/>
              </w:rPr>
            </w:pPr>
            <w:ins w:id="54087" w:author="BigCREditor-RAN4#104-bis" w:date="2022-10-21T15:12:00Z">
              <w:r w:rsidRPr="00020619">
                <w:rPr>
                  <w:rFonts w:ascii="Arial" w:hAnsi="Arial"/>
                  <w:sz w:val="18"/>
                </w:rPr>
                <w:t>3</w:t>
              </w:r>
            </w:ins>
          </w:p>
        </w:tc>
        <w:tc>
          <w:tcPr>
            <w:tcW w:w="7076" w:type="dxa"/>
            <w:shd w:val="clear" w:color="auto" w:fill="auto"/>
          </w:tcPr>
          <w:p w14:paraId="020DC7F7" w14:textId="77777777" w:rsidR="00A92098" w:rsidRPr="00020619" w:rsidRDefault="00A92098" w:rsidP="00BB34DD">
            <w:pPr>
              <w:keepNext/>
              <w:keepLines/>
              <w:spacing w:after="0"/>
              <w:rPr>
                <w:ins w:id="54088" w:author="BigCREditor-RAN4#104-bis" w:date="2022-10-21T15:12:00Z"/>
                <w:rFonts w:ascii="Arial" w:hAnsi="Arial"/>
                <w:sz w:val="18"/>
              </w:rPr>
            </w:pPr>
            <w:ins w:id="54089" w:author="BigCREditor-RAN4#104-bis" w:date="2022-10-21T15:12:00Z">
              <w:r w:rsidRPr="00020619">
                <w:rPr>
                  <w:rFonts w:ascii="Arial" w:hAnsi="Arial"/>
                  <w:sz w:val="18"/>
                </w:rPr>
                <w:t>NR 30kHz SSB SCS, 20 MHz bandwidth, TDD duplex mode</w:t>
              </w:r>
            </w:ins>
          </w:p>
        </w:tc>
      </w:tr>
      <w:tr w:rsidR="00A92098" w:rsidRPr="00020619" w14:paraId="20CD33E9" w14:textId="77777777" w:rsidTr="00BB34DD">
        <w:trPr>
          <w:jc w:val="center"/>
          <w:ins w:id="54090" w:author="BigCREditor-RAN4#104-bis" w:date="2022-10-21T15:12:00Z"/>
        </w:trPr>
        <w:tc>
          <w:tcPr>
            <w:tcW w:w="2274" w:type="dxa"/>
            <w:shd w:val="clear" w:color="auto" w:fill="auto"/>
          </w:tcPr>
          <w:p w14:paraId="1FC274A7" w14:textId="77777777" w:rsidR="00A92098" w:rsidRPr="00020619" w:rsidRDefault="00A92098" w:rsidP="00BB34DD">
            <w:pPr>
              <w:keepNext/>
              <w:keepLines/>
              <w:spacing w:after="0"/>
              <w:rPr>
                <w:ins w:id="54091" w:author="BigCREditor-RAN4#104-bis" w:date="2022-10-21T15:12:00Z"/>
                <w:rFonts w:ascii="Arial" w:hAnsi="Arial"/>
                <w:sz w:val="18"/>
              </w:rPr>
            </w:pPr>
            <w:ins w:id="54092" w:author="BigCREditor-RAN4#104-bis" w:date="2022-10-21T15:12:00Z">
              <w:r w:rsidRPr="00020619">
                <w:rPr>
                  <w:rFonts w:ascii="Arial" w:hAnsi="Arial"/>
                  <w:sz w:val="18"/>
                </w:rPr>
                <w:t>4</w:t>
              </w:r>
            </w:ins>
          </w:p>
        </w:tc>
        <w:tc>
          <w:tcPr>
            <w:tcW w:w="7076" w:type="dxa"/>
            <w:shd w:val="clear" w:color="auto" w:fill="auto"/>
          </w:tcPr>
          <w:p w14:paraId="0201F97F" w14:textId="77777777" w:rsidR="00A92098" w:rsidRPr="00020619" w:rsidRDefault="00A92098" w:rsidP="00BB34DD">
            <w:pPr>
              <w:keepNext/>
              <w:keepLines/>
              <w:spacing w:after="0"/>
              <w:rPr>
                <w:ins w:id="54093" w:author="BigCREditor-RAN4#104-bis" w:date="2022-10-21T15:12:00Z"/>
                <w:rFonts w:ascii="Arial" w:hAnsi="Arial"/>
                <w:sz w:val="18"/>
              </w:rPr>
            </w:pPr>
            <w:ins w:id="54094" w:author="BigCREditor-RAN4#104-bis" w:date="2022-10-21T15:12:00Z">
              <w:r w:rsidRPr="00020619">
                <w:t>NR 15 kHz SSB SCS, 10 MHz bandwidth, HD-FDD duplex mode</w:t>
              </w:r>
            </w:ins>
          </w:p>
        </w:tc>
      </w:tr>
      <w:tr w:rsidR="00A92098" w:rsidRPr="00020619" w14:paraId="5E10EB56" w14:textId="77777777" w:rsidTr="00BB34DD">
        <w:trPr>
          <w:jc w:val="center"/>
          <w:ins w:id="54095" w:author="BigCREditor-RAN4#104-bis" w:date="2022-10-21T15:12:00Z"/>
        </w:trPr>
        <w:tc>
          <w:tcPr>
            <w:tcW w:w="9350" w:type="dxa"/>
            <w:gridSpan w:val="2"/>
            <w:shd w:val="clear" w:color="auto" w:fill="auto"/>
          </w:tcPr>
          <w:p w14:paraId="7B4D4304" w14:textId="77777777" w:rsidR="00A92098" w:rsidRPr="00020619" w:rsidRDefault="00A92098" w:rsidP="00BB34DD">
            <w:pPr>
              <w:keepNext/>
              <w:keepLines/>
              <w:spacing w:after="0"/>
              <w:rPr>
                <w:ins w:id="54096" w:author="BigCREditor-RAN4#104-bis" w:date="2022-10-21T15:12:00Z"/>
                <w:rFonts w:ascii="Arial" w:hAnsi="Arial"/>
                <w:sz w:val="18"/>
              </w:rPr>
            </w:pPr>
            <w:ins w:id="54097" w:author="BigCREditor-RAN4#104-bis" w:date="2022-10-21T15:12:00Z">
              <w:r w:rsidRPr="00020619">
                <w:rPr>
                  <w:rFonts w:ascii="Arial" w:hAnsi="Arial"/>
                  <w:sz w:val="18"/>
                </w:rPr>
                <w:t>Note:</w:t>
              </w:r>
              <w:r w:rsidRPr="00020619">
                <w:rPr>
                  <w:rFonts w:ascii="Arial" w:hAnsi="Arial"/>
                  <w:sz w:val="18"/>
                </w:rPr>
                <w:tab/>
                <w:t>The UE is only required to be tested in one of the supported test configurations in each supported band</w:t>
              </w:r>
            </w:ins>
          </w:p>
        </w:tc>
      </w:tr>
    </w:tbl>
    <w:p w14:paraId="4A2117E3" w14:textId="77777777" w:rsidR="00A92098" w:rsidRPr="00020619" w:rsidRDefault="00A92098" w:rsidP="00A92098">
      <w:pPr>
        <w:rPr>
          <w:ins w:id="54098" w:author="BigCREditor-RAN4#104-bis" w:date="2022-10-21T15:12:00Z"/>
          <w:lang w:eastAsia="zh-CN"/>
        </w:rPr>
      </w:pPr>
    </w:p>
    <w:p w14:paraId="729E2A8A" w14:textId="77777777" w:rsidR="00A92098" w:rsidRPr="00020619" w:rsidRDefault="00A92098" w:rsidP="00A92098">
      <w:pPr>
        <w:pStyle w:val="TH"/>
        <w:rPr>
          <w:ins w:id="54099" w:author="BigCREditor-RAN4#104-bis" w:date="2022-10-21T15:12:00Z"/>
        </w:rPr>
      </w:pPr>
      <w:ins w:id="54100" w:author="BigCREditor-RAN4#104-bis" w:date="2022-10-21T15:12:00Z">
        <w:r w:rsidRPr="00020619">
          <w:t>Table A.X.7.3.X.2.2-2: SS-SINR Intra frequency test parameters</w:t>
        </w:r>
      </w:ins>
    </w:p>
    <w:p w14:paraId="38D2F07C" w14:textId="77777777" w:rsidR="00A92098" w:rsidRPr="00020619" w:rsidRDefault="00A92098" w:rsidP="00A92098">
      <w:pPr>
        <w:rPr>
          <w:ins w:id="54101" w:author="BigCREditor-RAN4#104-bis" w:date="2022-10-21T15:12:00Z"/>
          <w:noProof/>
        </w:rPr>
      </w:pP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7"/>
        <w:gridCol w:w="1128"/>
        <w:gridCol w:w="25"/>
        <w:gridCol w:w="28"/>
        <w:gridCol w:w="1628"/>
        <w:gridCol w:w="1258"/>
        <w:gridCol w:w="731"/>
        <w:gridCol w:w="42"/>
        <w:gridCol w:w="767"/>
        <w:gridCol w:w="7"/>
        <w:gridCol w:w="774"/>
        <w:gridCol w:w="30"/>
        <w:gridCol w:w="744"/>
        <w:gridCol w:w="66"/>
        <w:gridCol w:w="708"/>
        <w:gridCol w:w="56"/>
        <w:gridCol w:w="10"/>
        <w:gridCol w:w="708"/>
      </w:tblGrid>
      <w:tr w:rsidR="00A92098" w:rsidRPr="00020619" w14:paraId="3EF023DC" w14:textId="77777777" w:rsidTr="00BB34DD">
        <w:trPr>
          <w:trHeight w:val="187"/>
          <w:jc w:val="center"/>
          <w:ins w:id="54102" w:author="BigCREditor-RAN4#104-bis" w:date="2022-10-21T15:12:00Z"/>
        </w:trPr>
        <w:tc>
          <w:tcPr>
            <w:tcW w:w="3766" w:type="dxa"/>
            <w:gridSpan w:val="5"/>
            <w:tcBorders>
              <w:top w:val="single" w:sz="4" w:space="0" w:color="auto"/>
              <w:left w:val="single" w:sz="4" w:space="0" w:color="auto"/>
              <w:bottom w:val="nil"/>
              <w:right w:val="single" w:sz="4" w:space="0" w:color="auto"/>
            </w:tcBorders>
            <w:shd w:val="clear" w:color="auto" w:fill="auto"/>
            <w:vAlign w:val="center"/>
            <w:hideMark/>
          </w:tcPr>
          <w:p w14:paraId="0F60A4BC" w14:textId="77777777" w:rsidR="00A92098" w:rsidRPr="00020619" w:rsidRDefault="00A92098" w:rsidP="00BB34DD">
            <w:pPr>
              <w:pStyle w:val="TAH"/>
              <w:rPr>
                <w:ins w:id="54103" w:author="BigCREditor-RAN4#104-bis" w:date="2022-10-21T15:12:00Z"/>
              </w:rPr>
            </w:pPr>
            <w:ins w:id="54104" w:author="BigCREditor-RAN4#104-bis" w:date="2022-10-21T15:12:00Z">
              <w:r w:rsidRPr="00020619">
                <w:lastRenderedPageBreak/>
                <w:t>Parameter</w:t>
              </w:r>
            </w:ins>
          </w:p>
        </w:tc>
        <w:tc>
          <w:tcPr>
            <w:tcW w:w="1258" w:type="dxa"/>
            <w:tcBorders>
              <w:top w:val="single" w:sz="4" w:space="0" w:color="auto"/>
              <w:left w:val="single" w:sz="4" w:space="0" w:color="auto"/>
              <w:bottom w:val="nil"/>
              <w:right w:val="single" w:sz="4" w:space="0" w:color="auto"/>
            </w:tcBorders>
            <w:shd w:val="clear" w:color="auto" w:fill="auto"/>
            <w:vAlign w:val="center"/>
            <w:hideMark/>
          </w:tcPr>
          <w:p w14:paraId="099C720E" w14:textId="77777777" w:rsidR="00A92098" w:rsidRPr="00020619" w:rsidRDefault="00A92098" w:rsidP="00BB34DD">
            <w:pPr>
              <w:pStyle w:val="TAH"/>
              <w:rPr>
                <w:ins w:id="54105" w:author="BigCREditor-RAN4#104-bis" w:date="2022-10-21T15:12:00Z"/>
              </w:rPr>
            </w:pPr>
            <w:ins w:id="54106" w:author="BigCREditor-RAN4#104-bis" w:date="2022-10-21T15:12:00Z">
              <w:r w:rsidRPr="00020619">
                <w:t>Unit</w:t>
              </w:r>
            </w:ins>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51D02793" w14:textId="77777777" w:rsidR="00A92098" w:rsidRPr="00020619" w:rsidRDefault="00A92098" w:rsidP="00BB34DD">
            <w:pPr>
              <w:pStyle w:val="TAH"/>
              <w:rPr>
                <w:ins w:id="54107" w:author="BigCREditor-RAN4#104-bis" w:date="2022-10-21T15:12:00Z"/>
              </w:rPr>
            </w:pPr>
            <w:ins w:id="54108" w:author="BigCREditor-RAN4#104-bis" w:date="2022-10-21T15:12:00Z">
              <w:r w:rsidRPr="00020619">
                <w:t>Test 1</w:t>
              </w:r>
            </w:ins>
          </w:p>
        </w:tc>
        <w:tc>
          <w:tcPr>
            <w:tcW w:w="1621" w:type="dxa"/>
            <w:gridSpan w:val="5"/>
            <w:tcBorders>
              <w:top w:val="single" w:sz="4" w:space="0" w:color="auto"/>
              <w:left w:val="single" w:sz="4" w:space="0" w:color="auto"/>
              <w:bottom w:val="single" w:sz="4" w:space="0" w:color="auto"/>
              <w:right w:val="single" w:sz="4" w:space="0" w:color="auto"/>
            </w:tcBorders>
            <w:vAlign w:val="center"/>
            <w:hideMark/>
          </w:tcPr>
          <w:p w14:paraId="398B1DDA" w14:textId="77777777" w:rsidR="00A92098" w:rsidRPr="00020619" w:rsidRDefault="00A92098" w:rsidP="00BB34DD">
            <w:pPr>
              <w:pStyle w:val="TAH"/>
              <w:rPr>
                <w:ins w:id="54109" w:author="BigCREditor-RAN4#104-bis" w:date="2022-10-21T15:12:00Z"/>
              </w:rPr>
            </w:pPr>
            <w:ins w:id="54110" w:author="BigCREditor-RAN4#104-bis" w:date="2022-10-21T15:12:00Z">
              <w:r w:rsidRPr="00020619">
                <w:t>Test 2</w:t>
              </w:r>
            </w:ins>
          </w:p>
        </w:tc>
        <w:tc>
          <w:tcPr>
            <w:tcW w:w="1482" w:type="dxa"/>
            <w:gridSpan w:val="4"/>
            <w:tcBorders>
              <w:top w:val="single" w:sz="4" w:space="0" w:color="auto"/>
              <w:left w:val="single" w:sz="4" w:space="0" w:color="auto"/>
              <w:bottom w:val="single" w:sz="4" w:space="0" w:color="auto"/>
              <w:right w:val="single" w:sz="4" w:space="0" w:color="auto"/>
            </w:tcBorders>
            <w:vAlign w:val="center"/>
            <w:hideMark/>
          </w:tcPr>
          <w:p w14:paraId="2904F9CE" w14:textId="77777777" w:rsidR="00A92098" w:rsidRPr="00020619" w:rsidRDefault="00A92098" w:rsidP="00BB34DD">
            <w:pPr>
              <w:pStyle w:val="TAH"/>
              <w:rPr>
                <w:ins w:id="54111" w:author="BigCREditor-RAN4#104-bis" w:date="2022-10-21T15:12:00Z"/>
              </w:rPr>
            </w:pPr>
            <w:ins w:id="54112" w:author="BigCREditor-RAN4#104-bis" w:date="2022-10-21T15:12:00Z">
              <w:r w:rsidRPr="00020619">
                <w:t>Test 3</w:t>
              </w:r>
            </w:ins>
          </w:p>
        </w:tc>
      </w:tr>
      <w:tr w:rsidR="00A92098" w:rsidRPr="00020619" w14:paraId="44C58BA7" w14:textId="77777777" w:rsidTr="00BB34DD">
        <w:trPr>
          <w:trHeight w:val="187"/>
          <w:jc w:val="center"/>
          <w:ins w:id="54113" w:author="BigCREditor-RAN4#104-bis" w:date="2022-10-21T15:12:00Z"/>
        </w:trPr>
        <w:tc>
          <w:tcPr>
            <w:tcW w:w="3766" w:type="dxa"/>
            <w:gridSpan w:val="5"/>
            <w:tcBorders>
              <w:top w:val="nil"/>
              <w:left w:val="single" w:sz="4" w:space="0" w:color="auto"/>
              <w:bottom w:val="single" w:sz="4" w:space="0" w:color="auto"/>
              <w:right w:val="single" w:sz="4" w:space="0" w:color="auto"/>
            </w:tcBorders>
            <w:shd w:val="clear" w:color="auto" w:fill="auto"/>
            <w:vAlign w:val="center"/>
            <w:hideMark/>
          </w:tcPr>
          <w:p w14:paraId="1D9C8877" w14:textId="77777777" w:rsidR="00A92098" w:rsidRPr="00020619" w:rsidRDefault="00A92098" w:rsidP="00BB34DD">
            <w:pPr>
              <w:pStyle w:val="TAH"/>
              <w:rPr>
                <w:ins w:id="54114" w:author="BigCREditor-RAN4#104-bis" w:date="2022-10-21T15:12:00Z"/>
                <w:rFonts w:eastAsia="Calibri"/>
                <w:szCs w:val="22"/>
              </w:rPr>
            </w:pPr>
          </w:p>
        </w:tc>
        <w:tc>
          <w:tcPr>
            <w:tcW w:w="1258" w:type="dxa"/>
            <w:tcBorders>
              <w:top w:val="nil"/>
              <w:left w:val="single" w:sz="4" w:space="0" w:color="auto"/>
              <w:bottom w:val="single" w:sz="4" w:space="0" w:color="auto"/>
              <w:right w:val="single" w:sz="4" w:space="0" w:color="auto"/>
            </w:tcBorders>
            <w:shd w:val="clear" w:color="auto" w:fill="auto"/>
            <w:vAlign w:val="center"/>
            <w:hideMark/>
          </w:tcPr>
          <w:p w14:paraId="192BF308" w14:textId="77777777" w:rsidR="00A92098" w:rsidRPr="00020619" w:rsidRDefault="00A92098" w:rsidP="00BB34DD">
            <w:pPr>
              <w:pStyle w:val="TAH"/>
              <w:rPr>
                <w:ins w:id="54115" w:author="BigCREditor-RAN4#104-bis" w:date="2022-10-21T15:12:00Z"/>
                <w:rFonts w:eastAsia="Calibri"/>
                <w:szCs w:val="22"/>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46173D6B" w14:textId="77777777" w:rsidR="00A92098" w:rsidRPr="00020619" w:rsidRDefault="00A92098" w:rsidP="00BB34DD">
            <w:pPr>
              <w:pStyle w:val="TAH"/>
              <w:rPr>
                <w:ins w:id="54116" w:author="BigCREditor-RAN4#104-bis" w:date="2022-10-21T15:12:00Z"/>
                <w:lang w:eastAsia="zh-CN"/>
              </w:rPr>
            </w:pPr>
            <w:ins w:id="54117" w:author="BigCREditor-RAN4#104-bis" w:date="2022-10-21T15:12:00Z">
              <w:r w:rsidRPr="00020619">
                <w:t xml:space="preserve">Cell </w:t>
              </w:r>
              <w:r w:rsidRPr="00020619">
                <w:rPr>
                  <w:lang w:eastAsia="zh-CN"/>
                </w:rPr>
                <w:t>1</w:t>
              </w:r>
            </w:ins>
          </w:p>
        </w:tc>
        <w:tc>
          <w:tcPr>
            <w:tcW w:w="809" w:type="dxa"/>
            <w:gridSpan w:val="2"/>
            <w:tcBorders>
              <w:top w:val="single" w:sz="4" w:space="0" w:color="auto"/>
              <w:left w:val="single" w:sz="4" w:space="0" w:color="auto"/>
              <w:bottom w:val="single" w:sz="4" w:space="0" w:color="auto"/>
              <w:right w:val="single" w:sz="4" w:space="0" w:color="auto"/>
            </w:tcBorders>
            <w:vAlign w:val="center"/>
            <w:hideMark/>
          </w:tcPr>
          <w:p w14:paraId="049BFE9A" w14:textId="77777777" w:rsidR="00A92098" w:rsidRPr="00020619" w:rsidRDefault="00A92098" w:rsidP="00BB34DD">
            <w:pPr>
              <w:pStyle w:val="TAH"/>
              <w:rPr>
                <w:ins w:id="54118" w:author="BigCREditor-RAN4#104-bis" w:date="2022-10-21T15:12:00Z"/>
                <w:lang w:eastAsia="zh-CN"/>
              </w:rPr>
            </w:pPr>
            <w:ins w:id="54119" w:author="BigCREditor-RAN4#104-bis" w:date="2022-10-21T15:12:00Z">
              <w:r w:rsidRPr="00020619">
                <w:t xml:space="preserve">Cell </w:t>
              </w:r>
              <w:r w:rsidRPr="00020619">
                <w:rPr>
                  <w:lang w:eastAsia="zh-CN"/>
                </w:rPr>
                <w:t>2</w:t>
              </w:r>
            </w:ins>
          </w:p>
        </w:tc>
        <w:tc>
          <w:tcPr>
            <w:tcW w:w="811" w:type="dxa"/>
            <w:gridSpan w:val="3"/>
            <w:tcBorders>
              <w:top w:val="single" w:sz="4" w:space="0" w:color="auto"/>
              <w:left w:val="single" w:sz="4" w:space="0" w:color="auto"/>
              <w:bottom w:val="single" w:sz="4" w:space="0" w:color="auto"/>
              <w:right w:val="single" w:sz="4" w:space="0" w:color="auto"/>
            </w:tcBorders>
            <w:vAlign w:val="center"/>
            <w:hideMark/>
          </w:tcPr>
          <w:p w14:paraId="6F830D6B" w14:textId="77777777" w:rsidR="00A92098" w:rsidRPr="00020619" w:rsidRDefault="00A92098" w:rsidP="00BB34DD">
            <w:pPr>
              <w:pStyle w:val="TAH"/>
              <w:rPr>
                <w:ins w:id="54120" w:author="BigCREditor-RAN4#104-bis" w:date="2022-10-21T15:12:00Z"/>
                <w:lang w:eastAsia="zh-CN"/>
              </w:rPr>
            </w:pPr>
            <w:ins w:id="54121" w:author="BigCREditor-RAN4#104-bis" w:date="2022-10-21T15:12:00Z">
              <w:r w:rsidRPr="00020619">
                <w:t xml:space="preserve">Cell </w:t>
              </w:r>
              <w:r w:rsidRPr="00020619">
                <w:rPr>
                  <w:lang w:eastAsia="zh-CN"/>
                </w:rPr>
                <w:t>1</w:t>
              </w:r>
            </w:ins>
          </w:p>
        </w:tc>
        <w:tc>
          <w:tcPr>
            <w:tcW w:w="810" w:type="dxa"/>
            <w:gridSpan w:val="2"/>
            <w:tcBorders>
              <w:top w:val="single" w:sz="4" w:space="0" w:color="auto"/>
              <w:left w:val="single" w:sz="4" w:space="0" w:color="auto"/>
              <w:bottom w:val="single" w:sz="4" w:space="0" w:color="auto"/>
              <w:right w:val="single" w:sz="4" w:space="0" w:color="auto"/>
            </w:tcBorders>
            <w:vAlign w:val="center"/>
            <w:hideMark/>
          </w:tcPr>
          <w:p w14:paraId="11A6B9E9" w14:textId="77777777" w:rsidR="00A92098" w:rsidRPr="00020619" w:rsidRDefault="00A92098" w:rsidP="00BB34DD">
            <w:pPr>
              <w:pStyle w:val="TAH"/>
              <w:rPr>
                <w:ins w:id="54122" w:author="BigCREditor-RAN4#104-bis" w:date="2022-10-21T15:12:00Z"/>
                <w:lang w:eastAsia="zh-CN"/>
              </w:rPr>
            </w:pPr>
            <w:ins w:id="54123" w:author="BigCREditor-RAN4#104-bis" w:date="2022-10-21T15:12:00Z">
              <w:r w:rsidRPr="00020619">
                <w:t xml:space="preserve">Cell </w:t>
              </w:r>
              <w:r w:rsidRPr="00020619">
                <w:rPr>
                  <w:lang w:eastAsia="zh-CN"/>
                </w:rPr>
                <w:t>2</w:t>
              </w:r>
            </w:ins>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4436D2D2" w14:textId="77777777" w:rsidR="00A92098" w:rsidRPr="00020619" w:rsidRDefault="00A92098" w:rsidP="00BB34DD">
            <w:pPr>
              <w:pStyle w:val="TAH"/>
              <w:rPr>
                <w:ins w:id="54124" w:author="BigCREditor-RAN4#104-bis" w:date="2022-10-21T15:12:00Z"/>
                <w:lang w:eastAsia="zh-CN"/>
              </w:rPr>
            </w:pPr>
            <w:ins w:id="54125" w:author="BigCREditor-RAN4#104-bis" w:date="2022-10-21T15:12:00Z">
              <w:r w:rsidRPr="00020619">
                <w:t xml:space="preserve">Cell </w:t>
              </w:r>
              <w:r w:rsidRPr="00020619">
                <w:rPr>
                  <w:lang w:eastAsia="zh-CN"/>
                </w:rPr>
                <w:t>1</w:t>
              </w:r>
            </w:ins>
          </w:p>
        </w:tc>
        <w:tc>
          <w:tcPr>
            <w:tcW w:w="708" w:type="dxa"/>
            <w:tcBorders>
              <w:top w:val="single" w:sz="4" w:space="0" w:color="auto"/>
              <w:left w:val="single" w:sz="4" w:space="0" w:color="auto"/>
              <w:bottom w:val="single" w:sz="4" w:space="0" w:color="auto"/>
              <w:right w:val="single" w:sz="4" w:space="0" w:color="auto"/>
            </w:tcBorders>
            <w:vAlign w:val="center"/>
            <w:hideMark/>
          </w:tcPr>
          <w:p w14:paraId="06429E74" w14:textId="77777777" w:rsidR="00A92098" w:rsidRPr="00020619" w:rsidRDefault="00A92098" w:rsidP="00BB34DD">
            <w:pPr>
              <w:pStyle w:val="TAH"/>
              <w:rPr>
                <w:ins w:id="54126" w:author="BigCREditor-RAN4#104-bis" w:date="2022-10-21T15:12:00Z"/>
                <w:lang w:eastAsia="zh-CN"/>
              </w:rPr>
            </w:pPr>
            <w:ins w:id="54127" w:author="BigCREditor-RAN4#104-bis" w:date="2022-10-21T15:12:00Z">
              <w:r w:rsidRPr="00020619">
                <w:t xml:space="preserve">Cell </w:t>
              </w:r>
              <w:r w:rsidRPr="00020619">
                <w:rPr>
                  <w:lang w:eastAsia="zh-CN"/>
                </w:rPr>
                <w:t>2</w:t>
              </w:r>
            </w:ins>
          </w:p>
        </w:tc>
      </w:tr>
      <w:tr w:rsidR="00A92098" w:rsidRPr="00020619" w14:paraId="31F86E90" w14:textId="77777777" w:rsidTr="00BB34DD">
        <w:trPr>
          <w:trHeight w:val="187"/>
          <w:jc w:val="center"/>
          <w:ins w:id="54128"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698B5264" w14:textId="77777777" w:rsidR="00A92098" w:rsidRPr="00020619" w:rsidRDefault="00A92098" w:rsidP="00BB34DD">
            <w:pPr>
              <w:pStyle w:val="TAL"/>
              <w:rPr>
                <w:ins w:id="54129" w:author="BigCREditor-RAN4#104-bis" w:date="2022-10-21T15:12:00Z"/>
              </w:rPr>
            </w:pPr>
            <w:ins w:id="54130" w:author="BigCREditor-RAN4#104-bis" w:date="2022-10-21T15:12:00Z">
              <w:r w:rsidRPr="00020619">
                <w:t>SSB ARFCN</w:t>
              </w:r>
            </w:ins>
          </w:p>
        </w:tc>
        <w:tc>
          <w:tcPr>
            <w:tcW w:w="1258" w:type="dxa"/>
            <w:tcBorders>
              <w:top w:val="single" w:sz="4" w:space="0" w:color="auto"/>
              <w:left w:val="single" w:sz="4" w:space="0" w:color="auto"/>
              <w:bottom w:val="single" w:sz="4" w:space="0" w:color="auto"/>
              <w:right w:val="single" w:sz="4" w:space="0" w:color="auto"/>
            </w:tcBorders>
            <w:vAlign w:val="center"/>
          </w:tcPr>
          <w:p w14:paraId="20E4C688" w14:textId="77777777" w:rsidR="00A92098" w:rsidRPr="00020619" w:rsidRDefault="00A92098" w:rsidP="00BB34DD">
            <w:pPr>
              <w:keepLines/>
              <w:spacing w:after="0"/>
              <w:jc w:val="center"/>
              <w:rPr>
                <w:ins w:id="54131" w:author="BigCREditor-RAN4#104-bis" w:date="2022-10-21T15:12:00Z"/>
                <w:rFonts w:ascii="Arial" w:hAnsi="Arial" w:cs="Arial"/>
                <w:sz w:val="18"/>
              </w:rPr>
            </w:pPr>
          </w:p>
        </w:tc>
        <w:tc>
          <w:tcPr>
            <w:tcW w:w="731" w:type="dxa"/>
            <w:tcBorders>
              <w:top w:val="single" w:sz="4" w:space="0" w:color="auto"/>
              <w:left w:val="single" w:sz="4" w:space="0" w:color="auto"/>
              <w:bottom w:val="single" w:sz="4" w:space="0" w:color="auto"/>
              <w:right w:val="single" w:sz="4" w:space="0" w:color="auto"/>
            </w:tcBorders>
            <w:vAlign w:val="center"/>
            <w:hideMark/>
          </w:tcPr>
          <w:p w14:paraId="03A12115" w14:textId="77777777" w:rsidR="00A92098" w:rsidRPr="00020619" w:rsidRDefault="00A92098" w:rsidP="00BB34DD">
            <w:pPr>
              <w:keepLines/>
              <w:spacing w:after="0"/>
              <w:jc w:val="center"/>
              <w:rPr>
                <w:ins w:id="54132" w:author="BigCREditor-RAN4#104-bis" w:date="2022-10-21T15:12:00Z"/>
                <w:rFonts w:ascii="Arial" w:hAnsi="Arial" w:cs="Arial"/>
                <w:sz w:val="18"/>
              </w:rPr>
            </w:pPr>
            <w:ins w:id="54133" w:author="BigCREditor-RAN4#104-bis" w:date="2022-10-21T15:12:00Z">
              <w:r w:rsidRPr="00020619">
                <w:rPr>
                  <w:rFonts w:ascii="Arial" w:hAnsi="Arial" w:cs="Arial"/>
                  <w:sz w:val="18"/>
                </w:rPr>
                <w:t>freq1</w:t>
              </w:r>
            </w:ins>
          </w:p>
        </w:tc>
        <w:tc>
          <w:tcPr>
            <w:tcW w:w="809" w:type="dxa"/>
            <w:gridSpan w:val="2"/>
            <w:tcBorders>
              <w:top w:val="single" w:sz="4" w:space="0" w:color="auto"/>
              <w:left w:val="single" w:sz="4" w:space="0" w:color="auto"/>
              <w:bottom w:val="single" w:sz="4" w:space="0" w:color="auto"/>
              <w:right w:val="single" w:sz="4" w:space="0" w:color="auto"/>
            </w:tcBorders>
            <w:vAlign w:val="center"/>
          </w:tcPr>
          <w:p w14:paraId="577ED5A7" w14:textId="77777777" w:rsidR="00A92098" w:rsidRPr="00020619" w:rsidRDefault="00A92098" w:rsidP="00BB34DD">
            <w:pPr>
              <w:keepLines/>
              <w:spacing w:after="0"/>
              <w:jc w:val="center"/>
              <w:rPr>
                <w:ins w:id="54134" w:author="BigCREditor-RAN4#104-bis" w:date="2022-10-21T15:12:00Z"/>
                <w:rFonts w:ascii="Arial" w:hAnsi="Arial" w:cs="Arial"/>
                <w:sz w:val="18"/>
              </w:rPr>
            </w:pPr>
            <w:ins w:id="54135" w:author="BigCREditor-RAN4#104-bis" w:date="2022-10-21T15:12:00Z">
              <w:r w:rsidRPr="00020619">
                <w:rPr>
                  <w:rFonts w:ascii="Arial" w:hAnsi="Arial" w:cs="Arial"/>
                  <w:sz w:val="18"/>
                </w:rPr>
                <w:t>freq2</w:t>
              </w:r>
            </w:ins>
          </w:p>
        </w:tc>
        <w:tc>
          <w:tcPr>
            <w:tcW w:w="811" w:type="dxa"/>
            <w:gridSpan w:val="3"/>
            <w:tcBorders>
              <w:top w:val="single" w:sz="4" w:space="0" w:color="auto"/>
              <w:left w:val="single" w:sz="4" w:space="0" w:color="auto"/>
              <w:bottom w:val="single" w:sz="4" w:space="0" w:color="auto"/>
              <w:right w:val="single" w:sz="4" w:space="0" w:color="auto"/>
            </w:tcBorders>
            <w:vAlign w:val="center"/>
            <w:hideMark/>
          </w:tcPr>
          <w:p w14:paraId="37D75C42" w14:textId="77777777" w:rsidR="00A92098" w:rsidRPr="00020619" w:rsidRDefault="00A92098" w:rsidP="00BB34DD">
            <w:pPr>
              <w:keepLines/>
              <w:spacing w:after="0"/>
              <w:jc w:val="center"/>
              <w:rPr>
                <w:ins w:id="54136" w:author="BigCREditor-RAN4#104-bis" w:date="2022-10-21T15:12:00Z"/>
                <w:rFonts w:ascii="Arial" w:hAnsi="Arial" w:cs="Arial"/>
                <w:sz w:val="18"/>
              </w:rPr>
            </w:pPr>
            <w:ins w:id="54137" w:author="BigCREditor-RAN4#104-bis" w:date="2022-10-21T15:12:00Z">
              <w:r w:rsidRPr="00020619">
                <w:rPr>
                  <w:rFonts w:ascii="Arial" w:hAnsi="Arial" w:cs="Arial"/>
                  <w:sz w:val="18"/>
                </w:rPr>
                <w:t>freq1</w:t>
              </w:r>
            </w:ins>
          </w:p>
        </w:tc>
        <w:tc>
          <w:tcPr>
            <w:tcW w:w="810" w:type="dxa"/>
            <w:gridSpan w:val="2"/>
            <w:tcBorders>
              <w:top w:val="single" w:sz="4" w:space="0" w:color="auto"/>
              <w:left w:val="single" w:sz="4" w:space="0" w:color="auto"/>
              <w:bottom w:val="single" w:sz="4" w:space="0" w:color="auto"/>
              <w:right w:val="single" w:sz="4" w:space="0" w:color="auto"/>
            </w:tcBorders>
            <w:vAlign w:val="center"/>
          </w:tcPr>
          <w:p w14:paraId="5BFB1BBA" w14:textId="77777777" w:rsidR="00A92098" w:rsidRPr="00020619" w:rsidRDefault="00A92098" w:rsidP="00BB34DD">
            <w:pPr>
              <w:keepLines/>
              <w:spacing w:after="0"/>
              <w:jc w:val="center"/>
              <w:rPr>
                <w:ins w:id="54138" w:author="BigCREditor-RAN4#104-bis" w:date="2022-10-21T15:12:00Z"/>
                <w:rFonts w:ascii="Arial" w:hAnsi="Arial" w:cs="Arial"/>
                <w:sz w:val="18"/>
              </w:rPr>
            </w:pPr>
            <w:ins w:id="54139" w:author="BigCREditor-RAN4#104-bis" w:date="2022-10-21T15:12:00Z">
              <w:r w:rsidRPr="00020619">
                <w:rPr>
                  <w:rFonts w:ascii="Arial" w:hAnsi="Arial" w:cs="Arial"/>
                  <w:sz w:val="18"/>
                </w:rPr>
                <w:t>freq2</w:t>
              </w:r>
            </w:ins>
          </w:p>
        </w:tc>
        <w:tc>
          <w:tcPr>
            <w:tcW w:w="764" w:type="dxa"/>
            <w:gridSpan w:val="2"/>
            <w:tcBorders>
              <w:top w:val="single" w:sz="4" w:space="0" w:color="auto"/>
              <w:left w:val="single" w:sz="4" w:space="0" w:color="auto"/>
              <w:bottom w:val="single" w:sz="4" w:space="0" w:color="auto"/>
              <w:right w:val="single" w:sz="4" w:space="0" w:color="auto"/>
            </w:tcBorders>
            <w:vAlign w:val="center"/>
            <w:hideMark/>
          </w:tcPr>
          <w:p w14:paraId="4B63A0E9" w14:textId="77777777" w:rsidR="00A92098" w:rsidRPr="00020619" w:rsidRDefault="00A92098" w:rsidP="00BB34DD">
            <w:pPr>
              <w:keepLines/>
              <w:spacing w:after="0"/>
              <w:jc w:val="center"/>
              <w:rPr>
                <w:ins w:id="54140" w:author="BigCREditor-RAN4#104-bis" w:date="2022-10-21T15:12:00Z"/>
                <w:rFonts w:ascii="Arial" w:hAnsi="Arial" w:cs="Arial"/>
                <w:sz w:val="18"/>
              </w:rPr>
            </w:pPr>
            <w:ins w:id="54141" w:author="BigCREditor-RAN4#104-bis" w:date="2022-10-21T15:12:00Z">
              <w:r w:rsidRPr="00020619">
                <w:rPr>
                  <w:rFonts w:ascii="Arial" w:hAnsi="Arial" w:cs="Arial"/>
                  <w:sz w:val="18"/>
                </w:rPr>
                <w:t>freq1</w:t>
              </w:r>
            </w:ins>
          </w:p>
        </w:tc>
        <w:tc>
          <w:tcPr>
            <w:tcW w:w="718" w:type="dxa"/>
            <w:gridSpan w:val="2"/>
            <w:tcBorders>
              <w:top w:val="single" w:sz="4" w:space="0" w:color="auto"/>
              <w:left w:val="single" w:sz="4" w:space="0" w:color="auto"/>
              <w:bottom w:val="single" w:sz="4" w:space="0" w:color="auto"/>
              <w:right w:val="single" w:sz="4" w:space="0" w:color="auto"/>
            </w:tcBorders>
            <w:vAlign w:val="center"/>
          </w:tcPr>
          <w:p w14:paraId="4820EB87" w14:textId="77777777" w:rsidR="00A92098" w:rsidRPr="00020619" w:rsidRDefault="00A92098" w:rsidP="00BB34DD">
            <w:pPr>
              <w:keepLines/>
              <w:spacing w:after="0"/>
              <w:jc w:val="center"/>
              <w:rPr>
                <w:ins w:id="54142" w:author="BigCREditor-RAN4#104-bis" w:date="2022-10-21T15:12:00Z"/>
                <w:rFonts w:ascii="Arial" w:hAnsi="Arial" w:cs="Arial"/>
                <w:sz w:val="18"/>
              </w:rPr>
            </w:pPr>
            <w:ins w:id="54143" w:author="BigCREditor-RAN4#104-bis" w:date="2022-10-21T15:12:00Z">
              <w:r w:rsidRPr="00020619">
                <w:rPr>
                  <w:rFonts w:ascii="Arial" w:hAnsi="Arial" w:cs="Arial"/>
                  <w:sz w:val="18"/>
                </w:rPr>
                <w:t>freq2</w:t>
              </w:r>
            </w:ins>
          </w:p>
        </w:tc>
      </w:tr>
      <w:tr w:rsidR="00A92098" w:rsidRPr="00020619" w14:paraId="26B8A6E0" w14:textId="77777777" w:rsidTr="00BB34DD">
        <w:trPr>
          <w:trHeight w:val="187"/>
          <w:jc w:val="center"/>
          <w:ins w:id="54144"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22B65FF5" w14:textId="77777777" w:rsidR="00A92098" w:rsidRPr="00020619" w:rsidRDefault="00A92098" w:rsidP="00BB34DD">
            <w:pPr>
              <w:pStyle w:val="TAL"/>
              <w:rPr>
                <w:ins w:id="54145" w:author="BigCREditor-RAN4#104-bis" w:date="2022-10-21T15:12:00Z"/>
              </w:rPr>
            </w:pPr>
            <w:ins w:id="54146" w:author="BigCREditor-RAN4#104-bis" w:date="2022-10-21T15:12:00Z">
              <w:r w:rsidRPr="00020619">
                <w:t>Duplex mode</w:t>
              </w:r>
            </w:ins>
          </w:p>
        </w:tc>
        <w:tc>
          <w:tcPr>
            <w:tcW w:w="1656" w:type="dxa"/>
            <w:gridSpan w:val="2"/>
            <w:tcBorders>
              <w:top w:val="single" w:sz="4" w:space="0" w:color="auto"/>
              <w:left w:val="single" w:sz="4" w:space="0" w:color="auto"/>
              <w:right w:val="single" w:sz="4" w:space="0" w:color="auto"/>
            </w:tcBorders>
            <w:vAlign w:val="center"/>
          </w:tcPr>
          <w:p w14:paraId="498C0515" w14:textId="77777777" w:rsidR="00A92098" w:rsidRPr="00020619" w:rsidRDefault="00A92098" w:rsidP="00BB34DD">
            <w:pPr>
              <w:pStyle w:val="TAL"/>
              <w:rPr>
                <w:ins w:id="54147" w:author="BigCREditor-RAN4#104-bis" w:date="2022-10-21T15:12:00Z"/>
              </w:rPr>
            </w:pPr>
            <w:ins w:id="54148" w:author="BigCREditor-RAN4#104-bis" w:date="2022-10-21T15:12:00Z">
              <w:r w:rsidRPr="00020619">
                <w:t>Config 1,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1BABD09F" w14:textId="77777777" w:rsidR="00A92098" w:rsidRPr="00020619" w:rsidRDefault="00A92098" w:rsidP="00BB34DD">
            <w:pPr>
              <w:pStyle w:val="TAC"/>
              <w:rPr>
                <w:ins w:id="54149" w:author="BigCREditor-RAN4#104-bis" w:date="2022-10-21T15:12:00Z"/>
              </w:rPr>
            </w:pPr>
          </w:p>
        </w:tc>
        <w:tc>
          <w:tcPr>
            <w:tcW w:w="4643" w:type="dxa"/>
            <w:gridSpan w:val="12"/>
            <w:tcBorders>
              <w:top w:val="single" w:sz="4" w:space="0" w:color="auto"/>
              <w:left w:val="single" w:sz="4" w:space="0" w:color="auto"/>
              <w:bottom w:val="single" w:sz="4" w:space="0" w:color="auto"/>
              <w:right w:val="single" w:sz="4" w:space="0" w:color="auto"/>
            </w:tcBorders>
          </w:tcPr>
          <w:p w14:paraId="296F1D02" w14:textId="77777777" w:rsidR="00A92098" w:rsidRPr="00020619" w:rsidRDefault="00A92098" w:rsidP="00BB34DD">
            <w:pPr>
              <w:pStyle w:val="TAC"/>
              <w:rPr>
                <w:ins w:id="54150" w:author="BigCREditor-RAN4#104-bis" w:date="2022-10-21T15:12:00Z"/>
              </w:rPr>
            </w:pPr>
            <w:ins w:id="54151" w:author="BigCREditor-RAN4#104-bis" w:date="2022-10-21T15:12:00Z">
              <w:r w:rsidRPr="00020619">
                <w:t>FDD</w:t>
              </w:r>
            </w:ins>
          </w:p>
        </w:tc>
      </w:tr>
      <w:tr w:rsidR="00A92098" w:rsidRPr="00020619" w14:paraId="2E7CA919" w14:textId="77777777" w:rsidTr="00BB34DD">
        <w:trPr>
          <w:trHeight w:val="187"/>
          <w:jc w:val="center"/>
          <w:ins w:id="54152"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14E6AE5A" w14:textId="77777777" w:rsidR="00A92098" w:rsidRPr="00020619" w:rsidRDefault="00A92098" w:rsidP="00BB34DD">
            <w:pPr>
              <w:pStyle w:val="TAL"/>
              <w:rPr>
                <w:ins w:id="54153" w:author="BigCREditor-RAN4#104-bis" w:date="2022-10-21T15:12:00Z"/>
              </w:rPr>
            </w:pPr>
          </w:p>
        </w:tc>
        <w:tc>
          <w:tcPr>
            <w:tcW w:w="1656" w:type="dxa"/>
            <w:gridSpan w:val="2"/>
            <w:tcBorders>
              <w:left w:val="single" w:sz="4" w:space="0" w:color="auto"/>
              <w:bottom w:val="single" w:sz="4" w:space="0" w:color="auto"/>
              <w:right w:val="single" w:sz="4" w:space="0" w:color="auto"/>
            </w:tcBorders>
            <w:vAlign w:val="center"/>
          </w:tcPr>
          <w:p w14:paraId="70BB7767" w14:textId="77777777" w:rsidR="00A92098" w:rsidRPr="00020619" w:rsidRDefault="00A92098" w:rsidP="00BB34DD">
            <w:pPr>
              <w:pStyle w:val="TAL"/>
              <w:rPr>
                <w:ins w:id="54154" w:author="BigCREditor-RAN4#104-bis" w:date="2022-10-21T15:12:00Z"/>
              </w:rPr>
            </w:pPr>
            <w:ins w:id="54155" w:author="BigCREditor-RAN4#104-bis" w:date="2022-10-21T15:12:00Z">
              <w:r w:rsidRPr="00020619">
                <w:t>Config 2,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62E099E9" w14:textId="77777777" w:rsidR="00A92098" w:rsidRPr="00020619" w:rsidRDefault="00A92098" w:rsidP="00BB34DD">
            <w:pPr>
              <w:pStyle w:val="TAC"/>
              <w:rPr>
                <w:ins w:id="54156" w:author="BigCREditor-RAN4#104-bis" w:date="2022-10-21T15:12:00Z"/>
              </w:rPr>
            </w:pPr>
          </w:p>
        </w:tc>
        <w:tc>
          <w:tcPr>
            <w:tcW w:w="4643" w:type="dxa"/>
            <w:gridSpan w:val="12"/>
            <w:tcBorders>
              <w:top w:val="single" w:sz="4" w:space="0" w:color="auto"/>
              <w:left w:val="single" w:sz="4" w:space="0" w:color="auto"/>
              <w:bottom w:val="single" w:sz="4" w:space="0" w:color="auto"/>
              <w:right w:val="single" w:sz="4" w:space="0" w:color="auto"/>
            </w:tcBorders>
          </w:tcPr>
          <w:p w14:paraId="5D7D6446" w14:textId="77777777" w:rsidR="00A92098" w:rsidRPr="00020619" w:rsidRDefault="00A92098" w:rsidP="00BB34DD">
            <w:pPr>
              <w:pStyle w:val="TAC"/>
              <w:rPr>
                <w:ins w:id="54157" w:author="BigCREditor-RAN4#104-bis" w:date="2022-10-21T15:12:00Z"/>
              </w:rPr>
            </w:pPr>
            <w:ins w:id="54158" w:author="BigCREditor-RAN4#104-bis" w:date="2022-10-21T15:12:00Z">
              <w:r w:rsidRPr="00020619">
                <w:t>TDD</w:t>
              </w:r>
            </w:ins>
          </w:p>
        </w:tc>
      </w:tr>
      <w:tr w:rsidR="00A92098" w:rsidRPr="00020619" w14:paraId="2EDD9B99" w14:textId="77777777" w:rsidTr="00BB34DD">
        <w:trPr>
          <w:trHeight w:val="187"/>
          <w:jc w:val="center"/>
          <w:ins w:id="54159"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7F6FEB7C" w14:textId="77777777" w:rsidR="00A92098" w:rsidRPr="00020619" w:rsidRDefault="00A92098" w:rsidP="00BB34DD">
            <w:pPr>
              <w:pStyle w:val="TAL"/>
              <w:rPr>
                <w:ins w:id="54160" w:author="BigCREditor-RAN4#104-bis" w:date="2022-10-21T15:12:00Z"/>
              </w:rPr>
            </w:pPr>
            <w:ins w:id="54161" w:author="BigCREditor-RAN4#104-bis" w:date="2022-10-21T15:12:00Z">
              <w:r w:rsidRPr="00020619">
                <w:t>TDD configuration</w:t>
              </w:r>
            </w:ins>
          </w:p>
        </w:tc>
        <w:tc>
          <w:tcPr>
            <w:tcW w:w="1656" w:type="dxa"/>
            <w:gridSpan w:val="2"/>
            <w:tcBorders>
              <w:top w:val="single" w:sz="4" w:space="0" w:color="auto"/>
              <w:left w:val="single" w:sz="4" w:space="0" w:color="auto"/>
              <w:right w:val="single" w:sz="4" w:space="0" w:color="auto"/>
            </w:tcBorders>
            <w:vAlign w:val="center"/>
          </w:tcPr>
          <w:p w14:paraId="03A9F839" w14:textId="77777777" w:rsidR="00A92098" w:rsidRPr="00020619" w:rsidRDefault="00A92098" w:rsidP="00BB34DD">
            <w:pPr>
              <w:pStyle w:val="TAL"/>
              <w:rPr>
                <w:ins w:id="54162" w:author="BigCREditor-RAN4#104-bis" w:date="2022-10-21T15:12:00Z"/>
              </w:rPr>
            </w:pPr>
            <w:ins w:id="54163" w:author="BigCREditor-RAN4#104-bis" w:date="2022-10-21T15:12: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2AA46612" w14:textId="77777777" w:rsidR="00A92098" w:rsidRPr="00020619" w:rsidRDefault="00A92098" w:rsidP="00BB34DD">
            <w:pPr>
              <w:pStyle w:val="TAC"/>
              <w:rPr>
                <w:ins w:id="54164" w:author="BigCREditor-RAN4#104-bis" w:date="2022-10-21T15:12:00Z"/>
              </w:rPr>
            </w:pPr>
          </w:p>
        </w:tc>
        <w:tc>
          <w:tcPr>
            <w:tcW w:w="4643" w:type="dxa"/>
            <w:gridSpan w:val="12"/>
            <w:tcBorders>
              <w:top w:val="single" w:sz="4" w:space="0" w:color="auto"/>
              <w:left w:val="single" w:sz="4" w:space="0" w:color="auto"/>
              <w:right w:val="single" w:sz="4" w:space="0" w:color="auto"/>
            </w:tcBorders>
            <w:vAlign w:val="center"/>
          </w:tcPr>
          <w:p w14:paraId="7FEC7F53" w14:textId="77777777" w:rsidR="00A92098" w:rsidRPr="00020619" w:rsidRDefault="00A92098" w:rsidP="00BB34DD">
            <w:pPr>
              <w:pStyle w:val="TAC"/>
              <w:rPr>
                <w:ins w:id="54165" w:author="BigCREditor-RAN4#104-bis" w:date="2022-10-21T15:12:00Z"/>
              </w:rPr>
            </w:pPr>
            <w:ins w:id="54166" w:author="BigCREditor-RAN4#104-bis" w:date="2022-10-21T15:12:00Z">
              <w:r w:rsidRPr="00020619">
                <w:t>Not Applicable</w:t>
              </w:r>
            </w:ins>
          </w:p>
        </w:tc>
      </w:tr>
      <w:tr w:rsidR="00A92098" w:rsidRPr="00020619" w14:paraId="5E1FCB7A" w14:textId="77777777" w:rsidTr="00BB34DD">
        <w:trPr>
          <w:trHeight w:val="187"/>
          <w:jc w:val="center"/>
          <w:ins w:id="54167" w:author="BigCREditor-RAN4#104-bis" w:date="2022-10-21T15:12:00Z"/>
        </w:trPr>
        <w:tc>
          <w:tcPr>
            <w:tcW w:w="2110" w:type="dxa"/>
            <w:gridSpan w:val="3"/>
            <w:tcBorders>
              <w:top w:val="nil"/>
              <w:left w:val="single" w:sz="4" w:space="0" w:color="auto"/>
              <w:bottom w:val="nil"/>
              <w:right w:val="single" w:sz="4" w:space="0" w:color="auto"/>
            </w:tcBorders>
            <w:shd w:val="clear" w:color="auto" w:fill="auto"/>
            <w:vAlign w:val="center"/>
          </w:tcPr>
          <w:p w14:paraId="06A70D95" w14:textId="77777777" w:rsidR="00A92098" w:rsidRPr="00020619" w:rsidRDefault="00A92098" w:rsidP="00BB34DD">
            <w:pPr>
              <w:pStyle w:val="TAL"/>
              <w:rPr>
                <w:ins w:id="54168" w:author="BigCREditor-RAN4#104-bis" w:date="2022-10-21T15:12:00Z"/>
              </w:rPr>
            </w:pPr>
          </w:p>
        </w:tc>
        <w:tc>
          <w:tcPr>
            <w:tcW w:w="1656" w:type="dxa"/>
            <w:gridSpan w:val="2"/>
            <w:tcBorders>
              <w:left w:val="single" w:sz="4" w:space="0" w:color="auto"/>
              <w:right w:val="single" w:sz="4" w:space="0" w:color="auto"/>
            </w:tcBorders>
            <w:vAlign w:val="center"/>
          </w:tcPr>
          <w:p w14:paraId="51C0CE2A" w14:textId="77777777" w:rsidR="00A92098" w:rsidRPr="00020619" w:rsidRDefault="00A92098" w:rsidP="00BB34DD">
            <w:pPr>
              <w:pStyle w:val="TAL"/>
              <w:rPr>
                <w:ins w:id="54169" w:author="BigCREditor-RAN4#104-bis" w:date="2022-10-21T15:12:00Z"/>
              </w:rPr>
            </w:pPr>
            <w:ins w:id="54170" w:author="BigCREditor-RAN4#104-bis" w:date="2022-10-21T15:12: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vAlign w:val="center"/>
          </w:tcPr>
          <w:p w14:paraId="6CB21492" w14:textId="77777777" w:rsidR="00A92098" w:rsidRPr="00020619" w:rsidRDefault="00A92098" w:rsidP="00BB34DD">
            <w:pPr>
              <w:pStyle w:val="TAC"/>
              <w:rPr>
                <w:ins w:id="54171" w:author="BigCREditor-RAN4#104-bis" w:date="2022-10-21T15:12:00Z"/>
              </w:rPr>
            </w:pPr>
          </w:p>
        </w:tc>
        <w:tc>
          <w:tcPr>
            <w:tcW w:w="4643" w:type="dxa"/>
            <w:gridSpan w:val="12"/>
            <w:tcBorders>
              <w:left w:val="single" w:sz="4" w:space="0" w:color="auto"/>
              <w:right w:val="single" w:sz="4" w:space="0" w:color="auto"/>
            </w:tcBorders>
            <w:vAlign w:val="center"/>
          </w:tcPr>
          <w:p w14:paraId="06CC13C9" w14:textId="77777777" w:rsidR="00A92098" w:rsidRPr="00020619" w:rsidRDefault="00A92098" w:rsidP="00BB34DD">
            <w:pPr>
              <w:pStyle w:val="TAC"/>
              <w:rPr>
                <w:ins w:id="54172" w:author="BigCREditor-RAN4#104-bis" w:date="2022-10-21T15:12:00Z"/>
              </w:rPr>
            </w:pPr>
            <w:ins w:id="54173" w:author="BigCREditor-RAN4#104-bis" w:date="2022-10-21T15:12:00Z">
              <w:r w:rsidRPr="00020619">
                <w:t>TDDConf.1.1</w:t>
              </w:r>
            </w:ins>
          </w:p>
        </w:tc>
      </w:tr>
      <w:tr w:rsidR="00A92098" w:rsidRPr="00020619" w14:paraId="0024AD21" w14:textId="77777777" w:rsidTr="00BB34DD">
        <w:trPr>
          <w:trHeight w:val="187"/>
          <w:jc w:val="center"/>
          <w:ins w:id="54174"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04CDEFC6" w14:textId="77777777" w:rsidR="00A92098" w:rsidRPr="00020619" w:rsidRDefault="00A92098" w:rsidP="00BB34DD">
            <w:pPr>
              <w:pStyle w:val="TAL"/>
              <w:rPr>
                <w:ins w:id="54175" w:author="BigCREditor-RAN4#104-bis" w:date="2022-10-21T15:12:00Z"/>
              </w:rPr>
            </w:pPr>
          </w:p>
        </w:tc>
        <w:tc>
          <w:tcPr>
            <w:tcW w:w="1656" w:type="dxa"/>
            <w:gridSpan w:val="2"/>
            <w:tcBorders>
              <w:left w:val="single" w:sz="4" w:space="0" w:color="auto"/>
              <w:bottom w:val="single" w:sz="4" w:space="0" w:color="auto"/>
              <w:right w:val="single" w:sz="4" w:space="0" w:color="auto"/>
            </w:tcBorders>
            <w:vAlign w:val="center"/>
          </w:tcPr>
          <w:p w14:paraId="6B743A58" w14:textId="77777777" w:rsidR="00A92098" w:rsidRPr="00020619" w:rsidRDefault="00A92098" w:rsidP="00BB34DD">
            <w:pPr>
              <w:pStyle w:val="TAL"/>
              <w:rPr>
                <w:ins w:id="54176" w:author="BigCREditor-RAN4#104-bis" w:date="2022-10-21T15:12:00Z"/>
              </w:rPr>
            </w:pPr>
            <w:ins w:id="54177" w:author="BigCREditor-RAN4#104-bis" w:date="2022-10-21T15:12: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64EF43BE" w14:textId="77777777" w:rsidR="00A92098" w:rsidRPr="00020619" w:rsidRDefault="00A92098" w:rsidP="00BB34DD">
            <w:pPr>
              <w:pStyle w:val="TAC"/>
              <w:rPr>
                <w:ins w:id="54178" w:author="BigCREditor-RAN4#104-bis" w:date="2022-10-21T15:12:00Z"/>
              </w:rPr>
            </w:pPr>
          </w:p>
        </w:tc>
        <w:tc>
          <w:tcPr>
            <w:tcW w:w="4643" w:type="dxa"/>
            <w:gridSpan w:val="12"/>
            <w:tcBorders>
              <w:left w:val="single" w:sz="4" w:space="0" w:color="auto"/>
              <w:bottom w:val="single" w:sz="4" w:space="0" w:color="auto"/>
              <w:right w:val="single" w:sz="4" w:space="0" w:color="auto"/>
            </w:tcBorders>
            <w:vAlign w:val="center"/>
          </w:tcPr>
          <w:p w14:paraId="4A06C0F1" w14:textId="77777777" w:rsidR="00A92098" w:rsidRPr="00020619" w:rsidRDefault="00A92098" w:rsidP="00BB34DD">
            <w:pPr>
              <w:pStyle w:val="TAC"/>
              <w:rPr>
                <w:ins w:id="54179" w:author="BigCREditor-RAN4#104-bis" w:date="2022-10-21T15:12:00Z"/>
              </w:rPr>
            </w:pPr>
            <w:ins w:id="54180" w:author="BigCREditor-RAN4#104-bis" w:date="2022-10-21T15:12:00Z">
              <w:r w:rsidRPr="00020619">
                <w:t>TDDConf.2.1</w:t>
              </w:r>
            </w:ins>
          </w:p>
        </w:tc>
      </w:tr>
      <w:tr w:rsidR="00A92098" w:rsidRPr="00020619" w14:paraId="78AB3101" w14:textId="77777777" w:rsidTr="00BB34DD">
        <w:trPr>
          <w:trHeight w:val="187"/>
          <w:jc w:val="center"/>
          <w:ins w:id="54181"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1A127AB8" w14:textId="77777777" w:rsidR="00A92098" w:rsidRPr="00020619" w:rsidRDefault="00A92098" w:rsidP="00BB34DD">
            <w:pPr>
              <w:pStyle w:val="TAL"/>
              <w:rPr>
                <w:ins w:id="54182" w:author="BigCREditor-RAN4#104-bis" w:date="2022-10-21T15:12:00Z"/>
              </w:rPr>
            </w:pPr>
            <w:ins w:id="54183" w:author="BigCREditor-RAN4#104-bis" w:date="2022-10-21T15:12:00Z">
              <w:r w:rsidRPr="00020619">
                <w:t>Downlink initial BWP configuration</w:t>
              </w:r>
            </w:ins>
          </w:p>
        </w:tc>
        <w:tc>
          <w:tcPr>
            <w:tcW w:w="1258" w:type="dxa"/>
            <w:tcBorders>
              <w:left w:val="single" w:sz="4" w:space="0" w:color="auto"/>
              <w:bottom w:val="single" w:sz="4" w:space="0" w:color="auto"/>
              <w:right w:val="single" w:sz="4" w:space="0" w:color="auto"/>
            </w:tcBorders>
            <w:vAlign w:val="center"/>
          </w:tcPr>
          <w:p w14:paraId="51FAB35F" w14:textId="77777777" w:rsidR="00A92098" w:rsidRPr="00020619" w:rsidRDefault="00A92098" w:rsidP="00BB34DD">
            <w:pPr>
              <w:pStyle w:val="TAC"/>
              <w:rPr>
                <w:ins w:id="54184"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19C01325" w14:textId="77777777" w:rsidR="00A92098" w:rsidRPr="00020619" w:rsidRDefault="00A92098" w:rsidP="00BB34DD">
            <w:pPr>
              <w:pStyle w:val="TAC"/>
              <w:rPr>
                <w:ins w:id="54185" w:author="BigCREditor-RAN4#104-bis" w:date="2022-10-21T15:12:00Z"/>
              </w:rPr>
            </w:pPr>
            <w:ins w:id="54186" w:author="BigCREditor-RAN4#104-bis" w:date="2022-10-21T15:12:00Z">
              <w:r w:rsidRPr="00020619">
                <w:t>DLBWP.0.1</w:t>
              </w:r>
            </w:ins>
          </w:p>
        </w:tc>
      </w:tr>
      <w:tr w:rsidR="00A92098" w:rsidRPr="00020619" w14:paraId="6CB926F2" w14:textId="77777777" w:rsidTr="00BB34DD">
        <w:trPr>
          <w:trHeight w:val="187"/>
          <w:jc w:val="center"/>
          <w:ins w:id="54187"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5A83E6E7" w14:textId="77777777" w:rsidR="00A92098" w:rsidRPr="00020619" w:rsidRDefault="00A92098" w:rsidP="00BB34DD">
            <w:pPr>
              <w:pStyle w:val="TAL"/>
              <w:rPr>
                <w:ins w:id="54188" w:author="BigCREditor-RAN4#104-bis" w:date="2022-10-21T15:12:00Z"/>
              </w:rPr>
            </w:pPr>
            <w:ins w:id="54189" w:author="BigCREditor-RAN4#104-bis" w:date="2022-10-21T15:12:00Z">
              <w:r w:rsidRPr="00020619">
                <w:t>Downlink dedicated BWP configuration</w:t>
              </w:r>
            </w:ins>
          </w:p>
        </w:tc>
        <w:tc>
          <w:tcPr>
            <w:tcW w:w="1258" w:type="dxa"/>
            <w:tcBorders>
              <w:left w:val="single" w:sz="4" w:space="0" w:color="auto"/>
              <w:bottom w:val="single" w:sz="4" w:space="0" w:color="auto"/>
              <w:right w:val="single" w:sz="4" w:space="0" w:color="auto"/>
            </w:tcBorders>
            <w:vAlign w:val="center"/>
          </w:tcPr>
          <w:p w14:paraId="113E095B" w14:textId="77777777" w:rsidR="00A92098" w:rsidRPr="00020619" w:rsidRDefault="00A92098" w:rsidP="00BB34DD">
            <w:pPr>
              <w:pStyle w:val="TAC"/>
              <w:rPr>
                <w:ins w:id="54190"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13F9AEF2" w14:textId="77777777" w:rsidR="00A92098" w:rsidRPr="00020619" w:rsidRDefault="00A92098" w:rsidP="00BB34DD">
            <w:pPr>
              <w:pStyle w:val="TAC"/>
              <w:rPr>
                <w:ins w:id="54191" w:author="BigCREditor-RAN4#104-bis" w:date="2022-10-21T15:12:00Z"/>
              </w:rPr>
            </w:pPr>
            <w:ins w:id="54192" w:author="BigCREditor-RAN4#104-bis" w:date="2022-10-21T15:12:00Z">
              <w:r w:rsidRPr="00020619">
                <w:t>DLBWP.1.1</w:t>
              </w:r>
            </w:ins>
          </w:p>
        </w:tc>
      </w:tr>
      <w:tr w:rsidR="00A92098" w:rsidRPr="00020619" w14:paraId="693D3F9A" w14:textId="77777777" w:rsidTr="00BB34DD">
        <w:trPr>
          <w:trHeight w:val="187"/>
          <w:jc w:val="center"/>
          <w:ins w:id="54193"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1617F220" w14:textId="77777777" w:rsidR="00A92098" w:rsidRPr="00020619" w:rsidRDefault="00A92098" w:rsidP="00BB34DD">
            <w:pPr>
              <w:pStyle w:val="TAL"/>
              <w:rPr>
                <w:ins w:id="54194" w:author="BigCREditor-RAN4#104-bis" w:date="2022-10-21T15:12:00Z"/>
              </w:rPr>
            </w:pPr>
            <w:ins w:id="54195" w:author="BigCREditor-RAN4#104-bis" w:date="2022-10-21T15:12:00Z">
              <w:r w:rsidRPr="00020619">
                <w:t>Uplink initial BWP configuration</w:t>
              </w:r>
            </w:ins>
          </w:p>
        </w:tc>
        <w:tc>
          <w:tcPr>
            <w:tcW w:w="1258" w:type="dxa"/>
            <w:tcBorders>
              <w:left w:val="single" w:sz="4" w:space="0" w:color="auto"/>
              <w:bottom w:val="single" w:sz="4" w:space="0" w:color="auto"/>
              <w:right w:val="single" w:sz="4" w:space="0" w:color="auto"/>
            </w:tcBorders>
            <w:vAlign w:val="center"/>
          </w:tcPr>
          <w:p w14:paraId="2FB071CB" w14:textId="77777777" w:rsidR="00A92098" w:rsidRPr="00020619" w:rsidRDefault="00A92098" w:rsidP="00BB34DD">
            <w:pPr>
              <w:pStyle w:val="TAC"/>
              <w:rPr>
                <w:ins w:id="54196"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1F0A4D1E" w14:textId="77777777" w:rsidR="00A92098" w:rsidRPr="00020619" w:rsidRDefault="00A92098" w:rsidP="00BB34DD">
            <w:pPr>
              <w:pStyle w:val="TAC"/>
              <w:rPr>
                <w:ins w:id="54197" w:author="BigCREditor-RAN4#104-bis" w:date="2022-10-21T15:12:00Z"/>
              </w:rPr>
            </w:pPr>
            <w:ins w:id="54198" w:author="BigCREditor-RAN4#104-bis" w:date="2022-10-21T15:12:00Z">
              <w:r w:rsidRPr="00020619">
                <w:t>ULBWP.0.1</w:t>
              </w:r>
            </w:ins>
          </w:p>
        </w:tc>
      </w:tr>
      <w:tr w:rsidR="00A92098" w:rsidRPr="00020619" w14:paraId="415E5D93" w14:textId="77777777" w:rsidTr="00BB34DD">
        <w:trPr>
          <w:trHeight w:val="187"/>
          <w:jc w:val="center"/>
          <w:ins w:id="54199"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6DBDF0A0" w14:textId="77777777" w:rsidR="00A92098" w:rsidRPr="00020619" w:rsidRDefault="00A92098" w:rsidP="00BB34DD">
            <w:pPr>
              <w:pStyle w:val="TAL"/>
              <w:rPr>
                <w:ins w:id="54200" w:author="BigCREditor-RAN4#104-bis" w:date="2022-10-21T15:12:00Z"/>
              </w:rPr>
            </w:pPr>
            <w:ins w:id="54201" w:author="BigCREditor-RAN4#104-bis" w:date="2022-10-21T15:12:00Z">
              <w:r w:rsidRPr="00020619">
                <w:t>Uplink dedicated BWP configuration</w:t>
              </w:r>
            </w:ins>
          </w:p>
        </w:tc>
        <w:tc>
          <w:tcPr>
            <w:tcW w:w="1258" w:type="dxa"/>
            <w:tcBorders>
              <w:left w:val="single" w:sz="4" w:space="0" w:color="auto"/>
              <w:bottom w:val="single" w:sz="4" w:space="0" w:color="auto"/>
              <w:right w:val="single" w:sz="4" w:space="0" w:color="auto"/>
            </w:tcBorders>
            <w:vAlign w:val="center"/>
          </w:tcPr>
          <w:p w14:paraId="2AC529BB" w14:textId="77777777" w:rsidR="00A92098" w:rsidRPr="00020619" w:rsidRDefault="00A92098" w:rsidP="00BB34DD">
            <w:pPr>
              <w:pStyle w:val="TAC"/>
              <w:rPr>
                <w:ins w:id="54202"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68DEAB4B" w14:textId="77777777" w:rsidR="00A92098" w:rsidRPr="00020619" w:rsidRDefault="00A92098" w:rsidP="00BB34DD">
            <w:pPr>
              <w:pStyle w:val="TAC"/>
              <w:rPr>
                <w:ins w:id="54203" w:author="BigCREditor-RAN4#104-bis" w:date="2022-10-21T15:12:00Z"/>
              </w:rPr>
            </w:pPr>
            <w:ins w:id="54204" w:author="BigCREditor-RAN4#104-bis" w:date="2022-10-21T15:12:00Z">
              <w:r w:rsidRPr="00020619">
                <w:t>ULBWP.1.1</w:t>
              </w:r>
            </w:ins>
          </w:p>
        </w:tc>
      </w:tr>
      <w:tr w:rsidR="00A92098" w:rsidRPr="00020619" w14:paraId="68DCAC1F" w14:textId="77777777" w:rsidTr="00BB34DD">
        <w:trPr>
          <w:trHeight w:val="187"/>
          <w:jc w:val="center"/>
          <w:ins w:id="54205" w:author="BigCREditor-RAN4#104-bis" w:date="2022-10-21T15:12:00Z"/>
        </w:trPr>
        <w:tc>
          <w:tcPr>
            <w:tcW w:w="3766" w:type="dxa"/>
            <w:gridSpan w:val="5"/>
            <w:tcBorders>
              <w:left w:val="single" w:sz="4" w:space="0" w:color="auto"/>
              <w:bottom w:val="single" w:sz="4" w:space="0" w:color="auto"/>
              <w:right w:val="single" w:sz="4" w:space="0" w:color="auto"/>
            </w:tcBorders>
            <w:vAlign w:val="center"/>
          </w:tcPr>
          <w:p w14:paraId="5C389782" w14:textId="77777777" w:rsidR="00A92098" w:rsidRPr="00020619" w:rsidRDefault="00A92098" w:rsidP="00BB34DD">
            <w:pPr>
              <w:pStyle w:val="TAL"/>
              <w:rPr>
                <w:ins w:id="54206" w:author="BigCREditor-RAN4#104-bis" w:date="2022-10-21T15:12:00Z"/>
              </w:rPr>
            </w:pPr>
            <w:ins w:id="54207" w:author="BigCREditor-RAN4#104-bis" w:date="2022-10-21T15:12:00Z">
              <w:r w:rsidRPr="00020619">
                <w:t>DRX Cycle configuration</w:t>
              </w:r>
            </w:ins>
          </w:p>
        </w:tc>
        <w:tc>
          <w:tcPr>
            <w:tcW w:w="1258" w:type="dxa"/>
            <w:tcBorders>
              <w:left w:val="single" w:sz="4" w:space="0" w:color="auto"/>
              <w:bottom w:val="single" w:sz="4" w:space="0" w:color="auto"/>
              <w:right w:val="single" w:sz="4" w:space="0" w:color="auto"/>
            </w:tcBorders>
            <w:vAlign w:val="center"/>
          </w:tcPr>
          <w:p w14:paraId="02193E88" w14:textId="77777777" w:rsidR="00A92098" w:rsidRPr="00020619" w:rsidRDefault="00A92098" w:rsidP="00BB34DD">
            <w:pPr>
              <w:pStyle w:val="TAC"/>
              <w:rPr>
                <w:ins w:id="54208" w:author="BigCREditor-RAN4#104-bis" w:date="2022-10-21T15:12:00Z"/>
              </w:rPr>
            </w:pPr>
            <w:proofErr w:type="spellStart"/>
            <w:ins w:id="54209" w:author="BigCREditor-RAN4#104-bis" w:date="2022-10-21T15:12:00Z">
              <w:r w:rsidRPr="00020619">
                <w:t>ms</w:t>
              </w:r>
              <w:proofErr w:type="spellEnd"/>
            </w:ins>
          </w:p>
        </w:tc>
        <w:tc>
          <w:tcPr>
            <w:tcW w:w="4643" w:type="dxa"/>
            <w:gridSpan w:val="12"/>
            <w:tcBorders>
              <w:left w:val="single" w:sz="4" w:space="0" w:color="auto"/>
              <w:bottom w:val="single" w:sz="4" w:space="0" w:color="auto"/>
              <w:right w:val="single" w:sz="4" w:space="0" w:color="auto"/>
            </w:tcBorders>
            <w:vAlign w:val="center"/>
          </w:tcPr>
          <w:p w14:paraId="1D8094E4" w14:textId="77777777" w:rsidR="00A92098" w:rsidRPr="00020619" w:rsidRDefault="00A92098" w:rsidP="00BB34DD">
            <w:pPr>
              <w:pStyle w:val="TAC"/>
              <w:rPr>
                <w:ins w:id="54210" w:author="BigCREditor-RAN4#104-bis" w:date="2022-10-21T15:12:00Z"/>
              </w:rPr>
            </w:pPr>
            <w:ins w:id="54211" w:author="BigCREditor-RAN4#104-bis" w:date="2022-10-21T15:12:00Z">
              <w:r w:rsidRPr="00020619">
                <w:t>Not Applicable</w:t>
              </w:r>
            </w:ins>
          </w:p>
        </w:tc>
      </w:tr>
      <w:tr w:rsidR="00A92098" w:rsidRPr="00020619" w14:paraId="000ABB01" w14:textId="77777777" w:rsidTr="00BB34DD">
        <w:trPr>
          <w:trHeight w:val="283"/>
          <w:jc w:val="center"/>
          <w:ins w:id="54212" w:author="BigCREditor-RAN4#104-bis" w:date="2022-10-21T15:12:00Z"/>
        </w:trPr>
        <w:tc>
          <w:tcPr>
            <w:tcW w:w="3766" w:type="dxa"/>
            <w:gridSpan w:val="5"/>
            <w:tcBorders>
              <w:left w:val="single" w:sz="4" w:space="0" w:color="auto"/>
              <w:bottom w:val="single" w:sz="4" w:space="0" w:color="auto"/>
              <w:right w:val="single" w:sz="4" w:space="0" w:color="auto"/>
            </w:tcBorders>
          </w:tcPr>
          <w:p w14:paraId="74C40211" w14:textId="77777777" w:rsidR="00A92098" w:rsidRPr="00020619" w:rsidRDefault="00A92098" w:rsidP="00BB34DD">
            <w:pPr>
              <w:pStyle w:val="TAL"/>
              <w:rPr>
                <w:ins w:id="54213" w:author="BigCREditor-RAN4#104-bis" w:date="2022-10-21T15:12:00Z"/>
              </w:rPr>
            </w:pPr>
            <w:ins w:id="54214" w:author="BigCREditor-RAN4#104-bis" w:date="2022-10-21T15:12:00Z">
              <w:r w:rsidRPr="00020619">
                <w:rPr>
                  <w:rFonts w:cs="Arial"/>
                </w:rPr>
                <w:t>Gap pattern ID</w:t>
              </w:r>
            </w:ins>
          </w:p>
        </w:tc>
        <w:tc>
          <w:tcPr>
            <w:tcW w:w="1258" w:type="dxa"/>
            <w:tcBorders>
              <w:left w:val="single" w:sz="4" w:space="0" w:color="auto"/>
              <w:bottom w:val="single" w:sz="4" w:space="0" w:color="auto"/>
              <w:right w:val="single" w:sz="4" w:space="0" w:color="auto"/>
            </w:tcBorders>
            <w:vAlign w:val="center"/>
          </w:tcPr>
          <w:p w14:paraId="1E903A18" w14:textId="77777777" w:rsidR="00A92098" w:rsidRPr="00020619" w:rsidRDefault="00A92098" w:rsidP="00BB34DD">
            <w:pPr>
              <w:pStyle w:val="TAC"/>
              <w:rPr>
                <w:ins w:id="54215" w:author="BigCREditor-RAN4#104-bis" w:date="2022-10-21T15:12:00Z"/>
                <w:lang w:val="en-US"/>
              </w:rPr>
            </w:pPr>
          </w:p>
        </w:tc>
        <w:tc>
          <w:tcPr>
            <w:tcW w:w="773" w:type="dxa"/>
            <w:gridSpan w:val="2"/>
            <w:tcBorders>
              <w:left w:val="single" w:sz="4" w:space="0" w:color="auto"/>
              <w:bottom w:val="single" w:sz="4" w:space="0" w:color="auto"/>
              <w:right w:val="single" w:sz="4" w:space="0" w:color="auto"/>
            </w:tcBorders>
          </w:tcPr>
          <w:p w14:paraId="1E115E32" w14:textId="77777777" w:rsidR="00A92098" w:rsidRPr="00020619" w:rsidRDefault="00A92098" w:rsidP="00BB34DD">
            <w:pPr>
              <w:pStyle w:val="TAC"/>
              <w:rPr>
                <w:ins w:id="54216" w:author="BigCREditor-RAN4#104-bis" w:date="2022-10-21T15:12:00Z"/>
                <w:lang w:eastAsia="ja-JP"/>
              </w:rPr>
            </w:pPr>
            <w:ins w:id="54217" w:author="BigCREditor-RAN4#104-bis" w:date="2022-10-21T15:12:00Z">
              <w:r w:rsidRPr="00020619">
                <w:rPr>
                  <w:rFonts w:hint="eastAsia"/>
                  <w:lang w:eastAsia="ja-JP"/>
                </w:rPr>
                <w:t>0</w:t>
              </w:r>
            </w:ins>
          </w:p>
        </w:tc>
        <w:tc>
          <w:tcPr>
            <w:tcW w:w="774" w:type="dxa"/>
            <w:gridSpan w:val="2"/>
            <w:tcBorders>
              <w:left w:val="single" w:sz="4" w:space="0" w:color="auto"/>
              <w:bottom w:val="single" w:sz="4" w:space="0" w:color="auto"/>
              <w:right w:val="single" w:sz="4" w:space="0" w:color="auto"/>
            </w:tcBorders>
          </w:tcPr>
          <w:p w14:paraId="1B5775D7" w14:textId="77777777" w:rsidR="00A92098" w:rsidRPr="00020619" w:rsidRDefault="00A92098" w:rsidP="00BB34DD">
            <w:pPr>
              <w:pStyle w:val="TAC"/>
              <w:rPr>
                <w:ins w:id="54218" w:author="BigCREditor-RAN4#104-bis" w:date="2022-10-21T15:12:00Z"/>
                <w:lang w:eastAsia="ja-JP"/>
              </w:rPr>
            </w:pPr>
            <w:ins w:id="54219" w:author="BigCREditor-RAN4#104-bis" w:date="2022-10-21T15:12:00Z">
              <w:r w:rsidRPr="00020619">
                <w:rPr>
                  <w:rFonts w:hint="eastAsia"/>
                  <w:lang w:eastAsia="ja-JP"/>
                </w:rPr>
                <w:t>-</w:t>
              </w:r>
            </w:ins>
          </w:p>
        </w:tc>
        <w:tc>
          <w:tcPr>
            <w:tcW w:w="774" w:type="dxa"/>
            <w:tcBorders>
              <w:left w:val="single" w:sz="4" w:space="0" w:color="auto"/>
              <w:bottom w:val="single" w:sz="4" w:space="0" w:color="auto"/>
              <w:right w:val="single" w:sz="4" w:space="0" w:color="auto"/>
            </w:tcBorders>
          </w:tcPr>
          <w:p w14:paraId="05506C23" w14:textId="77777777" w:rsidR="00A92098" w:rsidRPr="00020619" w:rsidRDefault="00A92098" w:rsidP="00BB34DD">
            <w:pPr>
              <w:pStyle w:val="TAC"/>
              <w:rPr>
                <w:ins w:id="54220" w:author="BigCREditor-RAN4#104-bis" w:date="2022-10-21T15:12:00Z"/>
                <w:lang w:eastAsia="ja-JP"/>
              </w:rPr>
            </w:pPr>
            <w:ins w:id="54221" w:author="BigCREditor-RAN4#104-bis" w:date="2022-10-21T15:12:00Z">
              <w:r w:rsidRPr="00020619">
                <w:rPr>
                  <w:rFonts w:hint="eastAsia"/>
                  <w:lang w:eastAsia="ja-JP"/>
                </w:rPr>
                <w:t>0</w:t>
              </w:r>
            </w:ins>
          </w:p>
        </w:tc>
        <w:tc>
          <w:tcPr>
            <w:tcW w:w="774" w:type="dxa"/>
            <w:gridSpan w:val="2"/>
            <w:tcBorders>
              <w:left w:val="single" w:sz="4" w:space="0" w:color="auto"/>
              <w:bottom w:val="single" w:sz="4" w:space="0" w:color="auto"/>
              <w:right w:val="single" w:sz="4" w:space="0" w:color="auto"/>
            </w:tcBorders>
          </w:tcPr>
          <w:p w14:paraId="79512293" w14:textId="77777777" w:rsidR="00A92098" w:rsidRPr="00020619" w:rsidRDefault="00A92098" w:rsidP="00BB34DD">
            <w:pPr>
              <w:pStyle w:val="TAC"/>
              <w:rPr>
                <w:ins w:id="54222" w:author="BigCREditor-RAN4#104-bis" w:date="2022-10-21T15:12:00Z"/>
                <w:lang w:eastAsia="ja-JP"/>
              </w:rPr>
            </w:pPr>
            <w:ins w:id="54223" w:author="BigCREditor-RAN4#104-bis" w:date="2022-10-21T15:12:00Z">
              <w:r w:rsidRPr="00020619">
                <w:rPr>
                  <w:rFonts w:hint="eastAsia"/>
                  <w:lang w:eastAsia="ja-JP"/>
                </w:rPr>
                <w:t>-</w:t>
              </w:r>
            </w:ins>
          </w:p>
        </w:tc>
        <w:tc>
          <w:tcPr>
            <w:tcW w:w="774" w:type="dxa"/>
            <w:gridSpan w:val="2"/>
            <w:tcBorders>
              <w:left w:val="single" w:sz="4" w:space="0" w:color="auto"/>
              <w:bottom w:val="single" w:sz="4" w:space="0" w:color="auto"/>
              <w:right w:val="single" w:sz="4" w:space="0" w:color="auto"/>
            </w:tcBorders>
          </w:tcPr>
          <w:p w14:paraId="38A85385" w14:textId="77777777" w:rsidR="00A92098" w:rsidRPr="00020619" w:rsidRDefault="00A92098" w:rsidP="00BB34DD">
            <w:pPr>
              <w:pStyle w:val="TAC"/>
              <w:rPr>
                <w:ins w:id="54224" w:author="BigCREditor-RAN4#104-bis" w:date="2022-10-21T15:12:00Z"/>
                <w:lang w:eastAsia="ja-JP"/>
              </w:rPr>
            </w:pPr>
            <w:ins w:id="54225" w:author="BigCREditor-RAN4#104-bis" w:date="2022-10-21T15:12:00Z">
              <w:r w:rsidRPr="00020619">
                <w:rPr>
                  <w:rFonts w:hint="eastAsia"/>
                  <w:lang w:eastAsia="ja-JP"/>
                </w:rPr>
                <w:t>0</w:t>
              </w:r>
            </w:ins>
          </w:p>
        </w:tc>
        <w:tc>
          <w:tcPr>
            <w:tcW w:w="774" w:type="dxa"/>
            <w:gridSpan w:val="3"/>
            <w:tcBorders>
              <w:left w:val="single" w:sz="4" w:space="0" w:color="auto"/>
              <w:bottom w:val="single" w:sz="4" w:space="0" w:color="auto"/>
              <w:right w:val="single" w:sz="4" w:space="0" w:color="auto"/>
            </w:tcBorders>
          </w:tcPr>
          <w:p w14:paraId="2C98E15F" w14:textId="77777777" w:rsidR="00A92098" w:rsidRPr="00020619" w:rsidRDefault="00A92098" w:rsidP="00BB34DD">
            <w:pPr>
              <w:pStyle w:val="TAC"/>
              <w:rPr>
                <w:ins w:id="54226" w:author="BigCREditor-RAN4#104-bis" w:date="2022-10-21T15:12:00Z"/>
                <w:lang w:eastAsia="ja-JP"/>
              </w:rPr>
            </w:pPr>
            <w:ins w:id="54227" w:author="BigCREditor-RAN4#104-bis" w:date="2022-10-21T15:12:00Z">
              <w:r w:rsidRPr="00020619">
                <w:rPr>
                  <w:rFonts w:hint="eastAsia"/>
                  <w:lang w:eastAsia="ja-JP"/>
                </w:rPr>
                <w:t>-</w:t>
              </w:r>
            </w:ins>
          </w:p>
        </w:tc>
      </w:tr>
      <w:tr w:rsidR="00A92098" w:rsidRPr="00020619" w14:paraId="58000ED5" w14:textId="77777777" w:rsidTr="00BB34DD">
        <w:trPr>
          <w:trHeight w:val="187"/>
          <w:jc w:val="center"/>
          <w:ins w:id="54228" w:author="BigCREditor-RAN4#104-bis" w:date="2022-10-21T15:12:00Z"/>
        </w:trPr>
        <w:tc>
          <w:tcPr>
            <w:tcW w:w="2085" w:type="dxa"/>
            <w:gridSpan w:val="2"/>
            <w:tcBorders>
              <w:left w:val="single" w:sz="4" w:space="0" w:color="auto"/>
              <w:bottom w:val="nil"/>
              <w:right w:val="single" w:sz="4" w:space="0" w:color="auto"/>
            </w:tcBorders>
            <w:shd w:val="clear" w:color="auto" w:fill="auto"/>
          </w:tcPr>
          <w:p w14:paraId="36B4BF66" w14:textId="77777777" w:rsidR="00A92098" w:rsidRPr="00020619" w:rsidRDefault="00A92098" w:rsidP="00BB34DD">
            <w:pPr>
              <w:pStyle w:val="TAL"/>
              <w:rPr>
                <w:ins w:id="54229" w:author="BigCREditor-RAN4#104-bis" w:date="2022-10-21T15:12:00Z"/>
              </w:rPr>
            </w:pPr>
          </w:p>
        </w:tc>
        <w:tc>
          <w:tcPr>
            <w:tcW w:w="1681" w:type="dxa"/>
            <w:gridSpan w:val="3"/>
            <w:tcBorders>
              <w:left w:val="single" w:sz="4" w:space="0" w:color="auto"/>
              <w:bottom w:val="single" w:sz="4" w:space="0" w:color="auto"/>
              <w:right w:val="single" w:sz="4" w:space="0" w:color="auto"/>
            </w:tcBorders>
            <w:vAlign w:val="center"/>
          </w:tcPr>
          <w:p w14:paraId="4F1F8213" w14:textId="77777777" w:rsidR="00A92098" w:rsidRPr="00020619" w:rsidRDefault="00A92098" w:rsidP="00BB34DD">
            <w:pPr>
              <w:pStyle w:val="TAL"/>
              <w:rPr>
                <w:ins w:id="54230" w:author="BigCREditor-RAN4#104-bis" w:date="2022-10-21T15:12:00Z"/>
              </w:rPr>
            </w:pPr>
          </w:p>
        </w:tc>
        <w:tc>
          <w:tcPr>
            <w:tcW w:w="1258" w:type="dxa"/>
            <w:tcBorders>
              <w:left w:val="single" w:sz="4" w:space="0" w:color="auto"/>
              <w:bottom w:val="single" w:sz="4" w:space="0" w:color="auto"/>
              <w:right w:val="single" w:sz="4" w:space="0" w:color="auto"/>
            </w:tcBorders>
            <w:vAlign w:val="center"/>
          </w:tcPr>
          <w:p w14:paraId="06CDE81A" w14:textId="77777777" w:rsidR="00A92098" w:rsidRPr="00020619" w:rsidRDefault="00A92098" w:rsidP="00BB34DD">
            <w:pPr>
              <w:pStyle w:val="TAC"/>
              <w:rPr>
                <w:ins w:id="54231"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244DCEB7" w14:textId="77777777" w:rsidR="00A92098" w:rsidRPr="00020619" w:rsidRDefault="00A92098" w:rsidP="00BB34DD">
            <w:pPr>
              <w:pStyle w:val="TAC"/>
              <w:rPr>
                <w:ins w:id="54232" w:author="BigCREditor-RAN4#104-bis" w:date="2022-10-21T15:12:00Z"/>
              </w:rPr>
            </w:pPr>
          </w:p>
        </w:tc>
      </w:tr>
      <w:tr w:rsidR="00A92098" w:rsidRPr="00020619" w14:paraId="141759C4" w14:textId="77777777" w:rsidTr="00BB34DD">
        <w:trPr>
          <w:trHeight w:val="187"/>
          <w:jc w:val="center"/>
          <w:ins w:id="54233" w:author="BigCREditor-RAN4#104-bis" w:date="2022-10-21T15:12:00Z"/>
        </w:trPr>
        <w:tc>
          <w:tcPr>
            <w:tcW w:w="2085" w:type="dxa"/>
            <w:gridSpan w:val="2"/>
            <w:tcBorders>
              <w:top w:val="nil"/>
              <w:left w:val="single" w:sz="4" w:space="0" w:color="auto"/>
              <w:bottom w:val="nil"/>
              <w:right w:val="single" w:sz="4" w:space="0" w:color="auto"/>
            </w:tcBorders>
            <w:shd w:val="clear" w:color="auto" w:fill="auto"/>
          </w:tcPr>
          <w:p w14:paraId="1545DEBE" w14:textId="77777777" w:rsidR="00A92098" w:rsidRPr="00020619" w:rsidRDefault="00A92098" w:rsidP="00BB34DD">
            <w:pPr>
              <w:pStyle w:val="TAL"/>
              <w:rPr>
                <w:ins w:id="54234" w:author="BigCREditor-RAN4#104-bis" w:date="2022-10-21T15:12:00Z"/>
              </w:rPr>
            </w:pPr>
          </w:p>
        </w:tc>
        <w:tc>
          <w:tcPr>
            <w:tcW w:w="1681" w:type="dxa"/>
            <w:gridSpan w:val="3"/>
            <w:tcBorders>
              <w:left w:val="single" w:sz="4" w:space="0" w:color="auto"/>
              <w:bottom w:val="single" w:sz="4" w:space="0" w:color="auto"/>
              <w:right w:val="single" w:sz="4" w:space="0" w:color="auto"/>
            </w:tcBorders>
            <w:vAlign w:val="center"/>
          </w:tcPr>
          <w:p w14:paraId="347EDEF0" w14:textId="77777777" w:rsidR="00A92098" w:rsidRPr="00020619" w:rsidRDefault="00A92098" w:rsidP="00BB34DD">
            <w:pPr>
              <w:pStyle w:val="TAL"/>
              <w:rPr>
                <w:ins w:id="54235" w:author="BigCREditor-RAN4#104-bis" w:date="2022-10-21T15:12:00Z"/>
              </w:rPr>
            </w:pPr>
          </w:p>
        </w:tc>
        <w:tc>
          <w:tcPr>
            <w:tcW w:w="1258" w:type="dxa"/>
            <w:tcBorders>
              <w:left w:val="single" w:sz="4" w:space="0" w:color="auto"/>
              <w:bottom w:val="single" w:sz="4" w:space="0" w:color="auto"/>
              <w:right w:val="single" w:sz="4" w:space="0" w:color="auto"/>
            </w:tcBorders>
            <w:vAlign w:val="center"/>
          </w:tcPr>
          <w:p w14:paraId="023B74B5" w14:textId="77777777" w:rsidR="00A92098" w:rsidRPr="00020619" w:rsidRDefault="00A92098" w:rsidP="00BB34DD">
            <w:pPr>
              <w:pStyle w:val="TAC"/>
              <w:rPr>
                <w:ins w:id="54236"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3DF8FD39" w14:textId="77777777" w:rsidR="00A92098" w:rsidRPr="00020619" w:rsidRDefault="00A92098" w:rsidP="00BB34DD">
            <w:pPr>
              <w:pStyle w:val="TAC"/>
              <w:rPr>
                <w:ins w:id="54237" w:author="BigCREditor-RAN4#104-bis" w:date="2022-10-21T15:12:00Z"/>
              </w:rPr>
            </w:pPr>
          </w:p>
        </w:tc>
      </w:tr>
      <w:tr w:rsidR="00A92098" w:rsidRPr="00020619" w14:paraId="61086FA5" w14:textId="77777777" w:rsidTr="00BB34DD">
        <w:trPr>
          <w:trHeight w:val="187"/>
          <w:jc w:val="center"/>
          <w:ins w:id="54238" w:author="BigCREditor-RAN4#104-bis" w:date="2022-10-21T15:12:00Z"/>
        </w:trPr>
        <w:tc>
          <w:tcPr>
            <w:tcW w:w="2085" w:type="dxa"/>
            <w:gridSpan w:val="2"/>
            <w:tcBorders>
              <w:top w:val="nil"/>
              <w:left w:val="single" w:sz="4" w:space="0" w:color="auto"/>
              <w:bottom w:val="single" w:sz="4" w:space="0" w:color="auto"/>
              <w:right w:val="single" w:sz="4" w:space="0" w:color="auto"/>
            </w:tcBorders>
            <w:shd w:val="clear" w:color="auto" w:fill="auto"/>
          </w:tcPr>
          <w:p w14:paraId="5EDB6774" w14:textId="77777777" w:rsidR="00A92098" w:rsidRPr="00020619" w:rsidRDefault="00A92098" w:rsidP="00BB34DD">
            <w:pPr>
              <w:pStyle w:val="TAL"/>
              <w:rPr>
                <w:ins w:id="54239" w:author="BigCREditor-RAN4#104-bis" w:date="2022-10-21T15:12:00Z"/>
              </w:rPr>
            </w:pPr>
          </w:p>
        </w:tc>
        <w:tc>
          <w:tcPr>
            <w:tcW w:w="1681" w:type="dxa"/>
            <w:gridSpan w:val="3"/>
            <w:tcBorders>
              <w:left w:val="single" w:sz="4" w:space="0" w:color="auto"/>
              <w:bottom w:val="single" w:sz="4" w:space="0" w:color="auto"/>
              <w:right w:val="single" w:sz="4" w:space="0" w:color="auto"/>
            </w:tcBorders>
            <w:vAlign w:val="center"/>
          </w:tcPr>
          <w:p w14:paraId="221CB046" w14:textId="77777777" w:rsidR="00A92098" w:rsidRPr="00020619" w:rsidRDefault="00A92098" w:rsidP="00BB34DD">
            <w:pPr>
              <w:pStyle w:val="TAL"/>
              <w:rPr>
                <w:ins w:id="54240" w:author="BigCREditor-RAN4#104-bis" w:date="2022-10-21T15:12:00Z"/>
              </w:rPr>
            </w:pPr>
          </w:p>
        </w:tc>
        <w:tc>
          <w:tcPr>
            <w:tcW w:w="1258" w:type="dxa"/>
            <w:tcBorders>
              <w:left w:val="single" w:sz="4" w:space="0" w:color="auto"/>
              <w:bottom w:val="single" w:sz="4" w:space="0" w:color="auto"/>
              <w:right w:val="single" w:sz="4" w:space="0" w:color="auto"/>
            </w:tcBorders>
            <w:vAlign w:val="center"/>
          </w:tcPr>
          <w:p w14:paraId="41A32CD2" w14:textId="77777777" w:rsidR="00A92098" w:rsidRPr="00020619" w:rsidRDefault="00A92098" w:rsidP="00BB34DD">
            <w:pPr>
              <w:pStyle w:val="TAC"/>
              <w:rPr>
                <w:ins w:id="54241" w:author="BigCREditor-RAN4#104-bis" w:date="2022-10-21T15:12:00Z"/>
              </w:rPr>
            </w:pPr>
          </w:p>
        </w:tc>
        <w:tc>
          <w:tcPr>
            <w:tcW w:w="4643" w:type="dxa"/>
            <w:gridSpan w:val="12"/>
            <w:tcBorders>
              <w:left w:val="single" w:sz="4" w:space="0" w:color="auto"/>
              <w:bottom w:val="single" w:sz="4" w:space="0" w:color="auto"/>
              <w:right w:val="single" w:sz="4" w:space="0" w:color="auto"/>
            </w:tcBorders>
          </w:tcPr>
          <w:p w14:paraId="2BFB4164" w14:textId="77777777" w:rsidR="00A92098" w:rsidRPr="00020619" w:rsidRDefault="00A92098" w:rsidP="00BB34DD">
            <w:pPr>
              <w:pStyle w:val="TAC"/>
              <w:rPr>
                <w:ins w:id="54242" w:author="BigCREditor-RAN4#104-bis" w:date="2022-10-21T15:12:00Z"/>
              </w:rPr>
            </w:pPr>
          </w:p>
        </w:tc>
      </w:tr>
      <w:tr w:rsidR="00A92098" w:rsidRPr="00020619" w14:paraId="1A870130" w14:textId="77777777" w:rsidTr="00BB34DD">
        <w:trPr>
          <w:trHeight w:val="510"/>
          <w:jc w:val="center"/>
          <w:ins w:id="54243" w:author="BigCREditor-RAN4#104-bis" w:date="2022-10-21T15:12:00Z"/>
        </w:trPr>
        <w:tc>
          <w:tcPr>
            <w:tcW w:w="2110" w:type="dxa"/>
            <w:gridSpan w:val="3"/>
            <w:tcBorders>
              <w:top w:val="single" w:sz="4" w:space="0" w:color="auto"/>
              <w:left w:val="single" w:sz="4" w:space="0" w:color="auto"/>
              <w:bottom w:val="dotted" w:sz="4" w:space="0" w:color="auto"/>
              <w:right w:val="single" w:sz="4" w:space="0" w:color="auto"/>
            </w:tcBorders>
            <w:vAlign w:val="center"/>
          </w:tcPr>
          <w:p w14:paraId="1BAFF060" w14:textId="77777777" w:rsidR="00A92098" w:rsidRPr="00020619" w:rsidRDefault="00A92098" w:rsidP="00BB34DD">
            <w:pPr>
              <w:pStyle w:val="TAL"/>
              <w:rPr>
                <w:ins w:id="54244" w:author="BigCREditor-RAN4#104-bis" w:date="2022-10-21T15:12:00Z"/>
                <w:lang w:val="en-US"/>
              </w:rPr>
            </w:pPr>
            <w:ins w:id="54245" w:author="BigCREditor-RAN4#104-bis" w:date="2022-10-21T15:12:00Z">
              <w:r w:rsidRPr="00020619">
                <w:t>TRS configuration</w:t>
              </w:r>
            </w:ins>
          </w:p>
        </w:tc>
        <w:tc>
          <w:tcPr>
            <w:tcW w:w="1656" w:type="dxa"/>
            <w:gridSpan w:val="2"/>
            <w:tcBorders>
              <w:top w:val="single" w:sz="4" w:space="0" w:color="auto"/>
              <w:left w:val="single" w:sz="4" w:space="0" w:color="auto"/>
              <w:right w:val="single" w:sz="4" w:space="0" w:color="auto"/>
            </w:tcBorders>
            <w:vAlign w:val="center"/>
          </w:tcPr>
          <w:p w14:paraId="47A547C6" w14:textId="77777777" w:rsidR="00A92098" w:rsidRPr="00020619" w:rsidRDefault="00A92098" w:rsidP="00BB34DD">
            <w:pPr>
              <w:pStyle w:val="TAL"/>
              <w:rPr>
                <w:ins w:id="54246" w:author="BigCREditor-RAN4#104-bis" w:date="2022-10-21T15:12:00Z"/>
              </w:rPr>
            </w:pPr>
            <w:ins w:id="54247" w:author="BigCREditor-RAN4#104-bis" w:date="2022-10-21T15:12:00Z">
              <w:r w:rsidRPr="00020619">
                <w:t>Config</w:t>
              </w:r>
              <w:r w:rsidRPr="00020619">
                <w:rPr>
                  <w:rFonts w:eastAsia="Malgun Gothic"/>
                  <w:szCs w:val="18"/>
                </w:rPr>
                <w:t xml:space="preserve"> 1,4</w:t>
              </w:r>
            </w:ins>
          </w:p>
        </w:tc>
        <w:tc>
          <w:tcPr>
            <w:tcW w:w="1258" w:type="dxa"/>
            <w:tcBorders>
              <w:top w:val="single" w:sz="4" w:space="0" w:color="auto"/>
              <w:left w:val="single" w:sz="4" w:space="0" w:color="auto"/>
              <w:right w:val="single" w:sz="4" w:space="0" w:color="auto"/>
            </w:tcBorders>
            <w:vAlign w:val="center"/>
          </w:tcPr>
          <w:p w14:paraId="2ABF59E9" w14:textId="77777777" w:rsidR="00A92098" w:rsidRPr="00020619" w:rsidRDefault="00A92098" w:rsidP="00BB34DD">
            <w:pPr>
              <w:pStyle w:val="TAC"/>
              <w:rPr>
                <w:ins w:id="54248" w:author="BigCREditor-RAN4#104-bis" w:date="2022-10-21T15:12:00Z"/>
                <w:lang w:val="en-US"/>
              </w:rPr>
            </w:pPr>
          </w:p>
        </w:tc>
        <w:tc>
          <w:tcPr>
            <w:tcW w:w="731" w:type="dxa"/>
            <w:tcBorders>
              <w:top w:val="single" w:sz="4" w:space="0" w:color="auto"/>
              <w:left w:val="single" w:sz="4" w:space="0" w:color="auto"/>
              <w:right w:val="single" w:sz="4" w:space="0" w:color="auto"/>
            </w:tcBorders>
            <w:vAlign w:val="center"/>
          </w:tcPr>
          <w:p w14:paraId="09E91777" w14:textId="77777777" w:rsidR="00A92098" w:rsidRPr="00020619" w:rsidRDefault="00A92098" w:rsidP="00BB34DD">
            <w:pPr>
              <w:pStyle w:val="TAC"/>
              <w:rPr>
                <w:ins w:id="54249" w:author="BigCREditor-RAN4#104-bis" w:date="2022-10-21T15:12:00Z"/>
                <w:sz w:val="16"/>
                <w:szCs w:val="16"/>
              </w:rPr>
            </w:pPr>
            <w:ins w:id="54250" w:author="BigCREditor-RAN4#104-bis" w:date="2022-10-21T15:12:00Z">
              <w:r w:rsidRPr="00020619">
                <w:rPr>
                  <w:sz w:val="16"/>
                  <w:szCs w:val="16"/>
                </w:rPr>
                <w:t>TRS.1.1 FDD</w:t>
              </w:r>
            </w:ins>
          </w:p>
        </w:tc>
        <w:tc>
          <w:tcPr>
            <w:tcW w:w="809" w:type="dxa"/>
            <w:gridSpan w:val="2"/>
            <w:vMerge w:val="restart"/>
            <w:tcBorders>
              <w:top w:val="single" w:sz="4" w:space="0" w:color="auto"/>
              <w:left w:val="single" w:sz="4" w:space="0" w:color="auto"/>
              <w:right w:val="single" w:sz="4" w:space="0" w:color="auto"/>
            </w:tcBorders>
            <w:vAlign w:val="center"/>
          </w:tcPr>
          <w:p w14:paraId="4E35DF36" w14:textId="77777777" w:rsidR="00A92098" w:rsidRPr="00020619" w:rsidRDefault="00A92098" w:rsidP="00BB34DD">
            <w:pPr>
              <w:pStyle w:val="TAC"/>
              <w:rPr>
                <w:ins w:id="54251" w:author="BigCREditor-RAN4#104-bis" w:date="2022-10-21T15:12:00Z"/>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03C0F030" w14:textId="77777777" w:rsidR="00A92098" w:rsidRPr="00020619" w:rsidRDefault="00A92098" w:rsidP="00BB34DD">
            <w:pPr>
              <w:pStyle w:val="TAC"/>
              <w:rPr>
                <w:ins w:id="54252" w:author="BigCREditor-RAN4#104-bis" w:date="2022-10-21T15:12:00Z"/>
                <w:sz w:val="16"/>
                <w:szCs w:val="16"/>
              </w:rPr>
            </w:pPr>
            <w:ins w:id="54253" w:author="BigCREditor-RAN4#104-bis" w:date="2022-10-21T15:12:00Z">
              <w:r w:rsidRPr="00020619">
                <w:rPr>
                  <w:sz w:val="16"/>
                  <w:szCs w:val="16"/>
                </w:rPr>
                <w:t>TRS.1.1 FDD</w:t>
              </w:r>
            </w:ins>
          </w:p>
        </w:tc>
        <w:tc>
          <w:tcPr>
            <w:tcW w:w="810" w:type="dxa"/>
            <w:gridSpan w:val="2"/>
            <w:vMerge w:val="restart"/>
            <w:tcBorders>
              <w:top w:val="single" w:sz="4" w:space="0" w:color="auto"/>
              <w:left w:val="single" w:sz="4" w:space="0" w:color="auto"/>
              <w:right w:val="single" w:sz="4" w:space="0" w:color="auto"/>
            </w:tcBorders>
            <w:vAlign w:val="center"/>
          </w:tcPr>
          <w:p w14:paraId="1BCB258D" w14:textId="77777777" w:rsidR="00A92098" w:rsidRPr="00020619" w:rsidRDefault="00A92098" w:rsidP="00BB34DD">
            <w:pPr>
              <w:pStyle w:val="TAC"/>
              <w:rPr>
                <w:ins w:id="54254" w:author="BigCREditor-RAN4#104-bis" w:date="2022-10-21T15:12:00Z"/>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5B6C49F8" w14:textId="77777777" w:rsidR="00A92098" w:rsidRPr="00020619" w:rsidRDefault="00A92098" w:rsidP="00BB34DD">
            <w:pPr>
              <w:pStyle w:val="TAC"/>
              <w:rPr>
                <w:ins w:id="54255" w:author="BigCREditor-RAN4#104-bis" w:date="2022-10-21T15:12:00Z"/>
                <w:sz w:val="16"/>
                <w:szCs w:val="16"/>
              </w:rPr>
            </w:pPr>
            <w:ins w:id="54256" w:author="BigCREditor-RAN4#104-bis" w:date="2022-10-21T15:12:00Z">
              <w:r w:rsidRPr="00020619">
                <w:rPr>
                  <w:sz w:val="16"/>
                  <w:szCs w:val="16"/>
                </w:rPr>
                <w:t>TRS.1.1 FDD</w:t>
              </w:r>
            </w:ins>
          </w:p>
        </w:tc>
        <w:tc>
          <w:tcPr>
            <w:tcW w:w="708" w:type="dxa"/>
            <w:vMerge w:val="restart"/>
            <w:tcBorders>
              <w:top w:val="single" w:sz="4" w:space="0" w:color="auto"/>
              <w:left w:val="single" w:sz="4" w:space="0" w:color="auto"/>
              <w:right w:val="single" w:sz="4" w:space="0" w:color="auto"/>
            </w:tcBorders>
            <w:vAlign w:val="center"/>
          </w:tcPr>
          <w:p w14:paraId="645E8E53" w14:textId="77777777" w:rsidR="00A92098" w:rsidRPr="00020619" w:rsidRDefault="00A92098" w:rsidP="00BB34DD">
            <w:pPr>
              <w:pStyle w:val="TAC"/>
              <w:rPr>
                <w:ins w:id="54257" w:author="BigCREditor-RAN4#104-bis" w:date="2022-10-21T15:12:00Z"/>
                <w:lang w:val="en-US"/>
              </w:rPr>
            </w:pPr>
          </w:p>
        </w:tc>
      </w:tr>
      <w:tr w:rsidR="00A92098" w:rsidRPr="00020619" w14:paraId="42A36FF5" w14:textId="77777777" w:rsidTr="00BB34DD">
        <w:trPr>
          <w:trHeight w:val="510"/>
          <w:jc w:val="center"/>
          <w:ins w:id="54258" w:author="BigCREditor-RAN4#104-bis" w:date="2022-10-21T15:12:00Z"/>
        </w:trPr>
        <w:tc>
          <w:tcPr>
            <w:tcW w:w="2110" w:type="dxa"/>
            <w:gridSpan w:val="3"/>
            <w:tcBorders>
              <w:top w:val="dotted" w:sz="4" w:space="0" w:color="auto"/>
              <w:left w:val="single" w:sz="4" w:space="0" w:color="auto"/>
              <w:bottom w:val="dotted" w:sz="4" w:space="0" w:color="auto"/>
              <w:right w:val="single" w:sz="4" w:space="0" w:color="auto"/>
            </w:tcBorders>
            <w:vAlign w:val="center"/>
          </w:tcPr>
          <w:p w14:paraId="48454BA7" w14:textId="77777777" w:rsidR="00A92098" w:rsidRPr="00020619" w:rsidRDefault="00A92098" w:rsidP="00BB34DD">
            <w:pPr>
              <w:pStyle w:val="TAL"/>
              <w:rPr>
                <w:ins w:id="54259" w:author="BigCREditor-RAN4#104-bis" w:date="2022-10-21T15:12:00Z"/>
                <w:lang w:val="en-US"/>
              </w:rPr>
            </w:pPr>
          </w:p>
        </w:tc>
        <w:tc>
          <w:tcPr>
            <w:tcW w:w="1656" w:type="dxa"/>
            <w:gridSpan w:val="2"/>
            <w:tcBorders>
              <w:top w:val="single" w:sz="4" w:space="0" w:color="auto"/>
              <w:left w:val="single" w:sz="4" w:space="0" w:color="auto"/>
              <w:right w:val="single" w:sz="4" w:space="0" w:color="auto"/>
            </w:tcBorders>
            <w:vAlign w:val="center"/>
          </w:tcPr>
          <w:p w14:paraId="25742EDF" w14:textId="77777777" w:rsidR="00A92098" w:rsidRPr="00020619" w:rsidRDefault="00A92098" w:rsidP="00BB34DD">
            <w:pPr>
              <w:pStyle w:val="TAL"/>
              <w:rPr>
                <w:ins w:id="54260" w:author="BigCREditor-RAN4#104-bis" w:date="2022-10-21T15:12:00Z"/>
              </w:rPr>
            </w:pPr>
            <w:ins w:id="54261" w:author="BigCREditor-RAN4#104-bis" w:date="2022-10-21T15:12:00Z">
              <w:r w:rsidRPr="00020619">
                <w:t>Config</w:t>
              </w:r>
              <w:r w:rsidRPr="00020619">
                <w:rPr>
                  <w:rFonts w:eastAsia="Malgun Gothic"/>
                  <w:szCs w:val="18"/>
                </w:rPr>
                <w:t xml:space="preserve"> 2</w:t>
              </w:r>
            </w:ins>
          </w:p>
        </w:tc>
        <w:tc>
          <w:tcPr>
            <w:tcW w:w="1258" w:type="dxa"/>
            <w:tcBorders>
              <w:top w:val="single" w:sz="4" w:space="0" w:color="auto"/>
              <w:left w:val="single" w:sz="4" w:space="0" w:color="auto"/>
              <w:right w:val="single" w:sz="4" w:space="0" w:color="auto"/>
            </w:tcBorders>
            <w:vAlign w:val="center"/>
          </w:tcPr>
          <w:p w14:paraId="7536D562" w14:textId="77777777" w:rsidR="00A92098" w:rsidRPr="00020619" w:rsidRDefault="00A92098" w:rsidP="00BB34DD">
            <w:pPr>
              <w:pStyle w:val="TAC"/>
              <w:rPr>
                <w:ins w:id="54262" w:author="BigCREditor-RAN4#104-bis" w:date="2022-10-21T15:12:00Z"/>
                <w:lang w:val="en-US"/>
              </w:rPr>
            </w:pPr>
          </w:p>
        </w:tc>
        <w:tc>
          <w:tcPr>
            <w:tcW w:w="731" w:type="dxa"/>
            <w:tcBorders>
              <w:top w:val="single" w:sz="4" w:space="0" w:color="auto"/>
              <w:left w:val="single" w:sz="4" w:space="0" w:color="auto"/>
              <w:right w:val="single" w:sz="4" w:space="0" w:color="auto"/>
            </w:tcBorders>
            <w:vAlign w:val="center"/>
          </w:tcPr>
          <w:p w14:paraId="53A50F87" w14:textId="77777777" w:rsidR="00A92098" w:rsidRPr="00020619" w:rsidRDefault="00A92098" w:rsidP="00BB34DD">
            <w:pPr>
              <w:pStyle w:val="TAC"/>
              <w:rPr>
                <w:ins w:id="54263" w:author="BigCREditor-RAN4#104-bis" w:date="2022-10-21T15:12:00Z"/>
                <w:sz w:val="16"/>
                <w:szCs w:val="16"/>
              </w:rPr>
            </w:pPr>
            <w:ins w:id="54264" w:author="BigCREditor-RAN4#104-bis" w:date="2022-10-21T15:12:00Z">
              <w:r w:rsidRPr="00020619">
                <w:rPr>
                  <w:sz w:val="16"/>
                  <w:szCs w:val="16"/>
                </w:rPr>
                <w:t>TRS.1.1 TDD</w:t>
              </w:r>
            </w:ins>
          </w:p>
        </w:tc>
        <w:tc>
          <w:tcPr>
            <w:tcW w:w="809" w:type="dxa"/>
            <w:gridSpan w:val="2"/>
            <w:vMerge/>
            <w:tcBorders>
              <w:left w:val="single" w:sz="4" w:space="0" w:color="auto"/>
              <w:right w:val="single" w:sz="4" w:space="0" w:color="auto"/>
            </w:tcBorders>
            <w:vAlign w:val="center"/>
          </w:tcPr>
          <w:p w14:paraId="7E51A2DA" w14:textId="77777777" w:rsidR="00A92098" w:rsidRPr="00020619" w:rsidRDefault="00A92098" w:rsidP="00BB34DD">
            <w:pPr>
              <w:pStyle w:val="TAC"/>
              <w:rPr>
                <w:ins w:id="54265" w:author="BigCREditor-RAN4#104-bis" w:date="2022-10-21T15:12:00Z"/>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1CE18C38" w14:textId="77777777" w:rsidR="00A92098" w:rsidRPr="00020619" w:rsidRDefault="00A92098" w:rsidP="00BB34DD">
            <w:pPr>
              <w:pStyle w:val="TAC"/>
              <w:rPr>
                <w:ins w:id="54266" w:author="BigCREditor-RAN4#104-bis" w:date="2022-10-21T15:12:00Z"/>
                <w:sz w:val="16"/>
                <w:szCs w:val="16"/>
              </w:rPr>
            </w:pPr>
            <w:ins w:id="54267" w:author="BigCREditor-RAN4#104-bis" w:date="2022-10-21T15:12:00Z">
              <w:r w:rsidRPr="00020619">
                <w:rPr>
                  <w:sz w:val="16"/>
                  <w:szCs w:val="16"/>
                </w:rPr>
                <w:t>TRS.1.1 TDD</w:t>
              </w:r>
            </w:ins>
          </w:p>
        </w:tc>
        <w:tc>
          <w:tcPr>
            <w:tcW w:w="810" w:type="dxa"/>
            <w:gridSpan w:val="2"/>
            <w:vMerge/>
            <w:tcBorders>
              <w:left w:val="single" w:sz="4" w:space="0" w:color="auto"/>
              <w:right w:val="single" w:sz="4" w:space="0" w:color="auto"/>
            </w:tcBorders>
            <w:vAlign w:val="center"/>
          </w:tcPr>
          <w:p w14:paraId="13CD001C" w14:textId="77777777" w:rsidR="00A92098" w:rsidRPr="00020619" w:rsidRDefault="00A92098" w:rsidP="00BB34DD">
            <w:pPr>
              <w:pStyle w:val="TAC"/>
              <w:rPr>
                <w:ins w:id="54268" w:author="BigCREditor-RAN4#104-bis" w:date="2022-10-21T15:12:00Z"/>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3A89FBC1" w14:textId="77777777" w:rsidR="00A92098" w:rsidRPr="00020619" w:rsidRDefault="00A92098" w:rsidP="00BB34DD">
            <w:pPr>
              <w:pStyle w:val="TAC"/>
              <w:rPr>
                <w:ins w:id="54269" w:author="BigCREditor-RAN4#104-bis" w:date="2022-10-21T15:12:00Z"/>
                <w:sz w:val="16"/>
                <w:szCs w:val="16"/>
              </w:rPr>
            </w:pPr>
            <w:ins w:id="54270" w:author="BigCREditor-RAN4#104-bis" w:date="2022-10-21T15:12:00Z">
              <w:r w:rsidRPr="00020619">
                <w:rPr>
                  <w:sz w:val="16"/>
                  <w:szCs w:val="16"/>
                </w:rPr>
                <w:t>TRS.1.1 TDD</w:t>
              </w:r>
            </w:ins>
          </w:p>
        </w:tc>
        <w:tc>
          <w:tcPr>
            <w:tcW w:w="708" w:type="dxa"/>
            <w:vMerge/>
            <w:tcBorders>
              <w:left w:val="single" w:sz="4" w:space="0" w:color="auto"/>
              <w:right w:val="single" w:sz="4" w:space="0" w:color="auto"/>
            </w:tcBorders>
            <w:vAlign w:val="center"/>
          </w:tcPr>
          <w:p w14:paraId="5A8BDCD3" w14:textId="77777777" w:rsidR="00A92098" w:rsidRPr="00020619" w:rsidRDefault="00A92098" w:rsidP="00BB34DD">
            <w:pPr>
              <w:pStyle w:val="TAC"/>
              <w:rPr>
                <w:ins w:id="54271" w:author="BigCREditor-RAN4#104-bis" w:date="2022-10-21T15:12:00Z"/>
                <w:lang w:val="en-US"/>
              </w:rPr>
            </w:pPr>
          </w:p>
        </w:tc>
      </w:tr>
      <w:tr w:rsidR="00A92098" w:rsidRPr="00020619" w14:paraId="748B4E87" w14:textId="77777777" w:rsidTr="00BB34DD">
        <w:trPr>
          <w:trHeight w:val="510"/>
          <w:jc w:val="center"/>
          <w:ins w:id="54272" w:author="BigCREditor-RAN4#104-bis" w:date="2022-10-21T15:12:00Z"/>
        </w:trPr>
        <w:tc>
          <w:tcPr>
            <w:tcW w:w="2110" w:type="dxa"/>
            <w:gridSpan w:val="3"/>
            <w:tcBorders>
              <w:top w:val="dotted" w:sz="4" w:space="0" w:color="auto"/>
              <w:left w:val="single" w:sz="4" w:space="0" w:color="auto"/>
              <w:right w:val="single" w:sz="4" w:space="0" w:color="auto"/>
            </w:tcBorders>
            <w:vAlign w:val="center"/>
          </w:tcPr>
          <w:p w14:paraId="130AD3A9" w14:textId="77777777" w:rsidR="00A92098" w:rsidRPr="00020619" w:rsidRDefault="00A92098" w:rsidP="00BB34DD">
            <w:pPr>
              <w:pStyle w:val="TAL"/>
              <w:rPr>
                <w:ins w:id="54273" w:author="BigCREditor-RAN4#104-bis" w:date="2022-10-21T15:12:00Z"/>
                <w:lang w:val="en-US"/>
              </w:rPr>
            </w:pPr>
          </w:p>
        </w:tc>
        <w:tc>
          <w:tcPr>
            <w:tcW w:w="1656" w:type="dxa"/>
            <w:gridSpan w:val="2"/>
            <w:tcBorders>
              <w:top w:val="single" w:sz="4" w:space="0" w:color="auto"/>
              <w:left w:val="single" w:sz="4" w:space="0" w:color="auto"/>
              <w:right w:val="single" w:sz="4" w:space="0" w:color="auto"/>
            </w:tcBorders>
            <w:vAlign w:val="center"/>
          </w:tcPr>
          <w:p w14:paraId="2166C314" w14:textId="77777777" w:rsidR="00A92098" w:rsidRPr="00020619" w:rsidRDefault="00A92098" w:rsidP="00BB34DD">
            <w:pPr>
              <w:pStyle w:val="TAL"/>
              <w:rPr>
                <w:ins w:id="54274" w:author="BigCREditor-RAN4#104-bis" w:date="2022-10-21T15:12:00Z"/>
              </w:rPr>
            </w:pPr>
            <w:ins w:id="54275" w:author="BigCREditor-RAN4#104-bis" w:date="2022-10-21T15:12:00Z">
              <w:r w:rsidRPr="00020619">
                <w:t>Config</w:t>
              </w:r>
              <w:r w:rsidRPr="00020619">
                <w:rPr>
                  <w:rFonts w:eastAsia="Malgun Gothic"/>
                  <w:szCs w:val="18"/>
                </w:rPr>
                <w:t xml:space="preserve"> 3</w:t>
              </w:r>
            </w:ins>
          </w:p>
        </w:tc>
        <w:tc>
          <w:tcPr>
            <w:tcW w:w="1258" w:type="dxa"/>
            <w:tcBorders>
              <w:top w:val="single" w:sz="4" w:space="0" w:color="auto"/>
              <w:left w:val="single" w:sz="4" w:space="0" w:color="auto"/>
              <w:right w:val="single" w:sz="4" w:space="0" w:color="auto"/>
            </w:tcBorders>
            <w:vAlign w:val="center"/>
          </w:tcPr>
          <w:p w14:paraId="7E569115" w14:textId="77777777" w:rsidR="00A92098" w:rsidRPr="00020619" w:rsidRDefault="00A92098" w:rsidP="00BB34DD">
            <w:pPr>
              <w:pStyle w:val="TAC"/>
              <w:rPr>
                <w:ins w:id="54276" w:author="BigCREditor-RAN4#104-bis" w:date="2022-10-21T15:12:00Z"/>
                <w:lang w:val="en-US"/>
              </w:rPr>
            </w:pPr>
          </w:p>
        </w:tc>
        <w:tc>
          <w:tcPr>
            <w:tcW w:w="731" w:type="dxa"/>
            <w:tcBorders>
              <w:top w:val="single" w:sz="4" w:space="0" w:color="auto"/>
              <w:left w:val="single" w:sz="4" w:space="0" w:color="auto"/>
              <w:right w:val="single" w:sz="4" w:space="0" w:color="auto"/>
            </w:tcBorders>
            <w:vAlign w:val="center"/>
          </w:tcPr>
          <w:p w14:paraId="5A08C305" w14:textId="77777777" w:rsidR="00A92098" w:rsidRPr="00020619" w:rsidRDefault="00A92098" w:rsidP="00BB34DD">
            <w:pPr>
              <w:pStyle w:val="TAC"/>
              <w:rPr>
                <w:ins w:id="54277" w:author="BigCREditor-RAN4#104-bis" w:date="2022-10-21T15:12:00Z"/>
                <w:sz w:val="16"/>
                <w:szCs w:val="16"/>
              </w:rPr>
            </w:pPr>
            <w:ins w:id="54278" w:author="BigCREditor-RAN4#104-bis" w:date="2022-10-21T15:12:00Z">
              <w:r w:rsidRPr="00020619">
                <w:rPr>
                  <w:sz w:val="16"/>
                  <w:szCs w:val="16"/>
                </w:rPr>
                <w:t>TRS.1.2 TDD</w:t>
              </w:r>
            </w:ins>
          </w:p>
        </w:tc>
        <w:tc>
          <w:tcPr>
            <w:tcW w:w="809" w:type="dxa"/>
            <w:gridSpan w:val="2"/>
            <w:vMerge/>
            <w:tcBorders>
              <w:left w:val="single" w:sz="4" w:space="0" w:color="auto"/>
              <w:right w:val="single" w:sz="4" w:space="0" w:color="auto"/>
            </w:tcBorders>
            <w:vAlign w:val="center"/>
          </w:tcPr>
          <w:p w14:paraId="1D2E8257" w14:textId="77777777" w:rsidR="00A92098" w:rsidRPr="00020619" w:rsidRDefault="00A92098" w:rsidP="00BB34DD">
            <w:pPr>
              <w:pStyle w:val="TAC"/>
              <w:rPr>
                <w:ins w:id="54279" w:author="BigCREditor-RAN4#104-bis" w:date="2022-10-21T15:12:00Z"/>
                <w:sz w:val="16"/>
                <w:szCs w:val="16"/>
                <w:lang w:val="en-US"/>
              </w:rPr>
            </w:pPr>
          </w:p>
        </w:tc>
        <w:tc>
          <w:tcPr>
            <w:tcW w:w="811" w:type="dxa"/>
            <w:gridSpan w:val="3"/>
            <w:tcBorders>
              <w:top w:val="single" w:sz="4" w:space="0" w:color="auto"/>
              <w:left w:val="single" w:sz="4" w:space="0" w:color="auto"/>
              <w:right w:val="single" w:sz="4" w:space="0" w:color="auto"/>
            </w:tcBorders>
            <w:vAlign w:val="center"/>
          </w:tcPr>
          <w:p w14:paraId="1C4B102F" w14:textId="77777777" w:rsidR="00A92098" w:rsidRPr="00020619" w:rsidRDefault="00A92098" w:rsidP="00BB34DD">
            <w:pPr>
              <w:pStyle w:val="TAC"/>
              <w:rPr>
                <w:ins w:id="54280" w:author="BigCREditor-RAN4#104-bis" w:date="2022-10-21T15:12:00Z"/>
                <w:sz w:val="16"/>
                <w:szCs w:val="16"/>
              </w:rPr>
            </w:pPr>
            <w:ins w:id="54281" w:author="BigCREditor-RAN4#104-bis" w:date="2022-10-21T15:12:00Z">
              <w:r w:rsidRPr="00020619">
                <w:rPr>
                  <w:sz w:val="16"/>
                  <w:szCs w:val="16"/>
                </w:rPr>
                <w:t>TRS.1.2 TDD</w:t>
              </w:r>
            </w:ins>
          </w:p>
        </w:tc>
        <w:tc>
          <w:tcPr>
            <w:tcW w:w="810" w:type="dxa"/>
            <w:gridSpan w:val="2"/>
            <w:vMerge/>
            <w:tcBorders>
              <w:left w:val="single" w:sz="4" w:space="0" w:color="auto"/>
              <w:right w:val="single" w:sz="4" w:space="0" w:color="auto"/>
            </w:tcBorders>
            <w:vAlign w:val="center"/>
          </w:tcPr>
          <w:p w14:paraId="06B8A6FB" w14:textId="77777777" w:rsidR="00A92098" w:rsidRPr="00020619" w:rsidRDefault="00A92098" w:rsidP="00BB34DD">
            <w:pPr>
              <w:pStyle w:val="TAC"/>
              <w:rPr>
                <w:ins w:id="54282" w:author="BigCREditor-RAN4#104-bis" w:date="2022-10-21T15:12:00Z"/>
                <w:sz w:val="16"/>
                <w:szCs w:val="16"/>
                <w:lang w:val="en-US"/>
              </w:rPr>
            </w:pPr>
          </w:p>
        </w:tc>
        <w:tc>
          <w:tcPr>
            <w:tcW w:w="774" w:type="dxa"/>
            <w:gridSpan w:val="3"/>
            <w:tcBorders>
              <w:top w:val="single" w:sz="4" w:space="0" w:color="auto"/>
              <w:left w:val="single" w:sz="4" w:space="0" w:color="auto"/>
              <w:right w:val="single" w:sz="4" w:space="0" w:color="auto"/>
            </w:tcBorders>
            <w:vAlign w:val="center"/>
          </w:tcPr>
          <w:p w14:paraId="74EA9EBB" w14:textId="77777777" w:rsidR="00A92098" w:rsidRPr="00020619" w:rsidRDefault="00A92098" w:rsidP="00BB34DD">
            <w:pPr>
              <w:pStyle w:val="TAC"/>
              <w:rPr>
                <w:ins w:id="54283" w:author="BigCREditor-RAN4#104-bis" w:date="2022-10-21T15:12:00Z"/>
                <w:sz w:val="16"/>
                <w:szCs w:val="16"/>
              </w:rPr>
            </w:pPr>
            <w:ins w:id="54284" w:author="BigCREditor-RAN4#104-bis" w:date="2022-10-21T15:12:00Z">
              <w:r w:rsidRPr="00020619">
                <w:rPr>
                  <w:sz w:val="16"/>
                  <w:szCs w:val="16"/>
                </w:rPr>
                <w:t>TRS.1.2 TDD</w:t>
              </w:r>
            </w:ins>
          </w:p>
        </w:tc>
        <w:tc>
          <w:tcPr>
            <w:tcW w:w="708" w:type="dxa"/>
            <w:vMerge/>
            <w:tcBorders>
              <w:left w:val="single" w:sz="4" w:space="0" w:color="auto"/>
              <w:right w:val="single" w:sz="4" w:space="0" w:color="auto"/>
            </w:tcBorders>
            <w:vAlign w:val="center"/>
          </w:tcPr>
          <w:p w14:paraId="67D86AEF" w14:textId="77777777" w:rsidR="00A92098" w:rsidRPr="00020619" w:rsidRDefault="00A92098" w:rsidP="00BB34DD">
            <w:pPr>
              <w:pStyle w:val="TAC"/>
              <w:rPr>
                <w:ins w:id="54285" w:author="BigCREditor-RAN4#104-bis" w:date="2022-10-21T15:12:00Z"/>
                <w:lang w:val="en-US"/>
              </w:rPr>
            </w:pPr>
          </w:p>
        </w:tc>
      </w:tr>
      <w:tr w:rsidR="00A92098" w:rsidRPr="00020619" w14:paraId="7600B026" w14:textId="77777777" w:rsidTr="00BB34DD">
        <w:trPr>
          <w:trHeight w:val="187"/>
          <w:jc w:val="center"/>
          <w:ins w:id="54286"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hideMark/>
          </w:tcPr>
          <w:p w14:paraId="1F508CFA" w14:textId="77777777" w:rsidR="00A92098" w:rsidRPr="00020619" w:rsidRDefault="00A92098" w:rsidP="00BB34DD">
            <w:pPr>
              <w:pStyle w:val="TAL"/>
              <w:rPr>
                <w:ins w:id="54287" w:author="BigCREditor-RAN4#104-bis" w:date="2022-10-21T15:12:00Z"/>
              </w:rPr>
            </w:pPr>
            <w:ins w:id="54288" w:author="BigCREditor-RAN4#104-bis" w:date="2022-10-21T15:12:00Z">
              <w:r w:rsidRPr="00020619">
                <w:t xml:space="preserve">PDSCH Reference measurement channel </w:t>
              </w:r>
            </w:ins>
          </w:p>
        </w:tc>
        <w:tc>
          <w:tcPr>
            <w:tcW w:w="1656" w:type="dxa"/>
            <w:gridSpan w:val="2"/>
            <w:tcBorders>
              <w:top w:val="single" w:sz="4" w:space="0" w:color="auto"/>
              <w:left w:val="single" w:sz="4" w:space="0" w:color="auto"/>
              <w:right w:val="single" w:sz="4" w:space="0" w:color="auto"/>
            </w:tcBorders>
            <w:vAlign w:val="center"/>
          </w:tcPr>
          <w:p w14:paraId="703D1714" w14:textId="77777777" w:rsidR="00A92098" w:rsidRPr="00020619" w:rsidRDefault="00A92098" w:rsidP="00BB34DD">
            <w:pPr>
              <w:pStyle w:val="TAL"/>
              <w:rPr>
                <w:ins w:id="54289" w:author="BigCREditor-RAN4#104-bis" w:date="2022-10-21T15:12:00Z"/>
              </w:rPr>
            </w:pPr>
            <w:ins w:id="54290" w:author="BigCREditor-RAN4#104-bis" w:date="2022-10-21T15:12:00Z">
              <w:r w:rsidRPr="00020619">
                <w:t>Config 1,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72AB464F" w14:textId="77777777" w:rsidR="00A92098" w:rsidRPr="00020619" w:rsidRDefault="00A92098" w:rsidP="00BB34DD">
            <w:pPr>
              <w:pStyle w:val="TAC"/>
              <w:rPr>
                <w:ins w:id="54291" w:author="BigCREditor-RAN4#104-bis" w:date="2022-10-21T15:12:00Z"/>
              </w:rPr>
            </w:pPr>
          </w:p>
        </w:tc>
        <w:tc>
          <w:tcPr>
            <w:tcW w:w="731" w:type="dxa"/>
            <w:tcBorders>
              <w:top w:val="single" w:sz="4" w:space="0" w:color="auto"/>
              <w:left w:val="single" w:sz="4" w:space="0" w:color="auto"/>
              <w:right w:val="single" w:sz="4" w:space="0" w:color="auto"/>
            </w:tcBorders>
            <w:vAlign w:val="center"/>
            <w:hideMark/>
          </w:tcPr>
          <w:p w14:paraId="2FB54235" w14:textId="77777777" w:rsidR="00A92098" w:rsidRPr="00020619" w:rsidRDefault="00A92098" w:rsidP="00BB34DD">
            <w:pPr>
              <w:pStyle w:val="TAC"/>
              <w:rPr>
                <w:ins w:id="54292" w:author="BigCREditor-RAN4#104-bis" w:date="2022-10-21T15:12:00Z"/>
                <w:sz w:val="16"/>
              </w:rPr>
            </w:pPr>
            <w:ins w:id="54293" w:author="BigCREditor-RAN4#104-bis" w:date="2022-10-21T15:12:00Z">
              <w:r w:rsidRPr="00020619">
                <w:rPr>
                  <w:sz w:val="16"/>
                </w:rPr>
                <w:t xml:space="preserve">SR.1.1 FDD </w:t>
              </w:r>
            </w:ins>
          </w:p>
        </w:tc>
        <w:tc>
          <w:tcPr>
            <w:tcW w:w="809" w:type="dxa"/>
            <w:gridSpan w:val="2"/>
            <w:tcBorders>
              <w:top w:val="single" w:sz="4" w:space="0" w:color="auto"/>
              <w:left w:val="single" w:sz="4" w:space="0" w:color="auto"/>
              <w:bottom w:val="nil"/>
              <w:right w:val="single" w:sz="4" w:space="0" w:color="auto"/>
            </w:tcBorders>
            <w:shd w:val="clear" w:color="auto" w:fill="auto"/>
            <w:vAlign w:val="center"/>
            <w:hideMark/>
          </w:tcPr>
          <w:p w14:paraId="57B9A852" w14:textId="77777777" w:rsidR="00A92098" w:rsidRPr="00020619" w:rsidRDefault="00A92098" w:rsidP="00BB34DD">
            <w:pPr>
              <w:pStyle w:val="TAC"/>
              <w:rPr>
                <w:ins w:id="54294" w:author="BigCREditor-RAN4#104-bis" w:date="2022-10-21T15:12:00Z"/>
                <w:sz w:val="16"/>
              </w:rPr>
            </w:pPr>
            <w:ins w:id="54295" w:author="BigCREditor-RAN4#104-bis" w:date="2022-10-21T15:12:00Z">
              <w:r w:rsidRPr="00020619">
                <w:rPr>
                  <w:sz w:val="16"/>
                </w:rPr>
                <w:t>-</w:t>
              </w:r>
            </w:ins>
          </w:p>
        </w:tc>
        <w:tc>
          <w:tcPr>
            <w:tcW w:w="811" w:type="dxa"/>
            <w:gridSpan w:val="3"/>
            <w:tcBorders>
              <w:top w:val="single" w:sz="4" w:space="0" w:color="auto"/>
              <w:left w:val="single" w:sz="4" w:space="0" w:color="auto"/>
              <w:right w:val="single" w:sz="4" w:space="0" w:color="auto"/>
            </w:tcBorders>
            <w:vAlign w:val="center"/>
            <w:hideMark/>
          </w:tcPr>
          <w:p w14:paraId="087B2D0E" w14:textId="77777777" w:rsidR="00A92098" w:rsidRPr="00020619" w:rsidRDefault="00A92098" w:rsidP="00BB34DD">
            <w:pPr>
              <w:pStyle w:val="TAC"/>
              <w:rPr>
                <w:ins w:id="54296" w:author="BigCREditor-RAN4#104-bis" w:date="2022-10-21T15:12:00Z"/>
                <w:sz w:val="16"/>
              </w:rPr>
            </w:pPr>
            <w:ins w:id="54297" w:author="BigCREditor-RAN4#104-bis" w:date="2022-10-21T15:12:00Z">
              <w:r w:rsidRPr="00020619">
                <w:rPr>
                  <w:sz w:val="16"/>
                </w:rPr>
                <w:t xml:space="preserve">SR.1.1 FDD </w:t>
              </w:r>
            </w:ins>
          </w:p>
        </w:tc>
        <w:tc>
          <w:tcPr>
            <w:tcW w:w="810" w:type="dxa"/>
            <w:gridSpan w:val="2"/>
            <w:tcBorders>
              <w:top w:val="single" w:sz="4" w:space="0" w:color="auto"/>
              <w:left w:val="single" w:sz="4" w:space="0" w:color="auto"/>
              <w:bottom w:val="nil"/>
              <w:right w:val="single" w:sz="4" w:space="0" w:color="auto"/>
            </w:tcBorders>
            <w:shd w:val="clear" w:color="auto" w:fill="auto"/>
            <w:vAlign w:val="center"/>
            <w:hideMark/>
          </w:tcPr>
          <w:p w14:paraId="787C2EB3" w14:textId="77777777" w:rsidR="00A92098" w:rsidRPr="00020619" w:rsidRDefault="00A92098" w:rsidP="00BB34DD">
            <w:pPr>
              <w:pStyle w:val="TAC"/>
              <w:rPr>
                <w:ins w:id="54298" w:author="BigCREditor-RAN4#104-bis" w:date="2022-10-21T15:12:00Z"/>
                <w:sz w:val="16"/>
              </w:rPr>
            </w:pPr>
            <w:ins w:id="54299" w:author="BigCREditor-RAN4#104-bis" w:date="2022-10-21T15:12:00Z">
              <w:r w:rsidRPr="00020619">
                <w:rPr>
                  <w:sz w:val="16"/>
                </w:rPr>
                <w:t>-</w:t>
              </w:r>
            </w:ins>
          </w:p>
        </w:tc>
        <w:tc>
          <w:tcPr>
            <w:tcW w:w="774" w:type="dxa"/>
            <w:gridSpan w:val="3"/>
            <w:tcBorders>
              <w:top w:val="single" w:sz="4" w:space="0" w:color="auto"/>
              <w:left w:val="single" w:sz="4" w:space="0" w:color="auto"/>
              <w:right w:val="single" w:sz="4" w:space="0" w:color="auto"/>
            </w:tcBorders>
            <w:vAlign w:val="center"/>
            <w:hideMark/>
          </w:tcPr>
          <w:p w14:paraId="4F188735" w14:textId="77777777" w:rsidR="00A92098" w:rsidRPr="00020619" w:rsidRDefault="00A92098" w:rsidP="00BB34DD">
            <w:pPr>
              <w:pStyle w:val="TAC"/>
              <w:rPr>
                <w:ins w:id="54300" w:author="BigCREditor-RAN4#104-bis" w:date="2022-10-21T15:12:00Z"/>
                <w:sz w:val="16"/>
              </w:rPr>
            </w:pPr>
            <w:ins w:id="54301" w:author="BigCREditor-RAN4#104-bis" w:date="2022-10-21T15:12:00Z">
              <w:r w:rsidRPr="00020619">
                <w:rPr>
                  <w:sz w:val="16"/>
                </w:rPr>
                <w:t xml:space="preserve">SR.1.1 FDD </w:t>
              </w:r>
            </w:ins>
          </w:p>
        </w:tc>
        <w:tc>
          <w:tcPr>
            <w:tcW w:w="708" w:type="dxa"/>
            <w:tcBorders>
              <w:top w:val="single" w:sz="4" w:space="0" w:color="auto"/>
              <w:left w:val="single" w:sz="4" w:space="0" w:color="auto"/>
              <w:bottom w:val="nil"/>
              <w:right w:val="single" w:sz="4" w:space="0" w:color="auto"/>
            </w:tcBorders>
            <w:shd w:val="clear" w:color="auto" w:fill="auto"/>
            <w:vAlign w:val="center"/>
            <w:hideMark/>
          </w:tcPr>
          <w:p w14:paraId="7B07D198" w14:textId="77777777" w:rsidR="00A92098" w:rsidRPr="00020619" w:rsidRDefault="00A92098" w:rsidP="00BB34DD">
            <w:pPr>
              <w:pStyle w:val="TAC"/>
              <w:rPr>
                <w:ins w:id="54302" w:author="BigCREditor-RAN4#104-bis" w:date="2022-10-21T15:12:00Z"/>
              </w:rPr>
            </w:pPr>
            <w:ins w:id="54303" w:author="BigCREditor-RAN4#104-bis" w:date="2022-10-21T15:12:00Z">
              <w:r w:rsidRPr="00020619">
                <w:t>-</w:t>
              </w:r>
            </w:ins>
          </w:p>
        </w:tc>
      </w:tr>
      <w:tr w:rsidR="00A92098" w:rsidRPr="00020619" w14:paraId="67F57C88" w14:textId="77777777" w:rsidTr="00BB34DD">
        <w:trPr>
          <w:trHeight w:val="187"/>
          <w:jc w:val="center"/>
          <w:ins w:id="54304" w:author="BigCREditor-RAN4#104-bis" w:date="2022-10-21T15:12:00Z"/>
        </w:trPr>
        <w:tc>
          <w:tcPr>
            <w:tcW w:w="2110" w:type="dxa"/>
            <w:gridSpan w:val="3"/>
            <w:tcBorders>
              <w:top w:val="nil"/>
              <w:left w:val="single" w:sz="4" w:space="0" w:color="auto"/>
              <w:bottom w:val="nil"/>
              <w:right w:val="single" w:sz="4" w:space="0" w:color="auto"/>
            </w:tcBorders>
            <w:shd w:val="clear" w:color="auto" w:fill="auto"/>
            <w:vAlign w:val="center"/>
          </w:tcPr>
          <w:p w14:paraId="13728C6E" w14:textId="77777777" w:rsidR="00A92098" w:rsidRPr="00020619" w:rsidRDefault="00A92098" w:rsidP="00BB34DD">
            <w:pPr>
              <w:pStyle w:val="TAL"/>
              <w:rPr>
                <w:ins w:id="54305" w:author="BigCREditor-RAN4#104-bis" w:date="2022-10-21T15:12:00Z"/>
              </w:rPr>
            </w:pPr>
          </w:p>
        </w:tc>
        <w:tc>
          <w:tcPr>
            <w:tcW w:w="1656" w:type="dxa"/>
            <w:gridSpan w:val="2"/>
            <w:tcBorders>
              <w:left w:val="single" w:sz="4" w:space="0" w:color="auto"/>
              <w:right w:val="single" w:sz="4" w:space="0" w:color="auto"/>
            </w:tcBorders>
            <w:vAlign w:val="center"/>
          </w:tcPr>
          <w:p w14:paraId="2C821DB8" w14:textId="77777777" w:rsidR="00A92098" w:rsidRPr="00020619" w:rsidRDefault="00A92098" w:rsidP="00BB34DD">
            <w:pPr>
              <w:pStyle w:val="TAL"/>
              <w:rPr>
                <w:ins w:id="54306" w:author="BigCREditor-RAN4#104-bis" w:date="2022-10-21T15:12:00Z"/>
              </w:rPr>
            </w:pPr>
            <w:ins w:id="54307" w:author="BigCREditor-RAN4#104-bis" w:date="2022-10-21T15:12:00Z">
              <w:r w:rsidRPr="00020619">
                <w:t>Config 2</w:t>
              </w:r>
            </w:ins>
          </w:p>
        </w:tc>
        <w:tc>
          <w:tcPr>
            <w:tcW w:w="1258" w:type="dxa"/>
            <w:tcBorders>
              <w:top w:val="nil"/>
              <w:left w:val="single" w:sz="4" w:space="0" w:color="auto"/>
              <w:bottom w:val="nil"/>
              <w:right w:val="single" w:sz="4" w:space="0" w:color="auto"/>
            </w:tcBorders>
            <w:shd w:val="clear" w:color="auto" w:fill="auto"/>
            <w:vAlign w:val="center"/>
          </w:tcPr>
          <w:p w14:paraId="16BAF9CF" w14:textId="77777777" w:rsidR="00A92098" w:rsidRPr="00020619" w:rsidRDefault="00A92098" w:rsidP="00BB34DD">
            <w:pPr>
              <w:pStyle w:val="TAC"/>
              <w:rPr>
                <w:ins w:id="54308" w:author="BigCREditor-RAN4#104-bis" w:date="2022-10-21T15:12:00Z"/>
              </w:rPr>
            </w:pPr>
          </w:p>
        </w:tc>
        <w:tc>
          <w:tcPr>
            <w:tcW w:w="731" w:type="dxa"/>
            <w:tcBorders>
              <w:left w:val="single" w:sz="4" w:space="0" w:color="auto"/>
              <w:right w:val="single" w:sz="4" w:space="0" w:color="auto"/>
            </w:tcBorders>
            <w:vAlign w:val="center"/>
          </w:tcPr>
          <w:p w14:paraId="1E0E2523" w14:textId="77777777" w:rsidR="00A92098" w:rsidRPr="00020619" w:rsidRDefault="00A92098" w:rsidP="00BB34DD">
            <w:pPr>
              <w:pStyle w:val="TAC"/>
              <w:rPr>
                <w:ins w:id="54309" w:author="BigCREditor-RAN4#104-bis" w:date="2022-10-21T15:12:00Z"/>
                <w:sz w:val="16"/>
              </w:rPr>
            </w:pPr>
            <w:ins w:id="54310" w:author="BigCREditor-RAN4#104-bis" w:date="2022-10-21T15:12:00Z">
              <w:r w:rsidRPr="00020619">
                <w:rPr>
                  <w:sz w:val="16"/>
                </w:rPr>
                <w:t>SR.1.1 TDD</w:t>
              </w:r>
            </w:ins>
          </w:p>
        </w:tc>
        <w:tc>
          <w:tcPr>
            <w:tcW w:w="809" w:type="dxa"/>
            <w:gridSpan w:val="2"/>
            <w:tcBorders>
              <w:top w:val="nil"/>
              <w:left w:val="single" w:sz="4" w:space="0" w:color="auto"/>
              <w:bottom w:val="nil"/>
              <w:right w:val="single" w:sz="4" w:space="0" w:color="auto"/>
            </w:tcBorders>
            <w:shd w:val="clear" w:color="auto" w:fill="auto"/>
            <w:vAlign w:val="center"/>
          </w:tcPr>
          <w:p w14:paraId="1FB36644" w14:textId="77777777" w:rsidR="00A92098" w:rsidRPr="00020619" w:rsidRDefault="00A92098" w:rsidP="00BB34DD">
            <w:pPr>
              <w:pStyle w:val="TAC"/>
              <w:rPr>
                <w:ins w:id="54311" w:author="BigCREditor-RAN4#104-bis" w:date="2022-10-21T15:12:00Z"/>
                <w:sz w:val="16"/>
              </w:rPr>
            </w:pPr>
          </w:p>
        </w:tc>
        <w:tc>
          <w:tcPr>
            <w:tcW w:w="811" w:type="dxa"/>
            <w:gridSpan w:val="3"/>
            <w:tcBorders>
              <w:left w:val="single" w:sz="4" w:space="0" w:color="auto"/>
              <w:right w:val="single" w:sz="4" w:space="0" w:color="auto"/>
            </w:tcBorders>
            <w:vAlign w:val="center"/>
          </w:tcPr>
          <w:p w14:paraId="4066FB2C" w14:textId="77777777" w:rsidR="00A92098" w:rsidRPr="00020619" w:rsidRDefault="00A92098" w:rsidP="00BB34DD">
            <w:pPr>
              <w:pStyle w:val="TAC"/>
              <w:rPr>
                <w:ins w:id="54312" w:author="BigCREditor-RAN4#104-bis" w:date="2022-10-21T15:12:00Z"/>
                <w:sz w:val="16"/>
              </w:rPr>
            </w:pPr>
            <w:ins w:id="54313" w:author="BigCREditor-RAN4#104-bis" w:date="2022-10-21T15:12:00Z">
              <w:r w:rsidRPr="00020619">
                <w:rPr>
                  <w:sz w:val="16"/>
                </w:rPr>
                <w:t>SR.1.1 TDD</w:t>
              </w:r>
            </w:ins>
          </w:p>
        </w:tc>
        <w:tc>
          <w:tcPr>
            <w:tcW w:w="810" w:type="dxa"/>
            <w:gridSpan w:val="2"/>
            <w:tcBorders>
              <w:top w:val="nil"/>
              <w:left w:val="single" w:sz="4" w:space="0" w:color="auto"/>
              <w:bottom w:val="nil"/>
              <w:right w:val="single" w:sz="4" w:space="0" w:color="auto"/>
            </w:tcBorders>
            <w:shd w:val="clear" w:color="auto" w:fill="auto"/>
            <w:vAlign w:val="center"/>
          </w:tcPr>
          <w:p w14:paraId="49BE90DD" w14:textId="77777777" w:rsidR="00A92098" w:rsidRPr="00020619" w:rsidRDefault="00A92098" w:rsidP="00BB34DD">
            <w:pPr>
              <w:pStyle w:val="TAC"/>
              <w:rPr>
                <w:ins w:id="54314" w:author="BigCREditor-RAN4#104-bis" w:date="2022-10-21T15:12:00Z"/>
                <w:sz w:val="16"/>
              </w:rPr>
            </w:pPr>
          </w:p>
        </w:tc>
        <w:tc>
          <w:tcPr>
            <w:tcW w:w="774" w:type="dxa"/>
            <w:gridSpan w:val="3"/>
            <w:tcBorders>
              <w:left w:val="single" w:sz="4" w:space="0" w:color="auto"/>
              <w:right w:val="single" w:sz="4" w:space="0" w:color="auto"/>
            </w:tcBorders>
            <w:vAlign w:val="center"/>
          </w:tcPr>
          <w:p w14:paraId="2EC84BDF" w14:textId="77777777" w:rsidR="00A92098" w:rsidRPr="00020619" w:rsidRDefault="00A92098" w:rsidP="00BB34DD">
            <w:pPr>
              <w:pStyle w:val="TAC"/>
              <w:rPr>
                <w:ins w:id="54315" w:author="BigCREditor-RAN4#104-bis" w:date="2022-10-21T15:12:00Z"/>
                <w:sz w:val="16"/>
              </w:rPr>
            </w:pPr>
            <w:ins w:id="54316" w:author="BigCREditor-RAN4#104-bis" w:date="2022-10-21T15:12:00Z">
              <w:r w:rsidRPr="00020619">
                <w:rPr>
                  <w:sz w:val="16"/>
                </w:rPr>
                <w:t>SR.1.1 TDD</w:t>
              </w:r>
            </w:ins>
          </w:p>
        </w:tc>
        <w:tc>
          <w:tcPr>
            <w:tcW w:w="708" w:type="dxa"/>
            <w:tcBorders>
              <w:top w:val="nil"/>
              <w:left w:val="single" w:sz="4" w:space="0" w:color="auto"/>
              <w:bottom w:val="nil"/>
              <w:right w:val="single" w:sz="4" w:space="0" w:color="auto"/>
            </w:tcBorders>
            <w:shd w:val="clear" w:color="auto" w:fill="auto"/>
            <w:vAlign w:val="center"/>
          </w:tcPr>
          <w:p w14:paraId="55137ED4" w14:textId="77777777" w:rsidR="00A92098" w:rsidRPr="00020619" w:rsidRDefault="00A92098" w:rsidP="00BB34DD">
            <w:pPr>
              <w:pStyle w:val="TAC"/>
              <w:rPr>
                <w:ins w:id="54317" w:author="BigCREditor-RAN4#104-bis" w:date="2022-10-21T15:12:00Z"/>
              </w:rPr>
            </w:pPr>
          </w:p>
        </w:tc>
      </w:tr>
      <w:tr w:rsidR="00A92098" w:rsidRPr="00020619" w14:paraId="4EB11657" w14:textId="77777777" w:rsidTr="00BB34DD">
        <w:trPr>
          <w:trHeight w:val="187"/>
          <w:jc w:val="center"/>
          <w:ins w:id="54318"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4FB74E5D" w14:textId="77777777" w:rsidR="00A92098" w:rsidRPr="00020619" w:rsidRDefault="00A92098" w:rsidP="00BB34DD">
            <w:pPr>
              <w:pStyle w:val="TAL"/>
              <w:rPr>
                <w:ins w:id="54319" w:author="BigCREditor-RAN4#104-bis" w:date="2022-10-21T15:12:00Z"/>
              </w:rPr>
            </w:pPr>
          </w:p>
        </w:tc>
        <w:tc>
          <w:tcPr>
            <w:tcW w:w="1656" w:type="dxa"/>
            <w:gridSpan w:val="2"/>
            <w:tcBorders>
              <w:left w:val="single" w:sz="4" w:space="0" w:color="auto"/>
              <w:bottom w:val="single" w:sz="4" w:space="0" w:color="auto"/>
              <w:right w:val="single" w:sz="4" w:space="0" w:color="auto"/>
            </w:tcBorders>
            <w:vAlign w:val="center"/>
          </w:tcPr>
          <w:p w14:paraId="46462146" w14:textId="77777777" w:rsidR="00A92098" w:rsidRPr="00020619" w:rsidRDefault="00A92098" w:rsidP="00BB34DD">
            <w:pPr>
              <w:pStyle w:val="TAL"/>
              <w:rPr>
                <w:ins w:id="54320" w:author="BigCREditor-RAN4#104-bis" w:date="2022-10-21T15:12:00Z"/>
              </w:rPr>
            </w:pPr>
            <w:ins w:id="54321" w:author="BigCREditor-RAN4#104-bis" w:date="2022-10-21T15:12:00Z">
              <w:r w:rsidRPr="00020619">
                <w:t>Config 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0B774BF5" w14:textId="77777777" w:rsidR="00A92098" w:rsidRPr="00020619" w:rsidRDefault="00A92098" w:rsidP="00BB34DD">
            <w:pPr>
              <w:pStyle w:val="TAC"/>
              <w:rPr>
                <w:ins w:id="54322" w:author="BigCREditor-RAN4#104-bis" w:date="2022-10-21T15:12:00Z"/>
              </w:rPr>
            </w:pPr>
          </w:p>
        </w:tc>
        <w:tc>
          <w:tcPr>
            <w:tcW w:w="731" w:type="dxa"/>
            <w:tcBorders>
              <w:left w:val="single" w:sz="4" w:space="0" w:color="auto"/>
              <w:bottom w:val="single" w:sz="4" w:space="0" w:color="auto"/>
              <w:right w:val="single" w:sz="4" w:space="0" w:color="auto"/>
            </w:tcBorders>
            <w:vAlign w:val="center"/>
          </w:tcPr>
          <w:p w14:paraId="7AA99B17" w14:textId="77777777" w:rsidR="00A92098" w:rsidRPr="00020619" w:rsidRDefault="00A92098" w:rsidP="00BB34DD">
            <w:pPr>
              <w:pStyle w:val="TAC"/>
              <w:rPr>
                <w:ins w:id="54323" w:author="BigCREditor-RAN4#104-bis" w:date="2022-10-21T15:12:00Z"/>
                <w:sz w:val="16"/>
              </w:rPr>
            </w:pPr>
            <w:ins w:id="54324" w:author="BigCREditor-RAN4#104-bis" w:date="2022-10-21T15:12:00Z">
              <w:r w:rsidRPr="00020619">
                <w:rPr>
                  <w:sz w:val="16"/>
                </w:rPr>
                <w:t>SR2.1 TDD</w:t>
              </w:r>
            </w:ins>
          </w:p>
        </w:tc>
        <w:tc>
          <w:tcPr>
            <w:tcW w:w="809" w:type="dxa"/>
            <w:gridSpan w:val="2"/>
            <w:tcBorders>
              <w:top w:val="nil"/>
              <w:left w:val="single" w:sz="4" w:space="0" w:color="auto"/>
              <w:bottom w:val="single" w:sz="4" w:space="0" w:color="auto"/>
              <w:right w:val="single" w:sz="4" w:space="0" w:color="auto"/>
            </w:tcBorders>
            <w:shd w:val="clear" w:color="auto" w:fill="auto"/>
            <w:vAlign w:val="center"/>
          </w:tcPr>
          <w:p w14:paraId="57AFBE2F" w14:textId="77777777" w:rsidR="00A92098" w:rsidRPr="00020619" w:rsidRDefault="00A92098" w:rsidP="00BB34DD">
            <w:pPr>
              <w:pStyle w:val="TAC"/>
              <w:rPr>
                <w:ins w:id="54325" w:author="BigCREditor-RAN4#104-bis" w:date="2022-10-21T15:12:00Z"/>
                <w:sz w:val="16"/>
              </w:rPr>
            </w:pPr>
          </w:p>
        </w:tc>
        <w:tc>
          <w:tcPr>
            <w:tcW w:w="811" w:type="dxa"/>
            <w:gridSpan w:val="3"/>
            <w:tcBorders>
              <w:left w:val="single" w:sz="4" w:space="0" w:color="auto"/>
              <w:bottom w:val="single" w:sz="4" w:space="0" w:color="auto"/>
              <w:right w:val="single" w:sz="4" w:space="0" w:color="auto"/>
            </w:tcBorders>
            <w:vAlign w:val="center"/>
          </w:tcPr>
          <w:p w14:paraId="0C200298" w14:textId="77777777" w:rsidR="00A92098" w:rsidRPr="00020619" w:rsidRDefault="00A92098" w:rsidP="00BB34DD">
            <w:pPr>
              <w:pStyle w:val="TAC"/>
              <w:rPr>
                <w:ins w:id="54326" w:author="BigCREditor-RAN4#104-bis" w:date="2022-10-21T15:12:00Z"/>
                <w:sz w:val="16"/>
              </w:rPr>
            </w:pPr>
            <w:ins w:id="54327" w:author="BigCREditor-RAN4#104-bis" w:date="2022-10-21T15:12:00Z">
              <w:r w:rsidRPr="00020619">
                <w:rPr>
                  <w:sz w:val="16"/>
                </w:rPr>
                <w:t>SR2.1 TDD</w:t>
              </w:r>
            </w:ins>
          </w:p>
        </w:tc>
        <w:tc>
          <w:tcPr>
            <w:tcW w:w="810" w:type="dxa"/>
            <w:gridSpan w:val="2"/>
            <w:tcBorders>
              <w:top w:val="nil"/>
              <w:left w:val="single" w:sz="4" w:space="0" w:color="auto"/>
              <w:bottom w:val="single" w:sz="4" w:space="0" w:color="auto"/>
              <w:right w:val="single" w:sz="4" w:space="0" w:color="auto"/>
            </w:tcBorders>
            <w:shd w:val="clear" w:color="auto" w:fill="auto"/>
            <w:vAlign w:val="center"/>
          </w:tcPr>
          <w:p w14:paraId="43103BD0" w14:textId="77777777" w:rsidR="00A92098" w:rsidRPr="00020619" w:rsidRDefault="00A92098" w:rsidP="00BB34DD">
            <w:pPr>
              <w:pStyle w:val="TAC"/>
              <w:rPr>
                <w:ins w:id="54328" w:author="BigCREditor-RAN4#104-bis" w:date="2022-10-21T15:12:00Z"/>
                <w:sz w:val="16"/>
              </w:rPr>
            </w:pPr>
          </w:p>
        </w:tc>
        <w:tc>
          <w:tcPr>
            <w:tcW w:w="774" w:type="dxa"/>
            <w:gridSpan w:val="3"/>
            <w:tcBorders>
              <w:left w:val="single" w:sz="4" w:space="0" w:color="auto"/>
              <w:bottom w:val="single" w:sz="4" w:space="0" w:color="auto"/>
              <w:right w:val="single" w:sz="4" w:space="0" w:color="auto"/>
            </w:tcBorders>
            <w:vAlign w:val="center"/>
          </w:tcPr>
          <w:p w14:paraId="60D3760C" w14:textId="77777777" w:rsidR="00A92098" w:rsidRPr="00020619" w:rsidRDefault="00A92098" w:rsidP="00BB34DD">
            <w:pPr>
              <w:pStyle w:val="TAC"/>
              <w:rPr>
                <w:ins w:id="54329" w:author="BigCREditor-RAN4#104-bis" w:date="2022-10-21T15:12:00Z"/>
                <w:sz w:val="16"/>
              </w:rPr>
            </w:pPr>
            <w:ins w:id="54330" w:author="BigCREditor-RAN4#104-bis" w:date="2022-10-21T15:12:00Z">
              <w:r w:rsidRPr="00020619">
                <w:rPr>
                  <w:sz w:val="16"/>
                </w:rPr>
                <w:t>SR2.1 TDD</w:t>
              </w:r>
            </w:ins>
          </w:p>
        </w:tc>
        <w:tc>
          <w:tcPr>
            <w:tcW w:w="708" w:type="dxa"/>
            <w:tcBorders>
              <w:top w:val="nil"/>
              <w:left w:val="single" w:sz="4" w:space="0" w:color="auto"/>
              <w:bottom w:val="single" w:sz="4" w:space="0" w:color="auto"/>
              <w:right w:val="single" w:sz="4" w:space="0" w:color="auto"/>
            </w:tcBorders>
            <w:shd w:val="clear" w:color="auto" w:fill="auto"/>
            <w:vAlign w:val="center"/>
          </w:tcPr>
          <w:p w14:paraId="2B64A23F" w14:textId="77777777" w:rsidR="00A92098" w:rsidRPr="00020619" w:rsidRDefault="00A92098" w:rsidP="00BB34DD">
            <w:pPr>
              <w:pStyle w:val="TAC"/>
              <w:rPr>
                <w:ins w:id="54331" w:author="BigCREditor-RAN4#104-bis" w:date="2022-10-21T15:12:00Z"/>
              </w:rPr>
            </w:pPr>
          </w:p>
        </w:tc>
      </w:tr>
      <w:tr w:rsidR="00A92098" w:rsidRPr="00020619" w14:paraId="7224D4DE" w14:textId="77777777" w:rsidTr="00BB34DD">
        <w:trPr>
          <w:trHeight w:val="187"/>
          <w:jc w:val="center"/>
          <w:ins w:id="54332"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7AB2DE12" w14:textId="77777777" w:rsidR="00A92098" w:rsidRPr="00020619" w:rsidRDefault="00A92098" w:rsidP="00BB34DD">
            <w:pPr>
              <w:pStyle w:val="TAL"/>
              <w:rPr>
                <w:ins w:id="54333" w:author="BigCREditor-RAN4#104-bis" w:date="2022-10-21T15:12:00Z"/>
                <w:rFonts w:cs="v5.0.0"/>
              </w:rPr>
            </w:pPr>
            <w:ins w:id="54334" w:author="BigCREditor-RAN4#104-bis" w:date="2022-10-21T15:12:00Z">
              <w:r w:rsidRPr="00020619">
                <w:rPr>
                  <w:rFonts w:cs="v5.0.0"/>
                </w:rPr>
                <w:t>RMSI CORESET Reference Channel</w:t>
              </w:r>
            </w:ins>
          </w:p>
        </w:tc>
        <w:tc>
          <w:tcPr>
            <w:tcW w:w="1656" w:type="dxa"/>
            <w:gridSpan w:val="2"/>
            <w:tcBorders>
              <w:top w:val="single" w:sz="4" w:space="0" w:color="auto"/>
              <w:left w:val="single" w:sz="4" w:space="0" w:color="auto"/>
              <w:right w:val="single" w:sz="4" w:space="0" w:color="auto"/>
            </w:tcBorders>
            <w:vAlign w:val="center"/>
          </w:tcPr>
          <w:p w14:paraId="3AFE49E8" w14:textId="77777777" w:rsidR="00A92098" w:rsidRPr="00020619" w:rsidRDefault="00A92098" w:rsidP="00BB34DD">
            <w:pPr>
              <w:pStyle w:val="TAL"/>
              <w:rPr>
                <w:ins w:id="54335" w:author="BigCREditor-RAN4#104-bis" w:date="2022-10-21T15:12:00Z"/>
              </w:rPr>
            </w:pPr>
            <w:ins w:id="54336" w:author="BigCREditor-RAN4#104-bis" w:date="2022-10-21T15:12:00Z">
              <w:r w:rsidRPr="00020619">
                <w:t>Config</w:t>
              </w:r>
              <w:r w:rsidRPr="00020619">
                <w:rPr>
                  <w:rFonts w:eastAsia="Malgun Gothic"/>
                  <w:szCs w:val="18"/>
                </w:rPr>
                <w:t xml:space="preserve"> 1,4</w:t>
              </w:r>
            </w:ins>
          </w:p>
        </w:tc>
        <w:tc>
          <w:tcPr>
            <w:tcW w:w="1258" w:type="dxa"/>
            <w:tcBorders>
              <w:top w:val="single" w:sz="4" w:space="0" w:color="auto"/>
              <w:left w:val="single" w:sz="4" w:space="0" w:color="auto"/>
              <w:right w:val="single" w:sz="4" w:space="0" w:color="auto"/>
            </w:tcBorders>
            <w:vAlign w:val="center"/>
          </w:tcPr>
          <w:p w14:paraId="48661C60" w14:textId="77777777" w:rsidR="00A92098" w:rsidRPr="00020619" w:rsidRDefault="00A92098" w:rsidP="00BB34DD">
            <w:pPr>
              <w:pStyle w:val="TAC"/>
              <w:rPr>
                <w:ins w:id="54337"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105B7993" w14:textId="77777777" w:rsidR="00A92098" w:rsidRPr="00020619" w:rsidRDefault="00A92098" w:rsidP="00BB34DD">
            <w:pPr>
              <w:pStyle w:val="TAC"/>
              <w:rPr>
                <w:ins w:id="54338" w:author="BigCREditor-RAN4#104-bis" w:date="2022-10-21T15:12:00Z"/>
                <w:sz w:val="16"/>
              </w:rPr>
            </w:pPr>
            <w:ins w:id="54339" w:author="BigCREditor-RAN4#104-bis" w:date="2022-10-21T15:12:00Z">
              <w:r w:rsidRPr="00020619">
                <w:rPr>
                  <w:sz w:val="16"/>
                </w:rPr>
                <w:t xml:space="preserve">CR.1.1 FDD  </w:t>
              </w:r>
            </w:ins>
          </w:p>
        </w:tc>
        <w:tc>
          <w:tcPr>
            <w:tcW w:w="809" w:type="dxa"/>
            <w:gridSpan w:val="2"/>
            <w:tcBorders>
              <w:top w:val="single" w:sz="4" w:space="0" w:color="auto"/>
              <w:left w:val="single" w:sz="4" w:space="0" w:color="auto"/>
              <w:right w:val="single" w:sz="4" w:space="0" w:color="auto"/>
            </w:tcBorders>
            <w:vAlign w:val="center"/>
          </w:tcPr>
          <w:p w14:paraId="2053C90E" w14:textId="77777777" w:rsidR="00A92098" w:rsidRPr="00020619" w:rsidRDefault="00A92098" w:rsidP="00BB34DD">
            <w:pPr>
              <w:pStyle w:val="TAC"/>
              <w:rPr>
                <w:ins w:id="54340" w:author="BigCREditor-RAN4#104-bis" w:date="2022-10-21T15:12:00Z"/>
                <w:sz w:val="16"/>
              </w:rPr>
            </w:pPr>
            <w:ins w:id="54341" w:author="BigCREditor-RAN4#104-bis" w:date="2022-10-21T15:12:00Z">
              <w:r w:rsidRPr="00020619">
                <w:rPr>
                  <w:sz w:val="16"/>
                </w:rPr>
                <w:t>-</w:t>
              </w:r>
            </w:ins>
          </w:p>
        </w:tc>
        <w:tc>
          <w:tcPr>
            <w:tcW w:w="811" w:type="dxa"/>
            <w:gridSpan w:val="3"/>
            <w:tcBorders>
              <w:top w:val="single" w:sz="4" w:space="0" w:color="auto"/>
              <w:left w:val="single" w:sz="4" w:space="0" w:color="auto"/>
              <w:right w:val="single" w:sz="4" w:space="0" w:color="auto"/>
            </w:tcBorders>
            <w:vAlign w:val="center"/>
          </w:tcPr>
          <w:p w14:paraId="4954F0F5" w14:textId="77777777" w:rsidR="00A92098" w:rsidRPr="00020619" w:rsidRDefault="00A92098" w:rsidP="00BB34DD">
            <w:pPr>
              <w:pStyle w:val="TAC"/>
              <w:rPr>
                <w:ins w:id="54342" w:author="BigCREditor-RAN4#104-bis" w:date="2022-10-21T15:12:00Z"/>
                <w:sz w:val="16"/>
              </w:rPr>
            </w:pPr>
            <w:ins w:id="54343" w:author="BigCREditor-RAN4#104-bis" w:date="2022-10-21T15:12:00Z">
              <w:r w:rsidRPr="00020619">
                <w:rPr>
                  <w:sz w:val="16"/>
                </w:rPr>
                <w:t xml:space="preserve">CR.1.1 FDD  </w:t>
              </w:r>
            </w:ins>
          </w:p>
        </w:tc>
        <w:tc>
          <w:tcPr>
            <w:tcW w:w="810" w:type="dxa"/>
            <w:gridSpan w:val="2"/>
            <w:tcBorders>
              <w:top w:val="single" w:sz="4" w:space="0" w:color="auto"/>
              <w:left w:val="single" w:sz="4" w:space="0" w:color="auto"/>
              <w:right w:val="single" w:sz="4" w:space="0" w:color="auto"/>
            </w:tcBorders>
            <w:vAlign w:val="center"/>
          </w:tcPr>
          <w:p w14:paraId="5AACBCCC" w14:textId="77777777" w:rsidR="00A92098" w:rsidRPr="00020619" w:rsidRDefault="00A92098" w:rsidP="00BB34DD">
            <w:pPr>
              <w:pStyle w:val="TAC"/>
              <w:rPr>
                <w:ins w:id="54344" w:author="BigCREditor-RAN4#104-bis" w:date="2022-10-21T15:12:00Z"/>
                <w:sz w:val="16"/>
              </w:rPr>
            </w:pPr>
            <w:ins w:id="54345" w:author="BigCREditor-RAN4#104-bis" w:date="2022-10-21T15:12:00Z">
              <w:r w:rsidRPr="00020619">
                <w:rPr>
                  <w:sz w:val="16"/>
                </w:rPr>
                <w:t>-</w:t>
              </w:r>
            </w:ins>
          </w:p>
        </w:tc>
        <w:tc>
          <w:tcPr>
            <w:tcW w:w="774" w:type="dxa"/>
            <w:gridSpan w:val="3"/>
            <w:tcBorders>
              <w:top w:val="single" w:sz="4" w:space="0" w:color="auto"/>
              <w:left w:val="single" w:sz="4" w:space="0" w:color="auto"/>
              <w:right w:val="single" w:sz="4" w:space="0" w:color="auto"/>
            </w:tcBorders>
            <w:vAlign w:val="center"/>
          </w:tcPr>
          <w:p w14:paraId="2FD3B720" w14:textId="77777777" w:rsidR="00A92098" w:rsidRPr="00020619" w:rsidRDefault="00A92098" w:rsidP="00BB34DD">
            <w:pPr>
              <w:pStyle w:val="TAC"/>
              <w:rPr>
                <w:ins w:id="54346" w:author="BigCREditor-RAN4#104-bis" w:date="2022-10-21T15:12:00Z"/>
                <w:sz w:val="16"/>
              </w:rPr>
            </w:pPr>
            <w:ins w:id="54347" w:author="BigCREditor-RAN4#104-bis" w:date="2022-10-21T15:12:00Z">
              <w:r w:rsidRPr="00020619">
                <w:rPr>
                  <w:sz w:val="16"/>
                </w:rPr>
                <w:t xml:space="preserve">CR.1.1 FDD  </w:t>
              </w:r>
            </w:ins>
          </w:p>
        </w:tc>
        <w:tc>
          <w:tcPr>
            <w:tcW w:w="708" w:type="dxa"/>
            <w:tcBorders>
              <w:top w:val="single" w:sz="4" w:space="0" w:color="auto"/>
              <w:left w:val="single" w:sz="4" w:space="0" w:color="auto"/>
              <w:right w:val="single" w:sz="4" w:space="0" w:color="auto"/>
            </w:tcBorders>
            <w:vAlign w:val="center"/>
          </w:tcPr>
          <w:p w14:paraId="6825185F" w14:textId="77777777" w:rsidR="00A92098" w:rsidRPr="00020619" w:rsidRDefault="00A92098" w:rsidP="00BB34DD">
            <w:pPr>
              <w:pStyle w:val="TAC"/>
              <w:rPr>
                <w:ins w:id="54348" w:author="BigCREditor-RAN4#104-bis" w:date="2022-10-21T15:12:00Z"/>
              </w:rPr>
            </w:pPr>
          </w:p>
        </w:tc>
      </w:tr>
      <w:tr w:rsidR="00A92098" w:rsidRPr="00020619" w14:paraId="65990D09" w14:textId="77777777" w:rsidTr="00BB34DD">
        <w:trPr>
          <w:trHeight w:val="187"/>
          <w:jc w:val="center"/>
          <w:ins w:id="54349" w:author="BigCREditor-RAN4#104-bis" w:date="2022-10-21T15:12:00Z"/>
        </w:trPr>
        <w:tc>
          <w:tcPr>
            <w:tcW w:w="2110" w:type="dxa"/>
            <w:gridSpan w:val="3"/>
            <w:tcBorders>
              <w:top w:val="nil"/>
              <w:left w:val="single" w:sz="4" w:space="0" w:color="auto"/>
              <w:bottom w:val="nil"/>
              <w:right w:val="single" w:sz="4" w:space="0" w:color="auto"/>
            </w:tcBorders>
            <w:shd w:val="clear" w:color="auto" w:fill="auto"/>
            <w:vAlign w:val="center"/>
          </w:tcPr>
          <w:p w14:paraId="0A07391F" w14:textId="77777777" w:rsidR="00A92098" w:rsidRPr="00020619" w:rsidRDefault="00A92098" w:rsidP="00BB34DD">
            <w:pPr>
              <w:pStyle w:val="TAL"/>
              <w:rPr>
                <w:ins w:id="54350" w:author="BigCREditor-RAN4#104-bis" w:date="2022-10-21T15:12:00Z"/>
                <w:rFonts w:cs="v5.0.0"/>
              </w:rPr>
            </w:pPr>
          </w:p>
        </w:tc>
        <w:tc>
          <w:tcPr>
            <w:tcW w:w="1656" w:type="dxa"/>
            <w:gridSpan w:val="2"/>
            <w:tcBorders>
              <w:top w:val="single" w:sz="4" w:space="0" w:color="auto"/>
              <w:left w:val="single" w:sz="4" w:space="0" w:color="auto"/>
              <w:right w:val="single" w:sz="4" w:space="0" w:color="auto"/>
            </w:tcBorders>
            <w:vAlign w:val="center"/>
          </w:tcPr>
          <w:p w14:paraId="5227001A" w14:textId="77777777" w:rsidR="00A92098" w:rsidRPr="00020619" w:rsidRDefault="00A92098" w:rsidP="00BB34DD">
            <w:pPr>
              <w:pStyle w:val="TAL"/>
              <w:rPr>
                <w:ins w:id="54351" w:author="BigCREditor-RAN4#104-bis" w:date="2022-10-21T15:12:00Z"/>
              </w:rPr>
            </w:pPr>
            <w:ins w:id="54352" w:author="BigCREditor-RAN4#104-bis" w:date="2022-10-21T15:12:00Z">
              <w:r w:rsidRPr="00020619">
                <w:t>Config</w:t>
              </w:r>
              <w:r w:rsidRPr="00020619">
                <w:rPr>
                  <w:rFonts w:eastAsia="Malgun Gothic"/>
                  <w:szCs w:val="18"/>
                </w:rPr>
                <w:t xml:space="preserve"> 2</w:t>
              </w:r>
            </w:ins>
          </w:p>
        </w:tc>
        <w:tc>
          <w:tcPr>
            <w:tcW w:w="1258" w:type="dxa"/>
            <w:tcBorders>
              <w:top w:val="single" w:sz="4" w:space="0" w:color="auto"/>
              <w:left w:val="single" w:sz="4" w:space="0" w:color="auto"/>
              <w:right w:val="single" w:sz="4" w:space="0" w:color="auto"/>
            </w:tcBorders>
            <w:vAlign w:val="center"/>
          </w:tcPr>
          <w:p w14:paraId="3D3BB4DF" w14:textId="77777777" w:rsidR="00A92098" w:rsidRPr="00020619" w:rsidRDefault="00A92098" w:rsidP="00BB34DD">
            <w:pPr>
              <w:pStyle w:val="TAC"/>
              <w:rPr>
                <w:ins w:id="54353"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3696972B" w14:textId="77777777" w:rsidR="00A92098" w:rsidRPr="00020619" w:rsidRDefault="00A92098" w:rsidP="00BB34DD">
            <w:pPr>
              <w:pStyle w:val="TAC"/>
              <w:rPr>
                <w:ins w:id="54354" w:author="BigCREditor-RAN4#104-bis" w:date="2022-10-21T15:12:00Z"/>
                <w:sz w:val="16"/>
              </w:rPr>
            </w:pPr>
            <w:ins w:id="54355" w:author="BigCREditor-RAN4#104-bis" w:date="2022-10-21T15:12:00Z">
              <w:r w:rsidRPr="00020619">
                <w:rPr>
                  <w:sz w:val="16"/>
                </w:rPr>
                <w:t>CR.1.1 TDD</w:t>
              </w:r>
            </w:ins>
          </w:p>
        </w:tc>
        <w:tc>
          <w:tcPr>
            <w:tcW w:w="809" w:type="dxa"/>
            <w:gridSpan w:val="2"/>
            <w:tcBorders>
              <w:top w:val="single" w:sz="4" w:space="0" w:color="auto"/>
              <w:left w:val="single" w:sz="4" w:space="0" w:color="auto"/>
              <w:right w:val="single" w:sz="4" w:space="0" w:color="auto"/>
            </w:tcBorders>
            <w:vAlign w:val="center"/>
          </w:tcPr>
          <w:p w14:paraId="4A322363" w14:textId="77777777" w:rsidR="00A92098" w:rsidRPr="00020619" w:rsidRDefault="00A92098" w:rsidP="00BB34DD">
            <w:pPr>
              <w:pStyle w:val="TAC"/>
              <w:rPr>
                <w:ins w:id="54356" w:author="BigCREditor-RAN4#104-bis" w:date="2022-10-21T15:12:00Z"/>
                <w:sz w:val="16"/>
              </w:rPr>
            </w:pPr>
          </w:p>
        </w:tc>
        <w:tc>
          <w:tcPr>
            <w:tcW w:w="811" w:type="dxa"/>
            <w:gridSpan w:val="3"/>
            <w:tcBorders>
              <w:top w:val="single" w:sz="4" w:space="0" w:color="auto"/>
              <w:left w:val="single" w:sz="4" w:space="0" w:color="auto"/>
              <w:right w:val="single" w:sz="4" w:space="0" w:color="auto"/>
            </w:tcBorders>
            <w:vAlign w:val="center"/>
          </w:tcPr>
          <w:p w14:paraId="008473D8" w14:textId="77777777" w:rsidR="00A92098" w:rsidRPr="00020619" w:rsidRDefault="00A92098" w:rsidP="00BB34DD">
            <w:pPr>
              <w:pStyle w:val="TAC"/>
              <w:rPr>
                <w:ins w:id="54357" w:author="BigCREditor-RAN4#104-bis" w:date="2022-10-21T15:12:00Z"/>
                <w:sz w:val="16"/>
              </w:rPr>
            </w:pPr>
            <w:ins w:id="54358" w:author="BigCREditor-RAN4#104-bis" w:date="2022-10-21T15:12:00Z">
              <w:r w:rsidRPr="00020619">
                <w:rPr>
                  <w:sz w:val="16"/>
                </w:rPr>
                <w:t>CR.1.1 TDD</w:t>
              </w:r>
            </w:ins>
          </w:p>
        </w:tc>
        <w:tc>
          <w:tcPr>
            <w:tcW w:w="810" w:type="dxa"/>
            <w:gridSpan w:val="2"/>
            <w:tcBorders>
              <w:top w:val="single" w:sz="4" w:space="0" w:color="auto"/>
              <w:left w:val="single" w:sz="4" w:space="0" w:color="auto"/>
              <w:right w:val="single" w:sz="4" w:space="0" w:color="auto"/>
            </w:tcBorders>
            <w:vAlign w:val="center"/>
          </w:tcPr>
          <w:p w14:paraId="745CE801" w14:textId="77777777" w:rsidR="00A92098" w:rsidRPr="00020619" w:rsidRDefault="00A92098" w:rsidP="00BB34DD">
            <w:pPr>
              <w:pStyle w:val="TAC"/>
              <w:rPr>
                <w:ins w:id="54359" w:author="BigCREditor-RAN4#104-bis" w:date="2022-10-21T15:12:00Z"/>
                <w:sz w:val="16"/>
              </w:rPr>
            </w:pPr>
          </w:p>
        </w:tc>
        <w:tc>
          <w:tcPr>
            <w:tcW w:w="774" w:type="dxa"/>
            <w:gridSpan w:val="3"/>
            <w:tcBorders>
              <w:top w:val="single" w:sz="4" w:space="0" w:color="auto"/>
              <w:left w:val="single" w:sz="4" w:space="0" w:color="auto"/>
              <w:right w:val="single" w:sz="4" w:space="0" w:color="auto"/>
            </w:tcBorders>
            <w:vAlign w:val="center"/>
          </w:tcPr>
          <w:p w14:paraId="2B3D5398" w14:textId="77777777" w:rsidR="00A92098" w:rsidRPr="00020619" w:rsidRDefault="00A92098" w:rsidP="00BB34DD">
            <w:pPr>
              <w:pStyle w:val="TAC"/>
              <w:rPr>
                <w:ins w:id="54360" w:author="BigCREditor-RAN4#104-bis" w:date="2022-10-21T15:12:00Z"/>
                <w:sz w:val="16"/>
              </w:rPr>
            </w:pPr>
            <w:ins w:id="54361" w:author="BigCREditor-RAN4#104-bis" w:date="2022-10-21T15:12:00Z">
              <w:r w:rsidRPr="00020619">
                <w:rPr>
                  <w:sz w:val="16"/>
                </w:rPr>
                <w:t>CR.1.1 TDD</w:t>
              </w:r>
            </w:ins>
          </w:p>
        </w:tc>
        <w:tc>
          <w:tcPr>
            <w:tcW w:w="708" w:type="dxa"/>
            <w:tcBorders>
              <w:top w:val="single" w:sz="4" w:space="0" w:color="auto"/>
              <w:left w:val="single" w:sz="4" w:space="0" w:color="auto"/>
              <w:right w:val="single" w:sz="4" w:space="0" w:color="auto"/>
            </w:tcBorders>
            <w:vAlign w:val="center"/>
          </w:tcPr>
          <w:p w14:paraId="6ABCBC84" w14:textId="77777777" w:rsidR="00A92098" w:rsidRPr="00020619" w:rsidRDefault="00A92098" w:rsidP="00BB34DD">
            <w:pPr>
              <w:pStyle w:val="TAC"/>
              <w:rPr>
                <w:ins w:id="54362" w:author="BigCREditor-RAN4#104-bis" w:date="2022-10-21T15:12:00Z"/>
              </w:rPr>
            </w:pPr>
          </w:p>
        </w:tc>
      </w:tr>
      <w:tr w:rsidR="00A92098" w:rsidRPr="00020619" w14:paraId="5A407FA8" w14:textId="77777777" w:rsidTr="00BB34DD">
        <w:trPr>
          <w:trHeight w:val="187"/>
          <w:jc w:val="center"/>
          <w:ins w:id="54363"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3B96007D" w14:textId="77777777" w:rsidR="00A92098" w:rsidRPr="00020619" w:rsidRDefault="00A92098" w:rsidP="00BB34DD">
            <w:pPr>
              <w:pStyle w:val="TAL"/>
              <w:rPr>
                <w:ins w:id="54364" w:author="BigCREditor-RAN4#104-bis" w:date="2022-10-21T15:12:00Z"/>
                <w:rFonts w:cs="v5.0.0"/>
              </w:rPr>
            </w:pPr>
          </w:p>
        </w:tc>
        <w:tc>
          <w:tcPr>
            <w:tcW w:w="1656" w:type="dxa"/>
            <w:gridSpan w:val="2"/>
            <w:tcBorders>
              <w:top w:val="single" w:sz="4" w:space="0" w:color="auto"/>
              <w:left w:val="single" w:sz="4" w:space="0" w:color="auto"/>
              <w:right w:val="single" w:sz="4" w:space="0" w:color="auto"/>
            </w:tcBorders>
            <w:vAlign w:val="center"/>
          </w:tcPr>
          <w:p w14:paraId="049D9CAC" w14:textId="77777777" w:rsidR="00A92098" w:rsidRPr="00020619" w:rsidRDefault="00A92098" w:rsidP="00BB34DD">
            <w:pPr>
              <w:pStyle w:val="TAL"/>
              <w:rPr>
                <w:ins w:id="54365" w:author="BigCREditor-RAN4#104-bis" w:date="2022-10-21T15:12:00Z"/>
              </w:rPr>
            </w:pPr>
            <w:ins w:id="54366" w:author="BigCREditor-RAN4#104-bis" w:date="2022-10-21T15:12:00Z">
              <w:r w:rsidRPr="00020619">
                <w:t>Config</w:t>
              </w:r>
              <w:r w:rsidRPr="00020619">
                <w:rPr>
                  <w:rFonts w:eastAsia="Malgun Gothic"/>
                  <w:szCs w:val="18"/>
                </w:rPr>
                <w:t xml:space="preserve"> 3</w:t>
              </w:r>
            </w:ins>
          </w:p>
        </w:tc>
        <w:tc>
          <w:tcPr>
            <w:tcW w:w="1258" w:type="dxa"/>
            <w:tcBorders>
              <w:top w:val="single" w:sz="4" w:space="0" w:color="auto"/>
              <w:left w:val="single" w:sz="4" w:space="0" w:color="auto"/>
              <w:bottom w:val="single" w:sz="4" w:space="0" w:color="auto"/>
              <w:right w:val="single" w:sz="4" w:space="0" w:color="auto"/>
            </w:tcBorders>
            <w:vAlign w:val="center"/>
          </w:tcPr>
          <w:p w14:paraId="2D901D1F" w14:textId="77777777" w:rsidR="00A92098" w:rsidRPr="00020619" w:rsidRDefault="00A92098" w:rsidP="00BB34DD">
            <w:pPr>
              <w:pStyle w:val="TAC"/>
              <w:rPr>
                <w:ins w:id="54367"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0CB9EF4E" w14:textId="77777777" w:rsidR="00A92098" w:rsidRPr="00020619" w:rsidRDefault="00A92098" w:rsidP="00BB34DD">
            <w:pPr>
              <w:pStyle w:val="TAC"/>
              <w:rPr>
                <w:ins w:id="54368" w:author="BigCREditor-RAN4#104-bis" w:date="2022-10-21T15:12:00Z"/>
                <w:sz w:val="16"/>
              </w:rPr>
            </w:pPr>
            <w:ins w:id="54369" w:author="BigCREditor-RAN4#104-bis" w:date="2022-10-21T15:12:00Z">
              <w:r w:rsidRPr="00020619">
                <w:rPr>
                  <w:sz w:val="16"/>
                </w:rPr>
                <w:t>CR2.1 TDD</w:t>
              </w:r>
            </w:ins>
          </w:p>
        </w:tc>
        <w:tc>
          <w:tcPr>
            <w:tcW w:w="809" w:type="dxa"/>
            <w:gridSpan w:val="2"/>
            <w:tcBorders>
              <w:top w:val="single" w:sz="4" w:space="0" w:color="auto"/>
              <w:left w:val="single" w:sz="4" w:space="0" w:color="auto"/>
              <w:bottom w:val="single" w:sz="4" w:space="0" w:color="auto"/>
              <w:right w:val="single" w:sz="4" w:space="0" w:color="auto"/>
            </w:tcBorders>
            <w:vAlign w:val="center"/>
          </w:tcPr>
          <w:p w14:paraId="541E29EC" w14:textId="77777777" w:rsidR="00A92098" w:rsidRPr="00020619" w:rsidRDefault="00A92098" w:rsidP="00BB34DD">
            <w:pPr>
              <w:pStyle w:val="TAC"/>
              <w:rPr>
                <w:ins w:id="54370" w:author="BigCREditor-RAN4#104-bis" w:date="2022-10-21T15:12:00Z"/>
                <w:sz w:val="16"/>
              </w:rPr>
            </w:pPr>
          </w:p>
        </w:tc>
        <w:tc>
          <w:tcPr>
            <w:tcW w:w="811" w:type="dxa"/>
            <w:gridSpan w:val="3"/>
            <w:tcBorders>
              <w:top w:val="single" w:sz="4" w:space="0" w:color="auto"/>
              <w:left w:val="single" w:sz="4" w:space="0" w:color="auto"/>
              <w:right w:val="single" w:sz="4" w:space="0" w:color="auto"/>
            </w:tcBorders>
            <w:vAlign w:val="center"/>
          </w:tcPr>
          <w:p w14:paraId="243B317B" w14:textId="77777777" w:rsidR="00A92098" w:rsidRPr="00020619" w:rsidRDefault="00A92098" w:rsidP="00BB34DD">
            <w:pPr>
              <w:pStyle w:val="TAC"/>
              <w:rPr>
                <w:ins w:id="54371" w:author="BigCREditor-RAN4#104-bis" w:date="2022-10-21T15:12:00Z"/>
                <w:sz w:val="16"/>
              </w:rPr>
            </w:pPr>
            <w:ins w:id="54372" w:author="BigCREditor-RAN4#104-bis" w:date="2022-10-21T15:12:00Z">
              <w:r w:rsidRPr="00020619">
                <w:rPr>
                  <w:sz w:val="16"/>
                </w:rPr>
                <w:t>CR2.1 TDD</w:t>
              </w:r>
            </w:ins>
          </w:p>
        </w:tc>
        <w:tc>
          <w:tcPr>
            <w:tcW w:w="810" w:type="dxa"/>
            <w:gridSpan w:val="2"/>
            <w:tcBorders>
              <w:top w:val="single" w:sz="4" w:space="0" w:color="auto"/>
              <w:left w:val="single" w:sz="4" w:space="0" w:color="auto"/>
              <w:bottom w:val="single" w:sz="4" w:space="0" w:color="auto"/>
              <w:right w:val="single" w:sz="4" w:space="0" w:color="auto"/>
            </w:tcBorders>
            <w:vAlign w:val="center"/>
          </w:tcPr>
          <w:p w14:paraId="0DE600FF" w14:textId="77777777" w:rsidR="00A92098" w:rsidRPr="00020619" w:rsidRDefault="00A92098" w:rsidP="00BB34DD">
            <w:pPr>
              <w:pStyle w:val="TAC"/>
              <w:rPr>
                <w:ins w:id="54373" w:author="BigCREditor-RAN4#104-bis" w:date="2022-10-21T15:12:00Z"/>
                <w:sz w:val="16"/>
              </w:rPr>
            </w:pPr>
          </w:p>
        </w:tc>
        <w:tc>
          <w:tcPr>
            <w:tcW w:w="774" w:type="dxa"/>
            <w:gridSpan w:val="3"/>
            <w:tcBorders>
              <w:top w:val="single" w:sz="4" w:space="0" w:color="auto"/>
              <w:left w:val="single" w:sz="4" w:space="0" w:color="auto"/>
              <w:right w:val="single" w:sz="4" w:space="0" w:color="auto"/>
            </w:tcBorders>
            <w:vAlign w:val="center"/>
          </w:tcPr>
          <w:p w14:paraId="4BC0EAC9" w14:textId="77777777" w:rsidR="00A92098" w:rsidRPr="00020619" w:rsidRDefault="00A92098" w:rsidP="00BB34DD">
            <w:pPr>
              <w:pStyle w:val="TAC"/>
              <w:rPr>
                <w:ins w:id="54374" w:author="BigCREditor-RAN4#104-bis" w:date="2022-10-21T15:12:00Z"/>
                <w:sz w:val="16"/>
              </w:rPr>
            </w:pPr>
            <w:ins w:id="54375" w:author="BigCREditor-RAN4#104-bis" w:date="2022-10-21T15:12:00Z">
              <w:r w:rsidRPr="00020619">
                <w:rPr>
                  <w:sz w:val="16"/>
                </w:rPr>
                <w:t>CR2.1 TDD</w:t>
              </w:r>
            </w:ins>
          </w:p>
        </w:tc>
        <w:tc>
          <w:tcPr>
            <w:tcW w:w="708" w:type="dxa"/>
            <w:tcBorders>
              <w:top w:val="single" w:sz="4" w:space="0" w:color="auto"/>
              <w:left w:val="single" w:sz="4" w:space="0" w:color="auto"/>
              <w:bottom w:val="single" w:sz="4" w:space="0" w:color="auto"/>
              <w:right w:val="single" w:sz="4" w:space="0" w:color="auto"/>
            </w:tcBorders>
            <w:vAlign w:val="center"/>
          </w:tcPr>
          <w:p w14:paraId="42FC0B0B" w14:textId="77777777" w:rsidR="00A92098" w:rsidRPr="00020619" w:rsidRDefault="00A92098" w:rsidP="00BB34DD">
            <w:pPr>
              <w:pStyle w:val="TAC"/>
              <w:rPr>
                <w:ins w:id="54376" w:author="BigCREditor-RAN4#104-bis" w:date="2022-10-21T15:12:00Z"/>
              </w:rPr>
            </w:pPr>
          </w:p>
        </w:tc>
      </w:tr>
      <w:tr w:rsidR="00A92098" w:rsidRPr="00020619" w14:paraId="11C145AE" w14:textId="77777777" w:rsidTr="00BB34DD">
        <w:trPr>
          <w:trHeight w:val="187"/>
          <w:jc w:val="center"/>
          <w:ins w:id="54377"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776E47FD" w14:textId="77777777" w:rsidR="00A92098" w:rsidRPr="00020619" w:rsidRDefault="00A92098" w:rsidP="00BB34DD">
            <w:pPr>
              <w:pStyle w:val="TAL"/>
              <w:rPr>
                <w:ins w:id="54378" w:author="BigCREditor-RAN4#104-bis" w:date="2022-10-21T15:12:00Z"/>
              </w:rPr>
            </w:pPr>
            <w:ins w:id="54379" w:author="BigCREditor-RAN4#104-bis" w:date="2022-10-21T15:12:00Z">
              <w:r w:rsidRPr="00020619">
                <w:rPr>
                  <w:rFonts w:cs="v5.0.0"/>
                </w:rPr>
                <w:t>Dedicated CORESET Reference Channel</w:t>
              </w:r>
            </w:ins>
          </w:p>
        </w:tc>
        <w:tc>
          <w:tcPr>
            <w:tcW w:w="1656" w:type="dxa"/>
            <w:gridSpan w:val="2"/>
            <w:tcBorders>
              <w:top w:val="single" w:sz="4" w:space="0" w:color="auto"/>
              <w:left w:val="single" w:sz="4" w:space="0" w:color="auto"/>
              <w:right w:val="single" w:sz="4" w:space="0" w:color="auto"/>
            </w:tcBorders>
            <w:vAlign w:val="center"/>
          </w:tcPr>
          <w:p w14:paraId="5CCCADB1" w14:textId="77777777" w:rsidR="00A92098" w:rsidRPr="00020619" w:rsidRDefault="00A92098" w:rsidP="00BB34DD">
            <w:pPr>
              <w:pStyle w:val="TAL"/>
              <w:rPr>
                <w:ins w:id="54380" w:author="BigCREditor-RAN4#104-bis" w:date="2022-10-21T15:12:00Z"/>
              </w:rPr>
            </w:pPr>
            <w:ins w:id="54381" w:author="BigCREditor-RAN4#104-bis" w:date="2022-10-21T15:12:00Z">
              <w:r w:rsidRPr="00020619">
                <w:t>Config</w:t>
              </w:r>
              <w:r w:rsidRPr="00020619">
                <w:rPr>
                  <w:rFonts w:eastAsia="Malgun Gothic"/>
                  <w:szCs w:val="18"/>
                </w:rPr>
                <w:t xml:space="preserve"> 1,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33305803" w14:textId="77777777" w:rsidR="00A92098" w:rsidRPr="00020619" w:rsidRDefault="00A92098" w:rsidP="00BB34DD">
            <w:pPr>
              <w:pStyle w:val="TAC"/>
              <w:rPr>
                <w:ins w:id="54382"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60AD3677" w14:textId="77777777" w:rsidR="00A92098" w:rsidRPr="00020619" w:rsidRDefault="00A92098" w:rsidP="00BB34DD">
            <w:pPr>
              <w:pStyle w:val="TAC"/>
              <w:rPr>
                <w:ins w:id="54383" w:author="BigCREditor-RAN4#104-bis" w:date="2022-10-21T15:12:00Z"/>
                <w:sz w:val="16"/>
              </w:rPr>
            </w:pPr>
            <w:ins w:id="54384" w:author="BigCREditor-RAN4#104-bis" w:date="2022-10-21T15:12:00Z">
              <w:r w:rsidRPr="00020619">
                <w:rPr>
                  <w:sz w:val="16"/>
                </w:rPr>
                <w:t xml:space="preserve">CCR.1.1 FDD  </w:t>
              </w:r>
            </w:ins>
          </w:p>
        </w:tc>
        <w:tc>
          <w:tcPr>
            <w:tcW w:w="809" w:type="dxa"/>
            <w:gridSpan w:val="2"/>
            <w:tcBorders>
              <w:top w:val="single" w:sz="4" w:space="0" w:color="auto"/>
              <w:left w:val="single" w:sz="4" w:space="0" w:color="auto"/>
              <w:bottom w:val="nil"/>
              <w:right w:val="single" w:sz="4" w:space="0" w:color="auto"/>
            </w:tcBorders>
            <w:shd w:val="clear" w:color="auto" w:fill="auto"/>
            <w:vAlign w:val="center"/>
          </w:tcPr>
          <w:p w14:paraId="700F6917" w14:textId="77777777" w:rsidR="00A92098" w:rsidRPr="00020619" w:rsidRDefault="00A92098" w:rsidP="00BB34DD">
            <w:pPr>
              <w:pStyle w:val="TAC"/>
              <w:rPr>
                <w:ins w:id="54385" w:author="BigCREditor-RAN4#104-bis" w:date="2022-10-21T15:12:00Z"/>
                <w:sz w:val="16"/>
              </w:rPr>
            </w:pPr>
            <w:ins w:id="54386" w:author="BigCREditor-RAN4#104-bis" w:date="2022-10-21T15:12:00Z">
              <w:r w:rsidRPr="00020619">
                <w:rPr>
                  <w:sz w:val="16"/>
                </w:rPr>
                <w:t>-</w:t>
              </w:r>
            </w:ins>
          </w:p>
        </w:tc>
        <w:tc>
          <w:tcPr>
            <w:tcW w:w="811" w:type="dxa"/>
            <w:gridSpan w:val="3"/>
            <w:tcBorders>
              <w:top w:val="single" w:sz="4" w:space="0" w:color="auto"/>
              <w:left w:val="single" w:sz="4" w:space="0" w:color="auto"/>
              <w:right w:val="single" w:sz="4" w:space="0" w:color="auto"/>
            </w:tcBorders>
            <w:vAlign w:val="center"/>
          </w:tcPr>
          <w:p w14:paraId="1A3F8CD8" w14:textId="77777777" w:rsidR="00A92098" w:rsidRPr="00020619" w:rsidRDefault="00A92098" w:rsidP="00BB34DD">
            <w:pPr>
              <w:pStyle w:val="TAC"/>
              <w:rPr>
                <w:ins w:id="54387" w:author="BigCREditor-RAN4#104-bis" w:date="2022-10-21T15:12:00Z"/>
                <w:sz w:val="16"/>
              </w:rPr>
            </w:pPr>
            <w:ins w:id="54388" w:author="BigCREditor-RAN4#104-bis" w:date="2022-10-21T15:12:00Z">
              <w:r w:rsidRPr="00020619">
                <w:rPr>
                  <w:sz w:val="16"/>
                </w:rPr>
                <w:t xml:space="preserve">CCR.1.1 FDD  </w:t>
              </w:r>
            </w:ins>
          </w:p>
        </w:tc>
        <w:tc>
          <w:tcPr>
            <w:tcW w:w="810" w:type="dxa"/>
            <w:gridSpan w:val="2"/>
            <w:tcBorders>
              <w:top w:val="single" w:sz="4" w:space="0" w:color="auto"/>
              <w:left w:val="single" w:sz="4" w:space="0" w:color="auto"/>
              <w:bottom w:val="nil"/>
              <w:right w:val="single" w:sz="4" w:space="0" w:color="auto"/>
            </w:tcBorders>
            <w:shd w:val="clear" w:color="auto" w:fill="auto"/>
            <w:vAlign w:val="center"/>
          </w:tcPr>
          <w:p w14:paraId="130B0D1E" w14:textId="77777777" w:rsidR="00A92098" w:rsidRPr="00020619" w:rsidRDefault="00A92098" w:rsidP="00BB34DD">
            <w:pPr>
              <w:pStyle w:val="TAC"/>
              <w:rPr>
                <w:ins w:id="54389" w:author="BigCREditor-RAN4#104-bis" w:date="2022-10-21T15:12:00Z"/>
                <w:sz w:val="16"/>
              </w:rPr>
            </w:pPr>
            <w:ins w:id="54390" w:author="BigCREditor-RAN4#104-bis" w:date="2022-10-21T15:12:00Z">
              <w:r w:rsidRPr="00020619">
                <w:rPr>
                  <w:sz w:val="16"/>
                </w:rPr>
                <w:t>-</w:t>
              </w:r>
            </w:ins>
          </w:p>
        </w:tc>
        <w:tc>
          <w:tcPr>
            <w:tcW w:w="774" w:type="dxa"/>
            <w:gridSpan w:val="3"/>
            <w:tcBorders>
              <w:top w:val="single" w:sz="4" w:space="0" w:color="auto"/>
              <w:left w:val="single" w:sz="4" w:space="0" w:color="auto"/>
              <w:right w:val="single" w:sz="4" w:space="0" w:color="auto"/>
            </w:tcBorders>
            <w:vAlign w:val="center"/>
          </w:tcPr>
          <w:p w14:paraId="2A02F8CA" w14:textId="77777777" w:rsidR="00A92098" w:rsidRPr="00020619" w:rsidRDefault="00A92098" w:rsidP="00BB34DD">
            <w:pPr>
              <w:pStyle w:val="TAC"/>
              <w:rPr>
                <w:ins w:id="54391" w:author="BigCREditor-RAN4#104-bis" w:date="2022-10-21T15:12:00Z"/>
                <w:sz w:val="16"/>
              </w:rPr>
            </w:pPr>
            <w:ins w:id="54392" w:author="BigCREditor-RAN4#104-bis" w:date="2022-10-21T15:12:00Z">
              <w:r w:rsidRPr="00020619">
                <w:rPr>
                  <w:sz w:val="16"/>
                </w:rPr>
                <w:t xml:space="preserve">CCR.1.1 FDD  </w:t>
              </w:r>
            </w:ins>
          </w:p>
        </w:tc>
        <w:tc>
          <w:tcPr>
            <w:tcW w:w="708" w:type="dxa"/>
            <w:tcBorders>
              <w:top w:val="single" w:sz="4" w:space="0" w:color="auto"/>
              <w:left w:val="single" w:sz="4" w:space="0" w:color="auto"/>
              <w:bottom w:val="nil"/>
              <w:right w:val="single" w:sz="4" w:space="0" w:color="auto"/>
            </w:tcBorders>
            <w:shd w:val="clear" w:color="auto" w:fill="auto"/>
            <w:vAlign w:val="center"/>
          </w:tcPr>
          <w:p w14:paraId="4F0F1C66" w14:textId="77777777" w:rsidR="00A92098" w:rsidRPr="00020619" w:rsidRDefault="00A92098" w:rsidP="00BB34DD">
            <w:pPr>
              <w:pStyle w:val="TAC"/>
              <w:rPr>
                <w:ins w:id="54393" w:author="BigCREditor-RAN4#104-bis" w:date="2022-10-21T15:12:00Z"/>
              </w:rPr>
            </w:pPr>
            <w:ins w:id="54394" w:author="BigCREditor-RAN4#104-bis" w:date="2022-10-21T15:12:00Z">
              <w:r w:rsidRPr="00020619">
                <w:t>-</w:t>
              </w:r>
            </w:ins>
          </w:p>
        </w:tc>
      </w:tr>
      <w:tr w:rsidR="00A92098" w:rsidRPr="00020619" w14:paraId="5EBD1960" w14:textId="77777777" w:rsidTr="00BB34DD">
        <w:trPr>
          <w:trHeight w:val="187"/>
          <w:jc w:val="center"/>
          <w:ins w:id="54395" w:author="BigCREditor-RAN4#104-bis" w:date="2022-10-21T15:12:00Z"/>
        </w:trPr>
        <w:tc>
          <w:tcPr>
            <w:tcW w:w="2110" w:type="dxa"/>
            <w:gridSpan w:val="3"/>
            <w:tcBorders>
              <w:top w:val="nil"/>
              <w:left w:val="single" w:sz="4" w:space="0" w:color="auto"/>
              <w:bottom w:val="nil"/>
              <w:right w:val="single" w:sz="4" w:space="0" w:color="auto"/>
            </w:tcBorders>
            <w:shd w:val="clear" w:color="auto" w:fill="auto"/>
            <w:vAlign w:val="center"/>
          </w:tcPr>
          <w:p w14:paraId="3E9AE8C5" w14:textId="77777777" w:rsidR="00A92098" w:rsidRPr="00020619" w:rsidRDefault="00A92098" w:rsidP="00BB34DD">
            <w:pPr>
              <w:pStyle w:val="TAL"/>
              <w:rPr>
                <w:ins w:id="54396" w:author="BigCREditor-RAN4#104-bis" w:date="2022-10-21T15:12:00Z"/>
                <w:rFonts w:cs="v5.0.0"/>
              </w:rPr>
            </w:pPr>
          </w:p>
        </w:tc>
        <w:tc>
          <w:tcPr>
            <w:tcW w:w="1656" w:type="dxa"/>
            <w:gridSpan w:val="2"/>
            <w:tcBorders>
              <w:left w:val="single" w:sz="4" w:space="0" w:color="auto"/>
              <w:right w:val="single" w:sz="4" w:space="0" w:color="auto"/>
            </w:tcBorders>
            <w:vAlign w:val="center"/>
          </w:tcPr>
          <w:p w14:paraId="57E0AF1F" w14:textId="77777777" w:rsidR="00A92098" w:rsidRPr="00020619" w:rsidRDefault="00A92098" w:rsidP="00BB34DD">
            <w:pPr>
              <w:pStyle w:val="TAL"/>
              <w:rPr>
                <w:ins w:id="54397" w:author="BigCREditor-RAN4#104-bis" w:date="2022-10-21T15:12:00Z"/>
                <w:rFonts w:cs="v5.0.0"/>
              </w:rPr>
            </w:pPr>
            <w:ins w:id="54398" w:author="BigCREditor-RAN4#104-bis" w:date="2022-10-21T15:12:00Z">
              <w:r w:rsidRPr="00020619">
                <w:t>Config</w:t>
              </w:r>
              <w:r w:rsidRPr="00020619">
                <w:rPr>
                  <w:rFonts w:eastAsia="Malgun Gothic"/>
                  <w:szCs w:val="18"/>
                </w:rPr>
                <w:t xml:space="preserve"> 2</w:t>
              </w:r>
            </w:ins>
          </w:p>
        </w:tc>
        <w:tc>
          <w:tcPr>
            <w:tcW w:w="1258" w:type="dxa"/>
            <w:tcBorders>
              <w:top w:val="nil"/>
              <w:left w:val="single" w:sz="4" w:space="0" w:color="auto"/>
              <w:bottom w:val="nil"/>
              <w:right w:val="single" w:sz="4" w:space="0" w:color="auto"/>
            </w:tcBorders>
            <w:shd w:val="clear" w:color="auto" w:fill="auto"/>
            <w:vAlign w:val="center"/>
          </w:tcPr>
          <w:p w14:paraId="61AB2521" w14:textId="77777777" w:rsidR="00A92098" w:rsidRPr="00020619" w:rsidRDefault="00A92098" w:rsidP="00BB34DD">
            <w:pPr>
              <w:pStyle w:val="TAC"/>
              <w:rPr>
                <w:ins w:id="54399"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7DBC6044" w14:textId="77777777" w:rsidR="00A92098" w:rsidRPr="00020619" w:rsidRDefault="00A92098" w:rsidP="00BB34DD">
            <w:pPr>
              <w:pStyle w:val="TAC"/>
              <w:rPr>
                <w:ins w:id="54400" w:author="BigCREditor-RAN4#104-bis" w:date="2022-10-21T15:12:00Z"/>
                <w:sz w:val="16"/>
              </w:rPr>
            </w:pPr>
            <w:ins w:id="54401" w:author="BigCREditor-RAN4#104-bis" w:date="2022-10-21T15:12:00Z">
              <w:r w:rsidRPr="00020619">
                <w:rPr>
                  <w:sz w:val="16"/>
                </w:rPr>
                <w:t>CCR.1.1 TDD</w:t>
              </w:r>
            </w:ins>
          </w:p>
        </w:tc>
        <w:tc>
          <w:tcPr>
            <w:tcW w:w="809" w:type="dxa"/>
            <w:gridSpan w:val="2"/>
            <w:tcBorders>
              <w:top w:val="nil"/>
              <w:left w:val="single" w:sz="4" w:space="0" w:color="auto"/>
              <w:bottom w:val="nil"/>
              <w:right w:val="single" w:sz="4" w:space="0" w:color="auto"/>
            </w:tcBorders>
            <w:shd w:val="clear" w:color="auto" w:fill="auto"/>
            <w:vAlign w:val="center"/>
          </w:tcPr>
          <w:p w14:paraId="3EC60584" w14:textId="77777777" w:rsidR="00A92098" w:rsidRPr="00020619" w:rsidRDefault="00A92098" w:rsidP="00BB34DD">
            <w:pPr>
              <w:pStyle w:val="TAC"/>
              <w:rPr>
                <w:ins w:id="54402" w:author="BigCREditor-RAN4#104-bis" w:date="2022-10-21T15:12:00Z"/>
                <w:sz w:val="16"/>
              </w:rPr>
            </w:pPr>
          </w:p>
        </w:tc>
        <w:tc>
          <w:tcPr>
            <w:tcW w:w="811" w:type="dxa"/>
            <w:gridSpan w:val="3"/>
            <w:tcBorders>
              <w:left w:val="single" w:sz="4" w:space="0" w:color="auto"/>
              <w:right w:val="single" w:sz="4" w:space="0" w:color="auto"/>
            </w:tcBorders>
            <w:vAlign w:val="center"/>
          </w:tcPr>
          <w:p w14:paraId="4DCE79AF" w14:textId="77777777" w:rsidR="00A92098" w:rsidRPr="00020619" w:rsidRDefault="00A92098" w:rsidP="00BB34DD">
            <w:pPr>
              <w:pStyle w:val="TAC"/>
              <w:rPr>
                <w:ins w:id="54403" w:author="BigCREditor-RAN4#104-bis" w:date="2022-10-21T15:12:00Z"/>
                <w:sz w:val="16"/>
              </w:rPr>
            </w:pPr>
            <w:ins w:id="54404" w:author="BigCREditor-RAN4#104-bis" w:date="2022-10-21T15:12:00Z">
              <w:r w:rsidRPr="00020619">
                <w:rPr>
                  <w:sz w:val="16"/>
                </w:rPr>
                <w:t>CCR.1.1 TDD</w:t>
              </w:r>
            </w:ins>
          </w:p>
        </w:tc>
        <w:tc>
          <w:tcPr>
            <w:tcW w:w="810" w:type="dxa"/>
            <w:gridSpan w:val="2"/>
            <w:tcBorders>
              <w:top w:val="nil"/>
              <w:left w:val="single" w:sz="4" w:space="0" w:color="auto"/>
              <w:bottom w:val="nil"/>
              <w:right w:val="single" w:sz="4" w:space="0" w:color="auto"/>
            </w:tcBorders>
            <w:shd w:val="clear" w:color="auto" w:fill="auto"/>
            <w:vAlign w:val="center"/>
          </w:tcPr>
          <w:p w14:paraId="051F1B86" w14:textId="77777777" w:rsidR="00A92098" w:rsidRPr="00020619" w:rsidRDefault="00A92098" w:rsidP="00BB34DD">
            <w:pPr>
              <w:pStyle w:val="TAC"/>
              <w:rPr>
                <w:ins w:id="54405" w:author="BigCREditor-RAN4#104-bis" w:date="2022-10-21T15:12:00Z"/>
                <w:sz w:val="16"/>
              </w:rPr>
            </w:pPr>
          </w:p>
        </w:tc>
        <w:tc>
          <w:tcPr>
            <w:tcW w:w="774" w:type="dxa"/>
            <w:gridSpan w:val="3"/>
            <w:tcBorders>
              <w:left w:val="single" w:sz="4" w:space="0" w:color="auto"/>
              <w:right w:val="single" w:sz="4" w:space="0" w:color="auto"/>
            </w:tcBorders>
            <w:vAlign w:val="center"/>
          </w:tcPr>
          <w:p w14:paraId="156F9B34" w14:textId="77777777" w:rsidR="00A92098" w:rsidRPr="00020619" w:rsidRDefault="00A92098" w:rsidP="00BB34DD">
            <w:pPr>
              <w:pStyle w:val="TAC"/>
              <w:rPr>
                <w:ins w:id="54406" w:author="BigCREditor-RAN4#104-bis" w:date="2022-10-21T15:12:00Z"/>
                <w:sz w:val="16"/>
              </w:rPr>
            </w:pPr>
            <w:ins w:id="54407" w:author="BigCREditor-RAN4#104-bis" w:date="2022-10-21T15:12:00Z">
              <w:r w:rsidRPr="00020619">
                <w:rPr>
                  <w:sz w:val="16"/>
                </w:rPr>
                <w:t>CCR.1.1 TDD</w:t>
              </w:r>
            </w:ins>
          </w:p>
        </w:tc>
        <w:tc>
          <w:tcPr>
            <w:tcW w:w="708" w:type="dxa"/>
            <w:tcBorders>
              <w:top w:val="nil"/>
              <w:left w:val="single" w:sz="4" w:space="0" w:color="auto"/>
              <w:bottom w:val="nil"/>
              <w:right w:val="single" w:sz="4" w:space="0" w:color="auto"/>
            </w:tcBorders>
            <w:shd w:val="clear" w:color="auto" w:fill="auto"/>
            <w:vAlign w:val="center"/>
          </w:tcPr>
          <w:p w14:paraId="75A1E437" w14:textId="77777777" w:rsidR="00A92098" w:rsidRPr="00020619" w:rsidRDefault="00A92098" w:rsidP="00BB34DD">
            <w:pPr>
              <w:pStyle w:val="TAC"/>
              <w:rPr>
                <w:ins w:id="54408" w:author="BigCREditor-RAN4#104-bis" w:date="2022-10-21T15:12:00Z"/>
              </w:rPr>
            </w:pPr>
          </w:p>
        </w:tc>
      </w:tr>
      <w:tr w:rsidR="00A92098" w:rsidRPr="00020619" w14:paraId="6C778A40" w14:textId="77777777" w:rsidTr="00BB34DD">
        <w:trPr>
          <w:trHeight w:val="187"/>
          <w:jc w:val="center"/>
          <w:ins w:id="54409"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17835A69" w14:textId="77777777" w:rsidR="00A92098" w:rsidRPr="00020619" w:rsidRDefault="00A92098" w:rsidP="00BB34DD">
            <w:pPr>
              <w:pStyle w:val="TAL"/>
              <w:rPr>
                <w:ins w:id="54410" w:author="BigCREditor-RAN4#104-bis" w:date="2022-10-21T15:12:00Z"/>
                <w:rFonts w:cs="v5.0.0"/>
              </w:rPr>
            </w:pPr>
          </w:p>
        </w:tc>
        <w:tc>
          <w:tcPr>
            <w:tcW w:w="1656" w:type="dxa"/>
            <w:gridSpan w:val="2"/>
            <w:tcBorders>
              <w:left w:val="single" w:sz="4" w:space="0" w:color="auto"/>
              <w:bottom w:val="single" w:sz="4" w:space="0" w:color="auto"/>
              <w:right w:val="single" w:sz="4" w:space="0" w:color="auto"/>
            </w:tcBorders>
            <w:vAlign w:val="center"/>
          </w:tcPr>
          <w:p w14:paraId="25301C27" w14:textId="77777777" w:rsidR="00A92098" w:rsidRPr="00020619" w:rsidRDefault="00A92098" w:rsidP="00BB34DD">
            <w:pPr>
              <w:pStyle w:val="TAL"/>
              <w:rPr>
                <w:ins w:id="54411" w:author="BigCREditor-RAN4#104-bis" w:date="2022-10-21T15:12:00Z"/>
                <w:rFonts w:cs="v5.0.0"/>
              </w:rPr>
            </w:pPr>
            <w:ins w:id="54412" w:author="BigCREditor-RAN4#104-bis" w:date="2022-10-21T15:12:00Z">
              <w:r w:rsidRPr="00020619">
                <w:t>Config</w:t>
              </w:r>
              <w:r w:rsidRPr="00020619">
                <w:rPr>
                  <w:rFonts w:eastAsia="Malgun Gothic"/>
                  <w:szCs w:val="18"/>
                </w:rPr>
                <w:t xml:space="preserve"> 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41B4CBE0" w14:textId="77777777" w:rsidR="00A92098" w:rsidRPr="00020619" w:rsidRDefault="00A92098" w:rsidP="00BB34DD">
            <w:pPr>
              <w:pStyle w:val="TAC"/>
              <w:rPr>
                <w:ins w:id="54413" w:author="BigCREditor-RAN4#104-bis" w:date="2022-10-21T15:12:00Z"/>
              </w:rPr>
            </w:pPr>
          </w:p>
        </w:tc>
        <w:tc>
          <w:tcPr>
            <w:tcW w:w="731" w:type="dxa"/>
            <w:tcBorders>
              <w:top w:val="single" w:sz="4" w:space="0" w:color="auto"/>
              <w:left w:val="single" w:sz="4" w:space="0" w:color="auto"/>
              <w:bottom w:val="single" w:sz="4" w:space="0" w:color="auto"/>
              <w:right w:val="single" w:sz="4" w:space="0" w:color="auto"/>
            </w:tcBorders>
            <w:vAlign w:val="center"/>
          </w:tcPr>
          <w:p w14:paraId="4FFE23B2" w14:textId="77777777" w:rsidR="00A92098" w:rsidRPr="00020619" w:rsidRDefault="00A92098" w:rsidP="00BB34DD">
            <w:pPr>
              <w:pStyle w:val="TAC"/>
              <w:rPr>
                <w:ins w:id="54414" w:author="BigCREditor-RAN4#104-bis" w:date="2022-10-21T15:12:00Z"/>
                <w:sz w:val="16"/>
              </w:rPr>
            </w:pPr>
            <w:ins w:id="54415" w:author="BigCREditor-RAN4#104-bis" w:date="2022-10-21T15:12:00Z">
              <w:r w:rsidRPr="00020619">
                <w:rPr>
                  <w:sz w:val="16"/>
                </w:rPr>
                <w:t>CCR2.1 TDD</w:t>
              </w:r>
            </w:ins>
          </w:p>
        </w:tc>
        <w:tc>
          <w:tcPr>
            <w:tcW w:w="809" w:type="dxa"/>
            <w:gridSpan w:val="2"/>
            <w:tcBorders>
              <w:top w:val="nil"/>
              <w:left w:val="single" w:sz="4" w:space="0" w:color="auto"/>
              <w:bottom w:val="single" w:sz="4" w:space="0" w:color="auto"/>
              <w:right w:val="single" w:sz="4" w:space="0" w:color="auto"/>
            </w:tcBorders>
            <w:shd w:val="clear" w:color="auto" w:fill="auto"/>
            <w:vAlign w:val="center"/>
          </w:tcPr>
          <w:p w14:paraId="63AC3CE7" w14:textId="77777777" w:rsidR="00A92098" w:rsidRPr="00020619" w:rsidRDefault="00A92098" w:rsidP="00BB34DD">
            <w:pPr>
              <w:pStyle w:val="TAC"/>
              <w:rPr>
                <w:ins w:id="54416" w:author="BigCREditor-RAN4#104-bis" w:date="2022-10-21T15:12:00Z"/>
                <w:sz w:val="16"/>
              </w:rPr>
            </w:pPr>
          </w:p>
        </w:tc>
        <w:tc>
          <w:tcPr>
            <w:tcW w:w="811" w:type="dxa"/>
            <w:gridSpan w:val="3"/>
            <w:tcBorders>
              <w:left w:val="single" w:sz="4" w:space="0" w:color="auto"/>
              <w:bottom w:val="single" w:sz="4" w:space="0" w:color="auto"/>
              <w:right w:val="single" w:sz="4" w:space="0" w:color="auto"/>
            </w:tcBorders>
            <w:vAlign w:val="center"/>
          </w:tcPr>
          <w:p w14:paraId="61A95091" w14:textId="77777777" w:rsidR="00A92098" w:rsidRPr="00020619" w:rsidRDefault="00A92098" w:rsidP="00BB34DD">
            <w:pPr>
              <w:pStyle w:val="TAC"/>
              <w:rPr>
                <w:ins w:id="54417" w:author="BigCREditor-RAN4#104-bis" w:date="2022-10-21T15:12:00Z"/>
                <w:sz w:val="16"/>
              </w:rPr>
            </w:pPr>
            <w:ins w:id="54418" w:author="BigCREditor-RAN4#104-bis" w:date="2022-10-21T15:12:00Z">
              <w:r w:rsidRPr="00020619">
                <w:rPr>
                  <w:sz w:val="16"/>
                </w:rPr>
                <w:t>CCR2.1 TDD</w:t>
              </w:r>
            </w:ins>
          </w:p>
        </w:tc>
        <w:tc>
          <w:tcPr>
            <w:tcW w:w="810" w:type="dxa"/>
            <w:gridSpan w:val="2"/>
            <w:tcBorders>
              <w:top w:val="nil"/>
              <w:left w:val="single" w:sz="4" w:space="0" w:color="auto"/>
              <w:bottom w:val="single" w:sz="4" w:space="0" w:color="auto"/>
              <w:right w:val="single" w:sz="4" w:space="0" w:color="auto"/>
            </w:tcBorders>
            <w:shd w:val="clear" w:color="auto" w:fill="auto"/>
            <w:vAlign w:val="center"/>
          </w:tcPr>
          <w:p w14:paraId="3784C509" w14:textId="77777777" w:rsidR="00A92098" w:rsidRPr="00020619" w:rsidRDefault="00A92098" w:rsidP="00BB34DD">
            <w:pPr>
              <w:pStyle w:val="TAC"/>
              <w:rPr>
                <w:ins w:id="54419" w:author="BigCREditor-RAN4#104-bis" w:date="2022-10-21T15:12:00Z"/>
                <w:sz w:val="16"/>
              </w:rPr>
            </w:pPr>
          </w:p>
        </w:tc>
        <w:tc>
          <w:tcPr>
            <w:tcW w:w="774" w:type="dxa"/>
            <w:gridSpan w:val="3"/>
            <w:tcBorders>
              <w:left w:val="single" w:sz="4" w:space="0" w:color="auto"/>
              <w:bottom w:val="single" w:sz="4" w:space="0" w:color="auto"/>
              <w:right w:val="single" w:sz="4" w:space="0" w:color="auto"/>
            </w:tcBorders>
            <w:vAlign w:val="center"/>
          </w:tcPr>
          <w:p w14:paraId="7B87B57F" w14:textId="77777777" w:rsidR="00A92098" w:rsidRPr="00020619" w:rsidRDefault="00A92098" w:rsidP="00BB34DD">
            <w:pPr>
              <w:pStyle w:val="TAC"/>
              <w:rPr>
                <w:ins w:id="54420" w:author="BigCREditor-RAN4#104-bis" w:date="2022-10-21T15:12:00Z"/>
                <w:sz w:val="16"/>
              </w:rPr>
            </w:pPr>
            <w:ins w:id="54421" w:author="BigCREditor-RAN4#104-bis" w:date="2022-10-21T15:12:00Z">
              <w:r w:rsidRPr="00020619">
                <w:rPr>
                  <w:sz w:val="16"/>
                </w:rPr>
                <w:t>CCR2.1 TDD</w:t>
              </w:r>
            </w:ins>
          </w:p>
        </w:tc>
        <w:tc>
          <w:tcPr>
            <w:tcW w:w="708" w:type="dxa"/>
            <w:tcBorders>
              <w:top w:val="nil"/>
              <w:left w:val="single" w:sz="4" w:space="0" w:color="auto"/>
              <w:bottom w:val="single" w:sz="4" w:space="0" w:color="auto"/>
              <w:right w:val="single" w:sz="4" w:space="0" w:color="auto"/>
            </w:tcBorders>
            <w:shd w:val="clear" w:color="auto" w:fill="auto"/>
            <w:vAlign w:val="center"/>
          </w:tcPr>
          <w:p w14:paraId="204AB111" w14:textId="77777777" w:rsidR="00A92098" w:rsidRPr="00020619" w:rsidRDefault="00A92098" w:rsidP="00BB34DD">
            <w:pPr>
              <w:pStyle w:val="TAC"/>
              <w:rPr>
                <w:ins w:id="54422" w:author="BigCREditor-RAN4#104-bis" w:date="2022-10-21T15:12:00Z"/>
              </w:rPr>
            </w:pPr>
          </w:p>
        </w:tc>
      </w:tr>
      <w:tr w:rsidR="00A92098" w:rsidRPr="00020619" w14:paraId="60573C02" w14:textId="77777777" w:rsidTr="00BB34DD">
        <w:trPr>
          <w:trHeight w:val="187"/>
          <w:jc w:val="center"/>
          <w:ins w:id="54423"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40FFB87B" w14:textId="77777777" w:rsidR="00A92098" w:rsidRPr="00020619" w:rsidRDefault="00A92098" w:rsidP="00BB34DD">
            <w:pPr>
              <w:pStyle w:val="TAL"/>
              <w:rPr>
                <w:ins w:id="54424" w:author="BigCREditor-RAN4#104-bis" w:date="2022-10-21T15:12:00Z"/>
              </w:rPr>
            </w:pPr>
            <w:ins w:id="54425" w:author="BigCREditor-RAN4#104-bis" w:date="2022-10-21T15:12:00Z">
              <w:r w:rsidRPr="00020619">
                <w:t>OCNG Patterns</w:t>
              </w:r>
            </w:ins>
          </w:p>
        </w:tc>
        <w:tc>
          <w:tcPr>
            <w:tcW w:w="1258" w:type="dxa"/>
            <w:tcBorders>
              <w:top w:val="single" w:sz="4" w:space="0" w:color="auto"/>
              <w:left w:val="single" w:sz="4" w:space="0" w:color="auto"/>
              <w:bottom w:val="single" w:sz="4" w:space="0" w:color="auto"/>
              <w:right w:val="single" w:sz="4" w:space="0" w:color="auto"/>
            </w:tcBorders>
            <w:vAlign w:val="center"/>
          </w:tcPr>
          <w:p w14:paraId="2D550AA5" w14:textId="77777777" w:rsidR="00A92098" w:rsidRPr="00020619" w:rsidRDefault="00A92098" w:rsidP="00BB34DD">
            <w:pPr>
              <w:pStyle w:val="TAC"/>
              <w:rPr>
                <w:ins w:id="54426" w:author="BigCREditor-RAN4#104-bis" w:date="2022-10-21T15:12:00Z"/>
              </w:rPr>
            </w:pPr>
          </w:p>
        </w:tc>
        <w:tc>
          <w:tcPr>
            <w:tcW w:w="4643" w:type="dxa"/>
            <w:gridSpan w:val="12"/>
            <w:tcBorders>
              <w:top w:val="single" w:sz="4" w:space="0" w:color="auto"/>
              <w:left w:val="single" w:sz="4" w:space="0" w:color="auto"/>
              <w:bottom w:val="single" w:sz="4" w:space="0" w:color="auto"/>
              <w:right w:val="single" w:sz="4" w:space="0" w:color="auto"/>
            </w:tcBorders>
            <w:vAlign w:val="center"/>
            <w:hideMark/>
          </w:tcPr>
          <w:p w14:paraId="32862C1E" w14:textId="77777777" w:rsidR="00A92098" w:rsidRPr="00020619" w:rsidRDefault="00A92098" w:rsidP="00BB34DD">
            <w:pPr>
              <w:pStyle w:val="TAC"/>
              <w:rPr>
                <w:ins w:id="54427" w:author="BigCREditor-RAN4#104-bis" w:date="2022-10-21T15:12:00Z"/>
              </w:rPr>
            </w:pPr>
            <w:ins w:id="54428" w:author="BigCREditor-RAN4#104-bis" w:date="2022-10-21T15:12:00Z">
              <w:r w:rsidRPr="00020619">
                <w:t>OP.1</w:t>
              </w:r>
            </w:ins>
          </w:p>
        </w:tc>
      </w:tr>
      <w:tr w:rsidR="00A92098" w:rsidRPr="00020619" w14:paraId="0D82E83C" w14:textId="77777777" w:rsidTr="00BB34DD">
        <w:trPr>
          <w:trHeight w:val="187"/>
          <w:jc w:val="center"/>
          <w:ins w:id="54429"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tcPr>
          <w:p w14:paraId="0DA61303" w14:textId="77777777" w:rsidR="00A92098" w:rsidRPr="00020619" w:rsidRDefault="00A92098" w:rsidP="00BB34DD">
            <w:pPr>
              <w:pStyle w:val="TAL"/>
              <w:rPr>
                <w:ins w:id="54430" w:author="BigCREditor-RAN4#104-bis" w:date="2022-10-21T15:12:00Z"/>
              </w:rPr>
            </w:pPr>
            <w:ins w:id="54431" w:author="BigCREditor-RAN4#104-bis" w:date="2022-10-21T15:12:00Z">
              <w:r w:rsidRPr="00020619">
                <w:t>SS-RSSI-Measurement</w:t>
              </w:r>
            </w:ins>
          </w:p>
        </w:tc>
        <w:tc>
          <w:tcPr>
            <w:tcW w:w="1258" w:type="dxa"/>
            <w:tcBorders>
              <w:top w:val="single" w:sz="4" w:space="0" w:color="auto"/>
              <w:left w:val="single" w:sz="4" w:space="0" w:color="auto"/>
              <w:bottom w:val="single" w:sz="4" w:space="0" w:color="auto"/>
              <w:right w:val="single" w:sz="4" w:space="0" w:color="auto"/>
            </w:tcBorders>
            <w:vAlign w:val="center"/>
          </w:tcPr>
          <w:p w14:paraId="37341E5A" w14:textId="77777777" w:rsidR="00A92098" w:rsidRPr="00020619" w:rsidRDefault="00A92098" w:rsidP="00BB34DD">
            <w:pPr>
              <w:pStyle w:val="TAC"/>
              <w:rPr>
                <w:ins w:id="54432" w:author="BigCREditor-RAN4#104-bis" w:date="2022-10-21T15:12:00Z"/>
              </w:rPr>
            </w:pPr>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657D2860" w14:textId="77777777" w:rsidR="00A92098" w:rsidRPr="00020619" w:rsidRDefault="00A92098" w:rsidP="00BB34DD">
            <w:pPr>
              <w:pStyle w:val="TAC"/>
              <w:rPr>
                <w:ins w:id="54433" w:author="BigCREditor-RAN4#104-bis" w:date="2022-10-21T15:12:00Z"/>
              </w:rPr>
            </w:pPr>
            <w:ins w:id="54434" w:author="BigCREditor-RAN4#104-bis" w:date="2022-10-21T15:12:00Z">
              <w:r w:rsidRPr="00020619">
                <w:t>Not Applicable</w:t>
              </w:r>
            </w:ins>
          </w:p>
        </w:tc>
      </w:tr>
      <w:tr w:rsidR="00A92098" w:rsidRPr="00020619" w14:paraId="586C6501" w14:textId="77777777" w:rsidTr="00BB34DD">
        <w:trPr>
          <w:trHeight w:val="187"/>
          <w:jc w:val="center"/>
          <w:ins w:id="54435" w:author="BigCREditor-RAN4#104-bis" w:date="2022-10-21T15:12:00Z"/>
        </w:trPr>
        <w:tc>
          <w:tcPr>
            <w:tcW w:w="2110" w:type="dxa"/>
            <w:gridSpan w:val="3"/>
            <w:tcBorders>
              <w:left w:val="single" w:sz="4" w:space="0" w:color="auto"/>
              <w:bottom w:val="nil"/>
              <w:right w:val="single" w:sz="4" w:space="0" w:color="auto"/>
            </w:tcBorders>
            <w:shd w:val="clear" w:color="auto" w:fill="auto"/>
            <w:vAlign w:val="center"/>
          </w:tcPr>
          <w:p w14:paraId="7213F4D9" w14:textId="77777777" w:rsidR="00A92098" w:rsidRPr="00020619" w:rsidRDefault="00A92098" w:rsidP="00BB34DD">
            <w:pPr>
              <w:pStyle w:val="TAL"/>
              <w:rPr>
                <w:ins w:id="54436" w:author="BigCREditor-RAN4#104-bis" w:date="2022-10-21T15:12:00Z"/>
                <w:lang w:eastAsia="zh-CN"/>
              </w:rPr>
            </w:pPr>
            <w:ins w:id="54437" w:author="BigCREditor-RAN4#104-bis" w:date="2022-10-21T15:12:00Z">
              <w:r w:rsidRPr="00020619">
                <w:rPr>
                  <w:rFonts w:cs="Arial"/>
                  <w:szCs w:val="18"/>
                  <w:lang w:eastAsia="zh-CN"/>
                </w:rPr>
                <w:t>Time offset with Cell 1</w:t>
              </w:r>
            </w:ins>
          </w:p>
        </w:tc>
        <w:tc>
          <w:tcPr>
            <w:tcW w:w="1656" w:type="dxa"/>
            <w:gridSpan w:val="2"/>
            <w:tcBorders>
              <w:left w:val="single" w:sz="4" w:space="0" w:color="auto"/>
              <w:right w:val="single" w:sz="4" w:space="0" w:color="auto"/>
            </w:tcBorders>
            <w:vAlign w:val="center"/>
          </w:tcPr>
          <w:p w14:paraId="02A52BBC" w14:textId="77777777" w:rsidR="00A92098" w:rsidRPr="00020619" w:rsidRDefault="00A92098" w:rsidP="00BB34DD">
            <w:pPr>
              <w:pStyle w:val="TAL"/>
              <w:rPr>
                <w:ins w:id="54438" w:author="BigCREditor-RAN4#104-bis" w:date="2022-10-21T15:12:00Z"/>
              </w:rPr>
            </w:pPr>
            <w:ins w:id="54439" w:author="BigCREditor-RAN4#104-bis" w:date="2022-10-21T15:12:00Z">
              <w:r w:rsidRPr="00020619">
                <w:rPr>
                  <w:rFonts w:cs="Arial"/>
                  <w:szCs w:val="18"/>
                </w:rPr>
                <w:t>Config</w:t>
              </w:r>
              <w:r w:rsidRPr="00020619">
                <w:rPr>
                  <w:szCs w:val="18"/>
                </w:rPr>
                <w:t xml:space="preserve"> 1,4</w:t>
              </w:r>
            </w:ins>
          </w:p>
        </w:tc>
        <w:tc>
          <w:tcPr>
            <w:tcW w:w="1258" w:type="dxa"/>
            <w:tcBorders>
              <w:left w:val="single" w:sz="4" w:space="0" w:color="auto"/>
              <w:right w:val="single" w:sz="4" w:space="0" w:color="auto"/>
            </w:tcBorders>
            <w:vAlign w:val="center"/>
          </w:tcPr>
          <w:p w14:paraId="158B8B5D" w14:textId="77777777" w:rsidR="00A92098" w:rsidRPr="00020619" w:rsidRDefault="00A92098" w:rsidP="00BB34DD">
            <w:pPr>
              <w:pStyle w:val="TAC"/>
              <w:rPr>
                <w:ins w:id="54440" w:author="BigCREditor-RAN4#104-bis" w:date="2022-10-21T15:12:00Z"/>
              </w:rPr>
            </w:pPr>
            <w:proofErr w:type="spellStart"/>
            <w:ins w:id="54441" w:author="BigCREditor-RAN4#104-bis" w:date="2022-10-21T15:12:00Z">
              <w:r w:rsidRPr="00020619">
                <w:rPr>
                  <w:rFonts w:cs="Arial"/>
                  <w:szCs w:val="18"/>
                  <w:lang w:eastAsia="ja-JP"/>
                </w:rPr>
                <w:t>ms</w:t>
              </w:r>
              <w:proofErr w:type="spellEnd"/>
            </w:ins>
          </w:p>
        </w:tc>
        <w:tc>
          <w:tcPr>
            <w:tcW w:w="773" w:type="dxa"/>
            <w:gridSpan w:val="2"/>
            <w:tcBorders>
              <w:left w:val="single" w:sz="4" w:space="0" w:color="auto"/>
              <w:right w:val="single" w:sz="4" w:space="0" w:color="auto"/>
            </w:tcBorders>
            <w:vAlign w:val="center"/>
          </w:tcPr>
          <w:p w14:paraId="256E2DE1" w14:textId="77777777" w:rsidR="00A92098" w:rsidRPr="00020619" w:rsidRDefault="00A92098" w:rsidP="00BB34DD">
            <w:pPr>
              <w:pStyle w:val="TAC"/>
              <w:rPr>
                <w:ins w:id="54442" w:author="BigCREditor-RAN4#104-bis" w:date="2022-10-21T15:12:00Z"/>
              </w:rPr>
            </w:pPr>
            <w:ins w:id="54443" w:author="BigCREditor-RAN4#104-bis" w:date="2022-10-21T15:12:00Z">
              <w:r w:rsidRPr="00020619">
                <w:rPr>
                  <w:rFonts w:cs="Arial"/>
                  <w:szCs w:val="18"/>
                  <w:lang w:eastAsia="zh-CN"/>
                </w:rPr>
                <w:t>-</w:t>
              </w:r>
            </w:ins>
          </w:p>
        </w:tc>
        <w:tc>
          <w:tcPr>
            <w:tcW w:w="774" w:type="dxa"/>
            <w:gridSpan w:val="2"/>
            <w:tcBorders>
              <w:left w:val="single" w:sz="4" w:space="0" w:color="auto"/>
              <w:right w:val="single" w:sz="4" w:space="0" w:color="auto"/>
            </w:tcBorders>
            <w:vAlign w:val="center"/>
          </w:tcPr>
          <w:p w14:paraId="0EE2D8F9" w14:textId="77777777" w:rsidR="00A92098" w:rsidRPr="00020619" w:rsidRDefault="00A92098" w:rsidP="00BB34DD">
            <w:pPr>
              <w:pStyle w:val="TAC"/>
              <w:rPr>
                <w:ins w:id="54444" w:author="BigCREditor-RAN4#104-bis" w:date="2022-10-21T15:12:00Z"/>
              </w:rPr>
            </w:pPr>
            <w:ins w:id="54445" w:author="BigCREditor-RAN4#104-bis" w:date="2022-10-21T15:12:00Z">
              <w:r w:rsidRPr="00020619">
                <w:rPr>
                  <w:rFonts w:cs="Arial"/>
                  <w:szCs w:val="18"/>
                  <w:lang w:eastAsia="zh-CN"/>
                </w:rPr>
                <w:t>3</w:t>
              </w:r>
            </w:ins>
          </w:p>
        </w:tc>
        <w:tc>
          <w:tcPr>
            <w:tcW w:w="774" w:type="dxa"/>
            <w:tcBorders>
              <w:left w:val="single" w:sz="4" w:space="0" w:color="auto"/>
              <w:right w:val="single" w:sz="4" w:space="0" w:color="auto"/>
            </w:tcBorders>
            <w:vAlign w:val="center"/>
          </w:tcPr>
          <w:p w14:paraId="2FAA7FD5" w14:textId="77777777" w:rsidR="00A92098" w:rsidRPr="00020619" w:rsidRDefault="00A92098" w:rsidP="00BB34DD">
            <w:pPr>
              <w:pStyle w:val="TAC"/>
              <w:rPr>
                <w:ins w:id="54446" w:author="BigCREditor-RAN4#104-bis" w:date="2022-10-21T15:12:00Z"/>
              </w:rPr>
            </w:pPr>
            <w:ins w:id="54447" w:author="BigCREditor-RAN4#104-bis" w:date="2022-10-21T15:12:00Z">
              <w:r w:rsidRPr="00020619">
                <w:rPr>
                  <w:rFonts w:cs="Arial"/>
                  <w:szCs w:val="18"/>
                  <w:lang w:eastAsia="zh-CN"/>
                </w:rPr>
                <w:t>-</w:t>
              </w:r>
            </w:ins>
          </w:p>
        </w:tc>
        <w:tc>
          <w:tcPr>
            <w:tcW w:w="774" w:type="dxa"/>
            <w:gridSpan w:val="2"/>
            <w:tcBorders>
              <w:left w:val="single" w:sz="4" w:space="0" w:color="auto"/>
              <w:right w:val="single" w:sz="4" w:space="0" w:color="auto"/>
            </w:tcBorders>
            <w:vAlign w:val="center"/>
          </w:tcPr>
          <w:p w14:paraId="3AF6CAC6" w14:textId="77777777" w:rsidR="00A92098" w:rsidRPr="00020619" w:rsidRDefault="00A92098" w:rsidP="00BB34DD">
            <w:pPr>
              <w:pStyle w:val="TAC"/>
              <w:rPr>
                <w:ins w:id="54448" w:author="BigCREditor-RAN4#104-bis" w:date="2022-10-21T15:12:00Z"/>
              </w:rPr>
            </w:pPr>
            <w:ins w:id="54449" w:author="BigCREditor-RAN4#104-bis" w:date="2022-10-21T15:12:00Z">
              <w:r w:rsidRPr="00020619">
                <w:rPr>
                  <w:rFonts w:cs="Arial"/>
                  <w:szCs w:val="18"/>
                  <w:lang w:eastAsia="zh-CN"/>
                </w:rPr>
                <w:t>3</w:t>
              </w:r>
            </w:ins>
          </w:p>
        </w:tc>
        <w:tc>
          <w:tcPr>
            <w:tcW w:w="774" w:type="dxa"/>
            <w:gridSpan w:val="2"/>
            <w:tcBorders>
              <w:left w:val="single" w:sz="4" w:space="0" w:color="auto"/>
              <w:right w:val="single" w:sz="4" w:space="0" w:color="auto"/>
            </w:tcBorders>
            <w:vAlign w:val="center"/>
          </w:tcPr>
          <w:p w14:paraId="28CDD0D8" w14:textId="77777777" w:rsidR="00A92098" w:rsidRPr="00020619" w:rsidRDefault="00A92098" w:rsidP="00BB34DD">
            <w:pPr>
              <w:pStyle w:val="TAC"/>
              <w:rPr>
                <w:ins w:id="54450" w:author="BigCREditor-RAN4#104-bis" w:date="2022-10-21T15:12:00Z"/>
              </w:rPr>
            </w:pPr>
            <w:ins w:id="54451" w:author="BigCREditor-RAN4#104-bis" w:date="2022-10-21T15:12:00Z">
              <w:r w:rsidRPr="00020619">
                <w:rPr>
                  <w:rFonts w:cs="Arial"/>
                  <w:szCs w:val="18"/>
                  <w:lang w:eastAsia="zh-CN"/>
                </w:rPr>
                <w:t>-</w:t>
              </w:r>
            </w:ins>
          </w:p>
        </w:tc>
        <w:tc>
          <w:tcPr>
            <w:tcW w:w="774" w:type="dxa"/>
            <w:gridSpan w:val="3"/>
            <w:tcBorders>
              <w:left w:val="single" w:sz="4" w:space="0" w:color="auto"/>
              <w:right w:val="single" w:sz="4" w:space="0" w:color="auto"/>
            </w:tcBorders>
            <w:vAlign w:val="center"/>
          </w:tcPr>
          <w:p w14:paraId="7AD1A9CF" w14:textId="77777777" w:rsidR="00A92098" w:rsidRPr="00020619" w:rsidRDefault="00A92098" w:rsidP="00BB34DD">
            <w:pPr>
              <w:pStyle w:val="TAC"/>
              <w:rPr>
                <w:ins w:id="54452" w:author="BigCREditor-RAN4#104-bis" w:date="2022-10-21T15:12:00Z"/>
              </w:rPr>
            </w:pPr>
            <w:ins w:id="54453" w:author="BigCREditor-RAN4#104-bis" w:date="2022-10-21T15:12:00Z">
              <w:r w:rsidRPr="00020619">
                <w:rPr>
                  <w:rFonts w:cs="Arial"/>
                  <w:szCs w:val="18"/>
                  <w:lang w:eastAsia="zh-CN"/>
                </w:rPr>
                <w:t>3</w:t>
              </w:r>
            </w:ins>
          </w:p>
        </w:tc>
      </w:tr>
      <w:tr w:rsidR="00A92098" w:rsidRPr="00020619" w14:paraId="6A8C828F" w14:textId="77777777" w:rsidTr="00BB34DD">
        <w:trPr>
          <w:trHeight w:val="187"/>
          <w:jc w:val="center"/>
          <w:ins w:id="54454"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516BCC7A" w14:textId="77777777" w:rsidR="00A92098" w:rsidRPr="00020619" w:rsidRDefault="00A92098" w:rsidP="00BB34DD">
            <w:pPr>
              <w:pStyle w:val="TAL"/>
              <w:rPr>
                <w:ins w:id="54455" w:author="BigCREditor-RAN4#104-bis" w:date="2022-10-21T15:12:00Z"/>
                <w:lang w:eastAsia="zh-CN"/>
              </w:rPr>
            </w:pPr>
          </w:p>
        </w:tc>
        <w:tc>
          <w:tcPr>
            <w:tcW w:w="1656" w:type="dxa"/>
            <w:gridSpan w:val="2"/>
            <w:tcBorders>
              <w:left w:val="single" w:sz="4" w:space="0" w:color="auto"/>
              <w:right w:val="single" w:sz="4" w:space="0" w:color="auto"/>
            </w:tcBorders>
            <w:vAlign w:val="center"/>
          </w:tcPr>
          <w:p w14:paraId="2F903A7D" w14:textId="77777777" w:rsidR="00A92098" w:rsidRPr="00020619" w:rsidRDefault="00A92098" w:rsidP="00BB34DD">
            <w:pPr>
              <w:pStyle w:val="TAL"/>
              <w:rPr>
                <w:ins w:id="54456" w:author="BigCREditor-RAN4#104-bis" w:date="2022-10-21T15:12:00Z"/>
              </w:rPr>
            </w:pPr>
            <w:ins w:id="54457" w:author="BigCREditor-RAN4#104-bis" w:date="2022-10-21T15:12:00Z">
              <w:r w:rsidRPr="00020619">
                <w:rPr>
                  <w:rFonts w:cs="Arial"/>
                  <w:szCs w:val="18"/>
                </w:rPr>
                <w:t>Config</w:t>
              </w:r>
              <w:r w:rsidRPr="00020619">
                <w:rPr>
                  <w:szCs w:val="18"/>
                </w:rPr>
                <w:t xml:space="preserve"> 2,3</w:t>
              </w:r>
            </w:ins>
          </w:p>
        </w:tc>
        <w:tc>
          <w:tcPr>
            <w:tcW w:w="1258" w:type="dxa"/>
            <w:tcBorders>
              <w:left w:val="single" w:sz="4" w:space="0" w:color="auto"/>
              <w:right w:val="single" w:sz="4" w:space="0" w:color="auto"/>
            </w:tcBorders>
            <w:vAlign w:val="center"/>
          </w:tcPr>
          <w:p w14:paraId="4B20A2E7" w14:textId="77777777" w:rsidR="00A92098" w:rsidRPr="00020619" w:rsidRDefault="00A92098" w:rsidP="00BB34DD">
            <w:pPr>
              <w:pStyle w:val="TAC"/>
              <w:rPr>
                <w:ins w:id="54458" w:author="BigCREditor-RAN4#104-bis" w:date="2022-10-21T15:12:00Z"/>
              </w:rPr>
            </w:pPr>
            <w:ins w:id="54459" w:author="BigCREditor-RAN4#104-bis" w:date="2022-10-21T15:12:00Z">
              <w:r w:rsidRPr="00020619">
                <w:rPr>
                  <w:rFonts w:cs="v4.2.0"/>
                  <w:szCs w:val="18"/>
                </w:rPr>
                <w:sym w:font="Symbol" w:char="F06D"/>
              </w:r>
              <w:r w:rsidRPr="00020619">
                <w:rPr>
                  <w:rFonts w:cs="v4.2.0"/>
                  <w:szCs w:val="18"/>
                </w:rPr>
                <w:t>s</w:t>
              </w:r>
            </w:ins>
          </w:p>
        </w:tc>
        <w:tc>
          <w:tcPr>
            <w:tcW w:w="773" w:type="dxa"/>
            <w:gridSpan w:val="2"/>
            <w:tcBorders>
              <w:left w:val="single" w:sz="4" w:space="0" w:color="auto"/>
              <w:right w:val="single" w:sz="4" w:space="0" w:color="auto"/>
            </w:tcBorders>
            <w:vAlign w:val="center"/>
          </w:tcPr>
          <w:p w14:paraId="3E165B6C" w14:textId="77777777" w:rsidR="00A92098" w:rsidRPr="00020619" w:rsidRDefault="00A92098" w:rsidP="00BB34DD">
            <w:pPr>
              <w:pStyle w:val="TAC"/>
              <w:rPr>
                <w:ins w:id="54460" w:author="BigCREditor-RAN4#104-bis" w:date="2022-10-21T15:12:00Z"/>
              </w:rPr>
            </w:pPr>
            <w:ins w:id="54461" w:author="BigCREditor-RAN4#104-bis" w:date="2022-10-21T15:12:00Z">
              <w:r w:rsidRPr="00020619">
                <w:rPr>
                  <w:rFonts w:cs="Arial"/>
                  <w:szCs w:val="18"/>
                  <w:lang w:eastAsia="zh-CN"/>
                </w:rPr>
                <w:t>-</w:t>
              </w:r>
            </w:ins>
          </w:p>
        </w:tc>
        <w:tc>
          <w:tcPr>
            <w:tcW w:w="774" w:type="dxa"/>
            <w:gridSpan w:val="2"/>
            <w:tcBorders>
              <w:left w:val="single" w:sz="4" w:space="0" w:color="auto"/>
              <w:right w:val="single" w:sz="4" w:space="0" w:color="auto"/>
            </w:tcBorders>
            <w:vAlign w:val="center"/>
          </w:tcPr>
          <w:p w14:paraId="7ABE2076" w14:textId="77777777" w:rsidR="00A92098" w:rsidRPr="00020619" w:rsidRDefault="00A92098" w:rsidP="00BB34DD">
            <w:pPr>
              <w:pStyle w:val="TAC"/>
              <w:rPr>
                <w:ins w:id="54462" w:author="BigCREditor-RAN4#104-bis" w:date="2022-10-21T15:12:00Z"/>
              </w:rPr>
            </w:pPr>
            <w:ins w:id="54463" w:author="BigCREditor-RAN4#104-bis" w:date="2022-10-21T15:12:00Z">
              <w:r w:rsidRPr="00020619">
                <w:rPr>
                  <w:rFonts w:cs="Arial"/>
                  <w:szCs w:val="18"/>
                  <w:lang w:eastAsia="zh-CN"/>
                </w:rPr>
                <w:t>3</w:t>
              </w:r>
            </w:ins>
          </w:p>
        </w:tc>
        <w:tc>
          <w:tcPr>
            <w:tcW w:w="774" w:type="dxa"/>
            <w:tcBorders>
              <w:left w:val="single" w:sz="4" w:space="0" w:color="auto"/>
              <w:right w:val="single" w:sz="4" w:space="0" w:color="auto"/>
            </w:tcBorders>
            <w:vAlign w:val="center"/>
          </w:tcPr>
          <w:p w14:paraId="6AF05416" w14:textId="77777777" w:rsidR="00A92098" w:rsidRPr="00020619" w:rsidRDefault="00A92098" w:rsidP="00BB34DD">
            <w:pPr>
              <w:pStyle w:val="TAC"/>
              <w:rPr>
                <w:ins w:id="54464" w:author="BigCREditor-RAN4#104-bis" w:date="2022-10-21T15:12:00Z"/>
              </w:rPr>
            </w:pPr>
            <w:ins w:id="54465" w:author="BigCREditor-RAN4#104-bis" w:date="2022-10-21T15:12:00Z">
              <w:r w:rsidRPr="00020619">
                <w:rPr>
                  <w:rFonts w:cs="Arial"/>
                  <w:szCs w:val="18"/>
                  <w:lang w:eastAsia="zh-CN"/>
                </w:rPr>
                <w:t>-</w:t>
              </w:r>
            </w:ins>
          </w:p>
        </w:tc>
        <w:tc>
          <w:tcPr>
            <w:tcW w:w="774" w:type="dxa"/>
            <w:gridSpan w:val="2"/>
            <w:tcBorders>
              <w:left w:val="single" w:sz="4" w:space="0" w:color="auto"/>
              <w:right w:val="single" w:sz="4" w:space="0" w:color="auto"/>
            </w:tcBorders>
            <w:vAlign w:val="center"/>
          </w:tcPr>
          <w:p w14:paraId="20D6CEB3" w14:textId="77777777" w:rsidR="00A92098" w:rsidRPr="00020619" w:rsidRDefault="00A92098" w:rsidP="00BB34DD">
            <w:pPr>
              <w:pStyle w:val="TAC"/>
              <w:rPr>
                <w:ins w:id="54466" w:author="BigCREditor-RAN4#104-bis" w:date="2022-10-21T15:12:00Z"/>
              </w:rPr>
            </w:pPr>
            <w:ins w:id="54467" w:author="BigCREditor-RAN4#104-bis" w:date="2022-10-21T15:12:00Z">
              <w:r w:rsidRPr="00020619">
                <w:rPr>
                  <w:rFonts w:cs="Arial"/>
                  <w:szCs w:val="18"/>
                  <w:lang w:eastAsia="zh-CN"/>
                </w:rPr>
                <w:t>3</w:t>
              </w:r>
            </w:ins>
          </w:p>
        </w:tc>
        <w:tc>
          <w:tcPr>
            <w:tcW w:w="774" w:type="dxa"/>
            <w:gridSpan w:val="2"/>
            <w:tcBorders>
              <w:left w:val="single" w:sz="4" w:space="0" w:color="auto"/>
              <w:right w:val="single" w:sz="4" w:space="0" w:color="auto"/>
            </w:tcBorders>
            <w:vAlign w:val="center"/>
          </w:tcPr>
          <w:p w14:paraId="6BC4627F" w14:textId="77777777" w:rsidR="00A92098" w:rsidRPr="00020619" w:rsidRDefault="00A92098" w:rsidP="00BB34DD">
            <w:pPr>
              <w:pStyle w:val="TAC"/>
              <w:rPr>
                <w:ins w:id="54468" w:author="BigCREditor-RAN4#104-bis" w:date="2022-10-21T15:12:00Z"/>
              </w:rPr>
            </w:pPr>
            <w:ins w:id="54469" w:author="BigCREditor-RAN4#104-bis" w:date="2022-10-21T15:12:00Z">
              <w:r w:rsidRPr="00020619">
                <w:rPr>
                  <w:rFonts w:cs="Arial"/>
                  <w:szCs w:val="18"/>
                  <w:lang w:eastAsia="zh-CN"/>
                </w:rPr>
                <w:t>-</w:t>
              </w:r>
            </w:ins>
          </w:p>
        </w:tc>
        <w:tc>
          <w:tcPr>
            <w:tcW w:w="774" w:type="dxa"/>
            <w:gridSpan w:val="3"/>
            <w:tcBorders>
              <w:left w:val="single" w:sz="4" w:space="0" w:color="auto"/>
              <w:right w:val="single" w:sz="4" w:space="0" w:color="auto"/>
            </w:tcBorders>
            <w:vAlign w:val="center"/>
          </w:tcPr>
          <w:p w14:paraId="68038830" w14:textId="77777777" w:rsidR="00A92098" w:rsidRPr="00020619" w:rsidRDefault="00A92098" w:rsidP="00BB34DD">
            <w:pPr>
              <w:pStyle w:val="TAC"/>
              <w:rPr>
                <w:ins w:id="54470" w:author="BigCREditor-RAN4#104-bis" w:date="2022-10-21T15:12:00Z"/>
              </w:rPr>
            </w:pPr>
            <w:ins w:id="54471" w:author="BigCREditor-RAN4#104-bis" w:date="2022-10-21T15:12:00Z">
              <w:r w:rsidRPr="00020619">
                <w:rPr>
                  <w:rFonts w:cs="Arial"/>
                  <w:szCs w:val="18"/>
                  <w:lang w:eastAsia="zh-CN"/>
                </w:rPr>
                <w:t>3</w:t>
              </w:r>
            </w:ins>
          </w:p>
        </w:tc>
      </w:tr>
      <w:tr w:rsidR="00A92098" w:rsidRPr="00020619" w14:paraId="38CA22A6" w14:textId="77777777" w:rsidTr="00BB34DD">
        <w:trPr>
          <w:trHeight w:val="187"/>
          <w:jc w:val="center"/>
          <w:ins w:id="54472" w:author="BigCREditor-RAN4#104-bis" w:date="2022-10-21T15:12:00Z"/>
        </w:trPr>
        <w:tc>
          <w:tcPr>
            <w:tcW w:w="2110" w:type="dxa"/>
            <w:gridSpan w:val="3"/>
            <w:tcBorders>
              <w:left w:val="single" w:sz="4" w:space="0" w:color="auto"/>
              <w:bottom w:val="nil"/>
              <w:right w:val="single" w:sz="4" w:space="0" w:color="auto"/>
            </w:tcBorders>
            <w:shd w:val="clear" w:color="auto" w:fill="auto"/>
            <w:vAlign w:val="center"/>
          </w:tcPr>
          <w:p w14:paraId="2B79A215" w14:textId="77777777" w:rsidR="00A92098" w:rsidRPr="00020619" w:rsidRDefault="00A92098" w:rsidP="00BB34DD">
            <w:pPr>
              <w:pStyle w:val="TAL"/>
              <w:rPr>
                <w:ins w:id="54473" w:author="BigCREditor-RAN4#104-bis" w:date="2022-10-21T15:12:00Z"/>
                <w:lang w:eastAsia="zh-CN"/>
              </w:rPr>
            </w:pPr>
            <w:ins w:id="54474" w:author="BigCREditor-RAN4#104-bis" w:date="2022-10-21T15:12:00Z">
              <w:r w:rsidRPr="00020619">
                <w:rPr>
                  <w:rFonts w:cs="Arial"/>
                </w:rPr>
                <w:t>SMTC configuration</w:t>
              </w:r>
            </w:ins>
          </w:p>
        </w:tc>
        <w:tc>
          <w:tcPr>
            <w:tcW w:w="1656" w:type="dxa"/>
            <w:gridSpan w:val="2"/>
            <w:tcBorders>
              <w:left w:val="single" w:sz="4" w:space="0" w:color="auto"/>
              <w:right w:val="single" w:sz="4" w:space="0" w:color="auto"/>
            </w:tcBorders>
            <w:vAlign w:val="center"/>
          </w:tcPr>
          <w:p w14:paraId="744BDC50" w14:textId="77777777" w:rsidR="00A92098" w:rsidRPr="00020619" w:rsidRDefault="00A92098" w:rsidP="00BB34DD">
            <w:pPr>
              <w:pStyle w:val="TAL"/>
              <w:rPr>
                <w:ins w:id="54475" w:author="BigCREditor-RAN4#104-bis" w:date="2022-10-21T15:12:00Z"/>
              </w:rPr>
            </w:pPr>
            <w:ins w:id="54476" w:author="BigCREditor-RAN4#104-bis" w:date="2022-10-21T15:12:00Z">
              <w:r w:rsidRPr="00020619">
                <w:rPr>
                  <w:rFonts w:cs="Arial"/>
                </w:rPr>
                <w:t>Config</w:t>
              </w:r>
              <w:r w:rsidRPr="00020619">
                <w:rPr>
                  <w:rFonts w:eastAsia="Malgun Gothic"/>
                  <w:szCs w:val="18"/>
                </w:rPr>
                <w:t xml:space="preserve"> </w:t>
              </w:r>
              <w:r w:rsidRPr="00020619">
                <w:rPr>
                  <w:rFonts w:cs="Arial"/>
                </w:rPr>
                <w:t>1,4</w:t>
              </w:r>
            </w:ins>
          </w:p>
        </w:tc>
        <w:tc>
          <w:tcPr>
            <w:tcW w:w="1258" w:type="dxa"/>
            <w:tcBorders>
              <w:left w:val="single" w:sz="4" w:space="0" w:color="auto"/>
              <w:right w:val="single" w:sz="4" w:space="0" w:color="auto"/>
            </w:tcBorders>
            <w:vAlign w:val="center"/>
          </w:tcPr>
          <w:p w14:paraId="1D4FDD5B" w14:textId="77777777" w:rsidR="00A92098" w:rsidRPr="00020619" w:rsidRDefault="00A92098" w:rsidP="00BB34DD">
            <w:pPr>
              <w:pStyle w:val="TAC"/>
              <w:rPr>
                <w:ins w:id="54477" w:author="BigCREditor-RAN4#104-bis" w:date="2022-10-21T15:12:00Z"/>
              </w:rPr>
            </w:pPr>
          </w:p>
        </w:tc>
        <w:tc>
          <w:tcPr>
            <w:tcW w:w="4643" w:type="dxa"/>
            <w:gridSpan w:val="12"/>
            <w:tcBorders>
              <w:left w:val="single" w:sz="4" w:space="0" w:color="auto"/>
              <w:right w:val="single" w:sz="4" w:space="0" w:color="auto"/>
            </w:tcBorders>
            <w:vAlign w:val="center"/>
          </w:tcPr>
          <w:p w14:paraId="1BEB9BF1" w14:textId="77777777" w:rsidR="00A92098" w:rsidRPr="00020619" w:rsidRDefault="00A92098" w:rsidP="00BB34DD">
            <w:pPr>
              <w:pStyle w:val="TAC"/>
              <w:rPr>
                <w:ins w:id="54478" w:author="BigCREditor-RAN4#104-bis" w:date="2022-10-21T15:12:00Z"/>
              </w:rPr>
            </w:pPr>
            <w:ins w:id="54479" w:author="BigCREditor-RAN4#104-bis" w:date="2022-10-21T15:12:00Z">
              <w:r w:rsidRPr="00020619">
                <w:rPr>
                  <w:rFonts w:cs="Arial"/>
                </w:rPr>
                <w:t>SMTC</w:t>
              </w:r>
              <w:r w:rsidRPr="00020619">
                <w:rPr>
                  <w:rFonts w:cs="Arial"/>
                  <w:lang w:eastAsia="zh-CN"/>
                </w:rPr>
                <w:t xml:space="preserve"> </w:t>
              </w:r>
              <w:r w:rsidRPr="00020619">
                <w:rPr>
                  <w:snapToGrid w:val="0"/>
                </w:rPr>
                <w:t xml:space="preserve">pattern </w:t>
              </w:r>
              <w:r w:rsidRPr="00020619">
                <w:rPr>
                  <w:rFonts w:cs="Arial"/>
                </w:rPr>
                <w:t>2</w:t>
              </w:r>
            </w:ins>
          </w:p>
        </w:tc>
      </w:tr>
      <w:tr w:rsidR="00A92098" w:rsidRPr="00020619" w14:paraId="51BDE536" w14:textId="77777777" w:rsidTr="00BB34DD">
        <w:trPr>
          <w:trHeight w:val="187"/>
          <w:jc w:val="center"/>
          <w:ins w:id="54480"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3DA019B0" w14:textId="77777777" w:rsidR="00A92098" w:rsidRPr="00020619" w:rsidRDefault="00A92098" w:rsidP="00BB34DD">
            <w:pPr>
              <w:pStyle w:val="TAL"/>
              <w:rPr>
                <w:ins w:id="54481" w:author="BigCREditor-RAN4#104-bis" w:date="2022-10-21T15:12:00Z"/>
                <w:lang w:eastAsia="zh-CN"/>
              </w:rPr>
            </w:pPr>
          </w:p>
        </w:tc>
        <w:tc>
          <w:tcPr>
            <w:tcW w:w="1656" w:type="dxa"/>
            <w:gridSpan w:val="2"/>
            <w:tcBorders>
              <w:left w:val="single" w:sz="4" w:space="0" w:color="auto"/>
              <w:right w:val="single" w:sz="4" w:space="0" w:color="auto"/>
            </w:tcBorders>
            <w:vAlign w:val="center"/>
          </w:tcPr>
          <w:p w14:paraId="4206578B" w14:textId="77777777" w:rsidR="00A92098" w:rsidRPr="00020619" w:rsidRDefault="00A92098" w:rsidP="00BB34DD">
            <w:pPr>
              <w:pStyle w:val="TAL"/>
              <w:rPr>
                <w:ins w:id="54482" w:author="BigCREditor-RAN4#104-bis" w:date="2022-10-21T15:12:00Z"/>
              </w:rPr>
            </w:pPr>
            <w:ins w:id="54483" w:author="BigCREditor-RAN4#104-bis" w:date="2022-10-21T15:12:00Z">
              <w:r w:rsidRPr="00020619">
                <w:rPr>
                  <w:rFonts w:cs="Arial"/>
                </w:rPr>
                <w:t>Config</w:t>
              </w:r>
              <w:r w:rsidRPr="00020619">
                <w:rPr>
                  <w:rFonts w:eastAsia="Malgun Gothic"/>
                  <w:szCs w:val="18"/>
                </w:rPr>
                <w:t xml:space="preserve"> 2,</w:t>
              </w:r>
              <w:r w:rsidRPr="00020619">
                <w:rPr>
                  <w:rFonts w:cs="Arial"/>
                </w:rPr>
                <w:t>3</w:t>
              </w:r>
            </w:ins>
          </w:p>
        </w:tc>
        <w:tc>
          <w:tcPr>
            <w:tcW w:w="1258" w:type="dxa"/>
            <w:tcBorders>
              <w:left w:val="single" w:sz="4" w:space="0" w:color="auto"/>
              <w:bottom w:val="single" w:sz="4" w:space="0" w:color="auto"/>
              <w:right w:val="single" w:sz="4" w:space="0" w:color="auto"/>
            </w:tcBorders>
            <w:vAlign w:val="center"/>
          </w:tcPr>
          <w:p w14:paraId="08594AD6" w14:textId="77777777" w:rsidR="00A92098" w:rsidRPr="00020619" w:rsidRDefault="00A92098" w:rsidP="00BB34DD">
            <w:pPr>
              <w:pStyle w:val="TAC"/>
              <w:rPr>
                <w:ins w:id="54484" w:author="BigCREditor-RAN4#104-bis" w:date="2022-10-21T15:12:00Z"/>
              </w:rPr>
            </w:pPr>
          </w:p>
        </w:tc>
        <w:tc>
          <w:tcPr>
            <w:tcW w:w="4643" w:type="dxa"/>
            <w:gridSpan w:val="12"/>
            <w:tcBorders>
              <w:left w:val="single" w:sz="4" w:space="0" w:color="auto"/>
              <w:right w:val="single" w:sz="4" w:space="0" w:color="auto"/>
            </w:tcBorders>
            <w:vAlign w:val="center"/>
          </w:tcPr>
          <w:p w14:paraId="6498B753" w14:textId="77777777" w:rsidR="00A92098" w:rsidRPr="00020619" w:rsidRDefault="00A92098" w:rsidP="00BB34DD">
            <w:pPr>
              <w:pStyle w:val="TAC"/>
              <w:rPr>
                <w:ins w:id="54485" w:author="BigCREditor-RAN4#104-bis" w:date="2022-10-21T15:12:00Z"/>
              </w:rPr>
            </w:pPr>
            <w:ins w:id="54486" w:author="BigCREditor-RAN4#104-bis" w:date="2022-10-21T15:12:00Z">
              <w:r w:rsidRPr="00020619">
                <w:rPr>
                  <w:rFonts w:cs="Arial"/>
                </w:rPr>
                <w:t>SMTC</w:t>
              </w:r>
              <w:r w:rsidRPr="00020619">
                <w:rPr>
                  <w:snapToGrid w:val="0"/>
                </w:rPr>
                <w:t xml:space="preserve"> pattern </w:t>
              </w:r>
              <w:r w:rsidRPr="00020619">
                <w:rPr>
                  <w:rFonts w:cs="Arial"/>
                </w:rPr>
                <w:t>1</w:t>
              </w:r>
            </w:ins>
          </w:p>
        </w:tc>
      </w:tr>
      <w:tr w:rsidR="00A92098" w:rsidRPr="00020619" w14:paraId="5364A7D0" w14:textId="77777777" w:rsidTr="00BB34DD">
        <w:trPr>
          <w:trHeight w:val="187"/>
          <w:jc w:val="center"/>
          <w:ins w:id="54487" w:author="BigCREditor-RAN4#104-bis" w:date="2022-10-21T15:12:00Z"/>
        </w:trPr>
        <w:tc>
          <w:tcPr>
            <w:tcW w:w="2110" w:type="dxa"/>
            <w:gridSpan w:val="3"/>
            <w:tcBorders>
              <w:left w:val="single" w:sz="4" w:space="0" w:color="auto"/>
              <w:bottom w:val="nil"/>
              <w:right w:val="single" w:sz="4" w:space="0" w:color="auto"/>
            </w:tcBorders>
            <w:shd w:val="clear" w:color="auto" w:fill="auto"/>
            <w:vAlign w:val="center"/>
          </w:tcPr>
          <w:p w14:paraId="7D0F1E55" w14:textId="77777777" w:rsidR="00A92098" w:rsidRPr="00020619" w:rsidRDefault="00A92098" w:rsidP="00BB34DD">
            <w:pPr>
              <w:pStyle w:val="TAL"/>
              <w:rPr>
                <w:ins w:id="54488" w:author="BigCREditor-RAN4#104-bis" w:date="2022-10-21T15:12:00Z"/>
                <w:lang w:eastAsia="zh-CN"/>
              </w:rPr>
            </w:pPr>
            <w:ins w:id="54489" w:author="BigCREditor-RAN4#104-bis" w:date="2022-10-21T15:12:00Z">
              <w:r w:rsidRPr="00020619">
                <w:rPr>
                  <w:lang w:eastAsia="zh-CN"/>
                </w:rPr>
                <w:t>SSB configuration</w:t>
              </w:r>
            </w:ins>
          </w:p>
        </w:tc>
        <w:tc>
          <w:tcPr>
            <w:tcW w:w="1656" w:type="dxa"/>
            <w:gridSpan w:val="2"/>
            <w:tcBorders>
              <w:left w:val="single" w:sz="4" w:space="0" w:color="auto"/>
              <w:right w:val="single" w:sz="4" w:space="0" w:color="auto"/>
            </w:tcBorders>
            <w:vAlign w:val="center"/>
          </w:tcPr>
          <w:p w14:paraId="480B9B4A" w14:textId="77777777" w:rsidR="00A92098" w:rsidRPr="00020619" w:rsidRDefault="00A92098" w:rsidP="00BB34DD">
            <w:pPr>
              <w:pStyle w:val="TAL"/>
              <w:rPr>
                <w:ins w:id="54490" w:author="BigCREditor-RAN4#104-bis" w:date="2022-10-21T15:12:00Z"/>
              </w:rPr>
            </w:pPr>
            <w:ins w:id="54491" w:author="BigCREditor-RAN4#104-bis" w:date="2022-10-21T15:12:00Z">
              <w:r w:rsidRPr="00020619">
                <w:t>Config</w:t>
              </w:r>
              <w:r w:rsidRPr="00020619">
                <w:rPr>
                  <w:rFonts w:eastAsia="Malgun Gothic"/>
                  <w:szCs w:val="18"/>
                </w:rPr>
                <w:t xml:space="preserve"> </w:t>
              </w:r>
              <w:r w:rsidRPr="00020619">
                <w:t>1,2,4</w:t>
              </w:r>
            </w:ins>
          </w:p>
        </w:tc>
        <w:tc>
          <w:tcPr>
            <w:tcW w:w="1258" w:type="dxa"/>
            <w:tcBorders>
              <w:left w:val="single" w:sz="4" w:space="0" w:color="auto"/>
              <w:bottom w:val="nil"/>
              <w:right w:val="single" w:sz="4" w:space="0" w:color="auto"/>
            </w:tcBorders>
            <w:shd w:val="clear" w:color="auto" w:fill="auto"/>
            <w:vAlign w:val="center"/>
          </w:tcPr>
          <w:p w14:paraId="00513BD4" w14:textId="77777777" w:rsidR="00A92098" w:rsidRPr="00020619" w:rsidRDefault="00A92098" w:rsidP="00BB34DD">
            <w:pPr>
              <w:pStyle w:val="TAC"/>
              <w:rPr>
                <w:ins w:id="54492" w:author="BigCREditor-RAN4#104-bis" w:date="2022-10-21T15:12:00Z"/>
              </w:rPr>
            </w:pPr>
          </w:p>
        </w:tc>
        <w:tc>
          <w:tcPr>
            <w:tcW w:w="4643" w:type="dxa"/>
            <w:gridSpan w:val="12"/>
            <w:tcBorders>
              <w:left w:val="single" w:sz="4" w:space="0" w:color="auto"/>
              <w:right w:val="single" w:sz="4" w:space="0" w:color="auto"/>
            </w:tcBorders>
            <w:vAlign w:val="center"/>
          </w:tcPr>
          <w:p w14:paraId="4770F49B" w14:textId="77777777" w:rsidR="00A92098" w:rsidRPr="00020619" w:rsidRDefault="00A92098" w:rsidP="00BB34DD">
            <w:pPr>
              <w:pStyle w:val="TAC"/>
              <w:rPr>
                <w:ins w:id="54493" w:author="BigCREditor-RAN4#104-bis" w:date="2022-10-21T15:12:00Z"/>
                <w:lang w:eastAsia="zh-CN"/>
              </w:rPr>
            </w:pPr>
            <w:ins w:id="54494" w:author="BigCREditor-RAN4#104-bis" w:date="2022-10-21T15:12:00Z">
              <w:r w:rsidRPr="00020619">
                <w:t>SSB.1</w:t>
              </w:r>
              <w:r w:rsidRPr="00020619">
                <w:rPr>
                  <w:lang w:eastAsia="zh-CN"/>
                </w:rPr>
                <w:t xml:space="preserve"> FR1</w:t>
              </w:r>
            </w:ins>
          </w:p>
        </w:tc>
      </w:tr>
      <w:tr w:rsidR="00A92098" w:rsidRPr="00020619" w14:paraId="2A36E56E" w14:textId="77777777" w:rsidTr="00BB34DD">
        <w:trPr>
          <w:trHeight w:val="187"/>
          <w:jc w:val="center"/>
          <w:ins w:id="54495" w:author="BigCREditor-RAN4#104-bis" w:date="2022-10-21T15:12:00Z"/>
        </w:trPr>
        <w:tc>
          <w:tcPr>
            <w:tcW w:w="2110" w:type="dxa"/>
            <w:gridSpan w:val="3"/>
            <w:tcBorders>
              <w:top w:val="nil"/>
              <w:left w:val="single" w:sz="4" w:space="0" w:color="auto"/>
              <w:bottom w:val="single" w:sz="4" w:space="0" w:color="auto"/>
              <w:right w:val="single" w:sz="4" w:space="0" w:color="auto"/>
            </w:tcBorders>
            <w:shd w:val="clear" w:color="auto" w:fill="auto"/>
            <w:vAlign w:val="center"/>
          </w:tcPr>
          <w:p w14:paraId="5786C60E" w14:textId="77777777" w:rsidR="00A92098" w:rsidRPr="00020619" w:rsidRDefault="00A92098" w:rsidP="00BB34DD">
            <w:pPr>
              <w:pStyle w:val="TAL"/>
              <w:rPr>
                <w:ins w:id="54496" w:author="BigCREditor-RAN4#104-bis" w:date="2022-10-21T15:12:00Z"/>
              </w:rPr>
            </w:pPr>
          </w:p>
        </w:tc>
        <w:tc>
          <w:tcPr>
            <w:tcW w:w="1656" w:type="dxa"/>
            <w:gridSpan w:val="2"/>
            <w:tcBorders>
              <w:left w:val="single" w:sz="4" w:space="0" w:color="auto"/>
              <w:right w:val="single" w:sz="4" w:space="0" w:color="auto"/>
            </w:tcBorders>
            <w:vAlign w:val="center"/>
          </w:tcPr>
          <w:p w14:paraId="6868EBB6" w14:textId="77777777" w:rsidR="00A92098" w:rsidRPr="00020619" w:rsidRDefault="00A92098" w:rsidP="00BB34DD">
            <w:pPr>
              <w:pStyle w:val="TAL"/>
              <w:rPr>
                <w:ins w:id="54497" w:author="BigCREditor-RAN4#104-bis" w:date="2022-10-21T15:12:00Z"/>
              </w:rPr>
            </w:pPr>
            <w:ins w:id="54498" w:author="BigCREditor-RAN4#104-bis" w:date="2022-10-21T15:12:00Z">
              <w:r w:rsidRPr="00020619">
                <w:t>Config</w:t>
              </w:r>
              <w:r w:rsidRPr="00020619">
                <w:rPr>
                  <w:rFonts w:eastAsia="Malgun Gothic"/>
                  <w:szCs w:val="18"/>
                </w:rPr>
                <w:t xml:space="preserve"> </w:t>
              </w:r>
              <w:r w:rsidRPr="00020619">
                <w:t>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1C27A326" w14:textId="77777777" w:rsidR="00A92098" w:rsidRPr="00020619" w:rsidRDefault="00A92098" w:rsidP="00BB34DD">
            <w:pPr>
              <w:pStyle w:val="TAC"/>
              <w:rPr>
                <w:ins w:id="54499" w:author="BigCREditor-RAN4#104-bis" w:date="2022-10-21T15:12:00Z"/>
              </w:rPr>
            </w:pPr>
          </w:p>
        </w:tc>
        <w:tc>
          <w:tcPr>
            <w:tcW w:w="4643" w:type="dxa"/>
            <w:gridSpan w:val="12"/>
            <w:tcBorders>
              <w:left w:val="single" w:sz="4" w:space="0" w:color="auto"/>
              <w:right w:val="single" w:sz="4" w:space="0" w:color="auto"/>
            </w:tcBorders>
            <w:vAlign w:val="center"/>
          </w:tcPr>
          <w:p w14:paraId="37AAB036" w14:textId="77777777" w:rsidR="00A92098" w:rsidRPr="00020619" w:rsidRDefault="00A92098" w:rsidP="00BB34DD">
            <w:pPr>
              <w:pStyle w:val="TAC"/>
              <w:rPr>
                <w:ins w:id="54500" w:author="BigCREditor-RAN4#104-bis" w:date="2022-10-21T15:12:00Z"/>
                <w:lang w:eastAsia="zh-CN"/>
              </w:rPr>
            </w:pPr>
            <w:ins w:id="54501" w:author="BigCREditor-RAN4#104-bis" w:date="2022-10-21T15:12:00Z">
              <w:r w:rsidRPr="00020619">
                <w:t>SSB.1 RedCap FR1</w:t>
              </w:r>
            </w:ins>
          </w:p>
        </w:tc>
      </w:tr>
      <w:tr w:rsidR="00A92098" w:rsidRPr="00020619" w14:paraId="2F6E745D" w14:textId="77777777" w:rsidTr="00BB34DD">
        <w:trPr>
          <w:trHeight w:val="187"/>
          <w:jc w:val="center"/>
          <w:ins w:id="54502" w:author="BigCREditor-RAN4#104-bis" w:date="2022-10-21T15:12:00Z"/>
        </w:trPr>
        <w:tc>
          <w:tcPr>
            <w:tcW w:w="2110" w:type="dxa"/>
            <w:gridSpan w:val="3"/>
            <w:tcBorders>
              <w:top w:val="single" w:sz="4" w:space="0" w:color="auto"/>
              <w:left w:val="single" w:sz="4" w:space="0" w:color="auto"/>
              <w:bottom w:val="nil"/>
              <w:right w:val="single" w:sz="4" w:space="0" w:color="auto"/>
            </w:tcBorders>
            <w:shd w:val="clear" w:color="auto" w:fill="auto"/>
            <w:vAlign w:val="center"/>
          </w:tcPr>
          <w:p w14:paraId="170C7053" w14:textId="77777777" w:rsidR="00A92098" w:rsidRPr="00020619" w:rsidRDefault="00A92098" w:rsidP="00BB34DD">
            <w:pPr>
              <w:pStyle w:val="TAL"/>
              <w:rPr>
                <w:ins w:id="54503" w:author="BigCREditor-RAN4#104-bis" w:date="2022-10-21T15:12:00Z"/>
              </w:rPr>
            </w:pPr>
            <w:ins w:id="54504" w:author="BigCREditor-RAN4#104-bis" w:date="2022-10-21T15:12:00Z">
              <w:r w:rsidRPr="00020619">
                <w:t>PDSCH/PDCCH subcarrier spacing</w:t>
              </w:r>
            </w:ins>
          </w:p>
        </w:tc>
        <w:tc>
          <w:tcPr>
            <w:tcW w:w="1656" w:type="dxa"/>
            <w:gridSpan w:val="2"/>
            <w:tcBorders>
              <w:top w:val="single" w:sz="4" w:space="0" w:color="auto"/>
              <w:left w:val="single" w:sz="4" w:space="0" w:color="auto"/>
              <w:right w:val="single" w:sz="4" w:space="0" w:color="auto"/>
            </w:tcBorders>
          </w:tcPr>
          <w:p w14:paraId="533DDEF1" w14:textId="77777777" w:rsidR="00A92098" w:rsidRPr="00020619" w:rsidRDefault="00A92098" w:rsidP="00BB34DD">
            <w:pPr>
              <w:pStyle w:val="TAL"/>
              <w:rPr>
                <w:ins w:id="54505" w:author="BigCREditor-RAN4#104-bis" w:date="2022-10-21T15:12:00Z"/>
              </w:rPr>
            </w:pPr>
            <w:ins w:id="54506" w:author="BigCREditor-RAN4#104-bis" w:date="2022-10-21T15:12:00Z">
              <w:r w:rsidRPr="00020619">
                <w:t>Config</w:t>
              </w:r>
              <w:r w:rsidRPr="00020619">
                <w:rPr>
                  <w:rFonts w:eastAsia="Malgun Gothic"/>
                  <w:szCs w:val="18"/>
                </w:rPr>
                <w:t xml:space="preserve"> </w:t>
              </w:r>
              <w:r w:rsidRPr="00020619">
                <w:t>1,2,4</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079EA5A3" w14:textId="77777777" w:rsidR="00A92098" w:rsidRPr="00020619" w:rsidRDefault="00A92098" w:rsidP="00BB34DD">
            <w:pPr>
              <w:pStyle w:val="TAC"/>
              <w:rPr>
                <w:ins w:id="54507" w:author="BigCREditor-RAN4#104-bis" w:date="2022-10-21T15:12:00Z"/>
              </w:rPr>
            </w:pPr>
            <w:ins w:id="54508" w:author="BigCREditor-RAN4#104-bis" w:date="2022-10-21T15:12:00Z">
              <w:r w:rsidRPr="00020619">
                <w:t>kHz</w:t>
              </w:r>
            </w:ins>
          </w:p>
        </w:tc>
        <w:tc>
          <w:tcPr>
            <w:tcW w:w="4643" w:type="dxa"/>
            <w:gridSpan w:val="12"/>
            <w:tcBorders>
              <w:top w:val="single" w:sz="4" w:space="0" w:color="auto"/>
              <w:left w:val="single" w:sz="4" w:space="0" w:color="auto"/>
              <w:right w:val="single" w:sz="4" w:space="0" w:color="auto"/>
            </w:tcBorders>
            <w:vAlign w:val="center"/>
          </w:tcPr>
          <w:p w14:paraId="6C4508C6" w14:textId="77777777" w:rsidR="00A92098" w:rsidRPr="00020619" w:rsidRDefault="00A92098" w:rsidP="00BB34DD">
            <w:pPr>
              <w:pStyle w:val="TAC"/>
              <w:rPr>
                <w:ins w:id="54509" w:author="BigCREditor-RAN4#104-bis" w:date="2022-10-21T15:12:00Z"/>
              </w:rPr>
            </w:pPr>
            <w:ins w:id="54510" w:author="BigCREditor-RAN4#104-bis" w:date="2022-10-21T15:12:00Z">
              <w:r w:rsidRPr="00020619">
                <w:t>15</w:t>
              </w:r>
            </w:ins>
          </w:p>
        </w:tc>
      </w:tr>
      <w:tr w:rsidR="00A92098" w:rsidRPr="00020619" w14:paraId="69E21784" w14:textId="77777777" w:rsidTr="00BB34DD">
        <w:trPr>
          <w:trHeight w:val="187"/>
          <w:jc w:val="center"/>
          <w:ins w:id="54511" w:author="BigCREditor-RAN4#104-bis" w:date="2022-10-21T15:12:00Z"/>
        </w:trPr>
        <w:tc>
          <w:tcPr>
            <w:tcW w:w="2110" w:type="dxa"/>
            <w:gridSpan w:val="3"/>
            <w:tcBorders>
              <w:top w:val="nil"/>
              <w:left w:val="single" w:sz="4" w:space="0" w:color="auto"/>
              <w:right w:val="single" w:sz="4" w:space="0" w:color="auto"/>
            </w:tcBorders>
            <w:shd w:val="clear" w:color="auto" w:fill="auto"/>
            <w:vAlign w:val="center"/>
          </w:tcPr>
          <w:p w14:paraId="3B72E4EF" w14:textId="77777777" w:rsidR="00A92098" w:rsidRPr="00020619" w:rsidRDefault="00A92098" w:rsidP="00BB34DD">
            <w:pPr>
              <w:pStyle w:val="TAL"/>
              <w:rPr>
                <w:ins w:id="54512" w:author="BigCREditor-RAN4#104-bis" w:date="2022-10-21T15:12:00Z"/>
              </w:rPr>
            </w:pPr>
          </w:p>
        </w:tc>
        <w:tc>
          <w:tcPr>
            <w:tcW w:w="1656" w:type="dxa"/>
            <w:gridSpan w:val="2"/>
            <w:tcBorders>
              <w:left w:val="single" w:sz="4" w:space="0" w:color="auto"/>
              <w:right w:val="single" w:sz="4" w:space="0" w:color="auto"/>
            </w:tcBorders>
          </w:tcPr>
          <w:p w14:paraId="41C573CD" w14:textId="77777777" w:rsidR="00A92098" w:rsidRPr="00020619" w:rsidRDefault="00A92098" w:rsidP="00BB34DD">
            <w:pPr>
              <w:pStyle w:val="TAL"/>
              <w:rPr>
                <w:ins w:id="54513" w:author="BigCREditor-RAN4#104-bis" w:date="2022-10-21T15:12:00Z"/>
              </w:rPr>
            </w:pPr>
            <w:ins w:id="54514" w:author="BigCREditor-RAN4#104-bis" w:date="2022-10-21T15:12:00Z">
              <w:r w:rsidRPr="00020619">
                <w:t>Config</w:t>
              </w:r>
              <w:r w:rsidRPr="00020619">
                <w:rPr>
                  <w:rFonts w:eastAsia="Malgun Gothic"/>
                  <w:szCs w:val="18"/>
                </w:rPr>
                <w:t xml:space="preserve"> </w:t>
              </w:r>
              <w:r w:rsidRPr="00020619">
                <w:t>3</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4EF8442E" w14:textId="77777777" w:rsidR="00A92098" w:rsidRPr="00020619" w:rsidRDefault="00A92098" w:rsidP="00BB34DD">
            <w:pPr>
              <w:pStyle w:val="TAC"/>
              <w:rPr>
                <w:ins w:id="54515" w:author="BigCREditor-RAN4#104-bis" w:date="2022-10-21T15:12:00Z"/>
              </w:rPr>
            </w:pPr>
          </w:p>
        </w:tc>
        <w:tc>
          <w:tcPr>
            <w:tcW w:w="4643" w:type="dxa"/>
            <w:gridSpan w:val="12"/>
            <w:tcBorders>
              <w:left w:val="single" w:sz="4" w:space="0" w:color="auto"/>
              <w:right w:val="single" w:sz="4" w:space="0" w:color="auto"/>
            </w:tcBorders>
            <w:vAlign w:val="center"/>
          </w:tcPr>
          <w:p w14:paraId="255C8835" w14:textId="77777777" w:rsidR="00A92098" w:rsidRPr="00020619" w:rsidRDefault="00A92098" w:rsidP="00BB34DD">
            <w:pPr>
              <w:pStyle w:val="TAC"/>
              <w:rPr>
                <w:ins w:id="54516" w:author="BigCREditor-RAN4#104-bis" w:date="2022-10-21T15:12:00Z"/>
              </w:rPr>
            </w:pPr>
            <w:ins w:id="54517" w:author="BigCREditor-RAN4#104-bis" w:date="2022-10-21T15:12:00Z">
              <w:r w:rsidRPr="00020619">
                <w:t>30</w:t>
              </w:r>
            </w:ins>
          </w:p>
        </w:tc>
      </w:tr>
      <w:tr w:rsidR="00A92098" w:rsidRPr="00020619" w14:paraId="7FF99871" w14:textId="77777777" w:rsidTr="00BB34DD">
        <w:trPr>
          <w:trHeight w:val="187"/>
          <w:jc w:val="center"/>
          <w:ins w:id="54518"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21AD20FC" w14:textId="77777777" w:rsidR="00A92098" w:rsidRPr="00020619" w:rsidRDefault="00A92098" w:rsidP="00BB34DD">
            <w:pPr>
              <w:pStyle w:val="TAL"/>
              <w:rPr>
                <w:ins w:id="54519" w:author="BigCREditor-RAN4#104-bis" w:date="2022-10-21T15:12:00Z"/>
                <w:szCs w:val="18"/>
              </w:rPr>
            </w:pPr>
            <w:ins w:id="54520" w:author="BigCREditor-RAN4#104-bis" w:date="2022-10-21T15:12:00Z">
              <w:r w:rsidRPr="00020619">
                <w:rPr>
                  <w:szCs w:val="18"/>
                  <w:lang w:eastAsia="ja-JP"/>
                </w:rPr>
                <w:t>EPRE ratio of PSS to SSS</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09D72AF5" w14:textId="77777777" w:rsidR="00A92098" w:rsidRPr="00020619" w:rsidRDefault="00A92098" w:rsidP="00BB34DD">
            <w:pPr>
              <w:pStyle w:val="TAC"/>
              <w:rPr>
                <w:ins w:id="54521" w:author="BigCREditor-RAN4#104-bis" w:date="2022-10-21T15:12:00Z"/>
                <w:szCs w:val="18"/>
              </w:rPr>
            </w:pPr>
            <w:ins w:id="54522" w:author="BigCREditor-RAN4#104-bis" w:date="2022-10-21T15:12:00Z">
              <w:r w:rsidRPr="00020619">
                <w:rPr>
                  <w:szCs w:val="18"/>
                  <w:lang w:eastAsia="ja-JP"/>
                </w:rPr>
                <w:t>dB</w:t>
              </w:r>
            </w:ins>
          </w:p>
        </w:tc>
        <w:tc>
          <w:tcPr>
            <w:tcW w:w="731" w:type="dxa"/>
            <w:tcBorders>
              <w:top w:val="single" w:sz="4" w:space="0" w:color="auto"/>
              <w:left w:val="single" w:sz="4" w:space="0" w:color="auto"/>
              <w:bottom w:val="nil"/>
              <w:right w:val="single" w:sz="4" w:space="0" w:color="auto"/>
            </w:tcBorders>
            <w:shd w:val="clear" w:color="auto" w:fill="auto"/>
            <w:vAlign w:val="center"/>
          </w:tcPr>
          <w:p w14:paraId="1E97B074" w14:textId="77777777" w:rsidR="00A92098" w:rsidRPr="00020619" w:rsidRDefault="00A92098" w:rsidP="00BB34DD">
            <w:pPr>
              <w:pStyle w:val="TAC"/>
              <w:rPr>
                <w:ins w:id="54523" w:author="BigCREditor-RAN4#104-bis" w:date="2022-10-21T15:12:00Z"/>
                <w:szCs w:val="18"/>
              </w:rPr>
            </w:pPr>
            <w:ins w:id="54524" w:author="BigCREditor-RAN4#104-bis" w:date="2022-10-21T15:12:00Z">
              <w:r w:rsidRPr="00020619">
                <w:rPr>
                  <w:szCs w:val="18"/>
                  <w:lang w:eastAsia="ja-JP"/>
                </w:rPr>
                <w:t>0</w:t>
              </w:r>
            </w:ins>
          </w:p>
        </w:tc>
        <w:tc>
          <w:tcPr>
            <w:tcW w:w="809" w:type="dxa"/>
            <w:gridSpan w:val="2"/>
            <w:tcBorders>
              <w:top w:val="single" w:sz="4" w:space="0" w:color="auto"/>
              <w:left w:val="single" w:sz="4" w:space="0" w:color="auto"/>
              <w:bottom w:val="nil"/>
              <w:right w:val="single" w:sz="4" w:space="0" w:color="auto"/>
            </w:tcBorders>
            <w:shd w:val="clear" w:color="auto" w:fill="auto"/>
            <w:vAlign w:val="center"/>
          </w:tcPr>
          <w:p w14:paraId="3C591580" w14:textId="77777777" w:rsidR="00A92098" w:rsidRPr="00020619" w:rsidRDefault="00A92098" w:rsidP="00BB34DD">
            <w:pPr>
              <w:pStyle w:val="TAC"/>
              <w:rPr>
                <w:ins w:id="54525" w:author="BigCREditor-RAN4#104-bis" w:date="2022-10-21T15:12:00Z"/>
                <w:szCs w:val="18"/>
              </w:rPr>
            </w:pPr>
            <w:ins w:id="54526" w:author="BigCREditor-RAN4#104-bis" w:date="2022-10-21T15:12:00Z">
              <w:r w:rsidRPr="00020619">
                <w:rPr>
                  <w:szCs w:val="18"/>
                  <w:lang w:eastAsia="ja-JP"/>
                </w:rPr>
                <w:t>0</w:t>
              </w:r>
            </w:ins>
          </w:p>
        </w:tc>
        <w:tc>
          <w:tcPr>
            <w:tcW w:w="811" w:type="dxa"/>
            <w:gridSpan w:val="3"/>
            <w:tcBorders>
              <w:top w:val="single" w:sz="4" w:space="0" w:color="auto"/>
              <w:left w:val="single" w:sz="4" w:space="0" w:color="auto"/>
              <w:bottom w:val="nil"/>
              <w:right w:val="single" w:sz="4" w:space="0" w:color="auto"/>
            </w:tcBorders>
            <w:shd w:val="clear" w:color="auto" w:fill="auto"/>
            <w:vAlign w:val="center"/>
          </w:tcPr>
          <w:p w14:paraId="409AB4A7" w14:textId="77777777" w:rsidR="00A92098" w:rsidRPr="00020619" w:rsidRDefault="00A92098" w:rsidP="00BB34DD">
            <w:pPr>
              <w:pStyle w:val="TAC"/>
              <w:rPr>
                <w:ins w:id="54527" w:author="BigCREditor-RAN4#104-bis" w:date="2022-10-21T15:12:00Z"/>
                <w:szCs w:val="18"/>
              </w:rPr>
            </w:pPr>
            <w:ins w:id="54528" w:author="BigCREditor-RAN4#104-bis" w:date="2022-10-21T15:12:00Z">
              <w:r w:rsidRPr="00020619">
                <w:rPr>
                  <w:szCs w:val="18"/>
                  <w:lang w:eastAsia="ja-JP"/>
                </w:rPr>
                <w:t>0</w:t>
              </w:r>
            </w:ins>
          </w:p>
        </w:tc>
        <w:tc>
          <w:tcPr>
            <w:tcW w:w="810" w:type="dxa"/>
            <w:gridSpan w:val="2"/>
            <w:tcBorders>
              <w:top w:val="single" w:sz="4" w:space="0" w:color="auto"/>
              <w:left w:val="single" w:sz="4" w:space="0" w:color="auto"/>
              <w:bottom w:val="nil"/>
              <w:right w:val="single" w:sz="4" w:space="0" w:color="auto"/>
            </w:tcBorders>
            <w:shd w:val="clear" w:color="auto" w:fill="auto"/>
            <w:vAlign w:val="center"/>
          </w:tcPr>
          <w:p w14:paraId="0A114CC1" w14:textId="77777777" w:rsidR="00A92098" w:rsidRPr="00020619" w:rsidRDefault="00A92098" w:rsidP="00BB34DD">
            <w:pPr>
              <w:pStyle w:val="TAC"/>
              <w:rPr>
                <w:ins w:id="54529" w:author="BigCREditor-RAN4#104-bis" w:date="2022-10-21T15:12:00Z"/>
                <w:szCs w:val="18"/>
              </w:rPr>
            </w:pPr>
            <w:ins w:id="54530" w:author="BigCREditor-RAN4#104-bis" w:date="2022-10-21T15:12:00Z">
              <w:r w:rsidRPr="00020619">
                <w:rPr>
                  <w:szCs w:val="18"/>
                  <w:lang w:eastAsia="ja-JP"/>
                </w:rPr>
                <w:t>0</w:t>
              </w:r>
            </w:ins>
          </w:p>
        </w:tc>
        <w:tc>
          <w:tcPr>
            <w:tcW w:w="774" w:type="dxa"/>
            <w:gridSpan w:val="3"/>
            <w:tcBorders>
              <w:top w:val="single" w:sz="4" w:space="0" w:color="auto"/>
              <w:left w:val="single" w:sz="4" w:space="0" w:color="auto"/>
              <w:bottom w:val="nil"/>
              <w:right w:val="single" w:sz="4" w:space="0" w:color="auto"/>
            </w:tcBorders>
            <w:shd w:val="clear" w:color="auto" w:fill="auto"/>
            <w:vAlign w:val="center"/>
          </w:tcPr>
          <w:p w14:paraId="54BA32AC" w14:textId="77777777" w:rsidR="00A92098" w:rsidRPr="00020619" w:rsidRDefault="00A92098" w:rsidP="00BB34DD">
            <w:pPr>
              <w:pStyle w:val="TAC"/>
              <w:rPr>
                <w:ins w:id="54531" w:author="BigCREditor-RAN4#104-bis" w:date="2022-10-21T15:12:00Z"/>
                <w:szCs w:val="18"/>
              </w:rPr>
            </w:pPr>
            <w:ins w:id="54532" w:author="BigCREditor-RAN4#104-bis" w:date="2022-10-21T15:12:00Z">
              <w:r w:rsidRPr="00020619">
                <w:rPr>
                  <w:szCs w:val="18"/>
                  <w:lang w:eastAsia="ja-JP"/>
                </w:rPr>
                <w:t>0</w:t>
              </w:r>
            </w:ins>
          </w:p>
        </w:tc>
        <w:tc>
          <w:tcPr>
            <w:tcW w:w="708" w:type="dxa"/>
            <w:tcBorders>
              <w:top w:val="single" w:sz="4" w:space="0" w:color="auto"/>
              <w:left w:val="single" w:sz="4" w:space="0" w:color="auto"/>
              <w:bottom w:val="nil"/>
              <w:right w:val="single" w:sz="4" w:space="0" w:color="auto"/>
            </w:tcBorders>
            <w:shd w:val="clear" w:color="auto" w:fill="auto"/>
            <w:vAlign w:val="center"/>
          </w:tcPr>
          <w:p w14:paraId="0636D0EC" w14:textId="77777777" w:rsidR="00A92098" w:rsidRPr="00020619" w:rsidRDefault="00A92098" w:rsidP="00BB34DD">
            <w:pPr>
              <w:pStyle w:val="TAC"/>
              <w:rPr>
                <w:ins w:id="54533" w:author="BigCREditor-RAN4#104-bis" w:date="2022-10-21T15:12:00Z"/>
                <w:szCs w:val="18"/>
              </w:rPr>
            </w:pPr>
            <w:ins w:id="54534" w:author="BigCREditor-RAN4#104-bis" w:date="2022-10-21T15:12:00Z">
              <w:r w:rsidRPr="00020619">
                <w:rPr>
                  <w:szCs w:val="18"/>
                  <w:lang w:eastAsia="ja-JP"/>
                </w:rPr>
                <w:t>0</w:t>
              </w:r>
            </w:ins>
          </w:p>
        </w:tc>
      </w:tr>
      <w:tr w:rsidR="00A92098" w:rsidRPr="00020619" w14:paraId="26275558" w14:textId="77777777" w:rsidTr="00BB34DD">
        <w:trPr>
          <w:trHeight w:val="187"/>
          <w:jc w:val="center"/>
          <w:ins w:id="5453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255A156C" w14:textId="77777777" w:rsidR="00A92098" w:rsidRPr="00020619" w:rsidRDefault="00A92098" w:rsidP="00BB34DD">
            <w:pPr>
              <w:pStyle w:val="TAL"/>
              <w:rPr>
                <w:ins w:id="54536" w:author="BigCREditor-RAN4#104-bis" w:date="2022-10-21T15:12:00Z"/>
                <w:szCs w:val="18"/>
              </w:rPr>
            </w:pPr>
            <w:ins w:id="54537" w:author="BigCREditor-RAN4#104-bis" w:date="2022-10-21T15:12:00Z">
              <w:r w:rsidRPr="00020619">
                <w:rPr>
                  <w:szCs w:val="18"/>
                  <w:lang w:eastAsia="ja-JP"/>
                </w:rPr>
                <w:t>EPRE ratio of PBCH DMRS to SSS</w:t>
              </w:r>
            </w:ins>
          </w:p>
        </w:tc>
        <w:tc>
          <w:tcPr>
            <w:tcW w:w="1258" w:type="dxa"/>
            <w:tcBorders>
              <w:top w:val="nil"/>
              <w:left w:val="single" w:sz="4" w:space="0" w:color="auto"/>
              <w:bottom w:val="nil"/>
              <w:right w:val="single" w:sz="4" w:space="0" w:color="auto"/>
            </w:tcBorders>
            <w:shd w:val="clear" w:color="auto" w:fill="auto"/>
          </w:tcPr>
          <w:p w14:paraId="0BF49925" w14:textId="77777777" w:rsidR="00A92098" w:rsidRPr="00020619" w:rsidRDefault="00A92098" w:rsidP="00BB34DD">
            <w:pPr>
              <w:pStyle w:val="TAC"/>
              <w:rPr>
                <w:ins w:id="54538"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41A3C9CD" w14:textId="77777777" w:rsidR="00A92098" w:rsidRPr="00020619" w:rsidRDefault="00A92098" w:rsidP="00BB34DD">
            <w:pPr>
              <w:pStyle w:val="TAC"/>
              <w:rPr>
                <w:ins w:id="54539"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4381A181" w14:textId="77777777" w:rsidR="00A92098" w:rsidRPr="00020619" w:rsidRDefault="00A92098" w:rsidP="00BB34DD">
            <w:pPr>
              <w:pStyle w:val="TAC"/>
              <w:rPr>
                <w:ins w:id="54540"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5F1D9825" w14:textId="77777777" w:rsidR="00A92098" w:rsidRPr="00020619" w:rsidRDefault="00A92098" w:rsidP="00BB34DD">
            <w:pPr>
              <w:pStyle w:val="TAC"/>
              <w:rPr>
                <w:ins w:id="54541"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0D62ABD2" w14:textId="77777777" w:rsidR="00A92098" w:rsidRPr="00020619" w:rsidRDefault="00A92098" w:rsidP="00BB34DD">
            <w:pPr>
              <w:pStyle w:val="TAC"/>
              <w:rPr>
                <w:ins w:id="54542"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1D664BBE" w14:textId="77777777" w:rsidR="00A92098" w:rsidRPr="00020619" w:rsidRDefault="00A92098" w:rsidP="00BB34DD">
            <w:pPr>
              <w:pStyle w:val="TAC"/>
              <w:rPr>
                <w:ins w:id="54543"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78747131" w14:textId="77777777" w:rsidR="00A92098" w:rsidRPr="00020619" w:rsidRDefault="00A92098" w:rsidP="00BB34DD">
            <w:pPr>
              <w:pStyle w:val="TAC"/>
              <w:rPr>
                <w:ins w:id="54544" w:author="BigCREditor-RAN4#104-bis" w:date="2022-10-21T15:12:00Z"/>
                <w:szCs w:val="18"/>
              </w:rPr>
            </w:pPr>
          </w:p>
        </w:tc>
      </w:tr>
      <w:tr w:rsidR="00A92098" w:rsidRPr="00020619" w14:paraId="5FF8D4A4" w14:textId="77777777" w:rsidTr="00BB34DD">
        <w:trPr>
          <w:trHeight w:val="187"/>
          <w:jc w:val="center"/>
          <w:ins w:id="5454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4E01E437" w14:textId="77777777" w:rsidR="00A92098" w:rsidRPr="00020619" w:rsidRDefault="00A92098" w:rsidP="00BB34DD">
            <w:pPr>
              <w:pStyle w:val="TAL"/>
              <w:rPr>
                <w:ins w:id="54546" w:author="BigCREditor-RAN4#104-bis" w:date="2022-10-21T15:12:00Z"/>
                <w:szCs w:val="18"/>
              </w:rPr>
            </w:pPr>
            <w:ins w:id="54547" w:author="BigCREditor-RAN4#104-bis" w:date="2022-10-21T15:12:00Z">
              <w:r w:rsidRPr="00020619">
                <w:rPr>
                  <w:szCs w:val="18"/>
                  <w:lang w:eastAsia="ja-JP"/>
                </w:rPr>
                <w:t>EPRE ratio of PBCH to PBCH DMRS</w:t>
              </w:r>
            </w:ins>
          </w:p>
        </w:tc>
        <w:tc>
          <w:tcPr>
            <w:tcW w:w="1258" w:type="dxa"/>
            <w:tcBorders>
              <w:top w:val="nil"/>
              <w:left w:val="single" w:sz="4" w:space="0" w:color="auto"/>
              <w:bottom w:val="nil"/>
              <w:right w:val="single" w:sz="4" w:space="0" w:color="auto"/>
            </w:tcBorders>
            <w:shd w:val="clear" w:color="auto" w:fill="auto"/>
          </w:tcPr>
          <w:p w14:paraId="399CE441" w14:textId="77777777" w:rsidR="00A92098" w:rsidRPr="00020619" w:rsidRDefault="00A92098" w:rsidP="00BB34DD">
            <w:pPr>
              <w:pStyle w:val="TAC"/>
              <w:rPr>
                <w:ins w:id="54548"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52ED5606" w14:textId="77777777" w:rsidR="00A92098" w:rsidRPr="00020619" w:rsidRDefault="00A92098" w:rsidP="00BB34DD">
            <w:pPr>
              <w:pStyle w:val="TAC"/>
              <w:rPr>
                <w:ins w:id="54549"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7609F7CC" w14:textId="77777777" w:rsidR="00A92098" w:rsidRPr="00020619" w:rsidRDefault="00A92098" w:rsidP="00BB34DD">
            <w:pPr>
              <w:pStyle w:val="TAC"/>
              <w:rPr>
                <w:ins w:id="54550"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77744238" w14:textId="77777777" w:rsidR="00A92098" w:rsidRPr="00020619" w:rsidRDefault="00A92098" w:rsidP="00BB34DD">
            <w:pPr>
              <w:pStyle w:val="TAC"/>
              <w:rPr>
                <w:ins w:id="54551"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421D5AF3" w14:textId="77777777" w:rsidR="00A92098" w:rsidRPr="00020619" w:rsidRDefault="00A92098" w:rsidP="00BB34DD">
            <w:pPr>
              <w:pStyle w:val="TAC"/>
              <w:rPr>
                <w:ins w:id="54552"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7B36F8CF" w14:textId="77777777" w:rsidR="00A92098" w:rsidRPr="00020619" w:rsidRDefault="00A92098" w:rsidP="00BB34DD">
            <w:pPr>
              <w:pStyle w:val="TAC"/>
              <w:rPr>
                <w:ins w:id="54553"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06F429EB" w14:textId="77777777" w:rsidR="00A92098" w:rsidRPr="00020619" w:rsidRDefault="00A92098" w:rsidP="00BB34DD">
            <w:pPr>
              <w:pStyle w:val="TAC"/>
              <w:rPr>
                <w:ins w:id="54554" w:author="BigCREditor-RAN4#104-bis" w:date="2022-10-21T15:12:00Z"/>
                <w:szCs w:val="18"/>
              </w:rPr>
            </w:pPr>
          </w:p>
        </w:tc>
      </w:tr>
      <w:tr w:rsidR="00A92098" w:rsidRPr="00020619" w14:paraId="65A3688A" w14:textId="77777777" w:rsidTr="00BB34DD">
        <w:trPr>
          <w:trHeight w:val="187"/>
          <w:jc w:val="center"/>
          <w:ins w:id="5455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6802813A" w14:textId="77777777" w:rsidR="00A92098" w:rsidRPr="00020619" w:rsidRDefault="00A92098" w:rsidP="00BB34DD">
            <w:pPr>
              <w:pStyle w:val="TAL"/>
              <w:rPr>
                <w:ins w:id="54556" w:author="BigCREditor-RAN4#104-bis" w:date="2022-10-21T15:12:00Z"/>
                <w:szCs w:val="18"/>
              </w:rPr>
            </w:pPr>
            <w:ins w:id="54557" w:author="BigCREditor-RAN4#104-bis" w:date="2022-10-21T15:12:00Z">
              <w:r w:rsidRPr="00020619">
                <w:rPr>
                  <w:szCs w:val="18"/>
                  <w:lang w:eastAsia="ja-JP"/>
                </w:rPr>
                <w:t>EPRE ratio of PDCCH DMRS to SSS</w:t>
              </w:r>
            </w:ins>
          </w:p>
        </w:tc>
        <w:tc>
          <w:tcPr>
            <w:tcW w:w="1258" w:type="dxa"/>
            <w:tcBorders>
              <w:top w:val="nil"/>
              <w:left w:val="single" w:sz="4" w:space="0" w:color="auto"/>
              <w:bottom w:val="nil"/>
              <w:right w:val="single" w:sz="4" w:space="0" w:color="auto"/>
            </w:tcBorders>
            <w:shd w:val="clear" w:color="auto" w:fill="auto"/>
          </w:tcPr>
          <w:p w14:paraId="43246C41" w14:textId="77777777" w:rsidR="00A92098" w:rsidRPr="00020619" w:rsidRDefault="00A92098" w:rsidP="00BB34DD">
            <w:pPr>
              <w:pStyle w:val="TAC"/>
              <w:rPr>
                <w:ins w:id="54558"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6759DFD0" w14:textId="77777777" w:rsidR="00A92098" w:rsidRPr="00020619" w:rsidRDefault="00A92098" w:rsidP="00BB34DD">
            <w:pPr>
              <w:pStyle w:val="TAC"/>
              <w:rPr>
                <w:ins w:id="54559"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7DEC2578" w14:textId="77777777" w:rsidR="00A92098" w:rsidRPr="00020619" w:rsidRDefault="00A92098" w:rsidP="00BB34DD">
            <w:pPr>
              <w:pStyle w:val="TAC"/>
              <w:rPr>
                <w:ins w:id="54560"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676676E9" w14:textId="77777777" w:rsidR="00A92098" w:rsidRPr="00020619" w:rsidRDefault="00A92098" w:rsidP="00BB34DD">
            <w:pPr>
              <w:pStyle w:val="TAC"/>
              <w:rPr>
                <w:ins w:id="54561"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60ECAE78" w14:textId="77777777" w:rsidR="00A92098" w:rsidRPr="00020619" w:rsidRDefault="00A92098" w:rsidP="00BB34DD">
            <w:pPr>
              <w:pStyle w:val="TAC"/>
              <w:rPr>
                <w:ins w:id="54562"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72EE2C06" w14:textId="77777777" w:rsidR="00A92098" w:rsidRPr="00020619" w:rsidRDefault="00A92098" w:rsidP="00BB34DD">
            <w:pPr>
              <w:pStyle w:val="TAC"/>
              <w:rPr>
                <w:ins w:id="54563"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361BDABE" w14:textId="77777777" w:rsidR="00A92098" w:rsidRPr="00020619" w:rsidRDefault="00A92098" w:rsidP="00BB34DD">
            <w:pPr>
              <w:pStyle w:val="TAC"/>
              <w:rPr>
                <w:ins w:id="54564" w:author="BigCREditor-RAN4#104-bis" w:date="2022-10-21T15:12:00Z"/>
                <w:szCs w:val="18"/>
              </w:rPr>
            </w:pPr>
          </w:p>
        </w:tc>
      </w:tr>
      <w:tr w:rsidR="00A92098" w:rsidRPr="00020619" w14:paraId="145906B2" w14:textId="77777777" w:rsidTr="00BB34DD">
        <w:trPr>
          <w:trHeight w:val="187"/>
          <w:jc w:val="center"/>
          <w:ins w:id="5456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48EE54D8" w14:textId="77777777" w:rsidR="00A92098" w:rsidRPr="00020619" w:rsidRDefault="00A92098" w:rsidP="00BB34DD">
            <w:pPr>
              <w:pStyle w:val="TAL"/>
              <w:rPr>
                <w:ins w:id="54566" w:author="BigCREditor-RAN4#104-bis" w:date="2022-10-21T15:12:00Z"/>
                <w:szCs w:val="18"/>
              </w:rPr>
            </w:pPr>
            <w:ins w:id="54567" w:author="BigCREditor-RAN4#104-bis" w:date="2022-10-21T15:12:00Z">
              <w:r w:rsidRPr="00020619">
                <w:rPr>
                  <w:szCs w:val="18"/>
                  <w:lang w:eastAsia="ja-JP"/>
                </w:rPr>
                <w:t>EPRE ratio of PDCCH to PDCCH DMRS</w:t>
              </w:r>
            </w:ins>
          </w:p>
        </w:tc>
        <w:tc>
          <w:tcPr>
            <w:tcW w:w="1258" w:type="dxa"/>
            <w:tcBorders>
              <w:top w:val="nil"/>
              <w:left w:val="single" w:sz="4" w:space="0" w:color="auto"/>
              <w:bottom w:val="nil"/>
              <w:right w:val="single" w:sz="4" w:space="0" w:color="auto"/>
            </w:tcBorders>
            <w:shd w:val="clear" w:color="auto" w:fill="auto"/>
          </w:tcPr>
          <w:p w14:paraId="7A39ACB8" w14:textId="77777777" w:rsidR="00A92098" w:rsidRPr="00020619" w:rsidRDefault="00A92098" w:rsidP="00BB34DD">
            <w:pPr>
              <w:pStyle w:val="TAC"/>
              <w:rPr>
                <w:ins w:id="54568"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11A40F46" w14:textId="77777777" w:rsidR="00A92098" w:rsidRPr="00020619" w:rsidRDefault="00A92098" w:rsidP="00BB34DD">
            <w:pPr>
              <w:pStyle w:val="TAC"/>
              <w:rPr>
                <w:ins w:id="54569"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5DEAB0CB" w14:textId="77777777" w:rsidR="00A92098" w:rsidRPr="00020619" w:rsidRDefault="00A92098" w:rsidP="00BB34DD">
            <w:pPr>
              <w:pStyle w:val="TAC"/>
              <w:rPr>
                <w:ins w:id="54570"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0F8D36B6" w14:textId="77777777" w:rsidR="00A92098" w:rsidRPr="00020619" w:rsidRDefault="00A92098" w:rsidP="00BB34DD">
            <w:pPr>
              <w:pStyle w:val="TAC"/>
              <w:rPr>
                <w:ins w:id="54571"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3778AB3A" w14:textId="77777777" w:rsidR="00A92098" w:rsidRPr="00020619" w:rsidRDefault="00A92098" w:rsidP="00BB34DD">
            <w:pPr>
              <w:pStyle w:val="TAC"/>
              <w:rPr>
                <w:ins w:id="54572"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2B4D9202" w14:textId="77777777" w:rsidR="00A92098" w:rsidRPr="00020619" w:rsidRDefault="00A92098" w:rsidP="00BB34DD">
            <w:pPr>
              <w:pStyle w:val="TAC"/>
              <w:rPr>
                <w:ins w:id="54573"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59E72A92" w14:textId="77777777" w:rsidR="00A92098" w:rsidRPr="00020619" w:rsidRDefault="00A92098" w:rsidP="00BB34DD">
            <w:pPr>
              <w:pStyle w:val="TAC"/>
              <w:rPr>
                <w:ins w:id="54574" w:author="BigCREditor-RAN4#104-bis" w:date="2022-10-21T15:12:00Z"/>
                <w:szCs w:val="18"/>
              </w:rPr>
            </w:pPr>
          </w:p>
        </w:tc>
      </w:tr>
      <w:tr w:rsidR="00A92098" w:rsidRPr="00020619" w14:paraId="695D97A4" w14:textId="77777777" w:rsidTr="00BB34DD">
        <w:trPr>
          <w:trHeight w:val="187"/>
          <w:jc w:val="center"/>
          <w:ins w:id="5457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3662A478" w14:textId="77777777" w:rsidR="00A92098" w:rsidRPr="00020619" w:rsidRDefault="00A92098" w:rsidP="00BB34DD">
            <w:pPr>
              <w:pStyle w:val="TAL"/>
              <w:rPr>
                <w:ins w:id="54576" w:author="BigCREditor-RAN4#104-bis" w:date="2022-10-21T15:12:00Z"/>
                <w:szCs w:val="18"/>
              </w:rPr>
            </w:pPr>
            <w:ins w:id="54577" w:author="BigCREditor-RAN4#104-bis" w:date="2022-10-21T15:12:00Z">
              <w:r w:rsidRPr="00020619">
                <w:rPr>
                  <w:szCs w:val="18"/>
                  <w:lang w:eastAsia="ja-JP"/>
                </w:rPr>
                <w:t xml:space="preserve">EPRE ratio of PDSCH DMRS to SSS </w:t>
              </w:r>
            </w:ins>
          </w:p>
        </w:tc>
        <w:tc>
          <w:tcPr>
            <w:tcW w:w="1258" w:type="dxa"/>
            <w:tcBorders>
              <w:top w:val="nil"/>
              <w:left w:val="single" w:sz="4" w:space="0" w:color="auto"/>
              <w:bottom w:val="nil"/>
              <w:right w:val="single" w:sz="4" w:space="0" w:color="auto"/>
            </w:tcBorders>
            <w:shd w:val="clear" w:color="auto" w:fill="auto"/>
          </w:tcPr>
          <w:p w14:paraId="014C6637" w14:textId="77777777" w:rsidR="00A92098" w:rsidRPr="00020619" w:rsidRDefault="00A92098" w:rsidP="00BB34DD">
            <w:pPr>
              <w:pStyle w:val="TAC"/>
              <w:rPr>
                <w:ins w:id="54578"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6AF9FE8E" w14:textId="77777777" w:rsidR="00A92098" w:rsidRPr="00020619" w:rsidRDefault="00A92098" w:rsidP="00BB34DD">
            <w:pPr>
              <w:pStyle w:val="TAC"/>
              <w:rPr>
                <w:ins w:id="54579"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13A77EBB" w14:textId="77777777" w:rsidR="00A92098" w:rsidRPr="00020619" w:rsidRDefault="00A92098" w:rsidP="00BB34DD">
            <w:pPr>
              <w:pStyle w:val="TAC"/>
              <w:rPr>
                <w:ins w:id="54580"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1BB59597" w14:textId="77777777" w:rsidR="00A92098" w:rsidRPr="00020619" w:rsidRDefault="00A92098" w:rsidP="00BB34DD">
            <w:pPr>
              <w:pStyle w:val="TAC"/>
              <w:rPr>
                <w:ins w:id="54581"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20388A8A" w14:textId="77777777" w:rsidR="00A92098" w:rsidRPr="00020619" w:rsidRDefault="00A92098" w:rsidP="00BB34DD">
            <w:pPr>
              <w:pStyle w:val="TAC"/>
              <w:rPr>
                <w:ins w:id="54582"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34278AF4" w14:textId="77777777" w:rsidR="00A92098" w:rsidRPr="00020619" w:rsidRDefault="00A92098" w:rsidP="00BB34DD">
            <w:pPr>
              <w:pStyle w:val="TAC"/>
              <w:rPr>
                <w:ins w:id="54583"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6C0A7CAB" w14:textId="77777777" w:rsidR="00A92098" w:rsidRPr="00020619" w:rsidRDefault="00A92098" w:rsidP="00BB34DD">
            <w:pPr>
              <w:pStyle w:val="TAC"/>
              <w:rPr>
                <w:ins w:id="54584" w:author="BigCREditor-RAN4#104-bis" w:date="2022-10-21T15:12:00Z"/>
                <w:szCs w:val="18"/>
              </w:rPr>
            </w:pPr>
          </w:p>
        </w:tc>
      </w:tr>
      <w:tr w:rsidR="00A92098" w:rsidRPr="00020619" w14:paraId="4F6233C9" w14:textId="77777777" w:rsidTr="00BB34DD">
        <w:trPr>
          <w:trHeight w:val="187"/>
          <w:jc w:val="center"/>
          <w:ins w:id="5458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468F6198" w14:textId="77777777" w:rsidR="00A92098" w:rsidRPr="00020619" w:rsidRDefault="00A92098" w:rsidP="00BB34DD">
            <w:pPr>
              <w:pStyle w:val="TAL"/>
              <w:rPr>
                <w:ins w:id="54586" w:author="BigCREditor-RAN4#104-bis" w:date="2022-10-21T15:12:00Z"/>
                <w:szCs w:val="18"/>
              </w:rPr>
            </w:pPr>
            <w:ins w:id="54587" w:author="BigCREditor-RAN4#104-bis" w:date="2022-10-21T15:12:00Z">
              <w:r w:rsidRPr="00020619">
                <w:rPr>
                  <w:szCs w:val="18"/>
                  <w:lang w:eastAsia="ja-JP"/>
                </w:rPr>
                <w:t xml:space="preserve">EPRE ratio of PDSCH to PDSCH </w:t>
              </w:r>
            </w:ins>
          </w:p>
        </w:tc>
        <w:tc>
          <w:tcPr>
            <w:tcW w:w="1258" w:type="dxa"/>
            <w:tcBorders>
              <w:top w:val="nil"/>
              <w:left w:val="single" w:sz="4" w:space="0" w:color="auto"/>
              <w:bottom w:val="nil"/>
              <w:right w:val="single" w:sz="4" w:space="0" w:color="auto"/>
            </w:tcBorders>
            <w:shd w:val="clear" w:color="auto" w:fill="auto"/>
          </w:tcPr>
          <w:p w14:paraId="059FD718" w14:textId="77777777" w:rsidR="00A92098" w:rsidRPr="00020619" w:rsidRDefault="00A92098" w:rsidP="00BB34DD">
            <w:pPr>
              <w:pStyle w:val="TAC"/>
              <w:rPr>
                <w:ins w:id="54588"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600B6326" w14:textId="77777777" w:rsidR="00A92098" w:rsidRPr="00020619" w:rsidRDefault="00A92098" w:rsidP="00BB34DD">
            <w:pPr>
              <w:pStyle w:val="TAC"/>
              <w:rPr>
                <w:ins w:id="54589"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2FE781D2" w14:textId="77777777" w:rsidR="00A92098" w:rsidRPr="00020619" w:rsidRDefault="00A92098" w:rsidP="00BB34DD">
            <w:pPr>
              <w:pStyle w:val="TAC"/>
              <w:rPr>
                <w:ins w:id="54590"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5F6C2709" w14:textId="77777777" w:rsidR="00A92098" w:rsidRPr="00020619" w:rsidRDefault="00A92098" w:rsidP="00BB34DD">
            <w:pPr>
              <w:pStyle w:val="TAC"/>
              <w:rPr>
                <w:ins w:id="54591"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532264A0" w14:textId="77777777" w:rsidR="00A92098" w:rsidRPr="00020619" w:rsidRDefault="00A92098" w:rsidP="00BB34DD">
            <w:pPr>
              <w:pStyle w:val="TAC"/>
              <w:rPr>
                <w:ins w:id="54592"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697B3E97" w14:textId="77777777" w:rsidR="00A92098" w:rsidRPr="00020619" w:rsidRDefault="00A92098" w:rsidP="00BB34DD">
            <w:pPr>
              <w:pStyle w:val="TAC"/>
              <w:rPr>
                <w:ins w:id="54593"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381D1959" w14:textId="77777777" w:rsidR="00A92098" w:rsidRPr="00020619" w:rsidRDefault="00A92098" w:rsidP="00BB34DD">
            <w:pPr>
              <w:pStyle w:val="TAC"/>
              <w:rPr>
                <w:ins w:id="54594" w:author="BigCREditor-RAN4#104-bis" w:date="2022-10-21T15:12:00Z"/>
                <w:szCs w:val="18"/>
              </w:rPr>
            </w:pPr>
          </w:p>
        </w:tc>
      </w:tr>
      <w:tr w:rsidR="00A92098" w:rsidRPr="00020619" w14:paraId="70DEECDD" w14:textId="77777777" w:rsidTr="00BB34DD">
        <w:trPr>
          <w:trHeight w:val="187"/>
          <w:jc w:val="center"/>
          <w:ins w:id="5459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056998AA" w14:textId="77777777" w:rsidR="00A92098" w:rsidRPr="00020619" w:rsidRDefault="00A92098" w:rsidP="00BB34DD">
            <w:pPr>
              <w:pStyle w:val="TAL"/>
              <w:rPr>
                <w:ins w:id="54596" w:author="BigCREditor-RAN4#104-bis" w:date="2022-10-21T15:12:00Z"/>
                <w:szCs w:val="18"/>
              </w:rPr>
            </w:pPr>
            <w:ins w:id="54597" w:author="BigCREditor-RAN4#104-bis" w:date="2022-10-21T15:12: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258" w:type="dxa"/>
            <w:tcBorders>
              <w:top w:val="nil"/>
              <w:left w:val="single" w:sz="4" w:space="0" w:color="auto"/>
              <w:bottom w:val="nil"/>
              <w:right w:val="single" w:sz="4" w:space="0" w:color="auto"/>
            </w:tcBorders>
            <w:shd w:val="clear" w:color="auto" w:fill="auto"/>
          </w:tcPr>
          <w:p w14:paraId="3F1261CA" w14:textId="77777777" w:rsidR="00A92098" w:rsidRPr="00020619" w:rsidRDefault="00A92098" w:rsidP="00BB34DD">
            <w:pPr>
              <w:pStyle w:val="TAC"/>
              <w:rPr>
                <w:ins w:id="54598" w:author="BigCREditor-RAN4#104-bis" w:date="2022-10-21T15:12:00Z"/>
                <w:szCs w:val="18"/>
              </w:rPr>
            </w:pPr>
          </w:p>
        </w:tc>
        <w:tc>
          <w:tcPr>
            <w:tcW w:w="731" w:type="dxa"/>
            <w:tcBorders>
              <w:top w:val="nil"/>
              <w:left w:val="single" w:sz="4" w:space="0" w:color="auto"/>
              <w:bottom w:val="nil"/>
              <w:right w:val="single" w:sz="4" w:space="0" w:color="auto"/>
            </w:tcBorders>
            <w:shd w:val="clear" w:color="auto" w:fill="auto"/>
          </w:tcPr>
          <w:p w14:paraId="3F3E466B" w14:textId="77777777" w:rsidR="00A92098" w:rsidRPr="00020619" w:rsidRDefault="00A92098" w:rsidP="00BB34DD">
            <w:pPr>
              <w:pStyle w:val="TAC"/>
              <w:rPr>
                <w:ins w:id="54599" w:author="BigCREditor-RAN4#104-bis" w:date="2022-10-21T15:12:00Z"/>
                <w:szCs w:val="18"/>
              </w:rPr>
            </w:pPr>
          </w:p>
        </w:tc>
        <w:tc>
          <w:tcPr>
            <w:tcW w:w="809" w:type="dxa"/>
            <w:gridSpan w:val="2"/>
            <w:tcBorders>
              <w:top w:val="nil"/>
              <w:left w:val="single" w:sz="4" w:space="0" w:color="auto"/>
              <w:bottom w:val="nil"/>
              <w:right w:val="single" w:sz="4" w:space="0" w:color="auto"/>
            </w:tcBorders>
            <w:shd w:val="clear" w:color="auto" w:fill="auto"/>
          </w:tcPr>
          <w:p w14:paraId="53204E03" w14:textId="77777777" w:rsidR="00A92098" w:rsidRPr="00020619" w:rsidRDefault="00A92098" w:rsidP="00BB34DD">
            <w:pPr>
              <w:pStyle w:val="TAC"/>
              <w:rPr>
                <w:ins w:id="54600" w:author="BigCREditor-RAN4#104-bis" w:date="2022-10-21T15:12:00Z"/>
                <w:szCs w:val="18"/>
              </w:rPr>
            </w:pPr>
          </w:p>
        </w:tc>
        <w:tc>
          <w:tcPr>
            <w:tcW w:w="811" w:type="dxa"/>
            <w:gridSpan w:val="3"/>
            <w:tcBorders>
              <w:top w:val="nil"/>
              <w:left w:val="single" w:sz="4" w:space="0" w:color="auto"/>
              <w:bottom w:val="nil"/>
              <w:right w:val="single" w:sz="4" w:space="0" w:color="auto"/>
            </w:tcBorders>
            <w:shd w:val="clear" w:color="auto" w:fill="auto"/>
          </w:tcPr>
          <w:p w14:paraId="195DAC73" w14:textId="77777777" w:rsidR="00A92098" w:rsidRPr="00020619" w:rsidRDefault="00A92098" w:rsidP="00BB34DD">
            <w:pPr>
              <w:pStyle w:val="TAC"/>
              <w:rPr>
                <w:ins w:id="54601" w:author="BigCREditor-RAN4#104-bis" w:date="2022-10-21T15:12:00Z"/>
                <w:szCs w:val="18"/>
              </w:rPr>
            </w:pPr>
          </w:p>
        </w:tc>
        <w:tc>
          <w:tcPr>
            <w:tcW w:w="810" w:type="dxa"/>
            <w:gridSpan w:val="2"/>
            <w:tcBorders>
              <w:top w:val="nil"/>
              <w:left w:val="single" w:sz="4" w:space="0" w:color="auto"/>
              <w:bottom w:val="nil"/>
              <w:right w:val="single" w:sz="4" w:space="0" w:color="auto"/>
            </w:tcBorders>
            <w:shd w:val="clear" w:color="auto" w:fill="auto"/>
          </w:tcPr>
          <w:p w14:paraId="39AD65B6" w14:textId="77777777" w:rsidR="00A92098" w:rsidRPr="00020619" w:rsidRDefault="00A92098" w:rsidP="00BB34DD">
            <w:pPr>
              <w:pStyle w:val="TAC"/>
              <w:rPr>
                <w:ins w:id="54602" w:author="BigCREditor-RAN4#104-bis" w:date="2022-10-21T15:12:00Z"/>
                <w:szCs w:val="18"/>
              </w:rPr>
            </w:pPr>
          </w:p>
        </w:tc>
        <w:tc>
          <w:tcPr>
            <w:tcW w:w="774" w:type="dxa"/>
            <w:gridSpan w:val="3"/>
            <w:tcBorders>
              <w:top w:val="nil"/>
              <w:left w:val="single" w:sz="4" w:space="0" w:color="auto"/>
              <w:bottom w:val="nil"/>
              <w:right w:val="single" w:sz="4" w:space="0" w:color="auto"/>
            </w:tcBorders>
            <w:shd w:val="clear" w:color="auto" w:fill="auto"/>
          </w:tcPr>
          <w:p w14:paraId="4C23B7DB" w14:textId="77777777" w:rsidR="00A92098" w:rsidRPr="00020619" w:rsidRDefault="00A92098" w:rsidP="00BB34DD">
            <w:pPr>
              <w:pStyle w:val="TAC"/>
              <w:rPr>
                <w:ins w:id="54603" w:author="BigCREditor-RAN4#104-bis" w:date="2022-10-21T15:12:00Z"/>
                <w:szCs w:val="18"/>
              </w:rPr>
            </w:pPr>
          </w:p>
        </w:tc>
        <w:tc>
          <w:tcPr>
            <w:tcW w:w="708" w:type="dxa"/>
            <w:tcBorders>
              <w:top w:val="nil"/>
              <w:left w:val="single" w:sz="4" w:space="0" w:color="auto"/>
              <w:bottom w:val="nil"/>
              <w:right w:val="single" w:sz="4" w:space="0" w:color="auto"/>
            </w:tcBorders>
            <w:shd w:val="clear" w:color="auto" w:fill="auto"/>
          </w:tcPr>
          <w:p w14:paraId="11512401" w14:textId="77777777" w:rsidR="00A92098" w:rsidRPr="00020619" w:rsidRDefault="00A92098" w:rsidP="00BB34DD">
            <w:pPr>
              <w:pStyle w:val="TAC"/>
              <w:rPr>
                <w:ins w:id="54604" w:author="BigCREditor-RAN4#104-bis" w:date="2022-10-21T15:12:00Z"/>
                <w:szCs w:val="18"/>
              </w:rPr>
            </w:pPr>
          </w:p>
        </w:tc>
      </w:tr>
      <w:tr w:rsidR="00A92098" w:rsidRPr="00020619" w14:paraId="19936967" w14:textId="77777777" w:rsidTr="00BB34DD">
        <w:trPr>
          <w:trHeight w:val="187"/>
          <w:jc w:val="center"/>
          <w:ins w:id="5460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tcPr>
          <w:p w14:paraId="3331C476" w14:textId="77777777" w:rsidR="00A92098" w:rsidRPr="00020619" w:rsidRDefault="00A92098" w:rsidP="00BB34DD">
            <w:pPr>
              <w:pStyle w:val="TAL"/>
              <w:rPr>
                <w:ins w:id="54606" w:author="BigCREditor-RAN4#104-bis" w:date="2022-10-21T15:12:00Z"/>
                <w:szCs w:val="18"/>
              </w:rPr>
            </w:pPr>
            <w:ins w:id="54607" w:author="BigCREditor-RAN4#104-bis" w:date="2022-10-21T15:12:00Z">
              <w:r w:rsidRPr="00020619">
                <w:rPr>
                  <w:szCs w:val="18"/>
                  <w:lang w:eastAsia="ja-JP"/>
                </w:rPr>
                <w:t>EPRE ratio of OCNG to OCNG DMRS (Note 1)</w:t>
              </w:r>
            </w:ins>
          </w:p>
        </w:tc>
        <w:tc>
          <w:tcPr>
            <w:tcW w:w="1258" w:type="dxa"/>
            <w:tcBorders>
              <w:top w:val="nil"/>
              <w:left w:val="single" w:sz="4" w:space="0" w:color="auto"/>
              <w:bottom w:val="single" w:sz="4" w:space="0" w:color="auto"/>
              <w:right w:val="single" w:sz="4" w:space="0" w:color="auto"/>
            </w:tcBorders>
            <w:shd w:val="clear" w:color="auto" w:fill="auto"/>
          </w:tcPr>
          <w:p w14:paraId="174AA52E" w14:textId="77777777" w:rsidR="00A92098" w:rsidRPr="00020619" w:rsidRDefault="00A92098" w:rsidP="00BB34DD">
            <w:pPr>
              <w:pStyle w:val="TAC"/>
              <w:rPr>
                <w:ins w:id="54608" w:author="BigCREditor-RAN4#104-bis" w:date="2022-10-21T15:12:00Z"/>
                <w:szCs w:val="18"/>
              </w:rPr>
            </w:pPr>
          </w:p>
        </w:tc>
        <w:tc>
          <w:tcPr>
            <w:tcW w:w="731" w:type="dxa"/>
            <w:tcBorders>
              <w:top w:val="nil"/>
              <w:left w:val="single" w:sz="4" w:space="0" w:color="auto"/>
              <w:bottom w:val="single" w:sz="4" w:space="0" w:color="auto"/>
              <w:right w:val="single" w:sz="4" w:space="0" w:color="auto"/>
            </w:tcBorders>
            <w:shd w:val="clear" w:color="auto" w:fill="auto"/>
          </w:tcPr>
          <w:p w14:paraId="25AFA609" w14:textId="77777777" w:rsidR="00A92098" w:rsidRPr="00020619" w:rsidRDefault="00A92098" w:rsidP="00BB34DD">
            <w:pPr>
              <w:pStyle w:val="TAC"/>
              <w:rPr>
                <w:ins w:id="54609" w:author="BigCREditor-RAN4#104-bis" w:date="2022-10-21T15:12:00Z"/>
                <w:szCs w:val="18"/>
              </w:rPr>
            </w:pPr>
          </w:p>
        </w:tc>
        <w:tc>
          <w:tcPr>
            <w:tcW w:w="809" w:type="dxa"/>
            <w:gridSpan w:val="2"/>
            <w:tcBorders>
              <w:top w:val="nil"/>
              <w:left w:val="single" w:sz="4" w:space="0" w:color="auto"/>
              <w:bottom w:val="single" w:sz="4" w:space="0" w:color="auto"/>
              <w:right w:val="single" w:sz="4" w:space="0" w:color="auto"/>
            </w:tcBorders>
            <w:shd w:val="clear" w:color="auto" w:fill="auto"/>
          </w:tcPr>
          <w:p w14:paraId="5E817651" w14:textId="77777777" w:rsidR="00A92098" w:rsidRPr="00020619" w:rsidRDefault="00A92098" w:rsidP="00BB34DD">
            <w:pPr>
              <w:pStyle w:val="TAC"/>
              <w:rPr>
                <w:ins w:id="54610" w:author="BigCREditor-RAN4#104-bis" w:date="2022-10-21T15:12:00Z"/>
                <w:szCs w:val="18"/>
              </w:rPr>
            </w:pPr>
          </w:p>
        </w:tc>
        <w:tc>
          <w:tcPr>
            <w:tcW w:w="811" w:type="dxa"/>
            <w:gridSpan w:val="3"/>
            <w:tcBorders>
              <w:top w:val="nil"/>
              <w:left w:val="single" w:sz="4" w:space="0" w:color="auto"/>
              <w:bottom w:val="single" w:sz="4" w:space="0" w:color="auto"/>
              <w:right w:val="single" w:sz="4" w:space="0" w:color="auto"/>
            </w:tcBorders>
            <w:shd w:val="clear" w:color="auto" w:fill="auto"/>
          </w:tcPr>
          <w:p w14:paraId="27A4F378" w14:textId="77777777" w:rsidR="00A92098" w:rsidRPr="00020619" w:rsidRDefault="00A92098" w:rsidP="00BB34DD">
            <w:pPr>
              <w:pStyle w:val="TAC"/>
              <w:rPr>
                <w:ins w:id="54611" w:author="BigCREditor-RAN4#104-bis" w:date="2022-10-21T15:12:00Z"/>
                <w:szCs w:val="18"/>
              </w:rPr>
            </w:pPr>
          </w:p>
        </w:tc>
        <w:tc>
          <w:tcPr>
            <w:tcW w:w="810" w:type="dxa"/>
            <w:gridSpan w:val="2"/>
            <w:tcBorders>
              <w:top w:val="nil"/>
              <w:left w:val="single" w:sz="4" w:space="0" w:color="auto"/>
              <w:bottom w:val="single" w:sz="4" w:space="0" w:color="auto"/>
              <w:right w:val="single" w:sz="4" w:space="0" w:color="auto"/>
            </w:tcBorders>
            <w:shd w:val="clear" w:color="auto" w:fill="auto"/>
          </w:tcPr>
          <w:p w14:paraId="7E1D0799" w14:textId="77777777" w:rsidR="00A92098" w:rsidRPr="00020619" w:rsidRDefault="00A92098" w:rsidP="00BB34DD">
            <w:pPr>
              <w:pStyle w:val="TAC"/>
              <w:rPr>
                <w:ins w:id="54612" w:author="BigCREditor-RAN4#104-bis" w:date="2022-10-21T15:12:00Z"/>
                <w:szCs w:val="18"/>
              </w:rPr>
            </w:pPr>
          </w:p>
        </w:tc>
        <w:tc>
          <w:tcPr>
            <w:tcW w:w="774" w:type="dxa"/>
            <w:gridSpan w:val="3"/>
            <w:tcBorders>
              <w:top w:val="nil"/>
              <w:left w:val="single" w:sz="4" w:space="0" w:color="auto"/>
              <w:bottom w:val="single" w:sz="4" w:space="0" w:color="auto"/>
              <w:right w:val="single" w:sz="4" w:space="0" w:color="auto"/>
            </w:tcBorders>
            <w:shd w:val="clear" w:color="auto" w:fill="auto"/>
          </w:tcPr>
          <w:p w14:paraId="3AB983F3" w14:textId="77777777" w:rsidR="00A92098" w:rsidRPr="00020619" w:rsidRDefault="00A92098" w:rsidP="00BB34DD">
            <w:pPr>
              <w:pStyle w:val="TAC"/>
              <w:rPr>
                <w:ins w:id="54613" w:author="BigCREditor-RAN4#104-bis" w:date="2022-10-21T15:12:00Z"/>
                <w:szCs w:val="18"/>
              </w:rPr>
            </w:pPr>
          </w:p>
        </w:tc>
        <w:tc>
          <w:tcPr>
            <w:tcW w:w="708" w:type="dxa"/>
            <w:tcBorders>
              <w:top w:val="nil"/>
              <w:left w:val="single" w:sz="4" w:space="0" w:color="auto"/>
              <w:bottom w:val="single" w:sz="4" w:space="0" w:color="auto"/>
              <w:right w:val="single" w:sz="4" w:space="0" w:color="auto"/>
            </w:tcBorders>
            <w:shd w:val="clear" w:color="auto" w:fill="auto"/>
          </w:tcPr>
          <w:p w14:paraId="7A07D56B" w14:textId="77777777" w:rsidR="00A92098" w:rsidRPr="00020619" w:rsidRDefault="00A92098" w:rsidP="00BB34DD">
            <w:pPr>
              <w:pStyle w:val="TAC"/>
              <w:rPr>
                <w:ins w:id="54614" w:author="BigCREditor-RAN4#104-bis" w:date="2022-10-21T15:12:00Z"/>
                <w:szCs w:val="18"/>
              </w:rPr>
            </w:pPr>
          </w:p>
        </w:tc>
      </w:tr>
      <w:tr w:rsidR="00A92098" w:rsidRPr="00020619" w14:paraId="7827E323" w14:textId="77777777" w:rsidTr="00BB34DD">
        <w:trPr>
          <w:trHeight w:val="187"/>
          <w:jc w:val="center"/>
          <w:ins w:id="54615" w:author="BigCREditor-RAN4#104-bis" w:date="2022-10-21T15:12:00Z"/>
        </w:trPr>
        <w:tc>
          <w:tcPr>
            <w:tcW w:w="957" w:type="dxa"/>
            <w:tcBorders>
              <w:top w:val="single" w:sz="4" w:space="0" w:color="auto"/>
              <w:left w:val="single" w:sz="4" w:space="0" w:color="auto"/>
              <w:bottom w:val="nil"/>
              <w:right w:val="single" w:sz="4" w:space="0" w:color="auto"/>
            </w:tcBorders>
            <w:shd w:val="clear" w:color="auto" w:fill="auto"/>
            <w:vAlign w:val="center"/>
          </w:tcPr>
          <w:p w14:paraId="473F4DE3" w14:textId="77777777" w:rsidR="00A92098" w:rsidRPr="00020619" w:rsidRDefault="00A92098" w:rsidP="00BB34DD">
            <w:pPr>
              <w:pStyle w:val="TAL"/>
              <w:rPr>
                <w:ins w:id="54616" w:author="BigCREditor-RAN4#104-bis" w:date="2022-10-21T15:12:00Z"/>
                <w:rFonts w:eastAsia="Calibri"/>
                <w:i/>
                <w:szCs w:val="22"/>
              </w:rPr>
            </w:pPr>
            <w:ins w:id="54617" w:author="BigCREditor-RAN4#104-bis" w:date="2022-10-21T15:12:00Z">
              <w:r w:rsidRPr="00020619">
                <w:rPr>
                  <w:rFonts w:eastAsia="Calibri"/>
                  <w:noProof/>
                  <w:position w:val="-12"/>
                  <w:szCs w:val="22"/>
                </w:rPr>
                <w:object w:dxaOrig="405" w:dyaOrig="345" w14:anchorId="1FF14941">
                  <v:shape id="_x0000_i1239" type="#_x0000_t75" style="width:20.75pt;height:15.45pt" o:ole="" fillcolor="window">
                    <v:imagedata r:id="rId15" o:title=""/>
                  </v:shape>
                  <o:OLEObject Type="Embed" ProgID="Equation.3" ShapeID="_x0000_i1239" DrawAspect="Content" ObjectID="_1731331585" r:id="rId299"/>
                </w:object>
              </w:r>
            </w:ins>
            <w:ins w:id="54618" w:author="BigCREditor-RAN4#104-bis" w:date="2022-10-21T15:12:00Z">
              <w:r w:rsidRPr="00020619">
                <w:rPr>
                  <w:vertAlign w:val="superscript"/>
                </w:rPr>
                <w:t>Note2</w:t>
              </w:r>
            </w:ins>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629BE384" w14:textId="77777777" w:rsidR="00A92098" w:rsidRPr="00020619" w:rsidRDefault="00A92098" w:rsidP="00BB34DD">
            <w:pPr>
              <w:pStyle w:val="TAL"/>
              <w:rPr>
                <w:ins w:id="54619" w:author="BigCREditor-RAN4#104-bis" w:date="2022-10-21T15:12:00Z"/>
                <w:rFonts w:eastAsia="Calibri"/>
                <w:i/>
                <w:szCs w:val="22"/>
              </w:rPr>
            </w:pPr>
            <w:ins w:id="54620" w:author="BigCREditor-RAN4#104-bis" w:date="2022-10-21T15:12: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117427EE" w14:textId="77777777" w:rsidR="00A92098" w:rsidRPr="00020619" w:rsidRDefault="00A92098" w:rsidP="00BB34DD">
            <w:pPr>
              <w:pStyle w:val="TAL"/>
              <w:rPr>
                <w:ins w:id="54621" w:author="BigCREditor-RAN4#104-bis" w:date="2022-10-21T15:12:00Z"/>
                <w:lang w:eastAsia="zh-CN"/>
              </w:rPr>
            </w:pPr>
            <w:ins w:id="54622" w:author="BigCREditor-RAN4#104-bis" w:date="2022-10-21T15:12:00Z">
              <w:r w:rsidRPr="00020619">
                <w:t>NR_FDD_FR1_A</w:t>
              </w:r>
            </w:ins>
          </w:p>
          <w:p w14:paraId="302C9B4C" w14:textId="77777777" w:rsidR="00A92098" w:rsidRPr="00020619" w:rsidRDefault="00A92098" w:rsidP="00BB34DD">
            <w:pPr>
              <w:pStyle w:val="TAL"/>
              <w:rPr>
                <w:ins w:id="54623" w:author="BigCREditor-RAN4#104-bis" w:date="2022-10-21T15:12:00Z"/>
                <w:rFonts w:eastAsia="Calibri"/>
                <w:i/>
                <w:szCs w:val="22"/>
              </w:rPr>
            </w:pPr>
            <w:ins w:id="54624"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3A4E712D" w14:textId="77777777" w:rsidR="00A92098" w:rsidRPr="00020619" w:rsidRDefault="00A92098" w:rsidP="00BB34DD">
            <w:pPr>
              <w:pStyle w:val="TAC"/>
              <w:rPr>
                <w:ins w:id="54625" w:author="BigCREditor-RAN4#104-bis" w:date="2022-10-21T15:12:00Z"/>
              </w:rPr>
            </w:pPr>
            <w:ins w:id="54626" w:author="BigCREditor-RAN4#104-bis" w:date="2022-10-21T15:12:00Z">
              <w:r w:rsidRPr="00020619">
                <w:t>dBm/15kHz</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6E589885" w14:textId="77777777" w:rsidR="00A92098" w:rsidRPr="00020619" w:rsidDel="00041F77" w:rsidRDefault="00A92098" w:rsidP="00BB34DD">
            <w:pPr>
              <w:pStyle w:val="TAC"/>
              <w:rPr>
                <w:ins w:id="54627" w:author="BigCREditor-RAN4#104-bis" w:date="2022-10-21T15:12:00Z"/>
                <w:lang w:eastAsia="zh-CN"/>
              </w:rPr>
            </w:pPr>
            <w:ins w:id="54628" w:author="BigCREditor-RAN4#104-bis" w:date="2022-10-21T15:12:00Z">
              <w:r w:rsidRPr="00020619">
                <w:t>-88</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57E029F7" w14:textId="77777777" w:rsidR="00A92098" w:rsidRPr="00020619" w:rsidRDefault="00A92098" w:rsidP="00BB34DD">
            <w:pPr>
              <w:pStyle w:val="TAC"/>
              <w:rPr>
                <w:ins w:id="54629" w:author="BigCREditor-RAN4#104-bis" w:date="2022-10-21T15:12:00Z"/>
                <w:lang w:eastAsia="zh-CN"/>
              </w:rPr>
            </w:pPr>
            <w:ins w:id="54630" w:author="BigCREditor-RAN4#104-bis" w:date="2022-10-21T15:12:00Z">
              <w:r w:rsidRPr="00020619">
                <w:t>-108.5</w:t>
              </w:r>
            </w:ins>
          </w:p>
        </w:tc>
        <w:tc>
          <w:tcPr>
            <w:tcW w:w="1482" w:type="dxa"/>
            <w:gridSpan w:val="4"/>
            <w:tcBorders>
              <w:top w:val="single" w:sz="4" w:space="0" w:color="auto"/>
              <w:left w:val="single" w:sz="4" w:space="0" w:color="auto"/>
              <w:right w:val="single" w:sz="4" w:space="0" w:color="auto"/>
            </w:tcBorders>
            <w:vAlign w:val="center"/>
          </w:tcPr>
          <w:p w14:paraId="4DB6C81D" w14:textId="77777777" w:rsidR="00A92098" w:rsidRPr="00020619" w:rsidRDefault="00A92098" w:rsidP="00BB34DD">
            <w:pPr>
              <w:pStyle w:val="TAC"/>
              <w:rPr>
                <w:ins w:id="54631" w:author="BigCREditor-RAN4#104-bis" w:date="2022-10-21T15:12:00Z"/>
                <w:lang w:eastAsia="zh-CN"/>
              </w:rPr>
            </w:pPr>
            <w:ins w:id="54632" w:author="BigCREditor-RAN4#104-bis" w:date="2022-10-21T15:12:00Z">
              <w:r w:rsidRPr="00020619">
                <w:t>-119.5</w:t>
              </w:r>
            </w:ins>
          </w:p>
        </w:tc>
      </w:tr>
      <w:tr w:rsidR="00A92098" w:rsidRPr="00020619" w14:paraId="4845E14D" w14:textId="77777777" w:rsidTr="00BB34DD">
        <w:trPr>
          <w:trHeight w:val="187"/>
          <w:jc w:val="center"/>
          <w:ins w:id="54633"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D41B76B" w14:textId="77777777" w:rsidR="00A92098" w:rsidRPr="00020619" w:rsidRDefault="00A92098" w:rsidP="00BB34DD">
            <w:pPr>
              <w:pStyle w:val="TAL"/>
              <w:rPr>
                <w:ins w:id="54634"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D264788" w14:textId="77777777" w:rsidR="00A92098" w:rsidRPr="00020619" w:rsidRDefault="00A92098" w:rsidP="00BB34DD">
            <w:pPr>
              <w:pStyle w:val="TAL"/>
              <w:rPr>
                <w:ins w:id="54635"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0930712" w14:textId="77777777" w:rsidR="00A92098" w:rsidRPr="00020619" w:rsidRDefault="00A92098" w:rsidP="00BB34DD">
            <w:pPr>
              <w:pStyle w:val="TAL"/>
              <w:rPr>
                <w:ins w:id="54636" w:author="BigCREditor-RAN4#104-bis" w:date="2022-10-21T15:12:00Z"/>
                <w:rFonts w:eastAsia="Calibri"/>
                <w:i/>
                <w:szCs w:val="22"/>
              </w:rPr>
            </w:pPr>
            <w:ins w:id="54637"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33830F23" w14:textId="77777777" w:rsidR="00A92098" w:rsidRPr="00020619" w:rsidRDefault="00A92098" w:rsidP="00BB34DD">
            <w:pPr>
              <w:pStyle w:val="TAC"/>
              <w:rPr>
                <w:ins w:id="54638"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45E88423" w14:textId="77777777" w:rsidR="00A92098" w:rsidRPr="00020619" w:rsidDel="00041F77" w:rsidRDefault="00A92098" w:rsidP="00BB34DD">
            <w:pPr>
              <w:pStyle w:val="TAC"/>
              <w:rPr>
                <w:ins w:id="54639"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4220511" w14:textId="77777777" w:rsidR="00A92098" w:rsidRPr="00020619" w:rsidRDefault="00A92098" w:rsidP="00BB34DD">
            <w:pPr>
              <w:pStyle w:val="TAC"/>
              <w:rPr>
                <w:ins w:id="54640"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8290231" w14:textId="77777777" w:rsidR="00A92098" w:rsidRPr="00020619" w:rsidRDefault="00A92098" w:rsidP="00BB34DD">
            <w:pPr>
              <w:pStyle w:val="TAC"/>
              <w:rPr>
                <w:ins w:id="54641" w:author="BigCREditor-RAN4#104-bis" w:date="2022-10-21T15:12:00Z"/>
                <w:lang w:eastAsia="zh-CN"/>
              </w:rPr>
            </w:pPr>
            <w:ins w:id="54642" w:author="BigCREditor-RAN4#104-bis" w:date="2022-10-21T15:12:00Z">
              <w:r w:rsidRPr="00020619">
                <w:t>-119</w:t>
              </w:r>
            </w:ins>
          </w:p>
        </w:tc>
      </w:tr>
      <w:tr w:rsidR="00A92098" w:rsidRPr="00020619" w14:paraId="6EDBBFBC" w14:textId="77777777" w:rsidTr="00BB34DD">
        <w:trPr>
          <w:trHeight w:val="187"/>
          <w:jc w:val="center"/>
          <w:ins w:id="54643"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BE11619" w14:textId="77777777" w:rsidR="00A92098" w:rsidRPr="00020619" w:rsidRDefault="00A92098" w:rsidP="00BB34DD">
            <w:pPr>
              <w:pStyle w:val="TAL"/>
              <w:rPr>
                <w:ins w:id="54644"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5198FBA" w14:textId="77777777" w:rsidR="00A92098" w:rsidRPr="00020619" w:rsidRDefault="00A92098" w:rsidP="00BB34DD">
            <w:pPr>
              <w:pStyle w:val="TAL"/>
              <w:rPr>
                <w:ins w:id="54645"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0ABB9D3" w14:textId="77777777" w:rsidR="00A92098" w:rsidRPr="00020619" w:rsidRDefault="00A92098" w:rsidP="00BB34DD">
            <w:pPr>
              <w:pStyle w:val="TAL"/>
              <w:rPr>
                <w:ins w:id="54646" w:author="BigCREditor-RAN4#104-bis" w:date="2022-10-21T15:12:00Z"/>
                <w:rFonts w:eastAsia="Calibri"/>
                <w:i/>
                <w:szCs w:val="22"/>
              </w:rPr>
            </w:pPr>
            <w:ins w:id="54647"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570492AA" w14:textId="77777777" w:rsidR="00A92098" w:rsidRPr="00020619" w:rsidRDefault="00A92098" w:rsidP="00BB34DD">
            <w:pPr>
              <w:pStyle w:val="TAC"/>
              <w:rPr>
                <w:ins w:id="54648"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657B7ABE" w14:textId="77777777" w:rsidR="00A92098" w:rsidRPr="00020619" w:rsidDel="00041F77" w:rsidRDefault="00A92098" w:rsidP="00BB34DD">
            <w:pPr>
              <w:pStyle w:val="TAC"/>
              <w:rPr>
                <w:ins w:id="54649"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D20C169" w14:textId="77777777" w:rsidR="00A92098" w:rsidRPr="00020619" w:rsidRDefault="00A92098" w:rsidP="00BB34DD">
            <w:pPr>
              <w:pStyle w:val="TAC"/>
              <w:rPr>
                <w:ins w:id="54650"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CA8B2AE" w14:textId="77777777" w:rsidR="00A92098" w:rsidRPr="00020619" w:rsidRDefault="00A92098" w:rsidP="00BB34DD">
            <w:pPr>
              <w:pStyle w:val="TAC"/>
              <w:rPr>
                <w:ins w:id="54651" w:author="BigCREditor-RAN4#104-bis" w:date="2022-10-21T15:12:00Z"/>
                <w:lang w:eastAsia="zh-CN"/>
              </w:rPr>
            </w:pPr>
            <w:ins w:id="54652" w:author="BigCREditor-RAN4#104-bis" w:date="2022-10-21T15:12:00Z">
              <w:r w:rsidRPr="00020619">
                <w:t>-118.5</w:t>
              </w:r>
            </w:ins>
          </w:p>
        </w:tc>
      </w:tr>
      <w:tr w:rsidR="00A92098" w:rsidRPr="00020619" w14:paraId="636D9CB7" w14:textId="77777777" w:rsidTr="00BB34DD">
        <w:trPr>
          <w:trHeight w:val="187"/>
          <w:jc w:val="center"/>
          <w:ins w:id="54653"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F577951" w14:textId="77777777" w:rsidR="00A92098" w:rsidRPr="00020619" w:rsidRDefault="00A92098" w:rsidP="00BB34DD">
            <w:pPr>
              <w:pStyle w:val="TAL"/>
              <w:rPr>
                <w:ins w:id="54654"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9D61987" w14:textId="77777777" w:rsidR="00A92098" w:rsidRPr="00020619" w:rsidRDefault="00A92098" w:rsidP="00BB34DD">
            <w:pPr>
              <w:pStyle w:val="TAL"/>
              <w:rPr>
                <w:ins w:id="54655"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059E28B0" w14:textId="77777777" w:rsidR="00A92098" w:rsidRPr="00020619" w:rsidRDefault="00A92098" w:rsidP="00BB34DD">
            <w:pPr>
              <w:pStyle w:val="TAL"/>
              <w:rPr>
                <w:ins w:id="54656" w:author="BigCREditor-RAN4#104-bis" w:date="2022-10-21T15:12:00Z"/>
                <w:lang w:val="sv-SE" w:eastAsia="zh-CN"/>
              </w:rPr>
            </w:pPr>
            <w:ins w:id="54657" w:author="BigCREditor-RAN4#104-bis" w:date="2022-10-21T15:12:00Z">
              <w:r w:rsidRPr="00020619">
                <w:rPr>
                  <w:lang w:val="sv-SE"/>
                </w:rPr>
                <w:t>NR_FDD_FR1_D</w:t>
              </w:r>
            </w:ins>
          </w:p>
          <w:p w14:paraId="1F8B96D8" w14:textId="77777777" w:rsidR="00A92098" w:rsidRPr="00020619" w:rsidRDefault="00A92098" w:rsidP="00BB34DD">
            <w:pPr>
              <w:pStyle w:val="TAL"/>
              <w:rPr>
                <w:ins w:id="54658" w:author="BigCREditor-RAN4#104-bis" w:date="2022-10-21T15:12:00Z"/>
                <w:rFonts w:eastAsia="Calibri"/>
                <w:i/>
                <w:szCs w:val="22"/>
                <w:lang w:val="sv-SE"/>
              </w:rPr>
            </w:pPr>
            <w:ins w:id="54659"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4926AB11" w14:textId="77777777" w:rsidR="00A92098" w:rsidRPr="00020619" w:rsidRDefault="00A92098" w:rsidP="00BB34DD">
            <w:pPr>
              <w:pStyle w:val="TAC"/>
              <w:rPr>
                <w:ins w:id="54660"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6B7D99C5" w14:textId="77777777" w:rsidR="00A92098" w:rsidRPr="00020619" w:rsidDel="00041F77" w:rsidRDefault="00A92098" w:rsidP="00BB34DD">
            <w:pPr>
              <w:pStyle w:val="TAC"/>
              <w:rPr>
                <w:ins w:id="54661"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C80F84D" w14:textId="77777777" w:rsidR="00A92098" w:rsidRPr="00020619" w:rsidRDefault="00A92098" w:rsidP="00BB34DD">
            <w:pPr>
              <w:pStyle w:val="TAC"/>
              <w:rPr>
                <w:ins w:id="54662"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0AC284CF" w14:textId="77777777" w:rsidR="00A92098" w:rsidRPr="00020619" w:rsidRDefault="00A92098" w:rsidP="00BB34DD">
            <w:pPr>
              <w:pStyle w:val="TAC"/>
              <w:rPr>
                <w:ins w:id="54663" w:author="BigCREditor-RAN4#104-bis" w:date="2022-10-21T15:12:00Z"/>
                <w:lang w:eastAsia="zh-CN"/>
              </w:rPr>
            </w:pPr>
            <w:ins w:id="54664" w:author="BigCREditor-RAN4#104-bis" w:date="2022-10-21T15:12:00Z">
              <w:r w:rsidRPr="00020619">
                <w:t>-118</w:t>
              </w:r>
            </w:ins>
          </w:p>
        </w:tc>
      </w:tr>
      <w:tr w:rsidR="00A92098" w:rsidRPr="00020619" w14:paraId="78F2B441" w14:textId="77777777" w:rsidTr="00BB34DD">
        <w:trPr>
          <w:trHeight w:val="187"/>
          <w:jc w:val="center"/>
          <w:ins w:id="54665"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F21F610" w14:textId="77777777" w:rsidR="00A92098" w:rsidRPr="00020619" w:rsidRDefault="00A92098" w:rsidP="00BB34DD">
            <w:pPr>
              <w:pStyle w:val="TAL"/>
              <w:rPr>
                <w:ins w:id="54666"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4E9BEFE" w14:textId="77777777" w:rsidR="00A92098" w:rsidRPr="00020619" w:rsidRDefault="00A92098" w:rsidP="00BB34DD">
            <w:pPr>
              <w:pStyle w:val="TAL"/>
              <w:rPr>
                <w:ins w:id="54667"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265107CB" w14:textId="77777777" w:rsidR="00A92098" w:rsidRPr="00020619" w:rsidRDefault="00A92098" w:rsidP="00BB34DD">
            <w:pPr>
              <w:pStyle w:val="TAL"/>
              <w:rPr>
                <w:ins w:id="54668" w:author="BigCREditor-RAN4#104-bis" w:date="2022-10-21T15:12:00Z"/>
                <w:lang w:val="sv-SE" w:eastAsia="zh-CN"/>
              </w:rPr>
            </w:pPr>
            <w:ins w:id="54669" w:author="BigCREditor-RAN4#104-bis" w:date="2022-10-21T15:12:00Z">
              <w:r w:rsidRPr="00020619">
                <w:rPr>
                  <w:lang w:val="sv-SE"/>
                </w:rPr>
                <w:t>NR_FDD_FR1_E</w:t>
              </w:r>
            </w:ins>
          </w:p>
          <w:p w14:paraId="0DA4B158" w14:textId="77777777" w:rsidR="00A92098" w:rsidRPr="00020619" w:rsidRDefault="00A92098" w:rsidP="00BB34DD">
            <w:pPr>
              <w:pStyle w:val="TAL"/>
              <w:rPr>
                <w:ins w:id="54670" w:author="BigCREditor-RAN4#104-bis" w:date="2022-10-21T15:12:00Z"/>
                <w:rFonts w:eastAsia="Calibri"/>
                <w:i/>
                <w:szCs w:val="22"/>
                <w:lang w:val="sv-SE"/>
              </w:rPr>
            </w:pPr>
            <w:ins w:id="54671"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02343219" w14:textId="77777777" w:rsidR="00A92098" w:rsidRPr="00020619" w:rsidRDefault="00A92098" w:rsidP="00BB34DD">
            <w:pPr>
              <w:pStyle w:val="TAC"/>
              <w:rPr>
                <w:ins w:id="54672"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2772943E" w14:textId="77777777" w:rsidR="00A92098" w:rsidRPr="00020619" w:rsidDel="00041F77" w:rsidRDefault="00A92098" w:rsidP="00BB34DD">
            <w:pPr>
              <w:pStyle w:val="TAC"/>
              <w:rPr>
                <w:ins w:id="54673"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1ADD9FA" w14:textId="77777777" w:rsidR="00A92098" w:rsidRPr="00020619" w:rsidRDefault="00A92098" w:rsidP="00BB34DD">
            <w:pPr>
              <w:pStyle w:val="TAC"/>
              <w:rPr>
                <w:ins w:id="54674"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3590394B" w14:textId="77777777" w:rsidR="00A92098" w:rsidRPr="00020619" w:rsidRDefault="00A92098" w:rsidP="00BB34DD">
            <w:pPr>
              <w:pStyle w:val="TAC"/>
              <w:rPr>
                <w:ins w:id="54675" w:author="BigCREditor-RAN4#104-bis" w:date="2022-10-21T15:12:00Z"/>
                <w:lang w:eastAsia="zh-CN"/>
              </w:rPr>
            </w:pPr>
            <w:ins w:id="54676" w:author="BigCREditor-RAN4#104-bis" w:date="2022-10-21T15:12:00Z">
              <w:r w:rsidRPr="00020619">
                <w:t>-117.5</w:t>
              </w:r>
            </w:ins>
          </w:p>
        </w:tc>
      </w:tr>
      <w:tr w:rsidR="00A92098" w:rsidRPr="00020619" w14:paraId="353051A1" w14:textId="77777777" w:rsidTr="00BB34DD">
        <w:trPr>
          <w:trHeight w:val="187"/>
          <w:jc w:val="center"/>
          <w:ins w:id="5467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1FA22CB" w14:textId="77777777" w:rsidR="00A92098" w:rsidRPr="00020619" w:rsidRDefault="00A92098" w:rsidP="00BB34DD">
            <w:pPr>
              <w:pStyle w:val="TAL"/>
              <w:rPr>
                <w:ins w:id="54678"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4157EEB" w14:textId="77777777" w:rsidR="00A92098" w:rsidRPr="00020619" w:rsidRDefault="00A92098" w:rsidP="00BB34DD">
            <w:pPr>
              <w:pStyle w:val="TAL"/>
              <w:rPr>
                <w:ins w:id="54679"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7B2C78E" w14:textId="77777777" w:rsidR="00A92098" w:rsidRPr="00020619" w:rsidRDefault="00A92098" w:rsidP="00BB34DD">
            <w:pPr>
              <w:pStyle w:val="TAL"/>
              <w:rPr>
                <w:ins w:id="54680" w:author="BigCREditor-RAN4#104-bis" w:date="2022-10-21T15:12:00Z"/>
              </w:rPr>
            </w:pPr>
            <w:ins w:id="54681"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709E3F51" w14:textId="77777777" w:rsidR="00A92098" w:rsidRPr="00020619" w:rsidRDefault="00A92098" w:rsidP="00BB34DD">
            <w:pPr>
              <w:pStyle w:val="TAC"/>
              <w:rPr>
                <w:ins w:id="54682"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1EFF121" w14:textId="77777777" w:rsidR="00A92098" w:rsidRPr="00020619" w:rsidDel="00041F77" w:rsidRDefault="00A92098" w:rsidP="00BB34DD">
            <w:pPr>
              <w:pStyle w:val="TAC"/>
              <w:rPr>
                <w:ins w:id="54683"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D022546" w14:textId="77777777" w:rsidR="00A92098" w:rsidRPr="00020619" w:rsidRDefault="00A92098" w:rsidP="00BB34DD">
            <w:pPr>
              <w:pStyle w:val="TAC"/>
              <w:rPr>
                <w:ins w:id="54684"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65CE7AB" w14:textId="77777777" w:rsidR="00A92098" w:rsidRPr="00020619" w:rsidRDefault="00A92098" w:rsidP="00BB34DD">
            <w:pPr>
              <w:pStyle w:val="TAC"/>
              <w:rPr>
                <w:ins w:id="54685" w:author="BigCREditor-RAN4#104-bis" w:date="2022-10-21T15:12:00Z"/>
              </w:rPr>
            </w:pPr>
            <w:ins w:id="54686" w:author="BigCREditor-RAN4#104-bis" w:date="2022-10-21T15:12:00Z">
              <w:r w:rsidRPr="00020619">
                <w:t>-117</w:t>
              </w:r>
            </w:ins>
          </w:p>
        </w:tc>
      </w:tr>
      <w:tr w:rsidR="00A92098" w:rsidRPr="00020619" w14:paraId="0E480783" w14:textId="77777777" w:rsidTr="00BB34DD">
        <w:trPr>
          <w:trHeight w:val="187"/>
          <w:jc w:val="center"/>
          <w:ins w:id="5468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9B86468" w14:textId="77777777" w:rsidR="00A92098" w:rsidRPr="00020619" w:rsidRDefault="00A92098" w:rsidP="00BB34DD">
            <w:pPr>
              <w:pStyle w:val="TAL"/>
              <w:rPr>
                <w:ins w:id="54688"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1F0B83B" w14:textId="77777777" w:rsidR="00A92098" w:rsidRPr="00020619" w:rsidRDefault="00A92098" w:rsidP="00BB34DD">
            <w:pPr>
              <w:pStyle w:val="TAL"/>
              <w:rPr>
                <w:ins w:id="54689"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AD89018" w14:textId="77777777" w:rsidR="00A92098" w:rsidRPr="00020619" w:rsidRDefault="00A92098" w:rsidP="00BB34DD">
            <w:pPr>
              <w:pStyle w:val="TAL"/>
              <w:rPr>
                <w:ins w:id="54690" w:author="BigCREditor-RAN4#104-bis" w:date="2022-10-21T15:12:00Z"/>
                <w:rFonts w:eastAsia="Calibri"/>
                <w:i/>
                <w:szCs w:val="22"/>
              </w:rPr>
            </w:pPr>
            <w:ins w:id="54691"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011CA856" w14:textId="77777777" w:rsidR="00A92098" w:rsidRPr="00020619" w:rsidRDefault="00A92098" w:rsidP="00BB34DD">
            <w:pPr>
              <w:pStyle w:val="TAC"/>
              <w:rPr>
                <w:ins w:id="54692"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4372A6E3" w14:textId="77777777" w:rsidR="00A92098" w:rsidRPr="00020619" w:rsidDel="00041F77" w:rsidRDefault="00A92098" w:rsidP="00BB34DD">
            <w:pPr>
              <w:pStyle w:val="TAC"/>
              <w:rPr>
                <w:ins w:id="54693"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0791C6C" w14:textId="77777777" w:rsidR="00A92098" w:rsidRPr="00020619" w:rsidRDefault="00A92098" w:rsidP="00BB34DD">
            <w:pPr>
              <w:pStyle w:val="TAC"/>
              <w:rPr>
                <w:ins w:id="54694"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14424E3" w14:textId="77777777" w:rsidR="00A92098" w:rsidRPr="00020619" w:rsidRDefault="00A92098" w:rsidP="00BB34DD">
            <w:pPr>
              <w:pStyle w:val="TAC"/>
              <w:rPr>
                <w:ins w:id="54695" w:author="BigCREditor-RAN4#104-bis" w:date="2022-10-21T15:12:00Z"/>
                <w:lang w:eastAsia="zh-CN"/>
              </w:rPr>
            </w:pPr>
            <w:ins w:id="54696" w:author="BigCREditor-RAN4#104-bis" w:date="2022-10-21T15:12:00Z">
              <w:r w:rsidRPr="00020619">
                <w:t>-116.5</w:t>
              </w:r>
            </w:ins>
          </w:p>
        </w:tc>
      </w:tr>
      <w:tr w:rsidR="00A92098" w:rsidRPr="00020619" w14:paraId="3B8C0044" w14:textId="77777777" w:rsidTr="00BB34DD">
        <w:trPr>
          <w:trHeight w:val="187"/>
          <w:jc w:val="center"/>
          <w:ins w:id="54697" w:author="BigCREditor-RAN4#104-bis" w:date="2022-10-21T15:12:00Z"/>
        </w:trPr>
        <w:tc>
          <w:tcPr>
            <w:tcW w:w="957" w:type="dxa"/>
            <w:tcBorders>
              <w:top w:val="nil"/>
              <w:left w:val="single" w:sz="4" w:space="0" w:color="auto"/>
              <w:bottom w:val="single" w:sz="4" w:space="0" w:color="auto"/>
              <w:right w:val="single" w:sz="4" w:space="0" w:color="auto"/>
            </w:tcBorders>
            <w:shd w:val="clear" w:color="auto" w:fill="auto"/>
            <w:vAlign w:val="center"/>
          </w:tcPr>
          <w:p w14:paraId="7C54E768" w14:textId="77777777" w:rsidR="00A92098" w:rsidRPr="00020619" w:rsidRDefault="00A92098" w:rsidP="00BB34DD">
            <w:pPr>
              <w:pStyle w:val="TAL"/>
              <w:rPr>
                <w:ins w:id="54698"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603E712C" w14:textId="77777777" w:rsidR="00A92098" w:rsidRPr="00020619" w:rsidRDefault="00A92098" w:rsidP="00BB34DD">
            <w:pPr>
              <w:pStyle w:val="TAL"/>
              <w:rPr>
                <w:ins w:id="54699"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6889081" w14:textId="77777777" w:rsidR="00A92098" w:rsidRPr="00020619" w:rsidRDefault="00A92098" w:rsidP="00BB34DD">
            <w:pPr>
              <w:pStyle w:val="TAL"/>
              <w:rPr>
                <w:ins w:id="54700" w:author="BigCREditor-RAN4#104-bis" w:date="2022-10-21T15:12:00Z"/>
                <w:rFonts w:eastAsia="Calibri"/>
                <w:i/>
                <w:szCs w:val="22"/>
              </w:rPr>
            </w:pPr>
            <w:ins w:id="54701"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501C97CD" w14:textId="77777777" w:rsidR="00A92098" w:rsidRPr="00020619" w:rsidRDefault="00A92098" w:rsidP="00BB34DD">
            <w:pPr>
              <w:pStyle w:val="TAC"/>
              <w:rPr>
                <w:ins w:id="54702"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73F885BC" w14:textId="77777777" w:rsidR="00A92098" w:rsidRPr="00020619" w:rsidDel="00041F77" w:rsidRDefault="00A92098" w:rsidP="00BB34DD">
            <w:pPr>
              <w:pStyle w:val="TAC"/>
              <w:rPr>
                <w:ins w:id="54703"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202F7D94" w14:textId="77777777" w:rsidR="00A92098" w:rsidRPr="00020619" w:rsidRDefault="00A92098" w:rsidP="00BB34DD">
            <w:pPr>
              <w:pStyle w:val="TAC"/>
              <w:rPr>
                <w:ins w:id="54704"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8F1490B" w14:textId="77777777" w:rsidR="00A92098" w:rsidRPr="00020619" w:rsidRDefault="00A92098" w:rsidP="00BB34DD">
            <w:pPr>
              <w:pStyle w:val="TAC"/>
              <w:rPr>
                <w:ins w:id="54705" w:author="BigCREditor-RAN4#104-bis" w:date="2022-10-21T15:12:00Z"/>
                <w:lang w:eastAsia="zh-CN"/>
              </w:rPr>
            </w:pPr>
            <w:ins w:id="54706" w:author="BigCREditor-RAN4#104-bis" w:date="2022-10-21T15:12:00Z">
              <w:r w:rsidRPr="00020619">
                <w:t>-116</w:t>
              </w:r>
            </w:ins>
          </w:p>
        </w:tc>
      </w:tr>
      <w:tr w:rsidR="00A92098" w:rsidRPr="00020619" w14:paraId="561274B6" w14:textId="77777777" w:rsidTr="00BB34DD">
        <w:trPr>
          <w:trHeight w:val="187"/>
          <w:jc w:val="center"/>
          <w:ins w:id="54707" w:author="BigCREditor-RAN4#104-bis" w:date="2022-10-21T15:12:00Z"/>
        </w:trPr>
        <w:tc>
          <w:tcPr>
            <w:tcW w:w="957" w:type="dxa"/>
            <w:tcBorders>
              <w:top w:val="single" w:sz="4" w:space="0" w:color="auto"/>
              <w:left w:val="single" w:sz="4" w:space="0" w:color="auto"/>
              <w:bottom w:val="nil"/>
              <w:right w:val="single" w:sz="4" w:space="0" w:color="auto"/>
            </w:tcBorders>
            <w:shd w:val="clear" w:color="auto" w:fill="auto"/>
            <w:vAlign w:val="center"/>
          </w:tcPr>
          <w:p w14:paraId="04F2FF4F" w14:textId="77777777" w:rsidR="00A92098" w:rsidRPr="00020619" w:rsidRDefault="00A92098" w:rsidP="00BB34DD">
            <w:pPr>
              <w:pStyle w:val="TAL"/>
              <w:rPr>
                <w:ins w:id="54708" w:author="BigCREditor-RAN4#104-bis" w:date="2022-10-21T15:12:00Z"/>
                <w:rFonts w:eastAsia="Calibri"/>
                <w:i/>
                <w:szCs w:val="22"/>
              </w:rPr>
            </w:pPr>
            <w:ins w:id="54709" w:author="BigCREditor-RAN4#104-bis" w:date="2022-10-21T15:12:00Z">
              <w:r w:rsidRPr="00020619">
                <w:rPr>
                  <w:rFonts w:eastAsia="Calibri"/>
                  <w:noProof/>
                  <w:position w:val="-12"/>
                  <w:szCs w:val="22"/>
                </w:rPr>
                <w:object w:dxaOrig="405" w:dyaOrig="345" w14:anchorId="069412DE">
                  <v:shape id="_x0000_i1240" type="#_x0000_t75" style="width:20.75pt;height:15.45pt" o:ole="" fillcolor="window">
                    <v:imagedata r:id="rId15" o:title=""/>
                  </v:shape>
                  <o:OLEObject Type="Embed" ProgID="Equation.3" ShapeID="_x0000_i1240" DrawAspect="Content" ObjectID="_1731331586" r:id="rId300"/>
                </w:object>
              </w:r>
            </w:ins>
            <w:ins w:id="54710" w:author="BigCREditor-RAN4#104-bis" w:date="2022-10-21T15:12:00Z">
              <w:r w:rsidRPr="00020619">
                <w:rPr>
                  <w:vertAlign w:val="superscript"/>
                </w:rPr>
                <w:t>Note2</w:t>
              </w:r>
            </w:ins>
          </w:p>
        </w:tc>
        <w:tc>
          <w:tcPr>
            <w:tcW w:w="2809" w:type="dxa"/>
            <w:gridSpan w:val="4"/>
            <w:tcBorders>
              <w:top w:val="single" w:sz="4" w:space="0" w:color="auto"/>
              <w:left w:val="single" w:sz="4" w:space="0" w:color="auto"/>
              <w:bottom w:val="nil"/>
              <w:right w:val="single" w:sz="4" w:space="0" w:color="auto"/>
            </w:tcBorders>
            <w:shd w:val="clear" w:color="auto" w:fill="auto"/>
            <w:vAlign w:val="center"/>
          </w:tcPr>
          <w:p w14:paraId="79391B90" w14:textId="77777777" w:rsidR="00A92098" w:rsidRPr="00020619" w:rsidRDefault="00A92098" w:rsidP="00BB34DD">
            <w:pPr>
              <w:pStyle w:val="TAL"/>
              <w:rPr>
                <w:ins w:id="54711" w:author="BigCREditor-RAN4#104-bis" w:date="2022-10-21T15:12:00Z"/>
                <w:rFonts w:eastAsia="Calibri"/>
                <w:i/>
                <w:szCs w:val="22"/>
              </w:rPr>
            </w:pPr>
            <w:ins w:id="54712" w:author="BigCREditor-RAN4#104-bis" w:date="2022-10-21T15:12:00Z">
              <w:r w:rsidRPr="00020619">
                <w:t>Config</w:t>
              </w:r>
              <w:r w:rsidRPr="00020619">
                <w:rPr>
                  <w:rFonts w:eastAsia="Malgun Gothic"/>
                  <w:szCs w:val="18"/>
                </w:rPr>
                <w:t xml:space="preserve"> </w:t>
              </w:r>
              <w:r w:rsidRPr="00020619">
                <w:t>1,2,4</w:t>
              </w:r>
            </w:ins>
          </w:p>
          <w:p w14:paraId="1EE3676A" w14:textId="77777777" w:rsidR="00A92098" w:rsidRPr="00020619" w:rsidRDefault="00A92098" w:rsidP="00BB34DD">
            <w:pPr>
              <w:pStyle w:val="TAL"/>
              <w:rPr>
                <w:ins w:id="54713" w:author="BigCREditor-RAN4#104-bis" w:date="2022-10-21T15:12:00Z"/>
                <w:rFonts w:eastAsia="Calibri"/>
                <w:i/>
                <w:szCs w:val="22"/>
              </w:rPr>
            </w:pPr>
          </w:p>
        </w:tc>
        <w:tc>
          <w:tcPr>
            <w:tcW w:w="1258" w:type="dxa"/>
            <w:tcBorders>
              <w:top w:val="single" w:sz="4" w:space="0" w:color="auto"/>
              <w:left w:val="single" w:sz="4" w:space="0" w:color="auto"/>
              <w:bottom w:val="nil"/>
              <w:right w:val="single" w:sz="4" w:space="0" w:color="auto"/>
            </w:tcBorders>
            <w:shd w:val="clear" w:color="auto" w:fill="auto"/>
            <w:vAlign w:val="center"/>
          </w:tcPr>
          <w:p w14:paraId="150309FA" w14:textId="77777777" w:rsidR="00A92098" w:rsidRPr="00020619" w:rsidRDefault="00A92098" w:rsidP="00BB34DD">
            <w:pPr>
              <w:pStyle w:val="TAC"/>
              <w:rPr>
                <w:ins w:id="54714" w:author="BigCREditor-RAN4#104-bis" w:date="2022-10-21T15:12:00Z"/>
              </w:rPr>
            </w:pPr>
            <w:ins w:id="54715" w:author="BigCREditor-RAN4#104-bis" w:date="2022-10-21T15:12:00Z">
              <w:r w:rsidRPr="00020619">
                <w:t>dBm/SCS</w:t>
              </w:r>
            </w:ins>
          </w:p>
        </w:tc>
        <w:tc>
          <w:tcPr>
            <w:tcW w:w="1540" w:type="dxa"/>
            <w:gridSpan w:val="3"/>
            <w:tcBorders>
              <w:top w:val="single" w:sz="4" w:space="0" w:color="auto"/>
              <w:left w:val="single" w:sz="4" w:space="0" w:color="auto"/>
              <w:bottom w:val="nil"/>
              <w:right w:val="single" w:sz="4" w:space="0" w:color="auto"/>
            </w:tcBorders>
            <w:vAlign w:val="center"/>
          </w:tcPr>
          <w:p w14:paraId="30A285B3" w14:textId="77777777" w:rsidR="00A92098" w:rsidRPr="00020619" w:rsidDel="00041F77" w:rsidRDefault="00A92098" w:rsidP="00BB34DD">
            <w:pPr>
              <w:pStyle w:val="TAC"/>
              <w:rPr>
                <w:ins w:id="54716" w:author="BigCREditor-RAN4#104-bis" w:date="2022-10-21T15:12:00Z"/>
                <w:lang w:eastAsia="zh-CN"/>
              </w:rPr>
            </w:pPr>
            <w:ins w:id="54717" w:author="BigCREditor-RAN4#104-bis" w:date="2022-10-21T15:12:00Z">
              <w:r w:rsidRPr="00020619">
                <w:t>-88</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65F0019C" w14:textId="77777777" w:rsidR="00A92098" w:rsidRPr="00020619" w:rsidRDefault="00A92098" w:rsidP="00BB34DD">
            <w:pPr>
              <w:pStyle w:val="TAC"/>
              <w:rPr>
                <w:ins w:id="54718" w:author="BigCREditor-RAN4#104-bis" w:date="2022-10-21T15:12:00Z"/>
                <w:lang w:eastAsia="zh-CN"/>
              </w:rPr>
            </w:pPr>
            <w:ins w:id="54719" w:author="BigCREditor-RAN4#104-bis" w:date="2022-10-21T15:12:00Z">
              <w:r w:rsidRPr="00020619">
                <w:t>-108.5</w:t>
              </w:r>
            </w:ins>
          </w:p>
        </w:tc>
        <w:tc>
          <w:tcPr>
            <w:tcW w:w="1482" w:type="dxa"/>
            <w:gridSpan w:val="4"/>
            <w:tcBorders>
              <w:top w:val="single" w:sz="4" w:space="0" w:color="auto"/>
              <w:left w:val="single" w:sz="4" w:space="0" w:color="auto"/>
              <w:bottom w:val="nil"/>
              <w:right w:val="single" w:sz="4" w:space="0" w:color="auto"/>
            </w:tcBorders>
            <w:shd w:val="clear" w:color="auto" w:fill="auto"/>
            <w:vAlign w:val="center"/>
          </w:tcPr>
          <w:p w14:paraId="437AB8DB" w14:textId="77777777" w:rsidR="00A92098" w:rsidRPr="00020619" w:rsidRDefault="00A92098" w:rsidP="00BB34DD">
            <w:pPr>
              <w:pStyle w:val="TAC"/>
              <w:rPr>
                <w:ins w:id="54720" w:author="BigCREditor-RAN4#104-bis" w:date="2022-10-21T15:12:00Z"/>
                <w:lang w:eastAsia="zh-CN"/>
              </w:rPr>
            </w:pPr>
            <w:ins w:id="54721" w:author="BigCREditor-RAN4#104-bis" w:date="2022-10-21T15:12:00Z">
              <w:r w:rsidRPr="00020619">
                <w:t xml:space="preserve">Same as </w:t>
              </w:r>
              <w:proofErr w:type="spellStart"/>
              <w:r w:rsidRPr="00020619">
                <w:t>Noc</w:t>
              </w:r>
              <w:proofErr w:type="spellEnd"/>
              <w:r w:rsidRPr="00020619">
                <w:t xml:space="preserve"> for 15kHz</w:t>
              </w:r>
              <w:r w:rsidRPr="00020619" w:rsidDel="00913F54">
                <w:t xml:space="preserve"> </w:t>
              </w:r>
            </w:ins>
          </w:p>
        </w:tc>
      </w:tr>
      <w:tr w:rsidR="00A92098" w:rsidRPr="00020619" w14:paraId="3106C9AA" w14:textId="77777777" w:rsidTr="00BB34DD">
        <w:trPr>
          <w:trHeight w:val="187"/>
          <w:jc w:val="center"/>
          <w:ins w:id="5472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D144B14" w14:textId="77777777" w:rsidR="00A92098" w:rsidRPr="00020619" w:rsidRDefault="00A92098" w:rsidP="00BB34DD">
            <w:pPr>
              <w:pStyle w:val="TAL"/>
              <w:rPr>
                <w:ins w:id="54723"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2E90F364" w14:textId="77777777" w:rsidR="00A92098" w:rsidRPr="00020619" w:rsidRDefault="00A92098" w:rsidP="00BB34DD">
            <w:pPr>
              <w:pStyle w:val="TAL"/>
              <w:rPr>
                <w:ins w:id="54724"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09D614DB" w14:textId="77777777" w:rsidR="00A92098" w:rsidRPr="00020619" w:rsidRDefault="00A92098" w:rsidP="00BB34DD">
            <w:pPr>
              <w:pStyle w:val="TAC"/>
              <w:rPr>
                <w:ins w:id="54725" w:author="BigCREditor-RAN4#104-bis" w:date="2022-10-21T15:12:00Z"/>
              </w:rPr>
            </w:pPr>
          </w:p>
        </w:tc>
        <w:tc>
          <w:tcPr>
            <w:tcW w:w="1540" w:type="dxa"/>
            <w:gridSpan w:val="3"/>
            <w:tcBorders>
              <w:top w:val="nil"/>
              <w:left w:val="single" w:sz="4" w:space="0" w:color="auto"/>
              <w:bottom w:val="nil"/>
              <w:right w:val="single" w:sz="4" w:space="0" w:color="auto"/>
            </w:tcBorders>
            <w:vAlign w:val="center"/>
          </w:tcPr>
          <w:p w14:paraId="74EABAA5" w14:textId="77777777" w:rsidR="00A92098" w:rsidRPr="00020619" w:rsidRDefault="00A92098" w:rsidP="00BB34DD">
            <w:pPr>
              <w:pStyle w:val="TAC"/>
              <w:rPr>
                <w:ins w:id="54726"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6C0748C5" w14:textId="77777777" w:rsidR="00A92098" w:rsidRPr="00020619" w:rsidRDefault="00A92098" w:rsidP="00BB34DD">
            <w:pPr>
              <w:pStyle w:val="TAC"/>
              <w:rPr>
                <w:ins w:id="54727"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6E7F9F15" w14:textId="77777777" w:rsidR="00A92098" w:rsidRPr="00020619" w:rsidRDefault="00A92098" w:rsidP="00BB34DD">
            <w:pPr>
              <w:pStyle w:val="TAC"/>
              <w:rPr>
                <w:ins w:id="54728" w:author="BigCREditor-RAN4#104-bis" w:date="2022-10-21T15:12:00Z"/>
              </w:rPr>
            </w:pPr>
          </w:p>
        </w:tc>
      </w:tr>
      <w:tr w:rsidR="00A92098" w:rsidRPr="00020619" w14:paraId="17B870C3" w14:textId="77777777" w:rsidTr="00BB34DD">
        <w:trPr>
          <w:trHeight w:val="187"/>
          <w:jc w:val="center"/>
          <w:ins w:id="54729"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C733AEC" w14:textId="77777777" w:rsidR="00A92098" w:rsidRPr="00020619" w:rsidRDefault="00A92098" w:rsidP="00BB34DD">
            <w:pPr>
              <w:pStyle w:val="TAL"/>
              <w:rPr>
                <w:ins w:id="54730"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1BA86A78" w14:textId="77777777" w:rsidR="00A92098" w:rsidRPr="00020619" w:rsidRDefault="00A92098" w:rsidP="00BB34DD">
            <w:pPr>
              <w:pStyle w:val="TAL"/>
              <w:rPr>
                <w:ins w:id="54731"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27094574" w14:textId="77777777" w:rsidR="00A92098" w:rsidRPr="00020619" w:rsidRDefault="00A92098" w:rsidP="00BB34DD">
            <w:pPr>
              <w:pStyle w:val="TAC"/>
              <w:rPr>
                <w:ins w:id="54732" w:author="BigCREditor-RAN4#104-bis" w:date="2022-10-21T15:12:00Z"/>
              </w:rPr>
            </w:pPr>
          </w:p>
        </w:tc>
        <w:tc>
          <w:tcPr>
            <w:tcW w:w="1540" w:type="dxa"/>
            <w:gridSpan w:val="3"/>
            <w:tcBorders>
              <w:top w:val="nil"/>
              <w:left w:val="single" w:sz="4" w:space="0" w:color="auto"/>
              <w:bottom w:val="nil"/>
              <w:right w:val="single" w:sz="4" w:space="0" w:color="auto"/>
            </w:tcBorders>
            <w:vAlign w:val="center"/>
          </w:tcPr>
          <w:p w14:paraId="29BA2E09" w14:textId="77777777" w:rsidR="00A92098" w:rsidRPr="00020619" w:rsidRDefault="00A92098" w:rsidP="00BB34DD">
            <w:pPr>
              <w:pStyle w:val="TAC"/>
              <w:rPr>
                <w:ins w:id="54733"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6684E044" w14:textId="77777777" w:rsidR="00A92098" w:rsidRPr="00020619" w:rsidRDefault="00A92098" w:rsidP="00BB34DD">
            <w:pPr>
              <w:pStyle w:val="TAC"/>
              <w:rPr>
                <w:ins w:id="54734"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129C781B" w14:textId="77777777" w:rsidR="00A92098" w:rsidRPr="00020619" w:rsidRDefault="00A92098" w:rsidP="00BB34DD">
            <w:pPr>
              <w:pStyle w:val="TAC"/>
              <w:rPr>
                <w:ins w:id="54735" w:author="BigCREditor-RAN4#104-bis" w:date="2022-10-21T15:12:00Z"/>
              </w:rPr>
            </w:pPr>
          </w:p>
        </w:tc>
      </w:tr>
      <w:tr w:rsidR="00A92098" w:rsidRPr="00020619" w14:paraId="35508740" w14:textId="77777777" w:rsidTr="00BB34DD">
        <w:trPr>
          <w:trHeight w:val="187"/>
          <w:jc w:val="center"/>
          <w:ins w:id="5473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9CAB139" w14:textId="77777777" w:rsidR="00A92098" w:rsidRPr="00020619" w:rsidRDefault="00A92098" w:rsidP="00BB34DD">
            <w:pPr>
              <w:pStyle w:val="TAL"/>
              <w:rPr>
                <w:ins w:id="54737"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0FFD9D05" w14:textId="77777777" w:rsidR="00A92098" w:rsidRPr="00020619" w:rsidRDefault="00A92098" w:rsidP="00BB34DD">
            <w:pPr>
              <w:pStyle w:val="TAL"/>
              <w:rPr>
                <w:ins w:id="54738"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0F7D7CF8" w14:textId="77777777" w:rsidR="00A92098" w:rsidRPr="00020619" w:rsidRDefault="00A92098" w:rsidP="00BB34DD">
            <w:pPr>
              <w:pStyle w:val="TAC"/>
              <w:rPr>
                <w:ins w:id="5473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C2FF9C1" w14:textId="77777777" w:rsidR="00A92098" w:rsidRPr="00020619" w:rsidRDefault="00A92098" w:rsidP="00BB34DD">
            <w:pPr>
              <w:pStyle w:val="TAC"/>
              <w:rPr>
                <w:ins w:id="54740"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378D3BC7" w14:textId="77777777" w:rsidR="00A92098" w:rsidRPr="00020619" w:rsidRDefault="00A92098" w:rsidP="00BB34DD">
            <w:pPr>
              <w:pStyle w:val="TAC"/>
              <w:rPr>
                <w:ins w:id="54741"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403B12E4" w14:textId="77777777" w:rsidR="00A92098" w:rsidRPr="00020619" w:rsidRDefault="00A92098" w:rsidP="00BB34DD">
            <w:pPr>
              <w:pStyle w:val="TAC"/>
              <w:rPr>
                <w:ins w:id="54742" w:author="BigCREditor-RAN4#104-bis" w:date="2022-10-21T15:12:00Z"/>
              </w:rPr>
            </w:pPr>
          </w:p>
        </w:tc>
      </w:tr>
      <w:tr w:rsidR="00A92098" w:rsidRPr="00020619" w14:paraId="544475C8" w14:textId="77777777" w:rsidTr="00BB34DD">
        <w:trPr>
          <w:trHeight w:val="187"/>
          <w:jc w:val="center"/>
          <w:ins w:id="54743"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D617498" w14:textId="77777777" w:rsidR="00A92098" w:rsidRPr="00020619" w:rsidRDefault="00A92098" w:rsidP="00BB34DD">
            <w:pPr>
              <w:pStyle w:val="TAL"/>
              <w:rPr>
                <w:ins w:id="54744"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4EC2DCF6" w14:textId="77777777" w:rsidR="00A92098" w:rsidRPr="00020619" w:rsidRDefault="00A92098" w:rsidP="00BB34DD">
            <w:pPr>
              <w:pStyle w:val="TAL"/>
              <w:rPr>
                <w:ins w:id="54745"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24A39905" w14:textId="77777777" w:rsidR="00A92098" w:rsidRPr="00020619" w:rsidRDefault="00A92098" w:rsidP="00BB34DD">
            <w:pPr>
              <w:pStyle w:val="TAC"/>
              <w:rPr>
                <w:ins w:id="54746"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3320B84" w14:textId="77777777" w:rsidR="00A92098" w:rsidRPr="00020619" w:rsidRDefault="00A92098" w:rsidP="00BB34DD">
            <w:pPr>
              <w:pStyle w:val="TAC"/>
              <w:rPr>
                <w:ins w:id="54747"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21F0915C" w14:textId="77777777" w:rsidR="00A92098" w:rsidRPr="00020619" w:rsidRDefault="00A92098" w:rsidP="00BB34DD">
            <w:pPr>
              <w:pStyle w:val="TAC"/>
              <w:rPr>
                <w:ins w:id="54748"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25053810" w14:textId="77777777" w:rsidR="00A92098" w:rsidRPr="00020619" w:rsidRDefault="00A92098" w:rsidP="00BB34DD">
            <w:pPr>
              <w:pStyle w:val="TAC"/>
              <w:rPr>
                <w:ins w:id="54749" w:author="BigCREditor-RAN4#104-bis" w:date="2022-10-21T15:12:00Z"/>
              </w:rPr>
            </w:pPr>
          </w:p>
        </w:tc>
      </w:tr>
      <w:tr w:rsidR="00A92098" w:rsidRPr="00020619" w14:paraId="792FD5DC" w14:textId="77777777" w:rsidTr="00BB34DD">
        <w:trPr>
          <w:trHeight w:val="187"/>
          <w:jc w:val="center"/>
          <w:ins w:id="54750"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1676DCB" w14:textId="77777777" w:rsidR="00A92098" w:rsidRPr="00020619" w:rsidRDefault="00A92098" w:rsidP="00BB34DD">
            <w:pPr>
              <w:pStyle w:val="TAL"/>
              <w:rPr>
                <w:ins w:id="54751"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57EBF36A" w14:textId="77777777" w:rsidR="00A92098" w:rsidRPr="00020619" w:rsidRDefault="00A92098" w:rsidP="00BB34DD">
            <w:pPr>
              <w:pStyle w:val="TAL"/>
              <w:rPr>
                <w:ins w:id="54752"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11E60E37" w14:textId="77777777" w:rsidR="00A92098" w:rsidRPr="00020619" w:rsidRDefault="00A92098" w:rsidP="00BB34DD">
            <w:pPr>
              <w:pStyle w:val="TAC"/>
              <w:rPr>
                <w:ins w:id="5475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41BC0C40" w14:textId="77777777" w:rsidR="00A92098" w:rsidRPr="00020619" w:rsidRDefault="00A92098" w:rsidP="00BB34DD">
            <w:pPr>
              <w:pStyle w:val="TAC"/>
              <w:rPr>
                <w:ins w:id="54754"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662EDCE6" w14:textId="77777777" w:rsidR="00A92098" w:rsidRPr="00020619" w:rsidRDefault="00A92098" w:rsidP="00BB34DD">
            <w:pPr>
              <w:pStyle w:val="TAC"/>
              <w:rPr>
                <w:ins w:id="54755"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2EDD41BE" w14:textId="77777777" w:rsidR="00A92098" w:rsidRPr="00020619" w:rsidRDefault="00A92098" w:rsidP="00BB34DD">
            <w:pPr>
              <w:pStyle w:val="TAC"/>
              <w:rPr>
                <w:ins w:id="54756" w:author="BigCREditor-RAN4#104-bis" w:date="2022-10-21T15:12:00Z"/>
              </w:rPr>
            </w:pPr>
          </w:p>
        </w:tc>
      </w:tr>
      <w:tr w:rsidR="00A92098" w:rsidRPr="00020619" w14:paraId="738AEC1F" w14:textId="77777777" w:rsidTr="00BB34DD">
        <w:trPr>
          <w:trHeight w:val="187"/>
          <w:jc w:val="center"/>
          <w:ins w:id="5475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B2C4FD5" w14:textId="77777777" w:rsidR="00A92098" w:rsidRPr="00020619" w:rsidRDefault="00A92098" w:rsidP="00BB34DD">
            <w:pPr>
              <w:pStyle w:val="TAL"/>
              <w:rPr>
                <w:ins w:id="54758" w:author="BigCREditor-RAN4#104-bis" w:date="2022-10-21T15:12:00Z"/>
                <w:rFonts w:eastAsia="Calibri"/>
                <w:noProof/>
                <w:szCs w:val="22"/>
              </w:rPr>
            </w:pPr>
          </w:p>
        </w:tc>
        <w:tc>
          <w:tcPr>
            <w:tcW w:w="2809" w:type="dxa"/>
            <w:gridSpan w:val="4"/>
            <w:tcBorders>
              <w:top w:val="nil"/>
              <w:left w:val="single" w:sz="4" w:space="0" w:color="auto"/>
              <w:bottom w:val="nil"/>
              <w:right w:val="single" w:sz="4" w:space="0" w:color="auto"/>
            </w:tcBorders>
            <w:shd w:val="clear" w:color="auto" w:fill="auto"/>
            <w:vAlign w:val="center"/>
          </w:tcPr>
          <w:p w14:paraId="2DFF8269" w14:textId="77777777" w:rsidR="00A92098" w:rsidRPr="00020619" w:rsidRDefault="00A92098" w:rsidP="00BB34DD">
            <w:pPr>
              <w:pStyle w:val="TAL"/>
              <w:rPr>
                <w:ins w:id="54759"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3E3ABC6D" w14:textId="77777777" w:rsidR="00A92098" w:rsidRPr="00020619" w:rsidRDefault="00A92098" w:rsidP="00BB34DD">
            <w:pPr>
              <w:pStyle w:val="TAC"/>
              <w:rPr>
                <w:ins w:id="54760"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6E5B89F8" w14:textId="77777777" w:rsidR="00A92098" w:rsidRPr="00020619" w:rsidRDefault="00A92098" w:rsidP="00BB34DD">
            <w:pPr>
              <w:pStyle w:val="TAC"/>
              <w:rPr>
                <w:ins w:id="54761" w:author="BigCREditor-RAN4#104-bis" w:date="2022-10-21T15:12:00Z"/>
              </w:rPr>
            </w:pPr>
          </w:p>
        </w:tc>
        <w:tc>
          <w:tcPr>
            <w:tcW w:w="1621" w:type="dxa"/>
            <w:gridSpan w:val="5"/>
            <w:tcBorders>
              <w:top w:val="nil"/>
              <w:left w:val="single" w:sz="4" w:space="0" w:color="auto"/>
              <w:bottom w:val="nil"/>
              <w:right w:val="single" w:sz="4" w:space="0" w:color="auto"/>
            </w:tcBorders>
            <w:shd w:val="clear" w:color="auto" w:fill="auto"/>
            <w:vAlign w:val="center"/>
          </w:tcPr>
          <w:p w14:paraId="48C8F045" w14:textId="77777777" w:rsidR="00A92098" w:rsidRPr="00020619" w:rsidRDefault="00A92098" w:rsidP="00BB34DD">
            <w:pPr>
              <w:pStyle w:val="TAC"/>
              <w:rPr>
                <w:ins w:id="54762" w:author="BigCREditor-RAN4#104-bis" w:date="2022-10-21T15:12:00Z"/>
              </w:rPr>
            </w:pPr>
          </w:p>
        </w:tc>
        <w:tc>
          <w:tcPr>
            <w:tcW w:w="1482" w:type="dxa"/>
            <w:gridSpan w:val="4"/>
            <w:tcBorders>
              <w:top w:val="nil"/>
              <w:left w:val="single" w:sz="4" w:space="0" w:color="auto"/>
              <w:bottom w:val="nil"/>
              <w:right w:val="single" w:sz="4" w:space="0" w:color="auto"/>
            </w:tcBorders>
            <w:shd w:val="clear" w:color="auto" w:fill="auto"/>
            <w:vAlign w:val="center"/>
          </w:tcPr>
          <w:p w14:paraId="5FB66699" w14:textId="77777777" w:rsidR="00A92098" w:rsidRPr="00020619" w:rsidRDefault="00A92098" w:rsidP="00BB34DD">
            <w:pPr>
              <w:pStyle w:val="TAC"/>
              <w:rPr>
                <w:ins w:id="54763" w:author="BigCREditor-RAN4#104-bis" w:date="2022-10-21T15:12:00Z"/>
              </w:rPr>
            </w:pPr>
          </w:p>
        </w:tc>
      </w:tr>
      <w:tr w:rsidR="00A92098" w:rsidRPr="00020619" w14:paraId="3C6A5BEA" w14:textId="77777777" w:rsidTr="00BB34DD">
        <w:trPr>
          <w:trHeight w:val="187"/>
          <w:jc w:val="center"/>
          <w:ins w:id="5476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3915AB9" w14:textId="77777777" w:rsidR="00A92098" w:rsidRPr="00020619" w:rsidRDefault="00A92098" w:rsidP="00BB34DD">
            <w:pPr>
              <w:pStyle w:val="TAL"/>
              <w:rPr>
                <w:ins w:id="54765" w:author="BigCREditor-RAN4#104-bis" w:date="2022-10-21T15:12:00Z"/>
                <w:rFonts w:eastAsia="Calibri"/>
                <w:noProof/>
                <w:szCs w:val="22"/>
              </w:rPr>
            </w:pPr>
          </w:p>
        </w:tc>
        <w:tc>
          <w:tcPr>
            <w:tcW w:w="2809" w:type="dxa"/>
            <w:gridSpan w:val="4"/>
            <w:tcBorders>
              <w:top w:val="nil"/>
              <w:left w:val="single" w:sz="4" w:space="0" w:color="auto"/>
              <w:right w:val="single" w:sz="4" w:space="0" w:color="auto"/>
            </w:tcBorders>
            <w:shd w:val="clear" w:color="auto" w:fill="auto"/>
            <w:vAlign w:val="center"/>
          </w:tcPr>
          <w:p w14:paraId="6A522F9D" w14:textId="77777777" w:rsidR="00A92098" w:rsidRPr="00020619" w:rsidRDefault="00A92098" w:rsidP="00BB34DD">
            <w:pPr>
              <w:pStyle w:val="TAL"/>
              <w:rPr>
                <w:ins w:id="54766" w:author="BigCREditor-RAN4#104-bis" w:date="2022-10-21T15:12:00Z"/>
              </w:rPr>
            </w:pPr>
          </w:p>
        </w:tc>
        <w:tc>
          <w:tcPr>
            <w:tcW w:w="1258" w:type="dxa"/>
            <w:tcBorders>
              <w:top w:val="nil"/>
              <w:left w:val="single" w:sz="4" w:space="0" w:color="auto"/>
              <w:bottom w:val="nil"/>
              <w:right w:val="single" w:sz="4" w:space="0" w:color="auto"/>
            </w:tcBorders>
            <w:shd w:val="clear" w:color="auto" w:fill="auto"/>
            <w:vAlign w:val="center"/>
          </w:tcPr>
          <w:p w14:paraId="6DF99404" w14:textId="77777777" w:rsidR="00A92098" w:rsidRPr="00020619" w:rsidRDefault="00A92098" w:rsidP="00BB34DD">
            <w:pPr>
              <w:pStyle w:val="TAC"/>
              <w:rPr>
                <w:ins w:id="54767"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1AB05292" w14:textId="77777777" w:rsidR="00A92098" w:rsidRPr="00020619" w:rsidRDefault="00A92098" w:rsidP="00BB34DD">
            <w:pPr>
              <w:pStyle w:val="TAC"/>
              <w:rPr>
                <w:ins w:id="54768" w:author="BigCREditor-RAN4#104-bis" w:date="2022-10-21T15:12:00Z"/>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795C5AEA" w14:textId="77777777" w:rsidR="00A92098" w:rsidRPr="00020619" w:rsidRDefault="00A92098" w:rsidP="00BB34DD">
            <w:pPr>
              <w:pStyle w:val="TAC"/>
              <w:rPr>
                <w:ins w:id="54769" w:author="BigCREditor-RAN4#104-bis" w:date="2022-10-21T15:12:00Z"/>
              </w:rPr>
            </w:pPr>
          </w:p>
        </w:tc>
        <w:tc>
          <w:tcPr>
            <w:tcW w:w="1482" w:type="dxa"/>
            <w:gridSpan w:val="4"/>
            <w:tcBorders>
              <w:top w:val="nil"/>
              <w:left w:val="single" w:sz="4" w:space="0" w:color="auto"/>
              <w:right w:val="single" w:sz="4" w:space="0" w:color="auto"/>
            </w:tcBorders>
            <w:shd w:val="clear" w:color="auto" w:fill="auto"/>
            <w:vAlign w:val="center"/>
          </w:tcPr>
          <w:p w14:paraId="6718C5D5" w14:textId="77777777" w:rsidR="00A92098" w:rsidRPr="00020619" w:rsidRDefault="00A92098" w:rsidP="00BB34DD">
            <w:pPr>
              <w:pStyle w:val="TAC"/>
              <w:rPr>
                <w:ins w:id="54770" w:author="BigCREditor-RAN4#104-bis" w:date="2022-10-21T15:12:00Z"/>
              </w:rPr>
            </w:pPr>
          </w:p>
        </w:tc>
      </w:tr>
      <w:tr w:rsidR="00A92098" w:rsidRPr="00020619" w14:paraId="4CE4623A" w14:textId="77777777" w:rsidTr="00BB34DD">
        <w:trPr>
          <w:trHeight w:val="187"/>
          <w:jc w:val="center"/>
          <w:ins w:id="54771"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754EA30" w14:textId="77777777" w:rsidR="00A92098" w:rsidRPr="00020619" w:rsidRDefault="00A92098" w:rsidP="00BB34DD">
            <w:pPr>
              <w:pStyle w:val="TAL"/>
              <w:rPr>
                <w:ins w:id="54772" w:author="BigCREditor-RAN4#104-bis" w:date="2022-10-21T15:12:00Z"/>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6FA90688" w14:textId="77777777" w:rsidR="00A92098" w:rsidRPr="00020619" w:rsidRDefault="00A92098" w:rsidP="00BB34DD">
            <w:pPr>
              <w:pStyle w:val="TAL"/>
              <w:rPr>
                <w:ins w:id="54773" w:author="BigCREditor-RAN4#104-bis" w:date="2022-10-21T15:12:00Z"/>
                <w:rFonts w:eastAsia="Calibri"/>
                <w:i/>
                <w:szCs w:val="22"/>
              </w:rPr>
            </w:pPr>
            <w:ins w:id="54774" w:author="BigCREditor-RAN4#104-bis" w:date="2022-10-21T15:12: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426C7A1B" w14:textId="77777777" w:rsidR="00A92098" w:rsidRPr="00020619" w:rsidRDefault="00A92098" w:rsidP="00BB34DD">
            <w:pPr>
              <w:pStyle w:val="TAL"/>
              <w:rPr>
                <w:ins w:id="54775" w:author="BigCREditor-RAN4#104-bis" w:date="2022-10-21T15:12:00Z"/>
                <w:lang w:eastAsia="zh-CN"/>
              </w:rPr>
            </w:pPr>
            <w:ins w:id="54776" w:author="BigCREditor-RAN4#104-bis" w:date="2022-10-21T15:12:00Z">
              <w:r w:rsidRPr="00020619">
                <w:t>NR_FDD_FR1_A</w:t>
              </w:r>
            </w:ins>
          </w:p>
          <w:p w14:paraId="56952A76" w14:textId="77777777" w:rsidR="00A92098" w:rsidRPr="00020619" w:rsidRDefault="00A92098" w:rsidP="00BB34DD">
            <w:pPr>
              <w:pStyle w:val="TAL"/>
              <w:rPr>
                <w:ins w:id="54777" w:author="BigCREditor-RAN4#104-bis" w:date="2022-10-21T15:12:00Z"/>
                <w:rFonts w:eastAsia="Calibri"/>
                <w:i/>
                <w:szCs w:val="22"/>
              </w:rPr>
            </w:pPr>
            <w:ins w:id="54778"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vAlign w:val="center"/>
          </w:tcPr>
          <w:p w14:paraId="338AC3BD" w14:textId="77777777" w:rsidR="00A92098" w:rsidRPr="00020619" w:rsidRDefault="00A92098" w:rsidP="00BB34DD">
            <w:pPr>
              <w:pStyle w:val="TAC"/>
              <w:rPr>
                <w:ins w:id="54779" w:author="BigCREditor-RAN4#104-bis" w:date="2022-10-21T15:12:00Z"/>
              </w:rPr>
            </w:pP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6D83FF73" w14:textId="77777777" w:rsidR="00A92098" w:rsidRPr="00020619" w:rsidDel="00041F77" w:rsidRDefault="00A92098" w:rsidP="00BB34DD">
            <w:pPr>
              <w:pStyle w:val="TAC"/>
              <w:rPr>
                <w:ins w:id="54780" w:author="BigCREditor-RAN4#104-bis" w:date="2022-10-21T15:12:00Z"/>
                <w:lang w:eastAsia="zh-CN"/>
              </w:rPr>
            </w:pPr>
            <w:ins w:id="54781" w:author="BigCREditor-RAN4#104-bis" w:date="2022-10-21T15:12:00Z">
              <w:r w:rsidRPr="00020619">
                <w:t>-85</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7BEBDE27" w14:textId="77777777" w:rsidR="00A92098" w:rsidRPr="00020619" w:rsidRDefault="00A92098" w:rsidP="00BB34DD">
            <w:pPr>
              <w:pStyle w:val="TAC"/>
              <w:rPr>
                <w:ins w:id="54782" w:author="BigCREditor-RAN4#104-bis" w:date="2022-10-21T15:12:00Z"/>
                <w:lang w:eastAsia="zh-CN"/>
              </w:rPr>
            </w:pPr>
            <w:ins w:id="54783" w:author="BigCREditor-RAN4#104-bis" w:date="2022-10-21T15:12:00Z">
              <w:r w:rsidRPr="00020619">
                <w:t>-105.5</w:t>
              </w:r>
            </w:ins>
          </w:p>
        </w:tc>
        <w:tc>
          <w:tcPr>
            <w:tcW w:w="1482" w:type="dxa"/>
            <w:gridSpan w:val="4"/>
            <w:tcBorders>
              <w:top w:val="single" w:sz="4" w:space="0" w:color="auto"/>
              <w:left w:val="single" w:sz="4" w:space="0" w:color="auto"/>
              <w:right w:val="single" w:sz="4" w:space="0" w:color="auto"/>
            </w:tcBorders>
            <w:vAlign w:val="center"/>
          </w:tcPr>
          <w:p w14:paraId="22B67648" w14:textId="77777777" w:rsidR="00A92098" w:rsidRPr="00020619" w:rsidRDefault="00A92098" w:rsidP="00BB34DD">
            <w:pPr>
              <w:pStyle w:val="TAC"/>
              <w:rPr>
                <w:ins w:id="54784" w:author="BigCREditor-RAN4#104-bis" w:date="2022-10-21T15:12:00Z"/>
                <w:lang w:eastAsia="zh-CN"/>
              </w:rPr>
            </w:pPr>
            <w:ins w:id="54785" w:author="BigCREditor-RAN4#104-bis" w:date="2022-10-21T15:12:00Z">
              <w:r w:rsidRPr="00020619">
                <w:t>-116.5</w:t>
              </w:r>
            </w:ins>
          </w:p>
        </w:tc>
      </w:tr>
      <w:tr w:rsidR="00A92098" w:rsidRPr="00020619" w14:paraId="18A6162B" w14:textId="77777777" w:rsidTr="00BB34DD">
        <w:trPr>
          <w:trHeight w:val="187"/>
          <w:jc w:val="center"/>
          <w:ins w:id="5478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0991C24" w14:textId="77777777" w:rsidR="00A92098" w:rsidRPr="00020619" w:rsidRDefault="00A92098" w:rsidP="00BB34DD">
            <w:pPr>
              <w:pStyle w:val="TAL"/>
              <w:rPr>
                <w:ins w:id="5478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CD97F73" w14:textId="77777777" w:rsidR="00A92098" w:rsidRPr="00020619" w:rsidRDefault="00A92098" w:rsidP="00BB34DD">
            <w:pPr>
              <w:pStyle w:val="TAL"/>
              <w:rPr>
                <w:ins w:id="5478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EFB27AE" w14:textId="77777777" w:rsidR="00A92098" w:rsidRPr="00020619" w:rsidRDefault="00A92098" w:rsidP="00BB34DD">
            <w:pPr>
              <w:pStyle w:val="TAL"/>
              <w:rPr>
                <w:ins w:id="54789" w:author="BigCREditor-RAN4#104-bis" w:date="2022-10-21T15:12:00Z"/>
                <w:rFonts w:eastAsia="Calibri"/>
                <w:i/>
                <w:szCs w:val="22"/>
              </w:rPr>
            </w:pPr>
            <w:ins w:id="54790"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042E344D" w14:textId="77777777" w:rsidR="00A92098" w:rsidRPr="00020619" w:rsidRDefault="00A92098" w:rsidP="00BB34DD">
            <w:pPr>
              <w:pStyle w:val="TAC"/>
              <w:rPr>
                <w:ins w:id="5479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7B992BA3" w14:textId="77777777" w:rsidR="00A92098" w:rsidRPr="00020619" w:rsidDel="00041F77" w:rsidRDefault="00A92098" w:rsidP="00BB34DD">
            <w:pPr>
              <w:pStyle w:val="TAC"/>
              <w:rPr>
                <w:ins w:id="5479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E2BF8DC" w14:textId="77777777" w:rsidR="00A92098" w:rsidRPr="00020619" w:rsidRDefault="00A92098" w:rsidP="00BB34DD">
            <w:pPr>
              <w:pStyle w:val="TAC"/>
              <w:rPr>
                <w:ins w:id="5479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7F6F873" w14:textId="77777777" w:rsidR="00A92098" w:rsidRPr="00020619" w:rsidRDefault="00A92098" w:rsidP="00BB34DD">
            <w:pPr>
              <w:pStyle w:val="TAC"/>
              <w:rPr>
                <w:ins w:id="54794" w:author="BigCREditor-RAN4#104-bis" w:date="2022-10-21T15:12:00Z"/>
                <w:lang w:eastAsia="zh-CN"/>
              </w:rPr>
            </w:pPr>
            <w:ins w:id="54795" w:author="BigCREditor-RAN4#104-bis" w:date="2022-10-21T15:12:00Z">
              <w:r w:rsidRPr="00020619">
                <w:t>-116</w:t>
              </w:r>
            </w:ins>
          </w:p>
        </w:tc>
      </w:tr>
      <w:tr w:rsidR="00A92098" w:rsidRPr="00020619" w14:paraId="5963CE12" w14:textId="77777777" w:rsidTr="00BB34DD">
        <w:trPr>
          <w:trHeight w:val="187"/>
          <w:jc w:val="center"/>
          <w:ins w:id="5479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6AD208D" w14:textId="77777777" w:rsidR="00A92098" w:rsidRPr="00020619" w:rsidRDefault="00A92098" w:rsidP="00BB34DD">
            <w:pPr>
              <w:pStyle w:val="TAL"/>
              <w:rPr>
                <w:ins w:id="5479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AC68C27" w14:textId="77777777" w:rsidR="00A92098" w:rsidRPr="00020619" w:rsidRDefault="00A92098" w:rsidP="00BB34DD">
            <w:pPr>
              <w:pStyle w:val="TAL"/>
              <w:rPr>
                <w:ins w:id="5479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DFB8039" w14:textId="77777777" w:rsidR="00A92098" w:rsidRPr="00020619" w:rsidRDefault="00A92098" w:rsidP="00BB34DD">
            <w:pPr>
              <w:pStyle w:val="TAL"/>
              <w:rPr>
                <w:ins w:id="54799" w:author="BigCREditor-RAN4#104-bis" w:date="2022-10-21T15:12:00Z"/>
                <w:rFonts w:eastAsia="Calibri"/>
                <w:i/>
                <w:szCs w:val="22"/>
              </w:rPr>
            </w:pPr>
            <w:ins w:id="54800"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5472CC32" w14:textId="77777777" w:rsidR="00A92098" w:rsidRPr="00020619" w:rsidRDefault="00A92098" w:rsidP="00BB34DD">
            <w:pPr>
              <w:pStyle w:val="TAC"/>
              <w:rPr>
                <w:ins w:id="5480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3106A90" w14:textId="77777777" w:rsidR="00A92098" w:rsidRPr="00020619" w:rsidDel="00041F77" w:rsidRDefault="00A92098" w:rsidP="00BB34DD">
            <w:pPr>
              <w:pStyle w:val="TAC"/>
              <w:rPr>
                <w:ins w:id="5480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7D4EC55" w14:textId="77777777" w:rsidR="00A92098" w:rsidRPr="00020619" w:rsidRDefault="00A92098" w:rsidP="00BB34DD">
            <w:pPr>
              <w:pStyle w:val="TAC"/>
              <w:rPr>
                <w:ins w:id="5480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E7B406F" w14:textId="77777777" w:rsidR="00A92098" w:rsidRPr="00020619" w:rsidRDefault="00A92098" w:rsidP="00BB34DD">
            <w:pPr>
              <w:pStyle w:val="TAC"/>
              <w:rPr>
                <w:ins w:id="54804" w:author="BigCREditor-RAN4#104-bis" w:date="2022-10-21T15:12:00Z"/>
                <w:lang w:eastAsia="zh-CN"/>
              </w:rPr>
            </w:pPr>
            <w:ins w:id="54805" w:author="BigCREditor-RAN4#104-bis" w:date="2022-10-21T15:12:00Z">
              <w:r w:rsidRPr="00020619">
                <w:t>-115.5</w:t>
              </w:r>
            </w:ins>
          </w:p>
        </w:tc>
      </w:tr>
      <w:tr w:rsidR="00A92098" w:rsidRPr="00020619" w14:paraId="4912269B" w14:textId="77777777" w:rsidTr="00BB34DD">
        <w:trPr>
          <w:trHeight w:val="187"/>
          <w:jc w:val="center"/>
          <w:ins w:id="5480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4E56A2B" w14:textId="77777777" w:rsidR="00A92098" w:rsidRPr="00020619" w:rsidRDefault="00A92098" w:rsidP="00BB34DD">
            <w:pPr>
              <w:pStyle w:val="TAL"/>
              <w:rPr>
                <w:ins w:id="5480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026E776" w14:textId="77777777" w:rsidR="00A92098" w:rsidRPr="00020619" w:rsidRDefault="00A92098" w:rsidP="00BB34DD">
            <w:pPr>
              <w:pStyle w:val="TAL"/>
              <w:rPr>
                <w:ins w:id="54808"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7F8A6CA9" w14:textId="77777777" w:rsidR="00A92098" w:rsidRPr="00020619" w:rsidRDefault="00A92098" w:rsidP="00BB34DD">
            <w:pPr>
              <w:pStyle w:val="TAL"/>
              <w:rPr>
                <w:ins w:id="54809" w:author="BigCREditor-RAN4#104-bis" w:date="2022-10-21T15:12:00Z"/>
                <w:lang w:val="sv-SE" w:eastAsia="zh-CN"/>
              </w:rPr>
            </w:pPr>
            <w:ins w:id="54810" w:author="BigCREditor-RAN4#104-bis" w:date="2022-10-21T15:12:00Z">
              <w:r w:rsidRPr="00020619">
                <w:rPr>
                  <w:lang w:val="sv-SE"/>
                </w:rPr>
                <w:t>NR_FDD_FR1_D</w:t>
              </w:r>
            </w:ins>
          </w:p>
          <w:p w14:paraId="7C778494" w14:textId="77777777" w:rsidR="00A92098" w:rsidRPr="00020619" w:rsidRDefault="00A92098" w:rsidP="00BB34DD">
            <w:pPr>
              <w:pStyle w:val="TAL"/>
              <w:rPr>
                <w:ins w:id="54811" w:author="BigCREditor-RAN4#104-bis" w:date="2022-10-21T15:12:00Z"/>
                <w:rFonts w:eastAsia="Calibri"/>
                <w:i/>
                <w:szCs w:val="22"/>
                <w:lang w:val="sv-SE"/>
              </w:rPr>
            </w:pPr>
            <w:ins w:id="54812"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10262545" w14:textId="77777777" w:rsidR="00A92098" w:rsidRPr="00020619" w:rsidRDefault="00A92098" w:rsidP="00BB34DD">
            <w:pPr>
              <w:pStyle w:val="TAC"/>
              <w:rPr>
                <w:ins w:id="54813"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22707327" w14:textId="77777777" w:rsidR="00A92098" w:rsidRPr="00020619" w:rsidDel="00041F77" w:rsidRDefault="00A92098" w:rsidP="00BB34DD">
            <w:pPr>
              <w:pStyle w:val="TAC"/>
              <w:rPr>
                <w:ins w:id="54814"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EFE63A7" w14:textId="77777777" w:rsidR="00A92098" w:rsidRPr="00020619" w:rsidRDefault="00A92098" w:rsidP="00BB34DD">
            <w:pPr>
              <w:pStyle w:val="TAC"/>
              <w:rPr>
                <w:ins w:id="54815"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1041D842" w14:textId="77777777" w:rsidR="00A92098" w:rsidRPr="00020619" w:rsidRDefault="00A92098" w:rsidP="00BB34DD">
            <w:pPr>
              <w:pStyle w:val="TAC"/>
              <w:rPr>
                <w:ins w:id="54816" w:author="BigCREditor-RAN4#104-bis" w:date="2022-10-21T15:12:00Z"/>
                <w:lang w:eastAsia="zh-CN"/>
              </w:rPr>
            </w:pPr>
            <w:ins w:id="54817" w:author="BigCREditor-RAN4#104-bis" w:date="2022-10-21T15:12:00Z">
              <w:r w:rsidRPr="00020619">
                <w:t>-115</w:t>
              </w:r>
            </w:ins>
          </w:p>
        </w:tc>
      </w:tr>
      <w:tr w:rsidR="00A92098" w:rsidRPr="00020619" w14:paraId="3AD291DE" w14:textId="77777777" w:rsidTr="00BB34DD">
        <w:trPr>
          <w:trHeight w:val="187"/>
          <w:jc w:val="center"/>
          <w:ins w:id="54818"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85FDEDA" w14:textId="77777777" w:rsidR="00A92098" w:rsidRPr="00020619" w:rsidRDefault="00A92098" w:rsidP="00BB34DD">
            <w:pPr>
              <w:pStyle w:val="TAL"/>
              <w:rPr>
                <w:ins w:id="54819"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0F5232A" w14:textId="77777777" w:rsidR="00A92098" w:rsidRPr="00020619" w:rsidRDefault="00A92098" w:rsidP="00BB34DD">
            <w:pPr>
              <w:pStyle w:val="TAL"/>
              <w:rPr>
                <w:ins w:id="54820"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0752F786" w14:textId="77777777" w:rsidR="00A92098" w:rsidRPr="00020619" w:rsidRDefault="00A92098" w:rsidP="00BB34DD">
            <w:pPr>
              <w:pStyle w:val="TAL"/>
              <w:rPr>
                <w:ins w:id="54821" w:author="BigCREditor-RAN4#104-bis" w:date="2022-10-21T15:12:00Z"/>
                <w:lang w:val="sv-SE" w:eastAsia="zh-CN"/>
              </w:rPr>
            </w:pPr>
            <w:ins w:id="54822" w:author="BigCREditor-RAN4#104-bis" w:date="2022-10-21T15:12:00Z">
              <w:r w:rsidRPr="00020619">
                <w:rPr>
                  <w:lang w:val="sv-SE"/>
                </w:rPr>
                <w:t>NR_FDD_FR1_E</w:t>
              </w:r>
            </w:ins>
          </w:p>
          <w:p w14:paraId="14EE8D80" w14:textId="77777777" w:rsidR="00A92098" w:rsidRPr="00020619" w:rsidRDefault="00A92098" w:rsidP="00BB34DD">
            <w:pPr>
              <w:pStyle w:val="TAL"/>
              <w:rPr>
                <w:ins w:id="54823" w:author="BigCREditor-RAN4#104-bis" w:date="2022-10-21T15:12:00Z"/>
                <w:rFonts w:eastAsia="Calibri"/>
                <w:i/>
                <w:szCs w:val="22"/>
                <w:lang w:val="sv-SE"/>
              </w:rPr>
            </w:pPr>
            <w:ins w:id="54824"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1EB7155C" w14:textId="77777777" w:rsidR="00A92098" w:rsidRPr="00020619" w:rsidRDefault="00A92098" w:rsidP="00BB34DD">
            <w:pPr>
              <w:pStyle w:val="TAC"/>
              <w:rPr>
                <w:ins w:id="54825"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0BB2430" w14:textId="77777777" w:rsidR="00A92098" w:rsidRPr="00020619" w:rsidDel="00041F77" w:rsidRDefault="00A92098" w:rsidP="00BB34DD">
            <w:pPr>
              <w:pStyle w:val="TAC"/>
              <w:rPr>
                <w:ins w:id="54826"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668475D" w14:textId="77777777" w:rsidR="00A92098" w:rsidRPr="00020619" w:rsidRDefault="00A92098" w:rsidP="00BB34DD">
            <w:pPr>
              <w:pStyle w:val="TAC"/>
              <w:rPr>
                <w:ins w:id="54827"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7986936C" w14:textId="77777777" w:rsidR="00A92098" w:rsidRPr="00020619" w:rsidRDefault="00A92098" w:rsidP="00BB34DD">
            <w:pPr>
              <w:pStyle w:val="TAC"/>
              <w:rPr>
                <w:ins w:id="54828" w:author="BigCREditor-RAN4#104-bis" w:date="2022-10-21T15:12:00Z"/>
                <w:lang w:eastAsia="zh-CN"/>
              </w:rPr>
            </w:pPr>
            <w:ins w:id="54829" w:author="BigCREditor-RAN4#104-bis" w:date="2022-10-21T15:12:00Z">
              <w:r w:rsidRPr="00020619">
                <w:t>-114.5</w:t>
              </w:r>
            </w:ins>
          </w:p>
        </w:tc>
      </w:tr>
      <w:tr w:rsidR="00A92098" w:rsidRPr="00020619" w14:paraId="405C38C8" w14:textId="77777777" w:rsidTr="00BB34DD">
        <w:trPr>
          <w:trHeight w:val="187"/>
          <w:jc w:val="center"/>
          <w:ins w:id="54830"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3B32C066" w14:textId="77777777" w:rsidR="00A92098" w:rsidRPr="00020619" w:rsidRDefault="00A92098" w:rsidP="00BB34DD">
            <w:pPr>
              <w:pStyle w:val="TAL"/>
              <w:rPr>
                <w:ins w:id="54831"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50BDF39" w14:textId="77777777" w:rsidR="00A92098" w:rsidRPr="00020619" w:rsidRDefault="00A92098" w:rsidP="00BB34DD">
            <w:pPr>
              <w:pStyle w:val="TAL"/>
              <w:rPr>
                <w:ins w:id="54832"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37F6333" w14:textId="77777777" w:rsidR="00A92098" w:rsidRPr="00020619" w:rsidRDefault="00A92098" w:rsidP="00BB34DD">
            <w:pPr>
              <w:pStyle w:val="TAL"/>
              <w:rPr>
                <w:ins w:id="54833" w:author="BigCREditor-RAN4#104-bis" w:date="2022-10-21T15:12:00Z"/>
              </w:rPr>
            </w:pPr>
            <w:ins w:id="54834"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590D7F08" w14:textId="77777777" w:rsidR="00A92098" w:rsidRPr="00020619" w:rsidRDefault="00A92098" w:rsidP="00BB34DD">
            <w:pPr>
              <w:pStyle w:val="TAC"/>
              <w:rPr>
                <w:ins w:id="54835"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75CF3822" w14:textId="77777777" w:rsidR="00A92098" w:rsidRPr="00020619" w:rsidDel="00041F77" w:rsidRDefault="00A92098" w:rsidP="00BB34DD">
            <w:pPr>
              <w:pStyle w:val="TAC"/>
              <w:rPr>
                <w:ins w:id="54836"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9A97593" w14:textId="77777777" w:rsidR="00A92098" w:rsidRPr="00020619" w:rsidRDefault="00A92098" w:rsidP="00BB34DD">
            <w:pPr>
              <w:pStyle w:val="TAC"/>
              <w:rPr>
                <w:ins w:id="54837"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51060BE" w14:textId="77777777" w:rsidR="00A92098" w:rsidRPr="00020619" w:rsidRDefault="00A92098" w:rsidP="00BB34DD">
            <w:pPr>
              <w:pStyle w:val="TAC"/>
              <w:rPr>
                <w:ins w:id="54838" w:author="BigCREditor-RAN4#104-bis" w:date="2022-10-21T15:12:00Z"/>
              </w:rPr>
            </w:pPr>
            <w:ins w:id="54839" w:author="BigCREditor-RAN4#104-bis" w:date="2022-10-21T15:12:00Z">
              <w:r w:rsidRPr="00020619">
                <w:t>-114</w:t>
              </w:r>
            </w:ins>
          </w:p>
        </w:tc>
      </w:tr>
      <w:tr w:rsidR="00A92098" w:rsidRPr="00020619" w14:paraId="3009C3D9" w14:textId="77777777" w:rsidTr="00BB34DD">
        <w:trPr>
          <w:trHeight w:val="187"/>
          <w:jc w:val="center"/>
          <w:ins w:id="54840"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CFB2FBE" w14:textId="77777777" w:rsidR="00A92098" w:rsidRPr="00020619" w:rsidRDefault="00A92098" w:rsidP="00BB34DD">
            <w:pPr>
              <w:pStyle w:val="TAL"/>
              <w:rPr>
                <w:ins w:id="54841"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B6352C2" w14:textId="77777777" w:rsidR="00A92098" w:rsidRPr="00020619" w:rsidRDefault="00A92098" w:rsidP="00BB34DD">
            <w:pPr>
              <w:pStyle w:val="TAL"/>
              <w:rPr>
                <w:ins w:id="54842"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C6AA1EF" w14:textId="77777777" w:rsidR="00A92098" w:rsidRPr="00020619" w:rsidRDefault="00A92098" w:rsidP="00BB34DD">
            <w:pPr>
              <w:pStyle w:val="TAL"/>
              <w:rPr>
                <w:ins w:id="54843" w:author="BigCREditor-RAN4#104-bis" w:date="2022-10-21T15:12:00Z"/>
                <w:rFonts w:eastAsia="Calibri"/>
                <w:i/>
                <w:szCs w:val="22"/>
              </w:rPr>
            </w:pPr>
            <w:ins w:id="54844"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51D33646" w14:textId="77777777" w:rsidR="00A92098" w:rsidRPr="00020619" w:rsidRDefault="00A92098" w:rsidP="00BB34DD">
            <w:pPr>
              <w:pStyle w:val="TAC"/>
              <w:rPr>
                <w:ins w:id="54845"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2ED5FD5D" w14:textId="77777777" w:rsidR="00A92098" w:rsidRPr="00020619" w:rsidDel="00041F77" w:rsidRDefault="00A92098" w:rsidP="00BB34DD">
            <w:pPr>
              <w:pStyle w:val="TAC"/>
              <w:rPr>
                <w:ins w:id="54846"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2659BC5" w14:textId="77777777" w:rsidR="00A92098" w:rsidRPr="00020619" w:rsidRDefault="00A92098" w:rsidP="00BB34DD">
            <w:pPr>
              <w:pStyle w:val="TAC"/>
              <w:rPr>
                <w:ins w:id="54847"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6F15BD3D" w14:textId="77777777" w:rsidR="00A92098" w:rsidRPr="00020619" w:rsidRDefault="00A92098" w:rsidP="00BB34DD">
            <w:pPr>
              <w:pStyle w:val="TAC"/>
              <w:rPr>
                <w:ins w:id="54848" w:author="BigCREditor-RAN4#104-bis" w:date="2022-10-21T15:12:00Z"/>
                <w:lang w:eastAsia="zh-CN"/>
              </w:rPr>
            </w:pPr>
            <w:ins w:id="54849" w:author="BigCREditor-RAN4#104-bis" w:date="2022-10-21T15:12:00Z">
              <w:r w:rsidRPr="00020619">
                <w:t>-114.5</w:t>
              </w:r>
            </w:ins>
          </w:p>
        </w:tc>
      </w:tr>
      <w:tr w:rsidR="00A92098" w:rsidRPr="00020619" w14:paraId="71E8FA12" w14:textId="77777777" w:rsidTr="00BB34DD">
        <w:trPr>
          <w:trHeight w:val="187"/>
          <w:jc w:val="center"/>
          <w:ins w:id="54850" w:author="BigCREditor-RAN4#104-bis" w:date="2022-10-21T15:12:00Z"/>
        </w:trPr>
        <w:tc>
          <w:tcPr>
            <w:tcW w:w="957" w:type="dxa"/>
            <w:tcBorders>
              <w:top w:val="nil"/>
              <w:left w:val="single" w:sz="4" w:space="0" w:color="auto"/>
              <w:bottom w:val="single" w:sz="4" w:space="0" w:color="auto"/>
              <w:right w:val="single" w:sz="4" w:space="0" w:color="auto"/>
            </w:tcBorders>
            <w:shd w:val="clear" w:color="auto" w:fill="auto"/>
            <w:vAlign w:val="center"/>
          </w:tcPr>
          <w:p w14:paraId="01AB2AE3" w14:textId="77777777" w:rsidR="00A92098" w:rsidRPr="00020619" w:rsidRDefault="00A92098" w:rsidP="00BB34DD">
            <w:pPr>
              <w:pStyle w:val="TAL"/>
              <w:rPr>
                <w:ins w:id="54851"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1E98EBC8" w14:textId="77777777" w:rsidR="00A92098" w:rsidRPr="00020619" w:rsidRDefault="00A92098" w:rsidP="00BB34DD">
            <w:pPr>
              <w:pStyle w:val="TAL"/>
              <w:rPr>
                <w:ins w:id="54852"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B9A1CAA" w14:textId="77777777" w:rsidR="00A92098" w:rsidRPr="00020619" w:rsidRDefault="00A92098" w:rsidP="00BB34DD">
            <w:pPr>
              <w:pStyle w:val="TAL"/>
              <w:rPr>
                <w:ins w:id="54853" w:author="BigCREditor-RAN4#104-bis" w:date="2022-10-21T15:12:00Z"/>
                <w:rFonts w:eastAsia="Calibri"/>
                <w:i/>
                <w:szCs w:val="22"/>
              </w:rPr>
            </w:pPr>
            <w:ins w:id="54854"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124AA1C4" w14:textId="77777777" w:rsidR="00A92098" w:rsidRPr="00020619" w:rsidRDefault="00A92098" w:rsidP="00BB34DD">
            <w:pPr>
              <w:pStyle w:val="TAC"/>
              <w:rPr>
                <w:ins w:id="54855"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542CA75B" w14:textId="77777777" w:rsidR="00A92098" w:rsidRPr="00020619" w:rsidDel="00041F77" w:rsidRDefault="00A92098" w:rsidP="00BB34DD">
            <w:pPr>
              <w:pStyle w:val="TAC"/>
              <w:rPr>
                <w:ins w:id="54856"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501D2F04" w14:textId="77777777" w:rsidR="00A92098" w:rsidRPr="00020619" w:rsidRDefault="00A92098" w:rsidP="00BB34DD">
            <w:pPr>
              <w:pStyle w:val="TAC"/>
              <w:rPr>
                <w:ins w:id="54857"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AA187F2" w14:textId="77777777" w:rsidR="00A92098" w:rsidRPr="00020619" w:rsidRDefault="00A92098" w:rsidP="00BB34DD">
            <w:pPr>
              <w:pStyle w:val="TAC"/>
              <w:rPr>
                <w:ins w:id="54858" w:author="BigCREditor-RAN4#104-bis" w:date="2022-10-21T15:12:00Z"/>
                <w:lang w:eastAsia="zh-CN"/>
              </w:rPr>
            </w:pPr>
            <w:ins w:id="54859" w:author="BigCREditor-RAN4#104-bis" w:date="2022-10-21T15:12:00Z">
              <w:r w:rsidRPr="00020619">
                <w:t>-113</w:t>
              </w:r>
            </w:ins>
          </w:p>
        </w:tc>
      </w:tr>
      <w:tr w:rsidR="00A92098" w:rsidRPr="00020619" w14:paraId="0E5DE3A9" w14:textId="77777777" w:rsidTr="00BB34DD">
        <w:trPr>
          <w:trHeight w:val="187"/>
          <w:jc w:val="center"/>
          <w:ins w:id="54860"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11CE765C" w14:textId="77777777" w:rsidR="00A92098" w:rsidRPr="00020619" w:rsidRDefault="00A92098" w:rsidP="00BB34DD">
            <w:pPr>
              <w:pStyle w:val="TAL"/>
              <w:rPr>
                <w:ins w:id="54861" w:author="BigCREditor-RAN4#104-bis" w:date="2022-10-21T15:12:00Z"/>
                <w:i/>
              </w:rPr>
            </w:pPr>
            <w:ins w:id="54862" w:author="BigCREditor-RAN4#104-bis" w:date="2022-10-21T15:12:00Z">
              <w:r w:rsidRPr="00020619">
                <w:rPr>
                  <w:rFonts w:eastAsia="Calibri"/>
                  <w:i/>
                  <w:noProof/>
                  <w:position w:val="-12"/>
                  <w:szCs w:val="22"/>
                </w:rPr>
                <w:object w:dxaOrig="680" w:dyaOrig="380" w14:anchorId="79A4705D">
                  <v:shape id="_x0000_i1241" type="#_x0000_t75" style="width:37.1pt;height:20.75pt" o:ole="" fillcolor="window">
                    <v:imagedata r:id="rId295" o:title=""/>
                  </v:shape>
                  <o:OLEObject Type="Embed" ProgID="Equation.3" ShapeID="_x0000_i1241" DrawAspect="Content" ObjectID="_1731331587" r:id="rId301"/>
                </w:object>
              </w:r>
            </w:ins>
          </w:p>
        </w:tc>
        <w:tc>
          <w:tcPr>
            <w:tcW w:w="1258" w:type="dxa"/>
            <w:tcBorders>
              <w:top w:val="single" w:sz="4" w:space="0" w:color="auto"/>
              <w:left w:val="single" w:sz="4" w:space="0" w:color="auto"/>
              <w:bottom w:val="single" w:sz="4" w:space="0" w:color="auto"/>
              <w:right w:val="single" w:sz="4" w:space="0" w:color="auto"/>
            </w:tcBorders>
            <w:vAlign w:val="center"/>
            <w:hideMark/>
          </w:tcPr>
          <w:p w14:paraId="389F579A" w14:textId="77777777" w:rsidR="00A92098" w:rsidRPr="00020619" w:rsidRDefault="00A92098" w:rsidP="00BB34DD">
            <w:pPr>
              <w:pStyle w:val="TAC"/>
              <w:rPr>
                <w:ins w:id="54863" w:author="BigCREditor-RAN4#104-bis" w:date="2022-10-21T15:12:00Z"/>
              </w:rPr>
            </w:pPr>
            <w:ins w:id="54864" w:author="BigCREditor-RAN4#104-bis" w:date="2022-10-21T15:12:00Z">
              <w:r w:rsidRPr="00020619">
                <w:t>dB</w:t>
              </w:r>
            </w:ins>
          </w:p>
        </w:tc>
        <w:tc>
          <w:tcPr>
            <w:tcW w:w="731" w:type="dxa"/>
            <w:tcBorders>
              <w:top w:val="single" w:sz="4" w:space="0" w:color="auto"/>
              <w:left w:val="single" w:sz="4" w:space="0" w:color="auto"/>
              <w:bottom w:val="single" w:sz="4" w:space="0" w:color="auto"/>
              <w:right w:val="single" w:sz="4" w:space="0" w:color="auto"/>
            </w:tcBorders>
            <w:vAlign w:val="center"/>
          </w:tcPr>
          <w:p w14:paraId="53F080EA" w14:textId="77777777" w:rsidR="00A92098" w:rsidRPr="00020619" w:rsidRDefault="00A92098" w:rsidP="00BB34DD">
            <w:pPr>
              <w:pStyle w:val="TAC"/>
              <w:rPr>
                <w:ins w:id="54865" w:author="BigCREditor-RAN4#104-bis" w:date="2022-10-21T15:12:00Z"/>
              </w:rPr>
            </w:pPr>
            <w:ins w:id="54866" w:author="BigCREditor-RAN4#104-bis" w:date="2022-10-21T15:12:00Z">
              <w:r w:rsidRPr="00020619">
                <w:t>-1.75</w:t>
              </w:r>
            </w:ins>
          </w:p>
        </w:tc>
        <w:tc>
          <w:tcPr>
            <w:tcW w:w="809" w:type="dxa"/>
            <w:gridSpan w:val="2"/>
            <w:tcBorders>
              <w:top w:val="single" w:sz="4" w:space="0" w:color="auto"/>
              <w:left w:val="single" w:sz="4" w:space="0" w:color="auto"/>
              <w:bottom w:val="single" w:sz="4" w:space="0" w:color="auto"/>
              <w:right w:val="single" w:sz="4" w:space="0" w:color="auto"/>
            </w:tcBorders>
            <w:vAlign w:val="center"/>
          </w:tcPr>
          <w:p w14:paraId="4C8E8645" w14:textId="77777777" w:rsidR="00A92098" w:rsidRPr="00020619" w:rsidRDefault="00A92098" w:rsidP="00BB34DD">
            <w:pPr>
              <w:pStyle w:val="TAC"/>
              <w:rPr>
                <w:ins w:id="54867" w:author="BigCREditor-RAN4#104-bis" w:date="2022-10-21T15:12:00Z"/>
              </w:rPr>
            </w:pPr>
            <w:ins w:id="54868" w:author="BigCREditor-RAN4#104-bis" w:date="2022-10-21T15:12:00Z">
              <w:r w:rsidRPr="00020619">
                <w:t>-1.75</w:t>
              </w:r>
            </w:ins>
          </w:p>
        </w:tc>
        <w:tc>
          <w:tcPr>
            <w:tcW w:w="811" w:type="dxa"/>
            <w:gridSpan w:val="3"/>
            <w:tcBorders>
              <w:top w:val="single" w:sz="4" w:space="0" w:color="auto"/>
              <w:left w:val="single" w:sz="4" w:space="0" w:color="auto"/>
              <w:bottom w:val="single" w:sz="4" w:space="0" w:color="auto"/>
              <w:right w:val="single" w:sz="4" w:space="0" w:color="auto"/>
            </w:tcBorders>
            <w:vAlign w:val="center"/>
          </w:tcPr>
          <w:p w14:paraId="12C1E92C" w14:textId="77777777" w:rsidR="00A92098" w:rsidRPr="00020619" w:rsidRDefault="00A92098" w:rsidP="00BB34DD">
            <w:pPr>
              <w:pStyle w:val="TAC"/>
              <w:rPr>
                <w:ins w:id="54869" w:author="BigCREditor-RAN4#104-bis" w:date="2022-10-21T15:12:00Z"/>
              </w:rPr>
            </w:pPr>
            <w:ins w:id="54870" w:author="BigCREditor-RAN4#104-bis" w:date="2022-10-21T15:12:00Z">
              <w:r w:rsidRPr="00020619">
                <w:t>20</w:t>
              </w:r>
            </w:ins>
          </w:p>
        </w:tc>
        <w:tc>
          <w:tcPr>
            <w:tcW w:w="810" w:type="dxa"/>
            <w:gridSpan w:val="2"/>
            <w:tcBorders>
              <w:top w:val="single" w:sz="4" w:space="0" w:color="auto"/>
              <w:left w:val="single" w:sz="4" w:space="0" w:color="auto"/>
              <w:bottom w:val="single" w:sz="4" w:space="0" w:color="auto"/>
              <w:right w:val="single" w:sz="4" w:space="0" w:color="auto"/>
            </w:tcBorders>
            <w:vAlign w:val="center"/>
          </w:tcPr>
          <w:p w14:paraId="341B0A3D" w14:textId="77777777" w:rsidR="00A92098" w:rsidRPr="00020619" w:rsidRDefault="00A92098" w:rsidP="00BB34DD">
            <w:pPr>
              <w:pStyle w:val="TAC"/>
              <w:rPr>
                <w:ins w:id="54871" w:author="BigCREditor-RAN4#104-bis" w:date="2022-10-21T15:12:00Z"/>
              </w:rPr>
            </w:pPr>
            <w:ins w:id="54872" w:author="BigCREditor-RAN4#104-bis" w:date="2022-10-21T15:12:00Z">
              <w:r w:rsidRPr="00020619">
                <w:t>20</w:t>
              </w:r>
            </w:ins>
          </w:p>
        </w:tc>
        <w:tc>
          <w:tcPr>
            <w:tcW w:w="774" w:type="dxa"/>
            <w:gridSpan w:val="3"/>
            <w:tcBorders>
              <w:top w:val="single" w:sz="4" w:space="0" w:color="auto"/>
              <w:left w:val="single" w:sz="4" w:space="0" w:color="auto"/>
              <w:bottom w:val="single" w:sz="4" w:space="0" w:color="auto"/>
              <w:right w:val="single" w:sz="4" w:space="0" w:color="auto"/>
            </w:tcBorders>
            <w:vAlign w:val="center"/>
            <w:hideMark/>
          </w:tcPr>
          <w:p w14:paraId="0C64840E" w14:textId="77777777" w:rsidR="00A92098" w:rsidRPr="00020619" w:rsidRDefault="00A92098" w:rsidP="00BB34DD">
            <w:pPr>
              <w:pStyle w:val="TAC"/>
              <w:rPr>
                <w:ins w:id="54873" w:author="BigCREditor-RAN4#104-bis" w:date="2022-10-21T15:12:00Z"/>
              </w:rPr>
            </w:pPr>
            <w:ins w:id="54874" w:author="BigCREditor-RAN4#104-bis" w:date="2022-10-21T15:12:00Z">
              <w:r w:rsidRPr="00020619">
                <w:t>-4.0</w:t>
              </w:r>
            </w:ins>
          </w:p>
        </w:tc>
        <w:tc>
          <w:tcPr>
            <w:tcW w:w="708" w:type="dxa"/>
            <w:tcBorders>
              <w:top w:val="single" w:sz="4" w:space="0" w:color="auto"/>
              <w:left w:val="single" w:sz="4" w:space="0" w:color="auto"/>
              <w:bottom w:val="single" w:sz="4" w:space="0" w:color="auto"/>
              <w:right w:val="single" w:sz="4" w:space="0" w:color="auto"/>
            </w:tcBorders>
            <w:vAlign w:val="center"/>
            <w:hideMark/>
          </w:tcPr>
          <w:p w14:paraId="072AC1EA" w14:textId="77777777" w:rsidR="00A92098" w:rsidRPr="00020619" w:rsidRDefault="00A92098" w:rsidP="00BB34DD">
            <w:pPr>
              <w:pStyle w:val="TAC"/>
              <w:rPr>
                <w:ins w:id="54875" w:author="BigCREditor-RAN4#104-bis" w:date="2022-10-21T15:12:00Z"/>
              </w:rPr>
            </w:pPr>
            <w:ins w:id="54876" w:author="BigCREditor-RAN4#104-bis" w:date="2022-10-21T15:12:00Z">
              <w:r w:rsidRPr="00020619">
                <w:t>-4.0</w:t>
              </w:r>
            </w:ins>
          </w:p>
        </w:tc>
      </w:tr>
      <w:tr w:rsidR="00A92098" w:rsidRPr="00020619" w14:paraId="40F891E9" w14:textId="77777777" w:rsidTr="00BB34DD">
        <w:trPr>
          <w:trHeight w:val="187"/>
          <w:jc w:val="center"/>
          <w:ins w:id="54877"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42F37FF8" w14:textId="77777777" w:rsidR="00A92098" w:rsidRPr="00020619" w:rsidRDefault="00A92098" w:rsidP="00BB34DD">
            <w:pPr>
              <w:pStyle w:val="TAL"/>
              <w:rPr>
                <w:ins w:id="54878" w:author="BigCREditor-RAN4#104-bis" w:date="2022-10-21T15:12:00Z"/>
              </w:rPr>
            </w:pPr>
            <w:ins w:id="54879" w:author="BigCREditor-RAN4#104-bis" w:date="2022-10-21T15:12:00Z">
              <w:r w:rsidRPr="00020619">
                <w:rPr>
                  <w:rFonts w:eastAsia="Calibri"/>
                  <w:noProof/>
                  <w:position w:val="-12"/>
                  <w:szCs w:val="22"/>
                </w:rPr>
                <w:object w:dxaOrig="810" w:dyaOrig="390" w14:anchorId="347795F3">
                  <v:shape id="_x0000_i1242" type="#_x0000_t75" style="width:41.1pt;height:20.3pt" o:ole="" fillcolor="window">
                    <v:imagedata r:id="rId20" o:title=""/>
                  </v:shape>
                  <o:OLEObject Type="Embed" ProgID="Equation.3" ShapeID="_x0000_i1242" DrawAspect="Content" ObjectID="_1731331588" r:id="rId302"/>
                </w:object>
              </w:r>
            </w:ins>
          </w:p>
        </w:tc>
        <w:tc>
          <w:tcPr>
            <w:tcW w:w="1258" w:type="dxa"/>
            <w:tcBorders>
              <w:top w:val="single" w:sz="4" w:space="0" w:color="auto"/>
              <w:left w:val="single" w:sz="4" w:space="0" w:color="auto"/>
              <w:bottom w:val="single" w:sz="4" w:space="0" w:color="auto"/>
              <w:right w:val="single" w:sz="4" w:space="0" w:color="auto"/>
            </w:tcBorders>
            <w:vAlign w:val="center"/>
            <w:hideMark/>
          </w:tcPr>
          <w:p w14:paraId="12812211" w14:textId="77777777" w:rsidR="00A92098" w:rsidRPr="00020619" w:rsidRDefault="00A92098" w:rsidP="00BB34DD">
            <w:pPr>
              <w:pStyle w:val="TAC"/>
              <w:rPr>
                <w:ins w:id="54880" w:author="BigCREditor-RAN4#104-bis" w:date="2022-10-21T15:12:00Z"/>
              </w:rPr>
            </w:pPr>
            <w:ins w:id="54881" w:author="BigCREditor-RAN4#104-bis" w:date="2022-10-21T15:12:00Z">
              <w:r w:rsidRPr="00020619">
                <w:t>dB</w:t>
              </w:r>
            </w:ins>
          </w:p>
        </w:tc>
        <w:tc>
          <w:tcPr>
            <w:tcW w:w="1540" w:type="dxa"/>
            <w:gridSpan w:val="3"/>
            <w:tcBorders>
              <w:top w:val="single" w:sz="4" w:space="0" w:color="auto"/>
              <w:left w:val="single" w:sz="4" w:space="0" w:color="auto"/>
              <w:bottom w:val="single" w:sz="4" w:space="0" w:color="auto"/>
              <w:right w:val="single" w:sz="4" w:space="0" w:color="auto"/>
            </w:tcBorders>
            <w:vAlign w:val="center"/>
            <w:hideMark/>
          </w:tcPr>
          <w:p w14:paraId="7F0498E6" w14:textId="77777777" w:rsidR="00A92098" w:rsidRPr="00020619" w:rsidRDefault="00A92098" w:rsidP="00BB34DD">
            <w:pPr>
              <w:pStyle w:val="TAC"/>
              <w:rPr>
                <w:ins w:id="54882" w:author="BigCREditor-RAN4#104-bis" w:date="2022-10-21T15:12:00Z"/>
              </w:rPr>
            </w:pPr>
            <w:ins w:id="54883" w:author="BigCREditor-RAN4#104-bis" w:date="2022-10-21T15:12:00Z">
              <w:r w:rsidRPr="00020619">
                <w:t>-1.75</w:t>
              </w:r>
            </w:ins>
          </w:p>
        </w:tc>
        <w:tc>
          <w:tcPr>
            <w:tcW w:w="1621" w:type="dxa"/>
            <w:gridSpan w:val="5"/>
            <w:tcBorders>
              <w:top w:val="single" w:sz="4" w:space="0" w:color="auto"/>
              <w:left w:val="single" w:sz="4" w:space="0" w:color="auto"/>
              <w:bottom w:val="single" w:sz="4" w:space="0" w:color="auto"/>
              <w:right w:val="single" w:sz="4" w:space="0" w:color="auto"/>
            </w:tcBorders>
            <w:vAlign w:val="center"/>
            <w:hideMark/>
          </w:tcPr>
          <w:p w14:paraId="6E6AAEA1" w14:textId="77777777" w:rsidR="00A92098" w:rsidRPr="00020619" w:rsidRDefault="00A92098" w:rsidP="00BB34DD">
            <w:pPr>
              <w:pStyle w:val="TAC"/>
              <w:rPr>
                <w:ins w:id="54884" w:author="BigCREditor-RAN4#104-bis" w:date="2022-10-21T15:12:00Z"/>
              </w:rPr>
            </w:pPr>
            <w:ins w:id="54885" w:author="BigCREditor-RAN4#104-bis" w:date="2022-10-21T15:12:00Z">
              <w:r w:rsidRPr="00020619">
                <w:t>20</w:t>
              </w:r>
            </w:ins>
          </w:p>
        </w:tc>
        <w:tc>
          <w:tcPr>
            <w:tcW w:w="1482" w:type="dxa"/>
            <w:gridSpan w:val="4"/>
            <w:tcBorders>
              <w:top w:val="single" w:sz="4" w:space="0" w:color="auto"/>
              <w:left w:val="single" w:sz="4" w:space="0" w:color="auto"/>
              <w:bottom w:val="single" w:sz="4" w:space="0" w:color="auto"/>
              <w:right w:val="single" w:sz="4" w:space="0" w:color="auto"/>
            </w:tcBorders>
            <w:vAlign w:val="center"/>
            <w:hideMark/>
          </w:tcPr>
          <w:p w14:paraId="0DBA5917" w14:textId="77777777" w:rsidR="00A92098" w:rsidRPr="00020619" w:rsidRDefault="00A92098" w:rsidP="00BB34DD">
            <w:pPr>
              <w:pStyle w:val="TAC"/>
              <w:rPr>
                <w:ins w:id="54886" w:author="BigCREditor-RAN4#104-bis" w:date="2022-10-21T15:12:00Z"/>
              </w:rPr>
            </w:pPr>
            <w:ins w:id="54887" w:author="BigCREditor-RAN4#104-bis" w:date="2022-10-21T15:12:00Z">
              <w:r w:rsidRPr="00020619">
                <w:t>-4.0</w:t>
              </w:r>
            </w:ins>
          </w:p>
        </w:tc>
      </w:tr>
      <w:tr w:rsidR="00A92098" w:rsidRPr="00020619" w14:paraId="6F5AA079" w14:textId="77777777" w:rsidTr="00BB34DD">
        <w:trPr>
          <w:trHeight w:val="187"/>
          <w:jc w:val="center"/>
          <w:ins w:id="54888" w:author="BigCREditor-RAN4#104-bis" w:date="2022-10-21T15:12:00Z"/>
        </w:trPr>
        <w:tc>
          <w:tcPr>
            <w:tcW w:w="957" w:type="dxa"/>
            <w:tcBorders>
              <w:top w:val="single" w:sz="4" w:space="0" w:color="auto"/>
              <w:left w:val="single" w:sz="4" w:space="0" w:color="auto"/>
              <w:bottom w:val="nil"/>
              <w:right w:val="single" w:sz="4" w:space="0" w:color="auto"/>
            </w:tcBorders>
            <w:shd w:val="clear" w:color="auto" w:fill="auto"/>
            <w:vAlign w:val="center"/>
          </w:tcPr>
          <w:p w14:paraId="1B026739" w14:textId="77777777" w:rsidR="00A92098" w:rsidRPr="00020619" w:rsidRDefault="00A92098" w:rsidP="00BB34DD">
            <w:pPr>
              <w:pStyle w:val="TAL"/>
              <w:rPr>
                <w:ins w:id="54889" w:author="BigCREditor-RAN4#104-bis" w:date="2022-10-21T15:12:00Z"/>
                <w:rFonts w:eastAsia="Calibri"/>
                <w:i/>
                <w:szCs w:val="22"/>
              </w:rPr>
            </w:pPr>
            <w:ins w:id="54890" w:author="BigCREditor-RAN4#104-bis" w:date="2022-10-21T15:12:00Z">
              <w:r w:rsidRPr="00020619">
                <w:rPr>
                  <w:rFonts w:eastAsia="Calibri"/>
                  <w:szCs w:val="22"/>
                </w:rPr>
                <w:t>SS-RSRP</w:t>
              </w:r>
              <w:r w:rsidRPr="00020619">
                <w:rPr>
                  <w:rFonts w:eastAsia="Calibri"/>
                  <w:szCs w:val="22"/>
                </w:rPr>
                <w:br/>
              </w:r>
              <w:r w:rsidRPr="00020619">
                <w:rPr>
                  <w:vertAlign w:val="superscript"/>
                </w:rPr>
                <w:t>Note3</w:t>
              </w:r>
            </w:ins>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463EA570" w14:textId="77777777" w:rsidR="00A92098" w:rsidRPr="00020619" w:rsidRDefault="00A92098" w:rsidP="00BB34DD">
            <w:pPr>
              <w:pStyle w:val="TAL"/>
              <w:rPr>
                <w:ins w:id="54891" w:author="BigCREditor-RAN4#104-bis" w:date="2022-10-21T15:12:00Z"/>
                <w:rFonts w:eastAsia="Calibri"/>
                <w:i/>
                <w:szCs w:val="22"/>
              </w:rPr>
            </w:pPr>
            <w:ins w:id="54892" w:author="BigCREditor-RAN4#104-bis" w:date="2022-10-21T15:12: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6C5D8836" w14:textId="77777777" w:rsidR="00A92098" w:rsidRPr="00020619" w:rsidRDefault="00A92098" w:rsidP="00BB34DD">
            <w:pPr>
              <w:pStyle w:val="TAL"/>
              <w:rPr>
                <w:ins w:id="54893" w:author="BigCREditor-RAN4#104-bis" w:date="2022-10-21T15:12:00Z"/>
                <w:lang w:eastAsia="zh-CN"/>
              </w:rPr>
            </w:pPr>
            <w:ins w:id="54894" w:author="BigCREditor-RAN4#104-bis" w:date="2022-10-21T15:12:00Z">
              <w:r w:rsidRPr="00020619">
                <w:t>NR_FDD_FR1_A</w:t>
              </w:r>
            </w:ins>
          </w:p>
          <w:p w14:paraId="5B3F673E" w14:textId="77777777" w:rsidR="00A92098" w:rsidRPr="00020619" w:rsidRDefault="00A92098" w:rsidP="00BB34DD">
            <w:pPr>
              <w:pStyle w:val="TAL"/>
              <w:rPr>
                <w:ins w:id="54895" w:author="BigCREditor-RAN4#104-bis" w:date="2022-10-21T15:12:00Z"/>
                <w:rFonts w:eastAsia="Calibri"/>
                <w:i/>
                <w:szCs w:val="22"/>
              </w:rPr>
            </w:pPr>
            <w:ins w:id="54896"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2A689775" w14:textId="77777777" w:rsidR="00A92098" w:rsidRPr="00020619" w:rsidRDefault="00A92098" w:rsidP="00BB34DD">
            <w:pPr>
              <w:pStyle w:val="TAC"/>
              <w:rPr>
                <w:ins w:id="54897" w:author="BigCREditor-RAN4#104-bis" w:date="2022-10-21T15:12:00Z"/>
              </w:rPr>
            </w:pPr>
            <w:ins w:id="54898" w:author="BigCREditor-RAN4#104-bis" w:date="2022-10-21T15:12:00Z">
              <w:r w:rsidRPr="00020619">
                <w:t>dBm/SCS</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0987267E" w14:textId="77777777" w:rsidR="00A92098" w:rsidRPr="00020619" w:rsidDel="00041F77" w:rsidRDefault="00A92098" w:rsidP="00BB34DD">
            <w:pPr>
              <w:pStyle w:val="TAC"/>
              <w:rPr>
                <w:ins w:id="54899" w:author="BigCREditor-RAN4#104-bis" w:date="2022-10-21T15:12:00Z"/>
                <w:lang w:eastAsia="zh-CN"/>
              </w:rPr>
            </w:pPr>
            <w:ins w:id="54900" w:author="BigCREditor-RAN4#104-bis" w:date="2022-10-21T15:12:00Z">
              <w:r w:rsidRPr="00020619">
                <w:t>-89.75</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20DC7216" w14:textId="77777777" w:rsidR="00A92098" w:rsidRPr="00020619" w:rsidRDefault="00A92098" w:rsidP="00BB34DD">
            <w:pPr>
              <w:pStyle w:val="TAC"/>
              <w:rPr>
                <w:ins w:id="54901" w:author="BigCREditor-RAN4#104-bis" w:date="2022-10-21T15:12:00Z"/>
                <w:lang w:eastAsia="zh-CN"/>
              </w:rPr>
            </w:pPr>
            <w:ins w:id="54902" w:author="BigCREditor-RAN4#104-bis" w:date="2022-10-21T15:12:00Z">
              <w:r w:rsidRPr="00020619">
                <w:t>-</w:t>
              </w:r>
              <w:r w:rsidRPr="00020619">
                <w:rPr>
                  <w:lang w:eastAsia="zh-TW"/>
                </w:rPr>
                <w:t>8</w:t>
              </w:r>
              <w:r w:rsidRPr="00020619">
                <w:t>8.5</w:t>
              </w:r>
            </w:ins>
          </w:p>
        </w:tc>
        <w:tc>
          <w:tcPr>
            <w:tcW w:w="1482" w:type="dxa"/>
            <w:gridSpan w:val="4"/>
            <w:tcBorders>
              <w:top w:val="single" w:sz="4" w:space="0" w:color="auto"/>
              <w:left w:val="single" w:sz="4" w:space="0" w:color="auto"/>
              <w:right w:val="single" w:sz="4" w:space="0" w:color="auto"/>
            </w:tcBorders>
            <w:vAlign w:val="center"/>
          </w:tcPr>
          <w:p w14:paraId="44118651" w14:textId="77777777" w:rsidR="00A92098" w:rsidRPr="00020619" w:rsidRDefault="00A92098" w:rsidP="00BB34DD">
            <w:pPr>
              <w:pStyle w:val="TAC"/>
              <w:rPr>
                <w:ins w:id="54903" w:author="BigCREditor-RAN4#104-bis" w:date="2022-10-21T15:12:00Z"/>
                <w:lang w:eastAsia="zh-CN"/>
              </w:rPr>
            </w:pPr>
            <w:ins w:id="54904" w:author="BigCREditor-RAN4#104-bis" w:date="2022-10-21T15:12:00Z">
              <w:r w:rsidRPr="00020619">
                <w:t>-123.5</w:t>
              </w:r>
            </w:ins>
          </w:p>
        </w:tc>
      </w:tr>
      <w:tr w:rsidR="00A92098" w:rsidRPr="00020619" w14:paraId="72005DF7" w14:textId="77777777" w:rsidTr="00BB34DD">
        <w:trPr>
          <w:trHeight w:val="187"/>
          <w:jc w:val="center"/>
          <w:ins w:id="54905"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2CB3401" w14:textId="77777777" w:rsidR="00A92098" w:rsidRPr="00020619" w:rsidRDefault="00A92098" w:rsidP="00BB34DD">
            <w:pPr>
              <w:pStyle w:val="TAL"/>
              <w:rPr>
                <w:ins w:id="54906"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896A929" w14:textId="77777777" w:rsidR="00A92098" w:rsidRPr="00020619" w:rsidRDefault="00A92098" w:rsidP="00BB34DD">
            <w:pPr>
              <w:pStyle w:val="TAL"/>
              <w:rPr>
                <w:ins w:id="54907"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6E45679" w14:textId="77777777" w:rsidR="00A92098" w:rsidRPr="00020619" w:rsidRDefault="00A92098" w:rsidP="00BB34DD">
            <w:pPr>
              <w:pStyle w:val="TAL"/>
              <w:rPr>
                <w:ins w:id="54908" w:author="BigCREditor-RAN4#104-bis" w:date="2022-10-21T15:12:00Z"/>
                <w:rFonts w:eastAsia="Calibri"/>
                <w:i/>
                <w:szCs w:val="22"/>
              </w:rPr>
            </w:pPr>
            <w:ins w:id="54909"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10D642DE" w14:textId="77777777" w:rsidR="00A92098" w:rsidRPr="00020619" w:rsidRDefault="00A92098" w:rsidP="00BB34DD">
            <w:pPr>
              <w:pStyle w:val="TAC"/>
              <w:rPr>
                <w:ins w:id="54910"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6CFE923" w14:textId="77777777" w:rsidR="00A92098" w:rsidRPr="00020619" w:rsidDel="00041F77" w:rsidRDefault="00A92098" w:rsidP="00BB34DD">
            <w:pPr>
              <w:pStyle w:val="TAC"/>
              <w:rPr>
                <w:ins w:id="54911"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12F96D0" w14:textId="77777777" w:rsidR="00A92098" w:rsidRPr="00020619" w:rsidRDefault="00A92098" w:rsidP="00BB34DD">
            <w:pPr>
              <w:pStyle w:val="TAC"/>
              <w:rPr>
                <w:ins w:id="54912"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9B9A51E" w14:textId="77777777" w:rsidR="00A92098" w:rsidRPr="00020619" w:rsidRDefault="00A92098" w:rsidP="00BB34DD">
            <w:pPr>
              <w:pStyle w:val="TAC"/>
              <w:rPr>
                <w:ins w:id="54913" w:author="BigCREditor-RAN4#104-bis" w:date="2022-10-21T15:12:00Z"/>
                <w:lang w:eastAsia="zh-CN"/>
              </w:rPr>
            </w:pPr>
            <w:ins w:id="54914" w:author="BigCREditor-RAN4#104-bis" w:date="2022-10-21T15:12:00Z">
              <w:r w:rsidRPr="00020619">
                <w:t>-123</w:t>
              </w:r>
            </w:ins>
          </w:p>
        </w:tc>
      </w:tr>
      <w:tr w:rsidR="00A92098" w:rsidRPr="00020619" w14:paraId="161FF9B4" w14:textId="77777777" w:rsidTr="00BB34DD">
        <w:trPr>
          <w:trHeight w:val="187"/>
          <w:jc w:val="center"/>
          <w:ins w:id="54915"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321C66B" w14:textId="77777777" w:rsidR="00A92098" w:rsidRPr="00020619" w:rsidRDefault="00A92098" w:rsidP="00BB34DD">
            <w:pPr>
              <w:pStyle w:val="TAL"/>
              <w:rPr>
                <w:ins w:id="54916"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1C5A9C0" w14:textId="77777777" w:rsidR="00A92098" w:rsidRPr="00020619" w:rsidRDefault="00A92098" w:rsidP="00BB34DD">
            <w:pPr>
              <w:pStyle w:val="TAL"/>
              <w:rPr>
                <w:ins w:id="54917"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70DEB09" w14:textId="77777777" w:rsidR="00A92098" w:rsidRPr="00020619" w:rsidRDefault="00A92098" w:rsidP="00BB34DD">
            <w:pPr>
              <w:pStyle w:val="TAL"/>
              <w:rPr>
                <w:ins w:id="54918" w:author="BigCREditor-RAN4#104-bis" w:date="2022-10-21T15:12:00Z"/>
                <w:rFonts w:eastAsia="Calibri"/>
                <w:i/>
                <w:szCs w:val="22"/>
              </w:rPr>
            </w:pPr>
            <w:ins w:id="54919"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1BFEB2A1" w14:textId="77777777" w:rsidR="00A92098" w:rsidRPr="00020619" w:rsidRDefault="00A92098" w:rsidP="00BB34DD">
            <w:pPr>
              <w:pStyle w:val="TAC"/>
              <w:rPr>
                <w:ins w:id="54920"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151795B8" w14:textId="77777777" w:rsidR="00A92098" w:rsidRPr="00020619" w:rsidDel="00041F77" w:rsidRDefault="00A92098" w:rsidP="00BB34DD">
            <w:pPr>
              <w:pStyle w:val="TAC"/>
              <w:rPr>
                <w:ins w:id="54921"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4D77568" w14:textId="77777777" w:rsidR="00A92098" w:rsidRPr="00020619" w:rsidRDefault="00A92098" w:rsidP="00BB34DD">
            <w:pPr>
              <w:pStyle w:val="TAC"/>
              <w:rPr>
                <w:ins w:id="54922"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8BFEE26" w14:textId="77777777" w:rsidR="00A92098" w:rsidRPr="00020619" w:rsidRDefault="00A92098" w:rsidP="00BB34DD">
            <w:pPr>
              <w:pStyle w:val="TAC"/>
              <w:rPr>
                <w:ins w:id="54923" w:author="BigCREditor-RAN4#104-bis" w:date="2022-10-21T15:12:00Z"/>
                <w:lang w:eastAsia="zh-CN"/>
              </w:rPr>
            </w:pPr>
            <w:ins w:id="54924" w:author="BigCREditor-RAN4#104-bis" w:date="2022-10-21T15:12:00Z">
              <w:r w:rsidRPr="00020619">
                <w:t>-122.5</w:t>
              </w:r>
            </w:ins>
          </w:p>
        </w:tc>
      </w:tr>
      <w:tr w:rsidR="00A92098" w:rsidRPr="00020619" w14:paraId="352E4738" w14:textId="77777777" w:rsidTr="00BB34DD">
        <w:trPr>
          <w:trHeight w:val="187"/>
          <w:jc w:val="center"/>
          <w:ins w:id="54925"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3BB3652" w14:textId="77777777" w:rsidR="00A92098" w:rsidRPr="00020619" w:rsidRDefault="00A92098" w:rsidP="00BB34DD">
            <w:pPr>
              <w:pStyle w:val="TAL"/>
              <w:rPr>
                <w:ins w:id="54926"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01FD004" w14:textId="77777777" w:rsidR="00A92098" w:rsidRPr="00020619" w:rsidRDefault="00A92098" w:rsidP="00BB34DD">
            <w:pPr>
              <w:pStyle w:val="TAL"/>
              <w:rPr>
                <w:ins w:id="54927"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7F7BF653" w14:textId="77777777" w:rsidR="00A92098" w:rsidRPr="00020619" w:rsidRDefault="00A92098" w:rsidP="00BB34DD">
            <w:pPr>
              <w:pStyle w:val="TAL"/>
              <w:rPr>
                <w:ins w:id="54928" w:author="BigCREditor-RAN4#104-bis" w:date="2022-10-21T15:12:00Z"/>
                <w:lang w:val="sv-SE" w:eastAsia="zh-CN"/>
              </w:rPr>
            </w:pPr>
            <w:ins w:id="54929" w:author="BigCREditor-RAN4#104-bis" w:date="2022-10-21T15:12:00Z">
              <w:r w:rsidRPr="00020619">
                <w:rPr>
                  <w:lang w:val="sv-SE"/>
                </w:rPr>
                <w:t>NR_FDD_FR1_D</w:t>
              </w:r>
            </w:ins>
          </w:p>
          <w:p w14:paraId="51A5DC4A" w14:textId="77777777" w:rsidR="00A92098" w:rsidRPr="00020619" w:rsidRDefault="00A92098" w:rsidP="00BB34DD">
            <w:pPr>
              <w:pStyle w:val="TAL"/>
              <w:rPr>
                <w:ins w:id="54930" w:author="BigCREditor-RAN4#104-bis" w:date="2022-10-21T15:12:00Z"/>
                <w:rFonts w:eastAsia="Calibri"/>
                <w:i/>
                <w:szCs w:val="22"/>
                <w:lang w:val="sv-SE"/>
              </w:rPr>
            </w:pPr>
            <w:ins w:id="54931"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6300F2C0" w14:textId="77777777" w:rsidR="00A92098" w:rsidRPr="00020619" w:rsidRDefault="00A92098" w:rsidP="00BB34DD">
            <w:pPr>
              <w:pStyle w:val="TAC"/>
              <w:rPr>
                <w:ins w:id="54932"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366D90DC" w14:textId="77777777" w:rsidR="00A92098" w:rsidRPr="00020619" w:rsidDel="00041F77" w:rsidRDefault="00A92098" w:rsidP="00BB34DD">
            <w:pPr>
              <w:pStyle w:val="TAC"/>
              <w:rPr>
                <w:ins w:id="54933"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45B0AFC" w14:textId="77777777" w:rsidR="00A92098" w:rsidRPr="00020619" w:rsidRDefault="00A92098" w:rsidP="00BB34DD">
            <w:pPr>
              <w:pStyle w:val="TAC"/>
              <w:rPr>
                <w:ins w:id="54934"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53C12ED3" w14:textId="77777777" w:rsidR="00A92098" w:rsidRPr="00020619" w:rsidRDefault="00A92098" w:rsidP="00BB34DD">
            <w:pPr>
              <w:pStyle w:val="TAC"/>
              <w:rPr>
                <w:ins w:id="54935" w:author="BigCREditor-RAN4#104-bis" w:date="2022-10-21T15:12:00Z"/>
                <w:lang w:eastAsia="zh-CN"/>
              </w:rPr>
            </w:pPr>
            <w:ins w:id="54936" w:author="BigCREditor-RAN4#104-bis" w:date="2022-10-21T15:12:00Z">
              <w:r w:rsidRPr="00020619">
                <w:t>-122</w:t>
              </w:r>
            </w:ins>
          </w:p>
        </w:tc>
      </w:tr>
      <w:tr w:rsidR="00A92098" w:rsidRPr="00020619" w14:paraId="2A827DEC" w14:textId="77777777" w:rsidTr="00BB34DD">
        <w:trPr>
          <w:trHeight w:val="187"/>
          <w:jc w:val="center"/>
          <w:ins w:id="54937"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B6EFEC4" w14:textId="77777777" w:rsidR="00A92098" w:rsidRPr="00020619" w:rsidRDefault="00A92098" w:rsidP="00BB34DD">
            <w:pPr>
              <w:pStyle w:val="TAL"/>
              <w:rPr>
                <w:ins w:id="54938"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C3093B8" w14:textId="77777777" w:rsidR="00A92098" w:rsidRPr="00020619" w:rsidRDefault="00A92098" w:rsidP="00BB34DD">
            <w:pPr>
              <w:pStyle w:val="TAL"/>
              <w:rPr>
                <w:ins w:id="54939"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6E9FF6F9" w14:textId="77777777" w:rsidR="00A92098" w:rsidRPr="00020619" w:rsidRDefault="00A92098" w:rsidP="00BB34DD">
            <w:pPr>
              <w:pStyle w:val="TAL"/>
              <w:rPr>
                <w:ins w:id="54940" w:author="BigCREditor-RAN4#104-bis" w:date="2022-10-21T15:12:00Z"/>
                <w:lang w:val="sv-SE" w:eastAsia="zh-CN"/>
              </w:rPr>
            </w:pPr>
            <w:ins w:id="54941" w:author="BigCREditor-RAN4#104-bis" w:date="2022-10-21T15:12:00Z">
              <w:r w:rsidRPr="00020619">
                <w:rPr>
                  <w:lang w:val="sv-SE"/>
                </w:rPr>
                <w:t>NR_FDD_FR1_E</w:t>
              </w:r>
            </w:ins>
          </w:p>
          <w:p w14:paraId="09D2957D" w14:textId="77777777" w:rsidR="00A92098" w:rsidRPr="00020619" w:rsidRDefault="00A92098" w:rsidP="00BB34DD">
            <w:pPr>
              <w:pStyle w:val="TAL"/>
              <w:rPr>
                <w:ins w:id="54942" w:author="BigCREditor-RAN4#104-bis" w:date="2022-10-21T15:12:00Z"/>
                <w:rFonts w:eastAsia="Calibri"/>
                <w:i/>
                <w:szCs w:val="22"/>
                <w:lang w:val="sv-SE"/>
              </w:rPr>
            </w:pPr>
            <w:ins w:id="54943"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6EBD8698" w14:textId="77777777" w:rsidR="00A92098" w:rsidRPr="00020619" w:rsidRDefault="00A92098" w:rsidP="00BB34DD">
            <w:pPr>
              <w:pStyle w:val="TAC"/>
              <w:rPr>
                <w:ins w:id="54944"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7E1592C" w14:textId="77777777" w:rsidR="00A92098" w:rsidRPr="00020619" w:rsidDel="00041F77" w:rsidRDefault="00A92098" w:rsidP="00BB34DD">
            <w:pPr>
              <w:pStyle w:val="TAC"/>
              <w:rPr>
                <w:ins w:id="54945"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B26D2D1" w14:textId="77777777" w:rsidR="00A92098" w:rsidRPr="00020619" w:rsidRDefault="00A92098" w:rsidP="00BB34DD">
            <w:pPr>
              <w:pStyle w:val="TAC"/>
              <w:rPr>
                <w:ins w:id="54946"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3B7249B5" w14:textId="77777777" w:rsidR="00A92098" w:rsidRPr="00020619" w:rsidRDefault="00A92098" w:rsidP="00BB34DD">
            <w:pPr>
              <w:pStyle w:val="TAC"/>
              <w:rPr>
                <w:ins w:id="54947" w:author="BigCREditor-RAN4#104-bis" w:date="2022-10-21T15:12:00Z"/>
                <w:lang w:eastAsia="zh-CN"/>
              </w:rPr>
            </w:pPr>
            <w:ins w:id="54948" w:author="BigCREditor-RAN4#104-bis" w:date="2022-10-21T15:12:00Z">
              <w:r w:rsidRPr="00020619">
                <w:t>-121.5</w:t>
              </w:r>
            </w:ins>
          </w:p>
        </w:tc>
      </w:tr>
      <w:tr w:rsidR="00A92098" w:rsidRPr="00020619" w14:paraId="495F9822" w14:textId="77777777" w:rsidTr="00BB34DD">
        <w:trPr>
          <w:trHeight w:val="187"/>
          <w:jc w:val="center"/>
          <w:ins w:id="54949"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6B25800D" w14:textId="77777777" w:rsidR="00A92098" w:rsidRPr="00020619" w:rsidRDefault="00A92098" w:rsidP="00BB34DD">
            <w:pPr>
              <w:pStyle w:val="TAL"/>
              <w:rPr>
                <w:ins w:id="54950"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8AE7134" w14:textId="77777777" w:rsidR="00A92098" w:rsidRPr="00020619" w:rsidRDefault="00A92098" w:rsidP="00BB34DD">
            <w:pPr>
              <w:pStyle w:val="TAL"/>
              <w:rPr>
                <w:ins w:id="54951"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739A2BE" w14:textId="77777777" w:rsidR="00A92098" w:rsidRPr="00020619" w:rsidRDefault="00A92098" w:rsidP="00BB34DD">
            <w:pPr>
              <w:pStyle w:val="TAL"/>
              <w:rPr>
                <w:ins w:id="54952" w:author="BigCREditor-RAN4#104-bis" w:date="2022-10-21T15:12:00Z"/>
              </w:rPr>
            </w:pPr>
            <w:ins w:id="54953"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79253E78" w14:textId="77777777" w:rsidR="00A92098" w:rsidRPr="00020619" w:rsidRDefault="00A92098" w:rsidP="00BB34DD">
            <w:pPr>
              <w:pStyle w:val="TAC"/>
              <w:rPr>
                <w:ins w:id="54954"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24DA6DB8" w14:textId="77777777" w:rsidR="00A92098" w:rsidRPr="00020619" w:rsidDel="00041F77" w:rsidRDefault="00A92098" w:rsidP="00BB34DD">
            <w:pPr>
              <w:pStyle w:val="TAC"/>
              <w:rPr>
                <w:ins w:id="54955"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AAFE383" w14:textId="77777777" w:rsidR="00A92098" w:rsidRPr="00020619" w:rsidRDefault="00A92098" w:rsidP="00BB34DD">
            <w:pPr>
              <w:pStyle w:val="TAC"/>
              <w:rPr>
                <w:ins w:id="54956"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8B81737" w14:textId="77777777" w:rsidR="00A92098" w:rsidRPr="00020619" w:rsidRDefault="00A92098" w:rsidP="00BB34DD">
            <w:pPr>
              <w:pStyle w:val="TAC"/>
              <w:rPr>
                <w:ins w:id="54957" w:author="BigCREditor-RAN4#104-bis" w:date="2022-10-21T15:12:00Z"/>
              </w:rPr>
            </w:pPr>
            <w:ins w:id="54958" w:author="BigCREditor-RAN4#104-bis" w:date="2022-10-21T15:12:00Z">
              <w:r w:rsidRPr="00020619">
                <w:t>-121</w:t>
              </w:r>
            </w:ins>
          </w:p>
        </w:tc>
      </w:tr>
      <w:tr w:rsidR="00A92098" w:rsidRPr="00020619" w14:paraId="24BBDEBD" w14:textId="77777777" w:rsidTr="00BB34DD">
        <w:trPr>
          <w:trHeight w:val="187"/>
          <w:jc w:val="center"/>
          <w:ins w:id="54959"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35C33A1" w14:textId="77777777" w:rsidR="00A92098" w:rsidRPr="00020619" w:rsidRDefault="00A92098" w:rsidP="00BB34DD">
            <w:pPr>
              <w:pStyle w:val="TAL"/>
              <w:rPr>
                <w:ins w:id="54960"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3359B2E" w14:textId="77777777" w:rsidR="00A92098" w:rsidRPr="00020619" w:rsidRDefault="00A92098" w:rsidP="00BB34DD">
            <w:pPr>
              <w:pStyle w:val="TAL"/>
              <w:rPr>
                <w:ins w:id="54961"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A8EF892" w14:textId="77777777" w:rsidR="00A92098" w:rsidRPr="00020619" w:rsidRDefault="00A92098" w:rsidP="00BB34DD">
            <w:pPr>
              <w:pStyle w:val="TAL"/>
              <w:rPr>
                <w:ins w:id="54962" w:author="BigCREditor-RAN4#104-bis" w:date="2022-10-21T15:12:00Z"/>
                <w:rFonts w:eastAsia="Calibri"/>
                <w:i/>
                <w:szCs w:val="22"/>
              </w:rPr>
            </w:pPr>
            <w:ins w:id="54963"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49E2D01B" w14:textId="77777777" w:rsidR="00A92098" w:rsidRPr="00020619" w:rsidRDefault="00A92098" w:rsidP="00BB34DD">
            <w:pPr>
              <w:pStyle w:val="TAC"/>
              <w:rPr>
                <w:ins w:id="54964"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1D567833" w14:textId="77777777" w:rsidR="00A92098" w:rsidRPr="00020619" w:rsidDel="00041F77" w:rsidRDefault="00A92098" w:rsidP="00BB34DD">
            <w:pPr>
              <w:pStyle w:val="TAC"/>
              <w:rPr>
                <w:ins w:id="54965"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94DEE95" w14:textId="77777777" w:rsidR="00A92098" w:rsidRPr="00020619" w:rsidRDefault="00A92098" w:rsidP="00BB34DD">
            <w:pPr>
              <w:pStyle w:val="TAC"/>
              <w:rPr>
                <w:ins w:id="54966"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DC68A7E" w14:textId="77777777" w:rsidR="00A92098" w:rsidRPr="00020619" w:rsidRDefault="00A92098" w:rsidP="00BB34DD">
            <w:pPr>
              <w:pStyle w:val="TAC"/>
              <w:rPr>
                <w:ins w:id="54967" w:author="BigCREditor-RAN4#104-bis" w:date="2022-10-21T15:12:00Z"/>
                <w:lang w:eastAsia="zh-CN"/>
              </w:rPr>
            </w:pPr>
            <w:ins w:id="54968" w:author="BigCREditor-RAN4#104-bis" w:date="2022-10-21T15:12:00Z">
              <w:r w:rsidRPr="00020619">
                <w:t>-120.5</w:t>
              </w:r>
            </w:ins>
          </w:p>
        </w:tc>
      </w:tr>
      <w:tr w:rsidR="00A92098" w:rsidRPr="00020619" w14:paraId="07341322" w14:textId="77777777" w:rsidTr="00BB34DD">
        <w:trPr>
          <w:trHeight w:val="187"/>
          <w:jc w:val="center"/>
          <w:ins w:id="54969"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65CBFC4" w14:textId="77777777" w:rsidR="00A92098" w:rsidRPr="00020619" w:rsidRDefault="00A92098" w:rsidP="00BB34DD">
            <w:pPr>
              <w:pStyle w:val="TAL"/>
              <w:rPr>
                <w:ins w:id="54970"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3F35AA81" w14:textId="77777777" w:rsidR="00A92098" w:rsidRPr="00020619" w:rsidRDefault="00A92098" w:rsidP="00BB34DD">
            <w:pPr>
              <w:pStyle w:val="TAL"/>
              <w:rPr>
                <w:ins w:id="54971"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8DAEAB6" w14:textId="77777777" w:rsidR="00A92098" w:rsidRPr="00020619" w:rsidRDefault="00A92098" w:rsidP="00BB34DD">
            <w:pPr>
              <w:pStyle w:val="TAL"/>
              <w:rPr>
                <w:ins w:id="54972" w:author="BigCREditor-RAN4#104-bis" w:date="2022-10-21T15:12:00Z"/>
                <w:rFonts w:eastAsia="Calibri"/>
                <w:i/>
                <w:szCs w:val="22"/>
              </w:rPr>
            </w:pPr>
            <w:ins w:id="54973" w:author="BigCREditor-RAN4#104-bis" w:date="2022-10-21T15:12:00Z">
              <w:r w:rsidRPr="00020619">
                <w:t>NR_FDD_FR1_H</w:t>
              </w:r>
            </w:ins>
          </w:p>
        </w:tc>
        <w:tc>
          <w:tcPr>
            <w:tcW w:w="1258" w:type="dxa"/>
            <w:tcBorders>
              <w:top w:val="nil"/>
              <w:left w:val="single" w:sz="4" w:space="0" w:color="auto"/>
              <w:bottom w:val="nil"/>
              <w:right w:val="single" w:sz="4" w:space="0" w:color="auto"/>
            </w:tcBorders>
            <w:shd w:val="clear" w:color="auto" w:fill="auto"/>
            <w:vAlign w:val="center"/>
          </w:tcPr>
          <w:p w14:paraId="516B0568" w14:textId="77777777" w:rsidR="00A92098" w:rsidRPr="00020619" w:rsidRDefault="00A92098" w:rsidP="00BB34DD">
            <w:pPr>
              <w:pStyle w:val="TAC"/>
              <w:rPr>
                <w:ins w:id="54974"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11BB56F4" w14:textId="77777777" w:rsidR="00A92098" w:rsidRPr="00020619" w:rsidDel="00041F77" w:rsidRDefault="00A92098" w:rsidP="00BB34DD">
            <w:pPr>
              <w:pStyle w:val="TAC"/>
              <w:rPr>
                <w:ins w:id="54975"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5B037EE5" w14:textId="77777777" w:rsidR="00A92098" w:rsidRPr="00020619" w:rsidRDefault="00A92098" w:rsidP="00BB34DD">
            <w:pPr>
              <w:pStyle w:val="TAC"/>
              <w:rPr>
                <w:ins w:id="54976"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027F022" w14:textId="77777777" w:rsidR="00A92098" w:rsidRPr="00020619" w:rsidRDefault="00A92098" w:rsidP="00BB34DD">
            <w:pPr>
              <w:pStyle w:val="TAC"/>
              <w:rPr>
                <w:ins w:id="54977" w:author="BigCREditor-RAN4#104-bis" w:date="2022-10-21T15:12:00Z"/>
                <w:lang w:eastAsia="zh-CN"/>
              </w:rPr>
            </w:pPr>
            <w:ins w:id="54978" w:author="BigCREditor-RAN4#104-bis" w:date="2022-10-21T15:12:00Z">
              <w:r w:rsidRPr="00020619">
                <w:t>-120</w:t>
              </w:r>
            </w:ins>
          </w:p>
        </w:tc>
      </w:tr>
      <w:tr w:rsidR="00A92098" w:rsidRPr="00020619" w14:paraId="0527930C" w14:textId="77777777" w:rsidTr="00BB34DD">
        <w:trPr>
          <w:trHeight w:val="187"/>
          <w:jc w:val="center"/>
          <w:ins w:id="54979"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3CEBD77" w14:textId="77777777" w:rsidR="00A92098" w:rsidRPr="00020619" w:rsidRDefault="00A92098" w:rsidP="00BB34DD">
            <w:pPr>
              <w:pStyle w:val="TAL"/>
              <w:rPr>
                <w:ins w:id="54980" w:author="BigCREditor-RAN4#104-bis" w:date="2022-10-21T15:12:00Z"/>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5D476E52" w14:textId="77777777" w:rsidR="00A92098" w:rsidRPr="00020619" w:rsidRDefault="00A92098" w:rsidP="00BB34DD">
            <w:pPr>
              <w:pStyle w:val="TAL"/>
              <w:rPr>
                <w:ins w:id="54981" w:author="BigCREditor-RAN4#104-bis" w:date="2022-10-21T15:12:00Z"/>
                <w:rFonts w:eastAsia="Calibri"/>
                <w:i/>
                <w:szCs w:val="22"/>
              </w:rPr>
            </w:pPr>
            <w:ins w:id="54982" w:author="BigCREditor-RAN4#104-bis" w:date="2022-10-21T15:12: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186035CE" w14:textId="77777777" w:rsidR="00A92098" w:rsidRPr="00020619" w:rsidRDefault="00A92098" w:rsidP="00BB34DD">
            <w:pPr>
              <w:pStyle w:val="TAL"/>
              <w:rPr>
                <w:ins w:id="54983" w:author="BigCREditor-RAN4#104-bis" w:date="2022-10-21T15:12:00Z"/>
                <w:lang w:eastAsia="zh-CN"/>
              </w:rPr>
            </w:pPr>
            <w:ins w:id="54984" w:author="BigCREditor-RAN4#104-bis" w:date="2022-10-21T15:12:00Z">
              <w:r w:rsidRPr="00020619">
                <w:t>NR_FDD_FR1_A</w:t>
              </w:r>
            </w:ins>
          </w:p>
          <w:p w14:paraId="3DFCD689" w14:textId="77777777" w:rsidR="00A92098" w:rsidRPr="00020619" w:rsidRDefault="00A92098" w:rsidP="00BB34DD">
            <w:pPr>
              <w:pStyle w:val="TAL"/>
              <w:rPr>
                <w:ins w:id="54985" w:author="BigCREditor-RAN4#104-bis" w:date="2022-10-21T15:12:00Z"/>
                <w:rFonts w:eastAsia="Calibri"/>
                <w:i/>
                <w:szCs w:val="22"/>
              </w:rPr>
            </w:pPr>
            <w:ins w:id="54986"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nil"/>
              <w:left w:val="single" w:sz="4" w:space="0" w:color="auto"/>
              <w:bottom w:val="nil"/>
              <w:right w:val="single" w:sz="4" w:space="0" w:color="auto"/>
            </w:tcBorders>
            <w:shd w:val="clear" w:color="auto" w:fill="auto"/>
            <w:vAlign w:val="center"/>
          </w:tcPr>
          <w:p w14:paraId="27BF102D" w14:textId="77777777" w:rsidR="00A92098" w:rsidRPr="00020619" w:rsidRDefault="00A92098" w:rsidP="00BB34DD">
            <w:pPr>
              <w:pStyle w:val="TAC"/>
              <w:rPr>
                <w:ins w:id="54987" w:author="BigCREditor-RAN4#104-bis" w:date="2022-10-21T15:12:00Z"/>
              </w:rPr>
            </w:pPr>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67DC4FFC" w14:textId="77777777" w:rsidR="00A92098" w:rsidRPr="00020619" w:rsidDel="00041F77" w:rsidRDefault="00A92098" w:rsidP="00BB34DD">
            <w:pPr>
              <w:pStyle w:val="TAC"/>
              <w:rPr>
                <w:ins w:id="54988" w:author="BigCREditor-RAN4#104-bis" w:date="2022-10-21T15:12:00Z"/>
                <w:lang w:eastAsia="zh-CN"/>
              </w:rPr>
            </w:pPr>
            <w:ins w:id="54989" w:author="BigCREditor-RAN4#104-bis" w:date="2022-10-21T15:12:00Z">
              <w:r w:rsidRPr="00020619">
                <w:t>-</w:t>
              </w:r>
              <w:r w:rsidRPr="00020619">
                <w:rPr>
                  <w:lang w:eastAsia="zh-TW"/>
                </w:rPr>
                <w:t>86</w:t>
              </w:r>
              <w:r w:rsidRPr="00020619">
                <w:t>.75</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09F554E3" w14:textId="77777777" w:rsidR="00A92098" w:rsidRPr="00020619" w:rsidRDefault="00A92098" w:rsidP="00BB34DD">
            <w:pPr>
              <w:pStyle w:val="TAC"/>
              <w:rPr>
                <w:ins w:id="54990" w:author="BigCREditor-RAN4#104-bis" w:date="2022-10-21T15:12:00Z"/>
                <w:lang w:eastAsia="zh-CN"/>
              </w:rPr>
            </w:pPr>
            <w:ins w:id="54991" w:author="BigCREditor-RAN4#104-bis" w:date="2022-10-21T15:12:00Z">
              <w:r w:rsidRPr="00020619">
                <w:t>-</w:t>
              </w:r>
              <w:r w:rsidRPr="00020619">
                <w:rPr>
                  <w:lang w:eastAsia="zh-TW"/>
                </w:rPr>
                <w:t>85</w:t>
              </w:r>
              <w:r w:rsidRPr="00020619">
                <w:t>.5</w:t>
              </w:r>
            </w:ins>
          </w:p>
        </w:tc>
        <w:tc>
          <w:tcPr>
            <w:tcW w:w="1482" w:type="dxa"/>
            <w:gridSpan w:val="4"/>
            <w:tcBorders>
              <w:top w:val="single" w:sz="4" w:space="0" w:color="auto"/>
              <w:left w:val="single" w:sz="4" w:space="0" w:color="auto"/>
              <w:right w:val="single" w:sz="4" w:space="0" w:color="auto"/>
            </w:tcBorders>
            <w:vAlign w:val="center"/>
          </w:tcPr>
          <w:p w14:paraId="23C62FE1" w14:textId="77777777" w:rsidR="00A92098" w:rsidRPr="00020619" w:rsidRDefault="00A92098" w:rsidP="00BB34DD">
            <w:pPr>
              <w:pStyle w:val="TAC"/>
              <w:rPr>
                <w:ins w:id="54992" w:author="BigCREditor-RAN4#104-bis" w:date="2022-10-21T15:12:00Z"/>
                <w:lang w:eastAsia="zh-CN"/>
              </w:rPr>
            </w:pPr>
            <w:ins w:id="54993" w:author="BigCREditor-RAN4#104-bis" w:date="2022-10-21T15:12:00Z">
              <w:r w:rsidRPr="00020619">
                <w:t>-1</w:t>
              </w:r>
              <w:r w:rsidRPr="00020619">
                <w:rPr>
                  <w:lang w:eastAsia="zh-TW"/>
                </w:rPr>
                <w:t>20</w:t>
              </w:r>
              <w:r w:rsidRPr="00020619">
                <w:t>.5</w:t>
              </w:r>
            </w:ins>
          </w:p>
        </w:tc>
      </w:tr>
      <w:tr w:rsidR="00A92098" w:rsidRPr="00020619" w14:paraId="6EF2E9E8" w14:textId="77777777" w:rsidTr="00BB34DD">
        <w:trPr>
          <w:trHeight w:val="187"/>
          <w:jc w:val="center"/>
          <w:ins w:id="5499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A40F1B3" w14:textId="77777777" w:rsidR="00A92098" w:rsidRPr="00020619" w:rsidRDefault="00A92098" w:rsidP="00BB34DD">
            <w:pPr>
              <w:pStyle w:val="TAL"/>
              <w:rPr>
                <w:ins w:id="5499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08853EAA" w14:textId="77777777" w:rsidR="00A92098" w:rsidRPr="00020619" w:rsidRDefault="00A92098" w:rsidP="00BB34DD">
            <w:pPr>
              <w:pStyle w:val="TAL"/>
              <w:rPr>
                <w:ins w:id="5499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AC1C30A" w14:textId="77777777" w:rsidR="00A92098" w:rsidRPr="00020619" w:rsidRDefault="00A92098" w:rsidP="00BB34DD">
            <w:pPr>
              <w:pStyle w:val="TAL"/>
              <w:rPr>
                <w:ins w:id="54997" w:author="BigCREditor-RAN4#104-bis" w:date="2022-10-21T15:12:00Z"/>
                <w:rFonts w:eastAsia="Calibri"/>
                <w:i/>
                <w:szCs w:val="22"/>
              </w:rPr>
            </w:pPr>
            <w:ins w:id="54998"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76645B2E" w14:textId="77777777" w:rsidR="00A92098" w:rsidRPr="00020619" w:rsidRDefault="00A92098" w:rsidP="00BB34DD">
            <w:pPr>
              <w:pStyle w:val="TAC"/>
              <w:rPr>
                <w:ins w:id="5499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30AD9FE" w14:textId="77777777" w:rsidR="00A92098" w:rsidRPr="00020619" w:rsidDel="00041F77" w:rsidRDefault="00A92098" w:rsidP="00BB34DD">
            <w:pPr>
              <w:pStyle w:val="TAC"/>
              <w:rPr>
                <w:ins w:id="5500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2599680" w14:textId="77777777" w:rsidR="00A92098" w:rsidRPr="00020619" w:rsidRDefault="00A92098" w:rsidP="00BB34DD">
            <w:pPr>
              <w:pStyle w:val="TAC"/>
              <w:rPr>
                <w:ins w:id="5500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1EF934E" w14:textId="77777777" w:rsidR="00A92098" w:rsidRPr="00020619" w:rsidRDefault="00A92098" w:rsidP="00BB34DD">
            <w:pPr>
              <w:pStyle w:val="TAC"/>
              <w:rPr>
                <w:ins w:id="55002" w:author="BigCREditor-RAN4#104-bis" w:date="2022-10-21T15:12:00Z"/>
                <w:lang w:eastAsia="zh-CN"/>
              </w:rPr>
            </w:pPr>
            <w:ins w:id="55003" w:author="BigCREditor-RAN4#104-bis" w:date="2022-10-21T15:12:00Z">
              <w:r w:rsidRPr="00020619">
                <w:t>-1</w:t>
              </w:r>
              <w:r w:rsidRPr="00020619">
                <w:rPr>
                  <w:lang w:eastAsia="zh-TW"/>
                </w:rPr>
                <w:t>20</w:t>
              </w:r>
            </w:ins>
          </w:p>
        </w:tc>
      </w:tr>
      <w:tr w:rsidR="00A92098" w:rsidRPr="00020619" w14:paraId="043F5A7A" w14:textId="77777777" w:rsidTr="00BB34DD">
        <w:trPr>
          <w:trHeight w:val="187"/>
          <w:jc w:val="center"/>
          <w:ins w:id="5500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8044990" w14:textId="77777777" w:rsidR="00A92098" w:rsidRPr="00020619" w:rsidRDefault="00A92098" w:rsidP="00BB34DD">
            <w:pPr>
              <w:pStyle w:val="TAL"/>
              <w:rPr>
                <w:ins w:id="5500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78702E3" w14:textId="77777777" w:rsidR="00A92098" w:rsidRPr="00020619" w:rsidRDefault="00A92098" w:rsidP="00BB34DD">
            <w:pPr>
              <w:pStyle w:val="TAL"/>
              <w:rPr>
                <w:ins w:id="5500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18695C1" w14:textId="77777777" w:rsidR="00A92098" w:rsidRPr="00020619" w:rsidRDefault="00A92098" w:rsidP="00BB34DD">
            <w:pPr>
              <w:pStyle w:val="TAL"/>
              <w:rPr>
                <w:ins w:id="55007" w:author="BigCREditor-RAN4#104-bis" w:date="2022-10-21T15:12:00Z"/>
                <w:rFonts w:eastAsia="Calibri"/>
                <w:i/>
                <w:szCs w:val="22"/>
              </w:rPr>
            </w:pPr>
            <w:ins w:id="55008"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532BFE67" w14:textId="77777777" w:rsidR="00A92098" w:rsidRPr="00020619" w:rsidRDefault="00A92098" w:rsidP="00BB34DD">
            <w:pPr>
              <w:pStyle w:val="TAC"/>
              <w:rPr>
                <w:ins w:id="5500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9CBA7D5" w14:textId="77777777" w:rsidR="00A92098" w:rsidRPr="00020619" w:rsidDel="00041F77" w:rsidRDefault="00A92098" w:rsidP="00BB34DD">
            <w:pPr>
              <w:pStyle w:val="TAC"/>
              <w:rPr>
                <w:ins w:id="5501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4F27E3A" w14:textId="77777777" w:rsidR="00A92098" w:rsidRPr="00020619" w:rsidRDefault="00A92098" w:rsidP="00BB34DD">
            <w:pPr>
              <w:pStyle w:val="TAC"/>
              <w:rPr>
                <w:ins w:id="5501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5E16DD6" w14:textId="77777777" w:rsidR="00A92098" w:rsidRPr="00020619" w:rsidRDefault="00A92098" w:rsidP="00BB34DD">
            <w:pPr>
              <w:pStyle w:val="TAC"/>
              <w:rPr>
                <w:ins w:id="55012" w:author="BigCREditor-RAN4#104-bis" w:date="2022-10-21T15:12:00Z"/>
                <w:lang w:eastAsia="zh-CN"/>
              </w:rPr>
            </w:pPr>
            <w:ins w:id="55013" w:author="BigCREditor-RAN4#104-bis" w:date="2022-10-21T15:12:00Z">
              <w:r w:rsidRPr="00020619">
                <w:t>-1</w:t>
              </w:r>
              <w:r w:rsidRPr="00020619">
                <w:rPr>
                  <w:lang w:eastAsia="zh-TW"/>
                </w:rPr>
                <w:t>19</w:t>
              </w:r>
              <w:r w:rsidRPr="00020619">
                <w:t>.5</w:t>
              </w:r>
            </w:ins>
          </w:p>
        </w:tc>
      </w:tr>
      <w:tr w:rsidR="00A92098" w:rsidRPr="00020619" w14:paraId="7CC11023" w14:textId="77777777" w:rsidTr="00BB34DD">
        <w:trPr>
          <w:trHeight w:val="187"/>
          <w:jc w:val="center"/>
          <w:ins w:id="5501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D7EA27C" w14:textId="77777777" w:rsidR="00A92098" w:rsidRPr="00020619" w:rsidRDefault="00A92098" w:rsidP="00BB34DD">
            <w:pPr>
              <w:pStyle w:val="TAL"/>
              <w:rPr>
                <w:ins w:id="5501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E2C304F" w14:textId="77777777" w:rsidR="00A92098" w:rsidRPr="00020619" w:rsidRDefault="00A92098" w:rsidP="00BB34DD">
            <w:pPr>
              <w:pStyle w:val="TAL"/>
              <w:rPr>
                <w:ins w:id="55016"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1046288F" w14:textId="77777777" w:rsidR="00A92098" w:rsidRPr="00020619" w:rsidRDefault="00A92098" w:rsidP="00BB34DD">
            <w:pPr>
              <w:pStyle w:val="TAL"/>
              <w:rPr>
                <w:ins w:id="55017" w:author="BigCREditor-RAN4#104-bis" w:date="2022-10-21T15:12:00Z"/>
                <w:lang w:val="sv-SE" w:eastAsia="zh-CN"/>
              </w:rPr>
            </w:pPr>
            <w:ins w:id="55018" w:author="BigCREditor-RAN4#104-bis" w:date="2022-10-21T15:12:00Z">
              <w:r w:rsidRPr="00020619">
                <w:rPr>
                  <w:lang w:val="sv-SE"/>
                </w:rPr>
                <w:t>NR_FDD_FR1_D</w:t>
              </w:r>
            </w:ins>
          </w:p>
          <w:p w14:paraId="6E8EB1F7" w14:textId="77777777" w:rsidR="00A92098" w:rsidRPr="00020619" w:rsidRDefault="00A92098" w:rsidP="00BB34DD">
            <w:pPr>
              <w:pStyle w:val="TAL"/>
              <w:rPr>
                <w:ins w:id="55019" w:author="BigCREditor-RAN4#104-bis" w:date="2022-10-21T15:12:00Z"/>
                <w:rFonts w:eastAsia="Calibri"/>
                <w:i/>
                <w:szCs w:val="22"/>
                <w:lang w:val="sv-SE"/>
              </w:rPr>
            </w:pPr>
            <w:ins w:id="55020"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734E3D86" w14:textId="77777777" w:rsidR="00A92098" w:rsidRPr="00020619" w:rsidRDefault="00A92098" w:rsidP="00BB34DD">
            <w:pPr>
              <w:pStyle w:val="TAC"/>
              <w:rPr>
                <w:ins w:id="55021"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B9B33FE" w14:textId="77777777" w:rsidR="00A92098" w:rsidRPr="00020619" w:rsidDel="00041F77" w:rsidRDefault="00A92098" w:rsidP="00BB34DD">
            <w:pPr>
              <w:pStyle w:val="TAC"/>
              <w:rPr>
                <w:ins w:id="55022"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C2669EC" w14:textId="77777777" w:rsidR="00A92098" w:rsidRPr="00020619" w:rsidRDefault="00A92098" w:rsidP="00BB34DD">
            <w:pPr>
              <w:pStyle w:val="TAC"/>
              <w:rPr>
                <w:ins w:id="55023"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58BA439F" w14:textId="77777777" w:rsidR="00A92098" w:rsidRPr="00020619" w:rsidRDefault="00A92098" w:rsidP="00BB34DD">
            <w:pPr>
              <w:pStyle w:val="TAC"/>
              <w:rPr>
                <w:ins w:id="55024" w:author="BigCREditor-RAN4#104-bis" w:date="2022-10-21T15:12:00Z"/>
                <w:lang w:eastAsia="zh-CN"/>
              </w:rPr>
            </w:pPr>
            <w:ins w:id="55025" w:author="BigCREditor-RAN4#104-bis" w:date="2022-10-21T15:12:00Z">
              <w:r w:rsidRPr="00020619">
                <w:t>-1</w:t>
              </w:r>
              <w:r w:rsidRPr="00020619">
                <w:rPr>
                  <w:lang w:eastAsia="zh-TW"/>
                </w:rPr>
                <w:t>19</w:t>
              </w:r>
            </w:ins>
          </w:p>
        </w:tc>
      </w:tr>
      <w:tr w:rsidR="00A92098" w:rsidRPr="00020619" w14:paraId="35700516" w14:textId="77777777" w:rsidTr="00BB34DD">
        <w:trPr>
          <w:trHeight w:val="187"/>
          <w:jc w:val="center"/>
          <w:ins w:id="5502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159505B4" w14:textId="77777777" w:rsidR="00A92098" w:rsidRPr="00020619" w:rsidRDefault="00A92098" w:rsidP="00BB34DD">
            <w:pPr>
              <w:pStyle w:val="TAL"/>
              <w:rPr>
                <w:ins w:id="5502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1088EF4" w14:textId="77777777" w:rsidR="00A92098" w:rsidRPr="00020619" w:rsidRDefault="00A92098" w:rsidP="00BB34DD">
            <w:pPr>
              <w:pStyle w:val="TAL"/>
              <w:rPr>
                <w:ins w:id="55028"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1060E1D6" w14:textId="77777777" w:rsidR="00A92098" w:rsidRPr="00020619" w:rsidRDefault="00A92098" w:rsidP="00BB34DD">
            <w:pPr>
              <w:pStyle w:val="TAL"/>
              <w:rPr>
                <w:ins w:id="55029" w:author="BigCREditor-RAN4#104-bis" w:date="2022-10-21T15:12:00Z"/>
                <w:lang w:val="sv-SE" w:eastAsia="zh-CN"/>
              </w:rPr>
            </w:pPr>
            <w:ins w:id="55030" w:author="BigCREditor-RAN4#104-bis" w:date="2022-10-21T15:12:00Z">
              <w:r w:rsidRPr="00020619">
                <w:rPr>
                  <w:lang w:val="sv-SE"/>
                </w:rPr>
                <w:t>NR_FDD_FR1_E</w:t>
              </w:r>
            </w:ins>
          </w:p>
          <w:p w14:paraId="6FC4953F" w14:textId="77777777" w:rsidR="00A92098" w:rsidRPr="00020619" w:rsidRDefault="00A92098" w:rsidP="00BB34DD">
            <w:pPr>
              <w:pStyle w:val="TAL"/>
              <w:rPr>
                <w:ins w:id="55031" w:author="BigCREditor-RAN4#104-bis" w:date="2022-10-21T15:12:00Z"/>
                <w:rFonts w:eastAsia="Calibri"/>
                <w:i/>
                <w:szCs w:val="22"/>
                <w:lang w:val="sv-SE"/>
              </w:rPr>
            </w:pPr>
            <w:ins w:id="55032"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639E8F2A" w14:textId="77777777" w:rsidR="00A92098" w:rsidRPr="00020619" w:rsidRDefault="00A92098" w:rsidP="00BB34DD">
            <w:pPr>
              <w:pStyle w:val="TAC"/>
              <w:rPr>
                <w:ins w:id="55033"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54E73312" w14:textId="77777777" w:rsidR="00A92098" w:rsidRPr="00020619" w:rsidDel="00041F77" w:rsidRDefault="00A92098" w:rsidP="00BB34DD">
            <w:pPr>
              <w:pStyle w:val="TAC"/>
              <w:rPr>
                <w:ins w:id="55034"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49F1A32" w14:textId="77777777" w:rsidR="00A92098" w:rsidRPr="00020619" w:rsidRDefault="00A92098" w:rsidP="00BB34DD">
            <w:pPr>
              <w:pStyle w:val="TAC"/>
              <w:rPr>
                <w:ins w:id="55035"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26BCD625" w14:textId="77777777" w:rsidR="00A92098" w:rsidRPr="00020619" w:rsidRDefault="00A92098" w:rsidP="00BB34DD">
            <w:pPr>
              <w:pStyle w:val="TAC"/>
              <w:rPr>
                <w:ins w:id="55036" w:author="BigCREditor-RAN4#104-bis" w:date="2022-10-21T15:12:00Z"/>
                <w:lang w:eastAsia="zh-CN"/>
              </w:rPr>
            </w:pPr>
            <w:ins w:id="55037" w:author="BigCREditor-RAN4#104-bis" w:date="2022-10-21T15:12:00Z">
              <w:r w:rsidRPr="00020619">
                <w:t>-1</w:t>
              </w:r>
              <w:r w:rsidRPr="00020619">
                <w:rPr>
                  <w:lang w:eastAsia="zh-TW"/>
                </w:rPr>
                <w:t>18</w:t>
              </w:r>
              <w:r w:rsidRPr="00020619">
                <w:t>.5</w:t>
              </w:r>
            </w:ins>
          </w:p>
        </w:tc>
      </w:tr>
      <w:tr w:rsidR="00A92098" w:rsidRPr="00020619" w14:paraId="4925B3FF" w14:textId="77777777" w:rsidTr="00BB34DD">
        <w:trPr>
          <w:trHeight w:val="187"/>
          <w:jc w:val="center"/>
          <w:ins w:id="55038"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57FE6F3" w14:textId="77777777" w:rsidR="00A92098" w:rsidRPr="00020619" w:rsidRDefault="00A92098" w:rsidP="00BB34DD">
            <w:pPr>
              <w:pStyle w:val="TAL"/>
              <w:rPr>
                <w:ins w:id="55039"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6CBB678" w14:textId="77777777" w:rsidR="00A92098" w:rsidRPr="00020619" w:rsidRDefault="00A92098" w:rsidP="00BB34DD">
            <w:pPr>
              <w:pStyle w:val="TAL"/>
              <w:rPr>
                <w:ins w:id="5504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023EA4B" w14:textId="77777777" w:rsidR="00A92098" w:rsidRPr="00020619" w:rsidRDefault="00A92098" w:rsidP="00BB34DD">
            <w:pPr>
              <w:pStyle w:val="TAL"/>
              <w:rPr>
                <w:ins w:id="55041" w:author="BigCREditor-RAN4#104-bis" w:date="2022-10-21T15:12:00Z"/>
              </w:rPr>
            </w:pPr>
            <w:ins w:id="55042"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3CE00AC6" w14:textId="77777777" w:rsidR="00A92098" w:rsidRPr="00020619" w:rsidRDefault="00A92098" w:rsidP="00BB34DD">
            <w:pPr>
              <w:pStyle w:val="TAC"/>
              <w:rPr>
                <w:ins w:id="5504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7A0A2B5D" w14:textId="77777777" w:rsidR="00A92098" w:rsidRPr="00020619" w:rsidDel="00041F77" w:rsidRDefault="00A92098" w:rsidP="00BB34DD">
            <w:pPr>
              <w:pStyle w:val="TAC"/>
              <w:rPr>
                <w:ins w:id="55044"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32E7C07" w14:textId="77777777" w:rsidR="00A92098" w:rsidRPr="00020619" w:rsidRDefault="00A92098" w:rsidP="00BB34DD">
            <w:pPr>
              <w:pStyle w:val="TAC"/>
              <w:rPr>
                <w:ins w:id="5504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9591273" w14:textId="77777777" w:rsidR="00A92098" w:rsidRPr="00020619" w:rsidRDefault="00A92098" w:rsidP="00BB34DD">
            <w:pPr>
              <w:pStyle w:val="TAC"/>
              <w:rPr>
                <w:ins w:id="55046" w:author="BigCREditor-RAN4#104-bis" w:date="2022-10-21T15:12:00Z"/>
              </w:rPr>
            </w:pPr>
            <w:ins w:id="55047" w:author="BigCREditor-RAN4#104-bis" w:date="2022-10-21T15:12:00Z">
              <w:r w:rsidRPr="00020619">
                <w:t>-118</w:t>
              </w:r>
            </w:ins>
          </w:p>
        </w:tc>
      </w:tr>
      <w:tr w:rsidR="00A92098" w:rsidRPr="00020619" w14:paraId="30039FCD" w14:textId="77777777" w:rsidTr="00BB34DD">
        <w:trPr>
          <w:trHeight w:val="187"/>
          <w:jc w:val="center"/>
          <w:ins w:id="55048"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6771EE5" w14:textId="77777777" w:rsidR="00A92098" w:rsidRPr="00020619" w:rsidRDefault="00A92098" w:rsidP="00BB34DD">
            <w:pPr>
              <w:pStyle w:val="TAL"/>
              <w:rPr>
                <w:ins w:id="55049"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62E90830" w14:textId="77777777" w:rsidR="00A92098" w:rsidRPr="00020619" w:rsidRDefault="00A92098" w:rsidP="00BB34DD">
            <w:pPr>
              <w:pStyle w:val="TAL"/>
              <w:rPr>
                <w:ins w:id="5505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0EC00D7" w14:textId="77777777" w:rsidR="00A92098" w:rsidRPr="00020619" w:rsidRDefault="00A92098" w:rsidP="00BB34DD">
            <w:pPr>
              <w:pStyle w:val="TAL"/>
              <w:rPr>
                <w:ins w:id="55051" w:author="BigCREditor-RAN4#104-bis" w:date="2022-10-21T15:12:00Z"/>
                <w:rFonts w:eastAsia="Calibri"/>
                <w:i/>
                <w:szCs w:val="22"/>
              </w:rPr>
            </w:pPr>
            <w:ins w:id="55052"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18E9050F" w14:textId="77777777" w:rsidR="00A92098" w:rsidRPr="00020619" w:rsidRDefault="00A92098" w:rsidP="00BB34DD">
            <w:pPr>
              <w:pStyle w:val="TAC"/>
              <w:rPr>
                <w:ins w:id="5505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E73D8D5" w14:textId="77777777" w:rsidR="00A92098" w:rsidRPr="00020619" w:rsidDel="00041F77" w:rsidRDefault="00A92098" w:rsidP="00BB34DD">
            <w:pPr>
              <w:pStyle w:val="TAC"/>
              <w:rPr>
                <w:ins w:id="55054"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7D5228AF" w14:textId="77777777" w:rsidR="00A92098" w:rsidRPr="00020619" w:rsidRDefault="00A92098" w:rsidP="00BB34DD">
            <w:pPr>
              <w:pStyle w:val="TAC"/>
              <w:rPr>
                <w:ins w:id="5505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3EFC273" w14:textId="77777777" w:rsidR="00A92098" w:rsidRPr="00020619" w:rsidRDefault="00A92098" w:rsidP="00BB34DD">
            <w:pPr>
              <w:pStyle w:val="TAC"/>
              <w:rPr>
                <w:ins w:id="55056" w:author="BigCREditor-RAN4#104-bis" w:date="2022-10-21T15:12:00Z"/>
                <w:lang w:eastAsia="zh-CN"/>
              </w:rPr>
            </w:pPr>
            <w:ins w:id="55057" w:author="BigCREditor-RAN4#104-bis" w:date="2022-10-21T15:12:00Z">
              <w:r w:rsidRPr="00020619">
                <w:t>-1</w:t>
              </w:r>
              <w:r w:rsidRPr="00020619">
                <w:rPr>
                  <w:lang w:eastAsia="zh-TW"/>
                </w:rPr>
                <w:t>17</w:t>
              </w:r>
              <w:r w:rsidRPr="00020619">
                <w:t>.5</w:t>
              </w:r>
            </w:ins>
          </w:p>
        </w:tc>
      </w:tr>
      <w:tr w:rsidR="00A92098" w:rsidRPr="00020619" w14:paraId="1C521EE8" w14:textId="77777777" w:rsidTr="00BB34DD">
        <w:trPr>
          <w:trHeight w:val="187"/>
          <w:jc w:val="center"/>
          <w:ins w:id="55058" w:author="BigCREditor-RAN4#104-bis" w:date="2022-10-21T15:12:00Z"/>
        </w:trPr>
        <w:tc>
          <w:tcPr>
            <w:tcW w:w="957" w:type="dxa"/>
            <w:tcBorders>
              <w:top w:val="nil"/>
              <w:left w:val="single" w:sz="4" w:space="0" w:color="auto"/>
              <w:bottom w:val="single" w:sz="4" w:space="0" w:color="auto"/>
              <w:right w:val="single" w:sz="4" w:space="0" w:color="auto"/>
            </w:tcBorders>
            <w:shd w:val="clear" w:color="auto" w:fill="auto"/>
            <w:vAlign w:val="center"/>
          </w:tcPr>
          <w:p w14:paraId="16165624" w14:textId="77777777" w:rsidR="00A92098" w:rsidRPr="00020619" w:rsidRDefault="00A92098" w:rsidP="00BB34DD">
            <w:pPr>
              <w:pStyle w:val="TAL"/>
              <w:rPr>
                <w:ins w:id="55059"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71F34E4F" w14:textId="77777777" w:rsidR="00A92098" w:rsidRPr="00020619" w:rsidRDefault="00A92098" w:rsidP="00BB34DD">
            <w:pPr>
              <w:pStyle w:val="TAL"/>
              <w:rPr>
                <w:ins w:id="5506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E10257C" w14:textId="77777777" w:rsidR="00A92098" w:rsidRPr="00020619" w:rsidRDefault="00A92098" w:rsidP="00BB34DD">
            <w:pPr>
              <w:pStyle w:val="TAL"/>
              <w:rPr>
                <w:ins w:id="55061" w:author="BigCREditor-RAN4#104-bis" w:date="2022-10-21T15:12:00Z"/>
                <w:rFonts w:eastAsia="Calibri"/>
                <w:i/>
                <w:szCs w:val="22"/>
              </w:rPr>
            </w:pPr>
            <w:ins w:id="55062"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6C7AD864" w14:textId="77777777" w:rsidR="00A92098" w:rsidRPr="00020619" w:rsidRDefault="00A92098" w:rsidP="00BB34DD">
            <w:pPr>
              <w:pStyle w:val="TAC"/>
              <w:rPr>
                <w:ins w:id="55063"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3FCC6612" w14:textId="77777777" w:rsidR="00A92098" w:rsidRPr="00020619" w:rsidDel="00041F77" w:rsidRDefault="00A92098" w:rsidP="00BB34DD">
            <w:pPr>
              <w:pStyle w:val="TAC"/>
              <w:rPr>
                <w:ins w:id="55064"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1F749031" w14:textId="77777777" w:rsidR="00A92098" w:rsidRPr="00020619" w:rsidRDefault="00A92098" w:rsidP="00BB34DD">
            <w:pPr>
              <w:pStyle w:val="TAC"/>
              <w:rPr>
                <w:ins w:id="5506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55CC5E7F" w14:textId="77777777" w:rsidR="00A92098" w:rsidRPr="00020619" w:rsidRDefault="00A92098" w:rsidP="00BB34DD">
            <w:pPr>
              <w:pStyle w:val="TAC"/>
              <w:rPr>
                <w:ins w:id="55066" w:author="BigCREditor-RAN4#104-bis" w:date="2022-10-21T15:12:00Z"/>
                <w:lang w:eastAsia="zh-CN"/>
              </w:rPr>
            </w:pPr>
            <w:ins w:id="55067" w:author="BigCREditor-RAN4#104-bis" w:date="2022-10-21T15:12:00Z">
              <w:r w:rsidRPr="00020619">
                <w:t>-1</w:t>
              </w:r>
              <w:r w:rsidRPr="00020619">
                <w:rPr>
                  <w:lang w:eastAsia="zh-TW"/>
                </w:rPr>
                <w:t>17</w:t>
              </w:r>
            </w:ins>
          </w:p>
        </w:tc>
      </w:tr>
      <w:tr w:rsidR="00A92098" w:rsidRPr="00020619" w14:paraId="1F5166CA" w14:textId="77777777" w:rsidTr="00BB34DD">
        <w:trPr>
          <w:trHeight w:val="187"/>
          <w:jc w:val="center"/>
          <w:ins w:id="55068" w:author="BigCREditor-RAN4#104-bis" w:date="2022-10-21T15:12:00Z"/>
        </w:trPr>
        <w:tc>
          <w:tcPr>
            <w:tcW w:w="2138" w:type="dxa"/>
            <w:gridSpan w:val="4"/>
            <w:tcBorders>
              <w:top w:val="single" w:sz="4" w:space="0" w:color="auto"/>
              <w:left w:val="single" w:sz="4" w:space="0" w:color="auto"/>
              <w:bottom w:val="nil"/>
              <w:right w:val="single" w:sz="4" w:space="0" w:color="auto"/>
            </w:tcBorders>
            <w:shd w:val="clear" w:color="auto" w:fill="auto"/>
            <w:vAlign w:val="center"/>
          </w:tcPr>
          <w:p w14:paraId="15786BEC" w14:textId="77777777" w:rsidR="00A92098" w:rsidRPr="00020619" w:rsidRDefault="00A92098" w:rsidP="00BB34DD">
            <w:pPr>
              <w:pStyle w:val="TAL"/>
              <w:rPr>
                <w:ins w:id="55069" w:author="BigCREditor-RAN4#104-bis" w:date="2022-10-21T15:12:00Z"/>
                <w:rFonts w:eastAsia="Calibri"/>
                <w:i/>
                <w:szCs w:val="22"/>
              </w:rPr>
            </w:pPr>
            <w:ins w:id="55070" w:author="BigCREditor-RAN4#104-bis" w:date="2022-10-21T15:12:00Z">
              <w:r w:rsidRPr="00020619">
                <w:rPr>
                  <w:rFonts w:eastAsia="Calibri"/>
                  <w:szCs w:val="22"/>
                </w:rPr>
                <w:t>SS-SINR</w:t>
              </w:r>
              <w:r w:rsidRPr="00020619">
                <w:rPr>
                  <w:vertAlign w:val="superscript"/>
                </w:rPr>
                <w:t>Note3</w:t>
              </w:r>
            </w:ins>
          </w:p>
        </w:tc>
        <w:tc>
          <w:tcPr>
            <w:tcW w:w="1628" w:type="dxa"/>
            <w:tcBorders>
              <w:top w:val="single" w:sz="4" w:space="0" w:color="auto"/>
              <w:left w:val="single" w:sz="4" w:space="0" w:color="auto"/>
              <w:right w:val="single" w:sz="4" w:space="0" w:color="auto"/>
            </w:tcBorders>
          </w:tcPr>
          <w:p w14:paraId="47D0F4B5" w14:textId="77777777" w:rsidR="00A92098" w:rsidRPr="00020619" w:rsidRDefault="00A92098" w:rsidP="00BB34DD">
            <w:pPr>
              <w:pStyle w:val="TAL"/>
              <w:rPr>
                <w:ins w:id="55071" w:author="BigCREditor-RAN4#104-bis" w:date="2022-10-21T15:12:00Z"/>
                <w:lang w:eastAsia="zh-CN"/>
              </w:rPr>
            </w:pPr>
            <w:ins w:id="55072" w:author="BigCREditor-RAN4#104-bis" w:date="2022-10-21T15:12:00Z">
              <w:r w:rsidRPr="00020619">
                <w:t>NR_FDD_FR1_A</w:t>
              </w:r>
            </w:ins>
          </w:p>
          <w:p w14:paraId="36489188" w14:textId="77777777" w:rsidR="00A92098" w:rsidRPr="00020619" w:rsidRDefault="00A92098" w:rsidP="00BB34DD">
            <w:pPr>
              <w:pStyle w:val="TAL"/>
              <w:rPr>
                <w:ins w:id="55073" w:author="BigCREditor-RAN4#104-bis" w:date="2022-10-21T15:12:00Z"/>
                <w:rFonts w:eastAsia="Calibri"/>
                <w:i/>
                <w:szCs w:val="22"/>
              </w:rPr>
            </w:pPr>
            <w:ins w:id="55074"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1903D6B7" w14:textId="77777777" w:rsidR="00A92098" w:rsidRPr="00020619" w:rsidRDefault="00A92098" w:rsidP="00BB34DD">
            <w:pPr>
              <w:pStyle w:val="TAC"/>
              <w:rPr>
                <w:ins w:id="55075" w:author="BigCREditor-RAN4#104-bis" w:date="2022-10-21T15:12:00Z"/>
              </w:rPr>
            </w:pPr>
            <w:ins w:id="55076" w:author="BigCREditor-RAN4#104-bis" w:date="2022-10-21T15:12:00Z">
              <w:r w:rsidRPr="00020619">
                <w:t>dB</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4350E8D2" w14:textId="77777777" w:rsidR="00A92098" w:rsidRPr="00020619" w:rsidDel="00041F77" w:rsidRDefault="00A92098" w:rsidP="00BB34DD">
            <w:pPr>
              <w:pStyle w:val="TAC"/>
              <w:rPr>
                <w:ins w:id="55077" w:author="BigCREditor-RAN4#104-bis" w:date="2022-10-21T15:12:00Z"/>
                <w:lang w:eastAsia="zh-CN"/>
              </w:rPr>
            </w:pPr>
            <w:ins w:id="55078" w:author="BigCREditor-RAN4#104-bis" w:date="2022-10-21T15:12:00Z">
              <w:r w:rsidRPr="00020619">
                <w:t>-1.75</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12009EED" w14:textId="77777777" w:rsidR="00A92098" w:rsidRPr="00020619" w:rsidRDefault="00A92098" w:rsidP="00BB34DD">
            <w:pPr>
              <w:pStyle w:val="TAC"/>
              <w:rPr>
                <w:ins w:id="55079" w:author="BigCREditor-RAN4#104-bis" w:date="2022-10-21T15:12:00Z"/>
                <w:lang w:eastAsia="zh-CN"/>
              </w:rPr>
            </w:pPr>
            <w:ins w:id="55080" w:author="BigCREditor-RAN4#104-bis" w:date="2022-10-21T15:12:00Z">
              <w:r w:rsidRPr="00020619">
                <w:t>20</w:t>
              </w:r>
            </w:ins>
          </w:p>
        </w:tc>
        <w:tc>
          <w:tcPr>
            <w:tcW w:w="1482" w:type="dxa"/>
            <w:gridSpan w:val="4"/>
            <w:tcBorders>
              <w:top w:val="single" w:sz="4" w:space="0" w:color="auto"/>
              <w:left w:val="single" w:sz="4" w:space="0" w:color="auto"/>
              <w:bottom w:val="nil"/>
              <w:right w:val="single" w:sz="4" w:space="0" w:color="auto"/>
            </w:tcBorders>
            <w:shd w:val="clear" w:color="auto" w:fill="auto"/>
            <w:vAlign w:val="center"/>
          </w:tcPr>
          <w:p w14:paraId="3CDDAD62" w14:textId="77777777" w:rsidR="00A92098" w:rsidRPr="00020619" w:rsidRDefault="00A92098" w:rsidP="00BB34DD">
            <w:pPr>
              <w:pStyle w:val="TAC"/>
              <w:rPr>
                <w:ins w:id="55081" w:author="BigCREditor-RAN4#104-bis" w:date="2022-10-21T15:12:00Z"/>
                <w:lang w:eastAsia="zh-CN"/>
              </w:rPr>
            </w:pPr>
            <w:ins w:id="55082" w:author="BigCREditor-RAN4#104-bis" w:date="2022-10-21T15:12:00Z">
              <w:r w:rsidRPr="00020619">
                <w:t>-4.0</w:t>
              </w:r>
            </w:ins>
          </w:p>
        </w:tc>
      </w:tr>
      <w:tr w:rsidR="00A92098" w:rsidRPr="00020619" w14:paraId="5C0B4D37" w14:textId="77777777" w:rsidTr="00BB34DD">
        <w:trPr>
          <w:trHeight w:val="187"/>
          <w:jc w:val="center"/>
          <w:ins w:id="55083"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10E1133A" w14:textId="77777777" w:rsidR="00A92098" w:rsidRPr="00020619" w:rsidRDefault="00A92098" w:rsidP="00BB34DD">
            <w:pPr>
              <w:pStyle w:val="TAL"/>
              <w:rPr>
                <w:ins w:id="55084"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5AB4242" w14:textId="77777777" w:rsidR="00A92098" w:rsidRPr="00020619" w:rsidRDefault="00A92098" w:rsidP="00BB34DD">
            <w:pPr>
              <w:pStyle w:val="TAL"/>
              <w:rPr>
                <w:ins w:id="55085" w:author="BigCREditor-RAN4#104-bis" w:date="2022-10-21T15:12:00Z"/>
                <w:rFonts w:eastAsia="Calibri"/>
                <w:i/>
                <w:szCs w:val="22"/>
              </w:rPr>
            </w:pPr>
            <w:ins w:id="55086"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36199B92" w14:textId="77777777" w:rsidR="00A92098" w:rsidRPr="00020619" w:rsidRDefault="00A92098" w:rsidP="00BB34DD">
            <w:pPr>
              <w:pStyle w:val="TAC"/>
              <w:rPr>
                <w:ins w:id="55087"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F71EF5B" w14:textId="77777777" w:rsidR="00A92098" w:rsidRPr="00020619" w:rsidDel="00041F77" w:rsidRDefault="00A92098" w:rsidP="00BB34DD">
            <w:pPr>
              <w:pStyle w:val="TAC"/>
              <w:rPr>
                <w:ins w:id="55088"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0F83C32" w14:textId="77777777" w:rsidR="00A92098" w:rsidRPr="00020619" w:rsidRDefault="00A92098" w:rsidP="00BB34DD">
            <w:pPr>
              <w:pStyle w:val="TAC"/>
              <w:rPr>
                <w:ins w:id="55089" w:author="BigCREditor-RAN4#104-bis" w:date="2022-10-21T15:12:00Z"/>
                <w:lang w:eastAsia="zh-CN"/>
              </w:rPr>
            </w:pPr>
          </w:p>
        </w:tc>
        <w:tc>
          <w:tcPr>
            <w:tcW w:w="1482" w:type="dxa"/>
            <w:gridSpan w:val="4"/>
            <w:tcBorders>
              <w:top w:val="nil"/>
              <w:left w:val="single" w:sz="4" w:space="0" w:color="auto"/>
              <w:bottom w:val="nil"/>
              <w:right w:val="single" w:sz="4" w:space="0" w:color="auto"/>
            </w:tcBorders>
            <w:shd w:val="clear" w:color="auto" w:fill="auto"/>
          </w:tcPr>
          <w:p w14:paraId="6E29FE3D" w14:textId="77777777" w:rsidR="00A92098" w:rsidRPr="00020619" w:rsidRDefault="00A92098" w:rsidP="00BB34DD">
            <w:pPr>
              <w:pStyle w:val="TAC"/>
              <w:rPr>
                <w:ins w:id="55090" w:author="BigCREditor-RAN4#104-bis" w:date="2022-10-21T15:12:00Z"/>
                <w:lang w:eastAsia="zh-CN"/>
              </w:rPr>
            </w:pPr>
          </w:p>
        </w:tc>
      </w:tr>
      <w:tr w:rsidR="00A92098" w:rsidRPr="00020619" w14:paraId="678A5741" w14:textId="77777777" w:rsidTr="00BB34DD">
        <w:trPr>
          <w:trHeight w:val="187"/>
          <w:jc w:val="center"/>
          <w:ins w:id="55091"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389E15EA" w14:textId="77777777" w:rsidR="00A92098" w:rsidRPr="00020619" w:rsidRDefault="00A92098" w:rsidP="00BB34DD">
            <w:pPr>
              <w:pStyle w:val="TAL"/>
              <w:rPr>
                <w:ins w:id="55092"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23BB912B" w14:textId="77777777" w:rsidR="00A92098" w:rsidRPr="00020619" w:rsidRDefault="00A92098" w:rsidP="00BB34DD">
            <w:pPr>
              <w:pStyle w:val="TAL"/>
              <w:rPr>
                <w:ins w:id="55093" w:author="BigCREditor-RAN4#104-bis" w:date="2022-10-21T15:12:00Z"/>
                <w:rFonts w:eastAsia="Calibri"/>
                <w:i/>
                <w:szCs w:val="22"/>
              </w:rPr>
            </w:pPr>
            <w:ins w:id="55094"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6DBCEC52" w14:textId="77777777" w:rsidR="00A92098" w:rsidRPr="00020619" w:rsidRDefault="00A92098" w:rsidP="00BB34DD">
            <w:pPr>
              <w:pStyle w:val="TAC"/>
              <w:rPr>
                <w:ins w:id="55095"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3C2ED7E" w14:textId="77777777" w:rsidR="00A92098" w:rsidRPr="00020619" w:rsidDel="00041F77" w:rsidRDefault="00A92098" w:rsidP="00BB34DD">
            <w:pPr>
              <w:pStyle w:val="TAC"/>
              <w:rPr>
                <w:ins w:id="55096"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81DBD3C" w14:textId="77777777" w:rsidR="00A92098" w:rsidRPr="00020619" w:rsidRDefault="00A92098" w:rsidP="00BB34DD">
            <w:pPr>
              <w:pStyle w:val="TAC"/>
              <w:rPr>
                <w:ins w:id="55097" w:author="BigCREditor-RAN4#104-bis" w:date="2022-10-21T15:12:00Z"/>
                <w:lang w:eastAsia="zh-CN"/>
              </w:rPr>
            </w:pPr>
          </w:p>
        </w:tc>
        <w:tc>
          <w:tcPr>
            <w:tcW w:w="1482" w:type="dxa"/>
            <w:gridSpan w:val="4"/>
            <w:tcBorders>
              <w:top w:val="nil"/>
              <w:left w:val="single" w:sz="4" w:space="0" w:color="auto"/>
              <w:bottom w:val="nil"/>
              <w:right w:val="single" w:sz="4" w:space="0" w:color="auto"/>
            </w:tcBorders>
            <w:shd w:val="clear" w:color="auto" w:fill="auto"/>
          </w:tcPr>
          <w:p w14:paraId="57F1850E" w14:textId="77777777" w:rsidR="00A92098" w:rsidRPr="00020619" w:rsidRDefault="00A92098" w:rsidP="00BB34DD">
            <w:pPr>
              <w:pStyle w:val="TAC"/>
              <w:rPr>
                <w:ins w:id="55098" w:author="BigCREditor-RAN4#104-bis" w:date="2022-10-21T15:12:00Z"/>
                <w:lang w:eastAsia="zh-CN"/>
              </w:rPr>
            </w:pPr>
          </w:p>
        </w:tc>
      </w:tr>
      <w:tr w:rsidR="00A92098" w:rsidRPr="00020619" w14:paraId="13540C51" w14:textId="77777777" w:rsidTr="00BB34DD">
        <w:trPr>
          <w:trHeight w:val="187"/>
          <w:jc w:val="center"/>
          <w:ins w:id="55099"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41424B67" w14:textId="77777777" w:rsidR="00A92098" w:rsidRPr="00020619" w:rsidRDefault="00A92098" w:rsidP="00BB34DD">
            <w:pPr>
              <w:pStyle w:val="TAL"/>
              <w:rPr>
                <w:ins w:id="55100"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275392C0" w14:textId="77777777" w:rsidR="00A92098" w:rsidRPr="00020619" w:rsidRDefault="00A92098" w:rsidP="00BB34DD">
            <w:pPr>
              <w:pStyle w:val="TAL"/>
              <w:rPr>
                <w:ins w:id="55101" w:author="BigCREditor-RAN4#104-bis" w:date="2022-10-21T15:12:00Z"/>
                <w:lang w:val="sv-SE" w:eastAsia="zh-CN"/>
              </w:rPr>
            </w:pPr>
            <w:ins w:id="55102" w:author="BigCREditor-RAN4#104-bis" w:date="2022-10-21T15:12:00Z">
              <w:r w:rsidRPr="00020619">
                <w:rPr>
                  <w:lang w:val="sv-SE"/>
                </w:rPr>
                <w:t>NR_FDD_FR1_D</w:t>
              </w:r>
            </w:ins>
          </w:p>
          <w:p w14:paraId="4C318B8B" w14:textId="77777777" w:rsidR="00A92098" w:rsidRPr="00020619" w:rsidRDefault="00A92098" w:rsidP="00BB34DD">
            <w:pPr>
              <w:pStyle w:val="TAL"/>
              <w:rPr>
                <w:ins w:id="55103" w:author="BigCREditor-RAN4#104-bis" w:date="2022-10-21T15:12:00Z"/>
                <w:rFonts w:eastAsia="Calibri"/>
                <w:i/>
                <w:szCs w:val="22"/>
                <w:lang w:val="sv-SE"/>
              </w:rPr>
            </w:pPr>
            <w:ins w:id="55104"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23C32B64" w14:textId="77777777" w:rsidR="00A92098" w:rsidRPr="00020619" w:rsidRDefault="00A92098" w:rsidP="00BB34DD">
            <w:pPr>
              <w:pStyle w:val="TAC"/>
              <w:rPr>
                <w:ins w:id="55105"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1645148" w14:textId="77777777" w:rsidR="00A92098" w:rsidRPr="00020619" w:rsidDel="00041F77" w:rsidRDefault="00A92098" w:rsidP="00BB34DD">
            <w:pPr>
              <w:pStyle w:val="TAC"/>
              <w:rPr>
                <w:ins w:id="55106"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08EE23D" w14:textId="77777777" w:rsidR="00A92098" w:rsidRPr="00020619" w:rsidRDefault="00A92098" w:rsidP="00BB34DD">
            <w:pPr>
              <w:pStyle w:val="TAC"/>
              <w:rPr>
                <w:ins w:id="55107" w:author="BigCREditor-RAN4#104-bis" w:date="2022-10-21T15:12:00Z"/>
                <w:lang w:val="sv-SE" w:eastAsia="zh-CN"/>
              </w:rPr>
            </w:pPr>
          </w:p>
        </w:tc>
        <w:tc>
          <w:tcPr>
            <w:tcW w:w="1482" w:type="dxa"/>
            <w:gridSpan w:val="4"/>
            <w:tcBorders>
              <w:top w:val="nil"/>
              <w:left w:val="single" w:sz="4" w:space="0" w:color="auto"/>
              <w:bottom w:val="nil"/>
              <w:right w:val="single" w:sz="4" w:space="0" w:color="auto"/>
            </w:tcBorders>
            <w:shd w:val="clear" w:color="auto" w:fill="auto"/>
          </w:tcPr>
          <w:p w14:paraId="148A2903" w14:textId="77777777" w:rsidR="00A92098" w:rsidRPr="00020619" w:rsidRDefault="00A92098" w:rsidP="00BB34DD">
            <w:pPr>
              <w:pStyle w:val="TAC"/>
              <w:rPr>
                <w:ins w:id="55108" w:author="BigCREditor-RAN4#104-bis" w:date="2022-10-21T15:12:00Z"/>
                <w:lang w:val="sv-SE" w:eastAsia="zh-CN"/>
              </w:rPr>
            </w:pPr>
          </w:p>
        </w:tc>
      </w:tr>
      <w:tr w:rsidR="00A92098" w:rsidRPr="00020619" w14:paraId="07B53C78" w14:textId="77777777" w:rsidTr="00BB34DD">
        <w:trPr>
          <w:trHeight w:val="187"/>
          <w:jc w:val="center"/>
          <w:ins w:id="55109"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1A694A0F" w14:textId="77777777" w:rsidR="00A92098" w:rsidRPr="00020619" w:rsidRDefault="00A92098" w:rsidP="00BB34DD">
            <w:pPr>
              <w:pStyle w:val="TAL"/>
              <w:rPr>
                <w:ins w:id="55110" w:author="BigCREditor-RAN4#104-bis" w:date="2022-10-21T15:12:00Z"/>
                <w:rFonts w:eastAsia="Calibri"/>
                <w:i/>
                <w:szCs w:val="22"/>
                <w:lang w:val="sv-SE"/>
              </w:rPr>
            </w:pPr>
          </w:p>
        </w:tc>
        <w:tc>
          <w:tcPr>
            <w:tcW w:w="1628" w:type="dxa"/>
            <w:tcBorders>
              <w:top w:val="single" w:sz="4" w:space="0" w:color="auto"/>
              <w:left w:val="single" w:sz="4" w:space="0" w:color="auto"/>
              <w:right w:val="single" w:sz="4" w:space="0" w:color="auto"/>
            </w:tcBorders>
            <w:vAlign w:val="center"/>
          </w:tcPr>
          <w:p w14:paraId="544AD1A1" w14:textId="77777777" w:rsidR="00A92098" w:rsidRPr="00020619" w:rsidRDefault="00A92098" w:rsidP="00BB34DD">
            <w:pPr>
              <w:pStyle w:val="TAL"/>
              <w:rPr>
                <w:ins w:id="55111" w:author="BigCREditor-RAN4#104-bis" w:date="2022-10-21T15:12:00Z"/>
                <w:lang w:val="sv-SE" w:eastAsia="zh-CN"/>
              </w:rPr>
            </w:pPr>
            <w:ins w:id="55112" w:author="BigCREditor-RAN4#104-bis" w:date="2022-10-21T15:12:00Z">
              <w:r w:rsidRPr="00020619">
                <w:rPr>
                  <w:lang w:val="sv-SE"/>
                </w:rPr>
                <w:t>NR_FDD_FR1_E</w:t>
              </w:r>
            </w:ins>
          </w:p>
          <w:p w14:paraId="5558DF75" w14:textId="77777777" w:rsidR="00A92098" w:rsidRPr="00020619" w:rsidRDefault="00A92098" w:rsidP="00BB34DD">
            <w:pPr>
              <w:pStyle w:val="TAL"/>
              <w:rPr>
                <w:ins w:id="55113" w:author="BigCREditor-RAN4#104-bis" w:date="2022-10-21T15:12:00Z"/>
                <w:rFonts w:eastAsia="Calibri"/>
                <w:i/>
                <w:szCs w:val="22"/>
                <w:lang w:val="sv-SE"/>
              </w:rPr>
            </w:pPr>
            <w:ins w:id="55114"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4D8180C4" w14:textId="77777777" w:rsidR="00A92098" w:rsidRPr="00020619" w:rsidRDefault="00A92098" w:rsidP="00BB34DD">
            <w:pPr>
              <w:pStyle w:val="TAC"/>
              <w:rPr>
                <w:ins w:id="55115"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7C35C34E" w14:textId="77777777" w:rsidR="00A92098" w:rsidRPr="00020619" w:rsidDel="00041F77" w:rsidRDefault="00A92098" w:rsidP="00BB34DD">
            <w:pPr>
              <w:pStyle w:val="TAC"/>
              <w:rPr>
                <w:ins w:id="55116"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5927AF4" w14:textId="77777777" w:rsidR="00A92098" w:rsidRPr="00020619" w:rsidRDefault="00A92098" w:rsidP="00BB34DD">
            <w:pPr>
              <w:pStyle w:val="TAC"/>
              <w:rPr>
                <w:ins w:id="55117" w:author="BigCREditor-RAN4#104-bis" w:date="2022-10-21T15:12:00Z"/>
                <w:lang w:val="sv-SE" w:eastAsia="zh-CN"/>
              </w:rPr>
            </w:pPr>
          </w:p>
        </w:tc>
        <w:tc>
          <w:tcPr>
            <w:tcW w:w="1482" w:type="dxa"/>
            <w:gridSpan w:val="4"/>
            <w:tcBorders>
              <w:top w:val="nil"/>
              <w:left w:val="single" w:sz="4" w:space="0" w:color="auto"/>
              <w:bottom w:val="nil"/>
              <w:right w:val="single" w:sz="4" w:space="0" w:color="auto"/>
            </w:tcBorders>
            <w:shd w:val="clear" w:color="auto" w:fill="auto"/>
          </w:tcPr>
          <w:p w14:paraId="4F83A09B" w14:textId="77777777" w:rsidR="00A92098" w:rsidRPr="00020619" w:rsidRDefault="00A92098" w:rsidP="00BB34DD">
            <w:pPr>
              <w:pStyle w:val="TAC"/>
              <w:rPr>
                <w:ins w:id="55118" w:author="BigCREditor-RAN4#104-bis" w:date="2022-10-21T15:12:00Z"/>
                <w:lang w:val="sv-SE" w:eastAsia="zh-CN"/>
              </w:rPr>
            </w:pPr>
          </w:p>
        </w:tc>
      </w:tr>
      <w:tr w:rsidR="00A92098" w:rsidRPr="00020619" w14:paraId="1BB128FD" w14:textId="77777777" w:rsidTr="00BB34DD">
        <w:trPr>
          <w:trHeight w:val="187"/>
          <w:jc w:val="center"/>
          <w:ins w:id="55119"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4EDD791F" w14:textId="77777777" w:rsidR="00A92098" w:rsidRPr="00020619" w:rsidRDefault="00A92098" w:rsidP="00BB34DD">
            <w:pPr>
              <w:pStyle w:val="TAL"/>
              <w:rPr>
                <w:ins w:id="55120" w:author="BigCREditor-RAN4#104-bis" w:date="2022-10-21T15:12:00Z"/>
                <w:rFonts w:eastAsia="Calibri"/>
                <w:i/>
                <w:szCs w:val="22"/>
                <w:lang w:val="sv-SE"/>
              </w:rPr>
            </w:pPr>
          </w:p>
        </w:tc>
        <w:tc>
          <w:tcPr>
            <w:tcW w:w="1628" w:type="dxa"/>
            <w:tcBorders>
              <w:top w:val="single" w:sz="4" w:space="0" w:color="auto"/>
              <w:left w:val="single" w:sz="4" w:space="0" w:color="auto"/>
              <w:bottom w:val="single" w:sz="4" w:space="0" w:color="auto"/>
              <w:right w:val="single" w:sz="4" w:space="0" w:color="auto"/>
            </w:tcBorders>
            <w:vAlign w:val="center"/>
          </w:tcPr>
          <w:p w14:paraId="217C7693" w14:textId="77777777" w:rsidR="00A92098" w:rsidRPr="00020619" w:rsidRDefault="00A92098" w:rsidP="00BB34DD">
            <w:pPr>
              <w:pStyle w:val="TAL"/>
              <w:rPr>
                <w:ins w:id="55121" w:author="BigCREditor-RAN4#104-bis" w:date="2022-10-21T15:12:00Z"/>
              </w:rPr>
            </w:pPr>
            <w:ins w:id="55122"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3EDDB6DA" w14:textId="77777777" w:rsidR="00A92098" w:rsidRPr="00020619" w:rsidRDefault="00A92098" w:rsidP="00BB34DD">
            <w:pPr>
              <w:pStyle w:val="TAC"/>
              <w:rPr>
                <w:ins w:id="5512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ABC8DAE" w14:textId="77777777" w:rsidR="00A92098" w:rsidRPr="00020619" w:rsidDel="00041F77" w:rsidRDefault="00A92098" w:rsidP="00BB34DD">
            <w:pPr>
              <w:pStyle w:val="TAC"/>
              <w:rPr>
                <w:ins w:id="55124"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E9426CD" w14:textId="77777777" w:rsidR="00A92098" w:rsidRPr="00020619" w:rsidRDefault="00A92098" w:rsidP="00BB34DD">
            <w:pPr>
              <w:pStyle w:val="TAC"/>
              <w:rPr>
                <w:ins w:id="55125" w:author="BigCREditor-RAN4#104-bis" w:date="2022-10-21T15:12:00Z"/>
                <w:lang w:eastAsia="zh-CN"/>
              </w:rPr>
            </w:pPr>
          </w:p>
        </w:tc>
        <w:tc>
          <w:tcPr>
            <w:tcW w:w="1482" w:type="dxa"/>
            <w:gridSpan w:val="4"/>
            <w:tcBorders>
              <w:top w:val="nil"/>
              <w:left w:val="single" w:sz="4" w:space="0" w:color="auto"/>
              <w:bottom w:val="nil"/>
              <w:right w:val="single" w:sz="4" w:space="0" w:color="auto"/>
            </w:tcBorders>
            <w:shd w:val="clear" w:color="auto" w:fill="auto"/>
          </w:tcPr>
          <w:p w14:paraId="64A15119" w14:textId="77777777" w:rsidR="00A92098" w:rsidRPr="00020619" w:rsidRDefault="00A92098" w:rsidP="00BB34DD">
            <w:pPr>
              <w:pStyle w:val="TAC"/>
              <w:rPr>
                <w:ins w:id="55126" w:author="BigCREditor-RAN4#104-bis" w:date="2022-10-21T15:12:00Z"/>
                <w:lang w:eastAsia="zh-CN"/>
              </w:rPr>
            </w:pPr>
          </w:p>
        </w:tc>
      </w:tr>
      <w:tr w:rsidR="00A92098" w:rsidRPr="00020619" w14:paraId="41927526" w14:textId="77777777" w:rsidTr="00BB34DD">
        <w:trPr>
          <w:trHeight w:val="187"/>
          <w:jc w:val="center"/>
          <w:ins w:id="55127" w:author="BigCREditor-RAN4#104-bis" w:date="2022-10-21T15:12:00Z"/>
        </w:trPr>
        <w:tc>
          <w:tcPr>
            <w:tcW w:w="2138" w:type="dxa"/>
            <w:gridSpan w:val="4"/>
            <w:tcBorders>
              <w:top w:val="nil"/>
              <w:left w:val="single" w:sz="4" w:space="0" w:color="auto"/>
              <w:bottom w:val="nil"/>
              <w:right w:val="single" w:sz="4" w:space="0" w:color="auto"/>
            </w:tcBorders>
            <w:shd w:val="clear" w:color="auto" w:fill="auto"/>
            <w:vAlign w:val="center"/>
          </w:tcPr>
          <w:p w14:paraId="767E43E1" w14:textId="77777777" w:rsidR="00A92098" w:rsidRPr="00020619" w:rsidRDefault="00A92098" w:rsidP="00BB34DD">
            <w:pPr>
              <w:pStyle w:val="TAL"/>
              <w:rPr>
                <w:ins w:id="5512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4FF0400" w14:textId="77777777" w:rsidR="00A92098" w:rsidRPr="00020619" w:rsidRDefault="00A92098" w:rsidP="00BB34DD">
            <w:pPr>
              <w:pStyle w:val="TAL"/>
              <w:rPr>
                <w:ins w:id="55129" w:author="BigCREditor-RAN4#104-bis" w:date="2022-10-21T15:12:00Z"/>
                <w:rFonts w:eastAsia="Calibri"/>
                <w:i/>
                <w:szCs w:val="22"/>
              </w:rPr>
            </w:pPr>
            <w:ins w:id="55130"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2649582E" w14:textId="77777777" w:rsidR="00A92098" w:rsidRPr="00020619" w:rsidRDefault="00A92098" w:rsidP="00BB34DD">
            <w:pPr>
              <w:pStyle w:val="TAC"/>
              <w:rPr>
                <w:ins w:id="5513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66C8B0EE" w14:textId="77777777" w:rsidR="00A92098" w:rsidRPr="00020619" w:rsidDel="00041F77" w:rsidRDefault="00A92098" w:rsidP="00BB34DD">
            <w:pPr>
              <w:pStyle w:val="TAC"/>
              <w:rPr>
                <w:ins w:id="5513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C387A98" w14:textId="77777777" w:rsidR="00A92098" w:rsidRPr="00020619" w:rsidRDefault="00A92098" w:rsidP="00BB34DD">
            <w:pPr>
              <w:pStyle w:val="TAC"/>
              <w:rPr>
                <w:ins w:id="55133" w:author="BigCREditor-RAN4#104-bis" w:date="2022-10-21T15:12:00Z"/>
                <w:lang w:eastAsia="zh-CN"/>
              </w:rPr>
            </w:pPr>
          </w:p>
        </w:tc>
        <w:tc>
          <w:tcPr>
            <w:tcW w:w="1482" w:type="dxa"/>
            <w:gridSpan w:val="4"/>
            <w:tcBorders>
              <w:top w:val="nil"/>
              <w:left w:val="single" w:sz="4" w:space="0" w:color="auto"/>
              <w:bottom w:val="nil"/>
              <w:right w:val="single" w:sz="4" w:space="0" w:color="auto"/>
            </w:tcBorders>
            <w:shd w:val="clear" w:color="auto" w:fill="auto"/>
          </w:tcPr>
          <w:p w14:paraId="5DC3F4C8" w14:textId="77777777" w:rsidR="00A92098" w:rsidRPr="00020619" w:rsidRDefault="00A92098" w:rsidP="00BB34DD">
            <w:pPr>
              <w:pStyle w:val="TAC"/>
              <w:rPr>
                <w:ins w:id="55134" w:author="BigCREditor-RAN4#104-bis" w:date="2022-10-21T15:12:00Z"/>
                <w:lang w:eastAsia="zh-CN"/>
              </w:rPr>
            </w:pPr>
          </w:p>
        </w:tc>
      </w:tr>
      <w:tr w:rsidR="00A92098" w:rsidRPr="00020619" w14:paraId="2B31581A" w14:textId="77777777" w:rsidTr="00BB34DD">
        <w:trPr>
          <w:trHeight w:val="187"/>
          <w:jc w:val="center"/>
          <w:ins w:id="55135" w:author="BigCREditor-RAN4#104-bis" w:date="2022-10-21T15:12:00Z"/>
        </w:trPr>
        <w:tc>
          <w:tcPr>
            <w:tcW w:w="2138" w:type="dxa"/>
            <w:gridSpan w:val="4"/>
            <w:tcBorders>
              <w:top w:val="nil"/>
              <w:left w:val="single" w:sz="4" w:space="0" w:color="auto"/>
              <w:right w:val="single" w:sz="4" w:space="0" w:color="auto"/>
            </w:tcBorders>
            <w:shd w:val="clear" w:color="auto" w:fill="auto"/>
            <w:vAlign w:val="center"/>
          </w:tcPr>
          <w:p w14:paraId="2AA4FA23" w14:textId="77777777" w:rsidR="00A92098" w:rsidRPr="00020619" w:rsidRDefault="00A92098" w:rsidP="00BB34DD">
            <w:pPr>
              <w:pStyle w:val="TAL"/>
              <w:rPr>
                <w:ins w:id="5513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61CE78F" w14:textId="77777777" w:rsidR="00A92098" w:rsidRPr="00020619" w:rsidRDefault="00A92098" w:rsidP="00BB34DD">
            <w:pPr>
              <w:pStyle w:val="TAL"/>
              <w:rPr>
                <w:ins w:id="55137" w:author="BigCREditor-RAN4#104-bis" w:date="2022-10-21T15:12:00Z"/>
                <w:rFonts w:eastAsia="Calibri"/>
                <w:i/>
                <w:szCs w:val="22"/>
              </w:rPr>
            </w:pPr>
            <w:ins w:id="55138"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6DEC206E" w14:textId="77777777" w:rsidR="00A92098" w:rsidRPr="00020619" w:rsidRDefault="00A92098" w:rsidP="00BB34DD">
            <w:pPr>
              <w:pStyle w:val="TAC"/>
              <w:rPr>
                <w:ins w:id="55139"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16A500BE" w14:textId="77777777" w:rsidR="00A92098" w:rsidRPr="00020619" w:rsidDel="00041F77" w:rsidRDefault="00A92098" w:rsidP="00BB34DD">
            <w:pPr>
              <w:pStyle w:val="TAC"/>
              <w:rPr>
                <w:ins w:id="55140"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531A3856" w14:textId="77777777" w:rsidR="00A92098" w:rsidRPr="00020619" w:rsidRDefault="00A92098" w:rsidP="00BB34DD">
            <w:pPr>
              <w:pStyle w:val="TAC"/>
              <w:rPr>
                <w:ins w:id="55141" w:author="BigCREditor-RAN4#104-bis" w:date="2022-10-21T15:12:00Z"/>
                <w:lang w:eastAsia="zh-CN"/>
              </w:rPr>
            </w:pPr>
          </w:p>
        </w:tc>
        <w:tc>
          <w:tcPr>
            <w:tcW w:w="1482" w:type="dxa"/>
            <w:gridSpan w:val="4"/>
            <w:tcBorders>
              <w:top w:val="nil"/>
              <w:left w:val="single" w:sz="4" w:space="0" w:color="auto"/>
              <w:bottom w:val="single" w:sz="4" w:space="0" w:color="auto"/>
              <w:right w:val="single" w:sz="4" w:space="0" w:color="auto"/>
            </w:tcBorders>
            <w:shd w:val="clear" w:color="auto" w:fill="auto"/>
          </w:tcPr>
          <w:p w14:paraId="2FF027BD" w14:textId="77777777" w:rsidR="00A92098" w:rsidRPr="00020619" w:rsidRDefault="00A92098" w:rsidP="00BB34DD">
            <w:pPr>
              <w:pStyle w:val="TAC"/>
              <w:rPr>
                <w:ins w:id="55142" w:author="BigCREditor-RAN4#104-bis" w:date="2022-10-21T15:12:00Z"/>
                <w:lang w:eastAsia="zh-CN"/>
              </w:rPr>
            </w:pPr>
          </w:p>
        </w:tc>
      </w:tr>
      <w:tr w:rsidR="00A92098" w:rsidRPr="00020619" w14:paraId="5FEFB95E" w14:textId="77777777" w:rsidTr="00BB34DD">
        <w:trPr>
          <w:trHeight w:val="187"/>
          <w:jc w:val="center"/>
          <w:ins w:id="55143" w:author="BigCREditor-RAN4#104-bis" w:date="2022-10-21T15:12:00Z"/>
        </w:trPr>
        <w:tc>
          <w:tcPr>
            <w:tcW w:w="957" w:type="dxa"/>
            <w:tcBorders>
              <w:top w:val="single" w:sz="4" w:space="0" w:color="auto"/>
              <w:left w:val="single" w:sz="4" w:space="0" w:color="auto"/>
              <w:bottom w:val="nil"/>
              <w:right w:val="single" w:sz="4" w:space="0" w:color="auto"/>
            </w:tcBorders>
            <w:shd w:val="clear" w:color="auto" w:fill="auto"/>
            <w:vAlign w:val="center"/>
          </w:tcPr>
          <w:p w14:paraId="1F0D9A24" w14:textId="77777777" w:rsidR="00A92098" w:rsidRPr="00020619" w:rsidRDefault="00A92098" w:rsidP="00BB34DD">
            <w:pPr>
              <w:pStyle w:val="TAL"/>
              <w:rPr>
                <w:ins w:id="55144" w:author="BigCREditor-RAN4#104-bis" w:date="2022-10-21T15:12:00Z"/>
                <w:rFonts w:eastAsia="Calibri"/>
                <w:i/>
                <w:szCs w:val="22"/>
              </w:rPr>
            </w:pPr>
            <w:ins w:id="55145" w:author="BigCREditor-RAN4#104-bis" w:date="2022-10-21T15:12:00Z">
              <w:r w:rsidRPr="00020619">
                <w:rPr>
                  <w:rFonts w:eastAsia="Calibri"/>
                  <w:szCs w:val="22"/>
                </w:rPr>
                <w:t>Io</w:t>
              </w:r>
              <w:r w:rsidRPr="00020619">
                <w:rPr>
                  <w:vertAlign w:val="superscript"/>
                </w:rPr>
                <w:t>Note3</w:t>
              </w:r>
            </w:ins>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67DF0F7F" w14:textId="77777777" w:rsidR="00A92098" w:rsidRPr="00020619" w:rsidRDefault="00A92098" w:rsidP="00BB34DD">
            <w:pPr>
              <w:pStyle w:val="TAL"/>
              <w:rPr>
                <w:ins w:id="55146" w:author="BigCREditor-RAN4#104-bis" w:date="2022-10-21T15:12:00Z"/>
                <w:rFonts w:eastAsia="Calibri"/>
                <w:i/>
                <w:szCs w:val="22"/>
              </w:rPr>
            </w:pPr>
            <w:ins w:id="55147" w:author="BigCREditor-RAN4#104-bis" w:date="2022-10-21T15:12:00Z">
              <w:r w:rsidRPr="00020619">
                <w:t>Config</w:t>
              </w:r>
              <w:r w:rsidRPr="00020619">
                <w:rPr>
                  <w:rFonts w:eastAsia="Malgun Gothic"/>
                  <w:szCs w:val="18"/>
                </w:rPr>
                <w:t xml:space="preserve"> </w:t>
              </w:r>
              <w:r w:rsidRPr="00020619">
                <w:t>1,2,4</w:t>
              </w:r>
            </w:ins>
          </w:p>
        </w:tc>
        <w:tc>
          <w:tcPr>
            <w:tcW w:w="1628" w:type="dxa"/>
            <w:tcBorders>
              <w:top w:val="single" w:sz="4" w:space="0" w:color="auto"/>
              <w:left w:val="single" w:sz="4" w:space="0" w:color="auto"/>
              <w:right w:val="single" w:sz="4" w:space="0" w:color="auto"/>
            </w:tcBorders>
          </w:tcPr>
          <w:p w14:paraId="736272B8" w14:textId="77777777" w:rsidR="00A92098" w:rsidRPr="00020619" w:rsidRDefault="00A92098" w:rsidP="00BB34DD">
            <w:pPr>
              <w:pStyle w:val="TAL"/>
              <w:rPr>
                <w:ins w:id="55148" w:author="BigCREditor-RAN4#104-bis" w:date="2022-10-21T15:12:00Z"/>
                <w:lang w:eastAsia="zh-CN"/>
              </w:rPr>
            </w:pPr>
            <w:ins w:id="55149" w:author="BigCREditor-RAN4#104-bis" w:date="2022-10-21T15:12:00Z">
              <w:r w:rsidRPr="00020619">
                <w:t>NR_FDD_FR1_A</w:t>
              </w:r>
            </w:ins>
          </w:p>
          <w:p w14:paraId="22D7F927" w14:textId="77777777" w:rsidR="00A92098" w:rsidRPr="00020619" w:rsidRDefault="00A92098" w:rsidP="00BB34DD">
            <w:pPr>
              <w:pStyle w:val="TAL"/>
              <w:rPr>
                <w:ins w:id="55150" w:author="BigCREditor-RAN4#104-bis" w:date="2022-10-21T15:12:00Z"/>
                <w:rFonts w:eastAsia="Calibri"/>
                <w:i/>
                <w:szCs w:val="22"/>
              </w:rPr>
            </w:pPr>
            <w:ins w:id="55151"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top w:val="single" w:sz="4" w:space="0" w:color="auto"/>
              <w:left w:val="single" w:sz="4" w:space="0" w:color="auto"/>
              <w:bottom w:val="nil"/>
              <w:right w:val="single" w:sz="4" w:space="0" w:color="auto"/>
            </w:tcBorders>
            <w:shd w:val="clear" w:color="auto" w:fill="auto"/>
            <w:vAlign w:val="center"/>
          </w:tcPr>
          <w:p w14:paraId="527E0DD5" w14:textId="77777777" w:rsidR="00A92098" w:rsidRPr="00020619" w:rsidRDefault="00A92098" w:rsidP="00BB34DD">
            <w:pPr>
              <w:pStyle w:val="TAC"/>
              <w:rPr>
                <w:ins w:id="55152" w:author="BigCREditor-RAN4#104-bis" w:date="2022-10-21T15:12:00Z"/>
              </w:rPr>
            </w:pPr>
            <w:ins w:id="55153" w:author="BigCREditor-RAN4#104-bis" w:date="2022-10-21T15:12:00Z">
              <w:r w:rsidRPr="00020619">
                <w:t>dBm/</w:t>
              </w:r>
            </w:ins>
          </w:p>
          <w:p w14:paraId="48E574DA" w14:textId="77777777" w:rsidR="00A92098" w:rsidRPr="00020619" w:rsidRDefault="00A92098" w:rsidP="00BB34DD">
            <w:pPr>
              <w:pStyle w:val="TAC"/>
              <w:rPr>
                <w:ins w:id="55154" w:author="BigCREditor-RAN4#104-bis" w:date="2022-10-21T15:12:00Z"/>
              </w:rPr>
            </w:pPr>
            <w:ins w:id="55155" w:author="BigCREditor-RAN4#104-bis" w:date="2022-10-21T15:12:00Z">
              <w:r w:rsidRPr="00020619">
                <w:t>9.36MHz</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25C0AC2F" w14:textId="77777777" w:rsidR="00A92098" w:rsidRPr="00020619" w:rsidDel="00041F77" w:rsidRDefault="00A92098" w:rsidP="00BB34DD">
            <w:pPr>
              <w:pStyle w:val="TAC"/>
              <w:rPr>
                <w:ins w:id="55156" w:author="BigCREditor-RAN4#104-bis" w:date="2022-10-21T15:12:00Z"/>
                <w:lang w:eastAsia="zh-CN"/>
              </w:rPr>
            </w:pPr>
            <w:ins w:id="55157" w:author="BigCREditor-RAN4#104-bis" w:date="2022-10-21T15:12:00Z">
              <w:r w:rsidRPr="00020619">
                <w:t>-57.83</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6B9A4A82" w14:textId="77777777" w:rsidR="00A92098" w:rsidRPr="00020619" w:rsidRDefault="00A92098" w:rsidP="00BB34DD">
            <w:pPr>
              <w:pStyle w:val="TAC"/>
              <w:rPr>
                <w:ins w:id="55158" w:author="BigCREditor-RAN4#104-bis" w:date="2022-10-21T15:12:00Z"/>
                <w:lang w:eastAsia="zh-CN"/>
              </w:rPr>
            </w:pPr>
            <w:ins w:id="55159" w:author="BigCREditor-RAN4#104-bis" w:date="2022-10-21T15:12:00Z">
              <w:r w:rsidRPr="00020619">
                <w:t>-60.5</w:t>
              </w:r>
            </w:ins>
          </w:p>
        </w:tc>
        <w:tc>
          <w:tcPr>
            <w:tcW w:w="1482" w:type="dxa"/>
            <w:gridSpan w:val="4"/>
            <w:tcBorders>
              <w:top w:val="single" w:sz="4" w:space="0" w:color="auto"/>
              <w:left w:val="single" w:sz="4" w:space="0" w:color="auto"/>
              <w:right w:val="single" w:sz="4" w:space="0" w:color="auto"/>
            </w:tcBorders>
            <w:vAlign w:val="center"/>
          </w:tcPr>
          <w:p w14:paraId="1929495A" w14:textId="77777777" w:rsidR="00A92098" w:rsidRPr="00020619" w:rsidRDefault="00A92098" w:rsidP="00BB34DD">
            <w:pPr>
              <w:pStyle w:val="TAC"/>
              <w:rPr>
                <w:ins w:id="55160" w:author="BigCREditor-RAN4#104-bis" w:date="2022-10-21T15:12:00Z"/>
                <w:lang w:eastAsia="zh-CN"/>
              </w:rPr>
            </w:pPr>
            <w:ins w:id="55161" w:author="BigCREditor-RAN4#104-bis" w:date="2022-10-21T15:12:00Z">
              <w:r w:rsidRPr="00020619">
                <w:t>-90.09</w:t>
              </w:r>
            </w:ins>
          </w:p>
        </w:tc>
      </w:tr>
      <w:tr w:rsidR="00A92098" w:rsidRPr="00020619" w14:paraId="294719C7" w14:textId="77777777" w:rsidTr="00BB34DD">
        <w:trPr>
          <w:trHeight w:val="187"/>
          <w:jc w:val="center"/>
          <w:ins w:id="5516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AA7236B" w14:textId="77777777" w:rsidR="00A92098" w:rsidRPr="00020619" w:rsidRDefault="00A92098" w:rsidP="00BB34DD">
            <w:pPr>
              <w:pStyle w:val="TAL"/>
              <w:rPr>
                <w:ins w:id="5516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906724C" w14:textId="77777777" w:rsidR="00A92098" w:rsidRPr="00020619" w:rsidRDefault="00A92098" w:rsidP="00BB34DD">
            <w:pPr>
              <w:pStyle w:val="TAL"/>
              <w:rPr>
                <w:ins w:id="55164"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75BB0D1" w14:textId="77777777" w:rsidR="00A92098" w:rsidRPr="00020619" w:rsidRDefault="00A92098" w:rsidP="00BB34DD">
            <w:pPr>
              <w:pStyle w:val="TAL"/>
              <w:rPr>
                <w:ins w:id="55165" w:author="BigCREditor-RAN4#104-bis" w:date="2022-10-21T15:12:00Z"/>
                <w:rFonts w:eastAsia="Calibri"/>
                <w:i/>
                <w:szCs w:val="22"/>
              </w:rPr>
            </w:pPr>
            <w:ins w:id="55166"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339B0849" w14:textId="77777777" w:rsidR="00A92098" w:rsidRPr="00020619" w:rsidRDefault="00A92098" w:rsidP="00BB34DD">
            <w:pPr>
              <w:pStyle w:val="TAC"/>
              <w:rPr>
                <w:ins w:id="55167"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D99A180" w14:textId="77777777" w:rsidR="00A92098" w:rsidRPr="00020619" w:rsidDel="00041F77" w:rsidRDefault="00A92098" w:rsidP="00BB34DD">
            <w:pPr>
              <w:pStyle w:val="TAC"/>
              <w:rPr>
                <w:ins w:id="55168"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9D58231" w14:textId="77777777" w:rsidR="00A92098" w:rsidRPr="00020619" w:rsidRDefault="00A92098" w:rsidP="00BB34DD">
            <w:pPr>
              <w:pStyle w:val="TAC"/>
              <w:rPr>
                <w:ins w:id="55169"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3EF071B6" w14:textId="77777777" w:rsidR="00A92098" w:rsidRPr="00020619" w:rsidRDefault="00A92098" w:rsidP="00BB34DD">
            <w:pPr>
              <w:pStyle w:val="TAC"/>
              <w:rPr>
                <w:ins w:id="55170" w:author="BigCREditor-RAN4#104-bis" w:date="2022-10-21T15:12:00Z"/>
                <w:lang w:eastAsia="zh-CN"/>
              </w:rPr>
            </w:pPr>
            <w:ins w:id="55171" w:author="BigCREditor-RAN4#104-bis" w:date="2022-10-21T15:12:00Z">
              <w:r w:rsidRPr="00020619">
                <w:t>-89.59</w:t>
              </w:r>
            </w:ins>
          </w:p>
        </w:tc>
      </w:tr>
      <w:tr w:rsidR="00A92098" w:rsidRPr="00020619" w14:paraId="64504677" w14:textId="77777777" w:rsidTr="00BB34DD">
        <w:trPr>
          <w:trHeight w:val="187"/>
          <w:jc w:val="center"/>
          <w:ins w:id="5517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7B4A5C9" w14:textId="77777777" w:rsidR="00A92098" w:rsidRPr="00020619" w:rsidRDefault="00A92098" w:rsidP="00BB34DD">
            <w:pPr>
              <w:pStyle w:val="TAL"/>
              <w:rPr>
                <w:ins w:id="5517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848D63A" w14:textId="77777777" w:rsidR="00A92098" w:rsidRPr="00020619" w:rsidRDefault="00A92098" w:rsidP="00BB34DD">
            <w:pPr>
              <w:pStyle w:val="TAL"/>
              <w:rPr>
                <w:ins w:id="55174"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D4F5079" w14:textId="77777777" w:rsidR="00A92098" w:rsidRPr="00020619" w:rsidRDefault="00A92098" w:rsidP="00BB34DD">
            <w:pPr>
              <w:pStyle w:val="TAL"/>
              <w:rPr>
                <w:ins w:id="55175" w:author="BigCREditor-RAN4#104-bis" w:date="2022-10-21T15:12:00Z"/>
                <w:rFonts w:eastAsia="Calibri"/>
                <w:i/>
                <w:szCs w:val="22"/>
              </w:rPr>
            </w:pPr>
            <w:ins w:id="55176"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66CF3741" w14:textId="77777777" w:rsidR="00A92098" w:rsidRPr="00020619" w:rsidRDefault="00A92098" w:rsidP="00BB34DD">
            <w:pPr>
              <w:pStyle w:val="TAC"/>
              <w:rPr>
                <w:ins w:id="55177"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68797D9" w14:textId="77777777" w:rsidR="00A92098" w:rsidRPr="00020619" w:rsidDel="00041F77" w:rsidRDefault="00A92098" w:rsidP="00BB34DD">
            <w:pPr>
              <w:pStyle w:val="TAC"/>
              <w:rPr>
                <w:ins w:id="55178"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0AD93481" w14:textId="77777777" w:rsidR="00A92098" w:rsidRPr="00020619" w:rsidRDefault="00A92098" w:rsidP="00BB34DD">
            <w:pPr>
              <w:pStyle w:val="TAC"/>
              <w:rPr>
                <w:ins w:id="55179"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9BFF614" w14:textId="77777777" w:rsidR="00A92098" w:rsidRPr="00020619" w:rsidRDefault="00A92098" w:rsidP="00BB34DD">
            <w:pPr>
              <w:pStyle w:val="TAC"/>
              <w:rPr>
                <w:ins w:id="55180" w:author="BigCREditor-RAN4#104-bis" w:date="2022-10-21T15:12:00Z"/>
                <w:lang w:eastAsia="zh-CN"/>
              </w:rPr>
            </w:pPr>
            <w:ins w:id="55181" w:author="BigCREditor-RAN4#104-bis" w:date="2022-10-21T15:12:00Z">
              <w:r w:rsidRPr="00020619">
                <w:t>-89.09</w:t>
              </w:r>
            </w:ins>
          </w:p>
        </w:tc>
      </w:tr>
      <w:tr w:rsidR="00A92098" w:rsidRPr="00020619" w14:paraId="2C9682A1" w14:textId="77777777" w:rsidTr="00BB34DD">
        <w:trPr>
          <w:trHeight w:val="187"/>
          <w:jc w:val="center"/>
          <w:ins w:id="55182"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6AC1DF7" w14:textId="77777777" w:rsidR="00A92098" w:rsidRPr="00020619" w:rsidRDefault="00A92098" w:rsidP="00BB34DD">
            <w:pPr>
              <w:pStyle w:val="TAL"/>
              <w:rPr>
                <w:ins w:id="55183"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44068BA9" w14:textId="77777777" w:rsidR="00A92098" w:rsidRPr="00020619" w:rsidRDefault="00A92098" w:rsidP="00BB34DD">
            <w:pPr>
              <w:pStyle w:val="TAL"/>
              <w:rPr>
                <w:ins w:id="55184"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4A28A0D8" w14:textId="77777777" w:rsidR="00A92098" w:rsidRPr="00020619" w:rsidRDefault="00A92098" w:rsidP="00BB34DD">
            <w:pPr>
              <w:pStyle w:val="TAL"/>
              <w:rPr>
                <w:ins w:id="55185" w:author="BigCREditor-RAN4#104-bis" w:date="2022-10-21T15:12:00Z"/>
                <w:lang w:val="sv-SE" w:eastAsia="zh-CN"/>
              </w:rPr>
            </w:pPr>
            <w:ins w:id="55186" w:author="BigCREditor-RAN4#104-bis" w:date="2022-10-21T15:12:00Z">
              <w:r w:rsidRPr="00020619">
                <w:rPr>
                  <w:lang w:val="sv-SE"/>
                </w:rPr>
                <w:t>NR_FDD_FR1_D</w:t>
              </w:r>
            </w:ins>
          </w:p>
          <w:p w14:paraId="13AF5F21" w14:textId="77777777" w:rsidR="00A92098" w:rsidRPr="00020619" w:rsidRDefault="00A92098" w:rsidP="00BB34DD">
            <w:pPr>
              <w:pStyle w:val="TAL"/>
              <w:rPr>
                <w:ins w:id="55187" w:author="BigCREditor-RAN4#104-bis" w:date="2022-10-21T15:12:00Z"/>
                <w:rFonts w:eastAsia="Calibri"/>
                <w:i/>
                <w:szCs w:val="22"/>
                <w:lang w:val="sv-SE"/>
              </w:rPr>
            </w:pPr>
            <w:ins w:id="55188"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49E1349A" w14:textId="77777777" w:rsidR="00A92098" w:rsidRPr="00020619" w:rsidRDefault="00A92098" w:rsidP="00BB34DD">
            <w:pPr>
              <w:pStyle w:val="TAC"/>
              <w:rPr>
                <w:ins w:id="55189"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5FABD9F3" w14:textId="77777777" w:rsidR="00A92098" w:rsidRPr="00020619" w:rsidDel="00041F77" w:rsidRDefault="00A92098" w:rsidP="00BB34DD">
            <w:pPr>
              <w:pStyle w:val="TAC"/>
              <w:rPr>
                <w:ins w:id="55190"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ED52F98" w14:textId="77777777" w:rsidR="00A92098" w:rsidRPr="00020619" w:rsidRDefault="00A92098" w:rsidP="00BB34DD">
            <w:pPr>
              <w:pStyle w:val="TAC"/>
              <w:rPr>
                <w:ins w:id="55191"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338FBEC6" w14:textId="77777777" w:rsidR="00A92098" w:rsidRPr="00020619" w:rsidRDefault="00A92098" w:rsidP="00BB34DD">
            <w:pPr>
              <w:pStyle w:val="TAC"/>
              <w:rPr>
                <w:ins w:id="55192" w:author="BigCREditor-RAN4#104-bis" w:date="2022-10-21T15:12:00Z"/>
                <w:lang w:eastAsia="zh-CN"/>
              </w:rPr>
            </w:pPr>
            <w:ins w:id="55193" w:author="BigCREditor-RAN4#104-bis" w:date="2022-10-21T15:12:00Z">
              <w:r w:rsidRPr="00020619">
                <w:t>-88.59</w:t>
              </w:r>
            </w:ins>
          </w:p>
        </w:tc>
      </w:tr>
      <w:tr w:rsidR="00A92098" w:rsidRPr="00020619" w14:paraId="721519DD" w14:textId="77777777" w:rsidTr="00BB34DD">
        <w:trPr>
          <w:trHeight w:val="187"/>
          <w:jc w:val="center"/>
          <w:ins w:id="5519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51E2605" w14:textId="77777777" w:rsidR="00A92098" w:rsidRPr="00020619" w:rsidRDefault="00A92098" w:rsidP="00BB34DD">
            <w:pPr>
              <w:pStyle w:val="TAL"/>
              <w:rPr>
                <w:ins w:id="5519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0A544E4" w14:textId="77777777" w:rsidR="00A92098" w:rsidRPr="00020619" w:rsidRDefault="00A92098" w:rsidP="00BB34DD">
            <w:pPr>
              <w:pStyle w:val="TAL"/>
              <w:rPr>
                <w:ins w:id="55196"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2F50A5B6" w14:textId="77777777" w:rsidR="00A92098" w:rsidRPr="00020619" w:rsidRDefault="00A92098" w:rsidP="00BB34DD">
            <w:pPr>
              <w:pStyle w:val="TAL"/>
              <w:rPr>
                <w:ins w:id="55197" w:author="BigCREditor-RAN4#104-bis" w:date="2022-10-21T15:12:00Z"/>
                <w:lang w:val="sv-SE" w:eastAsia="zh-CN"/>
              </w:rPr>
            </w:pPr>
            <w:ins w:id="55198" w:author="BigCREditor-RAN4#104-bis" w:date="2022-10-21T15:12:00Z">
              <w:r w:rsidRPr="00020619">
                <w:rPr>
                  <w:lang w:val="sv-SE"/>
                </w:rPr>
                <w:t>NR_FDD_FR1_E</w:t>
              </w:r>
            </w:ins>
          </w:p>
          <w:p w14:paraId="43F20A83" w14:textId="77777777" w:rsidR="00A92098" w:rsidRPr="00020619" w:rsidRDefault="00A92098" w:rsidP="00BB34DD">
            <w:pPr>
              <w:pStyle w:val="TAL"/>
              <w:rPr>
                <w:ins w:id="55199" w:author="BigCREditor-RAN4#104-bis" w:date="2022-10-21T15:12:00Z"/>
                <w:rFonts w:eastAsia="Calibri"/>
                <w:i/>
                <w:szCs w:val="22"/>
                <w:lang w:val="sv-SE"/>
              </w:rPr>
            </w:pPr>
            <w:ins w:id="55200"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378A23CC" w14:textId="77777777" w:rsidR="00A92098" w:rsidRPr="00020619" w:rsidRDefault="00A92098" w:rsidP="00BB34DD">
            <w:pPr>
              <w:pStyle w:val="TAC"/>
              <w:rPr>
                <w:ins w:id="55201"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498C2BA4" w14:textId="77777777" w:rsidR="00A92098" w:rsidRPr="00020619" w:rsidDel="00041F77" w:rsidRDefault="00A92098" w:rsidP="00BB34DD">
            <w:pPr>
              <w:pStyle w:val="TAC"/>
              <w:rPr>
                <w:ins w:id="55202"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217306F3" w14:textId="77777777" w:rsidR="00A92098" w:rsidRPr="00020619" w:rsidRDefault="00A92098" w:rsidP="00BB34DD">
            <w:pPr>
              <w:pStyle w:val="TAC"/>
              <w:rPr>
                <w:ins w:id="55203"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54DE5FFC" w14:textId="77777777" w:rsidR="00A92098" w:rsidRPr="00020619" w:rsidRDefault="00A92098" w:rsidP="00BB34DD">
            <w:pPr>
              <w:pStyle w:val="TAC"/>
              <w:rPr>
                <w:ins w:id="55204" w:author="BigCREditor-RAN4#104-bis" w:date="2022-10-21T15:12:00Z"/>
                <w:lang w:eastAsia="zh-CN"/>
              </w:rPr>
            </w:pPr>
            <w:ins w:id="55205" w:author="BigCREditor-RAN4#104-bis" w:date="2022-10-21T15:12:00Z">
              <w:r w:rsidRPr="00020619">
                <w:t>-88.09</w:t>
              </w:r>
            </w:ins>
          </w:p>
        </w:tc>
      </w:tr>
      <w:tr w:rsidR="00A92098" w:rsidRPr="00020619" w14:paraId="7395526D" w14:textId="77777777" w:rsidTr="00BB34DD">
        <w:trPr>
          <w:trHeight w:val="187"/>
          <w:jc w:val="center"/>
          <w:ins w:id="5520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2E8E32E4" w14:textId="77777777" w:rsidR="00A92098" w:rsidRPr="00020619" w:rsidRDefault="00A92098" w:rsidP="00BB34DD">
            <w:pPr>
              <w:pStyle w:val="TAL"/>
              <w:rPr>
                <w:ins w:id="5520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0431532" w14:textId="77777777" w:rsidR="00A92098" w:rsidRPr="00020619" w:rsidRDefault="00A92098" w:rsidP="00BB34DD">
            <w:pPr>
              <w:pStyle w:val="TAL"/>
              <w:rPr>
                <w:ins w:id="5520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890D3C3" w14:textId="77777777" w:rsidR="00A92098" w:rsidRPr="00020619" w:rsidRDefault="00A92098" w:rsidP="00BB34DD">
            <w:pPr>
              <w:pStyle w:val="TAL"/>
              <w:rPr>
                <w:ins w:id="55209" w:author="BigCREditor-RAN4#104-bis" w:date="2022-10-21T15:12:00Z"/>
              </w:rPr>
            </w:pPr>
            <w:ins w:id="55210"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7718CD4F" w14:textId="77777777" w:rsidR="00A92098" w:rsidRPr="00020619" w:rsidRDefault="00A92098" w:rsidP="00BB34DD">
            <w:pPr>
              <w:pStyle w:val="TAC"/>
              <w:rPr>
                <w:ins w:id="5521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0D893801" w14:textId="77777777" w:rsidR="00A92098" w:rsidRPr="00020619" w:rsidDel="00041F77" w:rsidRDefault="00A92098" w:rsidP="00BB34DD">
            <w:pPr>
              <w:pStyle w:val="TAC"/>
              <w:rPr>
                <w:ins w:id="5521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4362BD8" w14:textId="77777777" w:rsidR="00A92098" w:rsidRPr="00020619" w:rsidRDefault="00A92098" w:rsidP="00BB34DD">
            <w:pPr>
              <w:pStyle w:val="TAC"/>
              <w:rPr>
                <w:ins w:id="5521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D3CE120" w14:textId="77777777" w:rsidR="00A92098" w:rsidRPr="00020619" w:rsidRDefault="00A92098" w:rsidP="00BB34DD">
            <w:pPr>
              <w:pStyle w:val="TAC"/>
              <w:rPr>
                <w:ins w:id="55214" w:author="BigCREditor-RAN4#104-bis" w:date="2022-10-21T15:12:00Z"/>
              </w:rPr>
            </w:pPr>
            <w:ins w:id="55215" w:author="BigCREditor-RAN4#104-bis" w:date="2022-10-21T15:12:00Z">
              <w:r w:rsidRPr="00020619">
                <w:t>-87.59</w:t>
              </w:r>
            </w:ins>
          </w:p>
        </w:tc>
      </w:tr>
      <w:tr w:rsidR="00A92098" w:rsidRPr="00020619" w14:paraId="7E0AAF43" w14:textId="77777777" w:rsidTr="00BB34DD">
        <w:trPr>
          <w:trHeight w:val="187"/>
          <w:jc w:val="center"/>
          <w:ins w:id="5521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2881C94" w14:textId="77777777" w:rsidR="00A92098" w:rsidRPr="00020619" w:rsidRDefault="00A92098" w:rsidP="00BB34DD">
            <w:pPr>
              <w:pStyle w:val="TAL"/>
              <w:rPr>
                <w:ins w:id="5521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ABD32B4" w14:textId="77777777" w:rsidR="00A92098" w:rsidRPr="00020619" w:rsidRDefault="00A92098" w:rsidP="00BB34DD">
            <w:pPr>
              <w:pStyle w:val="TAL"/>
              <w:rPr>
                <w:ins w:id="5521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74F1488" w14:textId="77777777" w:rsidR="00A92098" w:rsidRPr="00020619" w:rsidRDefault="00A92098" w:rsidP="00BB34DD">
            <w:pPr>
              <w:pStyle w:val="TAL"/>
              <w:rPr>
                <w:ins w:id="55219" w:author="BigCREditor-RAN4#104-bis" w:date="2022-10-21T15:12:00Z"/>
                <w:rFonts w:eastAsia="Calibri"/>
                <w:i/>
                <w:szCs w:val="22"/>
              </w:rPr>
            </w:pPr>
            <w:ins w:id="55220"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3FD38A09" w14:textId="77777777" w:rsidR="00A92098" w:rsidRPr="00020619" w:rsidRDefault="00A92098" w:rsidP="00BB34DD">
            <w:pPr>
              <w:pStyle w:val="TAC"/>
              <w:rPr>
                <w:ins w:id="55221"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316352F0" w14:textId="77777777" w:rsidR="00A92098" w:rsidRPr="00020619" w:rsidDel="00041F77" w:rsidRDefault="00A92098" w:rsidP="00BB34DD">
            <w:pPr>
              <w:pStyle w:val="TAC"/>
              <w:rPr>
                <w:ins w:id="55222"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4A718898" w14:textId="77777777" w:rsidR="00A92098" w:rsidRPr="00020619" w:rsidRDefault="00A92098" w:rsidP="00BB34DD">
            <w:pPr>
              <w:pStyle w:val="TAC"/>
              <w:rPr>
                <w:ins w:id="5522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0920D08" w14:textId="77777777" w:rsidR="00A92098" w:rsidRPr="00020619" w:rsidRDefault="00A92098" w:rsidP="00BB34DD">
            <w:pPr>
              <w:pStyle w:val="TAC"/>
              <w:rPr>
                <w:ins w:id="55224" w:author="BigCREditor-RAN4#104-bis" w:date="2022-10-21T15:12:00Z"/>
                <w:lang w:eastAsia="zh-CN"/>
              </w:rPr>
            </w:pPr>
            <w:ins w:id="55225" w:author="BigCREditor-RAN4#104-bis" w:date="2022-10-21T15:12:00Z">
              <w:r w:rsidRPr="00020619">
                <w:t>-87.09</w:t>
              </w:r>
            </w:ins>
          </w:p>
        </w:tc>
      </w:tr>
      <w:tr w:rsidR="00A92098" w:rsidRPr="00020619" w14:paraId="5E5F22B9" w14:textId="77777777" w:rsidTr="00BB34DD">
        <w:trPr>
          <w:trHeight w:val="187"/>
          <w:jc w:val="center"/>
          <w:ins w:id="5522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AF2A8DB" w14:textId="77777777" w:rsidR="00A92098" w:rsidRPr="00020619" w:rsidRDefault="00A92098" w:rsidP="00BB34DD">
            <w:pPr>
              <w:pStyle w:val="TAL"/>
              <w:rPr>
                <w:ins w:id="55227"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4A44C72E" w14:textId="77777777" w:rsidR="00A92098" w:rsidRPr="00020619" w:rsidRDefault="00A92098" w:rsidP="00BB34DD">
            <w:pPr>
              <w:pStyle w:val="TAL"/>
              <w:rPr>
                <w:ins w:id="55228"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4B99FFA9" w14:textId="77777777" w:rsidR="00A92098" w:rsidRPr="00020619" w:rsidRDefault="00A92098" w:rsidP="00BB34DD">
            <w:pPr>
              <w:pStyle w:val="TAL"/>
              <w:rPr>
                <w:ins w:id="55229" w:author="BigCREditor-RAN4#104-bis" w:date="2022-10-21T15:12:00Z"/>
                <w:rFonts w:eastAsia="Calibri"/>
                <w:i/>
                <w:szCs w:val="22"/>
              </w:rPr>
            </w:pPr>
            <w:ins w:id="55230"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6DF1C8F7" w14:textId="77777777" w:rsidR="00A92098" w:rsidRPr="00020619" w:rsidRDefault="00A92098" w:rsidP="00BB34DD">
            <w:pPr>
              <w:pStyle w:val="TAC"/>
              <w:rPr>
                <w:ins w:id="55231"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6FB78C03" w14:textId="77777777" w:rsidR="00A92098" w:rsidRPr="00020619" w:rsidDel="00041F77" w:rsidRDefault="00A92098" w:rsidP="00BB34DD">
            <w:pPr>
              <w:pStyle w:val="TAC"/>
              <w:rPr>
                <w:ins w:id="55232"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6F8338A9" w14:textId="77777777" w:rsidR="00A92098" w:rsidRPr="00020619" w:rsidRDefault="00A92098" w:rsidP="00BB34DD">
            <w:pPr>
              <w:pStyle w:val="TAC"/>
              <w:rPr>
                <w:ins w:id="55233"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1821A90D" w14:textId="77777777" w:rsidR="00A92098" w:rsidRPr="00020619" w:rsidRDefault="00A92098" w:rsidP="00BB34DD">
            <w:pPr>
              <w:pStyle w:val="TAC"/>
              <w:rPr>
                <w:ins w:id="55234" w:author="BigCREditor-RAN4#104-bis" w:date="2022-10-21T15:12:00Z"/>
                <w:lang w:eastAsia="zh-CN"/>
              </w:rPr>
            </w:pPr>
            <w:ins w:id="55235" w:author="BigCREditor-RAN4#104-bis" w:date="2022-10-21T15:12:00Z">
              <w:r w:rsidRPr="00020619">
                <w:t>-86.59</w:t>
              </w:r>
            </w:ins>
          </w:p>
        </w:tc>
      </w:tr>
      <w:tr w:rsidR="00A92098" w:rsidRPr="00020619" w14:paraId="1365E71B" w14:textId="77777777" w:rsidTr="00BB34DD">
        <w:trPr>
          <w:trHeight w:val="187"/>
          <w:jc w:val="center"/>
          <w:ins w:id="5523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2C40C98" w14:textId="77777777" w:rsidR="00A92098" w:rsidRPr="00020619" w:rsidRDefault="00A92098" w:rsidP="00BB34DD">
            <w:pPr>
              <w:pStyle w:val="TAL"/>
              <w:rPr>
                <w:ins w:id="55237" w:author="BigCREditor-RAN4#104-bis" w:date="2022-10-21T15:12:00Z"/>
                <w:rFonts w:eastAsia="Calibri"/>
                <w:i/>
                <w:szCs w:val="22"/>
              </w:rPr>
            </w:pPr>
          </w:p>
        </w:tc>
        <w:tc>
          <w:tcPr>
            <w:tcW w:w="1181" w:type="dxa"/>
            <w:gridSpan w:val="3"/>
            <w:tcBorders>
              <w:top w:val="single" w:sz="4" w:space="0" w:color="auto"/>
              <w:left w:val="single" w:sz="4" w:space="0" w:color="auto"/>
              <w:bottom w:val="nil"/>
              <w:right w:val="single" w:sz="4" w:space="0" w:color="auto"/>
            </w:tcBorders>
            <w:shd w:val="clear" w:color="auto" w:fill="auto"/>
            <w:vAlign w:val="center"/>
          </w:tcPr>
          <w:p w14:paraId="3623E096" w14:textId="77777777" w:rsidR="00A92098" w:rsidRPr="00020619" w:rsidRDefault="00A92098" w:rsidP="00BB34DD">
            <w:pPr>
              <w:pStyle w:val="TAL"/>
              <w:rPr>
                <w:ins w:id="55238" w:author="BigCREditor-RAN4#104-bis" w:date="2022-10-21T15:12:00Z"/>
                <w:rFonts w:eastAsia="Calibri"/>
                <w:i/>
                <w:szCs w:val="22"/>
              </w:rPr>
            </w:pPr>
            <w:ins w:id="55239" w:author="BigCREditor-RAN4#104-bis" w:date="2022-10-21T15:12:00Z">
              <w:r w:rsidRPr="00020619">
                <w:t>Config</w:t>
              </w:r>
              <w:r w:rsidRPr="00020619">
                <w:rPr>
                  <w:rFonts w:eastAsia="Malgun Gothic"/>
                  <w:szCs w:val="18"/>
                </w:rPr>
                <w:t xml:space="preserve"> </w:t>
              </w:r>
              <w:r w:rsidRPr="00020619">
                <w:t>3</w:t>
              </w:r>
            </w:ins>
          </w:p>
        </w:tc>
        <w:tc>
          <w:tcPr>
            <w:tcW w:w="1628" w:type="dxa"/>
            <w:tcBorders>
              <w:top w:val="single" w:sz="4" w:space="0" w:color="auto"/>
              <w:left w:val="single" w:sz="4" w:space="0" w:color="auto"/>
              <w:right w:val="single" w:sz="4" w:space="0" w:color="auto"/>
            </w:tcBorders>
          </w:tcPr>
          <w:p w14:paraId="196BAB45" w14:textId="77777777" w:rsidR="00A92098" w:rsidRPr="00020619" w:rsidRDefault="00A92098" w:rsidP="00BB34DD">
            <w:pPr>
              <w:pStyle w:val="TAL"/>
              <w:rPr>
                <w:ins w:id="55240" w:author="BigCREditor-RAN4#104-bis" w:date="2022-10-21T15:12:00Z"/>
                <w:lang w:eastAsia="zh-CN"/>
              </w:rPr>
            </w:pPr>
            <w:ins w:id="55241" w:author="BigCREditor-RAN4#104-bis" w:date="2022-10-21T15:12:00Z">
              <w:r w:rsidRPr="00020619">
                <w:t>NR_FDD_FR1_A</w:t>
              </w:r>
            </w:ins>
          </w:p>
          <w:p w14:paraId="52963934" w14:textId="77777777" w:rsidR="00A92098" w:rsidRPr="00020619" w:rsidRDefault="00A92098" w:rsidP="00BB34DD">
            <w:pPr>
              <w:pStyle w:val="TAL"/>
              <w:rPr>
                <w:ins w:id="55242" w:author="BigCREditor-RAN4#104-bis" w:date="2022-10-21T15:12:00Z"/>
                <w:rFonts w:eastAsia="Calibri"/>
                <w:i/>
                <w:szCs w:val="22"/>
              </w:rPr>
            </w:pPr>
            <w:ins w:id="55243" w:author="BigCREditor-RAN4#104-bis" w:date="2022-10-21T15:12:00Z">
              <w:r w:rsidRPr="00020619">
                <w:rPr>
                  <w:lang w:eastAsia="zh-CN"/>
                </w:rPr>
                <w:t xml:space="preserve">NR_TDD_FR1_A </w:t>
              </w:r>
              <w:r w:rsidRPr="00020619">
                <w:rPr>
                  <w:vertAlign w:val="superscript"/>
                  <w:lang w:eastAsia="zh-CN"/>
                </w:rPr>
                <w:t>NOTE 6</w:t>
              </w:r>
              <w:r w:rsidRPr="00020619">
                <w:t xml:space="preserve"> </w:t>
              </w:r>
            </w:ins>
          </w:p>
        </w:tc>
        <w:tc>
          <w:tcPr>
            <w:tcW w:w="1258" w:type="dxa"/>
            <w:tcBorders>
              <w:left w:val="single" w:sz="4" w:space="0" w:color="auto"/>
              <w:bottom w:val="nil"/>
              <w:right w:val="single" w:sz="4" w:space="0" w:color="auto"/>
            </w:tcBorders>
            <w:shd w:val="clear" w:color="auto" w:fill="auto"/>
            <w:vAlign w:val="center"/>
          </w:tcPr>
          <w:p w14:paraId="681D5023" w14:textId="77777777" w:rsidR="00A92098" w:rsidRPr="00020619" w:rsidRDefault="00A92098" w:rsidP="00BB34DD">
            <w:pPr>
              <w:pStyle w:val="TAC"/>
              <w:rPr>
                <w:ins w:id="55244" w:author="BigCREditor-RAN4#104-bis" w:date="2022-10-21T15:12:00Z"/>
              </w:rPr>
            </w:pPr>
            <w:ins w:id="55245" w:author="BigCREditor-RAN4#104-bis" w:date="2022-10-21T15:12:00Z">
              <w:r w:rsidRPr="00020619">
                <w:t>dBm/</w:t>
              </w:r>
            </w:ins>
          </w:p>
          <w:p w14:paraId="47983D29" w14:textId="77777777" w:rsidR="00A92098" w:rsidRPr="00020619" w:rsidRDefault="00A92098" w:rsidP="00BB34DD">
            <w:pPr>
              <w:pStyle w:val="TAC"/>
              <w:rPr>
                <w:ins w:id="55246" w:author="BigCREditor-RAN4#104-bis" w:date="2022-10-21T15:12:00Z"/>
              </w:rPr>
            </w:pPr>
            <w:ins w:id="55247" w:author="BigCREditor-RAN4#104-bis" w:date="2022-10-21T15:12:00Z">
              <w:r w:rsidRPr="00020619">
                <w:t>18.36MHz</w:t>
              </w:r>
            </w:ins>
          </w:p>
        </w:tc>
        <w:tc>
          <w:tcPr>
            <w:tcW w:w="1540" w:type="dxa"/>
            <w:gridSpan w:val="3"/>
            <w:tcBorders>
              <w:top w:val="single" w:sz="4" w:space="0" w:color="auto"/>
              <w:left w:val="single" w:sz="4" w:space="0" w:color="auto"/>
              <w:bottom w:val="nil"/>
              <w:right w:val="single" w:sz="4" w:space="0" w:color="auto"/>
            </w:tcBorders>
            <w:shd w:val="clear" w:color="auto" w:fill="auto"/>
            <w:vAlign w:val="center"/>
          </w:tcPr>
          <w:p w14:paraId="366F1DB2" w14:textId="77777777" w:rsidR="00A92098" w:rsidRPr="00020619" w:rsidDel="00041F77" w:rsidRDefault="00A92098" w:rsidP="00BB34DD">
            <w:pPr>
              <w:pStyle w:val="TAC"/>
              <w:rPr>
                <w:ins w:id="55248" w:author="BigCREditor-RAN4#104-bis" w:date="2022-10-21T15:12:00Z"/>
                <w:lang w:eastAsia="zh-CN"/>
              </w:rPr>
            </w:pPr>
            <w:ins w:id="55249" w:author="BigCREditor-RAN4#104-bis" w:date="2022-10-21T15:12:00Z">
              <w:r w:rsidRPr="00020619">
                <w:t>-54.87</w:t>
              </w:r>
            </w:ins>
          </w:p>
        </w:tc>
        <w:tc>
          <w:tcPr>
            <w:tcW w:w="1621" w:type="dxa"/>
            <w:gridSpan w:val="5"/>
            <w:tcBorders>
              <w:top w:val="single" w:sz="4" w:space="0" w:color="auto"/>
              <w:left w:val="single" w:sz="4" w:space="0" w:color="auto"/>
              <w:bottom w:val="nil"/>
              <w:right w:val="single" w:sz="4" w:space="0" w:color="auto"/>
            </w:tcBorders>
            <w:shd w:val="clear" w:color="auto" w:fill="auto"/>
            <w:vAlign w:val="center"/>
          </w:tcPr>
          <w:p w14:paraId="5FD2FA4C" w14:textId="77777777" w:rsidR="00A92098" w:rsidRPr="00020619" w:rsidRDefault="00A92098" w:rsidP="00BB34DD">
            <w:pPr>
              <w:pStyle w:val="TAC"/>
              <w:rPr>
                <w:ins w:id="55250" w:author="BigCREditor-RAN4#104-bis" w:date="2022-10-21T15:12:00Z"/>
                <w:lang w:eastAsia="zh-CN"/>
              </w:rPr>
            </w:pPr>
            <w:ins w:id="55251" w:author="BigCREditor-RAN4#104-bis" w:date="2022-10-21T15:12:00Z">
              <w:r w:rsidRPr="00020619">
                <w:t>-57.57</w:t>
              </w:r>
            </w:ins>
          </w:p>
        </w:tc>
        <w:tc>
          <w:tcPr>
            <w:tcW w:w="1482" w:type="dxa"/>
            <w:gridSpan w:val="4"/>
            <w:tcBorders>
              <w:top w:val="single" w:sz="4" w:space="0" w:color="auto"/>
              <w:left w:val="single" w:sz="4" w:space="0" w:color="auto"/>
              <w:right w:val="single" w:sz="4" w:space="0" w:color="auto"/>
            </w:tcBorders>
            <w:vAlign w:val="center"/>
          </w:tcPr>
          <w:p w14:paraId="3BD91E23" w14:textId="77777777" w:rsidR="00A92098" w:rsidRPr="00020619" w:rsidRDefault="00A92098" w:rsidP="00BB34DD">
            <w:pPr>
              <w:pStyle w:val="TAC"/>
              <w:rPr>
                <w:ins w:id="55252" w:author="BigCREditor-RAN4#104-bis" w:date="2022-10-21T15:12:00Z"/>
                <w:lang w:eastAsia="zh-CN"/>
              </w:rPr>
            </w:pPr>
            <w:ins w:id="55253" w:author="BigCREditor-RAN4#104-bis" w:date="2022-10-21T15:12:00Z">
              <w:r w:rsidRPr="00020619">
                <w:t>-87.97</w:t>
              </w:r>
            </w:ins>
          </w:p>
        </w:tc>
      </w:tr>
      <w:tr w:rsidR="00A92098" w:rsidRPr="00020619" w14:paraId="17C0B503" w14:textId="77777777" w:rsidTr="00BB34DD">
        <w:trPr>
          <w:trHeight w:val="187"/>
          <w:jc w:val="center"/>
          <w:ins w:id="5525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75FA7BD" w14:textId="77777777" w:rsidR="00A92098" w:rsidRPr="00020619" w:rsidRDefault="00A92098" w:rsidP="00BB34DD">
            <w:pPr>
              <w:pStyle w:val="TAL"/>
              <w:rPr>
                <w:ins w:id="5525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3BB2C897" w14:textId="77777777" w:rsidR="00A92098" w:rsidRPr="00020619" w:rsidRDefault="00A92098" w:rsidP="00BB34DD">
            <w:pPr>
              <w:pStyle w:val="TAL"/>
              <w:rPr>
                <w:ins w:id="5525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54C614E8" w14:textId="77777777" w:rsidR="00A92098" w:rsidRPr="00020619" w:rsidRDefault="00A92098" w:rsidP="00BB34DD">
            <w:pPr>
              <w:pStyle w:val="TAL"/>
              <w:rPr>
                <w:ins w:id="55257" w:author="BigCREditor-RAN4#104-bis" w:date="2022-10-21T15:12:00Z"/>
                <w:rFonts w:eastAsia="Calibri"/>
                <w:i/>
                <w:szCs w:val="22"/>
              </w:rPr>
            </w:pPr>
            <w:ins w:id="55258" w:author="BigCREditor-RAN4#104-bis" w:date="2022-10-21T15:12:00Z">
              <w:r w:rsidRPr="00020619">
                <w:t>NR_FDD_FR1_B</w:t>
              </w:r>
            </w:ins>
          </w:p>
        </w:tc>
        <w:tc>
          <w:tcPr>
            <w:tcW w:w="1258" w:type="dxa"/>
            <w:tcBorders>
              <w:top w:val="nil"/>
              <w:left w:val="single" w:sz="4" w:space="0" w:color="auto"/>
              <w:bottom w:val="nil"/>
              <w:right w:val="single" w:sz="4" w:space="0" w:color="auto"/>
            </w:tcBorders>
            <w:shd w:val="clear" w:color="auto" w:fill="auto"/>
            <w:vAlign w:val="center"/>
          </w:tcPr>
          <w:p w14:paraId="4E1CF022" w14:textId="77777777" w:rsidR="00A92098" w:rsidRPr="00020619" w:rsidRDefault="00A92098" w:rsidP="00BB34DD">
            <w:pPr>
              <w:pStyle w:val="TAC"/>
              <w:rPr>
                <w:ins w:id="5525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473518C0" w14:textId="77777777" w:rsidR="00A92098" w:rsidRPr="00020619" w:rsidDel="00041F77" w:rsidRDefault="00A92098" w:rsidP="00BB34DD">
            <w:pPr>
              <w:pStyle w:val="TAC"/>
              <w:rPr>
                <w:ins w:id="5526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B0353C4" w14:textId="77777777" w:rsidR="00A92098" w:rsidRPr="00020619" w:rsidRDefault="00A92098" w:rsidP="00BB34DD">
            <w:pPr>
              <w:pStyle w:val="TAC"/>
              <w:rPr>
                <w:ins w:id="5526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9B17420" w14:textId="77777777" w:rsidR="00A92098" w:rsidRPr="00020619" w:rsidRDefault="00A92098" w:rsidP="00BB34DD">
            <w:pPr>
              <w:pStyle w:val="TAC"/>
              <w:rPr>
                <w:ins w:id="55262" w:author="BigCREditor-RAN4#104-bis" w:date="2022-10-21T15:12:00Z"/>
                <w:lang w:eastAsia="zh-CN"/>
              </w:rPr>
            </w:pPr>
            <w:ins w:id="55263" w:author="BigCREditor-RAN4#104-bis" w:date="2022-10-21T15:12:00Z">
              <w:r w:rsidRPr="00020619">
                <w:t>-87.47</w:t>
              </w:r>
            </w:ins>
          </w:p>
        </w:tc>
      </w:tr>
      <w:tr w:rsidR="00A92098" w:rsidRPr="00020619" w14:paraId="0093D176" w14:textId="77777777" w:rsidTr="00BB34DD">
        <w:trPr>
          <w:trHeight w:val="187"/>
          <w:jc w:val="center"/>
          <w:ins w:id="5526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56ECEF35" w14:textId="77777777" w:rsidR="00A92098" w:rsidRPr="00020619" w:rsidRDefault="00A92098" w:rsidP="00BB34DD">
            <w:pPr>
              <w:pStyle w:val="TAL"/>
              <w:rPr>
                <w:ins w:id="5526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5AA1AA28" w14:textId="77777777" w:rsidR="00A92098" w:rsidRPr="00020619" w:rsidRDefault="00A92098" w:rsidP="00BB34DD">
            <w:pPr>
              <w:pStyle w:val="TAL"/>
              <w:rPr>
                <w:ins w:id="55266"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07099B93" w14:textId="77777777" w:rsidR="00A92098" w:rsidRPr="00020619" w:rsidRDefault="00A92098" w:rsidP="00BB34DD">
            <w:pPr>
              <w:pStyle w:val="TAL"/>
              <w:rPr>
                <w:ins w:id="55267" w:author="BigCREditor-RAN4#104-bis" w:date="2022-10-21T15:12:00Z"/>
                <w:rFonts w:eastAsia="Calibri"/>
                <w:i/>
                <w:szCs w:val="22"/>
              </w:rPr>
            </w:pPr>
            <w:ins w:id="55268" w:author="BigCREditor-RAN4#104-bis" w:date="2022-10-21T15:12:00Z">
              <w:r w:rsidRPr="00020619">
                <w:t>NR_TDD_FR1_</w:t>
              </w:r>
              <w:r w:rsidRPr="00020619">
                <w:rPr>
                  <w:lang w:eastAsia="zh-CN"/>
                </w:rPr>
                <w:t>C</w:t>
              </w:r>
            </w:ins>
          </w:p>
        </w:tc>
        <w:tc>
          <w:tcPr>
            <w:tcW w:w="1258" w:type="dxa"/>
            <w:tcBorders>
              <w:top w:val="nil"/>
              <w:left w:val="single" w:sz="4" w:space="0" w:color="auto"/>
              <w:bottom w:val="nil"/>
              <w:right w:val="single" w:sz="4" w:space="0" w:color="auto"/>
            </w:tcBorders>
            <w:shd w:val="clear" w:color="auto" w:fill="auto"/>
            <w:vAlign w:val="center"/>
          </w:tcPr>
          <w:p w14:paraId="16A1FE1E" w14:textId="77777777" w:rsidR="00A92098" w:rsidRPr="00020619" w:rsidRDefault="00A92098" w:rsidP="00BB34DD">
            <w:pPr>
              <w:pStyle w:val="TAC"/>
              <w:rPr>
                <w:ins w:id="55269"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F9E82B6" w14:textId="77777777" w:rsidR="00A92098" w:rsidRPr="00020619" w:rsidDel="00041F77" w:rsidRDefault="00A92098" w:rsidP="00BB34DD">
            <w:pPr>
              <w:pStyle w:val="TAC"/>
              <w:rPr>
                <w:ins w:id="55270"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5F097AB3" w14:textId="77777777" w:rsidR="00A92098" w:rsidRPr="00020619" w:rsidRDefault="00A92098" w:rsidP="00BB34DD">
            <w:pPr>
              <w:pStyle w:val="TAC"/>
              <w:rPr>
                <w:ins w:id="55271"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09B5052A" w14:textId="77777777" w:rsidR="00A92098" w:rsidRPr="00020619" w:rsidRDefault="00A92098" w:rsidP="00BB34DD">
            <w:pPr>
              <w:pStyle w:val="TAC"/>
              <w:rPr>
                <w:ins w:id="55272" w:author="BigCREditor-RAN4#104-bis" w:date="2022-10-21T15:12:00Z"/>
                <w:lang w:eastAsia="zh-CN"/>
              </w:rPr>
            </w:pPr>
            <w:ins w:id="55273" w:author="BigCREditor-RAN4#104-bis" w:date="2022-10-21T15:12:00Z">
              <w:r w:rsidRPr="00020619">
                <w:t>-86.97</w:t>
              </w:r>
            </w:ins>
          </w:p>
        </w:tc>
      </w:tr>
      <w:tr w:rsidR="00A92098" w:rsidRPr="00020619" w14:paraId="17DC9A0B" w14:textId="77777777" w:rsidTr="00BB34DD">
        <w:trPr>
          <w:trHeight w:val="187"/>
          <w:jc w:val="center"/>
          <w:ins w:id="55274"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41D74DFF" w14:textId="77777777" w:rsidR="00A92098" w:rsidRPr="00020619" w:rsidRDefault="00A92098" w:rsidP="00BB34DD">
            <w:pPr>
              <w:pStyle w:val="TAL"/>
              <w:rPr>
                <w:ins w:id="55275"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7BD7F6F7" w14:textId="77777777" w:rsidR="00A92098" w:rsidRPr="00020619" w:rsidRDefault="00A92098" w:rsidP="00BB34DD">
            <w:pPr>
              <w:pStyle w:val="TAL"/>
              <w:rPr>
                <w:ins w:id="55276"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272A6A67" w14:textId="77777777" w:rsidR="00A92098" w:rsidRPr="00020619" w:rsidRDefault="00A92098" w:rsidP="00BB34DD">
            <w:pPr>
              <w:pStyle w:val="TAL"/>
              <w:rPr>
                <w:ins w:id="55277" w:author="BigCREditor-RAN4#104-bis" w:date="2022-10-21T15:12:00Z"/>
                <w:lang w:val="sv-SE" w:eastAsia="zh-CN"/>
              </w:rPr>
            </w:pPr>
            <w:ins w:id="55278" w:author="BigCREditor-RAN4#104-bis" w:date="2022-10-21T15:12:00Z">
              <w:r w:rsidRPr="00020619">
                <w:rPr>
                  <w:lang w:val="sv-SE"/>
                </w:rPr>
                <w:t>NR_FDD_FR1_D</w:t>
              </w:r>
            </w:ins>
          </w:p>
          <w:p w14:paraId="2140B0E2" w14:textId="77777777" w:rsidR="00A92098" w:rsidRPr="00020619" w:rsidRDefault="00A92098" w:rsidP="00BB34DD">
            <w:pPr>
              <w:pStyle w:val="TAL"/>
              <w:rPr>
                <w:ins w:id="55279" w:author="BigCREditor-RAN4#104-bis" w:date="2022-10-21T15:12:00Z"/>
                <w:rFonts w:eastAsia="Calibri"/>
                <w:i/>
                <w:szCs w:val="22"/>
                <w:lang w:val="sv-SE"/>
              </w:rPr>
            </w:pPr>
            <w:ins w:id="55280" w:author="BigCREditor-RAN4#104-bis" w:date="2022-10-21T15:12:00Z">
              <w:r w:rsidRPr="00020619">
                <w:rPr>
                  <w:lang w:val="sv-SE" w:eastAsia="zh-CN"/>
                </w:rPr>
                <w:t>NR_TDD_FR1_D</w:t>
              </w:r>
            </w:ins>
          </w:p>
        </w:tc>
        <w:tc>
          <w:tcPr>
            <w:tcW w:w="1258" w:type="dxa"/>
            <w:tcBorders>
              <w:top w:val="nil"/>
              <w:left w:val="single" w:sz="4" w:space="0" w:color="auto"/>
              <w:bottom w:val="nil"/>
              <w:right w:val="single" w:sz="4" w:space="0" w:color="auto"/>
            </w:tcBorders>
            <w:shd w:val="clear" w:color="auto" w:fill="auto"/>
            <w:vAlign w:val="center"/>
          </w:tcPr>
          <w:p w14:paraId="49CEA22C" w14:textId="77777777" w:rsidR="00A92098" w:rsidRPr="00020619" w:rsidRDefault="00A92098" w:rsidP="00BB34DD">
            <w:pPr>
              <w:pStyle w:val="TAC"/>
              <w:rPr>
                <w:ins w:id="55281"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730442F" w14:textId="77777777" w:rsidR="00A92098" w:rsidRPr="00020619" w:rsidDel="00041F77" w:rsidRDefault="00A92098" w:rsidP="00BB34DD">
            <w:pPr>
              <w:pStyle w:val="TAC"/>
              <w:rPr>
                <w:ins w:id="55282"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1B47C84" w14:textId="77777777" w:rsidR="00A92098" w:rsidRPr="00020619" w:rsidRDefault="00A92098" w:rsidP="00BB34DD">
            <w:pPr>
              <w:pStyle w:val="TAC"/>
              <w:rPr>
                <w:ins w:id="55283"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7419ABB1" w14:textId="77777777" w:rsidR="00A92098" w:rsidRPr="00020619" w:rsidRDefault="00A92098" w:rsidP="00BB34DD">
            <w:pPr>
              <w:pStyle w:val="TAC"/>
              <w:rPr>
                <w:ins w:id="55284" w:author="BigCREditor-RAN4#104-bis" w:date="2022-10-21T15:12:00Z"/>
                <w:lang w:eastAsia="zh-CN"/>
              </w:rPr>
            </w:pPr>
            <w:ins w:id="55285" w:author="BigCREditor-RAN4#104-bis" w:date="2022-10-21T15:12:00Z">
              <w:r w:rsidRPr="00020619">
                <w:t>-86.47</w:t>
              </w:r>
            </w:ins>
          </w:p>
        </w:tc>
      </w:tr>
      <w:tr w:rsidR="00A92098" w:rsidRPr="00020619" w14:paraId="1313A3BA" w14:textId="77777777" w:rsidTr="00BB34DD">
        <w:trPr>
          <w:trHeight w:val="187"/>
          <w:jc w:val="center"/>
          <w:ins w:id="55286"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50E4B7A" w14:textId="77777777" w:rsidR="00A92098" w:rsidRPr="00020619" w:rsidRDefault="00A92098" w:rsidP="00BB34DD">
            <w:pPr>
              <w:pStyle w:val="TAL"/>
              <w:rPr>
                <w:ins w:id="55287"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07232A2" w14:textId="77777777" w:rsidR="00A92098" w:rsidRPr="00020619" w:rsidRDefault="00A92098" w:rsidP="00BB34DD">
            <w:pPr>
              <w:pStyle w:val="TAL"/>
              <w:rPr>
                <w:ins w:id="55288" w:author="BigCREditor-RAN4#104-bis" w:date="2022-10-21T15:12:00Z"/>
                <w:rFonts w:eastAsia="Calibri"/>
                <w:i/>
                <w:szCs w:val="22"/>
              </w:rPr>
            </w:pPr>
          </w:p>
        </w:tc>
        <w:tc>
          <w:tcPr>
            <w:tcW w:w="1628" w:type="dxa"/>
            <w:tcBorders>
              <w:top w:val="single" w:sz="4" w:space="0" w:color="auto"/>
              <w:left w:val="single" w:sz="4" w:space="0" w:color="auto"/>
              <w:right w:val="single" w:sz="4" w:space="0" w:color="auto"/>
            </w:tcBorders>
            <w:vAlign w:val="center"/>
          </w:tcPr>
          <w:p w14:paraId="080D23E2" w14:textId="77777777" w:rsidR="00A92098" w:rsidRPr="00020619" w:rsidRDefault="00A92098" w:rsidP="00BB34DD">
            <w:pPr>
              <w:pStyle w:val="TAL"/>
              <w:rPr>
                <w:ins w:id="55289" w:author="BigCREditor-RAN4#104-bis" w:date="2022-10-21T15:12:00Z"/>
                <w:lang w:val="sv-SE" w:eastAsia="zh-CN"/>
              </w:rPr>
            </w:pPr>
            <w:ins w:id="55290" w:author="BigCREditor-RAN4#104-bis" w:date="2022-10-21T15:12:00Z">
              <w:r w:rsidRPr="00020619">
                <w:rPr>
                  <w:lang w:val="sv-SE"/>
                </w:rPr>
                <w:t>NR_FDD_FR1_E</w:t>
              </w:r>
            </w:ins>
          </w:p>
          <w:p w14:paraId="7B263CF6" w14:textId="77777777" w:rsidR="00A92098" w:rsidRPr="00020619" w:rsidRDefault="00A92098" w:rsidP="00BB34DD">
            <w:pPr>
              <w:pStyle w:val="TAL"/>
              <w:rPr>
                <w:ins w:id="55291" w:author="BigCREditor-RAN4#104-bis" w:date="2022-10-21T15:12:00Z"/>
                <w:rFonts w:eastAsia="Calibri"/>
                <w:i/>
                <w:szCs w:val="22"/>
                <w:lang w:val="sv-SE"/>
              </w:rPr>
            </w:pPr>
            <w:ins w:id="55292" w:author="BigCREditor-RAN4#104-bis" w:date="2022-10-21T15:12:00Z">
              <w:r w:rsidRPr="00020619">
                <w:rPr>
                  <w:lang w:val="sv-SE" w:eastAsia="zh-CN"/>
                </w:rPr>
                <w:t>NR_TDD_FR1_E</w:t>
              </w:r>
            </w:ins>
          </w:p>
        </w:tc>
        <w:tc>
          <w:tcPr>
            <w:tcW w:w="1258" w:type="dxa"/>
            <w:tcBorders>
              <w:top w:val="nil"/>
              <w:left w:val="single" w:sz="4" w:space="0" w:color="auto"/>
              <w:bottom w:val="nil"/>
              <w:right w:val="single" w:sz="4" w:space="0" w:color="auto"/>
            </w:tcBorders>
            <w:shd w:val="clear" w:color="auto" w:fill="auto"/>
            <w:vAlign w:val="center"/>
          </w:tcPr>
          <w:p w14:paraId="04FD9B7D" w14:textId="77777777" w:rsidR="00A92098" w:rsidRPr="00020619" w:rsidRDefault="00A92098" w:rsidP="00BB34DD">
            <w:pPr>
              <w:pStyle w:val="TAC"/>
              <w:rPr>
                <w:ins w:id="55293" w:author="BigCREditor-RAN4#104-bis" w:date="2022-10-21T15:12:00Z"/>
                <w:lang w:val="sv-SE"/>
              </w:rPr>
            </w:pPr>
          </w:p>
        </w:tc>
        <w:tc>
          <w:tcPr>
            <w:tcW w:w="1540" w:type="dxa"/>
            <w:gridSpan w:val="3"/>
            <w:tcBorders>
              <w:top w:val="nil"/>
              <w:left w:val="single" w:sz="4" w:space="0" w:color="auto"/>
              <w:bottom w:val="nil"/>
              <w:right w:val="single" w:sz="4" w:space="0" w:color="auto"/>
            </w:tcBorders>
            <w:shd w:val="clear" w:color="auto" w:fill="auto"/>
            <w:vAlign w:val="center"/>
          </w:tcPr>
          <w:p w14:paraId="1042B01A" w14:textId="77777777" w:rsidR="00A92098" w:rsidRPr="00020619" w:rsidDel="00041F77" w:rsidRDefault="00A92098" w:rsidP="00BB34DD">
            <w:pPr>
              <w:pStyle w:val="TAC"/>
              <w:rPr>
                <w:ins w:id="55294" w:author="BigCREditor-RAN4#104-bis" w:date="2022-10-21T15:12:00Z"/>
                <w:lang w:val="sv-SE"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696A96EE" w14:textId="77777777" w:rsidR="00A92098" w:rsidRPr="00020619" w:rsidRDefault="00A92098" w:rsidP="00BB34DD">
            <w:pPr>
              <w:pStyle w:val="TAC"/>
              <w:rPr>
                <w:ins w:id="55295" w:author="BigCREditor-RAN4#104-bis" w:date="2022-10-21T15:12:00Z"/>
                <w:lang w:val="sv-SE" w:eastAsia="zh-CN"/>
              </w:rPr>
            </w:pPr>
          </w:p>
        </w:tc>
        <w:tc>
          <w:tcPr>
            <w:tcW w:w="1482" w:type="dxa"/>
            <w:gridSpan w:val="4"/>
            <w:tcBorders>
              <w:top w:val="single" w:sz="4" w:space="0" w:color="auto"/>
              <w:left w:val="single" w:sz="4" w:space="0" w:color="auto"/>
              <w:right w:val="single" w:sz="4" w:space="0" w:color="auto"/>
            </w:tcBorders>
            <w:vAlign w:val="center"/>
          </w:tcPr>
          <w:p w14:paraId="392D1F39" w14:textId="77777777" w:rsidR="00A92098" w:rsidRPr="00020619" w:rsidRDefault="00A92098" w:rsidP="00BB34DD">
            <w:pPr>
              <w:pStyle w:val="TAC"/>
              <w:rPr>
                <w:ins w:id="55296" w:author="BigCREditor-RAN4#104-bis" w:date="2022-10-21T15:12:00Z"/>
                <w:lang w:eastAsia="zh-CN"/>
              </w:rPr>
            </w:pPr>
            <w:ins w:id="55297" w:author="BigCREditor-RAN4#104-bis" w:date="2022-10-21T15:12:00Z">
              <w:r w:rsidRPr="00020619">
                <w:t>-85.97</w:t>
              </w:r>
            </w:ins>
          </w:p>
        </w:tc>
      </w:tr>
      <w:tr w:rsidR="00A92098" w:rsidRPr="00020619" w14:paraId="6CBC0198" w14:textId="77777777" w:rsidTr="00BB34DD">
        <w:trPr>
          <w:trHeight w:val="187"/>
          <w:jc w:val="center"/>
          <w:ins w:id="55298"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737CDE20" w14:textId="77777777" w:rsidR="00A92098" w:rsidRPr="00020619" w:rsidRDefault="00A92098" w:rsidP="00BB34DD">
            <w:pPr>
              <w:pStyle w:val="TAL"/>
              <w:rPr>
                <w:ins w:id="55299"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18625D60" w14:textId="77777777" w:rsidR="00A92098" w:rsidRPr="00020619" w:rsidRDefault="00A92098" w:rsidP="00BB34DD">
            <w:pPr>
              <w:pStyle w:val="TAL"/>
              <w:rPr>
                <w:ins w:id="5530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10A4E726" w14:textId="77777777" w:rsidR="00A92098" w:rsidRPr="00020619" w:rsidRDefault="00A92098" w:rsidP="00BB34DD">
            <w:pPr>
              <w:pStyle w:val="TAL"/>
              <w:rPr>
                <w:ins w:id="55301" w:author="BigCREditor-RAN4#104-bis" w:date="2022-10-21T15:12:00Z"/>
              </w:rPr>
            </w:pPr>
            <w:ins w:id="55302" w:author="BigCREditor-RAN4#104-bis" w:date="2022-10-21T15:12:00Z">
              <w:r w:rsidRPr="00020619">
                <w:t>NR_FDD_FR1_F</w:t>
              </w:r>
            </w:ins>
          </w:p>
        </w:tc>
        <w:tc>
          <w:tcPr>
            <w:tcW w:w="1258" w:type="dxa"/>
            <w:tcBorders>
              <w:top w:val="nil"/>
              <w:left w:val="single" w:sz="4" w:space="0" w:color="auto"/>
              <w:bottom w:val="nil"/>
              <w:right w:val="single" w:sz="4" w:space="0" w:color="auto"/>
            </w:tcBorders>
            <w:shd w:val="clear" w:color="auto" w:fill="auto"/>
            <w:vAlign w:val="center"/>
          </w:tcPr>
          <w:p w14:paraId="214443EB" w14:textId="77777777" w:rsidR="00A92098" w:rsidRPr="00020619" w:rsidRDefault="00A92098" w:rsidP="00BB34DD">
            <w:pPr>
              <w:pStyle w:val="TAC"/>
              <w:rPr>
                <w:ins w:id="5530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52EE612B" w14:textId="77777777" w:rsidR="00A92098" w:rsidRPr="00020619" w:rsidDel="00041F77" w:rsidRDefault="00A92098" w:rsidP="00BB34DD">
            <w:pPr>
              <w:pStyle w:val="TAC"/>
              <w:rPr>
                <w:ins w:id="55304"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1E127D73" w14:textId="77777777" w:rsidR="00A92098" w:rsidRPr="00020619" w:rsidRDefault="00A92098" w:rsidP="00BB34DD">
            <w:pPr>
              <w:pStyle w:val="TAC"/>
              <w:rPr>
                <w:ins w:id="5530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46635B8D" w14:textId="77777777" w:rsidR="00A92098" w:rsidRPr="00020619" w:rsidRDefault="00A92098" w:rsidP="00BB34DD">
            <w:pPr>
              <w:pStyle w:val="TAC"/>
              <w:rPr>
                <w:ins w:id="55306" w:author="BigCREditor-RAN4#104-bis" w:date="2022-10-21T15:12:00Z"/>
              </w:rPr>
            </w:pPr>
            <w:ins w:id="55307" w:author="BigCREditor-RAN4#104-bis" w:date="2022-10-21T15:12:00Z">
              <w:r w:rsidRPr="00020619">
                <w:t>-85.47</w:t>
              </w:r>
            </w:ins>
          </w:p>
        </w:tc>
      </w:tr>
      <w:tr w:rsidR="00A92098" w:rsidRPr="00020619" w14:paraId="25BA39B1" w14:textId="77777777" w:rsidTr="00BB34DD">
        <w:trPr>
          <w:trHeight w:val="187"/>
          <w:jc w:val="center"/>
          <w:ins w:id="55308" w:author="BigCREditor-RAN4#104-bis" w:date="2022-10-21T15:12:00Z"/>
        </w:trPr>
        <w:tc>
          <w:tcPr>
            <w:tcW w:w="957" w:type="dxa"/>
            <w:tcBorders>
              <w:top w:val="nil"/>
              <w:left w:val="single" w:sz="4" w:space="0" w:color="auto"/>
              <w:bottom w:val="nil"/>
              <w:right w:val="single" w:sz="4" w:space="0" w:color="auto"/>
            </w:tcBorders>
            <w:shd w:val="clear" w:color="auto" w:fill="auto"/>
            <w:vAlign w:val="center"/>
          </w:tcPr>
          <w:p w14:paraId="0396081A" w14:textId="77777777" w:rsidR="00A92098" w:rsidRPr="00020619" w:rsidRDefault="00A92098" w:rsidP="00BB34DD">
            <w:pPr>
              <w:pStyle w:val="TAL"/>
              <w:rPr>
                <w:ins w:id="55309" w:author="BigCREditor-RAN4#104-bis" w:date="2022-10-21T15:12:00Z"/>
                <w:rFonts w:eastAsia="Calibri"/>
                <w:i/>
                <w:szCs w:val="22"/>
              </w:rPr>
            </w:pPr>
          </w:p>
        </w:tc>
        <w:tc>
          <w:tcPr>
            <w:tcW w:w="1181" w:type="dxa"/>
            <w:gridSpan w:val="3"/>
            <w:tcBorders>
              <w:top w:val="nil"/>
              <w:left w:val="single" w:sz="4" w:space="0" w:color="auto"/>
              <w:bottom w:val="nil"/>
              <w:right w:val="single" w:sz="4" w:space="0" w:color="auto"/>
            </w:tcBorders>
            <w:shd w:val="clear" w:color="auto" w:fill="auto"/>
            <w:vAlign w:val="center"/>
          </w:tcPr>
          <w:p w14:paraId="2DC185DE" w14:textId="77777777" w:rsidR="00A92098" w:rsidRPr="00020619" w:rsidRDefault="00A92098" w:rsidP="00BB34DD">
            <w:pPr>
              <w:pStyle w:val="TAL"/>
              <w:rPr>
                <w:ins w:id="5531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743966DE" w14:textId="77777777" w:rsidR="00A92098" w:rsidRPr="00020619" w:rsidRDefault="00A92098" w:rsidP="00BB34DD">
            <w:pPr>
              <w:pStyle w:val="TAL"/>
              <w:rPr>
                <w:ins w:id="55311" w:author="BigCREditor-RAN4#104-bis" w:date="2022-10-21T15:12:00Z"/>
                <w:rFonts w:eastAsia="Calibri"/>
                <w:i/>
                <w:szCs w:val="22"/>
              </w:rPr>
            </w:pPr>
            <w:ins w:id="55312" w:author="BigCREditor-RAN4#104-bis" w:date="2022-10-21T15:12:00Z">
              <w:r w:rsidRPr="00020619">
                <w:t>NR_FDD_FR1_G</w:t>
              </w:r>
            </w:ins>
          </w:p>
        </w:tc>
        <w:tc>
          <w:tcPr>
            <w:tcW w:w="1258" w:type="dxa"/>
            <w:tcBorders>
              <w:top w:val="nil"/>
              <w:left w:val="single" w:sz="4" w:space="0" w:color="auto"/>
              <w:bottom w:val="nil"/>
              <w:right w:val="single" w:sz="4" w:space="0" w:color="auto"/>
            </w:tcBorders>
            <w:shd w:val="clear" w:color="auto" w:fill="auto"/>
            <w:vAlign w:val="center"/>
          </w:tcPr>
          <w:p w14:paraId="592C4EF4" w14:textId="77777777" w:rsidR="00A92098" w:rsidRPr="00020619" w:rsidRDefault="00A92098" w:rsidP="00BB34DD">
            <w:pPr>
              <w:pStyle w:val="TAC"/>
              <w:rPr>
                <w:ins w:id="55313" w:author="BigCREditor-RAN4#104-bis" w:date="2022-10-21T15:12:00Z"/>
              </w:rPr>
            </w:pPr>
          </w:p>
        </w:tc>
        <w:tc>
          <w:tcPr>
            <w:tcW w:w="1540" w:type="dxa"/>
            <w:gridSpan w:val="3"/>
            <w:tcBorders>
              <w:top w:val="nil"/>
              <w:left w:val="single" w:sz="4" w:space="0" w:color="auto"/>
              <w:bottom w:val="nil"/>
              <w:right w:val="single" w:sz="4" w:space="0" w:color="auto"/>
            </w:tcBorders>
            <w:shd w:val="clear" w:color="auto" w:fill="auto"/>
            <w:vAlign w:val="center"/>
          </w:tcPr>
          <w:p w14:paraId="13DDCDAC" w14:textId="77777777" w:rsidR="00A92098" w:rsidRPr="00020619" w:rsidDel="00041F77" w:rsidRDefault="00A92098" w:rsidP="00BB34DD">
            <w:pPr>
              <w:pStyle w:val="TAC"/>
              <w:rPr>
                <w:ins w:id="55314" w:author="BigCREditor-RAN4#104-bis" w:date="2022-10-21T15:12:00Z"/>
                <w:lang w:eastAsia="zh-CN"/>
              </w:rPr>
            </w:pPr>
          </w:p>
        </w:tc>
        <w:tc>
          <w:tcPr>
            <w:tcW w:w="1621" w:type="dxa"/>
            <w:gridSpan w:val="5"/>
            <w:tcBorders>
              <w:top w:val="nil"/>
              <w:left w:val="single" w:sz="4" w:space="0" w:color="auto"/>
              <w:bottom w:val="nil"/>
              <w:right w:val="single" w:sz="4" w:space="0" w:color="auto"/>
            </w:tcBorders>
            <w:shd w:val="clear" w:color="auto" w:fill="auto"/>
            <w:vAlign w:val="center"/>
          </w:tcPr>
          <w:p w14:paraId="3F27E998" w14:textId="77777777" w:rsidR="00A92098" w:rsidRPr="00020619" w:rsidRDefault="00A92098" w:rsidP="00BB34DD">
            <w:pPr>
              <w:pStyle w:val="TAC"/>
              <w:rPr>
                <w:ins w:id="5531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79394934" w14:textId="77777777" w:rsidR="00A92098" w:rsidRPr="00020619" w:rsidRDefault="00A92098" w:rsidP="00BB34DD">
            <w:pPr>
              <w:pStyle w:val="TAC"/>
              <w:rPr>
                <w:ins w:id="55316" w:author="BigCREditor-RAN4#104-bis" w:date="2022-10-21T15:12:00Z"/>
                <w:lang w:eastAsia="zh-CN"/>
              </w:rPr>
            </w:pPr>
            <w:ins w:id="55317" w:author="BigCREditor-RAN4#104-bis" w:date="2022-10-21T15:12:00Z">
              <w:r w:rsidRPr="00020619">
                <w:t>-84.97</w:t>
              </w:r>
            </w:ins>
          </w:p>
        </w:tc>
      </w:tr>
      <w:tr w:rsidR="00A92098" w:rsidRPr="00020619" w14:paraId="30A5F51D" w14:textId="77777777" w:rsidTr="00BB34DD">
        <w:trPr>
          <w:trHeight w:val="187"/>
          <w:jc w:val="center"/>
          <w:ins w:id="55318" w:author="BigCREditor-RAN4#104-bis" w:date="2022-10-21T15:12:00Z"/>
        </w:trPr>
        <w:tc>
          <w:tcPr>
            <w:tcW w:w="957" w:type="dxa"/>
            <w:tcBorders>
              <w:top w:val="nil"/>
              <w:left w:val="single" w:sz="4" w:space="0" w:color="auto"/>
              <w:bottom w:val="single" w:sz="4" w:space="0" w:color="auto"/>
              <w:right w:val="single" w:sz="4" w:space="0" w:color="auto"/>
            </w:tcBorders>
            <w:shd w:val="clear" w:color="auto" w:fill="auto"/>
            <w:vAlign w:val="center"/>
          </w:tcPr>
          <w:p w14:paraId="7444010E" w14:textId="77777777" w:rsidR="00A92098" w:rsidRPr="00020619" w:rsidRDefault="00A92098" w:rsidP="00BB34DD">
            <w:pPr>
              <w:pStyle w:val="TAL"/>
              <w:rPr>
                <w:ins w:id="55319" w:author="BigCREditor-RAN4#104-bis" w:date="2022-10-21T15:12:00Z"/>
                <w:rFonts w:eastAsia="Calibri"/>
                <w:i/>
                <w:szCs w:val="22"/>
              </w:rPr>
            </w:pPr>
          </w:p>
        </w:tc>
        <w:tc>
          <w:tcPr>
            <w:tcW w:w="1181" w:type="dxa"/>
            <w:gridSpan w:val="3"/>
            <w:tcBorders>
              <w:top w:val="nil"/>
              <w:left w:val="single" w:sz="4" w:space="0" w:color="auto"/>
              <w:bottom w:val="single" w:sz="4" w:space="0" w:color="auto"/>
              <w:right w:val="single" w:sz="4" w:space="0" w:color="auto"/>
            </w:tcBorders>
            <w:shd w:val="clear" w:color="auto" w:fill="auto"/>
            <w:vAlign w:val="center"/>
          </w:tcPr>
          <w:p w14:paraId="6FE97A68" w14:textId="77777777" w:rsidR="00A92098" w:rsidRPr="00020619" w:rsidRDefault="00A92098" w:rsidP="00BB34DD">
            <w:pPr>
              <w:pStyle w:val="TAL"/>
              <w:rPr>
                <w:ins w:id="55320" w:author="BigCREditor-RAN4#104-bis" w:date="2022-10-21T15:12:00Z"/>
                <w:rFonts w:eastAsia="Calibri"/>
                <w:i/>
                <w:szCs w:val="22"/>
              </w:rPr>
            </w:pPr>
          </w:p>
        </w:tc>
        <w:tc>
          <w:tcPr>
            <w:tcW w:w="1628" w:type="dxa"/>
            <w:tcBorders>
              <w:top w:val="single" w:sz="4" w:space="0" w:color="auto"/>
              <w:left w:val="single" w:sz="4" w:space="0" w:color="auto"/>
              <w:bottom w:val="single" w:sz="4" w:space="0" w:color="auto"/>
              <w:right w:val="single" w:sz="4" w:space="0" w:color="auto"/>
            </w:tcBorders>
            <w:vAlign w:val="center"/>
          </w:tcPr>
          <w:p w14:paraId="6B09DF97" w14:textId="77777777" w:rsidR="00A92098" w:rsidRPr="00020619" w:rsidRDefault="00A92098" w:rsidP="00BB34DD">
            <w:pPr>
              <w:pStyle w:val="TAL"/>
              <w:rPr>
                <w:ins w:id="55321" w:author="BigCREditor-RAN4#104-bis" w:date="2022-10-21T15:12:00Z"/>
                <w:rFonts w:eastAsia="Calibri"/>
                <w:i/>
                <w:szCs w:val="22"/>
              </w:rPr>
            </w:pPr>
            <w:ins w:id="55322" w:author="BigCREditor-RAN4#104-bis" w:date="2022-10-21T15:12:00Z">
              <w:r w:rsidRPr="00020619">
                <w:t>NR_FDD_FR1_H</w:t>
              </w:r>
            </w:ins>
          </w:p>
        </w:tc>
        <w:tc>
          <w:tcPr>
            <w:tcW w:w="1258" w:type="dxa"/>
            <w:tcBorders>
              <w:top w:val="nil"/>
              <w:left w:val="single" w:sz="4" w:space="0" w:color="auto"/>
              <w:bottom w:val="single" w:sz="4" w:space="0" w:color="auto"/>
              <w:right w:val="single" w:sz="4" w:space="0" w:color="auto"/>
            </w:tcBorders>
            <w:shd w:val="clear" w:color="auto" w:fill="auto"/>
            <w:vAlign w:val="center"/>
          </w:tcPr>
          <w:p w14:paraId="74D38EC6" w14:textId="77777777" w:rsidR="00A92098" w:rsidRPr="00020619" w:rsidRDefault="00A92098" w:rsidP="00BB34DD">
            <w:pPr>
              <w:pStyle w:val="TAC"/>
              <w:rPr>
                <w:ins w:id="55323" w:author="BigCREditor-RAN4#104-bis" w:date="2022-10-21T15:12:00Z"/>
              </w:rPr>
            </w:pPr>
          </w:p>
        </w:tc>
        <w:tc>
          <w:tcPr>
            <w:tcW w:w="1540" w:type="dxa"/>
            <w:gridSpan w:val="3"/>
            <w:tcBorders>
              <w:top w:val="nil"/>
              <w:left w:val="single" w:sz="4" w:space="0" w:color="auto"/>
              <w:bottom w:val="single" w:sz="4" w:space="0" w:color="auto"/>
              <w:right w:val="single" w:sz="4" w:space="0" w:color="auto"/>
            </w:tcBorders>
            <w:shd w:val="clear" w:color="auto" w:fill="auto"/>
            <w:vAlign w:val="center"/>
          </w:tcPr>
          <w:p w14:paraId="731949EC" w14:textId="77777777" w:rsidR="00A92098" w:rsidRPr="00020619" w:rsidDel="00041F77" w:rsidRDefault="00A92098" w:rsidP="00BB34DD">
            <w:pPr>
              <w:pStyle w:val="TAC"/>
              <w:rPr>
                <w:ins w:id="55324" w:author="BigCREditor-RAN4#104-bis" w:date="2022-10-21T15:12:00Z"/>
                <w:lang w:eastAsia="zh-CN"/>
              </w:rPr>
            </w:pPr>
          </w:p>
        </w:tc>
        <w:tc>
          <w:tcPr>
            <w:tcW w:w="1621" w:type="dxa"/>
            <w:gridSpan w:val="5"/>
            <w:tcBorders>
              <w:top w:val="nil"/>
              <w:left w:val="single" w:sz="4" w:space="0" w:color="auto"/>
              <w:bottom w:val="single" w:sz="4" w:space="0" w:color="auto"/>
              <w:right w:val="single" w:sz="4" w:space="0" w:color="auto"/>
            </w:tcBorders>
            <w:shd w:val="clear" w:color="auto" w:fill="auto"/>
            <w:vAlign w:val="center"/>
          </w:tcPr>
          <w:p w14:paraId="2C35D6A6" w14:textId="77777777" w:rsidR="00A92098" w:rsidRPr="00020619" w:rsidRDefault="00A92098" w:rsidP="00BB34DD">
            <w:pPr>
              <w:pStyle w:val="TAC"/>
              <w:rPr>
                <w:ins w:id="55325" w:author="BigCREditor-RAN4#104-bis" w:date="2022-10-21T15:12:00Z"/>
                <w:lang w:eastAsia="zh-CN"/>
              </w:rPr>
            </w:pPr>
          </w:p>
        </w:tc>
        <w:tc>
          <w:tcPr>
            <w:tcW w:w="1482" w:type="dxa"/>
            <w:gridSpan w:val="4"/>
            <w:tcBorders>
              <w:top w:val="single" w:sz="4" w:space="0" w:color="auto"/>
              <w:left w:val="single" w:sz="4" w:space="0" w:color="auto"/>
              <w:bottom w:val="single" w:sz="4" w:space="0" w:color="auto"/>
              <w:right w:val="single" w:sz="4" w:space="0" w:color="auto"/>
            </w:tcBorders>
            <w:vAlign w:val="center"/>
          </w:tcPr>
          <w:p w14:paraId="28787825" w14:textId="77777777" w:rsidR="00A92098" w:rsidRPr="00020619" w:rsidRDefault="00A92098" w:rsidP="00BB34DD">
            <w:pPr>
              <w:pStyle w:val="TAC"/>
              <w:rPr>
                <w:ins w:id="55326" w:author="BigCREditor-RAN4#104-bis" w:date="2022-10-21T15:12:00Z"/>
                <w:lang w:eastAsia="zh-CN"/>
              </w:rPr>
            </w:pPr>
            <w:ins w:id="55327" w:author="BigCREditor-RAN4#104-bis" w:date="2022-10-21T15:12:00Z">
              <w:r w:rsidRPr="00020619">
                <w:t>-84.47</w:t>
              </w:r>
            </w:ins>
          </w:p>
        </w:tc>
      </w:tr>
      <w:tr w:rsidR="00A92098" w:rsidRPr="00020619" w14:paraId="5B445B42" w14:textId="77777777" w:rsidTr="00BB34DD">
        <w:trPr>
          <w:trHeight w:val="187"/>
          <w:jc w:val="center"/>
          <w:ins w:id="55328"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hideMark/>
          </w:tcPr>
          <w:p w14:paraId="69B932EC" w14:textId="77777777" w:rsidR="00A92098" w:rsidRPr="00020619" w:rsidRDefault="00A92098" w:rsidP="00BB34DD">
            <w:pPr>
              <w:pStyle w:val="TAL"/>
              <w:rPr>
                <w:ins w:id="55329" w:author="BigCREditor-RAN4#104-bis" w:date="2022-10-21T15:12:00Z"/>
              </w:rPr>
            </w:pPr>
            <w:ins w:id="55330" w:author="BigCREditor-RAN4#104-bis" w:date="2022-10-21T15:12:00Z">
              <w:r w:rsidRPr="00020619">
                <w:t>Propagation condition</w:t>
              </w:r>
            </w:ins>
          </w:p>
        </w:tc>
        <w:tc>
          <w:tcPr>
            <w:tcW w:w="1258" w:type="dxa"/>
            <w:tcBorders>
              <w:top w:val="single" w:sz="4" w:space="0" w:color="auto"/>
              <w:left w:val="single" w:sz="4" w:space="0" w:color="auto"/>
              <w:bottom w:val="single" w:sz="4" w:space="0" w:color="auto"/>
              <w:right w:val="single" w:sz="4" w:space="0" w:color="auto"/>
            </w:tcBorders>
            <w:vAlign w:val="center"/>
            <w:hideMark/>
          </w:tcPr>
          <w:p w14:paraId="00E37C54" w14:textId="77777777" w:rsidR="00A92098" w:rsidRPr="00020619" w:rsidRDefault="00A92098" w:rsidP="00BB34DD">
            <w:pPr>
              <w:pStyle w:val="TAC"/>
              <w:rPr>
                <w:ins w:id="55331" w:author="BigCREditor-RAN4#104-bis" w:date="2022-10-21T15:12:00Z"/>
              </w:rPr>
            </w:pPr>
            <w:ins w:id="55332" w:author="BigCREditor-RAN4#104-bis" w:date="2022-10-21T15:12:00Z">
              <w:r w:rsidRPr="00020619">
                <w:t>-</w:t>
              </w:r>
            </w:ins>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322547E8" w14:textId="77777777" w:rsidR="00A92098" w:rsidRPr="00020619" w:rsidRDefault="00A92098" w:rsidP="00BB34DD">
            <w:pPr>
              <w:pStyle w:val="TAC"/>
              <w:rPr>
                <w:ins w:id="55333" w:author="BigCREditor-RAN4#104-bis" w:date="2022-10-21T15:12:00Z"/>
              </w:rPr>
            </w:pPr>
            <w:ins w:id="55334" w:author="BigCREditor-RAN4#104-bis" w:date="2022-10-21T15:12:00Z">
              <w:r w:rsidRPr="00020619">
                <w:t>AWGN</w:t>
              </w:r>
            </w:ins>
          </w:p>
        </w:tc>
      </w:tr>
      <w:tr w:rsidR="00A92098" w:rsidRPr="00020619" w14:paraId="6C0342CF" w14:textId="77777777" w:rsidTr="00BB34DD">
        <w:trPr>
          <w:trHeight w:val="187"/>
          <w:jc w:val="center"/>
          <w:ins w:id="55335" w:author="BigCREditor-RAN4#104-bis" w:date="2022-10-21T15:12:00Z"/>
        </w:trPr>
        <w:tc>
          <w:tcPr>
            <w:tcW w:w="3766" w:type="dxa"/>
            <w:gridSpan w:val="5"/>
            <w:tcBorders>
              <w:top w:val="single" w:sz="4" w:space="0" w:color="auto"/>
              <w:left w:val="single" w:sz="4" w:space="0" w:color="auto"/>
              <w:bottom w:val="single" w:sz="4" w:space="0" w:color="auto"/>
              <w:right w:val="single" w:sz="4" w:space="0" w:color="auto"/>
            </w:tcBorders>
            <w:vAlign w:val="center"/>
          </w:tcPr>
          <w:p w14:paraId="686DDF5C" w14:textId="77777777" w:rsidR="00A92098" w:rsidRPr="00020619" w:rsidRDefault="00A92098" w:rsidP="00BB34DD">
            <w:pPr>
              <w:pStyle w:val="TAL"/>
              <w:rPr>
                <w:ins w:id="55336" w:author="BigCREditor-RAN4#104-bis" w:date="2022-10-21T15:12:00Z"/>
              </w:rPr>
            </w:pPr>
            <w:ins w:id="55337" w:author="BigCREditor-RAN4#104-bis" w:date="2022-10-21T15:12:00Z">
              <w:r w:rsidRPr="00020619">
                <w:t>Antenna configuration</w:t>
              </w:r>
            </w:ins>
          </w:p>
        </w:tc>
        <w:tc>
          <w:tcPr>
            <w:tcW w:w="1258" w:type="dxa"/>
            <w:tcBorders>
              <w:top w:val="single" w:sz="4" w:space="0" w:color="auto"/>
              <w:left w:val="single" w:sz="4" w:space="0" w:color="auto"/>
              <w:bottom w:val="single" w:sz="4" w:space="0" w:color="auto"/>
              <w:right w:val="single" w:sz="4" w:space="0" w:color="auto"/>
            </w:tcBorders>
            <w:vAlign w:val="center"/>
          </w:tcPr>
          <w:p w14:paraId="5A1EAFA0" w14:textId="77777777" w:rsidR="00A92098" w:rsidRPr="00020619" w:rsidRDefault="00A92098" w:rsidP="00BB34DD">
            <w:pPr>
              <w:pStyle w:val="TAC"/>
              <w:rPr>
                <w:ins w:id="55338" w:author="BigCREditor-RAN4#104-bis" w:date="2022-10-21T15:12:00Z"/>
              </w:rPr>
            </w:pPr>
            <w:ins w:id="55339" w:author="BigCREditor-RAN4#104-bis" w:date="2022-10-21T15:12:00Z">
              <w:r w:rsidRPr="00020619">
                <w:t>-</w:t>
              </w:r>
            </w:ins>
          </w:p>
        </w:tc>
        <w:tc>
          <w:tcPr>
            <w:tcW w:w="4643" w:type="dxa"/>
            <w:gridSpan w:val="12"/>
            <w:tcBorders>
              <w:top w:val="single" w:sz="4" w:space="0" w:color="auto"/>
              <w:left w:val="single" w:sz="4" w:space="0" w:color="auto"/>
              <w:bottom w:val="single" w:sz="4" w:space="0" w:color="auto"/>
              <w:right w:val="single" w:sz="4" w:space="0" w:color="auto"/>
            </w:tcBorders>
            <w:vAlign w:val="center"/>
          </w:tcPr>
          <w:p w14:paraId="664479D8" w14:textId="77777777" w:rsidR="00A92098" w:rsidRPr="00020619" w:rsidRDefault="00A92098" w:rsidP="00BB34DD">
            <w:pPr>
              <w:pStyle w:val="TAC"/>
              <w:rPr>
                <w:ins w:id="55340" w:author="BigCREditor-RAN4#104-bis" w:date="2022-10-21T15:12:00Z"/>
              </w:rPr>
            </w:pPr>
            <w:ins w:id="55341" w:author="BigCREditor-RAN4#104-bis" w:date="2022-10-21T15:12:00Z">
              <w:r w:rsidRPr="00020619">
                <w:t>1x2</w:t>
              </w:r>
            </w:ins>
          </w:p>
        </w:tc>
      </w:tr>
      <w:tr w:rsidR="00A92098" w:rsidRPr="00020619" w14:paraId="6EA765B9" w14:textId="77777777" w:rsidTr="00BB34DD">
        <w:trPr>
          <w:jc w:val="center"/>
          <w:ins w:id="55342" w:author="BigCREditor-RAN4#104-bis" w:date="2022-10-21T15:12:00Z"/>
        </w:trPr>
        <w:tc>
          <w:tcPr>
            <w:tcW w:w="9667" w:type="dxa"/>
            <w:gridSpan w:val="18"/>
            <w:tcBorders>
              <w:top w:val="single" w:sz="4" w:space="0" w:color="auto"/>
              <w:left w:val="single" w:sz="4" w:space="0" w:color="auto"/>
              <w:bottom w:val="single" w:sz="4" w:space="0" w:color="auto"/>
              <w:right w:val="single" w:sz="4" w:space="0" w:color="auto"/>
            </w:tcBorders>
            <w:vAlign w:val="center"/>
          </w:tcPr>
          <w:p w14:paraId="5426FC41" w14:textId="77777777" w:rsidR="00A92098" w:rsidRPr="00020619" w:rsidRDefault="00A92098" w:rsidP="00BB34DD">
            <w:pPr>
              <w:pStyle w:val="TAN"/>
              <w:rPr>
                <w:ins w:id="55343" w:author="BigCREditor-RAN4#104-bis" w:date="2022-10-21T15:12:00Z"/>
              </w:rPr>
            </w:pPr>
            <w:ins w:id="55344" w:author="BigCREditor-RAN4#104-bis" w:date="2022-10-21T15:12: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76A82998" w14:textId="77777777" w:rsidR="00A92098" w:rsidRPr="00020619" w:rsidRDefault="00A92098" w:rsidP="00BB34DD">
            <w:pPr>
              <w:pStyle w:val="TAN"/>
              <w:rPr>
                <w:ins w:id="55345" w:author="BigCREditor-RAN4#104-bis" w:date="2022-10-21T15:12:00Z"/>
              </w:rPr>
            </w:pPr>
            <w:ins w:id="55346" w:author="BigCREditor-RAN4#104-bis" w:date="2022-10-21T15:12: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5347" w:author="BigCREditor-RAN4#104-bis" w:date="2022-10-21T15:12:00Z">
              <w:r w:rsidRPr="00020619">
                <w:rPr>
                  <w:rFonts w:eastAsia="Calibri" w:cs="v4.2.0"/>
                  <w:noProof/>
                  <w:position w:val="-12"/>
                  <w:szCs w:val="22"/>
                </w:rPr>
                <w:object w:dxaOrig="405" w:dyaOrig="345" w14:anchorId="6AC04FFC">
                  <v:shape id="_x0000_i1243" type="#_x0000_t75" style="width:20.75pt;height:15.45pt" o:ole="" fillcolor="window">
                    <v:imagedata r:id="rId15" o:title=""/>
                  </v:shape>
                  <o:OLEObject Type="Embed" ProgID="Equation.3" ShapeID="_x0000_i1243" DrawAspect="Content" ObjectID="_1731331589" r:id="rId303"/>
                </w:object>
              </w:r>
            </w:ins>
            <w:ins w:id="55348" w:author="BigCREditor-RAN4#104-bis" w:date="2022-10-21T15:12:00Z">
              <w:r w:rsidRPr="00020619">
                <w:t xml:space="preserve"> to be fulfilled.</w:t>
              </w:r>
            </w:ins>
          </w:p>
          <w:p w14:paraId="2C50A036" w14:textId="77777777" w:rsidR="00A92098" w:rsidRPr="00020619" w:rsidRDefault="00A92098" w:rsidP="00BB34DD">
            <w:pPr>
              <w:pStyle w:val="TAN"/>
              <w:rPr>
                <w:ins w:id="55349" w:author="BigCREditor-RAN4#104-bis" w:date="2022-10-21T15:12:00Z"/>
              </w:rPr>
            </w:pPr>
            <w:ins w:id="55350" w:author="BigCREditor-RAN4#104-bis" w:date="2022-10-21T15:12:00Z">
              <w:r w:rsidRPr="00020619">
                <w:t>Note 3:</w:t>
              </w:r>
              <w:r w:rsidRPr="00020619">
                <w:tab/>
                <w:t>SS-SINR, SS-RSRP, and Io levels have been derived from other parameters for information purposes. They are not settable parameters themselves.</w:t>
              </w:r>
            </w:ins>
          </w:p>
          <w:p w14:paraId="2C1EF1FD" w14:textId="77777777" w:rsidR="00A92098" w:rsidRPr="00020619" w:rsidRDefault="00A92098" w:rsidP="00BB34DD">
            <w:pPr>
              <w:pStyle w:val="TAN"/>
              <w:rPr>
                <w:ins w:id="55351" w:author="BigCREditor-RAN4#104-bis" w:date="2022-10-21T15:12:00Z"/>
              </w:rPr>
            </w:pPr>
            <w:ins w:id="55352" w:author="BigCREditor-RAN4#104-bis" w:date="2022-10-21T15:12:00Z">
              <w:r w:rsidRPr="00020619">
                <w:t>Note 4:</w:t>
              </w:r>
              <w:r w:rsidRPr="00020619">
                <w:tab/>
                <w:t>SS-SINR, SS-RSRP minimum requirements are specified assuming independent interference and noise at each receiver antenna port.</w:t>
              </w:r>
            </w:ins>
          </w:p>
          <w:p w14:paraId="3A363D7E" w14:textId="77777777" w:rsidR="00A92098" w:rsidRPr="00020619" w:rsidRDefault="00A92098" w:rsidP="00BB34DD">
            <w:pPr>
              <w:pStyle w:val="TAN"/>
              <w:rPr>
                <w:ins w:id="55353" w:author="BigCREditor-RAN4#104-bis" w:date="2022-10-21T15:12:00Z"/>
              </w:rPr>
            </w:pPr>
            <w:ins w:id="55354" w:author="BigCREditor-RAN4#104-bis" w:date="2022-10-21T15:12:00Z">
              <w:r w:rsidRPr="00020619">
                <w:t>Note 5:</w:t>
              </w:r>
              <w:r w:rsidRPr="00020619">
                <w:tab/>
                <w:t>NR operating band groups are as defined in clause 3.5.2.</w:t>
              </w:r>
            </w:ins>
          </w:p>
          <w:p w14:paraId="4DE1E8A8" w14:textId="77777777" w:rsidR="00A92098" w:rsidRPr="00020619" w:rsidRDefault="00A92098" w:rsidP="00BB34DD">
            <w:pPr>
              <w:pStyle w:val="TAN"/>
              <w:rPr>
                <w:ins w:id="55355" w:author="BigCREditor-RAN4#104-bis" w:date="2022-10-21T15:12:00Z"/>
              </w:rPr>
            </w:pPr>
            <w:ins w:id="55356" w:author="BigCREditor-RAN4#104-bis" w:date="2022-10-21T15:12:00Z">
              <w:r w:rsidRPr="00020619">
                <w:t xml:space="preserve">Note 6: </w:t>
              </w:r>
              <w:r w:rsidRPr="00020619">
                <w:tab/>
                <w:t xml:space="preserve">The test configuration excludes support for band </w:t>
              </w:r>
              <w:proofErr w:type="gramStart"/>
              <w:r w:rsidRPr="00020619">
                <w:t>n51</w:t>
              </w:r>
              <w:proofErr w:type="gramEnd"/>
              <w:r w:rsidRPr="00020619">
                <w:t xml:space="preserve"> and it is not required to run this test on band n51 in this release of the specification.</w:t>
              </w:r>
            </w:ins>
          </w:p>
        </w:tc>
      </w:tr>
    </w:tbl>
    <w:p w14:paraId="26F64B3E" w14:textId="77777777" w:rsidR="00A92098" w:rsidRPr="00020619" w:rsidRDefault="00A92098" w:rsidP="00A92098">
      <w:pPr>
        <w:rPr>
          <w:ins w:id="55357" w:author="BigCREditor-RAN4#104-bis" w:date="2022-10-21T15:12:00Z"/>
          <w:noProof/>
        </w:rPr>
      </w:pPr>
    </w:p>
    <w:p w14:paraId="51B145B1" w14:textId="77777777" w:rsidR="00A92098" w:rsidRPr="00020619" w:rsidRDefault="00A92098" w:rsidP="00A92098">
      <w:pPr>
        <w:pStyle w:val="Heading5"/>
        <w:rPr>
          <w:ins w:id="55358" w:author="BigCREditor-RAN4#104-bis" w:date="2022-10-21T15:12:00Z"/>
        </w:rPr>
      </w:pPr>
      <w:ins w:id="55359" w:author="BigCREditor-RAN4#104-bis" w:date="2022-10-21T15:12:00Z">
        <w:r w:rsidRPr="00020619">
          <w:t>A.X.7.3. X.2.3</w:t>
        </w:r>
        <w:r w:rsidRPr="00020619">
          <w:tab/>
          <w:t>Test Requirements</w:t>
        </w:r>
      </w:ins>
    </w:p>
    <w:p w14:paraId="18CB6BAC" w14:textId="77777777" w:rsidR="00A92098" w:rsidRPr="00020619" w:rsidRDefault="00A92098" w:rsidP="00A92098">
      <w:pPr>
        <w:rPr>
          <w:ins w:id="55360" w:author="BigCREditor-RAN4#104-bis" w:date="2022-10-21T15:12:00Z"/>
        </w:rPr>
      </w:pPr>
      <w:ins w:id="55361" w:author="BigCREditor-RAN4#104-bis" w:date="2022-10-21T15:12:00Z">
        <w:r w:rsidRPr="00020619">
          <w:t>The SS-SINR measurement accuracy shall fulfil the requirements in clause 10.1A.12.1.1 and 10.1A.12.1.2.</w:t>
        </w:r>
      </w:ins>
    </w:p>
    <w:p w14:paraId="2BF4D3EB" w14:textId="4EEE6D31" w:rsidR="008A03EB" w:rsidRPr="00020619" w:rsidRDefault="008A03EB">
      <w:pPr>
        <w:tabs>
          <w:tab w:val="left" w:pos="935"/>
        </w:tabs>
        <w:pPrChange w:id="55362" w:author="BigCREditor-RAN4#104-bis" w:date="2022-10-21T15:12:00Z">
          <w:pPr/>
        </w:pPrChange>
      </w:pPr>
    </w:p>
    <w:p w14:paraId="19C1F2C5" w14:textId="77777777" w:rsidR="003D005A" w:rsidRPr="00020619" w:rsidRDefault="003D005A" w:rsidP="003D005A">
      <w:pPr>
        <w:pStyle w:val="Heading3"/>
      </w:pPr>
      <w:r w:rsidRPr="00020619">
        <w:t>A.16.7.4</w:t>
      </w:r>
      <w:r w:rsidRPr="00020619">
        <w:tab/>
        <w:t>L1-RSRP measurement for beam reporting</w:t>
      </w:r>
    </w:p>
    <w:p w14:paraId="408B2C8F" w14:textId="77777777" w:rsidR="003D005A" w:rsidRPr="00020619" w:rsidRDefault="003D005A" w:rsidP="003D005A">
      <w:pPr>
        <w:pStyle w:val="Heading4"/>
        <w:rPr>
          <w:snapToGrid w:val="0"/>
        </w:rPr>
      </w:pPr>
      <w:bookmarkStart w:id="55363" w:name="_Toc535476644"/>
      <w:r w:rsidRPr="00020619">
        <w:rPr>
          <w:snapToGrid w:val="0"/>
        </w:rPr>
        <w:t>A.16.7.4.1</w:t>
      </w:r>
      <w:r w:rsidRPr="00020619">
        <w:rPr>
          <w:snapToGrid w:val="0"/>
        </w:rPr>
        <w:tab/>
        <w:t>SSB based L1-RSRP measurement</w:t>
      </w:r>
      <w:bookmarkEnd w:id="55363"/>
      <w:r w:rsidRPr="00020619">
        <w:rPr>
          <w:snapToGrid w:val="0"/>
        </w:rPr>
        <w:t xml:space="preserve"> for 1 Rx UE</w:t>
      </w:r>
    </w:p>
    <w:p w14:paraId="36393E3F" w14:textId="77777777" w:rsidR="003D005A" w:rsidRPr="00020619" w:rsidRDefault="003D005A" w:rsidP="003D005A">
      <w:pPr>
        <w:pStyle w:val="Heading4"/>
        <w:rPr>
          <w:snapToGrid w:val="0"/>
        </w:rPr>
      </w:pPr>
      <w:r w:rsidRPr="00020619">
        <w:rPr>
          <w:snapToGrid w:val="0"/>
        </w:rPr>
        <w:t>A.16.7.4.2</w:t>
      </w:r>
      <w:r w:rsidRPr="00020619">
        <w:rPr>
          <w:snapToGrid w:val="0"/>
        </w:rPr>
        <w:tab/>
        <w:t>SSB based L1-RSRP measurement for 2 Rx UE</w:t>
      </w:r>
    </w:p>
    <w:p w14:paraId="4D15B7A0" w14:textId="5A9937C5" w:rsidR="003D005A" w:rsidRPr="00020619" w:rsidRDefault="003D005A" w:rsidP="003D005A">
      <w:pPr>
        <w:pStyle w:val="Heading4"/>
        <w:rPr>
          <w:snapToGrid w:val="0"/>
        </w:rPr>
      </w:pPr>
      <w:bookmarkStart w:id="55364" w:name="_Toc535476648"/>
      <w:r w:rsidRPr="00020619">
        <w:rPr>
          <w:snapToGrid w:val="0"/>
        </w:rPr>
        <w:t>A.16.7.4.3</w:t>
      </w:r>
      <w:r w:rsidRPr="00020619">
        <w:rPr>
          <w:snapToGrid w:val="0"/>
        </w:rPr>
        <w:tab/>
        <w:t>CSI-RS based L1-RSRP measurement</w:t>
      </w:r>
      <w:bookmarkEnd w:id="55364"/>
      <w:r w:rsidRPr="00020619">
        <w:rPr>
          <w:snapToGrid w:val="0"/>
        </w:rPr>
        <w:t xml:space="preserve"> on resource set with repetition off for 1 Rx UE</w:t>
      </w:r>
    </w:p>
    <w:p w14:paraId="42FD62CC" w14:textId="77777777" w:rsidR="0042233B" w:rsidRPr="00020619" w:rsidRDefault="0042233B" w:rsidP="0042233B"/>
    <w:p w14:paraId="55324C91" w14:textId="0DC40AF9" w:rsidR="003D005A" w:rsidRPr="00020619" w:rsidRDefault="003D005A" w:rsidP="003D005A">
      <w:pPr>
        <w:pStyle w:val="Heading4"/>
        <w:rPr>
          <w:snapToGrid w:val="0"/>
        </w:rPr>
      </w:pPr>
      <w:r w:rsidRPr="00020619">
        <w:rPr>
          <w:snapToGrid w:val="0"/>
        </w:rPr>
        <w:t>A.16.7.4.4</w:t>
      </w:r>
      <w:r w:rsidRPr="00020619">
        <w:rPr>
          <w:snapToGrid w:val="0"/>
        </w:rPr>
        <w:tab/>
        <w:t>CSI-RS based L1-RSRP measurement on resource set with repetition off for 2 Rx UE</w:t>
      </w:r>
    </w:p>
    <w:p w14:paraId="34E5A449" w14:textId="77777777" w:rsidR="0042233B" w:rsidRPr="00020619" w:rsidRDefault="0042233B" w:rsidP="0042233B"/>
    <w:p w14:paraId="05B02F8B" w14:textId="77777777" w:rsidR="003D005A" w:rsidRPr="00020619" w:rsidRDefault="003D005A" w:rsidP="003D005A">
      <w:pPr>
        <w:pStyle w:val="Heading3"/>
      </w:pPr>
      <w:r w:rsidRPr="00020619">
        <w:lastRenderedPageBreak/>
        <w:t>A.16.7.5</w:t>
      </w:r>
      <w:r w:rsidRPr="00020619">
        <w:tab/>
        <w:t>E-UTRAN RSRP</w:t>
      </w:r>
    </w:p>
    <w:p w14:paraId="531CAB4E" w14:textId="38018851" w:rsidR="003D005A" w:rsidRPr="00020619" w:rsidRDefault="003D005A" w:rsidP="003D005A">
      <w:pPr>
        <w:pStyle w:val="Heading4"/>
        <w:rPr>
          <w:ins w:id="55365" w:author="BigCREditor-RAN4#104-bis" w:date="2022-10-21T15:14:00Z"/>
          <w:snapToGrid w:val="0"/>
        </w:rPr>
      </w:pPr>
      <w:r w:rsidRPr="00020619">
        <w:rPr>
          <w:snapToGrid w:val="0"/>
        </w:rPr>
        <w:t>A.16.7.5.1</w:t>
      </w:r>
      <w:r w:rsidRPr="00020619">
        <w:rPr>
          <w:snapToGrid w:val="0"/>
        </w:rPr>
        <w:tab/>
        <w:t>SA: inter-RAT measurement accuracy with FR1 serving cell for 1 Rx UE</w:t>
      </w:r>
    </w:p>
    <w:p w14:paraId="66FD742A" w14:textId="77777777" w:rsidR="00FD0F72" w:rsidRPr="00020619" w:rsidRDefault="00FD0F72" w:rsidP="00FD0F72">
      <w:pPr>
        <w:pStyle w:val="Heading5"/>
        <w:rPr>
          <w:ins w:id="55366" w:author="BigCREditor-RAN4#104-bis" w:date="2022-10-21T15:14:00Z"/>
          <w:lang w:eastAsia="en-GB"/>
        </w:rPr>
      </w:pPr>
      <w:ins w:id="55367" w:author="BigCREditor-RAN4#104-bis" w:date="2022-10-21T15:14:00Z">
        <w:r w:rsidRPr="00020619">
          <w:t>A.X.7.5. X.1.1</w:t>
        </w:r>
        <w:r w:rsidRPr="00020619">
          <w:tab/>
          <w:t>Test Purpose and Environment</w:t>
        </w:r>
      </w:ins>
    </w:p>
    <w:p w14:paraId="245E5E01" w14:textId="77777777" w:rsidR="00FD0F72" w:rsidRPr="00020619" w:rsidRDefault="00FD0F72" w:rsidP="00FD0F72">
      <w:pPr>
        <w:rPr>
          <w:ins w:id="55368" w:author="BigCREditor-RAN4#104-bis" w:date="2022-10-21T15:14:00Z"/>
        </w:rPr>
      </w:pPr>
      <w:ins w:id="55369" w:author="BigCREditor-RAN4#104-bis" w:date="2022-10-21T15:14:00Z">
        <w:r w:rsidRPr="00020619">
          <w:t xml:space="preserve">The purpose of this test is to verify that the E-UTRAN RSRP measurement accuracy is within the specified limits. This test will verify the requirements in clause </w:t>
        </w:r>
        <w:r w:rsidRPr="00020619">
          <w:rPr>
            <w:lang w:val="en-US"/>
          </w:rPr>
          <w:t xml:space="preserve">9.4A.2 and 9.4A.3 </w:t>
        </w:r>
        <w:r w:rsidRPr="00020619">
          <w:t>for SA inter-RAT E-UTRAN RSRP measurements.</w:t>
        </w:r>
      </w:ins>
    </w:p>
    <w:p w14:paraId="534911AC" w14:textId="77777777" w:rsidR="00FD0F72" w:rsidRPr="00020619" w:rsidRDefault="00FD0F72" w:rsidP="00FD0F72">
      <w:pPr>
        <w:pStyle w:val="Heading5"/>
        <w:rPr>
          <w:ins w:id="55370" w:author="BigCREditor-RAN4#104-bis" w:date="2022-10-21T15:14:00Z"/>
        </w:rPr>
      </w:pPr>
      <w:ins w:id="55371" w:author="BigCREditor-RAN4#104-bis" w:date="2022-10-21T15:14:00Z">
        <w:r w:rsidRPr="00020619">
          <w:t>A.X.7.5. X.1.2</w:t>
        </w:r>
        <w:r w:rsidRPr="00020619">
          <w:tab/>
          <w:t>Test parameters</w:t>
        </w:r>
      </w:ins>
    </w:p>
    <w:p w14:paraId="3537CE00" w14:textId="77777777" w:rsidR="00FD0F72" w:rsidRPr="00020619" w:rsidRDefault="00FD0F72" w:rsidP="00FD0F72">
      <w:pPr>
        <w:rPr>
          <w:ins w:id="55372" w:author="BigCREditor-RAN4#104-bis" w:date="2022-10-21T15:14:00Z"/>
        </w:rPr>
      </w:pPr>
      <w:ins w:id="55373" w:author="BigCREditor-RAN4#104-bis" w:date="2022-10-21T15:14:00Z">
        <w:r w:rsidRPr="00020619">
          <w:t xml:space="preserve">In each test there are two cells: Cell 1 and Cell 2. Cell 1 is the NR </w:t>
        </w:r>
        <w:proofErr w:type="spellStart"/>
        <w:r w:rsidRPr="00020619">
          <w:t>PCell</w:t>
        </w:r>
        <w:proofErr w:type="spellEnd"/>
        <w:r w:rsidRPr="00020619">
          <w:t xml:space="preserve"> and Cell 2 is an E-UTRAN inter-RAT neighbour cell. Supported test configurations are shown in table A.X.7.5. X.1.2-1. The measurement accuracy of SA inter-RAT E-UTRAN RSRP are tested by using the parameters in A.X.7.5. X.1.2-2 and A.X.7.5. X.1.2-3.</w:t>
        </w:r>
      </w:ins>
    </w:p>
    <w:p w14:paraId="38E699A9" w14:textId="77777777" w:rsidR="00FD0F72" w:rsidRPr="00020619" w:rsidRDefault="00FD0F72" w:rsidP="00FD0F72">
      <w:pPr>
        <w:pStyle w:val="TH"/>
        <w:rPr>
          <w:ins w:id="55374" w:author="BigCREditor-RAN4#104-bis" w:date="2022-10-21T15:14:00Z"/>
          <w:lang w:eastAsia="en-GB"/>
        </w:rPr>
      </w:pPr>
      <w:ins w:id="55375" w:author="BigCREditor-RAN4#104-bis" w:date="2022-10-21T15:14:00Z">
        <w:r w:rsidRPr="00020619">
          <w:t>Table A.X.7.5. X.1.2-1: Inter-RAT E-UTRAN RSRP supported test configurations with FR1 serving cell</w:t>
        </w:r>
      </w:ins>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FD0F72" w:rsidRPr="00020619" w14:paraId="5E06E6C8" w14:textId="77777777" w:rsidTr="00BB34DD">
        <w:trPr>
          <w:ins w:id="55376"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01A1C310" w14:textId="77777777" w:rsidR="00FD0F72" w:rsidRPr="00020619" w:rsidRDefault="00FD0F72" w:rsidP="00BB34DD">
            <w:pPr>
              <w:pStyle w:val="TAH"/>
              <w:spacing w:line="256" w:lineRule="auto"/>
              <w:rPr>
                <w:ins w:id="55377" w:author="BigCREditor-RAN4#104-bis" w:date="2022-10-21T15:14:00Z"/>
              </w:rPr>
            </w:pPr>
            <w:ins w:id="55378" w:author="BigCREditor-RAN4#104-bis" w:date="2022-10-21T15:14:00Z">
              <w:r w:rsidRPr="00020619">
                <w:t>Configuration</w:t>
              </w:r>
            </w:ins>
          </w:p>
        </w:tc>
        <w:tc>
          <w:tcPr>
            <w:tcW w:w="7371" w:type="dxa"/>
            <w:tcBorders>
              <w:top w:val="single" w:sz="4" w:space="0" w:color="auto"/>
              <w:left w:val="single" w:sz="4" w:space="0" w:color="auto"/>
              <w:bottom w:val="single" w:sz="4" w:space="0" w:color="auto"/>
              <w:right w:val="single" w:sz="4" w:space="0" w:color="auto"/>
            </w:tcBorders>
            <w:hideMark/>
          </w:tcPr>
          <w:p w14:paraId="35C4E80C" w14:textId="77777777" w:rsidR="00FD0F72" w:rsidRPr="00020619" w:rsidRDefault="00FD0F72" w:rsidP="00BB34DD">
            <w:pPr>
              <w:pStyle w:val="TAH"/>
              <w:spacing w:line="256" w:lineRule="auto"/>
              <w:rPr>
                <w:ins w:id="55379" w:author="BigCREditor-RAN4#104-bis" w:date="2022-10-21T15:14:00Z"/>
              </w:rPr>
            </w:pPr>
            <w:ins w:id="55380" w:author="BigCREditor-RAN4#104-bis" w:date="2022-10-21T15:14:00Z">
              <w:r w:rsidRPr="00020619">
                <w:t>Description</w:t>
              </w:r>
            </w:ins>
          </w:p>
        </w:tc>
      </w:tr>
      <w:tr w:rsidR="00FD0F72" w:rsidRPr="00020619" w14:paraId="7002FFCB" w14:textId="77777777" w:rsidTr="00BB34DD">
        <w:trPr>
          <w:ins w:id="55381"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49D06477" w14:textId="77777777" w:rsidR="00FD0F72" w:rsidRPr="00020619" w:rsidRDefault="00FD0F72" w:rsidP="00BB34DD">
            <w:pPr>
              <w:pStyle w:val="TAL"/>
              <w:spacing w:line="256" w:lineRule="auto"/>
              <w:rPr>
                <w:ins w:id="55382" w:author="BigCREditor-RAN4#104-bis" w:date="2022-10-21T15:14:00Z"/>
              </w:rPr>
            </w:pPr>
            <w:ins w:id="55383" w:author="BigCREditor-RAN4#104-bis" w:date="2022-10-21T15:14:00Z">
              <w:r w:rsidRPr="00020619">
                <w:t>1</w:t>
              </w:r>
            </w:ins>
          </w:p>
        </w:tc>
        <w:tc>
          <w:tcPr>
            <w:tcW w:w="7371" w:type="dxa"/>
            <w:tcBorders>
              <w:top w:val="single" w:sz="4" w:space="0" w:color="auto"/>
              <w:left w:val="single" w:sz="4" w:space="0" w:color="auto"/>
              <w:bottom w:val="single" w:sz="4" w:space="0" w:color="auto"/>
              <w:right w:val="single" w:sz="4" w:space="0" w:color="auto"/>
            </w:tcBorders>
            <w:hideMark/>
          </w:tcPr>
          <w:p w14:paraId="5AAB12F4" w14:textId="77777777" w:rsidR="00FD0F72" w:rsidRPr="00020619" w:rsidRDefault="00FD0F72" w:rsidP="00BB34DD">
            <w:pPr>
              <w:pStyle w:val="TAL"/>
              <w:spacing w:line="256" w:lineRule="auto"/>
              <w:rPr>
                <w:ins w:id="55384" w:author="BigCREditor-RAN4#104-bis" w:date="2022-10-21T15:14:00Z"/>
              </w:rPr>
            </w:pPr>
            <w:ins w:id="55385" w:author="BigCREditor-RAN4#104-bis" w:date="2022-10-21T15:14:00Z">
              <w:r w:rsidRPr="00020619">
                <w:t>NR 15 kHz SSB SCS, 10 MHz bandwidth, FDD duplex mode, E-UTRAN FDD</w:t>
              </w:r>
            </w:ins>
          </w:p>
        </w:tc>
      </w:tr>
      <w:tr w:rsidR="00FD0F72" w:rsidRPr="00020619" w14:paraId="0CA3487F" w14:textId="77777777" w:rsidTr="00BB34DD">
        <w:trPr>
          <w:ins w:id="55386"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3E1BF0D4" w14:textId="77777777" w:rsidR="00FD0F72" w:rsidRPr="00020619" w:rsidRDefault="00FD0F72" w:rsidP="00BB34DD">
            <w:pPr>
              <w:pStyle w:val="TAL"/>
              <w:spacing w:line="256" w:lineRule="auto"/>
              <w:rPr>
                <w:ins w:id="55387" w:author="BigCREditor-RAN4#104-bis" w:date="2022-10-21T15:14:00Z"/>
              </w:rPr>
            </w:pPr>
            <w:ins w:id="55388" w:author="BigCREditor-RAN4#104-bis" w:date="2022-10-21T15:14:00Z">
              <w:r w:rsidRPr="00020619">
                <w:t>2</w:t>
              </w:r>
            </w:ins>
          </w:p>
        </w:tc>
        <w:tc>
          <w:tcPr>
            <w:tcW w:w="7371" w:type="dxa"/>
            <w:tcBorders>
              <w:top w:val="single" w:sz="4" w:space="0" w:color="auto"/>
              <w:left w:val="single" w:sz="4" w:space="0" w:color="auto"/>
              <w:bottom w:val="single" w:sz="4" w:space="0" w:color="auto"/>
              <w:right w:val="single" w:sz="4" w:space="0" w:color="auto"/>
            </w:tcBorders>
            <w:hideMark/>
          </w:tcPr>
          <w:p w14:paraId="50F2C603" w14:textId="77777777" w:rsidR="00FD0F72" w:rsidRPr="00020619" w:rsidRDefault="00FD0F72" w:rsidP="00BB34DD">
            <w:pPr>
              <w:pStyle w:val="TAL"/>
              <w:spacing w:line="256" w:lineRule="auto"/>
              <w:rPr>
                <w:ins w:id="55389" w:author="BigCREditor-RAN4#104-bis" w:date="2022-10-21T15:14:00Z"/>
              </w:rPr>
            </w:pPr>
            <w:ins w:id="55390" w:author="BigCREditor-RAN4#104-bis" w:date="2022-10-21T15:14:00Z">
              <w:r w:rsidRPr="00020619">
                <w:t>NR 15 kHz SSB SCS, 10 MHz bandwidth, TDD duplex mode, E-UTRAN FDD</w:t>
              </w:r>
            </w:ins>
          </w:p>
        </w:tc>
      </w:tr>
      <w:tr w:rsidR="00FD0F72" w:rsidRPr="00020619" w14:paraId="2A86071A" w14:textId="77777777" w:rsidTr="00BB34DD">
        <w:trPr>
          <w:ins w:id="55391"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6F20D6B9" w14:textId="77777777" w:rsidR="00FD0F72" w:rsidRPr="00020619" w:rsidRDefault="00FD0F72" w:rsidP="00BB34DD">
            <w:pPr>
              <w:pStyle w:val="TAL"/>
              <w:spacing w:line="256" w:lineRule="auto"/>
              <w:rPr>
                <w:ins w:id="55392" w:author="BigCREditor-RAN4#104-bis" w:date="2022-10-21T15:14:00Z"/>
              </w:rPr>
            </w:pPr>
            <w:ins w:id="55393" w:author="BigCREditor-RAN4#104-bis" w:date="2022-10-21T15:14:00Z">
              <w:r w:rsidRPr="00020619">
                <w:t>3</w:t>
              </w:r>
            </w:ins>
          </w:p>
        </w:tc>
        <w:tc>
          <w:tcPr>
            <w:tcW w:w="7371" w:type="dxa"/>
            <w:tcBorders>
              <w:top w:val="single" w:sz="4" w:space="0" w:color="auto"/>
              <w:left w:val="single" w:sz="4" w:space="0" w:color="auto"/>
              <w:bottom w:val="single" w:sz="4" w:space="0" w:color="auto"/>
              <w:right w:val="single" w:sz="4" w:space="0" w:color="auto"/>
            </w:tcBorders>
            <w:hideMark/>
          </w:tcPr>
          <w:p w14:paraId="59DA65F3" w14:textId="77777777" w:rsidR="00FD0F72" w:rsidRPr="00020619" w:rsidRDefault="00FD0F72" w:rsidP="00BB34DD">
            <w:pPr>
              <w:pStyle w:val="TAL"/>
              <w:spacing w:line="256" w:lineRule="auto"/>
              <w:rPr>
                <w:ins w:id="55394" w:author="BigCREditor-RAN4#104-bis" w:date="2022-10-21T15:14:00Z"/>
              </w:rPr>
            </w:pPr>
            <w:ins w:id="55395" w:author="BigCREditor-RAN4#104-bis" w:date="2022-10-21T15:14:00Z">
              <w:r w:rsidRPr="00020619">
                <w:t>NR 30 kHz SSB SCS, 20 MHz bandwidth, TDD duplex mode, E-UTRAN FDD</w:t>
              </w:r>
            </w:ins>
          </w:p>
        </w:tc>
      </w:tr>
      <w:tr w:rsidR="00FD0F72" w:rsidRPr="00020619" w14:paraId="598FA5EC" w14:textId="77777777" w:rsidTr="00BB34DD">
        <w:trPr>
          <w:ins w:id="55396"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72CB3287" w14:textId="77777777" w:rsidR="00FD0F72" w:rsidRPr="00020619" w:rsidRDefault="00FD0F72" w:rsidP="00BB34DD">
            <w:pPr>
              <w:pStyle w:val="TAL"/>
              <w:spacing w:line="256" w:lineRule="auto"/>
              <w:rPr>
                <w:ins w:id="55397" w:author="BigCREditor-RAN4#104-bis" w:date="2022-10-21T15:14:00Z"/>
              </w:rPr>
            </w:pPr>
            <w:ins w:id="55398" w:author="BigCREditor-RAN4#104-bis" w:date="2022-10-21T15:14:00Z">
              <w:r w:rsidRPr="00020619">
                <w:t>4</w:t>
              </w:r>
            </w:ins>
          </w:p>
        </w:tc>
        <w:tc>
          <w:tcPr>
            <w:tcW w:w="7371" w:type="dxa"/>
            <w:tcBorders>
              <w:top w:val="single" w:sz="4" w:space="0" w:color="auto"/>
              <w:left w:val="single" w:sz="4" w:space="0" w:color="auto"/>
              <w:bottom w:val="single" w:sz="4" w:space="0" w:color="auto"/>
              <w:right w:val="single" w:sz="4" w:space="0" w:color="auto"/>
            </w:tcBorders>
            <w:hideMark/>
          </w:tcPr>
          <w:p w14:paraId="785E6D2F" w14:textId="77777777" w:rsidR="00FD0F72" w:rsidRPr="00020619" w:rsidRDefault="00FD0F72" w:rsidP="00BB34DD">
            <w:pPr>
              <w:pStyle w:val="TAL"/>
              <w:spacing w:line="256" w:lineRule="auto"/>
              <w:rPr>
                <w:ins w:id="55399" w:author="BigCREditor-RAN4#104-bis" w:date="2022-10-21T15:14:00Z"/>
              </w:rPr>
            </w:pPr>
            <w:ins w:id="55400" w:author="BigCREditor-RAN4#104-bis" w:date="2022-10-21T15:14:00Z">
              <w:r w:rsidRPr="00020619">
                <w:t>NR 15 kHz SSB SCS, 10 MHz bandwidth, FDD duplex mode, E-UTRAN TDD</w:t>
              </w:r>
            </w:ins>
          </w:p>
        </w:tc>
      </w:tr>
      <w:tr w:rsidR="00FD0F72" w:rsidRPr="00020619" w14:paraId="3FAD3757" w14:textId="77777777" w:rsidTr="00BB34DD">
        <w:trPr>
          <w:ins w:id="55401"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76DD46B1" w14:textId="77777777" w:rsidR="00FD0F72" w:rsidRPr="00020619" w:rsidRDefault="00FD0F72" w:rsidP="00BB34DD">
            <w:pPr>
              <w:pStyle w:val="TAL"/>
              <w:spacing w:line="256" w:lineRule="auto"/>
              <w:rPr>
                <w:ins w:id="55402" w:author="BigCREditor-RAN4#104-bis" w:date="2022-10-21T15:14:00Z"/>
              </w:rPr>
            </w:pPr>
            <w:ins w:id="55403" w:author="BigCREditor-RAN4#104-bis" w:date="2022-10-21T15:14:00Z">
              <w:r w:rsidRPr="00020619">
                <w:t>5</w:t>
              </w:r>
            </w:ins>
          </w:p>
        </w:tc>
        <w:tc>
          <w:tcPr>
            <w:tcW w:w="7371" w:type="dxa"/>
            <w:tcBorders>
              <w:top w:val="single" w:sz="4" w:space="0" w:color="auto"/>
              <w:left w:val="single" w:sz="4" w:space="0" w:color="auto"/>
              <w:bottom w:val="single" w:sz="4" w:space="0" w:color="auto"/>
              <w:right w:val="single" w:sz="4" w:space="0" w:color="auto"/>
            </w:tcBorders>
            <w:hideMark/>
          </w:tcPr>
          <w:p w14:paraId="21EDED16" w14:textId="77777777" w:rsidR="00FD0F72" w:rsidRPr="00020619" w:rsidRDefault="00FD0F72" w:rsidP="00BB34DD">
            <w:pPr>
              <w:pStyle w:val="TAL"/>
              <w:spacing w:line="256" w:lineRule="auto"/>
              <w:rPr>
                <w:ins w:id="55404" w:author="BigCREditor-RAN4#104-bis" w:date="2022-10-21T15:14:00Z"/>
              </w:rPr>
            </w:pPr>
            <w:ins w:id="55405" w:author="BigCREditor-RAN4#104-bis" w:date="2022-10-21T15:14:00Z">
              <w:r w:rsidRPr="00020619">
                <w:t>NR 15 kHz SSB SCS, 10 MHz bandwidth, TDD duplex mode, E-UTRAN TDD</w:t>
              </w:r>
            </w:ins>
          </w:p>
        </w:tc>
      </w:tr>
      <w:tr w:rsidR="00FD0F72" w:rsidRPr="00020619" w14:paraId="6965898E" w14:textId="77777777" w:rsidTr="00BB34DD">
        <w:trPr>
          <w:ins w:id="55406"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7330CFFB" w14:textId="77777777" w:rsidR="00FD0F72" w:rsidRPr="00020619" w:rsidRDefault="00FD0F72" w:rsidP="00BB34DD">
            <w:pPr>
              <w:pStyle w:val="TAL"/>
              <w:spacing w:line="256" w:lineRule="auto"/>
              <w:rPr>
                <w:ins w:id="55407" w:author="BigCREditor-RAN4#104-bis" w:date="2022-10-21T15:14:00Z"/>
              </w:rPr>
            </w:pPr>
            <w:ins w:id="55408" w:author="BigCREditor-RAN4#104-bis" w:date="2022-10-21T15:14:00Z">
              <w:r w:rsidRPr="00020619">
                <w:t>6</w:t>
              </w:r>
            </w:ins>
          </w:p>
        </w:tc>
        <w:tc>
          <w:tcPr>
            <w:tcW w:w="7371" w:type="dxa"/>
            <w:tcBorders>
              <w:top w:val="single" w:sz="4" w:space="0" w:color="auto"/>
              <w:left w:val="single" w:sz="4" w:space="0" w:color="auto"/>
              <w:bottom w:val="single" w:sz="4" w:space="0" w:color="auto"/>
              <w:right w:val="single" w:sz="4" w:space="0" w:color="auto"/>
            </w:tcBorders>
            <w:hideMark/>
          </w:tcPr>
          <w:p w14:paraId="32A7C60C" w14:textId="77777777" w:rsidR="00FD0F72" w:rsidRPr="00020619" w:rsidRDefault="00FD0F72" w:rsidP="00BB34DD">
            <w:pPr>
              <w:pStyle w:val="TAL"/>
              <w:spacing w:line="256" w:lineRule="auto"/>
              <w:rPr>
                <w:ins w:id="55409" w:author="BigCREditor-RAN4#104-bis" w:date="2022-10-21T15:14:00Z"/>
              </w:rPr>
            </w:pPr>
            <w:ins w:id="55410" w:author="BigCREditor-RAN4#104-bis" w:date="2022-10-21T15:14:00Z">
              <w:r w:rsidRPr="00020619">
                <w:t>NR 30 kHz SSB SCS, 20 MHz bandwidth, TDD duplex mode, E-UTRAN TDD</w:t>
              </w:r>
            </w:ins>
          </w:p>
        </w:tc>
      </w:tr>
      <w:tr w:rsidR="00FD0F72" w:rsidRPr="00020619" w14:paraId="76A57BE0" w14:textId="77777777" w:rsidTr="00BB34DD">
        <w:trPr>
          <w:ins w:id="55411" w:author="BigCREditor-RAN4#104-bis" w:date="2022-10-21T15:14:00Z"/>
        </w:trPr>
        <w:tc>
          <w:tcPr>
            <w:tcW w:w="1843" w:type="dxa"/>
            <w:tcBorders>
              <w:top w:val="single" w:sz="4" w:space="0" w:color="auto"/>
              <w:left w:val="single" w:sz="4" w:space="0" w:color="auto"/>
              <w:bottom w:val="single" w:sz="4" w:space="0" w:color="auto"/>
              <w:right w:val="single" w:sz="4" w:space="0" w:color="auto"/>
            </w:tcBorders>
          </w:tcPr>
          <w:p w14:paraId="775B0C8F" w14:textId="77777777" w:rsidR="00FD0F72" w:rsidRPr="00020619" w:rsidRDefault="00FD0F72" w:rsidP="00BB34DD">
            <w:pPr>
              <w:pStyle w:val="TAL"/>
              <w:spacing w:line="256" w:lineRule="auto"/>
              <w:rPr>
                <w:ins w:id="55412" w:author="BigCREditor-RAN4#104-bis" w:date="2022-10-21T15:14:00Z"/>
              </w:rPr>
            </w:pPr>
            <w:ins w:id="55413" w:author="BigCREditor-RAN4#104-bis" w:date="2022-10-21T15:14:00Z">
              <w:r w:rsidRPr="00020619">
                <w:t>7</w:t>
              </w:r>
            </w:ins>
          </w:p>
        </w:tc>
        <w:tc>
          <w:tcPr>
            <w:tcW w:w="7371" w:type="dxa"/>
            <w:tcBorders>
              <w:top w:val="single" w:sz="4" w:space="0" w:color="auto"/>
              <w:left w:val="single" w:sz="4" w:space="0" w:color="auto"/>
              <w:bottom w:val="single" w:sz="4" w:space="0" w:color="auto"/>
              <w:right w:val="single" w:sz="4" w:space="0" w:color="auto"/>
            </w:tcBorders>
          </w:tcPr>
          <w:p w14:paraId="7AFDD370" w14:textId="77777777" w:rsidR="00FD0F72" w:rsidRPr="00020619" w:rsidRDefault="00FD0F72" w:rsidP="00BB34DD">
            <w:pPr>
              <w:pStyle w:val="TAL"/>
              <w:spacing w:line="256" w:lineRule="auto"/>
              <w:rPr>
                <w:ins w:id="55414" w:author="BigCREditor-RAN4#104-bis" w:date="2022-10-21T15:14:00Z"/>
              </w:rPr>
            </w:pPr>
            <w:ins w:id="55415" w:author="BigCREditor-RAN4#104-bis" w:date="2022-10-21T15:14:00Z">
              <w:r w:rsidRPr="00020619">
                <w:t>NR 15 kHz SSB SCS, 10 MHz bandwidth, HD-FDD duplex mode. E-UTRAN FDD</w:t>
              </w:r>
            </w:ins>
          </w:p>
        </w:tc>
      </w:tr>
      <w:tr w:rsidR="00FD0F72" w:rsidRPr="00020619" w14:paraId="4DB9F542" w14:textId="77777777" w:rsidTr="00BB34DD">
        <w:trPr>
          <w:ins w:id="55416" w:author="BigCREditor-RAN4#104-bis" w:date="2022-10-21T15:14:00Z"/>
        </w:trPr>
        <w:tc>
          <w:tcPr>
            <w:tcW w:w="1843" w:type="dxa"/>
            <w:tcBorders>
              <w:top w:val="single" w:sz="4" w:space="0" w:color="auto"/>
              <w:left w:val="single" w:sz="4" w:space="0" w:color="auto"/>
              <w:bottom w:val="single" w:sz="4" w:space="0" w:color="auto"/>
              <w:right w:val="single" w:sz="4" w:space="0" w:color="auto"/>
            </w:tcBorders>
          </w:tcPr>
          <w:p w14:paraId="458E3AE2" w14:textId="77777777" w:rsidR="00FD0F72" w:rsidRPr="00020619" w:rsidRDefault="00FD0F72" w:rsidP="00BB34DD">
            <w:pPr>
              <w:pStyle w:val="TAL"/>
              <w:spacing w:line="256" w:lineRule="auto"/>
              <w:rPr>
                <w:ins w:id="55417" w:author="BigCREditor-RAN4#104-bis" w:date="2022-10-21T15:14:00Z"/>
              </w:rPr>
            </w:pPr>
            <w:ins w:id="55418" w:author="BigCREditor-RAN4#104-bis" w:date="2022-10-21T15:14:00Z">
              <w:r w:rsidRPr="00020619">
                <w:t>8</w:t>
              </w:r>
            </w:ins>
          </w:p>
        </w:tc>
        <w:tc>
          <w:tcPr>
            <w:tcW w:w="7371" w:type="dxa"/>
            <w:tcBorders>
              <w:top w:val="single" w:sz="4" w:space="0" w:color="auto"/>
              <w:left w:val="single" w:sz="4" w:space="0" w:color="auto"/>
              <w:bottom w:val="single" w:sz="4" w:space="0" w:color="auto"/>
              <w:right w:val="single" w:sz="4" w:space="0" w:color="auto"/>
            </w:tcBorders>
          </w:tcPr>
          <w:p w14:paraId="7C75C956" w14:textId="77777777" w:rsidR="00FD0F72" w:rsidRPr="00020619" w:rsidRDefault="00FD0F72" w:rsidP="00BB34DD">
            <w:pPr>
              <w:pStyle w:val="TAL"/>
              <w:spacing w:line="256" w:lineRule="auto"/>
              <w:rPr>
                <w:ins w:id="55419" w:author="BigCREditor-RAN4#104-bis" w:date="2022-10-21T15:14:00Z"/>
              </w:rPr>
            </w:pPr>
            <w:ins w:id="55420" w:author="BigCREditor-RAN4#104-bis" w:date="2022-10-21T15:14:00Z">
              <w:r w:rsidRPr="00020619">
                <w:t>NR 15 kHz SSB SCS, 10 MHz bandwidth, HD-FDD duplex mode. E-UTRAN TDD</w:t>
              </w:r>
            </w:ins>
          </w:p>
        </w:tc>
      </w:tr>
      <w:tr w:rsidR="00FD0F72" w:rsidRPr="00020619" w14:paraId="6D84B36D" w14:textId="77777777" w:rsidTr="00BB34DD">
        <w:trPr>
          <w:ins w:id="55421" w:author="BigCREditor-RAN4#104-bis" w:date="2022-10-21T15:14:00Z"/>
        </w:trPr>
        <w:tc>
          <w:tcPr>
            <w:tcW w:w="9214" w:type="dxa"/>
            <w:gridSpan w:val="2"/>
            <w:tcBorders>
              <w:top w:val="single" w:sz="4" w:space="0" w:color="auto"/>
              <w:left w:val="single" w:sz="4" w:space="0" w:color="auto"/>
              <w:bottom w:val="single" w:sz="4" w:space="0" w:color="auto"/>
              <w:right w:val="single" w:sz="4" w:space="0" w:color="auto"/>
            </w:tcBorders>
            <w:hideMark/>
          </w:tcPr>
          <w:p w14:paraId="7202B91E" w14:textId="77777777" w:rsidR="00FD0F72" w:rsidRPr="00020619" w:rsidRDefault="00FD0F72" w:rsidP="00BB34DD">
            <w:pPr>
              <w:pStyle w:val="TAN"/>
              <w:spacing w:line="256" w:lineRule="auto"/>
              <w:rPr>
                <w:ins w:id="55422" w:author="BigCREditor-RAN4#104-bis" w:date="2022-10-21T15:14:00Z"/>
              </w:rPr>
            </w:pPr>
            <w:ins w:id="55423" w:author="BigCREditor-RAN4#104-bis" w:date="2022-10-21T15:14:00Z">
              <w:r w:rsidRPr="00020619">
                <w:t>Note:</w:t>
              </w:r>
              <w:r w:rsidRPr="00020619">
                <w:tab/>
                <w:t>The UE is only required to be tested in one of the supported test configurations</w:t>
              </w:r>
            </w:ins>
          </w:p>
        </w:tc>
      </w:tr>
    </w:tbl>
    <w:p w14:paraId="16E43C6F" w14:textId="77777777" w:rsidR="00FD0F72" w:rsidRPr="00020619" w:rsidRDefault="00FD0F72" w:rsidP="00FD0F72">
      <w:pPr>
        <w:ind w:firstLine="284"/>
        <w:rPr>
          <w:ins w:id="55424" w:author="BigCREditor-RAN4#104-bis" w:date="2022-10-21T15:14:00Z"/>
          <w:lang w:val="en-SE"/>
        </w:rPr>
      </w:pPr>
    </w:p>
    <w:p w14:paraId="4CEF2E16" w14:textId="77777777" w:rsidR="00FD0F72" w:rsidRPr="00020619" w:rsidRDefault="00FD0F72" w:rsidP="00FD0F72">
      <w:pPr>
        <w:pStyle w:val="TH"/>
        <w:rPr>
          <w:ins w:id="55425" w:author="BigCREditor-RAN4#104-bis" w:date="2022-10-21T15:14:00Z"/>
          <w:lang w:eastAsia="en-GB"/>
        </w:rPr>
      </w:pPr>
      <w:ins w:id="55426" w:author="BigCREditor-RAN4#104-bis" w:date="2022-10-21T15:14:00Z">
        <w:r w:rsidRPr="00020619">
          <w:t>Table A.X.7.5. X.1.2-2: NR Cell specific test parameters for SA Inter-RAT E-UTRAN RSRP test parameters</w:t>
        </w:r>
      </w:ins>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1658"/>
        <w:gridCol w:w="1520"/>
        <w:gridCol w:w="2744"/>
      </w:tblGrid>
      <w:tr w:rsidR="00FD0F72" w:rsidRPr="00020619" w14:paraId="3D525A94" w14:textId="77777777" w:rsidTr="00BB34DD">
        <w:trPr>
          <w:trHeight w:val="81"/>
          <w:ins w:id="5542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0EC7F1F0" w14:textId="77777777" w:rsidR="00FD0F72" w:rsidRPr="00020619" w:rsidRDefault="00FD0F72" w:rsidP="00BB34DD">
            <w:pPr>
              <w:pStyle w:val="TAH"/>
              <w:spacing w:line="256" w:lineRule="auto"/>
              <w:rPr>
                <w:ins w:id="55428" w:author="BigCREditor-RAN4#104-bis" w:date="2022-10-21T15:14:00Z"/>
              </w:rPr>
            </w:pPr>
            <w:ins w:id="55429" w:author="BigCREditor-RAN4#104-bis" w:date="2022-10-21T15:14:00Z">
              <w:r w:rsidRPr="00020619">
                <w:t>Parameter</w:t>
              </w:r>
            </w:ins>
          </w:p>
        </w:tc>
        <w:tc>
          <w:tcPr>
            <w:tcW w:w="1520" w:type="dxa"/>
            <w:tcBorders>
              <w:top w:val="single" w:sz="4" w:space="0" w:color="auto"/>
              <w:left w:val="single" w:sz="4" w:space="0" w:color="auto"/>
              <w:bottom w:val="single" w:sz="4" w:space="0" w:color="auto"/>
              <w:right w:val="single" w:sz="4" w:space="0" w:color="auto"/>
            </w:tcBorders>
            <w:hideMark/>
          </w:tcPr>
          <w:p w14:paraId="279945E7" w14:textId="77777777" w:rsidR="00FD0F72" w:rsidRPr="00020619" w:rsidRDefault="00FD0F72" w:rsidP="00BB34DD">
            <w:pPr>
              <w:pStyle w:val="TAH"/>
              <w:spacing w:line="256" w:lineRule="auto"/>
              <w:rPr>
                <w:ins w:id="55430" w:author="BigCREditor-RAN4#104-bis" w:date="2022-10-21T15:14:00Z"/>
              </w:rPr>
            </w:pPr>
            <w:ins w:id="55431" w:author="BigCREditor-RAN4#104-bis" w:date="2022-10-21T15:14:00Z">
              <w:r w:rsidRPr="00020619">
                <w:t>Unit</w:t>
              </w:r>
            </w:ins>
          </w:p>
        </w:tc>
        <w:tc>
          <w:tcPr>
            <w:tcW w:w="2744" w:type="dxa"/>
            <w:tcBorders>
              <w:top w:val="single" w:sz="4" w:space="0" w:color="auto"/>
              <w:left w:val="single" w:sz="4" w:space="0" w:color="auto"/>
              <w:bottom w:val="single" w:sz="4" w:space="0" w:color="auto"/>
              <w:right w:val="single" w:sz="4" w:space="0" w:color="auto"/>
            </w:tcBorders>
            <w:hideMark/>
          </w:tcPr>
          <w:p w14:paraId="3E1B6DDC" w14:textId="77777777" w:rsidR="00FD0F72" w:rsidRPr="00020619" w:rsidRDefault="00FD0F72" w:rsidP="00BB34DD">
            <w:pPr>
              <w:pStyle w:val="TAH"/>
              <w:spacing w:line="256" w:lineRule="auto"/>
              <w:rPr>
                <w:ins w:id="55432" w:author="BigCREditor-RAN4#104-bis" w:date="2022-10-21T15:14:00Z"/>
              </w:rPr>
            </w:pPr>
            <w:ins w:id="55433" w:author="BigCREditor-RAN4#104-bis" w:date="2022-10-21T15:14:00Z">
              <w:r w:rsidRPr="00020619">
                <w:t>Cell 1</w:t>
              </w:r>
            </w:ins>
          </w:p>
        </w:tc>
      </w:tr>
      <w:tr w:rsidR="00FD0F72" w:rsidRPr="00020619" w14:paraId="43BC3532" w14:textId="77777777" w:rsidTr="00BB34DD">
        <w:trPr>
          <w:ins w:id="55434"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1B69A873" w14:textId="77777777" w:rsidR="00FD0F72" w:rsidRPr="00020619" w:rsidRDefault="00FD0F72" w:rsidP="00BB34DD">
            <w:pPr>
              <w:pStyle w:val="TAL"/>
              <w:spacing w:line="256" w:lineRule="auto"/>
              <w:rPr>
                <w:ins w:id="55435" w:author="BigCREditor-RAN4#104-bis" w:date="2022-10-21T15:14:00Z"/>
              </w:rPr>
            </w:pPr>
            <w:ins w:id="55436" w:author="BigCREditor-RAN4#104-bis" w:date="2022-10-21T15:14:00Z">
              <w:r w:rsidRPr="00020619">
                <w:t>NR RF channel number</w:t>
              </w:r>
            </w:ins>
          </w:p>
        </w:tc>
        <w:tc>
          <w:tcPr>
            <w:tcW w:w="1520" w:type="dxa"/>
            <w:tcBorders>
              <w:top w:val="single" w:sz="4" w:space="0" w:color="auto"/>
              <w:left w:val="single" w:sz="4" w:space="0" w:color="auto"/>
              <w:bottom w:val="single" w:sz="4" w:space="0" w:color="auto"/>
              <w:right w:val="single" w:sz="4" w:space="0" w:color="auto"/>
            </w:tcBorders>
          </w:tcPr>
          <w:p w14:paraId="3F6FFE99" w14:textId="77777777" w:rsidR="00FD0F72" w:rsidRPr="00020619" w:rsidRDefault="00FD0F72" w:rsidP="00BB34DD">
            <w:pPr>
              <w:pStyle w:val="TAC"/>
              <w:spacing w:line="256" w:lineRule="auto"/>
              <w:rPr>
                <w:ins w:id="5543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686FD9C" w14:textId="77777777" w:rsidR="00FD0F72" w:rsidRPr="00020619" w:rsidRDefault="00FD0F72" w:rsidP="00BB34DD">
            <w:pPr>
              <w:pStyle w:val="TAC"/>
              <w:spacing w:line="256" w:lineRule="auto"/>
              <w:rPr>
                <w:ins w:id="55438" w:author="BigCREditor-RAN4#104-bis" w:date="2022-10-21T15:14:00Z"/>
              </w:rPr>
            </w:pPr>
            <w:ins w:id="55439" w:author="BigCREditor-RAN4#104-bis" w:date="2022-10-21T15:14:00Z">
              <w:r w:rsidRPr="00020619">
                <w:t>1</w:t>
              </w:r>
            </w:ins>
          </w:p>
        </w:tc>
      </w:tr>
      <w:tr w:rsidR="00FD0F72" w:rsidRPr="00020619" w14:paraId="60ECB733" w14:textId="77777777" w:rsidTr="00BB34DD">
        <w:trPr>
          <w:trHeight w:val="56"/>
          <w:ins w:id="55440"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26518BBE" w14:textId="77777777" w:rsidR="00FD0F72" w:rsidRPr="00020619" w:rsidRDefault="00FD0F72" w:rsidP="00BB34DD">
            <w:pPr>
              <w:pStyle w:val="TAL"/>
              <w:spacing w:line="256" w:lineRule="auto"/>
              <w:rPr>
                <w:ins w:id="55441" w:author="BigCREditor-RAN4#104-bis" w:date="2022-10-21T15:14:00Z"/>
                <w:rFonts w:cs="Arial"/>
              </w:rPr>
            </w:pPr>
            <w:ins w:id="55442" w:author="BigCREditor-RAN4#104-bis" w:date="2022-10-21T15:14:00Z">
              <w:r w:rsidRPr="00020619">
                <w:rPr>
                  <w:rFonts w:cs="Arial"/>
                </w:rPr>
                <w:t>Duplex mode</w:t>
              </w:r>
            </w:ins>
          </w:p>
        </w:tc>
        <w:tc>
          <w:tcPr>
            <w:tcW w:w="1658" w:type="dxa"/>
            <w:tcBorders>
              <w:top w:val="single" w:sz="4" w:space="0" w:color="auto"/>
              <w:left w:val="single" w:sz="4" w:space="0" w:color="auto"/>
              <w:bottom w:val="single" w:sz="4" w:space="0" w:color="auto"/>
              <w:right w:val="single" w:sz="4" w:space="0" w:color="auto"/>
            </w:tcBorders>
            <w:hideMark/>
          </w:tcPr>
          <w:p w14:paraId="216AC3EE" w14:textId="77777777" w:rsidR="00FD0F72" w:rsidRPr="00020619" w:rsidRDefault="00FD0F72" w:rsidP="00BB34DD">
            <w:pPr>
              <w:pStyle w:val="TAL"/>
              <w:spacing w:line="256" w:lineRule="auto"/>
              <w:rPr>
                <w:ins w:id="55443" w:author="BigCREditor-RAN4#104-bis" w:date="2022-10-21T15:14:00Z"/>
                <w:rFonts w:cs="Arial"/>
              </w:rPr>
            </w:pPr>
            <w:proofErr w:type="gramStart"/>
            <w:ins w:id="55444" w:author="BigCREditor-RAN4#104-bis" w:date="2022-10-21T15:14:00Z">
              <w:r w:rsidRPr="00020619">
                <w:rPr>
                  <w:rFonts w:cs="Arial"/>
                </w:rPr>
                <w:t xml:space="preserve">Config  </w:t>
              </w:r>
              <w:r w:rsidRPr="00020619">
                <w:rPr>
                  <w:lang w:eastAsia="zh-CN"/>
                </w:rPr>
                <w:t>1</w:t>
              </w:r>
              <w:proofErr w:type="gramEnd"/>
              <w:r w:rsidRPr="00020619">
                <w:rPr>
                  <w:lang w:eastAsia="zh-CN"/>
                </w:rPr>
                <w:t>, 4,7,8</w:t>
              </w:r>
            </w:ins>
          </w:p>
        </w:tc>
        <w:tc>
          <w:tcPr>
            <w:tcW w:w="1520" w:type="dxa"/>
            <w:tcBorders>
              <w:top w:val="single" w:sz="4" w:space="0" w:color="auto"/>
              <w:left w:val="single" w:sz="4" w:space="0" w:color="auto"/>
              <w:bottom w:val="single" w:sz="4" w:space="0" w:color="auto"/>
              <w:right w:val="single" w:sz="4" w:space="0" w:color="auto"/>
            </w:tcBorders>
            <w:vAlign w:val="center"/>
          </w:tcPr>
          <w:p w14:paraId="17EB3504" w14:textId="77777777" w:rsidR="00FD0F72" w:rsidRPr="00020619" w:rsidRDefault="00FD0F72" w:rsidP="00BB34DD">
            <w:pPr>
              <w:pStyle w:val="TAC"/>
              <w:spacing w:line="256" w:lineRule="auto"/>
              <w:rPr>
                <w:ins w:id="55445" w:author="BigCREditor-RAN4#104-bis" w:date="2022-10-21T15:14:00Z"/>
                <w:rFonts w:cs="Arial"/>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355D8CBB" w14:textId="77777777" w:rsidR="00FD0F72" w:rsidRPr="00020619" w:rsidRDefault="00FD0F72" w:rsidP="00BB34DD">
            <w:pPr>
              <w:pStyle w:val="TAC"/>
              <w:spacing w:line="256" w:lineRule="auto"/>
              <w:rPr>
                <w:ins w:id="55446" w:author="BigCREditor-RAN4#104-bis" w:date="2022-10-21T15:14:00Z"/>
                <w:rFonts w:cs="Arial"/>
              </w:rPr>
            </w:pPr>
            <w:ins w:id="55447" w:author="BigCREditor-RAN4#104-bis" w:date="2022-10-21T15:14:00Z">
              <w:r w:rsidRPr="00020619">
                <w:rPr>
                  <w:rFonts w:cs="Arial"/>
                </w:rPr>
                <w:t>FDD</w:t>
              </w:r>
            </w:ins>
          </w:p>
        </w:tc>
      </w:tr>
      <w:tr w:rsidR="00FD0F72" w:rsidRPr="00020619" w14:paraId="18A1422B" w14:textId="77777777" w:rsidTr="00BB34DD">
        <w:trPr>
          <w:trHeight w:val="56"/>
          <w:ins w:id="55448"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743D147D" w14:textId="77777777" w:rsidR="00FD0F72" w:rsidRPr="00020619" w:rsidRDefault="00FD0F72" w:rsidP="00BB34DD">
            <w:pPr>
              <w:pStyle w:val="TAL"/>
              <w:spacing w:line="256" w:lineRule="auto"/>
              <w:rPr>
                <w:ins w:id="55449" w:author="BigCREditor-RAN4#104-bis" w:date="2022-10-21T15:14:00Z"/>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6647EE01" w14:textId="77777777" w:rsidR="00FD0F72" w:rsidRPr="00020619" w:rsidRDefault="00FD0F72" w:rsidP="00BB34DD">
            <w:pPr>
              <w:pStyle w:val="TAL"/>
              <w:spacing w:line="256" w:lineRule="auto"/>
              <w:rPr>
                <w:ins w:id="55450" w:author="BigCREditor-RAN4#104-bis" w:date="2022-10-21T15:14:00Z"/>
                <w:rFonts w:cs="Arial"/>
              </w:rPr>
            </w:pPr>
            <w:ins w:id="55451" w:author="BigCREditor-RAN4#104-bis" w:date="2022-10-21T15:14:00Z">
              <w:r w:rsidRPr="00020619">
                <w:rPr>
                  <w:rFonts w:cs="Arial"/>
                </w:rPr>
                <w:t xml:space="preserve">Config </w:t>
              </w:r>
              <w:r w:rsidRPr="00020619">
                <w:t>2, 3, 5, 6</w:t>
              </w:r>
            </w:ins>
          </w:p>
        </w:tc>
        <w:tc>
          <w:tcPr>
            <w:tcW w:w="1520" w:type="dxa"/>
            <w:tcBorders>
              <w:top w:val="single" w:sz="4" w:space="0" w:color="auto"/>
              <w:left w:val="single" w:sz="4" w:space="0" w:color="auto"/>
              <w:bottom w:val="single" w:sz="4" w:space="0" w:color="auto"/>
              <w:right w:val="single" w:sz="4" w:space="0" w:color="auto"/>
            </w:tcBorders>
          </w:tcPr>
          <w:p w14:paraId="70827A19" w14:textId="77777777" w:rsidR="00FD0F72" w:rsidRPr="00020619" w:rsidRDefault="00FD0F72" w:rsidP="00BB34DD">
            <w:pPr>
              <w:pStyle w:val="TAC"/>
              <w:spacing w:line="256" w:lineRule="auto"/>
              <w:rPr>
                <w:ins w:id="55452" w:author="BigCREditor-RAN4#104-bis" w:date="2022-10-21T15:14:00Z"/>
                <w:rFonts w:cs="Arial"/>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5892F3D6" w14:textId="77777777" w:rsidR="00FD0F72" w:rsidRPr="00020619" w:rsidRDefault="00FD0F72" w:rsidP="00BB34DD">
            <w:pPr>
              <w:pStyle w:val="TAC"/>
              <w:spacing w:line="256" w:lineRule="auto"/>
              <w:rPr>
                <w:ins w:id="55453" w:author="BigCREditor-RAN4#104-bis" w:date="2022-10-21T15:14:00Z"/>
                <w:rFonts w:cs="Arial"/>
              </w:rPr>
            </w:pPr>
            <w:ins w:id="55454" w:author="BigCREditor-RAN4#104-bis" w:date="2022-10-21T15:14:00Z">
              <w:r w:rsidRPr="00020619">
                <w:rPr>
                  <w:rFonts w:cs="Arial"/>
                </w:rPr>
                <w:t>TDD</w:t>
              </w:r>
            </w:ins>
          </w:p>
        </w:tc>
      </w:tr>
      <w:tr w:rsidR="00FD0F72" w:rsidRPr="00020619" w14:paraId="0362DB40" w14:textId="77777777" w:rsidTr="00BB34DD">
        <w:trPr>
          <w:ins w:id="55455"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7D7434E6" w14:textId="77777777" w:rsidR="00FD0F72" w:rsidRPr="00020619" w:rsidRDefault="00FD0F72" w:rsidP="00BB34DD">
            <w:pPr>
              <w:pStyle w:val="TAL"/>
              <w:spacing w:line="256" w:lineRule="auto"/>
              <w:rPr>
                <w:ins w:id="55456" w:author="BigCREditor-RAN4#104-bis" w:date="2022-10-21T15:14:00Z"/>
              </w:rPr>
            </w:pPr>
            <w:ins w:id="55457" w:author="BigCREditor-RAN4#104-bis" w:date="2022-10-21T15:14:00Z">
              <w:r w:rsidRPr="00020619">
                <w:t>TDD Configuration</w:t>
              </w:r>
            </w:ins>
          </w:p>
        </w:tc>
        <w:tc>
          <w:tcPr>
            <w:tcW w:w="1658" w:type="dxa"/>
            <w:tcBorders>
              <w:top w:val="single" w:sz="4" w:space="0" w:color="auto"/>
              <w:left w:val="single" w:sz="4" w:space="0" w:color="auto"/>
              <w:bottom w:val="single" w:sz="4" w:space="0" w:color="auto"/>
              <w:right w:val="single" w:sz="4" w:space="0" w:color="auto"/>
            </w:tcBorders>
            <w:hideMark/>
          </w:tcPr>
          <w:p w14:paraId="6E1E4E1E" w14:textId="77777777" w:rsidR="00FD0F72" w:rsidRPr="00020619" w:rsidRDefault="00FD0F72" w:rsidP="00BB34DD">
            <w:pPr>
              <w:pStyle w:val="TAL"/>
              <w:spacing w:line="256" w:lineRule="auto"/>
              <w:rPr>
                <w:ins w:id="55458" w:author="BigCREditor-RAN4#104-bis" w:date="2022-10-21T15:14:00Z"/>
                <w:lang w:eastAsia="zh-CN"/>
              </w:rPr>
            </w:pPr>
            <w:ins w:id="55459" w:author="BigCREditor-RAN4#104-bis" w:date="2022-10-21T15:14:00Z">
              <w:r w:rsidRPr="00020619">
                <w:rPr>
                  <w:rFonts w:cs="Arial"/>
                </w:rPr>
                <w:t xml:space="preserve">Config </w:t>
              </w:r>
              <w:r w:rsidRPr="00020619">
                <w:rPr>
                  <w:lang w:eastAsia="zh-CN"/>
                </w:rPr>
                <w:t>1, 4</w:t>
              </w:r>
            </w:ins>
          </w:p>
        </w:tc>
        <w:tc>
          <w:tcPr>
            <w:tcW w:w="1520" w:type="dxa"/>
            <w:tcBorders>
              <w:top w:val="single" w:sz="4" w:space="0" w:color="auto"/>
              <w:left w:val="single" w:sz="4" w:space="0" w:color="auto"/>
              <w:bottom w:val="nil"/>
              <w:right w:val="single" w:sz="4" w:space="0" w:color="auto"/>
            </w:tcBorders>
            <w:vAlign w:val="center"/>
          </w:tcPr>
          <w:p w14:paraId="1BA7CAC3" w14:textId="77777777" w:rsidR="00FD0F72" w:rsidRPr="00020619" w:rsidRDefault="00FD0F72" w:rsidP="00BB34DD">
            <w:pPr>
              <w:pStyle w:val="TAC"/>
              <w:spacing w:line="256" w:lineRule="auto"/>
              <w:rPr>
                <w:ins w:id="55460" w:author="BigCREditor-RAN4#104-bis" w:date="2022-10-21T15:14:00Z"/>
                <w:lang w:eastAsia="en-GB"/>
              </w:rPr>
            </w:pPr>
          </w:p>
        </w:tc>
        <w:tc>
          <w:tcPr>
            <w:tcW w:w="2744" w:type="dxa"/>
            <w:tcBorders>
              <w:top w:val="single" w:sz="4" w:space="0" w:color="auto"/>
              <w:left w:val="single" w:sz="4" w:space="0" w:color="auto"/>
              <w:bottom w:val="single" w:sz="4" w:space="0" w:color="auto"/>
              <w:right w:val="single" w:sz="4" w:space="0" w:color="auto"/>
            </w:tcBorders>
            <w:hideMark/>
          </w:tcPr>
          <w:p w14:paraId="0F1A6A0B" w14:textId="77777777" w:rsidR="00FD0F72" w:rsidRPr="00020619" w:rsidRDefault="00FD0F72" w:rsidP="00BB34DD">
            <w:pPr>
              <w:pStyle w:val="TAC"/>
              <w:spacing w:line="256" w:lineRule="auto"/>
              <w:rPr>
                <w:ins w:id="55461" w:author="BigCREditor-RAN4#104-bis" w:date="2022-10-21T15:14:00Z"/>
                <w:lang w:eastAsia="zh-CN"/>
              </w:rPr>
            </w:pPr>
            <w:ins w:id="55462" w:author="BigCREditor-RAN4#104-bis" w:date="2022-10-21T15:14:00Z">
              <w:r w:rsidRPr="00020619">
                <w:rPr>
                  <w:lang w:eastAsia="zh-CN"/>
                </w:rPr>
                <w:t>N/A</w:t>
              </w:r>
            </w:ins>
          </w:p>
        </w:tc>
      </w:tr>
      <w:tr w:rsidR="00FD0F72" w:rsidRPr="00020619" w14:paraId="288BAF9B" w14:textId="77777777" w:rsidTr="00BB34DD">
        <w:trPr>
          <w:ins w:id="55463" w:author="BigCREditor-RAN4#104-bis" w:date="2022-10-21T15:14:00Z"/>
        </w:trPr>
        <w:tc>
          <w:tcPr>
            <w:tcW w:w="3050" w:type="dxa"/>
            <w:tcBorders>
              <w:top w:val="nil"/>
              <w:left w:val="single" w:sz="4" w:space="0" w:color="auto"/>
              <w:bottom w:val="nil"/>
              <w:right w:val="single" w:sz="4" w:space="0" w:color="auto"/>
            </w:tcBorders>
            <w:vAlign w:val="center"/>
          </w:tcPr>
          <w:p w14:paraId="0281E305" w14:textId="77777777" w:rsidR="00FD0F72" w:rsidRPr="00020619" w:rsidRDefault="00FD0F72" w:rsidP="00BB34DD">
            <w:pPr>
              <w:pStyle w:val="TAL"/>
              <w:spacing w:line="256" w:lineRule="auto"/>
              <w:rPr>
                <w:ins w:id="55464" w:author="BigCREditor-RAN4#104-bis" w:date="2022-10-21T15:14:00Z"/>
                <w:lang w:eastAsia="en-GB"/>
              </w:rPr>
            </w:pPr>
          </w:p>
        </w:tc>
        <w:tc>
          <w:tcPr>
            <w:tcW w:w="1658" w:type="dxa"/>
            <w:tcBorders>
              <w:top w:val="single" w:sz="4" w:space="0" w:color="auto"/>
              <w:left w:val="single" w:sz="4" w:space="0" w:color="auto"/>
              <w:bottom w:val="single" w:sz="4" w:space="0" w:color="auto"/>
              <w:right w:val="single" w:sz="4" w:space="0" w:color="auto"/>
            </w:tcBorders>
            <w:hideMark/>
          </w:tcPr>
          <w:p w14:paraId="4BEEF635" w14:textId="77777777" w:rsidR="00FD0F72" w:rsidRPr="00020619" w:rsidRDefault="00FD0F72" w:rsidP="00BB34DD">
            <w:pPr>
              <w:pStyle w:val="TAL"/>
              <w:spacing w:line="256" w:lineRule="auto"/>
              <w:rPr>
                <w:ins w:id="55465" w:author="BigCREditor-RAN4#104-bis" w:date="2022-10-21T15:14:00Z"/>
              </w:rPr>
            </w:pPr>
            <w:ins w:id="55466"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29681C5C" w14:textId="77777777" w:rsidR="00FD0F72" w:rsidRPr="00020619" w:rsidRDefault="00FD0F72" w:rsidP="00BB34DD">
            <w:pPr>
              <w:pStyle w:val="TAC"/>
              <w:spacing w:line="256" w:lineRule="auto"/>
              <w:rPr>
                <w:ins w:id="5546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1A14BC62" w14:textId="77777777" w:rsidR="00FD0F72" w:rsidRPr="00020619" w:rsidRDefault="00FD0F72" w:rsidP="00BB34DD">
            <w:pPr>
              <w:pStyle w:val="TAC"/>
              <w:spacing w:line="256" w:lineRule="auto"/>
              <w:rPr>
                <w:ins w:id="55468" w:author="BigCREditor-RAN4#104-bis" w:date="2022-10-21T15:14:00Z"/>
              </w:rPr>
            </w:pPr>
            <w:ins w:id="55469" w:author="BigCREditor-RAN4#104-bis" w:date="2022-10-21T15:14:00Z">
              <w:r w:rsidRPr="00020619">
                <w:t>TDDConf.1.1</w:t>
              </w:r>
            </w:ins>
          </w:p>
        </w:tc>
      </w:tr>
      <w:tr w:rsidR="00FD0F72" w:rsidRPr="00020619" w14:paraId="09A38EDE" w14:textId="77777777" w:rsidTr="00BB34DD">
        <w:trPr>
          <w:ins w:id="55470"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11DC8309" w14:textId="77777777" w:rsidR="00FD0F72" w:rsidRPr="00020619" w:rsidRDefault="00FD0F72" w:rsidP="00BB34DD">
            <w:pPr>
              <w:pStyle w:val="TAL"/>
              <w:spacing w:line="256" w:lineRule="auto"/>
              <w:rPr>
                <w:ins w:id="55471"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539BACD0" w14:textId="77777777" w:rsidR="00FD0F72" w:rsidRPr="00020619" w:rsidRDefault="00FD0F72" w:rsidP="00BB34DD">
            <w:pPr>
              <w:pStyle w:val="TAL"/>
              <w:spacing w:line="256" w:lineRule="auto"/>
              <w:rPr>
                <w:ins w:id="55472" w:author="BigCREditor-RAN4#104-bis" w:date="2022-10-21T15:14:00Z"/>
              </w:rPr>
            </w:pPr>
            <w:ins w:id="55473"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1641786A" w14:textId="77777777" w:rsidR="00FD0F72" w:rsidRPr="00020619" w:rsidRDefault="00FD0F72" w:rsidP="00BB34DD">
            <w:pPr>
              <w:pStyle w:val="TAC"/>
              <w:spacing w:line="256" w:lineRule="auto"/>
              <w:rPr>
                <w:ins w:id="55474"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68B52D9B" w14:textId="77777777" w:rsidR="00FD0F72" w:rsidRPr="00020619" w:rsidRDefault="00FD0F72" w:rsidP="00BB34DD">
            <w:pPr>
              <w:pStyle w:val="TAC"/>
              <w:spacing w:line="256" w:lineRule="auto"/>
              <w:rPr>
                <w:ins w:id="55475" w:author="BigCREditor-RAN4#104-bis" w:date="2022-10-21T15:14:00Z"/>
              </w:rPr>
            </w:pPr>
            <w:ins w:id="55476" w:author="BigCREditor-RAN4#104-bis" w:date="2022-10-21T15:14:00Z">
              <w:r w:rsidRPr="00020619">
                <w:t>TDDConf.2.1</w:t>
              </w:r>
            </w:ins>
          </w:p>
        </w:tc>
      </w:tr>
      <w:tr w:rsidR="00FD0F72" w:rsidRPr="00020619" w14:paraId="67658515" w14:textId="77777777" w:rsidTr="00BB34DD">
        <w:trPr>
          <w:trHeight w:val="116"/>
          <w:ins w:id="55477"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62ACA247" w14:textId="77777777" w:rsidR="00FD0F72" w:rsidRPr="00020619" w:rsidRDefault="00FD0F72" w:rsidP="00BB34DD">
            <w:pPr>
              <w:pStyle w:val="TAL"/>
              <w:spacing w:line="256" w:lineRule="auto"/>
              <w:rPr>
                <w:ins w:id="55478" w:author="BigCREditor-RAN4#104-bis" w:date="2022-10-21T15:14:00Z"/>
              </w:rPr>
            </w:pPr>
            <w:proofErr w:type="spellStart"/>
            <w:ins w:id="55479" w:author="BigCREditor-RAN4#104-bis" w:date="2022-10-21T15:14:00Z">
              <w:r w:rsidRPr="00020619">
                <w:t>BW</w:t>
              </w:r>
              <w:r w:rsidRPr="00020619">
                <w:rPr>
                  <w:vertAlign w:val="subscript"/>
                </w:rPr>
                <w:t>channel</w:t>
              </w:r>
              <w:proofErr w:type="spellEnd"/>
            </w:ins>
          </w:p>
        </w:tc>
        <w:tc>
          <w:tcPr>
            <w:tcW w:w="1658" w:type="dxa"/>
            <w:tcBorders>
              <w:top w:val="single" w:sz="4" w:space="0" w:color="auto"/>
              <w:left w:val="single" w:sz="4" w:space="0" w:color="auto"/>
              <w:bottom w:val="single" w:sz="4" w:space="0" w:color="auto"/>
              <w:right w:val="single" w:sz="4" w:space="0" w:color="auto"/>
            </w:tcBorders>
            <w:hideMark/>
          </w:tcPr>
          <w:p w14:paraId="13DA7083" w14:textId="77777777" w:rsidR="00FD0F72" w:rsidRPr="00020619" w:rsidRDefault="00FD0F72" w:rsidP="00BB34DD">
            <w:pPr>
              <w:pStyle w:val="TAL"/>
              <w:spacing w:line="256" w:lineRule="auto"/>
              <w:rPr>
                <w:ins w:id="55480" w:author="BigCREditor-RAN4#104-bis" w:date="2022-10-21T15:14:00Z"/>
              </w:rPr>
            </w:pPr>
            <w:ins w:id="55481" w:author="BigCREditor-RAN4#104-bis" w:date="2022-10-21T15:14:00Z">
              <w:r w:rsidRPr="00020619">
                <w:rPr>
                  <w:rFonts w:cs="Arial"/>
                </w:rPr>
                <w:t xml:space="preserve">Config </w:t>
              </w:r>
              <w:r w:rsidRPr="00020619">
                <w:t>1, 4</w:t>
              </w:r>
            </w:ins>
          </w:p>
        </w:tc>
        <w:tc>
          <w:tcPr>
            <w:tcW w:w="1520" w:type="dxa"/>
            <w:tcBorders>
              <w:top w:val="single" w:sz="4" w:space="0" w:color="auto"/>
              <w:left w:val="single" w:sz="4" w:space="0" w:color="auto"/>
              <w:bottom w:val="nil"/>
              <w:right w:val="single" w:sz="4" w:space="0" w:color="auto"/>
            </w:tcBorders>
            <w:vAlign w:val="center"/>
            <w:hideMark/>
          </w:tcPr>
          <w:p w14:paraId="3E1B0896" w14:textId="77777777" w:rsidR="00FD0F72" w:rsidRPr="00020619" w:rsidRDefault="00FD0F72" w:rsidP="00BB34DD">
            <w:pPr>
              <w:pStyle w:val="TAC"/>
              <w:spacing w:line="256" w:lineRule="auto"/>
              <w:rPr>
                <w:ins w:id="55482" w:author="BigCREditor-RAN4#104-bis" w:date="2022-10-21T15:14:00Z"/>
              </w:rPr>
            </w:pPr>
            <w:ins w:id="55483" w:author="BigCREditor-RAN4#104-bis" w:date="2022-10-21T15:14:00Z">
              <w:r w:rsidRPr="00020619">
                <w:t>MHz</w:t>
              </w:r>
            </w:ins>
          </w:p>
        </w:tc>
        <w:tc>
          <w:tcPr>
            <w:tcW w:w="2744" w:type="dxa"/>
            <w:tcBorders>
              <w:top w:val="single" w:sz="4" w:space="0" w:color="auto"/>
              <w:left w:val="single" w:sz="4" w:space="0" w:color="auto"/>
              <w:bottom w:val="single" w:sz="4" w:space="0" w:color="auto"/>
              <w:right w:val="single" w:sz="4" w:space="0" w:color="auto"/>
            </w:tcBorders>
            <w:hideMark/>
          </w:tcPr>
          <w:p w14:paraId="2E2548C5" w14:textId="77777777" w:rsidR="00FD0F72" w:rsidRPr="00020619" w:rsidRDefault="00FD0F72" w:rsidP="00BB34DD">
            <w:pPr>
              <w:pStyle w:val="TAC"/>
              <w:spacing w:line="256" w:lineRule="auto"/>
              <w:rPr>
                <w:ins w:id="55484" w:author="BigCREditor-RAN4#104-bis" w:date="2022-10-21T15:14:00Z"/>
                <w:rFonts w:cs="Arial"/>
              </w:rPr>
            </w:pPr>
            <w:ins w:id="55485" w:author="BigCREditor-RAN4#104-bis" w:date="2022-10-21T15:14:00Z">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FDD)</w:t>
              </w:r>
            </w:ins>
          </w:p>
        </w:tc>
      </w:tr>
      <w:tr w:rsidR="00FD0F72" w:rsidRPr="00020619" w14:paraId="5218962F" w14:textId="77777777" w:rsidTr="00BB34DD">
        <w:trPr>
          <w:trHeight w:val="115"/>
          <w:ins w:id="55486" w:author="BigCREditor-RAN4#104-bis" w:date="2022-10-21T15:14:00Z"/>
        </w:trPr>
        <w:tc>
          <w:tcPr>
            <w:tcW w:w="3050" w:type="dxa"/>
            <w:tcBorders>
              <w:top w:val="nil"/>
              <w:left w:val="single" w:sz="4" w:space="0" w:color="auto"/>
              <w:bottom w:val="nil"/>
              <w:right w:val="single" w:sz="4" w:space="0" w:color="auto"/>
            </w:tcBorders>
          </w:tcPr>
          <w:p w14:paraId="3CAF5676" w14:textId="77777777" w:rsidR="00FD0F72" w:rsidRPr="00020619" w:rsidRDefault="00FD0F72" w:rsidP="00BB34DD">
            <w:pPr>
              <w:pStyle w:val="TAL"/>
              <w:spacing w:line="256" w:lineRule="auto"/>
              <w:rPr>
                <w:ins w:id="55487"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2D94D2EC" w14:textId="77777777" w:rsidR="00FD0F72" w:rsidRPr="00020619" w:rsidRDefault="00FD0F72" w:rsidP="00BB34DD">
            <w:pPr>
              <w:pStyle w:val="TAL"/>
              <w:spacing w:line="256" w:lineRule="auto"/>
              <w:rPr>
                <w:ins w:id="55488" w:author="BigCREditor-RAN4#104-bis" w:date="2022-10-21T15:14:00Z"/>
              </w:rPr>
            </w:pPr>
            <w:ins w:id="55489"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416C6A59" w14:textId="77777777" w:rsidR="00FD0F72" w:rsidRPr="00020619" w:rsidRDefault="00FD0F72" w:rsidP="00BB34DD">
            <w:pPr>
              <w:pStyle w:val="TAC"/>
              <w:spacing w:line="256" w:lineRule="auto"/>
              <w:rPr>
                <w:ins w:id="55490"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7389E2A" w14:textId="77777777" w:rsidR="00FD0F72" w:rsidRPr="00020619" w:rsidRDefault="00FD0F72" w:rsidP="00BB34DD">
            <w:pPr>
              <w:pStyle w:val="TAC"/>
              <w:spacing w:line="256" w:lineRule="auto"/>
              <w:rPr>
                <w:ins w:id="55491" w:author="BigCREditor-RAN4#104-bis" w:date="2022-10-21T15:14:00Z"/>
                <w:rFonts w:cs="Arial"/>
              </w:rPr>
            </w:pPr>
            <w:ins w:id="55492" w:author="BigCREditor-RAN4#104-bis" w:date="2022-10-21T15:14:00Z">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TDD)</w:t>
              </w:r>
            </w:ins>
          </w:p>
        </w:tc>
      </w:tr>
      <w:tr w:rsidR="00FD0F72" w:rsidRPr="00020619" w14:paraId="29FB7C8B" w14:textId="77777777" w:rsidTr="00BB34DD">
        <w:trPr>
          <w:trHeight w:val="115"/>
          <w:ins w:id="55493" w:author="BigCREditor-RAN4#104-bis" w:date="2022-10-21T15:14:00Z"/>
        </w:trPr>
        <w:tc>
          <w:tcPr>
            <w:tcW w:w="3050" w:type="dxa"/>
            <w:tcBorders>
              <w:top w:val="nil"/>
              <w:left w:val="single" w:sz="4" w:space="0" w:color="auto"/>
              <w:bottom w:val="single" w:sz="4" w:space="0" w:color="auto"/>
              <w:right w:val="single" w:sz="4" w:space="0" w:color="auto"/>
            </w:tcBorders>
          </w:tcPr>
          <w:p w14:paraId="14467CB1" w14:textId="77777777" w:rsidR="00FD0F72" w:rsidRPr="00020619" w:rsidRDefault="00FD0F72" w:rsidP="00BB34DD">
            <w:pPr>
              <w:pStyle w:val="TAL"/>
              <w:spacing w:line="256" w:lineRule="auto"/>
              <w:rPr>
                <w:ins w:id="55494"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6F2A5030" w14:textId="77777777" w:rsidR="00FD0F72" w:rsidRPr="00020619" w:rsidRDefault="00FD0F72" w:rsidP="00BB34DD">
            <w:pPr>
              <w:pStyle w:val="TAL"/>
              <w:spacing w:line="256" w:lineRule="auto"/>
              <w:rPr>
                <w:ins w:id="55495" w:author="BigCREditor-RAN4#104-bis" w:date="2022-10-21T15:14:00Z"/>
              </w:rPr>
            </w:pPr>
            <w:ins w:id="55496"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455342FD" w14:textId="77777777" w:rsidR="00FD0F72" w:rsidRPr="00020619" w:rsidRDefault="00FD0F72" w:rsidP="00BB34DD">
            <w:pPr>
              <w:pStyle w:val="TAC"/>
              <w:spacing w:line="256" w:lineRule="auto"/>
              <w:rPr>
                <w:ins w:id="5549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263DC000" w14:textId="77777777" w:rsidR="00FD0F72" w:rsidRPr="00020619" w:rsidRDefault="00FD0F72" w:rsidP="00BB34DD">
            <w:pPr>
              <w:pStyle w:val="TAC"/>
              <w:spacing w:line="256" w:lineRule="auto"/>
              <w:rPr>
                <w:ins w:id="55498" w:author="BigCREditor-RAN4#104-bis" w:date="2022-10-21T15:14:00Z"/>
              </w:rPr>
            </w:pPr>
            <w:ins w:id="55499" w:author="BigCREditor-RAN4#104-bis" w:date="2022-10-21T15:14:00Z">
              <w:r w:rsidRPr="00020619">
                <w:t xml:space="preserve">2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1 (TDD)</w:t>
              </w:r>
            </w:ins>
          </w:p>
        </w:tc>
      </w:tr>
      <w:tr w:rsidR="00FD0F72" w:rsidRPr="00020619" w14:paraId="505976F2" w14:textId="77777777" w:rsidTr="00BB34DD">
        <w:trPr>
          <w:trHeight w:val="115"/>
          <w:ins w:id="55500"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2FE5B158" w14:textId="77777777" w:rsidR="00FD0F72" w:rsidRPr="00020619" w:rsidRDefault="00FD0F72" w:rsidP="00BB34DD">
            <w:pPr>
              <w:pStyle w:val="TAL"/>
              <w:spacing w:line="256" w:lineRule="auto"/>
              <w:rPr>
                <w:ins w:id="55501" w:author="BigCREditor-RAN4#104-bis" w:date="2022-10-21T15:14:00Z"/>
              </w:rPr>
            </w:pPr>
            <w:ins w:id="55502" w:author="BigCREditor-RAN4#104-bis" w:date="2022-10-21T15:14:00Z">
              <w:r w:rsidRPr="00020619">
                <w:rPr>
                  <w:rFonts w:cs="Arial"/>
                </w:rPr>
                <w:t>Gap pattern Id</w:t>
              </w:r>
            </w:ins>
          </w:p>
        </w:tc>
        <w:tc>
          <w:tcPr>
            <w:tcW w:w="1520" w:type="dxa"/>
            <w:tcBorders>
              <w:top w:val="single" w:sz="4" w:space="0" w:color="auto"/>
              <w:left w:val="single" w:sz="4" w:space="0" w:color="auto"/>
              <w:bottom w:val="single" w:sz="4" w:space="0" w:color="auto"/>
              <w:right w:val="single" w:sz="4" w:space="0" w:color="auto"/>
            </w:tcBorders>
            <w:vAlign w:val="center"/>
          </w:tcPr>
          <w:p w14:paraId="19D15670" w14:textId="77777777" w:rsidR="00FD0F72" w:rsidRPr="00020619" w:rsidRDefault="00FD0F72" w:rsidP="00BB34DD">
            <w:pPr>
              <w:pStyle w:val="TAC"/>
              <w:spacing w:line="256" w:lineRule="auto"/>
              <w:rPr>
                <w:ins w:id="55503"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EEDB585" w14:textId="77777777" w:rsidR="00FD0F72" w:rsidRPr="00020619" w:rsidRDefault="00FD0F72" w:rsidP="00BB34DD">
            <w:pPr>
              <w:pStyle w:val="TAC"/>
              <w:spacing w:line="256" w:lineRule="auto"/>
              <w:rPr>
                <w:ins w:id="55504" w:author="BigCREditor-RAN4#104-bis" w:date="2022-10-21T15:14:00Z"/>
                <w:lang w:eastAsia="zh-CN"/>
              </w:rPr>
            </w:pPr>
            <w:ins w:id="55505" w:author="BigCREditor-RAN4#104-bis" w:date="2022-10-21T15:14:00Z">
              <w:r w:rsidRPr="00020619">
                <w:rPr>
                  <w:lang w:eastAsia="zh-CN"/>
                </w:rPr>
                <w:t>0</w:t>
              </w:r>
            </w:ins>
          </w:p>
        </w:tc>
      </w:tr>
      <w:tr w:rsidR="00FD0F72" w:rsidRPr="00020619" w14:paraId="291AACA5" w14:textId="77777777" w:rsidTr="00BB34DD">
        <w:trPr>
          <w:trHeight w:val="116"/>
          <w:ins w:id="55506"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133514A2" w14:textId="77777777" w:rsidR="00FD0F72" w:rsidRPr="00020619" w:rsidRDefault="00FD0F72" w:rsidP="00BB34DD">
            <w:pPr>
              <w:pStyle w:val="TAL"/>
              <w:spacing w:line="256" w:lineRule="auto"/>
              <w:rPr>
                <w:ins w:id="55507" w:author="BigCREditor-RAN4#104-bis" w:date="2022-10-21T15:14:00Z"/>
                <w:lang w:eastAsia="en-GB"/>
              </w:rPr>
            </w:pPr>
            <w:ins w:id="55508" w:author="BigCREditor-RAN4#104-bis" w:date="2022-10-21T15:14:00Z">
              <w:r w:rsidRPr="00020619">
                <w:t>PDSCH reference measurement channel</w:t>
              </w:r>
            </w:ins>
          </w:p>
        </w:tc>
        <w:tc>
          <w:tcPr>
            <w:tcW w:w="1658" w:type="dxa"/>
            <w:tcBorders>
              <w:top w:val="single" w:sz="4" w:space="0" w:color="auto"/>
              <w:left w:val="single" w:sz="4" w:space="0" w:color="auto"/>
              <w:bottom w:val="single" w:sz="4" w:space="0" w:color="auto"/>
              <w:right w:val="single" w:sz="4" w:space="0" w:color="auto"/>
            </w:tcBorders>
            <w:hideMark/>
          </w:tcPr>
          <w:p w14:paraId="766541D9" w14:textId="77777777" w:rsidR="00FD0F72" w:rsidRPr="00020619" w:rsidRDefault="00FD0F72" w:rsidP="00BB34DD">
            <w:pPr>
              <w:pStyle w:val="TAL"/>
              <w:spacing w:line="256" w:lineRule="auto"/>
              <w:rPr>
                <w:ins w:id="55509" w:author="BigCREditor-RAN4#104-bis" w:date="2022-10-21T15:14:00Z"/>
              </w:rPr>
            </w:pPr>
            <w:ins w:id="55510" w:author="BigCREditor-RAN4#104-bis" w:date="2022-10-21T15:14:00Z">
              <w:r w:rsidRPr="00020619">
                <w:rPr>
                  <w:rFonts w:cs="Arial"/>
                </w:rPr>
                <w:t xml:space="preserve">Config </w:t>
              </w:r>
              <w:r w:rsidRPr="00020619">
                <w:t>1, 4,7,8</w:t>
              </w:r>
            </w:ins>
          </w:p>
        </w:tc>
        <w:tc>
          <w:tcPr>
            <w:tcW w:w="1520" w:type="dxa"/>
            <w:tcBorders>
              <w:top w:val="single" w:sz="4" w:space="0" w:color="auto"/>
              <w:left w:val="single" w:sz="4" w:space="0" w:color="auto"/>
              <w:bottom w:val="nil"/>
              <w:right w:val="single" w:sz="4" w:space="0" w:color="auto"/>
            </w:tcBorders>
            <w:vAlign w:val="center"/>
          </w:tcPr>
          <w:p w14:paraId="259C081C" w14:textId="77777777" w:rsidR="00FD0F72" w:rsidRPr="00020619" w:rsidRDefault="00FD0F72" w:rsidP="00BB34DD">
            <w:pPr>
              <w:pStyle w:val="TAC"/>
              <w:spacing w:line="256" w:lineRule="auto"/>
              <w:rPr>
                <w:ins w:id="55511"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6DEFF1C3" w14:textId="77777777" w:rsidR="00FD0F72" w:rsidRPr="00020619" w:rsidRDefault="00FD0F72" w:rsidP="00BB34DD">
            <w:pPr>
              <w:pStyle w:val="TAC"/>
              <w:spacing w:line="256" w:lineRule="auto"/>
              <w:rPr>
                <w:ins w:id="55512" w:author="BigCREditor-RAN4#104-bis" w:date="2022-10-21T15:14:00Z"/>
              </w:rPr>
            </w:pPr>
            <w:ins w:id="55513" w:author="BigCREditor-RAN4#104-bis" w:date="2022-10-21T15:14:00Z">
              <w:r w:rsidRPr="00020619">
                <w:t>SR.1.1 FDD</w:t>
              </w:r>
            </w:ins>
          </w:p>
        </w:tc>
      </w:tr>
      <w:tr w:rsidR="00FD0F72" w:rsidRPr="00020619" w14:paraId="78319BD5" w14:textId="77777777" w:rsidTr="00BB34DD">
        <w:trPr>
          <w:trHeight w:val="115"/>
          <w:ins w:id="55514" w:author="BigCREditor-RAN4#104-bis" w:date="2022-10-21T15:14:00Z"/>
        </w:trPr>
        <w:tc>
          <w:tcPr>
            <w:tcW w:w="3050" w:type="dxa"/>
            <w:tcBorders>
              <w:top w:val="nil"/>
              <w:left w:val="single" w:sz="4" w:space="0" w:color="auto"/>
              <w:bottom w:val="nil"/>
              <w:right w:val="single" w:sz="4" w:space="0" w:color="auto"/>
            </w:tcBorders>
            <w:vAlign w:val="center"/>
          </w:tcPr>
          <w:p w14:paraId="7F5DF182" w14:textId="77777777" w:rsidR="00FD0F72" w:rsidRPr="00020619" w:rsidRDefault="00FD0F72" w:rsidP="00BB34DD">
            <w:pPr>
              <w:pStyle w:val="TAL"/>
              <w:spacing w:line="256" w:lineRule="auto"/>
              <w:rPr>
                <w:ins w:id="55515"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5206F193" w14:textId="77777777" w:rsidR="00FD0F72" w:rsidRPr="00020619" w:rsidRDefault="00FD0F72" w:rsidP="00BB34DD">
            <w:pPr>
              <w:pStyle w:val="TAL"/>
              <w:spacing w:line="256" w:lineRule="auto"/>
              <w:rPr>
                <w:ins w:id="55516" w:author="BigCREditor-RAN4#104-bis" w:date="2022-10-21T15:14:00Z"/>
              </w:rPr>
            </w:pPr>
            <w:ins w:id="55517"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6F6E7D39" w14:textId="77777777" w:rsidR="00FD0F72" w:rsidRPr="00020619" w:rsidRDefault="00FD0F72" w:rsidP="00BB34DD">
            <w:pPr>
              <w:pStyle w:val="TAC"/>
              <w:spacing w:line="256" w:lineRule="auto"/>
              <w:rPr>
                <w:ins w:id="55518"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CC6F854" w14:textId="77777777" w:rsidR="00FD0F72" w:rsidRPr="00020619" w:rsidRDefault="00FD0F72" w:rsidP="00BB34DD">
            <w:pPr>
              <w:pStyle w:val="TAC"/>
              <w:spacing w:line="256" w:lineRule="auto"/>
              <w:rPr>
                <w:ins w:id="55519" w:author="BigCREditor-RAN4#104-bis" w:date="2022-10-21T15:14:00Z"/>
              </w:rPr>
            </w:pPr>
            <w:ins w:id="55520" w:author="BigCREditor-RAN4#104-bis" w:date="2022-10-21T15:14:00Z">
              <w:r w:rsidRPr="00020619">
                <w:t>SR.1.1 TDD</w:t>
              </w:r>
            </w:ins>
          </w:p>
        </w:tc>
      </w:tr>
      <w:tr w:rsidR="00FD0F72" w:rsidRPr="00020619" w14:paraId="5DFD207F" w14:textId="77777777" w:rsidTr="00BB34DD">
        <w:trPr>
          <w:trHeight w:val="115"/>
          <w:ins w:id="55521"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22343B2F" w14:textId="77777777" w:rsidR="00FD0F72" w:rsidRPr="00020619" w:rsidRDefault="00FD0F72" w:rsidP="00BB34DD">
            <w:pPr>
              <w:pStyle w:val="TAL"/>
              <w:spacing w:line="256" w:lineRule="auto"/>
              <w:rPr>
                <w:ins w:id="55522"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48CF36D7" w14:textId="77777777" w:rsidR="00FD0F72" w:rsidRPr="00020619" w:rsidRDefault="00FD0F72" w:rsidP="00BB34DD">
            <w:pPr>
              <w:pStyle w:val="TAL"/>
              <w:spacing w:line="256" w:lineRule="auto"/>
              <w:rPr>
                <w:ins w:id="55523" w:author="BigCREditor-RAN4#104-bis" w:date="2022-10-21T15:14:00Z"/>
              </w:rPr>
            </w:pPr>
            <w:ins w:id="55524"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5077BBDB" w14:textId="77777777" w:rsidR="00FD0F72" w:rsidRPr="00020619" w:rsidRDefault="00FD0F72" w:rsidP="00BB34DD">
            <w:pPr>
              <w:pStyle w:val="TAC"/>
              <w:spacing w:line="256" w:lineRule="auto"/>
              <w:rPr>
                <w:ins w:id="55525"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1C6EB407" w14:textId="77777777" w:rsidR="00FD0F72" w:rsidRPr="00020619" w:rsidRDefault="00FD0F72" w:rsidP="00BB34DD">
            <w:pPr>
              <w:pStyle w:val="TAC"/>
              <w:spacing w:line="256" w:lineRule="auto"/>
              <w:rPr>
                <w:ins w:id="55526" w:author="BigCREditor-RAN4#104-bis" w:date="2022-10-21T15:14:00Z"/>
              </w:rPr>
            </w:pPr>
            <w:ins w:id="55527" w:author="BigCREditor-RAN4#104-bis" w:date="2022-10-21T15:14:00Z">
              <w:r w:rsidRPr="00020619">
                <w:t>SR.2.1 TDD</w:t>
              </w:r>
            </w:ins>
          </w:p>
        </w:tc>
      </w:tr>
      <w:tr w:rsidR="00FD0F72" w:rsidRPr="00020619" w14:paraId="3CC9B108" w14:textId="77777777" w:rsidTr="00BB34DD">
        <w:trPr>
          <w:trHeight w:val="116"/>
          <w:ins w:id="55528"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52D48B91" w14:textId="77777777" w:rsidR="00FD0F72" w:rsidRPr="00020619" w:rsidRDefault="00FD0F72" w:rsidP="00BB34DD">
            <w:pPr>
              <w:pStyle w:val="TAL"/>
              <w:spacing w:line="256" w:lineRule="auto"/>
              <w:rPr>
                <w:ins w:id="55529" w:author="BigCREditor-RAN4#104-bis" w:date="2022-10-21T15:14:00Z"/>
              </w:rPr>
            </w:pPr>
            <w:ins w:id="55530" w:author="BigCREditor-RAN4#104-bis" w:date="2022-10-21T15:14:00Z">
              <w:r w:rsidRPr="00020619">
                <w:t>RMSI CORSET reference channel</w:t>
              </w:r>
            </w:ins>
          </w:p>
        </w:tc>
        <w:tc>
          <w:tcPr>
            <w:tcW w:w="1658" w:type="dxa"/>
            <w:tcBorders>
              <w:top w:val="single" w:sz="4" w:space="0" w:color="auto"/>
              <w:left w:val="single" w:sz="4" w:space="0" w:color="auto"/>
              <w:bottom w:val="single" w:sz="4" w:space="0" w:color="auto"/>
              <w:right w:val="single" w:sz="4" w:space="0" w:color="auto"/>
            </w:tcBorders>
            <w:hideMark/>
          </w:tcPr>
          <w:p w14:paraId="3EFB14F0" w14:textId="77777777" w:rsidR="00FD0F72" w:rsidRPr="00020619" w:rsidRDefault="00FD0F72" w:rsidP="00BB34DD">
            <w:pPr>
              <w:pStyle w:val="TAL"/>
              <w:spacing w:line="256" w:lineRule="auto"/>
              <w:rPr>
                <w:ins w:id="55531" w:author="BigCREditor-RAN4#104-bis" w:date="2022-10-21T15:14:00Z"/>
              </w:rPr>
            </w:pPr>
            <w:ins w:id="55532" w:author="BigCREditor-RAN4#104-bis" w:date="2022-10-21T15:14:00Z">
              <w:r w:rsidRPr="00020619">
                <w:rPr>
                  <w:rFonts w:cs="Arial"/>
                </w:rPr>
                <w:t xml:space="preserve">Config </w:t>
              </w:r>
              <w:r w:rsidRPr="00020619">
                <w:t>1, 4,7,8</w:t>
              </w:r>
            </w:ins>
          </w:p>
        </w:tc>
        <w:tc>
          <w:tcPr>
            <w:tcW w:w="1520" w:type="dxa"/>
            <w:tcBorders>
              <w:top w:val="single" w:sz="4" w:space="0" w:color="auto"/>
              <w:left w:val="single" w:sz="4" w:space="0" w:color="auto"/>
              <w:bottom w:val="nil"/>
              <w:right w:val="single" w:sz="4" w:space="0" w:color="auto"/>
            </w:tcBorders>
            <w:vAlign w:val="center"/>
          </w:tcPr>
          <w:p w14:paraId="415F1E2B" w14:textId="77777777" w:rsidR="00FD0F72" w:rsidRPr="00020619" w:rsidRDefault="00FD0F72" w:rsidP="00BB34DD">
            <w:pPr>
              <w:pStyle w:val="TAC"/>
              <w:spacing w:line="256" w:lineRule="auto"/>
              <w:rPr>
                <w:ins w:id="55533"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9152F6F" w14:textId="77777777" w:rsidR="00FD0F72" w:rsidRPr="00020619" w:rsidRDefault="00FD0F72" w:rsidP="00BB34DD">
            <w:pPr>
              <w:pStyle w:val="TAC"/>
              <w:spacing w:line="256" w:lineRule="auto"/>
              <w:rPr>
                <w:ins w:id="55534" w:author="BigCREditor-RAN4#104-bis" w:date="2022-10-21T15:14:00Z"/>
              </w:rPr>
            </w:pPr>
            <w:ins w:id="55535" w:author="BigCREditor-RAN4#104-bis" w:date="2022-10-21T15:14:00Z">
              <w:r w:rsidRPr="00020619">
                <w:t>CR.1.1 FDD</w:t>
              </w:r>
            </w:ins>
          </w:p>
        </w:tc>
      </w:tr>
      <w:tr w:rsidR="00FD0F72" w:rsidRPr="00020619" w14:paraId="7CD34FF7" w14:textId="77777777" w:rsidTr="00BB34DD">
        <w:trPr>
          <w:trHeight w:val="115"/>
          <w:ins w:id="55536" w:author="BigCREditor-RAN4#104-bis" w:date="2022-10-21T15:14:00Z"/>
        </w:trPr>
        <w:tc>
          <w:tcPr>
            <w:tcW w:w="3050" w:type="dxa"/>
            <w:tcBorders>
              <w:top w:val="nil"/>
              <w:left w:val="single" w:sz="4" w:space="0" w:color="auto"/>
              <w:bottom w:val="nil"/>
              <w:right w:val="single" w:sz="4" w:space="0" w:color="auto"/>
            </w:tcBorders>
            <w:vAlign w:val="center"/>
          </w:tcPr>
          <w:p w14:paraId="2099558D" w14:textId="77777777" w:rsidR="00FD0F72" w:rsidRPr="00020619" w:rsidRDefault="00FD0F72" w:rsidP="00BB34DD">
            <w:pPr>
              <w:pStyle w:val="TAL"/>
              <w:spacing w:line="256" w:lineRule="auto"/>
              <w:rPr>
                <w:ins w:id="55537"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3573CD4D" w14:textId="77777777" w:rsidR="00FD0F72" w:rsidRPr="00020619" w:rsidRDefault="00FD0F72" w:rsidP="00BB34DD">
            <w:pPr>
              <w:pStyle w:val="TAL"/>
              <w:spacing w:line="256" w:lineRule="auto"/>
              <w:rPr>
                <w:ins w:id="55538" w:author="BigCREditor-RAN4#104-bis" w:date="2022-10-21T15:14:00Z"/>
              </w:rPr>
            </w:pPr>
            <w:ins w:id="55539"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3697DCF6" w14:textId="77777777" w:rsidR="00FD0F72" w:rsidRPr="00020619" w:rsidRDefault="00FD0F72" w:rsidP="00BB34DD">
            <w:pPr>
              <w:pStyle w:val="TAC"/>
              <w:spacing w:line="256" w:lineRule="auto"/>
              <w:rPr>
                <w:ins w:id="55540"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B04A8F9" w14:textId="77777777" w:rsidR="00FD0F72" w:rsidRPr="00020619" w:rsidRDefault="00FD0F72" w:rsidP="00BB34DD">
            <w:pPr>
              <w:pStyle w:val="TAC"/>
              <w:spacing w:line="256" w:lineRule="auto"/>
              <w:rPr>
                <w:ins w:id="55541" w:author="BigCREditor-RAN4#104-bis" w:date="2022-10-21T15:14:00Z"/>
              </w:rPr>
            </w:pPr>
            <w:ins w:id="55542" w:author="BigCREditor-RAN4#104-bis" w:date="2022-10-21T15:14:00Z">
              <w:r w:rsidRPr="00020619">
                <w:t>CR.1.1 TDD</w:t>
              </w:r>
            </w:ins>
          </w:p>
        </w:tc>
      </w:tr>
      <w:tr w:rsidR="00FD0F72" w:rsidRPr="00020619" w14:paraId="0995FBE4" w14:textId="77777777" w:rsidTr="00BB34DD">
        <w:trPr>
          <w:trHeight w:val="115"/>
          <w:ins w:id="55543"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51AFAC24" w14:textId="77777777" w:rsidR="00FD0F72" w:rsidRPr="00020619" w:rsidRDefault="00FD0F72" w:rsidP="00BB34DD">
            <w:pPr>
              <w:pStyle w:val="TAL"/>
              <w:spacing w:line="256" w:lineRule="auto"/>
              <w:rPr>
                <w:ins w:id="55544"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5B6BD331" w14:textId="77777777" w:rsidR="00FD0F72" w:rsidRPr="00020619" w:rsidRDefault="00FD0F72" w:rsidP="00BB34DD">
            <w:pPr>
              <w:pStyle w:val="TAL"/>
              <w:spacing w:line="256" w:lineRule="auto"/>
              <w:rPr>
                <w:ins w:id="55545" w:author="BigCREditor-RAN4#104-bis" w:date="2022-10-21T15:14:00Z"/>
              </w:rPr>
            </w:pPr>
            <w:ins w:id="55546"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5291F124" w14:textId="77777777" w:rsidR="00FD0F72" w:rsidRPr="00020619" w:rsidRDefault="00FD0F72" w:rsidP="00BB34DD">
            <w:pPr>
              <w:pStyle w:val="TAC"/>
              <w:spacing w:line="256" w:lineRule="auto"/>
              <w:rPr>
                <w:ins w:id="5554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3DCD2F6" w14:textId="77777777" w:rsidR="00FD0F72" w:rsidRPr="00020619" w:rsidRDefault="00FD0F72" w:rsidP="00BB34DD">
            <w:pPr>
              <w:pStyle w:val="TAC"/>
              <w:spacing w:line="256" w:lineRule="auto"/>
              <w:rPr>
                <w:ins w:id="55548" w:author="BigCREditor-RAN4#104-bis" w:date="2022-10-21T15:14:00Z"/>
              </w:rPr>
            </w:pPr>
            <w:ins w:id="55549" w:author="BigCREditor-RAN4#104-bis" w:date="2022-10-21T15:14:00Z">
              <w:r w:rsidRPr="00020619">
                <w:t>CR.2.1 TDD</w:t>
              </w:r>
            </w:ins>
          </w:p>
        </w:tc>
      </w:tr>
      <w:tr w:rsidR="00FD0F72" w:rsidRPr="00020619" w14:paraId="18CA5096" w14:textId="77777777" w:rsidTr="00BB34DD">
        <w:trPr>
          <w:trHeight w:val="115"/>
          <w:ins w:id="55550" w:author="BigCREditor-RAN4#104-bis" w:date="2022-10-21T15:14:00Z"/>
        </w:trPr>
        <w:tc>
          <w:tcPr>
            <w:tcW w:w="3050" w:type="dxa"/>
            <w:tcBorders>
              <w:top w:val="nil"/>
              <w:left w:val="single" w:sz="4" w:space="0" w:color="auto"/>
              <w:bottom w:val="nil"/>
              <w:right w:val="single" w:sz="4" w:space="0" w:color="auto"/>
            </w:tcBorders>
            <w:hideMark/>
          </w:tcPr>
          <w:p w14:paraId="59ED091B" w14:textId="77777777" w:rsidR="00FD0F72" w:rsidRPr="00020619" w:rsidRDefault="00FD0F72" w:rsidP="00BB34DD">
            <w:pPr>
              <w:pStyle w:val="TAL"/>
              <w:spacing w:line="256" w:lineRule="auto"/>
              <w:rPr>
                <w:ins w:id="55551" w:author="BigCREditor-RAN4#104-bis" w:date="2022-10-21T15:14:00Z"/>
                <w:rFonts w:cs="Arial"/>
              </w:rPr>
            </w:pPr>
            <w:ins w:id="55552" w:author="BigCREditor-RAN4#104-bis" w:date="2022-10-21T15:14:00Z">
              <w:r w:rsidRPr="00020619">
                <w:t>Dedicated CORSET reference channel</w:t>
              </w:r>
            </w:ins>
          </w:p>
        </w:tc>
        <w:tc>
          <w:tcPr>
            <w:tcW w:w="1658" w:type="dxa"/>
            <w:tcBorders>
              <w:top w:val="single" w:sz="4" w:space="0" w:color="auto"/>
              <w:left w:val="single" w:sz="4" w:space="0" w:color="auto"/>
              <w:bottom w:val="single" w:sz="4" w:space="0" w:color="auto"/>
              <w:right w:val="single" w:sz="4" w:space="0" w:color="auto"/>
            </w:tcBorders>
            <w:hideMark/>
          </w:tcPr>
          <w:p w14:paraId="7583423F" w14:textId="77777777" w:rsidR="00FD0F72" w:rsidRPr="00020619" w:rsidRDefault="00FD0F72" w:rsidP="00BB34DD">
            <w:pPr>
              <w:pStyle w:val="TAL"/>
              <w:spacing w:line="256" w:lineRule="auto"/>
              <w:rPr>
                <w:ins w:id="55553" w:author="BigCREditor-RAN4#104-bis" w:date="2022-10-21T15:14:00Z"/>
                <w:rFonts w:cs="Arial"/>
              </w:rPr>
            </w:pPr>
            <w:ins w:id="55554" w:author="BigCREditor-RAN4#104-bis" w:date="2022-10-21T15:14:00Z">
              <w:r w:rsidRPr="00020619">
                <w:rPr>
                  <w:rFonts w:cs="Arial"/>
                </w:rPr>
                <w:t xml:space="preserve">Config </w:t>
              </w:r>
              <w:r w:rsidRPr="00020619">
                <w:t>1, 4,7,8</w:t>
              </w:r>
            </w:ins>
          </w:p>
        </w:tc>
        <w:tc>
          <w:tcPr>
            <w:tcW w:w="1520" w:type="dxa"/>
            <w:tcBorders>
              <w:top w:val="single" w:sz="4" w:space="0" w:color="auto"/>
              <w:left w:val="single" w:sz="4" w:space="0" w:color="auto"/>
              <w:bottom w:val="nil"/>
              <w:right w:val="single" w:sz="4" w:space="0" w:color="auto"/>
            </w:tcBorders>
            <w:vAlign w:val="center"/>
          </w:tcPr>
          <w:p w14:paraId="47916B3D" w14:textId="77777777" w:rsidR="00FD0F72" w:rsidRPr="00020619" w:rsidRDefault="00FD0F72" w:rsidP="00BB34DD">
            <w:pPr>
              <w:pStyle w:val="TAC"/>
              <w:spacing w:line="256" w:lineRule="auto"/>
              <w:rPr>
                <w:ins w:id="55555"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30CBE2D8" w14:textId="77777777" w:rsidR="00FD0F72" w:rsidRPr="00020619" w:rsidRDefault="00FD0F72" w:rsidP="00BB34DD">
            <w:pPr>
              <w:pStyle w:val="TAC"/>
              <w:spacing w:line="256" w:lineRule="auto"/>
              <w:rPr>
                <w:ins w:id="55556" w:author="BigCREditor-RAN4#104-bis" w:date="2022-10-21T15:14:00Z"/>
              </w:rPr>
            </w:pPr>
            <w:ins w:id="55557" w:author="BigCREditor-RAN4#104-bis" w:date="2022-10-21T15:14:00Z">
              <w:r w:rsidRPr="00020619">
                <w:t>CCR.1.1 FDD</w:t>
              </w:r>
            </w:ins>
          </w:p>
        </w:tc>
      </w:tr>
      <w:tr w:rsidR="00FD0F72" w:rsidRPr="00020619" w14:paraId="649E294B" w14:textId="77777777" w:rsidTr="00BB34DD">
        <w:trPr>
          <w:trHeight w:val="115"/>
          <w:ins w:id="55558" w:author="BigCREditor-RAN4#104-bis" w:date="2022-10-21T15:14:00Z"/>
        </w:trPr>
        <w:tc>
          <w:tcPr>
            <w:tcW w:w="3050" w:type="dxa"/>
            <w:tcBorders>
              <w:top w:val="nil"/>
              <w:left w:val="single" w:sz="4" w:space="0" w:color="auto"/>
              <w:bottom w:val="nil"/>
              <w:right w:val="single" w:sz="4" w:space="0" w:color="auto"/>
            </w:tcBorders>
          </w:tcPr>
          <w:p w14:paraId="24825559" w14:textId="77777777" w:rsidR="00FD0F72" w:rsidRPr="00020619" w:rsidRDefault="00FD0F72" w:rsidP="00BB34DD">
            <w:pPr>
              <w:pStyle w:val="TAL"/>
              <w:spacing w:line="256" w:lineRule="auto"/>
              <w:rPr>
                <w:ins w:id="55559" w:author="BigCREditor-RAN4#104-bis" w:date="2022-10-21T15:14:00Z"/>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3710FC6B" w14:textId="77777777" w:rsidR="00FD0F72" w:rsidRPr="00020619" w:rsidRDefault="00FD0F72" w:rsidP="00BB34DD">
            <w:pPr>
              <w:pStyle w:val="TAL"/>
              <w:spacing w:line="256" w:lineRule="auto"/>
              <w:rPr>
                <w:ins w:id="55560" w:author="BigCREditor-RAN4#104-bis" w:date="2022-10-21T15:14:00Z"/>
                <w:rFonts w:cs="Arial"/>
              </w:rPr>
            </w:pPr>
            <w:ins w:id="55561"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21B05A7B" w14:textId="77777777" w:rsidR="00FD0F72" w:rsidRPr="00020619" w:rsidRDefault="00FD0F72" w:rsidP="00BB34DD">
            <w:pPr>
              <w:pStyle w:val="TAC"/>
              <w:spacing w:line="256" w:lineRule="auto"/>
              <w:rPr>
                <w:ins w:id="5556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58BF0B6" w14:textId="77777777" w:rsidR="00FD0F72" w:rsidRPr="00020619" w:rsidRDefault="00FD0F72" w:rsidP="00BB34DD">
            <w:pPr>
              <w:pStyle w:val="TAC"/>
              <w:spacing w:line="256" w:lineRule="auto"/>
              <w:rPr>
                <w:ins w:id="55563" w:author="BigCREditor-RAN4#104-bis" w:date="2022-10-21T15:14:00Z"/>
              </w:rPr>
            </w:pPr>
            <w:ins w:id="55564" w:author="BigCREditor-RAN4#104-bis" w:date="2022-10-21T15:14:00Z">
              <w:r w:rsidRPr="00020619">
                <w:t>CCR.1.1 TDD</w:t>
              </w:r>
            </w:ins>
          </w:p>
        </w:tc>
      </w:tr>
      <w:tr w:rsidR="00FD0F72" w:rsidRPr="00020619" w14:paraId="660B0B18" w14:textId="77777777" w:rsidTr="00BB34DD">
        <w:trPr>
          <w:trHeight w:val="115"/>
          <w:ins w:id="55565" w:author="BigCREditor-RAN4#104-bis" w:date="2022-10-21T15:14:00Z"/>
        </w:trPr>
        <w:tc>
          <w:tcPr>
            <w:tcW w:w="3050" w:type="dxa"/>
            <w:tcBorders>
              <w:top w:val="nil"/>
              <w:left w:val="single" w:sz="4" w:space="0" w:color="auto"/>
              <w:bottom w:val="single" w:sz="4" w:space="0" w:color="auto"/>
              <w:right w:val="single" w:sz="4" w:space="0" w:color="auto"/>
            </w:tcBorders>
          </w:tcPr>
          <w:p w14:paraId="22A2FE69" w14:textId="77777777" w:rsidR="00FD0F72" w:rsidRPr="00020619" w:rsidRDefault="00FD0F72" w:rsidP="00BB34DD">
            <w:pPr>
              <w:pStyle w:val="TAL"/>
              <w:spacing w:line="256" w:lineRule="auto"/>
              <w:rPr>
                <w:ins w:id="55566" w:author="BigCREditor-RAN4#104-bis" w:date="2022-10-21T15:14:00Z"/>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6206C5A7" w14:textId="77777777" w:rsidR="00FD0F72" w:rsidRPr="00020619" w:rsidRDefault="00FD0F72" w:rsidP="00BB34DD">
            <w:pPr>
              <w:pStyle w:val="TAL"/>
              <w:spacing w:line="256" w:lineRule="auto"/>
              <w:rPr>
                <w:ins w:id="55567" w:author="BigCREditor-RAN4#104-bis" w:date="2022-10-21T15:14:00Z"/>
                <w:rFonts w:cs="Arial"/>
              </w:rPr>
            </w:pPr>
            <w:ins w:id="55568"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38D98AC2" w14:textId="77777777" w:rsidR="00FD0F72" w:rsidRPr="00020619" w:rsidRDefault="00FD0F72" w:rsidP="00BB34DD">
            <w:pPr>
              <w:pStyle w:val="TAC"/>
              <w:spacing w:line="256" w:lineRule="auto"/>
              <w:rPr>
                <w:ins w:id="55569"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CAD0E52" w14:textId="77777777" w:rsidR="00FD0F72" w:rsidRPr="00020619" w:rsidRDefault="00FD0F72" w:rsidP="00BB34DD">
            <w:pPr>
              <w:pStyle w:val="TAC"/>
              <w:spacing w:line="256" w:lineRule="auto"/>
              <w:rPr>
                <w:ins w:id="55570" w:author="BigCREditor-RAN4#104-bis" w:date="2022-10-21T15:14:00Z"/>
              </w:rPr>
            </w:pPr>
            <w:ins w:id="55571" w:author="BigCREditor-RAN4#104-bis" w:date="2022-10-21T15:14:00Z">
              <w:r w:rsidRPr="00020619">
                <w:t>CCR.2.1 TDD</w:t>
              </w:r>
            </w:ins>
          </w:p>
        </w:tc>
      </w:tr>
      <w:tr w:rsidR="00FD0F72" w:rsidRPr="00020619" w14:paraId="00703E29" w14:textId="77777777" w:rsidTr="00BB34DD">
        <w:trPr>
          <w:trHeight w:val="115"/>
          <w:ins w:id="55572" w:author="BigCREditor-RAN4#104-bis" w:date="2022-10-21T15:14:00Z"/>
        </w:trPr>
        <w:tc>
          <w:tcPr>
            <w:tcW w:w="3050" w:type="dxa"/>
            <w:vMerge w:val="restart"/>
            <w:tcBorders>
              <w:top w:val="nil"/>
              <w:left w:val="single" w:sz="4" w:space="0" w:color="auto"/>
              <w:bottom w:val="single" w:sz="4" w:space="0" w:color="auto"/>
              <w:right w:val="single" w:sz="4" w:space="0" w:color="auto"/>
            </w:tcBorders>
            <w:hideMark/>
          </w:tcPr>
          <w:p w14:paraId="50B59779" w14:textId="77777777" w:rsidR="00FD0F72" w:rsidRPr="00020619" w:rsidRDefault="00FD0F72" w:rsidP="00BB34DD">
            <w:pPr>
              <w:pStyle w:val="TAL"/>
              <w:spacing w:line="256" w:lineRule="auto"/>
              <w:rPr>
                <w:ins w:id="55573" w:author="BigCREditor-RAN4#104-bis" w:date="2022-10-21T15:14:00Z"/>
              </w:rPr>
            </w:pPr>
            <w:ins w:id="55574" w:author="BigCREditor-RAN4#104-bis" w:date="2022-10-21T15:14:00Z">
              <w:r w:rsidRPr="00020619">
                <w:rPr>
                  <w:rFonts w:cs="Arial"/>
                </w:rPr>
                <w:t>CSI-RS for tracking</w:t>
              </w:r>
            </w:ins>
          </w:p>
        </w:tc>
        <w:tc>
          <w:tcPr>
            <w:tcW w:w="1658" w:type="dxa"/>
            <w:tcBorders>
              <w:top w:val="single" w:sz="4" w:space="0" w:color="auto"/>
              <w:left w:val="single" w:sz="4" w:space="0" w:color="auto"/>
              <w:bottom w:val="single" w:sz="4" w:space="0" w:color="auto"/>
              <w:right w:val="single" w:sz="4" w:space="0" w:color="auto"/>
            </w:tcBorders>
            <w:hideMark/>
          </w:tcPr>
          <w:p w14:paraId="6180CB2E" w14:textId="77777777" w:rsidR="00FD0F72" w:rsidRPr="00020619" w:rsidRDefault="00FD0F72" w:rsidP="00BB34DD">
            <w:pPr>
              <w:pStyle w:val="TAL"/>
              <w:spacing w:line="256" w:lineRule="auto"/>
              <w:rPr>
                <w:ins w:id="55575" w:author="BigCREditor-RAN4#104-bis" w:date="2022-10-21T15:14:00Z"/>
                <w:rFonts w:cs="Arial"/>
              </w:rPr>
            </w:pPr>
            <w:ins w:id="55576" w:author="BigCREditor-RAN4#104-bis" w:date="2022-10-21T15:14:00Z">
              <w:r w:rsidRPr="00020619">
                <w:rPr>
                  <w:rFonts w:cs="Arial"/>
                </w:rPr>
                <w:t xml:space="preserve">Config </w:t>
              </w:r>
              <w:r w:rsidRPr="00020619">
                <w:t>1, 4,7,8</w:t>
              </w:r>
            </w:ins>
          </w:p>
        </w:tc>
        <w:tc>
          <w:tcPr>
            <w:tcW w:w="1520" w:type="dxa"/>
            <w:tcBorders>
              <w:top w:val="nil"/>
              <w:left w:val="single" w:sz="4" w:space="0" w:color="auto"/>
              <w:bottom w:val="single" w:sz="4" w:space="0" w:color="auto"/>
              <w:right w:val="single" w:sz="4" w:space="0" w:color="auto"/>
            </w:tcBorders>
            <w:vAlign w:val="center"/>
          </w:tcPr>
          <w:p w14:paraId="24FF95D4" w14:textId="77777777" w:rsidR="00FD0F72" w:rsidRPr="00020619" w:rsidRDefault="00FD0F72" w:rsidP="00BB34DD">
            <w:pPr>
              <w:pStyle w:val="TAC"/>
              <w:spacing w:line="256" w:lineRule="auto"/>
              <w:rPr>
                <w:ins w:id="5557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7C23B1FD" w14:textId="77777777" w:rsidR="00FD0F72" w:rsidRPr="00020619" w:rsidRDefault="00FD0F72" w:rsidP="00BB34DD">
            <w:pPr>
              <w:pStyle w:val="TAC"/>
              <w:spacing w:line="256" w:lineRule="auto"/>
              <w:rPr>
                <w:ins w:id="55578" w:author="BigCREditor-RAN4#104-bis" w:date="2022-10-21T15:14:00Z"/>
              </w:rPr>
            </w:pPr>
            <w:ins w:id="55579" w:author="BigCREditor-RAN4#104-bis" w:date="2022-10-21T15:14:00Z">
              <w:r w:rsidRPr="00020619">
                <w:t>TRS.1.1 FDD</w:t>
              </w:r>
            </w:ins>
          </w:p>
        </w:tc>
      </w:tr>
      <w:tr w:rsidR="00FD0F72" w:rsidRPr="00020619" w14:paraId="72F76296" w14:textId="77777777" w:rsidTr="00BB34DD">
        <w:trPr>
          <w:trHeight w:val="115"/>
          <w:ins w:id="55580" w:author="BigCREditor-RAN4#104-bis" w:date="2022-10-21T15:14:00Z"/>
        </w:trPr>
        <w:tc>
          <w:tcPr>
            <w:tcW w:w="0" w:type="auto"/>
            <w:vMerge/>
            <w:tcBorders>
              <w:top w:val="nil"/>
              <w:left w:val="single" w:sz="4" w:space="0" w:color="auto"/>
              <w:bottom w:val="single" w:sz="4" w:space="0" w:color="auto"/>
              <w:right w:val="single" w:sz="4" w:space="0" w:color="auto"/>
            </w:tcBorders>
            <w:vAlign w:val="center"/>
            <w:hideMark/>
          </w:tcPr>
          <w:p w14:paraId="6D0D591F" w14:textId="77777777" w:rsidR="00FD0F72" w:rsidRPr="00020619" w:rsidRDefault="00FD0F72" w:rsidP="00BB34DD">
            <w:pPr>
              <w:spacing w:after="0" w:line="256" w:lineRule="auto"/>
              <w:rPr>
                <w:ins w:id="55581" w:author="BigCREditor-RAN4#104-bis" w:date="2022-10-21T15:14:00Z"/>
                <w:rFonts w:ascii="Arial" w:hAnsi="Arial"/>
                <w:sz w:val="18"/>
                <w:lang w:eastAsia="en-GB"/>
              </w:rPr>
            </w:pPr>
          </w:p>
        </w:tc>
        <w:tc>
          <w:tcPr>
            <w:tcW w:w="1658" w:type="dxa"/>
            <w:tcBorders>
              <w:top w:val="single" w:sz="4" w:space="0" w:color="auto"/>
              <w:left w:val="single" w:sz="4" w:space="0" w:color="auto"/>
              <w:bottom w:val="single" w:sz="4" w:space="0" w:color="auto"/>
              <w:right w:val="single" w:sz="4" w:space="0" w:color="auto"/>
            </w:tcBorders>
            <w:hideMark/>
          </w:tcPr>
          <w:p w14:paraId="3420FD3D" w14:textId="77777777" w:rsidR="00FD0F72" w:rsidRPr="00020619" w:rsidRDefault="00FD0F72" w:rsidP="00BB34DD">
            <w:pPr>
              <w:pStyle w:val="TAL"/>
              <w:spacing w:line="256" w:lineRule="auto"/>
              <w:rPr>
                <w:ins w:id="55582" w:author="BigCREditor-RAN4#104-bis" w:date="2022-10-21T15:14:00Z"/>
                <w:rFonts w:cs="Arial"/>
              </w:rPr>
            </w:pPr>
            <w:ins w:id="55583"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single" w:sz="4" w:space="0" w:color="auto"/>
              <w:right w:val="single" w:sz="4" w:space="0" w:color="auto"/>
            </w:tcBorders>
            <w:vAlign w:val="center"/>
          </w:tcPr>
          <w:p w14:paraId="709FDFA7" w14:textId="77777777" w:rsidR="00FD0F72" w:rsidRPr="00020619" w:rsidRDefault="00FD0F72" w:rsidP="00BB34DD">
            <w:pPr>
              <w:pStyle w:val="TAC"/>
              <w:spacing w:line="256" w:lineRule="auto"/>
              <w:rPr>
                <w:ins w:id="55584"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40540959" w14:textId="77777777" w:rsidR="00FD0F72" w:rsidRPr="00020619" w:rsidRDefault="00FD0F72" w:rsidP="00BB34DD">
            <w:pPr>
              <w:pStyle w:val="TAC"/>
              <w:spacing w:line="256" w:lineRule="auto"/>
              <w:rPr>
                <w:ins w:id="55585" w:author="BigCREditor-RAN4#104-bis" w:date="2022-10-21T15:14:00Z"/>
              </w:rPr>
            </w:pPr>
            <w:ins w:id="55586" w:author="BigCREditor-RAN4#104-bis" w:date="2022-10-21T15:14:00Z">
              <w:r w:rsidRPr="00020619">
                <w:t>TRS.1.1 TDD</w:t>
              </w:r>
            </w:ins>
          </w:p>
        </w:tc>
      </w:tr>
      <w:tr w:rsidR="00FD0F72" w:rsidRPr="00020619" w14:paraId="39EF8E59" w14:textId="77777777" w:rsidTr="00BB34DD">
        <w:trPr>
          <w:trHeight w:val="115"/>
          <w:ins w:id="55587" w:author="BigCREditor-RAN4#104-bis" w:date="2022-10-21T15:14:00Z"/>
        </w:trPr>
        <w:tc>
          <w:tcPr>
            <w:tcW w:w="0" w:type="auto"/>
            <w:vMerge/>
            <w:tcBorders>
              <w:top w:val="nil"/>
              <w:left w:val="single" w:sz="4" w:space="0" w:color="auto"/>
              <w:bottom w:val="single" w:sz="4" w:space="0" w:color="auto"/>
              <w:right w:val="single" w:sz="4" w:space="0" w:color="auto"/>
            </w:tcBorders>
            <w:vAlign w:val="center"/>
            <w:hideMark/>
          </w:tcPr>
          <w:p w14:paraId="178E0ABB" w14:textId="77777777" w:rsidR="00FD0F72" w:rsidRPr="00020619" w:rsidRDefault="00FD0F72" w:rsidP="00BB34DD">
            <w:pPr>
              <w:spacing w:after="0" w:line="256" w:lineRule="auto"/>
              <w:rPr>
                <w:ins w:id="55588" w:author="BigCREditor-RAN4#104-bis" w:date="2022-10-21T15:14:00Z"/>
                <w:rFonts w:ascii="Arial" w:hAnsi="Arial"/>
                <w:sz w:val="18"/>
                <w:lang w:eastAsia="en-GB"/>
              </w:rPr>
            </w:pPr>
          </w:p>
        </w:tc>
        <w:tc>
          <w:tcPr>
            <w:tcW w:w="1658" w:type="dxa"/>
            <w:tcBorders>
              <w:top w:val="single" w:sz="4" w:space="0" w:color="auto"/>
              <w:left w:val="single" w:sz="4" w:space="0" w:color="auto"/>
              <w:bottom w:val="single" w:sz="4" w:space="0" w:color="auto"/>
              <w:right w:val="single" w:sz="4" w:space="0" w:color="auto"/>
            </w:tcBorders>
            <w:hideMark/>
          </w:tcPr>
          <w:p w14:paraId="3F3E73B0" w14:textId="77777777" w:rsidR="00FD0F72" w:rsidRPr="00020619" w:rsidRDefault="00FD0F72" w:rsidP="00BB34DD">
            <w:pPr>
              <w:pStyle w:val="TAL"/>
              <w:spacing w:line="256" w:lineRule="auto"/>
              <w:rPr>
                <w:ins w:id="55589" w:author="BigCREditor-RAN4#104-bis" w:date="2022-10-21T15:14:00Z"/>
                <w:rFonts w:cs="Arial"/>
              </w:rPr>
            </w:pPr>
            <w:ins w:id="55590"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59E8F2EA" w14:textId="77777777" w:rsidR="00FD0F72" w:rsidRPr="00020619" w:rsidRDefault="00FD0F72" w:rsidP="00BB34DD">
            <w:pPr>
              <w:pStyle w:val="TAC"/>
              <w:spacing w:line="256" w:lineRule="auto"/>
              <w:rPr>
                <w:ins w:id="55591"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58BBDBE4" w14:textId="77777777" w:rsidR="00FD0F72" w:rsidRPr="00020619" w:rsidRDefault="00FD0F72" w:rsidP="00BB34DD">
            <w:pPr>
              <w:pStyle w:val="TAC"/>
              <w:spacing w:line="256" w:lineRule="auto"/>
              <w:rPr>
                <w:ins w:id="55592" w:author="BigCREditor-RAN4#104-bis" w:date="2022-10-21T15:14:00Z"/>
              </w:rPr>
            </w:pPr>
            <w:ins w:id="55593" w:author="BigCREditor-RAN4#104-bis" w:date="2022-10-21T15:14:00Z">
              <w:r w:rsidRPr="00020619">
                <w:t>TRS.1.2 TDD</w:t>
              </w:r>
            </w:ins>
          </w:p>
        </w:tc>
      </w:tr>
      <w:tr w:rsidR="00FD0F72" w:rsidRPr="00020619" w14:paraId="2576AFF5" w14:textId="77777777" w:rsidTr="00BB34DD">
        <w:trPr>
          <w:ins w:id="55594"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3634C1FA" w14:textId="77777777" w:rsidR="00FD0F72" w:rsidRPr="00020619" w:rsidRDefault="00FD0F72" w:rsidP="00BB34DD">
            <w:pPr>
              <w:pStyle w:val="TAL"/>
              <w:spacing w:line="256" w:lineRule="auto"/>
              <w:rPr>
                <w:ins w:id="55595" w:author="BigCREditor-RAN4#104-bis" w:date="2022-10-21T15:14:00Z"/>
              </w:rPr>
            </w:pPr>
            <w:ins w:id="55596" w:author="BigCREditor-RAN4#104-bis" w:date="2022-10-21T15:14:00Z">
              <w:r w:rsidRPr="00020619">
                <w:rPr>
                  <w:rFonts w:eastAsia="Malgun Gothic"/>
                  <w:sz w:val="16"/>
                  <w:szCs w:val="16"/>
                </w:rPr>
                <w:lastRenderedPageBreak/>
                <w:t>BWP configurations</w:t>
              </w:r>
            </w:ins>
          </w:p>
        </w:tc>
        <w:tc>
          <w:tcPr>
            <w:tcW w:w="1658" w:type="dxa"/>
            <w:tcBorders>
              <w:top w:val="single" w:sz="4" w:space="0" w:color="auto"/>
              <w:left w:val="single" w:sz="4" w:space="0" w:color="auto"/>
              <w:bottom w:val="single" w:sz="4" w:space="0" w:color="auto"/>
              <w:right w:val="single" w:sz="4" w:space="0" w:color="auto"/>
            </w:tcBorders>
            <w:hideMark/>
          </w:tcPr>
          <w:p w14:paraId="21025EE7" w14:textId="77777777" w:rsidR="00FD0F72" w:rsidRPr="00020619" w:rsidRDefault="00FD0F72" w:rsidP="00BB34DD">
            <w:pPr>
              <w:pStyle w:val="TAL"/>
              <w:spacing w:line="256" w:lineRule="auto"/>
              <w:rPr>
                <w:ins w:id="55597" w:author="BigCREditor-RAN4#104-bis" w:date="2022-10-21T15:14:00Z"/>
              </w:rPr>
            </w:pPr>
            <w:ins w:id="55598" w:author="BigCREditor-RAN4#104-bis" w:date="2022-10-21T15:14:00Z">
              <w:r w:rsidRPr="00020619">
                <w:rPr>
                  <w:rFonts w:eastAsia="Malgun Gothic"/>
                  <w:sz w:val="16"/>
                  <w:szCs w:val="16"/>
                </w:rPr>
                <w:t>Initial DL BWP</w:t>
              </w:r>
            </w:ins>
          </w:p>
        </w:tc>
        <w:tc>
          <w:tcPr>
            <w:tcW w:w="1520" w:type="dxa"/>
            <w:tcBorders>
              <w:top w:val="single" w:sz="4" w:space="0" w:color="auto"/>
              <w:left w:val="single" w:sz="4" w:space="0" w:color="auto"/>
              <w:bottom w:val="single" w:sz="4" w:space="0" w:color="auto"/>
              <w:right w:val="single" w:sz="4" w:space="0" w:color="auto"/>
            </w:tcBorders>
            <w:vAlign w:val="center"/>
          </w:tcPr>
          <w:p w14:paraId="72FF778A" w14:textId="77777777" w:rsidR="00FD0F72" w:rsidRPr="00020619" w:rsidRDefault="00FD0F72" w:rsidP="00BB34DD">
            <w:pPr>
              <w:pStyle w:val="TAC"/>
              <w:spacing w:line="256" w:lineRule="auto"/>
              <w:rPr>
                <w:ins w:id="55599"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D99EF1B" w14:textId="77777777" w:rsidR="00FD0F72" w:rsidRPr="00020619" w:rsidRDefault="00FD0F72" w:rsidP="00BB34DD">
            <w:pPr>
              <w:pStyle w:val="TAC"/>
              <w:spacing w:line="256" w:lineRule="auto"/>
              <w:rPr>
                <w:ins w:id="55600" w:author="BigCREditor-RAN4#104-bis" w:date="2022-10-21T15:14:00Z"/>
              </w:rPr>
            </w:pPr>
            <w:ins w:id="55601" w:author="BigCREditor-RAN4#104-bis" w:date="2022-10-21T15:14:00Z">
              <w:r w:rsidRPr="00020619">
                <w:rPr>
                  <w:rFonts w:eastAsia="Malgun Gothic"/>
                  <w:sz w:val="16"/>
                  <w:szCs w:val="16"/>
                </w:rPr>
                <w:t>DLBWP.0.1</w:t>
              </w:r>
            </w:ins>
          </w:p>
        </w:tc>
      </w:tr>
      <w:tr w:rsidR="00FD0F72" w:rsidRPr="00020619" w14:paraId="145C7D8A" w14:textId="77777777" w:rsidTr="00BB34DD">
        <w:trPr>
          <w:ins w:id="55602" w:author="BigCREditor-RAN4#104-bis" w:date="2022-10-21T15:14:00Z"/>
        </w:trPr>
        <w:tc>
          <w:tcPr>
            <w:tcW w:w="3050" w:type="dxa"/>
            <w:tcBorders>
              <w:top w:val="nil"/>
              <w:left w:val="single" w:sz="4" w:space="0" w:color="auto"/>
              <w:bottom w:val="nil"/>
              <w:right w:val="single" w:sz="4" w:space="0" w:color="auto"/>
            </w:tcBorders>
          </w:tcPr>
          <w:p w14:paraId="554918FA" w14:textId="77777777" w:rsidR="00FD0F72" w:rsidRPr="00020619" w:rsidRDefault="00FD0F72" w:rsidP="00BB34DD">
            <w:pPr>
              <w:pStyle w:val="TAL"/>
              <w:spacing w:line="256" w:lineRule="auto"/>
              <w:rPr>
                <w:ins w:id="55603"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705019E4" w14:textId="77777777" w:rsidR="00FD0F72" w:rsidRPr="00020619" w:rsidRDefault="00FD0F72" w:rsidP="00BB34DD">
            <w:pPr>
              <w:pStyle w:val="TAL"/>
              <w:spacing w:line="256" w:lineRule="auto"/>
              <w:rPr>
                <w:ins w:id="55604" w:author="BigCREditor-RAN4#104-bis" w:date="2022-10-21T15:14:00Z"/>
              </w:rPr>
            </w:pPr>
            <w:ins w:id="55605" w:author="BigCREditor-RAN4#104-bis" w:date="2022-10-21T15:14:00Z">
              <w:r w:rsidRPr="00020619">
                <w:rPr>
                  <w:rFonts w:eastAsia="Malgun Gothic"/>
                  <w:sz w:val="16"/>
                  <w:szCs w:val="16"/>
                </w:rPr>
                <w:t>Dedicated DL BWP</w:t>
              </w:r>
            </w:ins>
          </w:p>
        </w:tc>
        <w:tc>
          <w:tcPr>
            <w:tcW w:w="1520" w:type="dxa"/>
            <w:tcBorders>
              <w:top w:val="single" w:sz="4" w:space="0" w:color="auto"/>
              <w:left w:val="single" w:sz="4" w:space="0" w:color="auto"/>
              <w:bottom w:val="single" w:sz="4" w:space="0" w:color="auto"/>
              <w:right w:val="single" w:sz="4" w:space="0" w:color="auto"/>
            </w:tcBorders>
            <w:vAlign w:val="center"/>
          </w:tcPr>
          <w:p w14:paraId="4BFE2F52" w14:textId="77777777" w:rsidR="00FD0F72" w:rsidRPr="00020619" w:rsidRDefault="00FD0F72" w:rsidP="00BB34DD">
            <w:pPr>
              <w:pStyle w:val="TAC"/>
              <w:spacing w:line="256" w:lineRule="auto"/>
              <w:rPr>
                <w:ins w:id="55606"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16A416A" w14:textId="77777777" w:rsidR="00FD0F72" w:rsidRPr="00020619" w:rsidRDefault="00FD0F72" w:rsidP="00BB34DD">
            <w:pPr>
              <w:pStyle w:val="TAC"/>
              <w:spacing w:line="256" w:lineRule="auto"/>
              <w:rPr>
                <w:ins w:id="55607" w:author="BigCREditor-RAN4#104-bis" w:date="2022-10-21T15:14:00Z"/>
              </w:rPr>
            </w:pPr>
            <w:ins w:id="55608" w:author="BigCREditor-RAN4#104-bis" w:date="2022-10-21T15:14:00Z">
              <w:r w:rsidRPr="00020619">
                <w:rPr>
                  <w:rFonts w:eastAsia="Malgun Gothic"/>
                  <w:sz w:val="16"/>
                  <w:szCs w:val="16"/>
                </w:rPr>
                <w:t>DLBWP.1.1</w:t>
              </w:r>
            </w:ins>
          </w:p>
        </w:tc>
      </w:tr>
      <w:tr w:rsidR="00FD0F72" w:rsidRPr="00020619" w14:paraId="022AD2D3" w14:textId="77777777" w:rsidTr="00BB34DD">
        <w:trPr>
          <w:ins w:id="55609" w:author="BigCREditor-RAN4#104-bis" w:date="2022-10-21T15:14:00Z"/>
        </w:trPr>
        <w:tc>
          <w:tcPr>
            <w:tcW w:w="3050" w:type="dxa"/>
            <w:tcBorders>
              <w:top w:val="nil"/>
              <w:left w:val="single" w:sz="4" w:space="0" w:color="auto"/>
              <w:bottom w:val="nil"/>
              <w:right w:val="single" w:sz="4" w:space="0" w:color="auto"/>
            </w:tcBorders>
          </w:tcPr>
          <w:p w14:paraId="3B48DEB1" w14:textId="77777777" w:rsidR="00FD0F72" w:rsidRPr="00020619" w:rsidRDefault="00FD0F72" w:rsidP="00BB34DD">
            <w:pPr>
              <w:pStyle w:val="TAL"/>
              <w:spacing w:line="256" w:lineRule="auto"/>
              <w:rPr>
                <w:ins w:id="55610"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7593F1AE" w14:textId="77777777" w:rsidR="00FD0F72" w:rsidRPr="00020619" w:rsidRDefault="00FD0F72" w:rsidP="00BB34DD">
            <w:pPr>
              <w:pStyle w:val="TAL"/>
              <w:spacing w:line="256" w:lineRule="auto"/>
              <w:rPr>
                <w:ins w:id="55611" w:author="BigCREditor-RAN4#104-bis" w:date="2022-10-21T15:14:00Z"/>
              </w:rPr>
            </w:pPr>
            <w:ins w:id="55612" w:author="BigCREditor-RAN4#104-bis" w:date="2022-10-21T15:14:00Z">
              <w:r w:rsidRPr="00020619">
                <w:rPr>
                  <w:rFonts w:eastAsia="Malgun Gothic"/>
                  <w:sz w:val="16"/>
                  <w:szCs w:val="16"/>
                </w:rPr>
                <w:t>Initial UL BWP</w:t>
              </w:r>
            </w:ins>
          </w:p>
        </w:tc>
        <w:tc>
          <w:tcPr>
            <w:tcW w:w="1520" w:type="dxa"/>
            <w:tcBorders>
              <w:top w:val="single" w:sz="4" w:space="0" w:color="auto"/>
              <w:left w:val="single" w:sz="4" w:space="0" w:color="auto"/>
              <w:bottom w:val="single" w:sz="4" w:space="0" w:color="auto"/>
              <w:right w:val="single" w:sz="4" w:space="0" w:color="auto"/>
            </w:tcBorders>
            <w:vAlign w:val="center"/>
          </w:tcPr>
          <w:p w14:paraId="47ABA80E" w14:textId="77777777" w:rsidR="00FD0F72" w:rsidRPr="00020619" w:rsidRDefault="00FD0F72" w:rsidP="00BB34DD">
            <w:pPr>
              <w:pStyle w:val="TAC"/>
              <w:spacing w:line="256" w:lineRule="auto"/>
              <w:rPr>
                <w:ins w:id="55613"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1F5B0711" w14:textId="77777777" w:rsidR="00FD0F72" w:rsidRPr="00020619" w:rsidRDefault="00FD0F72" w:rsidP="00BB34DD">
            <w:pPr>
              <w:pStyle w:val="TAC"/>
              <w:spacing w:line="256" w:lineRule="auto"/>
              <w:rPr>
                <w:ins w:id="55614" w:author="BigCREditor-RAN4#104-bis" w:date="2022-10-21T15:14:00Z"/>
              </w:rPr>
            </w:pPr>
            <w:ins w:id="55615" w:author="BigCREditor-RAN4#104-bis" w:date="2022-10-21T15:14:00Z">
              <w:r w:rsidRPr="00020619">
                <w:rPr>
                  <w:rFonts w:eastAsia="Malgun Gothic"/>
                  <w:sz w:val="16"/>
                  <w:szCs w:val="16"/>
                </w:rPr>
                <w:t>ULBWP.0.1</w:t>
              </w:r>
            </w:ins>
          </w:p>
        </w:tc>
      </w:tr>
      <w:tr w:rsidR="00FD0F72" w:rsidRPr="00020619" w14:paraId="0249AEDA" w14:textId="77777777" w:rsidTr="00BB34DD">
        <w:trPr>
          <w:ins w:id="55616" w:author="BigCREditor-RAN4#104-bis" w:date="2022-10-21T15:14:00Z"/>
        </w:trPr>
        <w:tc>
          <w:tcPr>
            <w:tcW w:w="3050" w:type="dxa"/>
            <w:tcBorders>
              <w:top w:val="nil"/>
              <w:left w:val="single" w:sz="4" w:space="0" w:color="auto"/>
              <w:bottom w:val="single" w:sz="4" w:space="0" w:color="auto"/>
              <w:right w:val="single" w:sz="4" w:space="0" w:color="auto"/>
            </w:tcBorders>
          </w:tcPr>
          <w:p w14:paraId="3FE68C3E" w14:textId="77777777" w:rsidR="00FD0F72" w:rsidRPr="00020619" w:rsidRDefault="00FD0F72" w:rsidP="00BB34DD">
            <w:pPr>
              <w:pStyle w:val="TAL"/>
              <w:spacing w:line="256" w:lineRule="auto"/>
              <w:rPr>
                <w:ins w:id="55617"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0A9F0B15" w14:textId="77777777" w:rsidR="00FD0F72" w:rsidRPr="00020619" w:rsidRDefault="00FD0F72" w:rsidP="00BB34DD">
            <w:pPr>
              <w:pStyle w:val="TAL"/>
              <w:spacing w:line="256" w:lineRule="auto"/>
              <w:rPr>
                <w:ins w:id="55618" w:author="BigCREditor-RAN4#104-bis" w:date="2022-10-21T15:14:00Z"/>
              </w:rPr>
            </w:pPr>
            <w:ins w:id="55619" w:author="BigCREditor-RAN4#104-bis" w:date="2022-10-21T15:14:00Z">
              <w:r w:rsidRPr="00020619">
                <w:rPr>
                  <w:rFonts w:eastAsia="Malgun Gothic"/>
                  <w:sz w:val="16"/>
                  <w:szCs w:val="16"/>
                </w:rPr>
                <w:t>Dedicated UL BWP</w:t>
              </w:r>
            </w:ins>
          </w:p>
        </w:tc>
        <w:tc>
          <w:tcPr>
            <w:tcW w:w="1520" w:type="dxa"/>
            <w:tcBorders>
              <w:top w:val="single" w:sz="4" w:space="0" w:color="auto"/>
              <w:left w:val="single" w:sz="4" w:space="0" w:color="auto"/>
              <w:bottom w:val="single" w:sz="4" w:space="0" w:color="auto"/>
              <w:right w:val="single" w:sz="4" w:space="0" w:color="auto"/>
            </w:tcBorders>
            <w:vAlign w:val="center"/>
          </w:tcPr>
          <w:p w14:paraId="1278E5F8" w14:textId="77777777" w:rsidR="00FD0F72" w:rsidRPr="00020619" w:rsidRDefault="00FD0F72" w:rsidP="00BB34DD">
            <w:pPr>
              <w:pStyle w:val="TAC"/>
              <w:spacing w:line="256" w:lineRule="auto"/>
              <w:rPr>
                <w:ins w:id="55620"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31B1D8E" w14:textId="77777777" w:rsidR="00FD0F72" w:rsidRPr="00020619" w:rsidRDefault="00FD0F72" w:rsidP="00BB34DD">
            <w:pPr>
              <w:pStyle w:val="TAC"/>
              <w:spacing w:line="256" w:lineRule="auto"/>
              <w:rPr>
                <w:ins w:id="55621" w:author="BigCREditor-RAN4#104-bis" w:date="2022-10-21T15:14:00Z"/>
              </w:rPr>
            </w:pPr>
            <w:ins w:id="55622" w:author="BigCREditor-RAN4#104-bis" w:date="2022-10-21T15:14:00Z">
              <w:r w:rsidRPr="00020619">
                <w:rPr>
                  <w:rFonts w:eastAsia="Malgun Gothic"/>
                  <w:sz w:val="16"/>
                  <w:szCs w:val="16"/>
                </w:rPr>
                <w:t>ULBWP.1.1</w:t>
              </w:r>
            </w:ins>
          </w:p>
        </w:tc>
      </w:tr>
      <w:tr w:rsidR="00FD0F72" w:rsidRPr="00020619" w14:paraId="68AE67C0" w14:textId="77777777" w:rsidTr="00BB34DD">
        <w:trPr>
          <w:ins w:id="55623"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5FC581A3" w14:textId="77777777" w:rsidR="00FD0F72" w:rsidRPr="00020619" w:rsidRDefault="00FD0F72" w:rsidP="00BB34DD">
            <w:pPr>
              <w:pStyle w:val="TAL"/>
              <w:spacing w:line="256" w:lineRule="auto"/>
              <w:rPr>
                <w:ins w:id="55624" w:author="BigCREditor-RAN4#104-bis" w:date="2022-10-21T15:14:00Z"/>
              </w:rPr>
            </w:pPr>
            <w:ins w:id="55625" w:author="BigCREditor-RAN4#104-bis" w:date="2022-10-21T15:14:00Z">
              <w:r w:rsidRPr="00020619">
                <w:t>OCNG pattern</w:t>
              </w:r>
              <w:r w:rsidRPr="00020619">
                <w:rPr>
                  <w:rFonts w:eastAsia="Calibri" w:cs="Arial"/>
                  <w:vertAlign w:val="superscript"/>
                </w:rPr>
                <w:t>Note1</w:t>
              </w:r>
            </w:ins>
          </w:p>
        </w:tc>
        <w:tc>
          <w:tcPr>
            <w:tcW w:w="1520" w:type="dxa"/>
            <w:tcBorders>
              <w:top w:val="single" w:sz="4" w:space="0" w:color="auto"/>
              <w:left w:val="single" w:sz="4" w:space="0" w:color="auto"/>
              <w:bottom w:val="single" w:sz="4" w:space="0" w:color="auto"/>
              <w:right w:val="single" w:sz="4" w:space="0" w:color="auto"/>
            </w:tcBorders>
            <w:vAlign w:val="center"/>
          </w:tcPr>
          <w:p w14:paraId="370B3D02" w14:textId="77777777" w:rsidR="00FD0F72" w:rsidRPr="00020619" w:rsidRDefault="00FD0F72" w:rsidP="00BB34DD">
            <w:pPr>
              <w:pStyle w:val="TAC"/>
              <w:spacing w:line="256" w:lineRule="auto"/>
              <w:rPr>
                <w:ins w:id="55626"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5304AB2" w14:textId="77777777" w:rsidR="00FD0F72" w:rsidRPr="00020619" w:rsidRDefault="00FD0F72" w:rsidP="00BB34DD">
            <w:pPr>
              <w:pStyle w:val="TAC"/>
              <w:spacing w:line="256" w:lineRule="auto"/>
              <w:rPr>
                <w:ins w:id="55627" w:author="BigCREditor-RAN4#104-bis" w:date="2022-10-21T15:14:00Z"/>
              </w:rPr>
            </w:pPr>
            <w:ins w:id="55628" w:author="BigCREditor-RAN4#104-bis" w:date="2022-10-21T15:14:00Z">
              <w:r w:rsidRPr="00020619">
                <w:t>OP.1</w:t>
              </w:r>
            </w:ins>
          </w:p>
        </w:tc>
      </w:tr>
      <w:tr w:rsidR="00FD0F72" w:rsidRPr="00020619" w14:paraId="691B1D79" w14:textId="77777777" w:rsidTr="00BB34DD">
        <w:trPr>
          <w:ins w:id="55629"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05CF2FD5" w14:textId="77777777" w:rsidR="00FD0F72" w:rsidRPr="00020619" w:rsidRDefault="00FD0F72" w:rsidP="00BB34DD">
            <w:pPr>
              <w:pStyle w:val="TAL"/>
              <w:spacing w:line="256" w:lineRule="auto"/>
              <w:rPr>
                <w:ins w:id="55630" w:author="BigCREditor-RAN4#104-bis" w:date="2022-10-21T15:14:00Z"/>
              </w:rPr>
            </w:pPr>
            <w:ins w:id="55631" w:author="BigCREditor-RAN4#104-bis" w:date="2022-10-21T15:14:00Z">
              <w:r w:rsidRPr="00020619">
                <w:t>SMTC configuration</w:t>
              </w:r>
            </w:ins>
          </w:p>
        </w:tc>
        <w:tc>
          <w:tcPr>
            <w:tcW w:w="1520" w:type="dxa"/>
            <w:tcBorders>
              <w:top w:val="single" w:sz="4" w:space="0" w:color="auto"/>
              <w:left w:val="single" w:sz="4" w:space="0" w:color="auto"/>
              <w:bottom w:val="single" w:sz="4" w:space="0" w:color="auto"/>
              <w:right w:val="single" w:sz="4" w:space="0" w:color="auto"/>
            </w:tcBorders>
            <w:vAlign w:val="center"/>
          </w:tcPr>
          <w:p w14:paraId="786AB440" w14:textId="77777777" w:rsidR="00FD0F72" w:rsidRPr="00020619" w:rsidRDefault="00FD0F72" w:rsidP="00BB34DD">
            <w:pPr>
              <w:pStyle w:val="TAC"/>
              <w:spacing w:line="256" w:lineRule="auto"/>
              <w:rPr>
                <w:ins w:id="5563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3091EC18" w14:textId="77777777" w:rsidR="00FD0F72" w:rsidRPr="00020619" w:rsidRDefault="00FD0F72" w:rsidP="00BB34DD">
            <w:pPr>
              <w:pStyle w:val="TAC"/>
              <w:spacing w:line="256" w:lineRule="auto"/>
              <w:rPr>
                <w:ins w:id="55633" w:author="BigCREditor-RAN4#104-bis" w:date="2022-10-21T15:14:00Z"/>
              </w:rPr>
            </w:pPr>
            <w:ins w:id="55634" w:author="BigCREditor-RAN4#104-bis" w:date="2022-10-21T15:14:00Z">
              <w:r w:rsidRPr="00020619">
                <w:t>SMTC.1</w:t>
              </w:r>
            </w:ins>
          </w:p>
        </w:tc>
      </w:tr>
      <w:tr w:rsidR="00FD0F72" w:rsidRPr="00020619" w14:paraId="1AD57CBA" w14:textId="77777777" w:rsidTr="00BB34DD">
        <w:trPr>
          <w:trHeight w:val="116"/>
          <w:ins w:id="55635" w:author="BigCREditor-RAN4#104-bis" w:date="2022-10-21T15:14:00Z"/>
        </w:trPr>
        <w:tc>
          <w:tcPr>
            <w:tcW w:w="3050" w:type="dxa"/>
            <w:vMerge w:val="restart"/>
            <w:tcBorders>
              <w:top w:val="single" w:sz="4" w:space="0" w:color="auto"/>
              <w:left w:val="single" w:sz="4" w:space="0" w:color="auto"/>
              <w:bottom w:val="single" w:sz="4" w:space="0" w:color="auto"/>
              <w:right w:val="single" w:sz="4" w:space="0" w:color="auto"/>
            </w:tcBorders>
            <w:vAlign w:val="center"/>
            <w:hideMark/>
          </w:tcPr>
          <w:p w14:paraId="5046931B" w14:textId="77777777" w:rsidR="00FD0F72" w:rsidRPr="00020619" w:rsidRDefault="00FD0F72" w:rsidP="00BB34DD">
            <w:pPr>
              <w:pStyle w:val="TAL"/>
              <w:spacing w:line="256" w:lineRule="auto"/>
              <w:rPr>
                <w:ins w:id="55636" w:author="BigCREditor-RAN4#104-bis" w:date="2022-10-21T15:14:00Z"/>
              </w:rPr>
            </w:pPr>
            <w:ins w:id="55637" w:author="BigCREditor-RAN4#104-bis" w:date="2022-10-21T15:14:00Z">
              <w:r w:rsidRPr="00020619">
                <w:t>SSB configuration</w:t>
              </w:r>
            </w:ins>
          </w:p>
        </w:tc>
        <w:tc>
          <w:tcPr>
            <w:tcW w:w="1658" w:type="dxa"/>
            <w:tcBorders>
              <w:top w:val="single" w:sz="4" w:space="0" w:color="auto"/>
              <w:left w:val="single" w:sz="4" w:space="0" w:color="auto"/>
              <w:bottom w:val="single" w:sz="4" w:space="0" w:color="auto"/>
              <w:right w:val="single" w:sz="4" w:space="0" w:color="auto"/>
            </w:tcBorders>
            <w:hideMark/>
          </w:tcPr>
          <w:p w14:paraId="3E865F15" w14:textId="77777777" w:rsidR="00FD0F72" w:rsidRPr="00020619" w:rsidRDefault="00FD0F72" w:rsidP="00BB34DD">
            <w:pPr>
              <w:pStyle w:val="TAL"/>
              <w:spacing w:line="256" w:lineRule="auto"/>
              <w:rPr>
                <w:ins w:id="55638" w:author="BigCREditor-RAN4#104-bis" w:date="2022-10-21T15:14:00Z"/>
              </w:rPr>
            </w:pPr>
            <w:ins w:id="55639" w:author="BigCREditor-RAN4#104-bis" w:date="2022-10-21T15:14:00Z">
              <w:r w:rsidRPr="00020619">
                <w:rPr>
                  <w:rFonts w:cs="Arial"/>
                </w:rPr>
                <w:t xml:space="preserve">Config </w:t>
              </w:r>
              <w:r w:rsidRPr="00020619">
                <w:t>1, 2, 4, 5,7,8</w:t>
              </w:r>
            </w:ins>
          </w:p>
        </w:tc>
        <w:tc>
          <w:tcPr>
            <w:tcW w:w="1520" w:type="dxa"/>
            <w:vMerge w:val="restart"/>
            <w:tcBorders>
              <w:top w:val="single" w:sz="4" w:space="0" w:color="auto"/>
              <w:left w:val="single" w:sz="4" w:space="0" w:color="auto"/>
              <w:bottom w:val="single" w:sz="4" w:space="0" w:color="auto"/>
              <w:right w:val="single" w:sz="4" w:space="0" w:color="auto"/>
            </w:tcBorders>
            <w:vAlign w:val="center"/>
          </w:tcPr>
          <w:p w14:paraId="43FA6E2A" w14:textId="77777777" w:rsidR="00FD0F72" w:rsidRPr="00020619" w:rsidRDefault="00FD0F72" w:rsidP="00BB34DD">
            <w:pPr>
              <w:pStyle w:val="TAC"/>
              <w:spacing w:line="256" w:lineRule="auto"/>
              <w:rPr>
                <w:ins w:id="55640"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9610A4F" w14:textId="77777777" w:rsidR="00FD0F72" w:rsidRPr="00020619" w:rsidRDefault="00FD0F72" w:rsidP="00BB34DD">
            <w:pPr>
              <w:pStyle w:val="TAC"/>
              <w:spacing w:line="256" w:lineRule="auto"/>
              <w:rPr>
                <w:ins w:id="55641" w:author="BigCREditor-RAN4#104-bis" w:date="2022-10-21T15:14:00Z"/>
              </w:rPr>
            </w:pPr>
            <w:ins w:id="55642" w:author="BigCREditor-RAN4#104-bis" w:date="2022-10-21T15:14:00Z">
              <w:r w:rsidRPr="00020619">
                <w:t>SSB.1 FR1</w:t>
              </w:r>
            </w:ins>
          </w:p>
        </w:tc>
      </w:tr>
      <w:tr w:rsidR="00FD0F72" w:rsidRPr="00020619" w14:paraId="476989D4" w14:textId="77777777" w:rsidTr="00BB34DD">
        <w:trPr>
          <w:trHeight w:val="135"/>
          <w:ins w:id="55643" w:author="BigCREditor-RAN4#104-bis" w:date="2022-10-21T15:1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1EA126" w14:textId="77777777" w:rsidR="00FD0F72" w:rsidRPr="00020619" w:rsidRDefault="00FD0F72" w:rsidP="00BB34DD">
            <w:pPr>
              <w:spacing w:after="0" w:line="256" w:lineRule="auto"/>
              <w:rPr>
                <w:ins w:id="55644" w:author="BigCREditor-RAN4#104-bis" w:date="2022-10-21T15:14:00Z"/>
                <w:rFonts w:ascii="Arial" w:hAnsi="Arial"/>
                <w:sz w:val="18"/>
                <w:lang w:eastAsia="en-GB"/>
              </w:rPr>
            </w:pPr>
          </w:p>
        </w:tc>
        <w:tc>
          <w:tcPr>
            <w:tcW w:w="1658" w:type="dxa"/>
            <w:tcBorders>
              <w:top w:val="single" w:sz="4" w:space="0" w:color="auto"/>
              <w:left w:val="single" w:sz="4" w:space="0" w:color="auto"/>
              <w:bottom w:val="single" w:sz="4" w:space="0" w:color="auto"/>
              <w:right w:val="single" w:sz="4" w:space="0" w:color="auto"/>
            </w:tcBorders>
            <w:hideMark/>
          </w:tcPr>
          <w:p w14:paraId="3118DD69" w14:textId="77777777" w:rsidR="00FD0F72" w:rsidRPr="00020619" w:rsidRDefault="00FD0F72" w:rsidP="00BB34DD">
            <w:pPr>
              <w:pStyle w:val="TAL"/>
              <w:spacing w:line="256" w:lineRule="auto"/>
              <w:rPr>
                <w:ins w:id="55645" w:author="BigCREditor-RAN4#104-bis" w:date="2022-10-21T15:14:00Z"/>
              </w:rPr>
            </w:pPr>
            <w:ins w:id="55646" w:author="BigCREditor-RAN4#104-bis" w:date="2022-10-21T15:14:00Z">
              <w:r w:rsidRPr="00020619">
                <w:rPr>
                  <w:rFonts w:cs="Arial"/>
                </w:rPr>
                <w:t xml:space="preserve">Config </w:t>
              </w:r>
              <w:r w:rsidRPr="00020619">
                <w:t>3, 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2DE3D" w14:textId="77777777" w:rsidR="00FD0F72" w:rsidRPr="00020619" w:rsidRDefault="00FD0F72" w:rsidP="00BB34DD">
            <w:pPr>
              <w:spacing w:after="0" w:line="256" w:lineRule="auto"/>
              <w:rPr>
                <w:ins w:id="55647" w:author="BigCREditor-RAN4#104-bis" w:date="2022-10-21T15:14:00Z"/>
                <w:rFonts w:ascii="Arial" w:hAnsi="Arial"/>
                <w:sz w:val="18"/>
                <w:lang w:eastAsia="en-GB"/>
              </w:rPr>
            </w:pPr>
          </w:p>
        </w:tc>
        <w:tc>
          <w:tcPr>
            <w:tcW w:w="2744" w:type="dxa"/>
            <w:tcBorders>
              <w:top w:val="single" w:sz="4" w:space="0" w:color="auto"/>
              <w:left w:val="single" w:sz="4" w:space="0" w:color="auto"/>
              <w:bottom w:val="single" w:sz="4" w:space="0" w:color="auto"/>
              <w:right w:val="single" w:sz="4" w:space="0" w:color="auto"/>
            </w:tcBorders>
            <w:hideMark/>
          </w:tcPr>
          <w:p w14:paraId="7D447C82" w14:textId="77777777" w:rsidR="00FD0F72" w:rsidRPr="00020619" w:rsidRDefault="00FD0F72" w:rsidP="00BB34DD">
            <w:pPr>
              <w:pStyle w:val="TAC"/>
              <w:spacing w:line="256" w:lineRule="auto"/>
              <w:rPr>
                <w:ins w:id="55648" w:author="BigCREditor-RAN4#104-bis" w:date="2022-10-21T15:14:00Z"/>
              </w:rPr>
            </w:pPr>
            <w:ins w:id="55649" w:author="BigCREditor-RAN4#104-bis" w:date="2022-10-21T15:14:00Z">
              <w:r w:rsidRPr="00020619">
                <w:t>SSB.1 RedCap FR1</w:t>
              </w:r>
            </w:ins>
          </w:p>
        </w:tc>
      </w:tr>
      <w:tr w:rsidR="00FD0F72" w:rsidRPr="00020619" w14:paraId="2F205D84" w14:textId="77777777" w:rsidTr="00BB34DD">
        <w:trPr>
          <w:ins w:id="55650"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36D95492" w14:textId="77777777" w:rsidR="00FD0F72" w:rsidRPr="00020619" w:rsidRDefault="00FD0F72" w:rsidP="00BB34DD">
            <w:pPr>
              <w:pStyle w:val="TAL"/>
              <w:spacing w:line="256" w:lineRule="auto"/>
              <w:rPr>
                <w:ins w:id="55651" w:author="BigCREditor-RAN4#104-bis" w:date="2022-10-21T15:14:00Z"/>
              </w:rPr>
            </w:pPr>
            <w:ins w:id="55652" w:author="BigCREditor-RAN4#104-bis" w:date="2022-10-21T15:14:00Z">
              <w:r w:rsidRPr="00020619">
                <w:rPr>
                  <w:rFonts w:cs="Arial"/>
                </w:rPr>
                <w:t>EPRE ratio of PSS to SSS</w:t>
              </w:r>
            </w:ins>
          </w:p>
        </w:tc>
        <w:tc>
          <w:tcPr>
            <w:tcW w:w="1520" w:type="dxa"/>
            <w:tcBorders>
              <w:top w:val="single" w:sz="4" w:space="0" w:color="auto"/>
              <w:left w:val="single" w:sz="4" w:space="0" w:color="auto"/>
              <w:bottom w:val="nil"/>
              <w:right w:val="single" w:sz="4" w:space="0" w:color="auto"/>
            </w:tcBorders>
            <w:vAlign w:val="center"/>
            <w:hideMark/>
          </w:tcPr>
          <w:p w14:paraId="4A8E349D" w14:textId="77777777" w:rsidR="00FD0F72" w:rsidRPr="00020619" w:rsidRDefault="00FD0F72" w:rsidP="00BB34DD">
            <w:pPr>
              <w:pStyle w:val="TAC"/>
              <w:spacing w:line="256" w:lineRule="auto"/>
              <w:rPr>
                <w:ins w:id="55653" w:author="BigCREditor-RAN4#104-bis" w:date="2022-10-21T15:14:00Z"/>
              </w:rPr>
            </w:pPr>
            <w:ins w:id="55654" w:author="BigCREditor-RAN4#104-bis" w:date="2022-10-21T15:14:00Z">
              <w:r w:rsidRPr="00020619">
                <w:t>dB</w:t>
              </w:r>
            </w:ins>
          </w:p>
        </w:tc>
        <w:tc>
          <w:tcPr>
            <w:tcW w:w="2744" w:type="dxa"/>
            <w:tcBorders>
              <w:top w:val="single" w:sz="4" w:space="0" w:color="auto"/>
              <w:left w:val="single" w:sz="4" w:space="0" w:color="auto"/>
              <w:bottom w:val="nil"/>
              <w:right w:val="single" w:sz="4" w:space="0" w:color="auto"/>
            </w:tcBorders>
            <w:vAlign w:val="center"/>
            <w:hideMark/>
          </w:tcPr>
          <w:p w14:paraId="4C854121" w14:textId="77777777" w:rsidR="00FD0F72" w:rsidRPr="00020619" w:rsidRDefault="00FD0F72" w:rsidP="00BB34DD">
            <w:pPr>
              <w:pStyle w:val="TAC"/>
              <w:spacing w:line="256" w:lineRule="auto"/>
              <w:rPr>
                <w:ins w:id="55655" w:author="BigCREditor-RAN4#104-bis" w:date="2022-10-21T15:14:00Z"/>
              </w:rPr>
            </w:pPr>
            <w:ins w:id="55656" w:author="BigCREditor-RAN4#104-bis" w:date="2022-10-21T15:14:00Z">
              <w:r w:rsidRPr="00020619">
                <w:t>0</w:t>
              </w:r>
            </w:ins>
          </w:p>
        </w:tc>
      </w:tr>
      <w:tr w:rsidR="00FD0F72" w:rsidRPr="00020619" w14:paraId="1F98270F" w14:textId="77777777" w:rsidTr="00BB34DD">
        <w:trPr>
          <w:ins w:id="5565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07B05238" w14:textId="77777777" w:rsidR="00FD0F72" w:rsidRPr="00020619" w:rsidRDefault="00FD0F72" w:rsidP="00BB34DD">
            <w:pPr>
              <w:pStyle w:val="TAL"/>
              <w:spacing w:line="256" w:lineRule="auto"/>
              <w:rPr>
                <w:ins w:id="55658" w:author="BigCREditor-RAN4#104-bis" w:date="2022-10-21T15:14:00Z"/>
              </w:rPr>
            </w:pPr>
            <w:ins w:id="55659" w:author="BigCREditor-RAN4#104-bis" w:date="2022-10-21T15:14:00Z">
              <w:r w:rsidRPr="00020619">
                <w:rPr>
                  <w:rFonts w:cs="Arial"/>
                </w:rPr>
                <w:t>EPRE ratio of PBCH_DMRS to SSS</w:t>
              </w:r>
            </w:ins>
          </w:p>
        </w:tc>
        <w:tc>
          <w:tcPr>
            <w:tcW w:w="1520" w:type="dxa"/>
            <w:tcBorders>
              <w:top w:val="nil"/>
              <w:left w:val="single" w:sz="4" w:space="0" w:color="auto"/>
              <w:bottom w:val="nil"/>
              <w:right w:val="single" w:sz="4" w:space="0" w:color="auto"/>
            </w:tcBorders>
          </w:tcPr>
          <w:p w14:paraId="124EE9D7" w14:textId="77777777" w:rsidR="00FD0F72" w:rsidRPr="00020619" w:rsidRDefault="00FD0F72" w:rsidP="00BB34DD">
            <w:pPr>
              <w:pStyle w:val="TAC"/>
              <w:spacing w:line="256" w:lineRule="auto"/>
              <w:rPr>
                <w:ins w:id="55660" w:author="BigCREditor-RAN4#104-bis" w:date="2022-10-21T15:14:00Z"/>
              </w:rPr>
            </w:pPr>
          </w:p>
        </w:tc>
        <w:tc>
          <w:tcPr>
            <w:tcW w:w="2744" w:type="dxa"/>
            <w:tcBorders>
              <w:top w:val="nil"/>
              <w:left w:val="single" w:sz="4" w:space="0" w:color="auto"/>
              <w:bottom w:val="nil"/>
              <w:right w:val="single" w:sz="4" w:space="0" w:color="auto"/>
            </w:tcBorders>
          </w:tcPr>
          <w:p w14:paraId="786D991F" w14:textId="77777777" w:rsidR="00FD0F72" w:rsidRPr="00020619" w:rsidRDefault="00FD0F72" w:rsidP="00BB34DD">
            <w:pPr>
              <w:pStyle w:val="TAC"/>
              <w:spacing w:line="256" w:lineRule="auto"/>
              <w:rPr>
                <w:ins w:id="55661" w:author="BigCREditor-RAN4#104-bis" w:date="2022-10-21T15:14:00Z"/>
              </w:rPr>
            </w:pPr>
          </w:p>
        </w:tc>
      </w:tr>
      <w:tr w:rsidR="00FD0F72" w:rsidRPr="00020619" w14:paraId="28C80648" w14:textId="77777777" w:rsidTr="00BB34DD">
        <w:trPr>
          <w:ins w:id="5566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2B1F3A66" w14:textId="77777777" w:rsidR="00FD0F72" w:rsidRPr="00020619" w:rsidRDefault="00FD0F72" w:rsidP="00BB34DD">
            <w:pPr>
              <w:pStyle w:val="TAL"/>
              <w:spacing w:line="256" w:lineRule="auto"/>
              <w:rPr>
                <w:ins w:id="55663" w:author="BigCREditor-RAN4#104-bis" w:date="2022-10-21T15:14:00Z"/>
              </w:rPr>
            </w:pPr>
            <w:ins w:id="55664" w:author="BigCREditor-RAN4#104-bis" w:date="2022-10-21T15:14:00Z">
              <w:r w:rsidRPr="00020619">
                <w:rPr>
                  <w:rFonts w:cs="Arial"/>
                </w:rPr>
                <w:t>EPRE ratio of PBCH to PBCH_DMRS</w:t>
              </w:r>
            </w:ins>
          </w:p>
        </w:tc>
        <w:tc>
          <w:tcPr>
            <w:tcW w:w="1520" w:type="dxa"/>
            <w:tcBorders>
              <w:top w:val="nil"/>
              <w:left w:val="single" w:sz="4" w:space="0" w:color="auto"/>
              <w:bottom w:val="nil"/>
              <w:right w:val="single" w:sz="4" w:space="0" w:color="auto"/>
            </w:tcBorders>
          </w:tcPr>
          <w:p w14:paraId="68102DA0" w14:textId="77777777" w:rsidR="00FD0F72" w:rsidRPr="00020619" w:rsidRDefault="00FD0F72" w:rsidP="00BB34DD">
            <w:pPr>
              <w:pStyle w:val="TAC"/>
              <w:spacing w:line="256" w:lineRule="auto"/>
              <w:rPr>
                <w:ins w:id="55665" w:author="BigCREditor-RAN4#104-bis" w:date="2022-10-21T15:14:00Z"/>
              </w:rPr>
            </w:pPr>
          </w:p>
        </w:tc>
        <w:tc>
          <w:tcPr>
            <w:tcW w:w="2744" w:type="dxa"/>
            <w:tcBorders>
              <w:top w:val="nil"/>
              <w:left w:val="single" w:sz="4" w:space="0" w:color="auto"/>
              <w:bottom w:val="nil"/>
              <w:right w:val="single" w:sz="4" w:space="0" w:color="auto"/>
            </w:tcBorders>
          </w:tcPr>
          <w:p w14:paraId="4FB33368" w14:textId="77777777" w:rsidR="00FD0F72" w:rsidRPr="00020619" w:rsidRDefault="00FD0F72" w:rsidP="00BB34DD">
            <w:pPr>
              <w:pStyle w:val="TAC"/>
              <w:spacing w:line="256" w:lineRule="auto"/>
              <w:rPr>
                <w:ins w:id="55666" w:author="BigCREditor-RAN4#104-bis" w:date="2022-10-21T15:14:00Z"/>
              </w:rPr>
            </w:pPr>
          </w:p>
        </w:tc>
      </w:tr>
      <w:tr w:rsidR="00FD0F72" w:rsidRPr="00020619" w14:paraId="547E73A0" w14:textId="77777777" w:rsidTr="00BB34DD">
        <w:trPr>
          <w:ins w:id="5566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1CA5C868" w14:textId="77777777" w:rsidR="00FD0F72" w:rsidRPr="00020619" w:rsidRDefault="00FD0F72" w:rsidP="00BB34DD">
            <w:pPr>
              <w:pStyle w:val="TAL"/>
              <w:spacing w:line="256" w:lineRule="auto"/>
              <w:rPr>
                <w:ins w:id="55668" w:author="BigCREditor-RAN4#104-bis" w:date="2022-10-21T15:14:00Z"/>
              </w:rPr>
            </w:pPr>
            <w:ins w:id="55669" w:author="BigCREditor-RAN4#104-bis" w:date="2022-10-21T15:14:00Z">
              <w:r w:rsidRPr="00020619">
                <w:rPr>
                  <w:rFonts w:cs="Arial"/>
                </w:rPr>
                <w:t>EPRE ratio of PDCCH_DMRS to SSS</w:t>
              </w:r>
            </w:ins>
          </w:p>
        </w:tc>
        <w:tc>
          <w:tcPr>
            <w:tcW w:w="1520" w:type="dxa"/>
            <w:tcBorders>
              <w:top w:val="nil"/>
              <w:left w:val="single" w:sz="4" w:space="0" w:color="auto"/>
              <w:bottom w:val="nil"/>
              <w:right w:val="single" w:sz="4" w:space="0" w:color="auto"/>
            </w:tcBorders>
          </w:tcPr>
          <w:p w14:paraId="1F0605DD" w14:textId="77777777" w:rsidR="00FD0F72" w:rsidRPr="00020619" w:rsidRDefault="00FD0F72" w:rsidP="00BB34DD">
            <w:pPr>
              <w:pStyle w:val="TAC"/>
              <w:spacing w:line="256" w:lineRule="auto"/>
              <w:rPr>
                <w:ins w:id="55670" w:author="BigCREditor-RAN4#104-bis" w:date="2022-10-21T15:14:00Z"/>
              </w:rPr>
            </w:pPr>
          </w:p>
        </w:tc>
        <w:tc>
          <w:tcPr>
            <w:tcW w:w="2744" w:type="dxa"/>
            <w:tcBorders>
              <w:top w:val="nil"/>
              <w:left w:val="single" w:sz="4" w:space="0" w:color="auto"/>
              <w:bottom w:val="nil"/>
              <w:right w:val="single" w:sz="4" w:space="0" w:color="auto"/>
            </w:tcBorders>
          </w:tcPr>
          <w:p w14:paraId="451BBF15" w14:textId="77777777" w:rsidR="00FD0F72" w:rsidRPr="00020619" w:rsidRDefault="00FD0F72" w:rsidP="00BB34DD">
            <w:pPr>
              <w:pStyle w:val="TAC"/>
              <w:spacing w:line="256" w:lineRule="auto"/>
              <w:rPr>
                <w:ins w:id="55671" w:author="BigCREditor-RAN4#104-bis" w:date="2022-10-21T15:14:00Z"/>
              </w:rPr>
            </w:pPr>
          </w:p>
        </w:tc>
      </w:tr>
      <w:tr w:rsidR="00FD0F72" w:rsidRPr="00020619" w14:paraId="2E01A23E" w14:textId="77777777" w:rsidTr="00BB34DD">
        <w:trPr>
          <w:ins w:id="5567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1226A9A7" w14:textId="77777777" w:rsidR="00FD0F72" w:rsidRPr="00020619" w:rsidRDefault="00FD0F72" w:rsidP="00BB34DD">
            <w:pPr>
              <w:pStyle w:val="TAL"/>
              <w:spacing w:line="256" w:lineRule="auto"/>
              <w:rPr>
                <w:ins w:id="55673" w:author="BigCREditor-RAN4#104-bis" w:date="2022-10-21T15:14:00Z"/>
              </w:rPr>
            </w:pPr>
            <w:ins w:id="55674" w:author="BigCREditor-RAN4#104-bis" w:date="2022-10-21T15:14:00Z">
              <w:r w:rsidRPr="00020619">
                <w:rPr>
                  <w:rFonts w:cs="Arial"/>
                </w:rPr>
                <w:t>EPRE ratio of PDCCH to PDCCH_DMRS</w:t>
              </w:r>
            </w:ins>
          </w:p>
        </w:tc>
        <w:tc>
          <w:tcPr>
            <w:tcW w:w="1520" w:type="dxa"/>
            <w:tcBorders>
              <w:top w:val="nil"/>
              <w:left w:val="single" w:sz="4" w:space="0" w:color="auto"/>
              <w:bottom w:val="nil"/>
              <w:right w:val="single" w:sz="4" w:space="0" w:color="auto"/>
            </w:tcBorders>
          </w:tcPr>
          <w:p w14:paraId="70472E0D" w14:textId="77777777" w:rsidR="00FD0F72" w:rsidRPr="00020619" w:rsidRDefault="00FD0F72" w:rsidP="00BB34DD">
            <w:pPr>
              <w:pStyle w:val="TAC"/>
              <w:spacing w:line="256" w:lineRule="auto"/>
              <w:rPr>
                <w:ins w:id="55675" w:author="BigCREditor-RAN4#104-bis" w:date="2022-10-21T15:14:00Z"/>
              </w:rPr>
            </w:pPr>
          </w:p>
        </w:tc>
        <w:tc>
          <w:tcPr>
            <w:tcW w:w="2744" w:type="dxa"/>
            <w:tcBorders>
              <w:top w:val="nil"/>
              <w:left w:val="single" w:sz="4" w:space="0" w:color="auto"/>
              <w:bottom w:val="nil"/>
              <w:right w:val="single" w:sz="4" w:space="0" w:color="auto"/>
            </w:tcBorders>
          </w:tcPr>
          <w:p w14:paraId="75BEA660" w14:textId="77777777" w:rsidR="00FD0F72" w:rsidRPr="00020619" w:rsidRDefault="00FD0F72" w:rsidP="00BB34DD">
            <w:pPr>
              <w:pStyle w:val="TAC"/>
              <w:spacing w:line="256" w:lineRule="auto"/>
              <w:rPr>
                <w:ins w:id="55676" w:author="BigCREditor-RAN4#104-bis" w:date="2022-10-21T15:14:00Z"/>
              </w:rPr>
            </w:pPr>
          </w:p>
        </w:tc>
      </w:tr>
      <w:tr w:rsidR="00FD0F72" w:rsidRPr="00020619" w14:paraId="4D5AA93E" w14:textId="77777777" w:rsidTr="00BB34DD">
        <w:trPr>
          <w:ins w:id="5567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0FB9F79F" w14:textId="77777777" w:rsidR="00FD0F72" w:rsidRPr="00020619" w:rsidRDefault="00FD0F72" w:rsidP="00BB34DD">
            <w:pPr>
              <w:pStyle w:val="TAL"/>
              <w:spacing w:line="256" w:lineRule="auto"/>
              <w:rPr>
                <w:ins w:id="55678" w:author="BigCREditor-RAN4#104-bis" w:date="2022-10-21T15:14:00Z"/>
              </w:rPr>
            </w:pPr>
            <w:ins w:id="55679" w:author="BigCREditor-RAN4#104-bis" w:date="2022-10-21T15:14:00Z">
              <w:r w:rsidRPr="00020619">
                <w:rPr>
                  <w:rFonts w:cs="Arial"/>
                </w:rPr>
                <w:t>EPRE ratio of PDSCH_DMRS to SSS</w:t>
              </w:r>
            </w:ins>
          </w:p>
        </w:tc>
        <w:tc>
          <w:tcPr>
            <w:tcW w:w="1520" w:type="dxa"/>
            <w:tcBorders>
              <w:top w:val="nil"/>
              <w:left w:val="single" w:sz="4" w:space="0" w:color="auto"/>
              <w:bottom w:val="nil"/>
              <w:right w:val="single" w:sz="4" w:space="0" w:color="auto"/>
            </w:tcBorders>
          </w:tcPr>
          <w:p w14:paraId="6C5D5318" w14:textId="77777777" w:rsidR="00FD0F72" w:rsidRPr="00020619" w:rsidRDefault="00FD0F72" w:rsidP="00BB34DD">
            <w:pPr>
              <w:pStyle w:val="TAC"/>
              <w:spacing w:line="256" w:lineRule="auto"/>
              <w:rPr>
                <w:ins w:id="55680" w:author="BigCREditor-RAN4#104-bis" w:date="2022-10-21T15:14:00Z"/>
              </w:rPr>
            </w:pPr>
          </w:p>
        </w:tc>
        <w:tc>
          <w:tcPr>
            <w:tcW w:w="2744" w:type="dxa"/>
            <w:tcBorders>
              <w:top w:val="nil"/>
              <w:left w:val="single" w:sz="4" w:space="0" w:color="auto"/>
              <w:bottom w:val="nil"/>
              <w:right w:val="single" w:sz="4" w:space="0" w:color="auto"/>
            </w:tcBorders>
          </w:tcPr>
          <w:p w14:paraId="5349B2BC" w14:textId="77777777" w:rsidR="00FD0F72" w:rsidRPr="00020619" w:rsidRDefault="00FD0F72" w:rsidP="00BB34DD">
            <w:pPr>
              <w:pStyle w:val="TAC"/>
              <w:spacing w:line="256" w:lineRule="auto"/>
              <w:rPr>
                <w:ins w:id="55681" w:author="BigCREditor-RAN4#104-bis" w:date="2022-10-21T15:14:00Z"/>
              </w:rPr>
            </w:pPr>
          </w:p>
        </w:tc>
      </w:tr>
      <w:tr w:rsidR="00FD0F72" w:rsidRPr="00020619" w14:paraId="404ECA53" w14:textId="77777777" w:rsidTr="00BB34DD">
        <w:trPr>
          <w:ins w:id="5568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2A1B8C49" w14:textId="77777777" w:rsidR="00FD0F72" w:rsidRPr="00020619" w:rsidRDefault="00FD0F72" w:rsidP="00BB34DD">
            <w:pPr>
              <w:pStyle w:val="TAL"/>
              <w:spacing w:line="256" w:lineRule="auto"/>
              <w:rPr>
                <w:ins w:id="55683" w:author="BigCREditor-RAN4#104-bis" w:date="2022-10-21T15:14:00Z"/>
              </w:rPr>
            </w:pPr>
            <w:ins w:id="55684" w:author="BigCREditor-RAN4#104-bis" w:date="2022-10-21T15:14:00Z">
              <w:r w:rsidRPr="00020619">
                <w:rPr>
                  <w:rFonts w:cs="Arial"/>
                </w:rPr>
                <w:t>EPRE ratio of PDSCH to PDSCH_DMRS</w:t>
              </w:r>
            </w:ins>
          </w:p>
        </w:tc>
        <w:tc>
          <w:tcPr>
            <w:tcW w:w="1520" w:type="dxa"/>
            <w:tcBorders>
              <w:top w:val="nil"/>
              <w:left w:val="single" w:sz="4" w:space="0" w:color="auto"/>
              <w:bottom w:val="nil"/>
              <w:right w:val="single" w:sz="4" w:space="0" w:color="auto"/>
            </w:tcBorders>
          </w:tcPr>
          <w:p w14:paraId="7DE1A169" w14:textId="77777777" w:rsidR="00FD0F72" w:rsidRPr="00020619" w:rsidRDefault="00FD0F72" w:rsidP="00BB34DD">
            <w:pPr>
              <w:pStyle w:val="TAC"/>
              <w:spacing w:line="256" w:lineRule="auto"/>
              <w:rPr>
                <w:ins w:id="55685" w:author="BigCREditor-RAN4#104-bis" w:date="2022-10-21T15:14:00Z"/>
              </w:rPr>
            </w:pPr>
          </w:p>
        </w:tc>
        <w:tc>
          <w:tcPr>
            <w:tcW w:w="2744" w:type="dxa"/>
            <w:tcBorders>
              <w:top w:val="nil"/>
              <w:left w:val="single" w:sz="4" w:space="0" w:color="auto"/>
              <w:bottom w:val="nil"/>
              <w:right w:val="single" w:sz="4" w:space="0" w:color="auto"/>
            </w:tcBorders>
          </w:tcPr>
          <w:p w14:paraId="53FA31A1" w14:textId="77777777" w:rsidR="00FD0F72" w:rsidRPr="00020619" w:rsidRDefault="00FD0F72" w:rsidP="00BB34DD">
            <w:pPr>
              <w:pStyle w:val="TAC"/>
              <w:spacing w:line="256" w:lineRule="auto"/>
              <w:rPr>
                <w:ins w:id="55686" w:author="BigCREditor-RAN4#104-bis" w:date="2022-10-21T15:14:00Z"/>
              </w:rPr>
            </w:pPr>
          </w:p>
        </w:tc>
      </w:tr>
      <w:tr w:rsidR="00FD0F72" w:rsidRPr="00020619" w14:paraId="50797D09" w14:textId="77777777" w:rsidTr="00BB34DD">
        <w:trPr>
          <w:ins w:id="5568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29B4AE04" w14:textId="77777777" w:rsidR="00FD0F72" w:rsidRPr="00020619" w:rsidRDefault="00FD0F72" w:rsidP="00BB34DD">
            <w:pPr>
              <w:pStyle w:val="TAL"/>
              <w:spacing w:line="256" w:lineRule="auto"/>
              <w:rPr>
                <w:ins w:id="55688" w:author="BigCREditor-RAN4#104-bis" w:date="2022-10-21T15:14:00Z"/>
              </w:rPr>
            </w:pPr>
            <w:ins w:id="55689" w:author="BigCREditor-RAN4#104-bis" w:date="2022-10-21T15:14:00Z">
              <w:r w:rsidRPr="00020619">
                <w:rPr>
                  <w:rFonts w:cs="Arial"/>
                </w:rPr>
                <w:t>EPRE ratio of OCNG DMRS to SSS</w:t>
              </w:r>
            </w:ins>
          </w:p>
        </w:tc>
        <w:tc>
          <w:tcPr>
            <w:tcW w:w="1520" w:type="dxa"/>
            <w:tcBorders>
              <w:top w:val="nil"/>
              <w:left w:val="single" w:sz="4" w:space="0" w:color="auto"/>
              <w:bottom w:val="nil"/>
              <w:right w:val="single" w:sz="4" w:space="0" w:color="auto"/>
            </w:tcBorders>
          </w:tcPr>
          <w:p w14:paraId="13849D75" w14:textId="77777777" w:rsidR="00FD0F72" w:rsidRPr="00020619" w:rsidRDefault="00FD0F72" w:rsidP="00BB34DD">
            <w:pPr>
              <w:pStyle w:val="TAC"/>
              <w:spacing w:line="256" w:lineRule="auto"/>
              <w:rPr>
                <w:ins w:id="55690" w:author="BigCREditor-RAN4#104-bis" w:date="2022-10-21T15:14:00Z"/>
              </w:rPr>
            </w:pPr>
          </w:p>
        </w:tc>
        <w:tc>
          <w:tcPr>
            <w:tcW w:w="2744" w:type="dxa"/>
            <w:tcBorders>
              <w:top w:val="nil"/>
              <w:left w:val="single" w:sz="4" w:space="0" w:color="auto"/>
              <w:bottom w:val="nil"/>
              <w:right w:val="single" w:sz="4" w:space="0" w:color="auto"/>
            </w:tcBorders>
          </w:tcPr>
          <w:p w14:paraId="6199485A" w14:textId="77777777" w:rsidR="00FD0F72" w:rsidRPr="00020619" w:rsidRDefault="00FD0F72" w:rsidP="00BB34DD">
            <w:pPr>
              <w:pStyle w:val="TAC"/>
              <w:spacing w:line="256" w:lineRule="auto"/>
              <w:rPr>
                <w:ins w:id="55691" w:author="BigCREditor-RAN4#104-bis" w:date="2022-10-21T15:14:00Z"/>
              </w:rPr>
            </w:pPr>
          </w:p>
        </w:tc>
      </w:tr>
      <w:tr w:rsidR="00FD0F72" w:rsidRPr="00020619" w14:paraId="1E7CE82B" w14:textId="77777777" w:rsidTr="00BB34DD">
        <w:trPr>
          <w:ins w:id="5569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5FBEA207" w14:textId="77777777" w:rsidR="00FD0F72" w:rsidRPr="00020619" w:rsidRDefault="00FD0F72" w:rsidP="00BB34DD">
            <w:pPr>
              <w:pStyle w:val="TAL"/>
              <w:spacing w:line="256" w:lineRule="auto"/>
              <w:rPr>
                <w:ins w:id="55693" w:author="BigCREditor-RAN4#104-bis" w:date="2022-10-21T15:14:00Z"/>
              </w:rPr>
            </w:pPr>
            <w:ins w:id="55694" w:author="BigCREditor-RAN4#104-bis" w:date="2022-10-21T15:14:00Z">
              <w:r w:rsidRPr="00020619">
                <w:rPr>
                  <w:rFonts w:cs="Arial"/>
                </w:rPr>
                <w:t>EPRE ratio of OCNG to OCNG DMRS</w:t>
              </w:r>
            </w:ins>
          </w:p>
        </w:tc>
        <w:tc>
          <w:tcPr>
            <w:tcW w:w="1520" w:type="dxa"/>
            <w:tcBorders>
              <w:top w:val="nil"/>
              <w:left w:val="single" w:sz="4" w:space="0" w:color="auto"/>
              <w:bottom w:val="single" w:sz="4" w:space="0" w:color="auto"/>
              <w:right w:val="single" w:sz="4" w:space="0" w:color="auto"/>
            </w:tcBorders>
          </w:tcPr>
          <w:p w14:paraId="2F5AC5A1" w14:textId="77777777" w:rsidR="00FD0F72" w:rsidRPr="00020619" w:rsidRDefault="00FD0F72" w:rsidP="00BB34DD">
            <w:pPr>
              <w:pStyle w:val="TAC"/>
              <w:spacing w:line="256" w:lineRule="auto"/>
              <w:rPr>
                <w:ins w:id="55695" w:author="BigCREditor-RAN4#104-bis" w:date="2022-10-21T15:14:00Z"/>
              </w:rPr>
            </w:pPr>
          </w:p>
        </w:tc>
        <w:tc>
          <w:tcPr>
            <w:tcW w:w="2744" w:type="dxa"/>
            <w:tcBorders>
              <w:top w:val="nil"/>
              <w:left w:val="single" w:sz="4" w:space="0" w:color="auto"/>
              <w:bottom w:val="single" w:sz="4" w:space="0" w:color="auto"/>
              <w:right w:val="single" w:sz="4" w:space="0" w:color="auto"/>
            </w:tcBorders>
          </w:tcPr>
          <w:p w14:paraId="485C7838" w14:textId="77777777" w:rsidR="00FD0F72" w:rsidRPr="00020619" w:rsidRDefault="00FD0F72" w:rsidP="00BB34DD">
            <w:pPr>
              <w:pStyle w:val="TAC"/>
              <w:spacing w:line="256" w:lineRule="auto"/>
              <w:rPr>
                <w:ins w:id="55696" w:author="BigCREditor-RAN4#104-bis" w:date="2022-10-21T15:14:00Z"/>
              </w:rPr>
            </w:pPr>
          </w:p>
        </w:tc>
      </w:tr>
      <w:tr w:rsidR="00FD0F72" w:rsidRPr="00020619" w14:paraId="3A95FCA1" w14:textId="77777777" w:rsidTr="00BB34DD">
        <w:trPr>
          <w:trHeight w:val="50"/>
          <w:ins w:id="5569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38E37BB5" w14:textId="77777777" w:rsidR="00FD0F72" w:rsidRPr="00020619" w:rsidRDefault="00FD0F72" w:rsidP="00BB34DD">
            <w:pPr>
              <w:pStyle w:val="TAL"/>
              <w:spacing w:line="256" w:lineRule="auto"/>
              <w:rPr>
                <w:ins w:id="55698" w:author="BigCREditor-RAN4#104-bis" w:date="2022-10-21T15:14:00Z"/>
              </w:rPr>
            </w:pPr>
            <w:ins w:id="55699" w:author="BigCREditor-RAN4#104-bis" w:date="2022-10-21T15:14:00Z">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ins>
          </w:p>
        </w:tc>
        <w:tc>
          <w:tcPr>
            <w:tcW w:w="1520" w:type="dxa"/>
            <w:tcBorders>
              <w:top w:val="single" w:sz="4" w:space="0" w:color="auto"/>
              <w:left w:val="single" w:sz="4" w:space="0" w:color="auto"/>
              <w:bottom w:val="single" w:sz="4" w:space="0" w:color="auto"/>
              <w:right w:val="single" w:sz="4" w:space="0" w:color="auto"/>
            </w:tcBorders>
            <w:vAlign w:val="center"/>
            <w:hideMark/>
          </w:tcPr>
          <w:p w14:paraId="0A0DB08A" w14:textId="77777777" w:rsidR="00FD0F72" w:rsidRPr="00020619" w:rsidRDefault="00FD0F72" w:rsidP="00BB34DD">
            <w:pPr>
              <w:pStyle w:val="TAC"/>
              <w:spacing w:line="256" w:lineRule="auto"/>
              <w:rPr>
                <w:ins w:id="55700" w:author="BigCREditor-RAN4#104-bis" w:date="2022-10-21T15:14:00Z"/>
              </w:rPr>
            </w:pPr>
            <w:ins w:id="55701" w:author="BigCREditor-RAN4#104-bis" w:date="2022-10-21T15:14:00Z">
              <w:r w:rsidRPr="00020619">
                <w:t>dBm/15 kHz</w:t>
              </w:r>
            </w:ins>
          </w:p>
        </w:tc>
        <w:tc>
          <w:tcPr>
            <w:tcW w:w="2744" w:type="dxa"/>
            <w:tcBorders>
              <w:top w:val="single" w:sz="4" w:space="0" w:color="auto"/>
              <w:left w:val="single" w:sz="4" w:space="0" w:color="auto"/>
              <w:bottom w:val="single" w:sz="4" w:space="0" w:color="auto"/>
              <w:right w:val="single" w:sz="4" w:space="0" w:color="auto"/>
            </w:tcBorders>
            <w:hideMark/>
          </w:tcPr>
          <w:p w14:paraId="4A3A532F" w14:textId="77777777" w:rsidR="00FD0F72" w:rsidRPr="00020619" w:rsidRDefault="00FD0F72" w:rsidP="00BB34DD">
            <w:pPr>
              <w:pStyle w:val="TAC"/>
              <w:spacing w:line="256" w:lineRule="auto"/>
              <w:rPr>
                <w:ins w:id="55702" w:author="BigCREditor-RAN4#104-bis" w:date="2022-10-21T15:14:00Z"/>
              </w:rPr>
            </w:pPr>
            <w:ins w:id="55703" w:author="BigCREditor-RAN4#104-bis" w:date="2022-10-21T15:14:00Z">
              <w:r w:rsidRPr="00020619">
                <w:t>-104</w:t>
              </w:r>
            </w:ins>
          </w:p>
        </w:tc>
      </w:tr>
      <w:tr w:rsidR="00FD0F72" w:rsidRPr="00020619" w14:paraId="1C9383BA" w14:textId="77777777" w:rsidTr="00BB34DD">
        <w:trPr>
          <w:trHeight w:val="56"/>
          <w:ins w:id="55704"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27097C10" w14:textId="77777777" w:rsidR="00FD0F72" w:rsidRPr="00020619" w:rsidRDefault="00FD0F72" w:rsidP="00BB34DD">
            <w:pPr>
              <w:pStyle w:val="TAL"/>
              <w:spacing w:line="256" w:lineRule="auto"/>
              <w:rPr>
                <w:ins w:id="55705" w:author="BigCREditor-RAN4#104-bis" w:date="2022-10-21T15:14:00Z"/>
                <w:rFonts w:cs="Arial"/>
                <w:vertAlign w:val="superscript"/>
              </w:rPr>
            </w:pPr>
            <w:ins w:id="55706" w:author="BigCREditor-RAN4#104-bis" w:date="2022-10-21T15:14:00Z">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ins>
          </w:p>
        </w:tc>
        <w:tc>
          <w:tcPr>
            <w:tcW w:w="1658" w:type="dxa"/>
            <w:tcBorders>
              <w:top w:val="single" w:sz="4" w:space="0" w:color="auto"/>
              <w:left w:val="single" w:sz="4" w:space="0" w:color="auto"/>
              <w:bottom w:val="single" w:sz="4" w:space="0" w:color="auto"/>
              <w:right w:val="single" w:sz="4" w:space="0" w:color="auto"/>
            </w:tcBorders>
            <w:hideMark/>
          </w:tcPr>
          <w:p w14:paraId="31E947E8" w14:textId="77777777" w:rsidR="00FD0F72" w:rsidRPr="00020619" w:rsidRDefault="00FD0F72" w:rsidP="00BB34DD">
            <w:pPr>
              <w:pStyle w:val="TAL"/>
              <w:spacing w:line="256" w:lineRule="auto"/>
              <w:rPr>
                <w:ins w:id="55707" w:author="BigCREditor-RAN4#104-bis" w:date="2022-10-21T15:14:00Z"/>
              </w:rPr>
            </w:pPr>
            <w:ins w:id="55708" w:author="BigCREditor-RAN4#104-bis" w:date="2022-10-21T15:14:00Z">
              <w:r w:rsidRPr="00020619">
                <w:rPr>
                  <w:rFonts w:cs="Arial"/>
                </w:rPr>
                <w:t xml:space="preserve">Config </w:t>
              </w:r>
              <w:r w:rsidRPr="00020619">
                <w:t>1, 2, 4, 5,7,8</w:t>
              </w:r>
            </w:ins>
          </w:p>
        </w:tc>
        <w:tc>
          <w:tcPr>
            <w:tcW w:w="1520" w:type="dxa"/>
            <w:tcBorders>
              <w:top w:val="single" w:sz="4" w:space="0" w:color="auto"/>
              <w:left w:val="single" w:sz="4" w:space="0" w:color="auto"/>
              <w:bottom w:val="nil"/>
              <w:right w:val="single" w:sz="4" w:space="0" w:color="auto"/>
            </w:tcBorders>
            <w:vAlign w:val="center"/>
            <w:hideMark/>
          </w:tcPr>
          <w:p w14:paraId="5D785DCE" w14:textId="77777777" w:rsidR="00FD0F72" w:rsidRPr="00020619" w:rsidRDefault="00FD0F72" w:rsidP="00BB34DD">
            <w:pPr>
              <w:pStyle w:val="TAC"/>
              <w:spacing w:line="256" w:lineRule="auto"/>
              <w:rPr>
                <w:ins w:id="55709" w:author="BigCREditor-RAN4#104-bis" w:date="2022-10-21T15:14:00Z"/>
              </w:rPr>
            </w:pPr>
            <w:ins w:id="55710" w:author="BigCREditor-RAN4#104-bis" w:date="2022-10-21T15:14:00Z">
              <w:r w:rsidRPr="00020619">
                <w:t>dBm/SCS</w:t>
              </w:r>
            </w:ins>
          </w:p>
        </w:tc>
        <w:tc>
          <w:tcPr>
            <w:tcW w:w="2744" w:type="dxa"/>
            <w:tcBorders>
              <w:top w:val="single" w:sz="4" w:space="0" w:color="auto"/>
              <w:left w:val="single" w:sz="4" w:space="0" w:color="auto"/>
              <w:bottom w:val="single" w:sz="4" w:space="0" w:color="auto"/>
              <w:right w:val="single" w:sz="4" w:space="0" w:color="auto"/>
            </w:tcBorders>
            <w:hideMark/>
          </w:tcPr>
          <w:p w14:paraId="6DB38F76" w14:textId="77777777" w:rsidR="00FD0F72" w:rsidRPr="00020619" w:rsidRDefault="00FD0F72" w:rsidP="00BB34DD">
            <w:pPr>
              <w:pStyle w:val="TAC"/>
              <w:spacing w:line="256" w:lineRule="auto"/>
              <w:rPr>
                <w:ins w:id="55711" w:author="BigCREditor-RAN4#104-bis" w:date="2022-10-21T15:14:00Z"/>
              </w:rPr>
            </w:pPr>
            <w:ins w:id="55712" w:author="BigCREditor-RAN4#104-bis" w:date="2022-10-21T15:14:00Z">
              <w:r w:rsidRPr="00020619">
                <w:t>-104</w:t>
              </w:r>
            </w:ins>
          </w:p>
        </w:tc>
      </w:tr>
      <w:tr w:rsidR="00FD0F72" w:rsidRPr="00020619" w14:paraId="7AC40D4C" w14:textId="77777777" w:rsidTr="00BB34DD">
        <w:trPr>
          <w:trHeight w:val="56"/>
          <w:ins w:id="55713"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623132BC" w14:textId="77777777" w:rsidR="00FD0F72" w:rsidRPr="00020619" w:rsidRDefault="00FD0F72" w:rsidP="00BB34DD">
            <w:pPr>
              <w:pStyle w:val="TAL"/>
              <w:spacing w:line="256" w:lineRule="auto"/>
              <w:rPr>
                <w:ins w:id="55714" w:author="BigCREditor-RAN4#104-bis" w:date="2022-10-21T15:14:00Z"/>
                <w:rFonts w:eastAsia="Calibri" w:cs="Arial"/>
                <w:i/>
              </w:rPr>
            </w:pPr>
          </w:p>
        </w:tc>
        <w:tc>
          <w:tcPr>
            <w:tcW w:w="1658" w:type="dxa"/>
            <w:tcBorders>
              <w:top w:val="single" w:sz="4" w:space="0" w:color="auto"/>
              <w:left w:val="single" w:sz="4" w:space="0" w:color="auto"/>
              <w:bottom w:val="single" w:sz="4" w:space="0" w:color="auto"/>
              <w:right w:val="single" w:sz="4" w:space="0" w:color="auto"/>
            </w:tcBorders>
            <w:hideMark/>
          </w:tcPr>
          <w:p w14:paraId="14745108" w14:textId="77777777" w:rsidR="00FD0F72" w:rsidRPr="00020619" w:rsidRDefault="00FD0F72" w:rsidP="00BB34DD">
            <w:pPr>
              <w:pStyle w:val="TAL"/>
              <w:spacing w:line="256" w:lineRule="auto"/>
              <w:rPr>
                <w:ins w:id="55715" w:author="BigCREditor-RAN4#104-bis" w:date="2022-10-21T15:14:00Z"/>
              </w:rPr>
            </w:pPr>
            <w:ins w:id="55716"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4D55679D" w14:textId="77777777" w:rsidR="00FD0F72" w:rsidRPr="00020619" w:rsidRDefault="00FD0F72" w:rsidP="00BB34DD">
            <w:pPr>
              <w:pStyle w:val="TAC"/>
              <w:spacing w:line="256" w:lineRule="auto"/>
              <w:rPr>
                <w:ins w:id="5571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6074C55B" w14:textId="77777777" w:rsidR="00FD0F72" w:rsidRPr="00020619" w:rsidRDefault="00FD0F72" w:rsidP="00BB34DD">
            <w:pPr>
              <w:pStyle w:val="TAC"/>
              <w:spacing w:line="256" w:lineRule="auto"/>
              <w:rPr>
                <w:ins w:id="55718" w:author="BigCREditor-RAN4#104-bis" w:date="2022-10-21T15:14:00Z"/>
              </w:rPr>
            </w:pPr>
            <w:ins w:id="55719" w:author="BigCREditor-RAN4#104-bis" w:date="2022-10-21T15:14:00Z">
              <w:r w:rsidRPr="00020619">
                <w:t>-101</w:t>
              </w:r>
            </w:ins>
          </w:p>
        </w:tc>
      </w:tr>
      <w:tr w:rsidR="00FD0F72" w:rsidRPr="00020619" w14:paraId="23414A4D" w14:textId="77777777" w:rsidTr="00BB34DD">
        <w:trPr>
          <w:ins w:id="55720"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4E3F0343" w14:textId="77777777" w:rsidR="00FD0F72" w:rsidRPr="00020619" w:rsidRDefault="00FD0F72" w:rsidP="00BB34DD">
            <w:pPr>
              <w:pStyle w:val="TAL"/>
              <w:spacing w:line="256" w:lineRule="auto"/>
              <w:rPr>
                <w:ins w:id="55721" w:author="BigCREditor-RAN4#104-bis" w:date="2022-10-21T15:14:00Z"/>
              </w:rPr>
            </w:pPr>
            <w:proofErr w:type="spellStart"/>
            <w:ins w:id="55722" w:author="BigCREditor-RAN4#104-bis" w:date="2022-10-21T15:14:00Z">
              <w:r w:rsidRPr="00020619">
                <w:rPr>
                  <w:rFonts w:eastAsia="Calibri" w:cs="Arial"/>
                </w:rPr>
                <w:t>Ê</w:t>
              </w:r>
              <w:r w:rsidRPr="00020619">
                <w:rPr>
                  <w:rFonts w:eastAsia="Calibri" w:cs="Arial"/>
                  <w:vertAlign w:val="subscript"/>
                </w:rPr>
                <w:t>s</w:t>
              </w:r>
              <w:proofErr w:type="spellEnd"/>
              <w:r w:rsidRPr="00020619">
                <w:rPr>
                  <w:rFonts w:eastAsia="Calibri" w:cs="Arial"/>
                </w:rPr>
                <w:t>/</w:t>
              </w:r>
              <w:proofErr w:type="spellStart"/>
              <w:r w:rsidRPr="00020619">
                <w:rPr>
                  <w:rFonts w:eastAsia="Calibri" w:cs="Arial"/>
                </w:rPr>
                <w:t>N</w:t>
              </w:r>
              <w:r w:rsidRPr="00020619">
                <w:rPr>
                  <w:rFonts w:eastAsia="Calibri" w:cs="Arial"/>
                  <w:vertAlign w:val="subscript"/>
                </w:rPr>
                <w:t>oc</w:t>
              </w:r>
              <w:proofErr w:type="spellEnd"/>
            </w:ins>
          </w:p>
        </w:tc>
        <w:tc>
          <w:tcPr>
            <w:tcW w:w="1520" w:type="dxa"/>
            <w:tcBorders>
              <w:top w:val="single" w:sz="4" w:space="0" w:color="auto"/>
              <w:left w:val="single" w:sz="4" w:space="0" w:color="auto"/>
              <w:bottom w:val="single" w:sz="4" w:space="0" w:color="auto"/>
              <w:right w:val="single" w:sz="4" w:space="0" w:color="auto"/>
            </w:tcBorders>
            <w:vAlign w:val="center"/>
            <w:hideMark/>
          </w:tcPr>
          <w:p w14:paraId="626CF57C" w14:textId="77777777" w:rsidR="00FD0F72" w:rsidRPr="00020619" w:rsidRDefault="00FD0F72" w:rsidP="00BB34DD">
            <w:pPr>
              <w:pStyle w:val="TAC"/>
              <w:spacing w:line="256" w:lineRule="auto"/>
              <w:rPr>
                <w:ins w:id="55723" w:author="BigCREditor-RAN4#104-bis" w:date="2022-10-21T15:14:00Z"/>
              </w:rPr>
            </w:pPr>
            <w:ins w:id="55724" w:author="BigCREditor-RAN4#104-bis" w:date="2022-10-21T15:14:00Z">
              <w:r w:rsidRPr="00020619">
                <w:t>dB</w:t>
              </w:r>
            </w:ins>
          </w:p>
        </w:tc>
        <w:tc>
          <w:tcPr>
            <w:tcW w:w="2744" w:type="dxa"/>
            <w:tcBorders>
              <w:top w:val="single" w:sz="4" w:space="0" w:color="auto"/>
              <w:left w:val="single" w:sz="4" w:space="0" w:color="auto"/>
              <w:bottom w:val="single" w:sz="4" w:space="0" w:color="auto"/>
              <w:right w:val="single" w:sz="4" w:space="0" w:color="auto"/>
            </w:tcBorders>
            <w:hideMark/>
          </w:tcPr>
          <w:p w14:paraId="09126F37" w14:textId="77777777" w:rsidR="00FD0F72" w:rsidRPr="00020619" w:rsidRDefault="00FD0F72" w:rsidP="00BB34DD">
            <w:pPr>
              <w:pStyle w:val="TAC"/>
              <w:spacing w:line="256" w:lineRule="auto"/>
              <w:rPr>
                <w:ins w:id="55725" w:author="BigCREditor-RAN4#104-bis" w:date="2022-10-21T15:14:00Z"/>
              </w:rPr>
            </w:pPr>
            <w:ins w:id="55726" w:author="BigCREditor-RAN4#104-bis" w:date="2022-10-21T15:14:00Z">
              <w:r w:rsidRPr="00020619">
                <w:t>17</w:t>
              </w:r>
            </w:ins>
          </w:p>
        </w:tc>
      </w:tr>
      <w:tr w:rsidR="00FD0F72" w:rsidRPr="00020619" w14:paraId="7149E3FF" w14:textId="77777777" w:rsidTr="00BB34DD">
        <w:trPr>
          <w:ins w:id="5572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1ACC4417" w14:textId="77777777" w:rsidR="00FD0F72" w:rsidRPr="00020619" w:rsidRDefault="00FD0F72" w:rsidP="00BB34DD">
            <w:pPr>
              <w:pStyle w:val="TAL"/>
              <w:spacing w:line="256" w:lineRule="auto"/>
              <w:rPr>
                <w:ins w:id="55728" w:author="BigCREditor-RAN4#104-bis" w:date="2022-10-21T15:14:00Z"/>
              </w:rPr>
            </w:pPr>
            <w:proofErr w:type="spellStart"/>
            <w:ins w:id="55729" w:author="BigCREditor-RAN4#104-bis" w:date="2022-10-21T15:14:00Z">
              <w:r w:rsidRPr="00020619">
                <w:rPr>
                  <w:rFonts w:eastAsia="Calibri" w:cs="Arial"/>
                </w:rPr>
                <w:t>Ê</w:t>
              </w:r>
              <w:r w:rsidRPr="00020619">
                <w:rPr>
                  <w:rFonts w:eastAsia="Calibri" w:cs="Arial"/>
                  <w:vertAlign w:val="subscript"/>
                </w:rPr>
                <w:t>s</w:t>
              </w:r>
              <w:proofErr w:type="spellEnd"/>
              <w:r w:rsidRPr="00020619">
                <w:rPr>
                  <w:rFonts w:eastAsia="Calibri" w:cs="Arial"/>
                </w:rPr>
                <w:t>/I</w:t>
              </w:r>
              <w:r w:rsidRPr="00020619">
                <w:rPr>
                  <w:rFonts w:eastAsia="Calibri" w:cs="Arial"/>
                  <w:vertAlign w:val="subscript"/>
                </w:rPr>
                <w:t>ot</w:t>
              </w:r>
              <w:r w:rsidRPr="00020619">
                <w:rPr>
                  <w:rFonts w:eastAsia="Calibri" w:cs="Arial"/>
                  <w:vertAlign w:val="superscript"/>
                </w:rPr>
                <w:t>Note3</w:t>
              </w:r>
            </w:ins>
          </w:p>
        </w:tc>
        <w:tc>
          <w:tcPr>
            <w:tcW w:w="1520" w:type="dxa"/>
            <w:tcBorders>
              <w:top w:val="single" w:sz="4" w:space="0" w:color="auto"/>
              <w:left w:val="single" w:sz="4" w:space="0" w:color="auto"/>
              <w:bottom w:val="single" w:sz="4" w:space="0" w:color="auto"/>
              <w:right w:val="single" w:sz="4" w:space="0" w:color="auto"/>
            </w:tcBorders>
            <w:vAlign w:val="center"/>
            <w:hideMark/>
          </w:tcPr>
          <w:p w14:paraId="295CF136" w14:textId="77777777" w:rsidR="00FD0F72" w:rsidRPr="00020619" w:rsidRDefault="00FD0F72" w:rsidP="00BB34DD">
            <w:pPr>
              <w:pStyle w:val="TAC"/>
              <w:spacing w:line="256" w:lineRule="auto"/>
              <w:rPr>
                <w:ins w:id="55730" w:author="BigCREditor-RAN4#104-bis" w:date="2022-10-21T15:14:00Z"/>
              </w:rPr>
            </w:pPr>
            <w:ins w:id="55731" w:author="BigCREditor-RAN4#104-bis" w:date="2022-10-21T15:14:00Z">
              <w:r w:rsidRPr="00020619">
                <w:t>dB</w:t>
              </w:r>
            </w:ins>
          </w:p>
        </w:tc>
        <w:tc>
          <w:tcPr>
            <w:tcW w:w="2744" w:type="dxa"/>
            <w:tcBorders>
              <w:top w:val="single" w:sz="4" w:space="0" w:color="auto"/>
              <w:left w:val="single" w:sz="4" w:space="0" w:color="auto"/>
              <w:bottom w:val="single" w:sz="4" w:space="0" w:color="auto"/>
              <w:right w:val="single" w:sz="4" w:space="0" w:color="auto"/>
            </w:tcBorders>
            <w:hideMark/>
          </w:tcPr>
          <w:p w14:paraId="6D9E69B3" w14:textId="77777777" w:rsidR="00FD0F72" w:rsidRPr="00020619" w:rsidRDefault="00FD0F72" w:rsidP="00BB34DD">
            <w:pPr>
              <w:pStyle w:val="TAC"/>
              <w:spacing w:line="256" w:lineRule="auto"/>
              <w:rPr>
                <w:ins w:id="55732" w:author="BigCREditor-RAN4#104-bis" w:date="2022-10-21T15:14:00Z"/>
              </w:rPr>
            </w:pPr>
            <w:ins w:id="55733" w:author="BigCREditor-RAN4#104-bis" w:date="2022-10-21T15:14:00Z">
              <w:r w:rsidRPr="00020619">
                <w:t>17</w:t>
              </w:r>
            </w:ins>
          </w:p>
        </w:tc>
      </w:tr>
      <w:tr w:rsidR="00FD0F72" w:rsidRPr="00020619" w14:paraId="724EAE75" w14:textId="77777777" w:rsidTr="00BB34DD">
        <w:trPr>
          <w:ins w:id="55734"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3ABCA419" w14:textId="77777777" w:rsidR="00FD0F72" w:rsidRPr="00020619" w:rsidRDefault="00FD0F72" w:rsidP="00BB34DD">
            <w:pPr>
              <w:pStyle w:val="TAL"/>
              <w:spacing w:line="256" w:lineRule="auto"/>
              <w:rPr>
                <w:ins w:id="55735" w:author="BigCREditor-RAN4#104-bis" w:date="2022-10-21T15:14:00Z"/>
                <w:rFonts w:eastAsia="Calibri" w:cs="Arial"/>
                <w:vertAlign w:val="superscript"/>
              </w:rPr>
            </w:pPr>
            <w:ins w:id="55736" w:author="BigCREditor-RAN4#104-bis" w:date="2022-10-21T15:14:00Z">
              <w:r w:rsidRPr="00020619">
                <w:rPr>
                  <w:rFonts w:eastAsia="Calibri" w:cs="Arial"/>
                </w:rPr>
                <w:t>SS-RSRP</w:t>
              </w:r>
              <w:r w:rsidRPr="00020619">
                <w:rPr>
                  <w:rFonts w:eastAsia="Calibri" w:cs="Arial"/>
                  <w:vertAlign w:val="superscript"/>
                </w:rPr>
                <w:t>Note3</w:t>
              </w:r>
            </w:ins>
          </w:p>
        </w:tc>
        <w:tc>
          <w:tcPr>
            <w:tcW w:w="1658" w:type="dxa"/>
            <w:tcBorders>
              <w:top w:val="single" w:sz="4" w:space="0" w:color="auto"/>
              <w:left w:val="single" w:sz="4" w:space="0" w:color="auto"/>
              <w:bottom w:val="single" w:sz="4" w:space="0" w:color="auto"/>
              <w:right w:val="single" w:sz="4" w:space="0" w:color="auto"/>
            </w:tcBorders>
            <w:hideMark/>
          </w:tcPr>
          <w:p w14:paraId="71F033A9" w14:textId="77777777" w:rsidR="00FD0F72" w:rsidRPr="00020619" w:rsidRDefault="00FD0F72" w:rsidP="00BB34DD">
            <w:pPr>
              <w:pStyle w:val="TAL"/>
              <w:spacing w:line="256" w:lineRule="auto"/>
              <w:rPr>
                <w:ins w:id="55737" w:author="BigCREditor-RAN4#104-bis" w:date="2022-10-21T15:14:00Z"/>
              </w:rPr>
            </w:pPr>
            <w:ins w:id="55738" w:author="BigCREditor-RAN4#104-bis" w:date="2022-10-21T15:14:00Z">
              <w:r w:rsidRPr="00020619">
                <w:rPr>
                  <w:rFonts w:cs="Arial"/>
                </w:rPr>
                <w:t xml:space="preserve">Config </w:t>
              </w:r>
              <w:r w:rsidRPr="00020619">
                <w:t>1, 2, 4, 5,7,8</w:t>
              </w:r>
            </w:ins>
          </w:p>
        </w:tc>
        <w:tc>
          <w:tcPr>
            <w:tcW w:w="1520" w:type="dxa"/>
            <w:tcBorders>
              <w:top w:val="single" w:sz="4" w:space="0" w:color="auto"/>
              <w:left w:val="single" w:sz="4" w:space="0" w:color="auto"/>
              <w:bottom w:val="nil"/>
              <w:right w:val="single" w:sz="4" w:space="0" w:color="auto"/>
            </w:tcBorders>
            <w:vAlign w:val="center"/>
            <w:hideMark/>
          </w:tcPr>
          <w:p w14:paraId="26FADFC5" w14:textId="77777777" w:rsidR="00FD0F72" w:rsidRPr="00020619" w:rsidRDefault="00FD0F72" w:rsidP="00BB34DD">
            <w:pPr>
              <w:pStyle w:val="TAC"/>
              <w:spacing w:line="256" w:lineRule="auto"/>
              <w:rPr>
                <w:ins w:id="55739" w:author="BigCREditor-RAN4#104-bis" w:date="2022-10-21T15:14:00Z"/>
              </w:rPr>
            </w:pPr>
            <w:ins w:id="55740" w:author="BigCREditor-RAN4#104-bis" w:date="2022-10-21T15:14:00Z">
              <w:r w:rsidRPr="00020619">
                <w:t>dBm/SCS</w:t>
              </w:r>
            </w:ins>
          </w:p>
        </w:tc>
        <w:tc>
          <w:tcPr>
            <w:tcW w:w="2744" w:type="dxa"/>
            <w:tcBorders>
              <w:top w:val="single" w:sz="4" w:space="0" w:color="auto"/>
              <w:left w:val="single" w:sz="4" w:space="0" w:color="auto"/>
              <w:bottom w:val="single" w:sz="4" w:space="0" w:color="auto"/>
              <w:right w:val="single" w:sz="4" w:space="0" w:color="auto"/>
            </w:tcBorders>
            <w:hideMark/>
          </w:tcPr>
          <w:p w14:paraId="01674856" w14:textId="77777777" w:rsidR="00FD0F72" w:rsidRPr="00020619" w:rsidRDefault="00FD0F72" w:rsidP="00BB34DD">
            <w:pPr>
              <w:pStyle w:val="TAC"/>
              <w:spacing w:line="256" w:lineRule="auto"/>
              <w:rPr>
                <w:ins w:id="55741" w:author="BigCREditor-RAN4#104-bis" w:date="2022-10-21T15:14:00Z"/>
              </w:rPr>
            </w:pPr>
            <w:ins w:id="55742" w:author="BigCREditor-RAN4#104-bis" w:date="2022-10-21T15:14:00Z">
              <w:r w:rsidRPr="00020619">
                <w:t>-87</w:t>
              </w:r>
            </w:ins>
          </w:p>
        </w:tc>
      </w:tr>
      <w:tr w:rsidR="00FD0F72" w:rsidRPr="00020619" w14:paraId="7DE77E13" w14:textId="77777777" w:rsidTr="00BB34DD">
        <w:trPr>
          <w:ins w:id="55743"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4F87A694" w14:textId="77777777" w:rsidR="00FD0F72" w:rsidRPr="00020619" w:rsidRDefault="00FD0F72" w:rsidP="00BB34DD">
            <w:pPr>
              <w:pStyle w:val="TAL"/>
              <w:spacing w:line="256" w:lineRule="auto"/>
              <w:rPr>
                <w:ins w:id="55744" w:author="BigCREditor-RAN4#104-bis" w:date="2022-10-21T15:14:00Z"/>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220E6CAF" w14:textId="77777777" w:rsidR="00FD0F72" w:rsidRPr="00020619" w:rsidRDefault="00FD0F72" w:rsidP="00BB34DD">
            <w:pPr>
              <w:pStyle w:val="TAL"/>
              <w:spacing w:line="256" w:lineRule="auto"/>
              <w:rPr>
                <w:ins w:id="55745" w:author="BigCREditor-RAN4#104-bis" w:date="2022-10-21T15:14:00Z"/>
              </w:rPr>
            </w:pPr>
            <w:ins w:id="55746"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1E6C4527" w14:textId="77777777" w:rsidR="00FD0F72" w:rsidRPr="00020619" w:rsidRDefault="00FD0F72" w:rsidP="00BB34DD">
            <w:pPr>
              <w:pStyle w:val="TAC"/>
              <w:spacing w:line="256" w:lineRule="auto"/>
              <w:rPr>
                <w:ins w:id="5574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3AA598E6" w14:textId="77777777" w:rsidR="00FD0F72" w:rsidRPr="00020619" w:rsidRDefault="00FD0F72" w:rsidP="00BB34DD">
            <w:pPr>
              <w:pStyle w:val="TAC"/>
              <w:spacing w:line="256" w:lineRule="auto"/>
              <w:rPr>
                <w:ins w:id="55748" w:author="BigCREditor-RAN4#104-bis" w:date="2022-10-21T15:14:00Z"/>
              </w:rPr>
            </w:pPr>
            <w:ins w:id="55749" w:author="BigCREditor-RAN4#104-bis" w:date="2022-10-21T15:14:00Z">
              <w:r w:rsidRPr="00020619">
                <w:t>-84</w:t>
              </w:r>
            </w:ins>
          </w:p>
        </w:tc>
      </w:tr>
      <w:tr w:rsidR="00FD0F72" w:rsidRPr="00020619" w14:paraId="4C3D2CD7" w14:textId="77777777" w:rsidTr="00BB34DD">
        <w:trPr>
          <w:ins w:id="55750"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34DCACE4" w14:textId="77777777" w:rsidR="00FD0F72" w:rsidRPr="00020619" w:rsidRDefault="00FD0F72" w:rsidP="00BB34DD">
            <w:pPr>
              <w:pStyle w:val="TAL"/>
              <w:spacing w:line="256" w:lineRule="auto"/>
              <w:rPr>
                <w:ins w:id="55751" w:author="BigCREditor-RAN4#104-bis" w:date="2022-10-21T15:14:00Z"/>
                <w:rFonts w:eastAsia="Calibri" w:cs="Arial"/>
                <w:vertAlign w:val="superscript"/>
              </w:rPr>
            </w:pPr>
            <w:ins w:id="55752" w:author="BigCREditor-RAN4#104-bis" w:date="2022-10-21T15:14:00Z">
              <w:r w:rsidRPr="00020619">
                <w:rPr>
                  <w:rFonts w:eastAsia="Calibri" w:cs="Arial"/>
                </w:rPr>
                <w:t>SSB_RP</w:t>
              </w:r>
              <w:r w:rsidRPr="00020619">
                <w:rPr>
                  <w:rFonts w:eastAsia="Calibri" w:cs="Arial"/>
                  <w:vertAlign w:val="superscript"/>
                </w:rPr>
                <w:t>Note3</w:t>
              </w:r>
            </w:ins>
          </w:p>
        </w:tc>
        <w:tc>
          <w:tcPr>
            <w:tcW w:w="1658" w:type="dxa"/>
            <w:tcBorders>
              <w:top w:val="single" w:sz="4" w:space="0" w:color="auto"/>
              <w:left w:val="single" w:sz="4" w:space="0" w:color="auto"/>
              <w:bottom w:val="single" w:sz="4" w:space="0" w:color="auto"/>
              <w:right w:val="single" w:sz="4" w:space="0" w:color="auto"/>
            </w:tcBorders>
            <w:hideMark/>
          </w:tcPr>
          <w:p w14:paraId="10E188C3" w14:textId="77777777" w:rsidR="00FD0F72" w:rsidRPr="00020619" w:rsidRDefault="00FD0F72" w:rsidP="00BB34DD">
            <w:pPr>
              <w:pStyle w:val="TAL"/>
              <w:spacing w:line="256" w:lineRule="auto"/>
              <w:rPr>
                <w:ins w:id="55753" w:author="BigCREditor-RAN4#104-bis" w:date="2022-10-21T15:14:00Z"/>
              </w:rPr>
            </w:pPr>
            <w:ins w:id="55754" w:author="BigCREditor-RAN4#104-bis" w:date="2022-10-21T15:14:00Z">
              <w:r w:rsidRPr="00020619">
                <w:rPr>
                  <w:rFonts w:cs="Arial"/>
                </w:rPr>
                <w:t xml:space="preserve">Config </w:t>
              </w:r>
              <w:r w:rsidRPr="00020619">
                <w:t>1, 2, 4, 5,7,8</w:t>
              </w:r>
            </w:ins>
          </w:p>
        </w:tc>
        <w:tc>
          <w:tcPr>
            <w:tcW w:w="1520" w:type="dxa"/>
            <w:tcBorders>
              <w:top w:val="single" w:sz="4" w:space="0" w:color="auto"/>
              <w:left w:val="single" w:sz="4" w:space="0" w:color="auto"/>
              <w:bottom w:val="nil"/>
              <w:right w:val="single" w:sz="4" w:space="0" w:color="auto"/>
            </w:tcBorders>
            <w:vAlign w:val="center"/>
            <w:hideMark/>
          </w:tcPr>
          <w:p w14:paraId="374863D4" w14:textId="77777777" w:rsidR="00FD0F72" w:rsidRPr="00020619" w:rsidRDefault="00FD0F72" w:rsidP="00BB34DD">
            <w:pPr>
              <w:pStyle w:val="TAC"/>
              <w:spacing w:line="256" w:lineRule="auto"/>
              <w:rPr>
                <w:ins w:id="55755" w:author="BigCREditor-RAN4#104-bis" w:date="2022-10-21T15:14:00Z"/>
              </w:rPr>
            </w:pPr>
            <w:ins w:id="55756" w:author="BigCREditor-RAN4#104-bis" w:date="2022-10-21T15:14:00Z">
              <w:r w:rsidRPr="00020619">
                <w:t>dBm/SCS</w:t>
              </w:r>
            </w:ins>
          </w:p>
        </w:tc>
        <w:tc>
          <w:tcPr>
            <w:tcW w:w="2744" w:type="dxa"/>
            <w:tcBorders>
              <w:top w:val="single" w:sz="4" w:space="0" w:color="auto"/>
              <w:left w:val="single" w:sz="4" w:space="0" w:color="auto"/>
              <w:bottom w:val="single" w:sz="4" w:space="0" w:color="auto"/>
              <w:right w:val="single" w:sz="4" w:space="0" w:color="auto"/>
            </w:tcBorders>
            <w:hideMark/>
          </w:tcPr>
          <w:p w14:paraId="6F2A7E53" w14:textId="77777777" w:rsidR="00FD0F72" w:rsidRPr="00020619" w:rsidRDefault="00FD0F72" w:rsidP="00BB34DD">
            <w:pPr>
              <w:pStyle w:val="TAC"/>
              <w:spacing w:line="256" w:lineRule="auto"/>
              <w:rPr>
                <w:ins w:id="55757" w:author="BigCREditor-RAN4#104-bis" w:date="2022-10-21T15:14:00Z"/>
              </w:rPr>
            </w:pPr>
            <w:ins w:id="55758" w:author="BigCREditor-RAN4#104-bis" w:date="2022-10-21T15:14:00Z">
              <w:r w:rsidRPr="00020619">
                <w:t>-87</w:t>
              </w:r>
            </w:ins>
          </w:p>
        </w:tc>
      </w:tr>
      <w:tr w:rsidR="00FD0F72" w:rsidRPr="00020619" w14:paraId="08110124" w14:textId="77777777" w:rsidTr="00BB34DD">
        <w:trPr>
          <w:ins w:id="55759"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61EE0327" w14:textId="77777777" w:rsidR="00FD0F72" w:rsidRPr="00020619" w:rsidRDefault="00FD0F72" w:rsidP="00BB34DD">
            <w:pPr>
              <w:pStyle w:val="TAL"/>
              <w:spacing w:line="256" w:lineRule="auto"/>
              <w:rPr>
                <w:ins w:id="55760" w:author="BigCREditor-RAN4#104-bis" w:date="2022-10-21T15:14:00Z"/>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02FBE136" w14:textId="77777777" w:rsidR="00FD0F72" w:rsidRPr="00020619" w:rsidRDefault="00FD0F72" w:rsidP="00BB34DD">
            <w:pPr>
              <w:pStyle w:val="TAL"/>
              <w:spacing w:line="256" w:lineRule="auto"/>
              <w:rPr>
                <w:ins w:id="55761" w:author="BigCREditor-RAN4#104-bis" w:date="2022-10-21T15:14:00Z"/>
              </w:rPr>
            </w:pPr>
            <w:ins w:id="55762"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13FB99A1" w14:textId="77777777" w:rsidR="00FD0F72" w:rsidRPr="00020619" w:rsidRDefault="00FD0F72" w:rsidP="00BB34DD">
            <w:pPr>
              <w:pStyle w:val="TAC"/>
              <w:spacing w:line="256" w:lineRule="auto"/>
              <w:rPr>
                <w:ins w:id="55763"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36417422" w14:textId="77777777" w:rsidR="00FD0F72" w:rsidRPr="00020619" w:rsidRDefault="00FD0F72" w:rsidP="00BB34DD">
            <w:pPr>
              <w:pStyle w:val="TAC"/>
              <w:spacing w:line="256" w:lineRule="auto"/>
              <w:rPr>
                <w:ins w:id="55764" w:author="BigCREditor-RAN4#104-bis" w:date="2022-10-21T15:14:00Z"/>
              </w:rPr>
            </w:pPr>
            <w:ins w:id="55765" w:author="BigCREditor-RAN4#104-bis" w:date="2022-10-21T15:14:00Z">
              <w:r w:rsidRPr="00020619">
                <w:t>-84</w:t>
              </w:r>
            </w:ins>
          </w:p>
        </w:tc>
      </w:tr>
      <w:tr w:rsidR="00FD0F72" w:rsidRPr="00020619" w14:paraId="6F880BA8" w14:textId="77777777" w:rsidTr="00BB34DD">
        <w:trPr>
          <w:ins w:id="55766"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0F656BD1" w14:textId="77777777" w:rsidR="00FD0F72" w:rsidRPr="00020619" w:rsidRDefault="00FD0F72" w:rsidP="00BB34DD">
            <w:pPr>
              <w:pStyle w:val="TAL"/>
              <w:spacing w:line="256" w:lineRule="auto"/>
              <w:rPr>
                <w:ins w:id="55767" w:author="BigCREditor-RAN4#104-bis" w:date="2022-10-21T15:14:00Z"/>
                <w:rFonts w:eastAsia="Calibri" w:cs="Arial"/>
                <w:vertAlign w:val="superscript"/>
              </w:rPr>
            </w:pPr>
            <w:ins w:id="55768" w:author="BigCREditor-RAN4#104-bis" w:date="2022-10-21T15:14:00Z">
              <w:r w:rsidRPr="00020619">
                <w:rPr>
                  <w:rFonts w:eastAsia="Calibri" w:cs="Arial"/>
                </w:rPr>
                <w:t>Io</w:t>
              </w:r>
              <w:r w:rsidRPr="00020619">
                <w:rPr>
                  <w:rFonts w:eastAsia="Calibri" w:cs="Arial"/>
                  <w:vertAlign w:val="superscript"/>
                </w:rPr>
                <w:t>Note3</w:t>
              </w:r>
            </w:ins>
          </w:p>
        </w:tc>
        <w:tc>
          <w:tcPr>
            <w:tcW w:w="1658" w:type="dxa"/>
            <w:tcBorders>
              <w:top w:val="single" w:sz="4" w:space="0" w:color="auto"/>
              <w:left w:val="single" w:sz="4" w:space="0" w:color="auto"/>
              <w:bottom w:val="single" w:sz="4" w:space="0" w:color="auto"/>
              <w:right w:val="single" w:sz="4" w:space="0" w:color="auto"/>
            </w:tcBorders>
            <w:hideMark/>
          </w:tcPr>
          <w:p w14:paraId="40E5EB12" w14:textId="77777777" w:rsidR="00FD0F72" w:rsidRPr="00020619" w:rsidRDefault="00FD0F72" w:rsidP="00BB34DD">
            <w:pPr>
              <w:pStyle w:val="TAL"/>
              <w:spacing w:line="256" w:lineRule="auto"/>
              <w:rPr>
                <w:ins w:id="55769" w:author="BigCREditor-RAN4#104-bis" w:date="2022-10-21T15:14:00Z"/>
              </w:rPr>
            </w:pPr>
            <w:ins w:id="55770" w:author="BigCREditor-RAN4#104-bis" w:date="2022-10-21T15:14:00Z">
              <w:r w:rsidRPr="00020619">
                <w:rPr>
                  <w:rFonts w:cs="Arial"/>
                </w:rPr>
                <w:t xml:space="preserve">Config </w:t>
              </w:r>
              <w:r w:rsidRPr="00020619">
                <w:t>1, 2, 4, 5,7,8</w:t>
              </w:r>
            </w:ins>
          </w:p>
        </w:tc>
        <w:tc>
          <w:tcPr>
            <w:tcW w:w="1520" w:type="dxa"/>
            <w:tcBorders>
              <w:top w:val="single" w:sz="4" w:space="0" w:color="auto"/>
              <w:left w:val="single" w:sz="4" w:space="0" w:color="auto"/>
              <w:bottom w:val="single" w:sz="4" w:space="0" w:color="auto"/>
              <w:right w:val="single" w:sz="4" w:space="0" w:color="auto"/>
            </w:tcBorders>
            <w:vAlign w:val="center"/>
            <w:hideMark/>
          </w:tcPr>
          <w:p w14:paraId="4F77E994" w14:textId="77777777" w:rsidR="00FD0F72" w:rsidRPr="00020619" w:rsidRDefault="00FD0F72" w:rsidP="00BB34DD">
            <w:pPr>
              <w:pStyle w:val="TAC"/>
              <w:spacing w:line="256" w:lineRule="auto"/>
              <w:rPr>
                <w:ins w:id="55771" w:author="BigCREditor-RAN4#104-bis" w:date="2022-10-21T15:14:00Z"/>
              </w:rPr>
            </w:pPr>
            <w:ins w:id="55772" w:author="BigCREditor-RAN4#104-bis" w:date="2022-10-21T15:14:00Z">
              <w:r w:rsidRPr="00020619">
                <w:t>dBm/9.36 MHz</w:t>
              </w:r>
            </w:ins>
          </w:p>
        </w:tc>
        <w:tc>
          <w:tcPr>
            <w:tcW w:w="2744" w:type="dxa"/>
            <w:tcBorders>
              <w:top w:val="single" w:sz="4" w:space="0" w:color="auto"/>
              <w:left w:val="single" w:sz="4" w:space="0" w:color="auto"/>
              <w:bottom w:val="single" w:sz="4" w:space="0" w:color="auto"/>
              <w:right w:val="single" w:sz="4" w:space="0" w:color="auto"/>
            </w:tcBorders>
            <w:hideMark/>
          </w:tcPr>
          <w:p w14:paraId="4648BD04" w14:textId="77777777" w:rsidR="00FD0F72" w:rsidRPr="00020619" w:rsidRDefault="00FD0F72" w:rsidP="00BB34DD">
            <w:pPr>
              <w:pStyle w:val="TAC"/>
              <w:spacing w:line="256" w:lineRule="auto"/>
              <w:rPr>
                <w:ins w:id="55773" w:author="BigCREditor-RAN4#104-bis" w:date="2022-10-21T15:14:00Z"/>
              </w:rPr>
            </w:pPr>
            <w:ins w:id="55774" w:author="BigCREditor-RAN4#104-bis" w:date="2022-10-21T15:14:00Z">
              <w:r w:rsidRPr="00020619">
                <w:t>-58.96</w:t>
              </w:r>
            </w:ins>
          </w:p>
        </w:tc>
      </w:tr>
      <w:tr w:rsidR="00FD0F72" w:rsidRPr="00020619" w14:paraId="10713536" w14:textId="77777777" w:rsidTr="00BB34DD">
        <w:trPr>
          <w:ins w:id="55775"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513417A1" w14:textId="77777777" w:rsidR="00FD0F72" w:rsidRPr="00020619" w:rsidRDefault="00FD0F72" w:rsidP="00BB34DD">
            <w:pPr>
              <w:pStyle w:val="TAL"/>
              <w:spacing w:line="256" w:lineRule="auto"/>
              <w:rPr>
                <w:ins w:id="55776" w:author="BigCREditor-RAN4#104-bis" w:date="2022-10-21T15:14:00Z"/>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567B4F08" w14:textId="77777777" w:rsidR="00FD0F72" w:rsidRPr="00020619" w:rsidRDefault="00FD0F72" w:rsidP="00BB34DD">
            <w:pPr>
              <w:pStyle w:val="TAL"/>
              <w:spacing w:line="256" w:lineRule="auto"/>
              <w:rPr>
                <w:ins w:id="55777" w:author="BigCREditor-RAN4#104-bis" w:date="2022-10-21T15:14:00Z"/>
              </w:rPr>
            </w:pPr>
            <w:ins w:id="55778" w:author="BigCREditor-RAN4#104-bis" w:date="2022-10-21T15:14:00Z">
              <w:r w:rsidRPr="00020619">
                <w:rPr>
                  <w:rFonts w:cs="Arial"/>
                </w:rPr>
                <w:t xml:space="preserve">Config </w:t>
              </w:r>
              <w:r w:rsidRPr="00020619">
                <w:t>3, 6</w:t>
              </w:r>
            </w:ins>
          </w:p>
        </w:tc>
        <w:tc>
          <w:tcPr>
            <w:tcW w:w="1520" w:type="dxa"/>
            <w:tcBorders>
              <w:top w:val="single" w:sz="4" w:space="0" w:color="auto"/>
              <w:left w:val="single" w:sz="4" w:space="0" w:color="auto"/>
              <w:bottom w:val="single" w:sz="4" w:space="0" w:color="auto"/>
              <w:right w:val="single" w:sz="4" w:space="0" w:color="auto"/>
            </w:tcBorders>
            <w:vAlign w:val="center"/>
            <w:hideMark/>
          </w:tcPr>
          <w:p w14:paraId="5393D40D" w14:textId="77777777" w:rsidR="00FD0F72" w:rsidRPr="00020619" w:rsidRDefault="00FD0F72" w:rsidP="00BB34DD">
            <w:pPr>
              <w:pStyle w:val="TAC"/>
              <w:spacing w:line="256" w:lineRule="auto"/>
              <w:rPr>
                <w:ins w:id="55779" w:author="BigCREditor-RAN4#104-bis" w:date="2022-10-21T15:14:00Z"/>
              </w:rPr>
            </w:pPr>
            <w:ins w:id="55780" w:author="BigCREditor-RAN4#104-bis" w:date="2022-10-21T15:14:00Z">
              <w:r w:rsidRPr="00020619">
                <w:t>dBm/18.36 MHz</w:t>
              </w:r>
            </w:ins>
          </w:p>
        </w:tc>
        <w:tc>
          <w:tcPr>
            <w:tcW w:w="2744" w:type="dxa"/>
            <w:tcBorders>
              <w:top w:val="single" w:sz="4" w:space="0" w:color="auto"/>
              <w:left w:val="single" w:sz="4" w:space="0" w:color="auto"/>
              <w:bottom w:val="single" w:sz="4" w:space="0" w:color="auto"/>
              <w:right w:val="single" w:sz="4" w:space="0" w:color="auto"/>
            </w:tcBorders>
            <w:hideMark/>
          </w:tcPr>
          <w:p w14:paraId="693AD102" w14:textId="77777777" w:rsidR="00FD0F72" w:rsidRPr="00020619" w:rsidRDefault="00FD0F72" w:rsidP="00BB34DD">
            <w:pPr>
              <w:pStyle w:val="TAC"/>
              <w:spacing w:line="256" w:lineRule="auto"/>
              <w:rPr>
                <w:ins w:id="55781" w:author="BigCREditor-RAN4#104-bis" w:date="2022-10-21T15:14:00Z"/>
              </w:rPr>
            </w:pPr>
            <w:ins w:id="55782" w:author="BigCREditor-RAN4#104-bis" w:date="2022-10-21T15:14:00Z">
              <w:r w:rsidRPr="00020619">
                <w:t>-56.03</w:t>
              </w:r>
            </w:ins>
          </w:p>
        </w:tc>
      </w:tr>
      <w:tr w:rsidR="00FD0F72" w:rsidRPr="00020619" w14:paraId="7E3E5BC1" w14:textId="77777777" w:rsidTr="00BB34DD">
        <w:trPr>
          <w:ins w:id="55783"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62131947" w14:textId="77777777" w:rsidR="00FD0F72" w:rsidRPr="00020619" w:rsidRDefault="00FD0F72" w:rsidP="00BB34DD">
            <w:pPr>
              <w:pStyle w:val="TAL"/>
              <w:spacing w:line="256" w:lineRule="auto"/>
              <w:rPr>
                <w:ins w:id="55784" w:author="BigCREditor-RAN4#104-bis" w:date="2022-10-21T15:14:00Z"/>
              </w:rPr>
            </w:pPr>
            <w:ins w:id="55785" w:author="BigCREditor-RAN4#104-bis" w:date="2022-10-21T15:14:00Z">
              <w:r w:rsidRPr="00020619">
                <w:rPr>
                  <w:rFonts w:eastAsia="Calibri" w:cs="Arial"/>
                </w:rPr>
                <w:t>Propagation condition</w:t>
              </w:r>
            </w:ins>
          </w:p>
        </w:tc>
        <w:tc>
          <w:tcPr>
            <w:tcW w:w="1520" w:type="dxa"/>
            <w:tcBorders>
              <w:top w:val="single" w:sz="4" w:space="0" w:color="auto"/>
              <w:left w:val="single" w:sz="4" w:space="0" w:color="auto"/>
              <w:bottom w:val="single" w:sz="4" w:space="0" w:color="auto"/>
              <w:right w:val="single" w:sz="4" w:space="0" w:color="auto"/>
            </w:tcBorders>
          </w:tcPr>
          <w:p w14:paraId="11BDAFA2" w14:textId="77777777" w:rsidR="00FD0F72" w:rsidRPr="00020619" w:rsidRDefault="00FD0F72" w:rsidP="00BB34DD">
            <w:pPr>
              <w:pStyle w:val="TAC"/>
              <w:spacing w:line="256" w:lineRule="auto"/>
              <w:rPr>
                <w:ins w:id="55786"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3507907A" w14:textId="77777777" w:rsidR="00FD0F72" w:rsidRPr="00020619" w:rsidRDefault="00FD0F72" w:rsidP="00BB34DD">
            <w:pPr>
              <w:pStyle w:val="TAC"/>
              <w:spacing w:line="256" w:lineRule="auto"/>
              <w:rPr>
                <w:ins w:id="55787" w:author="BigCREditor-RAN4#104-bis" w:date="2022-10-21T15:14:00Z"/>
              </w:rPr>
            </w:pPr>
            <w:ins w:id="55788" w:author="BigCREditor-RAN4#104-bis" w:date="2022-10-21T15:14:00Z">
              <w:r w:rsidRPr="00020619">
                <w:t>AWGN</w:t>
              </w:r>
            </w:ins>
          </w:p>
        </w:tc>
      </w:tr>
      <w:tr w:rsidR="00FD0F72" w:rsidRPr="00020619" w14:paraId="3348DFBC" w14:textId="77777777" w:rsidTr="00BB34DD">
        <w:trPr>
          <w:ins w:id="55789"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3952E73C" w14:textId="77777777" w:rsidR="00FD0F72" w:rsidRPr="00020619" w:rsidRDefault="00FD0F72" w:rsidP="00BB34DD">
            <w:pPr>
              <w:pStyle w:val="TAL"/>
              <w:spacing w:line="256" w:lineRule="auto"/>
              <w:rPr>
                <w:ins w:id="55790" w:author="BigCREditor-RAN4#104-bis" w:date="2022-10-21T15:14:00Z"/>
              </w:rPr>
            </w:pPr>
            <w:ins w:id="55791" w:author="BigCREditor-RAN4#104-bis" w:date="2022-10-21T15:14:00Z">
              <w:r w:rsidRPr="00020619">
                <w:rPr>
                  <w:rFonts w:eastAsia="Calibri" w:cs="Arial"/>
                </w:rPr>
                <w:t>Antenna Configuration and Correlation Matrix</w:t>
              </w:r>
            </w:ins>
          </w:p>
        </w:tc>
        <w:tc>
          <w:tcPr>
            <w:tcW w:w="1520" w:type="dxa"/>
            <w:tcBorders>
              <w:top w:val="single" w:sz="4" w:space="0" w:color="auto"/>
              <w:left w:val="single" w:sz="4" w:space="0" w:color="auto"/>
              <w:bottom w:val="single" w:sz="4" w:space="0" w:color="auto"/>
              <w:right w:val="single" w:sz="4" w:space="0" w:color="auto"/>
            </w:tcBorders>
          </w:tcPr>
          <w:p w14:paraId="3C7DC6D5" w14:textId="77777777" w:rsidR="00FD0F72" w:rsidRPr="00020619" w:rsidRDefault="00FD0F72" w:rsidP="00BB34DD">
            <w:pPr>
              <w:pStyle w:val="TAC"/>
              <w:spacing w:line="256" w:lineRule="auto"/>
              <w:rPr>
                <w:ins w:id="5579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041B1A5" w14:textId="77777777" w:rsidR="00FD0F72" w:rsidRPr="00020619" w:rsidRDefault="00FD0F72" w:rsidP="00BB34DD">
            <w:pPr>
              <w:pStyle w:val="TAC"/>
              <w:spacing w:line="256" w:lineRule="auto"/>
              <w:rPr>
                <w:ins w:id="55793" w:author="BigCREditor-RAN4#104-bis" w:date="2022-10-21T15:14:00Z"/>
              </w:rPr>
            </w:pPr>
            <w:ins w:id="55794" w:author="BigCREditor-RAN4#104-bis" w:date="2022-10-21T15:14:00Z">
              <w:r w:rsidRPr="00020619">
                <w:t xml:space="preserve">1x1 </w:t>
              </w:r>
            </w:ins>
          </w:p>
        </w:tc>
      </w:tr>
      <w:tr w:rsidR="00FD0F72" w:rsidRPr="00020619" w14:paraId="317882F7" w14:textId="77777777" w:rsidTr="00BB34DD">
        <w:trPr>
          <w:ins w:id="55795" w:author="BigCREditor-RAN4#104-bis" w:date="2022-10-21T15:14:00Z"/>
        </w:trPr>
        <w:tc>
          <w:tcPr>
            <w:tcW w:w="8972" w:type="dxa"/>
            <w:gridSpan w:val="4"/>
            <w:tcBorders>
              <w:top w:val="single" w:sz="4" w:space="0" w:color="auto"/>
              <w:left w:val="single" w:sz="4" w:space="0" w:color="auto"/>
              <w:bottom w:val="single" w:sz="4" w:space="0" w:color="auto"/>
              <w:right w:val="single" w:sz="4" w:space="0" w:color="auto"/>
            </w:tcBorders>
            <w:vAlign w:val="center"/>
            <w:hideMark/>
          </w:tcPr>
          <w:p w14:paraId="0DBBEC24" w14:textId="77777777" w:rsidR="00FD0F72" w:rsidRPr="00020619" w:rsidRDefault="00FD0F72" w:rsidP="00BB34DD">
            <w:pPr>
              <w:pStyle w:val="TAN"/>
              <w:spacing w:line="256" w:lineRule="auto"/>
              <w:rPr>
                <w:ins w:id="55796" w:author="BigCREditor-RAN4#104-bis" w:date="2022-10-21T15:14:00Z"/>
              </w:rPr>
            </w:pPr>
            <w:ins w:id="55797" w:author="BigCREditor-RAN4#104-bis" w:date="2022-10-21T15:14: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7D5EE76F" w14:textId="77777777" w:rsidR="00FD0F72" w:rsidRPr="00020619" w:rsidRDefault="00FD0F72" w:rsidP="00BB34DD">
            <w:pPr>
              <w:pStyle w:val="TAN"/>
              <w:spacing w:line="256" w:lineRule="auto"/>
              <w:rPr>
                <w:ins w:id="55798" w:author="BigCREditor-RAN4#104-bis" w:date="2022-10-21T15:14:00Z"/>
              </w:rPr>
            </w:pPr>
            <w:ins w:id="55799" w:author="BigCREditor-RAN4#104-bis" w:date="2022-10-21T15:14: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5800" w:author="BigCREditor-RAN4#104-bis" w:date="2022-10-21T15:14:00Z">
              <w:r w:rsidRPr="00020619">
                <w:rPr>
                  <w:rFonts w:eastAsia="Calibri" w:cs="v4.2.0"/>
                  <w:position w:val="-12"/>
                  <w:lang w:eastAsia="en-GB"/>
                </w:rPr>
                <w:object w:dxaOrig="315" w:dyaOrig="315" w14:anchorId="3A0182A3">
                  <v:shape id="_x0000_i1244" type="#_x0000_t75" style="width:15.9pt;height:15.9pt" o:ole="" fillcolor="window">
                    <v:imagedata r:id="rId304" o:title=""/>
                  </v:shape>
                  <o:OLEObject Type="Embed" ProgID="Equation.DSMT4" ShapeID="_x0000_i1244" DrawAspect="Content" ObjectID="_1731331590" r:id="rId305"/>
                </w:object>
              </w:r>
            </w:ins>
            <w:ins w:id="55801" w:author="BigCREditor-RAN4#104-bis" w:date="2022-10-21T15:14:00Z">
              <w:r w:rsidRPr="00020619">
                <w:t xml:space="preserve"> to be fulfilled.</w:t>
              </w:r>
            </w:ins>
          </w:p>
          <w:p w14:paraId="3CE17CAB" w14:textId="77777777" w:rsidR="00FD0F72" w:rsidRPr="00020619" w:rsidRDefault="00FD0F72" w:rsidP="00BB34DD">
            <w:pPr>
              <w:pStyle w:val="TAN"/>
              <w:spacing w:line="256" w:lineRule="auto"/>
              <w:rPr>
                <w:ins w:id="55802" w:author="BigCREditor-RAN4#104-bis" w:date="2022-10-21T15:14:00Z"/>
              </w:rPr>
            </w:pPr>
            <w:ins w:id="55803" w:author="BigCREditor-RAN4#104-bis" w:date="2022-10-21T15:14:00Z">
              <w:r w:rsidRPr="00020619">
                <w:t>Note 3:</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t>, SS-RSRP, SSB_RP and Io levels have been derived from other parameters for information purposes. They are not settable parameters themselves.</w:t>
              </w:r>
            </w:ins>
          </w:p>
        </w:tc>
      </w:tr>
    </w:tbl>
    <w:p w14:paraId="77450536" w14:textId="77777777" w:rsidR="00FD0F72" w:rsidRPr="00020619" w:rsidRDefault="00FD0F72" w:rsidP="00FD0F72">
      <w:pPr>
        <w:rPr>
          <w:ins w:id="55804" w:author="BigCREditor-RAN4#104-bis" w:date="2022-10-21T15:14:00Z"/>
          <w:lang w:eastAsia="en-GB"/>
        </w:rPr>
      </w:pPr>
    </w:p>
    <w:p w14:paraId="2DE5CD66" w14:textId="77777777" w:rsidR="00FD0F72" w:rsidRPr="00020619" w:rsidRDefault="00FD0F72" w:rsidP="00FD0F72">
      <w:pPr>
        <w:pStyle w:val="TH"/>
        <w:jc w:val="left"/>
        <w:rPr>
          <w:ins w:id="55805" w:author="BigCREditor-RAN4#104-bis" w:date="2022-10-21T15:14:00Z"/>
        </w:rPr>
      </w:pPr>
    </w:p>
    <w:p w14:paraId="6405815E" w14:textId="77777777" w:rsidR="00FD0F72" w:rsidRPr="00020619" w:rsidRDefault="00FD0F72" w:rsidP="00FD0F72">
      <w:pPr>
        <w:pStyle w:val="TH"/>
        <w:rPr>
          <w:ins w:id="55806" w:author="BigCREditor-RAN4#104-bis" w:date="2022-10-21T15:14:00Z"/>
          <w:lang w:eastAsia="en-GB"/>
        </w:rPr>
      </w:pPr>
      <w:ins w:id="55807" w:author="BigCREditor-RAN4#104-bis" w:date="2022-10-21T15:14:00Z">
        <w:r w:rsidRPr="00020619">
          <w:t>Table A.X.7.5. X.1.2-3: E-UTRAN Cell specific test parameters for SA Inter-RAT E-UTRAN RSRP test parameters</w:t>
        </w:r>
      </w:ins>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9"/>
        <w:gridCol w:w="2096"/>
        <w:gridCol w:w="1352"/>
        <w:gridCol w:w="1949"/>
        <w:gridCol w:w="1949"/>
      </w:tblGrid>
      <w:tr w:rsidR="00FD0F72" w:rsidRPr="00020619" w14:paraId="4757E708" w14:textId="77777777" w:rsidTr="00BB34DD">
        <w:trPr>
          <w:trHeight w:val="187"/>
          <w:ins w:id="55808" w:author="BigCREditor-RAN4#104-bis" w:date="2022-10-21T15:14:00Z"/>
        </w:trPr>
        <w:tc>
          <w:tcPr>
            <w:tcW w:w="4392" w:type="dxa"/>
            <w:gridSpan w:val="2"/>
            <w:vMerge w:val="restart"/>
            <w:tcBorders>
              <w:top w:val="single" w:sz="4" w:space="0" w:color="auto"/>
              <w:left w:val="single" w:sz="4" w:space="0" w:color="auto"/>
              <w:bottom w:val="single" w:sz="4" w:space="0" w:color="auto"/>
              <w:right w:val="single" w:sz="4" w:space="0" w:color="auto"/>
            </w:tcBorders>
            <w:hideMark/>
          </w:tcPr>
          <w:p w14:paraId="4240DFA5" w14:textId="77777777" w:rsidR="00FD0F72" w:rsidRPr="00020619" w:rsidRDefault="00FD0F72" w:rsidP="00BB34DD">
            <w:pPr>
              <w:pStyle w:val="TAL"/>
              <w:spacing w:line="256" w:lineRule="auto"/>
              <w:rPr>
                <w:ins w:id="55809" w:author="BigCREditor-RAN4#104-bis" w:date="2022-10-21T15:14:00Z"/>
              </w:rPr>
            </w:pPr>
            <w:ins w:id="55810" w:author="BigCREditor-RAN4#104-bis" w:date="2022-10-21T15:14:00Z">
              <w:r w:rsidRPr="00020619">
                <w:t>Parameter</w:t>
              </w:r>
            </w:ins>
          </w:p>
        </w:tc>
        <w:tc>
          <w:tcPr>
            <w:tcW w:w="1351" w:type="dxa"/>
            <w:vMerge w:val="restart"/>
            <w:tcBorders>
              <w:top w:val="single" w:sz="4" w:space="0" w:color="auto"/>
              <w:left w:val="single" w:sz="4" w:space="0" w:color="auto"/>
              <w:bottom w:val="single" w:sz="4" w:space="0" w:color="auto"/>
              <w:right w:val="single" w:sz="4" w:space="0" w:color="auto"/>
            </w:tcBorders>
            <w:hideMark/>
          </w:tcPr>
          <w:p w14:paraId="4DD09761" w14:textId="77777777" w:rsidR="00FD0F72" w:rsidRPr="00020619" w:rsidRDefault="00FD0F72" w:rsidP="00BB34DD">
            <w:pPr>
              <w:pStyle w:val="TAH"/>
              <w:spacing w:line="256" w:lineRule="auto"/>
              <w:rPr>
                <w:ins w:id="55811" w:author="BigCREditor-RAN4#104-bis" w:date="2022-10-21T15:14:00Z"/>
              </w:rPr>
            </w:pPr>
            <w:ins w:id="55812" w:author="BigCREditor-RAN4#104-bis" w:date="2022-10-21T15:14:00Z">
              <w:r w:rsidRPr="00020619">
                <w:t xml:space="preserve">Unit </w:t>
              </w:r>
            </w:ins>
          </w:p>
        </w:tc>
        <w:tc>
          <w:tcPr>
            <w:tcW w:w="3896" w:type="dxa"/>
            <w:gridSpan w:val="2"/>
            <w:tcBorders>
              <w:top w:val="single" w:sz="4" w:space="0" w:color="auto"/>
              <w:left w:val="single" w:sz="4" w:space="0" w:color="auto"/>
              <w:bottom w:val="single" w:sz="4" w:space="0" w:color="auto"/>
              <w:right w:val="single" w:sz="4" w:space="0" w:color="auto"/>
            </w:tcBorders>
            <w:hideMark/>
          </w:tcPr>
          <w:p w14:paraId="564C474B" w14:textId="77777777" w:rsidR="00FD0F72" w:rsidRPr="00020619" w:rsidRDefault="00FD0F72" w:rsidP="00BB34DD">
            <w:pPr>
              <w:pStyle w:val="TAH"/>
              <w:spacing w:line="256" w:lineRule="auto"/>
              <w:rPr>
                <w:ins w:id="55813" w:author="BigCREditor-RAN4#104-bis" w:date="2022-10-21T15:14:00Z"/>
              </w:rPr>
            </w:pPr>
            <w:ins w:id="55814" w:author="BigCREditor-RAN4#104-bis" w:date="2022-10-21T15:14:00Z">
              <w:r w:rsidRPr="00020619">
                <w:t>Cell 2</w:t>
              </w:r>
            </w:ins>
          </w:p>
        </w:tc>
      </w:tr>
      <w:tr w:rsidR="00FD0F72" w:rsidRPr="00020619" w14:paraId="5F11AB32" w14:textId="77777777" w:rsidTr="00BB34DD">
        <w:trPr>
          <w:trHeight w:val="187"/>
          <w:ins w:id="55815" w:author="BigCREditor-RAN4#104-bis" w:date="2022-10-21T15:14:00Z"/>
        </w:trPr>
        <w:tc>
          <w:tcPr>
            <w:tcW w:w="11734" w:type="dxa"/>
            <w:gridSpan w:val="2"/>
            <w:vMerge/>
            <w:tcBorders>
              <w:top w:val="single" w:sz="4" w:space="0" w:color="auto"/>
              <w:left w:val="single" w:sz="4" w:space="0" w:color="auto"/>
              <w:bottom w:val="single" w:sz="4" w:space="0" w:color="auto"/>
              <w:right w:val="single" w:sz="4" w:space="0" w:color="auto"/>
            </w:tcBorders>
            <w:vAlign w:val="center"/>
            <w:hideMark/>
          </w:tcPr>
          <w:p w14:paraId="1246EF22" w14:textId="77777777" w:rsidR="00FD0F72" w:rsidRPr="00020619" w:rsidRDefault="00FD0F72" w:rsidP="00BB34DD">
            <w:pPr>
              <w:spacing w:after="0" w:line="256" w:lineRule="auto"/>
              <w:rPr>
                <w:ins w:id="55816" w:author="BigCREditor-RAN4#104-bis" w:date="2022-10-21T15:14:00Z"/>
                <w:rFonts w:ascii="Arial" w:hAnsi="Arial"/>
                <w:sz w:val="18"/>
                <w:lang w:eastAsia="en-GB"/>
              </w:rPr>
            </w:pPr>
          </w:p>
        </w:tc>
        <w:tc>
          <w:tcPr>
            <w:tcW w:w="1351" w:type="dxa"/>
            <w:vMerge/>
            <w:tcBorders>
              <w:top w:val="single" w:sz="4" w:space="0" w:color="auto"/>
              <w:left w:val="single" w:sz="4" w:space="0" w:color="auto"/>
              <w:bottom w:val="single" w:sz="4" w:space="0" w:color="auto"/>
              <w:right w:val="single" w:sz="4" w:space="0" w:color="auto"/>
            </w:tcBorders>
            <w:vAlign w:val="center"/>
            <w:hideMark/>
          </w:tcPr>
          <w:p w14:paraId="46509AEE" w14:textId="77777777" w:rsidR="00FD0F72" w:rsidRPr="00020619" w:rsidRDefault="00FD0F72" w:rsidP="00BB34DD">
            <w:pPr>
              <w:spacing w:after="0" w:line="256" w:lineRule="auto"/>
              <w:rPr>
                <w:ins w:id="55817" w:author="BigCREditor-RAN4#104-bis" w:date="2022-10-21T15:14:00Z"/>
                <w:rFonts w:ascii="Arial" w:hAnsi="Arial"/>
                <w:b/>
                <w:sz w:val="18"/>
                <w:lang w:eastAsia="en-GB"/>
              </w:rPr>
            </w:pPr>
          </w:p>
        </w:tc>
        <w:tc>
          <w:tcPr>
            <w:tcW w:w="1948" w:type="dxa"/>
            <w:tcBorders>
              <w:top w:val="single" w:sz="4" w:space="0" w:color="auto"/>
              <w:left w:val="single" w:sz="4" w:space="0" w:color="auto"/>
              <w:bottom w:val="single" w:sz="4" w:space="0" w:color="auto"/>
              <w:right w:val="single" w:sz="4" w:space="0" w:color="auto"/>
            </w:tcBorders>
            <w:hideMark/>
          </w:tcPr>
          <w:p w14:paraId="1D54836A" w14:textId="77777777" w:rsidR="00FD0F72" w:rsidRPr="00020619" w:rsidRDefault="00FD0F72" w:rsidP="00BB34DD">
            <w:pPr>
              <w:pStyle w:val="TAH"/>
              <w:spacing w:line="256" w:lineRule="auto"/>
              <w:rPr>
                <w:ins w:id="55818" w:author="BigCREditor-RAN4#104-bis" w:date="2022-10-21T15:14:00Z"/>
              </w:rPr>
            </w:pPr>
            <w:ins w:id="55819" w:author="BigCREditor-RAN4#104-bis" w:date="2022-10-21T15:14:00Z">
              <w:r w:rsidRPr="00020619">
                <w:t>Test 1</w:t>
              </w:r>
            </w:ins>
          </w:p>
        </w:tc>
        <w:tc>
          <w:tcPr>
            <w:tcW w:w="1948" w:type="dxa"/>
            <w:tcBorders>
              <w:top w:val="single" w:sz="4" w:space="0" w:color="auto"/>
              <w:left w:val="single" w:sz="4" w:space="0" w:color="auto"/>
              <w:bottom w:val="single" w:sz="4" w:space="0" w:color="auto"/>
              <w:right w:val="single" w:sz="4" w:space="0" w:color="auto"/>
            </w:tcBorders>
            <w:hideMark/>
          </w:tcPr>
          <w:p w14:paraId="4E424303" w14:textId="77777777" w:rsidR="00FD0F72" w:rsidRPr="00020619" w:rsidRDefault="00FD0F72" w:rsidP="00BB34DD">
            <w:pPr>
              <w:pStyle w:val="TAH"/>
              <w:spacing w:line="256" w:lineRule="auto"/>
              <w:rPr>
                <w:ins w:id="55820" w:author="BigCREditor-RAN4#104-bis" w:date="2022-10-21T15:14:00Z"/>
              </w:rPr>
            </w:pPr>
            <w:ins w:id="55821" w:author="BigCREditor-RAN4#104-bis" w:date="2022-10-21T15:14:00Z">
              <w:r w:rsidRPr="00020619">
                <w:t>Test 2</w:t>
              </w:r>
            </w:ins>
          </w:p>
        </w:tc>
      </w:tr>
      <w:tr w:rsidR="00FD0F72" w:rsidRPr="00020619" w14:paraId="1E6180CC" w14:textId="77777777" w:rsidTr="00BB34DD">
        <w:trPr>
          <w:trHeight w:val="187"/>
          <w:ins w:id="5582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3E18697" w14:textId="77777777" w:rsidR="00FD0F72" w:rsidRPr="00020619" w:rsidRDefault="00FD0F72" w:rsidP="00BB34DD">
            <w:pPr>
              <w:pStyle w:val="TAL"/>
              <w:spacing w:line="256" w:lineRule="auto"/>
              <w:rPr>
                <w:ins w:id="55823" w:author="BigCREditor-RAN4#104-bis" w:date="2022-10-21T15:14:00Z"/>
              </w:rPr>
            </w:pPr>
            <w:ins w:id="55824" w:author="BigCREditor-RAN4#104-bis" w:date="2022-10-21T15:14:00Z">
              <w:r w:rsidRPr="00020619">
                <w:rPr>
                  <w:rFonts w:cs="Arial"/>
                </w:rPr>
                <w:lastRenderedPageBreak/>
                <w:t>E-UTRA</w:t>
              </w:r>
              <w:r w:rsidRPr="00020619">
                <w:t xml:space="preserve"> RF channel number</w:t>
              </w:r>
            </w:ins>
          </w:p>
        </w:tc>
        <w:tc>
          <w:tcPr>
            <w:tcW w:w="1351" w:type="dxa"/>
            <w:tcBorders>
              <w:top w:val="single" w:sz="4" w:space="0" w:color="auto"/>
              <w:left w:val="single" w:sz="4" w:space="0" w:color="auto"/>
              <w:bottom w:val="single" w:sz="4" w:space="0" w:color="auto"/>
              <w:right w:val="single" w:sz="4" w:space="0" w:color="auto"/>
            </w:tcBorders>
          </w:tcPr>
          <w:p w14:paraId="3DF51823" w14:textId="77777777" w:rsidR="00FD0F72" w:rsidRPr="00020619" w:rsidRDefault="00FD0F72" w:rsidP="00BB34DD">
            <w:pPr>
              <w:pStyle w:val="TAC"/>
              <w:spacing w:line="256" w:lineRule="auto"/>
              <w:rPr>
                <w:ins w:id="55825"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7EABC2EA" w14:textId="77777777" w:rsidR="00FD0F72" w:rsidRPr="00020619" w:rsidRDefault="00FD0F72" w:rsidP="00BB34DD">
            <w:pPr>
              <w:pStyle w:val="TAC"/>
              <w:spacing w:line="256" w:lineRule="auto"/>
              <w:rPr>
                <w:ins w:id="55826" w:author="BigCREditor-RAN4#104-bis" w:date="2022-10-21T15:14:00Z"/>
              </w:rPr>
            </w:pPr>
            <w:ins w:id="55827" w:author="BigCREditor-RAN4#104-bis" w:date="2022-10-21T15:14:00Z">
              <w:r w:rsidRPr="00020619">
                <w:t>1</w:t>
              </w:r>
            </w:ins>
          </w:p>
        </w:tc>
      </w:tr>
      <w:tr w:rsidR="00FD0F72" w:rsidRPr="00020619" w14:paraId="25132A01" w14:textId="77777777" w:rsidTr="00BB34DD">
        <w:trPr>
          <w:trHeight w:val="187"/>
          <w:ins w:id="55828" w:author="BigCREditor-RAN4#104-bis" w:date="2022-10-21T15:14:00Z"/>
        </w:trPr>
        <w:tc>
          <w:tcPr>
            <w:tcW w:w="2297" w:type="dxa"/>
            <w:tcBorders>
              <w:top w:val="single" w:sz="4" w:space="0" w:color="auto"/>
              <w:left w:val="single" w:sz="4" w:space="0" w:color="auto"/>
              <w:bottom w:val="nil"/>
              <w:right w:val="single" w:sz="4" w:space="0" w:color="auto"/>
            </w:tcBorders>
            <w:hideMark/>
          </w:tcPr>
          <w:p w14:paraId="1D96DA45" w14:textId="77777777" w:rsidR="00FD0F72" w:rsidRPr="00020619" w:rsidRDefault="00FD0F72" w:rsidP="00BB34DD">
            <w:pPr>
              <w:pStyle w:val="TAL"/>
              <w:spacing w:line="256" w:lineRule="auto"/>
              <w:rPr>
                <w:ins w:id="55829" w:author="BigCREditor-RAN4#104-bis" w:date="2022-10-21T15:14:00Z"/>
              </w:rPr>
            </w:pPr>
            <w:ins w:id="55830" w:author="BigCREditor-RAN4#104-bis" w:date="2022-10-21T15:14:00Z">
              <w:r w:rsidRPr="00020619">
                <w:t>Duplex mode</w:t>
              </w:r>
            </w:ins>
          </w:p>
        </w:tc>
        <w:tc>
          <w:tcPr>
            <w:tcW w:w="2095" w:type="dxa"/>
            <w:tcBorders>
              <w:top w:val="single" w:sz="4" w:space="0" w:color="auto"/>
              <w:left w:val="single" w:sz="4" w:space="0" w:color="auto"/>
              <w:bottom w:val="single" w:sz="4" w:space="0" w:color="auto"/>
              <w:right w:val="single" w:sz="4" w:space="0" w:color="auto"/>
            </w:tcBorders>
            <w:hideMark/>
          </w:tcPr>
          <w:p w14:paraId="3F403978" w14:textId="77777777" w:rsidR="00FD0F72" w:rsidRPr="00020619" w:rsidRDefault="00FD0F72" w:rsidP="00BB34DD">
            <w:pPr>
              <w:pStyle w:val="TAL"/>
              <w:spacing w:line="256" w:lineRule="auto"/>
              <w:rPr>
                <w:ins w:id="55831" w:author="BigCREditor-RAN4#104-bis" w:date="2022-10-21T15:14:00Z"/>
              </w:rPr>
            </w:pPr>
            <w:ins w:id="55832"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1DE99779" w14:textId="77777777" w:rsidR="00FD0F72" w:rsidRPr="00020619" w:rsidRDefault="00FD0F72" w:rsidP="00BB34DD">
            <w:pPr>
              <w:pStyle w:val="TAC"/>
              <w:spacing w:line="256" w:lineRule="auto"/>
              <w:rPr>
                <w:ins w:id="55833"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2564BF7F" w14:textId="77777777" w:rsidR="00FD0F72" w:rsidRPr="00020619" w:rsidRDefault="00FD0F72" w:rsidP="00BB34DD">
            <w:pPr>
              <w:pStyle w:val="TAC"/>
              <w:spacing w:line="256" w:lineRule="auto"/>
              <w:rPr>
                <w:ins w:id="55834" w:author="BigCREditor-RAN4#104-bis" w:date="2022-10-21T15:14:00Z"/>
              </w:rPr>
            </w:pPr>
            <w:ins w:id="55835" w:author="BigCREditor-RAN4#104-bis" w:date="2022-10-21T15:14:00Z">
              <w:r w:rsidRPr="00020619">
                <w:t>FDD</w:t>
              </w:r>
            </w:ins>
          </w:p>
        </w:tc>
      </w:tr>
      <w:tr w:rsidR="00FD0F72" w:rsidRPr="00020619" w14:paraId="51419BE4" w14:textId="77777777" w:rsidTr="00BB34DD">
        <w:trPr>
          <w:trHeight w:val="187"/>
          <w:ins w:id="55836" w:author="BigCREditor-RAN4#104-bis" w:date="2022-10-21T15:14:00Z"/>
        </w:trPr>
        <w:tc>
          <w:tcPr>
            <w:tcW w:w="2297" w:type="dxa"/>
            <w:tcBorders>
              <w:top w:val="nil"/>
              <w:left w:val="single" w:sz="4" w:space="0" w:color="auto"/>
              <w:bottom w:val="single" w:sz="4" w:space="0" w:color="auto"/>
              <w:right w:val="single" w:sz="4" w:space="0" w:color="auto"/>
            </w:tcBorders>
          </w:tcPr>
          <w:p w14:paraId="6B3F2B0C" w14:textId="77777777" w:rsidR="00FD0F72" w:rsidRPr="00020619" w:rsidRDefault="00FD0F72" w:rsidP="00BB34DD">
            <w:pPr>
              <w:pStyle w:val="TAL"/>
              <w:spacing w:line="256" w:lineRule="auto"/>
              <w:rPr>
                <w:ins w:id="55837" w:author="BigCREditor-RAN4#104-bis" w:date="2022-10-21T15:14:00Z"/>
              </w:rPr>
            </w:pPr>
          </w:p>
        </w:tc>
        <w:tc>
          <w:tcPr>
            <w:tcW w:w="2095" w:type="dxa"/>
            <w:tcBorders>
              <w:top w:val="single" w:sz="4" w:space="0" w:color="auto"/>
              <w:left w:val="single" w:sz="4" w:space="0" w:color="auto"/>
              <w:bottom w:val="single" w:sz="4" w:space="0" w:color="auto"/>
              <w:right w:val="single" w:sz="4" w:space="0" w:color="auto"/>
            </w:tcBorders>
            <w:hideMark/>
          </w:tcPr>
          <w:p w14:paraId="71635E85" w14:textId="77777777" w:rsidR="00FD0F72" w:rsidRPr="00020619" w:rsidRDefault="00FD0F72" w:rsidP="00BB34DD">
            <w:pPr>
              <w:pStyle w:val="TAL"/>
              <w:spacing w:line="256" w:lineRule="auto"/>
              <w:rPr>
                <w:ins w:id="55838" w:author="BigCREditor-RAN4#104-bis" w:date="2022-10-21T15:14:00Z"/>
              </w:rPr>
            </w:pPr>
            <w:ins w:id="55839"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0C2E1B91" w14:textId="77777777" w:rsidR="00FD0F72" w:rsidRPr="00020619" w:rsidRDefault="00FD0F72" w:rsidP="00BB34DD">
            <w:pPr>
              <w:pStyle w:val="TAC"/>
              <w:spacing w:line="256" w:lineRule="auto"/>
              <w:rPr>
                <w:ins w:id="55840"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FE437E8" w14:textId="77777777" w:rsidR="00FD0F72" w:rsidRPr="00020619" w:rsidRDefault="00FD0F72" w:rsidP="00BB34DD">
            <w:pPr>
              <w:pStyle w:val="TAC"/>
              <w:spacing w:line="256" w:lineRule="auto"/>
              <w:rPr>
                <w:ins w:id="55841" w:author="BigCREditor-RAN4#104-bis" w:date="2022-10-21T15:14:00Z"/>
              </w:rPr>
            </w:pPr>
            <w:ins w:id="55842" w:author="BigCREditor-RAN4#104-bis" w:date="2022-10-21T15:14:00Z">
              <w:r w:rsidRPr="00020619">
                <w:t>TDD</w:t>
              </w:r>
            </w:ins>
          </w:p>
        </w:tc>
      </w:tr>
      <w:tr w:rsidR="00FD0F72" w:rsidRPr="00020619" w14:paraId="2C63263E" w14:textId="77777777" w:rsidTr="00BB34DD">
        <w:trPr>
          <w:trHeight w:val="187"/>
          <w:ins w:id="55843" w:author="BigCREditor-RAN4#104-bis" w:date="2022-10-21T15:14:00Z"/>
        </w:trPr>
        <w:tc>
          <w:tcPr>
            <w:tcW w:w="2297" w:type="dxa"/>
            <w:tcBorders>
              <w:top w:val="single" w:sz="4" w:space="0" w:color="auto"/>
              <w:left w:val="single" w:sz="4" w:space="0" w:color="auto"/>
              <w:bottom w:val="nil"/>
              <w:right w:val="single" w:sz="4" w:space="0" w:color="auto"/>
            </w:tcBorders>
            <w:hideMark/>
          </w:tcPr>
          <w:p w14:paraId="5D066726" w14:textId="77777777" w:rsidR="00FD0F72" w:rsidRPr="00020619" w:rsidRDefault="00FD0F72" w:rsidP="00BB34DD">
            <w:pPr>
              <w:pStyle w:val="TAL"/>
              <w:spacing w:line="256" w:lineRule="auto"/>
              <w:rPr>
                <w:ins w:id="55844" w:author="BigCREditor-RAN4#104-bis" w:date="2022-10-21T15:14:00Z"/>
              </w:rPr>
            </w:pPr>
            <w:ins w:id="55845" w:author="BigCREditor-RAN4#104-bis" w:date="2022-10-21T15:14:00Z">
              <w:r w:rsidRPr="00020619">
                <w:t>TDD special subframe configuration</w:t>
              </w:r>
              <w:r w:rsidRPr="00020619">
                <w:rPr>
                  <w:vertAlign w:val="superscript"/>
                </w:rPr>
                <w:t>Note1</w:t>
              </w:r>
            </w:ins>
          </w:p>
        </w:tc>
        <w:tc>
          <w:tcPr>
            <w:tcW w:w="2095" w:type="dxa"/>
            <w:tcBorders>
              <w:top w:val="single" w:sz="4" w:space="0" w:color="auto"/>
              <w:left w:val="single" w:sz="4" w:space="0" w:color="auto"/>
              <w:bottom w:val="single" w:sz="4" w:space="0" w:color="auto"/>
              <w:right w:val="single" w:sz="4" w:space="0" w:color="auto"/>
            </w:tcBorders>
            <w:hideMark/>
          </w:tcPr>
          <w:p w14:paraId="59AFF72B" w14:textId="77777777" w:rsidR="00FD0F72" w:rsidRPr="00020619" w:rsidRDefault="00FD0F72" w:rsidP="00BB34DD">
            <w:pPr>
              <w:pStyle w:val="TAL"/>
              <w:spacing w:line="256" w:lineRule="auto"/>
              <w:rPr>
                <w:ins w:id="55846" w:author="BigCREditor-RAN4#104-bis" w:date="2022-10-21T15:14:00Z"/>
              </w:rPr>
            </w:pPr>
            <w:ins w:id="55847"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4EAA08B5" w14:textId="77777777" w:rsidR="00FD0F72" w:rsidRPr="00020619" w:rsidRDefault="00FD0F72" w:rsidP="00BB34DD">
            <w:pPr>
              <w:pStyle w:val="TAC"/>
              <w:spacing w:line="256" w:lineRule="auto"/>
              <w:rPr>
                <w:ins w:id="55848"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6C1CEAA8" w14:textId="77777777" w:rsidR="00FD0F72" w:rsidRPr="00020619" w:rsidRDefault="00FD0F72" w:rsidP="00BB34DD">
            <w:pPr>
              <w:pStyle w:val="TAC"/>
              <w:spacing w:line="256" w:lineRule="auto"/>
              <w:rPr>
                <w:ins w:id="55849" w:author="BigCREditor-RAN4#104-bis" w:date="2022-10-21T15:14:00Z"/>
                <w:lang w:eastAsia="zh-CN"/>
              </w:rPr>
            </w:pPr>
            <w:ins w:id="55850" w:author="BigCREditor-RAN4#104-bis" w:date="2022-10-21T15:14:00Z">
              <w:r w:rsidRPr="00020619">
                <w:rPr>
                  <w:lang w:eastAsia="zh-CN"/>
                </w:rPr>
                <w:t>N/A</w:t>
              </w:r>
            </w:ins>
          </w:p>
        </w:tc>
      </w:tr>
      <w:tr w:rsidR="00FD0F72" w:rsidRPr="00020619" w14:paraId="15E50DEF" w14:textId="77777777" w:rsidTr="00BB34DD">
        <w:trPr>
          <w:trHeight w:val="187"/>
          <w:ins w:id="55851" w:author="BigCREditor-RAN4#104-bis" w:date="2022-10-21T15:14:00Z"/>
        </w:trPr>
        <w:tc>
          <w:tcPr>
            <w:tcW w:w="2297" w:type="dxa"/>
            <w:tcBorders>
              <w:top w:val="nil"/>
              <w:left w:val="single" w:sz="4" w:space="0" w:color="auto"/>
              <w:bottom w:val="single" w:sz="4" w:space="0" w:color="auto"/>
              <w:right w:val="single" w:sz="4" w:space="0" w:color="auto"/>
            </w:tcBorders>
          </w:tcPr>
          <w:p w14:paraId="72BEF20F" w14:textId="77777777" w:rsidR="00FD0F72" w:rsidRPr="00020619" w:rsidRDefault="00FD0F72" w:rsidP="00BB34DD">
            <w:pPr>
              <w:pStyle w:val="TAL"/>
              <w:spacing w:line="256" w:lineRule="auto"/>
              <w:rPr>
                <w:ins w:id="55852"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22592BFA" w14:textId="77777777" w:rsidR="00FD0F72" w:rsidRPr="00020619" w:rsidRDefault="00FD0F72" w:rsidP="00BB34DD">
            <w:pPr>
              <w:pStyle w:val="TAL"/>
              <w:spacing w:line="256" w:lineRule="auto"/>
              <w:rPr>
                <w:ins w:id="55853" w:author="BigCREditor-RAN4#104-bis" w:date="2022-10-21T15:14:00Z"/>
              </w:rPr>
            </w:pPr>
            <w:ins w:id="55854"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51F8D97B" w14:textId="77777777" w:rsidR="00FD0F72" w:rsidRPr="00020619" w:rsidRDefault="00FD0F72" w:rsidP="00BB34DD">
            <w:pPr>
              <w:pStyle w:val="TAC"/>
              <w:spacing w:line="256" w:lineRule="auto"/>
              <w:rPr>
                <w:ins w:id="55855"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2BC1E59" w14:textId="77777777" w:rsidR="00FD0F72" w:rsidRPr="00020619" w:rsidRDefault="00FD0F72" w:rsidP="00BB34DD">
            <w:pPr>
              <w:pStyle w:val="TAC"/>
              <w:spacing w:line="256" w:lineRule="auto"/>
              <w:rPr>
                <w:ins w:id="55856" w:author="BigCREditor-RAN4#104-bis" w:date="2022-10-21T15:14:00Z"/>
              </w:rPr>
            </w:pPr>
            <w:ins w:id="55857" w:author="BigCREditor-RAN4#104-bis" w:date="2022-10-21T15:14:00Z">
              <w:r w:rsidRPr="00020619">
                <w:t>6</w:t>
              </w:r>
            </w:ins>
          </w:p>
        </w:tc>
      </w:tr>
      <w:tr w:rsidR="00FD0F72" w:rsidRPr="00020619" w14:paraId="00B10C09" w14:textId="77777777" w:rsidTr="00BB34DD">
        <w:trPr>
          <w:trHeight w:val="187"/>
          <w:ins w:id="55858" w:author="BigCREditor-RAN4#104-bis" w:date="2022-10-21T15:14:00Z"/>
        </w:trPr>
        <w:tc>
          <w:tcPr>
            <w:tcW w:w="2297" w:type="dxa"/>
            <w:tcBorders>
              <w:top w:val="single" w:sz="4" w:space="0" w:color="auto"/>
              <w:left w:val="single" w:sz="4" w:space="0" w:color="auto"/>
              <w:bottom w:val="nil"/>
              <w:right w:val="single" w:sz="4" w:space="0" w:color="auto"/>
            </w:tcBorders>
            <w:hideMark/>
          </w:tcPr>
          <w:p w14:paraId="0F5435E3" w14:textId="77777777" w:rsidR="00FD0F72" w:rsidRPr="00020619" w:rsidRDefault="00FD0F72" w:rsidP="00BB34DD">
            <w:pPr>
              <w:pStyle w:val="TAL"/>
              <w:spacing w:line="256" w:lineRule="auto"/>
              <w:rPr>
                <w:ins w:id="55859" w:author="BigCREditor-RAN4#104-bis" w:date="2022-10-21T15:14:00Z"/>
              </w:rPr>
            </w:pPr>
            <w:ins w:id="55860" w:author="BigCREditor-RAN4#104-bis" w:date="2022-10-21T15:14:00Z">
              <w:r w:rsidRPr="00020619">
                <w:t>TDD uplink-downlink configuration</w:t>
              </w:r>
              <w:r w:rsidRPr="00020619">
                <w:rPr>
                  <w:vertAlign w:val="superscript"/>
                </w:rPr>
                <w:t>Note1</w:t>
              </w:r>
            </w:ins>
          </w:p>
        </w:tc>
        <w:tc>
          <w:tcPr>
            <w:tcW w:w="2095" w:type="dxa"/>
            <w:tcBorders>
              <w:top w:val="single" w:sz="4" w:space="0" w:color="auto"/>
              <w:left w:val="single" w:sz="4" w:space="0" w:color="auto"/>
              <w:bottom w:val="single" w:sz="4" w:space="0" w:color="auto"/>
              <w:right w:val="single" w:sz="4" w:space="0" w:color="auto"/>
            </w:tcBorders>
            <w:hideMark/>
          </w:tcPr>
          <w:p w14:paraId="2CA3F173" w14:textId="77777777" w:rsidR="00FD0F72" w:rsidRPr="00020619" w:rsidRDefault="00FD0F72" w:rsidP="00BB34DD">
            <w:pPr>
              <w:pStyle w:val="TAL"/>
              <w:spacing w:line="256" w:lineRule="auto"/>
              <w:rPr>
                <w:ins w:id="55861" w:author="BigCREditor-RAN4#104-bis" w:date="2022-10-21T15:14:00Z"/>
              </w:rPr>
            </w:pPr>
            <w:ins w:id="55862"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28729428" w14:textId="77777777" w:rsidR="00FD0F72" w:rsidRPr="00020619" w:rsidRDefault="00FD0F72" w:rsidP="00BB34DD">
            <w:pPr>
              <w:pStyle w:val="TAC"/>
              <w:spacing w:line="256" w:lineRule="auto"/>
              <w:rPr>
                <w:ins w:id="55863"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4EAA9208" w14:textId="77777777" w:rsidR="00FD0F72" w:rsidRPr="00020619" w:rsidRDefault="00FD0F72" w:rsidP="00BB34DD">
            <w:pPr>
              <w:pStyle w:val="TAC"/>
              <w:spacing w:line="256" w:lineRule="auto"/>
              <w:rPr>
                <w:ins w:id="55864" w:author="BigCREditor-RAN4#104-bis" w:date="2022-10-21T15:14:00Z"/>
              </w:rPr>
            </w:pPr>
            <w:ins w:id="55865" w:author="BigCREditor-RAN4#104-bis" w:date="2022-10-21T15:14:00Z">
              <w:r w:rsidRPr="00020619">
                <w:rPr>
                  <w:lang w:eastAsia="zh-CN"/>
                </w:rPr>
                <w:t>N/A</w:t>
              </w:r>
            </w:ins>
          </w:p>
        </w:tc>
      </w:tr>
      <w:tr w:rsidR="00FD0F72" w:rsidRPr="00020619" w14:paraId="30EED65C" w14:textId="77777777" w:rsidTr="00BB34DD">
        <w:trPr>
          <w:trHeight w:val="187"/>
          <w:ins w:id="55866" w:author="BigCREditor-RAN4#104-bis" w:date="2022-10-21T15:14:00Z"/>
        </w:trPr>
        <w:tc>
          <w:tcPr>
            <w:tcW w:w="2297" w:type="dxa"/>
            <w:tcBorders>
              <w:top w:val="nil"/>
              <w:left w:val="single" w:sz="4" w:space="0" w:color="auto"/>
              <w:bottom w:val="single" w:sz="4" w:space="0" w:color="auto"/>
              <w:right w:val="single" w:sz="4" w:space="0" w:color="auto"/>
            </w:tcBorders>
          </w:tcPr>
          <w:p w14:paraId="2327618E" w14:textId="77777777" w:rsidR="00FD0F72" w:rsidRPr="00020619" w:rsidRDefault="00FD0F72" w:rsidP="00BB34DD">
            <w:pPr>
              <w:pStyle w:val="TAL"/>
              <w:spacing w:line="256" w:lineRule="auto"/>
              <w:rPr>
                <w:ins w:id="55867" w:author="BigCREditor-RAN4#104-bis" w:date="2022-10-21T15:14:00Z"/>
              </w:rPr>
            </w:pPr>
          </w:p>
        </w:tc>
        <w:tc>
          <w:tcPr>
            <w:tcW w:w="2095" w:type="dxa"/>
            <w:tcBorders>
              <w:top w:val="single" w:sz="4" w:space="0" w:color="auto"/>
              <w:left w:val="single" w:sz="4" w:space="0" w:color="auto"/>
              <w:bottom w:val="single" w:sz="4" w:space="0" w:color="auto"/>
              <w:right w:val="single" w:sz="4" w:space="0" w:color="auto"/>
            </w:tcBorders>
            <w:hideMark/>
          </w:tcPr>
          <w:p w14:paraId="38D6457A" w14:textId="77777777" w:rsidR="00FD0F72" w:rsidRPr="00020619" w:rsidRDefault="00FD0F72" w:rsidP="00BB34DD">
            <w:pPr>
              <w:pStyle w:val="TAL"/>
              <w:spacing w:line="256" w:lineRule="auto"/>
              <w:rPr>
                <w:ins w:id="55868" w:author="BigCREditor-RAN4#104-bis" w:date="2022-10-21T15:14:00Z"/>
              </w:rPr>
            </w:pPr>
            <w:ins w:id="55869"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0F3423D7" w14:textId="77777777" w:rsidR="00FD0F72" w:rsidRPr="00020619" w:rsidRDefault="00FD0F72" w:rsidP="00BB34DD">
            <w:pPr>
              <w:pStyle w:val="TAC"/>
              <w:spacing w:line="256" w:lineRule="auto"/>
              <w:rPr>
                <w:ins w:id="55870"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E4FA80D" w14:textId="77777777" w:rsidR="00FD0F72" w:rsidRPr="00020619" w:rsidRDefault="00FD0F72" w:rsidP="00BB34DD">
            <w:pPr>
              <w:pStyle w:val="TAC"/>
              <w:spacing w:line="256" w:lineRule="auto"/>
              <w:rPr>
                <w:ins w:id="55871" w:author="BigCREditor-RAN4#104-bis" w:date="2022-10-21T15:14:00Z"/>
                <w:lang w:eastAsia="zh-CN"/>
              </w:rPr>
            </w:pPr>
            <w:ins w:id="55872" w:author="BigCREditor-RAN4#104-bis" w:date="2022-10-21T15:14:00Z">
              <w:r w:rsidRPr="00020619">
                <w:rPr>
                  <w:lang w:eastAsia="zh-CN"/>
                </w:rPr>
                <w:t>1</w:t>
              </w:r>
            </w:ins>
          </w:p>
        </w:tc>
      </w:tr>
      <w:tr w:rsidR="00FD0F72" w:rsidRPr="00020619" w14:paraId="389CCE04" w14:textId="77777777" w:rsidTr="00BB34DD">
        <w:trPr>
          <w:trHeight w:val="187"/>
          <w:ins w:id="55873"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55A266E1" w14:textId="77777777" w:rsidR="00FD0F72" w:rsidRPr="00020619" w:rsidRDefault="00FD0F72" w:rsidP="00BB34DD">
            <w:pPr>
              <w:pStyle w:val="TAL"/>
              <w:spacing w:line="256" w:lineRule="auto"/>
              <w:rPr>
                <w:ins w:id="55874" w:author="BigCREditor-RAN4#104-bis" w:date="2022-10-21T15:14:00Z"/>
                <w:lang w:eastAsia="en-GB"/>
              </w:rPr>
            </w:pPr>
            <w:proofErr w:type="spellStart"/>
            <w:ins w:id="55875" w:author="BigCREditor-RAN4#104-bis" w:date="2022-10-21T15:14:00Z">
              <w:r w:rsidRPr="00020619">
                <w:t>BW</w:t>
              </w:r>
              <w:r w:rsidRPr="00020619">
                <w:rPr>
                  <w:vertAlign w:val="subscript"/>
                </w:rPr>
                <w:t>channel</w:t>
              </w:r>
              <w:proofErr w:type="spellEnd"/>
            </w:ins>
          </w:p>
        </w:tc>
        <w:tc>
          <w:tcPr>
            <w:tcW w:w="1351" w:type="dxa"/>
            <w:tcBorders>
              <w:top w:val="single" w:sz="4" w:space="0" w:color="auto"/>
              <w:left w:val="single" w:sz="4" w:space="0" w:color="auto"/>
              <w:bottom w:val="single" w:sz="4" w:space="0" w:color="auto"/>
              <w:right w:val="single" w:sz="4" w:space="0" w:color="auto"/>
            </w:tcBorders>
            <w:hideMark/>
          </w:tcPr>
          <w:p w14:paraId="5251AF50" w14:textId="77777777" w:rsidR="00FD0F72" w:rsidRPr="00020619" w:rsidRDefault="00FD0F72" w:rsidP="00BB34DD">
            <w:pPr>
              <w:pStyle w:val="TAC"/>
              <w:spacing w:line="256" w:lineRule="auto"/>
              <w:rPr>
                <w:ins w:id="55876" w:author="BigCREditor-RAN4#104-bis" w:date="2022-10-21T15:14:00Z"/>
              </w:rPr>
            </w:pPr>
            <w:ins w:id="55877" w:author="BigCREditor-RAN4#104-bis" w:date="2022-10-21T15:14:00Z">
              <w:r w:rsidRPr="00020619">
                <w:t>MHz</w:t>
              </w:r>
            </w:ins>
          </w:p>
        </w:tc>
        <w:tc>
          <w:tcPr>
            <w:tcW w:w="3896" w:type="dxa"/>
            <w:gridSpan w:val="2"/>
            <w:tcBorders>
              <w:top w:val="single" w:sz="4" w:space="0" w:color="auto"/>
              <w:left w:val="single" w:sz="4" w:space="0" w:color="auto"/>
              <w:bottom w:val="single" w:sz="4" w:space="0" w:color="auto"/>
              <w:right w:val="single" w:sz="4" w:space="0" w:color="auto"/>
            </w:tcBorders>
            <w:hideMark/>
          </w:tcPr>
          <w:p w14:paraId="22BF6748" w14:textId="77777777" w:rsidR="00FD0F72" w:rsidRPr="00020619" w:rsidRDefault="00FD0F72" w:rsidP="00BB34DD">
            <w:pPr>
              <w:pStyle w:val="TAC"/>
              <w:spacing w:line="256" w:lineRule="auto"/>
              <w:rPr>
                <w:ins w:id="55878" w:author="BigCREditor-RAN4#104-bis" w:date="2022-10-21T15:14:00Z"/>
              </w:rPr>
            </w:pPr>
            <w:ins w:id="55879" w:author="BigCREditor-RAN4#104-bis" w:date="2022-10-21T15:14:00Z">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ins>
          </w:p>
          <w:p w14:paraId="23E9F91E" w14:textId="77777777" w:rsidR="00FD0F72" w:rsidRPr="00020619" w:rsidRDefault="00FD0F72" w:rsidP="00BB34DD">
            <w:pPr>
              <w:pStyle w:val="TAC"/>
              <w:spacing w:line="256" w:lineRule="auto"/>
              <w:rPr>
                <w:ins w:id="55880" w:author="BigCREditor-RAN4#104-bis" w:date="2022-10-21T15:14:00Z"/>
              </w:rPr>
            </w:pPr>
            <w:ins w:id="55881" w:author="BigCREditor-RAN4#104-bis" w:date="2022-10-21T15:14:00Z">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ins>
          </w:p>
          <w:p w14:paraId="6206C412" w14:textId="77777777" w:rsidR="00FD0F72" w:rsidRPr="00020619" w:rsidRDefault="00FD0F72" w:rsidP="00BB34DD">
            <w:pPr>
              <w:pStyle w:val="TAC"/>
              <w:spacing w:line="256" w:lineRule="auto"/>
              <w:rPr>
                <w:ins w:id="55882" w:author="BigCREditor-RAN4#104-bis" w:date="2022-10-21T15:14:00Z"/>
              </w:rPr>
            </w:pPr>
            <w:ins w:id="55883" w:author="BigCREditor-RAN4#104-bis" w:date="2022-10-21T15:14:00Z">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ins>
          </w:p>
        </w:tc>
      </w:tr>
      <w:tr w:rsidR="00FD0F72" w:rsidRPr="00020619" w14:paraId="2DA945AB" w14:textId="77777777" w:rsidTr="00BB34DD">
        <w:trPr>
          <w:trHeight w:val="187"/>
          <w:ins w:id="55884"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7298435F" w14:textId="77777777" w:rsidR="00FD0F72" w:rsidRPr="00020619" w:rsidRDefault="00FD0F72" w:rsidP="00BB34DD">
            <w:pPr>
              <w:pStyle w:val="TAL"/>
              <w:spacing w:line="256" w:lineRule="auto"/>
              <w:rPr>
                <w:ins w:id="55885" w:author="BigCREditor-RAN4#104-bis" w:date="2022-10-21T15:14:00Z"/>
              </w:rPr>
            </w:pPr>
            <w:ins w:id="55886" w:author="BigCREditor-RAN4#104-bis" w:date="2022-10-21T15:14:00Z">
              <w:r w:rsidRPr="00020619">
                <w:t>PDSCH parameters:</w:t>
              </w:r>
            </w:ins>
          </w:p>
          <w:p w14:paraId="565D7E22" w14:textId="77777777" w:rsidR="00FD0F72" w:rsidRPr="00020619" w:rsidRDefault="00FD0F72" w:rsidP="00BB34DD">
            <w:pPr>
              <w:pStyle w:val="TAL"/>
              <w:spacing w:line="256" w:lineRule="auto"/>
              <w:rPr>
                <w:ins w:id="55887" w:author="BigCREditor-RAN4#104-bis" w:date="2022-10-21T15:14:00Z"/>
                <w:lang w:eastAsia="zh-CN"/>
              </w:rPr>
            </w:pPr>
            <w:ins w:id="55888" w:author="BigCREditor-RAN4#104-bis" w:date="2022-10-21T15:14:00Z">
              <w:r w:rsidRPr="00020619">
                <w:t>DL Reference Measurement Channel</w:t>
              </w:r>
              <w:r w:rsidRPr="00020619">
                <w:rPr>
                  <w:vertAlign w:val="superscript"/>
                </w:rPr>
                <w:t>Note2</w:t>
              </w:r>
            </w:ins>
          </w:p>
        </w:tc>
        <w:tc>
          <w:tcPr>
            <w:tcW w:w="1351" w:type="dxa"/>
            <w:tcBorders>
              <w:top w:val="single" w:sz="4" w:space="0" w:color="auto"/>
              <w:left w:val="single" w:sz="4" w:space="0" w:color="auto"/>
              <w:bottom w:val="single" w:sz="4" w:space="0" w:color="auto"/>
              <w:right w:val="single" w:sz="4" w:space="0" w:color="auto"/>
            </w:tcBorders>
          </w:tcPr>
          <w:p w14:paraId="5BBCCA79" w14:textId="77777777" w:rsidR="00FD0F72" w:rsidRPr="00020619" w:rsidRDefault="00FD0F72" w:rsidP="00BB34DD">
            <w:pPr>
              <w:pStyle w:val="TAC"/>
              <w:spacing w:line="256" w:lineRule="auto"/>
              <w:rPr>
                <w:ins w:id="55889" w:author="BigCREditor-RAN4#104-bis" w:date="2022-10-21T15:14:00Z"/>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74B061EA" w14:textId="77777777" w:rsidR="00FD0F72" w:rsidRPr="00020619" w:rsidRDefault="00FD0F72" w:rsidP="00BB34DD">
            <w:pPr>
              <w:pStyle w:val="TAC"/>
              <w:spacing w:line="256" w:lineRule="auto"/>
              <w:rPr>
                <w:ins w:id="55890" w:author="BigCREditor-RAN4#104-bis" w:date="2022-10-21T15:14:00Z"/>
                <w:lang w:eastAsia="zh-CN"/>
              </w:rPr>
            </w:pPr>
            <w:ins w:id="55891" w:author="BigCREditor-RAN4#104-bis" w:date="2022-10-21T15:14:00Z">
              <w:r w:rsidRPr="00020619">
                <w:rPr>
                  <w:lang w:eastAsia="zh-CN"/>
                </w:rPr>
                <w:t>-</w:t>
              </w:r>
            </w:ins>
          </w:p>
        </w:tc>
      </w:tr>
      <w:tr w:rsidR="00FD0F72" w:rsidRPr="00020619" w14:paraId="35E703EE" w14:textId="77777777" w:rsidTr="00BB34DD">
        <w:trPr>
          <w:trHeight w:val="187"/>
          <w:ins w:id="55892" w:author="BigCREditor-RAN4#104-bis" w:date="2022-10-21T15:14:00Z"/>
        </w:trPr>
        <w:tc>
          <w:tcPr>
            <w:tcW w:w="2297" w:type="dxa"/>
            <w:tcBorders>
              <w:top w:val="single" w:sz="4" w:space="0" w:color="auto"/>
              <w:left w:val="single" w:sz="4" w:space="0" w:color="auto"/>
              <w:bottom w:val="nil"/>
              <w:right w:val="single" w:sz="4" w:space="0" w:color="auto"/>
            </w:tcBorders>
            <w:hideMark/>
          </w:tcPr>
          <w:p w14:paraId="51E28E1B" w14:textId="77777777" w:rsidR="00FD0F72" w:rsidRPr="00020619" w:rsidRDefault="00FD0F72" w:rsidP="00BB34DD">
            <w:pPr>
              <w:pStyle w:val="TAL"/>
              <w:spacing w:line="256" w:lineRule="auto"/>
              <w:rPr>
                <w:ins w:id="55893" w:author="BigCREditor-RAN4#104-bis" w:date="2022-10-21T15:14:00Z"/>
                <w:lang w:eastAsia="en-GB"/>
              </w:rPr>
            </w:pPr>
            <w:ins w:id="55894" w:author="BigCREditor-RAN4#104-bis" w:date="2022-10-21T15:14:00Z">
              <w:r w:rsidRPr="00020619">
                <w:t>PCFICH/PDCCH/PHICH parameters:</w:t>
              </w:r>
            </w:ins>
          </w:p>
          <w:p w14:paraId="7B728B9B" w14:textId="77777777" w:rsidR="00FD0F72" w:rsidRPr="00020619" w:rsidRDefault="00FD0F72" w:rsidP="00BB34DD">
            <w:pPr>
              <w:pStyle w:val="TAL"/>
              <w:spacing w:line="256" w:lineRule="auto"/>
              <w:rPr>
                <w:ins w:id="55895" w:author="BigCREditor-RAN4#104-bis" w:date="2022-10-21T15:14:00Z"/>
              </w:rPr>
            </w:pPr>
            <w:ins w:id="55896" w:author="BigCREditor-RAN4#104-bis" w:date="2022-10-21T15:14:00Z">
              <w:r w:rsidRPr="00020619">
                <w:t>DL Reference Measurement Channel</w:t>
              </w:r>
              <w:r w:rsidRPr="00020619">
                <w:rPr>
                  <w:vertAlign w:val="superscript"/>
                </w:rPr>
                <w:t>Note2</w:t>
              </w:r>
            </w:ins>
          </w:p>
        </w:tc>
        <w:tc>
          <w:tcPr>
            <w:tcW w:w="2095" w:type="dxa"/>
            <w:tcBorders>
              <w:top w:val="single" w:sz="4" w:space="0" w:color="auto"/>
              <w:left w:val="single" w:sz="4" w:space="0" w:color="auto"/>
              <w:bottom w:val="single" w:sz="4" w:space="0" w:color="auto"/>
              <w:right w:val="single" w:sz="4" w:space="0" w:color="auto"/>
            </w:tcBorders>
            <w:hideMark/>
          </w:tcPr>
          <w:p w14:paraId="7462A56D" w14:textId="77777777" w:rsidR="00FD0F72" w:rsidRPr="00020619" w:rsidRDefault="00FD0F72" w:rsidP="00BB34DD">
            <w:pPr>
              <w:pStyle w:val="TAL"/>
              <w:spacing w:line="256" w:lineRule="auto"/>
              <w:rPr>
                <w:ins w:id="55897" w:author="BigCREditor-RAN4#104-bis" w:date="2022-10-21T15:14:00Z"/>
                <w:lang w:eastAsia="zh-CN"/>
              </w:rPr>
            </w:pPr>
            <w:ins w:id="55898"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07714B00" w14:textId="77777777" w:rsidR="00FD0F72" w:rsidRPr="00020619" w:rsidRDefault="00FD0F72" w:rsidP="00BB34DD">
            <w:pPr>
              <w:pStyle w:val="TAC"/>
              <w:spacing w:line="256" w:lineRule="auto"/>
              <w:rPr>
                <w:ins w:id="55899" w:author="BigCREditor-RAN4#104-bis" w:date="2022-10-21T15:14:00Z"/>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2056F0FB" w14:textId="77777777" w:rsidR="00FD0F72" w:rsidRPr="00020619" w:rsidRDefault="00FD0F72" w:rsidP="00BB34DD">
            <w:pPr>
              <w:pStyle w:val="TAC"/>
              <w:spacing w:line="256" w:lineRule="auto"/>
              <w:rPr>
                <w:ins w:id="55900" w:author="BigCREditor-RAN4#104-bis" w:date="2022-10-21T15:14:00Z"/>
                <w:lang w:eastAsia="zh-CN"/>
              </w:rPr>
            </w:pPr>
            <w:ins w:id="55901" w:author="BigCREditor-RAN4#104-bis" w:date="2022-10-21T15:14:00Z">
              <w:r w:rsidRPr="00020619">
                <w:rPr>
                  <w:lang w:eastAsia="zh-CN"/>
                </w:rPr>
                <w:t>5 MHz: R.11 FDD</w:t>
              </w:r>
            </w:ins>
          </w:p>
          <w:p w14:paraId="42678694" w14:textId="77777777" w:rsidR="00FD0F72" w:rsidRPr="00020619" w:rsidRDefault="00FD0F72" w:rsidP="00BB34DD">
            <w:pPr>
              <w:pStyle w:val="TAC"/>
              <w:spacing w:line="256" w:lineRule="auto"/>
              <w:rPr>
                <w:ins w:id="55902" w:author="BigCREditor-RAN4#104-bis" w:date="2022-10-21T15:14:00Z"/>
                <w:lang w:eastAsia="zh-CN"/>
              </w:rPr>
            </w:pPr>
            <w:ins w:id="55903" w:author="BigCREditor-RAN4#104-bis" w:date="2022-10-21T15:14:00Z">
              <w:r w:rsidRPr="00020619">
                <w:rPr>
                  <w:lang w:eastAsia="zh-CN"/>
                </w:rPr>
                <w:t>10 MHz: R.6 FDD</w:t>
              </w:r>
            </w:ins>
          </w:p>
          <w:p w14:paraId="18A2BADA" w14:textId="77777777" w:rsidR="00FD0F72" w:rsidRPr="00020619" w:rsidRDefault="00FD0F72" w:rsidP="00BB34DD">
            <w:pPr>
              <w:pStyle w:val="TAC"/>
              <w:spacing w:line="256" w:lineRule="auto"/>
              <w:rPr>
                <w:ins w:id="55904" w:author="BigCREditor-RAN4#104-bis" w:date="2022-10-21T15:14:00Z"/>
                <w:lang w:eastAsia="zh-CN"/>
              </w:rPr>
            </w:pPr>
            <w:ins w:id="55905" w:author="BigCREditor-RAN4#104-bis" w:date="2022-10-21T15:14:00Z">
              <w:r w:rsidRPr="00020619">
                <w:rPr>
                  <w:lang w:eastAsia="zh-CN"/>
                </w:rPr>
                <w:t>20 MHz: R.10 FDD</w:t>
              </w:r>
            </w:ins>
          </w:p>
        </w:tc>
      </w:tr>
      <w:tr w:rsidR="00FD0F72" w:rsidRPr="00020619" w14:paraId="5425477D" w14:textId="77777777" w:rsidTr="00BB34DD">
        <w:trPr>
          <w:trHeight w:val="187"/>
          <w:ins w:id="55906" w:author="BigCREditor-RAN4#104-bis" w:date="2022-10-21T15:14:00Z"/>
        </w:trPr>
        <w:tc>
          <w:tcPr>
            <w:tcW w:w="2297" w:type="dxa"/>
            <w:tcBorders>
              <w:top w:val="nil"/>
              <w:left w:val="single" w:sz="4" w:space="0" w:color="auto"/>
              <w:bottom w:val="single" w:sz="4" w:space="0" w:color="auto"/>
              <w:right w:val="single" w:sz="4" w:space="0" w:color="auto"/>
            </w:tcBorders>
          </w:tcPr>
          <w:p w14:paraId="7A8E86EB" w14:textId="77777777" w:rsidR="00FD0F72" w:rsidRPr="00020619" w:rsidRDefault="00FD0F72" w:rsidP="00BB34DD">
            <w:pPr>
              <w:pStyle w:val="TAL"/>
              <w:spacing w:line="256" w:lineRule="auto"/>
              <w:rPr>
                <w:ins w:id="55907"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48DACDD2" w14:textId="77777777" w:rsidR="00FD0F72" w:rsidRPr="00020619" w:rsidRDefault="00FD0F72" w:rsidP="00BB34DD">
            <w:pPr>
              <w:pStyle w:val="TAL"/>
              <w:spacing w:line="256" w:lineRule="auto"/>
              <w:rPr>
                <w:ins w:id="55908" w:author="BigCREditor-RAN4#104-bis" w:date="2022-10-21T15:14:00Z"/>
              </w:rPr>
            </w:pPr>
            <w:ins w:id="55909"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0D16D339" w14:textId="77777777" w:rsidR="00FD0F72" w:rsidRPr="00020619" w:rsidRDefault="00FD0F72" w:rsidP="00BB34DD">
            <w:pPr>
              <w:pStyle w:val="TAC"/>
              <w:spacing w:line="256" w:lineRule="auto"/>
              <w:rPr>
                <w:ins w:id="55910"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3FB1F4B1" w14:textId="77777777" w:rsidR="00FD0F72" w:rsidRPr="00020619" w:rsidRDefault="00FD0F72" w:rsidP="00BB34DD">
            <w:pPr>
              <w:pStyle w:val="TAC"/>
              <w:spacing w:line="256" w:lineRule="auto"/>
              <w:rPr>
                <w:ins w:id="55911" w:author="BigCREditor-RAN4#104-bis" w:date="2022-10-21T15:14:00Z"/>
                <w:lang w:eastAsia="zh-CN"/>
              </w:rPr>
            </w:pPr>
            <w:ins w:id="55912" w:author="BigCREditor-RAN4#104-bis" w:date="2022-10-21T15:14:00Z">
              <w:r w:rsidRPr="00020619">
                <w:rPr>
                  <w:lang w:eastAsia="zh-CN"/>
                </w:rPr>
                <w:t>5 MHz: R.11 TDD</w:t>
              </w:r>
            </w:ins>
          </w:p>
          <w:p w14:paraId="290512FA" w14:textId="77777777" w:rsidR="00FD0F72" w:rsidRPr="00020619" w:rsidRDefault="00FD0F72" w:rsidP="00BB34DD">
            <w:pPr>
              <w:pStyle w:val="TAC"/>
              <w:spacing w:line="256" w:lineRule="auto"/>
              <w:rPr>
                <w:ins w:id="55913" w:author="BigCREditor-RAN4#104-bis" w:date="2022-10-21T15:14:00Z"/>
                <w:lang w:eastAsia="zh-CN"/>
              </w:rPr>
            </w:pPr>
            <w:ins w:id="55914" w:author="BigCREditor-RAN4#104-bis" w:date="2022-10-21T15:14:00Z">
              <w:r w:rsidRPr="00020619">
                <w:rPr>
                  <w:lang w:eastAsia="zh-CN"/>
                </w:rPr>
                <w:t>10 MHz: R.6 TDD</w:t>
              </w:r>
            </w:ins>
          </w:p>
          <w:p w14:paraId="42B5D125" w14:textId="77777777" w:rsidR="00FD0F72" w:rsidRPr="00020619" w:rsidRDefault="00FD0F72" w:rsidP="00BB34DD">
            <w:pPr>
              <w:pStyle w:val="TAC"/>
              <w:spacing w:line="256" w:lineRule="auto"/>
              <w:rPr>
                <w:ins w:id="55915" w:author="BigCREditor-RAN4#104-bis" w:date="2022-10-21T15:14:00Z"/>
                <w:lang w:eastAsia="zh-CN"/>
              </w:rPr>
            </w:pPr>
            <w:ins w:id="55916" w:author="BigCREditor-RAN4#104-bis" w:date="2022-10-21T15:14:00Z">
              <w:r w:rsidRPr="00020619">
                <w:rPr>
                  <w:lang w:eastAsia="zh-CN"/>
                </w:rPr>
                <w:t>20 MHz: R.10 TDD</w:t>
              </w:r>
            </w:ins>
          </w:p>
        </w:tc>
      </w:tr>
      <w:tr w:rsidR="00FD0F72" w:rsidRPr="00020619" w14:paraId="26D94A47" w14:textId="77777777" w:rsidTr="00BB34DD">
        <w:trPr>
          <w:trHeight w:val="187"/>
          <w:ins w:id="55917" w:author="BigCREditor-RAN4#104-bis" w:date="2022-10-21T15:14:00Z"/>
        </w:trPr>
        <w:tc>
          <w:tcPr>
            <w:tcW w:w="2297" w:type="dxa"/>
            <w:tcBorders>
              <w:top w:val="single" w:sz="4" w:space="0" w:color="auto"/>
              <w:left w:val="single" w:sz="4" w:space="0" w:color="auto"/>
              <w:bottom w:val="nil"/>
              <w:right w:val="single" w:sz="4" w:space="0" w:color="auto"/>
            </w:tcBorders>
            <w:hideMark/>
          </w:tcPr>
          <w:p w14:paraId="35347874" w14:textId="77777777" w:rsidR="00FD0F72" w:rsidRPr="00020619" w:rsidRDefault="00FD0F72" w:rsidP="00BB34DD">
            <w:pPr>
              <w:pStyle w:val="TAL"/>
              <w:spacing w:line="256" w:lineRule="auto"/>
              <w:rPr>
                <w:ins w:id="55918" w:author="BigCREditor-RAN4#104-bis" w:date="2022-10-21T15:14:00Z"/>
                <w:lang w:eastAsia="ja-JP"/>
              </w:rPr>
            </w:pPr>
            <w:ins w:id="55919" w:author="BigCREditor-RAN4#104-bis" w:date="2022-10-21T15:14:00Z">
              <w:r w:rsidRPr="00020619">
                <w:t>OCNG Patterns</w:t>
              </w:r>
              <w:r w:rsidRPr="00020619">
                <w:rPr>
                  <w:vertAlign w:val="superscript"/>
                </w:rPr>
                <w:t>Note2</w:t>
              </w:r>
            </w:ins>
          </w:p>
        </w:tc>
        <w:tc>
          <w:tcPr>
            <w:tcW w:w="2095" w:type="dxa"/>
            <w:tcBorders>
              <w:top w:val="single" w:sz="4" w:space="0" w:color="auto"/>
              <w:left w:val="single" w:sz="4" w:space="0" w:color="auto"/>
              <w:bottom w:val="single" w:sz="4" w:space="0" w:color="auto"/>
              <w:right w:val="single" w:sz="4" w:space="0" w:color="auto"/>
            </w:tcBorders>
            <w:hideMark/>
          </w:tcPr>
          <w:p w14:paraId="38FDBF26" w14:textId="77777777" w:rsidR="00FD0F72" w:rsidRPr="00020619" w:rsidRDefault="00FD0F72" w:rsidP="00BB34DD">
            <w:pPr>
              <w:pStyle w:val="TAL"/>
              <w:spacing w:line="256" w:lineRule="auto"/>
              <w:rPr>
                <w:ins w:id="55920" w:author="BigCREditor-RAN4#104-bis" w:date="2022-10-21T15:14:00Z"/>
                <w:lang w:eastAsia="zh-CN"/>
              </w:rPr>
            </w:pPr>
            <w:ins w:id="55921"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799AF9CE" w14:textId="77777777" w:rsidR="00FD0F72" w:rsidRPr="00020619" w:rsidRDefault="00FD0F72" w:rsidP="00BB34DD">
            <w:pPr>
              <w:pStyle w:val="TAC"/>
              <w:spacing w:line="256" w:lineRule="auto"/>
              <w:rPr>
                <w:ins w:id="55922" w:author="BigCREditor-RAN4#104-bis" w:date="2022-10-21T15:14:00Z"/>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496E4E58" w14:textId="77777777" w:rsidR="00FD0F72" w:rsidRPr="00020619" w:rsidRDefault="00FD0F72" w:rsidP="00BB34DD">
            <w:pPr>
              <w:pStyle w:val="TAC"/>
              <w:spacing w:line="256" w:lineRule="auto"/>
              <w:rPr>
                <w:ins w:id="55923" w:author="BigCREditor-RAN4#104-bis" w:date="2022-10-21T15:14:00Z"/>
                <w:lang w:eastAsia="zh-CN"/>
              </w:rPr>
            </w:pPr>
            <w:ins w:id="55924" w:author="BigCREditor-RAN4#104-bis" w:date="2022-10-21T15:14:00Z">
              <w:r w:rsidRPr="00020619">
                <w:rPr>
                  <w:lang w:eastAsia="zh-CN"/>
                </w:rPr>
                <w:t>5 MHz: OP.19 FDD</w:t>
              </w:r>
            </w:ins>
          </w:p>
          <w:p w14:paraId="27C05F36" w14:textId="77777777" w:rsidR="00FD0F72" w:rsidRPr="00020619" w:rsidRDefault="00FD0F72" w:rsidP="00BB34DD">
            <w:pPr>
              <w:pStyle w:val="TAC"/>
              <w:spacing w:line="256" w:lineRule="auto"/>
              <w:rPr>
                <w:ins w:id="55925" w:author="BigCREditor-RAN4#104-bis" w:date="2022-10-21T15:14:00Z"/>
                <w:lang w:eastAsia="zh-CN"/>
              </w:rPr>
            </w:pPr>
            <w:ins w:id="55926" w:author="BigCREditor-RAN4#104-bis" w:date="2022-10-21T15:14:00Z">
              <w:r w:rsidRPr="00020619">
                <w:rPr>
                  <w:lang w:eastAsia="zh-CN"/>
                </w:rPr>
                <w:t>10 MHz: OP.6 FDD</w:t>
              </w:r>
            </w:ins>
          </w:p>
          <w:p w14:paraId="1A115AE9" w14:textId="77777777" w:rsidR="00FD0F72" w:rsidRPr="00020619" w:rsidRDefault="00FD0F72" w:rsidP="00BB34DD">
            <w:pPr>
              <w:pStyle w:val="TAC"/>
              <w:spacing w:line="256" w:lineRule="auto"/>
              <w:rPr>
                <w:ins w:id="55927" w:author="BigCREditor-RAN4#104-bis" w:date="2022-10-21T15:14:00Z"/>
                <w:lang w:eastAsia="zh-CN"/>
              </w:rPr>
            </w:pPr>
            <w:ins w:id="55928" w:author="BigCREditor-RAN4#104-bis" w:date="2022-10-21T15:14:00Z">
              <w:r w:rsidRPr="00020619">
                <w:rPr>
                  <w:lang w:eastAsia="zh-CN"/>
                </w:rPr>
                <w:t>20 MHz: OP.14 FDD</w:t>
              </w:r>
            </w:ins>
          </w:p>
        </w:tc>
      </w:tr>
      <w:tr w:rsidR="00FD0F72" w:rsidRPr="00020619" w14:paraId="47D77851" w14:textId="77777777" w:rsidTr="00BB34DD">
        <w:trPr>
          <w:trHeight w:val="187"/>
          <w:ins w:id="55929" w:author="BigCREditor-RAN4#104-bis" w:date="2022-10-21T15:14:00Z"/>
        </w:trPr>
        <w:tc>
          <w:tcPr>
            <w:tcW w:w="2297" w:type="dxa"/>
            <w:tcBorders>
              <w:top w:val="nil"/>
              <w:left w:val="single" w:sz="4" w:space="0" w:color="auto"/>
              <w:bottom w:val="single" w:sz="4" w:space="0" w:color="auto"/>
              <w:right w:val="single" w:sz="4" w:space="0" w:color="auto"/>
            </w:tcBorders>
          </w:tcPr>
          <w:p w14:paraId="79035105" w14:textId="77777777" w:rsidR="00FD0F72" w:rsidRPr="00020619" w:rsidRDefault="00FD0F72" w:rsidP="00BB34DD">
            <w:pPr>
              <w:pStyle w:val="TAL"/>
              <w:spacing w:line="256" w:lineRule="auto"/>
              <w:rPr>
                <w:ins w:id="55930"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0F4814BF" w14:textId="77777777" w:rsidR="00FD0F72" w:rsidRPr="00020619" w:rsidRDefault="00FD0F72" w:rsidP="00BB34DD">
            <w:pPr>
              <w:pStyle w:val="TAL"/>
              <w:spacing w:line="256" w:lineRule="auto"/>
              <w:rPr>
                <w:ins w:id="55931" w:author="BigCREditor-RAN4#104-bis" w:date="2022-10-21T15:14:00Z"/>
              </w:rPr>
            </w:pPr>
            <w:ins w:id="55932"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5B509477" w14:textId="77777777" w:rsidR="00FD0F72" w:rsidRPr="00020619" w:rsidRDefault="00FD0F72" w:rsidP="00BB34DD">
            <w:pPr>
              <w:pStyle w:val="TAC"/>
              <w:spacing w:line="256" w:lineRule="auto"/>
              <w:rPr>
                <w:ins w:id="55933" w:author="BigCREditor-RAN4#104-bis" w:date="2022-10-21T15:14:00Z"/>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3D5C7219" w14:textId="77777777" w:rsidR="00FD0F72" w:rsidRPr="00020619" w:rsidRDefault="00FD0F72" w:rsidP="00BB34DD">
            <w:pPr>
              <w:pStyle w:val="TAC"/>
              <w:spacing w:line="256" w:lineRule="auto"/>
              <w:rPr>
                <w:ins w:id="55934" w:author="BigCREditor-RAN4#104-bis" w:date="2022-10-21T15:14:00Z"/>
                <w:lang w:eastAsia="zh-CN"/>
              </w:rPr>
            </w:pPr>
            <w:ins w:id="55935" w:author="BigCREditor-RAN4#104-bis" w:date="2022-10-21T15:14:00Z">
              <w:r w:rsidRPr="00020619">
                <w:rPr>
                  <w:lang w:eastAsia="zh-CN"/>
                </w:rPr>
                <w:t>5 MHz: OP.10 TDD</w:t>
              </w:r>
            </w:ins>
          </w:p>
          <w:p w14:paraId="1E91ECE5" w14:textId="77777777" w:rsidR="00FD0F72" w:rsidRPr="00020619" w:rsidRDefault="00FD0F72" w:rsidP="00BB34DD">
            <w:pPr>
              <w:pStyle w:val="TAC"/>
              <w:spacing w:line="256" w:lineRule="auto"/>
              <w:rPr>
                <w:ins w:id="55936" w:author="BigCREditor-RAN4#104-bis" w:date="2022-10-21T15:14:00Z"/>
                <w:lang w:eastAsia="zh-CN"/>
              </w:rPr>
            </w:pPr>
            <w:ins w:id="55937" w:author="BigCREditor-RAN4#104-bis" w:date="2022-10-21T15:14:00Z">
              <w:r w:rsidRPr="00020619">
                <w:rPr>
                  <w:lang w:eastAsia="zh-CN"/>
                </w:rPr>
                <w:t>10 MHz: OP.2 TDD</w:t>
              </w:r>
            </w:ins>
          </w:p>
          <w:p w14:paraId="5F39CF6D" w14:textId="77777777" w:rsidR="00FD0F72" w:rsidRPr="00020619" w:rsidRDefault="00FD0F72" w:rsidP="00BB34DD">
            <w:pPr>
              <w:pStyle w:val="TAC"/>
              <w:spacing w:line="256" w:lineRule="auto"/>
              <w:rPr>
                <w:ins w:id="55938" w:author="BigCREditor-RAN4#104-bis" w:date="2022-10-21T15:14:00Z"/>
                <w:lang w:eastAsia="zh-CN"/>
              </w:rPr>
            </w:pPr>
            <w:ins w:id="55939" w:author="BigCREditor-RAN4#104-bis" w:date="2022-10-21T15:14:00Z">
              <w:r w:rsidRPr="00020619">
                <w:rPr>
                  <w:lang w:eastAsia="zh-CN"/>
                </w:rPr>
                <w:t>20 MHz: OP.8 TDD</w:t>
              </w:r>
            </w:ins>
          </w:p>
        </w:tc>
      </w:tr>
      <w:tr w:rsidR="00FD0F72" w:rsidRPr="00020619" w14:paraId="053C63E3" w14:textId="77777777" w:rsidTr="00BB34DD">
        <w:trPr>
          <w:trHeight w:val="187"/>
          <w:ins w:id="55940"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02F8E99" w14:textId="77777777" w:rsidR="00FD0F72" w:rsidRPr="00020619" w:rsidRDefault="00FD0F72" w:rsidP="00BB34DD">
            <w:pPr>
              <w:pStyle w:val="TAL"/>
              <w:spacing w:line="256" w:lineRule="auto"/>
              <w:rPr>
                <w:ins w:id="55941" w:author="BigCREditor-RAN4#104-bis" w:date="2022-10-21T15:14:00Z"/>
                <w:lang w:eastAsia="en-GB"/>
              </w:rPr>
            </w:pPr>
            <w:ins w:id="55942" w:author="BigCREditor-RAN4#104-bis" w:date="2022-10-21T15:14:00Z">
              <w:r w:rsidRPr="00020619">
                <w:t>PBCH_RA</w:t>
              </w:r>
            </w:ins>
          </w:p>
        </w:tc>
        <w:tc>
          <w:tcPr>
            <w:tcW w:w="1351" w:type="dxa"/>
            <w:tcBorders>
              <w:top w:val="single" w:sz="4" w:space="0" w:color="auto"/>
              <w:left w:val="single" w:sz="4" w:space="0" w:color="auto"/>
              <w:bottom w:val="nil"/>
              <w:right w:val="single" w:sz="4" w:space="0" w:color="auto"/>
            </w:tcBorders>
            <w:vAlign w:val="center"/>
            <w:hideMark/>
          </w:tcPr>
          <w:p w14:paraId="2B7E4EE3" w14:textId="77777777" w:rsidR="00FD0F72" w:rsidRPr="00020619" w:rsidRDefault="00FD0F72" w:rsidP="00BB34DD">
            <w:pPr>
              <w:pStyle w:val="TAC"/>
              <w:spacing w:line="256" w:lineRule="auto"/>
              <w:rPr>
                <w:ins w:id="55943" w:author="BigCREditor-RAN4#104-bis" w:date="2022-10-21T15:14:00Z"/>
              </w:rPr>
            </w:pPr>
            <w:ins w:id="55944" w:author="BigCREditor-RAN4#104-bis" w:date="2022-10-21T15:14:00Z">
              <w:r w:rsidRPr="00020619">
                <w:t>dB</w:t>
              </w:r>
            </w:ins>
          </w:p>
        </w:tc>
        <w:tc>
          <w:tcPr>
            <w:tcW w:w="3896" w:type="dxa"/>
            <w:gridSpan w:val="2"/>
            <w:tcBorders>
              <w:top w:val="single" w:sz="4" w:space="0" w:color="auto"/>
              <w:left w:val="single" w:sz="4" w:space="0" w:color="auto"/>
              <w:bottom w:val="nil"/>
              <w:right w:val="single" w:sz="4" w:space="0" w:color="auto"/>
            </w:tcBorders>
            <w:vAlign w:val="center"/>
            <w:hideMark/>
          </w:tcPr>
          <w:p w14:paraId="27A522FF" w14:textId="77777777" w:rsidR="00FD0F72" w:rsidRPr="00020619" w:rsidRDefault="00FD0F72" w:rsidP="00BB34DD">
            <w:pPr>
              <w:pStyle w:val="TAC"/>
              <w:spacing w:line="256" w:lineRule="auto"/>
              <w:rPr>
                <w:ins w:id="55945" w:author="BigCREditor-RAN4#104-bis" w:date="2022-10-21T15:14:00Z"/>
              </w:rPr>
            </w:pPr>
            <w:ins w:id="55946" w:author="BigCREditor-RAN4#104-bis" w:date="2022-10-21T15:14:00Z">
              <w:r w:rsidRPr="00020619">
                <w:t>0</w:t>
              </w:r>
            </w:ins>
          </w:p>
        </w:tc>
      </w:tr>
      <w:tr w:rsidR="00FD0F72" w:rsidRPr="00020619" w14:paraId="6A7729C5" w14:textId="77777777" w:rsidTr="00BB34DD">
        <w:trPr>
          <w:trHeight w:val="187"/>
          <w:ins w:id="5594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78D0A75F" w14:textId="77777777" w:rsidR="00FD0F72" w:rsidRPr="00020619" w:rsidRDefault="00FD0F72" w:rsidP="00BB34DD">
            <w:pPr>
              <w:pStyle w:val="TAL"/>
              <w:spacing w:line="256" w:lineRule="auto"/>
              <w:rPr>
                <w:ins w:id="55948" w:author="BigCREditor-RAN4#104-bis" w:date="2022-10-21T15:14:00Z"/>
              </w:rPr>
            </w:pPr>
            <w:ins w:id="55949" w:author="BigCREditor-RAN4#104-bis" w:date="2022-10-21T15:14:00Z">
              <w:r w:rsidRPr="00020619">
                <w:t>PBCH_RB</w:t>
              </w:r>
            </w:ins>
          </w:p>
        </w:tc>
        <w:tc>
          <w:tcPr>
            <w:tcW w:w="1351" w:type="dxa"/>
            <w:tcBorders>
              <w:top w:val="nil"/>
              <w:left w:val="single" w:sz="4" w:space="0" w:color="auto"/>
              <w:bottom w:val="nil"/>
              <w:right w:val="single" w:sz="4" w:space="0" w:color="auto"/>
            </w:tcBorders>
          </w:tcPr>
          <w:p w14:paraId="77B1D248" w14:textId="77777777" w:rsidR="00FD0F72" w:rsidRPr="00020619" w:rsidRDefault="00FD0F72" w:rsidP="00BB34DD">
            <w:pPr>
              <w:pStyle w:val="TAC"/>
              <w:spacing w:line="256" w:lineRule="auto"/>
              <w:rPr>
                <w:ins w:id="55950" w:author="BigCREditor-RAN4#104-bis" w:date="2022-10-21T15:14:00Z"/>
              </w:rPr>
            </w:pPr>
          </w:p>
        </w:tc>
        <w:tc>
          <w:tcPr>
            <w:tcW w:w="3896" w:type="dxa"/>
            <w:gridSpan w:val="2"/>
            <w:tcBorders>
              <w:top w:val="nil"/>
              <w:left w:val="single" w:sz="4" w:space="0" w:color="auto"/>
              <w:bottom w:val="nil"/>
              <w:right w:val="single" w:sz="4" w:space="0" w:color="auto"/>
            </w:tcBorders>
          </w:tcPr>
          <w:p w14:paraId="7BDD0E36" w14:textId="77777777" w:rsidR="00FD0F72" w:rsidRPr="00020619" w:rsidRDefault="00FD0F72" w:rsidP="00BB34DD">
            <w:pPr>
              <w:pStyle w:val="TAC"/>
              <w:spacing w:line="256" w:lineRule="auto"/>
              <w:rPr>
                <w:ins w:id="55951" w:author="BigCREditor-RAN4#104-bis" w:date="2022-10-21T15:14:00Z"/>
              </w:rPr>
            </w:pPr>
          </w:p>
        </w:tc>
      </w:tr>
      <w:tr w:rsidR="00FD0F72" w:rsidRPr="00020619" w14:paraId="6FAF177E" w14:textId="77777777" w:rsidTr="00BB34DD">
        <w:trPr>
          <w:trHeight w:val="187"/>
          <w:ins w:id="5595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788A6A04" w14:textId="77777777" w:rsidR="00FD0F72" w:rsidRPr="00020619" w:rsidRDefault="00FD0F72" w:rsidP="00BB34DD">
            <w:pPr>
              <w:pStyle w:val="TAL"/>
              <w:spacing w:line="256" w:lineRule="auto"/>
              <w:rPr>
                <w:ins w:id="55953" w:author="BigCREditor-RAN4#104-bis" w:date="2022-10-21T15:14:00Z"/>
              </w:rPr>
            </w:pPr>
            <w:ins w:id="55954" w:author="BigCREditor-RAN4#104-bis" w:date="2022-10-21T15:14:00Z">
              <w:r w:rsidRPr="00020619">
                <w:t>PSS_RA</w:t>
              </w:r>
            </w:ins>
          </w:p>
        </w:tc>
        <w:tc>
          <w:tcPr>
            <w:tcW w:w="1351" w:type="dxa"/>
            <w:tcBorders>
              <w:top w:val="nil"/>
              <w:left w:val="single" w:sz="4" w:space="0" w:color="auto"/>
              <w:bottom w:val="nil"/>
              <w:right w:val="single" w:sz="4" w:space="0" w:color="auto"/>
            </w:tcBorders>
          </w:tcPr>
          <w:p w14:paraId="71121A87" w14:textId="77777777" w:rsidR="00FD0F72" w:rsidRPr="00020619" w:rsidRDefault="00FD0F72" w:rsidP="00BB34DD">
            <w:pPr>
              <w:pStyle w:val="TAC"/>
              <w:spacing w:line="256" w:lineRule="auto"/>
              <w:rPr>
                <w:ins w:id="55955" w:author="BigCREditor-RAN4#104-bis" w:date="2022-10-21T15:14:00Z"/>
              </w:rPr>
            </w:pPr>
          </w:p>
        </w:tc>
        <w:tc>
          <w:tcPr>
            <w:tcW w:w="3896" w:type="dxa"/>
            <w:gridSpan w:val="2"/>
            <w:tcBorders>
              <w:top w:val="nil"/>
              <w:left w:val="single" w:sz="4" w:space="0" w:color="auto"/>
              <w:bottom w:val="nil"/>
              <w:right w:val="single" w:sz="4" w:space="0" w:color="auto"/>
            </w:tcBorders>
          </w:tcPr>
          <w:p w14:paraId="5E90AFA4" w14:textId="77777777" w:rsidR="00FD0F72" w:rsidRPr="00020619" w:rsidRDefault="00FD0F72" w:rsidP="00BB34DD">
            <w:pPr>
              <w:pStyle w:val="TAC"/>
              <w:spacing w:line="256" w:lineRule="auto"/>
              <w:rPr>
                <w:ins w:id="55956" w:author="BigCREditor-RAN4#104-bis" w:date="2022-10-21T15:14:00Z"/>
              </w:rPr>
            </w:pPr>
          </w:p>
        </w:tc>
      </w:tr>
      <w:tr w:rsidR="00FD0F72" w:rsidRPr="00020619" w14:paraId="584EA47C" w14:textId="77777777" w:rsidTr="00BB34DD">
        <w:trPr>
          <w:trHeight w:val="187"/>
          <w:ins w:id="5595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2B2532B6" w14:textId="77777777" w:rsidR="00FD0F72" w:rsidRPr="00020619" w:rsidRDefault="00FD0F72" w:rsidP="00BB34DD">
            <w:pPr>
              <w:pStyle w:val="TAL"/>
              <w:spacing w:line="256" w:lineRule="auto"/>
              <w:rPr>
                <w:ins w:id="55958" w:author="BigCREditor-RAN4#104-bis" w:date="2022-10-21T15:14:00Z"/>
              </w:rPr>
            </w:pPr>
            <w:ins w:id="55959" w:author="BigCREditor-RAN4#104-bis" w:date="2022-10-21T15:14:00Z">
              <w:r w:rsidRPr="00020619">
                <w:t>SSS_RA</w:t>
              </w:r>
            </w:ins>
          </w:p>
        </w:tc>
        <w:tc>
          <w:tcPr>
            <w:tcW w:w="1351" w:type="dxa"/>
            <w:tcBorders>
              <w:top w:val="nil"/>
              <w:left w:val="single" w:sz="4" w:space="0" w:color="auto"/>
              <w:bottom w:val="nil"/>
              <w:right w:val="single" w:sz="4" w:space="0" w:color="auto"/>
            </w:tcBorders>
          </w:tcPr>
          <w:p w14:paraId="4D17465C" w14:textId="77777777" w:rsidR="00FD0F72" w:rsidRPr="00020619" w:rsidRDefault="00FD0F72" w:rsidP="00BB34DD">
            <w:pPr>
              <w:pStyle w:val="TAC"/>
              <w:spacing w:line="256" w:lineRule="auto"/>
              <w:rPr>
                <w:ins w:id="55960" w:author="BigCREditor-RAN4#104-bis" w:date="2022-10-21T15:14:00Z"/>
              </w:rPr>
            </w:pPr>
          </w:p>
        </w:tc>
        <w:tc>
          <w:tcPr>
            <w:tcW w:w="3896" w:type="dxa"/>
            <w:gridSpan w:val="2"/>
            <w:tcBorders>
              <w:top w:val="nil"/>
              <w:left w:val="single" w:sz="4" w:space="0" w:color="auto"/>
              <w:bottom w:val="nil"/>
              <w:right w:val="single" w:sz="4" w:space="0" w:color="auto"/>
            </w:tcBorders>
          </w:tcPr>
          <w:p w14:paraId="10F313E3" w14:textId="77777777" w:rsidR="00FD0F72" w:rsidRPr="00020619" w:rsidRDefault="00FD0F72" w:rsidP="00BB34DD">
            <w:pPr>
              <w:pStyle w:val="TAC"/>
              <w:spacing w:line="256" w:lineRule="auto"/>
              <w:rPr>
                <w:ins w:id="55961" w:author="BigCREditor-RAN4#104-bis" w:date="2022-10-21T15:14:00Z"/>
              </w:rPr>
            </w:pPr>
          </w:p>
        </w:tc>
      </w:tr>
      <w:tr w:rsidR="00FD0F72" w:rsidRPr="00020619" w14:paraId="339549C2" w14:textId="77777777" w:rsidTr="00BB34DD">
        <w:trPr>
          <w:trHeight w:val="187"/>
          <w:ins w:id="5596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5C090BA7" w14:textId="77777777" w:rsidR="00FD0F72" w:rsidRPr="00020619" w:rsidRDefault="00FD0F72" w:rsidP="00BB34DD">
            <w:pPr>
              <w:pStyle w:val="TAL"/>
              <w:spacing w:line="256" w:lineRule="auto"/>
              <w:rPr>
                <w:ins w:id="55963" w:author="BigCREditor-RAN4#104-bis" w:date="2022-10-21T15:14:00Z"/>
              </w:rPr>
            </w:pPr>
            <w:ins w:id="55964" w:author="BigCREditor-RAN4#104-bis" w:date="2022-10-21T15:14:00Z">
              <w:r w:rsidRPr="00020619">
                <w:t>PCFICH_RB</w:t>
              </w:r>
            </w:ins>
          </w:p>
        </w:tc>
        <w:tc>
          <w:tcPr>
            <w:tcW w:w="1351" w:type="dxa"/>
            <w:tcBorders>
              <w:top w:val="nil"/>
              <w:left w:val="single" w:sz="4" w:space="0" w:color="auto"/>
              <w:bottom w:val="nil"/>
              <w:right w:val="single" w:sz="4" w:space="0" w:color="auto"/>
            </w:tcBorders>
          </w:tcPr>
          <w:p w14:paraId="6210E101" w14:textId="77777777" w:rsidR="00FD0F72" w:rsidRPr="00020619" w:rsidRDefault="00FD0F72" w:rsidP="00BB34DD">
            <w:pPr>
              <w:pStyle w:val="TAC"/>
              <w:spacing w:line="256" w:lineRule="auto"/>
              <w:rPr>
                <w:ins w:id="55965" w:author="BigCREditor-RAN4#104-bis" w:date="2022-10-21T15:14:00Z"/>
              </w:rPr>
            </w:pPr>
          </w:p>
        </w:tc>
        <w:tc>
          <w:tcPr>
            <w:tcW w:w="3896" w:type="dxa"/>
            <w:gridSpan w:val="2"/>
            <w:tcBorders>
              <w:top w:val="nil"/>
              <w:left w:val="single" w:sz="4" w:space="0" w:color="auto"/>
              <w:bottom w:val="nil"/>
              <w:right w:val="single" w:sz="4" w:space="0" w:color="auto"/>
            </w:tcBorders>
          </w:tcPr>
          <w:p w14:paraId="3C94CD50" w14:textId="77777777" w:rsidR="00FD0F72" w:rsidRPr="00020619" w:rsidRDefault="00FD0F72" w:rsidP="00BB34DD">
            <w:pPr>
              <w:pStyle w:val="TAC"/>
              <w:spacing w:line="256" w:lineRule="auto"/>
              <w:rPr>
                <w:ins w:id="55966" w:author="BigCREditor-RAN4#104-bis" w:date="2022-10-21T15:14:00Z"/>
              </w:rPr>
            </w:pPr>
          </w:p>
        </w:tc>
      </w:tr>
      <w:tr w:rsidR="00FD0F72" w:rsidRPr="00020619" w14:paraId="493B8A7E" w14:textId="77777777" w:rsidTr="00BB34DD">
        <w:trPr>
          <w:trHeight w:val="187"/>
          <w:ins w:id="5596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013B6D33" w14:textId="77777777" w:rsidR="00FD0F72" w:rsidRPr="00020619" w:rsidRDefault="00FD0F72" w:rsidP="00BB34DD">
            <w:pPr>
              <w:pStyle w:val="TAL"/>
              <w:spacing w:line="256" w:lineRule="auto"/>
              <w:rPr>
                <w:ins w:id="55968" w:author="BigCREditor-RAN4#104-bis" w:date="2022-10-21T15:14:00Z"/>
              </w:rPr>
            </w:pPr>
            <w:ins w:id="55969" w:author="BigCREditor-RAN4#104-bis" w:date="2022-10-21T15:14:00Z">
              <w:r w:rsidRPr="00020619">
                <w:t>PHICH_RA</w:t>
              </w:r>
            </w:ins>
          </w:p>
        </w:tc>
        <w:tc>
          <w:tcPr>
            <w:tcW w:w="1351" w:type="dxa"/>
            <w:tcBorders>
              <w:top w:val="nil"/>
              <w:left w:val="single" w:sz="4" w:space="0" w:color="auto"/>
              <w:bottom w:val="nil"/>
              <w:right w:val="single" w:sz="4" w:space="0" w:color="auto"/>
            </w:tcBorders>
          </w:tcPr>
          <w:p w14:paraId="5FD8E935" w14:textId="77777777" w:rsidR="00FD0F72" w:rsidRPr="00020619" w:rsidRDefault="00FD0F72" w:rsidP="00BB34DD">
            <w:pPr>
              <w:pStyle w:val="TAC"/>
              <w:spacing w:line="256" w:lineRule="auto"/>
              <w:rPr>
                <w:ins w:id="55970" w:author="BigCREditor-RAN4#104-bis" w:date="2022-10-21T15:14:00Z"/>
              </w:rPr>
            </w:pPr>
          </w:p>
        </w:tc>
        <w:tc>
          <w:tcPr>
            <w:tcW w:w="3896" w:type="dxa"/>
            <w:gridSpan w:val="2"/>
            <w:tcBorders>
              <w:top w:val="nil"/>
              <w:left w:val="single" w:sz="4" w:space="0" w:color="auto"/>
              <w:bottom w:val="nil"/>
              <w:right w:val="single" w:sz="4" w:space="0" w:color="auto"/>
            </w:tcBorders>
          </w:tcPr>
          <w:p w14:paraId="1F77927D" w14:textId="77777777" w:rsidR="00FD0F72" w:rsidRPr="00020619" w:rsidRDefault="00FD0F72" w:rsidP="00BB34DD">
            <w:pPr>
              <w:pStyle w:val="TAC"/>
              <w:spacing w:line="256" w:lineRule="auto"/>
              <w:rPr>
                <w:ins w:id="55971" w:author="BigCREditor-RAN4#104-bis" w:date="2022-10-21T15:14:00Z"/>
              </w:rPr>
            </w:pPr>
          </w:p>
        </w:tc>
      </w:tr>
      <w:tr w:rsidR="00FD0F72" w:rsidRPr="00020619" w14:paraId="430B08BC" w14:textId="77777777" w:rsidTr="00BB34DD">
        <w:trPr>
          <w:trHeight w:val="187"/>
          <w:ins w:id="5597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0C3CEFC0" w14:textId="77777777" w:rsidR="00FD0F72" w:rsidRPr="00020619" w:rsidRDefault="00FD0F72" w:rsidP="00BB34DD">
            <w:pPr>
              <w:pStyle w:val="TAL"/>
              <w:spacing w:line="256" w:lineRule="auto"/>
              <w:rPr>
                <w:ins w:id="55973" w:author="BigCREditor-RAN4#104-bis" w:date="2022-10-21T15:14:00Z"/>
              </w:rPr>
            </w:pPr>
            <w:ins w:id="55974" w:author="BigCREditor-RAN4#104-bis" w:date="2022-10-21T15:14:00Z">
              <w:r w:rsidRPr="00020619">
                <w:t>PHICH_RB</w:t>
              </w:r>
            </w:ins>
          </w:p>
        </w:tc>
        <w:tc>
          <w:tcPr>
            <w:tcW w:w="1351" w:type="dxa"/>
            <w:tcBorders>
              <w:top w:val="nil"/>
              <w:left w:val="single" w:sz="4" w:space="0" w:color="auto"/>
              <w:bottom w:val="nil"/>
              <w:right w:val="single" w:sz="4" w:space="0" w:color="auto"/>
            </w:tcBorders>
          </w:tcPr>
          <w:p w14:paraId="18C6426A" w14:textId="77777777" w:rsidR="00FD0F72" w:rsidRPr="00020619" w:rsidRDefault="00FD0F72" w:rsidP="00BB34DD">
            <w:pPr>
              <w:pStyle w:val="TAC"/>
              <w:spacing w:line="256" w:lineRule="auto"/>
              <w:rPr>
                <w:ins w:id="55975" w:author="BigCREditor-RAN4#104-bis" w:date="2022-10-21T15:14:00Z"/>
              </w:rPr>
            </w:pPr>
          </w:p>
        </w:tc>
        <w:tc>
          <w:tcPr>
            <w:tcW w:w="3896" w:type="dxa"/>
            <w:gridSpan w:val="2"/>
            <w:tcBorders>
              <w:top w:val="nil"/>
              <w:left w:val="single" w:sz="4" w:space="0" w:color="auto"/>
              <w:bottom w:val="nil"/>
              <w:right w:val="single" w:sz="4" w:space="0" w:color="auto"/>
            </w:tcBorders>
          </w:tcPr>
          <w:p w14:paraId="08EE8FB0" w14:textId="77777777" w:rsidR="00FD0F72" w:rsidRPr="00020619" w:rsidRDefault="00FD0F72" w:rsidP="00BB34DD">
            <w:pPr>
              <w:pStyle w:val="TAC"/>
              <w:spacing w:line="256" w:lineRule="auto"/>
              <w:rPr>
                <w:ins w:id="55976" w:author="BigCREditor-RAN4#104-bis" w:date="2022-10-21T15:14:00Z"/>
              </w:rPr>
            </w:pPr>
          </w:p>
        </w:tc>
      </w:tr>
      <w:tr w:rsidR="00FD0F72" w:rsidRPr="00020619" w14:paraId="0BA345AE" w14:textId="77777777" w:rsidTr="00BB34DD">
        <w:trPr>
          <w:trHeight w:val="187"/>
          <w:ins w:id="5597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195AFE2C" w14:textId="77777777" w:rsidR="00FD0F72" w:rsidRPr="00020619" w:rsidRDefault="00FD0F72" w:rsidP="00BB34DD">
            <w:pPr>
              <w:pStyle w:val="TAL"/>
              <w:spacing w:line="256" w:lineRule="auto"/>
              <w:rPr>
                <w:ins w:id="55978" w:author="BigCREditor-RAN4#104-bis" w:date="2022-10-21T15:14:00Z"/>
              </w:rPr>
            </w:pPr>
            <w:ins w:id="55979" w:author="BigCREditor-RAN4#104-bis" w:date="2022-10-21T15:14:00Z">
              <w:r w:rsidRPr="00020619">
                <w:t>PDCCH_RA</w:t>
              </w:r>
            </w:ins>
          </w:p>
        </w:tc>
        <w:tc>
          <w:tcPr>
            <w:tcW w:w="1351" w:type="dxa"/>
            <w:tcBorders>
              <w:top w:val="nil"/>
              <w:left w:val="single" w:sz="4" w:space="0" w:color="auto"/>
              <w:bottom w:val="nil"/>
              <w:right w:val="single" w:sz="4" w:space="0" w:color="auto"/>
            </w:tcBorders>
          </w:tcPr>
          <w:p w14:paraId="52D5AAB6" w14:textId="77777777" w:rsidR="00FD0F72" w:rsidRPr="00020619" w:rsidRDefault="00FD0F72" w:rsidP="00BB34DD">
            <w:pPr>
              <w:pStyle w:val="TAC"/>
              <w:spacing w:line="256" w:lineRule="auto"/>
              <w:rPr>
                <w:ins w:id="55980" w:author="BigCREditor-RAN4#104-bis" w:date="2022-10-21T15:14:00Z"/>
              </w:rPr>
            </w:pPr>
          </w:p>
        </w:tc>
        <w:tc>
          <w:tcPr>
            <w:tcW w:w="3896" w:type="dxa"/>
            <w:gridSpan w:val="2"/>
            <w:tcBorders>
              <w:top w:val="nil"/>
              <w:left w:val="single" w:sz="4" w:space="0" w:color="auto"/>
              <w:bottom w:val="nil"/>
              <w:right w:val="single" w:sz="4" w:space="0" w:color="auto"/>
            </w:tcBorders>
          </w:tcPr>
          <w:p w14:paraId="6A02E1F4" w14:textId="77777777" w:rsidR="00FD0F72" w:rsidRPr="00020619" w:rsidRDefault="00FD0F72" w:rsidP="00BB34DD">
            <w:pPr>
              <w:pStyle w:val="TAC"/>
              <w:spacing w:line="256" w:lineRule="auto"/>
              <w:rPr>
                <w:ins w:id="55981" w:author="BigCREditor-RAN4#104-bis" w:date="2022-10-21T15:14:00Z"/>
              </w:rPr>
            </w:pPr>
          </w:p>
        </w:tc>
      </w:tr>
      <w:tr w:rsidR="00FD0F72" w:rsidRPr="00020619" w14:paraId="697D10D2" w14:textId="77777777" w:rsidTr="00BB34DD">
        <w:trPr>
          <w:trHeight w:val="187"/>
          <w:ins w:id="5598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11B4D73E" w14:textId="77777777" w:rsidR="00FD0F72" w:rsidRPr="00020619" w:rsidRDefault="00FD0F72" w:rsidP="00BB34DD">
            <w:pPr>
              <w:pStyle w:val="TAL"/>
              <w:spacing w:line="256" w:lineRule="auto"/>
              <w:rPr>
                <w:ins w:id="55983" w:author="BigCREditor-RAN4#104-bis" w:date="2022-10-21T15:14:00Z"/>
              </w:rPr>
            </w:pPr>
            <w:ins w:id="55984" w:author="BigCREditor-RAN4#104-bis" w:date="2022-10-21T15:14:00Z">
              <w:r w:rsidRPr="00020619">
                <w:t>PDCCH_RB</w:t>
              </w:r>
            </w:ins>
          </w:p>
        </w:tc>
        <w:tc>
          <w:tcPr>
            <w:tcW w:w="1351" w:type="dxa"/>
            <w:tcBorders>
              <w:top w:val="nil"/>
              <w:left w:val="single" w:sz="4" w:space="0" w:color="auto"/>
              <w:bottom w:val="nil"/>
              <w:right w:val="single" w:sz="4" w:space="0" w:color="auto"/>
            </w:tcBorders>
          </w:tcPr>
          <w:p w14:paraId="61B20D62" w14:textId="77777777" w:rsidR="00FD0F72" w:rsidRPr="00020619" w:rsidRDefault="00FD0F72" w:rsidP="00BB34DD">
            <w:pPr>
              <w:pStyle w:val="TAC"/>
              <w:spacing w:line="256" w:lineRule="auto"/>
              <w:rPr>
                <w:ins w:id="55985" w:author="BigCREditor-RAN4#104-bis" w:date="2022-10-21T15:14:00Z"/>
              </w:rPr>
            </w:pPr>
          </w:p>
        </w:tc>
        <w:tc>
          <w:tcPr>
            <w:tcW w:w="3896" w:type="dxa"/>
            <w:gridSpan w:val="2"/>
            <w:tcBorders>
              <w:top w:val="nil"/>
              <w:left w:val="single" w:sz="4" w:space="0" w:color="auto"/>
              <w:bottom w:val="nil"/>
              <w:right w:val="single" w:sz="4" w:space="0" w:color="auto"/>
            </w:tcBorders>
          </w:tcPr>
          <w:p w14:paraId="06B85AB9" w14:textId="77777777" w:rsidR="00FD0F72" w:rsidRPr="00020619" w:rsidRDefault="00FD0F72" w:rsidP="00BB34DD">
            <w:pPr>
              <w:pStyle w:val="TAC"/>
              <w:spacing w:line="256" w:lineRule="auto"/>
              <w:rPr>
                <w:ins w:id="55986" w:author="BigCREditor-RAN4#104-bis" w:date="2022-10-21T15:14:00Z"/>
              </w:rPr>
            </w:pPr>
          </w:p>
        </w:tc>
      </w:tr>
      <w:tr w:rsidR="00FD0F72" w:rsidRPr="00020619" w14:paraId="61F7214E" w14:textId="77777777" w:rsidTr="00BB34DD">
        <w:trPr>
          <w:trHeight w:val="187"/>
          <w:ins w:id="5598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7DFB292B" w14:textId="77777777" w:rsidR="00FD0F72" w:rsidRPr="00020619" w:rsidRDefault="00FD0F72" w:rsidP="00BB34DD">
            <w:pPr>
              <w:pStyle w:val="TAL"/>
              <w:spacing w:line="256" w:lineRule="auto"/>
              <w:rPr>
                <w:ins w:id="55988" w:author="BigCREditor-RAN4#104-bis" w:date="2022-10-21T15:14:00Z"/>
              </w:rPr>
            </w:pPr>
            <w:ins w:id="55989" w:author="BigCREditor-RAN4#104-bis" w:date="2022-10-21T15:14:00Z">
              <w:r w:rsidRPr="00020619">
                <w:t>PDSCH_RA</w:t>
              </w:r>
            </w:ins>
          </w:p>
        </w:tc>
        <w:tc>
          <w:tcPr>
            <w:tcW w:w="1351" w:type="dxa"/>
            <w:tcBorders>
              <w:top w:val="nil"/>
              <w:left w:val="single" w:sz="4" w:space="0" w:color="auto"/>
              <w:bottom w:val="nil"/>
              <w:right w:val="single" w:sz="4" w:space="0" w:color="auto"/>
            </w:tcBorders>
          </w:tcPr>
          <w:p w14:paraId="27675181" w14:textId="77777777" w:rsidR="00FD0F72" w:rsidRPr="00020619" w:rsidRDefault="00FD0F72" w:rsidP="00BB34DD">
            <w:pPr>
              <w:pStyle w:val="TAC"/>
              <w:spacing w:line="256" w:lineRule="auto"/>
              <w:rPr>
                <w:ins w:id="55990" w:author="BigCREditor-RAN4#104-bis" w:date="2022-10-21T15:14:00Z"/>
              </w:rPr>
            </w:pPr>
          </w:p>
        </w:tc>
        <w:tc>
          <w:tcPr>
            <w:tcW w:w="3896" w:type="dxa"/>
            <w:gridSpan w:val="2"/>
            <w:tcBorders>
              <w:top w:val="nil"/>
              <w:left w:val="single" w:sz="4" w:space="0" w:color="auto"/>
              <w:bottom w:val="nil"/>
              <w:right w:val="single" w:sz="4" w:space="0" w:color="auto"/>
            </w:tcBorders>
          </w:tcPr>
          <w:p w14:paraId="41AE9782" w14:textId="77777777" w:rsidR="00FD0F72" w:rsidRPr="00020619" w:rsidRDefault="00FD0F72" w:rsidP="00BB34DD">
            <w:pPr>
              <w:pStyle w:val="TAC"/>
              <w:spacing w:line="256" w:lineRule="auto"/>
              <w:rPr>
                <w:ins w:id="55991" w:author="BigCREditor-RAN4#104-bis" w:date="2022-10-21T15:14:00Z"/>
              </w:rPr>
            </w:pPr>
          </w:p>
        </w:tc>
      </w:tr>
      <w:tr w:rsidR="00FD0F72" w:rsidRPr="00020619" w14:paraId="1853A7E3" w14:textId="77777777" w:rsidTr="00BB34DD">
        <w:trPr>
          <w:trHeight w:val="187"/>
          <w:ins w:id="5599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0C58753" w14:textId="77777777" w:rsidR="00FD0F72" w:rsidRPr="00020619" w:rsidRDefault="00FD0F72" w:rsidP="00BB34DD">
            <w:pPr>
              <w:pStyle w:val="TAL"/>
              <w:spacing w:line="256" w:lineRule="auto"/>
              <w:rPr>
                <w:ins w:id="55993" w:author="BigCREditor-RAN4#104-bis" w:date="2022-10-21T15:14:00Z"/>
              </w:rPr>
            </w:pPr>
            <w:ins w:id="55994" w:author="BigCREditor-RAN4#104-bis" w:date="2022-10-21T15:14:00Z">
              <w:r w:rsidRPr="00020619">
                <w:t>PDSCH_RB</w:t>
              </w:r>
            </w:ins>
          </w:p>
        </w:tc>
        <w:tc>
          <w:tcPr>
            <w:tcW w:w="1351" w:type="dxa"/>
            <w:tcBorders>
              <w:top w:val="nil"/>
              <w:left w:val="single" w:sz="4" w:space="0" w:color="auto"/>
              <w:bottom w:val="nil"/>
              <w:right w:val="single" w:sz="4" w:space="0" w:color="auto"/>
            </w:tcBorders>
          </w:tcPr>
          <w:p w14:paraId="14E55AC4" w14:textId="77777777" w:rsidR="00FD0F72" w:rsidRPr="00020619" w:rsidRDefault="00FD0F72" w:rsidP="00BB34DD">
            <w:pPr>
              <w:pStyle w:val="TAC"/>
              <w:spacing w:line="256" w:lineRule="auto"/>
              <w:rPr>
                <w:ins w:id="55995" w:author="BigCREditor-RAN4#104-bis" w:date="2022-10-21T15:14:00Z"/>
              </w:rPr>
            </w:pPr>
          </w:p>
        </w:tc>
        <w:tc>
          <w:tcPr>
            <w:tcW w:w="3896" w:type="dxa"/>
            <w:gridSpan w:val="2"/>
            <w:tcBorders>
              <w:top w:val="nil"/>
              <w:left w:val="single" w:sz="4" w:space="0" w:color="auto"/>
              <w:bottom w:val="nil"/>
              <w:right w:val="single" w:sz="4" w:space="0" w:color="auto"/>
            </w:tcBorders>
          </w:tcPr>
          <w:p w14:paraId="3DD7BBFD" w14:textId="77777777" w:rsidR="00FD0F72" w:rsidRPr="00020619" w:rsidRDefault="00FD0F72" w:rsidP="00BB34DD">
            <w:pPr>
              <w:pStyle w:val="TAC"/>
              <w:spacing w:line="256" w:lineRule="auto"/>
              <w:rPr>
                <w:ins w:id="55996" w:author="BigCREditor-RAN4#104-bis" w:date="2022-10-21T15:14:00Z"/>
              </w:rPr>
            </w:pPr>
          </w:p>
        </w:tc>
      </w:tr>
      <w:tr w:rsidR="00FD0F72" w:rsidRPr="00020619" w14:paraId="207A80F2" w14:textId="77777777" w:rsidTr="00BB34DD">
        <w:trPr>
          <w:trHeight w:val="187"/>
          <w:ins w:id="5599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5C5C742C" w14:textId="77777777" w:rsidR="00FD0F72" w:rsidRPr="00020619" w:rsidRDefault="00FD0F72" w:rsidP="00BB34DD">
            <w:pPr>
              <w:pStyle w:val="TAL"/>
              <w:spacing w:line="256" w:lineRule="auto"/>
              <w:rPr>
                <w:ins w:id="55998" w:author="BigCREditor-RAN4#104-bis" w:date="2022-10-21T15:14:00Z"/>
              </w:rPr>
            </w:pPr>
            <w:ins w:id="55999" w:author="BigCREditor-RAN4#104-bis" w:date="2022-10-21T15:14:00Z">
              <w:r w:rsidRPr="00020619">
                <w:t>OCNG_RA</w:t>
              </w:r>
              <w:r w:rsidRPr="00020619">
                <w:rPr>
                  <w:rFonts w:eastAsia="Calibri"/>
                  <w:vertAlign w:val="superscript"/>
                </w:rPr>
                <w:t>Note3</w:t>
              </w:r>
            </w:ins>
          </w:p>
        </w:tc>
        <w:tc>
          <w:tcPr>
            <w:tcW w:w="1351" w:type="dxa"/>
            <w:tcBorders>
              <w:top w:val="nil"/>
              <w:left w:val="single" w:sz="4" w:space="0" w:color="auto"/>
              <w:bottom w:val="nil"/>
              <w:right w:val="single" w:sz="4" w:space="0" w:color="auto"/>
            </w:tcBorders>
          </w:tcPr>
          <w:p w14:paraId="61E1AB7A" w14:textId="77777777" w:rsidR="00FD0F72" w:rsidRPr="00020619" w:rsidRDefault="00FD0F72" w:rsidP="00BB34DD">
            <w:pPr>
              <w:pStyle w:val="TAC"/>
              <w:spacing w:line="256" w:lineRule="auto"/>
              <w:rPr>
                <w:ins w:id="56000" w:author="BigCREditor-RAN4#104-bis" w:date="2022-10-21T15:14:00Z"/>
              </w:rPr>
            </w:pPr>
          </w:p>
        </w:tc>
        <w:tc>
          <w:tcPr>
            <w:tcW w:w="3896" w:type="dxa"/>
            <w:gridSpan w:val="2"/>
            <w:tcBorders>
              <w:top w:val="nil"/>
              <w:left w:val="single" w:sz="4" w:space="0" w:color="auto"/>
              <w:bottom w:val="nil"/>
              <w:right w:val="single" w:sz="4" w:space="0" w:color="auto"/>
            </w:tcBorders>
          </w:tcPr>
          <w:p w14:paraId="297C4BF3" w14:textId="77777777" w:rsidR="00FD0F72" w:rsidRPr="00020619" w:rsidRDefault="00FD0F72" w:rsidP="00BB34DD">
            <w:pPr>
              <w:pStyle w:val="TAC"/>
              <w:spacing w:line="256" w:lineRule="auto"/>
              <w:rPr>
                <w:ins w:id="56001" w:author="BigCREditor-RAN4#104-bis" w:date="2022-10-21T15:14:00Z"/>
              </w:rPr>
            </w:pPr>
          </w:p>
        </w:tc>
      </w:tr>
      <w:tr w:rsidR="00FD0F72" w:rsidRPr="00020619" w14:paraId="71A2067D" w14:textId="77777777" w:rsidTr="00BB34DD">
        <w:trPr>
          <w:trHeight w:val="187"/>
          <w:ins w:id="5600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16B18B53" w14:textId="77777777" w:rsidR="00FD0F72" w:rsidRPr="00020619" w:rsidRDefault="00FD0F72" w:rsidP="00BB34DD">
            <w:pPr>
              <w:pStyle w:val="TAL"/>
              <w:spacing w:line="256" w:lineRule="auto"/>
              <w:rPr>
                <w:ins w:id="56003" w:author="BigCREditor-RAN4#104-bis" w:date="2022-10-21T15:14:00Z"/>
              </w:rPr>
            </w:pPr>
            <w:ins w:id="56004" w:author="BigCREditor-RAN4#104-bis" w:date="2022-10-21T15:14:00Z">
              <w:r w:rsidRPr="00020619">
                <w:t>OCNG_RB</w:t>
              </w:r>
              <w:r w:rsidRPr="00020619">
                <w:rPr>
                  <w:rFonts w:eastAsia="Calibri"/>
                  <w:vertAlign w:val="superscript"/>
                </w:rPr>
                <w:t>Note3</w:t>
              </w:r>
            </w:ins>
          </w:p>
        </w:tc>
        <w:tc>
          <w:tcPr>
            <w:tcW w:w="1351" w:type="dxa"/>
            <w:tcBorders>
              <w:top w:val="nil"/>
              <w:left w:val="single" w:sz="4" w:space="0" w:color="auto"/>
              <w:bottom w:val="single" w:sz="4" w:space="0" w:color="auto"/>
              <w:right w:val="single" w:sz="4" w:space="0" w:color="auto"/>
            </w:tcBorders>
          </w:tcPr>
          <w:p w14:paraId="343AA69A" w14:textId="77777777" w:rsidR="00FD0F72" w:rsidRPr="00020619" w:rsidRDefault="00FD0F72" w:rsidP="00BB34DD">
            <w:pPr>
              <w:pStyle w:val="TAC"/>
              <w:spacing w:line="256" w:lineRule="auto"/>
              <w:rPr>
                <w:ins w:id="56005" w:author="BigCREditor-RAN4#104-bis" w:date="2022-10-21T15:14:00Z"/>
              </w:rPr>
            </w:pPr>
          </w:p>
        </w:tc>
        <w:tc>
          <w:tcPr>
            <w:tcW w:w="3896" w:type="dxa"/>
            <w:gridSpan w:val="2"/>
            <w:tcBorders>
              <w:top w:val="nil"/>
              <w:left w:val="single" w:sz="4" w:space="0" w:color="auto"/>
              <w:bottom w:val="single" w:sz="4" w:space="0" w:color="auto"/>
              <w:right w:val="single" w:sz="4" w:space="0" w:color="auto"/>
            </w:tcBorders>
          </w:tcPr>
          <w:p w14:paraId="4916254E" w14:textId="77777777" w:rsidR="00FD0F72" w:rsidRPr="00020619" w:rsidRDefault="00FD0F72" w:rsidP="00BB34DD">
            <w:pPr>
              <w:pStyle w:val="TAC"/>
              <w:spacing w:line="256" w:lineRule="auto"/>
              <w:rPr>
                <w:ins w:id="56006" w:author="BigCREditor-RAN4#104-bis" w:date="2022-10-21T15:14:00Z"/>
              </w:rPr>
            </w:pPr>
          </w:p>
        </w:tc>
      </w:tr>
      <w:tr w:rsidR="00FD0F72" w:rsidRPr="00020619" w14:paraId="4C8B086D" w14:textId="77777777" w:rsidTr="00BB34DD">
        <w:trPr>
          <w:trHeight w:val="187"/>
          <w:ins w:id="56007" w:author="BigCREditor-RAN4#104-bis" w:date="2022-10-21T15:14:00Z"/>
        </w:trPr>
        <w:tc>
          <w:tcPr>
            <w:tcW w:w="2297" w:type="dxa"/>
            <w:tcBorders>
              <w:top w:val="single" w:sz="4" w:space="0" w:color="auto"/>
              <w:left w:val="single" w:sz="4" w:space="0" w:color="auto"/>
              <w:bottom w:val="nil"/>
              <w:right w:val="single" w:sz="4" w:space="0" w:color="auto"/>
            </w:tcBorders>
            <w:hideMark/>
          </w:tcPr>
          <w:p w14:paraId="6FDFCB7D" w14:textId="77777777" w:rsidR="00FD0F72" w:rsidRPr="00020619" w:rsidRDefault="00FD0F72" w:rsidP="00BB34DD">
            <w:pPr>
              <w:pStyle w:val="TAL"/>
              <w:spacing w:line="256" w:lineRule="auto"/>
              <w:rPr>
                <w:ins w:id="56008" w:author="BigCREditor-RAN4#104-bis" w:date="2022-10-21T15:14:00Z"/>
                <w:vertAlign w:val="superscript"/>
              </w:rPr>
            </w:pPr>
            <w:ins w:id="56009" w:author="BigCREditor-RAN4#104-bis" w:date="2022-10-21T15:14:00Z">
              <w:r w:rsidRPr="00020619">
                <w:rPr>
                  <w:rFonts w:eastAsia="Calibri"/>
                </w:rPr>
                <w:t>N</w:t>
              </w:r>
              <w:r w:rsidRPr="00020619">
                <w:rPr>
                  <w:rFonts w:eastAsia="Calibri"/>
                  <w:vertAlign w:val="subscript"/>
                </w:rPr>
                <w:t>oc</w:t>
              </w:r>
              <w:r w:rsidRPr="00020619">
                <w:rPr>
                  <w:rFonts w:eastAsia="Calibri"/>
                  <w:vertAlign w:val="superscript"/>
                </w:rPr>
                <w:t>Note4</w:t>
              </w:r>
            </w:ins>
          </w:p>
        </w:tc>
        <w:tc>
          <w:tcPr>
            <w:tcW w:w="2095" w:type="dxa"/>
            <w:tcBorders>
              <w:top w:val="single" w:sz="4" w:space="0" w:color="auto"/>
              <w:left w:val="single" w:sz="4" w:space="0" w:color="auto"/>
              <w:bottom w:val="single" w:sz="4" w:space="0" w:color="auto"/>
              <w:right w:val="single" w:sz="4" w:space="0" w:color="auto"/>
            </w:tcBorders>
            <w:hideMark/>
          </w:tcPr>
          <w:p w14:paraId="778E71C5" w14:textId="77777777" w:rsidR="00FD0F72" w:rsidRPr="00020619" w:rsidRDefault="00FD0F72" w:rsidP="00BB34DD">
            <w:pPr>
              <w:pStyle w:val="TAL"/>
              <w:spacing w:line="256" w:lineRule="auto"/>
              <w:rPr>
                <w:ins w:id="56010" w:author="BigCREditor-RAN4#104-bis" w:date="2022-10-21T15:14:00Z"/>
                <w:rFonts w:cs="Arial"/>
                <w:lang w:eastAsia="zh-CN"/>
              </w:rPr>
            </w:pPr>
            <w:ins w:id="56011"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351" w:type="dxa"/>
            <w:tcBorders>
              <w:top w:val="single" w:sz="4" w:space="0" w:color="auto"/>
              <w:left w:val="single" w:sz="4" w:space="0" w:color="auto"/>
              <w:bottom w:val="nil"/>
              <w:right w:val="single" w:sz="4" w:space="0" w:color="auto"/>
            </w:tcBorders>
            <w:vAlign w:val="center"/>
            <w:hideMark/>
          </w:tcPr>
          <w:p w14:paraId="2EAF7A0B" w14:textId="77777777" w:rsidR="00FD0F72" w:rsidRPr="00020619" w:rsidRDefault="00FD0F72" w:rsidP="00BB34DD">
            <w:pPr>
              <w:pStyle w:val="TAC"/>
              <w:spacing w:line="256" w:lineRule="auto"/>
              <w:rPr>
                <w:ins w:id="56012" w:author="BigCREditor-RAN4#104-bis" w:date="2022-10-21T15:14:00Z"/>
                <w:lang w:eastAsia="en-GB"/>
              </w:rPr>
            </w:pPr>
            <w:ins w:id="56013" w:author="BigCREditor-RAN4#104-bis" w:date="2022-10-21T15:14:00Z">
              <w:r w:rsidRPr="00020619">
                <w:t>dBm/15kHz</w:t>
              </w:r>
            </w:ins>
          </w:p>
        </w:tc>
        <w:tc>
          <w:tcPr>
            <w:tcW w:w="1948" w:type="dxa"/>
            <w:tcBorders>
              <w:top w:val="single" w:sz="4" w:space="0" w:color="auto"/>
              <w:left w:val="single" w:sz="4" w:space="0" w:color="auto"/>
              <w:bottom w:val="nil"/>
              <w:right w:val="single" w:sz="4" w:space="0" w:color="auto"/>
            </w:tcBorders>
            <w:vAlign w:val="center"/>
            <w:hideMark/>
          </w:tcPr>
          <w:p w14:paraId="1CE9CBFE" w14:textId="77777777" w:rsidR="00FD0F72" w:rsidRPr="00020619" w:rsidRDefault="00FD0F72" w:rsidP="00BB34DD">
            <w:pPr>
              <w:pStyle w:val="TAC"/>
              <w:spacing w:line="256" w:lineRule="auto"/>
              <w:rPr>
                <w:ins w:id="56014" w:author="BigCREditor-RAN4#104-bis" w:date="2022-10-21T15:14:00Z"/>
              </w:rPr>
            </w:pPr>
            <w:ins w:id="56015" w:author="BigCREditor-RAN4#104-bis" w:date="2022-10-21T15:14:00Z">
              <w:r w:rsidRPr="00020619">
                <w:rPr>
                  <w:rFonts w:cs="Arial"/>
                </w:rPr>
                <w:t>-91.65</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50439A80" w14:textId="77777777" w:rsidR="00FD0F72" w:rsidRPr="00020619" w:rsidRDefault="00FD0F72" w:rsidP="00BB34DD">
            <w:pPr>
              <w:pStyle w:val="TAC"/>
              <w:spacing w:line="256" w:lineRule="auto"/>
              <w:rPr>
                <w:ins w:id="56016" w:author="BigCREditor-RAN4#104-bis" w:date="2022-10-21T15:14:00Z"/>
                <w:rFonts w:cs="Arial"/>
              </w:rPr>
            </w:pPr>
            <w:ins w:id="56017" w:author="BigCREditor-RAN4#104-bis" w:date="2022-10-21T15:14:00Z">
              <w:r w:rsidRPr="00020619">
                <w:rPr>
                  <w:rFonts w:cs="Arial"/>
                </w:rPr>
                <w:t>-117</w:t>
              </w:r>
            </w:ins>
          </w:p>
        </w:tc>
      </w:tr>
      <w:tr w:rsidR="00FD0F72" w:rsidRPr="00020619" w14:paraId="573C47C7" w14:textId="77777777" w:rsidTr="00BB34DD">
        <w:trPr>
          <w:trHeight w:val="187"/>
          <w:ins w:id="56018" w:author="BigCREditor-RAN4#104-bis" w:date="2022-10-21T15:14:00Z"/>
        </w:trPr>
        <w:tc>
          <w:tcPr>
            <w:tcW w:w="2297" w:type="dxa"/>
            <w:tcBorders>
              <w:top w:val="nil"/>
              <w:left w:val="single" w:sz="4" w:space="0" w:color="auto"/>
              <w:bottom w:val="nil"/>
              <w:right w:val="single" w:sz="4" w:space="0" w:color="auto"/>
            </w:tcBorders>
          </w:tcPr>
          <w:p w14:paraId="0CCF14F8" w14:textId="77777777" w:rsidR="00FD0F72" w:rsidRPr="00020619" w:rsidRDefault="00FD0F72" w:rsidP="00BB34DD">
            <w:pPr>
              <w:pStyle w:val="TAL"/>
              <w:spacing w:line="256" w:lineRule="auto"/>
              <w:rPr>
                <w:ins w:id="56019"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F6419A0" w14:textId="77777777" w:rsidR="00FD0F72" w:rsidRPr="00020619" w:rsidRDefault="00FD0F72" w:rsidP="00BB34DD">
            <w:pPr>
              <w:pStyle w:val="TAL"/>
              <w:spacing w:line="256" w:lineRule="auto"/>
              <w:rPr>
                <w:ins w:id="56020" w:author="BigCREditor-RAN4#104-bis" w:date="2022-10-21T15:14:00Z"/>
                <w:rFonts w:cs="Arial"/>
                <w:lang w:eastAsia="ja-JP"/>
              </w:rPr>
            </w:pPr>
            <w:ins w:id="56021"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351" w:type="dxa"/>
            <w:tcBorders>
              <w:top w:val="nil"/>
              <w:left w:val="single" w:sz="4" w:space="0" w:color="auto"/>
              <w:bottom w:val="nil"/>
              <w:right w:val="single" w:sz="4" w:space="0" w:color="auto"/>
            </w:tcBorders>
          </w:tcPr>
          <w:p w14:paraId="3E37FD6B" w14:textId="77777777" w:rsidR="00FD0F72" w:rsidRPr="00020619" w:rsidRDefault="00FD0F72" w:rsidP="00BB34DD">
            <w:pPr>
              <w:pStyle w:val="TAC"/>
              <w:spacing w:line="256" w:lineRule="auto"/>
              <w:rPr>
                <w:ins w:id="56022" w:author="BigCREditor-RAN4#104-bis" w:date="2022-10-21T15:14:00Z"/>
                <w:lang w:eastAsia="en-GB"/>
              </w:rPr>
            </w:pPr>
          </w:p>
        </w:tc>
        <w:tc>
          <w:tcPr>
            <w:tcW w:w="1948" w:type="dxa"/>
            <w:tcBorders>
              <w:top w:val="nil"/>
              <w:left w:val="single" w:sz="4" w:space="0" w:color="auto"/>
              <w:bottom w:val="nil"/>
              <w:right w:val="single" w:sz="4" w:space="0" w:color="auto"/>
            </w:tcBorders>
          </w:tcPr>
          <w:p w14:paraId="0501DA1A" w14:textId="77777777" w:rsidR="00FD0F72" w:rsidRPr="00020619" w:rsidRDefault="00FD0F72" w:rsidP="00BB34DD">
            <w:pPr>
              <w:pStyle w:val="TAC"/>
              <w:spacing w:line="256" w:lineRule="auto"/>
              <w:rPr>
                <w:ins w:id="56023"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318BDF6" w14:textId="77777777" w:rsidR="00FD0F72" w:rsidRPr="00020619" w:rsidRDefault="00FD0F72" w:rsidP="00BB34DD">
            <w:pPr>
              <w:pStyle w:val="TAC"/>
              <w:spacing w:line="256" w:lineRule="auto"/>
              <w:rPr>
                <w:ins w:id="56024" w:author="BigCREditor-RAN4#104-bis" w:date="2022-10-21T15:14:00Z"/>
                <w:rFonts w:cs="Arial"/>
              </w:rPr>
            </w:pPr>
            <w:ins w:id="56025" w:author="BigCREditor-RAN4#104-bis" w:date="2022-10-21T15:14:00Z">
              <w:r w:rsidRPr="00020619">
                <w:rPr>
                  <w:rFonts w:cs="Arial"/>
                </w:rPr>
                <w:t>-116.5</w:t>
              </w:r>
            </w:ins>
          </w:p>
        </w:tc>
      </w:tr>
      <w:tr w:rsidR="00FD0F72" w:rsidRPr="00020619" w14:paraId="39FFCB12" w14:textId="77777777" w:rsidTr="00BB34DD">
        <w:trPr>
          <w:trHeight w:val="187"/>
          <w:ins w:id="56026" w:author="BigCREditor-RAN4#104-bis" w:date="2022-10-21T15:14:00Z"/>
        </w:trPr>
        <w:tc>
          <w:tcPr>
            <w:tcW w:w="2297" w:type="dxa"/>
            <w:tcBorders>
              <w:top w:val="nil"/>
              <w:left w:val="single" w:sz="4" w:space="0" w:color="auto"/>
              <w:bottom w:val="nil"/>
              <w:right w:val="single" w:sz="4" w:space="0" w:color="auto"/>
            </w:tcBorders>
          </w:tcPr>
          <w:p w14:paraId="3E9A8D16" w14:textId="77777777" w:rsidR="00FD0F72" w:rsidRPr="00020619" w:rsidRDefault="00FD0F72" w:rsidP="00BB34DD">
            <w:pPr>
              <w:pStyle w:val="TAL"/>
              <w:spacing w:line="256" w:lineRule="auto"/>
              <w:rPr>
                <w:ins w:id="56027"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4A235F21" w14:textId="77777777" w:rsidR="00FD0F72" w:rsidRPr="00020619" w:rsidRDefault="00FD0F72" w:rsidP="00BB34DD">
            <w:pPr>
              <w:pStyle w:val="TAL"/>
              <w:spacing w:line="256" w:lineRule="auto"/>
              <w:rPr>
                <w:ins w:id="56028" w:author="BigCREditor-RAN4#104-bis" w:date="2022-10-21T15:14:00Z"/>
                <w:rFonts w:cs="Arial"/>
                <w:lang w:eastAsia="ja-JP"/>
              </w:rPr>
            </w:pPr>
            <w:ins w:id="56029"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351" w:type="dxa"/>
            <w:tcBorders>
              <w:top w:val="nil"/>
              <w:left w:val="single" w:sz="4" w:space="0" w:color="auto"/>
              <w:bottom w:val="nil"/>
              <w:right w:val="single" w:sz="4" w:space="0" w:color="auto"/>
            </w:tcBorders>
          </w:tcPr>
          <w:p w14:paraId="4A056288" w14:textId="77777777" w:rsidR="00FD0F72" w:rsidRPr="00020619" w:rsidRDefault="00FD0F72" w:rsidP="00BB34DD">
            <w:pPr>
              <w:pStyle w:val="TAC"/>
              <w:spacing w:line="256" w:lineRule="auto"/>
              <w:rPr>
                <w:ins w:id="56030" w:author="BigCREditor-RAN4#104-bis" w:date="2022-10-21T15:14:00Z"/>
                <w:lang w:eastAsia="en-GB"/>
              </w:rPr>
            </w:pPr>
          </w:p>
        </w:tc>
        <w:tc>
          <w:tcPr>
            <w:tcW w:w="1948" w:type="dxa"/>
            <w:tcBorders>
              <w:top w:val="nil"/>
              <w:left w:val="single" w:sz="4" w:space="0" w:color="auto"/>
              <w:bottom w:val="nil"/>
              <w:right w:val="single" w:sz="4" w:space="0" w:color="auto"/>
            </w:tcBorders>
          </w:tcPr>
          <w:p w14:paraId="4BA1EAAD" w14:textId="77777777" w:rsidR="00FD0F72" w:rsidRPr="00020619" w:rsidRDefault="00FD0F72" w:rsidP="00BB34DD">
            <w:pPr>
              <w:pStyle w:val="TAC"/>
              <w:spacing w:line="256" w:lineRule="auto"/>
              <w:rPr>
                <w:ins w:id="56031"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DB4BE93" w14:textId="77777777" w:rsidR="00FD0F72" w:rsidRPr="00020619" w:rsidRDefault="00FD0F72" w:rsidP="00BB34DD">
            <w:pPr>
              <w:pStyle w:val="TAC"/>
              <w:spacing w:line="256" w:lineRule="auto"/>
              <w:rPr>
                <w:ins w:id="56032" w:author="BigCREditor-RAN4#104-bis" w:date="2022-10-21T15:14:00Z"/>
                <w:rFonts w:cs="Arial"/>
              </w:rPr>
            </w:pPr>
            <w:ins w:id="56033" w:author="BigCREditor-RAN4#104-bis" w:date="2022-10-21T15:14:00Z">
              <w:r w:rsidRPr="00020619">
                <w:rPr>
                  <w:rFonts w:cs="Arial"/>
                </w:rPr>
                <w:t>-116</w:t>
              </w:r>
            </w:ins>
          </w:p>
        </w:tc>
      </w:tr>
      <w:tr w:rsidR="00FD0F72" w:rsidRPr="00020619" w14:paraId="066EC33A" w14:textId="77777777" w:rsidTr="00BB34DD">
        <w:trPr>
          <w:trHeight w:val="187"/>
          <w:ins w:id="56034" w:author="BigCREditor-RAN4#104-bis" w:date="2022-10-21T15:14:00Z"/>
        </w:trPr>
        <w:tc>
          <w:tcPr>
            <w:tcW w:w="2297" w:type="dxa"/>
            <w:tcBorders>
              <w:top w:val="nil"/>
              <w:left w:val="single" w:sz="4" w:space="0" w:color="auto"/>
              <w:bottom w:val="nil"/>
              <w:right w:val="single" w:sz="4" w:space="0" w:color="auto"/>
            </w:tcBorders>
          </w:tcPr>
          <w:p w14:paraId="251E37D3" w14:textId="77777777" w:rsidR="00FD0F72" w:rsidRPr="00020619" w:rsidRDefault="00FD0F72" w:rsidP="00BB34DD">
            <w:pPr>
              <w:pStyle w:val="TAL"/>
              <w:spacing w:line="256" w:lineRule="auto"/>
              <w:rPr>
                <w:ins w:id="56035"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13505BAB" w14:textId="77777777" w:rsidR="00FD0F72" w:rsidRPr="00020619" w:rsidRDefault="00FD0F72" w:rsidP="00BB34DD">
            <w:pPr>
              <w:pStyle w:val="TAL"/>
              <w:spacing w:line="256" w:lineRule="auto"/>
              <w:rPr>
                <w:ins w:id="56036" w:author="BigCREditor-RAN4#104-bis" w:date="2022-10-21T15:14:00Z"/>
                <w:rFonts w:cs="Arial"/>
                <w:lang w:eastAsia="ja-JP"/>
              </w:rPr>
            </w:pPr>
            <w:ins w:id="56037" w:author="BigCREditor-RAN4#104-bis" w:date="2022-10-21T15:14:00Z">
              <w:r w:rsidRPr="00020619">
                <w:rPr>
                  <w:rFonts w:cs="Arial"/>
                  <w:lang w:eastAsia="ja-JP"/>
                </w:rPr>
                <w:t>Bands FDD_D</w:t>
              </w:r>
            </w:ins>
          </w:p>
        </w:tc>
        <w:tc>
          <w:tcPr>
            <w:tcW w:w="1351" w:type="dxa"/>
            <w:tcBorders>
              <w:top w:val="nil"/>
              <w:left w:val="single" w:sz="4" w:space="0" w:color="auto"/>
              <w:bottom w:val="nil"/>
              <w:right w:val="single" w:sz="4" w:space="0" w:color="auto"/>
            </w:tcBorders>
          </w:tcPr>
          <w:p w14:paraId="0CD96393" w14:textId="77777777" w:rsidR="00FD0F72" w:rsidRPr="00020619" w:rsidRDefault="00FD0F72" w:rsidP="00BB34DD">
            <w:pPr>
              <w:pStyle w:val="TAC"/>
              <w:spacing w:line="256" w:lineRule="auto"/>
              <w:rPr>
                <w:ins w:id="56038" w:author="BigCREditor-RAN4#104-bis" w:date="2022-10-21T15:14:00Z"/>
                <w:lang w:eastAsia="en-GB"/>
              </w:rPr>
            </w:pPr>
          </w:p>
        </w:tc>
        <w:tc>
          <w:tcPr>
            <w:tcW w:w="1948" w:type="dxa"/>
            <w:tcBorders>
              <w:top w:val="nil"/>
              <w:left w:val="single" w:sz="4" w:space="0" w:color="auto"/>
              <w:bottom w:val="nil"/>
              <w:right w:val="single" w:sz="4" w:space="0" w:color="auto"/>
            </w:tcBorders>
          </w:tcPr>
          <w:p w14:paraId="0ACDB794" w14:textId="77777777" w:rsidR="00FD0F72" w:rsidRPr="00020619" w:rsidRDefault="00FD0F72" w:rsidP="00BB34DD">
            <w:pPr>
              <w:pStyle w:val="TAC"/>
              <w:spacing w:line="256" w:lineRule="auto"/>
              <w:rPr>
                <w:ins w:id="56039"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1084C96" w14:textId="77777777" w:rsidR="00FD0F72" w:rsidRPr="00020619" w:rsidRDefault="00FD0F72" w:rsidP="00BB34DD">
            <w:pPr>
              <w:pStyle w:val="TAC"/>
              <w:spacing w:line="256" w:lineRule="auto"/>
              <w:rPr>
                <w:ins w:id="56040" w:author="BigCREditor-RAN4#104-bis" w:date="2022-10-21T15:14:00Z"/>
                <w:rFonts w:cs="Arial"/>
              </w:rPr>
            </w:pPr>
            <w:ins w:id="56041" w:author="BigCREditor-RAN4#104-bis" w:date="2022-10-21T15:14:00Z">
              <w:r w:rsidRPr="00020619">
                <w:rPr>
                  <w:rFonts w:cs="Arial"/>
                </w:rPr>
                <w:t>-115.5</w:t>
              </w:r>
            </w:ins>
          </w:p>
        </w:tc>
      </w:tr>
      <w:tr w:rsidR="00FD0F72" w:rsidRPr="00020619" w14:paraId="75DA6736" w14:textId="77777777" w:rsidTr="00BB34DD">
        <w:trPr>
          <w:trHeight w:val="187"/>
          <w:ins w:id="56042" w:author="BigCREditor-RAN4#104-bis" w:date="2022-10-21T15:14:00Z"/>
        </w:trPr>
        <w:tc>
          <w:tcPr>
            <w:tcW w:w="2297" w:type="dxa"/>
            <w:tcBorders>
              <w:top w:val="nil"/>
              <w:left w:val="single" w:sz="4" w:space="0" w:color="auto"/>
              <w:bottom w:val="nil"/>
              <w:right w:val="single" w:sz="4" w:space="0" w:color="auto"/>
            </w:tcBorders>
          </w:tcPr>
          <w:p w14:paraId="62444C67" w14:textId="77777777" w:rsidR="00FD0F72" w:rsidRPr="00020619" w:rsidRDefault="00FD0F72" w:rsidP="00BB34DD">
            <w:pPr>
              <w:pStyle w:val="TAL"/>
              <w:spacing w:line="256" w:lineRule="auto"/>
              <w:rPr>
                <w:ins w:id="56043"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133FE6E" w14:textId="77777777" w:rsidR="00FD0F72" w:rsidRPr="00020619" w:rsidRDefault="00FD0F72" w:rsidP="00BB34DD">
            <w:pPr>
              <w:pStyle w:val="TAL"/>
              <w:spacing w:line="256" w:lineRule="auto"/>
              <w:rPr>
                <w:ins w:id="56044" w:author="BigCREditor-RAN4#104-bis" w:date="2022-10-21T15:14:00Z"/>
                <w:rFonts w:cs="Arial"/>
                <w:lang w:eastAsia="ja-JP"/>
              </w:rPr>
            </w:pPr>
            <w:ins w:id="56045"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351" w:type="dxa"/>
            <w:tcBorders>
              <w:top w:val="nil"/>
              <w:left w:val="single" w:sz="4" w:space="0" w:color="auto"/>
              <w:bottom w:val="nil"/>
              <w:right w:val="single" w:sz="4" w:space="0" w:color="auto"/>
            </w:tcBorders>
          </w:tcPr>
          <w:p w14:paraId="72B4BB31" w14:textId="77777777" w:rsidR="00FD0F72" w:rsidRPr="00020619" w:rsidRDefault="00FD0F72" w:rsidP="00BB34DD">
            <w:pPr>
              <w:pStyle w:val="TAC"/>
              <w:spacing w:line="256" w:lineRule="auto"/>
              <w:rPr>
                <w:ins w:id="56046" w:author="BigCREditor-RAN4#104-bis" w:date="2022-10-21T15:14:00Z"/>
                <w:lang w:eastAsia="en-GB"/>
              </w:rPr>
            </w:pPr>
          </w:p>
        </w:tc>
        <w:tc>
          <w:tcPr>
            <w:tcW w:w="1948" w:type="dxa"/>
            <w:tcBorders>
              <w:top w:val="nil"/>
              <w:left w:val="single" w:sz="4" w:space="0" w:color="auto"/>
              <w:bottom w:val="nil"/>
              <w:right w:val="single" w:sz="4" w:space="0" w:color="auto"/>
            </w:tcBorders>
          </w:tcPr>
          <w:p w14:paraId="1A7E431C" w14:textId="77777777" w:rsidR="00FD0F72" w:rsidRPr="00020619" w:rsidRDefault="00FD0F72" w:rsidP="00BB34DD">
            <w:pPr>
              <w:pStyle w:val="TAC"/>
              <w:spacing w:line="256" w:lineRule="auto"/>
              <w:rPr>
                <w:ins w:id="56047"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8E149D5" w14:textId="77777777" w:rsidR="00FD0F72" w:rsidRPr="00020619" w:rsidRDefault="00FD0F72" w:rsidP="00BB34DD">
            <w:pPr>
              <w:pStyle w:val="TAC"/>
              <w:spacing w:line="256" w:lineRule="auto"/>
              <w:rPr>
                <w:ins w:id="56048" w:author="BigCREditor-RAN4#104-bis" w:date="2022-10-21T15:14:00Z"/>
                <w:rFonts w:cs="Arial"/>
              </w:rPr>
            </w:pPr>
            <w:ins w:id="56049" w:author="BigCREditor-RAN4#104-bis" w:date="2022-10-21T15:14:00Z">
              <w:r w:rsidRPr="00020619">
                <w:rPr>
                  <w:rFonts w:cs="Arial"/>
                </w:rPr>
                <w:t>-115</w:t>
              </w:r>
            </w:ins>
          </w:p>
        </w:tc>
      </w:tr>
      <w:tr w:rsidR="00FD0F72" w:rsidRPr="00020619" w14:paraId="6155A0AB" w14:textId="77777777" w:rsidTr="00BB34DD">
        <w:trPr>
          <w:trHeight w:val="187"/>
          <w:ins w:id="56050" w:author="BigCREditor-RAN4#104-bis" w:date="2022-10-21T15:14:00Z"/>
        </w:trPr>
        <w:tc>
          <w:tcPr>
            <w:tcW w:w="2297" w:type="dxa"/>
            <w:tcBorders>
              <w:top w:val="nil"/>
              <w:left w:val="single" w:sz="4" w:space="0" w:color="auto"/>
              <w:bottom w:val="nil"/>
              <w:right w:val="single" w:sz="4" w:space="0" w:color="auto"/>
            </w:tcBorders>
          </w:tcPr>
          <w:p w14:paraId="56B6861E" w14:textId="77777777" w:rsidR="00FD0F72" w:rsidRPr="00020619" w:rsidRDefault="00FD0F72" w:rsidP="00BB34DD">
            <w:pPr>
              <w:pStyle w:val="TAL"/>
              <w:spacing w:line="256" w:lineRule="auto"/>
              <w:rPr>
                <w:ins w:id="56051"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3343FE59" w14:textId="77777777" w:rsidR="00FD0F72" w:rsidRPr="00020619" w:rsidRDefault="00FD0F72" w:rsidP="00BB34DD">
            <w:pPr>
              <w:pStyle w:val="TAL"/>
              <w:spacing w:line="256" w:lineRule="auto"/>
              <w:rPr>
                <w:ins w:id="56052" w:author="BigCREditor-RAN4#104-bis" w:date="2022-10-21T15:14:00Z"/>
                <w:rFonts w:cs="Arial"/>
                <w:lang w:eastAsia="ja-JP"/>
              </w:rPr>
            </w:pPr>
            <w:ins w:id="56053"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351" w:type="dxa"/>
            <w:tcBorders>
              <w:top w:val="nil"/>
              <w:left w:val="single" w:sz="4" w:space="0" w:color="auto"/>
              <w:bottom w:val="nil"/>
              <w:right w:val="single" w:sz="4" w:space="0" w:color="auto"/>
            </w:tcBorders>
          </w:tcPr>
          <w:p w14:paraId="528160D1" w14:textId="77777777" w:rsidR="00FD0F72" w:rsidRPr="00020619" w:rsidRDefault="00FD0F72" w:rsidP="00BB34DD">
            <w:pPr>
              <w:pStyle w:val="TAC"/>
              <w:spacing w:line="256" w:lineRule="auto"/>
              <w:rPr>
                <w:ins w:id="56054" w:author="BigCREditor-RAN4#104-bis" w:date="2022-10-21T15:14:00Z"/>
                <w:lang w:eastAsia="en-GB"/>
              </w:rPr>
            </w:pPr>
          </w:p>
        </w:tc>
        <w:tc>
          <w:tcPr>
            <w:tcW w:w="1948" w:type="dxa"/>
            <w:tcBorders>
              <w:top w:val="nil"/>
              <w:left w:val="single" w:sz="4" w:space="0" w:color="auto"/>
              <w:bottom w:val="nil"/>
              <w:right w:val="single" w:sz="4" w:space="0" w:color="auto"/>
            </w:tcBorders>
          </w:tcPr>
          <w:p w14:paraId="486C0C84" w14:textId="77777777" w:rsidR="00FD0F72" w:rsidRPr="00020619" w:rsidRDefault="00FD0F72" w:rsidP="00BB34DD">
            <w:pPr>
              <w:pStyle w:val="TAC"/>
              <w:spacing w:line="256" w:lineRule="auto"/>
              <w:rPr>
                <w:ins w:id="56055"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428EE94" w14:textId="77777777" w:rsidR="00FD0F72" w:rsidRPr="00020619" w:rsidRDefault="00FD0F72" w:rsidP="00BB34DD">
            <w:pPr>
              <w:pStyle w:val="TAC"/>
              <w:spacing w:line="256" w:lineRule="auto"/>
              <w:rPr>
                <w:ins w:id="56056" w:author="BigCREditor-RAN4#104-bis" w:date="2022-10-21T15:14:00Z"/>
                <w:rFonts w:cs="Arial"/>
              </w:rPr>
            </w:pPr>
            <w:ins w:id="56057" w:author="BigCREditor-RAN4#104-bis" w:date="2022-10-21T15:14:00Z">
              <w:r w:rsidRPr="00020619">
                <w:rPr>
                  <w:rFonts w:cs="Arial"/>
                </w:rPr>
                <w:t>-114</w:t>
              </w:r>
            </w:ins>
          </w:p>
        </w:tc>
      </w:tr>
      <w:tr w:rsidR="00FD0F72" w:rsidRPr="00020619" w14:paraId="3316C793" w14:textId="77777777" w:rsidTr="00BB34DD">
        <w:trPr>
          <w:trHeight w:val="187"/>
          <w:ins w:id="56058" w:author="BigCREditor-RAN4#104-bis" w:date="2022-10-21T15:14:00Z"/>
        </w:trPr>
        <w:tc>
          <w:tcPr>
            <w:tcW w:w="2297" w:type="dxa"/>
            <w:tcBorders>
              <w:top w:val="nil"/>
              <w:left w:val="single" w:sz="4" w:space="0" w:color="auto"/>
              <w:bottom w:val="single" w:sz="4" w:space="0" w:color="auto"/>
              <w:right w:val="single" w:sz="4" w:space="0" w:color="auto"/>
            </w:tcBorders>
          </w:tcPr>
          <w:p w14:paraId="2D01B888" w14:textId="77777777" w:rsidR="00FD0F72" w:rsidRPr="00020619" w:rsidRDefault="00FD0F72" w:rsidP="00BB34DD">
            <w:pPr>
              <w:pStyle w:val="TAL"/>
              <w:spacing w:line="256" w:lineRule="auto"/>
              <w:rPr>
                <w:ins w:id="56059"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36110F46" w14:textId="77777777" w:rsidR="00FD0F72" w:rsidRPr="00020619" w:rsidRDefault="00FD0F72" w:rsidP="00BB34DD">
            <w:pPr>
              <w:pStyle w:val="TAL"/>
              <w:spacing w:line="256" w:lineRule="auto"/>
              <w:rPr>
                <w:ins w:id="56060" w:author="BigCREditor-RAN4#104-bis" w:date="2022-10-21T15:14:00Z"/>
                <w:rFonts w:cs="Arial"/>
                <w:lang w:eastAsia="ja-JP"/>
              </w:rPr>
            </w:pPr>
            <w:ins w:id="56061" w:author="BigCREditor-RAN4#104-bis" w:date="2022-10-21T15:14:00Z">
              <w:r w:rsidRPr="00020619">
                <w:rPr>
                  <w:rFonts w:cs="Arial"/>
                  <w:lang w:eastAsia="ja-JP"/>
                </w:rPr>
                <w:t>Bands FDD_H</w:t>
              </w:r>
            </w:ins>
          </w:p>
        </w:tc>
        <w:tc>
          <w:tcPr>
            <w:tcW w:w="1351" w:type="dxa"/>
            <w:tcBorders>
              <w:top w:val="nil"/>
              <w:left w:val="single" w:sz="4" w:space="0" w:color="auto"/>
              <w:bottom w:val="single" w:sz="4" w:space="0" w:color="auto"/>
              <w:right w:val="single" w:sz="4" w:space="0" w:color="auto"/>
            </w:tcBorders>
          </w:tcPr>
          <w:p w14:paraId="4783D06A" w14:textId="77777777" w:rsidR="00FD0F72" w:rsidRPr="00020619" w:rsidRDefault="00FD0F72" w:rsidP="00BB34DD">
            <w:pPr>
              <w:pStyle w:val="TAC"/>
              <w:spacing w:line="256" w:lineRule="auto"/>
              <w:rPr>
                <w:ins w:id="56062" w:author="BigCREditor-RAN4#104-bis" w:date="2022-10-21T15:14:00Z"/>
                <w:lang w:eastAsia="en-GB"/>
              </w:rPr>
            </w:pPr>
          </w:p>
        </w:tc>
        <w:tc>
          <w:tcPr>
            <w:tcW w:w="1948" w:type="dxa"/>
            <w:tcBorders>
              <w:top w:val="nil"/>
              <w:left w:val="single" w:sz="4" w:space="0" w:color="auto"/>
              <w:bottom w:val="single" w:sz="4" w:space="0" w:color="auto"/>
              <w:right w:val="single" w:sz="4" w:space="0" w:color="auto"/>
            </w:tcBorders>
          </w:tcPr>
          <w:p w14:paraId="26DF4023" w14:textId="77777777" w:rsidR="00FD0F72" w:rsidRPr="00020619" w:rsidRDefault="00FD0F72" w:rsidP="00BB34DD">
            <w:pPr>
              <w:pStyle w:val="TAC"/>
              <w:spacing w:line="256" w:lineRule="auto"/>
              <w:rPr>
                <w:ins w:id="56063"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5DAC3915" w14:textId="77777777" w:rsidR="00FD0F72" w:rsidRPr="00020619" w:rsidRDefault="00FD0F72" w:rsidP="00BB34DD">
            <w:pPr>
              <w:pStyle w:val="TAC"/>
              <w:spacing w:line="256" w:lineRule="auto"/>
              <w:rPr>
                <w:ins w:id="56064" w:author="BigCREditor-RAN4#104-bis" w:date="2022-10-21T15:14:00Z"/>
                <w:rFonts w:cs="Arial"/>
              </w:rPr>
            </w:pPr>
            <w:ins w:id="56065" w:author="BigCREditor-RAN4#104-bis" w:date="2022-10-21T15:14:00Z">
              <w:r w:rsidRPr="00020619">
                <w:rPr>
                  <w:rFonts w:cs="Arial"/>
                </w:rPr>
                <w:t>-113.5</w:t>
              </w:r>
            </w:ins>
          </w:p>
        </w:tc>
      </w:tr>
      <w:tr w:rsidR="00FD0F72" w:rsidRPr="00020619" w14:paraId="1555CD3E" w14:textId="77777777" w:rsidTr="00BB34DD">
        <w:trPr>
          <w:trHeight w:val="187"/>
          <w:ins w:id="56066"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0BF3304A" w14:textId="77777777" w:rsidR="00FD0F72" w:rsidRPr="00020619" w:rsidRDefault="00FD0F72" w:rsidP="00BB34DD">
            <w:pPr>
              <w:pStyle w:val="TAL"/>
              <w:spacing w:line="256" w:lineRule="auto"/>
              <w:rPr>
                <w:ins w:id="56067" w:author="BigCREditor-RAN4#104-bis" w:date="2022-10-21T15:14:00Z"/>
              </w:rPr>
            </w:pPr>
            <w:proofErr w:type="spellStart"/>
            <w:ins w:id="56068" w:author="BigCREditor-RAN4#104-bis" w:date="2022-10-21T15:14:00Z">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ins>
          </w:p>
        </w:tc>
        <w:tc>
          <w:tcPr>
            <w:tcW w:w="1351" w:type="dxa"/>
            <w:tcBorders>
              <w:top w:val="single" w:sz="4" w:space="0" w:color="auto"/>
              <w:left w:val="single" w:sz="4" w:space="0" w:color="auto"/>
              <w:bottom w:val="single" w:sz="4" w:space="0" w:color="auto"/>
              <w:right w:val="single" w:sz="4" w:space="0" w:color="auto"/>
            </w:tcBorders>
            <w:hideMark/>
          </w:tcPr>
          <w:p w14:paraId="0B905137" w14:textId="77777777" w:rsidR="00FD0F72" w:rsidRPr="00020619" w:rsidRDefault="00FD0F72" w:rsidP="00BB34DD">
            <w:pPr>
              <w:pStyle w:val="TAC"/>
              <w:spacing w:line="256" w:lineRule="auto"/>
              <w:rPr>
                <w:ins w:id="56069" w:author="BigCREditor-RAN4#104-bis" w:date="2022-10-21T15:14:00Z"/>
              </w:rPr>
            </w:pPr>
            <w:ins w:id="56070" w:author="BigCREditor-RAN4#104-bis" w:date="2022-10-21T15:14:00Z">
              <w:r w:rsidRPr="00020619">
                <w:t>dB</w:t>
              </w:r>
            </w:ins>
          </w:p>
        </w:tc>
        <w:tc>
          <w:tcPr>
            <w:tcW w:w="1948" w:type="dxa"/>
            <w:tcBorders>
              <w:top w:val="single" w:sz="4" w:space="0" w:color="auto"/>
              <w:left w:val="single" w:sz="4" w:space="0" w:color="auto"/>
              <w:bottom w:val="single" w:sz="4" w:space="0" w:color="auto"/>
              <w:right w:val="single" w:sz="4" w:space="0" w:color="auto"/>
            </w:tcBorders>
            <w:hideMark/>
          </w:tcPr>
          <w:p w14:paraId="3A8865A6" w14:textId="77777777" w:rsidR="00FD0F72" w:rsidRPr="00020619" w:rsidRDefault="00FD0F72" w:rsidP="00BB34DD">
            <w:pPr>
              <w:pStyle w:val="TAC"/>
              <w:spacing w:line="256" w:lineRule="auto"/>
              <w:rPr>
                <w:ins w:id="56071" w:author="BigCREditor-RAN4#104-bis" w:date="2022-10-21T15:14:00Z"/>
                <w:lang w:eastAsia="zh-CN"/>
              </w:rPr>
            </w:pPr>
            <w:ins w:id="56072" w:author="BigCREditor-RAN4#104-bis" w:date="2022-10-21T15:14:00Z">
              <w:r w:rsidRPr="00020619">
                <w:rPr>
                  <w:rFonts w:cs="Arial"/>
                </w:rPr>
                <w:t>10</w:t>
              </w:r>
            </w:ins>
          </w:p>
        </w:tc>
        <w:tc>
          <w:tcPr>
            <w:tcW w:w="1948" w:type="dxa"/>
            <w:tcBorders>
              <w:top w:val="single" w:sz="4" w:space="0" w:color="auto"/>
              <w:left w:val="single" w:sz="4" w:space="0" w:color="auto"/>
              <w:bottom w:val="single" w:sz="4" w:space="0" w:color="auto"/>
              <w:right w:val="single" w:sz="4" w:space="0" w:color="auto"/>
            </w:tcBorders>
            <w:hideMark/>
          </w:tcPr>
          <w:p w14:paraId="1DB073C3" w14:textId="77777777" w:rsidR="00FD0F72" w:rsidRPr="00020619" w:rsidRDefault="00FD0F72" w:rsidP="00BB34DD">
            <w:pPr>
              <w:pStyle w:val="TAC"/>
              <w:spacing w:line="256" w:lineRule="auto"/>
              <w:rPr>
                <w:ins w:id="56073" w:author="BigCREditor-RAN4#104-bis" w:date="2022-10-21T15:14:00Z"/>
                <w:lang w:eastAsia="zh-CN"/>
              </w:rPr>
            </w:pPr>
            <w:ins w:id="56074" w:author="BigCREditor-RAN4#104-bis" w:date="2022-10-21T15:14:00Z">
              <w:r w:rsidRPr="00020619">
                <w:rPr>
                  <w:lang w:eastAsia="zh-CN"/>
                </w:rPr>
                <w:t>-4</w:t>
              </w:r>
            </w:ins>
          </w:p>
        </w:tc>
      </w:tr>
      <w:tr w:rsidR="00FD0F72" w:rsidRPr="00020619" w14:paraId="59A6E09F" w14:textId="77777777" w:rsidTr="00BB34DD">
        <w:trPr>
          <w:trHeight w:val="187"/>
          <w:ins w:id="56075"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17AF8F5B" w14:textId="77777777" w:rsidR="00FD0F72" w:rsidRPr="00020619" w:rsidRDefault="00FD0F72" w:rsidP="00BB34DD">
            <w:pPr>
              <w:pStyle w:val="TAL"/>
              <w:spacing w:line="256" w:lineRule="auto"/>
              <w:rPr>
                <w:ins w:id="56076" w:author="BigCREditor-RAN4#104-bis" w:date="2022-10-21T15:14:00Z"/>
                <w:lang w:eastAsia="en-GB"/>
              </w:rPr>
            </w:pPr>
            <w:proofErr w:type="spellStart"/>
            <w:ins w:id="56077" w:author="BigCREditor-RAN4#104-bis" w:date="2022-10-21T15:14:00Z">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5</w:t>
              </w:r>
            </w:ins>
          </w:p>
        </w:tc>
        <w:tc>
          <w:tcPr>
            <w:tcW w:w="1351" w:type="dxa"/>
            <w:tcBorders>
              <w:top w:val="single" w:sz="4" w:space="0" w:color="auto"/>
              <w:left w:val="single" w:sz="4" w:space="0" w:color="auto"/>
              <w:bottom w:val="single" w:sz="4" w:space="0" w:color="auto"/>
              <w:right w:val="single" w:sz="4" w:space="0" w:color="auto"/>
            </w:tcBorders>
            <w:hideMark/>
          </w:tcPr>
          <w:p w14:paraId="451B42A4" w14:textId="77777777" w:rsidR="00FD0F72" w:rsidRPr="00020619" w:rsidRDefault="00FD0F72" w:rsidP="00BB34DD">
            <w:pPr>
              <w:pStyle w:val="TAC"/>
              <w:spacing w:line="256" w:lineRule="auto"/>
              <w:rPr>
                <w:ins w:id="56078" w:author="BigCREditor-RAN4#104-bis" w:date="2022-10-21T15:14:00Z"/>
              </w:rPr>
            </w:pPr>
            <w:ins w:id="56079" w:author="BigCREditor-RAN4#104-bis" w:date="2022-10-21T15:14:00Z">
              <w:r w:rsidRPr="00020619">
                <w:t>dB</w:t>
              </w:r>
            </w:ins>
          </w:p>
        </w:tc>
        <w:tc>
          <w:tcPr>
            <w:tcW w:w="1948" w:type="dxa"/>
            <w:tcBorders>
              <w:top w:val="single" w:sz="4" w:space="0" w:color="auto"/>
              <w:left w:val="single" w:sz="4" w:space="0" w:color="auto"/>
              <w:bottom w:val="single" w:sz="4" w:space="0" w:color="auto"/>
              <w:right w:val="single" w:sz="4" w:space="0" w:color="auto"/>
            </w:tcBorders>
            <w:hideMark/>
          </w:tcPr>
          <w:p w14:paraId="41D86A57" w14:textId="77777777" w:rsidR="00FD0F72" w:rsidRPr="00020619" w:rsidRDefault="00FD0F72" w:rsidP="00BB34DD">
            <w:pPr>
              <w:pStyle w:val="TAC"/>
              <w:spacing w:line="256" w:lineRule="auto"/>
              <w:rPr>
                <w:ins w:id="56080" w:author="BigCREditor-RAN4#104-bis" w:date="2022-10-21T15:14:00Z"/>
                <w:lang w:eastAsia="zh-CN"/>
              </w:rPr>
            </w:pPr>
            <w:ins w:id="56081" w:author="BigCREditor-RAN4#104-bis" w:date="2022-10-21T15:14:00Z">
              <w:r w:rsidRPr="00020619">
                <w:rPr>
                  <w:rFonts w:cs="Arial"/>
                </w:rPr>
                <w:t>10</w:t>
              </w:r>
            </w:ins>
          </w:p>
        </w:tc>
        <w:tc>
          <w:tcPr>
            <w:tcW w:w="1948" w:type="dxa"/>
            <w:tcBorders>
              <w:top w:val="single" w:sz="4" w:space="0" w:color="auto"/>
              <w:left w:val="single" w:sz="4" w:space="0" w:color="auto"/>
              <w:bottom w:val="single" w:sz="4" w:space="0" w:color="auto"/>
              <w:right w:val="single" w:sz="4" w:space="0" w:color="auto"/>
            </w:tcBorders>
            <w:hideMark/>
          </w:tcPr>
          <w:p w14:paraId="26746080" w14:textId="77777777" w:rsidR="00FD0F72" w:rsidRPr="00020619" w:rsidRDefault="00FD0F72" w:rsidP="00BB34DD">
            <w:pPr>
              <w:pStyle w:val="TAC"/>
              <w:spacing w:line="256" w:lineRule="auto"/>
              <w:rPr>
                <w:ins w:id="56082" w:author="BigCREditor-RAN4#104-bis" w:date="2022-10-21T15:14:00Z"/>
                <w:lang w:eastAsia="zh-CN"/>
              </w:rPr>
            </w:pPr>
            <w:ins w:id="56083" w:author="BigCREditor-RAN4#104-bis" w:date="2022-10-21T15:14:00Z">
              <w:r w:rsidRPr="00020619">
                <w:rPr>
                  <w:lang w:eastAsia="zh-CN"/>
                </w:rPr>
                <w:t>-4</w:t>
              </w:r>
            </w:ins>
          </w:p>
        </w:tc>
      </w:tr>
      <w:tr w:rsidR="00FD0F72" w:rsidRPr="00020619" w14:paraId="1458B93E" w14:textId="77777777" w:rsidTr="00BB34DD">
        <w:trPr>
          <w:trHeight w:val="187"/>
          <w:ins w:id="56084" w:author="BigCREditor-RAN4#104-bis" w:date="2022-10-21T15:14:00Z"/>
        </w:trPr>
        <w:tc>
          <w:tcPr>
            <w:tcW w:w="2297" w:type="dxa"/>
            <w:tcBorders>
              <w:top w:val="single" w:sz="4" w:space="0" w:color="auto"/>
              <w:left w:val="single" w:sz="4" w:space="0" w:color="auto"/>
              <w:bottom w:val="nil"/>
              <w:right w:val="single" w:sz="4" w:space="0" w:color="auto"/>
            </w:tcBorders>
            <w:hideMark/>
          </w:tcPr>
          <w:p w14:paraId="72041098" w14:textId="77777777" w:rsidR="00FD0F72" w:rsidRPr="00020619" w:rsidRDefault="00FD0F72" w:rsidP="00BB34DD">
            <w:pPr>
              <w:pStyle w:val="TAL"/>
              <w:spacing w:line="256" w:lineRule="auto"/>
              <w:rPr>
                <w:ins w:id="56085" w:author="BigCREditor-RAN4#104-bis" w:date="2022-10-21T15:14:00Z"/>
                <w:rFonts w:eastAsia="Calibri"/>
                <w:vertAlign w:val="superscript"/>
                <w:lang w:eastAsia="en-GB"/>
              </w:rPr>
            </w:pPr>
            <w:ins w:id="56086" w:author="BigCREditor-RAN4#104-bis" w:date="2022-10-21T15:14:00Z">
              <w:r w:rsidRPr="00020619">
                <w:rPr>
                  <w:rFonts w:eastAsia="Calibri"/>
                </w:rPr>
                <w:t>RSRP</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20FD9972" w14:textId="77777777" w:rsidR="00FD0F72" w:rsidRPr="00020619" w:rsidRDefault="00FD0F72" w:rsidP="00BB34DD">
            <w:pPr>
              <w:pStyle w:val="TAL"/>
              <w:spacing w:line="256" w:lineRule="auto"/>
              <w:rPr>
                <w:ins w:id="56087" w:author="BigCREditor-RAN4#104-bis" w:date="2022-10-21T15:14:00Z"/>
                <w:rFonts w:cs="Arial"/>
                <w:lang w:eastAsia="zh-CN"/>
              </w:rPr>
            </w:pPr>
            <w:ins w:id="56088"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351" w:type="dxa"/>
            <w:tcBorders>
              <w:top w:val="single" w:sz="4" w:space="0" w:color="auto"/>
              <w:left w:val="single" w:sz="4" w:space="0" w:color="auto"/>
              <w:bottom w:val="nil"/>
              <w:right w:val="single" w:sz="4" w:space="0" w:color="auto"/>
            </w:tcBorders>
            <w:vAlign w:val="center"/>
            <w:hideMark/>
          </w:tcPr>
          <w:p w14:paraId="3BF47891" w14:textId="77777777" w:rsidR="00FD0F72" w:rsidRPr="00020619" w:rsidRDefault="00FD0F72" w:rsidP="00BB34DD">
            <w:pPr>
              <w:pStyle w:val="TAC"/>
              <w:spacing w:line="256" w:lineRule="auto"/>
              <w:rPr>
                <w:ins w:id="56089" w:author="BigCREditor-RAN4#104-bis" w:date="2022-10-21T15:14:00Z"/>
                <w:lang w:eastAsia="en-GB"/>
              </w:rPr>
            </w:pPr>
            <w:ins w:id="56090" w:author="BigCREditor-RAN4#104-bis" w:date="2022-10-21T15:14:00Z">
              <w:r w:rsidRPr="00020619">
                <w:t>dBm/15kHz</w:t>
              </w:r>
            </w:ins>
          </w:p>
        </w:tc>
        <w:tc>
          <w:tcPr>
            <w:tcW w:w="1948" w:type="dxa"/>
            <w:tcBorders>
              <w:top w:val="single" w:sz="4" w:space="0" w:color="auto"/>
              <w:left w:val="single" w:sz="4" w:space="0" w:color="auto"/>
              <w:bottom w:val="nil"/>
              <w:right w:val="single" w:sz="4" w:space="0" w:color="auto"/>
            </w:tcBorders>
            <w:vAlign w:val="center"/>
            <w:hideMark/>
          </w:tcPr>
          <w:p w14:paraId="2CC21776" w14:textId="77777777" w:rsidR="00FD0F72" w:rsidRPr="00020619" w:rsidRDefault="00FD0F72" w:rsidP="00BB34DD">
            <w:pPr>
              <w:pStyle w:val="TAC"/>
              <w:spacing w:line="256" w:lineRule="auto"/>
              <w:rPr>
                <w:ins w:id="56091" w:author="BigCREditor-RAN4#104-bis" w:date="2022-10-21T15:14:00Z"/>
              </w:rPr>
            </w:pPr>
            <w:ins w:id="56092" w:author="BigCREditor-RAN4#104-bis" w:date="2022-10-21T15:14:00Z">
              <w:r w:rsidRPr="00020619">
                <w:rPr>
                  <w:rFonts w:cs="Arial"/>
                </w:rPr>
                <w:t>-81.65</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2D0AD9F8" w14:textId="77777777" w:rsidR="00FD0F72" w:rsidRPr="00020619" w:rsidRDefault="00FD0F72" w:rsidP="00BB34DD">
            <w:pPr>
              <w:pStyle w:val="TAC"/>
              <w:spacing w:line="256" w:lineRule="auto"/>
              <w:rPr>
                <w:ins w:id="56093" w:author="BigCREditor-RAN4#104-bis" w:date="2022-10-21T15:14:00Z"/>
                <w:rFonts w:cs="Arial"/>
              </w:rPr>
            </w:pPr>
            <w:ins w:id="56094" w:author="BigCREditor-RAN4#104-bis" w:date="2022-10-21T15:14:00Z">
              <w:r w:rsidRPr="00020619">
                <w:rPr>
                  <w:rFonts w:cs="Arial"/>
                </w:rPr>
                <w:t>-121</w:t>
              </w:r>
            </w:ins>
          </w:p>
        </w:tc>
      </w:tr>
      <w:tr w:rsidR="00FD0F72" w:rsidRPr="00020619" w14:paraId="21A3E641" w14:textId="77777777" w:rsidTr="00BB34DD">
        <w:trPr>
          <w:trHeight w:val="187"/>
          <w:ins w:id="56095" w:author="BigCREditor-RAN4#104-bis" w:date="2022-10-21T15:14:00Z"/>
        </w:trPr>
        <w:tc>
          <w:tcPr>
            <w:tcW w:w="2297" w:type="dxa"/>
            <w:tcBorders>
              <w:top w:val="nil"/>
              <w:left w:val="single" w:sz="4" w:space="0" w:color="auto"/>
              <w:bottom w:val="nil"/>
              <w:right w:val="single" w:sz="4" w:space="0" w:color="auto"/>
            </w:tcBorders>
          </w:tcPr>
          <w:p w14:paraId="2AC73134" w14:textId="77777777" w:rsidR="00FD0F72" w:rsidRPr="00020619" w:rsidRDefault="00FD0F72" w:rsidP="00BB34DD">
            <w:pPr>
              <w:pStyle w:val="TAL"/>
              <w:spacing w:line="256" w:lineRule="auto"/>
              <w:rPr>
                <w:ins w:id="56096"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6B75BC7" w14:textId="77777777" w:rsidR="00FD0F72" w:rsidRPr="00020619" w:rsidRDefault="00FD0F72" w:rsidP="00BB34DD">
            <w:pPr>
              <w:pStyle w:val="TAL"/>
              <w:spacing w:line="256" w:lineRule="auto"/>
              <w:rPr>
                <w:ins w:id="56097" w:author="BigCREditor-RAN4#104-bis" w:date="2022-10-21T15:14:00Z"/>
                <w:rFonts w:cs="Arial"/>
                <w:lang w:eastAsia="ja-JP"/>
              </w:rPr>
            </w:pPr>
            <w:ins w:id="56098"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351" w:type="dxa"/>
            <w:tcBorders>
              <w:top w:val="nil"/>
              <w:left w:val="single" w:sz="4" w:space="0" w:color="auto"/>
              <w:bottom w:val="nil"/>
              <w:right w:val="single" w:sz="4" w:space="0" w:color="auto"/>
            </w:tcBorders>
            <w:vAlign w:val="center"/>
          </w:tcPr>
          <w:p w14:paraId="3348AA80" w14:textId="77777777" w:rsidR="00FD0F72" w:rsidRPr="00020619" w:rsidRDefault="00FD0F72" w:rsidP="00BB34DD">
            <w:pPr>
              <w:pStyle w:val="TAC"/>
              <w:spacing w:line="256" w:lineRule="auto"/>
              <w:rPr>
                <w:ins w:id="56099"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05C1B5BD" w14:textId="77777777" w:rsidR="00FD0F72" w:rsidRPr="00020619" w:rsidRDefault="00FD0F72" w:rsidP="00BB34DD">
            <w:pPr>
              <w:pStyle w:val="TAC"/>
              <w:spacing w:line="256" w:lineRule="auto"/>
              <w:rPr>
                <w:ins w:id="56100"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365C0D7" w14:textId="77777777" w:rsidR="00FD0F72" w:rsidRPr="00020619" w:rsidRDefault="00FD0F72" w:rsidP="00BB34DD">
            <w:pPr>
              <w:pStyle w:val="TAC"/>
              <w:spacing w:line="256" w:lineRule="auto"/>
              <w:rPr>
                <w:ins w:id="56101" w:author="BigCREditor-RAN4#104-bis" w:date="2022-10-21T15:14:00Z"/>
                <w:rFonts w:cs="Arial"/>
              </w:rPr>
            </w:pPr>
            <w:ins w:id="56102" w:author="BigCREditor-RAN4#104-bis" w:date="2022-10-21T15:14:00Z">
              <w:r w:rsidRPr="00020619">
                <w:rPr>
                  <w:rFonts w:cs="Arial"/>
                </w:rPr>
                <w:t>-120.5</w:t>
              </w:r>
            </w:ins>
          </w:p>
        </w:tc>
      </w:tr>
      <w:tr w:rsidR="00FD0F72" w:rsidRPr="00020619" w14:paraId="55E5189F" w14:textId="77777777" w:rsidTr="00BB34DD">
        <w:trPr>
          <w:trHeight w:val="187"/>
          <w:ins w:id="56103" w:author="BigCREditor-RAN4#104-bis" w:date="2022-10-21T15:14:00Z"/>
        </w:trPr>
        <w:tc>
          <w:tcPr>
            <w:tcW w:w="2297" w:type="dxa"/>
            <w:tcBorders>
              <w:top w:val="nil"/>
              <w:left w:val="single" w:sz="4" w:space="0" w:color="auto"/>
              <w:bottom w:val="nil"/>
              <w:right w:val="single" w:sz="4" w:space="0" w:color="auto"/>
            </w:tcBorders>
          </w:tcPr>
          <w:p w14:paraId="27C4FFB1" w14:textId="77777777" w:rsidR="00FD0F72" w:rsidRPr="00020619" w:rsidRDefault="00FD0F72" w:rsidP="00BB34DD">
            <w:pPr>
              <w:pStyle w:val="TAL"/>
              <w:spacing w:line="256" w:lineRule="auto"/>
              <w:rPr>
                <w:ins w:id="56104"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B91E5FE" w14:textId="77777777" w:rsidR="00FD0F72" w:rsidRPr="00020619" w:rsidRDefault="00FD0F72" w:rsidP="00BB34DD">
            <w:pPr>
              <w:pStyle w:val="TAL"/>
              <w:spacing w:line="256" w:lineRule="auto"/>
              <w:rPr>
                <w:ins w:id="56105" w:author="BigCREditor-RAN4#104-bis" w:date="2022-10-21T15:14:00Z"/>
                <w:rFonts w:cs="Arial"/>
                <w:lang w:eastAsia="ja-JP"/>
              </w:rPr>
            </w:pPr>
            <w:ins w:id="56106"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351" w:type="dxa"/>
            <w:tcBorders>
              <w:top w:val="nil"/>
              <w:left w:val="single" w:sz="4" w:space="0" w:color="auto"/>
              <w:bottom w:val="nil"/>
              <w:right w:val="single" w:sz="4" w:space="0" w:color="auto"/>
            </w:tcBorders>
            <w:vAlign w:val="center"/>
          </w:tcPr>
          <w:p w14:paraId="3731200F" w14:textId="77777777" w:rsidR="00FD0F72" w:rsidRPr="00020619" w:rsidRDefault="00FD0F72" w:rsidP="00BB34DD">
            <w:pPr>
              <w:pStyle w:val="TAC"/>
              <w:spacing w:line="256" w:lineRule="auto"/>
              <w:rPr>
                <w:ins w:id="56107"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72A7B0AB" w14:textId="77777777" w:rsidR="00FD0F72" w:rsidRPr="00020619" w:rsidRDefault="00FD0F72" w:rsidP="00BB34DD">
            <w:pPr>
              <w:pStyle w:val="TAC"/>
              <w:spacing w:line="256" w:lineRule="auto"/>
              <w:rPr>
                <w:ins w:id="56108"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6318C6E" w14:textId="77777777" w:rsidR="00FD0F72" w:rsidRPr="00020619" w:rsidRDefault="00FD0F72" w:rsidP="00BB34DD">
            <w:pPr>
              <w:pStyle w:val="TAC"/>
              <w:spacing w:line="256" w:lineRule="auto"/>
              <w:rPr>
                <w:ins w:id="56109" w:author="BigCREditor-RAN4#104-bis" w:date="2022-10-21T15:14:00Z"/>
                <w:rFonts w:cs="Arial"/>
              </w:rPr>
            </w:pPr>
            <w:ins w:id="56110" w:author="BigCREditor-RAN4#104-bis" w:date="2022-10-21T15:14:00Z">
              <w:r w:rsidRPr="00020619">
                <w:rPr>
                  <w:rFonts w:cs="Arial"/>
                </w:rPr>
                <w:t>-120</w:t>
              </w:r>
            </w:ins>
          </w:p>
        </w:tc>
      </w:tr>
      <w:tr w:rsidR="00FD0F72" w:rsidRPr="00020619" w14:paraId="77F0415D" w14:textId="77777777" w:rsidTr="00BB34DD">
        <w:trPr>
          <w:trHeight w:val="187"/>
          <w:ins w:id="56111" w:author="BigCREditor-RAN4#104-bis" w:date="2022-10-21T15:14:00Z"/>
        </w:trPr>
        <w:tc>
          <w:tcPr>
            <w:tcW w:w="2297" w:type="dxa"/>
            <w:tcBorders>
              <w:top w:val="nil"/>
              <w:left w:val="single" w:sz="4" w:space="0" w:color="auto"/>
              <w:bottom w:val="nil"/>
              <w:right w:val="single" w:sz="4" w:space="0" w:color="auto"/>
            </w:tcBorders>
          </w:tcPr>
          <w:p w14:paraId="50EE8299" w14:textId="77777777" w:rsidR="00FD0F72" w:rsidRPr="00020619" w:rsidRDefault="00FD0F72" w:rsidP="00BB34DD">
            <w:pPr>
              <w:pStyle w:val="TAL"/>
              <w:spacing w:line="256" w:lineRule="auto"/>
              <w:rPr>
                <w:ins w:id="56112"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9150491" w14:textId="77777777" w:rsidR="00FD0F72" w:rsidRPr="00020619" w:rsidRDefault="00FD0F72" w:rsidP="00BB34DD">
            <w:pPr>
              <w:pStyle w:val="TAL"/>
              <w:spacing w:line="256" w:lineRule="auto"/>
              <w:rPr>
                <w:ins w:id="56113" w:author="BigCREditor-RAN4#104-bis" w:date="2022-10-21T15:14:00Z"/>
                <w:rFonts w:cs="Arial"/>
                <w:lang w:eastAsia="ja-JP"/>
              </w:rPr>
            </w:pPr>
            <w:ins w:id="56114" w:author="BigCREditor-RAN4#104-bis" w:date="2022-10-21T15:14:00Z">
              <w:r w:rsidRPr="00020619">
                <w:rPr>
                  <w:rFonts w:cs="Arial"/>
                  <w:lang w:eastAsia="ja-JP"/>
                </w:rPr>
                <w:t>Bands FDD_D</w:t>
              </w:r>
            </w:ins>
          </w:p>
        </w:tc>
        <w:tc>
          <w:tcPr>
            <w:tcW w:w="1351" w:type="dxa"/>
            <w:tcBorders>
              <w:top w:val="nil"/>
              <w:left w:val="single" w:sz="4" w:space="0" w:color="auto"/>
              <w:bottom w:val="nil"/>
              <w:right w:val="single" w:sz="4" w:space="0" w:color="auto"/>
            </w:tcBorders>
            <w:vAlign w:val="center"/>
          </w:tcPr>
          <w:p w14:paraId="665D1879" w14:textId="77777777" w:rsidR="00FD0F72" w:rsidRPr="00020619" w:rsidRDefault="00FD0F72" w:rsidP="00BB34DD">
            <w:pPr>
              <w:pStyle w:val="TAC"/>
              <w:spacing w:line="256" w:lineRule="auto"/>
              <w:rPr>
                <w:ins w:id="56115"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1C80C615" w14:textId="77777777" w:rsidR="00FD0F72" w:rsidRPr="00020619" w:rsidRDefault="00FD0F72" w:rsidP="00BB34DD">
            <w:pPr>
              <w:pStyle w:val="TAC"/>
              <w:spacing w:line="256" w:lineRule="auto"/>
              <w:rPr>
                <w:ins w:id="56116"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33BCB3B" w14:textId="77777777" w:rsidR="00FD0F72" w:rsidRPr="00020619" w:rsidRDefault="00FD0F72" w:rsidP="00BB34DD">
            <w:pPr>
              <w:pStyle w:val="TAC"/>
              <w:spacing w:line="256" w:lineRule="auto"/>
              <w:rPr>
                <w:ins w:id="56117" w:author="BigCREditor-RAN4#104-bis" w:date="2022-10-21T15:14:00Z"/>
                <w:rFonts w:cs="Arial"/>
              </w:rPr>
            </w:pPr>
            <w:ins w:id="56118" w:author="BigCREditor-RAN4#104-bis" w:date="2022-10-21T15:14:00Z">
              <w:r w:rsidRPr="00020619">
                <w:rPr>
                  <w:rFonts w:cs="Arial"/>
                </w:rPr>
                <w:t>-119.5</w:t>
              </w:r>
            </w:ins>
          </w:p>
        </w:tc>
      </w:tr>
      <w:tr w:rsidR="00FD0F72" w:rsidRPr="00020619" w14:paraId="3DB3D22C" w14:textId="77777777" w:rsidTr="00BB34DD">
        <w:trPr>
          <w:trHeight w:val="187"/>
          <w:ins w:id="56119" w:author="BigCREditor-RAN4#104-bis" w:date="2022-10-21T15:14:00Z"/>
        </w:trPr>
        <w:tc>
          <w:tcPr>
            <w:tcW w:w="2297" w:type="dxa"/>
            <w:tcBorders>
              <w:top w:val="nil"/>
              <w:left w:val="single" w:sz="4" w:space="0" w:color="auto"/>
              <w:bottom w:val="nil"/>
              <w:right w:val="single" w:sz="4" w:space="0" w:color="auto"/>
            </w:tcBorders>
          </w:tcPr>
          <w:p w14:paraId="5708900F" w14:textId="77777777" w:rsidR="00FD0F72" w:rsidRPr="00020619" w:rsidRDefault="00FD0F72" w:rsidP="00BB34DD">
            <w:pPr>
              <w:pStyle w:val="TAL"/>
              <w:spacing w:line="256" w:lineRule="auto"/>
              <w:rPr>
                <w:ins w:id="56120"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E8B7247" w14:textId="77777777" w:rsidR="00FD0F72" w:rsidRPr="00020619" w:rsidRDefault="00FD0F72" w:rsidP="00BB34DD">
            <w:pPr>
              <w:pStyle w:val="TAL"/>
              <w:spacing w:line="256" w:lineRule="auto"/>
              <w:rPr>
                <w:ins w:id="56121" w:author="BigCREditor-RAN4#104-bis" w:date="2022-10-21T15:14:00Z"/>
                <w:rFonts w:cs="Arial"/>
                <w:lang w:eastAsia="ja-JP"/>
              </w:rPr>
            </w:pPr>
            <w:ins w:id="56122"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351" w:type="dxa"/>
            <w:tcBorders>
              <w:top w:val="nil"/>
              <w:left w:val="single" w:sz="4" w:space="0" w:color="auto"/>
              <w:bottom w:val="nil"/>
              <w:right w:val="single" w:sz="4" w:space="0" w:color="auto"/>
            </w:tcBorders>
            <w:vAlign w:val="center"/>
          </w:tcPr>
          <w:p w14:paraId="46ABFE09" w14:textId="77777777" w:rsidR="00FD0F72" w:rsidRPr="00020619" w:rsidRDefault="00FD0F72" w:rsidP="00BB34DD">
            <w:pPr>
              <w:pStyle w:val="TAC"/>
              <w:spacing w:line="256" w:lineRule="auto"/>
              <w:rPr>
                <w:ins w:id="56123"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4F3D7D01" w14:textId="77777777" w:rsidR="00FD0F72" w:rsidRPr="00020619" w:rsidRDefault="00FD0F72" w:rsidP="00BB34DD">
            <w:pPr>
              <w:pStyle w:val="TAC"/>
              <w:spacing w:line="256" w:lineRule="auto"/>
              <w:rPr>
                <w:ins w:id="56124"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4F1721F" w14:textId="77777777" w:rsidR="00FD0F72" w:rsidRPr="00020619" w:rsidRDefault="00FD0F72" w:rsidP="00BB34DD">
            <w:pPr>
              <w:pStyle w:val="TAC"/>
              <w:spacing w:line="256" w:lineRule="auto"/>
              <w:rPr>
                <w:ins w:id="56125" w:author="BigCREditor-RAN4#104-bis" w:date="2022-10-21T15:14:00Z"/>
                <w:rFonts w:cs="Arial"/>
              </w:rPr>
            </w:pPr>
            <w:ins w:id="56126" w:author="BigCREditor-RAN4#104-bis" w:date="2022-10-21T15:14:00Z">
              <w:r w:rsidRPr="00020619">
                <w:rPr>
                  <w:rFonts w:cs="Arial"/>
                </w:rPr>
                <w:t>-119</w:t>
              </w:r>
            </w:ins>
          </w:p>
        </w:tc>
      </w:tr>
      <w:tr w:rsidR="00FD0F72" w:rsidRPr="00020619" w14:paraId="137E4A59" w14:textId="77777777" w:rsidTr="00BB34DD">
        <w:trPr>
          <w:trHeight w:val="187"/>
          <w:ins w:id="56127" w:author="BigCREditor-RAN4#104-bis" w:date="2022-10-21T15:14:00Z"/>
        </w:trPr>
        <w:tc>
          <w:tcPr>
            <w:tcW w:w="2297" w:type="dxa"/>
            <w:tcBorders>
              <w:top w:val="nil"/>
              <w:left w:val="single" w:sz="4" w:space="0" w:color="auto"/>
              <w:bottom w:val="nil"/>
              <w:right w:val="single" w:sz="4" w:space="0" w:color="auto"/>
            </w:tcBorders>
          </w:tcPr>
          <w:p w14:paraId="3692C3B1" w14:textId="77777777" w:rsidR="00FD0F72" w:rsidRPr="00020619" w:rsidRDefault="00FD0F72" w:rsidP="00BB34DD">
            <w:pPr>
              <w:pStyle w:val="TAL"/>
              <w:spacing w:line="256" w:lineRule="auto"/>
              <w:rPr>
                <w:ins w:id="56128"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76A31BF" w14:textId="77777777" w:rsidR="00FD0F72" w:rsidRPr="00020619" w:rsidRDefault="00FD0F72" w:rsidP="00BB34DD">
            <w:pPr>
              <w:pStyle w:val="TAL"/>
              <w:spacing w:line="256" w:lineRule="auto"/>
              <w:rPr>
                <w:ins w:id="56129" w:author="BigCREditor-RAN4#104-bis" w:date="2022-10-21T15:14:00Z"/>
                <w:rFonts w:cs="Arial"/>
                <w:lang w:eastAsia="ja-JP"/>
              </w:rPr>
            </w:pPr>
            <w:ins w:id="56130"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351" w:type="dxa"/>
            <w:tcBorders>
              <w:top w:val="nil"/>
              <w:left w:val="single" w:sz="4" w:space="0" w:color="auto"/>
              <w:bottom w:val="nil"/>
              <w:right w:val="single" w:sz="4" w:space="0" w:color="auto"/>
            </w:tcBorders>
            <w:vAlign w:val="center"/>
          </w:tcPr>
          <w:p w14:paraId="00033B11" w14:textId="77777777" w:rsidR="00FD0F72" w:rsidRPr="00020619" w:rsidRDefault="00FD0F72" w:rsidP="00BB34DD">
            <w:pPr>
              <w:pStyle w:val="TAC"/>
              <w:spacing w:line="256" w:lineRule="auto"/>
              <w:rPr>
                <w:ins w:id="56131"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16FDA404" w14:textId="77777777" w:rsidR="00FD0F72" w:rsidRPr="00020619" w:rsidRDefault="00FD0F72" w:rsidP="00BB34DD">
            <w:pPr>
              <w:pStyle w:val="TAC"/>
              <w:spacing w:line="256" w:lineRule="auto"/>
              <w:rPr>
                <w:ins w:id="56132"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B89E0B5" w14:textId="77777777" w:rsidR="00FD0F72" w:rsidRPr="00020619" w:rsidRDefault="00FD0F72" w:rsidP="00BB34DD">
            <w:pPr>
              <w:pStyle w:val="TAC"/>
              <w:spacing w:line="256" w:lineRule="auto"/>
              <w:rPr>
                <w:ins w:id="56133" w:author="BigCREditor-RAN4#104-bis" w:date="2022-10-21T15:14:00Z"/>
                <w:rFonts w:cs="Arial"/>
              </w:rPr>
            </w:pPr>
            <w:ins w:id="56134" w:author="BigCREditor-RAN4#104-bis" w:date="2022-10-21T15:14:00Z">
              <w:r w:rsidRPr="00020619">
                <w:rPr>
                  <w:rFonts w:cs="Arial"/>
                </w:rPr>
                <w:t>-118</w:t>
              </w:r>
            </w:ins>
          </w:p>
        </w:tc>
      </w:tr>
      <w:tr w:rsidR="00FD0F72" w:rsidRPr="00020619" w14:paraId="5294B0C2" w14:textId="77777777" w:rsidTr="00BB34DD">
        <w:trPr>
          <w:trHeight w:val="187"/>
          <w:ins w:id="56135" w:author="BigCREditor-RAN4#104-bis" w:date="2022-10-21T15:14:00Z"/>
        </w:trPr>
        <w:tc>
          <w:tcPr>
            <w:tcW w:w="2297" w:type="dxa"/>
            <w:tcBorders>
              <w:top w:val="nil"/>
              <w:left w:val="single" w:sz="4" w:space="0" w:color="auto"/>
              <w:bottom w:val="single" w:sz="4" w:space="0" w:color="auto"/>
              <w:right w:val="single" w:sz="4" w:space="0" w:color="auto"/>
            </w:tcBorders>
          </w:tcPr>
          <w:p w14:paraId="6EF6F835" w14:textId="77777777" w:rsidR="00FD0F72" w:rsidRPr="00020619" w:rsidRDefault="00FD0F72" w:rsidP="00BB34DD">
            <w:pPr>
              <w:pStyle w:val="TAL"/>
              <w:spacing w:line="256" w:lineRule="auto"/>
              <w:rPr>
                <w:ins w:id="56136"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39CF078" w14:textId="77777777" w:rsidR="00FD0F72" w:rsidRPr="00020619" w:rsidRDefault="00FD0F72" w:rsidP="00BB34DD">
            <w:pPr>
              <w:pStyle w:val="TAL"/>
              <w:spacing w:line="256" w:lineRule="auto"/>
              <w:rPr>
                <w:ins w:id="56137" w:author="BigCREditor-RAN4#104-bis" w:date="2022-10-21T15:14:00Z"/>
                <w:rFonts w:cs="Arial"/>
                <w:lang w:eastAsia="ja-JP"/>
              </w:rPr>
            </w:pPr>
            <w:ins w:id="56138" w:author="BigCREditor-RAN4#104-bis" w:date="2022-10-21T15:14:00Z">
              <w:r w:rsidRPr="00020619">
                <w:rPr>
                  <w:rFonts w:cs="Arial"/>
                  <w:lang w:eastAsia="ja-JP"/>
                </w:rPr>
                <w:t>Bands FDD_H</w:t>
              </w:r>
            </w:ins>
          </w:p>
        </w:tc>
        <w:tc>
          <w:tcPr>
            <w:tcW w:w="1351" w:type="dxa"/>
            <w:tcBorders>
              <w:top w:val="nil"/>
              <w:left w:val="single" w:sz="4" w:space="0" w:color="auto"/>
              <w:bottom w:val="single" w:sz="4" w:space="0" w:color="auto"/>
              <w:right w:val="single" w:sz="4" w:space="0" w:color="auto"/>
            </w:tcBorders>
            <w:vAlign w:val="center"/>
          </w:tcPr>
          <w:p w14:paraId="06C1FA59" w14:textId="77777777" w:rsidR="00FD0F72" w:rsidRPr="00020619" w:rsidRDefault="00FD0F72" w:rsidP="00BB34DD">
            <w:pPr>
              <w:pStyle w:val="TAC"/>
              <w:spacing w:line="256" w:lineRule="auto"/>
              <w:rPr>
                <w:ins w:id="56139" w:author="BigCREditor-RAN4#104-bis" w:date="2022-10-21T15:14:00Z"/>
                <w:lang w:eastAsia="en-GB"/>
              </w:rPr>
            </w:pPr>
          </w:p>
        </w:tc>
        <w:tc>
          <w:tcPr>
            <w:tcW w:w="1948" w:type="dxa"/>
            <w:tcBorders>
              <w:top w:val="nil"/>
              <w:left w:val="single" w:sz="4" w:space="0" w:color="auto"/>
              <w:bottom w:val="single" w:sz="4" w:space="0" w:color="auto"/>
              <w:right w:val="single" w:sz="4" w:space="0" w:color="auto"/>
            </w:tcBorders>
            <w:vAlign w:val="center"/>
          </w:tcPr>
          <w:p w14:paraId="5AADD823" w14:textId="77777777" w:rsidR="00FD0F72" w:rsidRPr="00020619" w:rsidRDefault="00FD0F72" w:rsidP="00BB34DD">
            <w:pPr>
              <w:pStyle w:val="TAC"/>
              <w:spacing w:line="256" w:lineRule="auto"/>
              <w:rPr>
                <w:ins w:id="56140"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5A498C35" w14:textId="77777777" w:rsidR="00FD0F72" w:rsidRPr="00020619" w:rsidRDefault="00FD0F72" w:rsidP="00BB34DD">
            <w:pPr>
              <w:pStyle w:val="TAC"/>
              <w:spacing w:line="256" w:lineRule="auto"/>
              <w:rPr>
                <w:ins w:id="56141" w:author="BigCREditor-RAN4#104-bis" w:date="2022-10-21T15:14:00Z"/>
                <w:rFonts w:cs="Arial"/>
              </w:rPr>
            </w:pPr>
            <w:ins w:id="56142" w:author="BigCREditor-RAN4#104-bis" w:date="2022-10-21T15:14:00Z">
              <w:r w:rsidRPr="00020619">
                <w:rPr>
                  <w:rFonts w:cs="Arial"/>
                </w:rPr>
                <w:t>-117.5</w:t>
              </w:r>
            </w:ins>
          </w:p>
        </w:tc>
      </w:tr>
      <w:tr w:rsidR="00FD0F72" w:rsidRPr="00020619" w14:paraId="7907AD83" w14:textId="77777777" w:rsidTr="00BB34DD">
        <w:trPr>
          <w:trHeight w:val="187"/>
          <w:ins w:id="56143" w:author="BigCREditor-RAN4#104-bis" w:date="2022-10-21T15:14:00Z"/>
        </w:trPr>
        <w:tc>
          <w:tcPr>
            <w:tcW w:w="2297" w:type="dxa"/>
            <w:tcBorders>
              <w:top w:val="single" w:sz="4" w:space="0" w:color="auto"/>
              <w:left w:val="single" w:sz="4" w:space="0" w:color="auto"/>
              <w:bottom w:val="nil"/>
              <w:right w:val="single" w:sz="4" w:space="0" w:color="auto"/>
            </w:tcBorders>
            <w:hideMark/>
          </w:tcPr>
          <w:p w14:paraId="2D4DE4B6" w14:textId="77777777" w:rsidR="00FD0F72" w:rsidRPr="00020619" w:rsidRDefault="00FD0F72" w:rsidP="00BB34DD">
            <w:pPr>
              <w:pStyle w:val="TAL"/>
              <w:spacing w:line="256" w:lineRule="auto"/>
              <w:rPr>
                <w:ins w:id="56144" w:author="BigCREditor-RAN4#104-bis" w:date="2022-10-21T15:14:00Z"/>
                <w:rFonts w:eastAsia="Calibri"/>
                <w:vertAlign w:val="superscript"/>
              </w:rPr>
            </w:pPr>
            <w:ins w:id="56145" w:author="BigCREditor-RAN4#104-bis" w:date="2022-10-21T15:14:00Z">
              <w:r w:rsidRPr="00020619">
                <w:rPr>
                  <w:rFonts w:eastAsia="Calibri"/>
                </w:rPr>
                <w:t>SCH_RP</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204BD29E" w14:textId="77777777" w:rsidR="00FD0F72" w:rsidRPr="00020619" w:rsidRDefault="00FD0F72" w:rsidP="00BB34DD">
            <w:pPr>
              <w:pStyle w:val="TAL"/>
              <w:spacing w:line="256" w:lineRule="auto"/>
              <w:rPr>
                <w:ins w:id="56146" w:author="BigCREditor-RAN4#104-bis" w:date="2022-10-21T15:14:00Z"/>
                <w:rFonts w:cs="Arial"/>
                <w:lang w:eastAsia="zh-CN"/>
              </w:rPr>
            </w:pPr>
            <w:ins w:id="56147"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351" w:type="dxa"/>
            <w:tcBorders>
              <w:top w:val="single" w:sz="4" w:space="0" w:color="auto"/>
              <w:left w:val="single" w:sz="4" w:space="0" w:color="auto"/>
              <w:bottom w:val="nil"/>
              <w:right w:val="single" w:sz="4" w:space="0" w:color="auto"/>
            </w:tcBorders>
            <w:vAlign w:val="center"/>
            <w:hideMark/>
          </w:tcPr>
          <w:p w14:paraId="17DBA93B" w14:textId="77777777" w:rsidR="00FD0F72" w:rsidRPr="00020619" w:rsidRDefault="00FD0F72" w:rsidP="00BB34DD">
            <w:pPr>
              <w:pStyle w:val="TAC"/>
              <w:spacing w:line="256" w:lineRule="auto"/>
              <w:rPr>
                <w:ins w:id="56148" w:author="BigCREditor-RAN4#104-bis" w:date="2022-10-21T15:14:00Z"/>
                <w:lang w:eastAsia="en-GB"/>
              </w:rPr>
            </w:pPr>
            <w:ins w:id="56149" w:author="BigCREditor-RAN4#104-bis" w:date="2022-10-21T15:14:00Z">
              <w:r w:rsidRPr="00020619">
                <w:t>dBm/15kHz</w:t>
              </w:r>
            </w:ins>
          </w:p>
        </w:tc>
        <w:tc>
          <w:tcPr>
            <w:tcW w:w="1948" w:type="dxa"/>
            <w:tcBorders>
              <w:top w:val="single" w:sz="4" w:space="0" w:color="auto"/>
              <w:left w:val="single" w:sz="4" w:space="0" w:color="auto"/>
              <w:bottom w:val="nil"/>
              <w:right w:val="single" w:sz="4" w:space="0" w:color="auto"/>
            </w:tcBorders>
            <w:vAlign w:val="center"/>
            <w:hideMark/>
          </w:tcPr>
          <w:p w14:paraId="60F7E7E4" w14:textId="77777777" w:rsidR="00FD0F72" w:rsidRPr="00020619" w:rsidRDefault="00FD0F72" w:rsidP="00BB34DD">
            <w:pPr>
              <w:pStyle w:val="TAC"/>
              <w:spacing w:line="256" w:lineRule="auto"/>
              <w:rPr>
                <w:ins w:id="56150" w:author="BigCREditor-RAN4#104-bis" w:date="2022-10-21T15:14:00Z"/>
              </w:rPr>
            </w:pPr>
            <w:ins w:id="56151" w:author="BigCREditor-RAN4#104-bis" w:date="2022-10-21T15:14:00Z">
              <w:r w:rsidRPr="00020619">
                <w:rPr>
                  <w:rFonts w:cs="Arial"/>
                </w:rPr>
                <w:t>-81.65</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2187FD28" w14:textId="77777777" w:rsidR="00FD0F72" w:rsidRPr="00020619" w:rsidRDefault="00FD0F72" w:rsidP="00BB34DD">
            <w:pPr>
              <w:pStyle w:val="TAC"/>
              <w:spacing w:line="256" w:lineRule="auto"/>
              <w:rPr>
                <w:ins w:id="56152" w:author="BigCREditor-RAN4#104-bis" w:date="2022-10-21T15:14:00Z"/>
                <w:rFonts w:cs="Arial"/>
              </w:rPr>
            </w:pPr>
            <w:ins w:id="56153" w:author="BigCREditor-RAN4#104-bis" w:date="2022-10-21T15:14:00Z">
              <w:r w:rsidRPr="00020619">
                <w:rPr>
                  <w:rFonts w:cs="Arial"/>
                </w:rPr>
                <w:t>-121</w:t>
              </w:r>
            </w:ins>
          </w:p>
        </w:tc>
      </w:tr>
      <w:tr w:rsidR="00FD0F72" w:rsidRPr="00020619" w14:paraId="133308F7" w14:textId="77777777" w:rsidTr="00BB34DD">
        <w:trPr>
          <w:trHeight w:val="187"/>
          <w:ins w:id="56154" w:author="BigCREditor-RAN4#104-bis" w:date="2022-10-21T15:14:00Z"/>
        </w:trPr>
        <w:tc>
          <w:tcPr>
            <w:tcW w:w="2297" w:type="dxa"/>
            <w:tcBorders>
              <w:top w:val="nil"/>
              <w:left w:val="single" w:sz="4" w:space="0" w:color="auto"/>
              <w:bottom w:val="nil"/>
              <w:right w:val="single" w:sz="4" w:space="0" w:color="auto"/>
            </w:tcBorders>
          </w:tcPr>
          <w:p w14:paraId="36986D75" w14:textId="77777777" w:rsidR="00FD0F72" w:rsidRPr="00020619" w:rsidRDefault="00FD0F72" w:rsidP="00BB34DD">
            <w:pPr>
              <w:pStyle w:val="TAL"/>
              <w:spacing w:line="256" w:lineRule="auto"/>
              <w:rPr>
                <w:ins w:id="56155"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0ABE684" w14:textId="77777777" w:rsidR="00FD0F72" w:rsidRPr="00020619" w:rsidRDefault="00FD0F72" w:rsidP="00BB34DD">
            <w:pPr>
              <w:pStyle w:val="TAL"/>
              <w:spacing w:line="256" w:lineRule="auto"/>
              <w:rPr>
                <w:ins w:id="56156" w:author="BigCREditor-RAN4#104-bis" w:date="2022-10-21T15:14:00Z"/>
                <w:rFonts w:cs="Arial"/>
                <w:lang w:eastAsia="ja-JP"/>
              </w:rPr>
            </w:pPr>
            <w:ins w:id="56157"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351" w:type="dxa"/>
            <w:tcBorders>
              <w:top w:val="nil"/>
              <w:left w:val="single" w:sz="4" w:space="0" w:color="auto"/>
              <w:bottom w:val="nil"/>
              <w:right w:val="single" w:sz="4" w:space="0" w:color="auto"/>
            </w:tcBorders>
            <w:vAlign w:val="center"/>
          </w:tcPr>
          <w:p w14:paraId="2DB71498" w14:textId="77777777" w:rsidR="00FD0F72" w:rsidRPr="00020619" w:rsidRDefault="00FD0F72" w:rsidP="00BB34DD">
            <w:pPr>
              <w:pStyle w:val="TAC"/>
              <w:spacing w:line="256" w:lineRule="auto"/>
              <w:rPr>
                <w:ins w:id="56158" w:author="BigCREditor-RAN4#104-bis" w:date="2022-10-21T15:14:00Z"/>
                <w:lang w:eastAsia="en-GB"/>
              </w:rPr>
            </w:pPr>
          </w:p>
        </w:tc>
        <w:tc>
          <w:tcPr>
            <w:tcW w:w="1948" w:type="dxa"/>
            <w:tcBorders>
              <w:top w:val="nil"/>
              <w:left w:val="single" w:sz="4" w:space="0" w:color="auto"/>
              <w:bottom w:val="nil"/>
              <w:right w:val="single" w:sz="4" w:space="0" w:color="auto"/>
            </w:tcBorders>
          </w:tcPr>
          <w:p w14:paraId="639DDF5D" w14:textId="77777777" w:rsidR="00FD0F72" w:rsidRPr="00020619" w:rsidRDefault="00FD0F72" w:rsidP="00BB34DD">
            <w:pPr>
              <w:pStyle w:val="TAC"/>
              <w:spacing w:line="256" w:lineRule="auto"/>
              <w:rPr>
                <w:ins w:id="56159"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A8ECBF3" w14:textId="77777777" w:rsidR="00FD0F72" w:rsidRPr="00020619" w:rsidRDefault="00FD0F72" w:rsidP="00BB34DD">
            <w:pPr>
              <w:pStyle w:val="TAC"/>
              <w:spacing w:line="256" w:lineRule="auto"/>
              <w:rPr>
                <w:ins w:id="56160" w:author="BigCREditor-RAN4#104-bis" w:date="2022-10-21T15:14:00Z"/>
                <w:rFonts w:cs="Arial"/>
              </w:rPr>
            </w:pPr>
            <w:ins w:id="56161" w:author="BigCREditor-RAN4#104-bis" w:date="2022-10-21T15:14:00Z">
              <w:r w:rsidRPr="00020619">
                <w:rPr>
                  <w:rFonts w:cs="Arial"/>
                </w:rPr>
                <w:t>-120.5</w:t>
              </w:r>
            </w:ins>
          </w:p>
        </w:tc>
      </w:tr>
      <w:tr w:rsidR="00FD0F72" w:rsidRPr="00020619" w14:paraId="053F423A" w14:textId="77777777" w:rsidTr="00BB34DD">
        <w:trPr>
          <w:trHeight w:val="187"/>
          <w:ins w:id="56162" w:author="BigCREditor-RAN4#104-bis" w:date="2022-10-21T15:14:00Z"/>
        </w:trPr>
        <w:tc>
          <w:tcPr>
            <w:tcW w:w="2297" w:type="dxa"/>
            <w:tcBorders>
              <w:top w:val="nil"/>
              <w:left w:val="single" w:sz="4" w:space="0" w:color="auto"/>
              <w:bottom w:val="nil"/>
              <w:right w:val="single" w:sz="4" w:space="0" w:color="auto"/>
            </w:tcBorders>
          </w:tcPr>
          <w:p w14:paraId="27EB9D7C" w14:textId="77777777" w:rsidR="00FD0F72" w:rsidRPr="00020619" w:rsidRDefault="00FD0F72" w:rsidP="00BB34DD">
            <w:pPr>
              <w:pStyle w:val="TAL"/>
              <w:spacing w:line="256" w:lineRule="auto"/>
              <w:rPr>
                <w:ins w:id="56163"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50568E7" w14:textId="77777777" w:rsidR="00FD0F72" w:rsidRPr="00020619" w:rsidRDefault="00FD0F72" w:rsidP="00BB34DD">
            <w:pPr>
              <w:pStyle w:val="TAL"/>
              <w:spacing w:line="256" w:lineRule="auto"/>
              <w:rPr>
                <w:ins w:id="56164" w:author="BigCREditor-RAN4#104-bis" w:date="2022-10-21T15:14:00Z"/>
                <w:rFonts w:cs="Arial"/>
                <w:lang w:eastAsia="ja-JP"/>
              </w:rPr>
            </w:pPr>
            <w:ins w:id="56165"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351" w:type="dxa"/>
            <w:tcBorders>
              <w:top w:val="nil"/>
              <w:left w:val="single" w:sz="4" w:space="0" w:color="auto"/>
              <w:bottom w:val="nil"/>
              <w:right w:val="single" w:sz="4" w:space="0" w:color="auto"/>
            </w:tcBorders>
            <w:vAlign w:val="center"/>
          </w:tcPr>
          <w:p w14:paraId="0B962B01" w14:textId="77777777" w:rsidR="00FD0F72" w:rsidRPr="00020619" w:rsidRDefault="00FD0F72" w:rsidP="00BB34DD">
            <w:pPr>
              <w:pStyle w:val="TAC"/>
              <w:spacing w:line="256" w:lineRule="auto"/>
              <w:rPr>
                <w:ins w:id="56166" w:author="BigCREditor-RAN4#104-bis" w:date="2022-10-21T15:14:00Z"/>
                <w:lang w:eastAsia="en-GB"/>
              </w:rPr>
            </w:pPr>
          </w:p>
        </w:tc>
        <w:tc>
          <w:tcPr>
            <w:tcW w:w="1948" w:type="dxa"/>
            <w:tcBorders>
              <w:top w:val="nil"/>
              <w:left w:val="single" w:sz="4" w:space="0" w:color="auto"/>
              <w:bottom w:val="nil"/>
              <w:right w:val="single" w:sz="4" w:space="0" w:color="auto"/>
            </w:tcBorders>
          </w:tcPr>
          <w:p w14:paraId="1AFC8AF9" w14:textId="77777777" w:rsidR="00FD0F72" w:rsidRPr="00020619" w:rsidRDefault="00FD0F72" w:rsidP="00BB34DD">
            <w:pPr>
              <w:pStyle w:val="TAC"/>
              <w:spacing w:line="256" w:lineRule="auto"/>
              <w:rPr>
                <w:ins w:id="56167"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56C427A" w14:textId="77777777" w:rsidR="00FD0F72" w:rsidRPr="00020619" w:rsidRDefault="00FD0F72" w:rsidP="00BB34DD">
            <w:pPr>
              <w:pStyle w:val="TAC"/>
              <w:spacing w:line="256" w:lineRule="auto"/>
              <w:rPr>
                <w:ins w:id="56168" w:author="BigCREditor-RAN4#104-bis" w:date="2022-10-21T15:14:00Z"/>
                <w:rFonts w:cs="Arial"/>
              </w:rPr>
            </w:pPr>
            <w:ins w:id="56169" w:author="BigCREditor-RAN4#104-bis" w:date="2022-10-21T15:14:00Z">
              <w:r w:rsidRPr="00020619">
                <w:rPr>
                  <w:rFonts w:cs="Arial"/>
                </w:rPr>
                <w:t>-120</w:t>
              </w:r>
            </w:ins>
          </w:p>
        </w:tc>
      </w:tr>
      <w:tr w:rsidR="00FD0F72" w:rsidRPr="00020619" w14:paraId="005B4697" w14:textId="77777777" w:rsidTr="00BB34DD">
        <w:trPr>
          <w:trHeight w:val="187"/>
          <w:ins w:id="56170" w:author="BigCREditor-RAN4#104-bis" w:date="2022-10-21T15:14:00Z"/>
        </w:trPr>
        <w:tc>
          <w:tcPr>
            <w:tcW w:w="2297" w:type="dxa"/>
            <w:tcBorders>
              <w:top w:val="nil"/>
              <w:left w:val="single" w:sz="4" w:space="0" w:color="auto"/>
              <w:bottom w:val="nil"/>
              <w:right w:val="single" w:sz="4" w:space="0" w:color="auto"/>
            </w:tcBorders>
          </w:tcPr>
          <w:p w14:paraId="66DC60DE" w14:textId="77777777" w:rsidR="00FD0F72" w:rsidRPr="00020619" w:rsidRDefault="00FD0F72" w:rsidP="00BB34DD">
            <w:pPr>
              <w:pStyle w:val="TAL"/>
              <w:spacing w:line="256" w:lineRule="auto"/>
              <w:rPr>
                <w:ins w:id="56171"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F7D0E86" w14:textId="77777777" w:rsidR="00FD0F72" w:rsidRPr="00020619" w:rsidRDefault="00FD0F72" w:rsidP="00BB34DD">
            <w:pPr>
              <w:pStyle w:val="TAL"/>
              <w:spacing w:line="256" w:lineRule="auto"/>
              <w:rPr>
                <w:ins w:id="56172" w:author="BigCREditor-RAN4#104-bis" w:date="2022-10-21T15:14:00Z"/>
                <w:rFonts w:cs="Arial"/>
                <w:lang w:eastAsia="ja-JP"/>
              </w:rPr>
            </w:pPr>
            <w:ins w:id="56173" w:author="BigCREditor-RAN4#104-bis" w:date="2022-10-21T15:14:00Z">
              <w:r w:rsidRPr="00020619">
                <w:rPr>
                  <w:rFonts w:cs="Arial"/>
                  <w:lang w:eastAsia="ja-JP"/>
                </w:rPr>
                <w:t>Bands FDD_D</w:t>
              </w:r>
            </w:ins>
          </w:p>
        </w:tc>
        <w:tc>
          <w:tcPr>
            <w:tcW w:w="1351" w:type="dxa"/>
            <w:tcBorders>
              <w:top w:val="nil"/>
              <w:left w:val="single" w:sz="4" w:space="0" w:color="auto"/>
              <w:bottom w:val="nil"/>
              <w:right w:val="single" w:sz="4" w:space="0" w:color="auto"/>
            </w:tcBorders>
            <w:vAlign w:val="center"/>
          </w:tcPr>
          <w:p w14:paraId="6BA2F767" w14:textId="77777777" w:rsidR="00FD0F72" w:rsidRPr="00020619" w:rsidRDefault="00FD0F72" w:rsidP="00BB34DD">
            <w:pPr>
              <w:pStyle w:val="TAC"/>
              <w:spacing w:line="256" w:lineRule="auto"/>
              <w:rPr>
                <w:ins w:id="56174" w:author="BigCREditor-RAN4#104-bis" w:date="2022-10-21T15:14:00Z"/>
                <w:lang w:eastAsia="en-GB"/>
              </w:rPr>
            </w:pPr>
          </w:p>
        </w:tc>
        <w:tc>
          <w:tcPr>
            <w:tcW w:w="1948" w:type="dxa"/>
            <w:tcBorders>
              <w:top w:val="nil"/>
              <w:left w:val="single" w:sz="4" w:space="0" w:color="auto"/>
              <w:bottom w:val="nil"/>
              <w:right w:val="single" w:sz="4" w:space="0" w:color="auto"/>
            </w:tcBorders>
          </w:tcPr>
          <w:p w14:paraId="65FA2A9E" w14:textId="77777777" w:rsidR="00FD0F72" w:rsidRPr="00020619" w:rsidRDefault="00FD0F72" w:rsidP="00BB34DD">
            <w:pPr>
              <w:pStyle w:val="TAC"/>
              <w:spacing w:line="256" w:lineRule="auto"/>
              <w:rPr>
                <w:ins w:id="56175"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4941E782" w14:textId="77777777" w:rsidR="00FD0F72" w:rsidRPr="00020619" w:rsidRDefault="00FD0F72" w:rsidP="00BB34DD">
            <w:pPr>
              <w:pStyle w:val="TAC"/>
              <w:spacing w:line="256" w:lineRule="auto"/>
              <w:rPr>
                <w:ins w:id="56176" w:author="BigCREditor-RAN4#104-bis" w:date="2022-10-21T15:14:00Z"/>
                <w:rFonts w:cs="Arial"/>
              </w:rPr>
            </w:pPr>
            <w:ins w:id="56177" w:author="BigCREditor-RAN4#104-bis" w:date="2022-10-21T15:14:00Z">
              <w:r w:rsidRPr="00020619">
                <w:rPr>
                  <w:rFonts w:cs="Arial"/>
                </w:rPr>
                <w:t>-119.5</w:t>
              </w:r>
            </w:ins>
          </w:p>
        </w:tc>
      </w:tr>
      <w:tr w:rsidR="00FD0F72" w:rsidRPr="00020619" w14:paraId="7AE88E45" w14:textId="77777777" w:rsidTr="00BB34DD">
        <w:trPr>
          <w:trHeight w:val="187"/>
          <w:ins w:id="56178" w:author="BigCREditor-RAN4#104-bis" w:date="2022-10-21T15:14:00Z"/>
        </w:trPr>
        <w:tc>
          <w:tcPr>
            <w:tcW w:w="2297" w:type="dxa"/>
            <w:tcBorders>
              <w:top w:val="nil"/>
              <w:left w:val="single" w:sz="4" w:space="0" w:color="auto"/>
              <w:bottom w:val="nil"/>
              <w:right w:val="single" w:sz="4" w:space="0" w:color="auto"/>
            </w:tcBorders>
          </w:tcPr>
          <w:p w14:paraId="48AFB299" w14:textId="77777777" w:rsidR="00FD0F72" w:rsidRPr="00020619" w:rsidRDefault="00FD0F72" w:rsidP="00BB34DD">
            <w:pPr>
              <w:pStyle w:val="TAL"/>
              <w:spacing w:line="256" w:lineRule="auto"/>
              <w:rPr>
                <w:ins w:id="56179"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76363B7" w14:textId="77777777" w:rsidR="00FD0F72" w:rsidRPr="00020619" w:rsidRDefault="00FD0F72" w:rsidP="00BB34DD">
            <w:pPr>
              <w:pStyle w:val="TAL"/>
              <w:spacing w:line="256" w:lineRule="auto"/>
              <w:rPr>
                <w:ins w:id="56180" w:author="BigCREditor-RAN4#104-bis" w:date="2022-10-21T15:14:00Z"/>
                <w:rFonts w:cs="Arial"/>
                <w:lang w:eastAsia="ja-JP"/>
              </w:rPr>
            </w:pPr>
            <w:ins w:id="56181"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351" w:type="dxa"/>
            <w:tcBorders>
              <w:top w:val="nil"/>
              <w:left w:val="single" w:sz="4" w:space="0" w:color="auto"/>
              <w:bottom w:val="nil"/>
              <w:right w:val="single" w:sz="4" w:space="0" w:color="auto"/>
            </w:tcBorders>
            <w:vAlign w:val="center"/>
          </w:tcPr>
          <w:p w14:paraId="5AF513F5" w14:textId="77777777" w:rsidR="00FD0F72" w:rsidRPr="00020619" w:rsidRDefault="00FD0F72" w:rsidP="00BB34DD">
            <w:pPr>
              <w:pStyle w:val="TAC"/>
              <w:spacing w:line="256" w:lineRule="auto"/>
              <w:rPr>
                <w:ins w:id="56182" w:author="BigCREditor-RAN4#104-bis" w:date="2022-10-21T15:14:00Z"/>
                <w:lang w:eastAsia="en-GB"/>
              </w:rPr>
            </w:pPr>
          </w:p>
        </w:tc>
        <w:tc>
          <w:tcPr>
            <w:tcW w:w="1948" w:type="dxa"/>
            <w:tcBorders>
              <w:top w:val="nil"/>
              <w:left w:val="single" w:sz="4" w:space="0" w:color="auto"/>
              <w:bottom w:val="nil"/>
              <w:right w:val="single" w:sz="4" w:space="0" w:color="auto"/>
            </w:tcBorders>
          </w:tcPr>
          <w:p w14:paraId="070B8BDA" w14:textId="77777777" w:rsidR="00FD0F72" w:rsidRPr="00020619" w:rsidRDefault="00FD0F72" w:rsidP="00BB34DD">
            <w:pPr>
              <w:pStyle w:val="TAC"/>
              <w:spacing w:line="256" w:lineRule="auto"/>
              <w:rPr>
                <w:ins w:id="56183"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100E89C" w14:textId="77777777" w:rsidR="00FD0F72" w:rsidRPr="00020619" w:rsidRDefault="00FD0F72" w:rsidP="00BB34DD">
            <w:pPr>
              <w:pStyle w:val="TAC"/>
              <w:spacing w:line="256" w:lineRule="auto"/>
              <w:rPr>
                <w:ins w:id="56184" w:author="BigCREditor-RAN4#104-bis" w:date="2022-10-21T15:14:00Z"/>
                <w:rFonts w:cs="Arial"/>
              </w:rPr>
            </w:pPr>
            <w:ins w:id="56185" w:author="BigCREditor-RAN4#104-bis" w:date="2022-10-21T15:14:00Z">
              <w:r w:rsidRPr="00020619">
                <w:rPr>
                  <w:rFonts w:cs="Arial"/>
                </w:rPr>
                <w:t>-119</w:t>
              </w:r>
            </w:ins>
          </w:p>
        </w:tc>
      </w:tr>
      <w:tr w:rsidR="00FD0F72" w:rsidRPr="00020619" w14:paraId="4AFBE6A8" w14:textId="77777777" w:rsidTr="00BB34DD">
        <w:trPr>
          <w:trHeight w:val="187"/>
          <w:ins w:id="56186" w:author="BigCREditor-RAN4#104-bis" w:date="2022-10-21T15:14:00Z"/>
        </w:trPr>
        <w:tc>
          <w:tcPr>
            <w:tcW w:w="2297" w:type="dxa"/>
            <w:tcBorders>
              <w:top w:val="nil"/>
              <w:left w:val="single" w:sz="4" w:space="0" w:color="auto"/>
              <w:bottom w:val="nil"/>
              <w:right w:val="single" w:sz="4" w:space="0" w:color="auto"/>
            </w:tcBorders>
          </w:tcPr>
          <w:p w14:paraId="46A6F8F5" w14:textId="77777777" w:rsidR="00FD0F72" w:rsidRPr="00020619" w:rsidRDefault="00FD0F72" w:rsidP="00BB34DD">
            <w:pPr>
              <w:pStyle w:val="TAL"/>
              <w:spacing w:line="256" w:lineRule="auto"/>
              <w:rPr>
                <w:ins w:id="56187"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EA9ADA4" w14:textId="77777777" w:rsidR="00FD0F72" w:rsidRPr="00020619" w:rsidRDefault="00FD0F72" w:rsidP="00BB34DD">
            <w:pPr>
              <w:pStyle w:val="TAL"/>
              <w:spacing w:line="256" w:lineRule="auto"/>
              <w:rPr>
                <w:ins w:id="56188" w:author="BigCREditor-RAN4#104-bis" w:date="2022-10-21T15:14:00Z"/>
                <w:rFonts w:cs="Arial"/>
                <w:lang w:eastAsia="ja-JP"/>
              </w:rPr>
            </w:pPr>
            <w:ins w:id="56189"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351" w:type="dxa"/>
            <w:tcBorders>
              <w:top w:val="nil"/>
              <w:left w:val="single" w:sz="4" w:space="0" w:color="auto"/>
              <w:bottom w:val="nil"/>
              <w:right w:val="single" w:sz="4" w:space="0" w:color="auto"/>
            </w:tcBorders>
            <w:vAlign w:val="center"/>
          </w:tcPr>
          <w:p w14:paraId="1E772FDE" w14:textId="77777777" w:rsidR="00FD0F72" w:rsidRPr="00020619" w:rsidRDefault="00FD0F72" w:rsidP="00BB34DD">
            <w:pPr>
              <w:pStyle w:val="TAC"/>
              <w:spacing w:line="256" w:lineRule="auto"/>
              <w:rPr>
                <w:ins w:id="56190" w:author="BigCREditor-RAN4#104-bis" w:date="2022-10-21T15:14:00Z"/>
                <w:lang w:eastAsia="en-GB"/>
              </w:rPr>
            </w:pPr>
          </w:p>
        </w:tc>
        <w:tc>
          <w:tcPr>
            <w:tcW w:w="1948" w:type="dxa"/>
            <w:tcBorders>
              <w:top w:val="nil"/>
              <w:left w:val="single" w:sz="4" w:space="0" w:color="auto"/>
              <w:bottom w:val="nil"/>
              <w:right w:val="single" w:sz="4" w:space="0" w:color="auto"/>
            </w:tcBorders>
          </w:tcPr>
          <w:p w14:paraId="5D740F78" w14:textId="77777777" w:rsidR="00FD0F72" w:rsidRPr="00020619" w:rsidRDefault="00FD0F72" w:rsidP="00BB34DD">
            <w:pPr>
              <w:pStyle w:val="TAC"/>
              <w:spacing w:line="256" w:lineRule="auto"/>
              <w:rPr>
                <w:ins w:id="56191"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488254CC" w14:textId="77777777" w:rsidR="00FD0F72" w:rsidRPr="00020619" w:rsidRDefault="00FD0F72" w:rsidP="00BB34DD">
            <w:pPr>
              <w:pStyle w:val="TAC"/>
              <w:spacing w:line="256" w:lineRule="auto"/>
              <w:rPr>
                <w:ins w:id="56192" w:author="BigCREditor-RAN4#104-bis" w:date="2022-10-21T15:14:00Z"/>
                <w:rFonts w:cs="Arial"/>
              </w:rPr>
            </w:pPr>
            <w:ins w:id="56193" w:author="BigCREditor-RAN4#104-bis" w:date="2022-10-21T15:14:00Z">
              <w:r w:rsidRPr="00020619">
                <w:rPr>
                  <w:rFonts w:cs="Arial"/>
                </w:rPr>
                <w:t>-118</w:t>
              </w:r>
            </w:ins>
          </w:p>
        </w:tc>
      </w:tr>
      <w:tr w:rsidR="00FD0F72" w:rsidRPr="00020619" w14:paraId="6094D3D2" w14:textId="77777777" w:rsidTr="00BB34DD">
        <w:trPr>
          <w:trHeight w:val="187"/>
          <w:ins w:id="56194" w:author="BigCREditor-RAN4#104-bis" w:date="2022-10-21T15:14:00Z"/>
        </w:trPr>
        <w:tc>
          <w:tcPr>
            <w:tcW w:w="2297" w:type="dxa"/>
            <w:tcBorders>
              <w:top w:val="nil"/>
              <w:left w:val="single" w:sz="4" w:space="0" w:color="auto"/>
              <w:bottom w:val="single" w:sz="4" w:space="0" w:color="auto"/>
              <w:right w:val="single" w:sz="4" w:space="0" w:color="auto"/>
            </w:tcBorders>
          </w:tcPr>
          <w:p w14:paraId="3CCC9EFC" w14:textId="77777777" w:rsidR="00FD0F72" w:rsidRPr="00020619" w:rsidRDefault="00FD0F72" w:rsidP="00BB34DD">
            <w:pPr>
              <w:pStyle w:val="TAL"/>
              <w:spacing w:line="256" w:lineRule="auto"/>
              <w:rPr>
                <w:ins w:id="56195"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0FC0F3A" w14:textId="77777777" w:rsidR="00FD0F72" w:rsidRPr="00020619" w:rsidRDefault="00FD0F72" w:rsidP="00BB34DD">
            <w:pPr>
              <w:pStyle w:val="TAL"/>
              <w:spacing w:line="256" w:lineRule="auto"/>
              <w:rPr>
                <w:ins w:id="56196" w:author="BigCREditor-RAN4#104-bis" w:date="2022-10-21T15:14:00Z"/>
                <w:rFonts w:cs="Arial"/>
                <w:lang w:eastAsia="ja-JP"/>
              </w:rPr>
            </w:pPr>
            <w:ins w:id="56197" w:author="BigCREditor-RAN4#104-bis" w:date="2022-10-21T15:14:00Z">
              <w:r w:rsidRPr="00020619">
                <w:rPr>
                  <w:rFonts w:cs="Arial"/>
                  <w:lang w:eastAsia="ja-JP"/>
                </w:rPr>
                <w:t>Bands FDD_H</w:t>
              </w:r>
            </w:ins>
          </w:p>
        </w:tc>
        <w:tc>
          <w:tcPr>
            <w:tcW w:w="1351" w:type="dxa"/>
            <w:tcBorders>
              <w:top w:val="nil"/>
              <w:left w:val="single" w:sz="4" w:space="0" w:color="auto"/>
              <w:bottom w:val="single" w:sz="4" w:space="0" w:color="auto"/>
              <w:right w:val="single" w:sz="4" w:space="0" w:color="auto"/>
            </w:tcBorders>
            <w:vAlign w:val="center"/>
          </w:tcPr>
          <w:p w14:paraId="30E0EA34" w14:textId="77777777" w:rsidR="00FD0F72" w:rsidRPr="00020619" w:rsidRDefault="00FD0F72" w:rsidP="00BB34DD">
            <w:pPr>
              <w:pStyle w:val="TAC"/>
              <w:spacing w:line="256" w:lineRule="auto"/>
              <w:rPr>
                <w:ins w:id="56198" w:author="BigCREditor-RAN4#104-bis" w:date="2022-10-21T15:14:00Z"/>
                <w:lang w:eastAsia="en-GB"/>
              </w:rPr>
            </w:pPr>
          </w:p>
        </w:tc>
        <w:tc>
          <w:tcPr>
            <w:tcW w:w="1948" w:type="dxa"/>
            <w:tcBorders>
              <w:top w:val="nil"/>
              <w:left w:val="single" w:sz="4" w:space="0" w:color="auto"/>
              <w:bottom w:val="single" w:sz="4" w:space="0" w:color="auto"/>
              <w:right w:val="single" w:sz="4" w:space="0" w:color="auto"/>
            </w:tcBorders>
          </w:tcPr>
          <w:p w14:paraId="3F85A754" w14:textId="77777777" w:rsidR="00FD0F72" w:rsidRPr="00020619" w:rsidRDefault="00FD0F72" w:rsidP="00BB34DD">
            <w:pPr>
              <w:pStyle w:val="TAC"/>
              <w:spacing w:line="256" w:lineRule="auto"/>
              <w:rPr>
                <w:ins w:id="56199"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5712493" w14:textId="77777777" w:rsidR="00FD0F72" w:rsidRPr="00020619" w:rsidRDefault="00FD0F72" w:rsidP="00BB34DD">
            <w:pPr>
              <w:pStyle w:val="TAC"/>
              <w:spacing w:line="256" w:lineRule="auto"/>
              <w:rPr>
                <w:ins w:id="56200" w:author="BigCREditor-RAN4#104-bis" w:date="2022-10-21T15:14:00Z"/>
                <w:rFonts w:cs="Arial"/>
              </w:rPr>
            </w:pPr>
            <w:ins w:id="56201" w:author="BigCREditor-RAN4#104-bis" w:date="2022-10-21T15:14:00Z">
              <w:r w:rsidRPr="00020619">
                <w:rPr>
                  <w:rFonts w:cs="Arial"/>
                </w:rPr>
                <w:t>-117.5</w:t>
              </w:r>
            </w:ins>
          </w:p>
        </w:tc>
      </w:tr>
      <w:tr w:rsidR="00FD0F72" w:rsidRPr="00020619" w14:paraId="04B0966B" w14:textId="77777777" w:rsidTr="00BB34DD">
        <w:trPr>
          <w:trHeight w:val="187"/>
          <w:ins w:id="56202" w:author="BigCREditor-RAN4#104-bis" w:date="2022-10-21T15:14:00Z"/>
        </w:trPr>
        <w:tc>
          <w:tcPr>
            <w:tcW w:w="2297" w:type="dxa"/>
            <w:tcBorders>
              <w:top w:val="single" w:sz="4" w:space="0" w:color="auto"/>
              <w:left w:val="single" w:sz="4" w:space="0" w:color="auto"/>
              <w:bottom w:val="nil"/>
              <w:right w:val="single" w:sz="4" w:space="0" w:color="auto"/>
            </w:tcBorders>
            <w:hideMark/>
          </w:tcPr>
          <w:p w14:paraId="488F16E0" w14:textId="77777777" w:rsidR="00FD0F72" w:rsidRPr="00020619" w:rsidRDefault="00FD0F72" w:rsidP="00BB34DD">
            <w:pPr>
              <w:pStyle w:val="TAL"/>
              <w:spacing w:line="256" w:lineRule="auto"/>
              <w:rPr>
                <w:ins w:id="56203" w:author="BigCREditor-RAN4#104-bis" w:date="2022-10-21T15:14:00Z"/>
                <w:rFonts w:eastAsia="Calibri"/>
                <w:vertAlign w:val="superscript"/>
              </w:rPr>
            </w:pPr>
            <w:ins w:id="56204" w:author="BigCREditor-RAN4#104-bis" w:date="2022-10-21T15:14:00Z">
              <w:r w:rsidRPr="00020619">
                <w:rPr>
                  <w:rFonts w:eastAsia="Calibri"/>
                </w:rPr>
                <w:t>Io</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346D6552" w14:textId="77777777" w:rsidR="00FD0F72" w:rsidRPr="00020619" w:rsidRDefault="00FD0F72" w:rsidP="00BB34DD">
            <w:pPr>
              <w:pStyle w:val="TAL"/>
              <w:spacing w:line="256" w:lineRule="auto"/>
              <w:rPr>
                <w:ins w:id="56205" w:author="BigCREditor-RAN4#104-bis" w:date="2022-10-21T15:14:00Z"/>
                <w:rFonts w:cs="Arial"/>
                <w:lang w:eastAsia="zh-CN"/>
              </w:rPr>
            </w:pPr>
            <w:ins w:id="56206"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351" w:type="dxa"/>
            <w:tcBorders>
              <w:top w:val="single" w:sz="4" w:space="0" w:color="auto"/>
              <w:left w:val="single" w:sz="4" w:space="0" w:color="auto"/>
              <w:bottom w:val="nil"/>
              <w:right w:val="single" w:sz="4" w:space="0" w:color="auto"/>
            </w:tcBorders>
            <w:vAlign w:val="center"/>
            <w:hideMark/>
          </w:tcPr>
          <w:p w14:paraId="63D4BB60" w14:textId="77777777" w:rsidR="00FD0F72" w:rsidRPr="00020619" w:rsidRDefault="00FD0F72" w:rsidP="00BB34DD">
            <w:pPr>
              <w:pStyle w:val="TAC"/>
              <w:spacing w:line="256" w:lineRule="auto"/>
              <w:rPr>
                <w:ins w:id="56207" w:author="BigCREditor-RAN4#104-bis" w:date="2022-10-21T15:14:00Z"/>
                <w:lang w:eastAsia="en-GB"/>
              </w:rPr>
            </w:pPr>
            <w:ins w:id="56208" w:author="BigCREditor-RAN4#104-bis" w:date="2022-10-21T15:14:00Z">
              <w:r w:rsidRPr="00020619">
                <w:t>dBm/</w:t>
              </w:r>
              <w:r w:rsidRPr="00020619">
                <w:rPr>
                  <w:rFonts w:cs="Arial"/>
                  <w:lang w:eastAsia="zh-CN"/>
                </w:rPr>
                <w:t>Ch BW</w:t>
              </w:r>
            </w:ins>
          </w:p>
        </w:tc>
        <w:tc>
          <w:tcPr>
            <w:tcW w:w="1948" w:type="dxa"/>
            <w:tcBorders>
              <w:top w:val="single" w:sz="4" w:space="0" w:color="auto"/>
              <w:left w:val="single" w:sz="4" w:space="0" w:color="auto"/>
              <w:bottom w:val="nil"/>
              <w:right w:val="single" w:sz="4" w:space="0" w:color="auto"/>
            </w:tcBorders>
            <w:vAlign w:val="center"/>
            <w:hideMark/>
          </w:tcPr>
          <w:p w14:paraId="732541BD" w14:textId="77777777" w:rsidR="00FD0F72" w:rsidRPr="00020619" w:rsidRDefault="00FD0F72" w:rsidP="00BB34DD">
            <w:pPr>
              <w:pStyle w:val="TAC"/>
              <w:spacing w:line="256" w:lineRule="auto"/>
              <w:rPr>
                <w:ins w:id="56209" w:author="BigCREditor-RAN4#104-bis" w:date="2022-10-21T15:14:00Z"/>
                <w:lang w:eastAsia="zh-CN"/>
              </w:rPr>
            </w:pPr>
            <w:ins w:id="56210" w:author="BigCREditor-RAN4#104-bis" w:date="2022-10-21T15:14:00Z">
              <w:r w:rsidRPr="00020619">
                <w:rPr>
                  <w:rFonts w:cs="Arial"/>
                </w:rPr>
                <w:t xml:space="preserve">-53.45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7757F721" w14:textId="77777777" w:rsidR="00FD0F72" w:rsidRPr="00020619" w:rsidRDefault="00FD0F72" w:rsidP="00BB34DD">
            <w:pPr>
              <w:pStyle w:val="TAC"/>
              <w:spacing w:line="256" w:lineRule="auto"/>
              <w:rPr>
                <w:ins w:id="56211" w:author="BigCREditor-RAN4#104-bis" w:date="2022-10-21T15:14:00Z"/>
                <w:rFonts w:cs="Arial"/>
                <w:lang w:eastAsia="en-GB"/>
              </w:rPr>
            </w:pPr>
            <w:ins w:id="56212" w:author="BigCREditor-RAN4#104-bis" w:date="2022-10-21T15:14:00Z">
              <w:r w:rsidRPr="00020619">
                <w:rPr>
                  <w:rFonts w:cs="Arial"/>
                </w:rPr>
                <w:t xml:space="preserve">-87.7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FD0F72" w:rsidRPr="00020619" w14:paraId="5402D5FB" w14:textId="77777777" w:rsidTr="00BB34DD">
        <w:trPr>
          <w:trHeight w:val="187"/>
          <w:ins w:id="56213" w:author="BigCREditor-RAN4#104-bis" w:date="2022-10-21T15:14:00Z"/>
        </w:trPr>
        <w:tc>
          <w:tcPr>
            <w:tcW w:w="2297" w:type="dxa"/>
            <w:tcBorders>
              <w:top w:val="nil"/>
              <w:left w:val="single" w:sz="4" w:space="0" w:color="auto"/>
              <w:bottom w:val="nil"/>
              <w:right w:val="single" w:sz="4" w:space="0" w:color="auto"/>
            </w:tcBorders>
          </w:tcPr>
          <w:p w14:paraId="058729DE" w14:textId="77777777" w:rsidR="00FD0F72" w:rsidRPr="00020619" w:rsidRDefault="00FD0F72" w:rsidP="00BB34DD">
            <w:pPr>
              <w:pStyle w:val="TAL"/>
              <w:spacing w:line="256" w:lineRule="auto"/>
              <w:rPr>
                <w:ins w:id="56214"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D5DD675" w14:textId="77777777" w:rsidR="00FD0F72" w:rsidRPr="00020619" w:rsidRDefault="00FD0F72" w:rsidP="00BB34DD">
            <w:pPr>
              <w:pStyle w:val="TAL"/>
              <w:spacing w:line="256" w:lineRule="auto"/>
              <w:rPr>
                <w:ins w:id="56215" w:author="BigCREditor-RAN4#104-bis" w:date="2022-10-21T15:14:00Z"/>
                <w:rFonts w:cs="Arial"/>
                <w:lang w:eastAsia="ja-JP"/>
              </w:rPr>
            </w:pPr>
            <w:ins w:id="56216"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351" w:type="dxa"/>
            <w:tcBorders>
              <w:top w:val="nil"/>
              <w:left w:val="single" w:sz="4" w:space="0" w:color="auto"/>
              <w:bottom w:val="nil"/>
              <w:right w:val="single" w:sz="4" w:space="0" w:color="auto"/>
            </w:tcBorders>
          </w:tcPr>
          <w:p w14:paraId="03F911D0" w14:textId="77777777" w:rsidR="00FD0F72" w:rsidRPr="00020619" w:rsidRDefault="00FD0F72" w:rsidP="00BB34DD">
            <w:pPr>
              <w:pStyle w:val="TAC"/>
              <w:spacing w:line="256" w:lineRule="auto"/>
              <w:rPr>
                <w:ins w:id="56217" w:author="BigCREditor-RAN4#104-bis" w:date="2022-10-21T15:14:00Z"/>
                <w:lang w:eastAsia="en-GB"/>
              </w:rPr>
            </w:pPr>
          </w:p>
        </w:tc>
        <w:tc>
          <w:tcPr>
            <w:tcW w:w="1948" w:type="dxa"/>
            <w:tcBorders>
              <w:top w:val="nil"/>
              <w:left w:val="single" w:sz="4" w:space="0" w:color="auto"/>
              <w:bottom w:val="nil"/>
              <w:right w:val="single" w:sz="4" w:space="0" w:color="auto"/>
            </w:tcBorders>
          </w:tcPr>
          <w:p w14:paraId="052CFABC" w14:textId="77777777" w:rsidR="00FD0F72" w:rsidRPr="00020619" w:rsidRDefault="00FD0F72" w:rsidP="00BB34DD">
            <w:pPr>
              <w:pStyle w:val="TAC"/>
              <w:spacing w:line="256" w:lineRule="auto"/>
              <w:rPr>
                <w:ins w:id="56218"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99BAB2E" w14:textId="77777777" w:rsidR="00FD0F72" w:rsidRPr="00020619" w:rsidRDefault="00FD0F72" w:rsidP="00BB34DD">
            <w:pPr>
              <w:pStyle w:val="TAC"/>
              <w:spacing w:line="256" w:lineRule="auto"/>
              <w:rPr>
                <w:ins w:id="56219" w:author="BigCREditor-RAN4#104-bis" w:date="2022-10-21T15:14:00Z"/>
                <w:rFonts w:cs="Arial"/>
                <w:lang w:eastAsia="en-GB"/>
              </w:rPr>
            </w:pPr>
            <w:ins w:id="56220" w:author="BigCREditor-RAN4#104-bis" w:date="2022-10-21T15:14:00Z">
              <w:r w:rsidRPr="00020619">
                <w:rPr>
                  <w:rFonts w:cs="Arial"/>
                </w:rPr>
                <w:t xml:space="preserve">-87.2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FD0F72" w:rsidRPr="00020619" w14:paraId="0974D576" w14:textId="77777777" w:rsidTr="00BB34DD">
        <w:trPr>
          <w:trHeight w:val="187"/>
          <w:ins w:id="56221" w:author="BigCREditor-RAN4#104-bis" w:date="2022-10-21T15:14:00Z"/>
        </w:trPr>
        <w:tc>
          <w:tcPr>
            <w:tcW w:w="2297" w:type="dxa"/>
            <w:tcBorders>
              <w:top w:val="nil"/>
              <w:left w:val="single" w:sz="4" w:space="0" w:color="auto"/>
              <w:bottom w:val="nil"/>
              <w:right w:val="single" w:sz="4" w:space="0" w:color="auto"/>
            </w:tcBorders>
          </w:tcPr>
          <w:p w14:paraId="0BD7E8F6" w14:textId="77777777" w:rsidR="00FD0F72" w:rsidRPr="00020619" w:rsidRDefault="00FD0F72" w:rsidP="00BB34DD">
            <w:pPr>
              <w:pStyle w:val="TAL"/>
              <w:spacing w:line="256" w:lineRule="auto"/>
              <w:rPr>
                <w:ins w:id="56222"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510D29F" w14:textId="77777777" w:rsidR="00FD0F72" w:rsidRPr="00020619" w:rsidRDefault="00FD0F72" w:rsidP="00BB34DD">
            <w:pPr>
              <w:pStyle w:val="TAL"/>
              <w:spacing w:line="256" w:lineRule="auto"/>
              <w:rPr>
                <w:ins w:id="56223" w:author="BigCREditor-RAN4#104-bis" w:date="2022-10-21T15:14:00Z"/>
                <w:rFonts w:cs="Arial"/>
                <w:lang w:eastAsia="ja-JP"/>
              </w:rPr>
            </w:pPr>
            <w:ins w:id="56224"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351" w:type="dxa"/>
            <w:tcBorders>
              <w:top w:val="nil"/>
              <w:left w:val="single" w:sz="4" w:space="0" w:color="auto"/>
              <w:bottom w:val="nil"/>
              <w:right w:val="single" w:sz="4" w:space="0" w:color="auto"/>
            </w:tcBorders>
          </w:tcPr>
          <w:p w14:paraId="216D12E0" w14:textId="77777777" w:rsidR="00FD0F72" w:rsidRPr="00020619" w:rsidRDefault="00FD0F72" w:rsidP="00BB34DD">
            <w:pPr>
              <w:pStyle w:val="TAC"/>
              <w:spacing w:line="256" w:lineRule="auto"/>
              <w:rPr>
                <w:ins w:id="56225" w:author="BigCREditor-RAN4#104-bis" w:date="2022-10-21T15:14:00Z"/>
                <w:lang w:eastAsia="en-GB"/>
              </w:rPr>
            </w:pPr>
          </w:p>
        </w:tc>
        <w:tc>
          <w:tcPr>
            <w:tcW w:w="1948" w:type="dxa"/>
            <w:tcBorders>
              <w:top w:val="nil"/>
              <w:left w:val="single" w:sz="4" w:space="0" w:color="auto"/>
              <w:bottom w:val="nil"/>
              <w:right w:val="single" w:sz="4" w:space="0" w:color="auto"/>
            </w:tcBorders>
          </w:tcPr>
          <w:p w14:paraId="7079F19D" w14:textId="77777777" w:rsidR="00FD0F72" w:rsidRPr="00020619" w:rsidRDefault="00FD0F72" w:rsidP="00BB34DD">
            <w:pPr>
              <w:pStyle w:val="TAC"/>
              <w:spacing w:line="256" w:lineRule="auto"/>
              <w:rPr>
                <w:ins w:id="56226"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13716DD" w14:textId="77777777" w:rsidR="00FD0F72" w:rsidRPr="00020619" w:rsidRDefault="00FD0F72" w:rsidP="00BB34DD">
            <w:pPr>
              <w:pStyle w:val="TAC"/>
              <w:spacing w:line="256" w:lineRule="auto"/>
              <w:rPr>
                <w:ins w:id="56227" w:author="BigCREditor-RAN4#104-bis" w:date="2022-10-21T15:14:00Z"/>
                <w:rFonts w:cs="Arial"/>
                <w:lang w:eastAsia="en-GB"/>
              </w:rPr>
            </w:pPr>
            <w:ins w:id="56228" w:author="BigCREditor-RAN4#104-bis" w:date="2022-10-21T15:14:00Z">
              <w:r w:rsidRPr="00020619">
                <w:rPr>
                  <w:rFonts w:cs="Arial"/>
                </w:rPr>
                <w:t xml:space="preserve">-86.7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FD0F72" w:rsidRPr="00020619" w14:paraId="5F81CE2D" w14:textId="77777777" w:rsidTr="00BB34DD">
        <w:trPr>
          <w:trHeight w:val="187"/>
          <w:ins w:id="56229" w:author="BigCREditor-RAN4#104-bis" w:date="2022-10-21T15:14:00Z"/>
        </w:trPr>
        <w:tc>
          <w:tcPr>
            <w:tcW w:w="2297" w:type="dxa"/>
            <w:tcBorders>
              <w:top w:val="nil"/>
              <w:left w:val="single" w:sz="4" w:space="0" w:color="auto"/>
              <w:bottom w:val="nil"/>
              <w:right w:val="single" w:sz="4" w:space="0" w:color="auto"/>
            </w:tcBorders>
          </w:tcPr>
          <w:p w14:paraId="622DB3AE" w14:textId="77777777" w:rsidR="00FD0F72" w:rsidRPr="00020619" w:rsidRDefault="00FD0F72" w:rsidP="00BB34DD">
            <w:pPr>
              <w:pStyle w:val="TAL"/>
              <w:spacing w:line="256" w:lineRule="auto"/>
              <w:rPr>
                <w:ins w:id="56230"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E5313AC" w14:textId="77777777" w:rsidR="00FD0F72" w:rsidRPr="00020619" w:rsidRDefault="00FD0F72" w:rsidP="00BB34DD">
            <w:pPr>
              <w:pStyle w:val="TAL"/>
              <w:spacing w:line="256" w:lineRule="auto"/>
              <w:rPr>
                <w:ins w:id="56231" w:author="BigCREditor-RAN4#104-bis" w:date="2022-10-21T15:14:00Z"/>
                <w:rFonts w:cs="Arial"/>
                <w:lang w:eastAsia="ja-JP"/>
              </w:rPr>
            </w:pPr>
            <w:ins w:id="56232" w:author="BigCREditor-RAN4#104-bis" w:date="2022-10-21T15:14:00Z">
              <w:r w:rsidRPr="00020619">
                <w:rPr>
                  <w:rFonts w:cs="Arial"/>
                  <w:lang w:eastAsia="ja-JP"/>
                </w:rPr>
                <w:t>Bands FDD_D</w:t>
              </w:r>
            </w:ins>
          </w:p>
        </w:tc>
        <w:tc>
          <w:tcPr>
            <w:tcW w:w="1351" w:type="dxa"/>
            <w:tcBorders>
              <w:top w:val="nil"/>
              <w:left w:val="single" w:sz="4" w:space="0" w:color="auto"/>
              <w:bottom w:val="nil"/>
              <w:right w:val="single" w:sz="4" w:space="0" w:color="auto"/>
            </w:tcBorders>
          </w:tcPr>
          <w:p w14:paraId="242671D2" w14:textId="77777777" w:rsidR="00FD0F72" w:rsidRPr="00020619" w:rsidRDefault="00FD0F72" w:rsidP="00BB34DD">
            <w:pPr>
              <w:pStyle w:val="TAC"/>
              <w:spacing w:line="256" w:lineRule="auto"/>
              <w:rPr>
                <w:ins w:id="56233" w:author="BigCREditor-RAN4#104-bis" w:date="2022-10-21T15:14:00Z"/>
                <w:lang w:eastAsia="en-GB"/>
              </w:rPr>
            </w:pPr>
          </w:p>
        </w:tc>
        <w:tc>
          <w:tcPr>
            <w:tcW w:w="1948" w:type="dxa"/>
            <w:tcBorders>
              <w:top w:val="nil"/>
              <w:left w:val="single" w:sz="4" w:space="0" w:color="auto"/>
              <w:bottom w:val="nil"/>
              <w:right w:val="single" w:sz="4" w:space="0" w:color="auto"/>
            </w:tcBorders>
          </w:tcPr>
          <w:p w14:paraId="71E951F0" w14:textId="77777777" w:rsidR="00FD0F72" w:rsidRPr="00020619" w:rsidRDefault="00FD0F72" w:rsidP="00BB34DD">
            <w:pPr>
              <w:pStyle w:val="TAC"/>
              <w:spacing w:line="256" w:lineRule="auto"/>
              <w:rPr>
                <w:ins w:id="56234"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EF95D6D" w14:textId="77777777" w:rsidR="00FD0F72" w:rsidRPr="00020619" w:rsidRDefault="00FD0F72" w:rsidP="00BB34DD">
            <w:pPr>
              <w:pStyle w:val="TAC"/>
              <w:spacing w:line="256" w:lineRule="auto"/>
              <w:rPr>
                <w:ins w:id="56235" w:author="BigCREditor-RAN4#104-bis" w:date="2022-10-21T15:14:00Z"/>
                <w:rFonts w:cs="Arial"/>
                <w:lang w:eastAsia="en-GB"/>
              </w:rPr>
            </w:pPr>
            <w:ins w:id="56236" w:author="BigCREditor-RAN4#104-bis" w:date="2022-10-21T15:14:00Z">
              <w:r w:rsidRPr="00020619">
                <w:rPr>
                  <w:rFonts w:cs="Arial"/>
                </w:rPr>
                <w:t xml:space="preserve">-86.2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FD0F72" w:rsidRPr="00020619" w14:paraId="41DAD3F1" w14:textId="77777777" w:rsidTr="00BB34DD">
        <w:trPr>
          <w:trHeight w:val="187"/>
          <w:ins w:id="56237" w:author="BigCREditor-RAN4#104-bis" w:date="2022-10-21T15:14:00Z"/>
        </w:trPr>
        <w:tc>
          <w:tcPr>
            <w:tcW w:w="2297" w:type="dxa"/>
            <w:tcBorders>
              <w:top w:val="nil"/>
              <w:left w:val="single" w:sz="4" w:space="0" w:color="auto"/>
              <w:bottom w:val="nil"/>
              <w:right w:val="single" w:sz="4" w:space="0" w:color="auto"/>
            </w:tcBorders>
          </w:tcPr>
          <w:p w14:paraId="11CF7B4D" w14:textId="77777777" w:rsidR="00FD0F72" w:rsidRPr="00020619" w:rsidRDefault="00FD0F72" w:rsidP="00BB34DD">
            <w:pPr>
              <w:pStyle w:val="TAL"/>
              <w:spacing w:line="256" w:lineRule="auto"/>
              <w:rPr>
                <w:ins w:id="56238"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FBA027A" w14:textId="77777777" w:rsidR="00FD0F72" w:rsidRPr="00020619" w:rsidRDefault="00FD0F72" w:rsidP="00BB34DD">
            <w:pPr>
              <w:pStyle w:val="TAL"/>
              <w:spacing w:line="256" w:lineRule="auto"/>
              <w:rPr>
                <w:ins w:id="56239" w:author="BigCREditor-RAN4#104-bis" w:date="2022-10-21T15:14:00Z"/>
                <w:rFonts w:cs="Arial"/>
                <w:lang w:eastAsia="ja-JP"/>
              </w:rPr>
            </w:pPr>
            <w:ins w:id="56240"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351" w:type="dxa"/>
            <w:tcBorders>
              <w:top w:val="nil"/>
              <w:left w:val="single" w:sz="4" w:space="0" w:color="auto"/>
              <w:bottom w:val="nil"/>
              <w:right w:val="single" w:sz="4" w:space="0" w:color="auto"/>
            </w:tcBorders>
          </w:tcPr>
          <w:p w14:paraId="7DFDE36D" w14:textId="77777777" w:rsidR="00FD0F72" w:rsidRPr="00020619" w:rsidRDefault="00FD0F72" w:rsidP="00BB34DD">
            <w:pPr>
              <w:pStyle w:val="TAC"/>
              <w:spacing w:line="256" w:lineRule="auto"/>
              <w:rPr>
                <w:ins w:id="56241" w:author="BigCREditor-RAN4#104-bis" w:date="2022-10-21T15:14:00Z"/>
                <w:lang w:eastAsia="en-GB"/>
              </w:rPr>
            </w:pPr>
          </w:p>
        </w:tc>
        <w:tc>
          <w:tcPr>
            <w:tcW w:w="1948" w:type="dxa"/>
            <w:tcBorders>
              <w:top w:val="nil"/>
              <w:left w:val="single" w:sz="4" w:space="0" w:color="auto"/>
              <w:bottom w:val="nil"/>
              <w:right w:val="single" w:sz="4" w:space="0" w:color="auto"/>
            </w:tcBorders>
          </w:tcPr>
          <w:p w14:paraId="100AB606" w14:textId="77777777" w:rsidR="00FD0F72" w:rsidRPr="00020619" w:rsidRDefault="00FD0F72" w:rsidP="00BB34DD">
            <w:pPr>
              <w:pStyle w:val="TAC"/>
              <w:spacing w:line="256" w:lineRule="auto"/>
              <w:rPr>
                <w:ins w:id="56242"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5F5CD8A" w14:textId="77777777" w:rsidR="00FD0F72" w:rsidRPr="00020619" w:rsidRDefault="00FD0F72" w:rsidP="00BB34DD">
            <w:pPr>
              <w:pStyle w:val="TAC"/>
              <w:spacing w:line="256" w:lineRule="auto"/>
              <w:rPr>
                <w:ins w:id="56243" w:author="BigCREditor-RAN4#104-bis" w:date="2022-10-21T15:14:00Z"/>
                <w:rFonts w:cs="Arial"/>
                <w:lang w:eastAsia="en-GB"/>
              </w:rPr>
            </w:pPr>
            <w:ins w:id="56244" w:author="BigCREditor-RAN4#104-bis" w:date="2022-10-21T15:14:00Z">
              <w:r w:rsidRPr="00020619">
                <w:rPr>
                  <w:rFonts w:cs="Arial"/>
                </w:rPr>
                <w:t xml:space="preserve">-85.7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FD0F72" w:rsidRPr="00020619" w14:paraId="431A300A" w14:textId="77777777" w:rsidTr="00BB34DD">
        <w:trPr>
          <w:trHeight w:val="187"/>
          <w:ins w:id="56245" w:author="BigCREditor-RAN4#104-bis" w:date="2022-10-21T15:14:00Z"/>
        </w:trPr>
        <w:tc>
          <w:tcPr>
            <w:tcW w:w="2297" w:type="dxa"/>
            <w:tcBorders>
              <w:top w:val="nil"/>
              <w:left w:val="single" w:sz="4" w:space="0" w:color="auto"/>
              <w:bottom w:val="nil"/>
              <w:right w:val="single" w:sz="4" w:space="0" w:color="auto"/>
            </w:tcBorders>
          </w:tcPr>
          <w:p w14:paraId="03018FDC" w14:textId="77777777" w:rsidR="00FD0F72" w:rsidRPr="00020619" w:rsidRDefault="00FD0F72" w:rsidP="00BB34DD">
            <w:pPr>
              <w:pStyle w:val="TAL"/>
              <w:spacing w:line="256" w:lineRule="auto"/>
              <w:rPr>
                <w:ins w:id="56246"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DF88D16" w14:textId="77777777" w:rsidR="00FD0F72" w:rsidRPr="00020619" w:rsidRDefault="00FD0F72" w:rsidP="00BB34DD">
            <w:pPr>
              <w:pStyle w:val="TAL"/>
              <w:spacing w:line="256" w:lineRule="auto"/>
              <w:rPr>
                <w:ins w:id="56247" w:author="BigCREditor-RAN4#104-bis" w:date="2022-10-21T15:14:00Z"/>
                <w:rFonts w:cs="Arial"/>
                <w:lang w:eastAsia="ja-JP"/>
              </w:rPr>
            </w:pPr>
            <w:ins w:id="56248"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351" w:type="dxa"/>
            <w:tcBorders>
              <w:top w:val="nil"/>
              <w:left w:val="single" w:sz="4" w:space="0" w:color="auto"/>
              <w:bottom w:val="nil"/>
              <w:right w:val="single" w:sz="4" w:space="0" w:color="auto"/>
            </w:tcBorders>
          </w:tcPr>
          <w:p w14:paraId="73497E9A" w14:textId="77777777" w:rsidR="00FD0F72" w:rsidRPr="00020619" w:rsidRDefault="00FD0F72" w:rsidP="00BB34DD">
            <w:pPr>
              <w:pStyle w:val="TAC"/>
              <w:spacing w:line="256" w:lineRule="auto"/>
              <w:rPr>
                <w:ins w:id="56249" w:author="BigCREditor-RAN4#104-bis" w:date="2022-10-21T15:14:00Z"/>
                <w:lang w:eastAsia="en-GB"/>
              </w:rPr>
            </w:pPr>
          </w:p>
        </w:tc>
        <w:tc>
          <w:tcPr>
            <w:tcW w:w="1948" w:type="dxa"/>
            <w:tcBorders>
              <w:top w:val="nil"/>
              <w:left w:val="single" w:sz="4" w:space="0" w:color="auto"/>
              <w:bottom w:val="nil"/>
              <w:right w:val="single" w:sz="4" w:space="0" w:color="auto"/>
            </w:tcBorders>
          </w:tcPr>
          <w:p w14:paraId="658AC338" w14:textId="77777777" w:rsidR="00FD0F72" w:rsidRPr="00020619" w:rsidRDefault="00FD0F72" w:rsidP="00BB34DD">
            <w:pPr>
              <w:pStyle w:val="TAC"/>
              <w:spacing w:line="256" w:lineRule="auto"/>
              <w:rPr>
                <w:ins w:id="56250"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7701D21" w14:textId="77777777" w:rsidR="00FD0F72" w:rsidRPr="00020619" w:rsidRDefault="00FD0F72" w:rsidP="00BB34DD">
            <w:pPr>
              <w:pStyle w:val="TAC"/>
              <w:spacing w:line="256" w:lineRule="auto"/>
              <w:rPr>
                <w:ins w:id="56251" w:author="BigCREditor-RAN4#104-bis" w:date="2022-10-21T15:14:00Z"/>
                <w:rFonts w:cs="Arial"/>
                <w:lang w:eastAsia="en-GB"/>
              </w:rPr>
            </w:pPr>
            <w:ins w:id="56252" w:author="BigCREditor-RAN4#104-bis" w:date="2022-10-21T15:14:00Z">
              <w:r w:rsidRPr="00020619">
                <w:rPr>
                  <w:rFonts w:cs="Arial"/>
                </w:rPr>
                <w:t xml:space="preserve">-84.7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FD0F72" w:rsidRPr="00020619" w14:paraId="0FA9051D" w14:textId="77777777" w:rsidTr="00BB34DD">
        <w:trPr>
          <w:trHeight w:val="187"/>
          <w:ins w:id="56253" w:author="BigCREditor-RAN4#104-bis" w:date="2022-10-21T15:14:00Z"/>
        </w:trPr>
        <w:tc>
          <w:tcPr>
            <w:tcW w:w="2297" w:type="dxa"/>
            <w:tcBorders>
              <w:top w:val="nil"/>
              <w:left w:val="single" w:sz="4" w:space="0" w:color="auto"/>
              <w:bottom w:val="single" w:sz="4" w:space="0" w:color="auto"/>
              <w:right w:val="single" w:sz="4" w:space="0" w:color="auto"/>
            </w:tcBorders>
          </w:tcPr>
          <w:p w14:paraId="5EB1BA2F" w14:textId="77777777" w:rsidR="00FD0F72" w:rsidRPr="00020619" w:rsidRDefault="00FD0F72" w:rsidP="00BB34DD">
            <w:pPr>
              <w:pStyle w:val="TAL"/>
              <w:spacing w:line="256" w:lineRule="auto"/>
              <w:rPr>
                <w:ins w:id="56254"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3409302" w14:textId="77777777" w:rsidR="00FD0F72" w:rsidRPr="00020619" w:rsidRDefault="00FD0F72" w:rsidP="00BB34DD">
            <w:pPr>
              <w:pStyle w:val="TAL"/>
              <w:spacing w:line="256" w:lineRule="auto"/>
              <w:rPr>
                <w:ins w:id="56255" w:author="BigCREditor-RAN4#104-bis" w:date="2022-10-21T15:14:00Z"/>
                <w:rFonts w:cs="Arial"/>
                <w:lang w:eastAsia="ja-JP"/>
              </w:rPr>
            </w:pPr>
            <w:ins w:id="56256" w:author="BigCREditor-RAN4#104-bis" w:date="2022-10-21T15:14:00Z">
              <w:r w:rsidRPr="00020619">
                <w:rPr>
                  <w:rFonts w:cs="Arial"/>
                  <w:lang w:eastAsia="ja-JP"/>
                </w:rPr>
                <w:t>Bands FDD_H</w:t>
              </w:r>
            </w:ins>
          </w:p>
        </w:tc>
        <w:tc>
          <w:tcPr>
            <w:tcW w:w="1351" w:type="dxa"/>
            <w:tcBorders>
              <w:top w:val="nil"/>
              <w:left w:val="single" w:sz="4" w:space="0" w:color="auto"/>
              <w:bottom w:val="single" w:sz="4" w:space="0" w:color="auto"/>
              <w:right w:val="single" w:sz="4" w:space="0" w:color="auto"/>
            </w:tcBorders>
          </w:tcPr>
          <w:p w14:paraId="3F54B02F" w14:textId="77777777" w:rsidR="00FD0F72" w:rsidRPr="00020619" w:rsidRDefault="00FD0F72" w:rsidP="00BB34DD">
            <w:pPr>
              <w:pStyle w:val="TAC"/>
              <w:spacing w:line="256" w:lineRule="auto"/>
              <w:rPr>
                <w:ins w:id="56257" w:author="BigCREditor-RAN4#104-bis" w:date="2022-10-21T15:14:00Z"/>
                <w:lang w:eastAsia="en-GB"/>
              </w:rPr>
            </w:pPr>
          </w:p>
        </w:tc>
        <w:tc>
          <w:tcPr>
            <w:tcW w:w="1948" w:type="dxa"/>
            <w:tcBorders>
              <w:top w:val="nil"/>
              <w:left w:val="single" w:sz="4" w:space="0" w:color="auto"/>
              <w:bottom w:val="single" w:sz="4" w:space="0" w:color="auto"/>
              <w:right w:val="single" w:sz="4" w:space="0" w:color="auto"/>
            </w:tcBorders>
          </w:tcPr>
          <w:p w14:paraId="2EF7C99A" w14:textId="77777777" w:rsidR="00FD0F72" w:rsidRPr="00020619" w:rsidRDefault="00FD0F72" w:rsidP="00BB34DD">
            <w:pPr>
              <w:pStyle w:val="TAC"/>
              <w:spacing w:line="256" w:lineRule="auto"/>
              <w:rPr>
                <w:ins w:id="56258"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2FDDA34" w14:textId="77777777" w:rsidR="00FD0F72" w:rsidRPr="00020619" w:rsidRDefault="00FD0F72" w:rsidP="00BB34DD">
            <w:pPr>
              <w:pStyle w:val="TAC"/>
              <w:spacing w:line="256" w:lineRule="auto"/>
              <w:rPr>
                <w:ins w:id="56259" w:author="BigCREditor-RAN4#104-bis" w:date="2022-10-21T15:14:00Z"/>
                <w:rFonts w:cs="Arial"/>
                <w:lang w:eastAsia="en-GB"/>
              </w:rPr>
            </w:pPr>
            <w:ins w:id="56260" w:author="BigCREditor-RAN4#104-bis" w:date="2022-10-21T15:14:00Z">
              <w:r w:rsidRPr="00020619">
                <w:rPr>
                  <w:rFonts w:cs="Arial"/>
                </w:rPr>
                <w:t xml:space="preserve">-84.2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FD0F72" w:rsidRPr="00020619" w14:paraId="21F23C2F" w14:textId="77777777" w:rsidTr="00BB34DD">
        <w:trPr>
          <w:trHeight w:val="187"/>
          <w:ins w:id="56261"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235E5B3" w14:textId="77777777" w:rsidR="00FD0F72" w:rsidRPr="00020619" w:rsidRDefault="00FD0F72" w:rsidP="00BB34DD">
            <w:pPr>
              <w:pStyle w:val="TAL"/>
              <w:spacing w:line="256" w:lineRule="auto"/>
              <w:rPr>
                <w:ins w:id="56262" w:author="BigCREditor-RAN4#104-bis" w:date="2022-10-21T15:14:00Z"/>
              </w:rPr>
            </w:pPr>
            <w:ins w:id="56263" w:author="BigCREditor-RAN4#104-bis" w:date="2022-10-21T15:14:00Z">
              <w:r w:rsidRPr="00020619">
                <w:rPr>
                  <w:rFonts w:eastAsia="Calibri"/>
                </w:rPr>
                <w:t>Propagation Condition</w:t>
              </w:r>
            </w:ins>
          </w:p>
        </w:tc>
        <w:tc>
          <w:tcPr>
            <w:tcW w:w="1351" w:type="dxa"/>
            <w:tcBorders>
              <w:top w:val="single" w:sz="4" w:space="0" w:color="auto"/>
              <w:left w:val="single" w:sz="4" w:space="0" w:color="auto"/>
              <w:bottom w:val="single" w:sz="4" w:space="0" w:color="auto"/>
              <w:right w:val="single" w:sz="4" w:space="0" w:color="auto"/>
            </w:tcBorders>
          </w:tcPr>
          <w:p w14:paraId="48B9FEC2" w14:textId="77777777" w:rsidR="00FD0F72" w:rsidRPr="00020619" w:rsidRDefault="00FD0F72" w:rsidP="00BB34DD">
            <w:pPr>
              <w:pStyle w:val="TAC"/>
              <w:spacing w:line="256" w:lineRule="auto"/>
              <w:rPr>
                <w:ins w:id="56264"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226F468C" w14:textId="77777777" w:rsidR="00FD0F72" w:rsidRPr="00020619" w:rsidRDefault="00FD0F72" w:rsidP="00BB34DD">
            <w:pPr>
              <w:pStyle w:val="TAC"/>
              <w:spacing w:line="256" w:lineRule="auto"/>
              <w:rPr>
                <w:ins w:id="56265" w:author="BigCREditor-RAN4#104-bis" w:date="2022-10-21T15:14:00Z"/>
              </w:rPr>
            </w:pPr>
            <w:ins w:id="56266" w:author="BigCREditor-RAN4#104-bis" w:date="2022-10-21T15:14:00Z">
              <w:r w:rsidRPr="00020619">
                <w:t>AWGN</w:t>
              </w:r>
            </w:ins>
          </w:p>
        </w:tc>
      </w:tr>
      <w:tr w:rsidR="00FD0F72" w:rsidRPr="00020619" w14:paraId="072996BC" w14:textId="77777777" w:rsidTr="00BB34DD">
        <w:trPr>
          <w:trHeight w:val="187"/>
          <w:ins w:id="5626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4FB89F3" w14:textId="77777777" w:rsidR="00FD0F72" w:rsidRPr="00020619" w:rsidRDefault="00FD0F72" w:rsidP="00BB34DD">
            <w:pPr>
              <w:pStyle w:val="TAL"/>
              <w:spacing w:line="256" w:lineRule="auto"/>
              <w:rPr>
                <w:ins w:id="56268" w:author="BigCREditor-RAN4#104-bis" w:date="2022-10-21T15:14:00Z"/>
              </w:rPr>
            </w:pPr>
            <w:ins w:id="56269" w:author="BigCREditor-RAN4#104-bis" w:date="2022-10-21T15:14:00Z">
              <w:r w:rsidRPr="00020619">
                <w:rPr>
                  <w:rFonts w:eastAsia="Calibri"/>
                </w:rPr>
                <w:t>Antenna Configuration and Correlation Matrix</w:t>
              </w:r>
            </w:ins>
          </w:p>
        </w:tc>
        <w:tc>
          <w:tcPr>
            <w:tcW w:w="1351" w:type="dxa"/>
            <w:tcBorders>
              <w:top w:val="single" w:sz="4" w:space="0" w:color="auto"/>
              <w:left w:val="single" w:sz="4" w:space="0" w:color="auto"/>
              <w:bottom w:val="single" w:sz="4" w:space="0" w:color="auto"/>
              <w:right w:val="single" w:sz="4" w:space="0" w:color="auto"/>
            </w:tcBorders>
          </w:tcPr>
          <w:p w14:paraId="20E815EE" w14:textId="77777777" w:rsidR="00FD0F72" w:rsidRPr="00020619" w:rsidRDefault="00FD0F72" w:rsidP="00BB34DD">
            <w:pPr>
              <w:pStyle w:val="TAC"/>
              <w:spacing w:line="256" w:lineRule="auto"/>
              <w:rPr>
                <w:ins w:id="56270"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029E1F76" w14:textId="77777777" w:rsidR="00FD0F72" w:rsidRPr="00020619" w:rsidRDefault="00FD0F72" w:rsidP="00BB34DD">
            <w:pPr>
              <w:pStyle w:val="TAC"/>
              <w:spacing w:line="256" w:lineRule="auto"/>
              <w:rPr>
                <w:ins w:id="56271" w:author="BigCREditor-RAN4#104-bis" w:date="2022-10-21T15:14:00Z"/>
              </w:rPr>
            </w:pPr>
            <w:ins w:id="56272" w:author="BigCREditor-RAN4#104-bis" w:date="2022-10-21T15:14:00Z">
              <w:r w:rsidRPr="00020619">
                <w:t>1x1</w:t>
              </w:r>
            </w:ins>
          </w:p>
        </w:tc>
      </w:tr>
      <w:tr w:rsidR="00FD0F72" w:rsidRPr="00020619" w14:paraId="364CF98E" w14:textId="77777777" w:rsidTr="00BB34DD">
        <w:trPr>
          <w:ins w:id="56273" w:author="BigCREditor-RAN4#104-bis" w:date="2022-10-21T15:14:00Z"/>
        </w:trPr>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61886BDC" w14:textId="77777777" w:rsidR="00FD0F72" w:rsidRPr="00020619" w:rsidRDefault="00FD0F72" w:rsidP="00BB34DD">
            <w:pPr>
              <w:pStyle w:val="TAN"/>
              <w:spacing w:line="256" w:lineRule="auto"/>
              <w:rPr>
                <w:ins w:id="56274" w:author="BigCREditor-RAN4#104-bis" w:date="2022-10-21T15:14:00Z"/>
              </w:rPr>
            </w:pPr>
            <w:ins w:id="56275" w:author="BigCREditor-RAN4#104-bis" w:date="2022-10-21T15:14:00Z">
              <w:r w:rsidRPr="00020619">
                <w:t>Note 1:</w:t>
              </w:r>
              <w:r w:rsidRPr="00020619">
                <w:tab/>
                <w:t>Special subframe and uplink-downlink configurations are specified in table 4.2-1 in TS 36.211 [23].</w:t>
              </w:r>
            </w:ins>
          </w:p>
          <w:p w14:paraId="499EC548" w14:textId="77777777" w:rsidR="00FD0F72" w:rsidRPr="00020619" w:rsidRDefault="00FD0F72" w:rsidP="00BB34DD">
            <w:pPr>
              <w:pStyle w:val="TAN"/>
              <w:spacing w:line="256" w:lineRule="auto"/>
              <w:rPr>
                <w:ins w:id="56276" w:author="BigCREditor-RAN4#104-bis" w:date="2022-10-21T15:14:00Z"/>
              </w:rPr>
            </w:pPr>
            <w:ins w:id="56277" w:author="BigCREditor-RAN4#104-bis" w:date="2022-10-21T15:14:00Z">
              <w:r w:rsidRPr="00020619">
                <w:t>Note 2:</w:t>
              </w:r>
              <w:r w:rsidRPr="00020619">
                <w:tab/>
                <w:t>DL RMCs and OCNG patterns are specified in clauses A 3.1 and A 3.2 of TS 36.133 [15] respectively.</w:t>
              </w:r>
            </w:ins>
          </w:p>
          <w:p w14:paraId="6B033B10" w14:textId="77777777" w:rsidR="00FD0F72" w:rsidRPr="00020619" w:rsidRDefault="00FD0F72" w:rsidP="00BB34DD">
            <w:pPr>
              <w:pStyle w:val="TAN"/>
              <w:spacing w:line="256" w:lineRule="auto"/>
              <w:rPr>
                <w:ins w:id="56278" w:author="BigCREditor-RAN4#104-bis" w:date="2022-10-21T15:14:00Z"/>
                <w:lang w:eastAsia="ja-JP"/>
              </w:rPr>
            </w:pPr>
            <w:ins w:id="56279" w:author="BigCREditor-RAN4#104-bis" w:date="2022-10-21T15:14:00Z">
              <w:r w:rsidRPr="00020619">
                <w:t>Note 3:</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ins>
          </w:p>
          <w:p w14:paraId="75FDC1D5" w14:textId="77777777" w:rsidR="00FD0F72" w:rsidRPr="00020619" w:rsidRDefault="00FD0F72" w:rsidP="00BB34DD">
            <w:pPr>
              <w:pStyle w:val="TAN"/>
              <w:spacing w:line="256" w:lineRule="auto"/>
              <w:rPr>
                <w:ins w:id="56280" w:author="BigCREditor-RAN4#104-bis" w:date="2022-10-21T15:14:00Z"/>
                <w:lang w:eastAsia="en-GB"/>
              </w:rPr>
            </w:pPr>
            <w:ins w:id="56281" w:author="BigCREditor-RAN4#104-bis" w:date="2022-10-21T15:14:00Z">
              <w:r w:rsidRPr="00020619">
                <w:t>Note 4:</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ins>
          </w:p>
          <w:p w14:paraId="2301ED4F" w14:textId="77777777" w:rsidR="00FD0F72" w:rsidRPr="00020619" w:rsidRDefault="00FD0F72" w:rsidP="00BB34DD">
            <w:pPr>
              <w:pStyle w:val="TAN"/>
              <w:spacing w:line="256" w:lineRule="auto"/>
              <w:rPr>
                <w:ins w:id="56282" w:author="BigCREditor-RAN4#104-bis" w:date="2022-10-21T15:14:00Z"/>
              </w:rPr>
            </w:pPr>
            <w:ins w:id="56283" w:author="BigCREditor-RAN4#104-bis" w:date="2022-10-21T15:14:00Z">
              <w:r w:rsidRPr="00020619">
                <w:t>Note 5:</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SCH_RP and Io levels have been derived from other parameters for information purposes. They are not settable parameters themselves.</w:t>
              </w:r>
            </w:ins>
          </w:p>
          <w:p w14:paraId="1BF9BCF4" w14:textId="77777777" w:rsidR="00FD0F72" w:rsidRPr="00020619" w:rsidRDefault="00FD0F72" w:rsidP="00BB34DD">
            <w:pPr>
              <w:pStyle w:val="TAN"/>
              <w:spacing w:line="256" w:lineRule="auto"/>
              <w:rPr>
                <w:ins w:id="56284" w:author="BigCREditor-RAN4#104-bis" w:date="2022-10-21T15:14:00Z"/>
              </w:rPr>
            </w:pPr>
            <w:ins w:id="56285" w:author="BigCREditor-RAN4#104-bis" w:date="2022-10-21T15:14:00Z">
              <w:r w:rsidRPr="00020619">
                <w:rPr>
                  <w:rFonts w:cs="Arial"/>
                </w:rPr>
                <w:t>Note 6:</w:t>
              </w:r>
              <w:r w:rsidRPr="00020619">
                <w:rPr>
                  <w:rFonts w:cs="Arial"/>
                </w:rPr>
                <w:tab/>
                <w:t>E-UTRA operating band groups are as defined in clause 3.5</w:t>
              </w:r>
              <w:r w:rsidRPr="00020619">
                <w:t xml:space="preserve"> of TS 36.133 [15]</w:t>
              </w:r>
              <w:r w:rsidRPr="00020619">
                <w:rPr>
                  <w:rFonts w:cs="Arial"/>
                </w:rPr>
                <w:t>.</w:t>
              </w:r>
            </w:ins>
          </w:p>
          <w:p w14:paraId="56D29A88" w14:textId="77777777" w:rsidR="00FD0F72" w:rsidRPr="00020619" w:rsidRDefault="00FD0F72" w:rsidP="00BB34DD">
            <w:pPr>
              <w:pStyle w:val="TAN"/>
              <w:spacing w:line="256" w:lineRule="auto"/>
              <w:rPr>
                <w:ins w:id="56286" w:author="BigCREditor-RAN4#104-bis" w:date="2022-10-21T15:14:00Z"/>
              </w:rPr>
            </w:pPr>
            <w:ins w:id="56287" w:author="BigCREditor-RAN4#104-bis" w:date="2022-10-21T15:14:00Z">
              <w:r w:rsidRPr="00020619">
                <w:t>Note 7:</w:t>
              </w:r>
              <w:r w:rsidRPr="00020619">
                <w:tab/>
              </w:r>
              <w:r w:rsidRPr="00020619">
                <w:rPr>
                  <w:rFonts w:cs="Arial"/>
                </w:rPr>
                <w:t xml:space="preserve">For Band 26, the tests shall be performed with the carrier frequency of assigned E-UTRA channel bandwidth within 865-894 </w:t>
              </w:r>
              <w:proofErr w:type="spellStart"/>
              <w:r w:rsidRPr="00020619">
                <w:rPr>
                  <w:rFonts w:cs="Arial"/>
                </w:rPr>
                <w:t>MHz.</w:t>
              </w:r>
              <w:proofErr w:type="spellEnd"/>
            </w:ins>
          </w:p>
          <w:p w14:paraId="687F2E98" w14:textId="77777777" w:rsidR="00FD0F72" w:rsidRPr="00020619" w:rsidRDefault="00FD0F72" w:rsidP="00BB34DD">
            <w:pPr>
              <w:pStyle w:val="TAN"/>
              <w:spacing w:line="256" w:lineRule="auto"/>
              <w:rPr>
                <w:ins w:id="56288" w:author="BigCREditor-RAN4#104-bis" w:date="2022-10-21T15:14:00Z"/>
              </w:rPr>
            </w:pPr>
            <w:ins w:id="56289" w:author="BigCREditor-RAN4#104-bis" w:date="2022-10-21T15:14:00Z">
              <w:r w:rsidRPr="00020619">
                <w:t>Note 8:</w:t>
              </w:r>
              <w:r w:rsidRPr="00020619">
                <w:tab/>
              </w:r>
              <w:r w:rsidRPr="00020619">
                <w:rPr>
                  <w:rFonts w:cs="Arial"/>
                </w:rPr>
                <w:t>Except Band 29.</w:t>
              </w:r>
            </w:ins>
          </w:p>
          <w:p w14:paraId="722B593A" w14:textId="77777777" w:rsidR="00FD0F72" w:rsidRPr="00020619" w:rsidRDefault="00FD0F72" w:rsidP="00BB34DD">
            <w:pPr>
              <w:pStyle w:val="TAN"/>
              <w:spacing w:line="256" w:lineRule="auto"/>
              <w:rPr>
                <w:ins w:id="56290" w:author="BigCREditor-RAN4#104-bis" w:date="2022-10-21T15:14:00Z"/>
              </w:rPr>
            </w:pPr>
            <w:ins w:id="56291" w:author="BigCREditor-RAN4#104-bis" w:date="2022-10-21T15:14:00Z">
              <w:r w:rsidRPr="00020619">
                <w:t>Note 9:</w:t>
              </w:r>
              <w:r w:rsidRPr="00020619">
                <w:tab/>
              </w:r>
              <w:r w:rsidRPr="00020619">
                <w:rPr>
                  <w:rFonts w:cs="Arial"/>
                </w:rPr>
                <w:t xml:space="preserve">Except Band 32, Band </w:t>
              </w:r>
              <w:proofErr w:type="gramStart"/>
              <w:r w:rsidRPr="00020619">
                <w:rPr>
                  <w:rFonts w:cs="Arial"/>
                </w:rPr>
                <w:t>75</w:t>
              </w:r>
              <w:proofErr w:type="gramEnd"/>
              <w:r w:rsidRPr="00020619">
                <w:rPr>
                  <w:rFonts w:cs="Arial"/>
                </w:rPr>
                <w:t xml:space="preserve"> and Band 76.</w:t>
              </w:r>
            </w:ins>
          </w:p>
          <w:p w14:paraId="040B0860" w14:textId="77777777" w:rsidR="00FD0F72" w:rsidRPr="00020619" w:rsidRDefault="00FD0F72" w:rsidP="00BB34DD">
            <w:pPr>
              <w:pStyle w:val="TAN"/>
              <w:spacing w:line="256" w:lineRule="auto"/>
              <w:rPr>
                <w:ins w:id="56292" w:author="BigCREditor-RAN4#104-bis" w:date="2022-10-21T15:14:00Z"/>
                <w:rFonts w:eastAsia="Malgun Gothic"/>
              </w:rPr>
            </w:pPr>
            <w:ins w:id="56293" w:author="BigCREditor-RAN4#104-bis" w:date="2022-10-21T15:14:00Z">
              <w:r w:rsidRPr="00020619">
                <w:t>Note 10:</w:t>
              </w:r>
              <w:r w:rsidRPr="00020619">
                <w:tab/>
              </w:r>
              <w:r w:rsidRPr="00020619">
                <w:rPr>
                  <w:rFonts w:eastAsia="MS Mincho" w:cs="Arial"/>
                  <w:lang w:eastAsia="ja-JP"/>
                </w:rPr>
                <w:t xml:space="preserve">For Band 74, the tests shall be performed with the carrier frequency of the assigned E-UTRA channel bandwidth within 1475.9-1510.9 </w:t>
              </w:r>
              <w:proofErr w:type="spellStart"/>
              <w:r w:rsidRPr="00020619">
                <w:rPr>
                  <w:rFonts w:eastAsia="MS Mincho" w:cs="Arial"/>
                  <w:lang w:eastAsia="ja-JP"/>
                </w:rPr>
                <w:t>MHz.</w:t>
              </w:r>
              <w:proofErr w:type="spellEnd"/>
            </w:ins>
          </w:p>
        </w:tc>
      </w:tr>
    </w:tbl>
    <w:p w14:paraId="420E9CA5" w14:textId="77777777" w:rsidR="00FD0F72" w:rsidRPr="00020619" w:rsidRDefault="00FD0F72" w:rsidP="00FD0F72">
      <w:pPr>
        <w:ind w:firstLine="284"/>
        <w:rPr>
          <w:ins w:id="56294" w:author="BigCREditor-RAN4#104-bis" w:date="2022-10-21T15:14:00Z"/>
          <w:lang w:val="en-SE"/>
        </w:rPr>
      </w:pPr>
    </w:p>
    <w:p w14:paraId="459C3A89" w14:textId="77777777" w:rsidR="00FD0F72" w:rsidRPr="00020619" w:rsidRDefault="00FD0F72" w:rsidP="00FD0F72">
      <w:pPr>
        <w:pStyle w:val="Heading5"/>
        <w:rPr>
          <w:ins w:id="56295" w:author="BigCREditor-RAN4#104-bis" w:date="2022-10-21T15:14:00Z"/>
          <w:lang w:eastAsia="en-GB"/>
        </w:rPr>
      </w:pPr>
      <w:ins w:id="56296" w:author="BigCREditor-RAN4#104-bis" w:date="2022-10-21T15:14:00Z">
        <w:r w:rsidRPr="00020619">
          <w:t>A.X.7.5. X.1.3</w:t>
        </w:r>
        <w:r w:rsidRPr="00020619">
          <w:tab/>
          <w:t>Test Requirements</w:t>
        </w:r>
      </w:ins>
    </w:p>
    <w:p w14:paraId="157E7662" w14:textId="77777777" w:rsidR="00FD0F72" w:rsidRPr="00020619" w:rsidRDefault="00FD0F72" w:rsidP="00FD0F72">
      <w:pPr>
        <w:rPr>
          <w:ins w:id="56297" w:author="BigCREditor-RAN4#104-bis" w:date="2022-10-21T15:14:00Z"/>
          <w:noProof/>
          <w:lang w:eastAsia="zh-CN"/>
        </w:rPr>
      </w:pPr>
      <w:ins w:id="56298" w:author="BigCREditor-RAN4#104-bis" w:date="2022-10-21T15:14:00Z">
        <w:r w:rsidRPr="00020619">
          <w:t>The SA inter-RAT E-UTRAN RSRP measurement accuracy for cell 2 shall fulfil</w:t>
        </w:r>
        <w:r w:rsidRPr="00020619">
          <w:rPr>
            <w:lang w:eastAsia="zh-CN"/>
          </w:rPr>
          <w:t xml:space="preserve"> absolute requirement in clause </w:t>
        </w:r>
        <w:r w:rsidRPr="00020619">
          <w:rPr>
            <w:lang w:val="en-US"/>
          </w:rPr>
          <w:t>9.4A.2 and 9.4A.3</w:t>
        </w:r>
        <w:r w:rsidRPr="00020619">
          <w:rPr>
            <w:lang w:eastAsia="zh-CN"/>
          </w:rPr>
          <w:t>.</w:t>
        </w:r>
      </w:ins>
    </w:p>
    <w:p w14:paraId="2DD75C6D" w14:textId="77777777" w:rsidR="00FD0F72" w:rsidRPr="00020619" w:rsidRDefault="00FD0F72">
      <w:pPr>
        <w:rPr>
          <w:rPrChange w:id="56299" w:author="BigCREditor-RAN4#104-bis" w:date="2022-10-21T15:14:00Z">
            <w:rPr>
              <w:snapToGrid w:val="0"/>
            </w:rPr>
          </w:rPrChange>
        </w:rPr>
        <w:pPrChange w:id="56300" w:author="BigCREditor-RAN4#104-bis" w:date="2022-10-21T15:14:00Z">
          <w:pPr>
            <w:pStyle w:val="Heading4"/>
          </w:pPr>
        </w:pPrChange>
      </w:pPr>
    </w:p>
    <w:p w14:paraId="0DE4B7F0" w14:textId="77777777" w:rsidR="003D005A" w:rsidRPr="00020619" w:rsidRDefault="003D005A" w:rsidP="003D005A">
      <w:pPr>
        <w:pStyle w:val="Heading4"/>
        <w:rPr>
          <w:snapToGrid w:val="0"/>
        </w:rPr>
      </w:pPr>
      <w:r w:rsidRPr="00020619">
        <w:rPr>
          <w:snapToGrid w:val="0"/>
        </w:rPr>
        <w:t>A.16.7.5.2</w:t>
      </w:r>
      <w:r w:rsidRPr="00020619">
        <w:rPr>
          <w:snapToGrid w:val="0"/>
        </w:rPr>
        <w:tab/>
        <w:t>SA: inter-RAT measurement accuracy with FR1 serving cell for 2 Rx UE</w:t>
      </w:r>
    </w:p>
    <w:p w14:paraId="39EA85B0" w14:textId="77777777" w:rsidR="00824EB6" w:rsidRPr="00020619" w:rsidRDefault="00824EB6" w:rsidP="00824EB6">
      <w:pPr>
        <w:pStyle w:val="Heading5"/>
        <w:rPr>
          <w:ins w:id="56301" w:author="BigCREditor-RAN4#104-bis" w:date="2022-10-21T15:14:00Z"/>
          <w:lang w:eastAsia="en-GB"/>
        </w:rPr>
      </w:pPr>
      <w:ins w:id="56302" w:author="BigCREditor-RAN4#104-bis" w:date="2022-10-21T15:14:00Z">
        <w:r w:rsidRPr="00020619">
          <w:t>A.X.7.5. X.2.1</w:t>
        </w:r>
        <w:r w:rsidRPr="00020619">
          <w:tab/>
          <w:t>Test Purpose and Environment</w:t>
        </w:r>
      </w:ins>
    </w:p>
    <w:p w14:paraId="751785AE" w14:textId="77777777" w:rsidR="00824EB6" w:rsidRPr="00020619" w:rsidRDefault="00824EB6" w:rsidP="00824EB6">
      <w:pPr>
        <w:rPr>
          <w:ins w:id="56303" w:author="BigCREditor-RAN4#104-bis" w:date="2022-10-21T15:14:00Z"/>
        </w:rPr>
      </w:pPr>
      <w:ins w:id="56304" w:author="BigCREditor-RAN4#104-bis" w:date="2022-10-21T15:14:00Z">
        <w:r w:rsidRPr="00020619">
          <w:t xml:space="preserve">The purpose of this test is to verify that the E-UTRAN RSRP measurement accuracy is within the specified limits. This test will verify the requirements in clause </w:t>
        </w:r>
        <w:r w:rsidRPr="00020619">
          <w:rPr>
            <w:lang w:val="en-US"/>
          </w:rPr>
          <w:t xml:space="preserve">9.4A.2 and 9.4A.3 </w:t>
        </w:r>
        <w:r w:rsidRPr="00020619">
          <w:t>for SA inter-RAT E-UTRAN RSRP measurements.</w:t>
        </w:r>
      </w:ins>
    </w:p>
    <w:p w14:paraId="22704EC3" w14:textId="77777777" w:rsidR="00824EB6" w:rsidRPr="00020619" w:rsidRDefault="00824EB6" w:rsidP="00824EB6">
      <w:pPr>
        <w:pStyle w:val="Heading5"/>
        <w:rPr>
          <w:ins w:id="56305" w:author="BigCREditor-RAN4#104-bis" w:date="2022-10-21T15:14:00Z"/>
        </w:rPr>
      </w:pPr>
      <w:ins w:id="56306" w:author="BigCREditor-RAN4#104-bis" w:date="2022-10-21T15:14:00Z">
        <w:r w:rsidRPr="00020619">
          <w:t>A.X.7.5. X.2.2</w:t>
        </w:r>
        <w:r w:rsidRPr="00020619">
          <w:tab/>
          <w:t>Test parameters</w:t>
        </w:r>
      </w:ins>
    </w:p>
    <w:p w14:paraId="498A4DB4" w14:textId="77777777" w:rsidR="00824EB6" w:rsidRPr="00020619" w:rsidRDefault="00824EB6" w:rsidP="00824EB6">
      <w:pPr>
        <w:rPr>
          <w:ins w:id="56307" w:author="BigCREditor-RAN4#104-bis" w:date="2022-10-21T15:14:00Z"/>
        </w:rPr>
      </w:pPr>
      <w:ins w:id="56308" w:author="BigCREditor-RAN4#104-bis" w:date="2022-10-21T15:14:00Z">
        <w:r w:rsidRPr="00020619">
          <w:t xml:space="preserve">In each test there are two cells: Cell 1 and Cell 2. Cell 1 is the NR </w:t>
        </w:r>
        <w:proofErr w:type="spellStart"/>
        <w:r w:rsidRPr="00020619">
          <w:t>PCell</w:t>
        </w:r>
        <w:proofErr w:type="spellEnd"/>
        <w:r w:rsidRPr="00020619">
          <w:t xml:space="preserve"> and Cell 2 is an E-UTRAN inter-RAT neighbour cell. Supported test configurations are shown in table A.X.7.5. X.2.2-1. The measurement accuracy of SA inter-RAT E-UTRAN RSRP are tested by using the parameters in A.X.7.5. X.2.2-2 and A.X.7.5. X.2.2-3.</w:t>
        </w:r>
      </w:ins>
    </w:p>
    <w:p w14:paraId="59D3DB70" w14:textId="77777777" w:rsidR="00824EB6" w:rsidRPr="00020619" w:rsidRDefault="00824EB6" w:rsidP="00824EB6">
      <w:pPr>
        <w:pStyle w:val="TH"/>
        <w:rPr>
          <w:ins w:id="56309" w:author="BigCREditor-RAN4#104-bis" w:date="2022-10-21T15:14:00Z"/>
          <w:lang w:eastAsia="en-GB"/>
        </w:rPr>
      </w:pPr>
      <w:ins w:id="56310" w:author="BigCREditor-RAN4#104-bis" w:date="2022-10-21T15:14:00Z">
        <w:r w:rsidRPr="00020619">
          <w:lastRenderedPageBreak/>
          <w:t>Table A.X.7.5. X.2 .2-1: Inter-RAT E-UTRAN RSRP supported test configurations with FR1 serving cell</w:t>
        </w:r>
      </w:ins>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824EB6" w:rsidRPr="00020619" w14:paraId="4502E9EA" w14:textId="77777777" w:rsidTr="00BB34DD">
        <w:trPr>
          <w:ins w:id="56311"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2F964ADB" w14:textId="77777777" w:rsidR="00824EB6" w:rsidRPr="00020619" w:rsidRDefault="00824EB6" w:rsidP="00BB34DD">
            <w:pPr>
              <w:pStyle w:val="TAH"/>
              <w:spacing w:line="256" w:lineRule="auto"/>
              <w:rPr>
                <w:ins w:id="56312" w:author="BigCREditor-RAN4#104-bis" w:date="2022-10-21T15:14:00Z"/>
              </w:rPr>
            </w:pPr>
            <w:ins w:id="56313" w:author="BigCREditor-RAN4#104-bis" w:date="2022-10-21T15:14:00Z">
              <w:r w:rsidRPr="00020619">
                <w:t>Configuration</w:t>
              </w:r>
            </w:ins>
          </w:p>
        </w:tc>
        <w:tc>
          <w:tcPr>
            <w:tcW w:w="7371" w:type="dxa"/>
            <w:tcBorders>
              <w:top w:val="single" w:sz="4" w:space="0" w:color="auto"/>
              <w:left w:val="single" w:sz="4" w:space="0" w:color="auto"/>
              <w:bottom w:val="single" w:sz="4" w:space="0" w:color="auto"/>
              <w:right w:val="single" w:sz="4" w:space="0" w:color="auto"/>
            </w:tcBorders>
            <w:hideMark/>
          </w:tcPr>
          <w:p w14:paraId="33C26E01" w14:textId="77777777" w:rsidR="00824EB6" w:rsidRPr="00020619" w:rsidRDefault="00824EB6" w:rsidP="00BB34DD">
            <w:pPr>
              <w:pStyle w:val="TAH"/>
              <w:spacing w:line="256" w:lineRule="auto"/>
              <w:rPr>
                <w:ins w:id="56314" w:author="BigCREditor-RAN4#104-bis" w:date="2022-10-21T15:14:00Z"/>
              </w:rPr>
            </w:pPr>
            <w:ins w:id="56315" w:author="BigCREditor-RAN4#104-bis" w:date="2022-10-21T15:14:00Z">
              <w:r w:rsidRPr="00020619">
                <w:t>Description</w:t>
              </w:r>
            </w:ins>
          </w:p>
        </w:tc>
      </w:tr>
      <w:tr w:rsidR="00824EB6" w:rsidRPr="00020619" w14:paraId="3F8D495D" w14:textId="77777777" w:rsidTr="00BB34DD">
        <w:trPr>
          <w:ins w:id="56316"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1BD48FC6" w14:textId="77777777" w:rsidR="00824EB6" w:rsidRPr="00020619" w:rsidRDefault="00824EB6" w:rsidP="00BB34DD">
            <w:pPr>
              <w:pStyle w:val="TAL"/>
              <w:spacing w:line="256" w:lineRule="auto"/>
              <w:rPr>
                <w:ins w:id="56317" w:author="BigCREditor-RAN4#104-bis" w:date="2022-10-21T15:14:00Z"/>
              </w:rPr>
            </w:pPr>
            <w:ins w:id="56318" w:author="BigCREditor-RAN4#104-bis" w:date="2022-10-21T15:14:00Z">
              <w:r w:rsidRPr="00020619">
                <w:t>1</w:t>
              </w:r>
            </w:ins>
          </w:p>
        </w:tc>
        <w:tc>
          <w:tcPr>
            <w:tcW w:w="7371" w:type="dxa"/>
            <w:tcBorders>
              <w:top w:val="single" w:sz="4" w:space="0" w:color="auto"/>
              <w:left w:val="single" w:sz="4" w:space="0" w:color="auto"/>
              <w:bottom w:val="single" w:sz="4" w:space="0" w:color="auto"/>
              <w:right w:val="single" w:sz="4" w:space="0" w:color="auto"/>
            </w:tcBorders>
            <w:hideMark/>
          </w:tcPr>
          <w:p w14:paraId="449C69A2" w14:textId="77777777" w:rsidR="00824EB6" w:rsidRPr="00020619" w:rsidRDefault="00824EB6" w:rsidP="00BB34DD">
            <w:pPr>
              <w:pStyle w:val="TAL"/>
              <w:spacing w:line="256" w:lineRule="auto"/>
              <w:rPr>
                <w:ins w:id="56319" w:author="BigCREditor-RAN4#104-bis" w:date="2022-10-21T15:14:00Z"/>
              </w:rPr>
            </w:pPr>
            <w:ins w:id="56320" w:author="BigCREditor-RAN4#104-bis" w:date="2022-10-21T15:14:00Z">
              <w:r w:rsidRPr="00020619">
                <w:t>NR 15 kHz SSB SCS, 10 MHz bandwidth, FDD duplex mode, E-UTRAN FDD</w:t>
              </w:r>
            </w:ins>
          </w:p>
        </w:tc>
      </w:tr>
      <w:tr w:rsidR="00824EB6" w:rsidRPr="00020619" w14:paraId="50E039FE" w14:textId="77777777" w:rsidTr="00BB34DD">
        <w:trPr>
          <w:ins w:id="56321"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2A4442A3" w14:textId="77777777" w:rsidR="00824EB6" w:rsidRPr="00020619" w:rsidRDefault="00824EB6" w:rsidP="00BB34DD">
            <w:pPr>
              <w:pStyle w:val="TAL"/>
              <w:spacing w:line="256" w:lineRule="auto"/>
              <w:rPr>
                <w:ins w:id="56322" w:author="BigCREditor-RAN4#104-bis" w:date="2022-10-21T15:14:00Z"/>
              </w:rPr>
            </w:pPr>
            <w:ins w:id="56323" w:author="BigCREditor-RAN4#104-bis" w:date="2022-10-21T15:14:00Z">
              <w:r w:rsidRPr="00020619">
                <w:t>2</w:t>
              </w:r>
            </w:ins>
          </w:p>
        </w:tc>
        <w:tc>
          <w:tcPr>
            <w:tcW w:w="7371" w:type="dxa"/>
            <w:tcBorders>
              <w:top w:val="single" w:sz="4" w:space="0" w:color="auto"/>
              <w:left w:val="single" w:sz="4" w:space="0" w:color="auto"/>
              <w:bottom w:val="single" w:sz="4" w:space="0" w:color="auto"/>
              <w:right w:val="single" w:sz="4" w:space="0" w:color="auto"/>
            </w:tcBorders>
            <w:hideMark/>
          </w:tcPr>
          <w:p w14:paraId="17BD367E" w14:textId="77777777" w:rsidR="00824EB6" w:rsidRPr="00020619" w:rsidRDefault="00824EB6" w:rsidP="00BB34DD">
            <w:pPr>
              <w:pStyle w:val="TAL"/>
              <w:spacing w:line="256" w:lineRule="auto"/>
              <w:rPr>
                <w:ins w:id="56324" w:author="BigCREditor-RAN4#104-bis" w:date="2022-10-21T15:14:00Z"/>
              </w:rPr>
            </w:pPr>
            <w:ins w:id="56325" w:author="BigCREditor-RAN4#104-bis" w:date="2022-10-21T15:14:00Z">
              <w:r w:rsidRPr="00020619">
                <w:t>NR 15 kHz SSB SCS, 10 MHz bandwidth, TDD duplex mode, E-UTRAN FDD</w:t>
              </w:r>
            </w:ins>
          </w:p>
        </w:tc>
      </w:tr>
      <w:tr w:rsidR="00824EB6" w:rsidRPr="00020619" w14:paraId="792C6E19" w14:textId="77777777" w:rsidTr="00BB34DD">
        <w:trPr>
          <w:ins w:id="56326"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451DA448" w14:textId="77777777" w:rsidR="00824EB6" w:rsidRPr="00020619" w:rsidRDefault="00824EB6" w:rsidP="00BB34DD">
            <w:pPr>
              <w:pStyle w:val="TAL"/>
              <w:spacing w:line="256" w:lineRule="auto"/>
              <w:rPr>
                <w:ins w:id="56327" w:author="BigCREditor-RAN4#104-bis" w:date="2022-10-21T15:14:00Z"/>
              </w:rPr>
            </w:pPr>
            <w:ins w:id="56328" w:author="BigCREditor-RAN4#104-bis" w:date="2022-10-21T15:14:00Z">
              <w:r w:rsidRPr="00020619">
                <w:t>3</w:t>
              </w:r>
            </w:ins>
          </w:p>
        </w:tc>
        <w:tc>
          <w:tcPr>
            <w:tcW w:w="7371" w:type="dxa"/>
            <w:tcBorders>
              <w:top w:val="single" w:sz="4" w:space="0" w:color="auto"/>
              <w:left w:val="single" w:sz="4" w:space="0" w:color="auto"/>
              <w:bottom w:val="single" w:sz="4" w:space="0" w:color="auto"/>
              <w:right w:val="single" w:sz="4" w:space="0" w:color="auto"/>
            </w:tcBorders>
            <w:hideMark/>
          </w:tcPr>
          <w:p w14:paraId="1D344449" w14:textId="77777777" w:rsidR="00824EB6" w:rsidRPr="00020619" w:rsidRDefault="00824EB6" w:rsidP="00BB34DD">
            <w:pPr>
              <w:pStyle w:val="TAL"/>
              <w:spacing w:line="256" w:lineRule="auto"/>
              <w:rPr>
                <w:ins w:id="56329" w:author="BigCREditor-RAN4#104-bis" w:date="2022-10-21T15:14:00Z"/>
              </w:rPr>
            </w:pPr>
            <w:ins w:id="56330" w:author="BigCREditor-RAN4#104-bis" w:date="2022-10-21T15:14:00Z">
              <w:r w:rsidRPr="00020619">
                <w:t>NR 30 kHz SSB SCS, 20 MHz bandwidth, TDD duplex mode, E-UTRAN FDD</w:t>
              </w:r>
            </w:ins>
          </w:p>
        </w:tc>
      </w:tr>
      <w:tr w:rsidR="00824EB6" w:rsidRPr="00020619" w14:paraId="20EA7745" w14:textId="77777777" w:rsidTr="00BB34DD">
        <w:trPr>
          <w:ins w:id="56331"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38889D29" w14:textId="77777777" w:rsidR="00824EB6" w:rsidRPr="00020619" w:rsidRDefault="00824EB6" w:rsidP="00BB34DD">
            <w:pPr>
              <w:pStyle w:val="TAL"/>
              <w:spacing w:line="256" w:lineRule="auto"/>
              <w:rPr>
                <w:ins w:id="56332" w:author="BigCREditor-RAN4#104-bis" w:date="2022-10-21T15:14:00Z"/>
              </w:rPr>
            </w:pPr>
            <w:ins w:id="56333" w:author="BigCREditor-RAN4#104-bis" w:date="2022-10-21T15:14:00Z">
              <w:r w:rsidRPr="00020619">
                <w:t>4</w:t>
              </w:r>
            </w:ins>
          </w:p>
        </w:tc>
        <w:tc>
          <w:tcPr>
            <w:tcW w:w="7371" w:type="dxa"/>
            <w:tcBorders>
              <w:top w:val="single" w:sz="4" w:space="0" w:color="auto"/>
              <w:left w:val="single" w:sz="4" w:space="0" w:color="auto"/>
              <w:bottom w:val="single" w:sz="4" w:space="0" w:color="auto"/>
              <w:right w:val="single" w:sz="4" w:space="0" w:color="auto"/>
            </w:tcBorders>
            <w:hideMark/>
          </w:tcPr>
          <w:p w14:paraId="6C01ECE8" w14:textId="77777777" w:rsidR="00824EB6" w:rsidRPr="00020619" w:rsidRDefault="00824EB6" w:rsidP="00BB34DD">
            <w:pPr>
              <w:pStyle w:val="TAL"/>
              <w:spacing w:line="256" w:lineRule="auto"/>
              <w:rPr>
                <w:ins w:id="56334" w:author="BigCREditor-RAN4#104-bis" w:date="2022-10-21T15:14:00Z"/>
              </w:rPr>
            </w:pPr>
            <w:ins w:id="56335" w:author="BigCREditor-RAN4#104-bis" w:date="2022-10-21T15:14:00Z">
              <w:r w:rsidRPr="00020619">
                <w:t>NR 15 kHz SSB SCS, 10 MHz bandwidth, FDD duplex mode, E-UTRAN TDD</w:t>
              </w:r>
            </w:ins>
          </w:p>
        </w:tc>
      </w:tr>
      <w:tr w:rsidR="00824EB6" w:rsidRPr="00020619" w14:paraId="4FAC1515" w14:textId="77777777" w:rsidTr="00BB34DD">
        <w:trPr>
          <w:ins w:id="56336"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5DEE56A0" w14:textId="77777777" w:rsidR="00824EB6" w:rsidRPr="00020619" w:rsidRDefault="00824EB6" w:rsidP="00BB34DD">
            <w:pPr>
              <w:pStyle w:val="TAL"/>
              <w:spacing w:line="256" w:lineRule="auto"/>
              <w:rPr>
                <w:ins w:id="56337" w:author="BigCREditor-RAN4#104-bis" w:date="2022-10-21T15:14:00Z"/>
              </w:rPr>
            </w:pPr>
            <w:ins w:id="56338" w:author="BigCREditor-RAN4#104-bis" w:date="2022-10-21T15:14:00Z">
              <w:r w:rsidRPr="00020619">
                <w:t>5</w:t>
              </w:r>
            </w:ins>
          </w:p>
        </w:tc>
        <w:tc>
          <w:tcPr>
            <w:tcW w:w="7371" w:type="dxa"/>
            <w:tcBorders>
              <w:top w:val="single" w:sz="4" w:space="0" w:color="auto"/>
              <w:left w:val="single" w:sz="4" w:space="0" w:color="auto"/>
              <w:bottom w:val="single" w:sz="4" w:space="0" w:color="auto"/>
              <w:right w:val="single" w:sz="4" w:space="0" w:color="auto"/>
            </w:tcBorders>
            <w:hideMark/>
          </w:tcPr>
          <w:p w14:paraId="1B7E19AF" w14:textId="77777777" w:rsidR="00824EB6" w:rsidRPr="00020619" w:rsidRDefault="00824EB6" w:rsidP="00BB34DD">
            <w:pPr>
              <w:pStyle w:val="TAL"/>
              <w:spacing w:line="256" w:lineRule="auto"/>
              <w:rPr>
                <w:ins w:id="56339" w:author="BigCREditor-RAN4#104-bis" w:date="2022-10-21T15:14:00Z"/>
              </w:rPr>
            </w:pPr>
            <w:ins w:id="56340" w:author="BigCREditor-RAN4#104-bis" w:date="2022-10-21T15:14:00Z">
              <w:r w:rsidRPr="00020619">
                <w:t>NR 15 kHz SSB SCS, 10 MHz bandwidth, TDD duplex mode, E-UTRAN TDD</w:t>
              </w:r>
            </w:ins>
          </w:p>
        </w:tc>
      </w:tr>
      <w:tr w:rsidR="00824EB6" w:rsidRPr="00020619" w14:paraId="5892015B" w14:textId="77777777" w:rsidTr="00BB34DD">
        <w:trPr>
          <w:ins w:id="56341"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17B19D8C" w14:textId="77777777" w:rsidR="00824EB6" w:rsidRPr="00020619" w:rsidRDefault="00824EB6" w:rsidP="00BB34DD">
            <w:pPr>
              <w:pStyle w:val="TAL"/>
              <w:spacing w:line="256" w:lineRule="auto"/>
              <w:rPr>
                <w:ins w:id="56342" w:author="BigCREditor-RAN4#104-bis" w:date="2022-10-21T15:14:00Z"/>
              </w:rPr>
            </w:pPr>
            <w:ins w:id="56343" w:author="BigCREditor-RAN4#104-bis" w:date="2022-10-21T15:14:00Z">
              <w:r w:rsidRPr="00020619">
                <w:t>6</w:t>
              </w:r>
            </w:ins>
          </w:p>
        </w:tc>
        <w:tc>
          <w:tcPr>
            <w:tcW w:w="7371" w:type="dxa"/>
            <w:tcBorders>
              <w:top w:val="single" w:sz="4" w:space="0" w:color="auto"/>
              <w:left w:val="single" w:sz="4" w:space="0" w:color="auto"/>
              <w:bottom w:val="single" w:sz="4" w:space="0" w:color="auto"/>
              <w:right w:val="single" w:sz="4" w:space="0" w:color="auto"/>
            </w:tcBorders>
            <w:hideMark/>
          </w:tcPr>
          <w:p w14:paraId="13F5D250" w14:textId="77777777" w:rsidR="00824EB6" w:rsidRPr="00020619" w:rsidRDefault="00824EB6" w:rsidP="00BB34DD">
            <w:pPr>
              <w:pStyle w:val="TAL"/>
              <w:spacing w:line="256" w:lineRule="auto"/>
              <w:rPr>
                <w:ins w:id="56344" w:author="BigCREditor-RAN4#104-bis" w:date="2022-10-21T15:14:00Z"/>
              </w:rPr>
            </w:pPr>
            <w:ins w:id="56345" w:author="BigCREditor-RAN4#104-bis" w:date="2022-10-21T15:14:00Z">
              <w:r w:rsidRPr="00020619">
                <w:t>NR 30 kHz SSB SCS, 20 MHz bandwidth, TDD duplex mode, E-UTRAN TDD</w:t>
              </w:r>
            </w:ins>
          </w:p>
        </w:tc>
      </w:tr>
      <w:tr w:rsidR="00824EB6" w:rsidRPr="00020619" w14:paraId="40A172BF" w14:textId="77777777" w:rsidTr="00BB34DD">
        <w:trPr>
          <w:ins w:id="56346" w:author="BigCREditor-RAN4#104-bis" w:date="2022-10-21T15:14:00Z"/>
        </w:trPr>
        <w:tc>
          <w:tcPr>
            <w:tcW w:w="1843" w:type="dxa"/>
            <w:tcBorders>
              <w:top w:val="single" w:sz="4" w:space="0" w:color="auto"/>
              <w:left w:val="single" w:sz="4" w:space="0" w:color="auto"/>
              <w:bottom w:val="single" w:sz="4" w:space="0" w:color="auto"/>
              <w:right w:val="single" w:sz="4" w:space="0" w:color="auto"/>
            </w:tcBorders>
          </w:tcPr>
          <w:p w14:paraId="744AE608" w14:textId="77777777" w:rsidR="00824EB6" w:rsidRPr="00020619" w:rsidRDefault="00824EB6" w:rsidP="00BB34DD">
            <w:pPr>
              <w:pStyle w:val="TAL"/>
              <w:spacing w:line="256" w:lineRule="auto"/>
              <w:rPr>
                <w:ins w:id="56347" w:author="BigCREditor-RAN4#104-bis" w:date="2022-10-21T15:14:00Z"/>
              </w:rPr>
            </w:pPr>
            <w:ins w:id="56348" w:author="BigCREditor-RAN4#104-bis" w:date="2022-10-21T15:14:00Z">
              <w:r w:rsidRPr="00020619">
                <w:t>7</w:t>
              </w:r>
            </w:ins>
          </w:p>
        </w:tc>
        <w:tc>
          <w:tcPr>
            <w:tcW w:w="7371" w:type="dxa"/>
            <w:tcBorders>
              <w:top w:val="single" w:sz="4" w:space="0" w:color="auto"/>
              <w:left w:val="single" w:sz="4" w:space="0" w:color="auto"/>
              <w:bottom w:val="single" w:sz="4" w:space="0" w:color="auto"/>
              <w:right w:val="single" w:sz="4" w:space="0" w:color="auto"/>
            </w:tcBorders>
          </w:tcPr>
          <w:p w14:paraId="7867C946" w14:textId="77777777" w:rsidR="00824EB6" w:rsidRPr="00020619" w:rsidRDefault="00824EB6" w:rsidP="00BB34DD">
            <w:pPr>
              <w:pStyle w:val="TAL"/>
              <w:spacing w:line="256" w:lineRule="auto"/>
              <w:rPr>
                <w:ins w:id="56349" w:author="BigCREditor-RAN4#104-bis" w:date="2022-10-21T15:14:00Z"/>
              </w:rPr>
            </w:pPr>
            <w:ins w:id="56350" w:author="BigCREditor-RAN4#104-bis" w:date="2022-10-21T15:14:00Z">
              <w:r w:rsidRPr="00020619">
                <w:t>NR 15 kHz SSB SCS, 10 MHz bandwidth, HD-FDD duplex mode. E-UTRAN FDD</w:t>
              </w:r>
            </w:ins>
          </w:p>
        </w:tc>
      </w:tr>
      <w:tr w:rsidR="00824EB6" w:rsidRPr="00020619" w14:paraId="3DFD57AB" w14:textId="77777777" w:rsidTr="00BB34DD">
        <w:trPr>
          <w:ins w:id="56351" w:author="BigCREditor-RAN4#104-bis" w:date="2022-10-21T15:14:00Z"/>
        </w:trPr>
        <w:tc>
          <w:tcPr>
            <w:tcW w:w="1843" w:type="dxa"/>
            <w:tcBorders>
              <w:top w:val="single" w:sz="4" w:space="0" w:color="auto"/>
              <w:left w:val="single" w:sz="4" w:space="0" w:color="auto"/>
              <w:bottom w:val="single" w:sz="4" w:space="0" w:color="auto"/>
              <w:right w:val="single" w:sz="4" w:space="0" w:color="auto"/>
            </w:tcBorders>
          </w:tcPr>
          <w:p w14:paraId="0CBBEE05" w14:textId="77777777" w:rsidR="00824EB6" w:rsidRPr="00020619" w:rsidRDefault="00824EB6" w:rsidP="00BB34DD">
            <w:pPr>
              <w:pStyle w:val="TAL"/>
              <w:spacing w:line="256" w:lineRule="auto"/>
              <w:rPr>
                <w:ins w:id="56352" w:author="BigCREditor-RAN4#104-bis" w:date="2022-10-21T15:14:00Z"/>
              </w:rPr>
            </w:pPr>
            <w:ins w:id="56353" w:author="BigCREditor-RAN4#104-bis" w:date="2022-10-21T15:14:00Z">
              <w:r w:rsidRPr="00020619">
                <w:t>8</w:t>
              </w:r>
            </w:ins>
          </w:p>
        </w:tc>
        <w:tc>
          <w:tcPr>
            <w:tcW w:w="7371" w:type="dxa"/>
            <w:tcBorders>
              <w:top w:val="single" w:sz="4" w:space="0" w:color="auto"/>
              <w:left w:val="single" w:sz="4" w:space="0" w:color="auto"/>
              <w:bottom w:val="single" w:sz="4" w:space="0" w:color="auto"/>
              <w:right w:val="single" w:sz="4" w:space="0" w:color="auto"/>
            </w:tcBorders>
          </w:tcPr>
          <w:p w14:paraId="20A6E71F" w14:textId="77777777" w:rsidR="00824EB6" w:rsidRPr="00020619" w:rsidRDefault="00824EB6" w:rsidP="00BB34DD">
            <w:pPr>
              <w:pStyle w:val="TAL"/>
              <w:spacing w:line="256" w:lineRule="auto"/>
              <w:rPr>
                <w:ins w:id="56354" w:author="BigCREditor-RAN4#104-bis" w:date="2022-10-21T15:14:00Z"/>
              </w:rPr>
            </w:pPr>
            <w:ins w:id="56355" w:author="BigCREditor-RAN4#104-bis" w:date="2022-10-21T15:14:00Z">
              <w:r w:rsidRPr="00020619">
                <w:t>NR 15 kHz SSB SCS, 10 MHz bandwidth, HD-FDD duplex mode. E-UTRAN TDD</w:t>
              </w:r>
            </w:ins>
          </w:p>
        </w:tc>
      </w:tr>
      <w:tr w:rsidR="00824EB6" w:rsidRPr="00020619" w14:paraId="4CDE4C2F" w14:textId="77777777" w:rsidTr="00BB34DD">
        <w:trPr>
          <w:ins w:id="56356" w:author="BigCREditor-RAN4#104-bis" w:date="2022-10-21T15:14:00Z"/>
        </w:trPr>
        <w:tc>
          <w:tcPr>
            <w:tcW w:w="9214" w:type="dxa"/>
            <w:gridSpan w:val="2"/>
            <w:tcBorders>
              <w:top w:val="single" w:sz="4" w:space="0" w:color="auto"/>
              <w:left w:val="single" w:sz="4" w:space="0" w:color="auto"/>
              <w:bottom w:val="single" w:sz="4" w:space="0" w:color="auto"/>
              <w:right w:val="single" w:sz="4" w:space="0" w:color="auto"/>
            </w:tcBorders>
            <w:hideMark/>
          </w:tcPr>
          <w:p w14:paraId="3B1918EF" w14:textId="77777777" w:rsidR="00824EB6" w:rsidRPr="00020619" w:rsidRDefault="00824EB6" w:rsidP="00BB34DD">
            <w:pPr>
              <w:pStyle w:val="TAN"/>
              <w:spacing w:line="256" w:lineRule="auto"/>
              <w:rPr>
                <w:ins w:id="56357" w:author="BigCREditor-RAN4#104-bis" w:date="2022-10-21T15:14:00Z"/>
              </w:rPr>
            </w:pPr>
            <w:ins w:id="56358" w:author="BigCREditor-RAN4#104-bis" w:date="2022-10-21T15:14:00Z">
              <w:r w:rsidRPr="00020619">
                <w:t>Note:</w:t>
              </w:r>
              <w:r w:rsidRPr="00020619">
                <w:tab/>
                <w:t>The UE is only required to be tested in one of the supported test configurations</w:t>
              </w:r>
            </w:ins>
          </w:p>
        </w:tc>
      </w:tr>
    </w:tbl>
    <w:p w14:paraId="071D8C3B" w14:textId="77777777" w:rsidR="00824EB6" w:rsidRPr="00020619" w:rsidRDefault="00824EB6" w:rsidP="00824EB6">
      <w:pPr>
        <w:ind w:firstLine="284"/>
        <w:rPr>
          <w:ins w:id="56359" w:author="BigCREditor-RAN4#104-bis" w:date="2022-10-21T15:14:00Z"/>
          <w:lang w:val="en-SE"/>
        </w:rPr>
      </w:pPr>
    </w:p>
    <w:p w14:paraId="13996F28" w14:textId="77777777" w:rsidR="00824EB6" w:rsidRPr="00020619" w:rsidRDefault="00824EB6" w:rsidP="00824EB6">
      <w:pPr>
        <w:pStyle w:val="TH"/>
        <w:rPr>
          <w:ins w:id="56360" w:author="BigCREditor-RAN4#104-bis" w:date="2022-10-21T15:14:00Z"/>
          <w:lang w:eastAsia="en-GB"/>
        </w:rPr>
      </w:pPr>
      <w:ins w:id="56361" w:author="BigCREditor-RAN4#104-bis" w:date="2022-10-21T15:14:00Z">
        <w:r w:rsidRPr="00020619">
          <w:t>Table A.X.7.5. X.2.2-2: NR Cell specific test parameters for SA Inter-RAT E-UTRAN RSRP test parameters</w:t>
        </w:r>
      </w:ins>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0"/>
        <w:gridCol w:w="1658"/>
        <w:gridCol w:w="1520"/>
        <w:gridCol w:w="2744"/>
      </w:tblGrid>
      <w:tr w:rsidR="00824EB6" w:rsidRPr="00020619" w14:paraId="5BB5AAE5" w14:textId="77777777" w:rsidTr="00BB34DD">
        <w:trPr>
          <w:trHeight w:val="81"/>
          <w:ins w:id="5636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0049FC18" w14:textId="77777777" w:rsidR="00824EB6" w:rsidRPr="00020619" w:rsidRDefault="00824EB6" w:rsidP="00BB34DD">
            <w:pPr>
              <w:pStyle w:val="TAH"/>
              <w:spacing w:line="256" w:lineRule="auto"/>
              <w:rPr>
                <w:ins w:id="56363" w:author="BigCREditor-RAN4#104-bis" w:date="2022-10-21T15:14:00Z"/>
              </w:rPr>
            </w:pPr>
            <w:ins w:id="56364" w:author="BigCREditor-RAN4#104-bis" w:date="2022-10-21T15:14:00Z">
              <w:r w:rsidRPr="00020619">
                <w:t>Parameter</w:t>
              </w:r>
            </w:ins>
          </w:p>
        </w:tc>
        <w:tc>
          <w:tcPr>
            <w:tcW w:w="1520" w:type="dxa"/>
            <w:tcBorders>
              <w:top w:val="single" w:sz="4" w:space="0" w:color="auto"/>
              <w:left w:val="single" w:sz="4" w:space="0" w:color="auto"/>
              <w:bottom w:val="single" w:sz="4" w:space="0" w:color="auto"/>
              <w:right w:val="single" w:sz="4" w:space="0" w:color="auto"/>
            </w:tcBorders>
            <w:hideMark/>
          </w:tcPr>
          <w:p w14:paraId="3158DECA" w14:textId="77777777" w:rsidR="00824EB6" w:rsidRPr="00020619" w:rsidRDefault="00824EB6" w:rsidP="00BB34DD">
            <w:pPr>
              <w:pStyle w:val="TAH"/>
              <w:spacing w:line="256" w:lineRule="auto"/>
              <w:rPr>
                <w:ins w:id="56365" w:author="BigCREditor-RAN4#104-bis" w:date="2022-10-21T15:14:00Z"/>
              </w:rPr>
            </w:pPr>
            <w:ins w:id="56366" w:author="BigCREditor-RAN4#104-bis" w:date="2022-10-21T15:14:00Z">
              <w:r w:rsidRPr="00020619">
                <w:t>Unit</w:t>
              </w:r>
            </w:ins>
          </w:p>
        </w:tc>
        <w:tc>
          <w:tcPr>
            <w:tcW w:w="2744" w:type="dxa"/>
            <w:tcBorders>
              <w:top w:val="single" w:sz="4" w:space="0" w:color="auto"/>
              <w:left w:val="single" w:sz="4" w:space="0" w:color="auto"/>
              <w:bottom w:val="single" w:sz="4" w:space="0" w:color="auto"/>
              <w:right w:val="single" w:sz="4" w:space="0" w:color="auto"/>
            </w:tcBorders>
            <w:hideMark/>
          </w:tcPr>
          <w:p w14:paraId="3967BC75" w14:textId="77777777" w:rsidR="00824EB6" w:rsidRPr="00020619" w:rsidRDefault="00824EB6" w:rsidP="00BB34DD">
            <w:pPr>
              <w:pStyle w:val="TAH"/>
              <w:spacing w:line="256" w:lineRule="auto"/>
              <w:rPr>
                <w:ins w:id="56367" w:author="BigCREditor-RAN4#104-bis" w:date="2022-10-21T15:14:00Z"/>
              </w:rPr>
            </w:pPr>
            <w:ins w:id="56368" w:author="BigCREditor-RAN4#104-bis" w:date="2022-10-21T15:14:00Z">
              <w:r w:rsidRPr="00020619">
                <w:t>Cell 1</w:t>
              </w:r>
            </w:ins>
          </w:p>
        </w:tc>
      </w:tr>
      <w:tr w:rsidR="00824EB6" w:rsidRPr="00020619" w14:paraId="1EE659B8" w14:textId="77777777" w:rsidTr="00BB34DD">
        <w:trPr>
          <w:ins w:id="56369"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6369FD96" w14:textId="77777777" w:rsidR="00824EB6" w:rsidRPr="00020619" w:rsidRDefault="00824EB6" w:rsidP="00BB34DD">
            <w:pPr>
              <w:pStyle w:val="TAL"/>
              <w:spacing w:line="256" w:lineRule="auto"/>
              <w:rPr>
                <w:ins w:id="56370" w:author="BigCREditor-RAN4#104-bis" w:date="2022-10-21T15:14:00Z"/>
              </w:rPr>
            </w:pPr>
            <w:ins w:id="56371" w:author="BigCREditor-RAN4#104-bis" w:date="2022-10-21T15:14:00Z">
              <w:r w:rsidRPr="00020619">
                <w:t>NR RF channel number</w:t>
              </w:r>
            </w:ins>
          </w:p>
        </w:tc>
        <w:tc>
          <w:tcPr>
            <w:tcW w:w="1520" w:type="dxa"/>
            <w:tcBorders>
              <w:top w:val="single" w:sz="4" w:space="0" w:color="auto"/>
              <w:left w:val="single" w:sz="4" w:space="0" w:color="auto"/>
              <w:bottom w:val="single" w:sz="4" w:space="0" w:color="auto"/>
              <w:right w:val="single" w:sz="4" w:space="0" w:color="auto"/>
            </w:tcBorders>
          </w:tcPr>
          <w:p w14:paraId="743260FF" w14:textId="77777777" w:rsidR="00824EB6" w:rsidRPr="00020619" w:rsidRDefault="00824EB6" w:rsidP="00BB34DD">
            <w:pPr>
              <w:pStyle w:val="TAC"/>
              <w:spacing w:line="256" w:lineRule="auto"/>
              <w:rPr>
                <w:ins w:id="5637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BBFF9FE" w14:textId="77777777" w:rsidR="00824EB6" w:rsidRPr="00020619" w:rsidRDefault="00824EB6" w:rsidP="00BB34DD">
            <w:pPr>
              <w:pStyle w:val="TAC"/>
              <w:spacing w:line="256" w:lineRule="auto"/>
              <w:rPr>
                <w:ins w:id="56373" w:author="BigCREditor-RAN4#104-bis" w:date="2022-10-21T15:14:00Z"/>
              </w:rPr>
            </w:pPr>
            <w:ins w:id="56374" w:author="BigCREditor-RAN4#104-bis" w:date="2022-10-21T15:14:00Z">
              <w:r w:rsidRPr="00020619">
                <w:t>1</w:t>
              </w:r>
            </w:ins>
          </w:p>
        </w:tc>
      </w:tr>
      <w:tr w:rsidR="00824EB6" w:rsidRPr="00020619" w14:paraId="4C6E7D97" w14:textId="77777777" w:rsidTr="00BB34DD">
        <w:trPr>
          <w:trHeight w:val="56"/>
          <w:ins w:id="56375"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060CB686" w14:textId="77777777" w:rsidR="00824EB6" w:rsidRPr="00020619" w:rsidRDefault="00824EB6" w:rsidP="00BB34DD">
            <w:pPr>
              <w:pStyle w:val="TAL"/>
              <w:spacing w:line="256" w:lineRule="auto"/>
              <w:rPr>
                <w:ins w:id="56376" w:author="BigCREditor-RAN4#104-bis" w:date="2022-10-21T15:14:00Z"/>
                <w:rFonts w:cs="Arial"/>
              </w:rPr>
            </w:pPr>
            <w:ins w:id="56377" w:author="BigCREditor-RAN4#104-bis" w:date="2022-10-21T15:14:00Z">
              <w:r w:rsidRPr="00020619">
                <w:rPr>
                  <w:rFonts w:cs="Arial"/>
                </w:rPr>
                <w:t>Duplex mode</w:t>
              </w:r>
            </w:ins>
          </w:p>
        </w:tc>
        <w:tc>
          <w:tcPr>
            <w:tcW w:w="1658" w:type="dxa"/>
            <w:tcBorders>
              <w:top w:val="single" w:sz="4" w:space="0" w:color="auto"/>
              <w:left w:val="single" w:sz="4" w:space="0" w:color="auto"/>
              <w:bottom w:val="single" w:sz="4" w:space="0" w:color="auto"/>
              <w:right w:val="single" w:sz="4" w:space="0" w:color="auto"/>
            </w:tcBorders>
            <w:hideMark/>
          </w:tcPr>
          <w:p w14:paraId="30C2DB84" w14:textId="77777777" w:rsidR="00824EB6" w:rsidRPr="00020619" w:rsidRDefault="00824EB6" w:rsidP="00BB34DD">
            <w:pPr>
              <w:pStyle w:val="TAL"/>
              <w:spacing w:line="256" w:lineRule="auto"/>
              <w:rPr>
                <w:ins w:id="56378" w:author="BigCREditor-RAN4#104-bis" w:date="2022-10-21T15:14:00Z"/>
                <w:rFonts w:cs="Arial"/>
              </w:rPr>
            </w:pPr>
            <w:proofErr w:type="gramStart"/>
            <w:ins w:id="56379" w:author="BigCREditor-RAN4#104-bis" w:date="2022-10-21T15:14:00Z">
              <w:r w:rsidRPr="00020619">
                <w:rPr>
                  <w:rFonts w:cs="Arial"/>
                </w:rPr>
                <w:t xml:space="preserve">Config  </w:t>
              </w:r>
              <w:r w:rsidRPr="00020619">
                <w:rPr>
                  <w:lang w:eastAsia="zh-CN"/>
                </w:rPr>
                <w:t>1</w:t>
              </w:r>
              <w:proofErr w:type="gramEnd"/>
              <w:r w:rsidRPr="00020619">
                <w:rPr>
                  <w:lang w:eastAsia="zh-CN"/>
                </w:rPr>
                <w:t>, 4,7,8</w:t>
              </w:r>
            </w:ins>
          </w:p>
        </w:tc>
        <w:tc>
          <w:tcPr>
            <w:tcW w:w="1520" w:type="dxa"/>
            <w:tcBorders>
              <w:top w:val="single" w:sz="4" w:space="0" w:color="auto"/>
              <w:left w:val="single" w:sz="4" w:space="0" w:color="auto"/>
              <w:bottom w:val="single" w:sz="4" w:space="0" w:color="auto"/>
              <w:right w:val="single" w:sz="4" w:space="0" w:color="auto"/>
            </w:tcBorders>
            <w:vAlign w:val="center"/>
          </w:tcPr>
          <w:p w14:paraId="3E6C3091" w14:textId="77777777" w:rsidR="00824EB6" w:rsidRPr="00020619" w:rsidRDefault="00824EB6" w:rsidP="00BB34DD">
            <w:pPr>
              <w:pStyle w:val="TAC"/>
              <w:spacing w:line="256" w:lineRule="auto"/>
              <w:rPr>
                <w:ins w:id="56380" w:author="BigCREditor-RAN4#104-bis" w:date="2022-10-21T15:14:00Z"/>
                <w:rFonts w:cs="Arial"/>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57900DCE" w14:textId="77777777" w:rsidR="00824EB6" w:rsidRPr="00020619" w:rsidRDefault="00824EB6" w:rsidP="00BB34DD">
            <w:pPr>
              <w:pStyle w:val="TAC"/>
              <w:spacing w:line="256" w:lineRule="auto"/>
              <w:rPr>
                <w:ins w:id="56381" w:author="BigCREditor-RAN4#104-bis" w:date="2022-10-21T15:14:00Z"/>
                <w:rFonts w:cs="Arial"/>
              </w:rPr>
            </w:pPr>
            <w:ins w:id="56382" w:author="BigCREditor-RAN4#104-bis" w:date="2022-10-21T15:14:00Z">
              <w:r w:rsidRPr="00020619">
                <w:rPr>
                  <w:rFonts w:cs="Arial"/>
                </w:rPr>
                <w:t>FDD</w:t>
              </w:r>
            </w:ins>
          </w:p>
        </w:tc>
      </w:tr>
      <w:tr w:rsidR="00824EB6" w:rsidRPr="00020619" w14:paraId="632FCC70" w14:textId="77777777" w:rsidTr="00BB34DD">
        <w:trPr>
          <w:trHeight w:val="56"/>
          <w:ins w:id="56383"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45D4D6F5" w14:textId="77777777" w:rsidR="00824EB6" w:rsidRPr="00020619" w:rsidRDefault="00824EB6" w:rsidP="00BB34DD">
            <w:pPr>
              <w:pStyle w:val="TAL"/>
              <w:spacing w:line="256" w:lineRule="auto"/>
              <w:rPr>
                <w:ins w:id="56384" w:author="BigCREditor-RAN4#104-bis" w:date="2022-10-21T15:14:00Z"/>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11474B53" w14:textId="77777777" w:rsidR="00824EB6" w:rsidRPr="00020619" w:rsidRDefault="00824EB6" w:rsidP="00BB34DD">
            <w:pPr>
              <w:pStyle w:val="TAL"/>
              <w:spacing w:line="256" w:lineRule="auto"/>
              <w:rPr>
                <w:ins w:id="56385" w:author="BigCREditor-RAN4#104-bis" w:date="2022-10-21T15:14:00Z"/>
                <w:rFonts w:cs="Arial"/>
              </w:rPr>
            </w:pPr>
            <w:ins w:id="56386" w:author="BigCREditor-RAN4#104-bis" w:date="2022-10-21T15:14:00Z">
              <w:r w:rsidRPr="00020619">
                <w:rPr>
                  <w:rFonts w:cs="Arial"/>
                </w:rPr>
                <w:t xml:space="preserve">Config </w:t>
              </w:r>
              <w:r w:rsidRPr="00020619">
                <w:t>2, 3, 5, 6</w:t>
              </w:r>
            </w:ins>
          </w:p>
        </w:tc>
        <w:tc>
          <w:tcPr>
            <w:tcW w:w="1520" w:type="dxa"/>
            <w:tcBorders>
              <w:top w:val="single" w:sz="4" w:space="0" w:color="auto"/>
              <w:left w:val="single" w:sz="4" w:space="0" w:color="auto"/>
              <w:bottom w:val="single" w:sz="4" w:space="0" w:color="auto"/>
              <w:right w:val="single" w:sz="4" w:space="0" w:color="auto"/>
            </w:tcBorders>
          </w:tcPr>
          <w:p w14:paraId="77216C37" w14:textId="77777777" w:rsidR="00824EB6" w:rsidRPr="00020619" w:rsidRDefault="00824EB6" w:rsidP="00BB34DD">
            <w:pPr>
              <w:pStyle w:val="TAC"/>
              <w:spacing w:line="256" w:lineRule="auto"/>
              <w:rPr>
                <w:ins w:id="56387" w:author="BigCREditor-RAN4#104-bis" w:date="2022-10-21T15:14:00Z"/>
                <w:rFonts w:cs="Arial"/>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58417B9B" w14:textId="77777777" w:rsidR="00824EB6" w:rsidRPr="00020619" w:rsidRDefault="00824EB6" w:rsidP="00BB34DD">
            <w:pPr>
              <w:pStyle w:val="TAC"/>
              <w:spacing w:line="256" w:lineRule="auto"/>
              <w:rPr>
                <w:ins w:id="56388" w:author="BigCREditor-RAN4#104-bis" w:date="2022-10-21T15:14:00Z"/>
                <w:rFonts w:cs="Arial"/>
              </w:rPr>
            </w:pPr>
            <w:ins w:id="56389" w:author="BigCREditor-RAN4#104-bis" w:date="2022-10-21T15:14:00Z">
              <w:r w:rsidRPr="00020619">
                <w:rPr>
                  <w:rFonts w:cs="Arial"/>
                </w:rPr>
                <w:t>TDD</w:t>
              </w:r>
            </w:ins>
          </w:p>
        </w:tc>
      </w:tr>
      <w:tr w:rsidR="00824EB6" w:rsidRPr="00020619" w14:paraId="1F3FEF96" w14:textId="77777777" w:rsidTr="00BB34DD">
        <w:trPr>
          <w:ins w:id="56390"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3BC2CA71" w14:textId="77777777" w:rsidR="00824EB6" w:rsidRPr="00020619" w:rsidRDefault="00824EB6" w:rsidP="00BB34DD">
            <w:pPr>
              <w:pStyle w:val="TAL"/>
              <w:spacing w:line="256" w:lineRule="auto"/>
              <w:rPr>
                <w:ins w:id="56391" w:author="BigCREditor-RAN4#104-bis" w:date="2022-10-21T15:14:00Z"/>
              </w:rPr>
            </w:pPr>
            <w:ins w:id="56392" w:author="BigCREditor-RAN4#104-bis" w:date="2022-10-21T15:14:00Z">
              <w:r w:rsidRPr="00020619">
                <w:t>TDD Configuration</w:t>
              </w:r>
            </w:ins>
          </w:p>
        </w:tc>
        <w:tc>
          <w:tcPr>
            <w:tcW w:w="1658" w:type="dxa"/>
            <w:tcBorders>
              <w:top w:val="single" w:sz="4" w:space="0" w:color="auto"/>
              <w:left w:val="single" w:sz="4" w:space="0" w:color="auto"/>
              <w:bottom w:val="single" w:sz="4" w:space="0" w:color="auto"/>
              <w:right w:val="single" w:sz="4" w:space="0" w:color="auto"/>
            </w:tcBorders>
            <w:hideMark/>
          </w:tcPr>
          <w:p w14:paraId="3ADD1E27" w14:textId="77777777" w:rsidR="00824EB6" w:rsidRPr="00020619" w:rsidRDefault="00824EB6" w:rsidP="00BB34DD">
            <w:pPr>
              <w:pStyle w:val="TAL"/>
              <w:spacing w:line="256" w:lineRule="auto"/>
              <w:rPr>
                <w:ins w:id="56393" w:author="BigCREditor-RAN4#104-bis" w:date="2022-10-21T15:14:00Z"/>
                <w:lang w:eastAsia="zh-CN"/>
              </w:rPr>
            </w:pPr>
            <w:ins w:id="56394" w:author="BigCREditor-RAN4#104-bis" w:date="2022-10-21T15:14:00Z">
              <w:r w:rsidRPr="00020619">
                <w:rPr>
                  <w:rFonts w:cs="Arial"/>
                </w:rPr>
                <w:t xml:space="preserve">Config </w:t>
              </w:r>
              <w:r w:rsidRPr="00020619">
                <w:rPr>
                  <w:lang w:eastAsia="zh-CN"/>
                </w:rPr>
                <w:t>1, 4</w:t>
              </w:r>
            </w:ins>
          </w:p>
        </w:tc>
        <w:tc>
          <w:tcPr>
            <w:tcW w:w="1520" w:type="dxa"/>
            <w:tcBorders>
              <w:top w:val="single" w:sz="4" w:space="0" w:color="auto"/>
              <w:left w:val="single" w:sz="4" w:space="0" w:color="auto"/>
              <w:bottom w:val="nil"/>
              <w:right w:val="single" w:sz="4" w:space="0" w:color="auto"/>
            </w:tcBorders>
            <w:vAlign w:val="center"/>
          </w:tcPr>
          <w:p w14:paraId="4FDA947C" w14:textId="77777777" w:rsidR="00824EB6" w:rsidRPr="00020619" w:rsidRDefault="00824EB6" w:rsidP="00BB34DD">
            <w:pPr>
              <w:pStyle w:val="TAC"/>
              <w:spacing w:line="256" w:lineRule="auto"/>
              <w:rPr>
                <w:ins w:id="56395" w:author="BigCREditor-RAN4#104-bis" w:date="2022-10-21T15:14:00Z"/>
                <w:lang w:eastAsia="en-GB"/>
              </w:rPr>
            </w:pPr>
          </w:p>
        </w:tc>
        <w:tc>
          <w:tcPr>
            <w:tcW w:w="2744" w:type="dxa"/>
            <w:tcBorders>
              <w:top w:val="single" w:sz="4" w:space="0" w:color="auto"/>
              <w:left w:val="single" w:sz="4" w:space="0" w:color="auto"/>
              <w:bottom w:val="single" w:sz="4" w:space="0" w:color="auto"/>
              <w:right w:val="single" w:sz="4" w:space="0" w:color="auto"/>
            </w:tcBorders>
            <w:hideMark/>
          </w:tcPr>
          <w:p w14:paraId="0F7F3C7B" w14:textId="77777777" w:rsidR="00824EB6" w:rsidRPr="00020619" w:rsidRDefault="00824EB6" w:rsidP="00BB34DD">
            <w:pPr>
              <w:pStyle w:val="TAC"/>
              <w:spacing w:line="256" w:lineRule="auto"/>
              <w:rPr>
                <w:ins w:id="56396" w:author="BigCREditor-RAN4#104-bis" w:date="2022-10-21T15:14:00Z"/>
                <w:lang w:eastAsia="zh-CN"/>
              </w:rPr>
            </w:pPr>
            <w:ins w:id="56397" w:author="BigCREditor-RAN4#104-bis" w:date="2022-10-21T15:14:00Z">
              <w:r w:rsidRPr="00020619">
                <w:rPr>
                  <w:lang w:eastAsia="zh-CN"/>
                </w:rPr>
                <w:t>N/A</w:t>
              </w:r>
            </w:ins>
          </w:p>
        </w:tc>
      </w:tr>
      <w:tr w:rsidR="00824EB6" w:rsidRPr="00020619" w14:paraId="66E6842F" w14:textId="77777777" w:rsidTr="00BB34DD">
        <w:trPr>
          <w:ins w:id="56398" w:author="BigCREditor-RAN4#104-bis" w:date="2022-10-21T15:14:00Z"/>
        </w:trPr>
        <w:tc>
          <w:tcPr>
            <w:tcW w:w="3050" w:type="dxa"/>
            <w:tcBorders>
              <w:top w:val="nil"/>
              <w:left w:val="single" w:sz="4" w:space="0" w:color="auto"/>
              <w:bottom w:val="nil"/>
              <w:right w:val="single" w:sz="4" w:space="0" w:color="auto"/>
            </w:tcBorders>
            <w:vAlign w:val="center"/>
          </w:tcPr>
          <w:p w14:paraId="72D70A1B" w14:textId="77777777" w:rsidR="00824EB6" w:rsidRPr="00020619" w:rsidRDefault="00824EB6" w:rsidP="00BB34DD">
            <w:pPr>
              <w:pStyle w:val="TAL"/>
              <w:spacing w:line="256" w:lineRule="auto"/>
              <w:rPr>
                <w:ins w:id="56399" w:author="BigCREditor-RAN4#104-bis" w:date="2022-10-21T15:14:00Z"/>
                <w:lang w:eastAsia="en-GB"/>
              </w:rPr>
            </w:pPr>
          </w:p>
        </w:tc>
        <w:tc>
          <w:tcPr>
            <w:tcW w:w="1658" w:type="dxa"/>
            <w:tcBorders>
              <w:top w:val="single" w:sz="4" w:space="0" w:color="auto"/>
              <w:left w:val="single" w:sz="4" w:space="0" w:color="auto"/>
              <w:bottom w:val="single" w:sz="4" w:space="0" w:color="auto"/>
              <w:right w:val="single" w:sz="4" w:space="0" w:color="auto"/>
            </w:tcBorders>
            <w:hideMark/>
          </w:tcPr>
          <w:p w14:paraId="3EABABFD" w14:textId="77777777" w:rsidR="00824EB6" w:rsidRPr="00020619" w:rsidRDefault="00824EB6" w:rsidP="00BB34DD">
            <w:pPr>
              <w:pStyle w:val="TAL"/>
              <w:spacing w:line="256" w:lineRule="auto"/>
              <w:rPr>
                <w:ins w:id="56400" w:author="BigCREditor-RAN4#104-bis" w:date="2022-10-21T15:14:00Z"/>
              </w:rPr>
            </w:pPr>
            <w:ins w:id="56401"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5AF1DE41" w14:textId="77777777" w:rsidR="00824EB6" w:rsidRPr="00020619" w:rsidRDefault="00824EB6" w:rsidP="00BB34DD">
            <w:pPr>
              <w:pStyle w:val="TAC"/>
              <w:spacing w:line="256" w:lineRule="auto"/>
              <w:rPr>
                <w:ins w:id="5640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BE8392F" w14:textId="77777777" w:rsidR="00824EB6" w:rsidRPr="00020619" w:rsidRDefault="00824EB6" w:rsidP="00BB34DD">
            <w:pPr>
              <w:pStyle w:val="TAC"/>
              <w:spacing w:line="256" w:lineRule="auto"/>
              <w:rPr>
                <w:ins w:id="56403" w:author="BigCREditor-RAN4#104-bis" w:date="2022-10-21T15:14:00Z"/>
              </w:rPr>
            </w:pPr>
            <w:ins w:id="56404" w:author="BigCREditor-RAN4#104-bis" w:date="2022-10-21T15:14:00Z">
              <w:r w:rsidRPr="00020619">
                <w:t>TDDConf.1.1</w:t>
              </w:r>
            </w:ins>
          </w:p>
        </w:tc>
      </w:tr>
      <w:tr w:rsidR="00824EB6" w:rsidRPr="00020619" w14:paraId="7D147FC4" w14:textId="77777777" w:rsidTr="00BB34DD">
        <w:trPr>
          <w:ins w:id="56405"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3469DD2F" w14:textId="77777777" w:rsidR="00824EB6" w:rsidRPr="00020619" w:rsidRDefault="00824EB6" w:rsidP="00BB34DD">
            <w:pPr>
              <w:pStyle w:val="TAL"/>
              <w:spacing w:line="256" w:lineRule="auto"/>
              <w:rPr>
                <w:ins w:id="56406"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5C57334F" w14:textId="77777777" w:rsidR="00824EB6" w:rsidRPr="00020619" w:rsidRDefault="00824EB6" w:rsidP="00BB34DD">
            <w:pPr>
              <w:pStyle w:val="TAL"/>
              <w:spacing w:line="256" w:lineRule="auto"/>
              <w:rPr>
                <w:ins w:id="56407" w:author="BigCREditor-RAN4#104-bis" w:date="2022-10-21T15:14:00Z"/>
              </w:rPr>
            </w:pPr>
            <w:ins w:id="56408"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1858325F" w14:textId="77777777" w:rsidR="00824EB6" w:rsidRPr="00020619" w:rsidRDefault="00824EB6" w:rsidP="00BB34DD">
            <w:pPr>
              <w:pStyle w:val="TAC"/>
              <w:spacing w:line="256" w:lineRule="auto"/>
              <w:rPr>
                <w:ins w:id="56409"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A9123BB" w14:textId="77777777" w:rsidR="00824EB6" w:rsidRPr="00020619" w:rsidRDefault="00824EB6" w:rsidP="00BB34DD">
            <w:pPr>
              <w:pStyle w:val="TAC"/>
              <w:spacing w:line="256" w:lineRule="auto"/>
              <w:rPr>
                <w:ins w:id="56410" w:author="BigCREditor-RAN4#104-bis" w:date="2022-10-21T15:14:00Z"/>
              </w:rPr>
            </w:pPr>
            <w:ins w:id="56411" w:author="BigCREditor-RAN4#104-bis" w:date="2022-10-21T15:14:00Z">
              <w:r w:rsidRPr="00020619">
                <w:t>TDDConf.2.1</w:t>
              </w:r>
            </w:ins>
          </w:p>
        </w:tc>
      </w:tr>
      <w:tr w:rsidR="00824EB6" w:rsidRPr="00020619" w14:paraId="3963064F" w14:textId="77777777" w:rsidTr="00BB34DD">
        <w:trPr>
          <w:trHeight w:val="116"/>
          <w:ins w:id="56412"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1676834F" w14:textId="77777777" w:rsidR="00824EB6" w:rsidRPr="00020619" w:rsidRDefault="00824EB6" w:rsidP="00BB34DD">
            <w:pPr>
              <w:pStyle w:val="TAL"/>
              <w:spacing w:line="256" w:lineRule="auto"/>
              <w:rPr>
                <w:ins w:id="56413" w:author="BigCREditor-RAN4#104-bis" w:date="2022-10-21T15:14:00Z"/>
              </w:rPr>
            </w:pPr>
            <w:proofErr w:type="spellStart"/>
            <w:ins w:id="56414" w:author="BigCREditor-RAN4#104-bis" w:date="2022-10-21T15:14:00Z">
              <w:r w:rsidRPr="00020619">
                <w:t>BW</w:t>
              </w:r>
              <w:r w:rsidRPr="00020619">
                <w:rPr>
                  <w:vertAlign w:val="subscript"/>
                </w:rPr>
                <w:t>channel</w:t>
              </w:r>
              <w:proofErr w:type="spellEnd"/>
            </w:ins>
          </w:p>
        </w:tc>
        <w:tc>
          <w:tcPr>
            <w:tcW w:w="1658" w:type="dxa"/>
            <w:tcBorders>
              <w:top w:val="single" w:sz="4" w:space="0" w:color="auto"/>
              <w:left w:val="single" w:sz="4" w:space="0" w:color="auto"/>
              <w:bottom w:val="single" w:sz="4" w:space="0" w:color="auto"/>
              <w:right w:val="single" w:sz="4" w:space="0" w:color="auto"/>
            </w:tcBorders>
            <w:hideMark/>
          </w:tcPr>
          <w:p w14:paraId="5B981FFA" w14:textId="77777777" w:rsidR="00824EB6" w:rsidRPr="00020619" w:rsidRDefault="00824EB6" w:rsidP="00BB34DD">
            <w:pPr>
              <w:pStyle w:val="TAL"/>
              <w:spacing w:line="256" w:lineRule="auto"/>
              <w:rPr>
                <w:ins w:id="56415" w:author="BigCREditor-RAN4#104-bis" w:date="2022-10-21T15:14:00Z"/>
              </w:rPr>
            </w:pPr>
            <w:ins w:id="56416" w:author="BigCREditor-RAN4#104-bis" w:date="2022-10-21T15:14:00Z">
              <w:r w:rsidRPr="00020619">
                <w:rPr>
                  <w:rFonts w:cs="Arial"/>
                </w:rPr>
                <w:t xml:space="preserve">Config </w:t>
              </w:r>
              <w:r w:rsidRPr="00020619">
                <w:t>1, 4</w:t>
              </w:r>
            </w:ins>
          </w:p>
        </w:tc>
        <w:tc>
          <w:tcPr>
            <w:tcW w:w="1520" w:type="dxa"/>
            <w:tcBorders>
              <w:top w:val="single" w:sz="4" w:space="0" w:color="auto"/>
              <w:left w:val="single" w:sz="4" w:space="0" w:color="auto"/>
              <w:bottom w:val="nil"/>
              <w:right w:val="single" w:sz="4" w:space="0" w:color="auto"/>
            </w:tcBorders>
            <w:vAlign w:val="center"/>
            <w:hideMark/>
          </w:tcPr>
          <w:p w14:paraId="760F8F16" w14:textId="77777777" w:rsidR="00824EB6" w:rsidRPr="00020619" w:rsidRDefault="00824EB6" w:rsidP="00BB34DD">
            <w:pPr>
              <w:pStyle w:val="TAC"/>
              <w:spacing w:line="256" w:lineRule="auto"/>
              <w:rPr>
                <w:ins w:id="56417" w:author="BigCREditor-RAN4#104-bis" w:date="2022-10-21T15:14:00Z"/>
              </w:rPr>
            </w:pPr>
            <w:ins w:id="56418" w:author="BigCREditor-RAN4#104-bis" w:date="2022-10-21T15:14:00Z">
              <w:r w:rsidRPr="00020619">
                <w:t>MHz</w:t>
              </w:r>
            </w:ins>
          </w:p>
        </w:tc>
        <w:tc>
          <w:tcPr>
            <w:tcW w:w="2744" w:type="dxa"/>
            <w:tcBorders>
              <w:top w:val="single" w:sz="4" w:space="0" w:color="auto"/>
              <w:left w:val="single" w:sz="4" w:space="0" w:color="auto"/>
              <w:bottom w:val="single" w:sz="4" w:space="0" w:color="auto"/>
              <w:right w:val="single" w:sz="4" w:space="0" w:color="auto"/>
            </w:tcBorders>
            <w:hideMark/>
          </w:tcPr>
          <w:p w14:paraId="4DF133F4" w14:textId="77777777" w:rsidR="00824EB6" w:rsidRPr="00020619" w:rsidRDefault="00824EB6" w:rsidP="00BB34DD">
            <w:pPr>
              <w:pStyle w:val="TAC"/>
              <w:spacing w:line="256" w:lineRule="auto"/>
              <w:rPr>
                <w:ins w:id="56419" w:author="BigCREditor-RAN4#104-bis" w:date="2022-10-21T15:14:00Z"/>
                <w:rFonts w:cs="Arial"/>
              </w:rPr>
            </w:pPr>
            <w:ins w:id="56420" w:author="BigCREditor-RAN4#104-bis" w:date="2022-10-21T15:14:00Z">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FDD)</w:t>
              </w:r>
            </w:ins>
          </w:p>
        </w:tc>
      </w:tr>
      <w:tr w:rsidR="00824EB6" w:rsidRPr="00020619" w14:paraId="22F27FDE" w14:textId="77777777" w:rsidTr="00BB34DD">
        <w:trPr>
          <w:trHeight w:val="115"/>
          <w:ins w:id="56421" w:author="BigCREditor-RAN4#104-bis" w:date="2022-10-21T15:14:00Z"/>
        </w:trPr>
        <w:tc>
          <w:tcPr>
            <w:tcW w:w="3050" w:type="dxa"/>
            <w:tcBorders>
              <w:top w:val="nil"/>
              <w:left w:val="single" w:sz="4" w:space="0" w:color="auto"/>
              <w:bottom w:val="nil"/>
              <w:right w:val="single" w:sz="4" w:space="0" w:color="auto"/>
            </w:tcBorders>
          </w:tcPr>
          <w:p w14:paraId="26F5E968" w14:textId="77777777" w:rsidR="00824EB6" w:rsidRPr="00020619" w:rsidRDefault="00824EB6" w:rsidP="00BB34DD">
            <w:pPr>
              <w:pStyle w:val="TAL"/>
              <w:spacing w:line="256" w:lineRule="auto"/>
              <w:rPr>
                <w:ins w:id="56422"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4307F30D" w14:textId="77777777" w:rsidR="00824EB6" w:rsidRPr="00020619" w:rsidRDefault="00824EB6" w:rsidP="00BB34DD">
            <w:pPr>
              <w:pStyle w:val="TAL"/>
              <w:spacing w:line="256" w:lineRule="auto"/>
              <w:rPr>
                <w:ins w:id="56423" w:author="BigCREditor-RAN4#104-bis" w:date="2022-10-21T15:14:00Z"/>
              </w:rPr>
            </w:pPr>
            <w:ins w:id="56424"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23042360" w14:textId="77777777" w:rsidR="00824EB6" w:rsidRPr="00020619" w:rsidRDefault="00824EB6" w:rsidP="00BB34DD">
            <w:pPr>
              <w:pStyle w:val="TAC"/>
              <w:spacing w:line="256" w:lineRule="auto"/>
              <w:rPr>
                <w:ins w:id="56425"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0CDD1B2" w14:textId="77777777" w:rsidR="00824EB6" w:rsidRPr="00020619" w:rsidRDefault="00824EB6" w:rsidP="00BB34DD">
            <w:pPr>
              <w:pStyle w:val="TAC"/>
              <w:spacing w:line="256" w:lineRule="auto"/>
              <w:rPr>
                <w:ins w:id="56426" w:author="BigCREditor-RAN4#104-bis" w:date="2022-10-21T15:14:00Z"/>
                <w:rFonts w:cs="Arial"/>
              </w:rPr>
            </w:pPr>
            <w:ins w:id="56427" w:author="BigCREditor-RAN4#104-bis" w:date="2022-10-21T15:14:00Z">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TDD)</w:t>
              </w:r>
            </w:ins>
          </w:p>
        </w:tc>
      </w:tr>
      <w:tr w:rsidR="00824EB6" w:rsidRPr="00020619" w14:paraId="313ABEFF" w14:textId="77777777" w:rsidTr="00BB34DD">
        <w:trPr>
          <w:trHeight w:val="115"/>
          <w:ins w:id="56428" w:author="BigCREditor-RAN4#104-bis" w:date="2022-10-21T15:14:00Z"/>
        </w:trPr>
        <w:tc>
          <w:tcPr>
            <w:tcW w:w="3050" w:type="dxa"/>
            <w:tcBorders>
              <w:top w:val="nil"/>
              <w:left w:val="single" w:sz="4" w:space="0" w:color="auto"/>
              <w:bottom w:val="single" w:sz="4" w:space="0" w:color="auto"/>
              <w:right w:val="single" w:sz="4" w:space="0" w:color="auto"/>
            </w:tcBorders>
          </w:tcPr>
          <w:p w14:paraId="4C203832" w14:textId="77777777" w:rsidR="00824EB6" w:rsidRPr="00020619" w:rsidRDefault="00824EB6" w:rsidP="00BB34DD">
            <w:pPr>
              <w:pStyle w:val="TAL"/>
              <w:spacing w:line="256" w:lineRule="auto"/>
              <w:rPr>
                <w:ins w:id="56429"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0B18BA1F" w14:textId="77777777" w:rsidR="00824EB6" w:rsidRPr="00020619" w:rsidRDefault="00824EB6" w:rsidP="00BB34DD">
            <w:pPr>
              <w:pStyle w:val="TAL"/>
              <w:spacing w:line="256" w:lineRule="auto"/>
              <w:rPr>
                <w:ins w:id="56430" w:author="BigCREditor-RAN4#104-bis" w:date="2022-10-21T15:14:00Z"/>
              </w:rPr>
            </w:pPr>
            <w:ins w:id="56431"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4EA8F693" w14:textId="77777777" w:rsidR="00824EB6" w:rsidRPr="00020619" w:rsidRDefault="00824EB6" w:rsidP="00BB34DD">
            <w:pPr>
              <w:pStyle w:val="TAC"/>
              <w:spacing w:line="256" w:lineRule="auto"/>
              <w:rPr>
                <w:ins w:id="5643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30851E6" w14:textId="77777777" w:rsidR="00824EB6" w:rsidRPr="00020619" w:rsidRDefault="00824EB6" w:rsidP="00BB34DD">
            <w:pPr>
              <w:pStyle w:val="TAC"/>
              <w:spacing w:line="256" w:lineRule="auto"/>
              <w:rPr>
                <w:ins w:id="56433" w:author="BigCREditor-RAN4#104-bis" w:date="2022-10-21T15:14:00Z"/>
              </w:rPr>
            </w:pPr>
            <w:ins w:id="56434" w:author="BigCREditor-RAN4#104-bis" w:date="2022-10-21T15:14:00Z">
              <w:r w:rsidRPr="00020619">
                <w:t xml:space="preserve">2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1 (TDD)</w:t>
              </w:r>
            </w:ins>
          </w:p>
        </w:tc>
      </w:tr>
      <w:tr w:rsidR="00824EB6" w:rsidRPr="00020619" w14:paraId="200B1D1C" w14:textId="77777777" w:rsidTr="00BB34DD">
        <w:trPr>
          <w:trHeight w:val="115"/>
          <w:ins w:id="56435"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35BDF954" w14:textId="77777777" w:rsidR="00824EB6" w:rsidRPr="00020619" w:rsidRDefault="00824EB6" w:rsidP="00BB34DD">
            <w:pPr>
              <w:pStyle w:val="TAL"/>
              <w:spacing w:line="256" w:lineRule="auto"/>
              <w:rPr>
                <w:ins w:id="56436" w:author="BigCREditor-RAN4#104-bis" w:date="2022-10-21T15:14:00Z"/>
              </w:rPr>
            </w:pPr>
            <w:ins w:id="56437" w:author="BigCREditor-RAN4#104-bis" w:date="2022-10-21T15:14:00Z">
              <w:r w:rsidRPr="00020619">
                <w:rPr>
                  <w:rFonts w:cs="Arial"/>
                </w:rPr>
                <w:t>Gap pattern Id</w:t>
              </w:r>
            </w:ins>
          </w:p>
        </w:tc>
        <w:tc>
          <w:tcPr>
            <w:tcW w:w="1520" w:type="dxa"/>
            <w:tcBorders>
              <w:top w:val="single" w:sz="4" w:space="0" w:color="auto"/>
              <w:left w:val="single" w:sz="4" w:space="0" w:color="auto"/>
              <w:bottom w:val="single" w:sz="4" w:space="0" w:color="auto"/>
              <w:right w:val="single" w:sz="4" w:space="0" w:color="auto"/>
            </w:tcBorders>
            <w:vAlign w:val="center"/>
          </w:tcPr>
          <w:p w14:paraId="5412EA4D" w14:textId="77777777" w:rsidR="00824EB6" w:rsidRPr="00020619" w:rsidRDefault="00824EB6" w:rsidP="00BB34DD">
            <w:pPr>
              <w:pStyle w:val="TAC"/>
              <w:spacing w:line="256" w:lineRule="auto"/>
              <w:rPr>
                <w:ins w:id="56438"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4B35D31" w14:textId="77777777" w:rsidR="00824EB6" w:rsidRPr="00020619" w:rsidRDefault="00824EB6" w:rsidP="00BB34DD">
            <w:pPr>
              <w:pStyle w:val="TAC"/>
              <w:spacing w:line="256" w:lineRule="auto"/>
              <w:rPr>
                <w:ins w:id="56439" w:author="BigCREditor-RAN4#104-bis" w:date="2022-10-21T15:14:00Z"/>
                <w:lang w:eastAsia="zh-CN"/>
              </w:rPr>
            </w:pPr>
            <w:ins w:id="56440" w:author="BigCREditor-RAN4#104-bis" w:date="2022-10-21T15:14:00Z">
              <w:r w:rsidRPr="00020619">
                <w:rPr>
                  <w:lang w:eastAsia="zh-CN"/>
                </w:rPr>
                <w:t>0</w:t>
              </w:r>
            </w:ins>
          </w:p>
        </w:tc>
      </w:tr>
      <w:tr w:rsidR="00824EB6" w:rsidRPr="00020619" w14:paraId="35725F09" w14:textId="77777777" w:rsidTr="00BB34DD">
        <w:trPr>
          <w:trHeight w:val="116"/>
          <w:ins w:id="56441"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65687BD5" w14:textId="77777777" w:rsidR="00824EB6" w:rsidRPr="00020619" w:rsidRDefault="00824EB6" w:rsidP="00BB34DD">
            <w:pPr>
              <w:pStyle w:val="TAL"/>
              <w:spacing w:line="256" w:lineRule="auto"/>
              <w:rPr>
                <w:ins w:id="56442" w:author="BigCREditor-RAN4#104-bis" w:date="2022-10-21T15:14:00Z"/>
                <w:lang w:eastAsia="en-GB"/>
              </w:rPr>
            </w:pPr>
            <w:ins w:id="56443" w:author="BigCREditor-RAN4#104-bis" w:date="2022-10-21T15:14:00Z">
              <w:r w:rsidRPr="00020619">
                <w:t>PDSCH reference measurement channel</w:t>
              </w:r>
            </w:ins>
          </w:p>
        </w:tc>
        <w:tc>
          <w:tcPr>
            <w:tcW w:w="1658" w:type="dxa"/>
            <w:tcBorders>
              <w:top w:val="single" w:sz="4" w:space="0" w:color="auto"/>
              <w:left w:val="single" w:sz="4" w:space="0" w:color="auto"/>
              <w:bottom w:val="single" w:sz="4" w:space="0" w:color="auto"/>
              <w:right w:val="single" w:sz="4" w:space="0" w:color="auto"/>
            </w:tcBorders>
            <w:hideMark/>
          </w:tcPr>
          <w:p w14:paraId="74639136" w14:textId="77777777" w:rsidR="00824EB6" w:rsidRPr="00020619" w:rsidRDefault="00824EB6" w:rsidP="00BB34DD">
            <w:pPr>
              <w:pStyle w:val="TAL"/>
              <w:spacing w:line="256" w:lineRule="auto"/>
              <w:rPr>
                <w:ins w:id="56444" w:author="BigCREditor-RAN4#104-bis" w:date="2022-10-21T15:14:00Z"/>
              </w:rPr>
            </w:pPr>
            <w:ins w:id="56445" w:author="BigCREditor-RAN4#104-bis" w:date="2022-10-21T15:14:00Z">
              <w:r w:rsidRPr="00020619">
                <w:rPr>
                  <w:rFonts w:cs="Arial"/>
                </w:rPr>
                <w:t xml:space="preserve">Config </w:t>
              </w:r>
              <w:r w:rsidRPr="00020619">
                <w:t>1, 4,7,8</w:t>
              </w:r>
            </w:ins>
          </w:p>
        </w:tc>
        <w:tc>
          <w:tcPr>
            <w:tcW w:w="1520" w:type="dxa"/>
            <w:tcBorders>
              <w:top w:val="single" w:sz="4" w:space="0" w:color="auto"/>
              <w:left w:val="single" w:sz="4" w:space="0" w:color="auto"/>
              <w:bottom w:val="nil"/>
              <w:right w:val="single" w:sz="4" w:space="0" w:color="auto"/>
            </w:tcBorders>
            <w:vAlign w:val="center"/>
          </w:tcPr>
          <w:p w14:paraId="2AC6C7F8" w14:textId="77777777" w:rsidR="00824EB6" w:rsidRPr="00020619" w:rsidRDefault="00824EB6" w:rsidP="00BB34DD">
            <w:pPr>
              <w:pStyle w:val="TAC"/>
              <w:spacing w:line="256" w:lineRule="auto"/>
              <w:rPr>
                <w:ins w:id="56446"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26F2389B" w14:textId="77777777" w:rsidR="00824EB6" w:rsidRPr="00020619" w:rsidRDefault="00824EB6" w:rsidP="00BB34DD">
            <w:pPr>
              <w:pStyle w:val="TAC"/>
              <w:spacing w:line="256" w:lineRule="auto"/>
              <w:rPr>
                <w:ins w:id="56447" w:author="BigCREditor-RAN4#104-bis" w:date="2022-10-21T15:14:00Z"/>
              </w:rPr>
            </w:pPr>
            <w:ins w:id="56448" w:author="BigCREditor-RAN4#104-bis" w:date="2022-10-21T15:14:00Z">
              <w:r w:rsidRPr="00020619">
                <w:t>SR.1.1 FDD</w:t>
              </w:r>
            </w:ins>
          </w:p>
        </w:tc>
      </w:tr>
      <w:tr w:rsidR="00824EB6" w:rsidRPr="00020619" w14:paraId="662F137D" w14:textId="77777777" w:rsidTr="00BB34DD">
        <w:trPr>
          <w:trHeight w:val="115"/>
          <w:ins w:id="56449" w:author="BigCREditor-RAN4#104-bis" w:date="2022-10-21T15:14:00Z"/>
        </w:trPr>
        <w:tc>
          <w:tcPr>
            <w:tcW w:w="3050" w:type="dxa"/>
            <w:tcBorders>
              <w:top w:val="nil"/>
              <w:left w:val="single" w:sz="4" w:space="0" w:color="auto"/>
              <w:bottom w:val="nil"/>
              <w:right w:val="single" w:sz="4" w:space="0" w:color="auto"/>
            </w:tcBorders>
            <w:vAlign w:val="center"/>
          </w:tcPr>
          <w:p w14:paraId="7FB4B61B" w14:textId="77777777" w:rsidR="00824EB6" w:rsidRPr="00020619" w:rsidRDefault="00824EB6" w:rsidP="00BB34DD">
            <w:pPr>
              <w:pStyle w:val="TAL"/>
              <w:spacing w:line="256" w:lineRule="auto"/>
              <w:rPr>
                <w:ins w:id="56450"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52BB21D8" w14:textId="77777777" w:rsidR="00824EB6" w:rsidRPr="00020619" w:rsidRDefault="00824EB6" w:rsidP="00BB34DD">
            <w:pPr>
              <w:pStyle w:val="TAL"/>
              <w:spacing w:line="256" w:lineRule="auto"/>
              <w:rPr>
                <w:ins w:id="56451" w:author="BigCREditor-RAN4#104-bis" w:date="2022-10-21T15:14:00Z"/>
              </w:rPr>
            </w:pPr>
            <w:ins w:id="56452"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700E3501" w14:textId="77777777" w:rsidR="00824EB6" w:rsidRPr="00020619" w:rsidRDefault="00824EB6" w:rsidP="00BB34DD">
            <w:pPr>
              <w:pStyle w:val="TAC"/>
              <w:spacing w:line="256" w:lineRule="auto"/>
              <w:rPr>
                <w:ins w:id="56453"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6C1469E3" w14:textId="77777777" w:rsidR="00824EB6" w:rsidRPr="00020619" w:rsidRDefault="00824EB6" w:rsidP="00BB34DD">
            <w:pPr>
              <w:pStyle w:val="TAC"/>
              <w:spacing w:line="256" w:lineRule="auto"/>
              <w:rPr>
                <w:ins w:id="56454" w:author="BigCREditor-RAN4#104-bis" w:date="2022-10-21T15:14:00Z"/>
              </w:rPr>
            </w:pPr>
            <w:ins w:id="56455" w:author="BigCREditor-RAN4#104-bis" w:date="2022-10-21T15:14:00Z">
              <w:r w:rsidRPr="00020619">
                <w:t>SR.1.1 TDD</w:t>
              </w:r>
            </w:ins>
          </w:p>
        </w:tc>
      </w:tr>
      <w:tr w:rsidR="00824EB6" w:rsidRPr="00020619" w14:paraId="273C9761" w14:textId="77777777" w:rsidTr="00BB34DD">
        <w:trPr>
          <w:trHeight w:val="115"/>
          <w:ins w:id="56456"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370B7D26" w14:textId="77777777" w:rsidR="00824EB6" w:rsidRPr="00020619" w:rsidRDefault="00824EB6" w:rsidP="00BB34DD">
            <w:pPr>
              <w:pStyle w:val="TAL"/>
              <w:spacing w:line="256" w:lineRule="auto"/>
              <w:rPr>
                <w:ins w:id="56457"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4ECCF35F" w14:textId="77777777" w:rsidR="00824EB6" w:rsidRPr="00020619" w:rsidRDefault="00824EB6" w:rsidP="00BB34DD">
            <w:pPr>
              <w:pStyle w:val="TAL"/>
              <w:spacing w:line="256" w:lineRule="auto"/>
              <w:rPr>
                <w:ins w:id="56458" w:author="BigCREditor-RAN4#104-bis" w:date="2022-10-21T15:14:00Z"/>
              </w:rPr>
            </w:pPr>
            <w:ins w:id="56459"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27A151D0" w14:textId="77777777" w:rsidR="00824EB6" w:rsidRPr="00020619" w:rsidRDefault="00824EB6" w:rsidP="00BB34DD">
            <w:pPr>
              <w:pStyle w:val="TAC"/>
              <w:spacing w:line="256" w:lineRule="auto"/>
              <w:rPr>
                <w:ins w:id="56460"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2CC6B48" w14:textId="77777777" w:rsidR="00824EB6" w:rsidRPr="00020619" w:rsidRDefault="00824EB6" w:rsidP="00BB34DD">
            <w:pPr>
              <w:pStyle w:val="TAC"/>
              <w:spacing w:line="256" w:lineRule="auto"/>
              <w:rPr>
                <w:ins w:id="56461" w:author="BigCREditor-RAN4#104-bis" w:date="2022-10-21T15:14:00Z"/>
              </w:rPr>
            </w:pPr>
            <w:ins w:id="56462" w:author="BigCREditor-RAN4#104-bis" w:date="2022-10-21T15:14:00Z">
              <w:r w:rsidRPr="00020619">
                <w:t>SR.2.1 TDD</w:t>
              </w:r>
            </w:ins>
          </w:p>
        </w:tc>
      </w:tr>
      <w:tr w:rsidR="00824EB6" w:rsidRPr="00020619" w14:paraId="5C2E6D00" w14:textId="77777777" w:rsidTr="00BB34DD">
        <w:trPr>
          <w:trHeight w:val="116"/>
          <w:ins w:id="56463"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5A881F35" w14:textId="77777777" w:rsidR="00824EB6" w:rsidRPr="00020619" w:rsidRDefault="00824EB6" w:rsidP="00BB34DD">
            <w:pPr>
              <w:pStyle w:val="TAL"/>
              <w:spacing w:line="256" w:lineRule="auto"/>
              <w:rPr>
                <w:ins w:id="56464" w:author="BigCREditor-RAN4#104-bis" w:date="2022-10-21T15:14:00Z"/>
              </w:rPr>
            </w:pPr>
            <w:ins w:id="56465" w:author="BigCREditor-RAN4#104-bis" w:date="2022-10-21T15:14:00Z">
              <w:r w:rsidRPr="00020619">
                <w:t>RMSI CORSET reference channel</w:t>
              </w:r>
            </w:ins>
          </w:p>
        </w:tc>
        <w:tc>
          <w:tcPr>
            <w:tcW w:w="1658" w:type="dxa"/>
            <w:tcBorders>
              <w:top w:val="single" w:sz="4" w:space="0" w:color="auto"/>
              <w:left w:val="single" w:sz="4" w:space="0" w:color="auto"/>
              <w:bottom w:val="single" w:sz="4" w:space="0" w:color="auto"/>
              <w:right w:val="single" w:sz="4" w:space="0" w:color="auto"/>
            </w:tcBorders>
            <w:hideMark/>
          </w:tcPr>
          <w:p w14:paraId="33220C39" w14:textId="77777777" w:rsidR="00824EB6" w:rsidRPr="00020619" w:rsidRDefault="00824EB6" w:rsidP="00BB34DD">
            <w:pPr>
              <w:pStyle w:val="TAL"/>
              <w:spacing w:line="256" w:lineRule="auto"/>
              <w:rPr>
                <w:ins w:id="56466" w:author="BigCREditor-RAN4#104-bis" w:date="2022-10-21T15:14:00Z"/>
              </w:rPr>
            </w:pPr>
            <w:ins w:id="56467" w:author="BigCREditor-RAN4#104-bis" w:date="2022-10-21T15:14:00Z">
              <w:r w:rsidRPr="00020619">
                <w:rPr>
                  <w:rFonts w:cs="Arial"/>
                </w:rPr>
                <w:t xml:space="preserve">Config </w:t>
              </w:r>
              <w:r w:rsidRPr="00020619">
                <w:t>1, 4,7,8</w:t>
              </w:r>
            </w:ins>
          </w:p>
        </w:tc>
        <w:tc>
          <w:tcPr>
            <w:tcW w:w="1520" w:type="dxa"/>
            <w:tcBorders>
              <w:top w:val="single" w:sz="4" w:space="0" w:color="auto"/>
              <w:left w:val="single" w:sz="4" w:space="0" w:color="auto"/>
              <w:bottom w:val="nil"/>
              <w:right w:val="single" w:sz="4" w:space="0" w:color="auto"/>
            </w:tcBorders>
            <w:vAlign w:val="center"/>
          </w:tcPr>
          <w:p w14:paraId="3C3BA3A0" w14:textId="77777777" w:rsidR="00824EB6" w:rsidRPr="00020619" w:rsidRDefault="00824EB6" w:rsidP="00BB34DD">
            <w:pPr>
              <w:pStyle w:val="TAC"/>
              <w:spacing w:line="256" w:lineRule="auto"/>
              <w:rPr>
                <w:ins w:id="56468"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5700FE73" w14:textId="77777777" w:rsidR="00824EB6" w:rsidRPr="00020619" w:rsidRDefault="00824EB6" w:rsidP="00BB34DD">
            <w:pPr>
              <w:pStyle w:val="TAC"/>
              <w:spacing w:line="256" w:lineRule="auto"/>
              <w:rPr>
                <w:ins w:id="56469" w:author="BigCREditor-RAN4#104-bis" w:date="2022-10-21T15:14:00Z"/>
              </w:rPr>
            </w:pPr>
            <w:ins w:id="56470" w:author="BigCREditor-RAN4#104-bis" w:date="2022-10-21T15:14:00Z">
              <w:r w:rsidRPr="00020619">
                <w:t>CR.1.1 FDD</w:t>
              </w:r>
            </w:ins>
          </w:p>
        </w:tc>
      </w:tr>
      <w:tr w:rsidR="00824EB6" w:rsidRPr="00020619" w14:paraId="2DE5DA77" w14:textId="77777777" w:rsidTr="00BB34DD">
        <w:trPr>
          <w:trHeight w:val="115"/>
          <w:ins w:id="56471" w:author="BigCREditor-RAN4#104-bis" w:date="2022-10-21T15:14:00Z"/>
        </w:trPr>
        <w:tc>
          <w:tcPr>
            <w:tcW w:w="3050" w:type="dxa"/>
            <w:tcBorders>
              <w:top w:val="nil"/>
              <w:left w:val="single" w:sz="4" w:space="0" w:color="auto"/>
              <w:bottom w:val="nil"/>
              <w:right w:val="single" w:sz="4" w:space="0" w:color="auto"/>
            </w:tcBorders>
            <w:vAlign w:val="center"/>
          </w:tcPr>
          <w:p w14:paraId="7C187010" w14:textId="77777777" w:rsidR="00824EB6" w:rsidRPr="00020619" w:rsidRDefault="00824EB6" w:rsidP="00BB34DD">
            <w:pPr>
              <w:pStyle w:val="TAL"/>
              <w:spacing w:line="256" w:lineRule="auto"/>
              <w:rPr>
                <w:ins w:id="56472"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50901890" w14:textId="77777777" w:rsidR="00824EB6" w:rsidRPr="00020619" w:rsidRDefault="00824EB6" w:rsidP="00BB34DD">
            <w:pPr>
              <w:pStyle w:val="TAL"/>
              <w:spacing w:line="256" w:lineRule="auto"/>
              <w:rPr>
                <w:ins w:id="56473" w:author="BigCREditor-RAN4#104-bis" w:date="2022-10-21T15:14:00Z"/>
              </w:rPr>
            </w:pPr>
            <w:ins w:id="56474"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430B24CE" w14:textId="77777777" w:rsidR="00824EB6" w:rsidRPr="00020619" w:rsidRDefault="00824EB6" w:rsidP="00BB34DD">
            <w:pPr>
              <w:pStyle w:val="TAC"/>
              <w:spacing w:line="256" w:lineRule="auto"/>
              <w:rPr>
                <w:ins w:id="56475"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1D8FBA2C" w14:textId="77777777" w:rsidR="00824EB6" w:rsidRPr="00020619" w:rsidRDefault="00824EB6" w:rsidP="00BB34DD">
            <w:pPr>
              <w:pStyle w:val="TAC"/>
              <w:spacing w:line="256" w:lineRule="auto"/>
              <w:rPr>
                <w:ins w:id="56476" w:author="BigCREditor-RAN4#104-bis" w:date="2022-10-21T15:14:00Z"/>
              </w:rPr>
            </w:pPr>
            <w:ins w:id="56477" w:author="BigCREditor-RAN4#104-bis" w:date="2022-10-21T15:14:00Z">
              <w:r w:rsidRPr="00020619">
                <w:t>CR.1.1 TDD</w:t>
              </w:r>
            </w:ins>
          </w:p>
        </w:tc>
      </w:tr>
      <w:tr w:rsidR="00824EB6" w:rsidRPr="00020619" w14:paraId="56062EFD" w14:textId="77777777" w:rsidTr="00BB34DD">
        <w:trPr>
          <w:trHeight w:val="115"/>
          <w:ins w:id="56478"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65FACEB6" w14:textId="77777777" w:rsidR="00824EB6" w:rsidRPr="00020619" w:rsidRDefault="00824EB6" w:rsidP="00BB34DD">
            <w:pPr>
              <w:pStyle w:val="TAL"/>
              <w:spacing w:line="256" w:lineRule="auto"/>
              <w:rPr>
                <w:ins w:id="56479"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61D900E5" w14:textId="77777777" w:rsidR="00824EB6" w:rsidRPr="00020619" w:rsidRDefault="00824EB6" w:rsidP="00BB34DD">
            <w:pPr>
              <w:pStyle w:val="TAL"/>
              <w:spacing w:line="256" w:lineRule="auto"/>
              <w:rPr>
                <w:ins w:id="56480" w:author="BigCREditor-RAN4#104-bis" w:date="2022-10-21T15:14:00Z"/>
              </w:rPr>
            </w:pPr>
            <w:ins w:id="56481"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5D0436CB" w14:textId="77777777" w:rsidR="00824EB6" w:rsidRPr="00020619" w:rsidRDefault="00824EB6" w:rsidP="00BB34DD">
            <w:pPr>
              <w:pStyle w:val="TAC"/>
              <w:spacing w:line="256" w:lineRule="auto"/>
              <w:rPr>
                <w:ins w:id="5648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5B6EF47" w14:textId="77777777" w:rsidR="00824EB6" w:rsidRPr="00020619" w:rsidRDefault="00824EB6" w:rsidP="00BB34DD">
            <w:pPr>
              <w:pStyle w:val="TAC"/>
              <w:spacing w:line="256" w:lineRule="auto"/>
              <w:rPr>
                <w:ins w:id="56483" w:author="BigCREditor-RAN4#104-bis" w:date="2022-10-21T15:14:00Z"/>
              </w:rPr>
            </w:pPr>
            <w:ins w:id="56484" w:author="BigCREditor-RAN4#104-bis" w:date="2022-10-21T15:14:00Z">
              <w:r w:rsidRPr="00020619">
                <w:t>CR.2.1 TDD</w:t>
              </w:r>
            </w:ins>
          </w:p>
        </w:tc>
      </w:tr>
      <w:tr w:rsidR="00824EB6" w:rsidRPr="00020619" w14:paraId="192F19DD" w14:textId="77777777" w:rsidTr="00BB34DD">
        <w:trPr>
          <w:trHeight w:val="115"/>
          <w:ins w:id="56485" w:author="BigCREditor-RAN4#104-bis" w:date="2022-10-21T15:14:00Z"/>
        </w:trPr>
        <w:tc>
          <w:tcPr>
            <w:tcW w:w="3050" w:type="dxa"/>
            <w:tcBorders>
              <w:top w:val="nil"/>
              <w:left w:val="single" w:sz="4" w:space="0" w:color="auto"/>
              <w:bottom w:val="nil"/>
              <w:right w:val="single" w:sz="4" w:space="0" w:color="auto"/>
            </w:tcBorders>
            <w:hideMark/>
          </w:tcPr>
          <w:p w14:paraId="46458297" w14:textId="77777777" w:rsidR="00824EB6" w:rsidRPr="00020619" w:rsidRDefault="00824EB6" w:rsidP="00BB34DD">
            <w:pPr>
              <w:pStyle w:val="TAL"/>
              <w:spacing w:line="256" w:lineRule="auto"/>
              <w:rPr>
                <w:ins w:id="56486" w:author="BigCREditor-RAN4#104-bis" w:date="2022-10-21T15:14:00Z"/>
                <w:rFonts w:cs="Arial"/>
              </w:rPr>
            </w:pPr>
            <w:ins w:id="56487" w:author="BigCREditor-RAN4#104-bis" w:date="2022-10-21T15:14:00Z">
              <w:r w:rsidRPr="00020619">
                <w:t>Dedicated CORSET reference channel</w:t>
              </w:r>
            </w:ins>
          </w:p>
        </w:tc>
        <w:tc>
          <w:tcPr>
            <w:tcW w:w="1658" w:type="dxa"/>
            <w:tcBorders>
              <w:top w:val="single" w:sz="4" w:space="0" w:color="auto"/>
              <w:left w:val="single" w:sz="4" w:space="0" w:color="auto"/>
              <w:bottom w:val="single" w:sz="4" w:space="0" w:color="auto"/>
              <w:right w:val="single" w:sz="4" w:space="0" w:color="auto"/>
            </w:tcBorders>
            <w:hideMark/>
          </w:tcPr>
          <w:p w14:paraId="73AFBD29" w14:textId="77777777" w:rsidR="00824EB6" w:rsidRPr="00020619" w:rsidRDefault="00824EB6" w:rsidP="00BB34DD">
            <w:pPr>
              <w:pStyle w:val="TAL"/>
              <w:spacing w:line="256" w:lineRule="auto"/>
              <w:rPr>
                <w:ins w:id="56488" w:author="BigCREditor-RAN4#104-bis" w:date="2022-10-21T15:14:00Z"/>
                <w:rFonts w:cs="Arial"/>
              </w:rPr>
            </w:pPr>
            <w:ins w:id="56489" w:author="BigCREditor-RAN4#104-bis" w:date="2022-10-21T15:14:00Z">
              <w:r w:rsidRPr="00020619">
                <w:rPr>
                  <w:rFonts w:cs="Arial"/>
                </w:rPr>
                <w:t xml:space="preserve">Config </w:t>
              </w:r>
              <w:r w:rsidRPr="00020619">
                <w:t>1, 4,7,8</w:t>
              </w:r>
            </w:ins>
          </w:p>
        </w:tc>
        <w:tc>
          <w:tcPr>
            <w:tcW w:w="1520" w:type="dxa"/>
            <w:tcBorders>
              <w:top w:val="single" w:sz="4" w:space="0" w:color="auto"/>
              <w:left w:val="single" w:sz="4" w:space="0" w:color="auto"/>
              <w:bottom w:val="nil"/>
              <w:right w:val="single" w:sz="4" w:space="0" w:color="auto"/>
            </w:tcBorders>
            <w:vAlign w:val="center"/>
          </w:tcPr>
          <w:p w14:paraId="37F8B3B9" w14:textId="77777777" w:rsidR="00824EB6" w:rsidRPr="00020619" w:rsidRDefault="00824EB6" w:rsidP="00BB34DD">
            <w:pPr>
              <w:pStyle w:val="TAC"/>
              <w:spacing w:line="256" w:lineRule="auto"/>
              <w:rPr>
                <w:ins w:id="56490"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5B13945A" w14:textId="77777777" w:rsidR="00824EB6" w:rsidRPr="00020619" w:rsidRDefault="00824EB6" w:rsidP="00BB34DD">
            <w:pPr>
              <w:pStyle w:val="TAC"/>
              <w:spacing w:line="256" w:lineRule="auto"/>
              <w:rPr>
                <w:ins w:id="56491" w:author="BigCREditor-RAN4#104-bis" w:date="2022-10-21T15:14:00Z"/>
              </w:rPr>
            </w:pPr>
            <w:ins w:id="56492" w:author="BigCREditor-RAN4#104-bis" w:date="2022-10-21T15:14:00Z">
              <w:r w:rsidRPr="00020619">
                <w:t>CCR.1.1 FDD</w:t>
              </w:r>
            </w:ins>
          </w:p>
        </w:tc>
      </w:tr>
      <w:tr w:rsidR="00824EB6" w:rsidRPr="00020619" w14:paraId="0BFCA78E" w14:textId="77777777" w:rsidTr="00BB34DD">
        <w:trPr>
          <w:trHeight w:val="115"/>
          <w:ins w:id="56493" w:author="BigCREditor-RAN4#104-bis" w:date="2022-10-21T15:14:00Z"/>
        </w:trPr>
        <w:tc>
          <w:tcPr>
            <w:tcW w:w="3050" w:type="dxa"/>
            <w:tcBorders>
              <w:top w:val="nil"/>
              <w:left w:val="single" w:sz="4" w:space="0" w:color="auto"/>
              <w:bottom w:val="nil"/>
              <w:right w:val="single" w:sz="4" w:space="0" w:color="auto"/>
            </w:tcBorders>
          </w:tcPr>
          <w:p w14:paraId="3EFFEC9B" w14:textId="77777777" w:rsidR="00824EB6" w:rsidRPr="00020619" w:rsidRDefault="00824EB6" w:rsidP="00BB34DD">
            <w:pPr>
              <w:pStyle w:val="TAL"/>
              <w:spacing w:line="256" w:lineRule="auto"/>
              <w:rPr>
                <w:ins w:id="56494" w:author="BigCREditor-RAN4#104-bis" w:date="2022-10-21T15:14:00Z"/>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7B24CE6C" w14:textId="77777777" w:rsidR="00824EB6" w:rsidRPr="00020619" w:rsidRDefault="00824EB6" w:rsidP="00BB34DD">
            <w:pPr>
              <w:pStyle w:val="TAL"/>
              <w:spacing w:line="256" w:lineRule="auto"/>
              <w:rPr>
                <w:ins w:id="56495" w:author="BigCREditor-RAN4#104-bis" w:date="2022-10-21T15:14:00Z"/>
                <w:rFonts w:cs="Arial"/>
              </w:rPr>
            </w:pPr>
            <w:ins w:id="56496"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nil"/>
              <w:right w:val="single" w:sz="4" w:space="0" w:color="auto"/>
            </w:tcBorders>
            <w:vAlign w:val="center"/>
          </w:tcPr>
          <w:p w14:paraId="4E0FF673" w14:textId="77777777" w:rsidR="00824EB6" w:rsidRPr="00020619" w:rsidRDefault="00824EB6" w:rsidP="00BB34DD">
            <w:pPr>
              <w:pStyle w:val="TAC"/>
              <w:spacing w:line="256" w:lineRule="auto"/>
              <w:rPr>
                <w:ins w:id="5649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556E854C" w14:textId="77777777" w:rsidR="00824EB6" w:rsidRPr="00020619" w:rsidRDefault="00824EB6" w:rsidP="00BB34DD">
            <w:pPr>
              <w:pStyle w:val="TAC"/>
              <w:spacing w:line="256" w:lineRule="auto"/>
              <w:rPr>
                <w:ins w:id="56498" w:author="BigCREditor-RAN4#104-bis" w:date="2022-10-21T15:14:00Z"/>
              </w:rPr>
            </w:pPr>
            <w:ins w:id="56499" w:author="BigCREditor-RAN4#104-bis" w:date="2022-10-21T15:14:00Z">
              <w:r w:rsidRPr="00020619">
                <w:t>CCR.1.1 TDD</w:t>
              </w:r>
            </w:ins>
          </w:p>
        </w:tc>
      </w:tr>
      <w:tr w:rsidR="00824EB6" w:rsidRPr="00020619" w14:paraId="31C3D747" w14:textId="77777777" w:rsidTr="00BB34DD">
        <w:trPr>
          <w:trHeight w:val="115"/>
          <w:ins w:id="56500" w:author="BigCREditor-RAN4#104-bis" w:date="2022-10-21T15:14:00Z"/>
        </w:trPr>
        <w:tc>
          <w:tcPr>
            <w:tcW w:w="3050" w:type="dxa"/>
            <w:tcBorders>
              <w:top w:val="nil"/>
              <w:left w:val="single" w:sz="4" w:space="0" w:color="auto"/>
              <w:bottom w:val="single" w:sz="4" w:space="0" w:color="auto"/>
              <w:right w:val="single" w:sz="4" w:space="0" w:color="auto"/>
            </w:tcBorders>
          </w:tcPr>
          <w:p w14:paraId="76B4981F" w14:textId="77777777" w:rsidR="00824EB6" w:rsidRPr="00020619" w:rsidRDefault="00824EB6" w:rsidP="00BB34DD">
            <w:pPr>
              <w:pStyle w:val="TAL"/>
              <w:spacing w:line="256" w:lineRule="auto"/>
              <w:rPr>
                <w:ins w:id="56501" w:author="BigCREditor-RAN4#104-bis" w:date="2022-10-21T15:14:00Z"/>
                <w:rFonts w:cs="Arial"/>
              </w:rPr>
            </w:pPr>
          </w:p>
        </w:tc>
        <w:tc>
          <w:tcPr>
            <w:tcW w:w="1658" w:type="dxa"/>
            <w:tcBorders>
              <w:top w:val="single" w:sz="4" w:space="0" w:color="auto"/>
              <w:left w:val="single" w:sz="4" w:space="0" w:color="auto"/>
              <w:bottom w:val="single" w:sz="4" w:space="0" w:color="auto"/>
              <w:right w:val="single" w:sz="4" w:space="0" w:color="auto"/>
            </w:tcBorders>
            <w:hideMark/>
          </w:tcPr>
          <w:p w14:paraId="093CDD8B" w14:textId="77777777" w:rsidR="00824EB6" w:rsidRPr="00020619" w:rsidRDefault="00824EB6" w:rsidP="00BB34DD">
            <w:pPr>
              <w:pStyle w:val="TAL"/>
              <w:spacing w:line="256" w:lineRule="auto"/>
              <w:rPr>
                <w:ins w:id="56502" w:author="BigCREditor-RAN4#104-bis" w:date="2022-10-21T15:14:00Z"/>
                <w:rFonts w:cs="Arial"/>
              </w:rPr>
            </w:pPr>
            <w:ins w:id="56503"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7F0BCFC5" w14:textId="77777777" w:rsidR="00824EB6" w:rsidRPr="00020619" w:rsidRDefault="00824EB6" w:rsidP="00BB34DD">
            <w:pPr>
              <w:pStyle w:val="TAC"/>
              <w:spacing w:line="256" w:lineRule="auto"/>
              <w:rPr>
                <w:ins w:id="56504"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32EB434" w14:textId="77777777" w:rsidR="00824EB6" w:rsidRPr="00020619" w:rsidRDefault="00824EB6" w:rsidP="00BB34DD">
            <w:pPr>
              <w:pStyle w:val="TAC"/>
              <w:spacing w:line="256" w:lineRule="auto"/>
              <w:rPr>
                <w:ins w:id="56505" w:author="BigCREditor-RAN4#104-bis" w:date="2022-10-21T15:14:00Z"/>
              </w:rPr>
            </w:pPr>
            <w:ins w:id="56506" w:author="BigCREditor-RAN4#104-bis" w:date="2022-10-21T15:14:00Z">
              <w:r w:rsidRPr="00020619">
                <w:t>CCR.2.1 TDD</w:t>
              </w:r>
            </w:ins>
          </w:p>
        </w:tc>
      </w:tr>
      <w:tr w:rsidR="00824EB6" w:rsidRPr="00020619" w14:paraId="1D3B1C83" w14:textId="77777777" w:rsidTr="00BB34DD">
        <w:trPr>
          <w:trHeight w:val="115"/>
          <w:ins w:id="56507" w:author="BigCREditor-RAN4#104-bis" w:date="2022-10-21T15:14:00Z"/>
        </w:trPr>
        <w:tc>
          <w:tcPr>
            <w:tcW w:w="3050" w:type="dxa"/>
            <w:vMerge w:val="restart"/>
            <w:tcBorders>
              <w:top w:val="nil"/>
              <w:left w:val="single" w:sz="4" w:space="0" w:color="auto"/>
              <w:bottom w:val="single" w:sz="4" w:space="0" w:color="auto"/>
              <w:right w:val="single" w:sz="4" w:space="0" w:color="auto"/>
            </w:tcBorders>
            <w:hideMark/>
          </w:tcPr>
          <w:p w14:paraId="412694F7" w14:textId="77777777" w:rsidR="00824EB6" w:rsidRPr="00020619" w:rsidRDefault="00824EB6" w:rsidP="00BB34DD">
            <w:pPr>
              <w:pStyle w:val="TAL"/>
              <w:spacing w:line="256" w:lineRule="auto"/>
              <w:rPr>
                <w:ins w:id="56508" w:author="BigCREditor-RAN4#104-bis" w:date="2022-10-21T15:14:00Z"/>
              </w:rPr>
            </w:pPr>
            <w:ins w:id="56509" w:author="BigCREditor-RAN4#104-bis" w:date="2022-10-21T15:14:00Z">
              <w:r w:rsidRPr="00020619">
                <w:rPr>
                  <w:rFonts w:cs="Arial"/>
                </w:rPr>
                <w:t>CSI-RS for tracking</w:t>
              </w:r>
            </w:ins>
          </w:p>
        </w:tc>
        <w:tc>
          <w:tcPr>
            <w:tcW w:w="1658" w:type="dxa"/>
            <w:tcBorders>
              <w:top w:val="single" w:sz="4" w:space="0" w:color="auto"/>
              <w:left w:val="single" w:sz="4" w:space="0" w:color="auto"/>
              <w:bottom w:val="single" w:sz="4" w:space="0" w:color="auto"/>
              <w:right w:val="single" w:sz="4" w:space="0" w:color="auto"/>
            </w:tcBorders>
            <w:hideMark/>
          </w:tcPr>
          <w:p w14:paraId="002D8DDE" w14:textId="77777777" w:rsidR="00824EB6" w:rsidRPr="00020619" w:rsidRDefault="00824EB6" w:rsidP="00BB34DD">
            <w:pPr>
              <w:pStyle w:val="TAL"/>
              <w:spacing w:line="256" w:lineRule="auto"/>
              <w:rPr>
                <w:ins w:id="56510" w:author="BigCREditor-RAN4#104-bis" w:date="2022-10-21T15:14:00Z"/>
                <w:rFonts w:cs="Arial"/>
              </w:rPr>
            </w:pPr>
            <w:ins w:id="56511" w:author="BigCREditor-RAN4#104-bis" w:date="2022-10-21T15:14:00Z">
              <w:r w:rsidRPr="00020619">
                <w:rPr>
                  <w:rFonts w:cs="Arial"/>
                </w:rPr>
                <w:t xml:space="preserve">Config </w:t>
              </w:r>
              <w:r w:rsidRPr="00020619">
                <w:t>1, 4,7,8</w:t>
              </w:r>
            </w:ins>
          </w:p>
        </w:tc>
        <w:tc>
          <w:tcPr>
            <w:tcW w:w="1520" w:type="dxa"/>
            <w:tcBorders>
              <w:top w:val="nil"/>
              <w:left w:val="single" w:sz="4" w:space="0" w:color="auto"/>
              <w:bottom w:val="single" w:sz="4" w:space="0" w:color="auto"/>
              <w:right w:val="single" w:sz="4" w:space="0" w:color="auto"/>
            </w:tcBorders>
            <w:vAlign w:val="center"/>
          </w:tcPr>
          <w:p w14:paraId="6EA831B9" w14:textId="77777777" w:rsidR="00824EB6" w:rsidRPr="00020619" w:rsidRDefault="00824EB6" w:rsidP="00BB34DD">
            <w:pPr>
              <w:pStyle w:val="TAC"/>
              <w:spacing w:line="256" w:lineRule="auto"/>
              <w:rPr>
                <w:ins w:id="5651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45886944" w14:textId="77777777" w:rsidR="00824EB6" w:rsidRPr="00020619" w:rsidRDefault="00824EB6" w:rsidP="00BB34DD">
            <w:pPr>
              <w:pStyle w:val="TAC"/>
              <w:spacing w:line="256" w:lineRule="auto"/>
              <w:rPr>
                <w:ins w:id="56513" w:author="BigCREditor-RAN4#104-bis" w:date="2022-10-21T15:14:00Z"/>
              </w:rPr>
            </w:pPr>
            <w:ins w:id="56514" w:author="BigCREditor-RAN4#104-bis" w:date="2022-10-21T15:14:00Z">
              <w:r w:rsidRPr="00020619">
                <w:t>TRS.1.1 FDD</w:t>
              </w:r>
            </w:ins>
          </w:p>
        </w:tc>
      </w:tr>
      <w:tr w:rsidR="00824EB6" w:rsidRPr="00020619" w14:paraId="185B1458" w14:textId="77777777" w:rsidTr="00BB34DD">
        <w:trPr>
          <w:trHeight w:val="115"/>
          <w:ins w:id="56515" w:author="BigCREditor-RAN4#104-bis" w:date="2022-10-21T15:14:00Z"/>
        </w:trPr>
        <w:tc>
          <w:tcPr>
            <w:tcW w:w="0" w:type="auto"/>
            <w:vMerge/>
            <w:tcBorders>
              <w:top w:val="nil"/>
              <w:left w:val="single" w:sz="4" w:space="0" w:color="auto"/>
              <w:bottom w:val="single" w:sz="4" w:space="0" w:color="auto"/>
              <w:right w:val="single" w:sz="4" w:space="0" w:color="auto"/>
            </w:tcBorders>
            <w:vAlign w:val="center"/>
            <w:hideMark/>
          </w:tcPr>
          <w:p w14:paraId="7FC19A03" w14:textId="77777777" w:rsidR="00824EB6" w:rsidRPr="00020619" w:rsidRDefault="00824EB6" w:rsidP="00BB34DD">
            <w:pPr>
              <w:spacing w:after="0" w:line="256" w:lineRule="auto"/>
              <w:rPr>
                <w:ins w:id="56516" w:author="BigCREditor-RAN4#104-bis" w:date="2022-10-21T15:14:00Z"/>
                <w:rFonts w:ascii="Arial" w:hAnsi="Arial"/>
                <w:sz w:val="18"/>
                <w:lang w:eastAsia="en-GB"/>
              </w:rPr>
            </w:pPr>
          </w:p>
        </w:tc>
        <w:tc>
          <w:tcPr>
            <w:tcW w:w="1658" w:type="dxa"/>
            <w:tcBorders>
              <w:top w:val="single" w:sz="4" w:space="0" w:color="auto"/>
              <w:left w:val="single" w:sz="4" w:space="0" w:color="auto"/>
              <w:bottom w:val="single" w:sz="4" w:space="0" w:color="auto"/>
              <w:right w:val="single" w:sz="4" w:space="0" w:color="auto"/>
            </w:tcBorders>
            <w:hideMark/>
          </w:tcPr>
          <w:p w14:paraId="413E6FC8" w14:textId="77777777" w:rsidR="00824EB6" w:rsidRPr="00020619" w:rsidRDefault="00824EB6" w:rsidP="00BB34DD">
            <w:pPr>
              <w:pStyle w:val="TAL"/>
              <w:spacing w:line="256" w:lineRule="auto"/>
              <w:rPr>
                <w:ins w:id="56517" w:author="BigCREditor-RAN4#104-bis" w:date="2022-10-21T15:14:00Z"/>
                <w:rFonts w:cs="Arial"/>
              </w:rPr>
            </w:pPr>
            <w:ins w:id="56518" w:author="BigCREditor-RAN4#104-bis" w:date="2022-10-21T15:14:00Z">
              <w:r w:rsidRPr="00020619">
                <w:rPr>
                  <w:rFonts w:cs="Arial"/>
                </w:rPr>
                <w:t xml:space="preserve">Config </w:t>
              </w:r>
              <w:r w:rsidRPr="00020619">
                <w:t>2, 5</w:t>
              </w:r>
            </w:ins>
          </w:p>
        </w:tc>
        <w:tc>
          <w:tcPr>
            <w:tcW w:w="1520" w:type="dxa"/>
            <w:tcBorders>
              <w:top w:val="nil"/>
              <w:left w:val="single" w:sz="4" w:space="0" w:color="auto"/>
              <w:bottom w:val="single" w:sz="4" w:space="0" w:color="auto"/>
              <w:right w:val="single" w:sz="4" w:space="0" w:color="auto"/>
            </w:tcBorders>
            <w:vAlign w:val="center"/>
          </w:tcPr>
          <w:p w14:paraId="13532DE4" w14:textId="77777777" w:rsidR="00824EB6" w:rsidRPr="00020619" w:rsidRDefault="00824EB6" w:rsidP="00BB34DD">
            <w:pPr>
              <w:pStyle w:val="TAC"/>
              <w:spacing w:line="256" w:lineRule="auto"/>
              <w:rPr>
                <w:ins w:id="56519"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79143C52" w14:textId="77777777" w:rsidR="00824EB6" w:rsidRPr="00020619" w:rsidRDefault="00824EB6" w:rsidP="00BB34DD">
            <w:pPr>
              <w:pStyle w:val="TAC"/>
              <w:spacing w:line="256" w:lineRule="auto"/>
              <w:rPr>
                <w:ins w:id="56520" w:author="BigCREditor-RAN4#104-bis" w:date="2022-10-21T15:14:00Z"/>
              </w:rPr>
            </w:pPr>
            <w:ins w:id="56521" w:author="BigCREditor-RAN4#104-bis" w:date="2022-10-21T15:14:00Z">
              <w:r w:rsidRPr="00020619">
                <w:t>TRS.1.1 TDD</w:t>
              </w:r>
            </w:ins>
          </w:p>
        </w:tc>
      </w:tr>
      <w:tr w:rsidR="00824EB6" w:rsidRPr="00020619" w14:paraId="0C50F095" w14:textId="77777777" w:rsidTr="00BB34DD">
        <w:trPr>
          <w:trHeight w:val="115"/>
          <w:ins w:id="56522" w:author="BigCREditor-RAN4#104-bis" w:date="2022-10-21T15:14:00Z"/>
        </w:trPr>
        <w:tc>
          <w:tcPr>
            <w:tcW w:w="0" w:type="auto"/>
            <w:vMerge/>
            <w:tcBorders>
              <w:top w:val="nil"/>
              <w:left w:val="single" w:sz="4" w:space="0" w:color="auto"/>
              <w:bottom w:val="single" w:sz="4" w:space="0" w:color="auto"/>
              <w:right w:val="single" w:sz="4" w:space="0" w:color="auto"/>
            </w:tcBorders>
            <w:vAlign w:val="center"/>
            <w:hideMark/>
          </w:tcPr>
          <w:p w14:paraId="792845DD" w14:textId="77777777" w:rsidR="00824EB6" w:rsidRPr="00020619" w:rsidRDefault="00824EB6" w:rsidP="00BB34DD">
            <w:pPr>
              <w:spacing w:after="0" w:line="256" w:lineRule="auto"/>
              <w:rPr>
                <w:ins w:id="56523" w:author="BigCREditor-RAN4#104-bis" w:date="2022-10-21T15:14:00Z"/>
                <w:rFonts w:ascii="Arial" w:hAnsi="Arial"/>
                <w:sz w:val="18"/>
                <w:lang w:eastAsia="en-GB"/>
              </w:rPr>
            </w:pPr>
          </w:p>
        </w:tc>
        <w:tc>
          <w:tcPr>
            <w:tcW w:w="1658" w:type="dxa"/>
            <w:tcBorders>
              <w:top w:val="single" w:sz="4" w:space="0" w:color="auto"/>
              <w:left w:val="single" w:sz="4" w:space="0" w:color="auto"/>
              <w:bottom w:val="single" w:sz="4" w:space="0" w:color="auto"/>
              <w:right w:val="single" w:sz="4" w:space="0" w:color="auto"/>
            </w:tcBorders>
            <w:hideMark/>
          </w:tcPr>
          <w:p w14:paraId="190D1D95" w14:textId="77777777" w:rsidR="00824EB6" w:rsidRPr="00020619" w:rsidRDefault="00824EB6" w:rsidP="00BB34DD">
            <w:pPr>
              <w:pStyle w:val="TAL"/>
              <w:spacing w:line="256" w:lineRule="auto"/>
              <w:rPr>
                <w:ins w:id="56524" w:author="BigCREditor-RAN4#104-bis" w:date="2022-10-21T15:14:00Z"/>
                <w:rFonts w:cs="Arial"/>
              </w:rPr>
            </w:pPr>
            <w:ins w:id="56525"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27349EFE" w14:textId="77777777" w:rsidR="00824EB6" w:rsidRPr="00020619" w:rsidRDefault="00824EB6" w:rsidP="00BB34DD">
            <w:pPr>
              <w:pStyle w:val="TAC"/>
              <w:spacing w:line="256" w:lineRule="auto"/>
              <w:rPr>
                <w:ins w:id="56526"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vAlign w:val="center"/>
            <w:hideMark/>
          </w:tcPr>
          <w:p w14:paraId="28C44327" w14:textId="77777777" w:rsidR="00824EB6" w:rsidRPr="00020619" w:rsidRDefault="00824EB6" w:rsidP="00BB34DD">
            <w:pPr>
              <w:pStyle w:val="TAC"/>
              <w:spacing w:line="256" w:lineRule="auto"/>
              <w:rPr>
                <w:ins w:id="56527" w:author="BigCREditor-RAN4#104-bis" w:date="2022-10-21T15:14:00Z"/>
              </w:rPr>
            </w:pPr>
            <w:ins w:id="56528" w:author="BigCREditor-RAN4#104-bis" w:date="2022-10-21T15:14:00Z">
              <w:r w:rsidRPr="00020619">
                <w:t>TRS.1.2 TDD</w:t>
              </w:r>
            </w:ins>
          </w:p>
        </w:tc>
      </w:tr>
      <w:tr w:rsidR="00824EB6" w:rsidRPr="00020619" w14:paraId="3621905C" w14:textId="77777777" w:rsidTr="00BB34DD">
        <w:trPr>
          <w:ins w:id="56529"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182A4D90" w14:textId="77777777" w:rsidR="00824EB6" w:rsidRPr="00020619" w:rsidRDefault="00824EB6" w:rsidP="00BB34DD">
            <w:pPr>
              <w:pStyle w:val="TAL"/>
              <w:spacing w:line="256" w:lineRule="auto"/>
              <w:rPr>
                <w:ins w:id="56530" w:author="BigCREditor-RAN4#104-bis" w:date="2022-10-21T15:14:00Z"/>
              </w:rPr>
            </w:pPr>
            <w:ins w:id="56531" w:author="BigCREditor-RAN4#104-bis" w:date="2022-10-21T15:14:00Z">
              <w:r w:rsidRPr="00020619">
                <w:rPr>
                  <w:rFonts w:eastAsia="Malgun Gothic"/>
                  <w:sz w:val="16"/>
                  <w:szCs w:val="16"/>
                </w:rPr>
                <w:t>BWP configurations</w:t>
              </w:r>
            </w:ins>
          </w:p>
        </w:tc>
        <w:tc>
          <w:tcPr>
            <w:tcW w:w="1658" w:type="dxa"/>
            <w:tcBorders>
              <w:top w:val="single" w:sz="4" w:space="0" w:color="auto"/>
              <w:left w:val="single" w:sz="4" w:space="0" w:color="auto"/>
              <w:bottom w:val="single" w:sz="4" w:space="0" w:color="auto"/>
              <w:right w:val="single" w:sz="4" w:space="0" w:color="auto"/>
            </w:tcBorders>
            <w:hideMark/>
          </w:tcPr>
          <w:p w14:paraId="29EE4117" w14:textId="77777777" w:rsidR="00824EB6" w:rsidRPr="00020619" w:rsidRDefault="00824EB6" w:rsidP="00BB34DD">
            <w:pPr>
              <w:pStyle w:val="TAL"/>
              <w:spacing w:line="256" w:lineRule="auto"/>
              <w:rPr>
                <w:ins w:id="56532" w:author="BigCREditor-RAN4#104-bis" w:date="2022-10-21T15:14:00Z"/>
              </w:rPr>
            </w:pPr>
            <w:ins w:id="56533" w:author="BigCREditor-RAN4#104-bis" w:date="2022-10-21T15:14:00Z">
              <w:r w:rsidRPr="00020619">
                <w:rPr>
                  <w:rFonts w:eastAsia="Malgun Gothic"/>
                  <w:sz w:val="16"/>
                  <w:szCs w:val="16"/>
                </w:rPr>
                <w:t>Initial DL BWP</w:t>
              </w:r>
            </w:ins>
          </w:p>
        </w:tc>
        <w:tc>
          <w:tcPr>
            <w:tcW w:w="1520" w:type="dxa"/>
            <w:tcBorders>
              <w:top w:val="single" w:sz="4" w:space="0" w:color="auto"/>
              <w:left w:val="single" w:sz="4" w:space="0" w:color="auto"/>
              <w:bottom w:val="single" w:sz="4" w:space="0" w:color="auto"/>
              <w:right w:val="single" w:sz="4" w:space="0" w:color="auto"/>
            </w:tcBorders>
            <w:vAlign w:val="center"/>
          </w:tcPr>
          <w:p w14:paraId="3443D68A" w14:textId="77777777" w:rsidR="00824EB6" w:rsidRPr="00020619" w:rsidRDefault="00824EB6" w:rsidP="00BB34DD">
            <w:pPr>
              <w:pStyle w:val="TAC"/>
              <w:spacing w:line="256" w:lineRule="auto"/>
              <w:rPr>
                <w:ins w:id="56534"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298A350A" w14:textId="77777777" w:rsidR="00824EB6" w:rsidRPr="00020619" w:rsidRDefault="00824EB6" w:rsidP="00BB34DD">
            <w:pPr>
              <w:pStyle w:val="TAC"/>
              <w:spacing w:line="256" w:lineRule="auto"/>
              <w:rPr>
                <w:ins w:id="56535" w:author="BigCREditor-RAN4#104-bis" w:date="2022-10-21T15:14:00Z"/>
              </w:rPr>
            </w:pPr>
            <w:ins w:id="56536" w:author="BigCREditor-RAN4#104-bis" w:date="2022-10-21T15:14:00Z">
              <w:r w:rsidRPr="00020619">
                <w:rPr>
                  <w:rFonts w:eastAsia="Malgun Gothic"/>
                  <w:sz w:val="16"/>
                  <w:szCs w:val="16"/>
                </w:rPr>
                <w:t>DLBWP.0.1</w:t>
              </w:r>
            </w:ins>
          </w:p>
        </w:tc>
      </w:tr>
      <w:tr w:rsidR="00824EB6" w:rsidRPr="00020619" w14:paraId="31398AA8" w14:textId="77777777" w:rsidTr="00BB34DD">
        <w:trPr>
          <w:ins w:id="56537" w:author="BigCREditor-RAN4#104-bis" w:date="2022-10-21T15:14:00Z"/>
        </w:trPr>
        <w:tc>
          <w:tcPr>
            <w:tcW w:w="3050" w:type="dxa"/>
            <w:tcBorders>
              <w:top w:val="nil"/>
              <w:left w:val="single" w:sz="4" w:space="0" w:color="auto"/>
              <w:bottom w:val="nil"/>
              <w:right w:val="single" w:sz="4" w:space="0" w:color="auto"/>
            </w:tcBorders>
          </w:tcPr>
          <w:p w14:paraId="40ABD717" w14:textId="77777777" w:rsidR="00824EB6" w:rsidRPr="00020619" w:rsidRDefault="00824EB6" w:rsidP="00BB34DD">
            <w:pPr>
              <w:pStyle w:val="TAL"/>
              <w:spacing w:line="256" w:lineRule="auto"/>
              <w:rPr>
                <w:ins w:id="56538"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1B6753A4" w14:textId="77777777" w:rsidR="00824EB6" w:rsidRPr="00020619" w:rsidRDefault="00824EB6" w:rsidP="00BB34DD">
            <w:pPr>
              <w:pStyle w:val="TAL"/>
              <w:spacing w:line="256" w:lineRule="auto"/>
              <w:rPr>
                <w:ins w:id="56539" w:author="BigCREditor-RAN4#104-bis" w:date="2022-10-21T15:14:00Z"/>
              </w:rPr>
            </w:pPr>
            <w:ins w:id="56540" w:author="BigCREditor-RAN4#104-bis" w:date="2022-10-21T15:14:00Z">
              <w:r w:rsidRPr="00020619">
                <w:rPr>
                  <w:rFonts w:eastAsia="Malgun Gothic"/>
                  <w:sz w:val="16"/>
                  <w:szCs w:val="16"/>
                </w:rPr>
                <w:t>Dedicated DL BWP</w:t>
              </w:r>
            </w:ins>
          </w:p>
        </w:tc>
        <w:tc>
          <w:tcPr>
            <w:tcW w:w="1520" w:type="dxa"/>
            <w:tcBorders>
              <w:top w:val="single" w:sz="4" w:space="0" w:color="auto"/>
              <w:left w:val="single" w:sz="4" w:space="0" w:color="auto"/>
              <w:bottom w:val="single" w:sz="4" w:space="0" w:color="auto"/>
              <w:right w:val="single" w:sz="4" w:space="0" w:color="auto"/>
            </w:tcBorders>
            <w:vAlign w:val="center"/>
          </w:tcPr>
          <w:p w14:paraId="66007C97" w14:textId="77777777" w:rsidR="00824EB6" w:rsidRPr="00020619" w:rsidRDefault="00824EB6" w:rsidP="00BB34DD">
            <w:pPr>
              <w:pStyle w:val="TAC"/>
              <w:spacing w:line="256" w:lineRule="auto"/>
              <w:rPr>
                <w:ins w:id="56541"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3BB887AB" w14:textId="77777777" w:rsidR="00824EB6" w:rsidRPr="00020619" w:rsidRDefault="00824EB6" w:rsidP="00BB34DD">
            <w:pPr>
              <w:pStyle w:val="TAC"/>
              <w:spacing w:line="256" w:lineRule="auto"/>
              <w:rPr>
                <w:ins w:id="56542" w:author="BigCREditor-RAN4#104-bis" w:date="2022-10-21T15:14:00Z"/>
              </w:rPr>
            </w:pPr>
            <w:ins w:id="56543" w:author="BigCREditor-RAN4#104-bis" w:date="2022-10-21T15:14:00Z">
              <w:r w:rsidRPr="00020619">
                <w:rPr>
                  <w:rFonts w:eastAsia="Malgun Gothic"/>
                  <w:sz w:val="16"/>
                  <w:szCs w:val="16"/>
                </w:rPr>
                <w:t>DLBWP.1.1</w:t>
              </w:r>
            </w:ins>
          </w:p>
        </w:tc>
      </w:tr>
      <w:tr w:rsidR="00824EB6" w:rsidRPr="00020619" w14:paraId="00D091A4" w14:textId="77777777" w:rsidTr="00BB34DD">
        <w:trPr>
          <w:ins w:id="56544" w:author="BigCREditor-RAN4#104-bis" w:date="2022-10-21T15:14:00Z"/>
        </w:trPr>
        <w:tc>
          <w:tcPr>
            <w:tcW w:w="3050" w:type="dxa"/>
            <w:tcBorders>
              <w:top w:val="nil"/>
              <w:left w:val="single" w:sz="4" w:space="0" w:color="auto"/>
              <w:bottom w:val="nil"/>
              <w:right w:val="single" w:sz="4" w:space="0" w:color="auto"/>
            </w:tcBorders>
          </w:tcPr>
          <w:p w14:paraId="07891937" w14:textId="77777777" w:rsidR="00824EB6" w:rsidRPr="00020619" w:rsidRDefault="00824EB6" w:rsidP="00BB34DD">
            <w:pPr>
              <w:pStyle w:val="TAL"/>
              <w:spacing w:line="256" w:lineRule="auto"/>
              <w:rPr>
                <w:ins w:id="56545"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3198FFB7" w14:textId="77777777" w:rsidR="00824EB6" w:rsidRPr="00020619" w:rsidRDefault="00824EB6" w:rsidP="00BB34DD">
            <w:pPr>
              <w:pStyle w:val="TAL"/>
              <w:spacing w:line="256" w:lineRule="auto"/>
              <w:rPr>
                <w:ins w:id="56546" w:author="BigCREditor-RAN4#104-bis" w:date="2022-10-21T15:14:00Z"/>
              </w:rPr>
            </w:pPr>
            <w:ins w:id="56547" w:author="BigCREditor-RAN4#104-bis" w:date="2022-10-21T15:14:00Z">
              <w:r w:rsidRPr="00020619">
                <w:rPr>
                  <w:rFonts w:eastAsia="Malgun Gothic"/>
                  <w:sz w:val="16"/>
                  <w:szCs w:val="16"/>
                </w:rPr>
                <w:t>Initial UL BWP</w:t>
              </w:r>
            </w:ins>
          </w:p>
        </w:tc>
        <w:tc>
          <w:tcPr>
            <w:tcW w:w="1520" w:type="dxa"/>
            <w:tcBorders>
              <w:top w:val="single" w:sz="4" w:space="0" w:color="auto"/>
              <w:left w:val="single" w:sz="4" w:space="0" w:color="auto"/>
              <w:bottom w:val="single" w:sz="4" w:space="0" w:color="auto"/>
              <w:right w:val="single" w:sz="4" w:space="0" w:color="auto"/>
            </w:tcBorders>
            <w:vAlign w:val="center"/>
          </w:tcPr>
          <w:p w14:paraId="5596D3D0" w14:textId="77777777" w:rsidR="00824EB6" w:rsidRPr="00020619" w:rsidRDefault="00824EB6" w:rsidP="00BB34DD">
            <w:pPr>
              <w:pStyle w:val="TAC"/>
              <w:spacing w:line="256" w:lineRule="auto"/>
              <w:rPr>
                <w:ins w:id="56548"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1648C595" w14:textId="77777777" w:rsidR="00824EB6" w:rsidRPr="00020619" w:rsidRDefault="00824EB6" w:rsidP="00BB34DD">
            <w:pPr>
              <w:pStyle w:val="TAC"/>
              <w:spacing w:line="256" w:lineRule="auto"/>
              <w:rPr>
                <w:ins w:id="56549" w:author="BigCREditor-RAN4#104-bis" w:date="2022-10-21T15:14:00Z"/>
              </w:rPr>
            </w:pPr>
            <w:ins w:id="56550" w:author="BigCREditor-RAN4#104-bis" w:date="2022-10-21T15:14:00Z">
              <w:r w:rsidRPr="00020619">
                <w:rPr>
                  <w:rFonts w:eastAsia="Malgun Gothic"/>
                  <w:sz w:val="16"/>
                  <w:szCs w:val="16"/>
                </w:rPr>
                <w:t>ULBWP.0.1</w:t>
              </w:r>
            </w:ins>
          </w:p>
        </w:tc>
      </w:tr>
      <w:tr w:rsidR="00824EB6" w:rsidRPr="00020619" w14:paraId="7DD40B78" w14:textId="77777777" w:rsidTr="00BB34DD">
        <w:trPr>
          <w:ins w:id="56551" w:author="BigCREditor-RAN4#104-bis" w:date="2022-10-21T15:14:00Z"/>
        </w:trPr>
        <w:tc>
          <w:tcPr>
            <w:tcW w:w="3050" w:type="dxa"/>
            <w:tcBorders>
              <w:top w:val="nil"/>
              <w:left w:val="single" w:sz="4" w:space="0" w:color="auto"/>
              <w:bottom w:val="single" w:sz="4" w:space="0" w:color="auto"/>
              <w:right w:val="single" w:sz="4" w:space="0" w:color="auto"/>
            </w:tcBorders>
          </w:tcPr>
          <w:p w14:paraId="5C6FF002" w14:textId="77777777" w:rsidR="00824EB6" w:rsidRPr="00020619" w:rsidRDefault="00824EB6" w:rsidP="00BB34DD">
            <w:pPr>
              <w:pStyle w:val="TAL"/>
              <w:spacing w:line="256" w:lineRule="auto"/>
              <w:rPr>
                <w:ins w:id="56552" w:author="BigCREditor-RAN4#104-bis" w:date="2022-10-21T15:14:00Z"/>
              </w:rPr>
            </w:pPr>
          </w:p>
        </w:tc>
        <w:tc>
          <w:tcPr>
            <w:tcW w:w="1658" w:type="dxa"/>
            <w:tcBorders>
              <w:top w:val="single" w:sz="4" w:space="0" w:color="auto"/>
              <w:left w:val="single" w:sz="4" w:space="0" w:color="auto"/>
              <w:bottom w:val="single" w:sz="4" w:space="0" w:color="auto"/>
              <w:right w:val="single" w:sz="4" w:space="0" w:color="auto"/>
            </w:tcBorders>
            <w:hideMark/>
          </w:tcPr>
          <w:p w14:paraId="4D5755BE" w14:textId="77777777" w:rsidR="00824EB6" w:rsidRPr="00020619" w:rsidRDefault="00824EB6" w:rsidP="00BB34DD">
            <w:pPr>
              <w:pStyle w:val="TAL"/>
              <w:spacing w:line="256" w:lineRule="auto"/>
              <w:rPr>
                <w:ins w:id="56553" w:author="BigCREditor-RAN4#104-bis" w:date="2022-10-21T15:14:00Z"/>
              </w:rPr>
            </w:pPr>
            <w:ins w:id="56554" w:author="BigCREditor-RAN4#104-bis" w:date="2022-10-21T15:14:00Z">
              <w:r w:rsidRPr="00020619">
                <w:rPr>
                  <w:rFonts w:eastAsia="Malgun Gothic"/>
                  <w:sz w:val="16"/>
                  <w:szCs w:val="16"/>
                </w:rPr>
                <w:t>Dedicated UL BWP</w:t>
              </w:r>
            </w:ins>
          </w:p>
        </w:tc>
        <w:tc>
          <w:tcPr>
            <w:tcW w:w="1520" w:type="dxa"/>
            <w:tcBorders>
              <w:top w:val="single" w:sz="4" w:space="0" w:color="auto"/>
              <w:left w:val="single" w:sz="4" w:space="0" w:color="auto"/>
              <w:bottom w:val="single" w:sz="4" w:space="0" w:color="auto"/>
              <w:right w:val="single" w:sz="4" w:space="0" w:color="auto"/>
            </w:tcBorders>
            <w:vAlign w:val="center"/>
          </w:tcPr>
          <w:p w14:paraId="2A81373C" w14:textId="77777777" w:rsidR="00824EB6" w:rsidRPr="00020619" w:rsidRDefault="00824EB6" w:rsidP="00BB34DD">
            <w:pPr>
              <w:pStyle w:val="TAC"/>
              <w:spacing w:line="256" w:lineRule="auto"/>
              <w:rPr>
                <w:ins w:id="56555"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3A30D123" w14:textId="77777777" w:rsidR="00824EB6" w:rsidRPr="00020619" w:rsidRDefault="00824EB6" w:rsidP="00BB34DD">
            <w:pPr>
              <w:pStyle w:val="TAC"/>
              <w:spacing w:line="256" w:lineRule="auto"/>
              <w:rPr>
                <w:ins w:id="56556" w:author="BigCREditor-RAN4#104-bis" w:date="2022-10-21T15:14:00Z"/>
              </w:rPr>
            </w:pPr>
            <w:ins w:id="56557" w:author="BigCREditor-RAN4#104-bis" w:date="2022-10-21T15:14:00Z">
              <w:r w:rsidRPr="00020619">
                <w:rPr>
                  <w:rFonts w:eastAsia="Malgun Gothic"/>
                  <w:sz w:val="16"/>
                  <w:szCs w:val="16"/>
                </w:rPr>
                <w:t>ULBWP.1.1</w:t>
              </w:r>
            </w:ins>
          </w:p>
        </w:tc>
      </w:tr>
      <w:tr w:rsidR="00824EB6" w:rsidRPr="00020619" w14:paraId="6B51D9AB" w14:textId="77777777" w:rsidTr="00BB34DD">
        <w:trPr>
          <w:ins w:id="56558"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4AC9000A" w14:textId="77777777" w:rsidR="00824EB6" w:rsidRPr="00020619" w:rsidRDefault="00824EB6" w:rsidP="00BB34DD">
            <w:pPr>
              <w:pStyle w:val="TAL"/>
              <w:spacing w:line="256" w:lineRule="auto"/>
              <w:rPr>
                <w:ins w:id="56559" w:author="BigCREditor-RAN4#104-bis" w:date="2022-10-21T15:14:00Z"/>
              </w:rPr>
            </w:pPr>
            <w:ins w:id="56560" w:author="BigCREditor-RAN4#104-bis" w:date="2022-10-21T15:14:00Z">
              <w:r w:rsidRPr="00020619">
                <w:t>OCNG pattern</w:t>
              </w:r>
              <w:r w:rsidRPr="00020619">
                <w:rPr>
                  <w:rFonts w:eastAsia="Calibri" w:cs="Arial"/>
                  <w:vertAlign w:val="superscript"/>
                </w:rPr>
                <w:t>Note1</w:t>
              </w:r>
            </w:ins>
          </w:p>
        </w:tc>
        <w:tc>
          <w:tcPr>
            <w:tcW w:w="1520" w:type="dxa"/>
            <w:tcBorders>
              <w:top w:val="single" w:sz="4" w:space="0" w:color="auto"/>
              <w:left w:val="single" w:sz="4" w:space="0" w:color="auto"/>
              <w:bottom w:val="single" w:sz="4" w:space="0" w:color="auto"/>
              <w:right w:val="single" w:sz="4" w:space="0" w:color="auto"/>
            </w:tcBorders>
            <w:vAlign w:val="center"/>
          </w:tcPr>
          <w:p w14:paraId="1C136CCE" w14:textId="77777777" w:rsidR="00824EB6" w:rsidRPr="00020619" w:rsidRDefault="00824EB6" w:rsidP="00BB34DD">
            <w:pPr>
              <w:pStyle w:val="TAC"/>
              <w:spacing w:line="256" w:lineRule="auto"/>
              <w:rPr>
                <w:ins w:id="56561"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3041E744" w14:textId="77777777" w:rsidR="00824EB6" w:rsidRPr="00020619" w:rsidRDefault="00824EB6" w:rsidP="00BB34DD">
            <w:pPr>
              <w:pStyle w:val="TAC"/>
              <w:spacing w:line="256" w:lineRule="auto"/>
              <w:rPr>
                <w:ins w:id="56562" w:author="BigCREditor-RAN4#104-bis" w:date="2022-10-21T15:14:00Z"/>
              </w:rPr>
            </w:pPr>
            <w:ins w:id="56563" w:author="BigCREditor-RAN4#104-bis" w:date="2022-10-21T15:14:00Z">
              <w:r w:rsidRPr="00020619">
                <w:t>OP.1</w:t>
              </w:r>
            </w:ins>
          </w:p>
        </w:tc>
      </w:tr>
      <w:tr w:rsidR="00824EB6" w:rsidRPr="00020619" w14:paraId="71BC90B1" w14:textId="77777777" w:rsidTr="00BB34DD">
        <w:trPr>
          <w:ins w:id="56564"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3E185747" w14:textId="77777777" w:rsidR="00824EB6" w:rsidRPr="00020619" w:rsidRDefault="00824EB6" w:rsidP="00BB34DD">
            <w:pPr>
              <w:pStyle w:val="TAL"/>
              <w:spacing w:line="256" w:lineRule="auto"/>
              <w:rPr>
                <w:ins w:id="56565" w:author="BigCREditor-RAN4#104-bis" w:date="2022-10-21T15:14:00Z"/>
              </w:rPr>
            </w:pPr>
            <w:ins w:id="56566" w:author="BigCREditor-RAN4#104-bis" w:date="2022-10-21T15:14:00Z">
              <w:r w:rsidRPr="00020619">
                <w:t>SMTC configuration</w:t>
              </w:r>
            </w:ins>
          </w:p>
        </w:tc>
        <w:tc>
          <w:tcPr>
            <w:tcW w:w="1520" w:type="dxa"/>
            <w:tcBorders>
              <w:top w:val="single" w:sz="4" w:space="0" w:color="auto"/>
              <w:left w:val="single" w:sz="4" w:space="0" w:color="auto"/>
              <w:bottom w:val="single" w:sz="4" w:space="0" w:color="auto"/>
              <w:right w:val="single" w:sz="4" w:space="0" w:color="auto"/>
            </w:tcBorders>
            <w:vAlign w:val="center"/>
          </w:tcPr>
          <w:p w14:paraId="46D916D5" w14:textId="77777777" w:rsidR="00824EB6" w:rsidRPr="00020619" w:rsidRDefault="00824EB6" w:rsidP="00BB34DD">
            <w:pPr>
              <w:pStyle w:val="TAC"/>
              <w:spacing w:line="256" w:lineRule="auto"/>
              <w:rPr>
                <w:ins w:id="5656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114DD3A1" w14:textId="77777777" w:rsidR="00824EB6" w:rsidRPr="00020619" w:rsidRDefault="00824EB6" w:rsidP="00BB34DD">
            <w:pPr>
              <w:pStyle w:val="TAC"/>
              <w:spacing w:line="256" w:lineRule="auto"/>
              <w:rPr>
                <w:ins w:id="56568" w:author="BigCREditor-RAN4#104-bis" w:date="2022-10-21T15:14:00Z"/>
              </w:rPr>
            </w:pPr>
            <w:ins w:id="56569" w:author="BigCREditor-RAN4#104-bis" w:date="2022-10-21T15:14:00Z">
              <w:r w:rsidRPr="00020619">
                <w:t>SMTC.1</w:t>
              </w:r>
            </w:ins>
          </w:p>
        </w:tc>
      </w:tr>
      <w:tr w:rsidR="00824EB6" w:rsidRPr="00020619" w14:paraId="61E0FA9D" w14:textId="77777777" w:rsidTr="00BB34DD">
        <w:trPr>
          <w:trHeight w:val="116"/>
          <w:ins w:id="56570" w:author="BigCREditor-RAN4#104-bis" w:date="2022-10-21T15:14:00Z"/>
        </w:trPr>
        <w:tc>
          <w:tcPr>
            <w:tcW w:w="3050" w:type="dxa"/>
            <w:vMerge w:val="restart"/>
            <w:tcBorders>
              <w:top w:val="single" w:sz="4" w:space="0" w:color="auto"/>
              <w:left w:val="single" w:sz="4" w:space="0" w:color="auto"/>
              <w:bottom w:val="single" w:sz="4" w:space="0" w:color="auto"/>
              <w:right w:val="single" w:sz="4" w:space="0" w:color="auto"/>
            </w:tcBorders>
            <w:vAlign w:val="center"/>
            <w:hideMark/>
          </w:tcPr>
          <w:p w14:paraId="6A07C1E5" w14:textId="77777777" w:rsidR="00824EB6" w:rsidRPr="00020619" w:rsidRDefault="00824EB6" w:rsidP="00BB34DD">
            <w:pPr>
              <w:pStyle w:val="TAL"/>
              <w:spacing w:line="256" w:lineRule="auto"/>
              <w:rPr>
                <w:ins w:id="56571" w:author="BigCREditor-RAN4#104-bis" w:date="2022-10-21T15:14:00Z"/>
              </w:rPr>
            </w:pPr>
            <w:ins w:id="56572" w:author="BigCREditor-RAN4#104-bis" w:date="2022-10-21T15:14:00Z">
              <w:r w:rsidRPr="00020619">
                <w:t>SSB configuration</w:t>
              </w:r>
            </w:ins>
          </w:p>
        </w:tc>
        <w:tc>
          <w:tcPr>
            <w:tcW w:w="1658" w:type="dxa"/>
            <w:tcBorders>
              <w:top w:val="single" w:sz="4" w:space="0" w:color="auto"/>
              <w:left w:val="single" w:sz="4" w:space="0" w:color="auto"/>
              <w:bottom w:val="single" w:sz="4" w:space="0" w:color="auto"/>
              <w:right w:val="single" w:sz="4" w:space="0" w:color="auto"/>
            </w:tcBorders>
            <w:hideMark/>
          </w:tcPr>
          <w:p w14:paraId="46A6681A" w14:textId="77777777" w:rsidR="00824EB6" w:rsidRPr="00020619" w:rsidRDefault="00824EB6" w:rsidP="00BB34DD">
            <w:pPr>
              <w:pStyle w:val="TAL"/>
              <w:spacing w:line="256" w:lineRule="auto"/>
              <w:rPr>
                <w:ins w:id="56573" w:author="BigCREditor-RAN4#104-bis" w:date="2022-10-21T15:14:00Z"/>
              </w:rPr>
            </w:pPr>
            <w:ins w:id="56574" w:author="BigCREditor-RAN4#104-bis" w:date="2022-10-21T15:14:00Z">
              <w:r w:rsidRPr="00020619">
                <w:rPr>
                  <w:rFonts w:cs="Arial"/>
                </w:rPr>
                <w:t xml:space="preserve">Config </w:t>
              </w:r>
              <w:r w:rsidRPr="00020619">
                <w:t>1, 2, 4, 5,7,8</w:t>
              </w:r>
            </w:ins>
          </w:p>
        </w:tc>
        <w:tc>
          <w:tcPr>
            <w:tcW w:w="1520" w:type="dxa"/>
            <w:vMerge w:val="restart"/>
            <w:tcBorders>
              <w:top w:val="single" w:sz="4" w:space="0" w:color="auto"/>
              <w:left w:val="single" w:sz="4" w:space="0" w:color="auto"/>
              <w:bottom w:val="single" w:sz="4" w:space="0" w:color="auto"/>
              <w:right w:val="single" w:sz="4" w:space="0" w:color="auto"/>
            </w:tcBorders>
            <w:vAlign w:val="center"/>
          </w:tcPr>
          <w:p w14:paraId="78F47539" w14:textId="77777777" w:rsidR="00824EB6" w:rsidRPr="00020619" w:rsidRDefault="00824EB6" w:rsidP="00BB34DD">
            <w:pPr>
              <w:pStyle w:val="TAC"/>
              <w:spacing w:line="256" w:lineRule="auto"/>
              <w:rPr>
                <w:ins w:id="56575"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55420C5C" w14:textId="77777777" w:rsidR="00824EB6" w:rsidRPr="00020619" w:rsidRDefault="00824EB6" w:rsidP="00BB34DD">
            <w:pPr>
              <w:pStyle w:val="TAC"/>
              <w:spacing w:line="256" w:lineRule="auto"/>
              <w:rPr>
                <w:ins w:id="56576" w:author="BigCREditor-RAN4#104-bis" w:date="2022-10-21T15:14:00Z"/>
              </w:rPr>
            </w:pPr>
            <w:ins w:id="56577" w:author="BigCREditor-RAN4#104-bis" w:date="2022-10-21T15:14:00Z">
              <w:r w:rsidRPr="00020619">
                <w:t>SSB.1 FR1</w:t>
              </w:r>
            </w:ins>
          </w:p>
        </w:tc>
      </w:tr>
      <w:tr w:rsidR="00824EB6" w:rsidRPr="00020619" w14:paraId="2FE345D5" w14:textId="77777777" w:rsidTr="00BB34DD">
        <w:trPr>
          <w:trHeight w:val="135"/>
          <w:ins w:id="56578" w:author="BigCREditor-RAN4#104-bis" w:date="2022-10-21T15:14: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B4709" w14:textId="77777777" w:rsidR="00824EB6" w:rsidRPr="00020619" w:rsidRDefault="00824EB6" w:rsidP="00BB34DD">
            <w:pPr>
              <w:spacing w:after="0" w:line="256" w:lineRule="auto"/>
              <w:rPr>
                <w:ins w:id="56579" w:author="BigCREditor-RAN4#104-bis" w:date="2022-10-21T15:14:00Z"/>
                <w:rFonts w:ascii="Arial" w:hAnsi="Arial"/>
                <w:sz w:val="18"/>
                <w:lang w:eastAsia="en-GB"/>
              </w:rPr>
            </w:pPr>
          </w:p>
        </w:tc>
        <w:tc>
          <w:tcPr>
            <w:tcW w:w="1658" w:type="dxa"/>
            <w:tcBorders>
              <w:top w:val="single" w:sz="4" w:space="0" w:color="auto"/>
              <w:left w:val="single" w:sz="4" w:space="0" w:color="auto"/>
              <w:bottom w:val="single" w:sz="4" w:space="0" w:color="auto"/>
              <w:right w:val="single" w:sz="4" w:space="0" w:color="auto"/>
            </w:tcBorders>
            <w:hideMark/>
          </w:tcPr>
          <w:p w14:paraId="58E0CA42" w14:textId="77777777" w:rsidR="00824EB6" w:rsidRPr="00020619" w:rsidRDefault="00824EB6" w:rsidP="00BB34DD">
            <w:pPr>
              <w:pStyle w:val="TAL"/>
              <w:spacing w:line="256" w:lineRule="auto"/>
              <w:rPr>
                <w:ins w:id="56580" w:author="BigCREditor-RAN4#104-bis" w:date="2022-10-21T15:14:00Z"/>
              </w:rPr>
            </w:pPr>
            <w:ins w:id="56581" w:author="BigCREditor-RAN4#104-bis" w:date="2022-10-21T15:14:00Z">
              <w:r w:rsidRPr="00020619">
                <w:rPr>
                  <w:rFonts w:cs="Arial"/>
                </w:rPr>
                <w:t xml:space="preserve">Config </w:t>
              </w:r>
              <w:r w:rsidRPr="00020619">
                <w:t>3, 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C2356" w14:textId="77777777" w:rsidR="00824EB6" w:rsidRPr="00020619" w:rsidRDefault="00824EB6" w:rsidP="00BB34DD">
            <w:pPr>
              <w:spacing w:after="0" w:line="256" w:lineRule="auto"/>
              <w:rPr>
                <w:ins w:id="56582" w:author="BigCREditor-RAN4#104-bis" w:date="2022-10-21T15:14:00Z"/>
                <w:rFonts w:ascii="Arial" w:hAnsi="Arial"/>
                <w:sz w:val="18"/>
                <w:lang w:eastAsia="en-GB"/>
              </w:rPr>
            </w:pPr>
          </w:p>
        </w:tc>
        <w:tc>
          <w:tcPr>
            <w:tcW w:w="2744" w:type="dxa"/>
            <w:tcBorders>
              <w:top w:val="single" w:sz="4" w:space="0" w:color="auto"/>
              <w:left w:val="single" w:sz="4" w:space="0" w:color="auto"/>
              <w:bottom w:val="single" w:sz="4" w:space="0" w:color="auto"/>
              <w:right w:val="single" w:sz="4" w:space="0" w:color="auto"/>
            </w:tcBorders>
            <w:hideMark/>
          </w:tcPr>
          <w:p w14:paraId="46A48085" w14:textId="77777777" w:rsidR="00824EB6" w:rsidRPr="00020619" w:rsidRDefault="00824EB6" w:rsidP="00BB34DD">
            <w:pPr>
              <w:pStyle w:val="TAC"/>
              <w:spacing w:line="256" w:lineRule="auto"/>
              <w:rPr>
                <w:ins w:id="56583" w:author="BigCREditor-RAN4#104-bis" w:date="2022-10-21T15:14:00Z"/>
              </w:rPr>
            </w:pPr>
            <w:ins w:id="56584" w:author="BigCREditor-RAN4#104-bis" w:date="2022-10-21T15:14:00Z">
              <w:r w:rsidRPr="00020619">
                <w:t>SSB.1 RedCap FR1</w:t>
              </w:r>
            </w:ins>
          </w:p>
        </w:tc>
      </w:tr>
      <w:tr w:rsidR="00824EB6" w:rsidRPr="00020619" w14:paraId="36703AFE" w14:textId="77777777" w:rsidTr="00BB34DD">
        <w:trPr>
          <w:ins w:id="56585"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3CFADC36" w14:textId="77777777" w:rsidR="00824EB6" w:rsidRPr="00020619" w:rsidRDefault="00824EB6" w:rsidP="00BB34DD">
            <w:pPr>
              <w:pStyle w:val="TAL"/>
              <w:spacing w:line="256" w:lineRule="auto"/>
              <w:rPr>
                <w:ins w:id="56586" w:author="BigCREditor-RAN4#104-bis" w:date="2022-10-21T15:14:00Z"/>
              </w:rPr>
            </w:pPr>
            <w:ins w:id="56587" w:author="BigCREditor-RAN4#104-bis" w:date="2022-10-21T15:14:00Z">
              <w:r w:rsidRPr="00020619">
                <w:rPr>
                  <w:rFonts w:cs="Arial"/>
                </w:rPr>
                <w:lastRenderedPageBreak/>
                <w:t>EPRE ratio of PSS to SSS</w:t>
              </w:r>
            </w:ins>
          </w:p>
        </w:tc>
        <w:tc>
          <w:tcPr>
            <w:tcW w:w="1520" w:type="dxa"/>
            <w:tcBorders>
              <w:top w:val="single" w:sz="4" w:space="0" w:color="auto"/>
              <w:left w:val="single" w:sz="4" w:space="0" w:color="auto"/>
              <w:bottom w:val="nil"/>
              <w:right w:val="single" w:sz="4" w:space="0" w:color="auto"/>
            </w:tcBorders>
            <w:vAlign w:val="center"/>
            <w:hideMark/>
          </w:tcPr>
          <w:p w14:paraId="7EDEE9AA" w14:textId="77777777" w:rsidR="00824EB6" w:rsidRPr="00020619" w:rsidRDefault="00824EB6" w:rsidP="00BB34DD">
            <w:pPr>
              <w:pStyle w:val="TAC"/>
              <w:spacing w:line="256" w:lineRule="auto"/>
              <w:rPr>
                <w:ins w:id="56588" w:author="BigCREditor-RAN4#104-bis" w:date="2022-10-21T15:14:00Z"/>
              </w:rPr>
            </w:pPr>
            <w:ins w:id="56589" w:author="BigCREditor-RAN4#104-bis" w:date="2022-10-21T15:14:00Z">
              <w:r w:rsidRPr="00020619">
                <w:t>dB</w:t>
              </w:r>
            </w:ins>
          </w:p>
        </w:tc>
        <w:tc>
          <w:tcPr>
            <w:tcW w:w="2744" w:type="dxa"/>
            <w:tcBorders>
              <w:top w:val="single" w:sz="4" w:space="0" w:color="auto"/>
              <w:left w:val="single" w:sz="4" w:space="0" w:color="auto"/>
              <w:bottom w:val="nil"/>
              <w:right w:val="single" w:sz="4" w:space="0" w:color="auto"/>
            </w:tcBorders>
            <w:vAlign w:val="center"/>
            <w:hideMark/>
          </w:tcPr>
          <w:p w14:paraId="48B72E18" w14:textId="77777777" w:rsidR="00824EB6" w:rsidRPr="00020619" w:rsidRDefault="00824EB6" w:rsidP="00BB34DD">
            <w:pPr>
              <w:pStyle w:val="TAC"/>
              <w:spacing w:line="256" w:lineRule="auto"/>
              <w:rPr>
                <w:ins w:id="56590" w:author="BigCREditor-RAN4#104-bis" w:date="2022-10-21T15:14:00Z"/>
              </w:rPr>
            </w:pPr>
            <w:ins w:id="56591" w:author="BigCREditor-RAN4#104-bis" w:date="2022-10-21T15:14:00Z">
              <w:r w:rsidRPr="00020619">
                <w:t>0</w:t>
              </w:r>
            </w:ins>
          </w:p>
        </w:tc>
      </w:tr>
      <w:tr w:rsidR="00824EB6" w:rsidRPr="00020619" w14:paraId="5225E937" w14:textId="77777777" w:rsidTr="00BB34DD">
        <w:trPr>
          <w:ins w:id="5659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0A93E7CF" w14:textId="77777777" w:rsidR="00824EB6" w:rsidRPr="00020619" w:rsidRDefault="00824EB6" w:rsidP="00BB34DD">
            <w:pPr>
              <w:pStyle w:val="TAL"/>
              <w:spacing w:line="256" w:lineRule="auto"/>
              <w:rPr>
                <w:ins w:id="56593" w:author="BigCREditor-RAN4#104-bis" w:date="2022-10-21T15:14:00Z"/>
              </w:rPr>
            </w:pPr>
            <w:ins w:id="56594" w:author="BigCREditor-RAN4#104-bis" w:date="2022-10-21T15:14:00Z">
              <w:r w:rsidRPr="00020619">
                <w:rPr>
                  <w:rFonts w:cs="Arial"/>
                </w:rPr>
                <w:t>EPRE ratio of PBCH_DMRS to SSS</w:t>
              </w:r>
            </w:ins>
          </w:p>
        </w:tc>
        <w:tc>
          <w:tcPr>
            <w:tcW w:w="1520" w:type="dxa"/>
            <w:tcBorders>
              <w:top w:val="nil"/>
              <w:left w:val="single" w:sz="4" w:space="0" w:color="auto"/>
              <w:bottom w:val="nil"/>
              <w:right w:val="single" w:sz="4" w:space="0" w:color="auto"/>
            </w:tcBorders>
          </w:tcPr>
          <w:p w14:paraId="6730B941" w14:textId="77777777" w:rsidR="00824EB6" w:rsidRPr="00020619" w:rsidRDefault="00824EB6" w:rsidP="00BB34DD">
            <w:pPr>
              <w:pStyle w:val="TAC"/>
              <w:spacing w:line="256" w:lineRule="auto"/>
              <w:rPr>
                <w:ins w:id="56595" w:author="BigCREditor-RAN4#104-bis" w:date="2022-10-21T15:14:00Z"/>
              </w:rPr>
            </w:pPr>
          </w:p>
        </w:tc>
        <w:tc>
          <w:tcPr>
            <w:tcW w:w="2744" w:type="dxa"/>
            <w:tcBorders>
              <w:top w:val="nil"/>
              <w:left w:val="single" w:sz="4" w:space="0" w:color="auto"/>
              <w:bottom w:val="nil"/>
              <w:right w:val="single" w:sz="4" w:space="0" w:color="auto"/>
            </w:tcBorders>
          </w:tcPr>
          <w:p w14:paraId="533FD046" w14:textId="77777777" w:rsidR="00824EB6" w:rsidRPr="00020619" w:rsidRDefault="00824EB6" w:rsidP="00BB34DD">
            <w:pPr>
              <w:pStyle w:val="TAC"/>
              <w:spacing w:line="256" w:lineRule="auto"/>
              <w:rPr>
                <w:ins w:id="56596" w:author="BigCREditor-RAN4#104-bis" w:date="2022-10-21T15:14:00Z"/>
              </w:rPr>
            </w:pPr>
          </w:p>
        </w:tc>
      </w:tr>
      <w:tr w:rsidR="00824EB6" w:rsidRPr="00020619" w14:paraId="20C8C0A0" w14:textId="77777777" w:rsidTr="00BB34DD">
        <w:trPr>
          <w:ins w:id="5659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1370D061" w14:textId="77777777" w:rsidR="00824EB6" w:rsidRPr="00020619" w:rsidRDefault="00824EB6" w:rsidP="00BB34DD">
            <w:pPr>
              <w:pStyle w:val="TAL"/>
              <w:spacing w:line="256" w:lineRule="auto"/>
              <w:rPr>
                <w:ins w:id="56598" w:author="BigCREditor-RAN4#104-bis" w:date="2022-10-21T15:14:00Z"/>
              </w:rPr>
            </w:pPr>
            <w:ins w:id="56599" w:author="BigCREditor-RAN4#104-bis" w:date="2022-10-21T15:14:00Z">
              <w:r w:rsidRPr="00020619">
                <w:rPr>
                  <w:rFonts w:cs="Arial"/>
                </w:rPr>
                <w:t>EPRE ratio of PBCH to PBCH_DMRS</w:t>
              </w:r>
            </w:ins>
          </w:p>
        </w:tc>
        <w:tc>
          <w:tcPr>
            <w:tcW w:w="1520" w:type="dxa"/>
            <w:tcBorders>
              <w:top w:val="nil"/>
              <w:left w:val="single" w:sz="4" w:space="0" w:color="auto"/>
              <w:bottom w:val="nil"/>
              <w:right w:val="single" w:sz="4" w:space="0" w:color="auto"/>
            </w:tcBorders>
          </w:tcPr>
          <w:p w14:paraId="69F6D434" w14:textId="77777777" w:rsidR="00824EB6" w:rsidRPr="00020619" w:rsidRDefault="00824EB6" w:rsidP="00BB34DD">
            <w:pPr>
              <w:pStyle w:val="TAC"/>
              <w:spacing w:line="256" w:lineRule="auto"/>
              <w:rPr>
                <w:ins w:id="56600" w:author="BigCREditor-RAN4#104-bis" w:date="2022-10-21T15:14:00Z"/>
              </w:rPr>
            </w:pPr>
          </w:p>
        </w:tc>
        <w:tc>
          <w:tcPr>
            <w:tcW w:w="2744" w:type="dxa"/>
            <w:tcBorders>
              <w:top w:val="nil"/>
              <w:left w:val="single" w:sz="4" w:space="0" w:color="auto"/>
              <w:bottom w:val="nil"/>
              <w:right w:val="single" w:sz="4" w:space="0" w:color="auto"/>
            </w:tcBorders>
          </w:tcPr>
          <w:p w14:paraId="3D37CD38" w14:textId="77777777" w:rsidR="00824EB6" w:rsidRPr="00020619" w:rsidRDefault="00824EB6" w:rsidP="00BB34DD">
            <w:pPr>
              <w:pStyle w:val="TAC"/>
              <w:spacing w:line="256" w:lineRule="auto"/>
              <w:rPr>
                <w:ins w:id="56601" w:author="BigCREditor-RAN4#104-bis" w:date="2022-10-21T15:14:00Z"/>
              </w:rPr>
            </w:pPr>
          </w:p>
        </w:tc>
      </w:tr>
      <w:tr w:rsidR="00824EB6" w:rsidRPr="00020619" w14:paraId="4E6FC590" w14:textId="77777777" w:rsidTr="00BB34DD">
        <w:trPr>
          <w:ins w:id="5660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50928773" w14:textId="77777777" w:rsidR="00824EB6" w:rsidRPr="00020619" w:rsidRDefault="00824EB6" w:rsidP="00BB34DD">
            <w:pPr>
              <w:pStyle w:val="TAL"/>
              <w:spacing w:line="256" w:lineRule="auto"/>
              <w:rPr>
                <w:ins w:id="56603" w:author="BigCREditor-RAN4#104-bis" w:date="2022-10-21T15:14:00Z"/>
              </w:rPr>
            </w:pPr>
            <w:ins w:id="56604" w:author="BigCREditor-RAN4#104-bis" w:date="2022-10-21T15:14:00Z">
              <w:r w:rsidRPr="00020619">
                <w:rPr>
                  <w:rFonts w:cs="Arial"/>
                </w:rPr>
                <w:t>EPRE ratio of PDCCH_DMRS to SSS</w:t>
              </w:r>
            </w:ins>
          </w:p>
        </w:tc>
        <w:tc>
          <w:tcPr>
            <w:tcW w:w="1520" w:type="dxa"/>
            <w:tcBorders>
              <w:top w:val="nil"/>
              <w:left w:val="single" w:sz="4" w:space="0" w:color="auto"/>
              <w:bottom w:val="nil"/>
              <w:right w:val="single" w:sz="4" w:space="0" w:color="auto"/>
            </w:tcBorders>
          </w:tcPr>
          <w:p w14:paraId="20633201" w14:textId="77777777" w:rsidR="00824EB6" w:rsidRPr="00020619" w:rsidRDefault="00824EB6" w:rsidP="00BB34DD">
            <w:pPr>
              <w:pStyle w:val="TAC"/>
              <w:spacing w:line="256" w:lineRule="auto"/>
              <w:rPr>
                <w:ins w:id="56605" w:author="BigCREditor-RAN4#104-bis" w:date="2022-10-21T15:14:00Z"/>
              </w:rPr>
            </w:pPr>
          </w:p>
        </w:tc>
        <w:tc>
          <w:tcPr>
            <w:tcW w:w="2744" w:type="dxa"/>
            <w:tcBorders>
              <w:top w:val="nil"/>
              <w:left w:val="single" w:sz="4" w:space="0" w:color="auto"/>
              <w:bottom w:val="nil"/>
              <w:right w:val="single" w:sz="4" w:space="0" w:color="auto"/>
            </w:tcBorders>
          </w:tcPr>
          <w:p w14:paraId="18820112" w14:textId="77777777" w:rsidR="00824EB6" w:rsidRPr="00020619" w:rsidRDefault="00824EB6" w:rsidP="00BB34DD">
            <w:pPr>
              <w:pStyle w:val="TAC"/>
              <w:spacing w:line="256" w:lineRule="auto"/>
              <w:rPr>
                <w:ins w:id="56606" w:author="BigCREditor-RAN4#104-bis" w:date="2022-10-21T15:14:00Z"/>
              </w:rPr>
            </w:pPr>
          </w:p>
        </w:tc>
      </w:tr>
      <w:tr w:rsidR="00824EB6" w:rsidRPr="00020619" w14:paraId="44E5BB82" w14:textId="77777777" w:rsidTr="00BB34DD">
        <w:trPr>
          <w:ins w:id="5660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30FAFDBB" w14:textId="77777777" w:rsidR="00824EB6" w:rsidRPr="00020619" w:rsidRDefault="00824EB6" w:rsidP="00BB34DD">
            <w:pPr>
              <w:pStyle w:val="TAL"/>
              <w:spacing w:line="256" w:lineRule="auto"/>
              <w:rPr>
                <w:ins w:id="56608" w:author="BigCREditor-RAN4#104-bis" w:date="2022-10-21T15:14:00Z"/>
              </w:rPr>
            </w:pPr>
            <w:ins w:id="56609" w:author="BigCREditor-RAN4#104-bis" w:date="2022-10-21T15:14:00Z">
              <w:r w:rsidRPr="00020619">
                <w:rPr>
                  <w:rFonts w:cs="Arial"/>
                </w:rPr>
                <w:t>EPRE ratio of PDCCH to PDCCH_DMRS</w:t>
              </w:r>
            </w:ins>
          </w:p>
        </w:tc>
        <w:tc>
          <w:tcPr>
            <w:tcW w:w="1520" w:type="dxa"/>
            <w:tcBorders>
              <w:top w:val="nil"/>
              <w:left w:val="single" w:sz="4" w:space="0" w:color="auto"/>
              <w:bottom w:val="nil"/>
              <w:right w:val="single" w:sz="4" w:space="0" w:color="auto"/>
            </w:tcBorders>
          </w:tcPr>
          <w:p w14:paraId="27E4AF4C" w14:textId="77777777" w:rsidR="00824EB6" w:rsidRPr="00020619" w:rsidRDefault="00824EB6" w:rsidP="00BB34DD">
            <w:pPr>
              <w:pStyle w:val="TAC"/>
              <w:spacing w:line="256" w:lineRule="auto"/>
              <w:rPr>
                <w:ins w:id="56610" w:author="BigCREditor-RAN4#104-bis" w:date="2022-10-21T15:14:00Z"/>
              </w:rPr>
            </w:pPr>
          </w:p>
        </w:tc>
        <w:tc>
          <w:tcPr>
            <w:tcW w:w="2744" w:type="dxa"/>
            <w:tcBorders>
              <w:top w:val="nil"/>
              <w:left w:val="single" w:sz="4" w:space="0" w:color="auto"/>
              <w:bottom w:val="nil"/>
              <w:right w:val="single" w:sz="4" w:space="0" w:color="auto"/>
            </w:tcBorders>
          </w:tcPr>
          <w:p w14:paraId="0B25D193" w14:textId="77777777" w:rsidR="00824EB6" w:rsidRPr="00020619" w:rsidRDefault="00824EB6" w:rsidP="00BB34DD">
            <w:pPr>
              <w:pStyle w:val="TAC"/>
              <w:spacing w:line="256" w:lineRule="auto"/>
              <w:rPr>
                <w:ins w:id="56611" w:author="BigCREditor-RAN4#104-bis" w:date="2022-10-21T15:14:00Z"/>
              </w:rPr>
            </w:pPr>
          </w:p>
        </w:tc>
      </w:tr>
      <w:tr w:rsidR="00824EB6" w:rsidRPr="00020619" w14:paraId="139A4F38" w14:textId="77777777" w:rsidTr="00BB34DD">
        <w:trPr>
          <w:ins w:id="5661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3C575287" w14:textId="77777777" w:rsidR="00824EB6" w:rsidRPr="00020619" w:rsidRDefault="00824EB6" w:rsidP="00BB34DD">
            <w:pPr>
              <w:pStyle w:val="TAL"/>
              <w:spacing w:line="256" w:lineRule="auto"/>
              <w:rPr>
                <w:ins w:id="56613" w:author="BigCREditor-RAN4#104-bis" w:date="2022-10-21T15:14:00Z"/>
              </w:rPr>
            </w:pPr>
            <w:ins w:id="56614" w:author="BigCREditor-RAN4#104-bis" w:date="2022-10-21T15:14:00Z">
              <w:r w:rsidRPr="00020619">
                <w:rPr>
                  <w:rFonts w:cs="Arial"/>
                </w:rPr>
                <w:t>EPRE ratio of PDSCH_DMRS to SSS</w:t>
              </w:r>
            </w:ins>
          </w:p>
        </w:tc>
        <w:tc>
          <w:tcPr>
            <w:tcW w:w="1520" w:type="dxa"/>
            <w:tcBorders>
              <w:top w:val="nil"/>
              <w:left w:val="single" w:sz="4" w:space="0" w:color="auto"/>
              <w:bottom w:val="nil"/>
              <w:right w:val="single" w:sz="4" w:space="0" w:color="auto"/>
            </w:tcBorders>
          </w:tcPr>
          <w:p w14:paraId="7D05D8E2" w14:textId="77777777" w:rsidR="00824EB6" w:rsidRPr="00020619" w:rsidRDefault="00824EB6" w:rsidP="00BB34DD">
            <w:pPr>
              <w:pStyle w:val="TAC"/>
              <w:spacing w:line="256" w:lineRule="auto"/>
              <w:rPr>
                <w:ins w:id="56615" w:author="BigCREditor-RAN4#104-bis" w:date="2022-10-21T15:14:00Z"/>
              </w:rPr>
            </w:pPr>
          </w:p>
        </w:tc>
        <w:tc>
          <w:tcPr>
            <w:tcW w:w="2744" w:type="dxa"/>
            <w:tcBorders>
              <w:top w:val="nil"/>
              <w:left w:val="single" w:sz="4" w:space="0" w:color="auto"/>
              <w:bottom w:val="nil"/>
              <w:right w:val="single" w:sz="4" w:space="0" w:color="auto"/>
            </w:tcBorders>
          </w:tcPr>
          <w:p w14:paraId="645E601E" w14:textId="77777777" w:rsidR="00824EB6" w:rsidRPr="00020619" w:rsidRDefault="00824EB6" w:rsidP="00BB34DD">
            <w:pPr>
              <w:pStyle w:val="TAC"/>
              <w:spacing w:line="256" w:lineRule="auto"/>
              <w:rPr>
                <w:ins w:id="56616" w:author="BigCREditor-RAN4#104-bis" w:date="2022-10-21T15:14:00Z"/>
              </w:rPr>
            </w:pPr>
          </w:p>
        </w:tc>
      </w:tr>
      <w:tr w:rsidR="00824EB6" w:rsidRPr="00020619" w14:paraId="20AD0EB3" w14:textId="77777777" w:rsidTr="00BB34DD">
        <w:trPr>
          <w:ins w:id="5661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21DDD589" w14:textId="77777777" w:rsidR="00824EB6" w:rsidRPr="00020619" w:rsidRDefault="00824EB6" w:rsidP="00BB34DD">
            <w:pPr>
              <w:pStyle w:val="TAL"/>
              <w:spacing w:line="256" w:lineRule="auto"/>
              <w:rPr>
                <w:ins w:id="56618" w:author="BigCREditor-RAN4#104-bis" w:date="2022-10-21T15:14:00Z"/>
              </w:rPr>
            </w:pPr>
            <w:ins w:id="56619" w:author="BigCREditor-RAN4#104-bis" w:date="2022-10-21T15:14:00Z">
              <w:r w:rsidRPr="00020619">
                <w:rPr>
                  <w:rFonts w:cs="Arial"/>
                </w:rPr>
                <w:t>EPRE ratio of PDSCH to PDSCH_DMRS</w:t>
              </w:r>
            </w:ins>
          </w:p>
        </w:tc>
        <w:tc>
          <w:tcPr>
            <w:tcW w:w="1520" w:type="dxa"/>
            <w:tcBorders>
              <w:top w:val="nil"/>
              <w:left w:val="single" w:sz="4" w:space="0" w:color="auto"/>
              <w:bottom w:val="nil"/>
              <w:right w:val="single" w:sz="4" w:space="0" w:color="auto"/>
            </w:tcBorders>
          </w:tcPr>
          <w:p w14:paraId="5655B977" w14:textId="77777777" w:rsidR="00824EB6" w:rsidRPr="00020619" w:rsidRDefault="00824EB6" w:rsidP="00BB34DD">
            <w:pPr>
              <w:pStyle w:val="TAC"/>
              <w:spacing w:line="256" w:lineRule="auto"/>
              <w:rPr>
                <w:ins w:id="56620" w:author="BigCREditor-RAN4#104-bis" w:date="2022-10-21T15:14:00Z"/>
              </w:rPr>
            </w:pPr>
          </w:p>
        </w:tc>
        <w:tc>
          <w:tcPr>
            <w:tcW w:w="2744" w:type="dxa"/>
            <w:tcBorders>
              <w:top w:val="nil"/>
              <w:left w:val="single" w:sz="4" w:space="0" w:color="auto"/>
              <w:bottom w:val="nil"/>
              <w:right w:val="single" w:sz="4" w:space="0" w:color="auto"/>
            </w:tcBorders>
          </w:tcPr>
          <w:p w14:paraId="31B8FC1F" w14:textId="77777777" w:rsidR="00824EB6" w:rsidRPr="00020619" w:rsidRDefault="00824EB6" w:rsidP="00BB34DD">
            <w:pPr>
              <w:pStyle w:val="TAC"/>
              <w:spacing w:line="256" w:lineRule="auto"/>
              <w:rPr>
                <w:ins w:id="56621" w:author="BigCREditor-RAN4#104-bis" w:date="2022-10-21T15:14:00Z"/>
              </w:rPr>
            </w:pPr>
          </w:p>
        </w:tc>
      </w:tr>
      <w:tr w:rsidR="00824EB6" w:rsidRPr="00020619" w14:paraId="0B7A36A4" w14:textId="77777777" w:rsidTr="00BB34DD">
        <w:trPr>
          <w:ins w:id="5662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2A19AFE9" w14:textId="77777777" w:rsidR="00824EB6" w:rsidRPr="00020619" w:rsidRDefault="00824EB6" w:rsidP="00BB34DD">
            <w:pPr>
              <w:pStyle w:val="TAL"/>
              <w:spacing w:line="256" w:lineRule="auto"/>
              <w:rPr>
                <w:ins w:id="56623" w:author="BigCREditor-RAN4#104-bis" w:date="2022-10-21T15:14:00Z"/>
              </w:rPr>
            </w:pPr>
            <w:ins w:id="56624" w:author="BigCREditor-RAN4#104-bis" w:date="2022-10-21T15:14:00Z">
              <w:r w:rsidRPr="00020619">
                <w:rPr>
                  <w:rFonts w:cs="Arial"/>
                </w:rPr>
                <w:t>EPRE ratio of OCNG DMRS to SSS</w:t>
              </w:r>
            </w:ins>
          </w:p>
        </w:tc>
        <w:tc>
          <w:tcPr>
            <w:tcW w:w="1520" w:type="dxa"/>
            <w:tcBorders>
              <w:top w:val="nil"/>
              <w:left w:val="single" w:sz="4" w:space="0" w:color="auto"/>
              <w:bottom w:val="nil"/>
              <w:right w:val="single" w:sz="4" w:space="0" w:color="auto"/>
            </w:tcBorders>
          </w:tcPr>
          <w:p w14:paraId="367E510A" w14:textId="77777777" w:rsidR="00824EB6" w:rsidRPr="00020619" w:rsidRDefault="00824EB6" w:rsidP="00BB34DD">
            <w:pPr>
              <w:pStyle w:val="TAC"/>
              <w:spacing w:line="256" w:lineRule="auto"/>
              <w:rPr>
                <w:ins w:id="56625" w:author="BigCREditor-RAN4#104-bis" w:date="2022-10-21T15:14:00Z"/>
              </w:rPr>
            </w:pPr>
          </w:p>
        </w:tc>
        <w:tc>
          <w:tcPr>
            <w:tcW w:w="2744" w:type="dxa"/>
            <w:tcBorders>
              <w:top w:val="nil"/>
              <w:left w:val="single" w:sz="4" w:space="0" w:color="auto"/>
              <w:bottom w:val="nil"/>
              <w:right w:val="single" w:sz="4" w:space="0" w:color="auto"/>
            </w:tcBorders>
          </w:tcPr>
          <w:p w14:paraId="26F7CCD8" w14:textId="77777777" w:rsidR="00824EB6" w:rsidRPr="00020619" w:rsidRDefault="00824EB6" w:rsidP="00BB34DD">
            <w:pPr>
              <w:pStyle w:val="TAC"/>
              <w:spacing w:line="256" w:lineRule="auto"/>
              <w:rPr>
                <w:ins w:id="56626" w:author="BigCREditor-RAN4#104-bis" w:date="2022-10-21T15:14:00Z"/>
              </w:rPr>
            </w:pPr>
          </w:p>
        </w:tc>
      </w:tr>
      <w:tr w:rsidR="00824EB6" w:rsidRPr="00020619" w14:paraId="0FB1C613" w14:textId="77777777" w:rsidTr="00BB34DD">
        <w:trPr>
          <w:ins w:id="56627"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hideMark/>
          </w:tcPr>
          <w:p w14:paraId="6A8EDF95" w14:textId="77777777" w:rsidR="00824EB6" w:rsidRPr="00020619" w:rsidRDefault="00824EB6" w:rsidP="00BB34DD">
            <w:pPr>
              <w:pStyle w:val="TAL"/>
              <w:spacing w:line="256" w:lineRule="auto"/>
              <w:rPr>
                <w:ins w:id="56628" w:author="BigCREditor-RAN4#104-bis" w:date="2022-10-21T15:14:00Z"/>
              </w:rPr>
            </w:pPr>
            <w:ins w:id="56629" w:author="BigCREditor-RAN4#104-bis" w:date="2022-10-21T15:14:00Z">
              <w:r w:rsidRPr="00020619">
                <w:rPr>
                  <w:rFonts w:cs="Arial"/>
                </w:rPr>
                <w:t>EPRE ratio of OCNG to OCNG DMRS</w:t>
              </w:r>
            </w:ins>
          </w:p>
        </w:tc>
        <w:tc>
          <w:tcPr>
            <w:tcW w:w="1520" w:type="dxa"/>
            <w:tcBorders>
              <w:top w:val="nil"/>
              <w:left w:val="single" w:sz="4" w:space="0" w:color="auto"/>
              <w:bottom w:val="single" w:sz="4" w:space="0" w:color="auto"/>
              <w:right w:val="single" w:sz="4" w:space="0" w:color="auto"/>
            </w:tcBorders>
          </w:tcPr>
          <w:p w14:paraId="06244534" w14:textId="77777777" w:rsidR="00824EB6" w:rsidRPr="00020619" w:rsidRDefault="00824EB6" w:rsidP="00BB34DD">
            <w:pPr>
              <w:pStyle w:val="TAC"/>
              <w:spacing w:line="256" w:lineRule="auto"/>
              <w:rPr>
                <w:ins w:id="56630" w:author="BigCREditor-RAN4#104-bis" w:date="2022-10-21T15:14:00Z"/>
              </w:rPr>
            </w:pPr>
          </w:p>
        </w:tc>
        <w:tc>
          <w:tcPr>
            <w:tcW w:w="2744" w:type="dxa"/>
            <w:tcBorders>
              <w:top w:val="nil"/>
              <w:left w:val="single" w:sz="4" w:space="0" w:color="auto"/>
              <w:bottom w:val="single" w:sz="4" w:space="0" w:color="auto"/>
              <w:right w:val="single" w:sz="4" w:space="0" w:color="auto"/>
            </w:tcBorders>
          </w:tcPr>
          <w:p w14:paraId="387F88D9" w14:textId="77777777" w:rsidR="00824EB6" w:rsidRPr="00020619" w:rsidRDefault="00824EB6" w:rsidP="00BB34DD">
            <w:pPr>
              <w:pStyle w:val="TAC"/>
              <w:spacing w:line="256" w:lineRule="auto"/>
              <w:rPr>
                <w:ins w:id="56631" w:author="BigCREditor-RAN4#104-bis" w:date="2022-10-21T15:14:00Z"/>
              </w:rPr>
            </w:pPr>
          </w:p>
        </w:tc>
      </w:tr>
      <w:tr w:rsidR="00824EB6" w:rsidRPr="00020619" w14:paraId="0DDFFA2C" w14:textId="77777777" w:rsidTr="00BB34DD">
        <w:trPr>
          <w:trHeight w:val="50"/>
          <w:ins w:id="5663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32088731" w14:textId="77777777" w:rsidR="00824EB6" w:rsidRPr="00020619" w:rsidRDefault="00824EB6" w:rsidP="00BB34DD">
            <w:pPr>
              <w:pStyle w:val="TAL"/>
              <w:spacing w:line="256" w:lineRule="auto"/>
              <w:rPr>
                <w:ins w:id="56633" w:author="BigCREditor-RAN4#104-bis" w:date="2022-10-21T15:14:00Z"/>
              </w:rPr>
            </w:pPr>
            <w:ins w:id="56634" w:author="BigCREditor-RAN4#104-bis" w:date="2022-10-21T15:14:00Z">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ins>
          </w:p>
        </w:tc>
        <w:tc>
          <w:tcPr>
            <w:tcW w:w="1520" w:type="dxa"/>
            <w:tcBorders>
              <w:top w:val="single" w:sz="4" w:space="0" w:color="auto"/>
              <w:left w:val="single" w:sz="4" w:space="0" w:color="auto"/>
              <w:bottom w:val="single" w:sz="4" w:space="0" w:color="auto"/>
              <w:right w:val="single" w:sz="4" w:space="0" w:color="auto"/>
            </w:tcBorders>
            <w:vAlign w:val="center"/>
            <w:hideMark/>
          </w:tcPr>
          <w:p w14:paraId="0C3736CD" w14:textId="77777777" w:rsidR="00824EB6" w:rsidRPr="00020619" w:rsidRDefault="00824EB6" w:rsidP="00BB34DD">
            <w:pPr>
              <w:pStyle w:val="TAC"/>
              <w:spacing w:line="256" w:lineRule="auto"/>
              <w:rPr>
                <w:ins w:id="56635" w:author="BigCREditor-RAN4#104-bis" w:date="2022-10-21T15:14:00Z"/>
              </w:rPr>
            </w:pPr>
            <w:ins w:id="56636" w:author="BigCREditor-RAN4#104-bis" w:date="2022-10-21T15:14:00Z">
              <w:r w:rsidRPr="00020619">
                <w:t>dBm/15 kHz</w:t>
              </w:r>
            </w:ins>
          </w:p>
        </w:tc>
        <w:tc>
          <w:tcPr>
            <w:tcW w:w="2744" w:type="dxa"/>
            <w:tcBorders>
              <w:top w:val="single" w:sz="4" w:space="0" w:color="auto"/>
              <w:left w:val="single" w:sz="4" w:space="0" w:color="auto"/>
              <w:bottom w:val="single" w:sz="4" w:space="0" w:color="auto"/>
              <w:right w:val="single" w:sz="4" w:space="0" w:color="auto"/>
            </w:tcBorders>
            <w:hideMark/>
          </w:tcPr>
          <w:p w14:paraId="3D3DFB56" w14:textId="77777777" w:rsidR="00824EB6" w:rsidRPr="00020619" w:rsidRDefault="00824EB6" w:rsidP="00BB34DD">
            <w:pPr>
              <w:pStyle w:val="TAC"/>
              <w:spacing w:line="256" w:lineRule="auto"/>
              <w:rPr>
                <w:ins w:id="56637" w:author="BigCREditor-RAN4#104-bis" w:date="2022-10-21T15:14:00Z"/>
              </w:rPr>
            </w:pPr>
            <w:ins w:id="56638" w:author="BigCREditor-RAN4#104-bis" w:date="2022-10-21T15:14:00Z">
              <w:r w:rsidRPr="00020619">
                <w:t>-104</w:t>
              </w:r>
            </w:ins>
          </w:p>
        </w:tc>
      </w:tr>
      <w:tr w:rsidR="00824EB6" w:rsidRPr="00020619" w14:paraId="1D6812DC" w14:textId="77777777" w:rsidTr="00BB34DD">
        <w:trPr>
          <w:trHeight w:val="56"/>
          <w:ins w:id="56639"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648D1AFC" w14:textId="77777777" w:rsidR="00824EB6" w:rsidRPr="00020619" w:rsidRDefault="00824EB6" w:rsidP="00BB34DD">
            <w:pPr>
              <w:pStyle w:val="TAL"/>
              <w:spacing w:line="256" w:lineRule="auto"/>
              <w:rPr>
                <w:ins w:id="56640" w:author="BigCREditor-RAN4#104-bis" w:date="2022-10-21T15:14:00Z"/>
                <w:rFonts w:cs="Arial"/>
                <w:vertAlign w:val="superscript"/>
              </w:rPr>
            </w:pPr>
            <w:ins w:id="56641" w:author="BigCREditor-RAN4#104-bis" w:date="2022-10-21T15:14:00Z">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ins>
          </w:p>
        </w:tc>
        <w:tc>
          <w:tcPr>
            <w:tcW w:w="1658" w:type="dxa"/>
            <w:tcBorders>
              <w:top w:val="single" w:sz="4" w:space="0" w:color="auto"/>
              <w:left w:val="single" w:sz="4" w:space="0" w:color="auto"/>
              <w:bottom w:val="single" w:sz="4" w:space="0" w:color="auto"/>
              <w:right w:val="single" w:sz="4" w:space="0" w:color="auto"/>
            </w:tcBorders>
            <w:hideMark/>
          </w:tcPr>
          <w:p w14:paraId="14512DCF" w14:textId="77777777" w:rsidR="00824EB6" w:rsidRPr="00020619" w:rsidRDefault="00824EB6" w:rsidP="00BB34DD">
            <w:pPr>
              <w:pStyle w:val="TAL"/>
              <w:spacing w:line="256" w:lineRule="auto"/>
              <w:rPr>
                <w:ins w:id="56642" w:author="BigCREditor-RAN4#104-bis" w:date="2022-10-21T15:14:00Z"/>
              </w:rPr>
            </w:pPr>
            <w:ins w:id="56643" w:author="BigCREditor-RAN4#104-bis" w:date="2022-10-21T15:14:00Z">
              <w:r w:rsidRPr="00020619">
                <w:rPr>
                  <w:rFonts w:cs="Arial"/>
                </w:rPr>
                <w:t xml:space="preserve">Config </w:t>
              </w:r>
              <w:r w:rsidRPr="00020619">
                <w:t>1, 2, 4, 5,7,8</w:t>
              </w:r>
            </w:ins>
          </w:p>
        </w:tc>
        <w:tc>
          <w:tcPr>
            <w:tcW w:w="1520" w:type="dxa"/>
            <w:tcBorders>
              <w:top w:val="single" w:sz="4" w:space="0" w:color="auto"/>
              <w:left w:val="single" w:sz="4" w:space="0" w:color="auto"/>
              <w:bottom w:val="nil"/>
              <w:right w:val="single" w:sz="4" w:space="0" w:color="auto"/>
            </w:tcBorders>
            <w:vAlign w:val="center"/>
            <w:hideMark/>
          </w:tcPr>
          <w:p w14:paraId="09572622" w14:textId="77777777" w:rsidR="00824EB6" w:rsidRPr="00020619" w:rsidRDefault="00824EB6" w:rsidP="00BB34DD">
            <w:pPr>
              <w:pStyle w:val="TAC"/>
              <w:spacing w:line="256" w:lineRule="auto"/>
              <w:rPr>
                <w:ins w:id="56644" w:author="BigCREditor-RAN4#104-bis" w:date="2022-10-21T15:14:00Z"/>
              </w:rPr>
            </w:pPr>
            <w:ins w:id="56645" w:author="BigCREditor-RAN4#104-bis" w:date="2022-10-21T15:14:00Z">
              <w:r w:rsidRPr="00020619">
                <w:t>dBm/SCS</w:t>
              </w:r>
            </w:ins>
          </w:p>
        </w:tc>
        <w:tc>
          <w:tcPr>
            <w:tcW w:w="2744" w:type="dxa"/>
            <w:tcBorders>
              <w:top w:val="single" w:sz="4" w:space="0" w:color="auto"/>
              <w:left w:val="single" w:sz="4" w:space="0" w:color="auto"/>
              <w:bottom w:val="single" w:sz="4" w:space="0" w:color="auto"/>
              <w:right w:val="single" w:sz="4" w:space="0" w:color="auto"/>
            </w:tcBorders>
            <w:hideMark/>
          </w:tcPr>
          <w:p w14:paraId="6F5EA836" w14:textId="77777777" w:rsidR="00824EB6" w:rsidRPr="00020619" w:rsidRDefault="00824EB6" w:rsidP="00BB34DD">
            <w:pPr>
              <w:pStyle w:val="TAC"/>
              <w:spacing w:line="256" w:lineRule="auto"/>
              <w:rPr>
                <w:ins w:id="56646" w:author="BigCREditor-RAN4#104-bis" w:date="2022-10-21T15:14:00Z"/>
              </w:rPr>
            </w:pPr>
            <w:ins w:id="56647" w:author="BigCREditor-RAN4#104-bis" w:date="2022-10-21T15:14:00Z">
              <w:r w:rsidRPr="00020619">
                <w:t>-104</w:t>
              </w:r>
            </w:ins>
          </w:p>
        </w:tc>
      </w:tr>
      <w:tr w:rsidR="00824EB6" w:rsidRPr="00020619" w14:paraId="21021A58" w14:textId="77777777" w:rsidTr="00BB34DD">
        <w:trPr>
          <w:trHeight w:val="56"/>
          <w:ins w:id="56648"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3CA8437C" w14:textId="77777777" w:rsidR="00824EB6" w:rsidRPr="00020619" w:rsidRDefault="00824EB6" w:rsidP="00BB34DD">
            <w:pPr>
              <w:pStyle w:val="TAL"/>
              <w:spacing w:line="256" w:lineRule="auto"/>
              <w:rPr>
                <w:ins w:id="56649" w:author="BigCREditor-RAN4#104-bis" w:date="2022-10-21T15:14:00Z"/>
                <w:rFonts w:eastAsia="Calibri" w:cs="Arial"/>
                <w:i/>
              </w:rPr>
            </w:pPr>
          </w:p>
        </w:tc>
        <w:tc>
          <w:tcPr>
            <w:tcW w:w="1658" w:type="dxa"/>
            <w:tcBorders>
              <w:top w:val="single" w:sz="4" w:space="0" w:color="auto"/>
              <w:left w:val="single" w:sz="4" w:space="0" w:color="auto"/>
              <w:bottom w:val="single" w:sz="4" w:space="0" w:color="auto"/>
              <w:right w:val="single" w:sz="4" w:space="0" w:color="auto"/>
            </w:tcBorders>
            <w:hideMark/>
          </w:tcPr>
          <w:p w14:paraId="1E31C36A" w14:textId="77777777" w:rsidR="00824EB6" w:rsidRPr="00020619" w:rsidRDefault="00824EB6" w:rsidP="00BB34DD">
            <w:pPr>
              <w:pStyle w:val="TAL"/>
              <w:spacing w:line="256" w:lineRule="auto"/>
              <w:rPr>
                <w:ins w:id="56650" w:author="BigCREditor-RAN4#104-bis" w:date="2022-10-21T15:14:00Z"/>
              </w:rPr>
            </w:pPr>
            <w:ins w:id="56651"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76228B67" w14:textId="77777777" w:rsidR="00824EB6" w:rsidRPr="00020619" w:rsidRDefault="00824EB6" w:rsidP="00BB34DD">
            <w:pPr>
              <w:pStyle w:val="TAC"/>
              <w:spacing w:line="256" w:lineRule="auto"/>
              <w:rPr>
                <w:ins w:id="5665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264ADCB7" w14:textId="77777777" w:rsidR="00824EB6" w:rsidRPr="00020619" w:rsidRDefault="00824EB6" w:rsidP="00BB34DD">
            <w:pPr>
              <w:pStyle w:val="TAC"/>
              <w:spacing w:line="256" w:lineRule="auto"/>
              <w:rPr>
                <w:ins w:id="56653" w:author="BigCREditor-RAN4#104-bis" w:date="2022-10-21T15:14:00Z"/>
              </w:rPr>
            </w:pPr>
            <w:ins w:id="56654" w:author="BigCREditor-RAN4#104-bis" w:date="2022-10-21T15:14:00Z">
              <w:r w:rsidRPr="00020619">
                <w:t>-101</w:t>
              </w:r>
            </w:ins>
          </w:p>
        </w:tc>
      </w:tr>
      <w:tr w:rsidR="00824EB6" w:rsidRPr="00020619" w14:paraId="4F912B90" w14:textId="77777777" w:rsidTr="00BB34DD">
        <w:trPr>
          <w:ins w:id="56655"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68B96ED8" w14:textId="77777777" w:rsidR="00824EB6" w:rsidRPr="00020619" w:rsidRDefault="00824EB6" w:rsidP="00BB34DD">
            <w:pPr>
              <w:pStyle w:val="TAL"/>
              <w:spacing w:line="256" w:lineRule="auto"/>
              <w:rPr>
                <w:ins w:id="56656" w:author="BigCREditor-RAN4#104-bis" w:date="2022-10-21T15:14:00Z"/>
              </w:rPr>
            </w:pPr>
            <w:proofErr w:type="spellStart"/>
            <w:ins w:id="56657" w:author="BigCREditor-RAN4#104-bis" w:date="2022-10-21T15:14:00Z">
              <w:r w:rsidRPr="00020619">
                <w:rPr>
                  <w:rFonts w:eastAsia="Calibri" w:cs="Arial"/>
                </w:rPr>
                <w:t>Ê</w:t>
              </w:r>
              <w:r w:rsidRPr="00020619">
                <w:rPr>
                  <w:rFonts w:eastAsia="Calibri" w:cs="Arial"/>
                  <w:vertAlign w:val="subscript"/>
                </w:rPr>
                <w:t>s</w:t>
              </w:r>
              <w:proofErr w:type="spellEnd"/>
              <w:r w:rsidRPr="00020619">
                <w:rPr>
                  <w:rFonts w:eastAsia="Calibri" w:cs="Arial"/>
                </w:rPr>
                <w:t>/</w:t>
              </w:r>
              <w:proofErr w:type="spellStart"/>
              <w:r w:rsidRPr="00020619">
                <w:rPr>
                  <w:rFonts w:eastAsia="Calibri" w:cs="Arial"/>
                </w:rPr>
                <w:t>N</w:t>
              </w:r>
              <w:r w:rsidRPr="00020619">
                <w:rPr>
                  <w:rFonts w:eastAsia="Calibri" w:cs="Arial"/>
                  <w:vertAlign w:val="subscript"/>
                </w:rPr>
                <w:t>oc</w:t>
              </w:r>
              <w:proofErr w:type="spellEnd"/>
            </w:ins>
          </w:p>
        </w:tc>
        <w:tc>
          <w:tcPr>
            <w:tcW w:w="1520" w:type="dxa"/>
            <w:tcBorders>
              <w:top w:val="single" w:sz="4" w:space="0" w:color="auto"/>
              <w:left w:val="single" w:sz="4" w:space="0" w:color="auto"/>
              <w:bottom w:val="single" w:sz="4" w:space="0" w:color="auto"/>
              <w:right w:val="single" w:sz="4" w:space="0" w:color="auto"/>
            </w:tcBorders>
            <w:vAlign w:val="center"/>
            <w:hideMark/>
          </w:tcPr>
          <w:p w14:paraId="2CDE3C3F" w14:textId="77777777" w:rsidR="00824EB6" w:rsidRPr="00020619" w:rsidRDefault="00824EB6" w:rsidP="00BB34DD">
            <w:pPr>
              <w:pStyle w:val="TAC"/>
              <w:spacing w:line="256" w:lineRule="auto"/>
              <w:rPr>
                <w:ins w:id="56658" w:author="BigCREditor-RAN4#104-bis" w:date="2022-10-21T15:14:00Z"/>
              </w:rPr>
            </w:pPr>
            <w:ins w:id="56659" w:author="BigCREditor-RAN4#104-bis" w:date="2022-10-21T15:14:00Z">
              <w:r w:rsidRPr="00020619">
                <w:t>dB</w:t>
              </w:r>
            </w:ins>
          </w:p>
        </w:tc>
        <w:tc>
          <w:tcPr>
            <w:tcW w:w="2744" w:type="dxa"/>
            <w:tcBorders>
              <w:top w:val="single" w:sz="4" w:space="0" w:color="auto"/>
              <w:left w:val="single" w:sz="4" w:space="0" w:color="auto"/>
              <w:bottom w:val="single" w:sz="4" w:space="0" w:color="auto"/>
              <w:right w:val="single" w:sz="4" w:space="0" w:color="auto"/>
            </w:tcBorders>
            <w:hideMark/>
          </w:tcPr>
          <w:p w14:paraId="64BA0651" w14:textId="77777777" w:rsidR="00824EB6" w:rsidRPr="00020619" w:rsidRDefault="00824EB6" w:rsidP="00BB34DD">
            <w:pPr>
              <w:pStyle w:val="TAC"/>
              <w:spacing w:line="256" w:lineRule="auto"/>
              <w:rPr>
                <w:ins w:id="56660" w:author="BigCREditor-RAN4#104-bis" w:date="2022-10-21T15:14:00Z"/>
              </w:rPr>
            </w:pPr>
            <w:ins w:id="56661" w:author="BigCREditor-RAN4#104-bis" w:date="2022-10-21T15:14:00Z">
              <w:r w:rsidRPr="00020619">
                <w:t>17</w:t>
              </w:r>
            </w:ins>
          </w:p>
        </w:tc>
      </w:tr>
      <w:tr w:rsidR="00824EB6" w:rsidRPr="00020619" w14:paraId="03445AB2" w14:textId="77777777" w:rsidTr="00BB34DD">
        <w:trPr>
          <w:ins w:id="56662"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0F4120DC" w14:textId="77777777" w:rsidR="00824EB6" w:rsidRPr="00020619" w:rsidRDefault="00824EB6" w:rsidP="00BB34DD">
            <w:pPr>
              <w:pStyle w:val="TAL"/>
              <w:spacing w:line="256" w:lineRule="auto"/>
              <w:rPr>
                <w:ins w:id="56663" w:author="BigCREditor-RAN4#104-bis" w:date="2022-10-21T15:14:00Z"/>
              </w:rPr>
            </w:pPr>
            <w:proofErr w:type="spellStart"/>
            <w:ins w:id="56664" w:author="BigCREditor-RAN4#104-bis" w:date="2022-10-21T15:14:00Z">
              <w:r w:rsidRPr="00020619">
                <w:rPr>
                  <w:rFonts w:eastAsia="Calibri" w:cs="Arial"/>
                </w:rPr>
                <w:t>Ê</w:t>
              </w:r>
              <w:r w:rsidRPr="00020619">
                <w:rPr>
                  <w:rFonts w:eastAsia="Calibri" w:cs="Arial"/>
                  <w:vertAlign w:val="subscript"/>
                </w:rPr>
                <w:t>s</w:t>
              </w:r>
              <w:proofErr w:type="spellEnd"/>
              <w:r w:rsidRPr="00020619">
                <w:rPr>
                  <w:rFonts w:eastAsia="Calibri" w:cs="Arial"/>
                </w:rPr>
                <w:t>/I</w:t>
              </w:r>
              <w:r w:rsidRPr="00020619">
                <w:rPr>
                  <w:rFonts w:eastAsia="Calibri" w:cs="Arial"/>
                  <w:vertAlign w:val="subscript"/>
                </w:rPr>
                <w:t>ot</w:t>
              </w:r>
              <w:r w:rsidRPr="00020619">
                <w:rPr>
                  <w:rFonts w:eastAsia="Calibri" w:cs="Arial"/>
                  <w:vertAlign w:val="superscript"/>
                </w:rPr>
                <w:t>Note3</w:t>
              </w:r>
            </w:ins>
          </w:p>
        </w:tc>
        <w:tc>
          <w:tcPr>
            <w:tcW w:w="1520" w:type="dxa"/>
            <w:tcBorders>
              <w:top w:val="single" w:sz="4" w:space="0" w:color="auto"/>
              <w:left w:val="single" w:sz="4" w:space="0" w:color="auto"/>
              <w:bottom w:val="single" w:sz="4" w:space="0" w:color="auto"/>
              <w:right w:val="single" w:sz="4" w:space="0" w:color="auto"/>
            </w:tcBorders>
            <w:vAlign w:val="center"/>
            <w:hideMark/>
          </w:tcPr>
          <w:p w14:paraId="509660D4" w14:textId="77777777" w:rsidR="00824EB6" w:rsidRPr="00020619" w:rsidRDefault="00824EB6" w:rsidP="00BB34DD">
            <w:pPr>
              <w:pStyle w:val="TAC"/>
              <w:spacing w:line="256" w:lineRule="auto"/>
              <w:rPr>
                <w:ins w:id="56665" w:author="BigCREditor-RAN4#104-bis" w:date="2022-10-21T15:14:00Z"/>
              </w:rPr>
            </w:pPr>
            <w:ins w:id="56666" w:author="BigCREditor-RAN4#104-bis" w:date="2022-10-21T15:14:00Z">
              <w:r w:rsidRPr="00020619">
                <w:t>dB</w:t>
              </w:r>
            </w:ins>
          </w:p>
        </w:tc>
        <w:tc>
          <w:tcPr>
            <w:tcW w:w="2744" w:type="dxa"/>
            <w:tcBorders>
              <w:top w:val="single" w:sz="4" w:space="0" w:color="auto"/>
              <w:left w:val="single" w:sz="4" w:space="0" w:color="auto"/>
              <w:bottom w:val="single" w:sz="4" w:space="0" w:color="auto"/>
              <w:right w:val="single" w:sz="4" w:space="0" w:color="auto"/>
            </w:tcBorders>
            <w:hideMark/>
          </w:tcPr>
          <w:p w14:paraId="340D74BE" w14:textId="77777777" w:rsidR="00824EB6" w:rsidRPr="00020619" w:rsidRDefault="00824EB6" w:rsidP="00BB34DD">
            <w:pPr>
              <w:pStyle w:val="TAC"/>
              <w:spacing w:line="256" w:lineRule="auto"/>
              <w:rPr>
                <w:ins w:id="56667" w:author="BigCREditor-RAN4#104-bis" w:date="2022-10-21T15:14:00Z"/>
              </w:rPr>
            </w:pPr>
            <w:ins w:id="56668" w:author="BigCREditor-RAN4#104-bis" w:date="2022-10-21T15:14:00Z">
              <w:r w:rsidRPr="00020619">
                <w:t>17</w:t>
              </w:r>
            </w:ins>
          </w:p>
        </w:tc>
      </w:tr>
      <w:tr w:rsidR="00824EB6" w:rsidRPr="00020619" w14:paraId="7A7FE315" w14:textId="77777777" w:rsidTr="00BB34DD">
        <w:trPr>
          <w:ins w:id="56669"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7057FE95" w14:textId="77777777" w:rsidR="00824EB6" w:rsidRPr="00020619" w:rsidRDefault="00824EB6" w:rsidP="00BB34DD">
            <w:pPr>
              <w:pStyle w:val="TAL"/>
              <w:spacing w:line="256" w:lineRule="auto"/>
              <w:rPr>
                <w:ins w:id="56670" w:author="BigCREditor-RAN4#104-bis" w:date="2022-10-21T15:14:00Z"/>
                <w:rFonts w:eastAsia="Calibri" w:cs="Arial"/>
                <w:vertAlign w:val="superscript"/>
              </w:rPr>
            </w:pPr>
            <w:ins w:id="56671" w:author="BigCREditor-RAN4#104-bis" w:date="2022-10-21T15:14:00Z">
              <w:r w:rsidRPr="00020619">
                <w:rPr>
                  <w:rFonts w:eastAsia="Calibri" w:cs="Arial"/>
                </w:rPr>
                <w:t>SS-RSRP</w:t>
              </w:r>
              <w:r w:rsidRPr="00020619">
                <w:rPr>
                  <w:rFonts w:eastAsia="Calibri" w:cs="Arial"/>
                  <w:vertAlign w:val="superscript"/>
                </w:rPr>
                <w:t>Note3</w:t>
              </w:r>
            </w:ins>
          </w:p>
        </w:tc>
        <w:tc>
          <w:tcPr>
            <w:tcW w:w="1658" w:type="dxa"/>
            <w:tcBorders>
              <w:top w:val="single" w:sz="4" w:space="0" w:color="auto"/>
              <w:left w:val="single" w:sz="4" w:space="0" w:color="auto"/>
              <w:bottom w:val="single" w:sz="4" w:space="0" w:color="auto"/>
              <w:right w:val="single" w:sz="4" w:space="0" w:color="auto"/>
            </w:tcBorders>
            <w:hideMark/>
          </w:tcPr>
          <w:p w14:paraId="7ACE8281" w14:textId="77777777" w:rsidR="00824EB6" w:rsidRPr="00020619" w:rsidRDefault="00824EB6" w:rsidP="00BB34DD">
            <w:pPr>
              <w:pStyle w:val="TAL"/>
              <w:spacing w:line="256" w:lineRule="auto"/>
              <w:rPr>
                <w:ins w:id="56672" w:author="BigCREditor-RAN4#104-bis" w:date="2022-10-21T15:14:00Z"/>
              </w:rPr>
            </w:pPr>
            <w:ins w:id="56673" w:author="BigCREditor-RAN4#104-bis" w:date="2022-10-21T15:14:00Z">
              <w:r w:rsidRPr="00020619">
                <w:rPr>
                  <w:rFonts w:cs="Arial"/>
                </w:rPr>
                <w:t xml:space="preserve">Config </w:t>
              </w:r>
              <w:r w:rsidRPr="00020619">
                <w:t>1, 2, 4, 5,7,8</w:t>
              </w:r>
            </w:ins>
          </w:p>
        </w:tc>
        <w:tc>
          <w:tcPr>
            <w:tcW w:w="1520" w:type="dxa"/>
            <w:tcBorders>
              <w:top w:val="single" w:sz="4" w:space="0" w:color="auto"/>
              <w:left w:val="single" w:sz="4" w:space="0" w:color="auto"/>
              <w:bottom w:val="nil"/>
              <w:right w:val="single" w:sz="4" w:space="0" w:color="auto"/>
            </w:tcBorders>
            <w:vAlign w:val="center"/>
            <w:hideMark/>
          </w:tcPr>
          <w:p w14:paraId="5F7180AE" w14:textId="77777777" w:rsidR="00824EB6" w:rsidRPr="00020619" w:rsidRDefault="00824EB6" w:rsidP="00BB34DD">
            <w:pPr>
              <w:pStyle w:val="TAC"/>
              <w:spacing w:line="256" w:lineRule="auto"/>
              <w:rPr>
                <w:ins w:id="56674" w:author="BigCREditor-RAN4#104-bis" w:date="2022-10-21T15:14:00Z"/>
              </w:rPr>
            </w:pPr>
            <w:ins w:id="56675" w:author="BigCREditor-RAN4#104-bis" w:date="2022-10-21T15:14:00Z">
              <w:r w:rsidRPr="00020619">
                <w:t>dBm/SCS</w:t>
              </w:r>
            </w:ins>
          </w:p>
        </w:tc>
        <w:tc>
          <w:tcPr>
            <w:tcW w:w="2744" w:type="dxa"/>
            <w:tcBorders>
              <w:top w:val="single" w:sz="4" w:space="0" w:color="auto"/>
              <w:left w:val="single" w:sz="4" w:space="0" w:color="auto"/>
              <w:bottom w:val="single" w:sz="4" w:space="0" w:color="auto"/>
              <w:right w:val="single" w:sz="4" w:space="0" w:color="auto"/>
            </w:tcBorders>
            <w:hideMark/>
          </w:tcPr>
          <w:p w14:paraId="206269C1" w14:textId="77777777" w:rsidR="00824EB6" w:rsidRPr="00020619" w:rsidRDefault="00824EB6" w:rsidP="00BB34DD">
            <w:pPr>
              <w:pStyle w:val="TAC"/>
              <w:spacing w:line="256" w:lineRule="auto"/>
              <w:rPr>
                <w:ins w:id="56676" w:author="BigCREditor-RAN4#104-bis" w:date="2022-10-21T15:14:00Z"/>
              </w:rPr>
            </w:pPr>
            <w:ins w:id="56677" w:author="BigCREditor-RAN4#104-bis" w:date="2022-10-21T15:14:00Z">
              <w:r w:rsidRPr="00020619">
                <w:t>-87</w:t>
              </w:r>
            </w:ins>
          </w:p>
        </w:tc>
      </w:tr>
      <w:tr w:rsidR="00824EB6" w:rsidRPr="00020619" w14:paraId="2D8687EC" w14:textId="77777777" w:rsidTr="00BB34DD">
        <w:trPr>
          <w:ins w:id="56678"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173791E5" w14:textId="77777777" w:rsidR="00824EB6" w:rsidRPr="00020619" w:rsidRDefault="00824EB6" w:rsidP="00BB34DD">
            <w:pPr>
              <w:pStyle w:val="TAL"/>
              <w:spacing w:line="256" w:lineRule="auto"/>
              <w:rPr>
                <w:ins w:id="56679" w:author="BigCREditor-RAN4#104-bis" w:date="2022-10-21T15:14:00Z"/>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49E4BC02" w14:textId="77777777" w:rsidR="00824EB6" w:rsidRPr="00020619" w:rsidRDefault="00824EB6" w:rsidP="00BB34DD">
            <w:pPr>
              <w:pStyle w:val="TAL"/>
              <w:spacing w:line="256" w:lineRule="auto"/>
              <w:rPr>
                <w:ins w:id="56680" w:author="BigCREditor-RAN4#104-bis" w:date="2022-10-21T15:14:00Z"/>
              </w:rPr>
            </w:pPr>
            <w:ins w:id="56681"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670D6CF2" w14:textId="77777777" w:rsidR="00824EB6" w:rsidRPr="00020619" w:rsidRDefault="00824EB6" w:rsidP="00BB34DD">
            <w:pPr>
              <w:pStyle w:val="TAC"/>
              <w:spacing w:line="256" w:lineRule="auto"/>
              <w:rPr>
                <w:ins w:id="56682"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919600D" w14:textId="77777777" w:rsidR="00824EB6" w:rsidRPr="00020619" w:rsidRDefault="00824EB6" w:rsidP="00BB34DD">
            <w:pPr>
              <w:pStyle w:val="TAC"/>
              <w:spacing w:line="256" w:lineRule="auto"/>
              <w:rPr>
                <w:ins w:id="56683" w:author="BigCREditor-RAN4#104-bis" w:date="2022-10-21T15:14:00Z"/>
              </w:rPr>
            </w:pPr>
            <w:ins w:id="56684" w:author="BigCREditor-RAN4#104-bis" w:date="2022-10-21T15:14:00Z">
              <w:r w:rsidRPr="00020619">
                <w:t>-84</w:t>
              </w:r>
            </w:ins>
          </w:p>
        </w:tc>
      </w:tr>
      <w:tr w:rsidR="00824EB6" w:rsidRPr="00020619" w14:paraId="785088EF" w14:textId="77777777" w:rsidTr="00BB34DD">
        <w:trPr>
          <w:ins w:id="56685"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1D19413A" w14:textId="77777777" w:rsidR="00824EB6" w:rsidRPr="00020619" w:rsidRDefault="00824EB6" w:rsidP="00BB34DD">
            <w:pPr>
              <w:pStyle w:val="TAL"/>
              <w:spacing w:line="256" w:lineRule="auto"/>
              <w:rPr>
                <w:ins w:id="56686" w:author="BigCREditor-RAN4#104-bis" w:date="2022-10-21T15:14:00Z"/>
                <w:rFonts w:eastAsia="Calibri" w:cs="Arial"/>
                <w:vertAlign w:val="superscript"/>
              </w:rPr>
            </w:pPr>
            <w:ins w:id="56687" w:author="BigCREditor-RAN4#104-bis" w:date="2022-10-21T15:14:00Z">
              <w:r w:rsidRPr="00020619">
                <w:rPr>
                  <w:rFonts w:eastAsia="Calibri" w:cs="Arial"/>
                </w:rPr>
                <w:t>SSB_RP</w:t>
              </w:r>
              <w:r w:rsidRPr="00020619">
                <w:rPr>
                  <w:rFonts w:eastAsia="Calibri" w:cs="Arial"/>
                  <w:vertAlign w:val="superscript"/>
                </w:rPr>
                <w:t>Note3</w:t>
              </w:r>
            </w:ins>
          </w:p>
        </w:tc>
        <w:tc>
          <w:tcPr>
            <w:tcW w:w="1658" w:type="dxa"/>
            <w:tcBorders>
              <w:top w:val="single" w:sz="4" w:space="0" w:color="auto"/>
              <w:left w:val="single" w:sz="4" w:space="0" w:color="auto"/>
              <w:bottom w:val="single" w:sz="4" w:space="0" w:color="auto"/>
              <w:right w:val="single" w:sz="4" w:space="0" w:color="auto"/>
            </w:tcBorders>
            <w:hideMark/>
          </w:tcPr>
          <w:p w14:paraId="6CE81566" w14:textId="77777777" w:rsidR="00824EB6" w:rsidRPr="00020619" w:rsidRDefault="00824EB6" w:rsidP="00BB34DD">
            <w:pPr>
              <w:pStyle w:val="TAL"/>
              <w:spacing w:line="256" w:lineRule="auto"/>
              <w:rPr>
                <w:ins w:id="56688" w:author="BigCREditor-RAN4#104-bis" w:date="2022-10-21T15:14:00Z"/>
              </w:rPr>
            </w:pPr>
            <w:ins w:id="56689" w:author="BigCREditor-RAN4#104-bis" w:date="2022-10-21T15:14:00Z">
              <w:r w:rsidRPr="00020619">
                <w:rPr>
                  <w:rFonts w:cs="Arial"/>
                </w:rPr>
                <w:t xml:space="preserve">Config </w:t>
              </w:r>
              <w:r w:rsidRPr="00020619">
                <w:t>1, 2, 4, 5,7,8</w:t>
              </w:r>
            </w:ins>
          </w:p>
        </w:tc>
        <w:tc>
          <w:tcPr>
            <w:tcW w:w="1520" w:type="dxa"/>
            <w:tcBorders>
              <w:top w:val="single" w:sz="4" w:space="0" w:color="auto"/>
              <w:left w:val="single" w:sz="4" w:space="0" w:color="auto"/>
              <w:bottom w:val="nil"/>
              <w:right w:val="single" w:sz="4" w:space="0" w:color="auto"/>
            </w:tcBorders>
            <w:vAlign w:val="center"/>
            <w:hideMark/>
          </w:tcPr>
          <w:p w14:paraId="1E89E743" w14:textId="77777777" w:rsidR="00824EB6" w:rsidRPr="00020619" w:rsidRDefault="00824EB6" w:rsidP="00BB34DD">
            <w:pPr>
              <w:pStyle w:val="TAC"/>
              <w:spacing w:line="256" w:lineRule="auto"/>
              <w:rPr>
                <w:ins w:id="56690" w:author="BigCREditor-RAN4#104-bis" w:date="2022-10-21T15:14:00Z"/>
              </w:rPr>
            </w:pPr>
            <w:ins w:id="56691" w:author="BigCREditor-RAN4#104-bis" w:date="2022-10-21T15:14:00Z">
              <w:r w:rsidRPr="00020619">
                <w:t>dBm/SCS</w:t>
              </w:r>
            </w:ins>
          </w:p>
        </w:tc>
        <w:tc>
          <w:tcPr>
            <w:tcW w:w="2744" w:type="dxa"/>
            <w:tcBorders>
              <w:top w:val="single" w:sz="4" w:space="0" w:color="auto"/>
              <w:left w:val="single" w:sz="4" w:space="0" w:color="auto"/>
              <w:bottom w:val="single" w:sz="4" w:space="0" w:color="auto"/>
              <w:right w:val="single" w:sz="4" w:space="0" w:color="auto"/>
            </w:tcBorders>
            <w:hideMark/>
          </w:tcPr>
          <w:p w14:paraId="2B79BCE6" w14:textId="77777777" w:rsidR="00824EB6" w:rsidRPr="00020619" w:rsidRDefault="00824EB6" w:rsidP="00BB34DD">
            <w:pPr>
              <w:pStyle w:val="TAC"/>
              <w:spacing w:line="256" w:lineRule="auto"/>
              <w:rPr>
                <w:ins w:id="56692" w:author="BigCREditor-RAN4#104-bis" w:date="2022-10-21T15:14:00Z"/>
              </w:rPr>
            </w:pPr>
            <w:ins w:id="56693" w:author="BigCREditor-RAN4#104-bis" w:date="2022-10-21T15:14:00Z">
              <w:r w:rsidRPr="00020619">
                <w:t>-87</w:t>
              </w:r>
            </w:ins>
          </w:p>
        </w:tc>
      </w:tr>
      <w:tr w:rsidR="00824EB6" w:rsidRPr="00020619" w14:paraId="6178CE40" w14:textId="77777777" w:rsidTr="00BB34DD">
        <w:trPr>
          <w:ins w:id="56694"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44A240AB" w14:textId="77777777" w:rsidR="00824EB6" w:rsidRPr="00020619" w:rsidRDefault="00824EB6" w:rsidP="00BB34DD">
            <w:pPr>
              <w:pStyle w:val="TAL"/>
              <w:spacing w:line="256" w:lineRule="auto"/>
              <w:rPr>
                <w:ins w:id="56695" w:author="BigCREditor-RAN4#104-bis" w:date="2022-10-21T15:14:00Z"/>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1F97C61A" w14:textId="77777777" w:rsidR="00824EB6" w:rsidRPr="00020619" w:rsidRDefault="00824EB6" w:rsidP="00BB34DD">
            <w:pPr>
              <w:pStyle w:val="TAL"/>
              <w:spacing w:line="256" w:lineRule="auto"/>
              <w:rPr>
                <w:ins w:id="56696" w:author="BigCREditor-RAN4#104-bis" w:date="2022-10-21T15:14:00Z"/>
              </w:rPr>
            </w:pPr>
            <w:ins w:id="56697" w:author="BigCREditor-RAN4#104-bis" w:date="2022-10-21T15:14:00Z">
              <w:r w:rsidRPr="00020619">
                <w:rPr>
                  <w:rFonts w:cs="Arial"/>
                </w:rPr>
                <w:t xml:space="preserve">Config </w:t>
              </w:r>
              <w:r w:rsidRPr="00020619">
                <w:t>3, 6</w:t>
              </w:r>
            </w:ins>
          </w:p>
        </w:tc>
        <w:tc>
          <w:tcPr>
            <w:tcW w:w="1520" w:type="dxa"/>
            <w:tcBorders>
              <w:top w:val="nil"/>
              <w:left w:val="single" w:sz="4" w:space="0" w:color="auto"/>
              <w:bottom w:val="single" w:sz="4" w:space="0" w:color="auto"/>
              <w:right w:val="single" w:sz="4" w:space="0" w:color="auto"/>
            </w:tcBorders>
            <w:vAlign w:val="center"/>
          </w:tcPr>
          <w:p w14:paraId="1C978F17" w14:textId="77777777" w:rsidR="00824EB6" w:rsidRPr="00020619" w:rsidRDefault="00824EB6" w:rsidP="00BB34DD">
            <w:pPr>
              <w:pStyle w:val="TAC"/>
              <w:spacing w:line="256" w:lineRule="auto"/>
              <w:rPr>
                <w:ins w:id="56698"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7D592F4E" w14:textId="77777777" w:rsidR="00824EB6" w:rsidRPr="00020619" w:rsidRDefault="00824EB6" w:rsidP="00BB34DD">
            <w:pPr>
              <w:pStyle w:val="TAC"/>
              <w:spacing w:line="256" w:lineRule="auto"/>
              <w:rPr>
                <w:ins w:id="56699" w:author="BigCREditor-RAN4#104-bis" w:date="2022-10-21T15:14:00Z"/>
              </w:rPr>
            </w:pPr>
            <w:ins w:id="56700" w:author="BigCREditor-RAN4#104-bis" w:date="2022-10-21T15:14:00Z">
              <w:r w:rsidRPr="00020619">
                <w:t>-84</w:t>
              </w:r>
            </w:ins>
          </w:p>
        </w:tc>
      </w:tr>
      <w:tr w:rsidR="00824EB6" w:rsidRPr="00020619" w14:paraId="167C360E" w14:textId="77777777" w:rsidTr="00BB34DD">
        <w:trPr>
          <w:ins w:id="56701" w:author="BigCREditor-RAN4#104-bis" w:date="2022-10-21T15:14:00Z"/>
        </w:trPr>
        <w:tc>
          <w:tcPr>
            <w:tcW w:w="3050" w:type="dxa"/>
            <w:tcBorders>
              <w:top w:val="single" w:sz="4" w:space="0" w:color="auto"/>
              <w:left w:val="single" w:sz="4" w:space="0" w:color="auto"/>
              <w:bottom w:val="nil"/>
              <w:right w:val="single" w:sz="4" w:space="0" w:color="auto"/>
            </w:tcBorders>
            <w:vAlign w:val="center"/>
            <w:hideMark/>
          </w:tcPr>
          <w:p w14:paraId="728D6475" w14:textId="77777777" w:rsidR="00824EB6" w:rsidRPr="00020619" w:rsidRDefault="00824EB6" w:rsidP="00BB34DD">
            <w:pPr>
              <w:pStyle w:val="TAL"/>
              <w:spacing w:line="256" w:lineRule="auto"/>
              <w:rPr>
                <w:ins w:id="56702" w:author="BigCREditor-RAN4#104-bis" w:date="2022-10-21T15:14:00Z"/>
                <w:rFonts w:eastAsia="Calibri" w:cs="Arial"/>
                <w:vertAlign w:val="superscript"/>
              </w:rPr>
            </w:pPr>
            <w:ins w:id="56703" w:author="BigCREditor-RAN4#104-bis" w:date="2022-10-21T15:14:00Z">
              <w:r w:rsidRPr="00020619">
                <w:rPr>
                  <w:rFonts w:eastAsia="Calibri" w:cs="Arial"/>
                </w:rPr>
                <w:t>Io</w:t>
              </w:r>
              <w:r w:rsidRPr="00020619">
                <w:rPr>
                  <w:rFonts w:eastAsia="Calibri" w:cs="Arial"/>
                  <w:vertAlign w:val="superscript"/>
                </w:rPr>
                <w:t>Note3</w:t>
              </w:r>
            </w:ins>
          </w:p>
        </w:tc>
        <w:tc>
          <w:tcPr>
            <w:tcW w:w="1658" w:type="dxa"/>
            <w:tcBorders>
              <w:top w:val="single" w:sz="4" w:space="0" w:color="auto"/>
              <w:left w:val="single" w:sz="4" w:space="0" w:color="auto"/>
              <w:bottom w:val="single" w:sz="4" w:space="0" w:color="auto"/>
              <w:right w:val="single" w:sz="4" w:space="0" w:color="auto"/>
            </w:tcBorders>
            <w:hideMark/>
          </w:tcPr>
          <w:p w14:paraId="3553DC55" w14:textId="77777777" w:rsidR="00824EB6" w:rsidRPr="00020619" w:rsidRDefault="00824EB6" w:rsidP="00BB34DD">
            <w:pPr>
              <w:pStyle w:val="TAL"/>
              <w:spacing w:line="256" w:lineRule="auto"/>
              <w:rPr>
                <w:ins w:id="56704" w:author="BigCREditor-RAN4#104-bis" w:date="2022-10-21T15:14:00Z"/>
              </w:rPr>
            </w:pPr>
            <w:ins w:id="56705" w:author="BigCREditor-RAN4#104-bis" w:date="2022-10-21T15:14:00Z">
              <w:r w:rsidRPr="00020619">
                <w:rPr>
                  <w:rFonts w:cs="Arial"/>
                </w:rPr>
                <w:t xml:space="preserve">Config </w:t>
              </w:r>
              <w:r w:rsidRPr="00020619">
                <w:t>1, 2, 4, 5,7,8</w:t>
              </w:r>
            </w:ins>
          </w:p>
        </w:tc>
        <w:tc>
          <w:tcPr>
            <w:tcW w:w="1520" w:type="dxa"/>
            <w:tcBorders>
              <w:top w:val="single" w:sz="4" w:space="0" w:color="auto"/>
              <w:left w:val="single" w:sz="4" w:space="0" w:color="auto"/>
              <w:bottom w:val="single" w:sz="4" w:space="0" w:color="auto"/>
              <w:right w:val="single" w:sz="4" w:space="0" w:color="auto"/>
            </w:tcBorders>
            <w:vAlign w:val="center"/>
            <w:hideMark/>
          </w:tcPr>
          <w:p w14:paraId="6D387E38" w14:textId="77777777" w:rsidR="00824EB6" w:rsidRPr="00020619" w:rsidRDefault="00824EB6" w:rsidP="00BB34DD">
            <w:pPr>
              <w:pStyle w:val="TAC"/>
              <w:spacing w:line="256" w:lineRule="auto"/>
              <w:rPr>
                <w:ins w:id="56706" w:author="BigCREditor-RAN4#104-bis" w:date="2022-10-21T15:14:00Z"/>
              </w:rPr>
            </w:pPr>
            <w:ins w:id="56707" w:author="BigCREditor-RAN4#104-bis" w:date="2022-10-21T15:14:00Z">
              <w:r w:rsidRPr="00020619">
                <w:t>dBm/9.36 MHz</w:t>
              </w:r>
            </w:ins>
          </w:p>
        </w:tc>
        <w:tc>
          <w:tcPr>
            <w:tcW w:w="2744" w:type="dxa"/>
            <w:tcBorders>
              <w:top w:val="single" w:sz="4" w:space="0" w:color="auto"/>
              <w:left w:val="single" w:sz="4" w:space="0" w:color="auto"/>
              <w:bottom w:val="single" w:sz="4" w:space="0" w:color="auto"/>
              <w:right w:val="single" w:sz="4" w:space="0" w:color="auto"/>
            </w:tcBorders>
            <w:hideMark/>
          </w:tcPr>
          <w:p w14:paraId="2B4F2647" w14:textId="77777777" w:rsidR="00824EB6" w:rsidRPr="00020619" w:rsidRDefault="00824EB6" w:rsidP="00BB34DD">
            <w:pPr>
              <w:pStyle w:val="TAC"/>
              <w:spacing w:line="256" w:lineRule="auto"/>
              <w:rPr>
                <w:ins w:id="56708" w:author="BigCREditor-RAN4#104-bis" w:date="2022-10-21T15:14:00Z"/>
              </w:rPr>
            </w:pPr>
            <w:ins w:id="56709" w:author="BigCREditor-RAN4#104-bis" w:date="2022-10-21T15:14:00Z">
              <w:r w:rsidRPr="00020619">
                <w:t>-58.96</w:t>
              </w:r>
            </w:ins>
          </w:p>
        </w:tc>
      </w:tr>
      <w:tr w:rsidR="00824EB6" w:rsidRPr="00020619" w14:paraId="0D09ACEE" w14:textId="77777777" w:rsidTr="00BB34DD">
        <w:trPr>
          <w:ins w:id="56710" w:author="BigCREditor-RAN4#104-bis" w:date="2022-10-21T15:14:00Z"/>
        </w:trPr>
        <w:tc>
          <w:tcPr>
            <w:tcW w:w="3050" w:type="dxa"/>
            <w:tcBorders>
              <w:top w:val="nil"/>
              <w:left w:val="single" w:sz="4" w:space="0" w:color="auto"/>
              <w:bottom w:val="single" w:sz="4" w:space="0" w:color="auto"/>
              <w:right w:val="single" w:sz="4" w:space="0" w:color="auto"/>
            </w:tcBorders>
            <w:vAlign w:val="center"/>
          </w:tcPr>
          <w:p w14:paraId="36327CC5" w14:textId="77777777" w:rsidR="00824EB6" w:rsidRPr="00020619" w:rsidRDefault="00824EB6" w:rsidP="00BB34DD">
            <w:pPr>
              <w:pStyle w:val="TAL"/>
              <w:spacing w:line="256" w:lineRule="auto"/>
              <w:rPr>
                <w:ins w:id="56711" w:author="BigCREditor-RAN4#104-bis" w:date="2022-10-21T15:14:00Z"/>
                <w:rFonts w:eastAsia="Calibri" w:cs="Arial"/>
              </w:rPr>
            </w:pPr>
          </w:p>
        </w:tc>
        <w:tc>
          <w:tcPr>
            <w:tcW w:w="1658" w:type="dxa"/>
            <w:tcBorders>
              <w:top w:val="single" w:sz="4" w:space="0" w:color="auto"/>
              <w:left w:val="single" w:sz="4" w:space="0" w:color="auto"/>
              <w:bottom w:val="single" w:sz="4" w:space="0" w:color="auto"/>
              <w:right w:val="single" w:sz="4" w:space="0" w:color="auto"/>
            </w:tcBorders>
            <w:hideMark/>
          </w:tcPr>
          <w:p w14:paraId="49E9688F" w14:textId="77777777" w:rsidR="00824EB6" w:rsidRPr="00020619" w:rsidRDefault="00824EB6" w:rsidP="00BB34DD">
            <w:pPr>
              <w:pStyle w:val="TAL"/>
              <w:spacing w:line="256" w:lineRule="auto"/>
              <w:rPr>
                <w:ins w:id="56712" w:author="BigCREditor-RAN4#104-bis" w:date="2022-10-21T15:14:00Z"/>
              </w:rPr>
            </w:pPr>
            <w:ins w:id="56713" w:author="BigCREditor-RAN4#104-bis" w:date="2022-10-21T15:14:00Z">
              <w:r w:rsidRPr="00020619">
                <w:rPr>
                  <w:rFonts w:cs="Arial"/>
                </w:rPr>
                <w:t xml:space="preserve">Config </w:t>
              </w:r>
              <w:r w:rsidRPr="00020619">
                <w:t>3, 6</w:t>
              </w:r>
            </w:ins>
          </w:p>
        </w:tc>
        <w:tc>
          <w:tcPr>
            <w:tcW w:w="1520" w:type="dxa"/>
            <w:tcBorders>
              <w:top w:val="single" w:sz="4" w:space="0" w:color="auto"/>
              <w:left w:val="single" w:sz="4" w:space="0" w:color="auto"/>
              <w:bottom w:val="single" w:sz="4" w:space="0" w:color="auto"/>
              <w:right w:val="single" w:sz="4" w:space="0" w:color="auto"/>
            </w:tcBorders>
            <w:vAlign w:val="center"/>
            <w:hideMark/>
          </w:tcPr>
          <w:p w14:paraId="1A5D0B5F" w14:textId="77777777" w:rsidR="00824EB6" w:rsidRPr="00020619" w:rsidRDefault="00824EB6" w:rsidP="00BB34DD">
            <w:pPr>
              <w:pStyle w:val="TAC"/>
              <w:spacing w:line="256" w:lineRule="auto"/>
              <w:rPr>
                <w:ins w:id="56714" w:author="BigCREditor-RAN4#104-bis" w:date="2022-10-21T15:14:00Z"/>
              </w:rPr>
            </w:pPr>
            <w:ins w:id="56715" w:author="BigCREditor-RAN4#104-bis" w:date="2022-10-21T15:14:00Z">
              <w:r w:rsidRPr="00020619">
                <w:t>dBm/18.36 MHz</w:t>
              </w:r>
            </w:ins>
          </w:p>
        </w:tc>
        <w:tc>
          <w:tcPr>
            <w:tcW w:w="2744" w:type="dxa"/>
            <w:tcBorders>
              <w:top w:val="single" w:sz="4" w:space="0" w:color="auto"/>
              <w:left w:val="single" w:sz="4" w:space="0" w:color="auto"/>
              <w:bottom w:val="single" w:sz="4" w:space="0" w:color="auto"/>
              <w:right w:val="single" w:sz="4" w:space="0" w:color="auto"/>
            </w:tcBorders>
            <w:hideMark/>
          </w:tcPr>
          <w:p w14:paraId="7E89F1AE" w14:textId="77777777" w:rsidR="00824EB6" w:rsidRPr="00020619" w:rsidRDefault="00824EB6" w:rsidP="00BB34DD">
            <w:pPr>
              <w:pStyle w:val="TAC"/>
              <w:spacing w:line="256" w:lineRule="auto"/>
              <w:rPr>
                <w:ins w:id="56716" w:author="BigCREditor-RAN4#104-bis" w:date="2022-10-21T15:14:00Z"/>
              </w:rPr>
            </w:pPr>
            <w:ins w:id="56717" w:author="BigCREditor-RAN4#104-bis" w:date="2022-10-21T15:14:00Z">
              <w:r w:rsidRPr="00020619">
                <w:t>-56.03</w:t>
              </w:r>
            </w:ins>
          </w:p>
        </w:tc>
      </w:tr>
      <w:tr w:rsidR="00824EB6" w:rsidRPr="00020619" w14:paraId="30800A44" w14:textId="77777777" w:rsidTr="00BB34DD">
        <w:trPr>
          <w:ins w:id="56718"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473BDEBB" w14:textId="77777777" w:rsidR="00824EB6" w:rsidRPr="00020619" w:rsidRDefault="00824EB6" w:rsidP="00BB34DD">
            <w:pPr>
              <w:pStyle w:val="TAL"/>
              <w:spacing w:line="256" w:lineRule="auto"/>
              <w:rPr>
                <w:ins w:id="56719" w:author="BigCREditor-RAN4#104-bis" w:date="2022-10-21T15:14:00Z"/>
              </w:rPr>
            </w:pPr>
            <w:ins w:id="56720" w:author="BigCREditor-RAN4#104-bis" w:date="2022-10-21T15:14:00Z">
              <w:r w:rsidRPr="00020619">
                <w:rPr>
                  <w:rFonts w:eastAsia="Calibri" w:cs="Arial"/>
                </w:rPr>
                <w:t>Propagation condition</w:t>
              </w:r>
            </w:ins>
          </w:p>
        </w:tc>
        <w:tc>
          <w:tcPr>
            <w:tcW w:w="1520" w:type="dxa"/>
            <w:tcBorders>
              <w:top w:val="single" w:sz="4" w:space="0" w:color="auto"/>
              <w:left w:val="single" w:sz="4" w:space="0" w:color="auto"/>
              <w:bottom w:val="single" w:sz="4" w:space="0" w:color="auto"/>
              <w:right w:val="single" w:sz="4" w:space="0" w:color="auto"/>
            </w:tcBorders>
          </w:tcPr>
          <w:p w14:paraId="5EDC9595" w14:textId="77777777" w:rsidR="00824EB6" w:rsidRPr="00020619" w:rsidRDefault="00824EB6" w:rsidP="00BB34DD">
            <w:pPr>
              <w:pStyle w:val="TAC"/>
              <w:spacing w:line="256" w:lineRule="auto"/>
              <w:rPr>
                <w:ins w:id="56721"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4F635350" w14:textId="77777777" w:rsidR="00824EB6" w:rsidRPr="00020619" w:rsidRDefault="00824EB6" w:rsidP="00BB34DD">
            <w:pPr>
              <w:pStyle w:val="TAC"/>
              <w:spacing w:line="256" w:lineRule="auto"/>
              <w:rPr>
                <w:ins w:id="56722" w:author="BigCREditor-RAN4#104-bis" w:date="2022-10-21T15:14:00Z"/>
              </w:rPr>
            </w:pPr>
            <w:ins w:id="56723" w:author="BigCREditor-RAN4#104-bis" w:date="2022-10-21T15:14:00Z">
              <w:r w:rsidRPr="00020619">
                <w:t>AWGN</w:t>
              </w:r>
            </w:ins>
          </w:p>
        </w:tc>
      </w:tr>
      <w:tr w:rsidR="00824EB6" w:rsidRPr="00020619" w14:paraId="5605593F" w14:textId="77777777" w:rsidTr="00BB34DD">
        <w:trPr>
          <w:ins w:id="56724" w:author="BigCREditor-RAN4#104-bis" w:date="2022-10-21T15:14:00Z"/>
        </w:trPr>
        <w:tc>
          <w:tcPr>
            <w:tcW w:w="4708" w:type="dxa"/>
            <w:gridSpan w:val="2"/>
            <w:tcBorders>
              <w:top w:val="single" w:sz="4" w:space="0" w:color="auto"/>
              <w:left w:val="single" w:sz="4" w:space="0" w:color="auto"/>
              <w:bottom w:val="single" w:sz="4" w:space="0" w:color="auto"/>
              <w:right w:val="single" w:sz="4" w:space="0" w:color="auto"/>
            </w:tcBorders>
            <w:vAlign w:val="center"/>
            <w:hideMark/>
          </w:tcPr>
          <w:p w14:paraId="3B16A340" w14:textId="77777777" w:rsidR="00824EB6" w:rsidRPr="00020619" w:rsidRDefault="00824EB6" w:rsidP="00BB34DD">
            <w:pPr>
              <w:pStyle w:val="TAL"/>
              <w:spacing w:line="256" w:lineRule="auto"/>
              <w:rPr>
                <w:ins w:id="56725" w:author="BigCREditor-RAN4#104-bis" w:date="2022-10-21T15:14:00Z"/>
              </w:rPr>
            </w:pPr>
            <w:ins w:id="56726" w:author="BigCREditor-RAN4#104-bis" w:date="2022-10-21T15:14:00Z">
              <w:r w:rsidRPr="00020619">
                <w:rPr>
                  <w:rFonts w:eastAsia="Calibri" w:cs="Arial"/>
                </w:rPr>
                <w:t>Antenna Configuration and Correlation Matrix</w:t>
              </w:r>
            </w:ins>
          </w:p>
        </w:tc>
        <w:tc>
          <w:tcPr>
            <w:tcW w:w="1520" w:type="dxa"/>
            <w:tcBorders>
              <w:top w:val="single" w:sz="4" w:space="0" w:color="auto"/>
              <w:left w:val="single" w:sz="4" w:space="0" w:color="auto"/>
              <w:bottom w:val="single" w:sz="4" w:space="0" w:color="auto"/>
              <w:right w:val="single" w:sz="4" w:space="0" w:color="auto"/>
            </w:tcBorders>
          </w:tcPr>
          <w:p w14:paraId="6E81B234" w14:textId="77777777" w:rsidR="00824EB6" w:rsidRPr="00020619" w:rsidRDefault="00824EB6" w:rsidP="00BB34DD">
            <w:pPr>
              <w:pStyle w:val="TAC"/>
              <w:spacing w:line="256" w:lineRule="auto"/>
              <w:rPr>
                <w:ins w:id="56727" w:author="BigCREditor-RAN4#104-bis" w:date="2022-10-21T15:14:00Z"/>
              </w:rPr>
            </w:pPr>
          </w:p>
        </w:tc>
        <w:tc>
          <w:tcPr>
            <w:tcW w:w="2744" w:type="dxa"/>
            <w:tcBorders>
              <w:top w:val="single" w:sz="4" w:space="0" w:color="auto"/>
              <w:left w:val="single" w:sz="4" w:space="0" w:color="auto"/>
              <w:bottom w:val="single" w:sz="4" w:space="0" w:color="auto"/>
              <w:right w:val="single" w:sz="4" w:space="0" w:color="auto"/>
            </w:tcBorders>
            <w:hideMark/>
          </w:tcPr>
          <w:p w14:paraId="009E5A93" w14:textId="77777777" w:rsidR="00824EB6" w:rsidRPr="00020619" w:rsidRDefault="00824EB6" w:rsidP="00BB34DD">
            <w:pPr>
              <w:pStyle w:val="TAC"/>
              <w:spacing w:line="256" w:lineRule="auto"/>
              <w:rPr>
                <w:ins w:id="56728" w:author="BigCREditor-RAN4#104-bis" w:date="2022-10-21T15:14:00Z"/>
              </w:rPr>
            </w:pPr>
            <w:ins w:id="56729" w:author="BigCREditor-RAN4#104-bis" w:date="2022-10-21T15:14:00Z">
              <w:r w:rsidRPr="00020619">
                <w:t>1x2</w:t>
              </w:r>
            </w:ins>
          </w:p>
        </w:tc>
      </w:tr>
      <w:tr w:rsidR="00824EB6" w:rsidRPr="00020619" w14:paraId="4DA997FC" w14:textId="77777777" w:rsidTr="00BB34DD">
        <w:trPr>
          <w:ins w:id="56730" w:author="BigCREditor-RAN4#104-bis" w:date="2022-10-21T15:14:00Z"/>
        </w:trPr>
        <w:tc>
          <w:tcPr>
            <w:tcW w:w="8972" w:type="dxa"/>
            <w:gridSpan w:val="4"/>
            <w:tcBorders>
              <w:top w:val="single" w:sz="4" w:space="0" w:color="auto"/>
              <w:left w:val="single" w:sz="4" w:space="0" w:color="auto"/>
              <w:bottom w:val="single" w:sz="4" w:space="0" w:color="auto"/>
              <w:right w:val="single" w:sz="4" w:space="0" w:color="auto"/>
            </w:tcBorders>
            <w:vAlign w:val="center"/>
            <w:hideMark/>
          </w:tcPr>
          <w:p w14:paraId="263DA74C" w14:textId="77777777" w:rsidR="00824EB6" w:rsidRPr="00020619" w:rsidRDefault="00824EB6" w:rsidP="00BB34DD">
            <w:pPr>
              <w:pStyle w:val="TAN"/>
              <w:spacing w:line="256" w:lineRule="auto"/>
              <w:rPr>
                <w:ins w:id="56731" w:author="BigCREditor-RAN4#104-bis" w:date="2022-10-21T15:14:00Z"/>
              </w:rPr>
            </w:pPr>
            <w:ins w:id="56732" w:author="BigCREditor-RAN4#104-bis" w:date="2022-10-21T15:14: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2647D2A5" w14:textId="77777777" w:rsidR="00824EB6" w:rsidRPr="00020619" w:rsidRDefault="00824EB6" w:rsidP="00BB34DD">
            <w:pPr>
              <w:pStyle w:val="TAN"/>
              <w:spacing w:line="256" w:lineRule="auto"/>
              <w:rPr>
                <w:ins w:id="56733" w:author="BigCREditor-RAN4#104-bis" w:date="2022-10-21T15:14:00Z"/>
              </w:rPr>
            </w:pPr>
            <w:ins w:id="56734" w:author="BigCREditor-RAN4#104-bis" w:date="2022-10-21T15:14: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6735" w:author="BigCREditor-RAN4#104-bis" w:date="2022-10-21T15:14:00Z">
              <w:r w:rsidRPr="00020619">
                <w:rPr>
                  <w:rFonts w:eastAsia="Calibri" w:cs="v4.2.0"/>
                  <w:position w:val="-12"/>
                  <w:lang w:eastAsia="en-GB"/>
                </w:rPr>
                <w:object w:dxaOrig="315" w:dyaOrig="315" w14:anchorId="6DF061F2">
                  <v:shape id="_x0000_i1245" type="#_x0000_t75" style="width:15.9pt;height:15.9pt" o:ole="" fillcolor="window">
                    <v:imagedata r:id="rId304" o:title=""/>
                  </v:shape>
                  <o:OLEObject Type="Embed" ProgID="Equation.DSMT4" ShapeID="_x0000_i1245" DrawAspect="Content" ObjectID="_1731331591" r:id="rId306"/>
                </w:object>
              </w:r>
            </w:ins>
            <w:ins w:id="56736" w:author="BigCREditor-RAN4#104-bis" w:date="2022-10-21T15:14:00Z">
              <w:r w:rsidRPr="00020619">
                <w:t xml:space="preserve"> to be fulfilled.</w:t>
              </w:r>
            </w:ins>
          </w:p>
          <w:p w14:paraId="2C68DB16" w14:textId="77777777" w:rsidR="00824EB6" w:rsidRPr="00020619" w:rsidRDefault="00824EB6" w:rsidP="00BB34DD">
            <w:pPr>
              <w:pStyle w:val="TAN"/>
              <w:spacing w:line="256" w:lineRule="auto"/>
              <w:rPr>
                <w:ins w:id="56737" w:author="BigCREditor-RAN4#104-bis" w:date="2022-10-21T15:14:00Z"/>
              </w:rPr>
            </w:pPr>
            <w:ins w:id="56738" w:author="BigCREditor-RAN4#104-bis" w:date="2022-10-21T15:14:00Z">
              <w:r w:rsidRPr="00020619">
                <w:t>Note 3:</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t>, SS-RSRP, SSB_RP and Io levels have been derived from other parameters for information purposes. They are not settable parameters themselves.</w:t>
              </w:r>
            </w:ins>
          </w:p>
        </w:tc>
      </w:tr>
    </w:tbl>
    <w:p w14:paraId="7E3872D6" w14:textId="77777777" w:rsidR="00824EB6" w:rsidRPr="00020619" w:rsidRDefault="00824EB6" w:rsidP="00824EB6">
      <w:pPr>
        <w:rPr>
          <w:ins w:id="56739" w:author="BigCREditor-RAN4#104-bis" w:date="2022-10-21T15:14:00Z"/>
          <w:lang w:eastAsia="en-GB"/>
        </w:rPr>
      </w:pPr>
    </w:p>
    <w:p w14:paraId="569A8935" w14:textId="77777777" w:rsidR="00824EB6" w:rsidRPr="00020619" w:rsidRDefault="00824EB6" w:rsidP="00824EB6">
      <w:pPr>
        <w:pStyle w:val="TH"/>
        <w:jc w:val="left"/>
        <w:rPr>
          <w:ins w:id="56740" w:author="BigCREditor-RAN4#104-bis" w:date="2022-10-21T15:14:00Z"/>
        </w:rPr>
      </w:pPr>
    </w:p>
    <w:p w14:paraId="018E8DB3" w14:textId="77777777" w:rsidR="00824EB6" w:rsidRPr="00020619" w:rsidRDefault="00824EB6" w:rsidP="00824EB6">
      <w:pPr>
        <w:pStyle w:val="TH"/>
        <w:rPr>
          <w:ins w:id="56741" w:author="BigCREditor-RAN4#104-bis" w:date="2022-10-21T15:14:00Z"/>
          <w:lang w:eastAsia="en-GB"/>
        </w:rPr>
      </w:pPr>
      <w:ins w:id="56742" w:author="BigCREditor-RAN4#104-bis" w:date="2022-10-21T15:14:00Z">
        <w:r w:rsidRPr="00020619">
          <w:t>Table A.X.7.5. X.2.2-3: E-UTRAN Cell specific test parameters for SA Inter-RAT E-UTRAN RSRP test parameters</w:t>
        </w:r>
      </w:ins>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9"/>
        <w:gridCol w:w="2096"/>
        <w:gridCol w:w="1352"/>
        <w:gridCol w:w="1949"/>
        <w:gridCol w:w="1949"/>
      </w:tblGrid>
      <w:tr w:rsidR="00824EB6" w:rsidRPr="00020619" w14:paraId="3E4E7AB3" w14:textId="77777777" w:rsidTr="00BB34DD">
        <w:trPr>
          <w:trHeight w:val="187"/>
          <w:ins w:id="56743" w:author="BigCREditor-RAN4#104-bis" w:date="2022-10-21T15:14:00Z"/>
        </w:trPr>
        <w:tc>
          <w:tcPr>
            <w:tcW w:w="4392" w:type="dxa"/>
            <w:gridSpan w:val="2"/>
            <w:vMerge w:val="restart"/>
            <w:tcBorders>
              <w:top w:val="single" w:sz="4" w:space="0" w:color="auto"/>
              <w:left w:val="single" w:sz="4" w:space="0" w:color="auto"/>
              <w:bottom w:val="single" w:sz="4" w:space="0" w:color="auto"/>
              <w:right w:val="single" w:sz="4" w:space="0" w:color="auto"/>
            </w:tcBorders>
            <w:hideMark/>
          </w:tcPr>
          <w:p w14:paraId="54DEBE87" w14:textId="77777777" w:rsidR="00824EB6" w:rsidRPr="00020619" w:rsidRDefault="00824EB6" w:rsidP="00BB34DD">
            <w:pPr>
              <w:pStyle w:val="TAL"/>
              <w:spacing w:line="256" w:lineRule="auto"/>
              <w:rPr>
                <w:ins w:id="56744" w:author="BigCREditor-RAN4#104-bis" w:date="2022-10-21T15:14:00Z"/>
              </w:rPr>
            </w:pPr>
            <w:ins w:id="56745" w:author="BigCREditor-RAN4#104-bis" w:date="2022-10-21T15:14:00Z">
              <w:r w:rsidRPr="00020619">
                <w:t>Parameter</w:t>
              </w:r>
            </w:ins>
          </w:p>
        </w:tc>
        <w:tc>
          <w:tcPr>
            <w:tcW w:w="1351" w:type="dxa"/>
            <w:vMerge w:val="restart"/>
            <w:tcBorders>
              <w:top w:val="single" w:sz="4" w:space="0" w:color="auto"/>
              <w:left w:val="single" w:sz="4" w:space="0" w:color="auto"/>
              <w:bottom w:val="single" w:sz="4" w:space="0" w:color="auto"/>
              <w:right w:val="single" w:sz="4" w:space="0" w:color="auto"/>
            </w:tcBorders>
            <w:hideMark/>
          </w:tcPr>
          <w:p w14:paraId="00402B39" w14:textId="77777777" w:rsidR="00824EB6" w:rsidRPr="00020619" w:rsidRDefault="00824EB6" w:rsidP="00BB34DD">
            <w:pPr>
              <w:pStyle w:val="TAH"/>
              <w:spacing w:line="256" w:lineRule="auto"/>
              <w:rPr>
                <w:ins w:id="56746" w:author="BigCREditor-RAN4#104-bis" w:date="2022-10-21T15:14:00Z"/>
              </w:rPr>
            </w:pPr>
            <w:ins w:id="56747" w:author="BigCREditor-RAN4#104-bis" w:date="2022-10-21T15:14:00Z">
              <w:r w:rsidRPr="00020619">
                <w:t xml:space="preserve">Unit </w:t>
              </w:r>
            </w:ins>
          </w:p>
        </w:tc>
        <w:tc>
          <w:tcPr>
            <w:tcW w:w="3896" w:type="dxa"/>
            <w:gridSpan w:val="2"/>
            <w:tcBorders>
              <w:top w:val="single" w:sz="4" w:space="0" w:color="auto"/>
              <w:left w:val="single" w:sz="4" w:space="0" w:color="auto"/>
              <w:bottom w:val="single" w:sz="4" w:space="0" w:color="auto"/>
              <w:right w:val="single" w:sz="4" w:space="0" w:color="auto"/>
            </w:tcBorders>
            <w:hideMark/>
          </w:tcPr>
          <w:p w14:paraId="38C6D10C" w14:textId="77777777" w:rsidR="00824EB6" w:rsidRPr="00020619" w:rsidRDefault="00824EB6" w:rsidP="00BB34DD">
            <w:pPr>
              <w:pStyle w:val="TAH"/>
              <w:spacing w:line="256" w:lineRule="auto"/>
              <w:rPr>
                <w:ins w:id="56748" w:author="BigCREditor-RAN4#104-bis" w:date="2022-10-21T15:14:00Z"/>
              </w:rPr>
            </w:pPr>
            <w:ins w:id="56749" w:author="BigCREditor-RAN4#104-bis" w:date="2022-10-21T15:14:00Z">
              <w:r w:rsidRPr="00020619">
                <w:t>Cell 2</w:t>
              </w:r>
            </w:ins>
          </w:p>
        </w:tc>
      </w:tr>
      <w:tr w:rsidR="00824EB6" w:rsidRPr="00020619" w14:paraId="3DDFBFA9" w14:textId="77777777" w:rsidTr="00BB34DD">
        <w:trPr>
          <w:trHeight w:val="187"/>
          <w:ins w:id="56750" w:author="BigCREditor-RAN4#104-bis" w:date="2022-10-21T15:14:00Z"/>
        </w:trPr>
        <w:tc>
          <w:tcPr>
            <w:tcW w:w="11734" w:type="dxa"/>
            <w:gridSpan w:val="2"/>
            <w:vMerge/>
            <w:tcBorders>
              <w:top w:val="single" w:sz="4" w:space="0" w:color="auto"/>
              <w:left w:val="single" w:sz="4" w:space="0" w:color="auto"/>
              <w:bottom w:val="single" w:sz="4" w:space="0" w:color="auto"/>
              <w:right w:val="single" w:sz="4" w:space="0" w:color="auto"/>
            </w:tcBorders>
            <w:vAlign w:val="center"/>
            <w:hideMark/>
          </w:tcPr>
          <w:p w14:paraId="63C5F5E0" w14:textId="77777777" w:rsidR="00824EB6" w:rsidRPr="00020619" w:rsidRDefault="00824EB6" w:rsidP="00BB34DD">
            <w:pPr>
              <w:spacing w:after="0" w:line="256" w:lineRule="auto"/>
              <w:rPr>
                <w:ins w:id="56751" w:author="BigCREditor-RAN4#104-bis" w:date="2022-10-21T15:14:00Z"/>
                <w:rFonts w:ascii="Arial" w:hAnsi="Arial"/>
                <w:sz w:val="18"/>
                <w:lang w:eastAsia="en-GB"/>
              </w:rPr>
            </w:pPr>
          </w:p>
        </w:tc>
        <w:tc>
          <w:tcPr>
            <w:tcW w:w="1351" w:type="dxa"/>
            <w:vMerge/>
            <w:tcBorders>
              <w:top w:val="single" w:sz="4" w:space="0" w:color="auto"/>
              <w:left w:val="single" w:sz="4" w:space="0" w:color="auto"/>
              <w:bottom w:val="single" w:sz="4" w:space="0" w:color="auto"/>
              <w:right w:val="single" w:sz="4" w:space="0" w:color="auto"/>
            </w:tcBorders>
            <w:vAlign w:val="center"/>
            <w:hideMark/>
          </w:tcPr>
          <w:p w14:paraId="3C766BD7" w14:textId="77777777" w:rsidR="00824EB6" w:rsidRPr="00020619" w:rsidRDefault="00824EB6" w:rsidP="00BB34DD">
            <w:pPr>
              <w:spacing w:after="0" w:line="256" w:lineRule="auto"/>
              <w:rPr>
                <w:ins w:id="56752" w:author="BigCREditor-RAN4#104-bis" w:date="2022-10-21T15:14:00Z"/>
                <w:rFonts w:ascii="Arial" w:hAnsi="Arial"/>
                <w:b/>
                <w:sz w:val="18"/>
                <w:lang w:eastAsia="en-GB"/>
              </w:rPr>
            </w:pPr>
          </w:p>
        </w:tc>
        <w:tc>
          <w:tcPr>
            <w:tcW w:w="1948" w:type="dxa"/>
            <w:tcBorders>
              <w:top w:val="single" w:sz="4" w:space="0" w:color="auto"/>
              <w:left w:val="single" w:sz="4" w:space="0" w:color="auto"/>
              <w:bottom w:val="single" w:sz="4" w:space="0" w:color="auto"/>
              <w:right w:val="single" w:sz="4" w:space="0" w:color="auto"/>
            </w:tcBorders>
            <w:hideMark/>
          </w:tcPr>
          <w:p w14:paraId="2613EC4D" w14:textId="77777777" w:rsidR="00824EB6" w:rsidRPr="00020619" w:rsidRDefault="00824EB6" w:rsidP="00BB34DD">
            <w:pPr>
              <w:pStyle w:val="TAH"/>
              <w:spacing w:line="256" w:lineRule="auto"/>
              <w:rPr>
                <w:ins w:id="56753" w:author="BigCREditor-RAN4#104-bis" w:date="2022-10-21T15:14:00Z"/>
              </w:rPr>
            </w:pPr>
            <w:ins w:id="56754" w:author="BigCREditor-RAN4#104-bis" w:date="2022-10-21T15:14:00Z">
              <w:r w:rsidRPr="00020619">
                <w:t>Test 1</w:t>
              </w:r>
            </w:ins>
          </w:p>
        </w:tc>
        <w:tc>
          <w:tcPr>
            <w:tcW w:w="1948" w:type="dxa"/>
            <w:tcBorders>
              <w:top w:val="single" w:sz="4" w:space="0" w:color="auto"/>
              <w:left w:val="single" w:sz="4" w:space="0" w:color="auto"/>
              <w:bottom w:val="single" w:sz="4" w:space="0" w:color="auto"/>
              <w:right w:val="single" w:sz="4" w:space="0" w:color="auto"/>
            </w:tcBorders>
            <w:hideMark/>
          </w:tcPr>
          <w:p w14:paraId="655D0D9A" w14:textId="77777777" w:rsidR="00824EB6" w:rsidRPr="00020619" w:rsidRDefault="00824EB6" w:rsidP="00BB34DD">
            <w:pPr>
              <w:pStyle w:val="TAH"/>
              <w:spacing w:line="256" w:lineRule="auto"/>
              <w:rPr>
                <w:ins w:id="56755" w:author="BigCREditor-RAN4#104-bis" w:date="2022-10-21T15:14:00Z"/>
              </w:rPr>
            </w:pPr>
            <w:ins w:id="56756" w:author="BigCREditor-RAN4#104-bis" w:date="2022-10-21T15:14:00Z">
              <w:r w:rsidRPr="00020619">
                <w:t>Test 2</w:t>
              </w:r>
            </w:ins>
          </w:p>
        </w:tc>
      </w:tr>
      <w:tr w:rsidR="00824EB6" w:rsidRPr="00020619" w14:paraId="4E3DA64D" w14:textId="77777777" w:rsidTr="00BB34DD">
        <w:trPr>
          <w:trHeight w:val="187"/>
          <w:ins w:id="5675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BC893C1" w14:textId="77777777" w:rsidR="00824EB6" w:rsidRPr="00020619" w:rsidRDefault="00824EB6" w:rsidP="00BB34DD">
            <w:pPr>
              <w:pStyle w:val="TAL"/>
              <w:spacing w:line="256" w:lineRule="auto"/>
              <w:rPr>
                <w:ins w:id="56758" w:author="BigCREditor-RAN4#104-bis" w:date="2022-10-21T15:14:00Z"/>
              </w:rPr>
            </w:pPr>
            <w:ins w:id="56759" w:author="BigCREditor-RAN4#104-bis" w:date="2022-10-21T15:14:00Z">
              <w:r w:rsidRPr="00020619">
                <w:rPr>
                  <w:rFonts w:cs="Arial"/>
                </w:rPr>
                <w:lastRenderedPageBreak/>
                <w:t>E-UTRA</w:t>
              </w:r>
              <w:r w:rsidRPr="00020619">
                <w:t xml:space="preserve"> RF channel number</w:t>
              </w:r>
            </w:ins>
          </w:p>
        </w:tc>
        <w:tc>
          <w:tcPr>
            <w:tcW w:w="1351" w:type="dxa"/>
            <w:tcBorders>
              <w:top w:val="single" w:sz="4" w:space="0" w:color="auto"/>
              <w:left w:val="single" w:sz="4" w:space="0" w:color="auto"/>
              <w:bottom w:val="single" w:sz="4" w:space="0" w:color="auto"/>
              <w:right w:val="single" w:sz="4" w:space="0" w:color="auto"/>
            </w:tcBorders>
          </w:tcPr>
          <w:p w14:paraId="68D93963" w14:textId="77777777" w:rsidR="00824EB6" w:rsidRPr="00020619" w:rsidRDefault="00824EB6" w:rsidP="00BB34DD">
            <w:pPr>
              <w:pStyle w:val="TAC"/>
              <w:spacing w:line="256" w:lineRule="auto"/>
              <w:rPr>
                <w:ins w:id="56760"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707B88D7" w14:textId="77777777" w:rsidR="00824EB6" w:rsidRPr="00020619" w:rsidRDefault="00824EB6" w:rsidP="00BB34DD">
            <w:pPr>
              <w:pStyle w:val="TAC"/>
              <w:spacing w:line="256" w:lineRule="auto"/>
              <w:rPr>
                <w:ins w:id="56761" w:author="BigCREditor-RAN4#104-bis" w:date="2022-10-21T15:14:00Z"/>
              </w:rPr>
            </w:pPr>
            <w:ins w:id="56762" w:author="BigCREditor-RAN4#104-bis" w:date="2022-10-21T15:14:00Z">
              <w:r w:rsidRPr="00020619">
                <w:t>1</w:t>
              </w:r>
            </w:ins>
          </w:p>
        </w:tc>
      </w:tr>
      <w:tr w:rsidR="00824EB6" w:rsidRPr="00020619" w14:paraId="396B2207" w14:textId="77777777" w:rsidTr="00BB34DD">
        <w:trPr>
          <w:trHeight w:val="187"/>
          <w:ins w:id="56763" w:author="BigCREditor-RAN4#104-bis" w:date="2022-10-21T15:14:00Z"/>
        </w:trPr>
        <w:tc>
          <w:tcPr>
            <w:tcW w:w="2297" w:type="dxa"/>
            <w:tcBorders>
              <w:top w:val="single" w:sz="4" w:space="0" w:color="auto"/>
              <w:left w:val="single" w:sz="4" w:space="0" w:color="auto"/>
              <w:bottom w:val="nil"/>
              <w:right w:val="single" w:sz="4" w:space="0" w:color="auto"/>
            </w:tcBorders>
            <w:hideMark/>
          </w:tcPr>
          <w:p w14:paraId="2E21BE1A" w14:textId="77777777" w:rsidR="00824EB6" w:rsidRPr="00020619" w:rsidRDefault="00824EB6" w:rsidP="00BB34DD">
            <w:pPr>
              <w:pStyle w:val="TAL"/>
              <w:spacing w:line="256" w:lineRule="auto"/>
              <w:rPr>
                <w:ins w:id="56764" w:author="BigCREditor-RAN4#104-bis" w:date="2022-10-21T15:14:00Z"/>
              </w:rPr>
            </w:pPr>
            <w:ins w:id="56765" w:author="BigCREditor-RAN4#104-bis" w:date="2022-10-21T15:14:00Z">
              <w:r w:rsidRPr="00020619">
                <w:t>Duplex mode</w:t>
              </w:r>
            </w:ins>
          </w:p>
        </w:tc>
        <w:tc>
          <w:tcPr>
            <w:tcW w:w="2095" w:type="dxa"/>
            <w:tcBorders>
              <w:top w:val="single" w:sz="4" w:space="0" w:color="auto"/>
              <w:left w:val="single" w:sz="4" w:space="0" w:color="auto"/>
              <w:bottom w:val="single" w:sz="4" w:space="0" w:color="auto"/>
              <w:right w:val="single" w:sz="4" w:space="0" w:color="auto"/>
            </w:tcBorders>
            <w:hideMark/>
          </w:tcPr>
          <w:p w14:paraId="5F86B506" w14:textId="77777777" w:rsidR="00824EB6" w:rsidRPr="00020619" w:rsidRDefault="00824EB6" w:rsidP="00BB34DD">
            <w:pPr>
              <w:pStyle w:val="TAL"/>
              <w:spacing w:line="256" w:lineRule="auto"/>
              <w:rPr>
                <w:ins w:id="56766" w:author="BigCREditor-RAN4#104-bis" w:date="2022-10-21T15:14:00Z"/>
              </w:rPr>
            </w:pPr>
            <w:ins w:id="56767"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4DDB8F41" w14:textId="77777777" w:rsidR="00824EB6" w:rsidRPr="00020619" w:rsidRDefault="00824EB6" w:rsidP="00BB34DD">
            <w:pPr>
              <w:pStyle w:val="TAC"/>
              <w:spacing w:line="256" w:lineRule="auto"/>
              <w:rPr>
                <w:ins w:id="56768"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7B1395EA" w14:textId="77777777" w:rsidR="00824EB6" w:rsidRPr="00020619" w:rsidRDefault="00824EB6" w:rsidP="00BB34DD">
            <w:pPr>
              <w:pStyle w:val="TAC"/>
              <w:spacing w:line="256" w:lineRule="auto"/>
              <w:rPr>
                <w:ins w:id="56769" w:author="BigCREditor-RAN4#104-bis" w:date="2022-10-21T15:14:00Z"/>
              </w:rPr>
            </w:pPr>
            <w:ins w:id="56770" w:author="BigCREditor-RAN4#104-bis" w:date="2022-10-21T15:14:00Z">
              <w:r w:rsidRPr="00020619">
                <w:t>FDD</w:t>
              </w:r>
            </w:ins>
          </w:p>
        </w:tc>
      </w:tr>
      <w:tr w:rsidR="00824EB6" w:rsidRPr="00020619" w14:paraId="05857C94" w14:textId="77777777" w:rsidTr="00BB34DD">
        <w:trPr>
          <w:trHeight w:val="187"/>
          <w:ins w:id="56771" w:author="BigCREditor-RAN4#104-bis" w:date="2022-10-21T15:14:00Z"/>
        </w:trPr>
        <w:tc>
          <w:tcPr>
            <w:tcW w:w="2297" w:type="dxa"/>
            <w:tcBorders>
              <w:top w:val="nil"/>
              <w:left w:val="single" w:sz="4" w:space="0" w:color="auto"/>
              <w:bottom w:val="single" w:sz="4" w:space="0" w:color="auto"/>
              <w:right w:val="single" w:sz="4" w:space="0" w:color="auto"/>
            </w:tcBorders>
          </w:tcPr>
          <w:p w14:paraId="5E052F4C" w14:textId="77777777" w:rsidR="00824EB6" w:rsidRPr="00020619" w:rsidRDefault="00824EB6" w:rsidP="00BB34DD">
            <w:pPr>
              <w:pStyle w:val="TAL"/>
              <w:spacing w:line="256" w:lineRule="auto"/>
              <w:rPr>
                <w:ins w:id="56772" w:author="BigCREditor-RAN4#104-bis" w:date="2022-10-21T15:14:00Z"/>
              </w:rPr>
            </w:pPr>
          </w:p>
        </w:tc>
        <w:tc>
          <w:tcPr>
            <w:tcW w:w="2095" w:type="dxa"/>
            <w:tcBorders>
              <w:top w:val="single" w:sz="4" w:space="0" w:color="auto"/>
              <w:left w:val="single" w:sz="4" w:space="0" w:color="auto"/>
              <w:bottom w:val="single" w:sz="4" w:space="0" w:color="auto"/>
              <w:right w:val="single" w:sz="4" w:space="0" w:color="auto"/>
            </w:tcBorders>
            <w:hideMark/>
          </w:tcPr>
          <w:p w14:paraId="07F45EC3" w14:textId="77777777" w:rsidR="00824EB6" w:rsidRPr="00020619" w:rsidRDefault="00824EB6" w:rsidP="00BB34DD">
            <w:pPr>
              <w:pStyle w:val="TAL"/>
              <w:spacing w:line="256" w:lineRule="auto"/>
              <w:rPr>
                <w:ins w:id="56773" w:author="BigCREditor-RAN4#104-bis" w:date="2022-10-21T15:14:00Z"/>
              </w:rPr>
            </w:pPr>
            <w:ins w:id="56774"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44E424BF" w14:textId="77777777" w:rsidR="00824EB6" w:rsidRPr="00020619" w:rsidRDefault="00824EB6" w:rsidP="00BB34DD">
            <w:pPr>
              <w:pStyle w:val="TAC"/>
              <w:spacing w:line="256" w:lineRule="auto"/>
              <w:rPr>
                <w:ins w:id="56775"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7F629F48" w14:textId="77777777" w:rsidR="00824EB6" w:rsidRPr="00020619" w:rsidRDefault="00824EB6" w:rsidP="00BB34DD">
            <w:pPr>
              <w:pStyle w:val="TAC"/>
              <w:spacing w:line="256" w:lineRule="auto"/>
              <w:rPr>
                <w:ins w:id="56776" w:author="BigCREditor-RAN4#104-bis" w:date="2022-10-21T15:14:00Z"/>
              </w:rPr>
            </w:pPr>
            <w:ins w:id="56777" w:author="BigCREditor-RAN4#104-bis" w:date="2022-10-21T15:14:00Z">
              <w:r w:rsidRPr="00020619">
                <w:t>TDD</w:t>
              </w:r>
            </w:ins>
          </w:p>
        </w:tc>
      </w:tr>
      <w:tr w:rsidR="00824EB6" w:rsidRPr="00020619" w14:paraId="080A834A" w14:textId="77777777" w:rsidTr="00BB34DD">
        <w:trPr>
          <w:trHeight w:val="187"/>
          <w:ins w:id="56778" w:author="BigCREditor-RAN4#104-bis" w:date="2022-10-21T15:14:00Z"/>
        </w:trPr>
        <w:tc>
          <w:tcPr>
            <w:tcW w:w="2297" w:type="dxa"/>
            <w:tcBorders>
              <w:top w:val="single" w:sz="4" w:space="0" w:color="auto"/>
              <w:left w:val="single" w:sz="4" w:space="0" w:color="auto"/>
              <w:bottom w:val="nil"/>
              <w:right w:val="single" w:sz="4" w:space="0" w:color="auto"/>
            </w:tcBorders>
            <w:hideMark/>
          </w:tcPr>
          <w:p w14:paraId="6D08F123" w14:textId="77777777" w:rsidR="00824EB6" w:rsidRPr="00020619" w:rsidRDefault="00824EB6" w:rsidP="00BB34DD">
            <w:pPr>
              <w:pStyle w:val="TAL"/>
              <w:spacing w:line="256" w:lineRule="auto"/>
              <w:rPr>
                <w:ins w:id="56779" w:author="BigCREditor-RAN4#104-bis" w:date="2022-10-21T15:14:00Z"/>
              </w:rPr>
            </w:pPr>
            <w:ins w:id="56780" w:author="BigCREditor-RAN4#104-bis" w:date="2022-10-21T15:14:00Z">
              <w:r w:rsidRPr="00020619">
                <w:t>TDD special subframe configuration</w:t>
              </w:r>
              <w:r w:rsidRPr="00020619">
                <w:rPr>
                  <w:vertAlign w:val="superscript"/>
                </w:rPr>
                <w:t>Note1</w:t>
              </w:r>
            </w:ins>
          </w:p>
        </w:tc>
        <w:tc>
          <w:tcPr>
            <w:tcW w:w="2095" w:type="dxa"/>
            <w:tcBorders>
              <w:top w:val="single" w:sz="4" w:space="0" w:color="auto"/>
              <w:left w:val="single" w:sz="4" w:space="0" w:color="auto"/>
              <w:bottom w:val="single" w:sz="4" w:space="0" w:color="auto"/>
              <w:right w:val="single" w:sz="4" w:space="0" w:color="auto"/>
            </w:tcBorders>
            <w:hideMark/>
          </w:tcPr>
          <w:p w14:paraId="0B17AE79" w14:textId="77777777" w:rsidR="00824EB6" w:rsidRPr="00020619" w:rsidRDefault="00824EB6" w:rsidP="00BB34DD">
            <w:pPr>
              <w:pStyle w:val="TAL"/>
              <w:spacing w:line="256" w:lineRule="auto"/>
              <w:rPr>
                <w:ins w:id="56781" w:author="BigCREditor-RAN4#104-bis" w:date="2022-10-21T15:14:00Z"/>
              </w:rPr>
            </w:pPr>
            <w:ins w:id="56782"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268D1B05" w14:textId="77777777" w:rsidR="00824EB6" w:rsidRPr="00020619" w:rsidRDefault="00824EB6" w:rsidP="00BB34DD">
            <w:pPr>
              <w:pStyle w:val="TAC"/>
              <w:spacing w:line="256" w:lineRule="auto"/>
              <w:rPr>
                <w:ins w:id="56783"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0E52581A" w14:textId="77777777" w:rsidR="00824EB6" w:rsidRPr="00020619" w:rsidRDefault="00824EB6" w:rsidP="00BB34DD">
            <w:pPr>
              <w:pStyle w:val="TAC"/>
              <w:spacing w:line="256" w:lineRule="auto"/>
              <w:rPr>
                <w:ins w:id="56784" w:author="BigCREditor-RAN4#104-bis" w:date="2022-10-21T15:14:00Z"/>
                <w:lang w:eastAsia="zh-CN"/>
              </w:rPr>
            </w:pPr>
            <w:ins w:id="56785" w:author="BigCREditor-RAN4#104-bis" w:date="2022-10-21T15:14:00Z">
              <w:r w:rsidRPr="00020619">
                <w:rPr>
                  <w:lang w:eastAsia="zh-CN"/>
                </w:rPr>
                <w:t>N/A</w:t>
              </w:r>
            </w:ins>
          </w:p>
        </w:tc>
      </w:tr>
      <w:tr w:rsidR="00824EB6" w:rsidRPr="00020619" w14:paraId="0545DE85" w14:textId="77777777" w:rsidTr="00BB34DD">
        <w:trPr>
          <w:trHeight w:val="187"/>
          <w:ins w:id="56786" w:author="BigCREditor-RAN4#104-bis" w:date="2022-10-21T15:14:00Z"/>
        </w:trPr>
        <w:tc>
          <w:tcPr>
            <w:tcW w:w="2297" w:type="dxa"/>
            <w:tcBorders>
              <w:top w:val="nil"/>
              <w:left w:val="single" w:sz="4" w:space="0" w:color="auto"/>
              <w:bottom w:val="single" w:sz="4" w:space="0" w:color="auto"/>
              <w:right w:val="single" w:sz="4" w:space="0" w:color="auto"/>
            </w:tcBorders>
          </w:tcPr>
          <w:p w14:paraId="165B56F2" w14:textId="77777777" w:rsidR="00824EB6" w:rsidRPr="00020619" w:rsidRDefault="00824EB6" w:rsidP="00BB34DD">
            <w:pPr>
              <w:pStyle w:val="TAL"/>
              <w:spacing w:line="256" w:lineRule="auto"/>
              <w:rPr>
                <w:ins w:id="56787"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49234A12" w14:textId="77777777" w:rsidR="00824EB6" w:rsidRPr="00020619" w:rsidRDefault="00824EB6" w:rsidP="00BB34DD">
            <w:pPr>
              <w:pStyle w:val="TAL"/>
              <w:spacing w:line="256" w:lineRule="auto"/>
              <w:rPr>
                <w:ins w:id="56788" w:author="BigCREditor-RAN4#104-bis" w:date="2022-10-21T15:14:00Z"/>
              </w:rPr>
            </w:pPr>
            <w:ins w:id="56789"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69DD6B4E" w14:textId="77777777" w:rsidR="00824EB6" w:rsidRPr="00020619" w:rsidRDefault="00824EB6" w:rsidP="00BB34DD">
            <w:pPr>
              <w:pStyle w:val="TAC"/>
              <w:spacing w:line="256" w:lineRule="auto"/>
              <w:rPr>
                <w:ins w:id="56790"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6E6A7636" w14:textId="77777777" w:rsidR="00824EB6" w:rsidRPr="00020619" w:rsidRDefault="00824EB6" w:rsidP="00BB34DD">
            <w:pPr>
              <w:pStyle w:val="TAC"/>
              <w:spacing w:line="256" w:lineRule="auto"/>
              <w:rPr>
                <w:ins w:id="56791" w:author="BigCREditor-RAN4#104-bis" w:date="2022-10-21T15:14:00Z"/>
              </w:rPr>
            </w:pPr>
            <w:ins w:id="56792" w:author="BigCREditor-RAN4#104-bis" w:date="2022-10-21T15:14:00Z">
              <w:r w:rsidRPr="00020619">
                <w:t>6</w:t>
              </w:r>
            </w:ins>
          </w:p>
        </w:tc>
      </w:tr>
      <w:tr w:rsidR="00824EB6" w:rsidRPr="00020619" w14:paraId="12277885" w14:textId="77777777" w:rsidTr="00BB34DD">
        <w:trPr>
          <w:trHeight w:val="187"/>
          <w:ins w:id="56793" w:author="BigCREditor-RAN4#104-bis" w:date="2022-10-21T15:14:00Z"/>
        </w:trPr>
        <w:tc>
          <w:tcPr>
            <w:tcW w:w="2297" w:type="dxa"/>
            <w:tcBorders>
              <w:top w:val="single" w:sz="4" w:space="0" w:color="auto"/>
              <w:left w:val="single" w:sz="4" w:space="0" w:color="auto"/>
              <w:bottom w:val="nil"/>
              <w:right w:val="single" w:sz="4" w:space="0" w:color="auto"/>
            </w:tcBorders>
            <w:hideMark/>
          </w:tcPr>
          <w:p w14:paraId="6476532E" w14:textId="77777777" w:rsidR="00824EB6" w:rsidRPr="00020619" w:rsidRDefault="00824EB6" w:rsidP="00BB34DD">
            <w:pPr>
              <w:pStyle w:val="TAL"/>
              <w:spacing w:line="256" w:lineRule="auto"/>
              <w:rPr>
                <w:ins w:id="56794" w:author="BigCREditor-RAN4#104-bis" w:date="2022-10-21T15:14:00Z"/>
              </w:rPr>
            </w:pPr>
            <w:ins w:id="56795" w:author="BigCREditor-RAN4#104-bis" w:date="2022-10-21T15:14:00Z">
              <w:r w:rsidRPr="00020619">
                <w:t>TDD uplink-downlink configuration</w:t>
              </w:r>
              <w:r w:rsidRPr="00020619">
                <w:rPr>
                  <w:vertAlign w:val="superscript"/>
                </w:rPr>
                <w:t>Note1</w:t>
              </w:r>
            </w:ins>
          </w:p>
        </w:tc>
        <w:tc>
          <w:tcPr>
            <w:tcW w:w="2095" w:type="dxa"/>
            <w:tcBorders>
              <w:top w:val="single" w:sz="4" w:space="0" w:color="auto"/>
              <w:left w:val="single" w:sz="4" w:space="0" w:color="auto"/>
              <w:bottom w:val="single" w:sz="4" w:space="0" w:color="auto"/>
              <w:right w:val="single" w:sz="4" w:space="0" w:color="auto"/>
            </w:tcBorders>
            <w:hideMark/>
          </w:tcPr>
          <w:p w14:paraId="2A61F4C3" w14:textId="77777777" w:rsidR="00824EB6" w:rsidRPr="00020619" w:rsidRDefault="00824EB6" w:rsidP="00BB34DD">
            <w:pPr>
              <w:pStyle w:val="TAL"/>
              <w:spacing w:line="256" w:lineRule="auto"/>
              <w:rPr>
                <w:ins w:id="56796" w:author="BigCREditor-RAN4#104-bis" w:date="2022-10-21T15:14:00Z"/>
              </w:rPr>
            </w:pPr>
            <w:ins w:id="56797"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0AF7A9A5" w14:textId="77777777" w:rsidR="00824EB6" w:rsidRPr="00020619" w:rsidRDefault="00824EB6" w:rsidP="00BB34DD">
            <w:pPr>
              <w:pStyle w:val="TAC"/>
              <w:spacing w:line="256" w:lineRule="auto"/>
              <w:rPr>
                <w:ins w:id="56798"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A33D962" w14:textId="77777777" w:rsidR="00824EB6" w:rsidRPr="00020619" w:rsidRDefault="00824EB6" w:rsidP="00BB34DD">
            <w:pPr>
              <w:pStyle w:val="TAC"/>
              <w:spacing w:line="256" w:lineRule="auto"/>
              <w:rPr>
                <w:ins w:id="56799" w:author="BigCREditor-RAN4#104-bis" w:date="2022-10-21T15:14:00Z"/>
              </w:rPr>
            </w:pPr>
            <w:ins w:id="56800" w:author="BigCREditor-RAN4#104-bis" w:date="2022-10-21T15:14:00Z">
              <w:r w:rsidRPr="00020619">
                <w:rPr>
                  <w:lang w:eastAsia="zh-CN"/>
                </w:rPr>
                <w:t>N/A</w:t>
              </w:r>
            </w:ins>
          </w:p>
        </w:tc>
      </w:tr>
      <w:tr w:rsidR="00824EB6" w:rsidRPr="00020619" w14:paraId="61FA530F" w14:textId="77777777" w:rsidTr="00BB34DD">
        <w:trPr>
          <w:trHeight w:val="187"/>
          <w:ins w:id="56801" w:author="BigCREditor-RAN4#104-bis" w:date="2022-10-21T15:14:00Z"/>
        </w:trPr>
        <w:tc>
          <w:tcPr>
            <w:tcW w:w="2297" w:type="dxa"/>
            <w:tcBorders>
              <w:top w:val="nil"/>
              <w:left w:val="single" w:sz="4" w:space="0" w:color="auto"/>
              <w:bottom w:val="single" w:sz="4" w:space="0" w:color="auto"/>
              <w:right w:val="single" w:sz="4" w:space="0" w:color="auto"/>
            </w:tcBorders>
          </w:tcPr>
          <w:p w14:paraId="0F4739B8" w14:textId="77777777" w:rsidR="00824EB6" w:rsidRPr="00020619" w:rsidRDefault="00824EB6" w:rsidP="00BB34DD">
            <w:pPr>
              <w:pStyle w:val="TAL"/>
              <w:spacing w:line="256" w:lineRule="auto"/>
              <w:rPr>
                <w:ins w:id="56802" w:author="BigCREditor-RAN4#104-bis" w:date="2022-10-21T15:14:00Z"/>
              </w:rPr>
            </w:pPr>
          </w:p>
        </w:tc>
        <w:tc>
          <w:tcPr>
            <w:tcW w:w="2095" w:type="dxa"/>
            <w:tcBorders>
              <w:top w:val="single" w:sz="4" w:space="0" w:color="auto"/>
              <w:left w:val="single" w:sz="4" w:space="0" w:color="auto"/>
              <w:bottom w:val="single" w:sz="4" w:space="0" w:color="auto"/>
              <w:right w:val="single" w:sz="4" w:space="0" w:color="auto"/>
            </w:tcBorders>
            <w:hideMark/>
          </w:tcPr>
          <w:p w14:paraId="3A7E128C" w14:textId="77777777" w:rsidR="00824EB6" w:rsidRPr="00020619" w:rsidRDefault="00824EB6" w:rsidP="00BB34DD">
            <w:pPr>
              <w:pStyle w:val="TAL"/>
              <w:spacing w:line="256" w:lineRule="auto"/>
              <w:rPr>
                <w:ins w:id="56803" w:author="BigCREditor-RAN4#104-bis" w:date="2022-10-21T15:14:00Z"/>
              </w:rPr>
            </w:pPr>
            <w:ins w:id="56804"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119A625F" w14:textId="77777777" w:rsidR="00824EB6" w:rsidRPr="00020619" w:rsidRDefault="00824EB6" w:rsidP="00BB34DD">
            <w:pPr>
              <w:pStyle w:val="TAC"/>
              <w:spacing w:line="256" w:lineRule="auto"/>
              <w:rPr>
                <w:ins w:id="56805"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6ABCA45C" w14:textId="77777777" w:rsidR="00824EB6" w:rsidRPr="00020619" w:rsidRDefault="00824EB6" w:rsidP="00BB34DD">
            <w:pPr>
              <w:pStyle w:val="TAC"/>
              <w:spacing w:line="256" w:lineRule="auto"/>
              <w:rPr>
                <w:ins w:id="56806" w:author="BigCREditor-RAN4#104-bis" w:date="2022-10-21T15:14:00Z"/>
                <w:lang w:eastAsia="zh-CN"/>
              </w:rPr>
            </w:pPr>
            <w:ins w:id="56807" w:author="BigCREditor-RAN4#104-bis" w:date="2022-10-21T15:14:00Z">
              <w:r w:rsidRPr="00020619">
                <w:rPr>
                  <w:lang w:eastAsia="zh-CN"/>
                </w:rPr>
                <w:t>1</w:t>
              </w:r>
            </w:ins>
          </w:p>
        </w:tc>
      </w:tr>
      <w:tr w:rsidR="00824EB6" w:rsidRPr="00020619" w14:paraId="030A5719" w14:textId="77777777" w:rsidTr="00BB34DD">
        <w:trPr>
          <w:trHeight w:val="187"/>
          <w:ins w:id="56808"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5B514708" w14:textId="77777777" w:rsidR="00824EB6" w:rsidRPr="00020619" w:rsidRDefault="00824EB6" w:rsidP="00BB34DD">
            <w:pPr>
              <w:pStyle w:val="TAL"/>
              <w:spacing w:line="256" w:lineRule="auto"/>
              <w:rPr>
                <w:ins w:id="56809" w:author="BigCREditor-RAN4#104-bis" w:date="2022-10-21T15:14:00Z"/>
                <w:lang w:eastAsia="en-GB"/>
              </w:rPr>
            </w:pPr>
            <w:proofErr w:type="spellStart"/>
            <w:ins w:id="56810" w:author="BigCREditor-RAN4#104-bis" w:date="2022-10-21T15:14:00Z">
              <w:r w:rsidRPr="00020619">
                <w:t>BW</w:t>
              </w:r>
              <w:r w:rsidRPr="00020619">
                <w:rPr>
                  <w:vertAlign w:val="subscript"/>
                </w:rPr>
                <w:t>channel</w:t>
              </w:r>
              <w:proofErr w:type="spellEnd"/>
            </w:ins>
          </w:p>
        </w:tc>
        <w:tc>
          <w:tcPr>
            <w:tcW w:w="1351" w:type="dxa"/>
            <w:tcBorders>
              <w:top w:val="single" w:sz="4" w:space="0" w:color="auto"/>
              <w:left w:val="single" w:sz="4" w:space="0" w:color="auto"/>
              <w:bottom w:val="single" w:sz="4" w:space="0" w:color="auto"/>
              <w:right w:val="single" w:sz="4" w:space="0" w:color="auto"/>
            </w:tcBorders>
            <w:hideMark/>
          </w:tcPr>
          <w:p w14:paraId="581EDCEA" w14:textId="77777777" w:rsidR="00824EB6" w:rsidRPr="00020619" w:rsidRDefault="00824EB6" w:rsidP="00BB34DD">
            <w:pPr>
              <w:pStyle w:val="TAC"/>
              <w:spacing w:line="256" w:lineRule="auto"/>
              <w:rPr>
                <w:ins w:id="56811" w:author="BigCREditor-RAN4#104-bis" w:date="2022-10-21T15:14:00Z"/>
              </w:rPr>
            </w:pPr>
            <w:ins w:id="56812" w:author="BigCREditor-RAN4#104-bis" w:date="2022-10-21T15:14:00Z">
              <w:r w:rsidRPr="00020619">
                <w:t>MHz</w:t>
              </w:r>
            </w:ins>
          </w:p>
        </w:tc>
        <w:tc>
          <w:tcPr>
            <w:tcW w:w="3896" w:type="dxa"/>
            <w:gridSpan w:val="2"/>
            <w:tcBorders>
              <w:top w:val="single" w:sz="4" w:space="0" w:color="auto"/>
              <w:left w:val="single" w:sz="4" w:space="0" w:color="auto"/>
              <w:bottom w:val="single" w:sz="4" w:space="0" w:color="auto"/>
              <w:right w:val="single" w:sz="4" w:space="0" w:color="auto"/>
            </w:tcBorders>
            <w:hideMark/>
          </w:tcPr>
          <w:p w14:paraId="330DE323" w14:textId="77777777" w:rsidR="00824EB6" w:rsidRPr="00020619" w:rsidRDefault="00824EB6" w:rsidP="00BB34DD">
            <w:pPr>
              <w:pStyle w:val="TAC"/>
              <w:spacing w:line="256" w:lineRule="auto"/>
              <w:rPr>
                <w:ins w:id="56813" w:author="BigCREditor-RAN4#104-bis" w:date="2022-10-21T15:14:00Z"/>
              </w:rPr>
            </w:pPr>
            <w:ins w:id="56814" w:author="BigCREditor-RAN4#104-bis" w:date="2022-10-21T15:14:00Z">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ins>
          </w:p>
          <w:p w14:paraId="36CF7F4C" w14:textId="77777777" w:rsidR="00824EB6" w:rsidRPr="00020619" w:rsidRDefault="00824EB6" w:rsidP="00BB34DD">
            <w:pPr>
              <w:pStyle w:val="TAC"/>
              <w:spacing w:line="256" w:lineRule="auto"/>
              <w:rPr>
                <w:ins w:id="56815" w:author="BigCREditor-RAN4#104-bis" w:date="2022-10-21T15:14:00Z"/>
              </w:rPr>
            </w:pPr>
            <w:ins w:id="56816" w:author="BigCREditor-RAN4#104-bis" w:date="2022-10-21T15:14:00Z">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ins>
          </w:p>
          <w:p w14:paraId="51534852" w14:textId="77777777" w:rsidR="00824EB6" w:rsidRPr="00020619" w:rsidRDefault="00824EB6" w:rsidP="00BB34DD">
            <w:pPr>
              <w:pStyle w:val="TAC"/>
              <w:spacing w:line="256" w:lineRule="auto"/>
              <w:rPr>
                <w:ins w:id="56817" w:author="BigCREditor-RAN4#104-bis" w:date="2022-10-21T15:14:00Z"/>
              </w:rPr>
            </w:pPr>
            <w:ins w:id="56818" w:author="BigCREditor-RAN4#104-bis" w:date="2022-10-21T15:14:00Z">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ins>
          </w:p>
        </w:tc>
      </w:tr>
      <w:tr w:rsidR="00824EB6" w:rsidRPr="00020619" w14:paraId="096B2E2E" w14:textId="77777777" w:rsidTr="00BB34DD">
        <w:trPr>
          <w:trHeight w:val="187"/>
          <w:ins w:id="56819"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EBBFD60" w14:textId="77777777" w:rsidR="00824EB6" w:rsidRPr="00020619" w:rsidRDefault="00824EB6" w:rsidP="00BB34DD">
            <w:pPr>
              <w:pStyle w:val="TAL"/>
              <w:spacing w:line="256" w:lineRule="auto"/>
              <w:rPr>
                <w:ins w:id="56820" w:author="BigCREditor-RAN4#104-bis" w:date="2022-10-21T15:14:00Z"/>
              </w:rPr>
            </w:pPr>
            <w:ins w:id="56821" w:author="BigCREditor-RAN4#104-bis" w:date="2022-10-21T15:14:00Z">
              <w:r w:rsidRPr="00020619">
                <w:t>PDSCH parameters:</w:t>
              </w:r>
            </w:ins>
          </w:p>
          <w:p w14:paraId="4CF4148F" w14:textId="77777777" w:rsidR="00824EB6" w:rsidRPr="00020619" w:rsidRDefault="00824EB6" w:rsidP="00BB34DD">
            <w:pPr>
              <w:pStyle w:val="TAL"/>
              <w:spacing w:line="256" w:lineRule="auto"/>
              <w:rPr>
                <w:ins w:id="56822" w:author="BigCREditor-RAN4#104-bis" w:date="2022-10-21T15:14:00Z"/>
                <w:lang w:eastAsia="zh-CN"/>
              </w:rPr>
            </w:pPr>
            <w:ins w:id="56823" w:author="BigCREditor-RAN4#104-bis" w:date="2022-10-21T15:14:00Z">
              <w:r w:rsidRPr="00020619">
                <w:t>DL Reference Measurement Channel</w:t>
              </w:r>
              <w:r w:rsidRPr="00020619">
                <w:rPr>
                  <w:vertAlign w:val="superscript"/>
                </w:rPr>
                <w:t>Note2</w:t>
              </w:r>
            </w:ins>
          </w:p>
        </w:tc>
        <w:tc>
          <w:tcPr>
            <w:tcW w:w="1351" w:type="dxa"/>
            <w:tcBorders>
              <w:top w:val="single" w:sz="4" w:space="0" w:color="auto"/>
              <w:left w:val="single" w:sz="4" w:space="0" w:color="auto"/>
              <w:bottom w:val="single" w:sz="4" w:space="0" w:color="auto"/>
              <w:right w:val="single" w:sz="4" w:space="0" w:color="auto"/>
            </w:tcBorders>
          </w:tcPr>
          <w:p w14:paraId="4AC583C5" w14:textId="77777777" w:rsidR="00824EB6" w:rsidRPr="00020619" w:rsidRDefault="00824EB6" w:rsidP="00BB34DD">
            <w:pPr>
              <w:pStyle w:val="TAC"/>
              <w:spacing w:line="256" w:lineRule="auto"/>
              <w:rPr>
                <w:ins w:id="56824" w:author="BigCREditor-RAN4#104-bis" w:date="2022-10-21T15:14:00Z"/>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165D03E5" w14:textId="77777777" w:rsidR="00824EB6" w:rsidRPr="00020619" w:rsidRDefault="00824EB6" w:rsidP="00BB34DD">
            <w:pPr>
              <w:pStyle w:val="TAC"/>
              <w:spacing w:line="256" w:lineRule="auto"/>
              <w:rPr>
                <w:ins w:id="56825" w:author="BigCREditor-RAN4#104-bis" w:date="2022-10-21T15:14:00Z"/>
                <w:lang w:eastAsia="zh-CN"/>
              </w:rPr>
            </w:pPr>
            <w:ins w:id="56826" w:author="BigCREditor-RAN4#104-bis" w:date="2022-10-21T15:14:00Z">
              <w:r w:rsidRPr="00020619">
                <w:rPr>
                  <w:lang w:eastAsia="zh-CN"/>
                </w:rPr>
                <w:t>-</w:t>
              </w:r>
            </w:ins>
          </w:p>
        </w:tc>
      </w:tr>
      <w:tr w:rsidR="00824EB6" w:rsidRPr="00020619" w14:paraId="0ED42B09" w14:textId="77777777" w:rsidTr="00BB34DD">
        <w:trPr>
          <w:trHeight w:val="187"/>
          <w:ins w:id="56827" w:author="BigCREditor-RAN4#104-bis" w:date="2022-10-21T15:14:00Z"/>
        </w:trPr>
        <w:tc>
          <w:tcPr>
            <w:tcW w:w="2297" w:type="dxa"/>
            <w:tcBorders>
              <w:top w:val="single" w:sz="4" w:space="0" w:color="auto"/>
              <w:left w:val="single" w:sz="4" w:space="0" w:color="auto"/>
              <w:bottom w:val="nil"/>
              <w:right w:val="single" w:sz="4" w:space="0" w:color="auto"/>
            </w:tcBorders>
            <w:hideMark/>
          </w:tcPr>
          <w:p w14:paraId="6FD740D9" w14:textId="77777777" w:rsidR="00824EB6" w:rsidRPr="00020619" w:rsidRDefault="00824EB6" w:rsidP="00BB34DD">
            <w:pPr>
              <w:pStyle w:val="TAL"/>
              <w:spacing w:line="256" w:lineRule="auto"/>
              <w:rPr>
                <w:ins w:id="56828" w:author="BigCREditor-RAN4#104-bis" w:date="2022-10-21T15:14:00Z"/>
                <w:lang w:eastAsia="en-GB"/>
              </w:rPr>
            </w:pPr>
            <w:ins w:id="56829" w:author="BigCREditor-RAN4#104-bis" w:date="2022-10-21T15:14:00Z">
              <w:r w:rsidRPr="00020619">
                <w:t>PCFICH/PDCCH/PHICH parameters:</w:t>
              </w:r>
            </w:ins>
          </w:p>
          <w:p w14:paraId="2FDFB021" w14:textId="77777777" w:rsidR="00824EB6" w:rsidRPr="00020619" w:rsidRDefault="00824EB6" w:rsidP="00BB34DD">
            <w:pPr>
              <w:pStyle w:val="TAL"/>
              <w:spacing w:line="256" w:lineRule="auto"/>
              <w:rPr>
                <w:ins w:id="56830" w:author="BigCREditor-RAN4#104-bis" w:date="2022-10-21T15:14:00Z"/>
              </w:rPr>
            </w:pPr>
            <w:ins w:id="56831" w:author="BigCREditor-RAN4#104-bis" w:date="2022-10-21T15:14:00Z">
              <w:r w:rsidRPr="00020619">
                <w:t>DL Reference Measurement Channel</w:t>
              </w:r>
              <w:r w:rsidRPr="00020619">
                <w:rPr>
                  <w:vertAlign w:val="superscript"/>
                </w:rPr>
                <w:t>Note2</w:t>
              </w:r>
            </w:ins>
          </w:p>
        </w:tc>
        <w:tc>
          <w:tcPr>
            <w:tcW w:w="2095" w:type="dxa"/>
            <w:tcBorders>
              <w:top w:val="single" w:sz="4" w:space="0" w:color="auto"/>
              <w:left w:val="single" w:sz="4" w:space="0" w:color="auto"/>
              <w:bottom w:val="single" w:sz="4" w:space="0" w:color="auto"/>
              <w:right w:val="single" w:sz="4" w:space="0" w:color="auto"/>
            </w:tcBorders>
            <w:hideMark/>
          </w:tcPr>
          <w:p w14:paraId="3374C006" w14:textId="77777777" w:rsidR="00824EB6" w:rsidRPr="00020619" w:rsidRDefault="00824EB6" w:rsidP="00BB34DD">
            <w:pPr>
              <w:pStyle w:val="TAL"/>
              <w:spacing w:line="256" w:lineRule="auto"/>
              <w:rPr>
                <w:ins w:id="56832" w:author="BigCREditor-RAN4#104-bis" w:date="2022-10-21T15:14:00Z"/>
                <w:lang w:eastAsia="zh-CN"/>
              </w:rPr>
            </w:pPr>
            <w:ins w:id="56833"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20F77E73" w14:textId="77777777" w:rsidR="00824EB6" w:rsidRPr="00020619" w:rsidRDefault="00824EB6" w:rsidP="00BB34DD">
            <w:pPr>
              <w:pStyle w:val="TAC"/>
              <w:spacing w:line="256" w:lineRule="auto"/>
              <w:rPr>
                <w:ins w:id="56834" w:author="BigCREditor-RAN4#104-bis" w:date="2022-10-21T15:14:00Z"/>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1BAB434" w14:textId="77777777" w:rsidR="00824EB6" w:rsidRPr="00020619" w:rsidRDefault="00824EB6" w:rsidP="00BB34DD">
            <w:pPr>
              <w:pStyle w:val="TAC"/>
              <w:spacing w:line="256" w:lineRule="auto"/>
              <w:rPr>
                <w:ins w:id="56835" w:author="BigCREditor-RAN4#104-bis" w:date="2022-10-21T15:14:00Z"/>
                <w:lang w:eastAsia="zh-CN"/>
              </w:rPr>
            </w:pPr>
            <w:ins w:id="56836" w:author="BigCREditor-RAN4#104-bis" w:date="2022-10-21T15:14:00Z">
              <w:r w:rsidRPr="00020619">
                <w:rPr>
                  <w:lang w:eastAsia="zh-CN"/>
                </w:rPr>
                <w:t>5 MHz: R.11 FDD</w:t>
              </w:r>
            </w:ins>
          </w:p>
          <w:p w14:paraId="02A0121A" w14:textId="77777777" w:rsidR="00824EB6" w:rsidRPr="00020619" w:rsidRDefault="00824EB6" w:rsidP="00BB34DD">
            <w:pPr>
              <w:pStyle w:val="TAC"/>
              <w:spacing w:line="256" w:lineRule="auto"/>
              <w:rPr>
                <w:ins w:id="56837" w:author="BigCREditor-RAN4#104-bis" w:date="2022-10-21T15:14:00Z"/>
                <w:lang w:eastAsia="zh-CN"/>
              </w:rPr>
            </w:pPr>
            <w:ins w:id="56838" w:author="BigCREditor-RAN4#104-bis" w:date="2022-10-21T15:14:00Z">
              <w:r w:rsidRPr="00020619">
                <w:rPr>
                  <w:lang w:eastAsia="zh-CN"/>
                </w:rPr>
                <w:t>10 MHz: R.6 FDD</w:t>
              </w:r>
            </w:ins>
          </w:p>
          <w:p w14:paraId="51E30F70" w14:textId="77777777" w:rsidR="00824EB6" w:rsidRPr="00020619" w:rsidRDefault="00824EB6" w:rsidP="00BB34DD">
            <w:pPr>
              <w:pStyle w:val="TAC"/>
              <w:spacing w:line="256" w:lineRule="auto"/>
              <w:rPr>
                <w:ins w:id="56839" w:author="BigCREditor-RAN4#104-bis" w:date="2022-10-21T15:14:00Z"/>
                <w:lang w:eastAsia="zh-CN"/>
              </w:rPr>
            </w:pPr>
            <w:ins w:id="56840" w:author="BigCREditor-RAN4#104-bis" w:date="2022-10-21T15:14:00Z">
              <w:r w:rsidRPr="00020619">
                <w:rPr>
                  <w:lang w:eastAsia="zh-CN"/>
                </w:rPr>
                <w:t>20 MHz: R.10 FDD</w:t>
              </w:r>
            </w:ins>
          </w:p>
        </w:tc>
      </w:tr>
      <w:tr w:rsidR="00824EB6" w:rsidRPr="00020619" w14:paraId="2D90BE33" w14:textId="77777777" w:rsidTr="00BB34DD">
        <w:trPr>
          <w:trHeight w:val="187"/>
          <w:ins w:id="56841" w:author="BigCREditor-RAN4#104-bis" w:date="2022-10-21T15:14:00Z"/>
        </w:trPr>
        <w:tc>
          <w:tcPr>
            <w:tcW w:w="2297" w:type="dxa"/>
            <w:tcBorders>
              <w:top w:val="nil"/>
              <w:left w:val="single" w:sz="4" w:space="0" w:color="auto"/>
              <w:bottom w:val="single" w:sz="4" w:space="0" w:color="auto"/>
              <w:right w:val="single" w:sz="4" w:space="0" w:color="auto"/>
            </w:tcBorders>
          </w:tcPr>
          <w:p w14:paraId="7C83BF99" w14:textId="77777777" w:rsidR="00824EB6" w:rsidRPr="00020619" w:rsidRDefault="00824EB6" w:rsidP="00BB34DD">
            <w:pPr>
              <w:pStyle w:val="TAL"/>
              <w:spacing w:line="256" w:lineRule="auto"/>
              <w:rPr>
                <w:ins w:id="56842"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655A4DC9" w14:textId="77777777" w:rsidR="00824EB6" w:rsidRPr="00020619" w:rsidRDefault="00824EB6" w:rsidP="00BB34DD">
            <w:pPr>
              <w:pStyle w:val="TAL"/>
              <w:spacing w:line="256" w:lineRule="auto"/>
              <w:rPr>
                <w:ins w:id="56843" w:author="BigCREditor-RAN4#104-bis" w:date="2022-10-21T15:14:00Z"/>
              </w:rPr>
            </w:pPr>
            <w:ins w:id="56844"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546705F0" w14:textId="77777777" w:rsidR="00824EB6" w:rsidRPr="00020619" w:rsidRDefault="00824EB6" w:rsidP="00BB34DD">
            <w:pPr>
              <w:pStyle w:val="TAC"/>
              <w:spacing w:line="256" w:lineRule="auto"/>
              <w:rPr>
                <w:ins w:id="56845"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0F5BB3F0" w14:textId="77777777" w:rsidR="00824EB6" w:rsidRPr="00020619" w:rsidRDefault="00824EB6" w:rsidP="00BB34DD">
            <w:pPr>
              <w:pStyle w:val="TAC"/>
              <w:spacing w:line="256" w:lineRule="auto"/>
              <w:rPr>
                <w:ins w:id="56846" w:author="BigCREditor-RAN4#104-bis" w:date="2022-10-21T15:14:00Z"/>
                <w:lang w:eastAsia="zh-CN"/>
              </w:rPr>
            </w:pPr>
            <w:ins w:id="56847" w:author="BigCREditor-RAN4#104-bis" w:date="2022-10-21T15:14:00Z">
              <w:r w:rsidRPr="00020619">
                <w:rPr>
                  <w:lang w:eastAsia="zh-CN"/>
                </w:rPr>
                <w:t>5 MHz: R.11 TDD</w:t>
              </w:r>
            </w:ins>
          </w:p>
          <w:p w14:paraId="4C12B94E" w14:textId="77777777" w:rsidR="00824EB6" w:rsidRPr="00020619" w:rsidRDefault="00824EB6" w:rsidP="00BB34DD">
            <w:pPr>
              <w:pStyle w:val="TAC"/>
              <w:spacing w:line="256" w:lineRule="auto"/>
              <w:rPr>
                <w:ins w:id="56848" w:author="BigCREditor-RAN4#104-bis" w:date="2022-10-21T15:14:00Z"/>
                <w:lang w:eastAsia="zh-CN"/>
              </w:rPr>
            </w:pPr>
            <w:ins w:id="56849" w:author="BigCREditor-RAN4#104-bis" w:date="2022-10-21T15:14:00Z">
              <w:r w:rsidRPr="00020619">
                <w:rPr>
                  <w:lang w:eastAsia="zh-CN"/>
                </w:rPr>
                <w:t>10 MHz: R.6 TDD</w:t>
              </w:r>
            </w:ins>
          </w:p>
          <w:p w14:paraId="055BCB3E" w14:textId="77777777" w:rsidR="00824EB6" w:rsidRPr="00020619" w:rsidRDefault="00824EB6" w:rsidP="00BB34DD">
            <w:pPr>
              <w:pStyle w:val="TAC"/>
              <w:spacing w:line="256" w:lineRule="auto"/>
              <w:rPr>
                <w:ins w:id="56850" w:author="BigCREditor-RAN4#104-bis" w:date="2022-10-21T15:14:00Z"/>
                <w:lang w:eastAsia="zh-CN"/>
              </w:rPr>
            </w:pPr>
            <w:ins w:id="56851" w:author="BigCREditor-RAN4#104-bis" w:date="2022-10-21T15:14:00Z">
              <w:r w:rsidRPr="00020619">
                <w:rPr>
                  <w:lang w:eastAsia="zh-CN"/>
                </w:rPr>
                <w:t>20 MHz: R.10 TDD</w:t>
              </w:r>
            </w:ins>
          </w:p>
        </w:tc>
      </w:tr>
      <w:tr w:rsidR="00824EB6" w:rsidRPr="00020619" w14:paraId="721D7D2C" w14:textId="77777777" w:rsidTr="00BB34DD">
        <w:trPr>
          <w:trHeight w:val="187"/>
          <w:ins w:id="56852" w:author="BigCREditor-RAN4#104-bis" w:date="2022-10-21T15:14:00Z"/>
        </w:trPr>
        <w:tc>
          <w:tcPr>
            <w:tcW w:w="2297" w:type="dxa"/>
            <w:tcBorders>
              <w:top w:val="single" w:sz="4" w:space="0" w:color="auto"/>
              <w:left w:val="single" w:sz="4" w:space="0" w:color="auto"/>
              <w:bottom w:val="nil"/>
              <w:right w:val="single" w:sz="4" w:space="0" w:color="auto"/>
            </w:tcBorders>
            <w:hideMark/>
          </w:tcPr>
          <w:p w14:paraId="24DD789B" w14:textId="77777777" w:rsidR="00824EB6" w:rsidRPr="00020619" w:rsidRDefault="00824EB6" w:rsidP="00BB34DD">
            <w:pPr>
              <w:pStyle w:val="TAL"/>
              <w:spacing w:line="256" w:lineRule="auto"/>
              <w:rPr>
                <w:ins w:id="56853" w:author="BigCREditor-RAN4#104-bis" w:date="2022-10-21T15:14:00Z"/>
                <w:lang w:eastAsia="ja-JP"/>
              </w:rPr>
            </w:pPr>
            <w:ins w:id="56854" w:author="BigCREditor-RAN4#104-bis" w:date="2022-10-21T15:14:00Z">
              <w:r w:rsidRPr="00020619">
                <w:t>OCNG Patterns</w:t>
              </w:r>
              <w:r w:rsidRPr="00020619">
                <w:rPr>
                  <w:vertAlign w:val="superscript"/>
                </w:rPr>
                <w:t>Note2</w:t>
              </w:r>
            </w:ins>
          </w:p>
        </w:tc>
        <w:tc>
          <w:tcPr>
            <w:tcW w:w="2095" w:type="dxa"/>
            <w:tcBorders>
              <w:top w:val="single" w:sz="4" w:space="0" w:color="auto"/>
              <w:left w:val="single" w:sz="4" w:space="0" w:color="auto"/>
              <w:bottom w:val="single" w:sz="4" w:space="0" w:color="auto"/>
              <w:right w:val="single" w:sz="4" w:space="0" w:color="auto"/>
            </w:tcBorders>
            <w:hideMark/>
          </w:tcPr>
          <w:p w14:paraId="5F68901F" w14:textId="77777777" w:rsidR="00824EB6" w:rsidRPr="00020619" w:rsidRDefault="00824EB6" w:rsidP="00BB34DD">
            <w:pPr>
              <w:pStyle w:val="TAL"/>
              <w:spacing w:line="256" w:lineRule="auto"/>
              <w:rPr>
                <w:ins w:id="56855" w:author="BigCREditor-RAN4#104-bis" w:date="2022-10-21T15:14:00Z"/>
                <w:lang w:eastAsia="zh-CN"/>
              </w:rPr>
            </w:pPr>
            <w:ins w:id="56856" w:author="BigCREditor-RAN4#104-bis" w:date="2022-10-21T15:14:00Z">
              <w:r w:rsidRPr="00020619">
                <w:rPr>
                  <w:rFonts w:cs="Arial"/>
                </w:rPr>
                <w:t>Config</w:t>
              </w:r>
              <w:r w:rsidRPr="00020619">
                <w:t xml:space="preserve"> 1, 2, 3, 7</w:t>
              </w:r>
            </w:ins>
          </w:p>
        </w:tc>
        <w:tc>
          <w:tcPr>
            <w:tcW w:w="1351" w:type="dxa"/>
            <w:tcBorders>
              <w:top w:val="single" w:sz="4" w:space="0" w:color="auto"/>
              <w:left w:val="single" w:sz="4" w:space="0" w:color="auto"/>
              <w:bottom w:val="nil"/>
              <w:right w:val="single" w:sz="4" w:space="0" w:color="auto"/>
            </w:tcBorders>
          </w:tcPr>
          <w:p w14:paraId="496DEFD8" w14:textId="77777777" w:rsidR="00824EB6" w:rsidRPr="00020619" w:rsidRDefault="00824EB6" w:rsidP="00BB34DD">
            <w:pPr>
              <w:pStyle w:val="TAC"/>
              <w:spacing w:line="256" w:lineRule="auto"/>
              <w:rPr>
                <w:ins w:id="56857" w:author="BigCREditor-RAN4#104-bis" w:date="2022-10-21T15:14:00Z"/>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1997119B" w14:textId="77777777" w:rsidR="00824EB6" w:rsidRPr="00020619" w:rsidRDefault="00824EB6" w:rsidP="00BB34DD">
            <w:pPr>
              <w:pStyle w:val="TAC"/>
              <w:spacing w:line="256" w:lineRule="auto"/>
              <w:rPr>
                <w:ins w:id="56858" w:author="BigCREditor-RAN4#104-bis" w:date="2022-10-21T15:14:00Z"/>
                <w:lang w:eastAsia="zh-CN"/>
              </w:rPr>
            </w:pPr>
            <w:ins w:id="56859" w:author="BigCREditor-RAN4#104-bis" w:date="2022-10-21T15:14:00Z">
              <w:r w:rsidRPr="00020619">
                <w:rPr>
                  <w:lang w:eastAsia="zh-CN"/>
                </w:rPr>
                <w:t>5 MHz: OP.19 FDD</w:t>
              </w:r>
            </w:ins>
          </w:p>
          <w:p w14:paraId="538B1C82" w14:textId="77777777" w:rsidR="00824EB6" w:rsidRPr="00020619" w:rsidRDefault="00824EB6" w:rsidP="00BB34DD">
            <w:pPr>
              <w:pStyle w:val="TAC"/>
              <w:spacing w:line="256" w:lineRule="auto"/>
              <w:rPr>
                <w:ins w:id="56860" w:author="BigCREditor-RAN4#104-bis" w:date="2022-10-21T15:14:00Z"/>
                <w:lang w:eastAsia="zh-CN"/>
              </w:rPr>
            </w:pPr>
            <w:ins w:id="56861" w:author="BigCREditor-RAN4#104-bis" w:date="2022-10-21T15:14:00Z">
              <w:r w:rsidRPr="00020619">
                <w:rPr>
                  <w:lang w:eastAsia="zh-CN"/>
                </w:rPr>
                <w:t>10 MHz: OP.6 FDD</w:t>
              </w:r>
            </w:ins>
          </w:p>
          <w:p w14:paraId="1AD17FB8" w14:textId="77777777" w:rsidR="00824EB6" w:rsidRPr="00020619" w:rsidRDefault="00824EB6" w:rsidP="00BB34DD">
            <w:pPr>
              <w:pStyle w:val="TAC"/>
              <w:spacing w:line="256" w:lineRule="auto"/>
              <w:rPr>
                <w:ins w:id="56862" w:author="BigCREditor-RAN4#104-bis" w:date="2022-10-21T15:14:00Z"/>
                <w:lang w:eastAsia="zh-CN"/>
              </w:rPr>
            </w:pPr>
            <w:ins w:id="56863" w:author="BigCREditor-RAN4#104-bis" w:date="2022-10-21T15:14:00Z">
              <w:r w:rsidRPr="00020619">
                <w:rPr>
                  <w:lang w:eastAsia="zh-CN"/>
                </w:rPr>
                <w:t>20 MHz: OP.14 FDD</w:t>
              </w:r>
            </w:ins>
          </w:p>
        </w:tc>
      </w:tr>
      <w:tr w:rsidR="00824EB6" w:rsidRPr="00020619" w14:paraId="1A6D49FA" w14:textId="77777777" w:rsidTr="00BB34DD">
        <w:trPr>
          <w:trHeight w:val="187"/>
          <w:ins w:id="56864" w:author="BigCREditor-RAN4#104-bis" w:date="2022-10-21T15:14:00Z"/>
        </w:trPr>
        <w:tc>
          <w:tcPr>
            <w:tcW w:w="2297" w:type="dxa"/>
            <w:tcBorders>
              <w:top w:val="nil"/>
              <w:left w:val="single" w:sz="4" w:space="0" w:color="auto"/>
              <w:bottom w:val="single" w:sz="4" w:space="0" w:color="auto"/>
              <w:right w:val="single" w:sz="4" w:space="0" w:color="auto"/>
            </w:tcBorders>
          </w:tcPr>
          <w:p w14:paraId="7057FE30" w14:textId="77777777" w:rsidR="00824EB6" w:rsidRPr="00020619" w:rsidRDefault="00824EB6" w:rsidP="00BB34DD">
            <w:pPr>
              <w:pStyle w:val="TAL"/>
              <w:spacing w:line="256" w:lineRule="auto"/>
              <w:rPr>
                <w:ins w:id="56865"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7ABF655B" w14:textId="77777777" w:rsidR="00824EB6" w:rsidRPr="00020619" w:rsidRDefault="00824EB6" w:rsidP="00BB34DD">
            <w:pPr>
              <w:pStyle w:val="TAL"/>
              <w:spacing w:line="256" w:lineRule="auto"/>
              <w:rPr>
                <w:ins w:id="56866" w:author="BigCREditor-RAN4#104-bis" w:date="2022-10-21T15:14:00Z"/>
              </w:rPr>
            </w:pPr>
            <w:ins w:id="56867" w:author="BigCREditor-RAN4#104-bis" w:date="2022-10-21T15:14:00Z">
              <w:r w:rsidRPr="00020619">
                <w:rPr>
                  <w:rFonts w:cs="Arial"/>
                </w:rPr>
                <w:t>Config</w:t>
              </w:r>
              <w:r w:rsidRPr="00020619">
                <w:t xml:space="preserve"> 4, 5, 6 ,8</w:t>
              </w:r>
            </w:ins>
          </w:p>
        </w:tc>
        <w:tc>
          <w:tcPr>
            <w:tcW w:w="1351" w:type="dxa"/>
            <w:tcBorders>
              <w:top w:val="nil"/>
              <w:left w:val="single" w:sz="4" w:space="0" w:color="auto"/>
              <w:bottom w:val="single" w:sz="4" w:space="0" w:color="auto"/>
              <w:right w:val="single" w:sz="4" w:space="0" w:color="auto"/>
            </w:tcBorders>
          </w:tcPr>
          <w:p w14:paraId="1BA03FE2" w14:textId="77777777" w:rsidR="00824EB6" w:rsidRPr="00020619" w:rsidRDefault="00824EB6" w:rsidP="00BB34DD">
            <w:pPr>
              <w:pStyle w:val="TAC"/>
              <w:spacing w:line="256" w:lineRule="auto"/>
              <w:rPr>
                <w:ins w:id="56868" w:author="BigCREditor-RAN4#104-bis" w:date="2022-10-21T15:14:00Z"/>
                <w:lang w:eastAsia="zh-CN"/>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6DBF8343" w14:textId="77777777" w:rsidR="00824EB6" w:rsidRPr="00020619" w:rsidRDefault="00824EB6" w:rsidP="00BB34DD">
            <w:pPr>
              <w:pStyle w:val="TAC"/>
              <w:spacing w:line="256" w:lineRule="auto"/>
              <w:rPr>
                <w:ins w:id="56869" w:author="BigCREditor-RAN4#104-bis" w:date="2022-10-21T15:14:00Z"/>
                <w:lang w:eastAsia="zh-CN"/>
              </w:rPr>
            </w:pPr>
            <w:ins w:id="56870" w:author="BigCREditor-RAN4#104-bis" w:date="2022-10-21T15:14:00Z">
              <w:r w:rsidRPr="00020619">
                <w:rPr>
                  <w:lang w:eastAsia="zh-CN"/>
                </w:rPr>
                <w:t>5 MHz: OP.10 TDD</w:t>
              </w:r>
            </w:ins>
          </w:p>
          <w:p w14:paraId="671B8A16" w14:textId="77777777" w:rsidR="00824EB6" w:rsidRPr="00020619" w:rsidRDefault="00824EB6" w:rsidP="00BB34DD">
            <w:pPr>
              <w:pStyle w:val="TAC"/>
              <w:spacing w:line="256" w:lineRule="auto"/>
              <w:rPr>
                <w:ins w:id="56871" w:author="BigCREditor-RAN4#104-bis" w:date="2022-10-21T15:14:00Z"/>
                <w:lang w:eastAsia="zh-CN"/>
              </w:rPr>
            </w:pPr>
            <w:ins w:id="56872" w:author="BigCREditor-RAN4#104-bis" w:date="2022-10-21T15:14:00Z">
              <w:r w:rsidRPr="00020619">
                <w:rPr>
                  <w:lang w:eastAsia="zh-CN"/>
                </w:rPr>
                <w:t>10 MHz: OP.2 TDD</w:t>
              </w:r>
            </w:ins>
          </w:p>
          <w:p w14:paraId="268D6BCC" w14:textId="77777777" w:rsidR="00824EB6" w:rsidRPr="00020619" w:rsidRDefault="00824EB6" w:rsidP="00BB34DD">
            <w:pPr>
              <w:pStyle w:val="TAC"/>
              <w:spacing w:line="256" w:lineRule="auto"/>
              <w:rPr>
                <w:ins w:id="56873" w:author="BigCREditor-RAN4#104-bis" w:date="2022-10-21T15:14:00Z"/>
                <w:lang w:eastAsia="zh-CN"/>
              </w:rPr>
            </w:pPr>
            <w:ins w:id="56874" w:author="BigCREditor-RAN4#104-bis" w:date="2022-10-21T15:14:00Z">
              <w:r w:rsidRPr="00020619">
                <w:rPr>
                  <w:lang w:eastAsia="zh-CN"/>
                </w:rPr>
                <w:t>20 MHz: OP.8 TDD</w:t>
              </w:r>
            </w:ins>
          </w:p>
        </w:tc>
      </w:tr>
      <w:tr w:rsidR="00824EB6" w:rsidRPr="00020619" w14:paraId="766B5449" w14:textId="77777777" w:rsidTr="00BB34DD">
        <w:trPr>
          <w:trHeight w:val="187"/>
          <w:ins w:id="56875"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DBBBFA1" w14:textId="77777777" w:rsidR="00824EB6" w:rsidRPr="00020619" w:rsidRDefault="00824EB6" w:rsidP="00BB34DD">
            <w:pPr>
              <w:pStyle w:val="TAL"/>
              <w:spacing w:line="256" w:lineRule="auto"/>
              <w:rPr>
                <w:ins w:id="56876" w:author="BigCREditor-RAN4#104-bis" w:date="2022-10-21T15:14:00Z"/>
                <w:lang w:eastAsia="en-GB"/>
              </w:rPr>
            </w:pPr>
            <w:ins w:id="56877" w:author="BigCREditor-RAN4#104-bis" w:date="2022-10-21T15:14:00Z">
              <w:r w:rsidRPr="00020619">
                <w:t>PBCH_RA</w:t>
              </w:r>
            </w:ins>
          </w:p>
        </w:tc>
        <w:tc>
          <w:tcPr>
            <w:tcW w:w="1351" w:type="dxa"/>
            <w:tcBorders>
              <w:top w:val="single" w:sz="4" w:space="0" w:color="auto"/>
              <w:left w:val="single" w:sz="4" w:space="0" w:color="auto"/>
              <w:bottom w:val="nil"/>
              <w:right w:val="single" w:sz="4" w:space="0" w:color="auto"/>
            </w:tcBorders>
            <w:vAlign w:val="center"/>
            <w:hideMark/>
          </w:tcPr>
          <w:p w14:paraId="56B36C16" w14:textId="77777777" w:rsidR="00824EB6" w:rsidRPr="00020619" w:rsidRDefault="00824EB6" w:rsidP="00BB34DD">
            <w:pPr>
              <w:pStyle w:val="TAC"/>
              <w:spacing w:line="256" w:lineRule="auto"/>
              <w:rPr>
                <w:ins w:id="56878" w:author="BigCREditor-RAN4#104-bis" w:date="2022-10-21T15:14:00Z"/>
              </w:rPr>
            </w:pPr>
            <w:ins w:id="56879" w:author="BigCREditor-RAN4#104-bis" w:date="2022-10-21T15:14:00Z">
              <w:r w:rsidRPr="00020619">
                <w:t>dB</w:t>
              </w:r>
            </w:ins>
          </w:p>
        </w:tc>
        <w:tc>
          <w:tcPr>
            <w:tcW w:w="3896" w:type="dxa"/>
            <w:gridSpan w:val="2"/>
            <w:tcBorders>
              <w:top w:val="single" w:sz="4" w:space="0" w:color="auto"/>
              <w:left w:val="single" w:sz="4" w:space="0" w:color="auto"/>
              <w:bottom w:val="nil"/>
              <w:right w:val="single" w:sz="4" w:space="0" w:color="auto"/>
            </w:tcBorders>
            <w:vAlign w:val="center"/>
            <w:hideMark/>
          </w:tcPr>
          <w:p w14:paraId="3C4677B6" w14:textId="77777777" w:rsidR="00824EB6" w:rsidRPr="00020619" w:rsidRDefault="00824EB6" w:rsidP="00BB34DD">
            <w:pPr>
              <w:pStyle w:val="TAC"/>
              <w:spacing w:line="256" w:lineRule="auto"/>
              <w:rPr>
                <w:ins w:id="56880" w:author="BigCREditor-RAN4#104-bis" w:date="2022-10-21T15:14:00Z"/>
              </w:rPr>
            </w:pPr>
            <w:ins w:id="56881" w:author="BigCREditor-RAN4#104-bis" w:date="2022-10-21T15:14:00Z">
              <w:r w:rsidRPr="00020619">
                <w:t>0</w:t>
              </w:r>
            </w:ins>
          </w:p>
        </w:tc>
      </w:tr>
      <w:tr w:rsidR="00824EB6" w:rsidRPr="00020619" w14:paraId="710DADC4" w14:textId="77777777" w:rsidTr="00BB34DD">
        <w:trPr>
          <w:trHeight w:val="187"/>
          <w:ins w:id="5688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0E8D6630" w14:textId="77777777" w:rsidR="00824EB6" w:rsidRPr="00020619" w:rsidRDefault="00824EB6" w:rsidP="00BB34DD">
            <w:pPr>
              <w:pStyle w:val="TAL"/>
              <w:spacing w:line="256" w:lineRule="auto"/>
              <w:rPr>
                <w:ins w:id="56883" w:author="BigCREditor-RAN4#104-bis" w:date="2022-10-21T15:14:00Z"/>
              </w:rPr>
            </w:pPr>
            <w:ins w:id="56884" w:author="BigCREditor-RAN4#104-bis" w:date="2022-10-21T15:14:00Z">
              <w:r w:rsidRPr="00020619">
                <w:t>PBCH_RB</w:t>
              </w:r>
            </w:ins>
          </w:p>
        </w:tc>
        <w:tc>
          <w:tcPr>
            <w:tcW w:w="1351" w:type="dxa"/>
            <w:tcBorders>
              <w:top w:val="nil"/>
              <w:left w:val="single" w:sz="4" w:space="0" w:color="auto"/>
              <w:bottom w:val="nil"/>
              <w:right w:val="single" w:sz="4" w:space="0" w:color="auto"/>
            </w:tcBorders>
          </w:tcPr>
          <w:p w14:paraId="6196080B" w14:textId="77777777" w:rsidR="00824EB6" w:rsidRPr="00020619" w:rsidRDefault="00824EB6" w:rsidP="00BB34DD">
            <w:pPr>
              <w:pStyle w:val="TAC"/>
              <w:spacing w:line="256" w:lineRule="auto"/>
              <w:rPr>
                <w:ins w:id="56885" w:author="BigCREditor-RAN4#104-bis" w:date="2022-10-21T15:14:00Z"/>
              </w:rPr>
            </w:pPr>
          </w:p>
        </w:tc>
        <w:tc>
          <w:tcPr>
            <w:tcW w:w="3896" w:type="dxa"/>
            <w:gridSpan w:val="2"/>
            <w:tcBorders>
              <w:top w:val="nil"/>
              <w:left w:val="single" w:sz="4" w:space="0" w:color="auto"/>
              <w:bottom w:val="nil"/>
              <w:right w:val="single" w:sz="4" w:space="0" w:color="auto"/>
            </w:tcBorders>
          </w:tcPr>
          <w:p w14:paraId="53BF6835" w14:textId="77777777" w:rsidR="00824EB6" w:rsidRPr="00020619" w:rsidRDefault="00824EB6" w:rsidP="00BB34DD">
            <w:pPr>
              <w:pStyle w:val="TAC"/>
              <w:spacing w:line="256" w:lineRule="auto"/>
              <w:rPr>
                <w:ins w:id="56886" w:author="BigCREditor-RAN4#104-bis" w:date="2022-10-21T15:14:00Z"/>
              </w:rPr>
            </w:pPr>
          </w:p>
        </w:tc>
      </w:tr>
      <w:tr w:rsidR="00824EB6" w:rsidRPr="00020619" w14:paraId="25D06070" w14:textId="77777777" w:rsidTr="00BB34DD">
        <w:trPr>
          <w:trHeight w:val="187"/>
          <w:ins w:id="5688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4D0235A" w14:textId="77777777" w:rsidR="00824EB6" w:rsidRPr="00020619" w:rsidRDefault="00824EB6" w:rsidP="00BB34DD">
            <w:pPr>
              <w:pStyle w:val="TAL"/>
              <w:spacing w:line="256" w:lineRule="auto"/>
              <w:rPr>
                <w:ins w:id="56888" w:author="BigCREditor-RAN4#104-bis" w:date="2022-10-21T15:14:00Z"/>
              </w:rPr>
            </w:pPr>
            <w:ins w:id="56889" w:author="BigCREditor-RAN4#104-bis" w:date="2022-10-21T15:14:00Z">
              <w:r w:rsidRPr="00020619">
                <w:t>PSS_RA</w:t>
              </w:r>
            </w:ins>
          </w:p>
        </w:tc>
        <w:tc>
          <w:tcPr>
            <w:tcW w:w="1351" w:type="dxa"/>
            <w:tcBorders>
              <w:top w:val="nil"/>
              <w:left w:val="single" w:sz="4" w:space="0" w:color="auto"/>
              <w:bottom w:val="nil"/>
              <w:right w:val="single" w:sz="4" w:space="0" w:color="auto"/>
            </w:tcBorders>
          </w:tcPr>
          <w:p w14:paraId="2FE903F2" w14:textId="77777777" w:rsidR="00824EB6" w:rsidRPr="00020619" w:rsidRDefault="00824EB6" w:rsidP="00BB34DD">
            <w:pPr>
              <w:pStyle w:val="TAC"/>
              <w:spacing w:line="256" w:lineRule="auto"/>
              <w:rPr>
                <w:ins w:id="56890" w:author="BigCREditor-RAN4#104-bis" w:date="2022-10-21T15:14:00Z"/>
              </w:rPr>
            </w:pPr>
          </w:p>
        </w:tc>
        <w:tc>
          <w:tcPr>
            <w:tcW w:w="3896" w:type="dxa"/>
            <w:gridSpan w:val="2"/>
            <w:tcBorders>
              <w:top w:val="nil"/>
              <w:left w:val="single" w:sz="4" w:space="0" w:color="auto"/>
              <w:bottom w:val="nil"/>
              <w:right w:val="single" w:sz="4" w:space="0" w:color="auto"/>
            </w:tcBorders>
          </w:tcPr>
          <w:p w14:paraId="194922FF" w14:textId="77777777" w:rsidR="00824EB6" w:rsidRPr="00020619" w:rsidRDefault="00824EB6" w:rsidP="00BB34DD">
            <w:pPr>
              <w:pStyle w:val="TAC"/>
              <w:spacing w:line="256" w:lineRule="auto"/>
              <w:rPr>
                <w:ins w:id="56891" w:author="BigCREditor-RAN4#104-bis" w:date="2022-10-21T15:14:00Z"/>
              </w:rPr>
            </w:pPr>
          </w:p>
        </w:tc>
      </w:tr>
      <w:tr w:rsidR="00824EB6" w:rsidRPr="00020619" w14:paraId="5E619701" w14:textId="77777777" w:rsidTr="00BB34DD">
        <w:trPr>
          <w:trHeight w:val="187"/>
          <w:ins w:id="5689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6106D52" w14:textId="77777777" w:rsidR="00824EB6" w:rsidRPr="00020619" w:rsidRDefault="00824EB6" w:rsidP="00BB34DD">
            <w:pPr>
              <w:pStyle w:val="TAL"/>
              <w:spacing w:line="256" w:lineRule="auto"/>
              <w:rPr>
                <w:ins w:id="56893" w:author="BigCREditor-RAN4#104-bis" w:date="2022-10-21T15:14:00Z"/>
              </w:rPr>
            </w:pPr>
            <w:ins w:id="56894" w:author="BigCREditor-RAN4#104-bis" w:date="2022-10-21T15:14:00Z">
              <w:r w:rsidRPr="00020619">
                <w:t>SSS_RA</w:t>
              </w:r>
            </w:ins>
          </w:p>
        </w:tc>
        <w:tc>
          <w:tcPr>
            <w:tcW w:w="1351" w:type="dxa"/>
            <w:tcBorders>
              <w:top w:val="nil"/>
              <w:left w:val="single" w:sz="4" w:space="0" w:color="auto"/>
              <w:bottom w:val="nil"/>
              <w:right w:val="single" w:sz="4" w:space="0" w:color="auto"/>
            </w:tcBorders>
          </w:tcPr>
          <w:p w14:paraId="7F3ECB4F" w14:textId="77777777" w:rsidR="00824EB6" w:rsidRPr="00020619" w:rsidRDefault="00824EB6" w:rsidP="00BB34DD">
            <w:pPr>
              <w:pStyle w:val="TAC"/>
              <w:spacing w:line="256" w:lineRule="auto"/>
              <w:rPr>
                <w:ins w:id="56895" w:author="BigCREditor-RAN4#104-bis" w:date="2022-10-21T15:14:00Z"/>
              </w:rPr>
            </w:pPr>
          </w:p>
        </w:tc>
        <w:tc>
          <w:tcPr>
            <w:tcW w:w="3896" w:type="dxa"/>
            <w:gridSpan w:val="2"/>
            <w:tcBorders>
              <w:top w:val="nil"/>
              <w:left w:val="single" w:sz="4" w:space="0" w:color="auto"/>
              <w:bottom w:val="nil"/>
              <w:right w:val="single" w:sz="4" w:space="0" w:color="auto"/>
            </w:tcBorders>
          </w:tcPr>
          <w:p w14:paraId="270AA4D0" w14:textId="77777777" w:rsidR="00824EB6" w:rsidRPr="00020619" w:rsidRDefault="00824EB6" w:rsidP="00BB34DD">
            <w:pPr>
              <w:pStyle w:val="TAC"/>
              <w:spacing w:line="256" w:lineRule="auto"/>
              <w:rPr>
                <w:ins w:id="56896" w:author="BigCREditor-RAN4#104-bis" w:date="2022-10-21T15:14:00Z"/>
              </w:rPr>
            </w:pPr>
          </w:p>
        </w:tc>
      </w:tr>
      <w:tr w:rsidR="00824EB6" w:rsidRPr="00020619" w14:paraId="270010FB" w14:textId="77777777" w:rsidTr="00BB34DD">
        <w:trPr>
          <w:trHeight w:val="187"/>
          <w:ins w:id="5689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0EADA3A" w14:textId="77777777" w:rsidR="00824EB6" w:rsidRPr="00020619" w:rsidRDefault="00824EB6" w:rsidP="00BB34DD">
            <w:pPr>
              <w:pStyle w:val="TAL"/>
              <w:spacing w:line="256" w:lineRule="auto"/>
              <w:rPr>
                <w:ins w:id="56898" w:author="BigCREditor-RAN4#104-bis" w:date="2022-10-21T15:14:00Z"/>
              </w:rPr>
            </w:pPr>
            <w:ins w:id="56899" w:author="BigCREditor-RAN4#104-bis" w:date="2022-10-21T15:14:00Z">
              <w:r w:rsidRPr="00020619">
                <w:t>PCFICH_RB</w:t>
              </w:r>
            </w:ins>
          </w:p>
        </w:tc>
        <w:tc>
          <w:tcPr>
            <w:tcW w:w="1351" w:type="dxa"/>
            <w:tcBorders>
              <w:top w:val="nil"/>
              <w:left w:val="single" w:sz="4" w:space="0" w:color="auto"/>
              <w:bottom w:val="nil"/>
              <w:right w:val="single" w:sz="4" w:space="0" w:color="auto"/>
            </w:tcBorders>
          </w:tcPr>
          <w:p w14:paraId="2CC2CD3F" w14:textId="77777777" w:rsidR="00824EB6" w:rsidRPr="00020619" w:rsidRDefault="00824EB6" w:rsidP="00BB34DD">
            <w:pPr>
              <w:pStyle w:val="TAC"/>
              <w:spacing w:line="256" w:lineRule="auto"/>
              <w:rPr>
                <w:ins w:id="56900" w:author="BigCREditor-RAN4#104-bis" w:date="2022-10-21T15:14:00Z"/>
              </w:rPr>
            </w:pPr>
          </w:p>
        </w:tc>
        <w:tc>
          <w:tcPr>
            <w:tcW w:w="3896" w:type="dxa"/>
            <w:gridSpan w:val="2"/>
            <w:tcBorders>
              <w:top w:val="nil"/>
              <w:left w:val="single" w:sz="4" w:space="0" w:color="auto"/>
              <w:bottom w:val="nil"/>
              <w:right w:val="single" w:sz="4" w:space="0" w:color="auto"/>
            </w:tcBorders>
          </w:tcPr>
          <w:p w14:paraId="4848AC20" w14:textId="77777777" w:rsidR="00824EB6" w:rsidRPr="00020619" w:rsidRDefault="00824EB6" w:rsidP="00BB34DD">
            <w:pPr>
              <w:pStyle w:val="TAC"/>
              <w:spacing w:line="256" w:lineRule="auto"/>
              <w:rPr>
                <w:ins w:id="56901" w:author="BigCREditor-RAN4#104-bis" w:date="2022-10-21T15:14:00Z"/>
              </w:rPr>
            </w:pPr>
          </w:p>
        </w:tc>
      </w:tr>
      <w:tr w:rsidR="00824EB6" w:rsidRPr="00020619" w14:paraId="650D6CAB" w14:textId="77777777" w:rsidTr="00BB34DD">
        <w:trPr>
          <w:trHeight w:val="187"/>
          <w:ins w:id="5690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898405B" w14:textId="77777777" w:rsidR="00824EB6" w:rsidRPr="00020619" w:rsidRDefault="00824EB6" w:rsidP="00BB34DD">
            <w:pPr>
              <w:pStyle w:val="TAL"/>
              <w:spacing w:line="256" w:lineRule="auto"/>
              <w:rPr>
                <w:ins w:id="56903" w:author="BigCREditor-RAN4#104-bis" w:date="2022-10-21T15:14:00Z"/>
              </w:rPr>
            </w:pPr>
            <w:ins w:id="56904" w:author="BigCREditor-RAN4#104-bis" w:date="2022-10-21T15:14:00Z">
              <w:r w:rsidRPr="00020619">
                <w:t>PHICH_RA</w:t>
              </w:r>
            </w:ins>
          </w:p>
        </w:tc>
        <w:tc>
          <w:tcPr>
            <w:tcW w:w="1351" w:type="dxa"/>
            <w:tcBorders>
              <w:top w:val="nil"/>
              <w:left w:val="single" w:sz="4" w:space="0" w:color="auto"/>
              <w:bottom w:val="nil"/>
              <w:right w:val="single" w:sz="4" w:space="0" w:color="auto"/>
            </w:tcBorders>
          </w:tcPr>
          <w:p w14:paraId="13E9AE5D" w14:textId="77777777" w:rsidR="00824EB6" w:rsidRPr="00020619" w:rsidRDefault="00824EB6" w:rsidP="00BB34DD">
            <w:pPr>
              <w:pStyle w:val="TAC"/>
              <w:spacing w:line="256" w:lineRule="auto"/>
              <w:rPr>
                <w:ins w:id="56905" w:author="BigCREditor-RAN4#104-bis" w:date="2022-10-21T15:14:00Z"/>
              </w:rPr>
            </w:pPr>
          </w:p>
        </w:tc>
        <w:tc>
          <w:tcPr>
            <w:tcW w:w="3896" w:type="dxa"/>
            <w:gridSpan w:val="2"/>
            <w:tcBorders>
              <w:top w:val="nil"/>
              <w:left w:val="single" w:sz="4" w:space="0" w:color="auto"/>
              <w:bottom w:val="nil"/>
              <w:right w:val="single" w:sz="4" w:space="0" w:color="auto"/>
            </w:tcBorders>
          </w:tcPr>
          <w:p w14:paraId="06D2EE52" w14:textId="77777777" w:rsidR="00824EB6" w:rsidRPr="00020619" w:rsidRDefault="00824EB6" w:rsidP="00BB34DD">
            <w:pPr>
              <w:pStyle w:val="TAC"/>
              <w:spacing w:line="256" w:lineRule="auto"/>
              <w:rPr>
                <w:ins w:id="56906" w:author="BigCREditor-RAN4#104-bis" w:date="2022-10-21T15:14:00Z"/>
              </w:rPr>
            </w:pPr>
          </w:p>
        </w:tc>
      </w:tr>
      <w:tr w:rsidR="00824EB6" w:rsidRPr="00020619" w14:paraId="2CE5BCBE" w14:textId="77777777" w:rsidTr="00BB34DD">
        <w:trPr>
          <w:trHeight w:val="187"/>
          <w:ins w:id="5690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F0ED4C1" w14:textId="77777777" w:rsidR="00824EB6" w:rsidRPr="00020619" w:rsidRDefault="00824EB6" w:rsidP="00BB34DD">
            <w:pPr>
              <w:pStyle w:val="TAL"/>
              <w:spacing w:line="256" w:lineRule="auto"/>
              <w:rPr>
                <w:ins w:id="56908" w:author="BigCREditor-RAN4#104-bis" w:date="2022-10-21T15:14:00Z"/>
              </w:rPr>
            </w:pPr>
            <w:ins w:id="56909" w:author="BigCREditor-RAN4#104-bis" w:date="2022-10-21T15:14:00Z">
              <w:r w:rsidRPr="00020619">
                <w:t>PHICH_RB</w:t>
              </w:r>
            </w:ins>
          </w:p>
        </w:tc>
        <w:tc>
          <w:tcPr>
            <w:tcW w:w="1351" w:type="dxa"/>
            <w:tcBorders>
              <w:top w:val="nil"/>
              <w:left w:val="single" w:sz="4" w:space="0" w:color="auto"/>
              <w:bottom w:val="nil"/>
              <w:right w:val="single" w:sz="4" w:space="0" w:color="auto"/>
            </w:tcBorders>
          </w:tcPr>
          <w:p w14:paraId="0704DAE4" w14:textId="77777777" w:rsidR="00824EB6" w:rsidRPr="00020619" w:rsidRDefault="00824EB6" w:rsidP="00BB34DD">
            <w:pPr>
              <w:pStyle w:val="TAC"/>
              <w:spacing w:line="256" w:lineRule="auto"/>
              <w:rPr>
                <w:ins w:id="56910" w:author="BigCREditor-RAN4#104-bis" w:date="2022-10-21T15:14:00Z"/>
              </w:rPr>
            </w:pPr>
          </w:p>
        </w:tc>
        <w:tc>
          <w:tcPr>
            <w:tcW w:w="3896" w:type="dxa"/>
            <w:gridSpan w:val="2"/>
            <w:tcBorders>
              <w:top w:val="nil"/>
              <w:left w:val="single" w:sz="4" w:space="0" w:color="auto"/>
              <w:bottom w:val="nil"/>
              <w:right w:val="single" w:sz="4" w:space="0" w:color="auto"/>
            </w:tcBorders>
          </w:tcPr>
          <w:p w14:paraId="604E0A15" w14:textId="77777777" w:rsidR="00824EB6" w:rsidRPr="00020619" w:rsidRDefault="00824EB6" w:rsidP="00BB34DD">
            <w:pPr>
              <w:pStyle w:val="TAC"/>
              <w:spacing w:line="256" w:lineRule="auto"/>
              <w:rPr>
                <w:ins w:id="56911" w:author="BigCREditor-RAN4#104-bis" w:date="2022-10-21T15:14:00Z"/>
              </w:rPr>
            </w:pPr>
          </w:p>
        </w:tc>
      </w:tr>
      <w:tr w:rsidR="00824EB6" w:rsidRPr="00020619" w14:paraId="4376A3FB" w14:textId="77777777" w:rsidTr="00BB34DD">
        <w:trPr>
          <w:trHeight w:val="187"/>
          <w:ins w:id="5691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04869B32" w14:textId="77777777" w:rsidR="00824EB6" w:rsidRPr="00020619" w:rsidRDefault="00824EB6" w:rsidP="00BB34DD">
            <w:pPr>
              <w:pStyle w:val="TAL"/>
              <w:spacing w:line="256" w:lineRule="auto"/>
              <w:rPr>
                <w:ins w:id="56913" w:author="BigCREditor-RAN4#104-bis" w:date="2022-10-21T15:14:00Z"/>
              </w:rPr>
            </w:pPr>
            <w:ins w:id="56914" w:author="BigCREditor-RAN4#104-bis" w:date="2022-10-21T15:14:00Z">
              <w:r w:rsidRPr="00020619">
                <w:t>PDCCH_RA</w:t>
              </w:r>
            </w:ins>
          </w:p>
        </w:tc>
        <w:tc>
          <w:tcPr>
            <w:tcW w:w="1351" w:type="dxa"/>
            <w:tcBorders>
              <w:top w:val="nil"/>
              <w:left w:val="single" w:sz="4" w:space="0" w:color="auto"/>
              <w:bottom w:val="nil"/>
              <w:right w:val="single" w:sz="4" w:space="0" w:color="auto"/>
            </w:tcBorders>
          </w:tcPr>
          <w:p w14:paraId="3AFC7C4B" w14:textId="77777777" w:rsidR="00824EB6" w:rsidRPr="00020619" w:rsidRDefault="00824EB6" w:rsidP="00BB34DD">
            <w:pPr>
              <w:pStyle w:val="TAC"/>
              <w:spacing w:line="256" w:lineRule="auto"/>
              <w:rPr>
                <w:ins w:id="56915" w:author="BigCREditor-RAN4#104-bis" w:date="2022-10-21T15:14:00Z"/>
              </w:rPr>
            </w:pPr>
          </w:p>
        </w:tc>
        <w:tc>
          <w:tcPr>
            <w:tcW w:w="3896" w:type="dxa"/>
            <w:gridSpan w:val="2"/>
            <w:tcBorders>
              <w:top w:val="nil"/>
              <w:left w:val="single" w:sz="4" w:space="0" w:color="auto"/>
              <w:bottom w:val="nil"/>
              <w:right w:val="single" w:sz="4" w:space="0" w:color="auto"/>
            </w:tcBorders>
          </w:tcPr>
          <w:p w14:paraId="03392CC1" w14:textId="77777777" w:rsidR="00824EB6" w:rsidRPr="00020619" w:rsidRDefault="00824EB6" w:rsidP="00BB34DD">
            <w:pPr>
              <w:pStyle w:val="TAC"/>
              <w:spacing w:line="256" w:lineRule="auto"/>
              <w:rPr>
                <w:ins w:id="56916" w:author="BigCREditor-RAN4#104-bis" w:date="2022-10-21T15:14:00Z"/>
              </w:rPr>
            </w:pPr>
          </w:p>
        </w:tc>
      </w:tr>
      <w:tr w:rsidR="00824EB6" w:rsidRPr="00020619" w14:paraId="77F24BBC" w14:textId="77777777" w:rsidTr="00BB34DD">
        <w:trPr>
          <w:trHeight w:val="187"/>
          <w:ins w:id="5691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97DB30C" w14:textId="77777777" w:rsidR="00824EB6" w:rsidRPr="00020619" w:rsidRDefault="00824EB6" w:rsidP="00BB34DD">
            <w:pPr>
              <w:pStyle w:val="TAL"/>
              <w:spacing w:line="256" w:lineRule="auto"/>
              <w:rPr>
                <w:ins w:id="56918" w:author="BigCREditor-RAN4#104-bis" w:date="2022-10-21T15:14:00Z"/>
              </w:rPr>
            </w:pPr>
            <w:ins w:id="56919" w:author="BigCREditor-RAN4#104-bis" w:date="2022-10-21T15:14:00Z">
              <w:r w:rsidRPr="00020619">
                <w:t>PDCCH_RB</w:t>
              </w:r>
            </w:ins>
          </w:p>
        </w:tc>
        <w:tc>
          <w:tcPr>
            <w:tcW w:w="1351" w:type="dxa"/>
            <w:tcBorders>
              <w:top w:val="nil"/>
              <w:left w:val="single" w:sz="4" w:space="0" w:color="auto"/>
              <w:bottom w:val="nil"/>
              <w:right w:val="single" w:sz="4" w:space="0" w:color="auto"/>
            </w:tcBorders>
          </w:tcPr>
          <w:p w14:paraId="264A9C31" w14:textId="77777777" w:rsidR="00824EB6" w:rsidRPr="00020619" w:rsidRDefault="00824EB6" w:rsidP="00BB34DD">
            <w:pPr>
              <w:pStyle w:val="TAC"/>
              <w:spacing w:line="256" w:lineRule="auto"/>
              <w:rPr>
                <w:ins w:id="56920" w:author="BigCREditor-RAN4#104-bis" w:date="2022-10-21T15:14:00Z"/>
              </w:rPr>
            </w:pPr>
          </w:p>
        </w:tc>
        <w:tc>
          <w:tcPr>
            <w:tcW w:w="3896" w:type="dxa"/>
            <w:gridSpan w:val="2"/>
            <w:tcBorders>
              <w:top w:val="nil"/>
              <w:left w:val="single" w:sz="4" w:space="0" w:color="auto"/>
              <w:bottom w:val="nil"/>
              <w:right w:val="single" w:sz="4" w:space="0" w:color="auto"/>
            </w:tcBorders>
          </w:tcPr>
          <w:p w14:paraId="1756CC8F" w14:textId="77777777" w:rsidR="00824EB6" w:rsidRPr="00020619" w:rsidRDefault="00824EB6" w:rsidP="00BB34DD">
            <w:pPr>
              <w:pStyle w:val="TAC"/>
              <w:spacing w:line="256" w:lineRule="auto"/>
              <w:rPr>
                <w:ins w:id="56921" w:author="BigCREditor-RAN4#104-bis" w:date="2022-10-21T15:14:00Z"/>
              </w:rPr>
            </w:pPr>
          </w:p>
        </w:tc>
      </w:tr>
      <w:tr w:rsidR="00824EB6" w:rsidRPr="00020619" w14:paraId="0036690F" w14:textId="77777777" w:rsidTr="00BB34DD">
        <w:trPr>
          <w:trHeight w:val="187"/>
          <w:ins w:id="5692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25505792" w14:textId="77777777" w:rsidR="00824EB6" w:rsidRPr="00020619" w:rsidRDefault="00824EB6" w:rsidP="00BB34DD">
            <w:pPr>
              <w:pStyle w:val="TAL"/>
              <w:spacing w:line="256" w:lineRule="auto"/>
              <w:rPr>
                <w:ins w:id="56923" w:author="BigCREditor-RAN4#104-bis" w:date="2022-10-21T15:14:00Z"/>
              </w:rPr>
            </w:pPr>
            <w:ins w:id="56924" w:author="BigCREditor-RAN4#104-bis" w:date="2022-10-21T15:14:00Z">
              <w:r w:rsidRPr="00020619">
                <w:t>PDSCH_RA</w:t>
              </w:r>
            </w:ins>
          </w:p>
        </w:tc>
        <w:tc>
          <w:tcPr>
            <w:tcW w:w="1351" w:type="dxa"/>
            <w:tcBorders>
              <w:top w:val="nil"/>
              <w:left w:val="single" w:sz="4" w:space="0" w:color="auto"/>
              <w:bottom w:val="nil"/>
              <w:right w:val="single" w:sz="4" w:space="0" w:color="auto"/>
            </w:tcBorders>
          </w:tcPr>
          <w:p w14:paraId="163C41A6" w14:textId="77777777" w:rsidR="00824EB6" w:rsidRPr="00020619" w:rsidRDefault="00824EB6" w:rsidP="00BB34DD">
            <w:pPr>
              <w:pStyle w:val="TAC"/>
              <w:spacing w:line="256" w:lineRule="auto"/>
              <w:rPr>
                <w:ins w:id="56925" w:author="BigCREditor-RAN4#104-bis" w:date="2022-10-21T15:14:00Z"/>
              </w:rPr>
            </w:pPr>
          </w:p>
        </w:tc>
        <w:tc>
          <w:tcPr>
            <w:tcW w:w="3896" w:type="dxa"/>
            <w:gridSpan w:val="2"/>
            <w:tcBorders>
              <w:top w:val="nil"/>
              <w:left w:val="single" w:sz="4" w:space="0" w:color="auto"/>
              <w:bottom w:val="nil"/>
              <w:right w:val="single" w:sz="4" w:space="0" w:color="auto"/>
            </w:tcBorders>
          </w:tcPr>
          <w:p w14:paraId="20AF4D55" w14:textId="77777777" w:rsidR="00824EB6" w:rsidRPr="00020619" w:rsidRDefault="00824EB6" w:rsidP="00BB34DD">
            <w:pPr>
              <w:pStyle w:val="TAC"/>
              <w:spacing w:line="256" w:lineRule="auto"/>
              <w:rPr>
                <w:ins w:id="56926" w:author="BigCREditor-RAN4#104-bis" w:date="2022-10-21T15:14:00Z"/>
              </w:rPr>
            </w:pPr>
          </w:p>
        </w:tc>
      </w:tr>
      <w:tr w:rsidR="00824EB6" w:rsidRPr="00020619" w14:paraId="79A878AE" w14:textId="77777777" w:rsidTr="00BB34DD">
        <w:trPr>
          <w:trHeight w:val="187"/>
          <w:ins w:id="5692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2691A3F" w14:textId="77777777" w:rsidR="00824EB6" w:rsidRPr="00020619" w:rsidRDefault="00824EB6" w:rsidP="00BB34DD">
            <w:pPr>
              <w:pStyle w:val="TAL"/>
              <w:spacing w:line="256" w:lineRule="auto"/>
              <w:rPr>
                <w:ins w:id="56928" w:author="BigCREditor-RAN4#104-bis" w:date="2022-10-21T15:14:00Z"/>
              </w:rPr>
            </w:pPr>
            <w:ins w:id="56929" w:author="BigCREditor-RAN4#104-bis" w:date="2022-10-21T15:14:00Z">
              <w:r w:rsidRPr="00020619">
                <w:t>PDSCH_RB</w:t>
              </w:r>
            </w:ins>
          </w:p>
        </w:tc>
        <w:tc>
          <w:tcPr>
            <w:tcW w:w="1351" w:type="dxa"/>
            <w:tcBorders>
              <w:top w:val="nil"/>
              <w:left w:val="single" w:sz="4" w:space="0" w:color="auto"/>
              <w:bottom w:val="nil"/>
              <w:right w:val="single" w:sz="4" w:space="0" w:color="auto"/>
            </w:tcBorders>
          </w:tcPr>
          <w:p w14:paraId="5520CCC3" w14:textId="77777777" w:rsidR="00824EB6" w:rsidRPr="00020619" w:rsidRDefault="00824EB6" w:rsidP="00BB34DD">
            <w:pPr>
              <w:pStyle w:val="TAC"/>
              <w:spacing w:line="256" w:lineRule="auto"/>
              <w:rPr>
                <w:ins w:id="56930" w:author="BigCREditor-RAN4#104-bis" w:date="2022-10-21T15:14:00Z"/>
              </w:rPr>
            </w:pPr>
          </w:p>
        </w:tc>
        <w:tc>
          <w:tcPr>
            <w:tcW w:w="3896" w:type="dxa"/>
            <w:gridSpan w:val="2"/>
            <w:tcBorders>
              <w:top w:val="nil"/>
              <w:left w:val="single" w:sz="4" w:space="0" w:color="auto"/>
              <w:bottom w:val="nil"/>
              <w:right w:val="single" w:sz="4" w:space="0" w:color="auto"/>
            </w:tcBorders>
          </w:tcPr>
          <w:p w14:paraId="665C2FF3" w14:textId="77777777" w:rsidR="00824EB6" w:rsidRPr="00020619" w:rsidRDefault="00824EB6" w:rsidP="00BB34DD">
            <w:pPr>
              <w:pStyle w:val="TAC"/>
              <w:spacing w:line="256" w:lineRule="auto"/>
              <w:rPr>
                <w:ins w:id="56931" w:author="BigCREditor-RAN4#104-bis" w:date="2022-10-21T15:14:00Z"/>
              </w:rPr>
            </w:pPr>
          </w:p>
        </w:tc>
      </w:tr>
      <w:tr w:rsidR="00824EB6" w:rsidRPr="00020619" w14:paraId="66963948" w14:textId="77777777" w:rsidTr="00BB34DD">
        <w:trPr>
          <w:trHeight w:val="187"/>
          <w:ins w:id="5693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F2AB1A2" w14:textId="77777777" w:rsidR="00824EB6" w:rsidRPr="00020619" w:rsidRDefault="00824EB6" w:rsidP="00BB34DD">
            <w:pPr>
              <w:pStyle w:val="TAL"/>
              <w:spacing w:line="256" w:lineRule="auto"/>
              <w:rPr>
                <w:ins w:id="56933" w:author="BigCREditor-RAN4#104-bis" w:date="2022-10-21T15:14:00Z"/>
              </w:rPr>
            </w:pPr>
            <w:ins w:id="56934" w:author="BigCREditor-RAN4#104-bis" w:date="2022-10-21T15:14:00Z">
              <w:r w:rsidRPr="00020619">
                <w:t>OCNG_RA</w:t>
              </w:r>
              <w:r w:rsidRPr="00020619">
                <w:rPr>
                  <w:rFonts w:eastAsia="Calibri"/>
                  <w:vertAlign w:val="superscript"/>
                </w:rPr>
                <w:t>Note3</w:t>
              </w:r>
            </w:ins>
          </w:p>
        </w:tc>
        <w:tc>
          <w:tcPr>
            <w:tcW w:w="1351" w:type="dxa"/>
            <w:tcBorders>
              <w:top w:val="nil"/>
              <w:left w:val="single" w:sz="4" w:space="0" w:color="auto"/>
              <w:bottom w:val="nil"/>
              <w:right w:val="single" w:sz="4" w:space="0" w:color="auto"/>
            </w:tcBorders>
          </w:tcPr>
          <w:p w14:paraId="33ED6899" w14:textId="77777777" w:rsidR="00824EB6" w:rsidRPr="00020619" w:rsidRDefault="00824EB6" w:rsidP="00BB34DD">
            <w:pPr>
              <w:pStyle w:val="TAC"/>
              <w:spacing w:line="256" w:lineRule="auto"/>
              <w:rPr>
                <w:ins w:id="56935" w:author="BigCREditor-RAN4#104-bis" w:date="2022-10-21T15:14:00Z"/>
              </w:rPr>
            </w:pPr>
          </w:p>
        </w:tc>
        <w:tc>
          <w:tcPr>
            <w:tcW w:w="3896" w:type="dxa"/>
            <w:gridSpan w:val="2"/>
            <w:tcBorders>
              <w:top w:val="nil"/>
              <w:left w:val="single" w:sz="4" w:space="0" w:color="auto"/>
              <w:bottom w:val="nil"/>
              <w:right w:val="single" w:sz="4" w:space="0" w:color="auto"/>
            </w:tcBorders>
          </w:tcPr>
          <w:p w14:paraId="35D279C5" w14:textId="77777777" w:rsidR="00824EB6" w:rsidRPr="00020619" w:rsidRDefault="00824EB6" w:rsidP="00BB34DD">
            <w:pPr>
              <w:pStyle w:val="TAC"/>
              <w:spacing w:line="256" w:lineRule="auto"/>
              <w:rPr>
                <w:ins w:id="56936" w:author="BigCREditor-RAN4#104-bis" w:date="2022-10-21T15:14:00Z"/>
              </w:rPr>
            </w:pPr>
          </w:p>
        </w:tc>
      </w:tr>
      <w:tr w:rsidR="00824EB6" w:rsidRPr="00020619" w14:paraId="7E94842D" w14:textId="77777777" w:rsidTr="00BB34DD">
        <w:trPr>
          <w:trHeight w:val="187"/>
          <w:ins w:id="5693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2C205A45" w14:textId="77777777" w:rsidR="00824EB6" w:rsidRPr="00020619" w:rsidRDefault="00824EB6" w:rsidP="00BB34DD">
            <w:pPr>
              <w:pStyle w:val="TAL"/>
              <w:spacing w:line="256" w:lineRule="auto"/>
              <w:rPr>
                <w:ins w:id="56938" w:author="BigCREditor-RAN4#104-bis" w:date="2022-10-21T15:14:00Z"/>
              </w:rPr>
            </w:pPr>
            <w:ins w:id="56939" w:author="BigCREditor-RAN4#104-bis" w:date="2022-10-21T15:14:00Z">
              <w:r w:rsidRPr="00020619">
                <w:t>OCNG_RB</w:t>
              </w:r>
              <w:r w:rsidRPr="00020619">
                <w:rPr>
                  <w:rFonts w:eastAsia="Calibri"/>
                  <w:vertAlign w:val="superscript"/>
                </w:rPr>
                <w:t>Note3</w:t>
              </w:r>
            </w:ins>
          </w:p>
        </w:tc>
        <w:tc>
          <w:tcPr>
            <w:tcW w:w="1351" w:type="dxa"/>
            <w:tcBorders>
              <w:top w:val="nil"/>
              <w:left w:val="single" w:sz="4" w:space="0" w:color="auto"/>
              <w:bottom w:val="single" w:sz="4" w:space="0" w:color="auto"/>
              <w:right w:val="single" w:sz="4" w:space="0" w:color="auto"/>
            </w:tcBorders>
          </w:tcPr>
          <w:p w14:paraId="7033DE1B" w14:textId="77777777" w:rsidR="00824EB6" w:rsidRPr="00020619" w:rsidRDefault="00824EB6" w:rsidP="00BB34DD">
            <w:pPr>
              <w:pStyle w:val="TAC"/>
              <w:spacing w:line="256" w:lineRule="auto"/>
              <w:rPr>
                <w:ins w:id="56940" w:author="BigCREditor-RAN4#104-bis" w:date="2022-10-21T15:14:00Z"/>
              </w:rPr>
            </w:pPr>
          </w:p>
        </w:tc>
        <w:tc>
          <w:tcPr>
            <w:tcW w:w="3896" w:type="dxa"/>
            <w:gridSpan w:val="2"/>
            <w:tcBorders>
              <w:top w:val="nil"/>
              <w:left w:val="single" w:sz="4" w:space="0" w:color="auto"/>
              <w:bottom w:val="single" w:sz="4" w:space="0" w:color="auto"/>
              <w:right w:val="single" w:sz="4" w:space="0" w:color="auto"/>
            </w:tcBorders>
          </w:tcPr>
          <w:p w14:paraId="10DCB83C" w14:textId="77777777" w:rsidR="00824EB6" w:rsidRPr="00020619" w:rsidRDefault="00824EB6" w:rsidP="00BB34DD">
            <w:pPr>
              <w:pStyle w:val="TAC"/>
              <w:spacing w:line="256" w:lineRule="auto"/>
              <w:rPr>
                <w:ins w:id="56941" w:author="BigCREditor-RAN4#104-bis" w:date="2022-10-21T15:14:00Z"/>
              </w:rPr>
            </w:pPr>
          </w:p>
        </w:tc>
      </w:tr>
      <w:tr w:rsidR="00824EB6" w:rsidRPr="00020619" w14:paraId="2CF9F451" w14:textId="77777777" w:rsidTr="00BB34DD">
        <w:trPr>
          <w:trHeight w:val="187"/>
          <w:ins w:id="56942" w:author="BigCREditor-RAN4#104-bis" w:date="2022-10-21T15:14:00Z"/>
        </w:trPr>
        <w:tc>
          <w:tcPr>
            <w:tcW w:w="2297" w:type="dxa"/>
            <w:tcBorders>
              <w:top w:val="single" w:sz="4" w:space="0" w:color="auto"/>
              <w:left w:val="single" w:sz="4" w:space="0" w:color="auto"/>
              <w:bottom w:val="nil"/>
              <w:right w:val="single" w:sz="4" w:space="0" w:color="auto"/>
            </w:tcBorders>
            <w:hideMark/>
          </w:tcPr>
          <w:p w14:paraId="229F9CE6" w14:textId="77777777" w:rsidR="00824EB6" w:rsidRPr="00020619" w:rsidRDefault="00824EB6" w:rsidP="00BB34DD">
            <w:pPr>
              <w:pStyle w:val="TAL"/>
              <w:spacing w:line="256" w:lineRule="auto"/>
              <w:rPr>
                <w:ins w:id="56943" w:author="BigCREditor-RAN4#104-bis" w:date="2022-10-21T15:14:00Z"/>
                <w:vertAlign w:val="superscript"/>
              </w:rPr>
            </w:pPr>
            <w:ins w:id="56944" w:author="BigCREditor-RAN4#104-bis" w:date="2022-10-21T15:14:00Z">
              <w:r w:rsidRPr="00020619">
                <w:rPr>
                  <w:rFonts w:eastAsia="Calibri"/>
                </w:rPr>
                <w:t>N</w:t>
              </w:r>
              <w:r w:rsidRPr="00020619">
                <w:rPr>
                  <w:rFonts w:eastAsia="Calibri"/>
                  <w:vertAlign w:val="subscript"/>
                </w:rPr>
                <w:t>oc</w:t>
              </w:r>
              <w:r w:rsidRPr="00020619">
                <w:rPr>
                  <w:rFonts w:eastAsia="Calibri"/>
                  <w:vertAlign w:val="superscript"/>
                </w:rPr>
                <w:t>Note4</w:t>
              </w:r>
            </w:ins>
          </w:p>
        </w:tc>
        <w:tc>
          <w:tcPr>
            <w:tcW w:w="2095" w:type="dxa"/>
            <w:tcBorders>
              <w:top w:val="single" w:sz="4" w:space="0" w:color="auto"/>
              <w:left w:val="single" w:sz="4" w:space="0" w:color="auto"/>
              <w:bottom w:val="single" w:sz="4" w:space="0" w:color="auto"/>
              <w:right w:val="single" w:sz="4" w:space="0" w:color="auto"/>
            </w:tcBorders>
            <w:hideMark/>
          </w:tcPr>
          <w:p w14:paraId="6052E26B" w14:textId="77777777" w:rsidR="00824EB6" w:rsidRPr="00020619" w:rsidRDefault="00824EB6" w:rsidP="00BB34DD">
            <w:pPr>
              <w:pStyle w:val="TAL"/>
              <w:spacing w:line="256" w:lineRule="auto"/>
              <w:rPr>
                <w:ins w:id="56945" w:author="BigCREditor-RAN4#104-bis" w:date="2022-10-21T15:14:00Z"/>
                <w:rFonts w:cs="Arial"/>
                <w:lang w:eastAsia="zh-CN"/>
              </w:rPr>
            </w:pPr>
            <w:ins w:id="56946"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351" w:type="dxa"/>
            <w:tcBorders>
              <w:top w:val="single" w:sz="4" w:space="0" w:color="auto"/>
              <w:left w:val="single" w:sz="4" w:space="0" w:color="auto"/>
              <w:bottom w:val="nil"/>
              <w:right w:val="single" w:sz="4" w:space="0" w:color="auto"/>
            </w:tcBorders>
            <w:vAlign w:val="center"/>
            <w:hideMark/>
          </w:tcPr>
          <w:p w14:paraId="66C50BEB" w14:textId="77777777" w:rsidR="00824EB6" w:rsidRPr="00020619" w:rsidRDefault="00824EB6" w:rsidP="00BB34DD">
            <w:pPr>
              <w:pStyle w:val="TAC"/>
              <w:spacing w:line="256" w:lineRule="auto"/>
              <w:rPr>
                <w:ins w:id="56947" w:author="BigCREditor-RAN4#104-bis" w:date="2022-10-21T15:14:00Z"/>
                <w:lang w:eastAsia="en-GB"/>
              </w:rPr>
            </w:pPr>
            <w:ins w:id="56948" w:author="BigCREditor-RAN4#104-bis" w:date="2022-10-21T15:14:00Z">
              <w:r w:rsidRPr="00020619">
                <w:t>dBm/15kHz</w:t>
              </w:r>
            </w:ins>
          </w:p>
        </w:tc>
        <w:tc>
          <w:tcPr>
            <w:tcW w:w="1948" w:type="dxa"/>
            <w:tcBorders>
              <w:top w:val="single" w:sz="4" w:space="0" w:color="auto"/>
              <w:left w:val="single" w:sz="4" w:space="0" w:color="auto"/>
              <w:bottom w:val="nil"/>
              <w:right w:val="single" w:sz="4" w:space="0" w:color="auto"/>
            </w:tcBorders>
            <w:vAlign w:val="center"/>
            <w:hideMark/>
          </w:tcPr>
          <w:p w14:paraId="3067298A" w14:textId="77777777" w:rsidR="00824EB6" w:rsidRPr="00020619" w:rsidRDefault="00824EB6" w:rsidP="00BB34DD">
            <w:pPr>
              <w:pStyle w:val="TAC"/>
              <w:spacing w:line="256" w:lineRule="auto"/>
              <w:rPr>
                <w:ins w:id="56949" w:author="BigCREditor-RAN4#104-bis" w:date="2022-10-21T15:14:00Z"/>
              </w:rPr>
            </w:pPr>
            <w:ins w:id="56950" w:author="BigCREditor-RAN4#104-bis" w:date="2022-10-21T15:14:00Z">
              <w:r w:rsidRPr="00020619">
                <w:rPr>
                  <w:rFonts w:cs="Arial"/>
                </w:rPr>
                <w:t>-91.65</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00B14D95" w14:textId="77777777" w:rsidR="00824EB6" w:rsidRPr="00020619" w:rsidRDefault="00824EB6" w:rsidP="00BB34DD">
            <w:pPr>
              <w:pStyle w:val="TAC"/>
              <w:spacing w:line="256" w:lineRule="auto"/>
              <w:rPr>
                <w:ins w:id="56951" w:author="BigCREditor-RAN4#104-bis" w:date="2022-10-21T15:14:00Z"/>
                <w:rFonts w:cs="Arial"/>
              </w:rPr>
            </w:pPr>
            <w:ins w:id="56952" w:author="BigCREditor-RAN4#104-bis" w:date="2022-10-21T15:14:00Z">
              <w:r w:rsidRPr="00020619">
                <w:rPr>
                  <w:rFonts w:cs="Arial"/>
                </w:rPr>
                <w:t>-117</w:t>
              </w:r>
            </w:ins>
          </w:p>
        </w:tc>
      </w:tr>
      <w:tr w:rsidR="00824EB6" w:rsidRPr="00020619" w14:paraId="25681128" w14:textId="77777777" w:rsidTr="00BB34DD">
        <w:trPr>
          <w:trHeight w:val="187"/>
          <w:ins w:id="56953" w:author="BigCREditor-RAN4#104-bis" w:date="2022-10-21T15:14:00Z"/>
        </w:trPr>
        <w:tc>
          <w:tcPr>
            <w:tcW w:w="2297" w:type="dxa"/>
            <w:tcBorders>
              <w:top w:val="nil"/>
              <w:left w:val="single" w:sz="4" w:space="0" w:color="auto"/>
              <w:bottom w:val="nil"/>
              <w:right w:val="single" w:sz="4" w:space="0" w:color="auto"/>
            </w:tcBorders>
          </w:tcPr>
          <w:p w14:paraId="0C1EA132" w14:textId="77777777" w:rsidR="00824EB6" w:rsidRPr="00020619" w:rsidRDefault="00824EB6" w:rsidP="00BB34DD">
            <w:pPr>
              <w:pStyle w:val="TAL"/>
              <w:spacing w:line="256" w:lineRule="auto"/>
              <w:rPr>
                <w:ins w:id="56954"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0E1AAB02" w14:textId="77777777" w:rsidR="00824EB6" w:rsidRPr="00020619" w:rsidRDefault="00824EB6" w:rsidP="00BB34DD">
            <w:pPr>
              <w:pStyle w:val="TAL"/>
              <w:spacing w:line="256" w:lineRule="auto"/>
              <w:rPr>
                <w:ins w:id="56955" w:author="BigCREditor-RAN4#104-bis" w:date="2022-10-21T15:14:00Z"/>
                <w:rFonts w:cs="Arial"/>
                <w:lang w:eastAsia="ja-JP"/>
              </w:rPr>
            </w:pPr>
            <w:ins w:id="56956"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351" w:type="dxa"/>
            <w:tcBorders>
              <w:top w:val="nil"/>
              <w:left w:val="single" w:sz="4" w:space="0" w:color="auto"/>
              <w:bottom w:val="nil"/>
              <w:right w:val="single" w:sz="4" w:space="0" w:color="auto"/>
            </w:tcBorders>
          </w:tcPr>
          <w:p w14:paraId="301F3186" w14:textId="77777777" w:rsidR="00824EB6" w:rsidRPr="00020619" w:rsidRDefault="00824EB6" w:rsidP="00BB34DD">
            <w:pPr>
              <w:pStyle w:val="TAC"/>
              <w:spacing w:line="256" w:lineRule="auto"/>
              <w:rPr>
                <w:ins w:id="56957" w:author="BigCREditor-RAN4#104-bis" w:date="2022-10-21T15:14:00Z"/>
                <w:lang w:eastAsia="en-GB"/>
              </w:rPr>
            </w:pPr>
          </w:p>
        </w:tc>
        <w:tc>
          <w:tcPr>
            <w:tcW w:w="1948" w:type="dxa"/>
            <w:tcBorders>
              <w:top w:val="nil"/>
              <w:left w:val="single" w:sz="4" w:space="0" w:color="auto"/>
              <w:bottom w:val="nil"/>
              <w:right w:val="single" w:sz="4" w:space="0" w:color="auto"/>
            </w:tcBorders>
          </w:tcPr>
          <w:p w14:paraId="37BBAFF1" w14:textId="77777777" w:rsidR="00824EB6" w:rsidRPr="00020619" w:rsidRDefault="00824EB6" w:rsidP="00BB34DD">
            <w:pPr>
              <w:pStyle w:val="TAC"/>
              <w:spacing w:line="256" w:lineRule="auto"/>
              <w:rPr>
                <w:ins w:id="56958"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65992F8" w14:textId="77777777" w:rsidR="00824EB6" w:rsidRPr="00020619" w:rsidRDefault="00824EB6" w:rsidP="00BB34DD">
            <w:pPr>
              <w:pStyle w:val="TAC"/>
              <w:spacing w:line="256" w:lineRule="auto"/>
              <w:rPr>
                <w:ins w:id="56959" w:author="BigCREditor-RAN4#104-bis" w:date="2022-10-21T15:14:00Z"/>
                <w:rFonts w:cs="Arial"/>
              </w:rPr>
            </w:pPr>
            <w:ins w:id="56960" w:author="BigCREditor-RAN4#104-bis" w:date="2022-10-21T15:14:00Z">
              <w:r w:rsidRPr="00020619">
                <w:rPr>
                  <w:rFonts w:cs="Arial"/>
                </w:rPr>
                <w:t>-116.5</w:t>
              </w:r>
            </w:ins>
          </w:p>
        </w:tc>
      </w:tr>
      <w:tr w:rsidR="00824EB6" w:rsidRPr="00020619" w14:paraId="3BF5DB3A" w14:textId="77777777" w:rsidTr="00BB34DD">
        <w:trPr>
          <w:trHeight w:val="187"/>
          <w:ins w:id="56961" w:author="BigCREditor-RAN4#104-bis" w:date="2022-10-21T15:14:00Z"/>
        </w:trPr>
        <w:tc>
          <w:tcPr>
            <w:tcW w:w="2297" w:type="dxa"/>
            <w:tcBorders>
              <w:top w:val="nil"/>
              <w:left w:val="single" w:sz="4" w:space="0" w:color="auto"/>
              <w:bottom w:val="nil"/>
              <w:right w:val="single" w:sz="4" w:space="0" w:color="auto"/>
            </w:tcBorders>
          </w:tcPr>
          <w:p w14:paraId="2466F5F0" w14:textId="77777777" w:rsidR="00824EB6" w:rsidRPr="00020619" w:rsidRDefault="00824EB6" w:rsidP="00BB34DD">
            <w:pPr>
              <w:pStyle w:val="TAL"/>
              <w:spacing w:line="256" w:lineRule="auto"/>
              <w:rPr>
                <w:ins w:id="56962"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1CF5B9D4" w14:textId="77777777" w:rsidR="00824EB6" w:rsidRPr="00020619" w:rsidRDefault="00824EB6" w:rsidP="00BB34DD">
            <w:pPr>
              <w:pStyle w:val="TAL"/>
              <w:spacing w:line="256" w:lineRule="auto"/>
              <w:rPr>
                <w:ins w:id="56963" w:author="BigCREditor-RAN4#104-bis" w:date="2022-10-21T15:14:00Z"/>
                <w:rFonts w:cs="Arial"/>
                <w:lang w:eastAsia="ja-JP"/>
              </w:rPr>
            </w:pPr>
            <w:ins w:id="56964"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351" w:type="dxa"/>
            <w:tcBorders>
              <w:top w:val="nil"/>
              <w:left w:val="single" w:sz="4" w:space="0" w:color="auto"/>
              <w:bottom w:val="nil"/>
              <w:right w:val="single" w:sz="4" w:space="0" w:color="auto"/>
            </w:tcBorders>
          </w:tcPr>
          <w:p w14:paraId="19E6B1FD" w14:textId="77777777" w:rsidR="00824EB6" w:rsidRPr="00020619" w:rsidRDefault="00824EB6" w:rsidP="00BB34DD">
            <w:pPr>
              <w:pStyle w:val="TAC"/>
              <w:spacing w:line="256" w:lineRule="auto"/>
              <w:rPr>
                <w:ins w:id="56965" w:author="BigCREditor-RAN4#104-bis" w:date="2022-10-21T15:14:00Z"/>
                <w:lang w:eastAsia="en-GB"/>
              </w:rPr>
            </w:pPr>
          </w:p>
        </w:tc>
        <w:tc>
          <w:tcPr>
            <w:tcW w:w="1948" w:type="dxa"/>
            <w:tcBorders>
              <w:top w:val="nil"/>
              <w:left w:val="single" w:sz="4" w:space="0" w:color="auto"/>
              <w:bottom w:val="nil"/>
              <w:right w:val="single" w:sz="4" w:space="0" w:color="auto"/>
            </w:tcBorders>
          </w:tcPr>
          <w:p w14:paraId="424704B0" w14:textId="77777777" w:rsidR="00824EB6" w:rsidRPr="00020619" w:rsidRDefault="00824EB6" w:rsidP="00BB34DD">
            <w:pPr>
              <w:pStyle w:val="TAC"/>
              <w:spacing w:line="256" w:lineRule="auto"/>
              <w:rPr>
                <w:ins w:id="56966"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98B9C3E" w14:textId="77777777" w:rsidR="00824EB6" w:rsidRPr="00020619" w:rsidRDefault="00824EB6" w:rsidP="00BB34DD">
            <w:pPr>
              <w:pStyle w:val="TAC"/>
              <w:spacing w:line="256" w:lineRule="auto"/>
              <w:rPr>
                <w:ins w:id="56967" w:author="BigCREditor-RAN4#104-bis" w:date="2022-10-21T15:14:00Z"/>
                <w:rFonts w:cs="Arial"/>
              </w:rPr>
            </w:pPr>
            <w:ins w:id="56968" w:author="BigCREditor-RAN4#104-bis" w:date="2022-10-21T15:14:00Z">
              <w:r w:rsidRPr="00020619">
                <w:rPr>
                  <w:rFonts w:cs="Arial"/>
                </w:rPr>
                <w:t>-116</w:t>
              </w:r>
            </w:ins>
          </w:p>
        </w:tc>
      </w:tr>
      <w:tr w:rsidR="00824EB6" w:rsidRPr="00020619" w14:paraId="5331C7B9" w14:textId="77777777" w:rsidTr="00BB34DD">
        <w:trPr>
          <w:trHeight w:val="187"/>
          <w:ins w:id="56969" w:author="BigCREditor-RAN4#104-bis" w:date="2022-10-21T15:14:00Z"/>
        </w:trPr>
        <w:tc>
          <w:tcPr>
            <w:tcW w:w="2297" w:type="dxa"/>
            <w:tcBorders>
              <w:top w:val="nil"/>
              <w:left w:val="single" w:sz="4" w:space="0" w:color="auto"/>
              <w:bottom w:val="nil"/>
              <w:right w:val="single" w:sz="4" w:space="0" w:color="auto"/>
            </w:tcBorders>
          </w:tcPr>
          <w:p w14:paraId="61E81EB4" w14:textId="77777777" w:rsidR="00824EB6" w:rsidRPr="00020619" w:rsidRDefault="00824EB6" w:rsidP="00BB34DD">
            <w:pPr>
              <w:pStyle w:val="TAL"/>
              <w:spacing w:line="256" w:lineRule="auto"/>
              <w:rPr>
                <w:ins w:id="56970"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20EEC90B" w14:textId="77777777" w:rsidR="00824EB6" w:rsidRPr="00020619" w:rsidRDefault="00824EB6" w:rsidP="00BB34DD">
            <w:pPr>
              <w:pStyle w:val="TAL"/>
              <w:spacing w:line="256" w:lineRule="auto"/>
              <w:rPr>
                <w:ins w:id="56971" w:author="BigCREditor-RAN4#104-bis" w:date="2022-10-21T15:14:00Z"/>
                <w:rFonts w:cs="Arial"/>
                <w:lang w:eastAsia="ja-JP"/>
              </w:rPr>
            </w:pPr>
            <w:ins w:id="56972" w:author="BigCREditor-RAN4#104-bis" w:date="2022-10-21T15:14:00Z">
              <w:r w:rsidRPr="00020619">
                <w:rPr>
                  <w:rFonts w:cs="Arial"/>
                  <w:lang w:eastAsia="ja-JP"/>
                </w:rPr>
                <w:t>Bands FDD_D</w:t>
              </w:r>
            </w:ins>
          </w:p>
        </w:tc>
        <w:tc>
          <w:tcPr>
            <w:tcW w:w="1351" w:type="dxa"/>
            <w:tcBorders>
              <w:top w:val="nil"/>
              <w:left w:val="single" w:sz="4" w:space="0" w:color="auto"/>
              <w:bottom w:val="nil"/>
              <w:right w:val="single" w:sz="4" w:space="0" w:color="auto"/>
            </w:tcBorders>
          </w:tcPr>
          <w:p w14:paraId="03A362D2" w14:textId="77777777" w:rsidR="00824EB6" w:rsidRPr="00020619" w:rsidRDefault="00824EB6" w:rsidP="00BB34DD">
            <w:pPr>
              <w:pStyle w:val="TAC"/>
              <w:spacing w:line="256" w:lineRule="auto"/>
              <w:rPr>
                <w:ins w:id="56973" w:author="BigCREditor-RAN4#104-bis" w:date="2022-10-21T15:14:00Z"/>
                <w:lang w:eastAsia="en-GB"/>
              </w:rPr>
            </w:pPr>
          </w:p>
        </w:tc>
        <w:tc>
          <w:tcPr>
            <w:tcW w:w="1948" w:type="dxa"/>
            <w:tcBorders>
              <w:top w:val="nil"/>
              <w:left w:val="single" w:sz="4" w:space="0" w:color="auto"/>
              <w:bottom w:val="nil"/>
              <w:right w:val="single" w:sz="4" w:space="0" w:color="auto"/>
            </w:tcBorders>
          </w:tcPr>
          <w:p w14:paraId="2E12D221" w14:textId="77777777" w:rsidR="00824EB6" w:rsidRPr="00020619" w:rsidRDefault="00824EB6" w:rsidP="00BB34DD">
            <w:pPr>
              <w:pStyle w:val="TAC"/>
              <w:spacing w:line="256" w:lineRule="auto"/>
              <w:rPr>
                <w:ins w:id="56974"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23140C8A" w14:textId="77777777" w:rsidR="00824EB6" w:rsidRPr="00020619" w:rsidRDefault="00824EB6" w:rsidP="00BB34DD">
            <w:pPr>
              <w:pStyle w:val="TAC"/>
              <w:spacing w:line="256" w:lineRule="auto"/>
              <w:rPr>
                <w:ins w:id="56975" w:author="BigCREditor-RAN4#104-bis" w:date="2022-10-21T15:14:00Z"/>
                <w:rFonts w:cs="Arial"/>
              </w:rPr>
            </w:pPr>
            <w:ins w:id="56976" w:author="BigCREditor-RAN4#104-bis" w:date="2022-10-21T15:14:00Z">
              <w:r w:rsidRPr="00020619">
                <w:rPr>
                  <w:rFonts w:cs="Arial"/>
                </w:rPr>
                <w:t>-115.5</w:t>
              </w:r>
            </w:ins>
          </w:p>
        </w:tc>
      </w:tr>
      <w:tr w:rsidR="00824EB6" w:rsidRPr="00020619" w14:paraId="6FBAA154" w14:textId="77777777" w:rsidTr="00BB34DD">
        <w:trPr>
          <w:trHeight w:val="187"/>
          <w:ins w:id="56977" w:author="BigCREditor-RAN4#104-bis" w:date="2022-10-21T15:14:00Z"/>
        </w:trPr>
        <w:tc>
          <w:tcPr>
            <w:tcW w:w="2297" w:type="dxa"/>
            <w:tcBorders>
              <w:top w:val="nil"/>
              <w:left w:val="single" w:sz="4" w:space="0" w:color="auto"/>
              <w:bottom w:val="nil"/>
              <w:right w:val="single" w:sz="4" w:space="0" w:color="auto"/>
            </w:tcBorders>
          </w:tcPr>
          <w:p w14:paraId="37C7E9E3" w14:textId="77777777" w:rsidR="00824EB6" w:rsidRPr="00020619" w:rsidRDefault="00824EB6" w:rsidP="00BB34DD">
            <w:pPr>
              <w:pStyle w:val="TAL"/>
              <w:spacing w:line="256" w:lineRule="auto"/>
              <w:rPr>
                <w:ins w:id="56978"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0B646F9A" w14:textId="77777777" w:rsidR="00824EB6" w:rsidRPr="00020619" w:rsidRDefault="00824EB6" w:rsidP="00BB34DD">
            <w:pPr>
              <w:pStyle w:val="TAL"/>
              <w:spacing w:line="256" w:lineRule="auto"/>
              <w:rPr>
                <w:ins w:id="56979" w:author="BigCREditor-RAN4#104-bis" w:date="2022-10-21T15:14:00Z"/>
                <w:rFonts w:cs="Arial"/>
                <w:lang w:eastAsia="ja-JP"/>
              </w:rPr>
            </w:pPr>
            <w:ins w:id="56980"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351" w:type="dxa"/>
            <w:tcBorders>
              <w:top w:val="nil"/>
              <w:left w:val="single" w:sz="4" w:space="0" w:color="auto"/>
              <w:bottom w:val="nil"/>
              <w:right w:val="single" w:sz="4" w:space="0" w:color="auto"/>
            </w:tcBorders>
          </w:tcPr>
          <w:p w14:paraId="271A1B06" w14:textId="77777777" w:rsidR="00824EB6" w:rsidRPr="00020619" w:rsidRDefault="00824EB6" w:rsidP="00BB34DD">
            <w:pPr>
              <w:pStyle w:val="TAC"/>
              <w:spacing w:line="256" w:lineRule="auto"/>
              <w:rPr>
                <w:ins w:id="56981" w:author="BigCREditor-RAN4#104-bis" w:date="2022-10-21T15:14:00Z"/>
                <w:lang w:eastAsia="en-GB"/>
              </w:rPr>
            </w:pPr>
          </w:p>
        </w:tc>
        <w:tc>
          <w:tcPr>
            <w:tcW w:w="1948" w:type="dxa"/>
            <w:tcBorders>
              <w:top w:val="nil"/>
              <w:left w:val="single" w:sz="4" w:space="0" w:color="auto"/>
              <w:bottom w:val="nil"/>
              <w:right w:val="single" w:sz="4" w:space="0" w:color="auto"/>
            </w:tcBorders>
          </w:tcPr>
          <w:p w14:paraId="2F8B71DF" w14:textId="77777777" w:rsidR="00824EB6" w:rsidRPr="00020619" w:rsidRDefault="00824EB6" w:rsidP="00BB34DD">
            <w:pPr>
              <w:pStyle w:val="TAC"/>
              <w:spacing w:line="256" w:lineRule="auto"/>
              <w:rPr>
                <w:ins w:id="56982"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39C56CD" w14:textId="77777777" w:rsidR="00824EB6" w:rsidRPr="00020619" w:rsidRDefault="00824EB6" w:rsidP="00BB34DD">
            <w:pPr>
              <w:pStyle w:val="TAC"/>
              <w:spacing w:line="256" w:lineRule="auto"/>
              <w:rPr>
                <w:ins w:id="56983" w:author="BigCREditor-RAN4#104-bis" w:date="2022-10-21T15:14:00Z"/>
                <w:rFonts w:cs="Arial"/>
              </w:rPr>
            </w:pPr>
            <w:ins w:id="56984" w:author="BigCREditor-RAN4#104-bis" w:date="2022-10-21T15:14:00Z">
              <w:r w:rsidRPr="00020619">
                <w:rPr>
                  <w:rFonts w:cs="Arial"/>
                </w:rPr>
                <w:t>-115</w:t>
              </w:r>
            </w:ins>
          </w:p>
        </w:tc>
      </w:tr>
      <w:tr w:rsidR="00824EB6" w:rsidRPr="00020619" w14:paraId="6AB09695" w14:textId="77777777" w:rsidTr="00BB34DD">
        <w:trPr>
          <w:trHeight w:val="187"/>
          <w:ins w:id="56985" w:author="BigCREditor-RAN4#104-bis" w:date="2022-10-21T15:14:00Z"/>
        </w:trPr>
        <w:tc>
          <w:tcPr>
            <w:tcW w:w="2297" w:type="dxa"/>
            <w:tcBorders>
              <w:top w:val="nil"/>
              <w:left w:val="single" w:sz="4" w:space="0" w:color="auto"/>
              <w:bottom w:val="nil"/>
              <w:right w:val="single" w:sz="4" w:space="0" w:color="auto"/>
            </w:tcBorders>
          </w:tcPr>
          <w:p w14:paraId="65CC0FD2" w14:textId="77777777" w:rsidR="00824EB6" w:rsidRPr="00020619" w:rsidRDefault="00824EB6" w:rsidP="00BB34DD">
            <w:pPr>
              <w:pStyle w:val="TAL"/>
              <w:spacing w:line="256" w:lineRule="auto"/>
              <w:rPr>
                <w:ins w:id="56986"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6087D250" w14:textId="77777777" w:rsidR="00824EB6" w:rsidRPr="00020619" w:rsidRDefault="00824EB6" w:rsidP="00BB34DD">
            <w:pPr>
              <w:pStyle w:val="TAL"/>
              <w:spacing w:line="256" w:lineRule="auto"/>
              <w:rPr>
                <w:ins w:id="56987" w:author="BigCREditor-RAN4#104-bis" w:date="2022-10-21T15:14:00Z"/>
                <w:rFonts w:cs="Arial"/>
                <w:lang w:eastAsia="ja-JP"/>
              </w:rPr>
            </w:pPr>
            <w:ins w:id="56988"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351" w:type="dxa"/>
            <w:tcBorders>
              <w:top w:val="nil"/>
              <w:left w:val="single" w:sz="4" w:space="0" w:color="auto"/>
              <w:bottom w:val="nil"/>
              <w:right w:val="single" w:sz="4" w:space="0" w:color="auto"/>
            </w:tcBorders>
          </w:tcPr>
          <w:p w14:paraId="559C3DE6" w14:textId="77777777" w:rsidR="00824EB6" w:rsidRPr="00020619" w:rsidRDefault="00824EB6" w:rsidP="00BB34DD">
            <w:pPr>
              <w:pStyle w:val="TAC"/>
              <w:spacing w:line="256" w:lineRule="auto"/>
              <w:rPr>
                <w:ins w:id="56989" w:author="BigCREditor-RAN4#104-bis" w:date="2022-10-21T15:14:00Z"/>
                <w:lang w:eastAsia="en-GB"/>
              </w:rPr>
            </w:pPr>
          </w:p>
        </w:tc>
        <w:tc>
          <w:tcPr>
            <w:tcW w:w="1948" w:type="dxa"/>
            <w:tcBorders>
              <w:top w:val="nil"/>
              <w:left w:val="single" w:sz="4" w:space="0" w:color="auto"/>
              <w:bottom w:val="nil"/>
              <w:right w:val="single" w:sz="4" w:space="0" w:color="auto"/>
            </w:tcBorders>
          </w:tcPr>
          <w:p w14:paraId="65FF7D8A" w14:textId="77777777" w:rsidR="00824EB6" w:rsidRPr="00020619" w:rsidRDefault="00824EB6" w:rsidP="00BB34DD">
            <w:pPr>
              <w:pStyle w:val="TAC"/>
              <w:spacing w:line="256" w:lineRule="auto"/>
              <w:rPr>
                <w:ins w:id="56990"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58000EF" w14:textId="77777777" w:rsidR="00824EB6" w:rsidRPr="00020619" w:rsidRDefault="00824EB6" w:rsidP="00BB34DD">
            <w:pPr>
              <w:pStyle w:val="TAC"/>
              <w:spacing w:line="256" w:lineRule="auto"/>
              <w:rPr>
                <w:ins w:id="56991" w:author="BigCREditor-RAN4#104-bis" w:date="2022-10-21T15:14:00Z"/>
                <w:rFonts w:cs="Arial"/>
              </w:rPr>
            </w:pPr>
            <w:ins w:id="56992" w:author="BigCREditor-RAN4#104-bis" w:date="2022-10-21T15:14:00Z">
              <w:r w:rsidRPr="00020619">
                <w:rPr>
                  <w:rFonts w:cs="Arial"/>
                </w:rPr>
                <w:t>-114</w:t>
              </w:r>
            </w:ins>
          </w:p>
        </w:tc>
      </w:tr>
      <w:tr w:rsidR="00824EB6" w:rsidRPr="00020619" w14:paraId="6A56A99A" w14:textId="77777777" w:rsidTr="00BB34DD">
        <w:trPr>
          <w:trHeight w:val="187"/>
          <w:ins w:id="56993" w:author="BigCREditor-RAN4#104-bis" w:date="2022-10-21T15:14:00Z"/>
        </w:trPr>
        <w:tc>
          <w:tcPr>
            <w:tcW w:w="2297" w:type="dxa"/>
            <w:tcBorders>
              <w:top w:val="nil"/>
              <w:left w:val="single" w:sz="4" w:space="0" w:color="auto"/>
              <w:bottom w:val="single" w:sz="4" w:space="0" w:color="auto"/>
              <w:right w:val="single" w:sz="4" w:space="0" w:color="auto"/>
            </w:tcBorders>
          </w:tcPr>
          <w:p w14:paraId="138DB018" w14:textId="77777777" w:rsidR="00824EB6" w:rsidRPr="00020619" w:rsidRDefault="00824EB6" w:rsidP="00BB34DD">
            <w:pPr>
              <w:pStyle w:val="TAL"/>
              <w:spacing w:line="256" w:lineRule="auto"/>
              <w:rPr>
                <w:ins w:id="56994"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3DA933A7" w14:textId="77777777" w:rsidR="00824EB6" w:rsidRPr="00020619" w:rsidRDefault="00824EB6" w:rsidP="00BB34DD">
            <w:pPr>
              <w:pStyle w:val="TAL"/>
              <w:spacing w:line="256" w:lineRule="auto"/>
              <w:rPr>
                <w:ins w:id="56995" w:author="BigCREditor-RAN4#104-bis" w:date="2022-10-21T15:14:00Z"/>
                <w:rFonts w:cs="Arial"/>
                <w:lang w:eastAsia="ja-JP"/>
              </w:rPr>
            </w:pPr>
            <w:ins w:id="56996" w:author="BigCREditor-RAN4#104-bis" w:date="2022-10-21T15:14:00Z">
              <w:r w:rsidRPr="00020619">
                <w:rPr>
                  <w:rFonts w:cs="Arial"/>
                  <w:lang w:eastAsia="ja-JP"/>
                </w:rPr>
                <w:t>Bands FDD_H</w:t>
              </w:r>
            </w:ins>
          </w:p>
        </w:tc>
        <w:tc>
          <w:tcPr>
            <w:tcW w:w="1351" w:type="dxa"/>
            <w:tcBorders>
              <w:top w:val="nil"/>
              <w:left w:val="single" w:sz="4" w:space="0" w:color="auto"/>
              <w:bottom w:val="single" w:sz="4" w:space="0" w:color="auto"/>
              <w:right w:val="single" w:sz="4" w:space="0" w:color="auto"/>
            </w:tcBorders>
          </w:tcPr>
          <w:p w14:paraId="1F2F6A95" w14:textId="77777777" w:rsidR="00824EB6" w:rsidRPr="00020619" w:rsidRDefault="00824EB6" w:rsidP="00BB34DD">
            <w:pPr>
              <w:pStyle w:val="TAC"/>
              <w:spacing w:line="256" w:lineRule="auto"/>
              <w:rPr>
                <w:ins w:id="56997" w:author="BigCREditor-RAN4#104-bis" w:date="2022-10-21T15:14:00Z"/>
                <w:lang w:eastAsia="en-GB"/>
              </w:rPr>
            </w:pPr>
          </w:p>
        </w:tc>
        <w:tc>
          <w:tcPr>
            <w:tcW w:w="1948" w:type="dxa"/>
            <w:tcBorders>
              <w:top w:val="nil"/>
              <w:left w:val="single" w:sz="4" w:space="0" w:color="auto"/>
              <w:bottom w:val="single" w:sz="4" w:space="0" w:color="auto"/>
              <w:right w:val="single" w:sz="4" w:space="0" w:color="auto"/>
            </w:tcBorders>
          </w:tcPr>
          <w:p w14:paraId="79189298" w14:textId="77777777" w:rsidR="00824EB6" w:rsidRPr="00020619" w:rsidRDefault="00824EB6" w:rsidP="00BB34DD">
            <w:pPr>
              <w:pStyle w:val="TAC"/>
              <w:spacing w:line="256" w:lineRule="auto"/>
              <w:rPr>
                <w:ins w:id="56998"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EBCC176" w14:textId="77777777" w:rsidR="00824EB6" w:rsidRPr="00020619" w:rsidRDefault="00824EB6" w:rsidP="00BB34DD">
            <w:pPr>
              <w:pStyle w:val="TAC"/>
              <w:spacing w:line="256" w:lineRule="auto"/>
              <w:rPr>
                <w:ins w:id="56999" w:author="BigCREditor-RAN4#104-bis" w:date="2022-10-21T15:14:00Z"/>
                <w:rFonts w:cs="Arial"/>
              </w:rPr>
            </w:pPr>
            <w:ins w:id="57000" w:author="BigCREditor-RAN4#104-bis" w:date="2022-10-21T15:14:00Z">
              <w:r w:rsidRPr="00020619">
                <w:rPr>
                  <w:rFonts w:cs="Arial"/>
                </w:rPr>
                <w:t>-113.5</w:t>
              </w:r>
            </w:ins>
          </w:p>
        </w:tc>
      </w:tr>
      <w:tr w:rsidR="00824EB6" w:rsidRPr="00020619" w14:paraId="3C0FE0B5" w14:textId="77777777" w:rsidTr="00BB34DD">
        <w:trPr>
          <w:trHeight w:val="187"/>
          <w:ins w:id="57001"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19B55BB4" w14:textId="77777777" w:rsidR="00824EB6" w:rsidRPr="00020619" w:rsidRDefault="00824EB6" w:rsidP="00BB34DD">
            <w:pPr>
              <w:pStyle w:val="TAL"/>
              <w:spacing w:line="256" w:lineRule="auto"/>
              <w:rPr>
                <w:ins w:id="57002" w:author="BigCREditor-RAN4#104-bis" w:date="2022-10-21T15:14:00Z"/>
              </w:rPr>
            </w:pPr>
            <w:proofErr w:type="spellStart"/>
            <w:ins w:id="57003" w:author="BigCREditor-RAN4#104-bis" w:date="2022-10-21T15:14:00Z">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ins>
          </w:p>
        </w:tc>
        <w:tc>
          <w:tcPr>
            <w:tcW w:w="1351" w:type="dxa"/>
            <w:tcBorders>
              <w:top w:val="single" w:sz="4" w:space="0" w:color="auto"/>
              <w:left w:val="single" w:sz="4" w:space="0" w:color="auto"/>
              <w:bottom w:val="single" w:sz="4" w:space="0" w:color="auto"/>
              <w:right w:val="single" w:sz="4" w:space="0" w:color="auto"/>
            </w:tcBorders>
            <w:hideMark/>
          </w:tcPr>
          <w:p w14:paraId="5D8BCB4D" w14:textId="77777777" w:rsidR="00824EB6" w:rsidRPr="00020619" w:rsidRDefault="00824EB6" w:rsidP="00BB34DD">
            <w:pPr>
              <w:pStyle w:val="TAC"/>
              <w:spacing w:line="256" w:lineRule="auto"/>
              <w:rPr>
                <w:ins w:id="57004" w:author="BigCREditor-RAN4#104-bis" w:date="2022-10-21T15:14:00Z"/>
              </w:rPr>
            </w:pPr>
            <w:ins w:id="57005" w:author="BigCREditor-RAN4#104-bis" w:date="2022-10-21T15:14:00Z">
              <w:r w:rsidRPr="00020619">
                <w:t>dB</w:t>
              </w:r>
            </w:ins>
          </w:p>
        </w:tc>
        <w:tc>
          <w:tcPr>
            <w:tcW w:w="1948" w:type="dxa"/>
            <w:tcBorders>
              <w:top w:val="single" w:sz="4" w:space="0" w:color="auto"/>
              <w:left w:val="single" w:sz="4" w:space="0" w:color="auto"/>
              <w:bottom w:val="single" w:sz="4" w:space="0" w:color="auto"/>
              <w:right w:val="single" w:sz="4" w:space="0" w:color="auto"/>
            </w:tcBorders>
            <w:hideMark/>
          </w:tcPr>
          <w:p w14:paraId="57032AAE" w14:textId="77777777" w:rsidR="00824EB6" w:rsidRPr="00020619" w:rsidRDefault="00824EB6" w:rsidP="00BB34DD">
            <w:pPr>
              <w:pStyle w:val="TAC"/>
              <w:spacing w:line="256" w:lineRule="auto"/>
              <w:rPr>
                <w:ins w:id="57006" w:author="BigCREditor-RAN4#104-bis" w:date="2022-10-21T15:14:00Z"/>
                <w:lang w:eastAsia="zh-CN"/>
              </w:rPr>
            </w:pPr>
            <w:ins w:id="57007" w:author="BigCREditor-RAN4#104-bis" w:date="2022-10-21T15:14:00Z">
              <w:r w:rsidRPr="00020619">
                <w:rPr>
                  <w:rFonts w:cs="Arial"/>
                </w:rPr>
                <w:t>10</w:t>
              </w:r>
            </w:ins>
          </w:p>
        </w:tc>
        <w:tc>
          <w:tcPr>
            <w:tcW w:w="1948" w:type="dxa"/>
            <w:tcBorders>
              <w:top w:val="single" w:sz="4" w:space="0" w:color="auto"/>
              <w:left w:val="single" w:sz="4" w:space="0" w:color="auto"/>
              <w:bottom w:val="single" w:sz="4" w:space="0" w:color="auto"/>
              <w:right w:val="single" w:sz="4" w:space="0" w:color="auto"/>
            </w:tcBorders>
            <w:hideMark/>
          </w:tcPr>
          <w:p w14:paraId="2F8929A8" w14:textId="77777777" w:rsidR="00824EB6" w:rsidRPr="00020619" w:rsidRDefault="00824EB6" w:rsidP="00BB34DD">
            <w:pPr>
              <w:pStyle w:val="TAC"/>
              <w:spacing w:line="256" w:lineRule="auto"/>
              <w:rPr>
                <w:ins w:id="57008" w:author="BigCREditor-RAN4#104-bis" w:date="2022-10-21T15:14:00Z"/>
                <w:lang w:eastAsia="zh-CN"/>
              </w:rPr>
            </w:pPr>
            <w:ins w:id="57009" w:author="BigCREditor-RAN4#104-bis" w:date="2022-10-21T15:14:00Z">
              <w:r w:rsidRPr="00020619">
                <w:rPr>
                  <w:lang w:eastAsia="zh-CN"/>
                </w:rPr>
                <w:t>-4</w:t>
              </w:r>
            </w:ins>
          </w:p>
        </w:tc>
      </w:tr>
      <w:tr w:rsidR="00824EB6" w:rsidRPr="00020619" w14:paraId="765E2564" w14:textId="77777777" w:rsidTr="00BB34DD">
        <w:trPr>
          <w:trHeight w:val="187"/>
          <w:ins w:id="57010"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82C4EF4" w14:textId="77777777" w:rsidR="00824EB6" w:rsidRPr="00020619" w:rsidRDefault="00824EB6" w:rsidP="00BB34DD">
            <w:pPr>
              <w:pStyle w:val="TAL"/>
              <w:spacing w:line="256" w:lineRule="auto"/>
              <w:rPr>
                <w:ins w:id="57011" w:author="BigCREditor-RAN4#104-bis" w:date="2022-10-21T15:14:00Z"/>
                <w:lang w:eastAsia="en-GB"/>
              </w:rPr>
            </w:pPr>
            <w:proofErr w:type="spellStart"/>
            <w:ins w:id="57012" w:author="BigCREditor-RAN4#104-bis" w:date="2022-10-21T15:14:00Z">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5</w:t>
              </w:r>
            </w:ins>
          </w:p>
        </w:tc>
        <w:tc>
          <w:tcPr>
            <w:tcW w:w="1351" w:type="dxa"/>
            <w:tcBorders>
              <w:top w:val="single" w:sz="4" w:space="0" w:color="auto"/>
              <w:left w:val="single" w:sz="4" w:space="0" w:color="auto"/>
              <w:bottom w:val="single" w:sz="4" w:space="0" w:color="auto"/>
              <w:right w:val="single" w:sz="4" w:space="0" w:color="auto"/>
            </w:tcBorders>
            <w:hideMark/>
          </w:tcPr>
          <w:p w14:paraId="66DDC041" w14:textId="77777777" w:rsidR="00824EB6" w:rsidRPr="00020619" w:rsidRDefault="00824EB6" w:rsidP="00BB34DD">
            <w:pPr>
              <w:pStyle w:val="TAC"/>
              <w:spacing w:line="256" w:lineRule="auto"/>
              <w:rPr>
                <w:ins w:id="57013" w:author="BigCREditor-RAN4#104-bis" w:date="2022-10-21T15:14:00Z"/>
              </w:rPr>
            </w:pPr>
            <w:ins w:id="57014" w:author="BigCREditor-RAN4#104-bis" w:date="2022-10-21T15:14:00Z">
              <w:r w:rsidRPr="00020619">
                <w:t>dB</w:t>
              </w:r>
            </w:ins>
          </w:p>
        </w:tc>
        <w:tc>
          <w:tcPr>
            <w:tcW w:w="1948" w:type="dxa"/>
            <w:tcBorders>
              <w:top w:val="single" w:sz="4" w:space="0" w:color="auto"/>
              <w:left w:val="single" w:sz="4" w:space="0" w:color="auto"/>
              <w:bottom w:val="single" w:sz="4" w:space="0" w:color="auto"/>
              <w:right w:val="single" w:sz="4" w:space="0" w:color="auto"/>
            </w:tcBorders>
            <w:hideMark/>
          </w:tcPr>
          <w:p w14:paraId="642560BE" w14:textId="77777777" w:rsidR="00824EB6" w:rsidRPr="00020619" w:rsidRDefault="00824EB6" w:rsidP="00BB34DD">
            <w:pPr>
              <w:pStyle w:val="TAC"/>
              <w:spacing w:line="256" w:lineRule="auto"/>
              <w:rPr>
                <w:ins w:id="57015" w:author="BigCREditor-RAN4#104-bis" w:date="2022-10-21T15:14:00Z"/>
                <w:lang w:eastAsia="zh-CN"/>
              </w:rPr>
            </w:pPr>
            <w:ins w:id="57016" w:author="BigCREditor-RAN4#104-bis" w:date="2022-10-21T15:14:00Z">
              <w:r w:rsidRPr="00020619">
                <w:rPr>
                  <w:rFonts w:cs="Arial"/>
                </w:rPr>
                <w:t>10</w:t>
              </w:r>
            </w:ins>
          </w:p>
        </w:tc>
        <w:tc>
          <w:tcPr>
            <w:tcW w:w="1948" w:type="dxa"/>
            <w:tcBorders>
              <w:top w:val="single" w:sz="4" w:space="0" w:color="auto"/>
              <w:left w:val="single" w:sz="4" w:space="0" w:color="auto"/>
              <w:bottom w:val="single" w:sz="4" w:space="0" w:color="auto"/>
              <w:right w:val="single" w:sz="4" w:space="0" w:color="auto"/>
            </w:tcBorders>
            <w:hideMark/>
          </w:tcPr>
          <w:p w14:paraId="08FD3EC8" w14:textId="77777777" w:rsidR="00824EB6" w:rsidRPr="00020619" w:rsidRDefault="00824EB6" w:rsidP="00BB34DD">
            <w:pPr>
              <w:pStyle w:val="TAC"/>
              <w:spacing w:line="256" w:lineRule="auto"/>
              <w:rPr>
                <w:ins w:id="57017" w:author="BigCREditor-RAN4#104-bis" w:date="2022-10-21T15:14:00Z"/>
                <w:lang w:eastAsia="zh-CN"/>
              </w:rPr>
            </w:pPr>
            <w:ins w:id="57018" w:author="BigCREditor-RAN4#104-bis" w:date="2022-10-21T15:14:00Z">
              <w:r w:rsidRPr="00020619">
                <w:rPr>
                  <w:lang w:eastAsia="zh-CN"/>
                </w:rPr>
                <w:t>-4</w:t>
              </w:r>
            </w:ins>
          </w:p>
        </w:tc>
      </w:tr>
      <w:tr w:rsidR="00824EB6" w:rsidRPr="00020619" w14:paraId="2BA6D32E" w14:textId="77777777" w:rsidTr="00BB34DD">
        <w:trPr>
          <w:trHeight w:val="187"/>
          <w:ins w:id="57019" w:author="BigCREditor-RAN4#104-bis" w:date="2022-10-21T15:14:00Z"/>
        </w:trPr>
        <w:tc>
          <w:tcPr>
            <w:tcW w:w="2297" w:type="dxa"/>
            <w:tcBorders>
              <w:top w:val="single" w:sz="4" w:space="0" w:color="auto"/>
              <w:left w:val="single" w:sz="4" w:space="0" w:color="auto"/>
              <w:bottom w:val="nil"/>
              <w:right w:val="single" w:sz="4" w:space="0" w:color="auto"/>
            </w:tcBorders>
            <w:hideMark/>
          </w:tcPr>
          <w:p w14:paraId="14CD6A03" w14:textId="77777777" w:rsidR="00824EB6" w:rsidRPr="00020619" w:rsidRDefault="00824EB6" w:rsidP="00BB34DD">
            <w:pPr>
              <w:pStyle w:val="TAL"/>
              <w:spacing w:line="256" w:lineRule="auto"/>
              <w:rPr>
                <w:ins w:id="57020" w:author="BigCREditor-RAN4#104-bis" w:date="2022-10-21T15:14:00Z"/>
                <w:rFonts w:eastAsia="Calibri"/>
                <w:vertAlign w:val="superscript"/>
                <w:lang w:eastAsia="en-GB"/>
              </w:rPr>
            </w:pPr>
            <w:ins w:id="57021" w:author="BigCREditor-RAN4#104-bis" w:date="2022-10-21T15:14:00Z">
              <w:r w:rsidRPr="00020619">
                <w:rPr>
                  <w:rFonts w:eastAsia="Calibri"/>
                </w:rPr>
                <w:t>RSRP</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2768B229" w14:textId="77777777" w:rsidR="00824EB6" w:rsidRPr="00020619" w:rsidRDefault="00824EB6" w:rsidP="00BB34DD">
            <w:pPr>
              <w:pStyle w:val="TAL"/>
              <w:spacing w:line="256" w:lineRule="auto"/>
              <w:rPr>
                <w:ins w:id="57022" w:author="BigCREditor-RAN4#104-bis" w:date="2022-10-21T15:14:00Z"/>
                <w:rFonts w:cs="Arial"/>
                <w:lang w:eastAsia="zh-CN"/>
              </w:rPr>
            </w:pPr>
            <w:ins w:id="57023"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351" w:type="dxa"/>
            <w:tcBorders>
              <w:top w:val="single" w:sz="4" w:space="0" w:color="auto"/>
              <w:left w:val="single" w:sz="4" w:space="0" w:color="auto"/>
              <w:bottom w:val="nil"/>
              <w:right w:val="single" w:sz="4" w:space="0" w:color="auto"/>
            </w:tcBorders>
            <w:vAlign w:val="center"/>
            <w:hideMark/>
          </w:tcPr>
          <w:p w14:paraId="768783CA" w14:textId="77777777" w:rsidR="00824EB6" w:rsidRPr="00020619" w:rsidRDefault="00824EB6" w:rsidP="00BB34DD">
            <w:pPr>
              <w:pStyle w:val="TAC"/>
              <w:spacing w:line="256" w:lineRule="auto"/>
              <w:rPr>
                <w:ins w:id="57024" w:author="BigCREditor-RAN4#104-bis" w:date="2022-10-21T15:14:00Z"/>
                <w:lang w:eastAsia="en-GB"/>
              </w:rPr>
            </w:pPr>
            <w:ins w:id="57025" w:author="BigCREditor-RAN4#104-bis" w:date="2022-10-21T15:14:00Z">
              <w:r w:rsidRPr="00020619">
                <w:t>dBm/15kHz</w:t>
              </w:r>
            </w:ins>
          </w:p>
        </w:tc>
        <w:tc>
          <w:tcPr>
            <w:tcW w:w="1948" w:type="dxa"/>
            <w:tcBorders>
              <w:top w:val="single" w:sz="4" w:space="0" w:color="auto"/>
              <w:left w:val="single" w:sz="4" w:space="0" w:color="auto"/>
              <w:bottom w:val="nil"/>
              <w:right w:val="single" w:sz="4" w:space="0" w:color="auto"/>
            </w:tcBorders>
            <w:vAlign w:val="center"/>
            <w:hideMark/>
          </w:tcPr>
          <w:p w14:paraId="47D7E5BA" w14:textId="77777777" w:rsidR="00824EB6" w:rsidRPr="00020619" w:rsidRDefault="00824EB6" w:rsidP="00BB34DD">
            <w:pPr>
              <w:pStyle w:val="TAC"/>
              <w:spacing w:line="256" w:lineRule="auto"/>
              <w:rPr>
                <w:ins w:id="57026" w:author="BigCREditor-RAN4#104-bis" w:date="2022-10-21T15:14:00Z"/>
              </w:rPr>
            </w:pPr>
            <w:ins w:id="57027" w:author="BigCREditor-RAN4#104-bis" w:date="2022-10-21T15:14:00Z">
              <w:r w:rsidRPr="00020619">
                <w:rPr>
                  <w:rFonts w:cs="Arial"/>
                </w:rPr>
                <w:t>-81.65</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4094E876" w14:textId="77777777" w:rsidR="00824EB6" w:rsidRPr="00020619" w:rsidRDefault="00824EB6" w:rsidP="00BB34DD">
            <w:pPr>
              <w:pStyle w:val="TAC"/>
              <w:spacing w:line="256" w:lineRule="auto"/>
              <w:rPr>
                <w:ins w:id="57028" w:author="BigCREditor-RAN4#104-bis" w:date="2022-10-21T15:14:00Z"/>
                <w:rFonts w:cs="Arial"/>
              </w:rPr>
            </w:pPr>
            <w:ins w:id="57029" w:author="BigCREditor-RAN4#104-bis" w:date="2022-10-21T15:14:00Z">
              <w:r w:rsidRPr="00020619">
                <w:rPr>
                  <w:rFonts w:cs="Arial"/>
                </w:rPr>
                <w:t>-121</w:t>
              </w:r>
            </w:ins>
          </w:p>
        </w:tc>
      </w:tr>
      <w:tr w:rsidR="00824EB6" w:rsidRPr="00020619" w14:paraId="00663F06" w14:textId="77777777" w:rsidTr="00BB34DD">
        <w:trPr>
          <w:trHeight w:val="187"/>
          <w:ins w:id="57030" w:author="BigCREditor-RAN4#104-bis" w:date="2022-10-21T15:14:00Z"/>
        </w:trPr>
        <w:tc>
          <w:tcPr>
            <w:tcW w:w="2297" w:type="dxa"/>
            <w:tcBorders>
              <w:top w:val="nil"/>
              <w:left w:val="single" w:sz="4" w:space="0" w:color="auto"/>
              <w:bottom w:val="nil"/>
              <w:right w:val="single" w:sz="4" w:space="0" w:color="auto"/>
            </w:tcBorders>
          </w:tcPr>
          <w:p w14:paraId="3A005D29" w14:textId="77777777" w:rsidR="00824EB6" w:rsidRPr="00020619" w:rsidRDefault="00824EB6" w:rsidP="00BB34DD">
            <w:pPr>
              <w:pStyle w:val="TAL"/>
              <w:spacing w:line="256" w:lineRule="auto"/>
              <w:rPr>
                <w:ins w:id="57031"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B02B261" w14:textId="77777777" w:rsidR="00824EB6" w:rsidRPr="00020619" w:rsidRDefault="00824EB6" w:rsidP="00BB34DD">
            <w:pPr>
              <w:pStyle w:val="TAL"/>
              <w:spacing w:line="256" w:lineRule="auto"/>
              <w:rPr>
                <w:ins w:id="57032" w:author="BigCREditor-RAN4#104-bis" w:date="2022-10-21T15:14:00Z"/>
                <w:rFonts w:cs="Arial"/>
                <w:lang w:eastAsia="ja-JP"/>
              </w:rPr>
            </w:pPr>
            <w:ins w:id="57033"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351" w:type="dxa"/>
            <w:tcBorders>
              <w:top w:val="nil"/>
              <w:left w:val="single" w:sz="4" w:space="0" w:color="auto"/>
              <w:bottom w:val="nil"/>
              <w:right w:val="single" w:sz="4" w:space="0" w:color="auto"/>
            </w:tcBorders>
            <w:vAlign w:val="center"/>
          </w:tcPr>
          <w:p w14:paraId="71820DD3" w14:textId="77777777" w:rsidR="00824EB6" w:rsidRPr="00020619" w:rsidRDefault="00824EB6" w:rsidP="00BB34DD">
            <w:pPr>
              <w:pStyle w:val="TAC"/>
              <w:spacing w:line="256" w:lineRule="auto"/>
              <w:rPr>
                <w:ins w:id="57034"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255948A5" w14:textId="77777777" w:rsidR="00824EB6" w:rsidRPr="00020619" w:rsidRDefault="00824EB6" w:rsidP="00BB34DD">
            <w:pPr>
              <w:pStyle w:val="TAC"/>
              <w:spacing w:line="256" w:lineRule="auto"/>
              <w:rPr>
                <w:ins w:id="57035"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D44B87B" w14:textId="77777777" w:rsidR="00824EB6" w:rsidRPr="00020619" w:rsidRDefault="00824EB6" w:rsidP="00BB34DD">
            <w:pPr>
              <w:pStyle w:val="TAC"/>
              <w:spacing w:line="256" w:lineRule="auto"/>
              <w:rPr>
                <w:ins w:id="57036" w:author="BigCREditor-RAN4#104-bis" w:date="2022-10-21T15:14:00Z"/>
                <w:rFonts w:cs="Arial"/>
              </w:rPr>
            </w:pPr>
            <w:ins w:id="57037" w:author="BigCREditor-RAN4#104-bis" w:date="2022-10-21T15:14:00Z">
              <w:r w:rsidRPr="00020619">
                <w:rPr>
                  <w:rFonts w:cs="Arial"/>
                </w:rPr>
                <w:t>-120.5</w:t>
              </w:r>
            </w:ins>
          </w:p>
        </w:tc>
      </w:tr>
      <w:tr w:rsidR="00824EB6" w:rsidRPr="00020619" w14:paraId="15DD40F2" w14:textId="77777777" w:rsidTr="00BB34DD">
        <w:trPr>
          <w:trHeight w:val="187"/>
          <w:ins w:id="57038" w:author="BigCREditor-RAN4#104-bis" w:date="2022-10-21T15:14:00Z"/>
        </w:trPr>
        <w:tc>
          <w:tcPr>
            <w:tcW w:w="2297" w:type="dxa"/>
            <w:tcBorders>
              <w:top w:val="nil"/>
              <w:left w:val="single" w:sz="4" w:space="0" w:color="auto"/>
              <w:bottom w:val="nil"/>
              <w:right w:val="single" w:sz="4" w:space="0" w:color="auto"/>
            </w:tcBorders>
          </w:tcPr>
          <w:p w14:paraId="6D8C71DD" w14:textId="77777777" w:rsidR="00824EB6" w:rsidRPr="00020619" w:rsidRDefault="00824EB6" w:rsidP="00BB34DD">
            <w:pPr>
              <w:pStyle w:val="TAL"/>
              <w:spacing w:line="256" w:lineRule="auto"/>
              <w:rPr>
                <w:ins w:id="57039"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FF91D54" w14:textId="77777777" w:rsidR="00824EB6" w:rsidRPr="00020619" w:rsidRDefault="00824EB6" w:rsidP="00BB34DD">
            <w:pPr>
              <w:pStyle w:val="TAL"/>
              <w:spacing w:line="256" w:lineRule="auto"/>
              <w:rPr>
                <w:ins w:id="57040" w:author="BigCREditor-RAN4#104-bis" w:date="2022-10-21T15:14:00Z"/>
                <w:rFonts w:cs="Arial"/>
                <w:lang w:eastAsia="ja-JP"/>
              </w:rPr>
            </w:pPr>
            <w:ins w:id="57041"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351" w:type="dxa"/>
            <w:tcBorders>
              <w:top w:val="nil"/>
              <w:left w:val="single" w:sz="4" w:space="0" w:color="auto"/>
              <w:bottom w:val="nil"/>
              <w:right w:val="single" w:sz="4" w:space="0" w:color="auto"/>
            </w:tcBorders>
            <w:vAlign w:val="center"/>
          </w:tcPr>
          <w:p w14:paraId="52E6F2E9" w14:textId="77777777" w:rsidR="00824EB6" w:rsidRPr="00020619" w:rsidRDefault="00824EB6" w:rsidP="00BB34DD">
            <w:pPr>
              <w:pStyle w:val="TAC"/>
              <w:spacing w:line="256" w:lineRule="auto"/>
              <w:rPr>
                <w:ins w:id="57042"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0101B4DB" w14:textId="77777777" w:rsidR="00824EB6" w:rsidRPr="00020619" w:rsidRDefault="00824EB6" w:rsidP="00BB34DD">
            <w:pPr>
              <w:pStyle w:val="TAC"/>
              <w:spacing w:line="256" w:lineRule="auto"/>
              <w:rPr>
                <w:ins w:id="57043"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983F1BA" w14:textId="77777777" w:rsidR="00824EB6" w:rsidRPr="00020619" w:rsidRDefault="00824EB6" w:rsidP="00BB34DD">
            <w:pPr>
              <w:pStyle w:val="TAC"/>
              <w:spacing w:line="256" w:lineRule="auto"/>
              <w:rPr>
                <w:ins w:id="57044" w:author="BigCREditor-RAN4#104-bis" w:date="2022-10-21T15:14:00Z"/>
                <w:rFonts w:cs="Arial"/>
              </w:rPr>
            </w:pPr>
            <w:ins w:id="57045" w:author="BigCREditor-RAN4#104-bis" w:date="2022-10-21T15:14:00Z">
              <w:r w:rsidRPr="00020619">
                <w:rPr>
                  <w:rFonts w:cs="Arial"/>
                </w:rPr>
                <w:t>-120</w:t>
              </w:r>
            </w:ins>
          </w:p>
        </w:tc>
      </w:tr>
      <w:tr w:rsidR="00824EB6" w:rsidRPr="00020619" w14:paraId="07D6E249" w14:textId="77777777" w:rsidTr="00BB34DD">
        <w:trPr>
          <w:trHeight w:val="187"/>
          <w:ins w:id="57046" w:author="BigCREditor-RAN4#104-bis" w:date="2022-10-21T15:14:00Z"/>
        </w:trPr>
        <w:tc>
          <w:tcPr>
            <w:tcW w:w="2297" w:type="dxa"/>
            <w:tcBorders>
              <w:top w:val="nil"/>
              <w:left w:val="single" w:sz="4" w:space="0" w:color="auto"/>
              <w:bottom w:val="nil"/>
              <w:right w:val="single" w:sz="4" w:space="0" w:color="auto"/>
            </w:tcBorders>
          </w:tcPr>
          <w:p w14:paraId="641130B8" w14:textId="77777777" w:rsidR="00824EB6" w:rsidRPr="00020619" w:rsidRDefault="00824EB6" w:rsidP="00BB34DD">
            <w:pPr>
              <w:pStyle w:val="TAL"/>
              <w:spacing w:line="256" w:lineRule="auto"/>
              <w:rPr>
                <w:ins w:id="57047"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286F484" w14:textId="77777777" w:rsidR="00824EB6" w:rsidRPr="00020619" w:rsidRDefault="00824EB6" w:rsidP="00BB34DD">
            <w:pPr>
              <w:pStyle w:val="TAL"/>
              <w:spacing w:line="256" w:lineRule="auto"/>
              <w:rPr>
                <w:ins w:id="57048" w:author="BigCREditor-RAN4#104-bis" w:date="2022-10-21T15:14:00Z"/>
                <w:rFonts w:cs="Arial"/>
                <w:lang w:eastAsia="ja-JP"/>
              </w:rPr>
            </w:pPr>
            <w:ins w:id="57049" w:author="BigCREditor-RAN4#104-bis" w:date="2022-10-21T15:14:00Z">
              <w:r w:rsidRPr="00020619">
                <w:rPr>
                  <w:rFonts w:cs="Arial"/>
                  <w:lang w:eastAsia="ja-JP"/>
                </w:rPr>
                <w:t>Bands FDD_D</w:t>
              </w:r>
            </w:ins>
          </w:p>
        </w:tc>
        <w:tc>
          <w:tcPr>
            <w:tcW w:w="1351" w:type="dxa"/>
            <w:tcBorders>
              <w:top w:val="nil"/>
              <w:left w:val="single" w:sz="4" w:space="0" w:color="auto"/>
              <w:bottom w:val="nil"/>
              <w:right w:val="single" w:sz="4" w:space="0" w:color="auto"/>
            </w:tcBorders>
            <w:vAlign w:val="center"/>
          </w:tcPr>
          <w:p w14:paraId="0E5F0E20" w14:textId="77777777" w:rsidR="00824EB6" w:rsidRPr="00020619" w:rsidRDefault="00824EB6" w:rsidP="00BB34DD">
            <w:pPr>
              <w:pStyle w:val="TAC"/>
              <w:spacing w:line="256" w:lineRule="auto"/>
              <w:rPr>
                <w:ins w:id="57050"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6FAD8E82" w14:textId="77777777" w:rsidR="00824EB6" w:rsidRPr="00020619" w:rsidRDefault="00824EB6" w:rsidP="00BB34DD">
            <w:pPr>
              <w:pStyle w:val="TAC"/>
              <w:spacing w:line="256" w:lineRule="auto"/>
              <w:rPr>
                <w:ins w:id="57051"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7040FA80" w14:textId="77777777" w:rsidR="00824EB6" w:rsidRPr="00020619" w:rsidRDefault="00824EB6" w:rsidP="00BB34DD">
            <w:pPr>
              <w:pStyle w:val="TAC"/>
              <w:spacing w:line="256" w:lineRule="auto"/>
              <w:rPr>
                <w:ins w:id="57052" w:author="BigCREditor-RAN4#104-bis" w:date="2022-10-21T15:14:00Z"/>
                <w:rFonts w:cs="Arial"/>
              </w:rPr>
            </w:pPr>
            <w:ins w:id="57053" w:author="BigCREditor-RAN4#104-bis" w:date="2022-10-21T15:14:00Z">
              <w:r w:rsidRPr="00020619">
                <w:rPr>
                  <w:rFonts w:cs="Arial"/>
                </w:rPr>
                <w:t>-119.5</w:t>
              </w:r>
            </w:ins>
          </w:p>
        </w:tc>
      </w:tr>
      <w:tr w:rsidR="00824EB6" w:rsidRPr="00020619" w14:paraId="0365DE06" w14:textId="77777777" w:rsidTr="00BB34DD">
        <w:trPr>
          <w:trHeight w:val="187"/>
          <w:ins w:id="57054" w:author="BigCREditor-RAN4#104-bis" w:date="2022-10-21T15:14:00Z"/>
        </w:trPr>
        <w:tc>
          <w:tcPr>
            <w:tcW w:w="2297" w:type="dxa"/>
            <w:tcBorders>
              <w:top w:val="nil"/>
              <w:left w:val="single" w:sz="4" w:space="0" w:color="auto"/>
              <w:bottom w:val="nil"/>
              <w:right w:val="single" w:sz="4" w:space="0" w:color="auto"/>
            </w:tcBorders>
          </w:tcPr>
          <w:p w14:paraId="59B3BFA4" w14:textId="77777777" w:rsidR="00824EB6" w:rsidRPr="00020619" w:rsidRDefault="00824EB6" w:rsidP="00BB34DD">
            <w:pPr>
              <w:pStyle w:val="TAL"/>
              <w:spacing w:line="256" w:lineRule="auto"/>
              <w:rPr>
                <w:ins w:id="57055"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FCBEE76" w14:textId="77777777" w:rsidR="00824EB6" w:rsidRPr="00020619" w:rsidRDefault="00824EB6" w:rsidP="00BB34DD">
            <w:pPr>
              <w:pStyle w:val="TAL"/>
              <w:spacing w:line="256" w:lineRule="auto"/>
              <w:rPr>
                <w:ins w:id="57056" w:author="BigCREditor-RAN4#104-bis" w:date="2022-10-21T15:14:00Z"/>
                <w:rFonts w:cs="Arial"/>
                <w:lang w:eastAsia="ja-JP"/>
              </w:rPr>
            </w:pPr>
            <w:ins w:id="57057"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351" w:type="dxa"/>
            <w:tcBorders>
              <w:top w:val="nil"/>
              <w:left w:val="single" w:sz="4" w:space="0" w:color="auto"/>
              <w:bottom w:val="nil"/>
              <w:right w:val="single" w:sz="4" w:space="0" w:color="auto"/>
            </w:tcBorders>
            <w:vAlign w:val="center"/>
          </w:tcPr>
          <w:p w14:paraId="2D8816AF" w14:textId="77777777" w:rsidR="00824EB6" w:rsidRPr="00020619" w:rsidRDefault="00824EB6" w:rsidP="00BB34DD">
            <w:pPr>
              <w:pStyle w:val="TAC"/>
              <w:spacing w:line="256" w:lineRule="auto"/>
              <w:rPr>
                <w:ins w:id="57058"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58DB0E0A" w14:textId="77777777" w:rsidR="00824EB6" w:rsidRPr="00020619" w:rsidRDefault="00824EB6" w:rsidP="00BB34DD">
            <w:pPr>
              <w:pStyle w:val="TAC"/>
              <w:spacing w:line="256" w:lineRule="auto"/>
              <w:rPr>
                <w:ins w:id="57059"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6B686FF" w14:textId="77777777" w:rsidR="00824EB6" w:rsidRPr="00020619" w:rsidRDefault="00824EB6" w:rsidP="00BB34DD">
            <w:pPr>
              <w:pStyle w:val="TAC"/>
              <w:spacing w:line="256" w:lineRule="auto"/>
              <w:rPr>
                <w:ins w:id="57060" w:author="BigCREditor-RAN4#104-bis" w:date="2022-10-21T15:14:00Z"/>
                <w:rFonts w:cs="Arial"/>
              </w:rPr>
            </w:pPr>
            <w:ins w:id="57061" w:author="BigCREditor-RAN4#104-bis" w:date="2022-10-21T15:14:00Z">
              <w:r w:rsidRPr="00020619">
                <w:rPr>
                  <w:rFonts w:cs="Arial"/>
                </w:rPr>
                <w:t>-119</w:t>
              </w:r>
            </w:ins>
          </w:p>
        </w:tc>
      </w:tr>
      <w:tr w:rsidR="00824EB6" w:rsidRPr="00020619" w14:paraId="36E6CD7C" w14:textId="77777777" w:rsidTr="00BB34DD">
        <w:trPr>
          <w:trHeight w:val="187"/>
          <w:ins w:id="57062" w:author="BigCREditor-RAN4#104-bis" w:date="2022-10-21T15:14:00Z"/>
        </w:trPr>
        <w:tc>
          <w:tcPr>
            <w:tcW w:w="2297" w:type="dxa"/>
            <w:tcBorders>
              <w:top w:val="nil"/>
              <w:left w:val="single" w:sz="4" w:space="0" w:color="auto"/>
              <w:bottom w:val="nil"/>
              <w:right w:val="single" w:sz="4" w:space="0" w:color="auto"/>
            </w:tcBorders>
          </w:tcPr>
          <w:p w14:paraId="7603498B" w14:textId="77777777" w:rsidR="00824EB6" w:rsidRPr="00020619" w:rsidRDefault="00824EB6" w:rsidP="00BB34DD">
            <w:pPr>
              <w:pStyle w:val="TAL"/>
              <w:spacing w:line="256" w:lineRule="auto"/>
              <w:rPr>
                <w:ins w:id="57063"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72950A1" w14:textId="77777777" w:rsidR="00824EB6" w:rsidRPr="00020619" w:rsidRDefault="00824EB6" w:rsidP="00BB34DD">
            <w:pPr>
              <w:pStyle w:val="TAL"/>
              <w:spacing w:line="256" w:lineRule="auto"/>
              <w:rPr>
                <w:ins w:id="57064" w:author="BigCREditor-RAN4#104-bis" w:date="2022-10-21T15:14:00Z"/>
                <w:rFonts w:cs="Arial"/>
                <w:lang w:eastAsia="ja-JP"/>
              </w:rPr>
            </w:pPr>
            <w:ins w:id="57065"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351" w:type="dxa"/>
            <w:tcBorders>
              <w:top w:val="nil"/>
              <w:left w:val="single" w:sz="4" w:space="0" w:color="auto"/>
              <w:bottom w:val="nil"/>
              <w:right w:val="single" w:sz="4" w:space="0" w:color="auto"/>
            </w:tcBorders>
            <w:vAlign w:val="center"/>
          </w:tcPr>
          <w:p w14:paraId="07072980" w14:textId="77777777" w:rsidR="00824EB6" w:rsidRPr="00020619" w:rsidRDefault="00824EB6" w:rsidP="00BB34DD">
            <w:pPr>
              <w:pStyle w:val="TAC"/>
              <w:spacing w:line="256" w:lineRule="auto"/>
              <w:rPr>
                <w:ins w:id="57066" w:author="BigCREditor-RAN4#104-bis" w:date="2022-10-21T15:14:00Z"/>
                <w:lang w:eastAsia="en-GB"/>
              </w:rPr>
            </w:pPr>
          </w:p>
        </w:tc>
        <w:tc>
          <w:tcPr>
            <w:tcW w:w="1948" w:type="dxa"/>
            <w:tcBorders>
              <w:top w:val="nil"/>
              <w:left w:val="single" w:sz="4" w:space="0" w:color="auto"/>
              <w:bottom w:val="nil"/>
              <w:right w:val="single" w:sz="4" w:space="0" w:color="auto"/>
            </w:tcBorders>
            <w:vAlign w:val="center"/>
          </w:tcPr>
          <w:p w14:paraId="38CFD477" w14:textId="77777777" w:rsidR="00824EB6" w:rsidRPr="00020619" w:rsidRDefault="00824EB6" w:rsidP="00BB34DD">
            <w:pPr>
              <w:pStyle w:val="TAC"/>
              <w:spacing w:line="256" w:lineRule="auto"/>
              <w:rPr>
                <w:ins w:id="57067"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8169F37" w14:textId="77777777" w:rsidR="00824EB6" w:rsidRPr="00020619" w:rsidRDefault="00824EB6" w:rsidP="00BB34DD">
            <w:pPr>
              <w:pStyle w:val="TAC"/>
              <w:spacing w:line="256" w:lineRule="auto"/>
              <w:rPr>
                <w:ins w:id="57068" w:author="BigCREditor-RAN4#104-bis" w:date="2022-10-21T15:14:00Z"/>
                <w:rFonts w:cs="Arial"/>
              </w:rPr>
            </w:pPr>
            <w:ins w:id="57069" w:author="BigCREditor-RAN4#104-bis" w:date="2022-10-21T15:14:00Z">
              <w:r w:rsidRPr="00020619">
                <w:rPr>
                  <w:rFonts w:cs="Arial"/>
                </w:rPr>
                <w:t>-118</w:t>
              </w:r>
            </w:ins>
          </w:p>
        </w:tc>
      </w:tr>
      <w:tr w:rsidR="00824EB6" w:rsidRPr="00020619" w14:paraId="0CD56B43" w14:textId="77777777" w:rsidTr="00BB34DD">
        <w:trPr>
          <w:trHeight w:val="187"/>
          <w:ins w:id="57070" w:author="BigCREditor-RAN4#104-bis" w:date="2022-10-21T15:14:00Z"/>
        </w:trPr>
        <w:tc>
          <w:tcPr>
            <w:tcW w:w="2297" w:type="dxa"/>
            <w:tcBorders>
              <w:top w:val="nil"/>
              <w:left w:val="single" w:sz="4" w:space="0" w:color="auto"/>
              <w:bottom w:val="single" w:sz="4" w:space="0" w:color="auto"/>
              <w:right w:val="single" w:sz="4" w:space="0" w:color="auto"/>
            </w:tcBorders>
          </w:tcPr>
          <w:p w14:paraId="4F65D2FB" w14:textId="77777777" w:rsidR="00824EB6" w:rsidRPr="00020619" w:rsidRDefault="00824EB6" w:rsidP="00BB34DD">
            <w:pPr>
              <w:pStyle w:val="TAL"/>
              <w:spacing w:line="256" w:lineRule="auto"/>
              <w:rPr>
                <w:ins w:id="57071"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05BC539" w14:textId="77777777" w:rsidR="00824EB6" w:rsidRPr="00020619" w:rsidRDefault="00824EB6" w:rsidP="00BB34DD">
            <w:pPr>
              <w:pStyle w:val="TAL"/>
              <w:spacing w:line="256" w:lineRule="auto"/>
              <w:rPr>
                <w:ins w:id="57072" w:author="BigCREditor-RAN4#104-bis" w:date="2022-10-21T15:14:00Z"/>
                <w:rFonts w:cs="Arial"/>
                <w:lang w:eastAsia="ja-JP"/>
              </w:rPr>
            </w:pPr>
            <w:ins w:id="57073" w:author="BigCREditor-RAN4#104-bis" w:date="2022-10-21T15:14:00Z">
              <w:r w:rsidRPr="00020619">
                <w:rPr>
                  <w:rFonts w:cs="Arial"/>
                  <w:lang w:eastAsia="ja-JP"/>
                </w:rPr>
                <w:t>Bands FDD_H</w:t>
              </w:r>
            </w:ins>
          </w:p>
        </w:tc>
        <w:tc>
          <w:tcPr>
            <w:tcW w:w="1351" w:type="dxa"/>
            <w:tcBorders>
              <w:top w:val="nil"/>
              <w:left w:val="single" w:sz="4" w:space="0" w:color="auto"/>
              <w:bottom w:val="single" w:sz="4" w:space="0" w:color="auto"/>
              <w:right w:val="single" w:sz="4" w:space="0" w:color="auto"/>
            </w:tcBorders>
            <w:vAlign w:val="center"/>
          </w:tcPr>
          <w:p w14:paraId="2BA9CD9C" w14:textId="77777777" w:rsidR="00824EB6" w:rsidRPr="00020619" w:rsidRDefault="00824EB6" w:rsidP="00BB34DD">
            <w:pPr>
              <w:pStyle w:val="TAC"/>
              <w:spacing w:line="256" w:lineRule="auto"/>
              <w:rPr>
                <w:ins w:id="57074" w:author="BigCREditor-RAN4#104-bis" w:date="2022-10-21T15:14:00Z"/>
                <w:lang w:eastAsia="en-GB"/>
              </w:rPr>
            </w:pPr>
          </w:p>
        </w:tc>
        <w:tc>
          <w:tcPr>
            <w:tcW w:w="1948" w:type="dxa"/>
            <w:tcBorders>
              <w:top w:val="nil"/>
              <w:left w:val="single" w:sz="4" w:space="0" w:color="auto"/>
              <w:bottom w:val="single" w:sz="4" w:space="0" w:color="auto"/>
              <w:right w:val="single" w:sz="4" w:space="0" w:color="auto"/>
            </w:tcBorders>
            <w:vAlign w:val="center"/>
          </w:tcPr>
          <w:p w14:paraId="2C41B277" w14:textId="77777777" w:rsidR="00824EB6" w:rsidRPr="00020619" w:rsidRDefault="00824EB6" w:rsidP="00BB34DD">
            <w:pPr>
              <w:pStyle w:val="TAC"/>
              <w:spacing w:line="256" w:lineRule="auto"/>
              <w:rPr>
                <w:ins w:id="57075"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F683C12" w14:textId="77777777" w:rsidR="00824EB6" w:rsidRPr="00020619" w:rsidRDefault="00824EB6" w:rsidP="00BB34DD">
            <w:pPr>
              <w:pStyle w:val="TAC"/>
              <w:spacing w:line="256" w:lineRule="auto"/>
              <w:rPr>
                <w:ins w:id="57076" w:author="BigCREditor-RAN4#104-bis" w:date="2022-10-21T15:14:00Z"/>
                <w:rFonts w:cs="Arial"/>
              </w:rPr>
            </w:pPr>
            <w:ins w:id="57077" w:author="BigCREditor-RAN4#104-bis" w:date="2022-10-21T15:14:00Z">
              <w:r w:rsidRPr="00020619">
                <w:rPr>
                  <w:rFonts w:cs="Arial"/>
                </w:rPr>
                <w:t>-117.5</w:t>
              </w:r>
            </w:ins>
          </w:p>
        </w:tc>
      </w:tr>
      <w:tr w:rsidR="00824EB6" w:rsidRPr="00020619" w14:paraId="724883F3" w14:textId="77777777" w:rsidTr="00BB34DD">
        <w:trPr>
          <w:trHeight w:val="187"/>
          <w:ins w:id="57078" w:author="BigCREditor-RAN4#104-bis" w:date="2022-10-21T15:14:00Z"/>
        </w:trPr>
        <w:tc>
          <w:tcPr>
            <w:tcW w:w="2297" w:type="dxa"/>
            <w:tcBorders>
              <w:top w:val="single" w:sz="4" w:space="0" w:color="auto"/>
              <w:left w:val="single" w:sz="4" w:space="0" w:color="auto"/>
              <w:bottom w:val="nil"/>
              <w:right w:val="single" w:sz="4" w:space="0" w:color="auto"/>
            </w:tcBorders>
            <w:hideMark/>
          </w:tcPr>
          <w:p w14:paraId="7280B264" w14:textId="77777777" w:rsidR="00824EB6" w:rsidRPr="00020619" w:rsidRDefault="00824EB6" w:rsidP="00BB34DD">
            <w:pPr>
              <w:pStyle w:val="TAL"/>
              <w:spacing w:line="256" w:lineRule="auto"/>
              <w:rPr>
                <w:ins w:id="57079" w:author="BigCREditor-RAN4#104-bis" w:date="2022-10-21T15:14:00Z"/>
                <w:rFonts w:eastAsia="Calibri"/>
                <w:vertAlign w:val="superscript"/>
              </w:rPr>
            </w:pPr>
            <w:ins w:id="57080" w:author="BigCREditor-RAN4#104-bis" w:date="2022-10-21T15:14:00Z">
              <w:r w:rsidRPr="00020619">
                <w:rPr>
                  <w:rFonts w:eastAsia="Calibri"/>
                </w:rPr>
                <w:t>SCH_RP</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4E48AA5A" w14:textId="77777777" w:rsidR="00824EB6" w:rsidRPr="00020619" w:rsidRDefault="00824EB6" w:rsidP="00BB34DD">
            <w:pPr>
              <w:pStyle w:val="TAL"/>
              <w:spacing w:line="256" w:lineRule="auto"/>
              <w:rPr>
                <w:ins w:id="57081" w:author="BigCREditor-RAN4#104-bis" w:date="2022-10-21T15:14:00Z"/>
                <w:rFonts w:cs="Arial"/>
                <w:lang w:eastAsia="zh-CN"/>
              </w:rPr>
            </w:pPr>
            <w:ins w:id="57082"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351" w:type="dxa"/>
            <w:tcBorders>
              <w:top w:val="single" w:sz="4" w:space="0" w:color="auto"/>
              <w:left w:val="single" w:sz="4" w:space="0" w:color="auto"/>
              <w:bottom w:val="nil"/>
              <w:right w:val="single" w:sz="4" w:space="0" w:color="auto"/>
            </w:tcBorders>
            <w:vAlign w:val="center"/>
            <w:hideMark/>
          </w:tcPr>
          <w:p w14:paraId="54BC1AA2" w14:textId="77777777" w:rsidR="00824EB6" w:rsidRPr="00020619" w:rsidRDefault="00824EB6" w:rsidP="00BB34DD">
            <w:pPr>
              <w:pStyle w:val="TAC"/>
              <w:spacing w:line="256" w:lineRule="auto"/>
              <w:rPr>
                <w:ins w:id="57083" w:author="BigCREditor-RAN4#104-bis" w:date="2022-10-21T15:14:00Z"/>
                <w:lang w:eastAsia="en-GB"/>
              </w:rPr>
            </w:pPr>
            <w:ins w:id="57084" w:author="BigCREditor-RAN4#104-bis" w:date="2022-10-21T15:14:00Z">
              <w:r w:rsidRPr="00020619">
                <w:t>dBm/15kHz</w:t>
              </w:r>
            </w:ins>
          </w:p>
        </w:tc>
        <w:tc>
          <w:tcPr>
            <w:tcW w:w="1948" w:type="dxa"/>
            <w:tcBorders>
              <w:top w:val="single" w:sz="4" w:space="0" w:color="auto"/>
              <w:left w:val="single" w:sz="4" w:space="0" w:color="auto"/>
              <w:bottom w:val="nil"/>
              <w:right w:val="single" w:sz="4" w:space="0" w:color="auto"/>
            </w:tcBorders>
            <w:vAlign w:val="center"/>
            <w:hideMark/>
          </w:tcPr>
          <w:p w14:paraId="4F568DD2" w14:textId="77777777" w:rsidR="00824EB6" w:rsidRPr="00020619" w:rsidRDefault="00824EB6" w:rsidP="00BB34DD">
            <w:pPr>
              <w:pStyle w:val="TAC"/>
              <w:spacing w:line="256" w:lineRule="auto"/>
              <w:rPr>
                <w:ins w:id="57085" w:author="BigCREditor-RAN4#104-bis" w:date="2022-10-21T15:14:00Z"/>
              </w:rPr>
            </w:pPr>
            <w:ins w:id="57086" w:author="BigCREditor-RAN4#104-bis" w:date="2022-10-21T15:14:00Z">
              <w:r w:rsidRPr="00020619">
                <w:rPr>
                  <w:rFonts w:cs="Arial"/>
                </w:rPr>
                <w:t>-81.65</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468B8A61" w14:textId="77777777" w:rsidR="00824EB6" w:rsidRPr="00020619" w:rsidRDefault="00824EB6" w:rsidP="00BB34DD">
            <w:pPr>
              <w:pStyle w:val="TAC"/>
              <w:spacing w:line="256" w:lineRule="auto"/>
              <w:rPr>
                <w:ins w:id="57087" w:author="BigCREditor-RAN4#104-bis" w:date="2022-10-21T15:14:00Z"/>
                <w:rFonts w:cs="Arial"/>
              </w:rPr>
            </w:pPr>
            <w:ins w:id="57088" w:author="BigCREditor-RAN4#104-bis" w:date="2022-10-21T15:14:00Z">
              <w:r w:rsidRPr="00020619">
                <w:rPr>
                  <w:rFonts w:cs="Arial"/>
                </w:rPr>
                <w:t>-121</w:t>
              </w:r>
            </w:ins>
          </w:p>
        </w:tc>
      </w:tr>
      <w:tr w:rsidR="00824EB6" w:rsidRPr="00020619" w14:paraId="24D5DC41" w14:textId="77777777" w:rsidTr="00BB34DD">
        <w:trPr>
          <w:trHeight w:val="187"/>
          <w:ins w:id="57089" w:author="BigCREditor-RAN4#104-bis" w:date="2022-10-21T15:14:00Z"/>
        </w:trPr>
        <w:tc>
          <w:tcPr>
            <w:tcW w:w="2297" w:type="dxa"/>
            <w:tcBorders>
              <w:top w:val="nil"/>
              <w:left w:val="single" w:sz="4" w:space="0" w:color="auto"/>
              <w:bottom w:val="nil"/>
              <w:right w:val="single" w:sz="4" w:space="0" w:color="auto"/>
            </w:tcBorders>
          </w:tcPr>
          <w:p w14:paraId="62FB03E0" w14:textId="77777777" w:rsidR="00824EB6" w:rsidRPr="00020619" w:rsidRDefault="00824EB6" w:rsidP="00BB34DD">
            <w:pPr>
              <w:pStyle w:val="TAL"/>
              <w:spacing w:line="256" w:lineRule="auto"/>
              <w:rPr>
                <w:ins w:id="57090"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2D0994B" w14:textId="77777777" w:rsidR="00824EB6" w:rsidRPr="00020619" w:rsidRDefault="00824EB6" w:rsidP="00BB34DD">
            <w:pPr>
              <w:pStyle w:val="TAL"/>
              <w:spacing w:line="256" w:lineRule="auto"/>
              <w:rPr>
                <w:ins w:id="57091" w:author="BigCREditor-RAN4#104-bis" w:date="2022-10-21T15:14:00Z"/>
                <w:rFonts w:cs="Arial"/>
                <w:lang w:eastAsia="ja-JP"/>
              </w:rPr>
            </w:pPr>
            <w:ins w:id="57092"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351" w:type="dxa"/>
            <w:tcBorders>
              <w:top w:val="nil"/>
              <w:left w:val="single" w:sz="4" w:space="0" w:color="auto"/>
              <w:bottom w:val="nil"/>
              <w:right w:val="single" w:sz="4" w:space="0" w:color="auto"/>
            </w:tcBorders>
            <w:vAlign w:val="center"/>
          </w:tcPr>
          <w:p w14:paraId="2795A1D2" w14:textId="77777777" w:rsidR="00824EB6" w:rsidRPr="00020619" w:rsidRDefault="00824EB6" w:rsidP="00BB34DD">
            <w:pPr>
              <w:pStyle w:val="TAC"/>
              <w:spacing w:line="256" w:lineRule="auto"/>
              <w:rPr>
                <w:ins w:id="57093" w:author="BigCREditor-RAN4#104-bis" w:date="2022-10-21T15:14:00Z"/>
                <w:lang w:eastAsia="en-GB"/>
              </w:rPr>
            </w:pPr>
          </w:p>
        </w:tc>
        <w:tc>
          <w:tcPr>
            <w:tcW w:w="1948" w:type="dxa"/>
            <w:tcBorders>
              <w:top w:val="nil"/>
              <w:left w:val="single" w:sz="4" w:space="0" w:color="auto"/>
              <w:bottom w:val="nil"/>
              <w:right w:val="single" w:sz="4" w:space="0" w:color="auto"/>
            </w:tcBorders>
          </w:tcPr>
          <w:p w14:paraId="326DCB62" w14:textId="77777777" w:rsidR="00824EB6" w:rsidRPr="00020619" w:rsidRDefault="00824EB6" w:rsidP="00BB34DD">
            <w:pPr>
              <w:pStyle w:val="TAC"/>
              <w:spacing w:line="256" w:lineRule="auto"/>
              <w:rPr>
                <w:ins w:id="57094"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9203D21" w14:textId="77777777" w:rsidR="00824EB6" w:rsidRPr="00020619" w:rsidRDefault="00824EB6" w:rsidP="00BB34DD">
            <w:pPr>
              <w:pStyle w:val="TAC"/>
              <w:spacing w:line="256" w:lineRule="auto"/>
              <w:rPr>
                <w:ins w:id="57095" w:author="BigCREditor-RAN4#104-bis" w:date="2022-10-21T15:14:00Z"/>
                <w:rFonts w:cs="Arial"/>
              </w:rPr>
            </w:pPr>
            <w:ins w:id="57096" w:author="BigCREditor-RAN4#104-bis" w:date="2022-10-21T15:14:00Z">
              <w:r w:rsidRPr="00020619">
                <w:rPr>
                  <w:rFonts w:cs="Arial"/>
                </w:rPr>
                <w:t>-120.5</w:t>
              </w:r>
            </w:ins>
          </w:p>
        </w:tc>
      </w:tr>
      <w:tr w:rsidR="00824EB6" w:rsidRPr="00020619" w14:paraId="0B31FE4A" w14:textId="77777777" w:rsidTr="00BB34DD">
        <w:trPr>
          <w:trHeight w:val="187"/>
          <w:ins w:id="57097" w:author="BigCREditor-RAN4#104-bis" w:date="2022-10-21T15:14:00Z"/>
        </w:trPr>
        <w:tc>
          <w:tcPr>
            <w:tcW w:w="2297" w:type="dxa"/>
            <w:tcBorders>
              <w:top w:val="nil"/>
              <w:left w:val="single" w:sz="4" w:space="0" w:color="auto"/>
              <w:bottom w:val="nil"/>
              <w:right w:val="single" w:sz="4" w:space="0" w:color="auto"/>
            </w:tcBorders>
          </w:tcPr>
          <w:p w14:paraId="3B6F651B" w14:textId="77777777" w:rsidR="00824EB6" w:rsidRPr="00020619" w:rsidRDefault="00824EB6" w:rsidP="00BB34DD">
            <w:pPr>
              <w:pStyle w:val="TAL"/>
              <w:spacing w:line="256" w:lineRule="auto"/>
              <w:rPr>
                <w:ins w:id="57098"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B869F31" w14:textId="77777777" w:rsidR="00824EB6" w:rsidRPr="00020619" w:rsidRDefault="00824EB6" w:rsidP="00BB34DD">
            <w:pPr>
              <w:pStyle w:val="TAL"/>
              <w:spacing w:line="256" w:lineRule="auto"/>
              <w:rPr>
                <w:ins w:id="57099" w:author="BigCREditor-RAN4#104-bis" w:date="2022-10-21T15:14:00Z"/>
                <w:rFonts w:cs="Arial"/>
                <w:lang w:eastAsia="ja-JP"/>
              </w:rPr>
            </w:pPr>
            <w:ins w:id="57100"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351" w:type="dxa"/>
            <w:tcBorders>
              <w:top w:val="nil"/>
              <w:left w:val="single" w:sz="4" w:space="0" w:color="auto"/>
              <w:bottom w:val="nil"/>
              <w:right w:val="single" w:sz="4" w:space="0" w:color="auto"/>
            </w:tcBorders>
            <w:vAlign w:val="center"/>
          </w:tcPr>
          <w:p w14:paraId="3695E13C" w14:textId="77777777" w:rsidR="00824EB6" w:rsidRPr="00020619" w:rsidRDefault="00824EB6" w:rsidP="00BB34DD">
            <w:pPr>
              <w:pStyle w:val="TAC"/>
              <w:spacing w:line="256" w:lineRule="auto"/>
              <w:rPr>
                <w:ins w:id="57101" w:author="BigCREditor-RAN4#104-bis" w:date="2022-10-21T15:14:00Z"/>
                <w:lang w:eastAsia="en-GB"/>
              </w:rPr>
            </w:pPr>
          </w:p>
        </w:tc>
        <w:tc>
          <w:tcPr>
            <w:tcW w:w="1948" w:type="dxa"/>
            <w:tcBorders>
              <w:top w:val="nil"/>
              <w:left w:val="single" w:sz="4" w:space="0" w:color="auto"/>
              <w:bottom w:val="nil"/>
              <w:right w:val="single" w:sz="4" w:space="0" w:color="auto"/>
            </w:tcBorders>
          </w:tcPr>
          <w:p w14:paraId="2EEE8ABF" w14:textId="77777777" w:rsidR="00824EB6" w:rsidRPr="00020619" w:rsidRDefault="00824EB6" w:rsidP="00BB34DD">
            <w:pPr>
              <w:pStyle w:val="TAC"/>
              <w:spacing w:line="256" w:lineRule="auto"/>
              <w:rPr>
                <w:ins w:id="57102"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04D93F6" w14:textId="77777777" w:rsidR="00824EB6" w:rsidRPr="00020619" w:rsidRDefault="00824EB6" w:rsidP="00BB34DD">
            <w:pPr>
              <w:pStyle w:val="TAC"/>
              <w:spacing w:line="256" w:lineRule="auto"/>
              <w:rPr>
                <w:ins w:id="57103" w:author="BigCREditor-RAN4#104-bis" w:date="2022-10-21T15:14:00Z"/>
                <w:rFonts w:cs="Arial"/>
              </w:rPr>
            </w:pPr>
            <w:ins w:id="57104" w:author="BigCREditor-RAN4#104-bis" w:date="2022-10-21T15:14:00Z">
              <w:r w:rsidRPr="00020619">
                <w:rPr>
                  <w:rFonts w:cs="Arial"/>
                </w:rPr>
                <w:t>-120</w:t>
              </w:r>
            </w:ins>
          </w:p>
        </w:tc>
      </w:tr>
      <w:tr w:rsidR="00824EB6" w:rsidRPr="00020619" w14:paraId="194449A0" w14:textId="77777777" w:rsidTr="00BB34DD">
        <w:trPr>
          <w:trHeight w:val="187"/>
          <w:ins w:id="57105" w:author="BigCREditor-RAN4#104-bis" w:date="2022-10-21T15:14:00Z"/>
        </w:trPr>
        <w:tc>
          <w:tcPr>
            <w:tcW w:w="2297" w:type="dxa"/>
            <w:tcBorders>
              <w:top w:val="nil"/>
              <w:left w:val="single" w:sz="4" w:space="0" w:color="auto"/>
              <w:bottom w:val="nil"/>
              <w:right w:val="single" w:sz="4" w:space="0" w:color="auto"/>
            </w:tcBorders>
          </w:tcPr>
          <w:p w14:paraId="17F52005" w14:textId="77777777" w:rsidR="00824EB6" w:rsidRPr="00020619" w:rsidRDefault="00824EB6" w:rsidP="00BB34DD">
            <w:pPr>
              <w:pStyle w:val="TAL"/>
              <w:spacing w:line="256" w:lineRule="auto"/>
              <w:rPr>
                <w:ins w:id="57106"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1DA3011" w14:textId="77777777" w:rsidR="00824EB6" w:rsidRPr="00020619" w:rsidRDefault="00824EB6" w:rsidP="00BB34DD">
            <w:pPr>
              <w:pStyle w:val="TAL"/>
              <w:spacing w:line="256" w:lineRule="auto"/>
              <w:rPr>
                <w:ins w:id="57107" w:author="BigCREditor-RAN4#104-bis" w:date="2022-10-21T15:14:00Z"/>
                <w:rFonts w:cs="Arial"/>
                <w:lang w:eastAsia="ja-JP"/>
              </w:rPr>
            </w:pPr>
            <w:ins w:id="57108" w:author="BigCREditor-RAN4#104-bis" w:date="2022-10-21T15:14:00Z">
              <w:r w:rsidRPr="00020619">
                <w:rPr>
                  <w:rFonts w:cs="Arial"/>
                  <w:lang w:eastAsia="ja-JP"/>
                </w:rPr>
                <w:t>Bands FDD_D</w:t>
              </w:r>
            </w:ins>
          </w:p>
        </w:tc>
        <w:tc>
          <w:tcPr>
            <w:tcW w:w="1351" w:type="dxa"/>
            <w:tcBorders>
              <w:top w:val="nil"/>
              <w:left w:val="single" w:sz="4" w:space="0" w:color="auto"/>
              <w:bottom w:val="nil"/>
              <w:right w:val="single" w:sz="4" w:space="0" w:color="auto"/>
            </w:tcBorders>
            <w:vAlign w:val="center"/>
          </w:tcPr>
          <w:p w14:paraId="1A72C442" w14:textId="77777777" w:rsidR="00824EB6" w:rsidRPr="00020619" w:rsidRDefault="00824EB6" w:rsidP="00BB34DD">
            <w:pPr>
              <w:pStyle w:val="TAC"/>
              <w:spacing w:line="256" w:lineRule="auto"/>
              <w:rPr>
                <w:ins w:id="57109" w:author="BigCREditor-RAN4#104-bis" w:date="2022-10-21T15:14:00Z"/>
                <w:lang w:eastAsia="en-GB"/>
              </w:rPr>
            </w:pPr>
          </w:p>
        </w:tc>
        <w:tc>
          <w:tcPr>
            <w:tcW w:w="1948" w:type="dxa"/>
            <w:tcBorders>
              <w:top w:val="nil"/>
              <w:left w:val="single" w:sz="4" w:space="0" w:color="auto"/>
              <w:bottom w:val="nil"/>
              <w:right w:val="single" w:sz="4" w:space="0" w:color="auto"/>
            </w:tcBorders>
          </w:tcPr>
          <w:p w14:paraId="3FDFE7C7" w14:textId="77777777" w:rsidR="00824EB6" w:rsidRPr="00020619" w:rsidRDefault="00824EB6" w:rsidP="00BB34DD">
            <w:pPr>
              <w:pStyle w:val="TAC"/>
              <w:spacing w:line="256" w:lineRule="auto"/>
              <w:rPr>
                <w:ins w:id="57110"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BCB81EE" w14:textId="77777777" w:rsidR="00824EB6" w:rsidRPr="00020619" w:rsidRDefault="00824EB6" w:rsidP="00BB34DD">
            <w:pPr>
              <w:pStyle w:val="TAC"/>
              <w:spacing w:line="256" w:lineRule="auto"/>
              <w:rPr>
                <w:ins w:id="57111" w:author="BigCREditor-RAN4#104-bis" w:date="2022-10-21T15:14:00Z"/>
                <w:rFonts w:cs="Arial"/>
              </w:rPr>
            </w:pPr>
            <w:ins w:id="57112" w:author="BigCREditor-RAN4#104-bis" w:date="2022-10-21T15:14:00Z">
              <w:r w:rsidRPr="00020619">
                <w:rPr>
                  <w:rFonts w:cs="Arial"/>
                </w:rPr>
                <w:t>-119.5</w:t>
              </w:r>
            </w:ins>
          </w:p>
        </w:tc>
      </w:tr>
      <w:tr w:rsidR="00824EB6" w:rsidRPr="00020619" w14:paraId="313F3829" w14:textId="77777777" w:rsidTr="00BB34DD">
        <w:trPr>
          <w:trHeight w:val="187"/>
          <w:ins w:id="57113" w:author="BigCREditor-RAN4#104-bis" w:date="2022-10-21T15:14:00Z"/>
        </w:trPr>
        <w:tc>
          <w:tcPr>
            <w:tcW w:w="2297" w:type="dxa"/>
            <w:tcBorders>
              <w:top w:val="nil"/>
              <w:left w:val="single" w:sz="4" w:space="0" w:color="auto"/>
              <w:bottom w:val="nil"/>
              <w:right w:val="single" w:sz="4" w:space="0" w:color="auto"/>
            </w:tcBorders>
          </w:tcPr>
          <w:p w14:paraId="6BC94182" w14:textId="77777777" w:rsidR="00824EB6" w:rsidRPr="00020619" w:rsidRDefault="00824EB6" w:rsidP="00BB34DD">
            <w:pPr>
              <w:pStyle w:val="TAL"/>
              <w:spacing w:line="256" w:lineRule="auto"/>
              <w:rPr>
                <w:ins w:id="57114"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2E315E2" w14:textId="77777777" w:rsidR="00824EB6" w:rsidRPr="00020619" w:rsidRDefault="00824EB6" w:rsidP="00BB34DD">
            <w:pPr>
              <w:pStyle w:val="TAL"/>
              <w:spacing w:line="256" w:lineRule="auto"/>
              <w:rPr>
                <w:ins w:id="57115" w:author="BigCREditor-RAN4#104-bis" w:date="2022-10-21T15:14:00Z"/>
                <w:rFonts w:cs="Arial"/>
                <w:lang w:eastAsia="ja-JP"/>
              </w:rPr>
            </w:pPr>
            <w:ins w:id="57116"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351" w:type="dxa"/>
            <w:tcBorders>
              <w:top w:val="nil"/>
              <w:left w:val="single" w:sz="4" w:space="0" w:color="auto"/>
              <w:bottom w:val="nil"/>
              <w:right w:val="single" w:sz="4" w:space="0" w:color="auto"/>
            </w:tcBorders>
            <w:vAlign w:val="center"/>
          </w:tcPr>
          <w:p w14:paraId="7CCB4A1A" w14:textId="77777777" w:rsidR="00824EB6" w:rsidRPr="00020619" w:rsidRDefault="00824EB6" w:rsidP="00BB34DD">
            <w:pPr>
              <w:pStyle w:val="TAC"/>
              <w:spacing w:line="256" w:lineRule="auto"/>
              <w:rPr>
                <w:ins w:id="57117" w:author="BigCREditor-RAN4#104-bis" w:date="2022-10-21T15:14:00Z"/>
                <w:lang w:eastAsia="en-GB"/>
              </w:rPr>
            </w:pPr>
          </w:p>
        </w:tc>
        <w:tc>
          <w:tcPr>
            <w:tcW w:w="1948" w:type="dxa"/>
            <w:tcBorders>
              <w:top w:val="nil"/>
              <w:left w:val="single" w:sz="4" w:space="0" w:color="auto"/>
              <w:bottom w:val="nil"/>
              <w:right w:val="single" w:sz="4" w:space="0" w:color="auto"/>
            </w:tcBorders>
          </w:tcPr>
          <w:p w14:paraId="1DE6C0D5" w14:textId="77777777" w:rsidR="00824EB6" w:rsidRPr="00020619" w:rsidRDefault="00824EB6" w:rsidP="00BB34DD">
            <w:pPr>
              <w:pStyle w:val="TAC"/>
              <w:spacing w:line="256" w:lineRule="auto"/>
              <w:rPr>
                <w:ins w:id="57118"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88068BF" w14:textId="77777777" w:rsidR="00824EB6" w:rsidRPr="00020619" w:rsidRDefault="00824EB6" w:rsidP="00BB34DD">
            <w:pPr>
              <w:pStyle w:val="TAC"/>
              <w:spacing w:line="256" w:lineRule="auto"/>
              <w:rPr>
                <w:ins w:id="57119" w:author="BigCREditor-RAN4#104-bis" w:date="2022-10-21T15:14:00Z"/>
                <w:rFonts w:cs="Arial"/>
              </w:rPr>
            </w:pPr>
            <w:ins w:id="57120" w:author="BigCREditor-RAN4#104-bis" w:date="2022-10-21T15:14:00Z">
              <w:r w:rsidRPr="00020619">
                <w:rPr>
                  <w:rFonts w:cs="Arial"/>
                </w:rPr>
                <w:t>-119</w:t>
              </w:r>
            </w:ins>
          </w:p>
        </w:tc>
      </w:tr>
      <w:tr w:rsidR="00824EB6" w:rsidRPr="00020619" w14:paraId="4E52B438" w14:textId="77777777" w:rsidTr="00BB34DD">
        <w:trPr>
          <w:trHeight w:val="187"/>
          <w:ins w:id="57121" w:author="BigCREditor-RAN4#104-bis" w:date="2022-10-21T15:14:00Z"/>
        </w:trPr>
        <w:tc>
          <w:tcPr>
            <w:tcW w:w="2297" w:type="dxa"/>
            <w:tcBorders>
              <w:top w:val="nil"/>
              <w:left w:val="single" w:sz="4" w:space="0" w:color="auto"/>
              <w:bottom w:val="nil"/>
              <w:right w:val="single" w:sz="4" w:space="0" w:color="auto"/>
            </w:tcBorders>
          </w:tcPr>
          <w:p w14:paraId="615A4F64" w14:textId="77777777" w:rsidR="00824EB6" w:rsidRPr="00020619" w:rsidRDefault="00824EB6" w:rsidP="00BB34DD">
            <w:pPr>
              <w:pStyle w:val="TAL"/>
              <w:spacing w:line="256" w:lineRule="auto"/>
              <w:rPr>
                <w:ins w:id="57122"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0A488A4" w14:textId="77777777" w:rsidR="00824EB6" w:rsidRPr="00020619" w:rsidRDefault="00824EB6" w:rsidP="00BB34DD">
            <w:pPr>
              <w:pStyle w:val="TAL"/>
              <w:spacing w:line="256" w:lineRule="auto"/>
              <w:rPr>
                <w:ins w:id="57123" w:author="BigCREditor-RAN4#104-bis" w:date="2022-10-21T15:14:00Z"/>
                <w:rFonts w:cs="Arial"/>
                <w:lang w:eastAsia="ja-JP"/>
              </w:rPr>
            </w:pPr>
            <w:ins w:id="57124"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351" w:type="dxa"/>
            <w:tcBorders>
              <w:top w:val="nil"/>
              <w:left w:val="single" w:sz="4" w:space="0" w:color="auto"/>
              <w:bottom w:val="nil"/>
              <w:right w:val="single" w:sz="4" w:space="0" w:color="auto"/>
            </w:tcBorders>
            <w:vAlign w:val="center"/>
          </w:tcPr>
          <w:p w14:paraId="231AE933" w14:textId="77777777" w:rsidR="00824EB6" w:rsidRPr="00020619" w:rsidRDefault="00824EB6" w:rsidP="00BB34DD">
            <w:pPr>
              <w:pStyle w:val="TAC"/>
              <w:spacing w:line="256" w:lineRule="auto"/>
              <w:rPr>
                <w:ins w:id="57125" w:author="BigCREditor-RAN4#104-bis" w:date="2022-10-21T15:14:00Z"/>
                <w:lang w:eastAsia="en-GB"/>
              </w:rPr>
            </w:pPr>
          </w:p>
        </w:tc>
        <w:tc>
          <w:tcPr>
            <w:tcW w:w="1948" w:type="dxa"/>
            <w:tcBorders>
              <w:top w:val="nil"/>
              <w:left w:val="single" w:sz="4" w:space="0" w:color="auto"/>
              <w:bottom w:val="nil"/>
              <w:right w:val="single" w:sz="4" w:space="0" w:color="auto"/>
            </w:tcBorders>
          </w:tcPr>
          <w:p w14:paraId="5A711966" w14:textId="77777777" w:rsidR="00824EB6" w:rsidRPr="00020619" w:rsidRDefault="00824EB6" w:rsidP="00BB34DD">
            <w:pPr>
              <w:pStyle w:val="TAC"/>
              <w:spacing w:line="256" w:lineRule="auto"/>
              <w:rPr>
                <w:ins w:id="57126"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FE85005" w14:textId="77777777" w:rsidR="00824EB6" w:rsidRPr="00020619" w:rsidRDefault="00824EB6" w:rsidP="00BB34DD">
            <w:pPr>
              <w:pStyle w:val="TAC"/>
              <w:spacing w:line="256" w:lineRule="auto"/>
              <w:rPr>
                <w:ins w:id="57127" w:author="BigCREditor-RAN4#104-bis" w:date="2022-10-21T15:14:00Z"/>
                <w:rFonts w:cs="Arial"/>
              </w:rPr>
            </w:pPr>
            <w:ins w:id="57128" w:author="BigCREditor-RAN4#104-bis" w:date="2022-10-21T15:14:00Z">
              <w:r w:rsidRPr="00020619">
                <w:rPr>
                  <w:rFonts w:cs="Arial"/>
                </w:rPr>
                <w:t>-118</w:t>
              </w:r>
            </w:ins>
          </w:p>
        </w:tc>
      </w:tr>
      <w:tr w:rsidR="00824EB6" w:rsidRPr="00020619" w14:paraId="38BD3931" w14:textId="77777777" w:rsidTr="00BB34DD">
        <w:trPr>
          <w:trHeight w:val="187"/>
          <w:ins w:id="57129" w:author="BigCREditor-RAN4#104-bis" w:date="2022-10-21T15:14:00Z"/>
        </w:trPr>
        <w:tc>
          <w:tcPr>
            <w:tcW w:w="2297" w:type="dxa"/>
            <w:tcBorders>
              <w:top w:val="nil"/>
              <w:left w:val="single" w:sz="4" w:space="0" w:color="auto"/>
              <w:bottom w:val="single" w:sz="4" w:space="0" w:color="auto"/>
              <w:right w:val="single" w:sz="4" w:space="0" w:color="auto"/>
            </w:tcBorders>
          </w:tcPr>
          <w:p w14:paraId="55D8B178" w14:textId="77777777" w:rsidR="00824EB6" w:rsidRPr="00020619" w:rsidRDefault="00824EB6" w:rsidP="00BB34DD">
            <w:pPr>
              <w:pStyle w:val="TAL"/>
              <w:spacing w:line="256" w:lineRule="auto"/>
              <w:rPr>
                <w:ins w:id="57130"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51D1C5C" w14:textId="77777777" w:rsidR="00824EB6" w:rsidRPr="00020619" w:rsidRDefault="00824EB6" w:rsidP="00BB34DD">
            <w:pPr>
              <w:pStyle w:val="TAL"/>
              <w:spacing w:line="256" w:lineRule="auto"/>
              <w:rPr>
                <w:ins w:id="57131" w:author="BigCREditor-RAN4#104-bis" w:date="2022-10-21T15:14:00Z"/>
                <w:rFonts w:cs="Arial"/>
                <w:lang w:eastAsia="ja-JP"/>
              </w:rPr>
            </w:pPr>
            <w:ins w:id="57132" w:author="BigCREditor-RAN4#104-bis" w:date="2022-10-21T15:14:00Z">
              <w:r w:rsidRPr="00020619">
                <w:rPr>
                  <w:rFonts w:cs="Arial"/>
                  <w:lang w:eastAsia="ja-JP"/>
                </w:rPr>
                <w:t>Bands FDD_H</w:t>
              </w:r>
            </w:ins>
          </w:p>
        </w:tc>
        <w:tc>
          <w:tcPr>
            <w:tcW w:w="1351" w:type="dxa"/>
            <w:tcBorders>
              <w:top w:val="nil"/>
              <w:left w:val="single" w:sz="4" w:space="0" w:color="auto"/>
              <w:bottom w:val="single" w:sz="4" w:space="0" w:color="auto"/>
              <w:right w:val="single" w:sz="4" w:space="0" w:color="auto"/>
            </w:tcBorders>
            <w:vAlign w:val="center"/>
          </w:tcPr>
          <w:p w14:paraId="78D5F878" w14:textId="77777777" w:rsidR="00824EB6" w:rsidRPr="00020619" w:rsidRDefault="00824EB6" w:rsidP="00BB34DD">
            <w:pPr>
              <w:pStyle w:val="TAC"/>
              <w:spacing w:line="256" w:lineRule="auto"/>
              <w:rPr>
                <w:ins w:id="57133" w:author="BigCREditor-RAN4#104-bis" w:date="2022-10-21T15:14:00Z"/>
                <w:lang w:eastAsia="en-GB"/>
              </w:rPr>
            </w:pPr>
          </w:p>
        </w:tc>
        <w:tc>
          <w:tcPr>
            <w:tcW w:w="1948" w:type="dxa"/>
            <w:tcBorders>
              <w:top w:val="nil"/>
              <w:left w:val="single" w:sz="4" w:space="0" w:color="auto"/>
              <w:bottom w:val="single" w:sz="4" w:space="0" w:color="auto"/>
              <w:right w:val="single" w:sz="4" w:space="0" w:color="auto"/>
            </w:tcBorders>
          </w:tcPr>
          <w:p w14:paraId="43AA07F5" w14:textId="77777777" w:rsidR="00824EB6" w:rsidRPr="00020619" w:rsidRDefault="00824EB6" w:rsidP="00BB34DD">
            <w:pPr>
              <w:pStyle w:val="TAC"/>
              <w:spacing w:line="256" w:lineRule="auto"/>
              <w:rPr>
                <w:ins w:id="57134" w:author="BigCREditor-RAN4#104-bis" w:date="2022-10-21T15:14:00Z"/>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D001F4A" w14:textId="77777777" w:rsidR="00824EB6" w:rsidRPr="00020619" w:rsidRDefault="00824EB6" w:rsidP="00BB34DD">
            <w:pPr>
              <w:pStyle w:val="TAC"/>
              <w:spacing w:line="256" w:lineRule="auto"/>
              <w:rPr>
                <w:ins w:id="57135" w:author="BigCREditor-RAN4#104-bis" w:date="2022-10-21T15:14:00Z"/>
                <w:rFonts w:cs="Arial"/>
              </w:rPr>
            </w:pPr>
            <w:ins w:id="57136" w:author="BigCREditor-RAN4#104-bis" w:date="2022-10-21T15:14:00Z">
              <w:r w:rsidRPr="00020619">
                <w:rPr>
                  <w:rFonts w:cs="Arial"/>
                </w:rPr>
                <w:t>-117.5</w:t>
              </w:r>
            </w:ins>
          </w:p>
        </w:tc>
      </w:tr>
      <w:tr w:rsidR="00824EB6" w:rsidRPr="00020619" w14:paraId="545B3C17" w14:textId="77777777" w:rsidTr="00BB34DD">
        <w:trPr>
          <w:trHeight w:val="187"/>
          <w:ins w:id="57137" w:author="BigCREditor-RAN4#104-bis" w:date="2022-10-21T15:14:00Z"/>
        </w:trPr>
        <w:tc>
          <w:tcPr>
            <w:tcW w:w="2297" w:type="dxa"/>
            <w:tcBorders>
              <w:top w:val="single" w:sz="4" w:space="0" w:color="auto"/>
              <w:left w:val="single" w:sz="4" w:space="0" w:color="auto"/>
              <w:bottom w:val="nil"/>
              <w:right w:val="single" w:sz="4" w:space="0" w:color="auto"/>
            </w:tcBorders>
            <w:hideMark/>
          </w:tcPr>
          <w:p w14:paraId="4E47E870" w14:textId="77777777" w:rsidR="00824EB6" w:rsidRPr="00020619" w:rsidRDefault="00824EB6" w:rsidP="00BB34DD">
            <w:pPr>
              <w:pStyle w:val="TAL"/>
              <w:spacing w:line="256" w:lineRule="auto"/>
              <w:rPr>
                <w:ins w:id="57138" w:author="BigCREditor-RAN4#104-bis" w:date="2022-10-21T15:14:00Z"/>
                <w:rFonts w:eastAsia="Calibri"/>
                <w:vertAlign w:val="superscript"/>
              </w:rPr>
            </w:pPr>
            <w:ins w:id="57139" w:author="BigCREditor-RAN4#104-bis" w:date="2022-10-21T15:14:00Z">
              <w:r w:rsidRPr="00020619">
                <w:rPr>
                  <w:rFonts w:eastAsia="Calibri"/>
                </w:rPr>
                <w:t>Io</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37ACF026" w14:textId="77777777" w:rsidR="00824EB6" w:rsidRPr="00020619" w:rsidRDefault="00824EB6" w:rsidP="00BB34DD">
            <w:pPr>
              <w:pStyle w:val="TAL"/>
              <w:spacing w:line="256" w:lineRule="auto"/>
              <w:rPr>
                <w:ins w:id="57140" w:author="BigCREditor-RAN4#104-bis" w:date="2022-10-21T15:14:00Z"/>
                <w:rFonts w:cs="Arial"/>
                <w:lang w:eastAsia="zh-CN"/>
              </w:rPr>
            </w:pPr>
            <w:ins w:id="57141"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351" w:type="dxa"/>
            <w:tcBorders>
              <w:top w:val="single" w:sz="4" w:space="0" w:color="auto"/>
              <w:left w:val="single" w:sz="4" w:space="0" w:color="auto"/>
              <w:bottom w:val="nil"/>
              <w:right w:val="single" w:sz="4" w:space="0" w:color="auto"/>
            </w:tcBorders>
            <w:vAlign w:val="center"/>
            <w:hideMark/>
          </w:tcPr>
          <w:p w14:paraId="0085A505" w14:textId="77777777" w:rsidR="00824EB6" w:rsidRPr="00020619" w:rsidRDefault="00824EB6" w:rsidP="00BB34DD">
            <w:pPr>
              <w:pStyle w:val="TAC"/>
              <w:spacing w:line="256" w:lineRule="auto"/>
              <w:rPr>
                <w:ins w:id="57142" w:author="BigCREditor-RAN4#104-bis" w:date="2022-10-21T15:14:00Z"/>
                <w:lang w:eastAsia="en-GB"/>
              </w:rPr>
            </w:pPr>
            <w:ins w:id="57143" w:author="BigCREditor-RAN4#104-bis" w:date="2022-10-21T15:14:00Z">
              <w:r w:rsidRPr="00020619">
                <w:t>dBm/</w:t>
              </w:r>
              <w:r w:rsidRPr="00020619">
                <w:rPr>
                  <w:rFonts w:cs="Arial"/>
                  <w:lang w:eastAsia="zh-CN"/>
                </w:rPr>
                <w:t>Ch BW</w:t>
              </w:r>
            </w:ins>
          </w:p>
        </w:tc>
        <w:tc>
          <w:tcPr>
            <w:tcW w:w="1948" w:type="dxa"/>
            <w:tcBorders>
              <w:top w:val="single" w:sz="4" w:space="0" w:color="auto"/>
              <w:left w:val="single" w:sz="4" w:space="0" w:color="auto"/>
              <w:bottom w:val="nil"/>
              <w:right w:val="single" w:sz="4" w:space="0" w:color="auto"/>
            </w:tcBorders>
            <w:vAlign w:val="center"/>
            <w:hideMark/>
          </w:tcPr>
          <w:p w14:paraId="221861AC" w14:textId="77777777" w:rsidR="00824EB6" w:rsidRPr="00020619" w:rsidRDefault="00824EB6" w:rsidP="00BB34DD">
            <w:pPr>
              <w:pStyle w:val="TAC"/>
              <w:spacing w:line="256" w:lineRule="auto"/>
              <w:rPr>
                <w:ins w:id="57144" w:author="BigCREditor-RAN4#104-bis" w:date="2022-10-21T15:14:00Z"/>
                <w:lang w:eastAsia="zh-CN"/>
              </w:rPr>
            </w:pPr>
            <w:ins w:id="57145" w:author="BigCREditor-RAN4#104-bis" w:date="2022-10-21T15:14:00Z">
              <w:r w:rsidRPr="00020619">
                <w:rPr>
                  <w:rFonts w:cs="Arial"/>
                </w:rPr>
                <w:t xml:space="preserve">-53.45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c>
          <w:tcPr>
            <w:tcW w:w="1948" w:type="dxa"/>
            <w:tcBorders>
              <w:top w:val="single" w:sz="4" w:space="0" w:color="auto"/>
              <w:left w:val="single" w:sz="4" w:space="0" w:color="auto"/>
              <w:bottom w:val="single" w:sz="4" w:space="0" w:color="auto"/>
              <w:right w:val="single" w:sz="4" w:space="0" w:color="auto"/>
            </w:tcBorders>
            <w:vAlign w:val="center"/>
            <w:hideMark/>
          </w:tcPr>
          <w:p w14:paraId="1C67C773" w14:textId="77777777" w:rsidR="00824EB6" w:rsidRPr="00020619" w:rsidRDefault="00824EB6" w:rsidP="00BB34DD">
            <w:pPr>
              <w:pStyle w:val="TAC"/>
              <w:spacing w:line="256" w:lineRule="auto"/>
              <w:rPr>
                <w:ins w:id="57146" w:author="BigCREditor-RAN4#104-bis" w:date="2022-10-21T15:14:00Z"/>
                <w:rFonts w:cs="Arial"/>
                <w:lang w:eastAsia="en-GB"/>
              </w:rPr>
            </w:pPr>
            <w:ins w:id="57147" w:author="BigCREditor-RAN4#104-bis" w:date="2022-10-21T15:14:00Z">
              <w:r w:rsidRPr="00020619">
                <w:rPr>
                  <w:rFonts w:cs="Arial"/>
                </w:rPr>
                <w:t xml:space="preserve">-87.7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824EB6" w:rsidRPr="00020619" w14:paraId="62A2580F" w14:textId="77777777" w:rsidTr="00BB34DD">
        <w:trPr>
          <w:trHeight w:val="187"/>
          <w:ins w:id="57148" w:author="BigCREditor-RAN4#104-bis" w:date="2022-10-21T15:14:00Z"/>
        </w:trPr>
        <w:tc>
          <w:tcPr>
            <w:tcW w:w="2297" w:type="dxa"/>
            <w:tcBorders>
              <w:top w:val="nil"/>
              <w:left w:val="single" w:sz="4" w:space="0" w:color="auto"/>
              <w:bottom w:val="nil"/>
              <w:right w:val="single" w:sz="4" w:space="0" w:color="auto"/>
            </w:tcBorders>
          </w:tcPr>
          <w:p w14:paraId="4B1D0E1E" w14:textId="77777777" w:rsidR="00824EB6" w:rsidRPr="00020619" w:rsidRDefault="00824EB6" w:rsidP="00BB34DD">
            <w:pPr>
              <w:pStyle w:val="TAL"/>
              <w:spacing w:line="256" w:lineRule="auto"/>
              <w:rPr>
                <w:ins w:id="57149"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4B36945" w14:textId="77777777" w:rsidR="00824EB6" w:rsidRPr="00020619" w:rsidRDefault="00824EB6" w:rsidP="00BB34DD">
            <w:pPr>
              <w:pStyle w:val="TAL"/>
              <w:spacing w:line="256" w:lineRule="auto"/>
              <w:rPr>
                <w:ins w:id="57150" w:author="BigCREditor-RAN4#104-bis" w:date="2022-10-21T15:14:00Z"/>
                <w:rFonts w:cs="Arial"/>
                <w:lang w:eastAsia="ja-JP"/>
              </w:rPr>
            </w:pPr>
            <w:ins w:id="57151"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351" w:type="dxa"/>
            <w:tcBorders>
              <w:top w:val="nil"/>
              <w:left w:val="single" w:sz="4" w:space="0" w:color="auto"/>
              <w:bottom w:val="nil"/>
              <w:right w:val="single" w:sz="4" w:space="0" w:color="auto"/>
            </w:tcBorders>
          </w:tcPr>
          <w:p w14:paraId="61DA43C5" w14:textId="77777777" w:rsidR="00824EB6" w:rsidRPr="00020619" w:rsidRDefault="00824EB6" w:rsidP="00BB34DD">
            <w:pPr>
              <w:pStyle w:val="TAC"/>
              <w:spacing w:line="256" w:lineRule="auto"/>
              <w:rPr>
                <w:ins w:id="57152" w:author="BigCREditor-RAN4#104-bis" w:date="2022-10-21T15:14:00Z"/>
                <w:lang w:eastAsia="en-GB"/>
              </w:rPr>
            </w:pPr>
          </w:p>
        </w:tc>
        <w:tc>
          <w:tcPr>
            <w:tcW w:w="1948" w:type="dxa"/>
            <w:tcBorders>
              <w:top w:val="nil"/>
              <w:left w:val="single" w:sz="4" w:space="0" w:color="auto"/>
              <w:bottom w:val="nil"/>
              <w:right w:val="single" w:sz="4" w:space="0" w:color="auto"/>
            </w:tcBorders>
          </w:tcPr>
          <w:p w14:paraId="0D66D641" w14:textId="77777777" w:rsidR="00824EB6" w:rsidRPr="00020619" w:rsidRDefault="00824EB6" w:rsidP="00BB34DD">
            <w:pPr>
              <w:pStyle w:val="TAC"/>
              <w:spacing w:line="256" w:lineRule="auto"/>
              <w:rPr>
                <w:ins w:id="57153"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D362E7D" w14:textId="77777777" w:rsidR="00824EB6" w:rsidRPr="00020619" w:rsidRDefault="00824EB6" w:rsidP="00BB34DD">
            <w:pPr>
              <w:pStyle w:val="TAC"/>
              <w:spacing w:line="256" w:lineRule="auto"/>
              <w:rPr>
                <w:ins w:id="57154" w:author="BigCREditor-RAN4#104-bis" w:date="2022-10-21T15:14:00Z"/>
                <w:rFonts w:cs="Arial"/>
                <w:lang w:eastAsia="en-GB"/>
              </w:rPr>
            </w:pPr>
            <w:ins w:id="57155" w:author="BigCREditor-RAN4#104-bis" w:date="2022-10-21T15:14:00Z">
              <w:r w:rsidRPr="00020619">
                <w:rPr>
                  <w:rFonts w:cs="Arial"/>
                </w:rPr>
                <w:t xml:space="preserve">-87.2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824EB6" w:rsidRPr="00020619" w14:paraId="79ECBBE8" w14:textId="77777777" w:rsidTr="00BB34DD">
        <w:trPr>
          <w:trHeight w:val="187"/>
          <w:ins w:id="57156" w:author="BigCREditor-RAN4#104-bis" w:date="2022-10-21T15:14:00Z"/>
        </w:trPr>
        <w:tc>
          <w:tcPr>
            <w:tcW w:w="2297" w:type="dxa"/>
            <w:tcBorders>
              <w:top w:val="nil"/>
              <w:left w:val="single" w:sz="4" w:space="0" w:color="auto"/>
              <w:bottom w:val="nil"/>
              <w:right w:val="single" w:sz="4" w:space="0" w:color="auto"/>
            </w:tcBorders>
          </w:tcPr>
          <w:p w14:paraId="091931D0" w14:textId="77777777" w:rsidR="00824EB6" w:rsidRPr="00020619" w:rsidRDefault="00824EB6" w:rsidP="00BB34DD">
            <w:pPr>
              <w:pStyle w:val="TAL"/>
              <w:spacing w:line="256" w:lineRule="auto"/>
              <w:rPr>
                <w:ins w:id="57157"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6989D6E" w14:textId="77777777" w:rsidR="00824EB6" w:rsidRPr="00020619" w:rsidRDefault="00824EB6" w:rsidP="00BB34DD">
            <w:pPr>
              <w:pStyle w:val="TAL"/>
              <w:spacing w:line="256" w:lineRule="auto"/>
              <w:rPr>
                <w:ins w:id="57158" w:author="BigCREditor-RAN4#104-bis" w:date="2022-10-21T15:14:00Z"/>
                <w:rFonts w:cs="Arial"/>
                <w:lang w:eastAsia="ja-JP"/>
              </w:rPr>
            </w:pPr>
            <w:ins w:id="57159"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351" w:type="dxa"/>
            <w:tcBorders>
              <w:top w:val="nil"/>
              <w:left w:val="single" w:sz="4" w:space="0" w:color="auto"/>
              <w:bottom w:val="nil"/>
              <w:right w:val="single" w:sz="4" w:space="0" w:color="auto"/>
            </w:tcBorders>
          </w:tcPr>
          <w:p w14:paraId="47DC4686" w14:textId="77777777" w:rsidR="00824EB6" w:rsidRPr="00020619" w:rsidRDefault="00824EB6" w:rsidP="00BB34DD">
            <w:pPr>
              <w:pStyle w:val="TAC"/>
              <w:spacing w:line="256" w:lineRule="auto"/>
              <w:rPr>
                <w:ins w:id="57160" w:author="BigCREditor-RAN4#104-bis" w:date="2022-10-21T15:14:00Z"/>
                <w:lang w:eastAsia="en-GB"/>
              </w:rPr>
            </w:pPr>
          </w:p>
        </w:tc>
        <w:tc>
          <w:tcPr>
            <w:tcW w:w="1948" w:type="dxa"/>
            <w:tcBorders>
              <w:top w:val="nil"/>
              <w:left w:val="single" w:sz="4" w:space="0" w:color="auto"/>
              <w:bottom w:val="nil"/>
              <w:right w:val="single" w:sz="4" w:space="0" w:color="auto"/>
            </w:tcBorders>
          </w:tcPr>
          <w:p w14:paraId="688A5A0B" w14:textId="77777777" w:rsidR="00824EB6" w:rsidRPr="00020619" w:rsidRDefault="00824EB6" w:rsidP="00BB34DD">
            <w:pPr>
              <w:pStyle w:val="TAC"/>
              <w:spacing w:line="256" w:lineRule="auto"/>
              <w:rPr>
                <w:ins w:id="57161"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1EAD5042" w14:textId="77777777" w:rsidR="00824EB6" w:rsidRPr="00020619" w:rsidRDefault="00824EB6" w:rsidP="00BB34DD">
            <w:pPr>
              <w:pStyle w:val="TAC"/>
              <w:spacing w:line="256" w:lineRule="auto"/>
              <w:rPr>
                <w:ins w:id="57162" w:author="BigCREditor-RAN4#104-bis" w:date="2022-10-21T15:14:00Z"/>
                <w:rFonts w:cs="Arial"/>
                <w:lang w:eastAsia="en-GB"/>
              </w:rPr>
            </w:pPr>
            <w:ins w:id="57163" w:author="BigCREditor-RAN4#104-bis" w:date="2022-10-21T15:14:00Z">
              <w:r w:rsidRPr="00020619">
                <w:rPr>
                  <w:rFonts w:cs="Arial"/>
                </w:rPr>
                <w:t xml:space="preserve">-86.7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824EB6" w:rsidRPr="00020619" w14:paraId="1303641D" w14:textId="77777777" w:rsidTr="00BB34DD">
        <w:trPr>
          <w:trHeight w:val="187"/>
          <w:ins w:id="57164" w:author="BigCREditor-RAN4#104-bis" w:date="2022-10-21T15:14:00Z"/>
        </w:trPr>
        <w:tc>
          <w:tcPr>
            <w:tcW w:w="2297" w:type="dxa"/>
            <w:tcBorders>
              <w:top w:val="nil"/>
              <w:left w:val="single" w:sz="4" w:space="0" w:color="auto"/>
              <w:bottom w:val="nil"/>
              <w:right w:val="single" w:sz="4" w:space="0" w:color="auto"/>
            </w:tcBorders>
          </w:tcPr>
          <w:p w14:paraId="09F19B83" w14:textId="77777777" w:rsidR="00824EB6" w:rsidRPr="00020619" w:rsidRDefault="00824EB6" w:rsidP="00BB34DD">
            <w:pPr>
              <w:pStyle w:val="TAL"/>
              <w:spacing w:line="256" w:lineRule="auto"/>
              <w:rPr>
                <w:ins w:id="57165"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4E7972E" w14:textId="77777777" w:rsidR="00824EB6" w:rsidRPr="00020619" w:rsidRDefault="00824EB6" w:rsidP="00BB34DD">
            <w:pPr>
              <w:pStyle w:val="TAL"/>
              <w:spacing w:line="256" w:lineRule="auto"/>
              <w:rPr>
                <w:ins w:id="57166" w:author="BigCREditor-RAN4#104-bis" w:date="2022-10-21T15:14:00Z"/>
                <w:rFonts w:cs="Arial"/>
                <w:lang w:eastAsia="ja-JP"/>
              </w:rPr>
            </w:pPr>
            <w:ins w:id="57167" w:author="BigCREditor-RAN4#104-bis" w:date="2022-10-21T15:14:00Z">
              <w:r w:rsidRPr="00020619">
                <w:rPr>
                  <w:rFonts w:cs="Arial"/>
                  <w:lang w:eastAsia="ja-JP"/>
                </w:rPr>
                <w:t>Bands FDD_D</w:t>
              </w:r>
            </w:ins>
          </w:p>
        </w:tc>
        <w:tc>
          <w:tcPr>
            <w:tcW w:w="1351" w:type="dxa"/>
            <w:tcBorders>
              <w:top w:val="nil"/>
              <w:left w:val="single" w:sz="4" w:space="0" w:color="auto"/>
              <w:bottom w:val="nil"/>
              <w:right w:val="single" w:sz="4" w:space="0" w:color="auto"/>
            </w:tcBorders>
          </w:tcPr>
          <w:p w14:paraId="139F8818" w14:textId="77777777" w:rsidR="00824EB6" w:rsidRPr="00020619" w:rsidRDefault="00824EB6" w:rsidP="00BB34DD">
            <w:pPr>
              <w:pStyle w:val="TAC"/>
              <w:spacing w:line="256" w:lineRule="auto"/>
              <w:rPr>
                <w:ins w:id="57168" w:author="BigCREditor-RAN4#104-bis" w:date="2022-10-21T15:14:00Z"/>
                <w:lang w:eastAsia="en-GB"/>
              </w:rPr>
            </w:pPr>
          </w:p>
        </w:tc>
        <w:tc>
          <w:tcPr>
            <w:tcW w:w="1948" w:type="dxa"/>
            <w:tcBorders>
              <w:top w:val="nil"/>
              <w:left w:val="single" w:sz="4" w:space="0" w:color="auto"/>
              <w:bottom w:val="nil"/>
              <w:right w:val="single" w:sz="4" w:space="0" w:color="auto"/>
            </w:tcBorders>
          </w:tcPr>
          <w:p w14:paraId="6A34C606" w14:textId="77777777" w:rsidR="00824EB6" w:rsidRPr="00020619" w:rsidRDefault="00824EB6" w:rsidP="00BB34DD">
            <w:pPr>
              <w:pStyle w:val="TAC"/>
              <w:spacing w:line="256" w:lineRule="auto"/>
              <w:rPr>
                <w:ins w:id="57169"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059DD50F" w14:textId="77777777" w:rsidR="00824EB6" w:rsidRPr="00020619" w:rsidRDefault="00824EB6" w:rsidP="00BB34DD">
            <w:pPr>
              <w:pStyle w:val="TAC"/>
              <w:spacing w:line="256" w:lineRule="auto"/>
              <w:rPr>
                <w:ins w:id="57170" w:author="BigCREditor-RAN4#104-bis" w:date="2022-10-21T15:14:00Z"/>
                <w:rFonts w:cs="Arial"/>
                <w:lang w:eastAsia="en-GB"/>
              </w:rPr>
            </w:pPr>
            <w:ins w:id="57171" w:author="BigCREditor-RAN4#104-bis" w:date="2022-10-21T15:14:00Z">
              <w:r w:rsidRPr="00020619">
                <w:rPr>
                  <w:rFonts w:cs="Arial"/>
                </w:rPr>
                <w:t xml:space="preserve">-86.2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824EB6" w:rsidRPr="00020619" w14:paraId="0E6C640E" w14:textId="77777777" w:rsidTr="00BB34DD">
        <w:trPr>
          <w:trHeight w:val="187"/>
          <w:ins w:id="57172" w:author="BigCREditor-RAN4#104-bis" w:date="2022-10-21T15:14:00Z"/>
        </w:trPr>
        <w:tc>
          <w:tcPr>
            <w:tcW w:w="2297" w:type="dxa"/>
            <w:tcBorders>
              <w:top w:val="nil"/>
              <w:left w:val="single" w:sz="4" w:space="0" w:color="auto"/>
              <w:bottom w:val="nil"/>
              <w:right w:val="single" w:sz="4" w:space="0" w:color="auto"/>
            </w:tcBorders>
          </w:tcPr>
          <w:p w14:paraId="042460D7" w14:textId="77777777" w:rsidR="00824EB6" w:rsidRPr="00020619" w:rsidRDefault="00824EB6" w:rsidP="00BB34DD">
            <w:pPr>
              <w:pStyle w:val="TAL"/>
              <w:spacing w:line="256" w:lineRule="auto"/>
              <w:rPr>
                <w:ins w:id="57173"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2A3C358" w14:textId="77777777" w:rsidR="00824EB6" w:rsidRPr="00020619" w:rsidRDefault="00824EB6" w:rsidP="00BB34DD">
            <w:pPr>
              <w:pStyle w:val="TAL"/>
              <w:spacing w:line="256" w:lineRule="auto"/>
              <w:rPr>
                <w:ins w:id="57174" w:author="BigCREditor-RAN4#104-bis" w:date="2022-10-21T15:14:00Z"/>
                <w:rFonts w:cs="Arial"/>
                <w:lang w:eastAsia="ja-JP"/>
              </w:rPr>
            </w:pPr>
            <w:ins w:id="57175"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351" w:type="dxa"/>
            <w:tcBorders>
              <w:top w:val="nil"/>
              <w:left w:val="single" w:sz="4" w:space="0" w:color="auto"/>
              <w:bottom w:val="nil"/>
              <w:right w:val="single" w:sz="4" w:space="0" w:color="auto"/>
            </w:tcBorders>
          </w:tcPr>
          <w:p w14:paraId="5F89B306" w14:textId="77777777" w:rsidR="00824EB6" w:rsidRPr="00020619" w:rsidRDefault="00824EB6" w:rsidP="00BB34DD">
            <w:pPr>
              <w:pStyle w:val="TAC"/>
              <w:spacing w:line="256" w:lineRule="auto"/>
              <w:rPr>
                <w:ins w:id="57176" w:author="BigCREditor-RAN4#104-bis" w:date="2022-10-21T15:14:00Z"/>
                <w:lang w:eastAsia="en-GB"/>
              </w:rPr>
            </w:pPr>
          </w:p>
        </w:tc>
        <w:tc>
          <w:tcPr>
            <w:tcW w:w="1948" w:type="dxa"/>
            <w:tcBorders>
              <w:top w:val="nil"/>
              <w:left w:val="single" w:sz="4" w:space="0" w:color="auto"/>
              <w:bottom w:val="nil"/>
              <w:right w:val="single" w:sz="4" w:space="0" w:color="auto"/>
            </w:tcBorders>
          </w:tcPr>
          <w:p w14:paraId="40A5E5E4" w14:textId="77777777" w:rsidR="00824EB6" w:rsidRPr="00020619" w:rsidRDefault="00824EB6" w:rsidP="00BB34DD">
            <w:pPr>
              <w:pStyle w:val="TAC"/>
              <w:spacing w:line="256" w:lineRule="auto"/>
              <w:rPr>
                <w:ins w:id="57177"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37713E36" w14:textId="77777777" w:rsidR="00824EB6" w:rsidRPr="00020619" w:rsidRDefault="00824EB6" w:rsidP="00BB34DD">
            <w:pPr>
              <w:pStyle w:val="TAC"/>
              <w:spacing w:line="256" w:lineRule="auto"/>
              <w:rPr>
                <w:ins w:id="57178" w:author="BigCREditor-RAN4#104-bis" w:date="2022-10-21T15:14:00Z"/>
                <w:rFonts w:cs="Arial"/>
                <w:lang w:eastAsia="en-GB"/>
              </w:rPr>
            </w:pPr>
            <w:ins w:id="57179" w:author="BigCREditor-RAN4#104-bis" w:date="2022-10-21T15:14:00Z">
              <w:r w:rsidRPr="00020619">
                <w:rPr>
                  <w:rFonts w:cs="Arial"/>
                </w:rPr>
                <w:t xml:space="preserve">-85.7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824EB6" w:rsidRPr="00020619" w14:paraId="01E2BAE5" w14:textId="77777777" w:rsidTr="00BB34DD">
        <w:trPr>
          <w:trHeight w:val="187"/>
          <w:ins w:id="57180" w:author="BigCREditor-RAN4#104-bis" w:date="2022-10-21T15:14:00Z"/>
        </w:trPr>
        <w:tc>
          <w:tcPr>
            <w:tcW w:w="2297" w:type="dxa"/>
            <w:tcBorders>
              <w:top w:val="nil"/>
              <w:left w:val="single" w:sz="4" w:space="0" w:color="auto"/>
              <w:bottom w:val="nil"/>
              <w:right w:val="single" w:sz="4" w:space="0" w:color="auto"/>
            </w:tcBorders>
          </w:tcPr>
          <w:p w14:paraId="6F4716AB" w14:textId="77777777" w:rsidR="00824EB6" w:rsidRPr="00020619" w:rsidRDefault="00824EB6" w:rsidP="00BB34DD">
            <w:pPr>
              <w:pStyle w:val="TAL"/>
              <w:spacing w:line="256" w:lineRule="auto"/>
              <w:rPr>
                <w:ins w:id="57181"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53D970F" w14:textId="77777777" w:rsidR="00824EB6" w:rsidRPr="00020619" w:rsidRDefault="00824EB6" w:rsidP="00BB34DD">
            <w:pPr>
              <w:pStyle w:val="TAL"/>
              <w:spacing w:line="256" w:lineRule="auto"/>
              <w:rPr>
                <w:ins w:id="57182" w:author="BigCREditor-RAN4#104-bis" w:date="2022-10-21T15:14:00Z"/>
                <w:rFonts w:cs="Arial"/>
                <w:lang w:eastAsia="ja-JP"/>
              </w:rPr>
            </w:pPr>
            <w:ins w:id="57183"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351" w:type="dxa"/>
            <w:tcBorders>
              <w:top w:val="nil"/>
              <w:left w:val="single" w:sz="4" w:space="0" w:color="auto"/>
              <w:bottom w:val="nil"/>
              <w:right w:val="single" w:sz="4" w:space="0" w:color="auto"/>
            </w:tcBorders>
          </w:tcPr>
          <w:p w14:paraId="76D8D484" w14:textId="77777777" w:rsidR="00824EB6" w:rsidRPr="00020619" w:rsidRDefault="00824EB6" w:rsidP="00BB34DD">
            <w:pPr>
              <w:pStyle w:val="TAC"/>
              <w:spacing w:line="256" w:lineRule="auto"/>
              <w:rPr>
                <w:ins w:id="57184" w:author="BigCREditor-RAN4#104-bis" w:date="2022-10-21T15:14:00Z"/>
                <w:lang w:eastAsia="en-GB"/>
              </w:rPr>
            </w:pPr>
          </w:p>
        </w:tc>
        <w:tc>
          <w:tcPr>
            <w:tcW w:w="1948" w:type="dxa"/>
            <w:tcBorders>
              <w:top w:val="nil"/>
              <w:left w:val="single" w:sz="4" w:space="0" w:color="auto"/>
              <w:bottom w:val="nil"/>
              <w:right w:val="single" w:sz="4" w:space="0" w:color="auto"/>
            </w:tcBorders>
          </w:tcPr>
          <w:p w14:paraId="775DC363" w14:textId="77777777" w:rsidR="00824EB6" w:rsidRPr="00020619" w:rsidRDefault="00824EB6" w:rsidP="00BB34DD">
            <w:pPr>
              <w:pStyle w:val="TAC"/>
              <w:spacing w:line="256" w:lineRule="auto"/>
              <w:rPr>
                <w:ins w:id="57185"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631D9B7B" w14:textId="77777777" w:rsidR="00824EB6" w:rsidRPr="00020619" w:rsidRDefault="00824EB6" w:rsidP="00BB34DD">
            <w:pPr>
              <w:pStyle w:val="TAC"/>
              <w:spacing w:line="256" w:lineRule="auto"/>
              <w:rPr>
                <w:ins w:id="57186" w:author="BigCREditor-RAN4#104-bis" w:date="2022-10-21T15:14:00Z"/>
                <w:rFonts w:cs="Arial"/>
                <w:lang w:eastAsia="en-GB"/>
              </w:rPr>
            </w:pPr>
            <w:ins w:id="57187" w:author="BigCREditor-RAN4#104-bis" w:date="2022-10-21T15:14:00Z">
              <w:r w:rsidRPr="00020619">
                <w:rPr>
                  <w:rFonts w:cs="Arial"/>
                </w:rPr>
                <w:t xml:space="preserve">-84.7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824EB6" w:rsidRPr="00020619" w14:paraId="59752B7C" w14:textId="77777777" w:rsidTr="00BB34DD">
        <w:trPr>
          <w:trHeight w:val="187"/>
          <w:ins w:id="57188" w:author="BigCREditor-RAN4#104-bis" w:date="2022-10-21T15:14:00Z"/>
        </w:trPr>
        <w:tc>
          <w:tcPr>
            <w:tcW w:w="2297" w:type="dxa"/>
            <w:tcBorders>
              <w:top w:val="nil"/>
              <w:left w:val="single" w:sz="4" w:space="0" w:color="auto"/>
              <w:bottom w:val="single" w:sz="4" w:space="0" w:color="auto"/>
              <w:right w:val="single" w:sz="4" w:space="0" w:color="auto"/>
            </w:tcBorders>
          </w:tcPr>
          <w:p w14:paraId="7228844F" w14:textId="77777777" w:rsidR="00824EB6" w:rsidRPr="00020619" w:rsidRDefault="00824EB6" w:rsidP="00BB34DD">
            <w:pPr>
              <w:pStyle w:val="TAL"/>
              <w:spacing w:line="256" w:lineRule="auto"/>
              <w:rPr>
                <w:ins w:id="57189"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768AF7C" w14:textId="77777777" w:rsidR="00824EB6" w:rsidRPr="00020619" w:rsidRDefault="00824EB6" w:rsidP="00BB34DD">
            <w:pPr>
              <w:pStyle w:val="TAL"/>
              <w:spacing w:line="256" w:lineRule="auto"/>
              <w:rPr>
                <w:ins w:id="57190" w:author="BigCREditor-RAN4#104-bis" w:date="2022-10-21T15:14:00Z"/>
                <w:rFonts w:cs="Arial"/>
                <w:lang w:eastAsia="ja-JP"/>
              </w:rPr>
            </w:pPr>
            <w:ins w:id="57191" w:author="BigCREditor-RAN4#104-bis" w:date="2022-10-21T15:14:00Z">
              <w:r w:rsidRPr="00020619">
                <w:rPr>
                  <w:rFonts w:cs="Arial"/>
                  <w:lang w:eastAsia="ja-JP"/>
                </w:rPr>
                <w:t>Bands FDD_H</w:t>
              </w:r>
            </w:ins>
          </w:p>
        </w:tc>
        <w:tc>
          <w:tcPr>
            <w:tcW w:w="1351" w:type="dxa"/>
            <w:tcBorders>
              <w:top w:val="nil"/>
              <w:left w:val="single" w:sz="4" w:space="0" w:color="auto"/>
              <w:bottom w:val="single" w:sz="4" w:space="0" w:color="auto"/>
              <w:right w:val="single" w:sz="4" w:space="0" w:color="auto"/>
            </w:tcBorders>
          </w:tcPr>
          <w:p w14:paraId="2620D7EE" w14:textId="77777777" w:rsidR="00824EB6" w:rsidRPr="00020619" w:rsidRDefault="00824EB6" w:rsidP="00BB34DD">
            <w:pPr>
              <w:pStyle w:val="TAC"/>
              <w:spacing w:line="256" w:lineRule="auto"/>
              <w:rPr>
                <w:ins w:id="57192" w:author="BigCREditor-RAN4#104-bis" w:date="2022-10-21T15:14:00Z"/>
                <w:lang w:eastAsia="en-GB"/>
              </w:rPr>
            </w:pPr>
          </w:p>
        </w:tc>
        <w:tc>
          <w:tcPr>
            <w:tcW w:w="1948" w:type="dxa"/>
            <w:tcBorders>
              <w:top w:val="nil"/>
              <w:left w:val="single" w:sz="4" w:space="0" w:color="auto"/>
              <w:bottom w:val="single" w:sz="4" w:space="0" w:color="auto"/>
              <w:right w:val="single" w:sz="4" w:space="0" w:color="auto"/>
            </w:tcBorders>
          </w:tcPr>
          <w:p w14:paraId="55087B8F" w14:textId="77777777" w:rsidR="00824EB6" w:rsidRPr="00020619" w:rsidRDefault="00824EB6" w:rsidP="00BB34DD">
            <w:pPr>
              <w:pStyle w:val="TAC"/>
              <w:spacing w:line="256" w:lineRule="auto"/>
              <w:rPr>
                <w:ins w:id="57193" w:author="BigCREditor-RAN4#104-bis" w:date="2022-10-21T15:14:00Z"/>
                <w:rFonts w:cs="Arial"/>
                <w:lang w:eastAsia="zh-CN"/>
              </w:rPr>
            </w:pPr>
          </w:p>
        </w:tc>
        <w:tc>
          <w:tcPr>
            <w:tcW w:w="1948" w:type="dxa"/>
            <w:tcBorders>
              <w:top w:val="single" w:sz="4" w:space="0" w:color="auto"/>
              <w:left w:val="single" w:sz="4" w:space="0" w:color="auto"/>
              <w:bottom w:val="single" w:sz="4" w:space="0" w:color="auto"/>
              <w:right w:val="single" w:sz="4" w:space="0" w:color="auto"/>
            </w:tcBorders>
            <w:vAlign w:val="center"/>
            <w:hideMark/>
          </w:tcPr>
          <w:p w14:paraId="4178FC55" w14:textId="77777777" w:rsidR="00824EB6" w:rsidRPr="00020619" w:rsidRDefault="00824EB6" w:rsidP="00BB34DD">
            <w:pPr>
              <w:pStyle w:val="TAC"/>
              <w:spacing w:line="256" w:lineRule="auto"/>
              <w:rPr>
                <w:ins w:id="57194" w:author="BigCREditor-RAN4#104-bis" w:date="2022-10-21T15:14:00Z"/>
                <w:rFonts w:cs="Arial"/>
                <w:lang w:eastAsia="en-GB"/>
              </w:rPr>
            </w:pPr>
            <w:ins w:id="57195" w:author="BigCREditor-RAN4#104-bis" w:date="2022-10-21T15:14:00Z">
              <w:r w:rsidRPr="00020619">
                <w:rPr>
                  <w:rFonts w:cs="Arial"/>
                </w:rPr>
                <w:t xml:space="preserve">-84.26 </w:t>
              </w:r>
              <w:r w:rsidRPr="00020619">
                <w:rPr>
                  <w:rFonts w:cs="Arial"/>
                  <w:lang w:eastAsia="zh-CN"/>
                </w:rPr>
                <w:t>+ 10</w:t>
              </w:r>
              <w:proofErr w:type="gramStart"/>
              <w:r w:rsidRPr="00020619">
                <w:rPr>
                  <w:rFonts w:cs="Arial"/>
                  <w:lang w:eastAsia="zh-CN"/>
                </w:rPr>
                <w:t>log(</w:t>
              </w:r>
              <w:proofErr w:type="spellStart"/>
              <w:proofErr w:type="gramEnd"/>
              <w:r w:rsidRPr="00020619">
                <w:rPr>
                  <w:rFonts w:cs="Arial"/>
                  <w:lang w:eastAsia="zh-CN"/>
                </w:rPr>
                <w:t>N</w:t>
              </w:r>
              <w:r w:rsidRPr="00020619">
                <w:rPr>
                  <w:rFonts w:cs="Arial"/>
                  <w:vertAlign w:val="subscript"/>
                  <w:lang w:eastAsia="zh-CN"/>
                </w:rPr>
                <w:t>RB,c</w:t>
              </w:r>
              <w:proofErr w:type="spellEnd"/>
              <w:r w:rsidRPr="00020619">
                <w:rPr>
                  <w:rFonts w:cs="Arial"/>
                  <w:lang w:eastAsia="zh-CN"/>
                </w:rPr>
                <w:t>/50)</w:t>
              </w:r>
            </w:ins>
          </w:p>
        </w:tc>
      </w:tr>
      <w:tr w:rsidR="00824EB6" w:rsidRPr="00020619" w14:paraId="4475DCE8" w14:textId="77777777" w:rsidTr="00BB34DD">
        <w:trPr>
          <w:trHeight w:val="187"/>
          <w:ins w:id="57196"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7F120F62" w14:textId="77777777" w:rsidR="00824EB6" w:rsidRPr="00020619" w:rsidRDefault="00824EB6" w:rsidP="00BB34DD">
            <w:pPr>
              <w:pStyle w:val="TAL"/>
              <w:spacing w:line="256" w:lineRule="auto"/>
              <w:rPr>
                <w:ins w:id="57197" w:author="BigCREditor-RAN4#104-bis" w:date="2022-10-21T15:14:00Z"/>
              </w:rPr>
            </w:pPr>
            <w:ins w:id="57198" w:author="BigCREditor-RAN4#104-bis" w:date="2022-10-21T15:14:00Z">
              <w:r w:rsidRPr="00020619">
                <w:rPr>
                  <w:rFonts w:eastAsia="Calibri"/>
                </w:rPr>
                <w:t>Propagation Condition</w:t>
              </w:r>
            </w:ins>
          </w:p>
        </w:tc>
        <w:tc>
          <w:tcPr>
            <w:tcW w:w="1351" w:type="dxa"/>
            <w:tcBorders>
              <w:top w:val="single" w:sz="4" w:space="0" w:color="auto"/>
              <w:left w:val="single" w:sz="4" w:space="0" w:color="auto"/>
              <w:bottom w:val="single" w:sz="4" w:space="0" w:color="auto"/>
              <w:right w:val="single" w:sz="4" w:space="0" w:color="auto"/>
            </w:tcBorders>
          </w:tcPr>
          <w:p w14:paraId="72E50C8C" w14:textId="77777777" w:rsidR="00824EB6" w:rsidRPr="00020619" w:rsidRDefault="00824EB6" w:rsidP="00BB34DD">
            <w:pPr>
              <w:pStyle w:val="TAC"/>
              <w:spacing w:line="256" w:lineRule="auto"/>
              <w:rPr>
                <w:ins w:id="57199"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581F5111" w14:textId="77777777" w:rsidR="00824EB6" w:rsidRPr="00020619" w:rsidRDefault="00824EB6" w:rsidP="00BB34DD">
            <w:pPr>
              <w:pStyle w:val="TAC"/>
              <w:spacing w:line="256" w:lineRule="auto"/>
              <w:rPr>
                <w:ins w:id="57200" w:author="BigCREditor-RAN4#104-bis" w:date="2022-10-21T15:14:00Z"/>
              </w:rPr>
            </w:pPr>
            <w:ins w:id="57201" w:author="BigCREditor-RAN4#104-bis" w:date="2022-10-21T15:14:00Z">
              <w:r w:rsidRPr="00020619">
                <w:t>AWGN</w:t>
              </w:r>
            </w:ins>
          </w:p>
        </w:tc>
      </w:tr>
      <w:tr w:rsidR="00824EB6" w:rsidRPr="00020619" w14:paraId="19DE1D9E" w14:textId="77777777" w:rsidTr="00BB34DD">
        <w:trPr>
          <w:trHeight w:val="187"/>
          <w:ins w:id="5720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78A8810D" w14:textId="77777777" w:rsidR="00824EB6" w:rsidRPr="00020619" w:rsidRDefault="00824EB6" w:rsidP="00BB34DD">
            <w:pPr>
              <w:pStyle w:val="TAL"/>
              <w:spacing w:line="256" w:lineRule="auto"/>
              <w:rPr>
                <w:ins w:id="57203" w:author="BigCREditor-RAN4#104-bis" w:date="2022-10-21T15:14:00Z"/>
              </w:rPr>
            </w:pPr>
            <w:ins w:id="57204" w:author="BigCREditor-RAN4#104-bis" w:date="2022-10-21T15:14:00Z">
              <w:r w:rsidRPr="00020619">
                <w:rPr>
                  <w:rFonts w:eastAsia="Calibri"/>
                </w:rPr>
                <w:t>Antenna Configuration and Correlation Matrix</w:t>
              </w:r>
            </w:ins>
          </w:p>
        </w:tc>
        <w:tc>
          <w:tcPr>
            <w:tcW w:w="1351" w:type="dxa"/>
            <w:tcBorders>
              <w:top w:val="single" w:sz="4" w:space="0" w:color="auto"/>
              <w:left w:val="single" w:sz="4" w:space="0" w:color="auto"/>
              <w:bottom w:val="single" w:sz="4" w:space="0" w:color="auto"/>
              <w:right w:val="single" w:sz="4" w:space="0" w:color="auto"/>
            </w:tcBorders>
          </w:tcPr>
          <w:p w14:paraId="736BC894" w14:textId="77777777" w:rsidR="00824EB6" w:rsidRPr="00020619" w:rsidRDefault="00824EB6" w:rsidP="00BB34DD">
            <w:pPr>
              <w:pStyle w:val="TAC"/>
              <w:spacing w:line="256" w:lineRule="auto"/>
              <w:rPr>
                <w:ins w:id="57205" w:author="BigCREditor-RAN4#104-bis" w:date="2022-10-21T15:14:00Z"/>
              </w:rPr>
            </w:pPr>
          </w:p>
        </w:tc>
        <w:tc>
          <w:tcPr>
            <w:tcW w:w="3896" w:type="dxa"/>
            <w:gridSpan w:val="2"/>
            <w:tcBorders>
              <w:top w:val="single" w:sz="4" w:space="0" w:color="auto"/>
              <w:left w:val="single" w:sz="4" w:space="0" w:color="auto"/>
              <w:bottom w:val="single" w:sz="4" w:space="0" w:color="auto"/>
              <w:right w:val="single" w:sz="4" w:space="0" w:color="auto"/>
            </w:tcBorders>
            <w:hideMark/>
          </w:tcPr>
          <w:p w14:paraId="08FAD586" w14:textId="77777777" w:rsidR="00824EB6" w:rsidRPr="00020619" w:rsidRDefault="00824EB6" w:rsidP="00BB34DD">
            <w:pPr>
              <w:pStyle w:val="TAC"/>
              <w:spacing w:line="256" w:lineRule="auto"/>
              <w:rPr>
                <w:ins w:id="57206" w:author="BigCREditor-RAN4#104-bis" w:date="2022-10-21T15:14:00Z"/>
              </w:rPr>
            </w:pPr>
            <w:ins w:id="57207" w:author="BigCREditor-RAN4#104-bis" w:date="2022-10-21T15:14:00Z">
              <w:r w:rsidRPr="00020619">
                <w:t>1x2</w:t>
              </w:r>
            </w:ins>
          </w:p>
        </w:tc>
      </w:tr>
      <w:tr w:rsidR="00824EB6" w:rsidRPr="00020619" w14:paraId="2347C904" w14:textId="77777777" w:rsidTr="00BB34DD">
        <w:trPr>
          <w:ins w:id="57208" w:author="BigCREditor-RAN4#104-bis" w:date="2022-10-21T15:14:00Z"/>
        </w:trPr>
        <w:tc>
          <w:tcPr>
            <w:tcW w:w="9639" w:type="dxa"/>
            <w:gridSpan w:val="5"/>
            <w:tcBorders>
              <w:top w:val="single" w:sz="4" w:space="0" w:color="auto"/>
              <w:left w:val="single" w:sz="4" w:space="0" w:color="auto"/>
              <w:bottom w:val="single" w:sz="4" w:space="0" w:color="auto"/>
              <w:right w:val="single" w:sz="4" w:space="0" w:color="auto"/>
            </w:tcBorders>
            <w:vAlign w:val="center"/>
            <w:hideMark/>
          </w:tcPr>
          <w:p w14:paraId="7923091E" w14:textId="77777777" w:rsidR="00824EB6" w:rsidRPr="00020619" w:rsidRDefault="00824EB6" w:rsidP="00BB34DD">
            <w:pPr>
              <w:pStyle w:val="TAN"/>
              <w:spacing w:line="256" w:lineRule="auto"/>
              <w:rPr>
                <w:ins w:id="57209" w:author="BigCREditor-RAN4#104-bis" w:date="2022-10-21T15:14:00Z"/>
              </w:rPr>
            </w:pPr>
            <w:ins w:id="57210" w:author="BigCREditor-RAN4#104-bis" w:date="2022-10-21T15:14:00Z">
              <w:r w:rsidRPr="00020619">
                <w:t>Note 1:</w:t>
              </w:r>
              <w:r w:rsidRPr="00020619">
                <w:tab/>
                <w:t>Special subframe and uplink-downlink configurations are specified in table 4.2-1 in TS 36.211 [23].</w:t>
              </w:r>
            </w:ins>
          </w:p>
          <w:p w14:paraId="5021B21E" w14:textId="77777777" w:rsidR="00824EB6" w:rsidRPr="00020619" w:rsidRDefault="00824EB6" w:rsidP="00BB34DD">
            <w:pPr>
              <w:pStyle w:val="TAN"/>
              <w:spacing w:line="256" w:lineRule="auto"/>
              <w:rPr>
                <w:ins w:id="57211" w:author="BigCREditor-RAN4#104-bis" w:date="2022-10-21T15:14:00Z"/>
              </w:rPr>
            </w:pPr>
            <w:ins w:id="57212" w:author="BigCREditor-RAN4#104-bis" w:date="2022-10-21T15:14:00Z">
              <w:r w:rsidRPr="00020619">
                <w:t>Note 2:</w:t>
              </w:r>
              <w:r w:rsidRPr="00020619">
                <w:tab/>
                <w:t>DL RMCs and OCNG patterns are specified in clauses A 3.1 and A 3.2 of TS 36.133 [15] respectively.</w:t>
              </w:r>
            </w:ins>
          </w:p>
          <w:p w14:paraId="37BB0A3B" w14:textId="77777777" w:rsidR="00824EB6" w:rsidRPr="00020619" w:rsidRDefault="00824EB6" w:rsidP="00BB34DD">
            <w:pPr>
              <w:pStyle w:val="TAN"/>
              <w:spacing w:line="256" w:lineRule="auto"/>
              <w:rPr>
                <w:ins w:id="57213" w:author="BigCREditor-RAN4#104-bis" w:date="2022-10-21T15:14:00Z"/>
                <w:lang w:eastAsia="ja-JP"/>
              </w:rPr>
            </w:pPr>
            <w:ins w:id="57214" w:author="BigCREditor-RAN4#104-bis" w:date="2022-10-21T15:14:00Z">
              <w:r w:rsidRPr="00020619">
                <w:t>Note 3:</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ins>
          </w:p>
          <w:p w14:paraId="1D845167" w14:textId="77777777" w:rsidR="00824EB6" w:rsidRPr="00020619" w:rsidRDefault="00824EB6" w:rsidP="00BB34DD">
            <w:pPr>
              <w:pStyle w:val="TAN"/>
              <w:spacing w:line="256" w:lineRule="auto"/>
              <w:rPr>
                <w:ins w:id="57215" w:author="BigCREditor-RAN4#104-bis" w:date="2022-10-21T15:14:00Z"/>
                <w:lang w:eastAsia="en-GB"/>
              </w:rPr>
            </w:pPr>
            <w:ins w:id="57216" w:author="BigCREditor-RAN4#104-bis" w:date="2022-10-21T15:14:00Z">
              <w:r w:rsidRPr="00020619">
                <w:t>Note 4:</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ins>
          </w:p>
          <w:p w14:paraId="78339955" w14:textId="77777777" w:rsidR="00824EB6" w:rsidRPr="00020619" w:rsidRDefault="00824EB6" w:rsidP="00BB34DD">
            <w:pPr>
              <w:pStyle w:val="TAN"/>
              <w:spacing w:line="256" w:lineRule="auto"/>
              <w:rPr>
                <w:ins w:id="57217" w:author="BigCREditor-RAN4#104-bis" w:date="2022-10-21T15:14:00Z"/>
              </w:rPr>
            </w:pPr>
            <w:ins w:id="57218" w:author="BigCREditor-RAN4#104-bis" w:date="2022-10-21T15:14:00Z">
              <w:r w:rsidRPr="00020619">
                <w:t>Note 5:</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SCH_RP and Io levels have been derived from other parameters for information purposes. They are not settable parameters themselves.</w:t>
              </w:r>
            </w:ins>
          </w:p>
          <w:p w14:paraId="6E8E4591" w14:textId="77777777" w:rsidR="00824EB6" w:rsidRPr="00020619" w:rsidRDefault="00824EB6" w:rsidP="00BB34DD">
            <w:pPr>
              <w:pStyle w:val="TAN"/>
              <w:spacing w:line="256" w:lineRule="auto"/>
              <w:rPr>
                <w:ins w:id="57219" w:author="BigCREditor-RAN4#104-bis" w:date="2022-10-21T15:14:00Z"/>
              </w:rPr>
            </w:pPr>
            <w:ins w:id="57220" w:author="BigCREditor-RAN4#104-bis" w:date="2022-10-21T15:14:00Z">
              <w:r w:rsidRPr="00020619">
                <w:rPr>
                  <w:rFonts w:cs="Arial"/>
                </w:rPr>
                <w:t>Note 6:</w:t>
              </w:r>
              <w:r w:rsidRPr="00020619">
                <w:rPr>
                  <w:rFonts w:cs="Arial"/>
                </w:rPr>
                <w:tab/>
                <w:t>E-UTRA operating band groups are as defined in clause 3.5</w:t>
              </w:r>
              <w:r w:rsidRPr="00020619">
                <w:t xml:space="preserve"> of TS 36.133 [15]</w:t>
              </w:r>
              <w:r w:rsidRPr="00020619">
                <w:rPr>
                  <w:rFonts w:cs="Arial"/>
                </w:rPr>
                <w:t>.</w:t>
              </w:r>
            </w:ins>
          </w:p>
          <w:p w14:paraId="630FB6E5" w14:textId="77777777" w:rsidR="00824EB6" w:rsidRPr="00020619" w:rsidRDefault="00824EB6" w:rsidP="00BB34DD">
            <w:pPr>
              <w:pStyle w:val="TAN"/>
              <w:spacing w:line="256" w:lineRule="auto"/>
              <w:rPr>
                <w:ins w:id="57221" w:author="BigCREditor-RAN4#104-bis" w:date="2022-10-21T15:14:00Z"/>
              </w:rPr>
            </w:pPr>
            <w:ins w:id="57222" w:author="BigCREditor-RAN4#104-bis" w:date="2022-10-21T15:14:00Z">
              <w:r w:rsidRPr="00020619">
                <w:t>Note 7:</w:t>
              </w:r>
              <w:r w:rsidRPr="00020619">
                <w:tab/>
              </w:r>
              <w:r w:rsidRPr="00020619">
                <w:rPr>
                  <w:rFonts w:cs="Arial"/>
                </w:rPr>
                <w:t xml:space="preserve">For Band 26, the tests shall be performed with the carrier frequency of assigned E-UTRA channel bandwidth within 865-894 </w:t>
              </w:r>
              <w:proofErr w:type="spellStart"/>
              <w:r w:rsidRPr="00020619">
                <w:rPr>
                  <w:rFonts w:cs="Arial"/>
                </w:rPr>
                <w:t>MHz.</w:t>
              </w:r>
              <w:proofErr w:type="spellEnd"/>
            </w:ins>
          </w:p>
          <w:p w14:paraId="6CE86CB2" w14:textId="77777777" w:rsidR="00824EB6" w:rsidRPr="00020619" w:rsidRDefault="00824EB6" w:rsidP="00BB34DD">
            <w:pPr>
              <w:pStyle w:val="TAN"/>
              <w:spacing w:line="256" w:lineRule="auto"/>
              <w:rPr>
                <w:ins w:id="57223" w:author="BigCREditor-RAN4#104-bis" w:date="2022-10-21T15:14:00Z"/>
              </w:rPr>
            </w:pPr>
            <w:ins w:id="57224" w:author="BigCREditor-RAN4#104-bis" w:date="2022-10-21T15:14:00Z">
              <w:r w:rsidRPr="00020619">
                <w:t>Note 8:</w:t>
              </w:r>
              <w:r w:rsidRPr="00020619">
                <w:tab/>
              </w:r>
              <w:r w:rsidRPr="00020619">
                <w:rPr>
                  <w:rFonts w:cs="Arial"/>
                </w:rPr>
                <w:t>Except Band 29.</w:t>
              </w:r>
            </w:ins>
          </w:p>
          <w:p w14:paraId="2B9ECC05" w14:textId="77777777" w:rsidR="00824EB6" w:rsidRPr="00020619" w:rsidRDefault="00824EB6" w:rsidP="00BB34DD">
            <w:pPr>
              <w:pStyle w:val="TAN"/>
              <w:spacing w:line="256" w:lineRule="auto"/>
              <w:rPr>
                <w:ins w:id="57225" w:author="BigCREditor-RAN4#104-bis" w:date="2022-10-21T15:14:00Z"/>
              </w:rPr>
            </w:pPr>
            <w:ins w:id="57226" w:author="BigCREditor-RAN4#104-bis" w:date="2022-10-21T15:14:00Z">
              <w:r w:rsidRPr="00020619">
                <w:t>Note 9:</w:t>
              </w:r>
              <w:r w:rsidRPr="00020619">
                <w:tab/>
              </w:r>
              <w:r w:rsidRPr="00020619">
                <w:rPr>
                  <w:rFonts w:cs="Arial"/>
                </w:rPr>
                <w:t xml:space="preserve">Except Band 32, Band </w:t>
              </w:r>
              <w:proofErr w:type="gramStart"/>
              <w:r w:rsidRPr="00020619">
                <w:rPr>
                  <w:rFonts w:cs="Arial"/>
                </w:rPr>
                <w:t>75</w:t>
              </w:r>
              <w:proofErr w:type="gramEnd"/>
              <w:r w:rsidRPr="00020619">
                <w:rPr>
                  <w:rFonts w:cs="Arial"/>
                </w:rPr>
                <w:t xml:space="preserve"> and Band 76.</w:t>
              </w:r>
            </w:ins>
          </w:p>
          <w:p w14:paraId="0605B044" w14:textId="77777777" w:rsidR="00824EB6" w:rsidRPr="00020619" w:rsidRDefault="00824EB6" w:rsidP="00BB34DD">
            <w:pPr>
              <w:pStyle w:val="TAN"/>
              <w:spacing w:line="256" w:lineRule="auto"/>
              <w:rPr>
                <w:ins w:id="57227" w:author="BigCREditor-RAN4#104-bis" w:date="2022-10-21T15:14:00Z"/>
                <w:rFonts w:eastAsia="Malgun Gothic"/>
              </w:rPr>
            </w:pPr>
            <w:ins w:id="57228" w:author="BigCREditor-RAN4#104-bis" w:date="2022-10-21T15:14:00Z">
              <w:r w:rsidRPr="00020619">
                <w:t>Note 10:</w:t>
              </w:r>
              <w:r w:rsidRPr="00020619">
                <w:tab/>
              </w:r>
              <w:r w:rsidRPr="00020619">
                <w:rPr>
                  <w:rFonts w:eastAsia="MS Mincho" w:cs="Arial"/>
                  <w:lang w:eastAsia="ja-JP"/>
                </w:rPr>
                <w:t xml:space="preserve">For Band 74, the tests shall be performed with the carrier frequency of the assigned E-UTRA channel bandwidth within 1475.9-1510.9 </w:t>
              </w:r>
              <w:proofErr w:type="spellStart"/>
              <w:r w:rsidRPr="00020619">
                <w:rPr>
                  <w:rFonts w:eastAsia="MS Mincho" w:cs="Arial"/>
                  <w:lang w:eastAsia="ja-JP"/>
                </w:rPr>
                <w:t>MHz.</w:t>
              </w:r>
              <w:proofErr w:type="spellEnd"/>
            </w:ins>
          </w:p>
        </w:tc>
      </w:tr>
    </w:tbl>
    <w:p w14:paraId="13F76DA8" w14:textId="77777777" w:rsidR="00824EB6" w:rsidRPr="00020619" w:rsidRDefault="00824EB6" w:rsidP="00824EB6">
      <w:pPr>
        <w:ind w:firstLine="284"/>
        <w:rPr>
          <w:ins w:id="57229" w:author="BigCREditor-RAN4#104-bis" w:date="2022-10-21T15:14:00Z"/>
          <w:lang w:val="en-SE"/>
        </w:rPr>
      </w:pPr>
    </w:p>
    <w:p w14:paraId="16367949" w14:textId="77777777" w:rsidR="00824EB6" w:rsidRPr="00020619" w:rsidRDefault="00824EB6" w:rsidP="00824EB6">
      <w:pPr>
        <w:pStyle w:val="Heading5"/>
        <w:rPr>
          <w:ins w:id="57230" w:author="BigCREditor-RAN4#104-bis" w:date="2022-10-21T15:14:00Z"/>
          <w:lang w:eastAsia="en-GB"/>
        </w:rPr>
      </w:pPr>
      <w:ins w:id="57231" w:author="BigCREditor-RAN4#104-bis" w:date="2022-10-21T15:14:00Z">
        <w:r w:rsidRPr="00020619">
          <w:t>A.X.7.5. X.2.3</w:t>
        </w:r>
        <w:r w:rsidRPr="00020619">
          <w:tab/>
          <w:t>Test Requirements</w:t>
        </w:r>
      </w:ins>
    </w:p>
    <w:p w14:paraId="42D7A249" w14:textId="77777777" w:rsidR="00824EB6" w:rsidRPr="00020619" w:rsidRDefault="00824EB6" w:rsidP="00824EB6">
      <w:pPr>
        <w:rPr>
          <w:ins w:id="57232" w:author="BigCREditor-RAN4#104-bis" w:date="2022-10-21T15:14:00Z"/>
          <w:noProof/>
          <w:lang w:eastAsia="zh-CN"/>
        </w:rPr>
      </w:pPr>
      <w:ins w:id="57233" w:author="BigCREditor-RAN4#104-bis" w:date="2022-10-21T15:14:00Z">
        <w:r w:rsidRPr="00020619">
          <w:t>The SA inter-RAT E-UTRAN RSRP measurement accuracy for cell 2 shall fulfil</w:t>
        </w:r>
        <w:r w:rsidRPr="00020619">
          <w:rPr>
            <w:lang w:eastAsia="zh-CN"/>
          </w:rPr>
          <w:t xml:space="preserve"> absolute requirement in clause </w:t>
        </w:r>
        <w:r w:rsidRPr="00020619">
          <w:rPr>
            <w:lang w:val="en-US"/>
          </w:rPr>
          <w:t>9.4A.2 and 9.4A.3</w:t>
        </w:r>
        <w:r w:rsidRPr="00020619">
          <w:rPr>
            <w:lang w:eastAsia="zh-CN"/>
          </w:rPr>
          <w:t>.</w:t>
        </w:r>
      </w:ins>
    </w:p>
    <w:p w14:paraId="1A713B8B" w14:textId="77777777" w:rsidR="003D005A" w:rsidRPr="00020619" w:rsidRDefault="003D005A" w:rsidP="003D005A"/>
    <w:p w14:paraId="050616AC" w14:textId="77777777" w:rsidR="003D005A" w:rsidRPr="00020619" w:rsidRDefault="003D005A" w:rsidP="003D005A">
      <w:pPr>
        <w:pStyle w:val="Heading3"/>
      </w:pPr>
      <w:r w:rsidRPr="00020619">
        <w:t>A.16.7.6</w:t>
      </w:r>
      <w:r w:rsidRPr="00020619">
        <w:tab/>
        <w:t>E-UTRAN RSRQ</w:t>
      </w:r>
    </w:p>
    <w:p w14:paraId="55A0696C" w14:textId="5EF557A6" w:rsidR="003D005A" w:rsidRPr="00020619" w:rsidRDefault="003D005A" w:rsidP="003D005A">
      <w:pPr>
        <w:pStyle w:val="Heading4"/>
        <w:rPr>
          <w:ins w:id="57234" w:author="BigCREditor-RAN4#104-bis" w:date="2022-10-21T15:14:00Z"/>
          <w:snapToGrid w:val="0"/>
        </w:rPr>
      </w:pPr>
      <w:r w:rsidRPr="00020619">
        <w:rPr>
          <w:snapToGrid w:val="0"/>
        </w:rPr>
        <w:t>A.16.7.6.1</w:t>
      </w:r>
      <w:r w:rsidRPr="00020619">
        <w:rPr>
          <w:snapToGrid w:val="0"/>
        </w:rPr>
        <w:tab/>
        <w:t>SA: inter-RAT measurement accuracy with FR1 serving cell for 1 Rx UE</w:t>
      </w:r>
    </w:p>
    <w:p w14:paraId="0DD5E9E4" w14:textId="77777777" w:rsidR="00C119E7" w:rsidRPr="00020619" w:rsidRDefault="00C119E7" w:rsidP="00C119E7">
      <w:pPr>
        <w:pStyle w:val="Heading5"/>
        <w:rPr>
          <w:ins w:id="57235" w:author="BigCREditor-RAN4#104-bis" w:date="2022-10-21T15:14:00Z"/>
          <w:lang w:eastAsia="en-GB"/>
        </w:rPr>
      </w:pPr>
      <w:ins w:id="57236" w:author="BigCREditor-RAN4#104-bis" w:date="2022-10-21T15:14:00Z">
        <w:r w:rsidRPr="00020619">
          <w:t>A. X.7.6. X.1.1</w:t>
        </w:r>
        <w:r w:rsidRPr="00020619">
          <w:tab/>
          <w:t>Test Purpose and Environment</w:t>
        </w:r>
      </w:ins>
    </w:p>
    <w:p w14:paraId="627A98BB" w14:textId="77777777" w:rsidR="00C119E7" w:rsidRPr="00020619" w:rsidRDefault="00C119E7" w:rsidP="00C119E7">
      <w:pPr>
        <w:rPr>
          <w:ins w:id="57237" w:author="BigCREditor-RAN4#104-bis" w:date="2022-10-21T15:14:00Z"/>
        </w:rPr>
      </w:pPr>
      <w:ins w:id="57238" w:author="BigCREditor-RAN4#104-bis" w:date="2022-10-21T15:14:00Z">
        <w:r w:rsidRPr="00020619">
          <w:t xml:space="preserve">The purpose of this test is to verify that the E-UTRAN RSRQ measurement accuracy is within the specified limits. This test will verify the requirements in clause </w:t>
        </w:r>
        <w:r w:rsidRPr="00020619">
          <w:rPr>
            <w:lang w:val="en-US"/>
          </w:rPr>
          <w:t xml:space="preserve">9.4A.2 and 9.4A.3 </w:t>
        </w:r>
        <w:r w:rsidRPr="00020619">
          <w:t>for SA inter-RAT E-UTRAN RSRQ measurements.</w:t>
        </w:r>
      </w:ins>
    </w:p>
    <w:p w14:paraId="14423406" w14:textId="77777777" w:rsidR="00C119E7" w:rsidRPr="00020619" w:rsidRDefault="00C119E7" w:rsidP="00C119E7">
      <w:pPr>
        <w:pStyle w:val="Heading5"/>
        <w:rPr>
          <w:ins w:id="57239" w:author="BigCREditor-RAN4#104-bis" w:date="2022-10-21T15:14:00Z"/>
        </w:rPr>
      </w:pPr>
      <w:ins w:id="57240" w:author="BigCREditor-RAN4#104-bis" w:date="2022-10-21T15:14:00Z">
        <w:r w:rsidRPr="00020619">
          <w:lastRenderedPageBreak/>
          <w:t>A. X.7.6. X.1.2</w:t>
        </w:r>
        <w:r w:rsidRPr="00020619">
          <w:tab/>
          <w:t>Test parameters</w:t>
        </w:r>
      </w:ins>
    </w:p>
    <w:p w14:paraId="4AD287D8" w14:textId="77777777" w:rsidR="00C119E7" w:rsidRPr="00020619" w:rsidRDefault="00C119E7" w:rsidP="00C119E7">
      <w:pPr>
        <w:rPr>
          <w:ins w:id="57241" w:author="BigCREditor-RAN4#104-bis" w:date="2022-10-21T15:14:00Z"/>
        </w:rPr>
      </w:pPr>
      <w:ins w:id="57242" w:author="BigCREditor-RAN4#104-bis" w:date="2022-10-21T15:14:00Z">
        <w:r w:rsidRPr="00020619">
          <w:t xml:space="preserve">In each test there are two cells: Cell 1 and Cell 2. Cell 1 is the NR </w:t>
        </w:r>
        <w:proofErr w:type="spellStart"/>
        <w:r w:rsidRPr="00020619">
          <w:t>PCell</w:t>
        </w:r>
        <w:proofErr w:type="spellEnd"/>
        <w:r w:rsidRPr="00020619">
          <w:t xml:space="preserve"> and Cell 2 is an E-UTRAN inter-RAT neighbour cell. Supported test configurations are shown in table A. X.7.6. X.1.2-1. The measurement accuracy of SA inter-RAT E-UTRAN RSRQ are tested by using the parameters in A. X.7.6. X.1.2-2 and A. X.7.6. X.1.2-3.</w:t>
        </w:r>
      </w:ins>
    </w:p>
    <w:p w14:paraId="09B2561E" w14:textId="77777777" w:rsidR="00C119E7" w:rsidRPr="00020619" w:rsidRDefault="00C119E7" w:rsidP="00C119E7">
      <w:pPr>
        <w:pStyle w:val="TH"/>
        <w:rPr>
          <w:ins w:id="57243" w:author="BigCREditor-RAN4#104-bis" w:date="2022-10-21T15:14:00Z"/>
          <w:lang w:eastAsia="en-GB"/>
        </w:rPr>
      </w:pPr>
      <w:ins w:id="57244" w:author="BigCREditor-RAN4#104-bis" w:date="2022-10-21T15:14:00Z">
        <w:r w:rsidRPr="00020619">
          <w:t>Table A.X.7.6. X.1 .2-1: Inter-RAT E-UTRAN RSRQ supported test configurations with FR1 serving cell</w:t>
        </w:r>
      </w:ins>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C119E7" w:rsidRPr="00020619" w14:paraId="352DE70A" w14:textId="77777777" w:rsidTr="00BB34DD">
        <w:trPr>
          <w:ins w:id="57245"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199E7EEA" w14:textId="77777777" w:rsidR="00C119E7" w:rsidRPr="00020619" w:rsidRDefault="00C119E7" w:rsidP="00BB34DD">
            <w:pPr>
              <w:pStyle w:val="TAH"/>
              <w:spacing w:line="256" w:lineRule="auto"/>
              <w:rPr>
                <w:ins w:id="57246" w:author="BigCREditor-RAN4#104-bis" w:date="2022-10-21T15:14:00Z"/>
              </w:rPr>
            </w:pPr>
            <w:ins w:id="57247" w:author="BigCREditor-RAN4#104-bis" w:date="2022-10-21T15:14:00Z">
              <w:r w:rsidRPr="00020619">
                <w:t>Configuration</w:t>
              </w:r>
            </w:ins>
          </w:p>
        </w:tc>
        <w:tc>
          <w:tcPr>
            <w:tcW w:w="7371" w:type="dxa"/>
            <w:tcBorders>
              <w:top w:val="single" w:sz="4" w:space="0" w:color="auto"/>
              <w:left w:val="single" w:sz="4" w:space="0" w:color="auto"/>
              <w:bottom w:val="single" w:sz="4" w:space="0" w:color="auto"/>
              <w:right w:val="single" w:sz="4" w:space="0" w:color="auto"/>
            </w:tcBorders>
            <w:hideMark/>
          </w:tcPr>
          <w:p w14:paraId="70778B74" w14:textId="77777777" w:rsidR="00C119E7" w:rsidRPr="00020619" w:rsidRDefault="00C119E7" w:rsidP="00BB34DD">
            <w:pPr>
              <w:pStyle w:val="TAH"/>
              <w:spacing w:line="256" w:lineRule="auto"/>
              <w:rPr>
                <w:ins w:id="57248" w:author="BigCREditor-RAN4#104-bis" w:date="2022-10-21T15:14:00Z"/>
              </w:rPr>
            </w:pPr>
            <w:ins w:id="57249" w:author="BigCREditor-RAN4#104-bis" w:date="2022-10-21T15:14:00Z">
              <w:r w:rsidRPr="00020619">
                <w:t>Description</w:t>
              </w:r>
            </w:ins>
          </w:p>
        </w:tc>
      </w:tr>
      <w:tr w:rsidR="00C119E7" w:rsidRPr="00020619" w14:paraId="7C959B9E" w14:textId="77777777" w:rsidTr="00BB34DD">
        <w:trPr>
          <w:ins w:id="57250"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3D0534E3" w14:textId="77777777" w:rsidR="00C119E7" w:rsidRPr="00020619" w:rsidRDefault="00C119E7" w:rsidP="00BB34DD">
            <w:pPr>
              <w:pStyle w:val="TAL"/>
              <w:spacing w:line="256" w:lineRule="auto"/>
              <w:rPr>
                <w:ins w:id="57251" w:author="BigCREditor-RAN4#104-bis" w:date="2022-10-21T15:14:00Z"/>
              </w:rPr>
            </w:pPr>
            <w:ins w:id="57252" w:author="BigCREditor-RAN4#104-bis" w:date="2022-10-21T15:14:00Z">
              <w:r w:rsidRPr="00020619">
                <w:t>1</w:t>
              </w:r>
            </w:ins>
          </w:p>
        </w:tc>
        <w:tc>
          <w:tcPr>
            <w:tcW w:w="7371" w:type="dxa"/>
            <w:tcBorders>
              <w:top w:val="single" w:sz="4" w:space="0" w:color="auto"/>
              <w:left w:val="single" w:sz="4" w:space="0" w:color="auto"/>
              <w:bottom w:val="single" w:sz="4" w:space="0" w:color="auto"/>
              <w:right w:val="single" w:sz="4" w:space="0" w:color="auto"/>
            </w:tcBorders>
            <w:hideMark/>
          </w:tcPr>
          <w:p w14:paraId="0BCAC288" w14:textId="77777777" w:rsidR="00C119E7" w:rsidRPr="00020619" w:rsidRDefault="00C119E7" w:rsidP="00BB34DD">
            <w:pPr>
              <w:pStyle w:val="TAL"/>
              <w:spacing w:line="256" w:lineRule="auto"/>
              <w:rPr>
                <w:ins w:id="57253" w:author="BigCREditor-RAN4#104-bis" w:date="2022-10-21T15:14:00Z"/>
              </w:rPr>
            </w:pPr>
            <w:ins w:id="57254" w:author="BigCREditor-RAN4#104-bis" w:date="2022-10-21T15:14:00Z">
              <w:r w:rsidRPr="00020619">
                <w:t>NR 15 kHz SSB SCS, 10 MHz bandwidth, FDD duplex mode, E-UTRAN FDD</w:t>
              </w:r>
            </w:ins>
          </w:p>
        </w:tc>
      </w:tr>
      <w:tr w:rsidR="00C119E7" w:rsidRPr="00020619" w14:paraId="29ACD87C" w14:textId="77777777" w:rsidTr="00BB34DD">
        <w:trPr>
          <w:ins w:id="57255"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127FEFCB" w14:textId="77777777" w:rsidR="00C119E7" w:rsidRPr="00020619" w:rsidRDefault="00C119E7" w:rsidP="00BB34DD">
            <w:pPr>
              <w:pStyle w:val="TAL"/>
              <w:spacing w:line="256" w:lineRule="auto"/>
              <w:rPr>
                <w:ins w:id="57256" w:author="BigCREditor-RAN4#104-bis" w:date="2022-10-21T15:14:00Z"/>
              </w:rPr>
            </w:pPr>
            <w:ins w:id="57257" w:author="BigCREditor-RAN4#104-bis" w:date="2022-10-21T15:14:00Z">
              <w:r w:rsidRPr="00020619">
                <w:t>2</w:t>
              </w:r>
            </w:ins>
          </w:p>
        </w:tc>
        <w:tc>
          <w:tcPr>
            <w:tcW w:w="7371" w:type="dxa"/>
            <w:tcBorders>
              <w:top w:val="single" w:sz="4" w:space="0" w:color="auto"/>
              <w:left w:val="single" w:sz="4" w:space="0" w:color="auto"/>
              <w:bottom w:val="single" w:sz="4" w:space="0" w:color="auto"/>
              <w:right w:val="single" w:sz="4" w:space="0" w:color="auto"/>
            </w:tcBorders>
            <w:hideMark/>
          </w:tcPr>
          <w:p w14:paraId="511EE7BB" w14:textId="77777777" w:rsidR="00C119E7" w:rsidRPr="00020619" w:rsidRDefault="00C119E7" w:rsidP="00BB34DD">
            <w:pPr>
              <w:pStyle w:val="TAL"/>
              <w:spacing w:line="256" w:lineRule="auto"/>
              <w:rPr>
                <w:ins w:id="57258" w:author="BigCREditor-RAN4#104-bis" w:date="2022-10-21T15:14:00Z"/>
              </w:rPr>
            </w:pPr>
            <w:ins w:id="57259" w:author="BigCREditor-RAN4#104-bis" w:date="2022-10-21T15:14:00Z">
              <w:r w:rsidRPr="00020619">
                <w:t>NR 15 kHz SSB SCS, 10 MHz bandwidth, TDD duplex mode, E-UTRAN FDD</w:t>
              </w:r>
            </w:ins>
          </w:p>
        </w:tc>
      </w:tr>
      <w:tr w:rsidR="00C119E7" w:rsidRPr="00020619" w14:paraId="69B73692" w14:textId="77777777" w:rsidTr="00BB34DD">
        <w:trPr>
          <w:ins w:id="57260"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66F9E7EF" w14:textId="77777777" w:rsidR="00C119E7" w:rsidRPr="00020619" w:rsidRDefault="00C119E7" w:rsidP="00BB34DD">
            <w:pPr>
              <w:pStyle w:val="TAL"/>
              <w:spacing w:line="256" w:lineRule="auto"/>
              <w:rPr>
                <w:ins w:id="57261" w:author="BigCREditor-RAN4#104-bis" w:date="2022-10-21T15:14:00Z"/>
              </w:rPr>
            </w:pPr>
            <w:ins w:id="57262" w:author="BigCREditor-RAN4#104-bis" w:date="2022-10-21T15:14:00Z">
              <w:r w:rsidRPr="00020619">
                <w:t>3</w:t>
              </w:r>
            </w:ins>
          </w:p>
        </w:tc>
        <w:tc>
          <w:tcPr>
            <w:tcW w:w="7371" w:type="dxa"/>
            <w:tcBorders>
              <w:top w:val="single" w:sz="4" w:space="0" w:color="auto"/>
              <w:left w:val="single" w:sz="4" w:space="0" w:color="auto"/>
              <w:bottom w:val="single" w:sz="4" w:space="0" w:color="auto"/>
              <w:right w:val="single" w:sz="4" w:space="0" w:color="auto"/>
            </w:tcBorders>
            <w:hideMark/>
          </w:tcPr>
          <w:p w14:paraId="1C43A254" w14:textId="77777777" w:rsidR="00C119E7" w:rsidRPr="00020619" w:rsidRDefault="00C119E7" w:rsidP="00BB34DD">
            <w:pPr>
              <w:pStyle w:val="TAL"/>
              <w:spacing w:line="256" w:lineRule="auto"/>
              <w:rPr>
                <w:ins w:id="57263" w:author="BigCREditor-RAN4#104-bis" w:date="2022-10-21T15:14:00Z"/>
              </w:rPr>
            </w:pPr>
            <w:ins w:id="57264" w:author="BigCREditor-RAN4#104-bis" w:date="2022-10-21T15:14:00Z">
              <w:r w:rsidRPr="00020619">
                <w:t>NR 30 kHz SSB SCS, 20 MHz bandwidth, TDD duplex mode, E-UTRAN FDD</w:t>
              </w:r>
            </w:ins>
          </w:p>
        </w:tc>
      </w:tr>
      <w:tr w:rsidR="00C119E7" w:rsidRPr="00020619" w14:paraId="3F2711D9" w14:textId="77777777" w:rsidTr="00BB34DD">
        <w:trPr>
          <w:ins w:id="57265"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34B578E0" w14:textId="77777777" w:rsidR="00C119E7" w:rsidRPr="00020619" w:rsidRDefault="00C119E7" w:rsidP="00BB34DD">
            <w:pPr>
              <w:pStyle w:val="TAL"/>
              <w:spacing w:line="256" w:lineRule="auto"/>
              <w:rPr>
                <w:ins w:id="57266" w:author="BigCREditor-RAN4#104-bis" w:date="2022-10-21T15:14:00Z"/>
              </w:rPr>
            </w:pPr>
            <w:ins w:id="57267" w:author="BigCREditor-RAN4#104-bis" w:date="2022-10-21T15:14:00Z">
              <w:r w:rsidRPr="00020619">
                <w:t>4</w:t>
              </w:r>
            </w:ins>
          </w:p>
        </w:tc>
        <w:tc>
          <w:tcPr>
            <w:tcW w:w="7371" w:type="dxa"/>
            <w:tcBorders>
              <w:top w:val="single" w:sz="4" w:space="0" w:color="auto"/>
              <w:left w:val="single" w:sz="4" w:space="0" w:color="auto"/>
              <w:bottom w:val="single" w:sz="4" w:space="0" w:color="auto"/>
              <w:right w:val="single" w:sz="4" w:space="0" w:color="auto"/>
            </w:tcBorders>
            <w:hideMark/>
          </w:tcPr>
          <w:p w14:paraId="30EAEA30" w14:textId="77777777" w:rsidR="00C119E7" w:rsidRPr="00020619" w:rsidRDefault="00C119E7" w:rsidP="00BB34DD">
            <w:pPr>
              <w:pStyle w:val="TAL"/>
              <w:spacing w:line="256" w:lineRule="auto"/>
              <w:rPr>
                <w:ins w:id="57268" w:author="BigCREditor-RAN4#104-bis" w:date="2022-10-21T15:14:00Z"/>
              </w:rPr>
            </w:pPr>
            <w:ins w:id="57269" w:author="BigCREditor-RAN4#104-bis" w:date="2022-10-21T15:14:00Z">
              <w:r w:rsidRPr="00020619">
                <w:t>NR 15 kHz SSB SCS, 10 MHz bandwidth, FDD duplex mode, E-UTRAN TDD</w:t>
              </w:r>
            </w:ins>
          </w:p>
        </w:tc>
      </w:tr>
      <w:tr w:rsidR="00C119E7" w:rsidRPr="00020619" w14:paraId="2304125C" w14:textId="77777777" w:rsidTr="00BB34DD">
        <w:trPr>
          <w:ins w:id="57270"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58E48693" w14:textId="77777777" w:rsidR="00C119E7" w:rsidRPr="00020619" w:rsidRDefault="00C119E7" w:rsidP="00BB34DD">
            <w:pPr>
              <w:pStyle w:val="TAL"/>
              <w:spacing w:line="256" w:lineRule="auto"/>
              <w:rPr>
                <w:ins w:id="57271" w:author="BigCREditor-RAN4#104-bis" w:date="2022-10-21T15:14:00Z"/>
              </w:rPr>
            </w:pPr>
            <w:ins w:id="57272" w:author="BigCREditor-RAN4#104-bis" w:date="2022-10-21T15:14:00Z">
              <w:r w:rsidRPr="00020619">
                <w:t>5</w:t>
              </w:r>
            </w:ins>
          </w:p>
        </w:tc>
        <w:tc>
          <w:tcPr>
            <w:tcW w:w="7371" w:type="dxa"/>
            <w:tcBorders>
              <w:top w:val="single" w:sz="4" w:space="0" w:color="auto"/>
              <w:left w:val="single" w:sz="4" w:space="0" w:color="auto"/>
              <w:bottom w:val="single" w:sz="4" w:space="0" w:color="auto"/>
              <w:right w:val="single" w:sz="4" w:space="0" w:color="auto"/>
            </w:tcBorders>
            <w:hideMark/>
          </w:tcPr>
          <w:p w14:paraId="520B9FF3" w14:textId="77777777" w:rsidR="00C119E7" w:rsidRPr="00020619" w:rsidRDefault="00C119E7" w:rsidP="00BB34DD">
            <w:pPr>
              <w:pStyle w:val="TAL"/>
              <w:spacing w:line="256" w:lineRule="auto"/>
              <w:rPr>
                <w:ins w:id="57273" w:author="BigCREditor-RAN4#104-bis" w:date="2022-10-21T15:14:00Z"/>
              </w:rPr>
            </w:pPr>
            <w:ins w:id="57274" w:author="BigCREditor-RAN4#104-bis" w:date="2022-10-21T15:14:00Z">
              <w:r w:rsidRPr="00020619">
                <w:t>NR 15 kHz SSB SCS, 10 MHz bandwidth, TDD duplex mode, E-UTRAN TDD</w:t>
              </w:r>
            </w:ins>
          </w:p>
        </w:tc>
      </w:tr>
      <w:tr w:rsidR="00C119E7" w:rsidRPr="00020619" w14:paraId="5F41CDAD" w14:textId="77777777" w:rsidTr="00BB34DD">
        <w:trPr>
          <w:ins w:id="57275" w:author="BigCREditor-RAN4#104-bis" w:date="2022-10-21T15:14:00Z"/>
        </w:trPr>
        <w:tc>
          <w:tcPr>
            <w:tcW w:w="1843" w:type="dxa"/>
            <w:tcBorders>
              <w:top w:val="single" w:sz="4" w:space="0" w:color="auto"/>
              <w:left w:val="single" w:sz="4" w:space="0" w:color="auto"/>
              <w:bottom w:val="single" w:sz="4" w:space="0" w:color="auto"/>
              <w:right w:val="single" w:sz="4" w:space="0" w:color="auto"/>
            </w:tcBorders>
            <w:hideMark/>
          </w:tcPr>
          <w:p w14:paraId="6E41082B" w14:textId="77777777" w:rsidR="00C119E7" w:rsidRPr="00020619" w:rsidRDefault="00C119E7" w:rsidP="00BB34DD">
            <w:pPr>
              <w:pStyle w:val="TAL"/>
              <w:spacing w:line="256" w:lineRule="auto"/>
              <w:rPr>
                <w:ins w:id="57276" w:author="BigCREditor-RAN4#104-bis" w:date="2022-10-21T15:14:00Z"/>
              </w:rPr>
            </w:pPr>
            <w:ins w:id="57277" w:author="BigCREditor-RAN4#104-bis" w:date="2022-10-21T15:14:00Z">
              <w:r w:rsidRPr="00020619">
                <w:t>6</w:t>
              </w:r>
            </w:ins>
          </w:p>
        </w:tc>
        <w:tc>
          <w:tcPr>
            <w:tcW w:w="7371" w:type="dxa"/>
            <w:tcBorders>
              <w:top w:val="single" w:sz="4" w:space="0" w:color="auto"/>
              <w:left w:val="single" w:sz="4" w:space="0" w:color="auto"/>
              <w:bottom w:val="single" w:sz="4" w:space="0" w:color="auto"/>
              <w:right w:val="single" w:sz="4" w:space="0" w:color="auto"/>
            </w:tcBorders>
            <w:hideMark/>
          </w:tcPr>
          <w:p w14:paraId="4FE35507" w14:textId="77777777" w:rsidR="00C119E7" w:rsidRPr="00020619" w:rsidRDefault="00C119E7" w:rsidP="00BB34DD">
            <w:pPr>
              <w:pStyle w:val="TAL"/>
              <w:spacing w:line="256" w:lineRule="auto"/>
              <w:rPr>
                <w:ins w:id="57278" w:author="BigCREditor-RAN4#104-bis" w:date="2022-10-21T15:14:00Z"/>
              </w:rPr>
            </w:pPr>
            <w:ins w:id="57279" w:author="BigCREditor-RAN4#104-bis" w:date="2022-10-21T15:14:00Z">
              <w:r w:rsidRPr="00020619">
                <w:t>NR 30 kHz SSB SCS, 20 MHz bandwidth, TDD duplex mode, E-UTRAN TDD</w:t>
              </w:r>
            </w:ins>
          </w:p>
        </w:tc>
      </w:tr>
      <w:tr w:rsidR="00C119E7" w:rsidRPr="00020619" w14:paraId="190B01A0" w14:textId="77777777" w:rsidTr="00BB34DD">
        <w:trPr>
          <w:ins w:id="57280" w:author="BigCREditor-RAN4#104-bis" w:date="2022-10-21T15:14:00Z"/>
        </w:trPr>
        <w:tc>
          <w:tcPr>
            <w:tcW w:w="1843" w:type="dxa"/>
            <w:tcBorders>
              <w:top w:val="single" w:sz="4" w:space="0" w:color="auto"/>
              <w:left w:val="single" w:sz="4" w:space="0" w:color="auto"/>
              <w:bottom w:val="single" w:sz="4" w:space="0" w:color="auto"/>
              <w:right w:val="single" w:sz="4" w:space="0" w:color="auto"/>
            </w:tcBorders>
          </w:tcPr>
          <w:p w14:paraId="7A7C4168" w14:textId="77777777" w:rsidR="00C119E7" w:rsidRPr="00020619" w:rsidRDefault="00C119E7" w:rsidP="00BB34DD">
            <w:pPr>
              <w:pStyle w:val="TAL"/>
              <w:spacing w:line="256" w:lineRule="auto"/>
              <w:rPr>
                <w:ins w:id="57281" w:author="BigCREditor-RAN4#104-bis" w:date="2022-10-21T15:14:00Z"/>
              </w:rPr>
            </w:pPr>
            <w:ins w:id="57282" w:author="BigCREditor-RAN4#104-bis" w:date="2022-10-21T15:14:00Z">
              <w:r w:rsidRPr="00020619">
                <w:t>7</w:t>
              </w:r>
            </w:ins>
          </w:p>
        </w:tc>
        <w:tc>
          <w:tcPr>
            <w:tcW w:w="7371" w:type="dxa"/>
            <w:tcBorders>
              <w:top w:val="single" w:sz="4" w:space="0" w:color="auto"/>
              <w:left w:val="single" w:sz="4" w:space="0" w:color="auto"/>
              <w:bottom w:val="single" w:sz="4" w:space="0" w:color="auto"/>
              <w:right w:val="single" w:sz="4" w:space="0" w:color="auto"/>
            </w:tcBorders>
          </w:tcPr>
          <w:p w14:paraId="0BE631A3" w14:textId="77777777" w:rsidR="00C119E7" w:rsidRPr="00020619" w:rsidRDefault="00C119E7" w:rsidP="00BB34DD">
            <w:pPr>
              <w:pStyle w:val="TAL"/>
              <w:spacing w:line="256" w:lineRule="auto"/>
              <w:rPr>
                <w:ins w:id="57283" w:author="BigCREditor-RAN4#104-bis" w:date="2022-10-21T15:14:00Z"/>
              </w:rPr>
            </w:pPr>
            <w:ins w:id="57284" w:author="BigCREditor-RAN4#104-bis" w:date="2022-10-21T15:14:00Z">
              <w:r w:rsidRPr="00020619">
                <w:t>NR 15 kHz SSB SCS, 10 MHz bandwidth, HD-FDD duplex mode. E-UTRAN FDD</w:t>
              </w:r>
            </w:ins>
          </w:p>
        </w:tc>
      </w:tr>
      <w:tr w:rsidR="00C119E7" w:rsidRPr="00020619" w14:paraId="7F447DFD" w14:textId="77777777" w:rsidTr="00BB34DD">
        <w:trPr>
          <w:ins w:id="57285" w:author="BigCREditor-RAN4#104-bis" w:date="2022-10-21T15:14:00Z"/>
        </w:trPr>
        <w:tc>
          <w:tcPr>
            <w:tcW w:w="1843" w:type="dxa"/>
            <w:tcBorders>
              <w:top w:val="single" w:sz="4" w:space="0" w:color="auto"/>
              <w:left w:val="single" w:sz="4" w:space="0" w:color="auto"/>
              <w:bottom w:val="single" w:sz="4" w:space="0" w:color="auto"/>
              <w:right w:val="single" w:sz="4" w:space="0" w:color="auto"/>
            </w:tcBorders>
          </w:tcPr>
          <w:p w14:paraId="564A0E92" w14:textId="77777777" w:rsidR="00C119E7" w:rsidRPr="00020619" w:rsidRDefault="00C119E7" w:rsidP="00BB34DD">
            <w:pPr>
              <w:pStyle w:val="TAL"/>
              <w:spacing w:line="256" w:lineRule="auto"/>
              <w:rPr>
                <w:ins w:id="57286" w:author="BigCREditor-RAN4#104-bis" w:date="2022-10-21T15:14:00Z"/>
              </w:rPr>
            </w:pPr>
            <w:ins w:id="57287" w:author="BigCREditor-RAN4#104-bis" w:date="2022-10-21T15:14:00Z">
              <w:r w:rsidRPr="00020619">
                <w:t>8</w:t>
              </w:r>
            </w:ins>
          </w:p>
        </w:tc>
        <w:tc>
          <w:tcPr>
            <w:tcW w:w="7371" w:type="dxa"/>
            <w:tcBorders>
              <w:top w:val="single" w:sz="4" w:space="0" w:color="auto"/>
              <w:left w:val="single" w:sz="4" w:space="0" w:color="auto"/>
              <w:bottom w:val="single" w:sz="4" w:space="0" w:color="auto"/>
              <w:right w:val="single" w:sz="4" w:space="0" w:color="auto"/>
            </w:tcBorders>
          </w:tcPr>
          <w:p w14:paraId="721DE0C3" w14:textId="77777777" w:rsidR="00C119E7" w:rsidRPr="00020619" w:rsidRDefault="00C119E7" w:rsidP="00BB34DD">
            <w:pPr>
              <w:pStyle w:val="TAL"/>
              <w:spacing w:line="256" w:lineRule="auto"/>
              <w:rPr>
                <w:ins w:id="57288" w:author="BigCREditor-RAN4#104-bis" w:date="2022-10-21T15:14:00Z"/>
              </w:rPr>
            </w:pPr>
            <w:ins w:id="57289" w:author="BigCREditor-RAN4#104-bis" w:date="2022-10-21T15:14:00Z">
              <w:r w:rsidRPr="00020619">
                <w:t>NR 15 kHz SSB SCS, 10 MHz bandwidth, HD-FDD duplex mode. E-UTRAN TDD</w:t>
              </w:r>
            </w:ins>
          </w:p>
        </w:tc>
      </w:tr>
      <w:tr w:rsidR="00C119E7" w:rsidRPr="00020619" w14:paraId="4C9D42CC" w14:textId="77777777" w:rsidTr="00BB34DD">
        <w:trPr>
          <w:ins w:id="57290" w:author="BigCREditor-RAN4#104-bis" w:date="2022-10-21T15:14:00Z"/>
        </w:trPr>
        <w:tc>
          <w:tcPr>
            <w:tcW w:w="9214" w:type="dxa"/>
            <w:gridSpan w:val="2"/>
            <w:tcBorders>
              <w:top w:val="single" w:sz="4" w:space="0" w:color="auto"/>
              <w:left w:val="single" w:sz="4" w:space="0" w:color="auto"/>
              <w:bottom w:val="single" w:sz="4" w:space="0" w:color="auto"/>
              <w:right w:val="single" w:sz="4" w:space="0" w:color="auto"/>
            </w:tcBorders>
            <w:hideMark/>
          </w:tcPr>
          <w:p w14:paraId="01A25B82" w14:textId="77777777" w:rsidR="00C119E7" w:rsidRPr="00020619" w:rsidRDefault="00C119E7" w:rsidP="00BB34DD">
            <w:pPr>
              <w:pStyle w:val="TAN"/>
              <w:spacing w:line="256" w:lineRule="auto"/>
              <w:rPr>
                <w:ins w:id="57291" w:author="BigCREditor-RAN4#104-bis" w:date="2022-10-21T15:14:00Z"/>
              </w:rPr>
            </w:pPr>
            <w:ins w:id="57292" w:author="BigCREditor-RAN4#104-bis" w:date="2022-10-21T15:14:00Z">
              <w:r w:rsidRPr="00020619">
                <w:t>Note:</w:t>
              </w:r>
              <w:r w:rsidRPr="00020619">
                <w:tab/>
                <w:t>The UE is only required to be tested in one of the supported test configurations</w:t>
              </w:r>
            </w:ins>
          </w:p>
        </w:tc>
      </w:tr>
    </w:tbl>
    <w:p w14:paraId="48186B45" w14:textId="77777777" w:rsidR="00C119E7" w:rsidRPr="00020619" w:rsidRDefault="00C119E7" w:rsidP="00C119E7">
      <w:pPr>
        <w:rPr>
          <w:ins w:id="57293" w:author="BigCREditor-RAN4#104-bis" w:date="2022-10-21T15:14:00Z"/>
          <w:noProof/>
          <w:lang w:val="en-SE"/>
        </w:rPr>
      </w:pPr>
    </w:p>
    <w:p w14:paraId="6BD80F3B" w14:textId="77777777" w:rsidR="00C119E7" w:rsidRPr="00020619" w:rsidRDefault="00C119E7" w:rsidP="00C119E7">
      <w:pPr>
        <w:pStyle w:val="TH"/>
        <w:rPr>
          <w:ins w:id="57294" w:author="BigCREditor-RAN4#104-bis" w:date="2022-10-21T15:14:00Z"/>
          <w:lang w:eastAsia="en-GB"/>
        </w:rPr>
      </w:pPr>
      <w:ins w:id="57295" w:author="BigCREditor-RAN4#104-bis" w:date="2022-10-21T15:14:00Z">
        <w:r w:rsidRPr="00020619">
          <w:t>Table A. X.7.6. X.1 .2-2: NR Cell specific test parameters for SA Inter-RAT E-UTRAN RSRQ test parameters</w:t>
        </w:r>
      </w:ins>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1530"/>
        <w:gridCol w:w="1842"/>
        <w:gridCol w:w="2551"/>
      </w:tblGrid>
      <w:tr w:rsidR="00C119E7" w:rsidRPr="00020619" w14:paraId="7DBE7AAC" w14:textId="77777777" w:rsidTr="00BB34DD">
        <w:trPr>
          <w:trHeight w:val="187"/>
          <w:ins w:id="57296"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5ACD2A1E" w14:textId="77777777" w:rsidR="00C119E7" w:rsidRPr="00020619" w:rsidRDefault="00C119E7" w:rsidP="00BB34DD">
            <w:pPr>
              <w:pStyle w:val="TAH"/>
              <w:spacing w:line="256" w:lineRule="auto"/>
              <w:rPr>
                <w:ins w:id="57297" w:author="BigCREditor-RAN4#104-bis" w:date="2022-10-21T15:14:00Z"/>
              </w:rPr>
            </w:pPr>
            <w:ins w:id="57298" w:author="BigCREditor-RAN4#104-bis" w:date="2022-10-21T15:14:00Z">
              <w:r w:rsidRPr="00020619">
                <w:t>Parameter</w:t>
              </w:r>
            </w:ins>
          </w:p>
        </w:tc>
        <w:tc>
          <w:tcPr>
            <w:tcW w:w="1842" w:type="dxa"/>
            <w:tcBorders>
              <w:top w:val="single" w:sz="4" w:space="0" w:color="auto"/>
              <w:left w:val="single" w:sz="4" w:space="0" w:color="auto"/>
              <w:bottom w:val="single" w:sz="4" w:space="0" w:color="auto"/>
              <w:right w:val="single" w:sz="4" w:space="0" w:color="auto"/>
            </w:tcBorders>
            <w:hideMark/>
          </w:tcPr>
          <w:p w14:paraId="0BD59918" w14:textId="77777777" w:rsidR="00C119E7" w:rsidRPr="00020619" w:rsidRDefault="00C119E7" w:rsidP="00BB34DD">
            <w:pPr>
              <w:pStyle w:val="TAH"/>
              <w:spacing w:line="256" w:lineRule="auto"/>
              <w:rPr>
                <w:ins w:id="57299" w:author="BigCREditor-RAN4#104-bis" w:date="2022-10-21T15:14:00Z"/>
              </w:rPr>
            </w:pPr>
            <w:ins w:id="57300" w:author="BigCREditor-RAN4#104-bis" w:date="2022-10-21T15:14:00Z">
              <w:r w:rsidRPr="00020619">
                <w:t>Unit</w:t>
              </w:r>
            </w:ins>
          </w:p>
        </w:tc>
        <w:tc>
          <w:tcPr>
            <w:tcW w:w="2551" w:type="dxa"/>
            <w:tcBorders>
              <w:top w:val="single" w:sz="4" w:space="0" w:color="auto"/>
              <w:left w:val="single" w:sz="4" w:space="0" w:color="auto"/>
              <w:bottom w:val="single" w:sz="4" w:space="0" w:color="auto"/>
              <w:right w:val="single" w:sz="4" w:space="0" w:color="auto"/>
            </w:tcBorders>
            <w:hideMark/>
          </w:tcPr>
          <w:p w14:paraId="1C5ED92E" w14:textId="77777777" w:rsidR="00C119E7" w:rsidRPr="00020619" w:rsidRDefault="00C119E7" w:rsidP="00BB34DD">
            <w:pPr>
              <w:pStyle w:val="TAH"/>
              <w:spacing w:line="256" w:lineRule="auto"/>
              <w:rPr>
                <w:ins w:id="57301" w:author="BigCREditor-RAN4#104-bis" w:date="2022-10-21T15:14:00Z"/>
              </w:rPr>
            </w:pPr>
            <w:ins w:id="57302" w:author="BigCREditor-RAN4#104-bis" w:date="2022-10-21T15:14:00Z">
              <w:r w:rsidRPr="00020619">
                <w:t>Cell 1</w:t>
              </w:r>
            </w:ins>
          </w:p>
        </w:tc>
      </w:tr>
      <w:tr w:rsidR="00C119E7" w:rsidRPr="00020619" w14:paraId="2A5E0516" w14:textId="77777777" w:rsidTr="00BB34DD">
        <w:trPr>
          <w:trHeight w:val="187"/>
          <w:ins w:id="57303"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0F7504D6" w14:textId="77777777" w:rsidR="00C119E7" w:rsidRPr="00020619" w:rsidRDefault="00C119E7" w:rsidP="00BB34DD">
            <w:pPr>
              <w:pStyle w:val="TAL"/>
              <w:spacing w:line="256" w:lineRule="auto"/>
              <w:rPr>
                <w:ins w:id="57304" w:author="BigCREditor-RAN4#104-bis" w:date="2022-10-21T15:14:00Z"/>
              </w:rPr>
            </w:pPr>
            <w:ins w:id="57305" w:author="BigCREditor-RAN4#104-bis" w:date="2022-10-21T15:14:00Z">
              <w:r w:rsidRPr="00020619">
                <w:t>NR RF channel number</w:t>
              </w:r>
            </w:ins>
          </w:p>
        </w:tc>
        <w:tc>
          <w:tcPr>
            <w:tcW w:w="1842" w:type="dxa"/>
            <w:tcBorders>
              <w:top w:val="single" w:sz="4" w:space="0" w:color="auto"/>
              <w:left w:val="single" w:sz="4" w:space="0" w:color="auto"/>
              <w:bottom w:val="single" w:sz="4" w:space="0" w:color="auto"/>
              <w:right w:val="single" w:sz="4" w:space="0" w:color="auto"/>
            </w:tcBorders>
          </w:tcPr>
          <w:p w14:paraId="17472C09" w14:textId="77777777" w:rsidR="00C119E7" w:rsidRPr="00020619" w:rsidRDefault="00C119E7" w:rsidP="00BB34DD">
            <w:pPr>
              <w:pStyle w:val="TAC"/>
              <w:spacing w:line="256" w:lineRule="auto"/>
              <w:rPr>
                <w:ins w:id="57306"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207101C7" w14:textId="77777777" w:rsidR="00C119E7" w:rsidRPr="00020619" w:rsidRDefault="00C119E7" w:rsidP="00BB34DD">
            <w:pPr>
              <w:pStyle w:val="TAC"/>
              <w:spacing w:line="256" w:lineRule="auto"/>
              <w:rPr>
                <w:ins w:id="57307" w:author="BigCREditor-RAN4#104-bis" w:date="2022-10-21T15:14:00Z"/>
              </w:rPr>
            </w:pPr>
            <w:ins w:id="57308" w:author="BigCREditor-RAN4#104-bis" w:date="2022-10-21T15:14:00Z">
              <w:r w:rsidRPr="00020619">
                <w:t>1</w:t>
              </w:r>
            </w:ins>
          </w:p>
        </w:tc>
      </w:tr>
      <w:tr w:rsidR="00C119E7" w:rsidRPr="00020619" w14:paraId="24EFAE6D" w14:textId="77777777" w:rsidTr="00BB34DD">
        <w:trPr>
          <w:trHeight w:val="187"/>
          <w:ins w:id="57309" w:author="BigCREditor-RAN4#104-bis" w:date="2022-10-21T15:14:00Z"/>
        </w:trPr>
        <w:tc>
          <w:tcPr>
            <w:tcW w:w="3049" w:type="dxa"/>
            <w:tcBorders>
              <w:top w:val="single" w:sz="4" w:space="0" w:color="auto"/>
              <w:left w:val="single" w:sz="4" w:space="0" w:color="auto"/>
              <w:bottom w:val="nil"/>
              <w:right w:val="single" w:sz="4" w:space="0" w:color="auto"/>
            </w:tcBorders>
            <w:hideMark/>
          </w:tcPr>
          <w:p w14:paraId="73F5F601" w14:textId="77777777" w:rsidR="00C119E7" w:rsidRPr="00020619" w:rsidRDefault="00C119E7" w:rsidP="00BB34DD">
            <w:pPr>
              <w:pStyle w:val="TAL"/>
              <w:spacing w:line="256" w:lineRule="auto"/>
              <w:rPr>
                <w:ins w:id="57310" w:author="BigCREditor-RAN4#104-bis" w:date="2022-10-21T15:14:00Z"/>
                <w:rFonts w:cs="Arial"/>
              </w:rPr>
            </w:pPr>
            <w:ins w:id="57311" w:author="BigCREditor-RAN4#104-bis" w:date="2022-10-21T15:14:00Z">
              <w:r w:rsidRPr="00020619">
                <w:rPr>
                  <w:rFonts w:cs="Arial"/>
                </w:rPr>
                <w:t>Duplex mode</w:t>
              </w:r>
            </w:ins>
          </w:p>
        </w:tc>
        <w:tc>
          <w:tcPr>
            <w:tcW w:w="1530" w:type="dxa"/>
            <w:tcBorders>
              <w:top w:val="single" w:sz="4" w:space="0" w:color="auto"/>
              <w:left w:val="single" w:sz="4" w:space="0" w:color="auto"/>
              <w:bottom w:val="single" w:sz="4" w:space="0" w:color="auto"/>
              <w:right w:val="single" w:sz="4" w:space="0" w:color="auto"/>
            </w:tcBorders>
            <w:hideMark/>
          </w:tcPr>
          <w:p w14:paraId="3DEB7C79" w14:textId="77777777" w:rsidR="00C119E7" w:rsidRPr="00020619" w:rsidRDefault="00C119E7" w:rsidP="00BB34DD">
            <w:pPr>
              <w:pStyle w:val="TAL"/>
              <w:spacing w:line="256" w:lineRule="auto"/>
              <w:rPr>
                <w:ins w:id="57312" w:author="BigCREditor-RAN4#104-bis" w:date="2022-10-21T15:14:00Z"/>
                <w:rFonts w:cs="Arial"/>
              </w:rPr>
            </w:pPr>
            <w:ins w:id="57313" w:author="BigCREditor-RAN4#104-bis" w:date="2022-10-21T15:14:00Z">
              <w:r w:rsidRPr="00020619">
                <w:rPr>
                  <w:rFonts w:cs="Arial"/>
                </w:rPr>
                <w:t>Config 1</w:t>
              </w:r>
              <w:r w:rsidRPr="00020619">
                <w:rPr>
                  <w:lang w:eastAsia="zh-CN"/>
                </w:rPr>
                <w:t xml:space="preserve">, 4, 7, 8 </w:t>
              </w:r>
            </w:ins>
          </w:p>
        </w:tc>
        <w:tc>
          <w:tcPr>
            <w:tcW w:w="1842" w:type="dxa"/>
            <w:tcBorders>
              <w:top w:val="single" w:sz="4" w:space="0" w:color="auto"/>
              <w:left w:val="single" w:sz="4" w:space="0" w:color="auto"/>
              <w:bottom w:val="single" w:sz="4" w:space="0" w:color="auto"/>
              <w:right w:val="single" w:sz="4" w:space="0" w:color="auto"/>
            </w:tcBorders>
          </w:tcPr>
          <w:p w14:paraId="0E130E65" w14:textId="77777777" w:rsidR="00C119E7" w:rsidRPr="00020619" w:rsidRDefault="00C119E7" w:rsidP="00BB34DD">
            <w:pPr>
              <w:pStyle w:val="TAC"/>
              <w:spacing w:line="256" w:lineRule="auto"/>
              <w:rPr>
                <w:ins w:id="57314" w:author="BigCREditor-RAN4#104-bis" w:date="2022-10-21T15:14:00Z"/>
                <w:rFonts w:cs="Arial"/>
              </w:rPr>
            </w:pPr>
          </w:p>
        </w:tc>
        <w:tc>
          <w:tcPr>
            <w:tcW w:w="2551" w:type="dxa"/>
            <w:tcBorders>
              <w:top w:val="single" w:sz="4" w:space="0" w:color="auto"/>
              <w:left w:val="single" w:sz="4" w:space="0" w:color="auto"/>
              <w:bottom w:val="single" w:sz="4" w:space="0" w:color="auto"/>
              <w:right w:val="single" w:sz="4" w:space="0" w:color="auto"/>
            </w:tcBorders>
            <w:hideMark/>
          </w:tcPr>
          <w:p w14:paraId="0C1BE367" w14:textId="77777777" w:rsidR="00C119E7" w:rsidRPr="00020619" w:rsidRDefault="00C119E7" w:rsidP="00BB34DD">
            <w:pPr>
              <w:pStyle w:val="TAC"/>
              <w:spacing w:line="256" w:lineRule="auto"/>
              <w:rPr>
                <w:ins w:id="57315" w:author="BigCREditor-RAN4#104-bis" w:date="2022-10-21T15:14:00Z"/>
                <w:rFonts w:cs="Arial"/>
              </w:rPr>
            </w:pPr>
            <w:ins w:id="57316" w:author="BigCREditor-RAN4#104-bis" w:date="2022-10-21T15:14:00Z">
              <w:r w:rsidRPr="00020619">
                <w:rPr>
                  <w:rFonts w:cs="Arial"/>
                </w:rPr>
                <w:t>FDD</w:t>
              </w:r>
            </w:ins>
          </w:p>
        </w:tc>
      </w:tr>
      <w:tr w:rsidR="00C119E7" w:rsidRPr="00020619" w14:paraId="404B3660" w14:textId="77777777" w:rsidTr="00BB34DD">
        <w:trPr>
          <w:trHeight w:val="187"/>
          <w:ins w:id="57317" w:author="BigCREditor-RAN4#104-bis" w:date="2022-10-21T15:14:00Z"/>
        </w:trPr>
        <w:tc>
          <w:tcPr>
            <w:tcW w:w="3049" w:type="dxa"/>
            <w:tcBorders>
              <w:top w:val="nil"/>
              <w:left w:val="single" w:sz="4" w:space="0" w:color="auto"/>
              <w:bottom w:val="single" w:sz="4" w:space="0" w:color="auto"/>
              <w:right w:val="single" w:sz="4" w:space="0" w:color="auto"/>
            </w:tcBorders>
          </w:tcPr>
          <w:p w14:paraId="1A03546E" w14:textId="77777777" w:rsidR="00C119E7" w:rsidRPr="00020619" w:rsidRDefault="00C119E7" w:rsidP="00BB34DD">
            <w:pPr>
              <w:pStyle w:val="TAL"/>
              <w:spacing w:line="256" w:lineRule="auto"/>
              <w:rPr>
                <w:ins w:id="57318" w:author="BigCREditor-RAN4#104-bis" w:date="2022-10-21T15:14:00Z"/>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0CCAC8B8" w14:textId="77777777" w:rsidR="00C119E7" w:rsidRPr="00020619" w:rsidRDefault="00C119E7" w:rsidP="00BB34DD">
            <w:pPr>
              <w:pStyle w:val="TAL"/>
              <w:spacing w:line="256" w:lineRule="auto"/>
              <w:rPr>
                <w:ins w:id="57319" w:author="BigCREditor-RAN4#104-bis" w:date="2022-10-21T15:14:00Z"/>
                <w:rFonts w:cs="Arial"/>
              </w:rPr>
            </w:pPr>
            <w:ins w:id="57320" w:author="BigCREditor-RAN4#104-bis" w:date="2022-10-21T15:14:00Z">
              <w:r w:rsidRPr="00020619">
                <w:rPr>
                  <w:rFonts w:cs="Arial"/>
                </w:rPr>
                <w:t xml:space="preserve">Config </w:t>
              </w:r>
              <w:r w:rsidRPr="00020619">
                <w:t>2, 3, 5, 6</w:t>
              </w:r>
            </w:ins>
          </w:p>
        </w:tc>
        <w:tc>
          <w:tcPr>
            <w:tcW w:w="1842" w:type="dxa"/>
            <w:tcBorders>
              <w:top w:val="single" w:sz="4" w:space="0" w:color="auto"/>
              <w:left w:val="single" w:sz="4" w:space="0" w:color="auto"/>
              <w:bottom w:val="single" w:sz="4" w:space="0" w:color="auto"/>
              <w:right w:val="single" w:sz="4" w:space="0" w:color="auto"/>
            </w:tcBorders>
          </w:tcPr>
          <w:p w14:paraId="5A82FCA1" w14:textId="77777777" w:rsidR="00C119E7" w:rsidRPr="00020619" w:rsidRDefault="00C119E7" w:rsidP="00BB34DD">
            <w:pPr>
              <w:pStyle w:val="TAC"/>
              <w:spacing w:line="256" w:lineRule="auto"/>
              <w:rPr>
                <w:ins w:id="57321" w:author="BigCREditor-RAN4#104-bis" w:date="2022-10-21T15:14:00Z"/>
                <w:rFonts w:cs="Arial"/>
              </w:rPr>
            </w:pPr>
          </w:p>
        </w:tc>
        <w:tc>
          <w:tcPr>
            <w:tcW w:w="2551" w:type="dxa"/>
            <w:tcBorders>
              <w:top w:val="single" w:sz="4" w:space="0" w:color="auto"/>
              <w:left w:val="single" w:sz="4" w:space="0" w:color="auto"/>
              <w:bottom w:val="single" w:sz="4" w:space="0" w:color="auto"/>
              <w:right w:val="single" w:sz="4" w:space="0" w:color="auto"/>
            </w:tcBorders>
            <w:hideMark/>
          </w:tcPr>
          <w:p w14:paraId="6E2298C2" w14:textId="77777777" w:rsidR="00C119E7" w:rsidRPr="00020619" w:rsidRDefault="00C119E7" w:rsidP="00BB34DD">
            <w:pPr>
              <w:pStyle w:val="TAC"/>
              <w:spacing w:line="256" w:lineRule="auto"/>
              <w:rPr>
                <w:ins w:id="57322" w:author="BigCREditor-RAN4#104-bis" w:date="2022-10-21T15:14:00Z"/>
                <w:rFonts w:cs="Arial"/>
              </w:rPr>
            </w:pPr>
            <w:ins w:id="57323" w:author="BigCREditor-RAN4#104-bis" w:date="2022-10-21T15:14:00Z">
              <w:r w:rsidRPr="00020619">
                <w:rPr>
                  <w:rFonts w:cs="Arial"/>
                </w:rPr>
                <w:t>TDD</w:t>
              </w:r>
            </w:ins>
          </w:p>
        </w:tc>
      </w:tr>
      <w:tr w:rsidR="00C119E7" w:rsidRPr="00020619" w14:paraId="79EB0C71" w14:textId="77777777" w:rsidTr="00BB34DD">
        <w:trPr>
          <w:trHeight w:val="187"/>
          <w:ins w:id="57324" w:author="BigCREditor-RAN4#104-bis" w:date="2022-10-21T15:14:00Z"/>
        </w:trPr>
        <w:tc>
          <w:tcPr>
            <w:tcW w:w="3049" w:type="dxa"/>
            <w:tcBorders>
              <w:top w:val="single" w:sz="4" w:space="0" w:color="auto"/>
              <w:left w:val="single" w:sz="4" w:space="0" w:color="auto"/>
              <w:bottom w:val="nil"/>
              <w:right w:val="single" w:sz="4" w:space="0" w:color="auto"/>
            </w:tcBorders>
            <w:hideMark/>
          </w:tcPr>
          <w:p w14:paraId="2071C9EF" w14:textId="77777777" w:rsidR="00C119E7" w:rsidRPr="00020619" w:rsidRDefault="00C119E7" w:rsidP="00BB34DD">
            <w:pPr>
              <w:pStyle w:val="TAL"/>
              <w:spacing w:line="256" w:lineRule="auto"/>
              <w:rPr>
                <w:ins w:id="57325" w:author="BigCREditor-RAN4#104-bis" w:date="2022-10-21T15:14:00Z"/>
              </w:rPr>
            </w:pPr>
            <w:ins w:id="57326" w:author="BigCREditor-RAN4#104-bis" w:date="2022-10-21T15:14:00Z">
              <w:r w:rsidRPr="00020619">
                <w:t>TDD Configuration</w:t>
              </w:r>
            </w:ins>
          </w:p>
        </w:tc>
        <w:tc>
          <w:tcPr>
            <w:tcW w:w="1530" w:type="dxa"/>
            <w:tcBorders>
              <w:top w:val="single" w:sz="4" w:space="0" w:color="auto"/>
              <w:left w:val="single" w:sz="4" w:space="0" w:color="auto"/>
              <w:bottom w:val="single" w:sz="4" w:space="0" w:color="auto"/>
              <w:right w:val="single" w:sz="4" w:space="0" w:color="auto"/>
            </w:tcBorders>
            <w:hideMark/>
          </w:tcPr>
          <w:p w14:paraId="485C8D1F" w14:textId="77777777" w:rsidR="00C119E7" w:rsidRPr="00020619" w:rsidRDefault="00C119E7" w:rsidP="00BB34DD">
            <w:pPr>
              <w:pStyle w:val="TAL"/>
              <w:spacing w:line="256" w:lineRule="auto"/>
              <w:rPr>
                <w:ins w:id="57327" w:author="BigCREditor-RAN4#104-bis" w:date="2022-10-21T15:14:00Z"/>
                <w:lang w:eastAsia="zh-CN"/>
              </w:rPr>
            </w:pPr>
            <w:ins w:id="57328" w:author="BigCREditor-RAN4#104-bis" w:date="2022-10-21T15:14:00Z">
              <w:r w:rsidRPr="00020619">
                <w:rPr>
                  <w:rFonts w:cs="Arial"/>
                </w:rPr>
                <w:t xml:space="preserve">Config </w:t>
              </w:r>
              <w:r w:rsidRPr="00020619">
                <w:rPr>
                  <w:lang w:eastAsia="zh-CN"/>
                </w:rPr>
                <w:t>1, 4, 7, 8</w:t>
              </w:r>
            </w:ins>
          </w:p>
        </w:tc>
        <w:tc>
          <w:tcPr>
            <w:tcW w:w="1842" w:type="dxa"/>
            <w:tcBorders>
              <w:top w:val="single" w:sz="4" w:space="0" w:color="auto"/>
              <w:left w:val="single" w:sz="4" w:space="0" w:color="auto"/>
              <w:bottom w:val="nil"/>
              <w:right w:val="single" w:sz="4" w:space="0" w:color="auto"/>
            </w:tcBorders>
          </w:tcPr>
          <w:p w14:paraId="219EBA0D" w14:textId="77777777" w:rsidR="00C119E7" w:rsidRPr="00020619" w:rsidRDefault="00C119E7" w:rsidP="00BB34DD">
            <w:pPr>
              <w:pStyle w:val="TAC"/>
              <w:spacing w:line="256" w:lineRule="auto"/>
              <w:rPr>
                <w:ins w:id="57329" w:author="BigCREditor-RAN4#104-bis" w:date="2022-10-21T15:14:00Z"/>
                <w:lang w:eastAsia="en-GB"/>
              </w:rPr>
            </w:pPr>
          </w:p>
        </w:tc>
        <w:tc>
          <w:tcPr>
            <w:tcW w:w="2551" w:type="dxa"/>
            <w:tcBorders>
              <w:top w:val="single" w:sz="4" w:space="0" w:color="auto"/>
              <w:left w:val="single" w:sz="4" w:space="0" w:color="auto"/>
              <w:bottom w:val="single" w:sz="4" w:space="0" w:color="auto"/>
              <w:right w:val="single" w:sz="4" w:space="0" w:color="auto"/>
            </w:tcBorders>
            <w:hideMark/>
          </w:tcPr>
          <w:p w14:paraId="61544BC1" w14:textId="77777777" w:rsidR="00C119E7" w:rsidRPr="00020619" w:rsidRDefault="00C119E7" w:rsidP="00BB34DD">
            <w:pPr>
              <w:pStyle w:val="TAC"/>
              <w:spacing w:line="256" w:lineRule="auto"/>
              <w:rPr>
                <w:ins w:id="57330" w:author="BigCREditor-RAN4#104-bis" w:date="2022-10-21T15:14:00Z"/>
                <w:lang w:eastAsia="zh-CN"/>
              </w:rPr>
            </w:pPr>
            <w:ins w:id="57331" w:author="BigCREditor-RAN4#104-bis" w:date="2022-10-21T15:14:00Z">
              <w:r w:rsidRPr="00020619">
                <w:rPr>
                  <w:lang w:eastAsia="zh-CN"/>
                </w:rPr>
                <w:t>N/A</w:t>
              </w:r>
            </w:ins>
          </w:p>
        </w:tc>
      </w:tr>
      <w:tr w:rsidR="00C119E7" w:rsidRPr="00020619" w14:paraId="73F57DF1" w14:textId="77777777" w:rsidTr="00BB34DD">
        <w:trPr>
          <w:trHeight w:val="187"/>
          <w:ins w:id="57332" w:author="BigCREditor-RAN4#104-bis" w:date="2022-10-21T15:14:00Z"/>
        </w:trPr>
        <w:tc>
          <w:tcPr>
            <w:tcW w:w="3049" w:type="dxa"/>
            <w:tcBorders>
              <w:top w:val="nil"/>
              <w:left w:val="single" w:sz="4" w:space="0" w:color="auto"/>
              <w:bottom w:val="nil"/>
              <w:right w:val="single" w:sz="4" w:space="0" w:color="auto"/>
            </w:tcBorders>
          </w:tcPr>
          <w:p w14:paraId="49494961" w14:textId="77777777" w:rsidR="00C119E7" w:rsidRPr="00020619" w:rsidRDefault="00C119E7" w:rsidP="00BB34DD">
            <w:pPr>
              <w:pStyle w:val="TAL"/>
              <w:spacing w:line="256" w:lineRule="auto"/>
              <w:rPr>
                <w:ins w:id="57333" w:author="BigCREditor-RAN4#104-bis" w:date="2022-10-21T15:14:00Z"/>
                <w:lang w:eastAsia="en-GB"/>
              </w:rPr>
            </w:pPr>
          </w:p>
        </w:tc>
        <w:tc>
          <w:tcPr>
            <w:tcW w:w="1530" w:type="dxa"/>
            <w:tcBorders>
              <w:top w:val="single" w:sz="4" w:space="0" w:color="auto"/>
              <w:left w:val="single" w:sz="4" w:space="0" w:color="auto"/>
              <w:bottom w:val="single" w:sz="4" w:space="0" w:color="auto"/>
              <w:right w:val="single" w:sz="4" w:space="0" w:color="auto"/>
            </w:tcBorders>
            <w:hideMark/>
          </w:tcPr>
          <w:p w14:paraId="1B90F1AC" w14:textId="77777777" w:rsidR="00C119E7" w:rsidRPr="00020619" w:rsidRDefault="00C119E7" w:rsidP="00BB34DD">
            <w:pPr>
              <w:pStyle w:val="TAL"/>
              <w:spacing w:line="256" w:lineRule="auto"/>
              <w:rPr>
                <w:ins w:id="57334" w:author="BigCREditor-RAN4#104-bis" w:date="2022-10-21T15:14:00Z"/>
              </w:rPr>
            </w:pPr>
            <w:ins w:id="57335" w:author="BigCREditor-RAN4#104-bis" w:date="2022-10-21T15:14: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22940863" w14:textId="77777777" w:rsidR="00C119E7" w:rsidRPr="00020619" w:rsidRDefault="00C119E7" w:rsidP="00BB34DD">
            <w:pPr>
              <w:pStyle w:val="TAC"/>
              <w:spacing w:line="256" w:lineRule="auto"/>
              <w:rPr>
                <w:ins w:id="57336"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24127A95" w14:textId="77777777" w:rsidR="00C119E7" w:rsidRPr="00020619" w:rsidRDefault="00C119E7" w:rsidP="00BB34DD">
            <w:pPr>
              <w:pStyle w:val="TAC"/>
              <w:spacing w:line="256" w:lineRule="auto"/>
              <w:rPr>
                <w:ins w:id="57337" w:author="BigCREditor-RAN4#104-bis" w:date="2022-10-21T15:14:00Z"/>
              </w:rPr>
            </w:pPr>
            <w:ins w:id="57338" w:author="BigCREditor-RAN4#104-bis" w:date="2022-10-21T15:14:00Z">
              <w:r w:rsidRPr="00020619">
                <w:t>TDDConf.1.1</w:t>
              </w:r>
            </w:ins>
          </w:p>
        </w:tc>
      </w:tr>
      <w:tr w:rsidR="00C119E7" w:rsidRPr="00020619" w14:paraId="54B0CF54" w14:textId="77777777" w:rsidTr="00BB34DD">
        <w:trPr>
          <w:trHeight w:val="187"/>
          <w:ins w:id="57339" w:author="BigCREditor-RAN4#104-bis" w:date="2022-10-21T15:14:00Z"/>
        </w:trPr>
        <w:tc>
          <w:tcPr>
            <w:tcW w:w="3049" w:type="dxa"/>
            <w:tcBorders>
              <w:top w:val="nil"/>
              <w:left w:val="single" w:sz="4" w:space="0" w:color="auto"/>
              <w:bottom w:val="single" w:sz="4" w:space="0" w:color="auto"/>
              <w:right w:val="single" w:sz="4" w:space="0" w:color="auto"/>
            </w:tcBorders>
          </w:tcPr>
          <w:p w14:paraId="2BED8242" w14:textId="77777777" w:rsidR="00C119E7" w:rsidRPr="00020619" w:rsidRDefault="00C119E7" w:rsidP="00BB34DD">
            <w:pPr>
              <w:pStyle w:val="TAL"/>
              <w:spacing w:line="256" w:lineRule="auto"/>
              <w:rPr>
                <w:ins w:id="57340"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51AAF39E" w14:textId="77777777" w:rsidR="00C119E7" w:rsidRPr="00020619" w:rsidRDefault="00C119E7" w:rsidP="00BB34DD">
            <w:pPr>
              <w:pStyle w:val="TAL"/>
              <w:spacing w:line="256" w:lineRule="auto"/>
              <w:rPr>
                <w:ins w:id="57341" w:author="BigCREditor-RAN4#104-bis" w:date="2022-10-21T15:14:00Z"/>
              </w:rPr>
            </w:pPr>
            <w:ins w:id="57342"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2650E5D7" w14:textId="77777777" w:rsidR="00C119E7" w:rsidRPr="00020619" w:rsidRDefault="00C119E7" w:rsidP="00BB34DD">
            <w:pPr>
              <w:pStyle w:val="TAC"/>
              <w:spacing w:line="256" w:lineRule="auto"/>
              <w:rPr>
                <w:ins w:id="57343"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088E4319" w14:textId="77777777" w:rsidR="00C119E7" w:rsidRPr="00020619" w:rsidRDefault="00C119E7" w:rsidP="00BB34DD">
            <w:pPr>
              <w:pStyle w:val="TAC"/>
              <w:spacing w:line="256" w:lineRule="auto"/>
              <w:rPr>
                <w:ins w:id="57344" w:author="BigCREditor-RAN4#104-bis" w:date="2022-10-21T15:14:00Z"/>
              </w:rPr>
            </w:pPr>
            <w:ins w:id="57345" w:author="BigCREditor-RAN4#104-bis" w:date="2022-10-21T15:14:00Z">
              <w:r w:rsidRPr="00020619">
                <w:t>TDDConf.2.1</w:t>
              </w:r>
            </w:ins>
          </w:p>
        </w:tc>
      </w:tr>
      <w:tr w:rsidR="00C119E7" w:rsidRPr="00020619" w14:paraId="2DFFB230" w14:textId="77777777" w:rsidTr="00BB34DD">
        <w:trPr>
          <w:trHeight w:val="187"/>
          <w:ins w:id="57346" w:author="BigCREditor-RAN4#104-bis" w:date="2022-10-21T15:14:00Z"/>
        </w:trPr>
        <w:tc>
          <w:tcPr>
            <w:tcW w:w="3049" w:type="dxa"/>
            <w:tcBorders>
              <w:top w:val="single" w:sz="4" w:space="0" w:color="auto"/>
              <w:left w:val="single" w:sz="4" w:space="0" w:color="auto"/>
              <w:bottom w:val="nil"/>
              <w:right w:val="single" w:sz="4" w:space="0" w:color="auto"/>
            </w:tcBorders>
            <w:hideMark/>
          </w:tcPr>
          <w:p w14:paraId="1E0E9AAA" w14:textId="77777777" w:rsidR="00C119E7" w:rsidRPr="00020619" w:rsidRDefault="00C119E7" w:rsidP="00BB34DD">
            <w:pPr>
              <w:pStyle w:val="TAL"/>
              <w:spacing w:line="256" w:lineRule="auto"/>
              <w:rPr>
                <w:ins w:id="57347" w:author="BigCREditor-RAN4#104-bis" w:date="2022-10-21T15:14:00Z"/>
              </w:rPr>
            </w:pPr>
            <w:proofErr w:type="spellStart"/>
            <w:ins w:id="57348" w:author="BigCREditor-RAN4#104-bis" w:date="2022-10-21T15:14:00Z">
              <w:r w:rsidRPr="00020619">
                <w:t>BW</w:t>
              </w:r>
              <w:r w:rsidRPr="00020619">
                <w:rPr>
                  <w:vertAlign w:val="subscript"/>
                </w:rPr>
                <w:t>channel</w:t>
              </w:r>
              <w:proofErr w:type="spellEnd"/>
            </w:ins>
          </w:p>
        </w:tc>
        <w:tc>
          <w:tcPr>
            <w:tcW w:w="1530" w:type="dxa"/>
            <w:tcBorders>
              <w:top w:val="single" w:sz="4" w:space="0" w:color="auto"/>
              <w:left w:val="single" w:sz="4" w:space="0" w:color="auto"/>
              <w:bottom w:val="single" w:sz="4" w:space="0" w:color="auto"/>
              <w:right w:val="single" w:sz="4" w:space="0" w:color="auto"/>
            </w:tcBorders>
            <w:hideMark/>
          </w:tcPr>
          <w:p w14:paraId="31503ABC" w14:textId="77777777" w:rsidR="00C119E7" w:rsidRPr="00020619" w:rsidRDefault="00C119E7" w:rsidP="00BB34DD">
            <w:pPr>
              <w:pStyle w:val="TAL"/>
              <w:spacing w:line="256" w:lineRule="auto"/>
              <w:rPr>
                <w:ins w:id="57349" w:author="BigCREditor-RAN4#104-bis" w:date="2022-10-21T15:14:00Z"/>
              </w:rPr>
            </w:pPr>
            <w:ins w:id="57350" w:author="BigCREditor-RAN4#104-bis" w:date="2022-10-21T15:14:00Z">
              <w:r w:rsidRPr="00020619">
                <w:rPr>
                  <w:rFonts w:cs="Arial"/>
                </w:rPr>
                <w:t xml:space="preserve">Config </w:t>
              </w:r>
              <w:r w:rsidRPr="00020619">
                <w:t>1, 4</w:t>
              </w:r>
            </w:ins>
          </w:p>
        </w:tc>
        <w:tc>
          <w:tcPr>
            <w:tcW w:w="1842" w:type="dxa"/>
            <w:tcBorders>
              <w:top w:val="single" w:sz="4" w:space="0" w:color="auto"/>
              <w:left w:val="single" w:sz="4" w:space="0" w:color="auto"/>
              <w:bottom w:val="nil"/>
              <w:right w:val="single" w:sz="4" w:space="0" w:color="auto"/>
            </w:tcBorders>
            <w:hideMark/>
          </w:tcPr>
          <w:p w14:paraId="6DEA0301" w14:textId="77777777" w:rsidR="00C119E7" w:rsidRPr="00020619" w:rsidRDefault="00C119E7" w:rsidP="00BB34DD">
            <w:pPr>
              <w:pStyle w:val="TAC"/>
              <w:spacing w:line="256" w:lineRule="auto"/>
              <w:rPr>
                <w:ins w:id="57351" w:author="BigCREditor-RAN4#104-bis" w:date="2022-10-21T15:14:00Z"/>
              </w:rPr>
            </w:pPr>
            <w:ins w:id="57352" w:author="BigCREditor-RAN4#104-bis" w:date="2022-10-21T15:14:00Z">
              <w:r w:rsidRPr="00020619">
                <w:t>MHz</w:t>
              </w:r>
            </w:ins>
          </w:p>
        </w:tc>
        <w:tc>
          <w:tcPr>
            <w:tcW w:w="2551" w:type="dxa"/>
            <w:tcBorders>
              <w:top w:val="single" w:sz="4" w:space="0" w:color="auto"/>
              <w:left w:val="single" w:sz="4" w:space="0" w:color="auto"/>
              <w:bottom w:val="single" w:sz="4" w:space="0" w:color="auto"/>
              <w:right w:val="single" w:sz="4" w:space="0" w:color="auto"/>
            </w:tcBorders>
            <w:hideMark/>
          </w:tcPr>
          <w:p w14:paraId="45822CDB" w14:textId="77777777" w:rsidR="00C119E7" w:rsidRPr="00020619" w:rsidRDefault="00C119E7" w:rsidP="00BB34DD">
            <w:pPr>
              <w:pStyle w:val="TAC"/>
              <w:spacing w:line="256" w:lineRule="auto"/>
              <w:rPr>
                <w:ins w:id="57353" w:author="BigCREditor-RAN4#104-bis" w:date="2022-10-21T15:14:00Z"/>
                <w:rFonts w:cs="Arial"/>
              </w:rPr>
            </w:pPr>
            <w:ins w:id="57354" w:author="BigCREditor-RAN4#104-bis" w:date="2022-10-21T15:14:00Z">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FDD)</w:t>
              </w:r>
            </w:ins>
          </w:p>
        </w:tc>
      </w:tr>
      <w:tr w:rsidR="00C119E7" w:rsidRPr="00020619" w14:paraId="18D278F7" w14:textId="77777777" w:rsidTr="00BB34DD">
        <w:trPr>
          <w:trHeight w:val="187"/>
          <w:ins w:id="57355" w:author="BigCREditor-RAN4#104-bis" w:date="2022-10-21T15:14:00Z"/>
        </w:trPr>
        <w:tc>
          <w:tcPr>
            <w:tcW w:w="3049" w:type="dxa"/>
            <w:tcBorders>
              <w:top w:val="nil"/>
              <w:left w:val="single" w:sz="4" w:space="0" w:color="auto"/>
              <w:bottom w:val="nil"/>
              <w:right w:val="single" w:sz="4" w:space="0" w:color="auto"/>
            </w:tcBorders>
          </w:tcPr>
          <w:p w14:paraId="4563B31B" w14:textId="77777777" w:rsidR="00C119E7" w:rsidRPr="00020619" w:rsidRDefault="00C119E7" w:rsidP="00BB34DD">
            <w:pPr>
              <w:pStyle w:val="TAL"/>
              <w:spacing w:line="256" w:lineRule="auto"/>
              <w:rPr>
                <w:ins w:id="57356"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1CDADA38" w14:textId="77777777" w:rsidR="00C119E7" w:rsidRPr="00020619" w:rsidRDefault="00C119E7" w:rsidP="00BB34DD">
            <w:pPr>
              <w:pStyle w:val="TAL"/>
              <w:spacing w:line="256" w:lineRule="auto"/>
              <w:rPr>
                <w:ins w:id="57357" w:author="BigCREditor-RAN4#104-bis" w:date="2022-10-21T15:14:00Z"/>
              </w:rPr>
            </w:pPr>
            <w:ins w:id="57358" w:author="BigCREditor-RAN4#104-bis" w:date="2022-10-21T15:14: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12F24DCB" w14:textId="77777777" w:rsidR="00C119E7" w:rsidRPr="00020619" w:rsidRDefault="00C119E7" w:rsidP="00BB34DD">
            <w:pPr>
              <w:pStyle w:val="TAC"/>
              <w:spacing w:line="256" w:lineRule="auto"/>
              <w:rPr>
                <w:ins w:id="57359"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749F281B" w14:textId="77777777" w:rsidR="00C119E7" w:rsidRPr="00020619" w:rsidRDefault="00C119E7" w:rsidP="00BB34DD">
            <w:pPr>
              <w:pStyle w:val="TAC"/>
              <w:spacing w:line="256" w:lineRule="auto"/>
              <w:rPr>
                <w:ins w:id="57360" w:author="BigCREditor-RAN4#104-bis" w:date="2022-10-21T15:14:00Z"/>
                <w:rFonts w:cs="Arial"/>
              </w:rPr>
            </w:pPr>
            <w:ins w:id="57361" w:author="BigCREditor-RAN4#104-bis" w:date="2022-10-21T15:14:00Z">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TDD)</w:t>
              </w:r>
            </w:ins>
          </w:p>
        </w:tc>
      </w:tr>
      <w:tr w:rsidR="00C119E7" w:rsidRPr="00020619" w14:paraId="4F18854B" w14:textId="77777777" w:rsidTr="00BB34DD">
        <w:trPr>
          <w:trHeight w:val="187"/>
          <w:ins w:id="57362" w:author="BigCREditor-RAN4#104-bis" w:date="2022-10-21T15:14:00Z"/>
        </w:trPr>
        <w:tc>
          <w:tcPr>
            <w:tcW w:w="3049" w:type="dxa"/>
            <w:tcBorders>
              <w:top w:val="nil"/>
              <w:left w:val="single" w:sz="4" w:space="0" w:color="auto"/>
              <w:bottom w:val="single" w:sz="4" w:space="0" w:color="auto"/>
              <w:right w:val="single" w:sz="4" w:space="0" w:color="auto"/>
            </w:tcBorders>
          </w:tcPr>
          <w:p w14:paraId="5D775799" w14:textId="77777777" w:rsidR="00C119E7" w:rsidRPr="00020619" w:rsidRDefault="00C119E7" w:rsidP="00BB34DD">
            <w:pPr>
              <w:pStyle w:val="TAL"/>
              <w:spacing w:line="256" w:lineRule="auto"/>
              <w:rPr>
                <w:ins w:id="57363"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46686771" w14:textId="77777777" w:rsidR="00C119E7" w:rsidRPr="00020619" w:rsidRDefault="00C119E7" w:rsidP="00BB34DD">
            <w:pPr>
              <w:pStyle w:val="TAL"/>
              <w:spacing w:line="256" w:lineRule="auto"/>
              <w:rPr>
                <w:ins w:id="57364" w:author="BigCREditor-RAN4#104-bis" w:date="2022-10-21T15:14:00Z"/>
              </w:rPr>
            </w:pPr>
            <w:ins w:id="57365"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2E55323E" w14:textId="77777777" w:rsidR="00C119E7" w:rsidRPr="00020619" w:rsidRDefault="00C119E7" w:rsidP="00BB34DD">
            <w:pPr>
              <w:pStyle w:val="TAC"/>
              <w:spacing w:line="256" w:lineRule="auto"/>
              <w:rPr>
                <w:ins w:id="57366"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15754659" w14:textId="77777777" w:rsidR="00C119E7" w:rsidRPr="00020619" w:rsidRDefault="00C119E7" w:rsidP="00BB34DD">
            <w:pPr>
              <w:pStyle w:val="TAC"/>
              <w:spacing w:line="256" w:lineRule="auto"/>
              <w:rPr>
                <w:ins w:id="57367" w:author="BigCREditor-RAN4#104-bis" w:date="2022-10-21T15:14:00Z"/>
              </w:rPr>
            </w:pPr>
            <w:ins w:id="57368" w:author="BigCREditor-RAN4#104-bis" w:date="2022-10-21T15:14:00Z">
              <w:r w:rsidRPr="00020619">
                <w:t xml:space="preserve">2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1 (TDD)</w:t>
              </w:r>
            </w:ins>
          </w:p>
        </w:tc>
      </w:tr>
      <w:tr w:rsidR="00C119E7" w:rsidRPr="00020619" w14:paraId="7DFCB60E" w14:textId="77777777" w:rsidTr="00BB34DD">
        <w:trPr>
          <w:trHeight w:val="187"/>
          <w:ins w:id="57369"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7ABE7A97" w14:textId="77777777" w:rsidR="00C119E7" w:rsidRPr="00020619" w:rsidRDefault="00C119E7" w:rsidP="00BB34DD">
            <w:pPr>
              <w:pStyle w:val="TAL"/>
              <w:spacing w:line="256" w:lineRule="auto"/>
              <w:rPr>
                <w:ins w:id="57370" w:author="BigCREditor-RAN4#104-bis" w:date="2022-10-21T15:14:00Z"/>
              </w:rPr>
            </w:pPr>
            <w:ins w:id="57371" w:author="BigCREditor-RAN4#104-bis" w:date="2022-10-21T15:14:00Z">
              <w:r w:rsidRPr="00020619">
                <w:rPr>
                  <w:rFonts w:cs="Arial"/>
                </w:rPr>
                <w:t>Gap pattern Id</w:t>
              </w:r>
            </w:ins>
          </w:p>
        </w:tc>
        <w:tc>
          <w:tcPr>
            <w:tcW w:w="1842" w:type="dxa"/>
            <w:tcBorders>
              <w:top w:val="single" w:sz="4" w:space="0" w:color="auto"/>
              <w:left w:val="single" w:sz="4" w:space="0" w:color="auto"/>
              <w:bottom w:val="single" w:sz="4" w:space="0" w:color="auto"/>
              <w:right w:val="single" w:sz="4" w:space="0" w:color="auto"/>
            </w:tcBorders>
          </w:tcPr>
          <w:p w14:paraId="7871E5B8" w14:textId="77777777" w:rsidR="00C119E7" w:rsidRPr="00020619" w:rsidRDefault="00C119E7" w:rsidP="00BB34DD">
            <w:pPr>
              <w:pStyle w:val="TAC"/>
              <w:spacing w:line="256" w:lineRule="auto"/>
              <w:rPr>
                <w:ins w:id="57372"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4486AF37" w14:textId="77777777" w:rsidR="00C119E7" w:rsidRPr="00020619" w:rsidRDefault="00C119E7" w:rsidP="00BB34DD">
            <w:pPr>
              <w:pStyle w:val="TAC"/>
              <w:spacing w:line="256" w:lineRule="auto"/>
              <w:rPr>
                <w:ins w:id="57373" w:author="BigCREditor-RAN4#104-bis" w:date="2022-10-21T15:14:00Z"/>
                <w:lang w:eastAsia="zh-CN"/>
              </w:rPr>
            </w:pPr>
            <w:ins w:id="57374" w:author="BigCREditor-RAN4#104-bis" w:date="2022-10-21T15:14:00Z">
              <w:r w:rsidRPr="00020619">
                <w:rPr>
                  <w:lang w:eastAsia="zh-CN"/>
                </w:rPr>
                <w:t>0</w:t>
              </w:r>
            </w:ins>
          </w:p>
        </w:tc>
      </w:tr>
      <w:tr w:rsidR="00C119E7" w:rsidRPr="00020619" w14:paraId="66654520" w14:textId="77777777" w:rsidTr="00BB34DD">
        <w:trPr>
          <w:trHeight w:val="187"/>
          <w:ins w:id="57375" w:author="BigCREditor-RAN4#104-bis" w:date="2022-10-21T15:14:00Z"/>
        </w:trPr>
        <w:tc>
          <w:tcPr>
            <w:tcW w:w="3049" w:type="dxa"/>
            <w:tcBorders>
              <w:top w:val="single" w:sz="4" w:space="0" w:color="auto"/>
              <w:left w:val="single" w:sz="4" w:space="0" w:color="auto"/>
              <w:bottom w:val="nil"/>
              <w:right w:val="single" w:sz="4" w:space="0" w:color="auto"/>
            </w:tcBorders>
            <w:hideMark/>
          </w:tcPr>
          <w:p w14:paraId="62E1388F" w14:textId="77777777" w:rsidR="00C119E7" w:rsidRPr="00020619" w:rsidRDefault="00C119E7" w:rsidP="00BB34DD">
            <w:pPr>
              <w:pStyle w:val="TAL"/>
              <w:spacing w:line="256" w:lineRule="auto"/>
              <w:rPr>
                <w:ins w:id="57376" w:author="BigCREditor-RAN4#104-bis" w:date="2022-10-21T15:14:00Z"/>
                <w:lang w:eastAsia="en-GB"/>
              </w:rPr>
            </w:pPr>
            <w:ins w:id="57377" w:author="BigCREditor-RAN4#104-bis" w:date="2022-10-21T15:14:00Z">
              <w:r w:rsidRPr="00020619">
                <w:t>PDSCH reference measurement channel</w:t>
              </w:r>
            </w:ins>
          </w:p>
        </w:tc>
        <w:tc>
          <w:tcPr>
            <w:tcW w:w="1530" w:type="dxa"/>
            <w:tcBorders>
              <w:top w:val="single" w:sz="4" w:space="0" w:color="auto"/>
              <w:left w:val="single" w:sz="4" w:space="0" w:color="auto"/>
              <w:bottom w:val="single" w:sz="4" w:space="0" w:color="auto"/>
              <w:right w:val="single" w:sz="4" w:space="0" w:color="auto"/>
            </w:tcBorders>
            <w:hideMark/>
          </w:tcPr>
          <w:p w14:paraId="7543C15A" w14:textId="77777777" w:rsidR="00C119E7" w:rsidRPr="00020619" w:rsidRDefault="00C119E7" w:rsidP="00BB34DD">
            <w:pPr>
              <w:pStyle w:val="TAL"/>
              <w:spacing w:line="256" w:lineRule="auto"/>
              <w:rPr>
                <w:ins w:id="57378" w:author="BigCREditor-RAN4#104-bis" w:date="2022-10-21T15:14:00Z"/>
              </w:rPr>
            </w:pPr>
            <w:ins w:id="57379" w:author="BigCREditor-RAN4#104-bis" w:date="2022-10-21T15:14:00Z">
              <w:r w:rsidRPr="00020619">
                <w:rPr>
                  <w:rFonts w:cs="Arial"/>
                </w:rPr>
                <w:t>Config 1</w:t>
              </w:r>
              <w:r w:rsidRPr="00020619">
                <w:rPr>
                  <w:lang w:eastAsia="zh-CN"/>
                </w:rPr>
                <w:t xml:space="preserve">, 4, 7, 8 </w:t>
              </w:r>
            </w:ins>
          </w:p>
        </w:tc>
        <w:tc>
          <w:tcPr>
            <w:tcW w:w="1842" w:type="dxa"/>
            <w:tcBorders>
              <w:top w:val="single" w:sz="4" w:space="0" w:color="auto"/>
              <w:left w:val="single" w:sz="4" w:space="0" w:color="auto"/>
              <w:bottom w:val="nil"/>
              <w:right w:val="single" w:sz="4" w:space="0" w:color="auto"/>
            </w:tcBorders>
          </w:tcPr>
          <w:p w14:paraId="435DA01E" w14:textId="77777777" w:rsidR="00C119E7" w:rsidRPr="00020619" w:rsidRDefault="00C119E7" w:rsidP="00BB34DD">
            <w:pPr>
              <w:pStyle w:val="TAC"/>
              <w:spacing w:line="256" w:lineRule="auto"/>
              <w:rPr>
                <w:ins w:id="57380"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79D473A4" w14:textId="77777777" w:rsidR="00C119E7" w:rsidRPr="00020619" w:rsidRDefault="00C119E7" w:rsidP="00BB34DD">
            <w:pPr>
              <w:pStyle w:val="TAC"/>
              <w:spacing w:line="256" w:lineRule="auto"/>
              <w:rPr>
                <w:ins w:id="57381" w:author="BigCREditor-RAN4#104-bis" w:date="2022-10-21T15:14:00Z"/>
              </w:rPr>
            </w:pPr>
            <w:ins w:id="57382" w:author="BigCREditor-RAN4#104-bis" w:date="2022-10-21T15:14:00Z">
              <w:r w:rsidRPr="00020619">
                <w:t>SR.1.1 FDD</w:t>
              </w:r>
            </w:ins>
          </w:p>
        </w:tc>
      </w:tr>
      <w:tr w:rsidR="00C119E7" w:rsidRPr="00020619" w14:paraId="659C06EF" w14:textId="77777777" w:rsidTr="00BB34DD">
        <w:trPr>
          <w:trHeight w:val="187"/>
          <w:ins w:id="57383" w:author="BigCREditor-RAN4#104-bis" w:date="2022-10-21T15:14:00Z"/>
        </w:trPr>
        <w:tc>
          <w:tcPr>
            <w:tcW w:w="3049" w:type="dxa"/>
            <w:tcBorders>
              <w:top w:val="nil"/>
              <w:left w:val="single" w:sz="4" w:space="0" w:color="auto"/>
              <w:bottom w:val="nil"/>
              <w:right w:val="single" w:sz="4" w:space="0" w:color="auto"/>
            </w:tcBorders>
          </w:tcPr>
          <w:p w14:paraId="5619C1DA" w14:textId="77777777" w:rsidR="00C119E7" w:rsidRPr="00020619" w:rsidRDefault="00C119E7" w:rsidP="00BB34DD">
            <w:pPr>
              <w:pStyle w:val="TAL"/>
              <w:spacing w:line="256" w:lineRule="auto"/>
              <w:rPr>
                <w:ins w:id="57384"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352EB13F" w14:textId="77777777" w:rsidR="00C119E7" w:rsidRPr="00020619" w:rsidRDefault="00C119E7" w:rsidP="00BB34DD">
            <w:pPr>
              <w:pStyle w:val="TAL"/>
              <w:spacing w:line="256" w:lineRule="auto"/>
              <w:rPr>
                <w:ins w:id="57385" w:author="BigCREditor-RAN4#104-bis" w:date="2022-10-21T15:14:00Z"/>
              </w:rPr>
            </w:pPr>
            <w:ins w:id="57386" w:author="BigCREditor-RAN4#104-bis" w:date="2022-10-21T15:14: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5B528AB0" w14:textId="77777777" w:rsidR="00C119E7" w:rsidRPr="00020619" w:rsidRDefault="00C119E7" w:rsidP="00BB34DD">
            <w:pPr>
              <w:pStyle w:val="TAC"/>
              <w:spacing w:line="256" w:lineRule="auto"/>
              <w:rPr>
                <w:ins w:id="57387"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089F62C0" w14:textId="77777777" w:rsidR="00C119E7" w:rsidRPr="00020619" w:rsidRDefault="00C119E7" w:rsidP="00BB34DD">
            <w:pPr>
              <w:pStyle w:val="TAC"/>
              <w:spacing w:line="256" w:lineRule="auto"/>
              <w:rPr>
                <w:ins w:id="57388" w:author="BigCREditor-RAN4#104-bis" w:date="2022-10-21T15:14:00Z"/>
              </w:rPr>
            </w:pPr>
            <w:ins w:id="57389" w:author="BigCREditor-RAN4#104-bis" w:date="2022-10-21T15:14:00Z">
              <w:r w:rsidRPr="00020619">
                <w:t>SR.1.1 TDD</w:t>
              </w:r>
            </w:ins>
          </w:p>
        </w:tc>
      </w:tr>
      <w:tr w:rsidR="00C119E7" w:rsidRPr="00020619" w14:paraId="76E17D0A" w14:textId="77777777" w:rsidTr="00BB34DD">
        <w:trPr>
          <w:trHeight w:val="187"/>
          <w:ins w:id="57390" w:author="BigCREditor-RAN4#104-bis" w:date="2022-10-21T15:14:00Z"/>
        </w:trPr>
        <w:tc>
          <w:tcPr>
            <w:tcW w:w="3049" w:type="dxa"/>
            <w:tcBorders>
              <w:top w:val="nil"/>
              <w:left w:val="single" w:sz="4" w:space="0" w:color="auto"/>
              <w:bottom w:val="single" w:sz="4" w:space="0" w:color="auto"/>
              <w:right w:val="single" w:sz="4" w:space="0" w:color="auto"/>
            </w:tcBorders>
          </w:tcPr>
          <w:p w14:paraId="2DC2FEF4" w14:textId="77777777" w:rsidR="00C119E7" w:rsidRPr="00020619" w:rsidRDefault="00C119E7" w:rsidP="00BB34DD">
            <w:pPr>
              <w:pStyle w:val="TAL"/>
              <w:spacing w:line="256" w:lineRule="auto"/>
              <w:rPr>
                <w:ins w:id="57391"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2CBBA158" w14:textId="77777777" w:rsidR="00C119E7" w:rsidRPr="00020619" w:rsidRDefault="00C119E7" w:rsidP="00BB34DD">
            <w:pPr>
              <w:pStyle w:val="TAL"/>
              <w:spacing w:line="256" w:lineRule="auto"/>
              <w:rPr>
                <w:ins w:id="57392" w:author="BigCREditor-RAN4#104-bis" w:date="2022-10-21T15:14:00Z"/>
              </w:rPr>
            </w:pPr>
            <w:ins w:id="57393"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35298A7B" w14:textId="77777777" w:rsidR="00C119E7" w:rsidRPr="00020619" w:rsidRDefault="00C119E7" w:rsidP="00BB34DD">
            <w:pPr>
              <w:pStyle w:val="TAC"/>
              <w:spacing w:line="256" w:lineRule="auto"/>
              <w:rPr>
                <w:ins w:id="57394"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15B25E89" w14:textId="77777777" w:rsidR="00C119E7" w:rsidRPr="00020619" w:rsidRDefault="00C119E7" w:rsidP="00BB34DD">
            <w:pPr>
              <w:pStyle w:val="TAC"/>
              <w:spacing w:line="256" w:lineRule="auto"/>
              <w:rPr>
                <w:ins w:id="57395" w:author="BigCREditor-RAN4#104-bis" w:date="2022-10-21T15:14:00Z"/>
              </w:rPr>
            </w:pPr>
            <w:ins w:id="57396" w:author="BigCREditor-RAN4#104-bis" w:date="2022-10-21T15:14:00Z">
              <w:r w:rsidRPr="00020619">
                <w:t>SR.2.1 TDD</w:t>
              </w:r>
            </w:ins>
          </w:p>
        </w:tc>
      </w:tr>
      <w:tr w:rsidR="00C119E7" w:rsidRPr="00020619" w14:paraId="76BE86D1" w14:textId="77777777" w:rsidTr="00BB34DD">
        <w:trPr>
          <w:trHeight w:val="187"/>
          <w:ins w:id="57397" w:author="BigCREditor-RAN4#104-bis" w:date="2022-10-21T15:14:00Z"/>
        </w:trPr>
        <w:tc>
          <w:tcPr>
            <w:tcW w:w="3049" w:type="dxa"/>
            <w:tcBorders>
              <w:top w:val="single" w:sz="4" w:space="0" w:color="auto"/>
              <w:left w:val="single" w:sz="4" w:space="0" w:color="auto"/>
              <w:bottom w:val="nil"/>
              <w:right w:val="single" w:sz="4" w:space="0" w:color="auto"/>
            </w:tcBorders>
            <w:hideMark/>
          </w:tcPr>
          <w:p w14:paraId="4386EF94" w14:textId="77777777" w:rsidR="00C119E7" w:rsidRPr="00020619" w:rsidRDefault="00C119E7" w:rsidP="00BB34DD">
            <w:pPr>
              <w:pStyle w:val="TAL"/>
              <w:spacing w:line="256" w:lineRule="auto"/>
              <w:rPr>
                <w:ins w:id="57398" w:author="BigCREditor-RAN4#104-bis" w:date="2022-10-21T15:14:00Z"/>
              </w:rPr>
            </w:pPr>
            <w:ins w:id="57399" w:author="BigCREditor-RAN4#104-bis" w:date="2022-10-21T15:14:00Z">
              <w:r w:rsidRPr="00020619">
                <w:t>RMSI CORSET reference channel</w:t>
              </w:r>
            </w:ins>
          </w:p>
        </w:tc>
        <w:tc>
          <w:tcPr>
            <w:tcW w:w="1530" w:type="dxa"/>
            <w:tcBorders>
              <w:top w:val="single" w:sz="4" w:space="0" w:color="auto"/>
              <w:left w:val="single" w:sz="4" w:space="0" w:color="auto"/>
              <w:bottom w:val="single" w:sz="4" w:space="0" w:color="auto"/>
              <w:right w:val="single" w:sz="4" w:space="0" w:color="auto"/>
            </w:tcBorders>
            <w:hideMark/>
          </w:tcPr>
          <w:p w14:paraId="2AA1DFDA" w14:textId="77777777" w:rsidR="00C119E7" w:rsidRPr="00020619" w:rsidRDefault="00C119E7" w:rsidP="00BB34DD">
            <w:pPr>
              <w:pStyle w:val="TAL"/>
              <w:spacing w:line="256" w:lineRule="auto"/>
              <w:rPr>
                <w:ins w:id="57400" w:author="BigCREditor-RAN4#104-bis" w:date="2022-10-21T15:14:00Z"/>
              </w:rPr>
            </w:pPr>
            <w:ins w:id="57401" w:author="BigCREditor-RAN4#104-bis" w:date="2022-10-21T15:14:00Z">
              <w:r w:rsidRPr="00020619">
                <w:rPr>
                  <w:rFonts w:cs="Arial"/>
                </w:rPr>
                <w:t>Config 1</w:t>
              </w:r>
              <w:r w:rsidRPr="00020619">
                <w:rPr>
                  <w:lang w:eastAsia="zh-CN"/>
                </w:rPr>
                <w:t xml:space="preserve">, 4, 7, 8 </w:t>
              </w:r>
            </w:ins>
          </w:p>
        </w:tc>
        <w:tc>
          <w:tcPr>
            <w:tcW w:w="1842" w:type="dxa"/>
            <w:tcBorders>
              <w:top w:val="single" w:sz="4" w:space="0" w:color="auto"/>
              <w:left w:val="single" w:sz="4" w:space="0" w:color="auto"/>
              <w:bottom w:val="nil"/>
              <w:right w:val="single" w:sz="4" w:space="0" w:color="auto"/>
            </w:tcBorders>
          </w:tcPr>
          <w:p w14:paraId="1F1574EE" w14:textId="77777777" w:rsidR="00C119E7" w:rsidRPr="00020619" w:rsidRDefault="00C119E7" w:rsidP="00BB34DD">
            <w:pPr>
              <w:pStyle w:val="TAC"/>
              <w:spacing w:line="256" w:lineRule="auto"/>
              <w:rPr>
                <w:ins w:id="57402"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153393EC" w14:textId="77777777" w:rsidR="00C119E7" w:rsidRPr="00020619" w:rsidRDefault="00C119E7" w:rsidP="00BB34DD">
            <w:pPr>
              <w:pStyle w:val="TAC"/>
              <w:spacing w:line="256" w:lineRule="auto"/>
              <w:rPr>
                <w:ins w:id="57403" w:author="BigCREditor-RAN4#104-bis" w:date="2022-10-21T15:14:00Z"/>
              </w:rPr>
            </w:pPr>
            <w:ins w:id="57404" w:author="BigCREditor-RAN4#104-bis" w:date="2022-10-21T15:14:00Z">
              <w:r w:rsidRPr="00020619">
                <w:t>CR.1.1 FDD</w:t>
              </w:r>
            </w:ins>
          </w:p>
        </w:tc>
      </w:tr>
      <w:tr w:rsidR="00C119E7" w:rsidRPr="00020619" w14:paraId="3FDE2DF5" w14:textId="77777777" w:rsidTr="00BB34DD">
        <w:trPr>
          <w:trHeight w:val="187"/>
          <w:ins w:id="57405" w:author="BigCREditor-RAN4#104-bis" w:date="2022-10-21T15:14:00Z"/>
        </w:trPr>
        <w:tc>
          <w:tcPr>
            <w:tcW w:w="3049" w:type="dxa"/>
            <w:tcBorders>
              <w:top w:val="nil"/>
              <w:left w:val="single" w:sz="4" w:space="0" w:color="auto"/>
              <w:bottom w:val="nil"/>
              <w:right w:val="single" w:sz="4" w:space="0" w:color="auto"/>
            </w:tcBorders>
          </w:tcPr>
          <w:p w14:paraId="06470813" w14:textId="77777777" w:rsidR="00C119E7" w:rsidRPr="00020619" w:rsidRDefault="00C119E7" w:rsidP="00BB34DD">
            <w:pPr>
              <w:pStyle w:val="TAL"/>
              <w:spacing w:line="256" w:lineRule="auto"/>
              <w:rPr>
                <w:ins w:id="57406"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6E0D7606" w14:textId="77777777" w:rsidR="00C119E7" w:rsidRPr="00020619" w:rsidRDefault="00C119E7" w:rsidP="00BB34DD">
            <w:pPr>
              <w:pStyle w:val="TAL"/>
              <w:spacing w:line="256" w:lineRule="auto"/>
              <w:rPr>
                <w:ins w:id="57407" w:author="BigCREditor-RAN4#104-bis" w:date="2022-10-21T15:14:00Z"/>
              </w:rPr>
            </w:pPr>
            <w:ins w:id="57408" w:author="BigCREditor-RAN4#104-bis" w:date="2022-10-21T15:14: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1575BC11" w14:textId="77777777" w:rsidR="00C119E7" w:rsidRPr="00020619" w:rsidRDefault="00C119E7" w:rsidP="00BB34DD">
            <w:pPr>
              <w:pStyle w:val="TAC"/>
              <w:spacing w:line="256" w:lineRule="auto"/>
              <w:rPr>
                <w:ins w:id="57409"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60BCA3A0" w14:textId="77777777" w:rsidR="00C119E7" w:rsidRPr="00020619" w:rsidRDefault="00C119E7" w:rsidP="00BB34DD">
            <w:pPr>
              <w:pStyle w:val="TAC"/>
              <w:spacing w:line="256" w:lineRule="auto"/>
              <w:rPr>
                <w:ins w:id="57410" w:author="BigCREditor-RAN4#104-bis" w:date="2022-10-21T15:14:00Z"/>
              </w:rPr>
            </w:pPr>
            <w:ins w:id="57411" w:author="BigCREditor-RAN4#104-bis" w:date="2022-10-21T15:14:00Z">
              <w:r w:rsidRPr="00020619">
                <w:t>CR.1.1 TDD</w:t>
              </w:r>
            </w:ins>
          </w:p>
        </w:tc>
      </w:tr>
      <w:tr w:rsidR="00C119E7" w:rsidRPr="00020619" w14:paraId="4B678CFB" w14:textId="77777777" w:rsidTr="00BB34DD">
        <w:trPr>
          <w:trHeight w:val="187"/>
          <w:ins w:id="57412" w:author="BigCREditor-RAN4#104-bis" w:date="2022-10-21T15:14:00Z"/>
        </w:trPr>
        <w:tc>
          <w:tcPr>
            <w:tcW w:w="3049" w:type="dxa"/>
            <w:tcBorders>
              <w:top w:val="nil"/>
              <w:left w:val="single" w:sz="4" w:space="0" w:color="auto"/>
              <w:bottom w:val="single" w:sz="4" w:space="0" w:color="auto"/>
              <w:right w:val="single" w:sz="4" w:space="0" w:color="auto"/>
            </w:tcBorders>
          </w:tcPr>
          <w:p w14:paraId="4995DB02" w14:textId="77777777" w:rsidR="00C119E7" w:rsidRPr="00020619" w:rsidRDefault="00C119E7" w:rsidP="00BB34DD">
            <w:pPr>
              <w:pStyle w:val="TAL"/>
              <w:spacing w:line="256" w:lineRule="auto"/>
              <w:rPr>
                <w:ins w:id="57413"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14FFAEC0" w14:textId="77777777" w:rsidR="00C119E7" w:rsidRPr="00020619" w:rsidRDefault="00C119E7" w:rsidP="00BB34DD">
            <w:pPr>
              <w:pStyle w:val="TAL"/>
              <w:spacing w:line="256" w:lineRule="auto"/>
              <w:rPr>
                <w:ins w:id="57414" w:author="BigCREditor-RAN4#104-bis" w:date="2022-10-21T15:14:00Z"/>
              </w:rPr>
            </w:pPr>
            <w:ins w:id="57415"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2FDFB91E" w14:textId="77777777" w:rsidR="00C119E7" w:rsidRPr="00020619" w:rsidRDefault="00C119E7" w:rsidP="00BB34DD">
            <w:pPr>
              <w:pStyle w:val="TAC"/>
              <w:spacing w:line="256" w:lineRule="auto"/>
              <w:rPr>
                <w:ins w:id="57416"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34CD84AC" w14:textId="77777777" w:rsidR="00C119E7" w:rsidRPr="00020619" w:rsidRDefault="00C119E7" w:rsidP="00BB34DD">
            <w:pPr>
              <w:pStyle w:val="TAC"/>
              <w:spacing w:line="256" w:lineRule="auto"/>
              <w:rPr>
                <w:ins w:id="57417" w:author="BigCREditor-RAN4#104-bis" w:date="2022-10-21T15:14:00Z"/>
              </w:rPr>
            </w:pPr>
            <w:ins w:id="57418" w:author="BigCREditor-RAN4#104-bis" w:date="2022-10-21T15:14:00Z">
              <w:r w:rsidRPr="00020619">
                <w:t>CR.2.1 TDD</w:t>
              </w:r>
            </w:ins>
          </w:p>
        </w:tc>
      </w:tr>
      <w:tr w:rsidR="00C119E7" w:rsidRPr="00020619" w14:paraId="69719D03" w14:textId="77777777" w:rsidTr="00BB34DD">
        <w:trPr>
          <w:trHeight w:val="187"/>
          <w:ins w:id="57419" w:author="BigCREditor-RAN4#104-bis" w:date="2022-10-21T15:14:00Z"/>
        </w:trPr>
        <w:tc>
          <w:tcPr>
            <w:tcW w:w="3049" w:type="dxa"/>
            <w:tcBorders>
              <w:top w:val="single" w:sz="4" w:space="0" w:color="auto"/>
              <w:left w:val="single" w:sz="4" w:space="0" w:color="auto"/>
              <w:bottom w:val="nil"/>
              <w:right w:val="single" w:sz="4" w:space="0" w:color="auto"/>
            </w:tcBorders>
            <w:hideMark/>
          </w:tcPr>
          <w:p w14:paraId="5E98527F" w14:textId="77777777" w:rsidR="00C119E7" w:rsidRPr="00020619" w:rsidRDefault="00C119E7" w:rsidP="00BB34DD">
            <w:pPr>
              <w:pStyle w:val="TAL"/>
              <w:spacing w:line="256" w:lineRule="auto"/>
              <w:rPr>
                <w:ins w:id="57420" w:author="BigCREditor-RAN4#104-bis" w:date="2022-10-21T15:14:00Z"/>
                <w:rFonts w:cs="Arial"/>
              </w:rPr>
            </w:pPr>
            <w:ins w:id="57421" w:author="BigCREditor-RAN4#104-bis" w:date="2022-10-21T15:14:00Z">
              <w:r w:rsidRPr="00020619">
                <w:t>Dedicated CORSET reference channel</w:t>
              </w:r>
            </w:ins>
          </w:p>
        </w:tc>
        <w:tc>
          <w:tcPr>
            <w:tcW w:w="1530" w:type="dxa"/>
            <w:tcBorders>
              <w:top w:val="single" w:sz="4" w:space="0" w:color="auto"/>
              <w:left w:val="single" w:sz="4" w:space="0" w:color="auto"/>
              <w:bottom w:val="single" w:sz="4" w:space="0" w:color="auto"/>
              <w:right w:val="single" w:sz="4" w:space="0" w:color="auto"/>
            </w:tcBorders>
            <w:hideMark/>
          </w:tcPr>
          <w:p w14:paraId="14A1BFC3" w14:textId="77777777" w:rsidR="00C119E7" w:rsidRPr="00020619" w:rsidRDefault="00C119E7" w:rsidP="00BB34DD">
            <w:pPr>
              <w:pStyle w:val="TAL"/>
              <w:spacing w:line="256" w:lineRule="auto"/>
              <w:rPr>
                <w:ins w:id="57422" w:author="BigCREditor-RAN4#104-bis" w:date="2022-10-21T15:14:00Z"/>
                <w:rFonts w:cs="Arial"/>
              </w:rPr>
            </w:pPr>
            <w:ins w:id="57423" w:author="BigCREditor-RAN4#104-bis" w:date="2022-10-21T15:14:00Z">
              <w:r w:rsidRPr="00020619">
                <w:rPr>
                  <w:rFonts w:cs="Arial"/>
                </w:rPr>
                <w:t>Config 1</w:t>
              </w:r>
              <w:r w:rsidRPr="00020619">
                <w:rPr>
                  <w:lang w:eastAsia="zh-CN"/>
                </w:rPr>
                <w:t xml:space="preserve">, 4, 7, 8 </w:t>
              </w:r>
            </w:ins>
          </w:p>
        </w:tc>
        <w:tc>
          <w:tcPr>
            <w:tcW w:w="1842" w:type="dxa"/>
            <w:tcBorders>
              <w:top w:val="single" w:sz="4" w:space="0" w:color="auto"/>
              <w:left w:val="single" w:sz="4" w:space="0" w:color="auto"/>
              <w:bottom w:val="nil"/>
              <w:right w:val="single" w:sz="4" w:space="0" w:color="auto"/>
            </w:tcBorders>
          </w:tcPr>
          <w:p w14:paraId="1C46455A" w14:textId="77777777" w:rsidR="00C119E7" w:rsidRPr="00020619" w:rsidRDefault="00C119E7" w:rsidP="00BB34DD">
            <w:pPr>
              <w:pStyle w:val="TAC"/>
              <w:spacing w:line="256" w:lineRule="auto"/>
              <w:rPr>
                <w:ins w:id="57424"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4EDF594C" w14:textId="77777777" w:rsidR="00C119E7" w:rsidRPr="00020619" w:rsidRDefault="00C119E7" w:rsidP="00BB34DD">
            <w:pPr>
              <w:pStyle w:val="TAC"/>
              <w:spacing w:line="256" w:lineRule="auto"/>
              <w:rPr>
                <w:ins w:id="57425" w:author="BigCREditor-RAN4#104-bis" w:date="2022-10-21T15:14:00Z"/>
              </w:rPr>
            </w:pPr>
            <w:ins w:id="57426" w:author="BigCREditor-RAN4#104-bis" w:date="2022-10-21T15:14:00Z">
              <w:r w:rsidRPr="00020619">
                <w:t>CCR.1.1 FDD</w:t>
              </w:r>
            </w:ins>
          </w:p>
        </w:tc>
      </w:tr>
      <w:tr w:rsidR="00C119E7" w:rsidRPr="00020619" w14:paraId="0089D748" w14:textId="77777777" w:rsidTr="00BB34DD">
        <w:trPr>
          <w:trHeight w:val="187"/>
          <w:ins w:id="57427" w:author="BigCREditor-RAN4#104-bis" w:date="2022-10-21T15:14:00Z"/>
        </w:trPr>
        <w:tc>
          <w:tcPr>
            <w:tcW w:w="3049" w:type="dxa"/>
            <w:tcBorders>
              <w:top w:val="nil"/>
              <w:left w:val="single" w:sz="4" w:space="0" w:color="auto"/>
              <w:bottom w:val="nil"/>
              <w:right w:val="single" w:sz="4" w:space="0" w:color="auto"/>
            </w:tcBorders>
          </w:tcPr>
          <w:p w14:paraId="46A16537" w14:textId="77777777" w:rsidR="00C119E7" w:rsidRPr="00020619" w:rsidRDefault="00C119E7" w:rsidP="00BB34DD">
            <w:pPr>
              <w:pStyle w:val="TAL"/>
              <w:spacing w:line="256" w:lineRule="auto"/>
              <w:rPr>
                <w:ins w:id="57428" w:author="BigCREditor-RAN4#104-bis" w:date="2022-10-21T15:14:00Z"/>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38B4C2C0" w14:textId="77777777" w:rsidR="00C119E7" w:rsidRPr="00020619" w:rsidRDefault="00C119E7" w:rsidP="00BB34DD">
            <w:pPr>
              <w:pStyle w:val="TAL"/>
              <w:spacing w:line="256" w:lineRule="auto"/>
              <w:rPr>
                <w:ins w:id="57429" w:author="BigCREditor-RAN4#104-bis" w:date="2022-10-21T15:14:00Z"/>
                <w:rFonts w:cs="Arial"/>
              </w:rPr>
            </w:pPr>
            <w:ins w:id="57430" w:author="BigCREditor-RAN4#104-bis" w:date="2022-10-21T15:14: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09A01C71" w14:textId="77777777" w:rsidR="00C119E7" w:rsidRPr="00020619" w:rsidRDefault="00C119E7" w:rsidP="00BB34DD">
            <w:pPr>
              <w:pStyle w:val="TAC"/>
              <w:spacing w:line="256" w:lineRule="auto"/>
              <w:rPr>
                <w:ins w:id="57431"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5E6FC29D" w14:textId="77777777" w:rsidR="00C119E7" w:rsidRPr="00020619" w:rsidRDefault="00C119E7" w:rsidP="00BB34DD">
            <w:pPr>
              <w:pStyle w:val="TAC"/>
              <w:spacing w:line="256" w:lineRule="auto"/>
              <w:rPr>
                <w:ins w:id="57432" w:author="BigCREditor-RAN4#104-bis" w:date="2022-10-21T15:14:00Z"/>
              </w:rPr>
            </w:pPr>
            <w:ins w:id="57433" w:author="BigCREditor-RAN4#104-bis" w:date="2022-10-21T15:14:00Z">
              <w:r w:rsidRPr="00020619">
                <w:t>CCR.1.1 TDD</w:t>
              </w:r>
            </w:ins>
          </w:p>
        </w:tc>
      </w:tr>
      <w:tr w:rsidR="00C119E7" w:rsidRPr="00020619" w14:paraId="12E0D425" w14:textId="77777777" w:rsidTr="00BB34DD">
        <w:trPr>
          <w:trHeight w:val="187"/>
          <w:ins w:id="57434" w:author="BigCREditor-RAN4#104-bis" w:date="2022-10-21T15:14:00Z"/>
        </w:trPr>
        <w:tc>
          <w:tcPr>
            <w:tcW w:w="3049" w:type="dxa"/>
            <w:tcBorders>
              <w:top w:val="nil"/>
              <w:left w:val="single" w:sz="4" w:space="0" w:color="auto"/>
              <w:bottom w:val="single" w:sz="4" w:space="0" w:color="auto"/>
              <w:right w:val="single" w:sz="4" w:space="0" w:color="auto"/>
            </w:tcBorders>
          </w:tcPr>
          <w:p w14:paraId="43149B41" w14:textId="77777777" w:rsidR="00C119E7" w:rsidRPr="00020619" w:rsidRDefault="00C119E7" w:rsidP="00BB34DD">
            <w:pPr>
              <w:pStyle w:val="TAL"/>
              <w:spacing w:line="256" w:lineRule="auto"/>
              <w:rPr>
                <w:ins w:id="57435" w:author="BigCREditor-RAN4#104-bis" w:date="2022-10-21T15:14:00Z"/>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0894EC00" w14:textId="77777777" w:rsidR="00C119E7" w:rsidRPr="00020619" w:rsidRDefault="00C119E7" w:rsidP="00BB34DD">
            <w:pPr>
              <w:pStyle w:val="TAL"/>
              <w:spacing w:line="256" w:lineRule="auto"/>
              <w:rPr>
                <w:ins w:id="57436" w:author="BigCREditor-RAN4#104-bis" w:date="2022-10-21T15:14:00Z"/>
                <w:rFonts w:cs="Arial"/>
              </w:rPr>
            </w:pPr>
            <w:ins w:id="57437"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542E83B5" w14:textId="77777777" w:rsidR="00C119E7" w:rsidRPr="00020619" w:rsidRDefault="00C119E7" w:rsidP="00BB34DD">
            <w:pPr>
              <w:pStyle w:val="TAC"/>
              <w:spacing w:line="256" w:lineRule="auto"/>
              <w:rPr>
                <w:ins w:id="57438"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177F8A14" w14:textId="77777777" w:rsidR="00C119E7" w:rsidRPr="00020619" w:rsidRDefault="00C119E7" w:rsidP="00BB34DD">
            <w:pPr>
              <w:pStyle w:val="TAC"/>
              <w:spacing w:line="256" w:lineRule="auto"/>
              <w:rPr>
                <w:ins w:id="57439" w:author="BigCREditor-RAN4#104-bis" w:date="2022-10-21T15:14:00Z"/>
              </w:rPr>
            </w:pPr>
            <w:ins w:id="57440" w:author="BigCREditor-RAN4#104-bis" w:date="2022-10-21T15:14:00Z">
              <w:r w:rsidRPr="00020619">
                <w:t>CCR.2.1 TDD</w:t>
              </w:r>
            </w:ins>
          </w:p>
        </w:tc>
      </w:tr>
      <w:tr w:rsidR="00C119E7" w:rsidRPr="00020619" w14:paraId="07AE59A8" w14:textId="77777777" w:rsidTr="00BB34DD">
        <w:trPr>
          <w:trHeight w:val="187"/>
          <w:ins w:id="57441" w:author="BigCREditor-RAN4#104-bis" w:date="2022-10-21T15:14:00Z"/>
        </w:trPr>
        <w:tc>
          <w:tcPr>
            <w:tcW w:w="3049" w:type="dxa"/>
            <w:vMerge w:val="restart"/>
            <w:tcBorders>
              <w:top w:val="nil"/>
              <w:left w:val="single" w:sz="4" w:space="0" w:color="auto"/>
              <w:bottom w:val="single" w:sz="4" w:space="0" w:color="auto"/>
              <w:right w:val="single" w:sz="4" w:space="0" w:color="auto"/>
            </w:tcBorders>
            <w:hideMark/>
          </w:tcPr>
          <w:p w14:paraId="56374FBB" w14:textId="77777777" w:rsidR="00C119E7" w:rsidRPr="00020619" w:rsidRDefault="00C119E7" w:rsidP="00BB34DD">
            <w:pPr>
              <w:pStyle w:val="TAL"/>
              <w:spacing w:line="256" w:lineRule="auto"/>
              <w:rPr>
                <w:ins w:id="57442" w:author="BigCREditor-RAN4#104-bis" w:date="2022-10-21T15:14:00Z"/>
              </w:rPr>
            </w:pPr>
            <w:ins w:id="57443" w:author="BigCREditor-RAN4#104-bis" w:date="2022-10-21T15:14:00Z">
              <w:r w:rsidRPr="00020619">
                <w:rPr>
                  <w:rFonts w:cs="Arial"/>
                </w:rPr>
                <w:t>CSI-RS for tracking</w:t>
              </w:r>
            </w:ins>
          </w:p>
        </w:tc>
        <w:tc>
          <w:tcPr>
            <w:tcW w:w="1530" w:type="dxa"/>
            <w:tcBorders>
              <w:top w:val="single" w:sz="4" w:space="0" w:color="auto"/>
              <w:left w:val="single" w:sz="4" w:space="0" w:color="auto"/>
              <w:bottom w:val="single" w:sz="4" w:space="0" w:color="auto"/>
              <w:right w:val="single" w:sz="4" w:space="0" w:color="auto"/>
            </w:tcBorders>
            <w:hideMark/>
          </w:tcPr>
          <w:p w14:paraId="22FA8CEE" w14:textId="77777777" w:rsidR="00C119E7" w:rsidRPr="00020619" w:rsidRDefault="00C119E7" w:rsidP="00BB34DD">
            <w:pPr>
              <w:pStyle w:val="TAL"/>
              <w:spacing w:line="256" w:lineRule="auto"/>
              <w:rPr>
                <w:ins w:id="57444" w:author="BigCREditor-RAN4#104-bis" w:date="2022-10-21T15:14:00Z"/>
                <w:rFonts w:cs="Arial"/>
              </w:rPr>
            </w:pPr>
            <w:ins w:id="57445" w:author="BigCREditor-RAN4#104-bis" w:date="2022-10-21T15:14:00Z">
              <w:r w:rsidRPr="00020619">
                <w:rPr>
                  <w:rFonts w:cs="Arial"/>
                </w:rPr>
                <w:t>Config 1</w:t>
              </w:r>
              <w:r w:rsidRPr="00020619">
                <w:rPr>
                  <w:lang w:eastAsia="zh-CN"/>
                </w:rPr>
                <w:t xml:space="preserve">, 4, 7, 8 </w:t>
              </w:r>
            </w:ins>
          </w:p>
        </w:tc>
        <w:tc>
          <w:tcPr>
            <w:tcW w:w="1842" w:type="dxa"/>
            <w:tcBorders>
              <w:top w:val="nil"/>
              <w:left w:val="single" w:sz="4" w:space="0" w:color="auto"/>
              <w:bottom w:val="single" w:sz="4" w:space="0" w:color="auto"/>
              <w:right w:val="single" w:sz="4" w:space="0" w:color="auto"/>
            </w:tcBorders>
          </w:tcPr>
          <w:p w14:paraId="00FD51B1" w14:textId="77777777" w:rsidR="00C119E7" w:rsidRPr="00020619" w:rsidRDefault="00C119E7" w:rsidP="00BB34DD">
            <w:pPr>
              <w:pStyle w:val="TAC"/>
              <w:spacing w:line="256" w:lineRule="auto"/>
              <w:rPr>
                <w:ins w:id="57446"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133B4DE" w14:textId="77777777" w:rsidR="00C119E7" w:rsidRPr="00020619" w:rsidRDefault="00C119E7" w:rsidP="00BB34DD">
            <w:pPr>
              <w:pStyle w:val="TAC"/>
              <w:spacing w:line="256" w:lineRule="auto"/>
              <w:rPr>
                <w:ins w:id="57447" w:author="BigCREditor-RAN4#104-bis" w:date="2022-10-21T15:14:00Z"/>
              </w:rPr>
            </w:pPr>
            <w:ins w:id="57448" w:author="BigCREditor-RAN4#104-bis" w:date="2022-10-21T15:14:00Z">
              <w:r w:rsidRPr="00020619">
                <w:t>TRS.1.1 FDD</w:t>
              </w:r>
            </w:ins>
          </w:p>
        </w:tc>
      </w:tr>
      <w:tr w:rsidR="00C119E7" w:rsidRPr="00020619" w14:paraId="304E0CEA" w14:textId="77777777" w:rsidTr="00BB34DD">
        <w:trPr>
          <w:trHeight w:val="187"/>
          <w:ins w:id="57449" w:author="BigCREditor-RAN4#104-bis" w:date="2022-10-21T15:14:00Z"/>
        </w:trPr>
        <w:tc>
          <w:tcPr>
            <w:tcW w:w="0" w:type="auto"/>
            <w:vMerge/>
            <w:tcBorders>
              <w:top w:val="nil"/>
              <w:left w:val="single" w:sz="4" w:space="0" w:color="auto"/>
              <w:bottom w:val="single" w:sz="4" w:space="0" w:color="auto"/>
              <w:right w:val="single" w:sz="4" w:space="0" w:color="auto"/>
            </w:tcBorders>
            <w:vAlign w:val="center"/>
            <w:hideMark/>
          </w:tcPr>
          <w:p w14:paraId="46B23911" w14:textId="77777777" w:rsidR="00C119E7" w:rsidRPr="00020619" w:rsidRDefault="00C119E7" w:rsidP="00BB34DD">
            <w:pPr>
              <w:spacing w:after="0" w:line="256" w:lineRule="auto"/>
              <w:rPr>
                <w:ins w:id="57450" w:author="BigCREditor-RAN4#104-bis" w:date="2022-10-21T15:14:00Z"/>
                <w:rFonts w:ascii="Arial" w:hAnsi="Arial"/>
                <w:sz w:val="18"/>
                <w:lang w:eastAsia="en-GB"/>
              </w:rPr>
            </w:pPr>
          </w:p>
        </w:tc>
        <w:tc>
          <w:tcPr>
            <w:tcW w:w="1530" w:type="dxa"/>
            <w:tcBorders>
              <w:top w:val="single" w:sz="4" w:space="0" w:color="auto"/>
              <w:left w:val="single" w:sz="4" w:space="0" w:color="auto"/>
              <w:bottom w:val="single" w:sz="4" w:space="0" w:color="auto"/>
              <w:right w:val="single" w:sz="4" w:space="0" w:color="auto"/>
            </w:tcBorders>
            <w:hideMark/>
          </w:tcPr>
          <w:p w14:paraId="3E4417C1" w14:textId="77777777" w:rsidR="00C119E7" w:rsidRPr="00020619" w:rsidRDefault="00C119E7" w:rsidP="00BB34DD">
            <w:pPr>
              <w:pStyle w:val="TAL"/>
              <w:spacing w:line="256" w:lineRule="auto"/>
              <w:rPr>
                <w:ins w:id="57451" w:author="BigCREditor-RAN4#104-bis" w:date="2022-10-21T15:14:00Z"/>
                <w:rFonts w:cs="Arial"/>
              </w:rPr>
            </w:pPr>
            <w:ins w:id="57452" w:author="BigCREditor-RAN4#104-bis" w:date="2022-10-21T15:14:00Z">
              <w:r w:rsidRPr="00020619">
                <w:rPr>
                  <w:rFonts w:cs="Arial"/>
                </w:rPr>
                <w:t xml:space="preserve">Config </w:t>
              </w:r>
              <w:r w:rsidRPr="00020619">
                <w:t>2, 5</w:t>
              </w:r>
            </w:ins>
          </w:p>
        </w:tc>
        <w:tc>
          <w:tcPr>
            <w:tcW w:w="1842" w:type="dxa"/>
            <w:tcBorders>
              <w:top w:val="nil"/>
              <w:left w:val="single" w:sz="4" w:space="0" w:color="auto"/>
              <w:bottom w:val="single" w:sz="4" w:space="0" w:color="auto"/>
              <w:right w:val="single" w:sz="4" w:space="0" w:color="auto"/>
            </w:tcBorders>
          </w:tcPr>
          <w:p w14:paraId="55502FB6" w14:textId="77777777" w:rsidR="00C119E7" w:rsidRPr="00020619" w:rsidRDefault="00C119E7" w:rsidP="00BB34DD">
            <w:pPr>
              <w:pStyle w:val="TAC"/>
              <w:spacing w:line="256" w:lineRule="auto"/>
              <w:rPr>
                <w:ins w:id="57453"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04348D7" w14:textId="77777777" w:rsidR="00C119E7" w:rsidRPr="00020619" w:rsidRDefault="00C119E7" w:rsidP="00BB34DD">
            <w:pPr>
              <w:pStyle w:val="TAC"/>
              <w:spacing w:line="256" w:lineRule="auto"/>
              <w:rPr>
                <w:ins w:id="57454" w:author="BigCREditor-RAN4#104-bis" w:date="2022-10-21T15:14:00Z"/>
              </w:rPr>
            </w:pPr>
            <w:ins w:id="57455" w:author="BigCREditor-RAN4#104-bis" w:date="2022-10-21T15:14:00Z">
              <w:r w:rsidRPr="00020619">
                <w:t>TRS.1.1 TDD</w:t>
              </w:r>
            </w:ins>
          </w:p>
        </w:tc>
      </w:tr>
      <w:tr w:rsidR="00C119E7" w:rsidRPr="00020619" w14:paraId="5DFA6634" w14:textId="77777777" w:rsidTr="00BB34DD">
        <w:trPr>
          <w:trHeight w:val="187"/>
          <w:ins w:id="57456" w:author="BigCREditor-RAN4#104-bis" w:date="2022-10-21T15:14:00Z"/>
        </w:trPr>
        <w:tc>
          <w:tcPr>
            <w:tcW w:w="0" w:type="auto"/>
            <w:vMerge/>
            <w:tcBorders>
              <w:top w:val="nil"/>
              <w:left w:val="single" w:sz="4" w:space="0" w:color="auto"/>
              <w:bottom w:val="single" w:sz="4" w:space="0" w:color="auto"/>
              <w:right w:val="single" w:sz="4" w:space="0" w:color="auto"/>
            </w:tcBorders>
            <w:vAlign w:val="center"/>
            <w:hideMark/>
          </w:tcPr>
          <w:p w14:paraId="3D523850" w14:textId="77777777" w:rsidR="00C119E7" w:rsidRPr="00020619" w:rsidRDefault="00C119E7" w:rsidP="00BB34DD">
            <w:pPr>
              <w:spacing w:after="0" w:line="256" w:lineRule="auto"/>
              <w:rPr>
                <w:ins w:id="57457" w:author="BigCREditor-RAN4#104-bis" w:date="2022-10-21T15:14:00Z"/>
                <w:rFonts w:ascii="Arial" w:hAnsi="Arial"/>
                <w:sz w:val="18"/>
                <w:lang w:eastAsia="en-GB"/>
              </w:rPr>
            </w:pPr>
          </w:p>
        </w:tc>
        <w:tc>
          <w:tcPr>
            <w:tcW w:w="1530" w:type="dxa"/>
            <w:tcBorders>
              <w:top w:val="single" w:sz="4" w:space="0" w:color="auto"/>
              <w:left w:val="single" w:sz="4" w:space="0" w:color="auto"/>
              <w:bottom w:val="single" w:sz="4" w:space="0" w:color="auto"/>
              <w:right w:val="single" w:sz="4" w:space="0" w:color="auto"/>
            </w:tcBorders>
            <w:hideMark/>
          </w:tcPr>
          <w:p w14:paraId="16472BFB" w14:textId="77777777" w:rsidR="00C119E7" w:rsidRPr="00020619" w:rsidRDefault="00C119E7" w:rsidP="00BB34DD">
            <w:pPr>
              <w:pStyle w:val="TAL"/>
              <w:spacing w:line="256" w:lineRule="auto"/>
              <w:rPr>
                <w:ins w:id="57458" w:author="BigCREditor-RAN4#104-bis" w:date="2022-10-21T15:14:00Z"/>
                <w:rFonts w:cs="Arial"/>
              </w:rPr>
            </w:pPr>
            <w:ins w:id="57459"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436F0AA2" w14:textId="77777777" w:rsidR="00C119E7" w:rsidRPr="00020619" w:rsidRDefault="00C119E7" w:rsidP="00BB34DD">
            <w:pPr>
              <w:pStyle w:val="TAC"/>
              <w:spacing w:line="256" w:lineRule="auto"/>
              <w:rPr>
                <w:ins w:id="57460"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5F7C983" w14:textId="77777777" w:rsidR="00C119E7" w:rsidRPr="00020619" w:rsidRDefault="00C119E7" w:rsidP="00BB34DD">
            <w:pPr>
              <w:pStyle w:val="TAC"/>
              <w:spacing w:line="256" w:lineRule="auto"/>
              <w:rPr>
                <w:ins w:id="57461" w:author="BigCREditor-RAN4#104-bis" w:date="2022-10-21T15:14:00Z"/>
              </w:rPr>
            </w:pPr>
            <w:ins w:id="57462" w:author="BigCREditor-RAN4#104-bis" w:date="2022-10-21T15:14:00Z">
              <w:r w:rsidRPr="00020619">
                <w:t>TRS.1.2 TDD</w:t>
              </w:r>
            </w:ins>
          </w:p>
        </w:tc>
      </w:tr>
      <w:tr w:rsidR="00C119E7" w:rsidRPr="00020619" w14:paraId="118A2997" w14:textId="77777777" w:rsidTr="00BB34DD">
        <w:trPr>
          <w:trHeight w:val="187"/>
          <w:ins w:id="57463" w:author="BigCREditor-RAN4#104-bis" w:date="2022-10-21T15:14:00Z"/>
        </w:trPr>
        <w:tc>
          <w:tcPr>
            <w:tcW w:w="3049" w:type="dxa"/>
            <w:tcBorders>
              <w:top w:val="single" w:sz="4" w:space="0" w:color="auto"/>
              <w:left w:val="single" w:sz="4" w:space="0" w:color="auto"/>
              <w:bottom w:val="nil"/>
              <w:right w:val="single" w:sz="4" w:space="0" w:color="auto"/>
            </w:tcBorders>
            <w:hideMark/>
          </w:tcPr>
          <w:p w14:paraId="6A2FBAE5" w14:textId="77777777" w:rsidR="00C119E7" w:rsidRPr="00020619" w:rsidRDefault="00C119E7" w:rsidP="00BB34DD">
            <w:pPr>
              <w:pStyle w:val="TAL"/>
              <w:spacing w:line="256" w:lineRule="auto"/>
              <w:rPr>
                <w:ins w:id="57464" w:author="BigCREditor-RAN4#104-bis" w:date="2022-10-21T15:14:00Z"/>
              </w:rPr>
            </w:pPr>
            <w:ins w:id="57465" w:author="BigCREditor-RAN4#104-bis" w:date="2022-10-21T15:14:00Z">
              <w:r w:rsidRPr="00020619">
                <w:rPr>
                  <w:rFonts w:eastAsia="Malgun Gothic"/>
                  <w:sz w:val="16"/>
                  <w:szCs w:val="16"/>
                </w:rPr>
                <w:lastRenderedPageBreak/>
                <w:t>BWP configurations</w:t>
              </w:r>
            </w:ins>
          </w:p>
        </w:tc>
        <w:tc>
          <w:tcPr>
            <w:tcW w:w="1530" w:type="dxa"/>
            <w:tcBorders>
              <w:top w:val="single" w:sz="4" w:space="0" w:color="auto"/>
              <w:left w:val="single" w:sz="4" w:space="0" w:color="auto"/>
              <w:bottom w:val="single" w:sz="4" w:space="0" w:color="auto"/>
              <w:right w:val="single" w:sz="4" w:space="0" w:color="auto"/>
            </w:tcBorders>
            <w:hideMark/>
          </w:tcPr>
          <w:p w14:paraId="4421D382" w14:textId="77777777" w:rsidR="00C119E7" w:rsidRPr="00020619" w:rsidRDefault="00C119E7" w:rsidP="00BB34DD">
            <w:pPr>
              <w:pStyle w:val="TAL"/>
              <w:spacing w:line="256" w:lineRule="auto"/>
              <w:rPr>
                <w:ins w:id="57466" w:author="BigCREditor-RAN4#104-bis" w:date="2022-10-21T15:14:00Z"/>
              </w:rPr>
            </w:pPr>
            <w:ins w:id="57467" w:author="BigCREditor-RAN4#104-bis" w:date="2022-10-21T15:14:00Z">
              <w:r w:rsidRPr="00020619">
                <w:rPr>
                  <w:rFonts w:eastAsia="Malgun Gothic"/>
                  <w:sz w:val="16"/>
                  <w:szCs w:val="16"/>
                </w:rPr>
                <w:t>Initial DL BWP</w:t>
              </w:r>
            </w:ins>
          </w:p>
        </w:tc>
        <w:tc>
          <w:tcPr>
            <w:tcW w:w="1842" w:type="dxa"/>
            <w:tcBorders>
              <w:top w:val="single" w:sz="4" w:space="0" w:color="auto"/>
              <w:left w:val="single" w:sz="4" w:space="0" w:color="auto"/>
              <w:bottom w:val="single" w:sz="4" w:space="0" w:color="auto"/>
              <w:right w:val="single" w:sz="4" w:space="0" w:color="auto"/>
            </w:tcBorders>
          </w:tcPr>
          <w:p w14:paraId="60BC06C7" w14:textId="77777777" w:rsidR="00C119E7" w:rsidRPr="00020619" w:rsidRDefault="00C119E7" w:rsidP="00BB34DD">
            <w:pPr>
              <w:pStyle w:val="TAC"/>
              <w:spacing w:line="256" w:lineRule="auto"/>
              <w:rPr>
                <w:ins w:id="57468"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285CF75B" w14:textId="77777777" w:rsidR="00C119E7" w:rsidRPr="00020619" w:rsidRDefault="00C119E7" w:rsidP="00BB34DD">
            <w:pPr>
              <w:pStyle w:val="TAC"/>
              <w:spacing w:line="256" w:lineRule="auto"/>
              <w:rPr>
                <w:ins w:id="57469" w:author="BigCREditor-RAN4#104-bis" w:date="2022-10-21T15:14:00Z"/>
              </w:rPr>
            </w:pPr>
            <w:ins w:id="57470" w:author="BigCREditor-RAN4#104-bis" w:date="2022-10-21T15:14:00Z">
              <w:r w:rsidRPr="00020619">
                <w:rPr>
                  <w:rFonts w:eastAsia="Malgun Gothic"/>
                  <w:sz w:val="16"/>
                  <w:szCs w:val="16"/>
                </w:rPr>
                <w:t>DLBWP.0.1</w:t>
              </w:r>
            </w:ins>
          </w:p>
        </w:tc>
      </w:tr>
      <w:tr w:rsidR="00C119E7" w:rsidRPr="00020619" w14:paraId="57F38596" w14:textId="77777777" w:rsidTr="00BB34DD">
        <w:trPr>
          <w:trHeight w:val="187"/>
          <w:ins w:id="57471" w:author="BigCREditor-RAN4#104-bis" w:date="2022-10-21T15:14:00Z"/>
        </w:trPr>
        <w:tc>
          <w:tcPr>
            <w:tcW w:w="3049" w:type="dxa"/>
            <w:tcBorders>
              <w:top w:val="nil"/>
              <w:left w:val="single" w:sz="4" w:space="0" w:color="auto"/>
              <w:bottom w:val="nil"/>
              <w:right w:val="single" w:sz="4" w:space="0" w:color="auto"/>
            </w:tcBorders>
          </w:tcPr>
          <w:p w14:paraId="7C6A3CED" w14:textId="77777777" w:rsidR="00C119E7" w:rsidRPr="00020619" w:rsidRDefault="00C119E7" w:rsidP="00BB34DD">
            <w:pPr>
              <w:pStyle w:val="TAL"/>
              <w:spacing w:line="256" w:lineRule="auto"/>
              <w:rPr>
                <w:ins w:id="57472"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12B03D59" w14:textId="77777777" w:rsidR="00C119E7" w:rsidRPr="00020619" w:rsidRDefault="00C119E7" w:rsidP="00BB34DD">
            <w:pPr>
              <w:pStyle w:val="TAL"/>
              <w:spacing w:line="256" w:lineRule="auto"/>
              <w:rPr>
                <w:ins w:id="57473" w:author="BigCREditor-RAN4#104-bis" w:date="2022-10-21T15:14:00Z"/>
              </w:rPr>
            </w:pPr>
            <w:ins w:id="57474" w:author="BigCREditor-RAN4#104-bis" w:date="2022-10-21T15:14:00Z">
              <w:r w:rsidRPr="00020619">
                <w:rPr>
                  <w:rFonts w:eastAsia="Malgun Gothic"/>
                  <w:sz w:val="16"/>
                  <w:szCs w:val="16"/>
                </w:rPr>
                <w:t>Dedicated DL BWP</w:t>
              </w:r>
            </w:ins>
          </w:p>
        </w:tc>
        <w:tc>
          <w:tcPr>
            <w:tcW w:w="1842" w:type="dxa"/>
            <w:tcBorders>
              <w:top w:val="single" w:sz="4" w:space="0" w:color="auto"/>
              <w:left w:val="single" w:sz="4" w:space="0" w:color="auto"/>
              <w:bottom w:val="single" w:sz="4" w:space="0" w:color="auto"/>
              <w:right w:val="single" w:sz="4" w:space="0" w:color="auto"/>
            </w:tcBorders>
          </w:tcPr>
          <w:p w14:paraId="0E2E2C84" w14:textId="77777777" w:rsidR="00C119E7" w:rsidRPr="00020619" w:rsidRDefault="00C119E7" w:rsidP="00BB34DD">
            <w:pPr>
              <w:pStyle w:val="TAC"/>
              <w:spacing w:line="256" w:lineRule="auto"/>
              <w:rPr>
                <w:ins w:id="57475"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1C6E8BBD" w14:textId="77777777" w:rsidR="00C119E7" w:rsidRPr="00020619" w:rsidRDefault="00C119E7" w:rsidP="00BB34DD">
            <w:pPr>
              <w:pStyle w:val="TAC"/>
              <w:spacing w:line="256" w:lineRule="auto"/>
              <w:rPr>
                <w:ins w:id="57476" w:author="BigCREditor-RAN4#104-bis" w:date="2022-10-21T15:14:00Z"/>
              </w:rPr>
            </w:pPr>
            <w:ins w:id="57477" w:author="BigCREditor-RAN4#104-bis" w:date="2022-10-21T15:14:00Z">
              <w:r w:rsidRPr="00020619">
                <w:rPr>
                  <w:rFonts w:eastAsia="Malgun Gothic"/>
                  <w:sz w:val="16"/>
                  <w:szCs w:val="16"/>
                </w:rPr>
                <w:t>DLBWP.1.1</w:t>
              </w:r>
            </w:ins>
          </w:p>
        </w:tc>
      </w:tr>
      <w:tr w:rsidR="00C119E7" w:rsidRPr="00020619" w14:paraId="32C37BD9" w14:textId="77777777" w:rsidTr="00BB34DD">
        <w:trPr>
          <w:trHeight w:val="187"/>
          <w:ins w:id="57478" w:author="BigCREditor-RAN4#104-bis" w:date="2022-10-21T15:14:00Z"/>
        </w:trPr>
        <w:tc>
          <w:tcPr>
            <w:tcW w:w="3049" w:type="dxa"/>
            <w:tcBorders>
              <w:top w:val="nil"/>
              <w:left w:val="single" w:sz="4" w:space="0" w:color="auto"/>
              <w:bottom w:val="nil"/>
              <w:right w:val="single" w:sz="4" w:space="0" w:color="auto"/>
            </w:tcBorders>
          </w:tcPr>
          <w:p w14:paraId="3458A09D" w14:textId="77777777" w:rsidR="00C119E7" w:rsidRPr="00020619" w:rsidRDefault="00C119E7" w:rsidP="00BB34DD">
            <w:pPr>
              <w:pStyle w:val="TAL"/>
              <w:spacing w:line="256" w:lineRule="auto"/>
              <w:rPr>
                <w:ins w:id="57479"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471667B3" w14:textId="77777777" w:rsidR="00C119E7" w:rsidRPr="00020619" w:rsidRDefault="00C119E7" w:rsidP="00BB34DD">
            <w:pPr>
              <w:pStyle w:val="TAL"/>
              <w:spacing w:line="256" w:lineRule="auto"/>
              <w:rPr>
                <w:ins w:id="57480" w:author="BigCREditor-RAN4#104-bis" w:date="2022-10-21T15:14:00Z"/>
              </w:rPr>
            </w:pPr>
            <w:ins w:id="57481" w:author="BigCREditor-RAN4#104-bis" w:date="2022-10-21T15:14:00Z">
              <w:r w:rsidRPr="00020619">
                <w:rPr>
                  <w:rFonts w:eastAsia="Malgun Gothic"/>
                  <w:sz w:val="16"/>
                  <w:szCs w:val="16"/>
                </w:rPr>
                <w:t>Initial UL BWP</w:t>
              </w:r>
            </w:ins>
          </w:p>
        </w:tc>
        <w:tc>
          <w:tcPr>
            <w:tcW w:w="1842" w:type="dxa"/>
            <w:tcBorders>
              <w:top w:val="single" w:sz="4" w:space="0" w:color="auto"/>
              <w:left w:val="single" w:sz="4" w:space="0" w:color="auto"/>
              <w:bottom w:val="single" w:sz="4" w:space="0" w:color="auto"/>
              <w:right w:val="single" w:sz="4" w:space="0" w:color="auto"/>
            </w:tcBorders>
          </w:tcPr>
          <w:p w14:paraId="41950E80" w14:textId="77777777" w:rsidR="00C119E7" w:rsidRPr="00020619" w:rsidRDefault="00C119E7" w:rsidP="00BB34DD">
            <w:pPr>
              <w:pStyle w:val="TAC"/>
              <w:spacing w:line="256" w:lineRule="auto"/>
              <w:rPr>
                <w:ins w:id="57482"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0E5A217D" w14:textId="77777777" w:rsidR="00C119E7" w:rsidRPr="00020619" w:rsidRDefault="00C119E7" w:rsidP="00BB34DD">
            <w:pPr>
              <w:pStyle w:val="TAC"/>
              <w:spacing w:line="256" w:lineRule="auto"/>
              <w:rPr>
                <w:ins w:id="57483" w:author="BigCREditor-RAN4#104-bis" w:date="2022-10-21T15:14:00Z"/>
              </w:rPr>
            </w:pPr>
            <w:ins w:id="57484" w:author="BigCREditor-RAN4#104-bis" w:date="2022-10-21T15:14:00Z">
              <w:r w:rsidRPr="00020619">
                <w:rPr>
                  <w:rFonts w:eastAsia="Malgun Gothic"/>
                  <w:sz w:val="16"/>
                  <w:szCs w:val="16"/>
                </w:rPr>
                <w:t>ULBWP.0.1</w:t>
              </w:r>
            </w:ins>
          </w:p>
        </w:tc>
      </w:tr>
      <w:tr w:rsidR="00C119E7" w:rsidRPr="00020619" w14:paraId="13E1353B" w14:textId="77777777" w:rsidTr="00BB34DD">
        <w:trPr>
          <w:trHeight w:val="187"/>
          <w:ins w:id="57485" w:author="BigCREditor-RAN4#104-bis" w:date="2022-10-21T15:14:00Z"/>
        </w:trPr>
        <w:tc>
          <w:tcPr>
            <w:tcW w:w="3049" w:type="dxa"/>
            <w:tcBorders>
              <w:top w:val="nil"/>
              <w:left w:val="single" w:sz="4" w:space="0" w:color="auto"/>
              <w:bottom w:val="single" w:sz="4" w:space="0" w:color="auto"/>
              <w:right w:val="single" w:sz="4" w:space="0" w:color="auto"/>
            </w:tcBorders>
          </w:tcPr>
          <w:p w14:paraId="1072F998" w14:textId="77777777" w:rsidR="00C119E7" w:rsidRPr="00020619" w:rsidRDefault="00C119E7" w:rsidP="00BB34DD">
            <w:pPr>
              <w:pStyle w:val="TAL"/>
              <w:spacing w:line="256" w:lineRule="auto"/>
              <w:rPr>
                <w:ins w:id="57486"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25DDF3D1" w14:textId="77777777" w:rsidR="00C119E7" w:rsidRPr="00020619" w:rsidRDefault="00C119E7" w:rsidP="00BB34DD">
            <w:pPr>
              <w:pStyle w:val="TAL"/>
              <w:spacing w:line="256" w:lineRule="auto"/>
              <w:rPr>
                <w:ins w:id="57487" w:author="BigCREditor-RAN4#104-bis" w:date="2022-10-21T15:14:00Z"/>
              </w:rPr>
            </w:pPr>
            <w:ins w:id="57488" w:author="BigCREditor-RAN4#104-bis" w:date="2022-10-21T15:14:00Z">
              <w:r w:rsidRPr="00020619">
                <w:rPr>
                  <w:rFonts w:eastAsia="Malgun Gothic"/>
                  <w:sz w:val="16"/>
                  <w:szCs w:val="16"/>
                </w:rPr>
                <w:t>Dedicated UL BWP</w:t>
              </w:r>
            </w:ins>
          </w:p>
        </w:tc>
        <w:tc>
          <w:tcPr>
            <w:tcW w:w="1842" w:type="dxa"/>
            <w:tcBorders>
              <w:top w:val="single" w:sz="4" w:space="0" w:color="auto"/>
              <w:left w:val="single" w:sz="4" w:space="0" w:color="auto"/>
              <w:bottom w:val="single" w:sz="4" w:space="0" w:color="auto"/>
              <w:right w:val="single" w:sz="4" w:space="0" w:color="auto"/>
            </w:tcBorders>
          </w:tcPr>
          <w:p w14:paraId="4EDF6A39" w14:textId="77777777" w:rsidR="00C119E7" w:rsidRPr="00020619" w:rsidRDefault="00C119E7" w:rsidP="00BB34DD">
            <w:pPr>
              <w:pStyle w:val="TAC"/>
              <w:spacing w:line="256" w:lineRule="auto"/>
              <w:rPr>
                <w:ins w:id="57489"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6BFAE99E" w14:textId="77777777" w:rsidR="00C119E7" w:rsidRPr="00020619" w:rsidRDefault="00C119E7" w:rsidP="00BB34DD">
            <w:pPr>
              <w:pStyle w:val="TAC"/>
              <w:spacing w:line="256" w:lineRule="auto"/>
              <w:rPr>
                <w:ins w:id="57490" w:author="BigCREditor-RAN4#104-bis" w:date="2022-10-21T15:14:00Z"/>
              </w:rPr>
            </w:pPr>
            <w:ins w:id="57491" w:author="BigCREditor-RAN4#104-bis" w:date="2022-10-21T15:14:00Z">
              <w:r w:rsidRPr="00020619">
                <w:rPr>
                  <w:rFonts w:eastAsia="Malgun Gothic"/>
                  <w:sz w:val="16"/>
                  <w:szCs w:val="16"/>
                </w:rPr>
                <w:t>ULBWP.1.1</w:t>
              </w:r>
            </w:ins>
          </w:p>
        </w:tc>
      </w:tr>
      <w:tr w:rsidR="00C119E7" w:rsidRPr="00020619" w14:paraId="70C73BFA" w14:textId="77777777" w:rsidTr="00BB34DD">
        <w:trPr>
          <w:trHeight w:val="187"/>
          <w:ins w:id="57492"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41C3E263" w14:textId="77777777" w:rsidR="00C119E7" w:rsidRPr="00020619" w:rsidRDefault="00C119E7" w:rsidP="00BB34DD">
            <w:pPr>
              <w:pStyle w:val="TAL"/>
              <w:spacing w:line="256" w:lineRule="auto"/>
              <w:rPr>
                <w:ins w:id="57493" w:author="BigCREditor-RAN4#104-bis" w:date="2022-10-21T15:14:00Z"/>
              </w:rPr>
            </w:pPr>
            <w:ins w:id="57494" w:author="BigCREditor-RAN4#104-bis" w:date="2022-10-21T15:14:00Z">
              <w:r w:rsidRPr="00020619">
                <w:t>OCNG pattern</w:t>
              </w:r>
              <w:r w:rsidRPr="00020619">
                <w:rPr>
                  <w:rFonts w:eastAsia="Calibri" w:cs="Arial"/>
                  <w:vertAlign w:val="superscript"/>
                </w:rPr>
                <w:t>Note1</w:t>
              </w:r>
            </w:ins>
          </w:p>
        </w:tc>
        <w:tc>
          <w:tcPr>
            <w:tcW w:w="1842" w:type="dxa"/>
            <w:tcBorders>
              <w:top w:val="single" w:sz="4" w:space="0" w:color="auto"/>
              <w:left w:val="single" w:sz="4" w:space="0" w:color="auto"/>
              <w:bottom w:val="single" w:sz="4" w:space="0" w:color="auto"/>
              <w:right w:val="single" w:sz="4" w:space="0" w:color="auto"/>
            </w:tcBorders>
          </w:tcPr>
          <w:p w14:paraId="12D0D486" w14:textId="77777777" w:rsidR="00C119E7" w:rsidRPr="00020619" w:rsidRDefault="00C119E7" w:rsidP="00BB34DD">
            <w:pPr>
              <w:pStyle w:val="TAC"/>
              <w:spacing w:line="256" w:lineRule="auto"/>
              <w:rPr>
                <w:ins w:id="57495"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7075C303" w14:textId="77777777" w:rsidR="00C119E7" w:rsidRPr="00020619" w:rsidRDefault="00C119E7" w:rsidP="00BB34DD">
            <w:pPr>
              <w:pStyle w:val="TAC"/>
              <w:spacing w:line="256" w:lineRule="auto"/>
              <w:rPr>
                <w:ins w:id="57496" w:author="BigCREditor-RAN4#104-bis" w:date="2022-10-21T15:14:00Z"/>
              </w:rPr>
            </w:pPr>
            <w:ins w:id="57497" w:author="BigCREditor-RAN4#104-bis" w:date="2022-10-21T15:14:00Z">
              <w:r w:rsidRPr="00020619">
                <w:t>OP.1</w:t>
              </w:r>
            </w:ins>
          </w:p>
        </w:tc>
      </w:tr>
      <w:tr w:rsidR="00C119E7" w:rsidRPr="00020619" w14:paraId="5511DD57" w14:textId="77777777" w:rsidTr="00BB34DD">
        <w:trPr>
          <w:trHeight w:val="187"/>
          <w:ins w:id="57498"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2654E99F" w14:textId="77777777" w:rsidR="00C119E7" w:rsidRPr="00020619" w:rsidRDefault="00C119E7" w:rsidP="00BB34DD">
            <w:pPr>
              <w:pStyle w:val="TAL"/>
              <w:spacing w:line="256" w:lineRule="auto"/>
              <w:rPr>
                <w:ins w:id="57499" w:author="BigCREditor-RAN4#104-bis" w:date="2022-10-21T15:14:00Z"/>
              </w:rPr>
            </w:pPr>
            <w:ins w:id="57500" w:author="BigCREditor-RAN4#104-bis" w:date="2022-10-21T15:14:00Z">
              <w:r w:rsidRPr="00020619">
                <w:t>SMTC configuration</w:t>
              </w:r>
            </w:ins>
          </w:p>
        </w:tc>
        <w:tc>
          <w:tcPr>
            <w:tcW w:w="1842" w:type="dxa"/>
            <w:tcBorders>
              <w:top w:val="single" w:sz="4" w:space="0" w:color="auto"/>
              <w:left w:val="single" w:sz="4" w:space="0" w:color="auto"/>
              <w:bottom w:val="single" w:sz="4" w:space="0" w:color="auto"/>
              <w:right w:val="single" w:sz="4" w:space="0" w:color="auto"/>
            </w:tcBorders>
          </w:tcPr>
          <w:p w14:paraId="22933FB9" w14:textId="77777777" w:rsidR="00C119E7" w:rsidRPr="00020619" w:rsidRDefault="00C119E7" w:rsidP="00BB34DD">
            <w:pPr>
              <w:pStyle w:val="TAC"/>
              <w:spacing w:line="256" w:lineRule="auto"/>
              <w:rPr>
                <w:ins w:id="57501"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06005036" w14:textId="77777777" w:rsidR="00C119E7" w:rsidRPr="00020619" w:rsidRDefault="00C119E7" w:rsidP="00BB34DD">
            <w:pPr>
              <w:pStyle w:val="TAC"/>
              <w:spacing w:line="256" w:lineRule="auto"/>
              <w:rPr>
                <w:ins w:id="57502" w:author="BigCREditor-RAN4#104-bis" w:date="2022-10-21T15:14:00Z"/>
              </w:rPr>
            </w:pPr>
            <w:ins w:id="57503" w:author="BigCREditor-RAN4#104-bis" w:date="2022-10-21T15:14:00Z">
              <w:r w:rsidRPr="00020619">
                <w:t>SMTC.1</w:t>
              </w:r>
            </w:ins>
          </w:p>
        </w:tc>
      </w:tr>
      <w:tr w:rsidR="00C119E7" w:rsidRPr="00020619" w14:paraId="3A15416B" w14:textId="77777777" w:rsidTr="00BB34DD">
        <w:trPr>
          <w:trHeight w:val="187"/>
          <w:ins w:id="57504" w:author="BigCREditor-RAN4#104-bis" w:date="2022-10-21T15:14:00Z"/>
        </w:trPr>
        <w:tc>
          <w:tcPr>
            <w:tcW w:w="3049" w:type="dxa"/>
            <w:tcBorders>
              <w:top w:val="single" w:sz="4" w:space="0" w:color="auto"/>
              <w:left w:val="single" w:sz="4" w:space="0" w:color="auto"/>
              <w:bottom w:val="nil"/>
              <w:right w:val="single" w:sz="4" w:space="0" w:color="auto"/>
            </w:tcBorders>
            <w:hideMark/>
          </w:tcPr>
          <w:p w14:paraId="29653583" w14:textId="77777777" w:rsidR="00C119E7" w:rsidRPr="00020619" w:rsidRDefault="00C119E7" w:rsidP="00BB34DD">
            <w:pPr>
              <w:pStyle w:val="TAL"/>
              <w:spacing w:line="256" w:lineRule="auto"/>
              <w:rPr>
                <w:ins w:id="57505" w:author="BigCREditor-RAN4#104-bis" w:date="2022-10-21T15:14:00Z"/>
              </w:rPr>
            </w:pPr>
            <w:ins w:id="57506" w:author="BigCREditor-RAN4#104-bis" w:date="2022-10-21T15:14:00Z">
              <w:r w:rsidRPr="00020619">
                <w:t>SSB configuration</w:t>
              </w:r>
            </w:ins>
          </w:p>
        </w:tc>
        <w:tc>
          <w:tcPr>
            <w:tcW w:w="1530" w:type="dxa"/>
            <w:tcBorders>
              <w:top w:val="single" w:sz="4" w:space="0" w:color="auto"/>
              <w:left w:val="single" w:sz="4" w:space="0" w:color="auto"/>
              <w:bottom w:val="single" w:sz="4" w:space="0" w:color="auto"/>
              <w:right w:val="single" w:sz="4" w:space="0" w:color="auto"/>
            </w:tcBorders>
            <w:hideMark/>
          </w:tcPr>
          <w:p w14:paraId="2AC2B370" w14:textId="77777777" w:rsidR="00C119E7" w:rsidRPr="00020619" w:rsidRDefault="00C119E7" w:rsidP="00BB34DD">
            <w:pPr>
              <w:pStyle w:val="TAL"/>
              <w:spacing w:line="256" w:lineRule="auto"/>
              <w:rPr>
                <w:ins w:id="57507" w:author="BigCREditor-RAN4#104-bis" w:date="2022-10-21T15:14:00Z"/>
              </w:rPr>
            </w:pPr>
            <w:ins w:id="57508" w:author="BigCREditor-RAN4#104-bis" w:date="2022-10-21T15:14:00Z">
              <w:r w:rsidRPr="00020619">
                <w:rPr>
                  <w:rFonts w:cs="Arial"/>
                </w:rPr>
                <w:t xml:space="preserve">Config </w:t>
              </w:r>
              <w:r w:rsidRPr="00020619">
                <w:t>1, 2, 4, 5, 7, 8</w:t>
              </w:r>
            </w:ins>
          </w:p>
        </w:tc>
        <w:tc>
          <w:tcPr>
            <w:tcW w:w="1842" w:type="dxa"/>
            <w:tcBorders>
              <w:top w:val="single" w:sz="4" w:space="0" w:color="auto"/>
              <w:left w:val="single" w:sz="4" w:space="0" w:color="auto"/>
              <w:bottom w:val="nil"/>
              <w:right w:val="single" w:sz="4" w:space="0" w:color="auto"/>
            </w:tcBorders>
          </w:tcPr>
          <w:p w14:paraId="0A6AA928" w14:textId="77777777" w:rsidR="00C119E7" w:rsidRPr="00020619" w:rsidRDefault="00C119E7" w:rsidP="00BB34DD">
            <w:pPr>
              <w:pStyle w:val="TAC"/>
              <w:spacing w:line="256" w:lineRule="auto"/>
              <w:rPr>
                <w:ins w:id="57509"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38E8125D" w14:textId="77777777" w:rsidR="00C119E7" w:rsidRPr="00020619" w:rsidRDefault="00C119E7" w:rsidP="00BB34DD">
            <w:pPr>
              <w:pStyle w:val="TAC"/>
              <w:spacing w:line="256" w:lineRule="auto"/>
              <w:rPr>
                <w:ins w:id="57510" w:author="BigCREditor-RAN4#104-bis" w:date="2022-10-21T15:14:00Z"/>
              </w:rPr>
            </w:pPr>
            <w:ins w:id="57511" w:author="BigCREditor-RAN4#104-bis" w:date="2022-10-21T15:14:00Z">
              <w:r w:rsidRPr="00020619">
                <w:t>SSB.1 FR1</w:t>
              </w:r>
            </w:ins>
          </w:p>
        </w:tc>
      </w:tr>
      <w:tr w:rsidR="00C119E7" w:rsidRPr="00020619" w14:paraId="0A325DDE" w14:textId="77777777" w:rsidTr="00BB34DD">
        <w:trPr>
          <w:trHeight w:val="187"/>
          <w:ins w:id="57512" w:author="BigCREditor-RAN4#104-bis" w:date="2022-10-21T15:14:00Z"/>
        </w:trPr>
        <w:tc>
          <w:tcPr>
            <w:tcW w:w="3049" w:type="dxa"/>
            <w:tcBorders>
              <w:top w:val="nil"/>
              <w:left w:val="single" w:sz="4" w:space="0" w:color="auto"/>
              <w:bottom w:val="single" w:sz="4" w:space="0" w:color="auto"/>
              <w:right w:val="single" w:sz="4" w:space="0" w:color="auto"/>
            </w:tcBorders>
          </w:tcPr>
          <w:p w14:paraId="5C7B7239" w14:textId="77777777" w:rsidR="00C119E7" w:rsidRPr="00020619" w:rsidRDefault="00C119E7" w:rsidP="00BB34DD">
            <w:pPr>
              <w:pStyle w:val="TAL"/>
              <w:spacing w:line="256" w:lineRule="auto"/>
              <w:rPr>
                <w:ins w:id="57513" w:author="BigCREditor-RAN4#104-bis" w:date="2022-10-21T15:14:00Z"/>
              </w:rPr>
            </w:pPr>
          </w:p>
        </w:tc>
        <w:tc>
          <w:tcPr>
            <w:tcW w:w="1530" w:type="dxa"/>
            <w:tcBorders>
              <w:top w:val="single" w:sz="4" w:space="0" w:color="auto"/>
              <w:left w:val="single" w:sz="4" w:space="0" w:color="auto"/>
              <w:bottom w:val="single" w:sz="4" w:space="0" w:color="auto"/>
              <w:right w:val="single" w:sz="4" w:space="0" w:color="auto"/>
            </w:tcBorders>
            <w:hideMark/>
          </w:tcPr>
          <w:p w14:paraId="06D9D212" w14:textId="77777777" w:rsidR="00C119E7" w:rsidRPr="00020619" w:rsidRDefault="00C119E7" w:rsidP="00BB34DD">
            <w:pPr>
              <w:pStyle w:val="TAL"/>
              <w:spacing w:line="256" w:lineRule="auto"/>
              <w:rPr>
                <w:ins w:id="57514" w:author="BigCREditor-RAN4#104-bis" w:date="2022-10-21T15:14:00Z"/>
              </w:rPr>
            </w:pPr>
            <w:ins w:id="57515"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6D5CBC73" w14:textId="77777777" w:rsidR="00C119E7" w:rsidRPr="00020619" w:rsidRDefault="00C119E7" w:rsidP="00BB34DD">
            <w:pPr>
              <w:pStyle w:val="TAC"/>
              <w:spacing w:line="256" w:lineRule="auto"/>
              <w:rPr>
                <w:ins w:id="57516"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19B685A9" w14:textId="77777777" w:rsidR="00C119E7" w:rsidRPr="00020619" w:rsidRDefault="00C119E7" w:rsidP="00BB34DD">
            <w:pPr>
              <w:pStyle w:val="TAC"/>
              <w:spacing w:line="256" w:lineRule="auto"/>
              <w:rPr>
                <w:ins w:id="57517" w:author="BigCREditor-RAN4#104-bis" w:date="2022-10-21T15:14:00Z"/>
              </w:rPr>
            </w:pPr>
            <w:ins w:id="57518" w:author="BigCREditor-RAN4#104-bis" w:date="2022-10-21T15:14:00Z">
              <w:r w:rsidRPr="00020619">
                <w:t>SSB.1 RedCap FR1</w:t>
              </w:r>
            </w:ins>
          </w:p>
        </w:tc>
      </w:tr>
      <w:tr w:rsidR="00C119E7" w:rsidRPr="00020619" w14:paraId="1A6C1247" w14:textId="77777777" w:rsidTr="00BB34DD">
        <w:trPr>
          <w:trHeight w:val="187"/>
          <w:ins w:id="57519"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4947CD56" w14:textId="77777777" w:rsidR="00C119E7" w:rsidRPr="00020619" w:rsidRDefault="00C119E7" w:rsidP="00BB34DD">
            <w:pPr>
              <w:pStyle w:val="TAL"/>
              <w:spacing w:line="256" w:lineRule="auto"/>
              <w:rPr>
                <w:ins w:id="57520" w:author="BigCREditor-RAN4#104-bis" w:date="2022-10-21T15:14:00Z"/>
              </w:rPr>
            </w:pPr>
            <w:ins w:id="57521" w:author="BigCREditor-RAN4#104-bis" w:date="2022-10-21T15:14:00Z">
              <w:r w:rsidRPr="00020619">
                <w:rPr>
                  <w:rFonts w:cs="Arial"/>
                </w:rPr>
                <w:t>EPRE ratio of PSS to SSS</w:t>
              </w:r>
            </w:ins>
          </w:p>
        </w:tc>
        <w:tc>
          <w:tcPr>
            <w:tcW w:w="1842" w:type="dxa"/>
            <w:tcBorders>
              <w:top w:val="single" w:sz="4" w:space="0" w:color="auto"/>
              <w:left w:val="single" w:sz="4" w:space="0" w:color="auto"/>
              <w:bottom w:val="nil"/>
              <w:right w:val="single" w:sz="4" w:space="0" w:color="auto"/>
            </w:tcBorders>
            <w:hideMark/>
          </w:tcPr>
          <w:p w14:paraId="629D4537" w14:textId="77777777" w:rsidR="00C119E7" w:rsidRPr="00020619" w:rsidRDefault="00C119E7" w:rsidP="00BB34DD">
            <w:pPr>
              <w:pStyle w:val="TAC"/>
              <w:spacing w:line="256" w:lineRule="auto"/>
              <w:rPr>
                <w:ins w:id="57522" w:author="BigCREditor-RAN4#104-bis" w:date="2022-10-21T15:14:00Z"/>
              </w:rPr>
            </w:pPr>
            <w:ins w:id="57523" w:author="BigCREditor-RAN4#104-bis" w:date="2022-10-21T15:14:00Z">
              <w:r w:rsidRPr="00020619">
                <w:t>dB</w:t>
              </w:r>
            </w:ins>
          </w:p>
        </w:tc>
        <w:tc>
          <w:tcPr>
            <w:tcW w:w="2551" w:type="dxa"/>
            <w:tcBorders>
              <w:top w:val="single" w:sz="4" w:space="0" w:color="auto"/>
              <w:left w:val="single" w:sz="4" w:space="0" w:color="auto"/>
              <w:bottom w:val="nil"/>
              <w:right w:val="single" w:sz="4" w:space="0" w:color="auto"/>
            </w:tcBorders>
            <w:hideMark/>
          </w:tcPr>
          <w:p w14:paraId="46753B2D" w14:textId="77777777" w:rsidR="00C119E7" w:rsidRPr="00020619" w:rsidRDefault="00C119E7" w:rsidP="00BB34DD">
            <w:pPr>
              <w:pStyle w:val="TAC"/>
              <w:spacing w:line="256" w:lineRule="auto"/>
              <w:rPr>
                <w:ins w:id="57524" w:author="BigCREditor-RAN4#104-bis" w:date="2022-10-21T15:14:00Z"/>
              </w:rPr>
            </w:pPr>
            <w:ins w:id="57525" w:author="BigCREditor-RAN4#104-bis" w:date="2022-10-21T15:14:00Z">
              <w:r w:rsidRPr="00020619">
                <w:t>0</w:t>
              </w:r>
            </w:ins>
          </w:p>
        </w:tc>
      </w:tr>
      <w:tr w:rsidR="00C119E7" w:rsidRPr="00020619" w14:paraId="7C66FF7E" w14:textId="77777777" w:rsidTr="00BB34DD">
        <w:trPr>
          <w:trHeight w:val="187"/>
          <w:ins w:id="57526"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3F05FAF8" w14:textId="77777777" w:rsidR="00C119E7" w:rsidRPr="00020619" w:rsidRDefault="00C119E7" w:rsidP="00BB34DD">
            <w:pPr>
              <w:pStyle w:val="TAL"/>
              <w:spacing w:line="256" w:lineRule="auto"/>
              <w:rPr>
                <w:ins w:id="57527" w:author="BigCREditor-RAN4#104-bis" w:date="2022-10-21T15:14:00Z"/>
              </w:rPr>
            </w:pPr>
            <w:ins w:id="57528" w:author="BigCREditor-RAN4#104-bis" w:date="2022-10-21T15:14:00Z">
              <w:r w:rsidRPr="00020619">
                <w:rPr>
                  <w:rFonts w:cs="Arial"/>
                </w:rPr>
                <w:t>EPRE ratio of PBCH_DMRS to SSS</w:t>
              </w:r>
            </w:ins>
          </w:p>
        </w:tc>
        <w:tc>
          <w:tcPr>
            <w:tcW w:w="1842" w:type="dxa"/>
            <w:tcBorders>
              <w:top w:val="nil"/>
              <w:left w:val="single" w:sz="4" w:space="0" w:color="auto"/>
              <w:bottom w:val="nil"/>
              <w:right w:val="single" w:sz="4" w:space="0" w:color="auto"/>
            </w:tcBorders>
          </w:tcPr>
          <w:p w14:paraId="6379D961" w14:textId="77777777" w:rsidR="00C119E7" w:rsidRPr="00020619" w:rsidRDefault="00C119E7" w:rsidP="00BB34DD">
            <w:pPr>
              <w:pStyle w:val="TAC"/>
              <w:spacing w:line="256" w:lineRule="auto"/>
              <w:rPr>
                <w:ins w:id="57529" w:author="BigCREditor-RAN4#104-bis" w:date="2022-10-21T15:14:00Z"/>
              </w:rPr>
            </w:pPr>
          </w:p>
        </w:tc>
        <w:tc>
          <w:tcPr>
            <w:tcW w:w="2551" w:type="dxa"/>
            <w:tcBorders>
              <w:top w:val="nil"/>
              <w:left w:val="single" w:sz="4" w:space="0" w:color="auto"/>
              <w:bottom w:val="nil"/>
              <w:right w:val="single" w:sz="4" w:space="0" w:color="auto"/>
            </w:tcBorders>
          </w:tcPr>
          <w:p w14:paraId="54953D8C" w14:textId="77777777" w:rsidR="00C119E7" w:rsidRPr="00020619" w:rsidRDefault="00C119E7" w:rsidP="00BB34DD">
            <w:pPr>
              <w:pStyle w:val="TAC"/>
              <w:spacing w:line="256" w:lineRule="auto"/>
              <w:rPr>
                <w:ins w:id="57530" w:author="BigCREditor-RAN4#104-bis" w:date="2022-10-21T15:14:00Z"/>
              </w:rPr>
            </w:pPr>
          </w:p>
        </w:tc>
      </w:tr>
      <w:tr w:rsidR="00C119E7" w:rsidRPr="00020619" w14:paraId="73FD7778" w14:textId="77777777" w:rsidTr="00BB34DD">
        <w:trPr>
          <w:trHeight w:val="187"/>
          <w:ins w:id="57531"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16648A99" w14:textId="77777777" w:rsidR="00C119E7" w:rsidRPr="00020619" w:rsidRDefault="00C119E7" w:rsidP="00BB34DD">
            <w:pPr>
              <w:pStyle w:val="TAL"/>
              <w:spacing w:line="256" w:lineRule="auto"/>
              <w:rPr>
                <w:ins w:id="57532" w:author="BigCREditor-RAN4#104-bis" w:date="2022-10-21T15:14:00Z"/>
              </w:rPr>
            </w:pPr>
            <w:ins w:id="57533" w:author="BigCREditor-RAN4#104-bis" w:date="2022-10-21T15:14:00Z">
              <w:r w:rsidRPr="00020619">
                <w:rPr>
                  <w:rFonts w:cs="Arial"/>
                </w:rPr>
                <w:t>EPRE ratio of PBCH to PBCH_DMRS</w:t>
              </w:r>
            </w:ins>
          </w:p>
        </w:tc>
        <w:tc>
          <w:tcPr>
            <w:tcW w:w="1842" w:type="dxa"/>
            <w:tcBorders>
              <w:top w:val="nil"/>
              <w:left w:val="single" w:sz="4" w:space="0" w:color="auto"/>
              <w:bottom w:val="nil"/>
              <w:right w:val="single" w:sz="4" w:space="0" w:color="auto"/>
            </w:tcBorders>
          </w:tcPr>
          <w:p w14:paraId="2A25D2F2" w14:textId="77777777" w:rsidR="00C119E7" w:rsidRPr="00020619" w:rsidRDefault="00C119E7" w:rsidP="00BB34DD">
            <w:pPr>
              <w:pStyle w:val="TAC"/>
              <w:spacing w:line="256" w:lineRule="auto"/>
              <w:rPr>
                <w:ins w:id="57534" w:author="BigCREditor-RAN4#104-bis" w:date="2022-10-21T15:14:00Z"/>
              </w:rPr>
            </w:pPr>
          </w:p>
        </w:tc>
        <w:tc>
          <w:tcPr>
            <w:tcW w:w="2551" w:type="dxa"/>
            <w:tcBorders>
              <w:top w:val="nil"/>
              <w:left w:val="single" w:sz="4" w:space="0" w:color="auto"/>
              <w:bottom w:val="nil"/>
              <w:right w:val="single" w:sz="4" w:space="0" w:color="auto"/>
            </w:tcBorders>
          </w:tcPr>
          <w:p w14:paraId="081A4CB5" w14:textId="77777777" w:rsidR="00C119E7" w:rsidRPr="00020619" w:rsidRDefault="00C119E7" w:rsidP="00BB34DD">
            <w:pPr>
              <w:pStyle w:val="TAC"/>
              <w:spacing w:line="256" w:lineRule="auto"/>
              <w:rPr>
                <w:ins w:id="57535" w:author="BigCREditor-RAN4#104-bis" w:date="2022-10-21T15:14:00Z"/>
              </w:rPr>
            </w:pPr>
          </w:p>
        </w:tc>
      </w:tr>
      <w:tr w:rsidR="00C119E7" w:rsidRPr="00020619" w14:paraId="2FF96575" w14:textId="77777777" w:rsidTr="00BB34DD">
        <w:trPr>
          <w:trHeight w:val="187"/>
          <w:ins w:id="57536"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5DDD2DE1" w14:textId="77777777" w:rsidR="00C119E7" w:rsidRPr="00020619" w:rsidRDefault="00C119E7" w:rsidP="00BB34DD">
            <w:pPr>
              <w:pStyle w:val="TAL"/>
              <w:spacing w:line="256" w:lineRule="auto"/>
              <w:rPr>
                <w:ins w:id="57537" w:author="BigCREditor-RAN4#104-bis" w:date="2022-10-21T15:14:00Z"/>
              </w:rPr>
            </w:pPr>
            <w:ins w:id="57538" w:author="BigCREditor-RAN4#104-bis" w:date="2022-10-21T15:14:00Z">
              <w:r w:rsidRPr="00020619">
                <w:rPr>
                  <w:rFonts w:cs="Arial"/>
                </w:rPr>
                <w:t>EPRE ratio of PDCCH_DMRS to SSS</w:t>
              </w:r>
            </w:ins>
          </w:p>
        </w:tc>
        <w:tc>
          <w:tcPr>
            <w:tcW w:w="1842" w:type="dxa"/>
            <w:tcBorders>
              <w:top w:val="nil"/>
              <w:left w:val="single" w:sz="4" w:space="0" w:color="auto"/>
              <w:bottom w:val="nil"/>
              <w:right w:val="single" w:sz="4" w:space="0" w:color="auto"/>
            </w:tcBorders>
          </w:tcPr>
          <w:p w14:paraId="0935F12D" w14:textId="77777777" w:rsidR="00C119E7" w:rsidRPr="00020619" w:rsidRDefault="00C119E7" w:rsidP="00BB34DD">
            <w:pPr>
              <w:pStyle w:val="TAC"/>
              <w:spacing w:line="256" w:lineRule="auto"/>
              <w:rPr>
                <w:ins w:id="57539" w:author="BigCREditor-RAN4#104-bis" w:date="2022-10-21T15:14:00Z"/>
              </w:rPr>
            </w:pPr>
          </w:p>
        </w:tc>
        <w:tc>
          <w:tcPr>
            <w:tcW w:w="2551" w:type="dxa"/>
            <w:tcBorders>
              <w:top w:val="nil"/>
              <w:left w:val="single" w:sz="4" w:space="0" w:color="auto"/>
              <w:bottom w:val="nil"/>
              <w:right w:val="single" w:sz="4" w:space="0" w:color="auto"/>
            </w:tcBorders>
          </w:tcPr>
          <w:p w14:paraId="7571F60E" w14:textId="77777777" w:rsidR="00C119E7" w:rsidRPr="00020619" w:rsidRDefault="00C119E7" w:rsidP="00BB34DD">
            <w:pPr>
              <w:pStyle w:val="TAC"/>
              <w:spacing w:line="256" w:lineRule="auto"/>
              <w:rPr>
                <w:ins w:id="57540" w:author="BigCREditor-RAN4#104-bis" w:date="2022-10-21T15:14:00Z"/>
              </w:rPr>
            </w:pPr>
          </w:p>
        </w:tc>
      </w:tr>
      <w:tr w:rsidR="00C119E7" w:rsidRPr="00020619" w14:paraId="02018E7F" w14:textId="77777777" w:rsidTr="00BB34DD">
        <w:trPr>
          <w:trHeight w:val="187"/>
          <w:ins w:id="57541"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0DB6026A" w14:textId="77777777" w:rsidR="00C119E7" w:rsidRPr="00020619" w:rsidRDefault="00C119E7" w:rsidP="00BB34DD">
            <w:pPr>
              <w:pStyle w:val="TAL"/>
              <w:spacing w:line="256" w:lineRule="auto"/>
              <w:rPr>
                <w:ins w:id="57542" w:author="BigCREditor-RAN4#104-bis" w:date="2022-10-21T15:14:00Z"/>
              </w:rPr>
            </w:pPr>
            <w:ins w:id="57543" w:author="BigCREditor-RAN4#104-bis" w:date="2022-10-21T15:14:00Z">
              <w:r w:rsidRPr="00020619">
                <w:rPr>
                  <w:rFonts w:cs="Arial"/>
                </w:rPr>
                <w:t>EPRE ratio of PDCCH to PDCCH_DMRS</w:t>
              </w:r>
            </w:ins>
          </w:p>
        </w:tc>
        <w:tc>
          <w:tcPr>
            <w:tcW w:w="1842" w:type="dxa"/>
            <w:tcBorders>
              <w:top w:val="nil"/>
              <w:left w:val="single" w:sz="4" w:space="0" w:color="auto"/>
              <w:bottom w:val="nil"/>
              <w:right w:val="single" w:sz="4" w:space="0" w:color="auto"/>
            </w:tcBorders>
          </w:tcPr>
          <w:p w14:paraId="1A8745DF" w14:textId="77777777" w:rsidR="00C119E7" w:rsidRPr="00020619" w:rsidRDefault="00C119E7" w:rsidP="00BB34DD">
            <w:pPr>
              <w:pStyle w:val="TAC"/>
              <w:spacing w:line="256" w:lineRule="auto"/>
              <w:rPr>
                <w:ins w:id="57544" w:author="BigCREditor-RAN4#104-bis" w:date="2022-10-21T15:14:00Z"/>
              </w:rPr>
            </w:pPr>
          </w:p>
        </w:tc>
        <w:tc>
          <w:tcPr>
            <w:tcW w:w="2551" w:type="dxa"/>
            <w:tcBorders>
              <w:top w:val="nil"/>
              <w:left w:val="single" w:sz="4" w:space="0" w:color="auto"/>
              <w:bottom w:val="nil"/>
              <w:right w:val="single" w:sz="4" w:space="0" w:color="auto"/>
            </w:tcBorders>
          </w:tcPr>
          <w:p w14:paraId="529039AD" w14:textId="77777777" w:rsidR="00C119E7" w:rsidRPr="00020619" w:rsidRDefault="00C119E7" w:rsidP="00BB34DD">
            <w:pPr>
              <w:pStyle w:val="TAC"/>
              <w:spacing w:line="256" w:lineRule="auto"/>
              <w:rPr>
                <w:ins w:id="57545" w:author="BigCREditor-RAN4#104-bis" w:date="2022-10-21T15:14:00Z"/>
              </w:rPr>
            </w:pPr>
          </w:p>
        </w:tc>
      </w:tr>
      <w:tr w:rsidR="00C119E7" w:rsidRPr="00020619" w14:paraId="2D73BB4D" w14:textId="77777777" w:rsidTr="00BB34DD">
        <w:trPr>
          <w:trHeight w:val="187"/>
          <w:ins w:id="57546"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10C46027" w14:textId="77777777" w:rsidR="00C119E7" w:rsidRPr="00020619" w:rsidRDefault="00C119E7" w:rsidP="00BB34DD">
            <w:pPr>
              <w:pStyle w:val="TAL"/>
              <w:spacing w:line="256" w:lineRule="auto"/>
              <w:rPr>
                <w:ins w:id="57547" w:author="BigCREditor-RAN4#104-bis" w:date="2022-10-21T15:14:00Z"/>
              </w:rPr>
            </w:pPr>
            <w:ins w:id="57548" w:author="BigCREditor-RAN4#104-bis" w:date="2022-10-21T15:14:00Z">
              <w:r w:rsidRPr="00020619">
                <w:rPr>
                  <w:rFonts w:cs="Arial"/>
                </w:rPr>
                <w:t>EPRE ratio of PDSCH_DMRS to SSS</w:t>
              </w:r>
            </w:ins>
          </w:p>
        </w:tc>
        <w:tc>
          <w:tcPr>
            <w:tcW w:w="1842" w:type="dxa"/>
            <w:tcBorders>
              <w:top w:val="nil"/>
              <w:left w:val="single" w:sz="4" w:space="0" w:color="auto"/>
              <w:bottom w:val="nil"/>
              <w:right w:val="single" w:sz="4" w:space="0" w:color="auto"/>
            </w:tcBorders>
          </w:tcPr>
          <w:p w14:paraId="58A96C9E" w14:textId="77777777" w:rsidR="00C119E7" w:rsidRPr="00020619" w:rsidRDefault="00C119E7" w:rsidP="00BB34DD">
            <w:pPr>
              <w:pStyle w:val="TAC"/>
              <w:spacing w:line="256" w:lineRule="auto"/>
              <w:rPr>
                <w:ins w:id="57549" w:author="BigCREditor-RAN4#104-bis" w:date="2022-10-21T15:14:00Z"/>
              </w:rPr>
            </w:pPr>
          </w:p>
        </w:tc>
        <w:tc>
          <w:tcPr>
            <w:tcW w:w="2551" w:type="dxa"/>
            <w:tcBorders>
              <w:top w:val="nil"/>
              <w:left w:val="single" w:sz="4" w:space="0" w:color="auto"/>
              <w:bottom w:val="nil"/>
              <w:right w:val="single" w:sz="4" w:space="0" w:color="auto"/>
            </w:tcBorders>
          </w:tcPr>
          <w:p w14:paraId="76B8DFEF" w14:textId="77777777" w:rsidR="00C119E7" w:rsidRPr="00020619" w:rsidRDefault="00C119E7" w:rsidP="00BB34DD">
            <w:pPr>
              <w:pStyle w:val="TAC"/>
              <w:spacing w:line="256" w:lineRule="auto"/>
              <w:rPr>
                <w:ins w:id="57550" w:author="BigCREditor-RAN4#104-bis" w:date="2022-10-21T15:14:00Z"/>
              </w:rPr>
            </w:pPr>
          </w:p>
        </w:tc>
      </w:tr>
      <w:tr w:rsidR="00C119E7" w:rsidRPr="00020619" w14:paraId="7A89E9D8" w14:textId="77777777" w:rsidTr="00BB34DD">
        <w:trPr>
          <w:trHeight w:val="187"/>
          <w:ins w:id="57551"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4BE54CF8" w14:textId="77777777" w:rsidR="00C119E7" w:rsidRPr="00020619" w:rsidRDefault="00C119E7" w:rsidP="00BB34DD">
            <w:pPr>
              <w:pStyle w:val="TAL"/>
              <w:spacing w:line="256" w:lineRule="auto"/>
              <w:rPr>
                <w:ins w:id="57552" w:author="BigCREditor-RAN4#104-bis" w:date="2022-10-21T15:14:00Z"/>
              </w:rPr>
            </w:pPr>
            <w:ins w:id="57553" w:author="BigCREditor-RAN4#104-bis" w:date="2022-10-21T15:14:00Z">
              <w:r w:rsidRPr="00020619">
                <w:rPr>
                  <w:rFonts w:cs="Arial"/>
                </w:rPr>
                <w:t>EPRE ratio of PDSCH to PDSCH_DMRS</w:t>
              </w:r>
            </w:ins>
          </w:p>
        </w:tc>
        <w:tc>
          <w:tcPr>
            <w:tcW w:w="1842" w:type="dxa"/>
            <w:tcBorders>
              <w:top w:val="nil"/>
              <w:left w:val="single" w:sz="4" w:space="0" w:color="auto"/>
              <w:bottom w:val="nil"/>
              <w:right w:val="single" w:sz="4" w:space="0" w:color="auto"/>
            </w:tcBorders>
          </w:tcPr>
          <w:p w14:paraId="36C69153" w14:textId="77777777" w:rsidR="00C119E7" w:rsidRPr="00020619" w:rsidRDefault="00C119E7" w:rsidP="00BB34DD">
            <w:pPr>
              <w:pStyle w:val="TAC"/>
              <w:spacing w:line="256" w:lineRule="auto"/>
              <w:rPr>
                <w:ins w:id="57554" w:author="BigCREditor-RAN4#104-bis" w:date="2022-10-21T15:14:00Z"/>
              </w:rPr>
            </w:pPr>
          </w:p>
        </w:tc>
        <w:tc>
          <w:tcPr>
            <w:tcW w:w="2551" w:type="dxa"/>
            <w:tcBorders>
              <w:top w:val="nil"/>
              <w:left w:val="single" w:sz="4" w:space="0" w:color="auto"/>
              <w:bottom w:val="nil"/>
              <w:right w:val="single" w:sz="4" w:space="0" w:color="auto"/>
            </w:tcBorders>
          </w:tcPr>
          <w:p w14:paraId="7AC1DEB6" w14:textId="77777777" w:rsidR="00C119E7" w:rsidRPr="00020619" w:rsidRDefault="00C119E7" w:rsidP="00BB34DD">
            <w:pPr>
              <w:pStyle w:val="TAC"/>
              <w:spacing w:line="256" w:lineRule="auto"/>
              <w:rPr>
                <w:ins w:id="57555" w:author="BigCREditor-RAN4#104-bis" w:date="2022-10-21T15:14:00Z"/>
              </w:rPr>
            </w:pPr>
          </w:p>
        </w:tc>
      </w:tr>
      <w:tr w:rsidR="00C119E7" w:rsidRPr="00020619" w14:paraId="266682C4" w14:textId="77777777" w:rsidTr="00BB34DD">
        <w:trPr>
          <w:trHeight w:val="187"/>
          <w:ins w:id="57556"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17DCFBE2" w14:textId="77777777" w:rsidR="00C119E7" w:rsidRPr="00020619" w:rsidRDefault="00C119E7" w:rsidP="00BB34DD">
            <w:pPr>
              <w:pStyle w:val="TAL"/>
              <w:spacing w:line="256" w:lineRule="auto"/>
              <w:rPr>
                <w:ins w:id="57557" w:author="BigCREditor-RAN4#104-bis" w:date="2022-10-21T15:14:00Z"/>
              </w:rPr>
            </w:pPr>
            <w:ins w:id="57558" w:author="BigCREditor-RAN4#104-bis" w:date="2022-10-21T15:14:00Z">
              <w:r w:rsidRPr="00020619">
                <w:rPr>
                  <w:rFonts w:cs="Arial"/>
                </w:rPr>
                <w:t>EPRE ratio of OCNG DMRS to SSS</w:t>
              </w:r>
            </w:ins>
          </w:p>
        </w:tc>
        <w:tc>
          <w:tcPr>
            <w:tcW w:w="1842" w:type="dxa"/>
            <w:tcBorders>
              <w:top w:val="nil"/>
              <w:left w:val="single" w:sz="4" w:space="0" w:color="auto"/>
              <w:bottom w:val="nil"/>
              <w:right w:val="single" w:sz="4" w:space="0" w:color="auto"/>
            </w:tcBorders>
          </w:tcPr>
          <w:p w14:paraId="13B7BCAF" w14:textId="77777777" w:rsidR="00C119E7" w:rsidRPr="00020619" w:rsidRDefault="00C119E7" w:rsidP="00BB34DD">
            <w:pPr>
              <w:pStyle w:val="TAC"/>
              <w:spacing w:line="256" w:lineRule="auto"/>
              <w:rPr>
                <w:ins w:id="57559" w:author="BigCREditor-RAN4#104-bis" w:date="2022-10-21T15:14:00Z"/>
              </w:rPr>
            </w:pPr>
          </w:p>
        </w:tc>
        <w:tc>
          <w:tcPr>
            <w:tcW w:w="2551" w:type="dxa"/>
            <w:tcBorders>
              <w:top w:val="nil"/>
              <w:left w:val="single" w:sz="4" w:space="0" w:color="auto"/>
              <w:bottom w:val="nil"/>
              <w:right w:val="single" w:sz="4" w:space="0" w:color="auto"/>
            </w:tcBorders>
          </w:tcPr>
          <w:p w14:paraId="0ACE462A" w14:textId="77777777" w:rsidR="00C119E7" w:rsidRPr="00020619" w:rsidRDefault="00C119E7" w:rsidP="00BB34DD">
            <w:pPr>
              <w:pStyle w:val="TAC"/>
              <w:spacing w:line="256" w:lineRule="auto"/>
              <w:rPr>
                <w:ins w:id="57560" w:author="BigCREditor-RAN4#104-bis" w:date="2022-10-21T15:14:00Z"/>
              </w:rPr>
            </w:pPr>
          </w:p>
        </w:tc>
      </w:tr>
      <w:tr w:rsidR="00C119E7" w:rsidRPr="00020619" w14:paraId="61EA0EAA" w14:textId="77777777" w:rsidTr="00BB34DD">
        <w:trPr>
          <w:trHeight w:val="187"/>
          <w:ins w:id="57561"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45B353F2" w14:textId="77777777" w:rsidR="00C119E7" w:rsidRPr="00020619" w:rsidRDefault="00C119E7" w:rsidP="00BB34DD">
            <w:pPr>
              <w:pStyle w:val="TAL"/>
              <w:spacing w:line="256" w:lineRule="auto"/>
              <w:rPr>
                <w:ins w:id="57562" w:author="BigCREditor-RAN4#104-bis" w:date="2022-10-21T15:14:00Z"/>
              </w:rPr>
            </w:pPr>
            <w:ins w:id="57563" w:author="BigCREditor-RAN4#104-bis" w:date="2022-10-21T15:14:00Z">
              <w:r w:rsidRPr="00020619">
                <w:rPr>
                  <w:rFonts w:cs="Arial"/>
                </w:rPr>
                <w:t>EPRE ratio of OCNG to OCNG DMRS</w:t>
              </w:r>
            </w:ins>
          </w:p>
        </w:tc>
        <w:tc>
          <w:tcPr>
            <w:tcW w:w="1842" w:type="dxa"/>
            <w:tcBorders>
              <w:top w:val="nil"/>
              <w:left w:val="single" w:sz="4" w:space="0" w:color="auto"/>
              <w:bottom w:val="single" w:sz="4" w:space="0" w:color="auto"/>
              <w:right w:val="single" w:sz="4" w:space="0" w:color="auto"/>
            </w:tcBorders>
          </w:tcPr>
          <w:p w14:paraId="0BA85457" w14:textId="77777777" w:rsidR="00C119E7" w:rsidRPr="00020619" w:rsidRDefault="00C119E7" w:rsidP="00BB34DD">
            <w:pPr>
              <w:pStyle w:val="TAC"/>
              <w:spacing w:line="256" w:lineRule="auto"/>
              <w:rPr>
                <w:ins w:id="57564" w:author="BigCREditor-RAN4#104-bis" w:date="2022-10-21T15:14:00Z"/>
              </w:rPr>
            </w:pPr>
          </w:p>
        </w:tc>
        <w:tc>
          <w:tcPr>
            <w:tcW w:w="2551" w:type="dxa"/>
            <w:tcBorders>
              <w:top w:val="nil"/>
              <w:left w:val="single" w:sz="4" w:space="0" w:color="auto"/>
              <w:bottom w:val="single" w:sz="4" w:space="0" w:color="auto"/>
              <w:right w:val="single" w:sz="4" w:space="0" w:color="auto"/>
            </w:tcBorders>
          </w:tcPr>
          <w:p w14:paraId="53B856E2" w14:textId="77777777" w:rsidR="00C119E7" w:rsidRPr="00020619" w:rsidRDefault="00C119E7" w:rsidP="00BB34DD">
            <w:pPr>
              <w:pStyle w:val="TAC"/>
              <w:spacing w:line="256" w:lineRule="auto"/>
              <w:rPr>
                <w:ins w:id="57565" w:author="BigCREditor-RAN4#104-bis" w:date="2022-10-21T15:14:00Z"/>
              </w:rPr>
            </w:pPr>
          </w:p>
        </w:tc>
      </w:tr>
      <w:tr w:rsidR="00C119E7" w:rsidRPr="00020619" w14:paraId="0C428F18" w14:textId="77777777" w:rsidTr="00BB34DD">
        <w:trPr>
          <w:trHeight w:val="187"/>
          <w:ins w:id="57566"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6B41858B" w14:textId="77777777" w:rsidR="00C119E7" w:rsidRPr="00020619" w:rsidRDefault="00C119E7" w:rsidP="00BB34DD">
            <w:pPr>
              <w:pStyle w:val="TAL"/>
              <w:spacing w:line="256" w:lineRule="auto"/>
              <w:rPr>
                <w:ins w:id="57567" w:author="BigCREditor-RAN4#104-bis" w:date="2022-10-21T15:14:00Z"/>
              </w:rPr>
            </w:pPr>
            <w:ins w:id="57568" w:author="BigCREditor-RAN4#104-bis" w:date="2022-10-21T15:14:00Z">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ins>
          </w:p>
        </w:tc>
        <w:tc>
          <w:tcPr>
            <w:tcW w:w="1842" w:type="dxa"/>
            <w:tcBorders>
              <w:top w:val="single" w:sz="4" w:space="0" w:color="auto"/>
              <w:left w:val="single" w:sz="4" w:space="0" w:color="auto"/>
              <w:bottom w:val="single" w:sz="4" w:space="0" w:color="auto"/>
              <w:right w:val="single" w:sz="4" w:space="0" w:color="auto"/>
            </w:tcBorders>
            <w:hideMark/>
          </w:tcPr>
          <w:p w14:paraId="4BAD1404" w14:textId="77777777" w:rsidR="00C119E7" w:rsidRPr="00020619" w:rsidRDefault="00C119E7" w:rsidP="00BB34DD">
            <w:pPr>
              <w:pStyle w:val="TAC"/>
              <w:spacing w:line="256" w:lineRule="auto"/>
              <w:rPr>
                <w:ins w:id="57569" w:author="BigCREditor-RAN4#104-bis" w:date="2022-10-21T15:14:00Z"/>
              </w:rPr>
            </w:pPr>
            <w:ins w:id="57570" w:author="BigCREditor-RAN4#104-bis" w:date="2022-10-21T15:14:00Z">
              <w:r w:rsidRPr="00020619">
                <w:t>dBm/15 kHz</w:t>
              </w:r>
            </w:ins>
          </w:p>
        </w:tc>
        <w:tc>
          <w:tcPr>
            <w:tcW w:w="2551" w:type="dxa"/>
            <w:tcBorders>
              <w:top w:val="single" w:sz="4" w:space="0" w:color="auto"/>
              <w:left w:val="single" w:sz="4" w:space="0" w:color="auto"/>
              <w:bottom w:val="single" w:sz="4" w:space="0" w:color="auto"/>
              <w:right w:val="single" w:sz="4" w:space="0" w:color="auto"/>
            </w:tcBorders>
            <w:hideMark/>
          </w:tcPr>
          <w:p w14:paraId="49E5B44B" w14:textId="77777777" w:rsidR="00C119E7" w:rsidRPr="00020619" w:rsidRDefault="00C119E7" w:rsidP="00BB34DD">
            <w:pPr>
              <w:pStyle w:val="TAC"/>
              <w:spacing w:line="256" w:lineRule="auto"/>
              <w:rPr>
                <w:ins w:id="57571" w:author="BigCREditor-RAN4#104-bis" w:date="2022-10-21T15:14:00Z"/>
              </w:rPr>
            </w:pPr>
            <w:ins w:id="57572" w:author="BigCREditor-RAN4#104-bis" w:date="2022-10-21T15:14:00Z">
              <w:r w:rsidRPr="00020619">
                <w:t>-104</w:t>
              </w:r>
            </w:ins>
          </w:p>
        </w:tc>
      </w:tr>
      <w:tr w:rsidR="00C119E7" w:rsidRPr="00020619" w14:paraId="4AE7D88A" w14:textId="77777777" w:rsidTr="00BB34DD">
        <w:trPr>
          <w:trHeight w:val="187"/>
          <w:ins w:id="57573" w:author="BigCREditor-RAN4#104-bis" w:date="2022-10-21T15:14:00Z"/>
        </w:trPr>
        <w:tc>
          <w:tcPr>
            <w:tcW w:w="3049" w:type="dxa"/>
            <w:tcBorders>
              <w:top w:val="single" w:sz="4" w:space="0" w:color="auto"/>
              <w:left w:val="single" w:sz="4" w:space="0" w:color="auto"/>
              <w:bottom w:val="nil"/>
              <w:right w:val="single" w:sz="4" w:space="0" w:color="auto"/>
            </w:tcBorders>
            <w:hideMark/>
          </w:tcPr>
          <w:p w14:paraId="70784A22" w14:textId="77777777" w:rsidR="00C119E7" w:rsidRPr="00020619" w:rsidRDefault="00C119E7" w:rsidP="00BB34DD">
            <w:pPr>
              <w:pStyle w:val="TAL"/>
              <w:spacing w:line="256" w:lineRule="auto"/>
              <w:rPr>
                <w:ins w:id="57574" w:author="BigCREditor-RAN4#104-bis" w:date="2022-10-21T15:14:00Z"/>
                <w:rFonts w:cs="Arial"/>
                <w:vertAlign w:val="superscript"/>
              </w:rPr>
            </w:pPr>
            <w:ins w:id="57575" w:author="BigCREditor-RAN4#104-bis" w:date="2022-10-21T15:14:00Z">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ins>
          </w:p>
        </w:tc>
        <w:tc>
          <w:tcPr>
            <w:tcW w:w="1530" w:type="dxa"/>
            <w:tcBorders>
              <w:top w:val="single" w:sz="4" w:space="0" w:color="auto"/>
              <w:left w:val="single" w:sz="4" w:space="0" w:color="auto"/>
              <w:bottom w:val="single" w:sz="4" w:space="0" w:color="auto"/>
              <w:right w:val="single" w:sz="4" w:space="0" w:color="auto"/>
            </w:tcBorders>
            <w:hideMark/>
          </w:tcPr>
          <w:p w14:paraId="51C0DFF4" w14:textId="77777777" w:rsidR="00C119E7" w:rsidRPr="00020619" w:rsidRDefault="00C119E7" w:rsidP="00BB34DD">
            <w:pPr>
              <w:pStyle w:val="TAL"/>
              <w:spacing w:line="256" w:lineRule="auto"/>
              <w:rPr>
                <w:ins w:id="57576" w:author="BigCREditor-RAN4#104-bis" w:date="2022-10-21T15:14:00Z"/>
              </w:rPr>
            </w:pPr>
            <w:ins w:id="57577" w:author="BigCREditor-RAN4#104-bis" w:date="2022-10-21T15:14:00Z">
              <w:r w:rsidRPr="00020619">
                <w:rPr>
                  <w:rFonts w:cs="Arial"/>
                </w:rPr>
                <w:t xml:space="preserve">Config </w:t>
              </w:r>
              <w:r w:rsidRPr="00020619">
                <w:t>1, 2, 4, 5</w:t>
              </w:r>
            </w:ins>
          </w:p>
        </w:tc>
        <w:tc>
          <w:tcPr>
            <w:tcW w:w="1842" w:type="dxa"/>
            <w:tcBorders>
              <w:top w:val="single" w:sz="4" w:space="0" w:color="auto"/>
              <w:left w:val="single" w:sz="4" w:space="0" w:color="auto"/>
              <w:bottom w:val="nil"/>
              <w:right w:val="single" w:sz="4" w:space="0" w:color="auto"/>
            </w:tcBorders>
            <w:hideMark/>
          </w:tcPr>
          <w:p w14:paraId="6F5C792A" w14:textId="77777777" w:rsidR="00C119E7" w:rsidRPr="00020619" w:rsidRDefault="00C119E7" w:rsidP="00BB34DD">
            <w:pPr>
              <w:pStyle w:val="TAC"/>
              <w:spacing w:line="256" w:lineRule="auto"/>
              <w:rPr>
                <w:ins w:id="57578" w:author="BigCREditor-RAN4#104-bis" w:date="2022-10-21T15:14:00Z"/>
              </w:rPr>
            </w:pPr>
            <w:ins w:id="57579" w:author="BigCREditor-RAN4#104-bis" w:date="2022-10-21T15:14:00Z">
              <w:r w:rsidRPr="00020619">
                <w:t>dBm/SCS</w:t>
              </w:r>
            </w:ins>
          </w:p>
        </w:tc>
        <w:tc>
          <w:tcPr>
            <w:tcW w:w="2551" w:type="dxa"/>
            <w:tcBorders>
              <w:top w:val="single" w:sz="4" w:space="0" w:color="auto"/>
              <w:left w:val="single" w:sz="4" w:space="0" w:color="auto"/>
              <w:bottom w:val="single" w:sz="4" w:space="0" w:color="auto"/>
              <w:right w:val="single" w:sz="4" w:space="0" w:color="auto"/>
            </w:tcBorders>
            <w:hideMark/>
          </w:tcPr>
          <w:p w14:paraId="49A1452E" w14:textId="77777777" w:rsidR="00C119E7" w:rsidRPr="00020619" w:rsidRDefault="00C119E7" w:rsidP="00BB34DD">
            <w:pPr>
              <w:pStyle w:val="TAC"/>
              <w:spacing w:line="256" w:lineRule="auto"/>
              <w:rPr>
                <w:ins w:id="57580" w:author="BigCREditor-RAN4#104-bis" w:date="2022-10-21T15:14:00Z"/>
              </w:rPr>
            </w:pPr>
            <w:ins w:id="57581" w:author="BigCREditor-RAN4#104-bis" w:date="2022-10-21T15:14:00Z">
              <w:r w:rsidRPr="00020619">
                <w:t>-104</w:t>
              </w:r>
            </w:ins>
          </w:p>
        </w:tc>
      </w:tr>
      <w:tr w:rsidR="00C119E7" w:rsidRPr="00020619" w14:paraId="41280350" w14:textId="77777777" w:rsidTr="00BB34DD">
        <w:trPr>
          <w:trHeight w:val="187"/>
          <w:ins w:id="57582" w:author="BigCREditor-RAN4#104-bis" w:date="2022-10-21T15:14:00Z"/>
        </w:trPr>
        <w:tc>
          <w:tcPr>
            <w:tcW w:w="3049" w:type="dxa"/>
            <w:tcBorders>
              <w:top w:val="nil"/>
              <w:left w:val="single" w:sz="4" w:space="0" w:color="auto"/>
              <w:bottom w:val="single" w:sz="4" w:space="0" w:color="auto"/>
              <w:right w:val="single" w:sz="4" w:space="0" w:color="auto"/>
            </w:tcBorders>
          </w:tcPr>
          <w:p w14:paraId="3B6B1660" w14:textId="77777777" w:rsidR="00C119E7" w:rsidRPr="00020619" w:rsidRDefault="00C119E7" w:rsidP="00BB34DD">
            <w:pPr>
              <w:pStyle w:val="TAL"/>
              <w:spacing w:line="256" w:lineRule="auto"/>
              <w:rPr>
                <w:ins w:id="57583" w:author="BigCREditor-RAN4#104-bis" w:date="2022-10-21T15:14:00Z"/>
                <w:rFonts w:eastAsia="Calibri" w:cs="Arial"/>
                <w:i/>
              </w:rPr>
            </w:pPr>
          </w:p>
        </w:tc>
        <w:tc>
          <w:tcPr>
            <w:tcW w:w="1530" w:type="dxa"/>
            <w:tcBorders>
              <w:top w:val="single" w:sz="4" w:space="0" w:color="auto"/>
              <w:left w:val="single" w:sz="4" w:space="0" w:color="auto"/>
              <w:bottom w:val="single" w:sz="4" w:space="0" w:color="auto"/>
              <w:right w:val="single" w:sz="4" w:space="0" w:color="auto"/>
            </w:tcBorders>
            <w:hideMark/>
          </w:tcPr>
          <w:p w14:paraId="16463E77" w14:textId="77777777" w:rsidR="00C119E7" w:rsidRPr="00020619" w:rsidRDefault="00C119E7" w:rsidP="00BB34DD">
            <w:pPr>
              <w:pStyle w:val="TAL"/>
              <w:spacing w:line="256" w:lineRule="auto"/>
              <w:rPr>
                <w:ins w:id="57584" w:author="BigCREditor-RAN4#104-bis" w:date="2022-10-21T15:14:00Z"/>
              </w:rPr>
            </w:pPr>
            <w:ins w:id="57585"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1FD709B0" w14:textId="77777777" w:rsidR="00C119E7" w:rsidRPr="00020619" w:rsidRDefault="00C119E7" w:rsidP="00BB34DD">
            <w:pPr>
              <w:pStyle w:val="TAC"/>
              <w:spacing w:line="256" w:lineRule="auto"/>
              <w:rPr>
                <w:ins w:id="57586"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179B7018" w14:textId="77777777" w:rsidR="00C119E7" w:rsidRPr="00020619" w:rsidRDefault="00C119E7" w:rsidP="00BB34DD">
            <w:pPr>
              <w:pStyle w:val="TAC"/>
              <w:spacing w:line="256" w:lineRule="auto"/>
              <w:rPr>
                <w:ins w:id="57587" w:author="BigCREditor-RAN4#104-bis" w:date="2022-10-21T15:14:00Z"/>
              </w:rPr>
            </w:pPr>
            <w:ins w:id="57588" w:author="BigCREditor-RAN4#104-bis" w:date="2022-10-21T15:14:00Z">
              <w:r w:rsidRPr="00020619">
                <w:t>-101</w:t>
              </w:r>
            </w:ins>
          </w:p>
        </w:tc>
      </w:tr>
      <w:tr w:rsidR="00C119E7" w:rsidRPr="00020619" w14:paraId="2D613D93" w14:textId="77777777" w:rsidTr="00BB34DD">
        <w:trPr>
          <w:trHeight w:val="187"/>
          <w:ins w:id="57589"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vAlign w:val="center"/>
            <w:hideMark/>
          </w:tcPr>
          <w:p w14:paraId="3713EF8D" w14:textId="77777777" w:rsidR="00C119E7" w:rsidRPr="00020619" w:rsidRDefault="00C119E7" w:rsidP="00BB34DD">
            <w:pPr>
              <w:pStyle w:val="TAL"/>
              <w:spacing w:line="256" w:lineRule="auto"/>
              <w:rPr>
                <w:ins w:id="57590" w:author="BigCREditor-RAN4#104-bis" w:date="2022-10-21T15:14:00Z"/>
              </w:rPr>
            </w:pPr>
            <w:proofErr w:type="spellStart"/>
            <w:ins w:id="57591" w:author="BigCREditor-RAN4#104-bis" w:date="2022-10-21T15:14:00Z">
              <w:r w:rsidRPr="00020619">
                <w:rPr>
                  <w:rFonts w:eastAsia="Calibri" w:cs="Arial"/>
                  <w:lang w:val="en-US"/>
                </w:rPr>
                <w:t>Ê</w:t>
              </w:r>
              <w:r w:rsidRPr="00020619">
                <w:rPr>
                  <w:rFonts w:eastAsia="Calibri" w:cs="Arial"/>
                  <w:vertAlign w:val="subscript"/>
                  <w:lang w:val="en-US"/>
                </w:rPr>
                <w:t>s</w:t>
              </w:r>
              <w:proofErr w:type="spellEnd"/>
              <w:r w:rsidRPr="00020619">
                <w:rPr>
                  <w:rFonts w:eastAsia="Calibri" w:cs="Arial"/>
                  <w:lang w:val="en-US"/>
                </w:rPr>
                <w:t>/</w:t>
              </w:r>
              <w:proofErr w:type="spellStart"/>
              <w:r w:rsidRPr="00020619">
                <w:rPr>
                  <w:rFonts w:eastAsia="Calibri" w:cs="Arial"/>
                  <w:lang w:val="en-US"/>
                </w:rPr>
                <w:t>N</w:t>
              </w:r>
              <w:r w:rsidRPr="00020619">
                <w:rPr>
                  <w:rFonts w:eastAsia="Calibri" w:cs="Arial"/>
                  <w:vertAlign w:val="subscript"/>
                  <w:lang w:val="en-US"/>
                </w:rPr>
                <w:t>oc</w:t>
              </w:r>
              <w:proofErr w:type="spellEnd"/>
            </w:ins>
          </w:p>
        </w:tc>
        <w:tc>
          <w:tcPr>
            <w:tcW w:w="1842" w:type="dxa"/>
            <w:tcBorders>
              <w:top w:val="single" w:sz="4" w:space="0" w:color="auto"/>
              <w:left w:val="single" w:sz="4" w:space="0" w:color="auto"/>
              <w:bottom w:val="single" w:sz="4" w:space="0" w:color="auto"/>
              <w:right w:val="single" w:sz="4" w:space="0" w:color="auto"/>
            </w:tcBorders>
            <w:vAlign w:val="center"/>
            <w:hideMark/>
          </w:tcPr>
          <w:p w14:paraId="12D9C5BF" w14:textId="77777777" w:rsidR="00C119E7" w:rsidRPr="00020619" w:rsidRDefault="00C119E7" w:rsidP="00BB34DD">
            <w:pPr>
              <w:pStyle w:val="TAC"/>
              <w:spacing w:line="256" w:lineRule="auto"/>
              <w:rPr>
                <w:ins w:id="57592" w:author="BigCREditor-RAN4#104-bis" w:date="2022-10-21T15:14:00Z"/>
              </w:rPr>
            </w:pPr>
            <w:ins w:id="57593" w:author="BigCREditor-RAN4#104-bis" w:date="2022-10-21T15:14:00Z">
              <w:r w:rsidRPr="00020619">
                <w:t>dB</w:t>
              </w:r>
            </w:ins>
          </w:p>
        </w:tc>
        <w:tc>
          <w:tcPr>
            <w:tcW w:w="2551" w:type="dxa"/>
            <w:tcBorders>
              <w:top w:val="single" w:sz="4" w:space="0" w:color="auto"/>
              <w:left w:val="single" w:sz="4" w:space="0" w:color="auto"/>
              <w:bottom w:val="single" w:sz="4" w:space="0" w:color="auto"/>
              <w:right w:val="single" w:sz="4" w:space="0" w:color="auto"/>
            </w:tcBorders>
            <w:vAlign w:val="center"/>
            <w:hideMark/>
          </w:tcPr>
          <w:p w14:paraId="4783FBD7" w14:textId="77777777" w:rsidR="00C119E7" w:rsidRPr="00020619" w:rsidRDefault="00C119E7" w:rsidP="00BB34DD">
            <w:pPr>
              <w:pStyle w:val="TAC"/>
              <w:spacing w:line="256" w:lineRule="auto"/>
              <w:rPr>
                <w:ins w:id="57594" w:author="BigCREditor-RAN4#104-bis" w:date="2022-10-21T15:14:00Z"/>
              </w:rPr>
            </w:pPr>
            <w:ins w:id="57595" w:author="BigCREditor-RAN4#104-bis" w:date="2022-10-21T15:14:00Z">
              <w:r w:rsidRPr="00020619">
                <w:t>dB</w:t>
              </w:r>
            </w:ins>
          </w:p>
        </w:tc>
      </w:tr>
      <w:tr w:rsidR="00C119E7" w:rsidRPr="00020619" w14:paraId="6AD5D6A9" w14:textId="77777777" w:rsidTr="00BB34DD">
        <w:trPr>
          <w:trHeight w:val="187"/>
          <w:ins w:id="57596"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vAlign w:val="center"/>
            <w:hideMark/>
          </w:tcPr>
          <w:p w14:paraId="0683FB69" w14:textId="77777777" w:rsidR="00C119E7" w:rsidRPr="00020619" w:rsidRDefault="00C119E7" w:rsidP="00BB34DD">
            <w:pPr>
              <w:pStyle w:val="TAL"/>
              <w:spacing w:line="256" w:lineRule="auto"/>
              <w:rPr>
                <w:ins w:id="57597" w:author="BigCREditor-RAN4#104-bis" w:date="2022-10-21T15:14:00Z"/>
              </w:rPr>
            </w:pPr>
            <w:proofErr w:type="spellStart"/>
            <w:ins w:id="57598" w:author="BigCREditor-RAN4#104-bis" w:date="2022-10-21T15:14:00Z">
              <w:r w:rsidRPr="00020619">
                <w:rPr>
                  <w:rFonts w:eastAsia="Calibri" w:cs="Arial"/>
                  <w:lang w:val="en-US"/>
                </w:rPr>
                <w:t>Ê</w:t>
              </w:r>
              <w:r w:rsidRPr="00020619">
                <w:rPr>
                  <w:rFonts w:eastAsia="Calibri" w:cs="Arial"/>
                  <w:vertAlign w:val="subscript"/>
                  <w:lang w:val="en-US"/>
                </w:rPr>
                <w:t>s</w:t>
              </w:r>
              <w:proofErr w:type="spellEnd"/>
              <w:r w:rsidRPr="00020619">
                <w:rPr>
                  <w:rFonts w:eastAsia="Calibri" w:cs="Arial"/>
                  <w:lang w:val="en-US"/>
                </w:rPr>
                <w:t>/I</w:t>
              </w:r>
              <w:r w:rsidRPr="00020619">
                <w:rPr>
                  <w:rFonts w:eastAsia="Calibri" w:cs="Arial"/>
                  <w:vertAlign w:val="subscript"/>
                  <w:lang w:val="en-US"/>
                </w:rPr>
                <w:t>ot</w:t>
              </w:r>
              <w:r w:rsidRPr="00020619">
                <w:rPr>
                  <w:rFonts w:eastAsia="Calibri" w:cs="Arial"/>
                  <w:vertAlign w:val="superscript"/>
                  <w:lang w:val="en-US"/>
                </w:rPr>
                <w:t>Note3</w:t>
              </w:r>
            </w:ins>
          </w:p>
        </w:tc>
        <w:tc>
          <w:tcPr>
            <w:tcW w:w="1842" w:type="dxa"/>
            <w:tcBorders>
              <w:top w:val="single" w:sz="4" w:space="0" w:color="auto"/>
              <w:left w:val="single" w:sz="4" w:space="0" w:color="auto"/>
              <w:bottom w:val="single" w:sz="4" w:space="0" w:color="auto"/>
              <w:right w:val="single" w:sz="4" w:space="0" w:color="auto"/>
            </w:tcBorders>
            <w:vAlign w:val="center"/>
            <w:hideMark/>
          </w:tcPr>
          <w:p w14:paraId="105097CE" w14:textId="77777777" w:rsidR="00C119E7" w:rsidRPr="00020619" w:rsidRDefault="00C119E7" w:rsidP="00BB34DD">
            <w:pPr>
              <w:pStyle w:val="TAC"/>
              <w:spacing w:line="256" w:lineRule="auto"/>
              <w:rPr>
                <w:ins w:id="57599" w:author="BigCREditor-RAN4#104-bis" w:date="2022-10-21T15:14:00Z"/>
              </w:rPr>
            </w:pPr>
            <w:ins w:id="57600" w:author="BigCREditor-RAN4#104-bis" w:date="2022-10-21T15:14:00Z">
              <w:r w:rsidRPr="00020619">
                <w:t>dB</w:t>
              </w:r>
            </w:ins>
          </w:p>
        </w:tc>
        <w:tc>
          <w:tcPr>
            <w:tcW w:w="2551" w:type="dxa"/>
            <w:tcBorders>
              <w:top w:val="single" w:sz="4" w:space="0" w:color="auto"/>
              <w:left w:val="single" w:sz="4" w:space="0" w:color="auto"/>
              <w:bottom w:val="single" w:sz="4" w:space="0" w:color="auto"/>
              <w:right w:val="single" w:sz="4" w:space="0" w:color="auto"/>
            </w:tcBorders>
            <w:vAlign w:val="center"/>
            <w:hideMark/>
          </w:tcPr>
          <w:p w14:paraId="7EDC7733" w14:textId="77777777" w:rsidR="00C119E7" w:rsidRPr="00020619" w:rsidRDefault="00C119E7" w:rsidP="00BB34DD">
            <w:pPr>
              <w:pStyle w:val="TAC"/>
              <w:spacing w:line="256" w:lineRule="auto"/>
              <w:rPr>
                <w:ins w:id="57601" w:author="BigCREditor-RAN4#104-bis" w:date="2022-10-21T15:14:00Z"/>
              </w:rPr>
            </w:pPr>
            <w:ins w:id="57602" w:author="BigCREditor-RAN4#104-bis" w:date="2022-10-21T15:14:00Z">
              <w:r w:rsidRPr="00020619">
                <w:t>dB</w:t>
              </w:r>
            </w:ins>
          </w:p>
        </w:tc>
      </w:tr>
      <w:tr w:rsidR="00C119E7" w:rsidRPr="00020619" w14:paraId="39FBC876" w14:textId="77777777" w:rsidTr="00BB34DD">
        <w:trPr>
          <w:trHeight w:val="187"/>
          <w:ins w:id="57603" w:author="BigCREditor-RAN4#104-bis" w:date="2022-10-21T15:14:00Z"/>
        </w:trPr>
        <w:tc>
          <w:tcPr>
            <w:tcW w:w="3049" w:type="dxa"/>
            <w:tcBorders>
              <w:top w:val="single" w:sz="4" w:space="0" w:color="auto"/>
              <w:left w:val="single" w:sz="4" w:space="0" w:color="auto"/>
              <w:bottom w:val="nil"/>
              <w:right w:val="single" w:sz="4" w:space="0" w:color="auto"/>
            </w:tcBorders>
            <w:vAlign w:val="center"/>
            <w:hideMark/>
          </w:tcPr>
          <w:p w14:paraId="28990A68" w14:textId="77777777" w:rsidR="00C119E7" w:rsidRPr="00020619" w:rsidRDefault="00C119E7" w:rsidP="00BB34DD">
            <w:pPr>
              <w:pStyle w:val="TAL"/>
              <w:spacing w:line="256" w:lineRule="auto"/>
              <w:rPr>
                <w:ins w:id="57604" w:author="BigCREditor-RAN4#104-bis" w:date="2022-10-21T15:14:00Z"/>
                <w:rFonts w:eastAsia="Calibri" w:cs="Arial"/>
                <w:vertAlign w:val="superscript"/>
              </w:rPr>
            </w:pPr>
            <w:ins w:id="57605" w:author="BigCREditor-RAN4#104-bis" w:date="2022-10-21T15:14:00Z">
              <w:r w:rsidRPr="00020619">
                <w:rPr>
                  <w:rFonts w:eastAsia="Calibri" w:cs="Arial"/>
                  <w:lang w:val="en-US"/>
                </w:rPr>
                <w:t>SS-RSRQ</w:t>
              </w:r>
              <w:r w:rsidRPr="00020619">
                <w:rPr>
                  <w:rFonts w:eastAsia="Calibri" w:cs="Arial"/>
                  <w:vertAlign w:val="superscript"/>
                  <w:lang w:val="en-US"/>
                </w:rPr>
                <w:t>Note3</w:t>
              </w:r>
            </w:ins>
          </w:p>
        </w:tc>
        <w:tc>
          <w:tcPr>
            <w:tcW w:w="1530" w:type="dxa"/>
            <w:tcBorders>
              <w:top w:val="single" w:sz="4" w:space="0" w:color="auto"/>
              <w:left w:val="single" w:sz="4" w:space="0" w:color="auto"/>
              <w:bottom w:val="single" w:sz="4" w:space="0" w:color="auto"/>
              <w:right w:val="single" w:sz="4" w:space="0" w:color="auto"/>
            </w:tcBorders>
            <w:hideMark/>
          </w:tcPr>
          <w:p w14:paraId="1230F8BF" w14:textId="77777777" w:rsidR="00C119E7" w:rsidRPr="00020619" w:rsidRDefault="00C119E7" w:rsidP="00BB34DD">
            <w:pPr>
              <w:pStyle w:val="TAL"/>
              <w:spacing w:line="256" w:lineRule="auto"/>
              <w:rPr>
                <w:ins w:id="57606" w:author="BigCREditor-RAN4#104-bis" w:date="2022-10-21T15:14:00Z"/>
              </w:rPr>
            </w:pPr>
            <w:ins w:id="57607" w:author="BigCREditor-RAN4#104-bis" w:date="2022-10-21T15:14:00Z">
              <w:r w:rsidRPr="00020619">
                <w:rPr>
                  <w:rFonts w:cs="Arial"/>
                </w:rPr>
                <w:t xml:space="preserve">Config </w:t>
              </w:r>
              <w:r w:rsidRPr="00020619">
                <w:t>1, 2, 4, 5</w:t>
              </w:r>
            </w:ins>
          </w:p>
        </w:tc>
        <w:tc>
          <w:tcPr>
            <w:tcW w:w="1842" w:type="dxa"/>
            <w:tcBorders>
              <w:top w:val="single" w:sz="4" w:space="0" w:color="auto"/>
              <w:left w:val="single" w:sz="4" w:space="0" w:color="auto"/>
              <w:bottom w:val="nil"/>
              <w:right w:val="single" w:sz="4" w:space="0" w:color="auto"/>
            </w:tcBorders>
            <w:vAlign w:val="center"/>
            <w:hideMark/>
          </w:tcPr>
          <w:p w14:paraId="7BC37D5E" w14:textId="77777777" w:rsidR="00C119E7" w:rsidRPr="00020619" w:rsidRDefault="00C119E7" w:rsidP="00BB34DD">
            <w:pPr>
              <w:pStyle w:val="TAC"/>
              <w:spacing w:line="256" w:lineRule="auto"/>
              <w:rPr>
                <w:ins w:id="57608" w:author="BigCREditor-RAN4#104-bis" w:date="2022-10-21T15:14:00Z"/>
              </w:rPr>
            </w:pPr>
            <w:ins w:id="57609" w:author="BigCREditor-RAN4#104-bis" w:date="2022-10-21T15:14:00Z">
              <w:r w:rsidRPr="00020619">
                <w:t>dBm/SCS</w:t>
              </w:r>
            </w:ins>
          </w:p>
        </w:tc>
        <w:tc>
          <w:tcPr>
            <w:tcW w:w="2551" w:type="dxa"/>
            <w:tcBorders>
              <w:top w:val="single" w:sz="4" w:space="0" w:color="auto"/>
              <w:left w:val="single" w:sz="4" w:space="0" w:color="auto"/>
              <w:bottom w:val="single" w:sz="4" w:space="0" w:color="auto"/>
              <w:right w:val="single" w:sz="4" w:space="0" w:color="auto"/>
            </w:tcBorders>
            <w:hideMark/>
          </w:tcPr>
          <w:p w14:paraId="15AD7204" w14:textId="77777777" w:rsidR="00C119E7" w:rsidRPr="00020619" w:rsidRDefault="00C119E7" w:rsidP="00BB34DD">
            <w:pPr>
              <w:pStyle w:val="TAC"/>
              <w:spacing w:line="256" w:lineRule="auto"/>
              <w:rPr>
                <w:ins w:id="57610" w:author="BigCREditor-RAN4#104-bis" w:date="2022-10-21T15:14:00Z"/>
              </w:rPr>
            </w:pPr>
            <w:ins w:id="57611" w:author="BigCREditor-RAN4#104-bis" w:date="2022-10-21T15:14:00Z">
              <w:r w:rsidRPr="00020619">
                <w:t>-87</w:t>
              </w:r>
            </w:ins>
          </w:p>
        </w:tc>
      </w:tr>
      <w:tr w:rsidR="00C119E7" w:rsidRPr="00020619" w14:paraId="56F83F72" w14:textId="77777777" w:rsidTr="00BB34DD">
        <w:trPr>
          <w:trHeight w:val="187"/>
          <w:ins w:id="57612" w:author="BigCREditor-RAN4#104-bis" w:date="2022-10-21T15:14:00Z"/>
        </w:trPr>
        <w:tc>
          <w:tcPr>
            <w:tcW w:w="3049" w:type="dxa"/>
            <w:tcBorders>
              <w:top w:val="nil"/>
              <w:left w:val="single" w:sz="4" w:space="0" w:color="auto"/>
              <w:bottom w:val="single" w:sz="4" w:space="0" w:color="auto"/>
              <w:right w:val="single" w:sz="4" w:space="0" w:color="auto"/>
            </w:tcBorders>
            <w:vAlign w:val="center"/>
          </w:tcPr>
          <w:p w14:paraId="0B463BE0" w14:textId="77777777" w:rsidR="00C119E7" w:rsidRPr="00020619" w:rsidRDefault="00C119E7" w:rsidP="00BB34DD">
            <w:pPr>
              <w:pStyle w:val="TAL"/>
              <w:spacing w:line="256" w:lineRule="auto"/>
              <w:rPr>
                <w:ins w:id="57613" w:author="BigCREditor-RAN4#104-bis" w:date="2022-10-21T15:14:00Z"/>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2073AE29" w14:textId="77777777" w:rsidR="00C119E7" w:rsidRPr="00020619" w:rsidRDefault="00C119E7" w:rsidP="00BB34DD">
            <w:pPr>
              <w:pStyle w:val="TAL"/>
              <w:spacing w:line="256" w:lineRule="auto"/>
              <w:rPr>
                <w:ins w:id="57614" w:author="BigCREditor-RAN4#104-bis" w:date="2022-10-21T15:14:00Z"/>
              </w:rPr>
            </w:pPr>
            <w:ins w:id="57615"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vAlign w:val="center"/>
          </w:tcPr>
          <w:p w14:paraId="10ED0DB3" w14:textId="77777777" w:rsidR="00C119E7" w:rsidRPr="00020619" w:rsidRDefault="00C119E7" w:rsidP="00BB34DD">
            <w:pPr>
              <w:pStyle w:val="TAC"/>
              <w:spacing w:line="256" w:lineRule="auto"/>
              <w:rPr>
                <w:ins w:id="57616"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71334558" w14:textId="77777777" w:rsidR="00C119E7" w:rsidRPr="00020619" w:rsidRDefault="00C119E7" w:rsidP="00BB34DD">
            <w:pPr>
              <w:pStyle w:val="TAC"/>
              <w:spacing w:line="256" w:lineRule="auto"/>
              <w:rPr>
                <w:ins w:id="57617" w:author="BigCREditor-RAN4#104-bis" w:date="2022-10-21T15:14:00Z"/>
              </w:rPr>
            </w:pPr>
            <w:ins w:id="57618" w:author="BigCREditor-RAN4#104-bis" w:date="2022-10-21T15:14:00Z">
              <w:r w:rsidRPr="00020619">
                <w:t>-84</w:t>
              </w:r>
            </w:ins>
          </w:p>
        </w:tc>
      </w:tr>
      <w:tr w:rsidR="00C119E7" w:rsidRPr="00020619" w14:paraId="27C777D7" w14:textId="77777777" w:rsidTr="00BB34DD">
        <w:trPr>
          <w:trHeight w:val="187"/>
          <w:ins w:id="57619" w:author="BigCREditor-RAN4#104-bis" w:date="2022-10-21T15:14:00Z"/>
        </w:trPr>
        <w:tc>
          <w:tcPr>
            <w:tcW w:w="3049" w:type="dxa"/>
            <w:tcBorders>
              <w:top w:val="single" w:sz="4" w:space="0" w:color="auto"/>
              <w:left w:val="single" w:sz="4" w:space="0" w:color="auto"/>
              <w:bottom w:val="nil"/>
              <w:right w:val="single" w:sz="4" w:space="0" w:color="auto"/>
            </w:tcBorders>
            <w:vAlign w:val="center"/>
            <w:hideMark/>
          </w:tcPr>
          <w:p w14:paraId="0CA6E9A2" w14:textId="77777777" w:rsidR="00C119E7" w:rsidRPr="00020619" w:rsidRDefault="00C119E7" w:rsidP="00BB34DD">
            <w:pPr>
              <w:pStyle w:val="TAL"/>
              <w:spacing w:line="256" w:lineRule="auto"/>
              <w:rPr>
                <w:ins w:id="57620" w:author="BigCREditor-RAN4#104-bis" w:date="2022-10-21T15:14:00Z"/>
                <w:rFonts w:eastAsia="Calibri" w:cs="Arial"/>
                <w:vertAlign w:val="superscript"/>
              </w:rPr>
            </w:pPr>
            <w:ins w:id="57621" w:author="BigCREditor-RAN4#104-bis" w:date="2022-10-21T15:14:00Z">
              <w:r w:rsidRPr="00020619">
                <w:rPr>
                  <w:rFonts w:eastAsia="Calibri" w:cs="Arial"/>
                  <w:lang w:val="en-US"/>
                </w:rPr>
                <w:t>SSB_RP</w:t>
              </w:r>
              <w:r w:rsidRPr="00020619">
                <w:rPr>
                  <w:rFonts w:eastAsia="Calibri" w:cs="Arial"/>
                  <w:vertAlign w:val="superscript"/>
                  <w:lang w:val="en-US"/>
                </w:rPr>
                <w:t>Note3</w:t>
              </w:r>
            </w:ins>
          </w:p>
        </w:tc>
        <w:tc>
          <w:tcPr>
            <w:tcW w:w="1530" w:type="dxa"/>
            <w:tcBorders>
              <w:top w:val="single" w:sz="4" w:space="0" w:color="auto"/>
              <w:left w:val="single" w:sz="4" w:space="0" w:color="auto"/>
              <w:bottom w:val="single" w:sz="4" w:space="0" w:color="auto"/>
              <w:right w:val="single" w:sz="4" w:space="0" w:color="auto"/>
            </w:tcBorders>
            <w:hideMark/>
          </w:tcPr>
          <w:p w14:paraId="7A5DB0EF" w14:textId="77777777" w:rsidR="00C119E7" w:rsidRPr="00020619" w:rsidRDefault="00C119E7" w:rsidP="00BB34DD">
            <w:pPr>
              <w:pStyle w:val="TAL"/>
              <w:spacing w:line="256" w:lineRule="auto"/>
              <w:rPr>
                <w:ins w:id="57622" w:author="BigCREditor-RAN4#104-bis" w:date="2022-10-21T15:14:00Z"/>
              </w:rPr>
            </w:pPr>
            <w:ins w:id="57623" w:author="BigCREditor-RAN4#104-bis" w:date="2022-10-21T15:14:00Z">
              <w:r w:rsidRPr="00020619">
                <w:rPr>
                  <w:rFonts w:cs="Arial"/>
                </w:rPr>
                <w:t xml:space="preserve">Config </w:t>
              </w:r>
              <w:r w:rsidRPr="00020619">
                <w:t>1, 2, 4, 5</w:t>
              </w:r>
            </w:ins>
          </w:p>
        </w:tc>
        <w:tc>
          <w:tcPr>
            <w:tcW w:w="1842" w:type="dxa"/>
            <w:tcBorders>
              <w:top w:val="single" w:sz="4" w:space="0" w:color="auto"/>
              <w:left w:val="single" w:sz="4" w:space="0" w:color="auto"/>
              <w:bottom w:val="nil"/>
              <w:right w:val="single" w:sz="4" w:space="0" w:color="auto"/>
            </w:tcBorders>
            <w:vAlign w:val="center"/>
            <w:hideMark/>
          </w:tcPr>
          <w:p w14:paraId="7759ACCB" w14:textId="77777777" w:rsidR="00C119E7" w:rsidRPr="00020619" w:rsidRDefault="00C119E7" w:rsidP="00BB34DD">
            <w:pPr>
              <w:pStyle w:val="TAC"/>
              <w:spacing w:line="256" w:lineRule="auto"/>
              <w:rPr>
                <w:ins w:id="57624" w:author="BigCREditor-RAN4#104-bis" w:date="2022-10-21T15:14:00Z"/>
              </w:rPr>
            </w:pPr>
            <w:ins w:id="57625" w:author="BigCREditor-RAN4#104-bis" w:date="2022-10-21T15:14:00Z">
              <w:r w:rsidRPr="00020619">
                <w:t>dBm/SCS</w:t>
              </w:r>
            </w:ins>
          </w:p>
        </w:tc>
        <w:tc>
          <w:tcPr>
            <w:tcW w:w="2551" w:type="dxa"/>
            <w:tcBorders>
              <w:top w:val="single" w:sz="4" w:space="0" w:color="auto"/>
              <w:left w:val="single" w:sz="4" w:space="0" w:color="auto"/>
              <w:bottom w:val="single" w:sz="4" w:space="0" w:color="auto"/>
              <w:right w:val="single" w:sz="4" w:space="0" w:color="auto"/>
            </w:tcBorders>
            <w:hideMark/>
          </w:tcPr>
          <w:p w14:paraId="4646DE35" w14:textId="77777777" w:rsidR="00C119E7" w:rsidRPr="00020619" w:rsidRDefault="00C119E7" w:rsidP="00BB34DD">
            <w:pPr>
              <w:pStyle w:val="TAC"/>
              <w:spacing w:line="256" w:lineRule="auto"/>
              <w:rPr>
                <w:ins w:id="57626" w:author="BigCREditor-RAN4#104-bis" w:date="2022-10-21T15:14:00Z"/>
              </w:rPr>
            </w:pPr>
            <w:ins w:id="57627" w:author="BigCREditor-RAN4#104-bis" w:date="2022-10-21T15:14:00Z">
              <w:r w:rsidRPr="00020619">
                <w:t>-87</w:t>
              </w:r>
            </w:ins>
          </w:p>
        </w:tc>
      </w:tr>
      <w:tr w:rsidR="00C119E7" w:rsidRPr="00020619" w14:paraId="12568D9F" w14:textId="77777777" w:rsidTr="00BB34DD">
        <w:trPr>
          <w:trHeight w:val="187"/>
          <w:ins w:id="57628" w:author="BigCREditor-RAN4#104-bis" w:date="2022-10-21T15:14:00Z"/>
        </w:trPr>
        <w:tc>
          <w:tcPr>
            <w:tcW w:w="3049" w:type="dxa"/>
            <w:tcBorders>
              <w:top w:val="nil"/>
              <w:left w:val="single" w:sz="4" w:space="0" w:color="auto"/>
              <w:bottom w:val="single" w:sz="4" w:space="0" w:color="auto"/>
              <w:right w:val="single" w:sz="4" w:space="0" w:color="auto"/>
            </w:tcBorders>
            <w:vAlign w:val="center"/>
          </w:tcPr>
          <w:p w14:paraId="2A4D2BC1" w14:textId="77777777" w:rsidR="00C119E7" w:rsidRPr="00020619" w:rsidRDefault="00C119E7" w:rsidP="00BB34DD">
            <w:pPr>
              <w:pStyle w:val="TAL"/>
              <w:spacing w:line="256" w:lineRule="auto"/>
              <w:rPr>
                <w:ins w:id="57629" w:author="BigCREditor-RAN4#104-bis" w:date="2022-10-21T15:14:00Z"/>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6D944AE0" w14:textId="77777777" w:rsidR="00C119E7" w:rsidRPr="00020619" w:rsidRDefault="00C119E7" w:rsidP="00BB34DD">
            <w:pPr>
              <w:pStyle w:val="TAL"/>
              <w:spacing w:line="256" w:lineRule="auto"/>
              <w:rPr>
                <w:ins w:id="57630" w:author="BigCREditor-RAN4#104-bis" w:date="2022-10-21T15:14:00Z"/>
              </w:rPr>
            </w:pPr>
            <w:ins w:id="57631" w:author="BigCREditor-RAN4#104-bis" w:date="2022-10-21T15:14: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vAlign w:val="center"/>
          </w:tcPr>
          <w:p w14:paraId="6D096351" w14:textId="77777777" w:rsidR="00C119E7" w:rsidRPr="00020619" w:rsidRDefault="00C119E7" w:rsidP="00BB34DD">
            <w:pPr>
              <w:pStyle w:val="TAC"/>
              <w:spacing w:line="256" w:lineRule="auto"/>
              <w:rPr>
                <w:ins w:id="57632"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1C3402A7" w14:textId="77777777" w:rsidR="00C119E7" w:rsidRPr="00020619" w:rsidRDefault="00C119E7" w:rsidP="00BB34DD">
            <w:pPr>
              <w:pStyle w:val="TAC"/>
              <w:spacing w:line="256" w:lineRule="auto"/>
              <w:rPr>
                <w:ins w:id="57633" w:author="BigCREditor-RAN4#104-bis" w:date="2022-10-21T15:14:00Z"/>
              </w:rPr>
            </w:pPr>
            <w:ins w:id="57634" w:author="BigCREditor-RAN4#104-bis" w:date="2022-10-21T15:14:00Z">
              <w:r w:rsidRPr="00020619">
                <w:t>-84</w:t>
              </w:r>
            </w:ins>
          </w:p>
        </w:tc>
      </w:tr>
      <w:tr w:rsidR="00C119E7" w:rsidRPr="00020619" w14:paraId="52A78373" w14:textId="77777777" w:rsidTr="00BB34DD">
        <w:trPr>
          <w:trHeight w:val="187"/>
          <w:ins w:id="57635" w:author="BigCREditor-RAN4#104-bis" w:date="2022-10-21T15:14:00Z"/>
        </w:trPr>
        <w:tc>
          <w:tcPr>
            <w:tcW w:w="3049" w:type="dxa"/>
            <w:tcBorders>
              <w:top w:val="single" w:sz="4" w:space="0" w:color="auto"/>
              <w:left w:val="single" w:sz="4" w:space="0" w:color="auto"/>
              <w:bottom w:val="nil"/>
              <w:right w:val="single" w:sz="4" w:space="0" w:color="auto"/>
            </w:tcBorders>
            <w:vAlign w:val="center"/>
            <w:hideMark/>
          </w:tcPr>
          <w:p w14:paraId="1D83D525" w14:textId="77777777" w:rsidR="00C119E7" w:rsidRPr="00020619" w:rsidRDefault="00C119E7" w:rsidP="00BB34DD">
            <w:pPr>
              <w:pStyle w:val="TAL"/>
              <w:spacing w:line="256" w:lineRule="auto"/>
              <w:rPr>
                <w:ins w:id="57636" w:author="BigCREditor-RAN4#104-bis" w:date="2022-10-21T15:14:00Z"/>
                <w:rFonts w:eastAsia="Calibri" w:cs="Arial"/>
                <w:vertAlign w:val="superscript"/>
              </w:rPr>
            </w:pPr>
            <w:ins w:id="57637" w:author="BigCREditor-RAN4#104-bis" w:date="2022-10-21T15:14:00Z">
              <w:r w:rsidRPr="00020619">
                <w:rPr>
                  <w:rFonts w:eastAsia="Calibri" w:cs="Arial"/>
                  <w:lang w:val="en-US"/>
                </w:rPr>
                <w:t>Io</w:t>
              </w:r>
              <w:r w:rsidRPr="00020619">
                <w:rPr>
                  <w:rFonts w:eastAsia="Calibri" w:cs="Arial"/>
                  <w:vertAlign w:val="superscript"/>
                  <w:lang w:val="en-US"/>
                </w:rPr>
                <w:t>Note3</w:t>
              </w:r>
            </w:ins>
          </w:p>
        </w:tc>
        <w:tc>
          <w:tcPr>
            <w:tcW w:w="1530" w:type="dxa"/>
            <w:tcBorders>
              <w:top w:val="single" w:sz="4" w:space="0" w:color="auto"/>
              <w:left w:val="single" w:sz="4" w:space="0" w:color="auto"/>
              <w:bottom w:val="single" w:sz="4" w:space="0" w:color="auto"/>
              <w:right w:val="single" w:sz="4" w:space="0" w:color="auto"/>
            </w:tcBorders>
            <w:hideMark/>
          </w:tcPr>
          <w:p w14:paraId="6594B1C0" w14:textId="77777777" w:rsidR="00C119E7" w:rsidRPr="00020619" w:rsidRDefault="00C119E7" w:rsidP="00BB34DD">
            <w:pPr>
              <w:pStyle w:val="TAL"/>
              <w:spacing w:line="256" w:lineRule="auto"/>
              <w:rPr>
                <w:ins w:id="57638" w:author="BigCREditor-RAN4#104-bis" w:date="2022-10-21T15:14:00Z"/>
              </w:rPr>
            </w:pPr>
            <w:ins w:id="57639" w:author="BigCREditor-RAN4#104-bis" w:date="2022-10-21T15:14:00Z">
              <w:r w:rsidRPr="00020619">
                <w:rPr>
                  <w:rFonts w:cs="Arial"/>
                </w:rPr>
                <w:t xml:space="preserve">Config </w:t>
              </w:r>
              <w:r w:rsidRPr="00020619">
                <w:t>1, 2, 4, 5</w:t>
              </w:r>
            </w:ins>
          </w:p>
        </w:tc>
        <w:tc>
          <w:tcPr>
            <w:tcW w:w="1842" w:type="dxa"/>
            <w:tcBorders>
              <w:top w:val="single" w:sz="4" w:space="0" w:color="auto"/>
              <w:left w:val="single" w:sz="4" w:space="0" w:color="auto"/>
              <w:bottom w:val="single" w:sz="4" w:space="0" w:color="auto"/>
              <w:right w:val="single" w:sz="4" w:space="0" w:color="auto"/>
            </w:tcBorders>
            <w:vAlign w:val="center"/>
            <w:hideMark/>
          </w:tcPr>
          <w:p w14:paraId="1473ED44" w14:textId="77777777" w:rsidR="00C119E7" w:rsidRPr="00020619" w:rsidRDefault="00C119E7" w:rsidP="00BB34DD">
            <w:pPr>
              <w:pStyle w:val="TAC"/>
              <w:spacing w:line="256" w:lineRule="auto"/>
              <w:rPr>
                <w:ins w:id="57640" w:author="BigCREditor-RAN4#104-bis" w:date="2022-10-21T15:14:00Z"/>
              </w:rPr>
            </w:pPr>
            <w:ins w:id="57641" w:author="BigCREditor-RAN4#104-bis" w:date="2022-10-21T15:14:00Z">
              <w:r w:rsidRPr="00020619">
                <w:t>dBm/9.36 MHz</w:t>
              </w:r>
            </w:ins>
          </w:p>
        </w:tc>
        <w:tc>
          <w:tcPr>
            <w:tcW w:w="2551" w:type="dxa"/>
            <w:tcBorders>
              <w:top w:val="single" w:sz="4" w:space="0" w:color="auto"/>
              <w:left w:val="single" w:sz="4" w:space="0" w:color="auto"/>
              <w:bottom w:val="single" w:sz="4" w:space="0" w:color="auto"/>
              <w:right w:val="single" w:sz="4" w:space="0" w:color="auto"/>
            </w:tcBorders>
            <w:hideMark/>
          </w:tcPr>
          <w:p w14:paraId="3E620D5D" w14:textId="77777777" w:rsidR="00C119E7" w:rsidRPr="00020619" w:rsidRDefault="00C119E7" w:rsidP="00BB34DD">
            <w:pPr>
              <w:pStyle w:val="TAC"/>
              <w:spacing w:line="256" w:lineRule="auto"/>
              <w:rPr>
                <w:ins w:id="57642" w:author="BigCREditor-RAN4#104-bis" w:date="2022-10-21T15:14:00Z"/>
              </w:rPr>
            </w:pPr>
            <w:ins w:id="57643" w:author="BigCREditor-RAN4#104-bis" w:date="2022-10-21T15:14:00Z">
              <w:r w:rsidRPr="00020619">
                <w:t>-58.96</w:t>
              </w:r>
            </w:ins>
          </w:p>
        </w:tc>
      </w:tr>
      <w:tr w:rsidR="00C119E7" w:rsidRPr="00020619" w14:paraId="6B824319" w14:textId="77777777" w:rsidTr="00BB34DD">
        <w:trPr>
          <w:trHeight w:val="187"/>
          <w:ins w:id="57644" w:author="BigCREditor-RAN4#104-bis" w:date="2022-10-21T15:14:00Z"/>
        </w:trPr>
        <w:tc>
          <w:tcPr>
            <w:tcW w:w="3049" w:type="dxa"/>
            <w:tcBorders>
              <w:top w:val="nil"/>
              <w:left w:val="single" w:sz="4" w:space="0" w:color="auto"/>
              <w:bottom w:val="single" w:sz="4" w:space="0" w:color="auto"/>
              <w:right w:val="single" w:sz="4" w:space="0" w:color="auto"/>
            </w:tcBorders>
          </w:tcPr>
          <w:p w14:paraId="7F6AA45F" w14:textId="77777777" w:rsidR="00C119E7" w:rsidRPr="00020619" w:rsidRDefault="00C119E7" w:rsidP="00BB34DD">
            <w:pPr>
              <w:pStyle w:val="TAL"/>
              <w:spacing w:line="256" w:lineRule="auto"/>
              <w:rPr>
                <w:ins w:id="57645" w:author="BigCREditor-RAN4#104-bis" w:date="2022-10-21T15:14:00Z"/>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3930C94C" w14:textId="77777777" w:rsidR="00C119E7" w:rsidRPr="00020619" w:rsidRDefault="00C119E7" w:rsidP="00BB34DD">
            <w:pPr>
              <w:pStyle w:val="TAL"/>
              <w:spacing w:line="256" w:lineRule="auto"/>
              <w:rPr>
                <w:ins w:id="57646" w:author="BigCREditor-RAN4#104-bis" w:date="2022-10-21T15:14:00Z"/>
              </w:rPr>
            </w:pPr>
            <w:ins w:id="57647" w:author="BigCREditor-RAN4#104-bis" w:date="2022-10-21T15:14:00Z">
              <w:r w:rsidRPr="00020619">
                <w:rPr>
                  <w:rFonts w:cs="Arial"/>
                </w:rPr>
                <w:t xml:space="preserve">Config </w:t>
              </w:r>
              <w:r w:rsidRPr="00020619">
                <w:t>3, 6</w:t>
              </w:r>
            </w:ins>
          </w:p>
        </w:tc>
        <w:tc>
          <w:tcPr>
            <w:tcW w:w="1842" w:type="dxa"/>
            <w:tcBorders>
              <w:top w:val="single" w:sz="4" w:space="0" w:color="auto"/>
              <w:left w:val="single" w:sz="4" w:space="0" w:color="auto"/>
              <w:bottom w:val="single" w:sz="4" w:space="0" w:color="auto"/>
              <w:right w:val="single" w:sz="4" w:space="0" w:color="auto"/>
            </w:tcBorders>
            <w:vAlign w:val="center"/>
            <w:hideMark/>
          </w:tcPr>
          <w:p w14:paraId="1FA73AF5" w14:textId="77777777" w:rsidR="00C119E7" w:rsidRPr="00020619" w:rsidRDefault="00C119E7" w:rsidP="00BB34DD">
            <w:pPr>
              <w:pStyle w:val="TAC"/>
              <w:spacing w:line="256" w:lineRule="auto"/>
              <w:rPr>
                <w:ins w:id="57648" w:author="BigCREditor-RAN4#104-bis" w:date="2022-10-21T15:14:00Z"/>
              </w:rPr>
            </w:pPr>
            <w:ins w:id="57649" w:author="BigCREditor-RAN4#104-bis" w:date="2022-10-21T15:14:00Z">
              <w:r w:rsidRPr="00020619">
                <w:t>dBm/18.36 MHz</w:t>
              </w:r>
            </w:ins>
          </w:p>
        </w:tc>
        <w:tc>
          <w:tcPr>
            <w:tcW w:w="2551" w:type="dxa"/>
            <w:tcBorders>
              <w:top w:val="single" w:sz="4" w:space="0" w:color="auto"/>
              <w:left w:val="single" w:sz="4" w:space="0" w:color="auto"/>
              <w:bottom w:val="single" w:sz="4" w:space="0" w:color="auto"/>
              <w:right w:val="single" w:sz="4" w:space="0" w:color="auto"/>
            </w:tcBorders>
            <w:hideMark/>
          </w:tcPr>
          <w:p w14:paraId="6D8D9461" w14:textId="77777777" w:rsidR="00C119E7" w:rsidRPr="00020619" w:rsidRDefault="00C119E7" w:rsidP="00BB34DD">
            <w:pPr>
              <w:pStyle w:val="TAC"/>
              <w:spacing w:line="256" w:lineRule="auto"/>
              <w:rPr>
                <w:ins w:id="57650" w:author="BigCREditor-RAN4#104-bis" w:date="2022-10-21T15:14:00Z"/>
              </w:rPr>
            </w:pPr>
            <w:ins w:id="57651" w:author="BigCREditor-RAN4#104-bis" w:date="2022-10-21T15:14:00Z">
              <w:r w:rsidRPr="00020619">
                <w:t>-56.03</w:t>
              </w:r>
            </w:ins>
          </w:p>
        </w:tc>
      </w:tr>
      <w:tr w:rsidR="00C119E7" w:rsidRPr="00020619" w14:paraId="305F8012" w14:textId="77777777" w:rsidTr="00BB34DD">
        <w:trPr>
          <w:trHeight w:val="187"/>
          <w:ins w:id="57652"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7F550BA4" w14:textId="77777777" w:rsidR="00C119E7" w:rsidRPr="00020619" w:rsidRDefault="00C119E7" w:rsidP="00BB34DD">
            <w:pPr>
              <w:pStyle w:val="TAL"/>
              <w:spacing w:line="256" w:lineRule="auto"/>
              <w:rPr>
                <w:ins w:id="57653" w:author="BigCREditor-RAN4#104-bis" w:date="2022-10-21T15:14:00Z"/>
              </w:rPr>
            </w:pPr>
            <w:ins w:id="57654" w:author="BigCREditor-RAN4#104-bis" w:date="2022-10-21T15:14:00Z">
              <w:r w:rsidRPr="00020619">
                <w:rPr>
                  <w:rFonts w:eastAsia="Calibri" w:cs="Arial"/>
                </w:rPr>
                <w:t>Propagation condition</w:t>
              </w:r>
            </w:ins>
          </w:p>
        </w:tc>
        <w:tc>
          <w:tcPr>
            <w:tcW w:w="1842" w:type="dxa"/>
            <w:tcBorders>
              <w:top w:val="single" w:sz="4" w:space="0" w:color="auto"/>
              <w:left w:val="single" w:sz="4" w:space="0" w:color="auto"/>
              <w:bottom w:val="single" w:sz="4" w:space="0" w:color="auto"/>
              <w:right w:val="single" w:sz="4" w:space="0" w:color="auto"/>
            </w:tcBorders>
          </w:tcPr>
          <w:p w14:paraId="7CAC92A1" w14:textId="77777777" w:rsidR="00C119E7" w:rsidRPr="00020619" w:rsidRDefault="00C119E7" w:rsidP="00BB34DD">
            <w:pPr>
              <w:pStyle w:val="TAC"/>
              <w:spacing w:line="256" w:lineRule="auto"/>
              <w:rPr>
                <w:ins w:id="57655"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038214AA" w14:textId="77777777" w:rsidR="00C119E7" w:rsidRPr="00020619" w:rsidRDefault="00C119E7" w:rsidP="00BB34DD">
            <w:pPr>
              <w:pStyle w:val="TAC"/>
              <w:spacing w:line="256" w:lineRule="auto"/>
              <w:rPr>
                <w:ins w:id="57656" w:author="BigCREditor-RAN4#104-bis" w:date="2022-10-21T15:14:00Z"/>
              </w:rPr>
            </w:pPr>
            <w:ins w:id="57657" w:author="BigCREditor-RAN4#104-bis" w:date="2022-10-21T15:14:00Z">
              <w:r w:rsidRPr="00020619">
                <w:t>AWGN</w:t>
              </w:r>
            </w:ins>
          </w:p>
        </w:tc>
      </w:tr>
      <w:tr w:rsidR="00C119E7" w:rsidRPr="00020619" w14:paraId="0AB577BF" w14:textId="77777777" w:rsidTr="00BB34DD">
        <w:trPr>
          <w:trHeight w:val="187"/>
          <w:ins w:id="57658" w:author="BigCREditor-RAN4#104-bis" w:date="2022-10-21T15:14:00Z"/>
        </w:trPr>
        <w:tc>
          <w:tcPr>
            <w:tcW w:w="4579" w:type="dxa"/>
            <w:gridSpan w:val="2"/>
            <w:tcBorders>
              <w:top w:val="single" w:sz="4" w:space="0" w:color="auto"/>
              <w:left w:val="single" w:sz="4" w:space="0" w:color="auto"/>
              <w:bottom w:val="single" w:sz="4" w:space="0" w:color="auto"/>
              <w:right w:val="single" w:sz="4" w:space="0" w:color="auto"/>
            </w:tcBorders>
            <w:hideMark/>
          </w:tcPr>
          <w:p w14:paraId="5AC102DC" w14:textId="77777777" w:rsidR="00C119E7" w:rsidRPr="00020619" w:rsidRDefault="00C119E7" w:rsidP="00BB34DD">
            <w:pPr>
              <w:pStyle w:val="TAL"/>
              <w:spacing w:line="256" w:lineRule="auto"/>
              <w:rPr>
                <w:ins w:id="57659" w:author="BigCREditor-RAN4#104-bis" w:date="2022-10-21T15:14:00Z"/>
              </w:rPr>
            </w:pPr>
            <w:ins w:id="57660" w:author="BigCREditor-RAN4#104-bis" w:date="2022-10-21T15:14:00Z">
              <w:r w:rsidRPr="00020619">
                <w:rPr>
                  <w:rFonts w:eastAsia="Calibri" w:cs="Arial"/>
                </w:rPr>
                <w:t>Antenna Configuration and Correlation Matrix</w:t>
              </w:r>
            </w:ins>
          </w:p>
        </w:tc>
        <w:tc>
          <w:tcPr>
            <w:tcW w:w="1842" w:type="dxa"/>
            <w:tcBorders>
              <w:top w:val="single" w:sz="4" w:space="0" w:color="auto"/>
              <w:left w:val="single" w:sz="4" w:space="0" w:color="auto"/>
              <w:bottom w:val="single" w:sz="4" w:space="0" w:color="auto"/>
              <w:right w:val="single" w:sz="4" w:space="0" w:color="auto"/>
            </w:tcBorders>
          </w:tcPr>
          <w:p w14:paraId="3997A756" w14:textId="77777777" w:rsidR="00C119E7" w:rsidRPr="00020619" w:rsidRDefault="00C119E7" w:rsidP="00BB34DD">
            <w:pPr>
              <w:pStyle w:val="TAC"/>
              <w:spacing w:line="256" w:lineRule="auto"/>
              <w:rPr>
                <w:ins w:id="57661" w:author="BigCREditor-RAN4#104-bis" w:date="2022-10-21T15:14:00Z"/>
              </w:rPr>
            </w:pPr>
          </w:p>
        </w:tc>
        <w:tc>
          <w:tcPr>
            <w:tcW w:w="2551" w:type="dxa"/>
            <w:tcBorders>
              <w:top w:val="single" w:sz="4" w:space="0" w:color="auto"/>
              <w:left w:val="single" w:sz="4" w:space="0" w:color="auto"/>
              <w:bottom w:val="single" w:sz="4" w:space="0" w:color="auto"/>
              <w:right w:val="single" w:sz="4" w:space="0" w:color="auto"/>
            </w:tcBorders>
            <w:hideMark/>
          </w:tcPr>
          <w:p w14:paraId="09FB59EC" w14:textId="77777777" w:rsidR="00C119E7" w:rsidRPr="00020619" w:rsidRDefault="00C119E7" w:rsidP="00BB34DD">
            <w:pPr>
              <w:pStyle w:val="TAC"/>
              <w:spacing w:line="256" w:lineRule="auto"/>
              <w:rPr>
                <w:ins w:id="57662" w:author="BigCREditor-RAN4#104-bis" w:date="2022-10-21T15:14:00Z"/>
              </w:rPr>
            </w:pPr>
            <w:ins w:id="57663" w:author="BigCREditor-RAN4#104-bis" w:date="2022-10-21T15:14:00Z">
              <w:r w:rsidRPr="00020619">
                <w:t>1x1</w:t>
              </w:r>
            </w:ins>
          </w:p>
        </w:tc>
      </w:tr>
      <w:tr w:rsidR="00C119E7" w:rsidRPr="00020619" w14:paraId="5B543700" w14:textId="77777777" w:rsidTr="00BB34DD">
        <w:trPr>
          <w:trHeight w:val="187"/>
          <w:ins w:id="57664" w:author="BigCREditor-RAN4#104-bis" w:date="2022-10-21T15:14:00Z"/>
        </w:trPr>
        <w:tc>
          <w:tcPr>
            <w:tcW w:w="8972" w:type="dxa"/>
            <w:gridSpan w:val="4"/>
            <w:tcBorders>
              <w:top w:val="single" w:sz="4" w:space="0" w:color="auto"/>
              <w:left w:val="single" w:sz="4" w:space="0" w:color="auto"/>
              <w:bottom w:val="single" w:sz="4" w:space="0" w:color="auto"/>
              <w:right w:val="single" w:sz="4" w:space="0" w:color="auto"/>
            </w:tcBorders>
            <w:vAlign w:val="center"/>
            <w:hideMark/>
          </w:tcPr>
          <w:p w14:paraId="6EBF9906" w14:textId="77777777" w:rsidR="00C119E7" w:rsidRPr="00020619" w:rsidRDefault="00C119E7" w:rsidP="00BB34DD">
            <w:pPr>
              <w:pStyle w:val="TAN"/>
              <w:spacing w:line="256" w:lineRule="auto"/>
              <w:rPr>
                <w:ins w:id="57665" w:author="BigCREditor-RAN4#104-bis" w:date="2022-10-21T15:14:00Z"/>
              </w:rPr>
            </w:pPr>
            <w:ins w:id="57666" w:author="BigCREditor-RAN4#104-bis" w:date="2022-10-21T15:14: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475E75B0" w14:textId="77777777" w:rsidR="00C119E7" w:rsidRPr="00020619" w:rsidRDefault="00C119E7" w:rsidP="00BB34DD">
            <w:pPr>
              <w:pStyle w:val="TAN"/>
              <w:spacing w:line="256" w:lineRule="auto"/>
              <w:rPr>
                <w:ins w:id="57667" w:author="BigCREditor-RAN4#104-bis" w:date="2022-10-21T15:14:00Z"/>
              </w:rPr>
            </w:pPr>
            <w:ins w:id="57668" w:author="BigCREditor-RAN4#104-bis" w:date="2022-10-21T15:14: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7669" w:author="BigCREditor-RAN4#104-bis" w:date="2022-10-21T15:14:00Z">
              <w:r w:rsidRPr="00020619">
                <w:rPr>
                  <w:rFonts w:eastAsia="Calibri" w:cs="v4.2.0"/>
                  <w:position w:val="-12"/>
                  <w:lang w:eastAsia="en-GB"/>
                </w:rPr>
                <w:object w:dxaOrig="315" w:dyaOrig="315" w14:anchorId="2D897839">
                  <v:shape id="_x0000_i1246" type="#_x0000_t75" style="width:14.15pt;height:14.15pt" o:ole="" fillcolor="window">
                    <v:imagedata r:id="rId304" o:title=""/>
                  </v:shape>
                  <o:OLEObject Type="Embed" ProgID="Equation.DSMT4" ShapeID="_x0000_i1246" DrawAspect="Content" ObjectID="_1731331592" r:id="rId307"/>
                </w:object>
              </w:r>
            </w:ins>
            <w:ins w:id="57670" w:author="BigCREditor-RAN4#104-bis" w:date="2022-10-21T15:14:00Z">
              <w:r w:rsidRPr="00020619">
                <w:t xml:space="preserve"> to be fulfilled.</w:t>
              </w:r>
            </w:ins>
          </w:p>
          <w:p w14:paraId="0DD5BA2E" w14:textId="77777777" w:rsidR="00C119E7" w:rsidRPr="00020619" w:rsidRDefault="00C119E7" w:rsidP="00BB34DD">
            <w:pPr>
              <w:pStyle w:val="TAN"/>
              <w:spacing w:line="256" w:lineRule="auto"/>
              <w:rPr>
                <w:ins w:id="57671" w:author="BigCREditor-RAN4#104-bis" w:date="2022-10-21T15:14:00Z"/>
              </w:rPr>
            </w:pPr>
            <w:ins w:id="57672" w:author="BigCREditor-RAN4#104-bis" w:date="2022-10-21T15:14:00Z">
              <w:r w:rsidRPr="00020619">
                <w:t>Note 3:</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t>, SS-RSRQ, SSB_RP and Io levels have been derived from other parameters for information purposes. They are not settable parameters themselves.</w:t>
              </w:r>
            </w:ins>
          </w:p>
        </w:tc>
      </w:tr>
    </w:tbl>
    <w:p w14:paraId="48CECEFF" w14:textId="77777777" w:rsidR="00C119E7" w:rsidRPr="00020619" w:rsidRDefault="00C119E7" w:rsidP="00C119E7">
      <w:pPr>
        <w:rPr>
          <w:ins w:id="57673" w:author="BigCREditor-RAN4#104-bis" w:date="2022-10-21T15:14:00Z"/>
          <w:noProof/>
        </w:rPr>
      </w:pPr>
    </w:p>
    <w:p w14:paraId="40E7D7DD" w14:textId="77777777" w:rsidR="00C119E7" w:rsidRPr="00020619" w:rsidRDefault="00C119E7" w:rsidP="00C119E7">
      <w:pPr>
        <w:pStyle w:val="TH"/>
        <w:rPr>
          <w:ins w:id="57674" w:author="BigCREditor-RAN4#104-bis" w:date="2022-10-21T15:14:00Z"/>
          <w:lang w:eastAsia="en-GB"/>
        </w:rPr>
      </w:pPr>
      <w:ins w:id="57675" w:author="BigCREditor-RAN4#104-bis" w:date="2022-10-21T15:14:00Z">
        <w:r w:rsidRPr="00020619">
          <w:t>Table A. X.7.6. X.1 .2-3: E-UTRAN Cell specific test parameters for SA Inter-RAT E-UTRAN RSRQ test parameters</w:t>
        </w:r>
      </w:ins>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8"/>
        <w:gridCol w:w="2096"/>
        <w:gridCol w:w="1166"/>
        <w:gridCol w:w="1361"/>
        <w:gridCol w:w="1362"/>
        <w:gridCol w:w="1362"/>
      </w:tblGrid>
      <w:tr w:rsidR="00C119E7" w:rsidRPr="00020619" w14:paraId="5B1E8158" w14:textId="77777777" w:rsidTr="00BB34DD">
        <w:trPr>
          <w:trHeight w:val="187"/>
          <w:ins w:id="57676" w:author="BigCREditor-RAN4#104-bis" w:date="2022-10-21T15:14:00Z"/>
        </w:trPr>
        <w:tc>
          <w:tcPr>
            <w:tcW w:w="4392" w:type="dxa"/>
            <w:gridSpan w:val="2"/>
            <w:vMerge w:val="restart"/>
            <w:tcBorders>
              <w:top w:val="single" w:sz="4" w:space="0" w:color="auto"/>
              <w:left w:val="single" w:sz="4" w:space="0" w:color="auto"/>
              <w:bottom w:val="single" w:sz="4" w:space="0" w:color="auto"/>
              <w:right w:val="single" w:sz="4" w:space="0" w:color="auto"/>
            </w:tcBorders>
            <w:hideMark/>
          </w:tcPr>
          <w:p w14:paraId="19512137" w14:textId="77777777" w:rsidR="00C119E7" w:rsidRPr="00020619" w:rsidRDefault="00C119E7" w:rsidP="00BB34DD">
            <w:pPr>
              <w:pStyle w:val="TAH"/>
              <w:keepNext w:val="0"/>
              <w:spacing w:line="256" w:lineRule="auto"/>
              <w:rPr>
                <w:ins w:id="57677" w:author="BigCREditor-RAN4#104-bis" w:date="2022-10-21T15:14:00Z"/>
              </w:rPr>
            </w:pPr>
            <w:ins w:id="57678" w:author="BigCREditor-RAN4#104-bis" w:date="2022-10-21T15:14:00Z">
              <w:r w:rsidRPr="00020619">
                <w:t>Parameter</w:t>
              </w:r>
            </w:ins>
          </w:p>
        </w:tc>
        <w:tc>
          <w:tcPr>
            <w:tcW w:w="1165" w:type="dxa"/>
            <w:vMerge w:val="restart"/>
            <w:tcBorders>
              <w:top w:val="single" w:sz="4" w:space="0" w:color="auto"/>
              <w:left w:val="single" w:sz="4" w:space="0" w:color="auto"/>
              <w:bottom w:val="single" w:sz="4" w:space="0" w:color="auto"/>
              <w:right w:val="single" w:sz="4" w:space="0" w:color="auto"/>
            </w:tcBorders>
            <w:hideMark/>
          </w:tcPr>
          <w:p w14:paraId="5873EBFB" w14:textId="77777777" w:rsidR="00C119E7" w:rsidRPr="00020619" w:rsidRDefault="00C119E7" w:rsidP="00BB34DD">
            <w:pPr>
              <w:pStyle w:val="TAH"/>
              <w:keepNext w:val="0"/>
              <w:spacing w:line="256" w:lineRule="auto"/>
              <w:rPr>
                <w:ins w:id="57679" w:author="BigCREditor-RAN4#104-bis" w:date="2022-10-21T15:14:00Z"/>
              </w:rPr>
            </w:pPr>
            <w:ins w:id="57680" w:author="BigCREditor-RAN4#104-bis" w:date="2022-10-21T15:14:00Z">
              <w:r w:rsidRPr="00020619">
                <w:t xml:space="preserve">Unit </w:t>
              </w:r>
            </w:ins>
          </w:p>
        </w:tc>
        <w:tc>
          <w:tcPr>
            <w:tcW w:w="4082" w:type="dxa"/>
            <w:gridSpan w:val="3"/>
            <w:tcBorders>
              <w:top w:val="single" w:sz="4" w:space="0" w:color="auto"/>
              <w:left w:val="single" w:sz="4" w:space="0" w:color="auto"/>
              <w:bottom w:val="single" w:sz="4" w:space="0" w:color="auto"/>
              <w:right w:val="single" w:sz="4" w:space="0" w:color="auto"/>
            </w:tcBorders>
            <w:hideMark/>
          </w:tcPr>
          <w:p w14:paraId="7230F471" w14:textId="77777777" w:rsidR="00C119E7" w:rsidRPr="00020619" w:rsidRDefault="00C119E7" w:rsidP="00BB34DD">
            <w:pPr>
              <w:pStyle w:val="TAH"/>
              <w:keepNext w:val="0"/>
              <w:spacing w:line="256" w:lineRule="auto"/>
              <w:rPr>
                <w:ins w:id="57681" w:author="BigCREditor-RAN4#104-bis" w:date="2022-10-21T15:14:00Z"/>
              </w:rPr>
            </w:pPr>
            <w:ins w:id="57682" w:author="BigCREditor-RAN4#104-bis" w:date="2022-10-21T15:14:00Z">
              <w:r w:rsidRPr="00020619">
                <w:t>Cell 2</w:t>
              </w:r>
            </w:ins>
          </w:p>
        </w:tc>
      </w:tr>
      <w:tr w:rsidR="00C119E7" w:rsidRPr="00020619" w14:paraId="4DD9D4AD" w14:textId="77777777" w:rsidTr="00BB34DD">
        <w:trPr>
          <w:trHeight w:val="187"/>
          <w:ins w:id="57683" w:author="BigCREditor-RAN4#104-bis" w:date="2022-10-21T15:14:00Z"/>
        </w:trPr>
        <w:tc>
          <w:tcPr>
            <w:tcW w:w="11734" w:type="dxa"/>
            <w:gridSpan w:val="2"/>
            <w:vMerge/>
            <w:tcBorders>
              <w:top w:val="single" w:sz="4" w:space="0" w:color="auto"/>
              <w:left w:val="single" w:sz="4" w:space="0" w:color="auto"/>
              <w:bottom w:val="single" w:sz="4" w:space="0" w:color="auto"/>
              <w:right w:val="single" w:sz="4" w:space="0" w:color="auto"/>
            </w:tcBorders>
            <w:vAlign w:val="center"/>
            <w:hideMark/>
          </w:tcPr>
          <w:p w14:paraId="3C54F532" w14:textId="77777777" w:rsidR="00C119E7" w:rsidRPr="00020619" w:rsidRDefault="00C119E7" w:rsidP="00BB34DD">
            <w:pPr>
              <w:spacing w:after="0" w:line="256" w:lineRule="auto"/>
              <w:rPr>
                <w:ins w:id="57684" w:author="BigCREditor-RAN4#104-bis" w:date="2022-10-21T15:14:00Z"/>
                <w:rFonts w:ascii="Arial" w:hAnsi="Arial"/>
                <w:b/>
                <w:sz w:val="18"/>
                <w:lang w:eastAsia="en-GB"/>
              </w:rPr>
            </w:pP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224F4C0B" w14:textId="77777777" w:rsidR="00C119E7" w:rsidRPr="00020619" w:rsidRDefault="00C119E7" w:rsidP="00BB34DD">
            <w:pPr>
              <w:spacing w:after="0" w:line="256" w:lineRule="auto"/>
              <w:rPr>
                <w:ins w:id="57685" w:author="BigCREditor-RAN4#104-bis" w:date="2022-10-21T15:14:00Z"/>
                <w:rFonts w:ascii="Arial" w:hAnsi="Arial"/>
                <w:b/>
                <w:sz w:val="18"/>
                <w:lang w:eastAsia="en-GB"/>
              </w:rPr>
            </w:pPr>
          </w:p>
        </w:tc>
        <w:tc>
          <w:tcPr>
            <w:tcW w:w="1360" w:type="dxa"/>
            <w:tcBorders>
              <w:top w:val="single" w:sz="4" w:space="0" w:color="auto"/>
              <w:left w:val="single" w:sz="4" w:space="0" w:color="auto"/>
              <w:bottom w:val="single" w:sz="4" w:space="0" w:color="auto"/>
              <w:right w:val="single" w:sz="4" w:space="0" w:color="auto"/>
            </w:tcBorders>
            <w:hideMark/>
          </w:tcPr>
          <w:p w14:paraId="57250368" w14:textId="77777777" w:rsidR="00C119E7" w:rsidRPr="00020619" w:rsidRDefault="00C119E7" w:rsidP="00BB34DD">
            <w:pPr>
              <w:pStyle w:val="TAH"/>
              <w:keepNext w:val="0"/>
              <w:spacing w:line="256" w:lineRule="auto"/>
              <w:rPr>
                <w:ins w:id="57686" w:author="BigCREditor-RAN4#104-bis" w:date="2022-10-21T15:14:00Z"/>
              </w:rPr>
            </w:pPr>
            <w:ins w:id="57687" w:author="BigCREditor-RAN4#104-bis" w:date="2022-10-21T15:14:00Z">
              <w:r w:rsidRPr="00020619">
                <w:t>Test 1</w:t>
              </w:r>
            </w:ins>
          </w:p>
        </w:tc>
        <w:tc>
          <w:tcPr>
            <w:tcW w:w="1361" w:type="dxa"/>
            <w:tcBorders>
              <w:top w:val="single" w:sz="4" w:space="0" w:color="auto"/>
              <w:left w:val="single" w:sz="4" w:space="0" w:color="auto"/>
              <w:bottom w:val="single" w:sz="4" w:space="0" w:color="auto"/>
              <w:right w:val="single" w:sz="4" w:space="0" w:color="auto"/>
            </w:tcBorders>
            <w:hideMark/>
          </w:tcPr>
          <w:p w14:paraId="42009C93" w14:textId="77777777" w:rsidR="00C119E7" w:rsidRPr="00020619" w:rsidRDefault="00C119E7" w:rsidP="00BB34DD">
            <w:pPr>
              <w:pStyle w:val="TAH"/>
              <w:keepNext w:val="0"/>
              <w:spacing w:line="256" w:lineRule="auto"/>
              <w:rPr>
                <w:ins w:id="57688" w:author="BigCREditor-RAN4#104-bis" w:date="2022-10-21T15:14:00Z"/>
              </w:rPr>
            </w:pPr>
            <w:ins w:id="57689" w:author="BigCREditor-RAN4#104-bis" w:date="2022-10-21T15:14:00Z">
              <w:r w:rsidRPr="00020619">
                <w:t>Test 2</w:t>
              </w:r>
            </w:ins>
          </w:p>
        </w:tc>
        <w:tc>
          <w:tcPr>
            <w:tcW w:w="1361" w:type="dxa"/>
            <w:tcBorders>
              <w:top w:val="single" w:sz="4" w:space="0" w:color="auto"/>
              <w:left w:val="single" w:sz="4" w:space="0" w:color="auto"/>
              <w:bottom w:val="single" w:sz="4" w:space="0" w:color="auto"/>
              <w:right w:val="single" w:sz="4" w:space="0" w:color="auto"/>
            </w:tcBorders>
            <w:hideMark/>
          </w:tcPr>
          <w:p w14:paraId="2C838D8B" w14:textId="77777777" w:rsidR="00C119E7" w:rsidRPr="00020619" w:rsidRDefault="00C119E7" w:rsidP="00BB34DD">
            <w:pPr>
              <w:pStyle w:val="TAH"/>
              <w:keepNext w:val="0"/>
              <w:spacing w:line="256" w:lineRule="auto"/>
              <w:rPr>
                <w:ins w:id="57690" w:author="BigCREditor-RAN4#104-bis" w:date="2022-10-21T15:14:00Z"/>
              </w:rPr>
            </w:pPr>
            <w:ins w:id="57691" w:author="BigCREditor-RAN4#104-bis" w:date="2022-10-21T15:14:00Z">
              <w:r w:rsidRPr="00020619">
                <w:t>Test 3</w:t>
              </w:r>
            </w:ins>
          </w:p>
        </w:tc>
      </w:tr>
      <w:tr w:rsidR="00C119E7" w:rsidRPr="00020619" w14:paraId="0E9C4B08" w14:textId="77777777" w:rsidTr="00BB34DD">
        <w:trPr>
          <w:trHeight w:val="187"/>
          <w:ins w:id="5769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8C0E01E" w14:textId="77777777" w:rsidR="00C119E7" w:rsidRPr="00020619" w:rsidRDefault="00C119E7" w:rsidP="00BB34DD">
            <w:pPr>
              <w:pStyle w:val="TAL"/>
              <w:spacing w:line="256" w:lineRule="auto"/>
              <w:rPr>
                <w:ins w:id="57693" w:author="BigCREditor-RAN4#104-bis" w:date="2022-10-21T15:14:00Z"/>
              </w:rPr>
            </w:pPr>
            <w:ins w:id="57694" w:author="BigCREditor-RAN4#104-bis" w:date="2022-10-21T15:14:00Z">
              <w:r w:rsidRPr="00020619">
                <w:rPr>
                  <w:rFonts w:cs="Arial"/>
                </w:rPr>
                <w:lastRenderedPageBreak/>
                <w:t>E-UTRA</w:t>
              </w:r>
              <w:r w:rsidRPr="00020619">
                <w:t xml:space="preserve"> RF channel number</w:t>
              </w:r>
            </w:ins>
          </w:p>
        </w:tc>
        <w:tc>
          <w:tcPr>
            <w:tcW w:w="1165" w:type="dxa"/>
            <w:tcBorders>
              <w:top w:val="single" w:sz="4" w:space="0" w:color="auto"/>
              <w:left w:val="single" w:sz="4" w:space="0" w:color="auto"/>
              <w:bottom w:val="single" w:sz="4" w:space="0" w:color="auto"/>
              <w:right w:val="single" w:sz="4" w:space="0" w:color="auto"/>
            </w:tcBorders>
          </w:tcPr>
          <w:p w14:paraId="5A62AE9F" w14:textId="77777777" w:rsidR="00C119E7" w:rsidRPr="00020619" w:rsidRDefault="00C119E7" w:rsidP="00BB34DD">
            <w:pPr>
              <w:pStyle w:val="TAC"/>
              <w:spacing w:line="256" w:lineRule="auto"/>
              <w:rPr>
                <w:ins w:id="57695"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6D1EDCB" w14:textId="77777777" w:rsidR="00C119E7" w:rsidRPr="00020619" w:rsidRDefault="00C119E7" w:rsidP="00BB34DD">
            <w:pPr>
              <w:pStyle w:val="TAC"/>
              <w:spacing w:line="256" w:lineRule="auto"/>
              <w:rPr>
                <w:ins w:id="57696" w:author="BigCREditor-RAN4#104-bis" w:date="2022-10-21T15:14:00Z"/>
              </w:rPr>
            </w:pPr>
            <w:ins w:id="57697" w:author="BigCREditor-RAN4#104-bis" w:date="2022-10-21T15:14:00Z">
              <w:r w:rsidRPr="00020619">
                <w:t>1</w:t>
              </w:r>
            </w:ins>
          </w:p>
        </w:tc>
      </w:tr>
      <w:tr w:rsidR="00C119E7" w:rsidRPr="00020619" w14:paraId="4947774A" w14:textId="77777777" w:rsidTr="00BB34DD">
        <w:trPr>
          <w:trHeight w:val="187"/>
          <w:ins w:id="57698" w:author="BigCREditor-RAN4#104-bis" w:date="2022-10-21T15:14:00Z"/>
        </w:trPr>
        <w:tc>
          <w:tcPr>
            <w:tcW w:w="2297" w:type="dxa"/>
            <w:tcBorders>
              <w:top w:val="single" w:sz="4" w:space="0" w:color="auto"/>
              <w:left w:val="single" w:sz="4" w:space="0" w:color="auto"/>
              <w:bottom w:val="nil"/>
              <w:right w:val="single" w:sz="4" w:space="0" w:color="auto"/>
            </w:tcBorders>
            <w:hideMark/>
          </w:tcPr>
          <w:p w14:paraId="1CF733EC" w14:textId="77777777" w:rsidR="00C119E7" w:rsidRPr="00020619" w:rsidRDefault="00C119E7" w:rsidP="00BB34DD">
            <w:pPr>
              <w:pStyle w:val="TAL"/>
              <w:spacing w:line="256" w:lineRule="auto"/>
              <w:rPr>
                <w:ins w:id="57699" w:author="BigCREditor-RAN4#104-bis" w:date="2022-10-21T15:14:00Z"/>
              </w:rPr>
            </w:pPr>
            <w:ins w:id="57700" w:author="BigCREditor-RAN4#104-bis" w:date="2022-10-21T15:14:00Z">
              <w:r w:rsidRPr="00020619">
                <w:t>Duplex mode</w:t>
              </w:r>
            </w:ins>
          </w:p>
        </w:tc>
        <w:tc>
          <w:tcPr>
            <w:tcW w:w="2095" w:type="dxa"/>
            <w:tcBorders>
              <w:top w:val="single" w:sz="4" w:space="0" w:color="auto"/>
              <w:left w:val="single" w:sz="4" w:space="0" w:color="auto"/>
              <w:bottom w:val="single" w:sz="4" w:space="0" w:color="auto"/>
              <w:right w:val="single" w:sz="4" w:space="0" w:color="auto"/>
            </w:tcBorders>
            <w:hideMark/>
          </w:tcPr>
          <w:p w14:paraId="528F992F" w14:textId="77777777" w:rsidR="00C119E7" w:rsidRPr="00020619" w:rsidRDefault="00C119E7" w:rsidP="00BB34DD">
            <w:pPr>
              <w:pStyle w:val="TAL"/>
              <w:spacing w:line="256" w:lineRule="auto"/>
              <w:rPr>
                <w:ins w:id="57701" w:author="BigCREditor-RAN4#104-bis" w:date="2022-10-21T15:14:00Z"/>
              </w:rPr>
            </w:pPr>
            <w:ins w:id="57702" w:author="BigCREditor-RAN4#104-bis" w:date="2022-10-21T15:14: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69F47F9B" w14:textId="77777777" w:rsidR="00C119E7" w:rsidRPr="00020619" w:rsidRDefault="00C119E7" w:rsidP="00BB34DD">
            <w:pPr>
              <w:pStyle w:val="TAC"/>
              <w:spacing w:line="256" w:lineRule="auto"/>
              <w:rPr>
                <w:ins w:id="57703"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63D04DD9" w14:textId="77777777" w:rsidR="00C119E7" w:rsidRPr="00020619" w:rsidRDefault="00C119E7" w:rsidP="00BB34DD">
            <w:pPr>
              <w:pStyle w:val="TAC"/>
              <w:spacing w:line="256" w:lineRule="auto"/>
              <w:rPr>
                <w:ins w:id="57704" w:author="BigCREditor-RAN4#104-bis" w:date="2022-10-21T15:14:00Z"/>
              </w:rPr>
            </w:pPr>
            <w:ins w:id="57705" w:author="BigCREditor-RAN4#104-bis" w:date="2022-10-21T15:14:00Z">
              <w:r w:rsidRPr="00020619">
                <w:t>FDD</w:t>
              </w:r>
            </w:ins>
          </w:p>
        </w:tc>
      </w:tr>
      <w:tr w:rsidR="00C119E7" w:rsidRPr="00020619" w14:paraId="3444B9C2" w14:textId="77777777" w:rsidTr="00BB34DD">
        <w:trPr>
          <w:trHeight w:val="187"/>
          <w:ins w:id="57706" w:author="BigCREditor-RAN4#104-bis" w:date="2022-10-21T15:14:00Z"/>
        </w:trPr>
        <w:tc>
          <w:tcPr>
            <w:tcW w:w="2297" w:type="dxa"/>
            <w:tcBorders>
              <w:top w:val="nil"/>
              <w:left w:val="single" w:sz="4" w:space="0" w:color="auto"/>
              <w:bottom w:val="single" w:sz="4" w:space="0" w:color="auto"/>
              <w:right w:val="single" w:sz="4" w:space="0" w:color="auto"/>
            </w:tcBorders>
          </w:tcPr>
          <w:p w14:paraId="55B83C94" w14:textId="77777777" w:rsidR="00C119E7" w:rsidRPr="00020619" w:rsidRDefault="00C119E7" w:rsidP="00BB34DD">
            <w:pPr>
              <w:pStyle w:val="TAL"/>
              <w:spacing w:line="256" w:lineRule="auto"/>
              <w:rPr>
                <w:ins w:id="57707" w:author="BigCREditor-RAN4#104-bis" w:date="2022-10-21T15:14:00Z"/>
              </w:rPr>
            </w:pPr>
          </w:p>
        </w:tc>
        <w:tc>
          <w:tcPr>
            <w:tcW w:w="2095" w:type="dxa"/>
            <w:tcBorders>
              <w:top w:val="single" w:sz="4" w:space="0" w:color="auto"/>
              <w:left w:val="single" w:sz="4" w:space="0" w:color="auto"/>
              <w:bottom w:val="single" w:sz="4" w:space="0" w:color="auto"/>
              <w:right w:val="single" w:sz="4" w:space="0" w:color="auto"/>
            </w:tcBorders>
            <w:hideMark/>
          </w:tcPr>
          <w:p w14:paraId="17F8ECC9" w14:textId="77777777" w:rsidR="00C119E7" w:rsidRPr="00020619" w:rsidRDefault="00C119E7" w:rsidP="00BB34DD">
            <w:pPr>
              <w:pStyle w:val="TAL"/>
              <w:spacing w:line="256" w:lineRule="auto"/>
              <w:rPr>
                <w:ins w:id="57708" w:author="BigCREditor-RAN4#104-bis" w:date="2022-10-21T15:14:00Z"/>
              </w:rPr>
            </w:pPr>
            <w:ins w:id="57709" w:author="BigCREditor-RAN4#104-bis" w:date="2022-10-21T15:14: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43A08787" w14:textId="77777777" w:rsidR="00C119E7" w:rsidRPr="00020619" w:rsidRDefault="00C119E7" w:rsidP="00BB34DD">
            <w:pPr>
              <w:pStyle w:val="TAC"/>
              <w:spacing w:line="256" w:lineRule="auto"/>
              <w:rPr>
                <w:ins w:id="57710"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007C1BD7" w14:textId="77777777" w:rsidR="00C119E7" w:rsidRPr="00020619" w:rsidRDefault="00C119E7" w:rsidP="00BB34DD">
            <w:pPr>
              <w:pStyle w:val="TAC"/>
              <w:spacing w:line="256" w:lineRule="auto"/>
              <w:rPr>
                <w:ins w:id="57711" w:author="BigCREditor-RAN4#104-bis" w:date="2022-10-21T15:14:00Z"/>
              </w:rPr>
            </w:pPr>
            <w:ins w:id="57712" w:author="BigCREditor-RAN4#104-bis" w:date="2022-10-21T15:14:00Z">
              <w:r w:rsidRPr="00020619">
                <w:t>TDD</w:t>
              </w:r>
            </w:ins>
          </w:p>
        </w:tc>
      </w:tr>
      <w:tr w:rsidR="00C119E7" w:rsidRPr="00020619" w14:paraId="47021F28" w14:textId="77777777" w:rsidTr="00BB34DD">
        <w:trPr>
          <w:trHeight w:val="187"/>
          <w:ins w:id="57713" w:author="BigCREditor-RAN4#104-bis" w:date="2022-10-21T15:14:00Z"/>
        </w:trPr>
        <w:tc>
          <w:tcPr>
            <w:tcW w:w="2297" w:type="dxa"/>
            <w:tcBorders>
              <w:top w:val="single" w:sz="4" w:space="0" w:color="auto"/>
              <w:left w:val="single" w:sz="4" w:space="0" w:color="auto"/>
              <w:bottom w:val="nil"/>
              <w:right w:val="single" w:sz="4" w:space="0" w:color="auto"/>
            </w:tcBorders>
            <w:hideMark/>
          </w:tcPr>
          <w:p w14:paraId="4B971939" w14:textId="77777777" w:rsidR="00C119E7" w:rsidRPr="00020619" w:rsidRDefault="00C119E7" w:rsidP="00BB34DD">
            <w:pPr>
              <w:pStyle w:val="TAL"/>
              <w:spacing w:line="256" w:lineRule="auto"/>
              <w:rPr>
                <w:ins w:id="57714" w:author="BigCREditor-RAN4#104-bis" w:date="2022-10-21T15:14:00Z"/>
              </w:rPr>
            </w:pPr>
            <w:ins w:id="57715" w:author="BigCREditor-RAN4#104-bis" w:date="2022-10-21T15:14:00Z">
              <w:r w:rsidRPr="00020619">
                <w:t>TDD special subframe configuration</w:t>
              </w:r>
              <w:r w:rsidRPr="00020619">
                <w:rPr>
                  <w:vertAlign w:val="superscript"/>
                </w:rPr>
                <w:t>Note1</w:t>
              </w:r>
            </w:ins>
          </w:p>
        </w:tc>
        <w:tc>
          <w:tcPr>
            <w:tcW w:w="2095" w:type="dxa"/>
            <w:tcBorders>
              <w:top w:val="single" w:sz="4" w:space="0" w:color="auto"/>
              <w:left w:val="single" w:sz="4" w:space="0" w:color="auto"/>
              <w:bottom w:val="single" w:sz="4" w:space="0" w:color="auto"/>
              <w:right w:val="single" w:sz="4" w:space="0" w:color="auto"/>
            </w:tcBorders>
            <w:hideMark/>
          </w:tcPr>
          <w:p w14:paraId="7EAF8B90" w14:textId="77777777" w:rsidR="00C119E7" w:rsidRPr="00020619" w:rsidRDefault="00C119E7" w:rsidP="00BB34DD">
            <w:pPr>
              <w:pStyle w:val="TAL"/>
              <w:spacing w:line="256" w:lineRule="auto"/>
              <w:rPr>
                <w:ins w:id="57716" w:author="BigCREditor-RAN4#104-bis" w:date="2022-10-21T15:14:00Z"/>
              </w:rPr>
            </w:pPr>
            <w:ins w:id="57717" w:author="BigCREditor-RAN4#104-bis" w:date="2022-10-21T15:14: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2F8A1264" w14:textId="77777777" w:rsidR="00C119E7" w:rsidRPr="00020619" w:rsidRDefault="00C119E7" w:rsidP="00BB34DD">
            <w:pPr>
              <w:pStyle w:val="TAC"/>
              <w:spacing w:line="256" w:lineRule="auto"/>
              <w:rPr>
                <w:ins w:id="57718"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5EF06290" w14:textId="77777777" w:rsidR="00C119E7" w:rsidRPr="00020619" w:rsidRDefault="00C119E7" w:rsidP="00BB34DD">
            <w:pPr>
              <w:pStyle w:val="TAC"/>
              <w:spacing w:line="256" w:lineRule="auto"/>
              <w:rPr>
                <w:ins w:id="57719" w:author="BigCREditor-RAN4#104-bis" w:date="2022-10-21T15:14:00Z"/>
                <w:lang w:eastAsia="zh-CN"/>
              </w:rPr>
            </w:pPr>
            <w:ins w:id="57720" w:author="BigCREditor-RAN4#104-bis" w:date="2022-10-21T15:14:00Z">
              <w:r w:rsidRPr="00020619">
                <w:rPr>
                  <w:lang w:eastAsia="zh-CN"/>
                </w:rPr>
                <w:t>N/A</w:t>
              </w:r>
            </w:ins>
          </w:p>
        </w:tc>
      </w:tr>
      <w:tr w:rsidR="00C119E7" w:rsidRPr="00020619" w14:paraId="5C5E6163" w14:textId="77777777" w:rsidTr="00BB34DD">
        <w:trPr>
          <w:trHeight w:val="187"/>
          <w:ins w:id="57721" w:author="BigCREditor-RAN4#104-bis" w:date="2022-10-21T15:14:00Z"/>
        </w:trPr>
        <w:tc>
          <w:tcPr>
            <w:tcW w:w="2297" w:type="dxa"/>
            <w:tcBorders>
              <w:top w:val="nil"/>
              <w:left w:val="single" w:sz="4" w:space="0" w:color="auto"/>
              <w:bottom w:val="single" w:sz="4" w:space="0" w:color="auto"/>
              <w:right w:val="single" w:sz="4" w:space="0" w:color="auto"/>
            </w:tcBorders>
          </w:tcPr>
          <w:p w14:paraId="37720A23" w14:textId="77777777" w:rsidR="00C119E7" w:rsidRPr="00020619" w:rsidRDefault="00C119E7" w:rsidP="00BB34DD">
            <w:pPr>
              <w:pStyle w:val="TAL"/>
              <w:spacing w:line="256" w:lineRule="auto"/>
              <w:rPr>
                <w:ins w:id="57722"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2CFBBAEE" w14:textId="77777777" w:rsidR="00C119E7" w:rsidRPr="00020619" w:rsidRDefault="00C119E7" w:rsidP="00BB34DD">
            <w:pPr>
              <w:pStyle w:val="TAL"/>
              <w:spacing w:line="256" w:lineRule="auto"/>
              <w:rPr>
                <w:ins w:id="57723" w:author="BigCREditor-RAN4#104-bis" w:date="2022-10-21T15:14:00Z"/>
              </w:rPr>
            </w:pPr>
            <w:ins w:id="57724" w:author="BigCREditor-RAN4#104-bis" w:date="2022-10-21T15:14: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503F0A9C" w14:textId="77777777" w:rsidR="00C119E7" w:rsidRPr="00020619" w:rsidRDefault="00C119E7" w:rsidP="00BB34DD">
            <w:pPr>
              <w:pStyle w:val="TAC"/>
              <w:spacing w:line="256" w:lineRule="auto"/>
              <w:rPr>
                <w:ins w:id="57725"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D86EDD2" w14:textId="77777777" w:rsidR="00C119E7" w:rsidRPr="00020619" w:rsidRDefault="00C119E7" w:rsidP="00BB34DD">
            <w:pPr>
              <w:pStyle w:val="TAC"/>
              <w:spacing w:line="256" w:lineRule="auto"/>
              <w:rPr>
                <w:ins w:id="57726" w:author="BigCREditor-RAN4#104-bis" w:date="2022-10-21T15:14:00Z"/>
              </w:rPr>
            </w:pPr>
            <w:ins w:id="57727" w:author="BigCREditor-RAN4#104-bis" w:date="2022-10-21T15:14:00Z">
              <w:r w:rsidRPr="00020619">
                <w:t>6</w:t>
              </w:r>
            </w:ins>
          </w:p>
        </w:tc>
      </w:tr>
      <w:tr w:rsidR="00C119E7" w:rsidRPr="00020619" w14:paraId="24F164B8" w14:textId="77777777" w:rsidTr="00BB34DD">
        <w:trPr>
          <w:trHeight w:val="187"/>
          <w:ins w:id="57728" w:author="BigCREditor-RAN4#104-bis" w:date="2022-10-21T15:14:00Z"/>
        </w:trPr>
        <w:tc>
          <w:tcPr>
            <w:tcW w:w="2297" w:type="dxa"/>
            <w:tcBorders>
              <w:top w:val="single" w:sz="4" w:space="0" w:color="auto"/>
              <w:left w:val="single" w:sz="4" w:space="0" w:color="auto"/>
              <w:bottom w:val="nil"/>
              <w:right w:val="single" w:sz="4" w:space="0" w:color="auto"/>
            </w:tcBorders>
            <w:hideMark/>
          </w:tcPr>
          <w:p w14:paraId="2BCAF379" w14:textId="77777777" w:rsidR="00C119E7" w:rsidRPr="00020619" w:rsidRDefault="00C119E7" w:rsidP="00BB34DD">
            <w:pPr>
              <w:pStyle w:val="TAL"/>
              <w:spacing w:line="256" w:lineRule="auto"/>
              <w:rPr>
                <w:ins w:id="57729" w:author="BigCREditor-RAN4#104-bis" w:date="2022-10-21T15:14:00Z"/>
              </w:rPr>
            </w:pPr>
            <w:ins w:id="57730" w:author="BigCREditor-RAN4#104-bis" w:date="2022-10-21T15:14:00Z">
              <w:r w:rsidRPr="00020619">
                <w:t>TDD uplink-downlink configuration</w:t>
              </w:r>
              <w:r w:rsidRPr="00020619">
                <w:rPr>
                  <w:vertAlign w:val="superscript"/>
                </w:rPr>
                <w:t>Note1</w:t>
              </w:r>
            </w:ins>
          </w:p>
        </w:tc>
        <w:tc>
          <w:tcPr>
            <w:tcW w:w="2095" w:type="dxa"/>
            <w:tcBorders>
              <w:top w:val="single" w:sz="4" w:space="0" w:color="auto"/>
              <w:left w:val="single" w:sz="4" w:space="0" w:color="auto"/>
              <w:bottom w:val="single" w:sz="4" w:space="0" w:color="auto"/>
              <w:right w:val="single" w:sz="4" w:space="0" w:color="auto"/>
            </w:tcBorders>
            <w:hideMark/>
          </w:tcPr>
          <w:p w14:paraId="23EB4100" w14:textId="77777777" w:rsidR="00C119E7" w:rsidRPr="00020619" w:rsidRDefault="00C119E7" w:rsidP="00BB34DD">
            <w:pPr>
              <w:pStyle w:val="TAL"/>
              <w:spacing w:line="256" w:lineRule="auto"/>
              <w:rPr>
                <w:ins w:id="57731" w:author="BigCREditor-RAN4#104-bis" w:date="2022-10-21T15:14:00Z"/>
              </w:rPr>
            </w:pPr>
            <w:ins w:id="57732" w:author="BigCREditor-RAN4#104-bis" w:date="2022-10-21T15:14: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132960E3" w14:textId="77777777" w:rsidR="00C119E7" w:rsidRPr="00020619" w:rsidRDefault="00C119E7" w:rsidP="00BB34DD">
            <w:pPr>
              <w:pStyle w:val="TAC"/>
              <w:spacing w:line="256" w:lineRule="auto"/>
              <w:rPr>
                <w:ins w:id="57733"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3576ADAC" w14:textId="77777777" w:rsidR="00C119E7" w:rsidRPr="00020619" w:rsidRDefault="00C119E7" w:rsidP="00BB34DD">
            <w:pPr>
              <w:pStyle w:val="TAC"/>
              <w:spacing w:line="256" w:lineRule="auto"/>
              <w:rPr>
                <w:ins w:id="57734" w:author="BigCREditor-RAN4#104-bis" w:date="2022-10-21T15:14:00Z"/>
              </w:rPr>
            </w:pPr>
            <w:ins w:id="57735" w:author="BigCREditor-RAN4#104-bis" w:date="2022-10-21T15:14:00Z">
              <w:r w:rsidRPr="00020619">
                <w:rPr>
                  <w:lang w:eastAsia="zh-CN"/>
                </w:rPr>
                <w:t>N/A</w:t>
              </w:r>
            </w:ins>
          </w:p>
        </w:tc>
      </w:tr>
      <w:tr w:rsidR="00C119E7" w:rsidRPr="00020619" w14:paraId="29925B93" w14:textId="77777777" w:rsidTr="00BB34DD">
        <w:trPr>
          <w:trHeight w:val="187"/>
          <w:ins w:id="57736" w:author="BigCREditor-RAN4#104-bis" w:date="2022-10-21T15:14:00Z"/>
        </w:trPr>
        <w:tc>
          <w:tcPr>
            <w:tcW w:w="2297" w:type="dxa"/>
            <w:tcBorders>
              <w:top w:val="nil"/>
              <w:left w:val="single" w:sz="4" w:space="0" w:color="auto"/>
              <w:bottom w:val="single" w:sz="4" w:space="0" w:color="auto"/>
              <w:right w:val="single" w:sz="4" w:space="0" w:color="auto"/>
            </w:tcBorders>
          </w:tcPr>
          <w:p w14:paraId="5BB1BA63" w14:textId="77777777" w:rsidR="00C119E7" w:rsidRPr="00020619" w:rsidRDefault="00C119E7" w:rsidP="00BB34DD">
            <w:pPr>
              <w:pStyle w:val="TAL"/>
              <w:spacing w:line="256" w:lineRule="auto"/>
              <w:rPr>
                <w:ins w:id="57737" w:author="BigCREditor-RAN4#104-bis" w:date="2022-10-21T15:14:00Z"/>
              </w:rPr>
            </w:pPr>
          </w:p>
        </w:tc>
        <w:tc>
          <w:tcPr>
            <w:tcW w:w="2095" w:type="dxa"/>
            <w:tcBorders>
              <w:top w:val="single" w:sz="4" w:space="0" w:color="auto"/>
              <w:left w:val="single" w:sz="4" w:space="0" w:color="auto"/>
              <w:bottom w:val="single" w:sz="4" w:space="0" w:color="auto"/>
              <w:right w:val="single" w:sz="4" w:space="0" w:color="auto"/>
            </w:tcBorders>
            <w:hideMark/>
          </w:tcPr>
          <w:p w14:paraId="4C48561C" w14:textId="77777777" w:rsidR="00C119E7" w:rsidRPr="00020619" w:rsidRDefault="00C119E7" w:rsidP="00BB34DD">
            <w:pPr>
              <w:pStyle w:val="TAL"/>
              <w:spacing w:line="256" w:lineRule="auto"/>
              <w:rPr>
                <w:ins w:id="57738" w:author="BigCREditor-RAN4#104-bis" w:date="2022-10-21T15:14:00Z"/>
              </w:rPr>
            </w:pPr>
            <w:ins w:id="57739" w:author="BigCREditor-RAN4#104-bis" w:date="2022-10-21T15:14: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0E1C4A77" w14:textId="77777777" w:rsidR="00C119E7" w:rsidRPr="00020619" w:rsidRDefault="00C119E7" w:rsidP="00BB34DD">
            <w:pPr>
              <w:pStyle w:val="TAC"/>
              <w:spacing w:line="256" w:lineRule="auto"/>
              <w:rPr>
                <w:ins w:id="57740"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6E6165FC" w14:textId="77777777" w:rsidR="00C119E7" w:rsidRPr="00020619" w:rsidRDefault="00C119E7" w:rsidP="00BB34DD">
            <w:pPr>
              <w:pStyle w:val="TAC"/>
              <w:spacing w:line="256" w:lineRule="auto"/>
              <w:rPr>
                <w:ins w:id="57741" w:author="BigCREditor-RAN4#104-bis" w:date="2022-10-21T15:14:00Z"/>
                <w:lang w:eastAsia="zh-CN"/>
              </w:rPr>
            </w:pPr>
            <w:ins w:id="57742" w:author="BigCREditor-RAN4#104-bis" w:date="2022-10-21T15:14:00Z">
              <w:r w:rsidRPr="00020619">
                <w:rPr>
                  <w:lang w:eastAsia="zh-CN"/>
                </w:rPr>
                <w:t>1</w:t>
              </w:r>
            </w:ins>
          </w:p>
        </w:tc>
      </w:tr>
      <w:tr w:rsidR="00C119E7" w:rsidRPr="00020619" w14:paraId="257F1E69" w14:textId="77777777" w:rsidTr="00BB34DD">
        <w:trPr>
          <w:trHeight w:val="187"/>
          <w:ins w:id="57743"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ECFE6F3" w14:textId="77777777" w:rsidR="00C119E7" w:rsidRPr="00020619" w:rsidRDefault="00C119E7" w:rsidP="00BB34DD">
            <w:pPr>
              <w:pStyle w:val="TAL"/>
              <w:spacing w:line="256" w:lineRule="auto"/>
              <w:rPr>
                <w:ins w:id="57744" w:author="BigCREditor-RAN4#104-bis" w:date="2022-10-21T15:14:00Z"/>
                <w:lang w:eastAsia="en-GB"/>
              </w:rPr>
            </w:pPr>
            <w:proofErr w:type="spellStart"/>
            <w:ins w:id="57745" w:author="BigCREditor-RAN4#104-bis" w:date="2022-10-21T15:14:00Z">
              <w:r w:rsidRPr="00020619">
                <w:t>BW</w:t>
              </w:r>
              <w:r w:rsidRPr="00020619">
                <w:rPr>
                  <w:vertAlign w:val="subscript"/>
                </w:rPr>
                <w:t>channel</w:t>
              </w:r>
              <w:proofErr w:type="spellEnd"/>
            </w:ins>
          </w:p>
        </w:tc>
        <w:tc>
          <w:tcPr>
            <w:tcW w:w="1165" w:type="dxa"/>
            <w:tcBorders>
              <w:top w:val="single" w:sz="4" w:space="0" w:color="auto"/>
              <w:left w:val="single" w:sz="4" w:space="0" w:color="auto"/>
              <w:bottom w:val="single" w:sz="4" w:space="0" w:color="auto"/>
              <w:right w:val="single" w:sz="4" w:space="0" w:color="auto"/>
            </w:tcBorders>
            <w:hideMark/>
          </w:tcPr>
          <w:p w14:paraId="38DBDC3C" w14:textId="77777777" w:rsidR="00C119E7" w:rsidRPr="00020619" w:rsidRDefault="00C119E7" w:rsidP="00BB34DD">
            <w:pPr>
              <w:pStyle w:val="TAC"/>
              <w:spacing w:line="256" w:lineRule="auto"/>
              <w:rPr>
                <w:ins w:id="57746" w:author="BigCREditor-RAN4#104-bis" w:date="2022-10-21T15:14:00Z"/>
              </w:rPr>
            </w:pPr>
            <w:ins w:id="57747" w:author="BigCREditor-RAN4#104-bis" w:date="2022-10-21T15:14:00Z">
              <w:r w:rsidRPr="00020619">
                <w:t>MHz</w:t>
              </w:r>
            </w:ins>
          </w:p>
        </w:tc>
        <w:tc>
          <w:tcPr>
            <w:tcW w:w="4082" w:type="dxa"/>
            <w:gridSpan w:val="3"/>
            <w:tcBorders>
              <w:top w:val="single" w:sz="4" w:space="0" w:color="auto"/>
              <w:left w:val="single" w:sz="4" w:space="0" w:color="auto"/>
              <w:bottom w:val="single" w:sz="4" w:space="0" w:color="auto"/>
              <w:right w:val="single" w:sz="4" w:space="0" w:color="auto"/>
            </w:tcBorders>
            <w:hideMark/>
          </w:tcPr>
          <w:p w14:paraId="659CA942" w14:textId="77777777" w:rsidR="00C119E7" w:rsidRPr="00020619" w:rsidRDefault="00C119E7" w:rsidP="00BB34DD">
            <w:pPr>
              <w:pStyle w:val="TAC"/>
              <w:spacing w:line="256" w:lineRule="auto"/>
              <w:rPr>
                <w:ins w:id="57748" w:author="BigCREditor-RAN4#104-bis" w:date="2022-10-21T15:14:00Z"/>
              </w:rPr>
            </w:pPr>
            <w:ins w:id="57749" w:author="BigCREditor-RAN4#104-bis" w:date="2022-10-21T15:14:00Z">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ins>
          </w:p>
          <w:p w14:paraId="46164369" w14:textId="77777777" w:rsidR="00C119E7" w:rsidRPr="00020619" w:rsidRDefault="00C119E7" w:rsidP="00BB34DD">
            <w:pPr>
              <w:pStyle w:val="TAC"/>
              <w:spacing w:line="256" w:lineRule="auto"/>
              <w:rPr>
                <w:ins w:id="57750" w:author="BigCREditor-RAN4#104-bis" w:date="2022-10-21T15:14:00Z"/>
              </w:rPr>
            </w:pPr>
            <w:ins w:id="57751" w:author="BigCREditor-RAN4#104-bis" w:date="2022-10-21T15:14:00Z">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ins>
          </w:p>
          <w:p w14:paraId="5F24E557" w14:textId="77777777" w:rsidR="00C119E7" w:rsidRPr="00020619" w:rsidRDefault="00C119E7" w:rsidP="00BB34DD">
            <w:pPr>
              <w:pStyle w:val="TAC"/>
              <w:spacing w:line="256" w:lineRule="auto"/>
              <w:rPr>
                <w:ins w:id="57752" w:author="BigCREditor-RAN4#104-bis" w:date="2022-10-21T15:14:00Z"/>
              </w:rPr>
            </w:pPr>
            <w:ins w:id="57753" w:author="BigCREditor-RAN4#104-bis" w:date="2022-10-21T15:14:00Z">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ins>
          </w:p>
        </w:tc>
      </w:tr>
      <w:tr w:rsidR="00C119E7" w:rsidRPr="00020619" w14:paraId="5BA25D19" w14:textId="77777777" w:rsidTr="00BB34DD">
        <w:trPr>
          <w:trHeight w:val="187"/>
          <w:ins w:id="57754"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18BE79E3" w14:textId="77777777" w:rsidR="00C119E7" w:rsidRPr="00020619" w:rsidRDefault="00C119E7" w:rsidP="00BB34DD">
            <w:pPr>
              <w:pStyle w:val="TAL"/>
              <w:spacing w:line="256" w:lineRule="auto"/>
              <w:rPr>
                <w:ins w:id="57755" w:author="BigCREditor-RAN4#104-bis" w:date="2022-10-21T15:14:00Z"/>
              </w:rPr>
            </w:pPr>
            <w:ins w:id="57756" w:author="BigCREditor-RAN4#104-bis" w:date="2022-10-21T15:14:00Z">
              <w:r w:rsidRPr="00020619">
                <w:t>PDSCH parameters:</w:t>
              </w:r>
            </w:ins>
          </w:p>
          <w:p w14:paraId="5E56C7D7" w14:textId="77777777" w:rsidR="00C119E7" w:rsidRPr="00020619" w:rsidRDefault="00C119E7" w:rsidP="00BB34DD">
            <w:pPr>
              <w:pStyle w:val="TAL"/>
              <w:spacing w:line="256" w:lineRule="auto"/>
              <w:rPr>
                <w:ins w:id="57757" w:author="BigCREditor-RAN4#104-bis" w:date="2022-10-21T15:14:00Z"/>
              </w:rPr>
            </w:pPr>
            <w:ins w:id="57758" w:author="BigCREditor-RAN4#104-bis" w:date="2022-10-21T15:14:00Z">
              <w:r w:rsidRPr="00020619">
                <w:t>DL Reference Measurement Channel</w:t>
              </w:r>
              <w:r w:rsidRPr="00020619">
                <w:rPr>
                  <w:vertAlign w:val="superscript"/>
                </w:rPr>
                <w:t>Note2</w:t>
              </w:r>
            </w:ins>
          </w:p>
        </w:tc>
        <w:tc>
          <w:tcPr>
            <w:tcW w:w="1165" w:type="dxa"/>
            <w:tcBorders>
              <w:top w:val="single" w:sz="4" w:space="0" w:color="auto"/>
              <w:left w:val="single" w:sz="4" w:space="0" w:color="auto"/>
              <w:bottom w:val="single" w:sz="4" w:space="0" w:color="auto"/>
              <w:right w:val="single" w:sz="4" w:space="0" w:color="auto"/>
            </w:tcBorders>
          </w:tcPr>
          <w:p w14:paraId="423D5CCB" w14:textId="77777777" w:rsidR="00C119E7" w:rsidRPr="00020619" w:rsidRDefault="00C119E7" w:rsidP="00BB34DD">
            <w:pPr>
              <w:pStyle w:val="TAC"/>
              <w:spacing w:line="256" w:lineRule="auto"/>
              <w:rPr>
                <w:ins w:id="57759" w:author="BigCREditor-RAN4#104-bis" w:date="2022-10-21T15:14:00Z"/>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471DC1D8" w14:textId="77777777" w:rsidR="00C119E7" w:rsidRPr="00020619" w:rsidRDefault="00C119E7" w:rsidP="00BB34DD">
            <w:pPr>
              <w:pStyle w:val="TAC"/>
              <w:spacing w:line="256" w:lineRule="auto"/>
              <w:rPr>
                <w:ins w:id="57760" w:author="BigCREditor-RAN4#104-bis" w:date="2022-10-21T15:14:00Z"/>
                <w:lang w:eastAsia="zh-CN"/>
              </w:rPr>
            </w:pPr>
            <w:ins w:id="57761" w:author="BigCREditor-RAN4#104-bis" w:date="2022-10-21T15:14:00Z">
              <w:r w:rsidRPr="00020619">
                <w:rPr>
                  <w:lang w:eastAsia="zh-CN"/>
                </w:rPr>
                <w:t>-</w:t>
              </w:r>
            </w:ins>
          </w:p>
        </w:tc>
      </w:tr>
      <w:tr w:rsidR="00C119E7" w:rsidRPr="00020619" w14:paraId="6EB7B0FC" w14:textId="77777777" w:rsidTr="00BB34DD">
        <w:trPr>
          <w:trHeight w:val="187"/>
          <w:ins w:id="57762" w:author="BigCREditor-RAN4#104-bis" w:date="2022-10-21T15:14:00Z"/>
        </w:trPr>
        <w:tc>
          <w:tcPr>
            <w:tcW w:w="2297" w:type="dxa"/>
            <w:tcBorders>
              <w:top w:val="single" w:sz="4" w:space="0" w:color="auto"/>
              <w:left w:val="single" w:sz="4" w:space="0" w:color="auto"/>
              <w:bottom w:val="nil"/>
              <w:right w:val="single" w:sz="4" w:space="0" w:color="auto"/>
            </w:tcBorders>
            <w:hideMark/>
          </w:tcPr>
          <w:p w14:paraId="7EDA7BEB" w14:textId="77777777" w:rsidR="00C119E7" w:rsidRPr="00020619" w:rsidRDefault="00C119E7" w:rsidP="00BB34DD">
            <w:pPr>
              <w:pStyle w:val="TAL"/>
              <w:spacing w:line="256" w:lineRule="auto"/>
              <w:rPr>
                <w:ins w:id="57763" w:author="BigCREditor-RAN4#104-bis" w:date="2022-10-21T15:14:00Z"/>
                <w:lang w:eastAsia="en-GB"/>
              </w:rPr>
            </w:pPr>
            <w:ins w:id="57764" w:author="BigCREditor-RAN4#104-bis" w:date="2022-10-21T15:14:00Z">
              <w:r w:rsidRPr="00020619">
                <w:t>PCFICH/PDCCH/PHICH parameters:</w:t>
              </w:r>
            </w:ins>
          </w:p>
          <w:p w14:paraId="1ED0DF88" w14:textId="77777777" w:rsidR="00C119E7" w:rsidRPr="00020619" w:rsidRDefault="00C119E7" w:rsidP="00BB34DD">
            <w:pPr>
              <w:pStyle w:val="TAL"/>
              <w:spacing w:line="256" w:lineRule="auto"/>
              <w:rPr>
                <w:ins w:id="57765" w:author="BigCREditor-RAN4#104-bis" w:date="2022-10-21T15:14:00Z"/>
              </w:rPr>
            </w:pPr>
            <w:ins w:id="57766" w:author="BigCREditor-RAN4#104-bis" w:date="2022-10-21T15:14:00Z">
              <w:r w:rsidRPr="00020619">
                <w:t>DL Reference Measurement Channel</w:t>
              </w:r>
              <w:r w:rsidRPr="00020619">
                <w:rPr>
                  <w:vertAlign w:val="superscript"/>
                </w:rPr>
                <w:t>Note2</w:t>
              </w:r>
            </w:ins>
          </w:p>
        </w:tc>
        <w:tc>
          <w:tcPr>
            <w:tcW w:w="2095" w:type="dxa"/>
            <w:tcBorders>
              <w:top w:val="single" w:sz="4" w:space="0" w:color="auto"/>
              <w:left w:val="single" w:sz="4" w:space="0" w:color="auto"/>
              <w:bottom w:val="single" w:sz="4" w:space="0" w:color="auto"/>
              <w:right w:val="single" w:sz="4" w:space="0" w:color="auto"/>
            </w:tcBorders>
            <w:hideMark/>
          </w:tcPr>
          <w:p w14:paraId="4E1C334E" w14:textId="77777777" w:rsidR="00C119E7" w:rsidRPr="00020619" w:rsidRDefault="00C119E7" w:rsidP="00BB34DD">
            <w:pPr>
              <w:pStyle w:val="TAL"/>
              <w:spacing w:line="256" w:lineRule="auto"/>
              <w:rPr>
                <w:ins w:id="57767" w:author="BigCREditor-RAN4#104-bis" w:date="2022-10-21T15:14:00Z"/>
                <w:lang w:eastAsia="zh-CN"/>
              </w:rPr>
            </w:pPr>
            <w:ins w:id="57768" w:author="BigCREditor-RAN4#104-bis" w:date="2022-10-21T15:14: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2AE91B71" w14:textId="77777777" w:rsidR="00C119E7" w:rsidRPr="00020619" w:rsidRDefault="00C119E7" w:rsidP="00BB34DD">
            <w:pPr>
              <w:pStyle w:val="TAC"/>
              <w:spacing w:line="256" w:lineRule="auto"/>
              <w:rPr>
                <w:ins w:id="57769" w:author="BigCREditor-RAN4#104-bis" w:date="2022-10-21T15:14:00Z"/>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4BCE8B4D" w14:textId="77777777" w:rsidR="00C119E7" w:rsidRPr="00020619" w:rsidRDefault="00C119E7" w:rsidP="00BB34DD">
            <w:pPr>
              <w:pStyle w:val="TAC"/>
              <w:spacing w:line="256" w:lineRule="auto"/>
              <w:rPr>
                <w:ins w:id="57770" w:author="BigCREditor-RAN4#104-bis" w:date="2022-10-21T15:14:00Z"/>
                <w:lang w:eastAsia="zh-CN"/>
              </w:rPr>
            </w:pPr>
            <w:ins w:id="57771" w:author="BigCREditor-RAN4#104-bis" w:date="2022-10-21T15:14:00Z">
              <w:r w:rsidRPr="00020619">
                <w:rPr>
                  <w:lang w:eastAsia="zh-CN"/>
                </w:rPr>
                <w:t>5 MHz: R.11 FDD</w:t>
              </w:r>
            </w:ins>
          </w:p>
          <w:p w14:paraId="4DC2ED3A" w14:textId="77777777" w:rsidR="00C119E7" w:rsidRPr="00020619" w:rsidRDefault="00C119E7" w:rsidP="00BB34DD">
            <w:pPr>
              <w:pStyle w:val="TAC"/>
              <w:spacing w:line="256" w:lineRule="auto"/>
              <w:rPr>
                <w:ins w:id="57772" w:author="BigCREditor-RAN4#104-bis" w:date="2022-10-21T15:14:00Z"/>
                <w:lang w:eastAsia="zh-CN"/>
              </w:rPr>
            </w:pPr>
            <w:ins w:id="57773" w:author="BigCREditor-RAN4#104-bis" w:date="2022-10-21T15:14:00Z">
              <w:r w:rsidRPr="00020619">
                <w:rPr>
                  <w:lang w:eastAsia="zh-CN"/>
                </w:rPr>
                <w:t>10 MHz: R.6 FDD</w:t>
              </w:r>
            </w:ins>
          </w:p>
          <w:p w14:paraId="4A13A542" w14:textId="77777777" w:rsidR="00C119E7" w:rsidRPr="00020619" w:rsidRDefault="00C119E7" w:rsidP="00BB34DD">
            <w:pPr>
              <w:pStyle w:val="TAC"/>
              <w:spacing w:line="256" w:lineRule="auto"/>
              <w:rPr>
                <w:ins w:id="57774" w:author="BigCREditor-RAN4#104-bis" w:date="2022-10-21T15:14:00Z"/>
                <w:lang w:eastAsia="zh-CN"/>
              </w:rPr>
            </w:pPr>
            <w:ins w:id="57775" w:author="BigCREditor-RAN4#104-bis" w:date="2022-10-21T15:14:00Z">
              <w:r w:rsidRPr="00020619">
                <w:rPr>
                  <w:lang w:eastAsia="zh-CN"/>
                </w:rPr>
                <w:t>20 MHz: R.10 FDD</w:t>
              </w:r>
            </w:ins>
          </w:p>
        </w:tc>
      </w:tr>
      <w:tr w:rsidR="00C119E7" w:rsidRPr="00020619" w14:paraId="48A0DD3A" w14:textId="77777777" w:rsidTr="00BB34DD">
        <w:trPr>
          <w:trHeight w:val="187"/>
          <w:ins w:id="57776" w:author="BigCREditor-RAN4#104-bis" w:date="2022-10-21T15:14:00Z"/>
        </w:trPr>
        <w:tc>
          <w:tcPr>
            <w:tcW w:w="2297" w:type="dxa"/>
            <w:tcBorders>
              <w:top w:val="nil"/>
              <w:left w:val="single" w:sz="4" w:space="0" w:color="auto"/>
              <w:bottom w:val="single" w:sz="4" w:space="0" w:color="auto"/>
              <w:right w:val="single" w:sz="4" w:space="0" w:color="auto"/>
            </w:tcBorders>
          </w:tcPr>
          <w:p w14:paraId="180DB5DA" w14:textId="77777777" w:rsidR="00C119E7" w:rsidRPr="00020619" w:rsidRDefault="00C119E7" w:rsidP="00BB34DD">
            <w:pPr>
              <w:pStyle w:val="TAL"/>
              <w:spacing w:line="256" w:lineRule="auto"/>
              <w:rPr>
                <w:ins w:id="57777"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61061AE0" w14:textId="77777777" w:rsidR="00C119E7" w:rsidRPr="00020619" w:rsidRDefault="00C119E7" w:rsidP="00BB34DD">
            <w:pPr>
              <w:pStyle w:val="TAL"/>
              <w:spacing w:line="256" w:lineRule="auto"/>
              <w:rPr>
                <w:ins w:id="57778" w:author="BigCREditor-RAN4#104-bis" w:date="2022-10-21T15:14:00Z"/>
              </w:rPr>
            </w:pPr>
            <w:ins w:id="57779" w:author="BigCREditor-RAN4#104-bis" w:date="2022-10-21T15:14: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4241E36F" w14:textId="77777777" w:rsidR="00C119E7" w:rsidRPr="00020619" w:rsidRDefault="00C119E7" w:rsidP="00BB34DD">
            <w:pPr>
              <w:pStyle w:val="TAC"/>
              <w:spacing w:line="256" w:lineRule="auto"/>
              <w:rPr>
                <w:ins w:id="57780"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74BEEDEA" w14:textId="77777777" w:rsidR="00C119E7" w:rsidRPr="00020619" w:rsidRDefault="00C119E7" w:rsidP="00BB34DD">
            <w:pPr>
              <w:pStyle w:val="TAC"/>
              <w:spacing w:line="256" w:lineRule="auto"/>
              <w:rPr>
                <w:ins w:id="57781" w:author="BigCREditor-RAN4#104-bis" w:date="2022-10-21T15:14:00Z"/>
                <w:lang w:eastAsia="zh-CN"/>
              </w:rPr>
            </w:pPr>
            <w:ins w:id="57782" w:author="BigCREditor-RAN4#104-bis" w:date="2022-10-21T15:14:00Z">
              <w:r w:rsidRPr="00020619">
                <w:rPr>
                  <w:lang w:eastAsia="zh-CN"/>
                </w:rPr>
                <w:t>5 MHz: R.11 TDD</w:t>
              </w:r>
            </w:ins>
          </w:p>
          <w:p w14:paraId="5BBA2CFB" w14:textId="77777777" w:rsidR="00C119E7" w:rsidRPr="00020619" w:rsidRDefault="00C119E7" w:rsidP="00BB34DD">
            <w:pPr>
              <w:pStyle w:val="TAC"/>
              <w:spacing w:line="256" w:lineRule="auto"/>
              <w:rPr>
                <w:ins w:id="57783" w:author="BigCREditor-RAN4#104-bis" w:date="2022-10-21T15:14:00Z"/>
                <w:lang w:eastAsia="zh-CN"/>
              </w:rPr>
            </w:pPr>
            <w:ins w:id="57784" w:author="BigCREditor-RAN4#104-bis" w:date="2022-10-21T15:14:00Z">
              <w:r w:rsidRPr="00020619">
                <w:rPr>
                  <w:lang w:eastAsia="zh-CN"/>
                </w:rPr>
                <w:t>10 MHz: R.6 TDD</w:t>
              </w:r>
            </w:ins>
          </w:p>
          <w:p w14:paraId="105C8682" w14:textId="77777777" w:rsidR="00C119E7" w:rsidRPr="00020619" w:rsidRDefault="00C119E7" w:rsidP="00BB34DD">
            <w:pPr>
              <w:pStyle w:val="TAC"/>
              <w:spacing w:line="256" w:lineRule="auto"/>
              <w:rPr>
                <w:ins w:id="57785" w:author="BigCREditor-RAN4#104-bis" w:date="2022-10-21T15:14:00Z"/>
                <w:lang w:eastAsia="zh-CN"/>
              </w:rPr>
            </w:pPr>
            <w:ins w:id="57786" w:author="BigCREditor-RAN4#104-bis" w:date="2022-10-21T15:14:00Z">
              <w:r w:rsidRPr="00020619">
                <w:rPr>
                  <w:lang w:eastAsia="zh-CN"/>
                </w:rPr>
                <w:t>20 MHz: R.10 TDD</w:t>
              </w:r>
            </w:ins>
          </w:p>
        </w:tc>
      </w:tr>
      <w:tr w:rsidR="00C119E7" w:rsidRPr="00020619" w14:paraId="2EAB8EA2" w14:textId="77777777" w:rsidTr="00BB34DD">
        <w:trPr>
          <w:trHeight w:val="187"/>
          <w:ins w:id="57787" w:author="BigCREditor-RAN4#104-bis" w:date="2022-10-21T15:14:00Z"/>
        </w:trPr>
        <w:tc>
          <w:tcPr>
            <w:tcW w:w="2297" w:type="dxa"/>
            <w:tcBorders>
              <w:top w:val="single" w:sz="4" w:space="0" w:color="auto"/>
              <w:left w:val="single" w:sz="4" w:space="0" w:color="auto"/>
              <w:bottom w:val="nil"/>
              <w:right w:val="single" w:sz="4" w:space="0" w:color="auto"/>
            </w:tcBorders>
            <w:hideMark/>
          </w:tcPr>
          <w:p w14:paraId="5E53D628" w14:textId="77777777" w:rsidR="00C119E7" w:rsidRPr="00020619" w:rsidRDefault="00C119E7" w:rsidP="00BB34DD">
            <w:pPr>
              <w:pStyle w:val="TAL"/>
              <w:spacing w:line="256" w:lineRule="auto"/>
              <w:rPr>
                <w:ins w:id="57788" w:author="BigCREditor-RAN4#104-bis" w:date="2022-10-21T15:14:00Z"/>
                <w:lang w:eastAsia="ja-JP"/>
              </w:rPr>
            </w:pPr>
            <w:ins w:id="57789" w:author="BigCREditor-RAN4#104-bis" w:date="2022-10-21T15:14:00Z">
              <w:r w:rsidRPr="00020619">
                <w:t>OCNG Patterns</w:t>
              </w:r>
              <w:r w:rsidRPr="00020619">
                <w:rPr>
                  <w:vertAlign w:val="superscript"/>
                </w:rPr>
                <w:t>Note2</w:t>
              </w:r>
            </w:ins>
          </w:p>
        </w:tc>
        <w:tc>
          <w:tcPr>
            <w:tcW w:w="2095" w:type="dxa"/>
            <w:tcBorders>
              <w:top w:val="single" w:sz="4" w:space="0" w:color="auto"/>
              <w:left w:val="single" w:sz="4" w:space="0" w:color="auto"/>
              <w:bottom w:val="single" w:sz="4" w:space="0" w:color="auto"/>
              <w:right w:val="single" w:sz="4" w:space="0" w:color="auto"/>
            </w:tcBorders>
            <w:hideMark/>
          </w:tcPr>
          <w:p w14:paraId="514B9F70" w14:textId="77777777" w:rsidR="00C119E7" w:rsidRPr="00020619" w:rsidRDefault="00C119E7" w:rsidP="00BB34DD">
            <w:pPr>
              <w:pStyle w:val="TAL"/>
              <w:spacing w:line="256" w:lineRule="auto"/>
              <w:rPr>
                <w:ins w:id="57790" w:author="BigCREditor-RAN4#104-bis" w:date="2022-10-21T15:14:00Z"/>
                <w:lang w:eastAsia="zh-CN"/>
              </w:rPr>
            </w:pPr>
            <w:ins w:id="57791" w:author="BigCREditor-RAN4#104-bis" w:date="2022-10-21T15:14: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5D305C89" w14:textId="77777777" w:rsidR="00C119E7" w:rsidRPr="00020619" w:rsidRDefault="00C119E7" w:rsidP="00BB34DD">
            <w:pPr>
              <w:pStyle w:val="TAC"/>
              <w:spacing w:line="256" w:lineRule="auto"/>
              <w:rPr>
                <w:ins w:id="57792" w:author="BigCREditor-RAN4#104-bis" w:date="2022-10-21T15:14:00Z"/>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235ACD3C" w14:textId="77777777" w:rsidR="00C119E7" w:rsidRPr="00020619" w:rsidRDefault="00C119E7" w:rsidP="00BB34DD">
            <w:pPr>
              <w:pStyle w:val="TAC"/>
              <w:spacing w:line="256" w:lineRule="auto"/>
              <w:rPr>
                <w:ins w:id="57793" w:author="BigCREditor-RAN4#104-bis" w:date="2022-10-21T15:14:00Z"/>
                <w:lang w:eastAsia="zh-CN"/>
              </w:rPr>
            </w:pPr>
            <w:ins w:id="57794" w:author="BigCREditor-RAN4#104-bis" w:date="2022-10-21T15:14:00Z">
              <w:r w:rsidRPr="00020619">
                <w:rPr>
                  <w:lang w:eastAsia="zh-CN"/>
                </w:rPr>
                <w:t>5 MHz: OP.19 FDD</w:t>
              </w:r>
            </w:ins>
          </w:p>
          <w:p w14:paraId="6D804BFD" w14:textId="77777777" w:rsidR="00C119E7" w:rsidRPr="00020619" w:rsidRDefault="00C119E7" w:rsidP="00BB34DD">
            <w:pPr>
              <w:pStyle w:val="TAC"/>
              <w:spacing w:line="256" w:lineRule="auto"/>
              <w:rPr>
                <w:ins w:id="57795" w:author="BigCREditor-RAN4#104-bis" w:date="2022-10-21T15:14:00Z"/>
                <w:lang w:eastAsia="zh-CN"/>
              </w:rPr>
            </w:pPr>
            <w:ins w:id="57796" w:author="BigCREditor-RAN4#104-bis" w:date="2022-10-21T15:14:00Z">
              <w:r w:rsidRPr="00020619">
                <w:rPr>
                  <w:lang w:eastAsia="zh-CN"/>
                </w:rPr>
                <w:t>10 MHz: OP.6 FDD</w:t>
              </w:r>
            </w:ins>
          </w:p>
          <w:p w14:paraId="6DF016E7" w14:textId="77777777" w:rsidR="00C119E7" w:rsidRPr="00020619" w:rsidRDefault="00C119E7" w:rsidP="00BB34DD">
            <w:pPr>
              <w:pStyle w:val="TAC"/>
              <w:spacing w:line="256" w:lineRule="auto"/>
              <w:rPr>
                <w:ins w:id="57797" w:author="BigCREditor-RAN4#104-bis" w:date="2022-10-21T15:14:00Z"/>
                <w:lang w:eastAsia="zh-CN"/>
              </w:rPr>
            </w:pPr>
            <w:ins w:id="57798" w:author="BigCREditor-RAN4#104-bis" w:date="2022-10-21T15:14:00Z">
              <w:r w:rsidRPr="00020619">
                <w:rPr>
                  <w:lang w:eastAsia="zh-CN"/>
                </w:rPr>
                <w:t>20 MHz: OP.14 FDD</w:t>
              </w:r>
            </w:ins>
          </w:p>
        </w:tc>
      </w:tr>
      <w:tr w:rsidR="00C119E7" w:rsidRPr="00020619" w14:paraId="5DC0B6F1" w14:textId="77777777" w:rsidTr="00BB34DD">
        <w:trPr>
          <w:trHeight w:val="187"/>
          <w:ins w:id="57799" w:author="BigCREditor-RAN4#104-bis" w:date="2022-10-21T15:14:00Z"/>
        </w:trPr>
        <w:tc>
          <w:tcPr>
            <w:tcW w:w="2297" w:type="dxa"/>
            <w:tcBorders>
              <w:top w:val="nil"/>
              <w:left w:val="single" w:sz="4" w:space="0" w:color="auto"/>
              <w:bottom w:val="single" w:sz="4" w:space="0" w:color="auto"/>
              <w:right w:val="single" w:sz="4" w:space="0" w:color="auto"/>
            </w:tcBorders>
          </w:tcPr>
          <w:p w14:paraId="068BBA4A" w14:textId="77777777" w:rsidR="00C119E7" w:rsidRPr="00020619" w:rsidRDefault="00C119E7" w:rsidP="00BB34DD">
            <w:pPr>
              <w:pStyle w:val="TAL"/>
              <w:spacing w:line="256" w:lineRule="auto"/>
              <w:rPr>
                <w:ins w:id="57800" w:author="BigCREditor-RAN4#104-bis" w:date="2022-10-21T15:14: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39766FC4" w14:textId="77777777" w:rsidR="00C119E7" w:rsidRPr="00020619" w:rsidRDefault="00C119E7" w:rsidP="00BB34DD">
            <w:pPr>
              <w:pStyle w:val="TAL"/>
              <w:spacing w:line="256" w:lineRule="auto"/>
              <w:rPr>
                <w:ins w:id="57801" w:author="BigCREditor-RAN4#104-bis" w:date="2022-10-21T15:14:00Z"/>
              </w:rPr>
            </w:pPr>
            <w:ins w:id="57802" w:author="BigCREditor-RAN4#104-bis" w:date="2022-10-21T15:14: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0FAA859A" w14:textId="77777777" w:rsidR="00C119E7" w:rsidRPr="00020619" w:rsidRDefault="00C119E7" w:rsidP="00BB34DD">
            <w:pPr>
              <w:pStyle w:val="TAC"/>
              <w:spacing w:line="256" w:lineRule="auto"/>
              <w:rPr>
                <w:ins w:id="57803" w:author="BigCREditor-RAN4#104-bis" w:date="2022-10-21T15:14:00Z"/>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BD41ECB" w14:textId="77777777" w:rsidR="00C119E7" w:rsidRPr="00020619" w:rsidRDefault="00C119E7" w:rsidP="00BB34DD">
            <w:pPr>
              <w:pStyle w:val="TAC"/>
              <w:spacing w:line="256" w:lineRule="auto"/>
              <w:rPr>
                <w:ins w:id="57804" w:author="BigCREditor-RAN4#104-bis" w:date="2022-10-21T15:14:00Z"/>
                <w:lang w:eastAsia="zh-CN"/>
              </w:rPr>
            </w:pPr>
            <w:ins w:id="57805" w:author="BigCREditor-RAN4#104-bis" w:date="2022-10-21T15:14:00Z">
              <w:r w:rsidRPr="00020619">
                <w:rPr>
                  <w:lang w:eastAsia="zh-CN"/>
                </w:rPr>
                <w:t>5 MHz: OP.10 TDD</w:t>
              </w:r>
            </w:ins>
          </w:p>
          <w:p w14:paraId="33AE0DEA" w14:textId="77777777" w:rsidR="00C119E7" w:rsidRPr="00020619" w:rsidRDefault="00C119E7" w:rsidP="00BB34DD">
            <w:pPr>
              <w:pStyle w:val="TAC"/>
              <w:spacing w:line="256" w:lineRule="auto"/>
              <w:rPr>
                <w:ins w:id="57806" w:author="BigCREditor-RAN4#104-bis" w:date="2022-10-21T15:14:00Z"/>
                <w:lang w:eastAsia="zh-CN"/>
              </w:rPr>
            </w:pPr>
            <w:ins w:id="57807" w:author="BigCREditor-RAN4#104-bis" w:date="2022-10-21T15:14:00Z">
              <w:r w:rsidRPr="00020619">
                <w:rPr>
                  <w:lang w:eastAsia="zh-CN"/>
                </w:rPr>
                <w:t>10 MHz: OP.2 TDD</w:t>
              </w:r>
            </w:ins>
          </w:p>
          <w:p w14:paraId="37589E61" w14:textId="77777777" w:rsidR="00C119E7" w:rsidRPr="00020619" w:rsidRDefault="00C119E7" w:rsidP="00BB34DD">
            <w:pPr>
              <w:pStyle w:val="TAC"/>
              <w:spacing w:line="256" w:lineRule="auto"/>
              <w:rPr>
                <w:ins w:id="57808" w:author="BigCREditor-RAN4#104-bis" w:date="2022-10-21T15:14:00Z"/>
                <w:lang w:eastAsia="zh-CN"/>
              </w:rPr>
            </w:pPr>
            <w:ins w:id="57809" w:author="BigCREditor-RAN4#104-bis" w:date="2022-10-21T15:14:00Z">
              <w:r w:rsidRPr="00020619">
                <w:rPr>
                  <w:lang w:eastAsia="zh-CN"/>
                </w:rPr>
                <w:t>20 MHz: OP.8 TDD</w:t>
              </w:r>
            </w:ins>
          </w:p>
        </w:tc>
      </w:tr>
      <w:tr w:rsidR="00C119E7" w:rsidRPr="00020619" w14:paraId="0413ECE2" w14:textId="77777777" w:rsidTr="00BB34DD">
        <w:trPr>
          <w:trHeight w:val="187"/>
          <w:ins w:id="57810"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537353C" w14:textId="77777777" w:rsidR="00C119E7" w:rsidRPr="00020619" w:rsidRDefault="00C119E7" w:rsidP="00BB34DD">
            <w:pPr>
              <w:pStyle w:val="TAL"/>
              <w:spacing w:line="256" w:lineRule="auto"/>
              <w:rPr>
                <w:ins w:id="57811" w:author="BigCREditor-RAN4#104-bis" w:date="2022-10-21T15:14:00Z"/>
                <w:lang w:eastAsia="en-GB"/>
              </w:rPr>
            </w:pPr>
            <w:ins w:id="57812" w:author="BigCREditor-RAN4#104-bis" w:date="2022-10-21T15:14:00Z">
              <w:r w:rsidRPr="00020619">
                <w:t>PBCH_RA</w:t>
              </w:r>
            </w:ins>
          </w:p>
        </w:tc>
        <w:tc>
          <w:tcPr>
            <w:tcW w:w="1165" w:type="dxa"/>
            <w:tcBorders>
              <w:top w:val="single" w:sz="4" w:space="0" w:color="auto"/>
              <w:left w:val="single" w:sz="4" w:space="0" w:color="auto"/>
              <w:bottom w:val="nil"/>
              <w:right w:val="single" w:sz="4" w:space="0" w:color="auto"/>
            </w:tcBorders>
            <w:hideMark/>
          </w:tcPr>
          <w:p w14:paraId="72021809" w14:textId="77777777" w:rsidR="00C119E7" w:rsidRPr="00020619" w:rsidRDefault="00C119E7" w:rsidP="00BB34DD">
            <w:pPr>
              <w:pStyle w:val="TAC"/>
              <w:spacing w:line="256" w:lineRule="auto"/>
              <w:rPr>
                <w:ins w:id="57813" w:author="BigCREditor-RAN4#104-bis" w:date="2022-10-21T15:14:00Z"/>
              </w:rPr>
            </w:pPr>
            <w:ins w:id="57814" w:author="BigCREditor-RAN4#104-bis" w:date="2022-10-21T15:14:00Z">
              <w:r w:rsidRPr="00020619">
                <w:t>dB</w:t>
              </w:r>
            </w:ins>
          </w:p>
        </w:tc>
        <w:tc>
          <w:tcPr>
            <w:tcW w:w="4082" w:type="dxa"/>
            <w:gridSpan w:val="3"/>
            <w:tcBorders>
              <w:top w:val="single" w:sz="4" w:space="0" w:color="auto"/>
              <w:left w:val="single" w:sz="4" w:space="0" w:color="auto"/>
              <w:bottom w:val="nil"/>
              <w:right w:val="single" w:sz="4" w:space="0" w:color="auto"/>
            </w:tcBorders>
            <w:hideMark/>
          </w:tcPr>
          <w:p w14:paraId="5560F7EC" w14:textId="77777777" w:rsidR="00C119E7" w:rsidRPr="00020619" w:rsidRDefault="00C119E7" w:rsidP="00BB34DD">
            <w:pPr>
              <w:pStyle w:val="TAC"/>
              <w:spacing w:line="256" w:lineRule="auto"/>
              <w:rPr>
                <w:ins w:id="57815" w:author="BigCREditor-RAN4#104-bis" w:date="2022-10-21T15:14:00Z"/>
              </w:rPr>
            </w:pPr>
            <w:ins w:id="57816" w:author="BigCREditor-RAN4#104-bis" w:date="2022-10-21T15:14:00Z">
              <w:r w:rsidRPr="00020619">
                <w:t>0</w:t>
              </w:r>
            </w:ins>
          </w:p>
        </w:tc>
      </w:tr>
      <w:tr w:rsidR="00C119E7" w:rsidRPr="00020619" w14:paraId="67568DAA" w14:textId="77777777" w:rsidTr="00BB34DD">
        <w:trPr>
          <w:trHeight w:val="187"/>
          <w:ins w:id="5781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0B734CE8" w14:textId="77777777" w:rsidR="00C119E7" w:rsidRPr="00020619" w:rsidRDefault="00C119E7" w:rsidP="00BB34DD">
            <w:pPr>
              <w:pStyle w:val="TAL"/>
              <w:spacing w:line="256" w:lineRule="auto"/>
              <w:rPr>
                <w:ins w:id="57818" w:author="BigCREditor-RAN4#104-bis" w:date="2022-10-21T15:14:00Z"/>
              </w:rPr>
            </w:pPr>
            <w:ins w:id="57819" w:author="BigCREditor-RAN4#104-bis" w:date="2022-10-21T15:14:00Z">
              <w:r w:rsidRPr="00020619">
                <w:t>PBCH_RB</w:t>
              </w:r>
            </w:ins>
          </w:p>
        </w:tc>
        <w:tc>
          <w:tcPr>
            <w:tcW w:w="1165" w:type="dxa"/>
            <w:tcBorders>
              <w:top w:val="nil"/>
              <w:left w:val="single" w:sz="4" w:space="0" w:color="auto"/>
              <w:bottom w:val="nil"/>
              <w:right w:val="single" w:sz="4" w:space="0" w:color="auto"/>
            </w:tcBorders>
          </w:tcPr>
          <w:p w14:paraId="615A199A" w14:textId="77777777" w:rsidR="00C119E7" w:rsidRPr="00020619" w:rsidRDefault="00C119E7" w:rsidP="00BB34DD">
            <w:pPr>
              <w:pStyle w:val="TAC"/>
              <w:spacing w:line="256" w:lineRule="auto"/>
              <w:rPr>
                <w:ins w:id="57820" w:author="BigCREditor-RAN4#104-bis" w:date="2022-10-21T15:14:00Z"/>
              </w:rPr>
            </w:pPr>
          </w:p>
        </w:tc>
        <w:tc>
          <w:tcPr>
            <w:tcW w:w="4082" w:type="dxa"/>
            <w:gridSpan w:val="3"/>
            <w:tcBorders>
              <w:top w:val="nil"/>
              <w:left w:val="single" w:sz="4" w:space="0" w:color="auto"/>
              <w:bottom w:val="nil"/>
              <w:right w:val="single" w:sz="4" w:space="0" w:color="auto"/>
            </w:tcBorders>
          </w:tcPr>
          <w:p w14:paraId="5895010F" w14:textId="77777777" w:rsidR="00C119E7" w:rsidRPr="00020619" w:rsidRDefault="00C119E7" w:rsidP="00BB34DD">
            <w:pPr>
              <w:pStyle w:val="TAC"/>
              <w:spacing w:line="256" w:lineRule="auto"/>
              <w:rPr>
                <w:ins w:id="57821" w:author="BigCREditor-RAN4#104-bis" w:date="2022-10-21T15:14:00Z"/>
              </w:rPr>
            </w:pPr>
          </w:p>
        </w:tc>
      </w:tr>
      <w:tr w:rsidR="00C119E7" w:rsidRPr="00020619" w14:paraId="39CC021C" w14:textId="77777777" w:rsidTr="00BB34DD">
        <w:trPr>
          <w:trHeight w:val="187"/>
          <w:ins w:id="5782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7E859E34" w14:textId="77777777" w:rsidR="00C119E7" w:rsidRPr="00020619" w:rsidRDefault="00C119E7" w:rsidP="00BB34DD">
            <w:pPr>
              <w:pStyle w:val="TAL"/>
              <w:spacing w:line="256" w:lineRule="auto"/>
              <w:rPr>
                <w:ins w:id="57823" w:author="BigCREditor-RAN4#104-bis" w:date="2022-10-21T15:14:00Z"/>
              </w:rPr>
            </w:pPr>
            <w:ins w:id="57824" w:author="BigCREditor-RAN4#104-bis" w:date="2022-10-21T15:14:00Z">
              <w:r w:rsidRPr="00020619">
                <w:t>PSS_RA</w:t>
              </w:r>
            </w:ins>
          </w:p>
        </w:tc>
        <w:tc>
          <w:tcPr>
            <w:tcW w:w="1165" w:type="dxa"/>
            <w:tcBorders>
              <w:top w:val="nil"/>
              <w:left w:val="single" w:sz="4" w:space="0" w:color="auto"/>
              <w:bottom w:val="nil"/>
              <w:right w:val="single" w:sz="4" w:space="0" w:color="auto"/>
            </w:tcBorders>
          </w:tcPr>
          <w:p w14:paraId="67131CDC" w14:textId="77777777" w:rsidR="00C119E7" w:rsidRPr="00020619" w:rsidRDefault="00C119E7" w:rsidP="00BB34DD">
            <w:pPr>
              <w:pStyle w:val="TAC"/>
              <w:spacing w:line="256" w:lineRule="auto"/>
              <w:rPr>
                <w:ins w:id="57825" w:author="BigCREditor-RAN4#104-bis" w:date="2022-10-21T15:14:00Z"/>
              </w:rPr>
            </w:pPr>
          </w:p>
        </w:tc>
        <w:tc>
          <w:tcPr>
            <w:tcW w:w="4082" w:type="dxa"/>
            <w:gridSpan w:val="3"/>
            <w:tcBorders>
              <w:top w:val="nil"/>
              <w:left w:val="single" w:sz="4" w:space="0" w:color="auto"/>
              <w:bottom w:val="nil"/>
              <w:right w:val="single" w:sz="4" w:space="0" w:color="auto"/>
            </w:tcBorders>
          </w:tcPr>
          <w:p w14:paraId="63471A62" w14:textId="77777777" w:rsidR="00C119E7" w:rsidRPr="00020619" w:rsidRDefault="00C119E7" w:rsidP="00BB34DD">
            <w:pPr>
              <w:pStyle w:val="TAC"/>
              <w:spacing w:line="256" w:lineRule="auto"/>
              <w:rPr>
                <w:ins w:id="57826" w:author="BigCREditor-RAN4#104-bis" w:date="2022-10-21T15:14:00Z"/>
              </w:rPr>
            </w:pPr>
          </w:p>
        </w:tc>
      </w:tr>
      <w:tr w:rsidR="00C119E7" w:rsidRPr="00020619" w14:paraId="6E91ECDD" w14:textId="77777777" w:rsidTr="00BB34DD">
        <w:trPr>
          <w:trHeight w:val="187"/>
          <w:ins w:id="5782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279C436" w14:textId="77777777" w:rsidR="00C119E7" w:rsidRPr="00020619" w:rsidRDefault="00C119E7" w:rsidP="00BB34DD">
            <w:pPr>
              <w:pStyle w:val="TAL"/>
              <w:spacing w:line="256" w:lineRule="auto"/>
              <w:rPr>
                <w:ins w:id="57828" w:author="BigCREditor-RAN4#104-bis" w:date="2022-10-21T15:14:00Z"/>
              </w:rPr>
            </w:pPr>
            <w:ins w:id="57829" w:author="BigCREditor-RAN4#104-bis" w:date="2022-10-21T15:14:00Z">
              <w:r w:rsidRPr="00020619">
                <w:t>SSS_RA</w:t>
              </w:r>
            </w:ins>
          </w:p>
        </w:tc>
        <w:tc>
          <w:tcPr>
            <w:tcW w:w="1165" w:type="dxa"/>
            <w:tcBorders>
              <w:top w:val="nil"/>
              <w:left w:val="single" w:sz="4" w:space="0" w:color="auto"/>
              <w:bottom w:val="nil"/>
              <w:right w:val="single" w:sz="4" w:space="0" w:color="auto"/>
            </w:tcBorders>
          </w:tcPr>
          <w:p w14:paraId="746935DD" w14:textId="77777777" w:rsidR="00C119E7" w:rsidRPr="00020619" w:rsidRDefault="00C119E7" w:rsidP="00BB34DD">
            <w:pPr>
              <w:pStyle w:val="TAC"/>
              <w:spacing w:line="256" w:lineRule="auto"/>
              <w:rPr>
                <w:ins w:id="57830" w:author="BigCREditor-RAN4#104-bis" w:date="2022-10-21T15:14:00Z"/>
              </w:rPr>
            </w:pPr>
          </w:p>
        </w:tc>
        <w:tc>
          <w:tcPr>
            <w:tcW w:w="4082" w:type="dxa"/>
            <w:gridSpan w:val="3"/>
            <w:tcBorders>
              <w:top w:val="nil"/>
              <w:left w:val="single" w:sz="4" w:space="0" w:color="auto"/>
              <w:bottom w:val="nil"/>
              <w:right w:val="single" w:sz="4" w:space="0" w:color="auto"/>
            </w:tcBorders>
          </w:tcPr>
          <w:p w14:paraId="03444EDB" w14:textId="77777777" w:rsidR="00C119E7" w:rsidRPr="00020619" w:rsidRDefault="00C119E7" w:rsidP="00BB34DD">
            <w:pPr>
              <w:pStyle w:val="TAC"/>
              <w:spacing w:line="256" w:lineRule="auto"/>
              <w:rPr>
                <w:ins w:id="57831" w:author="BigCREditor-RAN4#104-bis" w:date="2022-10-21T15:14:00Z"/>
              </w:rPr>
            </w:pPr>
          </w:p>
        </w:tc>
      </w:tr>
      <w:tr w:rsidR="00C119E7" w:rsidRPr="00020619" w14:paraId="286B4023" w14:textId="77777777" w:rsidTr="00BB34DD">
        <w:trPr>
          <w:trHeight w:val="187"/>
          <w:ins w:id="5783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F38DB29" w14:textId="77777777" w:rsidR="00C119E7" w:rsidRPr="00020619" w:rsidRDefault="00C119E7" w:rsidP="00BB34DD">
            <w:pPr>
              <w:pStyle w:val="TAL"/>
              <w:spacing w:line="256" w:lineRule="auto"/>
              <w:rPr>
                <w:ins w:id="57833" w:author="BigCREditor-RAN4#104-bis" w:date="2022-10-21T15:14:00Z"/>
              </w:rPr>
            </w:pPr>
            <w:ins w:id="57834" w:author="BigCREditor-RAN4#104-bis" w:date="2022-10-21T15:14:00Z">
              <w:r w:rsidRPr="00020619">
                <w:t>PCFICH_RB</w:t>
              </w:r>
            </w:ins>
          </w:p>
        </w:tc>
        <w:tc>
          <w:tcPr>
            <w:tcW w:w="1165" w:type="dxa"/>
            <w:tcBorders>
              <w:top w:val="nil"/>
              <w:left w:val="single" w:sz="4" w:space="0" w:color="auto"/>
              <w:bottom w:val="nil"/>
              <w:right w:val="single" w:sz="4" w:space="0" w:color="auto"/>
            </w:tcBorders>
          </w:tcPr>
          <w:p w14:paraId="733CB4FE" w14:textId="77777777" w:rsidR="00C119E7" w:rsidRPr="00020619" w:rsidRDefault="00C119E7" w:rsidP="00BB34DD">
            <w:pPr>
              <w:pStyle w:val="TAC"/>
              <w:spacing w:line="256" w:lineRule="auto"/>
              <w:rPr>
                <w:ins w:id="57835" w:author="BigCREditor-RAN4#104-bis" w:date="2022-10-21T15:14:00Z"/>
              </w:rPr>
            </w:pPr>
          </w:p>
        </w:tc>
        <w:tc>
          <w:tcPr>
            <w:tcW w:w="4082" w:type="dxa"/>
            <w:gridSpan w:val="3"/>
            <w:tcBorders>
              <w:top w:val="nil"/>
              <w:left w:val="single" w:sz="4" w:space="0" w:color="auto"/>
              <w:bottom w:val="nil"/>
              <w:right w:val="single" w:sz="4" w:space="0" w:color="auto"/>
            </w:tcBorders>
          </w:tcPr>
          <w:p w14:paraId="7AF87346" w14:textId="77777777" w:rsidR="00C119E7" w:rsidRPr="00020619" w:rsidRDefault="00C119E7" w:rsidP="00BB34DD">
            <w:pPr>
              <w:pStyle w:val="TAC"/>
              <w:spacing w:line="256" w:lineRule="auto"/>
              <w:rPr>
                <w:ins w:id="57836" w:author="BigCREditor-RAN4#104-bis" w:date="2022-10-21T15:14:00Z"/>
              </w:rPr>
            </w:pPr>
          </w:p>
        </w:tc>
      </w:tr>
      <w:tr w:rsidR="00C119E7" w:rsidRPr="00020619" w14:paraId="535E5B05" w14:textId="77777777" w:rsidTr="00BB34DD">
        <w:trPr>
          <w:trHeight w:val="187"/>
          <w:ins w:id="5783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588545C" w14:textId="77777777" w:rsidR="00C119E7" w:rsidRPr="00020619" w:rsidRDefault="00C119E7" w:rsidP="00BB34DD">
            <w:pPr>
              <w:pStyle w:val="TAL"/>
              <w:spacing w:line="256" w:lineRule="auto"/>
              <w:rPr>
                <w:ins w:id="57838" w:author="BigCREditor-RAN4#104-bis" w:date="2022-10-21T15:14:00Z"/>
              </w:rPr>
            </w:pPr>
            <w:ins w:id="57839" w:author="BigCREditor-RAN4#104-bis" w:date="2022-10-21T15:14:00Z">
              <w:r w:rsidRPr="00020619">
                <w:t>PHICH_RA</w:t>
              </w:r>
            </w:ins>
          </w:p>
        </w:tc>
        <w:tc>
          <w:tcPr>
            <w:tcW w:w="1165" w:type="dxa"/>
            <w:tcBorders>
              <w:top w:val="nil"/>
              <w:left w:val="single" w:sz="4" w:space="0" w:color="auto"/>
              <w:bottom w:val="nil"/>
              <w:right w:val="single" w:sz="4" w:space="0" w:color="auto"/>
            </w:tcBorders>
          </w:tcPr>
          <w:p w14:paraId="4A191880" w14:textId="77777777" w:rsidR="00C119E7" w:rsidRPr="00020619" w:rsidRDefault="00C119E7" w:rsidP="00BB34DD">
            <w:pPr>
              <w:pStyle w:val="TAC"/>
              <w:spacing w:line="256" w:lineRule="auto"/>
              <w:rPr>
                <w:ins w:id="57840" w:author="BigCREditor-RAN4#104-bis" w:date="2022-10-21T15:14:00Z"/>
              </w:rPr>
            </w:pPr>
          </w:p>
        </w:tc>
        <w:tc>
          <w:tcPr>
            <w:tcW w:w="4082" w:type="dxa"/>
            <w:gridSpan w:val="3"/>
            <w:tcBorders>
              <w:top w:val="nil"/>
              <w:left w:val="single" w:sz="4" w:space="0" w:color="auto"/>
              <w:bottom w:val="nil"/>
              <w:right w:val="single" w:sz="4" w:space="0" w:color="auto"/>
            </w:tcBorders>
          </w:tcPr>
          <w:p w14:paraId="3FCDC07D" w14:textId="77777777" w:rsidR="00C119E7" w:rsidRPr="00020619" w:rsidRDefault="00C119E7" w:rsidP="00BB34DD">
            <w:pPr>
              <w:pStyle w:val="TAC"/>
              <w:spacing w:line="256" w:lineRule="auto"/>
              <w:rPr>
                <w:ins w:id="57841" w:author="BigCREditor-RAN4#104-bis" w:date="2022-10-21T15:14:00Z"/>
              </w:rPr>
            </w:pPr>
          </w:p>
        </w:tc>
      </w:tr>
      <w:tr w:rsidR="00C119E7" w:rsidRPr="00020619" w14:paraId="6B056F6F" w14:textId="77777777" w:rsidTr="00BB34DD">
        <w:trPr>
          <w:trHeight w:val="187"/>
          <w:ins w:id="5784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65D69FF6" w14:textId="77777777" w:rsidR="00C119E7" w:rsidRPr="00020619" w:rsidRDefault="00C119E7" w:rsidP="00BB34DD">
            <w:pPr>
              <w:pStyle w:val="TAL"/>
              <w:spacing w:line="256" w:lineRule="auto"/>
              <w:rPr>
                <w:ins w:id="57843" w:author="BigCREditor-RAN4#104-bis" w:date="2022-10-21T15:14:00Z"/>
              </w:rPr>
            </w:pPr>
            <w:ins w:id="57844" w:author="BigCREditor-RAN4#104-bis" w:date="2022-10-21T15:14:00Z">
              <w:r w:rsidRPr="00020619">
                <w:t>PHICH_RB</w:t>
              </w:r>
            </w:ins>
          </w:p>
        </w:tc>
        <w:tc>
          <w:tcPr>
            <w:tcW w:w="1165" w:type="dxa"/>
            <w:tcBorders>
              <w:top w:val="nil"/>
              <w:left w:val="single" w:sz="4" w:space="0" w:color="auto"/>
              <w:bottom w:val="nil"/>
              <w:right w:val="single" w:sz="4" w:space="0" w:color="auto"/>
            </w:tcBorders>
          </w:tcPr>
          <w:p w14:paraId="75C395B4" w14:textId="77777777" w:rsidR="00C119E7" w:rsidRPr="00020619" w:rsidRDefault="00C119E7" w:rsidP="00BB34DD">
            <w:pPr>
              <w:pStyle w:val="TAC"/>
              <w:spacing w:line="256" w:lineRule="auto"/>
              <w:rPr>
                <w:ins w:id="57845" w:author="BigCREditor-RAN4#104-bis" w:date="2022-10-21T15:14:00Z"/>
              </w:rPr>
            </w:pPr>
          </w:p>
        </w:tc>
        <w:tc>
          <w:tcPr>
            <w:tcW w:w="4082" w:type="dxa"/>
            <w:gridSpan w:val="3"/>
            <w:tcBorders>
              <w:top w:val="nil"/>
              <w:left w:val="single" w:sz="4" w:space="0" w:color="auto"/>
              <w:bottom w:val="nil"/>
              <w:right w:val="single" w:sz="4" w:space="0" w:color="auto"/>
            </w:tcBorders>
          </w:tcPr>
          <w:p w14:paraId="6B530576" w14:textId="77777777" w:rsidR="00C119E7" w:rsidRPr="00020619" w:rsidRDefault="00C119E7" w:rsidP="00BB34DD">
            <w:pPr>
              <w:pStyle w:val="TAC"/>
              <w:spacing w:line="256" w:lineRule="auto"/>
              <w:rPr>
                <w:ins w:id="57846" w:author="BigCREditor-RAN4#104-bis" w:date="2022-10-21T15:14:00Z"/>
              </w:rPr>
            </w:pPr>
          </w:p>
        </w:tc>
      </w:tr>
      <w:tr w:rsidR="00C119E7" w:rsidRPr="00020619" w14:paraId="23B11192" w14:textId="77777777" w:rsidTr="00BB34DD">
        <w:trPr>
          <w:trHeight w:val="187"/>
          <w:ins w:id="5784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4A90E0FF" w14:textId="77777777" w:rsidR="00C119E7" w:rsidRPr="00020619" w:rsidRDefault="00C119E7" w:rsidP="00BB34DD">
            <w:pPr>
              <w:pStyle w:val="TAL"/>
              <w:spacing w:line="256" w:lineRule="auto"/>
              <w:rPr>
                <w:ins w:id="57848" w:author="BigCREditor-RAN4#104-bis" w:date="2022-10-21T15:14:00Z"/>
              </w:rPr>
            </w:pPr>
            <w:ins w:id="57849" w:author="BigCREditor-RAN4#104-bis" w:date="2022-10-21T15:14:00Z">
              <w:r w:rsidRPr="00020619">
                <w:t>PDCCH_RA</w:t>
              </w:r>
            </w:ins>
          </w:p>
        </w:tc>
        <w:tc>
          <w:tcPr>
            <w:tcW w:w="1165" w:type="dxa"/>
            <w:tcBorders>
              <w:top w:val="nil"/>
              <w:left w:val="single" w:sz="4" w:space="0" w:color="auto"/>
              <w:bottom w:val="nil"/>
              <w:right w:val="single" w:sz="4" w:space="0" w:color="auto"/>
            </w:tcBorders>
          </w:tcPr>
          <w:p w14:paraId="3314713A" w14:textId="77777777" w:rsidR="00C119E7" w:rsidRPr="00020619" w:rsidRDefault="00C119E7" w:rsidP="00BB34DD">
            <w:pPr>
              <w:pStyle w:val="TAC"/>
              <w:spacing w:line="256" w:lineRule="auto"/>
              <w:rPr>
                <w:ins w:id="57850" w:author="BigCREditor-RAN4#104-bis" w:date="2022-10-21T15:14:00Z"/>
              </w:rPr>
            </w:pPr>
          </w:p>
        </w:tc>
        <w:tc>
          <w:tcPr>
            <w:tcW w:w="4082" w:type="dxa"/>
            <w:gridSpan w:val="3"/>
            <w:tcBorders>
              <w:top w:val="nil"/>
              <w:left w:val="single" w:sz="4" w:space="0" w:color="auto"/>
              <w:bottom w:val="nil"/>
              <w:right w:val="single" w:sz="4" w:space="0" w:color="auto"/>
            </w:tcBorders>
          </w:tcPr>
          <w:p w14:paraId="324888B3" w14:textId="77777777" w:rsidR="00C119E7" w:rsidRPr="00020619" w:rsidRDefault="00C119E7" w:rsidP="00BB34DD">
            <w:pPr>
              <w:pStyle w:val="TAC"/>
              <w:spacing w:line="256" w:lineRule="auto"/>
              <w:rPr>
                <w:ins w:id="57851" w:author="BigCREditor-RAN4#104-bis" w:date="2022-10-21T15:14:00Z"/>
              </w:rPr>
            </w:pPr>
          </w:p>
        </w:tc>
      </w:tr>
      <w:tr w:rsidR="00C119E7" w:rsidRPr="00020619" w14:paraId="3A66A5B4" w14:textId="77777777" w:rsidTr="00BB34DD">
        <w:trPr>
          <w:trHeight w:val="187"/>
          <w:ins w:id="5785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5AFBE002" w14:textId="77777777" w:rsidR="00C119E7" w:rsidRPr="00020619" w:rsidRDefault="00C119E7" w:rsidP="00BB34DD">
            <w:pPr>
              <w:pStyle w:val="TAL"/>
              <w:spacing w:line="256" w:lineRule="auto"/>
              <w:rPr>
                <w:ins w:id="57853" w:author="BigCREditor-RAN4#104-bis" w:date="2022-10-21T15:14:00Z"/>
              </w:rPr>
            </w:pPr>
            <w:ins w:id="57854" w:author="BigCREditor-RAN4#104-bis" w:date="2022-10-21T15:14:00Z">
              <w:r w:rsidRPr="00020619">
                <w:t>PDCCH_RB</w:t>
              </w:r>
            </w:ins>
          </w:p>
        </w:tc>
        <w:tc>
          <w:tcPr>
            <w:tcW w:w="1165" w:type="dxa"/>
            <w:tcBorders>
              <w:top w:val="nil"/>
              <w:left w:val="single" w:sz="4" w:space="0" w:color="auto"/>
              <w:bottom w:val="nil"/>
              <w:right w:val="single" w:sz="4" w:space="0" w:color="auto"/>
            </w:tcBorders>
          </w:tcPr>
          <w:p w14:paraId="0BCDA1FE" w14:textId="77777777" w:rsidR="00C119E7" w:rsidRPr="00020619" w:rsidRDefault="00C119E7" w:rsidP="00BB34DD">
            <w:pPr>
              <w:pStyle w:val="TAC"/>
              <w:spacing w:line="256" w:lineRule="auto"/>
              <w:rPr>
                <w:ins w:id="57855" w:author="BigCREditor-RAN4#104-bis" w:date="2022-10-21T15:14:00Z"/>
              </w:rPr>
            </w:pPr>
          </w:p>
        </w:tc>
        <w:tc>
          <w:tcPr>
            <w:tcW w:w="4082" w:type="dxa"/>
            <w:gridSpan w:val="3"/>
            <w:tcBorders>
              <w:top w:val="nil"/>
              <w:left w:val="single" w:sz="4" w:space="0" w:color="auto"/>
              <w:bottom w:val="nil"/>
              <w:right w:val="single" w:sz="4" w:space="0" w:color="auto"/>
            </w:tcBorders>
          </w:tcPr>
          <w:p w14:paraId="6ACC4B03" w14:textId="77777777" w:rsidR="00C119E7" w:rsidRPr="00020619" w:rsidRDefault="00C119E7" w:rsidP="00BB34DD">
            <w:pPr>
              <w:pStyle w:val="TAC"/>
              <w:spacing w:line="256" w:lineRule="auto"/>
              <w:rPr>
                <w:ins w:id="57856" w:author="BigCREditor-RAN4#104-bis" w:date="2022-10-21T15:14:00Z"/>
              </w:rPr>
            </w:pPr>
          </w:p>
        </w:tc>
      </w:tr>
      <w:tr w:rsidR="00C119E7" w:rsidRPr="00020619" w14:paraId="40870524" w14:textId="77777777" w:rsidTr="00BB34DD">
        <w:trPr>
          <w:trHeight w:val="187"/>
          <w:ins w:id="5785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0EEFCEB9" w14:textId="77777777" w:rsidR="00C119E7" w:rsidRPr="00020619" w:rsidRDefault="00C119E7" w:rsidP="00BB34DD">
            <w:pPr>
              <w:pStyle w:val="TAL"/>
              <w:spacing w:line="256" w:lineRule="auto"/>
              <w:rPr>
                <w:ins w:id="57858" w:author="BigCREditor-RAN4#104-bis" w:date="2022-10-21T15:14:00Z"/>
              </w:rPr>
            </w:pPr>
            <w:ins w:id="57859" w:author="BigCREditor-RAN4#104-bis" w:date="2022-10-21T15:14:00Z">
              <w:r w:rsidRPr="00020619">
                <w:t>PDSCH_RA</w:t>
              </w:r>
            </w:ins>
          </w:p>
        </w:tc>
        <w:tc>
          <w:tcPr>
            <w:tcW w:w="1165" w:type="dxa"/>
            <w:tcBorders>
              <w:top w:val="nil"/>
              <w:left w:val="single" w:sz="4" w:space="0" w:color="auto"/>
              <w:bottom w:val="nil"/>
              <w:right w:val="single" w:sz="4" w:space="0" w:color="auto"/>
            </w:tcBorders>
          </w:tcPr>
          <w:p w14:paraId="20DA4B01" w14:textId="77777777" w:rsidR="00C119E7" w:rsidRPr="00020619" w:rsidRDefault="00C119E7" w:rsidP="00BB34DD">
            <w:pPr>
              <w:pStyle w:val="TAC"/>
              <w:spacing w:line="256" w:lineRule="auto"/>
              <w:rPr>
                <w:ins w:id="57860" w:author="BigCREditor-RAN4#104-bis" w:date="2022-10-21T15:14:00Z"/>
              </w:rPr>
            </w:pPr>
          </w:p>
        </w:tc>
        <w:tc>
          <w:tcPr>
            <w:tcW w:w="4082" w:type="dxa"/>
            <w:gridSpan w:val="3"/>
            <w:tcBorders>
              <w:top w:val="nil"/>
              <w:left w:val="single" w:sz="4" w:space="0" w:color="auto"/>
              <w:bottom w:val="nil"/>
              <w:right w:val="single" w:sz="4" w:space="0" w:color="auto"/>
            </w:tcBorders>
          </w:tcPr>
          <w:p w14:paraId="717C16E3" w14:textId="77777777" w:rsidR="00C119E7" w:rsidRPr="00020619" w:rsidRDefault="00C119E7" w:rsidP="00BB34DD">
            <w:pPr>
              <w:pStyle w:val="TAC"/>
              <w:spacing w:line="256" w:lineRule="auto"/>
              <w:rPr>
                <w:ins w:id="57861" w:author="BigCREditor-RAN4#104-bis" w:date="2022-10-21T15:14:00Z"/>
              </w:rPr>
            </w:pPr>
          </w:p>
        </w:tc>
      </w:tr>
      <w:tr w:rsidR="00C119E7" w:rsidRPr="00020619" w14:paraId="2E3C0C7B" w14:textId="77777777" w:rsidTr="00BB34DD">
        <w:trPr>
          <w:trHeight w:val="187"/>
          <w:ins w:id="5786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16DD0787" w14:textId="77777777" w:rsidR="00C119E7" w:rsidRPr="00020619" w:rsidRDefault="00C119E7" w:rsidP="00BB34DD">
            <w:pPr>
              <w:pStyle w:val="TAL"/>
              <w:spacing w:line="256" w:lineRule="auto"/>
              <w:rPr>
                <w:ins w:id="57863" w:author="BigCREditor-RAN4#104-bis" w:date="2022-10-21T15:14:00Z"/>
              </w:rPr>
            </w:pPr>
            <w:ins w:id="57864" w:author="BigCREditor-RAN4#104-bis" w:date="2022-10-21T15:14:00Z">
              <w:r w:rsidRPr="00020619">
                <w:t>PDSCH_RB</w:t>
              </w:r>
            </w:ins>
          </w:p>
        </w:tc>
        <w:tc>
          <w:tcPr>
            <w:tcW w:w="1165" w:type="dxa"/>
            <w:tcBorders>
              <w:top w:val="nil"/>
              <w:left w:val="single" w:sz="4" w:space="0" w:color="auto"/>
              <w:bottom w:val="nil"/>
              <w:right w:val="single" w:sz="4" w:space="0" w:color="auto"/>
            </w:tcBorders>
          </w:tcPr>
          <w:p w14:paraId="38768A87" w14:textId="77777777" w:rsidR="00C119E7" w:rsidRPr="00020619" w:rsidRDefault="00C119E7" w:rsidP="00BB34DD">
            <w:pPr>
              <w:pStyle w:val="TAC"/>
              <w:spacing w:line="256" w:lineRule="auto"/>
              <w:rPr>
                <w:ins w:id="57865" w:author="BigCREditor-RAN4#104-bis" w:date="2022-10-21T15:14:00Z"/>
              </w:rPr>
            </w:pPr>
          </w:p>
        </w:tc>
        <w:tc>
          <w:tcPr>
            <w:tcW w:w="4082" w:type="dxa"/>
            <w:gridSpan w:val="3"/>
            <w:tcBorders>
              <w:top w:val="nil"/>
              <w:left w:val="single" w:sz="4" w:space="0" w:color="auto"/>
              <w:bottom w:val="nil"/>
              <w:right w:val="single" w:sz="4" w:space="0" w:color="auto"/>
            </w:tcBorders>
          </w:tcPr>
          <w:p w14:paraId="36AD37A2" w14:textId="77777777" w:rsidR="00C119E7" w:rsidRPr="00020619" w:rsidRDefault="00C119E7" w:rsidP="00BB34DD">
            <w:pPr>
              <w:pStyle w:val="TAC"/>
              <w:spacing w:line="256" w:lineRule="auto"/>
              <w:rPr>
                <w:ins w:id="57866" w:author="BigCREditor-RAN4#104-bis" w:date="2022-10-21T15:14:00Z"/>
              </w:rPr>
            </w:pPr>
          </w:p>
        </w:tc>
      </w:tr>
      <w:tr w:rsidR="00C119E7" w:rsidRPr="00020619" w14:paraId="33A0594C" w14:textId="77777777" w:rsidTr="00BB34DD">
        <w:trPr>
          <w:trHeight w:val="187"/>
          <w:ins w:id="5786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50B7A13A" w14:textId="77777777" w:rsidR="00C119E7" w:rsidRPr="00020619" w:rsidRDefault="00C119E7" w:rsidP="00BB34DD">
            <w:pPr>
              <w:pStyle w:val="TAL"/>
              <w:spacing w:line="256" w:lineRule="auto"/>
              <w:rPr>
                <w:ins w:id="57868" w:author="BigCREditor-RAN4#104-bis" w:date="2022-10-21T15:14:00Z"/>
              </w:rPr>
            </w:pPr>
            <w:ins w:id="57869" w:author="BigCREditor-RAN4#104-bis" w:date="2022-10-21T15:14:00Z">
              <w:r w:rsidRPr="00020619">
                <w:t>OCNG_RA</w:t>
              </w:r>
              <w:r w:rsidRPr="00020619">
                <w:rPr>
                  <w:rFonts w:eastAsia="Calibri"/>
                  <w:vertAlign w:val="superscript"/>
                </w:rPr>
                <w:t>Note3</w:t>
              </w:r>
            </w:ins>
          </w:p>
        </w:tc>
        <w:tc>
          <w:tcPr>
            <w:tcW w:w="1165" w:type="dxa"/>
            <w:tcBorders>
              <w:top w:val="nil"/>
              <w:left w:val="single" w:sz="4" w:space="0" w:color="auto"/>
              <w:bottom w:val="nil"/>
              <w:right w:val="single" w:sz="4" w:space="0" w:color="auto"/>
            </w:tcBorders>
          </w:tcPr>
          <w:p w14:paraId="2FB1000B" w14:textId="77777777" w:rsidR="00C119E7" w:rsidRPr="00020619" w:rsidRDefault="00C119E7" w:rsidP="00BB34DD">
            <w:pPr>
              <w:pStyle w:val="TAC"/>
              <w:spacing w:line="256" w:lineRule="auto"/>
              <w:rPr>
                <w:ins w:id="57870" w:author="BigCREditor-RAN4#104-bis" w:date="2022-10-21T15:14:00Z"/>
              </w:rPr>
            </w:pPr>
          </w:p>
        </w:tc>
        <w:tc>
          <w:tcPr>
            <w:tcW w:w="4082" w:type="dxa"/>
            <w:gridSpan w:val="3"/>
            <w:tcBorders>
              <w:top w:val="nil"/>
              <w:left w:val="single" w:sz="4" w:space="0" w:color="auto"/>
              <w:bottom w:val="nil"/>
              <w:right w:val="single" w:sz="4" w:space="0" w:color="auto"/>
            </w:tcBorders>
          </w:tcPr>
          <w:p w14:paraId="345B74E6" w14:textId="77777777" w:rsidR="00C119E7" w:rsidRPr="00020619" w:rsidRDefault="00C119E7" w:rsidP="00BB34DD">
            <w:pPr>
              <w:pStyle w:val="TAC"/>
              <w:spacing w:line="256" w:lineRule="auto"/>
              <w:rPr>
                <w:ins w:id="57871" w:author="BigCREditor-RAN4#104-bis" w:date="2022-10-21T15:14:00Z"/>
              </w:rPr>
            </w:pPr>
          </w:p>
        </w:tc>
      </w:tr>
      <w:tr w:rsidR="00C119E7" w:rsidRPr="00020619" w14:paraId="77144DC7" w14:textId="77777777" w:rsidTr="00BB34DD">
        <w:trPr>
          <w:trHeight w:val="187"/>
          <w:ins w:id="57872"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298E85DD" w14:textId="77777777" w:rsidR="00C119E7" w:rsidRPr="00020619" w:rsidRDefault="00C119E7" w:rsidP="00BB34DD">
            <w:pPr>
              <w:pStyle w:val="TAL"/>
              <w:spacing w:line="256" w:lineRule="auto"/>
              <w:rPr>
                <w:ins w:id="57873" w:author="BigCREditor-RAN4#104-bis" w:date="2022-10-21T15:14:00Z"/>
              </w:rPr>
            </w:pPr>
            <w:ins w:id="57874" w:author="BigCREditor-RAN4#104-bis" w:date="2022-10-21T15:14:00Z">
              <w:r w:rsidRPr="00020619">
                <w:t>OCNG_RB</w:t>
              </w:r>
              <w:r w:rsidRPr="00020619">
                <w:rPr>
                  <w:rFonts w:eastAsia="Calibri"/>
                  <w:vertAlign w:val="superscript"/>
                </w:rPr>
                <w:t>Note3</w:t>
              </w:r>
            </w:ins>
          </w:p>
        </w:tc>
        <w:tc>
          <w:tcPr>
            <w:tcW w:w="1165" w:type="dxa"/>
            <w:tcBorders>
              <w:top w:val="nil"/>
              <w:left w:val="single" w:sz="4" w:space="0" w:color="auto"/>
              <w:bottom w:val="single" w:sz="4" w:space="0" w:color="auto"/>
              <w:right w:val="single" w:sz="4" w:space="0" w:color="auto"/>
            </w:tcBorders>
          </w:tcPr>
          <w:p w14:paraId="5BB22D2D" w14:textId="77777777" w:rsidR="00C119E7" w:rsidRPr="00020619" w:rsidRDefault="00C119E7" w:rsidP="00BB34DD">
            <w:pPr>
              <w:pStyle w:val="TAC"/>
              <w:spacing w:line="256" w:lineRule="auto"/>
              <w:rPr>
                <w:ins w:id="57875" w:author="BigCREditor-RAN4#104-bis" w:date="2022-10-21T15:14:00Z"/>
              </w:rPr>
            </w:pPr>
          </w:p>
        </w:tc>
        <w:tc>
          <w:tcPr>
            <w:tcW w:w="4082" w:type="dxa"/>
            <w:gridSpan w:val="3"/>
            <w:tcBorders>
              <w:top w:val="nil"/>
              <w:left w:val="single" w:sz="4" w:space="0" w:color="auto"/>
              <w:bottom w:val="single" w:sz="4" w:space="0" w:color="auto"/>
              <w:right w:val="single" w:sz="4" w:space="0" w:color="auto"/>
            </w:tcBorders>
          </w:tcPr>
          <w:p w14:paraId="5D7BF289" w14:textId="77777777" w:rsidR="00C119E7" w:rsidRPr="00020619" w:rsidRDefault="00C119E7" w:rsidP="00BB34DD">
            <w:pPr>
              <w:pStyle w:val="TAC"/>
              <w:spacing w:line="256" w:lineRule="auto"/>
              <w:rPr>
                <w:ins w:id="57876" w:author="BigCREditor-RAN4#104-bis" w:date="2022-10-21T15:14:00Z"/>
              </w:rPr>
            </w:pPr>
          </w:p>
        </w:tc>
      </w:tr>
      <w:tr w:rsidR="00C119E7" w:rsidRPr="00020619" w14:paraId="751C5EE0" w14:textId="77777777" w:rsidTr="00BB34DD">
        <w:trPr>
          <w:trHeight w:val="187"/>
          <w:ins w:id="57877" w:author="BigCREditor-RAN4#104-bis" w:date="2022-10-21T15:14:00Z"/>
        </w:trPr>
        <w:tc>
          <w:tcPr>
            <w:tcW w:w="2297" w:type="dxa"/>
            <w:tcBorders>
              <w:top w:val="single" w:sz="4" w:space="0" w:color="auto"/>
              <w:left w:val="single" w:sz="4" w:space="0" w:color="auto"/>
              <w:bottom w:val="nil"/>
              <w:right w:val="single" w:sz="4" w:space="0" w:color="auto"/>
            </w:tcBorders>
            <w:hideMark/>
          </w:tcPr>
          <w:p w14:paraId="60F8CD97" w14:textId="77777777" w:rsidR="00C119E7" w:rsidRPr="00020619" w:rsidRDefault="00C119E7" w:rsidP="00BB34DD">
            <w:pPr>
              <w:pStyle w:val="TAL"/>
              <w:spacing w:line="256" w:lineRule="auto"/>
              <w:rPr>
                <w:ins w:id="57878" w:author="BigCREditor-RAN4#104-bis" w:date="2022-10-21T15:14:00Z"/>
                <w:vertAlign w:val="superscript"/>
              </w:rPr>
            </w:pPr>
            <w:ins w:id="57879" w:author="BigCREditor-RAN4#104-bis" w:date="2022-10-21T15:14:00Z">
              <w:r w:rsidRPr="00020619">
                <w:rPr>
                  <w:rFonts w:eastAsia="Calibri"/>
                </w:rPr>
                <w:t>N</w:t>
              </w:r>
              <w:r w:rsidRPr="00020619">
                <w:rPr>
                  <w:rFonts w:eastAsia="Calibri"/>
                  <w:vertAlign w:val="subscript"/>
                </w:rPr>
                <w:t>oc</w:t>
              </w:r>
              <w:r w:rsidRPr="00020619">
                <w:rPr>
                  <w:rFonts w:eastAsia="Calibri"/>
                  <w:vertAlign w:val="superscript"/>
                </w:rPr>
                <w:t>Note4</w:t>
              </w:r>
            </w:ins>
          </w:p>
        </w:tc>
        <w:tc>
          <w:tcPr>
            <w:tcW w:w="2095" w:type="dxa"/>
            <w:tcBorders>
              <w:top w:val="single" w:sz="4" w:space="0" w:color="auto"/>
              <w:left w:val="single" w:sz="4" w:space="0" w:color="auto"/>
              <w:bottom w:val="single" w:sz="4" w:space="0" w:color="auto"/>
              <w:right w:val="single" w:sz="4" w:space="0" w:color="auto"/>
            </w:tcBorders>
            <w:hideMark/>
          </w:tcPr>
          <w:p w14:paraId="43F41543" w14:textId="77777777" w:rsidR="00C119E7" w:rsidRPr="00020619" w:rsidRDefault="00C119E7" w:rsidP="00BB34DD">
            <w:pPr>
              <w:pStyle w:val="TAL"/>
              <w:spacing w:line="256" w:lineRule="auto"/>
              <w:rPr>
                <w:ins w:id="57880" w:author="BigCREditor-RAN4#104-bis" w:date="2022-10-21T15:14:00Z"/>
                <w:rFonts w:cs="Arial"/>
                <w:lang w:eastAsia="zh-CN"/>
              </w:rPr>
            </w:pPr>
            <w:ins w:id="57881"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165" w:type="dxa"/>
            <w:tcBorders>
              <w:top w:val="single" w:sz="4" w:space="0" w:color="auto"/>
              <w:left w:val="single" w:sz="4" w:space="0" w:color="auto"/>
              <w:bottom w:val="nil"/>
              <w:right w:val="single" w:sz="4" w:space="0" w:color="auto"/>
            </w:tcBorders>
            <w:hideMark/>
          </w:tcPr>
          <w:p w14:paraId="05E08B67" w14:textId="77777777" w:rsidR="00C119E7" w:rsidRPr="00020619" w:rsidRDefault="00C119E7" w:rsidP="00BB34DD">
            <w:pPr>
              <w:pStyle w:val="TAC"/>
              <w:spacing w:line="256" w:lineRule="auto"/>
              <w:rPr>
                <w:ins w:id="57882" w:author="BigCREditor-RAN4#104-bis" w:date="2022-10-21T15:14:00Z"/>
                <w:lang w:eastAsia="en-GB"/>
              </w:rPr>
            </w:pPr>
            <w:ins w:id="57883" w:author="BigCREditor-RAN4#104-bis" w:date="2022-10-21T15:14:00Z">
              <w:r w:rsidRPr="00020619">
                <w:t>dBm/15kHz</w:t>
              </w:r>
            </w:ins>
          </w:p>
        </w:tc>
        <w:tc>
          <w:tcPr>
            <w:tcW w:w="1360" w:type="dxa"/>
            <w:tcBorders>
              <w:top w:val="single" w:sz="4" w:space="0" w:color="auto"/>
              <w:left w:val="single" w:sz="4" w:space="0" w:color="auto"/>
              <w:bottom w:val="nil"/>
              <w:right w:val="single" w:sz="4" w:space="0" w:color="auto"/>
            </w:tcBorders>
            <w:hideMark/>
          </w:tcPr>
          <w:p w14:paraId="12509CA7" w14:textId="77777777" w:rsidR="00C119E7" w:rsidRPr="00020619" w:rsidRDefault="00C119E7" w:rsidP="00BB34DD">
            <w:pPr>
              <w:pStyle w:val="TAC"/>
              <w:spacing w:line="256" w:lineRule="auto"/>
              <w:rPr>
                <w:ins w:id="57884" w:author="BigCREditor-RAN4#104-bis" w:date="2022-10-21T15:14:00Z"/>
                <w:rFonts w:cs="Arial"/>
              </w:rPr>
            </w:pPr>
            <w:ins w:id="57885" w:author="BigCREditor-RAN4#104-bis" w:date="2022-10-21T15:14:00Z">
              <w:r w:rsidRPr="00020619">
                <w:rPr>
                  <w:rFonts w:cs="Arial"/>
                  <w:sz w:val="16"/>
                  <w:szCs w:val="16"/>
                </w:rPr>
                <w:t>-83</w:t>
              </w:r>
            </w:ins>
          </w:p>
        </w:tc>
        <w:tc>
          <w:tcPr>
            <w:tcW w:w="1361" w:type="dxa"/>
            <w:tcBorders>
              <w:top w:val="single" w:sz="4" w:space="0" w:color="auto"/>
              <w:left w:val="single" w:sz="4" w:space="0" w:color="auto"/>
              <w:bottom w:val="nil"/>
              <w:right w:val="single" w:sz="4" w:space="0" w:color="auto"/>
            </w:tcBorders>
            <w:hideMark/>
          </w:tcPr>
          <w:p w14:paraId="399668EB" w14:textId="77777777" w:rsidR="00C119E7" w:rsidRPr="00020619" w:rsidRDefault="00C119E7" w:rsidP="00BB34DD">
            <w:pPr>
              <w:pStyle w:val="TAC"/>
              <w:spacing w:line="256" w:lineRule="auto"/>
              <w:rPr>
                <w:ins w:id="57886" w:author="BigCREditor-RAN4#104-bis" w:date="2022-10-21T15:14:00Z"/>
                <w:rFonts w:cs="Arial"/>
              </w:rPr>
            </w:pPr>
            <w:ins w:id="57887" w:author="BigCREditor-RAN4#104-bis" w:date="2022-10-21T15:14:00Z">
              <w:r w:rsidRPr="00020619">
                <w:rPr>
                  <w:rFonts w:cs="Arial"/>
                  <w:sz w:val="16"/>
                  <w:szCs w:val="16"/>
                </w:rPr>
                <w:t>-104.70</w:t>
              </w:r>
            </w:ins>
          </w:p>
        </w:tc>
        <w:tc>
          <w:tcPr>
            <w:tcW w:w="1361" w:type="dxa"/>
            <w:tcBorders>
              <w:top w:val="single" w:sz="4" w:space="0" w:color="auto"/>
              <w:left w:val="single" w:sz="4" w:space="0" w:color="auto"/>
              <w:bottom w:val="single" w:sz="4" w:space="0" w:color="auto"/>
              <w:right w:val="single" w:sz="4" w:space="0" w:color="auto"/>
            </w:tcBorders>
            <w:hideMark/>
          </w:tcPr>
          <w:p w14:paraId="5A43C654" w14:textId="77777777" w:rsidR="00C119E7" w:rsidRPr="00020619" w:rsidRDefault="00C119E7" w:rsidP="00BB34DD">
            <w:pPr>
              <w:pStyle w:val="TAC"/>
              <w:spacing w:line="256" w:lineRule="auto"/>
              <w:rPr>
                <w:ins w:id="57888" w:author="BigCREditor-RAN4#104-bis" w:date="2022-10-21T15:14:00Z"/>
                <w:rFonts w:cs="Arial"/>
              </w:rPr>
            </w:pPr>
            <w:ins w:id="57889" w:author="BigCREditor-RAN4#104-bis" w:date="2022-10-21T15:14:00Z">
              <w:r w:rsidRPr="00020619">
                <w:rPr>
                  <w:rFonts w:cs="Arial"/>
                </w:rPr>
                <w:t>-119.5</w:t>
              </w:r>
            </w:ins>
          </w:p>
        </w:tc>
      </w:tr>
      <w:tr w:rsidR="00C119E7" w:rsidRPr="00020619" w14:paraId="4CB5FD3D" w14:textId="77777777" w:rsidTr="00BB34DD">
        <w:trPr>
          <w:trHeight w:val="187"/>
          <w:ins w:id="57890" w:author="BigCREditor-RAN4#104-bis" w:date="2022-10-21T15:14:00Z"/>
        </w:trPr>
        <w:tc>
          <w:tcPr>
            <w:tcW w:w="2297" w:type="dxa"/>
            <w:tcBorders>
              <w:top w:val="nil"/>
              <w:left w:val="single" w:sz="4" w:space="0" w:color="auto"/>
              <w:bottom w:val="nil"/>
              <w:right w:val="single" w:sz="4" w:space="0" w:color="auto"/>
            </w:tcBorders>
          </w:tcPr>
          <w:p w14:paraId="5C70B9D3" w14:textId="77777777" w:rsidR="00C119E7" w:rsidRPr="00020619" w:rsidRDefault="00C119E7" w:rsidP="00BB34DD">
            <w:pPr>
              <w:pStyle w:val="TAL"/>
              <w:spacing w:line="256" w:lineRule="auto"/>
              <w:rPr>
                <w:ins w:id="57891"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6B95B6A1" w14:textId="77777777" w:rsidR="00C119E7" w:rsidRPr="00020619" w:rsidRDefault="00C119E7" w:rsidP="00BB34DD">
            <w:pPr>
              <w:pStyle w:val="TAL"/>
              <w:spacing w:line="256" w:lineRule="auto"/>
              <w:rPr>
                <w:ins w:id="57892" w:author="BigCREditor-RAN4#104-bis" w:date="2022-10-21T15:14:00Z"/>
                <w:rFonts w:cs="Arial"/>
                <w:lang w:eastAsia="ja-JP"/>
              </w:rPr>
            </w:pPr>
            <w:ins w:id="57893"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165" w:type="dxa"/>
            <w:tcBorders>
              <w:top w:val="nil"/>
              <w:left w:val="single" w:sz="4" w:space="0" w:color="auto"/>
              <w:bottom w:val="nil"/>
              <w:right w:val="single" w:sz="4" w:space="0" w:color="auto"/>
            </w:tcBorders>
          </w:tcPr>
          <w:p w14:paraId="698C3CAA" w14:textId="77777777" w:rsidR="00C119E7" w:rsidRPr="00020619" w:rsidRDefault="00C119E7" w:rsidP="00BB34DD">
            <w:pPr>
              <w:pStyle w:val="TAC"/>
              <w:spacing w:line="256" w:lineRule="auto"/>
              <w:rPr>
                <w:ins w:id="57894" w:author="BigCREditor-RAN4#104-bis" w:date="2022-10-21T15:14:00Z"/>
                <w:lang w:eastAsia="en-GB"/>
              </w:rPr>
            </w:pPr>
          </w:p>
        </w:tc>
        <w:tc>
          <w:tcPr>
            <w:tcW w:w="1360" w:type="dxa"/>
            <w:tcBorders>
              <w:top w:val="nil"/>
              <w:left w:val="single" w:sz="4" w:space="0" w:color="auto"/>
              <w:bottom w:val="nil"/>
              <w:right w:val="single" w:sz="4" w:space="0" w:color="auto"/>
            </w:tcBorders>
          </w:tcPr>
          <w:p w14:paraId="44004177" w14:textId="77777777" w:rsidR="00C119E7" w:rsidRPr="00020619" w:rsidRDefault="00C119E7" w:rsidP="00BB34DD">
            <w:pPr>
              <w:pStyle w:val="TAC"/>
              <w:spacing w:line="256" w:lineRule="auto"/>
              <w:rPr>
                <w:ins w:id="57895" w:author="BigCREditor-RAN4#104-bis" w:date="2022-10-21T15:14:00Z"/>
                <w:rFonts w:cs="Arial"/>
              </w:rPr>
            </w:pPr>
          </w:p>
        </w:tc>
        <w:tc>
          <w:tcPr>
            <w:tcW w:w="1361" w:type="dxa"/>
            <w:tcBorders>
              <w:top w:val="nil"/>
              <w:left w:val="single" w:sz="4" w:space="0" w:color="auto"/>
              <w:bottom w:val="nil"/>
              <w:right w:val="single" w:sz="4" w:space="0" w:color="auto"/>
            </w:tcBorders>
          </w:tcPr>
          <w:p w14:paraId="58DC47CC" w14:textId="77777777" w:rsidR="00C119E7" w:rsidRPr="00020619" w:rsidRDefault="00C119E7" w:rsidP="00BB34DD">
            <w:pPr>
              <w:pStyle w:val="TAC"/>
              <w:spacing w:line="256" w:lineRule="auto"/>
              <w:rPr>
                <w:ins w:id="57896"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5BB4796" w14:textId="77777777" w:rsidR="00C119E7" w:rsidRPr="00020619" w:rsidRDefault="00C119E7" w:rsidP="00BB34DD">
            <w:pPr>
              <w:pStyle w:val="TAC"/>
              <w:spacing w:line="256" w:lineRule="auto"/>
              <w:rPr>
                <w:ins w:id="57897" w:author="BigCREditor-RAN4#104-bis" w:date="2022-10-21T15:14:00Z"/>
                <w:rFonts w:cs="Arial"/>
              </w:rPr>
            </w:pPr>
            <w:ins w:id="57898" w:author="BigCREditor-RAN4#104-bis" w:date="2022-10-21T15:14:00Z">
              <w:r w:rsidRPr="00020619">
                <w:rPr>
                  <w:rFonts w:cs="Arial"/>
                </w:rPr>
                <w:t>-119</w:t>
              </w:r>
            </w:ins>
          </w:p>
        </w:tc>
      </w:tr>
      <w:tr w:rsidR="00C119E7" w:rsidRPr="00020619" w14:paraId="4471511B" w14:textId="77777777" w:rsidTr="00BB34DD">
        <w:trPr>
          <w:trHeight w:val="187"/>
          <w:ins w:id="57899" w:author="BigCREditor-RAN4#104-bis" w:date="2022-10-21T15:14:00Z"/>
        </w:trPr>
        <w:tc>
          <w:tcPr>
            <w:tcW w:w="2297" w:type="dxa"/>
            <w:tcBorders>
              <w:top w:val="nil"/>
              <w:left w:val="single" w:sz="4" w:space="0" w:color="auto"/>
              <w:bottom w:val="nil"/>
              <w:right w:val="single" w:sz="4" w:space="0" w:color="auto"/>
            </w:tcBorders>
          </w:tcPr>
          <w:p w14:paraId="7CC0EC64" w14:textId="77777777" w:rsidR="00C119E7" w:rsidRPr="00020619" w:rsidRDefault="00C119E7" w:rsidP="00BB34DD">
            <w:pPr>
              <w:pStyle w:val="TAL"/>
              <w:spacing w:line="256" w:lineRule="auto"/>
              <w:rPr>
                <w:ins w:id="57900"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1039B35D" w14:textId="77777777" w:rsidR="00C119E7" w:rsidRPr="00020619" w:rsidRDefault="00C119E7" w:rsidP="00BB34DD">
            <w:pPr>
              <w:pStyle w:val="TAL"/>
              <w:spacing w:line="256" w:lineRule="auto"/>
              <w:rPr>
                <w:ins w:id="57901" w:author="BigCREditor-RAN4#104-bis" w:date="2022-10-21T15:14:00Z"/>
                <w:rFonts w:cs="Arial"/>
                <w:lang w:eastAsia="ja-JP"/>
              </w:rPr>
            </w:pPr>
            <w:ins w:id="57902"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165" w:type="dxa"/>
            <w:tcBorders>
              <w:top w:val="nil"/>
              <w:left w:val="single" w:sz="4" w:space="0" w:color="auto"/>
              <w:bottom w:val="nil"/>
              <w:right w:val="single" w:sz="4" w:space="0" w:color="auto"/>
            </w:tcBorders>
          </w:tcPr>
          <w:p w14:paraId="10A2B428" w14:textId="77777777" w:rsidR="00C119E7" w:rsidRPr="00020619" w:rsidRDefault="00C119E7" w:rsidP="00BB34DD">
            <w:pPr>
              <w:pStyle w:val="TAC"/>
              <w:spacing w:line="256" w:lineRule="auto"/>
              <w:rPr>
                <w:ins w:id="57903" w:author="BigCREditor-RAN4#104-bis" w:date="2022-10-21T15:14:00Z"/>
                <w:lang w:eastAsia="en-GB"/>
              </w:rPr>
            </w:pPr>
          </w:p>
        </w:tc>
        <w:tc>
          <w:tcPr>
            <w:tcW w:w="1360" w:type="dxa"/>
            <w:tcBorders>
              <w:top w:val="nil"/>
              <w:left w:val="single" w:sz="4" w:space="0" w:color="auto"/>
              <w:bottom w:val="nil"/>
              <w:right w:val="single" w:sz="4" w:space="0" w:color="auto"/>
            </w:tcBorders>
          </w:tcPr>
          <w:p w14:paraId="4CE60CF1" w14:textId="77777777" w:rsidR="00C119E7" w:rsidRPr="00020619" w:rsidRDefault="00C119E7" w:rsidP="00BB34DD">
            <w:pPr>
              <w:pStyle w:val="TAC"/>
              <w:spacing w:line="256" w:lineRule="auto"/>
              <w:rPr>
                <w:ins w:id="57904" w:author="BigCREditor-RAN4#104-bis" w:date="2022-10-21T15:14:00Z"/>
                <w:rFonts w:cs="Arial"/>
              </w:rPr>
            </w:pPr>
          </w:p>
        </w:tc>
        <w:tc>
          <w:tcPr>
            <w:tcW w:w="1361" w:type="dxa"/>
            <w:tcBorders>
              <w:top w:val="nil"/>
              <w:left w:val="single" w:sz="4" w:space="0" w:color="auto"/>
              <w:bottom w:val="nil"/>
              <w:right w:val="single" w:sz="4" w:space="0" w:color="auto"/>
            </w:tcBorders>
          </w:tcPr>
          <w:p w14:paraId="308B4C0C" w14:textId="77777777" w:rsidR="00C119E7" w:rsidRPr="00020619" w:rsidRDefault="00C119E7" w:rsidP="00BB34DD">
            <w:pPr>
              <w:pStyle w:val="TAC"/>
              <w:spacing w:line="256" w:lineRule="auto"/>
              <w:rPr>
                <w:ins w:id="57905"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6AF141AC" w14:textId="77777777" w:rsidR="00C119E7" w:rsidRPr="00020619" w:rsidRDefault="00C119E7" w:rsidP="00BB34DD">
            <w:pPr>
              <w:pStyle w:val="TAC"/>
              <w:spacing w:line="256" w:lineRule="auto"/>
              <w:rPr>
                <w:ins w:id="57906" w:author="BigCREditor-RAN4#104-bis" w:date="2022-10-21T15:14:00Z"/>
                <w:rFonts w:cs="Arial"/>
              </w:rPr>
            </w:pPr>
            <w:ins w:id="57907" w:author="BigCREditor-RAN4#104-bis" w:date="2022-10-21T15:14:00Z">
              <w:r w:rsidRPr="00020619">
                <w:rPr>
                  <w:rFonts w:cs="Arial"/>
                </w:rPr>
                <w:t>-118.5</w:t>
              </w:r>
            </w:ins>
          </w:p>
        </w:tc>
      </w:tr>
      <w:tr w:rsidR="00C119E7" w:rsidRPr="00020619" w14:paraId="40E5E612" w14:textId="77777777" w:rsidTr="00BB34DD">
        <w:trPr>
          <w:trHeight w:val="187"/>
          <w:ins w:id="57908" w:author="BigCREditor-RAN4#104-bis" w:date="2022-10-21T15:14:00Z"/>
        </w:trPr>
        <w:tc>
          <w:tcPr>
            <w:tcW w:w="2297" w:type="dxa"/>
            <w:tcBorders>
              <w:top w:val="nil"/>
              <w:left w:val="single" w:sz="4" w:space="0" w:color="auto"/>
              <w:bottom w:val="nil"/>
              <w:right w:val="single" w:sz="4" w:space="0" w:color="auto"/>
            </w:tcBorders>
          </w:tcPr>
          <w:p w14:paraId="4A4148C2" w14:textId="77777777" w:rsidR="00C119E7" w:rsidRPr="00020619" w:rsidRDefault="00C119E7" w:rsidP="00BB34DD">
            <w:pPr>
              <w:pStyle w:val="TAL"/>
              <w:spacing w:line="256" w:lineRule="auto"/>
              <w:rPr>
                <w:ins w:id="57909"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45910D0C" w14:textId="77777777" w:rsidR="00C119E7" w:rsidRPr="00020619" w:rsidRDefault="00C119E7" w:rsidP="00BB34DD">
            <w:pPr>
              <w:pStyle w:val="TAL"/>
              <w:spacing w:line="256" w:lineRule="auto"/>
              <w:rPr>
                <w:ins w:id="57910" w:author="BigCREditor-RAN4#104-bis" w:date="2022-10-21T15:14:00Z"/>
                <w:rFonts w:cs="Arial"/>
                <w:lang w:eastAsia="ja-JP"/>
              </w:rPr>
            </w:pPr>
            <w:ins w:id="57911" w:author="BigCREditor-RAN4#104-bis" w:date="2022-10-21T15:14:00Z">
              <w:r w:rsidRPr="00020619">
                <w:rPr>
                  <w:rFonts w:cs="Arial"/>
                  <w:lang w:eastAsia="ja-JP"/>
                </w:rPr>
                <w:t>Bands FDD_D</w:t>
              </w:r>
            </w:ins>
          </w:p>
        </w:tc>
        <w:tc>
          <w:tcPr>
            <w:tcW w:w="1165" w:type="dxa"/>
            <w:tcBorders>
              <w:top w:val="nil"/>
              <w:left w:val="single" w:sz="4" w:space="0" w:color="auto"/>
              <w:bottom w:val="nil"/>
              <w:right w:val="single" w:sz="4" w:space="0" w:color="auto"/>
            </w:tcBorders>
          </w:tcPr>
          <w:p w14:paraId="68AE65A4" w14:textId="77777777" w:rsidR="00C119E7" w:rsidRPr="00020619" w:rsidRDefault="00C119E7" w:rsidP="00BB34DD">
            <w:pPr>
              <w:pStyle w:val="TAC"/>
              <w:spacing w:line="256" w:lineRule="auto"/>
              <w:rPr>
                <w:ins w:id="57912" w:author="BigCREditor-RAN4#104-bis" w:date="2022-10-21T15:14:00Z"/>
                <w:lang w:eastAsia="en-GB"/>
              </w:rPr>
            </w:pPr>
          </w:p>
        </w:tc>
        <w:tc>
          <w:tcPr>
            <w:tcW w:w="1360" w:type="dxa"/>
            <w:tcBorders>
              <w:top w:val="nil"/>
              <w:left w:val="single" w:sz="4" w:space="0" w:color="auto"/>
              <w:bottom w:val="nil"/>
              <w:right w:val="single" w:sz="4" w:space="0" w:color="auto"/>
            </w:tcBorders>
          </w:tcPr>
          <w:p w14:paraId="057E2E15" w14:textId="77777777" w:rsidR="00C119E7" w:rsidRPr="00020619" w:rsidRDefault="00C119E7" w:rsidP="00BB34DD">
            <w:pPr>
              <w:pStyle w:val="TAC"/>
              <w:spacing w:line="256" w:lineRule="auto"/>
              <w:rPr>
                <w:ins w:id="57913" w:author="BigCREditor-RAN4#104-bis" w:date="2022-10-21T15:14:00Z"/>
                <w:rFonts w:cs="Arial"/>
              </w:rPr>
            </w:pPr>
          </w:p>
        </w:tc>
        <w:tc>
          <w:tcPr>
            <w:tcW w:w="1361" w:type="dxa"/>
            <w:tcBorders>
              <w:top w:val="nil"/>
              <w:left w:val="single" w:sz="4" w:space="0" w:color="auto"/>
              <w:bottom w:val="nil"/>
              <w:right w:val="single" w:sz="4" w:space="0" w:color="auto"/>
            </w:tcBorders>
          </w:tcPr>
          <w:p w14:paraId="54BA8583" w14:textId="77777777" w:rsidR="00C119E7" w:rsidRPr="00020619" w:rsidRDefault="00C119E7" w:rsidP="00BB34DD">
            <w:pPr>
              <w:pStyle w:val="TAC"/>
              <w:spacing w:line="256" w:lineRule="auto"/>
              <w:rPr>
                <w:ins w:id="57914"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2A0E10A" w14:textId="77777777" w:rsidR="00C119E7" w:rsidRPr="00020619" w:rsidRDefault="00C119E7" w:rsidP="00BB34DD">
            <w:pPr>
              <w:pStyle w:val="TAC"/>
              <w:spacing w:line="256" w:lineRule="auto"/>
              <w:rPr>
                <w:ins w:id="57915" w:author="BigCREditor-RAN4#104-bis" w:date="2022-10-21T15:14:00Z"/>
                <w:rFonts w:cs="Arial"/>
              </w:rPr>
            </w:pPr>
            <w:ins w:id="57916" w:author="BigCREditor-RAN4#104-bis" w:date="2022-10-21T15:14:00Z">
              <w:r w:rsidRPr="00020619">
                <w:rPr>
                  <w:rFonts w:cs="Arial"/>
                </w:rPr>
                <w:t>-118</w:t>
              </w:r>
            </w:ins>
          </w:p>
        </w:tc>
      </w:tr>
      <w:tr w:rsidR="00C119E7" w:rsidRPr="00020619" w14:paraId="61B10001" w14:textId="77777777" w:rsidTr="00BB34DD">
        <w:trPr>
          <w:trHeight w:val="187"/>
          <w:ins w:id="57917" w:author="BigCREditor-RAN4#104-bis" w:date="2022-10-21T15:14:00Z"/>
        </w:trPr>
        <w:tc>
          <w:tcPr>
            <w:tcW w:w="2297" w:type="dxa"/>
            <w:tcBorders>
              <w:top w:val="nil"/>
              <w:left w:val="single" w:sz="4" w:space="0" w:color="auto"/>
              <w:bottom w:val="nil"/>
              <w:right w:val="single" w:sz="4" w:space="0" w:color="auto"/>
            </w:tcBorders>
          </w:tcPr>
          <w:p w14:paraId="4EB8052C" w14:textId="77777777" w:rsidR="00C119E7" w:rsidRPr="00020619" w:rsidRDefault="00C119E7" w:rsidP="00BB34DD">
            <w:pPr>
              <w:pStyle w:val="TAL"/>
              <w:spacing w:line="256" w:lineRule="auto"/>
              <w:rPr>
                <w:ins w:id="57918"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04AB5183" w14:textId="77777777" w:rsidR="00C119E7" w:rsidRPr="00020619" w:rsidRDefault="00C119E7" w:rsidP="00BB34DD">
            <w:pPr>
              <w:pStyle w:val="TAL"/>
              <w:spacing w:line="256" w:lineRule="auto"/>
              <w:rPr>
                <w:ins w:id="57919" w:author="BigCREditor-RAN4#104-bis" w:date="2022-10-21T15:14:00Z"/>
                <w:rFonts w:cs="Arial"/>
                <w:lang w:eastAsia="ja-JP"/>
              </w:rPr>
            </w:pPr>
            <w:ins w:id="57920"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165" w:type="dxa"/>
            <w:tcBorders>
              <w:top w:val="nil"/>
              <w:left w:val="single" w:sz="4" w:space="0" w:color="auto"/>
              <w:bottom w:val="nil"/>
              <w:right w:val="single" w:sz="4" w:space="0" w:color="auto"/>
            </w:tcBorders>
          </w:tcPr>
          <w:p w14:paraId="3B62D0FA" w14:textId="77777777" w:rsidR="00C119E7" w:rsidRPr="00020619" w:rsidRDefault="00C119E7" w:rsidP="00BB34DD">
            <w:pPr>
              <w:pStyle w:val="TAC"/>
              <w:spacing w:line="256" w:lineRule="auto"/>
              <w:rPr>
                <w:ins w:id="57921" w:author="BigCREditor-RAN4#104-bis" w:date="2022-10-21T15:14:00Z"/>
                <w:lang w:eastAsia="en-GB"/>
              </w:rPr>
            </w:pPr>
          </w:p>
        </w:tc>
        <w:tc>
          <w:tcPr>
            <w:tcW w:w="1360" w:type="dxa"/>
            <w:tcBorders>
              <w:top w:val="nil"/>
              <w:left w:val="single" w:sz="4" w:space="0" w:color="auto"/>
              <w:bottom w:val="nil"/>
              <w:right w:val="single" w:sz="4" w:space="0" w:color="auto"/>
            </w:tcBorders>
          </w:tcPr>
          <w:p w14:paraId="58F7DE1C" w14:textId="77777777" w:rsidR="00C119E7" w:rsidRPr="00020619" w:rsidRDefault="00C119E7" w:rsidP="00BB34DD">
            <w:pPr>
              <w:pStyle w:val="TAC"/>
              <w:spacing w:line="256" w:lineRule="auto"/>
              <w:rPr>
                <w:ins w:id="57922" w:author="BigCREditor-RAN4#104-bis" w:date="2022-10-21T15:14:00Z"/>
                <w:rFonts w:cs="Arial"/>
              </w:rPr>
            </w:pPr>
          </w:p>
        </w:tc>
        <w:tc>
          <w:tcPr>
            <w:tcW w:w="1361" w:type="dxa"/>
            <w:tcBorders>
              <w:top w:val="nil"/>
              <w:left w:val="single" w:sz="4" w:space="0" w:color="auto"/>
              <w:bottom w:val="nil"/>
              <w:right w:val="single" w:sz="4" w:space="0" w:color="auto"/>
            </w:tcBorders>
          </w:tcPr>
          <w:p w14:paraId="3810C977" w14:textId="77777777" w:rsidR="00C119E7" w:rsidRPr="00020619" w:rsidRDefault="00C119E7" w:rsidP="00BB34DD">
            <w:pPr>
              <w:pStyle w:val="TAC"/>
              <w:spacing w:line="256" w:lineRule="auto"/>
              <w:rPr>
                <w:ins w:id="57923"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770DA648" w14:textId="77777777" w:rsidR="00C119E7" w:rsidRPr="00020619" w:rsidRDefault="00C119E7" w:rsidP="00BB34DD">
            <w:pPr>
              <w:pStyle w:val="TAC"/>
              <w:spacing w:line="256" w:lineRule="auto"/>
              <w:rPr>
                <w:ins w:id="57924" w:author="BigCREditor-RAN4#104-bis" w:date="2022-10-21T15:14:00Z"/>
                <w:rFonts w:cs="Arial"/>
              </w:rPr>
            </w:pPr>
            <w:ins w:id="57925" w:author="BigCREditor-RAN4#104-bis" w:date="2022-10-21T15:14:00Z">
              <w:r w:rsidRPr="00020619">
                <w:rPr>
                  <w:rFonts w:cs="Arial"/>
                </w:rPr>
                <w:t>-117.5</w:t>
              </w:r>
            </w:ins>
          </w:p>
        </w:tc>
      </w:tr>
      <w:tr w:rsidR="00C119E7" w:rsidRPr="00020619" w14:paraId="193E8941" w14:textId="77777777" w:rsidTr="00BB34DD">
        <w:trPr>
          <w:trHeight w:val="187"/>
          <w:ins w:id="57926" w:author="BigCREditor-RAN4#104-bis" w:date="2022-10-21T15:14:00Z"/>
        </w:trPr>
        <w:tc>
          <w:tcPr>
            <w:tcW w:w="2297" w:type="dxa"/>
            <w:tcBorders>
              <w:top w:val="nil"/>
              <w:left w:val="single" w:sz="4" w:space="0" w:color="auto"/>
              <w:bottom w:val="nil"/>
              <w:right w:val="single" w:sz="4" w:space="0" w:color="auto"/>
            </w:tcBorders>
          </w:tcPr>
          <w:p w14:paraId="5E5A1D46" w14:textId="77777777" w:rsidR="00C119E7" w:rsidRPr="00020619" w:rsidRDefault="00C119E7" w:rsidP="00BB34DD">
            <w:pPr>
              <w:pStyle w:val="TAL"/>
              <w:spacing w:line="256" w:lineRule="auto"/>
              <w:rPr>
                <w:ins w:id="57927"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4221EA62" w14:textId="77777777" w:rsidR="00C119E7" w:rsidRPr="00020619" w:rsidRDefault="00C119E7" w:rsidP="00BB34DD">
            <w:pPr>
              <w:pStyle w:val="TAL"/>
              <w:spacing w:line="256" w:lineRule="auto"/>
              <w:rPr>
                <w:ins w:id="57928" w:author="BigCREditor-RAN4#104-bis" w:date="2022-10-21T15:14:00Z"/>
                <w:rFonts w:cs="Arial"/>
                <w:lang w:eastAsia="ja-JP"/>
              </w:rPr>
            </w:pPr>
            <w:ins w:id="57929"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165" w:type="dxa"/>
            <w:tcBorders>
              <w:top w:val="nil"/>
              <w:left w:val="single" w:sz="4" w:space="0" w:color="auto"/>
              <w:bottom w:val="nil"/>
              <w:right w:val="single" w:sz="4" w:space="0" w:color="auto"/>
            </w:tcBorders>
          </w:tcPr>
          <w:p w14:paraId="2A299748" w14:textId="77777777" w:rsidR="00C119E7" w:rsidRPr="00020619" w:rsidRDefault="00C119E7" w:rsidP="00BB34DD">
            <w:pPr>
              <w:pStyle w:val="TAC"/>
              <w:spacing w:line="256" w:lineRule="auto"/>
              <w:rPr>
                <w:ins w:id="57930" w:author="BigCREditor-RAN4#104-bis" w:date="2022-10-21T15:14:00Z"/>
                <w:lang w:eastAsia="en-GB"/>
              </w:rPr>
            </w:pPr>
          </w:p>
        </w:tc>
        <w:tc>
          <w:tcPr>
            <w:tcW w:w="1360" w:type="dxa"/>
            <w:tcBorders>
              <w:top w:val="nil"/>
              <w:left w:val="single" w:sz="4" w:space="0" w:color="auto"/>
              <w:bottom w:val="nil"/>
              <w:right w:val="single" w:sz="4" w:space="0" w:color="auto"/>
            </w:tcBorders>
          </w:tcPr>
          <w:p w14:paraId="189D6B4B" w14:textId="77777777" w:rsidR="00C119E7" w:rsidRPr="00020619" w:rsidRDefault="00C119E7" w:rsidP="00BB34DD">
            <w:pPr>
              <w:pStyle w:val="TAC"/>
              <w:spacing w:line="256" w:lineRule="auto"/>
              <w:rPr>
                <w:ins w:id="57931" w:author="BigCREditor-RAN4#104-bis" w:date="2022-10-21T15:14:00Z"/>
                <w:rFonts w:cs="Arial"/>
              </w:rPr>
            </w:pPr>
          </w:p>
        </w:tc>
        <w:tc>
          <w:tcPr>
            <w:tcW w:w="1361" w:type="dxa"/>
            <w:tcBorders>
              <w:top w:val="nil"/>
              <w:left w:val="single" w:sz="4" w:space="0" w:color="auto"/>
              <w:bottom w:val="nil"/>
              <w:right w:val="single" w:sz="4" w:space="0" w:color="auto"/>
            </w:tcBorders>
          </w:tcPr>
          <w:p w14:paraId="6A29D052" w14:textId="77777777" w:rsidR="00C119E7" w:rsidRPr="00020619" w:rsidRDefault="00C119E7" w:rsidP="00BB34DD">
            <w:pPr>
              <w:pStyle w:val="TAC"/>
              <w:spacing w:line="256" w:lineRule="auto"/>
              <w:rPr>
                <w:ins w:id="57932"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6129BCD8" w14:textId="77777777" w:rsidR="00C119E7" w:rsidRPr="00020619" w:rsidRDefault="00C119E7" w:rsidP="00BB34DD">
            <w:pPr>
              <w:pStyle w:val="TAC"/>
              <w:spacing w:line="256" w:lineRule="auto"/>
              <w:rPr>
                <w:ins w:id="57933" w:author="BigCREditor-RAN4#104-bis" w:date="2022-10-21T15:14:00Z"/>
                <w:rFonts w:cs="Arial"/>
              </w:rPr>
            </w:pPr>
            <w:ins w:id="57934" w:author="BigCREditor-RAN4#104-bis" w:date="2022-10-21T15:14:00Z">
              <w:r w:rsidRPr="00020619">
                <w:rPr>
                  <w:rFonts w:cs="Arial"/>
                </w:rPr>
                <w:t>-116.5</w:t>
              </w:r>
            </w:ins>
          </w:p>
        </w:tc>
      </w:tr>
      <w:tr w:rsidR="00C119E7" w:rsidRPr="00020619" w14:paraId="66089E37" w14:textId="77777777" w:rsidTr="00BB34DD">
        <w:trPr>
          <w:trHeight w:val="187"/>
          <w:ins w:id="57935" w:author="BigCREditor-RAN4#104-bis" w:date="2022-10-21T15:14:00Z"/>
        </w:trPr>
        <w:tc>
          <w:tcPr>
            <w:tcW w:w="2297" w:type="dxa"/>
            <w:tcBorders>
              <w:top w:val="nil"/>
              <w:left w:val="single" w:sz="4" w:space="0" w:color="auto"/>
              <w:bottom w:val="single" w:sz="4" w:space="0" w:color="auto"/>
              <w:right w:val="single" w:sz="4" w:space="0" w:color="auto"/>
            </w:tcBorders>
          </w:tcPr>
          <w:p w14:paraId="0F2453D7" w14:textId="77777777" w:rsidR="00C119E7" w:rsidRPr="00020619" w:rsidRDefault="00C119E7" w:rsidP="00BB34DD">
            <w:pPr>
              <w:pStyle w:val="TAL"/>
              <w:spacing w:line="256" w:lineRule="auto"/>
              <w:rPr>
                <w:ins w:id="57936" w:author="BigCREditor-RAN4#104-bis" w:date="2022-10-21T15:14: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FB10EAE" w14:textId="77777777" w:rsidR="00C119E7" w:rsidRPr="00020619" w:rsidRDefault="00C119E7" w:rsidP="00BB34DD">
            <w:pPr>
              <w:pStyle w:val="TAL"/>
              <w:spacing w:line="256" w:lineRule="auto"/>
              <w:rPr>
                <w:ins w:id="57937" w:author="BigCREditor-RAN4#104-bis" w:date="2022-10-21T15:14:00Z"/>
                <w:rFonts w:cs="Arial"/>
                <w:lang w:eastAsia="ja-JP"/>
              </w:rPr>
            </w:pPr>
            <w:ins w:id="57938" w:author="BigCREditor-RAN4#104-bis" w:date="2022-10-21T15:14:00Z">
              <w:r w:rsidRPr="00020619">
                <w:rPr>
                  <w:rFonts w:cs="Arial"/>
                  <w:lang w:eastAsia="ja-JP"/>
                </w:rPr>
                <w:t>Bands FDD_H</w:t>
              </w:r>
            </w:ins>
          </w:p>
        </w:tc>
        <w:tc>
          <w:tcPr>
            <w:tcW w:w="1165" w:type="dxa"/>
            <w:tcBorders>
              <w:top w:val="nil"/>
              <w:left w:val="single" w:sz="4" w:space="0" w:color="auto"/>
              <w:bottom w:val="single" w:sz="4" w:space="0" w:color="auto"/>
              <w:right w:val="single" w:sz="4" w:space="0" w:color="auto"/>
            </w:tcBorders>
          </w:tcPr>
          <w:p w14:paraId="468D3687" w14:textId="77777777" w:rsidR="00C119E7" w:rsidRPr="00020619" w:rsidRDefault="00C119E7" w:rsidP="00BB34DD">
            <w:pPr>
              <w:pStyle w:val="TAC"/>
              <w:spacing w:line="256" w:lineRule="auto"/>
              <w:rPr>
                <w:ins w:id="57939" w:author="BigCREditor-RAN4#104-bis" w:date="2022-10-21T15:14:00Z"/>
                <w:lang w:eastAsia="en-GB"/>
              </w:rPr>
            </w:pPr>
          </w:p>
        </w:tc>
        <w:tc>
          <w:tcPr>
            <w:tcW w:w="1360" w:type="dxa"/>
            <w:tcBorders>
              <w:top w:val="nil"/>
              <w:left w:val="single" w:sz="4" w:space="0" w:color="auto"/>
              <w:bottom w:val="single" w:sz="4" w:space="0" w:color="auto"/>
              <w:right w:val="single" w:sz="4" w:space="0" w:color="auto"/>
            </w:tcBorders>
          </w:tcPr>
          <w:p w14:paraId="3271A2B3" w14:textId="77777777" w:rsidR="00C119E7" w:rsidRPr="00020619" w:rsidRDefault="00C119E7" w:rsidP="00BB34DD">
            <w:pPr>
              <w:pStyle w:val="TAC"/>
              <w:spacing w:line="256" w:lineRule="auto"/>
              <w:rPr>
                <w:ins w:id="57940" w:author="BigCREditor-RAN4#104-bis" w:date="2022-10-21T15:14:00Z"/>
                <w:rFonts w:cs="Arial"/>
              </w:rPr>
            </w:pPr>
          </w:p>
        </w:tc>
        <w:tc>
          <w:tcPr>
            <w:tcW w:w="1361" w:type="dxa"/>
            <w:tcBorders>
              <w:top w:val="nil"/>
              <w:left w:val="single" w:sz="4" w:space="0" w:color="auto"/>
              <w:bottom w:val="single" w:sz="4" w:space="0" w:color="auto"/>
              <w:right w:val="single" w:sz="4" w:space="0" w:color="auto"/>
            </w:tcBorders>
          </w:tcPr>
          <w:p w14:paraId="4C7B75B5" w14:textId="77777777" w:rsidR="00C119E7" w:rsidRPr="00020619" w:rsidRDefault="00C119E7" w:rsidP="00BB34DD">
            <w:pPr>
              <w:pStyle w:val="TAC"/>
              <w:spacing w:line="256" w:lineRule="auto"/>
              <w:rPr>
                <w:ins w:id="57941"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75F81F0" w14:textId="77777777" w:rsidR="00C119E7" w:rsidRPr="00020619" w:rsidRDefault="00C119E7" w:rsidP="00BB34DD">
            <w:pPr>
              <w:pStyle w:val="TAC"/>
              <w:spacing w:line="256" w:lineRule="auto"/>
              <w:rPr>
                <w:ins w:id="57942" w:author="BigCREditor-RAN4#104-bis" w:date="2022-10-21T15:14:00Z"/>
                <w:rFonts w:cs="Arial"/>
              </w:rPr>
            </w:pPr>
            <w:ins w:id="57943" w:author="BigCREditor-RAN4#104-bis" w:date="2022-10-21T15:14:00Z">
              <w:r w:rsidRPr="00020619">
                <w:rPr>
                  <w:rFonts w:cs="Arial"/>
                </w:rPr>
                <w:t>-116</w:t>
              </w:r>
            </w:ins>
          </w:p>
        </w:tc>
      </w:tr>
      <w:tr w:rsidR="00C119E7" w:rsidRPr="00020619" w14:paraId="307960A3" w14:textId="77777777" w:rsidTr="00BB34DD">
        <w:trPr>
          <w:trHeight w:val="187"/>
          <w:ins w:id="57944"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73AA8F80" w14:textId="77777777" w:rsidR="00C119E7" w:rsidRPr="00020619" w:rsidRDefault="00C119E7" w:rsidP="00BB34DD">
            <w:pPr>
              <w:pStyle w:val="TAL"/>
              <w:spacing w:line="256" w:lineRule="auto"/>
              <w:rPr>
                <w:ins w:id="57945" w:author="BigCREditor-RAN4#104-bis" w:date="2022-10-21T15:14:00Z"/>
              </w:rPr>
            </w:pPr>
            <w:proofErr w:type="spellStart"/>
            <w:ins w:id="57946" w:author="BigCREditor-RAN4#104-bis" w:date="2022-10-21T15:14:00Z">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ins>
          </w:p>
        </w:tc>
        <w:tc>
          <w:tcPr>
            <w:tcW w:w="1165" w:type="dxa"/>
            <w:tcBorders>
              <w:top w:val="single" w:sz="4" w:space="0" w:color="auto"/>
              <w:left w:val="single" w:sz="4" w:space="0" w:color="auto"/>
              <w:bottom w:val="single" w:sz="4" w:space="0" w:color="auto"/>
              <w:right w:val="single" w:sz="4" w:space="0" w:color="auto"/>
            </w:tcBorders>
            <w:hideMark/>
          </w:tcPr>
          <w:p w14:paraId="71501470" w14:textId="77777777" w:rsidR="00C119E7" w:rsidRPr="00020619" w:rsidRDefault="00C119E7" w:rsidP="00BB34DD">
            <w:pPr>
              <w:pStyle w:val="TAC"/>
              <w:spacing w:line="256" w:lineRule="auto"/>
              <w:rPr>
                <w:ins w:id="57947" w:author="BigCREditor-RAN4#104-bis" w:date="2022-10-21T15:14:00Z"/>
              </w:rPr>
            </w:pPr>
            <w:ins w:id="57948" w:author="BigCREditor-RAN4#104-bis" w:date="2022-10-21T15:14:00Z">
              <w:r w:rsidRPr="00020619">
                <w:t>dB</w:t>
              </w:r>
            </w:ins>
          </w:p>
        </w:tc>
        <w:tc>
          <w:tcPr>
            <w:tcW w:w="1360" w:type="dxa"/>
            <w:tcBorders>
              <w:top w:val="single" w:sz="4" w:space="0" w:color="auto"/>
              <w:left w:val="single" w:sz="4" w:space="0" w:color="auto"/>
              <w:bottom w:val="single" w:sz="4" w:space="0" w:color="auto"/>
              <w:right w:val="single" w:sz="4" w:space="0" w:color="auto"/>
            </w:tcBorders>
            <w:hideMark/>
          </w:tcPr>
          <w:p w14:paraId="282CFF1B" w14:textId="77777777" w:rsidR="00C119E7" w:rsidRPr="00020619" w:rsidRDefault="00C119E7" w:rsidP="00BB34DD">
            <w:pPr>
              <w:pStyle w:val="TAC"/>
              <w:spacing w:line="256" w:lineRule="auto"/>
              <w:rPr>
                <w:ins w:id="57949" w:author="BigCREditor-RAN4#104-bis" w:date="2022-10-21T15:14:00Z"/>
                <w:lang w:eastAsia="zh-CN"/>
              </w:rPr>
            </w:pPr>
            <w:ins w:id="57950" w:author="BigCREditor-RAN4#104-bis" w:date="2022-10-21T15:14:00Z">
              <w:r w:rsidRPr="00020619">
                <w:rPr>
                  <w:rFonts w:cs="Arial"/>
                </w:rPr>
                <w:t>-1.75</w:t>
              </w:r>
            </w:ins>
          </w:p>
        </w:tc>
        <w:tc>
          <w:tcPr>
            <w:tcW w:w="1361" w:type="dxa"/>
            <w:tcBorders>
              <w:top w:val="single" w:sz="4" w:space="0" w:color="auto"/>
              <w:left w:val="single" w:sz="4" w:space="0" w:color="auto"/>
              <w:bottom w:val="single" w:sz="4" w:space="0" w:color="auto"/>
              <w:right w:val="single" w:sz="4" w:space="0" w:color="auto"/>
            </w:tcBorders>
            <w:hideMark/>
          </w:tcPr>
          <w:p w14:paraId="6143705F" w14:textId="77777777" w:rsidR="00C119E7" w:rsidRPr="00020619" w:rsidRDefault="00C119E7" w:rsidP="00BB34DD">
            <w:pPr>
              <w:pStyle w:val="TAC"/>
              <w:spacing w:line="256" w:lineRule="auto"/>
              <w:rPr>
                <w:ins w:id="57951" w:author="BigCREditor-RAN4#104-bis" w:date="2022-10-21T15:14:00Z"/>
                <w:lang w:eastAsia="zh-CN"/>
              </w:rPr>
            </w:pPr>
            <w:ins w:id="57952" w:author="BigCREditor-RAN4#104-bis" w:date="2022-10-21T15:14:00Z">
              <w:r w:rsidRPr="00020619">
                <w:rPr>
                  <w:rFonts w:cs="Arial"/>
                </w:rPr>
                <w:t>-4.0</w:t>
              </w:r>
            </w:ins>
          </w:p>
        </w:tc>
        <w:tc>
          <w:tcPr>
            <w:tcW w:w="1361" w:type="dxa"/>
            <w:tcBorders>
              <w:top w:val="single" w:sz="4" w:space="0" w:color="auto"/>
              <w:left w:val="single" w:sz="4" w:space="0" w:color="auto"/>
              <w:bottom w:val="single" w:sz="4" w:space="0" w:color="auto"/>
              <w:right w:val="single" w:sz="4" w:space="0" w:color="auto"/>
            </w:tcBorders>
            <w:hideMark/>
          </w:tcPr>
          <w:p w14:paraId="733AC3E0" w14:textId="77777777" w:rsidR="00C119E7" w:rsidRPr="00020619" w:rsidRDefault="00C119E7" w:rsidP="00BB34DD">
            <w:pPr>
              <w:pStyle w:val="TAC"/>
              <w:spacing w:line="256" w:lineRule="auto"/>
              <w:rPr>
                <w:ins w:id="57953" w:author="BigCREditor-RAN4#104-bis" w:date="2022-10-21T15:14:00Z"/>
                <w:lang w:eastAsia="zh-CN"/>
              </w:rPr>
            </w:pPr>
            <w:ins w:id="57954" w:author="BigCREditor-RAN4#104-bis" w:date="2022-10-21T15:14:00Z">
              <w:r w:rsidRPr="00020619">
                <w:rPr>
                  <w:rFonts w:cs="Arial"/>
                </w:rPr>
                <w:t>-4.0</w:t>
              </w:r>
            </w:ins>
          </w:p>
        </w:tc>
      </w:tr>
      <w:tr w:rsidR="00C119E7" w:rsidRPr="00020619" w14:paraId="2359313C" w14:textId="77777777" w:rsidTr="00BB34DD">
        <w:trPr>
          <w:trHeight w:val="187"/>
          <w:ins w:id="57955"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B7D1539" w14:textId="77777777" w:rsidR="00C119E7" w:rsidRPr="00020619" w:rsidRDefault="00C119E7" w:rsidP="00BB34DD">
            <w:pPr>
              <w:pStyle w:val="TAL"/>
              <w:spacing w:line="256" w:lineRule="auto"/>
              <w:rPr>
                <w:ins w:id="57956" w:author="BigCREditor-RAN4#104-bis" w:date="2022-10-21T15:14:00Z"/>
                <w:lang w:eastAsia="en-GB"/>
              </w:rPr>
            </w:pPr>
            <w:proofErr w:type="spellStart"/>
            <w:ins w:id="57957" w:author="BigCREditor-RAN4#104-bis" w:date="2022-10-21T15:14:00Z">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5</w:t>
              </w:r>
            </w:ins>
          </w:p>
        </w:tc>
        <w:tc>
          <w:tcPr>
            <w:tcW w:w="1165" w:type="dxa"/>
            <w:tcBorders>
              <w:top w:val="single" w:sz="4" w:space="0" w:color="auto"/>
              <w:left w:val="single" w:sz="4" w:space="0" w:color="auto"/>
              <w:bottom w:val="single" w:sz="4" w:space="0" w:color="auto"/>
              <w:right w:val="single" w:sz="4" w:space="0" w:color="auto"/>
            </w:tcBorders>
            <w:hideMark/>
          </w:tcPr>
          <w:p w14:paraId="48A3F48A" w14:textId="77777777" w:rsidR="00C119E7" w:rsidRPr="00020619" w:rsidRDefault="00C119E7" w:rsidP="00BB34DD">
            <w:pPr>
              <w:pStyle w:val="TAC"/>
              <w:spacing w:line="256" w:lineRule="auto"/>
              <w:rPr>
                <w:ins w:id="57958" w:author="BigCREditor-RAN4#104-bis" w:date="2022-10-21T15:14:00Z"/>
              </w:rPr>
            </w:pPr>
            <w:ins w:id="57959" w:author="BigCREditor-RAN4#104-bis" w:date="2022-10-21T15:14:00Z">
              <w:r w:rsidRPr="00020619">
                <w:t>dB</w:t>
              </w:r>
            </w:ins>
          </w:p>
        </w:tc>
        <w:tc>
          <w:tcPr>
            <w:tcW w:w="1360" w:type="dxa"/>
            <w:tcBorders>
              <w:top w:val="single" w:sz="4" w:space="0" w:color="auto"/>
              <w:left w:val="single" w:sz="4" w:space="0" w:color="auto"/>
              <w:bottom w:val="single" w:sz="4" w:space="0" w:color="auto"/>
              <w:right w:val="single" w:sz="4" w:space="0" w:color="auto"/>
            </w:tcBorders>
            <w:hideMark/>
          </w:tcPr>
          <w:p w14:paraId="54E91AE3" w14:textId="77777777" w:rsidR="00C119E7" w:rsidRPr="00020619" w:rsidRDefault="00C119E7" w:rsidP="00BB34DD">
            <w:pPr>
              <w:pStyle w:val="TAC"/>
              <w:spacing w:line="256" w:lineRule="auto"/>
              <w:rPr>
                <w:ins w:id="57960" w:author="BigCREditor-RAN4#104-bis" w:date="2022-10-21T15:14:00Z"/>
                <w:lang w:eastAsia="zh-CN"/>
              </w:rPr>
            </w:pPr>
            <w:ins w:id="57961" w:author="BigCREditor-RAN4#104-bis" w:date="2022-10-21T15:14:00Z">
              <w:r w:rsidRPr="00020619">
                <w:rPr>
                  <w:rFonts w:cs="Arial"/>
                </w:rPr>
                <w:t>-1.75</w:t>
              </w:r>
            </w:ins>
          </w:p>
        </w:tc>
        <w:tc>
          <w:tcPr>
            <w:tcW w:w="1361" w:type="dxa"/>
            <w:tcBorders>
              <w:top w:val="single" w:sz="4" w:space="0" w:color="auto"/>
              <w:left w:val="single" w:sz="4" w:space="0" w:color="auto"/>
              <w:bottom w:val="single" w:sz="4" w:space="0" w:color="auto"/>
              <w:right w:val="single" w:sz="4" w:space="0" w:color="auto"/>
            </w:tcBorders>
            <w:hideMark/>
          </w:tcPr>
          <w:p w14:paraId="0DB95E9E" w14:textId="77777777" w:rsidR="00C119E7" w:rsidRPr="00020619" w:rsidRDefault="00C119E7" w:rsidP="00BB34DD">
            <w:pPr>
              <w:pStyle w:val="TAC"/>
              <w:spacing w:line="256" w:lineRule="auto"/>
              <w:rPr>
                <w:ins w:id="57962" w:author="BigCREditor-RAN4#104-bis" w:date="2022-10-21T15:14:00Z"/>
                <w:lang w:eastAsia="zh-CN"/>
              </w:rPr>
            </w:pPr>
            <w:ins w:id="57963" w:author="BigCREditor-RAN4#104-bis" w:date="2022-10-21T15:14:00Z">
              <w:r w:rsidRPr="00020619">
                <w:rPr>
                  <w:rFonts w:cs="Arial"/>
                </w:rPr>
                <w:t>-4.0</w:t>
              </w:r>
            </w:ins>
          </w:p>
        </w:tc>
        <w:tc>
          <w:tcPr>
            <w:tcW w:w="1361" w:type="dxa"/>
            <w:tcBorders>
              <w:top w:val="single" w:sz="4" w:space="0" w:color="auto"/>
              <w:left w:val="single" w:sz="4" w:space="0" w:color="auto"/>
              <w:bottom w:val="single" w:sz="4" w:space="0" w:color="auto"/>
              <w:right w:val="single" w:sz="4" w:space="0" w:color="auto"/>
            </w:tcBorders>
            <w:hideMark/>
          </w:tcPr>
          <w:p w14:paraId="1B6F994F" w14:textId="77777777" w:rsidR="00C119E7" w:rsidRPr="00020619" w:rsidRDefault="00C119E7" w:rsidP="00BB34DD">
            <w:pPr>
              <w:pStyle w:val="TAC"/>
              <w:spacing w:line="256" w:lineRule="auto"/>
              <w:rPr>
                <w:ins w:id="57964" w:author="BigCREditor-RAN4#104-bis" w:date="2022-10-21T15:14:00Z"/>
                <w:lang w:eastAsia="zh-CN"/>
              </w:rPr>
            </w:pPr>
            <w:ins w:id="57965" w:author="BigCREditor-RAN4#104-bis" w:date="2022-10-21T15:14:00Z">
              <w:r w:rsidRPr="00020619">
                <w:rPr>
                  <w:rFonts w:cs="Arial"/>
                </w:rPr>
                <w:t>-4.0</w:t>
              </w:r>
            </w:ins>
          </w:p>
        </w:tc>
      </w:tr>
      <w:tr w:rsidR="00C119E7" w:rsidRPr="00020619" w14:paraId="36206991" w14:textId="77777777" w:rsidTr="00BB34DD">
        <w:trPr>
          <w:trHeight w:val="187"/>
          <w:ins w:id="57966" w:author="BigCREditor-RAN4#104-bis" w:date="2022-10-21T15:14:00Z"/>
        </w:trPr>
        <w:tc>
          <w:tcPr>
            <w:tcW w:w="2297" w:type="dxa"/>
            <w:tcBorders>
              <w:top w:val="single" w:sz="4" w:space="0" w:color="auto"/>
              <w:left w:val="single" w:sz="4" w:space="0" w:color="auto"/>
              <w:bottom w:val="nil"/>
              <w:right w:val="single" w:sz="4" w:space="0" w:color="auto"/>
            </w:tcBorders>
            <w:hideMark/>
          </w:tcPr>
          <w:p w14:paraId="2FC293DA" w14:textId="77777777" w:rsidR="00C119E7" w:rsidRPr="00020619" w:rsidRDefault="00C119E7" w:rsidP="00BB34DD">
            <w:pPr>
              <w:pStyle w:val="TAL"/>
              <w:spacing w:line="256" w:lineRule="auto"/>
              <w:rPr>
                <w:ins w:id="57967" w:author="BigCREditor-RAN4#104-bis" w:date="2022-10-21T15:14:00Z"/>
                <w:rFonts w:eastAsia="Calibri"/>
                <w:vertAlign w:val="superscript"/>
                <w:lang w:eastAsia="en-GB"/>
              </w:rPr>
            </w:pPr>
            <w:ins w:id="57968" w:author="BigCREditor-RAN4#104-bis" w:date="2022-10-21T15:14:00Z">
              <w:r w:rsidRPr="00020619">
                <w:rPr>
                  <w:rFonts w:eastAsia="Calibri"/>
                </w:rPr>
                <w:t>RSRP</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56AEEFDB" w14:textId="77777777" w:rsidR="00C119E7" w:rsidRPr="00020619" w:rsidRDefault="00C119E7" w:rsidP="00BB34DD">
            <w:pPr>
              <w:pStyle w:val="TAL"/>
              <w:spacing w:line="256" w:lineRule="auto"/>
              <w:rPr>
                <w:ins w:id="57969" w:author="BigCREditor-RAN4#104-bis" w:date="2022-10-21T15:14:00Z"/>
                <w:rFonts w:cs="Arial"/>
                <w:lang w:eastAsia="zh-CN"/>
              </w:rPr>
            </w:pPr>
            <w:ins w:id="57970"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165" w:type="dxa"/>
            <w:tcBorders>
              <w:top w:val="single" w:sz="4" w:space="0" w:color="auto"/>
              <w:left w:val="single" w:sz="4" w:space="0" w:color="auto"/>
              <w:bottom w:val="nil"/>
              <w:right w:val="single" w:sz="4" w:space="0" w:color="auto"/>
            </w:tcBorders>
            <w:hideMark/>
          </w:tcPr>
          <w:p w14:paraId="10348059" w14:textId="77777777" w:rsidR="00C119E7" w:rsidRPr="00020619" w:rsidRDefault="00C119E7" w:rsidP="00BB34DD">
            <w:pPr>
              <w:pStyle w:val="TAC"/>
              <w:spacing w:line="256" w:lineRule="auto"/>
              <w:rPr>
                <w:ins w:id="57971" w:author="BigCREditor-RAN4#104-bis" w:date="2022-10-21T15:14:00Z"/>
                <w:lang w:eastAsia="en-GB"/>
              </w:rPr>
            </w:pPr>
            <w:ins w:id="57972" w:author="BigCREditor-RAN4#104-bis" w:date="2022-10-21T15:14:00Z">
              <w:r w:rsidRPr="00020619">
                <w:t>dBm/15kHz</w:t>
              </w:r>
            </w:ins>
          </w:p>
        </w:tc>
        <w:tc>
          <w:tcPr>
            <w:tcW w:w="1360" w:type="dxa"/>
            <w:tcBorders>
              <w:top w:val="single" w:sz="4" w:space="0" w:color="auto"/>
              <w:left w:val="single" w:sz="4" w:space="0" w:color="auto"/>
              <w:bottom w:val="nil"/>
              <w:right w:val="single" w:sz="4" w:space="0" w:color="auto"/>
            </w:tcBorders>
            <w:hideMark/>
          </w:tcPr>
          <w:p w14:paraId="492C9D5D" w14:textId="77777777" w:rsidR="00C119E7" w:rsidRPr="00020619" w:rsidRDefault="00C119E7" w:rsidP="00BB34DD">
            <w:pPr>
              <w:pStyle w:val="TAC"/>
              <w:spacing w:line="256" w:lineRule="auto"/>
              <w:rPr>
                <w:ins w:id="57973" w:author="BigCREditor-RAN4#104-bis" w:date="2022-10-21T15:14:00Z"/>
                <w:rFonts w:cs="Arial"/>
              </w:rPr>
            </w:pPr>
            <w:ins w:id="57974" w:author="BigCREditor-RAN4#104-bis" w:date="2022-10-21T15:14:00Z">
              <w:r w:rsidRPr="00020619">
                <w:rPr>
                  <w:rFonts w:cs="Arial"/>
                </w:rPr>
                <w:t>-84.75</w:t>
              </w:r>
            </w:ins>
          </w:p>
        </w:tc>
        <w:tc>
          <w:tcPr>
            <w:tcW w:w="1361" w:type="dxa"/>
            <w:tcBorders>
              <w:top w:val="single" w:sz="4" w:space="0" w:color="auto"/>
              <w:left w:val="single" w:sz="4" w:space="0" w:color="auto"/>
              <w:bottom w:val="nil"/>
              <w:right w:val="single" w:sz="4" w:space="0" w:color="auto"/>
            </w:tcBorders>
            <w:hideMark/>
          </w:tcPr>
          <w:p w14:paraId="4F9DDA1E" w14:textId="77777777" w:rsidR="00C119E7" w:rsidRPr="00020619" w:rsidRDefault="00C119E7" w:rsidP="00BB34DD">
            <w:pPr>
              <w:pStyle w:val="TAC"/>
              <w:spacing w:line="256" w:lineRule="auto"/>
              <w:rPr>
                <w:ins w:id="57975" w:author="BigCREditor-RAN4#104-bis" w:date="2022-10-21T15:14:00Z"/>
                <w:rFonts w:cs="Arial"/>
              </w:rPr>
            </w:pPr>
            <w:ins w:id="57976" w:author="BigCREditor-RAN4#104-bis" w:date="2022-10-21T15:14:00Z">
              <w:r w:rsidRPr="00020619">
                <w:rPr>
                  <w:rFonts w:cs="Arial"/>
                </w:rPr>
                <w:t>-108.70</w:t>
              </w:r>
            </w:ins>
          </w:p>
        </w:tc>
        <w:tc>
          <w:tcPr>
            <w:tcW w:w="1361" w:type="dxa"/>
            <w:tcBorders>
              <w:top w:val="single" w:sz="4" w:space="0" w:color="auto"/>
              <w:left w:val="single" w:sz="4" w:space="0" w:color="auto"/>
              <w:bottom w:val="single" w:sz="4" w:space="0" w:color="auto"/>
              <w:right w:val="single" w:sz="4" w:space="0" w:color="auto"/>
            </w:tcBorders>
            <w:hideMark/>
          </w:tcPr>
          <w:p w14:paraId="75C588DC" w14:textId="77777777" w:rsidR="00C119E7" w:rsidRPr="00020619" w:rsidRDefault="00C119E7" w:rsidP="00BB34DD">
            <w:pPr>
              <w:pStyle w:val="TAC"/>
              <w:spacing w:line="256" w:lineRule="auto"/>
              <w:rPr>
                <w:ins w:id="57977" w:author="BigCREditor-RAN4#104-bis" w:date="2022-10-21T15:14:00Z"/>
                <w:rFonts w:cs="Arial"/>
              </w:rPr>
            </w:pPr>
            <w:ins w:id="57978" w:author="BigCREditor-RAN4#104-bis" w:date="2022-10-21T15:14:00Z">
              <w:r w:rsidRPr="00020619">
                <w:rPr>
                  <w:rFonts w:cs="Arial"/>
                </w:rPr>
                <w:t>-123.5</w:t>
              </w:r>
            </w:ins>
          </w:p>
        </w:tc>
      </w:tr>
      <w:tr w:rsidR="00C119E7" w:rsidRPr="00020619" w14:paraId="419AA047" w14:textId="77777777" w:rsidTr="00BB34DD">
        <w:trPr>
          <w:trHeight w:val="187"/>
          <w:ins w:id="57979" w:author="BigCREditor-RAN4#104-bis" w:date="2022-10-21T15:14:00Z"/>
        </w:trPr>
        <w:tc>
          <w:tcPr>
            <w:tcW w:w="2297" w:type="dxa"/>
            <w:tcBorders>
              <w:top w:val="nil"/>
              <w:left w:val="single" w:sz="4" w:space="0" w:color="auto"/>
              <w:bottom w:val="nil"/>
              <w:right w:val="single" w:sz="4" w:space="0" w:color="auto"/>
            </w:tcBorders>
          </w:tcPr>
          <w:p w14:paraId="147EAD14" w14:textId="77777777" w:rsidR="00C119E7" w:rsidRPr="00020619" w:rsidRDefault="00C119E7" w:rsidP="00BB34DD">
            <w:pPr>
              <w:pStyle w:val="TAL"/>
              <w:spacing w:line="256" w:lineRule="auto"/>
              <w:rPr>
                <w:ins w:id="57980"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AC2A417" w14:textId="77777777" w:rsidR="00C119E7" w:rsidRPr="00020619" w:rsidRDefault="00C119E7" w:rsidP="00BB34DD">
            <w:pPr>
              <w:pStyle w:val="TAL"/>
              <w:spacing w:line="256" w:lineRule="auto"/>
              <w:rPr>
                <w:ins w:id="57981" w:author="BigCREditor-RAN4#104-bis" w:date="2022-10-21T15:14:00Z"/>
                <w:rFonts w:cs="Arial"/>
                <w:lang w:eastAsia="ja-JP"/>
              </w:rPr>
            </w:pPr>
            <w:ins w:id="57982"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165" w:type="dxa"/>
            <w:tcBorders>
              <w:top w:val="nil"/>
              <w:left w:val="single" w:sz="4" w:space="0" w:color="auto"/>
              <w:bottom w:val="nil"/>
              <w:right w:val="single" w:sz="4" w:space="0" w:color="auto"/>
            </w:tcBorders>
          </w:tcPr>
          <w:p w14:paraId="781DFFA9" w14:textId="77777777" w:rsidR="00C119E7" w:rsidRPr="00020619" w:rsidRDefault="00C119E7" w:rsidP="00BB34DD">
            <w:pPr>
              <w:pStyle w:val="TAC"/>
              <w:spacing w:line="256" w:lineRule="auto"/>
              <w:rPr>
                <w:ins w:id="57983" w:author="BigCREditor-RAN4#104-bis" w:date="2022-10-21T15:14:00Z"/>
                <w:lang w:eastAsia="en-GB"/>
              </w:rPr>
            </w:pPr>
          </w:p>
        </w:tc>
        <w:tc>
          <w:tcPr>
            <w:tcW w:w="1360" w:type="dxa"/>
            <w:tcBorders>
              <w:top w:val="nil"/>
              <w:left w:val="single" w:sz="4" w:space="0" w:color="auto"/>
              <w:bottom w:val="nil"/>
              <w:right w:val="single" w:sz="4" w:space="0" w:color="auto"/>
            </w:tcBorders>
          </w:tcPr>
          <w:p w14:paraId="31E5F985" w14:textId="77777777" w:rsidR="00C119E7" w:rsidRPr="00020619" w:rsidRDefault="00C119E7" w:rsidP="00BB34DD">
            <w:pPr>
              <w:pStyle w:val="TAC"/>
              <w:spacing w:line="256" w:lineRule="auto"/>
              <w:rPr>
                <w:ins w:id="57984" w:author="BigCREditor-RAN4#104-bis" w:date="2022-10-21T15:14:00Z"/>
                <w:rFonts w:cs="Arial"/>
              </w:rPr>
            </w:pPr>
          </w:p>
        </w:tc>
        <w:tc>
          <w:tcPr>
            <w:tcW w:w="1361" w:type="dxa"/>
            <w:tcBorders>
              <w:top w:val="nil"/>
              <w:left w:val="single" w:sz="4" w:space="0" w:color="auto"/>
              <w:bottom w:val="nil"/>
              <w:right w:val="single" w:sz="4" w:space="0" w:color="auto"/>
            </w:tcBorders>
          </w:tcPr>
          <w:p w14:paraId="5EA2385C" w14:textId="77777777" w:rsidR="00C119E7" w:rsidRPr="00020619" w:rsidRDefault="00C119E7" w:rsidP="00BB34DD">
            <w:pPr>
              <w:pStyle w:val="TAC"/>
              <w:spacing w:line="256" w:lineRule="auto"/>
              <w:rPr>
                <w:ins w:id="57985"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059017C" w14:textId="77777777" w:rsidR="00C119E7" w:rsidRPr="00020619" w:rsidRDefault="00C119E7" w:rsidP="00BB34DD">
            <w:pPr>
              <w:pStyle w:val="TAC"/>
              <w:spacing w:line="256" w:lineRule="auto"/>
              <w:rPr>
                <w:ins w:id="57986" w:author="BigCREditor-RAN4#104-bis" w:date="2022-10-21T15:14:00Z"/>
                <w:rFonts w:cs="Arial"/>
              </w:rPr>
            </w:pPr>
            <w:ins w:id="57987" w:author="BigCREditor-RAN4#104-bis" w:date="2022-10-21T15:14:00Z">
              <w:r w:rsidRPr="00020619">
                <w:rPr>
                  <w:rFonts w:cs="Arial"/>
                </w:rPr>
                <w:t>-123</w:t>
              </w:r>
            </w:ins>
          </w:p>
        </w:tc>
      </w:tr>
      <w:tr w:rsidR="00C119E7" w:rsidRPr="00020619" w14:paraId="2E037330" w14:textId="77777777" w:rsidTr="00BB34DD">
        <w:trPr>
          <w:trHeight w:val="187"/>
          <w:ins w:id="57988" w:author="BigCREditor-RAN4#104-bis" w:date="2022-10-21T15:14:00Z"/>
        </w:trPr>
        <w:tc>
          <w:tcPr>
            <w:tcW w:w="2297" w:type="dxa"/>
            <w:tcBorders>
              <w:top w:val="nil"/>
              <w:left w:val="single" w:sz="4" w:space="0" w:color="auto"/>
              <w:bottom w:val="nil"/>
              <w:right w:val="single" w:sz="4" w:space="0" w:color="auto"/>
            </w:tcBorders>
          </w:tcPr>
          <w:p w14:paraId="6403A067" w14:textId="77777777" w:rsidR="00C119E7" w:rsidRPr="00020619" w:rsidRDefault="00C119E7" w:rsidP="00BB34DD">
            <w:pPr>
              <w:pStyle w:val="TAL"/>
              <w:spacing w:line="256" w:lineRule="auto"/>
              <w:rPr>
                <w:ins w:id="57989"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A2D7CBC" w14:textId="77777777" w:rsidR="00C119E7" w:rsidRPr="00020619" w:rsidRDefault="00C119E7" w:rsidP="00BB34DD">
            <w:pPr>
              <w:pStyle w:val="TAL"/>
              <w:spacing w:line="256" w:lineRule="auto"/>
              <w:rPr>
                <w:ins w:id="57990" w:author="BigCREditor-RAN4#104-bis" w:date="2022-10-21T15:14:00Z"/>
                <w:rFonts w:cs="Arial"/>
                <w:lang w:eastAsia="ja-JP"/>
              </w:rPr>
            </w:pPr>
            <w:ins w:id="57991"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165" w:type="dxa"/>
            <w:tcBorders>
              <w:top w:val="nil"/>
              <w:left w:val="single" w:sz="4" w:space="0" w:color="auto"/>
              <w:bottom w:val="nil"/>
              <w:right w:val="single" w:sz="4" w:space="0" w:color="auto"/>
            </w:tcBorders>
          </w:tcPr>
          <w:p w14:paraId="3E173906" w14:textId="77777777" w:rsidR="00C119E7" w:rsidRPr="00020619" w:rsidRDefault="00C119E7" w:rsidP="00BB34DD">
            <w:pPr>
              <w:pStyle w:val="TAC"/>
              <w:spacing w:line="256" w:lineRule="auto"/>
              <w:rPr>
                <w:ins w:id="57992" w:author="BigCREditor-RAN4#104-bis" w:date="2022-10-21T15:14:00Z"/>
                <w:lang w:eastAsia="en-GB"/>
              </w:rPr>
            </w:pPr>
          </w:p>
        </w:tc>
        <w:tc>
          <w:tcPr>
            <w:tcW w:w="1360" w:type="dxa"/>
            <w:tcBorders>
              <w:top w:val="nil"/>
              <w:left w:val="single" w:sz="4" w:space="0" w:color="auto"/>
              <w:bottom w:val="nil"/>
              <w:right w:val="single" w:sz="4" w:space="0" w:color="auto"/>
            </w:tcBorders>
          </w:tcPr>
          <w:p w14:paraId="1BF3776B" w14:textId="77777777" w:rsidR="00C119E7" w:rsidRPr="00020619" w:rsidRDefault="00C119E7" w:rsidP="00BB34DD">
            <w:pPr>
              <w:pStyle w:val="TAC"/>
              <w:spacing w:line="256" w:lineRule="auto"/>
              <w:rPr>
                <w:ins w:id="57993" w:author="BigCREditor-RAN4#104-bis" w:date="2022-10-21T15:14:00Z"/>
                <w:rFonts w:cs="Arial"/>
              </w:rPr>
            </w:pPr>
          </w:p>
        </w:tc>
        <w:tc>
          <w:tcPr>
            <w:tcW w:w="1361" w:type="dxa"/>
            <w:tcBorders>
              <w:top w:val="nil"/>
              <w:left w:val="single" w:sz="4" w:space="0" w:color="auto"/>
              <w:bottom w:val="nil"/>
              <w:right w:val="single" w:sz="4" w:space="0" w:color="auto"/>
            </w:tcBorders>
          </w:tcPr>
          <w:p w14:paraId="66390E59" w14:textId="77777777" w:rsidR="00C119E7" w:rsidRPr="00020619" w:rsidRDefault="00C119E7" w:rsidP="00BB34DD">
            <w:pPr>
              <w:pStyle w:val="TAC"/>
              <w:spacing w:line="256" w:lineRule="auto"/>
              <w:rPr>
                <w:ins w:id="57994"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5E85B4D" w14:textId="77777777" w:rsidR="00C119E7" w:rsidRPr="00020619" w:rsidRDefault="00C119E7" w:rsidP="00BB34DD">
            <w:pPr>
              <w:pStyle w:val="TAC"/>
              <w:spacing w:line="256" w:lineRule="auto"/>
              <w:rPr>
                <w:ins w:id="57995" w:author="BigCREditor-RAN4#104-bis" w:date="2022-10-21T15:14:00Z"/>
                <w:rFonts w:cs="Arial"/>
              </w:rPr>
            </w:pPr>
            <w:ins w:id="57996" w:author="BigCREditor-RAN4#104-bis" w:date="2022-10-21T15:14:00Z">
              <w:r w:rsidRPr="00020619">
                <w:rPr>
                  <w:rFonts w:cs="Arial"/>
                </w:rPr>
                <w:t>-122.5</w:t>
              </w:r>
            </w:ins>
          </w:p>
        </w:tc>
      </w:tr>
      <w:tr w:rsidR="00C119E7" w:rsidRPr="00020619" w14:paraId="5FF808F4" w14:textId="77777777" w:rsidTr="00BB34DD">
        <w:trPr>
          <w:trHeight w:val="187"/>
          <w:ins w:id="57997" w:author="BigCREditor-RAN4#104-bis" w:date="2022-10-21T15:14:00Z"/>
        </w:trPr>
        <w:tc>
          <w:tcPr>
            <w:tcW w:w="2297" w:type="dxa"/>
            <w:tcBorders>
              <w:top w:val="nil"/>
              <w:left w:val="single" w:sz="4" w:space="0" w:color="auto"/>
              <w:bottom w:val="nil"/>
              <w:right w:val="single" w:sz="4" w:space="0" w:color="auto"/>
            </w:tcBorders>
          </w:tcPr>
          <w:p w14:paraId="5566C696" w14:textId="77777777" w:rsidR="00C119E7" w:rsidRPr="00020619" w:rsidRDefault="00C119E7" w:rsidP="00BB34DD">
            <w:pPr>
              <w:pStyle w:val="TAL"/>
              <w:spacing w:line="256" w:lineRule="auto"/>
              <w:rPr>
                <w:ins w:id="57998"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2DD53A3" w14:textId="77777777" w:rsidR="00C119E7" w:rsidRPr="00020619" w:rsidRDefault="00C119E7" w:rsidP="00BB34DD">
            <w:pPr>
              <w:pStyle w:val="TAL"/>
              <w:spacing w:line="256" w:lineRule="auto"/>
              <w:rPr>
                <w:ins w:id="57999" w:author="BigCREditor-RAN4#104-bis" w:date="2022-10-21T15:14:00Z"/>
                <w:rFonts w:cs="Arial"/>
                <w:lang w:eastAsia="ja-JP"/>
              </w:rPr>
            </w:pPr>
            <w:ins w:id="58000" w:author="BigCREditor-RAN4#104-bis" w:date="2022-10-21T15:14:00Z">
              <w:r w:rsidRPr="00020619">
                <w:rPr>
                  <w:rFonts w:cs="Arial"/>
                  <w:lang w:eastAsia="ja-JP"/>
                </w:rPr>
                <w:t>Bands FDD_D</w:t>
              </w:r>
            </w:ins>
          </w:p>
        </w:tc>
        <w:tc>
          <w:tcPr>
            <w:tcW w:w="1165" w:type="dxa"/>
            <w:tcBorders>
              <w:top w:val="nil"/>
              <w:left w:val="single" w:sz="4" w:space="0" w:color="auto"/>
              <w:bottom w:val="nil"/>
              <w:right w:val="single" w:sz="4" w:space="0" w:color="auto"/>
            </w:tcBorders>
          </w:tcPr>
          <w:p w14:paraId="5FDE8AAD" w14:textId="77777777" w:rsidR="00C119E7" w:rsidRPr="00020619" w:rsidRDefault="00C119E7" w:rsidP="00BB34DD">
            <w:pPr>
              <w:pStyle w:val="TAC"/>
              <w:spacing w:line="256" w:lineRule="auto"/>
              <w:rPr>
                <w:ins w:id="58001" w:author="BigCREditor-RAN4#104-bis" w:date="2022-10-21T15:14:00Z"/>
                <w:lang w:eastAsia="en-GB"/>
              </w:rPr>
            </w:pPr>
          </w:p>
        </w:tc>
        <w:tc>
          <w:tcPr>
            <w:tcW w:w="1360" w:type="dxa"/>
            <w:tcBorders>
              <w:top w:val="nil"/>
              <w:left w:val="single" w:sz="4" w:space="0" w:color="auto"/>
              <w:bottom w:val="nil"/>
              <w:right w:val="single" w:sz="4" w:space="0" w:color="auto"/>
            </w:tcBorders>
          </w:tcPr>
          <w:p w14:paraId="777AEF5A" w14:textId="77777777" w:rsidR="00C119E7" w:rsidRPr="00020619" w:rsidRDefault="00C119E7" w:rsidP="00BB34DD">
            <w:pPr>
              <w:pStyle w:val="TAC"/>
              <w:spacing w:line="256" w:lineRule="auto"/>
              <w:rPr>
                <w:ins w:id="58002" w:author="BigCREditor-RAN4#104-bis" w:date="2022-10-21T15:14:00Z"/>
                <w:rFonts w:cs="Arial"/>
              </w:rPr>
            </w:pPr>
          </w:p>
        </w:tc>
        <w:tc>
          <w:tcPr>
            <w:tcW w:w="1361" w:type="dxa"/>
            <w:tcBorders>
              <w:top w:val="nil"/>
              <w:left w:val="single" w:sz="4" w:space="0" w:color="auto"/>
              <w:bottom w:val="nil"/>
              <w:right w:val="single" w:sz="4" w:space="0" w:color="auto"/>
            </w:tcBorders>
          </w:tcPr>
          <w:p w14:paraId="423D4E19" w14:textId="77777777" w:rsidR="00C119E7" w:rsidRPr="00020619" w:rsidRDefault="00C119E7" w:rsidP="00BB34DD">
            <w:pPr>
              <w:pStyle w:val="TAC"/>
              <w:spacing w:line="256" w:lineRule="auto"/>
              <w:rPr>
                <w:ins w:id="58003"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44E9FF68" w14:textId="77777777" w:rsidR="00C119E7" w:rsidRPr="00020619" w:rsidRDefault="00C119E7" w:rsidP="00BB34DD">
            <w:pPr>
              <w:pStyle w:val="TAC"/>
              <w:spacing w:line="256" w:lineRule="auto"/>
              <w:rPr>
                <w:ins w:id="58004" w:author="BigCREditor-RAN4#104-bis" w:date="2022-10-21T15:14:00Z"/>
                <w:rFonts w:cs="Arial"/>
              </w:rPr>
            </w:pPr>
            <w:ins w:id="58005" w:author="BigCREditor-RAN4#104-bis" w:date="2022-10-21T15:14:00Z">
              <w:r w:rsidRPr="00020619">
                <w:rPr>
                  <w:rFonts w:cs="Arial"/>
                </w:rPr>
                <w:t>-122</w:t>
              </w:r>
            </w:ins>
          </w:p>
        </w:tc>
      </w:tr>
      <w:tr w:rsidR="00C119E7" w:rsidRPr="00020619" w14:paraId="3AA58251" w14:textId="77777777" w:rsidTr="00BB34DD">
        <w:trPr>
          <w:trHeight w:val="187"/>
          <w:ins w:id="58006" w:author="BigCREditor-RAN4#104-bis" w:date="2022-10-21T15:14:00Z"/>
        </w:trPr>
        <w:tc>
          <w:tcPr>
            <w:tcW w:w="2297" w:type="dxa"/>
            <w:tcBorders>
              <w:top w:val="nil"/>
              <w:left w:val="single" w:sz="4" w:space="0" w:color="auto"/>
              <w:bottom w:val="nil"/>
              <w:right w:val="single" w:sz="4" w:space="0" w:color="auto"/>
            </w:tcBorders>
          </w:tcPr>
          <w:p w14:paraId="497C601E" w14:textId="77777777" w:rsidR="00C119E7" w:rsidRPr="00020619" w:rsidRDefault="00C119E7" w:rsidP="00BB34DD">
            <w:pPr>
              <w:pStyle w:val="TAL"/>
              <w:spacing w:line="256" w:lineRule="auto"/>
              <w:rPr>
                <w:ins w:id="58007"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38032D1" w14:textId="77777777" w:rsidR="00C119E7" w:rsidRPr="00020619" w:rsidRDefault="00C119E7" w:rsidP="00BB34DD">
            <w:pPr>
              <w:pStyle w:val="TAL"/>
              <w:spacing w:line="256" w:lineRule="auto"/>
              <w:rPr>
                <w:ins w:id="58008" w:author="BigCREditor-RAN4#104-bis" w:date="2022-10-21T15:14:00Z"/>
                <w:rFonts w:cs="Arial"/>
                <w:lang w:eastAsia="ja-JP"/>
              </w:rPr>
            </w:pPr>
            <w:ins w:id="58009"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165" w:type="dxa"/>
            <w:tcBorders>
              <w:top w:val="nil"/>
              <w:left w:val="single" w:sz="4" w:space="0" w:color="auto"/>
              <w:bottom w:val="nil"/>
              <w:right w:val="single" w:sz="4" w:space="0" w:color="auto"/>
            </w:tcBorders>
          </w:tcPr>
          <w:p w14:paraId="282A668D" w14:textId="77777777" w:rsidR="00C119E7" w:rsidRPr="00020619" w:rsidRDefault="00C119E7" w:rsidP="00BB34DD">
            <w:pPr>
              <w:pStyle w:val="TAC"/>
              <w:spacing w:line="256" w:lineRule="auto"/>
              <w:rPr>
                <w:ins w:id="58010" w:author="BigCREditor-RAN4#104-bis" w:date="2022-10-21T15:14:00Z"/>
                <w:lang w:eastAsia="en-GB"/>
              </w:rPr>
            </w:pPr>
          </w:p>
        </w:tc>
        <w:tc>
          <w:tcPr>
            <w:tcW w:w="1360" w:type="dxa"/>
            <w:tcBorders>
              <w:top w:val="nil"/>
              <w:left w:val="single" w:sz="4" w:space="0" w:color="auto"/>
              <w:bottom w:val="nil"/>
              <w:right w:val="single" w:sz="4" w:space="0" w:color="auto"/>
            </w:tcBorders>
          </w:tcPr>
          <w:p w14:paraId="7DACF4E7" w14:textId="77777777" w:rsidR="00C119E7" w:rsidRPr="00020619" w:rsidRDefault="00C119E7" w:rsidP="00BB34DD">
            <w:pPr>
              <w:pStyle w:val="TAC"/>
              <w:spacing w:line="256" w:lineRule="auto"/>
              <w:rPr>
                <w:ins w:id="58011" w:author="BigCREditor-RAN4#104-bis" w:date="2022-10-21T15:14:00Z"/>
                <w:rFonts w:cs="Arial"/>
              </w:rPr>
            </w:pPr>
          </w:p>
        </w:tc>
        <w:tc>
          <w:tcPr>
            <w:tcW w:w="1361" w:type="dxa"/>
            <w:tcBorders>
              <w:top w:val="nil"/>
              <w:left w:val="single" w:sz="4" w:space="0" w:color="auto"/>
              <w:bottom w:val="nil"/>
              <w:right w:val="single" w:sz="4" w:space="0" w:color="auto"/>
            </w:tcBorders>
          </w:tcPr>
          <w:p w14:paraId="6F3C3F45" w14:textId="77777777" w:rsidR="00C119E7" w:rsidRPr="00020619" w:rsidRDefault="00C119E7" w:rsidP="00BB34DD">
            <w:pPr>
              <w:pStyle w:val="TAC"/>
              <w:spacing w:line="256" w:lineRule="auto"/>
              <w:rPr>
                <w:ins w:id="58012"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755435EC" w14:textId="77777777" w:rsidR="00C119E7" w:rsidRPr="00020619" w:rsidRDefault="00C119E7" w:rsidP="00BB34DD">
            <w:pPr>
              <w:pStyle w:val="TAC"/>
              <w:spacing w:line="256" w:lineRule="auto"/>
              <w:rPr>
                <w:ins w:id="58013" w:author="BigCREditor-RAN4#104-bis" w:date="2022-10-21T15:14:00Z"/>
                <w:rFonts w:cs="Arial"/>
              </w:rPr>
            </w:pPr>
            <w:ins w:id="58014" w:author="BigCREditor-RAN4#104-bis" w:date="2022-10-21T15:14:00Z">
              <w:r w:rsidRPr="00020619">
                <w:rPr>
                  <w:rFonts w:cs="Arial"/>
                </w:rPr>
                <w:t>-121.5</w:t>
              </w:r>
            </w:ins>
          </w:p>
        </w:tc>
      </w:tr>
      <w:tr w:rsidR="00C119E7" w:rsidRPr="00020619" w14:paraId="2742FEA0" w14:textId="77777777" w:rsidTr="00BB34DD">
        <w:trPr>
          <w:trHeight w:val="187"/>
          <w:ins w:id="58015" w:author="BigCREditor-RAN4#104-bis" w:date="2022-10-21T15:14:00Z"/>
        </w:trPr>
        <w:tc>
          <w:tcPr>
            <w:tcW w:w="2297" w:type="dxa"/>
            <w:tcBorders>
              <w:top w:val="nil"/>
              <w:left w:val="single" w:sz="4" w:space="0" w:color="auto"/>
              <w:bottom w:val="nil"/>
              <w:right w:val="single" w:sz="4" w:space="0" w:color="auto"/>
            </w:tcBorders>
          </w:tcPr>
          <w:p w14:paraId="7A852055" w14:textId="77777777" w:rsidR="00C119E7" w:rsidRPr="00020619" w:rsidRDefault="00C119E7" w:rsidP="00BB34DD">
            <w:pPr>
              <w:pStyle w:val="TAL"/>
              <w:spacing w:line="256" w:lineRule="auto"/>
              <w:rPr>
                <w:ins w:id="58016"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03664F2" w14:textId="77777777" w:rsidR="00C119E7" w:rsidRPr="00020619" w:rsidRDefault="00C119E7" w:rsidP="00BB34DD">
            <w:pPr>
              <w:pStyle w:val="TAL"/>
              <w:spacing w:line="256" w:lineRule="auto"/>
              <w:rPr>
                <w:ins w:id="58017" w:author="BigCREditor-RAN4#104-bis" w:date="2022-10-21T15:14:00Z"/>
                <w:rFonts w:cs="Arial"/>
                <w:lang w:eastAsia="ja-JP"/>
              </w:rPr>
            </w:pPr>
            <w:ins w:id="58018"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165" w:type="dxa"/>
            <w:tcBorders>
              <w:top w:val="nil"/>
              <w:left w:val="single" w:sz="4" w:space="0" w:color="auto"/>
              <w:bottom w:val="nil"/>
              <w:right w:val="single" w:sz="4" w:space="0" w:color="auto"/>
            </w:tcBorders>
          </w:tcPr>
          <w:p w14:paraId="21CB92B9" w14:textId="77777777" w:rsidR="00C119E7" w:rsidRPr="00020619" w:rsidRDefault="00C119E7" w:rsidP="00BB34DD">
            <w:pPr>
              <w:pStyle w:val="TAC"/>
              <w:spacing w:line="256" w:lineRule="auto"/>
              <w:rPr>
                <w:ins w:id="58019" w:author="BigCREditor-RAN4#104-bis" w:date="2022-10-21T15:14:00Z"/>
                <w:lang w:eastAsia="en-GB"/>
              </w:rPr>
            </w:pPr>
          </w:p>
        </w:tc>
        <w:tc>
          <w:tcPr>
            <w:tcW w:w="1360" w:type="dxa"/>
            <w:tcBorders>
              <w:top w:val="nil"/>
              <w:left w:val="single" w:sz="4" w:space="0" w:color="auto"/>
              <w:bottom w:val="nil"/>
              <w:right w:val="single" w:sz="4" w:space="0" w:color="auto"/>
            </w:tcBorders>
          </w:tcPr>
          <w:p w14:paraId="19C891E2" w14:textId="77777777" w:rsidR="00C119E7" w:rsidRPr="00020619" w:rsidRDefault="00C119E7" w:rsidP="00BB34DD">
            <w:pPr>
              <w:pStyle w:val="TAC"/>
              <w:spacing w:line="256" w:lineRule="auto"/>
              <w:rPr>
                <w:ins w:id="58020" w:author="BigCREditor-RAN4#104-bis" w:date="2022-10-21T15:14:00Z"/>
                <w:rFonts w:cs="Arial"/>
              </w:rPr>
            </w:pPr>
          </w:p>
        </w:tc>
        <w:tc>
          <w:tcPr>
            <w:tcW w:w="1361" w:type="dxa"/>
            <w:tcBorders>
              <w:top w:val="nil"/>
              <w:left w:val="single" w:sz="4" w:space="0" w:color="auto"/>
              <w:bottom w:val="nil"/>
              <w:right w:val="single" w:sz="4" w:space="0" w:color="auto"/>
            </w:tcBorders>
          </w:tcPr>
          <w:p w14:paraId="3E915A4D" w14:textId="77777777" w:rsidR="00C119E7" w:rsidRPr="00020619" w:rsidRDefault="00C119E7" w:rsidP="00BB34DD">
            <w:pPr>
              <w:pStyle w:val="TAC"/>
              <w:spacing w:line="256" w:lineRule="auto"/>
              <w:rPr>
                <w:ins w:id="58021"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69421596" w14:textId="77777777" w:rsidR="00C119E7" w:rsidRPr="00020619" w:rsidRDefault="00C119E7" w:rsidP="00BB34DD">
            <w:pPr>
              <w:pStyle w:val="TAC"/>
              <w:spacing w:line="256" w:lineRule="auto"/>
              <w:rPr>
                <w:ins w:id="58022" w:author="BigCREditor-RAN4#104-bis" w:date="2022-10-21T15:14:00Z"/>
                <w:rFonts w:cs="Arial"/>
              </w:rPr>
            </w:pPr>
            <w:ins w:id="58023" w:author="BigCREditor-RAN4#104-bis" w:date="2022-10-21T15:14:00Z">
              <w:r w:rsidRPr="00020619">
                <w:rPr>
                  <w:rFonts w:cs="Arial"/>
                </w:rPr>
                <w:t>-120.5</w:t>
              </w:r>
            </w:ins>
          </w:p>
        </w:tc>
      </w:tr>
      <w:tr w:rsidR="00C119E7" w:rsidRPr="00020619" w14:paraId="5F3B4AD7" w14:textId="77777777" w:rsidTr="00BB34DD">
        <w:trPr>
          <w:trHeight w:val="187"/>
          <w:ins w:id="58024" w:author="BigCREditor-RAN4#104-bis" w:date="2022-10-21T15:14:00Z"/>
        </w:trPr>
        <w:tc>
          <w:tcPr>
            <w:tcW w:w="2297" w:type="dxa"/>
            <w:tcBorders>
              <w:top w:val="nil"/>
              <w:left w:val="single" w:sz="4" w:space="0" w:color="auto"/>
              <w:bottom w:val="single" w:sz="4" w:space="0" w:color="auto"/>
              <w:right w:val="single" w:sz="4" w:space="0" w:color="auto"/>
            </w:tcBorders>
          </w:tcPr>
          <w:p w14:paraId="502EFF84" w14:textId="77777777" w:rsidR="00C119E7" w:rsidRPr="00020619" w:rsidRDefault="00C119E7" w:rsidP="00BB34DD">
            <w:pPr>
              <w:pStyle w:val="TAL"/>
              <w:spacing w:line="256" w:lineRule="auto"/>
              <w:rPr>
                <w:ins w:id="58025"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60D380E" w14:textId="77777777" w:rsidR="00C119E7" w:rsidRPr="00020619" w:rsidRDefault="00C119E7" w:rsidP="00BB34DD">
            <w:pPr>
              <w:pStyle w:val="TAL"/>
              <w:spacing w:line="256" w:lineRule="auto"/>
              <w:rPr>
                <w:ins w:id="58026" w:author="BigCREditor-RAN4#104-bis" w:date="2022-10-21T15:14:00Z"/>
                <w:rFonts w:cs="Arial"/>
                <w:lang w:eastAsia="ja-JP"/>
              </w:rPr>
            </w:pPr>
            <w:ins w:id="58027" w:author="BigCREditor-RAN4#104-bis" w:date="2022-10-21T15:14:00Z">
              <w:r w:rsidRPr="00020619">
                <w:rPr>
                  <w:rFonts w:cs="Arial"/>
                  <w:lang w:eastAsia="ja-JP"/>
                </w:rPr>
                <w:t>Bands FDD_H</w:t>
              </w:r>
            </w:ins>
          </w:p>
        </w:tc>
        <w:tc>
          <w:tcPr>
            <w:tcW w:w="1165" w:type="dxa"/>
            <w:tcBorders>
              <w:top w:val="nil"/>
              <w:left w:val="single" w:sz="4" w:space="0" w:color="auto"/>
              <w:bottom w:val="single" w:sz="4" w:space="0" w:color="auto"/>
              <w:right w:val="single" w:sz="4" w:space="0" w:color="auto"/>
            </w:tcBorders>
          </w:tcPr>
          <w:p w14:paraId="342C4768" w14:textId="77777777" w:rsidR="00C119E7" w:rsidRPr="00020619" w:rsidRDefault="00C119E7" w:rsidP="00BB34DD">
            <w:pPr>
              <w:pStyle w:val="TAC"/>
              <w:spacing w:line="256" w:lineRule="auto"/>
              <w:rPr>
                <w:ins w:id="58028" w:author="BigCREditor-RAN4#104-bis" w:date="2022-10-21T15:14:00Z"/>
                <w:lang w:eastAsia="en-GB"/>
              </w:rPr>
            </w:pPr>
          </w:p>
        </w:tc>
        <w:tc>
          <w:tcPr>
            <w:tcW w:w="1360" w:type="dxa"/>
            <w:tcBorders>
              <w:top w:val="nil"/>
              <w:left w:val="single" w:sz="4" w:space="0" w:color="auto"/>
              <w:bottom w:val="single" w:sz="4" w:space="0" w:color="auto"/>
              <w:right w:val="single" w:sz="4" w:space="0" w:color="auto"/>
            </w:tcBorders>
          </w:tcPr>
          <w:p w14:paraId="21BC1DDA" w14:textId="77777777" w:rsidR="00C119E7" w:rsidRPr="00020619" w:rsidRDefault="00C119E7" w:rsidP="00BB34DD">
            <w:pPr>
              <w:pStyle w:val="TAC"/>
              <w:spacing w:line="256" w:lineRule="auto"/>
              <w:rPr>
                <w:ins w:id="58029" w:author="BigCREditor-RAN4#104-bis" w:date="2022-10-21T15:14:00Z"/>
                <w:rFonts w:cs="Arial"/>
              </w:rPr>
            </w:pPr>
          </w:p>
        </w:tc>
        <w:tc>
          <w:tcPr>
            <w:tcW w:w="1361" w:type="dxa"/>
            <w:tcBorders>
              <w:top w:val="nil"/>
              <w:left w:val="single" w:sz="4" w:space="0" w:color="auto"/>
              <w:bottom w:val="single" w:sz="4" w:space="0" w:color="auto"/>
              <w:right w:val="single" w:sz="4" w:space="0" w:color="auto"/>
            </w:tcBorders>
          </w:tcPr>
          <w:p w14:paraId="48D1E918" w14:textId="77777777" w:rsidR="00C119E7" w:rsidRPr="00020619" w:rsidRDefault="00C119E7" w:rsidP="00BB34DD">
            <w:pPr>
              <w:pStyle w:val="TAC"/>
              <w:spacing w:line="256" w:lineRule="auto"/>
              <w:rPr>
                <w:ins w:id="58030"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7E820B3" w14:textId="77777777" w:rsidR="00C119E7" w:rsidRPr="00020619" w:rsidRDefault="00C119E7" w:rsidP="00BB34DD">
            <w:pPr>
              <w:pStyle w:val="TAC"/>
              <w:spacing w:line="256" w:lineRule="auto"/>
              <w:rPr>
                <w:ins w:id="58031" w:author="BigCREditor-RAN4#104-bis" w:date="2022-10-21T15:14:00Z"/>
                <w:rFonts w:cs="Arial"/>
              </w:rPr>
            </w:pPr>
            <w:ins w:id="58032" w:author="BigCREditor-RAN4#104-bis" w:date="2022-10-21T15:14:00Z">
              <w:r w:rsidRPr="00020619">
                <w:rPr>
                  <w:rFonts w:cs="Arial"/>
                </w:rPr>
                <w:t>-120</w:t>
              </w:r>
            </w:ins>
          </w:p>
        </w:tc>
      </w:tr>
      <w:tr w:rsidR="00C119E7" w:rsidRPr="00020619" w14:paraId="7659BA02" w14:textId="77777777" w:rsidTr="00BB34DD">
        <w:trPr>
          <w:trHeight w:val="187"/>
          <w:ins w:id="58033" w:author="BigCREditor-RAN4#104-bis" w:date="2022-10-21T15:14:00Z"/>
        </w:trPr>
        <w:tc>
          <w:tcPr>
            <w:tcW w:w="2297" w:type="dxa"/>
            <w:tcBorders>
              <w:top w:val="single" w:sz="4" w:space="0" w:color="auto"/>
              <w:left w:val="single" w:sz="4" w:space="0" w:color="auto"/>
              <w:bottom w:val="nil"/>
              <w:right w:val="single" w:sz="4" w:space="0" w:color="auto"/>
            </w:tcBorders>
            <w:hideMark/>
          </w:tcPr>
          <w:p w14:paraId="00B315D1" w14:textId="77777777" w:rsidR="00C119E7" w:rsidRPr="00020619" w:rsidRDefault="00C119E7" w:rsidP="00BB34DD">
            <w:pPr>
              <w:pStyle w:val="TAL"/>
              <w:spacing w:line="256" w:lineRule="auto"/>
              <w:rPr>
                <w:ins w:id="58034" w:author="BigCREditor-RAN4#104-bis" w:date="2022-10-21T15:14:00Z"/>
                <w:rFonts w:eastAsia="Calibri"/>
                <w:vertAlign w:val="superscript"/>
              </w:rPr>
            </w:pPr>
            <w:ins w:id="58035" w:author="BigCREditor-RAN4#104-bis" w:date="2022-10-21T15:14:00Z">
              <w:r w:rsidRPr="00020619">
                <w:rPr>
                  <w:rFonts w:eastAsia="Calibri"/>
                </w:rPr>
                <w:t>RSRQ</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7158A221" w14:textId="77777777" w:rsidR="00C119E7" w:rsidRPr="00020619" w:rsidRDefault="00C119E7" w:rsidP="00BB34DD">
            <w:pPr>
              <w:pStyle w:val="TAL"/>
              <w:spacing w:line="256" w:lineRule="auto"/>
              <w:rPr>
                <w:ins w:id="58036" w:author="BigCREditor-RAN4#104-bis" w:date="2022-10-21T15:14:00Z"/>
                <w:rFonts w:cs="Arial"/>
                <w:lang w:eastAsia="zh-CN"/>
              </w:rPr>
            </w:pPr>
            <w:ins w:id="58037"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165" w:type="dxa"/>
            <w:tcBorders>
              <w:top w:val="single" w:sz="4" w:space="0" w:color="auto"/>
              <w:left w:val="single" w:sz="4" w:space="0" w:color="auto"/>
              <w:bottom w:val="nil"/>
              <w:right w:val="single" w:sz="4" w:space="0" w:color="auto"/>
            </w:tcBorders>
            <w:hideMark/>
          </w:tcPr>
          <w:p w14:paraId="7050B676" w14:textId="77777777" w:rsidR="00C119E7" w:rsidRPr="00020619" w:rsidRDefault="00C119E7" w:rsidP="00BB34DD">
            <w:pPr>
              <w:pStyle w:val="TAC"/>
              <w:spacing w:line="256" w:lineRule="auto"/>
              <w:rPr>
                <w:ins w:id="58038" w:author="BigCREditor-RAN4#104-bis" w:date="2022-10-21T15:14:00Z"/>
                <w:lang w:eastAsia="en-GB"/>
              </w:rPr>
            </w:pPr>
            <w:ins w:id="58039" w:author="BigCREditor-RAN4#104-bis" w:date="2022-10-21T15:14:00Z">
              <w:r w:rsidRPr="00020619">
                <w:t>dB</w:t>
              </w:r>
            </w:ins>
          </w:p>
        </w:tc>
        <w:tc>
          <w:tcPr>
            <w:tcW w:w="1360" w:type="dxa"/>
            <w:tcBorders>
              <w:top w:val="single" w:sz="4" w:space="0" w:color="auto"/>
              <w:left w:val="single" w:sz="4" w:space="0" w:color="auto"/>
              <w:bottom w:val="nil"/>
              <w:right w:val="single" w:sz="4" w:space="0" w:color="auto"/>
            </w:tcBorders>
            <w:hideMark/>
          </w:tcPr>
          <w:p w14:paraId="6374B697" w14:textId="77777777" w:rsidR="00C119E7" w:rsidRPr="00020619" w:rsidRDefault="00C119E7" w:rsidP="00BB34DD">
            <w:pPr>
              <w:pStyle w:val="TAC"/>
              <w:spacing w:line="256" w:lineRule="auto"/>
              <w:rPr>
                <w:ins w:id="58040" w:author="BigCREditor-RAN4#104-bis" w:date="2022-10-21T15:14:00Z"/>
                <w:rFonts w:cs="Arial"/>
              </w:rPr>
            </w:pPr>
            <w:ins w:id="58041" w:author="BigCREditor-RAN4#104-bis" w:date="2022-10-21T15:14:00Z">
              <w:r w:rsidRPr="00020619">
                <w:rPr>
                  <w:rFonts w:cs="Arial"/>
                </w:rPr>
                <w:t>-14.76</w:t>
              </w:r>
            </w:ins>
          </w:p>
        </w:tc>
        <w:tc>
          <w:tcPr>
            <w:tcW w:w="1361" w:type="dxa"/>
            <w:tcBorders>
              <w:top w:val="single" w:sz="4" w:space="0" w:color="auto"/>
              <w:left w:val="single" w:sz="4" w:space="0" w:color="auto"/>
              <w:bottom w:val="nil"/>
              <w:right w:val="single" w:sz="4" w:space="0" w:color="auto"/>
            </w:tcBorders>
            <w:hideMark/>
          </w:tcPr>
          <w:p w14:paraId="0F8DA416" w14:textId="77777777" w:rsidR="00C119E7" w:rsidRPr="00020619" w:rsidRDefault="00C119E7" w:rsidP="00BB34DD">
            <w:pPr>
              <w:pStyle w:val="TAC"/>
              <w:spacing w:line="256" w:lineRule="auto"/>
              <w:rPr>
                <w:ins w:id="58042" w:author="BigCREditor-RAN4#104-bis" w:date="2022-10-21T15:14:00Z"/>
                <w:rFonts w:cs="Arial"/>
              </w:rPr>
            </w:pPr>
            <w:ins w:id="58043" w:author="BigCREditor-RAN4#104-bis" w:date="2022-10-21T15:14:00Z">
              <w:r w:rsidRPr="00020619">
                <w:rPr>
                  <w:rFonts w:cs="Arial"/>
                </w:rPr>
                <w:t>-16.25</w:t>
              </w:r>
            </w:ins>
          </w:p>
        </w:tc>
        <w:tc>
          <w:tcPr>
            <w:tcW w:w="1361" w:type="dxa"/>
            <w:tcBorders>
              <w:top w:val="single" w:sz="4" w:space="0" w:color="auto"/>
              <w:left w:val="single" w:sz="4" w:space="0" w:color="auto"/>
              <w:bottom w:val="nil"/>
              <w:right w:val="single" w:sz="4" w:space="0" w:color="auto"/>
            </w:tcBorders>
            <w:hideMark/>
          </w:tcPr>
          <w:p w14:paraId="47DCA2AE" w14:textId="77777777" w:rsidR="00C119E7" w:rsidRPr="00020619" w:rsidRDefault="00C119E7" w:rsidP="00BB34DD">
            <w:pPr>
              <w:pStyle w:val="TAC"/>
              <w:spacing w:line="256" w:lineRule="auto"/>
              <w:rPr>
                <w:ins w:id="58044" w:author="BigCREditor-RAN4#104-bis" w:date="2022-10-21T15:14:00Z"/>
                <w:rFonts w:cs="Arial"/>
              </w:rPr>
            </w:pPr>
            <w:ins w:id="58045" w:author="BigCREditor-RAN4#104-bis" w:date="2022-10-21T15:14:00Z">
              <w:r w:rsidRPr="00020619">
                <w:rPr>
                  <w:rFonts w:cs="Arial"/>
                </w:rPr>
                <w:t>-16.25</w:t>
              </w:r>
            </w:ins>
          </w:p>
        </w:tc>
      </w:tr>
      <w:tr w:rsidR="00C119E7" w:rsidRPr="00020619" w14:paraId="6136B317" w14:textId="77777777" w:rsidTr="00BB34DD">
        <w:trPr>
          <w:trHeight w:val="187"/>
          <w:ins w:id="58046" w:author="BigCREditor-RAN4#104-bis" w:date="2022-10-21T15:14:00Z"/>
        </w:trPr>
        <w:tc>
          <w:tcPr>
            <w:tcW w:w="2297" w:type="dxa"/>
            <w:tcBorders>
              <w:top w:val="nil"/>
              <w:left w:val="single" w:sz="4" w:space="0" w:color="auto"/>
              <w:bottom w:val="nil"/>
              <w:right w:val="single" w:sz="4" w:space="0" w:color="auto"/>
            </w:tcBorders>
          </w:tcPr>
          <w:p w14:paraId="6B41E5E5" w14:textId="77777777" w:rsidR="00C119E7" w:rsidRPr="00020619" w:rsidRDefault="00C119E7" w:rsidP="00BB34DD">
            <w:pPr>
              <w:pStyle w:val="TAL"/>
              <w:spacing w:line="256" w:lineRule="auto"/>
              <w:rPr>
                <w:ins w:id="58047"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A1D761B" w14:textId="77777777" w:rsidR="00C119E7" w:rsidRPr="00020619" w:rsidRDefault="00C119E7" w:rsidP="00BB34DD">
            <w:pPr>
              <w:pStyle w:val="TAL"/>
              <w:spacing w:line="256" w:lineRule="auto"/>
              <w:rPr>
                <w:ins w:id="58048" w:author="BigCREditor-RAN4#104-bis" w:date="2022-10-21T15:14:00Z"/>
                <w:rFonts w:cs="Arial"/>
                <w:lang w:eastAsia="ja-JP"/>
              </w:rPr>
            </w:pPr>
            <w:ins w:id="58049"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165" w:type="dxa"/>
            <w:tcBorders>
              <w:top w:val="nil"/>
              <w:left w:val="single" w:sz="4" w:space="0" w:color="auto"/>
              <w:bottom w:val="nil"/>
              <w:right w:val="single" w:sz="4" w:space="0" w:color="auto"/>
            </w:tcBorders>
          </w:tcPr>
          <w:p w14:paraId="3748C3A6" w14:textId="77777777" w:rsidR="00C119E7" w:rsidRPr="00020619" w:rsidRDefault="00C119E7" w:rsidP="00BB34DD">
            <w:pPr>
              <w:pStyle w:val="TAC"/>
              <w:spacing w:line="256" w:lineRule="auto"/>
              <w:rPr>
                <w:ins w:id="58050" w:author="BigCREditor-RAN4#104-bis" w:date="2022-10-21T15:14:00Z"/>
                <w:lang w:eastAsia="en-GB"/>
              </w:rPr>
            </w:pPr>
          </w:p>
        </w:tc>
        <w:tc>
          <w:tcPr>
            <w:tcW w:w="1360" w:type="dxa"/>
            <w:tcBorders>
              <w:top w:val="nil"/>
              <w:left w:val="single" w:sz="4" w:space="0" w:color="auto"/>
              <w:bottom w:val="nil"/>
              <w:right w:val="single" w:sz="4" w:space="0" w:color="auto"/>
            </w:tcBorders>
          </w:tcPr>
          <w:p w14:paraId="7D8688F9" w14:textId="77777777" w:rsidR="00C119E7" w:rsidRPr="00020619" w:rsidRDefault="00C119E7" w:rsidP="00BB34DD">
            <w:pPr>
              <w:pStyle w:val="TAC"/>
              <w:spacing w:line="256" w:lineRule="auto"/>
              <w:rPr>
                <w:ins w:id="58051" w:author="BigCREditor-RAN4#104-bis" w:date="2022-10-21T15:14:00Z"/>
                <w:rFonts w:cs="Arial"/>
              </w:rPr>
            </w:pPr>
          </w:p>
        </w:tc>
        <w:tc>
          <w:tcPr>
            <w:tcW w:w="1361" w:type="dxa"/>
            <w:tcBorders>
              <w:top w:val="nil"/>
              <w:left w:val="single" w:sz="4" w:space="0" w:color="auto"/>
              <w:bottom w:val="nil"/>
              <w:right w:val="single" w:sz="4" w:space="0" w:color="auto"/>
            </w:tcBorders>
          </w:tcPr>
          <w:p w14:paraId="2D41B836" w14:textId="77777777" w:rsidR="00C119E7" w:rsidRPr="00020619" w:rsidRDefault="00C119E7" w:rsidP="00BB34DD">
            <w:pPr>
              <w:pStyle w:val="TAC"/>
              <w:spacing w:line="256" w:lineRule="auto"/>
              <w:rPr>
                <w:ins w:id="58052" w:author="BigCREditor-RAN4#104-bis" w:date="2022-10-21T15:14:00Z"/>
                <w:rFonts w:cs="Arial"/>
              </w:rPr>
            </w:pPr>
          </w:p>
        </w:tc>
        <w:tc>
          <w:tcPr>
            <w:tcW w:w="1361" w:type="dxa"/>
            <w:tcBorders>
              <w:top w:val="nil"/>
              <w:left w:val="single" w:sz="4" w:space="0" w:color="auto"/>
              <w:bottom w:val="nil"/>
              <w:right w:val="single" w:sz="4" w:space="0" w:color="auto"/>
            </w:tcBorders>
          </w:tcPr>
          <w:p w14:paraId="4D44BDEB" w14:textId="77777777" w:rsidR="00C119E7" w:rsidRPr="00020619" w:rsidRDefault="00C119E7" w:rsidP="00BB34DD">
            <w:pPr>
              <w:pStyle w:val="TAC"/>
              <w:spacing w:line="256" w:lineRule="auto"/>
              <w:rPr>
                <w:ins w:id="58053" w:author="BigCREditor-RAN4#104-bis" w:date="2022-10-21T15:14:00Z"/>
                <w:rFonts w:cs="Arial"/>
              </w:rPr>
            </w:pPr>
          </w:p>
        </w:tc>
      </w:tr>
      <w:tr w:rsidR="00C119E7" w:rsidRPr="00020619" w14:paraId="1D15D217" w14:textId="77777777" w:rsidTr="00BB34DD">
        <w:trPr>
          <w:trHeight w:val="187"/>
          <w:ins w:id="58054" w:author="BigCREditor-RAN4#104-bis" w:date="2022-10-21T15:14:00Z"/>
        </w:trPr>
        <w:tc>
          <w:tcPr>
            <w:tcW w:w="2297" w:type="dxa"/>
            <w:tcBorders>
              <w:top w:val="nil"/>
              <w:left w:val="single" w:sz="4" w:space="0" w:color="auto"/>
              <w:bottom w:val="nil"/>
              <w:right w:val="single" w:sz="4" w:space="0" w:color="auto"/>
            </w:tcBorders>
          </w:tcPr>
          <w:p w14:paraId="0A816794" w14:textId="77777777" w:rsidR="00C119E7" w:rsidRPr="00020619" w:rsidRDefault="00C119E7" w:rsidP="00BB34DD">
            <w:pPr>
              <w:pStyle w:val="TAL"/>
              <w:spacing w:line="256" w:lineRule="auto"/>
              <w:rPr>
                <w:ins w:id="58055"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16F53A9" w14:textId="77777777" w:rsidR="00C119E7" w:rsidRPr="00020619" w:rsidRDefault="00C119E7" w:rsidP="00BB34DD">
            <w:pPr>
              <w:pStyle w:val="TAL"/>
              <w:spacing w:line="256" w:lineRule="auto"/>
              <w:rPr>
                <w:ins w:id="58056" w:author="BigCREditor-RAN4#104-bis" w:date="2022-10-21T15:14:00Z"/>
                <w:rFonts w:cs="Arial"/>
                <w:lang w:eastAsia="ja-JP"/>
              </w:rPr>
            </w:pPr>
            <w:ins w:id="58057"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165" w:type="dxa"/>
            <w:tcBorders>
              <w:top w:val="nil"/>
              <w:left w:val="single" w:sz="4" w:space="0" w:color="auto"/>
              <w:bottom w:val="nil"/>
              <w:right w:val="single" w:sz="4" w:space="0" w:color="auto"/>
            </w:tcBorders>
          </w:tcPr>
          <w:p w14:paraId="46E94B64" w14:textId="77777777" w:rsidR="00C119E7" w:rsidRPr="00020619" w:rsidRDefault="00C119E7" w:rsidP="00BB34DD">
            <w:pPr>
              <w:pStyle w:val="TAC"/>
              <w:spacing w:line="256" w:lineRule="auto"/>
              <w:rPr>
                <w:ins w:id="58058" w:author="BigCREditor-RAN4#104-bis" w:date="2022-10-21T15:14:00Z"/>
                <w:lang w:eastAsia="en-GB"/>
              </w:rPr>
            </w:pPr>
          </w:p>
        </w:tc>
        <w:tc>
          <w:tcPr>
            <w:tcW w:w="1360" w:type="dxa"/>
            <w:tcBorders>
              <w:top w:val="nil"/>
              <w:left w:val="single" w:sz="4" w:space="0" w:color="auto"/>
              <w:bottom w:val="nil"/>
              <w:right w:val="single" w:sz="4" w:space="0" w:color="auto"/>
            </w:tcBorders>
          </w:tcPr>
          <w:p w14:paraId="7EFE22BA" w14:textId="77777777" w:rsidR="00C119E7" w:rsidRPr="00020619" w:rsidRDefault="00C119E7" w:rsidP="00BB34DD">
            <w:pPr>
              <w:pStyle w:val="TAC"/>
              <w:spacing w:line="256" w:lineRule="auto"/>
              <w:rPr>
                <w:ins w:id="58059" w:author="BigCREditor-RAN4#104-bis" w:date="2022-10-21T15:14:00Z"/>
                <w:rFonts w:cs="Arial"/>
              </w:rPr>
            </w:pPr>
          </w:p>
        </w:tc>
        <w:tc>
          <w:tcPr>
            <w:tcW w:w="1361" w:type="dxa"/>
            <w:tcBorders>
              <w:top w:val="nil"/>
              <w:left w:val="single" w:sz="4" w:space="0" w:color="auto"/>
              <w:bottom w:val="nil"/>
              <w:right w:val="single" w:sz="4" w:space="0" w:color="auto"/>
            </w:tcBorders>
          </w:tcPr>
          <w:p w14:paraId="76872CE2" w14:textId="77777777" w:rsidR="00C119E7" w:rsidRPr="00020619" w:rsidRDefault="00C119E7" w:rsidP="00BB34DD">
            <w:pPr>
              <w:pStyle w:val="TAC"/>
              <w:spacing w:line="256" w:lineRule="auto"/>
              <w:rPr>
                <w:ins w:id="58060" w:author="BigCREditor-RAN4#104-bis" w:date="2022-10-21T15:14:00Z"/>
                <w:rFonts w:cs="Arial"/>
              </w:rPr>
            </w:pPr>
          </w:p>
        </w:tc>
        <w:tc>
          <w:tcPr>
            <w:tcW w:w="1361" w:type="dxa"/>
            <w:tcBorders>
              <w:top w:val="nil"/>
              <w:left w:val="single" w:sz="4" w:space="0" w:color="auto"/>
              <w:bottom w:val="nil"/>
              <w:right w:val="single" w:sz="4" w:space="0" w:color="auto"/>
            </w:tcBorders>
          </w:tcPr>
          <w:p w14:paraId="3AD1C8EC" w14:textId="77777777" w:rsidR="00C119E7" w:rsidRPr="00020619" w:rsidRDefault="00C119E7" w:rsidP="00BB34DD">
            <w:pPr>
              <w:pStyle w:val="TAC"/>
              <w:spacing w:line="256" w:lineRule="auto"/>
              <w:rPr>
                <w:ins w:id="58061" w:author="BigCREditor-RAN4#104-bis" w:date="2022-10-21T15:14:00Z"/>
                <w:rFonts w:cs="Arial"/>
              </w:rPr>
            </w:pPr>
          </w:p>
        </w:tc>
      </w:tr>
      <w:tr w:rsidR="00C119E7" w:rsidRPr="00020619" w14:paraId="0A344B4F" w14:textId="77777777" w:rsidTr="00BB34DD">
        <w:trPr>
          <w:trHeight w:val="187"/>
          <w:ins w:id="58062" w:author="BigCREditor-RAN4#104-bis" w:date="2022-10-21T15:14:00Z"/>
        </w:trPr>
        <w:tc>
          <w:tcPr>
            <w:tcW w:w="2297" w:type="dxa"/>
            <w:tcBorders>
              <w:top w:val="nil"/>
              <w:left w:val="single" w:sz="4" w:space="0" w:color="auto"/>
              <w:bottom w:val="nil"/>
              <w:right w:val="single" w:sz="4" w:space="0" w:color="auto"/>
            </w:tcBorders>
          </w:tcPr>
          <w:p w14:paraId="6929735A" w14:textId="77777777" w:rsidR="00C119E7" w:rsidRPr="00020619" w:rsidRDefault="00C119E7" w:rsidP="00BB34DD">
            <w:pPr>
              <w:pStyle w:val="TAL"/>
              <w:spacing w:line="256" w:lineRule="auto"/>
              <w:rPr>
                <w:ins w:id="58063"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63B29F8" w14:textId="77777777" w:rsidR="00C119E7" w:rsidRPr="00020619" w:rsidRDefault="00C119E7" w:rsidP="00BB34DD">
            <w:pPr>
              <w:pStyle w:val="TAL"/>
              <w:spacing w:line="256" w:lineRule="auto"/>
              <w:rPr>
                <w:ins w:id="58064" w:author="BigCREditor-RAN4#104-bis" w:date="2022-10-21T15:14:00Z"/>
                <w:rFonts w:cs="Arial"/>
                <w:lang w:eastAsia="ja-JP"/>
              </w:rPr>
            </w:pPr>
            <w:ins w:id="58065" w:author="BigCREditor-RAN4#104-bis" w:date="2022-10-21T15:14:00Z">
              <w:r w:rsidRPr="00020619">
                <w:rPr>
                  <w:rFonts w:cs="Arial"/>
                  <w:lang w:eastAsia="ja-JP"/>
                </w:rPr>
                <w:t>Bands FDD_D</w:t>
              </w:r>
            </w:ins>
          </w:p>
        </w:tc>
        <w:tc>
          <w:tcPr>
            <w:tcW w:w="1165" w:type="dxa"/>
            <w:tcBorders>
              <w:top w:val="nil"/>
              <w:left w:val="single" w:sz="4" w:space="0" w:color="auto"/>
              <w:bottom w:val="nil"/>
              <w:right w:val="single" w:sz="4" w:space="0" w:color="auto"/>
            </w:tcBorders>
          </w:tcPr>
          <w:p w14:paraId="56C60CF9" w14:textId="77777777" w:rsidR="00C119E7" w:rsidRPr="00020619" w:rsidRDefault="00C119E7" w:rsidP="00BB34DD">
            <w:pPr>
              <w:pStyle w:val="TAC"/>
              <w:spacing w:line="256" w:lineRule="auto"/>
              <w:rPr>
                <w:ins w:id="58066" w:author="BigCREditor-RAN4#104-bis" w:date="2022-10-21T15:14:00Z"/>
                <w:lang w:eastAsia="en-GB"/>
              </w:rPr>
            </w:pPr>
          </w:p>
        </w:tc>
        <w:tc>
          <w:tcPr>
            <w:tcW w:w="1360" w:type="dxa"/>
            <w:tcBorders>
              <w:top w:val="nil"/>
              <w:left w:val="single" w:sz="4" w:space="0" w:color="auto"/>
              <w:bottom w:val="nil"/>
              <w:right w:val="single" w:sz="4" w:space="0" w:color="auto"/>
            </w:tcBorders>
          </w:tcPr>
          <w:p w14:paraId="06EC8C4B" w14:textId="77777777" w:rsidR="00C119E7" w:rsidRPr="00020619" w:rsidRDefault="00C119E7" w:rsidP="00BB34DD">
            <w:pPr>
              <w:pStyle w:val="TAC"/>
              <w:spacing w:line="256" w:lineRule="auto"/>
              <w:rPr>
                <w:ins w:id="58067" w:author="BigCREditor-RAN4#104-bis" w:date="2022-10-21T15:14:00Z"/>
                <w:rFonts w:cs="Arial"/>
              </w:rPr>
            </w:pPr>
          </w:p>
        </w:tc>
        <w:tc>
          <w:tcPr>
            <w:tcW w:w="1361" w:type="dxa"/>
            <w:tcBorders>
              <w:top w:val="nil"/>
              <w:left w:val="single" w:sz="4" w:space="0" w:color="auto"/>
              <w:bottom w:val="nil"/>
              <w:right w:val="single" w:sz="4" w:space="0" w:color="auto"/>
            </w:tcBorders>
          </w:tcPr>
          <w:p w14:paraId="3BCED8F0" w14:textId="77777777" w:rsidR="00C119E7" w:rsidRPr="00020619" w:rsidRDefault="00C119E7" w:rsidP="00BB34DD">
            <w:pPr>
              <w:pStyle w:val="TAC"/>
              <w:spacing w:line="256" w:lineRule="auto"/>
              <w:rPr>
                <w:ins w:id="58068" w:author="BigCREditor-RAN4#104-bis" w:date="2022-10-21T15:14:00Z"/>
                <w:rFonts w:cs="Arial"/>
              </w:rPr>
            </w:pPr>
          </w:p>
        </w:tc>
        <w:tc>
          <w:tcPr>
            <w:tcW w:w="1361" w:type="dxa"/>
            <w:tcBorders>
              <w:top w:val="nil"/>
              <w:left w:val="single" w:sz="4" w:space="0" w:color="auto"/>
              <w:bottom w:val="nil"/>
              <w:right w:val="single" w:sz="4" w:space="0" w:color="auto"/>
            </w:tcBorders>
          </w:tcPr>
          <w:p w14:paraId="096531CD" w14:textId="77777777" w:rsidR="00C119E7" w:rsidRPr="00020619" w:rsidRDefault="00C119E7" w:rsidP="00BB34DD">
            <w:pPr>
              <w:pStyle w:val="TAC"/>
              <w:spacing w:line="256" w:lineRule="auto"/>
              <w:rPr>
                <w:ins w:id="58069" w:author="BigCREditor-RAN4#104-bis" w:date="2022-10-21T15:14:00Z"/>
                <w:rFonts w:cs="Arial"/>
              </w:rPr>
            </w:pPr>
          </w:p>
        </w:tc>
      </w:tr>
      <w:tr w:rsidR="00C119E7" w:rsidRPr="00020619" w14:paraId="084C5481" w14:textId="77777777" w:rsidTr="00BB34DD">
        <w:trPr>
          <w:trHeight w:val="187"/>
          <w:ins w:id="58070" w:author="BigCREditor-RAN4#104-bis" w:date="2022-10-21T15:14:00Z"/>
        </w:trPr>
        <w:tc>
          <w:tcPr>
            <w:tcW w:w="2297" w:type="dxa"/>
            <w:tcBorders>
              <w:top w:val="nil"/>
              <w:left w:val="single" w:sz="4" w:space="0" w:color="auto"/>
              <w:bottom w:val="nil"/>
              <w:right w:val="single" w:sz="4" w:space="0" w:color="auto"/>
            </w:tcBorders>
          </w:tcPr>
          <w:p w14:paraId="1339D444" w14:textId="77777777" w:rsidR="00C119E7" w:rsidRPr="00020619" w:rsidRDefault="00C119E7" w:rsidP="00BB34DD">
            <w:pPr>
              <w:pStyle w:val="TAL"/>
              <w:spacing w:line="256" w:lineRule="auto"/>
              <w:rPr>
                <w:ins w:id="58071"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C9101E1" w14:textId="77777777" w:rsidR="00C119E7" w:rsidRPr="00020619" w:rsidRDefault="00C119E7" w:rsidP="00BB34DD">
            <w:pPr>
              <w:pStyle w:val="TAL"/>
              <w:spacing w:line="256" w:lineRule="auto"/>
              <w:rPr>
                <w:ins w:id="58072" w:author="BigCREditor-RAN4#104-bis" w:date="2022-10-21T15:14:00Z"/>
                <w:rFonts w:cs="Arial"/>
                <w:lang w:eastAsia="ja-JP"/>
              </w:rPr>
            </w:pPr>
            <w:ins w:id="58073"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165" w:type="dxa"/>
            <w:tcBorders>
              <w:top w:val="nil"/>
              <w:left w:val="single" w:sz="4" w:space="0" w:color="auto"/>
              <w:bottom w:val="nil"/>
              <w:right w:val="single" w:sz="4" w:space="0" w:color="auto"/>
            </w:tcBorders>
          </w:tcPr>
          <w:p w14:paraId="5201F206" w14:textId="77777777" w:rsidR="00C119E7" w:rsidRPr="00020619" w:rsidRDefault="00C119E7" w:rsidP="00BB34DD">
            <w:pPr>
              <w:pStyle w:val="TAC"/>
              <w:spacing w:line="256" w:lineRule="auto"/>
              <w:rPr>
                <w:ins w:id="58074" w:author="BigCREditor-RAN4#104-bis" w:date="2022-10-21T15:14:00Z"/>
                <w:lang w:eastAsia="en-GB"/>
              </w:rPr>
            </w:pPr>
          </w:p>
        </w:tc>
        <w:tc>
          <w:tcPr>
            <w:tcW w:w="1360" w:type="dxa"/>
            <w:tcBorders>
              <w:top w:val="nil"/>
              <w:left w:val="single" w:sz="4" w:space="0" w:color="auto"/>
              <w:bottom w:val="nil"/>
              <w:right w:val="single" w:sz="4" w:space="0" w:color="auto"/>
            </w:tcBorders>
          </w:tcPr>
          <w:p w14:paraId="2FAEAF7D" w14:textId="77777777" w:rsidR="00C119E7" w:rsidRPr="00020619" w:rsidRDefault="00C119E7" w:rsidP="00BB34DD">
            <w:pPr>
              <w:pStyle w:val="TAC"/>
              <w:spacing w:line="256" w:lineRule="auto"/>
              <w:rPr>
                <w:ins w:id="58075" w:author="BigCREditor-RAN4#104-bis" w:date="2022-10-21T15:14:00Z"/>
                <w:rFonts w:cs="Arial"/>
              </w:rPr>
            </w:pPr>
          </w:p>
        </w:tc>
        <w:tc>
          <w:tcPr>
            <w:tcW w:w="1361" w:type="dxa"/>
            <w:tcBorders>
              <w:top w:val="nil"/>
              <w:left w:val="single" w:sz="4" w:space="0" w:color="auto"/>
              <w:bottom w:val="nil"/>
              <w:right w:val="single" w:sz="4" w:space="0" w:color="auto"/>
            </w:tcBorders>
          </w:tcPr>
          <w:p w14:paraId="5B8F2A0C" w14:textId="77777777" w:rsidR="00C119E7" w:rsidRPr="00020619" w:rsidRDefault="00C119E7" w:rsidP="00BB34DD">
            <w:pPr>
              <w:pStyle w:val="TAC"/>
              <w:spacing w:line="256" w:lineRule="auto"/>
              <w:rPr>
                <w:ins w:id="58076" w:author="BigCREditor-RAN4#104-bis" w:date="2022-10-21T15:14:00Z"/>
                <w:rFonts w:cs="Arial"/>
              </w:rPr>
            </w:pPr>
          </w:p>
        </w:tc>
        <w:tc>
          <w:tcPr>
            <w:tcW w:w="1361" w:type="dxa"/>
            <w:tcBorders>
              <w:top w:val="nil"/>
              <w:left w:val="single" w:sz="4" w:space="0" w:color="auto"/>
              <w:bottom w:val="nil"/>
              <w:right w:val="single" w:sz="4" w:space="0" w:color="auto"/>
            </w:tcBorders>
          </w:tcPr>
          <w:p w14:paraId="1E4CEDD2" w14:textId="77777777" w:rsidR="00C119E7" w:rsidRPr="00020619" w:rsidRDefault="00C119E7" w:rsidP="00BB34DD">
            <w:pPr>
              <w:pStyle w:val="TAC"/>
              <w:spacing w:line="256" w:lineRule="auto"/>
              <w:rPr>
                <w:ins w:id="58077" w:author="BigCREditor-RAN4#104-bis" w:date="2022-10-21T15:14:00Z"/>
                <w:rFonts w:cs="Arial"/>
              </w:rPr>
            </w:pPr>
          </w:p>
        </w:tc>
      </w:tr>
      <w:tr w:rsidR="00C119E7" w:rsidRPr="00020619" w14:paraId="70E6FEB4" w14:textId="77777777" w:rsidTr="00BB34DD">
        <w:trPr>
          <w:trHeight w:val="187"/>
          <w:ins w:id="58078" w:author="BigCREditor-RAN4#104-bis" w:date="2022-10-21T15:14:00Z"/>
        </w:trPr>
        <w:tc>
          <w:tcPr>
            <w:tcW w:w="2297" w:type="dxa"/>
            <w:tcBorders>
              <w:top w:val="nil"/>
              <w:left w:val="single" w:sz="4" w:space="0" w:color="auto"/>
              <w:bottom w:val="nil"/>
              <w:right w:val="single" w:sz="4" w:space="0" w:color="auto"/>
            </w:tcBorders>
          </w:tcPr>
          <w:p w14:paraId="735289B7" w14:textId="77777777" w:rsidR="00C119E7" w:rsidRPr="00020619" w:rsidRDefault="00C119E7" w:rsidP="00BB34DD">
            <w:pPr>
              <w:pStyle w:val="TAL"/>
              <w:spacing w:line="256" w:lineRule="auto"/>
              <w:rPr>
                <w:ins w:id="58079"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07A1BCE" w14:textId="77777777" w:rsidR="00C119E7" w:rsidRPr="00020619" w:rsidRDefault="00C119E7" w:rsidP="00BB34DD">
            <w:pPr>
              <w:pStyle w:val="TAL"/>
              <w:spacing w:line="256" w:lineRule="auto"/>
              <w:rPr>
                <w:ins w:id="58080" w:author="BigCREditor-RAN4#104-bis" w:date="2022-10-21T15:14:00Z"/>
                <w:rFonts w:cs="Arial"/>
                <w:lang w:eastAsia="ja-JP"/>
              </w:rPr>
            </w:pPr>
            <w:ins w:id="58081"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165" w:type="dxa"/>
            <w:tcBorders>
              <w:top w:val="nil"/>
              <w:left w:val="single" w:sz="4" w:space="0" w:color="auto"/>
              <w:bottom w:val="nil"/>
              <w:right w:val="single" w:sz="4" w:space="0" w:color="auto"/>
            </w:tcBorders>
          </w:tcPr>
          <w:p w14:paraId="27897E16" w14:textId="77777777" w:rsidR="00C119E7" w:rsidRPr="00020619" w:rsidRDefault="00C119E7" w:rsidP="00BB34DD">
            <w:pPr>
              <w:pStyle w:val="TAC"/>
              <w:spacing w:line="256" w:lineRule="auto"/>
              <w:rPr>
                <w:ins w:id="58082" w:author="BigCREditor-RAN4#104-bis" w:date="2022-10-21T15:14:00Z"/>
                <w:lang w:eastAsia="en-GB"/>
              </w:rPr>
            </w:pPr>
          </w:p>
        </w:tc>
        <w:tc>
          <w:tcPr>
            <w:tcW w:w="1360" w:type="dxa"/>
            <w:tcBorders>
              <w:top w:val="nil"/>
              <w:left w:val="single" w:sz="4" w:space="0" w:color="auto"/>
              <w:bottom w:val="nil"/>
              <w:right w:val="single" w:sz="4" w:space="0" w:color="auto"/>
            </w:tcBorders>
          </w:tcPr>
          <w:p w14:paraId="60B6DA12" w14:textId="77777777" w:rsidR="00C119E7" w:rsidRPr="00020619" w:rsidRDefault="00C119E7" w:rsidP="00BB34DD">
            <w:pPr>
              <w:pStyle w:val="TAC"/>
              <w:spacing w:line="256" w:lineRule="auto"/>
              <w:rPr>
                <w:ins w:id="58083" w:author="BigCREditor-RAN4#104-bis" w:date="2022-10-21T15:14:00Z"/>
                <w:rFonts w:cs="Arial"/>
              </w:rPr>
            </w:pPr>
          </w:p>
        </w:tc>
        <w:tc>
          <w:tcPr>
            <w:tcW w:w="1361" w:type="dxa"/>
            <w:tcBorders>
              <w:top w:val="nil"/>
              <w:left w:val="single" w:sz="4" w:space="0" w:color="auto"/>
              <w:bottom w:val="nil"/>
              <w:right w:val="single" w:sz="4" w:space="0" w:color="auto"/>
            </w:tcBorders>
          </w:tcPr>
          <w:p w14:paraId="61D8DAB3" w14:textId="77777777" w:rsidR="00C119E7" w:rsidRPr="00020619" w:rsidRDefault="00C119E7" w:rsidP="00BB34DD">
            <w:pPr>
              <w:pStyle w:val="TAC"/>
              <w:spacing w:line="256" w:lineRule="auto"/>
              <w:rPr>
                <w:ins w:id="58084" w:author="BigCREditor-RAN4#104-bis" w:date="2022-10-21T15:14:00Z"/>
                <w:rFonts w:cs="Arial"/>
              </w:rPr>
            </w:pPr>
          </w:p>
        </w:tc>
        <w:tc>
          <w:tcPr>
            <w:tcW w:w="1361" w:type="dxa"/>
            <w:tcBorders>
              <w:top w:val="nil"/>
              <w:left w:val="single" w:sz="4" w:space="0" w:color="auto"/>
              <w:bottom w:val="nil"/>
              <w:right w:val="single" w:sz="4" w:space="0" w:color="auto"/>
            </w:tcBorders>
          </w:tcPr>
          <w:p w14:paraId="574AF006" w14:textId="77777777" w:rsidR="00C119E7" w:rsidRPr="00020619" w:rsidRDefault="00C119E7" w:rsidP="00BB34DD">
            <w:pPr>
              <w:pStyle w:val="TAC"/>
              <w:spacing w:line="256" w:lineRule="auto"/>
              <w:rPr>
                <w:ins w:id="58085" w:author="BigCREditor-RAN4#104-bis" w:date="2022-10-21T15:14:00Z"/>
                <w:rFonts w:cs="Arial"/>
              </w:rPr>
            </w:pPr>
          </w:p>
        </w:tc>
      </w:tr>
      <w:tr w:rsidR="00C119E7" w:rsidRPr="00020619" w14:paraId="3940538F" w14:textId="77777777" w:rsidTr="00BB34DD">
        <w:trPr>
          <w:trHeight w:val="187"/>
          <w:ins w:id="58086" w:author="BigCREditor-RAN4#104-bis" w:date="2022-10-21T15:14:00Z"/>
        </w:trPr>
        <w:tc>
          <w:tcPr>
            <w:tcW w:w="2297" w:type="dxa"/>
            <w:tcBorders>
              <w:top w:val="nil"/>
              <w:left w:val="single" w:sz="4" w:space="0" w:color="auto"/>
              <w:bottom w:val="single" w:sz="4" w:space="0" w:color="auto"/>
              <w:right w:val="single" w:sz="4" w:space="0" w:color="auto"/>
            </w:tcBorders>
          </w:tcPr>
          <w:p w14:paraId="68C62823" w14:textId="77777777" w:rsidR="00C119E7" w:rsidRPr="00020619" w:rsidRDefault="00C119E7" w:rsidP="00BB34DD">
            <w:pPr>
              <w:pStyle w:val="TAL"/>
              <w:spacing w:line="256" w:lineRule="auto"/>
              <w:rPr>
                <w:ins w:id="58087"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4FEC486" w14:textId="77777777" w:rsidR="00C119E7" w:rsidRPr="00020619" w:rsidRDefault="00C119E7" w:rsidP="00BB34DD">
            <w:pPr>
              <w:pStyle w:val="TAL"/>
              <w:spacing w:line="256" w:lineRule="auto"/>
              <w:rPr>
                <w:ins w:id="58088" w:author="BigCREditor-RAN4#104-bis" w:date="2022-10-21T15:14:00Z"/>
                <w:rFonts w:cs="Arial"/>
                <w:lang w:eastAsia="ja-JP"/>
              </w:rPr>
            </w:pPr>
            <w:ins w:id="58089" w:author="BigCREditor-RAN4#104-bis" w:date="2022-10-21T15:14:00Z">
              <w:r w:rsidRPr="00020619">
                <w:rPr>
                  <w:rFonts w:cs="Arial"/>
                  <w:lang w:eastAsia="ja-JP"/>
                </w:rPr>
                <w:t>Bands FDD_H</w:t>
              </w:r>
            </w:ins>
          </w:p>
        </w:tc>
        <w:tc>
          <w:tcPr>
            <w:tcW w:w="1165" w:type="dxa"/>
            <w:tcBorders>
              <w:top w:val="nil"/>
              <w:left w:val="single" w:sz="4" w:space="0" w:color="auto"/>
              <w:bottom w:val="single" w:sz="4" w:space="0" w:color="auto"/>
              <w:right w:val="single" w:sz="4" w:space="0" w:color="auto"/>
            </w:tcBorders>
          </w:tcPr>
          <w:p w14:paraId="0CC5FB2F" w14:textId="77777777" w:rsidR="00C119E7" w:rsidRPr="00020619" w:rsidRDefault="00C119E7" w:rsidP="00BB34DD">
            <w:pPr>
              <w:pStyle w:val="TAC"/>
              <w:spacing w:line="256" w:lineRule="auto"/>
              <w:rPr>
                <w:ins w:id="58090" w:author="BigCREditor-RAN4#104-bis" w:date="2022-10-21T15:14:00Z"/>
                <w:lang w:eastAsia="en-GB"/>
              </w:rPr>
            </w:pPr>
          </w:p>
        </w:tc>
        <w:tc>
          <w:tcPr>
            <w:tcW w:w="1360" w:type="dxa"/>
            <w:tcBorders>
              <w:top w:val="nil"/>
              <w:left w:val="single" w:sz="4" w:space="0" w:color="auto"/>
              <w:bottom w:val="single" w:sz="4" w:space="0" w:color="auto"/>
              <w:right w:val="single" w:sz="4" w:space="0" w:color="auto"/>
            </w:tcBorders>
          </w:tcPr>
          <w:p w14:paraId="2241FDE3" w14:textId="77777777" w:rsidR="00C119E7" w:rsidRPr="00020619" w:rsidRDefault="00C119E7" w:rsidP="00BB34DD">
            <w:pPr>
              <w:pStyle w:val="TAC"/>
              <w:spacing w:line="256" w:lineRule="auto"/>
              <w:rPr>
                <w:ins w:id="58091" w:author="BigCREditor-RAN4#104-bis" w:date="2022-10-21T15:14:00Z"/>
                <w:rFonts w:cs="Arial"/>
              </w:rPr>
            </w:pPr>
          </w:p>
        </w:tc>
        <w:tc>
          <w:tcPr>
            <w:tcW w:w="1361" w:type="dxa"/>
            <w:tcBorders>
              <w:top w:val="nil"/>
              <w:left w:val="single" w:sz="4" w:space="0" w:color="auto"/>
              <w:bottom w:val="single" w:sz="4" w:space="0" w:color="auto"/>
              <w:right w:val="single" w:sz="4" w:space="0" w:color="auto"/>
            </w:tcBorders>
          </w:tcPr>
          <w:p w14:paraId="58B5AFB3" w14:textId="77777777" w:rsidR="00C119E7" w:rsidRPr="00020619" w:rsidRDefault="00C119E7" w:rsidP="00BB34DD">
            <w:pPr>
              <w:pStyle w:val="TAC"/>
              <w:spacing w:line="256" w:lineRule="auto"/>
              <w:rPr>
                <w:ins w:id="58092" w:author="BigCREditor-RAN4#104-bis" w:date="2022-10-21T15:14:00Z"/>
                <w:rFonts w:cs="Arial"/>
              </w:rPr>
            </w:pPr>
          </w:p>
        </w:tc>
        <w:tc>
          <w:tcPr>
            <w:tcW w:w="1361" w:type="dxa"/>
            <w:tcBorders>
              <w:top w:val="nil"/>
              <w:left w:val="single" w:sz="4" w:space="0" w:color="auto"/>
              <w:bottom w:val="single" w:sz="4" w:space="0" w:color="auto"/>
              <w:right w:val="single" w:sz="4" w:space="0" w:color="auto"/>
            </w:tcBorders>
          </w:tcPr>
          <w:p w14:paraId="4D2255BF" w14:textId="77777777" w:rsidR="00C119E7" w:rsidRPr="00020619" w:rsidRDefault="00C119E7" w:rsidP="00BB34DD">
            <w:pPr>
              <w:pStyle w:val="TAC"/>
              <w:spacing w:line="256" w:lineRule="auto"/>
              <w:rPr>
                <w:ins w:id="58093" w:author="BigCREditor-RAN4#104-bis" w:date="2022-10-21T15:14:00Z"/>
                <w:rFonts w:cs="Arial"/>
              </w:rPr>
            </w:pPr>
          </w:p>
        </w:tc>
      </w:tr>
      <w:tr w:rsidR="00C119E7" w:rsidRPr="00020619" w14:paraId="369C5C03" w14:textId="77777777" w:rsidTr="00BB34DD">
        <w:trPr>
          <w:trHeight w:val="187"/>
          <w:ins w:id="58094" w:author="BigCREditor-RAN4#104-bis" w:date="2022-10-21T15:14:00Z"/>
        </w:trPr>
        <w:tc>
          <w:tcPr>
            <w:tcW w:w="2297" w:type="dxa"/>
            <w:tcBorders>
              <w:top w:val="single" w:sz="4" w:space="0" w:color="auto"/>
              <w:left w:val="single" w:sz="4" w:space="0" w:color="auto"/>
              <w:bottom w:val="nil"/>
              <w:right w:val="single" w:sz="4" w:space="0" w:color="auto"/>
            </w:tcBorders>
            <w:hideMark/>
          </w:tcPr>
          <w:p w14:paraId="73D26040" w14:textId="77777777" w:rsidR="00C119E7" w:rsidRPr="00020619" w:rsidRDefault="00C119E7" w:rsidP="00BB34DD">
            <w:pPr>
              <w:pStyle w:val="TAL"/>
              <w:spacing w:line="256" w:lineRule="auto"/>
              <w:rPr>
                <w:ins w:id="58095" w:author="BigCREditor-RAN4#104-bis" w:date="2022-10-21T15:14:00Z"/>
                <w:rFonts w:eastAsia="Calibri"/>
                <w:vertAlign w:val="superscript"/>
              </w:rPr>
            </w:pPr>
            <w:ins w:id="58096" w:author="BigCREditor-RAN4#104-bis" w:date="2022-10-21T15:14:00Z">
              <w:r w:rsidRPr="00020619">
                <w:rPr>
                  <w:rFonts w:eastAsia="Calibri"/>
                </w:rPr>
                <w:t>Io</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68C36624" w14:textId="77777777" w:rsidR="00C119E7" w:rsidRPr="00020619" w:rsidRDefault="00C119E7" w:rsidP="00BB34DD">
            <w:pPr>
              <w:pStyle w:val="TAL"/>
              <w:spacing w:line="256" w:lineRule="auto"/>
              <w:rPr>
                <w:ins w:id="58097" w:author="BigCREditor-RAN4#104-bis" w:date="2022-10-21T15:14:00Z"/>
                <w:rFonts w:cs="Arial"/>
                <w:lang w:eastAsia="zh-CN"/>
              </w:rPr>
            </w:pPr>
            <w:ins w:id="58098" w:author="BigCREditor-RAN4#104-bis" w:date="2022-10-21T15:14: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165" w:type="dxa"/>
            <w:tcBorders>
              <w:top w:val="single" w:sz="4" w:space="0" w:color="auto"/>
              <w:left w:val="single" w:sz="4" w:space="0" w:color="auto"/>
              <w:bottom w:val="nil"/>
              <w:right w:val="single" w:sz="4" w:space="0" w:color="auto"/>
            </w:tcBorders>
            <w:hideMark/>
          </w:tcPr>
          <w:p w14:paraId="2B326CB0" w14:textId="77777777" w:rsidR="00C119E7" w:rsidRPr="00020619" w:rsidRDefault="00C119E7" w:rsidP="00BB34DD">
            <w:pPr>
              <w:pStyle w:val="TAC"/>
              <w:spacing w:line="256" w:lineRule="auto"/>
              <w:rPr>
                <w:ins w:id="58099" w:author="BigCREditor-RAN4#104-bis" w:date="2022-10-21T15:14:00Z"/>
                <w:lang w:eastAsia="en-GB"/>
              </w:rPr>
            </w:pPr>
            <w:ins w:id="58100" w:author="BigCREditor-RAN4#104-bis" w:date="2022-10-21T15:14:00Z">
              <w:r w:rsidRPr="00020619">
                <w:t>dBm/</w:t>
              </w:r>
              <w:r w:rsidRPr="00020619">
                <w:rPr>
                  <w:rFonts w:cs="Arial"/>
                  <w:lang w:eastAsia="zh-CN"/>
                </w:rPr>
                <w:t>Ch BW</w:t>
              </w:r>
            </w:ins>
          </w:p>
        </w:tc>
        <w:tc>
          <w:tcPr>
            <w:tcW w:w="1360" w:type="dxa"/>
            <w:tcBorders>
              <w:top w:val="single" w:sz="4" w:space="0" w:color="auto"/>
              <w:left w:val="single" w:sz="4" w:space="0" w:color="auto"/>
              <w:bottom w:val="nil"/>
              <w:right w:val="single" w:sz="4" w:space="0" w:color="auto"/>
            </w:tcBorders>
            <w:hideMark/>
          </w:tcPr>
          <w:p w14:paraId="48806E35" w14:textId="77777777" w:rsidR="00C119E7" w:rsidRPr="00020619" w:rsidRDefault="00C119E7" w:rsidP="00BB34DD">
            <w:pPr>
              <w:pStyle w:val="TAC"/>
              <w:spacing w:line="256" w:lineRule="auto"/>
              <w:rPr>
                <w:ins w:id="58101" w:author="BigCREditor-RAN4#104-bis" w:date="2022-10-21T15:14:00Z"/>
                <w:rFonts w:cs="Arial"/>
              </w:rPr>
            </w:pPr>
            <w:ins w:id="58102" w:author="BigCREditor-RAN4#104-bis" w:date="2022-10-21T15:14:00Z">
              <w:r w:rsidRPr="00020619">
                <w:rPr>
                  <w:rFonts w:cs="Arial"/>
                </w:rPr>
                <w:t>-53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c>
          <w:tcPr>
            <w:tcW w:w="1361" w:type="dxa"/>
            <w:tcBorders>
              <w:top w:val="single" w:sz="4" w:space="0" w:color="auto"/>
              <w:left w:val="single" w:sz="4" w:space="0" w:color="auto"/>
              <w:bottom w:val="nil"/>
              <w:right w:val="single" w:sz="4" w:space="0" w:color="auto"/>
            </w:tcBorders>
            <w:hideMark/>
          </w:tcPr>
          <w:p w14:paraId="0210D208" w14:textId="77777777" w:rsidR="00C119E7" w:rsidRPr="00020619" w:rsidRDefault="00C119E7" w:rsidP="00BB34DD">
            <w:pPr>
              <w:pStyle w:val="TAC"/>
              <w:spacing w:line="256" w:lineRule="auto"/>
              <w:rPr>
                <w:ins w:id="58103" w:author="BigCREditor-RAN4#104-bis" w:date="2022-10-21T15:14:00Z"/>
                <w:rFonts w:cs="Arial"/>
              </w:rPr>
            </w:pPr>
            <w:ins w:id="58104" w:author="BigCREditor-RAN4#104-bis" w:date="2022-10-21T15:14:00Z">
              <w:r w:rsidRPr="00020619">
                <w:rPr>
                  <w:rFonts w:cs="Arial"/>
                </w:rPr>
                <w:t>-75.4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c>
          <w:tcPr>
            <w:tcW w:w="1361" w:type="dxa"/>
            <w:tcBorders>
              <w:top w:val="single" w:sz="4" w:space="0" w:color="auto"/>
              <w:left w:val="single" w:sz="4" w:space="0" w:color="auto"/>
              <w:bottom w:val="single" w:sz="4" w:space="0" w:color="auto"/>
              <w:right w:val="single" w:sz="4" w:space="0" w:color="auto"/>
            </w:tcBorders>
            <w:hideMark/>
          </w:tcPr>
          <w:p w14:paraId="5A562A29" w14:textId="77777777" w:rsidR="00C119E7" w:rsidRPr="00020619" w:rsidRDefault="00C119E7" w:rsidP="00BB34DD">
            <w:pPr>
              <w:pStyle w:val="TAC"/>
              <w:spacing w:line="256" w:lineRule="auto"/>
              <w:rPr>
                <w:ins w:id="58105" w:author="BigCREditor-RAN4#104-bis" w:date="2022-10-21T15:14:00Z"/>
                <w:rFonts w:cs="Arial"/>
              </w:rPr>
            </w:pPr>
            <w:ins w:id="58106" w:author="BigCREditor-RAN4#104-bis" w:date="2022-10-21T15:14:00Z">
              <w:r w:rsidRPr="00020619">
                <w:rPr>
                  <w:rFonts w:cs="Arial"/>
                </w:rPr>
                <w:t>-90.2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C119E7" w:rsidRPr="00020619" w14:paraId="5AE7D041" w14:textId="77777777" w:rsidTr="00BB34DD">
        <w:trPr>
          <w:trHeight w:val="187"/>
          <w:ins w:id="58107" w:author="BigCREditor-RAN4#104-bis" w:date="2022-10-21T15:14:00Z"/>
        </w:trPr>
        <w:tc>
          <w:tcPr>
            <w:tcW w:w="2297" w:type="dxa"/>
            <w:tcBorders>
              <w:top w:val="nil"/>
              <w:left w:val="single" w:sz="4" w:space="0" w:color="auto"/>
              <w:bottom w:val="nil"/>
              <w:right w:val="single" w:sz="4" w:space="0" w:color="auto"/>
            </w:tcBorders>
          </w:tcPr>
          <w:p w14:paraId="2782A5E6" w14:textId="77777777" w:rsidR="00C119E7" w:rsidRPr="00020619" w:rsidRDefault="00C119E7" w:rsidP="00BB34DD">
            <w:pPr>
              <w:pStyle w:val="TAL"/>
              <w:spacing w:line="256" w:lineRule="auto"/>
              <w:rPr>
                <w:ins w:id="58108"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A2334FB" w14:textId="77777777" w:rsidR="00C119E7" w:rsidRPr="00020619" w:rsidRDefault="00C119E7" w:rsidP="00BB34DD">
            <w:pPr>
              <w:pStyle w:val="TAL"/>
              <w:spacing w:line="256" w:lineRule="auto"/>
              <w:rPr>
                <w:ins w:id="58109" w:author="BigCREditor-RAN4#104-bis" w:date="2022-10-21T15:14:00Z"/>
                <w:rFonts w:cs="Arial"/>
                <w:lang w:eastAsia="ja-JP"/>
              </w:rPr>
            </w:pPr>
            <w:ins w:id="58110" w:author="BigCREditor-RAN4#104-bis" w:date="2022-10-21T15:14: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165" w:type="dxa"/>
            <w:tcBorders>
              <w:top w:val="nil"/>
              <w:left w:val="single" w:sz="4" w:space="0" w:color="auto"/>
              <w:bottom w:val="nil"/>
              <w:right w:val="single" w:sz="4" w:space="0" w:color="auto"/>
            </w:tcBorders>
          </w:tcPr>
          <w:p w14:paraId="13B46584" w14:textId="77777777" w:rsidR="00C119E7" w:rsidRPr="00020619" w:rsidRDefault="00C119E7" w:rsidP="00BB34DD">
            <w:pPr>
              <w:pStyle w:val="TAC"/>
              <w:spacing w:line="256" w:lineRule="auto"/>
              <w:rPr>
                <w:ins w:id="58111" w:author="BigCREditor-RAN4#104-bis" w:date="2022-10-21T15:14:00Z"/>
                <w:lang w:eastAsia="en-GB"/>
              </w:rPr>
            </w:pPr>
          </w:p>
        </w:tc>
        <w:tc>
          <w:tcPr>
            <w:tcW w:w="1360" w:type="dxa"/>
            <w:tcBorders>
              <w:top w:val="nil"/>
              <w:left w:val="single" w:sz="4" w:space="0" w:color="auto"/>
              <w:bottom w:val="nil"/>
              <w:right w:val="single" w:sz="4" w:space="0" w:color="auto"/>
            </w:tcBorders>
          </w:tcPr>
          <w:p w14:paraId="0AA734C0" w14:textId="77777777" w:rsidR="00C119E7" w:rsidRPr="00020619" w:rsidRDefault="00C119E7" w:rsidP="00BB34DD">
            <w:pPr>
              <w:pStyle w:val="TAC"/>
              <w:spacing w:line="256" w:lineRule="auto"/>
              <w:rPr>
                <w:ins w:id="58112" w:author="BigCREditor-RAN4#104-bis" w:date="2022-10-21T15:14:00Z"/>
                <w:rFonts w:cs="Arial"/>
              </w:rPr>
            </w:pPr>
          </w:p>
        </w:tc>
        <w:tc>
          <w:tcPr>
            <w:tcW w:w="1361" w:type="dxa"/>
            <w:tcBorders>
              <w:top w:val="nil"/>
              <w:left w:val="single" w:sz="4" w:space="0" w:color="auto"/>
              <w:bottom w:val="nil"/>
              <w:right w:val="single" w:sz="4" w:space="0" w:color="auto"/>
            </w:tcBorders>
          </w:tcPr>
          <w:p w14:paraId="4B9F5B47" w14:textId="77777777" w:rsidR="00C119E7" w:rsidRPr="00020619" w:rsidRDefault="00C119E7" w:rsidP="00BB34DD">
            <w:pPr>
              <w:pStyle w:val="TAC"/>
              <w:spacing w:line="256" w:lineRule="auto"/>
              <w:rPr>
                <w:ins w:id="58113"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B7D8F1B" w14:textId="77777777" w:rsidR="00C119E7" w:rsidRPr="00020619" w:rsidRDefault="00C119E7" w:rsidP="00BB34DD">
            <w:pPr>
              <w:pStyle w:val="TAC"/>
              <w:spacing w:line="256" w:lineRule="auto"/>
              <w:rPr>
                <w:ins w:id="58114" w:author="BigCREditor-RAN4#104-bis" w:date="2022-10-21T15:14:00Z"/>
                <w:rFonts w:cs="Arial"/>
              </w:rPr>
            </w:pPr>
            <w:ins w:id="58115" w:author="BigCREditor-RAN4#104-bis" w:date="2022-10-21T15:14:00Z">
              <w:r w:rsidRPr="00020619">
                <w:rPr>
                  <w:rFonts w:cs="Arial"/>
                </w:rPr>
                <w:t>-89.7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C119E7" w:rsidRPr="00020619" w14:paraId="6CF485A3" w14:textId="77777777" w:rsidTr="00BB34DD">
        <w:trPr>
          <w:trHeight w:val="187"/>
          <w:ins w:id="58116" w:author="BigCREditor-RAN4#104-bis" w:date="2022-10-21T15:14:00Z"/>
        </w:trPr>
        <w:tc>
          <w:tcPr>
            <w:tcW w:w="2297" w:type="dxa"/>
            <w:tcBorders>
              <w:top w:val="nil"/>
              <w:left w:val="single" w:sz="4" w:space="0" w:color="auto"/>
              <w:bottom w:val="nil"/>
              <w:right w:val="single" w:sz="4" w:space="0" w:color="auto"/>
            </w:tcBorders>
          </w:tcPr>
          <w:p w14:paraId="0A2D3877" w14:textId="77777777" w:rsidR="00C119E7" w:rsidRPr="00020619" w:rsidRDefault="00C119E7" w:rsidP="00BB34DD">
            <w:pPr>
              <w:pStyle w:val="TAL"/>
              <w:spacing w:line="256" w:lineRule="auto"/>
              <w:rPr>
                <w:ins w:id="58117"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3DBE176" w14:textId="77777777" w:rsidR="00C119E7" w:rsidRPr="00020619" w:rsidRDefault="00C119E7" w:rsidP="00BB34DD">
            <w:pPr>
              <w:pStyle w:val="TAL"/>
              <w:spacing w:line="256" w:lineRule="auto"/>
              <w:rPr>
                <w:ins w:id="58118" w:author="BigCREditor-RAN4#104-bis" w:date="2022-10-21T15:14:00Z"/>
                <w:rFonts w:cs="Arial"/>
                <w:lang w:eastAsia="ja-JP"/>
              </w:rPr>
            </w:pPr>
            <w:ins w:id="58119" w:author="BigCREditor-RAN4#104-bis" w:date="2022-10-21T15:14:00Z">
              <w:r w:rsidRPr="00020619">
                <w:rPr>
                  <w:rFonts w:cs="Arial"/>
                  <w:lang w:eastAsia="ja-JP"/>
                </w:rPr>
                <w:t>Bands FDD_C</w:t>
              </w:r>
              <w:r w:rsidRPr="00020619">
                <w:rPr>
                  <w:rFonts w:cs="Arial"/>
                </w:rPr>
                <w:t xml:space="preserve">, </w:t>
              </w:r>
              <w:r w:rsidRPr="00020619">
                <w:rPr>
                  <w:rFonts w:cs="Arial"/>
                  <w:lang w:eastAsia="zh-CN"/>
                </w:rPr>
                <w:t>TDD_C</w:t>
              </w:r>
            </w:ins>
          </w:p>
        </w:tc>
        <w:tc>
          <w:tcPr>
            <w:tcW w:w="1165" w:type="dxa"/>
            <w:tcBorders>
              <w:top w:val="nil"/>
              <w:left w:val="single" w:sz="4" w:space="0" w:color="auto"/>
              <w:bottom w:val="nil"/>
              <w:right w:val="single" w:sz="4" w:space="0" w:color="auto"/>
            </w:tcBorders>
          </w:tcPr>
          <w:p w14:paraId="25651022" w14:textId="77777777" w:rsidR="00C119E7" w:rsidRPr="00020619" w:rsidRDefault="00C119E7" w:rsidP="00BB34DD">
            <w:pPr>
              <w:pStyle w:val="TAC"/>
              <w:spacing w:line="256" w:lineRule="auto"/>
              <w:rPr>
                <w:ins w:id="58120" w:author="BigCREditor-RAN4#104-bis" w:date="2022-10-21T15:14:00Z"/>
                <w:lang w:eastAsia="en-GB"/>
              </w:rPr>
            </w:pPr>
          </w:p>
        </w:tc>
        <w:tc>
          <w:tcPr>
            <w:tcW w:w="1360" w:type="dxa"/>
            <w:tcBorders>
              <w:top w:val="nil"/>
              <w:left w:val="single" w:sz="4" w:space="0" w:color="auto"/>
              <w:bottom w:val="nil"/>
              <w:right w:val="single" w:sz="4" w:space="0" w:color="auto"/>
            </w:tcBorders>
          </w:tcPr>
          <w:p w14:paraId="3128BEE5" w14:textId="77777777" w:rsidR="00C119E7" w:rsidRPr="00020619" w:rsidRDefault="00C119E7" w:rsidP="00BB34DD">
            <w:pPr>
              <w:pStyle w:val="TAC"/>
              <w:spacing w:line="256" w:lineRule="auto"/>
              <w:rPr>
                <w:ins w:id="58121" w:author="BigCREditor-RAN4#104-bis" w:date="2022-10-21T15:14:00Z"/>
                <w:rFonts w:cs="Arial"/>
              </w:rPr>
            </w:pPr>
          </w:p>
        </w:tc>
        <w:tc>
          <w:tcPr>
            <w:tcW w:w="1361" w:type="dxa"/>
            <w:tcBorders>
              <w:top w:val="nil"/>
              <w:left w:val="single" w:sz="4" w:space="0" w:color="auto"/>
              <w:bottom w:val="nil"/>
              <w:right w:val="single" w:sz="4" w:space="0" w:color="auto"/>
            </w:tcBorders>
          </w:tcPr>
          <w:p w14:paraId="0330292B" w14:textId="77777777" w:rsidR="00C119E7" w:rsidRPr="00020619" w:rsidRDefault="00C119E7" w:rsidP="00BB34DD">
            <w:pPr>
              <w:pStyle w:val="TAC"/>
              <w:spacing w:line="256" w:lineRule="auto"/>
              <w:rPr>
                <w:ins w:id="58122"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69A7FF28" w14:textId="77777777" w:rsidR="00C119E7" w:rsidRPr="00020619" w:rsidRDefault="00C119E7" w:rsidP="00BB34DD">
            <w:pPr>
              <w:pStyle w:val="TAC"/>
              <w:spacing w:line="256" w:lineRule="auto"/>
              <w:rPr>
                <w:ins w:id="58123" w:author="BigCREditor-RAN4#104-bis" w:date="2022-10-21T15:14:00Z"/>
                <w:rFonts w:cs="Arial"/>
              </w:rPr>
            </w:pPr>
            <w:ins w:id="58124" w:author="BigCREditor-RAN4#104-bis" w:date="2022-10-21T15:14:00Z">
              <w:r w:rsidRPr="00020619">
                <w:rPr>
                  <w:rFonts w:cs="Arial"/>
                </w:rPr>
                <w:t>-89.2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C119E7" w:rsidRPr="00020619" w14:paraId="7F43F443" w14:textId="77777777" w:rsidTr="00BB34DD">
        <w:trPr>
          <w:trHeight w:val="187"/>
          <w:ins w:id="58125" w:author="BigCREditor-RAN4#104-bis" w:date="2022-10-21T15:14:00Z"/>
        </w:trPr>
        <w:tc>
          <w:tcPr>
            <w:tcW w:w="2297" w:type="dxa"/>
            <w:tcBorders>
              <w:top w:val="nil"/>
              <w:left w:val="single" w:sz="4" w:space="0" w:color="auto"/>
              <w:bottom w:val="nil"/>
              <w:right w:val="single" w:sz="4" w:space="0" w:color="auto"/>
            </w:tcBorders>
          </w:tcPr>
          <w:p w14:paraId="7BB7A277" w14:textId="77777777" w:rsidR="00C119E7" w:rsidRPr="00020619" w:rsidRDefault="00C119E7" w:rsidP="00BB34DD">
            <w:pPr>
              <w:pStyle w:val="TAL"/>
              <w:spacing w:line="256" w:lineRule="auto"/>
              <w:rPr>
                <w:ins w:id="58126"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EE0B0EE" w14:textId="77777777" w:rsidR="00C119E7" w:rsidRPr="00020619" w:rsidRDefault="00C119E7" w:rsidP="00BB34DD">
            <w:pPr>
              <w:pStyle w:val="TAL"/>
              <w:spacing w:line="256" w:lineRule="auto"/>
              <w:rPr>
                <w:ins w:id="58127" w:author="BigCREditor-RAN4#104-bis" w:date="2022-10-21T15:14:00Z"/>
                <w:rFonts w:cs="Arial"/>
                <w:lang w:eastAsia="ja-JP"/>
              </w:rPr>
            </w:pPr>
            <w:ins w:id="58128" w:author="BigCREditor-RAN4#104-bis" w:date="2022-10-21T15:14:00Z">
              <w:r w:rsidRPr="00020619">
                <w:rPr>
                  <w:rFonts w:cs="Arial"/>
                  <w:lang w:eastAsia="ja-JP"/>
                </w:rPr>
                <w:t>Bands FDD_D</w:t>
              </w:r>
            </w:ins>
          </w:p>
        </w:tc>
        <w:tc>
          <w:tcPr>
            <w:tcW w:w="1165" w:type="dxa"/>
            <w:tcBorders>
              <w:top w:val="nil"/>
              <w:left w:val="single" w:sz="4" w:space="0" w:color="auto"/>
              <w:bottom w:val="nil"/>
              <w:right w:val="single" w:sz="4" w:space="0" w:color="auto"/>
            </w:tcBorders>
          </w:tcPr>
          <w:p w14:paraId="1CF0847D" w14:textId="77777777" w:rsidR="00C119E7" w:rsidRPr="00020619" w:rsidRDefault="00C119E7" w:rsidP="00BB34DD">
            <w:pPr>
              <w:pStyle w:val="TAC"/>
              <w:spacing w:line="256" w:lineRule="auto"/>
              <w:rPr>
                <w:ins w:id="58129" w:author="BigCREditor-RAN4#104-bis" w:date="2022-10-21T15:14:00Z"/>
                <w:lang w:eastAsia="en-GB"/>
              </w:rPr>
            </w:pPr>
          </w:p>
        </w:tc>
        <w:tc>
          <w:tcPr>
            <w:tcW w:w="1360" w:type="dxa"/>
            <w:tcBorders>
              <w:top w:val="nil"/>
              <w:left w:val="single" w:sz="4" w:space="0" w:color="auto"/>
              <w:bottom w:val="nil"/>
              <w:right w:val="single" w:sz="4" w:space="0" w:color="auto"/>
            </w:tcBorders>
          </w:tcPr>
          <w:p w14:paraId="521763B6" w14:textId="77777777" w:rsidR="00C119E7" w:rsidRPr="00020619" w:rsidRDefault="00C119E7" w:rsidP="00BB34DD">
            <w:pPr>
              <w:pStyle w:val="TAC"/>
              <w:spacing w:line="256" w:lineRule="auto"/>
              <w:rPr>
                <w:ins w:id="58130" w:author="BigCREditor-RAN4#104-bis" w:date="2022-10-21T15:14:00Z"/>
                <w:rFonts w:cs="Arial"/>
              </w:rPr>
            </w:pPr>
          </w:p>
        </w:tc>
        <w:tc>
          <w:tcPr>
            <w:tcW w:w="1361" w:type="dxa"/>
            <w:tcBorders>
              <w:top w:val="nil"/>
              <w:left w:val="single" w:sz="4" w:space="0" w:color="auto"/>
              <w:bottom w:val="nil"/>
              <w:right w:val="single" w:sz="4" w:space="0" w:color="auto"/>
            </w:tcBorders>
          </w:tcPr>
          <w:p w14:paraId="66590EB6" w14:textId="77777777" w:rsidR="00C119E7" w:rsidRPr="00020619" w:rsidRDefault="00C119E7" w:rsidP="00BB34DD">
            <w:pPr>
              <w:pStyle w:val="TAC"/>
              <w:spacing w:line="256" w:lineRule="auto"/>
              <w:rPr>
                <w:ins w:id="58131"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019654E8" w14:textId="77777777" w:rsidR="00C119E7" w:rsidRPr="00020619" w:rsidRDefault="00C119E7" w:rsidP="00BB34DD">
            <w:pPr>
              <w:pStyle w:val="TAC"/>
              <w:spacing w:line="256" w:lineRule="auto"/>
              <w:rPr>
                <w:ins w:id="58132" w:author="BigCREditor-RAN4#104-bis" w:date="2022-10-21T15:14:00Z"/>
                <w:rFonts w:cs="Arial"/>
              </w:rPr>
            </w:pPr>
            <w:ins w:id="58133" w:author="BigCREditor-RAN4#104-bis" w:date="2022-10-21T15:14:00Z">
              <w:r w:rsidRPr="00020619">
                <w:rPr>
                  <w:rFonts w:cs="Arial"/>
                </w:rPr>
                <w:t>-88.7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C119E7" w:rsidRPr="00020619" w14:paraId="7D868D2B" w14:textId="77777777" w:rsidTr="00BB34DD">
        <w:trPr>
          <w:trHeight w:val="187"/>
          <w:ins w:id="58134" w:author="BigCREditor-RAN4#104-bis" w:date="2022-10-21T15:14:00Z"/>
        </w:trPr>
        <w:tc>
          <w:tcPr>
            <w:tcW w:w="2297" w:type="dxa"/>
            <w:tcBorders>
              <w:top w:val="nil"/>
              <w:left w:val="single" w:sz="4" w:space="0" w:color="auto"/>
              <w:bottom w:val="nil"/>
              <w:right w:val="single" w:sz="4" w:space="0" w:color="auto"/>
            </w:tcBorders>
          </w:tcPr>
          <w:p w14:paraId="6CFEA014" w14:textId="77777777" w:rsidR="00C119E7" w:rsidRPr="00020619" w:rsidRDefault="00C119E7" w:rsidP="00BB34DD">
            <w:pPr>
              <w:pStyle w:val="TAL"/>
              <w:spacing w:line="256" w:lineRule="auto"/>
              <w:rPr>
                <w:ins w:id="58135"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F5020AA" w14:textId="77777777" w:rsidR="00C119E7" w:rsidRPr="00020619" w:rsidRDefault="00C119E7" w:rsidP="00BB34DD">
            <w:pPr>
              <w:pStyle w:val="TAL"/>
              <w:spacing w:line="256" w:lineRule="auto"/>
              <w:rPr>
                <w:ins w:id="58136" w:author="BigCREditor-RAN4#104-bis" w:date="2022-10-21T15:14:00Z"/>
                <w:rFonts w:cs="Arial"/>
                <w:lang w:eastAsia="ja-JP"/>
              </w:rPr>
            </w:pPr>
            <w:ins w:id="58137" w:author="BigCREditor-RAN4#104-bis" w:date="2022-10-21T15:14: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165" w:type="dxa"/>
            <w:tcBorders>
              <w:top w:val="nil"/>
              <w:left w:val="single" w:sz="4" w:space="0" w:color="auto"/>
              <w:bottom w:val="nil"/>
              <w:right w:val="single" w:sz="4" w:space="0" w:color="auto"/>
            </w:tcBorders>
          </w:tcPr>
          <w:p w14:paraId="40020E46" w14:textId="77777777" w:rsidR="00C119E7" w:rsidRPr="00020619" w:rsidRDefault="00C119E7" w:rsidP="00BB34DD">
            <w:pPr>
              <w:pStyle w:val="TAC"/>
              <w:spacing w:line="256" w:lineRule="auto"/>
              <w:rPr>
                <w:ins w:id="58138" w:author="BigCREditor-RAN4#104-bis" w:date="2022-10-21T15:14:00Z"/>
                <w:lang w:eastAsia="en-GB"/>
              </w:rPr>
            </w:pPr>
          </w:p>
        </w:tc>
        <w:tc>
          <w:tcPr>
            <w:tcW w:w="1360" w:type="dxa"/>
            <w:tcBorders>
              <w:top w:val="nil"/>
              <w:left w:val="single" w:sz="4" w:space="0" w:color="auto"/>
              <w:bottom w:val="nil"/>
              <w:right w:val="single" w:sz="4" w:space="0" w:color="auto"/>
            </w:tcBorders>
          </w:tcPr>
          <w:p w14:paraId="29EA584A" w14:textId="77777777" w:rsidR="00C119E7" w:rsidRPr="00020619" w:rsidRDefault="00C119E7" w:rsidP="00BB34DD">
            <w:pPr>
              <w:pStyle w:val="TAC"/>
              <w:spacing w:line="256" w:lineRule="auto"/>
              <w:rPr>
                <w:ins w:id="58139" w:author="BigCREditor-RAN4#104-bis" w:date="2022-10-21T15:14:00Z"/>
                <w:rFonts w:cs="Arial"/>
              </w:rPr>
            </w:pPr>
          </w:p>
        </w:tc>
        <w:tc>
          <w:tcPr>
            <w:tcW w:w="1361" w:type="dxa"/>
            <w:tcBorders>
              <w:top w:val="nil"/>
              <w:left w:val="single" w:sz="4" w:space="0" w:color="auto"/>
              <w:bottom w:val="nil"/>
              <w:right w:val="single" w:sz="4" w:space="0" w:color="auto"/>
            </w:tcBorders>
          </w:tcPr>
          <w:p w14:paraId="1E49E5F4" w14:textId="77777777" w:rsidR="00C119E7" w:rsidRPr="00020619" w:rsidRDefault="00C119E7" w:rsidP="00BB34DD">
            <w:pPr>
              <w:pStyle w:val="TAC"/>
              <w:spacing w:line="256" w:lineRule="auto"/>
              <w:rPr>
                <w:ins w:id="58140"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40777AB" w14:textId="77777777" w:rsidR="00C119E7" w:rsidRPr="00020619" w:rsidRDefault="00C119E7" w:rsidP="00BB34DD">
            <w:pPr>
              <w:pStyle w:val="TAC"/>
              <w:spacing w:line="256" w:lineRule="auto"/>
              <w:rPr>
                <w:ins w:id="58141" w:author="BigCREditor-RAN4#104-bis" w:date="2022-10-21T15:14:00Z"/>
                <w:rFonts w:cs="Arial"/>
              </w:rPr>
            </w:pPr>
            <w:ins w:id="58142" w:author="BigCREditor-RAN4#104-bis" w:date="2022-10-21T15:14:00Z">
              <w:r w:rsidRPr="00020619">
                <w:rPr>
                  <w:rFonts w:cs="Arial"/>
                </w:rPr>
                <w:t>-88.2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C119E7" w:rsidRPr="00020619" w14:paraId="365024BB" w14:textId="77777777" w:rsidTr="00BB34DD">
        <w:trPr>
          <w:trHeight w:val="187"/>
          <w:ins w:id="58143" w:author="BigCREditor-RAN4#104-bis" w:date="2022-10-21T15:14:00Z"/>
        </w:trPr>
        <w:tc>
          <w:tcPr>
            <w:tcW w:w="2297" w:type="dxa"/>
            <w:tcBorders>
              <w:top w:val="nil"/>
              <w:left w:val="single" w:sz="4" w:space="0" w:color="auto"/>
              <w:bottom w:val="nil"/>
              <w:right w:val="single" w:sz="4" w:space="0" w:color="auto"/>
            </w:tcBorders>
          </w:tcPr>
          <w:p w14:paraId="2DE2B7B6" w14:textId="77777777" w:rsidR="00C119E7" w:rsidRPr="00020619" w:rsidRDefault="00C119E7" w:rsidP="00BB34DD">
            <w:pPr>
              <w:pStyle w:val="TAL"/>
              <w:spacing w:line="256" w:lineRule="auto"/>
              <w:rPr>
                <w:ins w:id="58144"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DAE9C27" w14:textId="77777777" w:rsidR="00C119E7" w:rsidRPr="00020619" w:rsidRDefault="00C119E7" w:rsidP="00BB34DD">
            <w:pPr>
              <w:pStyle w:val="TAL"/>
              <w:spacing w:line="256" w:lineRule="auto"/>
              <w:rPr>
                <w:ins w:id="58145" w:author="BigCREditor-RAN4#104-bis" w:date="2022-10-21T15:14:00Z"/>
                <w:rFonts w:cs="Arial"/>
                <w:lang w:eastAsia="ja-JP"/>
              </w:rPr>
            </w:pPr>
            <w:ins w:id="58146" w:author="BigCREditor-RAN4#104-bis" w:date="2022-10-21T15:14:00Z">
              <w:r w:rsidRPr="00020619">
                <w:rPr>
                  <w:rFonts w:cs="Arial"/>
                  <w:lang w:eastAsia="ja-JP"/>
                </w:rPr>
                <w:t>Bands FDD_G</w:t>
              </w:r>
              <w:r w:rsidRPr="00020619">
                <w:rPr>
                  <w:rFonts w:cs="Arial"/>
                  <w:vertAlign w:val="superscript"/>
                  <w:lang w:eastAsia="ja-JP"/>
                </w:rPr>
                <w:t xml:space="preserve"> Note 8</w:t>
              </w:r>
            </w:ins>
          </w:p>
        </w:tc>
        <w:tc>
          <w:tcPr>
            <w:tcW w:w="1165" w:type="dxa"/>
            <w:tcBorders>
              <w:top w:val="nil"/>
              <w:left w:val="single" w:sz="4" w:space="0" w:color="auto"/>
              <w:bottom w:val="nil"/>
              <w:right w:val="single" w:sz="4" w:space="0" w:color="auto"/>
            </w:tcBorders>
          </w:tcPr>
          <w:p w14:paraId="5EA9789B" w14:textId="77777777" w:rsidR="00C119E7" w:rsidRPr="00020619" w:rsidRDefault="00C119E7" w:rsidP="00BB34DD">
            <w:pPr>
              <w:pStyle w:val="TAC"/>
              <w:spacing w:line="256" w:lineRule="auto"/>
              <w:rPr>
                <w:ins w:id="58147" w:author="BigCREditor-RAN4#104-bis" w:date="2022-10-21T15:14:00Z"/>
                <w:lang w:eastAsia="en-GB"/>
              </w:rPr>
            </w:pPr>
          </w:p>
        </w:tc>
        <w:tc>
          <w:tcPr>
            <w:tcW w:w="1360" w:type="dxa"/>
            <w:tcBorders>
              <w:top w:val="nil"/>
              <w:left w:val="single" w:sz="4" w:space="0" w:color="auto"/>
              <w:bottom w:val="nil"/>
              <w:right w:val="single" w:sz="4" w:space="0" w:color="auto"/>
            </w:tcBorders>
          </w:tcPr>
          <w:p w14:paraId="2684B6A4" w14:textId="77777777" w:rsidR="00C119E7" w:rsidRPr="00020619" w:rsidRDefault="00C119E7" w:rsidP="00BB34DD">
            <w:pPr>
              <w:pStyle w:val="TAC"/>
              <w:spacing w:line="256" w:lineRule="auto"/>
              <w:rPr>
                <w:ins w:id="58148" w:author="BigCREditor-RAN4#104-bis" w:date="2022-10-21T15:14:00Z"/>
                <w:rFonts w:cs="Arial"/>
              </w:rPr>
            </w:pPr>
          </w:p>
        </w:tc>
        <w:tc>
          <w:tcPr>
            <w:tcW w:w="1361" w:type="dxa"/>
            <w:tcBorders>
              <w:top w:val="nil"/>
              <w:left w:val="single" w:sz="4" w:space="0" w:color="auto"/>
              <w:bottom w:val="nil"/>
              <w:right w:val="single" w:sz="4" w:space="0" w:color="auto"/>
            </w:tcBorders>
          </w:tcPr>
          <w:p w14:paraId="4C5F6D5F" w14:textId="77777777" w:rsidR="00C119E7" w:rsidRPr="00020619" w:rsidRDefault="00C119E7" w:rsidP="00BB34DD">
            <w:pPr>
              <w:pStyle w:val="TAC"/>
              <w:spacing w:line="256" w:lineRule="auto"/>
              <w:rPr>
                <w:ins w:id="58149"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03F3AD68" w14:textId="77777777" w:rsidR="00C119E7" w:rsidRPr="00020619" w:rsidRDefault="00C119E7" w:rsidP="00BB34DD">
            <w:pPr>
              <w:pStyle w:val="TAC"/>
              <w:spacing w:line="256" w:lineRule="auto"/>
              <w:rPr>
                <w:ins w:id="58150" w:author="BigCREditor-RAN4#104-bis" w:date="2022-10-21T15:14:00Z"/>
                <w:rFonts w:cs="Arial"/>
              </w:rPr>
            </w:pPr>
            <w:ins w:id="58151" w:author="BigCREditor-RAN4#104-bis" w:date="2022-10-21T15:14:00Z">
              <w:r w:rsidRPr="00020619">
                <w:rPr>
                  <w:rFonts w:cs="Arial"/>
                </w:rPr>
                <w:t>-87.2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C119E7" w:rsidRPr="00020619" w14:paraId="691AA548" w14:textId="77777777" w:rsidTr="00BB34DD">
        <w:trPr>
          <w:trHeight w:val="187"/>
          <w:ins w:id="58152" w:author="BigCREditor-RAN4#104-bis" w:date="2022-10-21T15:14:00Z"/>
        </w:trPr>
        <w:tc>
          <w:tcPr>
            <w:tcW w:w="2297" w:type="dxa"/>
            <w:tcBorders>
              <w:top w:val="nil"/>
              <w:left w:val="single" w:sz="4" w:space="0" w:color="auto"/>
              <w:bottom w:val="single" w:sz="4" w:space="0" w:color="auto"/>
              <w:right w:val="single" w:sz="4" w:space="0" w:color="auto"/>
            </w:tcBorders>
          </w:tcPr>
          <w:p w14:paraId="3B9DEB62" w14:textId="77777777" w:rsidR="00C119E7" w:rsidRPr="00020619" w:rsidRDefault="00C119E7" w:rsidP="00BB34DD">
            <w:pPr>
              <w:pStyle w:val="TAL"/>
              <w:spacing w:line="256" w:lineRule="auto"/>
              <w:rPr>
                <w:ins w:id="58153" w:author="BigCREditor-RAN4#104-bis" w:date="2022-10-21T15:14: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45BD316" w14:textId="77777777" w:rsidR="00C119E7" w:rsidRPr="00020619" w:rsidRDefault="00C119E7" w:rsidP="00BB34DD">
            <w:pPr>
              <w:pStyle w:val="TAL"/>
              <w:spacing w:line="256" w:lineRule="auto"/>
              <w:rPr>
                <w:ins w:id="58154" w:author="BigCREditor-RAN4#104-bis" w:date="2022-10-21T15:14:00Z"/>
                <w:rFonts w:cs="Arial"/>
                <w:lang w:eastAsia="ja-JP"/>
              </w:rPr>
            </w:pPr>
            <w:ins w:id="58155" w:author="BigCREditor-RAN4#104-bis" w:date="2022-10-21T15:14:00Z">
              <w:r w:rsidRPr="00020619">
                <w:rPr>
                  <w:rFonts w:cs="Arial"/>
                  <w:lang w:eastAsia="ja-JP"/>
                </w:rPr>
                <w:t>Bands FDD_H</w:t>
              </w:r>
            </w:ins>
          </w:p>
        </w:tc>
        <w:tc>
          <w:tcPr>
            <w:tcW w:w="1165" w:type="dxa"/>
            <w:tcBorders>
              <w:top w:val="nil"/>
              <w:left w:val="single" w:sz="4" w:space="0" w:color="auto"/>
              <w:bottom w:val="single" w:sz="4" w:space="0" w:color="auto"/>
              <w:right w:val="single" w:sz="4" w:space="0" w:color="auto"/>
            </w:tcBorders>
          </w:tcPr>
          <w:p w14:paraId="41BDCD95" w14:textId="77777777" w:rsidR="00C119E7" w:rsidRPr="00020619" w:rsidRDefault="00C119E7" w:rsidP="00BB34DD">
            <w:pPr>
              <w:pStyle w:val="TAC"/>
              <w:spacing w:line="256" w:lineRule="auto"/>
              <w:rPr>
                <w:ins w:id="58156" w:author="BigCREditor-RAN4#104-bis" w:date="2022-10-21T15:14:00Z"/>
                <w:lang w:eastAsia="en-GB"/>
              </w:rPr>
            </w:pPr>
          </w:p>
        </w:tc>
        <w:tc>
          <w:tcPr>
            <w:tcW w:w="1360" w:type="dxa"/>
            <w:tcBorders>
              <w:top w:val="nil"/>
              <w:left w:val="single" w:sz="4" w:space="0" w:color="auto"/>
              <w:bottom w:val="single" w:sz="4" w:space="0" w:color="auto"/>
              <w:right w:val="single" w:sz="4" w:space="0" w:color="auto"/>
            </w:tcBorders>
          </w:tcPr>
          <w:p w14:paraId="298497C2" w14:textId="77777777" w:rsidR="00C119E7" w:rsidRPr="00020619" w:rsidRDefault="00C119E7" w:rsidP="00BB34DD">
            <w:pPr>
              <w:pStyle w:val="TAC"/>
              <w:spacing w:line="256" w:lineRule="auto"/>
              <w:rPr>
                <w:ins w:id="58157" w:author="BigCREditor-RAN4#104-bis" w:date="2022-10-21T15:14:00Z"/>
                <w:rFonts w:cs="Arial"/>
              </w:rPr>
            </w:pPr>
          </w:p>
        </w:tc>
        <w:tc>
          <w:tcPr>
            <w:tcW w:w="1361" w:type="dxa"/>
            <w:tcBorders>
              <w:top w:val="nil"/>
              <w:left w:val="single" w:sz="4" w:space="0" w:color="auto"/>
              <w:bottom w:val="single" w:sz="4" w:space="0" w:color="auto"/>
              <w:right w:val="single" w:sz="4" w:space="0" w:color="auto"/>
            </w:tcBorders>
          </w:tcPr>
          <w:p w14:paraId="5EBEC404" w14:textId="77777777" w:rsidR="00C119E7" w:rsidRPr="00020619" w:rsidRDefault="00C119E7" w:rsidP="00BB34DD">
            <w:pPr>
              <w:pStyle w:val="TAC"/>
              <w:spacing w:line="256" w:lineRule="auto"/>
              <w:rPr>
                <w:ins w:id="58158" w:author="BigCREditor-RAN4#104-bis" w:date="2022-10-21T15:14: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772C5C9" w14:textId="77777777" w:rsidR="00C119E7" w:rsidRPr="00020619" w:rsidRDefault="00C119E7" w:rsidP="00BB34DD">
            <w:pPr>
              <w:pStyle w:val="TAC"/>
              <w:spacing w:line="256" w:lineRule="auto"/>
              <w:rPr>
                <w:ins w:id="58159" w:author="BigCREditor-RAN4#104-bis" w:date="2022-10-21T15:14:00Z"/>
                <w:rFonts w:cs="Arial"/>
              </w:rPr>
            </w:pPr>
            <w:ins w:id="58160" w:author="BigCREditor-RAN4#104-bis" w:date="2022-10-21T15:14:00Z">
              <w:r w:rsidRPr="00020619">
                <w:rPr>
                  <w:rFonts w:cs="Arial"/>
                </w:rPr>
                <w:t>-86.7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C119E7" w:rsidRPr="00020619" w14:paraId="5FEA485C" w14:textId="77777777" w:rsidTr="00BB34DD">
        <w:trPr>
          <w:trHeight w:val="187"/>
          <w:ins w:id="58161"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E439F43" w14:textId="77777777" w:rsidR="00C119E7" w:rsidRPr="00020619" w:rsidRDefault="00C119E7" w:rsidP="00BB34DD">
            <w:pPr>
              <w:pStyle w:val="TAL"/>
              <w:spacing w:line="256" w:lineRule="auto"/>
              <w:rPr>
                <w:ins w:id="58162" w:author="BigCREditor-RAN4#104-bis" w:date="2022-10-21T15:14:00Z"/>
              </w:rPr>
            </w:pPr>
            <w:ins w:id="58163" w:author="BigCREditor-RAN4#104-bis" w:date="2022-10-21T15:14:00Z">
              <w:r w:rsidRPr="00020619">
                <w:rPr>
                  <w:rFonts w:eastAsia="Calibri"/>
                </w:rPr>
                <w:t>Propagation Condition</w:t>
              </w:r>
            </w:ins>
          </w:p>
        </w:tc>
        <w:tc>
          <w:tcPr>
            <w:tcW w:w="1165" w:type="dxa"/>
            <w:tcBorders>
              <w:top w:val="single" w:sz="4" w:space="0" w:color="auto"/>
              <w:left w:val="single" w:sz="4" w:space="0" w:color="auto"/>
              <w:bottom w:val="single" w:sz="4" w:space="0" w:color="auto"/>
              <w:right w:val="single" w:sz="4" w:space="0" w:color="auto"/>
            </w:tcBorders>
          </w:tcPr>
          <w:p w14:paraId="43419A97" w14:textId="77777777" w:rsidR="00C119E7" w:rsidRPr="00020619" w:rsidRDefault="00C119E7" w:rsidP="00BB34DD">
            <w:pPr>
              <w:pStyle w:val="TAC"/>
              <w:spacing w:line="256" w:lineRule="auto"/>
              <w:rPr>
                <w:ins w:id="58164"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46D4771C" w14:textId="77777777" w:rsidR="00C119E7" w:rsidRPr="00020619" w:rsidRDefault="00C119E7" w:rsidP="00BB34DD">
            <w:pPr>
              <w:pStyle w:val="TAC"/>
              <w:spacing w:line="256" w:lineRule="auto"/>
              <w:rPr>
                <w:ins w:id="58165" w:author="BigCREditor-RAN4#104-bis" w:date="2022-10-21T15:14:00Z"/>
              </w:rPr>
            </w:pPr>
            <w:ins w:id="58166" w:author="BigCREditor-RAN4#104-bis" w:date="2022-10-21T15:14:00Z">
              <w:r w:rsidRPr="00020619">
                <w:t>AWGN</w:t>
              </w:r>
            </w:ins>
          </w:p>
        </w:tc>
      </w:tr>
      <w:tr w:rsidR="00C119E7" w:rsidRPr="00020619" w14:paraId="5259A1CA" w14:textId="77777777" w:rsidTr="00BB34DD">
        <w:trPr>
          <w:trHeight w:val="187"/>
          <w:ins w:id="58167" w:author="BigCREditor-RAN4#104-bis" w:date="2022-10-21T15:14:00Z"/>
        </w:trPr>
        <w:tc>
          <w:tcPr>
            <w:tcW w:w="4392" w:type="dxa"/>
            <w:gridSpan w:val="2"/>
            <w:tcBorders>
              <w:top w:val="single" w:sz="4" w:space="0" w:color="auto"/>
              <w:left w:val="single" w:sz="4" w:space="0" w:color="auto"/>
              <w:bottom w:val="single" w:sz="4" w:space="0" w:color="auto"/>
              <w:right w:val="single" w:sz="4" w:space="0" w:color="auto"/>
            </w:tcBorders>
            <w:hideMark/>
          </w:tcPr>
          <w:p w14:paraId="39E6CD6F" w14:textId="77777777" w:rsidR="00C119E7" w:rsidRPr="00020619" w:rsidRDefault="00C119E7" w:rsidP="00BB34DD">
            <w:pPr>
              <w:pStyle w:val="TAL"/>
              <w:spacing w:line="256" w:lineRule="auto"/>
              <w:rPr>
                <w:ins w:id="58168" w:author="BigCREditor-RAN4#104-bis" w:date="2022-10-21T15:14:00Z"/>
              </w:rPr>
            </w:pPr>
            <w:ins w:id="58169" w:author="BigCREditor-RAN4#104-bis" w:date="2022-10-21T15:14:00Z">
              <w:r w:rsidRPr="00020619">
                <w:rPr>
                  <w:rFonts w:eastAsia="Calibri"/>
                </w:rPr>
                <w:t>Antenna Configuration and Correlation Matrix</w:t>
              </w:r>
            </w:ins>
          </w:p>
        </w:tc>
        <w:tc>
          <w:tcPr>
            <w:tcW w:w="1165" w:type="dxa"/>
            <w:tcBorders>
              <w:top w:val="single" w:sz="4" w:space="0" w:color="auto"/>
              <w:left w:val="single" w:sz="4" w:space="0" w:color="auto"/>
              <w:bottom w:val="single" w:sz="4" w:space="0" w:color="auto"/>
              <w:right w:val="single" w:sz="4" w:space="0" w:color="auto"/>
            </w:tcBorders>
          </w:tcPr>
          <w:p w14:paraId="6663F742" w14:textId="77777777" w:rsidR="00C119E7" w:rsidRPr="00020619" w:rsidRDefault="00C119E7" w:rsidP="00BB34DD">
            <w:pPr>
              <w:pStyle w:val="TAC"/>
              <w:spacing w:line="256" w:lineRule="auto"/>
              <w:rPr>
                <w:ins w:id="58170" w:author="BigCREditor-RAN4#104-bis" w:date="2022-10-21T15:14: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24119A50" w14:textId="77777777" w:rsidR="00C119E7" w:rsidRPr="00020619" w:rsidRDefault="00C119E7" w:rsidP="00BB34DD">
            <w:pPr>
              <w:pStyle w:val="TAC"/>
              <w:spacing w:line="256" w:lineRule="auto"/>
              <w:rPr>
                <w:ins w:id="58171" w:author="BigCREditor-RAN4#104-bis" w:date="2022-10-21T15:14:00Z"/>
              </w:rPr>
            </w:pPr>
            <w:ins w:id="58172" w:author="BigCREditor-RAN4#104-bis" w:date="2022-10-21T15:14:00Z">
              <w:r w:rsidRPr="00020619">
                <w:t>1x1</w:t>
              </w:r>
            </w:ins>
          </w:p>
        </w:tc>
      </w:tr>
      <w:tr w:rsidR="00C119E7" w:rsidRPr="00020619" w14:paraId="52A3421F" w14:textId="77777777" w:rsidTr="00BB34DD">
        <w:trPr>
          <w:ins w:id="58173" w:author="BigCREditor-RAN4#104-bis" w:date="2022-10-21T15:14:00Z"/>
        </w:trPr>
        <w:tc>
          <w:tcPr>
            <w:tcW w:w="9639" w:type="dxa"/>
            <w:gridSpan w:val="6"/>
            <w:tcBorders>
              <w:top w:val="single" w:sz="4" w:space="0" w:color="auto"/>
              <w:left w:val="single" w:sz="4" w:space="0" w:color="auto"/>
              <w:bottom w:val="single" w:sz="4" w:space="0" w:color="auto"/>
              <w:right w:val="single" w:sz="4" w:space="0" w:color="auto"/>
            </w:tcBorders>
            <w:vAlign w:val="center"/>
            <w:hideMark/>
          </w:tcPr>
          <w:p w14:paraId="53A09B19" w14:textId="77777777" w:rsidR="00C119E7" w:rsidRPr="00020619" w:rsidRDefault="00C119E7" w:rsidP="00BB34DD">
            <w:pPr>
              <w:pStyle w:val="TAN"/>
              <w:spacing w:line="256" w:lineRule="auto"/>
              <w:rPr>
                <w:ins w:id="58174" w:author="BigCREditor-RAN4#104-bis" w:date="2022-10-21T15:14:00Z"/>
              </w:rPr>
            </w:pPr>
            <w:ins w:id="58175" w:author="BigCREditor-RAN4#104-bis" w:date="2022-10-21T15:14:00Z">
              <w:r w:rsidRPr="00020619">
                <w:t>Note 1:</w:t>
              </w:r>
              <w:r w:rsidRPr="00020619">
                <w:tab/>
                <w:t>Special subframe and uplink-downlink configurations are specified in table 4.2-1 in TS 36.211 [23].</w:t>
              </w:r>
            </w:ins>
          </w:p>
          <w:p w14:paraId="536AEA51" w14:textId="77777777" w:rsidR="00C119E7" w:rsidRPr="00020619" w:rsidRDefault="00C119E7" w:rsidP="00BB34DD">
            <w:pPr>
              <w:pStyle w:val="TAN"/>
              <w:spacing w:line="256" w:lineRule="auto"/>
              <w:rPr>
                <w:ins w:id="58176" w:author="BigCREditor-RAN4#104-bis" w:date="2022-10-21T15:14:00Z"/>
              </w:rPr>
            </w:pPr>
            <w:ins w:id="58177" w:author="BigCREditor-RAN4#104-bis" w:date="2022-10-21T15:14:00Z">
              <w:r w:rsidRPr="00020619">
                <w:t>Note 2:</w:t>
              </w:r>
              <w:r w:rsidRPr="00020619">
                <w:tab/>
                <w:t>DL RMCs and OCNG patterns are specified in clauses A 3.1 and A 3.2 of TS 36.133 [15] respectively.</w:t>
              </w:r>
            </w:ins>
          </w:p>
          <w:p w14:paraId="47AC1645" w14:textId="77777777" w:rsidR="00C119E7" w:rsidRPr="00020619" w:rsidRDefault="00C119E7" w:rsidP="00BB34DD">
            <w:pPr>
              <w:pStyle w:val="TAN"/>
              <w:spacing w:line="256" w:lineRule="auto"/>
              <w:rPr>
                <w:ins w:id="58178" w:author="BigCREditor-RAN4#104-bis" w:date="2022-10-21T15:14:00Z"/>
                <w:lang w:eastAsia="ja-JP"/>
              </w:rPr>
            </w:pPr>
            <w:ins w:id="58179" w:author="BigCREditor-RAN4#104-bis" w:date="2022-10-21T15:14:00Z">
              <w:r w:rsidRPr="00020619">
                <w:t>Note 3:</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ins>
          </w:p>
          <w:p w14:paraId="2FDF1DAC" w14:textId="77777777" w:rsidR="00C119E7" w:rsidRPr="00020619" w:rsidRDefault="00C119E7" w:rsidP="00BB34DD">
            <w:pPr>
              <w:pStyle w:val="TAN"/>
              <w:spacing w:line="256" w:lineRule="auto"/>
              <w:rPr>
                <w:ins w:id="58180" w:author="BigCREditor-RAN4#104-bis" w:date="2022-10-21T15:14:00Z"/>
                <w:lang w:eastAsia="en-GB"/>
              </w:rPr>
            </w:pPr>
            <w:ins w:id="58181" w:author="BigCREditor-RAN4#104-bis" w:date="2022-10-21T15:14:00Z">
              <w:r w:rsidRPr="00020619">
                <w:t>Note 4:</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ins>
          </w:p>
          <w:p w14:paraId="1D8229B3" w14:textId="77777777" w:rsidR="00C119E7" w:rsidRPr="00020619" w:rsidRDefault="00C119E7" w:rsidP="00BB34DD">
            <w:pPr>
              <w:pStyle w:val="TAN"/>
              <w:spacing w:line="256" w:lineRule="auto"/>
              <w:rPr>
                <w:ins w:id="58182" w:author="BigCREditor-RAN4#104-bis" w:date="2022-10-21T15:14:00Z"/>
              </w:rPr>
            </w:pPr>
            <w:ins w:id="58183" w:author="BigCREditor-RAN4#104-bis" w:date="2022-10-21T15:14:00Z">
              <w:r w:rsidRPr="00020619">
                <w:t>Note 5:</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RSRQ and Io levels have been derived from other parameters for information purposes. They are not settable parameters themselves.</w:t>
              </w:r>
            </w:ins>
          </w:p>
          <w:p w14:paraId="2586862E" w14:textId="77777777" w:rsidR="00C119E7" w:rsidRPr="00020619" w:rsidRDefault="00C119E7" w:rsidP="00BB34DD">
            <w:pPr>
              <w:pStyle w:val="TAN"/>
              <w:spacing w:line="256" w:lineRule="auto"/>
              <w:rPr>
                <w:ins w:id="58184" w:author="BigCREditor-RAN4#104-bis" w:date="2022-10-21T15:14:00Z"/>
              </w:rPr>
            </w:pPr>
            <w:ins w:id="58185" w:author="BigCREditor-RAN4#104-bis" w:date="2022-10-21T15:14:00Z">
              <w:r w:rsidRPr="00020619">
                <w:rPr>
                  <w:rFonts w:cs="Arial"/>
                </w:rPr>
                <w:t>Note 6:</w:t>
              </w:r>
              <w:r w:rsidRPr="00020619">
                <w:rPr>
                  <w:rFonts w:cs="Arial"/>
                </w:rPr>
                <w:tab/>
                <w:t>E-UTRA operating band groups are as defined in clause 3.5</w:t>
              </w:r>
              <w:r w:rsidRPr="00020619">
                <w:t xml:space="preserve"> of TS 36.133 [15]</w:t>
              </w:r>
              <w:r w:rsidRPr="00020619">
                <w:rPr>
                  <w:rFonts w:cs="Arial"/>
                </w:rPr>
                <w:t>.</w:t>
              </w:r>
            </w:ins>
          </w:p>
          <w:p w14:paraId="34D6577F" w14:textId="77777777" w:rsidR="00C119E7" w:rsidRPr="00020619" w:rsidRDefault="00C119E7" w:rsidP="00BB34DD">
            <w:pPr>
              <w:pStyle w:val="TAN"/>
              <w:spacing w:line="256" w:lineRule="auto"/>
              <w:rPr>
                <w:ins w:id="58186" w:author="BigCREditor-RAN4#104-bis" w:date="2022-10-21T15:14:00Z"/>
              </w:rPr>
            </w:pPr>
            <w:ins w:id="58187" w:author="BigCREditor-RAN4#104-bis" w:date="2022-10-21T15:14:00Z">
              <w:r w:rsidRPr="00020619">
                <w:t>Note 7:</w:t>
              </w:r>
              <w:r w:rsidRPr="00020619">
                <w:tab/>
              </w:r>
              <w:r w:rsidRPr="00020619">
                <w:rPr>
                  <w:rFonts w:cs="Arial"/>
                </w:rPr>
                <w:t xml:space="preserve">For Band 26, the tests shall be performed with the carrier frequency of assigned E-UTRA channel bandwidth within 865-894 </w:t>
              </w:r>
              <w:proofErr w:type="spellStart"/>
              <w:r w:rsidRPr="00020619">
                <w:rPr>
                  <w:rFonts w:cs="Arial"/>
                </w:rPr>
                <w:t>MHz.</w:t>
              </w:r>
              <w:proofErr w:type="spellEnd"/>
            </w:ins>
          </w:p>
          <w:p w14:paraId="1DE7733D" w14:textId="77777777" w:rsidR="00C119E7" w:rsidRPr="00020619" w:rsidRDefault="00C119E7" w:rsidP="00BB34DD">
            <w:pPr>
              <w:pStyle w:val="TAN"/>
              <w:spacing w:line="256" w:lineRule="auto"/>
              <w:rPr>
                <w:ins w:id="58188" w:author="BigCREditor-RAN4#104-bis" w:date="2022-10-21T15:14:00Z"/>
              </w:rPr>
            </w:pPr>
            <w:ins w:id="58189" w:author="BigCREditor-RAN4#104-bis" w:date="2022-10-21T15:14:00Z">
              <w:r w:rsidRPr="00020619">
                <w:t>Note 8:</w:t>
              </w:r>
              <w:r w:rsidRPr="00020619">
                <w:tab/>
              </w:r>
              <w:r w:rsidRPr="00020619">
                <w:rPr>
                  <w:rFonts w:cs="Arial"/>
                </w:rPr>
                <w:t>Except Band 29.</w:t>
              </w:r>
            </w:ins>
          </w:p>
          <w:p w14:paraId="533CA54E" w14:textId="77777777" w:rsidR="00C119E7" w:rsidRPr="00020619" w:rsidRDefault="00C119E7" w:rsidP="00BB34DD">
            <w:pPr>
              <w:pStyle w:val="TAN"/>
              <w:spacing w:line="256" w:lineRule="auto"/>
              <w:rPr>
                <w:ins w:id="58190" w:author="BigCREditor-RAN4#104-bis" w:date="2022-10-21T15:14:00Z"/>
              </w:rPr>
            </w:pPr>
            <w:ins w:id="58191" w:author="BigCREditor-RAN4#104-bis" w:date="2022-10-21T15:14:00Z">
              <w:r w:rsidRPr="00020619">
                <w:t>Note 9:</w:t>
              </w:r>
              <w:r w:rsidRPr="00020619">
                <w:tab/>
              </w:r>
              <w:r w:rsidRPr="00020619">
                <w:rPr>
                  <w:rFonts w:cs="Arial"/>
                </w:rPr>
                <w:t xml:space="preserve">Except Band 32, Band </w:t>
              </w:r>
              <w:proofErr w:type="gramStart"/>
              <w:r w:rsidRPr="00020619">
                <w:rPr>
                  <w:rFonts w:cs="Arial"/>
                </w:rPr>
                <w:t>75</w:t>
              </w:r>
              <w:proofErr w:type="gramEnd"/>
              <w:r w:rsidRPr="00020619">
                <w:rPr>
                  <w:rFonts w:cs="Arial"/>
                </w:rPr>
                <w:t xml:space="preserve"> and Band 76.</w:t>
              </w:r>
            </w:ins>
          </w:p>
          <w:p w14:paraId="589E7960" w14:textId="77777777" w:rsidR="00C119E7" w:rsidRPr="00020619" w:rsidRDefault="00C119E7" w:rsidP="00BB34DD">
            <w:pPr>
              <w:pStyle w:val="TAN"/>
              <w:spacing w:line="256" w:lineRule="auto"/>
              <w:rPr>
                <w:ins w:id="58192" w:author="BigCREditor-RAN4#104-bis" w:date="2022-10-21T15:14:00Z"/>
                <w:rFonts w:eastAsia="Malgun Gothic"/>
              </w:rPr>
            </w:pPr>
            <w:ins w:id="58193" w:author="BigCREditor-RAN4#104-bis" w:date="2022-10-21T15:14:00Z">
              <w:r w:rsidRPr="00020619">
                <w:t>Note 10:</w:t>
              </w:r>
              <w:r w:rsidRPr="00020619">
                <w:tab/>
              </w:r>
              <w:r w:rsidRPr="00020619">
                <w:rPr>
                  <w:rFonts w:eastAsia="MS Mincho" w:cs="Arial"/>
                  <w:lang w:eastAsia="ja-JP"/>
                </w:rPr>
                <w:t xml:space="preserve">For Band 74, the tests shall be performed with the carrier frequency of the assigned E-UTRA channel bandwidth within 1475.9-1510.9 </w:t>
              </w:r>
              <w:proofErr w:type="spellStart"/>
              <w:r w:rsidRPr="00020619">
                <w:rPr>
                  <w:rFonts w:eastAsia="MS Mincho" w:cs="Arial"/>
                  <w:lang w:eastAsia="ja-JP"/>
                </w:rPr>
                <w:t>MHz.</w:t>
              </w:r>
              <w:proofErr w:type="spellEnd"/>
            </w:ins>
          </w:p>
        </w:tc>
      </w:tr>
    </w:tbl>
    <w:p w14:paraId="5C2C8ED4" w14:textId="77777777" w:rsidR="00C119E7" w:rsidRPr="00020619" w:rsidRDefault="00C119E7" w:rsidP="00C119E7">
      <w:pPr>
        <w:rPr>
          <w:ins w:id="58194" w:author="BigCREditor-RAN4#104-bis" w:date="2022-10-21T15:14:00Z"/>
          <w:lang w:eastAsia="en-GB"/>
        </w:rPr>
      </w:pPr>
    </w:p>
    <w:p w14:paraId="3470469D" w14:textId="77777777" w:rsidR="00C119E7" w:rsidRPr="00020619" w:rsidRDefault="00C119E7" w:rsidP="00C119E7">
      <w:pPr>
        <w:pStyle w:val="Heading5"/>
        <w:rPr>
          <w:ins w:id="58195" w:author="BigCREditor-RAN4#104-bis" w:date="2022-10-21T15:14:00Z"/>
        </w:rPr>
      </w:pPr>
      <w:ins w:id="58196" w:author="BigCREditor-RAN4#104-bis" w:date="2022-10-21T15:14:00Z">
        <w:r w:rsidRPr="00020619">
          <w:t>A. X.7.6. X.1.3</w:t>
        </w:r>
        <w:r w:rsidRPr="00020619">
          <w:tab/>
          <w:t>Test Requirements</w:t>
        </w:r>
      </w:ins>
    </w:p>
    <w:p w14:paraId="5251C894" w14:textId="77777777" w:rsidR="00C119E7" w:rsidRPr="00020619" w:rsidRDefault="00C119E7" w:rsidP="00C119E7">
      <w:pPr>
        <w:rPr>
          <w:ins w:id="58197" w:author="BigCREditor-RAN4#104-bis" w:date="2022-10-21T15:14:00Z"/>
          <w:noProof/>
          <w:lang w:eastAsia="zh-CN"/>
        </w:rPr>
      </w:pPr>
      <w:ins w:id="58198" w:author="BigCREditor-RAN4#104-bis" w:date="2022-10-21T15:14:00Z">
        <w:r w:rsidRPr="00020619">
          <w:t>The SA inter-RAT E-UTRAN RSRQ measurement accuracy for cell 2 shall fulfil</w:t>
        </w:r>
        <w:r w:rsidRPr="00020619">
          <w:rPr>
            <w:lang w:eastAsia="zh-CN"/>
          </w:rPr>
          <w:t xml:space="preserve"> absolute requirement in clause </w:t>
        </w:r>
        <w:r w:rsidRPr="00020619">
          <w:rPr>
            <w:lang w:val="en-US"/>
          </w:rPr>
          <w:t>9.4A.2 and 9.4A.3</w:t>
        </w:r>
        <w:r w:rsidRPr="00020619">
          <w:rPr>
            <w:lang w:eastAsia="zh-CN"/>
          </w:rPr>
          <w:t>.</w:t>
        </w:r>
      </w:ins>
    </w:p>
    <w:p w14:paraId="05306B1A" w14:textId="77777777" w:rsidR="00C119E7" w:rsidRPr="00020619" w:rsidRDefault="00C119E7">
      <w:pPr>
        <w:rPr>
          <w:rPrChange w:id="58199" w:author="BigCREditor-RAN4#104-bis" w:date="2022-10-21T15:14:00Z">
            <w:rPr>
              <w:snapToGrid w:val="0"/>
            </w:rPr>
          </w:rPrChange>
        </w:rPr>
        <w:pPrChange w:id="58200" w:author="BigCREditor-RAN4#104-bis" w:date="2022-10-21T15:14:00Z">
          <w:pPr>
            <w:pStyle w:val="Heading4"/>
          </w:pPr>
        </w:pPrChange>
      </w:pPr>
    </w:p>
    <w:p w14:paraId="05F94322" w14:textId="77777777" w:rsidR="003D005A" w:rsidRPr="00020619" w:rsidRDefault="003D005A" w:rsidP="003D005A">
      <w:pPr>
        <w:pStyle w:val="Heading4"/>
        <w:rPr>
          <w:snapToGrid w:val="0"/>
        </w:rPr>
      </w:pPr>
      <w:r w:rsidRPr="00020619">
        <w:rPr>
          <w:snapToGrid w:val="0"/>
        </w:rPr>
        <w:t>A.16.7.6.2</w:t>
      </w:r>
      <w:r w:rsidRPr="00020619">
        <w:rPr>
          <w:snapToGrid w:val="0"/>
        </w:rPr>
        <w:tab/>
        <w:t>SA: inter-RAT measurement accuracy with FR1 serving cell for 2 Rx UE</w:t>
      </w:r>
    </w:p>
    <w:p w14:paraId="13C0A34B" w14:textId="77777777" w:rsidR="0084007D" w:rsidRPr="00020619" w:rsidRDefault="0084007D" w:rsidP="0084007D">
      <w:pPr>
        <w:pStyle w:val="Heading5"/>
        <w:rPr>
          <w:ins w:id="58201" w:author="BigCREditor-RAN4#104-bis" w:date="2022-10-21T15:15:00Z"/>
          <w:lang w:eastAsia="en-GB"/>
        </w:rPr>
      </w:pPr>
      <w:ins w:id="58202" w:author="BigCREditor-RAN4#104-bis" w:date="2022-10-21T15:15:00Z">
        <w:r w:rsidRPr="00020619">
          <w:t>A. X.7.6. X.2.1</w:t>
        </w:r>
        <w:r w:rsidRPr="00020619">
          <w:tab/>
          <w:t>Test Purpose and Environment</w:t>
        </w:r>
      </w:ins>
    </w:p>
    <w:p w14:paraId="604525C6" w14:textId="77777777" w:rsidR="0084007D" w:rsidRPr="00020619" w:rsidRDefault="0084007D" w:rsidP="0084007D">
      <w:pPr>
        <w:rPr>
          <w:ins w:id="58203" w:author="BigCREditor-RAN4#104-bis" w:date="2022-10-21T15:15:00Z"/>
        </w:rPr>
      </w:pPr>
      <w:ins w:id="58204" w:author="BigCREditor-RAN4#104-bis" w:date="2022-10-21T15:15:00Z">
        <w:r w:rsidRPr="00020619">
          <w:t xml:space="preserve">The purpose of this test is to verify that the E-UTRAN RSRQ measurement accuracy is within the specified limits. This test will verify the requirements in clause </w:t>
        </w:r>
        <w:r w:rsidRPr="00020619">
          <w:rPr>
            <w:lang w:val="en-US"/>
          </w:rPr>
          <w:t xml:space="preserve">9.4A.2 and 9.4A.3 </w:t>
        </w:r>
        <w:r w:rsidRPr="00020619">
          <w:t>for SA inter-RAT E-UTRAN RSRQ measurements.</w:t>
        </w:r>
      </w:ins>
    </w:p>
    <w:p w14:paraId="57C6F93D" w14:textId="77777777" w:rsidR="0084007D" w:rsidRPr="00020619" w:rsidRDefault="0084007D" w:rsidP="0084007D">
      <w:pPr>
        <w:pStyle w:val="Heading5"/>
        <w:rPr>
          <w:ins w:id="58205" w:author="BigCREditor-RAN4#104-bis" w:date="2022-10-21T15:15:00Z"/>
        </w:rPr>
      </w:pPr>
      <w:ins w:id="58206" w:author="BigCREditor-RAN4#104-bis" w:date="2022-10-21T15:15:00Z">
        <w:r w:rsidRPr="00020619">
          <w:lastRenderedPageBreak/>
          <w:t>A. X.7.6. X.2.2</w:t>
        </w:r>
        <w:r w:rsidRPr="00020619">
          <w:tab/>
          <w:t>Test parameters</w:t>
        </w:r>
      </w:ins>
    </w:p>
    <w:p w14:paraId="075490F9" w14:textId="77777777" w:rsidR="0084007D" w:rsidRPr="00020619" w:rsidRDefault="0084007D" w:rsidP="0084007D">
      <w:pPr>
        <w:rPr>
          <w:ins w:id="58207" w:author="BigCREditor-RAN4#104-bis" w:date="2022-10-21T15:15:00Z"/>
        </w:rPr>
      </w:pPr>
      <w:ins w:id="58208" w:author="BigCREditor-RAN4#104-bis" w:date="2022-10-21T15:15:00Z">
        <w:r w:rsidRPr="00020619">
          <w:t xml:space="preserve">In each test there are two cells: Cell 1 and Cell 2. Cell 1 is the NR </w:t>
        </w:r>
        <w:proofErr w:type="spellStart"/>
        <w:r w:rsidRPr="00020619">
          <w:t>PCell</w:t>
        </w:r>
        <w:proofErr w:type="spellEnd"/>
        <w:r w:rsidRPr="00020619">
          <w:t xml:space="preserve"> and Cell 2 is an E-UTRAN inter-RAT neighbour cell. Supported test configurations are shown in table A. X.7.6. X.2.2-1. The measurement accuracy of SA inter-RAT E-UTRAN RSRQ are tested by using the parameters in A. X.7.6. X.2.2-2 and A. X.7.6. X.2.2-3.</w:t>
        </w:r>
      </w:ins>
    </w:p>
    <w:p w14:paraId="524A64F1" w14:textId="77777777" w:rsidR="0084007D" w:rsidRPr="00020619" w:rsidRDefault="0084007D" w:rsidP="0084007D">
      <w:pPr>
        <w:pStyle w:val="TH"/>
        <w:rPr>
          <w:ins w:id="58209" w:author="BigCREditor-RAN4#104-bis" w:date="2022-10-21T15:15:00Z"/>
          <w:lang w:eastAsia="en-GB"/>
        </w:rPr>
      </w:pPr>
      <w:ins w:id="58210" w:author="BigCREditor-RAN4#104-bis" w:date="2022-10-21T15:15:00Z">
        <w:r w:rsidRPr="00020619">
          <w:t>Table A.X.7.6. X.2 .2-1: Inter-RAT E-UTRAN RSRQ supported test configurations with FR1 serving cell</w:t>
        </w:r>
      </w:ins>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84007D" w:rsidRPr="00020619" w14:paraId="51DBB54C" w14:textId="77777777" w:rsidTr="00BB34DD">
        <w:trPr>
          <w:ins w:id="58211" w:author="BigCREditor-RAN4#104-bis" w:date="2022-10-21T15:15:00Z"/>
        </w:trPr>
        <w:tc>
          <w:tcPr>
            <w:tcW w:w="1843" w:type="dxa"/>
            <w:tcBorders>
              <w:top w:val="single" w:sz="4" w:space="0" w:color="auto"/>
              <w:left w:val="single" w:sz="4" w:space="0" w:color="auto"/>
              <w:bottom w:val="single" w:sz="4" w:space="0" w:color="auto"/>
              <w:right w:val="single" w:sz="4" w:space="0" w:color="auto"/>
            </w:tcBorders>
            <w:hideMark/>
          </w:tcPr>
          <w:p w14:paraId="0B0F4C25" w14:textId="77777777" w:rsidR="0084007D" w:rsidRPr="00020619" w:rsidRDefault="0084007D" w:rsidP="00BB34DD">
            <w:pPr>
              <w:pStyle w:val="TAH"/>
              <w:spacing w:line="256" w:lineRule="auto"/>
              <w:rPr>
                <w:ins w:id="58212" w:author="BigCREditor-RAN4#104-bis" w:date="2022-10-21T15:15:00Z"/>
              </w:rPr>
            </w:pPr>
            <w:ins w:id="58213" w:author="BigCREditor-RAN4#104-bis" w:date="2022-10-21T15:15:00Z">
              <w:r w:rsidRPr="00020619">
                <w:t>Configuration</w:t>
              </w:r>
            </w:ins>
          </w:p>
        </w:tc>
        <w:tc>
          <w:tcPr>
            <w:tcW w:w="7371" w:type="dxa"/>
            <w:tcBorders>
              <w:top w:val="single" w:sz="4" w:space="0" w:color="auto"/>
              <w:left w:val="single" w:sz="4" w:space="0" w:color="auto"/>
              <w:bottom w:val="single" w:sz="4" w:space="0" w:color="auto"/>
              <w:right w:val="single" w:sz="4" w:space="0" w:color="auto"/>
            </w:tcBorders>
            <w:hideMark/>
          </w:tcPr>
          <w:p w14:paraId="64E8CBB4" w14:textId="77777777" w:rsidR="0084007D" w:rsidRPr="00020619" w:rsidRDefault="0084007D" w:rsidP="00BB34DD">
            <w:pPr>
              <w:pStyle w:val="TAH"/>
              <w:spacing w:line="256" w:lineRule="auto"/>
              <w:rPr>
                <w:ins w:id="58214" w:author="BigCREditor-RAN4#104-bis" w:date="2022-10-21T15:15:00Z"/>
              </w:rPr>
            </w:pPr>
            <w:ins w:id="58215" w:author="BigCREditor-RAN4#104-bis" w:date="2022-10-21T15:15:00Z">
              <w:r w:rsidRPr="00020619">
                <w:t>Description</w:t>
              </w:r>
            </w:ins>
          </w:p>
        </w:tc>
      </w:tr>
      <w:tr w:rsidR="0084007D" w:rsidRPr="00020619" w14:paraId="4BD8CDB9" w14:textId="77777777" w:rsidTr="00BB34DD">
        <w:trPr>
          <w:ins w:id="58216" w:author="BigCREditor-RAN4#104-bis" w:date="2022-10-21T15:15:00Z"/>
        </w:trPr>
        <w:tc>
          <w:tcPr>
            <w:tcW w:w="1843" w:type="dxa"/>
            <w:tcBorders>
              <w:top w:val="single" w:sz="4" w:space="0" w:color="auto"/>
              <w:left w:val="single" w:sz="4" w:space="0" w:color="auto"/>
              <w:bottom w:val="single" w:sz="4" w:space="0" w:color="auto"/>
              <w:right w:val="single" w:sz="4" w:space="0" w:color="auto"/>
            </w:tcBorders>
            <w:hideMark/>
          </w:tcPr>
          <w:p w14:paraId="74C6F694" w14:textId="77777777" w:rsidR="0084007D" w:rsidRPr="00020619" w:rsidRDefault="0084007D" w:rsidP="00BB34DD">
            <w:pPr>
              <w:pStyle w:val="TAL"/>
              <w:spacing w:line="256" w:lineRule="auto"/>
              <w:rPr>
                <w:ins w:id="58217" w:author="BigCREditor-RAN4#104-bis" w:date="2022-10-21T15:15:00Z"/>
              </w:rPr>
            </w:pPr>
            <w:ins w:id="58218" w:author="BigCREditor-RAN4#104-bis" w:date="2022-10-21T15:15:00Z">
              <w:r w:rsidRPr="00020619">
                <w:t>1</w:t>
              </w:r>
            </w:ins>
          </w:p>
        </w:tc>
        <w:tc>
          <w:tcPr>
            <w:tcW w:w="7371" w:type="dxa"/>
            <w:tcBorders>
              <w:top w:val="single" w:sz="4" w:space="0" w:color="auto"/>
              <w:left w:val="single" w:sz="4" w:space="0" w:color="auto"/>
              <w:bottom w:val="single" w:sz="4" w:space="0" w:color="auto"/>
              <w:right w:val="single" w:sz="4" w:space="0" w:color="auto"/>
            </w:tcBorders>
            <w:hideMark/>
          </w:tcPr>
          <w:p w14:paraId="0FEE8108" w14:textId="77777777" w:rsidR="0084007D" w:rsidRPr="00020619" w:rsidRDefault="0084007D" w:rsidP="00BB34DD">
            <w:pPr>
              <w:pStyle w:val="TAL"/>
              <w:spacing w:line="256" w:lineRule="auto"/>
              <w:rPr>
                <w:ins w:id="58219" w:author="BigCREditor-RAN4#104-bis" w:date="2022-10-21T15:15:00Z"/>
              </w:rPr>
            </w:pPr>
            <w:ins w:id="58220" w:author="BigCREditor-RAN4#104-bis" w:date="2022-10-21T15:15:00Z">
              <w:r w:rsidRPr="00020619">
                <w:t>NR 15 kHz SSB SCS, 10 MHz bandwidth, FDD duplex mode, E-UTRAN FDD</w:t>
              </w:r>
            </w:ins>
          </w:p>
        </w:tc>
      </w:tr>
      <w:tr w:rsidR="0084007D" w:rsidRPr="00020619" w14:paraId="12F6D880" w14:textId="77777777" w:rsidTr="00BB34DD">
        <w:trPr>
          <w:ins w:id="58221" w:author="BigCREditor-RAN4#104-bis" w:date="2022-10-21T15:15:00Z"/>
        </w:trPr>
        <w:tc>
          <w:tcPr>
            <w:tcW w:w="1843" w:type="dxa"/>
            <w:tcBorders>
              <w:top w:val="single" w:sz="4" w:space="0" w:color="auto"/>
              <w:left w:val="single" w:sz="4" w:space="0" w:color="auto"/>
              <w:bottom w:val="single" w:sz="4" w:space="0" w:color="auto"/>
              <w:right w:val="single" w:sz="4" w:space="0" w:color="auto"/>
            </w:tcBorders>
            <w:hideMark/>
          </w:tcPr>
          <w:p w14:paraId="5759066D" w14:textId="77777777" w:rsidR="0084007D" w:rsidRPr="00020619" w:rsidRDefault="0084007D" w:rsidP="00BB34DD">
            <w:pPr>
              <w:pStyle w:val="TAL"/>
              <w:spacing w:line="256" w:lineRule="auto"/>
              <w:rPr>
                <w:ins w:id="58222" w:author="BigCREditor-RAN4#104-bis" w:date="2022-10-21T15:15:00Z"/>
              </w:rPr>
            </w:pPr>
            <w:ins w:id="58223" w:author="BigCREditor-RAN4#104-bis" w:date="2022-10-21T15:15:00Z">
              <w:r w:rsidRPr="00020619">
                <w:t>2</w:t>
              </w:r>
            </w:ins>
          </w:p>
        </w:tc>
        <w:tc>
          <w:tcPr>
            <w:tcW w:w="7371" w:type="dxa"/>
            <w:tcBorders>
              <w:top w:val="single" w:sz="4" w:space="0" w:color="auto"/>
              <w:left w:val="single" w:sz="4" w:space="0" w:color="auto"/>
              <w:bottom w:val="single" w:sz="4" w:space="0" w:color="auto"/>
              <w:right w:val="single" w:sz="4" w:space="0" w:color="auto"/>
            </w:tcBorders>
            <w:hideMark/>
          </w:tcPr>
          <w:p w14:paraId="0D5863BC" w14:textId="77777777" w:rsidR="0084007D" w:rsidRPr="00020619" w:rsidRDefault="0084007D" w:rsidP="00BB34DD">
            <w:pPr>
              <w:pStyle w:val="TAL"/>
              <w:spacing w:line="256" w:lineRule="auto"/>
              <w:rPr>
                <w:ins w:id="58224" w:author="BigCREditor-RAN4#104-bis" w:date="2022-10-21T15:15:00Z"/>
              </w:rPr>
            </w:pPr>
            <w:ins w:id="58225" w:author="BigCREditor-RAN4#104-bis" w:date="2022-10-21T15:15:00Z">
              <w:r w:rsidRPr="00020619">
                <w:t>NR 15 kHz SSB SCS, 10 MHz bandwidth, TDD duplex mode, E-UTRAN FDD</w:t>
              </w:r>
            </w:ins>
          </w:p>
        </w:tc>
      </w:tr>
      <w:tr w:rsidR="0084007D" w:rsidRPr="00020619" w14:paraId="25D75222" w14:textId="77777777" w:rsidTr="00BB34DD">
        <w:trPr>
          <w:ins w:id="58226" w:author="BigCREditor-RAN4#104-bis" w:date="2022-10-21T15:15:00Z"/>
        </w:trPr>
        <w:tc>
          <w:tcPr>
            <w:tcW w:w="1843" w:type="dxa"/>
            <w:tcBorders>
              <w:top w:val="single" w:sz="4" w:space="0" w:color="auto"/>
              <w:left w:val="single" w:sz="4" w:space="0" w:color="auto"/>
              <w:bottom w:val="single" w:sz="4" w:space="0" w:color="auto"/>
              <w:right w:val="single" w:sz="4" w:space="0" w:color="auto"/>
            </w:tcBorders>
            <w:hideMark/>
          </w:tcPr>
          <w:p w14:paraId="22DC58A1" w14:textId="77777777" w:rsidR="0084007D" w:rsidRPr="00020619" w:rsidRDefault="0084007D" w:rsidP="00BB34DD">
            <w:pPr>
              <w:pStyle w:val="TAL"/>
              <w:spacing w:line="256" w:lineRule="auto"/>
              <w:rPr>
                <w:ins w:id="58227" w:author="BigCREditor-RAN4#104-bis" w:date="2022-10-21T15:15:00Z"/>
              </w:rPr>
            </w:pPr>
            <w:ins w:id="58228" w:author="BigCREditor-RAN4#104-bis" w:date="2022-10-21T15:15:00Z">
              <w:r w:rsidRPr="00020619">
                <w:t>3</w:t>
              </w:r>
            </w:ins>
          </w:p>
        </w:tc>
        <w:tc>
          <w:tcPr>
            <w:tcW w:w="7371" w:type="dxa"/>
            <w:tcBorders>
              <w:top w:val="single" w:sz="4" w:space="0" w:color="auto"/>
              <w:left w:val="single" w:sz="4" w:space="0" w:color="auto"/>
              <w:bottom w:val="single" w:sz="4" w:space="0" w:color="auto"/>
              <w:right w:val="single" w:sz="4" w:space="0" w:color="auto"/>
            </w:tcBorders>
            <w:hideMark/>
          </w:tcPr>
          <w:p w14:paraId="7A40DFD1" w14:textId="77777777" w:rsidR="0084007D" w:rsidRPr="00020619" w:rsidRDefault="0084007D" w:rsidP="00BB34DD">
            <w:pPr>
              <w:pStyle w:val="TAL"/>
              <w:spacing w:line="256" w:lineRule="auto"/>
              <w:rPr>
                <w:ins w:id="58229" w:author="BigCREditor-RAN4#104-bis" w:date="2022-10-21T15:15:00Z"/>
              </w:rPr>
            </w:pPr>
            <w:ins w:id="58230" w:author="BigCREditor-RAN4#104-bis" w:date="2022-10-21T15:15:00Z">
              <w:r w:rsidRPr="00020619">
                <w:t>NR 30 kHz SSB SCS, 20 MHz bandwidth, TDD duplex mode, E-UTRAN FDD</w:t>
              </w:r>
            </w:ins>
          </w:p>
        </w:tc>
      </w:tr>
      <w:tr w:rsidR="0084007D" w:rsidRPr="00020619" w14:paraId="6E708F06" w14:textId="77777777" w:rsidTr="00BB34DD">
        <w:trPr>
          <w:ins w:id="58231" w:author="BigCREditor-RAN4#104-bis" w:date="2022-10-21T15:15:00Z"/>
        </w:trPr>
        <w:tc>
          <w:tcPr>
            <w:tcW w:w="1843" w:type="dxa"/>
            <w:tcBorders>
              <w:top w:val="single" w:sz="4" w:space="0" w:color="auto"/>
              <w:left w:val="single" w:sz="4" w:space="0" w:color="auto"/>
              <w:bottom w:val="single" w:sz="4" w:space="0" w:color="auto"/>
              <w:right w:val="single" w:sz="4" w:space="0" w:color="auto"/>
            </w:tcBorders>
            <w:hideMark/>
          </w:tcPr>
          <w:p w14:paraId="5076A9E8" w14:textId="77777777" w:rsidR="0084007D" w:rsidRPr="00020619" w:rsidRDefault="0084007D" w:rsidP="00BB34DD">
            <w:pPr>
              <w:pStyle w:val="TAL"/>
              <w:spacing w:line="256" w:lineRule="auto"/>
              <w:rPr>
                <w:ins w:id="58232" w:author="BigCREditor-RAN4#104-bis" w:date="2022-10-21T15:15:00Z"/>
              </w:rPr>
            </w:pPr>
            <w:ins w:id="58233" w:author="BigCREditor-RAN4#104-bis" w:date="2022-10-21T15:15:00Z">
              <w:r w:rsidRPr="00020619">
                <w:t>4</w:t>
              </w:r>
            </w:ins>
          </w:p>
        </w:tc>
        <w:tc>
          <w:tcPr>
            <w:tcW w:w="7371" w:type="dxa"/>
            <w:tcBorders>
              <w:top w:val="single" w:sz="4" w:space="0" w:color="auto"/>
              <w:left w:val="single" w:sz="4" w:space="0" w:color="auto"/>
              <w:bottom w:val="single" w:sz="4" w:space="0" w:color="auto"/>
              <w:right w:val="single" w:sz="4" w:space="0" w:color="auto"/>
            </w:tcBorders>
            <w:hideMark/>
          </w:tcPr>
          <w:p w14:paraId="73611506" w14:textId="77777777" w:rsidR="0084007D" w:rsidRPr="00020619" w:rsidRDefault="0084007D" w:rsidP="00BB34DD">
            <w:pPr>
              <w:pStyle w:val="TAL"/>
              <w:spacing w:line="256" w:lineRule="auto"/>
              <w:rPr>
                <w:ins w:id="58234" w:author="BigCREditor-RAN4#104-bis" w:date="2022-10-21T15:15:00Z"/>
              </w:rPr>
            </w:pPr>
            <w:ins w:id="58235" w:author="BigCREditor-RAN4#104-bis" w:date="2022-10-21T15:15:00Z">
              <w:r w:rsidRPr="00020619">
                <w:t>NR 15 kHz SSB SCS, 10 MHz bandwidth, FDD duplex mode, E-UTRAN TDD</w:t>
              </w:r>
            </w:ins>
          </w:p>
        </w:tc>
      </w:tr>
      <w:tr w:rsidR="0084007D" w:rsidRPr="00020619" w14:paraId="549BAF08" w14:textId="77777777" w:rsidTr="00BB34DD">
        <w:trPr>
          <w:ins w:id="58236" w:author="BigCREditor-RAN4#104-bis" w:date="2022-10-21T15:15:00Z"/>
        </w:trPr>
        <w:tc>
          <w:tcPr>
            <w:tcW w:w="1843" w:type="dxa"/>
            <w:tcBorders>
              <w:top w:val="single" w:sz="4" w:space="0" w:color="auto"/>
              <w:left w:val="single" w:sz="4" w:space="0" w:color="auto"/>
              <w:bottom w:val="single" w:sz="4" w:space="0" w:color="auto"/>
              <w:right w:val="single" w:sz="4" w:space="0" w:color="auto"/>
            </w:tcBorders>
            <w:hideMark/>
          </w:tcPr>
          <w:p w14:paraId="6F2BBF28" w14:textId="77777777" w:rsidR="0084007D" w:rsidRPr="00020619" w:rsidRDefault="0084007D" w:rsidP="00BB34DD">
            <w:pPr>
              <w:pStyle w:val="TAL"/>
              <w:spacing w:line="256" w:lineRule="auto"/>
              <w:rPr>
                <w:ins w:id="58237" w:author="BigCREditor-RAN4#104-bis" w:date="2022-10-21T15:15:00Z"/>
              </w:rPr>
            </w:pPr>
            <w:ins w:id="58238" w:author="BigCREditor-RAN4#104-bis" w:date="2022-10-21T15:15:00Z">
              <w:r w:rsidRPr="00020619">
                <w:t>5</w:t>
              </w:r>
            </w:ins>
          </w:p>
        </w:tc>
        <w:tc>
          <w:tcPr>
            <w:tcW w:w="7371" w:type="dxa"/>
            <w:tcBorders>
              <w:top w:val="single" w:sz="4" w:space="0" w:color="auto"/>
              <w:left w:val="single" w:sz="4" w:space="0" w:color="auto"/>
              <w:bottom w:val="single" w:sz="4" w:space="0" w:color="auto"/>
              <w:right w:val="single" w:sz="4" w:space="0" w:color="auto"/>
            </w:tcBorders>
            <w:hideMark/>
          </w:tcPr>
          <w:p w14:paraId="7C51439C" w14:textId="77777777" w:rsidR="0084007D" w:rsidRPr="00020619" w:rsidRDefault="0084007D" w:rsidP="00BB34DD">
            <w:pPr>
              <w:pStyle w:val="TAL"/>
              <w:spacing w:line="256" w:lineRule="auto"/>
              <w:rPr>
                <w:ins w:id="58239" w:author="BigCREditor-RAN4#104-bis" w:date="2022-10-21T15:15:00Z"/>
              </w:rPr>
            </w:pPr>
            <w:ins w:id="58240" w:author="BigCREditor-RAN4#104-bis" w:date="2022-10-21T15:15:00Z">
              <w:r w:rsidRPr="00020619">
                <w:t>NR 15 kHz SSB SCS, 10 MHz bandwidth, TDD duplex mode, E-UTRAN TDD</w:t>
              </w:r>
            </w:ins>
          </w:p>
        </w:tc>
      </w:tr>
      <w:tr w:rsidR="0084007D" w:rsidRPr="00020619" w14:paraId="1B9844F1" w14:textId="77777777" w:rsidTr="00BB34DD">
        <w:trPr>
          <w:ins w:id="58241" w:author="BigCREditor-RAN4#104-bis" w:date="2022-10-21T15:15:00Z"/>
        </w:trPr>
        <w:tc>
          <w:tcPr>
            <w:tcW w:w="1843" w:type="dxa"/>
            <w:tcBorders>
              <w:top w:val="single" w:sz="4" w:space="0" w:color="auto"/>
              <w:left w:val="single" w:sz="4" w:space="0" w:color="auto"/>
              <w:bottom w:val="single" w:sz="4" w:space="0" w:color="auto"/>
              <w:right w:val="single" w:sz="4" w:space="0" w:color="auto"/>
            </w:tcBorders>
            <w:hideMark/>
          </w:tcPr>
          <w:p w14:paraId="7396AD61" w14:textId="77777777" w:rsidR="0084007D" w:rsidRPr="00020619" w:rsidRDefault="0084007D" w:rsidP="00BB34DD">
            <w:pPr>
              <w:pStyle w:val="TAL"/>
              <w:spacing w:line="256" w:lineRule="auto"/>
              <w:rPr>
                <w:ins w:id="58242" w:author="BigCREditor-RAN4#104-bis" w:date="2022-10-21T15:15:00Z"/>
              </w:rPr>
            </w:pPr>
            <w:ins w:id="58243" w:author="BigCREditor-RAN4#104-bis" w:date="2022-10-21T15:15:00Z">
              <w:r w:rsidRPr="00020619">
                <w:t>6</w:t>
              </w:r>
            </w:ins>
          </w:p>
        </w:tc>
        <w:tc>
          <w:tcPr>
            <w:tcW w:w="7371" w:type="dxa"/>
            <w:tcBorders>
              <w:top w:val="single" w:sz="4" w:space="0" w:color="auto"/>
              <w:left w:val="single" w:sz="4" w:space="0" w:color="auto"/>
              <w:bottom w:val="single" w:sz="4" w:space="0" w:color="auto"/>
              <w:right w:val="single" w:sz="4" w:space="0" w:color="auto"/>
            </w:tcBorders>
            <w:hideMark/>
          </w:tcPr>
          <w:p w14:paraId="76865C85" w14:textId="77777777" w:rsidR="0084007D" w:rsidRPr="00020619" w:rsidRDefault="0084007D" w:rsidP="00BB34DD">
            <w:pPr>
              <w:pStyle w:val="TAL"/>
              <w:spacing w:line="256" w:lineRule="auto"/>
              <w:rPr>
                <w:ins w:id="58244" w:author="BigCREditor-RAN4#104-bis" w:date="2022-10-21T15:15:00Z"/>
              </w:rPr>
            </w:pPr>
            <w:ins w:id="58245" w:author="BigCREditor-RAN4#104-bis" w:date="2022-10-21T15:15:00Z">
              <w:r w:rsidRPr="00020619">
                <w:t>NR 30 kHz SSB SCS, 20 MHz bandwidth, TDD duplex mode, E-UTRAN TDD</w:t>
              </w:r>
            </w:ins>
          </w:p>
        </w:tc>
      </w:tr>
      <w:tr w:rsidR="0084007D" w:rsidRPr="00020619" w14:paraId="76EA17B0" w14:textId="77777777" w:rsidTr="00BB34DD">
        <w:trPr>
          <w:ins w:id="58246" w:author="BigCREditor-RAN4#104-bis" w:date="2022-10-21T15:15:00Z"/>
        </w:trPr>
        <w:tc>
          <w:tcPr>
            <w:tcW w:w="1843" w:type="dxa"/>
            <w:tcBorders>
              <w:top w:val="single" w:sz="4" w:space="0" w:color="auto"/>
              <w:left w:val="single" w:sz="4" w:space="0" w:color="auto"/>
              <w:bottom w:val="single" w:sz="4" w:space="0" w:color="auto"/>
              <w:right w:val="single" w:sz="4" w:space="0" w:color="auto"/>
            </w:tcBorders>
          </w:tcPr>
          <w:p w14:paraId="3B99974F" w14:textId="77777777" w:rsidR="0084007D" w:rsidRPr="00020619" w:rsidRDefault="0084007D" w:rsidP="00BB34DD">
            <w:pPr>
              <w:pStyle w:val="TAL"/>
              <w:spacing w:line="256" w:lineRule="auto"/>
              <w:rPr>
                <w:ins w:id="58247" w:author="BigCREditor-RAN4#104-bis" w:date="2022-10-21T15:15:00Z"/>
              </w:rPr>
            </w:pPr>
            <w:ins w:id="58248" w:author="BigCREditor-RAN4#104-bis" w:date="2022-10-21T15:15:00Z">
              <w:r w:rsidRPr="00020619">
                <w:t>7</w:t>
              </w:r>
            </w:ins>
          </w:p>
        </w:tc>
        <w:tc>
          <w:tcPr>
            <w:tcW w:w="7371" w:type="dxa"/>
            <w:tcBorders>
              <w:top w:val="single" w:sz="4" w:space="0" w:color="auto"/>
              <w:left w:val="single" w:sz="4" w:space="0" w:color="auto"/>
              <w:bottom w:val="single" w:sz="4" w:space="0" w:color="auto"/>
              <w:right w:val="single" w:sz="4" w:space="0" w:color="auto"/>
            </w:tcBorders>
          </w:tcPr>
          <w:p w14:paraId="0E4E8FAA" w14:textId="77777777" w:rsidR="0084007D" w:rsidRPr="00020619" w:rsidRDefault="0084007D" w:rsidP="00BB34DD">
            <w:pPr>
              <w:pStyle w:val="TAL"/>
              <w:spacing w:line="256" w:lineRule="auto"/>
              <w:rPr>
                <w:ins w:id="58249" w:author="BigCREditor-RAN4#104-bis" w:date="2022-10-21T15:15:00Z"/>
              </w:rPr>
            </w:pPr>
            <w:ins w:id="58250" w:author="BigCREditor-RAN4#104-bis" w:date="2022-10-21T15:15:00Z">
              <w:r w:rsidRPr="00020619">
                <w:t>NR 15 kHz SSB SCS, 10 MHz bandwidth, HD-FDD duplex mode. E-UTRAN FDD</w:t>
              </w:r>
            </w:ins>
          </w:p>
        </w:tc>
      </w:tr>
      <w:tr w:rsidR="0084007D" w:rsidRPr="00020619" w14:paraId="7B6705A7" w14:textId="77777777" w:rsidTr="00BB34DD">
        <w:trPr>
          <w:ins w:id="58251" w:author="BigCREditor-RAN4#104-bis" w:date="2022-10-21T15:15:00Z"/>
        </w:trPr>
        <w:tc>
          <w:tcPr>
            <w:tcW w:w="1843" w:type="dxa"/>
            <w:tcBorders>
              <w:top w:val="single" w:sz="4" w:space="0" w:color="auto"/>
              <w:left w:val="single" w:sz="4" w:space="0" w:color="auto"/>
              <w:bottom w:val="single" w:sz="4" w:space="0" w:color="auto"/>
              <w:right w:val="single" w:sz="4" w:space="0" w:color="auto"/>
            </w:tcBorders>
          </w:tcPr>
          <w:p w14:paraId="0D9BBE37" w14:textId="77777777" w:rsidR="0084007D" w:rsidRPr="00020619" w:rsidRDefault="0084007D" w:rsidP="00BB34DD">
            <w:pPr>
              <w:pStyle w:val="TAL"/>
              <w:spacing w:line="256" w:lineRule="auto"/>
              <w:rPr>
                <w:ins w:id="58252" w:author="BigCREditor-RAN4#104-bis" w:date="2022-10-21T15:15:00Z"/>
              </w:rPr>
            </w:pPr>
            <w:ins w:id="58253" w:author="BigCREditor-RAN4#104-bis" w:date="2022-10-21T15:15:00Z">
              <w:r w:rsidRPr="00020619">
                <w:t>8</w:t>
              </w:r>
            </w:ins>
          </w:p>
        </w:tc>
        <w:tc>
          <w:tcPr>
            <w:tcW w:w="7371" w:type="dxa"/>
            <w:tcBorders>
              <w:top w:val="single" w:sz="4" w:space="0" w:color="auto"/>
              <w:left w:val="single" w:sz="4" w:space="0" w:color="auto"/>
              <w:bottom w:val="single" w:sz="4" w:space="0" w:color="auto"/>
              <w:right w:val="single" w:sz="4" w:space="0" w:color="auto"/>
            </w:tcBorders>
          </w:tcPr>
          <w:p w14:paraId="2ADD0073" w14:textId="77777777" w:rsidR="0084007D" w:rsidRPr="00020619" w:rsidRDefault="0084007D" w:rsidP="00BB34DD">
            <w:pPr>
              <w:pStyle w:val="TAL"/>
              <w:spacing w:line="256" w:lineRule="auto"/>
              <w:rPr>
                <w:ins w:id="58254" w:author="BigCREditor-RAN4#104-bis" w:date="2022-10-21T15:15:00Z"/>
              </w:rPr>
            </w:pPr>
            <w:ins w:id="58255" w:author="BigCREditor-RAN4#104-bis" w:date="2022-10-21T15:15:00Z">
              <w:r w:rsidRPr="00020619">
                <w:t>NR 15 kHz SSB SCS, 10 MHz bandwidth, HD-FDD duplex mode. E-UTRAN TDD</w:t>
              </w:r>
            </w:ins>
          </w:p>
        </w:tc>
      </w:tr>
      <w:tr w:rsidR="0084007D" w:rsidRPr="00020619" w14:paraId="4B06114B" w14:textId="77777777" w:rsidTr="00BB34DD">
        <w:trPr>
          <w:ins w:id="58256" w:author="BigCREditor-RAN4#104-bis" w:date="2022-10-21T15:15:00Z"/>
        </w:trPr>
        <w:tc>
          <w:tcPr>
            <w:tcW w:w="9214" w:type="dxa"/>
            <w:gridSpan w:val="2"/>
            <w:tcBorders>
              <w:top w:val="single" w:sz="4" w:space="0" w:color="auto"/>
              <w:left w:val="single" w:sz="4" w:space="0" w:color="auto"/>
              <w:bottom w:val="single" w:sz="4" w:space="0" w:color="auto"/>
              <w:right w:val="single" w:sz="4" w:space="0" w:color="auto"/>
            </w:tcBorders>
            <w:hideMark/>
          </w:tcPr>
          <w:p w14:paraId="3A50DB9E" w14:textId="77777777" w:rsidR="0084007D" w:rsidRPr="00020619" w:rsidRDefault="0084007D" w:rsidP="00BB34DD">
            <w:pPr>
              <w:pStyle w:val="TAN"/>
              <w:spacing w:line="256" w:lineRule="auto"/>
              <w:rPr>
                <w:ins w:id="58257" w:author="BigCREditor-RAN4#104-bis" w:date="2022-10-21T15:15:00Z"/>
              </w:rPr>
            </w:pPr>
            <w:ins w:id="58258" w:author="BigCREditor-RAN4#104-bis" w:date="2022-10-21T15:15:00Z">
              <w:r w:rsidRPr="00020619">
                <w:t>Note:</w:t>
              </w:r>
              <w:r w:rsidRPr="00020619">
                <w:tab/>
                <w:t>The UE is only required to be tested in one of the supported test configurations</w:t>
              </w:r>
            </w:ins>
          </w:p>
        </w:tc>
      </w:tr>
    </w:tbl>
    <w:p w14:paraId="42D23C5E" w14:textId="77777777" w:rsidR="0084007D" w:rsidRPr="00020619" w:rsidRDefault="0084007D" w:rsidP="0084007D">
      <w:pPr>
        <w:rPr>
          <w:ins w:id="58259" w:author="BigCREditor-RAN4#104-bis" w:date="2022-10-21T15:15:00Z"/>
          <w:noProof/>
          <w:lang w:val="en-SE"/>
        </w:rPr>
      </w:pPr>
    </w:p>
    <w:p w14:paraId="1662BEFD" w14:textId="77777777" w:rsidR="0084007D" w:rsidRPr="00020619" w:rsidRDefault="0084007D" w:rsidP="0084007D">
      <w:pPr>
        <w:pStyle w:val="TH"/>
        <w:rPr>
          <w:ins w:id="58260" w:author="BigCREditor-RAN4#104-bis" w:date="2022-10-21T15:15:00Z"/>
          <w:lang w:eastAsia="en-GB"/>
        </w:rPr>
      </w:pPr>
      <w:ins w:id="58261" w:author="BigCREditor-RAN4#104-bis" w:date="2022-10-21T15:15:00Z">
        <w:r w:rsidRPr="00020619">
          <w:t>Table A. X.7.6. X.2 .2-2: NR Cell specific test parameters for SA Inter-RAT E-UTRAN RSRQ test parameters</w:t>
        </w:r>
      </w:ins>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1530"/>
        <w:gridCol w:w="1842"/>
        <w:gridCol w:w="2551"/>
      </w:tblGrid>
      <w:tr w:rsidR="0084007D" w:rsidRPr="00020619" w14:paraId="5FD43A02" w14:textId="77777777" w:rsidTr="00BB34DD">
        <w:trPr>
          <w:trHeight w:val="187"/>
          <w:ins w:id="58262"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6545A568" w14:textId="77777777" w:rsidR="0084007D" w:rsidRPr="00020619" w:rsidRDefault="0084007D" w:rsidP="00BB34DD">
            <w:pPr>
              <w:pStyle w:val="TAH"/>
              <w:spacing w:line="256" w:lineRule="auto"/>
              <w:rPr>
                <w:ins w:id="58263" w:author="BigCREditor-RAN4#104-bis" w:date="2022-10-21T15:15:00Z"/>
              </w:rPr>
            </w:pPr>
            <w:ins w:id="58264" w:author="BigCREditor-RAN4#104-bis" w:date="2022-10-21T15:15:00Z">
              <w:r w:rsidRPr="00020619">
                <w:t>Parameter</w:t>
              </w:r>
            </w:ins>
          </w:p>
        </w:tc>
        <w:tc>
          <w:tcPr>
            <w:tcW w:w="1842" w:type="dxa"/>
            <w:tcBorders>
              <w:top w:val="single" w:sz="4" w:space="0" w:color="auto"/>
              <w:left w:val="single" w:sz="4" w:space="0" w:color="auto"/>
              <w:bottom w:val="single" w:sz="4" w:space="0" w:color="auto"/>
              <w:right w:val="single" w:sz="4" w:space="0" w:color="auto"/>
            </w:tcBorders>
            <w:hideMark/>
          </w:tcPr>
          <w:p w14:paraId="3BE77B25" w14:textId="77777777" w:rsidR="0084007D" w:rsidRPr="00020619" w:rsidRDefault="0084007D" w:rsidP="00BB34DD">
            <w:pPr>
              <w:pStyle w:val="TAH"/>
              <w:spacing w:line="256" w:lineRule="auto"/>
              <w:rPr>
                <w:ins w:id="58265" w:author="BigCREditor-RAN4#104-bis" w:date="2022-10-21T15:15:00Z"/>
              </w:rPr>
            </w:pPr>
            <w:ins w:id="58266" w:author="BigCREditor-RAN4#104-bis" w:date="2022-10-21T15:15:00Z">
              <w:r w:rsidRPr="00020619">
                <w:t>Unit</w:t>
              </w:r>
            </w:ins>
          </w:p>
        </w:tc>
        <w:tc>
          <w:tcPr>
            <w:tcW w:w="2551" w:type="dxa"/>
            <w:tcBorders>
              <w:top w:val="single" w:sz="4" w:space="0" w:color="auto"/>
              <w:left w:val="single" w:sz="4" w:space="0" w:color="auto"/>
              <w:bottom w:val="single" w:sz="4" w:space="0" w:color="auto"/>
              <w:right w:val="single" w:sz="4" w:space="0" w:color="auto"/>
            </w:tcBorders>
            <w:hideMark/>
          </w:tcPr>
          <w:p w14:paraId="3A6C17A7" w14:textId="77777777" w:rsidR="0084007D" w:rsidRPr="00020619" w:rsidRDefault="0084007D" w:rsidP="00BB34DD">
            <w:pPr>
              <w:pStyle w:val="TAH"/>
              <w:spacing w:line="256" w:lineRule="auto"/>
              <w:rPr>
                <w:ins w:id="58267" w:author="BigCREditor-RAN4#104-bis" w:date="2022-10-21T15:15:00Z"/>
              </w:rPr>
            </w:pPr>
            <w:ins w:id="58268" w:author="BigCREditor-RAN4#104-bis" w:date="2022-10-21T15:15:00Z">
              <w:r w:rsidRPr="00020619">
                <w:t>Cell 1</w:t>
              </w:r>
            </w:ins>
          </w:p>
        </w:tc>
      </w:tr>
      <w:tr w:rsidR="0084007D" w:rsidRPr="00020619" w14:paraId="1D3C3E53" w14:textId="77777777" w:rsidTr="00BB34DD">
        <w:trPr>
          <w:trHeight w:val="187"/>
          <w:ins w:id="58269"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6BC23E7C" w14:textId="77777777" w:rsidR="0084007D" w:rsidRPr="00020619" w:rsidRDefault="0084007D" w:rsidP="00BB34DD">
            <w:pPr>
              <w:pStyle w:val="TAL"/>
              <w:spacing w:line="256" w:lineRule="auto"/>
              <w:rPr>
                <w:ins w:id="58270" w:author="BigCREditor-RAN4#104-bis" w:date="2022-10-21T15:15:00Z"/>
              </w:rPr>
            </w:pPr>
            <w:ins w:id="58271" w:author="BigCREditor-RAN4#104-bis" w:date="2022-10-21T15:15:00Z">
              <w:r w:rsidRPr="00020619">
                <w:t>NR RF channel number</w:t>
              </w:r>
            </w:ins>
          </w:p>
        </w:tc>
        <w:tc>
          <w:tcPr>
            <w:tcW w:w="1842" w:type="dxa"/>
            <w:tcBorders>
              <w:top w:val="single" w:sz="4" w:space="0" w:color="auto"/>
              <w:left w:val="single" w:sz="4" w:space="0" w:color="auto"/>
              <w:bottom w:val="single" w:sz="4" w:space="0" w:color="auto"/>
              <w:right w:val="single" w:sz="4" w:space="0" w:color="auto"/>
            </w:tcBorders>
          </w:tcPr>
          <w:p w14:paraId="15E3FA22" w14:textId="77777777" w:rsidR="0084007D" w:rsidRPr="00020619" w:rsidRDefault="0084007D" w:rsidP="00BB34DD">
            <w:pPr>
              <w:pStyle w:val="TAC"/>
              <w:spacing w:line="256" w:lineRule="auto"/>
              <w:rPr>
                <w:ins w:id="58272"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65FFB128" w14:textId="77777777" w:rsidR="0084007D" w:rsidRPr="00020619" w:rsidRDefault="0084007D" w:rsidP="00BB34DD">
            <w:pPr>
              <w:pStyle w:val="TAC"/>
              <w:spacing w:line="256" w:lineRule="auto"/>
              <w:rPr>
                <w:ins w:id="58273" w:author="BigCREditor-RAN4#104-bis" w:date="2022-10-21T15:15:00Z"/>
              </w:rPr>
            </w:pPr>
            <w:ins w:id="58274" w:author="BigCREditor-RAN4#104-bis" w:date="2022-10-21T15:15:00Z">
              <w:r w:rsidRPr="00020619">
                <w:t>1</w:t>
              </w:r>
            </w:ins>
          </w:p>
        </w:tc>
      </w:tr>
      <w:tr w:rsidR="0084007D" w:rsidRPr="00020619" w14:paraId="4C1359CC" w14:textId="77777777" w:rsidTr="00BB34DD">
        <w:trPr>
          <w:trHeight w:val="187"/>
          <w:ins w:id="58275" w:author="BigCREditor-RAN4#104-bis" w:date="2022-10-21T15:15:00Z"/>
        </w:trPr>
        <w:tc>
          <w:tcPr>
            <w:tcW w:w="3049" w:type="dxa"/>
            <w:tcBorders>
              <w:top w:val="single" w:sz="4" w:space="0" w:color="auto"/>
              <w:left w:val="single" w:sz="4" w:space="0" w:color="auto"/>
              <w:bottom w:val="nil"/>
              <w:right w:val="single" w:sz="4" w:space="0" w:color="auto"/>
            </w:tcBorders>
            <w:hideMark/>
          </w:tcPr>
          <w:p w14:paraId="2B2FB41F" w14:textId="77777777" w:rsidR="0084007D" w:rsidRPr="00020619" w:rsidRDefault="0084007D" w:rsidP="00BB34DD">
            <w:pPr>
              <w:pStyle w:val="TAL"/>
              <w:spacing w:line="256" w:lineRule="auto"/>
              <w:rPr>
                <w:ins w:id="58276" w:author="BigCREditor-RAN4#104-bis" w:date="2022-10-21T15:15:00Z"/>
                <w:rFonts w:cs="Arial"/>
              </w:rPr>
            </w:pPr>
            <w:ins w:id="58277" w:author="BigCREditor-RAN4#104-bis" w:date="2022-10-21T15:15:00Z">
              <w:r w:rsidRPr="00020619">
                <w:rPr>
                  <w:rFonts w:cs="Arial"/>
                </w:rPr>
                <w:t>Duplex mode</w:t>
              </w:r>
            </w:ins>
          </w:p>
        </w:tc>
        <w:tc>
          <w:tcPr>
            <w:tcW w:w="1530" w:type="dxa"/>
            <w:tcBorders>
              <w:top w:val="single" w:sz="4" w:space="0" w:color="auto"/>
              <w:left w:val="single" w:sz="4" w:space="0" w:color="auto"/>
              <w:bottom w:val="single" w:sz="4" w:space="0" w:color="auto"/>
              <w:right w:val="single" w:sz="4" w:space="0" w:color="auto"/>
            </w:tcBorders>
            <w:hideMark/>
          </w:tcPr>
          <w:p w14:paraId="601DC50E" w14:textId="77777777" w:rsidR="0084007D" w:rsidRPr="00020619" w:rsidRDefault="0084007D" w:rsidP="00BB34DD">
            <w:pPr>
              <w:pStyle w:val="TAL"/>
              <w:spacing w:line="256" w:lineRule="auto"/>
              <w:rPr>
                <w:ins w:id="58278" w:author="BigCREditor-RAN4#104-bis" w:date="2022-10-21T15:15:00Z"/>
                <w:rFonts w:cs="Arial"/>
              </w:rPr>
            </w:pPr>
            <w:ins w:id="58279" w:author="BigCREditor-RAN4#104-bis" w:date="2022-10-21T15:15:00Z">
              <w:r w:rsidRPr="00020619">
                <w:rPr>
                  <w:rFonts w:cs="Arial"/>
                </w:rPr>
                <w:t>Config 1</w:t>
              </w:r>
              <w:r w:rsidRPr="00020619">
                <w:rPr>
                  <w:lang w:eastAsia="zh-CN"/>
                </w:rPr>
                <w:t xml:space="preserve">, 4, 7, 8 </w:t>
              </w:r>
            </w:ins>
          </w:p>
        </w:tc>
        <w:tc>
          <w:tcPr>
            <w:tcW w:w="1842" w:type="dxa"/>
            <w:tcBorders>
              <w:top w:val="single" w:sz="4" w:space="0" w:color="auto"/>
              <w:left w:val="single" w:sz="4" w:space="0" w:color="auto"/>
              <w:bottom w:val="single" w:sz="4" w:space="0" w:color="auto"/>
              <w:right w:val="single" w:sz="4" w:space="0" w:color="auto"/>
            </w:tcBorders>
          </w:tcPr>
          <w:p w14:paraId="711D81F9" w14:textId="77777777" w:rsidR="0084007D" w:rsidRPr="00020619" w:rsidRDefault="0084007D" w:rsidP="00BB34DD">
            <w:pPr>
              <w:pStyle w:val="TAC"/>
              <w:spacing w:line="256" w:lineRule="auto"/>
              <w:rPr>
                <w:ins w:id="58280" w:author="BigCREditor-RAN4#104-bis" w:date="2022-10-21T15:15:00Z"/>
                <w:rFonts w:cs="Arial"/>
              </w:rPr>
            </w:pPr>
          </w:p>
        </w:tc>
        <w:tc>
          <w:tcPr>
            <w:tcW w:w="2551" w:type="dxa"/>
            <w:tcBorders>
              <w:top w:val="single" w:sz="4" w:space="0" w:color="auto"/>
              <w:left w:val="single" w:sz="4" w:space="0" w:color="auto"/>
              <w:bottom w:val="single" w:sz="4" w:space="0" w:color="auto"/>
              <w:right w:val="single" w:sz="4" w:space="0" w:color="auto"/>
            </w:tcBorders>
            <w:hideMark/>
          </w:tcPr>
          <w:p w14:paraId="14103023" w14:textId="77777777" w:rsidR="0084007D" w:rsidRPr="00020619" w:rsidRDefault="0084007D" w:rsidP="00BB34DD">
            <w:pPr>
              <w:pStyle w:val="TAC"/>
              <w:spacing w:line="256" w:lineRule="auto"/>
              <w:rPr>
                <w:ins w:id="58281" w:author="BigCREditor-RAN4#104-bis" w:date="2022-10-21T15:15:00Z"/>
                <w:rFonts w:cs="Arial"/>
              </w:rPr>
            </w:pPr>
            <w:ins w:id="58282" w:author="BigCREditor-RAN4#104-bis" w:date="2022-10-21T15:15:00Z">
              <w:r w:rsidRPr="00020619">
                <w:rPr>
                  <w:rFonts w:cs="Arial"/>
                </w:rPr>
                <w:t>FDD</w:t>
              </w:r>
            </w:ins>
          </w:p>
        </w:tc>
      </w:tr>
      <w:tr w:rsidR="0084007D" w:rsidRPr="00020619" w14:paraId="08FA92DA" w14:textId="77777777" w:rsidTr="00BB34DD">
        <w:trPr>
          <w:trHeight w:val="187"/>
          <w:ins w:id="58283" w:author="BigCREditor-RAN4#104-bis" w:date="2022-10-21T15:15:00Z"/>
        </w:trPr>
        <w:tc>
          <w:tcPr>
            <w:tcW w:w="3049" w:type="dxa"/>
            <w:tcBorders>
              <w:top w:val="nil"/>
              <w:left w:val="single" w:sz="4" w:space="0" w:color="auto"/>
              <w:bottom w:val="single" w:sz="4" w:space="0" w:color="auto"/>
              <w:right w:val="single" w:sz="4" w:space="0" w:color="auto"/>
            </w:tcBorders>
          </w:tcPr>
          <w:p w14:paraId="1D68D1F6" w14:textId="77777777" w:rsidR="0084007D" w:rsidRPr="00020619" w:rsidRDefault="0084007D" w:rsidP="00BB34DD">
            <w:pPr>
              <w:pStyle w:val="TAL"/>
              <w:spacing w:line="256" w:lineRule="auto"/>
              <w:rPr>
                <w:ins w:id="58284" w:author="BigCREditor-RAN4#104-bis" w:date="2022-10-21T15:15:00Z"/>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594B7E97" w14:textId="77777777" w:rsidR="0084007D" w:rsidRPr="00020619" w:rsidRDefault="0084007D" w:rsidP="00BB34DD">
            <w:pPr>
              <w:pStyle w:val="TAL"/>
              <w:spacing w:line="256" w:lineRule="auto"/>
              <w:rPr>
                <w:ins w:id="58285" w:author="BigCREditor-RAN4#104-bis" w:date="2022-10-21T15:15:00Z"/>
                <w:rFonts w:cs="Arial"/>
              </w:rPr>
            </w:pPr>
            <w:ins w:id="58286" w:author="BigCREditor-RAN4#104-bis" w:date="2022-10-21T15:15:00Z">
              <w:r w:rsidRPr="00020619">
                <w:rPr>
                  <w:rFonts w:cs="Arial"/>
                </w:rPr>
                <w:t xml:space="preserve">Config </w:t>
              </w:r>
              <w:r w:rsidRPr="00020619">
                <w:t>2, 3, 5, 6</w:t>
              </w:r>
            </w:ins>
          </w:p>
        </w:tc>
        <w:tc>
          <w:tcPr>
            <w:tcW w:w="1842" w:type="dxa"/>
            <w:tcBorders>
              <w:top w:val="single" w:sz="4" w:space="0" w:color="auto"/>
              <w:left w:val="single" w:sz="4" w:space="0" w:color="auto"/>
              <w:bottom w:val="single" w:sz="4" w:space="0" w:color="auto"/>
              <w:right w:val="single" w:sz="4" w:space="0" w:color="auto"/>
            </w:tcBorders>
          </w:tcPr>
          <w:p w14:paraId="404457D9" w14:textId="77777777" w:rsidR="0084007D" w:rsidRPr="00020619" w:rsidRDefault="0084007D" w:rsidP="00BB34DD">
            <w:pPr>
              <w:pStyle w:val="TAC"/>
              <w:spacing w:line="256" w:lineRule="auto"/>
              <w:rPr>
                <w:ins w:id="58287" w:author="BigCREditor-RAN4#104-bis" w:date="2022-10-21T15:15:00Z"/>
                <w:rFonts w:cs="Arial"/>
              </w:rPr>
            </w:pPr>
          </w:p>
        </w:tc>
        <w:tc>
          <w:tcPr>
            <w:tcW w:w="2551" w:type="dxa"/>
            <w:tcBorders>
              <w:top w:val="single" w:sz="4" w:space="0" w:color="auto"/>
              <w:left w:val="single" w:sz="4" w:space="0" w:color="auto"/>
              <w:bottom w:val="single" w:sz="4" w:space="0" w:color="auto"/>
              <w:right w:val="single" w:sz="4" w:space="0" w:color="auto"/>
            </w:tcBorders>
            <w:hideMark/>
          </w:tcPr>
          <w:p w14:paraId="18EAF660" w14:textId="77777777" w:rsidR="0084007D" w:rsidRPr="00020619" w:rsidRDefault="0084007D" w:rsidP="00BB34DD">
            <w:pPr>
              <w:pStyle w:val="TAC"/>
              <w:spacing w:line="256" w:lineRule="auto"/>
              <w:rPr>
                <w:ins w:id="58288" w:author="BigCREditor-RAN4#104-bis" w:date="2022-10-21T15:15:00Z"/>
                <w:rFonts w:cs="Arial"/>
              </w:rPr>
            </w:pPr>
            <w:ins w:id="58289" w:author="BigCREditor-RAN4#104-bis" w:date="2022-10-21T15:15:00Z">
              <w:r w:rsidRPr="00020619">
                <w:rPr>
                  <w:rFonts w:cs="Arial"/>
                </w:rPr>
                <w:t>TDD</w:t>
              </w:r>
            </w:ins>
          </w:p>
        </w:tc>
      </w:tr>
      <w:tr w:rsidR="0084007D" w:rsidRPr="00020619" w14:paraId="246C2340" w14:textId="77777777" w:rsidTr="00BB34DD">
        <w:trPr>
          <w:trHeight w:val="187"/>
          <w:ins w:id="58290" w:author="BigCREditor-RAN4#104-bis" w:date="2022-10-21T15:15:00Z"/>
        </w:trPr>
        <w:tc>
          <w:tcPr>
            <w:tcW w:w="3049" w:type="dxa"/>
            <w:tcBorders>
              <w:top w:val="single" w:sz="4" w:space="0" w:color="auto"/>
              <w:left w:val="single" w:sz="4" w:space="0" w:color="auto"/>
              <w:bottom w:val="nil"/>
              <w:right w:val="single" w:sz="4" w:space="0" w:color="auto"/>
            </w:tcBorders>
            <w:hideMark/>
          </w:tcPr>
          <w:p w14:paraId="0FE05DBC" w14:textId="77777777" w:rsidR="0084007D" w:rsidRPr="00020619" w:rsidRDefault="0084007D" w:rsidP="00BB34DD">
            <w:pPr>
              <w:pStyle w:val="TAL"/>
              <w:spacing w:line="256" w:lineRule="auto"/>
              <w:rPr>
                <w:ins w:id="58291" w:author="BigCREditor-RAN4#104-bis" w:date="2022-10-21T15:15:00Z"/>
              </w:rPr>
            </w:pPr>
            <w:ins w:id="58292" w:author="BigCREditor-RAN4#104-bis" w:date="2022-10-21T15:15:00Z">
              <w:r w:rsidRPr="00020619">
                <w:t>TDD Configuration</w:t>
              </w:r>
            </w:ins>
          </w:p>
        </w:tc>
        <w:tc>
          <w:tcPr>
            <w:tcW w:w="1530" w:type="dxa"/>
            <w:tcBorders>
              <w:top w:val="single" w:sz="4" w:space="0" w:color="auto"/>
              <w:left w:val="single" w:sz="4" w:space="0" w:color="auto"/>
              <w:bottom w:val="single" w:sz="4" w:space="0" w:color="auto"/>
              <w:right w:val="single" w:sz="4" w:space="0" w:color="auto"/>
            </w:tcBorders>
            <w:hideMark/>
          </w:tcPr>
          <w:p w14:paraId="2D78B30A" w14:textId="77777777" w:rsidR="0084007D" w:rsidRPr="00020619" w:rsidRDefault="0084007D" w:rsidP="00BB34DD">
            <w:pPr>
              <w:pStyle w:val="TAL"/>
              <w:spacing w:line="256" w:lineRule="auto"/>
              <w:rPr>
                <w:ins w:id="58293" w:author="BigCREditor-RAN4#104-bis" w:date="2022-10-21T15:15:00Z"/>
                <w:lang w:eastAsia="zh-CN"/>
              </w:rPr>
            </w:pPr>
            <w:ins w:id="58294" w:author="BigCREditor-RAN4#104-bis" w:date="2022-10-21T15:15:00Z">
              <w:r w:rsidRPr="00020619">
                <w:rPr>
                  <w:rFonts w:cs="Arial"/>
                </w:rPr>
                <w:t xml:space="preserve">Config </w:t>
              </w:r>
              <w:r w:rsidRPr="00020619">
                <w:rPr>
                  <w:lang w:eastAsia="zh-CN"/>
                </w:rPr>
                <w:t>1, 4, 7, 8</w:t>
              </w:r>
            </w:ins>
          </w:p>
        </w:tc>
        <w:tc>
          <w:tcPr>
            <w:tcW w:w="1842" w:type="dxa"/>
            <w:tcBorders>
              <w:top w:val="single" w:sz="4" w:space="0" w:color="auto"/>
              <w:left w:val="single" w:sz="4" w:space="0" w:color="auto"/>
              <w:bottom w:val="nil"/>
              <w:right w:val="single" w:sz="4" w:space="0" w:color="auto"/>
            </w:tcBorders>
          </w:tcPr>
          <w:p w14:paraId="0A7953E3" w14:textId="77777777" w:rsidR="0084007D" w:rsidRPr="00020619" w:rsidRDefault="0084007D" w:rsidP="00BB34DD">
            <w:pPr>
              <w:pStyle w:val="TAC"/>
              <w:spacing w:line="256" w:lineRule="auto"/>
              <w:rPr>
                <w:ins w:id="58295" w:author="BigCREditor-RAN4#104-bis" w:date="2022-10-21T15:15:00Z"/>
                <w:lang w:eastAsia="en-GB"/>
              </w:rPr>
            </w:pPr>
          </w:p>
        </w:tc>
        <w:tc>
          <w:tcPr>
            <w:tcW w:w="2551" w:type="dxa"/>
            <w:tcBorders>
              <w:top w:val="single" w:sz="4" w:space="0" w:color="auto"/>
              <w:left w:val="single" w:sz="4" w:space="0" w:color="auto"/>
              <w:bottom w:val="single" w:sz="4" w:space="0" w:color="auto"/>
              <w:right w:val="single" w:sz="4" w:space="0" w:color="auto"/>
            </w:tcBorders>
            <w:hideMark/>
          </w:tcPr>
          <w:p w14:paraId="6B93E95A" w14:textId="77777777" w:rsidR="0084007D" w:rsidRPr="00020619" w:rsidRDefault="0084007D" w:rsidP="00BB34DD">
            <w:pPr>
              <w:pStyle w:val="TAC"/>
              <w:spacing w:line="256" w:lineRule="auto"/>
              <w:rPr>
                <w:ins w:id="58296" w:author="BigCREditor-RAN4#104-bis" w:date="2022-10-21T15:15:00Z"/>
                <w:lang w:eastAsia="zh-CN"/>
              </w:rPr>
            </w:pPr>
            <w:ins w:id="58297" w:author="BigCREditor-RAN4#104-bis" w:date="2022-10-21T15:15:00Z">
              <w:r w:rsidRPr="00020619">
                <w:rPr>
                  <w:lang w:eastAsia="zh-CN"/>
                </w:rPr>
                <w:t>N/A</w:t>
              </w:r>
            </w:ins>
          </w:p>
        </w:tc>
      </w:tr>
      <w:tr w:rsidR="0084007D" w:rsidRPr="00020619" w14:paraId="0C81CA9F" w14:textId="77777777" w:rsidTr="00BB34DD">
        <w:trPr>
          <w:trHeight w:val="187"/>
          <w:ins w:id="58298" w:author="BigCREditor-RAN4#104-bis" w:date="2022-10-21T15:15:00Z"/>
        </w:trPr>
        <w:tc>
          <w:tcPr>
            <w:tcW w:w="3049" w:type="dxa"/>
            <w:tcBorders>
              <w:top w:val="nil"/>
              <w:left w:val="single" w:sz="4" w:space="0" w:color="auto"/>
              <w:bottom w:val="nil"/>
              <w:right w:val="single" w:sz="4" w:space="0" w:color="auto"/>
            </w:tcBorders>
          </w:tcPr>
          <w:p w14:paraId="639103F9" w14:textId="77777777" w:rsidR="0084007D" w:rsidRPr="00020619" w:rsidRDefault="0084007D" w:rsidP="00BB34DD">
            <w:pPr>
              <w:pStyle w:val="TAL"/>
              <w:spacing w:line="256" w:lineRule="auto"/>
              <w:rPr>
                <w:ins w:id="58299" w:author="BigCREditor-RAN4#104-bis" w:date="2022-10-21T15:15:00Z"/>
                <w:lang w:eastAsia="en-GB"/>
              </w:rPr>
            </w:pPr>
          </w:p>
        </w:tc>
        <w:tc>
          <w:tcPr>
            <w:tcW w:w="1530" w:type="dxa"/>
            <w:tcBorders>
              <w:top w:val="single" w:sz="4" w:space="0" w:color="auto"/>
              <w:left w:val="single" w:sz="4" w:space="0" w:color="auto"/>
              <w:bottom w:val="single" w:sz="4" w:space="0" w:color="auto"/>
              <w:right w:val="single" w:sz="4" w:space="0" w:color="auto"/>
            </w:tcBorders>
            <w:hideMark/>
          </w:tcPr>
          <w:p w14:paraId="4D524A5D" w14:textId="77777777" w:rsidR="0084007D" w:rsidRPr="00020619" w:rsidRDefault="0084007D" w:rsidP="00BB34DD">
            <w:pPr>
              <w:pStyle w:val="TAL"/>
              <w:spacing w:line="256" w:lineRule="auto"/>
              <w:rPr>
                <w:ins w:id="58300" w:author="BigCREditor-RAN4#104-bis" w:date="2022-10-21T15:15:00Z"/>
              </w:rPr>
            </w:pPr>
            <w:ins w:id="58301" w:author="BigCREditor-RAN4#104-bis" w:date="2022-10-21T15:15: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68FBA2A1" w14:textId="77777777" w:rsidR="0084007D" w:rsidRPr="00020619" w:rsidRDefault="0084007D" w:rsidP="00BB34DD">
            <w:pPr>
              <w:pStyle w:val="TAC"/>
              <w:spacing w:line="256" w:lineRule="auto"/>
              <w:rPr>
                <w:ins w:id="58302"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189AFA52" w14:textId="77777777" w:rsidR="0084007D" w:rsidRPr="00020619" w:rsidRDefault="0084007D" w:rsidP="00BB34DD">
            <w:pPr>
              <w:pStyle w:val="TAC"/>
              <w:spacing w:line="256" w:lineRule="auto"/>
              <w:rPr>
                <w:ins w:id="58303" w:author="BigCREditor-RAN4#104-bis" w:date="2022-10-21T15:15:00Z"/>
              </w:rPr>
            </w:pPr>
            <w:ins w:id="58304" w:author="BigCREditor-RAN4#104-bis" w:date="2022-10-21T15:15:00Z">
              <w:r w:rsidRPr="00020619">
                <w:t>TDDConf.1.1</w:t>
              </w:r>
            </w:ins>
          </w:p>
        </w:tc>
      </w:tr>
      <w:tr w:rsidR="0084007D" w:rsidRPr="00020619" w14:paraId="613292C2" w14:textId="77777777" w:rsidTr="00BB34DD">
        <w:trPr>
          <w:trHeight w:val="187"/>
          <w:ins w:id="58305" w:author="BigCREditor-RAN4#104-bis" w:date="2022-10-21T15:15:00Z"/>
        </w:trPr>
        <w:tc>
          <w:tcPr>
            <w:tcW w:w="3049" w:type="dxa"/>
            <w:tcBorders>
              <w:top w:val="nil"/>
              <w:left w:val="single" w:sz="4" w:space="0" w:color="auto"/>
              <w:bottom w:val="single" w:sz="4" w:space="0" w:color="auto"/>
              <w:right w:val="single" w:sz="4" w:space="0" w:color="auto"/>
            </w:tcBorders>
          </w:tcPr>
          <w:p w14:paraId="6A46FD64" w14:textId="77777777" w:rsidR="0084007D" w:rsidRPr="00020619" w:rsidRDefault="0084007D" w:rsidP="00BB34DD">
            <w:pPr>
              <w:pStyle w:val="TAL"/>
              <w:spacing w:line="256" w:lineRule="auto"/>
              <w:rPr>
                <w:ins w:id="58306"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4073D80B" w14:textId="77777777" w:rsidR="0084007D" w:rsidRPr="00020619" w:rsidRDefault="0084007D" w:rsidP="00BB34DD">
            <w:pPr>
              <w:pStyle w:val="TAL"/>
              <w:spacing w:line="256" w:lineRule="auto"/>
              <w:rPr>
                <w:ins w:id="58307" w:author="BigCREditor-RAN4#104-bis" w:date="2022-10-21T15:15:00Z"/>
              </w:rPr>
            </w:pPr>
            <w:ins w:id="58308"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3733FB5C" w14:textId="77777777" w:rsidR="0084007D" w:rsidRPr="00020619" w:rsidRDefault="0084007D" w:rsidP="00BB34DD">
            <w:pPr>
              <w:pStyle w:val="TAC"/>
              <w:spacing w:line="256" w:lineRule="auto"/>
              <w:rPr>
                <w:ins w:id="58309"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603EB856" w14:textId="77777777" w:rsidR="0084007D" w:rsidRPr="00020619" w:rsidRDefault="0084007D" w:rsidP="00BB34DD">
            <w:pPr>
              <w:pStyle w:val="TAC"/>
              <w:spacing w:line="256" w:lineRule="auto"/>
              <w:rPr>
                <w:ins w:id="58310" w:author="BigCREditor-RAN4#104-bis" w:date="2022-10-21T15:15:00Z"/>
              </w:rPr>
            </w:pPr>
            <w:ins w:id="58311" w:author="BigCREditor-RAN4#104-bis" w:date="2022-10-21T15:15:00Z">
              <w:r w:rsidRPr="00020619">
                <w:t>TDDConf.2.1</w:t>
              </w:r>
            </w:ins>
          </w:p>
        </w:tc>
      </w:tr>
      <w:tr w:rsidR="0084007D" w:rsidRPr="00020619" w14:paraId="401C1F21" w14:textId="77777777" w:rsidTr="00BB34DD">
        <w:trPr>
          <w:trHeight w:val="187"/>
          <w:ins w:id="58312" w:author="BigCREditor-RAN4#104-bis" w:date="2022-10-21T15:15:00Z"/>
        </w:trPr>
        <w:tc>
          <w:tcPr>
            <w:tcW w:w="3049" w:type="dxa"/>
            <w:tcBorders>
              <w:top w:val="single" w:sz="4" w:space="0" w:color="auto"/>
              <w:left w:val="single" w:sz="4" w:space="0" w:color="auto"/>
              <w:bottom w:val="nil"/>
              <w:right w:val="single" w:sz="4" w:space="0" w:color="auto"/>
            </w:tcBorders>
            <w:hideMark/>
          </w:tcPr>
          <w:p w14:paraId="6C34FC4F" w14:textId="77777777" w:rsidR="0084007D" w:rsidRPr="00020619" w:rsidRDefault="0084007D" w:rsidP="00BB34DD">
            <w:pPr>
              <w:pStyle w:val="TAL"/>
              <w:spacing w:line="256" w:lineRule="auto"/>
              <w:rPr>
                <w:ins w:id="58313" w:author="BigCREditor-RAN4#104-bis" w:date="2022-10-21T15:15:00Z"/>
              </w:rPr>
            </w:pPr>
            <w:proofErr w:type="spellStart"/>
            <w:ins w:id="58314" w:author="BigCREditor-RAN4#104-bis" w:date="2022-10-21T15:15:00Z">
              <w:r w:rsidRPr="00020619">
                <w:t>BW</w:t>
              </w:r>
              <w:r w:rsidRPr="00020619">
                <w:rPr>
                  <w:vertAlign w:val="subscript"/>
                </w:rPr>
                <w:t>channel</w:t>
              </w:r>
              <w:proofErr w:type="spellEnd"/>
            </w:ins>
          </w:p>
        </w:tc>
        <w:tc>
          <w:tcPr>
            <w:tcW w:w="1530" w:type="dxa"/>
            <w:tcBorders>
              <w:top w:val="single" w:sz="4" w:space="0" w:color="auto"/>
              <w:left w:val="single" w:sz="4" w:space="0" w:color="auto"/>
              <w:bottom w:val="single" w:sz="4" w:space="0" w:color="auto"/>
              <w:right w:val="single" w:sz="4" w:space="0" w:color="auto"/>
            </w:tcBorders>
            <w:hideMark/>
          </w:tcPr>
          <w:p w14:paraId="47C048C0" w14:textId="77777777" w:rsidR="0084007D" w:rsidRPr="00020619" w:rsidRDefault="0084007D" w:rsidP="00BB34DD">
            <w:pPr>
              <w:pStyle w:val="TAL"/>
              <w:spacing w:line="256" w:lineRule="auto"/>
              <w:rPr>
                <w:ins w:id="58315" w:author="BigCREditor-RAN4#104-bis" w:date="2022-10-21T15:15:00Z"/>
              </w:rPr>
            </w:pPr>
            <w:ins w:id="58316" w:author="BigCREditor-RAN4#104-bis" w:date="2022-10-21T15:15:00Z">
              <w:r w:rsidRPr="00020619">
                <w:rPr>
                  <w:rFonts w:cs="Arial"/>
                </w:rPr>
                <w:t xml:space="preserve">Config </w:t>
              </w:r>
              <w:r w:rsidRPr="00020619">
                <w:t>1, 4</w:t>
              </w:r>
            </w:ins>
          </w:p>
        </w:tc>
        <w:tc>
          <w:tcPr>
            <w:tcW w:w="1842" w:type="dxa"/>
            <w:tcBorders>
              <w:top w:val="single" w:sz="4" w:space="0" w:color="auto"/>
              <w:left w:val="single" w:sz="4" w:space="0" w:color="auto"/>
              <w:bottom w:val="nil"/>
              <w:right w:val="single" w:sz="4" w:space="0" w:color="auto"/>
            </w:tcBorders>
            <w:hideMark/>
          </w:tcPr>
          <w:p w14:paraId="36B3D6E0" w14:textId="77777777" w:rsidR="0084007D" w:rsidRPr="00020619" w:rsidRDefault="0084007D" w:rsidP="00BB34DD">
            <w:pPr>
              <w:pStyle w:val="TAC"/>
              <w:spacing w:line="256" w:lineRule="auto"/>
              <w:rPr>
                <w:ins w:id="58317" w:author="BigCREditor-RAN4#104-bis" w:date="2022-10-21T15:15:00Z"/>
              </w:rPr>
            </w:pPr>
            <w:ins w:id="58318" w:author="BigCREditor-RAN4#104-bis" w:date="2022-10-21T15:15:00Z">
              <w:r w:rsidRPr="00020619">
                <w:t>MHz</w:t>
              </w:r>
            </w:ins>
          </w:p>
        </w:tc>
        <w:tc>
          <w:tcPr>
            <w:tcW w:w="2551" w:type="dxa"/>
            <w:tcBorders>
              <w:top w:val="single" w:sz="4" w:space="0" w:color="auto"/>
              <w:left w:val="single" w:sz="4" w:space="0" w:color="auto"/>
              <w:bottom w:val="single" w:sz="4" w:space="0" w:color="auto"/>
              <w:right w:val="single" w:sz="4" w:space="0" w:color="auto"/>
            </w:tcBorders>
            <w:hideMark/>
          </w:tcPr>
          <w:p w14:paraId="2C472325" w14:textId="77777777" w:rsidR="0084007D" w:rsidRPr="00020619" w:rsidRDefault="0084007D" w:rsidP="00BB34DD">
            <w:pPr>
              <w:pStyle w:val="TAC"/>
              <w:spacing w:line="256" w:lineRule="auto"/>
              <w:rPr>
                <w:ins w:id="58319" w:author="BigCREditor-RAN4#104-bis" w:date="2022-10-21T15:15:00Z"/>
                <w:rFonts w:cs="Arial"/>
              </w:rPr>
            </w:pPr>
            <w:ins w:id="58320" w:author="BigCREditor-RAN4#104-bis" w:date="2022-10-21T15:15:00Z">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FDD)</w:t>
              </w:r>
            </w:ins>
          </w:p>
        </w:tc>
      </w:tr>
      <w:tr w:rsidR="0084007D" w:rsidRPr="00020619" w14:paraId="1C44F21C" w14:textId="77777777" w:rsidTr="00BB34DD">
        <w:trPr>
          <w:trHeight w:val="187"/>
          <w:ins w:id="58321" w:author="BigCREditor-RAN4#104-bis" w:date="2022-10-21T15:15:00Z"/>
        </w:trPr>
        <w:tc>
          <w:tcPr>
            <w:tcW w:w="3049" w:type="dxa"/>
            <w:tcBorders>
              <w:top w:val="nil"/>
              <w:left w:val="single" w:sz="4" w:space="0" w:color="auto"/>
              <w:bottom w:val="nil"/>
              <w:right w:val="single" w:sz="4" w:space="0" w:color="auto"/>
            </w:tcBorders>
          </w:tcPr>
          <w:p w14:paraId="11E302EB" w14:textId="77777777" w:rsidR="0084007D" w:rsidRPr="00020619" w:rsidRDefault="0084007D" w:rsidP="00BB34DD">
            <w:pPr>
              <w:pStyle w:val="TAL"/>
              <w:spacing w:line="256" w:lineRule="auto"/>
              <w:rPr>
                <w:ins w:id="58322"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4CF3A140" w14:textId="77777777" w:rsidR="0084007D" w:rsidRPr="00020619" w:rsidRDefault="0084007D" w:rsidP="00BB34DD">
            <w:pPr>
              <w:pStyle w:val="TAL"/>
              <w:spacing w:line="256" w:lineRule="auto"/>
              <w:rPr>
                <w:ins w:id="58323" w:author="BigCREditor-RAN4#104-bis" w:date="2022-10-21T15:15:00Z"/>
              </w:rPr>
            </w:pPr>
            <w:ins w:id="58324" w:author="BigCREditor-RAN4#104-bis" w:date="2022-10-21T15:15: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397DF0B6" w14:textId="77777777" w:rsidR="0084007D" w:rsidRPr="00020619" w:rsidRDefault="0084007D" w:rsidP="00BB34DD">
            <w:pPr>
              <w:pStyle w:val="TAC"/>
              <w:spacing w:line="256" w:lineRule="auto"/>
              <w:rPr>
                <w:ins w:id="58325"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2F885581" w14:textId="77777777" w:rsidR="0084007D" w:rsidRPr="00020619" w:rsidRDefault="0084007D" w:rsidP="00BB34DD">
            <w:pPr>
              <w:pStyle w:val="TAC"/>
              <w:spacing w:line="256" w:lineRule="auto"/>
              <w:rPr>
                <w:ins w:id="58326" w:author="BigCREditor-RAN4#104-bis" w:date="2022-10-21T15:15:00Z"/>
                <w:rFonts w:cs="Arial"/>
              </w:rPr>
            </w:pPr>
            <w:ins w:id="58327" w:author="BigCREditor-RAN4#104-bis" w:date="2022-10-21T15:15:00Z">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TDD)</w:t>
              </w:r>
            </w:ins>
          </w:p>
        </w:tc>
      </w:tr>
      <w:tr w:rsidR="0084007D" w:rsidRPr="00020619" w14:paraId="6B627299" w14:textId="77777777" w:rsidTr="00BB34DD">
        <w:trPr>
          <w:trHeight w:val="187"/>
          <w:ins w:id="58328" w:author="BigCREditor-RAN4#104-bis" w:date="2022-10-21T15:15:00Z"/>
        </w:trPr>
        <w:tc>
          <w:tcPr>
            <w:tcW w:w="3049" w:type="dxa"/>
            <w:tcBorders>
              <w:top w:val="nil"/>
              <w:left w:val="single" w:sz="4" w:space="0" w:color="auto"/>
              <w:bottom w:val="single" w:sz="4" w:space="0" w:color="auto"/>
              <w:right w:val="single" w:sz="4" w:space="0" w:color="auto"/>
            </w:tcBorders>
          </w:tcPr>
          <w:p w14:paraId="1C08D126" w14:textId="77777777" w:rsidR="0084007D" w:rsidRPr="00020619" w:rsidRDefault="0084007D" w:rsidP="00BB34DD">
            <w:pPr>
              <w:pStyle w:val="TAL"/>
              <w:spacing w:line="256" w:lineRule="auto"/>
              <w:rPr>
                <w:ins w:id="58329"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194C6265" w14:textId="77777777" w:rsidR="0084007D" w:rsidRPr="00020619" w:rsidRDefault="0084007D" w:rsidP="00BB34DD">
            <w:pPr>
              <w:pStyle w:val="TAL"/>
              <w:spacing w:line="256" w:lineRule="auto"/>
              <w:rPr>
                <w:ins w:id="58330" w:author="BigCREditor-RAN4#104-bis" w:date="2022-10-21T15:15:00Z"/>
              </w:rPr>
            </w:pPr>
            <w:ins w:id="58331"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22676A06" w14:textId="77777777" w:rsidR="0084007D" w:rsidRPr="00020619" w:rsidRDefault="0084007D" w:rsidP="00BB34DD">
            <w:pPr>
              <w:pStyle w:val="TAC"/>
              <w:spacing w:line="256" w:lineRule="auto"/>
              <w:rPr>
                <w:ins w:id="58332"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745B3DE5" w14:textId="77777777" w:rsidR="0084007D" w:rsidRPr="00020619" w:rsidRDefault="0084007D" w:rsidP="00BB34DD">
            <w:pPr>
              <w:pStyle w:val="TAC"/>
              <w:spacing w:line="256" w:lineRule="auto"/>
              <w:rPr>
                <w:ins w:id="58333" w:author="BigCREditor-RAN4#104-bis" w:date="2022-10-21T15:15:00Z"/>
              </w:rPr>
            </w:pPr>
            <w:ins w:id="58334" w:author="BigCREditor-RAN4#104-bis" w:date="2022-10-21T15:15:00Z">
              <w:r w:rsidRPr="00020619">
                <w:t xml:space="preserve">2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1 (TDD)</w:t>
              </w:r>
            </w:ins>
          </w:p>
        </w:tc>
      </w:tr>
      <w:tr w:rsidR="0084007D" w:rsidRPr="00020619" w14:paraId="225419E0" w14:textId="77777777" w:rsidTr="00BB34DD">
        <w:trPr>
          <w:trHeight w:val="187"/>
          <w:ins w:id="58335"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3AD353E4" w14:textId="77777777" w:rsidR="0084007D" w:rsidRPr="00020619" w:rsidRDefault="0084007D" w:rsidP="00BB34DD">
            <w:pPr>
              <w:pStyle w:val="TAL"/>
              <w:spacing w:line="256" w:lineRule="auto"/>
              <w:rPr>
                <w:ins w:id="58336" w:author="BigCREditor-RAN4#104-bis" w:date="2022-10-21T15:15:00Z"/>
              </w:rPr>
            </w:pPr>
            <w:ins w:id="58337" w:author="BigCREditor-RAN4#104-bis" w:date="2022-10-21T15:15:00Z">
              <w:r w:rsidRPr="00020619">
                <w:rPr>
                  <w:rFonts w:cs="Arial"/>
                </w:rPr>
                <w:t>Gap pattern Id</w:t>
              </w:r>
            </w:ins>
          </w:p>
        </w:tc>
        <w:tc>
          <w:tcPr>
            <w:tcW w:w="1842" w:type="dxa"/>
            <w:tcBorders>
              <w:top w:val="single" w:sz="4" w:space="0" w:color="auto"/>
              <w:left w:val="single" w:sz="4" w:space="0" w:color="auto"/>
              <w:bottom w:val="single" w:sz="4" w:space="0" w:color="auto"/>
              <w:right w:val="single" w:sz="4" w:space="0" w:color="auto"/>
            </w:tcBorders>
          </w:tcPr>
          <w:p w14:paraId="5846127D" w14:textId="77777777" w:rsidR="0084007D" w:rsidRPr="00020619" w:rsidRDefault="0084007D" w:rsidP="00BB34DD">
            <w:pPr>
              <w:pStyle w:val="TAC"/>
              <w:spacing w:line="256" w:lineRule="auto"/>
              <w:rPr>
                <w:ins w:id="58338"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13403C40" w14:textId="77777777" w:rsidR="0084007D" w:rsidRPr="00020619" w:rsidRDefault="0084007D" w:rsidP="00BB34DD">
            <w:pPr>
              <w:pStyle w:val="TAC"/>
              <w:spacing w:line="256" w:lineRule="auto"/>
              <w:rPr>
                <w:ins w:id="58339" w:author="BigCREditor-RAN4#104-bis" w:date="2022-10-21T15:15:00Z"/>
                <w:lang w:eastAsia="zh-CN"/>
              </w:rPr>
            </w:pPr>
            <w:ins w:id="58340" w:author="BigCREditor-RAN4#104-bis" w:date="2022-10-21T15:15:00Z">
              <w:r w:rsidRPr="00020619">
                <w:rPr>
                  <w:lang w:eastAsia="zh-CN"/>
                </w:rPr>
                <w:t>0</w:t>
              </w:r>
            </w:ins>
          </w:p>
        </w:tc>
      </w:tr>
      <w:tr w:rsidR="0084007D" w:rsidRPr="00020619" w14:paraId="73189145" w14:textId="77777777" w:rsidTr="00BB34DD">
        <w:trPr>
          <w:trHeight w:val="187"/>
          <w:ins w:id="58341" w:author="BigCREditor-RAN4#104-bis" w:date="2022-10-21T15:15:00Z"/>
        </w:trPr>
        <w:tc>
          <w:tcPr>
            <w:tcW w:w="3049" w:type="dxa"/>
            <w:tcBorders>
              <w:top w:val="single" w:sz="4" w:space="0" w:color="auto"/>
              <w:left w:val="single" w:sz="4" w:space="0" w:color="auto"/>
              <w:bottom w:val="nil"/>
              <w:right w:val="single" w:sz="4" w:space="0" w:color="auto"/>
            </w:tcBorders>
            <w:hideMark/>
          </w:tcPr>
          <w:p w14:paraId="0F7169D0" w14:textId="77777777" w:rsidR="0084007D" w:rsidRPr="00020619" w:rsidRDefault="0084007D" w:rsidP="00BB34DD">
            <w:pPr>
              <w:pStyle w:val="TAL"/>
              <w:spacing w:line="256" w:lineRule="auto"/>
              <w:rPr>
                <w:ins w:id="58342" w:author="BigCREditor-RAN4#104-bis" w:date="2022-10-21T15:15:00Z"/>
                <w:lang w:eastAsia="en-GB"/>
              </w:rPr>
            </w:pPr>
            <w:ins w:id="58343" w:author="BigCREditor-RAN4#104-bis" w:date="2022-10-21T15:15:00Z">
              <w:r w:rsidRPr="00020619">
                <w:t>PDSCH reference measurement channel</w:t>
              </w:r>
            </w:ins>
          </w:p>
        </w:tc>
        <w:tc>
          <w:tcPr>
            <w:tcW w:w="1530" w:type="dxa"/>
            <w:tcBorders>
              <w:top w:val="single" w:sz="4" w:space="0" w:color="auto"/>
              <w:left w:val="single" w:sz="4" w:space="0" w:color="auto"/>
              <w:bottom w:val="single" w:sz="4" w:space="0" w:color="auto"/>
              <w:right w:val="single" w:sz="4" w:space="0" w:color="auto"/>
            </w:tcBorders>
            <w:hideMark/>
          </w:tcPr>
          <w:p w14:paraId="0CF51653" w14:textId="77777777" w:rsidR="0084007D" w:rsidRPr="00020619" w:rsidRDefault="0084007D" w:rsidP="00BB34DD">
            <w:pPr>
              <w:pStyle w:val="TAL"/>
              <w:spacing w:line="256" w:lineRule="auto"/>
              <w:rPr>
                <w:ins w:id="58344" w:author="BigCREditor-RAN4#104-bis" w:date="2022-10-21T15:15:00Z"/>
              </w:rPr>
            </w:pPr>
            <w:ins w:id="58345" w:author="BigCREditor-RAN4#104-bis" w:date="2022-10-21T15:15:00Z">
              <w:r w:rsidRPr="00020619">
                <w:rPr>
                  <w:rFonts w:cs="Arial"/>
                </w:rPr>
                <w:t>Config 1</w:t>
              </w:r>
              <w:r w:rsidRPr="00020619">
                <w:rPr>
                  <w:lang w:eastAsia="zh-CN"/>
                </w:rPr>
                <w:t xml:space="preserve">, 4, 7, 8 </w:t>
              </w:r>
            </w:ins>
          </w:p>
        </w:tc>
        <w:tc>
          <w:tcPr>
            <w:tcW w:w="1842" w:type="dxa"/>
            <w:tcBorders>
              <w:top w:val="single" w:sz="4" w:space="0" w:color="auto"/>
              <w:left w:val="single" w:sz="4" w:space="0" w:color="auto"/>
              <w:bottom w:val="nil"/>
              <w:right w:val="single" w:sz="4" w:space="0" w:color="auto"/>
            </w:tcBorders>
          </w:tcPr>
          <w:p w14:paraId="316625C0" w14:textId="77777777" w:rsidR="0084007D" w:rsidRPr="00020619" w:rsidRDefault="0084007D" w:rsidP="00BB34DD">
            <w:pPr>
              <w:pStyle w:val="TAC"/>
              <w:spacing w:line="256" w:lineRule="auto"/>
              <w:rPr>
                <w:ins w:id="58346"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36C3080C" w14:textId="77777777" w:rsidR="0084007D" w:rsidRPr="00020619" w:rsidRDefault="0084007D" w:rsidP="00BB34DD">
            <w:pPr>
              <w:pStyle w:val="TAC"/>
              <w:spacing w:line="256" w:lineRule="auto"/>
              <w:rPr>
                <w:ins w:id="58347" w:author="BigCREditor-RAN4#104-bis" w:date="2022-10-21T15:15:00Z"/>
              </w:rPr>
            </w:pPr>
            <w:ins w:id="58348" w:author="BigCREditor-RAN4#104-bis" w:date="2022-10-21T15:15:00Z">
              <w:r w:rsidRPr="00020619">
                <w:t>SR.1.1 FDD</w:t>
              </w:r>
            </w:ins>
          </w:p>
        </w:tc>
      </w:tr>
      <w:tr w:rsidR="0084007D" w:rsidRPr="00020619" w14:paraId="28DC1597" w14:textId="77777777" w:rsidTr="00BB34DD">
        <w:trPr>
          <w:trHeight w:val="187"/>
          <w:ins w:id="58349" w:author="BigCREditor-RAN4#104-bis" w:date="2022-10-21T15:15:00Z"/>
        </w:trPr>
        <w:tc>
          <w:tcPr>
            <w:tcW w:w="3049" w:type="dxa"/>
            <w:tcBorders>
              <w:top w:val="nil"/>
              <w:left w:val="single" w:sz="4" w:space="0" w:color="auto"/>
              <w:bottom w:val="nil"/>
              <w:right w:val="single" w:sz="4" w:space="0" w:color="auto"/>
            </w:tcBorders>
          </w:tcPr>
          <w:p w14:paraId="1089E6E6" w14:textId="77777777" w:rsidR="0084007D" w:rsidRPr="00020619" w:rsidRDefault="0084007D" w:rsidP="00BB34DD">
            <w:pPr>
              <w:pStyle w:val="TAL"/>
              <w:spacing w:line="256" w:lineRule="auto"/>
              <w:rPr>
                <w:ins w:id="58350"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156BCF83" w14:textId="77777777" w:rsidR="0084007D" w:rsidRPr="00020619" w:rsidRDefault="0084007D" w:rsidP="00BB34DD">
            <w:pPr>
              <w:pStyle w:val="TAL"/>
              <w:spacing w:line="256" w:lineRule="auto"/>
              <w:rPr>
                <w:ins w:id="58351" w:author="BigCREditor-RAN4#104-bis" w:date="2022-10-21T15:15:00Z"/>
              </w:rPr>
            </w:pPr>
            <w:ins w:id="58352" w:author="BigCREditor-RAN4#104-bis" w:date="2022-10-21T15:15: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640492C7" w14:textId="77777777" w:rsidR="0084007D" w:rsidRPr="00020619" w:rsidRDefault="0084007D" w:rsidP="00BB34DD">
            <w:pPr>
              <w:pStyle w:val="TAC"/>
              <w:spacing w:line="256" w:lineRule="auto"/>
              <w:rPr>
                <w:ins w:id="58353"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1E7FD35B" w14:textId="77777777" w:rsidR="0084007D" w:rsidRPr="00020619" w:rsidRDefault="0084007D" w:rsidP="00BB34DD">
            <w:pPr>
              <w:pStyle w:val="TAC"/>
              <w:spacing w:line="256" w:lineRule="auto"/>
              <w:rPr>
                <w:ins w:id="58354" w:author="BigCREditor-RAN4#104-bis" w:date="2022-10-21T15:15:00Z"/>
              </w:rPr>
            </w:pPr>
            <w:ins w:id="58355" w:author="BigCREditor-RAN4#104-bis" w:date="2022-10-21T15:15:00Z">
              <w:r w:rsidRPr="00020619">
                <w:t>SR.1.1 TDD</w:t>
              </w:r>
            </w:ins>
          </w:p>
        </w:tc>
      </w:tr>
      <w:tr w:rsidR="0084007D" w:rsidRPr="00020619" w14:paraId="23910DAD" w14:textId="77777777" w:rsidTr="00BB34DD">
        <w:trPr>
          <w:trHeight w:val="187"/>
          <w:ins w:id="58356" w:author="BigCREditor-RAN4#104-bis" w:date="2022-10-21T15:15:00Z"/>
        </w:trPr>
        <w:tc>
          <w:tcPr>
            <w:tcW w:w="3049" w:type="dxa"/>
            <w:tcBorders>
              <w:top w:val="nil"/>
              <w:left w:val="single" w:sz="4" w:space="0" w:color="auto"/>
              <w:bottom w:val="single" w:sz="4" w:space="0" w:color="auto"/>
              <w:right w:val="single" w:sz="4" w:space="0" w:color="auto"/>
            </w:tcBorders>
          </w:tcPr>
          <w:p w14:paraId="1E34F8EE" w14:textId="77777777" w:rsidR="0084007D" w:rsidRPr="00020619" w:rsidRDefault="0084007D" w:rsidP="00BB34DD">
            <w:pPr>
              <w:pStyle w:val="TAL"/>
              <w:spacing w:line="256" w:lineRule="auto"/>
              <w:rPr>
                <w:ins w:id="58357"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713E8957" w14:textId="77777777" w:rsidR="0084007D" w:rsidRPr="00020619" w:rsidRDefault="0084007D" w:rsidP="00BB34DD">
            <w:pPr>
              <w:pStyle w:val="TAL"/>
              <w:spacing w:line="256" w:lineRule="auto"/>
              <w:rPr>
                <w:ins w:id="58358" w:author="BigCREditor-RAN4#104-bis" w:date="2022-10-21T15:15:00Z"/>
              </w:rPr>
            </w:pPr>
            <w:ins w:id="58359"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0727C85E" w14:textId="77777777" w:rsidR="0084007D" w:rsidRPr="00020619" w:rsidRDefault="0084007D" w:rsidP="00BB34DD">
            <w:pPr>
              <w:pStyle w:val="TAC"/>
              <w:spacing w:line="256" w:lineRule="auto"/>
              <w:rPr>
                <w:ins w:id="58360"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1C3E7812" w14:textId="77777777" w:rsidR="0084007D" w:rsidRPr="00020619" w:rsidRDefault="0084007D" w:rsidP="00BB34DD">
            <w:pPr>
              <w:pStyle w:val="TAC"/>
              <w:spacing w:line="256" w:lineRule="auto"/>
              <w:rPr>
                <w:ins w:id="58361" w:author="BigCREditor-RAN4#104-bis" w:date="2022-10-21T15:15:00Z"/>
              </w:rPr>
            </w:pPr>
            <w:ins w:id="58362" w:author="BigCREditor-RAN4#104-bis" w:date="2022-10-21T15:15:00Z">
              <w:r w:rsidRPr="00020619">
                <w:t>SR.2.1 TDD</w:t>
              </w:r>
            </w:ins>
          </w:p>
        </w:tc>
      </w:tr>
      <w:tr w:rsidR="0084007D" w:rsidRPr="00020619" w14:paraId="0B598E07" w14:textId="77777777" w:rsidTr="00BB34DD">
        <w:trPr>
          <w:trHeight w:val="187"/>
          <w:ins w:id="58363" w:author="BigCREditor-RAN4#104-bis" w:date="2022-10-21T15:15:00Z"/>
        </w:trPr>
        <w:tc>
          <w:tcPr>
            <w:tcW w:w="3049" w:type="dxa"/>
            <w:tcBorders>
              <w:top w:val="single" w:sz="4" w:space="0" w:color="auto"/>
              <w:left w:val="single" w:sz="4" w:space="0" w:color="auto"/>
              <w:bottom w:val="nil"/>
              <w:right w:val="single" w:sz="4" w:space="0" w:color="auto"/>
            </w:tcBorders>
            <w:hideMark/>
          </w:tcPr>
          <w:p w14:paraId="0EC67619" w14:textId="77777777" w:rsidR="0084007D" w:rsidRPr="00020619" w:rsidRDefault="0084007D" w:rsidP="00BB34DD">
            <w:pPr>
              <w:pStyle w:val="TAL"/>
              <w:spacing w:line="256" w:lineRule="auto"/>
              <w:rPr>
                <w:ins w:id="58364" w:author="BigCREditor-RAN4#104-bis" w:date="2022-10-21T15:15:00Z"/>
              </w:rPr>
            </w:pPr>
            <w:ins w:id="58365" w:author="BigCREditor-RAN4#104-bis" w:date="2022-10-21T15:15:00Z">
              <w:r w:rsidRPr="00020619">
                <w:t>RMSI CORSET reference channel</w:t>
              </w:r>
            </w:ins>
          </w:p>
        </w:tc>
        <w:tc>
          <w:tcPr>
            <w:tcW w:w="1530" w:type="dxa"/>
            <w:tcBorders>
              <w:top w:val="single" w:sz="4" w:space="0" w:color="auto"/>
              <w:left w:val="single" w:sz="4" w:space="0" w:color="auto"/>
              <w:bottom w:val="single" w:sz="4" w:space="0" w:color="auto"/>
              <w:right w:val="single" w:sz="4" w:space="0" w:color="auto"/>
            </w:tcBorders>
            <w:hideMark/>
          </w:tcPr>
          <w:p w14:paraId="6EAD6529" w14:textId="77777777" w:rsidR="0084007D" w:rsidRPr="00020619" w:rsidRDefault="0084007D" w:rsidP="00BB34DD">
            <w:pPr>
              <w:pStyle w:val="TAL"/>
              <w:spacing w:line="256" w:lineRule="auto"/>
              <w:rPr>
                <w:ins w:id="58366" w:author="BigCREditor-RAN4#104-bis" w:date="2022-10-21T15:15:00Z"/>
              </w:rPr>
            </w:pPr>
            <w:ins w:id="58367" w:author="BigCREditor-RAN4#104-bis" w:date="2022-10-21T15:15:00Z">
              <w:r w:rsidRPr="00020619">
                <w:rPr>
                  <w:rFonts w:cs="Arial"/>
                </w:rPr>
                <w:t>Config 1</w:t>
              </w:r>
              <w:r w:rsidRPr="00020619">
                <w:rPr>
                  <w:lang w:eastAsia="zh-CN"/>
                </w:rPr>
                <w:t xml:space="preserve">, 4, 7, 8 </w:t>
              </w:r>
            </w:ins>
          </w:p>
        </w:tc>
        <w:tc>
          <w:tcPr>
            <w:tcW w:w="1842" w:type="dxa"/>
            <w:tcBorders>
              <w:top w:val="single" w:sz="4" w:space="0" w:color="auto"/>
              <w:left w:val="single" w:sz="4" w:space="0" w:color="auto"/>
              <w:bottom w:val="nil"/>
              <w:right w:val="single" w:sz="4" w:space="0" w:color="auto"/>
            </w:tcBorders>
          </w:tcPr>
          <w:p w14:paraId="0D0ECC0F" w14:textId="77777777" w:rsidR="0084007D" w:rsidRPr="00020619" w:rsidRDefault="0084007D" w:rsidP="00BB34DD">
            <w:pPr>
              <w:pStyle w:val="TAC"/>
              <w:spacing w:line="256" w:lineRule="auto"/>
              <w:rPr>
                <w:ins w:id="58368"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0BB72029" w14:textId="77777777" w:rsidR="0084007D" w:rsidRPr="00020619" w:rsidRDefault="0084007D" w:rsidP="00BB34DD">
            <w:pPr>
              <w:pStyle w:val="TAC"/>
              <w:spacing w:line="256" w:lineRule="auto"/>
              <w:rPr>
                <w:ins w:id="58369" w:author="BigCREditor-RAN4#104-bis" w:date="2022-10-21T15:15:00Z"/>
              </w:rPr>
            </w:pPr>
            <w:ins w:id="58370" w:author="BigCREditor-RAN4#104-bis" w:date="2022-10-21T15:15:00Z">
              <w:r w:rsidRPr="00020619">
                <w:t>CR.1.1 FDD</w:t>
              </w:r>
            </w:ins>
          </w:p>
        </w:tc>
      </w:tr>
      <w:tr w:rsidR="0084007D" w:rsidRPr="00020619" w14:paraId="3E9C90C9" w14:textId="77777777" w:rsidTr="00BB34DD">
        <w:trPr>
          <w:trHeight w:val="187"/>
          <w:ins w:id="58371" w:author="BigCREditor-RAN4#104-bis" w:date="2022-10-21T15:15:00Z"/>
        </w:trPr>
        <w:tc>
          <w:tcPr>
            <w:tcW w:w="3049" w:type="dxa"/>
            <w:tcBorders>
              <w:top w:val="nil"/>
              <w:left w:val="single" w:sz="4" w:space="0" w:color="auto"/>
              <w:bottom w:val="nil"/>
              <w:right w:val="single" w:sz="4" w:space="0" w:color="auto"/>
            </w:tcBorders>
          </w:tcPr>
          <w:p w14:paraId="05AA60D0" w14:textId="77777777" w:rsidR="0084007D" w:rsidRPr="00020619" w:rsidRDefault="0084007D" w:rsidP="00BB34DD">
            <w:pPr>
              <w:pStyle w:val="TAL"/>
              <w:spacing w:line="256" w:lineRule="auto"/>
              <w:rPr>
                <w:ins w:id="58372"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7450BCDD" w14:textId="77777777" w:rsidR="0084007D" w:rsidRPr="00020619" w:rsidRDefault="0084007D" w:rsidP="00BB34DD">
            <w:pPr>
              <w:pStyle w:val="TAL"/>
              <w:spacing w:line="256" w:lineRule="auto"/>
              <w:rPr>
                <w:ins w:id="58373" w:author="BigCREditor-RAN4#104-bis" w:date="2022-10-21T15:15:00Z"/>
              </w:rPr>
            </w:pPr>
            <w:ins w:id="58374" w:author="BigCREditor-RAN4#104-bis" w:date="2022-10-21T15:15: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586A580E" w14:textId="77777777" w:rsidR="0084007D" w:rsidRPr="00020619" w:rsidRDefault="0084007D" w:rsidP="00BB34DD">
            <w:pPr>
              <w:pStyle w:val="TAC"/>
              <w:spacing w:line="256" w:lineRule="auto"/>
              <w:rPr>
                <w:ins w:id="58375"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02C0EEFA" w14:textId="77777777" w:rsidR="0084007D" w:rsidRPr="00020619" w:rsidRDefault="0084007D" w:rsidP="00BB34DD">
            <w:pPr>
              <w:pStyle w:val="TAC"/>
              <w:spacing w:line="256" w:lineRule="auto"/>
              <w:rPr>
                <w:ins w:id="58376" w:author="BigCREditor-RAN4#104-bis" w:date="2022-10-21T15:15:00Z"/>
              </w:rPr>
            </w:pPr>
            <w:ins w:id="58377" w:author="BigCREditor-RAN4#104-bis" w:date="2022-10-21T15:15:00Z">
              <w:r w:rsidRPr="00020619">
                <w:t>CR.1.1 TDD</w:t>
              </w:r>
            </w:ins>
          </w:p>
        </w:tc>
      </w:tr>
      <w:tr w:rsidR="0084007D" w:rsidRPr="00020619" w14:paraId="0390400F" w14:textId="77777777" w:rsidTr="00BB34DD">
        <w:trPr>
          <w:trHeight w:val="187"/>
          <w:ins w:id="58378" w:author="BigCREditor-RAN4#104-bis" w:date="2022-10-21T15:15:00Z"/>
        </w:trPr>
        <w:tc>
          <w:tcPr>
            <w:tcW w:w="3049" w:type="dxa"/>
            <w:tcBorders>
              <w:top w:val="nil"/>
              <w:left w:val="single" w:sz="4" w:space="0" w:color="auto"/>
              <w:bottom w:val="single" w:sz="4" w:space="0" w:color="auto"/>
              <w:right w:val="single" w:sz="4" w:space="0" w:color="auto"/>
            </w:tcBorders>
          </w:tcPr>
          <w:p w14:paraId="176B500F" w14:textId="77777777" w:rsidR="0084007D" w:rsidRPr="00020619" w:rsidRDefault="0084007D" w:rsidP="00BB34DD">
            <w:pPr>
              <w:pStyle w:val="TAL"/>
              <w:spacing w:line="256" w:lineRule="auto"/>
              <w:rPr>
                <w:ins w:id="58379"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0AEAFC2F" w14:textId="77777777" w:rsidR="0084007D" w:rsidRPr="00020619" w:rsidRDefault="0084007D" w:rsidP="00BB34DD">
            <w:pPr>
              <w:pStyle w:val="TAL"/>
              <w:spacing w:line="256" w:lineRule="auto"/>
              <w:rPr>
                <w:ins w:id="58380" w:author="BigCREditor-RAN4#104-bis" w:date="2022-10-21T15:15:00Z"/>
              </w:rPr>
            </w:pPr>
            <w:ins w:id="58381"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73D95B68" w14:textId="77777777" w:rsidR="0084007D" w:rsidRPr="00020619" w:rsidRDefault="0084007D" w:rsidP="00BB34DD">
            <w:pPr>
              <w:pStyle w:val="TAC"/>
              <w:spacing w:line="256" w:lineRule="auto"/>
              <w:rPr>
                <w:ins w:id="58382"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749497CB" w14:textId="77777777" w:rsidR="0084007D" w:rsidRPr="00020619" w:rsidRDefault="0084007D" w:rsidP="00BB34DD">
            <w:pPr>
              <w:pStyle w:val="TAC"/>
              <w:spacing w:line="256" w:lineRule="auto"/>
              <w:rPr>
                <w:ins w:id="58383" w:author="BigCREditor-RAN4#104-bis" w:date="2022-10-21T15:15:00Z"/>
              </w:rPr>
            </w:pPr>
            <w:ins w:id="58384" w:author="BigCREditor-RAN4#104-bis" w:date="2022-10-21T15:15:00Z">
              <w:r w:rsidRPr="00020619">
                <w:t>CR.2.1 TDD</w:t>
              </w:r>
            </w:ins>
          </w:p>
        </w:tc>
      </w:tr>
      <w:tr w:rsidR="0084007D" w:rsidRPr="00020619" w14:paraId="0C12E3F3" w14:textId="77777777" w:rsidTr="00BB34DD">
        <w:trPr>
          <w:trHeight w:val="187"/>
          <w:ins w:id="58385" w:author="BigCREditor-RAN4#104-bis" w:date="2022-10-21T15:15:00Z"/>
        </w:trPr>
        <w:tc>
          <w:tcPr>
            <w:tcW w:w="3049" w:type="dxa"/>
            <w:tcBorders>
              <w:top w:val="single" w:sz="4" w:space="0" w:color="auto"/>
              <w:left w:val="single" w:sz="4" w:space="0" w:color="auto"/>
              <w:bottom w:val="nil"/>
              <w:right w:val="single" w:sz="4" w:space="0" w:color="auto"/>
            </w:tcBorders>
            <w:hideMark/>
          </w:tcPr>
          <w:p w14:paraId="4FF635EC" w14:textId="77777777" w:rsidR="0084007D" w:rsidRPr="00020619" w:rsidRDefault="0084007D" w:rsidP="00BB34DD">
            <w:pPr>
              <w:pStyle w:val="TAL"/>
              <w:spacing w:line="256" w:lineRule="auto"/>
              <w:rPr>
                <w:ins w:id="58386" w:author="BigCREditor-RAN4#104-bis" w:date="2022-10-21T15:15:00Z"/>
                <w:rFonts w:cs="Arial"/>
              </w:rPr>
            </w:pPr>
            <w:ins w:id="58387" w:author="BigCREditor-RAN4#104-bis" w:date="2022-10-21T15:15:00Z">
              <w:r w:rsidRPr="00020619">
                <w:t>Dedicated CORSET reference channel</w:t>
              </w:r>
            </w:ins>
          </w:p>
        </w:tc>
        <w:tc>
          <w:tcPr>
            <w:tcW w:w="1530" w:type="dxa"/>
            <w:tcBorders>
              <w:top w:val="single" w:sz="4" w:space="0" w:color="auto"/>
              <w:left w:val="single" w:sz="4" w:space="0" w:color="auto"/>
              <w:bottom w:val="single" w:sz="4" w:space="0" w:color="auto"/>
              <w:right w:val="single" w:sz="4" w:space="0" w:color="auto"/>
            </w:tcBorders>
            <w:hideMark/>
          </w:tcPr>
          <w:p w14:paraId="337F7A99" w14:textId="77777777" w:rsidR="0084007D" w:rsidRPr="00020619" w:rsidRDefault="0084007D" w:rsidP="00BB34DD">
            <w:pPr>
              <w:pStyle w:val="TAL"/>
              <w:spacing w:line="256" w:lineRule="auto"/>
              <w:rPr>
                <w:ins w:id="58388" w:author="BigCREditor-RAN4#104-bis" w:date="2022-10-21T15:15:00Z"/>
                <w:rFonts w:cs="Arial"/>
              </w:rPr>
            </w:pPr>
            <w:ins w:id="58389" w:author="BigCREditor-RAN4#104-bis" w:date="2022-10-21T15:15:00Z">
              <w:r w:rsidRPr="00020619">
                <w:rPr>
                  <w:rFonts w:cs="Arial"/>
                </w:rPr>
                <w:t>Config 1</w:t>
              </w:r>
              <w:r w:rsidRPr="00020619">
                <w:rPr>
                  <w:lang w:eastAsia="zh-CN"/>
                </w:rPr>
                <w:t xml:space="preserve">, 4, 7, 8 </w:t>
              </w:r>
            </w:ins>
          </w:p>
        </w:tc>
        <w:tc>
          <w:tcPr>
            <w:tcW w:w="1842" w:type="dxa"/>
            <w:tcBorders>
              <w:top w:val="single" w:sz="4" w:space="0" w:color="auto"/>
              <w:left w:val="single" w:sz="4" w:space="0" w:color="auto"/>
              <w:bottom w:val="nil"/>
              <w:right w:val="single" w:sz="4" w:space="0" w:color="auto"/>
            </w:tcBorders>
          </w:tcPr>
          <w:p w14:paraId="3C8F0D95" w14:textId="77777777" w:rsidR="0084007D" w:rsidRPr="00020619" w:rsidRDefault="0084007D" w:rsidP="00BB34DD">
            <w:pPr>
              <w:pStyle w:val="TAC"/>
              <w:spacing w:line="256" w:lineRule="auto"/>
              <w:rPr>
                <w:ins w:id="58390"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5708EA57" w14:textId="77777777" w:rsidR="0084007D" w:rsidRPr="00020619" w:rsidRDefault="0084007D" w:rsidP="00BB34DD">
            <w:pPr>
              <w:pStyle w:val="TAC"/>
              <w:spacing w:line="256" w:lineRule="auto"/>
              <w:rPr>
                <w:ins w:id="58391" w:author="BigCREditor-RAN4#104-bis" w:date="2022-10-21T15:15:00Z"/>
              </w:rPr>
            </w:pPr>
            <w:ins w:id="58392" w:author="BigCREditor-RAN4#104-bis" w:date="2022-10-21T15:15:00Z">
              <w:r w:rsidRPr="00020619">
                <w:t>CCR.1.1 FDD</w:t>
              </w:r>
            </w:ins>
          </w:p>
        </w:tc>
      </w:tr>
      <w:tr w:rsidR="0084007D" w:rsidRPr="00020619" w14:paraId="28D8DD6B" w14:textId="77777777" w:rsidTr="00BB34DD">
        <w:trPr>
          <w:trHeight w:val="187"/>
          <w:ins w:id="58393" w:author="BigCREditor-RAN4#104-bis" w:date="2022-10-21T15:15:00Z"/>
        </w:trPr>
        <w:tc>
          <w:tcPr>
            <w:tcW w:w="3049" w:type="dxa"/>
            <w:tcBorders>
              <w:top w:val="nil"/>
              <w:left w:val="single" w:sz="4" w:space="0" w:color="auto"/>
              <w:bottom w:val="nil"/>
              <w:right w:val="single" w:sz="4" w:space="0" w:color="auto"/>
            </w:tcBorders>
          </w:tcPr>
          <w:p w14:paraId="4BBF9AAC" w14:textId="77777777" w:rsidR="0084007D" w:rsidRPr="00020619" w:rsidRDefault="0084007D" w:rsidP="00BB34DD">
            <w:pPr>
              <w:pStyle w:val="TAL"/>
              <w:spacing w:line="256" w:lineRule="auto"/>
              <w:rPr>
                <w:ins w:id="58394" w:author="BigCREditor-RAN4#104-bis" w:date="2022-10-21T15:15:00Z"/>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109D9792" w14:textId="77777777" w:rsidR="0084007D" w:rsidRPr="00020619" w:rsidRDefault="0084007D" w:rsidP="00BB34DD">
            <w:pPr>
              <w:pStyle w:val="TAL"/>
              <w:spacing w:line="256" w:lineRule="auto"/>
              <w:rPr>
                <w:ins w:id="58395" w:author="BigCREditor-RAN4#104-bis" w:date="2022-10-21T15:15:00Z"/>
                <w:rFonts w:cs="Arial"/>
              </w:rPr>
            </w:pPr>
            <w:ins w:id="58396" w:author="BigCREditor-RAN4#104-bis" w:date="2022-10-21T15:15:00Z">
              <w:r w:rsidRPr="00020619">
                <w:rPr>
                  <w:rFonts w:cs="Arial"/>
                </w:rPr>
                <w:t xml:space="preserve">Config </w:t>
              </w:r>
              <w:r w:rsidRPr="00020619">
                <w:t>2, 5</w:t>
              </w:r>
            </w:ins>
          </w:p>
        </w:tc>
        <w:tc>
          <w:tcPr>
            <w:tcW w:w="1842" w:type="dxa"/>
            <w:tcBorders>
              <w:top w:val="nil"/>
              <w:left w:val="single" w:sz="4" w:space="0" w:color="auto"/>
              <w:bottom w:val="nil"/>
              <w:right w:val="single" w:sz="4" w:space="0" w:color="auto"/>
            </w:tcBorders>
          </w:tcPr>
          <w:p w14:paraId="08CC82C6" w14:textId="77777777" w:rsidR="0084007D" w:rsidRPr="00020619" w:rsidRDefault="0084007D" w:rsidP="00BB34DD">
            <w:pPr>
              <w:pStyle w:val="TAC"/>
              <w:spacing w:line="256" w:lineRule="auto"/>
              <w:rPr>
                <w:ins w:id="58397"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28C1AB64" w14:textId="77777777" w:rsidR="0084007D" w:rsidRPr="00020619" w:rsidRDefault="0084007D" w:rsidP="00BB34DD">
            <w:pPr>
              <w:pStyle w:val="TAC"/>
              <w:spacing w:line="256" w:lineRule="auto"/>
              <w:rPr>
                <w:ins w:id="58398" w:author="BigCREditor-RAN4#104-bis" w:date="2022-10-21T15:15:00Z"/>
              </w:rPr>
            </w:pPr>
            <w:ins w:id="58399" w:author="BigCREditor-RAN4#104-bis" w:date="2022-10-21T15:15:00Z">
              <w:r w:rsidRPr="00020619">
                <w:t>CCR.1.1 TDD</w:t>
              </w:r>
            </w:ins>
          </w:p>
        </w:tc>
      </w:tr>
      <w:tr w:rsidR="0084007D" w:rsidRPr="00020619" w14:paraId="69DBA878" w14:textId="77777777" w:rsidTr="00BB34DD">
        <w:trPr>
          <w:trHeight w:val="187"/>
          <w:ins w:id="58400" w:author="BigCREditor-RAN4#104-bis" w:date="2022-10-21T15:15:00Z"/>
        </w:trPr>
        <w:tc>
          <w:tcPr>
            <w:tcW w:w="3049" w:type="dxa"/>
            <w:tcBorders>
              <w:top w:val="nil"/>
              <w:left w:val="single" w:sz="4" w:space="0" w:color="auto"/>
              <w:bottom w:val="single" w:sz="4" w:space="0" w:color="auto"/>
              <w:right w:val="single" w:sz="4" w:space="0" w:color="auto"/>
            </w:tcBorders>
          </w:tcPr>
          <w:p w14:paraId="22B30D4B" w14:textId="77777777" w:rsidR="0084007D" w:rsidRPr="00020619" w:rsidRDefault="0084007D" w:rsidP="00BB34DD">
            <w:pPr>
              <w:pStyle w:val="TAL"/>
              <w:spacing w:line="256" w:lineRule="auto"/>
              <w:rPr>
                <w:ins w:id="58401" w:author="BigCREditor-RAN4#104-bis" w:date="2022-10-21T15:15:00Z"/>
                <w:rFonts w:cs="Arial"/>
              </w:rPr>
            </w:pPr>
          </w:p>
        </w:tc>
        <w:tc>
          <w:tcPr>
            <w:tcW w:w="1530" w:type="dxa"/>
            <w:tcBorders>
              <w:top w:val="single" w:sz="4" w:space="0" w:color="auto"/>
              <w:left w:val="single" w:sz="4" w:space="0" w:color="auto"/>
              <w:bottom w:val="single" w:sz="4" w:space="0" w:color="auto"/>
              <w:right w:val="single" w:sz="4" w:space="0" w:color="auto"/>
            </w:tcBorders>
            <w:hideMark/>
          </w:tcPr>
          <w:p w14:paraId="4A11AB4C" w14:textId="77777777" w:rsidR="0084007D" w:rsidRPr="00020619" w:rsidRDefault="0084007D" w:rsidP="00BB34DD">
            <w:pPr>
              <w:pStyle w:val="TAL"/>
              <w:spacing w:line="256" w:lineRule="auto"/>
              <w:rPr>
                <w:ins w:id="58402" w:author="BigCREditor-RAN4#104-bis" w:date="2022-10-21T15:15:00Z"/>
                <w:rFonts w:cs="Arial"/>
              </w:rPr>
            </w:pPr>
            <w:ins w:id="58403"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22E54D2A" w14:textId="77777777" w:rsidR="0084007D" w:rsidRPr="00020619" w:rsidRDefault="0084007D" w:rsidP="00BB34DD">
            <w:pPr>
              <w:pStyle w:val="TAC"/>
              <w:spacing w:line="256" w:lineRule="auto"/>
              <w:rPr>
                <w:ins w:id="58404"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51CE13D5" w14:textId="77777777" w:rsidR="0084007D" w:rsidRPr="00020619" w:rsidRDefault="0084007D" w:rsidP="00BB34DD">
            <w:pPr>
              <w:pStyle w:val="TAC"/>
              <w:spacing w:line="256" w:lineRule="auto"/>
              <w:rPr>
                <w:ins w:id="58405" w:author="BigCREditor-RAN4#104-bis" w:date="2022-10-21T15:15:00Z"/>
              </w:rPr>
            </w:pPr>
            <w:ins w:id="58406" w:author="BigCREditor-RAN4#104-bis" w:date="2022-10-21T15:15:00Z">
              <w:r w:rsidRPr="00020619">
                <w:t>CCR.2.1 TDD</w:t>
              </w:r>
            </w:ins>
          </w:p>
        </w:tc>
      </w:tr>
      <w:tr w:rsidR="0084007D" w:rsidRPr="00020619" w14:paraId="524A739A" w14:textId="77777777" w:rsidTr="00BB34DD">
        <w:trPr>
          <w:trHeight w:val="187"/>
          <w:ins w:id="58407" w:author="BigCREditor-RAN4#104-bis" w:date="2022-10-21T15:15:00Z"/>
        </w:trPr>
        <w:tc>
          <w:tcPr>
            <w:tcW w:w="3049" w:type="dxa"/>
            <w:vMerge w:val="restart"/>
            <w:tcBorders>
              <w:top w:val="nil"/>
              <w:left w:val="single" w:sz="4" w:space="0" w:color="auto"/>
              <w:bottom w:val="single" w:sz="4" w:space="0" w:color="auto"/>
              <w:right w:val="single" w:sz="4" w:space="0" w:color="auto"/>
            </w:tcBorders>
            <w:hideMark/>
          </w:tcPr>
          <w:p w14:paraId="2ADAF87C" w14:textId="77777777" w:rsidR="0084007D" w:rsidRPr="00020619" w:rsidRDefault="0084007D" w:rsidP="00BB34DD">
            <w:pPr>
              <w:pStyle w:val="TAL"/>
              <w:spacing w:line="256" w:lineRule="auto"/>
              <w:rPr>
                <w:ins w:id="58408" w:author="BigCREditor-RAN4#104-bis" w:date="2022-10-21T15:15:00Z"/>
              </w:rPr>
            </w:pPr>
            <w:ins w:id="58409" w:author="BigCREditor-RAN4#104-bis" w:date="2022-10-21T15:15:00Z">
              <w:r w:rsidRPr="00020619">
                <w:rPr>
                  <w:rFonts w:cs="Arial"/>
                </w:rPr>
                <w:t>CSI-RS for tracking</w:t>
              </w:r>
            </w:ins>
          </w:p>
        </w:tc>
        <w:tc>
          <w:tcPr>
            <w:tcW w:w="1530" w:type="dxa"/>
            <w:tcBorders>
              <w:top w:val="single" w:sz="4" w:space="0" w:color="auto"/>
              <w:left w:val="single" w:sz="4" w:space="0" w:color="auto"/>
              <w:bottom w:val="single" w:sz="4" w:space="0" w:color="auto"/>
              <w:right w:val="single" w:sz="4" w:space="0" w:color="auto"/>
            </w:tcBorders>
            <w:hideMark/>
          </w:tcPr>
          <w:p w14:paraId="2D7B6E50" w14:textId="77777777" w:rsidR="0084007D" w:rsidRPr="00020619" w:rsidRDefault="0084007D" w:rsidP="00BB34DD">
            <w:pPr>
              <w:pStyle w:val="TAL"/>
              <w:spacing w:line="256" w:lineRule="auto"/>
              <w:rPr>
                <w:ins w:id="58410" w:author="BigCREditor-RAN4#104-bis" w:date="2022-10-21T15:15:00Z"/>
                <w:rFonts w:cs="Arial"/>
              </w:rPr>
            </w:pPr>
            <w:ins w:id="58411" w:author="BigCREditor-RAN4#104-bis" w:date="2022-10-21T15:15:00Z">
              <w:r w:rsidRPr="00020619">
                <w:rPr>
                  <w:rFonts w:cs="Arial"/>
                </w:rPr>
                <w:t>Config 1</w:t>
              </w:r>
              <w:r w:rsidRPr="00020619">
                <w:rPr>
                  <w:lang w:eastAsia="zh-CN"/>
                </w:rPr>
                <w:t xml:space="preserve">, 4, 7, 8 </w:t>
              </w:r>
            </w:ins>
          </w:p>
        </w:tc>
        <w:tc>
          <w:tcPr>
            <w:tcW w:w="1842" w:type="dxa"/>
            <w:tcBorders>
              <w:top w:val="nil"/>
              <w:left w:val="single" w:sz="4" w:space="0" w:color="auto"/>
              <w:bottom w:val="single" w:sz="4" w:space="0" w:color="auto"/>
              <w:right w:val="single" w:sz="4" w:space="0" w:color="auto"/>
            </w:tcBorders>
          </w:tcPr>
          <w:p w14:paraId="7343AE8E" w14:textId="77777777" w:rsidR="0084007D" w:rsidRPr="00020619" w:rsidRDefault="0084007D" w:rsidP="00BB34DD">
            <w:pPr>
              <w:pStyle w:val="TAC"/>
              <w:spacing w:line="256" w:lineRule="auto"/>
              <w:rPr>
                <w:ins w:id="58412"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068C5FF8" w14:textId="77777777" w:rsidR="0084007D" w:rsidRPr="00020619" w:rsidRDefault="0084007D" w:rsidP="00BB34DD">
            <w:pPr>
              <w:pStyle w:val="TAC"/>
              <w:spacing w:line="256" w:lineRule="auto"/>
              <w:rPr>
                <w:ins w:id="58413" w:author="BigCREditor-RAN4#104-bis" w:date="2022-10-21T15:15:00Z"/>
              </w:rPr>
            </w:pPr>
            <w:ins w:id="58414" w:author="BigCREditor-RAN4#104-bis" w:date="2022-10-21T15:15:00Z">
              <w:r w:rsidRPr="00020619">
                <w:t>TRS.1.1 FDD</w:t>
              </w:r>
            </w:ins>
          </w:p>
        </w:tc>
      </w:tr>
      <w:tr w:rsidR="0084007D" w:rsidRPr="00020619" w14:paraId="35D4F668" w14:textId="77777777" w:rsidTr="00BB34DD">
        <w:trPr>
          <w:trHeight w:val="187"/>
          <w:ins w:id="58415" w:author="BigCREditor-RAN4#104-bis" w:date="2022-10-21T15:15:00Z"/>
        </w:trPr>
        <w:tc>
          <w:tcPr>
            <w:tcW w:w="0" w:type="auto"/>
            <w:vMerge/>
            <w:tcBorders>
              <w:top w:val="nil"/>
              <w:left w:val="single" w:sz="4" w:space="0" w:color="auto"/>
              <w:bottom w:val="single" w:sz="4" w:space="0" w:color="auto"/>
              <w:right w:val="single" w:sz="4" w:space="0" w:color="auto"/>
            </w:tcBorders>
            <w:vAlign w:val="center"/>
            <w:hideMark/>
          </w:tcPr>
          <w:p w14:paraId="0D41B1DE" w14:textId="77777777" w:rsidR="0084007D" w:rsidRPr="00020619" w:rsidRDefault="0084007D" w:rsidP="00BB34DD">
            <w:pPr>
              <w:spacing w:after="0" w:line="256" w:lineRule="auto"/>
              <w:rPr>
                <w:ins w:id="58416" w:author="BigCREditor-RAN4#104-bis" w:date="2022-10-21T15:15:00Z"/>
                <w:rFonts w:ascii="Arial" w:hAnsi="Arial"/>
                <w:sz w:val="18"/>
                <w:lang w:eastAsia="en-GB"/>
              </w:rPr>
            </w:pPr>
          </w:p>
        </w:tc>
        <w:tc>
          <w:tcPr>
            <w:tcW w:w="1530" w:type="dxa"/>
            <w:tcBorders>
              <w:top w:val="single" w:sz="4" w:space="0" w:color="auto"/>
              <w:left w:val="single" w:sz="4" w:space="0" w:color="auto"/>
              <w:bottom w:val="single" w:sz="4" w:space="0" w:color="auto"/>
              <w:right w:val="single" w:sz="4" w:space="0" w:color="auto"/>
            </w:tcBorders>
            <w:hideMark/>
          </w:tcPr>
          <w:p w14:paraId="2C5139BD" w14:textId="77777777" w:rsidR="0084007D" w:rsidRPr="00020619" w:rsidRDefault="0084007D" w:rsidP="00BB34DD">
            <w:pPr>
              <w:pStyle w:val="TAL"/>
              <w:spacing w:line="256" w:lineRule="auto"/>
              <w:rPr>
                <w:ins w:id="58417" w:author="BigCREditor-RAN4#104-bis" w:date="2022-10-21T15:15:00Z"/>
                <w:rFonts w:cs="Arial"/>
              </w:rPr>
            </w:pPr>
            <w:ins w:id="58418" w:author="BigCREditor-RAN4#104-bis" w:date="2022-10-21T15:15:00Z">
              <w:r w:rsidRPr="00020619">
                <w:rPr>
                  <w:rFonts w:cs="Arial"/>
                </w:rPr>
                <w:t xml:space="preserve">Config </w:t>
              </w:r>
              <w:r w:rsidRPr="00020619">
                <w:t>2, 5</w:t>
              </w:r>
            </w:ins>
          </w:p>
        </w:tc>
        <w:tc>
          <w:tcPr>
            <w:tcW w:w="1842" w:type="dxa"/>
            <w:tcBorders>
              <w:top w:val="nil"/>
              <w:left w:val="single" w:sz="4" w:space="0" w:color="auto"/>
              <w:bottom w:val="single" w:sz="4" w:space="0" w:color="auto"/>
              <w:right w:val="single" w:sz="4" w:space="0" w:color="auto"/>
            </w:tcBorders>
          </w:tcPr>
          <w:p w14:paraId="4320C1F4" w14:textId="77777777" w:rsidR="0084007D" w:rsidRPr="00020619" w:rsidRDefault="0084007D" w:rsidP="00BB34DD">
            <w:pPr>
              <w:pStyle w:val="TAC"/>
              <w:spacing w:line="256" w:lineRule="auto"/>
              <w:rPr>
                <w:ins w:id="58419"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ABD939E" w14:textId="77777777" w:rsidR="0084007D" w:rsidRPr="00020619" w:rsidRDefault="0084007D" w:rsidP="00BB34DD">
            <w:pPr>
              <w:pStyle w:val="TAC"/>
              <w:spacing w:line="256" w:lineRule="auto"/>
              <w:rPr>
                <w:ins w:id="58420" w:author="BigCREditor-RAN4#104-bis" w:date="2022-10-21T15:15:00Z"/>
              </w:rPr>
            </w:pPr>
            <w:ins w:id="58421" w:author="BigCREditor-RAN4#104-bis" w:date="2022-10-21T15:15:00Z">
              <w:r w:rsidRPr="00020619">
                <w:t>TRS.1.1 TDD</w:t>
              </w:r>
            </w:ins>
          </w:p>
        </w:tc>
      </w:tr>
      <w:tr w:rsidR="0084007D" w:rsidRPr="00020619" w14:paraId="5071CC47" w14:textId="77777777" w:rsidTr="00BB34DD">
        <w:trPr>
          <w:trHeight w:val="187"/>
          <w:ins w:id="58422" w:author="BigCREditor-RAN4#104-bis" w:date="2022-10-21T15:15:00Z"/>
        </w:trPr>
        <w:tc>
          <w:tcPr>
            <w:tcW w:w="0" w:type="auto"/>
            <w:vMerge/>
            <w:tcBorders>
              <w:top w:val="nil"/>
              <w:left w:val="single" w:sz="4" w:space="0" w:color="auto"/>
              <w:bottom w:val="single" w:sz="4" w:space="0" w:color="auto"/>
              <w:right w:val="single" w:sz="4" w:space="0" w:color="auto"/>
            </w:tcBorders>
            <w:vAlign w:val="center"/>
            <w:hideMark/>
          </w:tcPr>
          <w:p w14:paraId="45FDBDBC" w14:textId="77777777" w:rsidR="0084007D" w:rsidRPr="00020619" w:rsidRDefault="0084007D" w:rsidP="00BB34DD">
            <w:pPr>
              <w:spacing w:after="0" w:line="256" w:lineRule="auto"/>
              <w:rPr>
                <w:ins w:id="58423" w:author="BigCREditor-RAN4#104-bis" w:date="2022-10-21T15:15:00Z"/>
                <w:rFonts w:ascii="Arial" w:hAnsi="Arial"/>
                <w:sz w:val="18"/>
                <w:lang w:eastAsia="en-GB"/>
              </w:rPr>
            </w:pPr>
          </w:p>
        </w:tc>
        <w:tc>
          <w:tcPr>
            <w:tcW w:w="1530" w:type="dxa"/>
            <w:tcBorders>
              <w:top w:val="single" w:sz="4" w:space="0" w:color="auto"/>
              <w:left w:val="single" w:sz="4" w:space="0" w:color="auto"/>
              <w:bottom w:val="single" w:sz="4" w:space="0" w:color="auto"/>
              <w:right w:val="single" w:sz="4" w:space="0" w:color="auto"/>
            </w:tcBorders>
            <w:hideMark/>
          </w:tcPr>
          <w:p w14:paraId="3264B9DA" w14:textId="77777777" w:rsidR="0084007D" w:rsidRPr="00020619" w:rsidRDefault="0084007D" w:rsidP="00BB34DD">
            <w:pPr>
              <w:pStyle w:val="TAL"/>
              <w:spacing w:line="256" w:lineRule="auto"/>
              <w:rPr>
                <w:ins w:id="58424" w:author="BigCREditor-RAN4#104-bis" w:date="2022-10-21T15:15:00Z"/>
                <w:rFonts w:cs="Arial"/>
              </w:rPr>
            </w:pPr>
            <w:ins w:id="58425"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5D3AB0E4" w14:textId="77777777" w:rsidR="0084007D" w:rsidRPr="00020619" w:rsidRDefault="0084007D" w:rsidP="00BB34DD">
            <w:pPr>
              <w:pStyle w:val="TAC"/>
              <w:spacing w:line="256" w:lineRule="auto"/>
              <w:rPr>
                <w:ins w:id="58426"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FA10CB8" w14:textId="77777777" w:rsidR="0084007D" w:rsidRPr="00020619" w:rsidRDefault="0084007D" w:rsidP="00BB34DD">
            <w:pPr>
              <w:pStyle w:val="TAC"/>
              <w:spacing w:line="256" w:lineRule="auto"/>
              <w:rPr>
                <w:ins w:id="58427" w:author="BigCREditor-RAN4#104-bis" w:date="2022-10-21T15:15:00Z"/>
              </w:rPr>
            </w:pPr>
            <w:ins w:id="58428" w:author="BigCREditor-RAN4#104-bis" w:date="2022-10-21T15:15:00Z">
              <w:r w:rsidRPr="00020619">
                <w:t>TRS.1.2 TDD</w:t>
              </w:r>
            </w:ins>
          </w:p>
        </w:tc>
      </w:tr>
      <w:tr w:rsidR="0084007D" w:rsidRPr="00020619" w14:paraId="4F31CE86" w14:textId="77777777" w:rsidTr="00BB34DD">
        <w:trPr>
          <w:trHeight w:val="187"/>
          <w:ins w:id="58429" w:author="BigCREditor-RAN4#104-bis" w:date="2022-10-21T15:15:00Z"/>
        </w:trPr>
        <w:tc>
          <w:tcPr>
            <w:tcW w:w="3049" w:type="dxa"/>
            <w:tcBorders>
              <w:top w:val="single" w:sz="4" w:space="0" w:color="auto"/>
              <w:left w:val="single" w:sz="4" w:space="0" w:color="auto"/>
              <w:bottom w:val="nil"/>
              <w:right w:val="single" w:sz="4" w:space="0" w:color="auto"/>
            </w:tcBorders>
            <w:hideMark/>
          </w:tcPr>
          <w:p w14:paraId="38B6AD0A" w14:textId="77777777" w:rsidR="0084007D" w:rsidRPr="00020619" w:rsidRDefault="0084007D" w:rsidP="00BB34DD">
            <w:pPr>
              <w:pStyle w:val="TAL"/>
              <w:spacing w:line="256" w:lineRule="auto"/>
              <w:rPr>
                <w:ins w:id="58430" w:author="BigCREditor-RAN4#104-bis" w:date="2022-10-21T15:15:00Z"/>
              </w:rPr>
            </w:pPr>
            <w:ins w:id="58431" w:author="BigCREditor-RAN4#104-bis" w:date="2022-10-21T15:15:00Z">
              <w:r w:rsidRPr="00020619">
                <w:rPr>
                  <w:rFonts w:eastAsia="Malgun Gothic"/>
                  <w:sz w:val="16"/>
                  <w:szCs w:val="16"/>
                </w:rPr>
                <w:lastRenderedPageBreak/>
                <w:t>BWP configurations</w:t>
              </w:r>
            </w:ins>
          </w:p>
        </w:tc>
        <w:tc>
          <w:tcPr>
            <w:tcW w:w="1530" w:type="dxa"/>
            <w:tcBorders>
              <w:top w:val="single" w:sz="4" w:space="0" w:color="auto"/>
              <w:left w:val="single" w:sz="4" w:space="0" w:color="auto"/>
              <w:bottom w:val="single" w:sz="4" w:space="0" w:color="auto"/>
              <w:right w:val="single" w:sz="4" w:space="0" w:color="auto"/>
            </w:tcBorders>
            <w:hideMark/>
          </w:tcPr>
          <w:p w14:paraId="53192C07" w14:textId="77777777" w:rsidR="0084007D" w:rsidRPr="00020619" w:rsidRDefault="0084007D" w:rsidP="00BB34DD">
            <w:pPr>
              <w:pStyle w:val="TAL"/>
              <w:spacing w:line="256" w:lineRule="auto"/>
              <w:rPr>
                <w:ins w:id="58432" w:author="BigCREditor-RAN4#104-bis" w:date="2022-10-21T15:15:00Z"/>
              </w:rPr>
            </w:pPr>
            <w:ins w:id="58433" w:author="BigCREditor-RAN4#104-bis" w:date="2022-10-21T15:15:00Z">
              <w:r w:rsidRPr="00020619">
                <w:rPr>
                  <w:rFonts w:eastAsia="Malgun Gothic"/>
                  <w:sz w:val="16"/>
                  <w:szCs w:val="16"/>
                </w:rPr>
                <w:t>Initial DL BWP</w:t>
              </w:r>
            </w:ins>
          </w:p>
        </w:tc>
        <w:tc>
          <w:tcPr>
            <w:tcW w:w="1842" w:type="dxa"/>
            <w:tcBorders>
              <w:top w:val="single" w:sz="4" w:space="0" w:color="auto"/>
              <w:left w:val="single" w:sz="4" w:space="0" w:color="auto"/>
              <w:bottom w:val="single" w:sz="4" w:space="0" w:color="auto"/>
              <w:right w:val="single" w:sz="4" w:space="0" w:color="auto"/>
            </w:tcBorders>
          </w:tcPr>
          <w:p w14:paraId="07BAE8C1" w14:textId="77777777" w:rsidR="0084007D" w:rsidRPr="00020619" w:rsidRDefault="0084007D" w:rsidP="00BB34DD">
            <w:pPr>
              <w:pStyle w:val="TAC"/>
              <w:spacing w:line="256" w:lineRule="auto"/>
              <w:rPr>
                <w:ins w:id="58434"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287FF048" w14:textId="77777777" w:rsidR="0084007D" w:rsidRPr="00020619" w:rsidRDefault="0084007D" w:rsidP="00BB34DD">
            <w:pPr>
              <w:pStyle w:val="TAC"/>
              <w:spacing w:line="256" w:lineRule="auto"/>
              <w:rPr>
                <w:ins w:id="58435" w:author="BigCREditor-RAN4#104-bis" w:date="2022-10-21T15:15:00Z"/>
              </w:rPr>
            </w:pPr>
            <w:ins w:id="58436" w:author="BigCREditor-RAN4#104-bis" w:date="2022-10-21T15:15:00Z">
              <w:r w:rsidRPr="00020619">
                <w:rPr>
                  <w:rFonts w:eastAsia="Malgun Gothic"/>
                  <w:sz w:val="16"/>
                  <w:szCs w:val="16"/>
                </w:rPr>
                <w:t>DLBWP.0.1</w:t>
              </w:r>
            </w:ins>
          </w:p>
        </w:tc>
      </w:tr>
      <w:tr w:rsidR="0084007D" w:rsidRPr="00020619" w14:paraId="77557368" w14:textId="77777777" w:rsidTr="00BB34DD">
        <w:trPr>
          <w:trHeight w:val="187"/>
          <w:ins w:id="58437" w:author="BigCREditor-RAN4#104-bis" w:date="2022-10-21T15:15:00Z"/>
        </w:trPr>
        <w:tc>
          <w:tcPr>
            <w:tcW w:w="3049" w:type="dxa"/>
            <w:tcBorders>
              <w:top w:val="nil"/>
              <w:left w:val="single" w:sz="4" w:space="0" w:color="auto"/>
              <w:bottom w:val="nil"/>
              <w:right w:val="single" w:sz="4" w:space="0" w:color="auto"/>
            </w:tcBorders>
          </w:tcPr>
          <w:p w14:paraId="44CCD8C0" w14:textId="77777777" w:rsidR="0084007D" w:rsidRPr="00020619" w:rsidRDefault="0084007D" w:rsidP="00BB34DD">
            <w:pPr>
              <w:pStyle w:val="TAL"/>
              <w:spacing w:line="256" w:lineRule="auto"/>
              <w:rPr>
                <w:ins w:id="58438"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01A41113" w14:textId="77777777" w:rsidR="0084007D" w:rsidRPr="00020619" w:rsidRDefault="0084007D" w:rsidP="00BB34DD">
            <w:pPr>
              <w:pStyle w:val="TAL"/>
              <w:spacing w:line="256" w:lineRule="auto"/>
              <w:rPr>
                <w:ins w:id="58439" w:author="BigCREditor-RAN4#104-bis" w:date="2022-10-21T15:15:00Z"/>
              </w:rPr>
            </w:pPr>
            <w:ins w:id="58440" w:author="BigCREditor-RAN4#104-bis" w:date="2022-10-21T15:15:00Z">
              <w:r w:rsidRPr="00020619">
                <w:rPr>
                  <w:rFonts w:eastAsia="Malgun Gothic"/>
                  <w:sz w:val="16"/>
                  <w:szCs w:val="16"/>
                </w:rPr>
                <w:t>Dedicated DL BWP</w:t>
              </w:r>
            </w:ins>
          </w:p>
        </w:tc>
        <w:tc>
          <w:tcPr>
            <w:tcW w:w="1842" w:type="dxa"/>
            <w:tcBorders>
              <w:top w:val="single" w:sz="4" w:space="0" w:color="auto"/>
              <w:left w:val="single" w:sz="4" w:space="0" w:color="auto"/>
              <w:bottom w:val="single" w:sz="4" w:space="0" w:color="auto"/>
              <w:right w:val="single" w:sz="4" w:space="0" w:color="auto"/>
            </w:tcBorders>
          </w:tcPr>
          <w:p w14:paraId="0E2FB8C8" w14:textId="77777777" w:rsidR="0084007D" w:rsidRPr="00020619" w:rsidRDefault="0084007D" w:rsidP="00BB34DD">
            <w:pPr>
              <w:pStyle w:val="TAC"/>
              <w:spacing w:line="256" w:lineRule="auto"/>
              <w:rPr>
                <w:ins w:id="58441"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57D090F2" w14:textId="77777777" w:rsidR="0084007D" w:rsidRPr="00020619" w:rsidRDefault="0084007D" w:rsidP="00BB34DD">
            <w:pPr>
              <w:pStyle w:val="TAC"/>
              <w:spacing w:line="256" w:lineRule="auto"/>
              <w:rPr>
                <w:ins w:id="58442" w:author="BigCREditor-RAN4#104-bis" w:date="2022-10-21T15:15:00Z"/>
              </w:rPr>
            </w:pPr>
            <w:ins w:id="58443" w:author="BigCREditor-RAN4#104-bis" w:date="2022-10-21T15:15:00Z">
              <w:r w:rsidRPr="00020619">
                <w:rPr>
                  <w:rFonts w:eastAsia="Malgun Gothic"/>
                  <w:sz w:val="16"/>
                  <w:szCs w:val="16"/>
                </w:rPr>
                <w:t>DLBWP.1.1</w:t>
              </w:r>
            </w:ins>
          </w:p>
        </w:tc>
      </w:tr>
      <w:tr w:rsidR="0084007D" w:rsidRPr="00020619" w14:paraId="0BB373CE" w14:textId="77777777" w:rsidTr="00BB34DD">
        <w:trPr>
          <w:trHeight w:val="187"/>
          <w:ins w:id="58444" w:author="BigCREditor-RAN4#104-bis" w:date="2022-10-21T15:15:00Z"/>
        </w:trPr>
        <w:tc>
          <w:tcPr>
            <w:tcW w:w="3049" w:type="dxa"/>
            <w:tcBorders>
              <w:top w:val="nil"/>
              <w:left w:val="single" w:sz="4" w:space="0" w:color="auto"/>
              <w:bottom w:val="nil"/>
              <w:right w:val="single" w:sz="4" w:space="0" w:color="auto"/>
            </w:tcBorders>
          </w:tcPr>
          <w:p w14:paraId="24395D0F" w14:textId="77777777" w:rsidR="0084007D" w:rsidRPr="00020619" w:rsidRDefault="0084007D" w:rsidP="00BB34DD">
            <w:pPr>
              <w:pStyle w:val="TAL"/>
              <w:spacing w:line="256" w:lineRule="auto"/>
              <w:rPr>
                <w:ins w:id="58445"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47B3E117" w14:textId="77777777" w:rsidR="0084007D" w:rsidRPr="00020619" w:rsidRDefault="0084007D" w:rsidP="00BB34DD">
            <w:pPr>
              <w:pStyle w:val="TAL"/>
              <w:spacing w:line="256" w:lineRule="auto"/>
              <w:rPr>
                <w:ins w:id="58446" w:author="BigCREditor-RAN4#104-bis" w:date="2022-10-21T15:15:00Z"/>
              </w:rPr>
            </w:pPr>
            <w:ins w:id="58447" w:author="BigCREditor-RAN4#104-bis" w:date="2022-10-21T15:15:00Z">
              <w:r w:rsidRPr="00020619">
                <w:rPr>
                  <w:rFonts w:eastAsia="Malgun Gothic"/>
                  <w:sz w:val="16"/>
                  <w:szCs w:val="16"/>
                </w:rPr>
                <w:t>Initial UL BWP</w:t>
              </w:r>
            </w:ins>
          </w:p>
        </w:tc>
        <w:tc>
          <w:tcPr>
            <w:tcW w:w="1842" w:type="dxa"/>
            <w:tcBorders>
              <w:top w:val="single" w:sz="4" w:space="0" w:color="auto"/>
              <w:left w:val="single" w:sz="4" w:space="0" w:color="auto"/>
              <w:bottom w:val="single" w:sz="4" w:space="0" w:color="auto"/>
              <w:right w:val="single" w:sz="4" w:space="0" w:color="auto"/>
            </w:tcBorders>
          </w:tcPr>
          <w:p w14:paraId="5ACF049F" w14:textId="77777777" w:rsidR="0084007D" w:rsidRPr="00020619" w:rsidRDefault="0084007D" w:rsidP="00BB34DD">
            <w:pPr>
              <w:pStyle w:val="TAC"/>
              <w:spacing w:line="256" w:lineRule="auto"/>
              <w:rPr>
                <w:ins w:id="58448"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52F13CB9" w14:textId="77777777" w:rsidR="0084007D" w:rsidRPr="00020619" w:rsidRDefault="0084007D" w:rsidP="00BB34DD">
            <w:pPr>
              <w:pStyle w:val="TAC"/>
              <w:spacing w:line="256" w:lineRule="auto"/>
              <w:rPr>
                <w:ins w:id="58449" w:author="BigCREditor-RAN4#104-bis" w:date="2022-10-21T15:15:00Z"/>
              </w:rPr>
            </w:pPr>
            <w:ins w:id="58450" w:author="BigCREditor-RAN4#104-bis" w:date="2022-10-21T15:15:00Z">
              <w:r w:rsidRPr="00020619">
                <w:rPr>
                  <w:rFonts w:eastAsia="Malgun Gothic"/>
                  <w:sz w:val="16"/>
                  <w:szCs w:val="16"/>
                </w:rPr>
                <w:t>ULBWP.0.1</w:t>
              </w:r>
            </w:ins>
          </w:p>
        </w:tc>
      </w:tr>
      <w:tr w:rsidR="0084007D" w:rsidRPr="00020619" w14:paraId="4595DBDA" w14:textId="77777777" w:rsidTr="00BB34DD">
        <w:trPr>
          <w:trHeight w:val="187"/>
          <w:ins w:id="58451" w:author="BigCREditor-RAN4#104-bis" w:date="2022-10-21T15:15:00Z"/>
        </w:trPr>
        <w:tc>
          <w:tcPr>
            <w:tcW w:w="3049" w:type="dxa"/>
            <w:tcBorders>
              <w:top w:val="nil"/>
              <w:left w:val="single" w:sz="4" w:space="0" w:color="auto"/>
              <w:bottom w:val="single" w:sz="4" w:space="0" w:color="auto"/>
              <w:right w:val="single" w:sz="4" w:space="0" w:color="auto"/>
            </w:tcBorders>
          </w:tcPr>
          <w:p w14:paraId="7E6E5D34" w14:textId="77777777" w:rsidR="0084007D" w:rsidRPr="00020619" w:rsidRDefault="0084007D" w:rsidP="00BB34DD">
            <w:pPr>
              <w:pStyle w:val="TAL"/>
              <w:spacing w:line="256" w:lineRule="auto"/>
              <w:rPr>
                <w:ins w:id="58452"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6AFA9D02" w14:textId="77777777" w:rsidR="0084007D" w:rsidRPr="00020619" w:rsidRDefault="0084007D" w:rsidP="00BB34DD">
            <w:pPr>
              <w:pStyle w:val="TAL"/>
              <w:spacing w:line="256" w:lineRule="auto"/>
              <w:rPr>
                <w:ins w:id="58453" w:author="BigCREditor-RAN4#104-bis" w:date="2022-10-21T15:15:00Z"/>
              </w:rPr>
            </w:pPr>
            <w:ins w:id="58454" w:author="BigCREditor-RAN4#104-bis" w:date="2022-10-21T15:15:00Z">
              <w:r w:rsidRPr="00020619">
                <w:rPr>
                  <w:rFonts w:eastAsia="Malgun Gothic"/>
                  <w:sz w:val="16"/>
                  <w:szCs w:val="16"/>
                </w:rPr>
                <w:t>Dedicated UL BWP</w:t>
              </w:r>
            </w:ins>
          </w:p>
        </w:tc>
        <w:tc>
          <w:tcPr>
            <w:tcW w:w="1842" w:type="dxa"/>
            <w:tcBorders>
              <w:top w:val="single" w:sz="4" w:space="0" w:color="auto"/>
              <w:left w:val="single" w:sz="4" w:space="0" w:color="auto"/>
              <w:bottom w:val="single" w:sz="4" w:space="0" w:color="auto"/>
              <w:right w:val="single" w:sz="4" w:space="0" w:color="auto"/>
            </w:tcBorders>
          </w:tcPr>
          <w:p w14:paraId="2B663F27" w14:textId="77777777" w:rsidR="0084007D" w:rsidRPr="00020619" w:rsidRDefault="0084007D" w:rsidP="00BB34DD">
            <w:pPr>
              <w:pStyle w:val="TAC"/>
              <w:spacing w:line="256" w:lineRule="auto"/>
              <w:rPr>
                <w:ins w:id="58455"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0C918487" w14:textId="77777777" w:rsidR="0084007D" w:rsidRPr="00020619" w:rsidRDefault="0084007D" w:rsidP="00BB34DD">
            <w:pPr>
              <w:pStyle w:val="TAC"/>
              <w:spacing w:line="256" w:lineRule="auto"/>
              <w:rPr>
                <w:ins w:id="58456" w:author="BigCREditor-RAN4#104-bis" w:date="2022-10-21T15:15:00Z"/>
              </w:rPr>
            </w:pPr>
            <w:ins w:id="58457" w:author="BigCREditor-RAN4#104-bis" w:date="2022-10-21T15:15:00Z">
              <w:r w:rsidRPr="00020619">
                <w:rPr>
                  <w:rFonts w:eastAsia="Malgun Gothic"/>
                  <w:sz w:val="16"/>
                  <w:szCs w:val="16"/>
                </w:rPr>
                <w:t>ULBWP.1.1</w:t>
              </w:r>
            </w:ins>
          </w:p>
        </w:tc>
      </w:tr>
      <w:tr w:rsidR="0084007D" w:rsidRPr="00020619" w14:paraId="7B0AE070" w14:textId="77777777" w:rsidTr="00BB34DD">
        <w:trPr>
          <w:trHeight w:val="187"/>
          <w:ins w:id="58458"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21200580" w14:textId="77777777" w:rsidR="0084007D" w:rsidRPr="00020619" w:rsidRDefault="0084007D" w:rsidP="00BB34DD">
            <w:pPr>
              <w:pStyle w:val="TAL"/>
              <w:spacing w:line="256" w:lineRule="auto"/>
              <w:rPr>
                <w:ins w:id="58459" w:author="BigCREditor-RAN4#104-bis" w:date="2022-10-21T15:15:00Z"/>
              </w:rPr>
            </w:pPr>
            <w:ins w:id="58460" w:author="BigCREditor-RAN4#104-bis" w:date="2022-10-21T15:15:00Z">
              <w:r w:rsidRPr="00020619">
                <w:t>OCNG pattern</w:t>
              </w:r>
              <w:r w:rsidRPr="00020619">
                <w:rPr>
                  <w:rFonts w:eastAsia="Calibri" w:cs="Arial"/>
                  <w:vertAlign w:val="superscript"/>
                </w:rPr>
                <w:t>Note1</w:t>
              </w:r>
            </w:ins>
          </w:p>
        </w:tc>
        <w:tc>
          <w:tcPr>
            <w:tcW w:w="1842" w:type="dxa"/>
            <w:tcBorders>
              <w:top w:val="single" w:sz="4" w:space="0" w:color="auto"/>
              <w:left w:val="single" w:sz="4" w:space="0" w:color="auto"/>
              <w:bottom w:val="single" w:sz="4" w:space="0" w:color="auto"/>
              <w:right w:val="single" w:sz="4" w:space="0" w:color="auto"/>
            </w:tcBorders>
          </w:tcPr>
          <w:p w14:paraId="647FC807" w14:textId="77777777" w:rsidR="0084007D" w:rsidRPr="00020619" w:rsidRDefault="0084007D" w:rsidP="00BB34DD">
            <w:pPr>
              <w:pStyle w:val="TAC"/>
              <w:spacing w:line="256" w:lineRule="auto"/>
              <w:rPr>
                <w:ins w:id="58461"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1529AE28" w14:textId="77777777" w:rsidR="0084007D" w:rsidRPr="00020619" w:rsidRDefault="0084007D" w:rsidP="00BB34DD">
            <w:pPr>
              <w:pStyle w:val="TAC"/>
              <w:spacing w:line="256" w:lineRule="auto"/>
              <w:rPr>
                <w:ins w:id="58462" w:author="BigCREditor-RAN4#104-bis" w:date="2022-10-21T15:15:00Z"/>
              </w:rPr>
            </w:pPr>
            <w:ins w:id="58463" w:author="BigCREditor-RAN4#104-bis" w:date="2022-10-21T15:15:00Z">
              <w:r w:rsidRPr="00020619">
                <w:t>OP.1</w:t>
              </w:r>
            </w:ins>
          </w:p>
        </w:tc>
      </w:tr>
      <w:tr w:rsidR="0084007D" w:rsidRPr="00020619" w14:paraId="79A8D7D2" w14:textId="77777777" w:rsidTr="00BB34DD">
        <w:trPr>
          <w:trHeight w:val="187"/>
          <w:ins w:id="58464"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6B511375" w14:textId="77777777" w:rsidR="0084007D" w:rsidRPr="00020619" w:rsidRDefault="0084007D" w:rsidP="00BB34DD">
            <w:pPr>
              <w:pStyle w:val="TAL"/>
              <w:spacing w:line="256" w:lineRule="auto"/>
              <w:rPr>
                <w:ins w:id="58465" w:author="BigCREditor-RAN4#104-bis" w:date="2022-10-21T15:15:00Z"/>
              </w:rPr>
            </w:pPr>
            <w:ins w:id="58466" w:author="BigCREditor-RAN4#104-bis" w:date="2022-10-21T15:15:00Z">
              <w:r w:rsidRPr="00020619">
                <w:t>SMTC configuration</w:t>
              </w:r>
            </w:ins>
          </w:p>
        </w:tc>
        <w:tc>
          <w:tcPr>
            <w:tcW w:w="1842" w:type="dxa"/>
            <w:tcBorders>
              <w:top w:val="single" w:sz="4" w:space="0" w:color="auto"/>
              <w:left w:val="single" w:sz="4" w:space="0" w:color="auto"/>
              <w:bottom w:val="single" w:sz="4" w:space="0" w:color="auto"/>
              <w:right w:val="single" w:sz="4" w:space="0" w:color="auto"/>
            </w:tcBorders>
          </w:tcPr>
          <w:p w14:paraId="20646990" w14:textId="77777777" w:rsidR="0084007D" w:rsidRPr="00020619" w:rsidRDefault="0084007D" w:rsidP="00BB34DD">
            <w:pPr>
              <w:pStyle w:val="TAC"/>
              <w:spacing w:line="256" w:lineRule="auto"/>
              <w:rPr>
                <w:ins w:id="58467"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47328F1B" w14:textId="77777777" w:rsidR="0084007D" w:rsidRPr="00020619" w:rsidRDefault="0084007D" w:rsidP="00BB34DD">
            <w:pPr>
              <w:pStyle w:val="TAC"/>
              <w:spacing w:line="256" w:lineRule="auto"/>
              <w:rPr>
                <w:ins w:id="58468" w:author="BigCREditor-RAN4#104-bis" w:date="2022-10-21T15:15:00Z"/>
              </w:rPr>
            </w:pPr>
            <w:ins w:id="58469" w:author="BigCREditor-RAN4#104-bis" w:date="2022-10-21T15:15:00Z">
              <w:r w:rsidRPr="00020619">
                <w:t>SMTC.1</w:t>
              </w:r>
            </w:ins>
          </w:p>
        </w:tc>
      </w:tr>
      <w:tr w:rsidR="0084007D" w:rsidRPr="00020619" w14:paraId="4B81DEEA" w14:textId="77777777" w:rsidTr="00BB34DD">
        <w:trPr>
          <w:trHeight w:val="187"/>
          <w:ins w:id="58470" w:author="BigCREditor-RAN4#104-bis" w:date="2022-10-21T15:15:00Z"/>
        </w:trPr>
        <w:tc>
          <w:tcPr>
            <w:tcW w:w="3049" w:type="dxa"/>
            <w:tcBorders>
              <w:top w:val="single" w:sz="4" w:space="0" w:color="auto"/>
              <w:left w:val="single" w:sz="4" w:space="0" w:color="auto"/>
              <w:bottom w:val="nil"/>
              <w:right w:val="single" w:sz="4" w:space="0" w:color="auto"/>
            </w:tcBorders>
            <w:hideMark/>
          </w:tcPr>
          <w:p w14:paraId="5D6C8B66" w14:textId="77777777" w:rsidR="0084007D" w:rsidRPr="00020619" w:rsidRDefault="0084007D" w:rsidP="00BB34DD">
            <w:pPr>
              <w:pStyle w:val="TAL"/>
              <w:spacing w:line="256" w:lineRule="auto"/>
              <w:rPr>
                <w:ins w:id="58471" w:author="BigCREditor-RAN4#104-bis" w:date="2022-10-21T15:15:00Z"/>
              </w:rPr>
            </w:pPr>
            <w:ins w:id="58472" w:author="BigCREditor-RAN4#104-bis" w:date="2022-10-21T15:15:00Z">
              <w:r w:rsidRPr="00020619">
                <w:t>SSB configuration</w:t>
              </w:r>
            </w:ins>
          </w:p>
        </w:tc>
        <w:tc>
          <w:tcPr>
            <w:tcW w:w="1530" w:type="dxa"/>
            <w:tcBorders>
              <w:top w:val="single" w:sz="4" w:space="0" w:color="auto"/>
              <w:left w:val="single" w:sz="4" w:space="0" w:color="auto"/>
              <w:bottom w:val="single" w:sz="4" w:space="0" w:color="auto"/>
              <w:right w:val="single" w:sz="4" w:space="0" w:color="auto"/>
            </w:tcBorders>
            <w:hideMark/>
          </w:tcPr>
          <w:p w14:paraId="282CA87D" w14:textId="77777777" w:rsidR="0084007D" w:rsidRPr="00020619" w:rsidRDefault="0084007D" w:rsidP="00BB34DD">
            <w:pPr>
              <w:pStyle w:val="TAL"/>
              <w:spacing w:line="256" w:lineRule="auto"/>
              <w:rPr>
                <w:ins w:id="58473" w:author="BigCREditor-RAN4#104-bis" w:date="2022-10-21T15:15:00Z"/>
              </w:rPr>
            </w:pPr>
            <w:ins w:id="58474" w:author="BigCREditor-RAN4#104-bis" w:date="2022-10-21T15:15:00Z">
              <w:r w:rsidRPr="00020619">
                <w:rPr>
                  <w:rFonts w:cs="Arial"/>
                </w:rPr>
                <w:t xml:space="preserve">Config </w:t>
              </w:r>
              <w:r w:rsidRPr="00020619">
                <w:t>1, 2, 4, 5, 7, 8</w:t>
              </w:r>
            </w:ins>
          </w:p>
        </w:tc>
        <w:tc>
          <w:tcPr>
            <w:tcW w:w="1842" w:type="dxa"/>
            <w:tcBorders>
              <w:top w:val="single" w:sz="4" w:space="0" w:color="auto"/>
              <w:left w:val="single" w:sz="4" w:space="0" w:color="auto"/>
              <w:bottom w:val="nil"/>
              <w:right w:val="single" w:sz="4" w:space="0" w:color="auto"/>
            </w:tcBorders>
          </w:tcPr>
          <w:p w14:paraId="5448947B" w14:textId="77777777" w:rsidR="0084007D" w:rsidRPr="00020619" w:rsidRDefault="0084007D" w:rsidP="00BB34DD">
            <w:pPr>
              <w:pStyle w:val="TAC"/>
              <w:spacing w:line="256" w:lineRule="auto"/>
              <w:rPr>
                <w:ins w:id="58475"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7F75210D" w14:textId="77777777" w:rsidR="0084007D" w:rsidRPr="00020619" w:rsidRDefault="0084007D" w:rsidP="00BB34DD">
            <w:pPr>
              <w:pStyle w:val="TAC"/>
              <w:spacing w:line="256" w:lineRule="auto"/>
              <w:rPr>
                <w:ins w:id="58476" w:author="BigCREditor-RAN4#104-bis" w:date="2022-10-21T15:15:00Z"/>
              </w:rPr>
            </w:pPr>
            <w:ins w:id="58477" w:author="BigCREditor-RAN4#104-bis" w:date="2022-10-21T15:15:00Z">
              <w:r w:rsidRPr="00020619">
                <w:t>SSB.1 FR1</w:t>
              </w:r>
            </w:ins>
          </w:p>
        </w:tc>
      </w:tr>
      <w:tr w:rsidR="0084007D" w:rsidRPr="00020619" w14:paraId="3E41CBA7" w14:textId="77777777" w:rsidTr="00BB34DD">
        <w:trPr>
          <w:trHeight w:val="187"/>
          <w:ins w:id="58478" w:author="BigCREditor-RAN4#104-bis" w:date="2022-10-21T15:15:00Z"/>
        </w:trPr>
        <w:tc>
          <w:tcPr>
            <w:tcW w:w="3049" w:type="dxa"/>
            <w:tcBorders>
              <w:top w:val="nil"/>
              <w:left w:val="single" w:sz="4" w:space="0" w:color="auto"/>
              <w:bottom w:val="single" w:sz="4" w:space="0" w:color="auto"/>
              <w:right w:val="single" w:sz="4" w:space="0" w:color="auto"/>
            </w:tcBorders>
          </w:tcPr>
          <w:p w14:paraId="5051A620" w14:textId="77777777" w:rsidR="0084007D" w:rsidRPr="00020619" w:rsidRDefault="0084007D" w:rsidP="00BB34DD">
            <w:pPr>
              <w:pStyle w:val="TAL"/>
              <w:spacing w:line="256" w:lineRule="auto"/>
              <w:rPr>
                <w:ins w:id="58479" w:author="BigCREditor-RAN4#104-bis" w:date="2022-10-21T15:15:00Z"/>
              </w:rPr>
            </w:pPr>
          </w:p>
        </w:tc>
        <w:tc>
          <w:tcPr>
            <w:tcW w:w="1530" w:type="dxa"/>
            <w:tcBorders>
              <w:top w:val="single" w:sz="4" w:space="0" w:color="auto"/>
              <w:left w:val="single" w:sz="4" w:space="0" w:color="auto"/>
              <w:bottom w:val="single" w:sz="4" w:space="0" w:color="auto"/>
              <w:right w:val="single" w:sz="4" w:space="0" w:color="auto"/>
            </w:tcBorders>
            <w:hideMark/>
          </w:tcPr>
          <w:p w14:paraId="675F01C6" w14:textId="77777777" w:rsidR="0084007D" w:rsidRPr="00020619" w:rsidRDefault="0084007D" w:rsidP="00BB34DD">
            <w:pPr>
              <w:pStyle w:val="TAL"/>
              <w:spacing w:line="256" w:lineRule="auto"/>
              <w:rPr>
                <w:ins w:id="58480" w:author="BigCREditor-RAN4#104-bis" w:date="2022-10-21T15:15:00Z"/>
              </w:rPr>
            </w:pPr>
            <w:ins w:id="58481"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42D3F534" w14:textId="77777777" w:rsidR="0084007D" w:rsidRPr="00020619" w:rsidRDefault="0084007D" w:rsidP="00BB34DD">
            <w:pPr>
              <w:pStyle w:val="TAC"/>
              <w:spacing w:line="256" w:lineRule="auto"/>
              <w:rPr>
                <w:ins w:id="58482"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5872916C" w14:textId="77777777" w:rsidR="0084007D" w:rsidRPr="00020619" w:rsidRDefault="0084007D" w:rsidP="00BB34DD">
            <w:pPr>
              <w:pStyle w:val="TAC"/>
              <w:spacing w:line="256" w:lineRule="auto"/>
              <w:rPr>
                <w:ins w:id="58483" w:author="BigCREditor-RAN4#104-bis" w:date="2022-10-21T15:15:00Z"/>
              </w:rPr>
            </w:pPr>
            <w:ins w:id="58484" w:author="BigCREditor-RAN4#104-bis" w:date="2022-10-21T15:15:00Z">
              <w:r w:rsidRPr="00020619">
                <w:t>SSB.1 RedCap FR1</w:t>
              </w:r>
            </w:ins>
          </w:p>
        </w:tc>
      </w:tr>
      <w:tr w:rsidR="0084007D" w:rsidRPr="00020619" w14:paraId="6D10C35A" w14:textId="77777777" w:rsidTr="00BB34DD">
        <w:trPr>
          <w:trHeight w:val="187"/>
          <w:ins w:id="58485"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7D2EA353" w14:textId="77777777" w:rsidR="0084007D" w:rsidRPr="00020619" w:rsidRDefault="0084007D" w:rsidP="00BB34DD">
            <w:pPr>
              <w:pStyle w:val="TAL"/>
              <w:spacing w:line="256" w:lineRule="auto"/>
              <w:rPr>
                <w:ins w:id="58486" w:author="BigCREditor-RAN4#104-bis" w:date="2022-10-21T15:15:00Z"/>
              </w:rPr>
            </w:pPr>
            <w:ins w:id="58487" w:author="BigCREditor-RAN4#104-bis" w:date="2022-10-21T15:15:00Z">
              <w:r w:rsidRPr="00020619">
                <w:rPr>
                  <w:rFonts w:cs="Arial"/>
                </w:rPr>
                <w:t>EPRE ratio of PSS to SSS</w:t>
              </w:r>
            </w:ins>
          </w:p>
        </w:tc>
        <w:tc>
          <w:tcPr>
            <w:tcW w:w="1842" w:type="dxa"/>
            <w:tcBorders>
              <w:top w:val="single" w:sz="4" w:space="0" w:color="auto"/>
              <w:left w:val="single" w:sz="4" w:space="0" w:color="auto"/>
              <w:bottom w:val="nil"/>
              <w:right w:val="single" w:sz="4" w:space="0" w:color="auto"/>
            </w:tcBorders>
            <w:hideMark/>
          </w:tcPr>
          <w:p w14:paraId="013CA94F" w14:textId="77777777" w:rsidR="0084007D" w:rsidRPr="00020619" w:rsidRDefault="0084007D" w:rsidP="00BB34DD">
            <w:pPr>
              <w:pStyle w:val="TAC"/>
              <w:spacing w:line="256" w:lineRule="auto"/>
              <w:rPr>
                <w:ins w:id="58488" w:author="BigCREditor-RAN4#104-bis" w:date="2022-10-21T15:15:00Z"/>
              </w:rPr>
            </w:pPr>
            <w:ins w:id="58489" w:author="BigCREditor-RAN4#104-bis" w:date="2022-10-21T15:15:00Z">
              <w:r w:rsidRPr="00020619">
                <w:t>dB</w:t>
              </w:r>
            </w:ins>
          </w:p>
        </w:tc>
        <w:tc>
          <w:tcPr>
            <w:tcW w:w="2551" w:type="dxa"/>
            <w:tcBorders>
              <w:top w:val="single" w:sz="4" w:space="0" w:color="auto"/>
              <w:left w:val="single" w:sz="4" w:space="0" w:color="auto"/>
              <w:bottom w:val="nil"/>
              <w:right w:val="single" w:sz="4" w:space="0" w:color="auto"/>
            </w:tcBorders>
            <w:hideMark/>
          </w:tcPr>
          <w:p w14:paraId="0F37DC72" w14:textId="77777777" w:rsidR="0084007D" w:rsidRPr="00020619" w:rsidRDefault="0084007D" w:rsidP="00BB34DD">
            <w:pPr>
              <w:pStyle w:val="TAC"/>
              <w:spacing w:line="256" w:lineRule="auto"/>
              <w:rPr>
                <w:ins w:id="58490" w:author="BigCREditor-RAN4#104-bis" w:date="2022-10-21T15:15:00Z"/>
              </w:rPr>
            </w:pPr>
            <w:ins w:id="58491" w:author="BigCREditor-RAN4#104-bis" w:date="2022-10-21T15:15:00Z">
              <w:r w:rsidRPr="00020619">
                <w:t>0</w:t>
              </w:r>
            </w:ins>
          </w:p>
        </w:tc>
      </w:tr>
      <w:tr w:rsidR="0084007D" w:rsidRPr="00020619" w14:paraId="312DCD04" w14:textId="77777777" w:rsidTr="00BB34DD">
        <w:trPr>
          <w:trHeight w:val="187"/>
          <w:ins w:id="58492"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3723330B" w14:textId="77777777" w:rsidR="0084007D" w:rsidRPr="00020619" w:rsidRDefault="0084007D" w:rsidP="00BB34DD">
            <w:pPr>
              <w:pStyle w:val="TAL"/>
              <w:spacing w:line="256" w:lineRule="auto"/>
              <w:rPr>
                <w:ins w:id="58493" w:author="BigCREditor-RAN4#104-bis" w:date="2022-10-21T15:15:00Z"/>
              </w:rPr>
            </w:pPr>
            <w:ins w:id="58494" w:author="BigCREditor-RAN4#104-bis" w:date="2022-10-21T15:15:00Z">
              <w:r w:rsidRPr="00020619">
                <w:rPr>
                  <w:rFonts w:cs="Arial"/>
                </w:rPr>
                <w:t>EPRE ratio of PBCH_DMRS to SSS</w:t>
              </w:r>
            </w:ins>
          </w:p>
        </w:tc>
        <w:tc>
          <w:tcPr>
            <w:tcW w:w="1842" w:type="dxa"/>
            <w:tcBorders>
              <w:top w:val="nil"/>
              <w:left w:val="single" w:sz="4" w:space="0" w:color="auto"/>
              <w:bottom w:val="nil"/>
              <w:right w:val="single" w:sz="4" w:space="0" w:color="auto"/>
            </w:tcBorders>
          </w:tcPr>
          <w:p w14:paraId="5C69F90C" w14:textId="77777777" w:rsidR="0084007D" w:rsidRPr="00020619" w:rsidRDefault="0084007D" w:rsidP="00BB34DD">
            <w:pPr>
              <w:pStyle w:val="TAC"/>
              <w:spacing w:line="256" w:lineRule="auto"/>
              <w:rPr>
                <w:ins w:id="58495" w:author="BigCREditor-RAN4#104-bis" w:date="2022-10-21T15:15:00Z"/>
              </w:rPr>
            </w:pPr>
          </w:p>
        </w:tc>
        <w:tc>
          <w:tcPr>
            <w:tcW w:w="2551" w:type="dxa"/>
            <w:tcBorders>
              <w:top w:val="nil"/>
              <w:left w:val="single" w:sz="4" w:space="0" w:color="auto"/>
              <w:bottom w:val="nil"/>
              <w:right w:val="single" w:sz="4" w:space="0" w:color="auto"/>
            </w:tcBorders>
          </w:tcPr>
          <w:p w14:paraId="68842935" w14:textId="77777777" w:rsidR="0084007D" w:rsidRPr="00020619" w:rsidRDefault="0084007D" w:rsidP="00BB34DD">
            <w:pPr>
              <w:pStyle w:val="TAC"/>
              <w:spacing w:line="256" w:lineRule="auto"/>
              <w:rPr>
                <w:ins w:id="58496" w:author="BigCREditor-RAN4#104-bis" w:date="2022-10-21T15:15:00Z"/>
              </w:rPr>
            </w:pPr>
          </w:p>
        </w:tc>
      </w:tr>
      <w:tr w:rsidR="0084007D" w:rsidRPr="00020619" w14:paraId="75FF76B9" w14:textId="77777777" w:rsidTr="00BB34DD">
        <w:trPr>
          <w:trHeight w:val="187"/>
          <w:ins w:id="58497"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451EE879" w14:textId="77777777" w:rsidR="0084007D" w:rsidRPr="00020619" w:rsidRDefault="0084007D" w:rsidP="00BB34DD">
            <w:pPr>
              <w:pStyle w:val="TAL"/>
              <w:spacing w:line="256" w:lineRule="auto"/>
              <w:rPr>
                <w:ins w:id="58498" w:author="BigCREditor-RAN4#104-bis" w:date="2022-10-21T15:15:00Z"/>
              </w:rPr>
            </w:pPr>
            <w:ins w:id="58499" w:author="BigCREditor-RAN4#104-bis" w:date="2022-10-21T15:15:00Z">
              <w:r w:rsidRPr="00020619">
                <w:rPr>
                  <w:rFonts w:cs="Arial"/>
                </w:rPr>
                <w:t>EPRE ratio of PBCH to PBCH_DMRS</w:t>
              </w:r>
            </w:ins>
          </w:p>
        </w:tc>
        <w:tc>
          <w:tcPr>
            <w:tcW w:w="1842" w:type="dxa"/>
            <w:tcBorders>
              <w:top w:val="nil"/>
              <w:left w:val="single" w:sz="4" w:space="0" w:color="auto"/>
              <w:bottom w:val="nil"/>
              <w:right w:val="single" w:sz="4" w:space="0" w:color="auto"/>
            </w:tcBorders>
          </w:tcPr>
          <w:p w14:paraId="4DC93183" w14:textId="77777777" w:rsidR="0084007D" w:rsidRPr="00020619" w:rsidRDefault="0084007D" w:rsidP="00BB34DD">
            <w:pPr>
              <w:pStyle w:val="TAC"/>
              <w:spacing w:line="256" w:lineRule="auto"/>
              <w:rPr>
                <w:ins w:id="58500" w:author="BigCREditor-RAN4#104-bis" w:date="2022-10-21T15:15:00Z"/>
              </w:rPr>
            </w:pPr>
          </w:p>
        </w:tc>
        <w:tc>
          <w:tcPr>
            <w:tcW w:w="2551" w:type="dxa"/>
            <w:tcBorders>
              <w:top w:val="nil"/>
              <w:left w:val="single" w:sz="4" w:space="0" w:color="auto"/>
              <w:bottom w:val="nil"/>
              <w:right w:val="single" w:sz="4" w:space="0" w:color="auto"/>
            </w:tcBorders>
          </w:tcPr>
          <w:p w14:paraId="3A7D5A56" w14:textId="77777777" w:rsidR="0084007D" w:rsidRPr="00020619" w:rsidRDefault="0084007D" w:rsidP="00BB34DD">
            <w:pPr>
              <w:pStyle w:val="TAC"/>
              <w:spacing w:line="256" w:lineRule="auto"/>
              <w:rPr>
                <w:ins w:id="58501" w:author="BigCREditor-RAN4#104-bis" w:date="2022-10-21T15:15:00Z"/>
              </w:rPr>
            </w:pPr>
          </w:p>
        </w:tc>
      </w:tr>
      <w:tr w:rsidR="0084007D" w:rsidRPr="00020619" w14:paraId="44C5417B" w14:textId="77777777" w:rsidTr="00BB34DD">
        <w:trPr>
          <w:trHeight w:val="187"/>
          <w:ins w:id="58502"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647A7D1C" w14:textId="77777777" w:rsidR="0084007D" w:rsidRPr="00020619" w:rsidRDefault="0084007D" w:rsidP="00BB34DD">
            <w:pPr>
              <w:pStyle w:val="TAL"/>
              <w:spacing w:line="256" w:lineRule="auto"/>
              <w:rPr>
                <w:ins w:id="58503" w:author="BigCREditor-RAN4#104-bis" w:date="2022-10-21T15:15:00Z"/>
              </w:rPr>
            </w:pPr>
            <w:ins w:id="58504" w:author="BigCREditor-RAN4#104-bis" w:date="2022-10-21T15:15:00Z">
              <w:r w:rsidRPr="00020619">
                <w:rPr>
                  <w:rFonts w:cs="Arial"/>
                </w:rPr>
                <w:t>EPRE ratio of PDCCH_DMRS to SSS</w:t>
              </w:r>
            </w:ins>
          </w:p>
        </w:tc>
        <w:tc>
          <w:tcPr>
            <w:tcW w:w="1842" w:type="dxa"/>
            <w:tcBorders>
              <w:top w:val="nil"/>
              <w:left w:val="single" w:sz="4" w:space="0" w:color="auto"/>
              <w:bottom w:val="nil"/>
              <w:right w:val="single" w:sz="4" w:space="0" w:color="auto"/>
            </w:tcBorders>
          </w:tcPr>
          <w:p w14:paraId="4A1E7636" w14:textId="77777777" w:rsidR="0084007D" w:rsidRPr="00020619" w:rsidRDefault="0084007D" w:rsidP="00BB34DD">
            <w:pPr>
              <w:pStyle w:val="TAC"/>
              <w:spacing w:line="256" w:lineRule="auto"/>
              <w:rPr>
                <w:ins w:id="58505" w:author="BigCREditor-RAN4#104-bis" w:date="2022-10-21T15:15:00Z"/>
              </w:rPr>
            </w:pPr>
          </w:p>
        </w:tc>
        <w:tc>
          <w:tcPr>
            <w:tcW w:w="2551" w:type="dxa"/>
            <w:tcBorders>
              <w:top w:val="nil"/>
              <w:left w:val="single" w:sz="4" w:space="0" w:color="auto"/>
              <w:bottom w:val="nil"/>
              <w:right w:val="single" w:sz="4" w:space="0" w:color="auto"/>
            </w:tcBorders>
          </w:tcPr>
          <w:p w14:paraId="0DA9C3B2" w14:textId="77777777" w:rsidR="0084007D" w:rsidRPr="00020619" w:rsidRDefault="0084007D" w:rsidP="00BB34DD">
            <w:pPr>
              <w:pStyle w:val="TAC"/>
              <w:spacing w:line="256" w:lineRule="auto"/>
              <w:rPr>
                <w:ins w:id="58506" w:author="BigCREditor-RAN4#104-bis" w:date="2022-10-21T15:15:00Z"/>
              </w:rPr>
            </w:pPr>
          </w:p>
        </w:tc>
      </w:tr>
      <w:tr w:rsidR="0084007D" w:rsidRPr="00020619" w14:paraId="07B9E803" w14:textId="77777777" w:rsidTr="00BB34DD">
        <w:trPr>
          <w:trHeight w:val="187"/>
          <w:ins w:id="58507"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5E6DDFE7" w14:textId="77777777" w:rsidR="0084007D" w:rsidRPr="00020619" w:rsidRDefault="0084007D" w:rsidP="00BB34DD">
            <w:pPr>
              <w:pStyle w:val="TAL"/>
              <w:spacing w:line="256" w:lineRule="auto"/>
              <w:rPr>
                <w:ins w:id="58508" w:author="BigCREditor-RAN4#104-bis" w:date="2022-10-21T15:15:00Z"/>
              </w:rPr>
            </w:pPr>
            <w:ins w:id="58509" w:author="BigCREditor-RAN4#104-bis" w:date="2022-10-21T15:15:00Z">
              <w:r w:rsidRPr="00020619">
                <w:rPr>
                  <w:rFonts w:cs="Arial"/>
                </w:rPr>
                <w:t>EPRE ratio of PDCCH to PDCCH_DMRS</w:t>
              </w:r>
            </w:ins>
          </w:p>
        </w:tc>
        <w:tc>
          <w:tcPr>
            <w:tcW w:w="1842" w:type="dxa"/>
            <w:tcBorders>
              <w:top w:val="nil"/>
              <w:left w:val="single" w:sz="4" w:space="0" w:color="auto"/>
              <w:bottom w:val="nil"/>
              <w:right w:val="single" w:sz="4" w:space="0" w:color="auto"/>
            </w:tcBorders>
          </w:tcPr>
          <w:p w14:paraId="3833810D" w14:textId="77777777" w:rsidR="0084007D" w:rsidRPr="00020619" w:rsidRDefault="0084007D" w:rsidP="00BB34DD">
            <w:pPr>
              <w:pStyle w:val="TAC"/>
              <w:spacing w:line="256" w:lineRule="auto"/>
              <w:rPr>
                <w:ins w:id="58510" w:author="BigCREditor-RAN4#104-bis" w:date="2022-10-21T15:15:00Z"/>
              </w:rPr>
            </w:pPr>
          </w:p>
        </w:tc>
        <w:tc>
          <w:tcPr>
            <w:tcW w:w="2551" w:type="dxa"/>
            <w:tcBorders>
              <w:top w:val="nil"/>
              <w:left w:val="single" w:sz="4" w:space="0" w:color="auto"/>
              <w:bottom w:val="nil"/>
              <w:right w:val="single" w:sz="4" w:space="0" w:color="auto"/>
            </w:tcBorders>
          </w:tcPr>
          <w:p w14:paraId="2AEAAB49" w14:textId="77777777" w:rsidR="0084007D" w:rsidRPr="00020619" w:rsidRDefault="0084007D" w:rsidP="00BB34DD">
            <w:pPr>
              <w:pStyle w:val="TAC"/>
              <w:spacing w:line="256" w:lineRule="auto"/>
              <w:rPr>
                <w:ins w:id="58511" w:author="BigCREditor-RAN4#104-bis" w:date="2022-10-21T15:15:00Z"/>
              </w:rPr>
            </w:pPr>
          </w:p>
        </w:tc>
      </w:tr>
      <w:tr w:rsidR="0084007D" w:rsidRPr="00020619" w14:paraId="3E30C92B" w14:textId="77777777" w:rsidTr="00BB34DD">
        <w:trPr>
          <w:trHeight w:val="187"/>
          <w:ins w:id="58512"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0206826D" w14:textId="77777777" w:rsidR="0084007D" w:rsidRPr="00020619" w:rsidRDefault="0084007D" w:rsidP="00BB34DD">
            <w:pPr>
              <w:pStyle w:val="TAL"/>
              <w:spacing w:line="256" w:lineRule="auto"/>
              <w:rPr>
                <w:ins w:id="58513" w:author="BigCREditor-RAN4#104-bis" w:date="2022-10-21T15:15:00Z"/>
              </w:rPr>
            </w:pPr>
            <w:ins w:id="58514" w:author="BigCREditor-RAN4#104-bis" w:date="2022-10-21T15:15:00Z">
              <w:r w:rsidRPr="00020619">
                <w:rPr>
                  <w:rFonts w:cs="Arial"/>
                </w:rPr>
                <w:t>EPRE ratio of PDSCH_DMRS to SSS</w:t>
              </w:r>
            </w:ins>
          </w:p>
        </w:tc>
        <w:tc>
          <w:tcPr>
            <w:tcW w:w="1842" w:type="dxa"/>
            <w:tcBorders>
              <w:top w:val="nil"/>
              <w:left w:val="single" w:sz="4" w:space="0" w:color="auto"/>
              <w:bottom w:val="nil"/>
              <w:right w:val="single" w:sz="4" w:space="0" w:color="auto"/>
            </w:tcBorders>
          </w:tcPr>
          <w:p w14:paraId="4EC64013" w14:textId="77777777" w:rsidR="0084007D" w:rsidRPr="00020619" w:rsidRDefault="0084007D" w:rsidP="00BB34DD">
            <w:pPr>
              <w:pStyle w:val="TAC"/>
              <w:spacing w:line="256" w:lineRule="auto"/>
              <w:rPr>
                <w:ins w:id="58515" w:author="BigCREditor-RAN4#104-bis" w:date="2022-10-21T15:15:00Z"/>
              </w:rPr>
            </w:pPr>
          </w:p>
        </w:tc>
        <w:tc>
          <w:tcPr>
            <w:tcW w:w="2551" w:type="dxa"/>
            <w:tcBorders>
              <w:top w:val="nil"/>
              <w:left w:val="single" w:sz="4" w:space="0" w:color="auto"/>
              <w:bottom w:val="nil"/>
              <w:right w:val="single" w:sz="4" w:space="0" w:color="auto"/>
            </w:tcBorders>
          </w:tcPr>
          <w:p w14:paraId="269506C0" w14:textId="77777777" w:rsidR="0084007D" w:rsidRPr="00020619" w:rsidRDefault="0084007D" w:rsidP="00BB34DD">
            <w:pPr>
              <w:pStyle w:val="TAC"/>
              <w:spacing w:line="256" w:lineRule="auto"/>
              <w:rPr>
                <w:ins w:id="58516" w:author="BigCREditor-RAN4#104-bis" w:date="2022-10-21T15:15:00Z"/>
              </w:rPr>
            </w:pPr>
          </w:p>
        </w:tc>
      </w:tr>
      <w:tr w:rsidR="0084007D" w:rsidRPr="00020619" w14:paraId="283804F3" w14:textId="77777777" w:rsidTr="00BB34DD">
        <w:trPr>
          <w:trHeight w:val="187"/>
          <w:ins w:id="58517"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70A25328" w14:textId="77777777" w:rsidR="0084007D" w:rsidRPr="00020619" w:rsidRDefault="0084007D" w:rsidP="00BB34DD">
            <w:pPr>
              <w:pStyle w:val="TAL"/>
              <w:spacing w:line="256" w:lineRule="auto"/>
              <w:rPr>
                <w:ins w:id="58518" w:author="BigCREditor-RAN4#104-bis" w:date="2022-10-21T15:15:00Z"/>
              </w:rPr>
            </w:pPr>
            <w:ins w:id="58519" w:author="BigCREditor-RAN4#104-bis" w:date="2022-10-21T15:15:00Z">
              <w:r w:rsidRPr="00020619">
                <w:rPr>
                  <w:rFonts w:cs="Arial"/>
                </w:rPr>
                <w:t>EPRE ratio of PDSCH to PDSCH_DMRS</w:t>
              </w:r>
            </w:ins>
          </w:p>
        </w:tc>
        <w:tc>
          <w:tcPr>
            <w:tcW w:w="1842" w:type="dxa"/>
            <w:tcBorders>
              <w:top w:val="nil"/>
              <w:left w:val="single" w:sz="4" w:space="0" w:color="auto"/>
              <w:bottom w:val="nil"/>
              <w:right w:val="single" w:sz="4" w:space="0" w:color="auto"/>
            </w:tcBorders>
          </w:tcPr>
          <w:p w14:paraId="1E5D0BE3" w14:textId="77777777" w:rsidR="0084007D" w:rsidRPr="00020619" w:rsidRDefault="0084007D" w:rsidP="00BB34DD">
            <w:pPr>
              <w:pStyle w:val="TAC"/>
              <w:spacing w:line="256" w:lineRule="auto"/>
              <w:rPr>
                <w:ins w:id="58520" w:author="BigCREditor-RAN4#104-bis" w:date="2022-10-21T15:15:00Z"/>
              </w:rPr>
            </w:pPr>
          </w:p>
        </w:tc>
        <w:tc>
          <w:tcPr>
            <w:tcW w:w="2551" w:type="dxa"/>
            <w:tcBorders>
              <w:top w:val="nil"/>
              <w:left w:val="single" w:sz="4" w:space="0" w:color="auto"/>
              <w:bottom w:val="nil"/>
              <w:right w:val="single" w:sz="4" w:space="0" w:color="auto"/>
            </w:tcBorders>
          </w:tcPr>
          <w:p w14:paraId="729DBBBC" w14:textId="77777777" w:rsidR="0084007D" w:rsidRPr="00020619" w:rsidRDefault="0084007D" w:rsidP="00BB34DD">
            <w:pPr>
              <w:pStyle w:val="TAC"/>
              <w:spacing w:line="256" w:lineRule="auto"/>
              <w:rPr>
                <w:ins w:id="58521" w:author="BigCREditor-RAN4#104-bis" w:date="2022-10-21T15:15:00Z"/>
              </w:rPr>
            </w:pPr>
          </w:p>
        </w:tc>
      </w:tr>
      <w:tr w:rsidR="0084007D" w:rsidRPr="00020619" w14:paraId="74AEA888" w14:textId="77777777" w:rsidTr="00BB34DD">
        <w:trPr>
          <w:trHeight w:val="187"/>
          <w:ins w:id="58522"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08229641" w14:textId="77777777" w:rsidR="0084007D" w:rsidRPr="00020619" w:rsidRDefault="0084007D" w:rsidP="00BB34DD">
            <w:pPr>
              <w:pStyle w:val="TAL"/>
              <w:spacing w:line="256" w:lineRule="auto"/>
              <w:rPr>
                <w:ins w:id="58523" w:author="BigCREditor-RAN4#104-bis" w:date="2022-10-21T15:15:00Z"/>
              </w:rPr>
            </w:pPr>
            <w:ins w:id="58524" w:author="BigCREditor-RAN4#104-bis" w:date="2022-10-21T15:15:00Z">
              <w:r w:rsidRPr="00020619">
                <w:rPr>
                  <w:rFonts w:cs="Arial"/>
                </w:rPr>
                <w:t>EPRE ratio of OCNG DMRS to SSS</w:t>
              </w:r>
            </w:ins>
          </w:p>
        </w:tc>
        <w:tc>
          <w:tcPr>
            <w:tcW w:w="1842" w:type="dxa"/>
            <w:tcBorders>
              <w:top w:val="nil"/>
              <w:left w:val="single" w:sz="4" w:space="0" w:color="auto"/>
              <w:bottom w:val="nil"/>
              <w:right w:val="single" w:sz="4" w:space="0" w:color="auto"/>
            </w:tcBorders>
          </w:tcPr>
          <w:p w14:paraId="31EAE307" w14:textId="77777777" w:rsidR="0084007D" w:rsidRPr="00020619" w:rsidRDefault="0084007D" w:rsidP="00BB34DD">
            <w:pPr>
              <w:pStyle w:val="TAC"/>
              <w:spacing w:line="256" w:lineRule="auto"/>
              <w:rPr>
                <w:ins w:id="58525" w:author="BigCREditor-RAN4#104-bis" w:date="2022-10-21T15:15:00Z"/>
              </w:rPr>
            </w:pPr>
          </w:p>
        </w:tc>
        <w:tc>
          <w:tcPr>
            <w:tcW w:w="2551" w:type="dxa"/>
            <w:tcBorders>
              <w:top w:val="nil"/>
              <w:left w:val="single" w:sz="4" w:space="0" w:color="auto"/>
              <w:bottom w:val="nil"/>
              <w:right w:val="single" w:sz="4" w:space="0" w:color="auto"/>
            </w:tcBorders>
          </w:tcPr>
          <w:p w14:paraId="1B144BDA" w14:textId="77777777" w:rsidR="0084007D" w:rsidRPr="00020619" w:rsidRDefault="0084007D" w:rsidP="00BB34DD">
            <w:pPr>
              <w:pStyle w:val="TAC"/>
              <w:spacing w:line="256" w:lineRule="auto"/>
              <w:rPr>
                <w:ins w:id="58526" w:author="BigCREditor-RAN4#104-bis" w:date="2022-10-21T15:15:00Z"/>
              </w:rPr>
            </w:pPr>
          </w:p>
        </w:tc>
      </w:tr>
      <w:tr w:rsidR="0084007D" w:rsidRPr="00020619" w14:paraId="7F368262" w14:textId="77777777" w:rsidTr="00BB34DD">
        <w:trPr>
          <w:trHeight w:val="187"/>
          <w:ins w:id="58527"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6B846E67" w14:textId="77777777" w:rsidR="0084007D" w:rsidRPr="00020619" w:rsidRDefault="0084007D" w:rsidP="00BB34DD">
            <w:pPr>
              <w:pStyle w:val="TAL"/>
              <w:spacing w:line="256" w:lineRule="auto"/>
              <w:rPr>
                <w:ins w:id="58528" w:author="BigCREditor-RAN4#104-bis" w:date="2022-10-21T15:15:00Z"/>
              </w:rPr>
            </w:pPr>
            <w:ins w:id="58529" w:author="BigCREditor-RAN4#104-bis" w:date="2022-10-21T15:15:00Z">
              <w:r w:rsidRPr="00020619">
                <w:rPr>
                  <w:rFonts w:cs="Arial"/>
                </w:rPr>
                <w:t>EPRE ratio of OCNG to OCNG DMRS</w:t>
              </w:r>
            </w:ins>
          </w:p>
        </w:tc>
        <w:tc>
          <w:tcPr>
            <w:tcW w:w="1842" w:type="dxa"/>
            <w:tcBorders>
              <w:top w:val="nil"/>
              <w:left w:val="single" w:sz="4" w:space="0" w:color="auto"/>
              <w:bottom w:val="single" w:sz="4" w:space="0" w:color="auto"/>
              <w:right w:val="single" w:sz="4" w:space="0" w:color="auto"/>
            </w:tcBorders>
          </w:tcPr>
          <w:p w14:paraId="528C4F24" w14:textId="77777777" w:rsidR="0084007D" w:rsidRPr="00020619" w:rsidRDefault="0084007D" w:rsidP="00BB34DD">
            <w:pPr>
              <w:pStyle w:val="TAC"/>
              <w:spacing w:line="256" w:lineRule="auto"/>
              <w:rPr>
                <w:ins w:id="58530" w:author="BigCREditor-RAN4#104-bis" w:date="2022-10-21T15:15:00Z"/>
              </w:rPr>
            </w:pPr>
          </w:p>
        </w:tc>
        <w:tc>
          <w:tcPr>
            <w:tcW w:w="2551" w:type="dxa"/>
            <w:tcBorders>
              <w:top w:val="nil"/>
              <w:left w:val="single" w:sz="4" w:space="0" w:color="auto"/>
              <w:bottom w:val="single" w:sz="4" w:space="0" w:color="auto"/>
              <w:right w:val="single" w:sz="4" w:space="0" w:color="auto"/>
            </w:tcBorders>
          </w:tcPr>
          <w:p w14:paraId="6BC4FD4E" w14:textId="77777777" w:rsidR="0084007D" w:rsidRPr="00020619" w:rsidRDefault="0084007D" w:rsidP="00BB34DD">
            <w:pPr>
              <w:pStyle w:val="TAC"/>
              <w:spacing w:line="256" w:lineRule="auto"/>
              <w:rPr>
                <w:ins w:id="58531" w:author="BigCREditor-RAN4#104-bis" w:date="2022-10-21T15:15:00Z"/>
              </w:rPr>
            </w:pPr>
          </w:p>
        </w:tc>
      </w:tr>
      <w:tr w:rsidR="0084007D" w:rsidRPr="00020619" w14:paraId="4EA943A3" w14:textId="77777777" w:rsidTr="00BB34DD">
        <w:trPr>
          <w:trHeight w:val="187"/>
          <w:ins w:id="58532"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6934DCEA" w14:textId="77777777" w:rsidR="0084007D" w:rsidRPr="00020619" w:rsidRDefault="0084007D" w:rsidP="00BB34DD">
            <w:pPr>
              <w:pStyle w:val="TAL"/>
              <w:spacing w:line="256" w:lineRule="auto"/>
              <w:rPr>
                <w:ins w:id="58533" w:author="BigCREditor-RAN4#104-bis" w:date="2022-10-21T15:15:00Z"/>
              </w:rPr>
            </w:pPr>
            <w:ins w:id="58534" w:author="BigCREditor-RAN4#104-bis" w:date="2022-10-21T15:15:00Z">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ins>
          </w:p>
        </w:tc>
        <w:tc>
          <w:tcPr>
            <w:tcW w:w="1842" w:type="dxa"/>
            <w:tcBorders>
              <w:top w:val="single" w:sz="4" w:space="0" w:color="auto"/>
              <w:left w:val="single" w:sz="4" w:space="0" w:color="auto"/>
              <w:bottom w:val="single" w:sz="4" w:space="0" w:color="auto"/>
              <w:right w:val="single" w:sz="4" w:space="0" w:color="auto"/>
            </w:tcBorders>
            <w:hideMark/>
          </w:tcPr>
          <w:p w14:paraId="2C0BEBD4" w14:textId="77777777" w:rsidR="0084007D" w:rsidRPr="00020619" w:rsidRDefault="0084007D" w:rsidP="00BB34DD">
            <w:pPr>
              <w:pStyle w:val="TAC"/>
              <w:spacing w:line="256" w:lineRule="auto"/>
              <w:rPr>
                <w:ins w:id="58535" w:author="BigCREditor-RAN4#104-bis" w:date="2022-10-21T15:15:00Z"/>
              </w:rPr>
            </w:pPr>
            <w:ins w:id="58536" w:author="BigCREditor-RAN4#104-bis" w:date="2022-10-21T15:15:00Z">
              <w:r w:rsidRPr="00020619">
                <w:t>dBm/15 kHz</w:t>
              </w:r>
            </w:ins>
          </w:p>
        </w:tc>
        <w:tc>
          <w:tcPr>
            <w:tcW w:w="2551" w:type="dxa"/>
            <w:tcBorders>
              <w:top w:val="single" w:sz="4" w:space="0" w:color="auto"/>
              <w:left w:val="single" w:sz="4" w:space="0" w:color="auto"/>
              <w:bottom w:val="single" w:sz="4" w:space="0" w:color="auto"/>
              <w:right w:val="single" w:sz="4" w:space="0" w:color="auto"/>
            </w:tcBorders>
            <w:hideMark/>
          </w:tcPr>
          <w:p w14:paraId="6062F04A" w14:textId="77777777" w:rsidR="0084007D" w:rsidRPr="00020619" w:rsidRDefault="0084007D" w:rsidP="00BB34DD">
            <w:pPr>
              <w:pStyle w:val="TAC"/>
              <w:spacing w:line="256" w:lineRule="auto"/>
              <w:rPr>
                <w:ins w:id="58537" w:author="BigCREditor-RAN4#104-bis" w:date="2022-10-21T15:15:00Z"/>
              </w:rPr>
            </w:pPr>
            <w:ins w:id="58538" w:author="BigCREditor-RAN4#104-bis" w:date="2022-10-21T15:15:00Z">
              <w:r w:rsidRPr="00020619">
                <w:t>-104</w:t>
              </w:r>
            </w:ins>
          </w:p>
        </w:tc>
      </w:tr>
      <w:tr w:rsidR="0084007D" w:rsidRPr="00020619" w14:paraId="64DAE6AC" w14:textId="77777777" w:rsidTr="00BB34DD">
        <w:trPr>
          <w:trHeight w:val="187"/>
          <w:ins w:id="58539" w:author="BigCREditor-RAN4#104-bis" w:date="2022-10-21T15:15:00Z"/>
        </w:trPr>
        <w:tc>
          <w:tcPr>
            <w:tcW w:w="3049" w:type="dxa"/>
            <w:tcBorders>
              <w:top w:val="single" w:sz="4" w:space="0" w:color="auto"/>
              <w:left w:val="single" w:sz="4" w:space="0" w:color="auto"/>
              <w:bottom w:val="nil"/>
              <w:right w:val="single" w:sz="4" w:space="0" w:color="auto"/>
            </w:tcBorders>
            <w:hideMark/>
          </w:tcPr>
          <w:p w14:paraId="4E94AE9D" w14:textId="77777777" w:rsidR="0084007D" w:rsidRPr="00020619" w:rsidRDefault="0084007D" w:rsidP="00BB34DD">
            <w:pPr>
              <w:pStyle w:val="TAL"/>
              <w:spacing w:line="256" w:lineRule="auto"/>
              <w:rPr>
                <w:ins w:id="58540" w:author="BigCREditor-RAN4#104-bis" w:date="2022-10-21T15:15:00Z"/>
                <w:rFonts w:cs="Arial"/>
                <w:vertAlign w:val="superscript"/>
              </w:rPr>
            </w:pPr>
            <w:ins w:id="58541" w:author="BigCREditor-RAN4#104-bis" w:date="2022-10-21T15:15:00Z">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ins>
          </w:p>
        </w:tc>
        <w:tc>
          <w:tcPr>
            <w:tcW w:w="1530" w:type="dxa"/>
            <w:tcBorders>
              <w:top w:val="single" w:sz="4" w:space="0" w:color="auto"/>
              <w:left w:val="single" w:sz="4" w:space="0" w:color="auto"/>
              <w:bottom w:val="single" w:sz="4" w:space="0" w:color="auto"/>
              <w:right w:val="single" w:sz="4" w:space="0" w:color="auto"/>
            </w:tcBorders>
            <w:hideMark/>
          </w:tcPr>
          <w:p w14:paraId="38FB942D" w14:textId="77777777" w:rsidR="0084007D" w:rsidRPr="00020619" w:rsidRDefault="0084007D" w:rsidP="00BB34DD">
            <w:pPr>
              <w:pStyle w:val="TAL"/>
              <w:spacing w:line="256" w:lineRule="auto"/>
              <w:rPr>
                <w:ins w:id="58542" w:author="BigCREditor-RAN4#104-bis" w:date="2022-10-21T15:15:00Z"/>
              </w:rPr>
            </w:pPr>
            <w:ins w:id="58543" w:author="BigCREditor-RAN4#104-bis" w:date="2022-10-21T15:15:00Z">
              <w:r w:rsidRPr="00020619">
                <w:rPr>
                  <w:rFonts w:cs="Arial"/>
                </w:rPr>
                <w:t xml:space="preserve">Config </w:t>
              </w:r>
              <w:r w:rsidRPr="00020619">
                <w:t>1, 2, 4, 5</w:t>
              </w:r>
            </w:ins>
          </w:p>
        </w:tc>
        <w:tc>
          <w:tcPr>
            <w:tcW w:w="1842" w:type="dxa"/>
            <w:tcBorders>
              <w:top w:val="single" w:sz="4" w:space="0" w:color="auto"/>
              <w:left w:val="single" w:sz="4" w:space="0" w:color="auto"/>
              <w:bottom w:val="nil"/>
              <w:right w:val="single" w:sz="4" w:space="0" w:color="auto"/>
            </w:tcBorders>
            <w:hideMark/>
          </w:tcPr>
          <w:p w14:paraId="267065B4" w14:textId="77777777" w:rsidR="0084007D" w:rsidRPr="00020619" w:rsidRDefault="0084007D" w:rsidP="00BB34DD">
            <w:pPr>
              <w:pStyle w:val="TAC"/>
              <w:spacing w:line="256" w:lineRule="auto"/>
              <w:rPr>
                <w:ins w:id="58544" w:author="BigCREditor-RAN4#104-bis" w:date="2022-10-21T15:15:00Z"/>
              </w:rPr>
            </w:pPr>
            <w:ins w:id="58545" w:author="BigCREditor-RAN4#104-bis" w:date="2022-10-21T15:15:00Z">
              <w:r w:rsidRPr="00020619">
                <w:t>dBm/SCS</w:t>
              </w:r>
            </w:ins>
          </w:p>
        </w:tc>
        <w:tc>
          <w:tcPr>
            <w:tcW w:w="2551" w:type="dxa"/>
            <w:tcBorders>
              <w:top w:val="single" w:sz="4" w:space="0" w:color="auto"/>
              <w:left w:val="single" w:sz="4" w:space="0" w:color="auto"/>
              <w:bottom w:val="single" w:sz="4" w:space="0" w:color="auto"/>
              <w:right w:val="single" w:sz="4" w:space="0" w:color="auto"/>
            </w:tcBorders>
            <w:hideMark/>
          </w:tcPr>
          <w:p w14:paraId="40FA7EAF" w14:textId="77777777" w:rsidR="0084007D" w:rsidRPr="00020619" w:rsidRDefault="0084007D" w:rsidP="00BB34DD">
            <w:pPr>
              <w:pStyle w:val="TAC"/>
              <w:spacing w:line="256" w:lineRule="auto"/>
              <w:rPr>
                <w:ins w:id="58546" w:author="BigCREditor-RAN4#104-bis" w:date="2022-10-21T15:15:00Z"/>
              </w:rPr>
            </w:pPr>
            <w:ins w:id="58547" w:author="BigCREditor-RAN4#104-bis" w:date="2022-10-21T15:15:00Z">
              <w:r w:rsidRPr="00020619">
                <w:t>-104</w:t>
              </w:r>
            </w:ins>
          </w:p>
        </w:tc>
      </w:tr>
      <w:tr w:rsidR="0084007D" w:rsidRPr="00020619" w14:paraId="32615694" w14:textId="77777777" w:rsidTr="00BB34DD">
        <w:trPr>
          <w:trHeight w:val="187"/>
          <w:ins w:id="58548" w:author="BigCREditor-RAN4#104-bis" w:date="2022-10-21T15:15:00Z"/>
        </w:trPr>
        <w:tc>
          <w:tcPr>
            <w:tcW w:w="3049" w:type="dxa"/>
            <w:tcBorders>
              <w:top w:val="nil"/>
              <w:left w:val="single" w:sz="4" w:space="0" w:color="auto"/>
              <w:bottom w:val="single" w:sz="4" w:space="0" w:color="auto"/>
              <w:right w:val="single" w:sz="4" w:space="0" w:color="auto"/>
            </w:tcBorders>
          </w:tcPr>
          <w:p w14:paraId="3CD0524A" w14:textId="77777777" w:rsidR="0084007D" w:rsidRPr="00020619" w:rsidRDefault="0084007D" w:rsidP="00BB34DD">
            <w:pPr>
              <w:pStyle w:val="TAL"/>
              <w:spacing w:line="256" w:lineRule="auto"/>
              <w:rPr>
                <w:ins w:id="58549" w:author="BigCREditor-RAN4#104-bis" w:date="2022-10-21T15:15:00Z"/>
                <w:rFonts w:eastAsia="Calibri" w:cs="Arial"/>
                <w:i/>
              </w:rPr>
            </w:pPr>
          </w:p>
        </w:tc>
        <w:tc>
          <w:tcPr>
            <w:tcW w:w="1530" w:type="dxa"/>
            <w:tcBorders>
              <w:top w:val="single" w:sz="4" w:space="0" w:color="auto"/>
              <w:left w:val="single" w:sz="4" w:space="0" w:color="auto"/>
              <w:bottom w:val="single" w:sz="4" w:space="0" w:color="auto"/>
              <w:right w:val="single" w:sz="4" w:space="0" w:color="auto"/>
            </w:tcBorders>
            <w:hideMark/>
          </w:tcPr>
          <w:p w14:paraId="1EF1B9C0" w14:textId="77777777" w:rsidR="0084007D" w:rsidRPr="00020619" w:rsidRDefault="0084007D" w:rsidP="00BB34DD">
            <w:pPr>
              <w:pStyle w:val="TAL"/>
              <w:spacing w:line="256" w:lineRule="auto"/>
              <w:rPr>
                <w:ins w:id="58550" w:author="BigCREditor-RAN4#104-bis" w:date="2022-10-21T15:15:00Z"/>
              </w:rPr>
            </w:pPr>
            <w:ins w:id="58551"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tcPr>
          <w:p w14:paraId="3A6FBE90" w14:textId="77777777" w:rsidR="0084007D" w:rsidRPr="00020619" w:rsidRDefault="0084007D" w:rsidP="00BB34DD">
            <w:pPr>
              <w:pStyle w:val="TAC"/>
              <w:spacing w:line="256" w:lineRule="auto"/>
              <w:rPr>
                <w:ins w:id="58552"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6BEE5C8C" w14:textId="77777777" w:rsidR="0084007D" w:rsidRPr="00020619" w:rsidRDefault="0084007D" w:rsidP="00BB34DD">
            <w:pPr>
              <w:pStyle w:val="TAC"/>
              <w:spacing w:line="256" w:lineRule="auto"/>
              <w:rPr>
                <w:ins w:id="58553" w:author="BigCREditor-RAN4#104-bis" w:date="2022-10-21T15:15:00Z"/>
              </w:rPr>
            </w:pPr>
            <w:ins w:id="58554" w:author="BigCREditor-RAN4#104-bis" w:date="2022-10-21T15:15:00Z">
              <w:r w:rsidRPr="00020619">
                <w:t>-101</w:t>
              </w:r>
            </w:ins>
          </w:p>
        </w:tc>
      </w:tr>
      <w:tr w:rsidR="0084007D" w:rsidRPr="00020619" w14:paraId="2D641DC9" w14:textId="77777777" w:rsidTr="00BB34DD">
        <w:trPr>
          <w:trHeight w:val="187"/>
          <w:ins w:id="58555"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vAlign w:val="center"/>
            <w:hideMark/>
          </w:tcPr>
          <w:p w14:paraId="5B433F02" w14:textId="77777777" w:rsidR="0084007D" w:rsidRPr="00020619" w:rsidRDefault="0084007D" w:rsidP="00BB34DD">
            <w:pPr>
              <w:pStyle w:val="TAL"/>
              <w:spacing w:line="256" w:lineRule="auto"/>
              <w:rPr>
                <w:ins w:id="58556" w:author="BigCREditor-RAN4#104-bis" w:date="2022-10-21T15:15:00Z"/>
              </w:rPr>
            </w:pPr>
            <w:proofErr w:type="spellStart"/>
            <w:ins w:id="58557" w:author="BigCREditor-RAN4#104-bis" w:date="2022-10-21T15:15:00Z">
              <w:r w:rsidRPr="00020619">
                <w:rPr>
                  <w:rFonts w:eastAsia="Calibri" w:cs="Arial"/>
                  <w:lang w:val="en-US"/>
                </w:rPr>
                <w:t>Ê</w:t>
              </w:r>
              <w:r w:rsidRPr="00020619">
                <w:rPr>
                  <w:rFonts w:eastAsia="Calibri" w:cs="Arial"/>
                  <w:vertAlign w:val="subscript"/>
                  <w:lang w:val="en-US"/>
                </w:rPr>
                <w:t>s</w:t>
              </w:r>
              <w:proofErr w:type="spellEnd"/>
              <w:r w:rsidRPr="00020619">
                <w:rPr>
                  <w:rFonts w:eastAsia="Calibri" w:cs="Arial"/>
                  <w:lang w:val="en-US"/>
                </w:rPr>
                <w:t>/</w:t>
              </w:r>
              <w:proofErr w:type="spellStart"/>
              <w:r w:rsidRPr="00020619">
                <w:rPr>
                  <w:rFonts w:eastAsia="Calibri" w:cs="Arial"/>
                  <w:lang w:val="en-US"/>
                </w:rPr>
                <w:t>N</w:t>
              </w:r>
              <w:r w:rsidRPr="00020619">
                <w:rPr>
                  <w:rFonts w:eastAsia="Calibri" w:cs="Arial"/>
                  <w:vertAlign w:val="subscript"/>
                  <w:lang w:val="en-US"/>
                </w:rPr>
                <w:t>oc</w:t>
              </w:r>
              <w:proofErr w:type="spellEnd"/>
            </w:ins>
          </w:p>
        </w:tc>
        <w:tc>
          <w:tcPr>
            <w:tcW w:w="1842" w:type="dxa"/>
            <w:tcBorders>
              <w:top w:val="single" w:sz="4" w:space="0" w:color="auto"/>
              <w:left w:val="single" w:sz="4" w:space="0" w:color="auto"/>
              <w:bottom w:val="single" w:sz="4" w:space="0" w:color="auto"/>
              <w:right w:val="single" w:sz="4" w:space="0" w:color="auto"/>
            </w:tcBorders>
            <w:vAlign w:val="center"/>
            <w:hideMark/>
          </w:tcPr>
          <w:p w14:paraId="3DD5285D" w14:textId="77777777" w:rsidR="0084007D" w:rsidRPr="00020619" w:rsidRDefault="0084007D" w:rsidP="00BB34DD">
            <w:pPr>
              <w:pStyle w:val="TAC"/>
              <w:spacing w:line="256" w:lineRule="auto"/>
              <w:rPr>
                <w:ins w:id="58558" w:author="BigCREditor-RAN4#104-bis" w:date="2022-10-21T15:15:00Z"/>
              </w:rPr>
            </w:pPr>
            <w:ins w:id="58559" w:author="BigCREditor-RAN4#104-bis" w:date="2022-10-21T15:15:00Z">
              <w:r w:rsidRPr="00020619">
                <w:t>dB</w:t>
              </w:r>
            </w:ins>
          </w:p>
        </w:tc>
        <w:tc>
          <w:tcPr>
            <w:tcW w:w="2551" w:type="dxa"/>
            <w:tcBorders>
              <w:top w:val="single" w:sz="4" w:space="0" w:color="auto"/>
              <w:left w:val="single" w:sz="4" w:space="0" w:color="auto"/>
              <w:bottom w:val="single" w:sz="4" w:space="0" w:color="auto"/>
              <w:right w:val="single" w:sz="4" w:space="0" w:color="auto"/>
            </w:tcBorders>
            <w:vAlign w:val="center"/>
            <w:hideMark/>
          </w:tcPr>
          <w:p w14:paraId="357A3C32" w14:textId="77777777" w:rsidR="0084007D" w:rsidRPr="00020619" w:rsidRDefault="0084007D" w:rsidP="00BB34DD">
            <w:pPr>
              <w:pStyle w:val="TAC"/>
              <w:spacing w:line="256" w:lineRule="auto"/>
              <w:rPr>
                <w:ins w:id="58560" w:author="BigCREditor-RAN4#104-bis" w:date="2022-10-21T15:15:00Z"/>
              </w:rPr>
            </w:pPr>
            <w:ins w:id="58561" w:author="BigCREditor-RAN4#104-bis" w:date="2022-10-21T15:15:00Z">
              <w:r w:rsidRPr="00020619">
                <w:t>dB</w:t>
              </w:r>
            </w:ins>
          </w:p>
        </w:tc>
      </w:tr>
      <w:tr w:rsidR="0084007D" w:rsidRPr="00020619" w14:paraId="6C1206A0" w14:textId="77777777" w:rsidTr="00BB34DD">
        <w:trPr>
          <w:trHeight w:val="187"/>
          <w:ins w:id="58562"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vAlign w:val="center"/>
            <w:hideMark/>
          </w:tcPr>
          <w:p w14:paraId="74D776C4" w14:textId="77777777" w:rsidR="0084007D" w:rsidRPr="00020619" w:rsidRDefault="0084007D" w:rsidP="00BB34DD">
            <w:pPr>
              <w:pStyle w:val="TAL"/>
              <w:spacing w:line="256" w:lineRule="auto"/>
              <w:rPr>
                <w:ins w:id="58563" w:author="BigCREditor-RAN4#104-bis" w:date="2022-10-21T15:15:00Z"/>
              </w:rPr>
            </w:pPr>
            <w:proofErr w:type="spellStart"/>
            <w:ins w:id="58564" w:author="BigCREditor-RAN4#104-bis" w:date="2022-10-21T15:15:00Z">
              <w:r w:rsidRPr="00020619">
                <w:rPr>
                  <w:rFonts w:eastAsia="Calibri" w:cs="Arial"/>
                  <w:lang w:val="en-US"/>
                </w:rPr>
                <w:t>Ê</w:t>
              </w:r>
              <w:r w:rsidRPr="00020619">
                <w:rPr>
                  <w:rFonts w:eastAsia="Calibri" w:cs="Arial"/>
                  <w:vertAlign w:val="subscript"/>
                  <w:lang w:val="en-US"/>
                </w:rPr>
                <w:t>s</w:t>
              </w:r>
              <w:proofErr w:type="spellEnd"/>
              <w:r w:rsidRPr="00020619">
                <w:rPr>
                  <w:rFonts w:eastAsia="Calibri" w:cs="Arial"/>
                  <w:lang w:val="en-US"/>
                </w:rPr>
                <w:t>/I</w:t>
              </w:r>
              <w:r w:rsidRPr="00020619">
                <w:rPr>
                  <w:rFonts w:eastAsia="Calibri" w:cs="Arial"/>
                  <w:vertAlign w:val="subscript"/>
                  <w:lang w:val="en-US"/>
                </w:rPr>
                <w:t>ot</w:t>
              </w:r>
              <w:r w:rsidRPr="00020619">
                <w:rPr>
                  <w:rFonts w:eastAsia="Calibri" w:cs="Arial"/>
                  <w:vertAlign w:val="superscript"/>
                  <w:lang w:val="en-US"/>
                </w:rPr>
                <w:t>Note3</w:t>
              </w:r>
            </w:ins>
          </w:p>
        </w:tc>
        <w:tc>
          <w:tcPr>
            <w:tcW w:w="1842" w:type="dxa"/>
            <w:tcBorders>
              <w:top w:val="single" w:sz="4" w:space="0" w:color="auto"/>
              <w:left w:val="single" w:sz="4" w:space="0" w:color="auto"/>
              <w:bottom w:val="single" w:sz="4" w:space="0" w:color="auto"/>
              <w:right w:val="single" w:sz="4" w:space="0" w:color="auto"/>
            </w:tcBorders>
            <w:vAlign w:val="center"/>
            <w:hideMark/>
          </w:tcPr>
          <w:p w14:paraId="08F439BD" w14:textId="77777777" w:rsidR="0084007D" w:rsidRPr="00020619" w:rsidRDefault="0084007D" w:rsidP="00BB34DD">
            <w:pPr>
              <w:pStyle w:val="TAC"/>
              <w:spacing w:line="256" w:lineRule="auto"/>
              <w:rPr>
                <w:ins w:id="58565" w:author="BigCREditor-RAN4#104-bis" w:date="2022-10-21T15:15:00Z"/>
              </w:rPr>
            </w:pPr>
            <w:ins w:id="58566" w:author="BigCREditor-RAN4#104-bis" w:date="2022-10-21T15:15:00Z">
              <w:r w:rsidRPr="00020619">
                <w:t>dB</w:t>
              </w:r>
            </w:ins>
          </w:p>
        </w:tc>
        <w:tc>
          <w:tcPr>
            <w:tcW w:w="2551" w:type="dxa"/>
            <w:tcBorders>
              <w:top w:val="single" w:sz="4" w:space="0" w:color="auto"/>
              <w:left w:val="single" w:sz="4" w:space="0" w:color="auto"/>
              <w:bottom w:val="single" w:sz="4" w:space="0" w:color="auto"/>
              <w:right w:val="single" w:sz="4" w:space="0" w:color="auto"/>
            </w:tcBorders>
            <w:vAlign w:val="center"/>
            <w:hideMark/>
          </w:tcPr>
          <w:p w14:paraId="1C57B6F1" w14:textId="77777777" w:rsidR="0084007D" w:rsidRPr="00020619" w:rsidRDefault="0084007D" w:rsidP="00BB34DD">
            <w:pPr>
              <w:pStyle w:val="TAC"/>
              <w:spacing w:line="256" w:lineRule="auto"/>
              <w:rPr>
                <w:ins w:id="58567" w:author="BigCREditor-RAN4#104-bis" w:date="2022-10-21T15:15:00Z"/>
              </w:rPr>
            </w:pPr>
            <w:ins w:id="58568" w:author="BigCREditor-RAN4#104-bis" w:date="2022-10-21T15:15:00Z">
              <w:r w:rsidRPr="00020619">
                <w:t>dB</w:t>
              </w:r>
            </w:ins>
          </w:p>
        </w:tc>
      </w:tr>
      <w:tr w:rsidR="0084007D" w:rsidRPr="00020619" w14:paraId="6C620637" w14:textId="77777777" w:rsidTr="00BB34DD">
        <w:trPr>
          <w:trHeight w:val="187"/>
          <w:ins w:id="58569" w:author="BigCREditor-RAN4#104-bis" w:date="2022-10-21T15:15:00Z"/>
        </w:trPr>
        <w:tc>
          <w:tcPr>
            <w:tcW w:w="3049" w:type="dxa"/>
            <w:tcBorders>
              <w:top w:val="single" w:sz="4" w:space="0" w:color="auto"/>
              <w:left w:val="single" w:sz="4" w:space="0" w:color="auto"/>
              <w:bottom w:val="nil"/>
              <w:right w:val="single" w:sz="4" w:space="0" w:color="auto"/>
            </w:tcBorders>
            <w:vAlign w:val="center"/>
            <w:hideMark/>
          </w:tcPr>
          <w:p w14:paraId="0A95287B" w14:textId="77777777" w:rsidR="0084007D" w:rsidRPr="00020619" w:rsidRDefault="0084007D" w:rsidP="00BB34DD">
            <w:pPr>
              <w:pStyle w:val="TAL"/>
              <w:spacing w:line="256" w:lineRule="auto"/>
              <w:rPr>
                <w:ins w:id="58570" w:author="BigCREditor-RAN4#104-bis" w:date="2022-10-21T15:15:00Z"/>
                <w:rFonts w:eastAsia="Calibri" w:cs="Arial"/>
                <w:vertAlign w:val="superscript"/>
              </w:rPr>
            </w:pPr>
            <w:ins w:id="58571" w:author="BigCREditor-RAN4#104-bis" w:date="2022-10-21T15:15:00Z">
              <w:r w:rsidRPr="00020619">
                <w:rPr>
                  <w:rFonts w:eastAsia="Calibri" w:cs="Arial"/>
                  <w:lang w:val="en-US"/>
                </w:rPr>
                <w:t>SS-RSRQ</w:t>
              </w:r>
              <w:r w:rsidRPr="00020619">
                <w:rPr>
                  <w:rFonts w:eastAsia="Calibri" w:cs="Arial"/>
                  <w:vertAlign w:val="superscript"/>
                  <w:lang w:val="en-US"/>
                </w:rPr>
                <w:t>Note3</w:t>
              </w:r>
            </w:ins>
          </w:p>
        </w:tc>
        <w:tc>
          <w:tcPr>
            <w:tcW w:w="1530" w:type="dxa"/>
            <w:tcBorders>
              <w:top w:val="single" w:sz="4" w:space="0" w:color="auto"/>
              <w:left w:val="single" w:sz="4" w:space="0" w:color="auto"/>
              <w:bottom w:val="single" w:sz="4" w:space="0" w:color="auto"/>
              <w:right w:val="single" w:sz="4" w:space="0" w:color="auto"/>
            </w:tcBorders>
            <w:hideMark/>
          </w:tcPr>
          <w:p w14:paraId="173EB002" w14:textId="77777777" w:rsidR="0084007D" w:rsidRPr="00020619" w:rsidRDefault="0084007D" w:rsidP="00BB34DD">
            <w:pPr>
              <w:pStyle w:val="TAL"/>
              <w:spacing w:line="256" w:lineRule="auto"/>
              <w:rPr>
                <w:ins w:id="58572" w:author="BigCREditor-RAN4#104-bis" w:date="2022-10-21T15:15:00Z"/>
              </w:rPr>
            </w:pPr>
            <w:ins w:id="58573" w:author="BigCREditor-RAN4#104-bis" w:date="2022-10-21T15:15:00Z">
              <w:r w:rsidRPr="00020619">
                <w:rPr>
                  <w:rFonts w:cs="Arial"/>
                </w:rPr>
                <w:t xml:space="preserve">Config </w:t>
              </w:r>
              <w:r w:rsidRPr="00020619">
                <w:t>1, 2, 4, 5</w:t>
              </w:r>
            </w:ins>
          </w:p>
        </w:tc>
        <w:tc>
          <w:tcPr>
            <w:tcW w:w="1842" w:type="dxa"/>
            <w:tcBorders>
              <w:top w:val="single" w:sz="4" w:space="0" w:color="auto"/>
              <w:left w:val="single" w:sz="4" w:space="0" w:color="auto"/>
              <w:bottom w:val="nil"/>
              <w:right w:val="single" w:sz="4" w:space="0" w:color="auto"/>
            </w:tcBorders>
            <w:vAlign w:val="center"/>
            <w:hideMark/>
          </w:tcPr>
          <w:p w14:paraId="5AF2EE7A" w14:textId="77777777" w:rsidR="0084007D" w:rsidRPr="00020619" w:rsidRDefault="0084007D" w:rsidP="00BB34DD">
            <w:pPr>
              <w:pStyle w:val="TAC"/>
              <w:spacing w:line="256" w:lineRule="auto"/>
              <w:rPr>
                <w:ins w:id="58574" w:author="BigCREditor-RAN4#104-bis" w:date="2022-10-21T15:15:00Z"/>
              </w:rPr>
            </w:pPr>
            <w:ins w:id="58575" w:author="BigCREditor-RAN4#104-bis" w:date="2022-10-21T15:15:00Z">
              <w:r w:rsidRPr="00020619">
                <w:t>dBm/SCS</w:t>
              </w:r>
            </w:ins>
          </w:p>
        </w:tc>
        <w:tc>
          <w:tcPr>
            <w:tcW w:w="2551" w:type="dxa"/>
            <w:tcBorders>
              <w:top w:val="single" w:sz="4" w:space="0" w:color="auto"/>
              <w:left w:val="single" w:sz="4" w:space="0" w:color="auto"/>
              <w:bottom w:val="single" w:sz="4" w:space="0" w:color="auto"/>
              <w:right w:val="single" w:sz="4" w:space="0" w:color="auto"/>
            </w:tcBorders>
            <w:hideMark/>
          </w:tcPr>
          <w:p w14:paraId="34B3AF8A" w14:textId="77777777" w:rsidR="0084007D" w:rsidRPr="00020619" w:rsidRDefault="0084007D" w:rsidP="00BB34DD">
            <w:pPr>
              <w:pStyle w:val="TAC"/>
              <w:spacing w:line="256" w:lineRule="auto"/>
              <w:rPr>
                <w:ins w:id="58576" w:author="BigCREditor-RAN4#104-bis" w:date="2022-10-21T15:15:00Z"/>
              </w:rPr>
            </w:pPr>
            <w:ins w:id="58577" w:author="BigCREditor-RAN4#104-bis" w:date="2022-10-21T15:15:00Z">
              <w:r w:rsidRPr="00020619">
                <w:t>-87</w:t>
              </w:r>
            </w:ins>
          </w:p>
        </w:tc>
      </w:tr>
      <w:tr w:rsidR="0084007D" w:rsidRPr="00020619" w14:paraId="7AE1B4B7" w14:textId="77777777" w:rsidTr="00BB34DD">
        <w:trPr>
          <w:trHeight w:val="187"/>
          <w:ins w:id="58578" w:author="BigCREditor-RAN4#104-bis" w:date="2022-10-21T15:15:00Z"/>
        </w:trPr>
        <w:tc>
          <w:tcPr>
            <w:tcW w:w="3049" w:type="dxa"/>
            <w:tcBorders>
              <w:top w:val="nil"/>
              <w:left w:val="single" w:sz="4" w:space="0" w:color="auto"/>
              <w:bottom w:val="single" w:sz="4" w:space="0" w:color="auto"/>
              <w:right w:val="single" w:sz="4" w:space="0" w:color="auto"/>
            </w:tcBorders>
            <w:vAlign w:val="center"/>
          </w:tcPr>
          <w:p w14:paraId="079557F5" w14:textId="77777777" w:rsidR="0084007D" w:rsidRPr="00020619" w:rsidRDefault="0084007D" w:rsidP="00BB34DD">
            <w:pPr>
              <w:pStyle w:val="TAL"/>
              <w:spacing w:line="256" w:lineRule="auto"/>
              <w:rPr>
                <w:ins w:id="58579" w:author="BigCREditor-RAN4#104-bis" w:date="2022-10-21T15:15:00Z"/>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075BFBBE" w14:textId="77777777" w:rsidR="0084007D" w:rsidRPr="00020619" w:rsidRDefault="0084007D" w:rsidP="00BB34DD">
            <w:pPr>
              <w:pStyle w:val="TAL"/>
              <w:spacing w:line="256" w:lineRule="auto"/>
              <w:rPr>
                <w:ins w:id="58580" w:author="BigCREditor-RAN4#104-bis" w:date="2022-10-21T15:15:00Z"/>
              </w:rPr>
            </w:pPr>
            <w:ins w:id="58581"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vAlign w:val="center"/>
          </w:tcPr>
          <w:p w14:paraId="6ED5622A" w14:textId="77777777" w:rsidR="0084007D" w:rsidRPr="00020619" w:rsidRDefault="0084007D" w:rsidP="00BB34DD">
            <w:pPr>
              <w:pStyle w:val="TAC"/>
              <w:spacing w:line="256" w:lineRule="auto"/>
              <w:rPr>
                <w:ins w:id="58582"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0B23E3AA" w14:textId="77777777" w:rsidR="0084007D" w:rsidRPr="00020619" w:rsidRDefault="0084007D" w:rsidP="00BB34DD">
            <w:pPr>
              <w:pStyle w:val="TAC"/>
              <w:spacing w:line="256" w:lineRule="auto"/>
              <w:rPr>
                <w:ins w:id="58583" w:author="BigCREditor-RAN4#104-bis" w:date="2022-10-21T15:15:00Z"/>
              </w:rPr>
            </w:pPr>
            <w:ins w:id="58584" w:author="BigCREditor-RAN4#104-bis" w:date="2022-10-21T15:15:00Z">
              <w:r w:rsidRPr="00020619">
                <w:t>-84</w:t>
              </w:r>
            </w:ins>
          </w:p>
        </w:tc>
      </w:tr>
      <w:tr w:rsidR="0084007D" w:rsidRPr="00020619" w14:paraId="701F305F" w14:textId="77777777" w:rsidTr="00BB34DD">
        <w:trPr>
          <w:trHeight w:val="187"/>
          <w:ins w:id="58585" w:author="BigCREditor-RAN4#104-bis" w:date="2022-10-21T15:15:00Z"/>
        </w:trPr>
        <w:tc>
          <w:tcPr>
            <w:tcW w:w="3049" w:type="dxa"/>
            <w:tcBorders>
              <w:top w:val="single" w:sz="4" w:space="0" w:color="auto"/>
              <w:left w:val="single" w:sz="4" w:space="0" w:color="auto"/>
              <w:bottom w:val="nil"/>
              <w:right w:val="single" w:sz="4" w:space="0" w:color="auto"/>
            </w:tcBorders>
            <w:vAlign w:val="center"/>
            <w:hideMark/>
          </w:tcPr>
          <w:p w14:paraId="3FDEC704" w14:textId="77777777" w:rsidR="0084007D" w:rsidRPr="00020619" w:rsidRDefault="0084007D" w:rsidP="00BB34DD">
            <w:pPr>
              <w:pStyle w:val="TAL"/>
              <w:spacing w:line="256" w:lineRule="auto"/>
              <w:rPr>
                <w:ins w:id="58586" w:author="BigCREditor-RAN4#104-bis" w:date="2022-10-21T15:15:00Z"/>
                <w:rFonts w:eastAsia="Calibri" w:cs="Arial"/>
                <w:vertAlign w:val="superscript"/>
              </w:rPr>
            </w:pPr>
            <w:ins w:id="58587" w:author="BigCREditor-RAN4#104-bis" w:date="2022-10-21T15:15:00Z">
              <w:r w:rsidRPr="00020619">
                <w:rPr>
                  <w:rFonts w:eastAsia="Calibri" w:cs="Arial"/>
                  <w:lang w:val="en-US"/>
                </w:rPr>
                <w:t>SSB_RP</w:t>
              </w:r>
              <w:r w:rsidRPr="00020619">
                <w:rPr>
                  <w:rFonts w:eastAsia="Calibri" w:cs="Arial"/>
                  <w:vertAlign w:val="superscript"/>
                  <w:lang w:val="en-US"/>
                </w:rPr>
                <w:t>Note3</w:t>
              </w:r>
            </w:ins>
          </w:p>
        </w:tc>
        <w:tc>
          <w:tcPr>
            <w:tcW w:w="1530" w:type="dxa"/>
            <w:tcBorders>
              <w:top w:val="single" w:sz="4" w:space="0" w:color="auto"/>
              <w:left w:val="single" w:sz="4" w:space="0" w:color="auto"/>
              <w:bottom w:val="single" w:sz="4" w:space="0" w:color="auto"/>
              <w:right w:val="single" w:sz="4" w:space="0" w:color="auto"/>
            </w:tcBorders>
            <w:hideMark/>
          </w:tcPr>
          <w:p w14:paraId="6085CC14" w14:textId="77777777" w:rsidR="0084007D" w:rsidRPr="00020619" w:rsidRDefault="0084007D" w:rsidP="00BB34DD">
            <w:pPr>
              <w:pStyle w:val="TAL"/>
              <w:spacing w:line="256" w:lineRule="auto"/>
              <w:rPr>
                <w:ins w:id="58588" w:author="BigCREditor-RAN4#104-bis" w:date="2022-10-21T15:15:00Z"/>
              </w:rPr>
            </w:pPr>
            <w:ins w:id="58589" w:author="BigCREditor-RAN4#104-bis" w:date="2022-10-21T15:15:00Z">
              <w:r w:rsidRPr="00020619">
                <w:rPr>
                  <w:rFonts w:cs="Arial"/>
                </w:rPr>
                <w:t xml:space="preserve">Config </w:t>
              </w:r>
              <w:r w:rsidRPr="00020619">
                <w:t>1, 2, 4, 5</w:t>
              </w:r>
            </w:ins>
          </w:p>
        </w:tc>
        <w:tc>
          <w:tcPr>
            <w:tcW w:w="1842" w:type="dxa"/>
            <w:tcBorders>
              <w:top w:val="single" w:sz="4" w:space="0" w:color="auto"/>
              <w:left w:val="single" w:sz="4" w:space="0" w:color="auto"/>
              <w:bottom w:val="nil"/>
              <w:right w:val="single" w:sz="4" w:space="0" w:color="auto"/>
            </w:tcBorders>
            <w:vAlign w:val="center"/>
            <w:hideMark/>
          </w:tcPr>
          <w:p w14:paraId="07F2FD20" w14:textId="77777777" w:rsidR="0084007D" w:rsidRPr="00020619" w:rsidRDefault="0084007D" w:rsidP="00BB34DD">
            <w:pPr>
              <w:pStyle w:val="TAC"/>
              <w:spacing w:line="256" w:lineRule="auto"/>
              <w:rPr>
                <w:ins w:id="58590" w:author="BigCREditor-RAN4#104-bis" w:date="2022-10-21T15:15:00Z"/>
              </w:rPr>
            </w:pPr>
            <w:ins w:id="58591" w:author="BigCREditor-RAN4#104-bis" w:date="2022-10-21T15:15:00Z">
              <w:r w:rsidRPr="00020619">
                <w:t>dBm/SCS</w:t>
              </w:r>
            </w:ins>
          </w:p>
        </w:tc>
        <w:tc>
          <w:tcPr>
            <w:tcW w:w="2551" w:type="dxa"/>
            <w:tcBorders>
              <w:top w:val="single" w:sz="4" w:space="0" w:color="auto"/>
              <w:left w:val="single" w:sz="4" w:space="0" w:color="auto"/>
              <w:bottom w:val="single" w:sz="4" w:space="0" w:color="auto"/>
              <w:right w:val="single" w:sz="4" w:space="0" w:color="auto"/>
            </w:tcBorders>
            <w:hideMark/>
          </w:tcPr>
          <w:p w14:paraId="0FE570A5" w14:textId="77777777" w:rsidR="0084007D" w:rsidRPr="00020619" w:rsidRDefault="0084007D" w:rsidP="00BB34DD">
            <w:pPr>
              <w:pStyle w:val="TAC"/>
              <w:spacing w:line="256" w:lineRule="auto"/>
              <w:rPr>
                <w:ins w:id="58592" w:author="BigCREditor-RAN4#104-bis" w:date="2022-10-21T15:15:00Z"/>
              </w:rPr>
            </w:pPr>
            <w:ins w:id="58593" w:author="BigCREditor-RAN4#104-bis" w:date="2022-10-21T15:15:00Z">
              <w:r w:rsidRPr="00020619">
                <w:t>-87</w:t>
              </w:r>
            </w:ins>
          </w:p>
        </w:tc>
      </w:tr>
      <w:tr w:rsidR="0084007D" w:rsidRPr="00020619" w14:paraId="2C219E7D" w14:textId="77777777" w:rsidTr="00BB34DD">
        <w:trPr>
          <w:trHeight w:val="187"/>
          <w:ins w:id="58594" w:author="BigCREditor-RAN4#104-bis" w:date="2022-10-21T15:15:00Z"/>
        </w:trPr>
        <w:tc>
          <w:tcPr>
            <w:tcW w:w="3049" w:type="dxa"/>
            <w:tcBorders>
              <w:top w:val="nil"/>
              <w:left w:val="single" w:sz="4" w:space="0" w:color="auto"/>
              <w:bottom w:val="single" w:sz="4" w:space="0" w:color="auto"/>
              <w:right w:val="single" w:sz="4" w:space="0" w:color="auto"/>
            </w:tcBorders>
            <w:vAlign w:val="center"/>
          </w:tcPr>
          <w:p w14:paraId="778FA2D2" w14:textId="77777777" w:rsidR="0084007D" w:rsidRPr="00020619" w:rsidRDefault="0084007D" w:rsidP="00BB34DD">
            <w:pPr>
              <w:pStyle w:val="TAL"/>
              <w:spacing w:line="256" w:lineRule="auto"/>
              <w:rPr>
                <w:ins w:id="58595" w:author="BigCREditor-RAN4#104-bis" w:date="2022-10-21T15:15:00Z"/>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5C664B4C" w14:textId="77777777" w:rsidR="0084007D" w:rsidRPr="00020619" w:rsidRDefault="0084007D" w:rsidP="00BB34DD">
            <w:pPr>
              <w:pStyle w:val="TAL"/>
              <w:spacing w:line="256" w:lineRule="auto"/>
              <w:rPr>
                <w:ins w:id="58596" w:author="BigCREditor-RAN4#104-bis" w:date="2022-10-21T15:15:00Z"/>
              </w:rPr>
            </w:pPr>
            <w:ins w:id="58597" w:author="BigCREditor-RAN4#104-bis" w:date="2022-10-21T15:15:00Z">
              <w:r w:rsidRPr="00020619">
                <w:rPr>
                  <w:rFonts w:cs="Arial"/>
                </w:rPr>
                <w:t xml:space="preserve">Config </w:t>
              </w:r>
              <w:r w:rsidRPr="00020619">
                <w:t>3, 6</w:t>
              </w:r>
            </w:ins>
          </w:p>
        </w:tc>
        <w:tc>
          <w:tcPr>
            <w:tcW w:w="1842" w:type="dxa"/>
            <w:tcBorders>
              <w:top w:val="nil"/>
              <w:left w:val="single" w:sz="4" w:space="0" w:color="auto"/>
              <w:bottom w:val="single" w:sz="4" w:space="0" w:color="auto"/>
              <w:right w:val="single" w:sz="4" w:space="0" w:color="auto"/>
            </w:tcBorders>
            <w:vAlign w:val="center"/>
          </w:tcPr>
          <w:p w14:paraId="5B6389EF" w14:textId="77777777" w:rsidR="0084007D" w:rsidRPr="00020619" w:rsidRDefault="0084007D" w:rsidP="00BB34DD">
            <w:pPr>
              <w:pStyle w:val="TAC"/>
              <w:spacing w:line="256" w:lineRule="auto"/>
              <w:rPr>
                <w:ins w:id="58598"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14AF822C" w14:textId="77777777" w:rsidR="0084007D" w:rsidRPr="00020619" w:rsidRDefault="0084007D" w:rsidP="00BB34DD">
            <w:pPr>
              <w:pStyle w:val="TAC"/>
              <w:spacing w:line="256" w:lineRule="auto"/>
              <w:rPr>
                <w:ins w:id="58599" w:author="BigCREditor-RAN4#104-bis" w:date="2022-10-21T15:15:00Z"/>
              </w:rPr>
            </w:pPr>
            <w:ins w:id="58600" w:author="BigCREditor-RAN4#104-bis" w:date="2022-10-21T15:15:00Z">
              <w:r w:rsidRPr="00020619">
                <w:t>-84</w:t>
              </w:r>
            </w:ins>
          </w:p>
        </w:tc>
      </w:tr>
      <w:tr w:rsidR="0084007D" w:rsidRPr="00020619" w14:paraId="780C35BC" w14:textId="77777777" w:rsidTr="00BB34DD">
        <w:trPr>
          <w:trHeight w:val="187"/>
          <w:ins w:id="58601" w:author="BigCREditor-RAN4#104-bis" w:date="2022-10-21T15:15:00Z"/>
        </w:trPr>
        <w:tc>
          <w:tcPr>
            <w:tcW w:w="3049" w:type="dxa"/>
            <w:tcBorders>
              <w:top w:val="single" w:sz="4" w:space="0" w:color="auto"/>
              <w:left w:val="single" w:sz="4" w:space="0" w:color="auto"/>
              <w:bottom w:val="nil"/>
              <w:right w:val="single" w:sz="4" w:space="0" w:color="auto"/>
            </w:tcBorders>
            <w:vAlign w:val="center"/>
            <w:hideMark/>
          </w:tcPr>
          <w:p w14:paraId="20C9E659" w14:textId="77777777" w:rsidR="0084007D" w:rsidRPr="00020619" w:rsidRDefault="0084007D" w:rsidP="00BB34DD">
            <w:pPr>
              <w:pStyle w:val="TAL"/>
              <w:spacing w:line="256" w:lineRule="auto"/>
              <w:rPr>
                <w:ins w:id="58602" w:author="BigCREditor-RAN4#104-bis" w:date="2022-10-21T15:15:00Z"/>
                <w:rFonts w:eastAsia="Calibri" w:cs="Arial"/>
                <w:vertAlign w:val="superscript"/>
              </w:rPr>
            </w:pPr>
            <w:ins w:id="58603" w:author="BigCREditor-RAN4#104-bis" w:date="2022-10-21T15:15:00Z">
              <w:r w:rsidRPr="00020619">
                <w:rPr>
                  <w:rFonts w:eastAsia="Calibri" w:cs="Arial"/>
                  <w:lang w:val="en-US"/>
                </w:rPr>
                <w:t>Io</w:t>
              </w:r>
              <w:r w:rsidRPr="00020619">
                <w:rPr>
                  <w:rFonts w:eastAsia="Calibri" w:cs="Arial"/>
                  <w:vertAlign w:val="superscript"/>
                  <w:lang w:val="en-US"/>
                </w:rPr>
                <w:t>Note3</w:t>
              </w:r>
            </w:ins>
          </w:p>
        </w:tc>
        <w:tc>
          <w:tcPr>
            <w:tcW w:w="1530" w:type="dxa"/>
            <w:tcBorders>
              <w:top w:val="single" w:sz="4" w:space="0" w:color="auto"/>
              <w:left w:val="single" w:sz="4" w:space="0" w:color="auto"/>
              <w:bottom w:val="single" w:sz="4" w:space="0" w:color="auto"/>
              <w:right w:val="single" w:sz="4" w:space="0" w:color="auto"/>
            </w:tcBorders>
            <w:hideMark/>
          </w:tcPr>
          <w:p w14:paraId="7C969C00" w14:textId="77777777" w:rsidR="0084007D" w:rsidRPr="00020619" w:rsidRDefault="0084007D" w:rsidP="00BB34DD">
            <w:pPr>
              <w:pStyle w:val="TAL"/>
              <w:spacing w:line="256" w:lineRule="auto"/>
              <w:rPr>
                <w:ins w:id="58604" w:author="BigCREditor-RAN4#104-bis" w:date="2022-10-21T15:15:00Z"/>
              </w:rPr>
            </w:pPr>
            <w:ins w:id="58605" w:author="BigCREditor-RAN4#104-bis" w:date="2022-10-21T15:15:00Z">
              <w:r w:rsidRPr="00020619">
                <w:rPr>
                  <w:rFonts w:cs="Arial"/>
                </w:rPr>
                <w:t xml:space="preserve">Config </w:t>
              </w:r>
              <w:r w:rsidRPr="00020619">
                <w:t>1, 2, 4, 5</w:t>
              </w:r>
            </w:ins>
          </w:p>
        </w:tc>
        <w:tc>
          <w:tcPr>
            <w:tcW w:w="1842" w:type="dxa"/>
            <w:tcBorders>
              <w:top w:val="single" w:sz="4" w:space="0" w:color="auto"/>
              <w:left w:val="single" w:sz="4" w:space="0" w:color="auto"/>
              <w:bottom w:val="single" w:sz="4" w:space="0" w:color="auto"/>
              <w:right w:val="single" w:sz="4" w:space="0" w:color="auto"/>
            </w:tcBorders>
            <w:vAlign w:val="center"/>
            <w:hideMark/>
          </w:tcPr>
          <w:p w14:paraId="38EBAAA1" w14:textId="77777777" w:rsidR="0084007D" w:rsidRPr="00020619" w:rsidRDefault="0084007D" w:rsidP="00BB34DD">
            <w:pPr>
              <w:pStyle w:val="TAC"/>
              <w:spacing w:line="256" w:lineRule="auto"/>
              <w:rPr>
                <w:ins w:id="58606" w:author="BigCREditor-RAN4#104-bis" w:date="2022-10-21T15:15:00Z"/>
              </w:rPr>
            </w:pPr>
            <w:ins w:id="58607" w:author="BigCREditor-RAN4#104-bis" w:date="2022-10-21T15:15:00Z">
              <w:r w:rsidRPr="00020619">
                <w:t>dBm/9.36 MHz</w:t>
              </w:r>
            </w:ins>
          </w:p>
        </w:tc>
        <w:tc>
          <w:tcPr>
            <w:tcW w:w="2551" w:type="dxa"/>
            <w:tcBorders>
              <w:top w:val="single" w:sz="4" w:space="0" w:color="auto"/>
              <w:left w:val="single" w:sz="4" w:space="0" w:color="auto"/>
              <w:bottom w:val="single" w:sz="4" w:space="0" w:color="auto"/>
              <w:right w:val="single" w:sz="4" w:space="0" w:color="auto"/>
            </w:tcBorders>
            <w:hideMark/>
          </w:tcPr>
          <w:p w14:paraId="43FDBB6E" w14:textId="77777777" w:rsidR="0084007D" w:rsidRPr="00020619" w:rsidRDefault="0084007D" w:rsidP="00BB34DD">
            <w:pPr>
              <w:pStyle w:val="TAC"/>
              <w:spacing w:line="256" w:lineRule="auto"/>
              <w:rPr>
                <w:ins w:id="58608" w:author="BigCREditor-RAN4#104-bis" w:date="2022-10-21T15:15:00Z"/>
              </w:rPr>
            </w:pPr>
            <w:ins w:id="58609" w:author="BigCREditor-RAN4#104-bis" w:date="2022-10-21T15:15:00Z">
              <w:r w:rsidRPr="00020619">
                <w:t>-58.96</w:t>
              </w:r>
            </w:ins>
          </w:p>
        </w:tc>
      </w:tr>
      <w:tr w:rsidR="0084007D" w:rsidRPr="00020619" w14:paraId="7E95FADF" w14:textId="77777777" w:rsidTr="00BB34DD">
        <w:trPr>
          <w:trHeight w:val="187"/>
          <w:ins w:id="58610" w:author="BigCREditor-RAN4#104-bis" w:date="2022-10-21T15:15:00Z"/>
        </w:trPr>
        <w:tc>
          <w:tcPr>
            <w:tcW w:w="3049" w:type="dxa"/>
            <w:tcBorders>
              <w:top w:val="nil"/>
              <w:left w:val="single" w:sz="4" w:space="0" w:color="auto"/>
              <w:bottom w:val="single" w:sz="4" w:space="0" w:color="auto"/>
              <w:right w:val="single" w:sz="4" w:space="0" w:color="auto"/>
            </w:tcBorders>
          </w:tcPr>
          <w:p w14:paraId="07767825" w14:textId="77777777" w:rsidR="0084007D" w:rsidRPr="00020619" w:rsidRDefault="0084007D" w:rsidP="00BB34DD">
            <w:pPr>
              <w:pStyle w:val="TAL"/>
              <w:spacing w:line="256" w:lineRule="auto"/>
              <w:rPr>
                <w:ins w:id="58611" w:author="BigCREditor-RAN4#104-bis" w:date="2022-10-21T15:15:00Z"/>
                <w:rFonts w:eastAsia="Calibri" w:cs="Arial"/>
              </w:rPr>
            </w:pPr>
          </w:p>
        </w:tc>
        <w:tc>
          <w:tcPr>
            <w:tcW w:w="1530" w:type="dxa"/>
            <w:tcBorders>
              <w:top w:val="single" w:sz="4" w:space="0" w:color="auto"/>
              <w:left w:val="single" w:sz="4" w:space="0" w:color="auto"/>
              <w:bottom w:val="single" w:sz="4" w:space="0" w:color="auto"/>
              <w:right w:val="single" w:sz="4" w:space="0" w:color="auto"/>
            </w:tcBorders>
            <w:hideMark/>
          </w:tcPr>
          <w:p w14:paraId="66EBC6E1" w14:textId="77777777" w:rsidR="0084007D" w:rsidRPr="00020619" w:rsidRDefault="0084007D" w:rsidP="00BB34DD">
            <w:pPr>
              <w:pStyle w:val="TAL"/>
              <w:spacing w:line="256" w:lineRule="auto"/>
              <w:rPr>
                <w:ins w:id="58612" w:author="BigCREditor-RAN4#104-bis" w:date="2022-10-21T15:15:00Z"/>
              </w:rPr>
            </w:pPr>
            <w:ins w:id="58613" w:author="BigCREditor-RAN4#104-bis" w:date="2022-10-21T15:15:00Z">
              <w:r w:rsidRPr="00020619">
                <w:rPr>
                  <w:rFonts w:cs="Arial"/>
                </w:rPr>
                <w:t xml:space="preserve">Config </w:t>
              </w:r>
              <w:r w:rsidRPr="00020619">
                <w:t>3, 6</w:t>
              </w:r>
            </w:ins>
          </w:p>
        </w:tc>
        <w:tc>
          <w:tcPr>
            <w:tcW w:w="1842" w:type="dxa"/>
            <w:tcBorders>
              <w:top w:val="single" w:sz="4" w:space="0" w:color="auto"/>
              <w:left w:val="single" w:sz="4" w:space="0" w:color="auto"/>
              <w:bottom w:val="single" w:sz="4" w:space="0" w:color="auto"/>
              <w:right w:val="single" w:sz="4" w:space="0" w:color="auto"/>
            </w:tcBorders>
            <w:vAlign w:val="center"/>
            <w:hideMark/>
          </w:tcPr>
          <w:p w14:paraId="7E39A2B7" w14:textId="77777777" w:rsidR="0084007D" w:rsidRPr="00020619" w:rsidRDefault="0084007D" w:rsidP="00BB34DD">
            <w:pPr>
              <w:pStyle w:val="TAC"/>
              <w:spacing w:line="256" w:lineRule="auto"/>
              <w:rPr>
                <w:ins w:id="58614" w:author="BigCREditor-RAN4#104-bis" w:date="2022-10-21T15:15:00Z"/>
              </w:rPr>
            </w:pPr>
            <w:ins w:id="58615" w:author="BigCREditor-RAN4#104-bis" w:date="2022-10-21T15:15:00Z">
              <w:r w:rsidRPr="00020619">
                <w:t>dBm/18.36 MHz</w:t>
              </w:r>
            </w:ins>
          </w:p>
        </w:tc>
        <w:tc>
          <w:tcPr>
            <w:tcW w:w="2551" w:type="dxa"/>
            <w:tcBorders>
              <w:top w:val="single" w:sz="4" w:space="0" w:color="auto"/>
              <w:left w:val="single" w:sz="4" w:space="0" w:color="auto"/>
              <w:bottom w:val="single" w:sz="4" w:space="0" w:color="auto"/>
              <w:right w:val="single" w:sz="4" w:space="0" w:color="auto"/>
            </w:tcBorders>
            <w:hideMark/>
          </w:tcPr>
          <w:p w14:paraId="042445CA" w14:textId="77777777" w:rsidR="0084007D" w:rsidRPr="00020619" w:rsidRDefault="0084007D" w:rsidP="00BB34DD">
            <w:pPr>
              <w:pStyle w:val="TAC"/>
              <w:spacing w:line="256" w:lineRule="auto"/>
              <w:rPr>
                <w:ins w:id="58616" w:author="BigCREditor-RAN4#104-bis" w:date="2022-10-21T15:15:00Z"/>
              </w:rPr>
            </w:pPr>
            <w:ins w:id="58617" w:author="BigCREditor-RAN4#104-bis" w:date="2022-10-21T15:15:00Z">
              <w:r w:rsidRPr="00020619">
                <w:t>-56.03</w:t>
              </w:r>
            </w:ins>
          </w:p>
        </w:tc>
      </w:tr>
      <w:tr w:rsidR="0084007D" w:rsidRPr="00020619" w14:paraId="4F2E7170" w14:textId="77777777" w:rsidTr="00BB34DD">
        <w:trPr>
          <w:trHeight w:val="187"/>
          <w:ins w:id="58618"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5AC62875" w14:textId="77777777" w:rsidR="0084007D" w:rsidRPr="00020619" w:rsidRDefault="0084007D" w:rsidP="00BB34DD">
            <w:pPr>
              <w:pStyle w:val="TAL"/>
              <w:spacing w:line="256" w:lineRule="auto"/>
              <w:rPr>
                <w:ins w:id="58619" w:author="BigCREditor-RAN4#104-bis" w:date="2022-10-21T15:15:00Z"/>
              </w:rPr>
            </w:pPr>
            <w:ins w:id="58620" w:author="BigCREditor-RAN4#104-bis" w:date="2022-10-21T15:15:00Z">
              <w:r w:rsidRPr="00020619">
                <w:rPr>
                  <w:rFonts w:eastAsia="Calibri" w:cs="Arial"/>
                </w:rPr>
                <w:t>Propagation condition</w:t>
              </w:r>
            </w:ins>
          </w:p>
        </w:tc>
        <w:tc>
          <w:tcPr>
            <w:tcW w:w="1842" w:type="dxa"/>
            <w:tcBorders>
              <w:top w:val="single" w:sz="4" w:space="0" w:color="auto"/>
              <w:left w:val="single" w:sz="4" w:space="0" w:color="auto"/>
              <w:bottom w:val="single" w:sz="4" w:space="0" w:color="auto"/>
              <w:right w:val="single" w:sz="4" w:space="0" w:color="auto"/>
            </w:tcBorders>
          </w:tcPr>
          <w:p w14:paraId="7F0AFC9F" w14:textId="77777777" w:rsidR="0084007D" w:rsidRPr="00020619" w:rsidRDefault="0084007D" w:rsidP="00BB34DD">
            <w:pPr>
              <w:pStyle w:val="TAC"/>
              <w:spacing w:line="256" w:lineRule="auto"/>
              <w:rPr>
                <w:ins w:id="58621"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638A6415" w14:textId="77777777" w:rsidR="0084007D" w:rsidRPr="00020619" w:rsidRDefault="0084007D" w:rsidP="00BB34DD">
            <w:pPr>
              <w:pStyle w:val="TAC"/>
              <w:spacing w:line="256" w:lineRule="auto"/>
              <w:rPr>
                <w:ins w:id="58622" w:author="BigCREditor-RAN4#104-bis" w:date="2022-10-21T15:15:00Z"/>
              </w:rPr>
            </w:pPr>
            <w:ins w:id="58623" w:author="BigCREditor-RAN4#104-bis" w:date="2022-10-21T15:15:00Z">
              <w:r w:rsidRPr="00020619">
                <w:t>AWGN</w:t>
              </w:r>
            </w:ins>
          </w:p>
        </w:tc>
      </w:tr>
      <w:tr w:rsidR="0084007D" w:rsidRPr="00020619" w14:paraId="2F0C3F44" w14:textId="77777777" w:rsidTr="00BB34DD">
        <w:trPr>
          <w:trHeight w:val="187"/>
          <w:ins w:id="58624" w:author="BigCREditor-RAN4#104-bis" w:date="2022-10-21T15:15:00Z"/>
        </w:trPr>
        <w:tc>
          <w:tcPr>
            <w:tcW w:w="4579" w:type="dxa"/>
            <w:gridSpan w:val="2"/>
            <w:tcBorders>
              <w:top w:val="single" w:sz="4" w:space="0" w:color="auto"/>
              <w:left w:val="single" w:sz="4" w:space="0" w:color="auto"/>
              <w:bottom w:val="single" w:sz="4" w:space="0" w:color="auto"/>
              <w:right w:val="single" w:sz="4" w:space="0" w:color="auto"/>
            </w:tcBorders>
            <w:hideMark/>
          </w:tcPr>
          <w:p w14:paraId="43C2C089" w14:textId="77777777" w:rsidR="0084007D" w:rsidRPr="00020619" w:rsidRDefault="0084007D" w:rsidP="00BB34DD">
            <w:pPr>
              <w:pStyle w:val="TAL"/>
              <w:spacing w:line="256" w:lineRule="auto"/>
              <w:rPr>
                <w:ins w:id="58625" w:author="BigCREditor-RAN4#104-bis" w:date="2022-10-21T15:15:00Z"/>
              </w:rPr>
            </w:pPr>
            <w:ins w:id="58626" w:author="BigCREditor-RAN4#104-bis" w:date="2022-10-21T15:15:00Z">
              <w:r w:rsidRPr="00020619">
                <w:rPr>
                  <w:rFonts w:eastAsia="Calibri" w:cs="Arial"/>
                </w:rPr>
                <w:t>Antenna Configuration and Correlation Matrix</w:t>
              </w:r>
            </w:ins>
          </w:p>
        </w:tc>
        <w:tc>
          <w:tcPr>
            <w:tcW w:w="1842" w:type="dxa"/>
            <w:tcBorders>
              <w:top w:val="single" w:sz="4" w:space="0" w:color="auto"/>
              <w:left w:val="single" w:sz="4" w:space="0" w:color="auto"/>
              <w:bottom w:val="single" w:sz="4" w:space="0" w:color="auto"/>
              <w:right w:val="single" w:sz="4" w:space="0" w:color="auto"/>
            </w:tcBorders>
          </w:tcPr>
          <w:p w14:paraId="2161225C" w14:textId="77777777" w:rsidR="0084007D" w:rsidRPr="00020619" w:rsidRDefault="0084007D" w:rsidP="00BB34DD">
            <w:pPr>
              <w:pStyle w:val="TAC"/>
              <w:spacing w:line="256" w:lineRule="auto"/>
              <w:rPr>
                <w:ins w:id="58627" w:author="BigCREditor-RAN4#104-bis" w:date="2022-10-21T15:15:00Z"/>
              </w:rPr>
            </w:pPr>
          </w:p>
        </w:tc>
        <w:tc>
          <w:tcPr>
            <w:tcW w:w="2551" w:type="dxa"/>
            <w:tcBorders>
              <w:top w:val="single" w:sz="4" w:space="0" w:color="auto"/>
              <w:left w:val="single" w:sz="4" w:space="0" w:color="auto"/>
              <w:bottom w:val="single" w:sz="4" w:space="0" w:color="auto"/>
              <w:right w:val="single" w:sz="4" w:space="0" w:color="auto"/>
            </w:tcBorders>
            <w:hideMark/>
          </w:tcPr>
          <w:p w14:paraId="266FEE0D" w14:textId="77777777" w:rsidR="0084007D" w:rsidRPr="00020619" w:rsidRDefault="0084007D" w:rsidP="00BB34DD">
            <w:pPr>
              <w:pStyle w:val="TAC"/>
              <w:spacing w:line="256" w:lineRule="auto"/>
              <w:rPr>
                <w:ins w:id="58628" w:author="BigCREditor-RAN4#104-bis" w:date="2022-10-21T15:15:00Z"/>
              </w:rPr>
            </w:pPr>
            <w:ins w:id="58629" w:author="BigCREditor-RAN4#104-bis" w:date="2022-10-21T15:15:00Z">
              <w:r w:rsidRPr="00020619">
                <w:t>1x2</w:t>
              </w:r>
            </w:ins>
          </w:p>
        </w:tc>
      </w:tr>
      <w:tr w:rsidR="0084007D" w:rsidRPr="00020619" w14:paraId="6E799206" w14:textId="77777777" w:rsidTr="00BB34DD">
        <w:trPr>
          <w:trHeight w:val="187"/>
          <w:ins w:id="58630" w:author="BigCREditor-RAN4#104-bis" w:date="2022-10-21T15:15:00Z"/>
        </w:trPr>
        <w:tc>
          <w:tcPr>
            <w:tcW w:w="8972" w:type="dxa"/>
            <w:gridSpan w:val="4"/>
            <w:tcBorders>
              <w:top w:val="single" w:sz="4" w:space="0" w:color="auto"/>
              <w:left w:val="single" w:sz="4" w:space="0" w:color="auto"/>
              <w:bottom w:val="single" w:sz="4" w:space="0" w:color="auto"/>
              <w:right w:val="single" w:sz="4" w:space="0" w:color="auto"/>
            </w:tcBorders>
            <w:vAlign w:val="center"/>
            <w:hideMark/>
          </w:tcPr>
          <w:p w14:paraId="03E3E5AE" w14:textId="77777777" w:rsidR="0084007D" w:rsidRPr="00020619" w:rsidRDefault="0084007D" w:rsidP="00BB34DD">
            <w:pPr>
              <w:pStyle w:val="TAN"/>
              <w:spacing w:line="256" w:lineRule="auto"/>
              <w:rPr>
                <w:ins w:id="58631" w:author="BigCREditor-RAN4#104-bis" w:date="2022-10-21T15:15:00Z"/>
              </w:rPr>
            </w:pPr>
            <w:ins w:id="58632" w:author="BigCREditor-RAN4#104-bis" w:date="2022-10-21T15:15: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58EEECBF" w14:textId="77777777" w:rsidR="0084007D" w:rsidRPr="00020619" w:rsidRDefault="0084007D" w:rsidP="00BB34DD">
            <w:pPr>
              <w:pStyle w:val="TAN"/>
              <w:spacing w:line="256" w:lineRule="auto"/>
              <w:rPr>
                <w:ins w:id="58633" w:author="BigCREditor-RAN4#104-bis" w:date="2022-10-21T15:15:00Z"/>
              </w:rPr>
            </w:pPr>
            <w:ins w:id="58634" w:author="BigCREditor-RAN4#104-bis" w:date="2022-10-21T15:15: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58635" w:author="BigCREditor-RAN4#104-bis" w:date="2022-10-21T15:15:00Z">
              <w:r w:rsidRPr="00020619">
                <w:rPr>
                  <w:rFonts w:eastAsia="Calibri" w:cs="v4.2.0"/>
                  <w:position w:val="-12"/>
                  <w:lang w:eastAsia="en-GB"/>
                </w:rPr>
                <w:object w:dxaOrig="315" w:dyaOrig="315" w14:anchorId="60FE383F">
                  <v:shape id="_x0000_i1247" type="#_x0000_t75" style="width:14.15pt;height:14.15pt" o:ole="" fillcolor="window">
                    <v:imagedata r:id="rId304" o:title=""/>
                  </v:shape>
                  <o:OLEObject Type="Embed" ProgID="Equation.DSMT4" ShapeID="_x0000_i1247" DrawAspect="Content" ObjectID="_1731331593" r:id="rId308"/>
                </w:object>
              </w:r>
            </w:ins>
            <w:ins w:id="58636" w:author="BigCREditor-RAN4#104-bis" w:date="2022-10-21T15:15:00Z">
              <w:r w:rsidRPr="00020619">
                <w:t xml:space="preserve"> to be fulfilled.</w:t>
              </w:r>
            </w:ins>
          </w:p>
          <w:p w14:paraId="60FD3F7D" w14:textId="77777777" w:rsidR="0084007D" w:rsidRPr="00020619" w:rsidRDefault="0084007D" w:rsidP="00BB34DD">
            <w:pPr>
              <w:pStyle w:val="TAN"/>
              <w:spacing w:line="256" w:lineRule="auto"/>
              <w:rPr>
                <w:ins w:id="58637" w:author="BigCREditor-RAN4#104-bis" w:date="2022-10-21T15:15:00Z"/>
              </w:rPr>
            </w:pPr>
            <w:ins w:id="58638" w:author="BigCREditor-RAN4#104-bis" w:date="2022-10-21T15:15:00Z">
              <w:r w:rsidRPr="00020619">
                <w:t>Note 3:</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t>, SS-RSRQ, SSB_RP and Io levels have been derived from other parameters for information purposes. They are not settable parameters themselves.</w:t>
              </w:r>
            </w:ins>
          </w:p>
        </w:tc>
      </w:tr>
    </w:tbl>
    <w:p w14:paraId="48E3D46F" w14:textId="77777777" w:rsidR="0084007D" w:rsidRPr="00020619" w:rsidRDefault="0084007D" w:rsidP="0084007D">
      <w:pPr>
        <w:rPr>
          <w:ins w:id="58639" w:author="BigCREditor-RAN4#104-bis" w:date="2022-10-21T15:15:00Z"/>
          <w:noProof/>
        </w:rPr>
      </w:pPr>
    </w:p>
    <w:p w14:paraId="675981A9" w14:textId="77777777" w:rsidR="0084007D" w:rsidRPr="00020619" w:rsidRDefault="0084007D" w:rsidP="0084007D">
      <w:pPr>
        <w:pStyle w:val="TH"/>
        <w:rPr>
          <w:ins w:id="58640" w:author="BigCREditor-RAN4#104-bis" w:date="2022-10-21T15:15:00Z"/>
          <w:lang w:eastAsia="en-GB"/>
        </w:rPr>
      </w:pPr>
      <w:ins w:id="58641" w:author="BigCREditor-RAN4#104-bis" w:date="2022-10-21T15:15:00Z">
        <w:r w:rsidRPr="00020619">
          <w:t>Table A. X.7.6. X.2 .2-3: E-UTRAN Cell specific test parameters for SA Inter-RAT E-UTRAN RSRQ test parameters</w:t>
        </w:r>
      </w:ins>
    </w:p>
    <w:tbl>
      <w:tblPr>
        <w:tblW w:w="964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8"/>
        <w:gridCol w:w="2096"/>
        <w:gridCol w:w="1166"/>
        <w:gridCol w:w="1361"/>
        <w:gridCol w:w="1362"/>
        <w:gridCol w:w="1362"/>
      </w:tblGrid>
      <w:tr w:rsidR="0084007D" w:rsidRPr="00020619" w14:paraId="11CA8A3E" w14:textId="77777777" w:rsidTr="00BB34DD">
        <w:trPr>
          <w:trHeight w:val="187"/>
          <w:ins w:id="58642" w:author="BigCREditor-RAN4#104-bis" w:date="2022-10-21T15:15:00Z"/>
        </w:trPr>
        <w:tc>
          <w:tcPr>
            <w:tcW w:w="4392" w:type="dxa"/>
            <w:gridSpan w:val="2"/>
            <w:vMerge w:val="restart"/>
            <w:tcBorders>
              <w:top w:val="single" w:sz="4" w:space="0" w:color="auto"/>
              <w:left w:val="single" w:sz="4" w:space="0" w:color="auto"/>
              <w:bottom w:val="single" w:sz="4" w:space="0" w:color="auto"/>
              <w:right w:val="single" w:sz="4" w:space="0" w:color="auto"/>
            </w:tcBorders>
            <w:hideMark/>
          </w:tcPr>
          <w:p w14:paraId="6FD01A57" w14:textId="77777777" w:rsidR="0084007D" w:rsidRPr="00020619" w:rsidRDefault="0084007D" w:rsidP="00BB34DD">
            <w:pPr>
              <w:pStyle w:val="TAH"/>
              <w:keepNext w:val="0"/>
              <w:spacing w:line="256" w:lineRule="auto"/>
              <w:rPr>
                <w:ins w:id="58643" w:author="BigCREditor-RAN4#104-bis" w:date="2022-10-21T15:15:00Z"/>
              </w:rPr>
            </w:pPr>
            <w:ins w:id="58644" w:author="BigCREditor-RAN4#104-bis" w:date="2022-10-21T15:15:00Z">
              <w:r w:rsidRPr="00020619">
                <w:t>Parameter</w:t>
              </w:r>
            </w:ins>
          </w:p>
        </w:tc>
        <w:tc>
          <w:tcPr>
            <w:tcW w:w="1165" w:type="dxa"/>
            <w:vMerge w:val="restart"/>
            <w:tcBorders>
              <w:top w:val="single" w:sz="4" w:space="0" w:color="auto"/>
              <w:left w:val="single" w:sz="4" w:space="0" w:color="auto"/>
              <w:bottom w:val="single" w:sz="4" w:space="0" w:color="auto"/>
              <w:right w:val="single" w:sz="4" w:space="0" w:color="auto"/>
            </w:tcBorders>
            <w:hideMark/>
          </w:tcPr>
          <w:p w14:paraId="1D8F75AB" w14:textId="77777777" w:rsidR="0084007D" w:rsidRPr="00020619" w:rsidRDefault="0084007D" w:rsidP="00BB34DD">
            <w:pPr>
              <w:pStyle w:val="TAH"/>
              <w:keepNext w:val="0"/>
              <w:spacing w:line="256" w:lineRule="auto"/>
              <w:rPr>
                <w:ins w:id="58645" w:author="BigCREditor-RAN4#104-bis" w:date="2022-10-21T15:15:00Z"/>
              </w:rPr>
            </w:pPr>
            <w:ins w:id="58646" w:author="BigCREditor-RAN4#104-bis" w:date="2022-10-21T15:15:00Z">
              <w:r w:rsidRPr="00020619">
                <w:t xml:space="preserve">Unit </w:t>
              </w:r>
            </w:ins>
          </w:p>
        </w:tc>
        <w:tc>
          <w:tcPr>
            <w:tcW w:w="4082" w:type="dxa"/>
            <w:gridSpan w:val="3"/>
            <w:tcBorders>
              <w:top w:val="single" w:sz="4" w:space="0" w:color="auto"/>
              <w:left w:val="single" w:sz="4" w:space="0" w:color="auto"/>
              <w:bottom w:val="single" w:sz="4" w:space="0" w:color="auto"/>
              <w:right w:val="single" w:sz="4" w:space="0" w:color="auto"/>
            </w:tcBorders>
            <w:hideMark/>
          </w:tcPr>
          <w:p w14:paraId="23A1D08E" w14:textId="77777777" w:rsidR="0084007D" w:rsidRPr="00020619" w:rsidRDefault="0084007D" w:rsidP="00BB34DD">
            <w:pPr>
              <w:pStyle w:val="TAH"/>
              <w:keepNext w:val="0"/>
              <w:spacing w:line="256" w:lineRule="auto"/>
              <w:rPr>
                <w:ins w:id="58647" w:author="BigCREditor-RAN4#104-bis" w:date="2022-10-21T15:15:00Z"/>
              </w:rPr>
            </w:pPr>
            <w:ins w:id="58648" w:author="BigCREditor-RAN4#104-bis" w:date="2022-10-21T15:15:00Z">
              <w:r w:rsidRPr="00020619">
                <w:t>Cell 2</w:t>
              </w:r>
            </w:ins>
          </w:p>
        </w:tc>
      </w:tr>
      <w:tr w:rsidR="0084007D" w:rsidRPr="00020619" w14:paraId="2F035B1C" w14:textId="77777777" w:rsidTr="00BB34DD">
        <w:trPr>
          <w:trHeight w:val="187"/>
          <w:ins w:id="58649" w:author="BigCREditor-RAN4#104-bis" w:date="2022-10-21T15:15:00Z"/>
        </w:trPr>
        <w:tc>
          <w:tcPr>
            <w:tcW w:w="11734" w:type="dxa"/>
            <w:gridSpan w:val="2"/>
            <w:vMerge/>
            <w:tcBorders>
              <w:top w:val="single" w:sz="4" w:space="0" w:color="auto"/>
              <w:left w:val="single" w:sz="4" w:space="0" w:color="auto"/>
              <w:bottom w:val="single" w:sz="4" w:space="0" w:color="auto"/>
              <w:right w:val="single" w:sz="4" w:space="0" w:color="auto"/>
            </w:tcBorders>
            <w:vAlign w:val="center"/>
            <w:hideMark/>
          </w:tcPr>
          <w:p w14:paraId="222617E9" w14:textId="77777777" w:rsidR="0084007D" w:rsidRPr="00020619" w:rsidRDefault="0084007D" w:rsidP="00BB34DD">
            <w:pPr>
              <w:spacing w:after="0" w:line="256" w:lineRule="auto"/>
              <w:rPr>
                <w:ins w:id="58650" w:author="BigCREditor-RAN4#104-bis" w:date="2022-10-21T15:15:00Z"/>
                <w:rFonts w:ascii="Arial" w:hAnsi="Arial"/>
                <w:b/>
                <w:sz w:val="18"/>
                <w:lang w:eastAsia="en-GB"/>
              </w:rPr>
            </w:pPr>
          </w:p>
        </w:tc>
        <w:tc>
          <w:tcPr>
            <w:tcW w:w="1165" w:type="dxa"/>
            <w:vMerge/>
            <w:tcBorders>
              <w:top w:val="single" w:sz="4" w:space="0" w:color="auto"/>
              <w:left w:val="single" w:sz="4" w:space="0" w:color="auto"/>
              <w:bottom w:val="single" w:sz="4" w:space="0" w:color="auto"/>
              <w:right w:val="single" w:sz="4" w:space="0" w:color="auto"/>
            </w:tcBorders>
            <w:vAlign w:val="center"/>
            <w:hideMark/>
          </w:tcPr>
          <w:p w14:paraId="2A6FFFA4" w14:textId="77777777" w:rsidR="0084007D" w:rsidRPr="00020619" w:rsidRDefault="0084007D" w:rsidP="00BB34DD">
            <w:pPr>
              <w:spacing w:after="0" w:line="256" w:lineRule="auto"/>
              <w:rPr>
                <w:ins w:id="58651" w:author="BigCREditor-RAN4#104-bis" w:date="2022-10-21T15:15:00Z"/>
                <w:rFonts w:ascii="Arial" w:hAnsi="Arial"/>
                <w:b/>
                <w:sz w:val="18"/>
                <w:lang w:eastAsia="en-GB"/>
              </w:rPr>
            </w:pPr>
          </w:p>
        </w:tc>
        <w:tc>
          <w:tcPr>
            <w:tcW w:w="1360" w:type="dxa"/>
            <w:tcBorders>
              <w:top w:val="single" w:sz="4" w:space="0" w:color="auto"/>
              <w:left w:val="single" w:sz="4" w:space="0" w:color="auto"/>
              <w:bottom w:val="single" w:sz="4" w:space="0" w:color="auto"/>
              <w:right w:val="single" w:sz="4" w:space="0" w:color="auto"/>
            </w:tcBorders>
            <w:hideMark/>
          </w:tcPr>
          <w:p w14:paraId="25AF00AF" w14:textId="77777777" w:rsidR="0084007D" w:rsidRPr="00020619" w:rsidRDefault="0084007D" w:rsidP="00BB34DD">
            <w:pPr>
              <w:pStyle w:val="TAH"/>
              <w:keepNext w:val="0"/>
              <w:spacing w:line="256" w:lineRule="auto"/>
              <w:rPr>
                <w:ins w:id="58652" w:author="BigCREditor-RAN4#104-bis" w:date="2022-10-21T15:15:00Z"/>
              </w:rPr>
            </w:pPr>
            <w:ins w:id="58653" w:author="BigCREditor-RAN4#104-bis" w:date="2022-10-21T15:15:00Z">
              <w:r w:rsidRPr="00020619">
                <w:t>Test 1</w:t>
              </w:r>
            </w:ins>
          </w:p>
        </w:tc>
        <w:tc>
          <w:tcPr>
            <w:tcW w:w="1361" w:type="dxa"/>
            <w:tcBorders>
              <w:top w:val="single" w:sz="4" w:space="0" w:color="auto"/>
              <w:left w:val="single" w:sz="4" w:space="0" w:color="auto"/>
              <w:bottom w:val="single" w:sz="4" w:space="0" w:color="auto"/>
              <w:right w:val="single" w:sz="4" w:space="0" w:color="auto"/>
            </w:tcBorders>
            <w:hideMark/>
          </w:tcPr>
          <w:p w14:paraId="45BA05B4" w14:textId="77777777" w:rsidR="0084007D" w:rsidRPr="00020619" w:rsidRDefault="0084007D" w:rsidP="00BB34DD">
            <w:pPr>
              <w:pStyle w:val="TAH"/>
              <w:keepNext w:val="0"/>
              <w:spacing w:line="256" w:lineRule="auto"/>
              <w:rPr>
                <w:ins w:id="58654" w:author="BigCREditor-RAN4#104-bis" w:date="2022-10-21T15:15:00Z"/>
              </w:rPr>
            </w:pPr>
            <w:ins w:id="58655" w:author="BigCREditor-RAN4#104-bis" w:date="2022-10-21T15:15:00Z">
              <w:r w:rsidRPr="00020619">
                <w:t>Test 2</w:t>
              </w:r>
            </w:ins>
          </w:p>
        </w:tc>
        <w:tc>
          <w:tcPr>
            <w:tcW w:w="1361" w:type="dxa"/>
            <w:tcBorders>
              <w:top w:val="single" w:sz="4" w:space="0" w:color="auto"/>
              <w:left w:val="single" w:sz="4" w:space="0" w:color="auto"/>
              <w:bottom w:val="single" w:sz="4" w:space="0" w:color="auto"/>
              <w:right w:val="single" w:sz="4" w:space="0" w:color="auto"/>
            </w:tcBorders>
            <w:hideMark/>
          </w:tcPr>
          <w:p w14:paraId="0C7992DA" w14:textId="77777777" w:rsidR="0084007D" w:rsidRPr="00020619" w:rsidRDefault="0084007D" w:rsidP="00BB34DD">
            <w:pPr>
              <w:pStyle w:val="TAH"/>
              <w:keepNext w:val="0"/>
              <w:spacing w:line="256" w:lineRule="auto"/>
              <w:rPr>
                <w:ins w:id="58656" w:author="BigCREditor-RAN4#104-bis" w:date="2022-10-21T15:15:00Z"/>
              </w:rPr>
            </w:pPr>
            <w:ins w:id="58657" w:author="BigCREditor-RAN4#104-bis" w:date="2022-10-21T15:15:00Z">
              <w:r w:rsidRPr="00020619">
                <w:t>Test 3</w:t>
              </w:r>
            </w:ins>
          </w:p>
        </w:tc>
      </w:tr>
      <w:tr w:rsidR="0084007D" w:rsidRPr="00020619" w14:paraId="3D01B155" w14:textId="77777777" w:rsidTr="00BB34DD">
        <w:trPr>
          <w:trHeight w:val="187"/>
          <w:ins w:id="58658"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2ECB1791" w14:textId="77777777" w:rsidR="0084007D" w:rsidRPr="00020619" w:rsidRDefault="0084007D" w:rsidP="00BB34DD">
            <w:pPr>
              <w:pStyle w:val="TAL"/>
              <w:spacing w:line="256" w:lineRule="auto"/>
              <w:rPr>
                <w:ins w:id="58659" w:author="BigCREditor-RAN4#104-bis" w:date="2022-10-21T15:15:00Z"/>
              </w:rPr>
            </w:pPr>
            <w:ins w:id="58660" w:author="BigCREditor-RAN4#104-bis" w:date="2022-10-21T15:15:00Z">
              <w:r w:rsidRPr="00020619">
                <w:rPr>
                  <w:rFonts w:cs="Arial"/>
                </w:rPr>
                <w:lastRenderedPageBreak/>
                <w:t>E-UTRA</w:t>
              </w:r>
              <w:r w:rsidRPr="00020619">
                <w:t xml:space="preserve"> RF channel number</w:t>
              </w:r>
            </w:ins>
          </w:p>
        </w:tc>
        <w:tc>
          <w:tcPr>
            <w:tcW w:w="1165" w:type="dxa"/>
            <w:tcBorders>
              <w:top w:val="single" w:sz="4" w:space="0" w:color="auto"/>
              <w:left w:val="single" w:sz="4" w:space="0" w:color="auto"/>
              <w:bottom w:val="single" w:sz="4" w:space="0" w:color="auto"/>
              <w:right w:val="single" w:sz="4" w:space="0" w:color="auto"/>
            </w:tcBorders>
          </w:tcPr>
          <w:p w14:paraId="4053D9B6" w14:textId="77777777" w:rsidR="0084007D" w:rsidRPr="00020619" w:rsidRDefault="0084007D" w:rsidP="00BB34DD">
            <w:pPr>
              <w:pStyle w:val="TAC"/>
              <w:spacing w:line="256" w:lineRule="auto"/>
              <w:rPr>
                <w:ins w:id="58661"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6BD3F242" w14:textId="77777777" w:rsidR="0084007D" w:rsidRPr="00020619" w:rsidRDefault="0084007D" w:rsidP="00BB34DD">
            <w:pPr>
              <w:pStyle w:val="TAC"/>
              <w:spacing w:line="256" w:lineRule="auto"/>
              <w:rPr>
                <w:ins w:id="58662" w:author="BigCREditor-RAN4#104-bis" w:date="2022-10-21T15:15:00Z"/>
              </w:rPr>
            </w:pPr>
            <w:ins w:id="58663" w:author="BigCREditor-RAN4#104-bis" w:date="2022-10-21T15:15:00Z">
              <w:r w:rsidRPr="00020619">
                <w:t>1</w:t>
              </w:r>
            </w:ins>
          </w:p>
        </w:tc>
      </w:tr>
      <w:tr w:rsidR="0084007D" w:rsidRPr="00020619" w14:paraId="282F8D4C" w14:textId="77777777" w:rsidTr="00BB34DD">
        <w:trPr>
          <w:trHeight w:val="187"/>
          <w:ins w:id="58664" w:author="BigCREditor-RAN4#104-bis" w:date="2022-10-21T15:15:00Z"/>
        </w:trPr>
        <w:tc>
          <w:tcPr>
            <w:tcW w:w="2297" w:type="dxa"/>
            <w:tcBorders>
              <w:top w:val="single" w:sz="4" w:space="0" w:color="auto"/>
              <w:left w:val="single" w:sz="4" w:space="0" w:color="auto"/>
              <w:bottom w:val="nil"/>
              <w:right w:val="single" w:sz="4" w:space="0" w:color="auto"/>
            </w:tcBorders>
            <w:hideMark/>
          </w:tcPr>
          <w:p w14:paraId="04FCDE54" w14:textId="77777777" w:rsidR="0084007D" w:rsidRPr="00020619" w:rsidRDefault="0084007D" w:rsidP="00BB34DD">
            <w:pPr>
              <w:pStyle w:val="TAL"/>
              <w:spacing w:line="256" w:lineRule="auto"/>
              <w:rPr>
                <w:ins w:id="58665" w:author="BigCREditor-RAN4#104-bis" w:date="2022-10-21T15:15:00Z"/>
              </w:rPr>
            </w:pPr>
            <w:ins w:id="58666" w:author="BigCREditor-RAN4#104-bis" w:date="2022-10-21T15:15:00Z">
              <w:r w:rsidRPr="00020619">
                <w:t>Duplex mode</w:t>
              </w:r>
            </w:ins>
          </w:p>
        </w:tc>
        <w:tc>
          <w:tcPr>
            <w:tcW w:w="2095" w:type="dxa"/>
            <w:tcBorders>
              <w:top w:val="single" w:sz="4" w:space="0" w:color="auto"/>
              <w:left w:val="single" w:sz="4" w:space="0" w:color="auto"/>
              <w:bottom w:val="single" w:sz="4" w:space="0" w:color="auto"/>
              <w:right w:val="single" w:sz="4" w:space="0" w:color="auto"/>
            </w:tcBorders>
            <w:hideMark/>
          </w:tcPr>
          <w:p w14:paraId="73E9E4D3" w14:textId="77777777" w:rsidR="0084007D" w:rsidRPr="00020619" w:rsidRDefault="0084007D" w:rsidP="00BB34DD">
            <w:pPr>
              <w:pStyle w:val="TAL"/>
              <w:spacing w:line="256" w:lineRule="auto"/>
              <w:rPr>
                <w:ins w:id="58667" w:author="BigCREditor-RAN4#104-bis" w:date="2022-10-21T15:15:00Z"/>
              </w:rPr>
            </w:pPr>
            <w:ins w:id="58668" w:author="BigCREditor-RAN4#104-bis" w:date="2022-10-21T15:15: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6EFC6836" w14:textId="77777777" w:rsidR="0084007D" w:rsidRPr="00020619" w:rsidRDefault="0084007D" w:rsidP="00BB34DD">
            <w:pPr>
              <w:pStyle w:val="TAC"/>
              <w:spacing w:line="256" w:lineRule="auto"/>
              <w:rPr>
                <w:ins w:id="58669"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6436DFAB" w14:textId="77777777" w:rsidR="0084007D" w:rsidRPr="00020619" w:rsidRDefault="0084007D" w:rsidP="00BB34DD">
            <w:pPr>
              <w:pStyle w:val="TAC"/>
              <w:spacing w:line="256" w:lineRule="auto"/>
              <w:rPr>
                <w:ins w:id="58670" w:author="BigCREditor-RAN4#104-bis" w:date="2022-10-21T15:15:00Z"/>
              </w:rPr>
            </w:pPr>
            <w:ins w:id="58671" w:author="BigCREditor-RAN4#104-bis" w:date="2022-10-21T15:15:00Z">
              <w:r w:rsidRPr="00020619">
                <w:t>FDD</w:t>
              </w:r>
            </w:ins>
          </w:p>
        </w:tc>
      </w:tr>
      <w:tr w:rsidR="0084007D" w:rsidRPr="00020619" w14:paraId="7D604659" w14:textId="77777777" w:rsidTr="00BB34DD">
        <w:trPr>
          <w:trHeight w:val="187"/>
          <w:ins w:id="58672" w:author="BigCREditor-RAN4#104-bis" w:date="2022-10-21T15:15:00Z"/>
        </w:trPr>
        <w:tc>
          <w:tcPr>
            <w:tcW w:w="2297" w:type="dxa"/>
            <w:tcBorders>
              <w:top w:val="nil"/>
              <w:left w:val="single" w:sz="4" w:space="0" w:color="auto"/>
              <w:bottom w:val="single" w:sz="4" w:space="0" w:color="auto"/>
              <w:right w:val="single" w:sz="4" w:space="0" w:color="auto"/>
            </w:tcBorders>
          </w:tcPr>
          <w:p w14:paraId="434C5ED9" w14:textId="77777777" w:rsidR="0084007D" w:rsidRPr="00020619" w:rsidRDefault="0084007D" w:rsidP="00BB34DD">
            <w:pPr>
              <w:pStyle w:val="TAL"/>
              <w:spacing w:line="256" w:lineRule="auto"/>
              <w:rPr>
                <w:ins w:id="58673" w:author="BigCREditor-RAN4#104-bis" w:date="2022-10-21T15:15:00Z"/>
              </w:rPr>
            </w:pPr>
          </w:p>
        </w:tc>
        <w:tc>
          <w:tcPr>
            <w:tcW w:w="2095" w:type="dxa"/>
            <w:tcBorders>
              <w:top w:val="single" w:sz="4" w:space="0" w:color="auto"/>
              <w:left w:val="single" w:sz="4" w:space="0" w:color="auto"/>
              <w:bottom w:val="single" w:sz="4" w:space="0" w:color="auto"/>
              <w:right w:val="single" w:sz="4" w:space="0" w:color="auto"/>
            </w:tcBorders>
            <w:hideMark/>
          </w:tcPr>
          <w:p w14:paraId="63DF742F" w14:textId="77777777" w:rsidR="0084007D" w:rsidRPr="00020619" w:rsidRDefault="0084007D" w:rsidP="00BB34DD">
            <w:pPr>
              <w:pStyle w:val="TAL"/>
              <w:spacing w:line="256" w:lineRule="auto"/>
              <w:rPr>
                <w:ins w:id="58674" w:author="BigCREditor-RAN4#104-bis" w:date="2022-10-21T15:15:00Z"/>
              </w:rPr>
            </w:pPr>
            <w:ins w:id="58675" w:author="BigCREditor-RAN4#104-bis" w:date="2022-10-21T15:15: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0E79289C" w14:textId="77777777" w:rsidR="0084007D" w:rsidRPr="00020619" w:rsidRDefault="0084007D" w:rsidP="00BB34DD">
            <w:pPr>
              <w:pStyle w:val="TAC"/>
              <w:spacing w:line="256" w:lineRule="auto"/>
              <w:rPr>
                <w:ins w:id="58676"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5917B3F9" w14:textId="77777777" w:rsidR="0084007D" w:rsidRPr="00020619" w:rsidRDefault="0084007D" w:rsidP="00BB34DD">
            <w:pPr>
              <w:pStyle w:val="TAC"/>
              <w:spacing w:line="256" w:lineRule="auto"/>
              <w:rPr>
                <w:ins w:id="58677" w:author="BigCREditor-RAN4#104-bis" w:date="2022-10-21T15:15:00Z"/>
              </w:rPr>
            </w:pPr>
            <w:ins w:id="58678" w:author="BigCREditor-RAN4#104-bis" w:date="2022-10-21T15:15:00Z">
              <w:r w:rsidRPr="00020619">
                <w:t>TDD</w:t>
              </w:r>
            </w:ins>
          </w:p>
        </w:tc>
      </w:tr>
      <w:tr w:rsidR="0084007D" w:rsidRPr="00020619" w14:paraId="4B17932B" w14:textId="77777777" w:rsidTr="00BB34DD">
        <w:trPr>
          <w:trHeight w:val="187"/>
          <w:ins w:id="58679" w:author="BigCREditor-RAN4#104-bis" w:date="2022-10-21T15:15:00Z"/>
        </w:trPr>
        <w:tc>
          <w:tcPr>
            <w:tcW w:w="2297" w:type="dxa"/>
            <w:tcBorders>
              <w:top w:val="single" w:sz="4" w:space="0" w:color="auto"/>
              <w:left w:val="single" w:sz="4" w:space="0" w:color="auto"/>
              <w:bottom w:val="nil"/>
              <w:right w:val="single" w:sz="4" w:space="0" w:color="auto"/>
            </w:tcBorders>
            <w:hideMark/>
          </w:tcPr>
          <w:p w14:paraId="7177BDF0" w14:textId="77777777" w:rsidR="0084007D" w:rsidRPr="00020619" w:rsidRDefault="0084007D" w:rsidP="00BB34DD">
            <w:pPr>
              <w:pStyle w:val="TAL"/>
              <w:spacing w:line="256" w:lineRule="auto"/>
              <w:rPr>
                <w:ins w:id="58680" w:author="BigCREditor-RAN4#104-bis" w:date="2022-10-21T15:15:00Z"/>
              </w:rPr>
            </w:pPr>
            <w:ins w:id="58681" w:author="BigCREditor-RAN4#104-bis" w:date="2022-10-21T15:15:00Z">
              <w:r w:rsidRPr="00020619">
                <w:t>TDD special subframe configuration</w:t>
              </w:r>
              <w:r w:rsidRPr="00020619">
                <w:rPr>
                  <w:vertAlign w:val="superscript"/>
                </w:rPr>
                <w:t>Note1</w:t>
              </w:r>
            </w:ins>
          </w:p>
        </w:tc>
        <w:tc>
          <w:tcPr>
            <w:tcW w:w="2095" w:type="dxa"/>
            <w:tcBorders>
              <w:top w:val="single" w:sz="4" w:space="0" w:color="auto"/>
              <w:left w:val="single" w:sz="4" w:space="0" w:color="auto"/>
              <w:bottom w:val="single" w:sz="4" w:space="0" w:color="auto"/>
              <w:right w:val="single" w:sz="4" w:space="0" w:color="auto"/>
            </w:tcBorders>
            <w:hideMark/>
          </w:tcPr>
          <w:p w14:paraId="19BE98E6" w14:textId="77777777" w:rsidR="0084007D" w:rsidRPr="00020619" w:rsidRDefault="0084007D" w:rsidP="00BB34DD">
            <w:pPr>
              <w:pStyle w:val="TAL"/>
              <w:spacing w:line="256" w:lineRule="auto"/>
              <w:rPr>
                <w:ins w:id="58682" w:author="BigCREditor-RAN4#104-bis" w:date="2022-10-21T15:15:00Z"/>
              </w:rPr>
            </w:pPr>
            <w:ins w:id="58683" w:author="BigCREditor-RAN4#104-bis" w:date="2022-10-21T15:15: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3FFC7B02" w14:textId="77777777" w:rsidR="0084007D" w:rsidRPr="00020619" w:rsidRDefault="0084007D" w:rsidP="00BB34DD">
            <w:pPr>
              <w:pStyle w:val="TAC"/>
              <w:spacing w:line="256" w:lineRule="auto"/>
              <w:rPr>
                <w:ins w:id="58684"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5407D231" w14:textId="77777777" w:rsidR="0084007D" w:rsidRPr="00020619" w:rsidRDefault="0084007D" w:rsidP="00BB34DD">
            <w:pPr>
              <w:pStyle w:val="TAC"/>
              <w:spacing w:line="256" w:lineRule="auto"/>
              <w:rPr>
                <w:ins w:id="58685" w:author="BigCREditor-RAN4#104-bis" w:date="2022-10-21T15:15:00Z"/>
                <w:lang w:eastAsia="zh-CN"/>
              </w:rPr>
            </w:pPr>
            <w:ins w:id="58686" w:author="BigCREditor-RAN4#104-bis" w:date="2022-10-21T15:15:00Z">
              <w:r w:rsidRPr="00020619">
                <w:rPr>
                  <w:lang w:eastAsia="zh-CN"/>
                </w:rPr>
                <w:t>N/A</w:t>
              </w:r>
            </w:ins>
          </w:p>
        </w:tc>
      </w:tr>
      <w:tr w:rsidR="0084007D" w:rsidRPr="00020619" w14:paraId="1BCBEC75" w14:textId="77777777" w:rsidTr="00BB34DD">
        <w:trPr>
          <w:trHeight w:val="187"/>
          <w:ins w:id="58687" w:author="BigCREditor-RAN4#104-bis" w:date="2022-10-21T15:15:00Z"/>
        </w:trPr>
        <w:tc>
          <w:tcPr>
            <w:tcW w:w="2297" w:type="dxa"/>
            <w:tcBorders>
              <w:top w:val="nil"/>
              <w:left w:val="single" w:sz="4" w:space="0" w:color="auto"/>
              <w:bottom w:val="single" w:sz="4" w:space="0" w:color="auto"/>
              <w:right w:val="single" w:sz="4" w:space="0" w:color="auto"/>
            </w:tcBorders>
          </w:tcPr>
          <w:p w14:paraId="6275ABA4" w14:textId="77777777" w:rsidR="0084007D" w:rsidRPr="00020619" w:rsidRDefault="0084007D" w:rsidP="00BB34DD">
            <w:pPr>
              <w:pStyle w:val="TAL"/>
              <w:spacing w:line="256" w:lineRule="auto"/>
              <w:rPr>
                <w:ins w:id="58688" w:author="BigCREditor-RAN4#104-bis" w:date="2022-10-21T15:15: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5746964E" w14:textId="77777777" w:rsidR="0084007D" w:rsidRPr="00020619" w:rsidRDefault="0084007D" w:rsidP="00BB34DD">
            <w:pPr>
              <w:pStyle w:val="TAL"/>
              <w:spacing w:line="256" w:lineRule="auto"/>
              <w:rPr>
                <w:ins w:id="58689" w:author="BigCREditor-RAN4#104-bis" w:date="2022-10-21T15:15:00Z"/>
              </w:rPr>
            </w:pPr>
            <w:ins w:id="58690" w:author="BigCREditor-RAN4#104-bis" w:date="2022-10-21T15:15: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4A012579" w14:textId="77777777" w:rsidR="0084007D" w:rsidRPr="00020619" w:rsidRDefault="0084007D" w:rsidP="00BB34DD">
            <w:pPr>
              <w:pStyle w:val="TAC"/>
              <w:spacing w:line="256" w:lineRule="auto"/>
              <w:rPr>
                <w:ins w:id="58691"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29076574" w14:textId="77777777" w:rsidR="0084007D" w:rsidRPr="00020619" w:rsidRDefault="0084007D" w:rsidP="00BB34DD">
            <w:pPr>
              <w:pStyle w:val="TAC"/>
              <w:spacing w:line="256" w:lineRule="auto"/>
              <w:rPr>
                <w:ins w:id="58692" w:author="BigCREditor-RAN4#104-bis" w:date="2022-10-21T15:15:00Z"/>
              </w:rPr>
            </w:pPr>
            <w:ins w:id="58693" w:author="BigCREditor-RAN4#104-bis" w:date="2022-10-21T15:15:00Z">
              <w:r w:rsidRPr="00020619">
                <w:t>6</w:t>
              </w:r>
            </w:ins>
          </w:p>
        </w:tc>
      </w:tr>
      <w:tr w:rsidR="0084007D" w:rsidRPr="00020619" w14:paraId="0A89ACD1" w14:textId="77777777" w:rsidTr="00BB34DD">
        <w:trPr>
          <w:trHeight w:val="187"/>
          <w:ins w:id="58694" w:author="BigCREditor-RAN4#104-bis" w:date="2022-10-21T15:15:00Z"/>
        </w:trPr>
        <w:tc>
          <w:tcPr>
            <w:tcW w:w="2297" w:type="dxa"/>
            <w:tcBorders>
              <w:top w:val="single" w:sz="4" w:space="0" w:color="auto"/>
              <w:left w:val="single" w:sz="4" w:space="0" w:color="auto"/>
              <w:bottom w:val="nil"/>
              <w:right w:val="single" w:sz="4" w:space="0" w:color="auto"/>
            </w:tcBorders>
            <w:hideMark/>
          </w:tcPr>
          <w:p w14:paraId="793B0BC2" w14:textId="77777777" w:rsidR="0084007D" w:rsidRPr="00020619" w:rsidRDefault="0084007D" w:rsidP="00BB34DD">
            <w:pPr>
              <w:pStyle w:val="TAL"/>
              <w:spacing w:line="256" w:lineRule="auto"/>
              <w:rPr>
                <w:ins w:id="58695" w:author="BigCREditor-RAN4#104-bis" w:date="2022-10-21T15:15:00Z"/>
              </w:rPr>
            </w:pPr>
            <w:ins w:id="58696" w:author="BigCREditor-RAN4#104-bis" w:date="2022-10-21T15:15:00Z">
              <w:r w:rsidRPr="00020619">
                <w:t>TDD uplink-downlink configuration</w:t>
              </w:r>
              <w:r w:rsidRPr="00020619">
                <w:rPr>
                  <w:vertAlign w:val="superscript"/>
                </w:rPr>
                <w:t>Note1</w:t>
              </w:r>
            </w:ins>
          </w:p>
        </w:tc>
        <w:tc>
          <w:tcPr>
            <w:tcW w:w="2095" w:type="dxa"/>
            <w:tcBorders>
              <w:top w:val="single" w:sz="4" w:space="0" w:color="auto"/>
              <w:left w:val="single" w:sz="4" w:space="0" w:color="auto"/>
              <w:bottom w:val="single" w:sz="4" w:space="0" w:color="auto"/>
              <w:right w:val="single" w:sz="4" w:space="0" w:color="auto"/>
            </w:tcBorders>
            <w:hideMark/>
          </w:tcPr>
          <w:p w14:paraId="693F07B6" w14:textId="77777777" w:rsidR="0084007D" w:rsidRPr="00020619" w:rsidRDefault="0084007D" w:rsidP="00BB34DD">
            <w:pPr>
              <w:pStyle w:val="TAL"/>
              <w:spacing w:line="256" w:lineRule="auto"/>
              <w:rPr>
                <w:ins w:id="58697" w:author="BigCREditor-RAN4#104-bis" w:date="2022-10-21T15:15:00Z"/>
              </w:rPr>
            </w:pPr>
            <w:ins w:id="58698" w:author="BigCREditor-RAN4#104-bis" w:date="2022-10-21T15:15: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3217C33C" w14:textId="77777777" w:rsidR="0084007D" w:rsidRPr="00020619" w:rsidRDefault="0084007D" w:rsidP="00BB34DD">
            <w:pPr>
              <w:pStyle w:val="TAC"/>
              <w:spacing w:line="256" w:lineRule="auto"/>
              <w:rPr>
                <w:ins w:id="58699"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54A9A0C6" w14:textId="77777777" w:rsidR="0084007D" w:rsidRPr="00020619" w:rsidRDefault="0084007D" w:rsidP="00BB34DD">
            <w:pPr>
              <w:pStyle w:val="TAC"/>
              <w:spacing w:line="256" w:lineRule="auto"/>
              <w:rPr>
                <w:ins w:id="58700" w:author="BigCREditor-RAN4#104-bis" w:date="2022-10-21T15:15:00Z"/>
              </w:rPr>
            </w:pPr>
            <w:ins w:id="58701" w:author="BigCREditor-RAN4#104-bis" w:date="2022-10-21T15:15:00Z">
              <w:r w:rsidRPr="00020619">
                <w:rPr>
                  <w:lang w:eastAsia="zh-CN"/>
                </w:rPr>
                <w:t>N/A</w:t>
              </w:r>
            </w:ins>
          </w:p>
        </w:tc>
      </w:tr>
      <w:tr w:rsidR="0084007D" w:rsidRPr="00020619" w14:paraId="7AF9A996" w14:textId="77777777" w:rsidTr="00BB34DD">
        <w:trPr>
          <w:trHeight w:val="187"/>
          <w:ins w:id="58702" w:author="BigCREditor-RAN4#104-bis" w:date="2022-10-21T15:15:00Z"/>
        </w:trPr>
        <w:tc>
          <w:tcPr>
            <w:tcW w:w="2297" w:type="dxa"/>
            <w:tcBorders>
              <w:top w:val="nil"/>
              <w:left w:val="single" w:sz="4" w:space="0" w:color="auto"/>
              <w:bottom w:val="single" w:sz="4" w:space="0" w:color="auto"/>
              <w:right w:val="single" w:sz="4" w:space="0" w:color="auto"/>
            </w:tcBorders>
          </w:tcPr>
          <w:p w14:paraId="5EB77C14" w14:textId="77777777" w:rsidR="0084007D" w:rsidRPr="00020619" w:rsidRDefault="0084007D" w:rsidP="00BB34DD">
            <w:pPr>
              <w:pStyle w:val="TAL"/>
              <w:spacing w:line="256" w:lineRule="auto"/>
              <w:rPr>
                <w:ins w:id="58703" w:author="BigCREditor-RAN4#104-bis" w:date="2022-10-21T15:15:00Z"/>
              </w:rPr>
            </w:pPr>
          </w:p>
        </w:tc>
        <w:tc>
          <w:tcPr>
            <w:tcW w:w="2095" w:type="dxa"/>
            <w:tcBorders>
              <w:top w:val="single" w:sz="4" w:space="0" w:color="auto"/>
              <w:left w:val="single" w:sz="4" w:space="0" w:color="auto"/>
              <w:bottom w:val="single" w:sz="4" w:space="0" w:color="auto"/>
              <w:right w:val="single" w:sz="4" w:space="0" w:color="auto"/>
            </w:tcBorders>
            <w:hideMark/>
          </w:tcPr>
          <w:p w14:paraId="40200746" w14:textId="77777777" w:rsidR="0084007D" w:rsidRPr="00020619" w:rsidRDefault="0084007D" w:rsidP="00BB34DD">
            <w:pPr>
              <w:pStyle w:val="TAL"/>
              <w:spacing w:line="256" w:lineRule="auto"/>
              <w:rPr>
                <w:ins w:id="58704" w:author="BigCREditor-RAN4#104-bis" w:date="2022-10-21T15:15:00Z"/>
              </w:rPr>
            </w:pPr>
            <w:ins w:id="58705" w:author="BigCREditor-RAN4#104-bis" w:date="2022-10-21T15:15: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27C3D382" w14:textId="77777777" w:rsidR="0084007D" w:rsidRPr="00020619" w:rsidRDefault="0084007D" w:rsidP="00BB34DD">
            <w:pPr>
              <w:pStyle w:val="TAC"/>
              <w:spacing w:line="256" w:lineRule="auto"/>
              <w:rPr>
                <w:ins w:id="58706"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E95FC38" w14:textId="77777777" w:rsidR="0084007D" w:rsidRPr="00020619" w:rsidRDefault="0084007D" w:rsidP="00BB34DD">
            <w:pPr>
              <w:pStyle w:val="TAC"/>
              <w:spacing w:line="256" w:lineRule="auto"/>
              <w:rPr>
                <w:ins w:id="58707" w:author="BigCREditor-RAN4#104-bis" w:date="2022-10-21T15:15:00Z"/>
                <w:lang w:eastAsia="zh-CN"/>
              </w:rPr>
            </w:pPr>
            <w:ins w:id="58708" w:author="BigCREditor-RAN4#104-bis" w:date="2022-10-21T15:15:00Z">
              <w:r w:rsidRPr="00020619">
                <w:rPr>
                  <w:lang w:eastAsia="zh-CN"/>
                </w:rPr>
                <w:t>1</w:t>
              </w:r>
            </w:ins>
          </w:p>
        </w:tc>
      </w:tr>
      <w:tr w:rsidR="0084007D" w:rsidRPr="00020619" w14:paraId="03474B05" w14:textId="77777777" w:rsidTr="00BB34DD">
        <w:trPr>
          <w:trHeight w:val="187"/>
          <w:ins w:id="58709"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56EBD700" w14:textId="77777777" w:rsidR="0084007D" w:rsidRPr="00020619" w:rsidRDefault="0084007D" w:rsidP="00BB34DD">
            <w:pPr>
              <w:pStyle w:val="TAL"/>
              <w:spacing w:line="256" w:lineRule="auto"/>
              <w:rPr>
                <w:ins w:id="58710" w:author="BigCREditor-RAN4#104-bis" w:date="2022-10-21T15:15:00Z"/>
                <w:lang w:eastAsia="en-GB"/>
              </w:rPr>
            </w:pPr>
            <w:proofErr w:type="spellStart"/>
            <w:ins w:id="58711" w:author="BigCREditor-RAN4#104-bis" w:date="2022-10-21T15:15:00Z">
              <w:r w:rsidRPr="00020619">
                <w:t>BW</w:t>
              </w:r>
              <w:r w:rsidRPr="00020619">
                <w:rPr>
                  <w:vertAlign w:val="subscript"/>
                </w:rPr>
                <w:t>channel</w:t>
              </w:r>
              <w:proofErr w:type="spellEnd"/>
            </w:ins>
          </w:p>
        </w:tc>
        <w:tc>
          <w:tcPr>
            <w:tcW w:w="1165" w:type="dxa"/>
            <w:tcBorders>
              <w:top w:val="single" w:sz="4" w:space="0" w:color="auto"/>
              <w:left w:val="single" w:sz="4" w:space="0" w:color="auto"/>
              <w:bottom w:val="single" w:sz="4" w:space="0" w:color="auto"/>
              <w:right w:val="single" w:sz="4" w:space="0" w:color="auto"/>
            </w:tcBorders>
            <w:hideMark/>
          </w:tcPr>
          <w:p w14:paraId="30A4106A" w14:textId="77777777" w:rsidR="0084007D" w:rsidRPr="00020619" w:rsidRDefault="0084007D" w:rsidP="00BB34DD">
            <w:pPr>
              <w:pStyle w:val="TAC"/>
              <w:spacing w:line="256" w:lineRule="auto"/>
              <w:rPr>
                <w:ins w:id="58712" w:author="BigCREditor-RAN4#104-bis" w:date="2022-10-21T15:15:00Z"/>
              </w:rPr>
            </w:pPr>
            <w:ins w:id="58713" w:author="BigCREditor-RAN4#104-bis" w:date="2022-10-21T15:15:00Z">
              <w:r w:rsidRPr="00020619">
                <w:t>MHz</w:t>
              </w:r>
            </w:ins>
          </w:p>
        </w:tc>
        <w:tc>
          <w:tcPr>
            <w:tcW w:w="4082" w:type="dxa"/>
            <w:gridSpan w:val="3"/>
            <w:tcBorders>
              <w:top w:val="single" w:sz="4" w:space="0" w:color="auto"/>
              <w:left w:val="single" w:sz="4" w:space="0" w:color="auto"/>
              <w:bottom w:val="single" w:sz="4" w:space="0" w:color="auto"/>
              <w:right w:val="single" w:sz="4" w:space="0" w:color="auto"/>
            </w:tcBorders>
            <w:hideMark/>
          </w:tcPr>
          <w:p w14:paraId="21167E30" w14:textId="77777777" w:rsidR="0084007D" w:rsidRPr="00020619" w:rsidRDefault="0084007D" w:rsidP="00BB34DD">
            <w:pPr>
              <w:pStyle w:val="TAC"/>
              <w:spacing w:line="256" w:lineRule="auto"/>
              <w:rPr>
                <w:ins w:id="58714" w:author="BigCREditor-RAN4#104-bis" w:date="2022-10-21T15:15:00Z"/>
              </w:rPr>
            </w:pPr>
            <w:ins w:id="58715" w:author="BigCREditor-RAN4#104-bis" w:date="2022-10-21T15:15:00Z">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ins>
          </w:p>
          <w:p w14:paraId="76F3BC72" w14:textId="77777777" w:rsidR="0084007D" w:rsidRPr="00020619" w:rsidRDefault="0084007D" w:rsidP="00BB34DD">
            <w:pPr>
              <w:pStyle w:val="TAC"/>
              <w:spacing w:line="256" w:lineRule="auto"/>
              <w:rPr>
                <w:ins w:id="58716" w:author="BigCREditor-RAN4#104-bis" w:date="2022-10-21T15:15:00Z"/>
              </w:rPr>
            </w:pPr>
            <w:ins w:id="58717" w:author="BigCREditor-RAN4#104-bis" w:date="2022-10-21T15:15:00Z">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ins>
          </w:p>
          <w:p w14:paraId="7F91466A" w14:textId="77777777" w:rsidR="0084007D" w:rsidRPr="00020619" w:rsidRDefault="0084007D" w:rsidP="00BB34DD">
            <w:pPr>
              <w:pStyle w:val="TAC"/>
              <w:spacing w:line="256" w:lineRule="auto"/>
              <w:rPr>
                <w:ins w:id="58718" w:author="BigCREditor-RAN4#104-bis" w:date="2022-10-21T15:15:00Z"/>
              </w:rPr>
            </w:pPr>
            <w:ins w:id="58719" w:author="BigCREditor-RAN4#104-bis" w:date="2022-10-21T15:15:00Z">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ins>
          </w:p>
        </w:tc>
      </w:tr>
      <w:tr w:rsidR="0084007D" w:rsidRPr="00020619" w14:paraId="1E114C6A" w14:textId="77777777" w:rsidTr="00BB34DD">
        <w:trPr>
          <w:trHeight w:val="187"/>
          <w:ins w:id="58720"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6115B1B1" w14:textId="77777777" w:rsidR="0084007D" w:rsidRPr="00020619" w:rsidRDefault="0084007D" w:rsidP="00BB34DD">
            <w:pPr>
              <w:pStyle w:val="TAL"/>
              <w:spacing w:line="256" w:lineRule="auto"/>
              <w:rPr>
                <w:ins w:id="58721" w:author="BigCREditor-RAN4#104-bis" w:date="2022-10-21T15:15:00Z"/>
              </w:rPr>
            </w:pPr>
            <w:ins w:id="58722" w:author="BigCREditor-RAN4#104-bis" w:date="2022-10-21T15:15:00Z">
              <w:r w:rsidRPr="00020619">
                <w:t>PDSCH parameters:</w:t>
              </w:r>
            </w:ins>
          </w:p>
          <w:p w14:paraId="184EB9F5" w14:textId="77777777" w:rsidR="0084007D" w:rsidRPr="00020619" w:rsidRDefault="0084007D" w:rsidP="00BB34DD">
            <w:pPr>
              <w:pStyle w:val="TAL"/>
              <w:spacing w:line="256" w:lineRule="auto"/>
              <w:rPr>
                <w:ins w:id="58723" w:author="BigCREditor-RAN4#104-bis" w:date="2022-10-21T15:15:00Z"/>
              </w:rPr>
            </w:pPr>
            <w:ins w:id="58724" w:author="BigCREditor-RAN4#104-bis" w:date="2022-10-21T15:15:00Z">
              <w:r w:rsidRPr="00020619">
                <w:t>DL Reference Measurement Channel</w:t>
              </w:r>
              <w:r w:rsidRPr="00020619">
                <w:rPr>
                  <w:vertAlign w:val="superscript"/>
                </w:rPr>
                <w:t>Note2</w:t>
              </w:r>
            </w:ins>
          </w:p>
        </w:tc>
        <w:tc>
          <w:tcPr>
            <w:tcW w:w="1165" w:type="dxa"/>
            <w:tcBorders>
              <w:top w:val="single" w:sz="4" w:space="0" w:color="auto"/>
              <w:left w:val="single" w:sz="4" w:space="0" w:color="auto"/>
              <w:bottom w:val="single" w:sz="4" w:space="0" w:color="auto"/>
              <w:right w:val="single" w:sz="4" w:space="0" w:color="auto"/>
            </w:tcBorders>
          </w:tcPr>
          <w:p w14:paraId="1F40B0A4" w14:textId="77777777" w:rsidR="0084007D" w:rsidRPr="00020619" w:rsidRDefault="0084007D" w:rsidP="00BB34DD">
            <w:pPr>
              <w:pStyle w:val="TAC"/>
              <w:spacing w:line="256" w:lineRule="auto"/>
              <w:rPr>
                <w:ins w:id="58725" w:author="BigCREditor-RAN4#104-bis" w:date="2022-10-21T15:15:00Z"/>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0FC545BE" w14:textId="77777777" w:rsidR="0084007D" w:rsidRPr="00020619" w:rsidRDefault="0084007D" w:rsidP="00BB34DD">
            <w:pPr>
              <w:pStyle w:val="TAC"/>
              <w:spacing w:line="256" w:lineRule="auto"/>
              <w:rPr>
                <w:ins w:id="58726" w:author="BigCREditor-RAN4#104-bis" w:date="2022-10-21T15:15:00Z"/>
                <w:lang w:eastAsia="zh-CN"/>
              </w:rPr>
            </w:pPr>
            <w:ins w:id="58727" w:author="BigCREditor-RAN4#104-bis" w:date="2022-10-21T15:15:00Z">
              <w:r w:rsidRPr="00020619">
                <w:rPr>
                  <w:lang w:eastAsia="zh-CN"/>
                </w:rPr>
                <w:t>-</w:t>
              </w:r>
            </w:ins>
          </w:p>
        </w:tc>
      </w:tr>
      <w:tr w:rsidR="0084007D" w:rsidRPr="00020619" w14:paraId="347D13B1" w14:textId="77777777" w:rsidTr="00BB34DD">
        <w:trPr>
          <w:trHeight w:val="187"/>
          <w:ins w:id="58728" w:author="BigCREditor-RAN4#104-bis" w:date="2022-10-21T15:15:00Z"/>
        </w:trPr>
        <w:tc>
          <w:tcPr>
            <w:tcW w:w="2297" w:type="dxa"/>
            <w:tcBorders>
              <w:top w:val="single" w:sz="4" w:space="0" w:color="auto"/>
              <w:left w:val="single" w:sz="4" w:space="0" w:color="auto"/>
              <w:bottom w:val="nil"/>
              <w:right w:val="single" w:sz="4" w:space="0" w:color="auto"/>
            </w:tcBorders>
            <w:hideMark/>
          </w:tcPr>
          <w:p w14:paraId="18AD2F70" w14:textId="77777777" w:rsidR="0084007D" w:rsidRPr="00020619" w:rsidRDefault="0084007D" w:rsidP="00BB34DD">
            <w:pPr>
              <w:pStyle w:val="TAL"/>
              <w:spacing w:line="256" w:lineRule="auto"/>
              <w:rPr>
                <w:ins w:id="58729" w:author="BigCREditor-RAN4#104-bis" w:date="2022-10-21T15:15:00Z"/>
                <w:lang w:eastAsia="en-GB"/>
              </w:rPr>
            </w:pPr>
            <w:ins w:id="58730" w:author="BigCREditor-RAN4#104-bis" w:date="2022-10-21T15:15:00Z">
              <w:r w:rsidRPr="00020619">
                <w:t>PCFICH/PDCCH/PHICH parameters:</w:t>
              </w:r>
            </w:ins>
          </w:p>
          <w:p w14:paraId="4701A69E" w14:textId="77777777" w:rsidR="0084007D" w:rsidRPr="00020619" w:rsidRDefault="0084007D" w:rsidP="00BB34DD">
            <w:pPr>
              <w:pStyle w:val="TAL"/>
              <w:spacing w:line="256" w:lineRule="auto"/>
              <w:rPr>
                <w:ins w:id="58731" w:author="BigCREditor-RAN4#104-bis" w:date="2022-10-21T15:15:00Z"/>
              </w:rPr>
            </w:pPr>
            <w:ins w:id="58732" w:author="BigCREditor-RAN4#104-bis" w:date="2022-10-21T15:15:00Z">
              <w:r w:rsidRPr="00020619">
                <w:t>DL Reference Measurement Channel</w:t>
              </w:r>
              <w:r w:rsidRPr="00020619">
                <w:rPr>
                  <w:vertAlign w:val="superscript"/>
                </w:rPr>
                <w:t>Note2</w:t>
              </w:r>
            </w:ins>
          </w:p>
        </w:tc>
        <w:tc>
          <w:tcPr>
            <w:tcW w:w="2095" w:type="dxa"/>
            <w:tcBorders>
              <w:top w:val="single" w:sz="4" w:space="0" w:color="auto"/>
              <w:left w:val="single" w:sz="4" w:space="0" w:color="auto"/>
              <w:bottom w:val="single" w:sz="4" w:space="0" w:color="auto"/>
              <w:right w:val="single" w:sz="4" w:space="0" w:color="auto"/>
            </w:tcBorders>
            <w:hideMark/>
          </w:tcPr>
          <w:p w14:paraId="2561C774" w14:textId="77777777" w:rsidR="0084007D" w:rsidRPr="00020619" w:rsidRDefault="0084007D" w:rsidP="00BB34DD">
            <w:pPr>
              <w:pStyle w:val="TAL"/>
              <w:spacing w:line="256" w:lineRule="auto"/>
              <w:rPr>
                <w:ins w:id="58733" w:author="BigCREditor-RAN4#104-bis" w:date="2022-10-21T15:15:00Z"/>
                <w:lang w:eastAsia="zh-CN"/>
              </w:rPr>
            </w:pPr>
            <w:ins w:id="58734" w:author="BigCREditor-RAN4#104-bis" w:date="2022-10-21T15:15: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332D6EA1" w14:textId="77777777" w:rsidR="0084007D" w:rsidRPr="00020619" w:rsidRDefault="0084007D" w:rsidP="00BB34DD">
            <w:pPr>
              <w:pStyle w:val="TAC"/>
              <w:spacing w:line="256" w:lineRule="auto"/>
              <w:rPr>
                <w:ins w:id="58735" w:author="BigCREditor-RAN4#104-bis" w:date="2022-10-21T15:15:00Z"/>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70F9E6E2" w14:textId="77777777" w:rsidR="0084007D" w:rsidRPr="00020619" w:rsidRDefault="0084007D" w:rsidP="00BB34DD">
            <w:pPr>
              <w:pStyle w:val="TAC"/>
              <w:spacing w:line="256" w:lineRule="auto"/>
              <w:rPr>
                <w:ins w:id="58736" w:author="BigCREditor-RAN4#104-bis" w:date="2022-10-21T15:15:00Z"/>
                <w:lang w:eastAsia="zh-CN"/>
              </w:rPr>
            </w:pPr>
            <w:ins w:id="58737" w:author="BigCREditor-RAN4#104-bis" w:date="2022-10-21T15:15:00Z">
              <w:r w:rsidRPr="00020619">
                <w:rPr>
                  <w:lang w:eastAsia="zh-CN"/>
                </w:rPr>
                <w:t>5 MHz: R.11 FDD</w:t>
              </w:r>
            </w:ins>
          </w:p>
          <w:p w14:paraId="3E1B687C" w14:textId="77777777" w:rsidR="0084007D" w:rsidRPr="00020619" w:rsidRDefault="0084007D" w:rsidP="00BB34DD">
            <w:pPr>
              <w:pStyle w:val="TAC"/>
              <w:spacing w:line="256" w:lineRule="auto"/>
              <w:rPr>
                <w:ins w:id="58738" w:author="BigCREditor-RAN4#104-bis" w:date="2022-10-21T15:15:00Z"/>
                <w:lang w:eastAsia="zh-CN"/>
              </w:rPr>
            </w:pPr>
            <w:ins w:id="58739" w:author="BigCREditor-RAN4#104-bis" w:date="2022-10-21T15:15:00Z">
              <w:r w:rsidRPr="00020619">
                <w:rPr>
                  <w:lang w:eastAsia="zh-CN"/>
                </w:rPr>
                <w:t>10 MHz: R.6 FDD</w:t>
              </w:r>
            </w:ins>
          </w:p>
          <w:p w14:paraId="3C84249B" w14:textId="77777777" w:rsidR="0084007D" w:rsidRPr="00020619" w:rsidRDefault="0084007D" w:rsidP="00BB34DD">
            <w:pPr>
              <w:pStyle w:val="TAC"/>
              <w:spacing w:line="256" w:lineRule="auto"/>
              <w:rPr>
                <w:ins w:id="58740" w:author="BigCREditor-RAN4#104-bis" w:date="2022-10-21T15:15:00Z"/>
                <w:lang w:eastAsia="zh-CN"/>
              </w:rPr>
            </w:pPr>
            <w:ins w:id="58741" w:author="BigCREditor-RAN4#104-bis" w:date="2022-10-21T15:15:00Z">
              <w:r w:rsidRPr="00020619">
                <w:rPr>
                  <w:lang w:eastAsia="zh-CN"/>
                </w:rPr>
                <w:t>20 MHz: R.10 FDD</w:t>
              </w:r>
            </w:ins>
          </w:p>
        </w:tc>
      </w:tr>
      <w:tr w:rsidR="0084007D" w:rsidRPr="00020619" w14:paraId="41707E2B" w14:textId="77777777" w:rsidTr="00BB34DD">
        <w:trPr>
          <w:trHeight w:val="187"/>
          <w:ins w:id="58742" w:author="BigCREditor-RAN4#104-bis" w:date="2022-10-21T15:15:00Z"/>
        </w:trPr>
        <w:tc>
          <w:tcPr>
            <w:tcW w:w="2297" w:type="dxa"/>
            <w:tcBorders>
              <w:top w:val="nil"/>
              <w:left w:val="single" w:sz="4" w:space="0" w:color="auto"/>
              <w:bottom w:val="single" w:sz="4" w:space="0" w:color="auto"/>
              <w:right w:val="single" w:sz="4" w:space="0" w:color="auto"/>
            </w:tcBorders>
          </w:tcPr>
          <w:p w14:paraId="3D694EC8" w14:textId="77777777" w:rsidR="0084007D" w:rsidRPr="00020619" w:rsidRDefault="0084007D" w:rsidP="00BB34DD">
            <w:pPr>
              <w:pStyle w:val="TAL"/>
              <w:spacing w:line="256" w:lineRule="auto"/>
              <w:rPr>
                <w:ins w:id="58743" w:author="BigCREditor-RAN4#104-bis" w:date="2022-10-21T15:15: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0C003490" w14:textId="77777777" w:rsidR="0084007D" w:rsidRPr="00020619" w:rsidRDefault="0084007D" w:rsidP="00BB34DD">
            <w:pPr>
              <w:pStyle w:val="TAL"/>
              <w:spacing w:line="256" w:lineRule="auto"/>
              <w:rPr>
                <w:ins w:id="58744" w:author="BigCREditor-RAN4#104-bis" w:date="2022-10-21T15:15:00Z"/>
              </w:rPr>
            </w:pPr>
            <w:ins w:id="58745" w:author="BigCREditor-RAN4#104-bis" w:date="2022-10-21T15:15: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7EED2CFC" w14:textId="77777777" w:rsidR="0084007D" w:rsidRPr="00020619" w:rsidRDefault="0084007D" w:rsidP="00BB34DD">
            <w:pPr>
              <w:pStyle w:val="TAC"/>
              <w:spacing w:line="256" w:lineRule="auto"/>
              <w:rPr>
                <w:ins w:id="58746"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6BE3B3FC" w14:textId="77777777" w:rsidR="0084007D" w:rsidRPr="00020619" w:rsidRDefault="0084007D" w:rsidP="00BB34DD">
            <w:pPr>
              <w:pStyle w:val="TAC"/>
              <w:spacing w:line="256" w:lineRule="auto"/>
              <w:rPr>
                <w:ins w:id="58747" w:author="BigCREditor-RAN4#104-bis" w:date="2022-10-21T15:15:00Z"/>
                <w:lang w:eastAsia="zh-CN"/>
              </w:rPr>
            </w:pPr>
            <w:ins w:id="58748" w:author="BigCREditor-RAN4#104-bis" w:date="2022-10-21T15:15:00Z">
              <w:r w:rsidRPr="00020619">
                <w:rPr>
                  <w:lang w:eastAsia="zh-CN"/>
                </w:rPr>
                <w:t>5 MHz: R.11 TDD</w:t>
              </w:r>
            </w:ins>
          </w:p>
          <w:p w14:paraId="197CAEE1" w14:textId="77777777" w:rsidR="0084007D" w:rsidRPr="00020619" w:rsidRDefault="0084007D" w:rsidP="00BB34DD">
            <w:pPr>
              <w:pStyle w:val="TAC"/>
              <w:spacing w:line="256" w:lineRule="auto"/>
              <w:rPr>
                <w:ins w:id="58749" w:author="BigCREditor-RAN4#104-bis" w:date="2022-10-21T15:15:00Z"/>
                <w:lang w:eastAsia="zh-CN"/>
              </w:rPr>
            </w:pPr>
            <w:ins w:id="58750" w:author="BigCREditor-RAN4#104-bis" w:date="2022-10-21T15:15:00Z">
              <w:r w:rsidRPr="00020619">
                <w:rPr>
                  <w:lang w:eastAsia="zh-CN"/>
                </w:rPr>
                <w:t>10 MHz: R.6 TDD</w:t>
              </w:r>
            </w:ins>
          </w:p>
          <w:p w14:paraId="5F4DA99B" w14:textId="77777777" w:rsidR="0084007D" w:rsidRPr="00020619" w:rsidRDefault="0084007D" w:rsidP="00BB34DD">
            <w:pPr>
              <w:pStyle w:val="TAC"/>
              <w:spacing w:line="256" w:lineRule="auto"/>
              <w:rPr>
                <w:ins w:id="58751" w:author="BigCREditor-RAN4#104-bis" w:date="2022-10-21T15:15:00Z"/>
                <w:lang w:eastAsia="zh-CN"/>
              </w:rPr>
            </w:pPr>
            <w:ins w:id="58752" w:author="BigCREditor-RAN4#104-bis" w:date="2022-10-21T15:15:00Z">
              <w:r w:rsidRPr="00020619">
                <w:rPr>
                  <w:lang w:eastAsia="zh-CN"/>
                </w:rPr>
                <w:t>20 MHz: R.10 TDD</w:t>
              </w:r>
            </w:ins>
          </w:p>
        </w:tc>
      </w:tr>
      <w:tr w:rsidR="0084007D" w:rsidRPr="00020619" w14:paraId="1833ED4E" w14:textId="77777777" w:rsidTr="00BB34DD">
        <w:trPr>
          <w:trHeight w:val="187"/>
          <w:ins w:id="58753" w:author="BigCREditor-RAN4#104-bis" w:date="2022-10-21T15:15:00Z"/>
        </w:trPr>
        <w:tc>
          <w:tcPr>
            <w:tcW w:w="2297" w:type="dxa"/>
            <w:tcBorders>
              <w:top w:val="single" w:sz="4" w:space="0" w:color="auto"/>
              <w:left w:val="single" w:sz="4" w:space="0" w:color="auto"/>
              <w:bottom w:val="nil"/>
              <w:right w:val="single" w:sz="4" w:space="0" w:color="auto"/>
            </w:tcBorders>
            <w:hideMark/>
          </w:tcPr>
          <w:p w14:paraId="13A50FD1" w14:textId="77777777" w:rsidR="0084007D" w:rsidRPr="00020619" w:rsidRDefault="0084007D" w:rsidP="00BB34DD">
            <w:pPr>
              <w:pStyle w:val="TAL"/>
              <w:spacing w:line="256" w:lineRule="auto"/>
              <w:rPr>
                <w:ins w:id="58754" w:author="BigCREditor-RAN4#104-bis" w:date="2022-10-21T15:15:00Z"/>
                <w:lang w:eastAsia="ja-JP"/>
              </w:rPr>
            </w:pPr>
            <w:ins w:id="58755" w:author="BigCREditor-RAN4#104-bis" w:date="2022-10-21T15:15:00Z">
              <w:r w:rsidRPr="00020619">
                <w:t>OCNG Patterns</w:t>
              </w:r>
              <w:r w:rsidRPr="00020619">
                <w:rPr>
                  <w:vertAlign w:val="superscript"/>
                </w:rPr>
                <w:t>Note2</w:t>
              </w:r>
            </w:ins>
          </w:p>
        </w:tc>
        <w:tc>
          <w:tcPr>
            <w:tcW w:w="2095" w:type="dxa"/>
            <w:tcBorders>
              <w:top w:val="single" w:sz="4" w:space="0" w:color="auto"/>
              <w:left w:val="single" w:sz="4" w:space="0" w:color="auto"/>
              <w:bottom w:val="single" w:sz="4" w:space="0" w:color="auto"/>
              <w:right w:val="single" w:sz="4" w:space="0" w:color="auto"/>
            </w:tcBorders>
            <w:hideMark/>
          </w:tcPr>
          <w:p w14:paraId="3E5C7062" w14:textId="77777777" w:rsidR="0084007D" w:rsidRPr="00020619" w:rsidRDefault="0084007D" w:rsidP="00BB34DD">
            <w:pPr>
              <w:pStyle w:val="TAL"/>
              <w:spacing w:line="256" w:lineRule="auto"/>
              <w:rPr>
                <w:ins w:id="58756" w:author="BigCREditor-RAN4#104-bis" w:date="2022-10-21T15:15:00Z"/>
                <w:lang w:eastAsia="zh-CN"/>
              </w:rPr>
            </w:pPr>
            <w:ins w:id="58757" w:author="BigCREditor-RAN4#104-bis" w:date="2022-10-21T15:15:00Z">
              <w:r w:rsidRPr="00020619">
                <w:rPr>
                  <w:rFonts w:cs="Arial"/>
                </w:rPr>
                <w:t>Config</w:t>
              </w:r>
              <w:r w:rsidRPr="00020619">
                <w:t xml:space="preserve"> 1, 2, 3, 7</w:t>
              </w:r>
            </w:ins>
          </w:p>
        </w:tc>
        <w:tc>
          <w:tcPr>
            <w:tcW w:w="1165" w:type="dxa"/>
            <w:tcBorders>
              <w:top w:val="single" w:sz="4" w:space="0" w:color="auto"/>
              <w:left w:val="single" w:sz="4" w:space="0" w:color="auto"/>
              <w:bottom w:val="nil"/>
              <w:right w:val="single" w:sz="4" w:space="0" w:color="auto"/>
            </w:tcBorders>
          </w:tcPr>
          <w:p w14:paraId="7B5046ED" w14:textId="77777777" w:rsidR="0084007D" w:rsidRPr="00020619" w:rsidRDefault="0084007D" w:rsidP="00BB34DD">
            <w:pPr>
              <w:pStyle w:val="TAC"/>
              <w:spacing w:line="256" w:lineRule="auto"/>
              <w:rPr>
                <w:ins w:id="58758" w:author="BigCREditor-RAN4#104-bis" w:date="2022-10-21T15:15:00Z"/>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51BDDE71" w14:textId="77777777" w:rsidR="0084007D" w:rsidRPr="00020619" w:rsidRDefault="0084007D" w:rsidP="00BB34DD">
            <w:pPr>
              <w:pStyle w:val="TAC"/>
              <w:spacing w:line="256" w:lineRule="auto"/>
              <w:rPr>
                <w:ins w:id="58759" w:author="BigCREditor-RAN4#104-bis" w:date="2022-10-21T15:15:00Z"/>
                <w:lang w:eastAsia="zh-CN"/>
              </w:rPr>
            </w:pPr>
            <w:ins w:id="58760" w:author="BigCREditor-RAN4#104-bis" w:date="2022-10-21T15:15:00Z">
              <w:r w:rsidRPr="00020619">
                <w:rPr>
                  <w:lang w:eastAsia="zh-CN"/>
                </w:rPr>
                <w:t>5 MHz: OP.19 FDD</w:t>
              </w:r>
            </w:ins>
          </w:p>
          <w:p w14:paraId="7C0B8810" w14:textId="77777777" w:rsidR="0084007D" w:rsidRPr="00020619" w:rsidRDefault="0084007D" w:rsidP="00BB34DD">
            <w:pPr>
              <w:pStyle w:val="TAC"/>
              <w:spacing w:line="256" w:lineRule="auto"/>
              <w:rPr>
                <w:ins w:id="58761" w:author="BigCREditor-RAN4#104-bis" w:date="2022-10-21T15:15:00Z"/>
                <w:lang w:eastAsia="zh-CN"/>
              </w:rPr>
            </w:pPr>
            <w:ins w:id="58762" w:author="BigCREditor-RAN4#104-bis" w:date="2022-10-21T15:15:00Z">
              <w:r w:rsidRPr="00020619">
                <w:rPr>
                  <w:lang w:eastAsia="zh-CN"/>
                </w:rPr>
                <w:t>10 MHz: OP.6 FDD</w:t>
              </w:r>
            </w:ins>
          </w:p>
          <w:p w14:paraId="616FC70B" w14:textId="77777777" w:rsidR="0084007D" w:rsidRPr="00020619" w:rsidRDefault="0084007D" w:rsidP="00BB34DD">
            <w:pPr>
              <w:pStyle w:val="TAC"/>
              <w:spacing w:line="256" w:lineRule="auto"/>
              <w:rPr>
                <w:ins w:id="58763" w:author="BigCREditor-RAN4#104-bis" w:date="2022-10-21T15:15:00Z"/>
                <w:lang w:eastAsia="zh-CN"/>
              </w:rPr>
            </w:pPr>
            <w:ins w:id="58764" w:author="BigCREditor-RAN4#104-bis" w:date="2022-10-21T15:15:00Z">
              <w:r w:rsidRPr="00020619">
                <w:rPr>
                  <w:lang w:eastAsia="zh-CN"/>
                </w:rPr>
                <w:t>20 MHz: OP.14 FDD</w:t>
              </w:r>
            </w:ins>
          </w:p>
        </w:tc>
      </w:tr>
      <w:tr w:rsidR="0084007D" w:rsidRPr="00020619" w14:paraId="62F85354" w14:textId="77777777" w:rsidTr="00BB34DD">
        <w:trPr>
          <w:trHeight w:val="187"/>
          <w:ins w:id="58765" w:author="BigCREditor-RAN4#104-bis" w:date="2022-10-21T15:15:00Z"/>
        </w:trPr>
        <w:tc>
          <w:tcPr>
            <w:tcW w:w="2297" w:type="dxa"/>
            <w:tcBorders>
              <w:top w:val="nil"/>
              <w:left w:val="single" w:sz="4" w:space="0" w:color="auto"/>
              <w:bottom w:val="single" w:sz="4" w:space="0" w:color="auto"/>
              <w:right w:val="single" w:sz="4" w:space="0" w:color="auto"/>
            </w:tcBorders>
          </w:tcPr>
          <w:p w14:paraId="1B2389ED" w14:textId="77777777" w:rsidR="0084007D" w:rsidRPr="00020619" w:rsidRDefault="0084007D" w:rsidP="00BB34DD">
            <w:pPr>
              <w:pStyle w:val="TAL"/>
              <w:spacing w:line="256" w:lineRule="auto"/>
              <w:rPr>
                <w:ins w:id="58766" w:author="BigCREditor-RAN4#104-bis" w:date="2022-10-21T15:15:00Z"/>
                <w:lang w:eastAsia="en-GB"/>
              </w:rPr>
            </w:pPr>
          </w:p>
        </w:tc>
        <w:tc>
          <w:tcPr>
            <w:tcW w:w="2095" w:type="dxa"/>
            <w:tcBorders>
              <w:top w:val="single" w:sz="4" w:space="0" w:color="auto"/>
              <w:left w:val="single" w:sz="4" w:space="0" w:color="auto"/>
              <w:bottom w:val="single" w:sz="4" w:space="0" w:color="auto"/>
              <w:right w:val="single" w:sz="4" w:space="0" w:color="auto"/>
            </w:tcBorders>
            <w:hideMark/>
          </w:tcPr>
          <w:p w14:paraId="3D6F129A" w14:textId="77777777" w:rsidR="0084007D" w:rsidRPr="00020619" w:rsidRDefault="0084007D" w:rsidP="00BB34DD">
            <w:pPr>
              <w:pStyle w:val="TAL"/>
              <w:spacing w:line="256" w:lineRule="auto"/>
              <w:rPr>
                <w:ins w:id="58767" w:author="BigCREditor-RAN4#104-bis" w:date="2022-10-21T15:15:00Z"/>
              </w:rPr>
            </w:pPr>
            <w:ins w:id="58768" w:author="BigCREditor-RAN4#104-bis" w:date="2022-10-21T15:15:00Z">
              <w:r w:rsidRPr="00020619">
                <w:rPr>
                  <w:rFonts w:cs="Arial"/>
                </w:rPr>
                <w:t>Config</w:t>
              </w:r>
              <w:r w:rsidRPr="00020619">
                <w:t xml:space="preserve"> 4, 5, 6, 8</w:t>
              </w:r>
            </w:ins>
          </w:p>
        </w:tc>
        <w:tc>
          <w:tcPr>
            <w:tcW w:w="1165" w:type="dxa"/>
            <w:tcBorders>
              <w:top w:val="nil"/>
              <w:left w:val="single" w:sz="4" w:space="0" w:color="auto"/>
              <w:bottom w:val="single" w:sz="4" w:space="0" w:color="auto"/>
              <w:right w:val="single" w:sz="4" w:space="0" w:color="auto"/>
            </w:tcBorders>
          </w:tcPr>
          <w:p w14:paraId="69297F0D" w14:textId="77777777" w:rsidR="0084007D" w:rsidRPr="00020619" w:rsidRDefault="0084007D" w:rsidP="00BB34DD">
            <w:pPr>
              <w:pStyle w:val="TAC"/>
              <w:spacing w:line="256" w:lineRule="auto"/>
              <w:rPr>
                <w:ins w:id="58769" w:author="BigCREditor-RAN4#104-bis" w:date="2022-10-21T15:15:00Z"/>
                <w:lang w:eastAsia="zh-CN"/>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77FBFF25" w14:textId="77777777" w:rsidR="0084007D" w:rsidRPr="00020619" w:rsidRDefault="0084007D" w:rsidP="00BB34DD">
            <w:pPr>
              <w:pStyle w:val="TAC"/>
              <w:spacing w:line="256" w:lineRule="auto"/>
              <w:rPr>
                <w:ins w:id="58770" w:author="BigCREditor-RAN4#104-bis" w:date="2022-10-21T15:15:00Z"/>
                <w:lang w:eastAsia="zh-CN"/>
              </w:rPr>
            </w:pPr>
            <w:ins w:id="58771" w:author="BigCREditor-RAN4#104-bis" w:date="2022-10-21T15:15:00Z">
              <w:r w:rsidRPr="00020619">
                <w:rPr>
                  <w:lang w:eastAsia="zh-CN"/>
                </w:rPr>
                <w:t>5 MHz: OP.10 TDD</w:t>
              </w:r>
            </w:ins>
          </w:p>
          <w:p w14:paraId="19781E16" w14:textId="77777777" w:rsidR="0084007D" w:rsidRPr="00020619" w:rsidRDefault="0084007D" w:rsidP="00BB34DD">
            <w:pPr>
              <w:pStyle w:val="TAC"/>
              <w:spacing w:line="256" w:lineRule="auto"/>
              <w:rPr>
                <w:ins w:id="58772" w:author="BigCREditor-RAN4#104-bis" w:date="2022-10-21T15:15:00Z"/>
                <w:lang w:eastAsia="zh-CN"/>
              </w:rPr>
            </w:pPr>
            <w:ins w:id="58773" w:author="BigCREditor-RAN4#104-bis" w:date="2022-10-21T15:15:00Z">
              <w:r w:rsidRPr="00020619">
                <w:rPr>
                  <w:lang w:eastAsia="zh-CN"/>
                </w:rPr>
                <w:t>10 MHz: OP.2 TDD</w:t>
              </w:r>
            </w:ins>
          </w:p>
          <w:p w14:paraId="3026FE58" w14:textId="77777777" w:rsidR="0084007D" w:rsidRPr="00020619" w:rsidRDefault="0084007D" w:rsidP="00BB34DD">
            <w:pPr>
              <w:pStyle w:val="TAC"/>
              <w:spacing w:line="256" w:lineRule="auto"/>
              <w:rPr>
                <w:ins w:id="58774" w:author="BigCREditor-RAN4#104-bis" w:date="2022-10-21T15:15:00Z"/>
                <w:lang w:eastAsia="zh-CN"/>
              </w:rPr>
            </w:pPr>
            <w:ins w:id="58775" w:author="BigCREditor-RAN4#104-bis" w:date="2022-10-21T15:15:00Z">
              <w:r w:rsidRPr="00020619">
                <w:rPr>
                  <w:lang w:eastAsia="zh-CN"/>
                </w:rPr>
                <w:t>20 MHz: OP.8 TDD</w:t>
              </w:r>
            </w:ins>
          </w:p>
        </w:tc>
      </w:tr>
      <w:tr w:rsidR="0084007D" w:rsidRPr="00020619" w14:paraId="56114A09" w14:textId="77777777" w:rsidTr="00BB34DD">
        <w:trPr>
          <w:trHeight w:val="187"/>
          <w:ins w:id="58776"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6BA1A3CA" w14:textId="77777777" w:rsidR="0084007D" w:rsidRPr="00020619" w:rsidRDefault="0084007D" w:rsidP="00BB34DD">
            <w:pPr>
              <w:pStyle w:val="TAL"/>
              <w:spacing w:line="256" w:lineRule="auto"/>
              <w:rPr>
                <w:ins w:id="58777" w:author="BigCREditor-RAN4#104-bis" w:date="2022-10-21T15:15:00Z"/>
                <w:lang w:eastAsia="en-GB"/>
              </w:rPr>
            </w:pPr>
            <w:ins w:id="58778" w:author="BigCREditor-RAN4#104-bis" w:date="2022-10-21T15:15:00Z">
              <w:r w:rsidRPr="00020619">
                <w:t>PBCH_RA</w:t>
              </w:r>
            </w:ins>
          </w:p>
        </w:tc>
        <w:tc>
          <w:tcPr>
            <w:tcW w:w="1165" w:type="dxa"/>
            <w:tcBorders>
              <w:top w:val="single" w:sz="4" w:space="0" w:color="auto"/>
              <w:left w:val="single" w:sz="4" w:space="0" w:color="auto"/>
              <w:bottom w:val="nil"/>
              <w:right w:val="single" w:sz="4" w:space="0" w:color="auto"/>
            </w:tcBorders>
            <w:hideMark/>
          </w:tcPr>
          <w:p w14:paraId="33157A43" w14:textId="77777777" w:rsidR="0084007D" w:rsidRPr="00020619" w:rsidRDefault="0084007D" w:rsidP="00BB34DD">
            <w:pPr>
              <w:pStyle w:val="TAC"/>
              <w:spacing w:line="256" w:lineRule="auto"/>
              <w:rPr>
                <w:ins w:id="58779" w:author="BigCREditor-RAN4#104-bis" w:date="2022-10-21T15:15:00Z"/>
              </w:rPr>
            </w:pPr>
            <w:ins w:id="58780" w:author="BigCREditor-RAN4#104-bis" w:date="2022-10-21T15:15:00Z">
              <w:r w:rsidRPr="00020619">
                <w:t>dB</w:t>
              </w:r>
            </w:ins>
          </w:p>
        </w:tc>
        <w:tc>
          <w:tcPr>
            <w:tcW w:w="4082" w:type="dxa"/>
            <w:gridSpan w:val="3"/>
            <w:tcBorders>
              <w:top w:val="single" w:sz="4" w:space="0" w:color="auto"/>
              <w:left w:val="single" w:sz="4" w:space="0" w:color="auto"/>
              <w:bottom w:val="nil"/>
              <w:right w:val="single" w:sz="4" w:space="0" w:color="auto"/>
            </w:tcBorders>
            <w:hideMark/>
          </w:tcPr>
          <w:p w14:paraId="5A003C2C" w14:textId="77777777" w:rsidR="0084007D" w:rsidRPr="00020619" w:rsidRDefault="0084007D" w:rsidP="00BB34DD">
            <w:pPr>
              <w:pStyle w:val="TAC"/>
              <w:spacing w:line="256" w:lineRule="auto"/>
              <w:rPr>
                <w:ins w:id="58781" w:author="BigCREditor-RAN4#104-bis" w:date="2022-10-21T15:15:00Z"/>
              </w:rPr>
            </w:pPr>
            <w:ins w:id="58782" w:author="BigCREditor-RAN4#104-bis" w:date="2022-10-21T15:15:00Z">
              <w:r w:rsidRPr="00020619">
                <w:t>0</w:t>
              </w:r>
            </w:ins>
          </w:p>
        </w:tc>
      </w:tr>
      <w:tr w:rsidR="0084007D" w:rsidRPr="00020619" w14:paraId="7890CE1A" w14:textId="77777777" w:rsidTr="00BB34DD">
        <w:trPr>
          <w:trHeight w:val="187"/>
          <w:ins w:id="58783"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7052243E" w14:textId="77777777" w:rsidR="0084007D" w:rsidRPr="00020619" w:rsidRDefault="0084007D" w:rsidP="00BB34DD">
            <w:pPr>
              <w:pStyle w:val="TAL"/>
              <w:spacing w:line="256" w:lineRule="auto"/>
              <w:rPr>
                <w:ins w:id="58784" w:author="BigCREditor-RAN4#104-bis" w:date="2022-10-21T15:15:00Z"/>
              </w:rPr>
            </w:pPr>
            <w:ins w:id="58785" w:author="BigCREditor-RAN4#104-bis" w:date="2022-10-21T15:15:00Z">
              <w:r w:rsidRPr="00020619">
                <w:t>PBCH_RB</w:t>
              </w:r>
            </w:ins>
          </w:p>
        </w:tc>
        <w:tc>
          <w:tcPr>
            <w:tcW w:w="1165" w:type="dxa"/>
            <w:tcBorders>
              <w:top w:val="nil"/>
              <w:left w:val="single" w:sz="4" w:space="0" w:color="auto"/>
              <w:bottom w:val="nil"/>
              <w:right w:val="single" w:sz="4" w:space="0" w:color="auto"/>
            </w:tcBorders>
          </w:tcPr>
          <w:p w14:paraId="1A454AB9" w14:textId="77777777" w:rsidR="0084007D" w:rsidRPr="00020619" w:rsidRDefault="0084007D" w:rsidP="00BB34DD">
            <w:pPr>
              <w:pStyle w:val="TAC"/>
              <w:spacing w:line="256" w:lineRule="auto"/>
              <w:rPr>
                <w:ins w:id="58786" w:author="BigCREditor-RAN4#104-bis" w:date="2022-10-21T15:15:00Z"/>
              </w:rPr>
            </w:pPr>
          </w:p>
        </w:tc>
        <w:tc>
          <w:tcPr>
            <w:tcW w:w="4082" w:type="dxa"/>
            <w:gridSpan w:val="3"/>
            <w:tcBorders>
              <w:top w:val="nil"/>
              <w:left w:val="single" w:sz="4" w:space="0" w:color="auto"/>
              <w:bottom w:val="nil"/>
              <w:right w:val="single" w:sz="4" w:space="0" w:color="auto"/>
            </w:tcBorders>
          </w:tcPr>
          <w:p w14:paraId="6F5059C5" w14:textId="77777777" w:rsidR="0084007D" w:rsidRPr="00020619" w:rsidRDefault="0084007D" w:rsidP="00BB34DD">
            <w:pPr>
              <w:pStyle w:val="TAC"/>
              <w:spacing w:line="256" w:lineRule="auto"/>
              <w:rPr>
                <w:ins w:id="58787" w:author="BigCREditor-RAN4#104-bis" w:date="2022-10-21T15:15:00Z"/>
              </w:rPr>
            </w:pPr>
          </w:p>
        </w:tc>
      </w:tr>
      <w:tr w:rsidR="0084007D" w:rsidRPr="00020619" w14:paraId="1E6D0978" w14:textId="77777777" w:rsidTr="00BB34DD">
        <w:trPr>
          <w:trHeight w:val="187"/>
          <w:ins w:id="58788"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663FBF3E" w14:textId="77777777" w:rsidR="0084007D" w:rsidRPr="00020619" w:rsidRDefault="0084007D" w:rsidP="00BB34DD">
            <w:pPr>
              <w:pStyle w:val="TAL"/>
              <w:spacing w:line="256" w:lineRule="auto"/>
              <w:rPr>
                <w:ins w:id="58789" w:author="BigCREditor-RAN4#104-bis" w:date="2022-10-21T15:15:00Z"/>
              </w:rPr>
            </w:pPr>
            <w:ins w:id="58790" w:author="BigCREditor-RAN4#104-bis" w:date="2022-10-21T15:15:00Z">
              <w:r w:rsidRPr="00020619">
                <w:t>PSS_RA</w:t>
              </w:r>
            </w:ins>
          </w:p>
        </w:tc>
        <w:tc>
          <w:tcPr>
            <w:tcW w:w="1165" w:type="dxa"/>
            <w:tcBorders>
              <w:top w:val="nil"/>
              <w:left w:val="single" w:sz="4" w:space="0" w:color="auto"/>
              <w:bottom w:val="nil"/>
              <w:right w:val="single" w:sz="4" w:space="0" w:color="auto"/>
            </w:tcBorders>
          </w:tcPr>
          <w:p w14:paraId="36989AD8" w14:textId="77777777" w:rsidR="0084007D" w:rsidRPr="00020619" w:rsidRDefault="0084007D" w:rsidP="00BB34DD">
            <w:pPr>
              <w:pStyle w:val="TAC"/>
              <w:spacing w:line="256" w:lineRule="auto"/>
              <w:rPr>
                <w:ins w:id="58791" w:author="BigCREditor-RAN4#104-bis" w:date="2022-10-21T15:15:00Z"/>
              </w:rPr>
            </w:pPr>
          </w:p>
        </w:tc>
        <w:tc>
          <w:tcPr>
            <w:tcW w:w="4082" w:type="dxa"/>
            <w:gridSpan w:val="3"/>
            <w:tcBorders>
              <w:top w:val="nil"/>
              <w:left w:val="single" w:sz="4" w:space="0" w:color="auto"/>
              <w:bottom w:val="nil"/>
              <w:right w:val="single" w:sz="4" w:space="0" w:color="auto"/>
            </w:tcBorders>
          </w:tcPr>
          <w:p w14:paraId="17792AD6" w14:textId="77777777" w:rsidR="0084007D" w:rsidRPr="00020619" w:rsidRDefault="0084007D" w:rsidP="00BB34DD">
            <w:pPr>
              <w:pStyle w:val="TAC"/>
              <w:spacing w:line="256" w:lineRule="auto"/>
              <w:rPr>
                <w:ins w:id="58792" w:author="BigCREditor-RAN4#104-bis" w:date="2022-10-21T15:15:00Z"/>
              </w:rPr>
            </w:pPr>
          </w:p>
        </w:tc>
      </w:tr>
      <w:tr w:rsidR="0084007D" w:rsidRPr="00020619" w14:paraId="5F17F87C" w14:textId="77777777" w:rsidTr="00BB34DD">
        <w:trPr>
          <w:trHeight w:val="187"/>
          <w:ins w:id="58793"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5810FD22" w14:textId="77777777" w:rsidR="0084007D" w:rsidRPr="00020619" w:rsidRDefault="0084007D" w:rsidP="00BB34DD">
            <w:pPr>
              <w:pStyle w:val="TAL"/>
              <w:spacing w:line="256" w:lineRule="auto"/>
              <w:rPr>
                <w:ins w:id="58794" w:author="BigCREditor-RAN4#104-bis" w:date="2022-10-21T15:15:00Z"/>
              </w:rPr>
            </w:pPr>
            <w:ins w:id="58795" w:author="BigCREditor-RAN4#104-bis" w:date="2022-10-21T15:15:00Z">
              <w:r w:rsidRPr="00020619">
                <w:t>SSS_RA</w:t>
              </w:r>
            </w:ins>
          </w:p>
        </w:tc>
        <w:tc>
          <w:tcPr>
            <w:tcW w:w="1165" w:type="dxa"/>
            <w:tcBorders>
              <w:top w:val="nil"/>
              <w:left w:val="single" w:sz="4" w:space="0" w:color="auto"/>
              <w:bottom w:val="nil"/>
              <w:right w:val="single" w:sz="4" w:space="0" w:color="auto"/>
            </w:tcBorders>
          </w:tcPr>
          <w:p w14:paraId="1ECBF891" w14:textId="77777777" w:rsidR="0084007D" w:rsidRPr="00020619" w:rsidRDefault="0084007D" w:rsidP="00BB34DD">
            <w:pPr>
              <w:pStyle w:val="TAC"/>
              <w:spacing w:line="256" w:lineRule="auto"/>
              <w:rPr>
                <w:ins w:id="58796" w:author="BigCREditor-RAN4#104-bis" w:date="2022-10-21T15:15:00Z"/>
              </w:rPr>
            </w:pPr>
          </w:p>
        </w:tc>
        <w:tc>
          <w:tcPr>
            <w:tcW w:w="4082" w:type="dxa"/>
            <w:gridSpan w:val="3"/>
            <w:tcBorders>
              <w:top w:val="nil"/>
              <w:left w:val="single" w:sz="4" w:space="0" w:color="auto"/>
              <w:bottom w:val="nil"/>
              <w:right w:val="single" w:sz="4" w:space="0" w:color="auto"/>
            </w:tcBorders>
          </w:tcPr>
          <w:p w14:paraId="120B85C8" w14:textId="77777777" w:rsidR="0084007D" w:rsidRPr="00020619" w:rsidRDefault="0084007D" w:rsidP="00BB34DD">
            <w:pPr>
              <w:pStyle w:val="TAC"/>
              <w:spacing w:line="256" w:lineRule="auto"/>
              <w:rPr>
                <w:ins w:id="58797" w:author="BigCREditor-RAN4#104-bis" w:date="2022-10-21T15:15:00Z"/>
              </w:rPr>
            </w:pPr>
          </w:p>
        </w:tc>
      </w:tr>
      <w:tr w:rsidR="0084007D" w:rsidRPr="00020619" w14:paraId="340E7C94" w14:textId="77777777" w:rsidTr="00BB34DD">
        <w:trPr>
          <w:trHeight w:val="187"/>
          <w:ins w:id="58798"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35A49B0B" w14:textId="77777777" w:rsidR="0084007D" w:rsidRPr="00020619" w:rsidRDefault="0084007D" w:rsidP="00BB34DD">
            <w:pPr>
              <w:pStyle w:val="TAL"/>
              <w:spacing w:line="256" w:lineRule="auto"/>
              <w:rPr>
                <w:ins w:id="58799" w:author="BigCREditor-RAN4#104-bis" w:date="2022-10-21T15:15:00Z"/>
              </w:rPr>
            </w:pPr>
            <w:ins w:id="58800" w:author="BigCREditor-RAN4#104-bis" w:date="2022-10-21T15:15:00Z">
              <w:r w:rsidRPr="00020619">
                <w:t>PCFICH_RB</w:t>
              </w:r>
            </w:ins>
          </w:p>
        </w:tc>
        <w:tc>
          <w:tcPr>
            <w:tcW w:w="1165" w:type="dxa"/>
            <w:tcBorders>
              <w:top w:val="nil"/>
              <w:left w:val="single" w:sz="4" w:space="0" w:color="auto"/>
              <w:bottom w:val="nil"/>
              <w:right w:val="single" w:sz="4" w:space="0" w:color="auto"/>
            </w:tcBorders>
          </w:tcPr>
          <w:p w14:paraId="06DCC15A" w14:textId="77777777" w:rsidR="0084007D" w:rsidRPr="00020619" w:rsidRDefault="0084007D" w:rsidP="00BB34DD">
            <w:pPr>
              <w:pStyle w:val="TAC"/>
              <w:spacing w:line="256" w:lineRule="auto"/>
              <w:rPr>
                <w:ins w:id="58801" w:author="BigCREditor-RAN4#104-bis" w:date="2022-10-21T15:15:00Z"/>
              </w:rPr>
            </w:pPr>
          </w:p>
        </w:tc>
        <w:tc>
          <w:tcPr>
            <w:tcW w:w="4082" w:type="dxa"/>
            <w:gridSpan w:val="3"/>
            <w:tcBorders>
              <w:top w:val="nil"/>
              <w:left w:val="single" w:sz="4" w:space="0" w:color="auto"/>
              <w:bottom w:val="nil"/>
              <w:right w:val="single" w:sz="4" w:space="0" w:color="auto"/>
            </w:tcBorders>
          </w:tcPr>
          <w:p w14:paraId="5DF250B1" w14:textId="77777777" w:rsidR="0084007D" w:rsidRPr="00020619" w:rsidRDefault="0084007D" w:rsidP="00BB34DD">
            <w:pPr>
              <w:pStyle w:val="TAC"/>
              <w:spacing w:line="256" w:lineRule="auto"/>
              <w:rPr>
                <w:ins w:id="58802" w:author="BigCREditor-RAN4#104-bis" w:date="2022-10-21T15:15:00Z"/>
              </w:rPr>
            </w:pPr>
          </w:p>
        </w:tc>
      </w:tr>
      <w:tr w:rsidR="0084007D" w:rsidRPr="00020619" w14:paraId="3207FF58" w14:textId="77777777" w:rsidTr="00BB34DD">
        <w:trPr>
          <w:trHeight w:val="187"/>
          <w:ins w:id="58803"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2ACE1149" w14:textId="77777777" w:rsidR="0084007D" w:rsidRPr="00020619" w:rsidRDefault="0084007D" w:rsidP="00BB34DD">
            <w:pPr>
              <w:pStyle w:val="TAL"/>
              <w:spacing w:line="256" w:lineRule="auto"/>
              <w:rPr>
                <w:ins w:id="58804" w:author="BigCREditor-RAN4#104-bis" w:date="2022-10-21T15:15:00Z"/>
              </w:rPr>
            </w:pPr>
            <w:ins w:id="58805" w:author="BigCREditor-RAN4#104-bis" w:date="2022-10-21T15:15:00Z">
              <w:r w:rsidRPr="00020619">
                <w:t>PHICH_RA</w:t>
              </w:r>
            </w:ins>
          </w:p>
        </w:tc>
        <w:tc>
          <w:tcPr>
            <w:tcW w:w="1165" w:type="dxa"/>
            <w:tcBorders>
              <w:top w:val="nil"/>
              <w:left w:val="single" w:sz="4" w:space="0" w:color="auto"/>
              <w:bottom w:val="nil"/>
              <w:right w:val="single" w:sz="4" w:space="0" w:color="auto"/>
            </w:tcBorders>
          </w:tcPr>
          <w:p w14:paraId="3E79D6FD" w14:textId="77777777" w:rsidR="0084007D" w:rsidRPr="00020619" w:rsidRDefault="0084007D" w:rsidP="00BB34DD">
            <w:pPr>
              <w:pStyle w:val="TAC"/>
              <w:spacing w:line="256" w:lineRule="auto"/>
              <w:rPr>
                <w:ins w:id="58806" w:author="BigCREditor-RAN4#104-bis" w:date="2022-10-21T15:15:00Z"/>
              </w:rPr>
            </w:pPr>
          </w:p>
        </w:tc>
        <w:tc>
          <w:tcPr>
            <w:tcW w:w="4082" w:type="dxa"/>
            <w:gridSpan w:val="3"/>
            <w:tcBorders>
              <w:top w:val="nil"/>
              <w:left w:val="single" w:sz="4" w:space="0" w:color="auto"/>
              <w:bottom w:val="nil"/>
              <w:right w:val="single" w:sz="4" w:space="0" w:color="auto"/>
            </w:tcBorders>
          </w:tcPr>
          <w:p w14:paraId="63398DF6" w14:textId="77777777" w:rsidR="0084007D" w:rsidRPr="00020619" w:rsidRDefault="0084007D" w:rsidP="00BB34DD">
            <w:pPr>
              <w:pStyle w:val="TAC"/>
              <w:spacing w:line="256" w:lineRule="auto"/>
              <w:rPr>
                <w:ins w:id="58807" w:author="BigCREditor-RAN4#104-bis" w:date="2022-10-21T15:15:00Z"/>
              </w:rPr>
            </w:pPr>
          </w:p>
        </w:tc>
      </w:tr>
      <w:tr w:rsidR="0084007D" w:rsidRPr="00020619" w14:paraId="7E818D5F" w14:textId="77777777" w:rsidTr="00BB34DD">
        <w:trPr>
          <w:trHeight w:val="187"/>
          <w:ins w:id="58808"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77DB98CD" w14:textId="77777777" w:rsidR="0084007D" w:rsidRPr="00020619" w:rsidRDefault="0084007D" w:rsidP="00BB34DD">
            <w:pPr>
              <w:pStyle w:val="TAL"/>
              <w:spacing w:line="256" w:lineRule="auto"/>
              <w:rPr>
                <w:ins w:id="58809" w:author="BigCREditor-RAN4#104-bis" w:date="2022-10-21T15:15:00Z"/>
              </w:rPr>
            </w:pPr>
            <w:ins w:id="58810" w:author="BigCREditor-RAN4#104-bis" w:date="2022-10-21T15:15:00Z">
              <w:r w:rsidRPr="00020619">
                <w:t>PHICH_RB</w:t>
              </w:r>
            </w:ins>
          </w:p>
        </w:tc>
        <w:tc>
          <w:tcPr>
            <w:tcW w:w="1165" w:type="dxa"/>
            <w:tcBorders>
              <w:top w:val="nil"/>
              <w:left w:val="single" w:sz="4" w:space="0" w:color="auto"/>
              <w:bottom w:val="nil"/>
              <w:right w:val="single" w:sz="4" w:space="0" w:color="auto"/>
            </w:tcBorders>
          </w:tcPr>
          <w:p w14:paraId="3E81D567" w14:textId="77777777" w:rsidR="0084007D" w:rsidRPr="00020619" w:rsidRDefault="0084007D" w:rsidP="00BB34DD">
            <w:pPr>
              <w:pStyle w:val="TAC"/>
              <w:spacing w:line="256" w:lineRule="auto"/>
              <w:rPr>
                <w:ins w:id="58811" w:author="BigCREditor-RAN4#104-bis" w:date="2022-10-21T15:15:00Z"/>
              </w:rPr>
            </w:pPr>
          </w:p>
        </w:tc>
        <w:tc>
          <w:tcPr>
            <w:tcW w:w="4082" w:type="dxa"/>
            <w:gridSpan w:val="3"/>
            <w:tcBorders>
              <w:top w:val="nil"/>
              <w:left w:val="single" w:sz="4" w:space="0" w:color="auto"/>
              <w:bottom w:val="nil"/>
              <w:right w:val="single" w:sz="4" w:space="0" w:color="auto"/>
            </w:tcBorders>
          </w:tcPr>
          <w:p w14:paraId="15E49DAC" w14:textId="77777777" w:rsidR="0084007D" w:rsidRPr="00020619" w:rsidRDefault="0084007D" w:rsidP="00BB34DD">
            <w:pPr>
              <w:pStyle w:val="TAC"/>
              <w:spacing w:line="256" w:lineRule="auto"/>
              <w:rPr>
                <w:ins w:id="58812" w:author="BigCREditor-RAN4#104-bis" w:date="2022-10-21T15:15:00Z"/>
              </w:rPr>
            </w:pPr>
          </w:p>
        </w:tc>
      </w:tr>
      <w:tr w:rsidR="0084007D" w:rsidRPr="00020619" w14:paraId="751C8DB6" w14:textId="77777777" w:rsidTr="00BB34DD">
        <w:trPr>
          <w:trHeight w:val="187"/>
          <w:ins w:id="58813"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4B197710" w14:textId="77777777" w:rsidR="0084007D" w:rsidRPr="00020619" w:rsidRDefault="0084007D" w:rsidP="00BB34DD">
            <w:pPr>
              <w:pStyle w:val="TAL"/>
              <w:spacing w:line="256" w:lineRule="auto"/>
              <w:rPr>
                <w:ins w:id="58814" w:author="BigCREditor-RAN4#104-bis" w:date="2022-10-21T15:15:00Z"/>
              </w:rPr>
            </w:pPr>
            <w:ins w:id="58815" w:author="BigCREditor-RAN4#104-bis" w:date="2022-10-21T15:15:00Z">
              <w:r w:rsidRPr="00020619">
                <w:t>PDCCH_RA</w:t>
              </w:r>
            </w:ins>
          </w:p>
        </w:tc>
        <w:tc>
          <w:tcPr>
            <w:tcW w:w="1165" w:type="dxa"/>
            <w:tcBorders>
              <w:top w:val="nil"/>
              <w:left w:val="single" w:sz="4" w:space="0" w:color="auto"/>
              <w:bottom w:val="nil"/>
              <w:right w:val="single" w:sz="4" w:space="0" w:color="auto"/>
            </w:tcBorders>
          </w:tcPr>
          <w:p w14:paraId="2AF97CE7" w14:textId="77777777" w:rsidR="0084007D" w:rsidRPr="00020619" w:rsidRDefault="0084007D" w:rsidP="00BB34DD">
            <w:pPr>
              <w:pStyle w:val="TAC"/>
              <w:spacing w:line="256" w:lineRule="auto"/>
              <w:rPr>
                <w:ins w:id="58816" w:author="BigCREditor-RAN4#104-bis" w:date="2022-10-21T15:15:00Z"/>
              </w:rPr>
            </w:pPr>
          </w:p>
        </w:tc>
        <w:tc>
          <w:tcPr>
            <w:tcW w:w="4082" w:type="dxa"/>
            <w:gridSpan w:val="3"/>
            <w:tcBorders>
              <w:top w:val="nil"/>
              <w:left w:val="single" w:sz="4" w:space="0" w:color="auto"/>
              <w:bottom w:val="nil"/>
              <w:right w:val="single" w:sz="4" w:space="0" w:color="auto"/>
            </w:tcBorders>
          </w:tcPr>
          <w:p w14:paraId="40396676" w14:textId="77777777" w:rsidR="0084007D" w:rsidRPr="00020619" w:rsidRDefault="0084007D" w:rsidP="00BB34DD">
            <w:pPr>
              <w:pStyle w:val="TAC"/>
              <w:spacing w:line="256" w:lineRule="auto"/>
              <w:rPr>
                <w:ins w:id="58817" w:author="BigCREditor-RAN4#104-bis" w:date="2022-10-21T15:15:00Z"/>
              </w:rPr>
            </w:pPr>
          </w:p>
        </w:tc>
      </w:tr>
      <w:tr w:rsidR="0084007D" w:rsidRPr="00020619" w14:paraId="27960AF9" w14:textId="77777777" w:rsidTr="00BB34DD">
        <w:trPr>
          <w:trHeight w:val="187"/>
          <w:ins w:id="58818"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63757EF1" w14:textId="77777777" w:rsidR="0084007D" w:rsidRPr="00020619" w:rsidRDefault="0084007D" w:rsidP="00BB34DD">
            <w:pPr>
              <w:pStyle w:val="TAL"/>
              <w:spacing w:line="256" w:lineRule="auto"/>
              <w:rPr>
                <w:ins w:id="58819" w:author="BigCREditor-RAN4#104-bis" w:date="2022-10-21T15:15:00Z"/>
              </w:rPr>
            </w:pPr>
            <w:ins w:id="58820" w:author="BigCREditor-RAN4#104-bis" w:date="2022-10-21T15:15:00Z">
              <w:r w:rsidRPr="00020619">
                <w:t>PDCCH_RB</w:t>
              </w:r>
            </w:ins>
          </w:p>
        </w:tc>
        <w:tc>
          <w:tcPr>
            <w:tcW w:w="1165" w:type="dxa"/>
            <w:tcBorders>
              <w:top w:val="nil"/>
              <w:left w:val="single" w:sz="4" w:space="0" w:color="auto"/>
              <w:bottom w:val="nil"/>
              <w:right w:val="single" w:sz="4" w:space="0" w:color="auto"/>
            </w:tcBorders>
          </w:tcPr>
          <w:p w14:paraId="2D93DF42" w14:textId="77777777" w:rsidR="0084007D" w:rsidRPr="00020619" w:rsidRDefault="0084007D" w:rsidP="00BB34DD">
            <w:pPr>
              <w:pStyle w:val="TAC"/>
              <w:spacing w:line="256" w:lineRule="auto"/>
              <w:rPr>
                <w:ins w:id="58821" w:author="BigCREditor-RAN4#104-bis" w:date="2022-10-21T15:15:00Z"/>
              </w:rPr>
            </w:pPr>
          </w:p>
        </w:tc>
        <w:tc>
          <w:tcPr>
            <w:tcW w:w="4082" w:type="dxa"/>
            <w:gridSpan w:val="3"/>
            <w:tcBorders>
              <w:top w:val="nil"/>
              <w:left w:val="single" w:sz="4" w:space="0" w:color="auto"/>
              <w:bottom w:val="nil"/>
              <w:right w:val="single" w:sz="4" w:space="0" w:color="auto"/>
            </w:tcBorders>
          </w:tcPr>
          <w:p w14:paraId="1CE8BC8C" w14:textId="77777777" w:rsidR="0084007D" w:rsidRPr="00020619" w:rsidRDefault="0084007D" w:rsidP="00BB34DD">
            <w:pPr>
              <w:pStyle w:val="TAC"/>
              <w:spacing w:line="256" w:lineRule="auto"/>
              <w:rPr>
                <w:ins w:id="58822" w:author="BigCREditor-RAN4#104-bis" w:date="2022-10-21T15:15:00Z"/>
              </w:rPr>
            </w:pPr>
          </w:p>
        </w:tc>
      </w:tr>
      <w:tr w:rsidR="0084007D" w:rsidRPr="00020619" w14:paraId="0EB90CD4" w14:textId="77777777" w:rsidTr="00BB34DD">
        <w:trPr>
          <w:trHeight w:val="187"/>
          <w:ins w:id="58823"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422FAA34" w14:textId="77777777" w:rsidR="0084007D" w:rsidRPr="00020619" w:rsidRDefault="0084007D" w:rsidP="00BB34DD">
            <w:pPr>
              <w:pStyle w:val="TAL"/>
              <w:spacing w:line="256" w:lineRule="auto"/>
              <w:rPr>
                <w:ins w:id="58824" w:author="BigCREditor-RAN4#104-bis" w:date="2022-10-21T15:15:00Z"/>
              </w:rPr>
            </w:pPr>
            <w:ins w:id="58825" w:author="BigCREditor-RAN4#104-bis" w:date="2022-10-21T15:15:00Z">
              <w:r w:rsidRPr="00020619">
                <w:t>PDSCH_RA</w:t>
              </w:r>
            </w:ins>
          </w:p>
        </w:tc>
        <w:tc>
          <w:tcPr>
            <w:tcW w:w="1165" w:type="dxa"/>
            <w:tcBorders>
              <w:top w:val="nil"/>
              <w:left w:val="single" w:sz="4" w:space="0" w:color="auto"/>
              <w:bottom w:val="nil"/>
              <w:right w:val="single" w:sz="4" w:space="0" w:color="auto"/>
            </w:tcBorders>
          </w:tcPr>
          <w:p w14:paraId="39A16C20" w14:textId="77777777" w:rsidR="0084007D" w:rsidRPr="00020619" w:rsidRDefault="0084007D" w:rsidP="00BB34DD">
            <w:pPr>
              <w:pStyle w:val="TAC"/>
              <w:spacing w:line="256" w:lineRule="auto"/>
              <w:rPr>
                <w:ins w:id="58826" w:author="BigCREditor-RAN4#104-bis" w:date="2022-10-21T15:15:00Z"/>
              </w:rPr>
            </w:pPr>
          </w:p>
        </w:tc>
        <w:tc>
          <w:tcPr>
            <w:tcW w:w="4082" w:type="dxa"/>
            <w:gridSpan w:val="3"/>
            <w:tcBorders>
              <w:top w:val="nil"/>
              <w:left w:val="single" w:sz="4" w:space="0" w:color="auto"/>
              <w:bottom w:val="nil"/>
              <w:right w:val="single" w:sz="4" w:space="0" w:color="auto"/>
            </w:tcBorders>
          </w:tcPr>
          <w:p w14:paraId="00BDDC4C" w14:textId="77777777" w:rsidR="0084007D" w:rsidRPr="00020619" w:rsidRDefault="0084007D" w:rsidP="00BB34DD">
            <w:pPr>
              <w:pStyle w:val="TAC"/>
              <w:spacing w:line="256" w:lineRule="auto"/>
              <w:rPr>
                <w:ins w:id="58827" w:author="BigCREditor-RAN4#104-bis" w:date="2022-10-21T15:15:00Z"/>
              </w:rPr>
            </w:pPr>
          </w:p>
        </w:tc>
      </w:tr>
      <w:tr w:rsidR="0084007D" w:rsidRPr="00020619" w14:paraId="1047D9A7" w14:textId="77777777" w:rsidTr="00BB34DD">
        <w:trPr>
          <w:trHeight w:val="187"/>
          <w:ins w:id="58828"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6C2DE3DA" w14:textId="77777777" w:rsidR="0084007D" w:rsidRPr="00020619" w:rsidRDefault="0084007D" w:rsidP="00BB34DD">
            <w:pPr>
              <w:pStyle w:val="TAL"/>
              <w:spacing w:line="256" w:lineRule="auto"/>
              <w:rPr>
                <w:ins w:id="58829" w:author="BigCREditor-RAN4#104-bis" w:date="2022-10-21T15:15:00Z"/>
              </w:rPr>
            </w:pPr>
            <w:ins w:id="58830" w:author="BigCREditor-RAN4#104-bis" w:date="2022-10-21T15:15:00Z">
              <w:r w:rsidRPr="00020619">
                <w:t>PDSCH_RB</w:t>
              </w:r>
            </w:ins>
          </w:p>
        </w:tc>
        <w:tc>
          <w:tcPr>
            <w:tcW w:w="1165" w:type="dxa"/>
            <w:tcBorders>
              <w:top w:val="nil"/>
              <w:left w:val="single" w:sz="4" w:space="0" w:color="auto"/>
              <w:bottom w:val="nil"/>
              <w:right w:val="single" w:sz="4" w:space="0" w:color="auto"/>
            </w:tcBorders>
          </w:tcPr>
          <w:p w14:paraId="378B0870" w14:textId="77777777" w:rsidR="0084007D" w:rsidRPr="00020619" w:rsidRDefault="0084007D" w:rsidP="00BB34DD">
            <w:pPr>
              <w:pStyle w:val="TAC"/>
              <w:spacing w:line="256" w:lineRule="auto"/>
              <w:rPr>
                <w:ins w:id="58831" w:author="BigCREditor-RAN4#104-bis" w:date="2022-10-21T15:15:00Z"/>
              </w:rPr>
            </w:pPr>
          </w:p>
        </w:tc>
        <w:tc>
          <w:tcPr>
            <w:tcW w:w="4082" w:type="dxa"/>
            <w:gridSpan w:val="3"/>
            <w:tcBorders>
              <w:top w:val="nil"/>
              <w:left w:val="single" w:sz="4" w:space="0" w:color="auto"/>
              <w:bottom w:val="nil"/>
              <w:right w:val="single" w:sz="4" w:space="0" w:color="auto"/>
            </w:tcBorders>
          </w:tcPr>
          <w:p w14:paraId="6BCF71A6" w14:textId="77777777" w:rsidR="0084007D" w:rsidRPr="00020619" w:rsidRDefault="0084007D" w:rsidP="00BB34DD">
            <w:pPr>
              <w:pStyle w:val="TAC"/>
              <w:spacing w:line="256" w:lineRule="auto"/>
              <w:rPr>
                <w:ins w:id="58832" w:author="BigCREditor-RAN4#104-bis" w:date="2022-10-21T15:15:00Z"/>
              </w:rPr>
            </w:pPr>
          </w:p>
        </w:tc>
      </w:tr>
      <w:tr w:rsidR="0084007D" w:rsidRPr="00020619" w14:paraId="26F63374" w14:textId="77777777" w:rsidTr="00BB34DD">
        <w:trPr>
          <w:trHeight w:val="187"/>
          <w:ins w:id="58833"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2F75A852" w14:textId="77777777" w:rsidR="0084007D" w:rsidRPr="00020619" w:rsidRDefault="0084007D" w:rsidP="00BB34DD">
            <w:pPr>
              <w:pStyle w:val="TAL"/>
              <w:spacing w:line="256" w:lineRule="auto"/>
              <w:rPr>
                <w:ins w:id="58834" w:author="BigCREditor-RAN4#104-bis" w:date="2022-10-21T15:15:00Z"/>
              </w:rPr>
            </w:pPr>
            <w:ins w:id="58835" w:author="BigCREditor-RAN4#104-bis" w:date="2022-10-21T15:15:00Z">
              <w:r w:rsidRPr="00020619">
                <w:t>OCNG_RA</w:t>
              </w:r>
              <w:r w:rsidRPr="00020619">
                <w:rPr>
                  <w:rFonts w:eastAsia="Calibri"/>
                  <w:vertAlign w:val="superscript"/>
                </w:rPr>
                <w:t>Note3</w:t>
              </w:r>
            </w:ins>
          </w:p>
        </w:tc>
        <w:tc>
          <w:tcPr>
            <w:tcW w:w="1165" w:type="dxa"/>
            <w:tcBorders>
              <w:top w:val="nil"/>
              <w:left w:val="single" w:sz="4" w:space="0" w:color="auto"/>
              <w:bottom w:val="nil"/>
              <w:right w:val="single" w:sz="4" w:space="0" w:color="auto"/>
            </w:tcBorders>
          </w:tcPr>
          <w:p w14:paraId="4FC724A9" w14:textId="77777777" w:rsidR="0084007D" w:rsidRPr="00020619" w:rsidRDefault="0084007D" w:rsidP="00BB34DD">
            <w:pPr>
              <w:pStyle w:val="TAC"/>
              <w:spacing w:line="256" w:lineRule="auto"/>
              <w:rPr>
                <w:ins w:id="58836" w:author="BigCREditor-RAN4#104-bis" w:date="2022-10-21T15:15:00Z"/>
              </w:rPr>
            </w:pPr>
          </w:p>
        </w:tc>
        <w:tc>
          <w:tcPr>
            <w:tcW w:w="4082" w:type="dxa"/>
            <w:gridSpan w:val="3"/>
            <w:tcBorders>
              <w:top w:val="nil"/>
              <w:left w:val="single" w:sz="4" w:space="0" w:color="auto"/>
              <w:bottom w:val="nil"/>
              <w:right w:val="single" w:sz="4" w:space="0" w:color="auto"/>
            </w:tcBorders>
          </w:tcPr>
          <w:p w14:paraId="25D63D30" w14:textId="77777777" w:rsidR="0084007D" w:rsidRPr="00020619" w:rsidRDefault="0084007D" w:rsidP="00BB34DD">
            <w:pPr>
              <w:pStyle w:val="TAC"/>
              <w:spacing w:line="256" w:lineRule="auto"/>
              <w:rPr>
                <w:ins w:id="58837" w:author="BigCREditor-RAN4#104-bis" w:date="2022-10-21T15:15:00Z"/>
              </w:rPr>
            </w:pPr>
          </w:p>
        </w:tc>
      </w:tr>
      <w:tr w:rsidR="0084007D" w:rsidRPr="00020619" w14:paraId="09D44C9B" w14:textId="77777777" w:rsidTr="00BB34DD">
        <w:trPr>
          <w:trHeight w:val="187"/>
          <w:ins w:id="58838"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4E20BAE3" w14:textId="77777777" w:rsidR="0084007D" w:rsidRPr="00020619" w:rsidRDefault="0084007D" w:rsidP="00BB34DD">
            <w:pPr>
              <w:pStyle w:val="TAL"/>
              <w:spacing w:line="256" w:lineRule="auto"/>
              <w:rPr>
                <w:ins w:id="58839" w:author="BigCREditor-RAN4#104-bis" w:date="2022-10-21T15:15:00Z"/>
              </w:rPr>
            </w:pPr>
            <w:ins w:id="58840" w:author="BigCREditor-RAN4#104-bis" w:date="2022-10-21T15:15:00Z">
              <w:r w:rsidRPr="00020619">
                <w:t>OCNG_RB</w:t>
              </w:r>
              <w:r w:rsidRPr="00020619">
                <w:rPr>
                  <w:rFonts w:eastAsia="Calibri"/>
                  <w:vertAlign w:val="superscript"/>
                </w:rPr>
                <w:t>Note3</w:t>
              </w:r>
            </w:ins>
          </w:p>
        </w:tc>
        <w:tc>
          <w:tcPr>
            <w:tcW w:w="1165" w:type="dxa"/>
            <w:tcBorders>
              <w:top w:val="nil"/>
              <w:left w:val="single" w:sz="4" w:space="0" w:color="auto"/>
              <w:bottom w:val="single" w:sz="4" w:space="0" w:color="auto"/>
              <w:right w:val="single" w:sz="4" w:space="0" w:color="auto"/>
            </w:tcBorders>
          </w:tcPr>
          <w:p w14:paraId="58AE76D2" w14:textId="77777777" w:rsidR="0084007D" w:rsidRPr="00020619" w:rsidRDefault="0084007D" w:rsidP="00BB34DD">
            <w:pPr>
              <w:pStyle w:val="TAC"/>
              <w:spacing w:line="256" w:lineRule="auto"/>
              <w:rPr>
                <w:ins w:id="58841" w:author="BigCREditor-RAN4#104-bis" w:date="2022-10-21T15:15:00Z"/>
              </w:rPr>
            </w:pPr>
          </w:p>
        </w:tc>
        <w:tc>
          <w:tcPr>
            <w:tcW w:w="4082" w:type="dxa"/>
            <w:gridSpan w:val="3"/>
            <w:tcBorders>
              <w:top w:val="nil"/>
              <w:left w:val="single" w:sz="4" w:space="0" w:color="auto"/>
              <w:bottom w:val="single" w:sz="4" w:space="0" w:color="auto"/>
              <w:right w:val="single" w:sz="4" w:space="0" w:color="auto"/>
            </w:tcBorders>
          </w:tcPr>
          <w:p w14:paraId="381146C2" w14:textId="77777777" w:rsidR="0084007D" w:rsidRPr="00020619" w:rsidRDefault="0084007D" w:rsidP="00BB34DD">
            <w:pPr>
              <w:pStyle w:val="TAC"/>
              <w:spacing w:line="256" w:lineRule="auto"/>
              <w:rPr>
                <w:ins w:id="58842" w:author="BigCREditor-RAN4#104-bis" w:date="2022-10-21T15:15:00Z"/>
              </w:rPr>
            </w:pPr>
          </w:p>
        </w:tc>
      </w:tr>
      <w:tr w:rsidR="0084007D" w:rsidRPr="00020619" w14:paraId="2CD24854" w14:textId="77777777" w:rsidTr="00BB34DD">
        <w:trPr>
          <w:trHeight w:val="187"/>
          <w:ins w:id="58843" w:author="BigCREditor-RAN4#104-bis" w:date="2022-10-21T15:15:00Z"/>
        </w:trPr>
        <w:tc>
          <w:tcPr>
            <w:tcW w:w="2297" w:type="dxa"/>
            <w:tcBorders>
              <w:top w:val="single" w:sz="4" w:space="0" w:color="auto"/>
              <w:left w:val="single" w:sz="4" w:space="0" w:color="auto"/>
              <w:bottom w:val="nil"/>
              <w:right w:val="single" w:sz="4" w:space="0" w:color="auto"/>
            </w:tcBorders>
            <w:hideMark/>
          </w:tcPr>
          <w:p w14:paraId="308B9EC4" w14:textId="77777777" w:rsidR="0084007D" w:rsidRPr="00020619" w:rsidRDefault="0084007D" w:rsidP="00BB34DD">
            <w:pPr>
              <w:pStyle w:val="TAL"/>
              <w:spacing w:line="256" w:lineRule="auto"/>
              <w:rPr>
                <w:ins w:id="58844" w:author="BigCREditor-RAN4#104-bis" w:date="2022-10-21T15:15:00Z"/>
                <w:vertAlign w:val="superscript"/>
              </w:rPr>
            </w:pPr>
            <w:ins w:id="58845" w:author="BigCREditor-RAN4#104-bis" w:date="2022-10-21T15:15:00Z">
              <w:r w:rsidRPr="00020619">
                <w:rPr>
                  <w:rFonts w:eastAsia="Calibri"/>
                </w:rPr>
                <w:t>N</w:t>
              </w:r>
              <w:r w:rsidRPr="00020619">
                <w:rPr>
                  <w:rFonts w:eastAsia="Calibri"/>
                  <w:vertAlign w:val="subscript"/>
                </w:rPr>
                <w:t>oc</w:t>
              </w:r>
              <w:r w:rsidRPr="00020619">
                <w:rPr>
                  <w:rFonts w:eastAsia="Calibri"/>
                  <w:vertAlign w:val="superscript"/>
                </w:rPr>
                <w:t>Note4</w:t>
              </w:r>
            </w:ins>
          </w:p>
        </w:tc>
        <w:tc>
          <w:tcPr>
            <w:tcW w:w="2095" w:type="dxa"/>
            <w:tcBorders>
              <w:top w:val="single" w:sz="4" w:space="0" w:color="auto"/>
              <w:left w:val="single" w:sz="4" w:space="0" w:color="auto"/>
              <w:bottom w:val="single" w:sz="4" w:space="0" w:color="auto"/>
              <w:right w:val="single" w:sz="4" w:space="0" w:color="auto"/>
            </w:tcBorders>
            <w:hideMark/>
          </w:tcPr>
          <w:p w14:paraId="7756917A" w14:textId="77777777" w:rsidR="0084007D" w:rsidRPr="00020619" w:rsidRDefault="0084007D" w:rsidP="00BB34DD">
            <w:pPr>
              <w:pStyle w:val="TAL"/>
              <w:spacing w:line="256" w:lineRule="auto"/>
              <w:rPr>
                <w:ins w:id="58846" w:author="BigCREditor-RAN4#104-bis" w:date="2022-10-21T15:15:00Z"/>
                <w:rFonts w:cs="Arial"/>
                <w:lang w:eastAsia="zh-CN"/>
              </w:rPr>
            </w:pPr>
            <w:ins w:id="58847" w:author="BigCREditor-RAN4#104-bis" w:date="2022-10-21T15:15: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165" w:type="dxa"/>
            <w:tcBorders>
              <w:top w:val="single" w:sz="4" w:space="0" w:color="auto"/>
              <w:left w:val="single" w:sz="4" w:space="0" w:color="auto"/>
              <w:bottom w:val="nil"/>
              <w:right w:val="single" w:sz="4" w:space="0" w:color="auto"/>
            </w:tcBorders>
            <w:hideMark/>
          </w:tcPr>
          <w:p w14:paraId="4F17F213" w14:textId="77777777" w:rsidR="0084007D" w:rsidRPr="00020619" w:rsidRDefault="0084007D" w:rsidP="00BB34DD">
            <w:pPr>
              <w:pStyle w:val="TAC"/>
              <w:spacing w:line="256" w:lineRule="auto"/>
              <w:rPr>
                <w:ins w:id="58848" w:author="BigCREditor-RAN4#104-bis" w:date="2022-10-21T15:15:00Z"/>
                <w:lang w:eastAsia="en-GB"/>
              </w:rPr>
            </w:pPr>
            <w:ins w:id="58849" w:author="BigCREditor-RAN4#104-bis" w:date="2022-10-21T15:15:00Z">
              <w:r w:rsidRPr="00020619">
                <w:t>dBm/15kHz</w:t>
              </w:r>
            </w:ins>
          </w:p>
        </w:tc>
        <w:tc>
          <w:tcPr>
            <w:tcW w:w="1360" w:type="dxa"/>
            <w:tcBorders>
              <w:top w:val="single" w:sz="4" w:space="0" w:color="auto"/>
              <w:left w:val="single" w:sz="4" w:space="0" w:color="auto"/>
              <w:bottom w:val="nil"/>
              <w:right w:val="single" w:sz="4" w:space="0" w:color="auto"/>
            </w:tcBorders>
            <w:hideMark/>
          </w:tcPr>
          <w:p w14:paraId="64AEAD60" w14:textId="77777777" w:rsidR="0084007D" w:rsidRPr="00020619" w:rsidRDefault="0084007D" w:rsidP="00BB34DD">
            <w:pPr>
              <w:pStyle w:val="TAC"/>
              <w:spacing w:line="256" w:lineRule="auto"/>
              <w:rPr>
                <w:ins w:id="58850" w:author="BigCREditor-RAN4#104-bis" w:date="2022-10-21T15:15:00Z"/>
                <w:rFonts w:cs="Arial"/>
              </w:rPr>
            </w:pPr>
            <w:ins w:id="58851" w:author="BigCREditor-RAN4#104-bis" w:date="2022-10-21T15:15:00Z">
              <w:r w:rsidRPr="00020619">
                <w:rPr>
                  <w:rFonts w:cs="Arial"/>
                  <w:sz w:val="16"/>
                  <w:szCs w:val="16"/>
                </w:rPr>
                <w:t>-83</w:t>
              </w:r>
            </w:ins>
          </w:p>
        </w:tc>
        <w:tc>
          <w:tcPr>
            <w:tcW w:w="1361" w:type="dxa"/>
            <w:tcBorders>
              <w:top w:val="single" w:sz="4" w:space="0" w:color="auto"/>
              <w:left w:val="single" w:sz="4" w:space="0" w:color="auto"/>
              <w:bottom w:val="nil"/>
              <w:right w:val="single" w:sz="4" w:space="0" w:color="auto"/>
            </w:tcBorders>
            <w:hideMark/>
          </w:tcPr>
          <w:p w14:paraId="1C3E19FD" w14:textId="77777777" w:rsidR="0084007D" w:rsidRPr="00020619" w:rsidRDefault="0084007D" w:rsidP="00BB34DD">
            <w:pPr>
              <w:pStyle w:val="TAC"/>
              <w:spacing w:line="256" w:lineRule="auto"/>
              <w:rPr>
                <w:ins w:id="58852" w:author="BigCREditor-RAN4#104-bis" w:date="2022-10-21T15:15:00Z"/>
                <w:rFonts w:cs="Arial"/>
              </w:rPr>
            </w:pPr>
            <w:ins w:id="58853" w:author="BigCREditor-RAN4#104-bis" w:date="2022-10-21T15:15:00Z">
              <w:r w:rsidRPr="00020619">
                <w:rPr>
                  <w:rFonts w:cs="Arial"/>
                  <w:sz w:val="16"/>
                  <w:szCs w:val="16"/>
                </w:rPr>
                <w:t>-104.70</w:t>
              </w:r>
            </w:ins>
          </w:p>
        </w:tc>
        <w:tc>
          <w:tcPr>
            <w:tcW w:w="1361" w:type="dxa"/>
            <w:tcBorders>
              <w:top w:val="single" w:sz="4" w:space="0" w:color="auto"/>
              <w:left w:val="single" w:sz="4" w:space="0" w:color="auto"/>
              <w:bottom w:val="single" w:sz="4" w:space="0" w:color="auto"/>
              <w:right w:val="single" w:sz="4" w:space="0" w:color="auto"/>
            </w:tcBorders>
            <w:hideMark/>
          </w:tcPr>
          <w:p w14:paraId="1577B7C9" w14:textId="77777777" w:rsidR="0084007D" w:rsidRPr="00020619" w:rsidRDefault="0084007D" w:rsidP="00BB34DD">
            <w:pPr>
              <w:pStyle w:val="TAC"/>
              <w:spacing w:line="256" w:lineRule="auto"/>
              <w:rPr>
                <w:ins w:id="58854" w:author="BigCREditor-RAN4#104-bis" w:date="2022-10-21T15:15:00Z"/>
                <w:rFonts w:cs="Arial"/>
              </w:rPr>
            </w:pPr>
            <w:ins w:id="58855" w:author="BigCREditor-RAN4#104-bis" w:date="2022-10-21T15:15:00Z">
              <w:r w:rsidRPr="00020619">
                <w:rPr>
                  <w:rFonts w:cs="Arial"/>
                </w:rPr>
                <w:t>-119.5</w:t>
              </w:r>
            </w:ins>
          </w:p>
        </w:tc>
      </w:tr>
      <w:tr w:rsidR="0084007D" w:rsidRPr="00020619" w14:paraId="24EDF1EA" w14:textId="77777777" w:rsidTr="00BB34DD">
        <w:trPr>
          <w:trHeight w:val="187"/>
          <w:ins w:id="58856" w:author="BigCREditor-RAN4#104-bis" w:date="2022-10-21T15:15:00Z"/>
        </w:trPr>
        <w:tc>
          <w:tcPr>
            <w:tcW w:w="2297" w:type="dxa"/>
            <w:tcBorders>
              <w:top w:val="nil"/>
              <w:left w:val="single" w:sz="4" w:space="0" w:color="auto"/>
              <w:bottom w:val="nil"/>
              <w:right w:val="single" w:sz="4" w:space="0" w:color="auto"/>
            </w:tcBorders>
          </w:tcPr>
          <w:p w14:paraId="1A2D7BBC" w14:textId="77777777" w:rsidR="0084007D" w:rsidRPr="00020619" w:rsidRDefault="0084007D" w:rsidP="00BB34DD">
            <w:pPr>
              <w:pStyle w:val="TAL"/>
              <w:spacing w:line="256" w:lineRule="auto"/>
              <w:rPr>
                <w:ins w:id="58857" w:author="BigCREditor-RAN4#104-bis" w:date="2022-10-21T15:15: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5DF09E22" w14:textId="77777777" w:rsidR="0084007D" w:rsidRPr="00020619" w:rsidRDefault="0084007D" w:rsidP="00BB34DD">
            <w:pPr>
              <w:pStyle w:val="TAL"/>
              <w:spacing w:line="256" w:lineRule="auto"/>
              <w:rPr>
                <w:ins w:id="58858" w:author="BigCREditor-RAN4#104-bis" w:date="2022-10-21T15:15:00Z"/>
                <w:rFonts w:cs="Arial"/>
                <w:lang w:eastAsia="ja-JP"/>
              </w:rPr>
            </w:pPr>
            <w:ins w:id="58859" w:author="BigCREditor-RAN4#104-bis" w:date="2022-10-21T15:15: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165" w:type="dxa"/>
            <w:tcBorders>
              <w:top w:val="nil"/>
              <w:left w:val="single" w:sz="4" w:space="0" w:color="auto"/>
              <w:bottom w:val="nil"/>
              <w:right w:val="single" w:sz="4" w:space="0" w:color="auto"/>
            </w:tcBorders>
          </w:tcPr>
          <w:p w14:paraId="72EF5916" w14:textId="77777777" w:rsidR="0084007D" w:rsidRPr="00020619" w:rsidRDefault="0084007D" w:rsidP="00BB34DD">
            <w:pPr>
              <w:pStyle w:val="TAC"/>
              <w:spacing w:line="256" w:lineRule="auto"/>
              <w:rPr>
                <w:ins w:id="58860" w:author="BigCREditor-RAN4#104-bis" w:date="2022-10-21T15:15:00Z"/>
                <w:lang w:eastAsia="en-GB"/>
              </w:rPr>
            </w:pPr>
          </w:p>
        </w:tc>
        <w:tc>
          <w:tcPr>
            <w:tcW w:w="1360" w:type="dxa"/>
            <w:tcBorders>
              <w:top w:val="nil"/>
              <w:left w:val="single" w:sz="4" w:space="0" w:color="auto"/>
              <w:bottom w:val="nil"/>
              <w:right w:val="single" w:sz="4" w:space="0" w:color="auto"/>
            </w:tcBorders>
          </w:tcPr>
          <w:p w14:paraId="63399FEB" w14:textId="77777777" w:rsidR="0084007D" w:rsidRPr="00020619" w:rsidRDefault="0084007D" w:rsidP="00BB34DD">
            <w:pPr>
              <w:pStyle w:val="TAC"/>
              <w:spacing w:line="256" w:lineRule="auto"/>
              <w:rPr>
                <w:ins w:id="58861" w:author="BigCREditor-RAN4#104-bis" w:date="2022-10-21T15:15:00Z"/>
                <w:rFonts w:cs="Arial"/>
              </w:rPr>
            </w:pPr>
          </w:p>
        </w:tc>
        <w:tc>
          <w:tcPr>
            <w:tcW w:w="1361" w:type="dxa"/>
            <w:tcBorders>
              <w:top w:val="nil"/>
              <w:left w:val="single" w:sz="4" w:space="0" w:color="auto"/>
              <w:bottom w:val="nil"/>
              <w:right w:val="single" w:sz="4" w:space="0" w:color="auto"/>
            </w:tcBorders>
          </w:tcPr>
          <w:p w14:paraId="34B8EF2F" w14:textId="77777777" w:rsidR="0084007D" w:rsidRPr="00020619" w:rsidRDefault="0084007D" w:rsidP="00BB34DD">
            <w:pPr>
              <w:pStyle w:val="TAC"/>
              <w:spacing w:line="256" w:lineRule="auto"/>
              <w:rPr>
                <w:ins w:id="58862"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5BCBEBC" w14:textId="77777777" w:rsidR="0084007D" w:rsidRPr="00020619" w:rsidRDefault="0084007D" w:rsidP="00BB34DD">
            <w:pPr>
              <w:pStyle w:val="TAC"/>
              <w:spacing w:line="256" w:lineRule="auto"/>
              <w:rPr>
                <w:ins w:id="58863" w:author="BigCREditor-RAN4#104-bis" w:date="2022-10-21T15:15:00Z"/>
                <w:rFonts w:cs="Arial"/>
              </w:rPr>
            </w:pPr>
            <w:ins w:id="58864" w:author="BigCREditor-RAN4#104-bis" w:date="2022-10-21T15:15:00Z">
              <w:r w:rsidRPr="00020619">
                <w:rPr>
                  <w:rFonts w:cs="Arial"/>
                </w:rPr>
                <w:t>-119</w:t>
              </w:r>
            </w:ins>
          </w:p>
        </w:tc>
      </w:tr>
      <w:tr w:rsidR="0084007D" w:rsidRPr="00020619" w14:paraId="64478E30" w14:textId="77777777" w:rsidTr="00BB34DD">
        <w:trPr>
          <w:trHeight w:val="187"/>
          <w:ins w:id="58865" w:author="BigCREditor-RAN4#104-bis" w:date="2022-10-21T15:15:00Z"/>
        </w:trPr>
        <w:tc>
          <w:tcPr>
            <w:tcW w:w="2297" w:type="dxa"/>
            <w:tcBorders>
              <w:top w:val="nil"/>
              <w:left w:val="single" w:sz="4" w:space="0" w:color="auto"/>
              <w:bottom w:val="nil"/>
              <w:right w:val="single" w:sz="4" w:space="0" w:color="auto"/>
            </w:tcBorders>
          </w:tcPr>
          <w:p w14:paraId="576659A6" w14:textId="77777777" w:rsidR="0084007D" w:rsidRPr="00020619" w:rsidRDefault="0084007D" w:rsidP="00BB34DD">
            <w:pPr>
              <w:pStyle w:val="TAL"/>
              <w:spacing w:line="256" w:lineRule="auto"/>
              <w:rPr>
                <w:ins w:id="58866" w:author="BigCREditor-RAN4#104-bis" w:date="2022-10-21T15:15: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0C8A25A0" w14:textId="77777777" w:rsidR="0084007D" w:rsidRPr="00020619" w:rsidRDefault="0084007D" w:rsidP="00BB34DD">
            <w:pPr>
              <w:pStyle w:val="TAL"/>
              <w:spacing w:line="256" w:lineRule="auto"/>
              <w:rPr>
                <w:ins w:id="58867" w:author="BigCREditor-RAN4#104-bis" w:date="2022-10-21T15:15:00Z"/>
                <w:rFonts w:cs="Arial"/>
                <w:lang w:eastAsia="ja-JP"/>
              </w:rPr>
            </w:pPr>
            <w:ins w:id="58868" w:author="BigCREditor-RAN4#104-bis" w:date="2022-10-21T15:15:00Z">
              <w:r w:rsidRPr="00020619">
                <w:rPr>
                  <w:rFonts w:cs="Arial"/>
                  <w:lang w:eastAsia="ja-JP"/>
                </w:rPr>
                <w:t>Bands FDD_C</w:t>
              </w:r>
              <w:r w:rsidRPr="00020619">
                <w:rPr>
                  <w:rFonts w:cs="Arial"/>
                </w:rPr>
                <w:t xml:space="preserve">, </w:t>
              </w:r>
              <w:r w:rsidRPr="00020619">
                <w:rPr>
                  <w:rFonts w:cs="Arial"/>
                  <w:lang w:eastAsia="zh-CN"/>
                </w:rPr>
                <w:t>TDD_C</w:t>
              </w:r>
            </w:ins>
          </w:p>
        </w:tc>
        <w:tc>
          <w:tcPr>
            <w:tcW w:w="1165" w:type="dxa"/>
            <w:tcBorders>
              <w:top w:val="nil"/>
              <w:left w:val="single" w:sz="4" w:space="0" w:color="auto"/>
              <w:bottom w:val="nil"/>
              <w:right w:val="single" w:sz="4" w:space="0" w:color="auto"/>
            </w:tcBorders>
          </w:tcPr>
          <w:p w14:paraId="2AD22951" w14:textId="77777777" w:rsidR="0084007D" w:rsidRPr="00020619" w:rsidRDefault="0084007D" w:rsidP="00BB34DD">
            <w:pPr>
              <w:pStyle w:val="TAC"/>
              <w:spacing w:line="256" w:lineRule="auto"/>
              <w:rPr>
                <w:ins w:id="58869" w:author="BigCREditor-RAN4#104-bis" w:date="2022-10-21T15:15:00Z"/>
                <w:lang w:eastAsia="en-GB"/>
              </w:rPr>
            </w:pPr>
          </w:p>
        </w:tc>
        <w:tc>
          <w:tcPr>
            <w:tcW w:w="1360" w:type="dxa"/>
            <w:tcBorders>
              <w:top w:val="nil"/>
              <w:left w:val="single" w:sz="4" w:space="0" w:color="auto"/>
              <w:bottom w:val="nil"/>
              <w:right w:val="single" w:sz="4" w:space="0" w:color="auto"/>
            </w:tcBorders>
          </w:tcPr>
          <w:p w14:paraId="5B87D91F" w14:textId="77777777" w:rsidR="0084007D" w:rsidRPr="00020619" w:rsidRDefault="0084007D" w:rsidP="00BB34DD">
            <w:pPr>
              <w:pStyle w:val="TAC"/>
              <w:spacing w:line="256" w:lineRule="auto"/>
              <w:rPr>
                <w:ins w:id="58870" w:author="BigCREditor-RAN4#104-bis" w:date="2022-10-21T15:15:00Z"/>
                <w:rFonts w:cs="Arial"/>
              </w:rPr>
            </w:pPr>
          </w:p>
        </w:tc>
        <w:tc>
          <w:tcPr>
            <w:tcW w:w="1361" w:type="dxa"/>
            <w:tcBorders>
              <w:top w:val="nil"/>
              <w:left w:val="single" w:sz="4" w:space="0" w:color="auto"/>
              <w:bottom w:val="nil"/>
              <w:right w:val="single" w:sz="4" w:space="0" w:color="auto"/>
            </w:tcBorders>
          </w:tcPr>
          <w:p w14:paraId="05A16C28" w14:textId="77777777" w:rsidR="0084007D" w:rsidRPr="00020619" w:rsidRDefault="0084007D" w:rsidP="00BB34DD">
            <w:pPr>
              <w:pStyle w:val="TAC"/>
              <w:spacing w:line="256" w:lineRule="auto"/>
              <w:rPr>
                <w:ins w:id="58871"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CBEF19B" w14:textId="77777777" w:rsidR="0084007D" w:rsidRPr="00020619" w:rsidRDefault="0084007D" w:rsidP="00BB34DD">
            <w:pPr>
              <w:pStyle w:val="TAC"/>
              <w:spacing w:line="256" w:lineRule="auto"/>
              <w:rPr>
                <w:ins w:id="58872" w:author="BigCREditor-RAN4#104-bis" w:date="2022-10-21T15:15:00Z"/>
                <w:rFonts w:cs="Arial"/>
              </w:rPr>
            </w:pPr>
            <w:ins w:id="58873" w:author="BigCREditor-RAN4#104-bis" w:date="2022-10-21T15:15:00Z">
              <w:r w:rsidRPr="00020619">
                <w:rPr>
                  <w:rFonts w:cs="Arial"/>
                </w:rPr>
                <w:t>-118.5</w:t>
              </w:r>
            </w:ins>
          </w:p>
        </w:tc>
      </w:tr>
      <w:tr w:rsidR="0084007D" w:rsidRPr="00020619" w14:paraId="2C598A42" w14:textId="77777777" w:rsidTr="00BB34DD">
        <w:trPr>
          <w:trHeight w:val="187"/>
          <w:ins w:id="58874" w:author="BigCREditor-RAN4#104-bis" w:date="2022-10-21T15:15:00Z"/>
        </w:trPr>
        <w:tc>
          <w:tcPr>
            <w:tcW w:w="2297" w:type="dxa"/>
            <w:tcBorders>
              <w:top w:val="nil"/>
              <w:left w:val="single" w:sz="4" w:space="0" w:color="auto"/>
              <w:bottom w:val="nil"/>
              <w:right w:val="single" w:sz="4" w:space="0" w:color="auto"/>
            </w:tcBorders>
          </w:tcPr>
          <w:p w14:paraId="2826C133" w14:textId="77777777" w:rsidR="0084007D" w:rsidRPr="00020619" w:rsidRDefault="0084007D" w:rsidP="00BB34DD">
            <w:pPr>
              <w:pStyle w:val="TAL"/>
              <w:spacing w:line="256" w:lineRule="auto"/>
              <w:rPr>
                <w:ins w:id="58875" w:author="BigCREditor-RAN4#104-bis" w:date="2022-10-21T15:15: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71CE7B5F" w14:textId="77777777" w:rsidR="0084007D" w:rsidRPr="00020619" w:rsidRDefault="0084007D" w:rsidP="00BB34DD">
            <w:pPr>
              <w:pStyle w:val="TAL"/>
              <w:spacing w:line="256" w:lineRule="auto"/>
              <w:rPr>
                <w:ins w:id="58876" w:author="BigCREditor-RAN4#104-bis" w:date="2022-10-21T15:15:00Z"/>
                <w:rFonts w:cs="Arial"/>
                <w:lang w:eastAsia="ja-JP"/>
              </w:rPr>
            </w:pPr>
            <w:ins w:id="58877" w:author="BigCREditor-RAN4#104-bis" w:date="2022-10-21T15:15:00Z">
              <w:r w:rsidRPr="00020619">
                <w:rPr>
                  <w:rFonts w:cs="Arial"/>
                  <w:lang w:eastAsia="ja-JP"/>
                </w:rPr>
                <w:t>Bands FDD_D</w:t>
              </w:r>
            </w:ins>
          </w:p>
        </w:tc>
        <w:tc>
          <w:tcPr>
            <w:tcW w:w="1165" w:type="dxa"/>
            <w:tcBorders>
              <w:top w:val="nil"/>
              <w:left w:val="single" w:sz="4" w:space="0" w:color="auto"/>
              <w:bottom w:val="nil"/>
              <w:right w:val="single" w:sz="4" w:space="0" w:color="auto"/>
            </w:tcBorders>
          </w:tcPr>
          <w:p w14:paraId="195FCE0C" w14:textId="77777777" w:rsidR="0084007D" w:rsidRPr="00020619" w:rsidRDefault="0084007D" w:rsidP="00BB34DD">
            <w:pPr>
              <w:pStyle w:val="TAC"/>
              <w:spacing w:line="256" w:lineRule="auto"/>
              <w:rPr>
                <w:ins w:id="58878" w:author="BigCREditor-RAN4#104-bis" w:date="2022-10-21T15:15:00Z"/>
                <w:lang w:eastAsia="en-GB"/>
              </w:rPr>
            </w:pPr>
          </w:p>
        </w:tc>
        <w:tc>
          <w:tcPr>
            <w:tcW w:w="1360" w:type="dxa"/>
            <w:tcBorders>
              <w:top w:val="nil"/>
              <w:left w:val="single" w:sz="4" w:space="0" w:color="auto"/>
              <w:bottom w:val="nil"/>
              <w:right w:val="single" w:sz="4" w:space="0" w:color="auto"/>
            </w:tcBorders>
          </w:tcPr>
          <w:p w14:paraId="0B705072" w14:textId="77777777" w:rsidR="0084007D" w:rsidRPr="00020619" w:rsidRDefault="0084007D" w:rsidP="00BB34DD">
            <w:pPr>
              <w:pStyle w:val="TAC"/>
              <w:spacing w:line="256" w:lineRule="auto"/>
              <w:rPr>
                <w:ins w:id="58879" w:author="BigCREditor-RAN4#104-bis" w:date="2022-10-21T15:15:00Z"/>
                <w:rFonts w:cs="Arial"/>
              </w:rPr>
            </w:pPr>
          </w:p>
        </w:tc>
        <w:tc>
          <w:tcPr>
            <w:tcW w:w="1361" w:type="dxa"/>
            <w:tcBorders>
              <w:top w:val="nil"/>
              <w:left w:val="single" w:sz="4" w:space="0" w:color="auto"/>
              <w:bottom w:val="nil"/>
              <w:right w:val="single" w:sz="4" w:space="0" w:color="auto"/>
            </w:tcBorders>
          </w:tcPr>
          <w:p w14:paraId="6ECACDB9" w14:textId="77777777" w:rsidR="0084007D" w:rsidRPr="00020619" w:rsidRDefault="0084007D" w:rsidP="00BB34DD">
            <w:pPr>
              <w:pStyle w:val="TAC"/>
              <w:spacing w:line="256" w:lineRule="auto"/>
              <w:rPr>
                <w:ins w:id="58880"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754327C4" w14:textId="77777777" w:rsidR="0084007D" w:rsidRPr="00020619" w:rsidRDefault="0084007D" w:rsidP="00BB34DD">
            <w:pPr>
              <w:pStyle w:val="TAC"/>
              <w:spacing w:line="256" w:lineRule="auto"/>
              <w:rPr>
                <w:ins w:id="58881" w:author="BigCREditor-RAN4#104-bis" w:date="2022-10-21T15:15:00Z"/>
                <w:rFonts w:cs="Arial"/>
              </w:rPr>
            </w:pPr>
            <w:ins w:id="58882" w:author="BigCREditor-RAN4#104-bis" w:date="2022-10-21T15:15:00Z">
              <w:r w:rsidRPr="00020619">
                <w:rPr>
                  <w:rFonts w:cs="Arial"/>
                </w:rPr>
                <w:t>-118</w:t>
              </w:r>
            </w:ins>
          </w:p>
        </w:tc>
      </w:tr>
      <w:tr w:rsidR="0084007D" w:rsidRPr="00020619" w14:paraId="5478347E" w14:textId="77777777" w:rsidTr="00BB34DD">
        <w:trPr>
          <w:trHeight w:val="187"/>
          <w:ins w:id="58883" w:author="BigCREditor-RAN4#104-bis" w:date="2022-10-21T15:15:00Z"/>
        </w:trPr>
        <w:tc>
          <w:tcPr>
            <w:tcW w:w="2297" w:type="dxa"/>
            <w:tcBorders>
              <w:top w:val="nil"/>
              <w:left w:val="single" w:sz="4" w:space="0" w:color="auto"/>
              <w:bottom w:val="nil"/>
              <w:right w:val="single" w:sz="4" w:space="0" w:color="auto"/>
            </w:tcBorders>
          </w:tcPr>
          <w:p w14:paraId="0219C9CA" w14:textId="77777777" w:rsidR="0084007D" w:rsidRPr="00020619" w:rsidRDefault="0084007D" w:rsidP="00BB34DD">
            <w:pPr>
              <w:pStyle w:val="TAL"/>
              <w:spacing w:line="256" w:lineRule="auto"/>
              <w:rPr>
                <w:ins w:id="58884" w:author="BigCREditor-RAN4#104-bis" w:date="2022-10-21T15:15: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325F0C9F" w14:textId="77777777" w:rsidR="0084007D" w:rsidRPr="00020619" w:rsidRDefault="0084007D" w:rsidP="00BB34DD">
            <w:pPr>
              <w:pStyle w:val="TAL"/>
              <w:spacing w:line="256" w:lineRule="auto"/>
              <w:rPr>
                <w:ins w:id="58885" w:author="BigCREditor-RAN4#104-bis" w:date="2022-10-21T15:15:00Z"/>
                <w:rFonts w:cs="Arial"/>
                <w:lang w:eastAsia="ja-JP"/>
              </w:rPr>
            </w:pPr>
            <w:ins w:id="58886" w:author="BigCREditor-RAN4#104-bis" w:date="2022-10-21T15:15: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165" w:type="dxa"/>
            <w:tcBorders>
              <w:top w:val="nil"/>
              <w:left w:val="single" w:sz="4" w:space="0" w:color="auto"/>
              <w:bottom w:val="nil"/>
              <w:right w:val="single" w:sz="4" w:space="0" w:color="auto"/>
            </w:tcBorders>
          </w:tcPr>
          <w:p w14:paraId="0373F91F" w14:textId="77777777" w:rsidR="0084007D" w:rsidRPr="00020619" w:rsidRDefault="0084007D" w:rsidP="00BB34DD">
            <w:pPr>
              <w:pStyle w:val="TAC"/>
              <w:spacing w:line="256" w:lineRule="auto"/>
              <w:rPr>
                <w:ins w:id="58887" w:author="BigCREditor-RAN4#104-bis" w:date="2022-10-21T15:15:00Z"/>
                <w:lang w:eastAsia="en-GB"/>
              </w:rPr>
            </w:pPr>
          </w:p>
        </w:tc>
        <w:tc>
          <w:tcPr>
            <w:tcW w:w="1360" w:type="dxa"/>
            <w:tcBorders>
              <w:top w:val="nil"/>
              <w:left w:val="single" w:sz="4" w:space="0" w:color="auto"/>
              <w:bottom w:val="nil"/>
              <w:right w:val="single" w:sz="4" w:space="0" w:color="auto"/>
            </w:tcBorders>
          </w:tcPr>
          <w:p w14:paraId="1328DE13" w14:textId="77777777" w:rsidR="0084007D" w:rsidRPr="00020619" w:rsidRDefault="0084007D" w:rsidP="00BB34DD">
            <w:pPr>
              <w:pStyle w:val="TAC"/>
              <w:spacing w:line="256" w:lineRule="auto"/>
              <w:rPr>
                <w:ins w:id="58888" w:author="BigCREditor-RAN4#104-bis" w:date="2022-10-21T15:15:00Z"/>
                <w:rFonts w:cs="Arial"/>
              </w:rPr>
            </w:pPr>
          </w:p>
        </w:tc>
        <w:tc>
          <w:tcPr>
            <w:tcW w:w="1361" w:type="dxa"/>
            <w:tcBorders>
              <w:top w:val="nil"/>
              <w:left w:val="single" w:sz="4" w:space="0" w:color="auto"/>
              <w:bottom w:val="nil"/>
              <w:right w:val="single" w:sz="4" w:space="0" w:color="auto"/>
            </w:tcBorders>
          </w:tcPr>
          <w:p w14:paraId="21DC4124" w14:textId="77777777" w:rsidR="0084007D" w:rsidRPr="00020619" w:rsidRDefault="0084007D" w:rsidP="00BB34DD">
            <w:pPr>
              <w:pStyle w:val="TAC"/>
              <w:spacing w:line="256" w:lineRule="auto"/>
              <w:rPr>
                <w:ins w:id="58889"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9BBCB70" w14:textId="77777777" w:rsidR="0084007D" w:rsidRPr="00020619" w:rsidRDefault="0084007D" w:rsidP="00BB34DD">
            <w:pPr>
              <w:pStyle w:val="TAC"/>
              <w:spacing w:line="256" w:lineRule="auto"/>
              <w:rPr>
                <w:ins w:id="58890" w:author="BigCREditor-RAN4#104-bis" w:date="2022-10-21T15:15:00Z"/>
                <w:rFonts w:cs="Arial"/>
              </w:rPr>
            </w:pPr>
            <w:ins w:id="58891" w:author="BigCREditor-RAN4#104-bis" w:date="2022-10-21T15:15:00Z">
              <w:r w:rsidRPr="00020619">
                <w:rPr>
                  <w:rFonts w:cs="Arial"/>
                </w:rPr>
                <w:t>-117.5</w:t>
              </w:r>
            </w:ins>
          </w:p>
        </w:tc>
      </w:tr>
      <w:tr w:rsidR="0084007D" w:rsidRPr="00020619" w14:paraId="1A551BD9" w14:textId="77777777" w:rsidTr="00BB34DD">
        <w:trPr>
          <w:trHeight w:val="187"/>
          <w:ins w:id="58892" w:author="BigCREditor-RAN4#104-bis" w:date="2022-10-21T15:15:00Z"/>
        </w:trPr>
        <w:tc>
          <w:tcPr>
            <w:tcW w:w="2297" w:type="dxa"/>
            <w:tcBorders>
              <w:top w:val="nil"/>
              <w:left w:val="single" w:sz="4" w:space="0" w:color="auto"/>
              <w:bottom w:val="nil"/>
              <w:right w:val="single" w:sz="4" w:space="0" w:color="auto"/>
            </w:tcBorders>
          </w:tcPr>
          <w:p w14:paraId="2282B771" w14:textId="77777777" w:rsidR="0084007D" w:rsidRPr="00020619" w:rsidRDefault="0084007D" w:rsidP="00BB34DD">
            <w:pPr>
              <w:pStyle w:val="TAL"/>
              <w:spacing w:line="256" w:lineRule="auto"/>
              <w:rPr>
                <w:ins w:id="58893" w:author="BigCREditor-RAN4#104-bis" w:date="2022-10-21T15:15: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0BC43296" w14:textId="77777777" w:rsidR="0084007D" w:rsidRPr="00020619" w:rsidRDefault="0084007D" w:rsidP="00BB34DD">
            <w:pPr>
              <w:pStyle w:val="TAL"/>
              <w:spacing w:line="256" w:lineRule="auto"/>
              <w:rPr>
                <w:ins w:id="58894" w:author="BigCREditor-RAN4#104-bis" w:date="2022-10-21T15:15:00Z"/>
                <w:rFonts w:cs="Arial"/>
                <w:lang w:eastAsia="ja-JP"/>
              </w:rPr>
            </w:pPr>
            <w:ins w:id="58895" w:author="BigCREditor-RAN4#104-bis" w:date="2022-10-21T15:15:00Z">
              <w:r w:rsidRPr="00020619">
                <w:rPr>
                  <w:rFonts w:cs="Arial"/>
                  <w:lang w:eastAsia="ja-JP"/>
                </w:rPr>
                <w:t>Bands FDD_G</w:t>
              </w:r>
              <w:r w:rsidRPr="00020619">
                <w:rPr>
                  <w:rFonts w:cs="Arial"/>
                  <w:vertAlign w:val="superscript"/>
                  <w:lang w:eastAsia="ja-JP"/>
                </w:rPr>
                <w:t xml:space="preserve"> Note 8</w:t>
              </w:r>
            </w:ins>
          </w:p>
        </w:tc>
        <w:tc>
          <w:tcPr>
            <w:tcW w:w="1165" w:type="dxa"/>
            <w:tcBorders>
              <w:top w:val="nil"/>
              <w:left w:val="single" w:sz="4" w:space="0" w:color="auto"/>
              <w:bottom w:val="nil"/>
              <w:right w:val="single" w:sz="4" w:space="0" w:color="auto"/>
            </w:tcBorders>
          </w:tcPr>
          <w:p w14:paraId="00D55161" w14:textId="77777777" w:rsidR="0084007D" w:rsidRPr="00020619" w:rsidRDefault="0084007D" w:rsidP="00BB34DD">
            <w:pPr>
              <w:pStyle w:val="TAC"/>
              <w:spacing w:line="256" w:lineRule="auto"/>
              <w:rPr>
                <w:ins w:id="58896" w:author="BigCREditor-RAN4#104-bis" w:date="2022-10-21T15:15:00Z"/>
                <w:lang w:eastAsia="en-GB"/>
              </w:rPr>
            </w:pPr>
          </w:p>
        </w:tc>
        <w:tc>
          <w:tcPr>
            <w:tcW w:w="1360" w:type="dxa"/>
            <w:tcBorders>
              <w:top w:val="nil"/>
              <w:left w:val="single" w:sz="4" w:space="0" w:color="auto"/>
              <w:bottom w:val="nil"/>
              <w:right w:val="single" w:sz="4" w:space="0" w:color="auto"/>
            </w:tcBorders>
          </w:tcPr>
          <w:p w14:paraId="129FA226" w14:textId="77777777" w:rsidR="0084007D" w:rsidRPr="00020619" w:rsidRDefault="0084007D" w:rsidP="00BB34DD">
            <w:pPr>
              <w:pStyle w:val="TAC"/>
              <w:spacing w:line="256" w:lineRule="auto"/>
              <w:rPr>
                <w:ins w:id="58897" w:author="BigCREditor-RAN4#104-bis" w:date="2022-10-21T15:15:00Z"/>
                <w:rFonts w:cs="Arial"/>
              </w:rPr>
            </w:pPr>
          </w:p>
        </w:tc>
        <w:tc>
          <w:tcPr>
            <w:tcW w:w="1361" w:type="dxa"/>
            <w:tcBorders>
              <w:top w:val="nil"/>
              <w:left w:val="single" w:sz="4" w:space="0" w:color="auto"/>
              <w:bottom w:val="nil"/>
              <w:right w:val="single" w:sz="4" w:space="0" w:color="auto"/>
            </w:tcBorders>
          </w:tcPr>
          <w:p w14:paraId="111C5038" w14:textId="77777777" w:rsidR="0084007D" w:rsidRPr="00020619" w:rsidRDefault="0084007D" w:rsidP="00BB34DD">
            <w:pPr>
              <w:pStyle w:val="TAC"/>
              <w:spacing w:line="256" w:lineRule="auto"/>
              <w:rPr>
                <w:ins w:id="58898"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063E2D1B" w14:textId="77777777" w:rsidR="0084007D" w:rsidRPr="00020619" w:rsidRDefault="0084007D" w:rsidP="00BB34DD">
            <w:pPr>
              <w:pStyle w:val="TAC"/>
              <w:spacing w:line="256" w:lineRule="auto"/>
              <w:rPr>
                <w:ins w:id="58899" w:author="BigCREditor-RAN4#104-bis" w:date="2022-10-21T15:15:00Z"/>
                <w:rFonts w:cs="Arial"/>
              </w:rPr>
            </w:pPr>
            <w:ins w:id="58900" w:author="BigCREditor-RAN4#104-bis" w:date="2022-10-21T15:15:00Z">
              <w:r w:rsidRPr="00020619">
                <w:rPr>
                  <w:rFonts w:cs="Arial"/>
                </w:rPr>
                <w:t>-116.5</w:t>
              </w:r>
            </w:ins>
          </w:p>
        </w:tc>
      </w:tr>
      <w:tr w:rsidR="0084007D" w:rsidRPr="00020619" w14:paraId="4BA2B400" w14:textId="77777777" w:rsidTr="00BB34DD">
        <w:trPr>
          <w:trHeight w:val="187"/>
          <w:ins w:id="58901" w:author="BigCREditor-RAN4#104-bis" w:date="2022-10-21T15:15:00Z"/>
        </w:trPr>
        <w:tc>
          <w:tcPr>
            <w:tcW w:w="2297" w:type="dxa"/>
            <w:tcBorders>
              <w:top w:val="nil"/>
              <w:left w:val="single" w:sz="4" w:space="0" w:color="auto"/>
              <w:bottom w:val="single" w:sz="4" w:space="0" w:color="auto"/>
              <w:right w:val="single" w:sz="4" w:space="0" w:color="auto"/>
            </w:tcBorders>
          </w:tcPr>
          <w:p w14:paraId="4E1A040C" w14:textId="77777777" w:rsidR="0084007D" w:rsidRPr="00020619" w:rsidRDefault="0084007D" w:rsidP="00BB34DD">
            <w:pPr>
              <w:pStyle w:val="TAL"/>
              <w:spacing w:line="256" w:lineRule="auto"/>
              <w:rPr>
                <w:ins w:id="58902" w:author="BigCREditor-RAN4#104-bis" w:date="2022-10-21T15:15:00Z"/>
                <w:vertAlign w:val="superscript"/>
              </w:rPr>
            </w:pPr>
          </w:p>
        </w:tc>
        <w:tc>
          <w:tcPr>
            <w:tcW w:w="2095" w:type="dxa"/>
            <w:tcBorders>
              <w:top w:val="single" w:sz="4" w:space="0" w:color="auto"/>
              <w:left w:val="single" w:sz="4" w:space="0" w:color="auto"/>
              <w:bottom w:val="single" w:sz="4" w:space="0" w:color="auto"/>
              <w:right w:val="single" w:sz="4" w:space="0" w:color="auto"/>
            </w:tcBorders>
            <w:hideMark/>
          </w:tcPr>
          <w:p w14:paraId="571A28FF" w14:textId="77777777" w:rsidR="0084007D" w:rsidRPr="00020619" w:rsidRDefault="0084007D" w:rsidP="00BB34DD">
            <w:pPr>
              <w:pStyle w:val="TAL"/>
              <w:spacing w:line="256" w:lineRule="auto"/>
              <w:rPr>
                <w:ins w:id="58903" w:author="BigCREditor-RAN4#104-bis" w:date="2022-10-21T15:15:00Z"/>
                <w:rFonts w:cs="Arial"/>
                <w:lang w:eastAsia="ja-JP"/>
              </w:rPr>
            </w:pPr>
            <w:ins w:id="58904" w:author="BigCREditor-RAN4#104-bis" w:date="2022-10-21T15:15:00Z">
              <w:r w:rsidRPr="00020619">
                <w:rPr>
                  <w:rFonts w:cs="Arial"/>
                  <w:lang w:eastAsia="ja-JP"/>
                </w:rPr>
                <w:t>Bands FDD_H</w:t>
              </w:r>
            </w:ins>
          </w:p>
        </w:tc>
        <w:tc>
          <w:tcPr>
            <w:tcW w:w="1165" w:type="dxa"/>
            <w:tcBorders>
              <w:top w:val="nil"/>
              <w:left w:val="single" w:sz="4" w:space="0" w:color="auto"/>
              <w:bottom w:val="single" w:sz="4" w:space="0" w:color="auto"/>
              <w:right w:val="single" w:sz="4" w:space="0" w:color="auto"/>
            </w:tcBorders>
          </w:tcPr>
          <w:p w14:paraId="21A39EB2" w14:textId="77777777" w:rsidR="0084007D" w:rsidRPr="00020619" w:rsidRDefault="0084007D" w:rsidP="00BB34DD">
            <w:pPr>
              <w:pStyle w:val="TAC"/>
              <w:spacing w:line="256" w:lineRule="auto"/>
              <w:rPr>
                <w:ins w:id="58905" w:author="BigCREditor-RAN4#104-bis" w:date="2022-10-21T15:15:00Z"/>
                <w:lang w:eastAsia="en-GB"/>
              </w:rPr>
            </w:pPr>
          </w:p>
        </w:tc>
        <w:tc>
          <w:tcPr>
            <w:tcW w:w="1360" w:type="dxa"/>
            <w:tcBorders>
              <w:top w:val="nil"/>
              <w:left w:val="single" w:sz="4" w:space="0" w:color="auto"/>
              <w:bottom w:val="single" w:sz="4" w:space="0" w:color="auto"/>
              <w:right w:val="single" w:sz="4" w:space="0" w:color="auto"/>
            </w:tcBorders>
          </w:tcPr>
          <w:p w14:paraId="1D0BE743" w14:textId="77777777" w:rsidR="0084007D" w:rsidRPr="00020619" w:rsidRDefault="0084007D" w:rsidP="00BB34DD">
            <w:pPr>
              <w:pStyle w:val="TAC"/>
              <w:spacing w:line="256" w:lineRule="auto"/>
              <w:rPr>
                <w:ins w:id="58906" w:author="BigCREditor-RAN4#104-bis" w:date="2022-10-21T15:15:00Z"/>
                <w:rFonts w:cs="Arial"/>
              </w:rPr>
            </w:pPr>
          </w:p>
        </w:tc>
        <w:tc>
          <w:tcPr>
            <w:tcW w:w="1361" w:type="dxa"/>
            <w:tcBorders>
              <w:top w:val="nil"/>
              <w:left w:val="single" w:sz="4" w:space="0" w:color="auto"/>
              <w:bottom w:val="single" w:sz="4" w:space="0" w:color="auto"/>
              <w:right w:val="single" w:sz="4" w:space="0" w:color="auto"/>
            </w:tcBorders>
          </w:tcPr>
          <w:p w14:paraId="6CB3AB96" w14:textId="77777777" w:rsidR="0084007D" w:rsidRPr="00020619" w:rsidRDefault="0084007D" w:rsidP="00BB34DD">
            <w:pPr>
              <w:pStyle w:val="TAC"/>
              <w:spacing w:line="256" w:lineRule="auto"/>
              <w:rPr>
                <w:ins w:id="58907"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43CA86D0" w14:textId="77777777" w:rsidR="0084007D" w:rsidRPr="00020619" w:rsidRDefault="0084007D" w:rsidP="00BB34DD">
            <w:pPr>
              <w:pStyle w:val="TAC"/>
              <w:spacing w:line="256" w:lineRule="auto"/>
              <w:rPr>
                <w:ins w:id="58908" w:author="BigCREditor-RAN4#104-bis" w:date="2022-10-21T15:15:00Z"/>
                <w:rFonts w:cs="Arial"/>
              </w:rPr>
            </w:pPr>
            <w:ins w:id="58909" w:author="BigCREditor-RAN4#104-bis" w:date="2022-10-21T15:15:00Z">
              <w:r w:rsidRPr="00020619">
                <w:rPr>
                  <w:rFonts w:cs="Arial"/>
                </w:rPr>
                <w:t>-116</w:t>
              </w:r>
            </w:ins>
          </w:p>
        </w:tc>
      </w:tr>
      <w:tr w:rsidR="0084007D" w:rsidRPr="00020619" w14:paraId="61A33E8A" w14:textId="77777777" w:rsidTr="00BB34DD">
        <w:trPr>
          <w:trHeight w:val="187"/>
          <w:ins w:id="58910"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3BE0470E" w14:textId="77777777" w:rsidR="0084007D" w:rsidRPr="00020619" w:rsidRDefault="0084007D" w:rsidP="00BB34DD">
            <w:pPr>
              <w:pStyle w:val="TAL"/>
              <w:spacing w:line="256" w:lineRule="auto"/>
              <w:rPr>
                <w:ins w:id="58911" w:author="BigCREditor-RAN4#104-bis" w:date="2022-10-21T15:15:00Z"/>
              </w:rPr>
            </w:pPr>
            <w:proofErr w:type="spellStart"/>
            <w:ins w:id="58912" w:author="BigCREditor-RAN4#104-bis" w:date="2022-10-21T15:15:00Z">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ins>
          </w:p>
        </w:tc>
        <w:tc>
          <w:tcPr>
            <w:tcW w:w="1165" w:type="dxa"/>
            <w:tcBorders>
              <w:top w:val="single" w:sz="4" w:space="0" w:color="auto"/>
              <w:left w:val="single" w:sz="4" w:space="0" w:color="auto"/>
              <w:bottom w:val="single" w:sz="4" w:space="0" w:color="auto"/>
              <w:right w:val="single" w:sz="4" w:space="0" w:color="auto"/>
            </w:tcBorders>
            <w:hideMark/>
          </w:tcPr>
          <w:p w14:paraId="2612C2DF" w14:textId="77777777" w:rsidR="0084007D" w:rsidRPr="00020619" w:rsidRDefault="0084007D" w:rsidP="00BB34DD">
            <w:pPr>
              <w:pStyle w:val="TAC"/>
              <w:spacing w:line="256" w:lineRule="auto"/>
              <w:rPr>
                <w:ins w:id="58913" w:author="BigCREditor-RAN4#104-bis" w:date="2022-10-21T15:15:00Z"/>
              </w:rPr>
            </w:pPr>
            <w:ins w:id="58914" w:author="BigCREditor-RAN4#104-bis" w:date="2022-10-21T15:15:00Z">
              <w:r w:rsidRPr="00020619">
                <w:t>dB</w:t>
              </w:r>
            </w:ins>
          </w:p>
        </w:tc>
        <w:tc>
          <w:tcPr>
            <w:tcW w:w="1360" w:type="dxa"/>
            <w:tcBorders>
              <w:top w:val="single" w:sz="4" w:space="0" w:color="auto"/>
              <w:left w:val="single" w:sz="4" w:space="0" w:color="auto"/>
              <w:bottom w:val="single" w:sz="4" w:space="0" w:color="auto"/>
              <w:right w:val="single" w:sz="4" w:space="0" w:color="auto"/>
            </w:tcBorders>
            <w:hideMark/>
          </w:tcPr>
          <w:p w14:paraId="38CAB63C" w14:textId="77777777" w:rsidR="0084007D" w:rsidRPr="00020619" w:rsidRDefault="0084007D" w:rsidP="00BB34DD">
            <w:pPr>
              <w:pStyle w:val="TAC"/>
              <w:spacing w:line="256" w:lineRule="auto"/>
              <w:rPr>
                <w:ins w:id="58915" w:author="BigCREditor-RAN4#104-bis" w:date="2022-10-21T15:15:00Z"/>
                <w:lang w:eastAsia="zh-CN"/>
              </w:rPr>
            </w:pPr>
            <w:ins w:id="58916" w:author="BigCREditor-RAN4#104-bis" w:date="2022-10-21T15:15:00Z">
              <w:r w:rsidRPr="00020619">
                <w:rPr>
                  <w:rFonts w:cs="Arial"/>
                </w:rPr>
                <w:t>-1.75</w:t>
              </w:r>
            </w:ins>
          </w:p>
        </w:tc>
        <w:tc>
          <w:tcPr>
            <w:tcW w:w="1361" w:type="dxa"/>
            <w:tcBorders>
              <w:top w:val="single" w:sz="4" w:space="0" w:color="auto"/>
              <w:left w:val="single" w:sz="4" w:space="0" w:color="auto"/>
              <w:bottom w:val="single" w:sz="4" w:space="0" w:color="auto"/>
              <w:right w:val="single" w:sz="4" w:space="0" w:color="auto"/>
            </w:tcBorders>
            <w:hideMark/>
          </w:tcPr>
          <w:p w14:paraId="53BDF1BD" w14:textId="77777777" w:rsidR="0084007D" w:rsidRPr="00020619" w:rsidRDefault="0084007D" w:rsidP="00BB34DD">
            <w:pPr>
              <w:pStyle w:val="TAC"/>
              <w:spacing w:line="256" w:lineRule="auto"/>
              <w:rPr>
                <w:ins w:id="58917" w:author="BigCREditor-RAN4#104-bis" w:date="2022-10-21T15:15:00Z"/>
                <w:lang w:eastAsia="zh-CN"/>
              </w:rPr>
            </w:pPr>
            <w:ins w:id="58918" w:author="BigCREditor-RAN4#104-bis" w:date="2022-10-21T15:15:00Z">
              <w:r w:rsidRPr="00020619">
                <w:rPr>
                  <w:rFonts w:cs="Arial"/>
                </w:rPr>
                <w:t>-4.0</w:t>
              </w:r>
            </w:ins>
          </w:p>
        </w:tc>
        <w:tc>
          <w:tcPr>
            <w:tcW w:w="1361" w:type="dxa"/>
            <w:tcBorders>
              <w:top w:val="single" w:sz="4" w:space="0" w:color="auto"/>
              <w:left w:val="single" w:sz="4" w:space="0" w:color="auto"/>
              <w:bottom w:val="single" w:sz="4" w:space="0" w:color="auto"/>
              <w:right w:val="single" w:sz="4" w:space="0" w:color="auto"/>
            </w:tcBorders>
            <w:hideMark/>
          </w:tcPr>
          <w:p w14:paraId="38EFC69D" w14:textId="77777777" w:rsidR="0084007D" w:rsidRPr="00020619" w:rsidRDefault="0084007D" w:rsidP="00BB34DD">
            <w:pPr>
              <w:pStyle w:val="TAC"/>
              <w:spacing w:line="256" w:lineRule="auto"/>
              <w:rPr>
                <w:ins w:id="58919" w:author="BigCREditor-RAN4#104-bis" w:date="2022-10-21T15:15:00Z"/>
                <w:lang w:eastAsia="zh-CN"/>
              </w:rPr>
            </w:pPr>
            <w:ins w:id="58920" w:author="BigCREditor-RAN4#104-bis" w:date="2022-10-21T15:15:00Z">
              <w:r w:rsidRPr="00020619">
                <w:rPr>
                  <w:rFonts w:cs="Arial"/>
                </w:rPr>
                <w:t>-4.0</w:t>
              </w:r>
            </w:ins>
          </w:p>
        </w:tc>
      </w:tr>
      <w:tr w:rsidR="0084007D" w:rsidRPr="00020619" w14:paraId="0F901A74" w14:textId="77777777" w:rsidTr="00BB34DD">
        <w:trPr>
          <w:trHeight w:val="187"/>
          <w:ins w:id="58921"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4EA3153D" w14:textId="77777777" w:rsidR="0084007D" w:rsidRPr="00020619" w:rsidRDefault="0084007D" w:rsidP="00BB34DD">
            <w:pPr>
              <w:pStyle w:val="TAL"/>
              <w:spacing w:line="256" w:lineRule="auto"/>
              <w:rPr>
                <w:ins w:id="58922" w:author="BigCREditor-RAN4#104-bis" w:date="2022-10-21T15:15:00Z"/>
                <w:lang w:eastAsia="en-GB"/>
              </w:rPr>
            </w:pPr>
            <w:proofErr w:type="spellStart"/>
            <w:ins w:id="58923" w:author="BigCREditor-RAN4#104-bis" w:date="2022-10-21T15:15:00Z">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5</w:t>
              </w:r>
            </w:ins>
          </w:p>
        </w:tc>
        <w:tc>
          <w:tcPr>
            <w:tcW w:w="1165" w:type="dxa"/>
            <w:tcBorders>
              <w:top w:val="single" w:sz="4" w:space="0" w:color="auto"/>
              <w:left w:val="single" w:sz="4" w:space="0" w:color="auto"/>
              <w:bottom w:val="single" w:sz="4" w:space="0" w:color="auto"/>
              <w:right w:val="single" w:sz="4" w:space="0" w:color="auto"/>
            </w:tcBorders>
            <w:hideMark/>
          </w:tcPr>
          <w:p w14:paraId="6172AE95" w14:textId="77777777" w:rsidR="0084007D" w:rsidRPr="00020619" w:rsidRDefault="0084007D" w:rsidP="00BB34DD">
            <w:pPr>
              <w:pStyle w:val="TAC"/>
              <w:spacing w:line="256" w:lineRule="auto"/>
              <w:rPr>
                <w:ins w:id="58924" w:author="BigCREditor-RAN4#104-bis" w:date="2022-10-21T15:15:00Z"/>
              </w:rPr>
            </w:pPr>
            <w:ins w:id="58925" w:author="BigCREditor-RAN4#104-bis" w:date="2022-10-21T15:15:00Z">
              <w:r w:rsidRPr="00020619">
                <w:t>dB</w:t>
              </w:r>
            </w:ins>
          </w:p>
        </w:tc>
        <w:tc>
          <w:tcPr>
            <w:tcW w:w="1360" w:type="dxa"/>
            <w:tcBorders>
              <w:top w:val="single" w:sz="4" w:space="0" w:color="auto"/>
              <w:left w:val="single" w:sz="4" w:space="0" w:color="auto"/>
              <w:bottom w:val="single" w:sz="4" w:space="0" w:color="auto"/>
              <w:right w:val="single" w:sz="4" w:space="0" w:color="auto"/>
            </w:tcBorders>
            <w:hideMark/>
          </w:tcPr>
          <w:p w14:paraId="07A079C7" w14:textId="77777777" w:rsidR="0084007D" w:rsidRPr="00020619" w:rsidRDefault="0084007D" w:rsidP="00BB34DD">
            <w:pPr>
              <w:pStyle w:val="TAC"/>
              <w:spacing w:line="256" w:lineRule="auto"/>
              <w:rPr>
                <w:ins w:id="58926" w:author="BigCREditor-RAN4#104-bis" w:date="2022-10-21T15:15:00Z"/>
                <w:lang w:eastAsia="zh-CN"/>
              </w:rPr>
            </w:pPr>
            <w:ins w:id="58927" w:author="BigCREditor-RAN4#104-bis" w:date="2022-10-21T15:15:00Z">
              <w:r w:rsidRPr="00020619">
                <w:rPr>
                  <w:rFonts w:cs="Arial"/>
                </w:rPr>
                <w:t>-1.75</w:t>
              </w:r>
            </w:ins>
          </w:p>
        </w:tc>
        <w:tc>
          <w:tcPr>
            <w:tcW w:w="1361" w:type="dxa"/>
            <w:tcBorders>
              <w:top w:val="single" w:sz="4" w:space="0" w:color="auto"/>
              <w:left w:val="single" w:sz="4" w:space="0" w:color="auto"/>
              <w:bottom w:val="single" w:sz="4" w:space="0" w:color="auto"/>
              <w:right w:val="single" w:sz="4" w:space="0" w:color="auto"/>
            </w:tcBorders>
            <w:hideMark/>
          </w:tcPr>
          <w:p w14:paraId="326C6D22" w14:textId="77777777" w:rsidR="0084007D" w:rsidRPr="00020619" w:rsidRDefault="0084007D" w:rsidP="00BB34DD">
            <w:pPr>
              <w:pStyle w:val="TAC"/>
              <w:spacing w:line="256" w:lineRule="auto"/>
              <w:rPr>
                <w:ins w:id="58928" w:author="BigCREditor-RAN4#104-bis" w:date="2022-10-21T15:15:00Z"/>
                <w:lang w:eastAsia="zh-CN"/>
              </w:rPr>
            </w:pPr>
            <w:ins w:id="58929" w:author="BigCREditor-RAN4#104-bis" w:date="2022-10-21T15:15:00Z">
              <w:r w:rsidRPr="00020619">
                <w:rPr>
                  <w:rFonts w:cs="Arial"/>
                </w:rPr>
                <w:t>-4.0</w:t>
              </w:r>
            </w:ins>
          </w:p>
        </w:tc>
        <w:tc>
          <w:tcPr>
            <w:tcW w:w="1361" w:type="dxa"/>
            <w:tcBorders>
              <w:top w:val="single" w:sz="4" w:space="0" w:color="auto"/>
              <w:left w:val="single" w:sz="4" w:space="0" w:color="auto"/>
              <w:bottom w:val="single" w:sz="4" w:space="0" w:color="auto"/>
              <w:right w:val="single" w:sz="4" w:space="0" w:color="auto"/>
            </w:tcBorders>
            <w:hideMark/>
          </w:tcPr>
          <w:p w14:paraId="04A380C8" w14:textId="77777777" w:rsidR="0084007D" w:rsidRPr="00020619" w:rsidRDefault="0084007D" w:rsidP="00BB34DD">
            <w:pPr>
              <w:pStyle w:val="TAC"/>
              <w:spacing w:line="256" w:lineRule="auto"/>
              <w:rPr>
                <w:ins w:id="58930" w:author="BigCREditor-RAN4#104-bis" w:date="2022-10-21T15:15:00Z"/>
                <w:lang w:eastAsia="zh-CN"/>
              </w:rPr>
            </w:pPr>
            <w:ins w:id="58931" w:author="BigCREditor-RAN4#104-bis" w:date="2022-10-21T15:15:00Z">
              <w:r w:rsidRPr="00020619">
                <w:rPr>
                  <w:rFonts w:cs="Arial"/>
                </w:rPr>
                <w:t>-4.0</w:t>
              </w:r>
            </w:ins>
          </w:p>
        </w:tc>
      </w:tr>
      <w:tr w:rsidR="0084007D" w:rsidRPr="00020619" w14:paraId="6EF4A015" w14:textId="77777777" w:rsidTr="00BB34DD">
        <w:trPr>
          <w:trHeight w:val="187"/>
          <w:ins w:id="58932" w:author="BigCREditor-RAN4#104-bis" w:date="2022-10-21T15:15:00Z"/>
        </w:trPr>
        <w:tc>
          <w:tcPr>
            <w:tcW w:w="2297" w:type="dxa"/>
            <w:tcBorders>
              <w:top w:val="single" w:sz="4" w:space="0" w:color="auto"/>
              <w:left w:val="single" w:sz="4" w:space="0" w:color="auto"/>
              <w:bottom w:val="nil"/>
              <w:right w:val="single" w:sz="4" w:space="0" w:color="auto"/>
            </w:tcBorders>
            <w:hideMark/>
          </w:tcPr>
          <w:p w14:paraId="2653848C" w14:textId="77777777" w:rsidR="0084007D" w:rsidRPr="00020619" w:rsidRDefault="0084007D" w:rsidP="00BB34DD">
            <w:pPr>
              <w:pStyle w:val="TAL"/>
              <w:spacing w:line="256" w:lineRule="auto"/>
              <w:rPr>
                <w:ins w:id="58933" w:author="BigCREditor-RAN4#104-bis" w:date="2022-10-21T15:15:00Z"/>
                <w:rFonts w:eastAsia="Calibri"/>
                <w:vertAlign w:val="superscript"/>
                <w:lang w:eastAsia="en-GB"/>
              </w:rPr>
            </w:pPr>
            <w:ins w:id="58934" w:author="BigCREditor-RAN4#104-bis" w:date="2022-10-21T15:15:00Z">
              <w:r w:rsidRPr="00020619">
                <w:rPr>
                  <w:rFonts w:eastAsia="Calibri"/>
                </w:rPr>
                <w:t>RSRP</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6D10AF5F" w14:textId="77777777" w:rsidR="0084007D" w:rsidRPr="00020619" w:rsidRDefault="0084007D" w:rsidP="00BB34DD">
            <w:pPr>
              <w:pStyle w:val="TAL"/>
              <w:spacing w:line="256" w:lineRule="auto"/>
              <w:rPr>
                <w:ins w:id="58935" w:author="BigCREditor-RAN4#104-bis" w:date="2022-10-21T15:15:00Z"/>
                <w:rFonts w:cs="Arial"/>
                <w:lang w:eastAsia="zh-CN"/>
              </w:rPr>
            </w:pPr>
            <w:ins w:id="58936" w:author="BigCREditor-RAN4#104-bis" w:date="2022-10-21T15:15: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165" w:type="dxa"/>
            <w:tcBorders>
              <w:top w:val="single" w:sz="4" w:space="0" w:color="auto"/>
              <w:left w:val="single" w:sz="4" w:space="0" w:color="auto"/>
              <w:bottom w:val="nil"/>
              <w:right w:val="single" w:sz="4" w:space="0" w:color="auto"/>
            </w:tcBorders>
            <w:hideMark/>
          </w:tcPr>
          <w:p w14:paraId="3424B86A" w14:textId="77777777" w:rsidR="0084007D" w:rsidRPr="00020619" w:rsidRDefault="0084007D" w:rsidP="00BB34DD">
            <w:pPr>
              <w:pStyle w:val="TAC"/>
              <w:spacing w:line="256" w:lineRule="auto"/>
              <w:rPr>
                <w:ins w:id="58937" w:author="BigCREditor-RAN4#104-bis" w:date="2022-10-21T15:15:00Z"/>
                <w:lang w:eastAsia="en-GB"/>
              </w:rPr>
            </w:pPr>
            <w:ins w:id="58938" w:author="BigCREditor-RAN4#104-bis" w:date="2022-10-21T15:15:00Z">
              <w:r w:rsidRPr="00020619">
                <w:t>dBm/15kHz</w:t>
              </w:r>
            </w:ins>
          </w:p>
        </w:tc>
        <w:tc>
          <w:tcPr>
            <w:tcW w:w="1360" w:type="dxa"/>
            <w:tcBorders>
              <w:top w:val="single" w:sz="4" w:space="0" w:color="auto"/>
              <w:left w:val="single" w:sz="4" w:space="0" w:color="auto"/>
              <w:bottom w:val="nil"/>
              <w:right w:val="single" w:sz="4" w:space="0" w:color="auto"/>
            </w:tcBorders>
            <w:hideMark/>
          </w:tcPr>
          <w:p w14:paraId="7FC3795E" w14:textId="77777777" w:rsidR="0084007D" w:rsidRPr="00020619" w:rsidRDefault="0084007D" w:rsidP="00BB34DD">
            <w:pPr>
              <w:pStyle w:val="TAC"/>
              <w:spacing w:line="256" w:lineRule="auto"/>
              <w:rPr>
                <w:ins w:id="58939" w:author="BigCREditor-RAN4#104-bis" w:date="2022-10-21T15:15:00Z"/>
                <w:rFonts w:cs="Arial"/>
              </w:rPr>
            </w:pPr>
            <w:ins w:id="58940" w:author="BigCREditor-RAN4#104-bis" w:date="2022-10-21T15:15:00Z">
              <w:r w:rsidRPr="00020619">
                <w:rPr>
                  <w:rFonts w:cs="Arial"/>
                </w:rPr>
                <w:t>-84.75</w:t>
              </w:r>
            </w:ins>
          </w:p>
        </w:tc>
        <w:tc>
          <w:tcPr>
            <w:tcW w:w="1361" w:type="dxa"/>
            <w:tcBorders>
              <w:top w:val="single" w:sz="4" w:space="0" w:color="auto"/>
              <w:left w:val="single" w:sz="4" w:space="0" w:color="auto"/>
              <w:bottom w:val="nil"/>
              <w:right w:val="single" w:sz="4" w:space="0" w:color="auto"/>
            </w:tcBorders>
            <w:hideMark/>
          </w:tcPr>
          <w:p w14:paraId="09141A91" w14:textId="77777777" w:rsidR="0084007D" w:rsidRPr="00020619" w:rsidRDefault="0084007D" w:rsidP="00BB34DD">
            <w:pPr>
              <w:pStyle w:val="TAC"/>
              <w:spacing w:line="256" w:lineRule="auto"/>
              <w:rPr>
                <w:ins w:id="58941" w:author="BigCREditor-RAN4#104-bis" w:date="2022-10-21T15:15:00Z"/>
                <w:rFonts w:cs="Arial"/>
              </w:rPr>
            </w:pPr>
            <w:ins w:id="58942" w:author="BigCREditor-RAN4#104-bis" w:date="2022-10-21T15:15:00Z">
              <w:r w:rsidRPr="00020619">
                <w:rPr>
                  <w:rFonts w:cs="Arial"/>
                </w:rPr>
                <w:t>-108.70</w:t>
              </w:r>
            </w:ins>
          </w:p>
        </w:tc>
        <w:tc>
          <w:tcPr>
            <w:tcW w:w="1361" w:type="dxa"/>
            <w:tcBorders>
              <w:top w:val="single" w:sz="4" w:space="0" w:color="auto"/>
              <w:left w:val="single" w:sz="4" w:space="0" w:color="auto"/>
              <w:bottom w:val="single" w:sz="4" w:space="0" w:color="auto"/>
              <w:right w:val="single" w:sz="4" w:space="0" w:color="auto"/>
            </w:tcBorders>
            <w:hideMark/>
          </w:tcPr>
          <w:p w14:paraId="634BD343" w14:textId="77777777" w:rsidR="0084007D" w:rsidRPr="00020619" w:rsidRDefault="0084007D" w:rsidP="00BB34DD">
            <w:pPr>
              <w:pStyle w:val="TAC"/>
              <w:spacing w:line="256" w:lineRule="auto"/>
              <w:rPr>
                <w:ins w:id="58943" w:author="BigCREditor-RAN4#104-bis" w:date="2022-10-21T15:15:00Z"/>
                <w:rFonts w:cs="Arial"/>
              </w:rPr>
            </w:pPr>
            <w:ins w:id="58944" w:author="BigCREditor-RAN4#104-bis" w:date="2022-10-21T15:15:00Z">
              <w:r w:rsidRPr="00020619">
                <w:rPr>
                  <w:rFonts w:cs="Arial"/>
                </w:rPr>
                <w:t>-123.5</w:t>
              </w:r>
            </w:ins>
          </w:p>
        </w:tc>
      </w:tr>
      <w:tr w:rsidR="0084007D" w:rsidRPr="00020619" w14:paraId="766E82A1" w14:textId="77777777" w:rsidTr="00BB34DD">
        <w:trPr>
          <w:trHeight w:val="187"/>
          <w:ins w:id="58945" w:author="BigCREditor-RAN4#104-bis" w:date="2022-10-21T15:15:00Z"/>
        </w:trPr>
        <w:tc>
          <w:tcPr>
            <w:tcW w:w="2297" w:type="dxa"/>
            <w:tcBorders>
              <w:top w:val="nil"/>
              <w:left w:val="single" w:sz="4" w:space="0" w:color="auto"/>
              <w:bottom w:val="nil"/>
              <w:right w:val="single" w:sz="4" w:space="0" w:color="auto"/>
            </w:tcBorders>
          </w:tcPr>
          <w:p w14:paraId="39AE314D" w14:textId="77777777" w:rsidR="0084007D" w:rsidRPr="00020619" w:rsidRDefault="0084007D" w:rsidP="00BB34DD">
            <w:pPr>
              <w:pStyle w:val="TAL"/>
              <w:spacing w:line="256" w:lineRule="auto"/>
              <w:rPr>
                <w:ins w:id="58946"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AA6318F" w14:textId="77777777" w:rsidR="0084007D" w:rsidRPr="00020619" w:rsidRDefault="0084007D" w:rsidP="00BB34DD">
            <w:pPr>
              <w:pStyle w:val="TAL"/>
              <w:spacing w:line="256" w:lineRule="auto"/>
              <w:rPr>
                <w:ins w:id="58947" w:author="BigCREditor-RAN4#104-bis" w:date="2022-10-21T15:15:00Z"/>
                <w:rFonts w:cs="Arial"/>
                <w:lang w:eastAsia="ja-JP"/>
              </w:rPr>
            </w:pPr>
            <w:ins w:id="58948" w:author="BigCREditor-RAN4#104-bis" w:date="2022-10-21T15:15: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165" w:type="dxa"/>
            <w:tcBorders>
              <w:top w:val="nil"/>
              <w:left w:val="single" w:sz="4" w:space="0" w:color="auto"/>
              <w:bottom w:val="nil"/>
              <w:right w:val="single" w:sz="4" w:space="0" w:color="auto"/>
            </w:tcBorders>
          </w:tcPr>
          <w:p w14:paraId="04C82BF2" w14:textId="77777777" w:rsidR="0084007D" w:rsidRPr="00020619" w:rsidRDefault="0084007D" w:rsidP="00BB34DD">
            <w:pPr>
              <w:pStyle w:val="TAC"/>
              <w:spacing w:line="256" w:lineRule="auto"/>
              <w:rPr>
                <w:ins w:id="58949" w:author="BigCREditor-RAN4#104-bis" w:date="2022-10-21T15:15:00Z"/>
                <w:lang w:eastAsia="en-GB"/>
              </w:rPr>
            </w:pPr>
          </w:p>
        </w:tc>
        <w:tc>
          <w:tcPr>
            <w:tcW w:w="1360" w:type="dxa"/>
            <w:tcBorders>
              <w:top w:val="nil"/>
              <w:left w:val="single" w:sz="4" w:space="0" w:color="auto"/>
              <w:bottom w:val="nil"/>
              <w:right w:val="single" w:sz="4" w:space="0" w:color="auto"/>
            </w:tcBorders>
          </w:tcPr>
          <w:p w14:paraId="0E4A9319" w14:textId="77777777" w:rsidR="0084007D" w:rsidRPr="00020619" w:rsidRDefault="0084007D" w:rsidP="00BB34DD">
            <w:pPr>
              <w:pStyle w:val="TAC"/>
              <w:spacing w:line="256" w:lineRule="auto"/>
              <w:rPr>
                <w:ins w:id="58950" w:author="BigCREditor-RAN4#104-bis" w:date="2022-10-21T15:15:00Z"/>
                <w:rFonts w:cs="Arial"/>
              </w:rPr>
            </w:pPr>
          </w:p>
        </w:tc>
        <w:tc>
          <w:tcPr>
            <w:tcW w:w="1361" w:type="dxa"/>
            <w:tcBorders>
              <w:top w:val="nil"/>
              <w:left w:val="single" w:sz="4" w:space="0" w:color="auto"/>
              <w:bottom w:val="nil"/>
              <w:right w:val="single" w:sz="4" w:space="0" w:color="auto"/>
            </w:tcBorders>
          </w:tcPr>
          <w:p w14:paraId="5DF9D1B0" w14:textId="77777777" w:rsidR="0084007D" w:rsidRPr="00020619" w:rsidRDefault="0084007D" w:rsidP="00BB34DD">
            <w:pPr>
              <w:pStyle w:val="TAC"/>
              <w:spacing w:line="256" w:lineRule="auto"/>
              <w:rPr>
                <w:ins w:id="58951"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3EE4233" w14:textId="77777777" w:rsidR="0084007D" w:rsidRPr="00020619" w:rsidRDefault="0084007D" w:rsidP="00BB34DD">
            <w:pPr>
              <w:pStyle w:val="TAC"/>
              <w:spacing w:line="256" w:lineRule="auto"/>
              <w:rPr>
                <w:ins w:id="58952" w:author="BigCREditor-RAN4#104-bis" w:date="2022-10-21T15:15:00Z"/>
                <w:rFonts w:cs="Arial"/>
              </w:rPr>
            </w:pPr>
            <w:ins w:id="58953" w:author="BigCREditor-RAN4#104-bis" w:date="2022-10-21T15:15:00Z">
              <w:r w:rsidRPr="00020619">
                <w:rPr>
                  <w:rFonts w:cs="Arial"/>
                </w:rPr>
                <w:t>-123</w:t>
              </w:r>
            </w:ins>
          </w:p>
        </w:tc>
      </w:tr>
      <w:tr w:rsidR="0084007D" w:rsidRPr="00020619" w14:paraId="58EEDC7D" w14:textId="77777777" w:rsidTr="00BB34DD">
        <w:trPr>
          <w:trHeight w:val="187"/>
          <w:ins w:id="58954" w:author="BigCREditor-RAN4#104-bis" w:date="2022-10-21T15:15:00Z"/>
        </w:trPr>
        <w:tc>
          <w:tcPr>
            <w:tcW w:w="2297" w:type="dxa"/>
            <w:tcBorders>
              <w:top w:val="nil"/>
              <w:left w:val="single" w:sz="4" w:space="0" w:color="auto"/>
              <w:bottom w:val="nil"/>
              <w:right w:val="single" w:sz="4" w:space="0" w:color="auto"/>
            </w:tcBorders>
          </w:tcPr>
          <w:p w14:paraId="08964E1B" w14:textId="77777777" w:rsidR="0084007D" w:rsidRPr="00020619" w:rsidRDefault="0084007D" w:rsidP="00BB34DD">
            <w:pPr>
              <w:pStyle w:val="TAL"/>
              <w:spacing w:line="256" w:lineRule="auto"/>
              <w:rPr>
                <w:ins w:id="58955"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93F1FC7" w14:textId="77777777" w:rsidR="0084007D" w:rsidRPr="00020619" w:rsidRDefault="0084007D" w:rsidP="00BB34DD">
            <w:pPr>
              <w:pStyle w:val="TAL"/>
              <w:spacing w:line="256" w:lineRule="auto"/>
              <w:rPr>
                <w:ins w:id="58956" w:author="BigCREditor-RAN4#104-bis" w:date="2022-10-21T15:15:00Z"/>
                <w:rFonts w:cs="Arial"/>
                <w:lang w:eastAsia="ja-JP"/>
              </w:rPr>
            </w:pPr>
            <w:ins w:id="58957" w:author="BigCREditor-RAN4#104-bis" w:date="2022-10-21T15:15:00Z">
              <w:r w:rsidRPr="00020619">
                <w:rPr>
                  <w:rFonts w:cs="Arial"/>
                  <w:lang w:eastAsia="ja-JP"/>
                </w:rPr>
                <w:t>Bands FDD_C</w:t>
              </w:r>
              <w:r w:rsidRPr="00020619">
                <w:rPr>
                  <w:rFonts w:cs="Arial"/>
                </w:rPr>
                <w:t xml:space="preserve">, </w:t>
              </w:r>
              <w:r w:rsidRPr="00020619">
                <w:rPr>
                  <w:rFonts w:cs="Arial"/>
                  <w:lang w:eastAsia="zh-CN"/>
                </w:rPr>
                <w:t>TDD_C</w:t>
              </w:r>
            </w:ins>
          </w:p>
        </w:tc>
        <w:tc>
          <w:tcPr>
            <w:tcW w:w="1165" w:type="dxa"/>
            <w:tcBorders>
              <w:top w:val="nil"/>
              <w:left w:val="single" w:sz="4" w:space="0" w:color="auto"/>
              <w:bottom w:val="nil"/>
              <w:right w:val="single" w:sz="4" w:space="0" w:color="auto"/>
            </w:tcBorders>
          </w:tcPr>
          <w:p w14:paraId="55B2D116" w14:textId="77777777" w:rsidR="0084007D" w:rsidRPr="00020619" w:rsidRDefault="0084007D" w:rsidP="00BB34DD">
            <w:pPr>
              <w:pStyle w:val="TAC"/>
              <w:spacing w:line="256" w:lineRule="auto"/>
              <w:rPr>
                <w:ins w:id="58958" w:author="BigCREditor-RAN4#104-bis" w:date="2022-10-21T15:15:00Z"/>
                <w:lang w:eastAsia="en-GB"/>
              </w:rPr>
            </w:pPr>
          </w:p>
        </w:tc>
        <w:tc>
          <w:tcPr>
            <w:tcW w:w="1360" w:type="dxa"/>
            <w:tcBorders>
              <w:top w:val="nil"/>
              <w:left w:val="single" w:sz="4" w:space="0" w:color="auto"/>
              <w:bottom w:val="nil"/>
              <w:right w:val="single" w:sz="4" w:space="0" w:color="auto"/>
            </w:tcBorders>
          </w:tcPr>
          <w:p w14:paraId="480C10E2" w14:textId="77777777" w:rsidR="0084007D" w:rsidRPr="00020619" w:rsidRDefault="0084007D" w:rsidP="00BB34DD">
            <w:pPr>
              <w:pStyle w:val="TAC"/>
              <w:spacing w:line="256" w:lineRule="auto"/>
              <w:rPr>
                <w:ins w:id="58959" w:author="BigCREditor-RAN4#104-bis" w:date="2022-10-21T15:15:00Z"/>
                <w:rFonts w:cs="Arial"/>
              </w:rPr>
            </w:pPr>
          </w:p>
        </w:tc>
        <w:tc>
          <w:tcPr>
            <w:tcW w:w="1361" w:type="dxa"/>
            <w:tcBorders>
              <w:top w:val="nil"/>
              <w:left w:val="single" w:sz="4" w:space="0" w:color="auto"/>
              <w:bottom w:val="nil"/>
              <w:right w:val="single" w:sz="4" w:space="0" w:color="auto"/>
            </w:tcBorders>
          </w:tcPr>
          <w:p w14:paraId="11F08A6B" w14:textId="77777777" w:rsidR="0084007D" w:rsidRPr="00020619" w:rsidRDefault="0084007D" w:rsidP="00BB34DD">
            <w:pPr>
              <w:pStyle w:val="TAC"/>
              <w:spacing w:line="256" w:lineRule="auto"/>
              <w:rPr>
                <w:ins w:id="58960"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53FAD5F4" w14:textId="77777777" w:rsidR="0084007D" w:rsidRPr="00020619" w:rsidRDefault="0084007D" w:rsidP="00BB34DD">
            <w:pPr>
              <w:pStyle w:val="TAC"/>
              <w:spacing w:line="256" w:lineRule="auto"/>
              <w:rPr>
                <w:ins w:id="58961" w:author="BigCREditor-RAN4#104-bis" w:date="2022-10-21T15:15:00Z"/>
                <w:rFonts w:cs="Arial"/>
              </w:rPr>
            </w:pPr>
            <w:ins w:id="58962" w:author="BigCREditor-RAN4#104-bis" w:date="2022-10-21T15:15:00Z">
              <w:r w:rsidRPr="00020619">
                <w:rPr>
                  <w:rFonts w:cs="Arial"/>
                </w:rPr>
                <w:t>-122.5</w:t>
              </w:r>
            </w:ins>
          </w:p>
        </w:tc>
      </w:tr>
      <w:tr w:rsidR="0084007D" w:rsidRPr="00020619" w14:paraId="5904793E" w14:textId="77777777" w:rsidTr="00BB34DD">
        <w:trPr>
          <w:trHeight w:val="187"/>
          <w:ins w:id="58963" w:author="BigCREditor-RAN4#104-bis" w:date="2022-10-21T15:15:00Z"/>
        </w:trPr>
        <w:tc>
          <w:tcPr>
            <w:tcW w:w="2297" w:type="dxa"/>
            <w:tcBorders>
              <w:top w:val="nil"/>
              <w:left w:val="single" w:sz="4" w:space="0" w:color="auto"/>
              <w:bottom w:val="nil"/>
              <w:right w:val="single" w:sz="4" w:space="0" w:color="auto"/>
            </w:tcBorders>
          </w:tcPr>
          <w:p w14:paraId="5E8D81FF" w14:textId="77777777" w:rsidR="0084007D" w:rsidRPr="00020619" w:rsidRDefault="0084007D" w:rsidP="00BB34DD">
            <w:pPr>
              <w:pStyle w:val="TAL"/>
              <w:spacing w:line="256" w:lineRule="auto"/>
              <w:rPr>
                <w:ins w:id="58964"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5C104A0" w14:textId="77777777" w:rsidR="0084007D" w:rsidRPr="00020619" w:rsidRDefault="0084007D" w:rsidP="00BB34DD">
            <w:pPr>
              <w:pStyle w:val="TAL"/>
              <w:spacing w:line="256" w:lineRule="auto"/>
              <w:rPr>
                <w:ins w:id="58965" w:author="BigCREditor-RAN4#104-bis" w:date="2022-10-21T15:15:00Z"/>
                <w:rFonts w:cs="Arial"/>
                <w:lang w:eastAsia="ja-JP"/>
              </w:rPr>
            </w:pPr>
            <w:ins w:id="58966" w:author="BigCREditor-RAN4#104-bis" w:date="2022-10-21T15:15:00Z">
              <w:r w:rsidRPr="00020619">
                <w:rPr>
                  <w:rFonts w:cs="Arial"/>
                  <w:lang w:eastAsia="ja-JP"/>
                </w:rPr>
                <w:t>Bands FDD_D</w:t>
              </w:r>
            </w:ins>
          </w:p>
        </w:tc>
        <w:tc>
          <w:tcPr>
            <w:tcW w:w="1165" w:type="dxa"/>
            <w:tcBorders>
              <w:top w:val="nil"/>
              <w:left w:val="single" w:sz="4" w:space="0" w:color="auto"/>
              <w:bottom w:val="nil"/>
              <w:right w:val="single" w:sz="4" w:space="0" w:color="auto"/>
            </w:tcBorders>
          </w:tcPr>
          <w:p w14:paraId="08DB6B09" w14:textId="77777777" w:rsidR="0084007D" w:rsidRPr="00020619" w:rsidRDefault="0084007D" w:rsidP="00BB34DD">
            <w:pPr>
              <w:pStyle w:val="TAC"/>
              <w:spacing w:line="256" w:lineRule="auto"/>
              <w:rPr>
                <w:ins w:id="58967" w:author="BigCREditor-RAN4#104-bis" w:date="2022-10-21T15:15:00Z"/>
                <w:lang w:eastAsia="en-GB"/>
              </w:rPr>
            </w:pPr>
          </w:p>
        </w:tc>
        <w:tc>
          <w:tcPr>
            <w:tcW w:w="1360" w:type="dxa"/>
            <w:tcBorders>
              <w:top w:val="nil"/>
              <w:left w:val="single" w:sz="4" w:space="0" w:color="auto"/>
              <w:bottom w:val="nil"/>
              <w:right w:val="single" w:sz="4" w:space="0" w:color="auto"/>
            </w:tcBorders>
          </w:tcPr>
          <w:p w14:paraId="64A5E3F3" w14:textId="77777777" w:rsidR="0084007D" w:rsidRPr="00020619" w:rsidRDefault="0084007D" w:rsidP="00BB34DD">
            <w:pPr>
              <w:pStyle w:val="TAC"/>
              <w:spacing w:line="256" w:lineRule="auto"/>
              <w:rPr>
                <w:ins w:id="58968" w:author="BigCREditor-RAN4#104-bis" w:date="2022-10-21T15:15:00Z"/>
                <w:rFonts w:cs="Arial"/>
              </w:rPr>
            </w:pPr>
          </w:p>
        </w:tc>
        <w:tc>
          <w:tcPr>
            <w:tcW w:w="1361" w:type="dxa"/>
            <w:tcBorders>
              <w:top w:val="nil"/>
              <w:left w:val="single" w:sz="4" w:space="0" w:color="auto"/>
              <w:bottom w:val="nil"/>
              <w:right w:val="single" w:sz="4" w:space="0" w:color="auto"/>
            </w:tcBorders>
          </w:tcPr>
          <w:p w14:paraId="4B26DD82" w14:textId="77777777" w:rsidR="0084007D" w:rsidRPr="00020619" w:rsidRDefault="0084007D" w:rsidP="00BB34DD">
            <w:pPr>
              <w:pStyle w:val="TAC"/>
              <w:spacing w:line="256" w:lineRule="auto"/>
              <w:rPr>
                <w:ins w:id="58969"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2D0CA436" w14:textId="77777777" w:rsidR="0084007D" w:rsidRPr="00020619" w:rsidRDefault="0084007D" w:rsidP="00BB34DD">
            <w:pPr>
              <w:pStyle w:val="TAC"/>
              <w:spacing w:line="256" w:lineRule="auto"/>
              <w:rPr>
                <w:ins w:id="58970" w:author="BigCREditor-RAN4#104-bis" w:date="2022-10-21T15:15:00Z"/>
                <w:rFonts w:cs="Arial"/>
              </w:rPr>
            </w:pPr>
            <w:ins w:id="58971" w:author="BigCREditor-RAN4#104-bis" w:date="2022-10-21T15:15:00Z">
              <w:r w:rsidRPr="00020619">
                <w:rPr>
                  <w:rFonts w:cs="Arial"/>
                </w:rPr>
                <w:t>-122</w:t>
              </w:r>
            </w:ins>
          </w:p>
        </w:tc>
      </w:tr>
      <w:tr w:rsidR="0084007D" w:rsidRPr="00020619" w14:paraId="3903208A" w14:textId="77777777" w:rsidTr="00BB34DD">
        <w:trPr>
          <w:trHeight w:val="187"/>
          <w:ins w:id="58972" w:author="BigCREditor-RAN4#104-bis" w:date="2022-10-21T15:15:00Z"/>
        </w:trPr>
        <w:tc>
          <w:tcPr>
            <w:tcW w:w="2297" w:type="dxa"/>
            <w:tcBorders>
              <w:top w:val="nil"/>
              <w:left w:val="single" w:sz="4" w:space="0" w:color="auto"/>
              <w:bottom w:val="nil"/>
              <w:right w:val="single" w:sz="4" w:space="0" w:color="auto"/>
            </w:tcBorders>
          </w:tcPr>
          <w:p w14:paraId="1BAC2042" w14:textId="77777777" w:rsidR="0084007D" w:rsidRPr="00020619" w:rsidRDefault="0084007D" w:rsidP="00BB34DD">
            <w:pPr>
              <w:pStyle w:val="TAL"/>
              <w:spacing w:line="256" w:lineRule="auto"/>
              <w:rPr>
                <w:ins w:id="58973"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355E4A8F" w14:textId="77777777" w:rsidR="0084007D" w:rsidRPr="00020619" w:rsidRDefault="0084007D" w:rsidP="00BB34DD">
            <w:pPr>
              <w:pStyle w:val="TAL"/>
              <w:spacing w:line="256" w:lineRule="auto"/>
              <w:rPr>
                <w:ins w:id="58974" w:author="BigCREditor-RAN4#104-bis" w:date="2022-10-21T15:15:00Z"/>
                <w:rFonts w:cs="Arial"/>
                <w:lang w:eastAsia="ja-JP"/>
              </w:rPr>
            </w:pPr>
            <w:ins w:id="58975" w:author="BigCREditor-RAN4#104-bis" w:date="2022-10-21T15:15: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165" w:type="dxa"/>
            <w:tcBorders>
              <w:top w:val="nil"/>
              <w:left w:val="single" w:sz="4" w:space="0" w:color="auto"/>
              <w:bottom w:val="nil"/>
              <w:right w:val="single" w:sz="4" w:space="0" w:color="auto"/>
            </w:tcBorders>
          </w:tcPr>
          <w:p w14:paraId="7D5F2DD5" w14:textId="77777777" w:rsidR="0084007D" w:rsidRPr="00020619" w:rsidRDefault="0084007D" w:rsidP="00BB34DD">
            <w:pPr>
              <w:pStyle w:val="TAC"/>
              <w:spacing w:line="256" w:lineRule="auto"/>
              <w:rPr>
                <w:ins w:id="58976" w:author="BigCREditor-RAN4#104-bis" w:date="2022-10-21T15:15:00Z"/>
                <w:lang w:eastAsia="en-GB"/>
              </w:rPr>
            </w:pPr>
          </w:p>
        </w:tc>
        <w:tc>
          <w:tcPr>
            <w:tcW w:w="1360" w:type="dxa"/>
            <w:tcBorders>
              <w:top w:val="nil"/>
              <w:left w:val="single" w:sz="4" w:space="0" w:color="auto"/>
              <w:bottom w:val="nil"/>
              <w:right w:val="single" w:sz="4" w:space="0" w:color="auto"/>
            </w:tcBorders>
          </w:tcPr>
          <w:p w14:paraId="476E3512" w14:textId="77777777" w:rsidR="0084007D" w:rsidRPr="00020619" w:rsidRDefault="0084007D" w:rsidP="00BB34DD">
            <w:pPr>
              <w:pStyle w:val="TAC"/>
              <w:spacing w:line="256" w:lineRule="auto"/>
              <w:rPr>
                <w:ins w:id="58977" w:author="BigCREditor-RAN4#104-bis" w:date="2022-10-21T15:15:00Z"/>
                <w:rFonts w:cs="Arial"/>
              </w:rPr>
            </w:pPr>
          </w:p>
        </w:tc>
        <w:tc>
          <w:tcPr>
            <w:tcW w:w="1361" w:type="dxa"/>
            <w:tcBorders>
              <w:top w:val="nil"/>
              <w:left w:val="single" w:sz="4" w:space="0" w:color="auto"/>
              <w:bottom w:val="nil"/>
              <w:right w:val="single" w:sz="4" w:space="0" w:color="auto"/>
            </w:tcBorders>
          </w:tcPr>
          <w:p w14:paraId="69F6D492" w14:textId="77777777" w:rsidR="0084007D" w:rsidRPr="00020619" w:rsidRDefault="0084007D" w:rsidP="00BB34DD">
            <w:pPr>
              <w:pStyle w:val="TAC"/>
              <w:spacing w:line="256" w:lineRule="auto"/>
              <w:rPr>
                <w:ins w:id="58978"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D45C77F" w14:textId="77777777" w:rsidR="0084007D" w:rsidRPr="00020619" w:rsidRDefault="0084007D" w:rsidP="00BB34DD">
            <w:pPr>
              <w:pStyle w:val="TAC"/>
              <w:spacing w:line="256" w:lineRule="auto"/>
              <w:rPr>
                <w:ins w:id="58979" w:author="BigCREditor-RAN4#104-bis" w:date="2022-10-21T15:15:00Z"/>
                <w:rFonts w:cs="Arial"/>
              </w:rPr>
            </w:pPr>
            <w:ins w:id="58980" w:author="BigCREditor-RAN4#104-bis" w:date="2022-10-21T15:15:00Z">
              <w:r w:rsidRPr="00020619">
                <w:rPr>
                  <w:rFonts w:cs="Arial"/>
                </w:rPr>
                <w:t>-121.5</w:t>
              </w:r>
            </w:ins>
          </w:p>
        </w:tc>
      </w:tr>
      <w:tr w:rsidR="0084007D" w:rsidRPr="00020619" w14:paraId="5CE9E2AD" w14:textId="77777777" w:rsidTr="00BB34DD">
        <w:trPr>
          <w:trHeight w:val="187"/>
          <w:ins w:id="58981" w:author="BigCREditor-RAN4#104-bis" w:date="2022-10-21T15:15:00Z"/>
        </w:trPr>
        <w:tc>
          <w:tcPr>
            <w:tcW w:w="2297" w:type="dxa"/>
            <w:tcBorders>
              <w:top w:val="nil"/>
              <w:left w:val="single" w:sz="4" w:space="0" w:color="auto"/>
              <w:bottom w:val="nil"/>
              <w:right w:val="single" w:sz="4" w:space="0" w:color="auto"/>
            </w:tcBorders>
          </w:tcPr>
          <w:p w14:paraId="480419F6" w14:textId="77777777" w:rsidR="0084007D" w:rsidRPr="00020619" w:rsidRDefault="0084007D" w:rsidP="00BB34DD">
            <w:pPr>
              <w:pStyle w:val="TAL"/>
              <w:spacing w:line="256" w:lineRule="auto"/>
              <w:rPr>
                <w:ins w:id="58982"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064C550" w14:textId="77777777" w:rsidR="0084007D" w:rsidRPr="00020619" w:rsidRDefault="0084007D" w:rsidP="00BB34DD">
            <w:pPr>
              <w:pStyle w:val="TAL"/>
              <w:spacing w:line="256" w:lineRule="auto"/>
              <w:rPr>
                <w:ins w:id="58983" w:author="BigCREditor-RAN4#104-bis" w:date="2022-10-21T15:15:00Z"/>
                <w:rFonts w:cs="Arial"/>
                <w:lang w:eastAsia="ja-JP"/>
              </w:rPr>
            </w:pPr>
            <w:ins w:id="58984" w:author="BigCREditor-RAN4#104-bis" w:date="2022-10-21T15:15:00Z">
              <w:r w:rsidRPr="00020619">
                <w:rPr>
                  <w:rFonts w:cs="Arial"/>
                  <w:lang w:eastAsia="ja-JP"/>
                </w:rPr>
                <w:t>Bands FDD_G</w:t>
              </w:r>
              <w:r w:rsidRPr="00020619">
                <w:rPr>
                  <w:rFonts w:cs="Arial"/>
                  <w:vertAlign w:val="superscript"/>
                  <w:lang w:eastAsia="ja-JP"/>
                </w:rPr>
                <w:t xml:space="preserve"> Note 8</w:t>
              </w:r>
            </w:ins>
          </w:p>
        </w:tc>
        <w:tc>
          <w:tcPr>
            <w:tcW w:w="1165" w:type="dxa"/>
            <w:tcBorders>
              <w:top w:val="nil"/>
              <w:left w:val="single" w:sz="4" w:space="0" w:color="auto"/>
              <w:bottom w:val="nil"/>
              <w:right w:val="single" w:sz="4" w:space="0" w:color="auto"/>
            </w:tcBorders>
          </w:tcPr>
          <w:p w14:paraId="14F26AD4" w14:textId="77777777" w:rsidR="0084007D" w:rsidRPr="00020619" w:rsidRDefault="0084007D" w:rsidP="00BB34DD">
            <w:pPr>
              <w:pStyle w:val="TAC"/>
              <w:spacing w:line="256" w:lineRule="auto"/>
              <w:rPr>
                <w:ins w:id="58985" w:author="BigCREditor-RAN4#104-bis" w:date="2022-10-21T15:15:00Z"/>
                <w:lang w:eastAsia="en-GB"/>
              </w:rPr>
            </w:pPr>
          </w:p>
        </w:tc>
        <w:tc>
          <w:tcPr>
            <w:tcW w:w="1360" w:type="dxa"/>
            <w:tcBorders>
              <w:top w:val="nil"/>
              <w:left w:val="single" w:sz="4" w:space="0" w:color="auto"/>
              <w:bottom w:val="nil"/>
              <w:right w:val="single" w:sz="4" w:space="0" w:color="auto"/>
            </w:tcBorders>
          </w:tcPr>
          <w:p w14:paraId="32F8F58C" w14:textId="77777777" w:rsidR="0084007D" w:rsidRPr="00020619" w:rsidRDefault="0084007D" w:rsidP="00BB34DD">
            <w:pPr>
              <w:pStyle w:val="TAC"/>
              <w:spacing w:line="256" w:lineRule="auto"/>
              <w:rPr>
                <w:ins w:id="58986" w:author="BigCREditor-RAN4#104-bis" w:date="2022-10-21T15:15:00Z"/>
                <w:rFonts w:cs="Arial"/>
              </w:rPr>
            </w:pPr>
          </w:p>
        </w:tc>
        <w:tc>
          <w:tcPr>
            <w:tcW w:w="1361" w:type="dxa"/>
            <w:tcBorders>
              <w:top w:val="nil"/>
              <w:left w:val="single" w:sz="4" w:space="0" w:color="auto"/>
              <w:bottom w:val="nil"/>
              <w:right w:val="single" w:sz="4" w:space="0" w:color="auto"/>
            </w:tcBorders>
          </w:tcPr>
          <w:p w14:paraId="13F0CDFC" w14:textId="77777777" w:rsidR="0084007D" w:rsidRPr="00020619" w:rsidRDefault="0084007D" w:rsidP="00BB34DD">
            <w:pPr>
              <w:pStyle w:val="TAC"/>
              <w:spacing w:line="256" w:lineRule="auto"/>
              <w:rPr>
                <w:ins w:id="58987"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181AF306" w14:textId="77777777" w:rsidR="0084007D" w:rsidRPr="00020619" w:rsidRDefault="0084007D" w:rsidP="00BB34DD">
            <w:pPr>
              <w:pStyle w:val="TAC"/>
              <w:spacing w:line="256" w:lineRule="auto"/>
              <w:rPr>
                <w:ins w:id="58988" w:author="BigCREditor-RAN4#104-bis" w:date="2022-10-21T15:15:00Z"/>
                <w:rFonts w:cs="Arial"/>
              </w:rPr>
            </w:pPr>
            <w:ins w:id="58989" w:author="BigCREditor-RAN4#104-bis" w:date="2022-10-21T15:15:00Z">
              <w:r w:rsidRPr="00020619">
                <w:rPr>
                  <w:rFonts w:cs="Arial"/>
                </w:rPr>
                <w:t>-120.5</w:t>
              </w:r>
            </w:ins>
          </w:p>
        </w:tc>
      </w:tr>
      <w:tr w:rsidR="0084007D" w:rsidRPr="00020619" w14:paraId="4F6CC00E" w14:textId="77777777" w:rsidTr="00BB34DD">
        <w:trPr>
          <w:trHeight w:val="187"/>
          <w:ins w:id="58990" w:author="BigCREditor-RAN4#104-bis" w:date="2022-10-21T15:15:00Z"/>
        </w:trPr>
        <w:tc>
          <w:tcPr>
            <w:tcW w:w="2297" w:type="dxa"/>
            <w:tcBorders>
              <w:top w:val="nil"/>
              <w:left w:val="single" w:sz="4" w:space="0" w:color="auto"/>
              <w:bottom w:val="single" w:sz="4" w:space="0" w:color="auto"/>
              <w:right w:val="single" w:sz="4" w:space="0" w:color="auto"/>
            </w:tcBorders>
          </w:tcPr>
          <w:p w14:paraId="13A9FB37" w14:textId="77777777" w:rsidR="0084007D" w:rsidRPr="00020619" w:rsidRDefault="0084007D" w:rsidP="00BB34DD">
            <w:pPr>
              <w:pStyle w:val="TAL"/>
              <w:spacing w:line="256" w:lineRule="auto"/>
              <w:rPr>
                <w:ins w:id="58991"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B1723D3" w14:textId="77777777" w:rsidR="0084007D" w:rsidRPr="00020619" w:rsidRDefault="0084007D" w:rsidP="00BB34DD">
            <w:pPr>
              <w:pStyle w:val="TAL"/>
              <w:spacing w:line="256" w:lineRule="auto"/>
              <w:rPr>
                <w:ins w:id="58992" w:author="BigCREditor-RAN4#104-bis" w:date="2022-10-21T15:15:00Z"/>
                <w:rFonts w:cs="Arial"/>
                <w:lang w:eastAsia="ja-JP"/>
              </w:rPr>
            </w:pPr>
            <w:ins w:id="58993" w:author="BigCREditor-RAN4#104-bis" w:date="2022-10-21T15:15:00Z">
              <w:r w:rsidRPr="00020619">
                <w:rPr>
                  <w:rFonts w:cs="Arial"/>
                  <w:lang w:eastAsia="ja-JP"/>
                </w:rPr>
                <w:t>Bands FDD_H</w:t>
              </w:r>
            </w:ins>
          </w:p>
        </w:tc>
        <w:tc>
          <w:tcPr>
            <w:tcW w:w="1165" w:type="dxa"/>
            <w:tcBorders>
              <w:top w:val="nil"/>
              <w:left w:val="single" w:sz="4" w:space="0" w:color="auto"/>
              <w:bottom w:val="single" w:sz="4" w:space="0" w:color="auto"/>
              <w:right w:val="single" w:sz="4" w:space="0" w:color="auto"/>
            </w:tcBorders>
          </w:tcPr>
          <w:p w14:paraId="41C6545B" w14:textId="77777777" w:rsidR="0084007D" w:rsidRPr="00020619" w:rsidRDefault="0084007D" w:rsidP="00BB34DD">
            <w:pPr>
              <w:pStyle w:val="TAC"/>
              <w:spacing w:line="256" w:lineRule="auto"/>
              <w:rPr>
                <w:ins w:id="58994" w:author="BigCREditor-RAN4#104-bis" w:date="2022-10-21T15:15:00Z"/>
                <w:lang w:eastAsia="en-GB"/>
              </w:rPr>
            </w:pPr>
          </w:p>
        </w:tc>
        <w:tc>
          <w:tcPr>
            <w:tcW w:w="1360" w:type="dxa"/>
            <w:tcBorders>
              <w:top w:val="nil"/>
              <w:left w:val="single" w:sz="4" w:space="0" w:color="auto"/>
              <w:bottom w:val="single" w:sz="4" w:space="0" w:color="auto"/>
              <w:right w:val="single" w:sz="4" w:space="0" w:color="auto"/>
            </w:tcBorders>
          </w:tcPr>
          <w:p w14:paraId="709F06E4" w14:textId="77777777" w:rsidR="0084007D" w:rsidRPr="00020619" w:rsidRDefault="0084007D" w:rsidP="00BB34DD">
            <w:pPr>
              <w:pStyle w:val="TAC"/>
              <w:spacing w:line="256" w:lineRule="auto"/>
              <w:rPr>
                <w:ins w:id="58995" w:author="BigCREditor-RAN4#104-bis" w:date="2022-10-21T15:15:00Z"/>
                <w:rFonts w:cs="Arial"/>
              </w:rPr>
            </w:pPr>
          </w:p>
        </w:tc>
        <w:tc>
          <w:tcPr>
            <w:tcW w:w="1361" w:type="dxa"/>
            <w:tcBorders>
              <w:top w:val="nil"/>
              <w:left w:val="single" w:sz="4" w:space="0" w:color="auto"/>
              <w:bottom w:val="single" w:sz="4" w:space="0" w:color="auto"/>
              <w:right w:val="single" w:sz="4" w:space="0" w:color="auto"/>
            </w:tcBorders>
          </w:tcPr>
          <w:p w14:paraId="1FD83EE2" w14:textId="77777777" w:rsidR="0084007D" w:rsidRPr="00020619" w:rsidRDefault="0084007D" w:rsidP="00BB34DD">
            <w:pPr>
              <w:pStyle w:val="TAC"/>
              <w:spacing w:line="256" w:lineRule="auto"/>
              <w:rPr>
                <w:ins w:id="58996"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45F126DD" w14:textId="77777777" w:rsidR="0084007D" w:rsidRPr="00020619" w:rsidRDefault="0084007D" w:rsidP="00BB34DD">
            <w:pPr>
              <w:pStyle w:val="TAC"/>
              <w:spacing w:line="256" w:lineRule="auto"/>
              <w:rPr>
                <w:ins w:id="58997" w:author="BigCREditor-RAN4#104-bis" w:date="2022-10-21T15:15:00Z"/>
                <w:rFonts w:cs="Arial"/>
              </w:rPr>
            </w:pPr>
            <w:ins w:id="58998" w:author="BigCREditor-RAN4#104-bis" w:date="2022-10-21T15:15:00Z">
              <w:r w:rsidRPr="00020619">
                <w:rPr>
                  <w:rFonts w:cs="Arial"/>
                </w:rPr>
                <w:t>-120</w:t>
              </w:r>
            </w:ins>
          </w:p>
        </w:tc>
      </w:tr>
      <w:tr w:rsidR="0084007D" w:rsidRPr="00020619" w14:paraId="5F0D7721" w14:textId="77777777" w:rsidTr="00BB34DD">
        <w:trPr>
          <w:trHeight w:val="187"/>
          <w:ins w:id="58999" w:author="BigCREditor-RAN4#104-bis" w:date="2022-10-21T15:15:00Z"/>
        </w:trPr>
        <w:tc>
          <w:tcPr>
            <w:tcW w:w="2297" w:type="dxa"/>
            <w:tcBorders>
              <w:top w:val="single" w:sz="4" w:space="0" w:color="auto"/>
              <w:left w:val="single" w:sz="4" w:space="0" w:color="auto"/>
              <w:bottom w:val="nil"/>
              <w:right w:val="single" w:sz="4" w:space="0" w:color="auto"/>
            </w:tcBorders>
            <w:hideMark/>
          </w:tcPr>
          <w:p w14:paraId="1A10B5C6" w14:textId="77777777" w:rsidR="0084007D" w:rsidRPr="00020619" w:rsidRDefault="0084007D" w:rsidP="00BB34DD">
            <w:pPr>
              <w:pStyle w:val="TAL"/>
              <w:spacing w:line="256" w:lineRule="auto"/>
              <w:rPr>
                <w:ins w:id="59000" w:author="BigCREditor-RAN4#104-bis" w:date="2022-10-21T15:15:00Z"/>
                <w:rFonts w:eastAsia="Calibri"/>
                <w:vertAlign w:val="superscript"/>
              </w:rPr>
            </w:pPr>
            <w:ins w:id="59001" w:author="BigCREditor-RAN4#104-bis" w:date="2022-10-21T15:15:00Z">
              <w:r w:rsidRPr="00020619">
                <w:rPr>
                  <w:rFonts w:eastAsia="Calibri"/>
                </w:rPr>
                <w:t>RSRQ</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0E1A3ADC" w14:textId="77777777" w:rsidR="0084007D" w:rsidRPr="00020619" w:rsidRDefault="0084007D" w:rsidP="00BB34DD">
            <w:pPr>
              <w:pStyle w:val="TAL"/>
              <w:spacing w:line="256" w:lineRule="auto"/>
              <w:rPr>
                <w:ins w:id="59002" w:author="BigCREditor-RAN4#104-bis" w:date="2022-10-21T15:15:00Z"/>
                <w:rFonts w:cs="Arial"/>
                <w:lang w:eastAsia="zh-CN"/>
              </w:rPr>
            </w:pPr>
            <w:ins w:id="59003" w:author="BigCREditor-RAN4#104-bis" w:date="2022-10-21T15:15: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165" w:type="dxa"/>
            <w:tcBorders>
              <w:top w:val="single" w:sz="4" w:space="0" w:color="auto"/>
              <w:left w:val="single" w:sz="4" w:space="0" w:color="auto"/>
              <w:bottom w:val="nil"/>
              <w:right w:val="single" w:sz="4" w:space="0" w:color="auto"/>
            </w:tcBorders>
            <w:hideMark/>
          </w:tcPr>
          <w:p w14:paraId="1F50B9CE" w14:textId="77777777" w:rsidR="0084007D" w:rsidRPr="00020619" w:rsidRDefault="0084007D" w:rsidP="00BB34DD">
            <w:pPr>
              <w:pStyle w:val="TAC"/>
              <w:spacing w:line="256" w:lineRule="auto"/>
              <w:rPr>
                <w:ins w:id="59004" w:author="BigCREditor-RAN4#104-bis" w:date="2022-10-21T15:15:00Z"/>
                <w:lang w:eastAsia="en-GB"/>
              </w:rPr>
            </w:pPr>
            <w:ins w:id="59005" w:author="BigCREditor-RAN4#104-bis" w:date="2022-10-21T15:15:00Z">
              <w:r w:rsidRPr="00020619">
                <w:t>dB</w:t>
              </w:r>
            </w:ins>
          </w:p>
        </w:tc>
        <w:tc>
          <w:tcPr>
            <w:tcW w:w="1360" w:type="dxa"/>
            <w:tcBorders>
              <w:top w:val="single" w:sz="4" w:space="0" w:color="auto"/>
              <w:left w:val="single" w:sz="4" w:space="0" w:color="auto"/>
              <w:bottom w:val="nil"/>
              <w:right w:val="single" w:sz="4" w:space="0" w:color="auto"/>
            </w:tcBorders>
            <w:hideMark/>
          </w:tcPr>
          <w:p w14:paraId="76F4C9EE" w14:textId="77777777" w:rsidR="0084007D" w:rsidRPr="00020619" w:rsidRDefault="0084007D" w:rsidP="00BB34DD">
            <w:pPr>
              <w:pStyle w:val="TAC"/>
              <w:spacing w:line="256" w:lineRule="auto"/>
              <w:rPr>
                <w:ins w:id="59006" w:author="BigCREditor-RAN4#104-bis" w:date="2022-10-21T15:15:00Z"/>
                <w:rFonts w:cs="Arial"/>
              </w:rPr>
            </w:pPr>
            <w:ins w:id="59007" w:author="BigCREditor-RAN4#104-bis" w:date="2022-10-21T15:15:00Z">
              <w:r w:rsidRPr="00020619">
                <w:rPr>
                  <w:rFonts w:cs="Arial"/>
                </w:rPr>
                <w:t>-14.76</w:t>
              </w:r>
            </w:ins>
          </w:p>
        </w:tc>
        <w:tc>
          <w:tcPr>
            <w:tcW w:w="1361" w:type="dxa"/>
            <w:tcBorders>
              <w:top w:val="single" w:sz="4" w:space="0" w:color="auto"/>
              <w:left w:val="single" w:sz="4" w:space="0" w:color="auto"/>
              <w:bottom w:val="nil"/>
              <w:right w:val="single" w:sz="4" w:space="0" w:color="auto"/>
            </w:tcBorders>
            <w:hideMark/>
          </w:tcPr>
          <w:p w14:paraId="27F3B536" w14:textId="77777777" w:rsidR="0084007D" w:rsidRPr="00020619" w:rsidRDefault="0084007D" w:rsidP="00BB34DD">
            <w:pPr>
              <w:pStyle w:val="TAC"/>
              <w:spacing w:line="256" w:lineRule="auto"/>
              <w:rPr>
                <w:ins w:id="59008" w:author="BigCREditor-RAN4#104-bis" w:date="2022-10-21T15:15:00Z"/>
                <w:rFonts w:cs="Arial"/>
              </w:rPr>
            </w:pPr>
            <w:ins w:id="59009" w:author="BigCREditor-RAN4#104-bis" w:date="2022-10-21T15:15:00Z">
              <w:r w:rsidRPr="00020619">
                <w:rPr>
                  <w:rFonts w:cs="Arial"/>
                </w:rPr>
                <w:t>-16.25</w:t>
              </w:r>
            </w:ins>
          </w:p>
        </w:tc>
        <w:tc>
          <w:tcPr>
            <w:tcW w:w="1361" w:type="dxa"/>
            <w:tcBorders>
              <w:top w:val="single" w:sz="4" w:space="0" w:color="auto"/>
              <w:left w:val="single" w:sz="4" w:space="0" w:color="auto"/>
              <w:bottom w:val="nil"/>
              <w:right w:val="single" w:sz="4" w:space="0" w:color="auto"/>
            </w:tcBorders>
            <w:hideMark/>
          </w:tcPr>
          <w:p w14:paraId="4B7B94EF" w14:textId="77777777" w:rsidR="0084007D" w:rsidRPr="00020619" w:rsidRDefault="0084007D" w:rsidP="00BB34DD">
            <w:pPr>
              <w:pStyle w:val="TAC"/>
              <w:spacing w:line="256" w:lineRule="auto"/>
              <w:rPr>
                <w:ins w:id="59010" w:author="BigCREditor-RAN4#104-bis" w:date="2022-10-21T15:15:00Z"/>
                <w:rFonts w:cs="Arial"/>
              </w:rPr>
            </w:pPr>
            <w:ins w:id="59011" w:author="BigCREditor-RAN4#104-bis" w:date="2022-10-21T15:15:00Z">
              <w:r w:rsidRPr="00020619">
                <w:rPr>
                  <w:rFonts w:cs="Arial"/>
                </w:rPr>
                <w:t>-16.25</w:t>
              </w:r>
            </w:ins>
          </w:p>
        </w:tc>
      </w:tr>
      <w:tr w:rsidR="0084007D" w:rsidRPr="00020619" w14:paraId="7F685BDC" w14:textId="77777777" w:rsidTr="00BB34DD">
        <w:trPr>
          <w:trHeight w:val="187"/>
          <w:ins w:id="59012" w:author="BigCREditor-RAN4#104-bis" w:date="2022-10-21T15:15:00Z"/>
        </w:trPr>
        <w:tc>
          <w:tcPr>
            <w:tcW w:w="2297" w:type="dxa"/>
            <w:tcBorders>
              <w:top w:val="nil"/>
              <w:left w:val="single" w:sz="4" w:space="0" w:color="auto"/>
              <w:bottom w:val="nil"/>
              <w:right w:val="single" w:sz="4" w:space="0" w:color="auto"/>
            </w:tcBorders>
          </w:tcPr>
          <w:p w14:paraId="22A012D1" w14:textId="77777777" w:rsidR="0084007D" w:rsidRPr="00020619" w:rsidRDefault="0084007D" w:rsidP="00BB34DD">
            <w:pPr>
              <w:pStyle w:val="TAL"/>
              <w:spacing w:line="256" w:lineRule="auto"/>
              <w:rPr>
                <w:ins w:id="59013"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1FEAFFE" w14:textId="77777777" w:rsidR="0084007D" w:rsidRPr="00020619" w:rsidRDefault="0084007D" w:rsidP="00BB34DD">
            <w:pPr>
              <w:pStyle w:val="TAL"/>
              <w:spacing w:line="256" w:lineRule="auto"/>
              <w:rPr>
                <w:ins w:id="59014" w:author="BigCREditor-RAN4#104-bis" w:date="2022-10-21T15:15:00Z"/>
                <w:rFonts w:cs="Arial"/>
                <w:lang w:eastAsia="ja-JP"/>
              </w:rPr>
            </w:pPr>
            <w:ins w:id="59015" w:author="BigCREditor-RAN4#104-bis" w:date="2022-10-21T15:15: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165" w:type="dxa"/>
            <w:tcBorders>
              <w:top w:val="nil"/>
              <w:left w:val="single" w:sz="4" w:space="0" w:color="auto"/>
              <w:bottom w:val="nil"/>
              <w:right w:val="single" w:sz="4" w:space="0" w:color="auto"/>
            </w:tcBorders>
          </w:tcPr>
          <w:p w14:paraId="52B29BD5" w14:textId="77777777" w:rsidR="0084007D" w:rsidRPr="00020619" w:rsidRDefault="0084007D" w:rsidP="00BB34DD">
            <w:pPr>
              <w:pStyle w:val="TAC"/>
              <w:spacing w:line="256" w:lineRule="auto"/>
              <w:rPr>
                <w:ins w:id="59016" w:author="BigCREditor-RAN4#104-bis" w:date="2022-10-21T15:15:00Z"/>
                <w:lang w:eastAsia="en-GB"/>
              </w:rPr>
            </w:pPr>
          </w:p>
        </w:tc>
        <w:tc>
          <w:tcPr>
            <w:tcW w:w="1360" w:type="dxa"/>
            <w:tcBorders>
              <w:top w:val="nil"/>
              <w:left w:val="single" w:sz="4" w:space="0" w:color="auto"/>
              <w:bottom w:val="nil"/>
              <w:right w:val="single" w:sz="4" w:space="0" w:color="auto"/>
            </w:tcBorders>
          </w:tcPr>
          <w:p w14:paraId="29111E43" w14:textId="77777777" w:rsidR="0084007D" w:rsidRPr="00020619" w:rsidRDefault="0084007D" w:rsidP="00BB34DD">
            <w:pPr>
              <w:pStyle w:val="TAC"/>
              <w:spacing w:line="256" w:lineRule="auto"/>
              <w:rPr>
                <w:ins w:id="59017" w:author="BigCREditor-RAN4#104-bis" w:date="2022-10-21T15:15:00Z"/>
                <w:rFonts w:cs="Arial"/>
              </w:rPr>
            </w:pPr>
          </w:p>
        </w:tc>
        <w:tc>
          <w:tcPr>
            <w:tcW w:w="1361" w:type="dxa"/>
            <w:tcBorders>
              <w:top w:val="nil"/>
              <w:left w:val="single" w:sz="4" w:space="0" w:color="auto"/>
              <w:bottom w:val="nil"/>
              <w:right w:val="single" w:sz="4" w:space="0" w:color="auto"/>
            </w:tcBorders>
          </w:tcPr>
          <w:p w14:paraId="10C2A8B0" w14:textId="77777777" w:rsidR="0084007D" w:rsidRPr="00020619" w:rsidRDefault="0084007D" w:rsidP="00BB34DD">
            <w:pPr>
              <w:pStyle w:val="TAC"/>
              <w:spacing w:line="256" w:lineRule="auto"/>
              <w:rPr>
                <w:ins w:id="59018" w:author="BigCREditor-RAN4#104-bis" w:date="2022-10-21T15:15:00Z"/>
                <w:rFonts w:cs="Arial"/>
              </w:rPr>
            </w:pPr>
          </w:p>
        </w:tc>
        <w:tc>
          <w:tcPr>
            <w:tcW w:w="1361" w:type="dxa"/>
            <w:tcBorders>
              <w:top w:val="nil"/>
              <w:left w:val="single" w:sz="4" w:space="0" w:color="auto"/>
              <w:bottom w:val="nil"/>
              <w:right w:val="single" w:sz="4" w:space="0" w:color="auto"/>
            </w:tcBorders>
          </w:tcPr>
          <w:p w14:paraId="16CE3232" w14:textId="77777777" w:rsidR="0084007D" w:rsidRPr="00020619" w:rsidRDefault="0084007D" w:rsidP="00BB34DD">
            <w:pPr>
              <w:pStyle w:val="TAC"/>
              <w:spacing w:line="256" w:lineRule="auto"/>
              <w:rPr>
                <w:ins w:id="59019" w:author="BigCREditor-RAN4#104-bis" w:date="2022-10-21T15:15:00Z"/>
                <w:rFonts w:cs="Arial"/>
              </w:rPr>
            </w:pPr>
          </w:p>
        </w:tc>
      </w:tr>
      <w:tr w:rsidR="0084007D" w:rsidRPr="00020619" w14:paraId="415C9789" w14:textId="77777777" w:rsidTr="00BB34DD">
        <w:trPr>
          <w:trHeight w:val="187"/>
          <w:ins w:id="59020" w:author="BigCREditor-RAN4#104-bis" w:date="2022-10-21T15:15:00Z"/>
        </w:trPr>
        <w:tc>
          <w:tcPr>
            <w:tcW w:w="2297" w:type="dxa"/>
            <w:tcBorders>
              <w:top w:val="nil"/>
              <w:left w:val="single" w:sz="4" w:space="0" w:color="auto"/>
              <w:bottom w:val="nil"/>
              <w:right w:val="single" w:sz="4" w:space="0" w:color="auto"/>
            </w:tcBorders>
          </w:tcPr>
          <w:p w14:paraId="619913DC" w14:textId="77777777" w:rsidR="0084007D" w:rsidRPr="00020619" w:rsidRDefault="0084007D" w:rsidP="00BB34DD">
            <w:pPr>
              <w:pStyle w:val="TAL"/>
              <w:spacing w:line="256" w:lineRule="auto"/>
              <w:rPr>
                <w:ins w:id="59021"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89BD263" w14:textId="77777777" w:rsidR="0084007D" w:rsidRPr="00020619" w:rsidRDefault="0084007D" w:rsidP="00BB34DD">
            <w:pPr>
              <w:pStyle w:val="TAL"/>
              <w:spacing w:line="256" w:lineRule="auto"/>
              <w:rPr>
                <w:ins w:id="59022" w:author="BigCREditor-RAN4#104-bis" w:date="2022-10-21T15:15:00Z"/>
                <w:rFonts w:cs="Arial"/>
                <w:lang w:eastAsia="ja-JP"/>
              </w:rPr>
            </w:pPr>
            <w:ins w:id="59023" w:author="BigCREditor-RAN4#104-bis" w:date="2022-10-21T15:15:00Z">
              <w:r w:rsidRPr="00020619">
                <w:rPr>
                  <w:rFonts w:cs="Arial"/>
                  <w:lang w:eastAsia="ja-JP"/>
                </w:rPr>
                <w:t>Bands FDD_C</w:t>
              </w:r>
              <w:r w:rsidRPr="00020619">
                <w:rPr>
                  <w:rFonts w:cs="Arial"/>
                </w:rPr>
                <w:t xml:space="preserve">, </w:t>
              </w:r>
              <w:r w:rsidRPr="00020619">
                <w:rPr>
                  <w:rFonts w:cs="Arial"/>
                  <w:lang w:eastAsia="zh-CN"/>
                </w:rPr>
                <w:t>TDD_C</w:t>
              </w:r>
            </w:ins>
          </w:p>
        </w:tc>
        <w:tc>
          <w:tcPr>
            <w:tcW w:w="1165" w:type="dxa"/>
            <w:tcBorders>
              <w:top w:val="nil"/>
              <w:left w:val="single" w:sz="4" w:space="0" w:color="auto"/>
              <w:bottom w:val="nil"/>
              <w:right w:val="single" w:sz="4" w:space="0" w:color="auto"/>
            </w:tcBorders>
          </w:tcPr>
          <w:p w14:paraId="1CE2F649" w14:textId="77777777" w:rsidR="0084007D" w:rsidRPr="00020619" w:rsidRDefault="0084007D" w:rsidP="00BB34DD">
            <w:pPr>
              <w:pStyle w:val="TAC"/>
              <w:spacing w:line="256" w:lineRule="auto"/>
              <w:rPr>
                <w:ins w:id="59024" w:author="BigCREditor-RAN4#104-bis" w:date="2022-10-21T15:15:00Z"/>
                <w:lang w:eastAsia="en-GB"/>
              </w:rPr>
            </w:pPr>
          </w:p>
        </w:tc>
        <w:tc>
          <w:tcPr>
            <w:tcW w:w="1360" w:type="dxa"/>
            <w:tcBorders>
              <w:top w:val="nil"/>
              <w:left w:val="single" w:sz="4" w:space="0" w:color="auto"/>
              <w:bottom w:val="nil"/>
              <w:right w:val="single" w:sz="4" w:space="0" w:color="auto"/>
            </w:tcBorders>
          </w:tcPr>
          <w:p w14:paraId="4A0F0B96" w14:textId="77777777" w:rsidR="0084007D" w:rsidRPr="00020619" w:rsidRDefault="0084007D" w:rsidP="00BB34DD">
            <w:pPr>
              <w:pStyle w:val="TAC"/>
              <w:spacing w:line="256" w:lineRule="auto"/>
              <w:rPr>
                <w:ins w:id="59025" w:author="BigCREditor-RAN4#104-bis" w:date="2022-10-21T15:15:00Z"/>
                <w:rFonts w:cs="Arial"/>
              </w:rPr>
            </w:pPr>
          </w:p>
        </w:tc>
        <w:tc>
          <w:tcPr>
            <w:tcW w:w="1361" w:type="dxa"/>
            <w:tcBorders>
              <w:top w:val="nil"/>
              <w:left w:val="single" w:sz="4" w:space="0" w:color="auto"/>
              <w:bottom w:val="nil"/>
              <w:right w:val="single" w:sz="4" w:space="0" w:color="auto"/>
            </w:tcBorders>
          </w:tcPr>
          <w:p w14:paraId="3E3C54C1" w14:textId="77777777" w:rsidR="0084007D" w:rsidRPr="00020619" w:rsidRDefault="0084007D" w:rsidP="00BB34DD">
            <w:pPr>
              <w:pStyle w:val="TAC"/>
              <w:spacing w:line="256" w:lineRule="auto"/>
              <w:rPr>
                <w:ins w:id="59026" w:author="BigCREditor-RAN4#104-bis" w:date="2022-10-21T15:15:00Z"/>
                <w:rFonts w:cs="Arial"/>
              </w:rPr>
            </w:pPr>
          </w:p>
        </w:tc>
        <w:tc>
          <w:tcPr>
            <w:tcW w:w="1361" w:type="dxa"/>
            <w:tcBorders>
              <w:top w:val="nil"/>
              <w:left w:val="single" w:sz="4" w:space="0" w:color="auto"/>
              <w:bottom w:val="nil"/>
              <w:right w:val="single" w:sz="4" w:space="0" w:color="auto"/>
            </w:tcBorders>
          </w:tcPr>
          <w:p w14:paraId="2B8C5318" w14:textId="77777777" w:rsidR="0084007D" w:rsidRPr="00020619" w:rsidRDefault="0084007D" w:rsidP="00BB34DD">
            <w:pPr>
              <w:pStyle w:val="TAC"/>
              <w:spacing w:line="256" w:lineRule="auto"/>
              <w:rPr>
                <w:ins w:id="59027" w:author="BigCREditor-RAN4#104-bis" w:date="2022-10-21T15:15:00Z"/>
                <w:rFonts w:cs="Arial"/>
              </w:rPr>
            </w:pPr>
          </w:p>
        </w:tc>
      </w:tr>
      <w:tr w:rsidR="0084007D" w:rsidRPr="00020619" w14:paraId="0DC78A29" w14:textId="77777777" w:rsidTr="00BB34DD">
        <w:trPr>
          <w:trHeight w:val="187"/>
          <w:ins w:id="59028" w:author="BigCREditor-RAN4#104-bis" w:date="2022-10-21T15:15:00Z"/>
        </w:trPr>
        <w:tc>
          <w:tcPr>
            <w:tcW w:w="2297" w:type="dxa"/>
            <w:tcBorders>
              <w:top w:val="nil"/>
              <w:left w:val="single" w:sz="4" w:space="0" w:color="auto"/>
              <w:bottom w:val="nil"/>
              <w:right w:val="single" w:sz="4" w:space="0" w:color="auto"/>
            </w:tcBorders>
          </w:tcPr>
          <w:p w14:paraId="182E381E" w14:textId="77777777" w:rsidR="0084007D" w:rsidRPr="00020619" w:rsidRDefault="0084007D" w:rsidP="00BB34DD">
            <w:pPr>
              <w:pStyle w:val="TAL"/>
              <w:spacing w:line="256" w:lineRule="auto"/>
              <w:rPr>
                <w:ins w:id="59029"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402B861B" w14:textId="77777777" w:rsidR="0084007D" w:rsidRPr="00020619" w:rsidRDefault="0084007D" w:rsidP="00BB34DD">
            <w:pPr>
              <w:pStyle w:val="TAL"/>
              <w:spacing w:line="256" w:lineRule="auto"/>
              <w:rPr>
                <w:ins w:id="59030" w:author="BigCREditor-RAN4#104-bis" w:date="2022-10-21T15:15:00Z"/>
                <w:rFonts w:cs="Arial"/>
                <w:lang w:eastAsia="ja-JP"/>
              </w:rPr>
            </w:pPr>
            <w:ins w:id="59031" w:author="BigCREditor-RAN4#104-bis" w:date="2022-10-21T15:15:00Z">
              <w:r w:rsidRPr="00020619">
                <w:rPr>
                  <w:rFonts w:cs="Arial"/>
                  <w:lang w:eastAsia="ja-JP"/>
                </w:rPr>
                <w:t>Bands FDD_D</w:t>
              </w:r>
            </w:ins>
          </w:p>
        </w:tc>
        <w:tc>
          <w:tcPr>
            <w:tcW w:w="1165" w:type="dxa"/>
            <w:tcBorders>
              <w:top w:val="nil"/>
              <w:left w:val="single" w:sz="4" w:space="0" w:color="auto"/>
              <w:bottom w:val="nil"/>
              <w:right w:val="single" w:sz="4" w:space="0" w:color="auto"/>
            </w:tcBorders>
          </w:tcPr>
          <w:p w14:paraId="60C47DEB" w14:textId="77777777" w:rsidR="0084007D" w:rsidRPr="00020619" w:rsidRDefault="0084007D" w:rsidP="00BB34DD">
            <w:pPr>
              <w:pStyle w:val="TAC"/>
              <w:spacing w:line="256" w:lineRule="auto"/>
              <w:rPr>
                <w:ins w:id="59032" w:author="BigCREditor-RAN4#104-bis" w:date="2022-10-21T15:15:00Z"/>
                <w:lang w:eastAsia="en-GB"/>
              </w:rPr>
            </w:pPr>
          </w:p>
        </w:tc>
        <w:tc>
          <w:tcPr>
            <w:tcW w:w="1360" w:type="dxa"/>
            <w:tcBorders>
              <w:top w:val="nil"/>
              <w:left w:val="single" w:sz="4" w:space="0" w:color="auto"/>
              <w:bottom w:val="nil"/>
              <w:right w:val="single" w:sz="4" w:space="0" w:color="auto"/>
            </w:tcBorders>
          </w:tcPr>
          <w:p w14:paraId="6D1F7E7B" w14:textId="77777777" w:rsidR="0084007D" w:rsidRPr="00020619" w:rsidRDefault="0084007D" w:rsidP="00BB34DD">
            <w:pPr>
              <w:pStyle w:val="TAC"/>
              <w:spacing w:line="256" w:lineRule="auto"/>
              <w:rPr>
                <w:ins w:id="59033" w:author="BigCREditor-RAN4#104-bis" w:date="2022-10-21T15:15:00Z"/>
                <w:rFonts w:cs="Arial"/>
              </w:rPr>
            </w:pPr>
          </w:p>
        </w:tc>
        <w:tc>
          <w:tcPr>
            <w:tcW w:w="1361" w:type="dxa"/>
            <w:tcBorders>
              <w:top w:val="nil"/>
              <w:left w:val="single" w:sz="4" w:space="0" w:color="auto"/>
              <w:bottom w:val="nil"/>
              <w:right w:val="single" w:sz="4" w:space="0" w:color="auto"/>
            </w:tcBorders>
          </w:tcPr>
          <w:p w14:paraId="6C4413EA" w14:textId="77777777" w:rsidR="0084007D" w:rsidRPr="00020619" w:rsidRDefault="0084007D" w:rsidP="00BB34DD">
            <w:pPr>
              <w:pStyle w:val="TAC"/>
              <w:spacing w:line="256" w:lineRule="auto"/>
              <w:rPr>
                <w:ins w:id="59034" w:author="BigCREditor-RAN4#104-bis" w:date="2022-10-21T15:15:00Z"/>
                <w:rFonts w:cs="Arial"/>
              </w:rPr>
            </w:pPr>
          </w:p>
        </w:tc>
        <w:tc>
          <w:tcPr>
            <w:tcW w:w="1361" w:type="dxa"/>
            <w:tcBorders>
              <w:top w:val="nil"/>
              <w:left w:val="single" w:sz="4" w:space="0" w:color="auto"/>
              <w:bottom w:val="nil"/>
              <w:right w:val="single" w:sz="4" w:space="0" w:color="auto"/>
            </w:tcBorders>
          </w:tcPr>
          <w:p w14:paraId="0ABCF31E" w14:textId="77777777" w:rsidR="0084007D" w:rsidRPr="00020619" w:rsidRDefault="0084007D" w:rsidP="00BB34DD">
            <w:pPr>
              <w:pStyle w:val="TAC"/>
              <w:spacing w:line="256" w:lineRule="auto"/>
              <w:rPr>
                <w:ins w:id="59035" w:author="BigCREditor-RAN4#104-bis" w:date="2022-10-21T15:15:00Z"/>
                <w:rFonts w:cs="Arial"/>
              </w:rPr>
            </w:pPr>
          </w:p>
        </w:tc>
      </w:tr>
      <w:tr w:rsidR="0084007D" w:rsidRPr="00020619" w14:paraId="4779110E" w14:textId="77777777" w:rsidTr="00BB34DD">
        <w:trPr>
          <w:trHeight w:val="187"/>
          <w:ins w:id="59036" w:author="BigCREditor-RAN4#104-bis" w:date="2022-10-21T15:15:00Z"/>
        </w:trPr>
        <w:tc>
          <w:tcPr>
            <w:tcW w:w="2297" w:type="dxa"/>
            <w:tcBorders>
              <w:top w:val="nil"/>
              <w:left w:val="single" w:sz="4" w:space="0" w:color="auto"/>
              <w:bottom w:val="nil"/>
              <w:right w:val="single" w:sz="4" w:space="0" w:color="auto"/>
            </w:tcBorders>
          </w:tcPr>
          <w:p w14:paraId="3B0C0C94" w14:textId="77777777" w:rsidR="0084007D" w:rsidRPr="00020619" w:rsidRDefault="0084007D" w:rsidP="00BB34DD">
            <w:pPr>
              <w:pStyle w:val="TAL"/>
              <w:spacing w:line="256" w:lineRule="auto"/>
              <w:rPr>
                <w:ins w:id="59037"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84B60C2" w14:textId="77777777" w:rsidR="0084007D" w:rsidRPr="00020619" w:rsidRDefault="0084007D" w:rsidP="00BB34DD">
            <w:pPr>
              <w:pStyle w:val="TAL"/>
              <w:spacing w:line="256" w:lineRule="auto"/>
              <w:rPr>
                <w:ins w:id="59038" w:author="BigCREditor-RAN4#104-bis" w:date="2022-10-21T15:15:00Z"/>
                <w:rFonts w:cs="Arial"/>
                <w:lang w:eastAsia="ja-JP"/>
              </w:rPr>
            </w:pPr>
            <w:ins w:id="59039" w:author="BigCREditor-RAN4#104-bis" w:date="2022-10-21T15:15: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165" w:type="dxa"/>
            <w:tcBorders>
              <w:top w:val="nil"/>
              <w:left w:val="single" w:sz="4" w:space="0" w:color="auto"/>
              <w:bottom w:val="nil"/>
              <w:right w:val="single" w:sz="4" w:space="0" w:color="auto"/>
            </w:tcBorders>
          </w:tcPr>
          <w:p w14:paraId="5ECBC7E5" w14:textId="77777777" w:rsidR="0084007D" w:rsidRPr="00020619" w:rsidRDefault="0084007D" w:rsidP="00BB34DD">
            <w:pPr>
              <w:pStyle w:val="TAC"/>
              <w:spacing w:line="256" w:lineRule="auto"/>
              <w:rPr>
                <w:ins w:id="59040" w:author="BigCREditor-RAN4#104-bis" w:date="2022-10-21T15:15:00Z"/>
                <w:lang w:eastAsia="en-GB"/>
              </w:rPr>
            </w:pPr>
          </w:p>
        </w:tc>
        <w:tc>
          <w:tcPr>
            <w:tcW w:w="1360" w:type="dxa"/>
            <w:tcBorders>
              <w:top w:val="nil"/>
              <w:left w:val="single" w:sz="4" w:space="0" w:color="auto"/>
              <w:bottom w:val="nil"/>
              <w:right w:val="single" w:sz="4" w:space="0" w:color="auto"/>
            </w:tcBorders>
          </w:tcPr>
          <w:p w14:paraId="4AC078BA" w14:textId="77777777" w:rsidR="0084007D" w:rsidRPr="00020619" w:rsidRDefault="0084007D" w:rsidP="00BB34DD">
            <w:pPr>
              <w:pStyle w:val="TAC"/>
              <w:spacing w:line="256" w:lineRule="auto"/>
              <w:rPr>
                <w:ins w:id="59041" w:author="BigCREditor-RAN4#104-bis" w:date="2022-10-21T15:15:00Z"/>
                <w:rFonts w:cs="Arial"/>
              </w:rPr>
            </w:pPr>
          </w:p>
        </w:tc>
        <w:tc>
          <w:tcPr>
            <w:tcW w:w="1361" w:type="dxa"/>
            <w:tcBorders>
              <w:top w:val="nil"/>
              <w:left w:val="single" w:sz="4" w:space="0" w:color="auto"/>
              <w:bottom w:val="nil"/>
              <w:right w:val="single" w:sz="4" w:space="0" w:color="auto"/>
            </w:tcBorders>
          </w:tcPr>
          <w:p w14:paraId="54E45DEC" w14:textId="77777777" w:rsidR="0084007D" w:rsidRPr="00020619" w:rsidRDefault="0084007D" w:rsidP="00BB34DD">
            <w:pPr>
              <w:pStyle w:val="TAC"/>
              <w:spacing w:line="256" w:lineRule="auto"/>
              <w:rPr>
                <w:ins w:id="59042" w:author="BigCREditor-RAN4#104-bis" w:date="2022-10-21T15:15:00Z"/>
                <w:rFonts w:cs="Arial"/>
              </w:rPr>
            </w:pPr>
          </w:p>
        </w:tc>
        <w:tc>
          <w:tcPr>
            <w:tcW w:w="1361" w:type="dxa"/>
            <w:tcBorders>
              <w:top w:val="nil"/>
              <w:left w:val="single" w:sz="4" w:space="0" w:color="auto"/>
              <w:bottom w:val="nil"/>
              <w:right w:val="single" w:sz="4" w:space="0" w:color="auto"/>
            </w:tcBorders>
          </w:tcPr>
          <w:p w14:paraId="57F40538" w14:textId="77777777" w:rsidR="0084007D" w:rsidRPr="00020619" w:rsidRDefault="0084007D" w:rsidP="00BB34DD">
            <w:pPr>
              <w:pStyle w:val="TAC"/>
              <w:spacing w:line="256" w:lineRule="auto"/>
              <w:rPr>
                <w:ins w:id="59043" w:author="BigCREditor-RAN4#104-bis" w:date="2022-10-21T15:15:00Z"/>
                <w:rFonts w:cs="Arial"/>
              </w:rPr>
            </w:pPr>
          </w:p>
        </w:tc>
      </w:tr>
      <w:tr w:rsidR="0084007D" w:rsidRPr="00020619" w14:paraId="0595D058" w14:textId="77777777" w:rsidTr="00BB34DD">
        <w:trPr>
          <w:trHeight w:val="187"/>
          <w:ins w:id="59044" w:author="BigCREditor-RAN4#104-bis" w:date="2022-10-21T15:15:00Z"/>
        </w:trPr>
        <w:tc>
          <w:tcPr>
            <w:tcW w:w="2297" w:type="dxa"/>
            <w:tcBorders>
              <w:top w:val="nil"/>
              <w:left w:val="single" w:sz="4" w:space="0" w:color="auto"/>
              <w:bottom w:val="nil"/>
              <w:right w:val="single" w:sz="4" w:space="0" w:color="auto"/>
            </w:tcBorders>
          </w:tcPr>
          <w:p w14:paraId="0A902C84" w14:textId="77777777" w:rsidR="0084007D" w:rsidRPr="00020619" w:rsidRDefault="0084007D" w:rsidP="00BB34DD">
            <w:pPr>
              <w:pStyle w:val="TAL"/>
              <w:spacing w:line="256" w:lineRule="auto"/>
              <w:rPr>
                <w:ins w:id="59045"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5808830B" w14:textId="77777777" w:rsidR="0084007D" w:rsidRPr="00020619" w:rsidRDefault="0084007D" w:rsidP="00BB34DD">
            <w:pPr>
              <w:pStyle w:val="TAL"/>
              <w:spacing w:line="256" w:lineRule="auto"/>
              <w:rPr>
                <w:ins w:id="59046" w:author="BigCREditor-RAN4#104-bis" w:date="2022-10-21T15:15:00Z"/>
                <w:rFonts w:cs="Arial"/>
                <w:lang w:eastAsia="ja-JP"/>
              </w:rPr>
            </w:pPr>
            <w:ins w:id="59047" w:author="BigCREditor-RAN4#104-bis" w:date="2022-10-21T15:15:00Z">
              <w:r w:rsidRPr="00020619">
                <w:rPr>
                  <w:rFonts w:cs="Arial"/>
                  <w:lang w:eastAsia="ja-JP"/>
                </w:rPr>
                <w:t>Bands FDD_G</w:t>
              </w:r>
              <w:r w:rsidRPr="00020619">
                <w:rPr>
                  <w:rFonts w:cs="Arial"/>
                  <w:vertAlign w:val="superscript"/>
                  <w:lang w:eastAsia="ja-JP"/>
                </w:rPr>
                <w:t xml:space="preserve"> Note 8</w:t>
              </w:r>
            </w:ins>
          </w:p>
        </w:tc>
        <w:tc>
          <w:tcPr>
            <w:tcW w:w="1165" w:type="dxa"/>
            <w:tcBorders>
              <w:top w:val="nil"/>
              <w:left w:val="single" w:sz="4" w:space="0" w:color="auto"/>
              <w:bottom w:val="nil"/>
              <w:right w:val="single" w:sz="4" w:space="0" w:color="auto"/>
            </w:tcBorders>
          </w:tcPr>
          <w:p w14:paraId="59981496" w14:textId="77777777" w:rsidR="0084007D" w:rsidRPr="00020619" w:rsidRDefault="0084007D" w:rsidP="00BB34DD">
            <w:pPr>
              <w:pStyle w:val="TAC"/>
              <w:spacing w:line="256" w:lineRule="auto"/>
              <w:rPr>
                <w:ins w:id="59048" w:author="BigCREditor-RAN4#104-bis" w:date="2022-10-21T15:15:00Z"/>
                <w:lang w:eastAsia="en-GB"/>
              </w:rPr>
            </w:pPr>
          </w:p>
        </w:tc>
        <w:tc>
          <w:tcPr>
            <w:tcW w:w="1360" w:type="dxa"/>
            <w:tcBorders>
              <w:top w:val="nil"/>
              <w:left w:val="single" w:sz="4" w:space="0" w:color="auto"/>
              <w:bottom w:val="nil"/>
              <w:right w:val="single" w:sz="4" w:space="0" w:color="auto"/>
            </w:tcBorders>
          </w:tcPr>
          <w:p w14:paraId="3A5AA54B" w14:textId="77777777" w:rsidR="0084007D" w:rsidRPr="00020619" w:rsidRDefault="0084007D" w:rsidP="00BB34DD">
            <w:pPr>
              <w:pStyle w:val="TAC"/>
              <w:spacing w:line="256" w:lineRule="auto"/>
              <w:rPr>
                <w:ins w:id="59049" w:author="BigCREditor-RAN4#104-bis" w:date="2022-10-21T15:15:00Z"/>
                <w:rFonts w:cs="Arial"/>
              </w:rPr>
            </w:pPr>
          </w:p>
        </w:tc>
        <w:tc>
          <w:tcPr>
            <w:tcW w:w="1361" w:type="dxa"/>
            <w:tcBorders>
              <w:top w:val="nil"/>
              <w:left w:val="single" w:sz="4" w:space="0" w:color="auto"/>
              <w:bottom w:val="nil"/>
              <w:right w:val="single" w:sz="4" w:space="0" w:color="auto"/>
            </w:tcBorders>
          </w:tcPr>
          <w:p w14:paraId="4284102D" w14:textId="77777777" w:rsidR="0084007D" w:rsidRPr="00020619" w:rsidRDefault="0084007D" w:rsidP="00BB34DD">
            <w:pPr>
              <w:pStyle w:val="TAC"/>
              <w:spacing w:line="256" w:lineRule="auto"/>
              <w:rPr>
                <w:ins w:id="59050" w:author="BigCREditor-RAN4#104-bis" w:date="2022-10-21T15:15:00Z"/>
                <w:rFonts w:cs="Arial"/>
              </w:rPr>
            </w:pPr>
          </w:p>
        </w:tc>
        <w:tc>
          <w:tcPr>
            <w:tcW w:w="1361" w:type="dxa"/>
            <w:tcBorders>
              <w:top w:val="nil"/>
              <w:left w:val="single" w:sz="4" w:space="0" w:color="auto"/>
              <w:bottom w:val="nil"/>
              <w:right w:val="single" w:sz="4" w:space="0" w:color="auto"/>
            </w:tcBorders>
          </w:tcPr>
          <w:p w14:paraId="5F6D77B2" w14:textId="77777777" w:rsidR="0084007D" w:rsidRPr="00020619" w:rsidRDefault="0084007D" w:rsidP="00BB34DD">
            <w:pPr>
              <w:pStyle w:val="TAC"/>
              <w:spacing w:line="256" w:lineRule="auto"/>
              <w:rPr>
                <w:ins w:id="59051" w:author="BigCREditor-RAN4#104-bis" w:date="2022-10-21T15:15:00Z"/>
                <w:rFonts w:cs="Arial"/>
              </w:rPr>
            </w:pPr>
          </w:p>
        </w:tc>
      </w:tr>
      <w:tr w:rsidR="0084007D" w:rsidRPr="00020619" w14:paraId="04283B2C" w14:textId="77777777" w:rsidTr="00BB34DD">
        <w:trPr>
          <w:trHeight w:val="187"/>
          <w:ins w:id="59052" w:author="BigCREditor-RAN4#104-bis" w:date="2022-10-21T15:15:00Z"/>
        </w:trPr>
        <w:tc>
          <w:tcPr>
            <w:tcW w:w="2297" w:type="dxa"/>
            <w:tcBorders>
              <w:top w:val="nil"/>
              <w:left w:val="single" w:sz="4" w:space="0" w:color="auto"/>
              <w:bottom w:val="single" w:sz="4" w:space="0" w:color="auto"/>
              <w:right w:val="single" w:sz="4" w:space="0" w:color="auto"/>
            </w:tcBorders>
          </w:tcPr>
          <w:p w14:paraId="5F6669ED" w14:textId="77777777" w:rsidR="0084007D" w:rsidRPr="00020619" w:rsidRDefault="0084007D" w:rsidP="00BB34DD">
            <w:pPr>
              <w:pStyle w:val="TAL"/>
              <w:spacing w:line="256" w:lineRule="auto"/>
              <w:rPr>
                <w:ins w:id="59053"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6FA9E82" w14:textId="77777777" w:rsidR="0084007D" w:rsidRPr="00020619" w:rsidRDefault="0084007D" w:rsidP="00BB34DD">
            <w:pPr>
              <w:pStyle w:val="TAL"/>
              <w:spacing w:line="256" w:lineRule="auto"/>
              <w:rPr>
                <w:ins w:id="59054" w:author="BigCREditor-RAN4#104-bis" w:date="2022-10-21T15:15:00Z"/>
                <w:rFonts w:cs="Arial"/>
                <w:lang w:eastAsia="ja-JP"/>
              </w:rPr>
            </w:pPr>
            <w:ins w:id="59055" w:author="BigCREditor-RAN4#104-bis" w:date="2022-10-21T15:15:00Z">
              <w:r w:rsidRPr="00020619">
                <w:rPr>
                  <w:rFonts w:cs="Arial"/>
                  <w:lang w:eastAsia="ja-JP"/>
                </w:rPr>
                <w:t>Bands FDD_H</w:t>
              </w:r>
            </w:ins>
          </w:p>
        </w:tc>
        <w:tc>
          <w:tcPr>
            <w:tcW w:w="1165" w:type="dxa"/>
            <w:tcBorders>
              <w:top w:val="nil"/>
              <w:left w:val="single" w:sz="4" w:space="0" w:color="auto"/>
              <w:bottom w:val="single" w:sz="4" w:space="0" w:color="auto"/>
              <w:right w:val="single" w:sz="4" w:space="0" w:color="auto"/>
            </w:tcBorders>
          </w:tcPr>
          <w:p w14:paraId="079FD345" w14:textId="77777777" w:rsidR="0084007D" w:rsidRPr="00020619" w:rsidRDefault="0084007D" w:rsidP="00BB34DD">
            <w:pPr>
              <w:pStyle w:val="TAC"/>
              <w:spacing w:line="256" w:lineRule="auto"/>
              <w:rPr>
                <w:ins w:id="59056" w:author="BigCREditor-RAN4#104-bis" w:date="2022-10-21T15:15:00Z"/>
                <w:lang w:eastAsia="en-GB"/>
              </w:rPr>
            </w:pPr>
          </w:p>
        </w:tc>
        <w:tc>
          <w:tcPr>
            <w:tcW w:w="1360" w:type="dxa"/>
            <w:tcBorders>
              <w:top w:val="nil"/>
              <w:left w:val="single" w:sz="4" w:space="0" w:color="auto"/>
              <w:bottom w:val="single" w:sz="4" w:space="0" w:color="auto"/>
              <w:right w:val="single" w:sz="4" w:space="0" w:color="auto"/>
            </w:tcBorders>
          </w:tcPr>
          <w:p w14:paraId="1978C33A" w14:textId="77777777" w:rsidR="0084007D" w:rsidRPr="00020619" w:rsidRDefault="0084007D" w:rsidP="00BB34DD">
            <w:pPr>
              <w:pStyle w:val="TAC"/>
              <w:spacing w:line="256" w:lineRule="auto"/>
              <w:rPr>
                <w:ins w:id="59057" w:author="BigCREditor-RAN4#104-bis" w:date="2022-10-21T15:15:00Z"/>
                <w:rFonts w:cs="Arial"/>
              </w:rPr>
            </w:pPr>
          </w:p>
        </w:tc>
        <w:tc>
          <w:tcPr>
            <w:tcW w:w="1361" w:type="dxa"/>
            <w:tcBorders>
              <w:top w:val="nil"/>
              <w:left w:val="single" w:sz="4" w:space="0" w:color="auto"/>
              <w:bottom w:val="single" w:sz="4" w:space="0" w:color="auto"/>
              <w:right w:val="single" w:sz="4" w:space="0" w:color="auto"/>
            </w:tcBorders>
          </w:tcPr>
          <w:p w14:paraId="48E654A6" w14:textId="77777777" w:rsidR="0084007D" w:rsidRPr="00020619" w:rsidRDefault="0084007D" w:rsidP="00BB34DD">
            <w:pPr>
              <w:pStyle w:val="TAC"/>
              <w:spacing w:line="256" w:lineRule="auto"/>
              <w:rPr>
                <w:ins w:id="59058" w:author="BigCREditor-RAN4#104-bis" w:date="2022-10-21T15:15:00Z"/>
                <w:rFonts w:cs="Arial"/>
              </w:rPr>
            </w:pPr>
          </w:p>
        </w:tc>
        <w:tc>
          <w:tcPr>
            <w:tcW w:w="1361" w:type="dxa"/>
            <w:tcBorders>
              <w:top w:val="nil"/>
              <w:left w:val="single" w:sz="4" w:space="0" w:color="auto"/>
              <w:bottom w:val="single" w:sz="4" w:space="0" w:color="auto"/>
              <w:right w:val="single" w:sz="4" w:space="0" w:color="auto"/>
            </w:tcBorders>
          </w:tcPr>
          <w:p w14:paraId="474A3035" w14:textId="77777777" w:rsidR="0084007D" w:rsidRPr="00020619" w:rsidRDefault="0084007D" w:rsidP="00BB34DD">
            <w:pPr>
              <w:pStyle w:val="TAC"/>
              <w:spacing w:line="256" w:lineRule="auto"/>
              <w:rPr>
                <w:ins w:id="59059" w:author="BigCREditor-RAN4#104-bis" w:date="2022-10-21T15:15:00Z"/>
                <w:rFonts w:cs="Arial"/>
              </w:rPr>
            </w:pPr>
          </w:p>
        </w:tc>
      </w:tr>
      <w:tr w:rsidR="0084007D" w:rsidRPr="00020619" w14:paraId="4A891B4C" w14:textId="77777777" w:rsidTr="00BB34DD">
        <w:trPr>
          <w:trHeight w:val="187"/>
          <w:ins w:id="59060" w:author="BigCREditor-RAN4#104-bis" w:date="2022-10-21T15:15:00Z"/>
        </w:trPr>
        <w:tc>
          <w:tcPr>
            <w:tcW w:w="2297" w:type="dxa"/>
            <w:tcBorders>
              <w:top w:val="single" w:sz="4" w:space="0" w:color="auto"/>
              <w:left w:val="single" w:sz="4" w:space="0" w:color="auto"/>
              <w:bottom w:val="nil"/>
              <w:right w:val="single" w:sz="4" w:space="0" w:color="auto"/>
            </w:tcBorders>
            <w:hideMark/>
          </w:tcPr>
          <w:p w14:paraId="1672B944" w14:textId="77777777" w:rsidR="0084007D" w:rsidRPr="00020619" w:rsidRDefault="0084007D" w:rsidP="00BB34DD">
            <w:pPr>
              <w:pStyle w:val="TAL"/>
              <w:spacing w:line="256" w:lineRule="auto"/>
              <w:rPr>
                <w:ins w:id="59061" w:author="BigCREditor-RAN4#104-bis" w:date="2022-10-21T15:15:00Z"/>
                <w:rFonts w:eastAsia="Calibri"/>
                <w:vertAlign w:val="superscript"/>
              </w:rPr>
            </w:pPr>
            <w:ins w:id="59062" w:author="BigCREditor-RAN4#104-bis" w:date="2022-10-21T15:15:00Z">
              <w:r w:rsidRPr="00020619">
                <w:rPr>
                  <w:rFonts w:eastAsia="Calibri"/>
                </w:rPr>
                <w:t>Io</w:t>
              </w:r>
              <w:r w:rsidRPr="00020619">
                <w:rPr>
                  <w:rFonts w:eastAsia="Calibri"/>
                  <w:vertAlign w:val="superscript"/>
                </w:rPr>
                <w:t>Note5</w:t>
              </w:r>
            </w:ins>
          </w:p>
        </w:tc>
        <w:tc>
          <w:tcPr>
            <w:tcW w:w="2095" w:type="dxa"/>
            <w:tcBorders>
              <w:top w:val="single" w:sz="4" w:space="0" w:color="auto"/>
              <w:left w:val="single" w:sz="4" w:space="0" w:color="auto"/>
              <w:bottom w:val="single" w:sz="4" w:space="0" w:color="auto"/>
              <w:right w:val="single" w:sz="4" w:space="0" w:color="auto"/>
            </w:tcBorders>
            <w:hideMark/>
          </w:tcPr>
          <w:p w14:paraId="4A3A149C" w14:textId="77777777" w:rsidR="0084007D" w:rsidRPr="00020619" w:rsidRDefault="0084007D" w:rsidP="00BB34DD">
            <w:pPr>
              <w:pStyle w:val="TAL"/>
              <w:spacing w:line="256" w:lineRule="auto"/>
              <w:rPr>
                <w:ins w:id="59063" w:author="BigCREditor-RAN4#104-bis" w:date="2022-10-21T15:15:00Z"/>
                <w:rFonts w:cs="Arial"/>
                <w:lang w:eastAsia="zh-CN"/>
              </w:rPr>
            </w:pPr>
            <w:ins w:id="59064" w:author="BigCREditor-RAN4#104-bis" w:date="2022-10-21T15:15:00Z">
              <w:r w:rsidRPr="00020619">
                <w:rPr>
                  <w:rFonts w:cs="Arial"/>
                  <w:lang w:eastAsia="ja-JP"/>
                </w:rPr>
                <w:t>Bands FDD_A</w:t>
              </w:r>
              <w:r w:rsidRPr="00020619">
                <w:rPr>
                  <w:rFonts w:cs="Arial"/>
                  <w:vertAlign w:val="superscript"/>
                  <w:lang w:eastAsia="ja-JP"/>
                </w:rPr>
                <w:t xml:space="preserve"> Note </w:t>
              </w:r>
              <w:r w:rsidRPr="00020619">
                <w:rPr>
                  <w:rFonts w:cs="Arial"/>
                  <w:vertAlign w:val="superscript"/>
                  <w:lang w:eastAsia="zh-CN"/>
                </w:rPr>
                <w:t>9</w:t>
              </w:r>
              <w:r w:rsidRPr="00020619">
                <w:rPr>
                  <w:rFonts w:cs="Arial"/>
                </w:rPr>
                <w:t>, TDD_A</w:t>
              </w:r>
            </w:ins>
          </w:p>
        </w:tc>
        <w:tc>
          <w:tcPr>
            <w:tcW w:w="1165" w:type="dxa"/>
            <w:tcBorders>
              <w:top w:val="single" w:sz="4" w:space="0" w:color="auto"/>
              <w:left w:val="single" w:sz="4" w:space="0" w:color="auto"/>
              <w:bottom w:val="nil"/>
              <w:right w:val="single" w:sz="4" w:space="0" w:color="auto"/>
            </w:tcBorders>
            <w:hideMark/>
          </w:tcPr>
          <w:p w14:paraId="31357346" w14:textId="77777777" w:rsidR="0084007D" w:rsidRPr="00020619" w:rsidRDefault="0084007D" w:rsidP="00BB34DD">
            <w:pPr>
              <w:pStyle w:val="TAC"/>
              <w:spacing w:line="256" w:lineRule="auto"/>
              <w:rPr>
                <w:ins w:id="59065" w:author="BigCREditor-RAN4#104-bis" w:date="2022-10-21T15:15:00Z"/>
                <w:lang w:eastAsia="en-GB"/>
              </w:rPr>
            </w:pPr>
            <w:ins w:id="59066" w:author="BigCREditor-RAN4#104-bis" w:date="2022-10-21T15:15:00Z">
              <w:r w:rsidRPr="00020619">
                <w:t>dBm/</w:t>
              </w:r>
              <w:r w:rsidRPr="00020619">
                <w:rPr>
                  <w:rFonts w:cs="Arial"/>
                  <w:lang w:eastAsia="zh-CN"/>
                </w:rPr>
                <w:t>Ch BW</w:t>
              </w:r>
            </w:ins>
          </w:p>
        </w:tc>
        <w:tc>
          <w:tcPr>
            <w:tcW w:w="1360" w:type="dxa"/>
            <w:tcBorders>
              <w:top w:val="single" w:sz="4" w:space="0" w:color="auto"/>
              <w:left w:val="single" w:sz="4" w:space="0" w:color="auto"/>
              <w:bottom w:val="nil"/>
              <w:right w:val="single" w:sz="4" w:space="0" w:color="auto"/>
            </w:tcBorders>
            <w:hideMark/>
          </w:tcPr>
          <w:p w14:paraId="6A940CA9" w14:textId="77777777" w:rsidR="0084007D" w:rsidRPr="00020619" w:rsidRDefault="0084007D" w:rsidP="00BB34DD">
            <w:pPr>
              <w:pStyle w:val="TAC"/>
              <w:spacing w:line="256" w:lineRule="auto"/>
              <w:rPr>
                <w:ins w:id="59067" w:author="BigCREditor-RAN4#104-bis" w:date="2022-10-21T15:15:00Z"/>
                <w:rFonts w:cs="Arial"/>
              </w:rPr>
            </w:pPr>
            <w:ins w:id="59068" w:author="BigCREditor-RAN4#104-bis" w:date="2022-10-21T15:15:00Z">
              <w:r w:rsidRPr="00020619">
                <w:rPr>
                  <w:rFonts w:cs="Arial"/>
                </w:rPr>
                <w:t>-53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c>
          <w:tcPr>
            <w:tcW w:w="1361" w:type="dxa"/>
            <w:tcBorders>
              <w:top w:val="single" w:sz="4" w:space="0" w:color="auto"/>
              <w:left w:val="single" w:sz="4" w:space="0" w:color="auto"/>
              <w:bottom w:val="nil"/>
              <w:right w:val="single" w:sz="4" w:space="0" w:color="auto"/>
            </w:tcBorders>
            <w:hideMark/>
          </w:tcPr>
          <w:p w14:paraId="4CB68D21" w14:textId="77777777" w:rsidR="0084007D" w:rsidRPr="00020619" w:rsidRDefault="0084007D" w:rsidP="00BB34DD">
            <w:pPr>
              <w:pStyle w:val="TAC"/>
              <w:spacing w:line="256" w:lineRule="auto"/>
              <w:rPr>
                <w:ins w:id="59069" w:author="BigCREditor-RAN4#104-bis" w:date="2022-10-21T15:15:00Z"/>
                <w:rFonts w:cs="Arial"/>
              </w:rPr>
            </w:pPr>
            <w:ins w:id="59070" w:author="BigCREditor-RAN4#104-bis" w:date="2022-10-21T15:15:00Z">
              <w:r w:rsidRPr="00020619">
                <w:rPr>
                  <w:rFonts w:cs="Arial"/>
                </w:rPr>
                <w:t>-75.4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c>
          <w:tcPr>
            <w:tcW w:w="1361" w:type="dxa"/>
            <w:tcBorders>
              <w:top w:val="single" w:sz="4" w:space="0" w:color="auto"/>
              <w:left w:val="single" w:sz="4" w:space="0" w:color="auto"/>
              <w:bottom w:val="single" w:sz="4" w:space="0" w:color="auto"/>
              <w:right w:val="single" w:sz="4" w:space="0" w:color="auto"/>
            </w:tcBorders>
            <w:hideMark/>
          </w:tcPr>
          <w:p w14:paraId="12510DBF" w14:textId="77777777" w:rsidR="0084007D" w:rsidRPr="00020619" w:rsidRDefault="0084007D" w:rsidP="00BB34DD">
            <w:pPr>
              <w:pStyle w:val="TAC"/>
              <w:spacing w:line="256" w:lineRule="auto"/>
              <w:rPr>
                <w:ins w:id="59071" w:author="BigCREditor-RAN4#104-bis" w:date="2022-10-21T15:15:00Z"/>
                <w:rFonts w:cs="Arial"/>
              </w:rPr>
            </w:pPr>
            <w:ins w:id="59072" w:author="BigCREditor-RAN4#104-bis" w:date="2022-10-21T15:15:00Z">
              <w:r w:rsidRPr="00020619">
                <w:rPr>
                  <w:rFonts w:cs="Arial"/>
                </w:rPr>
                <w:t>-90.2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84007D" w:rsidRPr="00020619" w14:paraId="028D202E" w14:textId="77777777" w:rsidTr="00BB34DD">
        <w:trPr>
          <w:trHeight w:val="187"/>
          <w:ins w:id="59073" w:author="BigCREditor-RAN4#104-bis" w:date="2022-10-21T15:15:00Z"/>
        </w:trPr>
        <w:tc>
          <w:tcPr>
            <w:tcW w:w="2297" w:type="dxa"/>
            <w:tcBorders>
              <w:top w:val="nil"/>
              <w:left w:val="single" w:sz="4" w:space="0" w:color="auto"/>
              <w:bottom w:val="nil"/>
              <w:right w:val="single" w:sz="4" w:space="0" w:color="auto"/>
            </w:tcBorders>
          </w:tcPr>
          <w:p w14:paraId="08E91452" w14:textId="77777777" w:rsidR="0084007D" w:rsidRPr="00020619" w:rsidRDefault="0084007D" w:rsidP="00BB34DD">
            <w:pPr>
              <w:pStyle w:val="TAL"/>
              <w:spacing w:line="256" w:lineRule="auto"/>
              <w:rPr>
                <w:ins w:id="59074"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0BD3BDE" w14:textId="77777777" w:rsidR="0084007D" w:rsidRPr="00020619" w:rsidRDefault="0084007D" w:rsidP="00BB34DD">
            <w:pPr>
              <w:pStyle w:val="TAL"/>
              <w:spacing w:line="256" w:lineRule="auto"/>
              <w:rPr>
                <w:ins w:id="59075" w:author="BigCREditor-RAN4#104-bis" w:date="2022-10-21T15:15:00Z"/>
                <w:rFonts w:cs="Arial"/>
                <w:lang w:eastAsia="ja-JP"/>
              </w:rPr>
            </w:pPr>
            <w:ins w:id="59076" w:author="BigCREditor-RAN4#104-bis" w:date="2022-10-21T15:15:00Z">
              <w:r w:rsidRPr="00020619">
                <w:rPr>
                  <w:rFonts w:cs="Arial"/>
                  <w:lang w:eastAsia="ja-JP"/>
                </w:rPr>
                <w:t>Bands FDD_B</w:t>
              </w:r>
              <w:r w:rsidRPr="00020619">
                <w:rPr>
                  <w:rFonts w:cs="Arial"/>
                </w:rPr>
                <w:t>1, FDD_B2</w:t>
              </w:r>
              <w:r w:rsidRPr="00020619">
                <w:rPr>
                  <w:rFonts w:cs="Arial"/>
                  <w:vertAlign w:val="superscript"/>
                </w:rPr>
                <w:t xml:space="preserve"> Note </w:t>
              </w:r>
              <w:r w:rsidRPr="00020619">
                <w:rPr>
                  <w:rFonts w:eastAsia="MS Mincho" w:cs="Arial"/>
                  <w:vertAlign w:val="superscript"/>
                  <w:lang w:eastAsia="ja-JP"/>
                </w:rPr>
                <w:t>10</w:t>
              </w:r>
            </w:ins>
          </w:p>
        </w:tc>
        <w:tc>
          <w:tcPr>
            <w:tcW w:w="1165" w:type="dxa"/>
            <w:tcBorders>
              <w:top w:val="nil"/>
              <w:left w:val="single" w:sz="4" w:space="0" w:color="auto"/>
              <w:bottom w:val="nil"/>
              <w:right w:val="single" w:sz="4" w:space="0" w:color="auto"/>
            </w:tcBorders>
          </w:tcPr>
          <w:p w14:paraId="26AEA8B0" w14:textId="77777777" w:rsidR="0084007D" w:rsidRPr="00020619" w:rsidRDefault="0084007D" w:rsidP="00BB34DD">
            <w:pPr>
              <w:pStyle w:val="TAC"/>
              <w:spacing w:line="256" w:lineRule="auto"/>
              <w:rPr>
                <w:ins w:id="59077" w:author="BigCREditor-RAN4#104-bis" w:date="2022-10-21T15:15:00Z"/>
                <w:lang w:eastAsia="en-GB"/>
              </w:rPr>
            </w:pPr>
          </w:p>
        </w:tc>
        <w:tc>
          <w:tcPr>
            <w:tcW w:w="1360" w:type="dxa"/>
            <w:tcBorders>
              <w:top w:val="nil"/>
              <w:left w:val="single" w:sz="4" w:space="0" w:color="auto"/>
              <w:bottom w:val="nil"/>
              <w:right w:val="single" w:sz="4" w:space="0" w:color="auto"/>
            </w:tcBorders>
          </w:tcPr>
          <w:p w14:paraId="158A374A" w14:textId="77777777" w:rsidR="0084007D" w:rsidRPr="00020619" w:rsidRDefault="0084007D" w:rsidP="00BB34DD">
            <w:pPr>
              <w:pStyle w:val="TAC"/>
              <w:spacing w:line="256" w:lineRule="auto"/>
              <w:rPr>
                <w:ins w:id="59078" w:author="BigCREditor-RAN4#104-bis" w:date="2022-10-21T15:15:00Z"/>
                <w:rFonts w:cs="Arial"/>
              </w:rPr>
            </w:pPr>
          </w:p>
        </w:tc>
        <w:tc>
          <w:tcPr>
            <w:tcW w:w="1361" w:type="dxa"/>
            <w:tcBorders>
              <w:top w:val="nil"/>
              <w:left w:val="single" w:sz="4" w:space="0" w:color="auto"/>
              <w:bottom w:val="nil"/>
              <w:right w:val="single" w:sz="4" w:space="0" w:color="auto"/>
            </w:tcBorders>
          </w:tcPr>
          <w:p w14:paraId="7277D311" w14:textId="77777777" w:rsidR="0084007D" w:rsidRPr="00020619" w:rsidRDefault="0084007D" w:rsidP="00BB34DD">
            <w:pPr>
              <w:pStyle w:val="TAC"/>
              <w:spacing w:line="256" w:lineRule="auto"/>
              <w:rPr>
                <w:ins w:id="59079"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79E9346D" w14:textId="77777777" w:rsidR="0084007D" w:rsidRPr="00020619" w:rsidRDefault="0084007D" w:rsidP="00BB34DD">
            <w:pPr>
              <w:pStyle w:val="TAC"/>
              <w:spacing w:line="256" w:lineRule="auto"/>
              <w:rPr>
                <w:ins w:id="59080" w:author="BigCREditor-RAN4#104-bis" w:date="2022-10-21T15:15:00Z"/>
                <w:rFonts w:cs="Arial"/>
              </w:rPr>
            </w:pPr>
            <w:ins w:id="59081" w:author="BigCREditor-RAN4#104-bis" w:date="2022-10-21T15:15:00Z">
              <w:r w:rsidRPr="00020619">
                <w:rPr>
                  <w:rFonts w:cs="Arial"/>
                </w:rPr>
                <w:t>-89.7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84007D" w:rsidRPr="00020619" w14:paraId="6A0FDC1B" w14:textId="77777777" w:rsidTr="00BB34DD">
        <w:trPr>
          <w:trHeight w:val="187"/>
          <w:ins w:id="59082" w:author="BigCREditor-RAN4#104-bis" w:date="2022-10-21T15:15:00Z"/>
        </w:trPr>
        <w:tc>
          <w:tcPr>
            <w:tcW w:w="2297" w:type="dxa"/>
            <w:tcBorders>
              <w:top w:val="nil"/>
              <w:left w:val="single" w:sz="4" w:space="0" w:color="auto"/>
              <w:bottom w:val="nil"/>
              <w:right w:val="single" w:sz="4" w:space="0" w:color="auto"/>
            </w:tcBorders>
          </w:tcPr>
          <w:p w14:paraId="7B182B72" w14:textId="77777777" w:rsidR="0084007D" w:rsidRPr="00020619" w:rsidRDefault="0084007D" w:rsidP="00BB34DD">
            <w:pPr>
              <w:pStyle w:val="TAL"/>
              <w:spacing w:line="256" w:lineRule="auto"/>
              <w:rPr>
                <w:ins w:id="59083"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6947B118" w14:textId="77777777" w:rsidR="0084007D" w:rsidRPr="00020619" w:rsidRDefault="0084007D" w:rsidP="00BB34DD">
            <w:pPr>
              <w:pStyle w:val="TAL"/>
              <w:spacing w:line="256" w:lineRule="auto"/>
              <w:rPr>
                <w:ins w:id="59084" w:author="BigCREditor-RAN4#104-bis" w:date="2022-10-21T15:15:00Z"/>
                <w:rFonts w:cs="Arial"/>
                <w:lang w:eastAsia="ja-JP"/>
              </w:rPr>
            </w:pPr>
            <w:ins w:id="59085" w:author="BigCREditor-RAN4#104-bis" w:date="2022-10-21T15:15:00Z">
              <w:r w:rsidRPr="00020619">
                <w:rPr>
                  <w:rFonts w:cs="Arial"/>
                  <w:lang w:eastAsia="ja-JP"/>
                </w:rPr>
                <w:t>Bands FDD_C</w:t>
              </w:r>
              <w:r w:rsidRPr="00020619">
                <w:rPr>
                  <w:rFonts w:cs="Arial"/>
                </w:rPr>
                <w:t xml:space="preserve">, </w:t>
              </w:r>
              <w:r w:rsidRPr="00020619">
                <w:rPr>
                  <w:rFonts w:cs="Arial"/>
                  <w:lang w:eastAsia="zh-CN"/>
                </w:rPr>
                <w:t>TDD_C</w:t>
              </w:r>
            </w:ins>
          </w:p>
        </w:tc>
        <w:tc>
          <w:tcPr>
            <w:tcW w:w="1165" w:type="dxa"/>
            <w:tcBorders>
              <w:top w:val="nil"/>
              <w:left w:val="single" w:sz="4" w:space="0" w:color="auto"/>
              <w:bottom w:val="nil"/>
              <w:right w:val="single" w:sz="4" w:space="0" w:color="auto"/>
            </w:tcBorders>
          </w:tcPr>
          <w:p w14:paraId="7E61E039" w14:textId="77777777" w:rsidR="0084007D" w:rsidRPr="00020619" w:rsidRDefault="0084007D" w:rsidP="00BB34DD">
            <w:pPr>
              <w:pStyle w:val="TAC"/>
              <w:spacing w:line="256" w:lineRule="auto"/>
              <w:rPr>
                <w:ins w:id="59086" w:author="BigCREditor-RAN4#104-bis" w:date="2022-10-21T15:15:00Z"/>
                <w:lang w:eastAsia="en-GB"/>
              </w:rPr>
            </w:pPr>
          </w:p>
        </w:tc>
        <w:tc>
          <w:tcPr>
            <w:tcW w:w="1360" w:type="dxa"/>
            <w:tcBorders>
              <w:top w:val="nil"/>
              <w:left w:val="single" w:sz="4" w:space="0" w:color="auto"/>
              <w:bottom w:val="nil"/>
              <w:right w:val="single" w:sz="4" w:space="0" w:color="auto"/>
            </w:tcBorders>
          </w:tcPr>
          <w:p w14:paraId="0BE3EA3D" w14:textId="77777777" w:rsidR="0084007D" w:rsidRPr="00020619" w:rsidRDefault="0084007D" w:rsidP="00BB34DD">
            <w:pPr>
              <w:pStyle w:val="TAC"/>
              <w:spacing w:line="256" w:lineRule="auto"/>
              <w:rPr>
                <w:ins w:id="59087" w:author="BigCREditor-RAN4#104-bis" w:date="2022-10-21T15:15:00Z"/>
                <w:rFonts w:cs="Arial"/>
              </w:rPr>
            </w:pPr>
          </w:p>
        </w:tc>
        <w:tc>
          <w:tcPr>
            <w:tcW w:w="1361" w:type="dxa"/>
            <w:tcBorders>
              <w:top w:val="nil"/>
              <w:left w:val="single" w:sz="4" w:space="0" w:color="auto"/>
              <w:bottom w:val="nil"/>
              <w:right w:val="single" w:sz="4" w:space="0" w:color="auto"/>
            </w:tcBorders>
          </w:tcPr>
          <w:p w14:paraId="419DDFA1" w14:textId="77777777" w:rsidR="0084007D" w:rsidRPr="00020619" w:rsidRDefault="0084007D" w:rsidP="00BB34DD">
            <w:pPr>
              <w:pStyle w:val="TAC"/>
              <w:spacing w:line="256" w:lineRule="auto"/>
              <w:rPr>
                <w:ins w:id="59088"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6099098A" w14:textId="77777777" w:rsidR="0084007D" w:rsidRPr="00020619" w:rsidRDefault="0084007D" w:rsidP="00BB34DD">
            <w:pPr>
              <w:pStyle w:val="TAC"/>
              <w:spacing w:line="256" w:lineRule="auto"/>
              <w:rPr>
                <w:ins w:id="59089" w:author="BigCREditor-RAN4#104-bis" w:date="2022-10-21T15:15:00Z"/>
                <w:rFonts w:cs="Arial"/>
              </w:rPr>
            </w:pPr>
            <w:ins w:id="59090" w:author="BigCREditor-RAN4#104-bis" w:date="2022-10-21T15:15:00Z">
              <w:r w:rsidRPr="00020619">
                <w:rPr>
                  <w:rFonts w:cs="Arial"/>
                </w:rPr>
                <w:t>-89.2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84007D" w:rsidRPr="00020619" w14:paraId="6888F272" w14:textId="77777777" w:rsidTr="00BB34DD">
        <w:trPr>
          <w:trHeight w:val="187"/>
          <w:ins w:id="59091" w:author="BigCREditor-RAN4#104-bis" w:date="2022-10-21T15:15:00Z"/>
        </w:trPr>
        <w:tc>
          <w:tcPr>
            <w:tcW w:w="2297" w:type="dxa"/>
            <w:tcBorders>
              <w:top w:val="nil"/>
              <w:left w:val="single" w:sz="4" w:space="0" w:color="auto"/>
              <w:bottom w:val="nil"/>
              <w:right w:val="single" w:sz="4" w:space="0" w:color="auto"/>
            </w:tcBorders>
          </w:tcPr>
          <w:p w14:paraId="7D7BE400" w14:textId="77777777" w:rsidR="0084007D" w:rsidRPr="00020619" w:rsidRDefault="0084007D" w:rsidP="00BB34DD">
            <w:pPr>
              <w:pStyle w:val="TAL"/>
              <w:spacing w:line="256" w:lineRule="auto"/>
              <w:rPr>
                <w:ins w:id="59092"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14E6DF4B" w14:textId="77777777" w:rsidR="0084007D" w:rsidRPr="00020619" w:rsidRDefault="0084007D" w:rsidP="00BB34DD">
            <w:pPr>
              <w:pStyle w:val="TAL"/>
              <w:spacing w:line="256" w:lineRule="auto"/>
              <w:rPr>
                <w:ins w:id="59093" w:author="BigCREditor-RAN4#104-bis" w:date="2022-10-21T15:15:00Z"/>
                <w:rFonts w:cs="Arial"/>
                <w:lang w:eastAsia="ja-JP"/>
              </w:rPr>
            </w:pPr>
            <w:ins w:id="59094" w:author="BigCREditor-RAN4#104-bis" w:date="2022-10-21T15:15:00Z">
              <w:r w:rsidRPr="00020619">
                <w:rPr>
                  <w:rFonts w:cs="Arial"/>
                  <w:lang w:eastAsia="ja-JP"/>
                </w:rPr>
                <w:t>Bands FDD_D</w:t>
              </w:r>
            </w:ins>
          </w:p>
        </w:tc>
        <w:tc>
          <w:tcPr>
            <w:tcW w:w="1165" w:type="dxa"/>
            <w:tcBorders>
              <w:top w:val="nil"/>
              <w:left w:val="single" w:sz="4" w:space="0" w:color="auto"/>
              <w:bottom w:val="nil"/>
              <w:right w:val="single" w:sz="4" w:space="0" w:color="auto"/>
            </w:tcBorders>
          </w:tcPr>
          <w:p w14:paraId="78110D7E" w14:textId="77777777" w:rsidR="0084007D" w:rsidRPr="00020619" w:rsidRDefault="0084007D" w:rsidP="00BB34DD">
            <w:pPr>
              <w:pStyle w:val="TAC"/>
              <w:spacing w:line="256" w:lineRule="auto"/>
              <w:rPr>
                <w:ins w:id="59095" w:author="BigCREditor-RAN4#104-bis" w:date="2022-10-21T15:15:00Z"/>
                <w:lang w:eastAsia="en-GB"/>
              </w:rPr>
            </w:pPr>
          </w:p>
        </w:tc>
        <w:tc>
          <w:tcPr>
            <w:tcW w:w="1360" w:type="dxa"/>
            <w:tcBorders>
              <w:top w:val="nil"/>
              <w:left w:val="single" w:sz="4" w:space="0" w:color="auto"/>
              <w:bottom w:val="nil"/>
              <w:right w:val="single" w:sz="4" w:space="0" w:color="auto"/>
            </w:tcBorders>
          </w:tcPr>
          <w:p w14:paraId="413FA564" w14:textId="77777777" w:rsidR="0084007D" w:rsidRPr="00020619" w:rsidRDefault="0084007D" w:rsidP="00BB34DD">
            <w:pPr>
              <w:pStyle w:val="TAC"/>
              <w:spacing w:line="256" w:lineRule="auto"/>
              <w:rPr>
                <w:ins w:id="59096" w:author="BigCREditor-RAN4#104-bis" w:date="2022-10-21T15:15:00Z"/>
                <w:rFonts w:cs="Arial"/>
              </w:rPr>
            </w:pPr>
          </w:p>
        </w:tc>
        <w:tc>
          <w:tcPr>
            <w:tcW w:w="1361" w:type="dxa"/>
            <w:tcBorders>
              <w:top w:val="nil"/>
              <w:left w:val="single" w:sz="4" w:space="0" w:color="auto"/>
              <w:bottom w:val="nil"/>
              <w:right w:val="single" w:sz="4" w:space="0" w:color="auto"/>
            </w:tcBorders>
          </w:tcPr>
          <w:p w14:paraId="41B8C8AA" w14:textId="77777777" w:rsidR="0084007D" w:rsidRPr="00020619" w:rsidRDefault="0084007D" w:rsidP="00BB34DD">
            <w:pPr>
              <w:pStyle w:val="TAC"/>
              <w:spacing w:line="256" w:lineRule="auto"/>
              <w:rPr>
                <w:ins w:id="59097"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68F70BB4" w14:textId="77777777" w:rsidR="0084007D" w:rsidRPr="00020619" w:rsidRDefault="0084007D" w:rsidP="00BB34DD">
            <w:pPr>
              <w:pStyle w:val="TAC"/>
              <w:spacing w:line="256" w:lineRule="auto"/>
              <w:rPr>
                <w:ins w:id="59098" w:author="BigCREditor-RAN4#104-bis" w:date="2022-10-21T15:15:00Z"/>
                <w:rFonts w:cs="Arial"/>
              </w:rPr>
            </w:pPr>
            <w:ins w:id="59099" w:author="BigCREditor-RAN4#104-bis" w:date="2022-10-21T15:15:00Z">
              <w:r w:rsidRPr="00020619">
                <w:rPr>
                  <w:rFonts w:cs="Arial"/>
                </w:rPr>
                <w:t>-88.7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84007D" w:rsidRPr="00020619" w14:paraId="4ADE162E" w14:textId="77777777" w:rsidTr="00BB34DD">
        <w:trPr>
          <w:trHeight w:val="187"/>
          <w:ins w:id="59100" w:author="BigCREditor-RAN4#104-bis" w:date="2022-10-21T15:15:00Z"/>
        </w:trPr>
        <w:tc>
          <w:tcPr>
            <w:tcW w:w="2297" w:type="dxa"/>
            <w:tcBorders>
              <w:top w:val="nil"/>
              <w:left w:val="single" w:sz="4" w:space="0" w:color="auto"/>
              <w:bottom w:val="nil"/>
              <w:right w:val="single" w:sz="4" w:space="0" w:color="auto"/>
            </w:tcBorders>
          </w:tcPr>
          <w:p w14:paraId="68C9FB7E" w14:textId="77777777" w:rsidR="0084007D" w:rsidRPr="00020619" w:rsidRDefault="0084007D" w:rsidP="00BB34DD">
            <w:pPr>
              <w:pStyle w:val="TAL"/>
              <w:spacing w:line="256" w:lineRule="auto"/>
              <w:rPr>
                <w:ins w:id="59101"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27C2092F" w14:textId="77777777" w:rsidR="0084007D" w:rsidRPr="00020619" w:rsidRDefault="0084007D" w:rsidP="00BB34DD">
            <w:pPr>
              <w:pStyle w:val="TAL"/>
              <w:spacing w:line="256" w:lineRule="auto"/>
              <w:rPr>
                <w:ins w:id="59102" w:author="BigCREditor-RAN4#104-bis" w:date="2022-10-21T15:15:00Z"/>
                <w:rFonts w:cs="Arial"/>
                <w:lang w:eastAsia="ja-JP"/>
              </w:rPr>
            </w:pPr>
            <w:ins w:id="59103" w:author="BigCREditor-RAN4#104-bis" w:date="2022-10-21T15:15:00Z">
              <w:r w:rsidRPr="00020619">
                <w:rPr>
                  <w:rFonts w:cs="Arial"/>
                  <w:lang w:eastAsia="ja-JP"/>
                </w:rPr>
                <w:t>Bands FDD_E, FDD_F</w:t>
              </w:r>
              <w:r w:rsidRPr="00020619">
                <w:rPr>
                  <w:rFonts w:cs="Arial"/>
                  <w:vertAlign w:val="superscript"/>
                  <w:lang w:eastAsia="ja-JP"/>
                </w:rPr>
                <w:t xml:space="preserve"> Note 7</w:t>
              </w:r>
              <w:r w:rsidRPr="00020619">
                <w:rPr>
                  <w:rFonts w:cs="Arial"/>
                </w:rPr>
                <w:t xml:space="preserve">, </w:t>
              </w:r>
              <w:r w:rsidRPr="00020619">
                <w:rPr>
                  <w:rFonts w:cs="Arial"/>
                  <w:lang w:eastAsia="zh-CN"/>
                </w:rPr>
                <w:t>TDD_E</w:t>
              </w:r>
            </w:ins>
          </w:p>
        </w:tc>
        <w:tc>
          <w:tcPr>
            <w:tcW w:w="1165" w:type="dxa"/>
            <w:tcBorders>
              <w:top w:val="nil"/>
              <w:left w:val="single" w:sz="4" w:space="0" w:color="auto"/>
              <w:bottom w:val="nil"/>
              <w:right w:val="single" w:sz="4" w:space="0" w:color="auto"/>
            </w:tcBorders>
          </w:tcPr>
          <w:p w14:paraId="59E725F1" w14:textId="77777777" w:rsidR="0084007D" w:rsidRPr="00020619" w:rsidRDefault="0084007D" w:rsidP="00BB34DD">
            <w:pPr>
              <w:pStyle w:val="TAC"/>
              <w:spacing w:line="256" w:lineRule="auto"/>
              <w:rPr>
                <w:ins w:id="59104" w:author="BigCREditor-RAN4#104-bis" w:date="2022-10-21T15:15:00Z"/>
                <w:lang w:eastAsia="en-GB"/>
              </w:rPr>
            </w:pPr>
          </w:p>
        </w:tc>
        <w:tc>
          <w:tcPr>
            <w:tcW w:w="1360" w:type="dxa"/>
            <w:tcBorders>
              <w:top w:val="nil"/>
              <w:left w:val="single" w:sz="4" w:space="0" w:color="auto"/>
              <w:bottom w:val="nil"/>
              <w:right w:val="single" w:sz="4" w:space="0" w:color="auto"/>
            </w:tcBorders>
          </w:tcPr>
          <w:p w14:paraId="13A76E89" w14:textId="77777777" w:rsidR="0084007D" w:rsidRPr="00020619" w:rsidRDefault="0084007D" w:rsidP="00BB34DD">
            <w:pPr>
              <w:pStyle w:val="TAC"/>
              <w:spacing w:line="256" w:lineRule="auto"/>
              <w:rPr>
                <w:ins w:id="59105" w:author="BigCREditor-RAN4#104-bis" w:date="2022-10-21T15:15:00Z"/>
                <w:rFonts w:cs="Arial"/>
              </w:rPr>
            </w:pPr>
          </w:p>
        </w:tc>
        <w:tc>
          <w:tcPr>
            <w:tcW w:w="1361" w:type="dxa"/>
            <w:tcBorders>
              <w:top w:val="nil"/>
              <w:left w:val="single" w:sz="4" w:space="0" w:color="auto"/>
              <w:bottom w:val="nil"/>
              <w:right w:val="single" w:sz="4" w:space="0" w:color="auto"/>
            </w:tcBorders>
          </w:tcPr>
          <w:p w14:paraId="19484B66" w14:textId="77777777" w:rsidR="0084007D" w:rsidRPr="00020619" w:rsidRDefault="0084007D" w:rsidP="00BB34DD">
            <w:pPr>
              <w:pStyle w:val="TAC"/>
              <w:spacing w:line="256" w:lineRule="auto"/>
              <w:rPr>
                <w:ins w:id="59106"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0581426D" w14:textId="77777777" w:rsidR="0084007D" w:rsidRPr="00020619" w:rsidRDefault="0084007D" w:rsidP="00BB34DD">
            <w:pPr>
              <w:pStyle w:val="TAC"/>
              <w:spacing w:line="256" w:lineRule="auto"/>
              <w:rPr>
                <w:ins w:id="59107" w:author="BigCREditor-RAN4#104-bis" w:date="2022-10-21T15:15:00Z"/>
                <w:rFonts w:cs="Arial"/>
              </w:rPr>
            </w:pPr>
            <w:ins w:id="59108" w:author="BigCREditor-RAN4#104-bis" w:date="2022-10-21T15:15:00Z">
              <w:r w:rsidRPr="00020619">
                <w:rPr>
                  <w:rFonts w:cs="Arial"/>
                </w:rPr>
                <w:t>-88.2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84007D" w:rsidRPr="00020619" w14:paraId="36C35E23" w14:textId="77777777" w:rsidTr="00BB34DD">
        <w:trPr>
          <w:trHeight w:val="187"/>
          <w:ins w:id="59109" w:author="BigCREditor-RAN4#104-bis" w:date="2022-10-21T15:15:00Z"/>
        </w:trPr>
        <w:tc>
          <w:tcPr>
            <w:tcW w:w="2297" w:type="dxa"/>
            <w:tcBorders>
              <w:top w:val="nil"/>
              <w:left w:val="single" w:sz="4" w:space="0" w:color="auto"/>
              <w:bottom w:val="nil"/>
              <w:right w:val="single" w:sz="4" w:space="0" w:color="auto"/>
            </w:tcBorders>
          </w:tcPr>
          <w:p w14:paraId="4505C099" w14:textId="77777777" w:rsidR="0084007D" w:rsidRPr="00020619" w:rsidRDefault="0084007D" w:rsidP="00BB34DD">
            <w:pPr>
              <w:pStyle w:val="TAL"/>
              <w:spacing w:line="256" w:lineRule="auto"/>
              <w:rPr>
                <w:ins w:id="59110"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08BA77EA" w14:textId="77777777" w:rsidR="0084007D" w:rsidRPr="00020619" w:rsidRDefault="0084007D" w:rsidP="00BB34DD">
            <w:pPr>
              <w:pStyle w:val="TAL"/>
              <w:spacing w:line="256" w:lineRule="auto"/>
              <w:rPr>
                <w:ins w:id="59111" w:author="BigCREditor-RAN4#104-bis" w:date="2022-10-21T15:15:00Z"/>
                <w:rFonts w:cs="Arial"/>
                <w:lang w:eastAsia="ja-JP"/>
              </w:rPr>
            </w:pPr>
            <w:ins w:id="59112" w:author="BigCREditor-RAN4#104-bis" w:date="2022-10-21T15:15:00Z">
              <w:r w:rsidRPr="00020619">
                <w:rPr>
                  <w:rFonts w:cs="Arial"/>
                  <w:lang w:eastAsia="ja-JP"/>
                </w:rPr>
                <w:t>Bands FDD_G</w:t>
              </w:r>
              <w:r w:rsidRPr="00020619">
                <w:rPr>
                  <w:rFonts w:cs="Arial"/>
                  <w:vertAlign w:val="superscript"/>
                  <w:lang w:eastAsia="ja-JP"/>
                </w:rPr>
                <w:t xml:space="preserve"> Note 8</w:t>
              </w:r>
            </w:ins>
          </w:p>
        </w:tc>
        <w:tc>
          <w:tcPr>
            <w:tcW w:w="1165" w:type="dxa"/>
            <w:tcBorders>
              <w:top w:val="nil"/>
              <w:left w:val="single" w:sz="4" w:space="0" w:color="auto"/>
              <w:bottom w:val="nil"/>
              <w:right w:val="single" w:sz="4" w:space="0" w:color="auto"/>
            </w:tcBorders>
          </w:tcPr>
          <w:p w14:paraId="749706AC" w14:textId="77777777" w:rsidR="0084007D" w:rsidRPr="00020619" w:rsidRDefault="0084007D" w:rsidP="00BB34DD">
            <w:pPr>
              <w:pStyle w:val="TAC"/>
              <w:spacing w:line="256" w:lineRule="auto"/>
              <w:rPr>
                <w:ins w:id="59113" w:author="BigCREditor-RAN4#104-bis" w:date="2022-10-21T15:15:00Z"/>
                <w:lang w:eastAsia="en-GB"/>
              </w:rPr>
            </w:pPr>
          </w:p>
        </w:tc>
        <w:tc>
          <w:tcPr>
            <w:tcW w:w="1360" w:type="dxa"/>
            <w:tcBorders>
              <w:top w:val="nil"/>
              <w:left w:val="single" w:sz="4" w:space="0" w:color="auto"/>
              <w:bottom w:val="nil"/>
              <w:right w:val="single" w:sz="4" w:space="0" w:color="auto"/>
            </w:tcBorders>
          </w:tcPr>
          <w:p w14:paraId="60E7FD4D" w14:textId="77777777" w:rsidR="0084007D" w:rsidRPr="00020619" w:rsidRDefault="0084007D" w:rsidP="00BB34DD">
            <w:pPr>
              <w:pStyle w:val="TAC"/>
              <w:spacing w:line="256" w:lineRule="auto"/>
              <w:rPr>
                <w:ins w:id="59114" w:author="BigCREditor-RAN4#104-bis" w:date="2022-10-21T15:15:00Z"/>
                <w:rFonts w:cs="Arial"/>
              </w:rPr>
            </w:pPr>
          </w:p>
        </w:tc>
        <w:tc>
          <w:tcPr>
            <w:tcW w:w="1361" w:type="dxa"/>
            <w:tcBorders>
              <w:top w:val="nil"/>
              <w:left w:val="single" w:sz="4" w:space="0" w:color="auto"/>
              <w:bottom w:val="nil"/>
              <w:right w:val="single" w:sz="4" w:space="0" w:color="auto"/>
            </w:tcBorders>
          </w:tcPr>
          <w:p w14:paraId="3EED66E3" w14:textId="77777777" w:rsidR="0084007D" w:rsidRPr="00020619" w:rsidRDefault="0084007D" w:rsidP="00BB34DD">
            <w:pPr>
              <w:pStyle w:val="TAC"/>
              <w:spacing w:line="256" w:lineRule="auto"/>
              <w:rPr>
                <w:ins w:id="59115"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3490EC3B" w14:textId="77777777" w:rsidR="0084007D" w:rsidRPr="00020619" w:rsidRDefault="0084007D" w:rsidP="00BB34DD">
            <w:pPr>
              <w:pStyle w:val="TAC"/>
              <w:spacing w:line="256" w:lineRule="auto"/>
              <w:rPr>
                <w:ins w:id="59116" w:author="BigCREditor-RAN4#104-bis" w:date="2022-10-21T15:15:00Z"/>
                <w:rFonts w:cs="Arial"/>
              </w:rPr>
            </w:pPr>
            <w:ins w:id="59117" w:author="BigCREditor-RAN4#104-bis" w:date="2022-10-21T15:15:00Z">
              <w:r w:rsidRPr="00020619">
                <w:rPr>
                  <w:rFonts w:cs="Arial"/>
                </w:rPr>
                <w:t>-87.2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84007D" w:rsidRPr="00020619" w14:paraId="4F3F7354" w14:textId="77777777" w:rsidTr="00BB34DD">
        <w:trPr>
          <w:trHeight w:val="187"/>
          <w:ins w:id="59118" w:author="BigCREditor-RAN4#104-bis" w:date="2022-10-21T15:15:00Z"/>
        </w:trPr>
        <w:tc>
          <w:tcPr>
            <w:tcW w:w="2297" w:type="dxa"/>
            <w:tcBorders>
              <w:top w:val="nil"/>
              <w:left w:val="single" w:sz="4" w:space="0" w:color="auto"/>
              <w:bottom w:val="single" w:sz="4" w:space="0" w:color="auto"/>
              <w:right w:val="single" w:sz="4" w:space="0" w:color="auto"/>
            </w:tcBorders>
          </w:tcPr>
          <w:p w14:paraId="7FFF4239" w14:textId="77777777" w:rsidR="0084007D" w:rsidRPr="00020619" w:rsidRDefault="0084007D" w:rsidP="00BB34DD">
            <w:pPr>
              <w:pStyle w:val="TAL"/>
              <w:spacing w:line="256" w:lineRule="auto"/>
              <w:rPr>
                <w:ins w:id="59119" w:author="BigCREditor-RAN4#104-bis" w:date="2022-10-21T15:15:00Z"/>
                <w:rFonts w:eastAsia="Calibri"/>
              </w:rPr>
            </w:pPr>
          </w:p>
        </w:tc>
        <w:tc>
          <w:tcPr>
            <w:tcW w:w="2095" w:type="dxa"/>
            <w:tcBorders>
              <w:top w:val="single" w:sz="4" w:space="0" w:color="auto"/>
              <w:left w:val="single" w:sz="4" w:space="0" w:color="auto"/>
              <w:bottom w:val="single" w:sz="4" w:space="0" w:color="auto"/>
              <w:right w:val="single" w:sz="4" w:space="0" w:color="auto"/>
            </w:tcBorders>
            <w:hideMark/>
          </w:tcPr>
          <w:p w14:paraId="7E9C78EB" w14:textId="77777777" w:rsidR="0084007D" w:rsidRPr="00020619" w:rsidRDefault="0084007D" w:rsidP="00BB34DD">
            <w:pPr>
              <w:pStyle w:val="TAL"/>
              <w:spacing w:line="256" w:lineRule="auto"/>
              <w:rPr>
                <w:ins w:id="59120" w:author="BigCREditor-RAN4#104-bis" w:date="2022-10-21T15:15:00Z"/>
                <w:rFonts w:cs="Arial"/>
                <w:lang w:eastAsia="ja-JP"/>
              </w:rPr>
            </w:pPr>
            <w:ins w:id="59121" w:author="BigCREditor-RAN4#104-bis" w:date="2022-10-21T15:15:00Z">
              <w:r w:rsidRPr="00020619">
                <w:rPr>
                  <w:rFonts w:cs="Arial"/>
                  <w:lang w:eastAsia="ja-JP"/>
                </w:rPr>
                <w:t>Bands FDD_H</w:t>
              </w:r>
            </w:ins>
          </w:p>
        </w:tc>
        <w:tc>
          <w:tcPr>
            <w:tcW w:w="1165" w:type="dxa"/>
            <w:tcBorders>
              <w:top w:val="nil"/>
              <w:left w:val="single" w:sz="4" w:space="0" w:color="auto"/>
              <w:bottom w:val="single" w:sz="4" w:space="0" w:color="auto"/>
              <w:right w:val="single" w:sz="4" w:space="0" w:color="auto"/>
            </w:tcBorders>
          </w:tcPr>
          <w:p w14:paraId="53D7C515" w14:textId="77777777" w:rsidR="0084007D" w:rsidRPr="00020619" w:rsidRDefault="0084007D" w:rsidP="00BB34DD">
            <w:pPr>
              <w:pStyle w:val="TAC"/>
              <w:spacing w:line="256" w:lineRule="auto"/>
              <w:rPr>
                <w:ins w:id="59122" w:author="BigCREditor-RAN4#104-bis" w:date="2022-10-21T15:15:00Z"/>
                <w:lang w:eastAsia="en-GB"/>
              </w:rPr>
            </w:pPr>
          </w:p>
        </w:tc>
        <w:tc>
          <w:tcPr>
            <w:tcW w:w="1360" w:type="dxa"/>
            <w:tcBorders>
              <w:top w:val="nil"/>
              <w:left w:val="single" w:sz="4" w:space="0" w:color="auto"/>
              <w:bottom w:val="single" w:sz="4" w:space="0" w:color="auto"/>
              <w:right w:val="single" w:sz="4" w:space="0" w:color="auto"/>
            </w:tcBorders>
          </w:tcPr>
          <w:p w14:paraId="17B09E42" w14:textId="77777777" w:rsidR="0084007D" w:rsidRPr="00020619" w:rsidRDefault="0084007D" w:rsidP="00BB34DD">
            <w:pPr>
              <w:pStyle w:val="TAC"/>
              <w:spacing w:line="256" w:lineRule="auto"/>
              <w:rPr>
                <w:ins w:id="59123" w:author="BigCREditor-RAN4#104-bis" w:date="2022-10-21T15:15:00Z"/>
                <w:rFonts w:cs="Arial"/>
              </w:rPr>
            </w:pPr>
          </w:p>
        </w:tc>
        <w:tc>
          <w:tcPr>
            <w:tcW w:w="1361" w:type="dxa"/>
            <w:tcBorders>
              <w:top w:val="nil"/>
              <w:left w:val="single" w:sz="4" w:space="0" w:color="auto"/>
              <w:bottom w:val="single" w:sz="4" w:space="0" w:color="auto"/>
              <w:right w:val="single" w:sz="4" w:space="0" w:color="auto"/>
            </w:tcBorders>
          </w:tcPr>
          <w:p w14:paraId="6DB40578" w14:textId="77777777" w:rsidR="0084007D" w:rsidRPr="00020619" w:rsidRDefault="0084007D" w:rsidP="00BB34DD">
            <w:pPr>
              <w:pStyle w:val="TAC"/>
              <w:spacing w:line="256" w:lineRule="auto"/>
              <w:rPr>
                <w:ins w:id="59124" w:author="BigCREditor-RAN4#104-bis" w:date="2022-10-21T15:15:00Z"/>
                <w:rFonts w:cs="Arial"/>
              </w:rPr>
            </w:pPr>
          </w:p>
        </w:tc>
        <w:tc>
          <w:tcPr>
            <w:tcW w:w="1361" w:type="dxa"/>
            <w:tcBorders>
              <w:top w:val="single" w:sz="4" w:space="0" w:color="auto"/>
              <w:left w:val="single" w:sz="4" w:space="0" w:color="auto"/>
              <w:bottom w:val="single" w:sz="4" w:space="0" w:color="auto"/>
              <w:right w:val="single" w:sz="4" w:space="0" w:color="auto"/>
            </w:tcBorders>
            <w:hideMark/>
          </w:tcPr>
          <w:p w14:paraId="2E42AEFA" w14:textId="77777777" w:rsidR="0084007D" w:rsidRPr="00020619" w:rsidRDefault="0084007D" w:rsidP="00BB34DD">
            <w:pPr>
              <w:pStyle w:val="TAC"/>
              <w:spacing w:line="256" w:lineRule="auto"/>
              <w:rPr>
                <w:ins w:id="59125" w:author="BigCREditor-RAN4#104-bis" w:date="2022-10-21T15:15:00Z"/>
                <w:rFonts w:cs="Arial"/>
              </w:rPr>
            </w:pPr>
            <w:ins w:id="59126" w:author="BigCREditor-RAN4#104-bis" w:date="2022-10-21T15:15:00Z">
              <w:r w:rsidRPr="00020619">
                <w:rPr>
                  <w:rFonts w:cs="Arial"/>
                </w:rPr>
                <w:t>-86.76 + 10</w:t>
              </w:r>
              <w:proofErr w:type="gramStart"/>
              <w:r w:rsidRPr="00020619">
                <w:rPr>
                  <w:rFonts w:cs="Arial"/>
                </w:rPr>
                <w:t>log(</w:t>
              </w:r>
              <w:proofErr w:type="spellStart"/>
              <w:proofErr w:type="gramEnd"/>
              <w:r w:rsidRPr="00020619">
                <w:t>N</w:t>
              </w:r>
              <w:r w:rsidRPr="00020619">
                <w:rPr>
                  <w:vertAlign w:val="subscript"/>
                </w:rPr>
                <w:t>RB,c</w:t>
              </w:r>
              <w:proofErr w:type="spellEnd"/>
              <w:r w:rsidRPr="00020619">
                <w:rPr>
                  <w:vertAlign w:val="subscript"/>
                </w:rPr>
                <w:t xml:space="preserve"> </w:t>
              </w:r>
              <w:r w:rsidRPr="00020619">
                <w:rPr>
                  <w:rFonts w:cs="Arial"/>
                </w:rPr>
                <w:t>/50)</w:t>
              </w:r>
            </w:ins>
          </w:p>
        </w:tc>
      </w:tr>
      <w:tr w:rsidR="0084007D" w:rsidRPr="00020619" w14:paraId="35E63078" w14:textId="77777777" w:rsidTr="00BB34DD">
        <w:trPr>
          <w:trHeight w:val="187"/>
          <w:ins w:id="59127"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5038346F" w14:textId="77777777" w:rsidR="0084007D" w:rsidRPr="00020619" w:rsidRDefault="0084007D" w:rsidP="00BB34DD">
            <w:pPr>
              <w:pStyle w:val="TAL"/>
              <w:spacing w:line="256" w:lineRule="auto"/>
              <w:rPr>
                <w:ins w:id="59128" w:author="BigCREditor-RAN4#104-bis" w:date="2022-10-21T15:15:00Z"/>
              </w:rPr>
            </w:pPr>
            <w:ins w:id="59129" w:author="BigCREditor-RAN4#104-bis" w:date="2022-10-21T15:15:00Z">
              <w:r w:rsidRPr="00020619">
                <w:rPr>
                  <w:rFonts w:eastAsia="Calibri"/>
                </w:rPr>
                <w:t>Propagation Condition</w:t>
              </w:r>
            </w:ins>
          </w:p>
        </w:tc>
        <w:tc>
          <w:tcPr>
            <w:tcW w:w="1165" w:type="dxa"/>
            <w:tcBorders>
              <w:top w:val="single" w:sz="4" w:space="0" w:color="auto"/>
              <w:left w:val="single" w:sz="4" w:space="0" w:color="auto"/>
              <w:bottom w:val="single" w:sz="4" w:space="0" w:color="auto"/>
              <w:right w:val="single" w:sz="4" w:space="0" w:color="auto"/>
            </w:tcBorders>
          </w:tcPr>
          <w:p w14:paraId="174054C7" w14:textId="77777777" w:rsidR="0084007D" w:rsidRPr="00020619" w:rsidRDefault="0084007D" w:rsidP="00BB34DD">
            <w:pPr>
              <w:pStyle w:val="TAC"/>
              <w:spacing w:line="256" w:lineRule="auto"/>
              <w:rPr>
                <w:ins w:id="59130"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1A011097" w14:textId="77777777" w:rsidR="0084007D" w:rsidRPr="00020619" w:rsidRDefault="0084007D" w:rsidP="00BB34DD">
            <w:pPr>
              <w:pStyle w:val="TAC"/>
              <w:spacing w:line="256" w:lineRule="auto"/>
              <w:rPr>
                <w:ins w:id="59131" w:author="BigCREditor-RAN4#104-bis" w:date="2022-10-21T15:15:00Z"/>
              </w:rPr>
            </w:pPr>
            <w:ins w:id="59132" w:author="BigCREditor-RAN4#104-bis" w:date="2022-10-21T15:15:00Z">
              <w:r w:rsidRPr="00020619">
                <w:t>AWGN</w:t>
              </w:r>
            </w:ins>
          </w:p>
        </w:tc>
      </w:tr>
      <w:tr w:rsidR="0084007D" w:rsidRPr="00020619" w14:paraId="18BE74DF" w14:textId="77777777" w:rsidTr="00BB34DD">
        <w:trPr>
          <w:trHeight w:val="187"/>
          <w:ins w:id="59133" w:author="BigCREditor-RAN4#104-bis" w:date="2022-10-21T15:15:00Z"/>
        </w:trPr>
        <w:tc>
          <w:tcPr>
            <w:tcW w:w="4392" w:type="dxa"/>
            <w:gridSpan w:val="2"/>
            <w:tcBorders>
              <w:top w:val="single" w:sz="4" w:space="0" w:color="auto"/>
              <w:left w:val="single" w:sz="4" w:space="0" w:color="auto"/>
              <w:bottom w:val="single" w:sz="4" w:space="0" w:color="auto"/>
              <w:right w:val="single" w:sz="4" w:space="0" w:color="auto"/>
            </w:tcBorders>
            <w:hideMark/>
          </w:tcPr>
          <w:p w14:paraId="5ADE4D99" w14:textId="77777777" w:rsidR="0084007D" w:rsidRPr="00020619" w:rsidRDefault="0084007D" w:rsidP="00BB34DD">
            <w:pPr>
              <w:pStyle w:val="TAL"/>
              <w:spacing w:line="256" w:lineRule="auto"/>
              <w:rPr>
                <w:ins w:id="59134" w:author="BigCREditor-RAN4#104-bis" w:date="2022-10-21T15:15:00Z"/>
              </w:rPr>
            </w:pPr>
            <w:ins w:id="59135" w:author="BigCREditor-RAN4#104-bis" w:date="2022-10-21T15:15:00Z">
              <w:r w:rsidRPr="00020619">
                <w:rPr>
                  <w:rFonts w:eastAsia="Calibri"/>
                </w:rPr>
                <w:t>Antenna Configuration and Correlation Matrix</w:t>
              </w:r>
            </w:ins>
          </w:p>
        </w:tc>
        <w:tc>
          <w:tcPr>
            <w:tcW w:w="1165" w:type="dxa"/>
            <w:tcBorders>
              <w:top w:val="single" w:sz="4" w:space="0" w:color="auto"/>
              <w:left w:val="single" w:sz="4" w:space="0" w:color="auto"/>
              <w:bottom w:val="single" w:sz="4" w:space="0" w:color="auto"/>
              <w:right w:val="single" w:sz="4" w:space="0" w:color="auto"/>
            </w:tcBorders>
          </w:tcPr>
          <w:p w14:paraId="1D53D6E7" w14:textId="77777777" w:rsidR="0084007D" w:rsidRPr="00020619" w:rsidRDefault="0084007D" w:rsidP="00BB34DD">
            <w:pPr>
              <w:pStyle w:val="TAC"/>
              <w:spacing w:line="256" w:lineRule="auto"/>
              <w:rPr>
                <w:ins w:id="59136" w:author="BigCREditor-RAN4#104-bis" w:date="2022-10-21T15:15:00Z"/>
              </w:rPr>
            </w:pPr>
          </w:p>
        </w:tc>
        <w:tc>
          <w:tcPr>
            <w:tcW w:w="4082" w:type="dxa"/>
            <w:gridSpan w:val="3"/>
            <w:tcBorders>
              <w:top w:val="single" w:sz="4" w:space="0" w:color="auto"/>
              <w:left w:val="single" w:sz="4" w:space="0" w:color="auto"/>
              <w:bottom w:val="single" w:sz="4" w:space="0" w:color="auto"/>
              <w:right w:val="single" w:sz="4" w:space="0" w:color="auto"/>
            </w:tcBorders>
            <w:hideMark/>
          </w:tcPr>
          <w:p w14:paraId="34681A1C" w14:textId="77777777" w:rsidR="0084007D" w:rsidRPr="00020619" w:rsidRDefault="0084007D" w:rsidP="00BB34DD">
            <w:pPr>
              <w:pStyle w:val="TAC"/>
              <w:spacing w:line="256" w:lineRule="auto"/>
              <w:rPr>
                <w:ins w:id="59137" w:author="BigCREditor-RAN4#104-bis" w:date="2022-10-21T15:15:00Z"/>
              </w:rPr>
            </w:pPr>
            <w:ins w:id="59138" w:author="BigCREditor-RAN4#104-bis" w:date="2022-10-21T15:15:00Z">
              <w:r w:rsidRPr="00020619">
                <w:t>1x2</w:t>
              </w:r>
            </w:ins>
          </w:p>
        </w:tc>
      </w:tr>
      <w:tr w:rsidR="0084007D" w:rsidRPr="00020619" w14:paraId="731B2BFF" w14:textId="77777777" w:rsidTr="00BB34DD">
        <w:trPr>
          <w:ins w:id="59139" w:author="BigCREditor-RAN4#104-bis" w:date="2022-10-21T15:15:00Z"/>
        </w:trPr>
        <w:tc>
          <w:tcPr>
            <w:tcW w:w="9639" w:type="dxa"/>
            <w:gridSpan w:val="6"/>
            <w:tcBorders>
              <w:top w:val="single" w:sz="4" w:space="0" w:color="auto"/>
              <w:left w:val="single" w:sz="4" w:space="0" w:color="auto"/>
              <w:bottom w:val="single" w:sz="4" w:space="0" w:color="auto"/>
              <w:right w:val="single" w:sz="4" w:space="0" w:color="auto"/>
            </w:tcBorders>
            <w:vAlign w:val="center"/>
            <w:hideMark/>
          </w:tcPr>
          <w:p w14:paraId="5D965A8A" w14:textId="77777777" w:rsidR="0084007D" w:rsidRPr="00020619" w:rsidRDefault="0084007D" w:rsidP="00BB34DD">
            <w:pPr>
              <w:pStyle w:val="TAN"/>
              <w:spacing w:line="256" w:lineRule="auto"/>
              <w:rPr>
                <w:ins w:id="59140" w:author="BigCREditor-RAN4#104-bis" w:date="2022-10-21T15:15:00Z"/>
              </w:rPr>
            </w:pPr>
            <w:ins w:id="59141" w:author="BigCREditor-RAN4#104-bis" w:date="2022-10-21T15:15:00Z">
              <w:r w:rsidRPr="00020619">
                <w:t>Note 1:</w:t>
              </w:r>
              <w:r w:rsidRPr="00020619">
                <w:tab/>
                <w:t>Special subframe and uplink-downlink configurations are specified in table 4.2-1 in TS 36.211 [23].</w:t>
              </w:r>
            </w:ins>
          </w:p>
          <w:p w14:paraId="6C1C3D91" w14:textId="77777777" w:rsidR="0084007D" w:rsidRPr="00020619" w:rsidRDefault="0084007D" w:rsidP="00BB34DD">
            <w:pPr>
              <w:pStyle w:val="TAN"/>
              <w:spacing w:line="256" w:lineRule="auto"/>
              <w:rPr>
                <w:ins w:id="59142" w:author="BigCREditor-RAN4#104-bis" w:date="2022-10-21T15:15:00Z"/>
              </w:rPr>
            </w:pPr>
            <w:ins w:id="59143" w:author="BigCREditor-RAN4#104-bis" w:date="2022-10-21T15:15:00Z">
              <w:r w:rsidRPr="00020619">
                <w:t>Note 2:</w:t>
              </w:r>
              <w:r w:rsidRPr="00020619">
                <w:tab/>
                <w:t>DL RMCs and OCNG patterns are specified in clauses A 3.1 and A 3.2 of TS 36.133 [15] respectively.</w:t>
              </w:r>
            </w:ins>
          </w:p>
          <w:p w14:paraId="1272D0ED" w14:textId="77777777" w:rsidR="0084007D" w:rsidRPr="00020619" w:rsidRDefault="0084007D" w:rsidP="00BB34DD">
            <w:pPr>
              <w:pStyle w:val="TAN"/>
              <w:spacing w:line="256" w:lineRule="auto"/>
              <w:rPr>
                <w:ins w:id="59144" w:author="BigCREditor-RAN4#104-bis" w:date="2022-10-21T15:15:00Z"/>
                <w:lang w:eastAsia="ja-JP"/>
              </w:rPr>
            </w:pPr>
            <w:ins w:id="59145" w:author="BigCREditor-RAN4#104-bis" w:date="2022-10-21T15:15:00Z">
              <w:r w:rsidRPr="00020619">
                <w:t>Note 3:</w:t>
              </w:r>
              <w:r w:rsidRPr="00020619">
                <w:tab/>
                <w:t>OCNG shall be used such that all cells are fully allocated, and a constant total transmitted power spectral density is achieved for all OFDM symbols.</w:t>
              </w:r>
            </w:ins>
          </w:p>
          <w:p w14:paraId="59C5C147" w14:textId="77777777" w:rsidR="0084007D" w:rsidRPr="00020619" w:rsidRDefault="0084007D" w:rsidP="00BB34DD">
            <w:pPr>
              <w:pStyle w:val="TAN"/>
              <w:spacing w:line="256" w:lineRule="auto"/>
              <w:rPr>
                <w:ins w:id="59146" w:author="BigCREditor-RAN4#104-bis" w:date="2022-10-21T15:15:00Z"/>
                <w:lang w:eastAsia="en-GB"/>
              </w:rPr>
            </w:pPr>
            <w:ins w:id="59147" w:author="BigCREditor-RAN4#104-bis" w:date="2022-10-21T15:15:00Z">
              <w:r w:rsidRPr="00020619">
                <w:t>Note 4:</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ins>
          </w:p>
          <w:p w14:paraId="1294AEF1" w14:textId="77777777" w:rsidR="0084007D" w:rsidRPr="00020619" w:rsidRDefault="0084007D" w:rsidP="00BB34DD">
            <w:pPr>
              <w:pStyle w:val="TAN"/>
              <w:spacing w:line="256" w:lineRule="auto"/>
              <w:rPr>
                <w:ins w:id="59148" w:author="BigCREditor-RAN4#104-bis" w:date="2022-10-21T15:15:00Z"/>
              </w:rPr>
            </w:pPr>
            <w:ins w:id="59149" w:author="BigCREditor-RAN4#104-bis" w:date="2022-10-21T15:15:00Z">
              <w:r w:rsidRPr="00020619">
                <w:t>Note 5:</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RSRQ and Io levels have been derived from other parameters for information purposes. They are not settable parameters themselves.</w:t>
              </w:r>
            </w:ins>
          </w:p>
          <w:p w14:paraId="6D080779" w14:textId="77777777" w:rsidR="0084007D" w:rsidRPr="00020619" w:rsidRDefault="0084007D" w:rsidP="00BB34DD">
            <w:pPr>
              <w:pStyle w:val="TAN"/>
              <w:spacing w:line="256" w:lineRule="auto"/>
              <w:rPr>
                <w:ins w:id="59150" w:author="BigCREditor-RAN4#104-bis" w:date="2022-10-21T15:15:00Z"/>
              </w:rPr>
            </w:pPr>
            <w:ins w:id="59151" w:author="BigCREditor-RAN4#104-bis" w:date="2022-10-21T15:15:00Z">
              <w:r w:rsidRPr="00020619">
                <w:rPr>
                  <w:rFonts w:cs="Arial"/>
                </w:rPr>
                <w:t>Note 6:</w:t>
              </w:r>
              <w:r w:rsidRPr="00020619">
                <w:rPr>
                  <w:rFonts w:cs="Arial"/>
                </w:rPr>
                <w:tab/>
                <w:t>E-UTRA operating band groups are as defined in clause 3.5</w:t>
              </w:r>
              <w:r w:rsidRPr="00020619">
                <w:t xml:space="preserve"> of TS 36.133 [15]</w:t>
              </w:r>
              <w:r w:rsidRPr="00020619">
                <w:rPr>
                  <w:rFonts w:cs="Arial"/>
                </w:rPr>
                <w:t>.</w:t>
              </w:r>
            </w:ins>
          </w:p>
          <w:p w14:paraId="6813A870" w14:textId="77777777" w:rsidR="0084007D" w:rsidRPr="00020619" w:rsidRDefault="0084007D" w:rsidP="00BB34DD">
            <w:pPr>
              <w:pStyle w:val="TAN"/>
              <w:spacing w:line="256" w:lineRule="auto"/>
              <w:rPr>
                <w:ins w:id="59152" w:author="BigCREditor-RAN4#104-bis" w:date="2022-10-21T15:15:00Z"/>
              </w:rPr>
            </w:pPr>
            <w:ins w:id="59153" w:author="BigCREditor-RAN4#104-bis" w:date="2022-10-21T15:15:00Z">
              <w:r w:rsidRPr="00020619">
                <w:t>Note 7:</w:t>
              </w:r>
              <w:r w:rsidRPr="00020619">
                <w:tab/>
              </w:r>
              <w:r w:rsidRPr="00020619">
                <w:rPr>
                  <w:rFonts w:cs="Arial"/>
                </w:rPr>
                <w:t xml:space="preserve">For Band 26, the tests shall be performed with the carrier frequency of assigned E-UTRA channel bandwidth within 865-894 </w:t>
              </w:r>
              <w:proofErr w:type="spellStart"/>
              <w:r w:rsidRPr="00020619">
                <w:rPr>
                  <w:rFonts w:cs="Arial"/>
                </w:rPr>
                <w:t>MHz.</w:t>
              </w:r>
              <w:proofErr w:type="spellEnd"/>
            </w:ins>
          </w:p>
          <w:p w14:paraId="5531B7B7" w14:textId="77777777" w:rsidR="0084007D" w:rsidRPr="00020619" w:rsidRDefault="0084007D" w:rsidP="00BB34DD">
            <w:pPr>
              <w:pStyle w:val="TAN"/>
              <w:spacing w:line="256" w:lineRule="auto"/>
              <w:rPr>
                <w:ins w:id="59154" w:author="BigCREditor-RAN4#104-bis" w:date="2022-10-21T15:15:00Z"/>
              </w:rPr>
            </w:pPr>
            <w:ins w:id="59155" w:author="BigCREditor-RAN4#104-bis" w:date="2022-10-21T15:15:00Z">
              <w:r w:rsidRPr="00020619">
                <w:t>Note 8:</w:t>
              </w:r>
              <w:r w:rsidRPr="00020619">
                <w:tab/>
              </w:r>
              <w:r w:rsidRPr="00020619">
                <w:rPr>
                  <w:rFonts w:cs="Arial"/>
                </w:rPr>
                <w:t>Except Band 29.</w:t>
              </w:r>
            </w:ins>
          </w:p>
          <w:p w14:paraId="6F61B7F3" w14:textId="77777777" w:rsidR="0084007D" w:rsidRPr="00020619" w:rsidRDefault="0084007D" w:rsidP="00BB34DD">
            <w:pPr>
              <w:pStyle w:val="TAN"/>
              <w:spacing w:line="256" w:lineRule="auto"/>
              <w:rPr>
                <w:ins w:id="59156" w:author="BigCREditor-RAN4#104-bis" w:date="2022-10-21T15:15:00Z"/>
              </w:rPr>
            </w:pPr>
            <w:ins w:id="59157" w:author="BigCREditor-RAN4#104-bis" w:date="2022-10-21T15:15:00Z">
              <w:r w:rsidRPr="00020619">
                <w:t>Note 9:</w:t>
              </w:r>
              <w:r w:rsidRPr="00020619">
                <w:tab/>
              </w:r>
              <w:r w:rsidRPr="00020619">
                <w:rPr>
                  <w:rFonts w:cs="Arial"/>
                </w:rPr>
                <w:t xml:space="preserve">Except Band 32, Band </w:t>
              </w:r>
              <w:proofErr w:type="gramStart"/>
              <w:r w:rsidRPr="00020619">
                <w:rPr>
                  <w:rFonts w:cs="Arial"/>
                </w:rPr>
                <w:t>75</w:t>
              </w:r>
              <w:proofErr w:type="gramEnd"/>
              <w:r w:rsidRPr="00020619">
                <w:rPr>
                  <w:rFonts w:cs="Arial"/>
                </w:rPr>
                <w:t xml:space="preserve"> and Band 76.</w:t>
              </w:r>
            </w:ins>
          </w:p>
          <w:p w14:paraId="12DAE8A1" w14:textId="77777777" w:rsidR="0084007D" w:rsidRPr="00020619" w:rsidRDefault="0084007D" w:rsidP="00BB34DD">
            <w:pPr>
              <w:pStyle w:val="TAN"/>
              <w:spacing w:line="256" w:lineRule="auto"/>
              <w:rPr>
                <w:ins w:id="59158" w:author="BigCREditor-RAN4#104-bis" w:date="2022-10-21T15:15:00Z"/>
                <w:rFonts w:eastAsia="Malgun Gothic"/>
              </w:rPr>
            </w:pPr>
            <w:ins w:id="59159" w:author="BigCREditor-RAN4#104-bis" w:date="2022-10-21T15:15:00Z">
              <w:r w:rsidRPr="00020619">
                <w:t>Note 10:</w:t>
              </w:r>
              <w:r w:rsidRPr="00020619">
                <w:tab/>
              </w:r>
              <w:r w:rsidRPr="00020619">
                <w:rPr>
                  <w:rFonts w:eastAsia="MS Mincho" w:cs="Arial"/>
                  <w:lang w:eastAsia="ja-JP"/>
                </w:rPr>
                <w:t xml:space="preserve">For Band 74, the tests shall be performed with the carrier frequency of the assigned E-UTRA channel bandwidth within 1475.9-1510.9 </w:t>
              </w:r>
              <w:proofErr w:type="spellStart"/>
              <w:r w:rsidRPr="00020619">
                <w:rPr>
                  <w:rFonts w:eastAsia="MS Mincho" w:cs="Arial"/>
                  <w:lang w:eastAsia="ja-JP"/>
                </w:rPr>
                <w:t>MHz.</w:t>
              </w:r>
              <w:proofErr w:type="spellEnd"/>
            </w:ins>
          </w:p>
        </w:tc>
      </w:tr>
    </w:tbl>
    <w:p w14:paraId="7473C8B9" w14:textId="77777777" w:rsidR="0084007D" w:rsidRPr="00020619" w:rsidRDefault="0084007D" w:rsidP="0084007D">
      <w:pPr>
        <w:rPr>
          <w:ins w:id="59160" w:author="BigCREditor-RAN4#104-bis" w:date="2022-10-21T15:15:00Z"/>
          <w:lang w:eastAsia="en-GB"/>
        </w:rPr>
      </w:pPr>
    </w:p>
    <w:p w14:paraId="18E86169" w14:textId="77777777" w:rsidR="0084007D" w:rsidRPr="00020619" w:rsidRDefault="0084007D" w:rsidP="0084007D">
      <w:pPr>
        <w:pStyle w:val="Heading5"/>
        <w:rPr>
          <w:ins w:id="59161" w:author="BigCREditor-RAN4#104-bis" w:date="2022-10-21T15:15:00Z"/>
        </w:rPr>
      </w:pPr>
      <w:ins w:id="59162" w:author="BigCREditor-RAN4#104-bis" w:date="2022-10-21T15:15:00Z">
        <w:r w:rsidRPr="00020619">
          <w:t>A. X.7.6. X.2.3</w:t>
        </w:r>
        <w:r w:rsidRPr="00020619">
          <w:tab/>
          <w:t>Test Requirements</w:t>
        </w:r>
      </w:ins>
    </w:p>
    <w:p w14:paraId="25EDCAE5" w14:textId="77777777" w:rsidR="0084007D" w:rsidRPr="00020619" w:rsidRDefault="0084007D" w:rsidP="0084007D">
      <w:pPr>
        <w:rPr>
          <w:ins w:id="59163" w:author="BigCREditor-RAN4#104-bis" w:date="2022-10-21T15:15:00Z"/>
          <w:noProof/>
          <w:lang w:eastAsia="zh-CN"/>
        </w:rPr>
      </w:pPr>
      <w:ins w:id="59164" w:author="BigCREditor-RAN4#104-bis" w:date="2022-10-21T15:15:00Z">
        <w:r w:rsidRPr="00020619">
          <w:t>The SA inter-RAT E-UTRAN RSRQ measurement accuracy for cell 2 shall fulfil</w:t>
        </w:r>
        <w:r w:rsidRPr="00020619">
          <w:rPr>
            <w:lang w:eastAsia="zh-CN"/>
          </w:rPr>
          <w:t xml:space="preserve"> absolute requirement in clause </w:t>
        </w:r>
        <w:r w:rsidRPr="00020619">
          <w:rPr>
            <w:lang w:val="en-US"/>
          </w:rPr>
          <w:t>9.4A.2 and 9.4A.3</w:t>
        </w:r>
        <w:r w:rsidRPr="00020619">
          <w:rPr>
            <w:lang w:eastAsia="zh-CN"/>
          </w:rPr>
          <w:t>.</w:t>
        </w:r>
      </w:ins>
    </w:p>
    <w:p w14:paraId="46911C3C" w14:textId="77777777" w:rsidR="003D005A" w:rsidRPr="00020619" w:rsidRDefault="003D005A" w:rsidP="003D005A">
      <w:pPr>
        <w:pStyle w:val="3GPPNormalText"/>
        <w:jc w:val="left"/>
        <w:rPr>
          <w:snapToGrid w:val="0"/>
          <w:sz w:val="16"/>
          <w:szCs w:val="16"/>
          <w:lang w:val="de-DE"/>
        </w:rPr>
      </w:pPr>
    </w:p>
    <w:p w14:paraId="47F4FC11" w14:textId="77777777" w:rsidR="003D005A" w:rsidRPr="00020619" w:rsidRDefault="003D005A" w:rsidP="003D005A">
      <w:pPr>
        <w:pStyle w:val="Heading3"/>
      </w:pPr>
      <w:r w:rsidRPr="00020619">
        <w:lastRenderedPageBreak/>
        <w:t>A.16.7.7</w:t>
      </w:r>
      <w:r w:rsidRPr="00020619">
        <w:tab/>
        <w:t>E-UTRAN RS-SINR</w:t>
      </w:r>
    </w:p>
    <w:p w14:paraId="1C7702F3" w14:textId="77777777" w:rsidR="003D005A" w:rsidRPr="00020619" w:rsidRDefault="003D005A" w:rsidP="003D005A">
      <w:pPr>
        <w:pStyle w:val="Heading4"/>
        <w:rPr>
          <w:snapToGrid w:val="0"/>
        </w:rPr>
      </w:pPr>
      <w:r w:rsidRPr="00020619">
        <w:rPr>
          <w:snapToGrid w:val="0"/>
        </w:rPr>
        <w:t>A.16.7.7.1</w:t>
      </w:r>
      <w:r w:rsidRPr="00020619">
        <w:rPr>
          <w:snapToGrid w:val="0"/>
        </w:rPr>
        <w:tab/>
        <w:t xml:space="preserve">SA: inter-RAT measurement accuracy with FR1 serving cell for 1 Rx UE </w:t>
      </w:r>
    </w:p>
    <w:p w14:paraId="1CB8F7E6" w14:textId="77777777" w:rsidR="003D005A" w:rsidRPr="00020619" w:rsidRDefault="003D005A" w:rsidP="003D005A">
      <w:pPr>
        <w:pStyle w:val="Heading4"/>
        <w:rPr>
          <w:snapToGrid w:val="0"/>
        </w:rPr>
      </w:pPr>
      <w:r w:rsidRPr="00020619">
        <w:rPr>
          <w:snapToGrid w:val="0"/>
        </w:rPr>
        <w:t>A.16.7.7.2</w:t>
      </w:r>
      <w:r w:rsidRPr="00020619">
        <w:rPr>
          <w:snapToGrid w:val="0"/>
        </w:rPr>
        <w:tab/>
        <w:t>SA: inter-RAT measurement accuracy with FR1 serving cell for 2 Rx UE</w:t>
      </w:r>
    </w:p>
    <w:p w14:paraId="587BCC1D" w14:textId="20524FBA" w:rsidR="00940911" w:rsidRPr="00020619" w:rsidRDefault="00940911" w:rsidP="00F77604">
      <w:pPr>
        <w:jc w:val="center"/>
        <w:rPr>
          <w:noProof/>
        </w:rPr>
      </w:pPr>
    </w:p>
    <w:p w14:paraId="156527CC" w14:textId="77777777" w:rsidR="007476BB" w:rsidRPr="004F6EBD" w:rsidRDefault="007476BB" w:rsidP="007476B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52F15775" w14:textId="77777777" w:rsidR="00EB71B2" w:rsidRPr="00DB707E" w:rsidRDefault="00EB71B2" w:rsidP="00EB71B2">
      <w:pPr>
        <w:pStyle w:val="Heading5"/>
        <w:rPr>
          <w:snapToGrid w:val="0"/>
        </w:rPr>
      </w:pPr>
      <w:r w:rsidRPr="00DB707E">
        <w:rPr>
          <w:snapToGrid w:val="0"/>
        </w:rPr>
        <w:t>A.17.3.2.1.1</w:t>
      </w:r>
      <w:r w:rsidRPr="00DB707E">
        <w:rPr>
          <w:snapToGrid w:val="0"/>
        </w:rPr>
        <w:tab/>
        <w:t xml:space="preserve">Intra-frequency RRC Re-establishment in FR2 </w:t>
      </w:r>
    </w:p>
    <w:p w14:paraId="0FB511F4" w14:textId="77777777" w:rsidR="00EB71B2" w:rsidRPr="00DB707E" w:rsidRDefault="00EB71B2" w:rsidP="00EB71B2">
      <w:pPr>
        <w:pStyle w:val="Heading6"/>
      </w:pPr>
      <w:bookmarkStart w:id="59165" w:name="_Toc383691176"/>
      <w:r w:rsidRPr="00DB707E">
        <w:t>A.17.3.2.1.1.1</w:t>
      </w:r>
      <w:r w:rsidRPr="00DB707E">
        <w:tab/>
      </w:r>
      <w:r w:rsidRPr="00DB707E">
        <w:rPr>
          <w:snapToGrid w:val="0"/>
        </w:rPr>
        <w:t>Test Purpose and Environment</w:t>
      </w:r>
      <w:bookmarkEnd w:id="59165"/>
    </w:p>
    <w:p w14:paraId="307E6714" w14:textId="77777777" w:rsidR="00EB71B2" w:rsidRPr="00DB707E" w:rsidRDefault="00EB71B2" w:rsidP="00EB71B2">
      <w:pPr>
        <w:rPr>
          <w:rFonts w:cs="v4.2.0"/>
        </w:rPr>
      </w:pPr>
      <w:r w:rsidRPr="00DB707E">
        <w:rPr>
          <w:rFonts w:cs="v4.2.0"/>
        </w:rPr>
        <w:t>The purpose is to verify t</w:t>
      </w:r>
      <w:bookmarkStart w:id="59166" w:name="_Hlk117070256"/>
      <w:r w:rsidRPr="00DB707E">
        <w:rPr>
          <w:rFonts w:cs="v4.2.0"/>
        </w:rPr>
        <w:t>hat the NR intra-frequency RRC re-establishment delay in FR2 without known target cell is within the specified limits. These tests will verify the requirements in clause 6.2.1</w:t>
      </w:r>
      <w:bookmarkEnd w:id="59166"/>
      <w:ins w:id="59167" w:author="Huawei" w:date="2022-10-19T11:11:00Z">
        <w:r>
          <w:rPr>
            <w:rFonts w:cs="v4.2.0"/>
          </w:rPr>
          <w:t>B</w:t>
        </w:r>
      </w:ins>
      <w:r w:rsidRPr="00DB707E">
        <w:rPr>
          <w:rFonts w:cs="v4.2.0"/>
        </w:rPr>
        <w:t>.</w:t>
      </w:r>
    </w:p>
    <w:p w14:paraId="7C452EE6" w14:textId="77777777" w:rsidR="00EB71B2" w:rsidRPr="00DB707E" w:rsidRDefault="00EB71B2" w:rsidP="00EB71B2">
      <w:pPr>
        <w:rPr>
          <w:rFonts w:cs="v4.2.0"/>
        </w:rPr>
      </w:pPr>
      <w:r w:rsidRPr="00DB707E">
        <w:rPr>
          <w:rFonts w:cs="v4.2.0"/>
        </w:rPr>
        <w:t xml:space="preserve">The test parameters are given in table A.17.3.2.1.1.1-1, table A.17.3.2.1.1.1-2 and table A.17.3.2.1.1.1-3 below. The test consists of 3 successive time periods, with time duration of T1, T2 and T3 respectively. At the start of </w:t>
      </w:r>
      <w:proofErr w:type="gramStart"/>
      <w:r w:rsidRPr="00DB707E">
        <w:rPr>
          <w:rFonts w:cs="v4.2.0"/>
        </w:rPr>
        <w:t>time period</w:t>
      </w:r>
      <w:proofErr w:type="gramEnd"/>
      <w:r w:rsidRPr="00DB707E">
        <w:rPr>
          <w:rFonts w:cs="v4.2.0"/>
        </w:rPr>
        <w:t xml:space="preserve"> T2, cell 1, which is the active cell, becomes inactive. The </w:t>
      </w:r>
      <w:proofErr w:type="gramStart"/>
      <w:r w:rsidRPr="00DB707E">
        <w:rPr>
          <w:rFonts w:cs="v4.2.0"/>
        </w:rPr>
        <w:t>time period</w:t>
      </w:r>
      <w:proofErr w:type="gramEnd"/>
      <w:r w:rsidRPr="00DB707E">
        <w:rPr>
          <w:rFonts w:cs="v4.2.0"/>
        </w:rPr>
        <w:t xml:space="preserve"> T3 starts after the occurrence of the radio link failure.</w:t>
      </w:r>
    </w:p>
    <w:p w14:paraId="05251615" w14:textId="77777777" w:rsidR="00EB71B2" w:rsidRPr="00DB707E" w:rsidRDefault="00EB71B2" w:rsidP="00EB71B2">
      <w:pPr>
        <w:pStyle w:val="TH"/>
      </w:pPr>
      <w:r w:rsidRPr="00DB707E">
        <w:t>Table A.17.3.2.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EB71B2" w:rsidRPr="00DB707E" w14:paraId="26A01A5B" w14:textId="77777777" w:rsidTr="00864629">
        <w:tc>
          <w:tcPr>
            <w:tcW w:w="2276" w:type="dxa"/>
            <w:shd w:val="clear" w:color="auto" w:fill="auto"/>
            <w:vAlign w:val="center"/>
          </w:tcPr>
          <w:p w14:paraId="7ACCE616" w14:textId="77777777" w:rsidR="00EB71B2" w:rsidRPr="00DB707E" w:rsidRDefault="00EB71B2" w:rsidP="00864629">
            <w:pPr>
              <w:pStyle w:val="TAH"/>
            </w:pPr>
            <w:r w:rsidRPr="00DB707E">
              <w:t>Config</w:t>
            </w:r>
          </w:p>
        </w:tc>
        <w:tc>
          <w:tcPr>
            <w:tcW w:w="7074" w:type="dxa"/>
            <w:shd w:val="clear" w:color="auto" w:fill="auto"/>
            <w:vAlign w:val="center"/>
          </w:tcPr>
          <w:p w14:paraId="21A3DE9E" w14:textId="77777777" w:rsidR="00EB71B2" w:rsidRPr="00DB707E" w:rsidRDefault="00EB71B2" w:rsidP="00864629">
            <w:pPr>
              <w:pStyle w:val="TAH"/>
            </w:pPr>
            <w:r w:rsidRPr="00DB707E">
              <w:t>Description</w:t>
            </w:r>
          </w:p>
        </w:tc>
      </w:tr>
      <w:tr w:rsidR="00EB71B2" w:rsidRPr="00DB707E" w14:paraId="20CDD2B2" w14:textId="77777777" w:rsidTr="00864629">
        <w:tc>
          <w:tcPr>
            <w:tcW w:w="2276" w:type="dxa"/>
            <w:shd w:val="clear" w:color="auto" w:fill="auto"/>
            <w:vAlign w:val="center"/>
          </w:tcPr>
          <w:p w14:paraId="671FEF6C" w14:textId="77777777" w:rsidR="00EB71B2" w:rsidRPr="00DB707E" w:rsidRDefault="00EB71B2" w:rsidP="00864629">
            <w:pPr>
              <w:pStyle w:val="TAL"/>
            </w:pPr>
            <w:r w:rsidRPr="00DB707E">
              <w:t>1</w:t>
            </w:r>
          </w:p>
        </w:tc>
        <w:tc>
          <w:tcPr>
            <w:tcW w:w="7074" w:type="dxa"/>
            <w:shd w:val="clear" w:color="auto" w:fill="auto"/>
            <w:vAlign w:val="center"/>
          </w:tcPr>
          <w:p w14:paraId="4F30DE52" w14:textId="77777777" w:rsidR="00EB71B2" w:rsidRPr="00DB707E" w:rsidRDefault="00EB71B2" w:rsidP="00864629">
            <w:pPr>
              <w:pStyle w:val="TAL"/>
            </w:pPr>
            <w:r w:rsidRPr="00DB707E">
              <w:t>NR</w:t>
            </w:r>
            <w:r w:rsidRPr="00DB707E">
              <w:rPr>
                <w:lang w:eastAsia="zh-CN"/>
              </w:rPr>
              <w:t xml:space="preserve"> 120</w:t>
            </w:r>
            <w:r w:rsidRPr="00DB707E">
              <w:t xml:space="preserve"> kHz SSB SCS, 100 MHz bandwidth, </w:t>
            </w:r>
            <w:r w:rsidRPr="00DB707E">
              <w:rPr>
                <w:lang w:eastAsia="zh-CN"/>
              </w:rPr>
              <w:t>TDD</w:t>
            </w:r>
            <w:r w:rsidRPr="00DB707E">
              <w:t xml:space="preserve"> duplex mode</w:t>
            </w:r>
          </w:p>
        </w:tc>
      </w:tr>
    </w:tbl>
    <w:p w14:paraId="1318C784" w14:textId="77777777" w:rsidR="00EB71B2" w:rsidRPr="00DB707E" w:rsidRDefault="00EB71B2" w:rsidP="00EB71B2"/>
    <w:p w14:paraId="38AAC60E" w14:textId="77777777" w:rsidR="00EB71B2" w:rsidRPr="00DB707E" w:rsidRDefault="00EB71B2" w:rsidP="00EB71B2">
      <w:pPr>
        <w:pStyle w:val="TH"/>
      </w:pPr>
      <w:r w:rsidRPr="00DB707E">
        <w:lastRenderedPageBreak/>
        <w:t>Table A.17.3.2.1.1.1-2: General test parameters for NR intra-frequency RRC Re-establishment test case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B71B2" w:rsidRPr="00DB707E" w14:paraId="3BBE7D92" w14:textId="77777777" w:rsidTr="00864629">
        <w:trPr>
          <w:cantSplit/>
        </w:trPr>
        <w:tc>
          <w:tcPr>
            <w:tcW w:w="2802" w:type="dxa"/>
            <w:gridSpan w:val="2"/>
          </w:tcPr>
          <w:p w14:paraId="0A7CDC48" w14:textId="77777777" w:rsidR="00EB71B2" w:rsidRPr="00DB707E" w:rsidRDefault="00EB71B2" w:rsidP="00864629">
            <w:pPr>
              <w:pStyle w:val="TAH"/>
            </w:pPr>
            <w:r w:rsidRPr="00DB707E">
              <w:t>Parameter</w:t>
            </w:r>
          </w:p>
        </w:tc>
        <w:tc>
          <w:tcPr>
            <w:tcW w:w="708" w:type="dxa"/>
          </w:tcPr>
          <w:p w14:paraId="731B7DC9" w14:textId="77777777" w:rsidR="00EB71B2" w:rsidRPr="00DB707E" w:rsidRDefault="00EB71B2" w:rsidP="00864629">
            <w:pPr>
              <w:pStyle w:val="TAH"/>
            </w:pPr>
            <w:r w:rsidRPr="00DB707E">
              <w:t>Unit</w:t>
            </w:r>
          </w:p>
        </w:tc>
        <w:tc>
          <w:tcPr>
            <w:tcW w:w="1418" w:type="dxa"/>
          </w:tcPr>
          <w:p w14:paraId="00B57ABD" w14:textId="77777777" w:rsidR="00EB71B2" w:rsidRPr="00DB707E" w:rsidRDefault="00EB71B2" w:rsidP="00864629">
            <w:pPr>
              <w:pStyle w:val="TAH"/>
              <w:rPr>
                <w:lang w:eastAsia="zh-CN"/>
              </w:rPr>
            </w:pPr>
            <w:r w:rsidRPr="00DB707E">
              <w:rPr>
                <w:lang w:eastAsia="zh-CN"/>
              </w:rPr>
              <w:t>Test configuration</w:t>
            </w:r>
          </w:p>
        </w:tc>
        <w:tc>
          <w:tcPr>
            <w:tcW w:w="1134" w:type="dxa"/>
          </w:tcPr>
          <w:p w14:paraId="4D325BBB" w14:textId="77777777" w:rsidR="00EB71B2" w:rsidRPr="00DB707E" w:rsidRDefault="00EB71B2" w:rsidP="00864629">
            <w:pPr>
              <w:pStyle w:val="TAH"/>
            </w:pPr>
            <w:r w:rsidRPr="00DB707E">
              <w:t>Value</w:t>
            </w:r>
          </w:p>
        </w:tc>
        <w:tc>
          <w:tcPr>
            <w:tcW w:w="3544" w:type="dxa"/>
          </w:tcPr>
          <w:p w14:paraId="1FF6022F" w14:textId="77777777" w:rsidR="00EB71B2" w:rsidRPr="00DB707E" w:rsidRDefault="00EB71B2" w:rsidP="00864629">
            <w:pPr>
              <w:pStyle w:val="TAH"/>
            </w:pPr>
            <w:r w:rsidRPr="00DB707E">
              <w:t>Comment</w:t>
            </w:r>
          </w:p>
        </w:tc>
      </w:tr>
      <w:tr w:rsidR="00EB71B2" w:rsidRPr="00DB707E" w14:paraId="0BAA2607" w14:textId="77777777" w:rsidTr="00864629">
        <w:trPr>
          <w:cantSplit/>
        </w:trPr>
        <w:tc>
          <w:tcPr>
            <w:tcW w:w="1008" w:type="dxa"/>
            <w:tcBorders>
              <w:bottom w:val="nil"/>
            </w:tcBorders>
            <w:shd w:val="clear" w:color="auto" w:fill="auto"/>
          </w:tcPr>
          <w:p w14:paraId="15E4223C" w14:textId="77777777" w:rsidR="00EB71B2" w:rsidRPr="00DB707E" w:rsidRDefault="00EB71B2" w:rsidP="00864629">
            <w:pPr>
              <w:pStyle w:val="TAL"/>
            </w:pPr>
            <w:r w:rsidRPr="00DB707E">
              <w:t>Initial condition</w:t>
            </w:r>
          </w:p>
        </w:tc>
        <w:tc>
          <w:tcPr>
            <w:tcW w:w="1794" w:type="dxa"/>
          </w:tcPr>
          <w:p w14:paraId="6C020341" w14:textId="77777777" w:rsidR="00EB71B2" w:rsidRPr="00DB707E" w:rsidRDefault="00EB71B2" w:rsidP="00864629">
            <w:pPr>
              <w:pStyle w:val="TAL"/>
            </w:pPr>
            <w:r w:rsidRPr="00DB707E">
              <w:t>Active cell</w:t>
            </w:r>
          </w:p>
        </w:tc>
        <w:tc>
          <w:tcPr>
            <w:tcW w:w="708" w:type="dxa"/>
          </w:tcPr>
          <w:p w14:paraId="2443BBF1" w14:textId="77777777" w:rsidR="00EB71B2" w:rsidRPr="00DB707E" w:rsidRDefault="00EB71B2" w:rsidP="00864629">
            <w:pPr>
              <w:pStyle w:val="TAC"/>
            </w:pPr>
          </w:p>
        </w:tc>
        <w:tc>
          <w:tcPr>
            <w:tcW w:w="1418" w:type="dxa"/>
          </w:tcPr>
          <w:p w14:paraId="558DD29C" w14:textId="77777777" w:rsidR="00EB71B2" w:rsidRPr="00DB707E" w:rsidRDefault="00EB71B2" w:rsidP="00864629">
            <w:pPr>
              <w:pStyle w:val="TAC"/>
              <w:rPr>
                <w:lang w:eastAsia="zh-CN"/>
              </w:rPr>
            </w:pPr>
            <w:r w:rsidRPr="00DB707E">
              <w:rPr>
                <w:lang w:eastAsia="zh-CN"/>
              </w:rPr>
              <w:t>1</w:t>
            </w:r>
          </w:p>
        </w:tc>
        <w:tc>
          <w:tcPr>
            <w:tcW w:w="1134" w:type="dxa"/>
          </w:tcPr>
          <w:p w14:paraId="3CD57E24" w14:textId="77777777" w:rsidR="00EB71B2" w:rsidRPr="00DB707E" w:rsidRDefault="00EB71B2" w:rsidP="00864629">
            <w:pPr>
              <w:pStyle w:val="TAC"/>
            </w:pPr>
            <w:r w:rsidRPr="00DB707E">
              <w:t>Cell1</w:t>
            </w:r>
          </w:p>
        </w:tc>
        <w:tc>
          <w:tcPr>
            <w:tcW w:w="3544" w:type="dxa"/>
          </w:tcPr>
          <w:p w14:paraId="65551241" w14:textId="77777777" w:rsidR="00EB71B2" w:rsidRPr="00DB707E" w:rsidRDefault="00EB71B2" w:rsidP="00864629">
            <w:pPr>
              <w:pStyle w:val="TAC"/>
            </w:pPr>
          </w:p>
        </w:tc>
      </w:tr>
      <w:tr w:rsidR="00EB71B2" w:rsidRPr="00DB707E" w14:paraId="7FF6CC19" w14:textId="77777777" w:rsidTr="00864629">
        <w:trPr>
          <w:cantSplit/>
          <w:trHeight w:val="463"/>
        </w:trPr>
        <w:tc>
          <w:tcPr>
            <w:tcW w:w="1008" w:type="dxa"/>
            <w:tcBorders>
              <w:top w:val="nil"/>
            </w:tcBorders>
            <w:shd w:val="clear" w:color="auto" w:fill="auto"/>
          </w:tcPr>
          <w:p w14:paraId="198188ED" w14:textId="77777777" w:rsidR="00EB71B2" w:rsidRPr="00DB707E" w:rsidRDefault="00EB71B2" w:rsidP="00864629">
            <w:pPr>
              <w:pStyle w:val="TAL"/>
            </w:pPr>
          </w:p>
        </w:tc>
        <w:tc>
          <w:tcPr>
            <w:tcW w:w="1794" w:type="dxa"/>
          </w:tcPr>
          <w:p w14:paraId="196EB049" w14:textId="77777777" w:rsidR="00EB71B2" w:rsidRPr="00DB707E" w:rsidRDefault="00EB71B2" w:rsidP="00864629">
            <w:pPr>
              <w:pStyle w:val="TAL"/>
            </w:pPr>
            <w:r w:rsidRPr="00DB707E">
              <w:t>Neighbour cells</w:t>
            </w:r>
          </w:p>
        </w:tc>
        <w:tc>
          <w:tcPr>
            <w:tcW w:w="708" w:type="dxa"/>
          </w:tcPr>
          <w:p w14:paraId="466D9F3C" w14:textId="77777777" w:rsidR="00EB71B2" w:rsidRPr="00DB707E" w:rsidRDefault="00EB71B2" w:rsidP="00864629">
            <w:pPr>
              <w:pStyle w:val="TAC"/>
            </w:pPr>
          </w:p>
        </w:tc>
        <w:tc>
          <w:tcPr>
            <w:tcW w:w="1418" w:type="dxa"/>
          </w:tcPr>
          <w:p w14:paraId="76829BE8" w14:textId="77777777" w:rsidR="00EB71B2" w:rsidRPr="00DB707E" w:rsidRDefault="00EB71B2" w:rsidP="00864629">
            <w:pPr>
              <w:pStyle w:val="TAC"/>
            </w:pPr>
            <w:r w:rsidRPr="00DB707E">
              <w:rPr>
                <w:lang w:eastAsia="zh-CN"/>
              </w:rPr>
              <w:t>1</w:t>
            </w:r>
          </w:p>
        </w:tc>
        <w:tc>
          <w:tcPr>
            <w:tcW w:w="1134" w:type="dxa"/>
          </w:tcPr>
          <w:p w14:paraId="0BA40EB1" w14:textId="77777777" w:rsidR="00EB71B2" w:rsidRPr="00DB707E" w:rsidRDefault="00EB71B2" w:rsidP="00864629">
            <w:pPr>
              <w:pStyle w:val="TAC"/>
            </w:pPr>
            <w:r w:rsidRPr="00DB707E">
              <w:t xml:space="preserve">Cell2 </w:t>
            </w:r>
          </w:p>
        </w:tc>
        <w:tc>
          <w:tcPr>
            <w:tcW w:w="3544" w:type="dxa"/>
            <w:tcBorders>
              <w:bottom w:val="single" w:sz="4" w:space="0" w:color="auto"/>
            </w:tcBorders>
          </w:tcPr>
          <w:p w14:paraId="2FD45612" w14:textId="77777777" w:rsidR="00EB71B2" w:rsidRPr="00DB707E" w:rsidRDefault="00EB71B2" w:rsidP="00864629">
            <w:pPr>
              <w:pStyle w:val="TAC"/>
            </w:pPr>
          </w:p>
        </w:tc>
      </w:tr>
      <w:tr w:rsidR="00EB71B2" w:rsidRPr="00DB707E" w14:paraId="41F7423E" w14:textId="77777777" w:rsidTr="00864629">
        <w:trPr>
          <w:cantSplit/>
        </w:trPr>
        <w:tc>
          <w:tcPr>
            <w:tcW w:w="1008" w:type="dxa"/>
          </w:tcPr>
          <w:p w14:paraId="3A00D9F0" w14:textId="77777777" w:rsidR="00EB71B2" w:rsidRPr="00DB707E" w:rsidRDefault="00EB71B2" w:rsidP="00864629">
            <w:pPr>
              <w:pStyle w:val="TAL"/>
            </w:pPr>
            <w:r w:rsidRPr="00DB707E">
              <w:t>Final condition</w:t>
            </w:r>
          </w:p>
        </w:tc>
        <w:tc>
          <w:tcPr>
            <w:tcW w:w="1794" w:type="dxa"/>
          </w:tcPr>
          <w:p w14:paraId="4DB59398" w14:textId="77777777" w:rsidR="00EB71B2" w:rsidRPr="00DB707E" w:rsidRDefault="00EB71B2" w:rsidP="00864629">
            <w:pPr>
              <w:pStyle w:val="TAL"/>
            </w:pPr>
            <w:r w:rsidRPr="00DB707E">
              <w:t>Active cell</w:t>
            </w:r>
          </w:p>
        </w:tc>
        <w:tc>
          <w:tcPr>
            <w:tcW w:w="708" w:type="dxa"/>
          </w:tcPr>
          <w:p w14:paraId="49EC0C07" w14:textId="77777777" w:rsidR="00EB71B2" w:rsidRPr="00DB707E" w:rsidRDefault="00EB71B2" w:rsidP="00864629">
            <w:pPr>
              <w:pStyle w:val="TAC"/>
            </w:pPr>
          </w:p>
        </w:tc>
        <w:tc>
          <w:tcPr>
            <w:tcW w:w="1418" w:type="dxa"/>
          </w:tcPr>
          <w:p w14:paraId="7F965243" w14:textId="77777777" w:rsidR="00EB71B2" w:rsidRPr="00DB707E" w:rsidRDefault="00EB71B2" w:rsidP="00864629">
            <w:pPr>
              <w:pStyle w:val="TAC"/>
            </w:pPr>
            <w:r w:rsidRPr="00DB707E">
              <w:rPr>
                <w:lang w:eastAsia="zh-CN"/>
              </w:rPr>
              <w:t>1</w:t>
            </w:r>
          </w:p>
        </w:tc>
        <w:tc>
          <w:tcPr>
            <w:tcW w:w="1134" w:type="dxa"/>
          </w:tcPr>
          <w:p w14:paraId="44DEDFDB" w14:textId="77777777" w:rsidR="00EB71B2" w:rsidRPr="00DB707E" w:rsidRDefault="00EB71B2" w:rsidP="00864629">
            <w:pPr>
              <w:pStyle w:val="TAC"/>
            </w:pPr>
            <w:r w:rsidRPr="00DB707E">
              <w:t>Cell2</w:t>
            </w:r>
          </w:p>
        </w:tc>
        <w:tc>
          <w:tcPr>
            <w:tcW w:w="3544" w:type="dxa"/>
          </w:tcPr>
          <w:p w14:paraId="353EB6CA" w14:textId="77777777" w:rsidR="00EB71B2" w:rsidRPr="00DB707E" w:rsidRDefault="00EB71B2" w:rsidP="00864629">
            <w:pPr>
              <w:pStyle w:val="TAC"/>
            </w:pPr>
          </w:p>
        </w:tc>
      </w:tr>
      <w:tr w:rsidR="00EB71B2" w:rsidRPr="00DB707E" w14:paraId="6FC19D28" w14:textId="77777777" w:rsidTr="00864629">
        <w:trPr>
          <w:cantSplit/>
        </w:trPr>
        <w:tc>
          <w:tcPr>
            <w:tcW w:w="2802" w:type="dxa"/>
            <w:gridSpan w:val="2"/>
          </w:tcPr>
          <w:p w14:paraId="45B51CB7" w14:textId="77777777" w:rsidR="00EB71B2" w:rsidRPr="00DB707E" w:rsidRDefault="00EB71B2" w:rsidP="00864629">
            <w:pPr>
              <w:pStyle w:val="TAL"/>
            </w:pPr>
            <w:r w:rsidRPr="00DB707E">
              <w:rPr>
                <w:rFonts w:cs="v4.2.0"/>
                <w:bCs/>
              </w:rPr>
              <w:t>RF Channel Number</w:t>
            </w:r>
          </w:p>
        </w:tc>
        <w:tc>
          <w:tcPr>
            <w:tcW w:w="708" w:type="dxa"/>
          </w:tcPr>
          <w:p w14:paraId="501B6A4D" w14:textId="77777777" w:rsidR="00EB71B2" w:rsidRPr="00DB707E" w:rsidRDefault="00EB71B2" w:rsidP="00864629">
            <w:pPr>
              <w:pStyle w:val="TAC"/>
            </w:pPr>
          </w:p>
        </w:tc>
        <w:tc>
          <w:tcPr>
            <w:tcW w:w="1418" w:type="dxa"/>
          </w:tcPr>
          <w:p w14:paraId="46C9F34C" w14:textId="77777777" w:rsidR="00EB71B2" w:rsidRPr="00DB707E" w:rsidRDefault="00EB71B2" w:rsidP="00864629">
            <w:pPr>
              <w:pStyle w:val="TAC"/>
              <w:rPr>
                <w:rFonts w:cs="v4.2.0"/>
                <w:bCs/>
              </w:rPr>
            </w:pPr>
            <w:r w:rsidRPr="00DB707E">
              <w:rPr>
                <w:lang w:eastAsia="zh-CN"/>
              </w:rPr>
              <w:t>1</w:t>
            </w:r>
          </w:p>
        </w:tc>
        <w:tc>
          <w:tcPr>
            <w:tcW w:w="1134" w:type="dxa"/>
          </w:tcPr>
          <w:p w14:paraId="4C8796F5" w14:textId="77777777" w:rsidR="00EB71B2" w:rsidRPr="00DB707E" w:rsidRDefault="00EB71B2" w:rsidP="00864629">
            <w:pPr>
              <w:pStyle w:val="TAC"/>
            </w:pPr>
            <w:r w:rsidRPr="00DB707E">
              <w:rPr>
                <w:rFonts w:cs="v4.2.0"/>
                <w:bCs/>
              </w:rPr>
              <w:t>1</w:t>
            </w:r>
          </w:p>
        </w:tc>
        <w:tc>
          <w:tcPr>
            <w:tcW w:w="3544" w:type="dxa"/>
          </w:tcPr>
          <w:p w14:paraId="08B70182" w14:textId="77777777" w:rsidR="00EB71B2" w:rsidRPr="00DB707E" w:rsidRDefault="00EB71B2" w:rsidP="00864629">
            <w:pPr>
              <w:pStyle w:val="TAC"/>
            </w:pPr>
          </w:p>
        </w:tc>
      </w:tr>
      <w:tr w:rsidR="00EB71B2" w:rsidRPr="00DB707E" w14:paraId="6B8FF862" w14:textId="77777777" w:rsidTr="00864629">
        <w:trPr>
          <w:cantSplit/>
        </w:trPr>
        <w:tc>
          <w:tcPr>
            <w:tcW w:w="2802" w:type="dxa"/>
            <w:gridSpan w:val="2"/>
          </w:tcPr>
          <w:p w14:paraId="71B70BED" w14:textId="77777777" w:rsidR="00EB71B2" w:rsidRPr="00DB707E" w:rsidRDefault="00EB71B2" w:rsidP="00864629">
            <w:pPr>
              <w:pStyle w:val="TAL"/>
              <w:rPr>
                <w:lang w:eastAsia="zh-CN"/>
              </w:rPr>
            </w:pPr>
            <w:r w:rsidRPr="00DB707E">
              <w:rPr>
                <w:lang w:eastAsia="zh-CN"/>
              </w:rPr>
              <w:t>Time offset between cells</w:t>
            </w:r>
          </w:p>
        </w:tc>
        <w:tc>
          <w:tcPr>
            <w:tcW w:w="708" w:type="dxa"/>
          </w:tcPr>
          <w:p w14:paraId="165181CE" w14:textId="77777777" w:rsidR="00EB71B2" w:rsidRPr="00DB707E" w:rsidRDefault="00EB71B2" w:rsidP="00864629">
            <w:pPr>
              <w:pStyle w:val="TAC"/>
              <w:rPr>
                <w:rFonts w:cs="v4.2.0"/>
              </w:rPr>
            </w:pPr>
          </w:p>
        </w:tc>
        <w:tc>
          <w:tcPr>
            <w:tcW w:w="1418" w:type="dxa"/>
          </w:tcPr>
          <w:p w14:paraId="4FED754E" w14:textId="77777777" w:rsidR="00EB71B2" w:rsidRPr="00DB707E" w:rsidRDefault="00EB71B2" w:rsidP="00864629">
            <w:pPr>
              <w:pStyle w:val="TAC"/>
              <w:rPr>
                <w:lang w:eastAsia="zh-CN"/>
              </w:rPr>
            </w:pPr>
            <w:r w:rsidRPr="00DB707E">
              <w:rPr>
                <w:lang w:eastAsia="zh-CN"/>
              </w:rPr>
              <w:t>1</w:t>
            </w:r>
          </w:p>
        </w:tc>
        <w:tc>
          <w:tcPr>
            <w:tcW w:w="1134" w:type="dxa"/>
          </w:tcPr>
          <w:p w14:paraId="63BA1763" w14:textId="77777777" w:rsidR="00EB71B2" w:rsidRPr="00DB707E" w:rsidRDefault="00EB71B2" w:rsidP="00864629">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752019F0" w14:textId="77777777" w:rsidR="00EB71B2" w:rsidRPr="00DB707E" w:rsidRDefault="00EB71B2" w:rsidP="00864629">
            <w:pPr>
              <w:pStyle w:val="TAC"/>
              <w:rPr>
                <w:rFonts w:cs="v4.2.0"/>
              </w:rPr>
            </w:pPr>
            <w:r w:rsidRPr="00DB707E">
              <w:rPr>
                <w:rFonts w:cs="v4.2.0"/>
              </w:rPr>
              <w:t>Synchronous cells</w:t>
            </w:r>
          </w:p>
        </w:tc>
      </w:tr>
      <w:tr w:rsidR="00EB71B2" w:rsidRPr="00DB707E" w14:paraId="7EE8CC02" w14:textId="77777777" w:rsidTr="00864629">
        <w:trPr>
          <w:cantSplit/>
        </w:trPr>
        <w:tc>
          <w:tcPr>
            <w:tcW w:w="2802" w:type="dxa"/>
            <w:gridSpan w:val="2"/>
          </w:tcPr>
          <w:p w14:paraId="0D38AC89" w14:textId="77777777" w:rsidR="00EB71B2" w:rsidRPr="00DB707E" w:rsidRDefault="00EB71B2" w:rsidP="00864629">
            <w:pPr>
              <w:pStyle w:val="TAL"/>
            </w:pPr>
            <w:r w:rsidRPr="00DB707E">
              <w:t>N310</w:t>
            </w:r>
          </w:p>
        </w:tc>
        <w:tc>
          <w:tcPr>
            <w:tcW w:w="708" w:type="dxa"/>
          </w:tcPr>
          <w:p w14:paraId="523FAAA8" w14:textId="77777777" w:rsidR="00EB71B2" w:rsidRPr="00DB707E" w:rsidRDefault="00EB71B2" w:rsidP="00864629">
            <w:pPr>
              <w:pStyle w:val="TAC"/>
            </w:pPr>
            <w:r w:rsidRPr="00DB707E">
              <w:rPr>
                <w:rFonts w:cs="v4.2.0"/>
              </w:rPr>
              <w:t>-</w:t>
            </w:r>
          </w:p>
        </w:tc>
        <w:tc>
          <w:tcPr>
            <w:tcW w:w="1418" w:type="dxa"/>
          </w:tcPr>
          <w:p w14:paraId="6F82D348" w14:textId="77777777" w:rsidR="00EB71B2" w:rsidRPr="00DB707E" w:rsidRDefault="00EB71B2" w:rsidP="00864629">
            <w:pPr>
              <w:pStyle w:val="TAC"/>
              <w:rPr>
                <w:rFonts w:cs="v4.2.0"/>
              </w:rPr>
            </w:pPr>
            <w:r w:rsidRPr="00DB707E">
              <w:rPr>
                <w:lang w:eastAsia="zh-CN"/>
              </w:rPr>
              <w:t>1</w:t>
            </w:r>
          </w:p>
        </w:tc>
        <w:tc>
          <w:tcPr>
            <w:tcW w:w="1134" w:type="dxa"/>
          </w:tcPr>
          <w:p w14:paraId="08F072B6" w14:textId="77777777" w:rsidR="00EB71B2" w:rsidRPr="00DB707E" w:rsidRDefault="00EB71B2" w:rsidP="00864629">
            <w:pPr>
              <w:pStyle w:val="TAC"/>
            </w:pPr>
            <w:r w:rsidRPr="00DB707E">
              <w:rPr>
                <w:rFonts w:cs="v4.2.0"/>
              </w:rPr>
              <w:t>1</w:t>
            </w:r>
          </w:p>
        </w:tc>
        <w:tc>
          <w:tcPr>
            <w:tcW w:w="3544" w:type="dxa"/>
          </w:tcPr>
          <w:p w14:paraId="0B6D65D8" w14:textId="77777777" w:rsidR="00EB71B2" w:rsidRPr="00DB707E" w:rsidRDefault="00EB71B2" w:rsidP="00864629">
            <w:pPr>
              <w:pStyle w:val="TAC"/>
            </w:pPr>
            <w:r w:rsidRPr="00DB707E">
              <w:t>Maximum consecutive out-of-sync indications from lower layers</w:t>
            </w:r>
          </w:p>
        </w:tc>
      </w:tr>
      <w:tr w:rsidR="00EB71B2" w:rsidRPr="00DB707E" w14:paraId="021C5BF1" w14:textId="77777777" w:rsidTr="00864629">
        <w:trPr>
          <w:cantSplit/>
        </w:trPr>
        <w:tc>
          <w:tcPr>
            <w:tcW w:w="2802" w:type="dxa"/>
            <w:gridSpan w:val="2"/>
          </w:tcPr>
          <w:p w14:paraId="43E75FF0" w14:textId="77777777" w:rsidR="00EB71B2" w:rsidRPr="00DB707E" w:rsidRDefault="00EB71B2" w:rsidP="00864629">
            <w:pPr>
              <w:pStyle w:val="TAL"/>
            </w:pPr>
            <w:r w:rsidRPr="00DB707E">
              <w:t>N311</w:t>
            </w:r>
          </w:p>
        </w:tc>
        <w:tc>
          <w:tcPr>
            <w:tcW w:w="708" w:type="dxa"/>
          </w:tcPr>
          <w:p w14:paraId="1E5853BB" w14:textId="77777777" w:rsidR="00EB71B2" w:rsidRPr="00DB707E" w:rsidRDefault="00EB71B2" w:rsidP="00864629">
            <w:pPr>
              <w:pStyle w:val="TAC"/>
            </w:pPr>
            <w:r w:rsidRPr="00DB707E">
              <w:rPr>
                <w:rFonts w:cs="v4.2.0"/>
              </w:rPr>
              <w:t>-</w:t>
            </w:r>
          </w:p>
        </w:tc>
        <w:tc>
          <w:tcPr>
            <w:tcW w:w="1418" w:type="dxa"/>
          </w:tcPr>
          <w:p w14:paraId="3D90E2BC" w14:textId="77777777" w:rsidR="00EB71B2" w:rsidRPr="00DB707E" w:rsidRDefault="00EB71B2" w:rsidP="00864629">
            <w:pPr>
              <w:pStyle w:val="TAC"/>
              <w:rPr>
                <w:rFonts w:cs="v4.2.0"/>
              </w:rPr>
            </w:pPr>
            <w:r w:rsidRPr="00DB707E">
              <w:rPr>
                <w:lang w:eastAsia="zh-CN"/>
              </w:rPr>
              <w:t>1</w:t>
            </w:r>
          </w:p>
        </w:tc>
        <w:tc>
          <w:tcPr>
            <w:tcW w:w="1134" w:type="dxa"/>
          </w:tcPr>
          <w:p w14:paraId="7A5709CE" w14:textId="77777777" w:rsidR="00EB71B2" w:rsidRPr="00DB707E" w:rsidRDefault="00EB71B2" w:rsidP="00864629">
            <w:pPr>
              <w:pStyle w:val="TAC"/>
            </w:pPr>
            <w:r w:rsidRPr="00DB707E">
              <w:rPr>
                <w:rFonts w:cs="v4.2.0"/>
              </w:rPr>
              <w:t>1</w:t>
            </w:r>
          </w:p>
        </w:tc>
        <w:tc>
          <w:tcPr>
            <w:tcW w:w="3544" w:type="dxa"/>
          </w:tcPr>
          <w:p w14:paraId="782016EC" w14:textId="77777777" w:rsidR="00EB71B2" w:rsidRPr="00DB707E" w:rsidRDefault="00EB71B2" w:rsidP="00864629">
            <w:pPr>
              <w:pStyle w:val="TAC"/>
            </w:pPr>
            <w:r w:rsidRPr="00DB707E">
              <w:t>Minimum consecutive in-sync indications from lower layers</w:t>
            </w:r>
          </w:p>
        </w:tc>
      </w:tr>
      <w:tr w:rsidR="00EB71B2" w:rsidRPr="00DB707E" w14:paraId="2BE853B6" w14:textId="77777777" w:rsidTr="00864629">
        <w:trPr>
          <w:cantSplit/>
        </w:trPr>
        <w:tc>
          <w:tcPr>
            <w:tcW w:w="2802" w:type="dxa"/>
            <w:gridSpan w:val="2"/>
          </w:tcPr>
          <w:p w14:paraId="14FFD7F0" w14:textId="77777777" w:rsidR="00EB71B2" w:rsidRPr="00DB707E" w:rsidRDefault="00EB71B2" w:rsidP="00864629">
            <w:pPr>
              <w:pStyle w:val="TAL"/>
            </w:pPr>
            <w:r w:rsidRPr="00DB707E">
              <w:t>T310</w:t>
            </w:r>
          </w:p>
        </w:tc>
        <w:tc>
          <w:tcPr>
            <w:tcW w:w="708" w:type="dxa"/>
          </w:tcPr>
          <w:p w14:paraId="360BCC2F" w14:textId="77777777" w:rsidR="00EB71B2" w:rsidRPr="00DB707E" w:rsidRDefault="00EB71B2" w:rsidP="00864629">
            <w:pPr>
              <w:pStyle w:val="TAC"/>
            </w:pPr>
            <w:proofErr w:type="spellStart"/>
            <w:r w:rsidRPr="00DB707E">
              <w:rPr>
                <w:rFonts w:cs="v4.2.0"/>
              </w:rPr>
              <w:t>ms</w:t>
            </w:r>
            <w:proofErr w:type="spellEnd"/>
          </w:p>
        </w:tc>
        <w:tc>
          <w:tcPr>
            <w:tcW w:w="1418" w:type="dxa"/>
          </w:tcPr>
          <w:p w14:paraId="7DA5082E" w14:textId="77777777" w:rsidR="00EB71B2" w:rsidRPr="00DB707E" w:rsidRDefault="00EB71B2" w:rsidP="00864629">
            <w:pPr>
              <w:pStyle w:val="TAC"/>
              <w:rPr>
                <w:rFonts w:cs="v4.2.0"/>
              </w:rPr>
            </w:pPr>
            <w:r w:rsidRPr="00DB707E">
              <w:rPr>
                <w:lang w:eastAsia="zh-CN"/>
              </w:rPr>
              <w:t>1</w:t>
            </w:r>
          </w:p>
        </w:tc>
        <w:tc>
          <w:tcPr>
            <w:tcW w:w="1134" w:type="dxa"/>
          </w:tcPr>
          <w:p w14:paraId="3F37B623" w14:textId="77777777" w:rsidR="00EB71B2" w:rsidRPr="00DB707E" w:rsidRDefault="00EB71B2" w:rsidP="00864629">
            <w:pPr>
              <w:pStyle w:val="TAC"/>
            </w:pPr>
            <w:r w:rsidRPr="00DB707E">
              <w:rPr>
                <w:rFonts w:cs="v4.2.0"/>
              </w:rPr>
              <w:t>0</w:t>
            </w:r>
          </w:p>
        </w:tc>
        <w:tc>
          <w:tcPr>
            <w:tcW w:w="3544" w:type="dxa"/>
          </w:tcPr>
          <w:p w14:paraId="57532612" w14:textId="77777777" w:rsidR="00EB71B2" w:rsidRPr="00DB707E" w:rsidRDefault="00EB71B2" w:rsidP="00864629">
            <w:pPr>
              <w:pStyle w:val="TAC"/>
            </w:pPr>
            <w:r w:rsidRPr="00DB707E">
              <w:rPr>
                <w:rFonts w:cs="v4.2.0"/>
              </w:rPr>
              <w:t>Radio link failure timer; T310 is disabled</w:t>
            </w:r>
          </w:p>
        </w:tc>
      </w:tr>
      <w:tr w:rsidR="00EB71B2" w:rsidRPr="00DB707E" w14:paraId="3520DDF9" w14:textId="77777777" w:rsidTr="00864629">
        <w:trPr>
          <w:cantSplit/>
        </w:trPr>
        <w:tc>
          <w:tcPr>
            <w:tcW w:w="2802" w:type="dxa"/>
            <w:gridSpan w:val="2"/>
          </w:tcPr>
          <w:p w14:paraId="0AE0386C" w14:textId="77777777" w:rsidR="00EB71B2" w:rsidRPr="00DB707E" w:rsidRDefault="00EB71B2" w:rsidP="00864629">
            <w:pPr>
              <w:pStyle w:val="TAL"/>
            </w:pPr>
            <w:r w:rsidRPr="00DB707E">
              <w:t>T311</w:t>
            </w:r>
          </w:p>
        </w:tc>
        <w:tc>
          <w:tcPr>
            <w:tcW w:w="708" w:type="dxa"/>
          </w:tcPr>
          <w:p w14:paraId="56E14FC4" w14:textId="77777777" w:rsidR="00EB71B2" w:rsidRPr="00DB707E" w:rsidRDefault="00EB71B2" w:rsidP="00864629">
            <w:pPr>
              <w:pStyle w:val="TAC"/>
            </w:pPr>
            <w:proofErr w:type="spellStart"/>
            <w:r w:rsidRPr="00DB707E">
              <w:rPr>
                <w:rFonts w:cs="v4.2.0"/>
              </w:rPr>
              <w:t>ms</w:t>
            </w:r>
            <w:proofErr w:type="spellEnd"/>
          </w:p>
        </w:tc>
        <w:tc>
          <w:tcPr>
            <w:tcW w:w="1418" w:type="dxa"/>
          </w:tcPr>
          <w:p w14:paraId="1CBDE573" w14:textId="77777777" w:rsidR="00EB71B2" w:rsidRPr="00DB707E" w:rsidRDefault="00EB71B2" w:rsidP="00864629">
            <w:pPr>
              <w:pStyle w:val="TAC"/>
              <w:rPr>
                <w:rFonts w:cs="v4.2.0"/>
              </w:rPr>
            </w:pPr>
            <w:r w:rsidRPr="00DB707E">
              <w:rPr>
                <w:lang w:eastAsia="zh-CN"/>
              </w:rPr>
              <w:t>1</w:t>
            </w:r>
          </w:p>
        </w:tc>
        <w:tc>
          <w:tcPr>
            <w:tcW w:w="1134" w:type="dxa"/>
          </w:tcPr>
          <w:p w14:paraId="3C183F0D" w14:textId="77777777" w:rsidR="00EB71B2" w:rsidRPr="00DB707E" w:rsidRDefault="00EB71B2" w:rsidP="00864629">
            <w:pPr>
              <w:pStyle w:val="TAC"/>
            </w:pPr>
            <w:r w:rsidRPr="00DB707E">
              <w:rPr>
                <w:rFonts w:cs="v4.2.0"/>
              </w:rPr>
              <w:t>5000</w:t>
            </w:r>
          </w:p>
        </w:tc>
        <w:tc>
          <w:tcPr>
            <w:tcW w:w="3544" w:type="dxa"/>
          </w:tcPr>
          <w:p w14:paraId="09379A23" w14:textId="77777777" w:rsidR="00EB71B2" w:rsidRPr="00DB707E" w:rsidRDefault="00EB71B2" w:rsidP="00864629">
            <w:pPr>
              <w:pStyle w:val="TAC"/>
            </w:pPr>
            <w:r w:rsidRPr="00DB707E">
              <w:rPr>
                <w:rFonts w:cs="v4.2.0"/>
              </w:rPr>
              <w:t>RRC re-establishment timer</w:t>
            </w:r>
          </w:p>
        </w:tc>
      </w:tr>
      <w:tr w:rsidR="00EB71B2" w:rsidRPr="00DB707E" w14:paraId="472BD436" w14:textId="77777777" w:rsidTr="00864629">
        <w:trPr>
          <w:cantSplit/>
        </w:trPr>
        <w:tc>
          <w:tcPr>
            <w:tcW w:w="2802" w:type="dxa"/>
            <w:gridSpan w:val="2"/>
          </w:tcPr>
          <w:p w14:paraId="48F06835" w14:textId="77777777" w:rsidR="00EB71B2" w:rsidRPr="00DB707E" w:rsidRDefault="00EB71B2" w:rsidP="00864629">
            <w:pPr>
              <w:pStyle w:val="TAL"/>
              <w:rPr>
                <w:lang w:eastAsia="zh-CN"/>
              </w:rPr>
            </w:pPr>
            <w:r w:rsidRPr="00DB707E">
              <w:rPr>
                <w:lang w:eastAsia="zh-CN"/>
              </w:rPr>
              <w:t>Access Barring Information</w:t>
            </w:r>
          </w:p>
        </w:tc>
        <w:tc>
          <w:tcPr>
            <w:tcW w:w="708" w:type="dxa"/>
          </w:tcPr>
          <w:p w14:paraId="49DA8F6C" w14:textId="77777777" w:rsidR="00EB71B2" w:rsidRPr="00DB707E" w:rsidRDefault="00EB71B2" w:rsidP="00864629">
            <w:pPr>
              <w:pStyle w:val="TAC"/>
              <w:rPr>
                <w:rFonts w:cs="v4.2.0"/>
                <w:lang w:eastAsia="zh-CN"/>
              </w:rPr>
            </w:pPr>
            <w:r w:rsidRPr="00DB707E">
              <w:rPr>
                <w:rFonts w:cs="v4.2.0"/>
                <w:lang w:eastAsia="zh-CN"/>
              </w:rPr>
              <w:t>-</w:t>
            </w:r>
          </w:p>
        </w:tc>
        <w:tc>
          <w:tcPr>
            <w:tcW w:w="1418" w:type="dxa"/>
          </w:tcPr>
          <w:p w14:paraId="60BCF7BA" w14:textId="77777777" w:rsidR="00EB71B2" w:rsidRPr="00DB707E" w:rsidRDefault="00EB71B2" w:rsidP="00864629">
            <w:pPr>
              <w:pStyle w:val="TAC"/>
              <w:rPr>
                <w:lang w:eastAsia="zh-CN"/>
              </w:rPr>
            </w:pPr>
            <w:r w:rsidRPr="00DB707E">
              <w:rPr>
                <w:lang w:eastAsia="zh-CN"/>
              </w:rPr>
              <w:t>1</w:t>
            </w:r>
          </w:p>
        </w:tc>
        <w:tc>
          <w:tcPr>
            <w:tcW w:w="1134" w:type="dxa"/>
          </w:tcPr>
          <w:p w14:paraId="4C787E13" w14:textId="77777777" w:rsidR="00EB71B2" w:rsidRPr="00DB707E" w:rsidRDefault="00EB71B2" w:rsidP="00864629">
            <w:pPr>
              <w:pStyle w:val="TAC"/>
              <w:rPr>
                <w:rFonts w:cs="v4.2.0"/>
                <w:lang w:eastAsia="zh-CN"/>
              </w:rPr>
            </w:pPr>
            <w:r w:rsidRPr="00DB707E">
              <w:rPr>
                <w:rFonts w:cs="v4.2.0"/>
                <w:lang w:eastAsia="zh-CN"/>
              </w:rPr>
              <w:t>Not Sent</w:t>
            </w:r>
          </w:p>
        </w:tc>
        <w:tc>
          <w:tcPr>
            <w:tcW w:w="3544" w:type="dxa"/>
          </w:tcPr>
          <w:p w14:paraId="45898122" w14:textId="77777777" w:rsidR="00EB71B2" w:rsidRPr="00DB707E" w:rsidRDefault="00EB71B2" w:rsidP="00864629">
            <w:pPr>
              <w:pStyle w:val="TAC"/>
              <w:rPr>
                <w:rFonts w:cs="v4.2.0"/>
              </w:rPr>
            </w:pPr>
            <w:r w:rsidRPr="00DB707E">
              <w:rPr>
                <w:rFonts w:cs="v4.2.0"/>
              </w:rPr>
              <w:t>No additional delays in random access procedure.</w:t>
            </w:r>
          </w:p>
        </w:tc>
      </w:tr>
      <w:tr w:rsidR="00EB71B2" w:rsidRPr="00DB707E" w14:paraId="0C9BC846" w14:textId="77777777" w:rsidTr="00864629">
        <w:trPr>
          <w:cantSplit/>
        </w:trPr>
        <w:tc>
          <w:tcPr>
            <w:tcW w:w="2802" w:type="dxa"/>
            <w:gridSpan w:val="2"/>
          </w:tcPr>
          <w:p w14:paraId="7778F3CE" w14:textId="77777777" w:rsidR="00EB71B2" w:rsidRPr="00DB707E" w:rsidRDefault="00EB71B2" w:rsidP="00864629">
            <w:pPr>
              <w:pStyle w:val="TAL"/>
              <w:rPr>
                <w:lang w:eastAsia="zh-CN"/>
              </w:rPr>
            </w:pPr>
            <w:r w:rsidRPr="00DB707E">
              <w:rPr>
                <w:lang w:eastAsia="zh-CN"/>
              </w:rPr>
              <w:t>SSB configuration</w:t>
            </w:r>
          </w:p>
        </w:tc>
        <w:tc>
          <w:tcPr>
            <w:tcW w:w="708" w:type="dxa"/>
          </w:tcPr>
          <w:p w14:paraId="762E1E05" w14:textId="77777777" w:rsidR="00EB71B2" w:rsidRPr="00DB707E" w:rsidRDefault="00EB71B2" w:rsidP="00864629">
            <w:pPr>
              <w:pStyle w:val="TAC"/>
              <w:rPr>
                <w:rFonts w:cs="v4.2.0"/>
              </w:rPr>
            </w:pPr>
          </w:p>
        </w:tc>
        <w:tc>
          <w:tcPr>
            <w:tcW w:w="1418" w:type="dxa"/>
          </w:tcPr>
          <w:p w14:paraId="62428D24" w14:textId="77777777" w:rsidR="00EB71B2" w:rsidRPr="00DB707E" w:rsidRDefault="00EB71B2" w:rsidP="00864629">
            <w:pPr>
              <w:pStyle w:val="TAC"/>
              <w:rPr>
                <w:rFonts w:cs="v4.2.0"/>
                <w:lang w:eastAsia="zh-CN"/>
              </w:rPr>
            </w:pPr>
            <w:r w:rsidRPr="00DB707E">
              <w:rPr>
                <w:rFonts w:cs="v4.2.0"/>
                <w:lang w:eastAsia="zh-CN"/>
              </w:rPr>
              <w:t>1</w:t>
            </w:r>
          </w:p>
        </w:tc>
        <w:tc>
          <w:tcPr>
            <w:tcW w:w="1134" w:type="dxa"/>
          </w:tcPr>
          <w:p w14:paraId="2E2D8A80" w14:textId="77777777" w:rsidR="00EB71B2" w:rsidRPr="00DB707E" w:rsidRDefault="00EB71B2" w:rsidP="00864629">
            <w:pPr>
              <w:pStyle w:val="TAC"/>
              <w:rPr>
                <w:rFonts w:cs="v4.2.0"/>
              </w:rPr>
            </w:pPr>
            <w:r w:rsidRPr="00DB707E">
              <w:rPr>
                <w:rFonts w:cs="v4.2.0"/>
                <w:bCs/>
                <w:lang w:eastAsia="zh-CN"/>
              </w:rPr>
              <w:t>SSB.1 RedCap FR2</w:t>
            </w:r>
          </w:p>
        </w:tc>
        <w:tc>
          <w:tcPr>
            <w:tcW w:w="3544" w:type="dxa"/>
          </w:tcPr>
          <w:p w14:paraId="242723F9" w14:textId="77777777" w:rsidR="00EB71B2" w:rsidRPr="00DB707E" w:rsidRDefault="00EB71B2" w:rsidP="00864629">
            <w:pPr>
              <w:pStyle w:val="TAC"/>
              <w:rPr>
                <w:rFonts w:cs="v4.2.0"/>
              </w:rPr>
            </w:pPr>
          </w:p>
        </w:tc>
      </w:tr>
      <w:tr w:rsidR="00EB71B2" w:rsidRPr="00DB707E" w14:paraId="15831515" w14:textId="77777777" w:rsidTr="00864629">
        <w:trPr>
          <w:cantSplit/>
        </w:trPr>
        <w:tc>
          <w:tcPr>
            <w:tcW w:w="2802" w:type="dxa"/>
            <w:gridSpan w:val="2"/>
          </w:tcPr>
          <w:p w14:paraId="4F5EDD7A" w14:textId="77777777" w:rsidR="00EB71B2" w:rsidRPr="00DB707E" w:rsidRDefault="00EB71B2" w:rsidP="00864629">
            <w:pPr>
              <w:pStyle w:val="TAL"/>
              <w:rPr>
                <w:rFonts w:cs="v4.2.0"/>
                <w:lang w:eastAsia="zh-CN"/>
              </w:rPr>
            </w:pPr>
            <w:r w:rsidRPr="00DB707E">
              <w:rPr>
                <w:rFonts w:cs="v4.2.0"/>
                <w:lang w:eastAsia="zh-CN"/>
              </w:rPr>
              <w:t>SMTC configuration</w:t>
            </w:r>
          </w:p>
        </w:tc>
        <w:tc>
          <w:tcPr>
            <w:tcW w:w="708" w:type="dxa"/>
          </w:tcPr>
          <w:p w14:paraId="05636611" w14:textId="77777777" w:rsidR="00EB71B2" w:rsidRPr="00DB707E" w:rsidRDefault="00EB71B2" w:rsidP="00864629">
            <w:pPr>
              <w:pStyle w:val="TAC"/>
              <w:rPr>
                <w:lang w:eastAsia="zh-CN"/>
              </w:rPr>
            </w:pPr>
          </w:p>
        </w:tc>
        <w:tc>
          <w:tcPr>
            <w:tcW w:w="1418" w:type="dxa"/>
          </w:tcPr>
          <w:p w14:paraId="514F5E5C" w14:textId="77777777" w:rsidR="00EB71B2" w:rsidRPr="00DB707E" w:rsidRDefault="00EB71B2" w:rsidP="00864629">
            <w:pPr>
              <w:pStyle w:val="TAC"/>
              <w:rPr>
                <w:rFonts w:cs="v4.2.0"/>
                <w:bCs/>
                <w:lang w:eastAsia="zh-CN"/>
              </w:rPr>
            </w:pPr>
            <w:r w:rsidRPr="00DB707E">
              <w:rPr>
                <w:rFonts w:cs="v4.2.0"/>
                <w:bCs/>
                <w:lang w:eastAsia="zh-CN"/>
              </w:rPr>
              <w:t>1</w:t>
            </w:r>
          </w:p>
        </w:tc>
        <w:tc>
          <w:tcPr>
            <w:tcW w:w="1134" w:type="dxa"/>
          </w:tcPr>
          <w:p w14:paraId="6CE3D47F" w14:textId="77777777" w:rsidR="00EB71B2" w:rsidRPr="00DB707E" w:rsidRDefault="00EB71B2" w:rsidP="00864629">
            <w:pPr>
              <w:pStyle w:val="TAC"/>
              <w:rPr>
                <w:rFonts w:cs="v4.2.0"/>
                <w:bCs/>
                <w:lang w:eastAsia="zh-CN"/>
              </w:rPr>
            </w:pPr>
            <w:r w:rsidRPr="00DB707E">
              <w:rPr>
                <w:rFonts w:cs="v4.2.0"/>
                <w:bCs/>
                <w:lang w:eastAsia="zh-CN"/>
              </w:rPr>
              <w:t>SMTC pattern 1</w:t>
            </w:r>
          </w:p>
        </w:tc>
        <w:tc>
          <w:tcPr>
            <w:tcW w:w="3544" w:type="dxa"/>
          </w:tcPr>
          <w:p w14:paraId="7B5C0D9C" w14:textId="77777777" w:rsidR="00EB71B2" w:rsidRPr="00DB707E" w:rsidRDefault="00EB71B2" w:rsidP="00864629">
            <w:pPr>
              <w:pStyle w:val="TAC"/>
              <w:rPr>
                <w:rFonts w:cs="v4.2.0"/>
                <w:bCs/>
                <w:lang w:eastAsia="zh-CN"/>
              </w:rPr>
            </w:pPr>
          </w:p>
        </w:tc>
      </w:tr>
      <w:tr w:rsidR="00EB71B2" w:rsidRPr="00DB707E" w14:paraId="3F3CC838" w14:textId="77777777" w:rsidTr="00864629">
        <w:trPr>
          <w:cantSplit/>
        </w:trPr>
        <w:tc>
          <w:tcPr>
            <w:tcW w:w="2802" w:type="dxa"/>
            <w:gridSpan w:val="2"/>
          </w:tcPr>
          <w:p w14:paraId="60CC8066" w14:textId="77777777" w:rsidR="00EB71B2" w:rsidRPr="00DB707E" w:rsidRDefault="00EB71B2" w:rsidP="00864629">
            <w:pPr>
              <w:pStyle w:val="TAL"/>
            </w:pPr>
            <w:r w:rsidRPr="00DB707E">
              <w:t>DRX cycle length</w:t>
            </w:r>
          </w:p>
        </w:tc>
        <w:tc>
          <w:tcPr>
            <w:tcW w:w="708" w:type="dxa"/>
          </w:tcPr>
          <w:p w14:paraId="2066A49F" w14:textId="77777777" w:rsidR="00EB71B2" w:rsidRPr="00DB707E" w:rsidRDefault="00EB71B2" w:rsidP="00864629">
            <w:pPr>
              <w:pStyle w:val="TAC"/>
            </w:pPr>
            <w:r w:rsidRPr="00DB707E">
              <w:t>s</w:t>
            </w:r>
          </w:p>
        </w:tc>
        <w:tc>
          <w:tcPr>
            <w:tcW w:w="1418" w:type="dxa"/>
          </w:tcPr>
          <w:p w14:paraId="1CC619E4" w14:textId="77777777" w:rsidR="00EB71B2" w:rsidRPr="00DB707E" w:rsidRDefault="00EB71B2" w:rsidP="00864629">
            <w:pPr>
              <w:pStyle w:val="TAC"/>
            </w:pPr>
            <w:r w:rsidRPr="00DB707E">
              <w:rPr>
                <w:lang w:eastAsia="zh-CN"/>
              </w:rPr>
              <w:t>1</w:t>
            </w:r>
          </w:p>
        </w:tc>
        <w:tc>
          <w:tcPr>
            <w:tcW w:w="1134" w:type="dxa"/>
          </w:tcPr>
          <w:p w14:paraId="76DC0728" w14:textId="77777777" w:rsidR="00EB71B2" w:rsidRPr="00DB707E" w:rsidRDefault="00EB71B2" w:rsidP="00864629">
            <w:pPr>
              <w:pStyle w:val="TAC"/>
            </w:pPr>
            <w:r w:rsidRPr="00DB707E">
              <w:t>OFF</w:t>
            </w:r>
          </w:p>
        </w:tc>
        <w:tc>
          <w:tcPr>
            <w:tcW w:w="3544" w:type="dxa"/>
          </w:tcPr>
          <w:p w14:paraId="720B86BC" w14:textId="77777777" w:rsidR="00EB71B2" w:rsidRPr="00DB707E" w:rsidRDefault="00EB71B2" w:rsidP="00864629">
            <w:pPr>
              <w:pStyle w:val="TAC"/>
            </w:pPr>
          </w:p>
        </w:tc>
      </w:tr>
      <w:tr w:rsidR="00EB71B2" w:rsidRPr="00DB707E" w14:paraId="476B7C0A" w14:textId="77777777" w:rsidTr="00864629">
        <w:trPr>
          <w:cantSplit/>
        </w:trPr>
        <w:tc>
          <w:tcPr>
            <w:tcW w:w="2802" w:type="dxa"/>
            <w:gridSpan w:val="2"/>
          </w:tcPr>
          <w:p w14:paraId="19D9D1CE" w14:textId="77777777" w:rsidR="00EB71B2" w:rsidRPr="00DB707E" w:rsidRDefault="00EB71B2" w:rsidP="00864629">
            <w:pPr>
              <w:pStyle w:val="TAL"/>
              <w:rPr>
                <w:lang w:eastAsia="zh-CN"/>
              </w:rPr>
            </w:pPr>
            <w:r w:rsidRPr="00DB707E">
              <w:rPr>
                <w:rFonts w:cs="Arial"/>
                <w:lang w:eastAsia="zh-CN"/>
              </w:rPr>
              <w:t>PRACH configuration</w:t>
            </w:r>
          </w:p>
        </w:tc>
        <w:tc>
          <w:tcPr>
            <w:tcW w:w="708" w:type="dxa"/>
          </w:tcPr>
          <w:p w14:paraId="54528DEC" w14:textId="77777777" w:rsidR="00EB71B2" w:rsidRPr="00DB707E" w:rsidRDefault="00EB71B2" w:rsidP="00864629">
            <w:pPr>
              <w:pStyle w:val="TAC"/>
            </w:pPr>
          </w:p>
        </w:tc>
        <w:tc>
          <w:tcPr>
            <w:tcW w:w="1418" w:type="dxa"/>
          </w:tcPr>
          <w:p w14:paraId="7E1B7883" w14:textId="77777777" w:rsidR="00EB71B2" w:rsidRPr="00DB707E" w:rsidRDefault="00EB71B2" w:rsidP="00864629">
            <w:pPr>
              <w:pStyle w:val="TAC"/>
              <w:rPr>
                <w:lang w:eastAsia="zh-CN"/>
              </w:rPr>
            </w:pPr>
            <w:r w:rsidRPr="00DB707E">
              <w:rPr>
                <w:rFonts w:cs="Arial"/>
                <w:lang w:eastAsia="zh-CN"/>
              </w:rPr>
              <w:t>1</w:t>
            </w:r>
          </w:p>
        </w:tc>
        <w:tc>
          <w:tcPr>
            <w:tcW w:w="1134" w:type="dxa"/>
          </w:tcPr>
          <w:p w14:paraId="7EEB3B5D" w14:textId="77777777" w:rsidR="00EB71B2" w:rsidRPr="00DB707E" w:rsidRDefault="00EB71B2" w:rsidP="00864629">
            <w:pPr>
              <w:pStyle w:val="TAC"/>
              <w:rPr>
                <w:lang w:eastAsia="zh-CN"/>
              </w:rPr>
            </w:pPr>
            <w:r w:rsidRPr="00DB707E">
              <w:rPr>
                <w:rFonts w:cs="Arial"/>
                <w:lang w:eastAsia="zh-CN"/>
              </w:rPr>
              <w:t>FR2 PRACH configuration 1</w:t>
            </w:r>
          </w:p>
        </w:tc>
        <w:tc>
          <w:tcPr>
            <w:tcW w:w="3544" w:type="dxa"/>
          </w:tcPr>
          <w:p w14:paraId="21514FB4" w14:textId="77777777" w:rsidR="00EB71B2" w:rsidRPr="00DB707E" w:rsidRDefault="00EB71B2" w:rsidP="00864629">
            <w:pPr>
              <w:pStyle w:val="TAC"/>
              <w:rPr>
                <w:lang w:eastAsia="zh-CN"/>
              </w:rPr>
            </w:pPr>
            <w:r w:rsidRPr="00DB707E">
              <w:rPr>
                <w:rFonts w:cs="Arial"/>
                <w:lang w:eastAsia="zh-CN"/>
              </w:rPr>
              <w:t>Table A.3.8.3.1-1</w:t>
            </w:r>
          </w:p>
        </w:tc>
      </w:tr>
      <w:tr w:rsidR="00EB71B2" w:rsidRPr="00DB707E" w14:paraId="7BCB74DA" w14:textId="77777777" w:rsidTr="00864629">
        <w:trPr>
          <w:cantSplit/>
        </w:trPr>
        <w:tc>
          <w:tcPr>
            <w:tcW w:w="2802" w:type="dxa"/>
            <w:gridSpan w:val="2"/>
          </w:tcPr>
          <w:p w14:paraId="018268B3" w14:textId="77777777" w:rsidR="00EB71B2" w:rsidRPr="00DB707E" w:rsidRDefault="00EB71B2" w:rsidP="00864629">
            <w:pPr>
              <w:pStyle w:val="TAL"/>
            </w:pPr>
            <w:r w:rsidRPr="00DB707E">
              <w:rPr>
                <w:lang w:eastAsia="zh-CN"/>
              </w:rPr>
              <w:t>T1</w:t>
            </w:r>
          </w:p>
        </w:tc>
        <w:tc>
          <w:tcPr>
            <w:tcW w:w="708" w:type="dxa"/>
          </w:tcPr>
          <w:p w14:paraId="02F73F12" w14:textId="77777777" w:rsidR="00EB71B2" w:rsidRPr="00DB707E" w:rsidRDefault="00EB71B2" w:rsidP="00864629">
            <w:pPr>
              <w:pStyle w:val="TAC"/>
            </w:pPr>
            <w:r w:rsidRPr="00DB707E">
              <w:rPr>
                <w:lang w:eastAsia="zh-CN"/>
              </w:rPr>
              <w:t>s</w:t>
            </w:r>
          </w:p>
        </w:tc>
        <w:tc>
          <w:tcPr>
            <w:tcW w:w="1418" w:type="dxa"/>
          </w:tcPr>
          <w:p w14:paraId="623B572D" w14:textId="77777777" w:rsidR="00EB71B2" w:rsidRPr="00DB707E" w:rsidRDefault="00EB71B2" w:rsidP="00864629">
            <w:pPr>
              <w:pStyle w:val="TAC"/>
              <w:rPr>
                <w:lang w:eastAsia="zh-CN"/>
              </w:rPr>
            </w:pPr>
            <w:r w:rsidRPr="00DB707E">
              <w:rPr>
                <w:lang w:eastAsia="zh-CN"/>
              </w:rPr>
              <w:t>1</w:t>
            </w:r>
          </w:p>
        </w:tc>
        <w:tc>
          <w:tcPr>
            <w:tcW w:w="1134" w:type="dxa"/>
          </w:tcPr>
          <w:p w14:paraId="198C432F" w14:textId="77777777" w:rsidR="00EB71B2" w:rsidRPr="00DB707E" w:rsidRDefault="00EB71B2" w:rsidP="00864629">
            <w:pPr>
              <w:pStyle w:val="TAC"/>
            </w:pPr>
            <w:r w:rsidRPr="00DB707E">
              <w:rPr>
                <w:lang w:eastAsia="zh-CN"/>
              </w:rPr>
              <w:t>5</w:t>
            </w:r>
          </w:p>
        </w:tc>
        <w:tc>
          <w:tcPr>
            <w:tcW w:w="3544" w:type="dxa"/>
          </w:tcPr>
          <w:p w14:paraId="34FA2789" w14:textId="77777777" w:rsidR="00EB71B2" w:rsidRPr="00DB707E" w:rsidRDefault="00EB71B2" w:rsidP="00864629">
            <w:pPr>
              <w:pStyle w:val="TAC"/>
            </w:pPr>
          </w:p>
        </w:tc>
      </w:tr>
      <w:tr w:rsidR="00EB71B2" w:rsidRPr="00DB707E" w14:paraId="7203FC8F" w14:textId="77777777" w:rsidTr="00864629">
        <w:trPr>
          <w:cantSplit/>
        </w:trPr>
        <w:tc>
          <w:tcPr>
            <w:tcW w:w="2802" w:type="dxa"/>
            <w:gridSpan w:val="2"/>
          </w:tcPr>
          <w:p w14:paraId="474ED757" w14:textId="77777777" w:rsidR="00EB71B2" w:rsidRPr="00DB707E" w:rsidRDefault="00EB71B2" w:rsidP="00864629">
            <w:pPr>
              <w:pStyle w:val="TAL"/>
            </w:pPr>
            <w:r w:rsidRPr="00DB707E">
              <w:t>T</w:t>
            </w:r>
            <w:r w:rsidRPr="00DB707E">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36A80018" w14:textId="77777777" w:rsidR="00EB71B2" w:rsidRPr="00DB707E" w:rsidRDefault="00EB71B2" w:rsidP="00864629">
            <w:pPr>
              <w:pStyle w:val="TAC"/>
            </w:pPr>
            <w:r w:rsidRPr="00DB707E">
              <w:rPr>
                <w:lang w:val="en-US"/>
              </w:rPr>
              <w:t>s</w:t>
            </w:r>
          </w:p>
        </w:tc>
        <w:tc>
          <w:tcPr>
            <w:tcW w:w="1418" w:type="dxa"/>
            <w:tcBorders>
              <w:top w:val="single" w:sz="4" w:space="0" w:color="auto"/>
              <w:left w:val="single" w:sz="4" w:space="0" w:color="auto"/>
              <w:bottom w:val="single" w:sz="4" w:space="0" w:color="auto"/>
              <w:right w:val="single" w:sz="4" w:space="0" w:color="auto"/>
            </w:tcBorders>
          </w:tcPr>
          <w:p w14:paraId="66186A3D" w14:textId="77777777" w:rsidR="00EB71B2" w:rsidRPr="00DB707E" w:rsidRDefault="00EB71B2" w:rsidP="00864629">
            <w:pPr>
              <w:pStyle w:val="TAC"/>
              <w:rPr>
                <w:lang w:eastAsia="zh-CN"/>
              </w:rPr>
            </w:pPr>
            <w:r w:rsidRPr="00DB707E">
              <w:rPr>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51B097FA" w14:textId="77777777" w:rsidR="00EB71B2" w:rsidRPr="00DB707E" w:rsidRDefault="00EB71B2" w:rsidP="00864629">
            <w:pPr>
              <w:pStyle w:val="TAC"/>
            </w:pPr>
            <w:r w:rsidRPr="00DB707E">
              <w:rPr>
                <w:lang w:val="en-US" w:eastAsia="zh-TW"/>
              </w:rPr>
              <w:t>4.84</w:t>
            </w:r>
          </w:p>
        </w:tc>
        <w:tc>
          <w:tcPr>
            <w:tcW w:w="3544" w:type="dxa"/>
            <w:tcBorders>
              <w:top w:val="single" w:sz="4" w:space="0" w:color="auto"/>
              <w:left w:val="single" w:sz="4" w:space="0" w:color="auto"/>
              <w:bottom w:val="single" w:sz="4" w:space="0" w:color="auto"/>
              <w:right w:val="single" w:sz="4" w:space="0" w:color="auto"/>
            </w:tcBorders>
          </w:tcPr>
          <w:p w14:paraId="7EC32849" w14:textId="77777777" w:rsidR="00EB71B2" w:rsidRPr="00DB707E" w:rsidRDefault="00EB71B2" w:rsidP="00864629">
            <w:pPr>
              <w:pStyle w:val="TAC"/>
              <w:rPr>
                <w:lang w:val="en-US" w:eastAsia="zh-CN"/>
              </w:rPr>
            </w:pPr>
            <w:r w:rsidRPr="00DB707E">
              <w:rPr>
                <w:lang w:val="en-US" w:eastAsia="zh-CN"/>
              </w:rPr>
              <w:t>Time for the UE to detect RLF</w:t>
            </w:r>
          </w:p>
          <w:p w14:paraId="1FED69E3" w14:textId="77777777" w:rsidR="00EB71B2" w:rsidRPr="00DB707E" w:rsidRDefault="00EB71B2" w:rsidP="00864629">
            <w:pPr>
              <w:pStyle w:val="TAC"/>
              <w:rPr>
                <w:lang w:eastAsia="zh-CN"/>
              </w:rPr>
            </w:pPr>
            <w:r w:rsidRPr="00DB707E">
              <w:rPr>
                <w:lang w:val="en-US" w:eastAsia="zh-CN"/>
              </w:rPr>
              <w:t xml:space="preserve">(Summation of </w:t>
            </w:r>
            <w:proofErr w:type="spellStart"/>
            <w:r w:rsidRPr="00DB707E">
              <w:rPr>
                <w:rFonts w:cs="Arial"/>
                <w:szCs w:val="18"/>
                <w:lang w:val="en-US"/>
              </w:rPr>
              <w:t>T</w:t>
            </w:r>
            <w:r w:rsidRPr="00DB707E">
              <w:rPr>
                <w:rFonts w:cs="Arial"/>
                <w:szCs w:val="18"/>
                <w:vertAlign w:val="subscript"/>
                <w:lang w:val="en-US"/>
              </w:rPr>
              <w:t>Evaluate_out_SSB</w:t>
            </w:r>
            <w:proofErr w:type="spellEnd"/>
            <w:r w:rsidRPr="00DB707E">
              <w:rPr>
                <w:rFonts w:cs="Arial"/>
                <w:szCs w:val="18"/>
                <w:lang w:val="en-US"/>
              </w:rPr>
              <w:t xml:space="preserve"> defined in clause 8.1 in TS 38.133, T310 and the period for UE turns off transmitter defined in clause 8.1.5 in TS </w:t>
            </w:r>
            <w:proofErr w:type="gramStart"/>
            <w:r w:rsidRPr="00DB707E">
              <w:rPr>
                <w:rFonts w:cs="Arial"/>
                <w:szCs w:val="18"/>
                <w:lang w:val="en-US"/>
              </w:rPr>
              <w:t>38.133</w:t>
            </w:r>
            <w:r w:rsidRPr="00DB707E">
              <w:rPr>
                <w:lang w:val="en-US" w:eastAsia="zh-CN"/>
              </w:rPr>
              <w:t xml:space="preserve"> )</w:t>
            </w:r>
            <w:proofErr w:type="gramEnd"/>
          </w:p>
        </w:tc>
      </w:tr>
      <w:tr w:rsidR="00EB71B2" w:rsidRPr="00DB707E" w14:paraId="2B240CD5" w14:textId="77777777" w:rsidTr="00864629">
        <w:trPr>
          <w:cantSplit/>
        </w:trPr>
        <w:tc>
          <w:tcPr>
            <w:tcW w:w="2802" w:type="dxa"/>
            <w:gridSpan w:val="2"/>
          </w:tcPr>
          <w:p w14:paraId="1DFCE4A6" w14:textId="77777777" w:rsidR="00EB71B2" w:rsidRPr="00DB707E" w:rsidRDefault="00EB71B2" w:rsidP="00864629">
            <w:pPr>
              <w:pStyle w:val="TAL"/>
            </w:pPr>
            <w:r w:rsidRPr="00DB707E">
              <w:t>T</w:t>
            </w:r>
            <w:r w:rsidRPr="00DB707E">
              <w:rPr>
                <w:lang w:eastAsia="zh-CN"/>
              </w:rPr>
              <w:t>3</w:t>
            </w:r>
          </w:p>
        </w:tc>
        <w:tc>
          <w:tcPr>
            <w:tcW w:w="708" w:type="dxa"/>
            <w:tcBorders>
              <w:top w:val="single" w:sz="4" w:space="0" w:color="auto"/>
              <w:left w:val="single" w:sz="4" w:space="0" w:color="auto"/>
              <w:bottom w:val="single" w:sz="4" w:space="0" w:color="auto"/>
              <w:right w:val="single" w:sz="4" w:space="0" w:color="auto"/>
            </w:tcBorders>
          </w:tcPr>
          <w:p w14:paraId="09DC80F6" w14:textId="77777777" w:rsidR="00EB71B2" w:rsidRPr="00DB707E" w:rsidRDefault="00EB71B2" w:rsidP="00864629">
            <w:pPr>
              <w:pStyle w:val="TAC"/>
            </w:pPr>
            <w:r w:rsidRPr="00DB707E">
              <w:rPr>
                <w:lang w:val="en-US"/>
              </w:rPr>
              <w:t>s</w:t>
            </w:r>
          </w:p>
        </w:tc>
        <w:tc>
          <w:tcPr>
            <w:tcW w:w="1418" w:type="dxa"/>
            <w:tcBorders>
              <w:top w:val="single" w:sz="4" w:space="0" w:color="auto"/>
              <w:left w:val="single" w:sz="4" w:space="0" w:color="auto"/>
              <w:bottom w:val="single" w:sz="4" w:space="0" w:color="auto"/>
              <w:right w:val="single" w:sz="4" w:space="0" w:color="auto"/>
            </w:tcBorders>
          </w:tcPr>
          <w:p w14:paraId="6B4C09DF" w14:textId="77777777" w:rsidR="00EB71B2" w:rsidRPr="00DB707E" w:rsidRDefault="00EB71B2" w:rsidP="00864629">
            <w:pPr>
              <w:pStyle w:val="TAC"/>
            </w:pPr>
            <w:r w:rsidRPr="00DB707E">
              <w:rPr>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5F23AC2B" w14:textId="77777777" w:rsidR="00EB71B2" w:rsidRPr="00DB707E" w:rsidRDefault="00EB71B2" w:rsidP="00864629">
            <w:pPr>
              <w:pStyle w:val="TAC"/>
            </w:pPr>
            <w:r w:rsidRPr="00DB707E">
              <w:rPr>
                <w:lang w:val="en-US" w:eastAsia="zh-TW"/>
              </w:rPr>
              <w:t>5</w:t>
            </w:r>
          </w:p>
        </w:tc>
        <w:tc>
          <w:tcPr>
            <w:tcW w:w="3544" w:type="dxa"/>
            <w:tcBorders>
              <w:top w:val="single" w:sz="4" w:space="0" w:color="auto"/>
              <w:left w:val="single" w:sz="4" w:space="0" w:color="auto"/>
              <w:bottom w:val="single" w:sz="4" w:space="0" w:color="auto"/>
              <w:right w:val="single" w:sz="4" w:space="0" w:color="auto"/>
            </w:tcBorders>
          </w:tcPr>
          <w:p w14:paraId="7690C6B5" w14:textId="77777777" w:rsidR="00EB71B2" w:rsidRPr="00DB707E" w:rsidRDefault="00EB71B2" w:rsidP="00864629">
            <w:pPr>
              <w:pStyle w:val="TAC"/>
            </w:pPr>
          </w:p>
        </w:tc>
      </w:tr>
    </w:tbl>
    <w:p w14:paraId="210D239E" w14:textId="77777777" w:rsidR="00EB71B2" w:rsidRPr="00DB707E" w:rsidRDefault="00EB71B2" w:rsidP="00EB71B2"/>
    <w:p w14:paraId="101C2EE1" w14:textId="77777777" w:rsidR="00EB71B2" w:rsidRPr="00DB707E" w:rsidRDefault="00EB71B2" w:rsidP="00EB71B2">
      <w:pPr>
        <w:pStyle w:val="TH"/>
      </w:pPr>
      <w:r w:rsidRPr="00DB707E">
        <w:lastRenderedPageBreak/>
        <w:t>Table A.17.3.2.1.1.1-3: Cell specific test parameters for NR intra-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EB71B2" w:rsidRPr="00DB707E" w14:paraId="1339CC9E" w14:textId="77777777" w:rsidTr="00864629">
        <w:trPr>
          <w:cantSplit/>
          <w:jc w:val="center"/>
        </w:trPr>
        <w:tc>
          <w:tcPr>
            <w:tcW w:w="1951" w:type="dxa"/>
            <w:tcBorders>
              <w:top w:val="single" w:sz="4" w:space="0" w:color="auto"/>
              <w:left w:val="single" w:sz="4" w:space="0" w:color="auto"/>
              <w:bottom w:val="nil"/>
            </w:tcBorders>
            <w:shd w:val="clear" w:color="auto" w:fill="auto"/>
          </w:tcPr>
          <w:p w14:paraId="243F3659" w14:textId="77777777" w:rsidR="00EB71B2" w:rsidRPr="00DB707E" w:rsidRDefault="00EB71B2" w:rsidP="00864629">
            <w:pPr>
              <w:pStyle w:val="TAH"/>
              <w:rPr>
                <w:rFonts w:cs="Arial"/>
              </w:rPr>
            </w:pPr>
            <w:r w:rsidRPr="00DB707E">
              <w:t>Parameter</w:t>
            </w:r>
          </w:p>
        </w:tc>
        <w:tc>
          <w:tcPr>
            <w:tcW w:w="1794" w:type="dxa"/>
            <w:tcBorders>
              <w:top w:val="single" w:sz="4" w:space="0" w:color="auto"/>
              <w:bottom w:val="nil"/>
            </w:tcBorders>
            <w:shd w:val="clear" w:color="auto" w:fill="auto"/>
          </w:tcPr>
          <w:p w14:paraId="2814A82F" w14:textId="77777777" w:rsidR="00EB71B2" w:rsidRPr="00DB707E" w:rsidRDefault="00EB71B2" w:rsidP="00864629">
            <w:pPr>
              <w:pStyle w:val="TAH"/>
              <w:rPr>
                <w:rFonts w:cs="Arial"/>
              </w:rPr>
            </w:pPr>
            <w:r w:rsidRPr="00DB707E">
              <w:t>Unit</w:t>
            </w:r>
          </w:p>
        </w:tc>
        <w:tc>
          <w:tcPr>
            <w:tcW w:w="1418" w:type="dxa"/>
            <w:tcBorders>
              <w:top w:val="single" w:sz="4" w:space="0" w:color="auto"/>
              <w:bottom w:val="nil"/>
            </w:tcBorders>
            <w:shd w:val="clear" w:color="auto" w:fill="auto"/>
          </w:tcPr>
          <w:p w14:paraId="3B84E13A" w14:textId="77777777" w:rsidR="00EB71B2" w:rsidRPr="00DB707E" w:rsidRDefault="00EB71B2" w:rsidP="00864629">
            <w:pPr>
              <w:pStyle w:val="TAH"/>
              <w:rPr>
                <w:lang w:eastAsia="zh-CN"/>
              </w:rPr>
            </w:pPr>
            <w:r w:rsidRPr="00DB707E">
              <w:rPr>
                <w:lang w:eastAsia="zh-CN"/>
              </w:rPr>
              <w:t>Test configuration</w:t>
            </w:r>
          </w:p>
        </w:tc>
        <w:tc>
          <w:tcPr>
            <w:tcW w:w="2742" w:type="dxa"/>
            <w:gridSpan w:val="3"/>
            <w:tcBorders>
              <w:top w:val="single" w:sz="4" w:space="0" w:color="auto"/>
            </w:tcBorders>
          </w:tcPr>
          <w:p w14:paraId="73C132DA" w14:textId="77777777" w:rsidR="00EB71B2" w:rsidRPr="00DB707E" w:rsidRDefault="00EB71B2" w:rsidP="00864629">
            <w:pPr>
              <w:pStyle w:val="TAH"/>
              <w:rPr>
                <w:rFonts w:cs="Arial"/>
              </w:rPr>
            </w:pPr>
            <w:r w:rsidRPr="00DB707E">
              <w:t>Cell 1</w:t>
            </w:r>
          </w:p>
        </w:tc>
        <w:tc>
          <w:tcPr>
            <w:tcW w:w="2419" w:type="dxa"/>
            <w:gridSpan w:val="3"/>
            <w:tcBorders>
              <w:top w:val="single" w:sz="4" w:space="0" w:color="auto"/>
              <w:right w:val="single" w:sz="4" w:space="0" w:color="auto"/>
            </w:tcBorders>
          </w:tcPr>
          <w:p w14:paraId="55C8CBA8" w14:textId="77777777" w:rsidR="00EB71B2" w:rsidRPr="00DB707E" w:rsidRDefault="00EB71B2" w:rsidP="00864629">
            <w:pPr>
              <w:pStyle w:val="TAH"/>
              <w:rPr>
                <w:rFonts w:cs="Arial"/>
              </w:rPr>
            </w:pPr>
            <w:r w:rsidRPr="00DB707E">
              <w:t>Cell 2</w:t>
            </w:r>
          </w:p>
        </w:tc>
      </w:tr>
      <w:tr w:rsidR="00EB71B2" w:rsidRPr="00DB707E" w14:paraId="439D6ADB" w14:textId="77777777" w:rsidTr="00864629">
        <w:trPr>
          <w:cantSplit/>
          <w:jc w:val="center"/>
        </w:trPr>
        <w:tc>
          <w:tcPr>
            <w:tcW w:w="1951" w:type="dxa"/>
            <w:tcBorders>
              <w:top w:val="nil"/>
              <w:left w:val="single" w:sz="4" w:space="0" w:color="auto"/>
              <w:bottom w:val="single" w:sz="4" w:space="0" w:color="auto"/>
            </w:tcBorders>
            <w:shd w:val="clear" w:color="auto" w:fill="auto"/>
          </w:tcPr>
          <w:p w14:paraId="2B6B820C" w14:textId="77777777" w:rsidR="00EB71B2" w:rsidRPr="00DB707E" w:rsidRDefault="00EB71B2" w:rsidP="00864629">
            <w:pPr>
              <w:pStyle w:val="TAH"/>
              <w:rPr>
                <w:rFonts w:cs="Arial"/>
              </w:rPr>
            </w:pPr>
          </w:p>
        </w:tc>
        <w:tc>
          <w:tcPr>
            <w:tcW w:w="1794" w:type="dxa"/>
            <w:tcBorders>
              <w:top w:val="nil"/>
              <w:bottom w:val="single" w:sz="4" w:space="0" w:color="auto"/>
            </w:tcBorders>
            <w:shd w:val="clear" w:color="auto" w:fill="auto"/>
          </w:tcPr>
          <w:p w14:paraId="5668C61F" w14:textId="77777777" w:rsidR="00EB71B2" w:rsidRPr="00DB707E" w:rsidRDefault="00EB71B2" w:rsidP="00864629">
            <w:pPr>
              <w:pStyle w:val="TAH"/>
              <w:rPr>
                <w:rFonts w:cs="Arial"/>
              </w:rPr>
            </w:pPr>
          </w:p>
        </w:tc>
        <w:tc>
          <w:tcPr>
            <w:tcW w:w="1418" w:type="dxa"/>
            <w:tcBorders>
              <w:top w:val="nil"/>
              <w:bottom w:val="single" w:sz="4" w:space="0" w:color="auto"/>
            </w:tcBorders>
            <w:shd w:val="clear" w:color="auto" w:fill="auto"/>
          </w:tcPr>
          <w:p w14:paraId="0C858335" w14:textId="77777777" w:rsidR="00EB71B2" w:rsidRPr="00DB707E" w:rsidRDefault="00EB71B2" w:rsidP="00864629">
            <w:pPr>
              <w:pStyle w:val="TAH"/>
            </w:pPr>
          </w:p>
        </w:tc>
        <w:tc>
          <w:tcPr>
            <w:tcW w:w="992" w:type="dxa"/>
            <w:tcBorders>
              <w:bottom w:val="single" w:sz="4" w:space="0" w:color="auto"/>
            </w:tcBorders>
          </w:tcPr>
          <w:p w14:paraId="790749F6" w14:textId="77777777" w:rsidR="00EB71B2" w:rsidRPr="00DB707E" w:rsidRDefault="00EB71B2" w:rsidP="00864629">
            <w:pPr>
              <w:pStyle w:val="TAH"/>
              <w:rPr>
                <w:rFonts w:cs="Arial"/>
              </w:rPr>
            </w:pPr>
            <w:r w:rsidRPr="00DB707E">
              <w:t>T1</w:t>
            </w:r>
          </w:p>
        </w:tc>
        <w:tc>
          <w:tcPr>
            <w:tcW w:w="851" w:type="dxa"/>
            <w:tcBorders>
              <w:bottom w:val="single" w:sz="4" w:space="0" w:color="auto"/>
            </w:tcBorders>
          </w:tcPr>
          <w:p w14:paraId="27AD6E09" w14:textId="77777777" w:rsidR="00EB71B2" w:rsidRPr="00DB707E" w:rsidRDefault="00EB71B2" w:rsidP="00864629">
            <w:pPr>
              <w:pStyle w:val="TAH"/>
              <w:rPr>
                <w:rFonts w:cs="Arial"/>
              </w:rPr>
            </w:pPr>
            <w:r w:rsidRPr="00DB707E">
              <w:t>T2</w:t>
            </w:r>
          </w:p>
        </w:tc>
        <w:tc>
          <w:tcPr>
            <w:tcW w:w="899" w:type="dxa"/>
            <w:tcBorders>
              <w:bottom w:val="single" w:sz="4" w:space="0" w:color="auto"/>
            </w:tcBorders>
          </w:tcPr>
          <w:p w14:paraId="436318ED" w14:textId="77777777" w:rsidR="00EB71B2" w:rsidRPr="00DB707E" w:rsidRDefault="00EB71B2" w:rsidP="00864629">
            <w:pPr>
              <w:pStyle w:val="TAH"/>
              <w:rPr>
                <w:rFonts w:cs="Arial"/>
              </w:rPr>
            </w:pPr>
            <w:r w:rsidRPr="00DB707E">
              <w:t>T3</w:t>
            </w:r>
          </w:p>
        </w:tc>
        <w:tc>
          <w:tcPr>
            <w:tcW w:w="802" w:type="dxa"/>
            <w:tcBorders>
              <w:bottom w:val="single" w:sz="4" w:space="0" w:color="auto"/>
            </w:tcBorders>
          </w:tcPr>
          <w:p w14:paraId="4BC004C7" w14:textId="77777777" w:rsidR="00EB71B2" w:rsidRPr="00DB707E" w:rsidRDefault="00EB71B2" w:rsidP="00864629">
            <w:pPr>
              <w:pStyle w:val="TAH"/>
              <w:rPr>
                <w:rFonts w:cs="Arial"/>
              </w:rPr>
            </w:pPr>
            <w:r w:rsidRPr="00DB707E">
              <w:t>T1</w:t>
            </w:r>
          </w:p>
        </w:tc>
        <w:tc>
          <w:tcPr>
            <w:tcW w:w="850" w:type="dxa"/>
            <w:tcBorders>
              <w:bottom w:val="single" w:sz="4" w:space="0" w:color="auto"/>
            </w:tcBorders>
          </w:tcPr>
          <w:p w14:paraId="2084277A" w14:textId="77777777" w:rsidR="00EB71B2" w:rsidRPr="00DB707E" w:rsidRDefault="00EB71B2" w:rsidP="00864629">
            <w:pPr>
              <w:pStyle w:val="TAH"/>
              <w:rPr>
                <w:rFonts w:cs="Arial"/>
              </w:rPr>
            </w:pPr>
            <w:r w:rsidRPr="00DB707E">
              <w:t>T2</w:t>
            </w:r>
          </w:p>
        </w:tc>
        <w:tc>
          <w:tcPr>
            <w:tcW w:w="767" w:type="dxa"/>
            <w:tcBorders>
              <w:bottom w:val="single" w:sz="4" w:space="0" w:color="auto"/>
            </w:tcBorders>
          </w:tcPr>
          <w:p w14:paraId="08EB3D5A" w14:textId="77777777" w:rsidR="00EB71B2" w:rsidRPr="00DB707E" w:rsidRDefault="00EB71B2" w:rsidP="00864629">
            <w:pPr>
              <w:pStyle w:val="TAH"/>
              <w:rPr>
                <w:rFonts w:cs="Arial"/>
              </w:rPr>
            </w:pPr>
            <w:r w:rsidRPr="00DB707E">
              <w:t>T3</w:t>
            </w:r>
          </w:p>
        </w:tc>
      </w:tr>
      <w:tr w:rsidR="00EB71B2" w:rsidRPr="00DB707E" w14:paraId="79A1A1FE" w14:textId="77777777" w:rsidTr="00864629">
        <w:trPr>
          <w:cantSplit/>
          <w:jc w:val="center"/>
        </w:trPr>
        <w:tc>
          <w:tcPr>
            <w:tcW w:w="1951" w:type="dxa"/>
            <w:tcBorders>
              <w:left w:val="single" w:sz="4" w:space="0" w:color="auto"/>
            </w:tcBorders>
            <w:vAlign w:val="center"/>
          </w:tcPr>
          <w:p w14:paraId="09192024" w14:textId="77777777" w:rsidR="00EB71B2" w:rsidRPr="00DB707E" w:rsidRDefault="00EB71B2" w:rsidP="00864629">
            <w:pPr>
              <w:pStyle w:val="TAL"/>
              <w:jc w:val="center"/>
              <w:rPr>
                <w:lang w:eastAsia="zh-CN"/>
              </w:rPr>
            </w:pPr>
            <w:r w:rsidRPr="00DB707E">
              <w:t xml:space="preserve">Assumption for UE </w:t>
            </w:r>
            <w:proofErr w:type="spellStart"/>
            <w:r w:rsidRPr="00DB707E">
              <w:t>beams</w:t>
            </w:r>
            <w:r w:rsidRPr="00DB707E">
              <w:rPr>
                <w:vertAlign w:val="superscript"/>
              </w:rPr>
              <w:t>Note</w:t>
            </w:r>
            <w:proofErr w:type="spellEnd"/>
            <w:r w:rsidRPr="00DB707E">
              <w:rPr>
                <w:vertAlign w:val="superscript"/>
              </w:rPr>
              <w:t xml:space="preserve"> 4</w:t>
            </w:r>
          </w:p>
        </w:tc>
        <w:tc>
          <w:tcPr>
            <w:tcW w:w="1794" w:type="dxa"/>
            <w:vAlign w:val="center"/>
          </w:tcPr>
          <w:p w14:paraId="23F2AA9F" w14:textId="77777777" w:rsidR="00EB71B2" w:rsidRPr="00DB707E" w:rsidRDefault="00EB71B2" w:rsidP="00864629">
            <w:pPr>
              <w:pStyle w:val="TAC"/>
            </w:pPr>
          </w:p>
        </w:tc>
        <w:tc>
          <w:tcPr>
            <w:tcW w:w="1418" w:type="dxa"/>
            <w:tcBorders>
              <w:bottom w:val="single" w:sz="4" w:space="0" w:color="auto"/>
            </w:tcBorders>
            <w:vAlign w:val="center"/>
          </w:tcPr>
          <w:p w14:paraId="2F884950" w14:textId="77777777" w:rsidR="00EB71B2" w:rsidRPr="00DB707E" w:rsidRDefault="00EB71B2" w:rsidP="00864629">
            <w:pPr>
              <w:pStyle w:val="TAC"/>
              <w:rPr>
                <w:rFonts w:cs="v4.2.0"/>
                <w:lang w:eastAsia="zh-CN"/>
              </w:rPr>
            </w:pPr>
          </w:p>
        </w:tc>
        <w:tc>
          <w:tcPr>
            <w:tcW w:w="2742" w:type="dxa"/>
            <w:gridSpan w:val="3"/>
            <w:tcBorders>
              <w:bottom w:val="single" w:sz="4" w:space="0" w:color="auto"/>
            </w:tcBorders>
            <w:vAlign w:val="center"/>
          </w:tcPr>
          <w:p w14:paraId="1A715AB5" w14:textId="77777777" w:rsidR="00EB71B2" w:rsidRPr="00DB707E" w:rsidRDefault="00EB71B2" w:rsidP="00864629">
            <w:pPr>
              <w:pStyle w:val="TAC"/>
              <w:rPr>
                <w:lang w:eastAsia="ja-JP"/>
              </w:rPr>
            </w:pPr>
            <w:r w:rsidRPr="00DB707E">
              <w:rPr>
                <w:lang w:eastAsia="ja-JP"/>
              </w:rPr>
              <w:t>Rough</w:t>
            </w:r>
          </w:p>
        </w:tc>
        <w:tc>
          <w:tcPr>
            <w:tcW w:w="2419" w:type="dxa"/>
            <w:gridSpan w:val="3"/>
            <w:tcBorders>
              <w:bottom w:val="single" w:sz="4" w:space="0" w:color="auto"/>
            </w:tcBorders>
            <w:vAlign w:val="center"/>
          </w:tcPr>
          <w:p w14:paraId="09B180AA" w14:textId="77777777" w:rsidR="00EB71B2" w:rsidRPr="00DB707E" w:rsidRDefault="00EB71B2" w:rsidP="00864629">
            <w:pPr>
              <w:pStyle w:val="TAC"/>
              <w:rPr>
                <w:lang w:eastAsia="ja-JP"/>
              </w:rPr>
            </w:pPr>
            <w:r w:rsidRPr="00DB707E">
              <w:rPr>
                <w:lang w:eastAsia="ja-JP"/>
              </w:rPr>
              <w:t>Rough</w:t>
            </w:r>
          </w:p>
        </w:tc>
      </w:tr>
      <w:tr w:rsidR="00EB71B2" w:rsidRPr="00DB707E" w14:paraId="1D1A5820" w14:textId="77777777" w:rsidTr="00864629">
        <w:trPr>
          <w:cantSplit/>
          <w:jc w:val="center"/>
        </w:trPr>
        <w:tc>
          <w:tcPr>
            <w:tcW w:w="1951" w:type="dxa"/>
            <w:tcBorders>
              <w:left w:val="single" w:sz="4" w:space="0" w:color="auto"/>
            </w:tcBorders>
          </w:tcPr>
          <w:p w14:paraId="48D07BDE" w14:textId="77777777" w:rsidR="00EB71B2" w:rsidRPr="00DB707E" w:rsidRDefault="00EB71B2" w:rsidP="00864629">
            <w:pPr>
              <w:pStyle w:val="TAL"/>
              <w:rPr>
                <w:lang w:eastAsia="zh-CN"/>
              </w:rPr>
            </w:pPr>
            <w:r w:rsidRPr="00DB707E">
              <w:rPr>
                <w:lang w:eastAsia="zh-CN"/>
              </w:rPr>
              <w:t>TDD configuration</w:t>
            </w:r>
          </w:p>
        </w:tc>
        <w:tc>
          <w:tcPr>
            <w:tcW w:w="1794" w:type="dxa"/>
          </w:tcPr>
          <w:p w14:paraId="012CD163" w14:textId="77777777" w:rsidR="00EB71B2" w:rsidRPr="00DB707E" w:rsidRDefault="00EB71B2" w:rsidP="00864629">
            <w:pPr>
              <w:pStyle w:val="TAC"/>
            </w:pPr>
          </w:p>
        </w:tc>
        <w:tc>
          <w:tcPr>
            <w:tcW w:w="1418" w:type="dxa"/>
            <w:tcBorders>
              <w:bottom w:val="single" w:sz="4" w:space="0" w:color="auto"/>
            </w:tcBorders>
          </w:tcPr>
          <w:p w14:paraId="2F697F5C" w14:textId="77777777" w:rsidR="00EB71B2" w:rsidRPr="00DB707E" w:rsidRDefault="00EB71B2" w:rsidP="00864629">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7D47AF55" w14:textId="77777777" w:rsidR="00EB71B2" w:rsidRPr="00DB707E" w:rsidRDefault="00EB71B2" w:rsidP="00864629">
            <w:pPr>
              <w:pStyle w:val="TAC"/>
              <w:rPr>
                <w:rFonts w:cs="v4.2.0"/>
                <w:lang w:eastAsia="zh-CN"/>
              </w:rPr>
            </w:pPr>
            <w:r w:rsidRPr="00DB707E">
              <w:rPr>
                <w:lang w:eastAsia="ja-JP"/>
              </w:rPr>
              <w:t>TDDConf.3.1</w:t>
            </w:r>
          </w:p>
        </w:tc>
        <w:tc>
          <w:tcPr>
            <w:tcW w:w="2419" w:type="dxa"/>
            <w:gridSpan w:val="3"/>
            <w:tcBorders>
              <w:bottom w:val="single" w:sz="4" w:space="0" w:color="auto"/>
            </w:tcBorders>
          </w:tcPr>
          <w:p w14:paraId="421E3D16" w14:textId="77777777" w:rsidR="00EB71B2" w:rsidRPr="00DB707E" w:rsidRDefault="00EB71B2" w:rsidP="00864629">
            <w:pPr>
              <w:pStyle w:val="TAC"/>
              <w:rPr>
                <w:rFonts w:cs="v4.2.0"/>
                <w:lang w:eastAsia="zh-CN"/>
              </w:rPr>
            </w:pPr>
            <w:r w:rsidRPr="00DB707E">
              <w:rPr>
                <w:lang w:eastAsia="ja-JP"/>
              </w:rPr>
              <w:t>TDDConf.3.1</w:t>
            </w:r>
          </w:p>
        </w:tc>
      </w:tr>
      <w:tr w:rsidR="00EB71B2" w:rsidRPr="00DB707E" w14:paraId="3227DE5A" w14:textId="77777777" w:rsidTr="00864629">
        <w:trPr>
          <w:cantSplit/>
          <w:jc w:val="center"/>
        </w:trPr>
        <w:tc>
          <w:tcPr>
            <w:tcW w:w="1951" w:type="dxa"/>
            <w:tcBorders>
              <w:left w:val="single" w:sz="4" w:space="0" w:color="auto"/>
            </w:tcBorders>
          </w:tcPr>
          <w:p w14:paraId="16B38304" w14:textId="77777777" w:rsidR="00EB71B2" w:rsidRPr="00DB707E" w:rsidRDefault="00EB71B2" w:rsidP="00864629">
            <w:pPr>
              <w:pStyle w:val="TAL"/>
              <w:rPr>
                <w:lang w:eastAsia="zh-CN"/>
              </w:rPr>
            </w:pPr>
            <w:proofErr w:type="spellStart"/>
            <w:r w:rsidRPr="00DB707E">
              <w:rPr>
                <w:rFonts w:cs="Arial"/>
                <w:szCs w:val="18"/>
                <w:lang w:val="en-US" w:eastAsia="zh-CN"/>
              </w:rPr>
              <w:t>BW</w:t>
            </w:r>
            <w:r w:rsidRPr="00DB707E">
              <w:rPr>
                <w:rFonts w:cs="Arial"/>
                <w:szCs w:val="18"/>
                <w:vertAlign w:val="subscript"/>
                <w:lang w:val="en-US" w:eastAsia="zh-CN"/>
              </w:rPr>
              <w:t>channel</w:t>
            </w:r>
            <w:proofErr w:type="spellEnd"/>
          </w:p>
        </w:tc>
        <w:tc>
          <w:tcPr>
            <w:tcW w:w="1794" w:type="dxa"/>
          </w:tcPr>
          <w:p w14:paraId="7FB5FD8D" w14:textId="77777777" w:rsidR="00EB71B2" w:rsidRPr="00DB707E" w:rsidRDefault="00EB71B2" w:rsidP="00864629">
            <w:pPr>
              <w:pStyle w:val="TAC"/>
            </w:pPr>
            <w:r w:rsidRPr="00DB707E">
              <w:rPr>
                <w:rFonts w:cs="Arial"/>
                <w:szCs w:val="18"/>
                <w:lang w:val="en-US"/>
              </w:rPr>
              <w:t>MHz</w:t>
            </w:r>
          </w:p>
        </w:tc>
        <w:tc>
          <w:tcPr>
            <w:tcW w:w="1418" w:type="dxa"/>
            <w:tcBorders>
              <w:bottom w:val="single" w:sz="4" w:space="0" w:color="auto"/>
            </w:tcBorders>
          </w:tcPr>
          <w:p w14:paraId="03CD06E8" w14:textId="77777777" w:rsidR="00EB71B2" w:rsidRPr="00DB707E" w:rsidRDefault="00EB71B2" w:rsidP="00864629">
            <w:pPr>
              <w:pStyle w:val="TAC"/>
              <w:rPr>
                <w:rFonts w:cs="v4.2.0"/>
                <w:lang w:eastAsia="zh-CN"/>
              </w:rPr>
            </w:pPr>
            <w:r w:rsidRPr="00DB707E">
              <w:rPr>
                <w:rFonts w:cs="Arial"/>
                <w:szCs w:val="18"/>
                <w:lang w:val="en-US" w:eastAsia="zh-CN"/>
              </w:rPr>
              <w:t>1</w:t>
            </w:r>
          </w:p>
        </w:tc>
        <w:tc>
          <w:tcPr>
            <w:tcW w:w="2742" w:type="dxa"/>
            <w:gridSpan w:val="3"/>
            <w:tcBorders>
              <w:bottom w:val="single" w:sz="4" w:space="0" w:color="auto"/>
            </w:tcBorders>
          </w:tcPr>
          <w:p w14:paraId="6B8EAF58" w14:textId="77777777" w:rsidR="00EB71B2" w:rsidRPr="00DB707E" w:rsidRDefault="00EB71B2" w:rsidP="00864629">
            <w:pPr>
              <w:pStyle w:val="TAC"/>
              <w:rPr>
                <w:lang w:eastAsia="ja-JP"/>
              </w:rPr>
            </w:pPr>
            <w:r w:rsidRPr="00DB707E">
              <w:rPr>
                <w:rFonts w:cs="Arial"/>
                <w:szCs w:val="18"/>
                <w:lang w:val="de-DE"/>
              </w:rPr>
              <w:t>100: N</w:t>
            </w:r>
            <w:r w:rsidRPr="00DB707E">
              <w:rPr>
                <w:rFonts w:cs="Arial"/>
                <w:szCs w:val="18"/>
                <w:vertAlign w:val="subscript"/>
                <w:lang w:val="de-DE"/>
              </w:rPr>
              <w:t>RB,c</w:t>
            </w:r>
            <w:r w:rsidRPr="00DB707E">
              <w:rPr>
                <w:rFonts w:cs="Arial"/>
                <w:szCs w:val="18"/>
                <w:lang w:val="de-DE"/>
              </w:rPr>
              <w:t xml:space="preserve"> = 66</w:t>
            </w:r>
          </w:p>
        </w:tc>
        <w:tc>
          <w:tcPr>
            <w:tcW w:w="2419" w:type="dxa"/>
            <w:gridSpan w:val="3"/>
            <w:tcBorders>
              <w:bottom w:val="single" w:sz="4" w:space="0" w:color="auto"/>
            </w:tcBorders>
          </w:tcPr>
          <w:p w14:paraId="5BE9C498" w14:textId="77777777" w:rsidR="00EB71B2" w:rsidRPr="00DB707E" w:rsidRDefault="00EB71B2" w:rsidP="00864629">
            <w:pPr>
              <w:pStyle w:val="TAC"/>
              <w:rPr>
                <w:lang w:eastAsia="ja-JP"/>
              </w:rPr>
            </w:pPr>
            <w:r w:rsidRPr="00DB707E">
              <w:rPr>
                <w:rFonts w:cs="Arial"/>
                <w:szCs w:val="18"/>
                <w:lang w:val="de-DE"/>
              </w:rPr>
              <w:t>100: N</w:t>
            </w:r>
            <w:r w:rsidRPr="00DB707E">
              <w:rPr>
                <w:rFonts w:cs="Arial"/>
                <w:szCs w:val="18"/>
                <w:vertAlign w:val="subscript"/>
                <w:lang w:val="de-DE"/>
              </w:rPr>
              <w:t>RB,c</w:t>
            </w:r>
            <w:r w:rsidRPr="00DB707E">
              <w:rPr>
                <w:rFonts w:cs="Arial"/>
                <w:szCs w:val="18"/>
                <w:lang w:val="de-DE"/>
              </w:rPr>
              <w:t xml:space="preserve"> = 66</w:t>
            </w:r>
          </w:p>
        </w:tc>
      </w:tr>
      <w:tr w:rsidR="00EB71B2" w:rsidRPr="00DB707E" w14:paraId="31AB19DD" w14:textId="77777777" w:rsidTr="00864629">
        <w:trPr>
          <w:cantSplit/>
          <w:jc w:val="center"/>
        </w:trPr>
        <w:tc>
          <w:tcPr>
            <w:tcW w:w="1951" w:type="dxa"/>
            <w:tcBorders>
              <w:left w:val="single" w:sz="4" w:space="0" w:color="auto"/>
            </w:tcBorders>
          </w:tcPr>
          <w:p w14:paraId="3E89E216" w14:textId="77777777" w:rsidR="00EB71B2" w:rsidRPr="00DB707E" w:rsidRDefault="00EB71B2" w:rsidP="00864629">
            <w:pPr>
              <w:pStyle w:val="TAL"/>
              <w:rPr>
                <w:lang w:eastAsia="zh-CN"/>
              </w:rPr>
            </w:pPr>
            <w:r w:rsidRPr="00DB707E">
              <w:rPr>
                <w:rFonts w:cs="Arial"/>
                <w:szCs w:val="18"/>
                <w:lang w:val="en-US" w:eastAsia="zh-CN"/>
              </w:rPr>
              <w:t>Data RBs allocated</w:t>
            </w:r>
          </w:p>
        </w:tc>
        <w:tc>
          <w:tcPr>
            <w:tcW w:w="1794" w:type="dxa"/>
          </w:tcPr>
          <w:p w14:paraId="4AB33318" w14:textId="77777777" w:rsidR="00EB71B2" w:rsidRPr="00DB707E" w:rsidRDefault="00EB71B2" w:rsidP="00864629">
            <w:pPr>
              <w:pStyle w:val="TAC"/>
            </w:pPr>
          </w:p>
        </w:tc>
        <w:tc>
          <w:tcPr>
            <w:tcW w:w="1418" w:type="dxa"/>
            <w:tcBorders>
              <w:bottom w:val="single" w:sz="4" w:space="0" w:color="auto"/>
            </w:tcBorders>
          </w:tcPr>
          <w:p w14:paraId="57BBF609" w14:textId="77777777" w:rsidR="00EB71B2" w:rsidRPr="00DB707E" w:rsidRDefault="00EB71B2" w:rsidP="00864629">
            <w:pPr>
              <w:pStyle w:val="TAC"/>
              <w:rPr>
                <w:rFonts w:cs="v4.2.0"/>
                <w:lang w:eastAsia="zh-CN"/>
              </w:rPr>
            </w:pPr>
            <w:r w:rsidRPr="00DB707E">
              <w:rPr>
                <w:rFonts w:cs="Arial"/>
                <w:szCs w:val="18"/>
                <w:lang w:val="en-US" w:eastAsia="zh-CN"/>
              </w:rPr>
              <w:t>1</w:t>
            </w:r>
          </w:p>
        </w:tc>
        <w:tc>
          <w:tcPr>
            <w:tcW w:w="2742" w:type="dxa"/>
            <w:gridSpan w:val="3"/>
            <w:tcBorders>
              <w:bottom w:val="single" w:sz="4" w:space="0" w:color="auto"/>
            </w:tcBorders>
          </w:tcPr>
          <w:p w14:paraId="60DA9AB3" w14:textId="77777777" w:rsidR="00EB71B2" w:rsidRPr="00DB707E" w:rsidRDefault="00EB71B2" w:rsidP="00864629">
            <w:pPr>
              <w:pStyle w:val="TAC"/>
              <w:rPr>
                <w:lang w:eastAsia="ja-JP"/>
              </w:rPr>
            </w:pPr>
            <w:r w:rsidRPr="00DB707E">
              <w:rPr>
                <w:rFonts w:cs="Arial"/>
                <w:szCs w:val="18"/>
                <w:lang w:val="en-US" w:eastAsia="zh-CN"/>
              </w:rPr>
              <w:t>24</w:t>
            </w:r>
          </w:p>
        </w:tc>
        <w:tc>
          <w:tcPr>
            <w:tcW w:w="2419" w:type="dxa"/>
            <w:gridSpan w:val="3"/>
            <w:tcBorders>
              <w:bottom w:val="single" w:sz="4" w:space="0" w:color="auto"/>
            </w:tcBorders>
          </w:tcPr>
          <w:p w14:paraId="3D6DA04A" w14:textId="77777777" w:rsidR="00EB71B2" w:rsidRPr="00DB707E" w:rsidRDefault="00EB71B2" w:rsidP="00864629">
            <w:pPr>
              <w:pStyle w:val="TAC"/>
              <w:rPr>
                <w:lang w:eastAsia="ja-JP"/>
              </w:rPr>
            </w:pPr>
            <w:r w:rsidRPr="00DB707E">
              <w:rPr>
                <w:rFonts w:cs="Arial"/>
                <w:szCs w:val="18"/>
                <w:lang w:val="en-US" w:eastAsia="zh-CN"/>
              </w:rPr>
              <w:t>24</w:t>
            </w:r>
          </w:p>
        </w:tc>
      </w:tr>
      <w:tr w:rsidR="00EB71B2" w:rsidRPr="00DB707E" w14:paraId="47216D1A" w14:textId="77777777" w:rsidTr="00864629">
        <w:trPr>
          <w:cantSplit/>
          <w:jc w:val="center"/>
        </w:trPr>
        <w:tc>
          <w:tcPr>
            <w:tcW w:w="1951" w:type="dxa"/>
            <w:tcBorders>
              <w:left w:val="single" w:sz="4" w:space="0" w:color="auto"/>
              <w:bottom w:val="single" w:sz="4" w:space="0" w:color="auto"/>
            </w:tcBorders>
          </w:tcPr>
          <w:p w14:paraId="0C0C0B1B" w14:textId="77777777" w:rsidR="00EB71B2" w:rsidRPr="00DB707E" w:rsidRDefault="00EB71B2" w:rsidP="00864629">
            <w:pPr>
              <w:pStyle w:val="TAL"/>
              <w:rPr>
                <w:lang w:eastAsia="zh-CN"/>
              </w:rPr>
            </w:pPr>
            <w:r w:rsidRPr="00DB707E">
              <w:rPr>
                <w:lang w:eastAsia="zh-CN"/>
              </w:rPr>
              <w:t>PDSCH RMC configuration</w:t>
            </w:r>
          </w:p>
        </w:tc>
        <w:tc>
          <w:tcPr>
            <w:tcW w:w="1794" w:type="dxa"/>
            <w:tcBorders>
              <w:bottom w:val="single" w:sz="4" w:space="0" w:color="auto"/>
            </w:tcBorders>
          </w:tcPr>
          <w:p w14:paraId="4512B9CA" w14:textId="77777777" w:rsidR="00EB71B2" w:rsidRPr="00DB707E" w:rsidRDefault="00EB71B2" w:rsidP="00864629">
            <w:pPr>
              <w:pStyle w:val="TAC"/>
            </w:pPr>
          </w:p>
        </w:tc>
        <w:tc>
          <w:tcPr>
            <w:tcW w:w="1418" w:type="dxa"/>
            <w:tcBorders>
              <w:bottom w:val="single" w:sz="4" w:space="0" w:color="auto"/>
            </w:tcBorders>
          </w:tcPr>
          <w:p w14:paraId="7A6E4FF3" w14:textId="77777777" w:rsidR="00EB71B2" w:rsidRPr="00DB707E" w:rsidRDefault="00EB71B2" w:rsidP="00864629">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74FE07BF" w14:textId="77777777" w:rsidR="00EB71B2" w:rsidRPr="00DB707E" w:rsidRDefault="00EB71B2" w:rsidP="00864629">
            <w:pPr>
              <w:pStyle w:val="TAC"/>
              <w:rPr>
                <w:rFonts w:cs="v4.2.0"/>
                <w:lang w:eastAsia="zh-CN"/>
              </w:rPr>
            </w:pPr>
            <w:r w:rsidRPr="00DB707E">
              <w:rPr>
                <w:rFonts w:cs="v4.2.0"/>
                <w:lang w:eastAsia="zh-CN"/>
              </w:rPr>
              <w:t>SR.3.1 TDD</w:t>
            </w:r>
          </w:p>
        </w:tc>
        <w:tc>
          <w:tcPr>
            <w:tcW w:w="2419" w:type="dxa"/>
            <w:gridSpan w:val="3"/>
            <w:tcBorders>
              <w:bottom w:val="single" w:sz="4" w:space="0" w:color="auto"/>
            </w:tcBorders>
          </w:tcPr>
          <w:p w14:paraId="507C2EEF" w14:textId="77777777" w:rsidR="00EB71B2" w:rsidRPr="00DB707E" w:rsidRDefault="00EB71B2" w:rsidP="00864629">
            <w:pPr>
              <w:pStyle w:val="TAC"/>
              <w:rPr>
                <w:rFonts w:cs="v4.2.0"/>
                <w:lang w:eastAsia="zh-CN"/>
              </w:rPr>
            </w:pPr>
            <w:r w:rsidRPr="00DB707E">
              <w:rPr>
                <w:rFonts w:cs="v4.2.0"/>
                <w:lang w:eastAsia="zh-CN"/>
              </w:rPr>
              <w:t>N/A</w:t>
            </w:r>
          </w:p>
        </w:tc>
      </w:tr>
      <w:tr w:rsidR="00EB71B2" w:rsidRPr="00DB707E" w14:paraId="3C66327D" w14:textId="77777777" w:rsidTr="00864629">
        <w:trPr>
          <w:cantSplit/>
          <w:jc w:val="center"/>
        </w:trPr>
        <w:tc>
          <w:tcPr>
            <w:tcW w:w="1951" w:type="dxa"/>
            <w:tcBorders>
              <w:left w:val="single" w:sz="4" w:space="0" w:color="auto"/>
            </w:tcBorders>
          </w:tcPr>
          <w:p w14:paraId="686355F6" w14:textId="77777777" w:rsidR="00EB71B2" w:rsidRPr="00DB707E" w:rsidRDefault="00EB71B2" w:rsidP="00864629">
            <w:pPr>
              <w:pStyle w:val="TAL"/>
              <w:rPr>
                <w:lang w:eastAsia="zh-CN"/>
              </w:rPr>
            </w:pPr>
            <w:r w:rsidRPr="00DB707E">
              <w:rPr>
                <w:lang w:eastAsia="zh-CN"/>
              </w:rPr>
              <w:t>RMSI CORESET RMC configuration</w:t>
            </w:r>
          </w:p>
        </w:tc>
        <w:tc>
          <w:tcPr>
            <w:tcW w:w="1794" w:type="dxa"/>
          </w:tcPr>
          <w:p w14:paraId="45E59E33" w14:textId="77777777" w:rsidR="00EB71B2" w:rsidRPr="00DB707E" w:rsidRDefault="00EB71B2" w:rsidP="00864629">
            <w:pPr>
              <w:pStyle w:val="TAC"/>
            </w:pPr>
          </w:p>
        </w:tc>
        <w:tc>
          <w:tcPr>
            <w:tcW w:w="1418" w:type="dxa"/>
            <w:tcBorders>
              <w:bottom w:val="single" w:sz="4" w:space="0" w:color="auto"/>
            </w:tcBorders>
          </w:tcPr>
          <w:p w14:paraId="14F2F095" w14:textId="77777777" w:rsidR="00EB71B2" w:rsidRPr="00DB707E" w:rsidRDefault="00EB71B2" w:rsidP="00864629">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470446BD" w14:textId="77777777" w:rsidR="00EB71B2" w:rsidRPr="00DB707E" w:rsidRDefault="00EB71B2" w:rsidP="00864629">
            <w:pPr>
              <w:pStyle w:val="TAC"/>
              <w:rPr>
                <w:rFonts w:cs="v4.2.0"/>
                <w:lang w:eastAsia="zh-CN"/>
              </w:rPr>
            </w:pPr>
            <w:r w:rsidRPr="00DB707E">
              <w:rPr>
                <w:rFonts w:cs="v4.2.0"/>
                <w:lang w:eastAsia="zh-CN"/>
              </w:rPr>
              <w:t>CR.3.1 TDD</w:t>
            </w:r>
          </w:p>
        </w:tc>
        <w:tc>
          <w:tcPr>
            <w:tcW w:w="2419" w:type="dxa"/>
            <w:gridSpan w:val="3"/>
            <w:tcBorders>
              <w:bottom w:val="single" w:sz="4" w:space="0" w:color="auto"/>
            </w:tcBorders>
          </w:tcPr>
          <w:p w14:paraId="0A1AACDC" w14:textId="77777777" w:rsidR="00EB71B2" w:rsidRPr="00DB707E" w:rsidRDefault="00EB71B2" w:rsidP="00864629">
            <w:pPr>
              <w:pStyle w:val="TAC"/>
              <w:rPr>
                <w:rFonts w:cs="v4.2.0"/>
                <w:lang w:eastAsia="zh-CN"/>
              </w:rPr>
            </w:pPr>
            <w:r w:rsidRPr="00DB707E">
              <w:rPr>
                <w:rFonts w:cs="v4.2.0"/>
                <w:lang w:eastAsia="zh-CN"/>
              </w:rPr>
              <w:t>CR.3.1 TDD</w:t>
            </w:r>
          </w:p>
        </w:tc>
      </w:tr>
      <w:tr w:rsidR="00EB71B2" w:rsidRPr="00DB707E" w14:paraId="79CFB7EF" w14:textId="77777777" w:rsidTr="00864629">
        <w:trPr>
          <w:cantSplit/>
          <w:jc w:val="center"/>
        </w:trPr>
        <w:tc>
          <w:tcPr>
            <w:tcW w:w="1951" w:type="dxa"/>
            <w:tcBorders>
              <w:left w:val="single" w:sz="4" w:space="0" w:color="auto"/>
            </w:tcBorders>
          </w:tcPr>
          <w:p w14:paraId="37ABB296" w14:textId="77777777" w:rsidR="00EB71B2" w:rsidRPr="00DB707E" w:rsidRDefault="00EB71B2" w:rsidP="00864629">
            <w:pPr>
              <w:pStyle w:val="TAL"/>
              <w:rPr>
                <w:lang w:eastAsia="zh-CN"/>
              </w:rPr>
            </w:pPr>
            <w:r w:rsidRPr="00DB707E">
              <w:rPr>
                <w:lang w:eastAsia="zh-CN"/>
              </w:rPr>
              <w:t>Dedicated CORESET RMC configuration</w:t>
            </w:r>
          </w:p>
        </w:tc>
        <w:tc>
          <w:tcPr>
            <w:tcW w:w="1794" w:type="dxa"/>
          </w:tcPr>
          <w:p w14:paraId="50EF01C7" w14:textId="77777777" w:rsidR="00EB71B2" w:rsidRPr="00DB707E" w:rsidRDefault="00EB71B2" w:rsidP="00864629">
            <w:pPr>
              <w:pStyle w:val="TAC"/>
            </w:pPr>
          </w:p>
        </w:tc>
        <w:tc>
          <w:tcPr>
            <w:tcW w:w="1418" w:type="dxa"/>
            <w:tcBorders>
              <w:bottom w:val="single" w:sz="4" w:space="0" w:color="auto"/>
            </w:tcBorders>
          </w:tcPr>
          <w:p w14:paraId="7C240E99" w14:textId="77777777" w:rsidR="00EB71B2" w:rsidRPr="00DB707E" w:rsidRDefault="00EB71B2" w:rsidP="00864629">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0E510596" w14:textId="77777777" w:rsidR="00EB71B2" w:rsidRPr="00DB707E" w:rsidRDefault="00EB71B2" w:rsidP="00864629">
            <w:pPr>
              <w:pStyle w:val="TAC"/>
              <w:rPr>
                <w:rFonts w:cs="v4.2.0"/>
                <w:lang w:eastAsia="zh-CN"/>
              </w:rPr>
            </w:pPr>
            <w:r w:rsidRPr="00DB707E">
              <w:rPr>
                <w:rFonts w:cs="v4.2.0"/>
                <w:lang w:eastAsia="zh-CN"/>
              </w:rPr>
              <w:t>CCR.3.1 TDD</w:t>
            </w:r>
          </w:p>
        </w:tc>
        <w:tc>
          <w:tcPr>
            <w:tcW w:w="2419" w:type="dxa"/>
            <w:gridSpan w:val="3"/>
            <w:tcBorders>
              <w:bottom w:val="single" w:sz="4" w:space="0" w:color="auto"/>
            </w:tcBorders>
          </w:tcPr>
          <w:p w14:paraId="555004A9" w14:textId="77777777" w:rsidR="00EB71B2" w:rsidRPr="00DB707E" w:rsidRDefault="00EB71B2" w:rsidP="00864629">
            <w:pPr>
              <w:pStyle w:val="TAC"/>
              <w:rPr>
                <w:rFonts w:cs="v4.2.0"/>
                <w:lang w:eastAsia="zh-CN"/>
              </w:rPr>
            </w:pPr>
            <w:r w:rsidRPr="00DB707E">
              <w:rPr>
                <w:rFonts w:cs="v4.2.0"/>
                <w:lang w:eastAsia="zh-CN"/>
              </w:rPr>
              <w:t>CCR.3.1 TDD</w:t>
            </w:r>
          </w:p>
        </w:tc>
      </w:tr>
      <w:tr w:rsidR="00EB71B2" w:rsidRPr="00DB707E" w14:paraId="0C76CD47" w14:textId="77777777" w:rsidTr="00864629">
        <w:trPr>
          <w:cantSplit/>
          <w:jc w:val="center"/>
        </w:trPr>
        <w:tc>
          <w:tcPr>
            <w:tcW w:w="1951" w:type="dxa"/>
            <w:tcBorders>
              <w:left w:val="single" w:sz="4" w:space="0" w:color="auto"/>
              <w:bottom w:val="single" w:sz="4" w:space="0" w:color="auto"/>
            </w:tcBorders>
          </w:tcPr>
          <w:p w14:paraId="30D04549" w14:textId="77777777" w:rsidR="00EB71B2" w:rsidRPr="00DB707E" w:rsidRDefault="00EB71B2" w:rsidP="00864629">
            <w:pPr>
              <w:pStyle w:val="TAL"/>
              <w:rPr>
                <w:lang w:eastAsia="zh-CN"/>
              </w:rPr>
            </w:pPr>
            <w:r w:rsidRPr="00DB707E">
              <w:rPr>
                <w:lang w:eastAsia="zh-CN"/>
              </w:rPr>
              <w:t>TRS configuration</w:t>
            </w:r>
          </w:p>
        </w:tc>
        <w:tc>
          <w:tcPr>
            <w:tcW w:w="1794" w:type="dxa"/>
            <w:tcBorders>
              <w:bottom w:val="single" w:sz="4" w:space="0" w:color="auto"/>
            </w:tcBorders>
          </w:tcPr>
          <w:p w14:paraId="40FEC5EE" w14:textId="77777777" w:rsidR="00EB71B2" w:rsidRPr="00DB707E" w:rsidRDefault="00EB71B2" w:rsidP="00864629">
            <w:pPr>
              <w:pStyle w:val="TAC"/>
            </w:pPr>
          </w:p>
        </w:tc>
        <w:tc>
          <w:tcPr>
            <w:tcW w:w="1418" w:type="dxa"/>
            <w:tcBorders>
              <w:bottom w:val="single" w:sz="4" w:space="0" w:color="auto"/>
            </w:tcBorders>
          </w:tcPr>
          <w:p w14:paraId="08FC0F16"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48DB6761" w14:textId="77777777" w:rsidR="00EB71B2" w:rsidRPr="00DB707E" w:rsidRDefault="00EB71B2" w:rsidP="00864629">
            <w:pPr>
              <w:pStyle w:val="TAC"/>
            </w:pPr>
            <w:r w:rsidRPr="00DB707E">
              <w:rPr>
                <w:lang w:eastAsia="zh-CN"/>
              </w:rPr>
              <w:t>TRS.2.1 TDD</w:t>
            </w:r>
          </w:p>
        </w:tc>
        <w:tc>
          <w:tcPr>
            <w:tcW w:w="2419" w:type="dxa"/>
            <w:gridSpan w:val="3"/>
            <w:tcBorders>
              <w:bottom w:val="single" w:sz="4" w:space="0" w:color="auto"/>
            </w:tcBorders>
          </w:tcPr>
          <w:p w14:paraId="2419CA68" w14:textId="77777777" w:rsidR="00EB71B2" w:rsidRPr="00DB707E" w:rsidRDefault="00EB71B2" w:rsidP="00864629">
            <w:pPr>
              <w:pStyle w:val="TAC"/>
            </w:pPr>
            <w:r w:rsidRPr="00DB707E">
              <w:rPr>
                <w:rFonts w:cs="v4.2.0"/>
                <w:lang w:eastAsia="zh-CN"/>
              </w:rPr>
              <w:t>N/A</w:t>
            </w:r>
          </w:p>
        </w:tc>
      </w:tr>
      <w:tr w:rsidR="00EB71B2" w:rsidRPr="00DB707E" w14:paraId="26A627D1" w14:textId="77777777" w:rsidTr="00864629">
        <w:trPr>
          <w:cantSplit/>
          <w:jc w:val="center"/>
        </w:trPr>
        <w:tc>
          <w:tcPr>
            <w:tcW w:w="1951" w:type="dxa"/>
            <w:tcBorders>
              <w:left w:val="single" w:sz="4" w:space="0" w:color="auto"/>
              <w:bottom w:val="single" w:sz="4" w:space="0" w:color="auto"/>
            </w:tcBorders>
          </w:tcPr>
          <w:p w14:paraId="44ADD9EF" w14:textId="77777777" w:rsidR="00EB71B2" w:rsidRPr="00DB707E" w:rsidRDefault="00EB71B2" w:rsidP="00864629">
            <w:pPr>
              <w:pStyle w:val="TAL"/>
              <w:rPr>
                <w:lang w:eastAsia="zh-CN"/>
              </w:rPr>
            </w:pPr>
            <w:r w:rsidRPr="00DB707E">
              <w:rPr>
                <w:lang w:eastAsia="zh-CN"/>
              </w:rPr>
              <w:t>PDSCH/PDCCH TCI state</w:t>
            </w:r>
          </w:p>
        </w:tc>
        <w:tc>
          <w:tcPr>
            <w:tcW w:w="1794" w:type="dxa"/>
            <w:tcBorders>
              <w:bottom w:val="single" w:sz="4" w:space="0" w:color="auto"/>
            </w:tcBorders>
          </w:tcPr>
          <w:p w14:paraId="5C8E880E" w14:textId="77777777" w:rsidR="00EB71B2" w:rsidRPr="00DB707E" w:rsidRDefault="00EB71B2" w:rsidP="00864629">
            <w:pPr>
              <w:pStyle w:val="TAC"/>
            </w:pPr>
          </w:p>
        </w:tc>
        <w:tc>
          <w:tcPr>
            <w:tcW w:w="1418" w:type="dxa"/>
            <w:tcBorders>
              <w:bottom w:val="single" w:sz="4" w:space="0" w:color="auto"/>
            </w:tcBorders>
          </w:tcPr>
          <w:p w14:paraId="63065FF1"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069B9F1C" w14:textId="77777777" w:rsidR="00EB71B2" w:rsidRPr="00DB707E" w:rsidRDefault="00EB71B2" w:rsidP="00864629">
            <w:pPr>
              <w:pStyle w:val="TAC"/>
            </w:pPr>
            <w:r w:rsidRPr="00DB707E">
              <w:rPr>
                <w:lang w:eastAsia="zh-CN"/>
              </w:rPr>
              <w:t>TCI.State.2</w:t>
            </w:r>
          </w:p>
        </w:tc>
        <w:tc>
          <w:tcPr>
            <w:tcW w:w="2419" w:type="dxa"/>
            <w:gridSpan w:val="3"/>
            <w:tcBorders>
              <w:bottom w:val="single" w:sz="4" w:space="0" w:color="auto"/>
            </w:tcBorders>
          </w:tcPr>
          <w:p w14:paraId="1B33A0A2" w14:textId="77777777" w:rsidR="00EB71B2" w:rsidRPr="00DB707E" w:rsidRDefault="00EB71B2" w:rsidP="00864629">
            <w:pPr>
              <w:pStyle w:val="TAC"/>
            </w:pPr>
            <w:r w:rsidRPr="00DB707E">
              <w:rPr>
                <w:rFonts w:cs="v4.2.0"/>
                <w:lang w:eastAsia="zh-CN"/>
              </w:rPr>
              <w:t>N/A</w:t>
            </w:r>
          </w:p>
        </w:tc>
      </w:tr>
      <w:tr w:rsidR="00EB71B2" w:rsidRPr="00DB707E" w14:paraId="0FAAF641" w14:textId="77777777" w:rsidTr="00864629">
        <w:trPr>
          <w:cantSplit/>
          <w:jc w:val="center"/>
        </w:trPr>
        <w:tc>
          <w:tcPr>
            <w:tcW w:w="1951" w:type="dxa"/>
            <w:tcBorders>
              <w:left w:val="single" w:sz="4" w:space="0" w:color="auto"/>
              <w:bottom w:val="single" w:sz="4" w:space="0" w:color="auto"/>
            </w:tcBorders>
          </w:tcPr>
          <w:p w14:paraId="4F5242E8" w14:textId="77777777" w:rsidR="00EB71B2" w:rsidRPr="00DB707E" w:rsidRDefault="00EB71B2" w:rsidP="00864629">
            <w:pPr>
              <w:pStyle w:val="TAL"/>
            </w:pPr>
            <w:r w:rsidRPr="00DB707E">
              <w:t>OCNG Pattern</w:t>
            </w:r>
          </w:p>
        </w:tc>
        <w:tc>
          <w:tcPr>
            <w:tcW w:w="1794" w:type="dxa"/>
            <w:tcBorders>
              <w:bottom w:val="single" w:sz="4" w:space="0" w:color="auto"/>
            </w:tcBorders>
          </w:tcPr>
          <w:p w14:paraId="21DDB126" w14:textId="77777777" w:rsidR="00EB71B2" w:rsidRPr="00DB707E" w:rsidRDefault="00EB71B2" w:rsidP="00864629">
            <w:pPr>
              <w:pStyle w:val="TAC"/>
            </w:pPr>
          </w:p>
        </w:tc>
        <w:tc>
          <w:tcPr>
            <w:tcW w:w="1418" w:type="dxa"/>
            <w:tcBorders>
              <w:bottom w:val="single" w:sz="4" w:space="0" w:color="auto"/>
            </w:tcBorders>
          </w:tcPr>
          <w:p w14:paraId="50E1C3BD"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001F07B3" w14:textId="77777777" w:rsidR="00EB71B2" w:rsidRPr="00DB707E" w:rsidRDefault="00EB71B2" w:rsidP="00864629">
            <w:pPr>
              <w:pStyle w:val="TAC"/>
              <w:rPr>
                <w:rFonts w:cs="v4.2.0"/>
              </w:rPr>
            </w:pPr>
            <w:r w:rsidRPr="00DB707E">
              <w:t>OP.1 defined in A.3.2.1</w:t>
            </w:r>
          </w:p>
        </w:tc>
        <w:tc>
          <w:tcPr>
            <w:tcW w:w="2419" w:type="dxa"/>
            <w:gridSpan w:val="3"/>
            <w:tcBorders>
              <w:bottom w:val="single" w:sz="4" w:space="0" w:color="auto"/>
            </w:tcBorders>
          </w:tcPr>
          <w:p w14:paraId="41770FEE" w14:textId="77777777" w:rsidR="00EB71B2" w:rsidRPr="00DB707E" w:rsidRDefault="00EB71B2" w:rsidP="00864629">
            <w:pPr>
              <w:pStyle w:val="TAC"/>
              <w:rPr>
                <w:rFonts w:cs="v4.2.0"/>
              </w:rPr>
            </w:pPr>
            <w:r w:rsidRPr="00DB707E">
              <w:t>OP.1 defined in A.3.2.1</w:t>
            </w:r>
          </w:p>
        </w:tc>
      </w:tr>
      <w:tr w:rsidR="00EB71B2" w:rsidRPr="00DB707E" w14:paraId="05046AA5" w14:textId="77777777" w:rsidTr="00864629">
        <w:trPr>
          <w:cantSplit/>
          <w:jc w:val="center"/>
        </w:trPr>
        <w:tc>
          <w:tcPr>
            <w:tcW w:w="1951" w:type="dxa"/>
            <w:tcBorders>
              <w:left w:val="single" w:sz="4" w:space="0" w:color="auto"/>
              <w:bottom w:val="single" w:sz="4" w:space="0" w:color="auto"/>
            </w:tcBorders>
          </w:tcPr>
          <w:p w14:paraId="2CB5E6D8" w14:textId="77777777" w:rsidR="00EB71B2" w:rsidRPr="00DB707E" w:rsidRDefault="00EB71B2" w:rsidP="00864629">
            <w:pPr>
              <w:pStyle w:val="TAL"/>
              <w:rPr>
                <w:lang w:eastAsia="zh-CN"/>
              </w:rPr>
            </w:pPr>
            <w:r w:rsidRPr="00DB707E">
              <w:rPr>
                <w:lang w:eastAsia="zh-CN"/>
              </w:rPr>
              <w:t>Initial DL BWP configuration</w:t>
            </w:r>
          </w:p>
        </w:tc>
        <w:tc>
          <w:tcPr>
            <w:tcW w:w="1794" w:type="dxa"/>
            <w:tcBorders>
              <w:bottom w:val="single" w:sz="4" w:space="0" w:color="auto"/>
            </w:tcBorders>
          </w:tcPr>
          <w:p w14:paraId="5965AE08" w14:textId="77777777" w:rsidR="00EB71B2" w:rsidRPr="00DB707E" w:rsidRDefault="00EB71B2" w:rsidP="00864629">
            <w:pPr>
              <w:pStyle w:val="TAC"/>
            </w:pPr>
          </w:p>
        </w:tc>
        <w:tc>
          <w:tcPr>
            <w:tcW w:w="1418" w:type="dxa"/>
            <w:tcBorders>
              <w:bottom w:val="single" w:sz="4" w:space="0" w:color="auto"/>
            </w:tcBorders>
          </w:tcPr>
          <w:p w14:paraId="2CD24046"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18F88F54" w14:textId="77777777" w:rsidR="00EB71B2" w:rsidRPr="00DB707E" w:rsidRDefault="00EB71B2" w:rsidP="00864629">
            <w:pPr>
              <w:pStyle w:val="TAC"/>
              <w:rPr>
                <w:lang w:eastAsia="zh-CN"/>
              </w:rPr>
            </w:pPr>
            <w:r w:rsidRPr="00DB707E">
              <w:rPr>
                <w:lang w:eastAsia="zh-CN"/>
              </w:rPr>
              <w:t>DLBWP.0.1</w:t>
            </w:r>
          </w:p>
        </w:tc>
        <w:tc>
          <w:tcPr>
            <w:tcW w:w="2419" w:type="dxa"/>
            <w:gridSpan w:val="3"/>
            <w:tcBorders>
              <w:bottom w:val="single" w:sz="4" w:space="0" w:color="auto"/>
            </w:tcBorders>
          </w:tcPr>
          <w:p w14:paraId="129F5173" w14:textId="77777777" w:rsidR="00EB71B2" w:rsidRPr="00DB707E" w:rsidRDefault="00EB71B2" w:rsidP="00864629">
            <w:pPr>
              <w:pStyle w:val="TAC"/>
            </w:pPr>
            <w:r w:rsidRPr="00DB707E">
              <w:rPr>
                <w:lang w:eastAsia="zh-CN"/>
              </w:rPr>
              <w:t>DLBWP.0.1</w:t>
            </w:r>
          </w:p>
        </w:tc>
      </w:tr>
      <w:tr w:rsidR="00EB71B2" w:rsidRPr="00DB707E" w14:paraId="3D89F840" w14:textId="77777777" w:rsidTr="00864629">
        <w:trPr>
          <w:cantSplit/>
          <w:jc w:val="center"/>
        </w:trPr>
        <w:tc>
          <w:tcPr>
            <w:tcW w:w="1951" w:type="dxa"/>
            <w:tcBorders>
              <w:left w:val="single" w:sz="4" w:space="0" w:color="auto"/>
              <w:bottom w:val="single" w:sz="4" w:space="0" w:color="auto"/>
            </w:tcBorders>
          </w:tcPr>
          <w:p w14:paraId="157BE275" w14:textId="77777777" w:rsidR="00EB71B2" w:rsidRPr="00DB707E" w:rsidRDefault="00EB71B2" w:rsidP="00864629">
            <w:pPr>
              <w:pStyle w:val="TAL"/>
              <w:rPr>
                <w:lang w:eastAsia="zh-CN"/>
              </w:rPr>
            </w:pPr>
            <w:r w:rsidRPr="00DB707E">
              <w:rPr>
                <w:lang w:eastAsia="zh-CN"/>
              </w:rPr>
              <w:t>Initial UL BWP configuration</w:t>
            </w:r>
          </w:p>
        </w:tc>
        <w:tc>
          <w:tcPr>
            <w:tcW w:w="1794" w:type="dxa"/>
            <w:tcBorders>
              <w:bottom w:val="single" w:sz="4" w:space="0" w:color="auto"/>
            </w:tcBorders>
          </w:tcPr>
          <w:p w14:paraId="4CAB63EA" w14:textId="77777777" w:rsidR="00EB71B2" w:rsidRPr="00DB707E" w:rsidRDefault="00EB71B2" w:rsidP="00864629">
            <w:pPr>
              <w:pStyle w:val="TAC"/>
            </w:pPr>
          </w:p>
        </w:tc>
        <w:tc>
          <w:tcPr>
            <w:tcW w:w="1418" w:type="dxa"/>
            <w:tcBorders>
              <w:bottom w:val="single" w:sz="4" w:space="0" w:color="auto"/>
            </w:tcBorders>
          </w:tcPr>
          <w:p w14:paraId="6624F7CC"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33434D9D" w14:textId="77777777" w:rsidR="00EB71B2" w:rsidRPr="00DB707E" w:rsidRDefault="00EB71B2" w:rsidP="00864629">
            <w:pPr>
              <w:pStyle w:val="TAC"/>
              <w:rPr>
                <w:lang w:eastAsia="zh-CN"/>
              </w:rPr>
            </w:pPr>
            <w:r w:rsidRPr="00DB707E">
              <w:rPr>
                <w:lang w:eastAsia="zh-CN"/>
              </w:rPr>
              <w:t>ULBWP.0.1</w:t>
            </w:r>
          </w:p>
        </w:tc>
        <w:tc>
          <w:tcPr>
            <w:tcW w:w="2419" w:type="dxa"/>
            <w:gridSpan w:val="3"/>
            <w:tcBorders>
              <w:bottom w:val="single" w:sz="4" w:space="0" w:color="auto"/>
            </w:tcBorders>
          </w:tcPr>
          <w:p w14:paraId="38054738" w14:textId="77777777" w:rsidR="00EB71B2" w:rsidRPr="00DB707E" w:rsidRDefault="00EB71B2" w:rsidP="00864629">
            <w:pPr>
              <w:pStyle w:val="TAC"/>
              <w:rPr>
                <w:lang w:eastAsia="zh-CN"/>
              </w:rPr>
            </w:pPr>
            <w:r w:rsidRPr="00DB707E">
              <w:rPr>
                <w:lang w:eastAsia="zh-CN"/>
              </w:rPr>
              <w:t>ULBWP.0.1</w:t>
            </w:r>
          </w:p>
        </w:tc>
      </w:tr>
      <w:tr w:rsidR="00EB71B2" w:rsidRPr="00DB707E" w14:paraId="58703505" w14:textId="77777777" w:rsidTr="00864629">
        <w:trPr>
          <w:cantSplit/>
          <w:jc w:val="center"/>
        </w:trPr>
        <w:tc>
          <w:tcPr>
            <w:tcW w:w="1951" w:type="dxa"/>
            <w:tcBorders>
              <w:left w:val="single" w:sz="4" w:space="0" w:color="auto"/>
              <w:bottom w:val="single" w:sz="4" w:space="0" w:color="auto"/>
            </w:tcBorders>
          </w:tcPr>
          <w:p w14:paraId="71057EF9" w14:textId="77777777" w:rsidR="00EB71B2" w:rsidRPr="00DB707E" w:rsidRDefault="00EB71B2" w:rsidP="00864629">
            <w:pPr>
              <w:pStyle w:val="TAL"/>
              <w:rPr>
                <w:lang w:eastAsia="zh-CN"/>
              </w:rPr>
            </w:pPr>
            <w:r w:rsidRPr="00DB707E">
              <w:rPr>
                <w:lang w:eastAsia="zh-CN"/>
              </w:rPr>
              <w:t>RLM-RS</w:t>
            </w:r>
          </w:p>
        </w:tc>
        <w:tc>
          <w:tcPr>
            <w:tcW w:w="1794" w:type="dxa"/>
            <w:tcBorders>
              <w:bottom w:val="single" w:sz="4" w:space="0" w:color="auto"/>
            </w:tcBorders>
          </w:tcPr>
          <w:p w14:paraId="7AE4FA7C" w14:textId="77777777" w:rsidR="00EB71B2" w:rsidRPr="00DB707E" w:rsidRDefault="00EB71B2" w:rsidP="00864629">
            <w:pPr>
              <w:pStyle w:val="TAC"/>
            </w:pPr>
          </w:p>
        </w:tc>
        <w:tc>
          <w:tcPr>
            <w:tcW w:w="1418" w:type="dxa"/>
            <w:tcBorders>
              <w:bottom w:val="single" w:sz="4" w:space="0" w:color="auto"/>
            </w:tcBorders>
          </w:tcPr>
          <w:p w14:paraId="3D6A53C5"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331C759F" w14:textId="77777777" w:rsidR="00EB71B2" w:rsidRPr="00DB707E" w:rsidRDefault="00EB71B2" w:rsidP="00864629">
            <w:pPr>
              <w:pStyle w:val="TAC"/>
              <w:rPr>
                <w:lang w:eastAsia="zh-CN"/>
              </w:rPr>
            </w:pPr>
            <w:r w:rsidRPr="00DB707E">
              <w:rPr>
                <w:lang w:eastAsia="zh-CN"/>
              </w:rPr>
              <w:t>SSB</w:t>
            </w:r>
          </w:p>
        </w:tc>
        <w:tc>
          <w:tcPr>
            <w:tcW w:w="2419" w:type="dxa"/>
            <w:gridSpan w:val="3"/>
            <w:tcBorders>
              <w:bottom w:val="single" w:sz="4" w:space="0" w:color="auto"/>
            </w:tcBorders>
          </w:tcPr>
          <w:p w14:paraId="65D9326C" w14:textId="77777777" w:rsidR="00EB71B2" w:rsidRPr="00DB707E" w:rsidRDefault="00EB71B2" w:rsidP="00864629">
            <w:pPr>
              <w:pStyle w:val="TAC"/>
              <w:rPr>
                <w:lang w:eastAsia="zh-CN"/>
              </w:rPr>
            </w:pPr>
            <w:r w:rsidRPr="00DB707E">
              <w:rPr>
                <w:lang w:eastAsia="zh-CN"/>
              </w:rPr>
              <w:t>SSB</w:t>
            </w:r>
          </w:p>
        </w:tc>
      </w:tr>
      <w:tr w:rsidR="00EB71B2" w:rsidRPr="00DB707E" w14:paraId="2541F91E" w14:textId="77777777" w:rsidTr="00864629">
        <w:trPr>
          <w:cantSplit/>
          <w:jc w:val="center"/>
        </w:trPr>
        <w:tc>
          <w:tcPr>
            <w:tcW w:w="1951" w:type="dxa"/>
            <w:tcBorders>
              <w:left w:val="single" w:sz="4" w:space="0" w:color="auto"/>
              <w:bottom w:val="single" w:sz="4" w:space="0" w:color="auto"/>
            </w:tcBorders>
          </w:tcPr>
          <w:p w14:paraId="63AEEE36" w14:textId="77777777" w:rsidR="00EB71B2" w:rsidRPr="00DB707E" w:rsidRDefault="00EB71B2" w:rsidP="00864629">
            <w:pPr>
              <w:pStyle w:val="TAL"/>
              <w:rPr>
                <w:lang w:eastAsia="zh-CN"/>
              </w:rPr>
            </w:pPr>
            <w:proofErr w:type="spellStart"/>
            <w:r w:rsidRPr="00DB707E">
              <w:rPr>
                <w:lang w:eastAsia="zh-CN"/>
              </w:rPr>
              <w:t>AoA</w:t>
            </w:r>
            <w:proofErr w:type="spellEnd"/>
            <w:r w:rsidRPr="00DB707E">
              <w:rPr>
                <w:lang w:eastAsia="zh-CN"/>
              </w:rPr>
              <w:t xml:space="preserve"> setup</w:t>
            </w:r>
          </w:p>
        </w:tc>
        <w:tc>
          <w:tcPr>
            <w:tcW w:w="1794" w:type="dxa"/>
            <w:tcBorders>
              <w:bottom w:val="single" w:sz="4" w:space="0" w:color="auto"/>
            </w:tcBorders>
          </w:tcPr>
          <w:p w14:paraId="48F56EF3" w14:textId="77777777" w:rsidR="00EB71B2" w:rsidRPr="00DB707E" w:rsidRDefault="00EB71B2" w:rsidP="00864629">
            <w:pPr>
              <w:pStyle w:val="TAC"/>
            </w:pPr>
          </w:p>
        </w:tc>
        <w:tc>
          <w:tcPr>
            <w:tcW w:w="1418" w:type="dxa"/>
            <w:tcBorders>
              <w:bottom w:val="single" w:sz="4" w:space="0" w:color="auto"/>
            </w:tcBorders>
          </w:tcPr>
          <w:p w14:paraId="0AAE383F"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vAlign w:val="center"/>
          </w:tcPr>
          <w:p w14:paraId="58B085CD" w14:textId="77777777" w:rsidR="00EB71B2" w:rsidRPr="00DB707E" w:rsidRDefault="00EB71B2" w:rsidP="00864629">
            <w:pPr>
              <w:pStyle w:val="TAC"/>
              <w:rPr>
                <w:lang w:eastAsia="zh-CN"/>
              </w:rPr>
            </w:pPr>
            <w:r w:rsidRPr="00DB707E">
              <w:rPr>
                <w:rFonts w:cs="v4.2.0"/>
                <w:lang w:eastAsia="zh-CN"/>
              </w:rPr>
              <w:t>Setup 1 defined in A.3.15.1</w:t>
            </w:r>
          </w:p>
        </w:tc>
        <w:tc>
          <w:tcPr>
            <w:tcW w:w="2419" w:type="dxa"/>
            <w:gridSpan w:val="3"/>
            <w:tcBorders>
              <w:bottom w:val="single" w:sz="4" w:space="0" w:color="auto"/>
            </w:tcBorders>
            <w:vAlign w:val="center"/>
          </w:tcPr>
          <w:p w14:paraId="0709FD2A" w14:textId="77777777" w:rsidR="00EB71B2" w:rsidRPr="00DB707E" w:rsidRDefault="00EB71B2" w:rsidP="00864629">
            <w:pPr>
              <w:pStyle w:val="TAC"/>
              <w:rPr>
                <w:lang w:eastAsia="zh-CN"/>
              </w:rPr>
            </w:pPr>
            <w:r w:rsidRPr="00DB707E">
              <w:rPr>
                <w:rFonts w:cs="v4.2.0"/>
                <w:lang w:eastAsia="zh-CN"/>
              </w:rPr>
              <w:t>Setup 1 defined in A.3.15.1</w:t>
            </w:r>
          </w:p>
        </w:tc>
      </w:tr>
      <w:tr w:rsidR="00EB71B2" w:rsidRPr="00DB707E" w14:paraId="00DB214C" w14:textId="77777777" w:rsidTr="00864629">
        <w:trPr>
          <w:cantSplit/>
          <w:trHeight w:val="141"/>
          <w:jc w:val="center"/>
        </w:trPr>
        <w:tc>
          <w:tcPr>
            <w:tcW w:w="1951" w:type="dxa"/>
          </w:tcPr>
          <w:p w14:paraId="6EFECAF6" w14:textId="77777777" w:rsidR="00EB71B2" w:rsidRPr="00DB707E" w:rsidRDefault="00EB71B2" w:rsidP="00864629">
            <w:pPr>
              <w:pStyle w:val="TAL"/>
            </w:pPr>
            <w:r w:rsidRPr="00DB707E">
              <w:rPr>
                <w:position w:val="-12"/>
              </w:rPr>
              <w:object w:dxaOrig="620" w:dyaOrig="380" w14:anchorId="3AE7E95C">
                <v:shape id="_x0000_i2717" type="#_x0000_t75" style="width:30.9pt;height:15.45pt" o:ole="" fillcolor="window">
                  <v:imagedata r:id="rId18" o:title=""/>
                </v:shape>
                <o:OLEObject Type="Embed" ProgID="Equation.3" ShapeID="_x0000_i2717" DrawAspect="Content" ObjectID="_1731331594" r:id="rId309"/>
              </w:object>
            </w:r>
          </w:p>
        </w:tc>
        <w:tc>
          <w:tcPr>
            <w:tcW w:w="1794" w:type="dxa"/>
          </w:tcPr>
          <w:p w14:paraId="3FBD421E" w14:textId="77777777" w:rsidR="00EB71B2" w:rsidRPr="00DB707E" w:rsidRDefault="00EB71B2" w:rsidP="00864629">
            <w:pPr>
              <w:pStyle w:val="TAC"/>
            </w:pPr>
            <w:r w:rsidRPr="00DB707E">
              <w:rPr>
                <w:rFonts w:cs="v4.2.0"/>
              </w:rPr>
              <w:t>dB</w:t>
            </w:r>
          </w:p>
        </w:tc>
        <w:tc>
          <w:tcPr>
            <w:tcW w:w="1418" w:type="dxa"/>
          </w:tcPr>
          <w:p w14:paraId="5A9E5163"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06A530AA" w14:textId="77777777" w:rsidR="00EB71B2" w:rsidRPr="00DB707E" w:rsidDel="004B51DC" w:rsidRDefault="00EB71B2" w:rsidP="00864629">
            <w:pPr>
              <w:pStyle w:val="TAC"/>
              <w:rPr>
                <w:lang w:eastAsia="zh-CN"/>
              </w:rPr>
            </w:pPr>
            <w:r w:rsidRPr="00DB707E">
              <w:rPr>
                <w:lang w:eastAsia="zh-CN"/>
              </w:rPr>
              <w:t>-0.12</w:t>
            </w:r>
          </w:p>
        </w:tc>
        <w:tc>
          <w:tcPr>
            <w:tcW w:w="851" w:type="dxa"/>
          </w:tcPr>
          <w:p w14:paraId="0A489A3D" w14:textId="77777777" w:rsidR="00EB71B2" w:rsidRPr="00DB707E" w:rsidDel="004B51DC" w:rsidRDefault="00EB71B2" w:rsidP="00864629">
            <w:pPr>
              <w:pStyle w:val="TAC"/>
            </w:pPr>
            <w:r w:rsidRPr="00DB707E">
              <w:rPr>
                <w:rFonts w:cs="v4.2.0"/>
              </w:rPr>
              <w:t>-infinity</w:t>
            </w:r>
          </w:p>
        </w:tc>
        <w:tc>
          <w:tcPr>
            <w:tcW w:w="899" w:type="dxa"/>
          </w:tcPr>
          <w:p w14:paraId="1E51DDA5" w14:textId="77777777" w:rsidR="00EB71B2" w:rsidRPr="00DB707E" w:rsidDel="004B51DC" w:rsidRDefault="00EB71B2" w:rsidP="00864629">
            <w:pPr>
              <w:pStyle w:val="TAC"/>
              <w:rPr>
                <w:lang w:eastAsia="zh-CN"/>
              </w:rPr>
            </w:pPr>
            <w:r w:rsidRPr="00DB707E">
              <w:rPr>
                <w:rFonts w:cs="v4.2.0"/>
              </w:rPr>
              <w:t>-infinity</w:t>
            </w:r>
          </w:p>
        </w:tc>
        <w:tc>
          <w:tcPr>
            <w:tcW w:w="802" w:type="dxa"/>
          </w:tcPr>
          <w:p w14:paraId="45B0C15B" w14:textId="77777777" w:rsidR="00EB71B2" w:rsidRPr="00DB707E" w:rsidDel="00B36E6D" w:rsidRDefault="00EB71B2" w:rsidP="00864629">
            <w:pPr>
              <w:pStyle w:val="TAC"/>
              <w:rPr>
                <w:lang w:eastAsia="zh-CN"/>
              </w:rPr>
            </w:pPr>
            <w:r w:rsidRPr="00DB707E">
              <w:rPr>
                <w:lang w:eastAsia="zh-CN"/>
              </w:rPr>
              <w:t>-3.46</w:t>
            </w:r>
          </w:p>
        </w:tc>
        <w:tc>
          <w:tcPr>
            <w:tcW w:w="850" w:type="dxa"/>
          </w:tcPr>
          <w:p w14:paraId="28F6A5AA" w14:textId="77777777" w:rsidR="00EB71B2" w:rsidRPr="00DB707E" w:rsidDel="004B51DC" w:rsidRDefault="00EB71B2" w:rsidP="00864629">
            <w:pPr>
              <w:pStyle w:val="TAC"/>
              <w:rPr>
                <w:lang w:eastAsia="zh-CN"/>
              </w:rPr>
            </w:pPr>
            <w:r w:rsidRPr="00DB707E">
              <w:rPr>
                <w:lang w:eastAsia="zh-CN"/>
              </w:rPr>
              <w:t>2</w:t>
            </w:r>
          </w:p>
        </w:tc>
        <w:tc>
          <w:tcPr>
            <w:tcW w:w="767" w:type="dxa"/>
          </w:tcPr>
          <w:p w14:paraId="193E29ED" w14:textId="77777777" w:rsidR="00EB71B2" w:rsidRPr="00DB707E" w:rsidDel="004B51DC" w:rsidRDefault="00EB71B2" w:rsidP="00864629">
            <w:pPr>
              <w:pStyle w:val="TAC"/>
              <w:rPr>
                <w:lang w:eastAsia="zh-CN"/>
              </w:rPr>
            </w:pPr>
            <w:r w:rsidRPr="00DB707E">
              <w:rPr>
                <w:lang w:eastAsia="zh-CN"/>
              </w:rPr>
              <w:t>2</w:t>
            </w:r>
          </w:p>
        </w:tc>
      </w:tr>
      <w:tr w:rsidR="00EB71B2" w:rsidRPr="00DB707E" w14:paraId="77A1875C" w14:textId="77777777" w:rsidTr="00864629">
        <w:trPr>
          <w:cantSplit/>
          <w:jc w:val="center"/>
        </w:trPr>
        <w:tc>
          <w:tcPr>
            <w:tcW w:w="1951" w:type="dxa"/>
          </w:tcPr>
          <w:p w14:paraId="71991CED" w14:textId="77777777" w:rsidR="00EB71B2" w:rsidRPr="00DB707E" w:rsidRDefault="00EB71B2" w:rsidP="00864629">
            <w:pPr>
              <w:pStyle w:val="TAL"/>
            </w:pPr>
            <w:r w:rsidRPr="00DB707E">
              <w:rPr>
                <w:position w:val="-12"/>
              </w:rPr>
              <w:object w:dxaOrig="400" w:dyaOrig="360" w14:anchorId="6DF03E11">
                <v:shape id="_x0000_i2718" type="#_x0000_t75" style="width:20.75pt;height:20.75pt" o:ole="" fillcolor="window">
                  <v:imagedata r:id="rId15" o:title=""/>
                </v:shape>
                <o:OLEObject Type="Embed" ProgID="Equation.3" ShapeID="_x0000_i2718" DrawAspect="Content" ObjectID="_1731331595" r:id="rId310"/>
              </w:object>
            </w:r>
            <w:r w:rsidRPr="00DB707E">
              <w:t xml:space="preserve"> </w:t>
            </w:r>
            <w:r w:rsidRPr="00DB707E">
              <w:rPr>
                <w:vertAlign w:val="superscript"/>
              </w:rPr>
              <w:t>Note2</w:t>
            </w:r>
          </w:p>
        </w:tc>
        <w:tc>
          <w:tcPr>
            <w:tcW w:w="1794" w:type="dxa"/>
          </w:tcPr>
          <w:p w14:paraId="19F79268" w14:textId="77777777" w:rsidR="00EB71B2" w:rsidRPr="00DB707E" w:rsidRDefault="00EB71B2" w:rsidP="00864629">
            <w:pPr>
              <w:pStyle w:val="TAC"/>
            </w:pPr>
            <w:r w:rsidRPr="00DB707E">
              <w:rPr>
                <w:rFonts w:cs="v4.2.0"/>
              </w:rPr>
              <w:t>dBm/15 kHz</w:t>
            </w:r>
          </w:p>
        </w:tc>
        <w:tc>
          <w:tcPr>
            <w:tcW w:w="1418" w:type="dxa"/>
          </w:tcPr>
          <w:p w14:paraId="49B86AC9" w14:textId="77777777" w:rsidR="00EB71B2" w:rsidRPr="00DB707E" w:rsidRDefault="00EB71B2" w:rsidP="00864629">
            <w:pPr>
              <w:pStyle w:val="TAC"/>
              <w:rPr>
                <w:rFonts w:cs="v4.2.0"/>
                <w:lang w:eastAsia="zh-CN"/>
              </w:rPr>
            </w:pPr>
            <w:r w:rsidRPr="00DB707E">
              <w:rPr>
                <w:rFonts w:cs="v4.2.0"/>
                <w:lang w:eastAsia="zh-CN"/>
              </w:rPr>
              <w:t>1</w:t>
            </w:r>
          </w:p>
        </w:tc>
        <w:tc>
          <w:tcPr>
            <w:tcW w:w="5161" w:type="dxa"/>
            <w:gridSpan w:val="6"/>
          </w:tcPr>
          <w:p w14:paraId="42E5740A" w14:textId="77777777" w:rsidR="00EB71B2" w:rsidRPr="00DB707E" w:rsidRDefault="00EB71B2" w:rsidP="00864629">
            <w:pPr>
              <w:pStyle w:val="TAC"/>
            </w:pPr>
            <w:r w:rsidRPr="00DB707E">
              <w:rPr>
                <w:rFonts w:cs="v4.2.0"/>
              </w:rPr>
              <w:t>-104.7</w:t>
            </w:r>
          </w:p>
        </w:tc>
      </w:tr>
      <w:tr w:rsidR="00EB71B2" w:rsidRPr="00DB707E" w14:paraId="12931A15" w14:textId="77777777" w:rsidTr="00864629">
        <w:trPr>
          <w:cantSplit/>
          <w:jc w:val="center"/>
        </w:trPr>
        <w:tc>
          <w:tcPr>
            <w:tcW w:w="1951" w:type="dxa"/>
          </w:tcPr>
          <w:p w14:paraId="0AD2CB90" w14:textId="77777777" w:rsidR="00EB71B2" w:rsidRPr="00DB707E" w:rsidRDefault="00EB71B2" w:rsidP="00864629">
            <w:pPr>
              <w:pStyle w:val="TAL"/>
            </w:pPr>
            <w:r w:rsidRPr="00DB707E">
              <w:rPr>
                <w:position w:val="-12"/>
              </w:rPr>
              <w:object w:dxaOrig="400" w:dyaOrig="360" w14:anchorId="348A159A">
                <v:shape id="_x0000_i2719" type="#_x0000_t75" style="width:20.75pt;height:20.75pt" o:ole="" fillcolor="window">
                  <v:imagedata r:id="rId15" o:title=""/>
                </v:shape>
                <o:OLEObject Type="Embed" ProgID="Equation.3" ShapeID="_x0000_i2719" DrawAspect="Content" ObjectID="_1731331596" r:id="rId311"/>
              </w:object>
            </w:r>
            <w:r w:rsidRPr="00DB707E">
              <w:t xml:space="preserve"> </w:t>
            </w:r>
            <w:r w:rsidRPr="00DB707E">
              <w:rPr>
                <w:vertAlign w:val="superscript"/>
              </w:rPr>
              <w:t>Note2</w:t>
            </w:r>
          </w:p>
        </w:tc>
        <w:tc>
          <w:tcPr>
            <w:tcW w:w="1794" w:type="dxa"/>
          </w:tcPr>
          <w:p w14:paraId="53D7FF98" w14:textId="77777777" w:rsidR="00EB71B2" w:rsidRPr="00DB707E" w:rsidRDefault="00EB71B2" w:rsidP="00864629">
            <w:pPr>
              <w:pStyle w:val="TAC"/>
            </w:pPr>
            <w:r w:rsidRPr="00DB707E">
              <w:rPr>
                <w:rFonts w:cs="v4.2.0"/>
              </w:rPr>
              <w:t>dBm/SCS</w:t>
            </w:r>
          </w:p>
        </w:tc>
        <w:tc>
          <w:tcPr>
            <w:tcW w:w="1418" w:type="dxa"/>
          </w:tcPr>
          <w:p w14:paraId="20755179" w14:textId="77777777" w:rsidR="00EB71B2" w:rsidRPr="00DB707E" w:rsidRDefault="00EB71B2" w:rsidP="00864629">
            <w:pPr>
              <w:pStyle w:val="TAC"/>
              <w:rPr>
                <w:rFonts w:cs="v4.2.0"/>
                <w:lang w:eastAsia="zh-CN"/>
              </w:rPr>
            </w:pPr>
            <w:r w:rsidRPr="00DB707E">
              <w:rPr>
                <w:rFonts w:cs="v4.2.0"/>
                <w:lang w:eastAsia="zh-CN"/>
              </w:rPr>
              <w:t>1</w:t>
            </w:r>
          </w:p>
        </w:tc>
        <w:tc>
          <w:tcPr>
            <w:tcW w:w="5161" w:type="dxa"/>
            <w:gridSpan w:val="6"/>
          </w:tcPr>
          <w:p w14:paraId="4FC34DF9" w14:textId="77777777" w:rsidR="00EB71B2" w:rsidRPr="00DB707E" w:rsidRDefault="00EB71B2" w:rsidP="00864629">
            <w:pPr>
              <w:pStyle w:val="TAC"/>
            </w:pPr>
            <w:r w:rsidRPr="00DB707E">
              <w:rPr>
                <w:rFonts w:cs="v4.2.0"/>
              </w:rPr>
              <w:t>-95.7</w:t>
            </w:r>
          </w:p>
        </w:tc>
      </w:tr>
      <w:tr w:rsidR="00EB71B2" w:rsidRPr="00DB707E" w14:paraId="1F92FCA0" w14:textId="77777777" w:rsidTr="00864629">
        <w:trPr>
          <w:cantSplit/>
          <w:jc w:val="center"/>
        </w:trPr>
        <w:tc>
          <w:tcPr>
            <w:tcW w:w="1951" w:type="dxa"/>
          </w:tcPr>
          <w:p w14:paraId="305C5C31" w14:textId="77777777" w:rsidR="00EB71B2" w:rsidRPr="00DB707E" w:rsidRDefault="00EB71B2" w:rsidP="00864629">
            <w:pPr>
              <w:pStyle w:val="TAL"/>
            </w:pPr>
            <w:r w:rsidRPr="00DB707E">
              <w:rPr>
                <w:position w:val="-12"/>
              </w:rPr>
              <w:object w:dxaOrig="800" w:dyaOrig="380" w14:anchorId="306B7F80">
                <v:shape id="_x0000_i2720" type="#_x0000_t75" style="width:41.1pt;height:15.45pt" o:ole="" fillcolor="window">
                  <v:imagedata r:id="rId20" o:title=""/>
                </v:shape>
                <o:OLEObject Type="Embed" ProgID="Equation.3" ShapeID="_x0000_i2720" DrawAspect="Content" ObjectID="_1731331597" r:id="rId312"/>
              </w:object>
            </w:r>
          </w:p>
        </w:tc>
        <w:tc>
          <w:tcPr>
            <w:tcW w:w="1794" w:type="dxa"/>
          </w:tcPr>
          <w:p w14:paraId="62497EFE" w14:textId="77777777" w:rsidR="00EB71B2" w:rsidRPr="00DB707E" w:rsidRDefault="00EB71B2" w:rsidP="00864629">
            <w:pPr>
              <w:pStyle w:val="TAC"/>
            </w:pPr>
            <w:r w:rsidRPr="00DB707E">
              <w:rPr>
                <w:rFonts w:cs="v4.2.0"/>
              </w:rPr>
              <w:t>dB</w:t>
            </w:r>
          </w:p>
        </w:tc>
        <w:tc>
          <w:tcPr>
            <w:tcW w:w="1418" w:type="dxa"/>
          </w:tcPr>
          <w:p w14:paraId="3899C325"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7DE0395B" w14:textId="77777777" w:rsidR="00EB71B2" w:rsidRPr="00DB707E" w:rsidRDefault="00EB71B2" w:rsidP="00864629">
            <w:pPr>
              <w:pStyle w:val="TAC"/>
            </w:pPr>
            <w:r w:rsidRPr="00DB707E">
              <w:rPr>
                <w:rFonts w:cs="v4.2.0"/>
              </w:rPr>
              <w:t>4</w:t>
            </w:r>
          </w:p>
        </w:tc>
        <w:tc>
          <w:tcPr>
            <w:tcW w:w="851" w:type="dxa"/>
          </w:tcPr>
          <w:p w14:paraId="1E054CE0" w14:textId="77777777" w:rsidR="00EB71B2" w:rsidRPr="00DB707E" w:rsidRDefault="00EB71B2" w:rsidP="00864629">
            <w:pPr>
              <w:pStyle w:val="TAC"/>
            </w:pPr>
            <w:r w:rsidRPr="00DB707E">
              <w:rPr>
                <w:rFonts w:cs="v4.2.0"/>
              </w:rPr>
              <w:t>-infinity</w:t>
            </w:r>
          </w:p>
        </w:tc>
        <w:tc>
          <w:tcPr>
            <w:tcW w:w="899" w:type="dxa"/>
          </w:tcPr>
          <w:p w14:paraId="4C62E7BE" w14:textId="77777777" w:rsidR="00EB71B2" w:rsidRPr="00DB707E" w:rsidRDefault="00EB71B2" w:rsidP="00864629">
            <w:pPr>
              <w:pStyle w:val="TAC"/>
            </w:pPr>
            <w:r w:rsidRPr="00DB707E">
              <w:rPr>
                <w:rFonts w:cs="v4.2.0"/>
              </w:rPr>
              <w:t>-infinity</w:t>
            </w:r>
          </w:p>
        </w:tc>
        <w:tc>
          <w:tcPr>
            <w:tcW w:w="802" w:type="dxa"/>
          </w:tcPr>
          <w:p w14:paraId="096150F9" w14:textId="77777777" w:rsidR="00EB71B2" w:rsidRPr="00DB707E" w:rsidRDefault="00EB71B2" w:rsidP="00864629">
            <w:pPr>
              <w:pStyle w:val="TAC"/>
            </w:pPr>
            <w:r w:rsidRPr="00DB707E">
              <w:rPr>
                <w:rFonts w:cs="v4.2.0"/>
              </w:rPr>
              <w:t>2</w:t>
            </w:r>
          </w:p>
        </w:tc>
        <w:tc>
          <w:tcPr>
            <w:tcW w:w="850" w:type="dxa"/>
          </w:tcPr>
          <w:p w14:paraId="756C17FA" w14:textId="77777777" w:rsidR="00EB71B2" w:rsidRPr="00DB707E" w:rsidRDefault="00EB71B2" w:rsidP="00864629">
            <w:pPr>
              <w:pStyle w:val="TAC"/>
            </w:pPr>
            <w:r w:rsidRPr="00DB707E">
              <w:rPr>
                <w:lang w:eastAsia="zh-CN"/>
              </w:rPr>
              <w:t>2</w:t>
            </w:r>
          </w:p>
        </w:tc>
        <w:tc>
          <w:tcPr>
            <w:tcW w:w="767" w:type="dxa"/>
          </w:tcPr>
          <w:p w14:paraId="4EE0C283" w14:textId="77777777" w:rsidR="00EB71B2" w:rsidRPr="00DB707E" w:rsidRDefault="00EB71B2" w:rsidP="00864629">
            <w:pPr>
              <w:pStyle w:val="TAC"/>
            </w:pPr>
            <w:r w:rsidRPr="00DB707E">
              <w:rPr>
                <w:rFonts w:cs="v4.2.0"/>
              </w:rPr>
              <w:t>2</w:t>
            </w:r>
          </w:p>
        </w:tc>
      </w:tr>
      <w:tr w:rsidR="00EB71B2" w:rsidRPr="00DB707E" w14:paraId="141F6C58" w14:textId="77777777" w:rsidTr="00864629">
        <w:trPr>
          <w:cantSplit/>
          <w:jc w:val="center"/>
        </w:trPr>
        <w:tc>
          <w:tcPr>
            <w:tcW w:w="1951" w:type="dxa"/>
          </w:tcPr>
          <w:p w14:paraId="64F24237" w14:textId="77777777" w:rsidR="00EB71B2" w:rsidRPr="00DB707E" w:rsidRDefault="00EB71B2" w:rsidP="00864629">
            <w:pPr>
              <w:pStyle w:val="TAL"/>
            </w:pPr>
            <w:r w:rsidRPr="00DB707E">
              <w:t xml:space="preserve">SS-RSRP </w:t>
            </w:r>
            <w:r w:rsidRPr="00DB707E">
              <w:rPr>
                <w:vertAlign w:val="superscript"/>
              </w:rPr>
              <w:t>Note3</w:t>
            </w:r>
          </w:p>
        </w:tc>
        <w:tc>
          <w:tcPr>
            <w:tcW w:w="1794" w:type="dxa"/>
          </w:tcPr>
          <w:p w14:paraId="3CE32BBF" w14:textId="77777777" w:rsidR="00EB71B2" w:rsidRPr="00DB707E" w:rsidRDefault="00EB71B2" w:rsidP="00864629">
            <w:pPr>
              <w:pStyle w:val="TAC"/>
            </w:pPr>
            <w:r w:rsidRPr="00DB707E">
              <w:rPr>
                <w:rFonts w:cs="v4.2.0"/>
              </w:rPr>
              <w:t>dBm/SCS</w:t>
            </w:r>
          </w:p>
        </w:tc>
        <w:tc>
          <w:tcPr>
            <w:tcW w:w="1418" w:type="dxa"/>
          </w:tcPr>
          <w:p w14:paraId="72120A36"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391EB2ED" w14:textId="77777777" w:rsidR="00EB71B2" w:rsidRPr="00DB707E" w:rsidRDefault="00EB71B2" w:rsidP="00864629">
            <w:pPr>
              <w:pStyle w:val="TAC"/>
            </w:pPr>
            <w:r w:rsidRPr="00DB707E">
              <w:rPr>
                <w:lang w:eastAsia="zh-CN"/>
              </w:rPr>
              <w:t>-91.7</w:t>
            </w:r>
          </w:p>
        </w:tc>
        <w:tc>
          <w:tcPr>
            <w:tcW w:w="851" w:type="dxa"/>
          </w:tcPr>
          <w:p w14:paraId="69C30AEE" w14:textId="77777777" w:rsidR="00EB71B2" w:rsidRPr="00DB707E" w:rsidRDefault="00EB71B2" w:rsidP="00864629">
            <w:pPr>
              <w:pStyle w:val="TAC"/>
            </w:pPr>
            <w:r w:rsidRPr="00DB707E">
              <w:rPr>
                <w:rFonts w:cs="v4.2.0"/>
              </w:rPr>
              <w:t>-infinity</w:t>
            </w:r>
          </w:p>
        </w:tc>
        <w:tc>
          <w:tcPr>
            <w:tcW w:w="899" w:type="dxa"/>
          </w:tcPr>
          <w:p w14:paraId="7A874EAF" w14:textId="77777777" w:rsidR="00EB71B2" w:rsidRPr="00DB707E" w:rsidRDefault="00EB71B2" w:rsidP="00864629">
            <w:pPr>
              <w:pStyle w:val="TAC"/>
            </w:pPr>
            <w:r w:rsidRPr="00DB707E">
              <w:rPr>
                <w:rFonts w:cs="v4.2.0"/>
              </w:rPr>
              <w:t>-infinity</w:t>
            </w:r>
          </w:p>
        </w:tc>
        <w:tc>
          <w:tcPr>
            <w:tcW w:w="802" w:type="dxa"/>
          </w:tcPr>
          <w:p w14:paraId="33E283F0" w14:textId="77777777" w:rsidR="00EB71B2" w:rsidRPr="00DB707E" w:rsidRDefault="00EB71B2" w:rsidP="00864629">
            <w:pPr>
              <w:pStyle w:val="TAC"/>
              <w:rPr>
                <w:lang w:eastAsia="zh-CN"/>
              </w:rPr>
            </w:pPr>
            <w:r w:rsidRPr="00DB707E">
              <w:rPr>
                <w:rFonts w:cs="v4.2.0"/>
              </w:rPr>
              <w:t>-93.7</w:t>
            </w:r>
          </w:p>
        </w:tc>
        <w:tc>
          <w:tcPr>
            <w:tcW w:w="850" w:type="dxa"/>
          </w:tcPr>
          <w:p w14:paraId="13EC6B7A" w14:textId="77777777" w:rsidR="00EB71B2" w:rsidRPr="00DB707E" w:rsidRDefault="00EB71B2" w:rsidP="00864629">
            <w:pPr>
              <w:pStyle w:val="TAC"/>
              <w:rPr>
                <w:lang w:eastAsia="zh-CN"/>
              </w:rPr>
            </w:pPr>
            <w:r w:rsidRPr="00DB707E">
              <w:rPr>
                <w:rFonts w:cs="v4.2.0"/>
              </w:rPr>
              <w:t>-93.7</w:t>
            </w:r>
          </w:p>
        </w:tc>
        <w:tc>
          <w:tcPr>
            <w:tcW w:w="767" w:type="dxa"/>
          </w:tcPr>
          <w:p w14:paraId="6FE3E043" w14:textId="77777777" w:rsidR="00EB71B2" w:rsidRPr="00DB707E" w:rsidRDefault="00EB71B2" w:rsidP="00864629">
            <w:pPr>
              <w:pStyle w:val="TAC"/>
              <w:rPr>
                <w:lang w:eastAsia="zh-CN"/>
              </w:rPr>
            </w:pPr>
            <w:r w:rsidRPr="00DB707E">
              <w:rPr>
                <w:rFonts w:cs="v4.2.0"/>
              </w:rPr>
              <w:t>-93.7</w:t>
            </w:r>
          </w:p>
        </w:tc>
      </w:tr>
      <w:tr w:rsidR="00EB71B2" w:rsidRPr="00DB707E" w14:paraId="667CEAD7" w14:textId="77777777" w:rsidTr="00864629">
        <w:trPr>
          <w:cantSplit/>
          <w:jc w:val="center"/>
        </w:trPr>
        <w:tc>
          <w:tcPr>
            <w:tcW w:w="1951" w:type="dxa"/>
          </w:tcPr>
          <w:p w14:paraId="148C2524" w14:textId="77777777" w:rsidR="00EB71B2" w:rsidRPr="00DB707E" w:rsidRDefault="00EB71B2" w:rsidP="00864629">
            <w:pPr>
              <w:pStyle w:val="TAL"/>
            </w:pPr>
            <w:r w:rsidRPr="00DB707E">
              <w:t>Io</w:t>
            </w:r>
          </w:p>
        </w:tc>
        <w:tc>
          <w:tcPr>
            <w:tcW w:w="1794" w:type="dxa"/>
          </w:tcPr>
          <w:p w14:paraId="5F79A041" w14:textId="77777777" w:rsidR="00EB71B2" w:rsidRPr="00DB707E" w:rsidRDefault="00EB71B2" w:rsidP="00864629">
            <w:pPr>
              <w:pStyle w:val="TAC"/>
            </w:pPr>
            <w:r w:rsidRPr="00DB707E">
              <w:rPr>
                <w:rFonts w:cs="v4.2.0"/>
                <w:lang w:eastAsia="zh-CN"/>
              </w:rPr>
              <w:t>dBm/95.04 MHz</w:t>
            </w:r>
          </w:p>
        </w:tc>
        <w:tc>
          <w:tcPr>
            <w:tcW w:w="1418" w:type="dxa"/>
          </w:tcPr>
          <w:p w14:paraId="5805D712"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7318B83C" w14:textId="77777777" w:rsidR="00EB71B2" w:rsidRPr="00DB707E" w:rsidRDefault="00EB71B2" w:rsidP="00864629">
            <w:pPr>
              <w:pStyle w:val="TAC"/>
              <w:rPr>
                <w:lang w:eastAsia="zh-CN"/>
              </w:rPr>
            </w:pPr>
            <w:ins w:id="59168" w:author="Huawei" w:date="2022-10-19T11:41:00Z">
              <w:r w:rsidRPr="00284546">
                <w:rPr>
                  <w:rFonts w:cs="Arial"/>
                  <w:lang w:eastAsia="zh-CN"/>
                </w:rPr>
                <w:t>-</w:t>
              </w:r>
              <w:r>
                <w:rPr>
                  <w:rFonts w:cs="Arial"/>
                  <w:lang w:eastAsia="zh-CN"/>
                </w:rPr>
                <w:t>64.00</w:t>
              </w:r>
            </w:ins>
            <w:del w:id="59169" w:author="Huawei" w:date="2022-10-19T11:41:00Z">
              <w:r w:rsidRPr="00DB707E" w:rsidDel="002A09C5">
                <w:rPr>
                  <w:lang w:eastAsia="zh-CN"/>
                </w:rPr>
                <w:delText>-59.64</w:delText>
              </w:r>
            </w:del>
          </w:p>
        </w:tc>
        <w:tc>
          <w:tcPr>
            <w:tcW w:w="851" w:type="dxa"/>
          </w:tcPr>
          <w:p w14:paraId="1660C8D1" w14:textId="77777777" w:rsidR="00EB71B2" w:rsidRPr="00DB707E" w:rsidRDefault="00EB71B2" w:rsidP="00864629">
            <w:pPr>
              <w:pStyle w:val="TAC"/>
              <w:rPr>
                <w:lang w:eastAsia="zh-CN"/>
              </w:rPr>
            </w:pPr>
            <w:ins w:id="59170" w:author="Huawei" w:date="2022-10-19T11:41:00Z">
              <w:r w:rsidRPr="00284546">
                <w:rPr>
                  <w:rFonts w:cs="Arial"/>
                  <w:lang w:eastAsia="zh-CN"/>
                </w:rPr>
                <w:t>-</w:t>
              </w:r>
              <w:r>
                <w:rPr>
                  <w:rFonts w:cs="Arial"/>
                  <w:lang w:eastAsia="zh-CN"/>
                </w:rPr>
                <w:t>66.95</w:t>
              </w:r>
            </w:ins>
            <w:del w:id="59171" w:author="Huawei" w:date="2022-10-19T11:41:00Z">
              <w:r w:rsidRPr="00DB707E" w:rsidDel="002A09C5">
                <w:rPr>
                  <w:lang w:eastAsia="zh-CN"/>
                </w:rPr>
                <w:delText>-62.59</w:delText>
              </w:r>
            </w:del>
          </w:p>
        </w:tc>
        <w:tc>
          <w:tcPr>
            <w:tcW w:w="899" w:type="dxa"/>
          </w:tcPr>
          <w:p w14:paraId="1A04A683" w14:textId="77777777" w:rsidR="00EB71B2" w:rsidRPr="00DB707E" w:rsidRDefault="00EB71B2" w:rsidP="00864629">
            <w:pPr>
              <w:pStyle w:val="TAC"/>
              <w:rPr>
                <w:lang w:eastAsia="zh-CN"/>
              </w:rPr>
            </w:pPr>
            <w:ins w:id="59172" w:author="Huawei" w:date="2022-10-19T11:41:00Z">
              <w:r w:rsidRPr="00284546">
                <w:rPr>
                  <w:rFonts w:cs="Arial"/>
                  <w:lang w:eastAsia="zh-CN"/>
                </w:rPr>
                <w:t>-</w:t>
              </w:r>
              <w:r>
                <w:rPr>
                  <w:rFonts w:cs="Arial"/>
                  <w:lang w:eastAsia="zh-CN"/>
                </w:rPr>
                <w:t>66.95</w:t>
              </w:r>
            </w:ins>
            <w:del w:id="59173" w:author="Huawei" w:date="2022-10-19T11:41:00Z">
              <w:r w:rsidRPr="00DB707E" w:rsidDel="002A09C5">
                <w:rPr>
                  <w:lang w:eastAsia="zh-CN"/>
                </w:rPr>
                <w:delText>-62.59</w:delText>
              </w:r>
            </w:del>
          </w:p>
        </w:tc>
        <w:tc>
          <w:tcPr>
            <w:tcW w:w="802" w:type="dxa"/>
          </w:tcPr>
          <w:p w14:paraId="3F74A5FD" w14:textId="77777777" w:rsidR="00EB71B2" w:rsidRPr="00DB707E" w:rsidRDefault="00EB71B2" w:rsidP="00864629">
            <w:pPr>
              <w:pStyle w:val="TAC"/>
              <w:rPr>
                <w:lang w:eastAsia="zh-CN"/>
              </w:rPr>
            </w:pPr>
            <w:ins w:id="59174" w:author="Huawei" w:date="2022-10-19T11:41:00Z">
              <w:r w:rsidRPr="00284546">
                <w:rPr>
                  <w:rFonts w:cs="Arial"/>
                  <w:lang w:eastAsia="zh-CN"/>
                </w:rPr>
                <w:t>-</w:t>
              </w:r>
              <w:r>
                <w:rPr>
                  <w:rFonts w:cs="Arial"/>
                  <w:lang w:eastAsia="zh-CN"/>
                </w:rPr>
                <w:t>64.00</w:t>
              </w:r>
            </w:ins>
            <w:del w:id="59175" w:author="Huawei" w:date="2022-10-19T11:41:00Z">
              <w:r w:rsidRPr="00DB707E" w:rsidDel="002A09C5">
                <w:rPr>
                  <w:lang w:eastAsia="zh-CN"/>
                </w:rPr>
                <w:delText>-59.94</w:delText>
              </w:r>
            </w:del>
          </w:p>
        </w:tc>
        <w:tc>
          <w:tcPr>
            <w:tcW w:w="850" w:type="dxa"/>
          </w:tcPr>
          <w:p w14:paraId="7910AFCD" w14:textId="77777777" w:rsidR="00EB71B2" w:rsidRPr="00DB707E" w:rsidRDefault="00EB71B2" w:rsidP="00864629">
            <w:pPr>
              <w:pStyle w:val="TAC"/>
              <w:rPr>
                <w:lang w:eastAsia="zh-CN"/>
              </w:rPr>
            </w:pPr>
            <w:ins w:id="59176" w:author="Huawei" w:date="2022-10-19T11:41:00Z">
              <w:r w:rsidRPr="00284546">
                <w:rPr>
                  <w:rFonts w:cs="Arial"/>
                  <w:lang w:eastAsia="zh-CN"/>
                </w:rPr>
                <w:t>-</w:t>
              </w:r>
              <w:r>
                <w:rPr>
                  <w:rFonts w:cs="Arial"/>
                  <w:lang w:eastAsia="zh-CN"/>
                </w:rPr>
                <w:t>66.95</w:t>
              </w:r>
            </w:ins>
            <w:del w:id="59177" w:author="Huawei" w:date="2022-10-19T11:41:00Z">
              <w:r w:rsidRPr="00DB707E" w:rsidDel="002A09C5">
                <w:rPr>
                  <w:lang w:eastAsia="zh-CN"/>
                </w:rPr>
                <w:delText>-62.59</w:delText>
              </w:r>
            </w:del>
          </w:p>
        </w:tc>
        <w:tc>
          <w:tcPr>
            <w:tcW w:w="767" w:type="dxa"/>
          </w:tcPr>
          <w:p w14:paraId="103543F6" w14:textId="77777777" w:rsidR="00EB71B2" w:rsidRPr="00DB707E" w:rsidRDefault="00EB71B2" w:rsidP="00864629">
            <w:pPr>
              <w:pStyle w:val="TAC"/>
              <w:rPr>
                <w:lang w:eastAsia="zh-CN"/>
              </w:rPr>
            </w:pPr>
            <w:ins w:id="59178" w:author="Huawei" w:date="2022-10-19T11:41:00Z">
              <w:r w:rsidRPr="00284546">
                <w:rPr>
                  <w:rFonts w:cs="Arial"/>
                  <w:lang w:eastAsia="zh-CN"/>
                </w:rPr>
                <w:t>-</w:t>
              </w:r>
              <w:r>
                <w:rPr>
                  <w:rFonts w:cs="Arial"/>
                  <w:lang w:eastAsia="zh-CN"/>
                </w:rPr>
                <w:t>66.95</w:t>
              </w:r>
            </w:ins>
            <w:del w:id="59179" w:author="Huawei" w:date="2022-10-19T11:41:00Z">
              <w:r w:rsidRPr="00DB707E" w:rsidDel="002A09C5">
                <w:rPr>
                  <w:lang w:eastAsia="zh-CN"/>
                </w:rPr>
                <w:delText>-62.59</w:delText>
              </w:r>
            </w:del>
          </w:p>
        </w:tc>
      </w:tr>
      <w:tr w:rsidR="00EB71B2" w:rsidRPr="00DB707E" w14:paraId="360BAC3B" w14:textId="77777777" w:rsidTr="00864629">
        <w:trPr>
          <w:cantSplit/>
          <w:jc w:val="center"/>
        </w:trPr>
        <w:tc>
          <w:tcPr>
            <w:tcW w:w="1951" w:type="dxa"/>
          </w:tcPr>
          <w:p w14:paraId="614A15F7" w14:textId="77777777" w:rsidR="00EB71B2" w:rsidRPr="00DB707E" w:rsidRDefault="00EB71B2" w:rsidP="00864629">
            <w:pPr>
              <w:pStyle w:val="TAL"/>
            </w:pPr>
            <w:r w:rsidRPr="00DB707E">
              <w:t xml:space="preserve">Propagation Condition </w:t>
            </w:r>
          </w:p>
        </w:tc>
        <w:tc>
          <w:tcPr>
            <w:tcW w:w="1794" w:type="dxa"/>
          </w:tcPr>
          <w:p w14:paraId="72399917" w14:textId="77777777" w:rsidR="00EB71B2" w:rsidRPr="00DB707E" w:rsidRDefault="00EB71B2" w:rsidP="00864629">
            <w:pPr>
              <w:pStyle w:val="TAC"/>
            </w:pPr>
          </w:p>
        </w:tc>
        <w:tc>
          <w:tcPr>
            <w:tcW w:w="1418" w:type="dxa"/>
          </w:tcPr>
          <w:p w14:paraId="26B30AEE" w14:textId="77777777" w:rsidR="00EB71B2" w:rsidRPr="00DB707E" w:rsidRDefault="00EB71B2" w:rsidP="00864629">
            <w:pPr>
              <w:pStyle w:val="TAC"/>
              <w:rPr>
                <w:rFonts w:cs="v4.2.0"/>
                <w:lang w:eastAsia="zh-CN"/>
              </w:rPr>
            </w:pPr>
            <w:r w:rsidRPr="00DB707E">
              <w:rPr>
                <w:rFonts w:cs="v4.2.0"/>
                <w:lang w:eastAsia="zh-CN"/>
              </w:rPr>
              <w:t>1</w:t>
            </w:r>
          </w:p>
        </w:tc>
        <w:tc>
          <w:tcPr>
            <w:tcW w:w="5161" w:type="dxa"/>
            <w:gridSpan w:val="6"/>
          </w:tcPr>
          <w:p w14:paraId="3DB724CD" w14:textId="77777777" w:rsidR="00EB71B2" w:rsidRPr="00DB707E" w:rsidRDefault="00EB71B2" w:rsidP="00864629">
            <w:pPr>
              <w:pStyle w:val="TAC"/>
            </w:pPr>
            <w:r w:rsidRPr="00DB707E">
              <w:rPr>
                <w:rFonts w:cs="v4.2.0"/>
              </w:rPr>
              <w:t>AWGN</w:t>
            </w:r>
          </w:p>
        </w:tc>
      </w:tr>
      <w:tr w:rsidR="00EB71B2" w:rsidRPr="00DB707E" w14:paraId="263652AE" w14:textId="77777777" w:rsidTr="00864629">
        <w:trPr>
          <w:cantSplit/>
          <w:jc w:val="center"/>
        </w:trPr>
        <w:tc>
          <w:tcPr>
            <w:tcW w:w="10324" w:type="dxa"/>
            <w:gridSpan w:val="9"/>
          </w:tcPr>
          <w:p w14:paraId="78DB3284" w14:textId="77777777" w:rsidR="00EB71B2" w:rsidRPr="00DB707E" w:rsidRDefault="00EB71B2" w:rsidP="00864629">
            <w:pPr>
              <w:pStyle w:val="TAN"/>
            </w:pPr>
            <w:r w:rsidRPr="00DB707E">
              <w:t>Note 1:</w:t>
            </w:r>
            <w:r w:rsidRPr="00DB707E">
              <w:tab/>
              <w:t xml:space="preserve">OCNG shall be used such that both cells are fully </w:t>
            </w:r>
            <w:proofErr w:type="gramStart"/>
            <w:r w:rsidRPr="00DB707E">
              <w:t>allocated</w:t>
            </w:r>
            <w:proofErr w:type="gramEnd"/>
            <w:r w:rsidRPr="00DB707E">
              <w:t xml:space="preserve"> and a constant total transmitted power spectral </w:t>
            </w:r>
            <w:r w:rsidRPr="00DB707E">
              <w:rPr>
                <w:rFonts w:cs="v4.2.0"/>
              </w:rPr>
              <w:t>density</w:t>
            </w:r>
            <w:r w:rsidRPr="00DB707E">
              <w:t xml:space="preserve"> is achieved for all OFDM symbols.</w:t>
            </w:r>
          </w:p>
          <w:p w14:paraId="0C2DDF0D" w14:textId="77777777" w:rsidR="00EB71B2" w:rsidRPr="00DB707E" w:rsidRDefault="00EB71B2"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27072113">
                <v:shape id="_x0000_i2721" type="#_x0000_t75" style="width:20.75pt;height:20.75pt" o:ole="" fillcolor="window">
                  <v:imagedata r:id="rId15" o:title=""/>
                </v:shape>
                <o:OLEObject Type="Embed" ProgID="Equation.3" ShapeID="_x0000_i2721" DrawAspect="Content" ObjectID="_1731331598" r:id="rId313"/>
              </w:object>
            </w:r>
            <w:r w:rsidRPr="00DB707E">
              <w:t xml:space="preserve"> to be fulfilled.</w:t>
            </w:r>
          </w:p>
          <w:p w14:paraId="56D2BB2E" w14:textId="77777777" w:rsidR="00EB71B2" w:rsidRPr="00DB707E" w:rsidRDefault="00EB71B2" w:rsidP="00864629">
            <w:pPr>
              <w:pStyle w:val="TAN"/>
              <w:rPr>
                <w:rFonts w:cs="Arial"/>
              </w:rPr>
            </w:pPr>
            <w:r w:rsidRPr="00DB707E">
              <w:t>Note 3:</w:t>
            </w:r>
            <w:r w:rsidRPr="00DB707E">
              <w:tab/>
              <w:t>SS-RSRP levels have been derived from other parameters for information purposes. They are not settable parameters themselves.</w:t>
            </w:r>
          </w:p>
          <w:p w14:paraId="6D63BC29" w14:textId="77777777" w:rsidR="00EB71B2" w:rsidRPr="00DB707E" w:rsidRDefault="00EB71B2" w:rsidP="00864629">
            <w:pPr>
              <w:pStyle w:val="TAN"/>
              <w:rPr>
                <w:rFonts w:cs="v4.2.0"/>
              </w:rPr>
            </w:pPr>
            <w:r w:rsidRPr="00DB707E">
              <w:rPr>
                <w:rFonts w:cs="Arial"/>
              </w:rPr>
              <w:t>Note 4:</w:t>
            </w:r>
            <w:r w:rsidRPr="00DB707E">
              <w:rPr>
                <w:rFonts w:cs="Arial"/>
              </w:rPr>
              <w:tab/>
              <w:t>Information about types of UE beam is given in B.2.1.3, and does not limit UE implementation or test system implementation</w:t>
            </w:r>
          </w:p>
        </w:tc>
      </w:tr>
    </w:tbl>
    <w:p w14:paraId="0D0E9257" w14:textId="77777777" w:rsidR="00EB71B2" w:rsidRPr="00DB707E" w:rsidRDefault="00EB71B2" w:rsidP="00EB71B2"/>
    <w:p w14:paraId="0310BEC5" w14:textId="77777777" w:rsidR="00EB71B2" w:rsidRPr="00DB707E" w:rsidRDefault="00EB71B2" w:rsidP="00EB71B2">
      <w:pPr>
        <w:pStyle w:val="H6"/>
      </w:pPr>
      <w:bookmarkStart w:id="59180" w:name="_Toc383691177"/>
      <w:r w:rsidRPr="00DB707E">
        <w:t>A.17.3.2.1.1.2</w:t>
      </w:r>
      <w:r w:rsidRPr="00DB707E">
        <w:tab/>
        <w:t>Test Requirements</w:t>
      </w:r>
      <w:bookmarkEnd w:id="59180"/>
    </w:p>
    <w:p w14:paraId="347330A8" w14:textId="77777777" w:rsidR="00EB71B2" w:rsidRPr="00DB707E" w:rsidRDefault="00EB71B2" w:rsidP="00EB71B2">
      <w:pPr>
        <w:rPr>
          <w:rFonts w:cs="v4.2.0"/>
        </w:rPr>
      </w:pPr>
      <w:r w:rsidRPr="00DB707E">
        <w:rPr>
          <w:rFonts w:cs="v4.2.0"/>
        </w:rPr>
        <w:t xml:space="preserve">he RRC re-establishment delay is defined as the time from the start of </w:t>
      </w:r>
      <w:proofErr w:type="gramStart"/>
      <w:r w:rsidRPr="00DB707E">
        <w:rPr>
          <w:rFonts w:cs="v4.2.0"/>
        </w:rPr>
        <w:t>time period</w:t>
      </w:r>
      <w:proofErr w:type="gramEnd"/>
      <w:r w:rsidRPr="00DB707E">
        <w:rPr>
          <w:rFonts w:cs="v4.2.0"/>
        </w:rPr>
        <w:t xml:space="preserve"> T3, to the moment when the UE starts to send PRACH preambles to cell 2 for sending the </w:t>
      </w:r>
      <w:proofErr w:type="spellStart"/>
      <w:r w:rsidRPr="00DB707E">
        <w:rPr>
          <w:i/>
        </w:rPr>
        <w:t>RRCReestablishmentRequest</w:t>
      </w:r>
      <w:proofErr w:type="spellEnd"/>
      <w:r w:rsidRPr="00DB707E">
        <w:t xml:space="preserve"> </w:t>
      </w:r>
      <w:r w:rsidRPr="00DB707E">
        <w:rPr>
          <w:rFonts w:cs="v4.2.0"/>
        </w:rPr>
        <w:t>message to cell 2.</w:t>
      </w:r>
    </w:p>
    <w:p w14:paraId="421E7380" w14:textId="77777777" w:rsidR="00EB71B2" w:rsidRPr="00DB707E" w:rsidRDefault="00EB71B2" w:rsidP="00EB71B2">
      <w:pPr>
        <w:rPr>
          <w:rFonts w:cs="v4.2.0"/>
        </w:rPr>
      </w:pPr>
      <w:r w:rsidRPr="00DB707E">
        <w:rPr>
          <w:rFonts w:cs="v4.2.0"/>
        </w:rPr>
        <w:t xml:space="preserve">The RRC re-establishment delay </w:t>
      </w:r>
      <w:r w:rsidRPr="00DB707E">
        <w:t>to an unknown NR intra frequency cell</w:t>
      </w:r>
      <w:r w:rsidRPr="00DB707E">
        <w:rPr>
          <w:rFonts w:cs="v4.2.0"/>
        </w:rPr>
        <w:t xml:space="preserve"> shall be less than </w:t>
      </w:r>
      <w:r w:rsidRPr="00DB707E">
        <w:rPr>
          <w:rFonts w:cs="v4.2.0"/>
          <w:lang w:eastAsia="zh-TW"/>
        </w:rPr>
        <w:t>5</w:t>
      </w:r>
      <w:r w:rsidRPr="00DB707E">
        <w:rPr>
          <w:rFonts w:cs="v4.2.0"/>
        </w:rPr>
        <w:t xml:space="preserve"> s.</w:t>
      </w:r>
    </w:p>
    <w:p w14:paraId="2541D782" w14:textId="77777777" w:rsidR="00EB71B2" w:rsidRPr="00DB707E" w:rsidRDefault="00EB71B2" w:rsidP="00EB71B2">
      <w:pPr>
        <w:rPr>
          <w:rFonts w:cs="v4.2.0"/>
        </w:rPr>
      </w:pPr>
      <w:r w:rsidRPr="00DB707E">
        <w:rPr>
          <w:rFonts w:cs="v4.2.0"/>
        </w:rPr>
        <w:t>The rate of correct RRC re-establishments observed during repeated tests shall be at least 90%.</w:t>
      </w:r>
    </w:p>
    <w:p w14:paraId="69F5602E" w14:textId="77777777" w:rsidR="00EB71B2" w:rsidRPr="00DB707E" w:rsidRDefault="00EB71B2" w:rsidP="00EB71B2">
      <w:pPr>
        <w:pStyle w:val="NO"/>
      </w:pPr>
      <w:r w:rsidRPr="00DB707E">
        <w:t>NOTE:</w:t>
      </w:r>
      <w:r w:rsidRPr="00DB707E">
        <w:tab/>
        <w:t>The RRC re-establishment delay in the test is derived from the following expression:</w:t>
      </w:r>
    </w:p>
    <w:p w14:paraId="0577A945" w14:textId="77777777" w:rsidR="00EB71B2" w:rsidRPr="00DB707E" w:rsidRDefault="00EB71B2" w:rsidP="00EB71B2">
      <w:pPr>
        <w:pStyle w:val="EQ"/>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5AA56666" w14:textId="77777777" w:rsidR="00EB71B2" w:rsidRPr="00DB707E" w:rsidRDefault="00EB71B2" w:rsidP="00EB71B2">
      <w:pPr>
        <w:pStyle w:val="B10"/>
      </w:pPr>
      <w:r w:rsidRPr="00DB707E">
        <w:t>Where:</w:t>
      </w:r>
    </w:p>
    <w:p w14:paraId="165648F3" w14:textId="77777777" w:rsidR="00EB71B2" w:rsidRPr="00DB707E" w:rsidRDefault="00EB71B2" w:rsidP="00EB71B2">
      <w:pPr>
        <w:pStyle w:val="B20"/>
      </w:pPr>
      <w:r w:rsidRPr="00DB707E">
        <w:lastRenderedPageBreak/>
        <w:tab/>
      </w:r>
      <w:proofErr w:type="spellStart"/>
      <w:r w:rsidRPr="00DB707E">
        <w:t>T</w:t>
      </w:r>
      <w:r w:rsidRPr="00DB707E">
        <w:rPr>
          <w:vertAlign w:val="subscript"/>
        </w:rPr>
        <w:t>UL_grant</w:t>
      </w:r>
      <w:proofErr w:type="spellEnd"/>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proofErr w:type="spellStart"/>
      <w:r w:rsidRPr="00DB707E">
        <w:t>T</w:t>
      </w:r>
      <w:r w:rsidRPr="00DB707E">
        <w:rPr>
          <w:vertAlign w:val="subscript"/>
        </w:rPr>
        <w:t>UL_grant</w:t>
      </w:r>
      <w:proofErr w:type="spellEnd"/>
      <w:r w:rsidRPr="00DB707E">
        <w:rPr>
          <w:vertAlign w:val="subscript"/>
        </w:rPr>
        <w:t xml:space="preserve"> </w:t>
      </w:r>
      <w:r w:rsidRPr="00DB707E">
        <w:t>is not used.</w:t>
      </w:r>
    </w:p>
    <w:p w14:paraId="0739495A" w14:textId="77777777" w:rsidR="00EB71B2" w:rsidRPr="00DB707E" w:rsidRDefault="00EB71B2" w:rsidP="00EB71B2">
      <w:pPr>
        <w:pStyle w:val="B20"/>
        <w:rPr>
          <w:rFonts w:cs="v4.2.0"/>
          <w:vertAlign w:val="subscript"/>
        </w:rPr>
      </w:pPr>
      <w:r w:rsidRPr="00DB707E">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3BBFC894" w14:textId="77777777" w:rsidR="00EB71B2" w:rsidRPr="00DB707E" w:rsidRDefault="00EB71B2" w:rsidP="00EB71B2">
      <w:pPr>
        <w:pStyle w:val="B20"/>
      </w:pPr>
      <w:r w:rsidRPr="00DB707E">
        <w:tab/>
      </w:r>
      <w:proofErr w:type="spellStart"/>
      <w:r w:rsidRPr="00DB707E">
        <w:t>N</w:t>
      </w:r>
      <w:r w:rsidRPr="00DB707E">
        <w:rPr>
          <w:vertAlign w:val="subscript"/>
        </w:rPr>
        <w:t>freq</w:t>
      </w:r>
      <w:proofErr w:type="spellEnd"/>
      <w:r w:rsidRPr="00DB707E">
        <w:t xml:space="preserve"> = 1</w:t>
      </w:r>
    </w:p>
    <w:p w14:paraId="477EA929" w14:textId="77777777" w:rsidR="00EB71B2" w:rsidRPr="00DB707E" w:rsidRDefault="00EB71B2" w:rsidP="00EB71B2">
      <w:pPr>
        <w:pStyle w:val="B20"/>
      </w:pPr>
      <w:r w:rsidRPr="00DB707E">
        <w:rPr>
          <w:iCs/>
        </w:rPr>
        <w:tab/>
      </w:r>
      <w:proofErr w:type="spellStart"/>
      <w:r w:rsidRPr="00DB707E">
        <w:rPr>
          <w:iCs/>
        </w:rPr>
        <w:t>T</w:t>
      </w:r>
      <w:r w:rsidRPr="00DB707E">
        <w:rPr>
          <w:iCs/>
          <w:vertAlign w:val="subscript"/>
        </w:rPr>
        <w:t>identify_intra_NR</w:t>
      </w:r>
      <w:proofErr w:type="spellEnd"/>
      <w:r w:rsidRPr="00DB707E">
        <w:t xml:space="preserve"> = </w:t>
      </w:r>
      <w:r w:rsidRPr="00DB707E">
        <w:rPr>
          <w:lang w:eastAsia="zh-TW"/>
        </w:rPr>
        <w:t>3520</w:t>
      </w:r>
      <w:r w:rsidRPr="00DB707E">
        <w:t xml:space="preserve"> </w:t>
      </w:r>
      <w:proofErr w:type="spellStart"/>
      <w:r w:rsidRPr="00DB707E">
        <w:t>ms</w:t>
      </w:r>
      <w:proofErr w:type="spellEnd"/>
    </w:p>
    <w:p w14:paraId="612C6A1A" w14:textId="77777777" w:rsidR="00EB71B2" w:rsidRPr="00DB707E" w:rsidRDefault="00EB71B2" w:rsidP="00EB71B2">
      <w:pPr>
        <w:pStyle w:val="B20"/>
      </w:pPr>
      <w:r w:rsidRPr="00DB707E">
        <w:tab/>
        <w:t>T</w:t>
      </w:r>
      <w:r w:rsidRPr="00DB707E">
        <w:rPr>
          <w:vertAlign w:val="subscript"/>
        </w:rPr>
        <w:t>SI</w:t>
      </w:r>
      <w:r w:rsidRPr="00DB707E">
        <w:t xml:space="preserve"> </w:t>
      </w:r>
      <w:r w:rsidRPr="00DB707E">
        <w:rPr>
          <w:iCs/>
        </w:rPr>
        <w:t xml:space="preserve">= 1280 </w:t>
      </w:r>
      <w:proofErr w:type="spellStart"/>
      <w:r w:rsidRPr="00DB707E">
        <w:rPr>
          <w:iCs/>
        </w:rPr>
        <w:t>ms</w:t>
      </w:r>
      <w:proofErr w:type="spellEnd"/>
      <w:r w:rsidRPr="00DB707E">
        <w:rPr>
          <w:iCs/>
        </w:rPr>
        <w:t xml:space="preserve">; it is the </w:t>
      </w:r>
      <w:r w:rsidRPr="00DB707E">
        <w:t>time required for receiving all the relevant system information as defined in TS 38.331 for the target intra-frequency NR cell.</w:t>
      </w:r>
    </w:p>
    <w:p w14:paraId="7FEF49F9" w14:textId="77777777" w:rsidR="00EB71B2" w:rsidRPr="00DB707E" w:rsidRDefault="00EB71B2" w:rsidP="00EB71B2">
      <w:pPr>
        <w:pStyle w:val="B20"/>
      </w:pPr>
      <w:r w:rsidRPr="00DB707E">
        <w:tab/>
        <w:t>T</w:t>
      </w:r>
      <w:r w:rsidRPr="00DB707E">
        <w:rPr>
          <w:vertAlign w:val="subscript"/>
        </w:rPr>
        <w:t xml:space="preserve">PRACH </w:t>
      </w:r>
      <w:r w:rsidRPr="00DB707E">
        <w:t xml:space="preserve">= 15 </w:t>
      </w:r>
      <w:proofErr w:type="spellStart"/>
      <w:r w:rsidRPr="00DB707E">
        <w:t>ms</w:t>
      </w:r>
      <w:proofErr w:type="spellEnd"/>
      <w:r w:rsidRPr="00DB707E">
        <w:t xml:space="preserve">; it is the additional delay caused by the </w:t>
      </w:r>
      <w:proofErr w:type="gramStart"/>
      <w:r w:rsidRPr="00DB707E">
        <w:t>random access</w:t>
      </w:r>
      <w:proofErr w:type="gramEnd"/>
      <w:r w:rsidRPr="00DB707E">
        <w:t xml:space="preserve"> procedure.</w:t>
      </w:r>
    </w:p>
    <w:p w14:paraId="19F5D031" w14:textId="77777777" w:rsidR="00EB71B2" w:rsidRPr="00DB707E" w:rsidRDefault="00EB71B2" w:rsidP="00EB71B2">
      <w:pPr>
        <w:pStyle w:val="B10"/>
      </w:pPr>
      <w:r w:rsidRPr="00DB707E">
        <w:t xml:space="preserve">This gives a total of </w:t>
      </w:r>
      <w:r w:rsidRPr="00DB707E">
        <w:rPr>
          <w:lang w:eastAsia="zh-TW"/>
        </w:rPr>
        <w:t>4865</w:t>
      </w:r>
      <w:r w:rsidRPr="00DB707E">
        <w:t xml:space="preserve"> </w:t>
      </w:r>
      <w:proofErr w:type="spellStart"/>
      <w:r w:rsidRPr="00DB707E">
        <w:t>ms</w:t>
      </w:r>
      <w:proofErr w:type="spellEnd"/>
      <w:r w:rsidRPr="00DB707E">
        <w:t xml:space="preserve">, allow </w:t>
      </w:r>
      <w:r w:rsidRPr="00DB707E">
        <w:rPr>
          <w:lang w:eastAsia="zh-TW"/>
        </w:rPr>
        <w:t>5</w:t>
      </w:r>
      <w:r w:rsidRPr="00DB707E">
        <w:t xml:space="preserve"> s in the test case.</w:t>
      </w:r>
    </w:p>
    <w:p w14:paraId="0640AFA9" w14:textId="77777777" w:rsidR="00EB71B2" w:rsidRPr="00DB707E" w:rsidRDefault="00EB71B2" w:rsidP="00EB71B2">
      <w:pPr>
        <w:pStyle w:val="Heading5"/>
        <w:rPr>
          <w:snapToGrid w:val="0"/>
        </w:rPr>
      </w:pPr>
      <w:r w:rsidRPr="00DB707E">
        <w:rPr>
          <w:snapToGrid w:val="0"/>
        </w:rPr>
        <w:t>A.17.3.2.1.2</w:t>
      </w:r>
      <w:r w:rsidRPr="00DB707E">
        <w:rPr>
          <w:snapToGrid w:val="0"/>
        </w:rPr>
        <w:tab/>
        <w:t xml:space="preserve">Inter-frequency RRC Re-establishment in FR2 </w:t>
      </w:r>
    </w:p>
    <w:p w14:paraId="7A9FA149" w14:textId="77777777" w:rsidR="00EB71B2" w:rsidRPr="00DB707E" w:rsidRDefault="00EB71B2" w:rsidP="00EB71B2">
      <w:pPr>
        <w:pStyle w:val="Heading6"/>
      </w:pPr>
      <w:r w:rsidRPr="00DB707E">
        <w:t>A.17.3.2.1.2.1</w:t>
      </w:r>
      <w:r w:rsidRPr="00DB707E">
        <w:tab/>
      </w:r>
      <w:r w:rsidRPr="00D9543F">
        <w:t>Test Purpose and Environment</w:t>
      </w:r>
    </w:p>
    <w:p w14:paraId="58FB64E1" w14:textId="77777777" w:rsidR="00EB71B2" w:rsidRPr="00DB707E" w:rsidRDefault="00EB71B2" w:rsidP="00EB71B2">
      <w:r w:rsidRPr="00DB707E">
        <w:t xml:space="preserve">The purpose is to </w:t>
      </w:r>
      <w:bookmarkStart w:id="59181" w:name="_Hlk117073488"/>
      <w:r w:rsidRPr="00DB707E">
        <w:t>verify that the NR inter-frequency RRC re-establishment delay in FR2 without known target cell is within the specified limits</w:t>
      </w:r>
      <w:bookmarkEnd w:id="59181"/>
      <w:r w:rsidRPr="00DB707E">
        <w:t>. These tests will verify the requirements in clause 6.2.1</w:t>
      </w:r>
      <w:ins w:id="59182" w:author="Huawei" w:date="2022-10-19T12:04:00Z">
        <w:r w:rsidRPr="00E34670">
          <w:t>B</w:t>
        </w:r>
      </w:ins>
      <w:r w:rsidRPr="00DB707E">
        <w:t>.</w:t>
      </w:r>
    </w:p>
    <w:p w14:paraId="3F59F337" w14:textId="77777777" w:rsidR="00EB71B2" w:rsidRPr="00DB707E" w:rsidRDefault="00EB71B2" w:rsidP="00EB71B2">
      <w:r w:rsidRPr="00DB707E">
        <w:t xml:space="preserve">The test parameters are given in table A.17.3.2.1.2.1-1, table A.17.3.2.1.2.1-2 and table A.17.3.2.1.2.1-3 below. The test consists of 3 successive time periods, with time duration of T1, T2 and T3 respectively. At the start of </w:t>
      </w:r>
      <w:proofErr w:type="gramStart"/>
      <w:r w:rsidRPr="00DB707E">
        <w:t>time period</w:t>
      </w:r>
      <w:proofErr w:type="gramEnd"/>
      <w:r w:rsidRPr="00DB707E">
        <w:t xml:space="preserve"> T2, cell 1, which is the active cell, becomes inactive. The </w:t>
      </w:r>
      <w:proofErr w:type="gramStart"/>
      <w:r w:rsidRPr="00DB707E">
        <w:t>time period</w:t>
      </w:r>
      <w:proofErr w:type="gramEnd"/>
      <w:r w:rsidRPr="00DB707E">
        <w:t xml:space="preserve"> T3 starts after the occurrence of the radio link failure. During T1, the UE shall be configured with the carrier frequency of cell 2 (with RF Channel Number #2) to ensure that the UE has the context of the carrier frequency of cell 2 by the end of T1.</w:t>
      </w:r>
    </w:p>
    <w:p w14:paraId="78D458E6" w14:textId="77777777" w:rsidR="00EB71B2" w:rsidRPr="00DB707E" w:rsidRDefault="00EB71B2" w:rsidP="00EB71B2">
      <w:pPr>
        <w:pStyle w:val="TH"/>
      </w:pPr>
      <w:r w:rsidRPr="00DB707E">
        <w:t>Table A.17.3.2.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EB71B2" w:rsidRPr="00DB707E" w14:paraId="16F3458F" w14:textId="77777777" w:rsidTr="00864629">
        <w:tc>
          <w:tcPr>
            <w:tcW w:w="2376" w:type="dxa"/>
            <w:shd w:val="clear" w:color="auto" w:fill="auto"/>
            <w:vAlign w:val="center"/>
          </w:tcPr>
          <w:p w14:paraId="05635A2E" w14:textId="77777777" w:rsidR="00EB71B2" w:rsidRPr="00DB707E" w:rsidRDefault="00EB71B2" w:rsidP="00864629">
            <w:pPr>
              <w:pStyle w:val="TAH"/>
            </w:pPr>
            <w:r w:rsidRPr="00DB707E">
              <w:t>Config</w:t>
            </w:r>
          </w:p>
        </w:tc>
        <w:tc>
          <w:tcPr>
            <w:tcW w:w="7479" w:type="dxa"/>
            <w:shd w:val="clear" w:color="auto" w:fill="auto"/>
            <w:vAlign w:val="center"/>
          </w:tcPr>
          <w:p w14:paraId="4F875C78" w14:textId="77777777" w:rsidR="00EB71B2" w:rsidRPr="00DB707E" w:rsidRDefault="00EB71B2" w:rsidP="00864629">
            <w:pPr>
              <w:pStyle w:val="TAH"/>
            </w:pPr>
            <w:r w:rsidRPr="00DB707E">
              <w:t>Description</w:t>
            </w:r>
          </w:p>
        </w:tc>
      </w:tr>
      <w:tr w:rsidR="00EB71B2" w:rsidRPr="00DB707E" w14:paraId="2BEE75EC" w14:textId="77777777" w:rsidTr="00864629">
        <w:tc>
          <w:tcPr>
            <w:tcW w:w="2376" w:type="dxa"/>
            <w:shd w:val="clear" w:color="auto" w:fill="auto"/>
            <w:vAlign w:val="center"/>
          </w:tcPr>
          <w:p w14:paraId="0DC029E3" w14:textId="77777777" w:rsidR="00EB71B2" w:rsidRPr="00DB707E" w:rsidRDefault="00EB71B2" w:rsidP="00864629">
            <w:pPr>
              <w:pStyle w:val="TAL"/>
            </w:pPr>
            <w:r w:rsidRPr="00DB707E">
              <w:t>1</w:t>
            </w:r>
          </w:p>
        </w:tc>
        <w:tc>
          <w:tcPr>
            <w:tcW w:w="7479" w:type="dxa"/>
            <w:shd w:val="clear" w:color="auto" w:fill="auto"/>
            <w:vAlign w:val="center"/>
          </w:tcPr>
          <w:p w14:paraId="2013A004" w14:textId="77777777" w:rsidR="00EB71B2" w:rsidRPr="00DB707E" w:rsidRDefault="00EB71B2" w:rsidP="00864629">
            <w:pPr>
              <w:pStyle w:val="TAL"/>
            </w:pPr>
            <w:r w:rsidRPr="00DB707E">
              <w:t>NR</w:t>
            </w:r>
            <w:r w:rsidRPr="00DB707E">
              <w:rPr>
                <w:lang w:eastAsia="zh-CN"/>
              </w:rPr>
              <w:t xml:space="preserve"> 120</w:t>
            </w:r>
            <w:r w:rsidRPr="00DB707E">
              <w:t xml:space="preserve"> kHz SSB SCS, 100 MHz bandwidth, </w:t>
            </w:r>
            <w:r w:rsidRPr="00DB707E">
              <w:rPr>
                <w:lang w:eastAsia="zh-CN"/>
              </w:rPr>
              <w:t>TDD</w:t>
            </w:r>
            <w:r w:rsidRPr="00DB707E">
              <w:t xml:space="preserve"> duplex mode</w:t>
            </w:r>
          </w:p>
        </w:tc>
      </w:tr>
    </w:tbl>
    <w:p w14:paraId="762EA89C" w14:textId="77777777" w:rsidR="00EB71B2" w:rsidRPr="00DB707E" w:rsidRDefault="00EB71B2" w:rsidP="00EB71B2"/>
    <w:p w14:paraId="77076C9E" w14:textId="77777777" w:rsidR="00EB71B2" w:rsidRPr="00DB707E" w:rsidRDefault="00EB71B2" w:rsidP="00EB71B2">
      <w:pPr>
        <w:pStyle w:val="TH"/>
      </w:pPr>
      <w:r w:rsidRPr="00DB707E">
        <w:lastRenderedPageBreak/>
        <w:t>Table A.17.3.2.1.2.1-2: General test parameters for NR inter-frequency RRC Re-establishment test case in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B71B2" w:rsidRPr="00DB707E" w14:paraId="17CC8216" w14:textId="77777777" w:rsidTr="00864629">
        <w:trPr>
          <w:cantSplit/>
        </w:trPr>
        <w:tc>
          <w:tcPr>
            <w:tcW w:w="2802" w:type="dxa"/>
            <w:gridSpan w:val="2"/>
          </w:tcPr>
          <w:p w14:paraId="72DEE4A7" w14:textId="77777777" w:rsidR="00EB71B2" w:rsidRPr="00DB707E" w:rsidRDefault="00EB71B2" w:rsidP="00864629">
            <w:pPr>
              <w:keepNext/>
              <w:keepLines/>
              <w:spacing w:after="0"/>
              <w:jc w:val="center"/>
              <w:rPr>
                <w:rFonts w:ascii="Arial" w:hAnsi="Arial" w:cs="Arial"/>
                <w:b/>
                <w:sz w:val="18"/>
              </w:rPr>
            </w:pPr>
            <w:r w:rsidRPr="00DB707E">
              <w:rPr>
                <w:rFonts w:ascii="Arial" w:hAnsi="Arial" w:cs="Arial"/>
                <w:b/>
                <w:sz w:val="18"/>
              </w:rPr>
              <w:t>Parameter</w:t>
            </w:r>
          </w:p>
        </w:tc>
        <w:tc>
          <w:tcPr>
            <w:tcW w:w="708" w:type="dxa"/>
          </w:tcPr>
          <w:p w14:paraId="6BF6D33A" w14:textId="77777777" w:rsidR="00EB71B2" w:rsidRPr="00DB707E" w:rsidRDefault="00EB71B2" w:rsidP="00864629">
            <w:pPr>
              <w:keepNext/>
              <w:keepLines/>
              <w:spacing w:after="0"/>
              <w:jc w:val="center"/>
              <w:rPr>
                <w:rFonts w:ascii="Arial" w:hAnsi="Arial" w:cs="Arial"/>
                <w:b/>
                <w:sz w:val="18"/>
              </w:rPr>
            </w:pPr>
            <w:r w:rsidRPr="00DB707E">
              <w:rPr>
                <w:rFonts w:ascii="Arial" w:hAnsi="Arial" w:cs="Arial"/>
                <w:b/>
                <w:sz w:val="18"/>
              </w:rPr>
              <w:t>Unit</w:t>
            </w:r>
          </w:p>
        </w:tc>
        <w:tc>
          <w:tcPr>
            <w:tcW w:w="1418" w:type="dxa"/>
          </w:tcPr>
          <w:p w14:paraId="77123BF2" w14:textId="77777777" w:rsidR="00EB71B2" w:rsidRPr="00DB707E" w:rsidRDefault="00EB71B2" w:rsidP="00864629">
            <w:pPr>
              <w:keepNext/>
              <w:keepLines/>
              <w:spacing w:after="0"/>
              <w:jc w:val="center"/>
              <w:rPr>
                <w:rFonts w:ascii="Arial" w:hAnsi="Arial" w:cs="Arial"/>
                <w:b/>
                <w:sz w:val="18"/>
                <w:lang w:eastAsia="zh-CN"/>
              </w:rPr>
            </w:pPr>
            <w:r w:rsidRPr="00DB707E">
              <w:rPr>
                <w:rFonts w:ascii="Arial" w:hAnsi="Arial" w:cs="Arial"/>
                <w:b/>
                <w:sz w:val="18"/>
                <w:lang w:eastAsia="zh-CN"/>
              </w:rPr>
              <w:t>Test configuration</w:t>
            </w:r>
          </w:p>
        </w:tc>
        <w:tc>
          <w:tcPr>
            <w:tcW w:w="1134" w:type="dxa"/>
          </w:tcPr>
          <w:p w14:paraId="1192B811" w14:textId="77777777" w:rsidR="00EB71B2" w:rsidRPr="00DB707E" w:rsidRDefault="00EB71B2" w:rsidP="00864629">
            <w:pPr>
              <w:keepNext/>
              <w:keepLines/>
              <w:spacing w:after="0"/>
              <w:jc w:val="center"/>
              <w:rPr>
                <w:rFonts w:ascii="Arial" w:hAnsi="Arial" w:cs="Arial"/>
                <w:b/>
                <w:sz w:val="18"/>
              </w:rPr>
            </w:pPr>
            <w:r w:rsidRPr="00DB707E">
              <w:rPr>
                <w:rFonts w:ascii="Arial" w:hAnsi="Arial" w:cs="Arial"/>
                <w:b/>
                <w:sz w:val="18"/>
              </w:rPr>
              <w:t>Value</w:t>
            </w:r>
          </w:p>
        </w:tc>
        <w:tc>
          <w:tcPr>
            <w:tcW w:w="3544" w:type="dxa"/>
          </w:tcPr>
          <w:p w14:paraId="44AC0F1C" w14:textId="77777777" w:rsidR="00EB71B2" w:rsidRPr="00DB707E" w:rsidRDefault="00EB71B2" w:rsidP="00864629">
            <w:pPr>
              <w:keepNext/>
              <w:keepLines/>
              <w:spacing w:after="0"/>
              <w:jc w:val="center"/>
              <w:rPr>
                <w:rFonts w:ascii="Arial" w:hAnsi="Arial" w:cs="Arial"/>
                <w:b/>
                <w:sz w:val="18"/>
              </w:rPr>
            </w:pPr>
            <w:r w:rsidRPr="00DB707E">
              <w:rPr>
                <w:rFonts w:ascii="Arial" w:hAnsi="Arial" w:cs="Arial"/>
                <w:b/>
                <w:sz w:val="18"/>
              </w:rPr>
              <w:t>Comment</w:t>
            </w:r>
          </w:p>
        </w:tc>
      </w:tr>
      <w:tr w:rsidR="00EB71B2" w:rsidRPr="00DB707E" w14:paraId="5C7DF197" w14:textId="77777777" w:rsidTr="00864629">
        <w:trPr>
          <w:cantSplit/>
        </w:trPr>
        <w:tc>
          <w:tcPr>
            <w:tcW w:w="1008" w:type="dxa"/>
            <w:tcBorders>
              <w:bottom w:val="nil"/>
            </w:tcBorders>
            <w:shd w:val="clear" w:color="auto" w:fill="auto"/>
          </w:tcPr>
          <w:p w14:paraId="1BA74276" w14:textId="77777777" w:rsidR="00EB71B2" w:rsidRPr="00DB707E" w:rsidRDefault="00EB71B2" w:rsidP="00864629">
            <w:pPr>
              <w:pStyle w:val="TAL"/>
            </w:pPr>
            <w:r w:rsidRPr="00DB707E">
              <w:t>Initial condition</w:t>
            </w:r>
          </w:p>
        </w:tc>
        <w:tc>
          <w:tcPr>
            <w:tcW w:w="1794" w:type="dxa"/>
          </w:tcPr>
          <w:p w14:paraId="7AAD72BE" w14:textId="77777777" w:rsidR="00EB71B2" w:rsidRPr="00DB707E" w:rsidRDefault="00EB71B2" w:rsidP="00864629">
            <w:pPr>
              <w:pStyle w:val="TAL"/>
            </w:pPr>
            <w:r w:rsidRPr="00DB707E">
              <w:t>Active cell</w:t>
            </w:r>
          </w:p>
        </w:tc>
        <w:tc>
          <w:tcPr>
            <w:tcW w:w="708" w:type="dxa"/>
          </w:tcPr>
          <w:p w14:paraId="6B17E6F8" w14:textId="77777777" w:rsidR="00EB71B2" w:rsidRPr="00DB707E" w:rsidRDefault="00EB71B2" w:rsidP="00864629">
            <w:pPr>
              <w:pStyle w:val="TAC"/>
            </w:pPr>
          </w:p>
        </w:tc>
        <w:tc>
          <w:tcPr>
            <w:tcW w:w="1418" w:type="dxa"/>
          </w:tcPr>
          <w:p w14:paraId="0F04B35B" w14:textId="77777777" w:rsidR="00EB71B2" w:rsidRPr="00DB707E" w:rsidRDefault="00EB71B2" w:rsidP="00864629">
            <w:pPr>
              <w:pStyle w:val="TAC"/>
              <w:rPr>
                <w:lang w:eastAsia="zh-CN"/>
              </w:rPr>
            </w:pPr>
            <w:r w:rsidRPr="00DB707E">
              <w:rPr>
                <w:lang w:eastAsia="zh-CN"/>
              </w:rPr>
              <w:t>1</w:t>
            </w:r>
          </w:p>
        </w:tc>
        <w:tc>
          <w:tcPr>
            <w:tcW w:w="1134" w:type="dxa"/>
          </w:tcPr>
          <w:p w14:paraId="426155E4" w14:textId="77777777" w:rsidR="00EB71B2" w:rsidRPr="00DB707E" w:rsidRDefault="00EB71B2" w:rsidP="00864629">
            <w:pPr>
              <w:pStyle w:val="TAC"/>
            </w:pPr>
            <w:r w:rsidRPr="00DB707E">
              <w:t>Cell1</w:t>
            </w:r>
          </w:p>
        </w:tc>
        <w:tc>
          <w:tcPr>
            <w:tcW w:w="3544" w:type="dxa"/>
          </w:tcPr>
          <w:p w14:paraId="2B28EFA2" w14:textId="77777777" w:rsidR="00EB71B2" w:rsidRPr="00DB707E" w:rsidRDefault="00EB71B2" w:rsidP="00864629">
            <w:pPr>
              <w:pStyle w:val="TAC"/>
            </w:pPr>
          </w:p>
        </w:tc>
      </w:tr>
      <w:tr w:rsidR="00EB71B2" w:rsidRPr="00DB707E" w14:paraId="4A479FD2" w14:textId="77777777" w:rsidTr="00864629">
        <w:trPr>
          <w:cantSplit/>
          <w:trHeight w:val="463"/>
        </w:trPr>
        <w:tc>
          <w:tcPr>
            <w:tcW w:w="1008" w:type="dxa"/>
            <w:tcBorders>
              <w:top w:val="nil"/>
            </w:tcBorders>
            <w:shd w:val="clear" w:color="auto" w:fill="auto"/>
          </w:tcPr>
          <w:p w14:paraId="66AA2297" w14:textId="77777777" w:rsidR="00EB71B2" w:rsidRPr="00DB707E" w:rsidRDefault="00EB71B2" w:rsidP="00864629">
            <w:pPr>
              <w:pStyle w:val="TAL"/>
            </w:pPr>
          </w:p>
        </w:tc>
        <w:tc>
          <w:tcPr>
            <w:tcW w:w="1794" w:type="dxa"/>
          </w:tcPr>
          <w:p w14:paraId="27FDFAE9" w14:textId="77777777" w:rsidR="00EB71B2" w:rsidRPr="00DB707E" w:rsidRDefault="00EB71B2" w:rsidP="00864629">
            <w:pPr>
              <w:pStyle w:val="TAL"/>
            </w:pPr>
            <w:r w:rsidRPr="00DB707E">
              <w:t>Neighbour cells</w:t>
            </w:r>
          </w:p>
        </w:tc>
        <w:tc>
          <w:tcPr>
            <w:tcW w:w="708" w:type="dxa"/>
          </w:tcPr>
          <w:p w14:paraId="558F8061" w14:textId="77777777" w:rsidR="00EB71B2" w:rsidRPr="00DB707E" w:rsidRDefault="00EB71B2" w:rsidP="00864629">
            <w:pPr>
              <w:pStyle w:val="TAC"/>
            </w:pPr>
          </w:p>
        </w:tc>
        <w:tc>
          <w:tcPr>
            <w:tcW w:w="1418" w:type="dxa"/>
          </w:tcPr>
          <w:p w14:paraId="7D3CEADE" w14:textId="77777777" w:rsidR="00EB71B2" w:rsidRPr="00DB707E" w:rsidRDefault="00EB71B2" w:rsidP="00864629">
            <w:pPr>
              <w:pStyle w:val="TAC"/>
            </w:pPr>
            <w:r w:rsidRPr="00DB707E">
              <w:rPr>
                <w:lang w:eastAsia="zh-CN"/>
              </w:rPr>
              <w:t>1</w:t>
            </w:r>
          </w:p>
        </w:tc>
        <w:tc>
          <w:tcPr>
            <w:tcW w:w="1134" w:type="dxa"/>
          </w:tcPr>
          <w:p w14:paraId="250B3A7D" w14:textId="77777777" w:rsidR="00EB71B2" w:rsidRPr="00DB707E" w:rsidRDefault="00EB71B2" w:rsidP="00864629">
            <w:pPr>
              <w:pStyle w:val="TAC"/>
            </w:pPr>
            <w:r w:rsidRPr="00DB707E">
              <w:t xml:space="preserve">Cell2 </w:t>
            </w:r>
          </w:p>
        </w:tc>
        <w:tc>
          <w:tcPr>
            <w:tcW w:w="3544" w:type="dxa"/>
            <w:tcBorders>
              <w:bottom w:val="single" w:sz="4" w:space="0" w:color="auto"/>
            </w:tcBorders>
          </w:tcPr>
          <w:p w14:paraId="3ACFA05B" w14:textId="77777777" w:rsidR="00EB71B2" w:rsidRPr="00DB707E" w:rsidRDefault="00EB71B2" w:rsidP="00864629">
            <w:pPr>
              <w:pStyle w:val="TAC"/>
            </w:pPr>
          </w:p>
        </w:tc>
      </w:tr>
      <w:tr w:rsidR="00EB71B2" w:rsidRPr="00DB707E" w14:paraId="439E5E46" w14:textId="77777777" w:rsidTr="00864629">
        <w:trPr>
          <w:cantSplit/>
        </w:trPr>
        <w:tc>
          <w:tcPr>
            <w:tcW w:w="1008" w:type="dxa"/>
          </w:tcPr>
          <w:p w14:paraId="38CB102F" w14:textId="77777777" w:rsidR="00EB71B2" w:rsidRPr="00DB707E" w:rsidRDefault="00EB71B2" w:rsidP="00864629">
            <w:pPr>
              <w:pStyle w:val="TAL"/>
            </w:pPr>
            <w:r w:rsidRPr="00DB707E">
              <w:t>Final condition</w:t>
            </w:r>
          </w:p>
        </w:tc>
        <w:tc>
          <w:tcPr>
            <w:tcW w:w="1794" w:type="dxa"/>
          </w:tcPr>
          <w:p w14:paraId="6138AD32" w14:textId="77777777" w:rsidR="00EB71B2" w:rsidRPr="00DB707E" w:rsidRDefault="00EB71B2" w:rsidP="00864629">
            <w:pPr>
              <w:pStyle w:val="TAL"/>
            </w:pPr>
            <w:r w:rsidRPr="00DB707E">
              <w:t>Active cell</w:t>
            </w:r>
          </w:p>
        </w:tc>
        <w:tc>
          <w:tcPr>
            <w:tcW w:w="708" w:type="dxa"/>
          </w:tcPr>
          <w:p w14:paraId="56593400" w14:textId="77777777" w:rsidR="00EB71B2" w:rsidRPr="00DB707E" w:rsidRDefault="00EB71B2" w:rsidP="00864629">
            <w:pPr>
              <w:pStyle w:val="TAC"/>
            </w:pPr>
          </w:p>
        </w:tc>
        <w:tc>
          <w:tcPr>
            <w:tcW w:w="1418" w:type="dxa"/>
          </w:tcPr>
          <w:p w14:paraId="372CBFDD" w14:textId="77777777" w:rsidR="00EB71B2" w:rsidRPr="00DB707E" w:rsidRDefault="00EB71B2" w:rsidP="00864629">
            <w:pPr>
              <w:pStyle w:val="TAC"/>
            </w:pPr>
            <w:r w:rsidRPr="00DB707E">
              <w:rPr>
                <w:lang w:eastAsia="zh-CN"/>
              </w:rPr>
              <w:t>1</w:t>
            </w:r>
          </w:p>
        </w:tc>
        <w:tc>
          <w:tcPr>
            <w:tcW w:w="1134" w:type="dxa"/>
          </w:tcPr>
          <w:p w14:paraId="4AC94F49" w14:textId="77777777" w:rsidR="00EB71B2" w:rsidRPr="00DB707E" w:rsidRDefault="00EB71B2" w:rsidP="00864629">
            <w:pPr>
              <w:pStyle w:val="TAC"/>
            </w:pPr>
            <w:r w:rsidRPr="00DB707E">
              <w:t>Cell2</w:t>
            </w:r>
          </w:p>
        </w:tc>
        <w:tc>
          <w:tcPr>
            <w:tcW w:w="3544" w:type="dxa"/>
          </w:tcPr>
          <w:p w14:paraId="27F380BB" w14:textId="77777777" w:rsidR="00EB71B2" w:rsidRPr="00DB707E" w:rsidRDefault="00EB71B2" w:rsidP="00864629">
            <w:pPr>
              <w:pStyle w:val="TAC"/>
            </w:pPr>
          </w:p>
        </w:tc>
      </w:tr>
      <w:tr w:rsidR="00EB71B2" w:rsidRPr="00DB707E" w14:paraId="605A3FA4" w14:textId="77777777" w:rsidTr="00864629">
        <w:trPr>
          <w:cantSplit/>
        </w:trPr>
        <w:tc>
          <w:tcPr>
            <w:tcW w:w="2802" w:type="dxa"/>
            <w:gridSpan w:val="2"/>
          </w:tcPr>
          <w:p w14:paraId="2D938331" w14:textId="77777777" w:rsidR="00EB71B2" w:rsidRPr="00DB707E" w:rsidRDefault="00EB71B2" w:rsidP="00864629">
            <w:pPr>
              <w:pStyle w:val="TAL"/>
            </w:pPr>
            <w:r w:rsidRPr="00DB707E">
              <w:rPr>
                <w:rFonts w:cs="v4.2.0"/>
                <w:bCs/>
              </w:rPr>
              <w:t>RF Channel Number</w:t>
            </w:r>
          </w:p>
        </w:tc>
        <w:tc>
          <w:tcPr>
            <w:tcW w:w="708" w:type="dxa"/>
          </w:tcPr>
          <w:p w14:paraId="0F1CA786" w14:textId="77777777" w:rsidR="00EB71B2" w:rsidRPr="00DB707E" w:rsidRDefault="00EB71B2" w:rsidP="00864629">
            <w:pPr>
              <w:pStyle w:val="TAC"/>
            </w:pPr>
          </w:p>
        </w:tc>
        <w:tc>
          <w:tcPr>
            <w:tcW w:w="1418" w:type="dxa"/>
          </w:tcPr>
          <w:p w14:paraId="59538669" w14:textId="77777777" w:rsidR="00EB71B2" w:rsidRPr="00DB707E" w:rsidRDefault="00EB71B2" w:rsidP="00864629">
            <w:pPr>
              <w:pStyle w:val="TAC"/>
              <w:rPr>
                <w:rFonts w:cs="v4.2.0"/>
                <w:bCs/>
              </w:rPr>
            </w:pPr>
            <w:r w:rsidRPr="00DB707E">
              <w:rPr>
                <w:lang w:eastAsia="zh-CN"/>
              </w:rPr>
              <w:t>1</w:t>
            </w:r>
          </w:p>
        </w:tc>
        <w:tc>
          <w:tcPr>
            <w:tcW w:w="1134" w:type="dxa"/>
          </w:tcPr>
          <w:p w14:paraId="745855F7" w14:textId="77777777" w:rsidR="00EB71B2" w:rsidRPr="00DB707E" w:rsidRDefault="00EB71B2" w:rsidP="00864629">
            <w:pPr>
              <w:pStyle w:val="TAC"/>
            </w:pPr>
            <w:r w:rsidRPr="00DB707E">
              <w:rPr>
                <w:rFonts w:cs="v4.2.0"/>
                <w:bCs/>
              </w:rPr>
              <w:t>1, 2</w:t>
            </w:r>
          </w:p>
        </w:tc>
        <w:tc>
          <w:tcPr>
            <w:tcW w:w="3544" w:type="dxa"/>
          </w:tcPr>
          <w:p w14:paraId="7BE6CD2D" w14:textId="77777777" w:rsidR="00EB71B2" w:rsidRPr="00DB707E" w:rsidRDefault="00EB71B2" w:rsidP="00864629">
            <w:pPr>
              <w:pStyle w:val="TAC"/>
            </w:pPr>
          </w:p>
        </w:tc>
      </w:tr>
      <w:tr w:rsidR="00EB71B2" w:rsidRPr="00DB707E" w14:paraId="374581BF" w14:textId="77777777" w:rsidTr="00864629">
        <w:trPr>
          <w:cantSplit/>
        </w:trPr>
        <w:tc>
          <w:tcPr>
            <w:tcW w:w="2802" w:type="dxa"/>
            <w:gridSpan w:val="2"/>
          </w:tcPr>
          <w:p w14:paraId="01486002" w14:textId="77777777" w:rsidR="00EB71B2" w:rsidRPr="00DB707E" w:rsidRDefault="00EB71B2" w:rsidP="00864629">
            <w:pPr>
              <w:pStyle w:val="TAL"/>
              <w:rPr>
                <w:lang w:eastAsia="zh-CN"/>
              </w:rPr>
            </w:pPr>
            <w:r w:rsidRPr="00DB707E">
              <w:rPr>
                <w:lang w:eastAsia="zh-CN"/>
              </w:rPr>
              <w:t>Time offset between cells</w:t>
            </w:r>
          </w:p>
        </w:tc>
        <w:tc>
          <w:tcPr>
            <w:tcW w:w="708" w:type="dxa"/>
          </w:tcPr>
          <w:p w14:paraId="5097CFA4" w14:textId="77777777" w:rsidR="00EB71B2" w:rsidRPr="00DB707E" w:rsidRDefault="00EB71B2" w:rsidP="00864629">
            <w:pPr>
              <w:pStyle w:val="TAC"/>
              <w:rPr>
                <w:rFonts w:cs="v4.2.0"/>
              </w:rPr>
            </w:pPr>
          </w:p>
        </w:tc>
        <w:tc>
          <w:tcPr>
            <w:tcW w:w="1418" w:type="dxa"/>
          </w:tcPr>
          <w:p w14:paraId="6B05B924" w14:textId="77777777" w:rsidR="00EB71B2" w:rsidRPr="00DB707E" w:rsidRDefault="00EB71B2" w:rsidP="00864629">
            <w:pPr>
              <w:pStyle w:val="TAC"/>
              <w:rPr>
                <w:lang w:eastAsia="zh-CN"/>
              </w:rPr>
            </w:pPr>
            <w:r w:rsidRPr="00DB707E">
              <w:rPr>
                <w:lang w:eastAsia="zh-CN"/>
              </w:rPr>
              <w:t>1</w:t>
            </w:r>
          </w:p>
        </w:tc>
        <w:tc>
          <w:tcPr>
            <w:tcW w:w="1134" w:type="dxa"/>
          </w:tcPr>
          <w:p w14:paraId="559C9B54" w14:textId="77777777" w:rsidR="00EB71B2" w:rsidRPr="00DB707E" w:rsidRDefault="00EB71B2" w:rsidP="00864629">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73FFCC17" w14:textId="77777777" w:rsidR="00EB71B2" w:rsidRPr="00DB707E" w:rsidRDefault="00EB71B2" w:rsidP="00864629">
            <w:pPr>
              <w:pStyle w:val="TAC"/>
              <w:rPr>
                <w:rFonts w:cs="v4.2.0"/>
              </w:rPr>
            </w:pPr>
            <w:r w:rsidRPr="00DB707E">
              <w:rPr>
                <w:rFonts w:cs="v4.2.0"/>
              </w:rPr>
              <w:t>Synchronous cells</w:t>
            </w:r>
          </w:p>
        </w:tc>
      </w:tr>
      <w:tr w:rsidR="00EB71B2" w:rsidRPr="00DB707E" w14:paraId="0217D815" w14:textId="77777777" w:rsidTr="00864629">
        <w:trPr>
          <w:cantSplit/>
        </w:trPr>
        <w:tc>
          <w:tcPr>
            <w:tcW w:w="2802" w:type="dxa"/>
            <w:gridSpan w:val="2"/>
          </w:tcPr>
          <w:p w14:paraId="008F4BBD" w14:textId="77777777" w:rsidR="00EB71B2" w:rsidRPr="00DB707E" w:rsidRDefault="00EB71B2" w:rsidP="00864629">
            <w:pPr>
              <w:pStyle w:val="TAL"/>
            </w:pPr>
            <w:r w:rsidRPr="00DB707E">
              <w:t>N310</w:t>
            </w:r>
          </w:p>
        </w:tc>
        <w:tc>
          <w:tcPr>
            <w:tcW w:w="708" w:type="dxa"/>
          </w:tcPr>
          <w:p w14:paraId="145952DA" w14:textId="77777777" w:rsidR="00EB71B2" w:rsidRPr="00DB707E" w:rsidRDefault="00EB71B2" w:rsidP="00864629">
            <w:pPr>
              <w:pStyle w:val="TAC"/>
            </w:pPr>
            <w:r w:rsidRPr="00DB707E">
              <w:rPr>
                <w:rFonts w:cs="v4.2.0"/>
              </w:rPr>
              <w:t>-</w:t>
            </w:r>
          </w:p>
        </w:tc>
        <w:tc>
          <w:tcPr>
            <w:tcW w:w="1418" w:type="dxa"/>
          </w:tcPr>
          <w:p w14:paraId="41CC29B9" w14:textId="77777777" w:rsidR="00EB71B2" w:rsidRPr="00DB707E" w:rsidRDefault="00EB71B2" w:rsidP="00864629">
            <w:pPr>
              <w:pStyle w:val="TAC"/>
              <w:rPr>
                <w:rFonts w:cs="v4.2.0"/>
              </w:rPr>
            </w:pPr>
            <w:r w:rsidRPr="00DB707E">
              <w:rPr>
                <w:lang w:eastAsia="zh-CN"/>
              </w:rPr>
              <w:t>1</w:t>
            </w:r>
          </w:p>
        </w:tc>
        <w:tc>
          <w:tcPr>
            <w:tcW w:w="1134" w:type="dxa"/>
          </w:tcPr>
          <w:p w14:paraId="506969D9" w14:textId="77777777" w:rsidR="00EB71B2" w:rsidRPr="00DB707E" w:rsidRDefault="00EB71B2" w:rsidP="00864629">
            <w:pPr>
              <w:pStyle w:val="TAC"/>
            </w:pPr>
            <w:r w:rsidRPr="00DB707E">
              <w:rPr>
                <w:rFonts w:cs="v4.2.0"/>
              </w:rPr>
              <w:t>1</w:t>
            </w:r>
          </w:p>
        </w:tc>
        <w:tc>
          <w:tcPr>
            <w:tcW w:w="3544" w:type="dxa"/>
          </w:tcPr>
          <w:p w14:paraId="770E7E7F" w14:textId="77777777" w:rsidR="00EB71B2" w:rsidRPr="00DB707E" w:rsidRDefault="00EB71B2" w:rsidP="00864629">
            <w:pPr>
              <w:pStyle w:val="TAC"/>
            </w:pPr>
            <w:r w:rsidRPr="00DB707E">
              <w:t>Maximum consecutive out-of-sync indications from lower layers</w:t>
            </w:r>
          </w:p>
        </w:tc>
      </w:tr>
      <w:tr w:rsidR="00EB71B2" w:rsidRPr="00DB707E" w14:paraId="7C73E3F9" w14:textId="77777777" w:rsidTr="00864629">
        <w:trPr>
          <w:cantSplit/>
        </w:trPr>
        <w:tc>
          <w:tcPr>
            <w:tcW w:w="2802" w:type="dxa"/>
            <w:gridSpan w:val="2"/>
          </w:tcPr>
          <w:p w14:paraId="67C9608A" w14:textId="77777777" w:rsidR="00EB71B2" w:rsidRPr="00DB707E" w:rsidRDefault="00EB71B2" w:rsidP="00864629">
            <w:pPr>
              <w:pStyle w:val="TAL"/>
            </w:pPr>
            <w:r w:rsidRPr="00DB707E">
              <w:t>N311</w:t>
            </w:r>
          </w:p>
        </w:tc>
        <w:tc>
          <w:tcPr>
            <w:tcW w:w="708" w:type="dxa"/>
          </w:tcPr>
          <w:p w14:paraId="33896FD8" w14:textId="77777777" w:rsidR="00EB71B2" w:rsidRPr="00DB707E" w:rsidRDefault="00EB71B2" w:rsidP="00864629">
            <w:pPr>
              <w:pStyle w:val="TAC"/>
            </w:pPr>
            <w:r w:rsidRPr="00DB707E">
              <w:rPr>
                <w:rFonts w:cs="v4.2.0"/>
              </w:rPr>
              <w:t>-</w:t>
            </w:r>
          </w:p>
        </w:tc>
        <w:tc>
          <w:tcPr>
            <w:tcW w:w="1418" w:type="dxa"/>
          </w:tcPr>
          <w:p w14:paraId="3A94768E" w14:textId="77777777" w:rsidR="00EB71B2" w:rsidRPr="00DB707E" w:rsidRDefault="00EB71B2" w:rsidP="00864629">
            <w:pPr>
              <w:pStyle w:val="TAC"/>
              <w:rPr>
                <w:rFonts w:cs="v4.2.0"/>
              </w:rPr>
            </w:pPr>
            <w:r w:rsidRPr="00DB707E">
              <w:rPr>
                <w:lang w:eastAsia="zh-CN"/>
              </w:rPr>
              <w:t>1</w:t>
            </w:r>
          </w:p>
        </w:tc>
        <w:tc>
          <w:tcPr>
            <w:tcW w:w="1134" w:type="dxa"/>
          </w:tcPr>
          <w:p w14:paraId="6C94EB31" w14:textId="77777777" w:rsidR="00EB71B2" w:rsidRPr="00DB707E" w:rsidRDefault="00EB71B2" w:rsidP="00864629">
            <w:pPr>
              <w:pStyle w:val="TAC"/>
            </w:pPr>
            <w:r w:rsidRPr="00DB707E">
              <w:rPr>
                <w:rFonts w:cs="v4.2.0"/>
              </w:rPr>
              <w:t>1</w:t>
            </w:r>
          </w:p>
        </w:tc>
        <w:tc>
          <w:tcPr>
            <w:tcW w:w="3544" w:type="dxa"/>
          </w:tcPr>
          <w:p w14:paraId="280FAD30" w14:textId="77777777" w:rsidR="00EB71B2" w:rsidRPr="00DB707E" w:rsidRDefault="00EB71B2" w:rsidP="00864629">
            <w:pPr>
              <w:pStyle w:val="TAC"/>
            </w:pPr>
            <w:r w:rsidRPr="00DB707E">
              <w:t>Minimum consecutive in-sync indications from lower layers</w:t>
            </w:r>
          </w:p>
        </w:tc>
      </w:tr>
      <w:tr w:rsidR="00EB71B2" w:rsidRPr="00DB707E" w14:paraId="4A6FB14D" w14:textId="77777777" w:rsidTr="00864629">
        <w:trPr>
          <w:cantSplit/>
        </w:trPr>
        <w:tc>
          <w:tcPr>
            <w:tcW w:w="2802" w:type="dxa"/>
            <w:gridSpan w:val="2"/>
          </w:tcPr>
          <w:p w14:paraId="04FDC9FC" w14:textId="77777777" w:rsidR="00EB71B2" w:rsidRPr="00DB707E" w:rsidRDefault="00EB71B2" w:rsidP="00864629">
            <w:pPr>
              <w:pStyle w:val="TAL"/>
            </w:pPr>
            <w:r w:rsidRPr="00DB707E">
              <w:t>T310</w:t>
            </w:r>
          </w:p>
        </w:tc>
        <w:tc>
          <w:tcPr>
            <w:tcW w:w="708" w:type="dxa"/>
          </w:tcPr>
          <w:p w14:paraId="173A8C36" w14:textId="77777777" w:rsidR="00EB71B2" w:rsidRPr="00DB707E" w:rsidRDefault="00EB71B2" w:rsidP="00864629">
            <w:pPr>
              <w:pStyle w:val="TAC"/>
            </w:pPr>
            <w:proofErr w:type="spellStart"/>
            <w:r w:rsidRPr="00DB707E">
              <w:rPr>
                <w:rFonts w:cs="v4.2.0"/>
              </w:rPr>
              <w:t>ms</w:t>
            </w:r>
            <w:proofErr w:type="spellEnd"/>
          </w:p>
        </w:tc>
        <w:tc>
          <w:tcPr>
            <w:tcW w:w="1418" w:type="dxa"/>
          </w:tcPr>
          <w:p w14:paraId="3C21A7EB" w14:textId="77777777" w:rsidR="00EB71B2" w:rsidRPr="00DB707E" w:rsidRDefault="00EB71B2" w:rsidP="00864629">
            <w:pPr>
              <w:pStyle w:val="TAC"/>
              <w:rPr>
                <w:rFonts w:cs="v4.2.0"/>
              </w:rPr>
            </w:pPr>
            <w:r w:rsidRPr="00DB707E">
              <w:rPr>
                <w:lang w:eastAsia="zh-CN"/>
              </w:rPr>
              <w:t>1</w:t>
            </w:r>
          </w:p>
        </w:tc>
        <w:tc>
          <w:tcPr>
            <w:tcW w:w="1134" w:type="dxa"/>
          </w:tcPr>
          <w:p w14:paraId="7233B3F7" w14:textId="77777777" w:rsidR="00EB71B2" w:rsidRPr="00DB707E" w:rsidRDefault="00EB71B2" w:rsidP="00864629">
            <w:pPr>
              <w:pStyle w:val="TAC"/>
            </w:pPr>
            <w:r w:rsidRPr="00DB707E">
              <w:rPr>
                <w:rFonts w:cs="v4.2.0"/>
              </w:rPr>
              <w:t>0</w:t>
            </w:r>
          </w:p>
        </w:tc>
        <w:tc>
          <w:tcPr>
            <w:tcW w:w="3544" w:type="dxa"/>
          </w:tcPr>
          <w:p w14:paraId="448C0384" w14:textId="77777777" w:rsidR="00EB71B2" w:rsidRPr="00DB707E" w:rsidRDefault="00EB71B2" w:rsidP="00864629">
            <w:pPr>
              <w:pStyle w:val="TAC"/>
            </w:pPr>
            <w:r w:rsidRPr="00DB707E">
              <w:rPr>
                <w:rFonts w:cs="v4.2.0"/>
              </w:rPr>
              <w:t>Radio link failure timer; T310 is disabled</w:t>
            </w:r>
          </w:p>
        </w:tc>
      </w:tr>
      <w:tr w:rsidR="00EB71B2" w:rsidRPr="00DB707E" w14:paraId="683CF49F" w14:textId="77777777" w:rsidTr="00864629">
        <w:trPr>
          <w:cantSplit/>
        </w:trPr>
        <w:tc>
          <w:tcPr>
            <w:tcW w:w="2802" w:type="dxa"/>
            <w:gridSpan w:val="2"/>
          </w:tcPr>
          <w:p w14:paraId="39F1A25A" w14:textId="77777777" w:rsidR="00EB71B2" w:rsidRPr="00DB707E" w:rsidRDefault="00EB71B2" w:rsidP="00864629">
            <w:pPr>
              <w:pStyle w:val="TAL"/>
            </w:pPr>
            <w:r w:rsidRPr="00DB707E">
              <w:t>T311</w:t>
            </w:r>
          </w:p>
        </w:tc>
        <w:tc>
          <w:tcPr>
            <w:tcW w:w="708" w:type="dxa"/>
          </w:tcPr>
          <w:p w14:paraId="05EE2633" w14:textId="77777777" w:rsidR="00EB71B2" w:rsidRPr="00DB707E" w:rsidRDefault="00EB71B2" w:rsidP="00864629">
            <w:pPr>
              <w:pStyle w:val="TAC"/>
            </w:pPr>
            <w:proofErr w:type="spellStart"/>
            <w:r w:rsidRPr="00DB707E">
              <w:rPr>
                <w:rFonts w:cs="v4.2.0"/>
              </w:rPr>
              <w:t>ms</w:t>
            </w:r>
            <w:proofErr w:type="spellEnd"/>
          </w:p>
        </w:tc>
        <w:tc>
          <w:tcPr>
            <w:tcW w:w="1418" w:type="dxa"/>
          </w:tcPr>
          <w:p w14:paraId="1C3C1B4A" w14:textId="77777777" w:rsidR="00EB71B2" w:rsidRPr="00DB707E" w:rsidRDefault="00EB71B2" w:rsidP="00864629">
            <w:pPr>
              <w:pStyle w:val="TAC"/>
              <w:rPr>
                <w:rFonts w:cs="v4.2.0"/>
              </w:rPr>
            </w:pPr>
            <w:r w:rsidRPr="00DB707E">
              <w:rPr>
                <w:lang w:eastAsia="zh-CN"/>
              </w:rPr>
              <w:t>1</w:t>
            </w:r>
          </w:p>
        </w:tc>
        <w:tc>
          <w:tcPr>
            <w:tcW w:w="1134" w:type="dxa"/>
          </w:tcPr>
          <w:p w14:paraId="48EFB887" w14:textId="77777777" w:rsidR="00EB71B2" w:rsidRPr="00DB707E" w:rsidRDefault="00EB71B2" w:rsidP="00864629">
            <w:pPr>
              <w:pStyle w:val="TAC"/>
            </w:pPr>
            <w:r w:rsidRPr="00DB707E">
              <w:rPr>
                <w:rFonts w:cs="v4.2.0"/>
              </w:rPr>
              <w:t>5000</w:t>
            </w:r>
          </w:p>
        </w:tc>
        <w:tc>
          <w:tcPr>
            <w:tcW w:w="3544" w:type="dxa"/>
          </w:tcPr>
          <w:p w14:paraId="2F86FA4C" w14:textId="77777777" w:rsidR="00EB71B2" w:rsidRPr="00DB707E" w:rsidRDefault="00EB71B2" w:rsidP="00864629">
            <w:pPr>
              <w:pStyle w:val="TAC"/>
            </w:pPr>
            <w:r w:rsidRPr="00DB707E">
              <w:rPr>
                <w:rFonts w:cs="v4.2.0"/>
              </w:rPr>
              <w:t>RRC re-establishment timer</w:t>
            </w:r>
          </w:p>
        </w:tc>
      </w:tr>
      <w:tr w:rsidR="00EB71B2" w:rsidRPr="00DB707E" w14:paraId="0211432F" w14:textId="77777777" w:rsidTr="00864629">
        <w:trPr>
          <w:cantSplit/>
        </w:trPr>
        <w:tc>
          <w:tcPr>
            <w:tcW w:w="2802" w:type="dxa"/>
            <w:gridSpan w:val="2"/>
          </w:tcPr>
          <w:p w14:paraId="05816EC0" w14:textId="77777777" w:rsidR="00EB71B2" w:rsidRPr="00DB707E" w:rsidRDefault="00EB71B2" w:rsidP="00864629">
            <w:pPr>
              <w:pStyle w:val="TAL"/>
              <w:rPr>
                <w:lang w:eastAsia="zh-CN"/>
              </w:rPr>
            </w:pPr>
            <w:r w:rsidRPr="00DB707E">
              <w:rPr>
                <w:lang w:eastAsia="zh-CN"/>
              </w:rPr>
              <w:t>Access Barring Information</w:t>
            </w:r>
          </w:p>
        </w:tc>
        <w:tc>
          <w:tcPr>
            <w:tcW w:w="708" w:type="dxa"/>
          </w:tcPr>
          <w:p w14:paraId="5182804F" w14:textId="77777777" w:rsidR="00EB71B2" w:rsidRPr="00DB707E" w:rsidRDefault="00EB71B2" w:rsidP="00864629">
            <w:pPr>
              <w:pStyle w:val="TAC"/>
              <w:rPr>
                <w:rFonts w:cs="v4.2.0"/>
                <w:lang w:eastAsia="zh-CN"/>
              </w:rPr>
            </w:pPr>
            <w:r w:rsidRPr="00DB707E">
              <w:rPr>
                <w:rFonts w:cs="v4.2.0"/>
                <w:lang w:eastAsia="zh-CN"/>
              </w:rPr>
              <w:t>-</w:t>
            </w:r>
          </w:p>
        </w:tc>
        <w:tc>
          <w:tcPr>
            <w:tcW w:w="1418" w:type="dxa"/>
          </w:tcPr>
          <w:p w14:paraId="16813842" w14:textId="77777777" w:rsidR="00EB71B2" w:rsidRPr="00DB707E" w:rsidRDefault="00EB71B2" w:rsidP="00864629">
            <w:pPr>
              <w:pStyle w:val="TAC"/>
              <w:rPr>
                <w:lang w:eastAsia="zh-CN"/>
              </w:rPr>
            </w:pPr>
            <w:r w:rsidRPr="00DB707E">
              <w:rPr>
                <w:lang w:eastAsia="zh-CN"/>
              </w:rPr>
              <w:t>1</w:t>
            </w:r>
          </w:p>
        </w:tc>
        <w:tc>
          <w:tcPr>
            <w:tcW w:w="1134" w:type="dxa"/>
          </w:tcPr>
          <w:p w14:paraId="7658027B" w14:textId="77777777" w:rsidR="00EB71B2" w:rsidRPr="00DB707E" w:rsidRDefault="00EB71B2" w:rsidP="00864629">
            <w:pPr>
              <w:pStyle w:val="TAC"/>
              <w:rPr>
                <w:rFonts w:cs="v4.2.0"/>
                <w:lang w:eastAsia="zh-CN"/>
              </w:rPr>
            </w:pPr>
            <w:r w:rsidRPr="00DB707E">
              <w:rPr>
                <w:rFonts w:cs="v4.2.0"/>
                <w:lang w:eastAsia="zh-CN"/>
              </w:rPr>
              <w:t>Not Sent</w:t>
            </w:r>
          </w:p>
        </w:tc>
        <w:tc>
          <w:tcPr>
            <w:tcW w:w="3544" w:type="dxa"/>
          </w:tcPr>
          <w:p w14:paraId="296425F7" w14:textId="77777777" w:rsidR="00EB71B2" w:rsidRPr="00DB707E" w:rsidRDefault="00EB71B2" w:rsidP="00864629">
            <w:pPr>
              <w:pStyle w:val="TAC"/>
              <w:rPr>
                <w:rFonts w:cs="v4.2.0"/>
              </w:rPr>
            </w:pPr>
            <w:r w:rsidRPr="00DB707E">
              <w:rPr>
                <w:rFonts w:cs="v4.2.0"/>
              </w:rPr>
              <w:t>No additional delays in random access procedure.</w:t>
            </w:r>
          </w:p>
        </w:tc>
      </w:tr>
      <w:tr w:rsidR="00EB71B2" w:rsidRPr="00DB707E" w14:paraId="79666B46" w14:textId="77777777" w:rsidTr="00864629">
        <w:trPr>
          <w:cantSplit/>
        </w:trPr>
        <w:tc>
          <w:tcPr>
            <w:tcW w:w="2802" w:type="dxa"/>
            <w:gridSpan w:val="2"/>
          </w:tcPr>
          <w:p w14:paraId="6B4B1C5E" w14:textId="77777777" w:rsidR="00EB71B2" w:rsidRPr="00DB707E" w:rsidRDefault="00EB71B2" w:rsidP="00864629">
            <w:pPr>
              <w:pStyle w:val="TAL"/>
              <w:rPr>
                <w:lang w:eastAsia="zh-CN"/>
              </w:rPr>
            </w:pPr>
            <w:r w:rsidRPr="00DB707E">
              <w:rPr>
                <w:lang w:eastAsia="zh-CN"/>
              </w:rPr>
              <w:t>SSB configuration</w:t>
            </w:r>
          </w:p>
        </w:tc>
        <w:tc>
          <w:tcPr>
            <w:tcW w:w="708" w:type="dxa"/>
          </w:tcPr>
          <w:p w14:paraId="3B8C2821" w14:textId="77777777" w:rsidR="00EB71B2" w:rsidRPr="00DB707E" w:rsidRDefault="00EB71B2" w:rsidP="00864629">
            <w:pPr>
              <w:pStyle w:val="TAC"/>
              <w:rPr>
                <w:rFonts w:cs="v4.2.0"/>
              </w:rPr>
            </w:pPr>
          </w:p>
        </w:tc>
        <w:tc>
          <w:tcPr>
            <w:tcW w:w="1418" w:type="dxa"/>
          </w:tcPr>
          <w:p w14:paraId="0AEC4CA3" w14:textId="77777777" w:rsidR="00EB71B2" w:rsidRPr="00DB707E" w:rsidRDefault="00EB71B2" w:rsidP="00864629">
            <w:pPr>
              <w:pStyle w:val="TAC"/>
              <w:rPr>
                <w:rFonts w:cs="v4.2.0"/>
                <w:lang w:eastAsia="zh-CN"/>
              </w:rPr>
            </w:pPr>
            <w:r w:rsidRPr="00DB707E">
              <w:rPr>
                <w:rFonts w:cs="v4.2.0"/>
                <w:lang w:eastAsia="zh-CN"/>
              </w:rPr>
              <w:t>1</w:t>
            </w:r>
          </w:p>
        </w:tc>
        <w:tc>
          <w:tcPr>
            <w:tcW w:w="1134" w:type="dxa"/>
          </w:tcPr>
          <w:p w14:paraId="2644CA1B" w14:textId="77777777" w:rsidR="00EB71B2" w:rsidRPr="00DB707E" w:rsidRDefault="00EB71B2" w:rsidP="00864629">
            <w:pPr>
              <w:pStyle w:val="TAC"/>
              <w:rPr>
                <w:rFonts w:cs="v4.2.0"/>
              </w:rPr>
            </w:pPr>
            <w:r w:rsidRPr="00DB707E">
              <w:rPr>
                <w:rFonts w:cs="v4.2.0"/>
                <w:bCs/>
                <w:lang w:eastAsia="zh-CN"/>
              </w:rPr>
              <w:t>SSB.1 RedCap FR2</w:t>
            </w:r>
          </w:p>
        </w:tc>
        <w:tc>
          <w:tcPr>
            <w:tcW w:w="3544" w:type="dxa"/>
          </w:tcPr>
          <w:p w14:paraId="380A2CD3" w14:textId="77777777" w:rsidR="00EB71B2" w:rsidRPr="00DB707E" w:rsidRDefault="00EB71B2" w:rsidP="00864629">
            <w:pPr>
              <w:pStyle w:val="TAC"/>
              <w:rPr>
                <w:rFonts w:cs="v4.2.0"/>
              </w:rPr>
            </w:pPr>
          </w:p>
        </w:tc>
      </w:tr>
      <w:tr w:rsidR="00EB71B2" w:rsidRPr="00DB707E" w14:paraId="16994CED" w14:textId="77777777" w:rsidTr="00864629">
        <w:trPr>
          <w:cantSplit/>
        </w:trPr>
        <w:tc>
          <w:tcPr>
            <w:tcW w:w="2802" w:type="dxa"/>
            <w:gridSpan w:val="2"/>
            <w:tcBorders>
              <w:top w:val="single" w:sz="4" w:space="0" w:color="auto"/>
              <w:left w:val="single" w:sz="4" w:space="0" w:color="auto"/>
              <w:bottom w:val="single" w:sz="4" w:space="0" w:color="auto"/>
              <w:right w:val="single" w:sz="4" w:space="0" w:color="auto"/>
            </w:tcBorders>
          </w:tcPr>
          <w:p w14:paraId="692E475A" w14:textId="77777777" w:rsidR="00EB71B2" w:rsidRPr="00DB707E" w:rsidRDefault="00EB71B2" w:rsidP="00864629">
            <w:pPr>
              <w:pStyle w:val="TAL"/>
              <w:rPr>
                <w:rFonts w:cs="v4.2.0"/>
                <w:lang w:eastAsia="zh-CN"/>
              </w:rPr>
            </w:pPr>
            <w:r w:rsidRPr="00DB707E">
              <w:rPr>
                <w:rFonts w:cs="v4.2.0"/>
                <w:lang w:val="it-IT"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2F742954" w14:textId="77777777" w:rsidR="00EB71B2" w:rsidRPr="00DB707E" w:rsidRDefault="00EB71B2" w:rsidP="00864629">
            <w:pPr>
              <w:pStyle w:val="TAC"/>
              <w:rPr>
                <w:lang w:eastAsia="zh-CN"/>
              </w:rPr>
            </w:pPr>
          </w:p>
        </w:tc>
        <w:tc>
          <w:tcPr>
            <w:tcW w:w="1418" w:type="dxa"/>
            <w:tcBorders>
              <w:top w:val="single" w:sz="4" w:space="0" w:color="auto"/>
              <w:left w:val="single" w:sz="4" w:space="0" w:color="auto"/>
              <w:bottom w:val="single" w:sz="4" w:space="0" w:color="auto"/>
              <w:right w:val="single" w:sz="4" w:space="0" w:color="auto"/>
            </w:tcBorders>
          </w:tcPr>
          <w:p w14:paraId="166248FF" w14:textId="77777777" w:rsidR="00EB71B2" w:rsidRPr="00DB707E" w:rsidRDefault="00EB71B2" w:rsidP="00864629">
            <w:pPr>
              <w:pStyle w:val="TAC"/>
              <w:rPr>
                <w:rFonts w:cs="v4.2.0"/>
                <w:bCs/>
                <w:lang w:eastAsia="zh-CN"/>
              </w:rPr>
            </w:pPr>
            <w:r w:rsidRPr="00DB707E">
              <w:rPr>
                <w:rFonts w:cs="v4.2.0"/>
                <w:bCs/>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53970B11" w14:textId="77777777" w:rsidR="00EB71B2" w:rsidRPr="00DB707E" w:rsidRDefault="00EB71B2" w:rsidP="00864629">
            <w:pPr>
              <w:pStyle w:val="TAC"/>
              <w:rPr>
                <w:rFonts w:cs="v4.2.0"/>
                <w:bCs/>
                <w:lang w:eastAsia="zh-CN"/>
              </w:rPr>
            </w:pPr>
            <w:r w:rsidRPr="00DB707E">
              <w:rPr>
                <w:rFonts w:cs="v4.2.0"/>
                <w:bCs/>
                <w:lang w:val="en-US" w:eastAsia="zh-CN"/>
              </w:rPr>
              <w:t>SMTC pattern 1</w:t>
            </w:r>
          </w:p>
        </w:tc>
        <w:tc>
          <w:tcPr>
            <w:tcW w:w="3544" w:type="dxa"/>
          </w:tcPr>
          <w:p w14:paraId="6490805D" w14:textId="77777777" w:rsidR="00EB71B2" w:rsidRPr="00DB707E" w:rsidRDefault="00EB71B2" w:rsidP="00864629">
            <w:pPr>
              <w:pStyle w:val="TAC"/>
              <w:rPr>
                <w:rFonts w:cs="v4.2.0"/>
                <w:bCs/>
                <w:lang w:eastAsia="zh-CN"/>
              </w:rPr>
            </w:pPr>
          </w:p>
        </w:tc>
      </w:tr>
      <w:tr w:rsidR="00EB71B2" w:rsidRPr="00DB707E" w14:paraId="544E3FAA" w14:textId="77777777" w:rsidTr="00864629">
        <w:trPr>
          <w:cantSplit/>
        </w:trPr>
        <w:tc>
          <w:tcPr>
            <w:tcW w:w="2802" w:type="dxa"/>
            <w:gridSpan w:val="2"/>
          </w:tcPr>
          <w:p w14:paraId="1228CB1C" w14:textId="77777777" w:rsidR="00EB71B2" w:rsidRPr="00DB707E" w:rsidRDefault="00EB71B2" w:rsidP="00864629">
            <w:pPr>
              <w:pStyle w:val="TAL"/>
            </w:pPr>
            <w:r w:rsidRPr="00DB707E">
              <w:t>DRX cycle length</w:t>
            </w:r>
          </w:p>
        </w:tc>
        <w:tc>
          <w:tcPr>
            <w:tcW w:w="708" w:type="dxa"/>
          </w:tcPr>
          <w:p w14:paraId="4204AEB0" w14:textId="77777777" w:rsidR="00EB71B2" w:rsidRPr="00DB707E" w:rsidRDefault="00EB71B2" w:rsidP="00864629">
            <w:pPr>
              <w:pStyle w:val="TAC"/>
            </w:pPr>
            <w:r w:rsidRPr="00DB707E">
              <w:t>s</w:t>
            </w:r>
          </w:p>
        </w:tc>
        <w:tc>
          <w:tcPr>
            <w:tcW w:w="1418" w:type="dxa"/>
          </w:tcPr>
          <w:p w14:paraId="48AE74A6" w14:textId="77777777" w:rsidR="00EB71B2" w:rsidRPr="00DB707E" w:rsidRDefault="00EB71B2" w:rsidP="00864629">
            <w:pPr>
              <w:pStyle w:val="TAC"/>
            </w:pPr>
            <w:r w:rsidRPr="00DB707E">
              <w:rPr>
                <w:lang w:eastAsia="zh-CN"/>
              </w:rPr>
              <w:t>1</w:t>
            </w:r>
          </w:p>
        </w:tc>
        <w:tc>
          <w:tcPr>
            <w:tcW w:w="1134" w:type="dxa"/>
          </w:tcPr>
          <w:p w14:paraId="67BDCE8E" w14:textId="77777777" w:rsidR="00EB71B2" w:rsidRPr="00DB707E" w:rsidRDefault="00EB71B2" w:rsidP="00864629">
            <w:pPr>
              <w:pStyle w:val="TAC"/>
            </w:pPr>
            <w:r w:rsidRPr="00DB707E">
              <w:t>OFF</w:t>
            </w:r>
          </w:p>
        </w:tc>
        <w:tc>
          <w:tcPr>
            <w:tcW w:w="3544" w:type="dxa"/>
          </w:tcPr>
          <w:p w14:paraId="77AA1E03" w14:textId="77777777" w:rsidR="00EB71B2" w:rsidRPr="00DB707E" w:rsidRDefault="00EB71B2" w:rsidP="00864629">
            <w:pPr>
              <w:pStyle w:val="TAC"/>
            </w:pPr>
          </w:p>
        </w:tc>
      </w:tr>
      <w:tr w:rsidR="00EB71B2" w:rsidRPr="00DB707E" w14:paraId="12AB3EBB" w14:textId="77777777" w:rsidTr="00864629">
        <w:trPr>
          <w:cantSplit/>
        </w:trPr>
        <w:tc>
          <w:tcPr>
            <w:tcW w:w="2802" w:type="dxa"/>
            <w:gridSpan w:val="2"/>
          </w:tcPr>
          <w:p w14:paraId="58ED5039" w14:textId="77777777" w:rsidR="00EB71B2" w:rsidRPr="00DB707E" w:rsidRDefault="00EB71B2" w:rsidP="00864629">
            <w:pPr>
              <w:pStyle w:val="TAL"/>
              <w:rPr>
                <w:lang w:eastAsia="zh-CN"/>
              </w:rPr>
            </w:pPr>
            <w:r w:rsidRPr="00DB707E">
              <w:rPr>
                <w:rFonts w:cs="Arial"/>
                <w:lang w:eastAsia="zh-CN"/>
              </w:rPr>
              <w:t>PRACH configuration</w:t>
            </w:r>
          </w:p>
        </w:tc>
        <w:tc>
          <w:tcPr>
            <w:tcW w:w="708" w:type="dxa"/>
          </w:tcPr>
          <w:p w14:paraId="232B7107" w14:textId="77777777" w:rsidR="00EB71B2" w:rsidRPr="00DB707E" w:rsidRDefault="00EB71B2" w:rsidP="00864629">
            <w:pPr>
              <w:pStyle w:val="TAC"/>
            </w:pPr>
          </w:p>
        </w:tc>
        <w:tc>
          <w:tcPr>
            <w:tcW w:w="1418" w:type="dxa"/>
          </w:tcPr>
          <w:p w14:paraId="549BD69C" w14:textId="77777777" w:rsidR="00EB71B2" w:rsidRPr="00DB707E" w:rsidRDefault="00EB71B2" w:rsidP="00864629">
            <w:pPr>
              <w:pStyle w:val="TAC"/>
              <w:rPr>
                <w:lang w:eastAsia="zh-CN"/>
              </w:rPr>
            </w:pPr>
            <w:r w:rsidRPr="00DB707E">
              <w:rPr>
                <w:rFonts w:cs="Arial"/>
                <w:lang w:eastAsia="zh-CN"/>
              </w:rPr>
              <w:t>1</w:t>
            </w:r>
          </w:p>
        </w:tc>
        <w:tc>
          <w:tcPr>
            <w:tcW w:w="1134" w:type="dxa"/>
          </w:tcPr>
          <w:p w14:paraId="7984F9EE" w14:textId="77777777" w:rsidR="00EB71B2" w:rsidRPr="00DB707E" w:rsidRDefault="00EB71B2" w:rsidP="00864629">
            <w:pPr>
              <w:pStyle w:val="TAC"/>
              <w:rPr>
                <w:lang w:eastAsia="zh-CN"/>
              </w:rPr>
            </w:pPr>
            <w:r w:rsidRPr="00DB707E">
              <w:rPr>
                <w:rFonts w:cs="Arial"/>
                <w:lang w:eastAsia="zh-CN"/>
              </w:rPr>
              <w:t>FR2 PRACH configuration 1</w:t>
            </w:r>
          </w:p>
        </w:tc>
        <w:tc>
          <w:tcPr>
            <w:tcW w:w="3544" w:type="dxa"/>
          </w:tcPr>
          <w:p w14:paraId="7D7528CD" w14:textId="77777777" w:rsidR="00EB71B2" w:rsidRPr="00DB707E" w:rsidRDefault="00EB71B2" w:rsidP="00864629">
            <w:pPr>
              <w:pStyle w:val="TAC"/>
              <w:rPr>
                <w:lang w:eastAsia="zh-CN"/>
              </w:rPr>
            </w:pPr>
            <w:r w:rsidRPr="00DB707E">
              <w:rPr>
                <w:rFonts w:cs="Arial"/>
                <w:lang w:eastAsia="zh-CN"/>
              </w:rPr>
              <w:t>Table A.3.8.3.1-1</w:t>
            </w:r>
          </w:p>
        </w:tc>
      </w:tr>
      <w:tr w:rsidR="00EB71B2" w:rsidRPr="00DB707E" w14:paraId="6144B37E" w14:textId="77777777" w:rsidTr="00864629">
        <w:trPr>
          <w:cantSplit/>
        </w:trPr>
        <w:tc>
          <w:tcPr>
            <w:tcW w:w="2802" w:type="dxa"/>
            <w:gridSpan w:val="2"/>
          </w:tcPr>
          <w:p w14:paraId="4E9241F5" w14:textId="77777777" w:rsidR="00EB71B2" w:rsidRPr="00DB707E" w:rsidRDefault="00EB71B2" w:rsidP="00864629">
            <w:pPr>
              <w:pStyle w:val="TAL"/>
            </w:pPr>
            <w:r w:rsidRPr="00DB707E">
              <w:rPr>
                <w:lang w:eastAsia="zh-CN"/>
              </w:rPr>
              <w:t>T1</w:t>
            </w:r>
          </w:p>
        </w:tc>
        <w:tc>
          <w:tcPr>
            <w:tcW w:w="708" w:type="dxa"/>
          </w:tcPr>
          <w:p w14:paraId="5BF92C6B" w14:textId="77777777" w:rsidR="00EB71B2" w:rsidRPr="00DB707E" w:rsidRDefault="00EB71B2" w:rsidP="00864629">
            <w:pPr>
              <w:pStyle w:val="TAC"/>
            </w:pPr>
            <w:r w:rsidRPr="00DB707E">
              <w:rPr>
                <w:lang w:eastAsia="zh-CN"/>
              </w:rPr>
              <w:t>s</w:t>
            </w:r>
          </w:p>
        </w:tc>
        <w:tc>
          <w:tcPr>
            <w:tcW w:w="1418" w:type="dxa"/>
          </w:tcPr>
          <w:p w14:paraId="0129EB9A" w14:textId="77777777" w:rsidR="00EB71B2" w:rsidRPr="00DB707E" w:rsidRDefault="00EB71B2" w:rsidP="00864629">
            <w:pPr>
              <w:pStyle w:val="TAC"/>
              <w:rPr>
                <w:lang w:eastAsia="zh-CN"/>
              </w:rPr>
            </w:pPr>
            <w:r w:rsidRPr="00DB707E">
              <w:rPr>
                <w:lang w:eastAsia="zh-CN"/>
              </w:rPr>
              <w:t>1</w:t>
            </w:r>
          </w:p>
        </w:tc>
        <w:tc>
          <w:tcPr>
            <w:tcW w:w="1134" w:type="dxa"/>
          </w:tcPr>
          <w:p w14:paraId="4040278C" w14:textId="77777777" w:rsidR="00EB71B2" w:rsidRPr="00DB707E" w:rsidRDefault="00EB71B2" w:rsidP="00864629">
            <w:pPr>
              <w:pStyle w:val="TAC"/>
            </w:pPr>
            <w:r w:rsidRPr="00DB707E">
              <w:rPr>
                <w:lang w:eastAsia="zh-CN"/>
              </w:rPr>
              <w:t>5</w:t>
            </w:r>
          </w:p>
        </w:tc>
        <w:tc>
          <w:tcPr>
            <w:tcW w:w="3544" w:type="dxa"/>
          </w:tcPr>
          <w:p w14:paraId="7839ECF7" w14:textId="77777777" w:rsidR="00EB71B2" w:rsidRPr="00DB707E" w:rsidRDefault="00EB71B2" w:rsidP="00864629">
            <w:pPr>
              <w:pStyle w:val="TAC"/>
            </w:pPr>
          </w:p>
        </w:tc>
      </w:tr>
      <w:tr w:rsidR="00EB71B2" w:rsidRPr="00DB707E" w14:paraId="19394BEF" w14:textId="77777777" w:rsidTr="00864629">
        <w:trPr>
          <w:cantSplit/>
        </w:trPr>
        <w:tc>
          <w:tcPr>
            <w:tcW w:w="2802" w:type="dxa"/>
            <w:gridSpan w:val="2"/>
          </w:tcPr>
          <w:p w14:paraId="23A6DB0B" w14:textId="77777777" w:rsidR="00EB71B2" w:rsidRPr="00DB707E" w:rsidRDefault="00EB71B2" w:rsidP="00864629">
            <w:pPr>
              <w:pStyle w:val="TAL"/>
            </w:pPr>
            <w:r w:rsidRPr="00DB707E">
              <w:t>T</w:t>
            </w:r>
            <w:r w:rsidRPr="00DB707E">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532DE88C" w14:textId="77777777" w:rsidR="00EB71B2" w:rsidRPr="00DB707E" w:rsidRDefault="00EB71B2" w:rsidP="00864629">
            <w:pPr>
              <w:pStyle w:val="TAC"/>
            </w:pPr>
            <w:r w:rsidRPr="00DB707E">
              <w:rPr>
                <w:lang w:val="en-US"/>
              </w:rPr>
              <w:t>s</w:t>
            </w:r>
          </w:p>
        </w:tc>
        <w:tc>
          <w:tcPr>
            <w:tcW w:w="1418" w:type="dxa"/>
            <w:tcBorders>
              <w:top w:val="single" w:sz="4" w:space="0" w:color="auto"/>
              <w:left w:val="single" w:sz="4" w:space="0" w:color="auto"/>
              <w:bottom w:val="single" w:sz="4" w:space="0" w:color="auto"/>
              <w:right w:val="single" w:sz="4" w:space="0" w:color="auto"/>
            </w:tcBorders>
          </w:tcPr>
          <w:p w14:paraId="233F1B80" w14:textId="77777777" w:rsidR="00EB71B2" w:rsidRPr="00DB707E" w:rsidRDefault="00EB71B2" w:rsidP="00864629">
            <w:pPr>
              <w:pStyle w:val="TAC"/>
              <w:rPr>
                <w:lang w:eastAsia="zh-CN"/>
              </w:rPr>
            </w:pPr>
            <w:r w:rsidRPr="00DB707E">
              <w:rPr>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470ED2C5" w14:textId="77777777" w:rsidR="00EB71B2" w:rsidRPr="00DB707E" w:rsidRDefault="00EB71B2" w:rsidP="00864629">
            <w:pPr>
              <w:pStyle w:val="TAC"/>
            </w:pPr>
            <w:r w:rsidRPr="00DB707E">
              <w:rPr>
                <w:lang w:val="en-US" w:eastAsia="zh-CN"/>
              </w:rPr>
              <w:t>4.84</w:t>
            </w:r>
          </w:p>
        </w:tc>
        <w:tc>
          <w:tcPr>
            <w:tcW w:w="3544" w:type="dxa"/>
            <w:tcBorders>
              <w:top w:val="single" w:sz="4" w:space="0" w:color="auto"/>
              <w:left w:val="single" w:sz="4" w:space="0" w:color="auto"/>
              <w:bottom w:val="single" w:sz="4" w:space="0" w:color="auto"/>
              <w:right w:val="single" w:sz="4" w:space="0" w:color="auto"/>
            </w:tcBorders>
          </w:tcPr>
          <w:p w14:paraId="1EB89E2B" w14:textId="77777777" w:rsidR="00EB71B2" w:rsidRPr="00DB707E" w:rsidRDefault="00EB71B2" w:rsidP="00864629">
            <w:pPr>
              <w:pStyle w:val="TAC"/>
              <w:rPr>
                <w:lang w:val="en-US" w:eastAsia="zh-CN"/>
              </w:rPr>
            </w:pPr>
            <w:r w:rsidRPr="00DB707E">
              <w:rPr>
                <w:lang w:val="en-US" w:eastAsia="zh-CN"/>
              </w:rPr>
              <w:t>Time for the UE to detect RLF</w:t>
            </w:r>
          </w:p>
          <w:p w14:paraId="2B989FDB" w14:textId="77777777" w:rsidR="00EB71B2" w:rsidRPr="00DB707E" w:rsidRDefault="00EB71B2" w:rsidP="00864629">
            <w:pPr>
              <w:pStyle w:val="TAC"/>
              <w:rPr>
                <w:lang w:eastAsia="zh-CN"/>
              </w:rPr>
            </w:pPr>
            <w:r w:rsidRPr="00DB707E">
              <w:rPr>
                <w:rFonts w:cs="Arial"/>
                <w:lang w:val="en-US" w:eastAsia="zh-CN"/>
              </w:rPr>
              <w:t xml:space="preserve">(Summation of </w:t>
            </w:r>
            <w:proofErr w:type="spellStart"/>
            <w:r w:rsidRPr="00DB707E">
              <w:rPr>
                <w:rFonts w:cs="Arial"/>
                <w:lang w:val="en-US" w:eastAsia="zh-CN"/>
              </w:rPr>
              <w:t>T</w:t>
            </w:r>
            <w:r w:rsidRPr="00DB707E">
              <w:rPr>
                <w:rFonts w:cs="Arial"/>
                <w:vertAlign w:val="subscript"/>
                <w:lang w:val="en-US" w:eastAsia="zh-CN"/>
              </w:rPr>
              <w:t>Evaluate_out_SSB</w:t>
            </w:r>
            <w:proofErr w:type="spellEnd"/>
            <w:r w:rsidRPr="00DB707E">
              <w:rPr>
                <w:rFonts w:cs="Arial"/>
                <w:lang w:val="en-US" w:eastAsia="zh-CN"/>
              </w:rPr>
              <w:t xml:space="preserve"> defined in clause 8.1 in TS 38.133, T310 and the period for UE turns off transmitter defined in clause 8.1.5 in TS </w:t>
            </w:r>
            <w:proofErr w:type="gramStart"/>
            <w:r w:rsidRPr="00DB707E">
              <w:rPr>
                <w:rFonts w:cs="Arial"/>
                <w:lang w:val="en-US" w:eastAsia="zh-CN"/>
              </w:rPr>
              <w:t>38.133 )</w:t>
            </w:r>
            <w:proofErr w:type="gramEnd"/>
          </w:p>
        </w:tc>
      </w:tr>
      <w:tr w:rsidR="00EB71B2" w:rsidRPr="00DB707E" w14:paraId="45D6694E" w14:textId="77777777" w:rsidTr="00864629">
        <w:trPr>
          <w:cantSplit/>
        </w:trPr>
        <w:tc>
          <w:tcPr>
            <w:tcW w:w="2802" w:type="dxa"/>
            <w:gridSpan w:val="2"/>
          </w:tcPr>
          <w:p w14:paraId="4622CC37" w14:textId="77777777" w:rsidR="00EB71B2" w:rsidRPr="00DB707E" w:rsidRDefault="00EB71B2" w:rsidP="00864629">
            <w:pPr>
              <w:pStyle w:val="TAL"/>
            </w:pPr>
            <w:r w:rsidRPr="00DB707E">
              <w:t>T</w:t>
            </w:r>
            <w:r w:rsidRPr="00DB707E">
              <w:rPr>
                <w:lang w:eastAsia="zh-CN"/>
              </w:rPr>
              <w:t>3</w:t>
            </w:r>
          </w:p>
        </w:tc>
        <w:tc>
          <w:tcPr>
            <w:tcW w:w="708" w:type="dxa"/>
          </w:tcPr>
          <w:p w14:paraId="40014341" w14:textId="77777777" w:rsidR="00EB71B2" w:rsidRPr="00DB707E" w:rsidRDefault="00EB71B2" w:rsidP="00864629">
            <w:pPr>
              <w:pStyle w:val="TAC"/>
            </w:pPr>
            <w:r w:rsidRPr="00DB707E">
              <w:t>s</w:t>
            </w:r>
          </w:p>
        </w:tc>
        <w:tc>
          <w:tcPr>
            <w:tcW w:w="1418" w:type="dxa"/>
          </w:tcPr>
          <w:p w14:paraId="0B7DF653" w14:textId="77777777" w:rsidR="00EB71B2" w:rsidRPr="00DB707E" w:rsidRDefault="00EB71B2" w:rsidP="00864629">
            <w:pPr>
              <w:pStyle w:val="TAC"/>
            </w:pPr>
            <w:r w:rsidRPr="00DB707E">
              <w:rPr>
                <w:lang w:eastAsia="zh-CN"/>
              </w:rPr>
              <w:t>1</w:t>
            </w:r>
          </w:p>
        </w:tc>
        <w:tc>
          <w:tcPr>
            <w:tcW w:w="1134" w:type="dxa"/>
          </w:tcPr>
          <w:p w14:paraId="7A5F7C3B" w14:textId="77777777" w:rsidR="00EB71B2" w:rsidRPr="00DB707E" w:rsidRDefault="00EB71B2" w:rsidP="00864629">
            <w:pPr>
              <w:pStyle w:val="TAC"/>
            </w:pPr>
            <w:r w:rsidRPr="00DB707E">
              <w:t>6</w:t>
            </w:r>
          </w:p>
        </w:tc>
        <w:tc>
          <w:tcPr>
            <w:tcW w:w="3544" w:type="dxa"/>
          </w:tcPr>
          <w:p w14:paraId="3C2DD879" w14:textId="77777777" w:rsidR="00EB71B2" w:rsidRPr="00DB707E" w:rsidRDefault="00EB71B2" w:rsidP="00864629">
            <w:pPr>
              <w:pStyle w:val="TAC"/>
            </w:pPr>
          </w:p>
        </w:tc>
      </w:tr>
    </w:tbl>
    <w:p w14:paraId="4D92BCE3" w14:textId="77777777" w:rsidR="00EB71B2" w:rsidRPr="00DB707E" w:rsidRDefault="00EB71B2" w:rsidP="00EB71B2"/>
    <w:p w14:paraId="11652B5B" w14:textId="77777777" w:rsidR="00EB71B2" w:rsidRPr="00DB707E" w:rsidRDefault="00EB71B2" w:rsidP="00EB71B2">
      <w:pPr>
        <w:pStyle w:val="TH"/>
      </w:pPr>
      <w:r w:rsidRPr="00DB707E">
        <w:lastRenderedPageBreak/>
        <w:t>Table A.17.3.2.1.2.1-3: Cell specific test parameters for NR inter-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47"/>
        <w:gridCol w:w="854"/>
        <w:gridCol w:w="850"/>
        <w:gridCol w:w="767"/>
      </w:tblGrid>
      <w:tr w:rsidR="00EB71B2" w:rsidRPr="00DB707E" w14:paraId="72085C3A" w14:textId="77777777" w:rsidTr="00864629">
        <w:trPr>
          <w:cantSplit/>
          <w:jc w:val="center"/>
        </w:trPr>
        <w:tc>
          <w:tcPr>
            <w:tcW w:w="1951" w:type="dxa"/>
            <w:tcBorders>
              <w:top w:val="single" w:sz="4" w:space="0" w:color="auto"/>
              <w:left w:val="single" w:sz="4" w:space="0" w:color="auto"/>
              <w:bottom w:val="nil"/>
            </w:tcBorders>
            <w:shd w:val="clear" w:color="auto" w:fill="auto"/>
          </w:tcPr>
          <w:p w14:paraId="713D0232" w14:textId="77777777" w:rsidR="00EB71B2" w:rsidRPr="00DB707E" w:rsidRDefault="00EB71B2" w:rsidP="00864629">
            <w:pPr>
              <w:pStyle w:val="TAH"/>
              <w:rPr>
                <w:rFonts w:cs="Arial"/>
              </w:rPr>
            </w:pPr>
            <w:bookmarkStart w:id="59183" w:name="_Hlk117086296"/>
            <w:r w:rsidRPr="00DB707E">
              <w:t>Parameter</w:t>
            </w:r>
          </w:p>
        </w:tc>
        <w:tc>
          <w:tcPr>
            <w:tcW w:w="1794" w:type="dxa"/>
            <w:tcBorders>
              <w:top w:val="single" w:sz="4" w:space="0" w:color="auto"/>
              <w:bottom w:val="nil"/>
            </w:tcBorders>
            <w:shd w:val="clear" w:color="auto" w:fill="auto"/>
          </w:tcPr>
          <w:p w14:paraId="4C8A2496" w14:textId="77777777" w:rsidR="00EB71B2" w:rsidRPr="00DB707E" w:rsidRDefault="00EB71B2" w:rsidP="00864629">
            <w:pPr>
              <w:pStyle w:val="TAH"/>
              <w:rPr>
                <w:rFonts w:cs="Arial"/>
              </w:rPr>
            </w:pPr>
            <w:r w:rsidRPr="00DB707E">
              <w:t>Unit</w:t>
            </w:r>
          </w:p>
        </w:tc>
        <w:tc>
          <w:tcPr>
            <w:tcW w:w="1418" w:type="dxa"/>
            <w:tcBorders>
              <w:top w:val="single" w:sz="4" w:space="0" w:color="auto"/>
              <w:bottom w:val="nil"/>
            </w:tcBorders>
            <w:shd w:val="clear" w:color="auto" w:fill="auto"/>
          </w:tcPr>
          <w:p w14:paraId="6AAA6209" w14:textId="77777777" w:rsidR="00EB71B2" w:rsidRPr="00DB707E" w:rsidRDefault="00EB71B2" w:rsidP="00864629">
            <w:pPr>
              <w:pStyle w:val="TAH"/>
              <w:rPr>
                <w:lang w:eastAsia="zh-CN"/>
              </w:rPr>
            </w:pPr>
            <w:r w:rsidRPr="00DB707E">
              <w:rPr>
                <w:lang w:eastAsia="zh-CN"/>
              </w:rPr>
              <w:t>Test configuration</w:t>
            </w:r>
          </w:p>
        </w:tc>
        <w:tc>
          <w:tcPr>
            <w:tcW w:w="2690" w:type="dxa"/>
            <w:gridSpan w:val="3"/>
            <w:tcBorders>
              <w:top w:val="single" w:sz="4" w:space="0" w:color="auto"/>
            </w:tcBorders>
          </w:tcPr>
          <w:p w14:paraId="257FE16B" w14:textId="77777777" w:rsidR="00EB71B2" w:rsidRPr="00DB707E" w:rsidRDefault="00EB71B2" w:rsidP="00864629">
            <w:pPr>
              <w:pStyle w:val="TAH"/>
              <w:rPr>
                <w:rFonts w:cs="Arial"/>
              </w:rPr>
            </w:pPr>
            <w:r w:rsidRPr="00DB707E">
              <w:t>Cell 1</w:t>
            </w:r>
          </w:p>
        </w:tc>
        <w:tc>
          <w:tcPr>
            <w:tcW w:w="2471" w:type="dxa"/>
            <w:gridSpan w:val="3"/>
            <w:tcBorders>
              <w:top w:val="single" w:sz="4" w:space="0" w:color="auto"/>
              <w:right w:val="single" w:sz="4" w:space="0" w:color="auto"/>
            </w:tcBorders>
          </w:tcPr>
          <w:p w14:paraId="35F779CC" w14:textId="77777777" w:rsidR="00EB71B2" w:rsidRPr="00DB707E" w:rsidRDefault="00EB71B2" w:rsidP="00864629">
            <w:pPr>
              <w:pStyle w:val="TAH"/>
              <w:rPr>
                <w:rFonts w:cs="Arial"/>
              </w:rPr>
            </w:pPr>
            <w:r w:rsidRPr="00DB707E">
              <w:t>Cell 2</w:t>
            </w:r>
          </w:p>
        </w:tc>
      </w:tr>
      <w:tr w:rsidR="00EB71B2" w:rsidRPr="00DB707E" w14:paraId="44453639" w14:textId="77777777" w:rsidTr="00864629">
        <w:trPr>
          <w:cantSplit/>
          <w:jc w:val="center"/>
        </w:trPr>
        <w:tc>
          <w:tcPr>
            <w:tcW w:w="1951" w:type="dxa"/>
            <w:tcBorders>
              <w:top w:val="nil"/>
              <w:left w:val="single" w:sz="4" w:space="0" w:color="auto"/>
              <w:bottom w:val="single" w:sz="4" w:space="0" w:color="auto"/>
            </w:tcBorders>
            <w:shd w:val="clear" w:color="auto" w:fill="auto"/>
          </w:tcPr>
          <w:p w14:paraId="45C70419" w14:textId="77777777" w:rsidR="00EB71B2" w:rsidRPr="00DB707E" w:rsidRDefault="00EB71B2" w:rsidP="00864629">
            <w:pPr>
              <w:pStyle w:val="TAH"/>
              <w:rPr>
                <w:rFonts w:cs="Arial"/>
              </w:rPr>
            </w:pPr>
          </w:p>
        </w:tc>
        <w:tc>
          <w:tcPr>
            <w:tcW w:w="1794" w:type="dxa"/>
            <w:tcBorders>
              <w:top w:val="nil"/>
              <w:bottom w:val="single" w:sz="4" w:space="0" w:color="auto"/>
            </w:tcBorders>
            <w:shd w:val="clear" w:color="auto" w:fill="auto"/>
          </w:tcPr>
          <w:p w14:paraId="7EF503A0" w14:textId="77777777" w:rsidR="00EB71B2" w:rsidRPr="00DB707E" w:rsidRDefault="00EB71B2" w:rsidP="00864629">
            <w:pPr>
              <w:pStyle w:val="TAH"/>
              <w:rPr>
                <w:rFonts w:cs="Arial"/>
              </w:rPr>
            </w:pPr>
          </w:p>
        </w:tc>
        <w:tc>
          <w:tcPr>
            <w:tcW w:w="1418" w:type="dxa"/>
            <w:tcBorders>
              <w:top w:val="nil"/>
              <w:bottom w:val="single" w:sz="4" w:space="0" w:color="auto"/>
            </w:tcBorders>
            <w:shd w:val="clear" w:color="auto" w:fill="auto"/>
          </w:tcPr>
          <w:p w14:paraId="18991B72" w14:textId="77777777" w:rsidR="00EB71B2" w:rsidRPr="00DB707E" w:rsidRDefault="00EB71B2" w:rsidP="00864629">
            <w:pPr>
              <w:pStyle w:val="TAH"/>
            </w:pPr>
          </w:p>
        </w:tc>
        <w:tc>
          <w:tcPr>
            <w:tcW w:w="992" w:type="dxa"/>
            <w:tcBorders>
              <w:bottom w:val="single" w:sz="4" w:space="0" w:color="auto"/>
            </w:tcBorders>
          </w:tcPr>
          <w:p w14:paraId="44BEA3E1" w14:textId="77777777" w:rsidR="00EB71B2" w:rsidRPr="00DB707E" w:rsidRDefault="00EB71B2" w:rsidP="00864629">
            <w:pPr>
              <w:pStyle w:val="TAH"/>
              <w:rPr>
                <w:rFonts w:cs="Arial"/>
              </w:rPr>
            </w:pPr>
            <w:r w:rsidRPr="00DB707E">
              <w:t>T1</w:t>
            </w:r>
          </w:p>
        </w:tc>
        <w:tc>
          <w:tcPr>
            <w:tcW w:w="851" w:type="dxa"/>
            <w:tcBorders>
              <w:bottom w:val="single" w:sz="4" w:space="0" w:color="auto"/>
            </w:tcBorders>
          </w:tcPr>
          <w:p w14:paraId="60A1C2CE" w14:textId="77777777" w:rsidR="00EB71B2" w:rsidRPr="00DB707E" w:rsidRDefault="00EB71B2" w:rsidP="00864629">
            <w:pPr>
              <w:pStyle w:val="TAH"/>
              <w:rPr>
                <w:rFonts w:cs="Arial"/>
              </w:rPr>
            </w:pPr>
            <w:r w:rsidRPr="00DB707E">
              <w:t>T2</w:t>
            </w:r>
          </w:p>
        </w:tc>
        <w:tc>
          <w:tcPr>
            <w:tcW w:w="847" w:type="dxa"/>
            <w:tcBorders>
              <w:bottom w:val="single" w:sz="4" w:space="0" w:color="auto"/>
            </w:tcBorders>
          </w:tcPr>
          <w:p w14:paraId="38BB5165" w14:textId="77777777" w:rsidR="00EB71B2" w:rsidRPr="00DB707E" w:rsidRDefault="00EB71B2" w:rsidP="00864629">
            <w:pPr>
              <w:pStyle w:val="TAH"/>
              <w:rPr>
                <w:rFonts w:cs="Arial"/>
              </w:rPr>
            </w:pPr>
            <w:r w:rsidRPr="00DB707E">
              <w:t>T3</w:t>
            </w:r>
          </w:p>
        </w:tc>
        <w:tc>
          <w:tcPr>
            <w:tcW w:w="854" w:type="dxa"/>
            <w:tcBorders>
              <w:bottom w:val="single" w:sz="4" w:space="0" w:color="auto"/>
            </w:tcBorders>
          </w:tcPr>
          <w:p w14:paraId="052E7380" w14:textId="77777777" w:rsidR="00EB71B2" w:rsidRPr="00DB707E" w:rsidRDefault="00EB71B2" w:rsidP="00864629">
            <w:pPr>
              <w:pStyle w:val="TAH"/>
              <w:rPr>
                <w:rFonts w:cs="Arial"/>
              </w:rPr>
            </w:pPr>
            <w:r w:rsidRPr="00DB707E">
              <w:t>T1</w:t>
            </w:r>
          </w:p>
        </w:tc>
        <w:tc>
          <w:tcPr>
            <w:tcW w:w="850" w:type="dxa"/>
            <w:tcBorders>
              <w:bottom w:val="single" w:sz="4" w:space="0" w:color="auto"/>
            </w:tcBorders>
          </w:tcPr>
          <w:p w14:paraId="6211A6E0" w14:textId="77777777" w:rsidR="00EB71B2" w:rsidRPr="00DB707E" w:rsidRDefault="00EB71B2" w:rsidP="00864629">
            <w:pPr>
              <w:pStyle w:val="TAH"/>
              <w:rPr>
                <w:rFonts w:cs="Arial"/>
              </w:rPr>
            </w:pPr>
            <w:r w:rsidRPr="00DB707E">
              <w:t>T2</w:t>
            </w:r>
          </w:p>
        </w:tc>
        <w:tc>
          <w:tcPr>
            <w:tcW w:w="767" w:type="dxa"/>
            <w:tcBorders>
              <w:bottom w:val="single" w:sz="4" w:space="0" w:color="auto"/>
            </w:tcBorders>
          </w:tcPr>
          <w:p w14:paraId="5A3BD41D" w14:textId="77777777" w:rsidR="00EB71B2" w:rsidRPr="00DB707E" w:rsidRDefault="00EB71B2" w:rsidP="00864629">
            <w:pPr>
              <w:pStyle w:val="TAH"/>
              <w:rPr>
                <w:rFonts w:cs="Arial"/>
              </w:rPr>
            </w:pPr>
            <w:r w:rsidRPr="00DB707E">
              <w:t>T3</w:t>
            </w:r>
          </w:p>
        </w:tc>
      </w:tr>
      <w:tr w:rsidR="00EB71B2" w:rsidRPr="00DB707E" w14:paraId="5C79D74F" w14:textId="77777777" w:rsidTr="00864629">
        <w:trPr>
          <w:cantSplit/>
          <w:jc w:val="center"/>
        </w:trPr>
        <w:tc>
          <w:tcPr>
            <w:tcW w:w="1951" w:type="dxa"/>
            <w:tcBorders>
              <w:left w:val="single" w:sz="4" w:space="0" w:color="auto"/>
              <w:bottom w:val="single" w:sz="4" w:space="0" w:color="auto"/>
            </w:tcBorders>
            <w:vAlign w:val="center"/>
          </w:tcPr>
          <w:p w14:paraId="2E3E12CF" w14:textId="77777777" w:rsidR="00EB71B2" w:rsidRPr="00DB707E" w:rsidRDefault="00EB71B2" w:rsidP="00864629">
            <w:pPr>
              <w:pStyle w:val="TAL"/>
              <w:rPr>
                <w:lang w:eastAsia="zh-CN"/>
              </w:rPr>
            </w:pPr>
            <w:r w:rsidRPr="00DB707E">
              <w:rPr>
                <w:rFonts w:cs="Arial"/>
                <w:szCs w:val="18"/>
              </w:rPr>
              <w:t xml:space="preserve">Assumption for UE </w:t>
            </w:r>
            <w:proofErr w:type="spellStart"/>
            <w:r w:rsidRPr="00DB707E">
              <w:rPr>
                <w:rFonts w:cs="Arial"/>
                <w:szCs w:val="18"/>
              </w:rPr>
              <w:t>beams</w:t>
            </w:r>
            <w:r w:rsidRPr="00DB707E">
              <w:rPr>
                <w:rFonts w:cs="Arial"/>
                <w:szCs w:val="18"/>
                <w:vertAlign w:val="superscript"/>
              </w:rPr>
              <w:t>Note</w:t>
            </w:r>
            <w:proofErr w:type="spellEnd"/>
            <w:r w:rsidRPr="00DB707E">
              <w:rPr>
                <w:rFonts w:cs="Arial"/>
                <w:szCs w:val="18"/>
                <w:vertAlign w:val="superscript"/>
              </w:rPr>
              <w:t xml:space="preserve"> 4</w:t>
            </w:r>
          </w:p>
        </w:tc>
        <w:tc>
          <w:tcPr>
            <w:tcW w:w="1794" w:type="dxa"/>
            <w:tcBorders>
              <w:bottom w:val="single" w:sz="4" w:space="0" w:color="auto"/>
            </w:tcBorders>
            <w:vAlign w:val="center"/>
          </w:tcPr>
          <w:p w14:paraId="1E644A78" w14:textId="77777777" w:rsidR="00EB71B2" w:rsidRPr="00DB707E" w:rsidRDefault="00EB71B2" w:rsidP="00864629">
            <w:pPr>
              <w:pStyle w:val="TAC"/>
            </w:pPr>
          </w:p>
        </w:tc>
        <w:tc>
          <w:tcPr>
            <w:tcW w:w="1418" w:type="dxa"/>
            <w:tcBorders>
              <w:bottom w:val="single" w:sz="4" w:space="0" w:color="auto"/>
            </w:tcBorders>
            <w:vAlign w:val="center"/>
          </w:tcPr>
          <w:p w14:paraId="0889AB13" w14:textId="77777777" w:rsidR="00EB71B2" w:rsidRPr="00DB707E" w:rsidRDefault="00EB71B2" w:rsidP="00864629">
            <w:pPr>
              <w:pStyle w:val="TAC"/>
              <w:rPr>
                <w:rFonts w:cs="v4.2.0"/>
                <w:lang w:eastAsia="zh-CN"/>
              </w:rPr>
            </w:pPr>
          </w:p>
        </w:tc>
        <w:tc>
          <w:tcPr>
            <w:tcW w:w="2690" w:type="dxa"/>
            <w:gridSpan w:val="3"/>
            <w:tcBorders>
              <w:bottom w:val="single" w:sz="4" w:space="0" w:color="auto"/>
            </w:tcBorders>
            <w:vAlign w:val="center"/>
          </w:tcPr>
          <w:p w14:paraId="2474A456" w14:textId="77777777" w:rsidR="00EB71B2" w:rsidRPr="00DB707E" w:rsidRDefault="00EB71B2" w:rsidP="00864629">
            <w:pPr>
              <w:pStyle w:val="TAC"/>
              <w:rPr>
                <w:lang w:eastAsia="ja-JP"/>
              </w:rPr>
            </w:pPr>
            <w:r w:rsidRPr="00DB707E">
              <w:rPr>
                <w:lang w:eastAsia="ja-JP"/>
              </w:rPr>
              <w:t>Rough</w:t>
            </w:r>
          </w:p>
        </w:tc>
        <w:tc>
          <w:tcPr>
            <w:tcW w:w="2471" w:type="dxa"/>
            <w:gridSpan w:val="3"/>
            <w:tcBorders>
              <w:bottom w:val="single" w:sz="4" w:space="0" w:color="auto"/>
            </w:tcBorders>
            <w:vAlign w:val="center"/>
          </w:tcPr>
          <w:p w14:paraId="29D14612" w14:textId="77777777" w:rsidR="00EB71B2" w:rsidRPr="00DB707E" w:rsidRDefault="00EB71B2" w:rsidP="00864629">
            <w:pPr>
              <w:pStyle w:val="TAC"/>
              <w:rPr>
                <w:lang w:eastAsia="ja-JP"/>
              </w:rPr>
            </w:pPr>
            <w:r w:rsidRPr="00DB707E">
              <w:rPr>
                <w:lang w:eastAsia="ja-JP"/>
              </w:rPr>
              <w:t>Rough</w:t>
            </w:r>
          </w:p>
        </w:tc>
      </w:tr>
      <w:tr w:rsidR="00EB71B2" w:rsidRPr="00DB707E" w14:paraId="0223AC98" w14:textId="77777777" w:rsidTr="00864629">
        <w:trPr>
          <w:cantSplit/>
          <w:jc w:val="center"/>
        </w:trPr>
        <w:tc>
          <w:tcPr>
            <w:tcW w:w="1951" w:type="dxa"/>
            <w:tcBorders>
              <w:left w:val="single" w:sz="4" w:space="0" w:color="auto"/>
              <w:bottom w:val="nil"/>
            </w:tcBorders>
            <w:shd w:val="clear" w:color="auto" w:fill="auto"/>
          </w:tcPr>
          <w:p w14:paraId="4945E96F" w14:textId="77777777" w:rsidR="00EB71B2" w:rsidRPr="00DB707E" w:rsidRDefault="00EB71B2" w:rsidP="00864629">
            <w:pPr>
              <w:pStyle w:val="TAL"/>
              <w:rPr>
                <w:lang w:eastAsia="zh-CN"/>
              </w:rPr>
            </w:pPr>
            <w:bookmarkStart w:id="59184" w:name="_Hlk117086173"/>
            <w:proofErr w:type="spellStart"/>
            <w:r w:rsidRPr="00DB707E">
              <w:rPr>
                <w:lang w:eastAsia="zh-CN"/>
              </w:rPr>
              <w:t>AoA</w:t>
            </w:r>
            <w:proofErr w:type="spellEnd"/>
            <w:r w:rsidRPr="00DB707E">
              <w:rPr>
                <w:lang w:eastAsia="zh-CN"/>
              </w:rPr>
              <w:t xml:space="preserve"> setup</w:t>
            </w:r>
          </w:p>
        </w:tc>
        <w:tc>
          <w:tcPr>
            <w:tcW w:w="1794" w:type="dxa"/>
            <w:tcBorders>
              <w:bottom w:val="nil"/>
            </w:tcBorders>
            <w:shd w:val="clear" w:color="auto" w:fill="auto"/>
          </w:tcPr>
          <w:p w14:paraId="1A192B35" w14:textId="77777777" w:rsidR="00EB71B2" w:rsidRPr="00DB707E" w:rsidRDefault="00EB71B2" w:rsidP="00864629">
            <w:pPr>
              <w:pStyle w:val="TAC"/>
            </w:pPr>
          </w:p>
        </w:tc>
        <w:tc>
          <w:tcPr>
            <w:tcW w:w="1418" w:type="dxa"/>
            <w:tcBorders>
              <w:bottom w:val="nil"/>
            </w:tcBorders>
            <w:shd w:val="clear" w:color="auto" w:fill="auto"/>
          </w:tcPr>
          <w:p w14:paraId="529B4899" w14:textId="77777777" w:rsidR="00EB71B2" w:rsidRPr="00DB707E" w:rsidRDefault="00EB71B2" w:rsidP="00864629">
            <w:pPr>
              <w:pStyle w:val="TAC"/>
              <w:rPr>
                <w:rFonts w:cs="v4.2.0"/>
                <w:lang w:eastAsia="zh-CN"/>
              </w:rPr>
            </w:pPr>
            <w:r w:rsidRPr="00DB707E">
              <w:rPr>
                <w:rFonts w:cs="v4.2.0"/>
                <w:lang w:eastAsia="zh-CN"/>
              </w:rPr>
              <w:t>1</w:t>
            </w:r>
          </w:p>
        </w:tc>
        <w:tc>
          <w:tcPr>
            <w:tcW w:w="5161" w:type="dxa"/>
            <w:gridSpan w:val="6"/>
            <w:tcBorders>
              <w:bottom w:val="single" w:sz="4" w:space="0" w:color="auto"/>
            </w:tcBorders>
          </w:tcPr>
          <w:p w14:paraId="2A3D0633" w14:textId="77777777" w:rsidR="00EB71B2" w:rsidRPr="00DB707E" w:rsidRDefault="00EB71B2" w:rsidP="00864629">
            <w:pPr>
              <w:pStyle w:val="TAC"/>
              <w:rPr>
                <w:rFonts w:cs="v4.2.0"/>
                <w:lang w:eastAsia="zh-CN"/>
              </w:rPr>
            </w:pPr>
            <w:ins w:id="59185" w:author="Huawei" w:date="2022-10-19T15:43:00Z">
              <w:r w:rsidRPr="001C0E1B">
                <w:rPr>
                  <w:lang w:eastAsia="ja-JP"/>
                </w:rPr>
                <w:t>Setup 3 as specified in clause A.3.15</w:t>
              </w:r>
            </w:ins>
            <w:del w:id="59186" w:author="Huawei" w:date="2022-10-19T15:43:00Z">
              <w:r w:rsidRPr="00DB707E" w:rsidDel="001C2262">
                <w:rPr>
                  <w:lang w:eastAsia="ja-JP"/>
                </w:rPr>
                <w:delText>TBD</w:delText>
              </w:r>
            </w:del>
          </w:p>
        </w:tc>
      </w:tr>
      <w:tr w:rsidR="00EB71B2" w:rsidRPr="00DB707E" w14:paraId="37F3AC24" w14:textId="77777777" w:rsidTr="00864629">
        <w:trPr>
          <w:cantSplit/>
          <w:jc w:val="center"/>
        </w:trPr>
        <w:tc>
          <w:tcPr>
            <w:tcW w:w="1951" w:type="dxa"/>
            <w:tcBorders>
              <w:top w:val="nil"/>
              <w:left w:val="single" w:sz="4" w:space="0" w:color="auto"/>
            </w:tcBorders>
            <w:shd w:val="clear" w:color="auto" w:fill="auto"/>
          </w:tcPr>
          <w:p w14:paraId="2DA1036F" w14:textId="77777777" w:rsidR="00EB71B2" w:rsidRPr="00DB707E" w:rsidRDefault="00EB71B2" w:rsidP="00864629">
            <w:pPr>
              <w:pStyle w:val="TAC"/>
              <w:rPr>
                <w:lang w:eastAsia="zh-CN"/>
              </w:rPr>
            </w:pPr>
          </w:p>
        </w:tc>
        <w:tc>
          <w:tcPr>
            <w:tcW w:w="1794" w:type="dxa"/>
            <w:tcBorders>
              <w:top w:val="nil"/>
            </w:tcBorders>
            <w:shd w:val="clear" w:color="auto" w:fill="auto"/>
          </w:tcPr>
          <w:p w14:paraId="150D865B" w14:textId="77777777" w:rsidR="00EB71B2" w:rsidRPr="00DB707E" w:rsidRDefault="00EB71B2" w:rsidP="00864629">
            <w:pPr>
              <w:pStyle w:val="TAC"/>
            </w:pPr>
          </w:p>
        </w:tc>
        <w:tc>
          <w:tcPr>
            <w:tcW w:w="1418" w:type="dxa"/>
            <w:tcBorders>
              <w:top w:val="nil"/>
              <w:bottom w:val="single" w:sz="4" w:space="0" w:color="auto"/>
            </w:tcBorders>
            <w:shd w:val="clear" w:color="auto" w:fill="auto"/>
          </w:tcPr>
          <w:p w14:paraId="42E8110C" w14:textId="77777777" w:rsidR="00EB71B2" w:rsidRPr="00DB707E" w:rsidRDefault="00EB71B2" w:rsidP="00864629">
            <w:pPr>
              <w:pStyle w:val="TAC"/>
              <w:rPr>
                <w:rFonts w:cs="v4.2.0"/>
                <w:lang w:eastAsia="zh-CN"/>
              </w:rPr>
            </w:pPr>
          </w:p>
        </w:tc>
        <w:tc>
          <w:tcPr>
            <w:tcW w:w="2690" w:type="dxa"/>
            <w:gridSpan w:val="3"/>
            <w:tcBorders>
              <w:bottom w:val="single" w:sz="4" w:space="0" w:color="auto"/>
            </w:tcBorders>
          </w:tcPr>
          <w:p w14:paraId="5BE2D7D8" w14:textId="77777777" w:rsidR="00EB71B2" w:rsidRPr="00DB707E" w:rsidRDefault="00EB71B2" w:rsidP="00864629">
            <w:pPr>
              <w:pStyle w:val="TAC"/>
              <w:rPr>
                <w:rFonts w:cs="v4.2.0"/>
                <w:lang w:eastAsia="zh-CN"/>
              </w:rPr>
            </w:pPr>
            <w:ins w:id="59187" w:author="Huawei" w:date="2022-10-19T15:43:00Z">
              <w:r w:rsidRPr="001C0E1B">
                <w:rPr>
                  <w:lang w:eastAsia="ja-JP"/>
                </w:rPr>
                <w:t>AoA1</w:t>
              </w:r>
            </w:ins>
            <w:del w:id="59188" w:author="Huawei" w:date="2022-10-19T15:43:00Z">
              <w:r w:rsidRPr="00DB707E" w:rsidDel="00C808BD">
                <w:rPr>
                  <w:lang w:eastAsia="ja-JP"/>
                </w:rPr>
                <w:delText>TBD</w:delText>
              </w:r>
            </w:del>
          </w:p>
        </w:tc>
        <w:tc>
          <w:tcPr>
            <w:tcW w:w="2471" w:type="dxa"/>
            <w:gridSpan w:val="3"/>
            <w:tcBorders>
              <w:bottom w:val="single" w:sz="4" w:space="0" w:color="auto"/>
            </w:tcBorders>
          </w:tcPr>
          <w:p w14:paraId="287F552F" w14:textId="77777777" w:rsidR="00EB71B2" w:rsidRPr="00DB707E" w:rsidRDefault="00EB71B2" w:rsidP="00864629">
            <w:pPr>
              <w:pStyle w:val="TAC"/>
              <w:rPr>
                <w:rFonts w:cs="v4.2.0"/>
                <w:lang w:eastAsia="zh-CN"/>
              </w:rPr>
            </w:pPr>
            <w:ins w:id="59189" w:author="Huawei" w:date="2022-10-19T15:43:00Z">
              <w:r w:rsidRPr="001C0E1B">
                <w:rPr>
                  <w:lang w:eastAsia="ja-JP"/>
                </w:rPr>
                <w:t>AoA2</w:t>
              </w:r>
            </w:ins>
            <w:del w:id="59190" w:author="Huawei" w:date="2022-10-19T15:43:00Z">
              <w:r w:rsidRPr="00DB707E" w:rsidDel="00C808BD">
                <w:rPr>
                  <w:lang w:eastAsia="ja-JP"/>
                </w:rPr>
                <w:delText>TBD</w:delText>
              </w:r>
            </w:del>
          </w:p>
        </w:tc>
      </w:tr>
      <w:bookmarkEnd w:id="59184"/>
      <w:tr w:rsidR="00EB71B2" w:rsidRPr="00DB707E" w14:paraId="1A1F46F7" w14:textId="77777777" w:rsidTr="00864629">
        <w:trPr>
          <w:cantSplit/>
          <w:jc w:val="center"/>
        </w:trPr>
        <w:tc>
          <w:tcPr>
            <w:tcW w:w="1951" w:type="dxa"/>
            <w:tcBorders>
              <w:left w:val="single" w:sz="4" w:space="0" w:color="auto"/>
            </w:tcBorders>
          </w:tcPr>
          <w:p w14:paraId="1A1FA02C" w14:textId="77777777" w:rsidR="00EB71B2" w:rsidRPr="00DB707E" w:rsidRDefault="00EB71B2" w:rsidP="00864629">
            <w:pPr>
              <w:pStyle w:val="TAL"/>
              <w:rPr>
                <w:lang w:eastAsia="zh-CN"/>
              </w:rPr>
            </w:pPr>
            <w:r w:rsidRPr="00DB707E">
              <w:rPr>
                <w:lang w:eastAsia="zh-CN"/>
              </w:rPr>
              <w:t>TDD configuration</w:t>
            </w:r>
          </w:p>
        </w:tc>
        <w:tc>
          <w:tcPr>
            <w:tcW w:w="1794" w:type="dxa"/>
          </w:tcPr>
          <w:p w14:paraId="4A506936" w14:textId="77777777" w:rsidR="00EB71B2" w:rsidRPr="00DB707E" w:rsidRDefault="00EB71B2" w:rsidP="00864629">
            <w:pPr>
              <w:pStyle w:val="TAC"/>
            </w:pPr>
          </w:p>
        </w:tc>
        <w:tc>
          <w:tcPr>
            <w:tcW w:w="1418" w:type="dxa"/>
            <w:tcBorders>
              <w:bottom w:val="single" w:sz="4" w:space="0" w:color="auto"/>
            </w:tcBorders>
          </w:tcPr>
          <w:p w14:paraId="09E1236C" w14:textId="77777777" w:rsidR="00EB71B2" w:rsidRPr="00DB707E" w:rsidRDefault="00EB71B2" w:rsidP="00864629">
            <w:pPr>
              <w:pStyle w:val="TAC"/>
              <w:rPr>
                <w:rFonts w:cs="v4.2.0"/>
                <w:lang w:eastAsia="zh-CN"/>
              </w:rPr>
            </w:pPr>
            <w:r w:rsidRPr="00DB707E">
              <w:rPr>
                <w:rFonts w:cs="v4.2.0"/>
                <w:lang w:eastAsia="zh-CN"/>
              </w:rPr>
              <w:t>1</w:t>
            </w:r>
          </w:p>
        </w:tc>
        <w:tc>
          <w:tcPr>
            <w:tcW w:w="2690" w:type="dxa"/>
            <w:gridSpan w:val="3"/>
            <w:tcBorders>
              <w:bottom w:val="single" w:sz="4" w:space="0" w:color="auto"/>
            </w:tcBorders>
          </w:tcPr>
          <w:p w14:paraId="1D18A1CE" w14:textId="77777777" w:rsidR="00EB71B2" w:rsidRPr="00DB707E" w:rsidRDefault="00EB71B2" w:rsidP="00864629">
            <w:pPr>
              <w:pStyle w:val="TAC"/>
              <w:rPr>
                <w:rFonts w:cs="v4.2.0"/>
                <w:lang w:eastAsia="zh-CN"/>
              </w:rPr>
            </w:pPr>
            <w:r w:rsidRPr="00DB707E">
              <w:rPr>
                <w:lang w:eastAsia="ja-JP"/>
              </w:rPr>
              <w:t>TDDConf.3.1</w:t>
            </w:r>
          </w:p>
        </w:tc>
        <w:tc>
          <w:tcPr>
            <w:tcW w:w="2471" w:type="dxa"/>
            <w:gridSpan w:val="3"/>
            <w:tcBorders>
              <w:bottom w:val="single" w:sz="4" w:space="0" w:color="auto"/>
            </w:tcBorders>
          </w:tcPr>
          <w:p w14:paraId="55041ED2" w14:textId="77777777" w:rsidR="00EB71B2" w:rsidRPr="00DB707E" w:rsidRDefault="00EB71B2" w:rsidP="00864629">
            <w:pPr>
              <w:pStyle w:val="TAC"/>
              <w:rPr>
                <w:rFonts w:cs="v4.2.0"/>
                <w:lang w:eastAsia="zh-CN"/>
              </w:rPr>
            </w:pPr>
            <w:r w:rsidRPr="00DB707E">
              <w:rPr>
                <w:lang w:eastAsia="ja-JP"/>
              </w:rPr>
              <w:t>TDDConf.3.1</w:t>
            </w:r>
          </w:p>
        </w:tc>
      </w:tr>
      <w:tr w:rsidR="00EB71B2" w:rsidRPr="00DB707E" w14:paraId="3DABF20D" w14:textId="77777777" w:rsidTr="00864629">
        <w:trPr>
          <w:cantSplit/>
          <w:jc w:val="center"/>
        </w:trPr>
        <w:tc>
          <w:tcPr>
            <w:tcW w:w="1951" w:type="dxa"/>
            <w:tcBorders>
              <w:left w:val="single" w:sz="4" w:space="0" w:color="auto"/>
            </w:tcBorders>
          </w:tcPr>
          <w:p w14:paraId="3CF2420E" w14:textId="77777777" w:rsidR="00EB71B2" w:rsidRPr="00DB707E" w:rsidRDefault="00EB71B2" w:rsidP="00864629">
            <w:pPr>
              <w:pStyle w:val="TAL"/>
              <w:rPr>
                <w:lang w:eastAsia="zh-CN"/>
              </w:rPr>
            </w:pPr>
            <w:proofErr w:type="spellStart"/>
            <w:r w:rsidRPr="00DB707E">
              <w:rPr>
                <w:rFonts w:cs="Arial"/>
                <w:lang w:val="en-US" w:eastAsia="zh-CN"/>
              </w:rPr>
              <w:t>BW</w:t>
            </w:r>
            <w:r w:rsidRPr="00DB707E">
              <w:rPr>
                <w:rFonts w:cs="Arial"/>
                <w:vertAlign w:val="subscript"/>
                <w:lang w:val="en-US" w:eastAsia="zh-CN"/>
              </w:rPr>
              <w:t>channel</w:t>
            </w:r>
            <w:proofErr w:type="spellEnd"/>
          </w:p>
        </w:tc>
        <w:tc>
          <w:tcPr>
            <w:tcW w:w="1794" w:type="dxa"/>
          </w:tcPr>
          <w:p w14:paraId="34DCE223" w14:textId="77777777" w:rsidR="00EB71B2" w:rsidRPr="00DB707E" w:rsidRDefault="00EB71B2" w:rsidP="00864629">
            <w:pPr>
              <w:pStyle w:val="TAC"/>
            </w:pPr>
            <w:r w:rsidRPr="00DB707E">
              <w:rPr>
                <w:rFonts w:cs="Arial"/>
                <w:lang w:val="en-US"/>
              </w:rPr>
              <w:t>MHz</w:t>
            </w:r>
          </w:p>
        </w:tc>
        <w:tc>
          <w:tcPr>
            <w:tcW w:w="1418" w:type="dxa"/>
            <w:tcBorders>
              <w:bottom w:val="single" w:sz="4" w:space="0" w:color="auto"/>
            </w:tcBorders>
          </w:tcPr>
          <w:p w14:paraId="18DC2465" w14:textId="77777777" w:rsidR="00EB71B2" w:rsidRPr="00DB707E" w:rsidRDefault="00EB71B2" w:rsidP="00864629">
            <w:pPr>
              <w:pStyle w:val="TAC"/>
              <w:rPr>
                <w:rFonts w:cs="v4.2.0"/>
                <w:lang w:eastAsia="zh-CN"/>
              </w:rPr>
            </w:pPr>
            <w:r w:rsidRPr="00DB707E">
              <w:rPr>
                <w:rFonts w:cs="v4.2.0"/>
                <w:lang w:val="en-US" w:eastAsia="zh-CN"/>
              </w:rPr>
              <w:t>1</w:t>
            </w:r>
          </w:p>
        </w:tc>
        <w:tc>
          <w:tcPr>
            <w:tcW w:w="2690" w:type="dxa"/>
            <w:gridSpan w:val="3"/>
            <w:tcBorders>
              <w:bottom w:val="single" w:sz="4" w:space="0" w:color="auto"/>
            </w:tcBorders>
          </w:tcPr>
          <w:p w14:paraId="506CFBB3" w14:textId="77777777" w:rsidR="00EB71B2" w:rsidRPr="00DB707E" w:rsidRDefault="00EB71B2" w:rsidP="00864629">
            <w:pPr>
              <w:pStyle w:val="TAC"/>
              <w:rPr>
                <w:lang w:eastAsia="ja-JP"/>
              </w:rPr>
            </w:pPr>
            <w:r w:rsidRPr="00DB707E">
              <w:rPr>
                <w:rFonts w:cs="Arial"/>
                <w:szCs w:val="18"/>
                <w:lang w:val="de-DE"/>
              </w:rPr>
              <w:t>100: N</w:t>
            </w:r>
            <w:r w:rsidRPr="00DB707E">
              <w:rPr>
                <w:rFonts w:cs="Arial"/>
                <w:szCs w:val="18"/>
                <w:vertAlign w:val="subscript"/>
                <w:lang w:val="de-DE"/>
              </w:rPr>
              <w:t>RB,c</w:t>
            </w:r>
            <w:r w:rsidRPr="00DB707E">
              <w:rPr>
                <w:rFonts w:cs="Arial"/>
                <w:szCs w:val="18"/>
                <w:lang w:val="de-DE"/>
              </w:rPr>
              <w:t xml:space="preserve"> = 66</w:t>
            </w:r>
          </w:p>
        </w:tc>
        <w:tc>
          <w:tcPr>
            <w:tcW w:w="2471" w:type="dxa"/>
            <w:gridSpan w:val="3"/>
            <w:tcBorders>
              <w:bottom w:val="single" w:sz="4" w:space="0" w:color="auto"/>
            </w:tcBorders>
          </w:tcPr>
          <w:p w14:paraId="0000E709" w14:textId="77777777" w:rsidR="00EB71B2" w:rsidRPr="00DB707E" w:rsidRDefault="00EB71B2" w:rsidP="00864629">
            <w:pPr>
              <w:pStyle w:val="TAC"/>
              <w:rPr>
                <w:lang w:eastAsia="ja-JP"/>
              </w:rPr>
            </w:pPr>
            <w:r w:rsidRPr="00DB707E">
              <w:rPr>
                <w:rFonts w:cs="Arial"/>
                <w:szCs w:val="18"/>
                <w:lang w:val="de-DE"/>
              </w:rPr>
              <w:t>100: N</w:t>
            </w:r>
            <w:r w:rsidRPr="00DB707E">
              <w:rPr>
                <w:rFonts w:cs="Arial"/>
                <w:szCs w:val="18"/>
                <w:vertAlign w:val="subscript"/>
                <w:lang w:val="de-DE"/>
              </w:rPr>
              <w:t>RB,c</w:t>
            </w:r>
            <w:r w:rsidRPr="00DB707E">
              <w:rPr>
                <w:rFonts w:cs="Arial"/>
                <w:szCs w:val="18"/>
                <w:lang w:val="de-DE"/>
              </w:rPr>
              <w:t xml:space="preserve"> = 66</w:t>
            </w:r>
          </w:p>
        </w:tc>
      </w:tr>
      <w:tr w:rsidR="00EB71B2" w:rsidRPr="00DB707E" w14:paraId="0E962A0F" w14:textId="77777777" w:rsidTr="00864629">
        <w:trPr>
          <w:cantSplit/>
          <w:jc w:val="center"/>
        </w:trPr>
        <w:tc>
          <w:tcPr>
            <w:tcW w:w="1951" w:type="dxa"/>
            <w:tcBorders>
              <w:left w:val="single" w:sz="4" w:space="0" w:color="auto"/>
            </w:tcBorders>
          </w:tcPr>
          <w:p w14:paraId="0871B5E4" w14:textId="77777777" w:rsidR="00EB71B2" w:rsidRPr="00DB707E" w:rsidRDefault="00EB71B2" w:rsidP="00864629">
            <w:pPr>
              <w:pStyle w:val="TAL"/>
              <w:rPr>
                <w:lang w:eastAsia="zh-CN"/>
              </w:rPr>
            </w:pPr>
            <w:r w:rsidRPr="00DB707E">
              <w:rPr>
                <w:rFonts w:cs="Arial"/>
                <w:lang w:val="en-US" w:eastAsia="zh-CN"/>
              </w:rPr>
              <w:t>Data RBs allocated</w:t>
            </w:r>
          </w:p>
        </w:tc>
        <w:tc>
          <w:tcPr>
            <w:tcW w:w="1794" w:type="dxa"/>
          </w:tcPr>
          <w:p w14:paraId="0D5BB2F0" w14:textId="77777777" w:rsidR="00EB71B2" w:rsidRPr="00DB707E" w:rsidRDefault="00EB71B2" w:rsidP="00864629">
            <w:pPr>
              <w:pStyle w:val="TAC"/>
            </w:pPr>
          </w:p>
        </w:tc>
        <w:tc>
          <w:tcPr>
            <w:tcW w:w="1418" w:type="dxa"/>
            <w:tcBorders>
              <w:bottom w:val="single" w:sz="4" w:space="0" w:color="auto"/>
            </w:tcBorders>
          </w:tcPr>
          <w:p w14:paraId="11EC6321" w14:textId="77777777" w:rsidR="00EB71B2" w:rsidRPr="00DB707E" w:rsidRDefault="00EB71B2" w:rsidP="00864629">
            <w:pPr>
              <w:pStyle w:val="TAC"/>
              <w:rPr>
                <w:rFonts w:cs="v4.2.0"/>
                <w:lang w:eastAsia="zh-CN"/>
              </w:rPr>
            </w:pPr>
            <w:r w:rsidRPr="00DB707E">
              <w:rPr>
                <w:rFonts w:cs="v4.2.0"/>
                <w:lang w:val="en-US" w:eastAsia="zh-CN"/>
              </w:rPr>
              <w:t>1</w:t>
            </w:r>
          </w:p>
        </w:tc>
        <w:tc>
          <w:tcPr>
            <w:tcW w:w="2690" w:type="dxa"/>
            <w:gridSpan w:val="3"/>
            <w:tcBorders>
              <w:bottom w:val="single" w:sz="4" w:space="0" w:color="auto"/>
            </w:tcBorders>
          </w:tcPr>
          <w:p w14:paraId="34A39679" w14:textId="77777777" w:rsidR="00EB71B2" w:rsidRPr="00DB707E" w:rsidRDefault="00EB71B2" w:rsidP="00864629">
            <w:pPr>
              <w:pStyle w:val="TAC"/>
              <w:rPr>
                <w:lang w:eastAsia="ja-JP"/>
              </w:rPr>
            </w:pPr>
            <w:r w:rsidRPr="00DB707E">
              <w:rPr>
                <w:rFonts w:cs="v4.2.0"/>
                <w:lang w:val="en-US" w:eastAsia="zh-CN"/>
              </w:rPr>
              <w:t>24</w:t>
            </w:r>
          </w:p>
        </w:tc>
        <w:tc>
          <w:tcPr>
            <w:tcW w:w="2471" w:type="dxa"/>
            <w:gridSpan w:val="3"/>
            <w:tcBorders>
              <w:bottom w:val="single" w:sz="4" w:space="0" w:color="auto"/>
            </w:tcBorders>
          </w:tcPr>
          <w:p w14:paraId="02D05D41" w14:textId="77777777" w:rsidR="00EB71B2" w:rsidRPr="00DB707E" w:rsidRDefault="00EB71B2" w:rsidP="00864629">
            <w:pPr>
              <w:pStyle w:val="TAC"/>
              <w:rPr>
                <w:lang w:eastAsia="ja-JP"/>
              </w:rPr>
            </w:pPr>
            <w:r w:rsidRPr="00DB707E">
              <w:rPr>
                <w:rFonts w:cs="v4.2.0"/>
                <w:lang w:val="en-US" w:eastAsia="zh-CN"/>
              </w:rPr>
              <w:t>24</w:t>
            </w:r>
          </w:p>
        </w:tc>
      </w:tr>
      <w:tr w:rsidR="00EB71B2" w:rsidRPr="00DB707E" w14:paraId="392E09B8" w14:textId="77777777" w:rsidTr="00864629">
        <w:trPr>
          <w:cantSplit/>
          <w:jc w:val="center"/>
        </w:trPr>
        <w:tc>
          <w:tcPr>
            <w:tcW w:w="1951" w:type="dxa"/>
            <w:tcBorders>
              <w:left w:val="single" w:sz="4" w:space="0" w:color="auto"/>
              <w:bottom w:val="single" w:sz="4" w:space="0" w:color="auto"/>
            </w:tcBorders>
          </w:tcPr>
          <w:p w14:paraId="31D831B5" w14:textId="77777777" w:rsidR="00EB71B2" w:rsidRPr="00DB707E" w:rsidRDefault="00EB71B2" w:rsidP="00864629">
            <w:pPr>
              <w:pStyle w:val="TAL"/>
              <w:rPr>
                <w:lang w:eastAsia="zh-CN"/>
              </w:rPr>
            </w:pPr>
            <w:r w:rsidRPr="00DB707E">
              <w:rPr>
                <w:lang w:eastAsia="zh-CN"/>
              </w:rPr>
              <w:t>PDSCH RMC configuration</w:t>
            </w:r>
          </w:p>
        </w:tc>
        <w:tc>
          <w:tcPr>
            <w:tcW w:w="1794" w:type="dxa"/>
            <w:tcBorders>
              <w:bottom w:val="single" w:sz="4" w:space="0" w:color="auto"/>
            </w:tcBorders>
          </w:tcPr>
          <w:p w14:paraId="4DF7B655" w14:textId="77777777" w:rsidR="00EB71B2" w:rsidRPr="00DB707E" w:rsidRDefault="00EB71B2" w:rsidP="00864629">
            <w:pPr>
              <w:pStyle w:val="TAC"/>
            </w:pPr>
          </w:p>
        </w:tc>
        <w:tc>
          <w:tcPr>
            <w:tcW w:w="1418" w:type="dxa"/>
            <w:tcBorders>
              <w:bottom w:val="single" w:sz="4" w:space="0" w:color="auto"/>
            </w:tcBorders>
          </w:tcPr>
          <w:p w14:paraId="331AC2F5" w14:textId="77777777" w:rsidR="00EB71B2" w:rsidRPr="00DB707E" w:rsidRDefault="00EB71B2" w:rsidP="00864629">
            <w:pPr>
              <w:pStyle w:val="TAC"/>
              <w:rPr>
                <w:rFonts w:cs="v4.2.0"/>
                <w:lang w:eastAsia="zh-CN"/>
              </w:rPr>
            </w:pPr>
            <w:r w:rsidRPr="00DB707E">
              <w:rPr>
                <w:rFonts w:cs="v4.2.0"/>
                <w:lang w:eastAsia="zh-CN"/>
              </w:rPr>
              <w:t>1</w:t>
            </w:r>
          </w:p>
        </w:tc>
        <w:tc>
          <w:tcPr>
            <w:tcW w:w="2690" w:type="dxa"/>
            <w:gridSpan w:val="3"/>
            <w:tcBorders>
              <w:bottom w:val="single" w:sz="4" w:space="0" w:color="auto"/>
            </w:tcBorders>
          </w:tcPr>
          <w:p w14:paraId="24B5EFF2" w14:textId="77777777" w:rsidR="00EB71B2" w:rsidRPr="00DB707E" w:rsidRDefault="00EB71B2" w:rsidP="00864629">
            <w:pPr>
              <w:pStyle w:val="TAC"/>
              <w:rPr>
                <w:rFonts w:cs="v4.2.0"/>
                <w:lang w:eastAsia="zh-CN"/>
              </w:rPr>
            </w:pPr>
            <w:r w:rsidRPr="00DB707E">
              <w:rPr>
                <w:rFonts w:cs="v4.2.0"/>
                <w:lang w:eastAsia="zh-CN"/>
              </w:rPr>
              <w:t>SR.3.1 TDD</w:t>
            </w:r>
          </w:p>
        </w:tc>
        <w:tc>
          <w:tcPr>
            <w:tcW w:w="2471" w:type="dxa"/>
            <w:gridSpan w:val="3"/>
            <w:tcBorders>
              <w:bottom w:val="single" w:sz="4" w:space="0" w:color="auto"/>
            </w:tcBorders>
          </w:tcPr>
          <w:p w14:paraId="72C2E091" w14:textId="77777777" w:rsidR="00EB71B2" w:rsidRPr="00DB707E" w:rsidRDefault="00EB71B2" w:rsidP="00864629">
            <w:pPr>
              <w:pStyle w:val="TAC"/>
              <w:rPr>
                <w:rFonts w:cs="v4.2.0"/>
                <w:lang w:eastAsia="zh-CN"/>
              </w:rPr>
            </w:pPr>
            <w:r w:rsidRPr="00DB707E">
              <w:rPr>
                <w:rFonts w:cs="v4.2.0"/>
                <w:lang w:eastAsia="zh-CN"/>
              </w:rPr>
              <w:t>N/A</w:t>
            </w:r>
          </w:p>
        </w:tc>
      </w:tr>
      <w:tr w:rsidR="00EB71B2" w:rsidRPr="00DB707E" w14:paraId="714C1AA8" w14:textId="77777777" w:rsidTr="00864629">
        <w:trPr>
          <w:cantSplit/>
          <w:jc w:val="center"/>
        </w:trPr>
        <w:tc>
          <w:tcPr>
            <w:tcW w:w="1951" w:type="dxa"/>
            <w:tcBorders>
              <w:left w:val="single" w:sz="4" w:space="0" w:color="auto"/>
            </w:tcBorders>
          </w:tcPr>
          <w:p w14:paraId="3637B92D" w14:textId="77777777" w:rsidR="00EB71B2" w:rsidRPr="00DB707E" w:rsidRDefault="00EB71B2" w:rsidP="00864629">
            <w:pPr>
              <w:pStyle w:val="TAL"/>
              <w:rPr>
                <w:lang w:eastAsia="zh-CN"/>
              </w:rPr>
            </w:pPr>
            <w:r w:rsidRPr="00DB707E">
              <w:rPr>
                <w:lang w:eastAsia="zh-CN"/>
              </w:rPr>
              <w:t>RMSI CORESET RMC configuration</w:t>
            </w:r>
          </w:p>
        </w:tc>
        <w:tc>
          <w:tcPr>
            <w:tcW w:w="1794" w:type="dxa"/>
          </w:tcPr>
          <w:p w14:paraId="12C7CB51" w14:textId="77777777" w:rsidR="00EB71B2" w:rsidRPr="00DB707E" w:rsidRDefault="00EB71B2" w:rsidP="00864629">
            <w:pPr>
              <w:pStyle w:val="TAC"/>
            </w:pPr>
          </w:p>
        </w:tc>
        <w:tc>
          <w:tcPr>
            <w:tcW w:w="1418" w:type="dxa"/>
            <w:tcBorders>
              <w:bottom w:val="single" w:sz="4" w:space="0" w:color="auto"/>
            </w:tcBorders>
          </w:tcPr>
          <w:p w14:paraId="15CF9F58" w14:textId="77777777" w:rsidR="00EB71B2" w:rsidRPr="00DB707E" w:rsidRDefault="00EB71B2" w:rsidP="00864629">
            <w:pPr>
              <w:pStyle w:val="TAC"/>
              <w:rPr>
                <w:rFonts w:cs="v4.2.0"/>
                <w:lang w:eastAsia="zh-CN"/>
              </w:rPr>
            </w:pPr>
            <w:r w:rsidRPr="00DB707E">
              <w:rPr>
                <w:rFonts w:cs="v4.2.0"/>
                <w:lang w:eastAsia="zh-CN"/>
              </w:rPr>
              <w:t>1</w:t>
            </w:r>
          </w:p>
        </w:tc>
        <w:tc>
          <w:tcPr>
            <w:tcW w:w="2690" w:type="dxa"/>
            <w:gridSpan w:val="3"/>
            <w:tcBorders>
              <w:bottom w:val="single" w:sz="4" w:space="0" w:color="auto"/>
            </w:tcBorders>
          </w:tcPr>
          <w:p w14:paraId="5920C04B" w14:textId="77777777" w:rsidR="00EB71B2" w:rsidRPr="00DB707E" w:rsidRDefault="00EB71B2" w:rsidP="00864629">
            <w:pPr>
              <w:pStyle w:val="TAC"/>
              <w:rPr>
                <w:rFonts w:cs="v4.2.0"/>
                <w:lang w:eastAsia="zh-CN"/>
              </w:rPr>
            </w:pPr>
            <w:r w:rsidRPr="00DB707E">
              <w:rPr>
                <w:rFonts w:cs="v4.2.0"/>
                <w:lang w:eastAsia="zh-CN"/>
              </w:rPr>
              <w:t>CR.3.1 TDD</w:t>
            </w:r>
          </w:p>
        </w:tc>
        <w:tc>
          <w:tcPr>
            <w:tcW w:w="2471" w:type="dxa"/>
            <w:gridSpan w:val="3"/>
            <w:tcBorders>
              <w:bottom w:val="single" w:sz="4" w:space="0" w:color="auto"/>
            </w:tcBorders>
          </w:tcPr>
          <w:p w14:paraId="587DE878" w14:textId="77777777" w:rsidR="00EB71B2" w:rsidRPr="00DB707E" w:rsidRDefault="00EB71B2" w:rsidP="00864629">
            <w:pPr>
              <w:pStyle w:val="TAC"/>
              <w:rPr>
                <w:rFonts w:cs="v4.2.0"/>
                <w:lang w:eastAsia="zh-CN"/>
              </w:rPr>
            </w:pPr>
            <w:r w:rsidRPr="00DB707E">
              <w:rPr>
                <w:rFonts w:cs="v4.2.0"/>
                <w:lang w:eastAsia="zh-CN"/>
              </w:rPr>
              <w:t>CR.3.1 TDD</w:t>
            </w:r>
          </w:p>
        </w:tc>
      </w:tr>
      <w:tr w:rsidR="00EB71B2" w:rsidRPr="00DB707E" w14:paraId="0F78381D" w14:textId="77777777" w:rsidTr="00864629">
        <w:trPr>
          <w:cantSplit/>
          <w:jc w:val="center"/>
        </w:trPr>
        <w:tc>
          <w:tcPr>
            <w:tcW w:w="1951" w:type="dxa"/>
            <w:tcBorders>
              <w:left w:val="single" w:sz="4" w:space="0" w:color="auto"/>
            </w:tcBorders>
          </w:tcPr>
          <w:p w14:paraId="0FA7A1C9" w14:textId="77777777" w:rsidR="00EB71B2" w:rsidRPr="00DB707E" w:rsidRDefault="00EB71B2" w:rsidP="00864629">
            <w:pPr>
              <w:pStyle w:val="TAL"/>
              <w:rPr>
                <w:lang w:eastAsia="zh-CN"/>
              </w:rPr>
            </w:pPr>
            <w:r w:rsidRPr="00DB707E">
              <w:rPr>
                <w:lang w:eastAsia="zh-CN"/>
              </w:rPr>
              <w:t>Dedicated CORESET RMC configuration</w:t>
            </w:r>
          </w:p>
        </w:tc>
        <w:tc>
          <w:tcPr>
            <w:tcW w:w="1794" w:type="dxa"/>
          </w:tcPr>
          <w:p w14:paraId="2CF64E26" w14:textId="77777777" w:rsidR="00EB71B2" w:rsidRPr="00DB707E" w:rsidRDefault="00EB71B2" w:rsidP="00864629">
            <w:pPr>
              <w:pStyle w:val="TAC"/>
            </w:pPr>
          </w:p>
        </w:tc>
        <w:tc>
          <w:tcPr>
            <w:tcW w:w="1418" w:type="dxa"/>
            <w:tcBorders>
              <w:bottom w:val="single" w:sz="4" w:space="0" w:color="auto"/>
            </w:tcBorders>
          </w:tcPr>
          <w:p w14:paraId="0020CF24" w14:textId="77777777" w:rsidR="00EB71B2" w:rsidRPr="00DB707E" w:rsidRDefault="00EB71B2" w:rsidP="00864629">
            <w:pPr>
              <w:pStyle w:val="TAC"/>
              <w:rPr>
                <w:rFonts w:cs="v4.2.0"/>
                <w:lang w:eastAsia="zh-CN"/>
              </w:rPr>
            </w:pPr>
            <w:r w:rsidRPr="00DB707E">
              <w:rPr>
                <w:rFonts w:cs="v4.2.0"/>
                <w:lang w:eastAsia="zh-CN"/>
              </w:rPr>
              <w:t>1</w:t>
            </w:r>
          </w:p>
        </w:tc>
        <w:tc>
          <w:tcPr>
            <w:tcW w:w="2690" w:type="dxa"/>
            <w:gridSpan w:val="3"/>
            <w:tcBorders>
              <w:bottom w:val="single" w:sz="4" w:space="0" w:color="auto"/>
            </w:tcBorders>
          </w:tcPr>
          <w:p w14:paraId="05B74890" w14:textId="77777777" w:rsidR="00EB71B2" w:rsidRPr="00DB707E" w:rsidRDefault="00EB71B2" w:rsidP="00864629">
            <w:pPr>
              <w:pStyle w:val="TAC"/>
              <w:rPr>
                <w:rFonts w:cs="v4.2.0"/>
                <w:lang w:eastAsia="zh-CN"/>
              </w:rPr>
            </w:pPr>
            <w:r w:rsidRPr="00DB707E">
              <w:rPr>
                <w:rFonts w:cs="v4.2.0"/>
                <w:lang w:eastAsia="zh-CN"/>
              </w:rPr>
              <w:t>CCR.3.1 TDD</w:t>
            </w:r>
          </w:p>
        </w:tc>
        <w:tc>
          <w:tcPr>
            <w:tcW w:w="2471" w:type="dxa"/>
            <w:gridSpan w:val="3"/>
            <w:tcBorders>
              <w:bottom w:val="single" w:sz="4" w:space="0" w:color="auto"/>
            </w:tcBorders>
          </w:tcPr>
          <w:p w14:paraId="63675D6E" w14:textId="77777777" w:rsidR="00EB71B2" w:rsidRPr="00DB707E" w:rsidRDefault="00EB71B2" w:rsidP="00864629">
            <w:pPr>
              <w:pStyle w:val="TAC"/>
              <w:rPr>
                <w:rFonts w:cs="v4.2.0"/>
                <w:lang w:eastAsia="zh-CN"/>
              </w:rPr>
            </w:pPr>
            <w:r w:rsidRPr="00DB707E">
              <w:rPr>
                <w:rFonts w:cs="v4.2.0"/>
                <w:lang w:eastAsia="zh-CN"/>
              </w:rPr>
              <w:t>CCR.3.1 TDD</w:t>
            </w:r>
          </w:p>
        </w:tc>
      </w:tr>
      <w:tr w:rsidR="00EB71B2" w:rsidRPr="00DB707E" w14:paraId="7E1427B6" w14:textId="77777777" w:rsidTr="00864629">
        <w:trPr>
          <w:cantSplit/>
          <w:jc w:val="center"/>
        </w:trPr>
        <w:tc>
          <w:tcPr>
            <w:tcW w:w="1951" w:type="dxa"/>
            <w:tcBorders>
              <w:left w:val="single" w:sz="4" w:space="0" w:color="auto"/>
              <w:bottom w:val="single" w:sz="4" w:space="0" w:color="auto"/>
            </w:tcBorders>
          </w:tcPr>
          <w:p w14:paraId="120D7A7E" w14:textId="77777777" w:rsidR="00EB71B2" w:rsidRPr="00DB707E" w:rsidRDefault="00EB71B2" w:rsidP="00864629">
            <w:pPr>
              <w:pStyle w:val="TAL"/>
              <w:rPr>
                <w:lang w:eastAsia="zh-CN"/>
              </w:rPr>
            </w:pPr>
            <w:r w:rsidRPr="00DB707E">
              <w:rPr>
                <w:lang w:eastAsia="zh-CN"/>
              </w:rPr>
              <w:t>TRS configuration</w:t>
            </w:r>
          </w:p>
        </w:tc>
        <w:tc>
          <w:tcPr>
            <w:tcW w:w="1794" w:type="dxa"/>
            <w:tcBorders>
              <w:bottom w:val="single" w:sz="4" w:space="0" w:color="auto"/>
            </w:tcBorders>
          </w:tcPr>
          <w:p w14:paraId="2A20F1F7" w14:textId="77777777" w:rsidR="00EB71B2" w:rsidRPr="00DB707E" w:rsidRDefault="00EB71B2" w:rsidP="00864629">
            <w:pPr>
              <w:pStyle w:val="TAC"/>
            </w:pPr>
          </w:p>
        </w:tc>
        <w:tc>
          <w:tcPr>
            <w:tcW w:w="1418" w:type="dxa"/>
            <w:tcBorders>
              <w:bottom w:val="single" w:sz="4" w:space="0" w:color="auto"/>
            </w:tcBorders>
          </w:tcPr>
          <w:p w14:paraId="4CEF616E" w14:textId="77777777" w:rsidR="00EB71B2" w:rsidRPr="00DB707E" w:rsidRDefault="00EB71B2" w:rsidP="00864629">
            <w:pPr>
              <w:pStyle w:val="TAC"/>
              <w:rPr>
                <w:lang w:eastAsia="zh-CN"/>
              </w:rPr>
            </w:pPr>
            <w:r w:rsidRPr="00DB707E">
              <w:rPr>
                <w:lang w:eastAsia="zh-CN"/>
              </w:rPr>
              <w:t>1</w:t>
            </w:r>
          </w:p>
        </w:tc>
        <w:tc>
          <w:tcPr>
            <w:tcW w:w="2690" w:type="dxa"/>
            <w:gridSpan w:val="3"/>
            <w:tcBorders>
              <w:bottom w:val="single" w:sz="4" w:space="0" w:color="auto"/>
            </w:tcBorders>
          </w:tcPr>
          <w:p w14:paraId="1679847E" w14:textId="77777777" w:rsidR="00EB71B2" w:rsidRPr="00DB707E" w:rsidRDefault="00EB71B2" w:rsidP="00864629">
            <w:pPr>
              <w:pStyle w:val="TAC"/>
            </w:pPr>
            <w:r w:rsidRPr="00DB707E">
              <w:rPr>
                <w:lang w:eastAsia="zh-CN"/>
              </w:rPr>
              <w:t>TRS.2.1 TDD</w:t>
            </w:r>
          </w:p>
        </w:tc>
        <w:tc>
          <w:tcPr>
            <w:tcW w:w="2471" w:type="dxa"/>
            <w:gridSpan w:val="3"/>
            <w:tcBorders>
              <w:bottom w:val="single" w:sz="4" w:space="0" w:color="auto"/>
            </w:tcBorders>
          </w:tcPr>
          <w:p w14:paraId="4EDC8CD8" w14:textId="77777777" w:rsidR="00EB71B2" w:rsidRPr="00DB707E" w:rsidRDefault="00EB71B2" w:rsidP="00864629">
            <w:pPr>
              <w:pStyle w:val="TAC"/>
            </w:pPr>
            <w:r w:rsidRPr="00DB707E">
              <w:rPr>
                <w:rFonts w:cs="v4.2.0"/>
                <w:lang w:eastAsia="zh-CN"/>
              </w:rPr>
              <w:t>N/A</w:t>
            </w:r>
          </w:p>
        </w:tc>
      </w:tr>
      <w:tr w:rsidR="00EB71B2" w:rsidRPr="00DB707E" w14:paraId="59F37355" w14:textId="77777777" w:rsidTr="00864629">
        <w:trPr>
          <w:cantSplit/>
          <w:jc w:val="center"/>
        </w:trPr>
        <w:tc>
          <w:tcPr>
            <w:tcW w:w="1951" w:type="dxa"/>
            <w:tcBorders>
              <w:left w:val="single" w:sz="4" w:space="0" w:color="auto"/>
              <w:bottom w:val="single" w:sz="4" w:space="0" w:color="auto"/>
            </w:tcBorders>
          </w:tcPr>
          <w:p w14:paraId="66446AE0" w14:textId="77777777" w:rsidR="00EB71B2" w:rsidRPr="00DB707E" w:rsidRDefault="00EB71B2" w:rsidP="00864629">
            <w:pPr>
              <w:pStyle w:val="TAL"/>
              <w:rPr>
                <w:lang w:eastAsia="zh-CN"/>
              </w:rPr>
            </w:pPr>
            <w:r w:rsidRPr="00DB707E">
              <w:rPr>
                <w:lang w:eastAsia="zh-CN"/>
              </w:rPr>
              <w:t>PDSCH/PDCCH TCI state</w:t>
            </w:r>
          </w:p>
        </w:tc>
        <w:tc>
          <w:tcPr>
            <w:tcW w:w="1794" w:type="dxa"/>
            <w:tcBorders>
              <w:bottom w:val="single" w:sz="4" w:space="0" w:color="auto"/>
            </w:tcBorders>
          </w:tcPr>
          <w:p w14:paraId="69C4F3A8" w14:textId="77777777" w:rsidR="00EB71B2" w:rsidRPr="00DB707E" w:rsidRDefault="00EB71B2" w:rsidP="00864629">
            <w:pPr>
              <w:pStyle w:val="TAC"/>
            </w:pPr>
          </w:p>
        </w:tc>
        <w:tc>
          <w:tcPr>
            <w:tcW w:w="1418" w:type="dxa"/>
            <w:tcBorders>
              <w:bottom w:val="single" w:sz="4" w:space="0" w:color="auto"/>
            </w:tcBorders>
          </w:tcPr>
          <w:p w14:paraId="43C45D88" w14:textId="77777777" w:rsidR="00EB71B2" w:rsidRPr="00DB707E" w:rsidRDefault="00EB71B2" w:rsidP="00864629">
            <w:pPr>
              <w:pStyle w:val="TAC"/>
              <w:rPr>
                <w:lang w:eastAsia="zh-CN"/>
              </w:rPr>
            </w:pPr>
            <w:r w:rsidRPr="00DB707E">
              <w:rPr>
                <w:lang w:eastAsia="zh-CN"/>
              </w:rPr>
              <w:t>1</w:t>
            </w:r>
          </w:p>
        </w:tc>
        <w:tc>
          <w:tcPr>
            <w:tcW w:w="2690" w:type="dxa"/>
            <w:gridSpan w:val="3"/>
            <w:tcBorders>
              <w:bottom w:val="single" w:sz="4" w:space="0" w:color="auto"/>
            </w:tcBorders>
          </w:tcPr>
          <w:p w14:paraId="5F44FAA7" w14:textId="77777777" w:rsidR="00EB71B2" w:rsidRPr="00DB707E" w:rsidRDefault="00EB71B2" w:rsidP="00864629">
            <w:pPr>
              <w:pStyle w:val="TAC"/>
            </w:pPr>
            <w:r w:rsidRPr="00DB707E">
              <w:rPr>
                <w:lang w:eastAsia="zh-CN"/>
              </w:rPr>
              <w:t>TCI.State.2</w:t>
            </w:r>
          </w:p>
        </w:tc>
        <w:tc>
          <w:tcPr>
            <w:tcW w:w="2471" w:type="dxa"/>
            <w:gridSpan w:val="3"/>
            <w:tcBorders>
              <w:bottom w:val="single" w:sz="4" w:space="0" w:color="auto"/>
            </w:tcBorders>
          </w:tcPr>
          <w:p w14:paraId="7450C71C" w14:textId="77777777" w:rsidR="00EB71B2" w:rsidRPr="00DB707E" w:rsidRDefault="00EB71B2" w:rsidP="00864629">
            <w:pPr>
              <w:pStyle w:val="TAC"/>
            </w:pPr>
            <w:r w:rsidRPr="00DB707E">
              <w:rPr>
                <w:rFonts w:cs="v4.2.0"/>
                <w:lang w:eastAsia="zh-CN"/>
              </w:rPr>
              <w:t>N/A</w:t>
            </w:r>
          </w:p>
        </w:tc>
      </w:tr>
      <w:tr w:rsidR="00EB71B2" w:rsidRPr="00DB707E" w14:paraId="37285EDF" w14:textId="77777777" w:rsidTr="00864629">
        <w:trPr>
          <w:cantSplit/>
          <w:jc w:val="center"/>
        </w:trPr>
        <w:tc>
          <w:tcPr>
            <w:tcW w:w="1951" w:type="dxa"/>
            <w:tcBorders>
              <w:left w:val="single" w:sz="4" w:space="0" w:color="auto"/>
              <w:bottom w:val="single" w:sz="4" w:space="0" w:color="auto"/>
            </w:tcBorders>
          </w:tcPr>
          <w:p w14:paraId="6B9C6EF3" w14:textId="77777777" w:rsidR="00EB71B2" w:rsidRPr="00DB707E" w:rsidRDefault="00EB71B2" w:rsidP="00864629">
            <w:pPr>
              <w:pStyle w:val="TAL"/>
            </w:pPr>
            <w:r w:rsidRPr="00DB707E">
              <w:t>OCNG Pattern</w:t>
            </w:r>
          </w:p>
        </w:tc>
        <w:tc>
          <w:tcPr>
            <w:tcW w:w="1794" w:type="dxa"/>
            <w:tcBorders>
              <w:bottom w:val="single" w:sz="4" w:space="0" w:color="auto"/>
            </w:tcBorders>
          </w:tcPr>
          <w:p w14:paraId="6B594FC5" w14:textId="77777777" w:rsidR="00EB71B2" w:rsidRPr="00DB707E" w:rsidRDefault="00EB71B2" w:rsidP="00864629">
            <w:pPr>
              <w:pStyle w:val="TAC"/>
            </w:pPr>
          </w:p>
        </w:tc>
        <w:tc>
          <w:tcPr>
            <w:tcW w:w="1418" w:type="dxa"/>
            <w:tcBorders>
              <w:bottom w:val="single" w:sz="4" w:space="0" w:color="auto"/>
            </w:tcBorders>
          </w:tcPr>
          <w:p w14:paraId="5C561D32" w14:textId="77777777" w:rsidR="00EB71B2" w:rsidRPr="00DB707E" w:rsidRDefault="00EB71B2" w:rsidP="00864629">
            <w:pPr>
              <w:pStyle w:val="TAC"/>
              <w:rPr>
                <w:lang w:eastAsia="zh-CN"/>
              </w:rPr>
            </w:pPr>
            <w:r w:rsidRPr="00DB707E">
              <w:rPr>
                <w:lang w:eastAsia="zh-CN"/>
              </w:rPr>
              <w:t>1</w:t>
            </w:r>
          </w:p>
        </w:tc>
        <w:tc>
          <w:tcPr>
            <w:tcW w:w="2690" w:type="dxa"/>
            <w:gridSpan w:val="3"/>
            <w:tcBorders>
              <w:bottom w:val="single" w:sz="4" w:space="0" w:color="auto"/>
            </w:tcBorders>
          </w:tcPr>
          <w:p w14:paraId="6EAADEE7" w14:textId="77777777" w:rsidR="00EB71B2" w:rsidRPr="00DB707E" w:rsidRDefault="00EB71B2" w:rsidP="00864629">
            <w:pPr>
              <w:pStyle w:val="TAC"/>
              <w:rPr>
                <w:rFonts w:cs="v4.2.0"/>
              </w:rPr>
            </w:pPr>
            <w:r w:rsidRPr="00DB707E">
              <w:t>OP.1 defined in A.3.2.1</w:t>
            </w:r>
          </w:p>
        </w:tc>
        <w:tc>
          <w:tcPr>
            <w:tcW w:w="2471" w:type="dxa"/>
            <w:gridSpan w:val="3"/>
            <w:tcBorders>
              <w:bottom w:val="single" w:sz="4" w:space="0" w:color="auto"/>
            </w:tcBorders>
          </w:tcPr>
          <w:p w14:paraId="2C3638A8" w14:textId="77777777" w:rsidR="00EB71B2" w:rsidRPr="00DB707E" w:rsidRDefault="00EB71B2" w:rsidP="00864629">
            <w:pPr>
              <w:pStyle w:val="TAC"/>
              <w:rPr>
                <w:rFonts w:cs="v4.2.0"/>
              </w:rPr>
            </w:pPr>
            <w:r w:rsidRPr="00DB707E">
              <w:t>OP.1 defined in A.3.2.1</w:t>
            </w:r>
          </w:p>
        </w:tc>
      </w:tr>
      <w:tr w:rsidR="00EB71B2" w:rsidRPr="00DB707E" w14:paraId="59B47C06" w14:textId="77777777" w:rsidTr="00864629">
        <w:trPr>
          <w:cantSplit/>
          <w:jc w:val="center"/>
        </w:trPr>
        <w:tc>
          <w:tcPr>
            <w:tcW w:w="1951" w:type="dxa"/>
            <w:tcBorders>
              <w:left w:val="single" w:sz="4" w:space="0" w:color="auto"/>
              <w:bottom w:val="single" w:sz="4" w:space="0" w:color="auto"/>
            </w:tcBorders>
          </w:tcPr>
          <w:p w14:paraId="22CC62B0" w14:textId="77777777" w:rsidR="00EB71B2" w:rsidRPr="00DB707E" w:rsidRDefault="00EB71B2" w:rsidP="00864629">
            <w:pPr>
              <w:pStyle w:val="TAL"/>
              <w:rPr>
                <w:lang w:eastAsia="zh-CN"/>
              </w:rPr>
            </w:pPr>
            <w:r w:rsidRPr="00DB707E">
              <w:rPr>
                <w:lang w:eastAsia="zh-CN"/>
              </w:rPr>
              <w:t>Initial DL BWP configuration</w:t>
            </w:r>
          </w:p>
        </w:tc>
        <w:tc>
          <w:tcPr>
            <w:tcW w:w="1794" w:type="dxa"/>
            <w:tcBorders>
              <w:bottom w:val="single" w:sz="4" w:space="0" w:color="auto"/>
            </w:tcBorders>
          </w:tcPr>
          <w:p w14:paraId="15F2ACF7" w14:textId="77777777" w:rsidR="00EB71B2" w:rsidRPr="00DB707E" w:rsidRDefault="00EB71B2" w:rsidP="00864629">
            <w:pPr>
              <w:pStyle w:val="TAC"/>
            </w:pPr>
          </w:p>
        </w:tc>
        <w:tc>
          <w:tcPr>
            <w:tcW w:w="1418" w:type="dxa"/>
            <w:tcBorders>
              <w:bottom w:val="single" w:sz="4" w:space="0" w:color="auto"/>
            </w:tcBorders>
          </w:tcPr>
          <w:p w14:paraId="19E24DF5" w14:textId="77777777" w:rsidR="00EB71B2" w:rsidRPr="00DB707E" w:rsidRDefault="00EB71B2" w:rsidP="00864629">
            <w:pPr>
              <w:pStyle w:val="TAC"/>
              <w:rPr>
                <w:lang w:eastAsia="zh-CN"/>
              </w:rPr>
            </w:pPr>
            <w:r w:rsidRPr="00DB707E">
              <w:rPr>
                <w:lang w:eastAsia="zh-CN"/>
              </w:rPr>
              <w:t>1</w:t>
            </w:r>
          </w:p>
        </w:tc>
        <w:tc>
          <w:tcPr>
            <w:tcW w:w="2690" w:type="dxa"/>
            <w:gridSpan w:val="3"/>
            <w:tcBorders>
              <w:bottom w:val="single" w:sz="4" w:space="0" w:color="auto"/>
            </w:tcBorders>
          </w:tcPr>
          <w:p w14:paraId="19D57BC2" w14:textId="77777777" w:rsidR="00EB71B2" w:rsidRPr="00DB707E" w:rsidRDefault="00EB71B2" w:rsidP="00864629">
            <w:pPr>
              <w:pStyle w:val="TAC"/>
              <w:rPr>
                <w:lang w:eastAsia="zh-CN"/>
              </w:rPr>
            </w:pPr>
            <w:r w:rsidRPr="00DB707E">
              <w:rPr>
                <w:lang w:eastAsia="zh-CN"/>
              </w:rPr>
              <w:t>DLBWP.0.1</w:t>
            </w:r>
          </w:p>
        </w:tc>
        <w:tc>
          <w:tcPr>
            <w:tcW w:w="2471" w:type="dxa"/>
            <w:gridSpan w:val="3"/>
            <w:tcBorders>
              <w:bottom w:val="single" w:sz="4" w:space="0" w:color="auto"/>
            </w:tcBorders>
          </w:tcPr>
          <w:p w14:paraId="2DF98D75" w14:textId="77777777" w:rsidR="00EB71B2" w:rsidRPr="00DB707E" w:rsidRDefault="00EB71B2" w:rsidP="00864629">
            <w:pPr>
              <w:pStyle w:val="TAC"/>
            </w:pPr>
            <w:r w:rsidRPr="00DB707E">
              <w:rPr>
                <w:lang w:eastAsia="zh-CN"/>
              </w:rPr>
              <w:t>DLBWP.0.1</w:t>
            </w:r>
          </w:p>
        </w:tc>
      </w:tr>
      <w:tr w:rsidR="00EB71B2" w:rsidRPr="00DB707E" w14:paraId="0CD60339" w14:textId="77777777" w:rsidTr="00864629">
        <w:trPr>
          <w:cantSplit/>
          <w:jc w:val="center"/>
        </w:trPr>
        <w:tc>
          <w:tcPr>
            <w:tcW w:w="1951" w:type="dxa"/>
            <w:tcBorders>
              <w:left w:val="single" w:sz="4" w:space="0" w:color="auto"/>
              <w:bottom w:val="single" w:sz="4" w:space="0" w:color="auto"/>
            </w:tcBorders>
          </w:tcPr>
          <w:p w14:paraId="7C06C6B2" w14:textId="77777777" w:rsidR="00EB71B2" w:rsidRPr="00DB707E" w:rsidRDefault="00EB71B2" w:rsidP="00864629">
            <w:pPr>
              <w:pStyle w:val="TAL"/>
              <w:rPr>
                <w:lang w:eastAsia="zh-CN"/>
              </w:rPr>
            </w:pPr>
            <w:r w:rsidRPr="00DB707E">
              <w:rPr>
                <w:lang w:eastAsia="zh-CN"/>
              </w:rPr>
              <w:t>Initial UL BWP configuration</w:t>
            </w:r>
          </w:p>
        </w:tc>
        <w:tc>
          <w:tcPr>
            <w:tcW w:w="1794" w:type="dxa"/>
            <w:tcBorders>
              <w:bottom w:val="single" w:sz="4" w:space="0" w:color="auto"/>
            </w:tcBorders>
          </w:tcPr>
          <w:p w14:paraId="2B0196AC" w14:textId="77777777" w:rsidR="00EB71B2" w:rsidRPr="00DB707E" w:rsidRDefault="00EB71B2" w:rsidP="00864629">
            <w:pPr>
              <w:pStyle w:val="TAC"/>
            </w:pPr>
          </w:p>
        </w:tc>
        <w:tc>
          <w:tcPr>
            <w:tcW w:w="1418" w:type="dxa"/>
            <w:tcBorders>
              <w:bottom w:val="single" w:sz="4" w:space="0" w:color="auto"/>
            </w:tcBorders>
          </w:tcPr>
          <w:p w14:paraId="76FE0FA2" w14:textId="77777777" w:rsidR="00EB71B2" w:rsidRPr="00DB707E" w:rsidRDefault="00EB71B2" w:rsidP="00864629">
            <w:pPr>
              <w:pStyle w:val="TAC"/>
              <w:rPr>
                <w:lang w:eastAsia="zh-CN"/>
              </w:rPr>
            </w:pPr>
            <w:r w:rsidRPr="00DB707E">
              <w:rPr>
                <w:lang w:eastAsia="zh-CN"/>
              </w:rPr>
              <w:t>1</w:t>
            </w:r>
          </w:p>
        </w:tc>
        <w:tc>
          <w:tcPr>
            <w:tcW w:w="2690" w:type="dxa"/>
            <w:gridSpan w:val="3"/>
            <w:tcBorders>
              <w:bottom w:val="single" w:sz="4" w:space="0" w:color="auto"/>
            </w:tcBorders>
          </w:tcPr>
          <w:p w14:paraId="0BAAC12D" w14:textId="77777777" w:rsidR="00EB71B2" w:rsidRPr="00DB707E" w:rsidRDefault="00EB71B2" w:rsidP="00864629">
            <w:pPr>
              <w:pStyle w:val="TAC"/>
              <w:rPr>
                <w:lang w:eastAsia="zh-CN"/>
              </w:rPr>
            </w:pPr>
            <w:r w:rsidRPr="00DB707E">
              <w:rPr>
                <w:lang w:eastAsia="zh-CN"/>
              </w:rPr>
              <w:t>ULBWP.0.1</w:t>
            </w:r>
          </w:p>
        </w:tc>
        <w:tc>
          <w:tcPr>
            <w:tcW w:w="2471" w:type="dxa"/>
            <w:gridSpan w:val="3"/>
            <w:tcBorders>
              <w:bottom w:val="single" w:sz="4" w:space="0" w:color="auto"/>
            </w:tcBorders>
          </w:tcPr>
          <w:p w14:paraId="30C1909F" w14:textId="77777777" w:rsidR="00EB71B2" w:rsidRPr="00DB707E" w:rsidRDefault="00EB71B2" w:rsidP="00864629">
            <w:pPr>
              <w:pStyle w:val="TAC"/>
              <w:rPr>
                <w:lang w:eastAsia="zh-CN"/>
              </w:rPr>
            </w:pPr>
            <w:r w:rsidRPr="00DB707E">
              <w:rPr>
                <w:lang w:eastAsia="zh-CN"/>
              </w:rPr>
              <w:t>ULBWP.0.1</w:t>
            </w:r>
          </w:p>
        </w:tc>
      </w:tr>
      <w:tr w:rsidR="00EB71B2" w:rsidRPr="00DB707E" w14:paraId="412581A1" w14:textId="77777777" w:rsidTr="00864629">
        <w:trPr>
          <w:cantSplit/>
          <w:jc w:val="center"/>
        </w:trPr>
        <w:tc>
          <w:tcPr>
            <w:tcW w:w="1951" w:type="dxa"/>
            <w:tcBorders>
              <w:left w:val="single" w:sz="4" w:space="0" w:color="auto"/>
              <w:bottom w:val="single" w:sz="4" w:space="0" w:color="auto"/>
            </w:tcBorders>
          </w:tcPr>
          <w:p w14:paraId="094664EC" w14:textId="77777777" w:rsidR="00EB71B2" w:rsidRPr="00DB707E" w:rsidRDefault="00EB71B2" w:rsidP="00864629">
            <w:pPr>
              <w:pStyle w:val="TAL"/>
              <w:rPr>
                <w:lang w:eastAsia="zh-CN"/>
              </w:rPr>
            </w:pPr>
            <w:r w:rsidRPr="00DB707E">
              <w:rPr>
                <w:lang w:eastAsia="zh-CN"/>
              </w:rPr>
              <w:t>RLM-RS</w:t>
            </w:r>
          </w:p>
        </w:tc>
        <w:tc>
          <w:tcPr>
            <w:tcW w:w="1794" w:type="dxa"/>
            <w:tcBorders>
              <w:bottom w:val="single" w:sz="4" w:space="0" w:color="auto"/>
            </w:tcBorders>
          </w:tcPr>
          <w:p w14:paraId="6C9A6296" w14:textId="77777777" w:rsidR="00EB71B2" w:rsidRPr="00DB707E" w:rsidRDefault="00EB71B2" w:rsidP="00864629">
            <w:pPr>
              <w:pStyle w:val="TAC"/>
            </w:pPr>
          </w:p>
        </w:tc>
        <w:tc>
          <w:tcPr>
            <w:tcW w:w="1418" w:type="dxa"/>
            <w:tcBorders>
              <w:bottom w:val="single" w:sz="4" w:space="0" w:color="auto"/>
            </w:tcBorders>
          </w:tcPr>
          <w:p w14:paraId="79C4FED0" w14:textId="77777777" w:rsidR="00EB71B2" w:rsidRPr="00DB707E" w:rsidRDefault="00EB71B2" w:rsidP="00864629">
            <w:pPr>
              <w:pStyle w:val="TAC"/>
              <w:rPr>
                <w:lang w:eastAsia="zh-CN"/>
              </w:rPr>
            </w:pPr>
            <w:r w:rsidRPr="00DB707E">
              <w:rPr>
                <w:lang w:eastAsia="zh-CN"/>
              </w:rPr>
              <w:t>1</w:t>
            </w:r>
          </w:p>
        </w:tc>
        <w:tc>
          <w:tcPr>
            <w:tcW w:w="2690" w:type="dxa"/>
            <w:gridSpan w:val="3"/>
            <w:tcBorders>
              <w:bottom w:val="single" w:sz="4" w:space="0" w:color="auto"/>
            </w:tcBorders>
          </w:tcPr>
          <w:p w14:paraId="1570682D" w14:textId="77777777" w:rsidR="00EB71B2" w:rsidRPr="00DB707E" w:rsidRDefault="00EB71B2" w:rsidP="00864629">
            <w:pPr>
              <w:pStyle w:val="TAC"/>
              <w:rPr>
                <w:lang w:eastAsia="zh-CN"/>
              </w:rPr>
            </w:pPr>
            <w:r w:rsidRPr="00DB707E">
              <w:rPr>
                <w:lang w:eastAsia="zh-CN"/>
              </w:rPr>
              <w:t>SSB</w:t>
            </w:r>
          </w:p>
        </w:tc>
        <w:tc>
          <w:tcPr>
            <w:tcW w:w="2471" w:type="dxa"/>
            <w:gridSpan w:val="3"/>
            <w:tcBorders>
              <w:bottom w:val="single" w:sz="4" w:space="0" w:color="auto"/>
            </w:tcBorders>
          </w:tcPr>
          <w:p w14:paraId="14594E82" w14:textId="77777777" w:rsidR="00EB71B2" w:rsidRPr="00DB707E" w:rsidRDefault="00EB71B2" w:rsidP="00864629">
            <w:pPr>
              <w:pStyle w:val="TAC"/>
              <w:rPr>
                <w:lang w:eastAsia="zh-CN"/>
              </w:rPr>
            </w:pPr>
            <w:r w:rsidRPr="00DB707E">
              <w:rPr>
                <w:lang w:eastAsia="zh-CN"/>
              </w:rPr>
              <w:t>SSB</w:t>
            </w:r>
          </w:p>
        </w:tc>
      </w:tr>
      <w:tr w:rsidR="00EB71B2" w:rsidRPr="00DB707E" w14:paraId="2F80777E" w14:textId="77777777" w:rsidTr="00864629">
        <w:trPr>
          <w:cantSplit/>
          <w:jc w:val="center"/>
        </w:trPr>
        <w:tc>
          <w:tcPr>
            <w:tcW w:w="1951" w:type="dxa"/>
          </w:tcPr>
          <w:p w14:paraId="56EAE45D" w14:textId="77777777" w:rsidR="00EB71B2" w:rsidRPr="00DB707E" w:rsidRDefault="00EB71B2" w:rsidP="00864629">
            <w:pPr>
              <w:pStyle w:val="TAL"/>
            </w:pPr>
            <w:r w:rsidRPr="00DB707E">
              <w:rPr>
                <w:position w:val="-12"/>
              </w:rPr>
              <w:object w:dxaOrig="400" w:dyaOrig="360" w14:anchorId="578CABFE">
                <v:shape id="_x0000_i2722" type="#_x0000_t75" style="width:20.75pt;height:20.75pt" o:ole="" fillcolor="window">
                  <v:imagedata r:id="rId15" o:title=""/>
                </v:shape>
                <o:OLEObject Type="Embed" ProgID="Equation.3" ShapeID="_x0000_i2722" DrawAspect="Content" ObjectID="_1731331599" r:id="rId314"/>
              </w:object>
            </w:r>
            <w:r w:rsidRPr="00DB707E">
              <w:t xml:space="preserve"> </w:t>
            </w:r>
            <w:r w:rsidRPr="00DB707E">
              <w:rPr>
                <w:vertAlign w:val="superscript"/>
              </w:rPr>
              <w:t>Note2</w:t>
            </w:r>
          </w:p>
        </w:tc>
        <w:tc>
          <w:tcPr>
            <w:tcW w:w="1794" w:type="dxa"/>
          </w:tcPr>
          <w:p w14:paraId="0C47ACB0" w14:textId="77777777" w:rsidR="00EB71B2" w:rsidRPr="00DB707E" w:rsidRDefault="00EB71B2" w:rsidP="00864629">
            <w:pPr>
              <w:pStyle w:val="TAC"/>
            </w:pPr>
            <w:r w:rsidRPr="00DB707E">
              <w:rPr>
                <w:rFonts w:cs="v4.2.0"/>
              </w:rPr>
              <w:t>dBm/15 kHz</w:t>
            </w:r>
          </w:p>
        </w:tc>
        <w:tc>
          <w:tcPr>
            <w:tcW w:w="1418" w:type="dxa"/>
          </w:tcPr>
          <w:p w14:paraId="34B89ACE" w14:textId="77777777" w:rsidR="00EB71B2" w:rsidRPr="00DB707E" w:rsidRDefault="00EB71B2" w:rsidP="00864629">
            <w:pPr>
              <w:pStyle w:val="TAC"/>
              <w:rPr>
                <w:rFonts w:cs="v4.2.0"/>
                <w:lang w:eastAsia="zh-CN"/>
              </w:rPr>
            </w:pPr>
            <w:r w:rsidRPr="00DB707E">
              <w:rPr>
                <w:rFonts w:cs="v4.2.0"/>
                <w:lang w:eastAsia="zh-CN"/>
              </w:rPr>
              <w:t>1</w:t>
            </w:r>
          </w:p>
        </w:tc>
        <w:tc>
          <w:tcPr>
            <w:tcW w:w="2690" w:type="dxa"/>
            <w:gridSpan w:val="3"/>
          </w:tcPr>
          <w:p w14:paraId="29179386" w14:textId="77777777" w:rsidR="00EB71B2" w:rsidRPr="00DB707E" w:rsidRDefault="00EB71B2" w:rsidP="00864629">
            <w:pPr>
              <w:pStyle w:val="TAC"/>
            </w:pPr>
            <w:r w:rsidRPr="00DB707E">
              <w:rPr>
                <w:rFonts w:cs="v4.2.0"/>
              </w:rPr>
              <w:t>-92.1</w:t>
            </w:r>
          </w:p>
        </w:tc>
        <w:tc>
          <w:tcPr>
            <w:tcW w:w="2471" w:type="dxa"/>
            <w:gridSpan w:val="3"/>
          </w:tcPr>
          <w:p w14:paraId="0883487C" w14:textId="77777777" w:rsidR="00EB71B2" w:rsidRPr="00DB707E" w:rsidRDefault="00EB71B2" w:rsidP="00864629">
            <w:pPr>
              <w:pStyle w:val="TAC"/>
            </w:pPr>
            <w:r w:rsidRPr="00DB707E">
              <w:t>-92.1</w:t>
            </w:r>
          </w:p>
        </w:tc>
      </w:tr>
      <w:tr w:rsidR="00EB71B2" w:rsidRPr="00DB707E" w14:paraId="258B541A" w14:textId="77777777" w:rsidTr="00864629">
        <w:trPr>
          <w:cantSplit/>
          <w:jc w:val="center"/>
        </w:trPr>
        <w:tc>
          <w:tcPr>
            <w:tcW w:w="1951" w:type="dxa"/>
          </w:tcPr>
          <w:p w14:paraId="6E74EA52" w14:textId="77777777" w:rsidR="00EB71B2" w:rsidRPr="00DB707E" w:rsidRDefault="00EB71B2" w:rsidP="00864629">
            <w:pPr>
              <w:pStyle w:val="TAL"/>
            </w:pPr>
            <w:r w:rsidRPr="00DB707E">
              <w:rPr>
                <w:position w:val="-12"/>
              </w:rPr>
              <w:object w:dxaOrig="400" w:dyaOrig="360" w14:anchorId="4AAF2429">
                <v:shape id="_x0000_i2723" type="#_x0000_t75" style="width:20.75pt;height:20.75pt" o:ole="" fillcolor="window">
                  <v:imagedata r:id="rId15" o:title=""/>
                </v:shape>
                <o:OLEObject Type="Embed" ProgID="Equation.3" ShapeID="_x0000_i2723" DrawAspect="Content" ObjectID="_1731331600" r:id="rId315"/>
              </w:object>
            </w:r>
            <w:r w:rsidRPr="00DB707E">
              <w:t xml:space="preserve"> </w:t>
            </w:r>
            <w:r w:rsidRPr="00DB707E">
              <w:rPr>
                <w:vertAlign w:val="superscript"/>
              </w:rPr>
              <w:t>Note2</w:t>
            </w:r>
          </w:p>
        </w:tc>
        <w:tc>
          <w:tcPr>
            <w:tcW w:w="1794" w:type="dxa"/>
          </w:tcPr>
          <w:p w14:paraId="164E4BEB" w14:textId="77777777" w:rsidR="00EB71B2" w:rsidRPr="00DB707E" w:rsidRDefault="00EB71B2" w:rsidP="00864629">
            <w:pPr>
              <w:pStyle w:val="TAC"/>
            </w:pPr>
            <w:r w:rsidRPr="00DB707E">
              <w:rPr>
                <w:rFonts w:cs="v4.2.0"/>
              </w:rPr>
              <w:t>dBm/SCS</w:t>
            </w:r>
          </w:p>
        </w:tc>
        <w:tc>
          <w:tcPr>
            <w:tcW w:w="1418" w:type="dxa"/>
          </w:tcPr>
          <w:p w14:paraId="54C34139" w14:textId="77777777" w:rsidR="00EB71B2" w:rsidRPr="00DB707E" w:rsidRDefault="00EB71B2" w:rsidP="00864629">
            <w:pPr>
              <w:pStyle w:val="TAC"/>
              <w:rPr>
                <w:rFonts w:cs="v4.2.0"/>
                <w:lang w:eastAsia="zh-CN"/>
              </w:rPr>
            </w:pPr>
            <w:r w:rsidRPr="00DB707E">
              <w:rPr>
                <w:rFonts w:cs="v4.2.0"/>
                <w:lang w:eastAsia="zh-CN"/>
              </w:rPr>
              <w:t>1</w:t>
            </w:r>
          </w:p>
        </w:tc>
        <w:tc>
          <w:tcPr>
            <w:tcW w:w="2690" w:type="dxa"/>
            <w:gridSpan w:val="3"/>
          </w:tcPr>
          <w:p w14:paraId="61AA1327" w14:textId="77777777" w:rsidR="00EB71B2" w:rsidRPr="00DB707E" w:rsidRDefault="00EB71B2" w:rsidP="00864629">
            <w:pPr>
              <w:pStyle w:val="TAC"/>
            </w:pPr>
            <w:r w:rsidRPr="00DB707E">
              <w:rPr>
                <w:rFonts w:cs="v4.2.0"/>
              </w:rPr>
              <w:t>-83.1</w:t>
            </w:r>
          </w:p>
        </w:tc>
        <w:tc>
          <w:tcPr>
            <w:tcW w:w="2471" w:type="dxa"/>
            <w:gridSpan w:val="3"/>
          </w:tcPr>
          <w:p w14:paraId="54ADAB24" w14:textId="77777777" w:rsidR="00EB71B2" w:rsidRPr="00DB707E" w:rsidRDefault="00EB71B2" w:rsidP="00864629">
            <w:pPr>
              <w:pStyle w:val="TAC"/>
            </w:pPr>
            <w:r w:rsidRPr="00DB707E">
              <w:t>-83.1</w:t>
            </w:r>
          </w:p>
        </w:tc>
      </w:tr>
      <w:tr w:rsidR="00EB71B2" w:rsidRPr="00DB707E" w14:paraId="4F686F6B" w14:textId="77777777" w:rsidTr="00864629">
        <w:trPr>
          <w:cantSplit/>
          <w:jc w:val="center"/>
        </w:trPr>
        <w:tc>
          <w:tcPr>
            <w:tcW w:w="1951" w:type="dxa"/>
          </w:tcPr>
          <w:p w14:paraId="6D2642FB" w14:textId="77777777" w:rsidR="00EB71B2" w:rsidRPr="00DB707E" w:rsidRDefault="00EB71B2" w:rsidP="00864629">
            <w:pPr>
              <w:pStyle w:val="TAL"/>
            </w:pPr>
            <w:r w:rsidRPr="00DB707E">
              <w:rPr>
                <w:position w:val="-12"/>
              </w:rPr>
              <w:object w:dxaOrig="800" w:dyaOrig="380" w14:anchorId="3C0B2085">
                <v:shape id="_x0000_i2724" type="#_x0000_t75" style="width:41.1pt;height:15.45pt" o:ole="" fillcolor="window">
                  <v:imagedata r:id="rId20" o:title=""/>
                </v:shape>
                <o:OLEObject Type="Embed" ProgID="Equation.3" ShapeID="_x0000_i2724" DrawAspect="Content" ObjectID="_1731331601" r:id="rId316"/>
              </w:object>
            </w:r>
          </w:p>
        </w:tc>
        <w:tc>
          <w:tcPr>
            <w:tcW w:w="1794" w:type="dxa"/>
          </w:tcPr>
          <w:p w14:paraId="6FE499B5" w14:textId="77777777" w:rsidR="00EB71B2" w:rsidRPr="00DB707E" w:rsidRDefault="00EB71B2" w:rsidP="00864629">
            <w:pPr>
              <w:pStyle w:val="TAC"/>
            </w:pPr>
            <w:r w:rsidRPr="00DB707E">
              <w:rPr>
                <w:rFonts w:cs="v4.2.0"/>
              </w:rPr>
              <w:t>dB</w:t>
            </w:r>
          </w:p>
        </w:tc>
        <w:tc>
          <w:tcPr>
            <w:tcW w:w="1418" w:type="dxa"/>
          </w:tcPr>
          <w:p w14:paraId="2FE99EC7"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307D1308" w14:textId="77777777" w:rsidR="00EB71B2" w:rsidRPr="00DB707E" w:rsidRDefault="00EB71B2" w:rsidP="00864629">
            <w:pPr>
              <w:pStyle w:val="TAC"/>
            </w:pPr>
            <w:r w:rsidRPr="00DB707E">
              <w:rPr>
                <w:rFonts w:cs="v4.2.0"/>
              </w:rPr>
              <w:t>0</w:t>
            </w:r>
          </w:p>
        </w:tc>
        <w:tc>
          <w:tcPr>
            <w:tcW w:w="851" w:type="dxa"/>
          </w:tcPr>
          <w:p w14:paraId="494FF279" w14:textId="77777777" w:rsidR="00EB71B2" w:rsidRPr="00DB707E" w:rsidRDefault="00EB71B2" w:rsidP="00864629">
            <w:pPr>
              <w:pStyle w:val="TAC"/>
            </w:pPr>
            <w:r w:rsidRPr="00DB707E">
              <w:rPr>
                <w:rFonts w:cs="v4.2.0"/>
              </w:rPr>
              <w:t>-infinity</w:t>
            </w:r>
          </w:p>
        </w:tc>
        <w:tc>
          <w:tcPr>
            <w:tcW w:w="847" w:type="dxa"/>
          </w:tcPr>
          <w:p w14:paraId="1B15DA42" w14:textId="77777777" w:rsidR="00EB71B2" w:rsidRPr="00DB707E" w:rsidRDefault="00EB71B2" w:rsidP="00864629">
            <w:pPr>
              <w:pStyle w:val="TAC"/>
            </w:pPr>
            <w:r w:rsidRPr="00DB707E">
              <w:rPr>
                <w:rFonts w:cs="v4.2.0"/>
              </w:rPr>
              <w:t>-infinity</w:t>
            </w:r>
          </w:p>
        </w:tc>
        <w:tc>
          <w:tcPr>
            <w:tcW w:w="854" w:type="dxa"/>
          </w:tcPr>
          <w:p w14:paraId="3062E8B3" w14:textId="77777777" w:rsidR="00EB71B2" w:rsidRPr="00DB707E" w:rsidRDefault="00EB71B2" w:rsidP="00864629">
            <w:pPr>
              <w:pStyle w:val="TAC"/>
            </w:pPr>
            <w:r w:rsidRPr="00DB707E">
              <w:rPr>
                <w:rFonts w:cs="v4.2.0"/>
              </w:rPr>
              <w:t>-infinity</w:t>
            </w:r>
          </w:p>
        </w:tc>
        <w:tc>
          <w:tcPr>
            <w:tcW w:w="850" w:type="dxa"/>
          </w:tcPr>
          <w:p w14:paraId="5D85E2E2" w14:textId="77777777" w:rsidR="00EB71B2" w:rsidRPr="00DB707E" w:rsidRDefault="00EB71B2" w:rsidP="00864629">
            <w:pPr>
              <w:pStyle w:val="TAC"/>
            </w:pPr>
            <w:r w:rsidRPr="00DB707E">
              <w:rPr>
                <w:rFonts w:cs="v4.2.0"/>
              </w:rPr>
              <w:t>-infinity</w:t>
            </w:r>
          </w:p>
        </w:tc>
        <w:tc>
          <w:tcPr>
            <w:tcW w:w="767" w:type="dxa"/>
          </w:tcPr>
          <w:p w14:paraId="745DD95B" w14:textId="77777777" w:rsidR="00EB71B2" w:rsidRPr="00DB707E" w:rsidRDefault="00EB71B2" w:rsidP="00864629">
            <w:pPr>
              <w:pStyle w:val="TAC"/>
            </w:pPr>
            <w:r w:rsidRPr="00DB707E">
              <w:rPr>
                <w:rFonts w:cs="v4.2.0"/>
              </w:rPr>
              <w:t>0</w:t>
            </w:r>
          </w:p>
        </w:tc>
      </w:tr>
      <w:tr w:rsidR="00EB71B2" w:rsidRPr="00DB707E" w14:paraId="5FB24657" w14:textId="77777777" w:rsidTr="00864629">
        <w:trPr>
          <w:cantSplit/>
          <w:jc w:val="center"/>
        </w:trPr>
        <w:tc>
          <w:tcPr>
            <w:tcW w:w="1951" w:type="dxa"/>
          </w:tcPr>
          <w:p w14:paraId="74874358" w14:textId="77777777" w:rsidR="00EB71B2" w:rsidRPr="00DB707E" w:rsidRDefault="00EB71B2" w:rsidP="00864629">
            <w:pPr>
              <w:pStyle w:val="TAL"/>
            </w:pPr>
            <w:r w:rsidRPr="00DB707E">
              <w:rPr>
                <w:rFonts w:cs="Arial"/>
                <w:position w:val="-12"/>
                <w:lang w:val="en-US"/>
              </w:rPr>
              <w:object w:dxaOrig="620" w:dyaOrig="380" w14:anchorId="11EB702D">
                <v:shape id="_x0000_i2725" type="#_x0000_t75" style="width:30.9pt;height:15.45pt" o:ole="" fillcolor="window">
                  <v:imagedata r:id="rId18" o:title=""/>
                </v:shape>
                <o:OLEObject Type="Embed" ProgID="Equation.3" ShapeID="_x0000_i2725" DrawAspect="Content" ObjectID="_1731331602" r:id="rId317"/>
              </w:object>
            </w:r>
            <w:r w:rsidRPr="00DB707E">
              <w:rPr>
                <w:rFonts w:cs="Arial"/>
                <w:position w:val="-12"/>
                <w:vertAlign w:val="subscript"/>
                <w:lang w:val="en-US"/>
              </w:rPr>
              <w:t>BB</w:t>
            </w:r>
            <w:r w:rsidRPr="00DB707E">
              <w:rPr>
                <w:rFonts w:cs="Arial"/>
                <w:position w:val="-12"/>
                <w:vertAlign w:val="superscript"/>
                <w:lang w:val="en-US"/>
              </w:rPr>
              <w:t xml:space="preserve"> Note 5</w:t>
            </w:r>
            <w:r w:rsidRPr="00DB707E">
              <w:rPr>
                <w:rFonts w:cs="Arial"/>
                <w:position w:val="-12"/>
                <w:lang w:val="en-US"/>
              </w:rPr>
              <w:tab/>
            </w:r>
          </w:p>
        </w:tc>
        <w:tc>
          <w:tcPr>
            <w:tcW w:w="1794" w:type="dxa"/>
          </w:tcPr>
          <w:p w14:paraId="042F8141" w14:textId="77777777" w:rsidR="00EB71B2" w:rsidRPr="00DB707E" w:rsidRDefault="00EB71B2" w:rsidP="00864629">
            <w:pPr>
              <w:pStyle w:val="TAC"/>
              <w:rPr>
                <w:rFonts w:cs="v4.2.0"/>
              </w:rPr>
            </w:pPr>
            <w:r w:rsidRPr="00DB707E">
              <w:rPr>
                <w:rFonts w:cs="v4.2.0"/>
                <w:lang w:val="en-US"/>
              </w:rPr>
              <w:t>dB</w:t>
            </w:r>
          </w:p>
        </w:tc>
        <w:tc>
          <w:tcPr>
            <w:tcW w:w="1418" w:type="dxa"/>
          </w:tcPr>
          <w:p w14:paraId="2D7E5EE0" w14:textId="77777777" w:rsidR="00EB71B2" w:rsidRPr="00DB707E" w:rsidRDefault="00EB71B2" w:rsidP="00864629">
            <w:pPr>
              <w:pStyle w:val="TAC"/>
              <w:rPr>
                <w:rFonts w:cs="v4.2.0"/>
                <w:lang w:eastAsia="zh-CN"/>
              </w:rPr>
            </w:pPr>
            <w:r w:rsidRPr="00DB707E">
              <w:rPr>
                <w:rFonts w:cs="v4.2.0"/>
                <w:lang w:val="en-US" w:eastAsia="zh-CN"/>
              </w:rPr>
              <w:t>1</w:t>
            </w:r>
          </w:p>
        </w:tc>
        <w:tc>
          <w:tcPr>
            <w:tcW w:w="992" w:type="dxa"/>
          </w:tcPr>
          <w:p w14:paraId="640A7D0E" w14:textId="77777777" w:rsidR="00EB71B2" w:rsidRPr="00DB707E" w:rsidRDefault="00EB71B2" w:rsidP="00864629">
            <w:pPr>
              <w:pStyle w:val="TAC"/>
              <w:rPr>
                <w:rFonts w:cs="v4.2.0"/>
              </w:rPr>
            </w:pPr>
            <w:r w:rsidRPr="00DB707E">
              <w:rPr>
                <w:rFonts w:cs="v4.2.0"/>
                <w:lang w:val="en-US"/>
              </w:rPr>
              <w:t>-1.01</w:t>
            </w:r>
          </w:p>
        </w:tc>
        <w:tc>
          <w:tcPr>
            <w:tcW w:w="851" w:type="dxa"/>
          </w:tcPr>
          <w:p w14:paraId="016C7F72" w14:textId="77777777" w:rsidR="00EB71B2" w:rsidRPr="00DB707E" w:rsidRDefault="00EB71B2" w:rsidP="00864629">
            <w:pPr>
              <w:pStyle w:val="TAC"/>
              <w:rPr>
                <w:rFonts w:cs="v4.2.0"/>
              </w:rPr>
            </w:pPr>
            <w:r w:rsidRPr="00DB707E">
              <w:rPr>
                <w:rFonts w:cs="v4.2.0"/>
                <w:lang w:val="en-US"/>
              </w:rPr>
              <w:t>-infinity</w:t>
            </w:r>
          </w:p>
        </w:tc>
        <w:tc>
          <w:tcPr>
            <w:tcW w:w="847" w:type="dxa"/>
          </w:tcPr>
          <w:p w14:paraId="3A61E778" w14:textId="77777777" w:rsidR="00EB71B2" w:rsidRPr="00DB707E" w:rsidRDefault="00EB71B2" w:rsidP="00864629">
            <w:pPr>
              <w:pStyle w:val="TAC"/>
              <w:rPr>
                <w:rFonts w:cs="v4.2.0"/>
              </w:rPr>
            </w:pPr>
            <w:r w:rsidRPr="00DB707E">
              <w:rPr>
                <w:rFonts w:cs="v4.2.0"/>
                <w:lang w:val="en-US"/>
              </w:rPr>
              <w:t>-infinity</w:t>
            </w:r>
          </w:p>
        </w:tc>
        <w:tc>
          <w:tcPr>
            <w:tcW w:w="854" w:type="dxa"/>
          </w:tcPr>
          <w:p w14:paraId="58F9C321" w14:textId="77777777" w:rsidR="00EB71B2" w:rsidRPr="00DB707E" w:rsidRDefault="00EB71B2" w:rsidP="00864629">
            <w:pPr>
              <w:pStyle w:val="TAC"/>
              <w:rPr>
                <w:rFonts w:cs="v4.2.0"/>
              </w:rPr>
            </w:pPr>
            <w:r w:rsidRPr="00DB707E">
              <w:rPr>
                <w:rFonts w:cs="v4.2.0"/>
                <w:lang w:val="en-US"/>
              </w:rPr>
              <w:t>-infinity</w:t>
            </w:r>
          </w:p>
        </w:tc>
        <w:tc>
          <w:tcPr>
            <w:tcW w:w="850" w:type="dxa"/>
          </w:tcPr>
          <w:p w14:paraId="00BFBACF" w14:textId="77777777" w:rsidR="00EB71B2" w:rsidRPr="00DB707E" w:rsidRDefault="00EB71B2" w:rsidP="00864629">
            <w:pPr>
              <w:pStyle w:val="TAC"/>
              <w:rPr>
                <w:rFonts w:cs="v4.2.0"/>
              </w:rPr>
            </w:pPr>
            <w:r w:rsidRPr="00DB707E">
              <w:rPr>
                <w:rFonts w:cs="v4.2.0"/>
                <w:lang w:val="en-US"/>
              </w:rPr>
              <w:t>-infinity</w:t>
            </w:r>
          </w:p>
        </w:tc>
        <w:tc>
          <w:tcPr>
            <w:tcW w:w="767" w:type="dxa"/>
          </w:tcPr>
          <w:p w14:paraId="566E474D" w14:textId="77777777" w:rsidR="00EB71B2" w:rsidRPr="00DB707E" w:rsidRDefault="00EB71B2" w:rsidP="00864629">
            <w:pPr>
              <w:pStyle w:val="TAC"/>
              <w:rPr>
                <w:rFonts w:cs="v4.2.0"/>
              </w:rPr>
            </w:pPr>
            <w:r w:rsidRPr="00DB707E">
              <w:rPr>
                <w:rFonts w:cs="v4.2.0"/>
                <w:lang w:val="en-US"/>
              </w:rPr>
              <w:t>-1.01</w:t>
            </w:r>
          </w:p>
        </w:tc>
      </w:tr>
      <w:tr w:rsidR="00EB71B2" w:rsidRPr="00DB707E" w14:paraId="3E004ED1" w14:textId="77777777" w:rsidTr="00864629">
        <w:trPr>
          <w:cantSplit/>
          <w:jc w:val="center"/>
        </w:trPr>
        <w:tc>
          <w:tcPr>
            <w:tcW w:w="1951" w:type="dxa"/>
          </w:tcPr>
          <w:p w14:paraId="55415617" w14:textId="77777777" w:rsidR="00EB71B2" w:rsidRPr="00DB707E" w:rsidRDefault="00EB71B2" w:rsidP="00864629">
            <w:pPr>
              <w:pStyle w:val="TAL"/>
            </w:pPr>
            <w:r w:rsidRPr="00DB707E">
              <w:t xml:space="preserve">SSB_RP </w:t>
            </w:r>
            <w:r w:rsidRPr="00DB707E">
              <w:rPr>
                <w:vertAlign w:val="superscript"/>
              </w:rPr>
              <w:t>Note3</w:t>
            </w:r>
          </w:p>
        </w:tc>
        <w:tc>
          <w:tcPr>
            <w:tcW w:w="1794" w:type="dxa"/>
          </w:tcPr>
          <w:p w14:paraId="46908C11" w14:textId="77777777" w:rsidR="00EB71B2" w:rsidRPr="00DB707E" w:rsidRDefault="00EB71B2" w:rsidP="00864629">
            <w:pPr>
              <w:pStyle w:val="TAC"/>
            </w:pPr>
            <w:r w:rsidRPr="00DB707E">
              <w:rPr>
                <w:rFonts w:cs="v4.2.0"/>
              </w:rPr>
              <w:t>dBm/SCS</w:t>
            </w:r>
          </w:p>
        </w:tc>
        <w:tc>
          <w:tcPr>
            <w:tcW w:w="1418" w:type="dxa"/>
          </w:tcPr>
          <w:p w14:paraId="325A4E9B"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4D864F66" w14:textId="77777777" w:rsidR="00EB71B2" w:rsidRPr="00DB707E" w:rsidRDefault="00EB71B2" w:rsidP="00864629">
            <w:pPr>
              <w:pStyle w:val="TAC"/>
            </w:pPr>
            <w:r w:rsidRPr="00DB707E">
              <w:rPr>
                <w:lang w:eastAsia="zh-CN"/>
              </w:rPr>
              <w:t>-83.1</w:t>
            </w:r>
          </w:p>
        </w:tc>
        <w:tc>
          <w:tcPr>
            <w:tcW w:w="851" w:type="dxa"/>
          </w:tcPr>
          <w:p w14:paraId="34A0D3A6" w14:textId="77777777" w:rsidR="00EB71B2" w:rsidRPr="00DB707E" w:rsidRDefault="00EB71B2" w:rsidP="00864629">
            <w:pPr>
              <w:pStyle w:val="TAC"/>
            </w:pPr>
            <w:r w:rsidRPr="00DB707E">
              <w:rPr>
                <w:rFonts w:cs="v4.2.0"/>
              </w:rPr>
              <w:t>-infinity</w:t>
            </w:r>
          </w:p>
        </w:tc>
        <w:tc>
          <w:tcPr>
            <w:tcW w:w="847" w:type="dxa"/>
          </w:tcPr>
          <w:p w14:paraId="18E447BF" w14:textId="77777777" w:rsidR="00EB71B2" w:rsidRPr="00DB707E" w:rsidRDefault="00EB71B2" w:rsidP="00864629">
            <w:pPr>
              <w:pStyle w:val="TAC"/>
            </w:pPr>
            <w:r w:rsidRPr="00DB707E">
              <w:rPr>
                <w:rFonts w:cs="v4.2.0"/>
              </w:rPr>
              <w:t>-infinity</w:t>
            </w:r>
          </w:p>
        </w:tc>
        <w:tc>
          <w:tcPr>
            <w:tcW w:w="854" w:type="dxa"/>
          </w:tcPr>
          <w:p w14:paraId="08A125F5" w14:textId="77777777" w:rsidR="00EB71B2" w:rsidRPr="00DB707E" w:rsidRDefault="00EB71B2" w:rsidP="00864629">
            <w:pPr>
              <w:pStyle w:val="TAC"/>
              <w:rPr>
                <w:lang w:eastAsia="zh-CN"/>
              </w:rPr>
            </w:pPr>
            <w:r w:rsidRPr="00DB707E">
              <w:rPr>
                <w:rFonts w:cs="v4.2.0"/>
              </w:rPr>
              <w:t>-infinity</w:t>
            </w:r>
          </w:p>
        </w:tc>
        <w:tc>
          <w:tcPr>
            <w:tcW w:w="850" w:type="dxa"/>
          </w:tcPr>
          <w:p w14:paraId="2939EAFE" w14:textId="77777777" w:rsidR="00EB71B2" w:rsidRPr="00DB707E" w:rsidRDefault="00EB71B2" w:rsidP="00864629">
            <w:pPr>
              <w:pStyle w:val="TAC"/>
              <w:rPr>
                <w:lang w:eastAsia="zh-CN"/>
              </w:rPr>
            </w:pPr>
            <w:r w:rsidRPr="00DB707E">
              <w:rPr>
                <w:rFonts w:cs="v4.2.0"/>
              </w:rPr>
              <w:t>-infinity</w:t>
            </w:r>
          </w:p>
        </w:tc>
        <w:tc>
          <w:tcPr>
            <w:tcW w:w="767" w:type="dxa"/>
          </w:tcPr>
          <w:p w14:paraId="2DF8D496" w14:textId="77777777" w:rsidR="00EB71B2" w:rsidRPr="00DB707E" w:rsidRDefault="00EB71B2" w:rsidP="00864629">
            <w:pPr>
              <w:pStyle w:val="TAC"/>
              <w:rPr>
                <w:lang w:eastAsia="zh-CN"/>
              </w:rPr>
            </w:pPr>
            <w:r w:rsidRPr="00DB707E">
              <w:rPr>
                <w:rFonts w:cs="v4.2.0"/>
              </w:rPr>
              <w:t>-83.1</w:t>
            </w:r>
          </w:p>
        </w:tc>
      </w:tr>
      <w:tr w:rsidR="00EB71B2" w:rsidRPr="00DB707E" w14:paraId="619F0CEB" w14:textId="77777777" w:rsidTr="00864629">
        <w:trPr>
          <w:cantSplit/>
          <w:jc w:val="center"/>
        </w:trPr>
        <w:tc>
          <w:tcPr>
            <w:tcW w:w="1951" w:type="dxa"/>
          </w:tcPr>
          <w:p w14:paraId="2CDC76FA" w14:textId="77777777" w:rsidR="00EB71B2" w:rsidRPr="00DB707E" w:rsidRDefault="00EB71B2" w:rsidP="00864629">
            <w:pPr>
              <w:pStyle w:val="TAL"/>
            </w:pPr>
            <w:r w:rsidRPr="00DB707E">
              <w:t>Io</w:t>
            </w:r>
          </w:p>
        </w:tc>
        <w:tc>
          <w:tcPr>
            <w:tcW w:w="1794" w:type="dxa"/>
          </w:tcPr>
          <w:p w14:paraId="20CD2080" w14:textId="77777777" w:rsidR="00EB71B2" w:rsidRPr="00DB707E" w:rsidRDefault="00EB71B2" w:rsidP="00864629">
            <w:pPr>
              <w:pStyle w:val="TAC"/>
            </w:pPr>
            <w:r w:rsidRPr="00DB707E">
              <w:rPr>
                <w:rFonts w:cs="v4.2.0"/>
                <w:lang w:eastAsia="zh-CN"/>
              </w:rPr>
              <w:t>dBm/95.04 MHz</w:t>
            </w:r>
          </w:p>
        </w:tc>
        <w:tc>
          <w:tcPr>
            <w:tcW w:w="1418" w:type="dxa"/>
          </w:tcPr>
          <w:p w14:paraId="78649381"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457BC73B" w14:textId="77777777" w:rsidR="00EB71B2" w:rsidRPr="00DB707E" w:rsidRDefault="00EB71B2" w:rsidP="00864629">
            <w:pPr>
              <w:pStyle w:val="TAC"/>
              <w:rPr>
                <w:lang w:eastAsia="zh-CN"/>
              </w:rPr>
            </w:pPr>
            <w:r w:rsidRPr="00DB707E">
              <w:rPr>
                <w:lang w:eastAsia="zh-CN"/>
              </w:rPr>
              <w:t>-55.46</w:t>
            </w:r>
          </w:p>
        </w:tc>
        <w:tc>
          <w:tcPr>
            <w:tcW w:w="851" w:type="dxa"/>
          </w:tcPr>
          <w:p w14:paraId="3896F694" w14:textId="77777777" w:rsidR="00EB71B2" w:rsidRPr="00DB707E" w:rsidRDefault="00EB71B2" w:rsidP="00864629">
            <w:pPr>
              <w:pStyle w:val="TAC"/>
              <w:rPr>
                <w:lang w:eastAsia="zh-CN"/>
              </w:rPr>
            </w:pPr>
            <w:r w:rsidRPr="00DB707E">
              <w:rPr>
                <w:rFonts w:cs="v4.2.0"/>
              </w:rPr>
              <w:t>-58.51</w:t>
            </w:r>
          </w:p>
        </w:tc>
        <w:tc>
          <w:tcPr>
            <w:tcW w:w="847" w:type="dxa"/>
          </w:tcPr>
          <w:p w14:paraId="127E64EF" w14:textId="77777777" w:rsidR="00EB71B2" w:rsidRPr="00DB707E" w:rsidRDefault="00EB71B2" w:rsidP="00864629">
            <w:pPr>
              <w:pStyle w:val="TAC"/>
              <w:rPr>
                <w:lang w:eastAsia="zh-CN"/>
              </w:rPr>
            </w:pPr>
            <w:r w:rsidRPr="00DB707E">
              <w:rPr>
                <w:rFonts w:cs="v4.2.0"/>
              </w:rPr>
              <w:t>-58.51</w:t>
            </w:r>
          </w:p>
        </w:tc>
        <w:tc>
          <w:tcPr>
            <w:tcW w:w="854" w:type="dxa"/>
          </w:tcPr>
          <w:p w14:paraId="15F2DE26" w14:textId="77777777" w:rsidR="00EB71B2" w:rsidRPr="00DB707E" w:rsidRDefault="00EB71B2" w:rsidP="00864629">
            <w:pPr>
              <w:pStyle w:val="TAC"/>
              <w:rPr>
                <w:lang w:eastAsia="zh-CN"/>
              </w:rPr>
            </w:pPr>
            <w:r w:rsidRPr="00DB707E">
              <w:rPr>
                <w:rFonts w:cs="v4.2.0"/>
              </w:rPr>
              <w:t>-58.51</w:t>
            </w:r>
          </w:p>
        </w:tc>
        <w:tc>
          <w:tcPr>
            <w:tcW w:w="850" w:type="dxa"/>
          </w:tcPr>
          <w:p w14:paraId="2141098F" w14:textId="77777777" w:rsidR="00EB71B2" w:rsidRPr="00DB707E" w:rsidRDefault="00EB71B2" w:rsidP="00864629">
            <w:pPr>
              <w:pStyle w:val="TAC"/>
              <w:rPr>
                <w:lang w:eastAsia="zh-CN"/>
              </w:rPr>
            </w:pPr>
            <w:r w:rsidRPr="00DB707E">
              <w:rPr>
                <w:rFonts w:cs="v4.2.0"/>
              </w:rPr>
              <w:t>-58.51</w:t>
            </w:r>
          </w:p>
        </w:tc>
        <w:tc>
          <w:tcPr>
            <w:tcW w:w="767" w:type="dxa"/>
          </w:tcPr>
          <w:p w14:paraId="57187DCD" w14:textId="77777777" w:rsidR="00EB71B2" w:rsidRPr="00DB707E" w:rsidRDefault="00EB71B2" w:rsidP="00864629">
            <w:pPr>
              <w:pStyle w:val="TAC"/>
              <w:rPr>
                <w:lang w:eastAsia="zh-CN"/>
              </w:rPr>
            </w:pPr>
            <w:r w:rsidRPr="00DB707E">
              <w:rPr>
                <w:lang w:eastAsia="zh-CN"/>
              </w:rPr>
              <w:t>-55.46</w:t>
            </w:r>
          </w:p>
        </w:tc>
      </w:tr>
      <w:tr w:rsidR="00EB71B2" w:rsidRPr="00DB707E" w14:paraId="2D26F76F" w14:textId="77777777" w:rsidTr="00864629">
        <w:trPr>
          <w:cantSplit/>
          <w:jc w:val="center"/>
        </w:trPr>
        <w:tc>
          <w:tcPr>
            <w:tcW w:w="1951" w:type="dxa"/>
          </w:tcPr>
          <w:p w14:paraId="2DBF7F58" w14:textId="77777777" w:rsidR="00EB71B2" w:rsidRPr="00DB707E" w:rsidRDefault="00EB71B2" w:rsidP="00864629">
            <w:pPr>
              <w:pStyle w:val="TAL"/>
            </w:pPr>
            <w:r w:rsidRPr="00DB707E">
              <w:t xml:space="preserve">Propagation Condition </w:t>
            </w:r>
          </w:p>
        </w:tc>
        <w:tc>
          <w:tcPr>
            <w:tcW w:w="1794" w:type="dxa"/>
          </w:tcPr>
          <w:p w14:paraId="268522FE" w14:textId="77777777" w:rsidR="00EB71B2" w:rsidRPr="00DB707E" w:rsidRDefault="00EB71B2" w:rsidP="00864629">
            <w:pPr>
              <w:pStyle w:val="TAC"/>
            </w:pPr>
          </w:p>
        </w:tc>
        <w:tc>
          <w:tcPr>
            <w:tcW w:w="1418" w:type="dxa"/>
          </w:tcPr>
          <w:p w14:paraId="5C9C43D0" w14:textId="77777777" w:rsidR="00EB71B2" w:rsidRPr="00DB707E" w:rsidRDefault="00EB71B2" w:rsidP="00864629">
            <w:pPr>
              <w:pStyle w:val="TAC"/>
              <w:rPr>
                <w:rFonts w:cs="v4.2.0"/>
                <w:lang w:eastAsia="zh-CN"/>
              </w:rPr>
            </w:pPr>
            <w:r w:rsidRPr="00DB707E">
              <w:rPr>
                <w:rFonts w:cs="v4.2.0"/>
                <w:lang w:eastAsia="zh-CN"/>
              </w:rPr>
              <w:t>1</w:t>
            </w:r>
          </w:p>
        </w:tc>
        <w:tc>
          <w:tcPr>
            <w:tcW w:w="2690" w:type="dxa"/>
            <w:gridSpan w:val="3"/>
          </w:tcPr>
          <w:p w14:paraId="71E25EB9" w14:textId="77777777" w:rsidR="00EB71B2" w:rsidRPr="00DB707E" w:rsidRDefault="00EB71B2" w:rsidP="00864629">
            <w:pPr>
              <w:pStyle w:val="TAC"/>
            </w:pPr>
            <w:r w:rsidRPr="00DB707E">
              <w:rPr>
                <w:rFonts w:cs="v4.2.0"/>
              </w:rPr>
              <w:t>AWGN</w:t>
            </w:r>
          </w:p>
        </w:tc>
        <w:tc>
          <w:tcPr>
            <w:tcW w:w="2471" w:type="dxa"/>
            <w:gridSpan w:val="3"/>
          </w:tcPr>
          <w:p w14:paraId="1458C915" w14:textId="77777777" w:rsidR="00EB71B2" w:rsidRPr="00DB707E" w:rsidRDefault="00EB71B2" w:rsidP="00864629">
            <w:pPr>
              <w:pStyle w:val="TAC"/>
            </w:pPr>
            <w:r w:rsidRPr="00DB707E">
              <w:rPr>
                <w:rFonts w:cs="v4.2.0"/>
              </w:rPr>
              <w:t>AWGN</w:t>
            </w:r>
          </w:p>
        </w:tc>
      </w:tr>
      <w:tr w:rsidR="00EB71B2" w:rsidRPr="00DB707E" w14:paraId="12815D18" w14:textId="77777777" w:rsidTr="00864629">
        <w:trPr>
          <w:cantSplit/>
          <w:jc w:val="center"/>
        </w:trPr>
        <w:tc>
          <w:tcPr>
            <w:tcW w:w="10324" w:type="dxa"/>
            <w:gridSpan w:val="9"/>
          </w:tcPr>
          <w:p w14:paraId="4AEF17C5" w14:textId="77777777" w:rsidR="00EB71B2" w:rsidRPr="00DB707E" w:rsidRDefault="00EB71B2" w:rsidP="00864629">
            <w:pPr>
              <w:pStyle w:val="TAN"/>
            </w:pPr>
            <w:r w:rsidRPr="00DB707E">
              <w:t>Note 1:</w:t>
            </w:r>
            <w:r w:rsidRPr="00DB707E">
              <w:tab/>
              <w:t>OCNG shall be used such that a constant total transmitted power is achieved for all OFDM symbols.</w:t>
            </w:r>
          </w:p>
          <w:p w14:paraId="516FAE1E" w14:textId="77777777" w:rsidR="00EB71B2" w:rsidRPr="00DB707E" w:rsidRDefault="00EB71B2"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103B2A5E">
                <v:shape id="_x0000_i2726" type="#_x0000_t75" style="width:20.75pt;height:20.75pt" o:ole="" fillcolor="window">
                  <v:imagedata r:id="rId15" o:title=""/>
                </v:shape>
                <o:OLEObject Type="Embed" ProgID="Equation.3" ShapeID="_x0000_i2726" DrawAspect="Content" ObjectID="_1731331603" r:id="rId318"/>
              </w:object>
            </w:r>
            <w:r w:rsidRPr="00DB707E">
              <w:t xml:space="preserve"> to be fulfilled.</w:t>
            </w:r>
          </w:p>
          <w:p w14:paraId="44778EAA" w14:textId="77777777" w:rsidR="00EB71B2" w:rsidRPr="00DB707E" w:rsidRDefault="00EB71B2" w:rsidP="00864629">
            <w:pPr>
              <w:pStyle w:val="TAN"/>
            </w:pPr>
            <w:r w:rsidRPr="00DB707E">
              <w:t>Note 3:</w:t>
            </w:r>
            <w:r w:rsidRPr="00DB707E">
              <w:tab/>
              <w:t>Es/</w:t>
            </w:r>
            <w:proofErr w:type="spellStart"/>
            <w:r w:rsidRPr="00DB707E">
              <w:t>Iot</w:t>
            </w:r>
            <w:proofErr w:type="spellEnd"/>
            <w:r w:rsidRPr="00DB707E">
              <w:t>, SSB_RP and Io levels have been derived from other parameters for information purposes. They are not settable parameters themselves.</w:t>
            </w:r>
          </w:p>
          <w:p w14:paraId="39A8DA76" w14:textId="77777777" w:rsidR="00EB71B2" w:rsidRPr="00DB707E" w:rsidRDefault="00EB71B2" w:rsidP="00864629">
            <w:pPr>
              <w:pStyle w:val="TAN"/>
            </w:pPr>
            <w:r w:rsidRPr="00DB707E">
              <w:t>Note 4:</w:t>
            </w:r>
            <w:r w:rsidRPr="00DB707E">
              <w:tab/>
              <w:t>Information about types of UE beam is given in B.2.1.3, and does not limit UE implementation or test system implementation</w:t>
            </w:r>
          </w:p>
          <w:p w14:paraId="1DD1BE61" w14:textId="77777777" w:rsidR="00EB71B2" w:rsidRPr="00DB707E" w:rsidRDefault="00EB71B2" w:rsidP="00864629">
            <w:pPr>
              <w:pStyle w:val="TAN"/>
            </w:pPr>
            <w:r w:rsidRPr="00DB707E">
              <w:rPr>
                <w:rFonts w:cs="v4.2.0"/>
                <w:lang w:val="en-US"/>
              </w:rPr>
              <w:t>Note 5:</w:t>
            </w:r>
            <w:r w:rsidRPr="00DB707E">
              <w:rPr>
                <w:rFonts w:cs="v4.2.0"/>
                <w:lang w:val="en-US"/>
              </w:rPr>
              <w:tab/>
              <w:t>Calculation of Es/</w:t>
            </w:r>
            <w:proofErr w:type="spellStart"/>
            <w:r w:rsidRPr="00DB707E">
              <w:rPr>
                <w:rFonts w:cs="v4.2.0"/>
                <w:lang w:val="en-US"/>
              </w:rPr>
              <w:t>Iot</w:t>
            </w:r>
            <w:r w:rsidRPr="00DB707E">
              <w:rPr>
                <w:rFonts w:cs="v4.2.0"/>
                <w:vertAlign w:val="subscript"/>
                <w:lang w:val="en-US"/>
              </w:rPr>
              <w:t>BB</w:t>
            </w:r>
            <w:proofErr w:type="spellEnd"/>
            <w:r w:rsidRPr="00DB707E">
              <w:rPr>
                <w:rFonts w:cs="v4.2.0"/>
                <w:lang w:val="en-US"/>
              </w:rPr>
              <w:t xml:space="preserve"> includes the effect of UE internal noise up to the value assumed for the associated </w:t>
            </w:r>
            <w:proofErr w:type="spellStart"/>
            <w:r w:rsidRPr="00DB707E">
              <w:rPr>
                <w:rFonts w:cs="v4.2.0"/>
                <w:lang w:val="en-US"/>
              </w:rPr>
              <w:t>Refsens</w:t>
            </w:r>
            <w:proofErr w:type="spellEnd"/>
            <w:r w:rsidRPr="00DB707E">
              <w:rPr>
                <w:rFonts w:cs="v4.2.0"/>
                <w:lang w:val="en-US"/>
              </w:rPr>
              <w:t xml:space="preserve"> requirement in clause 7.3.2 of TS 38.101-2 [19], and an allowance of 1dB for UE multi-band relaxation factor ΔMB</w:t>
            </w:r>
            <w:r w:rsidRPr="00DB707E">
              <w:rPr>
                <w:rFonts w:cs="v4.2.0"/>
                <w:vertAlign w:val="subscript"/>
                <w:lang w:val="en-US"/>
              </w:rPr>
              <w:t>S</w:t>
            </w:r>
            <w:r w:rsidRPr="00DB707E">
              <w:rPr>
                <w:rFonts w:cs="v4.2.0"/>
                <w:lang w:val="en-US"/>
              </w:rPr>
              <w:t xml:space="preserve"> from TS 38.101-2 [19] Table 6.2.1.3-4.</w:t>
            </w:r>
          </w:p>
        </w:tc>
      </w:tr>
      <w:bookmarkEnd w:id="59183"/>
    </w:tbl>
    <w:p w14:paraId="07DD0AA2" w14:textId="77777777" w:rsidR="00EB71B2" w:rsidRPr="00DB707E" w:rsidRDefault="00EB71B2" w:rsidP="00EB71B2"/>
    <w:p w14:paraId="45EDA312" w14:textId="77777777" w:rsidR="00EB71B2" w:rsidRPr="00DB707E" w:rsidRDefault="00EB71B2" w:rsidP="00EB71B2">
      <w:pPr>
        <w:pStyle w:val="H6"/>
      </w:pPr>
      <w:r w:rsidRPr="00DB707E">
        <w:t>A.17.3.2.1.2.2</w:t>
      </w:r>
      <w:r w:rsidRPr="00DB707E">
        <w:tab/>
        <w:t>Test Requirements</w:t>
      </w:r>
    </w:p>
    <w:p w14:paraId="4895C88C" w14:textId="77777777" w:rsidR="00EB71B2" w:rsidRPr="00DB707E" w:rsidRDefault="00EB71B2" w:rsidP="00EB71B2">
      <w:pPr>
        <w:rPr>
          <w:rFonts w:cs="v4.2.0"/>
        </w:rPr>
      </w:pPr>
      <w:r w:rsidRPr="00DB707E">
        <w:rPr>
          <w:rFonts w:cs="v4.2.0"/>
        </w:rPr>
        <w:t xml:space="preserve">The RRC re-establishment delay is defined as the time from the start of </w:t>
      </w:r>
      <w:proofErr w:type="gramStart"/>
      <w:r w:rsidRPr="00DB707E">
        <w:rPr>
          <w:rFonts w:cs="v4.2.0"/>
        </w:rPr>
        <w:t>time period</w:t>
      </w:r>
      <w:proofErr w:type="gramEnd"/>
      <w:r w:rsidRPr="00DB707E">
        <w:rPr>
          <w:rFonts w:cs="v4.2.0"/>
        </w:rPr>
        <w:t xml:space="preserve"> T3, to the moment when the UE starts to send PRACH preambles to cell 2 for sending the </w:t>
      </w:r>
      <w:proofErr w:type="spellStart"/>
      <w:r w:rsidRPr="00DB707E">
        <w:rPr>
          <w:i/>
        </w:rPr>
        <w:t>RRCReestablishmentRequest</w:t>
      </w:r>
      <w:proofErr w:type="spellEnd"/>
      <w:r w:rsidRPr="00DB707E">
        <w:t xml:space="preserve"> </w:t>
      </w:r>
      <w:r w:rsidRPr="00DB707E">
        <w:rPr>
          <w:rFonts w:cs="v4.2.0"/>
        </w:rPr>
        <w:t>message to cell 2.</w:t>
      </w:r>
    </w:p>
    <w:p w14:paraId="353B88FD" w14:textId="77777777" w:rsidR="00EB71B2" w:rsidRPr="00DB707E" w:rsidRDefault="00EB71B2" w:rsidP="00EB71B2">
      <w:pPr>
        <w:rPr>
          <w:rFonts w:cs="v4.2.0"/>
        </w:rPr>
      </w:pPr>
      <w:r w:rsidRPr="00DB707E">
        <w:rPr>
          <w:rFonts w:cs="v4.2.0"/>
        </w:rPr>
        <w:t xml:space="preserve">The RRC re-establishment delay </w:t>
      </w:r>
      <w:r w:rsidRPr="00DB707E">
        <w:t>to an unknown NR inter frequency cell</w:t>
      </w:r>
      <w:r w:rsidRPr="00DB707E">
        <w:rPr>
          <w:rFonts w:cs="v4.2.0"/>
        </w:rPr>
        <w:t xml:space="preserve"> shall be less than 6 s.</w:t>
      </w:r>
    </w:p>
    <w:p w14:paraId="48031B7D" w14:textId="77777777" w:rsidR="00EB71B2" w:rsidRPr="00DB707E" w:rsidRDefault="00EB71B2" w:rsidP="00EB71B2">
      <w:pPr>
        <w:rPr>
          <w:rFonts w:cs="v4.2.0"/>
        </w:rPr>
      </w:pPr>
      <w:r w:rsidRPr="00DB707E">
        <w:rPr>
          <w:rFonts w:cs="v4.2.0"/>
        </w:rPr>
        <w:t>The rate of correct RRC re-establishments observed during repeated tests shall be at least 90%.</w:t>
      </w:r>
    </w:p>
    <w:p w14:paraId="3A42727C" w14:textId="77777777" w:rsidR="00EB71B2" w:rsidRPr="00DB707E" w:rsidRDefault="00EB71B2" w:rsidP="00EB71B2">
      <w:pPr>
        <w:pStyle w:val="NO"/>
      </w:pPr>
      <w:r w:rsidRPr="00DB707E">
        <w:t>NOTE:</w:t>
      </w:r>
      <w:r w:rsidRPr="00DB707E">
        <w:tab/>
        <w:t>The RRC re-establishment delay in the test is derived from the following expression:</w:t>
      </w:r>
    </w:p>
    <w:p w14:paraId="222EE45A" w14:textId="77777777" w:rsidR="00EB71B2" w:rsidRPr="00DB707E" w:rsidRDefault="00EB71B2" w:rsidP="00EB71B2">
      <w:pPr>
        <w:pStyle w:val="EQ"/>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7BFB1A59" w14:textId="77777777" w:rsidR="00EB71B2" w:rsidRPr="00DB707E" w:rsidRDefault="00EB71B2" w:rsidP="00EB71B2">
      <w:pPr>
        <w:pStyle w:val="B10"/>
      </w:pPr>
      <w:r w:rsidRPr="00DB707E">
        <w:t>Where:</w:t>
      </w:r>
    </w:p>
    <w:p w14:paraId="6B2EB760" w14:textId="77777777" w:rsidR="00EB71B2" w:rsidRPr="00DB707E" w:rsidRDefault="00EB71B2" w:rsidP="00EB71B2">
      <w:pPr>
        <w:pStyle w:val="B20"/>
      </w:pPr>
      <w:r w:rsidRPr="00DB707E">
        <w:lastRenderedPageBreak/>
        <w:tab/>
      </w:r>
      <w:proofErr w:type="spellStart"/>
      <w:r w:rsidRPr="00DB707E">
        <w:t>T</w:t>
      </w:r>
      <w:r w:rsidRPr="00DB707E">
        <w:rPr>
          <w:vertAlign w:val="subscript"/>
        </w:rPr>
        <w:t>UL_grant</w:t>
      </w:r>
      <w:proofErr w:type="spellEnd"/>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proofErr w:type="spellStart"/>
      <w:r w:rsidRPr="00DB707E">
        <w:t>T</w:t>
      </w:r>
      <w:r w:rsidRPr="00DB707E">
        <w:rPr>
          <w:vertAlign w:val="subscript"/>
        </w:rPr>
        <w:t>UL_grant</w:t>
      </w:r>
      <w:proofErr w:type="spellEnd"/>
      <w:r w:rsidRPr="00DB707E">
        <w:rPr>
          <w:vertAlign w:val="subscript"/>
        </w:rPr>
        <w:t xml:space="preserve"> </w:t>
      </w:r>
      <w:r w:rsidRPr="00DB707E">
        <w:t>is not used.</w:t>
      </w:r>
    </w:p>
    <w:p w14:paraId="7A3DBF34" w14:textId="77777777" w:rsidR="00EB71B2" w:rsidRPr="00DB707E" w:rsidRDefault="00EB71B2" w:rsidP="00EB71B2">
      <w:pPr>
        <w:pStyle w:val="B20"/>
        <w:rPr>
          <w:rFonts w:cs="v4.2.0"/>
          <w:vertAlign w:val="subscript"/>
        </w:rPr>
      </w:pPr>
      <w:r w:rsidRPr="00DB707E">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2DDD2C4C" w14:textId="77777777" w:rsidR="00EB71B2" w:rsidRPr="00DB707E" w:rsidRDefault="00EB71B2" w:rsidP="00EB71B2">
      <w:pPr>
        <w:pStyle w:val="B20"/>
      </w:pPr>
      <w:r w:rsidRPr="00DB707E">
        <w:tab/>
      </w:r>
      <w:proofErr w:type="spellStart"/>
      <w:r w:rsidRPr="00DB707E">
        <w:t>N</w:t>
      </w:r>
      <w:r w:rsidRPr="00DB707E">
        <w:rPr>
          <w:vertAlign w:val="subscript"/>
        </w:rPr>
        <w:t>freq</w:t>
      </w:r>
      <w:proofErr w:type="spellEnd"/>
      <w:r w:rsidRPr="00DB707E">
        <w:t xml:space="preserve"> = 2</w:t>
      </w:r>
    </w:p>
    <w:p w14:paraId="18F92392" w14:textId="77777777" w:rsidR="00EB71B2" w:rsidRPr="00DB707E" w:rsidRDefault="00EB71B2" w:rsidP="00EB71B2">
      <w:pPr>
        <w:pStyle w:val="B20"/>
      </w:pPr>
      <w:r w:rsidRPr="00DB707E">
        <w:rPr>
          <w:iCs/>
        </w:rPr>
        <w:tab/>
      </w:r>
      <w:proofErr w:type="spellStart"/>
      <w:r w:rsidRPr="00DB707E">
        <w:rPr>
          <w:iCs/>
        </w:rPr>
        <w:t>T</w:t>
      </w:r>
      <w:r w:rsidRPr="00DB707E">
        <w:rPr>
          <w:iCs/>
          <w:vertAlign w:val="subscript"/>
        </w:rPr>
        <w:t>identify_intra_NR</w:t>
      </w:r>
      <w:proofErr w:type="spellEnd"/>
      <w:r w:rsidRPr="00DB707E">
        <w:t xml:space="preserve"> = 1600 </w:t>
      </w:r>
      <w:proofErr w:type="spellStart"/>
      <w:r w:rsidRPr="00DB707E">
        <w:t>ms</w:t>
      </w:r>
      <w:proofErr w:type="spellEnd"/>
    </w:p>
    <w:p w14:paraId="28D66837" w14:textId="77777777" w:rsidR="00EB71B2" w:rsidRPr="00DB707E" w:rsidRDefault="00EB71B2" w:rsidP="00EB71B2">
      <w:pPr>
        <w:pStyle w:val="B20"/>
      </w:pPr>
      <w:r w:rsidRPr="00DB707E">
        <w:rPr>
          <w:iCs/>
        </w:rPr>
        <w:tab/>
      </w:r>
      <w:proofErr w:type="spellStart"/>
      <w:r w:rsidRPr="00DB707E">
        <w:rPr>
          <w:iCs/>
        </w:rPr>
        <w:t>T</w:t>
      </w:r>
      <w:r w:rsidRPr="00DB707E">
        <w:rPr>
          <w:iCs/>
          <w:vertAlign w:val="subscript"/>
        </w:rPr>
        <w:t>identify_inter_NR</w:t>
      </w:r>
      <w:proofErr w:type="spellEnd"/>
      <w:r w:rsidRPr="00DB707E">
        <w:t xml:space="preserve"> = 2080 </w:t>
      </w:r>
      <w:proofErr w:type="spellStart"/>
      <w:r w:rsidRPr="00DB707E">
        <w:t>ms</w:t>
      </w:r>
      <w:proofErr w:type="spellEnd"/>
    </w:p>
    <w:p w14:paraId="4468C718" w14:textId="77777777" w:rsidR="00EB71B2" w:rsidRPr="00DB707E" w:rsidRDefault="00EB71B2" w:rsidP="00EB71B2">
      <w:pPr>
        <w:pStyle w:val="B20"/>
      </w:pPr>
      <w:r w:rsidRPr="00DB707E">
        <w:tab/>
        <w:t>T</w:t>
      </w:r>
      <w:r w:rsidRPr="00DB707E">
        <w:rPr>
          <w:vertAlign w:val="subscript"/>
        </w:rPr>
        <w:t>SI</w:t>
      </w:r>
      <w:r w:rsidRPr="00DB707E">
        <w:t xml:space="preserve"> </w:t>
      </w:r>
      <w:r w:rsidRPr="00DB707E">
        <w:rPr>
          <w:iCs/>
        </w:rPr>
        <w:t xml:space="preserve">= 1280 </w:t>
      </w:r>
      <w:proofErr w:type="spellStart"/>
      <w:r w:rsidRPr="00DB707E">
        <w:rPr>
          <w:iCs/>
        </w:rPr>
        <w:t>ms</w:t>
      </w:r>
      <w:proofErr w:type="spellEnd"/>
      <w:r w:rsidRPr="00DB707E">
        <w:rPr>
          <w:iCs/>
        </w:rPr>
        <w:t xml:space="preserve">; it is the </w:t>
      </w:r>
      <w:r w:rsidRPr="00DB707E">
        <w:t>time required for receiving all the relevant system information as defined in TS 38.331 for the target inter-frequency NR cell.</w:t>
      </w:r>
    </w:p>
    <w:p w14:paraId="02AAB7A4" w14:textId="77777777" w:rsidR="00EB71B2" w:rsidRPr="00DB707E" w:rsidRDefault="00EB71B2" w:rsidP="00EB71B2">
      <w:pPr>
        <w:pStyle w:val="B20"/>
      </w:pPr>
      <w:r w:rsidRPr="00DB707E">
        <w:tab/>
        <w:t>T</w:t>
      </w:r>
      <w:r w:rsidRPr="00DB707E">
        <w:rPr>
          <w:vertAlign w:val="subscript"/>
        </w:rPr>
        <w:t xml:space="preserve">PRACH </w:t>
      </w:r>
      <w:r w:rsidRPr="00DB707E">
        <w:t xml:space="preserve">= 15 </w:t>
      </w:r>
      <w:proofErr w:type="spellStart"/>
      <w:r w:rsidRPr="00DB707E">
        <w:t>ms</w:t>
      </w:r>
      <w:proofErr w:type="spellEnd"/>
      <w:r w:rsidRPr="00DB707E">
        <w:t xml:space="preserve">; it is the additional delay caused by the </w:t>
      </w:r>
      <w:proofErr w:type="gramStart"/>
      <w:r w:rsidRPr="00DB707E">
        <w:t>random access</w:t>
      </w:r>
      <w:proofErr w:type="gramEnd"/>
      <w:r w:rsidRPr="00DB707E">
        <w:t xml:space="preserve"> procedure.</w:t>
      </w:r>
    </w:p>
    <w:p w14:paraId="6A53D2D6" w14:textId="77777777" w:rsidR="00EB71B2" w:rsidRDefault="00EB71B2" w:rsidP="00EB71B2">
      <w:pPr>
        <w:keepLines/>
        <w:ind w:left="1135" w:hanging="851"/>
      </w:pPr>
      <w:r w:rsidRPr="00DB707E">
        <w:t xml:space="preserve">This gives a total of 5025 </w:t>
      </w:r>
      <w:proofErr w:type="spellStart"/>
      <w:r w:rsidRPr="00DB707E">
        <w:t>ms</w:t>
      </w:r>
      <w:proofErr w:type="spellEnd"/>
      <w:r w:rsidRPr="00DB707E">
        <w:t>, allow 6 s in the test case.</w:t>
      </w:r>
    </w:p>
    <w:p w14:paraId="2CCC47CB" w14:textId="77777777" w:rsidR="00EB71B2" w:rsidRPr="00DB707E" w:rsidRDefault="00EB71B2" w:rsidP="00EB71B2"/>
    <w:p w14:paraId="33EAFE61" w14:textId="77777777" w:rsidR="00EB71B2" w:rsidRPr="00DB707E" w:rsidRDefault="00EB71B2" w:rsidP="00EB71B2">
      <w:pPr>
        <w:pStyle w:val="Heading5"/>
        <w:rPr>
          <w:snapToGrid w:val="0"/>
        </w:rPr>
      </w:pPr>
      <w:r w:rsidRPr="00DB707E">
        <w:rPr>
          <w:snapToGrid w:val="0"/>
        </w:rPr>
        <w:t>A.17.3.2.1.3</w:t>
      </w:r>
      <w:r w:rsidRPr="00DB707E">
        <w:rPr>
          <w:snapToGrid w:val="0"/>
        </w:rPr>
        <w:tab/>
        <w:t xml:space="preserve">Intra-frequency RRC Re-establishment in FR2 without serving cell timing </w:t>
      </w:r>
    </w:p>
    <w:p w14:paraId="592D9B97" w14:textId="77777777" w:rsidR="00EB71B2" w:rsidRPr="00DB707E" w:rsidRDefault="00EB71B2" w:rsidP="00EB71B2">
      <w:pPr>
        <w:pStyle w:val="Heading6"/>
      </w:pPr>
      <w:r w:rsidRPr="00DB707E">
        <w:t>A.17.3.2.1.3.1</w:t>
      </w:r>
      <w:r w:rsidRPr="00DB707E">
        <w:tab/>
      </w:r>
      <w:r w:rsidRPr="00DB707E">
        <w:rPr>
          <w:snapToGrid w:val="0"/>
        </w:rPr>
        <w:t>Test Purpose and Environment</w:t>
      </w:r>
    </w:p>
    <w:p w14:paraId="45B6CD37" w14:textId="77777777" w:rsidR="00EB71B2" w:rsidRPr="00DB707E" w:rsidRDefault="00EB71B2" w:rsidP="00EB71B2">
      <w:pPr>
        <w:rPr>
          <w:rFonts w:cs="v4.2.0"/>
        </w:rPr>
      </w:pPr>
      <w:r w:rsidRPr="00DB707E">
        <w:rPr>
          <w:rFonts w:cs="v4.2.0"/>
        </w:rPr>
        <w:t xml:space="preserve">The purpose is to </w:t>
      </w:r>
      <w:bookmarkStart w:id="59191" w:name="_Hlk117087830"/>
      <w:r w:rsidRPr="00DB707E">
        <w:rPr>
          <w:rFonts w:cs="v4.2.0"/>
        </w:rPr>
        <w:t>verify that the NR intra-frequency RRC re-establishment delay in FR2 without serving cell timing is within the specified limits. These tests will verify the requirements in clause 6.2.1</w:t>
      </w:r>
      <w:ins w:id="59192" w:author="Huawei" w:date="2022-10-19T16:03:00Z">
        <w:r>
          <w:rPr>
            <w:rFonts w:cs="v4.2.0"/>
          </w:rPr>
          <w:t>B</w:t>
        </w:r>
      </w:ins>
      <w:bookmarkEnd w:id="59191"/>
      <w:r w:rsidRPr="00DB707E">
        <w:rPr>
          <w:rFonts w:cs="v4.2.0"/>
        </w:rPr>
        <w:t>.</w:t>
      </w:r>
    </w:p>
    <w:p w14:paraId="10EB9D43" w14:textId="77777777" w:rsidR="00EB71B2" w:rsidRPr="00DB707E" w:rsidRDefault="00EB71B2" w:rsidP="00EB71B2">
      <w:pPr>
        <w:rPr>
          <w:rFonts w:cs="v4.2.0"/>
        </w:rPr>
      </w:pPr>
      <w:r w:rsidRPr="00DB707E">
        <w:rPr>
          <w:rFonts w:cs="v4.2.0"/>
        </w:rPr>
        <w:t xml:space="preserve">The test parameters are given in table A.17.3.2.1.3.1-1, table A.17.3.2.1.3.1-2 and table A.17.3.2.1.3.1-3 below. The test consists of 3 successive time periods, with time duration of T1, T2 and T3 respectively. At the start of </w:t>
      </w:r>
      <w:proofErr w:type="gramStart"/>
      <w:r w:rsidRPr="00DB707E">
        <w:rPr>
          <w:rFonts w:cs="v4.2.0"/>
        </w:rPr>
        <w:t>time period</w:t>
      </w:r>
      <w:proofErr w:type="gramEnd"/>
      <w:r w:rsidRPr="00DB707E">
        <w:rPr>
          <w:rFonts w:cs="v4.2.0"/>
        </w:rPr>
        <w:t xml:space="preserve"> T2, cell 1, which is the active cell, is deactivated. The </w:t>
      </w:r>
      <w:proofErr w:type="gramStart"/>
      <w:r w:rsidRPr="00DB707E">
        <w:rPr>
          <w:rFonts w:cs="v4.2.0"/>
        </w:rPr>
        <w:t>time period</w:t>
      </w:r>
      <w:proofErr w:type="gramEnd"/>
      <w:r w:rsidRPr="00DB707E">
        <w:rPr>
          <w:rFonts w:cs="v4.2.0"/>
        </w:rPr>
        <w:t xml:space="preserve"> T3 starts after the occurrence of the radio link failure.</w:t>
      </w:r>
    </w:p>
    <w:p w14:paraId="39FCC47E" w14:textId="77777777" w:rsidR="00EB71B2" w:rsidRPr="00DB707E" w:rsidRDefault="00EB71B2" w:rsidP="00EB71B2">
      <w:pPr>
        <w:pStyle w:val="TH"/>
      </w:pPr>
      <w:bookmarkStart w:id="59193" w:name="_Hlk117088084"/>
      <w:r w:rsidRPr="00DB707E">
        <w:t>Table A.17.3.2.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B71B2" w:rsidRPr="00DB707E" w14:paraId="3775AF66" w14:textId="77777777" w:rsidTr="00864629">
        <w:tc>
          <w:tcPr>
            <w:tcW w:w="2376" w:type="dxa"/>
            <w:shd w:val="clear" w:color="auto" w:fill="auto"/>
          </w:tcPr>
          <w:p w14:paraId="310AF59C" w14:textId="77777777" w:rsidR="00EB71B2" w:rsidRPr="00DB707E" w:rsidRDefault="00EB71B2" w:rsidP="00864629">
            <w:pPr>
              <w:pStyle w:val="TAH"/>
            </w:pPr>
            <w:r w:rsidRPr="00DB707E">
              <w:t>Configuration</w:t>
            </w:r>
          </w:p>
        </w:tc>
        <w:tc>
          <w:tcPr>
            <w:tcW w:w="7230" w:type="dxa"/>
            <w:shd w:val="clear" w:color="auto" w:fill="auto"/>
          </w:tcPr>
          <w:p w14:paraId="0C7D215D" w14:textId="77777777" w:rsidR="00EB71B2" w:rsidRPr="00DB707E" w:rsidRDefault="00EB71B2" w:rsidP="00864629">
            <w:pPr>
              <w:pStyle w:val="TAH"/>
            </w:pPr>
            <w:r w:rsidRPr="00DB707E">
              <w:t>Description</w:t>
            </w:r>
          </w:p>
        </w:tc>
      </w:tr>
      <w:tr w:rsidR="00EB71B2" w:rsidRPr="00DB707E" w14:paraId="261DFDDF" w14:textId="77777777" w:rsidTr="00864629">
        <w:tc>
          <w:tcPr>
            <w:tcW w:w="2376" w:type="dxa"/>
            <w:shd w:val="clear" w:color="auto" w:fill="auto"/>
          </w:tcPr>
          <w:p w14:paraId="38D6A1E3" w14:textId="77777777" w:rsidR="00EB71B2" w:rsidRPr="00DB707E" w:rsidRDefault="00EB71B2" w:rsidP="00864629">
            <w:pPr>
              <w:pStyle w:val="TAL"/>
              <w:rPr>
                <w:lang w:eastAsia="zh-CN"/>
              </w:rPr>
            </w:pPr>
            <w:r w:rsidRPr="00DB707E">
              <w:rPr>
                <w:lang w:eastAsia="zh-CN"/>
              </w:rPr>
              <w:t>1</w:t>
            </w:r>
          </w:p>
        </w:tc>
        <w:tc>
          <w:tcPr>
            <w:tcW w:w="7230" w:type="dxa"/>
            <w:shd w:val="clear" w:color="auto" w:fill="auto"/>
          </w:tcPr>
          <w:p w14:paraId="1D0D6665" w14:textId="77777777" w:rsidR="00EB71B2" w:rsidRPr="00DB707E" w:rsidRDefault="00EB71B2" w:rsidP="00864629">
            <w:pPr>
              <w:pStyle w:val="TAL"/>
              <w:rPr>
                <w:rFonts w:eastAsia="Malgun Gothic"/>
              </w:rPr>
            </w:pPr>
            <w:r w:rsidRPr="00DB707E">
              <w:rPr>
                <w:rFonts w:eastAsia="Malgun Gothic"/>
              </w:rPr>
              <w:t>120 kHz SSB SCS, 100 MHz bandwidth, TDD duplex mode</w:t>
            </w:r>
          </w:p>
        </w:tc>
      </w:tr>
      <w:bookmarkEnd w:id="59193"/>
    </w:tbl>
    <w:p w14:paraId="67A10AEF" w14:textId="77777777" w:rsidR="00EB71B2" w:rsidRPr="00DB707E" w:rsidRDefault="00EB71B2" w:rsidP="00EB71B2"/>
    <w:p w14:paraId="282D5223" w14:textId="77777777" w:rsidR="00EB71B2" w:rsidRPr="00DB707E" w:rsidRDefault="00EB71B2" w:rsidP="00EB71B2">
      <w:pPr>
        <w:pStyle w:val="TH"/>
      </w:pPr>
      <w:r w:rsidRPr="00DB707E">
        <w:lastRenderedPageBreak/>
        <w:t>Table A.17.3.2.1.3.1-2: General test parameters for NR intra-frequency RRC Re-establishment test case in FR2</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EB71B2" w:rsidRPr="00DB707E" w14:paraId="525F1087" w14:textId="77777777" w:rsidTr="00864629">
        <w:trPr>
          <w:cantSplit/>
        </w:trPr>
        <w:tc>
          <w:tcPr>
            <w:tcW w:w="2802" w:type="dxa"/>
            <w:gridSpan w:val="2"/>
          </w:tcPr>
          <w:p w14:paraId="6DB4BDFD" w14:textId="77777777" w:rsidR="00EB71B2" w:rsidRPr="00DB707E" w:rsidRDefault="00EB71B2" w:rsidP="00864629">
            <w:pPr>
              <w:pStyle w:val="TAH"/>
            </w:pPr>
            <w:bookmarkStart w:id="59194" w:name="_Hlk117088142"/>
            <w:r w:rsidRPr="00DB707E">
              <w:t>Parameter</w:t>
            </w:r>
          </w:p>
        </w:tc>
        <w:tc>
          <w:tcPr>
            <w:tcW w:w="708" w:type="dxa"/>
          </w:tcPr>
          <w:p w14:paraId="49E9725E" w14:textId="77777777" w:rsidR="00EB71B2" w:rsidRPr="00DB707E" w:rsidRDefault="00EB71B2" w:rsidP="00864629">
            <w:pPr>
              <w:pStyle w:val="TAH"/>
            </w:pPr>
            <w:r w:rsidRPr="00DB707E">
              <w:t>Unit</w:t>
            </w:r>
          </w:p>
        </w:tc>
        <w:tc>
          <w:tcPr>
            <w:tcW w:w="1418" w:type="dxa"/>
          </w:tcPr>
          <w:p w14:paraId="1BD569E0" w14:textId="77777777" w:rsidR="00EB71B2" w:rsidRPr="00DB707E" w:rsidRDefault="00EB71B2" w:rsidP="00864629">
            <w:pPr>
              <w:pStyle w:val="TAH"/>
              <w:rPr>
                <w:lang w:eastAsia="zh-CN"/>
              </w:rPr>
            </w:pPr>
            <w:r w:rsidRPr="00DB707E">
              <w:rPr>
                <w:lang w:eastAsia="zh-CN"/>
              </w:rPr>
              <w:t>Test configuration</w:t>
            </w:r>
          </w:p>
        </w:tc>
        <w:tc>
          <w:tcPr>
            <w:tcW w:w="1134" w:type="dxa"/>
          </w:tcPr>
          <w:p w14:paraId="654B752A" w14:textId="77777777" w:rsidR="00EB71B2" w:rsidRPr="00DB707E" w:rsidRDefault="00EB71B2" w:rsidP="00864629">
            <w:pPr>
              <w:pStyle w:val="TAH"/>
            </w:pPr>
            <w:r w:rsidRPr="00DB707E">
              <w:t>Value</w:t>
            </w:r>
          </w:p>
        </w:tc>
        <w:tc>
          <w:tcPr>
            <w:tcW w:w="3544" w:type="dxa"/>
          </w:tcPr>
          <w:p w14:paraId="1ADAAE57" w14:textId="77777777" w:rsidR="00EB71B2" w:rsidRPr="00DB707E" w:rsidRDefault="00EB71B2" w:rsidP="00864629">
            <w:pPr>
              <w:pStyle w:val="TAH"/>
            </w:pPr>
            <w:r w:rsidRPr="00DB707E">
              <w:t>Comment</w:t>
            </w:r>
          </w:p>
        </w:tc>
      </w:tr>
      <w:tr w:rsidR="00EB71B2" w:rsidRPr="00DB707E" w14:paraId="0B4E0FE9" w14:textId="77777777" w:rsidTr="00864629">
        <w:trPr>
          <w:cantSplit/>
        </w:trPr>
        <w:tc>
          <w:tcPr>
            <w:tcW w:w="1008" w:type="dxa"/>
            <w:tcBorders>
              <w:bottom w:val="nil"/>
            </w:tcBorders>
            <w:shd w:val="clear" w:color="auto" w:fill="auto"/>
          </w:tcPr>
          <w:p w14:paraId="2409EB7A" w14:textId="77777777" w:rsidR="00EB71B2" w:rsidRPr="00DB707E" w:rsidRDefault="00EB71B2" w:rsidP="00864629">
            <w:pPr>
              <w:pStyle w:val="TAL"/>
            </w:pPr>
            <w:r w:rsidRPr="00DB707E">
              <w:t>Initial condition</w:t>
            </w:r>
          </w:p>
        </w:tc>
        <w:tc>
          <w:tcPr>
            <w:tcW w:w="1794" w:type="dxa"/>
          </w:tcPr>
          <w:p w14:paraId="2B9B7865" w14:textId="77777777" w:rsidR="00EB71B2" w:rsidRPr="00DB707E" w:rsidRDefault="00EB71B2" w:rsidP="00864629">
            <w:pPr>
              <w:pStyle w:val="TAL"/>
            </w:pPr>
            <w:r w:rsidRPr="00DB707E">
              <w:t>Active cell</w:t>
            </w:r>
          </w:p>
        </w:tc>
        <w:tc>
          <w:tcPr>
            <w:tcW w:w="708" w:type="dxa"/>
          </w:tcPr>
          <w:p w14:paraId="066682B4" w14:textId="77777777" w:rsidR="00EB71B2" w:rsidRPr="00DB707E" w:rsidRDefault="00EB71B2" w:rsidP="00864629">
            <w:pPr>
              <w:pStyle w:val="TAC"/>
            </w:pPr>
          </w:p>
        </w:tc>
        <w:tc>
          <w:tcPr>
            <w:tcW w:w="1418" w:type="dxa"/>
          </w:tcPr>
          <w:p w14:paraId="25B0D5DC" w14:textId="77777777" w:rsidR="00EB71B2" w:rsidRPr="00DB707E" w:rsidRDefault="00EB71B2" w:rsidP="00864629">
            <w:pPr>
              <w:pStyle w:val="TAC"/>
              <w:rPr>
                <w:lang w:eastAsia="zh-CN"/>
              </w:rPr>
            </w:pPr>
            <w:r w:rsidRPr="00DB707E">
              <w:rPr>
                <w:lang w:eastAsia="zh-CN"/>
              </w:rPr>
              <w:t>1</w:t>
            </w:r>
          </w:p>
        </w:tc>
        <w:tc>
          <w:tcPr>
            <w:tcW w:w="1134" w:type="dxa"/>
          </w:tcPr>
          <w:p w14:paraId="0C0921AE" w14:textId="77777777" w:rsidR="00EB71B2" w:rsidRPr="00DB707E" w:rsidRDefault="00EB71B2" w:rsidP="00864629">
            <w:pPr>
              <w:pStyle w:val="TAC"/>
            </w:pPr>
            <w:r w:rsidRPr="00DB707E">
              <w:t>Cell1</w:t>
            </w:r>
          </w:p>
        </w:tc>
        <w:tc>
          <w:tcPr>
            <w:tcW w:w="3544" w:type="dxa"/>
          </w:tcPr>
          <w:p w14:paraId="555DD1FF" w14:textId="77777777" w:rsidR="00EB71B2" w:rsidRPr="00DB707E" w:rsidRDefault="00EB71B2" w:rsidP="00864629">
            <w:pPr>
              <w:pStyle w:val="TAC"/>
            </w:pPr>
          </w:p>
        </w:tc>
      </w:tr>
      <w:tr w:rsidR="00EB71B2" w:rsidRPr="00DB707E" w14:paraId="409EC993" w14:textId="77777777" w:rsidTr="00864629">
        <w:trPr>
          <w:cantSplit/>
          <w:trHeight w:val="463"/>
        </w:trPr>
        <w:tc>
          <w:tcPr>
            <w:tcW w:w="1008" w:type="dxa"/>
            <w:tcBorders>
              <w:top w:val="nil"/>
            </w:tcBorders>
            <w:shd w:val="clear" w:color="auto" w:fill="auto"/>
          </w:tcPr>
          <w:p w14:paraId="4CC5232D" w14:textId="77777777" w:rsidR="00EB71B2" w:rsidRPr="00DB707E" w:rsidRDefault="00EB71B2" w:rsidP="00864629">
            <w:pPr>
              <w:pStyle w:val="TAL"/>
            </w:pPr>
          </w:p>
        </w:tc>
        <w:tc>
          <w:tcPr>
            <w:tcW w:w="1794" w:type="dxa"/>
          </w:tcPr>
          <w:p w14:paraId="41E364C4" w14:textId="77777777" w:rsidR="00EB71B2" w:rsidRPr="00DB707E" w:rsidRDefault="00EB71B2" w:rsidP="00864629">
            <w:pPr>
              <w:pStyle w:val="TAL"/>
            </w:pPr>
            <w:r w:rsidRPr="00DB707E">
              <w:t>Neighbour cells</w:t>
            </w:r>
          </w:p>
        </w:tc>
        <w:tc>
          <w:tcPr>
            <w:tcW w:w="708" w:type="dxa"/>
          </w:tcPr>
          <w:p w14:paraId="4B9D90DD" w14:textId="77777777" w:rsidR="00EB71B2" w:rsidRPr="00DB707E" w:rsidRDefault="00EB71B2" w:rsidP="00864629">
            <w:pPr>
              <w:pStyle w:val="TAC"/>
            </w:pPr>
          </w:p>
        </w:tc>
        <w:tc>
          <w:tcPr>
            <w:tcW w:w="1418" w:type="dxa"/>
          </w:tcPr>
          <w:p w14:paraId="76CB4A12" w14:textId="77777777" w:rsidR="00EB71B2" w:rsidRPr="00DB707E" w:rsidRDefault="00EB71B2" w:rsidP="00864629">
            <w:pPr>
              <w:pStyle w:val="TAC"/>
            </w:pPr>
            <w:r w:rsidRPr="00DB707E">
              <w:rPr>
                <w:lang w:eastAsia="zh-CN"/>
              </w:rPr>
              <w:t>1</w:t>
            </w:r>
          </w:p>
        </w:tc>
        <w:tc>
          <w:tcPr>
            <w:tcW w:w="1134" w:type="dxa"/>
          </w:tcPr>
          <w:p w14:paraId="6FE581EF" w14:textId="77777777" w:rsidR="00EB71B2" w:rsidRPr="00DB707E" w:rsidRDefault="00EB71B2" w:rsidP="00864629">
            <w:pPr>
              <w:pStyle w:val="TAC"/>
            </w:pPr>
            <w:r w:rsidRPr="00DB707E">
              <w:t xml:space="preserve">Cell2 </w:t>
            </w:r>
          </w:p>
        </w:tc>
        <w:tc>
          <w:tcPr>
            <w:tcW w:w="3544" w:type="dxa"/>
            <w:tcBorders>
              <w:bottom w:val="single" w:sz="4" w:space="0" w:color="auto"/>
            </w:tcBorders>
          </w:tcPr>
          <w:p w14:paraId="52B68F28" w14:textId="77777777" w:rsidR="00EB71B2" w:rsidRPr="00DB707E" w:rsidRDefault="00EB71B2" w:rsidP="00864629">
            <w:pPr>
              <w:pStyle w:val="TAC"/>
            </w:pPr>
          </w:p>
        </w:tc>
      </w:tr>
      <w:tr w:rsidR="00EB71B2" w:rsidRPr="00DB707E" w14:paraId="730760EF" w14:textId="77777777" w:rsidTr="00864629">
        <w:trPr>
          <w:cantSplit/>
        </w:trPr>
        <w:tc>
          <w:tcPr>
            <w:tcW w:w="1008" w:type="dxa"/>
          </w:tcPr>
          <w:p w14:paraId="26A7D04A" w14:textId="77777777" w:rsidR="00EB71B2" w:rsidRPr="00DB707E" w:rsidRDefault="00EB71B2" w:rsidP="00864629">
            <w:pPr>
              <w:pStyle w:val="TAL"/>
            </w:pPr>
            <w:r w:rsidRPr="00DB707E">
              <w:t>Final condition</w:t>
            </w:r>
          </w:p>
        </w:tc>
        <w:tc>
          <w:tcPr>
            <w:tcW w:w="1794" w:type="dxa"/>
          </w:tcPr>
          <w:p w14:paraId="0EEE7017" w14:textId="77777777" w:rsidR="00EB71B2" w:rsidRPr="00DB707E" w:rsidRDefault="00EB71B2" w:rsidP="00864629">
            <w:pPr>
              <w:pStyle w:val="TAL"/>
            </w:pPr>
            <w:r w:rsidRPr="00DB707E">
              <w:t>Active cell</w:t>
            </w:r>
          </w:p>
        </w:tc>
        <w:tc>
          <w:tcPr>
            <w:tcW w:w="708" w:type="dxa"/>
          </w:tcPr>
          <w:p w14:paraId="6C4EE796" w14:textId="77777777" w:rsidR="00EB71B2" w:rsidRPr="00DB707E" w:rsidRDefault="00EB71B2" w:rsidP="00864629">
            <w:pPr>
              <w:pStyle w:val="TAC"/>
            </w:pPr>
          </w:p>
        </w:tc>
        <w:tc>
          <w:tcPr>
            <w:tcW w:w="1418" w:type="dxa"/>
          </w:tcPr>
          <w:p w14:paraId="2A175F67" w14:textId="77777777" w:rsidR="00EB71B2" w:rsidRPr="00DB707E" w:rsidRDefault="00EB71B2" w:rsidP="00864629">
            <w:pPr>
              <w:pStyle w:val="TAC"/>
            </w:pPr>
            <w:r w:rsidRPr="00DB707E">
              <w:rPr>
                <w:lang w:eastAsia="zh-CN"/>
              </w:rPr>
              <w:t>1</w:t>
            </w:r>
          </w:p>
        </w:tc>
        <w:tc>
          <w:tcPr>
            <w:tcW w:w="1134" w:type="dxa"/>
          </w:tcPr>
          <w:p w14:paraId="5DB3BA46" w14:textId="77777777" w:rsidR="00EB71B2" w:rsidRPr="00DB707E" w:rsidRDefault="00EB71B2" w:rsidP="00864629">
            <w:pPr>
              <w:pStyle w:val="TAC"/>
            </w:pPr>
            <w:r w:rsidRPr="00DB707E">
              <w:t>Cell2</w:t>
            </w:r>
          </w:p>
        </w:tc>
        <w:tc>
          <w:tcPr>
            <w:tcW w:w="3544" w:type="dxa"/>
          </w:tcPr>
          <w:p w14:paraId="52FDF0B0" w14:textId="77777777" w:rsidR="00EB71B2" w:rsidRPr="00DB707E" w:rsidRDefault="00EB71B2" w:rsidP="00864629">
            <w:pPr>
              <w:pStyle w:val="TAC"/>
            </w:pPr>
          </w:p>
        </w:tc>
      </w:tr>
      <w:tr w:rsidR="00EB71B2" w:rsidRPr="00DB707E" w14:paraId="3D9CCAA8" w14:textId="77777777" w:rsidTr="00864629">
        <w:trPr>
          <w:cantSplit/>
        </w:trPr>
        <w:tc>
          <w:tcPr>
            <w:tcW w:w="2802" w:type="dxa"/>
            <w:gridSpan w:val="2"/>
          </w:tcPr>
          <w:p w14:paraId="7D1E9839" w14:textId="77777777" w:rsidR="00EB71B2" w:rsidRPr="00DB707E" w:rsidRDefault="00EB71B2" w:rsidP="00864629">
            <w:pPr>
              <w:pStyle w:val="TAL"/>
            </w:pPr>
            <w:r w:rsidRPr="00DB707E">
              <w:rPr>
                <w:rFonts w:cs="v4.2.0"/>
                <w:bCs/>
              </w:rPr>
              <w:t>RF Channel Number</w:t>
            </w:r>
          </w:p>
        </w:tc>
        <w:tc>
          <w:tcPr>
            <w:tcW w:w="708" w:type="dxa"/>
          </w:tcPr>
          <w:p w14:paraId="19C2B606" w14:textId="77777777" w:rsidR="00EB71B2" w:rsidRPr="00DB707E" w:rsidRDefault="00EB71B2" w:rsidP="00864629">
            <w:pPr>
              <w:pStyle w:val="TAC"/>
            </w:pPr>
          </w:p>
        </w:tc>
        <w:tc>
          <w:tcPr>
            <w:tcW w:w="1418" w:type="dxa"/>
          </w:tcPr>
          <w:p w14:paraId="5DCDCCA2" w14:textId="77777777" w:rsidR="00EB71B2" w:rsidRPr="00DB707E" w:rsidRDefault="00EB71B2" w:rsidP="00864629">
            <w:pPr>
              <w:pStyle w:val="TAC"/>
              <w:rPr>
                <w:rFonts w:cs="v4.2.0"/>
                <w:bCs/>
              </w:rPr>
            </w:pPr>
            <w:r w:rsidRPr="00DB707E">
              <w:rPr>
                <w:lang w:eastAsia="zh-CN"/>
              </w:rPr>
              <w:t>1</w:t>
            </w:r>
          </w:p>
        </w:tc>
        <w:tc>
          <w:tcPr>
            <w:tcW w:w="1134" w:type="dxa"/>
          </w:tcPr>
          <w:p w14:paraId="3B30557E" w14:textId="77777777" w:rsidR="00EB71B2" w:rsidRPr="00DB707E" w:rsidRDefault="00EB71B2" w:rsidP="00864629">
            <w:pPr>
              <w:pStyle w:val="TAC"/>
            </w:pPr>
            <w:r w:rsidRPr="00DB707E">
              <w:rPr>
                <w:rFonts w:cs="v4.2.0"/>
                <w:bCs/>
              </w:rPr>
              <w:t>1</w:t>
            </w:r>
          </w:p>
        </w:tc>
        <w:tc>
          <w:tcPr>
            <w:tcW w:w="3544" w:type="dxa"/>
          </w:tcPr>
          <w:p w14:paraId="484C992A" w14:textId="77777777" w:rsidR="00EB71B2" w:rsidRPr="00DB707E" w:rsidRDefault="00EB71B2" w:rsidP="00864629">
            <w:pPr>
              <w:pStyle w:val="TAC"/>
            </w:pPr>
          </w:p>
        </w:tc>
      </w:tr>
      <w:tr w:rsidR="00EB71B2" w:rsidRPr="00DB707E" w14:paraId="5182D0B6" w14:textId="77777777" w:rsidTr="00864629">
        <w:trPr>
          <w:cantSplit/>
        </w:trPr>
        <w:tc>
          <w:tcPr>
            <w:tcW w:w="2802" w:type="dxa"/>
            <w:gridSpan w:val="2"/>
          </w:tcPr>
          <w:p w14:paraId="4317662C" w14:textId="77777777" w:rsidR="00EB71B2" w:rsidRPr="00DB707E" w:rsidRDefault="00EB71B2" w:rsidP="00864629">
            <w:pPr>
              <w:pStyle w:val="TAL"/>
              <w:rPr>
                <w:lang w:eastAsia="zh-CN"/>
              </w:rPr>
            </w:pPr>
            <w:r w:rsidRPr="00DB707E">
              <w:rPr>
                <w:lang w:eastAsia="zh-CN"/>
              </w:rPr>
              <w:t>Time offset between cells</w:t>
            </w:r>
          </w:p>
        </w:tc>
        <w:tc>
          <w:tcPr>
            <w:tcW w:w="708" w:type="dxa"/>
          </w:tcPr>
          <w:p w14:paraId="73B78956" w14:textId="77777777" w:rsidR="00EB71B2" w:rsidRPr="00DB707E" w:rsidRDefault="00EB71B2" w:rsidP="00864629">
            <w:pPr>
              <w:pStyle w:val="TAC"/>
              <w:rPr>
                <w:rFonts w:cs="v4.2.0"/>
              </w:rPr>
            </w:pPr>
          </w:p>
        </w:tc>
        <w:tc>
          <w:tcPr>
            <w:tcW w:w="1418" w:type="dxa"/>
          </w:tcPr>
          <w:p w14:paraId="631CA2E6" w14:textId="77777777" w:rsidR="00EB71B2" w:rsidRPr="00DB707E" w:rsidRDefault="00EB71B2" w:rsidP="00864629">
            <w:pPr>
              <w:pStyle w:val="TAC"/>
              <w:rPr>
                <w:lang w:eastAsia="zh-CN"/>
              </w:rPr>
            </w:pPr>
            <w:r w:rsidRPr="00DB707E">
              <w:rPr>
                <w:lang w:eastAsia="zh-CN"/>
              </w:rPr>
              <w:t>1</w:t>
            </w:r>
          </w:p>
        </w:tc>
        <w:tc>
          <w:tcPr>
            <w:tcW w:w="1134" w:type="dxa"/>
          </w:tcPr>
          <w:p w14:paraId="5CA238BB" w14:textId="77777777" w:rsidR="00EB71B2" w:rsidRPr="00DB707E" w:rsidRDefault="00EB71B2" w:rsidP="00864629">
            <w:pPr>
              <w:pStyle w:val="TAC"/>
              <w:rPr>
                <w:rFonts w:cs="v4.2.0"/>
              </w:rPr>
            </w:pPr>
            <w:r w:rsidRPr="00DB707E">
              <w:rPr>
                <w:rFonts w:cs="v4.2.0"/>
              </w:rPr>
              <w:t xml:space="preserve">3 </w:t>
            </w:r>
            <w:r w:rsidRPr="00DB707E">
              <w:rPr>
                <w:rFonts w:cs="v4.2.0"/>
              </w:rPr>
              <w:sym w:font="Symbol" w:char="F06D"/>
            </w:r>
            <w:r w:rsidRPr="00DB707E">
              <w:rPr>
                <w:rFonts w:cs="v4.2.0"/>
              </w:rPr>
              <w:t>s</w:t>
            </w:r>
          </w:p>
        </w:tc>
        <w:tc>
          <w:tcPr>
            <w:tcW w:w="3544" w:type="dxa"/>
          </w:tcPr>
          <w:p w14:paraId="56673C58" w14:textId="77777777" w:rsidR="00EB71B2" w:rsidRPr="00DB707E" w:rsidRDefault="00EB71B2" w:rsidP="00864629">
            <w:pPr>
              <w:pStyle w:val="TAC"/>
              <w:rPr>
                <w:rFonts w:cs="v4.2.0"/>
              </w:rPr>
            </w:pPr>
            <w:r w:rsidRPr="00DB707E">
              <w:rPr>
                <w:rFonts w:cs="v4.2.0"/>
              </w:rPr>
              <w:t>Synchronous cells</w:t>
            </w:r>
          </w:p>
        </w:tc>
      </w:tr>
      <w:tr w:rsidR="00EB71B2" w:rsidRPr="00DB707E" w14:paraId="465A0EF5" w14:textId="77777777" w:rsidTr="00864629">
        <w:trPr>
          <w:cantSplit/>
        </w:trPr>
        <w:tc>
          <w:tcPr>
            <w:tcW w:w="2802" w:type="dxa"/>
            <w:gridSpan w:val="2"/>
          </w:tcPr>
          <w:p w14:paraId="228DC0AB" w14:textId="77777777" w:rsidR="00EB71B2" w:rsidRPr="00DB707E" w:rsidRDefault="00EB71B2" w:rsidP="00864629">
            <w:pPr>
              <w:pStyle w:val="TAL"/>
            </w:pPr>
            <w:r w:rsidRPr="00DB707E">
              <w:t>N310</w:t>
            </w:r>
          </w:p>
        </w:tc>
        <w:tc>
          <w:tcPr>
            <w:tcW w:w="708" w:type="dxa"/>
          </w:tcPr>
          <w:p w14:paraId="33251ED6" w14:textId="77777777" w:rsidR="00EB71B2" w:rsidRPr="00DB707E" w:rsidRDefault="00EB71B2" w:rsidP="00864629">
            <w:pPr>
              <w:pStyle w:val="TAC"/>
            </w:pPr>
            <w:r w:rsidRPr="00DB707E">
              <w:rPr>
                <w:rFonts w:cs="v4.2.0"/>
              </w:rPr>
              <w:t>-</w:t>
            </w:r>
          </w:p>
        </w:tc>
        <w:tc>
          <w:tcPr>
            <w:tcW w:w="1418" w:type="dxa"/>
          </w:tcPr>
          <w:p w14:paraId="321CD2DB" w14:textId="77777777" w:rsidR="00EB71B2" w:rsidRPr="00DB707E" w:rsidRDefault="00EB71B2" w:rsidP="00864629">
            <w:pPr>
              <w:pStyle w:val="TAC"/>
              <w:rPr>
                <w:rFonts w:cs="v4.2.0"/>
              </w:rPr>
            </w:pPr>
            <w:r w:rsidRPr="00DB707E">
              <w:rPr>
                <w:lang w:eastAsia="zh-CN"/>
              </w:rPr>
              <w:t>1</w:t>
            </w:r>
          </w:p>
        </w:tc>
        <w:tc>
          <w:tcPr>
            <w:tcW w:w="1134" w:type="dxa"/>
          </w:tcPr>
          <w:p w14:paraId="16D1F09B" w14:textId="77777777" w:rsidR="00EB71B2" w:rsidRPr="00DB707E" w:rsidRDefault="00EB71B2" w:rsidP="00864629">
            <w:pPr>
              <w:pStyle w:val="TAC"/>
            </w:pPr>
            <w:r w:rsidRPr="00DB707E">
              <w:rPr>
                <w:rFonts w:cs="v4.2.0"/>
              </w:rPr>
              <w:t>1</w:t>
            </w:r>
          </w:p>
        </w:tc>
        <w:tc>
          <w:tcPr>
            <w:tcW w:w="3544" w:type="dxa"/>
          </w:tcPr>
          <w:p w14:paraId="0F082402" w14:textId="77777777" w:rsidR="00EB71B2" w:rsidRPr="00DB707E" w:rsidRDefault="00EB71B2" w:rsidP="00864629">
            <w:pPr>
              <w:pStyle w:val="TAC"/>
            </w:pPr>
            <w:r w:rsidRPr="00DB707E">
              <w:t>Maximum consecutive out-of-sync indications from lower layers</w:t>
            </w:r>
          </w:p>
        </w:tc>
      </w:tr>
      <w:tr w:rsidR="00EB71B2" w:rsidRPr="00DB707E" w14:paraId="05D32EE3" w14:textId="77777777" w:rsidTr="00864629">
        <w:trPr>
          <w:cantSplit/>
        </w:trPr>
        <w:tc>
          <w:tcPr>
            <w:tcW w:w="2802" w:type="dxa"/>
            <w:gridSpan w:val="2"/>
          </w:tcPr>
          <w:p w14:paraId="07FCA99E" w14:textId="77777777" w:rsidR="00EB71B2" w:rsidRPr="00DB707E" w:rsidRDefault="00EB71B2" w:rsidP="00864629">
            <w:pPr>
              <w:pStyle w:val="TAL"/>
            </w:pPr>
            <w:r w:rsidRPr="00DB707E">
              <w:t>N311</w:t>
            </w:r>
          </w:p>
        </w:tc>
        <w:tc>
          <w:tcPr>
            <w:tcW w:w="708" w:type="dxa"/>
          </w:tcPr>
          <w:p w14:paraId="0303D95C" w14:textId="77777777" w:rsidR="00EB71B2" w:rsidRPr="00DB707E" w:rsidRDefault="00EB71B2" w:rsidP="00864629">
            <w:pPr>
              <w:pStyle w:val="TAC"/>
            </w:pPr>
            <w:r w:rsidRPr="00DB707E">
              <w:rPr>
                <w:rFonts w:cs="v4.2.0"/>
              </w:rPr>
              <w:t>-</w:t>
            </w:r>
          </w:p>
        </w:tc>
        <w:tc>
          <w:tcPr>
            <w:tcW w:w="1418" w:type="dxa"/>
          </w:tcPr>
          <w:p w14:paraId="45B6526C" w14:textId="77777777" w:rsidR="00EB71B2" w:rsidRPr="00DB707E" w:rsidRDefault="00EB71B2" w:rsidP="00864629">
            <w:pPr>
              <w:pStyle w:val="TAC"/>
              <w:rPr>
                <w:rFonts w:cs="v4.2.0"/>
              </w:rPr>
            </w:pPr>
            <w:r w:rsidRPr="00DB707E">
              <w:rPr>
                <w:lang w:eastAsia="zh-CN"/>
              </w:rPr>
              <w:t>1</w:t>
            </w:r>
          </w:p>
        </w:tc>
        <w:tc>
          <w:tcPr>
            <w:tcW w:w="1134" w:type="dxa"/>
          </w:tcPr>
          <w:p w14:paraId="7E84D552" w14:textId="77777777" w:rsidR="00EB71B2" w:rsidRPr="00DB707E" w:rsidRDefault="00EB71B2" w:rsidP="00864629">
            <w:pPr>
              <w:pStyle w:val="TAC"/>
            </w:pPr>
            <w:r w:rsidRPr="00DB707E">
              <w:rPr>
                <w:rFonts w:cs="v4.2.0"/>
              </w:rPr>
              <w:t>1</w:t>
            </w:r>
          </w:p>
        </w:tc>
        <w:tc>
          <w:tcPr>
            <w:tcW w:w="3544" w:type="dxa"/>
          </w:tcPr>
          <w:p w14:paraId="48F8A4B2" w14:textId="77777777" w:rsidR="00EB71B2" w:rsidRPr="00DB707E" w:rsidRDefault="00EB71B2" w:rsidP="00864629">
            <w:pPr>
              <w:pStyle w:val="TAC"/>
            </w:pPr>
            <w:r w:rsidRPr="00DB707E">
              <w:t>Minimum consecutive in-sync indications from lower layers</w:t>
            </w:r>
          </w:p>
        </w:tc>
      </w:tr>
      <w:tr w:rsidR="00EB71B2" w:rsidRPr="00DB707E" w14:paraId="1A0A98DC" w14:textId="77777777" w:rsidTr="00864629">
        <w:trPr>
          <w:cantSplit/>
        </w:trPr>
        <w:tc>
          <w:tcPr>
            <w:tcW w:w="2802" w:type="dxa"/>
            <w:gridSpan w:val="2"/>
          </w:tcPr>
          <w:p w14:paraId="11BA755D" w14:textId="77777777" w:rsidR="00EB71B2" w:rsidRPr="00DB707E" w:rsidRDefault="00EB71B2" w:rsidP="00864629">
            <w:pPr>
              <w:pStyle w:val="TAL"/>
            </w:pPr>
            <w:r w:rsidRPr="00DB707E">
              <w:t>T310</w:t>
            </w:r>
          </w:p>
        </w:tc>
        <w:tc>
          <w:tcPr>
            <w:tcW w:w="708" w:type="dxa"/>
          </w:tcPr>
          <w:p w14:paraId="39351B6C" w14:textId="77777777" w:rsidR="00EB71B2" w:rsidRPr="00DB707E" w:rsidRDefault="00EB71B2" w:rsidP="00864629">
            <w:pPr>
              <w:pStyle w:val="TAC"/>
            </w:pPr>
            <w:proofErr w:type="spellStart"/>
            <w:r w:rsidRPr="00DB707E">
              <w:rPr>
                <w:rFonts w:cs="v4.2.0"/>
              </w:rPr>
              <w:t>ms</w:t>
            </w:r>
            <w:proofErr w:type="spellEnd"/>
          </w:p>
        </w:tc>
        <w:tc>
          <w:tcPr>
            <w:tcW w:w="1418" w:type="dxa"/>
          </w:tcPr>
          <w:p w14:paraId="4569BF46" w14:textId="77777777" w:rsidR="00EB71B2" w:rsidRPr="00DB707E" w:rsidRDefault="00EB71B2" w:rsidP="00864629">
            <w:pPr>
              <w:pStyle w:val="TAC"/>
              <w:rPr>
                <w:rFonts w:cs="v4.2.0"/>
              </w:rPr>
            </w:pPr>
            <w:r w:rsidRPr="00DB707E">
              <w:rPr>
                <w:lang w:eastAsia="zh-CN"/>
              </w:rPr>
              <w:t>1</w:t>
            </w:r>
          </w:p>
        </w:tc>
        <w:tc>
          <w:tcPr>
            <w:tcW w:w="1134" w:type="dxa"/>
          </w:tcPr>
          <w:p w14:paraId="04DBAD63" w14:textId="77777777" w:rsidR="00EB71B2" w:rsidRPr="00DB707E" w:rsidRDefault="00EB71B2" w:rsidP="00864629">
            <w:pPr>
              <w:pStyle w:val="TAC"/>
            </w:pPr>
            <w:r w:rsidRPr="00DB707E">
              <w:rPr>
                <w:rFonts w:cs="v4.2.0"/>
              </w:rPr>
              <w:t>6000</w:t>
            </w:r>
          </w:p>
        </w:tc>
        <w:tc>
          <w:tcPr>
            <w:tcW w:w="3544" w:type="dxa"/>
          </w:tcPr>
          <w:p w14:paraId="7A9750FB" w14:textId="77777777" w:rsidR="00EB71B2" w:rsidRPr="00DB707E" w:rsidRDefault="00EB71B2" w:rsidP="00864629">
            <w:pPr>
              <w:pStyle w:val="TAC"/>
            </w:pPr>
            <w:r w:rsidRPr="00DB707E">
              <w:rPr>
                <w:rFonts w:cs="v4.2.0"/>
              </w:rPr>
              <w:t xml:space="preserve">Radio link failure timer configured by </w:t>
            </w:r>
            <w:r w:rsidRPr="00DB707E">
              <w:rPr>
                <w:i/>
              </w:rPr>
              <w:t>RLF-</w:t>
            </w:r>
            <w:proofErr w:type="spellStart"/>
            <w:r w:rsidRPr="00DB707E">
              <w:rPr>
                <w:i/>
              </w:rPr>
              <w:t>TimersAndConstants</w:t>
            </w:r>
            <w:proofErr w:type="spellEnd"/>
          </w:p>
        </w:tc>
      </w:tr>
      <w:tr w:rsidR="00EB71B2" w:rsidRPr="00DB707E" w14:paraId="56A46963" w14:textId="77777777" w:rsidTr="00864629">
        <w:trPr>
          <w:cantSplit/>
        </w:trPr>
        <w:tc>
          <w:tcPr>
            <w:tcW w:w="2802" w:type="dxa"/>
            <w:gridSpan w:val="2"/>
          </w:tcPr>
          <w:p w14:paraId="2396E426" w14:textId="77777777" w:rsidR="00EB71B2" w:rsidRPr="00DB707E" w:rsidRDefault="00EB71B2" w:rsidP="00864629">
            <w:pPr>
              <w:pStyle w:val="TAL"/>
            </w:pPr>
            <w:r w:rsidRPr="00DB707E">
              <w:t>T311</w:t>
            </w:r>
          </w:p>
        </w:tc>
        <w:tc>
          <w:tcPr>
            <w:tcW w:w="708" w:type="dxa"/>
          </w:tcPr>
          <w:p w14:paraId="6EBB506E" w14:textId="77777777" w:rsidR="00EB71B2" w:rsidRPr="00DB707E" w:rsidRDefault="00EB71B2" w:rsidP="00864629">
            <w:pPr>
              <w:pStyle w:val="TAC"/>
            </w:pPr>
            <w:proofErr w:type="spellStart"/>
            <w:r w:rsidRPr="00DB707E">
              <w:rPr>
                <w:rFonts w:cs="v4.2.0"/>
              </w:rPr>
              <w:t>ms</w:t>
            </w:r>
            <w:proofErr w:type="spellEnd"/>
          </w:p>
        </w:tc>
        <w:tc>
          <w:tcPr>
            <w:tcW w:w="1418" w:type="dxa"/>
          </w:tcPr>
          <w:p w14:paraId="230988DE" w14:textId="77777777" w:rsidR="00EB71B2" w:rsidRPr="00DB707E" w:rsidRDefault="00EB71B2" w:rsidP="00864629">
            <w:pPr>
              <w:pStyle w:val="TAC"/>
              <w:rPr>
                <w:rFonts w:cs="v4.2.0"/>
              </w:rPr>
            </w:pPr>
            <w:r w:rsidRPr="00DB707E">
              <w:rPr>
                <w:lang w:eastAsia="zh-CN"/>
              </w:rPr>
              <w:t>1</w:t>
            </w:r>
          </w:p>
        </w:tc>
        <w:tc>
          <w:tcPr>
            <w:tcW w:w="1134" w:type="dxa"/>
          </w:tcPr>
          <w:p w14:paraId="3FD47EB2" w14:textId="77777777" w:rsidR="00EB71B2" w:rsidRPr="00DB707E" w:rsidRDefault="00EB71B2" w:rsidP="00864629">
            <w:pPr>
              <w:pStyle w:val="TAC"/>
            </w:pPr>
            <w:r w:rsidRPr="00DB707E">
              <w:rPr>
                <w:rFonts w:cs="v4.2.0"/>
              </w:rPr>
              <w:t>5000</w:t>
            </w:r>
          </w:p>
        </w:tc>
        <w:tc>
          <w:tcPr>
            <w:tcW w:w="3544" w:type="dxa"/>
          </w:tcPr>
          <w:p w14:paraId="560D4888" w14:textId="77777777" w:rsidR="00EB71B2" w:rsidRPr="00DB707E" w:rsidRDefault="00EB71B2" w:rsidP="00864629">
            <w:pPr>
              <w:pStyle w:val="TAC"/>
            </w:pPr>
            <w:r w:rsidRPr="00DB707E">
              <w:rPr>
                <w:rFonts w:cs="v4.2.0"/>
              </w:rPr>
              <w:t>RRC re-establishment timer</w:t>
            </w:r>
          </w:p>
        </w:tc>
      </w:tr>
      <w:tr w:rsidR="00EB71B2" w:rsidRPr="00DB707E" w14:paraId="6630C644" w14:textId="77777777" w:rsidTr="00864629">
        <w:trPr>
          <w:cantSplit/>
        </w:trPr>
        <w:tc>
          <w:tcPr>
            <w:tcW w:w="2802" w:type="dxa"/>
            <w:gridSpan w:val="2"/>
          </w:tcPr>
          <w:p w14:paraId="7C6BEEF3" w14:textId="77777777" w:rsidR="00EB71B2" w:rsidRPr="00DB707E" w:rsidRDefault="00EB71B2" w:rsidP="00864629">
            <w:pPr>
              <w:pStyle w:val="TAL"/>
              <w:rPr>
                <w:lang w:eastAsia="zh-CN"/>
              </w:rPr>
            </w:pPr>
            <w:r w:rsidRPr="00DB707E">
              <w:rPr>
                <w:lang w:eastAsia="zh-CN"/>
              </w:rPr>
              <w:t>Access Barring Information</w:t>
            </w:r>
          </w:p>
        </w:tc>
        <w:tc>
          <w:tcPr>
            <w:tcW w:w="708" w:type="dxa"/>
          </w:tcPr>
          <w:p w14:paraId="53BAE75F" w14:textId="77777777" w:rsidR="00EB71B2" w:rsidRPr="00DB707E" w:rsidRDefault="00EB71B2" w:rsidP="00864629">
            <w:pPr>
              <w:pStyle w:val="TAC"/>
              <w:rPr>
                <w:rFonts w:cs="v4.2.0"/>
                <w:lang w:eastAsia="zh-CN"/>
              </w:rPr>
            </w:pPr>
            <w:r w:rsidRPr="00DB707E">
              <w:rPr>
                <w:rFonts w:cs="v4.2.0"/>
                <w:lang w:eastAsia="zh-CN"/>
              </w:rPr>
              <w:t>-</w:t>
            </w:r>
          </w:p>
        </w:tc>
        <w:tc>
          <w:tcPr>
            <w:tcW w:w="1418" w:type="dxa"/>
          </w:tcPr>
          <w:p w14:paraId="444B1488" w14:textId="77777777" w:rsidR="00EB71B2" w:rsidRPr="00DB707E" w:rsidRDefault="00EB71B2" w:rsidP="00864629">
            <w:pPr>
              <w:pStyle w:val="TAC"/>
              <w:rPr>
                <w:lang w:eastAsia="zh-CN"/>
              </w:rPr>
            </w:pPr>
            <w:r w:rsidRPr="00DB707E">
              <w:rPr>
                <w:lang w:eastAsia="zh-CN"/>
              </w:rPr>
              <w:t>1</w:t>
            </w:r>
          </w:p>
        </w:tc>
        <w:tc>
          <w:tcPr>
            <w:tcW w:w="1134" w:type="dxa"/>
          </w:tcPr>
          <w:p w14:paraId="0F5F8A43" w14:textId="77777777" w:rsidR="00EB71B2" w:rsidRPr="00DB707E" w:rsidRDefault="00EB71B2" w:rsidP="00864629">
            <w:pPr>
              <w:pStyle w:val="TAC"/>
              <w:rPr>
                <w:rFonts w:cs="v4.2.0"/>
                <w:lang w:eastAsia="zh-CN"/>
              </w:rPr>
            </w:pPr>
            <w:r w:rsidRPr="00DB707E">
              <w:rPr>
                <w:rFonts w:cs="v4.2.0"/>
                <w:lang w:eastAsia="zh-CN"/>
              </w:rPr>
              <w:t>Not Sent</w:t>
            </w:r>
          </w:p>
        </w:tc>
        <w:tc>
          <w:tcPr>
            <w:tcW w:w="3544" w:type="dxa"/>
          </w:tcPr>
          <w:p w14:paraId="5F47F28C" w14:textId="77777777" w:rsidR="00EB71B2" w:rsidRPr="00DB707E" w:rsidRDefault="00EB71B2" w:rsidP="00864629">
            <w:pPr>
              <w:pStyle w:val="TAC"/>
              <w:rPr>
                <w:rFonts w:cs="v4.2.0"/>
              </w:rPr>
            </w:pPr>
            <w:r w:rsidRPr="00DB707E">
              <w:rPr>
                <w:rFonts w:cs="v4.2.0"/>
              </w:rPr>
              <w:t>No additional delays in random access procedure.</w:t>
            </w:r>
          </w:p>
        </w:tc>
      </w:tr>
      <w:tr w:rsidR="00EB71B2" w:rsidRPr="00DB707E" w14:paraId="0E4E87BC" w14:textId="77777777" w:rsidTr="00864629">
        <w:trPr>
          <w:cantSplit/>
        </w:trPr>
        <w:tc>
          <w:tcPr>
            <w:tcW w:w="2802" w:type="dxa"/>
            <w:gridSpan w:val="2"/>
          </w:tcPr>
          <w:p w14:paraId="7832FDA2" w14:textId="77777777" w:rsidR="00EB71B2" w:rsidRPr="00DB707E" w:rsidRDefault="00EB71B2" w:rsidP="00864629">
            <w:pPr>
              <w:pStyle w:val="TAL"/>
              <w:rPr>
                <w:lang w:eastAsia="zh-CN"/>
              </w:rPr>
            </w:pPr>
            <w:r w:rsidRPr="00DB707E">
              <w:rPr>
                <w:lang w:eastAsia="zh-CN"/>
              </w:rPr>
              <w:t>SSB configuration</w:t>
            </w:r>
          </w:p>
        </w:tc>
        <w:tc>
          <w:tcPr>
            <w:tcW w:w="708" w:type="dxa"/>
          </w:tcPr>
          <w:p w14:paraId="5739355F" w14:textId="77777777" w:rsidR="00EB71B2" w:rsidRPr="00DB707E" w:rsidRDefault="00EB71B2" w:rsidP="00864629">
            <w:pPr>
              <w:pStyle w:val="TAC"/>
              <w:rPr>
                <w:rFonts w:cs="v4.2.0"/>
              </w:rPr>
            </w:pPr>
          </w:p>
        </w:tc>
        <w:tc>
          <w:tcPr>
            <w:tcW w:w="1418" w:type="dxa"/>
          </w:tcPr>
          <w:p w14:paraId="48C171BA" w14:textId="77777777" w:rsidR="00EB71B2" w:rsidRPr="00DB707E" w:rsidRDefault="00EB71B2" w:rsidP="00864629">
            <w:pPr>
              <w:pStyle w:val="TAC"/>
              <w:rPr>
                <w:rFonts w:cs="v4.2.0"/>
                <w:lang w:eastAsia="zh-CN"/>
              </w:rPr>
            </w:pPr>
            <w:r w:rsidRPr="00DB707E">
              <w:rPr>
                <w:rFonts w:cs="v4.2.0"/>
                <w:lang w:eastAsia="zh-CN"/>
              </w:rPr>
              <w:t>1</w:t>
            </w:r>
          </w:p>
        </w:tc>
        <w:tc>
          <w:tcPr>
            <w:tcW w:w="1134" w:type="dxa"/>
          </w:tcPr>
          <w:p w14:paraId="4034BBD8" w14:textId="77777777" w:rsidR="00EB71B2" w:rsidRPr="00DB707E" w:rsidRDefault="00EB71B2" w:rsidP="00864629">
            <w:pPr>
              <w:pStyle w:val="TAC"/>
              <w:rPr>
                <w:rFonts w:cs="v4.2.0"/>
              </w:rPr>
            </w:pPr>
            <w:r w:rsidRPr="00DB707E">
              <w:rPr>
                <w:rFonts w:cs="v4.2.0"/>
                <w:bCs/>
                <w:lang w:eastAsia="zh-CN"/>
              </w:rPr>
              <w:t>SSB.1 RedCap FR2</w:t>
            </w:r>
          </w:p>
        </w:tc>
        <w:tc>
          <w:tcPr>
            <w:tcW w:w="3544" w:type="dxa"/>
          </w:tcPr>
          <w:p w14:paraId="42172E0D" w14:textId="77777777" w:rsidR="00EB71B2" w:rsidRPr="00DB707E" w:rsidRDefault="00EB71B2" w:rsidP="00864629">
            <w:pPr>
              <w:pStyle w:val="TAC"/>
              <w:rPr>
                <w:rFonts w:cs="v4.2.0"/>
              </w:rPr>
            </w:pPr>
          </w:p>
        </w:tc>
      </w:tr>
      <w:tr w:rsidR="00EB71B2" w:rsidRPr="00DB707E" w14:paraId="11D99D44" w14:textId="77777777" w:rsidTr="00864629">
        <w:trPr>
          <w:cantSplit/>
        </w:trPr>
        <w:tc>
          <w:tcPr>
            <w:tcW w:w="2802" w:type="dxa"/>
            <w:gridSpan w:val="2"/>
          </w:tcPr>
          <w:p w14:paraId="75B9F70F" w14:textId="77777777" w:rsidR="00EB71B2" w:rsidRPr="00DB707E" w:rsidRDefault="00EB71B2" w:rsidP="00864629">
            <w:pPr>
              <w:pStyle w:val="TAL"/>
              <w:rPr>
                <w:rFonts w:cs="v4.2.0"/>
                <w:lang w:eastAsia="zh-CN"/>
              </w:rPr>
            </w:pPr>
            <w:r w:rsidRPr="00DB707E">
              <w:rPr>
                <w:rFonts w:cs="v4.2.0"/>
                <w:lang w:eastAsia="zh-CN"/>
              </w:rPr>
              <w:t>SMTC configuration</w:t>
            </w:r>
          </w:p>
        </w:tc>
        <w:tc>
          <w:tcPr>
            <w:tcW w:w="708" w:type="dxa"/>
          </w:tcPr>
          <w:p w14:paraId="7A47EA64" w14:textId="77777777" w:rsidR="00EB71B2" w:rsidRPr="00DB707E" w:rsidRDefault="00EB71B2" w:rsidP="00864629">
            <w:pPr>
              <w:pStyle w:val="TAC"/>
              <w:rPr>
                <w:lang w:eastAsia="zh-CN"/>
              </w:rPr>
            </w:pPr>
          </w:p>
        </w:tc>
        <w:tc>
          <w:tcPr>
            <w:tcW w:w="1418" w:type="dxa"/>
          </w:tcPr>
          <w:p w14:paraId="33F7E68E" w14:textId="77777777" w:rsidR="00EB71B2" w:rsidRPr="00DB707E" w:rsidRDefault="00EB71B2" w:rsidP="00864629">
            <w:pPr>
              <w:pStyle w:val="TAC"/>
              <w:rPr>
                <w:rFonts w:cs="v4.2.0"/>
                <w:bCs/>
                <w:lang w:eastAsia="zh-CN"/>
              </w:rPr>
            </w:pPr>
            <w:r w:rsidRPr="00DB707E">
              <w:rPr>
                <w:rFonts w:cs="v4.2.0"/>
                <w:bCs/>
                <w:lang w:eastAsia="zh-CN"/>
              </w:rPr>
              <w:t>1</w:t>
            </w:r>
          </w:p>
        </w:tc>
        <w:tc>
          <w:tcPr>
            <w:tcW w:w="1134" w:type="dxa"/>
          </w:tcPr>
          <w:p w14:paraId="4854A28A" w14:textId="77777777" w:rsidR="00EB71B2" w:rsidRPr="00DB707E" w:rsidRDefault="00EB71B2" w:rsidP="00864629">
            <w:pPr>
              <w:pStyle w:val="TAC"/>
              <w:rPr>
                <w:rFonts w:cs="v4.2.0"/>
                <w:bCs/>
                <w:lang w:eastAsia="zh-CN"/>
              </w:rPr>
            </w:pPr>
            <w:r w:rsidRPr="00DB707E">
              <w:rPr>
                <w:rFonts w:cs="v4.2.0"/>
                <w:bCs/>
                <w:lang w:eastAsia="zh-CN"/>
              </w:rPr>
              <w:t>SMTC pattern 1</w:t>
            </w:r>
          </w:p>
        </w:tc>
        <w:tc>
          <w:tcPr>
            <w:tcW w:w="3544" w:type="dxa"/>
          </w:tcPr>
          <w:p w14:paraId="71EC5083" w14:textId="77777777" w:rsidR="00EB71B2" w:rsidRPr="00DB707E" w:rsidRDefault="00EB71B2" w:rsidP="00864629">
            <w:pPr>
              <w:pStyle w:val="TAC"/>
              <w:rPr>
                <w:rFonts w:cs="v4.2.0"/>
                <w:bCs/>
                <w:lang w:eastAsia="zh-CN"/>
              </w:rPr>
            </w:pPr>
          </w:p>
        </w:tc>
      </w:tr>
      <w:tr w:rsidR="00EB71B2" w:rsidRPr="00DB707E" w14:paraId="7931EDA7" w14:textId="77777777" w:rsidTr="00864629">
        <w:trPr>
          <w:cantSplit/>
        </w:trPr>
        <w:tc>
          <w:tcPr>
            <w:tcW w:w="2802" w:type="dxa"/>
            <w:gridSpan w:val="2"/>
          </w:tcPr>
          <w:p w14:paraId="6472EDED" w14:textId="77777777" w:rsidR="00EB71B2" w:rsidRPr="00DB707E" w:rsidRDefault="00EB71B2" w:rsidP="00864629">
            <w:pPr>
              <w:pStyle w:val="TAL"/>
            </w:pPr>
            <w:r w:rsidRPr="00DB707E">
              <w:t>DRX cycle length</w:t>
            </w:r>
          </w:p>
        </w:tc>
        <w:tc>
          <w:tcPr>
            <w:tcW w:w="708" w:type="dxa"/>
          </w:tcPr>
          <w:p w14:paraId="281E8E17" w14:textId="77777777" w:rsidR="00EB71B2" w:rsidRPr="00DB707E" w:rsidRDefault="00EB71B2" w:rsidP="00864629">
            <w:pPr>
              <w:pStyle w:val="TAC"/>
            </w:pPr>
            <w:r w:rsidRPr="00DB707E">
              <w:t>s</w:t>
            </w:r>
          </w:p>
        </w:tc>
        <w:tc>
          <w:tcPr>
            <w:tcW w:w="1418" w:type="dxa"/>
          </w:tcPr>
          <w:p w14:paraId="373DDEE6" w14:textId="77777777" w:rsidR="00EB71B2" w:rsidRPr="00DB707E" w:rsidRDefault="00EB71B2" w:rsidP="00864629">
            <w:pPr>
              <w:pStyle w:val="TAC"/>
            </w:pPr>
            <w:r w:rsidRPr="00DB707E">
              <w:rPr>
                <w:lang w:eastAsia="zh-CN"/>
              </w:rPr>
              <w:t>1</w:t>
            </w:r>
          </w:p>
        </w:tc>
        <w:tc>
          <w:tcPr>
            <w:tcW w:w="1134" w:type="dxa"/>
          </w:tcPr>
          <w:p w14:paraId="5B9CEF86" w14:textId="77777777" w:rsidR="00EB71B2" w:rsidRPr="00DB707E" w:rsidRDefault="00EB71B2" w:rsidP="00864629">
            <w:pPr>
              <w:pStyle w:val="TAC"/>
            </w:pPr>
            <w:r w:rsidRPr="00DB707E">
              <w:t>OFF</w:t>
            </w:r>
          </w:p>
        </w:tc>
        <w:tc>
          <w:tcPr>
            <w:tcW w:w="3544" w:type="dxa"/>
          </w:tcPr>
          <w:p w14:paraId="2E9DDCF2" w14:textId="77777777" w:rsidR="00EB71B2" w:rsidRPr="00DB707E" w:rsidRDefault="00EB71B2" w:rsidP="00864629">
            <w:pPr>
              <w:pStyle w:val="TAC"/>
            </w:pPr>
          </w:p>
        </w:tc>
      </w:tr>
      <w:tr w:rsidR="00EB71B2" w:rsidRPr="00DB707E" w14:paraId="1EAFFD53" w14:textId="77777777" w:rsidTr="00864629">
        <w:trPr>
          <w:cantSplit/>
        </w:trPr>
        <w:tc>
          <w:tcPr>
            <w:tcW w:w="2802" w:type="dxa"/>
            <w:gridSpan w:val="2"/>
          </w:tcPr>
          <w:p w14:paraId="0B771349" w14:textId="77777777" w:rsidR="00EB71B2" w:rsidRPr="00DB707E" w:rsidRDefault="00EB71B2" w:rsidP="00864629">
            <w:pPr>
              <w:pStyle w:val="TAL"/>
              <w:rPr>
                <w:lang w:eastAsia="zh-CN"/>
              </w:rPr>
            </w:pPr>
            <w:r w:rsidRPr="00DB707E">
              <w:rPr>
                <w:rFonts w:cs="Arial"/>
                <w:lang w:eastAsia="zh-CN"/>
              </w:rPr>
              <w:t>PRACH configuration</w:t>
            </w:r>
          </w:p>
        </w:tc>
        <w:tc>
          <w:tcPr>
            <w:tcW w:w="708" w:type="dxa"/>
          </w:tcPr>
          <w:p w14:paraId="722B957C" w14:textId="77777777" w:rsidR="00EB71B2" w:rsidRPr="00DB707E" w:rsidRDefault="00EB71B2" w:rsidP="00864629">
            <w:pPr>
              <w:pStyle w:val="TAC"/>
            </w:pPr>
          </w:p>
        </w:tc>
        <w:tc>
          <w:tcPr>
            <w:tcW w:w="1418" w:type="dxa"/>
          </w:tcPr>
          <w:p w14:paraId="0D129835" w14:textId="77777777" w:rsidR="00EB71B2" w:rsidRPr="00DB707E" w:rsidRDefault="00EB71B2" w:rsidP="00864629">
            <w:pPr>
              <w:pStyle w:val="TAC"/>
              <w:rPr>
                <w:lang w:eastAsia="zh-CN"/>
              </w:rPr>
            </w:pPr>
            <w:r w:rsidRPr="00DB707E">
              <w:rPr>
                <w:rFonts w:cs="Arial"/>
                <w:lang w:eastAsia="zh-CN"/>
              </w:rPr>
              <w:t>1</w:t>
            </w:r>
          </w:p>
        </w:tc>
        <w:tc>
          <w:tcPr>
            <w:tcW w:w="1134" w:type="dxa"/>
          </w:tcPr>
          <w:p w14:paraId="1D65DAEF" w14:textId="77777777" w:rsidR="00EB71B2" w:rsidRPr="00DB707E" w:rsidRDefault="00EB71B2" w:rsidP="00864629">
            <w:pPr>
              <w:pStyle w:val="TAC"/>
              <w:rPr>
                <w:lang w:eastAsia="zh-CN"/>
              </w:rPr>
            </w:pPr>
            <w:r w:rsidRPr="00DB707E">
              <w:rPr>
                <w:rFonts w:cs="Arial"/>
                <w:lang w:eastAsia="zh-CN"/>
              </w:rPr>
              <w:t>FR2 PRACH configuration 1</w:t>
            </w:r>
          </w:p>
        </w:tc>
        <w:tc>
          <w:tcPr>
            <w:tcW w:w="3544" w:type="dxa"/>
          </w:tcPr>
          <w:p w14:paraId="678CC6B5" w14:textId="77777777" w:rsidR="00EB71B2" w:rsidRPr="00DB707E" w:rsidRDefault="00EB71B2" w:rsidP="00864629">
            <w:pPr>
              <w:pStyle w:val="TAC"/>
              <w:rPr>
                <w:lang w:eastAsia="zh-CN"/>
              </w:rPr>
            </w:pPr>
            <w:r w:rsidRPr="00DB707E">
              <w:rPr>
                <w:rFonts w:cs="Arial"/>
                <w:lang w:eastAsia="zh-CN"/>
              </w:rPr>
              <w:t>Table A.3.8.3.1-1</w:t>
            </w:r>
          </w:p>
        </w:tc>
      </w:tr>
      <w:tr w:rsidR="00EB71B2" w:rsidRPr="00DB707E" w14:paraId="5332A6D0" w14:textId="77777777" w:rsidTr="00864629">
        <w:trPr>
          <w:cantSplit/>
        </w:trPr>
        <w:tc>
          <w:tcPr>
            <w:tcW w:w="2802" w:type="dxa"/>
            <w:gridSpan w:val="2"/>
          </w:tcPr>
          <w:p w14:paraId="60961E62" w14:textId="77777777" w:rsidR="00EB71B2" w:rsidRPr="00DB707E" w:rsidRDefault="00EB71B2" w:rsidP="00864629">
            <w:pPr>
              <w:pStyle w:val="TAL"/>
            </w:pPr>
            <w:r w:rsidRPr="00DB707E">
              <w:rPr>
                <w:lang w:eastAsia="zh-CN"/>
              </w:rPr>
              <w:t>T1</w:t>
            </w:r>
          </w:p>
        </w:tc>
        <w:tc>
          <w:tcPr>
            <w:tcW w:w="708" w:type="dxa"/>
          </w:tcPr>
          <w:p w14:paraId="7A188F82" w14:textId="77777777" w:rsidR="00EB71B2" w:rsidRPr="00DB707E" w:rsidRDefault="00EB71B2" w:rsidP="00864629">
            <w:pPr>
              <w:pStyle w:val="TAC"/>
            </w:pPr>
            <w:r w:rsidRPr="00DB707E">
              <w:rPr>
                <w:lang w:eastAsia="zh-CN"/>
              </w:rPr>
              <w:t>s</w:t>
            </w:r>
          </w:p>
        </w:tc>
        <w:tc>
          <w:tcPr>
            <w:tcW w:w="1418" w:type="dxa"/>
          </w:tcPr>
          <w:p w14:paraId="1B465C60" w14:textId="77777777" w:rsidR="00EB71B2" w:rsidRPr="00DB707E" w:rsidRDefault="00EB71B2" w:rsidP="00864629">
            <w:pPr>
              <w:pStyle w:val="TAC"/>
              <w:rPr>
                <w:lang w:eastAsia="zh-CN"/>
              </w:rPr>
            </w:pPr>
            <w:r w:rsidRPr="00DB707E">
              <w:rPr>
                <w:lang w:eastAsia="zh-CN"/>
              </w:rPr>
              <w:t>1</w:t>
            </w:r>
          </w:p>
        </w:tc>
        <w:tc>
          <w:tcPr>
            <w:tcW w:w="1134" w:type="dxa"/>
          </w:tcPr>
          <w:p w14:paraId="755282F2" w14:textId="77777777" w:rsidR="00EB71B2" w:rsidRPr="00DB707E" w:rsidRDefault="00EB71B2" w:rsidP="00864629">
            <w:pPr>
              <w:pStyle w:val="TAC"/>
            </w:pPr>
            <w:r w:rsidRPr="00DB707E">
              <w:rPr>
                <w:lang w:eastAsia="zh-CN"/>
              </w:rPr>
              <w:t>5</w:t>
            </w:r>
          </w:p>
        </w:tc>
        <w:tc>
          <w:tcPr>
            <w:tcW w:w="3544" w:type="dxa"/>
          </w:tcPr>
          <w:p w14:paraId="79768754" w14:textId="77777777" w:rsidR="00EB71B2" w:rsidRPr="00DB707E" w:rsidRDefault="00EB71B2" w:rsidP="00864629">
            <w:pPr>
              <w:pStyle w:val="TAC"/>
            </w:pPr>
          </w:p>
        </w:tc>
      </w:tr>
      <w:tr w:rsidR="00EB71B2" w:rsidRPr="00DB707E" w14:paraId="0C3DE894" w14:textId="77777777" w:rsidTr="00864629">
        <w:trPr>
          <w:cantSplit/>
        </w:trPr>
        <w:tc>
          <w:tcPr>
            <w:tcW w:w="2802" w:type="dxa"/>
            <w:gridSpan w:val="2"/>
          </w:tcPr>
          <w:p w14:paraId="593658CC" w14:textId="77777777" w:rsidR="00EB71B2" w:rsidRPr="00DB707E" w:rsidRDefault="00EB71B2" w:rsidP="00864629">
            <w:pPr>
              <w:pStyle w:val="TAL"/>
            </w:pPr>
            <w:r w:rsidRPr="00DB707E">
              <w:t>T</w:t>
            </w:r>
            <w:r w:rsidRPr="00DB707E">
              <w:rPr>
                <w:lang w:eastAsia="zh-CN"/>
              </w:rPr>
              <w:t>2</w:t>
            </w:r>
          </w:p>
        </w:tc>
        <w:tc>
          <w:tcPr>
            <w:tcW w:w="708" w:type="dxa"/>
            <w:tcBorders>
              <w:top w:val="single" w:sz="4" w:space="0" w:color="auto"/>
              <w:left w:val="single" w:sz="4" w:space="0" w:color="auto"/>
              <w:bottom w:val="single" w:sz="4" w:space="0" w:color="auto"/>
              <w:right w:val="single" w:sz="4" w:space="0" w:color="auto"/>
            </w:tcBorders>
          </w:tcPr>
          <w:p w14:paraId="14F95EC8" w14:textId="77777777" w:rsidR="00EB71B2" w:rsidRPr="00DB707E" w:rsidRDefault="00EB71B2" w:rsidP="00864629">
            <w:pPr>
              <w:pStyle w:val="TAC"/>
            </w:pPr>
            <w:r w:rsidRPr="00DB707E">
              <w:rPr>
                <w:lang w:val="en-US"/>
              </w:rPr>
              <w:t>s</w:t>
            </w:r>
          </w:p>
        </w:tc>
        <w:tc>
          <w:tcPr>
            <w:tcW w:w="1418" w:type="dxa"/>
            <w:tcBorders>
              <w:top w:val="single" w:sz="4" w:space="0" w:color="auto"/>
              <w:left w:val="single" w:sz="4" w:space="0" w:color="auto"/>
              <w:bottom w:val="single" w:sz="4" w:space="0" w:color="auto"/>
              <w:right w:val="single" w:sz="4" w:space="0" w:color="auto"/>
            </w:tcBorders>
          </w:tcPr>
          <w:p w14:paraId="3DB5DBE0" w14:textId="77777777" w:rsidR="00EB71B2" w:rsidRPr="00DB707E" w:rsidRDefault="00EB71B2" w:rsidP="00864629">
            <w:pPr>
              <w:pStyle w:val="TAC"/>
              <w:rPr>
                <w:lang w:eastAsia="zh-CN"/>
              </w:rPr>
            </w:pPr>
            <w:r w:rsidRPr="00DB707E">
              <w:rPr>
                <w:lang w:val="en-US" w:eastAsia="zh-CN"/>
              </w:rPr>
              <w:t>1</w:t>
            </w:r>
          </w:p>
        </w:tc>
        <w:tc>
          <w:tcPr>
            <w:tcW w:w="1134" w:type="dxa"/>
            <w:tcBorders>
              <w:top w:val="single" w:sz="4" w:space="0" w:color="auto"/>
              <w:left w:val="single" w:sz="4" w:space="0" w:color="auto"/>
              <w:bottom w:val="single" w:sz="4" w:space="0" w:color="auto"/>
              <w:right w:val="single" w:sz="4" w:space="0" w:color="auto"/>
            </w:tcBorders>
          </w:tcPr>
          <w:p w14:paraId="04C0E337" w14:textId="77777777" w:rsidR="00EB71B2" w:rsidRPr="00DB707E" w:rsidRDefault="00EB71B2" w:rsidP="00864629">
            <w:pPr>
              <w:pStyle w:val="TAC"/>
            </w:pPr>
            <w:r w:rsidRPr="00DB707E">
              <w:rPr>
                <w:lang w:val="en-US" w:eastAsia="zh-TW"/>
              </w:rPr>
              <w:t>10.84</w:t>
            </w:r>
          </w:p>
        </w:tc>
        <w:tc>
          <w:tcPr>
            <w:tcW w:w="3544" w:type="dxa"/>
            <w:tcBorders>
              <w:top w:val="single" w:sz="4" w:space="0" w:color="auto"/>
              <w:left w:val="single" w:sz="4" w:space="0" w:color="auto"/>
              <w:bottom w:val="single" w:sz="4" w:space="0" w:color="auto"/>
              <w:right w:val="single" w:sz="4" w:space="0" w:color="auto"/>
            </w:tcBorders>
          </w:tcPr>
          <w:p w14:paraId="76D9695A" w14:textId="77777777" w:rsidR="00EB71B2" w:rsidRPr="00DB707E" w:rsidRDefault="00EB71B2" w:rsidP="00864629">
            <w:pPr>
              <w:pStyle w:val="TAC"/>
              <w:rPr>
                <w:lang w:val="en-US" w:eastAsia="zh-CN"/>
              </w:rPr>
            </w:pPr>
            <w:r w:rsidRPr="00DB707E">
              <w:rPr>
                <w:lang w:val="en-US" w:eastAsia="zh-CN"/>
              </w:rPr>
              <w:t>Time for the UE to detect RLF</w:t>
            </w:r>
          </w:p>
          <w:p w14:paraId="0DABA0A1" w14:textId="77777777" w:rsidR="00EB71B2" w:rsidRPr="00DB707E" w:rsidRDefault="00EB71B2" w:rsidP="00864629">
            <w:pPr>
              <w:pStyle w:val="TAC"/>
              <w:rPr>
                <w:lang w:eastAsia="zh-CN"/>
              </w:rPr>
            </w:pPr>
            <w:r w:rsidRPr="00DB707E">
              <w:rPr>
                <w:lang w:val="en-US" w:eastAsia="zh-CN"/>
              </w:rPr>
              <w:t xml:space="preserve">(Summation of </w:t>
            </w:r>
            <w:proofErr w:type="spellStart"/>
            <w:r w:rsidRPr="00DB707E">
              <w:rPr>
                <w:rFonts w:cs="Arial"/>
                <w:szCs w:val="18"/>
                <w:lang w:val="en-US"/>
              </w:rPr>
              <w:t>T</w:t>
            </w:r>
            <w:r w:rsidRPr="00DB707E">
              <w:rPr>
                <w:rFonts w:cs="Arial"/>
                <w:szCs w:val="18"/>
                <w:vertAlign w:val="subscript"/>
                <w:lang w:val="en-US"/>
              </w:rPr>
              <w:t>Evaluate_out_SSB</w:t>
            </w:r>
            <w:proofErr w:type="spellEnd"/>
            <w:r w:rsidRPr="00DB707E">
              <w:rPr>
                <w:rFonts w:cs="Arial"/>
                <w:szCs w:val="18"/>
                <w:lang w:val="en-US"/>
              </w:rPr>
              <w:t xml:space="preserve"> defined in clause 8.1B in TS 38.133, T310 and the period for UE turns off transmitter defined in clause 8.1B.5 in TS </w:t>
            </w:r>
            <w:proofErr w:type="gramStart"/>
            <w:r w:rsidRPr="00DB707E">
              <w:rPr>
                <w:rFonts w:cs="Arial"/>
                <w:szCs w:val="18"/>
                <w:lang w:val="en-US"/>
              </w:rPr>
              <w:t>38.133</w:t>
            </w:r>
            <w:r w:rsidRPr="00DB707E">
              <w:rPr>
                <w:lang w:val="en-US" w:eastAsia="zh-CN"/>
              </w:rPr>
              <w:t xml:space="preserve"> )</w:t>
            </w:r>
            <w:proofErr w:type="gramEnd"/>
          </w:p>
        </w:tc>
      </w:tr>
      <w:tr w:rsidR="00EB71B2" w:rsidRPr="00DB707E" w14:paraId="331973E4" w14:textId="77777777" w:rsidTr="00864629">
        <w:trPr>
          <w:cantSplit/>
        </w:trPr>
        <w:tc>
          <w:tcPr>
            <w:tcW w:w="2802" w:type="dxa"/>
            <w:gridSpan w:val="2"/>
          </w:tcPr>
          <w:p w14:paraId="3E10300F" w14:textId="77777777" w:rsidR="00EB71B2" w:rsidRPr="00DB707E" w:rsidRDefault="00EB71B2" w:rsidP="00864629">
            <w:pPr>
              <w:pStyle w:val="TAL"/>
            </w:pPr>
            <w:r w:rsidRPr="00DB707E">
              <w:t>T</w:t>
            </w:r>
            <w:r w:rsidRPr="00DB707E">
              <w:rPr>
                <w:lang w:eastAsia="zh-CN"/>
              </w:rPr>
              <w:t>3</w:t>
            </w:r>
          </w:p>
        </w:tc>
        <w:tc>
          <w:tcPr>
            <w:tcW w:w="708" w:type="dxa"/>
          </w:tcPr>
          <w:p w14:paraId="0E10956E" w14:textId="77777777" w:rsidR="00EB71B2" w:rsidRPr="00DB707E" w:rsidRDefault="00EB71B2" w:rsidP="00864629">
            <w:pPr>
              <w:keepNext/>
              <w:keepLines/>
              <w:spacing w:after="0"/>
              <w:jc w:val="center"/>
              <w:rPr>
                <w:rFonts w:ascii="Arial" w:hAnsi="Arial" w:cs="Arial"/>
                <w:sz w:val="18"/>
              </w:rPr>
            </w:pPr>
            <w:r w:rsidRPr="00DB707E">
              <w:rPr>
                <w:rFonts w:ascii="Arial" w:hAnsi="Arial" w:cs="Arial"/>
                <w:sz w:val="18"/>
              </w:rPr>
              <w:t>s</w:t>
            </w:r>
          </w:p>
        </w:tc>
        <w:tc>
          <w:tcPr>
            <w:tcW w:w="1418" w:type="dxa"/>
          </w:tcPr>
          <w:p w14:paraId="2D41589B" w14:textId="77777777" w:rsidR="00EB71B2" w:rsidRPr="00DB707E" w:rsidRDefault="00EB71B2" w:rsidP="00864629">
            <w:pPr>
              <w:keepNext/>
              <w:keepLines/>
              <w:spacing w:after="0"/>
              <w:jc w:val="center"/>
              <w:rPr>
                <w:rFonts w:ascii="Arial" w:hAnsi="Arial" w:cs="Arial"/>
                <w:sz w:val="18"/>
              </w:rPr>
            </w:pPr>
            <w:r w:rsidRPr="00DB707E">
              <w:rPr>
                <w:rFonts w:ascii="Arial" w:hAnsi="Arial" w:cs="Arial"/>
                <w:sz w:val="18"/>
                <w:lang w:eastAsia="zh-CN"/>
              </w:rPr>
              <w:t>1</w:t>
            </w:r>
          </w:p>
        </w:tc>
        <w:tc>
          <w:tcPr>
            <w:tcW w:w="1134" w:type="dxa"/>
          </w:tcPr>
          <w:p w14:paraId="3EF0FC43" w14:textId="77777777" w:rsidR="00EB71B2" w:rsidRPr="00DB707E" w:rsidRDefault="00EB71B2" w:rsidP="00864629">
            <w:pPr>
              <w:keepNext/>
              <w:keepLines/>
              <w:spacing w:after="0"/>
              <w:jc w:val="center"/>
              <w:rPr>
                <w:rFonts w:ascii="Arial" w:hAnsi="Arial" w:cs="Arial"/>
                <w:sz w:val="18"/>
              </w:rPr>
            </w:pPr>
            <w:r w:rsidRPr="00DB707E">
              <w:rPr>
                <w:rFonts w:ascii="Arial" w:hAnsi="Arial" w:cs="Arial"/>
                <w:sz w:val="18"/>
              </w:rPr>
              <w:t>5</w:t>
            </w:r>
          </w:p>
        </w:tc>
        <w:tc>
          <w:tcPr>
            <w:tcW w:w="3544" w:type="dxa"/>
          </w:tcPr>
          <w:p w14:paraId="3E0A7AE5" w14:textId="77777777" w:rsidR="00EB71B2" w:rsidRPr="00DB707E" w:rsidRDefault="00EB71B2" w:rsidP="00864629">
            <w:pPr>
              <w:keepNext/>
              <w:keepLines/>
              <w:spacing w:after="0"/>
              <w:jc w:val="center"/>
              <w:rPr>
                <w:rFonts w:ascii="Arial" w:hAnsi="Arial" w:cs="Arial"/>
                <w:sz w:val="18"/>
              </w:rPr>
            </w:pPr>
          </w:p>
        </w:tc>
      </w:tr>
      <w:bookmarkEnd w:id="59194"/>
    </w:tbl>
    <w:p w14:paraId="727FBD5A" w14:textId="77777777" w:rsidR="00EB71B2" w:rsidRPr="00DB707E" w:rsidRDefault="00EB71B2" w:rsidP="00EB71B2"/>
    <w:p w14:paraId="2990297F" w14:textId="77777777" w:rsidR="00EB71B2" w:rsidRPr="00DB707E" w:rsidRDefault="00EB71B2" w:rsidP="00EB71B2">
      <w:pPr>
        <w:pStyle w:val="TH"/>
      </w:pPr>
      <w:r w:rsidRPr="00DB707E">
        <w:rPr>
          <w:rFonts w:cs="v4.2.0"/>
        </w:rPr>
        <w:lastRenderedPageBreak/>
        <w:t>Table A.17.3.2.1.3.1-3: Cell specific test parameters for NR intra-frequency RRC Re-establishment test case in FR2</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EB71B2" w:rsidRPr="00DB707E" w14:paraId="2E79E607" w14:textId="77777777" w:rsidTr="00864629">
        <w:trPr>
          <w:cantSplit/>
          <w:jc w:val="center"/>
        </w:trPr>
        <w:tc>
          <w:tcPr>
            <w:tcW w:w="1951" w:type="dxa"/>
            <w:tcBorders>
              <w:top w:val="single" w:sz="4" w:space="0" w:color="auto"/>
              <w:left w:val="single" w:sz="4" w:space="0" w:color="auto"/>
              <w:bottom w:val="nil"/>
            </w:tcBorders>
            <w:shd w:val="clear" w:color="auto" w:fill="auto"/>
          </w:tcPr>
          <w:p w14:paraId="1A94B419" w14:textId="77777777" w:rsidR="00EB71B2" w:rsidRPr="00DB707E" w:rsidRDefault="00EB71B2" w:rsidP="00864629">
            <w:pPr>
              <w:pStyle w:val="TAH"/>
              <w:rPr>
                <w:rFonts w:cs="Arial"/>
              </w:rPr>
            </w:pPr>
            <w:bookmarkStart w:id="59195" w:name="_Hlk117088431"/>
            <w:r w:rsidRPr="00DB707E">
              <w:t>Parameter</w:t>
            </w:r>
          </w:p>
        </w:tc>
        <w:tc>
          <w:tcPr>
            <w:tcW w:w="1794" w:type="dxa"/>
            <w:tcBorders>
              <w:top w:val="single" w:sz="4" w:space="0" w:color="auto"/>
              <w:bottom w:val="nil"/>
            </w:tcBorders>
            <w:shd w:val="clear" w:color="auto" w:fill="auto"/>
          </w:tcPr>
          <w:p w14:paraId="55CDD715" w14:textId="77777777" w:rsidR="00EB71B2" w:rsidRPr="00DB707E" w:rsidRDefault="00EB71B2" w:rsidP="00864629">
            <w:pPr>
              <w:pStyle w:val="TAH"/>
              <w:rPr>
                <w:rFonts w:cs="Arial"/>
              </w:rPr>
            </w:pPr>
            <w:r w:rsidRPr="00DB707E">
              <w:t>Unit</w:t>
            </w:r>
          </w:p>
        </w:tc>
        <w:tc>
          <w:tcPr>
            <w:tcW w:w="1418" w:type="dxa"/>
            <w:tcBorders>
              <w:top w:val="single" w:sz="4" w:space="0" w:color="auto"/>
              <w:bottom w:val="nil"/>
            </w:tcBorders>
            <w:shd w:val="clear" w:color="auto" w:fill="auto"/>
          </w:tcPr>
          <w:p w14:paraId="54C11CB7" w14:textId="77777777" w:rsidR="00EB71B2" w:rsidRPr="00DB707E" w:rsidRDefault="00EB71B2" w:rsidP="00864629">
            <w:pPr>
              <w:pStyle w:val="TAH"/>
              <w:rPr>
                <w:lang w:eastAsia="zh-CN"/>
              </w:rPr>
            </w:pPr>
            <w:r w:rsidRPr="00DB707E">
              <w:rPr>
                <w:lang w:eastAsia="zh-CN"/>
              </w:rPr>
              <w:t>Test configuration</w:t>
            </w:r>
          </w:p>
        </w:tc>
        <w:tc>
          <w:tcPr>
            <w:tcW w:w="2742" w:type="dxa"/>
            <w:gridSpan w:val="3"/>
            <w:tcBorders>
              <w:top w:val="single" w:sz="4" w:space="0" w:color="auto"/>
            </w:tcBorders>
          </w:tcPr>
          <w:p w14:paraId="0F777B64" w14:textId="77777777" w:rsidR="00EB71B2" w:rsidRPr="00DB707E" w:rsidRDefault="00EB71B2" w:rsidP="00864629">
            <w:pPr>
              <w:pStyle w:val="TAH"/>
              <w:rPr>
                <w:rFonts w:cs="Arial"/>
              </w:rPr>
            </w:pPr>
            <w:r w:rsidRPr="00DB707E">
              <w:t>Cell 1</w:t>
            </w:r>
          </w:p>
        </w:tc>
        <w:tc>
          <w:tcPr>
            <w:tcW w:w="2419" w:type="dxa"/>
            <w:gridSpan w:val="3"/>
            <w:tcBorders>
              <w:top w:val="single" w:sz="4" w:space="0" w:color="auto"/>
              <w:right w:val="single" w:sz="4" w:space="0" w:color="auto"/>
            </w:tcBorders>
          </w:tcPr>
          <w:p w14:paraId="75C555CF" w14:textId="77777777" w:rsidR="00EB71B2" w:rsidRPr="00DB707E" w:rsidRDefault="00EB71B2" w:rsidP="00864629">
            <w:pPr>
              <w:pStyle w:val="TAH"/>
              <w:rPr>
                <w:rFonts w:cs="Arial"/>
              </w:rPr>
            </w:pPr>
            <w:r w:rsidRPr="00DB707E">
              <w:t>Cell 2</w:t>
            </w:r>
          </w:p>
        </w:tc>
      </w:tr>
      <w:tr w:rsidR="00EB71B2" w:rsidRPr="00DB707E" w14:paraId="4C0346EA" w14:textId="77777777" w:rsidTr="00864629">
        <w:trPr>
          <w:cantSplit/>
          <w:jc w:val="center"/>
        </w:trPr>
        <w:tc>
          <w:tcPr>
            <w:tcW w:w="1951" w:type="dxa"/>
            <w:tcBorders>
              <w:top w:val="nil"/>
              <w:left w:val="single" w:sz="4" w:space="0" w:color="auto"/>
              <w:bottom w:val="single" w:sz="4" w:space="0" w:color="auto"/>
            </w:tcBorders>
            <w:shd w:val="clear" w:color="auto" w:fill="auto"/>
          </w:tcPr>
          <w:p w14:paraId="157A6FE4" w14:textId="77777777" w:rsidR="00EB71B2" w:rsidRPr="00DB707E" w:rsidRDefault="00EB71B2" w:rsidP="00864629">
            <w:pPr>
              <w:pStyle w:val="TAH"/>
              <w:rPr>
                <w:rFonts w:cs="Arial"/>
              </w:rPr>
            </w:pPr>
          </w:p>
        </w:tc>
        <w:tc>
          <w:tcPr>
            <w:tcW w:w="1794" w:type="dxa"/>
            <w:tcBorders>
              <w:top w:val="nil"/>
              <w:bottom w:val="single" w:sz="4" w:space="0" w:color="auto"/>
            </w:tcBorders>
            <w:shd w:val="clear" w:color="auto" w:fill="auto"/>
          </w:tcPr>
          <w:p w14:paraId="15232D09" w14:textId="77777777" w:rsidR="00EB71B2" w:rsidRPr="00DB707E" w:rsidRDefault="00EB71B2" w:rsidP="00864629">
            <w:pPr>
              <w:pStyle w:val="TAH"/>
              <w:rPr>
                <w:rFonts w:cs="Arial"/>
              </w:rPr>
            </w:pPr>
          </w:p>
        </w:tc>
        <w:tc>
          <w:tcPr>
            <w:tcW w:w="1418" w:type="dxa"/>
            <w:tcBorders>
              <w:top w:val="nil"/>
              <w:bottom w:val="single" w:sz="4" w:space="0" w:color="auto"/>
            </w:tcBorders>
            <w:shd w:val="clear" w:color="auto" w:fill="auto"/>
          </w:tcPr>
          <w:p w14:paraId="01837662" w14:textId="77777777" w:rsidR="00EB71B2" w:rsidRPr="00DB707E" w:rsidRDefault="00EB71B2" w:rsidP="00864629">
            <w:pPr>
              <w:pStyle w:val="TAH"/>
            </w:pPr>
          </w:p>
        </w:tc>
        <w:tc>
          <w:tcPr>
            <w:tcW w:w="992" w:type="dxa"/>
            <w:tcBorders>
              <w:bottom w:val="single" w:sz="4" w:space="0" w:color="auto"/>
            </w:tcBorders>
          </w:tcPr>
          <w:p w14:paraId="2B61455A" w14:textId="77777777" w:rsidR="00EB71B2" w:rsidRPr="00DB707E" w:rsidRDefault="00EB71B2" w:rsidP="00864629">
            <w:pPr>
              <w:pStyle w:val="TAH"/>
              <w:rPr>
                <w:rFonts w:cs="Arial"/>
              </w:rPr>
            </w:pPr>
            <w:r w:rsidRPr="00DB707E">
              <w:t>T1</w:t>
            </w:r>
          </w:p>
        </w:tc>
        <w:tc>
          <w:tcPr>
            <w:tcW w:w="851" w:type="dxa"/>
            <w:tcBorders>
              <w:bottom w:val="single" w:sz="4" w:space="0" w:color="auto"/>
            </w:tcBorders>
          </w:tcPr>
          <w:p w14:paraId="4DAE4691" w14:textId="77777777" w:rsidR="00EB71B2" w:rsidRPr="00DB707E" w:rsidRDefault="00EB71B2" w:rsidP="00864629">
            <w:pPr>
              <w:pStyle w:val="TAH"/>
              <w:rPr>
                <w:rFonts w:cs="Arial"/>
              </w:rPr>
            </w:pPr>
            <w:r w:rsidRPr="00DB707E">
              <w:t>T2</w:t>
            </w:r>
          </w:p>
        </w:tc>
        <w:tc>
          <w:tcPr>
            <w:tcW w:w="899" w:type="dxa"/>
            <w:tcBorders>
              <w:bottom w:val="single" w:sz="4" w:space="0" w:color="auto"/>
            </w:tcBorders>
          </w:tcPr>
          <w:p w14:paraId="31D608D9" w14:textId="77777777" w:rsidR="00EB71B2" w:rsidRPr="00DB707E" w:rsidRDefault="00EB71B2" w:rsidP="00864629">
            <w:pPr>
              <w:pStyle w:val="TAH"/>
              <w:rPr>
                <w:rFonts w:cs="Arial"/>
              </w:rPr>
            </w:pPr>
            <w:r w:rsidRPr="00DB707E">
              <w:t>T3</w:t>
            </w:r>
          </w:p>
        </w:tc>
        <w:tc>
          <w:tcPr>
            <w:tcW w:w="802" w:type="dxa"/>
            <w:tcBorders>
              <w:bottom w:val="single" w:sz="4" w:space="0" w:color="auto"/>
            </w:tcBorders>
          </w:tcPr>
          <w:p w14:paraId="7B1E38A8" w14:textId="77777777" w:rsidR="00EB71B2" w:rsidRPr="00DB707E" w:rsidRDefault="00EB71B2" w:rsidP="00864629">
            <w:pPr>
              <w:pStyle w:val="TAH"/>
              <w:rPr>
                <w:rFonts w:cs="Arial"/>
              </w:rPr>
            </w:pPr>
            <w:r w:rsidRPr="00DB707E">
              <w:t>T1</w:t>
            </w:r>
          </w:p>
        </w:tc>
        <w:tc>
          <w:tcPr>
            <w:tcW w:w="850" w:type="dxa"/>
            <w:tcBorders>
              <w:bottom w:val="single" w:sz="4" w:space="0" w:color="auto"/>
            </w:tcBorders>
          </w:tcPr>
          <w:p w14:paraId="51707E57" w14:textId="77777777" w:rsidR="00EB71B2" w:rsidRPr="00DB707E" w:rsidRDefault="00EB71B2" w:rsidP="00864629">
            <w:pPr>
              <w:pStyle w:val="TAH"/>
              <w:rPr>
                <w:rFonts w:cs="Arial"/>
              </w:rPr>
            </w:pPr>
            <w:r w:rsidRPr="00DB707E">
              <w:t>T2</w:t>
            </w:r>
          </w:p>
        </w:tc>
        <w:tc>
          <w:tcPr>
            <w:tcW w:w="767" w:type="dxa"/>
            <w:tcBorders>
              <w:bottom w:val="single" w:sz="4" w:space="0" w:color="auto"/>
            </w:tcBorders>
          </w:tcPr>
          <w:p w14:paraId="63ABAC71" w14:textId="77777777" w:rsidR="00EB71B2" w:rsidRPr="00DB707E" w:rsidRDefault="00EB71B2" w:rsidP="00864629">
            <w:pPr>
              <w:pStyle w:val="TAH"/>
              <w:rPr>
                <w:rFonts w:cs="Arial"/>
              </w:rPr>
            </w:pPr>
            <w:r w:rsidRPr="00DB707E">
              <w:t>T3</w:t>
            </w:r>
          </w:p>
        </w:tc>
      </w:tr>
      <w:tr w:rsidR="00EB71B2" w:rsidRPr="00DB707E" w14:paraId="35C246AF" w14:textId="77777777" w:rsidTr="00864629">
        <w:trPr>
          <w:cantSplit/>
          <w:jc w:val="center"/>
        </w:trPr>
        <w:tc>
          <w:tcPr>
            <w:tcW w:w="1951" w:type="dxa"/>
            <w:tcBorders>
              <w:left w:val="single" w:sz="4" w:space="0" w:color="auto"/>
            </w:tcBorders>
            <w:vAlign w:val="center"/>
          </w:tcPr>
          <w:p w14:paraId="34C44D02" w14:textId="77777777" w:rsidR="00EB71B2" w:rsidRPr="00DB707E" w:rsidRDefault="00EB71B2" w:rsidP="00864629">
            <w:pPr>
              <w:pStyle w:val="TAL"/>
              <w:rPr>
                <w:lang w:eastAsia="zh-CN"/>
              </w:rPr>
            </w:pPr>
            <w:r w:rsidRPr="00DB707E">
              <w:rPr>
                <w:rFonts w:cs="Arial"/>
                <w:szCs w:val="18"/>
              </w:rPr>
              <w:t xml:space="preserve">Assumption for UE </w:t>
            </w:r>
            <w:proofErr w:type="spellStart"/>
            <w:r w:rsidRPr="00DB707E">
              <w:rPr>
                <w:rFonts w:cs="Arial"/>
                <w:szCs w:val="18"/>
              </w:rPr>
              <w:t>beams</w:t>
            </w:r>
            <w:r w:rsidRPr="00DB707E">
              <w:rPr>
                <w:rFonts w:cs="Arial"/>
                <w:szCs w:val="18"/>
                <w:vertAlign w:val="superscript"/>
              </w:rPr>
              <w:t>Note</w:t>
            </w:r>
            <w:proofErr w:type="spellEnd"/>
            <w:r w:rsidRPr="00DB707E">
              <w:rPr>
                <w:rFonts w:cs="Arial"/>
                <w:szCs w:val="18"/>
                <w:vertAlign w:val="superscript"/>
              </w:rPr>
              <w:t xml:space="preserve"> 4</w:t>
            </w:r>
          </w:p>
        </w:tc>
        <w:tc>
          <w:tcPr>
            <w:tcW w:w="1794" w:type="dxa"/>
            <w:vAlign w:val="center"/>
          </w:tcPr>
          <w:p w14:paraId="69CB22EF" w14:textId="77777777" w:rsidR="00EB71B2" w:rsidRPr="00DB707E" w:rsidRDefault="00EB71B2" w:rsidP="00864629">
            <w:pPr>
              <w:pStyle w:val="TAC"/>
            </w:pPr>
          </w:p>
        </w:tc>
        <w:tc>
          <w:tcPr>
            <w:tcW w:w="1418" w:type="dxa"/>
            <w:tcBorders>
              <w:bottom w:val="single" w:sz="4" w:space="0" w:color="auto"/>
            </w:tcBorders>
            <w:vAlign w:val="center"/>
          </w:tcPr>
          <w:p w14:paraId="31082987" w14:textId="77777777" w:rsidR="00EB71B2" w:rsidRPr="00DB707E" w:rsidRDefault="00EB71B2" w:rsidP="00864629">
            <w:pPr>
              <w:pStyle w:val="TAC"/>
              <w:rPr>
                <w:rFonts w:cs="v4.2.0"/>
                <w:lang w:eastAsia="zh-CN"/>
              </w:rPr>
            </w:pPr>
          </w:p>
        </w:tc>
        <w:tc>
          <w:tcPr>
            <w:tcW w:w="2742" w:type="dxa"/>
            <w:gridSpan w:val="3"/>
            <w:tcBorders>
              <w:bottom w:val="single" w:sz="4" w:space="0" w:color="auto"/>
            </w:tcBorders>
            <w:vAlign w:val="center"/>
          </w:tcPr>
          <w:p w14:paraId="212DFFCE" w14:textId="77777777" w:rsidR="00EB71B2" w:rsidRPr="00DB707E" w:rsidRDefault="00EB71B2" w:rsidP="00864629">
            <w:pPr>
              <w:pStyle w:val="TAC"/>
              <w:rPr>
                <w:lang w:eastAsia="ja-JP"/>
              </w:rPr>
            </w:pPr>
            <w:r w:rsidRPr="00DB707E">
              <w:rPr>
                <w:lang w:eastAsia="ja-JP"/>
              </w:rPr>
              <w:t>Rough</w:t>
            </w:r>
          </w:p>
        </w:tc>
        <w:tc>
          <w:tcPr>
            <w:tcW w:w="2419" w:type="dxa"/>
            <w:gridSpan w:val="3"/>
            <w:tcBorders>
              <w:bottom w:val="single" w:sz="4" w:space="0" w:color="auto"/>
            </w:tcBorders>
            <w:vAlign w:val="center"/>
          </w:tcPr>
          <w:p w14:paraId="7CBB3A8E" w14:textId="77777777" w:rsidR="00EB71B2" w:rsidRPr="00DB707E" w:rsidRDefault="00EB71B2" w:rsidP="00864629">
            <w:pPr>
              <w:pStyle w:val="TAC"/>
              <w:rPr>
                <w:lang w:eastAsia="ja-JP"/>
              </w:rPr>
            </w:pPr>
            <w:r w:rsidRPr="00DB707E">
              <w:rPr>
                <w:lang w:eastAsia="ja-JP"/>
              </w:rPr>
              <w:t>Rough</w:t>
            </w:r>
          </w:p>
        </w:tc>
      </w:tr>
      <w:tr w:rsidR="00EB71B2" w:rsidRPr="00DB707E" w14:paraId="5FA125FD" w14:textId="77777777" w:rsidTr="00864629">
        <w:trPr>
          <w:cantSplit/>
          <w:jc w:val="center"/>
        </w:trPr>
        <w:tc>
          <w:tcPr>
            <w:tcW w:w="1951" w:type="dxa"/>
            <w:tcBorders>
              <w:left w:val="single" w:sz="4" w:space="0" w:color="auto"/>
            </w:tcBorders>
          </w:tcPr>
          <w:p w14:paraId="791E6D08" w14:textId="77777777" w:rsidR="00EB71B2" w:rsidRPr="00DB707E" w:rsidRDefault="00EB71B2" w:rsidP="00864629">
            <w:pPr>
              <w:pStyle w:val="TAL"/>
              <w:rPr>
                <w:lang w:eastAsia="zh-CN"/>
              </w:rPr>
            </w:pPr>
            <w:r w:rsidRPr="00DB707E">
              <w:rPr>
                <w:lang w:eastAsia="zh-CN"/>
              </w:rPr>
              <w:t>TDD configuration</w:t>
            </w:r>
          </w:p>
        </w:tc>
        <w:tc>
          <w:tcPr>
            <w:tcW w:w="1794" w:type="dxa"/>
          </w:tcPr>
          <w:p w14:paraId="1F49B45C" w14:textId="77777777" w:rsidR="00EB71B2" w:rsidRPr="00DB707E" w:rsidRDefault="00EB71B2" w:rsidP="00864629">
            <w:pPr>
              <w:pStyle w:val="TAC"/>
            </w:pPr>
          </w:p>
        </w:tc>
        <w:tc>
          <w:tcPr>
            <w:tcW w:w="1418" w:type="dxa"/>
            <w:tcBorders>
              <w:bottom w:val="single" w:sz="4" w:space="0" w:color="auto"/>
            </w:tcBorders>
          </w:tcPr>
          <w:p w14:paraId="6998E8FD" w14:textId="77777777" w:rsidR="00EB71B2" w:rsidRPr="00DB707E" w:rsidRDefault="00EB71B2" w:rsidP="00864629">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2A2F1B43" w14:textId="77777777" w:rsidR="00EB71B2" w:rsidRPr="00DB707E" w:rsidRDefault="00EB71B2" w:rsidP="00864629">
            <w:pPr>
              <w:pStyle w:val="TAC"/>
              <w:rPr>
                <w:rFonts w:cs="v4.2.0"/>
                <w:lang w:eastAsia="zh-CN"/>
              </w:rPr>
            </w:pPr>
            <w:r w:rsidRPr="00DB707E">
              <w:rPr>
                <w:lang w:eastAsia="ja-JP"/>
              </w:rPr>
              <w:t>TDDConf.3.1</w:t>
            </w:r>
          </w:p>
        </w:tc>
        <w:tc>
          <w:tcPr>
            <w:tcW w:w="2419" w:type="dxa"/>
            <w:gridSpan w:val="3"/>
            <w:tcBorders>
              <w:bottom w:val="single" w:sz="4" w:space="0" w:color="auto"/>
            </w:tcBorders>
          </w:tcPr>
          <w:p w14:paraId="6C359BA6" w14:textId="77777777" w:rsidR="00EB71B2" w:rsidRPr="00DB707E" w:rsidRDefault="00EB71B2" w:rsidP="00864629">
            <w:pPr>
              <w:pStyle w:val="TAC"/>
              <w:rPr>
                <w:rFonts w:cs="v4.2.0"/>
                <w:lang w:eastAsia="zh-CN"/>
              </w:rPr>
            </w:pPr>
            <w:r w:rsidRPr="00DB707E">
              <w:rPr>
                <w:lang w:eastAsia="ja-JP"/>
              </w:rPr>
              <w:t>TDDConf.3.1</w:t>
            </w:r>
          </w:p>
        </w:tc>
      </w:tr>
      <w:tr w:rsidR="00EB71B2" w:rsidRPr="00DB707E" w14:paraId="3068F853" w14:textId="77777777" w:rsidTr="00864629">
        <w:trPr>
          <w:cantSplit/>
          <w:jc w:val="center"/>
        </w:trPr>
        <w:tc>
          <w:tcPr>
            <w:tcW w:w="1951" w:type="dxa"/>
            <w:tcBorders>
              <w:left w:val="single" w:sz="4" w:space="0" w:color="auto"/>
              <w:bottom w:val="single" w:sz="4" w:space="0" w:color="auto"/>
            </w:tcBorders>
          </w:tcPr>
          <w:p w14:paraId="443B5053" w14:textId="77777777" w:rsidR="00EB71B2" w:rsidRPr="00DB707E" w:rsidRDefault="00EB71B2" w:rsidP="00864629">
            <w:pPr>
              <w:pStyle w:val="TAL"/>
              <w:rPr>
                <w:lang w:eastAsia="zh-CN"/>
              </w:rPr>
            </w:pPr>
            <w:r w:rsidRPr="00DB707E">
              <w:rPr>
                <w:rFonts w:cs="Arial"/>
                <w:lang w:eastAsia="zh-CN"/>
              </w:rPr>
              <w:t>PDSCH RMC configuration</w:t>
            </w:r>
          </w:p>
        </w:tc>
        <w:tc>
          <w:tcPr>
            <w:tcW w:w="1794" w:type="dxa"/>
            <w:tcBorders>
              <w:bottom w:val="single" w:sz="4" w:space="0" w:color="auto"/>
            </w:tcBorders>
          </w:tcPr>
          <w:p w14:paraId="32854BD5" w14:textId="77777777" w:rsidR="00EB71B2" w:rsidRPr="00DB707E" w:rsidRDefault="00EB71B2" w:rsidP="00864629">
            <w:pPr>
              <w:pStyle w:val="TAC"/>
            </w:pPr>
          </w:p>
        </w:tc>
        <w:tc>
          <w:tcPr>
            <w:tcW w:w="1418" w:type="dxa"/>
            <w:tcBorders>
              <w:bottom w:val="single" w:sz="4" w:space="0" w:color="auto"/>
            </w:tcBorders>
          </w:tcPr>
          <w:p w14:paraId="3EBAEF63" w14:textId="77777777" w:rsidR="00EB71B2" w:rsidRPr="00DB707E" w:rsidRDefault="00EB71B2" w:rsidP="00864629">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247E8DF8" w14:textId="77777777" w:rsidR="00EB71B2" w:rsidRPr="00DB707E" w:rsidRDefault="00EB71B2" w:rsidP="00864629">
            <w:pPr>
              <w:pStyle w:val="TAC"/>
              <w:rPr>
                <w:rFonts w:cs="v4.2.0"/>
                <w:lang w:eastAsia="zh-CN"/>
              </w:rPr>
            </w:pPr>
            <w:r w:rsidRPr="00DB707E">
              <w:rPr>
                <w:rFonts w:cs="v4.2.0"/>
                <w:lang w:eastAsia="zh-CN"/>
              </w:rPr>
              <w:t>SR.3.1 TDD</w:t>
            </w:r>
          </w:p>
        </w:tc>
        <w:tc>
          <w:tcPr>
            <w:tcW w:w="2419" w:type="dxa"/>
            <w:gridSpan w:val="3"/>
            <w:tcBorders>
              <w:bottom w:val="single" w:sz="4" w:space="0" w:color="auto"/>
            </w:tcBorders>
          </w:tcPr>
          <w:p w14:paraId="2619373D" w14:textId="77777777" w:rsidR="00EB71B2" w:rsidRPr="00DB707E" w:rsidRDefault="00EB71B2" w:rsidP="00864629">
            <w:pPr>
              <w:pStyle w:val="TAC"/>
              <w:rPr>
                <w:rFonts w:cs="v4.2.0"/>
                <w:lang w:eastAsia="zh-CN"/>
              </w:rPr>
            </w:pPr>
            <w:r w:rsidRPr="00DB707E">
              <w:rPr>
                <w:rFonts w:cs="v4.2.0"/>
                <w:lang w:eastAsia="zh-CN"/>
              </w:rPr>
              <w:t>N/A</w:t>
            </w:r>
          </w:p>
        </w:tc>
      </w:tr>
      <w:tr w:rsidR="00EB71B2" w:rsidRPr="00DB707E" w14:paraId="39A897DB" w14:textId="77777777" w:rsidTr="00864629">
        <w:trPr>
          <w:cantSplit/>
          <w:jc w:val="center"/>
        </w:trPr>
        <w:tc>
          <w:tcPr>
            <w:tcW w:w="1951" w:type="dxa"/>
            <w:tcBorders>
              <w:left w:val="single" w:sz="4" w:space="0" w:color="auto"/>
            </w:tcBorders>
          </w:tcPr>
          <w:p w14:paraId="460B67D6" w14:textId="77777777" w:rsidR="00EB71B2" w:rsidRPr="00DB707E" w:rsidRDefault="00EB71B2" w:rsidP="00864629">
            <w:pPr>
              <w:pStyle w:val="TAL"/>
              <w:rPr>
                <w:lang w:eastAsia="zh-CN"/>
              </w:rPr>
            </w:pPr>
            <w:r w:rsidRPr="00DB707E">
              <w:rPr>
                <w:lang w:eastAsia="zh-CN"/>
              </w:rPr>
              <w:t>RMSI CORESET RMC configuration</w:t>
            </w:r>
          </w:p>
        </w:tc>
        <w:tc>
          <w:tcPr>
            <w:tcW w:w="1794" w:type="dxa"/>
          </w:tcPr>
          <w:p w14:paraId="3E9B54DC" w14:textId="77777777" w:rsidR="00EB71B2" w:rsidRPr="00DB707E" w:rsidRDefault="00EB71B2" w:rsidP="00864629">
            <w:pPr>
              <w:pStyle w:val="TAC"/>
            </w:pPr>
          </w:p>
        </w:tc>
        <w:tc>
          <w:tcPr>
            <w:tcW w:w="1418" w:type="dxa"/>
            <w:tcBorders>
              <w:bottom w:val="single" w:sz="4" w:space="0" w:color="auto"/>
            </w:tcBorders>
          </w:tcPr>
          <w:p w14:paraId="681346C6" w14:textId="77777777" w:rsidR="00EB71B2" w:rsidRPr="00DB707E" w:rsidRDefault="00EB71B2" w:rsidP="00864629">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468F0560" w14:textId="77777777" w:rsidR="00EB71B2" w:rsidRPr="00DB707E" w:rsidRDefault="00EB71B2" w:rsidP="00864629">
            <w:pPr>
              <w:pStyle w:val="TAC"/>
              <w:rPr>
                <w:rFonts w:cs="v4.2.0"/>
                <w:lang w:eastAsia="zh-CN"/>
              </w:rPr>
            </w:pPr>
            <w:r w:rsidRPr="00DB707E">
              <w:rPr>
                <w:rFonts w:cs="v4.2.0"/>
                <w:lang w:eastAsia="zh-CN"/>
              </w:rPr>
              <w:t>CR.3.1 FDD</w:t>
            </w:r>
          </w:p>
        </w:tc>
        <w:tc>
          <w:tcPr>
            <w:tcW w:w="2419" w:type="dxa"/>
            <w:gridSpan w:val="3"/>
            <w:tcBorders>
              <w:bottom w:val="single" w:sz="4" w:space="0" w:color="auto"/>
            </w:tcBorders>
          </w:tcPr>
          <w:p w14:paraId="77CE1FD8" w14:textId="77777777" w:rsidR="00EB71B2" w:rsidRPr="00DB707E" w:rsidRDefault="00EB71B2" w:rsidP="00864629">
            <w:pPr>
              <w:pStyle w:val="TAC"/>
              <w:rPr>
                <w:rFonts w:cs="v4.2.0"/>
                <w:lang w:eastAsia="zh-CN"/>
              </w:rPr>
            </w:pPr>
            <w:r w:rsidRPr="00DB707E">
              <w:rPr>
                <w:rFonts w:cs="v4.2.0"/>
                <w:lang w:eastAsia="zh-CN"/>
              </w:rPr>
              <w:t>CR.3.1 FDD</w:t>
            </w:r>
          </w:p>
        </w:tc>
      </w:tr>
      <w:tr w:rsidR="00EB71B2" w:rsidRPr="00DB707E" w14:paraId="63643DCF" w14:textId="77777777" w:rsidTr="00864629">
        <w:trPr>
          <w:cantSplit/>
          <w:jc w:val="center"/>
        </w:trPr>
        <w:tc>
          <w:tcPr>
            <w:tcW w:w="1951" w:type="dxa"/>
            <w:tcBorders>
              <w:left w:val="single" w:sz="4" w:space="0" w:color="auto"/>
            </w:tcBorders>
          </w:tcPr>
          <w:p w14:paraId="13D6861A" w14:textId="77777777" w:rsidR="00EB71B2" w:rsidRPr="00DB707E" w:rsidRDefault="00EB71B2" w:rsidP="00864629">
            <w:pPr>
              <w:pStyle w:val="TAL"/>
              <w:rPr>
                <w:lang w:eastAsia="zh-CN"/>
              </w:rPr>
            </w:pPr>
            <w:r w:rsidRPr="00DB707E">
              <w:rPr>
                <w:lang w:eastAsia="zh-CN"/>
              </w:rPr>
              <w:t>Dedicated CORESET RMC configuration</w:t>
            </w:r>
          </w:p>
        </w:tc>
        <w:tc>
          <w:tcPr>
            <w:tcW w:w="1794" w:type="dxa"/>
          </w:tcPr>
          <w:p w14:paraId="27E3493F" w14:textId="77777777" w:rsidR="00EB71B2" w:rsidRPr="00DB707E" w:rsidRDefault="00EB71B2" w:rsidP="00864629">
            <w:pPr>
              <w:pStyle w:val="TAC"/>
            </w:pPr>
          </w:p>
        </w:tc>
        <w:tc>
          <w:tcPr>
            <w:tcW w:w="1418" w:type="dxa"/>
            <w:tcBorders>
              <w:bottom w:val="single" w:sz="4" w:space="0" w:color="auto"/>
            </w:tcBorders>
          </w:tcPr>
          <w:p w14:paraId="557DB965" w14:textId="77777777" w:rsidR="00EB71B2" w:rsidRPr="00DB707E" w:rsidRDefault="00EB71B2" w:rsidP="00864629">
            <w:pPr>
              <w:pStyle w:val="TAC"/>
              <w:rPr>
                <w:rFonts w:cs="v4.2.0"/>
                <w:lang w:eastAsia="zh-CN"/>
              </w:rPr>
            </w:pPr>
            <w:r w:rsidRPr="00DB707E">
              <w:rPr>
                <w:rFonts w:cs="v4.2.0"/>
                <w:lang w:eastAsia="zh-CN"/>
              </w:rPr>
              <w:t>1</w:t>
            </w:r>
          </w:p>
        </w:tc>
        <w:tc>
          <w:tcPr>
            <w:tcW w:w="2742" w:type="dxa"/>
            <w:gridSpan w:val="3"/>
            <w:tcBorders>
              <w:bottom w:val="single" w:sz="4" w:space="0" w:color="auto"/>
            </w:tcBorders>
          </w:tcPr>
          <w:p w14:paraId="533E4AC8" w14:textId="77777777" w:rsidR="00EB71B2" w:rsidRPr="00DB707E" w:rsidRDefault="00EB71B2" w:rsidP="00864629">
            <w:pPr>
              <w:pStyle w:val="TAC"/>
              <w:rPr>
                <w:rFonts w:cs="v4.2.0"/>
                <w:lang w:eastAsia="zh-CN"/>
              </w:rPr>
            </w:pPr>
            <w:r w:rsidRPr="00DB707E">
              <w:rPr>
                <w:rFonts w:cs="v4.2.0"/>
                <w:lang w:eastAsia="zh-CN"/>
              </w:rPr>
              <w:t>CCR.3.1 FDD</w:t>
            </w:r>
          </w:p>
        </w:tc>
        <w:tc>
          <w:tcPr>
            <w:tcW w:w="2419" w:type="dxa"/>
            <w:gridSpan w:val="3"/>
            <w:tcBorders>
              <w:bottom w:val="single" w:sz="4" w:space="0" w:color="auto"/>
            </w:tcBorders>
          </w:tcPr>
          <w:p w14:paraId="17C7B480" w14:textId="77777777" w:rsidR="00EB71B2" w:rsidRPr="00DB707E" w:rsidRDefault="00EB71B2" w:rsidP="00864629">
            <w:pPr>
              <w:pStyle w:val="TAC"/>
              <w:rPr>
                <w:rFonts w:cs="v4.2.0"/>
                <w:lang w:eastAsia="zh-CN"/>
              </w:rPr>
            </w:pPr>
            <w:r w:rsidRPr="00DB707E">
              <w:rPr>
                <w:rFonts w:cs="v4.2.0"/>
                <w:lang w:eastAsia="zh-CN"/>
              </w:rPr>
              <w:t>CCR.3.1 FDD</w:t>
            </w:r>
          </w:p>
        </w:tc>
      </w:tr>
      <w:tr w:rsidR="00EB71B2" w:rsidRPr="00DB707E" w14:paraId="04852CE7" w14:textId="77777777" w:rsidTr="00864629">
        <w:trPr>
          <w:cantSplit/>
          <w:jc w:val="center"/>
        </w:trPr>
        <w:tc>
          <w:tcPr>
            <w:tcW w:w="1951" w:type="dxa"/>
            <w:tcBorders>
              <w:left w:val="single" w:sz="4" w:space="0" w:color="auto"/>
              <w:bottom w:val="single" w:sz="4" w:space="0" w:color="auto"/>
            </w:tcBorders>
          </w:tcPr>
          <w:p w14:paraId="17A40797" w14:textId="77777777" w:rsidR="00EB71B2" w:rsidRPr="00DB707E" w:rsidRDefault="00EB71B2" w:rsidP="00864629">
            <w:pPr>
              <w:pStyle w:val="TAL"/>
              <w:rPr>
                <w:lang w:eastAsia="zh-CN"/>
              </w:rPr>
            </w:pPr>
            <w:r w:rsidRPr="00DB707E">
              <w:rPr>
                <w:lang w:eastAsia="zh-CN"/>
              </w:rPr>
              <w:t>TRS configuration</w:t>
            </w:r>
          </w:p>
        </w:tc>
        <w:tc>
          <w:tcPr>
            <w:tcW w:w="1794" w:type="dxa"/>
            <w:tcBorders>
              <w:bottom w:val="single" w:sz="4" w:space="0" w:color="auto"/>
            </w:tcBorders>
          </w:tcPr>
          <w:p w14:paraId="0AC3FA16" w14:textId="77777777" w:rsidR="00EB71B2" w:rsidRPr="00DB707E" w:rsidRDefault="00EB71B2" w:rsidP="00864629">
            <w:pPr>
              <w:pStyle w:val="TAC"/>
            </w:pPr>
          </w:p>
        </w:tc>
        <w:tc>
          <w:tcPr>
            <w:tcW w:w="1418" w:type="dxa"/>
            <w:tcBorders>
              <w:bottom w:val="single" w:sz="4" w:space="0" w:color="auto"/>
            </w:tcBorders>
          </w:tcPr>
          <w:p w14:paraId="1B5DC362"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771D5293" w14:textId="77777777" w:rsidR="00EB71B2" w:rsidRPr="00DB707E" w:rsidRDefault="00EB71B2" w:rsidP="00864629">
            <w:pPr>
              <w:pStyle w:val="TAC"/>
            </w:pPr>
            <w:r w:rsidRPr="00DB707E">
              <w:rPr>
                <w:lang w:eastAsia="zh-CN"/>
              </w:rPr>
              <w:t>TRS.2.1 TDD</w:t>
            </w:r>
          </w:p>
        </w:tc>
        <w:tc>
          <w:tcPr>
            <w:tcW w:w="2419" w:type="dxa"/>
            <w:gridSpan w:val="3"/>
            <w:tcBorders>
              <w:bottom w:val="single" w:sz="4" w:space="0" w:color="auto"/>
            </w:tcBorders>
          </w:tcPr>
          <w:p w14:paraId="3AF5D8A6" w14:textId="77777777" w:rsidR="00EB71B2" w:rsidRPr="00DB707E" w:rsidRDefault="00EB71B2" w:rsidP="00864629">
            <w:pPr>
              <w:pStyle w:val="TAC"/>
            </w:pPr>
            <w:r w:rsidRPr="00DB707E">
              <w:rPr>
                <w:rFonts w:cs="v4.2.0"/>
                <w:lang w:eastAsia="zh-CN"/>
              </w:rPr>
              <w:t>N/A</w:t>
            </w:r>
          </w:p>
        </w:tc>
      </w:tr>
      <w:tr w:rsidR="00EB71B2" w:rsidRPr="00DB707E" w14:paraId="371F730C" w14:textId="77777777" w:rsidTr="00864629">
        <w:trPr>
          <w:cantSplit/>
          <w:jc w:val="center"/>
        </w:trPr>
        <w:tc>
          <w:tcPr>
            <w:tcW w:w="1951" w:type="dxa"/>
            <w:tcBorders>
              <w:left w:val="single" w:sz="4" w:space="0" w:color="auto"/>
              <w:bottom w:val="single" w:sz="4" w:space="0" w:color="auto"/>
            </w:tcBorders>
          </w:tcPr>
          <w:p w14:paraId="0418502C" w14:textId="77777777" w:rsidR="00EB71B2" w:rsidRPr="00DB707E" w:rsidRDefault="00EB71B2" w:rsidP="00864629">
            <w:pPr>
              <w:pStyle w:val="TAL"/>
              <w:rPr>
                <w:lang w:eastAsia="zh-CN"/>
              </w:rPr>
            </w:pPr>
            <w:r w:rsidRPr="00DB707E">
              <w:t>PDSCH/PDCCH TCI state</w:t>
            </w:r>
          </w:p>
        </w:tc>
        <w:tc>
          <w:tcPr>
            <w:tcW w:w="1794" w:type="dxa"/>
            <w:tcBorders>
              <w:bottom w:val="single" w:sz="4" w:space="0" w:color="auto"/>
            </w:tcBorders>
          </w:tcPr>
          <w:p w14:paraId="33C84894" w14:textId="77777777" w:rsidR="00EB71B2" w:rsidRPr="00DB707E" w:rsidRDefault="00EB71B2" w:rsidP="00864629">
            <w:pPr>
              <w:pStyle w:val="TAC"/>
            </w:pPr>
          </w:p>
        </w:tc>
        <w:tc>
          <w:tcPr>
            <w:tcW w:w="1418" w:type="dxa"/>
            <w:tcBorders>
              <w:bottom w:val="single" w:sz="4" w:space="0" w:color="auto"/>
            </w:tcBorders>
          </w:tcPr>
          <w:p w14:paraId="25953022"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67643E13" w14:textId="77777777" w:rsidR="00EB71B2" w:rsidRPr="00DB707E" w:rsidRDefault="00EB71B2" w:rsidP="00864629">
            <w:pPr>
              <w:pStyle w:val="TAC"/>
            </w:pPr>
            <w:r w:rsidRPr="00DB707E">
              <w:rPr>
                <w:lang w:eastAsia="zh-CN"/>
              </w:rPr>
              <w:t>TCI.State.2</w:t>
            </w:r>
          </w:p>
        </w:tc>
        <w:tc>
          <w:tcPr>
            <w:tcW w:w="2419" w:type="dxa"/>
            <w:gridSpan w:val="3"/>
            <w:tcBorders>
              <w:bottom w:val="single" w:sz="4" w:space="0" w:color="auto"/>
            </w:tcBorders>
          </w:tcPr>
          <w:p w14:paraId="0BAE41D0" w14:textId="77777777" w:rsidR="00EB71B2" w:rsidRPr="00DB707E" w:rsidRDefault="00EB71B2" w:rsidP="00864629">
            <w:pPr>
              <w:pStyle w:val="TAC"/>
            </w:pPr>
            <w:r w:rsidRPr="00DB707E">
              <w:rPr>
                <w:rFonts w:cs="v4.2.0"/>
                <w:lang w:eastAsia="zh-CN"/>
              </w:rPr>
              <w:t>N/A</w:t>
            </w:r>
          </w:p>
        </w:tc>
      </w:tr>
      <w:tr w:rsidR="00EB71B2" w:rsidRPr="00DB707E" w14:paraId="5A2632B0" w14:textId="77777777" w:rsidTr="00864629">
        <w:trPr>
          <w:cantSplit/>
          <w:jc w:val="center"/>
        </w:trPr>
        <w:tc>
          <w:tcPr>
            <w:tcW w:w="1951" w:type="dxa"/>
            <w:tcBorders>
              <w:left w:val="single" w:sz="4" w:space="0" w:color="auto"/>
              <w:bottom w:val="single" w:sz="4" w:space="0" w:color="auto"/>
            </w:tcBorders>
          </w:tcPr>
          <w:p w14:paraId="4C8D6CD3" w14:textId="77777777" w:rsidR="00EB71B2" w:rsidRPr="00DB707E" w:rsidRDefault="00EB71B2" w:rsidP="00864629">
            <w:pPr>
              <w:pStyle w:val="TAL"/>
            </w:pPr>
            <w:r w:rsidRPr="00DB707E">
              <w:t>OCNG Pattern</w:t>
            </w:r>
          </w:p>
        </w:tc>
        <w:tc>
          <w:tcPr>
            <w:tcW w:w="1794" w:type="dxa"/>
            <w:tcBorders>
              <w:bottom w:val="single" w:sz="4" w:space="0" w:color="auto"/>
            </w:tcBorders>
          </w:tcPr>
          <w:p w14:paraId="6894AFD8" w14:textId="77777777" w:rsidR="00EB71B2" w:rsidRPr="00DB707E" w:rsidRDefault="00EB71B2" w:rsidP="00864629">
            <w:pPr>
              <w:pStyle w:val="TAC"/>
            </w:pPr>
          </w:p>
        </w:tc>
        <w:tc>
          <w:tcPr>
            <w:tcW w:w="1418" w:type="dxa"/>
            <w:tcBorders>
              <w:bottom w:val="single" w:sz="4" w:space="0" w:color="auto"/>
            </w:tcBorders>
          </w:tcPr>
          <w:p w14:paraId="2B2ADF77"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26CBA496" w14:textId="77777777" w:rsidR="00EB71B2" w:rsidRPr="00DB707E" w:rsidRDefault="00EB71B2" w:rsidP="00864629">
            <w:pPr>
              <w:pStyle w:val="TAC"/>
              <w:rPr>
                <w:rFonts w:cs="v4.2.0"/>
              </w:rPr>
            </w:pPr>
            <w:r w:rsidRPr="00DB707E">
              <w:t>OP.1 defined in A.3.2.1</w:t>
            </w:r>
          </w:p>
        </w:tc>
        <w:tc>
          <w:tcPr>
            <w:tcW w:w="2419" w:type="dxa"/>
            <w:gridSpan w:val="3"/>
            <w:tcBorders>
              <w:bottom w:val="single" w:sz="4" w:space="0" w:color="auto"/>
            </w:tcBorders>
          </w:tcPr>
          <w:p w14:paraId="6D75C57D" w14:textId="77777777" w:rsidR="00EB71B2" w:rsidRPr="00DB707E" w:rsidRDefault="00EB71B2" w:rsidP="00864629">
            <w:pPr>
              <w:pStyle w:val="TAC"/>
              <w:rPr>
                <w:rFonts w:cs="v4.2.0"/>
              </w:rPr>
            </w:pPr>
            <w:r w:rsidRPr="00DB707E">
              <w:t>OP.1 defined in A.3.2.1</w:t>
            </w:r>
          </w:p>
        </w:tc>
      </w:tr>
      <w:tr w:rsidR="00EB71B2" w:rsidRPr="00DB707E" w14:paraId="6FC160C8" w14:textId="77777777" w:rsidTr="00864629">
        <w:trPr>
          <w:cantSplit/>
          <w:jc w:val="center"/>
        </w:trPr>
        <w:tc>
          <w:tcPr>
            <w:tcW w:w="1951" w:type="dxa"/>
            <w:tcBorders>
              <w:left w:val="single" w:sz="4" w:space="0" w:color="auto"/>
              <w:bottom w:val="single" w:sz="4" w:space="0" w:color="auto"/>
            </w:tcBorders>
          </w:tcPr>
          <w:p w14:paraId="06736188" w14:textId="77777777" w:rsidR="00EB71B2" w:rsidRPr="00DB707E" w:rsidRDefault="00EB71B2" w:rsidP="00864629">
            <w:pPr>
              <w:pStyle w:val="TAL"/>
              <w:rPr>
                <w:lang w:eastAsia="zh-CN"/>
              </w:rPr>
            </w:pPr>
            <w:r w:rsidRPr="00DB707E">
              <w:rPr>
                <w:lang w:eastAsia="zh-CN"/>
              </w:rPr>
              <w:t>Initial DL BWP configuration</w:t>
            </w:r>
          </w:p>
        </w:tc>
        <w:tc>
          <w:tcPr>
            <w:tcW w:w="1794" w:type="dxa"/>
            <w:tcBorders>
              <w:bottom w:val="single" w:sz="4" w:space="0" w:color="auto"/>
            </w:tcBorders>
          </w:tcPr>
          <w:p w14:paraId="13715ED9" w14:textId="77777777" w:rsidR="00EB71B2" w:rsidRPr="00DB707E" w:rsidRDefault="00EB71B2" w:rsidP="00864629">
            <w:pPr>
              <w:pStyle w:val="TAC"/>
            </w:pPr>
          </w:p>
        </w:tc>
        <w:tc>
          <w:tcPr>
            <w:tcW w:w="1418" w:type="dxa"/>
            <w:tcBorders>
              <w:bottom w:val="single" w:sz="4" w:space="0" w:color="auto"/>
            </w:tcBorders>
          </w:tcPr>
          <w:p w14:paraId="7F506666"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4A754067" w14:textId="77777777" w:rsidR="00EB71B2" w:rsidRPr="00DB707E" w:rsidRDefault="00EB71B2" w:rsidP="00864629">
            <w:pPr>
              <w:pStyle w:val="TAC"/>
              <w:rPr>
                <w:lang w:eastAsia="zh-CN"/>
              </w:rPr>
            </w:pPr>
            <w:r w:rsidRPr="00DB707E">
              <w:rPr>
                <w:lang w:eastAsia="zh-CN"/>
              </w:rPr>
              <w:t>DLBWP.0.1</w:t>
            </w:r>
          </w:p>
        </w:tc>
        <w:tc>
          <w:tcPr>
            <w:tcW w:w="2419" w:type="dxa"/>
            <w:gridSpan w:val="3"/>
            <w:tcBorders>
              <w:bottom w:val="single" w:sz="4" w:space="0" w:color="auto"/>
            </w:tcBorders>
          </w:tcPr>
          <w:p w14:paraId="0F34983F" w14:textId="77777777" w:rsidR="00EB71B2" w:rsidRPr="00DB707E" w:rsidRDefault="00EB71B2" w:rsidP="00864629">
            <w:pPr>
              <w:pStyle w:val="TAC"/>
            </w:pPr>
            <w:r w:rsidRPr="00DB707E">
              <w:rPr>
                <w:lang w:eastAsia="zh-CN"/>
              </w:rPr>
              <w:t>DLBWP.0.1</w:t>
            </w:r>
          </w:p>
        </w:tc>
      </w:tr>
      <w:tr w:rsidR="00EB71B2" w:rsidRPr="00DB707E" w14:paraId="2D7ABDD0" w14:textId="77777777" w:rsidTr="00864629">
        <w:trPr>
          <w:cantSplit/>
          <w:jc w:val="center"/>
        </w:trPr>
        <w:tc>
          <w:tcPr>
            <w:tcW w:w="1951" w:type="dxa"/>
            <w:tcBorders>
              <w:left w:val="single" w:sz="4" w:space="0" w:color="auto"/>
              <w:bottom w:val="single" w:sz="4" w:space="0" w:color="auto"/>
            </w:tcBorders>
          </w:tcPr>
          <w:p w14:paraId="68AAC5D3" w14:textId="77777777" w:rsidR="00EB71B2" w:rsidRPr="00DB707E" w:rsidRDefault="00EB71B2" w:rsidP="00864629">
            <w:pPr>
              <w:pStyle w:val="TAL"/>
              <w:rPr>
                <w:lang w:eastAsia="zh-CN"/>
              </w:rPr>
            </w:pPr>
            <w:r w:rsidRPr="00DB707E">
              <w:rPr>
                <w:lang w:eastAsia="zh-CN"/>
              </w:rPr>
              <w:t>Initial UL BWP configuration</w:t>
            </w:r>
          </w:p>
        </w:tc>
        <w:tc>
          <w:tcPr>
            <w:tcW w:w="1794" w:type="dxa"/>
            <w:tcBorders>
              <w:bottom w:val="single" w:sz="4" w:space="0" w:color="auto"/>
            </w:tcBorders>
          </w:tcPr>
          <w:p w14:paraId="7A742284" w14:textId="77777777" w:rsidR="00EB71B2" w:rsidRPr="00DB707E" w:rsidRDefault="00EB71B2" w:rsidP="00864629">
            <w:pPr>
              <w:pStyle w:val="TAC"/>
            </w:pPr>
          </w:p>
        </w:tc>
        <w:tc>
          <w:tcPr>
            <w:tcW w:w="1418" w:type="dxa"/>
            <w:tcBorders>
              <w:bottom w:val="single" w:sz="4" w:space="0" w:color="auto"/>
            </w:tcBorders>
          </w:tcPr>
          <w:p w14:paraId="545D0D40"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10D22E4A" w14:textId="77777777" w:rsidR="00EB71B2" w:rsidRPr="00DB707E" w:rsidRDefault="00EB71B2" w:rsidP="00864629">
            <w:pPr>
              <w:pStyle w:val="TAC"/>
              <w:rPr>
                <w:lang w:eastAsia="zh-CN"/>
              </w:rPr>
            </w:pPr>
            <w:r w:rsidRPr="00DB707E">
              <w:rPr>
                <w:lang w:eastAsia="zh-CN"/>
              </w:rPr>
              <w:t>ULBWP.0.1</w:t>
            </w:r>
          </w:p>
        </w:tc>
        <w:tc>
          <w:tcPr>
            <w:tcW w:w="2419" w:type="dxa"/>
            <w:gridSpan w:val="3"/>
            <w:tcBorders>
              <w:bottom w:val="single" w:sz="4" w:space="0" w:color="auto"/>
            </w:tcBorders>
          </w:tcPr>
          <w:p w14:paraId="6A467EC8" w14:textId="77777777" w:rsidR="00EB71B2" w:rsidRPr="00DB707E" w:rsidRDefault="00EB71B2" w:rsidP="00864629">
            <w:pPr>
              <w:pStyle w:val="TAC"/>
              <w:rPr>
                <w:lang w:eastAsia="zh-CN"/>
              </w:rPr>
            </w:pPr>
            <w:r w:rsidRPr="00DB707E">
              <w:rPr>
                <w:lang w:eastAsia="zh-CN"/>
              </w:rPr>
              <w:t>ULBWP.0.1</w:t>
            </w:r>
          </w:p>
        </w:tc>
      </w:tr>
      <w:tr w:rsidR="00EB71B2" w:rsidRPr="00DB707E" w14:paraId="150BE992" w14:textId="77777777" w:rsidTr="00864629">
        <w:trPr>
          <w:cantSplit/>
          <w:jc w:val="center"/>
        </w:trPr>
        <w:tc>
          <w:tcPr>
            <w:tcW w:w="1951" w:type="dxa"/>
            <w:tcBorders>
              <w:left w:val="single" w:sz="4" w:space="0" w:color="auto"/>
              <w:bottom w:val="single" w:sz="4" w:space="0" w:color="auto"/>
            </w:tcBorders>
          </w:tcPr>
          <w:p w14:paraId="58D09167" w14:textId="77777777" w:rsidR="00EB71B2" w:rsidRPr="00DB707E" w:rsidRDefault="00EB71B2" w:rsidP="00864629">
            <w:pPr>
              <w:pStyle w:val="TAL"/>
              <w:rPr>
                <w:lang w:eastAsia="zh-CN"/>
              </w:rPr>
            </w:pPr>
            <w:r w:rsidRPr="00DB707E">
              <w:rPr>
                <w:lang w:eastAsia="zh-CN"/>
              </w:rPr>
              <w:t>RLM-RS</w:t>
            </w:r>
          </w:p>
        </w:tc>
        <w:tc>
          <w:tcPr>
            <w:tcW w:w="1794" w:type="dxa"/>
            <w:tcBorders>
              <w:bottom w:val="single" w:sz="4" w:space="0" w:color="auto"/>
            </w:tcBorders>
          </w:tcPr>
          <w:p w14:paraId="54670923" w14:textId="77777777" w:rsidR="00EB71B2" w:rsidRPr="00DB707E" w:rsidRDefault="00EB71B2" w:rsidP="00864629">
            <w:pPr>
              <w:pStyle w:val="TAC"/>
            </w:pPr>
          </w:p>
        </w:tc>
        <w:tc>
          <w:tcPr>
            <w:tcW w:w="1418" w:type="dxa"/>
            <w:tcBorders>
              <w:bottom w:val="single" w:sz="4" w:space="0" w:color="auto"/>
            </w:tcBorders>
          </w:tcPr>
          <w:p w14:paraId="0FD67310"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tcPr>
          <w:p w14:paraId="3108DD24" w14:textId="77777777" w:rsidR="00EB71B2" w:rsidRPr="00DB707E" w:rsidRDefault="00EB71B2" w:rsidP="00864629">
            <w:pPr>
              <w:pStyle w:val="TAC"/>
              <w:rPr>
                <w:lang w:eastAsia="zh-CN"/>
              </w:rPr>
            </w:pPr>
            <w:r w:rsidRPr="00DB707E">
              <w:rPr>
                <w:lang w:eastAsia="zh-CN"/>
              </w:rPr>
              <w:t>SSB</w:t>
            </w:r>
          </w:p>
        </w:tc>
        <w:tc>
          <w:tcPr>
            <w:tcW w:w="2419" w:type="dxa"/>
            <w:gridSpan w:val="3"/>
            <w:tcBorders>
              <w:bottom w:val="single" w:sz="4" w:space="0" w:color="auto"/>
            </w:tcBorders>
          </w:tcPr>
          <w:p w14:paraId="3C188DFD" w14:textId="77777777" w:rsidR="00EB71B2" w:rsidRPr="00DB707E" w:rsidRDefault="00EB71B2" w:rsidP="00864629">
            <w:pPr>
              <w:pStyle w:val="TAC"/>
              <w:rPr>
                <w:lang w:eastAsia="zh-CN"/>
              </w:rPr>
            </w:pPr>
            <w:r w:rsidRPr="00DB707E">
              <w:rPr>
                <w:lang w:eastAsia="zh-CN"/>
              </w:rPr>
              <w:t>SSB</w:t>
            </w:r>
          </w:p>
        </w:tc>
      </w:tr>
      <w:tr w:rsidR="00EB71B2" w:rsidRPr="00DB707E" w14:paraId="325A8F9B" w14:textId="77777777" w:rsidTr="00864629">
        <w:trPr>
          <w:cantSplit/>
          <w:jc w:val="center"/>
        </w:trPr>
        <w:tc>
          <w:tcPr>
            <w:tcW w:w="1951" w:type="dxa"/>
            <w:tcBorders>
              <w:left w:val="single" w:sz="4" w:space="0" w:color="auto"/>
              <w:bottom w:val="single" w:sz="4" w:space="0" w:color="auto"/>
            </w:tcBorders>
          </w:tcPr>
          <w:p w14:paraId="050C4488" w14:textId="77777777" w:rsidR="00EB71B2" w:rsidRPr="00DB707E" w:rsidRDefault="00EB71B2" w:rsidP="00864629">
            <w:pPr>
              <w:pStyle w:val="TAL"/>
              <w:rPr>
                <w:lang w:eastAsia="zh-CN"/>
              </w:rPr>
            </w:pPr>
            <w:proofErr w:type="spellStart"/>
            <w:r w:rsidRPr="00DB707E">
              <w:rPr>
                <w:lang w:eastAsia="zh-CN"/>
              </w:rPr>
              <w:t>AoA</w:t>
            </w:r>
            <w:proofErr w:type="spellEnd"/>
            <w:r w:rsidRPr="00DB707E">
              <w:rPr>
                <w:lang w:eastAsia="zh-CN"/>
              </w:rPr>
              <w:t xml:space="preserve"> setup</w:t>
            </w:r>
          </w:p>
        </w:tc>
        <w:tc>
          <w:tcPr>
            <w:tcW w:w="1794" w:type="dxa"/>
            <w:tcBorders>
              <w:bottom w:val="single" w:sz="4" w:space="0" w:color="auto"/>
            </w:tcBorders>
          </w:tcPr>
          <w:p w14:paraId="42ADDB9D" w14:textId="77777777" w:rsidR="00EB71B2" w:rsidRPr="00DB707E" w:rsidRDefault="00EB71B2" w:rsidP="00864629">
            <w:pPr>
              <w:pStyle w:val="TAC"/>
            </w:pPr>
          </w:p>
        </w:tc>
        <w:tc>
          <w:tcPr>
            <w:tcW w:w="1418" w:type="dxa"/>
            <w:tcBorders>
              <w:bottom w:val="single" w:sz="4" w:space="0" w:color="auto"/>
            </w:tcBorders>
          </w:tcPr>
          <w:p w14:paraId="22CEF772" w14:textId="77777777" w:rsidR="00EB71B2" w:rsidRPr="00DB707E" w:rsidRDefault="00EB71B2" w:rsidP="00864629">
            <w:pPr>
              <w:pStyle w:val="TAC"/>
              <w:rPr>
                <w:lang w:eastAsia="zh-CN"/>
              </w:rPr>
            </w:pPr>
            <w:r w:rsidRPr="00DB707E">
              <w:rPr>
                <w:lang w:eastAsia="zh-CN"/>
              </w:rPr>
              <w:t>1</w:t>
            </w:r>
          </w:p>
        </w:tc>
        <w:tc>
          <w:tcPr>
            <w:tcW w:w="2742" w:type="dxa"/>
            <w:gridSpan w:val="3"/>
            <w:tcBorders>
              <w:bottom w:val="single" w:sz="4" w:space="0" w:color="auto"/>
            </w:tcBorders>
            <w:vAlign w:val="center"/>
          </w:tcPr>
          <w:p w14:paraId="78F788FB" w14:textId="77777777" w:rsidR="00EB71B2" w:rsidRPr="00DB707E" w:rsidRDefault="00EB71B2" w:rsidP="00864629">
            <w:pPr>
              <w:pStyle w:val="TAC"/>
              <w:rPr>
                <w:lang w:eastAsia="zh-CN"/>
              </w:rPr>
            </w:pPr>
            <w:r w:rsidRPr="00DB707E">
              <w:rPr>
                <w:rFonts w:cs="v4.2.0"/>
                <w:lang w:eastAsia="zh-CN"/>
              </w:rPr>
              <w:t>Setup 1 defined in A.3.15.1</w:t>
            </w:r>
          </w:p>
        </w:tc>
        <w:tc>
          <w:tcPr>
            <w:tcW w:w="2419" w:type="dxa"/>
            <w:gridSpan w:val="3"/>
            <w:tcBorders>
              <w:bottom w:val="single" w:sz="4" w:space="0" w:color="auto"/>
            </w:tcBorders>
            <w:vAlign w:val="center"/>
          </w:tcPr>
          <w:p w14:paraId="4B4F0AB5" w14:textId="77777777" w:rsidR="00EB71B2" w:rsidRPr="00DB707E" w:rsidRDefault="00EB71B2" w:rsidP="00864629">
            <w:pPr>
              <w:pStyle w:val="TAC"/>
              <w:rPr>
                <w:lang w:eastAsia="zh-CN"/>
              </w:rPr>
            </w:pPr>
            <w:r w:rsidRPr="00DB707E">
              <w:rPr>
                <w:rFonts w:cs="v4.2.0"/>
                <w:lang w:eastAsia="zh-CN"/>
              </w:rPr>
              <w:t>Setup 1 defined in A.3.15.1</w:t>
            </w:r>
          </w:p>
        </w:tc>
      </w:tr>
      <w:tr w:rsidR="00EB71B2" w:rsidRPr="00DB707E" w14:paraId="0FA6C333" w14:textId="77777777" w:rsidTr="00864629">
        <w:trPr>
          <w:cantSplit/>
          <w:trHeight w:val="141"/>
          <w:jc w:val="center"/>
        </w:trPr>
        <w:tc>
          <w:tcPr>
            <w:tcW w:w="1951" w:type="dxa"/>
          </w:tcPr>
          <w:p w14:paraId="5743FC95" w14:textId="77777777" w:rsidR="00EB71B2" w:rsidRPr="00DB707E" w:rsidRDefault="00EB71B2" w:rsidP="00864629">
            <w:pPr>
              <w:pStyle w:val="TAL"/>
            </w:pPr>
            <w:r w:rsidRPr="00DB707E">
              <w:rPr>
                <w:position w:val="-12"/>
              </w:rPr>
              <w:object w:dxaOrig="620" w:dyaOrig="380" w14:anchorId="48D51E95">
                <v:shape id="_x0000_i2727" type="#_x0000_t75" style="width:30.9pt;height:15.45pt" o:ole="" fillcolor="window">
                  <v:imagedata r:id="rId18" o:title=""/>
                </v:shape>
                <o:OLEObject Type="Embed" ProgID="Equation.3" ShapeID="_x0000_i2727" DrawAspect="Content" ObjectID="_1731331604" r:id="rId319"/>
              </w:object>
            </w:r>
          </w:p>
        </w:tc>
        <w:tc>
          <w:tcPr>
            <w:tcW w:w="1794" w:type="dxa"/>
          </w:tcPr>
          <w:p w14:paraId="663DC0B6" w14:textId="77777777" w:rsidR="00EB71B2" w:rsidRPr="00DB707E" w:rsidRDefault="00EB71B2" w:rsidP="00864629">
            <w:pPr>
              <w:pStyle w:val="TAC"/>
            </w:pPr>
            <w:r w:rsidRPr="00DB707E">
              <w:rPr>
                <w:rFonts w:cs="v4.2.0"/>
              </w:rPr>
              <w:t>dB</w:t>
            </w:r>
          </w:p>
        </w:tc>
        <w:tc>
          <w:tcPr>
            <w:tcW w:w="1418" w:type="dxa"/>
          </w:tcPr>
          <w:p w14:paraId="6A16E520"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0B60E2C1" w14:textId="77777777" w:rsidR="00EB71B2" w:rsidRPr="00DB707E" w:rsidDel="004B51DC" w:rsidRDefault="00EB71B2" w:rsidP="00864629">
            <w:pPr>
              <w:pStyle w:val="TAC"/>
              <w:rPr>
                <w:lang w:eastAsia="zh-CN"/>
              </w:rPr>
            </w:pPr>
            <w:r w:rsidRPr="00DB707E">
              <w:rPr>
                <w:lang w:eastAsia="zh-CN"/>
              </w:rPr>
              <w:t>5</w:t>
            </w:r>
          </w:p>
        </w:tc>
        <w:tc>
          <w:tcPr>
            <w:tcW w:w="851" w:type="dxa"/>
          </w:tcPr>
          <w:p w14:paraId="1EE7CFB2" w14:textId="77777777" w:rsidR="00EB71B2" w:rsidRPr="00DB707E" w:rsidDel="004B51DC" w:rsidRDefault="00EB71B2" w:rsidP="00864629">
            <w:pPr>
              <w:pStyle w:val="TAC"/>
            </w:pPr>
            <w:r w:rsidRPr="00DB707E">
              <w:rPr>
                <w:rFonts w:cs="v4.2.0"/>
              </w:rPr>
              <w:t>-infinity</w:t>
            </w:r>
          </w:p>
        </w:tc>
        <w:tc>
          <w:tcPr>
            <w:tcW w:w="899" w:type="dxa"/>
          </w:tcPr>
          <w:p w14:paraId="3E17A160" w14:textId="77777777" w:rsidR="00EB71B2" w:rsidRPr="00DB707E" w:rsidDel="004B51DC" w:rsidRDefault="00EB71B2" w:rsidP="00864629">
            <w:pPr>
              <w:pStyle w:val="TAC"/>
              <w:rPr>
                <w:lang w:eastAsia="zh-CN"/>
              </w:rPr>
            </w:pPr>
            <w:r w:rsidRPr="00DB707E">
              <w:rPr>
                <w:rFonts w:cs="v4.2.0"/>
              </w:rPr>
              <w:t>-infinity</w:t>
            </w:r>
          </w:p>
        </w:tc>
        <w:tc>
          <w:tcPr>
            <w:tcW w:w="802" w:type="dxa"/>
          </w:tcPr>
          <w:p w14:paraId="2B96C52E" w14:textId="77777777" w:rsidR="00EB71B2" w:rsidRPr="00DB707E" w:rsidDel="004B51DC" w:rsidRDefault="00EB71B2" w:rsidP="00864629">
            <w:pPr>
              <w:pStyle w:val="TAC"/>
            </w:pPr>
            <w:r w:rsidRPr="00DB707E">
              <w:rPr>
                <w:rFonts w:cs="v4.2.0"/>
              </w:rPr>
              <w:t>-infinity</w:t>
            </w:r>
          </w:p>
        </w:tc>
        <w:tc>
          <w:tcPr>
            <w:tcW w:w="850" w:type="dxa"/>
          </w:tcPr>
          <w:p w14:paraId="52173F5D" w14:textId="77777777" w:rsidR="00EB71B2" w:rsidRPr="00DB707E" w:rsidDel="004B51DC" w:rsidRDefault="00EB71B2" w:rsidP="00864629">
            <w:pPr>
              <w:pStyle w:val="TAC"/>
            </w:pPr>
            <w:r w:rsidRPr="00DB707E">
              <w:rPr>
                <w:rFonts w:cs="v4.2.0"/>
              </w:rPr>
              <w:t>-infinity</w:t>
            </w:r>
          </w:p>
        </w:tc>
        <w:tc>
          <w:tcPr>
            <w:tcW w:w="767" w:type="dxa"/>
          </w:tcPr>
          <w:p w14:paraId="60E6C1D4" w14:textId="77777777" w:rsidR="00EB71B2" w:rsidRPr="00DB707E" w:rsidDel="004B51DC" w:rsidRDefault="00EB71B2" w:rsidP="00864629">
            <w:pPr>
              <w:pStyle w:val="TAC"/>
              <w:rPr>
                <w:lang w:eastAsia="zh-CN"/>
              </w:rPr>
            </w:pPr>
            <w:r w:rsidRPr="00DB707E">
              <w:rPr>
                <w:lang w:eastAsia="zh-CN"/>
              </w:rPr>
              <w:t>5</w:t>
            </w:r>
          </w:p>
        </w:tc>
      </w:tr>
      <w:tr w:rsidR="00EB71B2" w:rsidRPr="00DB707E" w14:paraId="4DAC4F95" w14:textId="77777777" w:rsidTr="00864629">
        <w:trPr>
          <w:cantSplit/>
          <w:jc w:val="center"/>
        </w:trPr>
        <w:tc>
          <w:tcPr>
            <w:tcW w:w="1951" w:type="dxa"/>
          </w:tcPr>
          <w:p w14:paraId="0B9B458F" w14:textId="77777777" w:rsidR="00EB71B2" w:rsidRPr="00DB707E" w:rsidRDefault="00EB71B2" w:rsidP="00864629">
            <w:pPr>
              <w:pStyle w:val="TAL"/>
            </w:pPr>
            <w:r w:rsidRPr="00DB707E">
              <w:rPr>
                <w:position w:val="-12"/>
              </w:rPr>
              <w:object w:dxaOrig="400" w:dyaOrig="360" w14:anchorId="33030A14">
                <v:shape id="_x0000_i2728" type="#_x0000_t75" style="width:20.75pt;height:20.75pt" o:ole="" fillcolor="window">
                  <v:imagedata r:id="rId15" o:title=""/>
                </v:shape>
                <o:OLEObject Type="Embed" ProgID="Equation.3" ShapeID="_x0000_i2728" DrawAspect="Content" ObjectID="_1731331605" r:id="rId320"/>
              </w:object>
            </w:r>
            <w:r w:rsidRPr="00DB707E">
              <w:t xml:space="preserve"> </w:t>
            </w:r>
            <w:r w:rsidRPr="00DB707E">
              <w:rPr>
                <w:vertAlign w:val="superscript"/>
              </w:rPr>
              <w:t>Note2</w:t>
            </w:r>
          </w:p>
        </w:tc>
        <w:tc>
          <w:tcPr>
            <w:tcW w:w="1794" w:type="dxa"/>
          </w:tcPr>
          <w:p w14:paraId="5EC8441B" w14:textId="77777777" w:rsidR="00EB71B2" w:rsidRPr="00DB707E" w:rsidRDefault="00EB71B2" w:rsidP="00864629">
            <w:pPr>
              <w:pStyle w:val="TAC"/>
            </w:pPr>
            <w:r w:rsidRPr="00DB707E">
              <w:rPr>
                <w:rFonts w:cs="v4.2.0"/>
              </w:rPr>
              <w:t>dBm/15 kHz</w:t>
            </w:r>
          </w:p>
        </w:tc>
        <w:tc>
          <w:tcPr>
            <w:tcW w:w="1418" w:type="dxa"/>
          </w:tcPr>
          <w:p w14:paraId="43E9B2C0" w14:textId="77777777" w:rsidR="00EB71B2" w:rsidRPr="00DB707E" w:rsidRDefault="00EB71B2" w:rsidP="00864629">
            <w:pPr>
              <w:pStyle w:val="TAC"/>
              <w:rPr>
                <w:rFonts w:cs="v4.2.0"/>
                <w:lang w:eastAsia="zh-CN"/>
              </w:rPr>
            </w:pPr>
            <w:r w:rsidRPr="00DB707E">
              <w:rPr>
                <w:rFonts w:cs="v4.2.0"/>
                <w:lang w:eastAsia="zh-CN"/>
              </w:rPr>
              <w:t>1</w:t>
            </w:r>
          </w:p>
        </w:tc>
        <w:tc>
          <w:tcPr>
            <w:tcW w:w="5161" w:type="dxa"/>
            <w:gridSpan w:val="6"/>
          </w:tcPr>
          <w:p w14:paraId="777B3BA6" w14:textId="77777777" w:rsidR="00EB71B2" w:rsidRPr="00DB707E" w:rsidRDefault="00EB71B2" w:rsidP="00864629">
            <w:pPr>
              <w:pStyle w:val="TAC"/>
            </w:pPr>
            <w:r w:rsidRPr="00DB707E">
              <w:rPr>
                <w:rFonts w:cs="v4.2.0"/>
              </w:rPr>
              <w:t>-104.7</w:t>
            </w:r>
          </w:p>
        </w:tc>
      </w:tr>
      <w:tr w:rsidR="00EB71B2" w:rsidRPr="00DB707E" w14:paraId="25074B44" w14:textId="77777777" w:rsidTr="00864629">
        <w:trPr>
          <w:cantSplit/>
          <w:jc w:val="center"/>
        </w:trPr>
        <w:tc>
          <w:tcPr>
            <w:tcW w:w="1951" w:type="dxa"/>
          </w:tcPr>
          <w:p w14:paraId="6675DFC4" w14:textId="77777777" w:rsidR="00EB71B2" w:rsidRPr="00DB707E" w:rsidRDefault="00EB71B2" w:rsidP="00864629">
            <w:pPr>
              <w:pStyle w:val="TAL"/>
            </w:pPr>
            <w:r w:rsidRPr="00DB707E">
              <w:rPr>
                <w:position w:val="-12"/>
              </w:rPr>
              <w:object w:dxaOrig="400" w:dyaOrig="360" w14:anchorId="16A673D7">
                <v:shape id="_x0000_i2729" type="#_x0000_t75" style="width:20.75pt;height:20.75pt" o:ole="" fillcolor="window">
                  <v:imagedata r:id="rId15" o:title=""/>
                </v:shape>
                <o:OLEObject Type="Embed" ProgID="Equation.3" ShapeID="_x0000_i2729" DrawAspect="Content" ObjectID="_1731331606" r:id="rId321"/>
              </w:object>
            </w:r>
            <w:r w:rsidRPr="00DB707E">
              <w:t xml:space="preserve"> </w:t>
            </w:r>
            <w:r w:rsidRPr="00DB707E">
              <w:rPr>
                <w:vertAlign w:val="superscript"/>
              </w:rPr>
              <w:t>Note2</w:t>
            </w:r>
          </w:p>
        </w:tc>
        <w:tc>
          <w:tcPr>
            <w:tcW w:w="1794" w:type="dxa"/>
          </w:tcPr>
          <w:p w14:paraId="53165DD5" w14:textId="77777777" w:rsidR="00EB71B2" w:rsidRPr="00DB707E" w:rsidRDefault="00EB71B2" w:rsidP="00864629">
            <w:pPr>
              <w:pStyle w:val="TAC"/>
            </w:pPr>
            <w:r w:rsidRPr="00DB707E">
              <w:rPr>
                <w:rFonts w:cs="v4.2.0"/>
              </w:rPr>
              <w:t>dBm/SCS</w:t>
            </w:r>
          </w:p>
        </w:tc>
        <w:tc>
          <w:tcPr>
            <w:tcW w:w="1418" w:type="dxa"/>
          </w:tcPr>
          <w:p w14:paraId="1C1AA958" w14:textId="77777777" w:rsidR="00EB71B2" w:rsidRPr="00DB707E" w:rsidRDefault="00EB71B2" w:rsidP="00864629">
            <w:pPr>
              <w:pStyle w:val="TAC"/>
              <w:rPr>
                <w:rFonts w:cs="v4.2.0"/>
                <w:lang w:eastAsia="zh-CN"/>
              </w:rPr>
            </w:pPr>
            <w:r w:rsidRPr="00DB707E">
              <w:rPr>
                <w:rFonts w:cs="v4.2.0"/>
                <w:lang w:eastAsia="zh-CN"/>
              </w:rPr>
              <w:t>1</w:t>
            </w:r>
          </w:p>
        </w:tc>
        <w:tc>
          <w:tcPr>
            <w:tcW w:w="5161" w:type="dxa"/>
            <w:gridSpan w:val="6"/>
          </w:tcPr>
          <w:p w14:paraId="45DF5D33" w14:textId="77777777" w:rsidR="00EB71B2" w:rsidRPr="00DB707E" w:rsidRDefault="00EB71B2" w:rsidP="00864629">
            <w:pPr>
              <w:pStyle w:val="TAC"/>
            </w:pPr>
            <w:r w:rsidRPr="00DB707E">
              <w:rPr>
                <w:rFonts w:cs="v4.2.0"/>
              </w:rPr>
              <w:t>-95.7</w:t>
            </w:r>
          </w:p>
        </w:tc>
      </w:tr>
      <w:tr w:rsidR="00EB71B2" w:rsidRPr="00DB707E" w14:paraId="7D9BDEB5" w14:textId="77777777" w:rsidTr="00864629">
        <w:trPr>
          <w:cantSplit/>
          <w:jc w:val="center"/>
        </w:trPr>
        <w:tc>
          <w:tcPr>
            <w:tcW w:w="1951" w:type="dxa"/>
          </w:tcPr>
          <w:p w14:paraId="23DF2C19" w14:textId="77777777" w:rsidR="00EB71B2" w:rsidRPr="00DB707E" w:rsidRDefault="00EB71B2" w:rsidP="00864629">
            <w:pPr>
              <w:pStyle w:val="TAL"/>
            </w:pPr>
            <w:r w:rsidRPr="00DB707E">
              <w:rPr>
                <w:position w:val="-12"/>
              </w:rPr>
              <w:object w:dxaOrig="800" w:dyaOrig="380" w14:anchorId="0AB6B907">
                <v:shape id="_x0000_i2730" type="#_x0000_t75" style="width:41.1pt;height:15.45pt" o:ole="" fillcolor="window">
                  <v:imagedata r:id="rId20" o:title=""/>
                </v:shape>
                <o:OLEObject Type="Embed" ProgID="Equation.3" ShapeID="_x0000_i2730" DrawAspect="Content" ObjectID="_1731331607" r:id="rId322"/>
              </w:object>
            </w:r>
          </w:p>
        </w:tc>
        <w:tc>
          <w:tcPr>
            <w:tcW w:w="1794" w:type="dxa"/>
          </w:tcPr>
          <w:p w14:paraId="43AB7DFE" w14:textId="77777777" w:rsidR="00EB71B2" w:rsidRPr="00DB707E" w:rsidRDefault="00EB71B2" w:rsidP="00864629">
            <w:pPr>
              <w:pStyle w:val="TAC"/>
            </w:pPr>
            <w:r w:rsidRPr="00DB707E">
              <w:rPr>
                <w:rFonts w:cs="v4.2.0"/>
              </w:rPr>
              <w:t>dB</w:t>
            </w:r>
          </w:p>
        </w:tc>
        <w:tc>
          <w:tcPr>
            <w:tcW w:w="1418" w:type="dxa"/>
          </w:tcPr>
          <w:p w14:paraId="250D5AFB"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0C6823A2" w14:textId="77777777" w:rsidR="00EB71B2" w:rsidRPr="00DB707E" w:rsidRDefault="00EB71B2" w:rsidP="00864629">
            <w:pPr>
              <w:pStyle w:val="TAC"/>
            </w:pPr>
            <w:r w:rsidRPr="00DB707E">
              <w:rPr>
                <w:rFonts w:cs="v4.2.0"/>
              </w:rPr>
              <w:t>5</w:t>
            </w:r>
          </w:p>
        </w:tc>
        <w:tc>
          <w:tcPr>
            <w:tcW w:w="851" w:type="dxa"/>
          </w:tcPr>
          <w:p w14:paraId="122BA62B" w14:textId="77777777" w:rsidR="00EB71B2" w:rsidRPr="00DB707E" w:rsidRDefault="00EB71B2" w:rsidP="00864629">
            <w:pPr>
              <w:pStyle w:val="TAC"/>
            </w:pPr>
            <w:r w:rsidRPr="00DB707E">
              <w:rPr>
                <w:rFonts w:cs="v4.2.0"/>
              </w:rPr>
              <w:t>-infinity</w:t>
            </w:r>
          </w:p>
        </w:tc>
        <w:tc>
          <w:tcPr>
            <w:tcW w:w="899" w:type="dxa"/>
          </w:tcPr>
          <w:p w14:paraId="2F926875" w14:textId="77777777" w:rsidR="00EB71B2" w:rsidRPr="00DB707E" w:rsidRDefault="00EB71B2" w:rsidP="00864629">
            <w:pPr>
              <w:pStyle w:val="TAC"/>
            </w:pPr>
            <w:r w:rsidRPr="00DB707E">
              <w:rPr>
                <w:rFonts w:cs="v4.2.0"/>
              </w:rPr>
              <w:t>-infinity</w:t>
            </w:r>
          </w:p>
        </w:tc>
        <w:tc>
          <w:tcPr>
            <w:tcW w:w="802" w:type="dxa"/>
          </w:tcPr>
          <w:p w14:paraId="1EBE2A1F" w14:textId="77777777" w:rsidR="00EB71B2" w:rsidRPr="00DB707E" w:rsidDel="004B51DC" w:rsidRDefault="00EB71B2" w:rsidP="00864629">
            <w:pPr>
              <w:pStyle w:val="TAC"/>
            </w:pPr>
            <w:r w:rsidRPr="00DB707E">
              <w:rPr>
                <w:rFonts w:cs="v4.2.0"/>
              </w:rPr>
              <w:t>-infinity</w:t>
            </w:r>
          </w:p>
        </w:tc>
        <w:tc>
          <w:tcPr>
            <w:tcW w:w="850" w:type="dxa"/>
          </w:tcPr>
          <w:p w14:paraId="0062A408" w14:textId="77777777" w:rsidR="00EB71B2" w:rsidRPr="00DB707E" w:rsidDel="004B51DC" w:rsidRDefault="00EB71B2" w:rsidP="00864629">
            <w:pPr>
              <w:pStyle w:val="TAC"/>
            </w:pPr>
            <w:r w:rsidRPr="00DB707E">
              <w:rPr>
                <w:rFonts w:cs="v4.2.0"/>
              </w:rPr>
              <w:t>-infinity</w:t>
            </w:r>
          </w:p>
        </w:tc>
        <w:tc>
          <w:tcPr>
            <w:tcW w:w="767" w:type="dxa"/>
          </w:tcPr>
          <w:p w14:paraId="633B864B" w14:textId="77777777" w:rsidR="00EB71B2" w:rsidRPr="00DB707E" w:rsidRDefault="00EB71B2" w:rsidP="00864629">
            <w:pPr>
              <w:pStyle w:val="TAC"/>
            </w:pPr>
            <w:r w:rsidRPr="00DB707E">
              <w:rPr>
                <w:rFonts w:cs="v4.2.0"/>
              </w:rPr>
              <w:t>5</w:t>
            </w:r>
          </w:p>
        </w:tc>
      </w:tr>
      <w:tr w:rsidR="00EB71B2" w:rsidRPr="00DB707E" w14:paraId="401D463D" w14:textId="77777777" w:rsidTr="00864629">
        <w:trPr>
          <w:cantSplit/>
          <w:jc w:val="center"/>
        </w:trPr>
        <w:tc>
          <w:tcPr>
            <w:tcW w:w="1951" w:type="dxa"/>
          </w:tcPr>
          <w:p w14:paraId="5FBBD0D2" w14:textId="77777777" w:rsidR="00EB71B2" w:rsidRPr="00DB707E" w:rsidRDefault="00EB71B2" w:rsidP="00864629">
            <w:pPr>
              <w:pStyle w:val="TAL"/>
            </w:pPr>
            <w:r w:rsidRPr="00DB707E">
              <w:t xml:space="preserve">SS-RSRP </w:t>
            </w:r>
            <w:r w:rsidRPr="00DB707E">
              <w:rPr>
                <w:vertAlign w:val="superscript"/>
              </w:rPr>
              <w:t>Note3</w:t>
            </w:r>
          </w:p>
        </w:tc>
        <w:tc>
          <w:tcPr>
            <w:tcW w:w="1794" w:type="dxa"/>
          </w:tcPr>
          <w:p w14:paraId="4346E6EC" w14:textId="77777777" w:rsidR="00EB71B2" w:rsidRPr="00DB707E" w:rsidRDefault="00EB71B2" w:rsidP="00864629">
            <w:pPr>
              <w:pStyle w:val="TAC"/>
            </w:pPr>
            <w:r w:rsidRPr="00DB707E">
              <w:rPr>
                <w:rFonts w:cs="v4.2.0"/>
              </w:rPr>
              <w:t>dBm/SCS</w:t>
            </w:r>
          </w:p>
        </w:tc>
        <w:tc>
          <w:tcPr>
            <w:tcW w:w="1418" w:type="dxa"/>
          </w:tcPr>
          <w:p w14:paraId="1215D563"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6AA7EEC9" w14:textId="77777777" w:rsidR="00EB71B2" w:rsidRPr="00DB707E" w:rsidRDefault="00EB71B2" w:rsidP="00864629">
            <w:pPr>
              <w:pStyle w:val="TAC"/>
            </w:pPr>
            <w:r w:rsidRPr="00DB707E">
              <w:rPr>
                <w:lang w:eastAsia="zh-CN"/>
              </w:rPr>
              <w:t>-90.7</w:t>
            </w:r>
          </w:p>
        </w:tc>
        <w:tc>
          <w:tcPr>
            <w:tcW w:w="851" w:type="dxa"/>
          </w:tcPr>
          <w:p w14:paraId="47807B39" w14:textId="77777777" w:rsidR="00EB71B2" w:rsidRPr="00DB707E" w:rsidRDefault="00EB71B2" w:rsidP="00864629">
            <w:pPr>
              <w:pStyle w:val="TAC"/>
            </w:pPr>
            <w:r w:rsidRPr="00DB707E">
              <w:rPr>
                <w:rFonts w:cs="v4.2.0"/>
              </w:rPr>
              <w:t>-infinity</w:t>
            </w:r>
          </w:p>
        </w:tc>
        <w:tc>
          <w:tcPr>
            <w:tcW w:w="899" w:type="dxa"/>
          </w:tcPr>
          <w:p w14:paraId="27040A42" w14:textId="77777777" w:rsidR="00EB71B2" w:rsidRPr="00DB707E" w:rsidRDefault="00EB71B2" w:rsidP="00864629">
            <w:pPr>
              <w:pStyle w:val="TAC"/>
            </w:pPr>
            <w:r w:rsidRPr="00DB707E">
              <w:rPr>
                <w:rFonts w:cs="v4.2.0"/>
              </w:rPr>
              <w:t>-infinity</w:t>
            </w:r>
          </w:p>
        </w:tc>
        <w:tc>
          <w:tcPr>
            <w:tcW w:w="802" w:type="dxa"/>
          </w:tcPr>
          <w:p w14:paraId="610A4391" w14:textId="77777777" w:rsidR="00EB71B2" w:rsidRPr="00DB707E" w:rsidDel="004B51DC" w:rsidRDefault="00EB71B2" w:rsidP="00864629">
            <w:pPr>
              <w:pStyle w:val="TAC"/>
            </w:pPr>
            <w:r w:rsidRPr="00DB707E">
              <w:rPr>
                <w:rFonts w:cs="v4.2.0"/>
              </w:rPr>
              <w:t>-infinity</w:t>
            </w:r>
          </w:p>
        </w:tc>
        <w:tc>
          <w:tcPr>
            <w:tcW w:w="850" w:type="dxa"/>
          </w:tcPr>
          <w:p w14:paraId="61CEF75A" w14:textId="77777777" w:rsidR="00EB71B2" w:rsidRPr="00DB707E" w:rsidDel="004B51DC" w:rsidRDefault="00EB71B2" w:rsidP="00864629">
            <w:pPr>
              <w:pStyle w:val="TAC"/>
            </w:pPr>
            <w:r w:rsidRPr="00DB707E">
              <w:rPr>
                <w:rFonts w:cs="v4.2.0"/>
              </w:rPr>
              <w:t>-infinity</w:t>
            </w:r>
          </w:p>
        </w:tc>
        <w:tc>
          <w:tcPr>
            <w:tcW w:w="767" w:type="dxa"/>
          </w:tcPr>
          <w:p w14:paraId="5BF42431" w14:textId="77777777" w:rsidR="00EB71B2" w:rsidRPr="00DB707E" w:rsidRDefault="00EB71B2" w:rsidP="00864629">
            <w:pPr>
              <w:pStyle w:val="TAC"/>
              <w:rPr>
                <w:lang w:eastAsia="zh-CN"/>
              </w:rPr>
            </w:pPr>
            <w:r w:rsidRPr="00DB707E">
              <w:rPr>
                <w:rFonts w:cs="v4.2.0"/>
              </w:rPr>
              <w:t>-90.7</w:t>
            </w:r>
          </w:p>
        </w:tc>
      </w:tr>
      <w:tr w:rsidR="00EB71B2" w:rsidRPr="00DB707E" w14:paraId="324D093F" w14:textId="77777777" w:rsidTr="00864629">
        <w:trPr>
          <w:cantSplit/>
          <w:jc w:val="center"/>
        </w:trPr>
        <w:tc>
          <w:tcPr>
            <w:tcW w:w="1951" w:type="dxa"/>
          </w:tcPr>
          <w:p w14:paraId="3E1C7537" w14:textId="77777777" w:rsidR="00EB71B2" w:rsidRPr="00DB707E" w:rsidRDefault="00EB71B2" w:rsidP="00864629">
            <w:pPr>
              <w:pStyle w:val="TAL"/>
            </w:pPr>
            <w:r w:rsidRPr="00DB707E">
              <w:t>Io</w:t>
            </w:r>
          </w:p>
        </w:tc>
        <w:tc>
          <w:tcPr>
            <w:tcW w:w="1794" w:type="dxa"/>
          </w:tcPr>
          <w:p w14:paraId="64C99DC3" w14:textId="77777777" w:rsidR="00EB71B2" w:rsidRPr="00DB707E" w:rsidRDefault="00EB71B2" w:rsidP="00864629">
            <w:pPr>
              <w:pStyle w:val="TAC"/>
            </w:pPr>
            <w:r w:rsidRPr="00DB707E">
              <w:rPr>
                <w:rFonts w:cs="v4.2.0"/>
                <w:lang w:eastAsia="zh-CN"/>
              </w:rPr>
              <w:t>dBm/95.04 MHz</w:t>
            </w:r>
          </w:p>
        </w:tc>
        <w:tc>
          <w:tcPr>
            <w:tcW w:w="1418" w:type="dxa"/>
          </w:tcPr>
          <w:p w14:paraId="25B6396D" w14:textId="77777777" w:rsidR="00EB71B2" w:rsidRPr="00DB707E" w:rsidRDefault="00EB71B2" w:rsidP="00864629">
            <w:pPr>
              <w:pStyle w:val="TAC"/>
              <w:rPr>
                <w:rFonts w:cs="v4.2.0"/>
                <w:lang w:eastAsia="zh-CN"/>
              </w:rPr>
            </w:pPr>
            <w:r w:rsidRPr="00DB707E">
              <w:rPr>
                <w:rFonts w:cs="v4.2.0"/>
                <w:lang w:eastAsia="zh-CN"/>
              </w:rPr>
              <w:t>1</w:t>
            </w:r>
          </w:p>
        </w:tc>
        <w:tc>
          <w:tcPr>
            <w:tcW w:w="992" w:type="dxa"/>
          </w:tcPr>
          <w:p w14:paraId="5AC5E08A" w14:textId="77777777" w:rsidR="00EB71B2" w:rsidRPr="00DB707E" w:rsidRDefault="00EB71B2" w:rsidP="00864629">
            <w:pPr>
              <w:pStyle w:val="TAC"/>
              <w:rPr>
                <w:lang w:eastAsia="zh-CN"/>
              </w:rPr>
            </w:pPr>
            <w:r w:rsidRPr="00DB707E">
              <w:rPr>
                <w:lang w:eastAsia="zh-CN"/>
              </w:rPr>
              <w:t>-60.52</w:t>
            </w:r>
          </w:p>
        </w:tc>
        <w:tc>
          <w:tcPr>
            <w:tcW w:w="851" w:type="dxa"/>
          </w:tcPr>
          <w:p w14:paraId="7443F515" w14:textId="77777777" w:rsidR="00EB71B2" w:rsidRPr="00DB707E" w:rsidRDefault="00EB71B2" w:rsidP="00864629">
            <w:pPr>
              <w:pStyle w:val="TAC"/>
              <w:rPr>
                <w:lang w:eastAsia="zh-CN"/>
              </w:rPr>
            </w:pPr>
            <w:r w:rsidRPr="00DB707E">
              <w:rPr>
                <w:rFonts w:cs="v4.2.0"/>
              </w:rPr>
              <w:t>-66.71</w:t>
            </w:r>
          </w:p>
        </w:tc>
        <w:tc>
          <w:tcPr>
            <w:tcW w:w="899" w:type="dxa"/>
          </w:tcPr>
          <w:p w14:paraId="6E1E167F" w14:textId="77777777" w:rsidR="00EB71B2" w:rsidRPr="00DB707E" w:rsidRDefault="00EB71B2" w:rsidP="00864629">
            <w:pPr>
              <w:pStyle w:val="TAC"/>
              <w:rPr>
                <w:lang w:eastAsia="zh-CN"/>
              </w:rPr>
            </w:pPr>
            <w:r w:rsidRPr="00DB707E">
              <w:rPr>
                <w:rFonts w:cs="v4.2.0"/>
              </w:rPr>
              <w:t>-60.52</w:t>
            </w:r>
          </w:p>
        </w:tc>
        <w:tc>
          <w:tcPr>
            <w:tcW w:w="802" w:type="dxa"/>
          </w:tcPr>
          <w:p w14:paraId="1351E752" w14:textId="77777777" w:rsidR="00EB71B2" w:rsidRPr="00DB707E" w:rsidDel="004B51DC" w:rsidRDefault="00EB71B2" w:rsidP="00864629">
            <w:pPr>
              <w:pStyle w:val="TAC"/>
            </w:pPr>
            <w:r w:rsidRPr="00DB707E">
              <w:rPr>
                <w:rFonts w:cs="v4.2.0"/>
              </w:rPr>
              <w:t>-60.52</w:t>
            </w:r>
          </w:p>
        </w:tc>
        <w:tc>
          <w:tcPr>
            <w:tcW w:w="850" w:type="dxa"/>
          </w:tcPr>
          <w:p w14:paraId="4823FEE5" w14:textId="77777777" w:rsidR="00EB71B2" w:rsidRPr="00DB707E" w:rsidDel="004B51DC" w:rsidRDefault="00EB71B2" w:rsidP="00864629">
            <w:pPr>
              <w:pStyle w:val="TAC"/>
            </w:pPr>
            <w:r w:rsidRPr="00DB707E">
              <w:rPr>
                <w:rFonts w:cs="v4.2.0"/>
              </w:rPr>
              <w:t>-66.71</w:t>
            </w:r>
          </w:p>
        </w:tc>
        <w:tc>
          <w:tcPr>
            <w:tcW w:w="767" w:type="dxa"/>
          </w:tcPr>
          <w:p w14:paraId="27F66352" w14:textId="77777777" w:rsidR="00EB71B2" w:rsidRPr="00DB707E" w:rsidRDefault="00EB71B2" w:rsidP="00864629">
            <w:pPr>
              <w:pStyle w:val="TAC"/>
              <w:rPr>
                <w:lang w:eastAsia="zh-CN"/>
              </w:rPr>
            </w:pPr>
            <w:r w:rsidRPr="00DB707E">
              <w:rPr>
                <w:lang w:eastAsia="zh-CN"/>
              </w:rPr>
              <w:t>-60.52</w:t>
            </w:r>
          </w:p>
        </w:tc>
      </w:tr>
      <w:tr w:rsidR="00EB71B2" w:rsidRPr="00DB707E" w14:paraId="6C0D35C2" w14:textId="77777777" w:rsidTr="00864629">
        <w:trPr>
          <w:cantSplit/>
          <w:jc w:val="center"/>
        </w:trPr>
        <w:tc>
          <w:tcPr>
            <w:tcW w:w="1951" w:type="dxa"/>
          </w:tcPr>
          <w:p w14:paraId="5068822A" w14:textId="77777777" w:rsidR="00EB71B2" w:rsidRPr="00DB707E" w:rsidRDefault="00EB71B2" w:rsidP="00864629">
            <w:pPr>
              <w:pStyle w:val="TAL"/>
            </w:pPr>
            <w:r w:rsidRPr="00DB707E">
              <w:t xml:space="preserve">Propagation Condition </w:t>
            </w:r>
          </w:p>
        </w:tc>
        <w:tc>
          <w:tcPr>
            <w:tcW w:w="1794" w:type="dxa"/>
          </w:tcPr>
          <w:p w14:paraId="54565BA6" w14:textId="77777777" w:rsidR="00EB71B2" w:rsidRPr="00DB707E" w:rsidRDefault="00EB71B2" w:rsidP="00864629">
            <w:pPr>
              <w:pStyle w:val="TAC"/>
            </w:pPr>
          </w:p>
        </w:tc>
        <w:tc>
          <w:tcPr>
            <w:tcW w:w="1418" w:type="dxa"/>
          </w:tcPr>
          <w:p w14:paraId="1006D9B5" w14:textId="77777777" w:rsidR="00EB71B2" w:rsidRPr="00DB707E" w:rsidRDefault="00EB71B2" w:rsidP="00864629">
            <w:pPr>
              <w:pStyle w:val="TAC"/>
              <w:rPr>
                <w:rFonts w:cs="v4.2.0"/>
                <w:lang w:eastAsia="zh-CN"/>
              </w:rPr>
            </w:pPr>
            <w:r w:rsidRPr="00DB707E">
              <w:rPr>
                <w:rFonts w:cs="v4.2.0"/>
                <w:lang w:eastAsia="zh-CN"/>
              </w:rPr>
              <w:t>1</w:t>
            </w:r>
          </w:p>
        </w:tc>
        <w:tc>
          <w:tcPr>
            <w:tcW w:w="5161" w:type="dxa"/>
            <w:gridSpan w:val="6"/>
          </w:tcPr>
          <w:p w14:paraId="71DAA588" w14:textId="77777777" w:rsidR="00EB71B2" w:rsidRPr="00DB707E" w:rsidRDefault="00EB71B2" w:rsidP="00864629">
            <w:pPr>
              <w:pStyle w:val="TAC"/>
            </w:pPr>
            <w:r w:rsidRPr="00DB707E">
              <w:rPr>
                <w:rFonts w:cs="v4.2.0"/>
              </w:rPr>
              <w:t>AWGN</w:t>
            </w:r>
          </w:p>
        </w:tc>
      </w:tr>
      <w:tr w:rsidR="00EB71B2" w:rsidRPr="00DB707E" w14:paraId="1F275F64" w14:textId="77777777" w:rsidTr="00864629">
        <w:trPr>
          <w:cantSplit/>
          <w:jc w:val="center"/>
        </w:trPr>
        <w:tc>
          <w:tcPr>
            <w:tcW w:w="10324" w:type="dxa"/>
            <w:gridSpan w:val="9"/>
          </w:tcPr>
          <w:p w14:paraId="51D44E49" w14:textId="77777777" w:rsidR="00EB71B2" w:rsidRPr="00DB707E" w:rsidRDefault="00EB71B2" w:rsidP="00864629">
            <w:pPr>
              <w:pStyle w:val="TAN"/>
            </w:pPr>
            <w:r w:rsidRPr="00DB707E">
              <w:t>Note 1:</w:t>
            </w:r>
            <w:r w:rsidRPr="00DB707E">
              <w:tab/>
              <w:t xml:space="preserve">OCNG shall be used such that both cells are fully </w:t>
            </w:r>
            <w:proofErr w:type="gramStart"/>
            <w:r w:rsidRPr="00DB707E">
              <w:t>allocated</w:t>
            </w:r>
            <w:proofErr w:type="gramEnd"/>
            <w:r w:rsidRPr="00DB707E">
              <w:t xml:space="preserve"> and a constant total transmitted power spectral </w:t>
            </w:r>
            <w:r w:rsidRPr="00DB707E">
              <w:rPr>
                <w:rFonts w:cs="v4.2.0"/>
              </w:rPr>
              <w:t>density</w:t>
            </w:r>
            <w:r w:rsidRPr="00DB707E">
              <w:t xml:space="preserve"> is achieved for all OFDM symbols.</w:t>
            </w:r>
          </w:p>
          <w:p w14:paraId="58CC1545" w14:textId="77777777" w:rsidR="00EB71B2" w:rsidRPr="00DB707E" w:rsidRDefault="00EB71B2"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object w:dxaOrig="400" w:dyaOrig="360" w14:anchorId="1EE504AE">
                <v:shape id="_x0000_i2731" type="#_x0000_t75" style="width:20.75pt;height:20.75pt" o:ole="" fillcolor="window">
                  <v:imagedata r:id="rId15" o:title=""/>
                </v:shape>
                <o:OLEObject Type="Embed" ProgID="Equation.3" ShapeID="_x0000_i2731" DrawAspect="Content" ObjectID="_1731331608" r:id="rId323"/>
              </w:object>
            </w:r>
            <w:r w:rsidRPr="00DB707E">
              <w:t xml:space="preserve"> to be fulfilled.</w:t>
            </w:r>
          </w:p>
          <w:p w14:paraId="2858CE3C" w14:textId="77777777" w:rsidR="00EB71B2" w:rsidRPr="00DB707E" w:rsidRDefault="00EB71B2" w:rsidP="00864629">
            <w:pPr>
              <w:pStyle w:val="TAN"/>
              <w:rPr>
                <w:rFonts w:cs="Arial"/>
              </w:rPr>
            </w:pPr>
            <w:r w:rsidRPr="00DB707E">
              <w:t>Note 3:</w:t>
            </w:r>
            <w:r w:rsidRPr="00DB707E">
              <w:tab/>
              <w:t>SS-RSRP levels have been derived from other parameters for information purposes. They are not settable parameters themselves.</w:t>
            </w:r>
            <w:r w:rsidRPr="00DB707E">
              <w:rPr>
                <w:rFonts w:cs="Arial"/>
              </w:rPr>
              <w:t xml:space="preserve"> </w:t>
            </w:r>
          </w:p>
          <w:p w14:paraId="71ECA94A" w14:textId="77777777" w:rsidR="00EB71B2" w:rsidRPr="00DB707E" w:rsidRDefault="00EB71B2" w:rsidP="00864629">
            <w:pPr>
              <w:pStyle w:val="TAN"/>
              <w:rPr>
                <w:rFonts w:cs="v4.2.0"/>
              </w:rPr>
            </w:pPr>
            <w:r w:rsidRPr="00DB707E">
              <w:rPr>
                <w:rFonts w:cs="Arial"/>
              </w:rPr>
              <w:t>Note 4:</w:t>
            </w:r>
            <w:r w:rsidRPr="00DB707E">
              <w:rPr>
                <w:rFonts w:cs="Arial"/>
              </w:rPr>
              <w:tab/>
              <w:t>Information about types of UE beam is given in B.2.1.3, and does not limit UE implementation or test system implementation</w:t>
            </w:r>
          </w:p>
        </w:tc>
      </w:tr>
      <w:bookmarkEnd w:id="59195"/>
    </w:tbl>
    <w:p w14:paraId="44833B32" w14:textId="77777777" w:rsidR="00EB71B2" w:rsidRPr="00DB707E" w:rsidRDefault="00EB71B2" w:rsidP="00EB71B2"/>
    <w:p w14:paraId="7982CC05" w14:textId="77777777" w:rsidR="00EB71B2" w:rsidRPr="00DB707E" w:rsidRDefault="00EB71B2" w:rsidP="00EB71B2">
      <w:pPr>
        <w:pStyle w:val="Heading6"/>
      </w:pPr>
      <w:r w:rsidRPr="00DB707E">
        <w:t>A.17.3.2.1.3.2</w:t>
      </w:r>
      <w:r w:rsidRPr="00DB707E">
        <w:tab/>
        <w:t>Test Requirements</w:t>
      </w:r>
    </w:p>
    <w:p w14:paraId="29D9DA5F" w14:textId="77777777" w:rsidR="00EB71B2" w:rsidRPr="00DB707E" w:rsidRDefault="00EB71B2" w:rsidP="00EB71B2">
      <w:pPr>
        <w:rPr>
          <w:rFonts w:cs="v4.2.0"/>
        </w:rPr>
      </w:pPr>
      <w:r w:rsidRPr="00DB707E">
        <w:rPr>
          <w:rFonts w:cs="v4.2.0"/>
        </w:rPr>
        <w:t xml:space="preserve">The RRC re-establishment delay is defined as the time from the start of </w:t>
      </w:r>
      <w:proofErr w:type="gramStart"/>
      <w:r w:rsidRPr="00DB707E">
        <w:rPr>
          <w:rFonts w:cs="v4.2.0"/>
        </w:rPr>
        <w:t>time period</w:t>
      </w:r>
      <w:proofErr w:type="gramEnd"/>
      <w:r w:rsidRPr="00DB707E">
        <w:rPr>
          <w:rFonts w:cs="v4.2.0"/>
        </w:rPr>
        <w:t xml:space="preserve"> T3, to the moment when the UE starts to send PRACH preambles to cell 2 for sending the </w:t>
      </w:r>
      <w:proofErr w:type="spellStart"/>
      <w:r w:rsidRPr="00DB707E">
        <w:rPr>
          <w:i/>
        </w:rPr>
        <w:t>RRCReestablishmentRequest</w:t>
      </w:r>
      <w:proofErr w:type="spellEnd"/>
      <w:r w:rsidRPr="00DB707E">
        <w:t xml:space="preserve"> </w:t>
      </w:r>
      <w:r w:rsidRPr="00DB707E">
        <w:rPr>
          <w:rFonts w:cs="v4.2.0"/>
        </w:rPr>
        <w:t>message to cell 2.</w:t>
      </w:r>
    </w:p>
    <w:p w14:paraId="259B4069" w14:textId="77777777" w:rsidR="00EB71B2" w:rsidRPr="00DB707E" w:rsidRDefault="00EB71B2" w:rsidP="00EB71B2">
      <w:pPr>
        <w:rPr>
          <w:rFonts w:cs="v4.2.0"/>
        </w:rPr>
      </w:pPr>
      <w:r w:rsidRPr="00DB707E">
        <w:rPr>
          <w:rFonts w:cs="v4.2.0"/>
        </w:rPr>
        <w:t xml:space="preserve">The RRC re-establishment delay </w:t>
      </w:r>
      <w:r w:rsidRPr="00DB707E">
        <w:t>to an unknown NR intra frequency cell</w:t>
      </w:r>
      <w:r w:rsidRPr="00DB707E">
        <w:rPr>
          <w:rFonts w:cs="v4.2.0"/>
        </w:rPr>
        <w:t xml:space="preserve"> without serving cell timing shall be less than 5 s.</w:t>
      </w:r>
    </w:p>
    <w:p w14:paraId="5002C413" w14:textId="77777777" w:rsidR="00EB71B2" w:rsidRPr="00DB707E" w:rsidRDefault="00EB71B2" w:rsidP="00EB71B2">
      <w:pPr>
        <w:rPr>
          <w:rFonts w:cs="v4.2.0"/>
        </w:rPr>
      </w:pPr>
      <w:r w:rsidRPr="00DB707E">
        <w:rPr>
          <w:rFonts w:cs="v4.2.0"/>
        </w:rPr>
        <w:t>The rate of correct RRC re-establishments observed during repeated tests shall be at least 90%.</w:t>
      </w:r>
    </w:p>
    <w:p w14:paraId="1528F521" w14:textId="77777777" w:rsidR="00EB71B2" w:rsidRPr="00DB707E" w:rsidRDefault="00EB71B2" w:rsidP="00EB71B2">
      <w:pPr>
        <w:pStyle w:val="NO"/>
      </w:pPr>
      <w:r w:rsidRPr="00DB707E">
        <w:t>NOTE:</w:t>
      </w:r>
      <w:r w:rsidRPr="00DB707E">
        <w:tab/>
        <w:t>The RRC re-establishment delay in the test is derived from the following expression:</w:t>
      </w:r>
    </w:p>
    <w:p w14:paraId="5F50BFDD" w14:textId="77777777" w:rsidR="00EB71B2" w:rsidRPr="00DB707E" w:rsidRDefault="00EB71B2" w:rsidP="00EB71B2">
      <w:pPr>
        <w:pStyle w:val="EQ"/>
        <w:spacing w:before="120"/>
      </w:pPr>
      <w:r w:rsidRPr="00DB707E">
        <w:tab/>
        <w:t>T</w:t>
      </w:r>
      <w:r w:rsidRPr="00DB707E">
        <w:rPr>
          <w:vertAlign w:val="subscript"/>
        </w:rPr>
        <w:t>re-establish_delay</w:t>
      </w:r>
      <w:r w:rsidRPr="00DB707E">
        <w:t>= T</w:t>
      </w:r>
      <w:r w:rsidRPr="00DB707E">
        <w:rPr>
          <w:vertAlign w:val="subscript"/>
        </w:rPr>
        <w:t>UL_grant</w:t>
      </w:r>
      <w:r w:rsidRPr="00DB707E">
        <w:t xml:space="preserve"> + T</w:t>
      </w:r>
      <w:r w:rsidRPr="00DB707E">
        <w:rPr>
          <w:vertAlign w:val="subscript"/>
        </w:rPr>
        <w:t>UE_re-establish_delay</w:t>
      </w:r>
      <w:r w:rsidRPr="00DB707E">
        <w:t>.</w:t>
      </w:r>
    </w:p>
    <w:p w14:paraId="37DD6910" w14:textId="77777777" w:rsidR="00EB71B2" w:rsidRPr="00DB707E" w:rsidRDefault="00EB71B2" w:rsidP="00EB71B2">
      <w:pPr>
        <w:pStyle w:val="NO"/>
      </w:pPr>
      <w:r w:rsidRPr="00DB707E">
        <w:t>Where:</w:t>
      </w:r>
    </w:p>
    <w:p w14:paraId="4414543E" w14:textId="77777777" w:rsidR="00EB71B2" w:rsidRPr="00DB707E" w:rsidRDefault="00EB71B2" w:rsidP="00EB71B2">
      <w:pPr>
        <w:pStyle w:val="B20"/>
      </w:pPr>
      <w:r w:rsidRPr="00DB707E">
        <w:tab/>
      </w:r>
      <w:proofErr w:type="spellStart"/>
      <w:r w:rsidRPr="00DB707E">
        <w:t>T</w:t>
      </w:r>
      <w:r w:rsidRPr="00DB707E">
        <w:rPr>
          <w:vertAlign w:val="subscript"/>
        </w:rPr>
        <w:t>UL_grant</w:t>
      </w:r>
      <w:proofErr w:type="spellEnd"/>
      <w:r w:rsidRPr="00DB707E">
        <w:t xml:space="preserve"> = It is the time required to acquire and process uplink grant from the target cell.</w:t>
      </w:r>
      <w:r w:rsidRPr="00DB707E">
        <w:rPr>
          <w:rFonts w:cs="v4.2.0"/>
        </w:rPr>
        <w:t xml:space="preserve"> The PRACH reception at the system simulator is used as a trigger for the completion of the test; hence </w:t>
      </w:r>
      <w:proofErr w:type="spellStart"/>
      <w:r w:rsidRPr="00DB707E">
        <w:t>T</w:t>
      </w:r>
      <w:r w:rsidRPr="00DB707E">
        <w:rPr>
          <w:vertAlign w:val="subscript"/>
        </w:rPr>
        <w:t>UL_grant</w:t>
      </w:r>
      <w:proofErr w:type="spellEnd"/>
      <w:r w:rsidRPr="00DB707E">
        <w:rPr>
          <w:vertAlign w:val="subscript"/>
        </w:rPr>
        <w:t xml:space="preserve"> </w:t>
      </w:r>
      <w:r w:rsidRPr="00DB707E">
        <w:t>is not used.</w:t>
      </w:r>
    </w:p>
    <w:p w14:paraId="5AF0A8A9" w14:textId="77777777" w:rsidR="00EB71B2" w:rsidRPr="00DB707E" w:rsidRDefault="00EB71B2" w:rsidP="00EB71B2">
      <w:pPr>
        <w:pStyle w:val="B20"/>
        <w:rPr>
          <w:rFonts w:cs="v4.2.0"/>
          <w:vertAlign w:val="subscript"/>
        </w:rPr>
      </w:pPr>
      <w:r w:rsidRPr="00DB707E">
        <w:tab/>
      </w:r>
      <m:oMath>
        <m:sSub>
          <m:sSubPr>
            <m:ctrlPr>
              <w:rPr>
                <w:rFonts w:ascii="Cambria Math" w:hAnsi="Cambria Math"/>
              </w:rPr>
            </m:ctrlPr>
          </m:sSubPr>
          <m:e>
            <m:r>
              <w:rPr>
                <w:rFonts w:ascii="Cambria Math" w:hAnsi="Cambria Math"/>
              </w:rPr>
              <m:t>T</m:t>
            </m:r>
          </m:e>
          <m:sub>
            <m:r>
              <w:rPr>
                <w:rFonts w:ascii="Cambria Math" w:hAnsi="Cambria Math"/>
              </w:rPr>
              <m:t>UE_re-establish_delay</m:t>
            </m:r>
          </m:sub>
        </m:sSub>
        <m:r>
          <w:rPr>
            <w:rFonts w:ascii="Cambria Math" w:hAnsi="Cambria Math"/>
          </w:rPr>
          <m:t xml:space="preserve">=50 </m:t>
        </m:r>
        <m:r>
          <m:rPr>
            <m:sty m:val="p"/>
          </m:rPr>
          <w:rPr>
            <w:rFonts w:ascii="Cambria Math" w:hAnsi="Cambria Math"/>
          </w:rPr>
          <m:t>ms</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dentify_intra_NR</m:t>
            </m:r>
          </m:sub>
        </m:sSub>
        <m:r>
          <w:rPr>
            <w:rFonts w:ascii="Cambria Math" w:hAnsi="Cambria Math"/>
          </w:rPr>
          <m:t>+</m:t>
        </m:r>
        <m:nary>
          <m:naryPr>
            <m:chr m:val="∑"/>
            <m:limLoc m:val="subSup"/>
            <m:ctrlPr>
              <w:rPr>
                <w:rFonts w:ascii="Cambria Math" w:hAnsi="Cambria Math"/>
              </w:rPr>
            </m:ctrlPr>
          </m:naryPr>
          <m:sub>
            <m:r>
              <w:rPr>
                <w:rFonts w:ascii="Cambria Math" w:hAnsi="Cambria Math"/>
              </w:rPr>
              <m:t>i=1</m:t>
            </m:r>
          </m:sub>
          <m:sup>
            <m:r>
              <w:rPr>
                <w:rFonts w:ascii="Cambria Math" w:hAnsi="Cambria Math"/>
              </w:rPr>
              <m:t>Nfreq-1</m:t>
            </m:r>
          </m:sup>
          <m:e>
            <m:sSub>
              <m:sSubPr>
                <m:ctrlPr>
                  <w:rPr>
                    <w:rFonts w:ascii="Cambria Math" w:hAnsi="Cambria Math"/>
                    <w:i/>
                  </w:rPr>
                </m:ctrlPr>
              </m:sSubPr>
              <m:e>
                <m:r>
                  <w:rPr>
                    <w:rFonts w:ascii="Cambria Math" w:hAnsi="Cambria Math"/>
                  </w:rPr>
                  <m:t>T</m:t>
                </m:r>
              </m:e>
              <m:sub>
                <m:r>
                  <w:rPr>
                    <w:rFonts w:ascii="Cambria Math" w:hAnsi="Cambria Math"/>
                  </w:rPr>
                  <m:t>identify_inter_NR,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5D8348F0" w14:textId="77777777" w:rsidR="00EB71B2" w:rsidRPr="00DB707E" w:rsidRDefault="00EB71B2" w:rsidP="00EB71B2">
      <w:pPr>
        <w:pStyle w:val="B20"/>
      </w:pPr>
      <w:r w:rsidRPr="00DB707E">
        <w:rPr>
          <w:rFonts w:cs="v4.2.0"/>
        </w:rPr>
        <w:lastRenderedPageBreak/>
        <w:tab/>
      </w:r>
      <w:proofErr w:type="spellStart"/>
      <w:r w:rsidRPr="00DB707E">
        <w:rPr>
          <w:rFonts w:cs="v4.2.0"/>
        </w:rPr>
        <w:t>N</w:t>
      </w:r>
      <w:r w:rsidRPr="00DB707E">
        <w:rPr>
          <w:rFonts w:cs="v4.2.0"/>
          <w:vertAlign w:val="subscript"/>
        </w:rPr>
        <w:t>freq</w:t>
      </w:r>
      <w:proofErr w:type="spellEnd"/>
      <w:r w:rsidRPr="00DB707E">
        <w:t xml:space="preserve"> = 1</w:t>
      </w:r>
    </w:p>
    <w:p w14:paraId="10920E76" w14:textId="77777777" w:rsidR="00EB71B2" w:rsidRPr="00DB707E" w:rsidRDefault="00EB71B2" w:rsidP="00EB71B2">
      <w:pPr>
        <w:pStyle w:val="B20"/>
      </w:pPr>
      <w:r w:rsidRPr="00DB707E">
        <w:rPr>
          <w:rFonts w:cs="v4.2.0"/>
          <w:iCs/>
        </w:rPr>
        <w:tab/>
      </w:r>
      <w:proofErr w:type="spellStart"/>
      <w:r w:rsidRPr="00DB707E">
        <w:rPr>
          <w:rFonts w:cs="v4.2.0"/>
          <w:iCs/>
        </w:rPr>
        <w:t>T</w:t>
      </w:r>
      <w:r w:rsidRPr="00DB707E">
        <w:rPr>
          <w:rFonts w:cs="v4.2.0"/>
          <w:iCs/>
          <w:vertAlign w:val="subscript"/>
        </w:rPr>
        <w:t>identify_intra_NR</w:t>
      </w:r>
      <w:proofErr w:type="spellEnd"/>
      <w:r w:rsidRPr="00DB707E">
        <w:t xml:space="preserve"> = 3520 </w:t>
      </w:r>
      <w:proofErr w:type="spellStart"/>
      <w:r w:rsidRPr="00DB707E">
        <w:t>ms</w:t>
      </w:r>
      <w:proofErr w:type="spellEnd"/>
    </w:p>
    <w:p w14:paraId="4E416E3A" w14:textId="77777777" w:rsidR="00EB71B2" w:rsidRPr="00DB707E" w:rsidRDefault="00EB71B2" w:rsidP="00EB71B2">
      <w:pPr>
        <w:pStyle w:val="B20"/>
      </w:pPr>
      <w:r w:rsidRPr="00DB707E">
        <w:tab/>
        <w:t>T</w:t>
      </w:r>
      <w:r w:rsidRPr="00DB707E">
        <w:rPr>
          <w:vertAlign w:val="subscript"/>
        </w:rPr>
        <w:t>SI</w:t>
      </w:r>
      <w:r w:rsidRPr="00DB707E">
        <w:t xml:space="preserve"> </w:t>
      </w:r>
      <w:r w:rsidRPr="00DB707E">
        <w:rPr>
          <w:iCs/>
        </w:rPr>
        <w:t xml:space="preserve">= 1280 </w:t>
      </w:r>
      <w:proofErr w:type="spellStart"/>
      <w:r w:rsidRPr="00DB707E">
        <w:rPr>
          <w:iCs/>
        </w:rPr>
        <w:t>ms</w:t>
      </w:r>
      <w:proofErr w:type="spellEnd"/>
      <w:r w:rsidRPr="00DB707E">
        <w:rPr>
          <w:iCs/>
        </w:rPr>
        <w:t xml:space="preserve">; it is the </w:t>
      </w:r>
      <w:r w:rsidRPr="00DB707E">
        <w:rPr>
          <w:rFonts w:cs="v4.2.0"/>
        </w:rPr>
        <w:t xml:space="preserve">time required for receiving all the relevant system information as </w:t>
      </w:r>
      <w:r w:rsidRPr="00DB707E">
        <w:t xml:space="preserve">defined in TS 38.331 [2] </w:t>
      </w:r>
      <w:r w:rsidRPr="00DB707E">
        <w:rPr>
          <w:rFonts w:cs="v4.2.0"/>
        </w:rPr>
        <w:t>for the target intra-frequency NR cell.</w:t>
      </w:r>
    </w:p>
    <w:p w14:paraId="3F2E8B1A" w14:textId="77777777" w:rsidR="00EB71B2" w:rsidRPr="00DB707E" w:rsidRDefault="00EB71B2" w:rsidP="00EB71B2">
      <w:pPr>
        <w:pStyle w:val="B20"/>
      </w:pPr>
      <w:r w:rsidRPr="00DB707E">
        <w:rPr>
          <w:rFonts w:cs="v4.2.0"/>
        </w:rPr>
        <w:tab/>
        <w:t>T</w:t>
      </w:r>
      <w:r w:rsidRPr="00DB707E">
        <w:rPr>
          <w:rFonts w:cs="v4.2.0"/>
          <w:vertAlign w:val="subscript"/>
        </w:rPr>
        <w:t>PRACH</w:t>
      </w:r>
      <w:r w:rsidRPr="00DB707E">
        <w:rPr>
          <w:vertAlign w:val="subscript"/>
        </w:rPr>
        <w:t xml:space="preserve"> </w:t>
      </w:r>
      <w:r w:rsidRPr="00DB707E">
        <w:t xml:space="preserve">= 15 </w:t>
      </w:r>
      <w:proofErr w:type="spellStart"/>
      <w:r w:rsidRPr="00DB707E">
        <w:t>ms</w:t>
      </w:r>
      <w:proofErr w:type="spellEnd"/>
      <w:r w:rsidRPr="00DB707E">
        <w:t xml:space="preserve">; it is the additional delay caused by the </w:t>
      </w:r>
      <w:proofErr w:type="gramStart"/>
      <w:r w:rsidRPr="00DB707E">
        <w:t>random access</w:t>
      </w:r>
      <w:proofErr w:type="gramEnd"/>
      <w:r w:rsidRPr="00DB707E">
        <w:t xml:space="preserve"> procedure.</w:t>
      </w:r>
    </w:p>
    <w:p w14:paraId="26844215" w14:textId="779B2ABA" w:rsidR="00EB71B2" w:rsidRDefault="00EB71B2" w:rsidP="00EB71B2">
      <w:pPr>
        <w:keepNext/>
        <w:keepLines/>
        <w:overflowPunct w:val="0"/>
        <w:autoSpaceDE w:val="0"/>
        <w:autoSpaceDN w:val="0"/>
        <w:adjustRightInd w:val="0"/>
        <w:spacing w:before="120"/>
        <w:ind w:left="1418" w:hanging="1418"/>
        <w:textAlignment w:val="baseline"/>
        <w:outlineLvl w:val="3"/>
        <w:rPr>
          <w:rFonts w:ascii="Arial" w:hAnsi="Arial"/>
          <w:snapToGrid w:val="0"/>
          <w:sz w:val="24"/>
          <w:lang w:eastAsia="en-GB"/>
        </w:rPr>
      </w:pPr>
      <w:r w:rsidRPr="00DB707E">
        <w:t xml:space="preserve">This gives a total of 4865 </w:t>
      </w:r>
      <w:proofErr w:type="spellStart"/>
      <w:r w:rsidRPr="00DB707E">
        <w:t>ms</w:t>
      </w:r>
      <w:proofErr w:type="spellEnd"/>
      <w:r w:rsidRPr="00DB707E">
        <w:t>, allow 5 s in the test case.</w:t>
      </w:r>
    </w:p>
    <w:p w14:paraId="7F25C356" w14:textId="37648662" w:rsidR="00AE7B91" w:rsidRPr="00020619" w:rsidRDefault="00AE7B91" w:rsidP="00AE7B91">
      <w:pPr>
        <w:keepNext/>
        <w:keepLines/>
        <w:overflowPunct w:val="0"/>
        <w:autoSpaceDE w:val="0"/>
        <w:autoSpaceDN w:val="0"/>
        <w:adjustRightInd w:val="0"/>
        <w:spacing w:before="120"/>
        <w:ind w:left="1418" w:hanging="1418"/>
        <w:textAlignment w:val="baseline"/>
        <w:outlineLvl w:val="3"/>
        <w:rPr>
          <w:rFonts w:ascii="Arial" w:hAnsi="Arial"/>
          <w:snapToGrid w:val="0"/>
          <w:sz w:val="24"/>
          <w:lang w:eastAsia="zh-CN"/>
        </w:rPr>
      </w:pPr>
      <w:r w:rsidRPr="00020619">
        <w:rPr>
          <w:rFonts w:ascii="Arial" w:hAnsi="Arial"/>
          <w:snapToGrid w:val="0"/>
          <w:sz w:val="24"/>
          <w:lang w:eastAsia="en-GB"/>
        </w:rPr>
        <w:t>A.17.3.2.2</w:t>
      </w:r>
      <w:r w:rsidRPr="00020619">
        <w:rPr>
          <w:rFonts w:ascii="Arial" w:hAnsi="Arial"/>
          <w:snapToGrid w:val="0"/>
          <w:sz w:val="24"/>
          <w:lang w:eastAsia="en-GB"/>
        </w:rPr>
        <w:tab/>
        <w:t>Random Access</w:t>
      </w:r>
    </w:p>
    <w:p w14:paraId="66C3AE61" w14:textId="77777777" w:rsidR="00AE7B91" w:rsidRPr="00020619" w:rsidRDefault="00AE7B91" w:rsidP="00AE7B91">
      <w:pPr>
        <w:keepNext/>
        <w:keepLines/>
        <w:overflowPunct w:val="0"/>
        <w:autoSpaceDE w:val="0"/>
        <w:autoSpaceDN w:val="0"/>
        <w:adjustRightInd w:val="0"/>
        <w:spacing w:before="120"/>
        <w:ind w:left="1701" w:hanging="1701"/>
        <w:textAlignment w:val="baseline"/>
        <w:outlineLvl w:val="4"/>
        <w:rPr>
          <w:rFonts w:ascii="Arial" w:hAnsi="Arial"/>
          <w:sz w:val="22"/>
          <w:lang w:eastAsia="zh-CN"/>
        </w:rPr>
      </w:pPr>
      <w:r w:rsidRPr="00020619">
        <w:rPr>
          <w:rFonts w:ascii="Arial" w:hAnsi="Arial"/>
          <w:sz w:val="22"/>
          <w:lang w:eastAsia="en-GB"/>
        </w:rPr>
        <w:t>A.17.3.2.2.1</w:t>
      </w:r>
      <w:r w:rsidRPr="00020619">
        <w:tab/>
      </w:r>
      <w:r w:rsidRPr="00020619">
        <w:rPr>
          <w:rFonts w:ascii="Arial" w:hAnsi="Arial"/>
          <w:sz w:val="22"/>
          <w:lang w:eastAsia="zh-CN"/>
        </w:rPr>
        <w:t>4-step RA type contention based random access test in FR2 for NR Standalone</w:t>
      </w:r>
    </w:p>
    <w:p w14:paraId="7C05AE0E"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t>A.17.3.2.2.1</w:t>
      </w:r>
      <w:r w:rsidRPr="00020619">
        <w:rPr>
          <w:rFonts w:ascii="Arial" w:hAnsi="Arial"/>
          <w:lang w:eastAsia="zh-CN"/>
        </w:rPr>
        <w:t>.1</w:t>
      </w:r>
      <w:r w:rsidRPr="00020619">
        <w:rPr>
          <w:rFonts w:ascii="Arial" w:hAnsi="Arial"/>
          <w:lang w:eastAsia="en-GB"/>
        </w:rPr>
        <w:tab/>
        <w:t>Test Purpose and Environment</w:t>
      </w:r>
    </w:p>
    <w:p w14:paraId="00F341BB" w14:textId="77777777" w:rsidR="00AE7B91" w:rsidRPr="00020619" w:rsidRDefault="00AE7B91" w:rsidP="00AE7B91">
      <w:pPr>
        <w:overflowPunct w:val="0"/>
        <w:autoSpaceDE w:val="0"/>
        <w:autoSpaceDN w:val="0"/>
        <w:adjustRightInd w:val="0"/>
        <w:spacing w:before="120"/>
        <w:textAlignment w:val="baseline"/>
        <w:rPr>
          <w:lang w:eastAsia="en-GB"/>
        </w:rPr>
      </w:pPr>
      <w:r w:rsidRPr="00020619">
        <w:rPr>
          <w:rFonts w:cs="v4.2.0"/>
          <w:lang w:eastAsia="en-GB"/>
        </w:rPr>
        <w:t xml:space="preserve">The purpose of this test is to verify that the </w:t>
      </w:r>
      <w:proofErr w:type="spellStart"/>
      <w:r w:rsidRPr="00020619">
        <w:rPr>
          <w:rFonts w:cs="v4.2.0"/>
          <w:lang w:eastAsia="en-GB"/>
        </w:rPr>
        <w:t>behavior</w:t>
      </w:r>
      <w:proofErr w:type="spellEnd"/>
      <w:r w:rsidRPr="00020619">
        <w:rPr>
          <w:rFonts w:cs="v4.2.0"/>
          <w:lang w:eastAsia="en-GB"/>
        </w:rPr>
        <w:t xml:space="preserve"> of the </w:t>
      </w:r>
      <w:proofErr w:type="gramStart"/>
      <w:r w:rsidRPr="00020619">
        <w:rPr>
          <w:rFonts w:cs="v4.2.0"/>
          <w:lang w:eastAsia="en-GB"/>
        </w:rPr>
        <w:t>random access</w:t>
      </w:r>
      <w:proofErr w:type="gramEnd"/>
      <w:r w:rsidRPr="00020619">
        <w:rPr>
          <w:rFonts w:cs="v4.2.0"/>
          <w:lang w:eastAsia="en-GB"/>
        </w:rPr>
        <w:t xml:space="preserve"> procedure is according to the requirements and that the PRACH power settings and timing are within specified limits. This test will verify the requirements in Clause 6.2.</w:t>
      </w:r>
      <w:r w:rsidRPr="00020619">
        <w:rPr>
          <w:rFonts w:cs="v4.2.0"/>
          <w:lang w:eastAsia="zh-CN"/>
        </w:rPr>
        <w:t>2B.</w:t>
      </w:r>
      <w:r w:rsidRPr="00020619">
        <w:rPr>
          <w:rFonts w:cs="v4.2.0"/>
          <w:lang w:eastAsia="en-GB"/>
        </w:rPr>
        <w:t>2 and Clause 7.1A.2 in an AWGN model.</w:t>
      </w:r>
    </w:p>
    <w:p w14:paraId="0F2D531E" w14:textId="77777777" w:rsidR="00AE7B91" w:rsidRPr="00020619" w:rsidRDefault="00AE7B91" w:rsidP="00AE7B91">
      <w:pPr>
        <w:overflowPunct w:val="0"/>
        <w:autoSpaceDE w:val="0"/>
        <w:autoSpaceDN w:val="0"/>
        <w:adjustRightInd w:val="0"/>
        <w:spacing w:before="120"/>
        <w:textAlignment w:val="baseline"/>
        <w:rPr>
          <w:lang w:eastAsia="zh-CN"/>
        </w:rPr>
      </w:pPr>
      <w:r w:rsidRPr="00020619">
        <w:rPr>
          <w:lang w:eastAsia="en-GB"/>
        </w:rPr>
        <w:t xml:space="preserve">For this test </w:t>
      </w:r>
      <w:r w:rsidRPr="00020619">
        <w:rPr>
          <w:lang w:eastAsia="zh-CN"/>
        </w:rPr>
        <w:t>one</w:t>
      </w:r>
      <w:r w:rsidRPr="00020619">
        <w:rPr>
          <w:lang w:eastAsia="en-GB"/>
        </w:rPr>
        <w:t xml:space="preserve"> cell </w:t>
      </w:r>
      <w:r w:rsidRPr="00020619">
        <w:rPr>
          <w:lang w:eastAsia="zh-CN"/>
        </w:rPr>
        <w:t>is</w:t>
      </w:r>
      <w:r w:rsidRPr="00020619">
        <w:rPr>
          <w:lang w:eastAsia="en-GB"/>
        </w:rPr>
        <w:t xml:space="preserve"> used</w:t>
      </w:r>
      <w:r w:rsidRPr="00020619">
        <w:rPr>
          <w:lang w:eastAsia="zh-CN"/>
        </w:rPr>
        <w:t xml:space="preserve">, with the </w:t>
      </w:r>
      <w:r w:rsidRPr="00020619">
        <w:rPr>
          <w:lang w:eastAsia="en-GB"/>
        </w:rPr>
        <w:t xml:space="preserve">configuration of Cell </w:t>
      </w:r>
      <w:r w:rsidRPr="00020619">
        <w:rPr>
          <w:lang w:eastAsia="zh-CN"/>
        </w:rPr>
        <w:t>1</w:t>
      </w:r>
      <w:r w:rsidRPr="00020619">
        <w:rPr>
          <w:lang w:eastAsia="en-GB"/>
        </w:rPr>
        <w:t xml:space="preserve"> </w:t>
      </w:r>
      <w:r w:rsidRPr="00020619">
        <w:rPr>
          <w:lang w:eastAsia="zh-CN"/>
        </w:rPr>
        <w:t>configured as</w:t>
      </w:r>
      <w:r w:rsidRPr="00020619">
        <w:rPr>
          <w:lang w:eastAsia="en-GB"/>
        </w:rPr>
        <w:t xml:space="preserve"> </w:t>
      </w:r>
      <w:proofErr w:type="spellStart"/>
      <w:r w:rsidRPr="00020619">
        <w:rPr>
          <w:lang w:eastAsia="en-GB"/>
        </w:rPr>
        <w:t>PCel</w:t>
      </w:r>
      <w:r w:rsidRPr="00020619">
        <w:rPr>
          <w:lang w:eastAsia="zh-CN"/>
        </w:rPr>
        <w:t>l</w:t>
      </w:r>
      <w:proofErr w:type="spellEnd"/>
      <w:r w:rsidRPr="00020619">
        <w:rPr>
          <w:lang w:eastAsia="zh-CN"/>
        </w:rPr>
        <w:t xml:space="preserve"> in FR2</w:t>
      </w:r>
      <w:r w:rsidRPr="00020619">
        <w:rPr>
          <w:lang w:eastAsia="en-GB"/>
        </w:rPr>
        <w:t xml:space="preserve">. </w:t>
      </w:r>
      <w:r w:rsidRPr="00020619">
        <w:rPr>
          <w:lang w:eastAsia="zh-CN"/>
        </w:rPr>
        <w:t>Supported</w:t>
      </w:r>
      <w:r w:rsidRPr="00020619">
        <w:rPr>
          <w:lang w:eastAsia="en-GB"/>
        </w:rPr>
        <w:t xml:space="preserve"> test parameters are </w:t>
      </w:r>
      <w:r w:rsidRPr="00020619">
        <w:rPr>
          <w:lang w:eastAsia="zh-CN"/>
        </w:rPr>
        <w:t>shown</w:t>
      </w:r>
      <w:r w:rsidRPr="00020619">
        <w:rPr>
          <w:lang w:eastAsia="en-GB"/>
        </w:rPr>
        <w:t xml:space="preserve"> in </w:t>
      </w:r>
      <w:r w:rsidRPr="00020619">
        <w:rPr>
          <w:lang w:eastAsia="zh-CN"/>
        </w:rPr>
        <w:t>T</w:t>
      </w:r>
      <w:r w:rsidRPr="00020619">
        <w:rPr>
          <w:lang w:eastAsia="en-GB"/>
        </w:rPr>
        <w:t>able A.17.3.2.2.1</w:t>
      </w:r>
      <w:r w:rsidRPr="00020619">
        <w:rPr>
          <w:lang w:eastAsia="zh-CN"/>
        </w:rPr>
        <w:t>.1</w:t>
      </w:r>
      <w:r w:rsidRPr="00020619">
        <w:rPr>
          <w:lang w:eastAsia="en-GB"/>
        </w:rPr>
        <w:t>-1</w:t>
      </w:r>
      <w:r w:rsidRPr="00020619">
        <w:rPr>
          <w:lang w:eastAsia="zh-CN"/>
        </w:rPr>
        <w:t>.</w:t>
      </w:r>
      <w:r w:rsidRPr="00020619">
        <w:rPr>
          <w:lang w:eastAsia="en-GB"/>
        </w:rPr>
        <w:t xml:space="preserve"> </w:t>
      </w:r>
      <w:r w:rsidRPr="00020619">
        <w:rPr>
          <w:lang w:eastAsia="zh-CN"/>
        </w:rPr>
        <w:t xml:space="preserve">UE capable of SA with </w:t>
      </w:r>
      <w:proofErr w:type="spellStart"/>
      <w:r w:rsidRPr="00020619">
        <w:rPr>
          <w:lang w:eastAsia="zh-CN"/>
        </w:rPr>
        <w:t>PCell</w:t>
      </w:r>
      <w:proofErr w:type="spellEnd"/>
      <w:r w:rsidRPr="00020619">
        <w:rPr>
          <w:lang w:eastAsia="zh-CN"/>
        </w:rPr>
        <w:t xml:space="preserve"> in FR2 needs to be tested by using the parameters in Table </w:t>
      </w:r>
      <w:r w:rsidRPr="00020619">
        <w:rPr>
          <w:lang w:eastAsia="en-GB"/>
        </w:rPr>
        <w:t>A.17.3.2.2.1</w:t>
      </w:r>
      <w:r w:rsidRPr="00020619">
        <w:rPr>
          <w:lang w:eastAsia="zh-CN"/>
        </w:rPr>
        <w:t>.1</w:t>
      </w:r>
      <w:r w:rsidRPr="00020619">
        <w:rPr>
          <w:lang w:eastAsia="en-GB"/>
        </w:rPr>
        <w:t>-</w:t>
      </w:r>
      <w:r w:rsidRPr="00020619">
        <w:rPr>
          <w:lang w:eastAsia="zh-CN"/>
        </w:rPr>
        <w:t xml:space="preserve">2 and Table </w:t>
      </w:r>
      <w:r w:rsidRPr="00020619">
        <w:rPr>
          <w:lang w:eastAsia="en-GB"/>
        </w:rPr>
        <w:t>A.17.3.2.2.1</w:t>
      </w:r>
      <w:r w:rsidRPr="00020619">
        <w:rPr>
          <w:lang w:eastAsia="zh-CN"/>
        </w:rPr>
        <w:t>.1</w:t>
      </w:r>
      <w:r w:rsidRPr="00020619">
        <w:rPr>
          <w:lang w:eastAsia="en-GB"/>
        </w:rPr>
        <w:t>-</w:t>
      </w:r>
      <w:r w:rsidRPr="00020619">
        <w:rPr>
          <w:lang w:eastAsia="zh-CN"/>
        </w:rPr>
        <w:t>3.</w:t>
      </w:r>
    </w:p>
    <w:p w14:paraId="58DA5182" w14:textId="77777777" w:rsidR="00AE7B91" w:rsidRPr="00020619" w:rsidRDefault="00AE7B91" w:rsidP="00AE7B91">
      <w:pPr>
        <w:keepNext/>
        <w:keepLines/>
        <w:overflowPunct w:val="0"/>
        <w:autoSpaceDE w:val="0"/>
        <w:autoSpaceDN w:val="0"/>
        <w:adjustRightInd w:val="0"/>
        <w:spacing w:before="60"/>
        <w:jc w:val="center"/>
        <w:textAlignment w:val="baseline"/>
        <w:rPr>
          <w:rFonts w:ascii="Arial" w:hAnsi="Arial"/>
          <w:b/>
          <w:lang w:eastAsia="zh-CN"/>
        </w:rPr>
      </w:pPr>
      <w:r w:rsidRPr="00020619">
        <w:rPr>
          <w:rFonts w:ascii="Arial" w:hAnsi="Arial"/>
          <w:b/>
          <w:lang w:eastAsia="en-GB"/>
        </w:rPr>
        <w:t>Table A.17.3.2.2.1.1-1: S</w:t>
      </w:r>
      <w:r w:rsidRPr="00020619">
        <w:rPr>
          <w:rFonts w:ascii="Arial" w:hAnsi="Arial"/>
          <w:b/>
          <w:lang w:eastAsia="zh-CN"/>
        </w:rPr>
        <w:t>upported</w:t>
      </w:r>
      <w:r w:rsidRPr="00020619">
        <w:rPr>
          <w:rFonts w:ascii="Arial" w:hAnsi="Arial"/>
          <w:b/>
          <w:lang w:eastAsia="en-GB"/>
        </w:rPr>
        <w:t xml:space="preserve"> test configurations</w:t>
      </w:r>
      <w:r w:rsidRPr="00020619">
        <w:rPr>
          <w:rFonts w:ascii="Arial" w:hAnsi="Arial"/>
          <w:b/>
          <w:lang w:eastAsia="zh-CN"/>
        </w:rPr>
        <w:t xml:space="preserve"> for contention based random access test in FR2 for NR Standalon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AE7B91" w:rsidRPr="00020619" w14:paraId="17510357" w14:textId="77777777" w:rsidTr="00BB34DD">
        <w:tc>
          <w:tcPr>
            <w:tcW w:w="2275" w:type="dxa"/>
            <w:shd w:val="clear" w:color="auto" w:fill="auto"/>
            <w:vAlign w:val="center"/>
          </w:tcPr>
          <w:p w14:paraId="4A75C2A1"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Config</w:t>
            </w:r>
          </w:p>
        </w:tc>
        <w:tc>
          <w:tcPr>
            <w:tcW w:w="7075" w:type="dxa"/>
            <w:shd w:val="clear" w:color="auto" w:fill="auto"/>
            <w:vAlign w:val="center"/>
          </w:tcPr>
          <w:p w14:paraId="22B866EB"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Description</w:t>
            </w:r>
          </w:p>
        </w:tc>
      </w:tr>
      <w:tr w:rsidR="00AE7B91" w:rsidRPr="00020619" w14:paraId="21C27C3A" w14:textId="77777777" w:rsidTr="00BB34DD">
        <w:tc>
          <w:tcPr>
            <w:tcW w:w="2275" w:type="dxa"/>
            <w:shd w:val="clear" w:color="auto" w:fill="auto"/>
            <w:vAlign w:val="center"/>
          </w:tcPr>
          <w:p w14:paraId="19F9DC67"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1</w:t>
            </w:r>
          </w:p>
        </w:tc>
        <w:tc>
          <w:tcPr>
            <w:tcW w:w="7075" w:type="dxa"/>
            <w:shd w:val="clear" w:color="auto" w:fill="auto"/>
            <w:vAlign w:val="center"/>
          </w:tcPr>
          <w:p w14:paraId="21890CF3"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NR </w:t>
            </w:r>
            <w:proofErr w:type="spellStart"/>
            <w:r w:rsidRPr="00020619">
              <w:rPr>
                <w:rFonts w:ascii="Arial" w:hAnsi="Arial"/>
                <w:sz w:val="18"/>
                <w:lang w:eastAsia="zh-CN"/>
              </w:rPr>
              <w:t>PSCell</w:t>
            </w:r>
            <w:proofErr w:type="spellEnd"/>
            <w:r w:rsidRPr="00020619">
              <w:rPr>
                <w:rFonts w:ascii="Arial" w:hAnsi="Arial"/>
                <w:sz w:val="18"/>
                <w:lang w:eastAsia="zh-CN"/>
              </w:rPr>
              <w:t xml:space="preserve"> 120</w:t>
            </w:r>
            <w:r w:rsidRPr="00020619">
              <w:rPr>
                <w:rFonts w:ascii="Arial" w:hAnsi="Arial"/>
                <w:sz w:val="18"/>
                <w:lang w:eastAsia="en-GB"/>
              </w:rPr>
              <w:t xml:space="preserve"> kHz SSB SCS, 100 MHz bandwidth, </w:t>
            </w:r>
            <w:r w:rsidRPr="00020619">
              <w:rPr>
                <w:rFonts w:ascii="Arial" w:hAnsi="Arial"/>
                <w:sz w:val="18"/>
                <w:lang w:eastAsia="zh-CN"/>
              </w:rPr>
              <w:t>TDD</w:t>
            </w:r>
            <w:r w:rsidRPr="00020619">
              <w:rPr>
                <w:rFonts w:ascii="Arial" w:hAnsi="Arial"/>
                <w:sz w:val="18"/>
                <w:lang w:eastAsia="en-GB"/>
              </w:rPr>
              <w:t xml:space="preserve"> duplex mode</w:t>
            </w:r>
          </w:p>
        </w:tc>
      </w:tr>
    </w:tbl>
    <w:p w14:paraId="3D248E85" w14:textId="77777777" w:rsidR="00AE7B91" w:rsidRPr="00020619" w:rsidRDefault="00AE7B91" w:rsidP="00AE7B91">
      <w:pPr>
        <w:overflowPunct w:val="0"/>
        <w:autoSpaceDE w:val="0"/>
        <w:autoSpaceDN w:val="0"/>
        <w:adjustRightInd w:val="0"/>
        <w:textAlignment w:val="baseline"/>
        <w:rPr>
          <w:lang w:eastAsia="zh-CN"/>
        </w:rPr>
      </w:pPr>
    </w:p>
    <w:p w14:paraId="3E7C48CD" w14:textId="77777777" w:rsidR="00AE7B91" w:rsidRPr="00020619" w:rsidRDefault="00AE7B91" w:rsidP="00AE7B91">
      <w:pPr>
        <w:keepNext/>
        <w:keepLines/>
        <w:overflowPunct w:val="0"/>
        <w:autoSpaceDE w:val="0"/>
        <w:autoSpaceDN w:val="0"/>
        <w:adjustRightInd w:val="0"/>
        <w:spacing w:before="60"/>
        <w:jc w:val="center"/>
        <w:textAlignment w:val="baseline"/>
        <w:rPr>
          <w:rFonts w:ascii="Arial" w:hAnsi="Arial"/>
          <w:b/>
          <w:snapToGrid w:val="0"/>
          <w:lang w:eastAsia="en-GB"/>
        </w:rPr>
      </w:pPr>
      <w:r w:rsidRPr="00020619">
        <w:rPr>
          <w:rFonts w:ascii="Arial" w:hAnsi="Arial"/>
          <w:b/>
          <w:lang w:eastAsia="en-GB"/>
        </w:rPr>
        <w:lastRenderedPageBreak/>
        <w:t xml:space="preserve">Table </w:t>
      </w:r>
      <w:r w:rsidRPr="00020619">
        <w:rPr>
          <w:rFonts w:ascii="Arial" w:hAnsi="Arial"/>
          <w:b/>
          <w:lang w:eastAsia="zh-CN"/>
        </w:rPr>
        <w:t>A.17.3.2.2.1</w:t>
      </w:r>
      <w:r w:rsidRPr="00020619">
        <w:rPr>
          <w:rFonts w:ascii="Arial" w:hAnsi="Arial"/>
          <w:b/>
          <w:lang w:eastAsia="en-GB"/>
        </w:rPr>
        <w:t>.1-</w:t>
      </w:r>
      <w:r w:rsidRPr="00020619">
        <w:rPr>
          <w:rFonts w:ascii="Arial" w:hAnsi="Arial"/>
          <w:b/>
          <w:lang w:eastAsia="zh-CN"/>
        </w:rPr>
        <w:t>2</w:t>
      </w:r>
      <w:r w:rsidRPr="00020619">
        <w:rPr>
          <w:rFonts w:ascii="Arial" w:hAnsi="Arial"/>
          <w:b/>
          <w:lang w:eastAsia="en-GB"/>
        </w:rPr>
        <w:t xml:space="preserve">: General test parameters for </w:t>
      </w:r>
      <w:r w:rsidRPr="00020619">
        <w:rPr>
          <w:rFonts w:ascii="Arial" w:hAnsi="Arial"/>
          <w:b/>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1559"/>
        <w:gridCol w:w="1276"/>
        <w:gridCol w:w="2551"/>
        <w:gridCol w:w="2268"/>
      </w:tblGrid>
      <w:tr w:rsidR="00AE7B91" w:rsidRPr="00020619" w14:paraId="18FEE393" w14:textId="77777777" w:rsidTr="00BB34DD">
        <w:tc>
          <w:tcPr>
            <w:tcW w:w="3652" w:type="dxa"/>
            <w:gridSpan w:val="2"/>
            <w:shd w:val="clear" w:color="auto" w:fill="auto"/>
          </w:tcPr>
          <w:p w14:paraId="4101BB1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Parameter</w:t>
            </w:r>
          </w:p>
        </w:tc>
        <w:tc>
          <w:tcPr>
            <w:tcW w:w="1276" w:type="dxa"/>
            <w:shd w:val="clear" w:color="auto" w:fill="auto"/>
          </w:tcPr>
          <w:p w14:paraId="7A721F7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Unit</w:t>
            </w:r>
          </w:p>
        </w:tc>
        <w:tc>
          <w:tcPr>
            <w:tcW w:w="2551" w:type="dxa"/>
            <w:shd w:val="clear" w:color="auto" w:fill="auto"/>
          </w:tcPr>
          <w:p w14:paraId="072D0899"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lang w:eastAsia="zh-CN"/>
              </w:rPr>
            </w:pPr>
            <w:r w:rsidRPr="00020619">
              <w:rPr>
                <w:rFonts w:ascii="Arial" w:hAnsi="Arial"/>
                <w:b/>
                <w:sz w:val="18"/>
                <w:lang w:eastAsia="zh-CN"/>
              </w:rPr>
              <w:t>Test-1</w:t>
            </w:r>
          </w:p>
        </w:tc>
        <w:tc>
          <w:tcPr>
            <w:tcW w:w="2268" w:type="dxa"/>
            <w:shd w:val="clear" w:color="auto" w:fill="auto"/>
          </w:tcPr>
          <w:p w14:paraId="65AF814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szCs w:val="18"/>
                <w:lang w:eastAsia="en-GB"/>
              </w:rPr>
            </w:pPr>
            <w:r w:rsidRPr="00020619">
              <w:rPr>
                <w:rFonts w:ascii="Arial" w:hAnsi="Arial"/>
                <w:b/>
                <w:sz w:val="18"/>
                <w:szCs w:val="18"/>
                <w:lang w:eastAsia="en-GB"/>
              </w:rPr>
              <w:t>Comments</w:t>
            </w:r>
          </w:p>
        </w:tc>
      </w:tr>
      <w:tr w:rsidR="00AE7B91" w:rsidRPr="00020619" w14:paraId="4CC3CCB5" w14:textId="77777777" w:rsidTr="00BB34DD">
        <w:trPr>
          <w:trHeight w:val="125"/>
        </w:trPr>
        <w:tc>
          <w:tcPr>
            <w:tcW w:w="2093" w:type="dxa"/>
            <w:shd w:val="clear" w:color="auto" w:fill="auto"/>
          </w:tcPr>
          <w:p w14:paraId="056D3807"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zh-CN"/>
              </w:rPr>
              <w:t>SSB Configuration</w:t>
            </w:r>
          </w:p>
        </w:tc>
        <w:tc>
          <w:tcPr>
            <w:tcW w:w="1559" w:type="dxa"/>
            <w:shd w:val="clear" w:color="auto" w:fill="auto"/>
          </w:tcPr>
          <w:p w14:paraId="4A0B0BCE"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bCs/>
                <w:sz w:val="18"/>
                <w:lang w:eastAsia="zh-CN"/>
              </w:rPr>
              <w:t>Config 1</w:t>
            </w:r>
          </w:p>
        </w:tc>
        <w:tc>
          <w:tcPr>
            <w:tcW w:w="1276" w:type="dxa"/>
            <w:shd w:val="clear" w:color="auto" w:fill="auto"/>
          </w:tcPr>
          <w:p w14:paraId="24D0BE92"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p>
        </w:tc>
        <w:tc>
          <w:tcPr>
            <w:tcW w:w="2551" w:type="dxa"/>
            <w:shd w:val="clear" w:color="auto" w:fill="auto"/>
          </w:tcPr>
          <w:p w14:paraId="772BAD9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zh-CN"/>
              </w:rPr>
            </w:pPr>
            <w:r w:rsidRPr="00020619">
              <w:rPr>
                <w:rFonts w:ascii="Arial" w:hAnsi="Arial"/>
                <w:bCs/>
                <w:sz w:val="18"/>
                <w:lang w:eastAsia="zh-CN"/>
              </w:rPr>
              <w:t xml:space="preserve">SSB.1 </w:t>
            </w:r>
            <w:del w:id="59196" w:author="Xiaomi" w:date="2022-09-30T10:40:00Z">
              <w:r w:rsidRPr="00020619">
                <w:rPr>
                  <w:rFonts w:ascii="Arial" w:hAnsi="Arial"/>
                  <w:bCs/>
                  <w:sz w:val="18"/>
                  <w:lang w:eastAsia="zh-CN"/>
                </w:rPr>
                <w:delText xml:space="preserve">RedCap </w:delText>
              </w:r>
            </w:del>
            <w:r w:rsidRPr="00020619">
              <w:rPr>
                <w:rFonts w:ascii="Arial" w:hAnsi="Arial"/>
                <w:bCs/>
                <w:sz w:val="18"/>
                <w:lang w:eastAsia="zh-CN"/>
              </w:rPr>
              <w:t>FR2</w:t>
            </w:r>
          </w:p>
        </w:tc>
        <w:tc>
          <w:tcPr>
            <w:tcW w:w="2268" w:type="dxa"/>
            <w:shd w:val="clear" w:color="auto" w:fill="auto"/>
          </w:tcPr>
          <w:p w14:paraId="61B08AA5"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As defined in A.3.10</w:t>
            </w:r>
            <w:del w:id="59197" w:author="Xiaomi" w:date="2022-09-30T10:40:00Z">
              <w:r w:rsidRPr="00020619">
                <w:rPr>
                  <w:rFonts w:ascii="Arial" w:hAnsi="Arial"/>
                  <w:sz w:val="18"/>
                  <w:lang w:eastAsia="zh-CN"/>
                </w:rPr>
                <w:delText>B</w:delText>
              </w:r>
            </w:del>
          </w:p>
        </w:tc>
      </w:tr>
      <w:tr w:rsidR="00AE7B91" w:rsidRPr="00020619" w14:paraId="7AE4CBD2" w14:textId="77777777" w:rsidTr="00BB34DD">
        <w:trPr>
          <w:trHeight w:val="125"/>
        </w:trPr>
        <w:tc>
          <w:tcPr>
            <w:tcW w:w="2093" w:type="dxa"/>
            <w:shd w:val="clear" w:color="auto" w:fill="auto"/>
          </w:tcPr>
          <w:p w14:paraId="0E9123C2" w14:textId="77777777" w:rsidR="00AE7B91" w:rsidRPr="00020619" w:rsidRDefault="00AE7B91" w:rsidP="00BB34DD">
            <w:pPr>
              <w:keepNext/>
              <w:keepLines/>
              <w:overflowPunct w:val="0"/>
              <w:autoSpaceDE w:val="0"/>
              <w:autoSpaceDN w:val="0"/>
              <w:adjustRightInd w:val="0"/>
              <w:spacing w:after="0"/>
              <w:textAlignment w:val="baseline"/>
              <w:rPr>
                <w:rFonts w:ascii="Arial" w:hAnsi="Arial" w:cs="Arial"/>
                <w:sz w:val="18"/>
                <w:lang w:eastAsia="zh-CN"/>
              </w:rPr>
            </w:pPr>
            <w:r w:rsidRPr="00020619">
              <w:rPr>
                <w:rFonts w:ascii="Arial" w:hAnsi="Arial" w:cs="Arial"/>
                <w:sz w:val="18"/>
                <w:lang w:eastAsia="en-GB"/>
              </w:rPr>
              <w:t>CSI-RS for tracking</w:t>
            </w:r>
          </w:p>
        </w:tc>
        <w:tc>
          <w:tcPr>
            <w:tcW w:w="1559" w:type="dxa"/>
            <w:shd w:val="clear" w:color="auto" w:fill="auto"/>
          </w:tcPr>
          <w:p w14:paraId="71158172" w14:textId="77777777" w:rsidR="00AE7B91" w:rsidRPr="00020619" w:rsidRDefault="00AE7B91" w:rsidP="00BB34DD">
            <w:pPr>
              <w:keepNext/>
              <w:keepLines/>
              <w:overflowPunct w:val="0"/>
              <w:autoSpaceDE w:val="0"/>
              <w:autoSpaceDN w:val="0"/>
              <w:adjustRightInd w:val="0"/>
              <w:spacing w:after="0"/>
              <w:textAlignment w:val="baseline"/>
              <w:rPr>
                <w:rFonts w:ascii="Arial" w:hAnsi="Arial" w:cs="Arial"/>
                <w:bCs/>
                <w:sz w:val="18"/>
                <w:lang w:eastAsia="zh-CN"/>
              </w:rPr>
            </w:pPr>
            <w:r w:rsidRPr="00020619">
              <w:rPr>
                <w:rFonts w:ascii="Arial" w:hAnsi="Arial" w:cs="Arial"/>
                <w:bCs/>
                <w:sz w:val="18"/>
                <w:lang w:eastAsia="zh-CN"/>
              </w:rPr>
              <w:t>Config 1</w:t>
            </w:r>
          </w:p>
        </w:tc>
        <w:tc>
          <w:tcPr>
            <w:tcW w:w="1276" w:type="dxa"/>
            <w:shd w:val="clear" w:color="auto" w:fill="auto"/>
          </w:tcPr>
          <w:p w14:paraId="6113E68D"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cs="Arial"/>
                <w:sz w:val="18"/>
                <w:lang w:eastAsia="zh-CN"/>
              </w:rPr>
            </w:pPr>
          </w:p>
        </w:tc>
        <w:tc>
          <w:tcPr>
            <w:tcW w:w="2551" w:type="dxa"/>
            <w:shd w:val="clear" w:color="auto" w:fill="auto"/>
          </w:tcPr>
          <w:p w14:paraId="53809E0A"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cs="Arial"/>
                <w:bCs/>
                <w:sz w:val="18"/>
                <w:lang w:eastAsia="zh-CN"/>
              </w:rPr>
            </w:pPr>
            <w:r w:rsidRPr="00020619">
              <w:rPr>
                <w:rFonts w:ascii="Arial" w:hAnsi="Arial" w:cs="Arial"/>
                <w:bCs/>
                <w:sz w:val="18"/>
                <w:lang w:eastAsia="zh-CN"/>
              </w:rPr>
              <w:t>TRS.2.1 TDD</w:t>
            </w:r>
          </w:p>
        </w:tc>
        <w:tc>
          <w:tcPr>
            <w:tcW w:w="2268" w:type="dxa"/>
            <w:shd w:val="clear" w:color="auto" w:fill="auto"/>
          </w:tcPr>
          <w:p w14:paraId="083BD847"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cs="Arial"/>
                <w:sz w:val="18"/>
                <w:lang w:eastAsia="zh-CN"/>
              </w:rPr>
            </w:pPr>
          </w:p>
        </w:tc>
      </w:tr>
      <w:tr w:rsidR="00AE7B91" w:rsidRPr="00020619" w14:paraId="7E418287" w14:textId="77777777" w:rsidTr="00BB34DD">
        <w:trPr>
          <w:trHeight w:val="140"/>
        </w:trPr>
        <w:tc>
          <w:tcPr>
            <w:tcW w:w="2093" w:type="dxa"/>
            <w:shd w:val="clear" w:color="auto" w:fill="auto"/>
          </w:tcPr>
          <w:p w14:paraId="366C21B0"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zh-CN"/>
              </w:rPr>
              <w:t>Duplex Mode for Cell 1</w:t>
            </w:r>
          </w:p>
        </w:tc>
        <w:tc>
          <w:tcPr>
            <w:tcW w:w="1559" w:type="dxa"/>
            <w:shd w:val="clear" w:color="auto" w:fill="auto"/>
          </w:tcPr>
          <w:p w14:paraId="6D553414"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bCs/>
                <w:sz w:val="18"/>
                <w:lang w:eastAsia="zh-CN"/>
              </w:rPr>
              <w:t>Config 1</w:t>
            </w:r>
          </w:p>
        </w:tc>
        <w:tc>
          <w:tcPr>
            <w:tcW w:w="1276" w:type="dxa"/>
            <w:shd w:val="clear" w:color="auto" w:fill="auto"/>
          </w:tcPr>
          <w:p w14:paraId="78BBC69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551" w:type="dxa"/>
            <w:shd w:val="clear" w:color="auto" w:fill="auto"/>
          </w:tcPr>
          <w:p w14:paraId="56BF9634"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zh-CN"/>
              </w:rPr>
            </w:pPr>
            <w:r w:rsidRPr="00020619">
              <w:rPr>
                <w:rFonts w:ascii="Arial" w:hAnsi="Arial"/>
                <w:bCs/>
                <w:sz w:val="18"/>
                <w:lang w:eastAsia="zh-CN"/>
              </w:rPr>
              <w:t>TDD</w:t>
            </w:r>
          </w:p>
        </w:tc>
        <w:tc>
          <w:tcPr>
            <w:tcW w:w="2268" w:type="dxa"/>
            <w:shd w:val="clear" w:color="auto" w:fill="auto"/>
          </w:tcPr>
          <w:p w14:paraId="0EF23E02"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5DEF7346" w14:textId="77777777" w:rsidTr="00BB34DD">
        <w:tc>
          <w:tcPr>
            <w:tcW w:w="2093" w:type="dxa"/>
            <w:shd w:val="clear" w:color="auto" w:fill="auto"/>
          </w:tcPr>
          <w:p w14:paraId="323970E7"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zh-CN"/>
              </w:rPr>
              <w:t>TDD Configuration</w:t>
            </w:r>
          </w:p>
        </w:tc>
        <w:tc>
          <w:tcPr>
            <w:tcW w:w="1559" w:type="dxa"/>
            <w:shd w:val="clear" w:color="auto" w:fill="auto"/>
          </w:tcPr>
          <w:p w14:paraId="60AD0B22"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bCs/>
                <w:sz w:val="18"/>
                <w:lang w:eastAsia="zh-CN"/>
              </w:rPr>
              <w:t>Config 1</w:t>
            </w:r>
          </w:p>
        </w:tc>
        <w:tc>
          <w:tcPr>
            <w:tcW w:w="1276" w:type="dxa"/>
            <w:shd w:val="clear" w:color="auto" w:fill="auto"/>
          </w:tcPr>
          <w:p w14:paraId="6991008C"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551" w:type="dxa"/>
            <w:shd w:val="clear" w:color="auto" w:fill="auto"/>
          </w:tcPr>
          <w:p w14:paraId="7ACEFBF5"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zh-CN"/>
              </w:rPr>
            </w:pPr>
            <w:r w:rsidRPr="00020619">
              <w:rPr>
                <w:rFonts w:ascii="Arial" w:hAnsi="Arial"/>
                <w:sz w:val="18"/>
                <w:lang w:eastAsia="ja-JP"/>
              </w:rPr>
              <w:t>TDDConf.3.1</w:t>
            </w:r>
          </w:p>
        </w:tc>
        <w:tc>
          <w:tcPr>
            <w:tcW w:w="2268" w:type="dxa"/>
            <w:shd w:val="clear" w:color="auto" w:fill="auto"/>
          </w:tcPr>
          <w:p w14:paraId="71A4E4E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lang w:eastAsia="en-GB"/>
              </w:rPr>
              <w:t xml:space="preserve">As defined in </w:t>
            </w:r>
            <w:r w:rsidRPr="00020619">
              <w:rPr>
                <w:rFonts w:ascii="Arial" w:hAnsi="Arial"/>
                <w:snapToGrid w:val="0"/>
                <w:sz w:val="18"/>
                <w:lang w:eastAsia="en-GB"/>
              </w:rPr>
              <w:t>A.3.1.4</w:t>
            </w:r>
          </w:p>
        </w:tc>
      </w:tr>
      <w:tr w:rsidR="00AE7B91" w:rsidRPr="00020619" w14:paraId="6986B246" w14:textId="77777777" w:rsidTr="00BB34DD">
        <w:tc>
          <w:tcPr>
            <w:tcW w:w="2093" w:type="dxa"/>
            <w:shd w:val="clear" w:color="auto" w:fill="auto"/>
          </w:tcPr>
          <w:p w14:paraId="46262529"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proofErr w:type="spellStart"/>
            <w:r w:rsidRPr="00020619">
              <w:rPr>
                <w:rFonts w:ascii="Arial" w:hAnsi="Arial" w:cs="Arial"/>
                <w:sz w:val="18"/>
                <w:lang w:eastAsia="zh-CN"/>
              </w:rPr>
              <w:t>BW</w:t>
            </w:r>
            <w:r w:rsidRPr="00020619">
              <w:rPr>
                <w:rFonts w:ascii="Arial" w:hAnsi="Arial" w:cs="Arial"/>
                <w:sz w:val="18"/>
                <w:vertAlign w:val="subscript"/>
                <w:lang w:eastAsia="zh-CN"/>
              </w:rPr>
              <w:t>channel</w:t>
            </w:r>
            <w:proofErr w:type="spellEnd"/>
          </w:p>
        </w:tc>
        <w:tc>
          <w:tcPr>
            <w:tcW w:w="1559" w:type="dxa"/>
            <w:shd w:val="clear" w:color="auto" w:fill="auto"/>
          </w:tcPr>
          <w:p w14:paraId="406C82D7" w14:textId="77777777" w:rsidR="00AE7B91" w:rsidRPr="00020619" w:rsidRDefault="00AE7B91" w:rsidP="00BB34DD">
            <w:pPr>
              <w:keepNext/>
              <w:keepLines/>
              <w:overflowPunct w:val="0"/>
              <w:autoSpaceDE w:val="0"/>
              <w:autoSpaceDN w:val="0"/>
              <w:adjustRightInd w:val="0"/>
              <w:spacing w:after="0"/>
              <w:textAlignment w:val="baseline"/>
              <w:rPr>
                <w:rFonts w:ascii="Arial" w:hAnsi="Arial"/>
                <w:bCs/>
                <w:sz w:val="18"/>
                <w:lang w:eastAsia="zh-CN"/>
              </w:rPr>
            </w:pPr>
            <w:r w:rsidRPr="00020619">
              <w:rPr>
                <w:rFonts w:ascii="Arial" w:hAnsi="Arial" w:cs="Arial"/>
                <w:bCs/>
                <w:sz w:val="18"/>
                <w:lang w:eastAsia="zh-CN"/>
              </w:rPr>
              <w:t>Config 1</w:t>
            </w:r>
          </w:p>
        </w:tc>
        <w:tc>
          <w:tcPr>
            <w:tcW w:w="1276" w:type="dxa"/>
            <w:shd w:val="clear" w:color="auto" w:fill="auto"/>
          </w:tcPr>
          <w:p w14:paraId="1DE44FF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lang w:eastAsia="en-GB"/>
              </w:rPr>
              <w:t>MHz</w:t>
            </w:r>
          </w:p>
        </w:tc>
        <w:tc>
          <w:tcPr>
            <w:tcW w:w="2551" w:type="dxa"/>
            <w:shd w:val="clear" w:color="auto" w:fill="auto"/>
          </w:tcPr>
          <w:p w14:paraId="5ADD8D9A"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ja-JP"/>
              </w:rPr>
            </w:pPr>
            <w:r w:rsidRPr="00020619">
              <w:rPr>
                <w:rFonts w:ascii="Arial" w:hAnsi="Arial" w:cs="Arial"/>
                <w:sz w:val="18"/>
                <w:szCs w:val="18"/>
                <w:lang w:eastAsia="en-GB"/>
              </w:rPr>
              <w:t xml:space="preserve">100: </w:t>
            </w:r>
            <w:proofErr w:type="spellStart"/>
            <w:proofErr w:type="gramStart"/>
            <w:r w:rsidRPr="00020619">
              <w:rPr>
                <w:rFonts w:ascii="Arial" w:hAnsi="Arial" w:cs="Arial"/>
                <w:sz w:val="18"/>
                <w:szCs w:val="18"/>
                <w:lang w:eastAsia="en-GB"/>
              </w:rPr>
              <w:t>N</w:t>
            </w:r>
            <w:r w:rsidRPr="00020619">
              <w:rPr>
                <w:rFonts w:ascii="Arial" w:hAnsi="Arial" w:cs="Arial"/>
                <w:sz w:val="18"/>
                <w:szCs w:val="18"/>
                <w:vertAlign w:val="subscript"/>
                <w:lang w:eastAsia="en-GB"/>
              </w:rPr>
              <w:t>RB,c</w:t>
            </w:r>
            <w:proofErr w:type="spellEnd"/>
            <w:proofErr w:type="gramEnd"/>
            <w:r w:rsidRPr="00020619">
              <w:rPr>
                <w:rFonts w:ascii="Arial" w:hAnsi="Arial" w:cs="Arial"/>
                <w:sz w:val="18"/>
                <w:szCs w:val="18"/>
                <w:lang w:eastAsia="en-GB"/>
              </w:rPr>
              <w:t xml:space="preserve"> = 66</w:t>
            </w:r>
          </w:p>
        </w:tc>
        <w:tc>
          <w:tcPr>
            <w:tcW w:w="2268" w:type="dxa"/>
            <w:shd w:val="clear" w:color="auto" w:fill="auto"/>
          </w:tcPr>
          <w:p w14:paraId="008E2DFB"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cs="Arial"/>
                <w:sz w:val="18"/>
                <w:lang w:eastAsia="en-GB"/>
              </w:rPr>
            </w:pPr>
          </w:p>
        </w:tc>
      </w:tr>
      <w:tr w:rsidR="00AE7B91" w:rsidRPr="00020619" w14:paraId="785F432B" w14:textId="77777777" w:rsidTr="00BB34DD">
        <w:tc>
          <w:tcPr>
            <w:tcW w:w="2093" w:type="dxa"/>
            <w:shd w:val="clear" w:color="auto" w:fill="auto"/>
          </w:tcPr>
          <w:p w14:paraId="6F721B31" w14:textId="77777777" w:rsidR="00AE7B91" w:rsidRPr="00020619" w:rsidRDefault="00AE7B91" w:rsidP="00BB34DD">
            <w:pPr>
              <w:keepNext/>
              <w:keepLines/>
              <w:overflowPunct w:val="0"/>
              <w:autoSpaceDE w:val="0"/>
              <w:autoSpaceDN w:val="0"/>
              <w:adjustRightInd w:val="0"/>
              <w:spacing w:after="0"/>
              <w:textAlignment w:val="baseline"/>
              <w:rPr>
                <w:rFonts w:ascii="Arial" w:hAnsi="Arial" w:cs="Arial"/>
                <w:sz w:val="18"/>
                <w:lang w:eastAsia="zh-CN"/>
              </w:rPr>
            </w:pPr>
            <w:r w:rsidRPr="00020619">
              <w:rPr>
                <w:rFonts w:ascii="Arial" w:hAnsi="Arial" w:cs="Arial" w:hint="eastAsia"/>
                <w:sz w:val="18"/>
                <w:lang w:val="en-US" w:eastAsia="ja-JP"/>
              </w:rPr>
              <w:t>D</w:t>
            </w:r>
            <w:r w:rsidRPr="00020619">
              <w:rPr>
                <w:rFonts w:ascii="Arial" w:hAnsi="Arial" w:cs="Arial"/>
                <w:sz w:val="18"/>
                <w:lang w:val="en-US" w:eastAsia="ja-JP"/>
              </w:rPr>
              <w:t>ata RBs allocated</w:t>
            </w:r>
          </w:p>
        </w:tc>
        <w:tc>
          <w:tcPr>
            <w:tcW w:w="1559" w:type="dxa"/>
            <w:shd w:val="clear" w:color="auto" w:fill="auto"/>
          </w:tcPr>
          <w:p w14:paraId="078A2476" w14:textId="77777777" w:rsidR="00AE7B91" w:rsidRPr="00020619" w:rsidRDefault="00AE7B91" w:rsidP="00BB34DD">
            <w:pPr>
              <w:keepNext/>
              <w:keepLines/>
              <w:overflowPunct w:val="0"/>
              <w:autoSpaceDE w:val="0"/>
              <w:autoSpaceDN w:val="0"/>
              <w:adjustRightInd w:val="0"/>
              <w:spacing w:after="0"/>
              <w:textAlignment w:val="baseline"/>
              <w:rPr>
                <w:rFonts w:ascii="Arial" w:hAnsi="Arial" w:cs="Arial"/>
                <w:bCs/>
                <w:sz w:val="18"/>
                <w:lang w:eastAsia="zh-CN"/>
              </w:rPr>
            </w:pPr>
            <w:r w:rsidRPr="00020619">
              <w:rPr>
                <w:rFonts w:ascii="Arial" w:hAnsi="Arial" w:cs="Arial"/>
                <w:bCs/>
                <w:sz w:val="18"/>
                <w:lang w:eastAsia="zh-CN"/>
              </w:rPr>
              <w:t>Config 1</w:t>
            </w:r>
          </w:p>
        </w:tc>
        <w:tc>
          <w:tcPr>
            <w:tcW w:w="1276" w:type="dxa"/>
            <w:shd w:val="clear" w:color="auto" w:fill="auto"/>
          </w:tcPr>
          <w:p w14:paraId="59A56782"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cs="Arial"/>
                <w:sz w:val="18"/>
                <w:lang w:eastAsia="en-GB"/>
              </w:rPr>
            </w:pPr>
          </w:p>
        </w:tc>
        <w:tc>
          <w:tcPr>
            <w:tcW w:w="2551" w:type="dxa"/>
            <w:shd w:val="clear" w:color="auto" w:fill="auto"/>
          </w:tcPr>
          <w:p w14:paraId="3980B93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cs="Arial"/>
                <w:sz w:val="18"/>
                <w:szCs w:val="18"/>
                <w:lang w:eastAsia="en-GB"/>
              </w:rPr>
            </w:pPr>
            <w:r w:rsidRPr="00020619">
              <w:rPr>
                <w:rFonts w:ascii="Arial" w:hAnsi="Arial" w:cs="Arial"/>
                <w:sz w:val="18"/>
                <w:lang w:eastAsia="ja-JP"/>
              </w:rPr>
              <w:t>24</w:t>
            </w:r>
          </w:p>
        </w:tc>
        <w:tc>
          <w:tcPr>
            <w:tcW w:w="2268" w:type="dxa"/>
            <w:shd w:val="clear" w:color="auto" w:fill="auto"/>
          </w:tcPr>
          <w:p w14:paraId="1A4F899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cs="Arial"/>
                <w:sz w:val="18"/>
                <w:lang w:eastAsia="en-GB"/>
              </w:rPr>
            </w:pPr>
          </w:p>
        </w:tc>
      </w:tr>
      <w:tr w:rsidR="00AE7B91" w:rsidRPr="00020619" w14:paraId="51456FE4" w14:textId="77777777" w:rsidTr="00BB34DD">
        <w:tc>
          <w:tcPr>
            <w:tcW w:w="3652" w:type="dxa"/>
            <w:gridSpan w:val="2"/>
            <w:shd w:val="clear" w:color="auto" w:fill="auto"/>
          </w:tcPr>
          <w:p w14:paraId="79A0C17A"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OCNG Pattern</w:t>
            </w:r>
            <w:r w:rsidRPr="00020619">
              <w:rPr>
                <w:rFonts w:ascii="Arial" w:hAnsi="Arial"/>
                <w:sz w:val="18"/>
                <w:vertAlign w:val="superscript"/>
                <w:lang w:eastAsia="en-GB"/>
              </w:rPr>
              <w:t xml:space="preserve"> Note 1</w:t>
            </w:r>
            <w:r w:rsidRPr="00020619">
              <w:rPr>
                <w:rFonts w:ascii="Arial" w:hAnsi="Arial"/>
                <w:sz w:val="18"/>
                <w:lang w:eastAsia="en-GB"/>
              </w:rPr>
              <w:t xml:space="preserve"> </w:t>
            </w:r>
          </w:p>
        </w:tc>
        <w:tc>
          <w:tcPr>
            <w:tcW w:w="1276" w:type="dxa"/>
            <w:shd w:val="clear" w:color="auto" w:fill="auto"/>
          </w:tcPr>
          <w:p w14:paraId="272B651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551" w:type="dxa"/>
            <w:shd w:val="clear" w:color="auto" w:fill="auto"/>
          </w:tcPr>
          <w:p w14:paraId="46D15834"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napToGrid w:val="0"/>
                <w:sz w:val="18"/>
                <w:lang w:eastAsia="en-GB"/>
              </w:rPr>
              <w:t>OCNG pattern 1</w:t>
            </w:r>
          </w:p>
        </w:tc>
        <w:tc>
          <w:tcPr>
            <w:tcW w:w="2268" w:type="dxa"/>
            <w:shd w:val="clear" w:color="auto" w:fill="auto"/>
          </w:tcPr>
          <w:p w14:paraId="6831959C"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 xml:space="preserve">As defined in </w:t>
            </w:r>
            <w:r w:rsidRPr="00020619">
              <w:rPr>
                <w:rFonts w:ascii="Arial" w:hAnsi="Arial"/>
                <w:sz w:val="18"/>
                <w:lang w:eastAsia="zh-CN"/>
              </w:rPr>
              <w:t>A.3.2.1</w:t>
            </w:r>
            <w:r w:rsidRPr="00020619">
              <w:rPr>
                <w:rFonts w:ascii="Arial" w:hAnsi="Arial"/>
                <w:sz w:val="18"/>
                <w:lang w:eastAsia="en-GB"/>
              </w:rPr>
              <w:t>.</w:t>
            </w:r>
          </w:p>
        </w:tc>
      </w:tr>
      <w:tr w:rsidR="00AE7B91" w:rsidRPr="00020619" w14:paraId="2E5AE241" w14:textId="77777777" w:rsidTr="00BB34DD">
        <w:trPr>
          <w:trHeight w:val="275"/>
        </w:trPr>
        <w:tc>
          <w:tcPr>
            <w:tcW w:w="2093" w:type="dxa"/>
            <w:shd w:val="clear" w:color="auto" w:fill="auto"/>
          </w:tcPr>
          <w:p w14:paraId="6FE25F15"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en-GB"/>
              </w:rPr>
              <w:t xml:space="preserve">PDSCH </w:t>
            </w:r>
            <w:r w:rsidRPr="00020619">
              <w:rPr>
                <w:rFonts w:ascii="Arial" w:hAnsi="Arial" w:cs="Arial"/>
                <w:sz w:val="18"/>
                <w:lang w:eastAsia="en-GB"/>
              </w:rPr>
              <w:t>Reference Channel</w:t>
            </w:r>
            <w:r w:rsidRPr="00020619">
              <w:rPr>
                <w:rFonts w:ascii="Arial" w:hAnsi="Arial"/>
                <w:sz w:val="18"/>
                <w:vertAlign w:val="superscript"/>
                <w:lang w:eastAsia="en-GB"/>
              </w:rPr>
              <w:t xml:space="preserve"> Note </w:t>
            </w:r>
            <w:r w:rsidRPr="00020619">
              <w:rPr>
                <w:rFonts w:ascii="Arial" w:hAnsi="Arial"/>
                <w:sz w:val="18"/>
                <w:vertAlign w:val="superscript"/>
                <w:lang w:eastAsia="zh-CN"/>
              </w:rPr>
              <w:t>2</w:t>
            </w:r>
          </w:p>
        </w:tc>
        <w:tc>
          <w:tcPr>
            <w:tcW w:w="1559" w:type="dxa"/>
            <w:shd w:val="clear" w:color="auto" w:fill="auto"/>
          </w:tcPr>
          <w:p w14:paraId="5A669FFD"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zh-CN"/>
              </w:rPr>
              <w:t>Config 1</w:t>
            </w:r>
          </w:p>
        </w:tc>
        <w:tc>
          <w:tcPr>
            <w:tcW w:w="1276" w:type="dxa"/>
            <w:shd w:val="clear" w:color="auto" w:fill="auto"/>
          </w:tcPr>
          <w:p w14:paraId="2E14946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551" w:type="dxa"/>
            <w:shd w:val="clear" w:color="auto" w:fill="auto"/>
          </w:tcPr>
          <w:p w14:paraId="668D6DE2"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SR.3.1 TDD</w:t>
            </w:r>
          </w:p>
        </w:tc>
        <w:tc>
          <w:tcPr>
            <w:tcW w:w="2268" w:type="dxa"/>
            <w:shd w:val="clear" w:color="auto" w:fill="auto"/>
          </w:tcPr>
          <w:p w14:paraId="5ABD61B9"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 xml:space="preserve">As defined in </w:t>
            </w:r>
            <w:r w:rsidRPr="00020619">
              <w:rPr>
                <w:rFonts w:ascii="Arial" w:hAnsi="Arial"/>
                <w:snapToGrid w:val="0"/>
                <w:sz w:val="18"/>
                <w:lang w:eastAsia="en-GB"/>
              </w:rPr>
              <w:t>A.3.1.1</w:t>
            </w:r>
            <w:r w:rsidRPr="00020619">
              <w:rPr>
                <w:rFonts w:ascii="Arial" w:hAnsi="Arial"/>
                <w:sz w:val="18"/>
                <w:lang w:eastAsia="en-GB"/>
              </w:rPr>
              <w:t>.</w:t>
            </w:r>
          </w:p>
        </w:tc>
      </w:tr>
      <w:tr w:rsidR="00AE7B91" w:rsidRPr="00020619" w14:paraId="76A97F06" w14:textId="77777777" w:rsidTr="00BB34DD">
        <w:trPr>
          <w:trHeight w:val="275"/>
        </w:trPr>
        <w:tc>
          <w:tcPr>
            <w:tcW w:w="2093" w:type="dxa"/>
            <w:shd w:val="clear" w:color="auto" w:fill="auto"/>
          </w:tcPr>
          <w:p w14:paraId="6FA6AE9A"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cs="Arial"/>
                <w:sz w:val="18"/>
                <w:lang w:eastAsia="en-GB"/>
              </w:rPr>
              <w:t>RMSI CORESET Reference Channel</w:t>
            </w:r>
          </w:p>
        </w:tc>
        <w:tc>
          <w:tcPr>
            <w:tcW w:w="1559" w:type="dxa"/>
            <w:shd w:val="clear" w:color="auto" w:fill="auto"/>
          </w:tcPr>
          <w:p w14:paraId="688545BA"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cs="Arial"/>
                <w:bCs/>
                <w:sz w:val="18"/>
                <w:lang w:eastAsia="zh-CN"/>
              </w:rPr>
              <w:t>Config 1</w:t>
            </w:r>
          </w:p>
        </w:tc>
        <w:tc>
          <w:tcPr>
            <w:tcW w:w="1276" w:type="dxa"/>
            <w:shd w:val="clear" w:color="auto" w:fill="auto"/>
          </w:tcPr>
          <w:p w14:paraId="5BD0CD1B"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551" w:type="dxa"/>
            <w:shd w:val="clear" w:color="auto" w:fill="auto"/>
          </w:tcPr>
          <w:p w14:paraId="74596B28"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cs="v4.2.0"/>
                <w:sz w:val="18"/>
                <w:lang w:eastAsia="zh-CN"/>
              </w:rPr>
              <w:t>CR.3.1 TDD</w:t>
            </w:r>
          </w:p>
        </w:tc>
        <w:tc>
          <w:tcPr>
            <w:tcW w:w="2268" w:type="dxa"/>
            <w:shd w:val="clear" w:color="auto" w:fill="auto"/>
          </w:tcPr>
          <w:p w14:paraId="2570E262"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cs="Arial"/>
                <w:sz w:val="18"/>
                <w:lang w:eastAsia="en-GB"/>
              </w:rPr>
              <w:t xml:space="preserve">As defined in </w:t>
            </w:r>
            <w:r w:rsidRPr="00020619">
              <w:rPr>
                <w:rFonts w:ascii="Arial" w:hAnsi="Arial"/>
                <w:snapToGrid w:val="0"/>
                <w:sz w:val="18"/>
                <w:lang w:eastAsia="en-GB"/>
              </w:rPr>
              <w:t>A.3.1.2</w:t>
            </w:r>
          </w:p>
        </w:tc>
      </w:tr>
      <w:tr w:rsidR="00AE7B91" w:rsidRPr="00020619" w14:paraId="221A3C2A" w14:textId="77777777" w:rsidTr="00BB34DD">
        <w:tc>
          <w:tcPr>
            <w:tcW w:w="3652" w:type="dxa"/>
            <w:gridSpan w:val="2"/>
            <w:shd w:val="clear" w:color="auto" w:fill="auto"/>
          </w:tcPr>
          <w:p w14:paraId="5F7AF693"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zh-CN"/>
              </w:rPr>
              <w:t>NR</w:t>
            </w:r>
            <w:r w:rsidRPr="00020619">
              <w:rPr>
                <w:rFonts w:ascii="Arial" w:hAnsi="Arial"/>
                <w:sz w:val="18"/>
                <w:lang w:eastAsia="en-GB"/>
              </w:rPr>
              <w:t xml:space="preserve"> RF Channel Number</w:t>
            </w:r>
          </w:p>
        </w:tc>
        <w:tc>
          <w:tcPr>
            <w:tcW w:w="1276" w:type="dxa"/>
            <w:shd w:val="clear" w:color="auto" w:fill="auto"/>
          </w:tcPr>
          <w:p w14:paraId="0B5246BD"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551" w:type="dxa"/>
            <w:tcBorders>
              <w:bottom w:val="single" w:sz="4" w:space="0" w:color="auto"/>
            </w:tcBorders>
            <w:shd w:val="clear" w:color="auto" w:fill="auto"/>
          </w:tcPr>
          <w:p w14:paraId="6E70724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bCs/>
                <w:sz w:val="18"/>
                <w:lang w:eastAsia="zh-CN"/>
              </w:rPr>
              <w:t>1</w:t>
            </w:r>
          </w:p>
        </w:tc>
        <w:tc>
          <w:tcPr>
            <w:tcW w:w="2268" w:type="dxa"/>
            <w:shd w:val="clear" w:color="auto" w:fill="auto"/>
          </w:tcPr>
          <w:p w14:paraId="6ADC579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43FFB87A" w14:textId="77777777" w:rsidTr="00BB34DD">
        <w:tc>
          <w:tcPr>
            <w:tcW w:w="3652" w:type="dxa"/>
            <w:gridSpan w:val="2"/>
            <w:shd w:val="clear" w:color="auto" w:fill="auto"/>
          </w:tcPr>
          <w:p w14:paraId="6382E329"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PRE ratio of PSS to SSS</w:t>
            </w:r>
          </w:p>
        </w:tc>
        <w:tc>
          <w:tcPr>
            <w:tcW w:w="1276" w:type="dxa"/>
            <w:shd w:val="clear" w:color="auto" w:fill="auto"/>
          </w:tcPr>
          <w:p w14:paraId="2F5175C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dB</w:t>
            </w:r>
          </w:p>
        </w:tc>
        <w:tc>
          <w:tcPr>
            <w:tcW w:w="2551" w:type="dxa"/>
            <w:tcBorders>
              <w:bottom w:val="nil"/>
            </w:tcBorders>
            <w:shd w:val="clear" w:color="auto" w:fill="auto"/>
            <w:vAlign w:val="center"/>
          </w:tcPr>
          <w:p w14:paraId="63215ED6"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0</w:t>
            </w:r>
          </w:p>
        </w:tc>
        <w:tc>
          <w:tcPr>
            <w:tcW w:w="2268" w:type="dxa"/>
            <w:shd w:val="clear" w:color="auto" w:fill="auto"/>
          </w:tcPr>
          <w:p w14:paraId="12403361"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36555588" w14:textId="77777777" w:rsidTr="00BB34DD">
        <w:tc>
          <w:tcPr>
            <w:tcW w:w="3652" w:type="dxa"/>
            <w:gridSpan w:val="2"/>
            <w:shd w:val="clear" w:color="auto" w:fill="auto"/>
          </w:tcPr>
          <w:p w14:paraId="4454E88D"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PRE ratio of PBCH_DMRS to SSS</w:t>
            </w:r>
          </w:p>
        </w:tc>
        <w:tc>
          <w:tcPr>
            <w:tcW w:w="1276" w:type="dxa"/>
            <w:shd w:val="clear" w:color="auto" w:fill="auto"/>
          </w:tcPr>
          <w:p w14:paraId="086A46F6"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dB</w:t>
            </w:r>
          </w:p>
        </w:tc>
        <w:tc>
          <w:tcPr>
            <w:tcW w:w="2551" w:type="dxa"/>
            <w:tcBorders>
              <w:top w:val="nil"/>
              <w:bottom w:val="nil"/>
            </w:tcBorders>
            <w:shd w:val="clear" w:color="auto" w:fill="auto"/>
          </w:tcPr>
          <w:p w14:paraId="703107C2"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268" w:type="dxa"/>
            <w:shd w:val="clear" w:color="auto" w:fill="auto"/>
          </w:tcPr>
          <w:p w14:paraId="240386C1"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60BEBA1F" w14:textId="77777777" w:rsidTr="00BB34DD">
        <w:tc>
          <w:tcPr>
            <w:tcW w:w="3652" w:type="dxa"/>
            <w:gridSpan w:val="2"/>
            <w:shd w:val="clear" w:color="auto" w:fill="auto"/>
          </w:tcPr>
          <w:p w14:paraId="02BF1DD3"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PRE ratio of PBCH to PBCH_DMRS</w:t>
            </w:r>
          </w:p>
        </w:tc>
        <w:tc>
          <w:tcPr>
            <w:tcW w:w="1276" w:type="dxa"/>
            <w:shd w:val="clear" w:color="auto" w:fill="auto"/>
          </w:tcPr>
          <w:p w14:paraId="78E7CBD7"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dB</w:t>
            </w:r>
          </w:p>
        </w:tc>
        <w:tc>
          <w:tcPr>
            <w:tcW w:w="2551" w:type="dxa"/>
            <w:tcBorders>
              <w:top w:val="nil"/>
              <w:bottom w:val="nil"/>
            </w:tcBorders>
            <w:shd w:val="clear" w:color="auto" w:fill="auto"/>
          </w:tcPr>
          <w:p w14:paraId="6F83ED0B"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268" w:type="dxa"/>
            <w:shd w:val="clear" w:color="auto" w:fill="auto"/>
          </w:tcPr>
          <w:p w14:paraId="3329AC2B"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398EBFE7" w14:textId="77777777" w:rsidTr="00BB34DD">
        <w:tc>
          <w:tcPr>
            <w:tcW w:w="3652" w:type="dxa"/>
            <w:gridSpan w:val="2"/>
            <w:shd w:val="clear" w:color="auto" w:fill="auto"/>
          </w:tcPr>
          <w:p w14:paraId="0FF72290"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PRE ratio of PDCCH_DMRS to SSS</w:t>
            </w:r>
          </w:p>
        </w:tc>
        <w:tc>
          <w:tcPr>
            <w:tcW w:w="1276" w:type="dxa"/>
            <w:shd w:val="clear" w:color="auto" w:fill="auto"/>
          </w:tcPr>
          <w:p w14:paraId="16F5A5FD"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dB</w:t>
            </w:r>
          </w:p>
        </w:tc>
        <w:tc>
          <w:tcPr>
            <w:tcW w:w="2551" w:type="dxa"/>
            <w:tcBorders>
              <w:top w:val="nil"/>
              <w:bottom w:val="nil"/>
            </w:tcBorders>
            <w:shd w:val="clear" w:color="auto" w:fill="auto"/>
          </w:tcPr>
          <w:p w14:paraId="68ED8CC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268" w:type="dxa"/>
            <w:shd w:val="clear" w:color="auto" w:fill="auto"/>
          </w:tcPr>
          <w:p w14:paraId="7C3FE059"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28943925" w14:textId="77777777" w:rsidTr="00BB34DD">
        <w:tc>
          <w:tcPr>
            <w:tcW w:w="3652" w:type="dxa"/>
            <w:gridSpan w:val="2"/>
            <w:shd w:val="clear" w:color="auto" w:fill="auto"/>
          </w:tcPr>
          <w:p w14:paraId="3464C747"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PRE ratio of PDCCH to PDCCH_DMRS</w:t>
            </w:r>
          </w:p>
        </w:tc>
        <w:tc>
          <w:tcPr>
            <w:tcW w:w="1276" w:type="dxa"/>
            <w:shd w:val="clear" w:color="auto" w:fill="auto"/>
          </w:tcPr>
          <w:p w14:paraId="193DB7C7"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dB</w:t>
            </w:r>
          </w:p>
        </w:tc>
        <w:tc>
          <w:tcPr>
            <w:tcW w:w="2551" w:type="dxa"/>
            <w:tcBorders>
              <w:top w:val="nil"/>
              <w:bottom w:val="nil"/>
            </w:tcBorders>
            <w:shd w:val="clear" w:color="auto" w:fill="auto"/>
          </w:tcPr>
          <w:p w14:paraId="6FBFFD9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268" w:type="dxa"/>
            <w:shd w:val="clear" w:color="auto" w:fill="auto"/>
          </w:tcPr>
          <w:p w14:paraId="33719CAC"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63DAA9DE" w14:textId="77777777" w:rsidTr="00BB34DD">
        <w:tc>
          <w:tcPr>
            <w:tcW w:w="3652" w:type="dxa"/>
            <w:gridSpan w:val="2"/>
            <w:shd w:val="clear" w:color="auto" w:fill="auto"/>
          </w:tcPr>
          <w:p w14:paraId="5960FEEE"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PRE ratio of PDSCH_DMRS to SSS</w:t>
            </w:r>
          </w:p>
        </w:tc>
        <w:tc>
          <w:tcPr>
            <w:tcW w:w="1276" w:type="dxa"/>
            <w:shd w:val="clear" w:color="auto" w:fill="auto"/>
          </w:tcPr>
          <w:p w14:paraId="7920DD07"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dB</w:t>
            </w:r>
          </w:p>
        </w:tc>
        <w:tc>
          <w:tcPr>
            <w:tcW w:w="2551" w:type="dxa"/>
            <w:tcBorders>
              <w:top w:val="nil"/>
              <w:bottom w:val="nil"/>
            </w:tcBorders>
            <w:shd w:val="clear" w:color="auto" w:fill="auto"/>
          </w:tcPr>
          <w:p w14:paraId="7CCC5D4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268" w:type="dxa"/>
            <w:shd w:val="clear" w:color="auto" w:fill="auto"/>
          </w:tcPr>
          <w:p w14:paraId="4724A4F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013EA338" w14:textId="77777777" w:rsidTr="00BB34DD">
        <w:tc>
          <w:tcPr>
            <w:tcW w:w="3652" w:type="dxa"/>
            <w:gridSpan w:val="2"/>
            <w:shd w:val="clear" w:color="auto" w:fill="auto"/>
          </w:tcPr>
          <w:p w14:paraId="56B3A4AE"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PRE ratio of PDSCH to PDSCH_DMRS</w:t>
            </w:r>
          </w:p>
        </w:tc>
        <w:tc>
          <w:tcPr>
            <w:tcW w:w="1276" w:type="dxa"/>
            <w:shd w:val="clear" w:color="auto" w:fill="auto"/>
          </w:tcPr>
          <w:p w14:paraId="44C18ACA"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dB</w:t>
            </w:r>
          </w:p>
        </w:tc>
        <w:tc>
          <w:tcPr>
            <w:tcW w:w="2551" w:type="dxa"/>
            <w:tcBorders>
              <w:top w:val="nil"/>
            </w:tcBorders>
            <w:shd w:val="clear" w:color="auto" w:fill="auto"/>
          </w:tcPr>
          <w:p w14:paraId="4FF65095"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c>
          <w:tcPr>
            <w:tcW w:w="2268" w:type="dxa"/>
            <w:shd w:val="clear" w:color="auto" w:fill="auto"/>
          </w:tcPr>
          <w:p w14:paraId="377E3ED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0DC2D501" w14:textId="77777777" w:rsidTr="00BB34DD">
        <w:tc>
          <w:tcPr>
            <w:tcW w:w="3652" w:type="dxa"/>
            <w:gridSpan w:val="2"/>
            <w:shd w:val="clear" w:color="auto" w:fill="auto"/>
          </w:tcPr>
          <w:p w14:paraId="5B084347"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zh-CN"/>
              </w:rPr>
              <w:t>ss-PBCH-</w:t>
            </w:r>
            <w:proofErr w:type="spellStart"/>
            <w:r w:rsidRPr="00020619">
              <w:rPr>
                <w:rFonts w:ascii="Arial" w:hAnsi="Arial"/>
                <w:sz w:val="18"/>
                <w:lang w:eastAsia="zh-CN"/>
              </w:rPr>
              <w:t>BlockPower</w:t>
            </w:r>
            <w:proofErr w:type="spellEnd"/>
          </w:p>
        </w:tc>
        <w:tc>
          <w:tcPr>
            <w:tcW w:w="1276" w:type="dxa"/>
            <w:shd w:val="clear" w:color="auto" w:fill="auto"/>
          </w:tcPr>
          <w:p w14:paraId="6709F3E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en-GB"/>
              </w:rPr>
            </w:pPr>
            <w:r w:rsidRPr="00020619">
              <w:rPr>
                <w:rFonts w:ascii="Arial" w:hAnsi="Arial"/>
                <w:sz w:val="18"/>
                <w:lang w:eastAsia="en-GB"/>
              </w:rPr>
              <w:t>dBm</w:t>
            </w:r>
            <w:r w:rsidRPr="00020619">
              <w:rPr>
                <w:rFonts w:ascii="Arial" w:hAnsi="Arial"/>
                <w:sz w:val="18"/>
                <w:lang w:eastAsia="zh-CN"/>
              </w:rPr>
              <w:t>/</w:t>
            </w:r>
            <w:r w:rsidRPr="00020619">
              <w:rPr>
                <w:rFonts w:ascii="Arial" w:hAnsi="Arial"/>
                <w:sz w:val="18"/>
                <w:lang w:eastAsia="en-GB"/>
              </w:rPr>
              <w:t xml:space="preserve"> SCS</w:t>
            </w:r>
          </w:p>
        </w:tc>
        <w:tc>
          <w:tcPr>
            <w:tcW w:w="2551" w:type="dxa"/>
            <w:shd w:val="clear" w:color="auto" w:fill="auto"/>
          </w:tcPr>
          <w:p w14:paraId="03DDD21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20 +</w:t>
            </w:r>
            <w:r w:rsidRPr="00020619">
              <w:rPr>
                <w:rFonts w:ascii="Calibri" w:hAnsi="Calibri" w:cs="Calibri"/>
                <w:bCs/>
                <w:sz w:val="18"/>
                <w:lang w:eastAsia="en-GB"/>
              </w:rPr>
              <w:t>Δ</w:t>
            </w:r>
            <w:r w:rsidRPr="00020619">
              <w:rPr>
                <w:rFonts w:ascii="Arial" w:hAnsi="Arial"/>
                <w:bCs/>
                <w:sz w:val="18"/>
                <w:vertAlign w:val="subscript"/>
                <w:lang w:eastAsia="en-GB"/>
              </w:rPr>
              <w:t>UL</w:t>
            </w:r>
          </w:p>
        </w:tc>
        <w:tc>
          <w:tcPr>
            <w:tcW w:w="2268" w:type="dxa"/>
            <w:shd w:val="clear" w:color="auto" w:fill="auto"/>
          </w:tcPr>
          <w:p w14:paraId="6FD062B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As defined in TS 38.331 [2].</w:t>
            </w:r>
          </w:p>
          <w:p w14:paraId="2866E097"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Δ</w:t>
            </w:r>
            <w:r w:rsidRPr="00020619">
              <w:rPr>
                <w:rFonts w:ascii="Arial" w:hAnsi="Arial"/>
                <w:bCs/>
                <w:sz w:val="18"/>
                <w:vertAlign w:val="subscript"/>
                <w:lang w:eastAsia="en-GB"/>
              </w:rPr>
              <w:t>UL</w:t>
            </w:r>
            <w:r w:rsidRPr="00020619">
              <w:rPr>
                <w:rFonts w:ascii="Arial" w:hAnsi="Arial"/>
                <w:bCs/>
                <w:sz w:val="18"/>
                <w:lang w:eastAsia="en-GB"/>
              </w:rPr>
              <w:t xml:space="preserve"> is derived from the uplink calibration process </w:t>
            </w:r>
            <w:r w:rsidRPr="00020619">
              <w:rPr>
                <w:rFonts w:ascii="Arial" w:hAnsi="Arial"/>
                <w:bCs/>
                <w:sz w:val="18"/>
                <w:vertAlign w:val="superscript"/>
                <w:lang w:eastAsia="en-GB"/>
              </w:rPr>
              <w:t>Note 3</w:t>
            </w:r>
          </w:p>
        </w:tc>
      </w:tr>
      <w:tr w:rsidR="00AE7B91" w:rsidRPr="00020619" w14:paraId="0BFB46FC" w14:textId="77777777" w:rsidTr="00BB34DD">
        <w:tc>
          <w:tcPr>
            <w:tcW w:w="3652" w:type="dxa"/>
            <w:gridSpan w:val="2"/>
            <w:shd w:val="clear" w:color="auto" w:fill="auto"/>
          </w:tcPr>
          <w:p w14:paraId="06723A2B"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Configured UE transmitted power (</w:t>
            </w:r>
            <w:r w:rsidRPr="00020619">
              <w:rPr>
                <w:rFonts w:ascii="Arial" w:hAnsi="Arial"/>
                <w:position w:val="-14"/>
                <w:sz w:val="18"/>
                <w:lang w:eastAsia="en-GB"/>
              </w:rPr>
              <w:object w:dxaOrig="857" w:dyaOrig="309" w14:anchorId="5C592179">
                <v:shape id="_x0000_i1248" type="#_x0000_t75" style="width:42.85pt;height:15.45pt" o:ole="">
                  <v:imagedata r:id="rId68" o:title=""/>
                </v:shape>
                <o:OLEObject Type="Embed" ProgID="Equation.3" ShapeID="_x0000_i1248" DrawAspect="Content" ObjectID="_1731331609" r:id="rId324"/>
              </w:object>
            </w:r>
            <w:r w:rsidRPr="00020619">
              <w:rPr>
                <w:rFonts w:ascii="Arial" w:hAnsi="Arial"/>
                <w:sz w:val="18"/>
                <w:lang w:eastAsia="en-GB"/>
              </w:rPr>
              <w:t>)</w:t>
            </w:r>
          </w:p>
        </w:tc>
        <w:tc>
          <w:tcPr>
            <w:tcW w:w="1276" w:type="dxa"/>
            <w:shd w:val="clear" w:color="auto" w:fill="auto"/>
          </w:tcPr>
          <w:p w14:paraId="672E3CF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en-GB"/>
              </w:rPr>
            </w:pPr>
            <w:r w:rsidRPr="00020619">
              <w:rPr>
                <w:rFonts w:ascii="Arial" w:hAnsi="Arial"/>
                <w:sz w:val="18"/>
                <w:lang w:eastAsia="en-GB"/>
              </w:rPr>
              <w:t>dBm</w:t>
            </w:r>
          </w:p>
        </w:tc>
        <w:tc>
          <w:tcPr>
            <w:tcW w:w="2551" w:type="dxa"/>
            <w:shd w:val="clear" w:color="auto" w:fill="auto"/>
          </w:tcPr>
          <w:p w14:paraId="73E4C1AA"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zh-CN"/>
              </w:rPr>
              <w:t xml:space="preserve">maximum value configurable for certain power class </w:t>
            </w:r>
          </w:p>
        </w:tc>
        <w:tc>
          <w:tcPr>
            <w:tcW w:w="2268" w:type="dxa"/>
            <w:shd w:val="clear" w:color="auto" w:fill="auto"/>
          </w:tcPr>
          <w:p w14:paraId="29E687FA"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As defined in clause 6.2.</w:t>
            </w:r>
            <w:r w:rsidRPr="00020619">
              <w:rPr>
                <w:rFonts w:ascii="Arial" w:hAnsi="Arial"/>
                <w:sz w:val="18"/>
                <w:lang w:eastAsia="zh-CN"/>
              </w:rPr>
              <w:t>4</w:t>
            </w:r>
            <w:r w:rsidRPr="00020619">
              <w:rPr>
                <w:rFonts w:ascii="Arial" w:hAnsi="Arial"/>
                <w:sz w:val="18"/>
                <w:lang w:eastAsia="en-GB"/>
              </w:rPr>
              <w:t xml:space="preserve"> in TS 3</w:t>
            </w:r>
            <w:r w:rsidRPr="00020619">
              <w:rPr>
                <w:rFonts w:ascii="Arial" w:hAnsi="Arial"/>
                <w:sz w:val="18"/>
                <w:lang w:eastAsia="zh-CN"/>
              </w:rPr>
              <w:t>8</w:t>
            </w:r>
            <w:r w:rsidRPr="00020619">
              <w:rPr>
                <w:rFonts w:ascii="Arial" w:hAnsi="Arial"/>
                <w:sz w:val="18"/>
                <w:lang w:eastAsia="en-GB"/>
              </w:rPr>
              <w:t>.101</w:t>
            </w:r>
            <w:r w:rsidRPr="00020619">
              <w:rPr>
                <w:rFonts w:ascii="Arial" w:hAnsi="Arial"/>
                <w:sz w:val="18"/>
                <w:lang w:eastAsia="zh-CN"/>
              </w:rPr>
              <w:t>-2</w:t>
            </w:r>
            <w:r w:rsidRPr="00020619">
              <w:rPr>
                <w:rFonts w:ascii="Arial" w:hAnsi="Arial"/>
                <w:sz w:val="18"/>
                <w:lang w:eastAsia="en-GB"/>
              </w:rPr>
              <w:t xml:space="preserve"> [19]</w:t>
            </w:r>
          </w:p>
        </w:tc>
      </w:tr>
      <w:tr w:rsidR="00AE7B91" w:rsidRPr="00020619" w14:paraId="33FDCA49" w14:textId="77777777" w:rsidTr="00BB34DD">
        <w:tc>
          <w:tcPr>
            <w:tcW w:w="3652" w:type="dxa"/>
            <w:gridSpan w:val="2"/>
            <w:shd w:val="clear" w:color="auto" w:fill="auto"/>
          </w:tcPr>
          <w:p w14:paraId="41DED7C3"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zh-CN"/>
              </w:rPr>
              <w:t>PRACH Configuration</w:t>
            </w:r>
          </w:p>
        </w:tc>
        <w:tc>
          <w:tcPr>
            <w:tcW w:w="1276" w:type="dxa"/>
            <w:shd w:val="clear" w:color="auto" w:fill="auto"/>
          </w:tcPr>
          <w:p w14:paraId="1D081FB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en-GB"/>
              </w:rPr>
            </w:pPr>
          </w:p>
        </w:tc>
        <w:tc>
          <w:tcPr>
            <w:tcW w:w="2551" w:type="dxa"/>
            <w:shd w:val="clear" w:color="auto" w:fill="auto"/>
          </w:tcPr>
          <w:p w14:paraId="5BB695F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FR</w:t>
            </w:r>
            <w:r w:rsidRPr="00020619">
              <w:rPr>
                <w:rFonts w:ascii="Arial" w:hAnsi="Arial"/>
                <w:bCs/>
                <w:sz w:val="18"/>
                <w:lang w:eastAsia="zh-CN"/>
              </w:rPr>
              <w:t>2</w:t>
            </w:r>
            <w:r w:rsidRPr="00020619">
              <w:rPr>
                <w:rFonts w:ascii="Arial" w:hAnsi="Arial"/>
                <w:bCs/>
                <w:sz w:val="18"/>
                <w:lang w:eastAsia="en-GB"/>
              </w:rPr>
              <w:t xml:space="preserve"> PRACH configuration 1</w:t>
            </w:r>
          </w:p>
        </w:tc>
        <w:tc>
          <w:tcPr>
            <w:tcW w:w="2268" w:type="dxa"/>
            <w:shd w:val="clear" w:color="auto" w:fill="auto"/>
          </w:tcPr>
          <w:p w14:paraId="06A2F0D5"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As defined in</w:t>
            </w:r>
            <w:r w:rsidRPr="00020619">
              <w:rPr>
                <w:rFonts w:ascii="Arial" w:hAnsi="Arial"/>
                <w:sz w:val="18"/>
                <w:lang w:eastAsia="zh-CN"/>
              </w:rPr>
              <w:t xml:space="preserve"> A.3.8B.3, with exceptions as defined below</w:t>
            </w:r>
          </w:p>
        </w:tc>
      </w:tr>
      <w:tr w:rsidR="00AE7B91" w:rsidRPr="00020619" w14:paraId="56B95875" w14:textId="77777777" w:rsidTr="00BB34DD">
        <w:tc>
          <w:tcPr>
            <w:tcW w:w="3652" w:type="dxa"/>
            <w:gridSpan w:val="2"/>
            <w:shd w:val="clear" w:color="auto" w:fill="auto"/>
          </w:tcPr>
          <w:p w14:paraId="2A46211F"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proofErr w:type="spellStart"/>
            <w:r w:rsidRPr="00020619">
              <w:rPr>
                <w:rFonts w:ascii="Arial" w:hAnsi="Arial"/>
                <w:sz w:val="18"/>
                <w:lang w:eastAsia="zh-CN"/>
              </w:rPr>
              <w:t>rsrp-ThresholdSSB</w:t>
            </w:r>
            <w:proofErr w:type="spellEnd"/>
          </w:p>
        </w:tc>
        <w:tc>
          <w:tcPr>
            <w:tcW w:w="1276" w:type="dxa"/>
            <w:shd w:val="clear" w:color="auto" w:fill="auto"/>
          </w:tcPr>
          <w:p w14:paraId="5F716A7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en-GB"/>
              </w:rPr>
            </w:pPr>
            <w:r w:rsidRPr="00020619">
              <w:rPr>
                <w:rFonts w:ascii="Arial" w:hAnsi="Arial"/>
                <w:sz w:val="18"/>
                <w:lang w:eastAsia="en-GB"/>
              </w:rPr>
              <w:t>dBm</w:t>
            </w:r>
          </w:p>
        </w:tc>
        <w:tc>
          <w:tcPr>
            <w:tcW w:w="2551" w:type="dxa"/>
            <w:shd w:val="clear" w:color="auto" w:fill="auto"/>
          </w:tcPr>
          <w:p w14:paraId="1D0F418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RSRP_69 +</w:t>
            </w:r>
            <w:r w:rsidRPr="00020619">
              <w:rPr>
                <w:rFonts w:ascii="Calibri" w:hAnsi="Calibri" w:cs="Calibri"/>
                <w:bCs/>
                <w:sz w:val="18"/>
                <w:lang w:eastAsia="en-GB"/>
              </w:rPr>
              <w:t>Δ</w:t>
            </w:r>
            <w:r w:rsidRPr="00020619">
              <w:rPr>
                <w:rFonts w:ascii="Arial" w:hAnsi="Arial"/>
                <w:bCs/>
                <w:sz w:val="18"/>
                <w:vertAlign w:val="subscript"/>
                <w:lang w:eastAsia="en-GB"/>
              </w:rPr>
              <w:t>DL</w:t>
            </w:r>
          </w:p>
        </w:tc>
        <w:tc>
          <w:tcPr>
            <w:tcW w:w="2268" w:type="dxa"/>
            <w:shd w:val="clear" w:color="auto" w:fill="auto"/>
          </w:tcPr>
          <w:p w14:paraId="6D50FAFB"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RSRP_69 corresponds to -88dBm. Δ</w:t>
            </w:r>
            <w:r w:rsidRPr="00020619">
              <w:rPr>
                <w:rFonts w:ascii="Arial" w:hAnsi="Arial"/>
                <w:bCs/>
                <w:sz w:val="18"/>
                <w:vertAlign w:val="subscript"/>
                <w:lang w:eastAsia="en-GB"/>
              </w:rPr>
              <w:t>DL</w:t>
            </w:r>
            <w:r w:rsidRPr="00020619">
              <w:rPr>
                <w:rFonts w:ascii="Arial" w:hAnsi="Arial"/>
                <w:bCs/>
                <w:sz w:val="18"/>
                <w:lang w:eastAsia="en-GB"/>
              </w:rPr>
              <w:t xml:space="preserve"> is derived from the downlink calibration process </w:t>
            </w:r>
            <w:r w:rsidRPr="00020619">
              <w:rPr>
                <w:rFonts w:ascii="Arial" w:hAnsi="Arial"/>
                <w:bCs/>
                <w:sz w:val="18"/>
                <w:vertAlign w:val="superscript"/>
                <w:lang w:eastAsia="en-GB"/>
              </w:rPr>
              <w:t>Note 4</w:t>
            </w:r>
          </w:p>
        </w:tc>
      </w:tr>
      <w:tr w:rsidR="00AE7B91" w:rsidRPr="00020619" w14:paraId="2983A5A8" w14:textId="77777777" w:rsidTr="00BB34DD">
        <w:tc>
          <w:tcPr>
            <w:tcW w:w="3652" w:type="dxa"/>
            <w:gridSpan w:val="2"/>
            <w:shd w:val="clear" w:color="auto" w:fill="auto"/>
          </w:tcPr>
          <w:p w14:paraId="1F83624A"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proofErr w:type="spellStart"/>
            <w:r w:rsidRPr="00020619">
              <w:rPr>
                <w:rFonts w:ascii="Arial" w:hAnsi="Arial"/>
                <w:sz w:val="18"/>
                <w:lang w:eastAsia="zh-CN"/>
              </w:rPr>
              <w:t>preambleReceivedTargetPower</w:t>
            </w:r>
            <w:proofErr w:type="spellEnd"/>
          </w:p>
        </w:tc>
        <w:tc>
          <w:tcPr>
            <w:tcW w:w="1276" w:type="dxa"/>
            <w:shd w:val="clear" w:color="auto" w:fill="auto"/>
          </w:tcPr>
          <w:p w14:paraId="0E5E65E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en-GB"/>
              </w:rPr>
            </w:pPr>
            <w:r w:rsidRPr="00020619">
              <w:rPr>
                <w:rFonts w:ascii="Arial" w:hAnsi="Arial"/>
                <w:sz w:val="18"/>
                <w:lang w:eastAsia="zh-CN"/>
              </w:rPr>
              <w:t>dBm</w:t>
            </w:r>
          </w:p>
        </w:tc>
        <w:tc>
          <w:tcPr>
            <w:tcW w:w="2551" w:type="dxa"/>
            <w:shd w:val="clear" w:color="auto" w:fill="auto"/>
          </w:tcPr>
          <w:p w14:paraId="56794C6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zh-CN"/>
              </w:rPr>
              <w:t>-100</w:t>
            </w:r>
          </w:p>
        </w:tc>
        <w:tc>
          <w:tcPr>
            <w:tcW w:w="2268" w:type="dxa"/>
            <w:shd w:val="clear" w:color="auto" w:fill="auto"/>
          </w:tcPr>
          <w:p w14:paraId="0673F4D1"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As defined in TS 38.331 [2]</w:t>
            </w:r>
          </w:p>
        </w:tc>
      </w:tr>
      <w:tr w:rsidR="00AE7B91" w:rsidRPr="00020619" w14:paraId="23B61BC8" w14:textId="77777777" w:rsidTr="00BB34DD">
        <w:trPr>
          <w:trHeight w:val="870"/>
        </w:trPr>
        <w:tc>
          <w:tcPr>
            <w:tcW w:w="9747" w:type="dxa"/>
            <w:gridSpan w:val="5"/>
          </w:tcPr>
          <w:p w14:paraId="3A76EC8F" w14:textId="77777777" w:rsidR="00AE7B91" w:rsidRPr="00020619" w:rsidRDefault="00AE7B91"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Note 1:</w:t>
            </w:r>
            <w:r w:rsidRPr="00020619">
              <w:rPr>
                <w:rFonts w:ascii="Arial" w:hAnsi="Arial"/>
                <w:sz w:val="18"/>
                <w:lang w:eastAsia="en-GB"/>
              </w:rPr>
              <w:tab/>
              <w:t>OCNG shall be used such that a constant total transmitted power spectral density is achieved for all OFDM symbols. The OCNG pattern is chosen during the test according to the presence of a DL reference measurement channel.</w:t>
            </w:r>
          </w:p>
          <w:p w14:paraId="7F5DEB35" w14:textId="77777777" w:rsidR="00AE7B91" w:rsidRPr="00020619" w:rsidRDefault="00AE7B91"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 xml:space="preserve">Note </w:t>
            </w:r>
            <w:r w:rsidRPr="00020619">
              <w:rPr>
                <w:rFonts w:ascii="Arial" w:hAnsi="Arial"/>
                <w:sz w:val="18"/>
                <w:lang w:eastAsia="zh-CN"/>
              </w:rPr>
              <w:t>2</w:t>
            </w:r>
            <w:r w:rsidRPr="00020619">
              <w:rPr>
                <w:rFonts w:ascii="Arial" w:hAnsi="Arial"/>
                <w:sz w:val="18"/>
                <w:lang w:eastAsia="en-GB"/>
              </w:rPr>
              <w:t>:</w:t>
            </w:r>
            <w:r w:rsidRPr="00020619">
              <w:rPr>
                <w:rFonts w:ascii="Arial" w:hAnsi="Arial"/>
                <w:sz w:val="18"/>
                <w:lang w:eastAsia="en-GB"/>
              </w:rPr>
              <w:tab/>
              <w:t>The DL PDSCH reference measurement channel is used in the test only when a downlink transmission dedicated to the UE under test is required.</w:t>
            </w:r>
          </w:p>
          <w:p w14:paraId="51155879" w14:textId="77777777" w:rsidR="00AE7B91" w:rsidRPr="00020619" w:rsidRDefault="00AE7B91" w:rsidP="00BB34DD">
            <w:pPr>
              <w:keepNext/>
              <w:keepLines/>
              <w:overflowPunct w:val="0"/>
              <w:autoSpaceDE w:val="0"/>
              <w:autoSpaceDN w:val="0"/>
              <w:adjustRightInd w:val="0"/>
              <w:spacing w:after="0"/>
              <w:ind w:left="851" w:hanging="851"/>
              <w:textAlignment w:val="baseline"/>
              <w:rPr>
                <w:rFonts w:ascii="Arial" w:hAnsi="Arial" w:cs="Arial"/>
                <w:sz w:val="18"/>
                <w:lang w:eastAsia="en-GB"/>
              </w:rPr>
            </w:pPr>
            <w:r w:rsidRPr="00020619">
              <w:rPr>
                <w:rFonts w:ascii="Arial" w:hAnsi="Arial" w:cs="Arial"/>
                <w:sz w:val="18"/>
                <w:lang w:eastAsia="en-GB"/>
              </w:rPr>
              <w:t xml:space="preserve">Note </w:t>
            </w:r>
            <w:r w:rsidRPr="00020619">
              <w:rPr>
                <w:rFonts w:ascii="Arial" w:hAnsi="Arial" w:cs="Arial"/>
                <w:sz w:val="18"/>
                <w:lang w:eastAsia="zh-CN"/>
              </w:rPr>
              <w:t>3</w:t>
            </w:r>
            <w:r w:rsidRPr="00020619">
              <w:rPr>
                <w:rFonts w:ascii="Arial" w:hAnsi="Arial" w:cs="Arial"/>
                <w:sz w:val="18"/>
                <w:lang w:eastAsia="en-GB"/>
              </w:rPr>
              <w:t>:</w:t>
            </w:r>
            <w:r w:rsidRPr="00020619">
              <w:rPr>
                <w:rFonts w:ascii="Arial" w:hAnsi="Arial" w:cs="Arial"/>
                <w:sz w:val="18"/>
                <w:lang w:eastAsia="en-GB"/>
              </w:rPr>
              <w:tab/>
              <w:t xml:space="preserve">The </w:t>
            </w:r>
            <w:r w:rsidRPr="00020619">
              <w:rPr>
                <w:rFonts w:ascii="Arial" w:hAnsi="Arial" w:cs="Arial"/>
                <w:bCs/>
                <w:sz w:val="18"/>
                <w:lang w:eastAsia="en-GB"/>
              </w:rPr>
              <w:t>Δ</w:t>
            </w:r>
            <w:r w:rsidRPr="00020619">
              <w:rPr>
                <w:rFonts w:ascii="Arial" w:hAnsi="Arial" w:cs="Arial"/>
                <w:bCs/>
                <w:sz w:val="18"/>
                <w:vertAlign w:val="subscript"/>
                <w:lang w:eastAsia="en-GB"/>
              </w:rPr>
              <w:t>UL</w:t>
            </w:r>
            <w:r w:rsidRPr="00020619">
              <w:rPr>
                <w:rFonts w:ascii="Arial" w:hAnsi="Arial" w:cs="Arial"/>
                <w:sz w:val="18"/>
                <w:lang w:eastAsia="en-GB"/>
              </w:rPr>
              <w:t xml:space="preserve"> value is calculated as -</w:t>
            </w:r>
            <w:proofErr w:type="gramStart"/>
            <w:r w:rsidRPr="00020619">
              <w:rPr>
                <w:rFonts w:ascii="Arial" w:hAnsi="Arial" w:cs="Arial"/>
                <w:sz w:val="18"/>
                <w:lang w:eastAsia="en-GB"/>
              </w:rPr>
              <w:t>ROUND(</w:t>
            </w:r>
            <w:proofErr w:type="gramEnd"/>
            <w:r w:rsidRPr="00020619">
              <w:rPr>
                <w:rFonts w:ascii="Arial" w:hAnsi="Arial" w:cs="Arial"/>
                <w:sz w:val="18"/>
                <w:lang w:eastAsia="en-GB"/>
              </w:rPr>
              <w:t>P</w:t>
            </w:r>
            <w:r w:rsidRPr="00020619">
              <w:rPr>
                <w:rFonts w:ascii="Arial" w:hAnsi="Arial" w:cs="Arial"/>
                <w:sz w:val="16"/>
                <w:szCs w:val="16"/>
                <w:lang w:eastAsia="fr-FR"/>
              </w:rPr>
              <w:t>PRACH0</w:t>
            </w:r>
            <w:r w:rsidRPr="00020619">
              <w:rPr>
                <w:rFonts w:ascii="Arial" w:hAnsi="Arial" w:cs="Arial"/>
                <w:sz w:val="18"/>
                <w:lang w:eastAsia="en-GB"/>
              </w:rPr>
              <w:t xml:space="preserve"> -1), where P</w:t>
            </w:r>
            <w:r w:rsidRPr="00020619">
              <w:rPr>
                <w:rFonts w:ascii="Arial" w:hAnsi="Arial" w:cs="Arial"/>
                <w:sz w:val="16"/>
                <w:szCs w:val="16"/>
                <w:lang w:eastAsia="fr-FR"/>
              </w:rPr>
              <w:t>PRACH0</w:t>
            </w:r>
            <w:r w:rsidRPr="00020619">
              <w:rPr>
                <w:rFonts w:ascii="Arial" w:hAnsi="Arial" w:cs="Arial"/>
                <w:sz w:val="18"/>
                <w:lang w:eastAsia="en-GB"/>
              </w:rPr>
              <w:t xml:space="preserve"> is the measured first PRACH power with -80.6dBm/SCS applied, </w:t>
            </w:r>
            <w:proofErr w:type="spellStart"/>
            <w:r w:rsidRPr="00020619">
              <w:rPr>
                <w:rFonts w:ascii="Arial" w:hAnsi="Arial" w:cs="Arial"/>
                <w:i/>
                <w:sz w:val="18"/>
                <w:lang w:eastAsia="zh-CN"/>
              </w:rPr>
              <w:t>preambleReceivedTargetPower</w:t>
            </w:r>
            <w:proofErr w:type="spellEnd"/>
            <w:r w:rsidRPr="00020619">
              <w:rPr>
                <w:rFonts w:ascii="Arial" w:hAnsi="Arial" w:cs="Arial"/>
                <w:sz w:val="18"/>
                <w:lang w:eastAsia="en-GB"/>
              </w:rPr>
              <w:t xml:space="preserve"> = -100dBm and </w:t>
            </w:r>
            <w:r w:rsidRPr="00020619">
              <w:rPr>
                <w:rFonts w:ascii="Arial" w:hAnsi="Arial" w:cs="Arial"/>
                <w:i/>
                <w:iCs/>
                <w:sz w:val="18"/>
                <w:lang w:eastAsia="zh-CN"/>
              </w:rPr>
              <w:t>ss-PBCH-</w:t>
            </w:r>
            <w:proofErr w:type="spellStart"/>
            <w:r w:rsidRPr="00020619">
              <w:rPr>
                <w:rFonts w:ascii="Arial" w:hAnsi="Arial" w:cs="Arial"/>
                <w:i/>
                <w:iCs/>
                <w:sz w:val="18"/>
                <w:lang w:eastAsia="zh-CN"/>
              </w:rPr>
              <w:t>BlockPower</w:t>
            </w:r>
            <w:proofErr w:type="spellEnd"/>
            <w:r w:rsidRPr="00020619">
              <w:rPr>
                <w:rFonts w:ascii="Arial" w:hAnsi="Arial" w:cs="Arial"/>
                <w:sz w:val="18"/>
                <w:lang w:eastAsia="en-GB"/>
              </w:rPr>
              <w:t xml:space="preserve"> = 20dBm. These values are used during the uplink calibration process carried out before the test case is run, with the UE configured to send PRACH.</w:t>
            </w:r>
          </w:p>
          <w:p w14:paraId="3AEFFC7D" w14:textId="77777777" w:rsidR="00AE7B91" w:rsidRPr="00020619" w:rsidRDefault="00AE7B91" w:rsidP="00BB34DD">
            <w:pPr>
              <w:keepNext/>
              <w:keepLines/>
              <w:overflowPunct w:val="0"/>
              <w:autoSpaceDE w:val="0"/>
              <w:autoSpaceDN w:val="0"/>
              <w:adjustRightInd w:val="0"/>
              <w:spacing w:after="0"/>
              <w:ind w:left="851" w:hanging="851"/>
              <w:textAlignment w:val="baseline"/>
              <w:rPr>
                <w:rFonts w:ascii="Arial" w:hAnsi="Arial" w:cs="Arial"/>
                <w:sz w:val="18"/>
                <w:lang w:eastAsia="en-GB"/>
              </w:rPr>
            </w:pPr>
            <w:r w:rsidRPr="00020619">
              <w:rPr>
                <w:rFonts w:ascii="Arial" w:hAnsi="Arial" w:cs="Arial"/>
                <w:sz w:val="18"/>
                <w:lang w:eastAsia="en-GB"/>
              </w:rPr>
              <w:t xml:space="preserve">Note </w:t>
            </w:r>
            <w:r w:rsidRPr="00020619">
              <w:rPr>
                <w:rFonts w:ascii="Arial" w:hAnsi="Arial" w:cs="Arial"/>
                <w:sz w:val="18"/>
                <w:lang w:eastAsia="zh-CN"/>
              </w:rPr>
              <w:t>4</w:t>
            </w:r>
            <w:r w:rsidRPr="00020619">
              <w:rPr>
                <w:rFonts w:ascii="Arial" w:hAnsi="Arial" w:cs="Arial"/>
                <w:sz w:val="18"/>
                <w:lang w:eastAsia="en-GB"/>
              </w:rPr>
              <w:t>:</w:t>
            </w:r>
            <w:r w:rsidRPr="00020619">
              <w:rPr>
                <w:rFonts w:ascii="Arial" w:hAnsi="Arial" w:cs="Arial"/>
                <w:sz w:val="18"/>
                <w:lang w:eastAsia="en-GB"/>
              </w:rPr>
              <w:tab/>
              <w:t xml:space="preserve">The </w:t>
            </w:r>
            <w:r w:rsidRPr="00020619">
              <w:rPr>
                <w:rFonts w:ascii="Arial" w:hAnsi="Arial" w:cs="Arial"/>
                <w:bCs/>
                <w:sz w:val="18"/>
                <w:lang w:eastAsia="en-GB"/>
              </w:rPr>
              <w:t>Δ</w:t>
            </w:r>
            <w:r w:rsidRPr="00020619">
              <w:rPr>
                <w:rFonts w:ascii="Arial" w:hAnsi="Arial" w:cs="Arial"/>
                <w:bCs/>
                <w:sz w:val="18"/>
                <w:vertAlign w:val="subscript"/>
                <w:lang w:eastAsia="en-GB"/>
              </w:rPr>
              <w:t>DL</w:t>
            </w:r>
            <w:r w:rsidRPr="00020619">
              <w:rPr>
                <w:rFonts w:ascii="Arial" w:hAnsi="Arial" w:cs="Arial"/>
                <w:sz w:val="18"/>
                <w:lang w:eastAsia="en-GB"/>
              </w:rPr>
              <w:t xml:space="preserve"> value is calculated as</w:t>
            </w:r>
            <w:r w:rsidRPr="00020619">
              <w:rPr>
                <w:rFonts w:ascii="Arial" w:hAnsi="Arial" w:cs="Arial"/>
                <w:color w:val="7030A0"/>
                <w:sz w:val="16"/>
                <w:szCs w:val="16"/>
                <w:lang w:eastAsia="fr-FR"/>
              </w:rPr>
              <w:t xml:space="preserve"> </w:t>
            </w:r>
            <w:r w:rsidRPr="00020619">
              <w:rPr>
                <w:rFonts w:ascii="Arial" w:hAnsi="Arial" w:cs="Arial"/>
                <w:sz w:val="18"/>
                <w:szCs w:val="16"/>
                <w:lang w:eastAsia="fr-FR"/>
              </w:rPr>
              <w:t>(</w:t>
            </w:r>
            <w:r w:rsidRPr="00020619">
              <w:rPr>
                <w:rFonts w:ascii="Arial" w:hAnsi="Arial" w:cs="Arial"/>
                <w:sz w:val="18"/>
                <w:lang w:eastAsia="en-GB"/>
              </w:rPr>
              <w:t>RSRP_</w:t>
            </w:r>
            <w:r w:rsidRPr="00020619">
              <w:rPr>
                <w:rFonts w:ascii="Arial" w:hAnsi="Arial" w:cs="Arial"/>
                <w:sz w:val="18"/>
                <w:vertAlign w:val="subscript"/>
                <w:lang w:eastAsia="en-GB"/>
              </w:rPr>
              <w:t>REP</w:t>
            </w:r>
            <w:r w:rsidRPr="00020619">
              <w:rPr>
                <w:rFonts w:ascii="Arial" w:hAnsi="Arial" w:cs="Arial"/>
                <w:sz w:val="18"/>
                <w:lang w:eastAsia="en-GB"/>
              </w:rPr>
              <w:t xml:space="preserve"> – RSRP_76), where RSRP_</w:t>
            </w:r>
            <w:r w:rsidRPr="00020619">
              <w:rPr>
                <w:rFonts w:ascii="Arial" w:hAnsi="Arial" w:cs="Arial"/>
                <w:sz w:val="18"/>
                <w:vertAlign w:val="subscript"/>
                <w:lang w:eastAsia="en-GB"/>
              </w:rPr>
              <w:t>REP</w:t>
            </w:r>
            <w:r w:rsidRPr="00020619">
              <w:rPr>
                <w:rFonts w:ascii="Arial" w:hAnsi="Arial" w:cs="Arial"/>
                <w:sz w:val="18"/>
                <w:lang w:eastAsia="en-GB"/>
              </w:rPr>
              <w:t xml:space="preserve"> is the SS-RSRP Reported value in Table 10.1.6.1-1 with -80.6dBm/SCS applied. These values are used during the downlink calibration process carried out before the test case is run, with the UE configured to report SS-RSRP. For a Reported value </w:t>
            </w:r>
            <w:proofErr w:type="spellStart"/>
            <w:r w:rsidRPr="00020619">
              <w:rPr>
                <w:rFonts w:ascii="Arial" w:hAnsi="Arial" w:cs="Arial"/>
                <w:sz w:val="18"/>
                <w:lang w:eastAsia="en-GB"/>
              </w:rPr>
              <w:t>RSRP_x</w:t>
            </w:r>
            <w:proofErr w:type="spellEnd"/>
            <w:r w:rsidRPr="00020619">
              <w:rPr>
                <w:rFonts w:ascii="Arial" w:hAnsi="Arial" w:cs="Arial"/>
                <w:sz w:val="18"/>
                <w:lang w:eastAsia="en-GB"/>
              </w:rPr>
              <w:t>, x is treated as a positive integer value.</w:t>
            </w:r>
          </w:p>
        </w:tc>
      </w:tr>
    </w:tbl>
    <w:p w14:paraId="1C548F5D" w14:textId="77777777" w:rsidR="00AE7B91" w:rsidRPr="00020619" w:rsidRDefault="00AE7B91" w:rsidP="00AE7B91">
      <w:pPr>
        <w:overflowPunct w:val="0"/>
        <w:autoSpaceDE w:val="0"/>
        <w:autoSpaceDN w:val="0"/>
        <w:adjustRightInd w:val="0"/>
        <w:textAlignment w:val="baseline"/>
        <w:rPr>
          <w:lang w:eastAsia="en-GB"/>
        </w:rPr>
      </w:pPr>
    </w:p>
    <w:p w14:paraId="730CB61A" w14:textId="77777777" w:rsidR="00AE7B91" w:rsidRPr="00020619" w:rsidRDefault="00AE7B91" w:rsidP="00AE7B91">
      <w:pPr>
        <w:keepNext/>
        <w:keepLines/>
        <w:overflowPunct w:val="0"/>
        <w:autoSpaceDE w:val="0"/>
        <w:autoSpaceDN w:val="0"/>
        <w:adjustRightInd w:val="0"/>
        <w:spacing w:before="60"/>
        <w:jc w:val="center"/>
        <w:textAlignment w:val="baseline"/>
        <w:rPr>
          <w:rFonts w:ascii="Arial" w:hAnsi="Arial"/>
          <w:b/>
          <w:lang w:eastAsia="zh-CN"/>
        </w:rPr>
      </w:pPr>
      <w:r w:rsidRPr="00020619">
        <w:rPr>
          <w:rFonts w:ascii="Arial" w:hAnsi="Arial"/>
          <w:b/>
          <w:lang w:eastAsia="en-GB"/>
        </w:rPr>
        <w:lastRenderedPageBreak/>
        <w:t xml:space="preserve">Table </w:t>
      </w:r>
      <w:r w:rsidRPr="00020619">
        <w:rPr>
          <w:rFonts w:ascii="Arial" w:hAnsi="Arial"/>
          <w:b/>
          <w:lang w:eastAsia="zh-CN"/>
        </w:rPr>
        <w:t>A.17.3.2.2.1</w:t>
      </w:r>
      <w:r w:rsidRPr="00020619">
        <w:rPr>
          <w:rFonts w:ascii="Arial" w:hAnsi="Arial"/>
          <w:b/>
          <w:lang w:eastAsia="en-GB"/>
        </w:rPr>
        <w:t>.1-</w:t>
      </w:r>
      <w:r w:rsidRPr="00020619">
        <w:rPr>
          <w:rFonts w:ascii="Arial" w:hAnsi="Arial"/>
          <w:b/>
          <w:lang w:eastAsia="zh-CN"/>
        </w:rPr>
        <w:t>3</w:t>
      </w:r>
      <w:r w:rsidRPr="00020619">
        <w:rPr>
          <w:rFonts w:ascii="Arial" w:hAnsi="Arial"/>
          <w:b/>
          <w:lang w:eastAsia="en-GB"/>
        </w:rPr>
        <w:t xml:space="preserve">: </w:t>
      </w:r>
      <w:r w:rsidRPr="00020619">
        <w:rPr>
          <w:rFonts w:ascii="Arial" w:hAnsi="Arial"/>
          <w:b/>
          <w:lang w:eastAsia="zh-CN"/>
        </w:rPr>
        <w:t>OTA-related</w:t>
      </w:r>
      <w:r w:rsidRPr="00020619">
        <w:rPr>
          <w:rFonts w:ascii="Arial" w:hAnsi="Arial"/>
          <w:b/>
          <w:lang w:eastAsia="en-GB"/>
        </w:rPr>
        <w:t xml:space="preserve"> test parameters for </w:t>
      </w:r>
      <w:r w:rsidRPr="00020619">
        <w:rPr>
          <w:rFonts w:ascii="Arial" w:hAnsi="Arial"/>
          <w:b/>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2381"/>
        <w:gridCol w:w="1276"/>
        <w:gridCol w:w="2551"/>
        <w:gridCol w:w="2268"/>
      </w:tblGrid>
      <w:tr w:rsidR="00AE7B91" w:rsidRPr="00020619" w14:paraId="77FD6836" w14:textId="77777777" w:rsidTr="00BB34DD">
        <w:tc>
          <w:tcPr>
            <w:tcW w:w="3652" w:type="dxa"/>
            <w:gridSpan w:val="2"/>
            <w:shd w:val="clear" w:color="auto" w:fill="auto"/>
          </w:tcPr>
          <w:p w14:paraId="49B3030C"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Parameter</w:t>
            </w:r>
          </w:p>
        </w:tc>
        <w:tc>
          <w:tcPr>
            <w:tcW w:w="1276" w:type="dxa"/>
            <w:shd w:val="clear" w:color="auto" w:fill="auto"/>
          </w:tcPr>
          <w:p w14:paraId="7388CA15"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lang w:eastAsia="en-GB"/>
              </w:rPr>
            </w:pPr>
            <w:r w:rsidRPr="00020619">
              <w:rPr>
                <w:rFonts w:ascii="Arial" w:hAnsi="Arial"/>
                <w:b/>
                <w:sz w:val="18"/>
                <w:lang w:eastAsia="en-GB"/>
              </w:rPr>
              <w:t>Unit</w:t>
            </w:r>
          </w:p>
        </w:tc>
        <w:tc>
          <w:tcPr>
            <w:tcW w:w="2551" w:type="dxa"/>
            <w:shd w:val="clear" w:color="auto" w:fill="auto"/>
          </w:tcPr>
          <w:p w14:paraId="61BD88F4"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lang w:eastAsia="zh-CN"/>
              </w:rPr>
            </w:pPr>
            <w:r w:rsidRPr="00020619">
              <w:rPr>
                <w:rFonts w:ascii="Arial" w:hAnsi="Arial"/>
                <w:b/>
                <w:sz w:val="18"/>
                <w:lang w:eastAsia="zh-CN"/>
              </w:rPr>
              <w:t>Test-1</w:t>
            </w:r>
          </w:p>
        </w:tc>
        <w:tc>
          <w:tcPr>
            <w:tcW w:w="2268" w:type="dxa"/>
            <w:shd w:val="clear" w:color="auto" w:fill="auto"/>
          </w:tcPr>
          <w:p w14:paraId="3F3BE64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
                <w:sz w:val="18"/>
                <w:szCs w:val="18"/>
                <w:lang w:eastAsia="en-GB"/>
              </w:rPr>
            </w:pPr>
            <w:r w:rsidRPr="00020619">
              <w:rPr>
                <w:rFonts w:ascii="Arial" w:hAnsi="Arial"/>
                <w:b/>
                <w:sz w:val="18"/>
                <w:szCs w:val="18"/>
                <w:lang w:eastAsia="en-GB"/>
              </w:rPr>
              <w:t>Comments</w:t>
            </w:r>
          </w:p>
        </w:tc>
      </w:tr>
      <w:tr w:rsidR="00AE7B91" w:rsidRPr="00020619" w14:paraId="4247FF3D" w14:textId="77777777" w:rsidTr="00BB34DD">
        <w:tc>
          <w:tcPr>
            <w:tcW w:w="3652" w:type="dxa"/>
            <w:gridSpan w:val="2"/>
            <w:shd w:val="clear" w:color="auto" w:fill="auto"/>
            <w:vAlign w:val="center"/>
          </w:tcPr>
          <w:p w14:paraId="4F93D195"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proofErr w:type="spellStart"/>
            <w:r w:rsidRPr="00020619">
              <w:rPr>
                <w:rFonts w:ascii="Arial" w:hAnsi="Arial"/>
                <w:sz w:val="18"/>
                <w:lang w:eastAsia="zh-CN"/>
              </w:rPr>
              <w:t>AoA</w:t>
            </w:r>
            <w:proofErr w:type="spellEnd"/>
            <w:r w:rsidRPr="00020619">
              <w:rPr>
                <w:rFonts w:ascii="Arial" w:hAnsi="Arial"/>
                <w:sz w:val="18"/>
                <w:lang w:eastAsia="zh-CN"/>
              </w:rPr>
              <w:t xml:space="preserve"> setup</w:t>
            </w:r>
          </w:p>
        </w:tc>
        <w:tc>
          <w:tcPr>
            <w:tcW w:w="1276" w:type="dxa"/>
            <w:shd w:val="clear" w:color="auto" w:fill="auto"/>
          </w:tcPr>
          <w:p w14:paraId="74DC259B"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p>
        </w:tc>
        <w:tc>
          <w:tcPr>
            <w:tcW w:w="2551" w:type="dxa"/>
            <w:shd w:val="clear" w:color="auto" w:fill="auto"/>
            <w:vAlign w:val="center"/>
          </w:tcPr>
          <w:p w14:paraId="3C9B9B67"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bCs/>
                <w:sz w:val="18"/>
                <w:lang w:eastAsia="zh-CN"/>
              </w:rPr>
              <w:t>Setup 1</w:t>
            </w:r>
          </w:p>
        </w:tc>
        <w:tc>
          <w:tcPr>
            <w:tcW w:w="2268" w:type="dxa"/>
            <w:shd w:val="clear" w:color="auto" w:fill="auto"/>
          </w:tcPr>
          <w:p w14:paraId="38A58E11"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 xml:space="preserve">As defined in </w:t>
            </w:r>
            <w:r w:rsidRPr="00020619">
              <w:rPr>
                <w:rFonts w:ascii="Arial" w:hAnsi="Arial"/>
                <w:sz w:val="18"/>
                <w:lang w:eastAsia="zh-CN"/>
              </w:rPr>
              <w:t>A.3.15.</w:t>
            </w:r>
            <w:r w:rsidRPr="00020619">
              <w:rPr>
                <w:rFonts w:ascii="Arial" w:hAnsi="Arial"/>
                <w:sz w:val="18"/>
                <w:lang w:eastAsia="en-GB"/>
              </w:rPr>
              <w:t>1</w:t>
            </w:r>
          </w:p>
        </w:tc>
      </w:tr>
      <w:tr w:rsidR="00AE7B91" w:rsidRPr="00020619" w14:paraId="0EF871B0" w14:textId="77777777" w:rsidTr="00BB34DD">
        <w:tc>
          <w:tcPr>
            <w:tcW w:w="3652" w:type="dxa"/>
            <w:gridSpan w:val="2"/>
            <w:shd w:val="clear" w:color="auto" w:fill="auto"/>
            <w:vAlign w:val="center"/>
          </w:tcPr>
          <w:p w14:paraId="5F179190"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szCs w:val="18"/>
                <w:lang w:eastAsia="en-GB"/>
              </w:rPr>
              <w:t xml:space="preserve">Assumption for UE </w:t>
            </w:r>
            <w:proofErr w:type="spellStart"/>
            <w:r w:rsidRPr="00020619">
              <w:rPr>
                <w:rFonts w:ascii="Arial" w:hAnsi="Arial"/>
                <w:sz w:val="18"/>
                <w:szCs w:val="18"/>
                <w:lang w:eastAsia="en-GB"/>
              </w:rPr>
              <w:t>beams</w:t>
            </w:r>
            <w:r w:rsidRPr="00020619">
              <w:rPr>
                <w:rFonts w:ascii="Arial" w:hAnsi="Arial"/>
                <w:sz w:val="18"/>
                <w:szCs w:val="18"/>
                <w:vertAlign w:val="superscript"/>
                <w:lang w:eastAsia="en-GB"/>
              </w:rPr>
              <w:t>Note</w:t>
            </w:r>
            <w:proofErr w:type="spellEnd"/>
            <w:r w:rsidRPr="00020619">
              <w:rPr>
                <w:rFonts w:ascii="Arial" w:hAnsi="Arial"/>
                <w:sz w:val="18"/>
                <w:szCs w:val="18"/>
                <w:vertAlign w:val="superscript"/>
                <w:lang w:eastAsia="en-GB"/>
              </w:rPr>
              <w:t xml:space="preserve"> 3</w:t>
            </w:r>
          </w:p>
        </w:tc>
        <w:tc>
          <w:tcPr>
            <w:tcW w:w="1276" w:type="dxa"/>
            <w:shd w:val="clear" w:color="auto" w:fill="auto"/>
          </w:tcPr>
          <w:p w14:paraId="26382951"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p>
        </w:tc>
        <w:tc>
          <w:tcPr>
            <w:tcW w:w="2551" w:type="dxa"/>
            <w:shd w:val="clear" w:color="auto" w:fill="auto"/>
            <w:vAlign w:val="center"/>
          </w:tcPr>
          <w:p w14:paraId="5395C065"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bCs/>
                <w:sz w:val="18"/>
                <w:lang w:eastAsia="zh-CN"/>
              </w:rPr>
            </w:pPr>
            <w:r w:rsidRPr="00020619">
              <w:rPr>
                <w:rFonts w:ascii="Arial" w:hAnsi="Arial"/>
                <w:sz w:val="18"/>
                <w:lang w:eastAsia="en-GB"/>
              </w:rPr>
              <w:t>Rough</w:t>
            </w:r>
          </w:p>
        </w:tc>
        <w:tc>
          <w:tcPr>
            <w:tcW w:w="2268" w:type="dxa"/>
            <w:shd w:val="clear" w:color="auto" w:fill="auto"/>
          </w:tcPr>
          <w:p w14:paraId="3302D6D5"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5B2204C6" w14:textId="77777777" w:rsidTr="00BB34DD">
        <w:tc>
          <w:tcPr>
            <w:tcW w:w="1271" w:type="dxa"/>
            <w:vMerge w:val="restart"/>
            <w:tcBorders>
              <w:bottom w:val="nil"/>
            </w:tcBorders>
            <w:shd w:val="clear" w:color="auto" w:fill="auto"/>
            <w:vAlign w:val="center"/>
          </w:tcPr>
          <w:p w14:paraId="6C2E2B47"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zh-CN"/>
              </w:rPr>
              <w:t>SSB with index 0</w:t>
            </w:r>
          </w:p>
        </w:tc>
        <w:tc>
          <w:tcPr>
            <w:tcW w:w="2381" w:type="dxa"/>
            <w:shd w:val="clear" w:color="auto" w:fill="auto"/>
          </w:tcPr>
          <w:p w14:paraId="423F216D"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s</w:t>
            </w:r>
            <w:r w:rsidRPr="00020619">
              <w:rPr>
                <w:rFonts w:ascii="Arial" w:hAnsi="Arial"/>
                <w:sz w:val="18"/>
                <w:vertAlign w:val="superscript"/>
                <w:lang w:eastAsia="en-GB"/>
              </w:rPr>
              <w:t xml:space="preserve"> Note1</w:t>
            </w:r>
          </w:p>
        </w:tc>
        <w:tc>
          <w:tcPr>
            <w:tcW w:w="1276" w:type="dxa"/>
            <w:shd w:val="clear" w:color="auto" w:fill="auto"/>
          </w:tcPr>
          <w:p w14:paraId="0AF23C5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SCS</w:t>
            </w:r>
          </w:p>
        </w:tc>
        <w:tc>
          <w:tcPr>
            <w:tcW w:w="2551" w:type="dxa"/>
            <w:shd w:val="clear" w:color="auto" w:fill="auto"/>
          </w:tcPr>
          <w:p w14:paraId="0A00FAF2"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80.6</w:t>
            </w:r>
          </w:p>
        </w:tc>
        <w:tc>
          <w:tcPr>
            <w:tcW w:w="2268" w:type="dxa"/>
            <w:vMerge w:val="restart"/>
            <w:shd w:val="clear" w:color="auto" w:fill="auto"/>
          </w:tcPr>
          <w:p w14:paraId="62A7D1A1"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 xml:space="preserve">Power of SSB with index 0 is set to be above configured </w:t>
            </w:r>
            <w:proofErr w:type="spellStart"/>
            <w:r w:rsidRPr="00020619">
              <w:rPr>
                <w:rFonts w:ascii="Arial" w:hAnsi="Arial"/>
                <w:i/>
                <w:sz w:val="18"/>
                <w:lang w:eastAsia="en-GB"/>
              </w:rPr>
              <w:t>rsrp-ThresholdSSB</w:t>
            </w:r>
            <w:proofErr w:type="spellEnd"/>
          </w:p>
        </w:tc>
      </w:tr>
      <w:tr w:rsidR="00AE7B91" w:rsidRPr="00020619" w14:paraId="1DDC460B" w14:textId="77777777" w:rsidTr="00BB34DD">
        <w:tc>
          <w:tcPr>
            <w:tcW w:w="1271" w:type="dxa"/>
            <w:vMerge/>
            <w:tcBorders>
              <w:top w:val="nil"/>
              <w:bottom w:val="nil"/>
            </w:tcBorders>
            <w:shd w:val="clear" w:color="auto" w:fill="auto"/>
          </w:tcPr>
          <w:p w14:paraId="431E005D"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p>
        </w:tc>
        <w:tc>
          <w:tcPr>
            <w:tcW w:w="2381" w:type="dxa"/>
            <w:shd w:val="clear" w:color="auto" w:fill="auto"/>
          </w:tcPr>
          <w:p w14:paraId="7100C0DB"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zh-CN"/>
              </w:rPr>
              <w:t>SSB_RP</w:t>
            </w:r>
          </w:p>
        </w:tc>
        <w:tc>
          <w:tcPr>
            <w:tcW w:w="1276" w:type="dxa"/>
            <w:shd w:val="clear" w:color="auto" w:fill="auto"/>
          </w:tcPr>
          <w:p w14:paraId="44F37FE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SCS</w:t>
            </w:r>
          </w:p>
        </w:tc>
        <w:tc>
          <w:tcPr>
            <w:tcW w:w="2551" w:type="dxa"/>
            <w:shd w:val="clear" w:color="auto" w:fill="auto"/>
          </w:tcPr>
          <w:p w14:paraId="4C7F965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80.6</w:t>
            </w:r>
          </w:p>
        </w:tc>
        <w:tc>
          <w:tcPr>
            <w:tcW w:w="2268" w:type="dxa"/>
            <w:vMerge/>
            <w:shd w:val="clear" w:color="auto" w:fill="auto"/>
          </w:tcPr>
          <w:p w14:paraId="55B863D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p>
        </w:tc>
      </w:tr>
      <w:tr w:rsidR="00AE7B91" w:rsidRPr="00020619" w14:paraId="3A3E15B1" w14:textId="77777777" w:rsidTr="00BB34DD">
        <w:tc>
          <w:tcPr>
            <w:tcW w:w="1271" w:type="dxa"/>
            <w:vMerge w:val="restart"/>
            <w:tcBorders>
              <w:top w:val="nil"/>
              <w:bottom w:val="nil"/>
            </w:tcBorders>
            <w:shd w:val="clear" w:color="auto" w:fill="auto"/>
          </w:tcPr>
          <w:p w14:paraId="2677DA48"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p>
        </w:tc>
        <w:tc>
          <w:tcPr>
            <w:tcW w:w="2381" w:type="dxa"/>
            <w:shd w:val="clear" w:color="auto" w:fill="auto"/>
          </w:tcPr>
          <w:p w14:paraId="5EFDBE2B"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Es/</w:t>
            </w:r>
            <w:proofErr w:type="spellStart"/>
            <w:r w:rsidRPr="00020619">
              <w:rPr>
                <w:rFonts w:ascii="Arial" w:hAnsi="Arial"/>
                <w:sz w:val="18"/>
                <w:lang w:eastAsia="en-GB"/>
              </w:rPr>
              <w:t>Iot</w:t>
            </w:r>
            <w:r w:rsidRPr="00020619">
              <w:rPr>
                <w:rFonts w:ascii="Arial" w:hAnsi="Arial"/>
                <w:sz w:val="18"/>
                <w:vertAlign w:val="subscript"/>
                <w:lang w:eastAsia="en-GB"/>
              </w:rPr>
              <w:t>BB</w:t>
            </w:r>
            <w:proofErr w:type="spellEnd"/>
          </w:p>
        </w:tc>
        <w:tc>
          <w:tcPr>
            <w:tcW w:w="1276" w:type="dxa"/>
            <w:shd w:val="clear" w:color="auto" w:fill="auto"/>
          </w:tcPr>
          <w:p w14:paraId="4775526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w:t>
            </w:r>
          </w:p>
        </w:tc>
        <w:tc>
          <w:tcPr>
            <w:tcW w:w="2551" w:type="dxa"/>
            <w:shd w:val="clear" w:color="auto" w:fill="auto"/>
          </w:tcPr>
          <w:p w14:paraId="7AE84BDB"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21.09</w:t>
            </w:r>
          </w:p>
        </w:tc>
        <w:tc>
          <w:tcPr>
            <w:tcW w:w="2268" w:type="dxa"/>
            <w:shd w:val="clear" w:color="auto" w:fill="auto"/>
          </w:tcPr>
          <w:p w14:paraId="3CB3011A"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p>
        </w:tc>
      </w:tr>
      <w:tr w:rsidR="00AE7B91" w:rsidRPr="00020619" w14:paraId="64F65DFC" w14:textId="77777777" w:rsidTr="00BB34DD">
        <w:tc>
          <w:tcPr>
            <w:tcW w:w="1271" w:type="dxa"/>
            <w:vMerge/>
            <w:tcBorders>
              <w:top w:val="nil"/>
            </w:tcBorders>
            <w:shd w:val="clear" w:color="auto" w:fill="auto"/>
          </w:tcPr>
          <w:p w14:paraId="7AD2F992"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p>
        </w:tc>
        <w:tc>
          <w:tcPr>
            <w:tcW w:w="2381" w:type="dxa"/>
            <w:shd w:val="clear" w:color="auto" w:fill="auto"/>
          </w:tcPr>
          <w:p w14:paraId="0ABD40D1"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Io</w:t>
            </w:r>
          </w:p>
        </w:tc>
        <w:tc>
          <w:tcPr>
            <w:tcW w:w="1276" w:type="dxa"/>
            <w:shd w:val="clear" w:color="auto" w:fill="auto"/>
          </w:tcPr>
          <w:p w14:paraId="196C3F4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dBm/95.04 MHz</w:t>
            </w:r>
          </w:p>
        </w:tc>
        <w:tc>
          <w:tcPr>
            <w:tcW w:w="2551" w:type="dxa"/>
            <w:shd w:val="clear" w:color="auto" w:fill="auto"/>
          </w:tcPr>
          <w:p w14:paraId="68C39CB1"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56.01</w:t>
            </w:r>
          </w:p>
        </w:tc>
        <w:tc>
          <w:tcPr>
            <w:tcW w:w="2268" w:type="dxa"/>
            <w:shd w:val="clear" w:color="auto" w:fill="auto"/>
          </w:tcPr>
          <w:p w14:paraId="335F2AB6"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Io in symbols containing SSB index 0</w:t>
            </w:r>
          </w:p>
        </w:tc>
      </w:tr>
      <w:tr w:rsidR="00AE7B91" w:rsidRPr="00020619" w14:paraId="5C76E0FC" w14:textId="77777777" w:rsidTr="00BB34DD">
        <w:tc>
          <w:tcPr>
            <w:tcW w:w="1271" w:type="dxa"/>
            <w:vMerge w:val="restart"/>
            <w:tcBorders>
              <w:bottom w:val="nil"/>
            </w:tcBorders>
            <w:shd w:val="clear" w:color="auto" w:fill="auto"/>
            <w:vAlign w:val="center"/>
          </w:tcPr>
          <w:p w14:paraId="5A806C87"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zh-CN"/>
              </w:rPr>
              <w:t>SSB with index 1</w:t>
            </w:r>
          </w:p>
        </w:tc>
        <w:tc>
          <w:tcPr>
            <w:tcW w:w="2381" w:type="dxa"/>
            <w:shd w:val="clear" w:color="auto" w:fill="auto"/>
          </w:tcPr>
          <w:p w14:paraId="0BD06B09"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en-GB"/>
              </w:rPr>
              <w:t>Es</w:t>
            </w:r>
            <w:r w:rsidRPr="00020619">
              <w:rPr>
                <w:rFonts w:ascii="Arial" w:hAnsi="Arial"/>
                <w:sz w:val="18"/>
                <w:vertAlign w:val="superscript"/>
                <w:lang w:eastAsia="en-GB"/>
              </w:rPr>
              <w:t xml:space="preserve"> Note1</w:t>
            </w:r>
          </w:p>
        </w:tc>
        <w:tc>
          <w:tcPr>
            <w:tcW w:w="1276" w:type="dxa"/>
            <w:shd w:val="clear" w:color="auto" w:fill="auto"/>
          </w:tcPr>
          <w:p w14:paraId="55A6F2A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en-GB"/>
              </w:rPr>
              <w:t>dBm/SCS</w:t>
            </w:r>
          </w:p>
        </w:tc>
        <w:tc>
          <w:tcPr>
            <w:tcW w:w="2551" w:type="dxa"/>
            <w:shd w:val="clear" w:color="auto" w:fill="auto"/>
          </w:tcPr>
          <w:p w14:paraId="00B7442A"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95.0</w:t>
            </w:r>
          </w:p>
        </w:tc>
        <w:tc>
          <w:tcPr>
            <w:tcW w:w="2268" w:type="dxa"/>
            <w:vMerge w:val="restart"/>
            <w:shd w:val="clear" w:color="auto" w:fill="auto"/>
          </w:tcPr>
          <w:p w14:paraId="11BEB6C8"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zh-CN"/>
              </w:rPr>
              <w:t xml:space="preserve">Power of SSB with index 1 is set to be below configured </w:t>
            </w:r>
            <w:proofErr w:type="spellStart"/>
            <w:r w:rsidRPr="00020619">
              <w:rPr>
                <w:rFonts w:ascii="Arial" w:hAnsi="Arial"/>
                <w:i/>
                <w:sz w:val="18"/>
                <w:lang w:eastAsia="en-GB"/>
              </w:rPr>
              <w:t>rsrp-ThresholdSSB</w:t>
            </w:r>
            <w:proofErr w:type="spellEnd"/>
          </w:p>
        </w:tc>
      </w:tr>
      <w:tr w:rsidR="00AE7B91" w:rsidRPr="00020619" w14:paraId="51F34863" w14:textId="77777777" w:rsidTr="00BB34DD">
        <w:tc>
          <w:tcPr>
            <w:tcW w:w="1271" w:type="dxa"/>
            <w:vMerge/>
            <w:tcBorders>
              <w:top w:val="nil"/>
              <w:bottom w:val="nil"/>
            </w:tcBorders>
            <w:shd w:val="clear" w:color="auto" w:fill="auto"/>
            <w:vAlign w:val="center"/>
          </w:tcPr>
          <w:p w14:paraId="57A21014"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p>
        </w:tc>
        <w:tc>
          <w:tcPr>
            <w:tcW w:w="2381" w:type="dxa"/>
            <w:shd w:val="clear" w:color="auto" w:fill="auto"/>
          </w:tcPr>
          <w:p w14:paraId="7F4FC067"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zh-CN"/>
              </w:rPr>
              <w:t>SSB_RP</w:t>
            </w:r>
          </w:p>
        </w:tc>
        <w:tc>
          <w:tcPr>
            <w:tcW w:w="1276" w:type="dxa"/>
            <w:shd w:val="clear" w:color="auto" w:fill="auto"/>
          </w:tcPr>
          <w:p w14:paraId="31953A4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en-GB"/>
              </w:rPr>
              <w:t>dBm/SCS</w:t>
            </w:r>
          </w:p>
        </w:tc>
        <w:tc>
          <w:tcPr>
            <w:tcW w:w="2551" w:type="dxa"/>
            <w:shd w:val="clear" w:color="auto" w:fill="auto"/>
          </w:tcPr>
          <w:p w14:paraId="44E8E625"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95.0</w:t>
            </w:r>
          </w:p>
        </w:tc>
        <w:tc>
          <w:tcPr>
            <w:tcW w:w="2268" w:type="dxa"/>
            <w:vMerge/>
            <w:shd w:val="clear" w:color="auto" w:fill="auto"/>
          </w:tcPr>
          <w:p w14:paraId="35D1F00F"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21E69ED3" w14:textId="77777777" w:rsidTr="00BB34DD">
        <w:tc>
          <w:tcPr>
            <w:tcW w:w="1271" w:type="dxa"/>
            <w:vMerge w:val="restart"/>
            <w:tcBorders>
              <w:top w:val="nil"/>
              <w:bottom w:val="nil"/>
            </w:tcBorders>
            <w:shd w:val="clear" w:color="auto" w:fill="auto"/>
            <w:vAlign w:val="center"/>
          </w:tcPr>
          <w:p w14:paraId="7D2CEF1A"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p>
        </w:tc>
        <w:tc>
          <w:tcPr>
            <w:tcW w:w="2381" w:type="dxa"/>
            <w:shd w:val="clear" w:color="auto" w:fill="auto"/>
          </w:tcPr>
          <w:p w14:paraId="3FDDC34A"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en-GB"/>
              </w:rPr>
              <w:t>Es/</w:t>
            </w:r>
            <w:proofErr w:type="spellStart"/>
            <w:r w:rsidRPr="00020619">
              <w:rPr>
                <w:rFonts w:ascii="Arial" w:hAnsi="Arial"/>
                <w:sz w:val="18"/>
                <w:lang w:eastAsia="en-GB"/>
              </w:rPr>
              <w:t>Iot</w:t>
            </w:r>
            <w:r w:rsidRPr="00020619">
              <w:rPr>
                <w:rFonts w:ascii="Arial" w:hAnsi="Arial"/>
                <w:sz w:val="18"/>
                <w:vertAlign w:val="subscript"/>
                <w:lang w:eastAsia="en-GB"/>
              </w:rPr>
              <w:t>BB</w:t>
            </w:r>
            <w:proofErr w:type="spellEnd"/>
          </w:p>
        </w:tc>
        <w:tc>
          <w:tcPr>
            <w:tcW w:w="1276" w:type="dxa"/>
            <w:shd w:val="clear" w:color="auto" w:fill="auto"/>
          </w:tcPr>
          <w:p w14:paraId="3999B7B0"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en-GB"/>
              </w:rPr>
              <w:t>dB</w:t>
            </w:r>
          </w:p>
        </w:tc>
        <w:tc>
          <w:tcPr>
            <w:tcW w:w="2551" w:type="dxa"/>
            <w:shd w:val="clear" w:color="auto" w:fill="auto"/>
          </w:tcPr>
          <w:p w14:paraId="5928B18E"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6.69</w:t>
            </w:r>
          </w:p>
        </w:tc>
        <w:tc>
          <w:tcPr>
            <w:tcW w:w="2268" w:type="dxa"/>
            <w:shd w:val="clear" w:color="auto" w:fill="auto"/>
          </w:tcPr>
          <w:p w14:paraId="09306D88"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33C0C445" w14:textId="77777777" w:rsidTr="00BB34DD">
        <w:tc>
          <w:tcPr>
            <w:tcW w:w="1271" w:type="dxa"/>
            <w:vMerge/>
            <w:tcBorders>
              <w:top w:val="nil"/>
            </w:tcBorders>
            <w:shd w:val="clear" w:color="auto" w:fill="auto"/>
            <w:vAlign w:val="center"/>
          </w:tcPr>
          <w:p w14:paraId="2767C2C5"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p>
        </w:tc>
        <w:tc>
          <w:tcPr>
            <w:tcW w:w="2381" w:type="dxa"/>
            <w:shd w:val="clear" w:color="auto" w:fill="auto"/>
          </w:tcPr>
          <w:p w14:paraId="52A7C94C"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zh-CN"/>
              </w:rPr>
            </w:pPr>
            <w:r w:rsidRPr="00020619">
              <w:rPr>
                <w:rFonts w:ascii="Arial" w:hAnsi="Arial"/>
                <w:sz w:val="18"/>
                <w:lang w:eastAsia="en-GB"/>
              </w:rPr>
              <w:t>Io</w:t>
            </w:r>
          </w:p>
        </w:tc>
        <w:tc>
          <w:tcPr>
            <w:tcW w:w="1276" w:type="dxa"/>
            <w:shd w:val="clear" w:color="auto" w:fill="auto"/>
          </w:tcPr>
          <w:p w14:paraId="09E23843"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en-GB"/>
              </w:rPr>
              <w:t>dBm/95.04 MHz</w:t>
            </w:r>
          </w:p>
        </w:tc>
        <w:tc>
          <w:tcPr>
            <w:tcW w:w="2551" w:type="dxa"/>
            <w:shd w:val="clear" w:color="auto" w:fill="auto"/>
          </w:tcPr>
          <w:p w14:paraId="4695190A"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zh-CN"/>
              </w:rPr>
            </w:pPr>
            <w:r w:rsidRPr="00020619">
              <w:rPr>
                <w:rFonts w:ascii="Arial" w:hAnsi="Arial"/>
                <w:sz w:val="18"/>
                <w:lang w:eastAsia="zh-CN"/>
              </w:rPr>
              <w:t>-70.41</w:t>
            </w:r>
          </w:p>
        </w:tc>
        <w:tc>
          <w:tcPr>
            <w:tcW w:w="2268" w:type="dxa"/>
            <w:shd w:val="clear" w:color="auto" w:fill="auto"/>
          </w:tcPr>
          <w:p w14:paraId="60EE5F09"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zh-CN"/>
              </w:rPr>
              <w:t>Io in symbols containing SSB index 1</w:t>
            </w:r>
          </w:p>
        </w:tc>
      </w:tr>
      <w:tr w:rsidR="00AE7B91" w:rsidRPr="00020619" w14:paraId="2308823F" w14:textId="77777777" w:rsidTr="00BB34DD">
        <w:tc>
          <w:tcPr>
            <w:tcW w:w="3652" w:type="dxa"/>
            <w:gridSpan w:val="2"/>
            <w:shd w:val="clear" w:color="auto" w:fill="auto"/>
            <w:vAlign w:val="center"/>
          </w:tcPr>
          <w:p w14:paraId="05366968" w14:textId="77777777" w:rsidR="00AE7B91" w:rsidRPr="00020619" w:rsidRDefault="00AE7B91" w:rsidP="00BB34DD">
            <w:pPr>
              <w:keepNext/>
              <w:keepLines/>
              <w:overflowPunct w:val="0"/>
              <w:autoSpaceDE w:val="0"/>
              <w:autoSpaceDN w:val="0"/>
              <w:adjustRightInd w:val="0"/>
              <w:spacing w:after="0"/>
              <w:textAlignment w:val="baseline"/>
              <w:rPr>
                <w:rFonts w:ascii="Arial" w:hAnsi="Arial"/>
                <w:sz w:val="18"/>
                <w:lang w:eastAsia="en-GB"/>
              </w:rPr>
            </w:pPr>
            <w:r w:rsidRPr="00020619">
              <w:rPr>
                <w:rFonts w:ascii="Arial" w:hAnsi="Arial"/>
                <w:sz w:val="18"/>
                <w:lang w:eastAsia="en-GB"/>
              </w:rPr>
              <w:t xml:space="preserve">Propagation Condition </w:t>
            </w:r>
          </w:p>
        </w:tc>
        <w:tc>
          <w:tcPr>
            <w:tcW w:w="1276" w:type="dxa"/>
            <w:shd w:val="clear" w:color="auto" w:fill="auto"/>
          </w:tcPr>
          <w:p w14:paraId="13766232"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sz w:val="18"/>
                <w:lang w:eastAsia="en-GB"/>
              </w:rPr>
              <w:t>-</w:t>
            </w:r>
          </w:p>
        </w:tc>
        <w:tc>
          <w:tcPr>
            <w:tcW w:w="2551" w:type="dxa"/>
            <w:shd w:val="clear" w:color="auto" w:fill="auto"/>
          </w:tcPr>
          <w:p w14:paraId="3FA1E078"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r w:rsidRPr="00020619">
              <w:rPr>
                <w:rFonts w:ascii="Arial" w:hAnsi="Arial"/>
                <w:bCs/>
                <w:sz w:val="18"/>
                <w:lang w:eastAsia="en-GB"/>
              </w:rPr>
              <w:t>AWGN</w:t>
            </w:r>
          </w:p>
        </w:tc>
        <w:tc>
          <w:tcPr>
            <w:tcW w:w="2268" w:type="dxa"/>
            <w:shd w:val="clear" w:color="auto" w:fill="auto"/>
          </w:tcPr>
          <w:p w14:paraId="402D404C" w14:textId="77777777" w:rsidR="00AE7B91" w:rsidRPr="00020619" w:rsidRDefault="00AE7B91" w:rsidP="00BB34DD">
            <w:pPr>
              <w:keepNext/>
              <w:keepLines/>
              <w:overflowPunct w:val="0"/>
              <w:autoSpaceDE w:val="0"/>
              <w:autoSpaceDN w:val="0"/>
              <w:adjustRightInd w:val="0"/>
              <w:spacing w:after="0"/>
              <w:jc w:val="center"/>
              <w:textAlignment w:val="baseline"/>
              <w:rPr>
                <w:rFonts w:ascii="Arial" w:hAnsi="Arial"/>
                <w:sz w:val="18"/>
                <w:lang w:eastAsia="en-GB"/>
              </w:rPr>
            </w:pPr>
          </w:p>
        </w:tc>
      </w:tr>
      <w:tr w:rsidR="00AE7B91" w:rsidRPr="00020619" w14:paraId="7CD1D632" w14:textId="77777777" w:rsidTr="00BB34DD">
        <w:trPr>
          <w:trHeight w:val="489"/>
        </w:trPr>
        <w:tc>
          <w:tcPr>
            <w:tcW w:w="9747" w:type="dxa"/>
            <w:gridSpan w:val="5"/>
          </w:tcPr>
          <w:p w14:paraId="18796E2D" w14:textId="77777777" w:rsidR="00AE7B91" w:rsidRPr="00020619" w:rsidRDefault="00AE7B91"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 xml:space="preserve">Note </w:t>
            </w:r>
            <w:r w:rsidRPr="00020619">
              <w:rPr>
                <w:rFonts w:ascii="Arial" w:hAnsi="Arial"/>
                <w:sz w:val="18"/>
                <w:lang w:eastAsia="zh-CN"/>
              </w:rPr>
              <w:t>1</w:t>
            </w:r>
            <w:r w:rsidRPr="00020619">
              <w:rPr>
                <w:rFonts w:ascii="Arial" w:hAnsi="Arial"/>
                <w:sz w:val="18"/>
                <w:lang w:eastAsia="en-GB"/>
              </w:rPr>
              <w:t>:</w:t>
            </w:r>
            <w:r w:rsidRPr="00020619">
              <w:rPr>
                <w:rFonts w:ascii="Arial" w:hAnsi="Arial"/>
                <w:sz w:val="18"/>
                <w:lang w:eastAsia="en-GB"/>
              </w:rPr>
              <w:tab/>
            </w:r>
            <w:r w:rsidRPr="00020619">
              <w:rPr>
                <w:rFonts w:ascii="Arial" w:hAnsi="Arial"/>
                <w:sz w:val="18"/>
                <w:lang w:eastAsia="zh-CN"/>
              </w:rPr>
              <w:t xml:space="preserve">No </w:t>
            </w:r>
            <w:proofErr w:type="spellStart"/>
            <w:r w:rsidRPr="00020619">
              <w:rPr>
                <w:rFonts w:ascii="Arial" w:hAnsi="Arial"/>
                <w:sz w:val="18"/>
                <w:lang w:eastAsia="zh-CN"/>
              </w:rPr>
              <w:t>articial</w:t>
            </w:r>
            <w:proofErr w:type="spellEnd"/>
            <w:r w:rsidRPr="00020619">
              <w:rPr>
                <w:rFonts w:ascii="Arial" w:hAnsi="Arial"/>
                <w:sz w:val="18"/>
                <w:lang w:eastAsia="zh-CN"/>
              </w:rPr>
              <w:t xml:space="preserve"> noise is applied in this test</w:t>
            </w:r>
            <w:r w:rsidRPr="00020619">
              <w:rPr>
                <w:rFonts w:ascii="Arial" w:hAnsi="Arial"/>
                <w:sz w:val="18"/>
                <w:lang w:eastAsia="en-GB"/>
              </w:rPr>
              <w:t>.</w:t>
            </w:r>
          </w:p>
          <w:p w14:paraId="05846C2C" w14:textId="77777777" w:rsidR="00AE7B91" w:rsidRPr="00020619" w:rsidRDefault="00AE7B91" w:rsidP="00BB34DD">
            <w:pPr>
              <w:keepNext/>
              <w:keepLines/>
              <w:overflowPunct w:val="0"/>
              <w:autoSpaceDE w:val="0"/>
              <w:autoSpaceDN w:val="0"/>
              <w:adjustRightInd w:val="0"/>
              <w:spacing w:after="0"/>
              <w:ind w:left="851" w:hanging="851"/>
              <w:textAlignment w:val="baseline"/>
              <w:rPr>
                <w:rFonts w:ascii="Arial" w:hAnsi="Arial"/>
                <w:sz w:val="18"/>
                <w:lang w:eastAsia="en-GB"/>
              </w:rPr>
            </w:pPr>
            <w:r w:rsidRPr="00020619">
              <w:rPr>
                <w:rFonts w:ascii="Arial" w:hAnsi="Arial"/>
                <w:sz w:val="18"/>
                <w:lang w:eastAsia="en-GB"/>
              </w:rPr>
              <w:t xml:space="preserve">Note </w:t>
            </w:r>
            <w:r w:rsidRPr="00020619">
              <w:rPr>
                <w:rFonts w:ascii="Arial" w:hAnsi="Arial"/>
                <w:sz w:val="18"/>
                <w:lang w:eastAsia="zh-CN"/>
              </w:rPr>
              <w:t>2</w:t>
            </w:r>
            <w:r w:rsidRPr="00020619">
              <w:rPr>
                <w:rFonts w:ascii="Arial" w:hAnsi="Arial"/>
                <w:sz w:val="18"/>
                <w:lang w:eastAsia="en-GB"/>
              </w:rPr>
              <w:t>:</w:t>
            </w:r>
            <w:r w:rsidRPr="00020619">
              <w:rPr>
                <w:rFonts w:ascii="Arial" w:hAnsi="Arial"/>
                <w:sz w:val="18"/>
                <w:lang w:eastAsia="en-GB"/>
              </w:rPr>
              <w:tab/>
            </w:r>
            <w:r w:rsidRPr="00020619">
              <w:rPr>
                <w:rFonts w:ascii="Arial" w:hAnsi="Arial"/>
                <w:sz w:val="18"/>
                <w:lang w:eastAsia="zh-CN"/>
              </w:rPr>
              <w:t>Void</w:t>
            </w:r>
            <w:r w:rsidRPr="00020619">
              <w:rPr>
                <w:rFonts w:ascii="Arial" w:hAnsi="Arial"/>
                <w:sz w:val="18"/>
                <w:lang w:eastAsia="en-GB"/>
              </w:rPr>
              <w:t>.</w:t>
            </w:r>
          </w:p>
          <w:p w14:paraId="443693D3" w14:textId="77777777" w:rsidR="00AE7B91" w:rsidRPr="00020619" w:rsidRDefault="00AE7B91" w:rsidP="00BB34DD">
            <w:pPr>
              <w:keepNext/>
              <w:keepLines/>
              <w:overflowPunct w:val="0"/>
              <w:autoSpaceDE w:val="0"/>
              <w:autoSpaceDN w:val="0"/>
              <w:adjustRightInd w:val="0"/>
              <w:spacing w:after="0"/>
              <w:ind w:left="851" w:hanging="851"/>
              <w:textAlignment w:val="baseline"/>
              <w:rPr>
                <w:rFonts w:ascii="Arial" w:hAnsi="Arial"/>
                <w:sz w:val="18"/>
                <w:lang w:eastAsia="zh-CN"/>
              </w:rPr>
            </w:pPr>
            <w:r w:rsidRPr="00020619">
              <w:rPr>
                <w:rFonts w:ascii="Arial" w:hAnsi="Arial"/>
                <w:sz w:val="18"/>
                <w:lang w:eastAsia="en-GB"/>
              </w:rPr>
              <w:t xml:space="preserve">Note </w:t>
            </w:r>
            <w:r w:rsidRPr="00020619">
              <w:rPr>
                <w:rFonts w:ascii="Arial" w:hAnsi="Arial"/>
                <w:sz w:val="18"/>
                <w:lang w:eastAsia="zh-CN"/>
              </w:rPr>
              <w:t>3</w:t>
            </w:r>
            <w:r w:rsidRPr="00020619">
              <w:rPr>
                <w:rFonts w:ascii="Arial" w:hAnsi="Arial"/>
                <w:sz w:val="18"/>
                <w:lang w:eastAsia="en-GB"/>
              </w:rPr>
              <w:t>:</w:t>
            </w:r>
            <w:r w:rsidRPr="00020619">
              <w:rPr>
                <w:rFonts w:ascii="Arial" w:hAnsi="Arial"/>
                <w:sz w:val="18"/>
                <w:lang w:eastAsia="en-GB"/>
              </w:rPr>
              <w:tab/>
              <w:t>Information about types of UE beam is given in B.2.1.3, and does not limit UE implementation or test system implementation</w:t>
            </w:r>
          </w:p>
        </w:tc>
      </w:tr>
    </w:tbl>
    <w:p w14:paraId="1913467C" w14:textId="77777777" w:rsidR="00AE7B91" w:rsidRPr="00020619" w:rsidRDefault="00AE7B91" w:rsidP="00AE7B91">
      <w:pPr>
        <w:overflowPunct w:val="0"/>
        <w:autoSpaceDE w:val="0"/>
        <w:autoSpaceDN w:val="0"/>
        <w:adjustRightInd w:val="0"/>
        <w:textAlignment w:val="baseline"/>
        <w:rPr>
          <w:lang w:eastAsia="zh-CN"/>
        </w:rPr>
      </w:pPr>
    </w:p>
    <w:p w14:paraId="1383C284"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t>A.17.3.2.2.1</w:t>
      </w:r>
      <w:r w:rsidRPr="00020619">
        <w:rPr>
          <w:rFonts w:ascii="Arial" w:hAnsi="Arial"/>
          <w:lang w:eastAsia="zh-CN"/>
        </w:rPr>
        <w:t>.2</w:t>
      </w:r>
      <w:r w:rsidRPr="00020619">
        <w:rPr>
          <w:rFonts w:ascii="Arial" w:hAnsi="Arial"/>
          <w:lang w:eastAsia="en-GB"/>
        </w:rPr>
        <w:tab/>
        <w:t>Test Requirements</w:t>
      </w:r>
    </w:p>
    <w:p w14:paraId="40C9EFA9" w14:textId="77777777" w:rsidR="00AE7B91" w:rsidRPr="00020619" w:rsidRDefault="00AE7B91" w:rsidP="00AE7B91">
      <w:pPr>
        <w:overflowPunct w:val="0"/>
        <w:autoSpaceDE w:val="0"/>
        <w:autoSpaceDN w:val="0"/>
        <w:adjustRightInd w:val="0"/>
        <w:textAlignment w:val="baseline"/>
        <w:rPr>
          <w:lang w:eastAsia="en-GB"/>
        </w:rPr>
      </w:pPr>
      <w:r w:rsidRPr="00020619">
        <w:rPr>
          <w:lang w:eastAsia="en-GB"/>
        </w:rPr>
        <w:t xml:space="preserve">Contention based random access is triggered by </w:t>
      </w:r>
      <w:r w:rsidRPr="00020619">
        <w:rPr>
          <w:i/>
          <w:iCs/>
          <w:lang w:eastAsia="en-GB"/>
        </w:rPr>
        <w:t>not</w:t>
      </w:r>
      <w:r w:rsidRPr="00020619">
        <w:rPr>
          <w:lang w:eastAsia="en-GB"/>
        </w:rPr>
        <w:t xml:space="preserve"> explicitly assigning a </w:t>
      </w:r>
      <w:proofErr w:type="gramStart"/>
      <w:r w:rsidRPr="00020619">
        <w:rPr>
          <w:lang w:eastAsia="en-GB"/>
        </w:rPr>
        <w:t>random access</w:t>
      </w:r>
      <w:proofErr w:type="gramEnd"/>
      <w:r w:rsidRPr="00020619">
        <w:rPr>
          <w:lang w:eastAsia="en-GB"/>
        </w:rPr>
        <w:t xml:space="preserve"> preamble via dedicated signalling in the downlink.</w:t>
      </w:r>
    </w:p>
    <w:p w14:paraId="1DFBF898"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t>A.17.3.2.2.1</w:t>
      </w:r>
      <w:r w:rsidRPr="00020619">
        <w:rPr>
          <w:rFonts w:ascii="Arial" w:hAnsi="Arial"/>
          <w:lang w:eastAsia="zh-CN"/>
        </w:rPr>
        <w:t>.2</w:t>
      </w:r>
      <w:r w:rsidRPr="00020619">
        <w:rPr>
          <w:rFonts w:ascii="Arial" w:hAnsi="Arial"/>
          <w:lang w:eastAsia="en-GB"/>
        </w:rPr>
        <w:t>.1</w:t>
      </w:r>
      <w:r w:rsidRPr="00020619">
        <w:rPr>
          <w:rFonts w:ascii="Arial" w:hAnsi="Arial"/>
          <w:lang w:eastAsia="en-GB"/>
        </w:rPr>
        <w:tab/>
        <w:t>Random Access Preamble Transmission</w:t>
      </w:r>
    </w:p>
    <w:p w14:paraId="667C9CA8" w14:textId="77777777" w:rsidR="00AE7B91" w:rsidRPr="00020619" w:rsidRDefault="00AE7B91" w:rsidP="00AE7B91">
      <w:pPr>
        <w:overflowPunct w:val="0"/>
        <w:autoSpaceDE w:val="0"/>
        <w:autoSpaceDN w:val="0"/>
        <w:adjustRightInd w:val="0"/>
        <w:textAlignment w:val="baseline"/>
        <w:rPr>
          <w:lang w:eastAsia="zh-CN"/>
        </w:rPr>
      </w:pPr>
      <w:r w:rsidRPr="00020619">
        <w:rPr>
          <w:rFonts w:cs="v4.2.0"/>
          <w:lang w:eastAsia="en-GB"/>
        </w:rPr>
        <w:t xml:space="preserve">To test the UE </w:t>
      </w:r>
      <w:proofErr w:type="spellStart"/>
      <w:r w:rsidRPr="00020619">
        <w:rPr>
          <w:rFonts w:cs="v4.2.0"/>
          <w:lang w:eastAsia="en-GB"/>
        </w:rPr>
        <w:t>behavior</w:t>
      </w:r>
      <w:proofErr w:type="spellEnd"/>
      <w:r w:rsidRPr="00020619">
        <w:rPr>
          <w:rFonts w:cs="v4.2.0"/>
          <w:lang w:eastAsia="en-GB"/>
        </w:rPr>
        <w:t xml:space="preserve"> specified in Clause 6.2.2</w:t>
      </w:r>
      <w:r w:rsidRPr="00020619">
        <w:rPr>
          <w:rFonts w:cs="v4.2.0"/>
          <w:lang w:eastAsia="zh-CN"/>
        </w:rPr>
        <w:t>.2</w:t>
      </w:r>
      <w:r w:rsidRPr="00020619">
        <w:rPr>
          <w:rFonts w:cs="v4.2.0"/>
          <w:lang w:eastAsia="en-GB"/>
        </w:rPr>
        <w:t>.1.1 the System Simulator shall</w:t>
      </w:r>
      <w:r w:rsidRPr="00020619">
        <w:rPr>
          <w:lang w:eastAsia="en-GB"/>
        </w:rPr>
        <w:t xml:space="preserve"> </w:t>
      </w:r>
      <w:r w:rsidRPr="00020619">
        <w:rPr>
          <w:lang w:eastAsia="zh-CN"/>
        </w:rPr>
        <w:t xml:space="preserve">receive the </w:t>
      </w:r>
      <w:proofErr w:type="gramStart"/>
      <w:r w:rsidRPr="00020619">
        <w:rPr>
          <w:lang w:eastAsia="zh-CN"/>
        </w:rPr>
        <w:t>Random Access</w:t>
      </w:r>
      <w:proofErr w:type="gramEnd"/>
      <w:r w:rsidRPr="00020619">
        <w:rPr>
          <w:lang w:eastAsia="zh-CN"/>
        </w:rPr>
        <w:t xml:space="preserve"> Preamble which belongs to one of the Random Access Preambles associated with the SSB with index 0, which has</w:t>
      </w:r>
      <w:r w:rsidRPr="00020619">
        <w:rPr>
          <w:rFonts w:cs="v4.2.0"/>
          <w:lang w:eastAsia="zh-CN"/>
        </w:rPr>
        <w:t xml:space="preserve"> SS-RSRP above the configured </w:t>
      </w:r>
      <w:proofErr w:type="spellStart"/>
      <w:r w:rsidRPr="00020619">
        <w:rPr>
          <w:rFonts w:cs="v4.2.0"/>
          <w:i/>
          <w:lang w:eastAsia="zh-CN"/>
        </w:rPr>
        <w:t>rsrp-ThresholdSSB</w:t>
      </w:r>
      <w:proofErr w:type="spellEnd"/>
      <w:r w:rsidRPr="00020619">
        <w:rPr>
          <w:lang w:eastAsia="zh-CN"/>
        </w:rPr>
        <w:t>.</w:t>
      </w:r>
    </w:p>
    <w:p w14:paraId="5592D722" w14:textId="77777777" w:rsidR="00AE7B91" w:rsidRPr="00020619" w:rsidRDefault="00AE7B91" w:rsidP="00AE7B91">
      <w:pPr>
        <w:overflowPunct w:val="0"/>
        <w:autoSpaceDE w:val="0"/>
        <w:autoSpaceDN w:val="0"/>
        <w:adjustRightInd w:val="0"/>
        <w:textAlignment w:val="baseline"/>
        <w:rPr>
          <w:rFonts w:cs="v4.2.0"/>
          <w:lang w:eastAsia="en-GB"/>
        </w:rPr>
      </w:pPr>
      <w:r w:rsidRPr="00020619">
        <w:rPr>
          <w:lang w:eastAsia="en-GB"/>
        </w:rPr>
        <w:t>In addition, the power applied to all preambles shall be in accordance with what is specified in Clause 6.2</w:t>
      </w:r>
      <w:r w:rsidRPr="00020619">
        <w:rPr>
          <w:lang w:eastAsia="zh-CN"/>
        </w:rPr>
        <w:t>.2</w:t>
      </w:r>
      <w:r w:rsidRPr="00020619">
        <w:rPr>
          <w:lang w:eastAsia="en-GB"/>
        </w:rPr>
        <w:t xml:space="preserve">.2. The power of the first preamble shall be </w:t>
      </w:r>
      <w:r w:rsidRPr="00020619">
        <w:rPr>
          <w:lang w:eastAsia="zh-CN"/>
        </w:rPr>
        <w:t>0.6</w:t>
      </w:r>
      <w:r w:rsidRPr="00020619">
        <w:rPr>
          <w:lang w:eastAsia="en-GB"/>
        </w:rPr>
        <w:t xml:space="preserve"> dBm </w:t>
      </w:r>
      <w:r w:rsidRPr="00020619">
        <w:rPr>
          <w:lang w:eastAsia="zh-CN"/>
        </w:rPr>
        <w:t xml:space="preserve">to be received at TE </w:t>
      </w:r>
      <w:r w:rsidRPr="00020619">
        <w:rPr>
          <w:lang w:eastAsia="en-GB"/>
        </w:rPr>
        <w:t>with an accuracy specified in clause 6.3.</w:t>
      </w:r>
      <w:r w:rsidRPr="00020619">
        <w:rPr>
          <w:lang w:eastAsia="zh-CN"/>
        </w:rPr>
        <w:t>4</w:t>
      </w:r>
      <w:r w:rsidRPr="00020619">
        <w:rPr>
          <w:lang w:eastAsia="en-GB"/>
        </w:rPr>
        <w:t>.</w:t>
      </w:r>
      <w:r w:rsidRPr="00020619">
        <w:rPr>
          <w:lang w:eastAsia="zh-CN"/>
        </w:rPr>
        <w:t>2</w:t>
      </w:r>
      <w:r w:rsidRPr="00020619">
        <w:rPr>
          <w:lang w:eastAsia="en-GB"/>
        </w:rPr>
        <w:t xml:space="preserve"> of TS 3</w:t>
      </w:r>
      <w:r w:rsidRPr="00020619">
        <w:rPr>
          <w:lang w:eastAsia="zh-CN"/>
        </w:rPr>
        <w:t>8</w:t>
      </w:r>
      <w:r w:rsidRPr="00020619">
        <w:rPr>
          <w:lang w:eastAsia="en-GB"/>
        </w:rPr>
        <w:t>.101</w:t>
      </w:r>
      <w:r w:rsidRPr="00020619">
        <w:rPr>
          <w:lang w:eastAsia="zh-CN"/>
        </w:rPr>
        <w:t>-2</w:t>
      </w:r>
      <w:r w:rsidRPr="00020619">
        <w:rPr>
          <w:lang w:eastAsia="en-GB"/>
        </w:rPr>
        <w:t xml:space="preserve"> [</w:t>
      </w:r>
      <w:r w:rsidRPr="00020619">
        <w:rPr>
          <w:lang w:eastAsia="zh-CN"/>
        </w:rPr>
        <w:t>19</w:t>
      </w:r>
      <w:r w:rsidRPr="00020619">
        <w:rPr>
          <w:lang w:eastAsia="en-GB"/>
        </w:rPr>
        <w:t>]. The relative power applied to additional preambles shall have an accuracy specified in clause 6.3.</w:t>
      </w:r>
      <w:r w:rsidRPr="00020619">
        <w:rPr>
          <w:lang w:eastAsia="zh-CN"/>
        </w:rPr>
        <w:t>4</w:t>
      </w:r>
      <w:r w:rsidRPr="00020619">
        <w:rPr>
          <w:lang w:eastAsia="en-GB"/>
        </w:rPr>
        <w:t>.</w:t>
      </w:r>
      <w:r w:rsidRPr="00020619">
        <w:rPr>
          <w:lang w:eastAsia="zh-CN"/>
        </w:rPr>
        <w:t>3</w:t>
      </w:r>
      <w:r w:rsidRPr="00020619">
        <w:rPr>
          <w:lang w:eastAsia="en-GB"/>
        </w:rPr>
        <w:t xml:space="preserve"> of TS 3</w:t>
      </w:r>
      <w:r w:rsidRPr="00020619">
        <w:rPr>
          <w:lang w:eastAsia="zh-CN"/>
        </w:rPr>
        <w:t>8</w:t>
      </w:r>
      <w:r w:rsidRPr="00020619">
        <w:rPr>
          <w:lang w:eastAsia="en-GB"/>
        </w:rPr>
        <w:t>.101</w:t>
      </w:r>
      <w:r w:rsidRPr="00020619">
        <w:rPr>
          <w:lang w:eastAsia="zh-CN"/>
        </w:rPr>
        <w:t>-2</w:t>
      </w:r>
      <w:r w:rsidRPr="00020619">
        <w:rPr>
          <w:lang w:eastAsia="en-GB"/>
        </w:rPr>
        <w:t xml:space="preserve"> [</w:t>
      </w:r>
      <w:r w:rsidRPr="00020619">
        <w:rPr>
          <w:lang w:eastAsia="zh-CN"/>
        </w:rPr>
        <w:t>19</w:t>
      </w:r>
      <w:r w:rsidRPr="00020619">
        <w:rPr>
          <w:lang w:eastAsia="en-GB"/>
        </w:rPr>
        <w:t>]</w:t>
      </w:r>
      <w:r w:rsidRPr="00020619">
        <w:rPr>
          <w:rFonts w:cs="v4.2.0"/>
          <w:lang w:eastAsia="en-GB"/>
        </w:rPr>
        <w:t>.</w:t>
      </w:r>
    </w:p>
    <w:p w14:paraId="7D542816" w14:textId="77777777" w:rsidR="00AE7B91" w:rsidRPr="00020619" w:rsidRDefault="00AE7B91" w:rsidP="00AE7B91">
      <w:pPr>
        <w:overflowPunct w:val="0"/>
        <w:autoSpaceDE w:val="0"/>
        <w:autoSpaceDN w:val="0"/>
        <w:adjustRightInd w:val="0"/>
        <w:textAlignment w:val="baseline"/>
        <w:rPr>
          <w:rFonts w:cs="v4.2.0"/>
          <w:lang w:eastAsia="en-GB"/>
        </w:rPr>
      </w:pPr>
      <w:r w:rsidRPr="00020619">
        <w:rPr>
          <w:rFonts w:cs="v4.2.0"/>
          <w:lang w:eastAsia="en-GB"/>
        </w:rPr>
        <w:t>The transmit timing of all PRACH transmissions shall be within the accuracy specified in Clause 7.1.2.</w:t>
      </w:r>
    </w:p>
    <w:p w14:paraId="2092D40C"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t>A.17.3.2.2.1</w:t>
      </w:r>
      <w:r w:rsidRPr="00020619">
        <w:rPr>
          <w:rFonts w:ascii="Arial" w:hAnsi="Arial"/>
          <w:lang w:eastAsia="zh-CN"/>
        </w:rPr>
        <w:t>.2</w:t>
      </w:r>
      <w:r w:rsidRPr="00020619">
        <w:rPr>
          <w:rFonts w:ascii="Arial" w:hAnsi="Arial"/>
          <w:lang w:eastAsia="en-GB"/>
        </w:rPr>
        <w:t>.</w:t>
      </w:r>
      <w:r w:rsidRPr="00020619">
        <w:rPr>
          <w:rFonts w:ascii="Arial" w:hAnsi="Arial"/>
          <w:lang w:eastAsia="zh-CN"/>
        </w:rPr>
        <w:t>2</w:t>
      </w:r>
      <w:r w:rsidRPr="00020619">
        <w:rPr>
          <w:rFonts w:ascii="Arial" w:hAnsi="Arial"/>
          <w:lang w:eastAsia="en-GB"/>
        </w:rPr>
        <w:tab/>
        <w:t>Random Access Response Reception</w:t>
      </w:r>
    </w:p>
    <w:p w14:paraId="3BDD942C" w14:textId="77777777" w:rsidR="00AE7B91" w:rsidRPr="00020619" w:rsidRDefault="00AE7B91" w:rsidP="00AE7B91">
      <w:pPr>
        <w:overflowPunct w:val="0"/>
        <w:autoSpaceDE w:val="0"/>
        <w:autoSpaceDN w:val="0"/>
        <w:adjustRightInd w:val="0"/>
        <w:textAlignment w:val="baseline"/>
        <w:rPr>
          <w:lang w:eastAsia="en-GB"/>
        </w:rPr>
      </w:pPr>
      <w:r w:rsidRPr="00020619">
        <w:rPr>
          <w:rFonts w:cs="v4.2.0"/>
          <w:lang w:eastAsia="en-GB"/>
        </w:rPr>
        <w:t xml:space="preserve">To test the UE </w:t>
      </w:r>
      <w:proofErr w:type="spellStart"/>
      <w:r w:rsidRPr="00020619">
        <w:rPr>
          <w:rFonts w:cs="v4.2.0"/>
          <w:lang w:eastAsia="en-GB"/>
        </w:rPr>
        <w:t>behavior</w:t>
      </w:r>
      <w:proofErr w:type="spellEnd"/>
      <w:r w:rsidRPr="00020619">
        <w:rPr>
          <w:rFonts w:cs="v4.2.0"/>
          <w:lang w:eastAsia="en-GB"/>
        </w:rPr>
        <w:t xml:space="preserve"> specified in Clause 6.2.2.</w:t>
      </w:r>
      <w:r w:rsidRPr="00020619">
        <w:rPr>
          <w:rFonts w:cs="v4.2.0"/>
          <w:lang w:eastAsia="zh-CN"/>
        </w:rPr>
        <w:t>2.</w:t>
      </w:r>
      <w:r w:rsidRPr="00020619">
        <w:rPr>
          <w:rFonts w:cs="v4.2.0"/>
          <w:lang w:eastAsia="en-GB"/>
        </w:rPr>
        <w:t>1.</w:t>
      </w:r>
      <w:r w:rsidRPr="00020619">
        <w:rPr>
          <w:rFonts w:cs="v4.2.0"/>
          <w:lang w:eastAsia="zh-CN"/>
        </w:rPr>
        <w:t>2</w:t>
      </w:r>
      <w:r w:rsidRPr="00020619">
        <w:rPr>
          <w:rFonts w:cs="v4.2.0"/>
          <w:lang w:eastAsia="en-GB"/>
        </w:rPr>
        <w:t xml:space="preserve"> the System Simulator shall</w:t>
      </w:r>
      <w:r w:rsidRPr="00020619">
        <w:rPr>
          <w:lang w:eastAsia="en-GB"/>
        </w:rPr>
        <w:t xml:space="preserve"> transmit a </w:t>
      </w:r>
      <w:proofErr w:type="gramStart"/>
      <w:r w:rsidRPr="00020619">
        <w:rPr>
          <w:lang w:eastAsia="en-GB"/>
        </w:rPr>
        <w:t>Random Access</w:t>
      </w:r>
      <w:proofErr w:type="gramEnd"/>
      <w:r w:rsidRPr="00020619">
        <w:rPr>
          <w:lang w:eastAsia="en-GB"/>
        </w:rPr>
        <w:t xml:space="preserve"> Response containing a Random Access Preamble identifier corresponding to the transmitted Random Access Preamble after 3 preambles have been received by the System Simulator. In response to the first 2 preambles, the System Simulator shall transmit a </w:t>
      </w:r>
      <w:proofErr w:type="gramStart"/>
      <w:r w:rsidRPr="00020619">
        <w:rPr>
          <w:lang w:eastAsia="en-GB"/>
        </w:rPr>
        <w:t>Random Access</w:t>
      </w:r>
      <w:proofErr w:type="gramEnd"/>
      <w:r w:rsidRPr="00020619">
        <w:rPr>
          <w:lang w:eastAsia="en-GB"/>
        </w:rPr>
        <w:t xml:space="preserve"> Response </w:t>
      </w:r>
      <w:r w:rsidRPr="00020619">
        <w:rPr>
          <w:i/>
          <w:iCs/>
          <w:lang w:eastAsia="en-GB"/>
        </w:rPr>
        <w:t>not</w:t>
      </w:r>
      <w:r w:rsidRPr="00020619">
        <w:rPr>
          <w:lang w:eastAsia="en-GB"/>
        </w:rPr>
        <w:t xml:space="preserve"> corresponding to the transmitted Random Access Preamble.</w:t>
      </w:r>
    </w:p>
    <w:p w14:paraId="3E8A1E39" w14:textId="77777777" w:rsidR="00AE7B91" w:rsidRPr="00020619" w:rsidRDefault="00AE7B91" w:rsidP="00AE7B91">
      <w:pPr>
        <w:overflowPunct w:val="0"/>
        <w:autoSpaceDE w:val="0"/>
        <w:autoSpaceDN w:val="0"/>
        <w:adjustRightInd w:val="0"/>
        <w:textAlignment w:val="baseline"/>
        <w:rPr>
          <w:lang w:eastAsia="en-GB"/>
        </w:rPr>
      </w:pPr>
      <w:r w:rsidRPr="00020619">
        <w:rPr>
          <w:lang w:eastAsia="en-GB"/>
        </w:rPr>
        <w:t xml:space="preserve">The UE may stop monitoring for Random Access Response(s) and shall transmit the msg3 if the </w:t>
      </w:r>
      <w:proofErr w:type="gramStart"/>
      <w:r w:rsidRPr="00020619">
        <w:rPr>
          <w:lang w:eastAsia="en-GB"/>
        </w:rPr>
        <w:t>Random Access</w:t>
      </w:r>
      <w:proofErr w:type="gramEnd"/>
      <w:r w:rsidRPr="00020619">
        <w:rPr>
          <w:lang w:eastAsia="en-GB"/>
        </w:rPr>
        <w:t xml:space="preserve"> Response contains a Random Access Preamble identifier corresponding to the transmitted Random Access Preamble.</w:t>
      </w:r>
    </w:p>
    <w:p w14:paraId="53B63A10" w14:textId="77777777" w:rsidR="00AE7B91" w:rsidRPr="00020619" w:rsidRDefault="00AE7B91" w:rsidP="00AE7B91">
      <w:pPr>
        <w:overflowPunct w:val="0"/>
        <w:autoSpaceDE w:val="0"/>
        <w:autoSpaceDN w:val="0"/>
        <w:adjustRightInd w:val="0"/>
        <w:textAlignment w:val="baseline"/>
        <w:rPr>
          <w:rFonts w:cs="v4.2.0"/>
          <w:lang w:eastAsia="en-GB"/>
        </w:rPr>
      </w:pPr>
      <w:r w:rsidRPr="00020619">
        <w:rPr>
          <w:rFonts w:cs="v4.2.0"/>
          <w:lang w:eastAsia="en-GB"/>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 </w:t>
      </w:r>
      <w:r w:rsidRPr="00020619">
        <w:rPr>
          <w:rFonts w:cs="v4.2.0"/>
          <w:lang w:eastAsia="en-GB"/>
        </w:rPr>
        <w:t xml:space="preserve">and transmit with the calculated PRACH transmission power </w:t>
      </w:r>
      <w:r w:rsidRPr="00020619">
        <w:rPr>
          <w:rFonts w:cs="v4.2.0"/>
          <w:lang w:eastAsia="zh-CN"/>
        </w:rPr>
        <w:t>when</w:t>
      </w:r>
      <w:r w:rsidRPr="00020619">
        <w:rPr>
          <w:rFonts w:cs="v4.2.0"/>
          <w:lang w:eastAsia="en-GB"/>
        </w:rPr>
        <w:t xml:space="preserve"> the backoff time expires if</w:t>
      </w:r>
      <w:r w:rsidRPr="00020619">
        <w:rPr>
          <w:lang w:eastAsia="en-GB"/>
        </w:rPr>
        <w:t xml:space="preserve"> all received Random Access Responses contain Random Access Preamble identifiers that do not match the transmitted Random Access Preamble</w:t>
      </w:r>
      <w:r w:rsidRPr="00020619">
        <w:rPr>
          <w:rFonts w:cs="v4.2.0"/>
          <w:lang w:eastAsia="en-GB"/>
        </w:rPr>
        <w:t>.</w:t>
      </w:r>
    </w:p>
    <w:p w14:paraId="10DE4AFC" w14:textId="77777777" w:rsidR="00AE7B91" w:rsidRPr="00020619" w:rsidRDefault="00AE7B91" w:rsidP="00AE7B91">
      <w:pPr>
        <w:overflowPunct w:val="0"/>
        <w:autoSpaceDE w:val="0"/>
        <w:autoSpaceDN w:val="0"/>
        <w:adjustRightInd w:val="0"/>
        <w:textAlignment w:val="baseline"/>
        <w:rPr>
          <w:rFonts w:cs="v4.2.0"/>
          <w:lang w:eastAsia="en-GB"/>
        </w:rPr>
      </w:pPr>
      <w:r w:rsidRPr="00020619">
        <w:rPr>
          <w:lang w:eastAsia="en-GB"/>
        </w:rPr>
        <w:t>In addition, the power applied to all preambles shall be in accordance with what is specified in Clause 6.2</w:t>
      </w:r>
      <w:r w:rsidRPr="00020619">
        <w:rPr>
          <w:lang w:eastAsia="zh-CN"/>
        </w:rPr>
        <w:t>.2</w:t>
      </w:r>
      <w:r w:rsidRPr="00020619">
        <w:rPr>
          <w:lang w:eastAsia="en-GB"/>
        </w:rPr>
        <w:t xml:space="preserve">.2. The power of the first preamble shall be </w:t>
      </w:r>
      <w:r w:rsidRPr="00020619">
        <w:rPr>
          <w:lang w:eastAsia="zh-CN"/>
        </w:rPr>
        <w:t>0.6</w:t>
      </w:r>
      <w:r w:rsidRPr="00020619">
        <w:rPr>
          <w:lang w:eastAsia="en-GB"/>
        </w:rPr>
        <w:t xml:space="preserve"> dBm</w:t>
      </w:r>
      <w:r w:rsidRPr="00020619">
        <w:rPr>
          <w:lang w:eastAsia="zh-CN"/>
        </w:rPr>
        <w:t xml:space="preserve"> to be received at TE</w:t>
      </w:r>
      <w:r w:rsidRPr="00020619">
        <w:rPr>
          <w:lang w:eastAsia="en-GB"/>
        </w:rPr>
        <w:t xml:space="preserve"> with an accuracy specified in clause 6.3.</w:t>
      </w:r>
      <w:r w:rsidRPr="00020619">
        <w:rPr>
          <w:lang w:eastAsia="zh-CN"/>
        </w:rPr>
        <w:t>4</w:t>
      </w:r>
      <w:r w:rsidRPr="00020619">
        <w:rPr>
          <w:lang w:eastAsia="en-GB"/>
        </w:rPr>
        <w:t>.</w:t>
      </w:r>
      <w:r w:rsidRPr="00020619">
        <w:rPr>
          <w:lang w:eastAsia="zh-CN"/>
        </w:rPr>
        <w:t>2</w:t>
      </w:r>
      <w:r w:rsidRPr="00020619">
        <w:rPr>
          <w:lang w:eastAsia="en-GB"/>
        </w:rPr>
        <w:t xml:space="preserve"> of TS 3</w:t>
      </w:r>
      <w:r w:rsidRPr="00020619">
        <w:rPr>
          <w:lang w:eastAsia="zh-CN"/>
        </w:rPr>
        <w:t>8</w:t>
      </w:r>
      <w:r w:rsidRPr="00020619">
        <w:rPr>
          <w:lang w:eastAsia="en-GB"/>
        </w:rPr>
        <w:t>.101</w:t>
      </w:r>
      <w:r w:rsidRPr="00020619">
        <w:rPr>
          <w:lang w:eastAsia="zh-CN"/>
        </w:rPr>
        <w:t>-2</w:t>
      </w:r>
      <w:r w:rsidRPr="00020619">
        <w:rPr>
          <w:lang w:eastAsia="en-GB"/>
        </w:rPr>
        <w:t xml:space="preserve"> [</w:t>
      </w:r>
      <w:r w:rsidRPr="00020619">
        <w:rPr>
          <w:lang w:eastAsia="zh-CN"/>
        </w:rPr>
        <w:t>19</w:t>
      </w:r>
      <w:r w:rsidRPr="00020619">
        <w:rPr>
          <w:lang w:eastAsia="en-GB"/>
        </w:rPr>
        <w:t>]. The relative power applied to additional preambles shall have an accuracy specified in clause 6.3.</w:t>
      </w:r>
      <w:r w:rsidRPr="00020619">
        <w:rPr>
          <w:lang w:eastAsia="zh-CN"/>
        </w:rPr>
        <w:t>4</w:t>
      </w:r>
      <w:r w:rsidRPr="00020619">
        <w:rPr>
          <w:lang w:eastAsia="en-GB"/>
        </w:rPr>
        <w:t>.</w:t>
      </w:r>
      <w:r w:rsidRPr="00020619">
        <w:rPr>
          <w:lang w:eastAsia="zh-CN"/>
        </w:rPr>
        <w:t>3</w:t>
      </w:r>
      <w:r w:rsidRPr="00020619">
        <w:rPr>
          <w:lang w:eastAsia="en-GB"/>
        </w:rPr>
        <w:t xml:space="preserve"> of TS 3</w:t>
      </w:r>
      <w:r w:rsidRPr="00020619">
        <w:rPr>
          <w:lang w:eastAsia="zh-CN"/>
        </w:rPr>
        <w:t>8</w:t>
      </w:r>
      <w:r w:rsidRPr="00020619">
        <w:rPr>
          <w:lang w:eastAsia="en-GB"/>
        </w:rPr>
        <w:t>.101</w:t>
      </w:r>
      <w:r w:rsidRPr="00020619">
        <w:rPr>
          <w:lang w:eastAsia="zh-CN"/>
        </w:rPr>
        <w:t>-2</w:t>
      </w:r>
      <w:r w:rsidRPr="00020619">
        <w:rPr>
          <w:lang w:eastAsia="en-GB"/>
        </w:rPr>
        <w:t xml:space="preserve"> [</w:t>
      </w:r>
      <w:r w:rsidRPr="00020619">
        <w:rPr>
          <w:lang w:eastAsia="zh-CN"/>
        </w:rPr>
        <w:t>19</w:t>
      </w:r>
      <w:r w:rsidRPr="00020619">
        <w:rPr>
          <w:lang w:eastAsia="en-GB"/>
        </w:rPr>
        <w:t>]</w:t>
      </w:r>
      <w:r w:rsidRPr="00020619">
        <w:rPr>
          <w:rFonts w:cs="v4.2.0"/>
          <w:lang w:eastAsia="en-GB"/>
        </w:rPr>
        <w:t>.</w:t>
      </w:r>
    </w:p>
    <w:p w14:paraId="3AEF70DA" w14:textId="77777777" w:rsidR="00AE7B91" w:rsidRPr="00020619" w:rsidRDefault="00AE7B91" w:rsidP="00AE7B91">
      <w:pPr>
        <w:overflowPunct w:val="0"/>
        <w:autoSpaceDE w:val="0"/>
        <w:autoSpaceDN w:val="0"/>
        <w:adjustRightInd w:val="0"/>
        <w:textAlignment w:val="baseline"/>
        <w:rPr>
          <w:rFonts w:cs="v4.2.0"/>
          <w:lang w:eastAsia="en-GB"/>
        </w:rPr>
      </w:pPr>
      <w:r w:rsidRPr="00020619">
        <w:rPr>
          <w:rFonts w:cs="v4.2.0"/>
          <w:lang w:eastAsia="en-GB"/>
        </w:rPr>
        <w:t>The transmit timing of all PRACH transmissions shall be within the accuracy specified in Clause 7.1.2.</w:t>
      </w:r>
    </w:p>
    <w:p w14:paraId="0EC923BB"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lastRenderedPageBreak/>
        <w:t>A.17.3.2.2.1</w:t>
      </w:r>
      <w:r w:rsidRPr="00020619">
        <w:rPr>
          <w:rFonts w:ascii="Arial" w:hAnsi="Arial"/>
          <w:lang w:eastAsia="zh-CN"/>
        </w:rPr>
        <w:t>.2</w:t>
      </w:r>
      <w:r w:rsidRPr="00020619">
        <w:rPr>
          <w:rFonts w:ascii="Arial" w:hAnsi="Arial"/>
          <w:lang w:eastAsia="en-GB"/>
        </w:rPr>
        <w:t>.</w:t>
      </w:r>
      <w:r w:rsidRPr="00020619">
        <w:rPr>
          <w:rFonts w:ascii="Arial" w:hAnsi="Arial"/>
          <w:lang w:eastAsia="zh-CN"/>
        </w:rPr>
        <w:t>3</w:t>
      </w:r>
      <w:r w:rsidRPr="00020619">
        <w:rPr>
          <w:rFonts w:ascii="Arial" w:hAnsi="Arial"/>
          <w:lang w:eastAsia="en-GB"/>
        </w:rPr>
        <w:tab/>
        <w:t xml:space="preserve">No </w:t>
      </w:r>
      <w:proofErr w:type="gramStart"/>
      <w:r w:rsidRPr="00020619">
        <w:rPr>
          <w:rFonts w:ascii="Arial" w:hAnsi="Arial"/>
          <w:lang w:eastAsia="en-GB"/>
        </w:rPr>
        <w:t>Random Access</w:t>
      </w:r>
      <w:proofErr w:type="gramEnd"/>
      <w:r w:rsidRPr="00020619">
        <w:rPr>
          <w:rFonts w:ascii="Arial" w:hAnsi="Arial"/>
          <w:lang w:eastAsia="en-GB"/>
        </w:rPr>
        <w:t xml:space="preserve"> Response Reception</w:t>
      </w:r>
    </w:p>
    <w:p w14:paraId="556C69D1" w14:textId="77777777" w:rsidR="00AE7B91" w:rsidRPr="00020619" w:rsidRDefault="00AE7B91" w:rsidP="00AE7B91">
      <w:pPr>
        <w:overflowPunct w:val="0"/>
        <w:autoSpaceDE w:val="0"/>
        <w:autoSpaceDN w:val="0"/>
        <w:adjustRightInd w:val="0"/>
        <w:textAlignment w:val="baseline"/>
        <w:rPr>
          <w:lang w:eastAsia="en-GB"/>
        </w:rPr>
      </w:pPr>
      <w:r w:rsidRPr="00020619">
        <w:rPr>
          <w:rFonts w:cs="v4.2.0"/>
          <w:lang w:eastAsia="en-GB"/>
        </w:rPr>
        <w:t xml:space="preserve">To test the UE </w:t>
      </w:r>
      <w:proofErr w:type="spellStart"/>
      <w:r w:rsidRPr="00020619">
        <w:rPr>
          <w:rFonts w:cs="v4.2.0"/>
          <w:lang w:eastAsia="en-GB"/>
        </w:rPr>
        <w:t>behavior</w:t>
      </w:r>
      <w:proofErr w:type="spellEnd"/>
      <w:r w:rsidRPr="00020619">
        <w:rPr>
          <w:rFonts w:cs="v4.2.0"/>
          <w:lang w:eastAsia="en-GB"/>
        </w:rPr>
        <w:t xml:space="preserve"> specified in clause 6.2.2</w:t>
      </w:r>
      <w:r w:rsidRPr="00020619">
        <w:rPr>
          <w:rFonts w:cs="v4.2.0"/>
          <w:lang w:eastAsia="zh-CN"/>
        </w:rPr>
        <w:t>.2</w:t>
      </w:r>
      <w:r w:rsidRPr="00020619">
        <w:rPr>
          <w:rFonts w:cs="v4.2.0"/>
          <w:lang w:eastAsia="en-GB"/>
        </w:rPr>
        <w:t>.1.</w:t>
      </w:r>
      <w:r w:rsidRPr="00020619">
        <w:rPr>
          <w:rFonts w:cs="v4.2.0"/>
          <w:lang w:eastAsia="zh-CN"/>
        </w:rPr>
        <w:t>3</w:t>
      </w:r>
      <w:r w:rsidRPr="00020619">
        <w:rPr>
          <w:rFonts w:cs="v4.2.0"/>
          <w:lang w:eastAsia="en-GB"/>
        </w:rPr>
        <w:t xml:space="preserve"> the System Simulator shall</w:t>
      </w:r>
      <w:r w:rsidRPr="00020619">
        <w:rPr>
          <w:lang w:eastAsia="en-GB"/>
        </w:rPr>
        <w:t xml:space="preserve"> transmit a </w:t>
      </w:r>
      <w:proofErr w:type="gramStart"/>
      <w:r w:rsidRPr="00020619">
        <w:rPr>
          <w:lang w:eastAsia="en-GB"/>
        </w:rPr>
        <w:t>Random Access</w:t>
      </w:r>
      <w:proofErr w:type="gramEnd"/>
      <w:r w:rsidRPr="00020619">
        <w:rPr>
          <w:lang w:eastAsia="en-GB"/>
        </w:rPr>
        <w:t xml:space="preserve"> Response containing a Random Access Preamble identifier corresponding to the transmitted Random Access Preamble after 3 preambles have been received by the System Simulator. The System Simulator shall </w:t>
      </w:r>
      <w:r w:rsidRPr="00020619">
        <w:rPr>
          <w:i/>
          <w:iCs/>
          <w:lang w:eastAsia="en-GB"/>
        </w:rPr>
        <w:t>not</w:t>
      </w:r>
      <w:r w:rsidRPr="00020619">
        <w:rPr>
          <w:lang w:eastAsia="en-GB"/>
        </w:rPr>
        <w:t xml:space="preserve"> respond to the first 2 preambles.</w:t>
      </w:r>
    </w:p>
    <w:p w14:paraId="3B244933" w14:textId="77777777" w:rsidR="00AE7B91" w:rsidRPr="00020619" w:rsidRDefault="00AE7B91" w:rsidP="00AE7B91">
      <w:pPr>
        <w:overflowPunct w:val="0"/>
        <w:autoSpaceDE w:val="0"/>
        <w:autoSpaceDN w:val="0"/>
        <w:adjustRightInd w:val="0"/>
        <w:textAlignment w:val="baseline"/>
        <w:rPr>
          <w:lang w:eastAsia="zh-CN"/>
        </w:rPr>
      </w:pPr>
      <w:r w:rsidRPr="00020619">
        <w:rPr>
          <w:lang w:eastAsia="en-GB"/>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rPr>
          <w:lang w:eastAsia="en-GB"/>
        </w:rPr>
        <w:t xml:space="preserve"> and transmit </w:t>
      </w:r>
      <w:r w:rsidRPr="00020619">
        <w:rPr>
          <w:rFonts w:cs="v4.2.0"/>
          <w:lang w:eastAsia="en-GB"/>
        </w:rPr>
        <w:t>with the calculated PRACH transmission power</w:t>
      </w:r>
      <w:r w:rsidRPr="00020619">
        <w:rPr>
          <w:lang w:eastAsia="en-GB"/>
        </w:rPr>
        <w:t xml:space="preserve"> </w:t>
      </w:r>
      <w:r w:rsidRPr="00020619">
        <w:rPr>
          <w:lang w:eastAsia="zh-CN"/>
        </w:rPr>
        <w:t>when</w:t>
      </w:r>
      <w:r w:rsidRPr="00020619">
        <w:rPr>
          <w:lang w:eastAsia="en-GB"/>
        </w:rPr>
        <w:t xml:space="preserve"> the backoff time expires </w:t>
      </w:r>
      <w:r w:rsidRPr="00020619">
        <w:rPr>
          <w:lang w:eastAsia="zh-CN"/>
        </w:rPr>
        <w:t>if no Random Access Response is received within the RA Response window</w:t>
      </w:r>
      <w:r w:rsidRPr="00020619">
        <w:rPr>
          <w:lang w:eastAsia="en-GB"/>
        </w:rPr>
        <w:t>.</w:t>
      </w:r>
    </w:p>
    <w:p w14:paraId="7A18EDEF" w14:textId="77777777" w:rsidR="00AE7B91" w:rsidRPr="00020619" w:rsidRDefault="00AE7B91" w:rsidP="00AE7B91">
      <w:pPr>
        <w:overflowPunct w:val="0"/>
        <w:autoSpaceDE w:val="0"/>
        <w:autoSpaceDN w:val="0"/>
        <w:adjustRightInd w:val="0"/>
        <w:textAlignment w:val="baseline"/>
        <w:rPr>
          <w:rFonts w:cs="v4.2.0"/>
          <w:lang w:eastAsia="en-GB"/>
        </w:rPr>
      </w:pPr>
      <w:r w:rsidRPr="00020619">
        <w:rPr>
          <w:lang w:eastAsia="en-GB"/>
        </w:rPr>
        <w:t>In addition, the power applied to all preambles shall be in accordance with what is specified in Clause 6.2</w:t>
      </w:r>
      <w:r w:rsidRPr="00020619">
        <w:rPr>
          <w:lang w:eastAsia="zh-CN"/>
        </w:rPr>
        <w:t>.2</w:t>
      </w:r>
      <w:r w:rsidRPr="00020619">
        <w:rPr>
          <w:lang w:eastAsia="en-GB"/>
        </w:rPr>
        <w:t xml:space="preserve">.2. The power of the first preamble shall be </w:t>
      </w:r>
      <w:r w:rsidRPr="00020619">
        <w:rPr>
          <w:lang w:eastAsia="zh-CN"/>
        </w:rPr>
        <w:t>0.6</w:t>
      </w:r>
      <w:r w:rsidRPr="00020619">
        <w:rPr>
          <w:lang w:eastAsia="en-GB"/>
        </w:rPr>
        <w:t xml:space="preserve"> dBm</w:t>
      </w:r>
      <w:r w:rsidRPr="00020619">
        <w:rPr>
          <w:lang w:eastAsia="zh-CN"/>
        </w:rPr>
        <w:t xml:space="preserve"> to be received at TE</w:t>
      </w:r>
      <w:r w:rsidRPr="00020619">
        <w:rPr>
          <w:lang w:eastAsia="en-GB"/>
        </w:rPr>
        <w:t xml:space="preserve"> with an accuracy specified in clause 6.3.</w:t>
      </w:r>
      <w:r w:rsidRPr="00020619">
        <w:rPr>
          <w:lang w:eastAsia="zh-CN"/>
        </w:rPr>
        <w:t>4</w:t>
      </w:r>
      <w:r w:rsidRPr="00020619">
        <w:rPr>
          <w:lang w:eastAsia="en-GB"/>
        </w:rPr>
        <w:t>.</w:t>
      </w:r>
      <w:r w:rsidRPr="00020619">
        <w:rPr>
          <w:lang w:eastAsia="zh-CN"/>
        </w:rPr>
        <w:t>2</w:t>
      </w:r>
      <w:r w:rsidRPr="00020619">
        <w:rPr>
          <w:lang w:eastAsia="en-GB"/>
        </w:rPr>
        <w:t xml:space="preserve"> of TS 3</w:t>
      </w:r>
      <w:r w:rsidRPr="00020619">
        <w:rPr>
          <w:lang w:eastAsia="zh-CN"/>
        </w:rPr>
        <w:t>8</w:t>
      </w:r>
      <w:r w:rsidRPr="00020619">
        <w:rPr>
          <w:lang w:eastAsia="en-GB"/>
        </w:rPr>
        <w:t>.101</w:t>
      </w:r>
      <w:r w:rsidRPr="00020619">
        <w:rPr>
          <w:lang w:eastAsia="zh-CN"/>
        </w:rPr>
        <w:t>-2</w:t>
      </w:r>
      <w:r w:rsidRPr="00020619">
        <w:rPr>
          <w:lang w:eastAsia="en-GB"/>
        </w:rPr>
        <w:t xml:space="preserve"> [</w:t>
      </w:r>
      <w:r w:rsidRPr="00020619">
        <w:rPr>
          <w:lang w:eastAsia="zh-CN"/>
        </w:rPr>
        <w:t>19</w:t>
      </w:r>
      <w:r w:rsidRPr="00020619">
        <w:rPr>
          <w:lang w:eastAsia="en-GB"/>
        </w:rPr>
        <w:t>]. The relative power applied to additional preambles shall have an accuracy specified in clause 6.3.</w:t>
      </w:r>
      <w:r w:rsidRPr="00020619">
        <w:rPr>
          <w:lang w:eastAsia="zh-CN"/>
        </w:rPr>
        <w:t>4</w:t>
      </w:r>
      <w:r w:rsidRPr="00020619">
        <w:rPr>
          <w:lang w:eastAsia="en-GB"/>
        </w:rPr>
        <w:t>.</w:t>
      </w:r>
      <w:r w:rsidRPr="00020619">
        <w:rPr>
          <w:lang w:eastAsia="zh-CN"/>
        </w:rPr>
        <w:t>3</w:t>
      </w:r>
      <w:r w:rsidRPr="00020619">
        <w:rPr>
          <w:lang w:eastAsia="en-GB"/>
        </w:rPr>
        <w:t xml:space="preserve"> of TS 3</w:t>
      </w:r>
      <w:r w:rsidRPr="00020619">
        <w:rPr>
          <w:lang w:eastAsia="zh-CN"/>
        </w:rPr>
        <w:t>8</w:t>
      </w:r>
      <w:r w:rsidRPr="00020619">
        <w:rPr>
          <w:lang w:eastAsia="en-GB"/>
        </w:rPr>
        <w:t>.101</w:t>
      </w:r>
      <w:r w:rsidRPr="00020619">
        <w:rPr>
          <w:lang w:eastAsia="zh-CN"/>
        </w:rPr>
        <w:t>-2</w:t>
      </w:r>
      <w:r w:rsidRPr="00020619">
        <w:rPr>
          <w:lang w:eastAsia="en-GB"/>
        </w:rPr>
        <w:t xml:space="preserve"> [</w:t>
      </w:r>
      <w:r w:rsidRPr="00020619">
        <w:rPr>
          <w:lang w:eastAsia="zh-CN"/>
        </w:rPr>
        <w:t>19</w:t>
      </w:r>
      <w:r w:rsidRPr="00020619">
        <w:rPr>
          <w:lang w:eastAsia="en-GB"/>
        </w:rPr>
        <w:t>]</w:t>
      </w:r>
      <w:r w:rsidRPr="00020619">
        <w:rPr>
          <w:rFonts w:cs="v4.2.0"/>
          <w:lang w:eastAsia="en-GB"/>
        </w:rPr>
        <w:t>.</w:t>
      </w:r>
    </w:p>
    <w:p w14:paraId="296CE3CF" w14:textId="77777777" w:rsidR="00AE7B91" w:rsidRPr="00020619" w:rsidRDefault="00AE7B91" w:rsidP="00AE7B91">
      <w:pPr>
        <w:overflowPunct w:val="0"/>
        <w:autoSpaceDE w:val="0"/>
        <w:autoSpaceDN w:val="0"/>
        <w:adjustRightInd w:val="0"/>
        <w:textAlignment w:val="baseline"/>
        <w:rPr>
          <w:rFonts w:cs="v4.2.0"/>
          <w:lang w:eastAsia="zh-CN"/>
        </w:rPr>
      </w:pPr>
      <w:r w:rsidRPr="00020619">
        <w:rPr>
          <w:rFonts w:cs="v4.2.0"/>
          <w:lang w:eastAsia="en-GB"/>
        </w:rPr>
        <w:t>The transmit timing of all PRACH transmissions shall be within the accuracy specified in Clause 7.1.2.</w:t>
      </w:r>
    </w:p>
    <w:p w14:paraId="516C4AF3"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t>A.17.3.2.2.1</w:t>
      </w:r>
      <w:r w:rsidRPr="00020619">
        <w:rPr>
          <w:rFonts w:ascii="Arial" w:hAnsi="Arial"/>
          <w:lang w:eastAsia="zh-CN"/>
        </w:rPr>
        <w:t>.2</w:t>
      </w:r>
      <w:r w:rsidRPr="00020619">
        <w:rPr>
          <w:rFonts w:ascii="Arial" w:hAnsi="Arial"/>
          <w:lang w:eastAsia="en-GB"/>
        </w:rPr>
        <w:t>.</w:t>
      </w:r>
      <w:r w:rsidRPr="00020619">
        <w:rPr>
          <w:rFonts w:ascii="Arial" w:hAnsi="Arial"/>
          <w:lang w:eastAsia="zh-CN"/>
        </w:rPr>
        <w:t>4</w:t>
      </w:r>
      <w:r w:rsidRPr="00020619">
        <w:rPr>
          <w:rFonts w:ascii="Arial" w:hAnsi="Arial"/>
          <w:lang w:eastAsia="en-GB"/>
        </w:rPr>
        <w:tab/>
        <w:t xml:space="preserve">Receiving </w:t>
      </w:r>
      <w:r w:rsidRPr="00020619">
        <w:rPr>
          <w:rFonts w:ascii="Arial" w:hAnsi="Arial"/>
          <w:lang w:eastAsia="zh-CN"/>
        </w:rPr>
        <w:t>an UL grant for msg3 retransmission</w:t>
      </w:r>
    </w:p>
    <w:p w14:paraId="42842272" w14:textId="77777777" w:rsidR="00AE7B91" w:rsidRPr="00020619" w:rsidRDefault="00AE7B91" w:rsidP="00AE7B91">
      <w:pPr>
        <w:overflowPunct w:val="0"/>
        <w:autoSpaceDE w:val="0"/>
        <w:autoSpaceDN w:val="0"/>
        <w:adjustRightInd w:val="0"/>
        <w:textAlignment w:val="baseline"/>
        <w:rPr>
          <w:rFonts w:cs="v4.2.0"/>
          <w:lang w:eastAsia="en-GB"/>
        </w:rPr>
      </w:pPr>
      <w:r w:rsidRPr="00020619">
        <w:rPr>
          <w:rFonts w:cs="v4.2.0"/>
          <w:lang w:eastAsia="en-GB"/>
        </w:rPr>
        <w:t xml:space="preserve">To test the UE </w:t>
      </w:r>
      <w:proofErr w:type="spellStart"/>
      <w:r w:rsidRPr="00020619">
        <w:rPr>
          <w:rFonts w:cs="v4.2.0"/>
          <w:lang w:eastAsia="en-GB"/>
        </w:rPr>
        <w:t>behavior</w:t>
      </w:r>
      <w:proofErr w:type="spellEnd"/>
      <w:r w:rsidRPr="00020619">
        <w:rPr>
          <w:rFonts w:cs="v4.2.0"/>
          <w:lang w:eastAsia="en-GB"/>
        </w:rPr>
        <w:t xml:space="preserve"> specified in clause 6.2.2.</w:t>
      </w:r>
      <w:r w:rsidRPr="00020619">
        <w:rPr>
          <w:rFonts w:cs="v4.2.0"/>
          <w:lang w:eastAsia="zh-CN"/>
        </w:rPr>
        <w:t>2.</w:t>
      </w:r>
      <w:r w:rsidRPr="00020619">
        <w:rPr>
          <w:rFonts w:cs="v4.2.0"/>
          <w:lang w:eastAsia="en-GB"/>
        </w:rPr>
        <w:t>1.</w:t>
      </w:r>
      <w:r w:rsidRPr="00020619">
        <w:rPr>
          <w:rFonts w:cs="v4.2.0"/>
          <w:lang w:eastAsia="zh-CN"/>
        </w:rPr>
        <w:t>4</w:t>
      </w:r>
      <w:r w:rsidRPr="00020619">
        <w:rPr>
          <w:rFonts w:cs="v4.2.0"/>
          <w:lang w:eastAsia="en-GB"/>
        </w:rPr>
        <w:t xml:space="preserve"> the System Simulator shall provide an UL grant for msg3 retransmission following a successful </w:t>
      </w:r>
      <w:proofErr w:type="gramStart"/>
      <w:r w:rsidRPr="00020619">
        <w:rPr>
          <w:rFonts w:cs="v4.2.0"/>
          <w:lang w:eastAsia="en-GB"/>
        </w:rPr>
        <w:t>Random Access</w:t>
      </w:r>
      <w:proofErr w:type="gramEnd"/>
      <w:r w:rsidRPr="00020619">
        <w:rPr>
          <w:rFonts w:cs="v4.2.0"/>
          <w:lang w:eastAsia="en-GB"/>
        </w:rPr>
        <w:t xml:space="preserve"> Response.</w:t>
      </w:r>
    </w:p>
    <w:p w14:paraId="622A44E8" w14:textId="77777777" w:rsidR="00AE7B91" w:rsidRPr="00020619" w:rsidRDefault="00AE7B91" w:rsidP="00AE7B91">
      <w:pPr>
        <w:overflowPunct w:val="0"/>
        <w:autoSpaceDE w:val="0"/>
        <w:autoSpaceDN w:val="0"/>
        <w:adjustRightInd w:val="0"/>
        <w:textAlignment w:val="baseline"/>
        <w:rPr>
          <w:rFonts w:cs="v4.2.0"/>
          <w:lang w:eastAsia="en-GB"/>
        </w:rPr>
      </w:pPr>
      <w:r w:rsidRPr="00020619">
        <w:rPr>
          <w:rFonts w:cs="v4.2.0"/>
          <w:lang w:eastAsia="en-GB"/>
        </w:rPr>
        <w:t>The UE shall re-transmit the msg3 upon the reception of an UL grant for msg3 retransmission.</w:t>
      </w:r>
    </w:p>
    <w:p w14:paraId="0AA25BCA"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t>A.17.3.2.2.1</w:t>
      </w:r>
      <w:r w:rsidRPr="00020619">
        <w:rPr>
          <w:rFonts w:ascii="Arial" w:hAnsi="Arial"/>
          <w:lang w:eastAsia="zh-CN"/>
        </w:rPr>
        <w:t>.2</w:t>
      </w:r>
      <w:r w:rsidRPr="00020619">
        <w:rPr>
          <w:rFonts w:ascii="Arial" w:hAnsi="Arial"/>
          <w:lang w:eastAsia="en-GB"/>
        </w:rPr>
        <w:t>.</w:t>
      </w:r>
      <w:r w:rsidRPr="00020619">
        <w:rPr>
          <w:rFonts w:ascii="Arial" w:hAnsi="Arial"/>
          <w:lang w:eastAsia="zh-CN"/>
        </w:rPr>
        <w:t>5</w:t>
      </w:r>
      <w:r w:rsidRPr="00020619">
        <w:rPr>
          <w:rFonts w:ascii="Arial" w:hAnsi="Arial"/>
          <w:lang w:eastAsia="en-GB"/>
        </w:rPr>
        <w:tab/>
        <w:t>Reception of an Incorrect Message over Temporary C-RNTI</w:t>
      </w:r>
    </w:p>
    <w:p w14:paraId="11A81041" w14:textId="77777777" w:rsidR="00AE7B91" w:rsidRPr="00020619" w:rsidRDefault="00AE7B91" w:rsidP="00AE7B91">
      <w:pPr>
        <w:overflowPunct w:val="0"/>
        <w:autoSpaceDE w:val="0"/>
        <w:autoSpaceDN w:val="0"/>
        <w:adjustRightInd w:val="0"/>
        <w:textAlignment w:val="baseline"/>
        <w:rPr>
          <w:rFonts w:cs="v4.2.0"/>
          <w:lang w:eastAsia="en-GB"/>
        </w:rPr>
      </w:pPr>
      <w:r w:rsidRPr="00020619">
        <w:rPr>
          <w:rFonts w:cs="v4.2.0"/>
          <w:lang w:eastAsia="en-GB"/>
        </w:rPr>
        <w:t xml:space="preserve">To test the UE </w:t>
      </w:r>
      <w:proofErr w:type="spellStart"/>
      <w:r w:rsidRPr="00020619">
        <w:rPr>
          <w:rFonts w:cs="v4.2.0"/>
          <w:lang w:eastAsia="en-GB"/>
        </w:rPr>
        <w:t>behavior</w:t>
      </w:r>
      <w:proofErr w:type="spellEnd"/>
      <w:r w:rsidRPr="00020619">
        <w:rPr>
          <w:rFonts w:cs="v4.2.0"/>
          <w:lang w:eastAsia="en-GB"/>
        </w:rPr>
        <w:t xml:space="preserve"> specified in Clause 6.2.2</w:t>
      </w:r>
      <w:r w:rsidRPr="00020619">
        <w:rPr>
          <w:rFonts w:cs="v4.2.0"/>
          <w:lang w:eastAsia="zh-CN"/>
        </w:rPr>
        <w:t>.2</w:t>
      </w:r>
      <w:r w:rsidRPr="00020619">
        <w:rPr>
          <w:rFonts w:cs="v4.2.0"/>
          <w:lang w:eastAsia="en-GB"/>
        </w:rPr>
        <w:t xml:space="preserve">.1.5 the System Simulator shall send a message addressed to the temporary C-RNTI with a UE Contention Resolution Identity included in the MAC control element </w:t>
      </w:r>
      <w:r w:rsidRPr="00020619">
        <w:rPr>
          <w:rFonts w:cs="v4.2.0"/>
          <w:i/>
          <w:iCs/>
          <w:lang w:eastAsia="en-GB"/>
        </w:rPr>
        <w:t>not</w:t>
      </w:r>
      <w:r w:rsidRPr="00020619">
        <w:rPr>
          <w:rFonts w:cs="v4.2.0"/>
          <w:lang w:eastAsia="en-GB"/>
        </w:rPr>
        <w:t xml:space="preserve"> matching the CCCH SDU transmitted in msg3 uplink message.</w:t>
      </w:r>
    </w:p>
    <w:p w14:paraId="7784461B" w14:textId="77777777" w:rsidR="00AE7B91" w:rsidRPr="00020619" w:rsidRDefault="00AE7B91" w:rsidP="00AE7B91">
      <w:pPr>
        <w:overflowPunct w:val="0"/>
        <w:autoSpaceDE w:val="0"/>
        <w:autoSpaceDN w:val="0"/>
        <w:adjustRightInd w:val="0"/>
        <w:textAlignment w:val="baseline"/>
        <w:rPr>
          <w:rFonts w:cs="v4.2.0"/>
          <w:lang w:eastAsia="zh-CN"/>
        </w:rPr>
      </w:pPr>
      <w:r w:rsidRPr="00020619">
        <w:rPr>
          <w:rFonts w:cs="v4.2.0"/>
          <w:lang w:eastAsia="en-GB"/>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rPr>
          <w:rFonts w:cs="v4.2.0"/>
          <w:lang w:eastAsia="en-GB"/>
        </w:rPr>
        <w:t xml:space="preserve"> and transmit with the calculated PRACH transmission power </w:t>
      </w:r>
      <w:r w:rsidRPr="00020619">
        <w:rPr>
          <w:rFonts w:cs="v4.2.0"/>
          <w:lang w:eastAsia="zh-CN"/>
        </w:rPr>
        <w:t>when</w:t>
      </w:r>
      <w:r w:rsidRPr="00020619">
        <w:rPr>
          <w:rFonts w:cs="v4.2.0"/>
          <w:lang w:eastAsia="en-GB"/>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p>
    <w:p w14:paraId="2882785D"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t>A.17.3.2.2.1</w:t>
      </w:r>
      <w:r w:rsidRPr="00020619">
        <w:rPr>
          <w:rFonts w:ascii="Arial" w:hAnsi="Arial"/>
          <w:lang w:eastAsia="zh-CN"/>
        </w:rPr>
        <w:t>.2</w:t>
      </w:r>
      <w:r w:rsidRPr="00020619">
        <w:rPr>
          <w:rFonts w:ascii="Arial" w:hAnsi="Arial"/>
          <w:lang w:eastAsia="en-GB"/>
        </w:rPr>
        <w:t>.</w:t>
      </w:r>
      <w:r w:rsidRPr="00020619">
        <w:rPr>
          <w:rFonts w:ascii="Arial" w:hAnsi="Arial"/>
          <w:lang w:eastAsia="zh-CN"/>
        </w:rPr>
        <w:t>6</w:t>
      </w:r>
      <w:r w:rsidRPr="00020619">
        <w:rPr>
          <w:rFonts w:ascii="Arial" w:hAnsi="Arial"/>
          <w:lang w:eastAsia="en-GB"/>
        </w:rPr>
        <w:tab/>
        <w:t>Reception of a Correct Message over Temporary C-RNTI</w:t>
      </w:r>
    </w:p>
    <w:p w14:paraId="305059AF" w14:textId="77777777" w:rsidR="00AE7B91" w:rsidRPr="00020619" w:rsidRDefault="00AE7B91" w:rsidP="00AE7B91">
      <w:pPr>
        <w:overflowPunct w:val="0"/>
        <w:autoSpaceDE w:val="0"/>
        <w:autoSpaceDN w:val="0"/>
        <w:adjustRightInd w:val="0"/>
        <w:textAlignment w:val="baseline"/>
        <w:rPr>
          <w:rFonts w:cs="v4.2.0"/>
          <w:lang w:eastAsia="en-GB"/>
        </w:rPr>
      </w:pPr>
      <w:r w:rsidRPr="00020619">
        <w:rPr>
          <w:rFonts w:cs="v4.2.0"/>
          <w:lang w:eastAsia="en-GB"/>
        </w:rPr>
        <w:t xml:space="preserve">To test the UE </w:t>
      </w:r>
      <w:proofErr w:type="spellStart"/>
      <w:r w:rsidRPr="00020619">
        <w:rPr>
          <w:rFonts w:cs="v4.2.0"/>
          <w:lang w:eastAsia="en-GB"/>
        </w:rPr>
        <w:t>behavior</w:t>
      </w:r>
      <w:proofErr w:type="spellEnd"/>
      <w:r w:rsidRPr="00020619">
        <w:rPr>
          <w:rFonts w:cs="v4.2.0"/>
          <w:lang w:eastAsia="en-GB"/>
        </w:rPr>
        <w:t xml:space="preserve"> specified in Clause 6.2.</w:t>
      </w:r>
      <w:r w:rsidRPr="00020619">
        <w:rPr>
          <w:rFonts w:cs="v4.2.0"/>
          <w:lang w:eastAsia="zh-CN"/>
        </w:rPr>
        <w:t>2.</w:t>
      </w:r>
      <w:r w:rsidRPr="00020619">
        <w:rPr>
          <w:rFonts w:cs="v4.2.0"/>
          <w:lang w:eastAsia="en-GB"/>
        </w:rPr>
        <w:t>2.1.5 the System Simulator shall send a message addressed to the temporary C-RNTI with a UE Contention Resolution Identity included in the MAC control element matching the CCCH SDU transmitted in the msg3 uplink message.</w:t>
      </w:r>
    </w:p>
    <w:p w14:paraId="158D5682" w14:textId="77777777" w:rsidR="00AE7B91" w:rsidRPr="00020619" w:rsidRDefault="00AE7B91" w:rsidP="00AE7B91">
      <w:pPr>
        <w:overflowPunct w:val="0"/>
        <w:autoSpaceDE w:val="0"/>
        <w:autoSpaceDN w:val="0"/>
        <w:adjustRightInd w:val="0"/>
        <w:textAlignment w:val="baseline"/>
        <w:rPr>
          <w:rFonts w:cs="v4.2.0"/>
          <w:lang w:eastAsia="zh-CN"/>
        </w:rPr>
      </w:pPr>
      <w:r w:rsidRPr="00020619">
        <w:rPr>
          <w:rFonts w:cs="v4.2.0"/>
          <w:lang w:eastAsia="zh-CN"/>
        </w:rPr>
        <w:t>The</w:t>
      </w:r>
      <w:r w:rsidRPr="00020619">
        <w:rPr>
          <w:rFonts w:cs="v4.2.0"/>
          <w:lang w:eastAsia="en-GB"/>
        </w:rPr>
        <w:t xml:space="preserve"> </w:t>
      </w:r>
      <w:r w:rsidRPr="00020619">
        <w:rPr>
          <w:rFonts w:cs="v4.2.0"/>
          <w:lang w:eastAsia="zh-CN"/>
        </w:rPr>
        <w:t>UE</w:t>
      </w:r>
      <w:r w:rsidRPr="00020619">
        <w:rPr>
          <w:rFonts w:cs="v4.2.0"/>
          <w:lang w:eastAsia="en-GB"/>
        </w:rPr>
        <w:t xml:space="preserve"> </w:t>
      </w:r>
      <w:r w:rsidRPr="00020619">
        <w:rPr>
          <w:rFonts w:cs="v4.2.0"/>
          <w:lang w:eastAsia="zh-CN"/>
        </w:rPr>
        <w:t>shall</w:t>
      </w:r>
      <w:r w:rsidRPr="00020619">
        <w:rPr>
          <w:rFonts w:cs="v4.2.0"/>
          <w:lang w:eastAsia="en-GB"/>
        </w:rPr>
        <w:t xml:space="preserve"> </w:t>
      </w:r>
      <w:r w:rsidRPr="00020619">
        <w:rPr>
          <w:rFonts w:cs="v4.2.0"/>
          <w:lang w:eastAsia="zh-CN"/>
        </w:rPr>
        <w:t>send</w:t>
      </w:r>
      <w:r w:rsidRPr="00020619">
        <w:rPr>
          <w:rFonts w:cs="v4.2.0"/>
          <w:lang w:eastAsia="en-GB"/>
        </w:rPr>
        <w:t xml:space="preserve"> </w:t>
      </w:r>
      <w:r w:rsidRPr="00020619">
        <w:rPr>
          <w:rFonts w:cs="v4.2.0"/>
          <w:lang w:eastAsia="zh-CN"/>
        </w:rPr>
        <w:t>ACK</w:t>
      </w:r>
      <w:r w:rsidRPr="00020619">
        <w:rPr>
          <w:rFonts w:cs="v4.2.0"/>
          <w:lang w:eastAsia="en-GB"/>
        </w:rPr>
        <w:t xml:space="preserve"> </w:t>
      </w:r>
      <w:r w:rsidRPr="00020619">
        <w:rPr>
          <w:rFonts w:cs="v4.2.0"/>
          <w:lang w:eastAsia="zh-CN"/>
        </w:rPr>
        <w:t>if</w:t>
      </w:r>
      <w:r w:rsidRPr="00020619">
        <w:rPr>
          <w:rFonts w:cs="v4.2.0"/>
          <w:lang w:eastAsia="en-GB"/>
        </w:rPr>
        <w:t xml:space="preserve"> </w:t>
      </w:r>
      <w:r w:rsidRPr="00020619">
        <w:rPr>
          <w:rFonts w:cs="v4.2.0"/>
          <w:lang w:eastAsia="zh-CN"/>
        </w:rPr>
        <w:t>t</w:t>
      </w:r>
      <w:r w:rsidRPr="00020619">
        <w:rPr>
          <w:rFonts w:cs="v4.2.0"/>
          <w:lang w:eastAsia="en-GB"/>
        </w:rPr>
        <w:t xml:space="preserve">he </w:t>
      </w:r>
      <w:r w:rsidRPr="00020619">
        <w:rPr>
          <w:rFonts w:cs="v4.2.0"/>
          <w:lang w:eastAsia="zh-CN"/>
        </w:rPr>
        <w:t>C</w:t>
      </w:r>
      <w:r w:rsidRPr="00020619">
        <w:rPr>
          <w:rFonts w:cs="v4.2.0"/>
          <w:lang w:eastAsia="en-GB"/>
        </w:rPr>
        <w:t>ontention Resolution is successful.</w:t>
      </w:r>
    </w:p>
    <w:p w14:paraId="6A3C7B16" w14:textId="77777777" w:rsidR="00AE7B91" w:rsidRPr="00020619" w:rsidRDefault="00AE7B91" w:rsidP="00AE7B91">
      <w:pPr>
        <w:keepNext/>
        <w:keepLines/>
        <w:overflowPunct w:val="0"/>
        <w:autoSpaceDE w:val="0"/>
        <w:autoSpaceDN w:val="0"/>
        <w:adjustRightInd w:val="0"/>
        <w:spacing w:before="120"/>
        <w:ind w:left="1985" w:hanging="1985"/>
        <w:textAlignment w:val="baseline"/>
        <w:rPr>
          <w:rFonts w:ascii="Arial" w:hAnsi="Arial"/>
          <w:lang w:eastAsia="en-GB"/>
        </w:rPr>
      </w:pPr>
      <w:r w:rsidRPr="00020619">
        <w:rPr>
          <w:rFonts w:ascii="Arial" w:hAnsi="Arial"/>
          <w:lang w:eastAsia="en-GB"/>
        </w:rPr>
        <w:t>A.17.3.2.2.1</w:t>
      </w:r>
      <w:r w:rsidRPr="00020619">
        <w:rPr>
          <w:rFonts w:ascii="Arial" w:hAnsi="Arial"/>
          <w:lang w:eastAsia="zh-CN"/>
        </w:rPr>
        <w:t>.2</w:t>
      </w:r>
      <w:r w:rsidRPr="00020619">
        <w:rPr>
          <w:rFonts w:ascii="Arial" w:hAnsi="Arial"/>
          <w:lang w:eastAsia="en-GB"/>
        </w:rPr>
        <w:t>.</w:t>
      </w:r>
      <w:r w:rsidRPr="00020619">
        <w:rPr>
          <w:rFonts w:ascii="Arial" w:hAnsi="Arial"/>
          <w:lang w:eastAsia="zh-CN"/>
        </w:rPr>
        <w:t>7</w:t>
      </w:r>
      <w:r w:rsidRPr="00020619">
        <w:rPr>
          <w:rFonts w:ascii="Arial" w:hAnsi="Arial"/>
          <w:lang w:eastAsia="en-GB"/>
        </w:rPr>
        <w:tab/>
        <w:t>Contention Resolution Timer expiry</w:t>
      </w:r>
    </w:p>
    <w:p w14:paraId="2D4AEE3C" w14:textId="77777777" w:rsidR="00AE7B91" w:rsidRPr="00020619" w:rsidRDefault="00AE7B91" w:rsidP="00AE7B91">
      <w:pPr>
        <w:overflowPunct w:val="0"/>
        <w:autoSpaceDE w:val="0"/>
        <w:autoSpaceDN w:val="0"/>
        <w:adjustRightInd w:val="0"/>
        <w:textAlignment w:val="baseline"/>
        <w:rPr>
          <w:rFonts w:cs="v4.2.0"/>
          <w:lang w:eastAsia="en-GB"/>
        </w:rPr>
      </w:pPr>
      <w:r w:rsidRPr="00020619">
        <w:rPr>
          <w:rFonts w:cs="v4.2.0"/>
          <w:lang w:eastAsia="en-GB"/>
        </w:rPr>
        <w:t xml:space="preserve">To test the UE </w:t>
      </w:r>
      <w:proofErr w:type="spellStart"/>
      <w:r w:rsidRPr="00020619">
        <w:rPr>
          <w:rFonts w:cs="v4.2.0"/>
          <w:lang w:eastAsia="en-GB"/>
        </w:rPr>
        <w:t>behavior</w:t>
      </w:r>
      <w:proofErr w:type="spellEnd"/>
      <w:r w:rsidRPr="00020619">
        <w:rPr>
          <w:rFonts w:cs="v4.2.0"/>
          <w:lang w:eastAsia="en-GB"/>
        </w:rPr>
        <w:t xml:space="preserve"> specified in Clause 6.2.2</w:t>
      </w:r>
      <w:r w:rsidRPr="00020619">
        <w:rPr>
          <w:rFonts w:cs="v4.2.0"/>
          <w:lang w:eastAsia="zh-CN"/>
        </w:rPr>
        <w:t>.2</w:t>
      </w:r>
      <w:r w:rsidRPr="00020619">
        <w:rPr>
          <w:rFonts w:cs="v4.2.0"/>
          <w:lang w:eastAsia="en-GB"/>
        </w:rPr>
        <w:t xml:space="preserve">.1.6 the System Simulator shall </w:t>
      </w:r>
      <w:r w:rsidRPr="00020619">
        <w:rPr>
          <w:rFonts w:cs="v4.2.0"/>
          <w:i/>
          <w:iCs/>
          <w:lang w:eastAsia="en-GB"/>
        </w:rPr>
        <w:t>not</w:t>
      </w:r>
      <w:r w:rsidRPr="00020619">
        <w:rPr>
          <w:rFonts w:cs="v4.2.0"/>
          <w:lang w:eastAsia="en-GB"/>
        </w:rPr>
        <w:t xml:space="preserve"> send a response to a msg3.</w:t>
      </w:r>
    </w:p>
    <w:p w14:paraId="2EA23536" w14:textId="77777777" w:rsidR="00AE7B91" w:rsidRPr="00020619" w:rsidRDefault="00AE7B91" w:rsidP="00AE7B91">
      <w:pPr>
        <w:overflowPunct w:val="0"/>
        <w:autoSpaceDE w:val="0"/>
        <w:autoSpaceDN w:val="0"/>
        <w:adjustRightInd w:val="0"/>
        <w:textAlignment w:val="baseline"/>
        <w:rPr>
          <w:rFonts w:cs="v4.2.0"/>
          <w:lang w:eastAsia="zh-CN"/>
        </w:rPr>
      </w:pPr>
      <w:r w:rsidRPr="00020619">
        <w:rPr>
          <w:rFonts w:cs="v4.2.0"/>
          <w:lang w:eastAsia="en-GB"/>
        </w:rPr>
        <w:t xml:space="preserve">The UE shall </w:t>
      </w:r>
      <w:r w:rsidRPr="00020619">
        <w:rPr>
          <w:rFonts w:cs="v4.2.0"/>
          <w:lang w:eastAsia="zh-CN"/>
        </w:rPr>
        <w:t xml:space="preserve">again perform the </w:t>
      </w:r>
      <w:proofErr w:type="gramStart"/>
      <w:r w:rsidRPr="00020619">
        <w:rPr>
          <w:rFonts w:cs="v4.2.0"/>
          <w:lang w:eastAsia="zh-CN"/>
        </w:rPr>
        <w:t>Random Access</w:t>
      </w:r>
      <w:proofErr w:type="gramEnd"/>
      <w:r w:rsidRPr="00020619">
        <w:rPr>
          <w:rFonts w:cs="v4.2.0"/>
          <w:lang w:eastAsia="zh-CN"/>
        </w:rPr>
        <w:t xml:space="preserve"> Resource selection procedure specified in clause 5.1.2 in TS 38.321 [7],</w:t>
      </w:r>
      <w:r w:rsidRPr="00020619">
        <w:rPr>
          <w:rFonts w:cs="v4.2.0"/>
          <w:lang w:eastAsia="en-GB"/>
        </w:rPr>
        <w:t xml:space="preserve"> and transmit with the calculated PRACH transmission power </w:t>
      </w:r>
      <w:r w:rsidRPr="00020619">
        <w:rPr>
          <w:rFonts w:cs="v4.2.0"/>
          <w:lang w:eastAsia="zh-CN"/>
        </w:rPr>
        <w:t>when</w:t>
      </w:r>
      <w:r w:rsidRPr="00020619">
        <w:rPr>
          <w:rFonts w:cs="v4.2.0"/>
          <w:lang w:eastAsia="en-GB"/>
        </w:rPr>
        <w:t xml:space="preserve"> the backoff time expires if the Contention Resolution Timer expires.</w:t>
      </w:r>
    </w:p>
    <w:p w14:paraId="6D6FB25F" w14:textId="711AD4E1" w:rsidR="00232B8B" w:rsidRPr="00020619" w:rsidRDefault="00232B8B" w:rsidP="00F77604">
      <w:pPr>
        <w:jc w:val="center"/>
        <w:rPr>
          <w:noProof/>
        </w:rPr>
      </w:pPr>
    </w:p>
    <w:p w14:paraId="6977A01B" w14:textId="77777777" w:rsidR="007476BB" w:rsidRPr="004F6EBD" w:rsidRDefault="007476BB" w:rsidP="007476B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6F8A8F95" w14:textId="77777777" w:rsidR="009376B4" w:rsidRPr="00DB707E" w:rsidRDefault="009376B4" w:rsidP="009376B4">
      <w:pPr>
        <w:pStyle w:val="Heading4"/>
      </w:pPr>
      <w:r w:rsidRPr="00DB707E">
        <w:t>A.17.5.1.1</w:t>
      </w:r>
      <w:r w:rsidRPr="00DB707E">
        <w:tab/>
        <w:t xml:space="preserve">Radio Link Monitoring Out-of-sync Test for FR2 </w:t>
      </w:r>
      <w:proofErr w:type="spellStart"/>
      <w:r w:rsidRPr="00DB707E">
        <w:t>PCell</w:t>
      </w:r>
      <w:proofErr w:type="spellEnd"/>
      <w:r w:rsidRPr="00DB707E">
        <w:t xml:space="preserve"> configured with SSB-based RLM RS in non-DRX mode</w:t>
      </w:r>
    </w:p>
    <w:p w14:paraId="31B33C2B" w14:textId="77777777" w:rsidR="009376B4" w:rsidRPr="00DB707E" w:rsidRDefault="009376B4" w:rsidP="009376B4">
      <w:pPr>
        <w:pStyle w:val="Heading5"/>
        <w:rPr>
          <w:snapToGrid w:val="0"/>
          <w:lang w:eastAsia="zh-CN"/>
        </w:rPr>
      </w:pPr>
      <w:bookmarkStart w:id="59198" w:name="_Toc535476697"/>
      <w:r w:rsidRPr="00DB707E">
        <w:rPr>
          <w:snapToGrid w:val="0"/>
          <w:lang w:eastAsia="zh-CN"/>
        </w:rPr>
        <w:t>A.17.5.1.1.1</w:t>
      </w:r>
      <w:r w:rsidRPr="00DB707E">
        <w:rPr>
          <w:snapToGrid w:val="0"/>
          <w:lang w:eastAsia="zh-CN"/>
        </w:rPr>
        <w:tab/>
        <w:t>Test Purpose and Environment</w:t>
      </w:r>
      <w:bookmarkEnd w:id="59198"/>
    </w:p>
    <w:p w14:paraId="44180CF8" w14:textId="77777777" w:rsidR="009376B4" w:rsidRPr="00DB707E" w:rsidRDefault="009376B4" w:rsidP="009376B4">
      <w:r w:rsidRPr="00DB707E">
        <w:t xml:space="preserve">The purpose of this test is to verify that the UE properly detects the out of sync and in sync for the purpose of monitoring downlink radio link quality of the </w:t>
      </w:r>
      <w:proofErr w:type="spellStart"/>
      <w:r w:rsidRPr="00DB707E">
        <w:t>PCell</w:t>
      </w:r>
      <w:proofErr w:type="spellEnd"/>
      <w:r w:rsidRPr="00DB707E">
        <w:t>. This test will partly verify the FR2 radio link monitoring requirements in clause 8.1B.</w:t>
      </w:r>
    </w:p>
    <w:p w14:paraId="69B66DA4" w14:textId="77777777" w:rsidR="009376B4" w:rsidRPr="00DB707E" w:rsidRDefault="009376B4" w:rsidP="009376B4">
      <w:pPr>
        <w:rPr>
          <w:i/>
        </w:rPr>
      </w:pPr>
      <w:r w:rsidRPr="00DB707E">
        <w:lastRenderedPageBreak/>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SSB#1, and </w:t>
      </w:r>
      <w:r w:rsidRPr="00DB707E">
        <w:rPr>
          <w:i/>
        </w:rPr>
        <w:t>purpose</w:t>
      </w:r>
      <w:r w:rsidRPr="00DB707E">
        <w:t xml:space="preserve"> set to ‘</w:t>
      </w:r>
      <w:proofErr w:type="spellStart"/>
      <w:r w:rsidRPr="00DB707E">
        <w:rPr>
          <w:i/>
        </w:rPr>
        <w:t>rlf</w:t>
      </w:r>
      <w:proofErr w:type="spellEnd"/>
      <w:r w:rsidRPr="00DB707E">
        <w:t xml:space="preserve">’. Supported test configurations are shown in table A.17.5.1.1 .1-1. The test parameters are given in Tables A.17.5.1.1 .1-2, A.17.5.1.1 .1-3, and A.17.5.1.1 .1-4 below. There is one cell (Cell 1), which is the active NR cell, in the test. The test consists of three successive time periods, with time duration of T1, T2 and T3 respectively. Figure A.17.5.1.1 .1-1 shows the variation of the downlink SNR in the active cell to emulate out-of-sync and in-sync states, and Figure A.17.5.1.1 .1-2 shows the Time multiplexed downlink transmissions from each Angle of Arrival. Prior to the start of the time duration T1, the UE shall be fully synchronized to Cell 1. The UE shall be configured for periodic CSI reporting with a reporting periodicity of 5 </w:t>
      </w:r>
      <w:proofErr w:type="spellStart"/>
      <w:r w:rsidRPr="00DB707E">
        <w:t>ms</w:t>
      </w:r>
      <w:proofErr w:type="spellEnd"/>
      <w:r w:rsidRPr="00DB707E">
        <w:t>. In addition to RLM-RS radio link monitoring using SSB index 0 and SSB index 1, the UE is configured to perform inter-frequency measurements using Gap Pattern ID #0 (40ms) in test 1.</w:t>
      </w:r>
    </w:p>
    <w:p w14:paraId="16992DD5" w14:textId="77777777" w:rsidR="009376B4" w:rsidRPr="00DB707E" w:rsidRDefault="009376B4" w:rsidP="009376B4">
      <w:pPr>
        <w:pStyle w:val="TH"/>
      </w:pPr>
      <w:r w:rsidRPr="00DB707E">
        <w:t xml:space="preserve">Table A.17.5.1.1 .1-1: Supported test configurations for FR2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9376B4" w:rsidRPr="00DB707E" w14:paraId="692BBE58" w14:textId="77777777" w:rsidTr="00864629">
        <w:trPr>
          <w:trHeight w:val="274"/>
          <w:jc w:val="center"/>
        </w:trPr>
        <w:tc>
          <w:tcPr>
            <w:tcW w:w="1631" w:type="dxa"/>
            <w:shd w:val="clear" w:color="auto" w:fill="auto"/>
          </w:tcPr>
          <w:p w14:paraId="0D800485" w14:textId="77777777" w:rsidR="009376B4" w:rsidRPr="00DB707E" w:rsidRDefault="009376B4" w:rsidP="00864629">
            <w:pPr>
              <w:pStyle w:val="TAH"/>
            </w:pPr>
            <w:r w:rsidRPr="00DB707E">
              <w:t>Configuration</w:t>
            </w:r>
          </w:p>
        </w:tc>
        <w:tc>
          <w:tcPr>
            <w:tcW w:w="4970" w:type="dxa"/>
            <w:shd w:val="clear" w:color="auto" w:fill="auto"/>
          </w:tcPr>
          <w:p w14:paraId="033A2861" w14:textId="77777777" w:rsidR="009376B4" w:rsidRPr="00DB707E" w:rsidRDefault="009376B4" w:rsidP="00864629">
            <w:pPr>
              <w:pStyle w:val="TAH"/>
            </w:pPr>
            <w:r w:rsidRPr="00DB707E">
              <w:t>Description</w:t>
            </w:r>
          </w:p>
        </w:tc>
      </w:tr>
      <w:tr w:rsidR="009376B4" w:rsidRPr="00DB707E" w14:paraId="37A7E23D" w14:textId="77777777" w:rsidTr="00864629">
        <w:trPr>
          <w:trHeight w:val="277"/>
          <w:jc w:val="center"/>
        </w:trPr>
        <w:tc>
          <w:tcPr>
            <w:tcW w:w="1631" w:type="dxa"/>
            <w:shd w:val="clear" w:color="auto" w:fill="auto"/>
          </w:tcPr>
          <w:p w14:paraId="4E321D26" w14:textId="77777777" w:rsidR="009376B4" w:rsidRPr="00DB707E" w:rsidRDefault="009376B4" w:rsidP="00864629">
            <w:pPr>
              <w:pStyle w:val="TAL"/>
            </w:pPr>
            <w:r w:rsidRPr="00DB707E">
              <w:t>1</w:t>
            </w:r>
          </w:p>
        </w:tc>
        <w:tc>
          <w:tcPr>
            <w:tcW w:w="4970" w:type="dxa"/>
            <w:shd w:val="clear" w:color="auto" w:fill="auto"/>
          </w:tcPr>
          <w:p w14:paraId="739509DA" w14:textId="77777777" w:rsidR="009376B4" w:rsidRPr="00DB707E" w:rsidRDefault="009376B4" w:rsidP="00864629">
            <w:pPr>
              <w:pStyle w:val="TAL"/>
            </w:pPr>
            <w:r w:rsidRPr="00DB707E">
              <w:t xml:space="preserve">TDD, SSB SCS 120 </w:t>
            </w:r>
            <w:proofErr w:type="spellStart"/>
            <w:r w:rsidRPr="00DB707E">
              <w:t>KHz</w:t>
            </w:r>
            <w:proofErr w:type="spellEnd"/>
            <w:r w:rsidRPr="00DB707E">
              <w:t>, data SCS 120KHz, BW 100 MHz</w:t>
            </w:r>
          </w:p>
        </w:tc>
      </w:tr>
    </w:tbl>
    <w:p w14:paraId="3E9F0352" w14:textId="77777777" w:rsidR="009376B4" w:rsidRPr="00DB707E" w:rsidRDefault="009376B4" w:rsidP="009376B4">
      <w:pPr>
        <w:rPr>
          <w:lang w:eastAsia="zh-CN"/>
        </w:rPr>
      </w:pPr>
    </w:p>
    <w:p w14:paraId="754F2D5D" w14:textId="77777777" w:rsidR="009376B4" w:rsidRPr="00DB707E" w:rsidRDefault="009376B4" w:rsidP="009376B4">
      <w:pPr>
        <w:pStyle w:val="TH"/>
      </w:pPr>
      <w:r w:rsidRPr="00DB707E">
        <w:lastRenderedPageBreak/>
        <w:t>Table A.17.5.1.1 .1-2: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1463"/>
        <w:gridCol w:w="1927"/>
        <w:gridCol w:w="1086"/>
        <w:gridCol w:w="3111"/>
      </w:tblGrid>
      <w:tr w:rsidR="009376B4" w:rsidRPr="00DB707E" w14:paraId="5C4E5496" w14:textId="77777777" w:rsidTr="00864629">
        <w:trPr>
          <w:trHeight w:val="165"/>
          <w:jc w:val="center"/>
        </w:trPr>
        <w:tc>
          <w:tcPr>
            <w:tcW w:w="2696" w:type="pct"/>
            <w:gridSpan w:val="3"/>
            <w:vMerge w:val="restart"/>
            <w:shd w:val="clear" w:color="auto" w:fill="auto"/>
          </w:tcPr>
          <w:p w14:paraId="798C3B0C" w14:textId="77777777" w:rsidR="009376B4" w:rsidRPr="00DB707E" w:rsidRDefault="009376B4" w:rsidP="00864629">
            <w:pPr>
              <w:keepNext/>
              <w:keepLines/>
              <w:spacing w:after="0"/>
              <w:jc w:val="center"/>
              <w:rPr>
                <w:rFonts w:ascii="Arial" w:hAnsi="Arial"/>
                <w:b/>
                <w:noProof/>
                <w:sz w:val="18"/>
              </w:rPr>
            </w:pPr>
            <w:r w:rsidRPr="00DB707E">
              <w:rPr>
                <w:rFonts w:ascii="Arial" w:hAnsi="Arial"/>
                <w:b/>
                <w:noProof/>
                <w:sz w:val="18"/>
              </w:rPr>
              <w:t>Parameter</w:t>
            </w:r>
          </w:p>
        </w:tc>
        <w:tc>
          <w:tcPr>
            <w:tcW w:w="596" w:type="pct"/>
            <w:vMerge w:val="restart"/>
            <w:shd w:val="clear" w:color="auto" w:fill="auto"/>
          </w:tcPr>
          <w:p w14:paraId="13C23BB7" w14:textId="77777777" w:rsidR="009376B4" w:rsidRPr="00DB707E" w:rsidRDefault="009376B4" w:rsidP="00864629">
            <w:pPr>
              <w:keepNext/>
              <w:keepLines/>
              <w:spacing w:after="0"/>
              <w:jc w:val="center"/>
              <w:rPr>
                <w:rFonts w:ascii="Arial" w:hAnsi="Arial"/>
                <w:b/>
                <w:noProof/>
                <w:sz w:val="18"/>
              </w:rPr>
            </w:pPr>
            <w:r w:rsidRPr="00DB707E">
              <w:rPr>
                <w:rFonts w:ascii="Arial" w:hAnsi="Arial"/>
                <w:b/>
                <w:noProof/>
                <w:sz w:val="18"/>
              </w:rPr>
              <w:t>Unit</w:t>
            </w:r>
          </w:p>
        </w:tc>
        <w:tc>
          <w:tcPr>
            <w:tcW w:w="1708" w:type="pct"/>
            <w:shd w:val="clear" w:color="auto" w:fill="auto"/>
          </w:tcPr>
          <w:p w14:paraId="1D7994CE" w14:textId="77777777" w:rsidR="009376B4" w:rsidRPr="00DB707E" w:rsidRDefault="009376B4" w:rsidP="00864629">
            <w:pPr>
              <w:keepNext/>
              <w:keepLines/>
              <w:spacing w:after="0"/>
              <w:jc w:val="center"/>
              <w:rPr>
                <w:rFonts w:ascii="Arial" w:hAnsi="Arial"/>
                <w:b/>
                <w:noProof/>
                <w:sz w:val="18"/>
              </w:rPr>
            </w:pPr>
            <w:r w:rsidRPr="00DB707E">
              <w:rPr>
                <w:rFonts w:ascii="Arial" w:hAnsi="Arial"/>
                <w:b/>
                <w:noProof/>
                <w:sz w:val="18"/>
              </w:rPr>
              <w:t>Value</w:t>
            </w:r>
          </w:p>
        </w:tc>
      </w:tr>
      <w:tr w:rsidR="009376B4" w:rsidRPr="00DB707E" w14:paraId="5A8F9C86" w14:textId="77777777" w:rsidTr="00864629">
        <w:trPr>
          <w:trHeight w:val="406"/>
          <w:jc w:val="center"/>
        </w:trPr>
        <w:tc>
          <w:tcPr>
            <w:tcW w:w="2696" w:type="pct"/>
            <w:gridSpan w:val="3"/>
            <w:vMerge/>
            <w:shd w:val="clear" w:color="auto" w:fill="auto"/>
          </w:tcPr>
          <w:p w14:paraId="440FEFB5" w14:textId="77777777" w:rsidR="009376B4" w:rsidRPr="00DB707E" w:rsidRDefault="009376B4" w:rsidP="00864629">
            <w:pPr>
              <w:keepNext/>
              <w:keepLines/>
              <w:spacing w:after="0"/>
              <w:jc w:val="center"/>
              <w:rPr>
                <w:rFonts w:ascii="Arial" w:hAnsi="Arial"/>
                <w:b/>
                <w:noProof/>
                <w:sz w:val="18"/>
              </w:rPr>
            </w:pPr>
          </w:p>
        </w:tc>
        <w:tc>
          <w:tcPr>
            <w:tcW w:w="596" w:type="pct"/>
            <w:vMerge/>
            <w:shd w:val="clear" w:color="auto" w:fill="auto"/>
          </w:tcPr>
          <w:p w14:paraId="326BDE34" w14:textId="77777777" w:rsidR="009376B4" w:rsidRPr="00DB707E" w:rsidRDefault="009376B4" w:rsidP="00864629">
            <w:pPr>
              <w:keepNext/>
              <w:keepLines/>
              <w:spacing w:after="0"/>
              <w:jc w:val="center"/>
              <w:rPr>
                <w:rFonts w:ascii="Arial" w:hAnsi="Arial"/>
                <w:b/>
                <w:noProof/>
                <w:sz w:val="18"/>
              </w:rPr>
            </w:pPr>
          </w:p>
        </w:tc>
        <w:tc>
          <w:tcPr>
            <w:tcW w:w="1708" w:type="pct"/>
          </w:tcPr>
          <w:p w14:paraId="6F38367F" w14:textId="77777777" w:rsidR="009376B4" w:rsidRPr="00DB707E" w:rsidRDefault="009376B4" w:rsidP="00864629">
            <w:pPr>
              <w:keepNext/>
              <w:keepLines/>
              <w:spacing w:after="0"/>
              <w:jc w:val="center"/>
              <w:rPr>
                <w:rFonts w:ascii="Arial" w:hAnsi="Arial"/>
                <w:b/>
                <w:noProof/>
                <w:sz w:val="18"/>
              </w:rPr>
            </w:pPr>
            <w:r w:rsidRPr="00DB707E">
              <w:rPr>
                <w:rFonts w:ascii="Arial" w:hAnsi="Arial"/>
                <w:b/>
                <w:noProof/>
                <w:sz w:val="18"/>
              </w:rPr>
              <w:t>Test 1</w:t>
            </w:r>
          </w:p>
        </w:tc>
      </w:tr>
      <w:tr w:rsidR="009376B4" w:rsidRPr="00DB707E" w14:paraId="1599E764" w14:textId="77777777" w:rsidTr="00864629">
        <w:trPr>
          <w:trHeight w:val="165"/>
          <w:jc w:val="center"/>
        </w:trPr>
        <w:tc>
          <w:tcPr>
            <w:tcW w:w="2696" w:type="pct"/>
            <w:gridSpan w:val="3"/>
            <w:shd w:val="clear" w:color="auto" w:fill="auto"/>
          </w:tcPr>
          <w:p w14:paraId="52749A38"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Active PCell</w:t>
            </w:r>
          </w:p>
        </w:tc>
        <w:tc>
          <w:tcPr>
            <w:tcW w:w="596" w:type="pct"/>
            <w:shd w:val="clear" w:color="auto" w:fill="auto"/>
          </w:tcPr>
          <w:p w14:paraId="5E4D3281" w14:textId="77777777" w:rsidR="009376B4" w:rsidRPr="00DB707E" w:rsidRDefault="009376B4" w:rsidP="00864629">
            <w:pPr>
              <w:keepNext/>
              <w:keepLines/>
              <w:spacing w:after="0"/>
              <w:jc w:val="center"/>
              <w:rPr>
                <w:rFonts w:ascii="Arial" w:hAnsi="Arial"/>
                <w:noProof/>
                <w:sz w:val="18"/>
              </w:rPr>
            </w:pPr>
          </w:p>
        </w:tc>
        <w:tc>
          <w:tcPr>
            <w:tcW w:w="1708" w:type="pct"/>
          </w:tcPr>
          <w:p w14:paraId="529768BC"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Cell 1</w:t>
            </w:r>
          </w:p>
        </w:tc>
      </w:tr>
      <w:tr w:rsidR="009376B4" w:rsidRPr="00DB707E" w14:paraId="7C7131B2" w14:textId="77777777" w:rsidTr="00864629">
        <w:trPr>
          <w:trHeight w:val="62"/>
          <w:jc w:val="center"/>
        </w:trPr>
        <w:tc>
          <w:tcPr>
            <w:tcW w:w="2696" w:type="pct"/>
            <w:gridSpan w:val="3"/>
            <w:shd w:val="clear" w:color="auto" w:fill="auto"/>
          </w:tcPr>
          <w:p w14:paraId="4C4E9ACE"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rPr>
              <w:t>RF Channel Number</w:t>
            </w:r>
          </w:p>
        </w:tc>
        <w:tc>
          <w:tcPr>
            <w:tcW w:w="596" w:type="pct"/>
            <w:shd w:val="clear" w:color="auto" w:fill="auto"/>
          </w:tcPr>
          <w:p w14:paraId="7E95A281"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4D882E9E"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1</w:t>
            </w:r>
          </w:p>
        </w:tc>
      </w:tr>
      <w:tr w:rsidR="009376B4" w:rsidRPr="00DB707E" w14:paraId="4A1C32E3" w14:textId="77777777" w:rsidTr="00864629">
        <w:trPr>
          <w:trHeight w:val="62"/>
          <w:jc w:val="center"/>
        </w:trPr>
        <w:tc>
          <w:tcPr>
            <w:tcW w:w="1638" w:type="pct"/>
            <w:gridSpan w:val="2"/>
            <w:shd w:val="clear" w:color="auto" w:fill="auto"/>
          </w:tcPr>
          <w:p w14:paraId="1D8C72C0"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Duplex mode</w:t>
            </w:r>
          </w:p>
        </w:tc>
        <w:tc>
          <w:tcPr>
            <w:tcW w:w="1058" w:type="pct"/>
            <w:shd w:val="clear" w:color="auto" w:fill="auto"/>
          </w:tcPr>
          <w:p w14:paraId="301AF79C"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1599D692"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49C949AC"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TDD</w:t>
            </w:r>
          </w:p>
        </w:tc>
      </w:tr>
      <w:tr w:rsidR="009376B4" w:rsidRPr="00DB707E" w14:paraId="468AC4E9" w14:textId="77777777" w:rsidTr="00864629">
        <w:trPr>
          <w:trHeight w:val="62"/>
          <w:jc w:val="center"/>
        </w:trPr>
        <w:tc>
          <w:tcPr>
            <w:tcW w:w="1638" w:type="pct"/>
            <w:gridSpan w:val="2"/>
            <w:shd w:val="clear" w:color="auto" w:fill="auto"/>
          </w:tcPr>
          <w:p w14:paraId="36D8FB6B" w14:textId="77777777" w:rsidR="009376B4" w:rsidRPr="00DB707E" w:rsidRDefault="009376B4" w:rsidP="00864629">
            <w:pPr>
              <w:keepNext/>
              <w:keepLines/>
              <w:spacing w:after="0"/>
              <w:rPr>
                <w:rFonts w:ascii="Arial" w:hAnsi="Arial"/>
                <w:noProof/>
                <w:sz w:val="18"/>
                <w:lang w:val="it-IT"/>
              </w:rPr>
            </w:pPr>
            <w:proofErr w:type="spellStart"/>
            <w:r w:rsidRPr="00DB707E">
              <w:rPr>
                <w:rFonts w:ascii="Arial" w:hAnsi="Arial" w:cs="Arial"/>
                <w:sz w:val="18"/>
                <w:szCs w:val="16"/>
                <w:lang w:val="en-US"/>
              </w:rPr>
              <w:t>BW</w:t>
            </w:r>
            <w:r w:rsidRPr="00DB707E">
              <w:rPr>
                <w:rFonts w:ascii="Arial" w:hAnsi="Arial" w:cs="Arial"/>
                <w:sz w:val="18"/>
                <w:szCs w:val="16"/>
                <w:vertAlign w:val="subscript"/>
                <w:lang w:val="en-US"/>
              </w:rPr>
              <w:t>channel</w:t>
            </w:r>
            <w:proofErr w:type="spellEnd"/>
          </w:p>
        </w:tc>
        <w:tc>
          <w:tcPr>
            <w:tcW w:w="1058" w:type="pct"/>
            <w:shd w:val="clear" w:color="auto" w:fill="auto"/>
          </w:tcPr>
          <w:p w14:paraId="3D320041"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424082EC"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3FEB7240" w14:textId="77777777" w:rsidR="009376B4" w:rsidRPr="00DB707E" w:rsidRDefault="009376B4" w:rsidP="00864629">
            <w:pPr>
              <w:keepNext/>
              <w:keepLines/>
              <w:spacing w:after="0"/>
              <w:jc w:val="center"/>
              <w:rPr>
                <w:rFonts w:ascii="Arial" w:hAnsi="Arial"/>
                <w:noProof/>
                <w:sz w:val="18"/>
              </w:rPr>
            </w:pPr>
            <w:r w:rsidRPr="00DB707E">
              <w:rPr>
                <w:rFonts w:ascii="Arial" w:eastAsia="Malgun Gothic" w:hAnsi="Arial"/>
                <w:sz w:val="18"/>
                <w:szCs w:val="18"/>
              </w:rPr>
              <w:t>10</w:t>
            </w:r>
            <w:r w:rsidRPr="00DB707E">
              <w:rPr>
                <w:rFonts w:ascii="Arial" w:hAnsi="Arial"/>
                <w:sz w:val="18"/>
                <w:szCs w:val="18"/>
                <w:lang w:eastAsia="zh-CN"/>
              </w:rPr>
              <w:t>0</w:t>
            </w:r>
            <w:r w:rsidRPr="00DB707E">
              <w:rPr>
                <w:rFonts w:ascii="Arial" w:eastAsia="Malgun Gothic" w:hAnsi="Arial"/>
                <w:sz w:val="18"/>
                <w:szCs w:val="18"/>
              </w:rPr>
              <w:t xml:space="preserve">: </w:t>
            </w:r>
            <w:proofErr w:type="gramStart"/>
            <w:r w:rsidRPr="00DB707E">
              <w:rPr>
                <w:rFonts w:ascii="Arial" w:eastAsia="Malgun Gothic" w:hAnsi="Arial" w:cs="Arial"/>
                <w:sz w:val="18"/>
                <w:szCs w:val="18"/>
                <w:lang w:val="de-DE"/>
              </w:rPr>
              <w:t>N</w:t>
            </w:r>
            <w:r w:rsidRPr="00DB707E">
              <w:rPr>
                <w:rFonts w:ascii="Arial" w:eastAsia="Malgun Gothic" w:hAnsi="Arial" w:cs="Arial"/>
                <w:sz w:val="18"/>
                <w:szCs w:val="18"/>
                <w:vertAlign w:val="subscript"/>
                <w:lang w:val="de-DE"/>
              </w:rPr>
              <w:t>RB,c</w:t>
            </w:r>
            <w:proofErr w:type="gramEnd"/>
            <w:r w:rsidRPr="00DB707E">
              <w:rPr>
                <w:rFonts w:ascii="Arial" w:eastAsia="Malgun Gothic" w:hAnsi="Arial" w:cs="Arial"/>
                <w:sz w:val="18"/>
                <w:szCs w:val="18"/>
                <w:lang w:val="de-DE"/>
              </w:rPr>
              <w:t xml:space="preserve"> = </w:t>
            </w:r>
            <w:r w:rsidRPr="00DB707E">
              <w:rPr>
                <w:rFonts w:ascii="Arial" w:hAnsi="Arial" w:cs="Arial"/>
                <w:sz w:val="18"/>
                <w:szCs w:val="18"/>
                <w:lang w:val="de-DE" w:eastAsia="zh-CN"/>
              </w:rPr>
              <w:t>66</w:t>
            </w:r>
          </w:p>
        </w:tc>
      </w:tr>
      <w:tr w:rsidR="009376B4" w:rsidRPr="00DB707E" w14:paraId="2F3250FE" w14:textId="77777777" w:rsidTr="00864629">
        <w:trPr>
          <w:trHeight w:val="62"/>
          <w:jc w:val="center"/>
        </w:trPr>
        <w:tc>
          <w:tcPr>
            <w:tcW w:w="1638" w:type="pct"/>
            <w:gridSpan w:val="2"/>
            <w:tcBorders>
              <w:top w:val="single" w:sz="4" w:space="0" w:color="auto"/>
              <w:left w:val="single" w:sz="4" w:space="0" w:color="auto"/>
              <w:bottom w:val="single" w:sz="4" w:space="0" w:color="auto"/>
              <w:right w:val="single" w:sz="4" w:space="0" w:color="auto"/>
            </w:tcBorders>
          </w:tcPr>
          <w:p w14:paraId="54B0F94F" w14:textId="77777777" w:rsidR="009376B4" w:rsidRPr="00DB707E" w:rsidRDefault="009376B4" w:rsidP="00864629">
            <w:pPr>
              <w:keepNext/>
              <w:keepLines/>
              <w:spacing w:after="0"/>
              <w:rPr>
                <w:rFonts w:ascii="Arial" w:hAnsi="Arial" w:cs="Arial"/>
                <w:bCs/>
                <w:sz w:val="18"/>
              </w:rPr>
            </w:pPr>
            <w:r w:rsidRPr="00DB707E">
              <w:rPr>
                <w:rFonts w:ascii="Arial" w:hAnsi="Arial" w:cs="Arial"/>
                <w:bCs/>
                <w:sz w:val="18"/>
              </w:rPr>
              <w:t>Data RBs allocated</w:t>
            </w:r>
          </w:p>
        </w:tc>
        <w:tc>
          <w:tcPr>
            <w:tcW w:w="1058" w:type="pct"/>
            <w:tcBorders>
              <w:top w:val="single" w:sz="4" w:space="0" w:color="auto"/>
              <w:left w:val="single" w:sz="4" w:space="0" w:color="auto"/>
              <w:bottom w:val="single" w:sz="4" w:space="0" w:color="auto"/>
              <w:right w:val="single" w:sz="4" w:space="0" w:color="auto"/>
            </w:tcBorders>
          </w:tcPr>
          <w:p w14:paraId="24591D4C"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tcBorders>
              <w:top w:val="single" w:sz="4" w:space="0" w:color="auto"/>
              <w:left w:val="single" w:sz="4" w:space="0" w:color="auto"/>
              <w:bottom w:val="single" w:sz="4" w:space="0" w:color="auto"/>
              <w:right w:val="single" w:sz="4" w:space="0" w:color="auto"/>
            </w:tcBorders>
          </w:tcPr>
          <w:p w14:paraId="09C5BF09" w14:textId="77777777" w:rsidR="009376B4" w:rsidRPr="00DB707E" w:rsidRDefault="009376B4" w:rsidP="00864629">
            <w:pPr>
              <w:keepNext/>
              <w:keepLines/>
              <w:spacing w:after="0"/>
              <w:jc w:val="center"/>
              <w:rPr>
                <w:rFonts w:ascii="Arial" w:hAnsi="Arial"/>
                <w:noProof/>
                <w:sz w:val="18"/>
                <w:lang w:val="it-IT"/>
              </w:rPr>
            </w:pPr>
          </w:p>
        </w:tc>
        <w:tc>
          <w:tcPr>
            <w:tcW w:w="1708" w:type="pct"/>
            <w:tcBorders>
              <w:top w:val="single" w:sz="4" w:space="0" w:color="auto"/>
              <w:left w:val="single" w:sz="4" w:space="0" w:color="auto"/>
              <w:bottom w:val="single" w:sz="4" w:space="0" w:color="auto"/>
              <w:right w:val="single" w:sz="4" w:space="0" w:color="auto"/>
            </w:tcBorders>
          </w:tcPr>
          <w:p w14:paraId="023E6842"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24</w:t>
            </w:r>
          </w:p>
        </w:tc>
      </w:tr>
      <w:tr w:rsidR="009376B4" w:rsidRPr="00DB707E" w14:paraId="41610071" w14:textId="77777777" w:rsidTr="00864629">
        <w:trPr>
          <w:trHeight w:val="62"/>
          <w:jc w:val="center"/>
        </w:trPr>
        <w:tc>
          <w:tcPr>
            <w:tcW w:w="1638" w:type="pct"/>
            <w:gridSpan w:val="2"/>
            <w:shd w:val="clear" w:color="auto" w:fill="auto"/>
            <w:vAlign w:val="center"/>
          </w:tcPr>
          <w:p w14:paraId="3859EFC7" w14:textId="77777777" w:rsidR="009376B4" w:rsidRPr="00DB707E" w:rsidRDefault="009376B4" w:rsidP="00864629">
            <w:pPr>
              <w:keepNext/>
              <w:keepLines/>
              <w:spacing w:after="0"/>
              <w:rPr>
                <w:rFonts w:ascii="Arial" w:hAnsi="Arial"/>
                <w:noProof/>
                <w:sz w:val="18"/>
                <w:lang w:val="it-IT"/>
              </w:rPr>
            </w:pPr>
            <w:r w:rsidRPr="00DB707E">
              <w:rPr>
                <w:rFonts w:ascii="Arial" w:hAnsi="Arial" w:cs="Arial"/>
                <w:bCs/>
                <w:sz w:val="18"/>
              </w:rPr>
              <w:t>DL initial BWP configuration</w:t>
            </w:r>
          </w:p>
        </w:tc>
        <w:tc>
          <w:tcPr>
            <w:tcW w:w="1058" w:type="pct"/>
            <w:shd w:val="clear" w:color="auto" w:fill="auto"/>
          </w:tcPr>
          <w:p w14:paraId="6D50650E"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4041BA07"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348A86C5"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DLBWP.0.1</w:t>
            </w:r>
          </w:p>
        </w:tc>
      </w:tr>
      <w:tr w:rsidR="009376B4" w:rsidRPr="00DB707E" w14:paraId="41A28779" w14:textId="77777777" w:rsidTr="00864629">
        <w:trPr>
          <w:trHeight w:val="62"/>
          <w:jc w:val="center"/>
        </w:trPr>
        <w:tc>
          <w:tcPr>
            <w:tcW w:w="1638" w:type="pct"/>
            <w:gridSpan w:val="2"/>
            <w:shd w:val="clear" w:color="auto" w:fill="auto"/>
            <w:vAlign w:val="center"/>
          </w:tcPr>
          <w:p w14:paraId="415AD6D4" w14:textId="77777777" w:rsidR="009376B4" w:rsidRPr="00DB707E" w:rsidRDefault="009376B4" w:rsidP="00864629">
            <w:pPr>
              <w:keepNext/>
              <w:keepLines/>
              <w:spacing w:after="0"/>
              <w:rPr>
                <w:rFonts w:ascii="Arial" w:hAnsi="Arial"/>
                <w:noProof/>
                <w:sz w:val="18"/>
                <w:lang w:val="it-IT"/>
              </w:rPr>
            </w:pPr>
            <w:r w:rsidRPr="00DB707E">
              <w:rPr>
                <w:rFonts w:ascii="Arial" w:hAnsi="Arial" w:cs="Arial"/>
                <w:bCs/>
                <w:sz w:val="18"/>
              </w:rPr>
              <w:t>DL dedicated BWP configuration</w:t>
            </w:r>
          </w:p>
        </w:tc>
        <w:tc>
          <w:tcPr>
            <w:tcW w:w="1058" w:type="pct"/>
            <w:shd w:val="clear" w:color="auto" w:fill="auto"/>
          </w:tcPr>
          <w:p w14:paraId="54F04C72"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21B18B8E"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33438DC5"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DLBWP.1.1</w:t>
            </w:r>
          </w:p>
        </w:tc>
      </w:tr>
      <w:tr w:rsidR="009376B4" w:rsidRPr="00DB707E" w14:paraId="1D385C6F" w14:textId="77777777" w:rsidTr="00864629">
        <w:trPr>
          <w:trHeight w:val="62"/>
          <w:jc w:val="center"/>
        </w:trPr>
        <w:tc>
          <w:tcPr>
            <w:tcW w:w="1638" w:type="pct"/>
            <w:gridSpan w:val="2"/>
            <w:shd w:val="clear" w:color="auto" w:fill="auto"/>
            <w:vAlign w:val="center"/>
          </w:tcPr>
          <w:p w14:paraId="1333FCAF" w14:textId="77777777" w:rsidR="009376B4" w:rsidRPr="00DB707E" w:rsidRDefault="009376B4" w:rsidP="00864629">
            <w:pPr>
              <w:keepNext/>
              <w:keepLines/>
              <w:spacing w:after="0"/>
              <w:rPr>
                <w:rFonts w:ascii="Arial" w:hAnsi="Arial" w:cs="Arial"/>
                <w:bCs/>
                <w:sz w:val="18"/>
              </w:rPr>
            </w:pPr>
            <w:r w:rsidRPr="00DB707E">
              <w:rPr>
                <w:rFonts w:ascii="Arial" w:hAnsi="Arial" w:cs="Arial"/>
                <w:bCs/>
                <w:sz w:val="18"/>
              </w:rPr>
              <w:t>UL initial BWP configuration</w:t>
            </w:r>
          </w:p>
        </w:tc>
        <w:tc>
          <w:tcPr>
            <w:tcW w:w="1058" w:type="pct"/>
            <w:shd w:val="clear" w:color="auto" w:fill="auto"/>
          </w:tcPr>
          <w:p w14:paraId="4C71833D"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39C4A7CF"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48667236"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ULBWP.0.1</w:t>
            </w:r>
          </w:p>
        </w:tc>
      </w:tr>
      <w:tr w:rsidR="009376B4" w:rsidRPr="00DB707E" w14:paraId="5969FDA4" w14:textId="77777777" w:rsidTr="00864629">
        <w:trPr>
          <w:trHeight w:val="62"/>
          <w:jc w:val="center"/>
        </w:trPr>
        <w:tc>
          <w:tcPr>
            <w:tcW w:w="1638" w:type="pct"/>
            <w:gridSpan w:val="2"/>
            <w:shd w:val="clear" w:color="auto" w:fill="auto"/>
            <w:vAlign w:val="center"/>
          </w:tcPr>
          <w:p w14:paraId="163EC77F" w14:textId="77777777" w:rsidR="009376B4" w:rsidRPr="00DB707E" w:rsidRDefault="009376B4" w:rsidP="00864629">
            <w:pPr>
              <w:keepNext/>
              <w:keepLines/>
              <w:spacing w:after="0"/>
              <w:rPr>
                <w:rFonts w:ascii="Arial" w:hAnsi="Arial"/>
                <w:noProof/>
                <w:sz w:val="18"/>
                <w:lang w:val="it-IT"/>
              </w:rPr>
            </w:pPr>
            <w:r w:rsidRPr="00DB707E">
              <w:rPr>
                <w:rFonts w:ascii="Arial" w:hAnsi="Arial" w:cs="Arial"/>
                <w:bCs/>
                <w:sz w:val="18"/>
              </w:rPr>
              <w:t>UL dedicated BWP configuration</w:t>
            </w:r>
          </w:p>
        </w:tc>
        <w:tc>
          <w:tcPr>
            <w:tcW w:w="1058" w:type="pct"/>
            <w:shd w:val="clear" w:color="auto" w:fill="auto"/>
          </w:tcPr>
          <w:p w14:paraId="01781D52"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78097F85"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1F6DFC05" w14:textId="77777777" w:rsidR="009376B4" w:rsidRPr="00DB707E" w:rsidRDefault="009376B4" w:rsidP="00864629">
            <w:pPr>
              <w:keepNext/>
              <w:keepLines/>
              <w:spacing w:after="0"/>
              <w:jc w:val="center"/>
              <w:rPr>
                <w:rFonts w:ascii="Arial" w:hAnsi="Arial"/>
                <w:noProof/>
                <w:sz w:val="18"/>
              </w:rPr>
            </w:pPr>
            <w:r w:rsidRPr="00DB707E">
              <w:rPr>
                <w:rFonts w:ascii="Arial" w:hAnsi="Arial"/>
                <w:sz w:val="18"/>
                <w:lang w:eastAsia="zh-CN"/>
              </w:rPr>
              <w:t>ULBWP.1.1</w:t>
            </w:r>
          </w:p>
        </w:tc>
      </w:tr>
      <w:tr w:rsidR="009376B4" w:rsidRPr="00DB707E" w14:paraId="5328A17F" w14:textId="77777777" w:rsidTr="00864629">
        <w:trPr>
          <w:trHeight w:val="62"/>
          <w:jc w:val="center"/>
        </w:trPr>
        <w:tc>
          <w:tcPr>
            <w:tcW w:w="1638" w:type="pct"/>
            <w:gridSpan w:val="2"/>
            <w:shd w:val="clear" w:color="auto" w:fill="auto"/>
            <w:vAlign w:val="center"/>
          </w:tcPr>
          <w:p w14:paraId="523474C3" w14:textId="77777777" w:rsidR="009376B4" w:rsidRPr="00DB707E" w:rsidRDefault="009376B4" w:rsidP="00864629">
            <w:pPr>
              <w:keepNext/>
              <w:keepLines/>
              <w:spacing w:after="0"/>
              <w:rPr>
                <w:rFonts w:ascii="Arial" w:hAnsi="Arial" w:cs="Arial"/>
                <w:bCs/>
                <w:sz w:val="18"/>
              </w:rPr>
            </w:pPr>
            <w:r w:rsidRPr="00DB707E">
              <w:rPr>
                <w:rFonts w:ascii="Arial" w:hAnsi="Arial"/>
                <w:noProof/>
                <w:sz w:val="18"/>
                <w:lang w:val="it-IT"/>
              </w:rPr>
              <w:t>TDD Configuration</w:t>
            </w:r>
          </w:p>
        </w:tc>
        <w:tc>
          <w:tcPr>
            <w:tcW w:w="1058" w:type="pct"/>
            <w:shd w:val="clear" w:color="auto" w:fill="auto"/>
          </w:tcPr>
          <w:p w14:paraId="4170442B"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0AF3EB9C"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4AA265CF" w14:textId="77777777" w:rsidR="009376B4" w:rsidRPr="00DB707E" w:rsidRDefault="009376B4" w:rsidP="00864629">
            <w:pPr>
              <w:keepNext/>
              <w:keepLines/>
              <w:spacing w:after="0"/>
              <w:jc w:val="center"/>
              <w:rPr>
                <w:rFonts w:ascii="Arial" w:hAnsi="Arial"/>
                <w:sz w:val="18"/>
                <w:lang w:eastAsia="zh-CN"/>
              </w:rPr>
            </w:pPr>
            <w:r w:rsidRPr="00DB707E">
              <w:rPr>
                <w:rFonts w:ascii="Arial" w:hAnsi="Arial"/>
                <w:sz w:val="18"/>
                <w:lang w:eastAsia="zh-CN"/>
              </w:rPr>
              <w:t>TDDConf.3.1</w:t>
            </w:r>
          </w:p>
        </w:tc>
      </w:tr>
      <w:tr w:rsidR="009376B4" w:rsidRPr="00DB707E" w14:paraId="798F8B76" w14:textId="77777777" w:rsidTr="00864629">
        <w:trPr>
          <w:trHeight w:val="62"/>
          <w:jc w:val="center"/>
        </w:trPr>
        <w:tc>
          <w:tcPr>
            <w:tcW w:w="1638" w:type="pct"/>
            <w:gridSpan w:val="2"/>
            <w:shd w:val="clear" w:color="auto" w:fill="auto"/>
            <w:vAlign w:val="center"/>
          </w:tcPr>
          <w:p w14:paraId="58C8632C" w14:textId="77777777" w:rsidR="009376B4" w:rsidRPr="00DB707E" w:rsidRDefault="009376B4" w:rsidP="00864629">
            <w:pPr>
              <w:keepNext/>
              <w:keepLines/>
              <w:spacing w:after="0"/>
              <w:rPr>
                <w:rFonts w:ascii="Arial" w:hAnsi="Arial" w:cs="Arial"/>
                <w:bCs/>
                <w:sz w:val="18"/>
              </w:rPr>
            </w:pPr>
            <w:r w:rsidRPr="00DB707E">
              <w:rPr>
                <w:rFonts w:ascii="Arial" w:hAnsi="Arial"/>
                <w:noProof/>
                <w:sz w:val="18"/>
              </w:rPr>
              <w:t>RMSI CORESET Reference Channel</w:t>
            </w:r>
          </w:p>
        </w:tc>
        <w:tc>
          <w:tcPr>
            <w:tcW w:w="1058" w:type="pct"/>
            <w:shd w:val="clear" w:color="auto" w:fill="auto"/>
          </w:tcPr>
          <w:p w14:paraId="1A916741"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5732DB0A"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5509F1D6" w14:textId="77777777" w:rsidR="009376B4" w:rsidRPr="00DB707E" w:rsidRDefault="009376B4" w:rsidP="00864629">
            <w:pPr>
              <w:keepNext/>
              <w:keepLines/>
              <w:spacing w:after="0"/>
              <w:jc w:val="center"/>
              <w:rPr>
                <w:rFonts w:ascii="Arial" w:hAnsi="Arial"/>
                <w:noProof/>
                <w:sz w:val="18"/>
              </w:rPr>
            </w:pPr>
            <w:r w:rsidRPr="00DB707E">
              <w:rPr>
                <w:rFonts w:ascii="Arial" w:hAnsi="Arial" w:cs="Arial"/>
                <w:sz w:val="18"/>
                <w:szCs w:val="16"/>
                <w:lang w:eastAsia="zh-CN"/>
              </w:rPr>
              <w:t xml:space="preserve">CR.3.1 TDD  </w:t>
            </w:r>
          </w:p>
        </w:tc>
      </w:tr>
      <w:tr w:rsidR="009376B4" w:rsidRPr="00DB707E" w14:paraId="59447FC6" w14:textId="77777777" w:rsidTr="00864629">
        <w:trPr>
          <w:trHeight w:val="62"/>
          <w:jc w:val="center"/>
        </w:trPr>
        <w:tc>
          <w:tcPr>
            <w:tcW w:w="1638" w:type="pct"/>
            <w:gridSpan w:val="2"/>
            <w:shd w:val="clear" w:color="auto" w:fill="auto"/>
            <w:vAlign w:val="center"/>
          </w:tcPr>
          <w:p w14:paraId="12E61D37"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Dedicated CORESET Reference Channel</w:t>
            </w:r>
          </w:p>
        </w:tc>
        <w:tc>
          <w:tcPr>
            <w:tcW w:w="1058" w:type="pct"/>
            <w:shd w:val="clear" w:color="auto" w:fill="auto"/>
          </w:tcPr>
          <w:p w14:paraId="20FB7776"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6A22B159"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4FFA881C" w14:textId="77777777" w:rsidR="009376B4" w:rsidRPr="00DB707E" w:rsidRDefault="009376B4" w:rsidP="00864629">
            <w:pPr>
              <w:keepNext/>
              <w:keepLines/>
              <w:spacing w:after="0"/>
              <w:jc w:val="center"/>
              <w:rPr>
                <w:rFonts w:ascii="Arial" w:hAnsi="Arial"/>
                <w:noProof/>
                <w:sz w:val="18"/>
              </w:rPr>
            </w:pPr>
            <w:r w:rsidRPr="00DB707E">
              <w:rPr>
                <w:rFonts w:ascii="Arial" w:hAnsi="Arial" w:cs="Arial"/>
                <w:sz w:val="18"/>
                <w:szCs w:val="16"/>
                <w:lang w:eastAsia="zh-CN"/>
              </w:rPr>
              <w:t xml:space="preserve">CCR.3.4 TDD </w:t>
            </w:r>
          </w:p>
        </w:tc>
      </w:tr>
      <w:tr w:rsidR="009376B4" w:rsidRPr="00DB707E" w14:paraId="4AAE9818" w14:textId="77777777" w:rsidTr="00864629">
        <w:trPr>
          <w:trHeight w:val="62"/>
          <w:jc w:val="center"/>
        </w:trPr>
        <w:tc>
          <w:tcPr>
            <w:tcW w:w="1638" w:type="pct"/>
            <w:gridSpan w:val="2"/>
            <w:shd w:val="clear" w:color="auto" w:fill="auto"/>
            <w:vAlign w:val="center"/>
          </w:tcPr>
          <w:p w14:paraId="33E6B475" w14:textId="77777777" w:rsidR="009376B4" w:rsidRPr="00DB707E" w:rsidRDefault="009376B4" w:rsidP="00864629">
            <w:pPr>
              <w:keepNext/>
              <w:keepLines/>
              <w:spacing w:after="0"/>
              <w:rPr>
                <w:rFonts w:ascii="Arial" w:hAnsi="Arial" w:cs="Arial"/>
                <w:bCs/>
                <w:sz w:val="18"/>
              </w:rPr>
            </w:pPr>
            <w:r w:rsidRPr="00DB707E">
              <w:rPr>
                <w:rFonts w:ascii="Arial" w:hAnsi="Arial"/>
                <w:noProof/>
                <w:sz w:val="18"/>
              </w:rPr>
              <w:t>SSB Configuration</w:t>
            </w:r>
          </w:p>
        </w:tc>
        <w:tc>
          <w:tcPr>
            <w:tcW w:w="1058" w:type="pct"/>
            <w:shd w:val="clear" w:color="auto" w:fill="auto"/>
          </w:tcPr>
          <w:p w14:paraId="34A5CB10"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576C077E"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66684F14"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SSB.1 FR2</w:t>
            </w:r>
          </w:p>
        </w:tc>
      </w:tr>
      <w:tr w:rsidR="009376B4" w:rsidRPr="00DB707E" w14:paraId="051B4F1C" w14:textId="77777777" w:rsidTr="00864629">
        <w:trPr>
          <w:trHeight w:val="62"/>
          <w:jc w:val="center"/>
        </w:trPr>
        <w:tc>
          <w:tcPr>
            <w:tcW w:w="1638" w:type="pct"/>
            <w:gridSpan w:val="2"/>
            <w:shd w:val="clear" w:color="auto" w:fill="auto"/>
            <w:vAlign w:val="center"/>
          </w:tcPr>
          <w:p w14:paraId="270DA4CA" w14:textId="77777777" w:rsidR="009376B4" w:rsidRPr="00DB707E" w:rsidRDefault="009376B4" w:rsidP="00864629">
            <w:pPr>
              <w:keepNext/>
              <w:keepLines/>
              <w:spacing w:after="0"/>
              <w:rPr>
                <w:rFonts w:ascii="Arial" w:hAnsi="Arial" w:cs="Arial"/>
                <w:bCs/>
                <w:sz w:val="18"/>
              </w:rPr>
            </w:pPr>
            <w:r w:rsidRPr="00DB707E">
              <w:rPr>
                <w:rFonts w:ascii="Arial" w:hAnsi="Arial"/>
                <w:noProof/>
                <w:sz w:val="18"/>
              </w:rPr>
              <w:t>SMTC Configuration</w:t>
            </w:r>
          </w:p>
        </w:tc>
        <w:tc>
          <w:tcPr>
            <w:tcW w:w="1058" w:type="pct"/>
            <w:shd w:val="clear" w:color="auto" w:fill="auto"/>
          </w:tcPr>
          <w:p w14:paraId="5177AB94"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76FE3091"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109A28C9" w14:textId="77777777" w:rsidR="009376B4" w:rsidRPr="00DB707E" w:rsidRDefault="009376B4" w:rsidP="00864629">
            <w:pPr>
              <w:keepNext/>
              <w:keepLines/>
              <w:spacing w:after="0"/>
              <w:jc w:val="center"/>
              <w:rPr>
                <w:rFonts w:ascii="Arial" w:hAnsi="Arial"/>
                <w:noProof/>
                <w:sz w:val="18"/>
              </w:rPr>
            </w:pPr>
            <w:r w:rsidRPr="00DB707E">
              <w:rPr>
                <w:rFonts w:ascii="Arial" w:hAnsi="Arial" w:cs="Arial"/>
                <w:sz w:val="18"/>
                <w:szCs w:val="16"/>
                <w:lang w:eastAsia="zh-CN"/>
              </w:rPr>
              <w:t>SMTC.1</w:t>
            </w:r>
          </w:p>
        </w:tc>
      </w:tr>
      <w:tr w:rsidR="009376B4" w:rsidRPr="00DB707E" w14:paraId="72BE46CC" w14:textId="77777777" w:rsidTr="00864629">
        <w:trPr>
          <w:trHeight w:val="62"/>
          <w:jc w:val="center"/>
        </w:trPr>
        <w:tc>
          <w:tcPr>
            <w:tcW w:w="1638" w:type="pct"/>
            <w:gridSpan w:val="2"/>
            <w:shd w:val="clear" w:color="auto" w:fill="auto"/>
            <w:vAlign w:val="center"/>
          </w:tcPr>
          <w:p w14:paraId="03B69F78" w14:textId="77777777" w:rsidR="009376B4" w:rsidRPr="00DB707E" w:rsidRDefault="009376B4" w:rsidP="00864629">
            <w:pPr>
              <w:keepNext/>
              <w:keepLines/>
              <w:spacing w:after="0"/>
              <w:rPr>
                <w:rFonts w:ascii="Arial" w:hAnsi="Arial" w:cs="Arial"/>
                <w:bCs/>
                <w:sz w:val="18"/>
              </w:rPr>
            </w:pPr>
            <w:r w:rsidRPr="00DB707E">
              <w:rPr>
                <w:rFonts w:ascii="Arial" w:hAnsi="Arial"/>
                <w:noProof/>
                <w:sz w:val="18"/>
              </w:rPr>
              <w:t>PDSCH/PDCCH subcarrier spacing</w:t>
            </w:r>
          </w:p>
        </w:tc>
        <w:tc>
          <w:tcPr>
            <w:tcW w:w="1058" w:type="pct"/>
            <w:shd w:val="clear" w:color="auto" w:fill="auto"/>
          </w:tcPr>
          <w:p w14:paraId="10107E36"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63C69942"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54F2694B"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120 KHz</w:t>
            </w:r>
          </w:p>
        </w:tc>
      </w:tr>
      <w:tr w:rsidR="009376B4" w:rsidRPr="00DB707E" w14:paraId="2CF96D32" w14:textId="77777777" w:rsidTr="00864629">
        <w:trPr>
          <w:trHeight w:val="62"/>
          <w:jc w:val="center"/>
        </w:trPr>
        <w:tc>
          <w:tcPr>
            <w:tcW w:w="1638" w:type="pct"/>
            <w:gridSpan w:val="2"/>
            <w:shd w:val="clear" w:color="auto" w:fill="auto"/>
            <w:vAlign w:val="center"/>
          </w:tcPr>
          <w:p w14:paraId="08AEF72D" w14:textId="77777777" w:rsidR="009376B4" w:rsidRPr="00DB707E" w:rsidRDefault="009376B4" w:rsidP="00864629">
            <w:pPr>
              <w:keepNext/>
              <w:keepLines/>
              <w:spacing w:after="0"/>
              <w:rPr>
                <w:rFonts w:ascii="Arial" w:hAnsi="Arial" w:cs="Arial"/>
                <w:bCs/>
                <w:sz w:val="18"/>
              </w:rPr>
            </w:pPr>
            <w:r w:rsidRPr="00DB707E">
              <w:rPr>
                <w:rFonts w:ascii="Arial" w:hAnsi="Arial"/>
                <w:noProof/>
                <w:sz w:val="18"/>
              </w:rPr>
              <w:t xml:space="preserve">PRACH </w:t>
            </w:r>
            <w:r w:rsidRPr="00DB707E">
              <w:rPr>
                <w:rFonts w:ascii="Arial" w:hAnsi="Arial"/>
                <w:noProof/>
                <w:sz w:val="18"/>
                <w:lang w:val="it-IT"/>
              </w:rPr>
              <w:t>Configuration</w:t>
            </w:r>
          </w:p>
        </w:tc>
        <w:tc>
          <w:tcPr>
            <w:tcW w:w="1058" w:type="pct"/>
            <w:shd w:val="clear" w:color="auto" w:fill="auto"/>
          </w:tcPr>
          <w:p w14:paraId="3B4D1E96"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189B44E6"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17AEEE52"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Table A.3.8.3.4</w:t>
            </w:r>
          </w:p>
        </w:tc>
      </w:tr>
      <w:tr w:rsidR="009376B4" w:rsidRPr="00DB707E" w14:paraId="64CE6F89" w14:textId="77777777" w:rsidTr="00864629">
        <w:trPr>
          <w:trHeight w:val="62"/>
          <w:jc w:val="center"/>
        </w:trPr>
        <w:tc>
          <w:tcPr>
            <w:tcW w:w="1638" w:type="pct"/>
            <w:gridSpan w:val="2"/>
            <w:shd w:val="clear" w:color="auto" w:fill="auto"/>
            <w:vAlign w:val="center"/>
          </w:tcPr>
          <w:p w14:paraId="77DEF3D9" w14:textId="77777777" w:rsidR="009376B4" w:rsidRPr="00DB707E" w:rsidRDefault="009376B4" w:rsidP="00864629">
            <w:pPr>
              <w:keepNext/>
              <w:keepLines/>
              <w:spacing w:after="0"/>
              <w:rPr>
                <w:rFonts w:ascii="Arial" w:hAnsi="Arial" w:cs="Arial"/>
                <w:bCs/>
                <w:sz w:val="18"/>
              </w:rPr>
            </w:pPr>
            <w:r w:rsidRPr="00DB707E">
              <w:rPr>
                <w:rFonts w:ascii="Arial" w:hAnsi="Arial"/>
                <w:noProof/>
                <w:sz w:val="18"/>
              </w:rPr>
              <w:t>SSB index assigned as RLM RS</w:t>
            </w:r>
          </w:p>
        </w:tc>
        <w:tc>
          <w:tcPr>
            <w:tcW w:w="1058" w:type="pct"/>
            <w:shd w:val="clear" w:color="auto" w:fill="auto"/>
          </w:tcPr>
          <w:p w14:paraId="3F3DC01F"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3F003B81"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06F7A054"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0,1</w:t>
            </w:r>
          </w:p>
        </w:tc>
      </w:tr>
      <w:tr w:rsidR="009376B4" w:rsidRPr="00DB707E" w14:paraId="72BC4A5E" w14:textId="77777777" w:rsidTr="00864629">
        <w:trPr>
          <w:trHeight w:val="62"/>
          <w:jc w:val="center"/>
        </w:trPr>
        <w:tc>
          <w:tcPr>
            <w:tcW w:w="2696" w:type="pct"/>
            <w:gridSpan w:val="3"/>
            <w:shd w:val="clear" w:color="auto" w:fill="auto"/>
            <w:vAlign w:val="center"/>
          </w:tcPr>
          <w:p w14:paraId="5E99BD60"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rPr>
              <w:t>OCNG parameters</w:t>
            </w:r>
          </w:p>
        </w:tc>
        <w:tc>
          <w:tcPr>
            <w:tcW w:w="596" w:type="pct"/>
            <w:shd w:val="clear" w:color="auto" w:fill="auto"/>
          </w:tcPr>
          <w:p w14:paraId="4B02E736"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496CEC91"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OP.5</w:t>
            </w:r>
          </w:p>
        </w:tc>
      </w:tr>
      <w:tr w:rsidR="009376B4" w:rsidRPr="00DB707E" w14:paraId="23722A35" w14:textId="77777777" w:rsidTr="00864629">
        <w:trPr>
          <w:trHeight w:val="62"/>
          <w:jc w:val="center"/>
        </w:trPr>
        <w:tc>
          <w:tcPr>
            <w:tcW w:w="2696" w:type="pct"/>
            <w:gridSpan w:val="3"/>
            <w:shd w:val="clear" w:color="auto" w:fill="auto"/>
            <w:vAlign w:val="center"/>
          </w:tcPr>
          <w:p w14:paraId="3C7DF43B"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rPr>
              <w:t>CP length</w:t>
            </w:r>
          </w:p>
        </w:tc>
        <w:tc>
          <w:tcPr>
            <w:tcW w:w="596" w:type="pct"/>
            <w:shd w:val="clear" w:color="auto" w:fill="auto"/>
          </w:tcPr>
          <w:p w14:paraId="470F4D7B"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311C3D8D"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Normal</w:t>
            </w:r>
          </w:p>
        </w:tc>
      </w:tr>
      <w:tr w:rsidR="009376B4" w:rsidRPr="00DB707E" w14:paraId="326DCFE8" w14:textId="77777777" w:rsidTr="00864629">
        <w:trPr>
          <w:trHeight w:val="165"/>
          <w:jc w:val="center"/>
        </w:trPr>
        <w:tc>
          <w:tcPr>
            <w:tcW w:w="835" w:type="pct"/>
            <w:vMerge w:val="restart"/>
            <w:shd w:val="clear" w:color="auto" w:fill="auto"/>
          </w:tcPr>
          <w:p w14:paraId="6DCA00E1"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 xml:space="preserve">Out of sync transmission parameters </w:t>
            </w:r>
          </w:p>
        </w:tc>
        <w:tc>
          <w:tcPr>
            <w:tcW w:w="1861" w:type="pct"/>
            <w:gridSpan w:val="2"/>
            <w:shd w:val="clear" w:color="auto" w:fill="auto"/>
          </w:tcPr>
          <w:p w14:paraId="79909878"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DCI format</w:t>
            </w:r>
          </w:p>
        </w:tc>
        <w:tc>
          <w:tcPr>
            <w:tcW w:w="596" w:type="pct"/>
            <w:shd w:val="clear" w:color="auto" w:fill="auto"/>
          </w:tcPr>
          <w:p w14:paraId="3B36209D" w14:textId="77777777" w:rsidR="009376B4" w:rsidRPr="00DB707E" w:rsidRDefault="009376B4" w:rsidP="00864629">
            <w:pPr>
              <w:keepNext/>
              <w:keepLines/>
              <w:spacing w:after="0"/>
              <w:jc w:val="center"/>
              <w:rPr>
                <w:rFonts w:ascii="Arial" w:hAnsi="Arial"/>
                <w:noProof/>
                <w:sz w:val="18"/>
              </w:rPr>
            </w:pPr>
          </w:p>
        </w:tc>
        <w:tc>
          <w:tcPr>
            <w:tcW w:w="1708" w:type="pct"/>
          </w:tcPr>
          <w:p w14:paraId="268E0BF7"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1-0</w:t>
            </w:r>
          </w:p>
        </w:tc>
      </w:tr>
      <w:tr w:rsidR="009376B4" w:rsidRPr="00DB707E" w14:paraId="6CC634FA" w14:textId="77777777" w:rsidTr="00864629">
        <w:trPr>
          <w:trHeight w:val="50"/>
          <w:jc w:val="center"/>
        </w:trPr>
        <w:tc>
          <w:tcPr>
            <w:tcW w:w="835" w:type="pct"/>
            <w:vMerge/>
            <w:shd w:val="clear" w:color="auto" w:fill="auto"/>
          </w:tcPr>
          <w:p w14:paraId="39CDD491" w14:textId="77777777" w:rsidR="009376B4" w:rsidRPr="00DB707E" w:rsidRDefault="009376B4" w:rsidP="00864629">
            <w:pPr>
              <w:keepNext/>
              <w:keepLines/>
              <w:spacing w:after="0"/>
              <w:rPr>
                <w:rFonts w:ascii="Arial" w:hAnsi="Arial"/>
                <w:noProof/>
                <w:sz w:val="18"/>
              </w:rPr>
            </w:pPr>
          </w:p>
        </w:tc>
        <w:tc>
          <w:tcPr>
            <w:tcW w:w="1861" w:type="pct"/>
            <w:gridSpan w:val="2"/>
            <w:shd w:val="clear" w:color="auto" w:fill="auto"/>
          </w:tcPr>
          <w:p w14:paraId="28609DFD"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Number of Control OFDM symbols</w:t>
            </w:r>
          </w:p>
        </w:tc>
        <w:tc>
          <w:tcPr>
            <w:tcW w:w="596" w:type="pct"/>
            <w:shd w:val="clear" w:color="auto" w:fill="auto"/>
          </w:tcPr>
          <w:p w14:paraId="1D99A830" w14:textId="77777777" w:rsidR="009376B4" w:rsidRPr="00DB707E" w:rsidRDefault="009376B4" w:rsidP="00864629">
            <w:pPr>
              <w:keepNext/>
              <w:keepLines/>
              <w:spacing w:after="0"/>
              <w:jc w:val="center"/>
              <w:rPr>
                <w:rFonts w:ascii="Arial" w:hAnsi="Arial"/>
                <w:noProof/>
                <w:sz w:val="18"/>
              </w:rPr>
            </w:pPr>
          </w:p>
        </w:tc>
        <w:tc>
          <w:tcPr>
            <w:tcW w:w="1708" w:type="pct"/>
          </w:tcPr>
          <w:p w14:paraId="2AD5F289"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2</w:t>
            </w:r>
          </w:p>
        </w:tc>
      </w:tr>
      <w:tr w:rsidR="009376B4" w:rsidRPr="00DB707E" w14:paraId="47DBADAF" w14:textId="77777777" w:rsidTr="00864629">
        <w:trPr>
          <w:trHeight w:val="177"/>
          <w:jc w:val="center"/>
        </w:trPr>
        <w:tc>
          <w:tcPr>
            <w:tcW w:w="835" w:type="pct"/>
            <w:vMerge/>
            <w:shd w:val="clear" w:color="auto" w:fill="auto"/>
          </w:tcPr>
          <w:p w14:paraId="0AEB5867" w14:textId="77777777" w:rsidR="009376B4" w:rsidRPr="00DB707E" w:rsidRDefault="009376B4" w:rsidP="00864629">
            <w:pPr>
              <w:keepNext/>
              <w:keepLines/>
              <w:spacing w:after="0"/>
              <w:rPr>
                <w:rFonts w:ascii="Arial" w:hAnsi="Arial"/>
                <w:noProof/>
                <w:sz w:val="18"/>
              </w:rPr>
            </w:pPr>
          </w:p>
        </w:tc>
        <w:tc>
          <w:tcPr>
            <w:tcW w:w="1861" w:type="pct"/>
            <w:gridSpan w:val="2"/>
            <w:shd w:val="clear" w:color="auto" w:fill="auto"/>
          </w:tcPr>
          <w:p w14:paraId="01AB2B62"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 xml:space="preserve">Aggregation level </w:t>
            </w:r>
          </w:p>
        </w:tc>
        <w:tc>
          <w:tcPr>
            <w:tcW w:w="596" w:type="pct"/>
            <w:shd w:val="clear" w:color="auto" w:fill="auto"/>
          </w:tcPr>
          <w:p w14:paraId="1EABF86A"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CCE</w:t>
            </w:r>
          </w:p>
        </w:tc>
        <w:tc>
          <w:tcPr>
            <w:tcW w:w="1708" w:type="pct"/>
          </w:tcPr>
          <w:p w14:paraId="4665BB9F"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8</w:t>
            </w:r>
          </w:p>
        </w:tc>
      </w:tr>
      <w:tr w:rsidR="009376B4" w:rsidRPr="00DB707E" w14:paraId="306C9E3F" w14:textId="77777777" w:rsidTr="00864629">
        <w:trPr>
          <w:trHeight w:val="72"/>
          <w:jc w:val="center"/>
        </w:trPr>
        <w:tc>
          <w:tcPr>
            <w:tcW w:w="835" w:type="pct"/>
            <w:vMerge/>
            <w:shd w:val="clear" w:color="auto" w:fill="auto"/>
          </w:tcPr>
          <w:p w14:paraId="51A2F421" w14:textId="77777777" w:rsidR="009376B4" w:rsidRPr="00DB707E" w:rsidRDefault="009376B4" w:rsidP="00864629">
            <w:pPr>
              <w:keepNext/>
              <w:keepLines/>
              <w:spacing w:after="0"/>
              <w:rPr>
                <w:rFonts w:ascii="Arial" w:hAnsi="Arial"/>
                <w:noProof/>
                <w:sz w:val="18"/>
              </w:rPr>
            </w:pPr>
          </w:p>
        </w:tc>
        <w:tc>
          <w:tcPr>
            <w:tcW w:w="1861" w:type="pct"/>
            <w:gridSpan w:val="2"/>
            <w:shd w:val="clear" w:color="auto" w:fill="auto"/>
          </w:tcPr>
          <w:p w14:paraId="737C82DB" w14:textId="77777777" w:rsidR="009376B4" w:rsidRPr="00DB707E" w:rsidRDefault="009376B4" w:rsidP="00864629">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596" w:type="pct"/>
            <w:shd w:val="clear" w:color="auto" w:fill="auto"/>
          </w:tcPr>
          <w:p w14:paraId="0AB508D8"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dB</w:t>
            </w:r>
          </w:p>
        </w:tc>
        <w:tc>
          <w:tcPr>
            <w:tcW w:w="1708" w:type="pct"/>
          </w:tcPr>
          <w:p w14:paraId="5E20EE8E"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4</w:t>
            </w:r>
          </w:p>
        </w:tc>
      </w:tr>
      <w:tr w:rsidR="009376B4" w:rsidRPr="00DB707E" w14:paraId="4687F967" w14:textId="77777777" w:rsidTr="00864629">
        <w:trPr>
          <w:trHeight w:val="206"/>
          <w:jc w:val="center"/>
        </w:trPr>
        <w:tc>
          <w:tcPr>
            <w:tcW w:w="835" w:type="pct"/>
            <w:vMerge/>
            <w:shd w:val="clear" w:color="auto" w:fill="auto"/>
          </w:tcPr>
          <w:p w14:paraId="51FF9680" w14:textId="77777777" w:rsidR="009376B4" w:rsidRPr="00DB707E" w:rsidRDefault="009376B4" w:rsidP="00864629">
            <w:pPr>
              <w:keepNext/>
              <w:keepLines/>
              <w:spacing w:after="0"/>
              <w:rPr>
                <w:rFonts w:ascii="Arial" w:hAnsi="Arial"/>
                <w:noProof/>
                <w:sz w:val="18"/>
              </w:rPr>
            </w:pPr>
          </w:p>
        </w:tc>
        <w:tc>
          <w:tcPr>
            <w:tcW w:w="1861" w:type="pct"/>
            <w:gridSpan w:val="2"/>
            <w:shd w:val="clear" w:color="auto" w:fill="auto"/>
          </w:tcPr>
          <w:p w14:paraId="553D8E81" w14:textId="77777777" w:rsidR="009376B4" w:rsidRPr="00DB707E" w:rsidRDefault="009376B4" w:rsidP="00864629">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596" w:type="pct"/>
            <w:shd w:val="clear" w:color="auto" w:fill="auto"/>
          </w:tcPr>
          <w:p w14:paraId="3590DB2F"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dB</w:t>
            </w:r>
          </w:p>
        </w:tc>
        <w:tc>
          <w:tcPr>
            <w:tcW w:w="1708" w:type="pct"/>
          </w:tcPr>
          <w:p w14:paraId="11355845"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4</w:t>
            </w:r>
          </w:p>
        </w:tc>
      </w:tr>
      <w:tr w:rsidR="009376B4" w:rsidRPr="00DB707E" w14:paraId="0FE2811C" w14:textId="77777777" w:rsidTr="00864629">
        <w:trPr>
          <w:trHeight w:val="50"/>
          <w:jc w:val="center"/>
        </w:trPr>
        <w:tc>
          <w:tcPr>
            <w:tcW w:w="835" w:type="pct"/>
            <w:vMerge/>
            <w:shd w:val="clear" w:color="auto" w:fill="auto"/>
          </w:tcPr>
          <w:p w14:paraId="6977AFF2" w14:textId="77777777" w:rsidR="009376B4" w:rsidRPr="00DB707E" w:rsidRDefault="009376B4" w:rsidP="00864629">
            <w:pPr>
              <w:keepNext/>
              <w:keepLines/>
              <w:spacing w:after="0"/>
              <w:rPr>
                <w:rFonts w:ascii="Arial" w:hAnsi="Arial"/>
                <w:noProof/>
                <w:sz w:val="18"/>
              </w:rPr>
            </w:pPr>
          </w:p>
        </w:tc>
        <w:tc>
          <w:tcPr>
            <w:tcW w:w="1861" w:type="pct"/>
            <w:gridSpan w:val="2"/>
            <w:shd w:val="clear" w:color="auto" w:fill="auto"/>
            <w:vAlign w:val="center"/>
          </w:tcPr>
          <w:p w14:paraId="2FA5B45A" w14:textId="77777777" w:rsidR="009376B4" w:rsidRPr="00DB707E" w:rsidRDefault="009376B4" w:rsidP="00864629">
            <w:pPr>
              <w:keepNext/>
              <w:keepLines/>
              <w:spacing w:after="0"/>
              <w:rPr>
                <w:rFonts w:ascii="Arial" w:eastAsia="?? ??" w:hAnsi="Arial"/>
                <w:sz w:val="18"/>
              </w:rPr>
            </w:pPr>
            <w:r w:rsidRPr="00DB707E">
              <w:rPr>
                <w:rFonts w:ascii="Arial" w:eastAsia="?? ??" w:hAnsi="Arial"/>
                <w:sz w:val="18"/>
              </w:rPr>
              <w:t>DMRS precoder granularity</w:t>
            </w:r>
          </w:p>
        </w:tc>
        <w:tc>
          <w:tcPr>
            <w:tcW w:w="596" w:type="pct"/>
            <w:shd w:val="clear" w:color="auto" w:fill="auto"/>
            <w:vAlign w:val="center"/>
          </w:tcPr>
          <w:p w14:paraId="0304A795" w14:textId="77777777" w:rsidR="009376B4" w:rsidRPr="00DB707E" w:rsidRDefault="009376B4" w:rsidP="00864629">
            <w:pPr>
              <w:keepNext/>
              <w:keepLines/>
              <w:spacing w:after="0"/>
              <w:jc w:val="center"/>
              <w:rPr>
                <w:rFonts w:ascii="Arial" w:eastAsia="?? ??" w:hAnsi="Arial"/>
                <w:sz w:val="18"/>
              </w:rPr>
            </w:pPr>
          </w:p>
        </w:tc>
        <w:tc>
          <w:tcPr>
            <w:tcW w:w="1708" w:type="pct"/>
          </w:tcPr>
          <w:p w14:paraId="649DAC29" w14:textId="77777777" w:rsidR="009376B4" w:rsidRPr="00DB707E" w:rsidRDefault="009376B4" w:rsidP="00864629">
            <w:pPr>
              <w:keepNext/>
              <w:keepLines/>
              <w:spacing w:after="0"/>
              <w:jc w:val="center"/>
              <w:rPr>
                <w:rFonts w:ascii="Arial" w:hAnsi="Arial"/>
                <w:noProof/>
                <w:sz w:val="18"/>
              </w:rPr>
            </w:pPr>
            <w:r w:rsidRPr="00DB707E">
              <w:rPr>
                <w:rFonts w:ascii="Arial" w:eastAsia="?? ??" w:hAnsi="Arial"/>
                <w:sz w:val="18"/>
              </w:rPr>
              <w:t>REG bundle size</w:t>
            </w:r>
          </w:p>
        </w:tc>
      </w:tr>
      <w:tr w:rsidR="009376B4" w:rsidRPr="00DB707E" w14:paraId="770E8C45" w14:textId="77777777" w:rsidTr="00864629">
        <w:trPr>
          <w:trHeight w:val="189"/>
          <w:jc w:val="center"/>
        </w:trPr>
        <w:tc>
          <w:tcPr>
            <w:tcW w:w="835" w:type="pct"/>
            <w:vMerge/>
            <w:shd w:val="clear" w:color="auto" w:fill="auto"/>
          </w:tcPr>
          <w:p w14:paraId="7F7FBBFA" w14:textId="77777777" w:rsidR="009376B4" w:rsidRPr="00DB707E" w:rsidRDefault="009376B4" w:rsidP="00864629">
            <w:pPr>
              <w:keepNext/>
              <w:keepLines/>
              <w:spacing w:after="0"/>
              <w:rPr>
                <w:rFonts w:ascii="Arial" w:hAnsi="Arial"/>
                <w:noProof/>
                <w:sz w:val="18"/>
              </w:rPr>
            </w:pPr>
          </w:p>
        </w:tc>
        <w:tc>
          <w:tcPr>
            <w:tcW w:w="1861" w:type="pct"/>
            <w:gridSpan w:val="2"/>
            <w:shd w:val="clear" w:color="auto" w:fill="auto"/>
            <w:vAlign w:val="center"/>
          </w:tcPr>
          <w:p w14:paraId="625B577C" w14:textId="77777777" w:rsidR="009376B4" w:rsidRPr="00DB707E" w:rsidRDefault="009376B4" w:rsidP="00864629">
            <w:pPr>
              <w:keepNext/>
              <w:keepLines/>
              <w:spacing w:after="0"/>
              <w:rPr>
                <w:rFonts w:ascii="Arial" w:eastAsia="?? ??" w:hAnsi="Arial"/>
                <w:sz w:val="18"/>
              </w:rPr>
            </w:pPr>
            <w:r w:rsidRPr="00DB707E">
              <w:rPr>
                <w:rFonts w:ascii="Arial" w:eastAsia="?? ??" w:hAnsi="Arial"/>
                <w:sz w:val="18"/>
              </w:rPr>
              <w:t>REG bundle size</w:t>
            </w:r>
          </w:p>
        </w:tc>
        <w:tc>
          <w:tcPr>
            <w:tcW w:w="596" w:type="pct"/>
            <w:shd w:val="clear" w:color="auto" w:fill="auto"/>
            <w:vAlign w:val="center"/>
          </w:tcPr>
          <w:p w14:paraId="65381F04" w14:textId="77777777" w:rsidR="009376B4" w:rsidRPr="00DB707E" w:rsidRDefault="009376B4" w:rsidP="00864629">
            <w:pPr>
              <w:keepNext/>
              <w:keepLines/>
              <w:spacing w:after="0"/>
              <w:jc w:val="center"/>
              <w:rPr>
                <w:rFonts w:ascii="Arial" w:eastAsia="?? ??" w:hAnsi="Arial"/>
                <w:sz w:val="18"/>
              </w:rPr>
            </w:pPr>
          </w:p>
        </w:tc>
        <w:tc>
          <w:tcPr>
            <w:tcW w:w="1708" w:type="pct"/>
          </w:tcPr>
          <w:p w14:paraId="350AB6AB"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6</w:t>
            </w:r>
          </w:p>
        </w:tc>
      </w:tr>
      <w:tr w:rsidR="009376B4" w:rsidRPr="00DB707E" w14:paraId="0EABEEC1" w14:textId="77777777" w:rsidTr="00864629">
        <w:trPr>
          <w:trHeight w:val="177"/>
          <w:jc w:val="center"/>
        </w:trPr>
        <w:tc>
          <w:tcPr>
            <w:tcW w:w="2696" w:type="pct"/>
            <w:gridSpan w:val="3"/>
            <w:shd w:val="clear" w:color="auto" w:fill="auto"/>
          </w:tcPr>
          <w:p w14:paraId="04281E38"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DRX</w:t>
            </w:r>
          </w:p>
        </w:tc>
        <w:tc>
          <w:tcPr>
            <w:tcW w:w="596" w:type="pct"/>
            <w:shd w:val="clear" w:color="auto" w:fill="auto"/>
          </w:tcPr>
          <w:p w14:paraId="121BF43B" w14:textId="77777777" w:rsidR="009376B4" w:rsidRPr="00DB707E" w:rsidRDefault="009376B4" w:rsidP="00864629">
            <w:pPr>
              <w:keepNext/>
              <w:keepLines/>
              <w:spacing w:after="0"/>
              <w:jc w:val="center"/>
              <w:rPr>
                <w:rFonts w:ascii="Arial" w:hAnsi="Arial"/>
                <w:noProof/>
                <w:sz w:val="18"/>
              </w:rPr>
            </w:pPr>
          </w:p>
        </w:tc>
        <w:tc>
          <w:tcPr>
            <w:tcW w:w="1708" w:type="pct"/>
          </w:tcPr>
          <w:p w14:paraId="55754383" w14:textId="77777777" w:rsidR="009376B4" w:rsidRPr="00DB707E" w:rsidRDefault="009376B4" w:rsidP="00864629">
            <w:pPr>
              <w:keepNext/>
              <w:keepLines/>
              <w:spacing w:after="0"/>
              <w:jc w:val="center"/>
              <w:rPr>
                <w:rFonts w:ascii="Arial" w:hAnsi="Arial"/>
                <w:i/>
                <w:iCs/>
                <w:sz w:val="18"/>
              </w:rPr>
            </w:pPr>
            <w:r w:rsidRPr="00DB707E">
              <w:rPr>
                <w:rFonts w:ascii="Arial" w:hAnsi="Arial"/>
                <w:i/>
                <w:iCs/>
                <w:sz w:val="18"/>
              </w:rPr>
              <w:t>OFF</w:t>
            </w:r>
          </w:p>
        </w:tc>
      </w:tr>
      <w:tr w:rsidR="009376B4" w:rsidRPr="00DB707E" w14:paraId="5A863DDA" w14:textId="77777777" w:rsidTr="00864629">
        <w:trPr>
          <w:trHeight w:val="165"/>
          <w:jc w:val="center"/>
        </w:trPr>
        <w:tc>
          <w:tcPr>
            <w:tcW w:w="2696" w:type="pct"/>
            <w:gridSpan w:val="3"/>
            <w:shd w:val="clear" w:color="auto" w:fill="auto"/>
          </w:tcPr>
          <w:p w14:paraId="74F326BF"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 xml:space="preserve">Gap pattern ID </w:t>
            </w:r>
          </w:p>
        </w:tc>
        <w:tc>
          <w:tcPr>
            <w:tcW w:w="596" w:type="pct"/>
            <w:shd w:val="clear" w:color="auto" w:fill="auto"/>
          </w:tcPr>
          <w:p w14:paraId="2F2255EA" w14:textId="77777777" w:rsidR="009376B4" w:rsidRPr="00DB707E" w:rsidRDefault="009376B4" w:rsidP="00864629">
            <w:pPr>
              <w:keepNext/>
              <w:keepLines/>
              <w:spacing w:after="0"/>
              <w:jc w:val="center"/>
              <w:rPr>
                <w:rFonts w:ascii="Arial" w:hAnsi="Arial"/>
                <w:noProof/>
                <w:sz w:val="18"/>
              </w:rPr>
            </w:pPr>
          </w:p>
        </w:tc>
        <w:tc>
          <w:tcPr>
            <w:tcW w:w="1708" w:type="pct"/>
          </w:tcPr>
          <w:p w14:paraId="5346B478" w14:textId="77777777" w:rsidR="009376B4" w:rsidRPr="00DB707E" w:rsidRDefault="009376B4" w:rsidP="00864629">
            <w:pPr>
              <w:keepNext/>
              <w:keepLines/>
              <w:spacing w:after="0"/>
              <w:jc w:val="center"/>
              <w:rPr>
                <w:rFonts w:ascii="Arial" w:hAnsi="Arial"/>
                <w:iCs/>
                <w:sz w:val="18"/>
              </w:rPr>
            </w:pPr>
            <w:r w:rsidRPr="00DB707E">
              <w:rPr>
                <w:rFonts w:ascii="Arial" w:hAnsi="Arial"/>
                <w:i/>
                <w:iCs/>
                <w:sz w:val="18"/>
              </w:rPr>
              <w:t>gp0</w:t>
            </w:r>
          </w:p>
        </w:tc>
      </w:tr>
      <w:tr w:rsidR="009376B4" w:rsidRPr="00DB707E" w14:paraId="5D767E2A" w14:textId="77777777" w:rsidTr="00864629">
        <w:trPr>
          <w:trHeight w:val="343"/>
          <w:jc w:val="center"/>
        </w:trPr>
        <w:tc>
          <w:tcPr>
            <w:tcW w:w="2696" w:type="pct"/>
            <w:gridSpan w:val="3"/>
            <w:shd w:val="clear" w:color="auto" w:fill="auto"/>
          </w:tcPr>
          <w:p w14:paraId="6AFFC15D"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Layer 3 filtering</w:t>
            </w:r>
          </w:p>
        </w:tc>
        <w:tc>
          <w:tcPr>
            <w:tcW w:w="596" w:type="pct"/>
            <w:shd w:val="clear" w:color="auto" w:fill="auto"/>
          </w:tcPr>
          <w:p w14:paraId="70A9FF93" w14:textId="77777777" w:rsidR="009376B4" w:rsidRPr="00DB707E" w:rsidRDefault="009376B4" w:rsidP="00864629">
            <w:pPr>
              <w:keepNext/>
              <w:keepLines/>
              <w:spacing w:after="0"/>
              <w:jc w:val="center"/>
              <w:rPr>
                <w:rFonts w:ascii="Arial" w:hAnsi="Arial"/>
                <w:noProof/>
                <w:sz w:val="18"/>
              </w:rPr>
            </w:pPr>
          </w:p>
        </w:tc>
        <w:tc>
          <w:tcPr>
            <w:tcW w:w="1708" w:type="pct"/>
          </w:tcPr>
          <w:p w14:paraId="44BE8EBB" w14:textId="77777777" w:rsidR="009376B4" w:rsidRPr="00DB707E" w:rsidRDefault="009376B4" w:rsidP="00864629">
            <w:pPr>
              <w:keepNext/>
              <w:keepLines/>
              <w:spacing w:after="0"/>
              <w:jc w:val="center"/>
              <w:rPr>
                <w:rFonts w:ascii="Arial" w:hAnsi="Arial"/>
                <w:noProof/>
                <w:sz w:val="18"/>
              </w:rPr>
            </w:pPr>
            <w:r w:rsidRPr="00DB707E">
              <w:rPr>
                <w:rFonts w:ascii="Arial" w:hAnsi="Arial"/>
                <w:i/>
                <w:iCs/>
                <w:sz w:val="18"/>
              </w:rPr>
              <w:t>Enabled</w:t>
            </w:r>
          </w:p>
        </w:tc>
      </w:tr>
      <w:tr w:rsidR="009376B4" w:rsidRPr="00DB707E" w14:paraId="298B58AD" w14:textId="77777777" w:rsidTr="00864629">
        <w:trPr>
          <w:trHeight w:val="165"/>
          <w:jc w:val="center"/>
        </w:trPr>
        <w:tc>
          <w:tcPr>
            <w:tcW w:w="2696" w:type="pct"/>
            <w:gridSpan w:val="3"/>
            <w:shd w:val="clear" w:color="auto" w:fill="auto"/>
          </w:tcPr>
          <w:p w14:paraId="25D2F01E"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T310 timer</w:t>
            </w:r>
          </w:p>
        </w:tc>
        <w:tc>
          <w:tcPr>
            <w:tcW w:w="596" w:type="pct"/>
            <w:shd w:val="clear" w:color="auto" w:fill="auto"/>
          </w:tcPr>
          <w:p w14:paraId="28528717" w14:textId="77777777" w:rsidR="009376B4" w:rsidRPr="00DB707E" w:rsidRDefault="009376B4" w:rsidP="00864629">
            <w:pPr>
              <w:keepNext/>
              <w:keepLines/>
              <w:spacing w:after="0"/>
              <w:jc w:val="center"/>
              <w:rPr>
                <w:rFonts w:ascii="Arial" w:hAnsi="Arial"/>
                <w:iCs/>
                <w:sz w:val="18"/>
              </w:rPr>
            </w:pPr>
            <w:proofErr w:type="spellStart"/>
            <w:r w:rsidRPr="00DB707E">
              <w:rPr>
                <w:rFonts w:ascii="Arial" w:hAnsi="Arial"/>
                <w:iCs/>
                <w:sz w:val="18"/>
              </w:rPr>
              <w:t>ms</w:t>
            </w:r>
            <w:proofErr w:type="spellEnd"/>
          </w:p>
        </w:tc>
        <w:tc>
          <w:tcPr>
            <w:tcW w:w="1708" w:type="pct"/>
          </w:tcPr>
          <w:p w14:paraId="01154F2E" w14:textId="77777777" w:rsidR="009376B4" w:rsidRPr="00DB707E" w:rsidRDefault="009376B4" w:rsidP="00864629">
            <w:pPr>
              <w:keepNext/>
              <w:keepLines/>
              <w:spacing w:after="0"/>
              <w:jc w:val="center"/>
              <w:rPr>
                <w:rFonts w:ascii="Arial" w:hAnsi="Arial"/>
                <w:i/>
                <w:iCs/>
                <w:sz w:val="18"/>
              </w:rPr>
            </w:pPr>
            <w:r w:rsidRPr="00DB707E">
              <w:rPr>
                <w:rFonts w:ascii="Arial" w:hAnsi="Arial"/>
                <w:i/>
                <w:iCs/>
                <w:sz w:val="18"/>
              </w:rPr>
              <w:t>0</w:t>
            </w:r>
          </w:p>
        </w:tc>
      </w:tr>
      <w:tr w:rsidR="009376B4" w:rsidRPr="00DB707E" w14:paraId="5C9E5D75" w14:textId="77777777" w:rsidTr="00864629">
        <w:trPr>
          <w:trHeight w:val="165"/>
          <w:jc w:val="center"/>
        </w:trPr>
        <w:tc>
          <w:tcPr>
            <w:tcW w:w="2696" w:type="pct"/>
            <w:gridSpan w:val="3"/>
            <w:shd w:val="clear" w:color="auto" w:fill="auto"/>
          </w:tcPr>
          <w:p w14:paraId="61D5AAD5"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T311 timer</w:t>
            </w:r>
          </w:p>
        </w:tc>
        <w:tc>
          <w:tcPr>
            <w:tcW w:w="596" w:type="pct"/>
            <w:shd w:val="clear" w:color="auto" w:fill="auto"/>
          </w:tcPr>
          <w:p w14:paraId="5D078561" w14:textId="77777777" w:rsidR="009376B4" w:rsidRPr="00DB707E" w:rsidRDefault="009376B4" w:rsidP="00864629">
            <w:pPr>
              <w:keepNext/>
              <w:keepLines/>
              <w:spacing w:after="0"/>
              <w:jc w:val="center"/>
              <w:rPr>
                <w:rFonts w:ascii="Arial" w:hAnsi="Arial"/>
                <w:iCs/>
                <w:sz w:val="18"/>
              </w:rPr>
            </w:pPr>
            <w:r w:rsidRPr="00DB707E">
              <w:rPr>
                <w:rFonts w:ascii="Arial" w:hAnsi="Arial"/>
                <w:noProof/>
                <w:sz w:val="18"/>
              </w:rPr>
              <w:t>ms</w:t>
            </w:r>
          </w:p>
        </w:tc>
        <w:tc>
          <w:tcPr>
            <w:tcW w:w="1708" w:type="pct"/>
          </w:tcPr>
          <w:p w14:paraId="0494D43A" w14:textId="77777777" w:rsidR="009376B4" w:rsidRPr="00DB707E" w:rsidRDefault="009376B4" w:rsidP="00864629">
            <w:pPr>
              <w:keepNext/>
              <w:keepLines/>
              <w:spacing w:after="0"/>
              <w:jc w:val="center"/>
              <w:rPr>
                <w:rFonts w:ascii="Arial" w:hAnsi="Arial"/>
                <w:i/>
                <w:iCs/>
                <w:sz w:val="18"/>
              </w:rPr>
            </w:pPr>
            <w:r w:rsidRPr="00DB707E">
              <w:rPr>
                <w:rFonts w:ascii="Arial" w:hAnsi="Arial"/>
                <w:noProof/>
                <w:sz w:val="18"/>
              </w:rPr>
              <w:t>1000</w:t>
            </w:r>
          </w:p>
        </w:tc>
      </w:tr>
      <w:tr w:rsidR="009376B4" w:rsidRPr="00DB707E" w14:paraId="1C3B7A63" w14:textId="77777777" w:rsidTr="00864629">
        <w:trPr>
          <w:trHeight w:val="165"/>
          <w:jc w:val="center"/>
        </w:trPr>
        <w:tc>
          <w:tcPr>
            <w:tcW w:w="2696" w:type="pct"/>
            <w:gridSpan w:val="3"/>
            <w:shd w:val="clear" w:color="auto" w:fill="auto"/>
          </w:tcPr>
          <w:p w14:paraId="427427AC"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N310</w:t>
            </w:r>
          </w:p>
        </w:tc>
        <w:tc>
          <w:tcPr>
            <w:tcW w:w="596" w:type="pct"/>
            <w:shd w:val="clear" w:color="auto" w:fill="auto"/>
          </w:tcPr>
          <w:p w14:paraId="7D22C6F9" w14:textId="77777777" w:rsidR="009376B4" w:rsidRPr="00DB707E" w:rsidRDefault="009376B4" w:rsidP="00864629">
            <w:pPr>
              <w:keepNext/>
              <w:keepLines/>
              <w:spacing w:after="0"/>
              <w:jc w:val="center"/>
              <w:rPr>
                <w:rFonts w:ascii="Arial" w:hAnsi="Arial"/>
                <w:noProof/>
                <w:sz w:val="18"/>
              </w:rPr>
            </w:pPr>
          </w:p>
        </w:tc>
        <w:tc>
          <w:tcPr>
            <w:tcW w:w="1708" w:type="pct"/>
          </w:tcPr>
          <w:p w14:paraId="3A384853"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1</w:t>
            </w:r>
          </w:p>
        </w:tc>
      </w:tr>
      <w:tr w:rsidR="009376B4" w:rsidRPr="00DB707E" w14:paraId="0CD7CA65" w14:textId="77777777" w:rsidTr="00864629">
        <w:trPr>
          <w:trHeight w:val="165"/>
          <w:jc w:val="center"/>
        </w:trPr>
        <w:tc>
          <w:tcPr>
            <w:tcW w:w="2696" w:type="pct"/>
            <w:gridSpan w:val="3"/>
            <w:shd w:val="clear" w:color="auto" w:fill="auto"/>
          </w:tcPr>
          <w:p w14:paraId="30D2E076"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N311</w:t>
            </w:r>
          </w:p>
        </w:tc>
        <w:tc>
          <w:tcPr>
            <w:tcW w:w="596" w:type="pct"/>
            <w:shd w:val="clear" w:color="auto" w:fill="auto"/>
          </w:tcPr>
          <w:p w14:paraId="24F9E70F" w14:textId="77777777" w:rsidR="009376B4" w:rsidRPr="00DB707E" w:rsidRDefault="009376B4" w:rsidP="00864629">
            <w:pPr>
              <w:keepNext/>
              <w:keepLines/>
              <w:spacing w:after="0"/>
              <w:jc w:val="center"/>
              <w:rPr>
                <w:rFonts w:ascii="Arial" w:hAnsi="Arial"/>
                <w:noProof/>
                <w:sz w:val="18"/>
              </w:rPr>
            </w:pPr>
          </w:p>
        </w:tc>
        <w:tc>
          <w:tcPr>
            <w:tcW w:w="1708" w:type="pct"/>
          </w:tcPr>
          <w:p w14:paraId="2221FC46"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1</w:t>
            </w:r>
          </w:p>
        </w:tc>
      </w:tr>
      <w:tr w:rsidR="009376B4" w:rsidRPr="00DB707E" w14:paraId="656742F1" w14:textId="77777777" w:rsidTr="00864629">
        <w:trPr>
          <w:trHeight w:val="62"/>
          <w:jc w:val="center"/>
        </w:trPr>
        <w:tc>
          <w:tcPr>
            <w:tcW w:w="1638" w:type="pct"/>
            <w:gridSpan w:val="2"/>
            <w:shd w:val="clear" w:color="auto" w:fill="auto"/>
            <w:vAlign w:val="center"/>
          </w:tcPr>
          <w:p w14:paraId="4D7C4AAD" w14:textId="77777777" w:rsidR="009376B4" w:rsidRPr="00DB707E" w:rsidRDefault="009376B4" w:rsidP="00864629">
            <w:pPr>
              <w:keepNext/>
              <w:keepLines/>
              <w:spacing w:after="0"/>
              <w:rPr>
                <w:rFonts w:ascii="Arial" w:hAnsi="Arial" w:cs="Arial"/>
                <w:bCs/>
                <w:sz w:val="18"/>
              </w:rPr>
            </w:pPr>
            <w:r w:rsidRPr="00DB707E">
              <w:rPr>
                <w:rFonts w:ascii="Arial" w:hAnsi="Arial"/>
                <w:noProof/>
                <w:sz w:val="18"/>
              </w:rPr>
              <w:t>CSI-RS for CSI reporting</w:t>
            </w:r>
          </w:p>
        </w:tc>
        <w:tc>
          <w:tcPr>
            <w:tcW w:w="1058" w:type="pct"/>
            <w:shd w:val="clear" w:color="auto" w:fill="auto"/>
          </w:tcPr>
          <w:p w14:paraId="34499B5A" w14:textId="77777777" w:rsidR="009376B4" w:rsidRPr="00DB707E" w:rsidRDefault="009376B4" w:rsidP="00864629">
            <w:pPr>
              <w:keepNext/>
              <w:keepLines/>
              <w:spacing w:after="0"/>
              <w:rPr>
                <w:rFonts w:ascii="Arial" w:hAnsi="Arial"/>
                <w:noProof/>
                <w:sz w:val="18"/>
                <w:lang w:val="it-IT"/>
              </w:rPr>
            </w:pPr>
            <w:r w:rsidRPr="00DB707E">
              <w:rPr>
                <w:rFonts w:ascii="Arial" w:hAnsi="Arial"/>
                <w:noProof/>
                <w:sz w:val="18"/>
                <w:lang w:val="it-IT"/>
              </w:rPr>
              <w:t>Config 1</w:t>
            </w:r>
          </w:p>
        </w:tc>
        <w:tc>
          <w:tcPr>
            <w:tcW w:w="596" w:type="pct"/>
            <w:shd w:val="clear" w:color="auto" w:fill="auto"/>
          </w:tcPr>
          <w:p w14:paraId="06D990A2" w14:textId="77777777" w:rsidR="009376B4" w:rsidRPr="00DB707E" w:rsidRDefault="009376B4" w:rsidP="00864629">
            <w:pPr>
              <w:keepNext/>
              <w:keepLines/>
              <w:spacing w:after="0"/>
              <w:jc w:val="center"/>
              <w:rPr>
                <w:rFonts w:ascii="Arial" w:hAnsi="Arial"/>
                <w:noProof/>
                <w:sz w:val="18"/>
                <w:lang w:val="it-IT"/>
              </w:rPr>
            </w:pPr>
          </w:p>
        </w:tc>
        <w:tc>
          <w:tcPr>
            <w:tcW w:w="1708" w:type="pct"/>
          </w:tcPr>
          <w:p w14:paraId="638E4E85" w14:textId="77777777" w:rsidR="009376B4" w:rsidRPr="00DB707E" w:rsidRDefault="009376B4" w:rsidP="00864629">
            <w:pPr>
              <w:keepNext/>
              <w:keepLines/>
              <w:spacing w:after="0"/>
              <w:jc w:val="center"/>
              <w:rPr>
                <w:rFonts w:ascii="Arial" w:hAnsi="Arial"/>
                <w:noProof/>
                <w:sz w:val="18"/>
              </w:rPr>
            </w:pPr>
            <w:r w:rsidRPr="00DB707E">
              <w:rPr>
                <w:rFonts w:ascii="Arial" w:hAnsi="Arial"/>
                <w:sz w:val="18"/>
                <w:szCs w:val="18"/>
              </w:rPr>
              <w:t>CSI-RS.3.1 TDD</w:t>
            </w:r>
          </w:p>
        </w:tc>
      </w:tr>
      <w:tr w:rsidR="009376B4" w:rsidRPr="00DB707E" w14:paraId="36231788" w14:textId="77777777" w:rsidTr="00864629">
        <w:trPr>
          <w:trHeight w:val="62"/>
          <w:jc w:val="center"/>
        </w:trPr>
        <w:tc>
          <w:tcPr>
            <w:tcW w:w="2696" w:type="pct"/>
            <w:gridSpan w:val="3"/>
            <w:shd w:val="clear" w:color="auto" w:fill="auto"/>
            <w:vAlign w:val="center"/>
          </w:tcPr>
          <w:p w14:paraId="458016B4"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reportConfigType</w:t>
            </w:r>
          </w:p>
        </w:tc>
        <w:tc>
          <w:tcPr>
            <w:tcW w:w="596" w:type="pct"/>
            <w:shd w:val="clear" w:color="auto" w:fill="auto"/>
            <w:vAlign w:val="center"/>
          </w:tcPr>
          <w:p w14:paraId="5DF3DA98" w14:textId="77777777" w:rsidR="009376B4" w:rsidRPr="00DB707E" w:rsidRDefault="009376B4" w:rsidP="00864629">
            <w:pPr>
              <w:keepNext/>
              <w:keepLines/>
              <w:spacing w:after="0"/>
              <w:jc w:val="center"/>
              <w:rPr>
                <w:rFonts w:ascii="Arial" w:hAnsi="Arial"/>
                <w:noProof/>
                <w:sz w:val="18"/>
              </w:rPr>
            </w:pPr>
          </w:p>
        </w:tc>
        <w:tc>
          <w:tcPr>
            <w:tcW w:w="1708" w:type="pct"/>
            <w:vAlign w:val="center"/>
          </w:tcPr>
          <w:p w14:paraId="6F15E5F0"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periodic</w:t>
            </w:r>
          </w:p>
        </w:tc>
      </w:tr>
      <w:tr w:rsidR="009376B4" w:rsidRPr="00DB707E" w14:paraId="4A099A89" w14:textId="77777777" w:rsidTr="00864629">
        <w:trPr>
          <w:trHeight w:val="62"/>
          <w:jc w:val="center"/>
        </w:trPr>
        <w:tc>
          <w:tcPr>
            <w:tcW w:w="2696" w:type="pct"/>
            <w:gridSpan w:val="3"/>
            <w:shd w:val="clear" w:color="auto" w:fill="auto"/>
            <w:vAlign w:val="center"/>
          </w:tcPr>
          <w:p w14:paraId="7B4A933F"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reportQuantity</w:t>
            </w:r>
          </w:p>
        </w:tc>
        <w:tc>
          <w:tcPr>
            <w:tcW w:w="596" w:type="pct"/>
            <w:shd w:val="clear" w:color="auto" w:fill="auto"/>
          </w:tcPr>
          <w:p w14:paraId="76FFC5BB" w14:textId="77777777" w:rsidR="009376B4" w:rsidRPr="00DB707E" w:rsidRDefault="009376B4" w:rsidP="00864629">
            <w:pPr>
              <w:keepNext/>
              <w:keepLines/>
              <w:spacing w:after="0"/>
              <w:jc w:val="center"/>
              <w:rPr>
                <w:rFonts w:ascii="Arial" w:hAnsi="Arial"/>
                <w:noProof/>
                <w:sz w:val="18"/>
              </w:rPr>
            </w:pPr>
          </w:p>
        </w:tc>
        <w:tc>
          <w:tcPr>
            <w:tcW w:w="1708" w:type="pct"/>
            <w:vAlign w:val="center"/>
          </w:tcPr>
          <w:p w14:paraId="4D517BDD"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cri-RI-PMI-CQI</w:t>
            </w:r>
          </w:p>
        </w:tc>
      </w:tr>
      <w:tr w:rsidR="009376B4" w:rsidRPr="00DB707E" w14:paraId="0EE929B5" w14:textId="77777777" w:rsidTr="00864629">
        <w:trPr>
          <w:trHeight w:val="62"/>
          <w:jc w:val="center"/>
        </w:trPr>
        <w:tc>
          <w:tcPr>
            <w:tcW w:w="2696" w:type="pct"/>
            <w:gridSpan w:val="3"/>
            <w:shd w:val="clear" w:color="auto" w:fill="auto"/>
            <w:vAlign w:val="center"/>
          </w:tcPr>
          <w:p w14:paraId="6D7A5E05"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CSI reporting periodicity</w:t>
            </w:r>
          </w:p>
        </w:tc>
        <w:tc>
          <w:tcPr>
            <w:tcW w:w="596" w:type="pct"/>
            <w:shd w:val="clear" w:color="auto" w:fill="auto"/>
          </w:tcPr>
          <w:p w14:paraId="0A75E75F"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slot</w:t>
            </w:r>
          </w:p>
        </w:tc>
        <w:tc>
          <w:tcPr>
            <w:tcW w:w="1708" w:type="pct"/>
            <w:vAlign w:val="center"/>
          </w:tcPr>
          <w:p w14:paraId="6839DD3C" w14:textId="77777777" w:rsidR="009376B4" w:rsidRPr="00DB707E" w:rsidRDefault="009376B4" w:rsidP="00864629">
            <w:pPr>
              <w:keepNext/>
              <w:keepLines/>
              <w:spacing w:after="0"/>
              <w:jc w:val="center"/>
              <w:rPr>
                <w:rFonts w:ascii="Arial" w:hAnsi="Arial"/>
                <w:noProof/>
                <w:sz w:val="18"/>
              </w:rPr>
            </w:pPr>
            <w:r w:rsidRPr="00DB707E">
              <w:rPr>
                <w:rFonts w:ascii="Arial" w:hAnsi="Arial" w:hint="eastAsia"/>
                <w:noProof/>
                <w:sz w:val="18"/>
              </w:rPr>
              <w:t>4</w:t>
            </w:r>
            <w:r w:rsidRPr="00DB707E">
              <w:rPr>
                <w:rFonts w:ascii="Arial" w:hAnsi="Arial"/>
                <w:noProof/>
                <w:sz w:val="18"/>
              </w:rPr>
              <w:t>0</w:t>
            </w:r>
          </w:p>
        </w:tc>
      </w:tr>
      <w:tr w:rsidR="009376B4" w:rsidRPr="00DB707E" w14:paraId="68AF546B" w14:textId="77777777" w:rsidTr="00864629">
        <w:trPr>
          <w:trHeight w:val="62"/>
          <w:jc w:val="center"/>
        </w:trPr>
        <w:tc>
          <w:tcPr>
            <w:tcW w:w="2696" w:type="pct"/>
            <w:gridSpan w:val="3"/>
            <w:shd w:val="clear" w:color="auto" w:fill="auto"/>
            <w:vAlign w:val="center"/>
          </w:tcPr>
          <w:p w14:paraId="21F1AF3E"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CSI reporting offset</w:t>
            </w:r>
          </w:p>
        </w:tc>
        <w:tc>
          <w:tcPr>
            <w:tcW w:w="596" w:type="pct"/>
            <w:shd w:val="clear" w:color="auto" w:fill="auto"/>
          </w:tcPr>
          <w:p w14:paraId="4FDC90A0" w14:textId="77777777" w:rsidR="009376B4" w:rsidRPr="00DB707E" w:rsidRDefault="009376B4" w:rsidP="00864629">
            <w:pPr>
              <w:keepNext/>
              <w:keepLines/>
              <w:spacing w:after="0"/>
              <w:jc w:val="center"/>
              <w:rPr>
                <w:rFonts w:ascii="Arial" w:hAnsi="Arial"/>
                <w:noProof/>
                <w:sz w:val="18"/>
              </w:rPr>
            </w:pPr>
            <w:r w:rsidRPr="00DB707E">
              <w:rPr>
                <w:rFonts w:ascii="Arial" w:hAnsi="Arial" w:hint="eastAsia"/>
                <w:noProof/>
                <w:sz w:val="18"/>
              </w:rPr>
              <w:t>s</w:t>
            </w:r>
            <w:r w:rsidRPr="00DB707E">
              <w:rPr>
                <w:rFonts w:ascii="Arial" w:hAnsi="Arial"/>
                <w:noProof/>
                <w:sz w:val="18"/>
              </w:rPr>
              <w:t>lot</w:t>
            </w:r>
          </w:p>
        </w:tc>
        <w:tc>
          <w:tcPr>
            <w:tcW w:w="1708" w:type="pct"/>
            <w:vAlign w:val="center"/>
          </w:tcPr>
          <w:p w14:paraId="5BA51F51" w14:textId="77777777" w:rsidR="009376B4" w:rsidRPr="00DB707E" w:rsidRDefault="009376B4" w:rsidP="00864629">
            <w:pPr>
              <w:keepNext/>
              <w:keepLines/>
              <w:spacing w:after="0"/>
              <w:jc w:val="center"/>
              <w:rPr>
                <w:rFonts w:ascii="Arial" w:hAnsi="Arial"/>
                <w:noProof/>
                <w:sz w:val="18"/>
              </w:rPr>
            </w:pPr>
            <w:r w:rsidRPr="00DB707E">
              <w:rPr>
                <w:rFonts w:ascii="Arial" w:hAnsi="Arial" w:hint="eastAsia"/>
                <w:noProof/>
                <w:sz w:val="18"/>
              </w:rPr>
              <w:t>4</w:t>
            </w:r>
          </w:p>
        </w:tc>
      </w:tr>
      <w:tr w:rsidR="009376B4" w:rsidRPr="00DB707E" w14:paraId="1BC5707A" w14:textId="77777777" w:rsidTr="00864629">
        <w:trPr>
          <w:trHeight w:val="62"/>
          <w:jc w:val="center"/>
        </w:trPr>
        <w:tc>
          <w:tcPr>
            <w:tcW w:w="2696" w:type="pct"/>
            <w:gridSpan w:val="3"/>
            <w:shd w:val="clear" w:color="auto" w:fill="auto"/>
            <w:vAlign w:val="center"/>
          </w:tcPr>
          <w:p w14:paraId="29467F97" w14:textId="77777777" w:rsidR="009376B4" w:rsidRPr="00DB707E" w:rsidRDefault="009376B4" w:rsidP="00864629">
            <w:pPr>
              <w:keepNext/>
              <w:keepLines/>
              <w:spacing w:after="0"/>
              <w:rPr>
                <w:rFonts w:ascii="Arial" w:hAnsi="Arial"/>
                <w:sz w:val="18"/>
                <w:szCs w:val="18"/>
              </w:rPr>
            </w:pPr>
            <w:r w:rsidRPr="00DB707E">
              <w:rPr>
                <w:rFonts w:ascii="Arial" w:hAnsi="Arial"/>
                <w:sz w:val="18"/>
                <w:szCs w:val="18"/>
              </w:rPr>
              <w:t>TCI states for PDCCH/PDSCH</w:t>
            </w:r>
          </w:p>
        </w:tc>
        <w:tc>
          <w:tcPr>
            <w:tcW w:w="596" w:type="pct"/>
            <w:shd w:val="clear" w:color="auto" w:fill="auto"/>
          </w:tcPr>
          <w:p w14:paraId="10997ADB" w14:textId="77777777" w:rsidR="009376B4" w:rsidRPr="00DB707E" w:rsidRDefault="009376B4" w:rsidP="00864629">
            <w:pPr>
              <w:keepNext/>
              <w:keepLines/>
              <w:spacing w:after="0"/>
              <w:jc w:val="center"/>
              <w:rPr>
                <w:rFonts w:ascii="Arial" w:hAnsi="Arial"/>
                <w:sz w:val="18"/>
                <w:szCs w:val="18"/>
              </w:rPr>
            </w:pPr>
          </w:p>
        </w:tc>
        <w:tc>
          <w:tcPr>
            <w:tcW w:w="1708" w:type="pct"/>
          </w:tcPr>
          <w:p w14:paraId="6B0AE378" w14:textId="77777777" w:rsidR="009376B4" w:rsidRPr="00DB707E" w:rsidRDefault="009376B4" w:rsidP="00864629">
            <w:pPr>
              <w:keepNext/>
              <w:keepLines/>
              <w:spacing w:after="0"/>
              <w:jc w:val="center"/>
              <w:rPr>
                <w:rFonts w:ascii="Arial" w:hAnsi="Arial"/>
                <w:sz w:val="18"/>
                <w:szCs w:val="18"/>
              </w:rPr>
            </w:pPr>
            <w:r w:rsidRPr="00DB707E">
              <w:rPr>
                <w:rFonts w:ascii="Arial" w:hAnsi="Arial"/>
                <w:sz w:val="18"/>
                <w:szCs w:val="18"/>
              </w:rPr>
              <w:t>TCI.State.2</w:t>
            </w:r>
          </w:p>
        </w:tc>
      </w:tr>
      <w:tr w:rsidR="009376B4" w:rsidRPr="00DB707E" w14:paraId="23742DE1" w14:textId="77777777" w:rsidTr="00864629">
        <w:trPr>
          <w:trHeight w:val="62"/>
          <w:jc w:val="center"/>
        </w:trPr>
        <w:tc>
          <w:tcPr>
            <w:tcW w:w="1638" w:type="pct"/>
            <w:gridSpan w:val="2"/>
            <w:shd w:val="clear" w:color="auto" w:fill="auto"/>
            <w:vAlign w:val="center"/>
          </w:tcPr>
          <w:p w14:paraId="0078B1CB"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CSI-RS for tracking</w:t>
            </w:r>
          </w:p>
        </w:tc>
        <w:tc>
          <w:tcPr>
            <w:tcW w:w="1058" w:type="pct"/>
            <w:shd w:val="clear" w:color="auto" w:fill="auto"/>
          </w:tcPr>
          <w:p w14:paraId="31497870"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Config 1</w:t>
            </w:r>
          </w:p>
        </w:tc>
        <w:tc>
          <w:tcPr>
            <w:tcW w:w="596" w:type="pct"/>
            <w:shd w:val="clear" w:color="auto" w:fill="auto"/>
          </w:tcPr>
          <w:p w14:paraId="6A9E234C" w14:textId="77777777" w:rsidR="009376B4" w:rsidRPr="00DB707E" w:rsidRDefault="009376B4" w:rsidP="00864629">
            <w:pPr>
              <w:keepNext/>
              <w:keepLines/>
              <w:spacing w:after="0"/>
              <w:jc w:val="center"/>
              <w:rPr>
                <w:rFonts w:ascii="Arial" w:hAnsi="Arial"/>
                <w:noProof/>
                <w:sz w:val="18"/>
              </w:rPr>
            </w:pPr>
          </w:p>
        </w:tc>
        <w:tc>
          <w:tcPr>
            <w:tcW w:w="1708" w:type="pct"/>
          </w:tcPr>
          <w:p w14:paraId="4FBD124F"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TRS.2.1 TDD</w:t>
            </w:r>
          </w:p>
        </w:tc>
      </w:tr>
      <w:tr w:rsidR="009376B4" w:rsidRPr="00DB707E" w14:paraId="7BD77200" w14:textId="77777777" w:rsidTr="00864629">
        <w:trPr>
          <w:trHeight w:val="165"/>
          <w:jc w:val="center"/>
        </w:trPr>
        <w:tc>
          <w:tcPr>
            <w:tcW w:w="2696" w:type="pct"/>
            <w:gridSpan w:val="3"/>
            <w:shd w:val="clear" w:color="auto" w:fill="auto"/>
          </w:tcPr>
          <w:p w14:paraId="3B10C7A9"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T1</w:t>
            </w:r>
          </w:p>
        </w:tc>
        <w:tc>
          <w:tcPr>
            <w:tcW w:w="596" w:type="pct"/>
            <w:shd w:val="clear" w:color="auto" w:fill="auto"/>
          </w:tcPr>
          <w:p w14:paraId="0DC87DB5"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s</w:t>
            </w:r>
          </w:p>
        </w:tc>
        <w:tc>
          <w:tcPr>
            <w:tcW w:w="1708" w:type="pct"/>
          </w:tcPr>
          <w:p w14:paraId="5F8B3E07" w14:textId="77777777" w:rsidR="009376B4" w:rsidRPr="00DB707E" w:rsidRDefault="009376B4" w:rsidP="00864629">
            <w:pPr>
              <w:keepNext/>
              <w:keepLines/>
              <w:spacing w:after="0"/>
              <w:jc w:val="center"/>
              <w:rPr>
                <w:rFonts w:ascii="Arial" w:hAnsi="Arial"/>
                <w:noProof/>
                <w:sz w:val="18"/>
              </w:rPr>
            </w:pPr>
            <w:r w:rsidRPr="00DB707E">
              <w:rPr>
                <w:rFonts w:ascii="Arial" w:hAnsi="Arial" w:cs="Arial"/>
                <w:noProof/>
                <w:sz w:val="18"/>
                <w:szCs w:val="18"/>
              </w:rPr>
              <w:t>0.2</w:t>
            </w:r>
          </w:p>
        </w:tc>
      </w:tr>
      <w:tr w:rsidR="009376B4" w:rsidRPr="00DB707E" w14:paraId="3474BB46" w14:textId="77777777" w:rsidTr="00864629">
        <w:trPr>
          <w:trHeight w:val="177"/>
          <w:jc w:val="center"/>
        </w:trPr>
        <w:tc>
          <w:tcPr>
            <w:tcW w:w="2696" w:type="pct"/>
            <w:gridSpan w:val="3"/>
            <w:shd w:val="clear" w:color="auto" w:fill="auto"/>
          </w:tcPr>
          <w:p w14:paraId="133D5394"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T2</w:t>
            </w:r>
          </w:p>
        </w:tc>
        <w:tc>
          <w:tcPr>
            <w:tcW w:w="596" w:type="pct"/>
            <w:shd w:val="clear" w:color="auto" w:fill="auto"/>
          </w:tcPr>
          <w:p w14:paraId="32BC05B2"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s</w:t>
            </w:r>
          </w:p>
        </w:tc>
        <w:tc>
          <w:tcPr>
            <w:tcW w:w="1708" w:type="pct"/>
          </w:tcPr>
          <w:p w14:paraId="72334897" w14:textId="77777777" w:rsidR="009376B4" w:rsidRPr="00DB707E" w:rsidRDefault="009376B4" w:rsidP="00864629">
            <w:pPr>
              <w:keepNext/>
              <w:keepLines/>
              <w:spacing w:after="0"/>
              <w:jc w:val="center"/>
              <w:rPr>
                <w:rFonts w:ascii="Arial" w:hAnsi="Arial"/>
                <w:noProof/>
                <w:sz w:val="18"/>
              </w:rPr>
            </w:pPr>
            <w:r w:rsidRPr="00DB707E">
              <w:rPr>
                <w:rFonts w:ascii="Arial" w:hAnsi="Arial" w:cs="Arial"/>
                <w:noProof/>
                <w:sz w:val="18"/>
                <w:szCs w:val="18"/>
              </w:rPr>
              <w:t>9.68</w:t>
            </w:r>
          </w:p>
        </w:tc>
      </w:tr>
      <w:tr w:rsidR="009376B4" w:rsidRPr="00DB707E" w14:paraId="41A8C0FE" w14:textId="77777777" w:rsidTr="00864629">
        <w:trPr>
          <w:trHeight w:val="165"/>
          <w:jc w:val="center"/>
        </w:trPr>
        <w:tc>
          <w:tcPr>
            <w:tcW w:w="2696" w:type="pct"/>
            <w:gridSpan w:val="3"/>
            <w:shd w:val="clear" w:color="auto" w:fill="auto"/>
          </w:tcPr>
          <w:p w14:paraId="7D412DFD"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T3</w:t>
            </w:r>
          </w:p>
        </w:tc>
        <w:tc>
          <w:tcPr>
            <w:tcW w:w="596" w:type="pct"/>
            <w:shd w:val="clear" w:color="auto" w:fill="auto"/>
          </w:tcPr>
          <w:p w14:paraId="488E40A4"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s</w:t>
            </w:r>
          </w:p>
        </w:tc>
        <w:tc>
          <w:tcPr>
            <w:tcW w:w="1708" w:type="pct"/>
          </w:tcPr>
          <w:p w14:paraId="1452A5A1"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9.68</w:t>
            </w:r>
          </w:p>
        </w:tc>
      </w:tr>
      <w:tr w:rsidR="009376B4" w:rsidRPr="00DB707E" w14:paraId="056FFDCD" w14:textId="77777777" w:rsidTr="00864629">
        <w:trPr>
          <w:trHeight w:val="165"/>
          <w:jc w:val="center"/>
        </w:trPr>
        <w:tc>
          <w:tcPr>
            <w:tcW w:w="2696" w:type="pct"/>
            <w:gridSpan w:val="3"/>
            <w:shd w:val="clear" w:color="auto" w:fill="auto"/>
          </w:tcPr>
          <w:p w14:paraId="0200B043"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D1</w:t>
            </w:r>
          </w:p>
        </w:tc>
        <w:tc>
          <w:tcPr>
            <w:tcW w:w="596" w:type="pct"/>
            <w:shd w:val="clear" w:color="auto" w:fill="auto"/>
          </w:tcPr>
          <w:p w14:paraId="6F76A19A"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s</w:t>
            </w:r>
          </w:p>
        </w:tc>
        <w:tc>
          <w:tcPr>
            <w:tcW w:w="1708" w:type="pct"/>
          </w:tcPr>
          <w:p w14:paraId="352271AE"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9.64</w:t>
            </w:r>
          </w:p>
        </w:tc>
      </w:tr>
      <w:tr w:rsidR="009376B4" w:rsidRPr="00DB707E" w14:paraId="4655EFFE" w14:textId="77777777" w:rsidTr="00864629">
        <w:trPr>
          <w:trHeight w:val="689"/>
          <w:jc w:val="center"/>
        </w:trPr>
        <w:tc>
          <w:tcPr>
            <w:tcW w:w="5000" w:type="pct"/>
            <w:gridSpan w:val="5"/>
          </w:tcPr>
          <w:p w14:paraId="34684FEE" w14:textId="77777777" w:rsidR="009376B4" w:rsidRPr="00DB707E" w:rsidRDefault="009376B4" w:rsidP="00864629">
            <w:pPr>
              <w:keepNext/>
              <w:keepLines/>
              <w:spacing w:after="0"/>
              <w:ind w:left="851" w:hanging="851"/>
              <w:rPr>
                <w:rFonts w:ascii="Arial" w:hAnsi="Arial"/>
                <w:sz w:val="18"/>
              </w:rPr>
            </w:pPr>
            <w:r w:rsidRPr="00DB707E">
              <w:rPr>
                <w:rFonts w:ascii="Arial" w:hAnsi="Arial"/>
                <w:noProof/>
                <w:sz w:val="18"/>
              </w:rPr>
              <w:t>Note 1:</w:t>
            </w:r>
            <w:r w:rsidRPr="00DB707E">
              <w:rPr>
                <w:rFonts w:ascii="Arial" w:hAnsi="Arial"/>
                <w:sz w:val="18"/>
                <w:lang w:eastAsia="zh-CN"/>
              </w:rPr>
              <w:tab/>
            </w:r>
            <w:r w:rsidRPr="00DB707E">
              <w:rPr>
                <w:rFonts w:ascii="Arial" w:hAnsi="Arial"/>
                <w:sz w:val="18"/>
              </w:rPr>
              <w:t xml:space="preserve">All configurations are assigned to the UE prior to the start of </w:t>
            </w:r>
            <w:proofErr w:type="gramStart"/>
            <w:r w:rsidRPr="00DB707E">
              <w:rPr>
                <w:rFonts w:ascii="Arial" w:hAnsi="Arial"/>
                <w:sz w:val="18"/>
              </w:rPr>
              <w:t>time period</w:t>
            </w:r>
            <w:proofErr w:type="gramEnd"/>
            <w:r w:rsidRPr="00DB707E">
              <w:rPr>
                <w:rFonts w:ascii="Arial" w:hAnsi="Arial"/>
                <w:sz w:val="18"/>
              </w:rPr>
              <w:t xml:space="preserve"> T1.</w:t>
            </w:r>
          </w:p>
          <w:p w14:paraId="20CF289E" w14:textId="77777777" w:rsidR="009376B4" w:rsidRPr="00DB707E" w:rsidRDefault="009376B4" w:rsidP="00864629">
            <w:pPr>
              <w:keepNext/>
              <w:keepLines/>
              <w:spacing w:after="0"/>
              <w:ind w:left="851" w:hanging="851"/>
              <w:rPr>
                <w:rFonts w:ascii="Arial" w:hAnsi="Arial"/>
                <w:sz w:val="18"/>
              </w:rPr>
            </w:pPr>
            <w:r w:rsidRPr="00DB707E">
              <w:rPr>
                <w:rFonts w:ascii="Arial" w:hAnsi="Arial"/>
                <w:sz w:val="18"/>
              </w:rPr>
              <w:t>Note 2:</w:t>
            </w:r>
            <w:r w:rsidRPr="00DB707E">
              <w:rPr>
                <w:rFonts w:ascii="Arial" w:hAnsi="Arial"/>
                <w:sz w:val="18"/>
              </w:rPr>
              <w:tab/>
              <w:t>UE-specific PDCCH is not transmitted after T1 starts.</w:t>
            </w:r>
          </w:p>
        </w:tc>
      </w:tr>
    </w:tbl>
    <w:p w14:paraId="69E4BEC2" w14:textId="77777777" w:rsidR="009376B4" w:rsidRPr="00DB707E" w:rsidRDefault="009376B4" w:rsidP="009376B4"/>
    <w:p w14:paraId="0777105E" w14:textId="77777777" w:rsidR="009376B4" w:rsidRPr="00DB707E" w:rsidRDefault="009376B4" w:rsidP="009376B4">
      <w:pPr>
        <w:pStyle w:val="TH"/>
      </w:pPr>
      <w:r w:rsidRPr="00DB707E">
        <w:lastRenderedPageBreak/>
        <w:t>Table A.17.5.1.1 .1-3: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9376B4" w:rsidRPr="00DB707E" w14:paraId="0085D48A" w14:textId="77777777" w:rsidTr="00864629">
        <w:trPr>
          <w:cantSplit/>
          <w:trHeight w:val="207"/>
          <w:jc w:val="center"/>
        </w:trPr>
        <w:tc>
          <w:tcPr>
            <w:tcW w:w="3694" w:type="dxa"/>
            <w:gridSpan w:val="2"/>
            <w:tcBorders>
              <w:top w:val="single" w:sz="4" w:space="0" w:color="auto"/>
              <w:left w:val="single" w:sz="4" w:space="0" w:color="auto"/>
              <w:bottom w:val="nil"/>
            </w:tcBorders>
            <w:shd w:val="clear" w:color="auto" w:fill="auto"/>
          </w:tcPr>
          <w:p w14:paraId="7DBB8B3C" w14:textId="77777777" w:rsidR="009376B4" w:rsidRPr="00DB707E" w:rsidRDefault="009376B4" w:rsidP="00864629">
            <w:pPr>
              <w:pStyle w:val="TAH"/>
            </w:pPr>
            <w:r w:rsidRPr="00DB707E">
              <w:t>Parameter</w:t>
            </w:r>
          </w:p>
        </w:tc>
        <w:tc>
          <w:tcPr>
            <w:tcW w:w="740" w:type="dxa"/>
            <w:tcBorders>
              <w:top w:val="single" w:sz="4" w:space="0" w:color="auto"/>
              <w:bottom w:val="nil"/>
            </w:tcBorders>
            <w:shd w:val="clear" w:color="auto" w:fill="auto"/>
          </w:tcPr>
          <w:p w14:paraId="1ED979A1" w14:textId="77777777" w:rsidR="009376B4" w:rsidRPr="00DB707E" w:rsidRDefault="009376B4" w:rsidP="00864629">
            <w:pPr>
              <w:pStyle w:val="TAH"/>
            </w:pPr>
            <w:r w:rsidRPr="00DB707E">
              <w:t>Unit</w:t>
            </w:r>
          </w:p>
        </w:tc>
        <w:tc>
          <w:tcPr>
            <w:tcW w:w="4440" w:type="dxa"/>
            <w:gridSpan w:val="6"/>
            <w:tcBorders>
              <w:top w:val="single" w:sz="4" w:space="0" w:color="auto"/>
            </w:tcBorders>
          </w:tcPr>
          <w:p w14:paraId="181BE0A5" w14:textId="77777777" w:rsidR="009376B4" w:rsidRPr="00DB707E" w:rsidRDefault="009376B4" w:rsidP="00864629">
            <w:pPr>
              <w:pStyle w:val="TAH"/>
            </w:pPr>
            <w:r w:rsidRPr="00DB707E">
              <w:t>Test 1</w:t>
            </w:r>
          </w:p>
        </w:tc>
      </w:tr>
      <w:tr w:rsidR="009376B4" w:rsidRPr="00DB707E" w14:paraId="653B12FC" w14:textId="77777777" w:rsidTr="00864629">
        <w:trPr>
          <w:cantSplit/>
          <w:trHeight w:val="207"/>
          <w:jc w:val="center"/>
        </w:trPr>
        <w:tc>
          <w:tcPr>
            <w:tcW w:w="3694" w:type="dxa"/>
            <w:gridSpan w:val="2"/>
            <w:tcBorders>
              <w:top w:val="nil"/>
              <w:left w:val="single" w:sz="4" w:space="0" w:color="auto"/>
              <w:bottom w:val="single" w:sz="4" w:space="0" w:color="auto"/>
            </w:tcBorders>
            <w:shd w:val="clear" w:color="auto" w:fill="auto"/>
          </w:tcPr>
          <w:p w14:paraId="29376742" w14:textId="77777777" w:rsidR="009376B4" w:rsidRPr="00DB707E" w:rsidRDefault="009376B4" w:rsidP="00864629">
            <w:pPr>
              <w:pStyle w:val="TAH"/>
            </w:pPr>
          </w:p>
        </w:tc>
        <w:tc>
          <w:tcPr>
            <w:tcW w:w="740" w:type="dxa"/>
            <w:tcBorders>
              <w:top w:val="nil"/>
              <w:bottom w:val="single" w:sz="4" w:space="0" w:color="auto"/>
            </w:tcBorders>
            <w:shd w:val="clear" w:color="auto" w:fill="auto"/>
          </w:tcPr>
          <w:p w14:paraId="4D812080" w14:textId="77777777" w:rsidR="009376B4" w:rsidRPr="00DB707E" w:rsidRDefault="009376B4" w:rsidP="00864629">
            <w:pPr>
              <w:pStyle w:val="TAH"/>
            </w:pPr>
          </w:p>
        </w:tc>
        <w:tc>
          <w:tcPr>
            <w:tcW w:w="740" w:type="dxa"/>
            <w:tcBorders>
              <w:bottom w:val="single" w:sz="4" w:space="0" w:color="auto"/>
            </w:tcBorders>
          </w:tcPr>
          <w:p w14:paraId="6DC8A574" w14:textId="77777777" w:rsidR="009376B4" w:rsidRPr="00DB707E" w:rsidRDefault="009376B4" w:rsidP="00864629">
            <w:pPr>
              <w:pStyle w:val="TAH"/>
            </w:pPr>
            <w:r w:rsidRPr="00DB707E">
              <w:t>T1</w:t>
            </w:r>
          </w:p>
        </w:tc>
        <w:tc>
          <w:tcPr>
            <w:tcW w:w="740" w:type="dxa"/>
            <w:tcBorders>
              <w:bottom w:val="single" w:sz="4" w:space="0" w:color="auto"/>
            </w:tcBorders>
          </w:tcPr>
          <w:p w14:paraId="4580384B" w14:textId="77777777" w:rsidR="009376B4" w:rsidRPr="00DB707E" w:rsidRDefault="009376B4" w:rsidP="00864629">
            <w:pPr>
              <w:pStyle w:val="TAH"/>
            </w:pPr>
            <w:r w:rsidRPr="00DB707E">
              <w:t>T2</w:t>
            </w:r>
          </w:p>
        </w:tc>
        <w:tc>
          <w:tcPr>
            <w:tcW w:w="740" w:type="dxa"/>
            <w:tcBorders>
              <w:bottom w:val="single" w:sz="4" w:space="0" w:color="auto"/>
            </w:tcBorders>
          </w:tcPr>
          <w:p w14:paraId="62FC777A" w14:textId="77777777" w:rsidR="009376B4" w:rsidRPr="00DB707E" w:rsidRDefault="009376B4" w:rsidP="00864629">
            <w:pPr>
              <w:pStyle w:val="TAH"/>
            </w:pPr>
            <w:r w:rsidRPr="00DB707E">
              <w:t>T3</w:t>
            </w:r>
          </w:p>
        </w:tc>
        <w:tc>
          <w:tcPr>
            <w:tcW w:w="740" w:type="dxa"/>
            <w:tcBorders>
              <w:bottom w:val="single" w:sz="4" w:space="0" w:color="auto"/>
            </w:tcBorders>
          </w:tcPr>
          <w:p w14:paraId="0A80622F" w14:textId="77777777" w:rsidR="009376B4" w:rsidRPr="00DB707E" w:rsidRDefault="009376B4" w:rsidP="00864629">
            <w:pPr>
              <w:pStyle w:val="TAH"/>
            </w:pPr>
            <w:r w:rsidRPr="00DB707E">
              <w:t>T1</w:t>
            </w:r>
          </w:p>
        </w:tc>
        <w:tc>
          <w:tcPr>
            <w:tcW w:w="740" w:type="dxa"/>
            <w:tcBorders>
              <w:bottom w:val="single" w:sz="4" w:space="0" w:color="auto"/>
            </w:tcBorders>
          </w:tcPr>
          <w:p w14:paraId="7A4356E6" w14:textId="77777777" w:rsidR="009376B4" w:rsidRPr="00DB707E" w:rsidRDefault="009376B4" w:rsidP="00864629">
            <w:pPr>
              <w:pStyle w:val="TAH"/>
            </w:pPr>
            <w:r w:rsidRPr="00DB707E">
              <w:t>T2</w:t>
            </w:r>
          </w:p>
        </w:tc>
        <w:tc>
          <w:tcPr>
            <w:tcW w:w="740" w:type="dxa"/>
            <w:tcBorders>
              <w:bottom w:val="single" w:sz="4" w:space="0" w:color="auto"/>
            </w:tcBorders>
          </w:tcPr>
          <w:p w14:paraId="0469ADBE" w14:textId="77777777" w:rsidR="009376B4" w:rsidRPr="00DB707E" w:rsidRDefault="009376B4" w:rsidP="00864629">
            <w:pPr>
              <w:pStyle w:val="TAH"/>
            </w:pPr>
            <w:r w:rsidRPr="00DB707E">
              <w:t>T3</w:t>
            </w:r>
          </w:p>
        </w:tc>
      </w:tr>
      <w:tr w:rsidR="009376B4" w:rsidRPr="00DB707E" w14:paraId="1DD1BA9F" w14:textId="77777777" w:rsidTr="00864629">
        <w:trPr>
          <w:cantSplit/>
          <w:trHeight w:val="199"/>
          <w:jc w:val="center"/>
        </w:trPr>
        <w:tc>
          <w:tcPr>
            <w:tcW w:w="3694" w:type="dxa"/>
            <w:gridSpan w:val="2"/>
            <w:tcBorders>
              <w:bottom w:val="nil"/>
            </w:tcBorders>
            <w:shd w:val="clear" w:color="auto" w:fill="auto"/>
          </w:tcPr>
          <w:p w14:paraId="265439E5" w14:textId="77777777" w:rsidR="009376B4" w:rsidRPr="00DB707E" w:rsidRDefault="009376B4" w:rsidP="00864629">
            <w:pPr>
              <w:pStyle w:val="TAL"/>
              <w:rPr>
                <w:rFonts w:eastAsia="?? ??"/>
              </w:rPr>
            </w:pPr>
            <w:proofErr w:type="spellStart"/>
            <w:r w:rsidRPr="00DB707E">
              <w:t>AoA</w:t>
            </w:r>
            <w:proofErr w:type="spellEnd"/>
            <w:r w:rsidRPr="00DB707E">
              <w:t xml:space="preserve"> setup</w:t>
            </w:r>
          </w:p>
        </w:tc>
        <w:tc>
          <w:tcPr>
            <w:tcW w:w="740" w:type="dxa"/>
            <w:tcBorders>
              <w:bottom w:val="nil"/>
            </w:tcBorders>
            <w:shd w:val="clear" w:color="auto" w:fill="auto"/>
          </w:tcPr>
          <w:p w14:paraId="083DD2B2" w14:textId="77777777" w:rsidR="009376B4" w:rsidRPr="00DB707E" w:rsidRDefault="009376B4" w:rsidP="00864629">
            <w:pPr>
              <w:pStyle w:val="TAC"/>
            </w:pPr>
          </w:p>
        </w:tc>
        <w:tc>
          <w:tcPr>
            <w:tcW w:w="4440" w:type="dxa"/>
            <w:gridSpan w:val="6"/>
            <w:vAlign w:val="center"/>
          </w:tcPr>
          <w:p w14:paraId="46C8BB99" w14:textId="77777777" w:rsidR="009376B4" w:rsidRPr="00DB707E" w:rsidRDefault="009376B4" w:rsidP="00864629">
            <w:pPr>
              <w:pStyle w:val="TAC"/>
            </w:pPr>
            <w:r w:rsidRPr="00DB707E">
              <w:t>Setup 3 defined in A.3.15</w:t>
            </w:r>
          </w:p>
        </w:tc>
      </w:tr>
      <w:tr w:rsidR="009376B4" w:rsidRPr="00DB707E" w14:paraId="3A3FC9C0" w14:textId="77777777" w:rsidTr="00864629">
        <w:trPr>
          <w:cantSplit/>
          <w:trHeight w:val="199"/>
          <w:jc w:val="center"/>
        </w:trPr>
        <w:tc>
          <w:tcPr>
            <w:tcW w:w="3694" w:type="dxa"/>
            <w:gridSpan w:val="2"/>
            <w:tcBorders>
              <w:top w:val="nil"/>
            </w:tcBorders>
            <w:shd w:val="clear" w:color="auto" w:fill="auto"/>
          </w:tcPr>
          <w:p w14:paraId="11F117AB" w14:textId="77777777" w:rsidR="009376B4" w:rsidRPr="00DB707E" w:rsidRDefault="009376B4" w:rsidP="00864629">
            <w:pPr>
              <w:pStyle w:val="TAL"/>
            </w:pPr>
          </w:p>
        </w:tc>
        <w:tc>
          <w:tcPr>
            <w:tcW w:w="740" w:type="dxa"/>
            <w:tcBorders>
              <w:top w:val="nil"/>
            </w:tcBorders>
            <w:shd w:val="clear" w:color="auto" w:fill="auto"/>
          </w:tcPr>
          <w:p w14:paraId="6925AD8C" w14:textId="77777777" w:rsidR="009376B4" w:rsidRPr="00DB707E" w:rsidRDefault="009376B4" w:rsidP="00864629">
            <w:pPr>
              <w:pStyle w:val="TAC"/>
            </w:pPr>
          </w:p>
        </w:tc>
        <w:tc>
          <w:tcPr>
            <w:tcW w:w="2220" w:type="dxa"/>
            <w:gridSpan w:val="3"/>
          </w:tcPr>
          <w:p w14:paraId="657FB710" w14:textId="77777777" w:rsidR="009376B4" w:rsidRPr="00DB707E" w:rsidRDefault="009376B4" w:rsidP="00864629">
            <w:pPr>
              <w:pStyle w:val="TAC"/>
              <w:rPr>
                <w:b/>
              </w:rPr>
            </w:pPr>
            <w:r w:rsidRPr="00DB707E">
              <w:rPr>
                <w:bCs/>
              </w:rPr>
              <w:t>AoA1</w:t>
            </w:r>
          </w:p>
        </w:tc>
        <w:tc>
          <w:tcPr>
            <w:tcW w:w="2220" w:type="dxa"/>
            <w:gridSpan w:val="3"/>
          </w:tcPr>
          <w:p w14:paraId="6F9ECD88" w14:textId="77777777" w:rsidR="009376B4" w:rsidRPr="00DB707E" w:rsidRDefault="009376B4" w:rsidP="00864629">
            <w:pPr>
              <w:pStyle w:val="TAC"/>
              <w:rPr>
                <w:b/>
              </w:rPr>
            </w:pPr>
            <w:r w:rsidRPr="00DB707E">
              <w:rPr>
                <w:bCs/>
              </w:rPr>
              <w:t>AoA2</w:t>
            </w:r>
          </w:p>
        </w:tc>
      </w:tr>
      <w:tr w:rsidR="009376B4" w:rsidRPr="00DB707E" w14:paraId="4C6FA816" w14:textId="77777777" w:rsidTr="00864629">
        <w:trPr>
          <w:cantSplit/>
          <w:trHeight w:val="199"/>
          <w:jc w:val="center"/>
        </w:trPr>
        <w:tc>
          <w:tcPr>
            <w:tcW w:w="3694" w:type="dxa"/>
            <w:gridSpan w:val="2"/>
          </w:tcPr>
          <w:p w14:paraId="3C2BA198" w14:textId="77777777" w:rsidR="009376B4" w:rsidRPr="00DB707E" w:rsidRDefault="009376B4" w:rsidP="00864629">
            <w:pPr>
              <w:pStyle w:val="TAL"/>
            </w:pPr>
            <w:r w:rsidRPr="00DB707E">
              <w:rPr>
                <w:rFonts w:cs="Arial"/>
                <w:szCs w:val="16"/>
                <w:lang w:eastAsia="ja-JP"/>
              </w:rPr>
              <w:t xml:space="preserve">Assumption for UE beams </w:t>
            </w:r>
            <w:r w:rsidRPr="00DB707E">
              <w:rPr>
                <w:rFonts w:cs="Arial"/>
                <w:szCs w:val="16"/>
                <w:vertAlign w:val="superscript"/>
                <w:lang w:eastAsia="ja-JP"/>
              </w:rPr>
              <w:t>Note 5</w:t>
            </w:r>
          </w:p>
        </w:tc>
        <w:tc>
          <w:tcPr>
            <w:tcW w:w="740" w:type="dxa"/>
          </w:tcPr>
          <w:p w14:paraId="70E30BB3" w14:textId="77777777" w:rsidR="009376B4" w:rsidRPr="00DB707E" w:rsidRDefault="009376B4" w:rsidP="00864629">
            <w:pPr>
              <w:pStyle w:val="TAC"/>
            </w:pPr>
          </w:p>
        </w:tc>
        <w:tc>
          <w:tcPr>
            <w:tcW w:w="2220" w:type="dxa"/>
            <w:gridSpan w:val="3"/>
          </w:tcPr>
          <w:p w14:paraId="5144B6CE" w14:textId="77777777" w:rsidR="009376B4" w:rsidRPr="00DB707E" w:rsidRDefault="009376B4" w:rsidP="00864629">
            <w:pPr>
              <w:pStyle w:val="TAC"/>
              <w:rPr>
                <w:b/>
              </w:rPr>
            </w:pPr>
            <w:r w:rsidRPr="00DB707E">
              <w:t>Rough</w:t>
            </w:r>
          </w:p>
        </w:tc>
        <w:tc>
          <w:tcPr>
            <w:tcW w:w="2220" w:type="dxa"/>
            <w:gridSpan w:val="3"/>
            <w:tcBorders>
              <w:bottom w:val="single" w:sz="4" w:space="0" w:color="auto"/>
            </w:tcBorders>
          </w:tcPr>
          <w:p w14:paraId="5425E283" w14:textId="77777777" w:rsidR="009376B4" w:rsidRPr="00DB707E" w:rsidRDefault="009376B4" w:rsidP="00864629">
            <w:pPr>
              <w:pStyle w:val="TAC"/>
              <w:rPr>
                <w:b/>
              </w:rPr>
            </w:pPr>
            <w:r w:rsidRPr="00DB707E">
              <w:t>Rough</w:t>
            </w:r>
          </w:p>
        </w:tc>
      </w:tr>
      <w:tr w:rsidR="009376B4" w:rsidRPr="00DB707E" w14:paraId="592DFB53" w14:textId="77777777" w:rsidTr="00864629">
        <w:trPr>
          <w:cantSplit/>
          <w:trHeight w:val="136"/>
          <w:jc w:val="center"/>
        </w:trPr>
        <w:tc>
          <w:tcPr>
            <w:tcW w:w="3694" w:type="dxa"/>
            <w:gridSpan w:val="2"/>
            <w:tcBorders>
              <w:left w:val="single" w:sz="4" w:space="0" w:color="auto"/>
              <w:bottom w:val="single" w:sz="4" w:space="0" w:color="auto"/>
            </w:tcBorders>
          </w:tcPr>
          <w:p w14:paraId="72902E6E" w14:textId="77777777" w:rsidR="009376B4" w:rsidRPr="00DB707E" w:rsidRDefault="009376B4" w:rsidP="00864629">
            <w:pPr>
              <w:pStyle w:val="TAL"/>
              <w:rPr>
                <w:rFonts w:cs="Arial"/>
              </w:rPr>
            </w:pPr>
            <w:r w:rsidRPr="00DB707E">
              <w:rPr>
                <w:rFonts w:cs="Arial"/>
                <w:szCs w:val="16"/>
                <w:lang w:eastAsia="ja-JP"/>
              </w:rPr>
              <w:t>EPRE ratio of PDCCH DMRS to SSS</w:t>
            </w:r>
          </w:p>
        </w:tc>
        <w:tc>
          <w:tcPr>
            <w:tcW w:w="740" w:type="dxa"/>
            <w:tcBorders>
              <w:bottom w:val="single" w:sz="4" w:space="0" w:color="auto"/>
            </w:tcBorders>
          </w:tcPr>
          <w:p w14:paraId="20521505" w14:textId="77777777" w:rsidR="009376B4" w:rsidRPr="00DB707E" w:rsidRDefault="009376B4" w:rsidP="00864629">
            <w:pPr>
              <w:pStyle w:val="TAC"/>
            </w:pPr>
            <w:r w:rsidRPr="00DB707E">
              <w:t>dB</w:t>
            </w:r>
          </w:p>
        </w:tc>
        <w:tc>
          <w:tcPr>
            <w:tcW w:w="2220" w:type="dxa"/>
            <w:gridSpan w:val="3"/>
            <w:tcBorders>
              <w:bottom w:val="single" w:sz="4" w:space="0" w:color="auto"/>
            </w:tcBorders>
          </w:tcPr>
          <w:p w14:paraId="07FD1964" w14:textId="77777777" w:rsidR="009376B4" w:rsidRPr="00DB707E" w:rsidRDefault="009376B4" w:rsidP="00864629">
            <w:pPr>
              <w:pStyle w:val="TAC"/>
            </w:pPr>
            <w:r w:rsidRPr="00DB707E">
              <w:t>4</w:t>
            </w:r>
          </w:p>
        </w:tc>
        <w:tc>
          <w:tcPr>
            <w:tcW w:w="2220" w:type="dxa"/>
            <w:gridSpan w:val="3"/>
            <w:tcBorders>
              <w:bottom w:val="nil"/>
            </w:tcBorders>
            <w:shd w:val="clear" w:color="auto" w:fill="auto"/>
            <w:vAlign w:val="center"/>
          </w:tcPr>
          <w:p w14:paraId="13C3CA20" w14:textId="77777777" w:rsidR="009376B4" w:rsidRPr="00DB707E" w:rsidRDefault="009376B4" w:rsidP="00864629">
            <w:pPr>
              <w:pStyle w:val="TAC"/>
            </w:pPr>
            <w:r w:rsidRPr="00DB707E">
              <w:t>Not sent</w:t>
            </w:r>
          </w:p>
        </w:tc>
      </w:tr>
      <w:tr w:rsidR="009376B4" w:rsidRPr="00DB707E" w14:paraId="33A5AB12" w14:textId="77777777" w:rsidTr="00864629">
        <w:trPr>
          <w:cantSplit/>
          <w:trHeight w:val="145"/>
          <w:jc w:val="center"/>
        </w:trPr>
        <w:tc>
          <w:tcPr>
            <w:tcW w:w="3694" w:type="dxa"/>
            <w:gridSpan w:val="2"/>
            <w:tcBorders>
              <w:left w:val="single" w:sz="4" w:space="0" w:color="auto"/>
              <w:bottom w:val="single" w:sz="4" w:space="0" w:color="auto"/>
            </w:tcBorders>
          </w:tcPr>
          <w:p w14:paraId="540F86DA" w14:textId="77777777" w:rsidR="009376B4" w:rsidRPr="00DB707E" w:rsidRDefault="009376B4" w:rsidP="00864629">
            <w:pPr>
              <w:pStyle w:val="TAL"/>
              <w:rPr>
                <w:rFonts w:cs="Arial"/>
              </w:rPr>
            </w:pPr>
            <w:r w:rsidRPr="00DB707E">
              <w:rPr>
                <w:rFonts w:cs="Arial"/>
                <w:szCs w:val="16"/>
                <w:lang w:eastAsia="ja-JP"/>
              </w:rPr>
              <w:t>EPRE ratio of PDCCH to PDCCH DMRS</w:t>
            </w:r>
          </w:p>
        </w:tc>
        <w:tc>
          <w:tcPr>
            <w:tcW w:w="740" w:type="dxa"/>
            <w:tcBorders>
              <w:bottom w:val="single" w:sz="4" w:space="0" w:color="auto"/>
            </w:tcBorders>
          </w:tcPr>
          <w:p w14:paraId="72B54204" w14:textId="77777777" w:rsidR="009376B4" w:rsidRPr="00DB707E" w:rsidRDefault="009376B4" w:rsidP="00864629">
            <w:pPr>
              <w:pStyle w:val="TAC"/>
            </w:pPr>
            <w:r w:rsidRPr="00DB707E">
              <w:t>dB</w:t>
            </w:r>
          </w:p>
        </w:tc>
        <w:tc>
          <w:tcPr>
            <w:tcW w:w="2220" w:type="dxa"/>
            <w:gridSpan w:val="3"/>
            <w:tcBorders>
              <w:bottom w:val="nil"/>
            </w:tcBorders>
            <w:shd w:val="clear" w:color="auto" w:fill="auto"/>
            <w:vAlign w:val="center"/>
          </w:tcPr>
          <w:p w14:paraId="2EB29814" w14:textId="77777777" w:rsidR="009376B4" w:rsidRPr="00DB707E" w:rsidRDefault="009376B4" w:rsidP="00864629">
            <w:pPr>
              <w:pStyle w:val="TAC"/>
            </w:pPr>
            <w:r w:rsidRPr="00DB707E">
              <w:t>0</w:t>
            </w:r>
          </w:p>
        </w:tc>
        <w:tc>
          <w:tcPr>
            <w:tcW w:w="2220" w:type="dxa"/>
            <w:gridSpan w:val="3"/>
            <w:tcBorders>
              <w:top w:val="nil"/>
              <w:bottom w:val="nil"/>
            </w:tcBorders>
            <w:shd w:val="clear" w:color="auto" w:fill="auto"/>
          </w:tcPr>
          <w:p w14:paraId="1480FE3A" w14:textId="77777777" w:rsidR="009376B4" w:rsidRPr="00DB707E" w:rsidRDefault="009376B4" w:rsidP="00864629">
            <w:pPr>
              <w:pStyle w:val="TAC"/>
            </w:pPr>
          </w:p>
        </w:tc>
      </w:tr>
      <w:tr w:rsidR="009376B4" w:rsidRPr="00DB707E" w14:paraId="48ED7D1C" w14:textId="77777777" w:rsidTr="00864629">
        <w:trPr>
          <w:cantSplit/>
          <w:trHeight w:val="136"/>
          <w:jc w:val="center"/>
        </w:trPr>
        <w:tc>
          <w:tcPr>
            <w:tcW w:w="3694" w:type="dxa"/>
            <w:gridSpan w:val="2"/>
            <w:tcBorders>
              <w:left w:val="single" w:sz="4" w:space="0" w:color="auto"/>
              <w:bottom w:val="single" w:sz="4" w:space="0" w:color="auto"/>
            </w:tcBorders>
          </w:tcPr>
          <w:p w14:paraId="75A0AD9F" w14:textId="77777777" w:rsidR="009376B4" w:rsidRPr="00DB707E" w:rsidRDefault="009376B4" w:rsidP="00864629">
            <w:pPr>
              <w:pStyle w:val="TAL"/>
              <w:rPr>
                <w:rFonts w:cs="Arial"/>
              </w:rPr>
            </w:pPr>
            <w:r w:rsidRPr="00DB707E">
              <w:rPr>
                <w:rFonts w:cs="Arial"/>
                <w:szCs w:val="16"/>
                <w:lang w:eastAsia="ja-JP"/>
              </w:rPr>
              <w:t>EPRE ratio of PBCH DMRS to SSS</w:t>
            </w:r>
          </w:p>
        </w:tc>
        <w:tc>
          <w:tcPr>
            <w:tcW w:w="740" w:type="dxa"/>
            <w:tcBorders>
              <w:bottom w:val="single" w:sz="4" w:space="0" w:color="auto"/>
            </w:tcBorders>
          </w:tcPr>
          <w:p w14:paraId="3031B608" w14:textId="77777777" w:rsidR="009376B4" w:rsidRPr="00DB707E" w:rsidRDefault="009376B4" w:rsidP="00864629">
            <w:pPr>
              <w:pStyle w:val="TAC"/>
            </w:pPr>
            <w:r w:rsidRPr="00DB707E">
              <w:t>dB</w:t>
            </w:r>
          </w:p>
        </w:tc>
        <w:tc>
          <w:tcPr>
            <w:tcW w:w="2220" w:type="dxa"/>
            <w:gridSpan w:val="3"/>
            <w:tcBorders>
              <w:top w:val="nil"/>
              <w:bottom w:val="nil"/>
            </w:tcBorders>
            <w:shd w:val="clear" w:color="auto" w:fill="auto"/>
          </w:tcPr>
          <w:p w14:paraId="7E2121C0" w14:textId="77777777" w:rsidR="009376B4" w:rsidRPr="00DB707E" w:rsidRDefault="009376B4" w:rsidP="00864629">
            <w:pPr>
              <w:pStyle w:val="TAC"/>
            </w:pPr>
          </w:p>
        </w:tc>
        <w:tc>
          <w:tcPr>
            <w:tcW w:w="2220" w:type="dxa"/>
            <w:gridSpan w:val="3"/>
            <w:tcBorders>
              <w:top w:val="nil"/>
              <w:bottom w:val="nil"/>
            </w:tcBorders>
            <w:shd w:val="clear" w:color="auto" w:fill="auto"/>
          </w:tcPr>
          <w:p w14:paraId="5818C294" w14:textId="77777777" w:rsidR="009376B4" w:rsidRPr="00DB707E" w:rsidRDefault="009376B4" w:rsidP="00864629">
            <w:pPr>
              <w:pStyle w:val="TAC"/>
            </w:pPr>
          </w:p>
        </w:tc>
      </w:tr>
      <w:tr w:rsidR="009376B4" w:rsidRPr="00DB707E" w14:paraId="46CD171D" w14:textId="77777777" w:rsidTr="00864629">
        <w:trPr>
          <w:cantSplit/>
          <w:trHeight w:val="136"/>
          <w:jc w:val="center"/>
        </w:trPr>
        <w:tc>
          <w:tcPr>
            <w:tcW w:w="3694" w:type="dxa"/>
            <w:gridSpan w:val="2"/>
            <w:tcBorders>
              <w:left w:val="single" w:sz="4" w:space="0" w:color="auto"/>
              <w:bottom w:val="single" w:sz="4" w:space="0" w:color="auto"/>
            </w:tcBorders>
          </w:tcPr>
          <w:p w14:paraId="59E570BD" w14:textId="77777777" w:rsidR="009376B4" w:rsidRPr="00DB707E" w:rsidRDefault="009376B4" w:rsidP="00864629">
            <w:pPr>
              <w:pStyle w:val="TAL"/>
              <w:rPr>
                <w:rFonts w:cs="Arial"/>
              </w:rPr>
            </w:pPr>
            <w:r w:rsidRPr="00DB707E">
              <w:rPr>
                <w:rFonts w:cs="Arial"/>
                <w:szCs w:val="16"/>
                <w:lang w:eastAsia="ja-JP"/>
              </w:rPr>
              <w:t>EPRE ratio of PBCH to PBCH DMRS</w:t>
            </w:r>
          </w:p>
        </w:tc>
        <w:tc>
          <w:tcPr>
            <w:tcW w:w="740" w:type="dxa"/>
            <w:tcBorders>
              <w:bottom w:val="single" w:sz="4" w:space="0" w:color="auto"/>
            </w:tcBorders>
          </w:tcPr>
          <w:p w14:paraId="5222ED22" w14:textId="77777777" w:rsidR="009376B4" w:rsidRPr="00DB707E" w:rsidRDefault="009376B4" w:rsidP="00864629">
            <w:pPr>
              <w:pStyle w:val="TAC"/>
            </w:pPr>
            <w:r w:rsidRPr="00DB707E">
              <w:t>dB</w:t>
            </w:r>
          </w:p>
        </w:tc>
        <w:tc>
          <w:tcPr>
            <w:tcW w:w="2220" w:type="dxa"/>
            <w:gridSpan w:val="3"/>
            <w:tcBorders>
              <w:top w:val="nil"/>
              <w:bottom w:val="nil"/>
            </w:tcBorders>
            <w:shd w:val="clear" w:color="auto" w:fill="auto"/>
          </w:tcPr>
          <w:p w14:paraId="20F00F77" w14:textId="77777777" w:rsidR="009376B4" w:rsidRPr="00DB707E" w:rsidRDefault="009376B4" w:rsidP="00864629">
            <w:pPr>
              <w:pStyle w:val="TAC"/>
            </w:pPr>
          </w:p>
        </w:tc>
        <w:tc>
          <w:tcPr>
            <w:tcW w:w="2220" w:type="dxa"/>
            <w:gridSpan w:val="3"/>
            <w:tcBorders>
              <w:top w:val="nil"/>
              <w:bottom w:val="nil"/>
            </w:tcBorders>
            <w:shd w:val="clear" w:color="auto" w:fill="auto"/>
          </w:tcPr>
          <w:p w14:paraId="348E011A" w14:textId="77777777" w:rsidR="009376B4" w:rsidRPr="00DB707E" w:rsidRDefault="009376B4" w:rsidP="00864629">
            <w:pPr>
              <w:pStyle w:val="TAC"/>
            </w:pPr>
          </w:p>
        </w:tc>
      </w:tr>
      <w:tr w:rsidR="009376B4" w:rsidRPr="00DB707E" w14:paraId="4912B80B" w14:textId="77777777" w:rsidTr="00864629">
        <w:trPr>
          <w:cantSplit/>
          <w:trHeight w:val="145"/>
          <w:jc w:val="center"/>
        </w:trPr>
        <w:tc>
          <w:tcPr>
            <w:tcW w:w="3694" w:type="dxa"/>
            <w:gridSpan w:val="2"/>
            <w:tcBorders>
              <w:left w:val="single" w:sz="4" w:space="0" w:color="auto"/>
              <w:bottom w:val="single" w:sz="4" w:space="0" w:color="auto"/>
            </w:tcBorders>
          </w:tcPr>
          <w:p w14:paraId="44FC971D" w14:textId="77777777" w:rsidR="009376B4" w:rsidRPr="00DB707E" w:rsidRDefault="009376B4" w:rsidP="00864629">
            <w:pPr>
              <w:pStyle w:val="TAL"/>
              <w:rPr>
                <w:rFonts w:cs="Arial"/>
              </w:rPr>
            </w:pPr>
            <w:r w:rsidRPr="00DB707E">
              <w:rPr>
                <w:rFonts w:cs="Arial"/>
                <w:szCs w:val="16"/>
                <w:lang w:eastAsia="ja-JP"/>
              </w:rPr>
              <w:t>EPRE ratio of PSS to SSS</w:t>
            </w:r>
          </w:p>
        </w:tc>
        <w:tc>
          <w:tcPr>
            <w:tcW w:w="740" w:type="dxa"/>
            <w:tcBorders>
              <w:bottom w:val="single" w:sz="4" w:space="0" w:color="auto"/>
            </w:tcBorders>
          </w:tcPr>
          <w:p w14:paraId="293E1CBC" w14:textId="77777777" w:rsidR="009376B4" w:rsidRPr="00DB707E" w:rsidRDefault="009376B4" w:rsidP="00864629">
            <w:pPr>
              <w:pStyle w:val="TAC"/>
            </w:pPr>
            <w:r w:rsidRPr="00DB707E">
              <w:t>dB</w:t>
            </w:r>
          </w:p>
        </w:tc>
        <w:tc>
          <w:tcPr>
            <w:tcW w:w="2220" w:type="dxa"/>
            <w:gridSpan w:val="3"/>
            <w:tcBorders>
              <w:top w:val="nil"/>
              <w:bottom w:val="nil"/>
            </w:tcBorders>
            <w:shd w:val="clear" w:color="auto" w:fill="auto"/>
          </w:tcPr>
          <w:p w14:paraId="4EE13309" w14:textId="77777777" w:rsidR="009376B4" w:rsidRPr="00DB707E" w:rsidRDefault="009376B4" w:rsidP="00864629">
            <w:pPr>
              <w:pStyle w:val="TAC"/>
            </w:pPr>
          </w:p>
        </w:tc>
        <w:tc>
          <w:tcPr>
            <w:tcW w:w="2220" w:type="dxa"/>
            <w:gridSpan w:val="3"/>
            <w:tcBorders>
              <w:top w:val="nil"/>
              <w:bottom w:val="nil"/>
            </w:tcBorders>
            <w:shd w:val="clear" w:color="auto" w:fill="auto"/>
          </w:tcPr>
          <w:p w14:paraId="306FB8D6" w14:textId="77777777" w:rsidR="009376B4" w:rsidRPr="00DB707E" w:rsidRDefault="009376B4" w:rsidP="00864629">
            <w:pPr>
              <w:pStyle w:val="TAC"/>
            </w:pPr>
          </w:p>
        </w:tc>
      </w:tr>
      <w:tr w:rsidR="009376B4" w:rsidRPr="00DB707E" w14:paraId="70649C3E" w14:textId="77777777" w:rsidTr="00864629">
        <w:trPr>
          <w:cantSplit/>
          <w:trHeight w:val="136"/>
          <w:jc w:val="center"/>
        </w:trPr>
        <w:tc>
          <w:tcPr>
            <w:tcW w:w="3694" w:type="dxa"/>
            <w:gridSpan w:val="2"/>
            <w:tcBorders>
              <w:left w:val="single" w:sz="4" w:space="0" w:color="auto"/>
              <w:bottom w:val="single" w:sz="4" w:space="0" w:color="auto"/>
            </w:tcBorders>
          </w:tcPr>
          <w:p w14:paraId="6E2B50B7" w14:textId="77777777" w:rsidR="009376B4" w:rsidRPr="00DB707E" w:rsidRDefault="009376B4" w:rsidP="00864629">
            <w:pPr>
              <w:pStyle w:val="TAL"/>
              <w:rPr>
                <w:rFonts w:cs="Arial"/>
              </w:rPr>
            </w:pPr>
            <w:r w:rsidRPr="00DB707E">
              <w:rPr>
                <w:rFonts w:cs="Arial"/>
                <w:szCs w:val="16"/>
                <w:lang w:eastAsia="ja-JP"/>
              </w:rPr>
              <w:t xml:space="preserve">EPRE ratio of PDSCH DMRS to SSS </w:t>
            </w:r>
          </w:p>
        </w:tc>
        <w:tc>
          <w:tcPr>
            <w:tcW w:w="740" w:type="dxa"/>
            <w:tcBorders>
              <w:bottom w:val="single" w:sz="4" w:space="0" w:color="auto"/>
            </w:tcBorders>
          </w:tcPr>
          <w:p w14:paraId="0EC46AB4" w14:textId="77777777" w:rsidR="009376B4" w:rsidRPr="00DB707E" w:rsidRDefault="009376B4" w:rsidP="00864629">
            <w:pPr>
              <w:pStyle w:val="TAC"/>
            </w:pPr>
            <w:r w:rsidRPr="00DB707E">
              <w:t>dB</w:t>
            </w:r>
          </w:p>
        </w:tc>
        <w:tc>
          <w:tcPr>
            <w:tcW w:w="2220" w:type="dxa"/>
            <w:gridSpan w:val="3"/>
            <w:tcBorders>
              <w:top w:val="nil"/>
              <w:bottom w:val="nil"/>
            </w:tcBorders>
            <w:shd w:val="clear" w:color="auto" w:fill="auto"/>
          </w:tcPr>
          <w:p w14:paraId="203E365D" w14:textId="77777777" w:rsidR="009376B4" w:rsidRPr="00DB707E" w:rsidRDefault="009376B4" w:rsidP="00864629">
            <w:pPr>
              <w:pStyle w:val="TAC"/>
            </w:pPr>
          </w:p>
        </w:tc>
        <w:tc>
          <w:tcPr>
            <w:tcW w:w="2220" w:type="dxa"/>
            <w:gridSpan w:val="3"/>
            <w:tcBorders>
              <w:top w:val="nil"/>
              <w:bottom w:val="nil"/>
            </w:tcBorders>
            <w:shd w:val="clear" w:color="auto" w:fill="auto"/>
          </w:tcPr>
          <w:p w14:paraId="0DB83F64" w14:textId="77777777" w:rsidR="009376B4" w:rsidRPr="00DB707E" w:rsidRDefault="009376B4" w:rsidP="00864629">
            <w:pPr>
              <w:pStyle w:val="TAC"/>
            </w:pPr>
          </w:p>
        </w:tc>
      </w:tr>
      <w:tr w:rsidR="009376B4" w:rsidRPr="00DB707E" w14:paraId="7EA013EC" w14:textId="77777777" w:rsidTr="00864629">
        <w:trPr>
          <w:cantSplit/>
          <w:trHeight w:val="136"/>
          <w:jc w:val="center"/>
        </w:trPr>
        <w:tc>
          <w:tcPr>
            <w:tcW w:w="3694" w:type="dxa"/>
            <w:gridSpan w:val="2"/>
            <w:tcBorders>
              <w:left w:val="single" w:sz="4" w:space="0" w:color="auto"/>
              <w:bottom w:val="single" w:sz="4" w:space="0" w:color="auto"/>
            </w:tcBorders>
          </w:tcPr>
          <w:p w14:paraId="5ECAEA36" w14:textId="77777777" w:rsidR="009376B4" w:rsidRPr="00DB707E" w:rsidRDefault="009376B4" w:rsidP="00864629">
            <w:pPr>
              <w:pStyle w:val="TAL"/>
              <w:rPr>
                <w:rFonts w:cs="Arial"/>
              </w:rPr>
            </w:pPr>
            <w:r w:rsidRPr="00DB707E">
              <w:rPr>
                <w:rFonts w:cs="Arial"/>
                <w:szCs w:val="16"/>
                <w:lang w:eastAsia="ja-JP"/>
              </w:rPr>
              <w:t>EPRE ratio of PDSCH to PDSCH DMRS</w:t>
            </w:r>
          </w:p>
        </w:tc>
        <w:tc>
          <w:tcPr>
            <w:tcW w:w="740" w:type="dxa"/>
            <w:tcBorders>
              <w:bottom w:val="single" w:sz="4" w:space="0" w:color="auto"/>
            </w:tcBorders>
          </w:tcPr>
          <w:p w14:paraId="298804D7" w14:textId="77777777" w:rsidR="009376B4" w:rsidRPr="00DB707E" w:rsidRDefault="009376B4" w:rsidP="00864629">
            <w:pPr>
              <w:pStyle w:val="TAC"/>
            </w:pPr>
            <w:r w:rsidRPr="00DB707E">
              <w:t>dB</w:t>
            </w:r>
          </w:p>
        </w:tc>
        <w:tc>
          <w:tcPr>
            <w:tcW w:w="2220" w:type="dxa"/>
            <w:gridSpan w:val="3"/>
            <w:tcBorders>
              <w:top w:val="nil"/>
              <w:bottom w:val="nil"/>
            </w:tcBorders>
            <w:shd w:val="clear" w:color="auto" w:fill="auto"/>
          </w:tcPr>
          <w:p w14:paraId="622E832C" w14:textId="77777777" w:rsidR="009376B4" w:rsidRPr="00DB707E" w:rsidRDefault="009376B4" w:rsidP="00864629">
            <w:pPr>
              <w:pStyle w:val="TAC"/>
            </w:pPr>
          </w:p>
        </w:tc>
        <w:tc>
          <w:tcPr>
            <w:tcW w:w="2220" w:type="dxa"/>
            <w:gridSpan w:val="3"/>
            <w:tcBorders>
              <w:top w:val="nil"/>
              <w:bottom w:val="nil"/>
            </w:tcBorders>
            <w:shd w:val="clear" w:color="auto" w:fill="auto"/>
          </w:tcPr>
          <w:p w14:paraId="2D6B0B5F" w14:textId="77777777" w:rsidR="009376B4" w:rsidRPr="00DB707E" w:rsidRDefault="009376B4" w:rsidP="00864629">
            <w:pPr>
              <w:pStyle w:val="TAC"/>
            </w:pPr>
          </w:p>
        </w:tc>
      </w:tr>
      <w:tr w:rsidR="009376B4" w:rsidRPr="00DB707E" w14:paraId="2824EA20" w14:textId="77777777" w:rsidTr="00864629">
        <w:trPr>
          <w:cantSplit/>
          <w:trHeight w:val="136"/>
          <w:jc w:val="center"/>
        </w:trPr>
        <w:tc>
          <w:tcPr>
            <w:tcW w:w="3694" w:type="dxa"/>
            <w:gridSpan w:val="2"/>
            <w:tcBorders>
              <w:left w:val="single" w:sz="4" w:space="0" w:color="auto"/>
              <w:bottom w:val="single" w:sz="4" w:space="0" w:color="auto"/>
            </w:tcBorders>
          </w:tcPr>
          <w:p w14:paraId="5E2951D3" w14:textId="77777777" w:rsidR="009376B4" w:rsidRPr="00DB707E" w:rsidRDefault="009376B4" w:rsidP="00864629">
            <w:pPr>
              <w:pStyle w:val="TAL"/>
              <w:rPr>
                <w:rFonts w:cs="Arial"/>
              </w:rPr>
            </w:pPr>
            <w:r w:rsidRPr="00DB707E">
              <w:rPr>
                <w:rFonts w:cs="Arial"/>
                <w:szCs w:val="16"/>
                <w:lang w:eastAsia="ja-JP"/>
              </w:rPr>
              <w:t>EPRE ratio of OCNG DMRS to SSS</w:t>
            </w:r>
          </w:p>
        </w:tc>
        <w:tc>
          <w:tcPr>
            <w:tcW w:w="740" w:type="dxa"/>
            <w:tcBorders>
              <w:bottom w:val="single" w:sz="4" w:space="0" w:color="auto"/>
            </w:tcBorders>
          </w:tcPr>
          <w:p w14:paraId="7234E6B0" w14:textId="77777777" w:rsidR="009376B4" w:rsidRPr="00DB707E" w:rsidRDefault="009376B4" w:rsidP="00864629">
            <w:pPr>
              <w:pStyle w:val="TAC"/>
            </w:pPr>
            <w:r w:rsidRPr="00DB707E">
              <w:t>dB</w:t>
            </w:r>
          </w:p>
        </w:tc>
        <w:tc>
          <w:tcPr>
            <w:tcW w:w="2220" w:type="dxa"/>
            <w:gridSpan w:val="3"/>
            <w:tcBorders>
              <w:top w:val="nil"/>
              <w:bottom w:val="nil"/>
            </w:tcBorders>
            <w:shd w:val="clear" w:color="auto" w:fill="auto"/>
          </w:tcPr>
          <w:p w14:paraId="7282E260" w14:textId="77777777" w:rsidR="009376B4" w:rsidRPr="00DB707E" w:rsidRDefault="009376B4" w:rsidP="00864629">
            <w:pPr>
              <w:pStyle w:val="TAC"/>
            </w:pPr>
          </w:p>
        </w:tc>
        <w:tc>
          <w:tcPr>
            <w:tcW w:w="2220" w:type="dxa"/>
            <w:gridSpan w:val="3"/>
            <w:tcBorders>
              <w:top w:val="nil"/>
              <w:bottom w:val="nil"/>
            </w:tcBorders>
            <w:shd w:val="clear" w:color="auto" w:fill="auto"/>
          </w:tcPr>
          <w:p w14:paraId="22336135" w14:textId="77777777" w:rsidR="009376B4" w:rsidRPr="00DB707E" w:rsidRDefault="009376B4" w:rsidP="00864629">
            <w:pPr>
              <w:pStyle w:val="TAC"/>
            </w:pPr>
          </w:p>
        </w:tc>
      </w:tr>
      <w:tr w:rsidR="009376B4" w:rsidRPr="00DB707E" w14:paraId="321D88A6" w14:textId="77777777" w:rsidTr="00864629">
        <w:trPr>
          <w:cantSplit/>
          <w:trHeight w:val="136"/>
          <w:jc w:val="center"/>
        </w:trPr>
        <w:tc>
          <w:tcPr>
            <w:tcW w:w="3694" w:type="dxa"/>
            <w:gridSpan w:val="2"/>
            <w:tcBorders>
              <w:left w:val="single" w:sz="4" w:space="0" w:color="auto"/>
              <w:bottom w:val="single" w:sz="4" w:space="0" w:color="auto"/>
            </w:tcBorders>
          </w:tcPr>
          <w:p w14:paraId="2B36861F" w14:textId="77777777" w:rsidR="009376B4" w:rsidRPr="00DB707E" w:rsidRDefault="009376B4" w:rsidP="00864629">
            <w:pPr>
              <w:pStyle w:val="TAL"/>
              <w:rPr>
                <w:rFonts w:cs="Arial"/>
              </w:rPr>
            </w:pPr>
            <w:r w:rsidRPr="00DB707E">
              <w:rPr>
                <w:rFonts w:cs="Arial"/>
                <w:szCs w:val="16"/>
                <w:lang w:eastAsia="ja-JP"/>
              </w:rPr>
              <w:t>EPRE ratio of OCNG to OCNG DMRS</w:t>
            </w:r>
          </w:p>
        </w:tc>
        <w:tc>
          <w:tcPr>
            <w:tcW w:w="740" w:type="dxa"/>
            <w:tcBorders>
              <w:bottom w:val="single" w:sz="4" w:space="0" w:color="auto"/>
            </w:tcBorders>
          </w:tcPr>
          <w:p w14:paraId="65C42B73" w14:textId="77777777" w:rsidR="009376B4" w:rsidRPr="00DB707E" w:rsidRDefault="009376B4" w:rsidP="00864629">
            <w:pPr>
              <w:pStyle w:val="TAC"/>
            </w:pPr>
            <w:r w:rsidRPr="00DB707E">
              <w:t>dB</w:t>
            </w:r>
          </w:p>
        </w:tc>
        <w:tc>
          <w:tcPr>
            <w:tcW w:w="2220" w:type="dxa"/>
            <w:gridSpan w:val="3"/>
            <w:tcBorders>
              <w:top w:val="nil"/>
              <w:bottom w:val="single" w:sz="4" w:space="0" w:color="auto"/>
            </w:tcBorders>
            <w:shd w:val="clear" w:color="auto" w:fill="auto"/>
          </w:tcPr>
          <w:p w14:paraId="31C3D2F7" w14:textId="77777777" w:rsidR="009376B4" w:rsidRPr="00DB707E" w:rsidRDefault="009376B4" w:rsidP="00864629">
            <w:pPr>
              <w:pStyle w:val="TAC"/>
            </w:pPr>
          </w:p>
        </w:tc>
        <w:tc>
          <w:tcPr>
            <w:tcW w:w="2220" w:type="dxa"/>
            <w:gridSpan w:val="3"/>
            <w:tcBorders>
              <w:top w:val="nil"/>
              <w:bottom w:val="nil"/>
            </w:tcBorders>
            <w:shd w:val="clear" w:color="auto" w:fill="auto"/>
          </w:tcPr>
          <w:p w14:paraId="40810EB2" w14:textId="77777777" w:rsidR="009376B4" w:rsidRPr="00DB707E" w:rsidRDefault="009376B4" w:rsidP="00864629">
            <w:pPr>
              <w:pStyle w:val="TAC"/>
            </w:pPr>
          </w:p>
        </w:tc>
      </w:tr>
      <w:tr w:rsidR="009376B4" w:rsidRPr="00DB707E" w14:paraId="401F6551" w14:textId="77777777" w:rsidTr="00864629">
        <w:trPr>
          <w:cantSplit/>
          <w:trHeight w:val="149"/>
          <w:jc w:val="center"/>
        </w:trPr>
        <w:tc>
          <w:tcPr>
            <w:tcW w:w="1918" w:type="dxa"/>
          </w:tcPr>
          <w:p w14:paraId="321014CF" w14:textId="77777777" w:rsidR="009376B4" w:rsidRPr="00DB707E" w:rsidRDefault="009376B4" w:rsidP="00864629">
            <w:pPr>
              <w:pStyle w:val="TAL"/>
            </w:pPr>
            <w:proofErr w:type="spellStart"/>
            <w:r w:rsidRPr="00DB707E">
              <w:rPr>
                <w:rFonts w:eastAsia="?? ??"/>
              </w:rPr>
              <w:t>ssb</w:t>
            </w:r>
            <w:proofErr w:type="spellEnd"/>
            <w:r w:rsidRPr="00DB707E">
              <w:rPr>
                <w:rFonts w:eastAsia="?? ??"/>
              </w:rPr>
              <w:t>-Index 0 SNR</w:t>
            </w:r>
          </w:p>
        </w:tc>
        <w:tc>
          <w:tcPr>
            <w:tcW w:w="1776" w:type="dxa"/>
          </w:tcPr>
          <w:p w14:paraId="2DFB0E22" w14:textId="77777777" w:rsidR="009376B4" w:rsidRPr="00DB707E" w:rsidRDefault="009376B4" w:rsidP="00864629">
            <w:pPr>
              <w:pStyle w:val="TAL"/>
              <w:rPr>
                <w:noProof/>
              </w:rPr>
            </w:pPr>
            <w:r w:rsidRPr="00DB707E">
              <w:rPr>
                <w:noProof/>
              </w:rPr>
              <w:t>Config 1</w:t>
            </w:r>
          </w:p>
        </w:tc>
        <w:tc>
          <w:tcPr>
            <w:tcW w:w="740" w:type="dxa"/>
          </w:tcPr>
          <w:p w14:paraId="135A0C64" w14:textId="77777777" w:rsidR="009376B4" w:rsidRPr="00DB707E" w:rsidRDefault="009376B4" w:rsidP="00864629">
            <w:pPr>
              <w:pStyle w:val="TAC"/>
            </w:pPr>
            <w:r w:rsidRPr="00DB707E">
              <w:t>dB</w:t>
            </w:r>
          </w:p>
        </w:tc>
        <w:tc>
          <w:tcPr>
            <w:tcW w:w="740" w:type="dxa"/>
          </w:tcPr>
          <w:p w14:paraId="009A0A3C" w14:textId="77777777" w:rsidR="009376B4" w:rsidRPr="00DB707E" w:rsidRDefault="009376B4" w:rsidP="00864629">
            <w:pPr>
              <w:pStyle w:val="TAC"/>
            </w:pPr>
            <w:r w:rsidRPr="00DB707E">
              <w:t>2</w:t>
            </w:r>
            <w:r w:rsidRPr="00DB707E">
              <w:rPr>
                <w:vertAlign w:val="superscript"/>
              </w:rPr>
              <w:t>Note 6</w:t>
            </w:r>
          </w:p>
        </w:tc>
        <w:tc>
          <w:tcPr>
            <w:tcW w:w="740" w:type="dxa"/>
          </w:tcPr>
          <w:p w14:paraId="3087523A" w14:textId="77777777" w:rsidR="009376B4" w:rsidRPr="00DB707E" w:rsidRDefault="009376B4" w:rsidP="00864629">
            <w:pPr>
              <w:pStyle w:val="TAC"/>
            </w:pPr>
            <w:r w:rsidRPr="00DB707E">
              <w:t>-6</w:t>
            </w:r>
            <w:r w:rsidRPr="00DB707E">
              <w:rPr>
                <w:vertAlign w:val="superscript"/>
              </w:rPr>
              <w:t>Note 6</w:t>
            </w:r>
          </w:p>
        </w:tc>
        <w:tc>
          <w:tcPr>
            <w:tcW w:w="740" w:type="dxa"/>
          </w:tcPr>
          <w:p w14:paraId="526A37EA" w14:textId="77777777" w:rsidR="009376B4" w:rsidRPr="00DB707E" w:rsidRDefault="009376B4" w:rsidP="00864629">
            <w:pPr>
              <w:pStyle w:val="TAC"/>
            </w:pPr>
            <w:r w:rsidRPr="00DB707E">
              <w:t>-15</w:t>
            </w:r>
          </w:p>
        </w:tc>
        <w:tc>
          <w:tcPr>
            <w:tcW w:w="2220" w:type="dxa"/>
            <w:gridSpan w:val="3"/>
            <w:tcBorders>
              <w:top w:val="nil"/>
            </w:tcBorders>
            <w:shd w:val="clear" w:color="auto" w:fill="auto"/>
          </w:tcPr>
          <w:p w14:paraId="4FEFDDDE" w14:textId="77777777" w:rsidR="009376B4" w:rsidRPr="00DB707E" w:rsidRDefault="009376B4" w:rsidP="00864629">
            <w:pPr>
              <w:pStyle w:val="TAC"/>
            </w:pPr>
          </w:p>
        </w:tc>
      </w:tr>
      <w:tr w:rsidR="009376B4" w:rsidRPr="00DB707E" w14:paraId="1C0B49E7" w14:textId="77777777" w:rsidTr="00864629">
        <w:trPr>
          <w:cantSplit/>
          <w:trHeight w:val="199"/>
          <w:jc w:val="center"/>
        </w:trPr>
        <w:tc>
          <w:tcPr>
            <w:tcW w:w="1918" w:type="dxa"/>
          </w:tcPr>
          <w:p w14:paraId="0F7E9BD6" w14:textId="77777777" w:rsidR="009376B4" w:rsidRPr="00DB707E" w:rsidRDefault="009376B4" w:rsidP="00864629">
            <w:pPr>
              <w:pStyle w:val="TAL"/>
              <w:rPr>
                <w:rFonts w:eastAsia="?? ??"/>
              </w:rPr>
            </w:pPr>
            <w:proofErr w:type="spellStart"/>
            <w:r w:rsidRPr="00DB707E">
              <w:rPr>
                <w:rFonts w:eastAsia="?? ??"/>
              </w:rPr>
              <w:t>ssb</w:t>
            </w:r>
            <w:proofErr w:type="spellEnd"/>
            <w:r w:rsidRPr="00DB707E">
              <w:rPr>
                <w:rFonts w:eastAsia="?? ??"/>
              </w:rPr>
              <w:t>-Index 1 SNR</w:t>
            </w:r>
          </w:p>
        </w:tc>
        <w:tc>
          <w:tcPr>
            <w:tcW w:w="1776" w:type="dxa"/>
          </w:tcPr>
          <w:p w14:paraId="072D1831" w14:textId="77777777" w:rsidR="009376B4" w:rsidRPr="00DB707E" w:rsidRDefault="009376B4" w:rsidP="00864629">
            <w:pPr>
              <w:pStyle w:val="TAL"/>
              <w:rPr>
                <w:noProof/>
              </w:rPr>
            </w:pPr>
            <w:r w:rsidRPr="00DB707E">
              <w:rPr>
                <w:noProof/>
              </w:rPr>
              <w:t>Config 1</w:t>
            </w:r>
          </w:p>
        </w:tc>
        <w:tc>
          <w:tcPr>
            <w:tcW w:w="740" w:type="dxa"/>
          </w:tcPr>
          <w:p w14:paraId="6805D329" w14:textId="77777777" w:rsidR="009376B4" w:rsidRPr="00DB707E" w:rsidRDefault="009376B4" w:rsidP="00864629">
            <w:pPr>
              <w:pStyle w:val="TAC"/>
            </w:pPr>
          </w:p>
        </w:tc>
        <w:tc>
          <w:tcPr>
            <w:tcW w:w="2220" w:type="dxa"/>
            <w:gridSpan w:val="3"/>
            <w:vAlign w:val="center"/>
          </w:tcPr>
          <w:p w14:paraId="4282B10C" w14:textId="77777777" w:rsidR="009376B4" w:rsidRPr="00DB707E" w:rsidRDefault="009376B4" w:rsidP="00864629">
            <w:pPr>
              <w:pStyle w:val="TAC"/>
            </w:pPr>
            <w:r w:rsidRPr="00DB707E">
              <w:t>Not sent</w:t>
            </w:r>
          </w:p>
        </w:tc>
        <w:tc>
          <w:tcPr>
            <w:tcW w:w="740" w:type="dxa"/>
          </w:tcPr>
          <w:p w14:paraId="2ACEFB71" w14:textId="77777777" w:rsidR="009376B4" w:rsidRPr="00DB707E" w:rsidRDefault="009376B4" w:rsidP="00864629">
            <w:pPr>
              <w:pStyle w:val="TAC"/>
            </w:pPr>
            <w:r w:rsidRPr="00DB707E">
              <w:t>2</w:t>
            </w:r>
            <w:r w:rsidRPr="00DB707E">
              <w:rPr>
                <w:vertAlign w:val="superscript"/>
              </w:rPr>
              <w:t>Note 6</w:t>
            </w:r>
          </w:p>
        </w:tc>
        <w:tc>
          <w:tcPr>
            <w:tcW w:w="740" w:type="dxa"/>
          </w:tcPr>
          <w:p w14:paraId="6190EEF9" w14:textId="77777777" w:rsidR="009376B4" w:rsidRPr="00DB707E" w:rsidRDefault="009376B4" w:rsidP="00864629">
            <w:pPr>
              <w:pStyle w:val="TAC"/>
            </w:pPr>
            <w:r w:rsidRPr="00DB707E">
              <w:t>-15</w:t>
            </w:r>
          </w:p>
        </w:tc>
        <w:tc>
          <w:tcPr>
            <w:tcW w:w="740" w:type="dxa"/>
          </w:tcPr>
          <w:p w14:paraId="102CA6E5" w14:textId="77777777" w:rsidR="009376B4" w:rsidRPr="00DB707E" w:rsidRDefault="009376B4" w:rsidP="00864629">
            <w:pPr>
              <w:pStyle w:val="TAC"/>
            </w:pPr>
            <w:r w:rsidRPr="00DB707E">
              <w:t>-15</w:t>
            </w:r>
          </w:p>
        </w:tc>
      </w:tr>
      <w:tr w:rsidR="009376B4" w:rsidRPr="00DB707E" w14:paraId="127438E0" w14:textId="77777777" w:rsidTr="00864629">
        <w:trPr>
          <w:cantSplit/>
          <w:trHeight w:val="153"/>
          <w:jc w:val="center"/>
        </w:trPr>
        <w:tc>
          <w:tcPr>
            <w:tcW w:w="1918" w:type="dxa"/>
          </w:tcPr>
          <w:p w14:paraId="781EEAEC" w14:textId="77777777" w:rsidR="009376B4" w:rsidRPr="00DB707E" w:rsidRDefault="009376B4" w:rsidP="00864629">
            <w:pPr>
              <w:pStyle w:val="TAL"/>
            </w:pPr>
            <w:r w:rsidRPr="00DB707E">
              <w:rPr>
                <w:position w:val="-12"/>
              </w:rPr>
              <w:object w:dxaOrig="420" w:dyaOrig="360" w14:anchorId="42F1F485">
                <v:shape id="_x0000_i2600" type="#_x0000_t75" style="width:20.75pt;height:20.75pt" o:ole="" fillcolor="window">
                  <v:imagedata r:id="rId149" o:title=""/>
                </v:shape>
                <o:OLEObject Type="Embed" ProgID="Equation.3" ShapeID="_x0000_i2600" DrawAspect="Content" ObjectID="_1731331610" r:id="rId325"/>
              </w:object>
            </w:r>
          </w:p>
        </w:tc>
        <w:tc>
          <w:tcPr>
            <w:tcW w:w="1776" w:type="dxa"/>
          </w:tcPr>
          <w:p w14:paraId="55274EED" w14:textId="77777777" w:rsidR="009376B4" w:rsidRPr="00DB707E" w:rsidRDefault="009376B4" w:rsidP="00864629">
            <w:pPr>
              <w:pStyle w:val="TAL"/>
              <w:rPr>
                <w:noProof/>
              </w:rPr>
            </w:pPr>
            <w:r w:rsidRPr="00DB707E">
              <w:rPr>
                <w:noProof/>
              </w:rPr>
              <w:t>Config 1</w:t>
            </w:r>
          </w:p>
        </w:tc>
        <w:tc>
          <w:tcPr>
            <w:tcW w:w="740" w:type="dxa"/>
          </w:tcPr>
          <w:p w14:paraId="600BC937" w14:textId="77777777" w:rsidR="009376B4" w:rsidRPr="00DB707E" w:rsidRDefault="009376B4" w:rsidP="00864629">
            <w:pPr>
              <w:pStyle w:val="TAC"/>
            </w:pPr>
            <w:r w:rsidRPr="00DB707E">
              <w:t>dBm/</w:t>
            </w:r>
            <w:r w:rsidRPr="00DB707E">
              <w:br/>
              <w:t>15kHz</w:t>
            </w:r>
          </w:p>
        </w:tc>
        <w:tc>
          <w:tcPr>
            <w:tcW w:w="2220" w:type="dxa"/>
            <w:gridSpan w:val="3"/>
          </w:tcPr>
          <w:p w14:paraId="3F332B22" w14:textId="77777777" w:rsidR="009376B4" w:rsidRPr="00DB707E" w:rsidRDefault="009376B4" w:rsidP="00864629">
            <w:pPr>
              <w:pStyle w:val="TAC"/>
            </w:pPr>
            <w:r w:rsidRPr="00DB707E">
              <w:t>-92.1</w:t>
            </w:r>
          </w:p>
        </w:tc>
        <w:tc>
          <w:tcPr>
            <w:tcW w:w="2220" w:type="dxa"/>
            <w:gridSpan w:val="3"/>
          </w:tcPr>
          <w:p w14:paraId="290A7D43" w14:textId="77777777" w:rsidR="009376B4" w:rsidRPr="00DB707E" w:rsidRDefault="009376B4" w:rsidP="00864629">
            <w:pPr>
              <w:pStyle w:val="TAC"/>
            </w:pPr>
            <w:r w:rsidRPr="00DB707E">
              <w:t>-92.1</w:t>
            </w:r>
          </w:p>
        </w:tc>
      </w:tr>
      <w:tr w:rsidR="009376B4" w:rsidRPr="00DB707E" w14:paraId="04D0D655" w14:textId="77777777" w:rsidTr="00864629">
        <w:trPr>
          <w:cantSplit/>
          <w:trHeight w:val="168"/>
          <w:jc w:val="center"/>
        </w:trPr>
        <w:tc>
          <w:tcPr>
            <w:tcW w:w="3694" w:type="dxa"/>
            <w:gridSpan w:val="2"/>
          </w:tcPr>
          <w:p w14:paraId="0FB6B26F" w14:textId="77777777" w:rsidR="009376B4" w:rsidRPr="00DB707E" w:rsidRDefault="009376B4" w:rsidP="00864629">
            <w:pPr>
              <w:pStyle w:val="TAL"/>
              <w:rPr>
                <w:rFonts w:eastAsia="?? ??"/>
              </w:rPr>
            </w:pPr>
            <w:r w:rsidRPr="00DB707E">
              <w:rPr>
                <w:rFonts w:eastAsia="?? ??"/>
              </w:rPr>
              <w:t xml:space="preserve">Time multiplexing of the downlink transmissions from each </w:t>
            </w:r>
            <w:proofErr w:type="spellStart"/>
            <w:r w:rsidRPr="00DB707E">
              <w:rPr>
                <w:rFonts w:eastAsia="?? ??"/>
              </w:rPr>
              <w:t>AoA</w:t>
            </w:r>
            <w:proofErr w:type="spellEnd"/>
          </w:p>
        </w:tc>
        <w:tc>
          <w:tcPr>
            <w:tcW w:w="740" w:type="dxa"/>
          </w:tcPr>
          <w:p w14:paraId="6EE8039E" w14:textId="77777777" w:rsidR="009376B4" w:rsidRPr="00DB707E" w:rsidRDefault="009376B4" w:rsidP="00864629">
            <w:pPr>
              <w:pStyle w:val="TAC"/>
            </w:pPr>
          </w:p>
        </w:tc>
        <w:tc>
          <w:tcPr>
            <w:tcW w:w="4440" w:type="dxa"/>
            <w:gridSpan w:val="6"/>
          </w:tcPr>
          <w:p w14:paraId="55DFC68C" w14:textId="77777777" w:rsidR="009376B4" w:rsidRPr="00DB707E" w:rsidRDefault="009376B4" w:rsidP="00864629">
            <w:pPr>
              <w:pStyle w:val="TAC"/>
            </w:pPr>
            <w:r w:rsidRPr="00DB707E">
              <w:rPr>
                <w:rFonts w:eastAsia="?? ??"/>
              </w:rPr>
              <w:t>Defined in Figure A.17.5.1.1 .1-2</w:t>
            </w:r>
          </w:p>
        </w:tc>
      </w:tr>
      <w:tr w:rsidR="009376B4" w:rsidRPr="00DB707E" w14:paraId="02EE2236" w14:textId="77777777" w:rsidTr="00864629">
        <w:trPr>
          <w:cantSplit/>
          <w:trHeight w:val="168"/>
          <w:jc w:val="center"/>
        </w:trPr>
        <w:tc>
          <w:tcPr>
            <w:tcW w:w="3694" w:type="dxa"/>
            <w:gridSpan w:val="2"/>
          </w:tcPr>
          <w:p w14:paraId="5ABB3CD1" w14:textId="77777777" w:rsidR="009376B4" w:rsidRPr="00DB707E" w:rsidRDefault="009376B4" w:rsidP="00864629">
            <w:pPr>
              <w:pStyle w:val="TAL"/>
            </w:pPr>
            <w:r w:rsidRPr="00DB707E">
              <w:rPr>
                <w:rFonts w:eastAsia="?? ??"/>
              </w:rPr>
              <w:t>Propagation condition</w:t>
            </w:r>
          </w:p>
        </w:tc>
        <w:tc>
          <w:tcPr>
            <w:tcW w:w="740" w:type="dxa"/>
          </w:tcPr>
          <w:p w14:paraId="5C18F1C5" w14:textId="77777777" w:rsidR="009376B4" w:rsidRPr="00DB707E" w:rsidRDefault="009376B4" w:rsidP="00864629">
            <w:pPr>
              <w:pStyle w:val="TAC"/>
            </w:pPr>
          </w:p>
        </w:tc>
        <w:tc>
          <w:tcPr>
            <w:tcW w:w="2220" w:type="dxa"/>
            <w:gridSpan w:val="3"/>
            <w:vAlign w:val="center"/>
          </w:tcPr>
          <w:p w14:paraId="43FFF639" w14:textId="77777777" w:rsidR="009376B4" w:rsidRPr="00DB707E" w:rsidRDefault="009376B4" w:rsidP="00864629">
            <w:pPr>
              <w:pStyle w:val="TAC"/>
            </w:pPr>
            <w:r w:rsidRPr="00DB707E">
              <w:t>TDL-A 30ns 75Hz</w:t>
            </w:r>
          </w:p>
        </w:tc>
        <w:tc>
          <w:tcPr>
            <w:tcW w:w="2220" w:type="dxa"/>
            <w:gridSpan w:val="3"/>
            <w:vAlign w:val="center"/>
          </w:tcPr>
          <w:p w14:paraId="4D95B283" w14:textId="77777777" w:rsidR="009376B4" w:rsidRPr="00DB707E" w:rsidRDefault="009376B4" w:rsidP="00864629">
            <w:pPr>
              <w:pStyle w:val="TAC"/>
            </w:pPr>
            <w:r w:rsidRPr="00DB707E">
              <w:t>TDL-A 30ns 75Hz</w:t>
            </w:r>
          </w:p>
        </w:tc>
      </w:tr>
      <w:tr w:rsidR="009376B4" w:rsidRPr="00DB707E" w14:paraId="2CAC1AC5" w14:textId="77777777" w:rsidTr="00864629">
        <w:trPr>
          <w:cantSplit/>
          <w:trHeight w:val="168"/>
          <w:jc w:val="center"/>
        </w:trPr>
        <w:tc>
          <w:tcPr>
            <w:tcW w:w="8874" w:type="dxa"/>
            <w:gridSpan w:val="9"/>
          </w:tcPr>
          <w:p w14:paraId="04A32433" w14:textId="77777777" w:rsidR="009376B4" w:rsidRPr="00DB707E" w:rsidRDefault="009376B4" w:rsidP="00864629">
            <w:pPr>
              <w:pStyle w:val="TAN"/>
            </w:pPr>
            <w:r w:rsidRPr="00DB707E">
              <w:t>Note 1:</w:t>
            </w:r>
            <w:r w:rsidRPr="00DB707E">
              <w:tab/>
              <w:t>OCNG shall be used such a constant total transmitted power spectral density is achieved for all OFDM symbols.</w:t>
            </w:r>
          </w:p>
          <w:p w14:paraId="01B05CF3" w14:textId="77777777" w:rsidR="009376B4" w:rsidRPr="00DB707E" w:rsidRDefault="009376B4" w:rsidP="00864629">
            <w:pPr>
              <w:pStyle w:val="TAN"/>
            </w:pPr>
            <w:r w:rsidRPr="00DB707E">
              <w:t>Note 2:</w:t>
            </w:r>
            <w:r w:rsidRPr="00DB707E">
              <w:tab/>
              <w:t>The signal contains PDCCH for UEs other than the device under test as part of OCNG.</w:t>
            </w:r>
          </w:p>
          <w:p w14:paraId="65EA8505" w14:textId="77777777" w:rsidR="009376B4" w:rsidRPr="00DB707E" w:rsidRDefault="009376B4" w:rsidP="00864629">
            <w:pPr>
              <w:pStyle w:val="TAN"/>
            </w:pPr>
            <w:r w:rsidRPr="00DB707E">
              <w:t>Note 3:</w:t>
            </w:r>
            <w:r w:rsidRPr="00DB707E">
              <w:tab/>
              <w:t xml:space="preserve">SNR levels correspond to the signal to noise ratio over the SSS </w:t>
            </w:r>
            <w:proofErr w:type="spellStart"/>
            <w:r w:rsidRPr="00DB707E">
              <w:t>REs.</w:t>
            </w:r>
            <w:proofErr w:type="spellEnd"/>
          </w:p>
          <w:p w14:paraId="70FE0EF3" w14:textId="77777777" w:rsidR="009376B4" w:rsidRPr="00DB707E" w:rsidRDefault="009376B4" w:rsidP="00864629">
            <w:pPr>
              <w:pStyle w:val="TAN"/>
            </w:pPr>
            <w:r w:rsidRPr="00DB707E">
              <w:t>Note 4:</w:t>
            </w:r>
            <w:r w:rsidRPr="00DB707E">
              <w:rPr>
                <w:rFonts w:eastAsia="MS Mincho"/>
                <w:snapToGrid w:val="0"/>
              </w:rPr>
              <w:tab/>
            </w:r>
            <w:r w:rsidRPr="00DB707E">
              <w:t>The SNR values are specified for testing a UE which supports 2RX on at least one band.</w:t>
            </w:r>
            <w:del w:id="59199" w:author="Huawei" w:date="2022-10-20T10:05:00Z">
              <w:r w:rsidRPr="00DB707E" w:rsidDel="000E1CB7">
                <w:delText xml:space="preserve"> For testing of a UE which supports 4RX on all bands, the SNR during T3 is A.3.6</w:delText>
              </w:r>
            </w:del>
            <w:r w:rsidRPr="00DB707E">
              <w:t>.</w:t>
            </w:r>
          </w:p>
          <w:p w14:paraId="5D906D12" w14:textId="77777777" w:rsidR="009376B4" w:rsidRPr="00DB707E" w:rsidRDefault="009376B4" w:rsidP="00864629">
            <w:pPr>
              <w:pStyle w:val="TAN"/>
            </w:pPr>
            <w:r w:rsidRPr="00DB707E">
              <w:t>Note 5:</w:t>
            </w:r>
            <w:r w:rsidRPr="00DB707E">
              <w:rPr>
                <w:rFonts w:eastAsia="MS Mincho"/>
                <w:snapToGrid w:val="0"/>
              </w:rPr>
              <w:t xml:space="preserve"> </w:t>
            </w:r>
            <w:r w:rsidRPr="00DB707E">
              <w:rPr>
                <w:rFonts w:eastAsia="MS Mincho"/>
                <w:snapToGrid w:val="0"/>
              </w:rPr>
              <w:tab/>
              <w:t>Information about types of UE beam is given in B.2.1.3 and does not limit UE implementation or test system implementation.</w:t>
            </w:r>
          </w:p>
          <w:p w14:paraId="08B541DB" w14:textId="77777777" w:rsidR="009376B4" w:rsidRPr="00DB707E" w:rsidRDefault="009376B4" w:rsidP="00864629">
            <w:pPr>
              <w:pStyle w:val="TAN"/>
            </w:pPr>
            <w:r w:rsidRPr="00DB707E">
              <w:t>Note 6:</w:t>
            </w:r>
            <w:r w:rsidRPr="00DB707E">
              <w:tab/>
              <w:t>This value allows up to 1dB degradation from applied SNR to UE baseband</w:t>
            </w:r>
          </w:p>
        </w:tc>
      </w:tr>
    </w:tbl>
    <w:p w14:paraId="618BB17C" w14:textId="77777777" w:rsidR="009376B4" w:rsidRPr="00DB707E" w:rsidRDefault="009376B4" w:rsidP="009376B4"/>
    <w:p w14:paraId="4724CB8C" w14:textId="77777777" w:rsidR="009376B4" w:rsidRPr="00DB707E" w:rsidRDefault="009376B4" w:rsidP="009376B4">
      <w:pPr>
        <w:pStyle w:val="TH"/>
      </w:pPr>
      <w:r w:rsidRPr="00DB707E">
        <w:t>Table A.17.5.1.1 .1-4: 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1219"/>
      </w:tblGrid>
      <w:tr w:rsidR="009376B4" w:rsidRPr="00DB707E" w14:paraId="1E14B96A" w14:textId="77777777" w:rsidTr="00864629">
        <w:trPr>
          <w:trHeight w:val="105"/>
          <w:jc w:val="center"/>
        </w:trPr>
        <w:tc>
          <w:tcPr>
            <w:tcW w:w="1219" w:type="dxa"/>
            <w:vMerge w:val="restart"/>
            <w:vAlign w:val="center"/>
          </w:tcPr>
          <w:p w14:paraId="69A18A1B" w14:textId="77777777" w:rsidR="009376B4" w:rsidRPr="00DB707E" w:rsidRDefault="009376B4" w:rsidP="00864629">
            <w:pPr>
              <w:pStyle w:val="TAH"/>
            </w:pPr>
            <w:r w:rsidRPr="00DB707E">
              <w:t>Field</w:t>
            </w:r>
          </w:p>
        </w:tc>
        <w:tc>
          <w:tcPr>
            <w:tcW w:w="1219" w:type="dxa"/>
          </w:tcPr>
          <w:p w14:paraId="753C1C40" w14:textId="77777777" w:rsidR="009376B4" w:rsidRPr="00DB707E" w:rsidRDefault="009376B4" w:rsidP="00864629">
            <w:pPr>
              <w:pStyle w:val="TAH"/>
            </w:pPr>
            <w:r w:rsidRPr="00DB707E">
              <w:t>Test 1</w:t>
            </w:r>
          </w:p>
        </w:tc>
      </w:tr>
      <w:tr w:rsidR="009376B4" w:rsidRPr="00DB707E" w14:paraId="62381B95" w14:textId="77777777" w:rsidTr="00864629">
        <w:trPr>
          <w:trHeight w:val="105"/>
          <w:jc w:val="center"/>
        </w:trPr>
        <w:tc>
          <w:tcPr>
            <w:tcW w:w="1219" w:type="dxa"/>
            <w:vMerge/>
            <w:vAlign w:val="center"/>
          </w:tcPr>
          <w:p w14:paraId="1C19DC38" w14:textId="77777777" w:rsidR="009376B4" w:rsidRPr="00DB707E" w:rsidRDefault="009376B4" w:rsidP="00864629">
            <w:pPr>
              <w:pStyle w:val="TAH"/>
            </w:pPr>
          </w:p>
        </w:tc>
        <w:tc>
          <w:tcPr>
            <w:tcW w:w="1219" w:type="dxa"/>
          </w:tcPr>
          <w:p w14:paraId="2722197A" w14:textId="77777777" w:rsidR="009376B4" w:rsidRPr="00DB707E" w:rsidRDefault="009376B4" w:rsidP="00864629">
            <w:pPr>
              <w:pStyle w:val="TAH"/>
            </w:pPr>
            <w:r w:rsidRPr="00DB707E">
              <w:t>Value</w:t>
            </w:r>
          </w:p>
        </w:tc>
      </w:tr>
      <w:tr w:rsidR="009376B4" w:rsidRPr="00DB707E" w14:paraId="51760CC8" w14:textId="77777777" w:rsidTr="00864629">
        <w:trPr>
          <w:jc w:val="center"/>
        </w:trPr>
        <w:tc>
          <w:tcPr>
            <w:tcW w:w="1219" w:type="dxa"/>
            <w:vAlign w:val="center"/>
          </w:tcPr>
          <w:p w14:paraId="1D872129" w14:textId="77777777" w:rsidR="009376B4" w:rsidRPr="00DB707E" w:rsidRDefault="009376B4" w:rsidP="00864629">
            <w:pPr>
              <w:pStyle w:val="TAC"/>
            </w:pPr>
            <w:proofErr w:type="spellStart"/>
            <w:r w:rsidRPr="00DB707E">
              <w:t>gapOffset</w:t>
            </w:r>
            <w:proofErr w:type="spellEnd"/>
          </w:p>
        </w:tc>
        <w:tc>
          <w:tcPr>
            <w:tcW w:w="1219" w:type="dxa"/>
          </w:tcPr>
          <w:p w14:paraId="640FE94D" w14:textId="77777777" w:rsidR="009376B4" w:rsidRPr="00DB707E" w:rsidRDefault="009376B4" w:rsidP="00864629">
            <w:pPr>
              <w:pStyle w:val="TAC"/>
            </w:pPr>
            <w:r w:rsidRPr="00DB707E">
              <w:t>0</w:t>
            </w:r>
          </w:p>
        </w:tc>
      </w:tr>
    </w:tbl>
    <w:p w14:paraId="38D53E61" w14:textId="77777777" w:rsidR="009376B4" w:rsidRPr="00DB707E" w:rsidRDefault="009376B4" w:rsidP="009376B4">
      <w:pPr>
        <w:rPr>
          <w:noProof/>
          <w:lang w:eastAsia="zh-TW"/>
        </w:rPr>
      </w:pPr>
    </w:p>
    <w:p w14:paraId="67C6F464" w14:textId="77777777" w:rsidR="009376B4" w:rsidRPr="00DB707E" w:rsidRDefault="009376B4" w:rsidP="009376B4">
      <w:pPr>
        <w:pStyle w:val="TH"/>
        <w:rPr>
          <w:rFonts w:eastAsia="Malgun Gothic"/>
          <w:kern w:val="20"/>
        </w:rPr>
      </w:pPr>
      <w:r w:rsidRPr="00DB707E">
        <w:rPr>
          <w:rFonts w:eastAsia="Malgun Gothic"/>
          <w:noProof/>
          <w:kern w:val="20"/>
          <w:lang w:val="en-US" w:eastAsia="zh-CN"/>
        </w:rPr>
        <w:drawing>
          <wp:inline distT="0" distB="0" distL="0" distR="0" wp14:anchorId="16A848F4" wp14:editId="51036778">
            <wp:extent cx="4610100" cy="2617192"/>
            <wp:effectExtent l="0" t="0" r="0" b="0"/>
            <wp:docPr id="2765"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A FR2 OOS.PN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569A8269" w14:textId="77777777" w:rsidR="009376B4" w:rsidRDefault="009376B4" w:rsidP="009376B4">
      <w:pPr>
        <w:pStyle w:val="TF"/>
      </w:pPr>
      <w:r w:rsidRPr="00DB707E">
        <w:t>Figure A.17.5.1.1 .1-1: SNR variation for out-of-sync testing</w:t>
      </w:r>
    </w:p>
    <w:p w14:paraId="0089C712" w14:textId="77777777" w:rsidR="009376B4" w:rsidRPr="00DB707E" w:rsidRDefault="009376B4" w:rsidP="009376B4"/>
    <w:bookmarkStart w:id="59200" w:name="_Toc535476698"/>
    <w:p w14:paraId="40A6B79C" w14:textId="77777777" w:rsidR="009376B4" w:rsidRPr="00DB707E" w:rsidRDefault="009376B4" w:rsidP="009376B4">
      <w:pPr>
        <w:pStyle w:val="TH"/>
      </w:pPr>
      <w:r w:rsidRPr="00DB707E">
        <w:object w:dxaOrig="8511" w:dyaOrig="5731" w14:anchorId="573E754C">
          <v:shape id="_x0000_i2601" type="#_x0000_t75" style="width:375.45pt;height:251.8pt" o:ole="">
            <v:imagedata r:id="rId327" o:title=""/>
          </v:shape>
          <o:OLEObject Type="Embed" ProgID="Visio.Drawing.15" ShapeID="_x0000_i2601" DrawAspect="Content" ObjectID="_1731331611" r:id="rId328"/>
        </w:object>
      </w:r>
    </w:p>
    <w:p w14:paraId="56DEACBF" w14:textId="77777777" w:rsidR="009376B4" w:rsidRPr="00DB707E" w:rsidRDefault="009376B4" w:rsidP="009376B4">
      <w:pPr>
        <w:pStyle w:val="TF"/>
      </w:pPr>
      <w:r w:rsidRPr="00DB707E">
        <w:t>Figure A.17.5.1.1 .1-2: Time multiplexed downlink transmissions</w:t>
      </w:r>
    </w:p>
    <w:p w14:paraId="3795EEDC" w14:textId="77777777" w:rsidR="009376B4" w:rsidRPr="00DB707E" w:rsidDel="00F03845" w:rsidRDefault="009376B4" w:rsidP="009376B4">
      <w:pPr>
        <w:pStyle w:val="Heading5"/>
        <w:rPr>
          <w:snapToGrid w:val="0"/>
        </w:rPr>
      </w:pPr>
      <w:r w:rsidRPr="00DB707E">
        <w:rPr>
          <w:snapToGrid w:val="0"/>
        </w:rPr>
        <w:t>A.17.5.1.1.</w:t>
      </w:r>
      <w:r w:rsidRPr="00DB707E" w:rsidDel="00F03845">
        <w:rPr>
          <w:snapToGrid w:val="0"/>
        </w:rPr>
        <w:t>2</w:t>
      </w:r>
      <w:r w:rsidRPr="00DB707E" w:rsidDel="00F03845">
        <w:rPr>
          <w:snapToGrid w:val="0"/>
        </w:rPr>
        <w:tab/>
        <w:t>Test Requirements</w:t>
      </w:r>
      <w:bookmarkEnd w:id="59200"/>
    </w:p>
    <w:p w14:paraId="0DF92EBD" w14:textId="77777777" w:rsidR="009376B4" w:rsidRPr="00DB707E" w:rsidDel="00F03845" w:rsidRDefault="009376B4" w:rsidP="009376B4">
      <w:r w:rsidRPr="00DB707E" w:rsidDel="00F03845">
        <w:t xml:space="preserve">The UE </w:t>
      </w:r>
      <w:proofErr w:type="spellStart"/>
      <w:r w:rsidRPr="00DB707E" w:rsidDel="00F03845">
        <w:t>behavior</w:t>
      </w:r>
      <w:proofErr w:type="spellEnd"/>
      <w:r w:rsidRPr="00DB707E" w:rsidDel="00F03845">
        <w:t xml:space="preserve"> in each test during time durations T1, T2 and T3 shall be as follows:</w:t>
      </w:r>
    </w:p>
    <w:p w14:paraId="2B82C0B5" w14:textId="77777777" w:rsidR="009376B4" w:rsidRPr="00DB707E" w:rsidDel="00F03845" w:rsidRDefault="009376B4" w:rsidP="009376B4">
      <w:r w:rsidRPr="00DB707E" w:rsidDel="00F03845">
        <w:t>During the period from time point A to time point B the UE shall transmit uplink signal at least in all uplink slots configured for CSI transmission according to the configured periodic CSI reporting.</w:t>
      </w:r>
    </w:p>
    <w:p w14:paraId="5227B47F" w14:textId="77777777" w:rsidR="009376B4" w:rsidRPr="00DB707E" w:rsidDel="00F03845" w:rsidRDefault="009376B4" w:rsidP="009376B4">
      <w:r w:rsidRPr="00DB707E" w:rsidDel="00F03845">
        <w:t>The UE shall stop transmitting uplink signal no later than time point C (D1 second after the start of the time duration T3).</w:t>
      </w:r>
    </w:p>
    <w:p w14:paraId="584456AF" w14:textId="77777777" w:rsidR="009376B4" w:rsidRPr="00DB707E" w:rsidDel="00F03845" w:rsidRDefault="009376B4" w:rsidP="009376B4">
      <w:r w:rsidRPr="00DB707E" w:rsidDel="00F03845">
        <w:t>The rate of correct events observed during repeated tests shall be at least 90%.</w:t>
      </w:r>
    </w:p>
    <w:p w14:paraId="50BE5CA7" w14:textId="77777777" w:rsidR="009376B4" w:rsidRPr="00DB707E" w:rsidRDefault="009376B4" w:rsidP="009376B4">
      <w:pPr>
        <w:pStyle w:val="Heading4"/>
      </w:pPr>
      <w:r w:rsidRPr="00DB707E">
        <w:t>A.17.5.1.2</w:t>
      </w:r>
      <w:r w:rsidRPr="00DB707E">
        <w:rPr>
          <w:rFonts w:eastAsiaTheme="minorEastAsia"/>
        </w:rPr>
        <w:tab/>
      </w:r>
      <w:r w:rsidRPr="00DB707E">
        <w:t xml:space="preserve">Radio Link Monitoring In-sync Test for FR2 </w:t>
      </w:r>
      <w:proofErr w:type="spellStart"/>
      <w:r w:rsidRPr="00DB707E">
        <w:t>PCell</w:t>
      </w:r>
      <w:proofErr w:type="spellEnd"/>
      <w:r w:rsidRPr="00DB707E">
        <w:t xml:space="preserve"> configured with SSB-based RLM RS in non-DRX mode</w:t>
      </w:r>
    </w:p>
    <w:p w14:paraId="31F54DC8" w14:textId="77777777" w:rsidR="009376B4" w:rsidRPr="00DB707E" w:rsidRDefault="009376B4" w:rsidP="009376B4">
      <w:pPr>
        <w:pStyle w:val="Heading5"/>
        <w:rPr>
          <w:snapToGrid w:val="0"/>
          <w:lang w:eastAsia="zh-CN"/>
        </w:rPr>
      </w:pPr>
      <w:bookmarkStart w:id="59201" w:name="_Toc535476700"/>
      <w:r w:rsidRPr="00DB707E">
        <w:rPr>
          <w:snapToGrid w:val="0"/>
          <w:lang w:eastAsia="zh-CN"/>
        </w:rPr>
        <w:t>A.17.5.1.2.1</w:t>
      </w:r>
      <w:r w:rsidRPr="00DB707E">
        <w:rPr>
          <w:snapToGrid w:val="0"/>
          <w:lang w:eastAsia="zh-CN"/>
        </w:rPr>
        <w:tab/>
        <w:t>Test Purpose and Environment</w:t>
      </w:r>
      <w:bookmarkEnd w:id="59201"/>
    </w:p>
    <w:p w14:paraId="2AB5C6B4" w14:textId="77777777" w:rsidR="009376B4" w:rsidRPr="00DB707E" w:rsidRDefault="009376B4" w:rsidP="009376B4">
      <w:r w:rsidRPr="00DB707E">
        <w:t xml:space="preserve">The purpose of this test is to verify that the UE properly detects the out of sync and in sync for the purpose of monitoring downlink radio link quality of the </w:t>
      </w:r>
      <w:proofErr w:type="spellStart"/>
      <w:r w:rsidRPr="00DB707E">
        <w:t>PCell</w:t>
      </w:r>
      <w:proofErr w:type="spellEnd"/>
      <w:r w:rsidRPr="00DB707E">
        <w:t>. This test will partly verify the FR2 radio link monitoring requirements in clause 8.1</w:t>
      </w:r>
      <w:ins w:id="59202" w:author="Huawei" w:date="2022-10-20T10:10:00Z">
        <w:r>
          <w:t>B</w:t>
        </w:r>
      </w:ins>
      <w:r w:rsidRPr="00DB707E">
        <w:t>.</w:t>
      </w:r>
    </w:p>
    <w:p w14:paraId="1A94A117" w14:textId="77777777" w:rsidR="009376B4" w:rsidRPr="00DB707E" w:rsidRDefault="009376B4" w:rsidP="009376B4">
      <w:r w:rsidRPr="00DB707E">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SSB#1, and </w:t>
      </w:r>
      <w:r w:rsidRPr="00DB707E">
        <w:rPr>
          <w:i/>
        </w:rPr>
        <w:t>purpose</w:t>
      </w:r>
      <w:r w:rsidRPr="00DB707E">
        <w:t xml:space="preserve"> set to ‘</w:t>
      </w:r>
      <w:proofErr w:type="spellStart"/>
      <w:r w:rsidRPr="00DB707E">
        <w:rPr>
          <w:i/>
        </w:rPr>
        <w:t>rlf</w:t>
      </w:r>
      <w:proofErr w:type="spellEnd"/>
      <w:r w:rsidRPr="00DB707E">
        <w:t>’. Supported test configurations are shown in table A.17.5.1.2.1-</w:t>
      </w:r>
      <w:proofErr w:type="gramStart"/>
      <w:r w:rsidRPr="00DB707E">
        <w:t>1.The</w:t>
      </w:r>
      <w:proofErr w:type="gramEnd"/>
      <w:r w:rsidRPr="00DB707E">
        <w:t xml:space="preserve"> test parameters are given in Tables A.17.5.1.2.1-2, and A.17.5.1.2.1-3 below. There is one cell (Cell 1), which is the active cell, in the test. The test consists of five successive time periods, with time duration of T1, T2, T3, T4 and T5 respectively. Figure A.17.5.1.2.1-1 shows the variation of the downlink SNR in the active cell to emulate out-of-sync and in-sync states, and Figure A.17.5.1.2.1-2 shows the Time multiplexed downlink transmissions from each Angle of Arrival. Prior to the start of the time duration T1, the UE shall be fully synchronized to Cell 1. Prior to the start of the time duration T1, the UE shall be fully synchronized to Cell 1. The UE shall be configured for periodic CSI reporting with a reporting periodicity of 5 </w:t>
      </w:r>
      <w:proofErr w:type="spellStart"/>
      <w:r w:rsidRPr="00DB707E">
        <w:t>ms</w:t>
      </w:r>
      <w:proofErr w:type="spellEnd"/>
      <w:r w:rsidRPr="00DB707E">
        <w:t xml:space="preserve">. </w:t>
      </w:r>
    </w:p>
    <w:p w14:paraId="52F49D96" w14:textId="77777777" w:rsidR="009376B4" w:rsidRPr="00DB707E" w:rsidRDefault="009376B4" w:rsidP="009376B4">
      <w:pPr>
        <w:pStyle w:val="TH"/>
      </w:pPr>
      <w:r w:rsidRPr="00DB707E">
        <w:t xml:space="preserve">Table A.17.5.1.2.1-1: Supported test configurations for FR2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9376B4" w:rsidRPr="00DB707E" w14:paraId="5EDBE391" w14:textId="77777777" w:rsidTr="00864629">
        <w:trPr>
          <w:trHeight w:val="274"/>
          <w:jc w:val="center"/>
        </w:trPr>
        <w:tc>
          <w:tcPr>
            <w:tcW w:w="1631" w:type="dxa"/>
            <w:shd w:val="clear" w:color="auto" w:fill="auto"/>
          </w:tcPr>
          <w:p w14:paraId="0D4E601B" w14:textId="77777777" w:rsidR="009376B4" w:rsidRPr="00DB707E" w:rsidRDefault="009376B4" w:rsidP="00864629">
            <w:pPr>
              <w:pStyle w:val="TAH"/>
            </w:pPr>
            <w:r w:rsidRPr="00DB707E">
              <w:t>Configuration</w:t>
            </w:r>
          </w:p>
        </w:tc>
        <w:tc>
          <w:tcPr>
            <w:tcW w:w="4970" w:type="dxa"/>
            <w:shd w:val="clear" w:color="auto" w:fill="auto"/>
          </w:tcPr>
          <w:p w14:paraId="12C9B2C5" w14:textId="77777777" w:rsidR="009376B4" w:rsidRPr="00DB707E" w:rsidRDefault="009376B4" w:rsidP="00864629">
            <w:pPr>
              <w:pStyle w:val="TAH"/>
            </w:pPr>
            <w:r w:rsidRPr="00DB707E">
              <w:t>Description</w:t>
            </w:r>
          </w:p>
        </w:tc>
      </w:tr>
      <w:tr w:rsidR="009376B4" w:rsidRPr="00DB707E" w14:paraId="3700743C" w14:textId="77777777" w:rsidTr="00864629">
        <w:trPr>
          <w:trHeight w:val="277"/>
          <w:jc w:val="center"/>
        </w:trPr>
        <w:tc>
          <w:tcPr>
            <w:tcW w:w="1631" w:type="dxa"/>
            <w:shd w:val="clear" w:color="auto" w:fill="auto"/>
          </w:tcPr>
          <w:p w14:paraId="34B60DC3" w14:textId="77777777" w:rsidR="009376B4" w:rsidRPr="00DB707E" w:rsidRDefault="009376B4" w:rsidP="00864629">
            <w:pPr>
              <w:pStyle w:val="TAL"/>
            </w:pPr>
            <w:r w:rsidRPr="00DB707E">
              <w:t>1</w:t>
            </w:r>
          </w:p>
        </w:tc>
        <w:tc>
          <w:tcPr>
            <w:tcW w:w="4970" w:type="dxa"/>
            <w:shd w:val="clear" w:color="auto" w:fill="auto"/>
          </w:tcPr>
          <w:p w14:paraId="473AD4BF" w14:textId="77777777" w:rsidR="009376B4" w:rsidRPr="00DB707E" w:rsidRDefault="009376B4" w:rsidP="00864629">
            <w:pPr>
              <w:pStyle w:val="TAL"/>
            </w:pPr>
            <w:r w:rsidRPr="00DB707E">
              <w:t xml:space="preserve">TDD, SSB SCS 120 </w:t>
            </w:r>
            <w:proofErr w:type="spellStart"/>
            <w:r w:rsidRPr="00DB707E">
              <w:t>KHz</w:t>
            </w:r>
            <w:proofErr w:type="spellEnd"/>
            <w:r w:rsidRPr="00DB707E">
              <w:t>, data SCS 120KHz, BW 100 MHz</w:t>
            </w:r>
          </w:p>
        </w:tc>
      </w:tr>
    </w:tbl>
    <w:p w14:paraId="2777FB43" w14:textId="77777777" w:rsidR="009376B4" w:rsidRPr="00DB707E" w:rsidRDefault="009376B4" w:rsidP="009376B4">
      <w:pPr>
        <w:rPr>
          <w:lang w:eastAsia="zh-CN"/>
        </w:rPr>
      </w:pPr>
    </w:p>
    <w:p w14:paraId="40EF0E89" w14:textId="77777777" w:rsidR="009376B4" w:rsidRPr="00DB707E" w:rsidRDefault="009376B4" w:rsidP="009376B4">
      <w:pPr>
        <w:pStyle w:val="TH"/>
      </w:pPr>
      <w:r w:rsidRPr="00DB707E">
        <w:lastRenderedPageBreak/>
        <w:t>Table A.17.5.1.2.1-2: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1373"/>
        <w:gridCol w:w="1767"/>
        <w:gridCol w:w="979"/>
        <w:gridCol w:w="3076"/>
      </w:tblGrid>
      <w:tr w:rsidR="009376B4" w:rsidRPr="00DB707E" w14:paraId="06065061" w14:textId="77777777" w:rsidTr="00864629">
        <w:trPr>
          <w:trHeight w:val="164"/>
          <w:jc w:val="center"/>
        </w:trPr>
        <w:tc>
          <w:tcPr>
            <w:tcW w:w="2631" w:type="pct"/>
            <w:gridSpan w:val="3"/>
            <w:vMerge w:val="restart"/>
            <w:shd w:val="clear" w:color="auto" w:fill="auto"/>
          </w:tcPr>
          <w:p w14:paraId="2E0D6567" w14:textId="77777777" w:rsidR="009376B4" w:rsidRPr="00DB707E" w:rsidRDefault="009376B4" w:rsidP="00864629">
            <w:pPr>
              <w:keepNext/>
              <w:keepLines/>
              <w:spacing w:after="0"/>
              <w:jc w:val="center"/>
              <w:rPr>
                <w:rFonts w:ascii="Arial" w:hAnsi="Arial" w:cs="Arial"/>
                <w:b/>
                <w:noProof/>
                <w:sz w:val="18"/>
                <w:szCs w:val="18"/>
              </w:rPr>
            </w:pPr>
            <w:bookmarkStart w:id="59203" w:name="_Hlk117153266"/>
            <w:r w:rsidRPr="00DB707E">
              <w:rPr>
                <w:rFonts w:ascii="Arial" w:hAnsi="Arial" w:cs="Arial"/>
                <w:b/>
                <w:noProof/>
                <w:sz w:val="18"/>
                <w:szCs w:val="18"/>
              </w:rPr>
              <w:lastRenderedPageBreak/>
              <w:t>Parameter</w:t>
            </w:r>
          </w:p>
        </w:tc>
        <w:tc>
          <w:tcPr>
            <w:tcW w:w="572" w:type="pct"/>
            <w:vMerge w:val="restart"/>
            <w:shd w:val="clear" w:color="auto" w:fill="auto"/>
          </w:tcPr>
          <w:p w14:paraId="52F7ECC5" w14:textId="77777777" w:rsidR="009376B4" w:rsidRPr="00DB707E" w:rsidRDefault="009376B4" w:rsidP="00864629">
            <w:pPr>
              <w:keepNext/>
              <w:keepLines/>
              <w:spacing w:after="0"/>
              <w:jc w:val="center"/>
              <w:rPr>
                <w:rFonts w:ascii="Arial" w:hAnsi="Arial" w:cs="Arial"/>
                <w:b/>
                <w:noProof/>
                <w:sz w:val="18"/>
                <w:szCs w:val="18"/>
              </w:rPr>
            </w:pPr>
            <w:r w:rsidRPr="00DB707E">
              <w:rPr>
                <w:rFonts w:ascii="Arial" w:hAnsi="Arial" w:cs="Arial"/>
                <w:b/>
                <w:noProof/>
                <w:sz w:val="18"/>
                <w:szCs w:val="18"/>
              </w:rPr>
              <w:t>Unit</w:t>
            </w:r>
          </w:p>
        </w:tc>
        <w:tc>
          <w:tcPr>
            <w:tcW w:w="1797" w:type="pct"/>
            <w:shd w:val="clear" w:color="auto" w:fill="auto"/>
          </w:tcPr>
          <w:p w14:paraId="0C431EEE" w14:textId="77777777" w:rsidR="009376B4" w:rsidRPr="00DB707E" w:rsidRDefault="009376B4" w:rsidP="00864629">
            <w:pPr>
              <w:keepNext/>
              <w:keepLines/>
              <w:spacing w:after="0"/>
              <w:jc w:val="center"/>
              <w:rPr>
                <w:rFonts w:ascii="Arial" w:hAnsi="Arial" w:cs="Arial"/>
                <w:b/>
                <w:noProof/>
                <w:sz w:val="18"/>
                <w:szCs w:val="18"/>
              </w:rPr>
            </w:pPr>
            <w:r w:rsidRPr="00DB707E">
              <w:rPr>
                <w:rFonts w:ascii="Arial" w:hAnsi="Arial" w:cs="Arial"/>
                <w:b/>
                <w:noProof/>
                <w:sz w:val="18"/>
                <w:szCs w:val="18"/>
              </w:rPr>
              <w:t>Value</w:t>
            </w:r>
          </w:p>
        </w:tc>
      </w:tr>
      <w:tr w:rsidR="009376B4" w:rsidRPr="00DB707E" w14:paraId="5312FCE3" w14:textId="77777777" w:rsidTr="00864629">
        <w:trPr>
          <w:trHeight w:val="403"/>
          <w:jc w:val="center"/>
        </w:trPr>
        <w:tc>
          <w:tcPr>
            <w:tcW w:w="2631" w:type="pct"/>
            <w:gridSpan w:val="3"/>
            <w:vMerge/>
            <w:shd w:val="clear" w:color="auto" w:fill="auto"/>
          </w:tcPr>
          <w:p w14:paraId="3B464A64" w14:textId="77777777" w:rsidR="009376B4" w:rsidRPr="00DB707E" w:rsidRDefault="009376B4" w:rsidP="00864629">
            <w:pPr>
              <w:keepNext/>
              <w:keepLines/>
              <w:spacing w:after="0"/>
              <w:jc w:val="center"/>
              <w:rPr>
                <w:rFonts w:ascii="Arial" w:hAnsi="Arial" w:cs="Arial"/>
                <w:b/>
                <w:noProof/>
                <w:sz w:val="18"/>
                <w:szCs w:val="18"/>
              </w:rPr>
            </w:pPr>
          </w:p>
        </w:tc>
        <w:tc>
          <w:tcPr>
            <w:tcW w:w="572" w:type="pct"/>
            <w:vMerge/>
            <w:shd w:val="clear" w:color="auto" w:fill="auto"/>
          </w:tcPr>
          <w:p w14:paraId="12A0BE2A" w14:textId="77777777" w:rsidR="009376B4" w:rsidRPr="00DB707E" w:rsidRDefault="009376B4" w:rsidP="00864629">
            <w:pPr>
              <w:keepNext/>
              <w:keepLines/>
              <w:spacing w:after="0"/>
              <w:jc w:val="center"/>
              <w:rPr>
                <w:rFonts w:ascii="Arial" w:hAnsi="Arial" w:cs="Arial"/>
                <w:b/>
                <w:noProof/>
                <w:sz w:val="18"/>
                <w:szCs w:val="18"/>
              </w:rPr>
            </w:pPr>
          </w:p>
        </w:tc>
        <w:tc>
          <w:tcPr>
            <w:tcW w:w="1797" w:type="pct"/>
            <w:shd w:val="clear" w:color="auto" w:fill="auto"/>
          </w:tcPr>
          <w:p w14:paraId="3BAC10F3" w14:textId="77777777" w:rsidR="009376B4" w:rsidRPr="00DB707E" w:rsidRDefault="009376B4" w:rsidP="00864629">
            <w:pPr>
              <w:keepNext/>
              <w:keepLines/>
              <w:spacing w:after="0"/>
              <w:jc w:val="center"/>
              <w:rPr>
                <w:rFonts w:ascii="Arial" w:hAnsi="Arial" w:cs="Arial"/>
                <w:b/>
                <w:noProof/>
                <w:sz w:val="18"/>
                <w:szCs w:val="18"/>
              </w:rPr>
            </w:pPr>
            <w:r w:rsidRPr="00DB707E">
              <w:rPr>
                <w:rFonts w:ascii="Arial" w:hAnsi="Arial" w:cs="Arial"/>
                <w:b/>
                <w:noProof/>
                <w:sz w:val="18"/>
                <w:szCs w:val="18"/>
              </w:rPr>
              <w:t>Test 1</w:t>
            </w:r>
          </w:p>
        </w:tc>
      </w:tr>
      <w:tr w:rsidR="009376B4" w:rsidRPr="00DB707E" w14:paraId="7BFB00CC" w14:textId="77777777" w:rsidTr="00864629">
        <w:trPr>
          <w:trHeight w:val="164"/>
          <w:jc w:val="center"/>
        </w:trPr>
        <w:tc>
          <w:tcPr>
            <w:tcW w:w="2631" w:type="pct"/>
            <w:gridSpan w:val="3"/>
            <w:shd w:val="clear" w:color="auto" w:fill="auto"/>
          </w:tcPr>
          <w:p w14:paraId="1A7C7CAA" w14:textId="77777777" w:rsidR="009376B4" w:rsidRPr="00DB707E" w:rsidRDefault="009376B4" w:rsidP="00864629">
            <w:pPr>
              <w:keepNext/>
              <w:keepLines/>
              <w:spacing w:after="0"/>
              <w:rPr>
                <w:rFonts w:ascii="Arial" w:hAnsi="Arial" w:cs="Arial"/>
                <w:noProof/>
                <w:sz w:val="18"/>
                <w:szCs w:val="18"/>
              </w:rPr>
            </w:pPr>
            <w:r w:rsidRPr="00DB707E">
              <w:rPr>
                <w:rFonts w:ascii="Arial" w:hAnsi="Arial"/>
                <w:noProof/>
                <w:sz w:val="18"/>
              </w:rPr>
              <w:t>Active PCell</w:t>
            </w:r>
          </w:p>
        </w:tc>
        <w:tc>
          <w:tcPr>
            <w:tcW w:w="572" w:type="pct"/>
            <w:shd w:val="clear" w:color="auto" w:fill="auto"/>
          </w:tcPr>
          <w:p w14:paraId="34C74453"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tcPr>
          <w:p w14:paraId="5B94F154"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noProof/>
                <w:sz w:val="18"/>
              </w:rPr>
              <w:t>Cell 1</w:t>
            </w:r>
          </w:p>
        </w:tc>
      </w:tr>
      <w:tr w:rsidR="009376B4" w:rsidRPr="00DB707E" w14:paraId="65F375F6" w14:textId="77777777" w:rsidTr="00864629">
        <w:trPr>
          <w:trHeight w:val="62"/>
          <w:jc w:val="center"/>
        </w:trPr>
        <w:tc>
          <w:tcPr>
            <w:tcW w:w="2631" w:type="pct"/>
            <w:gridSpan w:val="3"/>
            <w:shd w:val="clear" w:color="auto" w:fill="auto"/>
          </w:tcPr>
          <w:p w14:paraId="675A97C8"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noProof/>
                <w:sz w:val="18"/>
              </w:rPr>
              <w:t>RF Channel Number</w:t>
            </w:r>
          </w:p>
        </w:tc>
        <w:tc>
          <w:tcPr>
            <w:tcW w:w="572" w:type="pct"/>
            <w:shd w:val="clear" w:color="auto" w:fill="auto"/>
          </w:tcPr>
          <w:p w14:paraId="197DAF4C"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05BAAFB5"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noProof/>
                <w:sz w:val="18"/>
              </w:rPr>
              <w:t>1</w:t>
            </w:r>
          </w:p>
        </w:tc>
      </w:tr>
      <w:tr w:rsidR="009376B4" w:rsidRPr="00DB707E" w14:paraId="59C78FB8" w14:textId="77777777" w:rsidTr="00864629">
        <w:trPr>
          <w:trHeight w:val="62"/>
          <w:jc w:val="center"/>
        </w:trPr>
        <w:tc>
          <w:tcPr>
            <w:tcW w:w="1599" w:type="pct"/>
            <w:gridSpan w:val="2"/>
            <w:shd w:val="clear" w:color="auto" w:fill="auto"/>
          </w:tcPr>
          <w:p w14:paraId="48015BF2"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Duplex mode</w:t>
            </w:r>
          </w:p>
        </w:tc>
        <w:tc>
          <w:tcPr>
            <w:tcW w:w="1032" w:type="pct"/>
            <w:shd w:val="clear" w:color="auto" w:fill="auto"/>
          </w:tcPr>
          <w:p w14:paraId="77313D3C"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37071D56"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26FD2D82"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TDD</w:t>
            </w:r>
          </w:p>
        </w:tc>
      </w:tr>
      <w:tr w:rsidR="009376B4" w:rsidRPr="00DB707E" w14:paraId="35D59D82" w14:textId="77777777" w:rsidTr="00864629">
        <w:trPr>
          <w:trHeight w:val="62"/>
          <w:jc w:val="center"/>
        </w:trPr>
        <w:tc>
          <w:tcPr>
            <w:tcW w:w="1599" w:type="pct"/>
            <w:gridSpan w:val="2"/>
            <w:shd w:val="clear" w:color="auto" w:fill="auto"/>
          </w:tcPr>
          <w:p w14:paraId="57E16839" w14:textId="77777777" w:rsidR="009376B4" w:rsidRPr="00DB707E" w:rsidRDefault="009376B4" w:rsidP="00864629">
            <w:pPr>
              <w:keepNext/>
              <w:keepLines/>
              <w:spacing w:after="0"/>
              <w:rPr>
                <w:rFonts w:ascii="Arial" w:hAnsi="Arial" w:cs="Arial"/>
                <w:noProof/>
                <w:sz w:val="18"/>
                <w:szCs w:val="18"/>
                <w:lang w:val="it-IT"/>
              </w:rPr>
            </w:pPr>
            <w:proofErr w:type="spellStart"/>
            <w:r w:rsidRPr="00DB707E">
              <w:rPr>
                <w:rFonts w:ascii="Arial" w:hAnsi="Arial" w:cs="Arial"/>
                <w:sz w:val="18"/>
                <w:szCs w:val="18"/>
                <w:lang w:val="en-US"/>
              </w:rPr>
              <w:t>BW</w:t>
            </w:r>
            <w:r w:rsidRPr="00DB707E">
              <w:rPr>
                <w:rFonts w:ascii="Arial" w:hAnsi="Arial" w:cs="Arial"/>
                <w:sz w:val="18"/>
                <w:szCs w:val="18"/>
                <w:vertAlign w:val="subscript"/>
                <w:lang w:val="en-US"/>
              </w:rPr>
              <w:t>channel</w:t>
            </w:r>
            <w:proofErr w:type="spellEnd"/>
          </w:p>
        </w:tc>
        <w:tc>
          <w:tcPr>
            <w:tcW w:w="1032" w:type="pct"/>
            <w:shd w:val="clear" w:color="auto" w:fill="auto"/>
          </w:tcPr>
          <w:p w14:paraId="7D683F80"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235907D0"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298D8936"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eastAsia="Malgun Gothic" w:hAnsi="Arial" w:cs="Arial"/>
                <w:sz w:val="18"/>
                <w:szCs w:val="18"/>
              </w:rPr>
              <w:t>10</w:t>
            </w:r>
            <w:r w:rsidRPr="00DB707E">
              <w:rPr>
                <w:rFonts w:ascii="Arial" w:hAnsi="Arial" w:cs="Arial"/>
                <w:sz w:val="18"/>
                <w:szCs w:val="18"/>
                <w:lang w:eastAsia="zh-CN"/>
              </w:rPr>
              <w:t>0</w:t>
            </w:r>
            <w:r w:rsidRPr="00DB707E">
              <w:rPr>
                <w:rFonts w:ascii="Arial" w:eastAsia="Malgun Gothic" w:hAnsi="Arial" w:cs="Arial"/>
                <w:sz w:val="18"/>
                <w:szCs w:val="18"/>
              </w:rPr>
              <w:t xml:space="preserve">: </w:t>
            </w:r>
            <w:proofErr w:type="gramStart"/>
            <w:r w:rsidRPr="00DB707E">
              <w:rPr>
                <w:rFonts w:ascii="Arial" w:eastAsia="Malgun Gothic" w:hAnsi="Arial" w:cs="Arial"/>
                <w:sz w:val="18"/>
                <w:szCs w:val="18"/>
                <w:lang w:val="de-DE"/>
              </w:rPr>
              <w:t>N</w:t>
            </w:r>
            <w:r w:rsidRPr="00DB707E">
              <w:rPr>
                <w:rFonts w:ascii="Arial" w:eastAsia="Malgun Gothic" w:hAnsi="Arial" w:cs="Arial"/>
                <w:sz w:val="18"/>
                <w:szCs w:val="18"/>
                <w:vertAlign w:val="subscript"/>
                <w:lang w:val="de-DE"/>
              </w:rPr>
              <w:t>RB,c</w:t>
            </w:r>
            <w:proofErr w:type="gramEnd"/>
            <w:r w:rsidRPr="00DB707E">
              <w:rPr>
                <w:rFonts w:ascii="Arial" w:eastAsia="Malgun Gothic" w:hAnsi="Arial" w:cs="Arial"/>
                <w:sz w:val="18"/>
                <w:szCs w:val="18"/>
                <w:lang w:val="de-DE"/>
              </w:rPr>
              <w:t xml:space="preserve"> = </w:t>
            </w:r>
            <w:r w:rsidRPr="00DB707E">
              <w:rPr>
                <w:rFonts w:ascii="Arial" w:hAnsi="Arial" w:cs="Arial"/>
                <w:sz w:val="18"/>
                <w:szCs w:val="18"/>
                <w:lang w:val="de-DE" w:eastAsia="zh-CN"/>
              </w:rPr>
              <w:t>66</w:t>
            </w:r>
          </w:p>
        </w:tc>
      </w:tr>
      <w:tr w:rsidR="009376B4" w:rsidRPr="00DB707E" w14:paraId="31B4C3A1" w14:textId="77777777" w:rsidTr="00864629">
        <w:trPr>
          <w:trHeight w:val="62"/>
          <w:jc w:val="center"/>
        </w:trPr>
        <w:tc>
          <w:tcPr>
            <w:tcW w:w="1599" w:type="pct"/>
            <w:gridSpan w:val="2"/>
            <w:tcBorders>
              <w:top w:val="single" w:sz="4" w:space="0" w:color="auto"/>
              <w:left w:val="single" w:sz="4" w:space="0" w:color="auto"/>
              <w:bottom w:val="single" w:sz="4" w:space="0" w:color="auto"/>
              <w:right w:val="single" w:sz="4" w:space="0" w:color="auto"/>
            </w:tcBorders>
          </w:tcPr>
          <w:p w14:paraId="5F08433D"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bCs/>
                <w:sz w:val="18"/>
                <w:szCs w:val="18"/>
              </w:rPr>
              <w:t>Data RBs allocated</w:t>
            </w:r>
          </w:p>
        </w:tc>
        <w:tc>
          <w:tcPr>
            <w:tcW w:w="1032" w:type="pct"/>
            <w:tcBorders>
              <w:top w:val="single" w:sz="4" w:space="0" w:color="auto"/>
              <w:left w:val="single" w:sz="4" w:space="0" w:color="auto"/>
              <w:bottom w:val="single" w:sz="4" w:space="0" w:color="auto"/>
              <w:right w:val="single" w:sz="4" w:space="0" w:color="auto"/>
            </w:tcBorders>
          </w:tcPr>
          <w:p w14:paraId="5B087225"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tcBorders>
              <w:top w:val="single" w:sz="4" w:space="0" w:color="auto"/>
              <w:left w:val="single" w:sz="4" w:space="0" w:color="auto"/>
              <w:bottom w:val="single" w:sz="4" w:space="0" w:color="auto"/>
              <w:right w:val="single" w:sz="4" w:space="0" w:color="auto"/>
            </w:tcBorders>
          </w:tcPr>
          <w:p w14:paraId="6E0FE05D"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tcBorders>
              <w:top w:val="single" w:sz="4" w:space="0" w:color="auto"/>
              <w:left w:val="single" w:sz="4" w:space="0" w:color="auto"/>
              <w:bottom w:val="single" w:sz="4" w:space="0" w:color="auto"/>
              <w:right w:val="single" w:sz="4" w:space="0" w:color="auto"/>
            </w:tcBorders>
          </w:tcPr>
          <w:p w14:paraId="721F3157"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24</w:t>
            </w:r>
          </w:p>
        </w:tc>
      </w:tr>
      <w:tr w:rsidR="009376B4" w:rsidRPr="00DB707E" w14:paraId="3C2399E5" w14:textId="77777777" w:rsidTr="00864629">
        <w:trPr>
          <w:trHeight w:val="62"/>
          <w:jc w:val="center"/>
        </w:trPr>
        <w:tc>
          <w:tcPr>
            <w:tcW w:w="1599" w:type="pct"/>
            <w:gridSpan w:val="2"/>
            <w:shd w:val="clear" w:color="auto" w:fill="auto"/>
            <w:vAlign w:val="center"/>
          </w:tcPr>
          <w:p w14:paraId="7EC1B60D"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bCs/>
                <w:sz w:val="18"/>
                <w:szCs w:val="18"/>
              </w:rPr>
              <w:t>DL initial BWP configuration</w:t>
            </w:r>
          </w:p>
        </w:tc>
        <w:tc>
          <w:tcPr>
            <w:tcW w:w="1032" w:type="pct"/>
            <w:shd w:val="clear" w:color="auto" w:fill="auto"/>
          </w:tcPr>
          <w:p w14:paraId="68720443"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791A5BC6"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033FA82E"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DLBWP.0.1</w:t>
            </w:r>
          </w:p>
        </w:tc>
      </w:tr>
      <w:tr w:rsidR="009376B4" w:rsidRPr="00DB707E" w14:paraId="7790BB8C" w14:textId="77777777" w:rsidTr="00864629">
        <w:trPr>
          <w:trHeight w:val="62"/>
          <w:jc w:val="center"/>
        </w:trPr>
        <w:tc>
          <w:tcPr>
            <w:tcW w:w="1599" w:type="pct"/>
            <w:gridSpan w:val="2"/>
            <w:shd w:val="clear" w:color="auto" w:fill="auto"/>
            <w:vAlign w:val="center"/>
          </w:tcPr>
          <w:p w14:paraId="3CD3ADFA"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bCs/>
                <w:sz w:val="18"/>
                <w:szCs w:val="18"/>
              </w:rPr>
              <w:t>DL dedicated BWP configuration</w:t>
            </w:r>
          </w:p>
        </w:tc>
        <w:tc>
          <w:tcPr>
            <w:tcW w:w="1032" w:type="pct"/>
            <w:shd w:val="clear" w:color="auto" w:fill="auto"/>
          </w:tcPr>
          <w:p w14:paraId="1FC61AC0"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0DFD03CE"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3E87B753"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DLBWP.1.1</w:t>
            </w:r>
          </w:p>
        </w:tc>
      </w:tr>
      <w:tr w:rsidR="009376B4" w:rsidRPr="00DB707E" w14:paraId="1F5BEE05" w14:textId="77777777" w:rsidTr="00864629">
        <w:trPr>
          <w:trHeight w:val="62"/>
          <w:jc w:val="center"/>
        </w:trPr>
        <w:tc>
          <w:tcPr>
            <w:tcW w:w="1599" w:type="pct"/>
            <w:gridSpan w:val="2"/>
            <w:shd w:val="clear" w:color="auto" w:fill="auto"/>
            <w:vAlign w:val="center"/>
          </w:tcPr>
          <w:p w14:paraId="0677E63F"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bCs/>
                <w:sz w:val="18"/>
                <w:szCs w:val="18"/>
              </w:rPr>
              <w:t>UL initial BWP configuration</w:t>
            </w:r>
          </w:p>
        </w:tc>
        <w:tc>
          <w:tcPr>
            <w:tcW w:w="1032" w:type="pct"/>
            <w:shd w:val="clear" w:color="auto" w:fill="auto"/>
          </w:tcPr>
          <w:p w14:paraId="40C8A015"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6BB20B03"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285D5393"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ULBWP.0.1</w:t>
            </w:r>
          </w:p>
        </w:tc>
      </w:tr>
      <w:tr w:rsidR="009376B4" w:rsidRPr="00DB707E" w14:paraId="57F764E4" w14:textId="77777777" w:rsidTr="00864629">
        <w:trPr>
          <w:trHeight w:val="62"/>
          <w:jc w:val="center"/>
        </w:trPr>
        <w:tc>
          <w:tcPr>
            <w:tcW w:w="1599" w:type="pct"/>
            <w:gridSpan w:val="2"/>
            <w:shd w:val="clear" w:color="auto" w:fill="auto"/>
            <w:vAlign w:val="center"/>
          </w:tcPr>
          <w:p w14:paraId="24C6F176"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bCs/>
                <w:sz w:val="18"/>
                <w:szCs w:val="18"/>
              </w:rPr>
              <w:t>UL dedicated BWP configuration</w:t>
            </w:r>
          </w:p>
        </w:tc>
        <w:tc>
          <w:tcPr>
            <w:tcW w:w="1032" w:type="pct"/>
            <w:shd w:val="clear" w:color="auto" w:fill="auto"/>
          </w:tcPr>
          <w:p w14:paraId="7F2A05D1"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0A2E2DD9"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28A18851"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sz w:val="18"/>
                <w:szCs w:val="18"/>
                <w:lang w:eastAsia="zh-CN"/>
              </w:rPr>
              <w:t>ULBWP.1.1</w:t>
            </w:r>
          </w:p>
        </w:tc>
      </w:tr>
      <w:tr w:rsidR="009376B4" w:rsidRPr="00DB707E" w14:paraId="29FB5694" w14:textId="77777777" w:rsidTr="00864629">
        <w:trPr>
          <w:trHeight w:val="62"/>
          <w:jc w:val="center"/>
        </w:trPr>
        <w:tc>
          <w:tcPr>
            <w:tcW w:w="1599" w:type="pct"/>
            <w:gridSpan w:val="2"/>
            <w:shd w:val="clear" w:color="auto" w:fill="auto"/>
            <w:vAlign w:val="center"/>
          </w:tcPr>
          <w:p w14:paraId="48E65405"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noProof/>
                <w:sz w:val="18"/>
                <w:szCs w:val="18"/>
                <w:lang w:val="it-IT"/>
              </w:rPr>
              <w:t>TDD Configuration</w:t>
            </w:r>
          </w:p>
        </w:tc>
        <w:tc>
          <w:tcPr>
            <w:tcW w:w="1032" w:type="pct"/>
            <w:shd w:val="clear" w:color="auto" w:fill="auto"/>
          </w:tcPr>
          <w:p w14:paraId="473231D0"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6BADC4E9"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0468225F"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sz w:val="18"/>
                <w:lang w:eastAsia="zh-CN"/>
              </w:rPr>
              <w:t>TDDConf.3.1</w:t>
            </w:r>
          </w:p>
        </w:tc>
      </w:tr>
      <w:tr w:rsidR="009376B4" w:rsidRPr="00DB707E" w14:paraId="4F672895" w14:textId="77777777" w:rsidTr="00864629">
        <w:trPr>
          <w:trHeight w:val="62"/>
          <w:jc w:val="center"/>
        </w:trPr>
        <w:tc>
          <w:tcPr>
            <w:tcW w:w="1599" w:type="pct"/>
            <w:gridSpan w:val="2"/>
            <w:shd w:val="clear" w:color="auto" w:fill="auto"/>
            <w:vAlign w:val="center"/>
          </w:tcPr>
          <w:p w14:paraId="2A352ADB"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noProof/>
                <w:sz w:val="18"/>
                <w:szCs w:val="18"/>
              </w:rPr>
              <w:t>RMSI CORESET Reference Channel</w:t>
            </w:r>
          </w:p>
        </w:tc>
        <w:tc>
          <w:tcPr>
            <w:tcW w:w="1032" w:type="pct"/>
            <w:shd w:val="clear" w:color="auto" w:fill="auto"/>
          </w:tcPr>
          <w:p w14:paraId="54B9EB26"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7B7EF79A"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50EDD73D"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sz w:val="18"/>
                <w:szCs w:val="18"/>
                <w:lang w:eastAsia="zh-CN"/>
              </w:rPr>
              <w:t xml:space="preserve">CR.3.1 TDD  </w:t>
            </w:r>
          </w:p>
        </w:tc>
      </w:tr>
      <w:tr w:rsidR="009376B4" w:rsidRPr="00DB707E" w14:paraId="6740768B" w14:textId="77777777" w:rsidTr="00864629">
        <w:trPr>
          <w:trHeight w:val="62"/>
          <w:jc w:val="center"/>
        </w:trPr>
        <w:tc>
          <w:tcPr>
            <w:tcW w:w="1599" w:type="pct"/>
            <w:gridSpan w:val="2"/>
            <w:shd w:val="clear" w:color="auto" w:fill="auto"/>
            <w:vAlign w:val="center"/>
          </w:tcPr>
          <w:p w14:paraId="438CCBC6"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Dedicated CORESET Reference Channel</w:t>
            </w:r>
          </w:p>
        </w:tc>
        <w:tc>
          <w:tcPr>
            <w:tcW w:w="1032" w:type="pct"/>
            <w:shd w:val="clear" w:color="auto" w:fill="auto"/>
          </w:tcPr>
          <w:p w14:paraId="0B723723"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37B9E2C7"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713DB472"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sz w:val="18"/>
                <w:szCs w:val="18"/>
                <w:lang w:eastAsia="zh-CN"/>
              </w:rPr>
              <w:t xml:space="preserve">CCR.3.1 TDD </w:t>
            </w:r>
          </w:p>
        </w:tc>
      </w:tr>
      <w:tr w:rsidR="009376B4" w:rsidRPr="00DB707E" w14:paraId="09A18BDB" w14:textId="77777777" w:rsidTr="00864629">
        <w:trPr>
          <w:trHeight w:val="62"/>
          <w:jc w:val="center"/>
        </w:trPr>
        <w:tc>
          <w:tcPr>
            <w:tcW w:w="1599" w:type="pct"/>
            <w:gridSpan w:val="2"/>
            <w:shd w:val="clear" w:color="auto" w:fill="auto"/>
            <w:vAlign w:val="center"/>
          </w:tcPr>
          <w:p w14:paraId="2F109986"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noProof/>
                <w:sz w:val="18"/>
                <w:szCs w:val="18"/>
              </w:rPr>
              <w:t>SSB Configuration</w:t>
            </w:r>
          </w:p>
        </w:tc>
        <w:tc>
          <w:tcPr>
            <w:tcW w:w="1032" w:type="pct"/>
            <w:shd w:val="clear" w:color="auto" w:fill="auto"/>
          </w:tcPr>
          <w:p w14:paraId="2ADE7A27"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34010728"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267C4CF8"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SSB.1 FR2</w:t>
            </w:r>
          </w:p>
        </w:tc>
      </w:tr>
      <w:tr w:rsidR="009376B4" w:rsidRPr="00DB707E" w14:paraId="11D47E58" w14:textId="77777777" w:rsidTr="00864629">
        <w:trPr>
          <w:trHeight w:val="62"/>
          <w:jc w:val="center"/>
        </w:trPr>
        <w:tc>
          <w:tcPr>
            <w:tcW w:w="1599" w:type="pct"/>
            <w:gridSpan w:val="2"/>
            <w:shd w:val="clear" w:color="auto" w:fill="auto"/>
            <w:vAlign w:val="center"/>
          </w:tcPr>
          <w:p w14:paraId="157F0829"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noProof/>
                <w:sz w:val="18"/>
                <w:szCs w:val="18"/>
              </w:rPr>
              <w:t>SMTC Configuration</w:t>
            </w:r>
          </w:p>
        </w:tc>
        <w:tc>
          <w:tcPr>
            <w:tcW w:w="1032" w:type="pct"/>
            <w:shd w:val="clear" w:color="auto" w:fill="auto"/>
          </w:tcPr>
          <w:p w14:paraId="4568B7D4"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5D611CED"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719F92ED" w14:textId="77777777" w:rsidR="009376B4" w:rsidRPr="00DB707E" w:rsidRDefault="009376B4" w:rsidP="00864629">
            <w:pPr>
              <w:pStyle w:val="TAC"/>
              <w:rPr>
                <w:noProof/>
              </w:rPr>
            </w:pPr>
            <w:r w:rsidRPr="00DB707E">
              <w:rPr>
                <w:lang w:eastAsia="zh-CN"/>
              </w:rPr>
              <w:t xml:space="preserve">SMTC.3 </w:t>
            </w:r>
          </w:p>
        </w:tc>
      </w:tr>
      <w:tr w:rsidR="009376B4" w:rsidRPr="00DB707E" w14:paraId="0D2641F6" w14:textId="77777777" w:rsidTr="00864629">
        <w:trPr>
          <w:trHeight w:val="62"/>
          <w:jc w:val="center"/>
        </w:trPr>
        <w:tc>
          <w:tcPr>
            <w:tcW w:w="1599" w:type="pct"/>
            <w:gridSpan w:val="2"/>
            <w:shd w:val="clear" w:color="auto" w:fill="auto"/>
            <w:vAlign w:val="center"/>
          </w:tcPr>
          <w:p w14:paraId="1FFFAD58"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noProof/>
                <w:sz w:val="18"/>
                <w:szCs w:val="18"/>
              </w:rPr>
              <w:t>PDSCH/PDCCH subcarrier spacing</w:t>
            </w:r>
          </w:p>
        </w:tc>
        <w:tc>
          <w:tcPr>
            <w:tcW w:w="1032" w:type="pct"/>
            <w:shd w:val="clear" w:color="auto" w:fill="auto"/>
          </w:tcPr>
          <w:p w14:paraId="2EA9C55D"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420543B2"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5F02E55E"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120 KHz</w:t>
            </w:r>
          </w:p>
        </w:tc>
      </w:tr>
      <w:tr w:rsidR="009376B4" w:rsidRPr="00DB707E" w14:paraId="229B4A10" w14:textId="77777777" w:rsidTr="00864629">
        <w:trPr>
          <w:trHeight w:val="62"/>
          <w:jc w:val="center"/>
        </w:trPr>
        <w:tc>
          <w:tcPr>
            <w:tcW w:w="1599" w:type="pct"/>
            <w:gridSpan w:val="2"/>
            <w:shd w:val="clear" w:color="auto" w:fill="auto"/>
            <w:vAlign w:val="center"/>
          </w:tcPr>
          <w:p w14:paraId="0FBD22AF"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noProof/>
                <w:sz w:val="18"/>
                <w:szCs w:val="18"/>
              </w:rPr>
              <w:t xml:space="preserve">PRACH </w:t>
            </w:r>
            <w:r w:rsidRPr="00DB707E">
              <w:rPr>
                <w:rFonts w:ascii="Arial" w:hAnsi="Arial" w:cs="Arial"/>
                <w:noProof/>
                <w:sz w:val="18"/>
                <w:szCs w:val="18"/>
                <w:lang w:val="it-IT"/>
              </w:rPr>
              <w:t>Configuration</w:t>
            </w:r>
          </w:p>
        </w:tc>
        <w:tc>
          <w:tcPr>
            <w:tcW w:w="1032" w:type="pct"/>
            <w:shd w:val="clear" w:color="auto" w:fill="auto"/>
          </w:tcPr>
          <w:p w14:paraId="65E83C68"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196261C3"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6E4D329B"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Table A.3.8.3.4</w:t>
            </w:r>
          </w:p>
        </w:tc>
      </w:tr>
      <w:tr w:rsidR="009376B4" w:rsidRPr="00DB707E" w14:paraId="5151A30C" w14:textId="77777777" w:rsidTr="00864629">
        <w:trPr>
          <w:trHeight w:val="62"/>
          <w:jc w:val="center"/>
        </w:trPr>
        <w:tc>
          <w:tcPr>
            <w:tcW w:w="1599" w:type="pct"/>
            <w:gridSpan w:val="2"/>
            <w:shd w:val="clear" w:color="auto" w:fill="auto"/>
            <w:vAlign w:val="center"/>
          </w:tcPr>
          <w:p w14:paraId="3A751510"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noProof/>
                <w:sz w:val="18"/>
                <w:szCs w:val="18"/>
              </w:rPr>
              <w:t>SSB index assigned as RLM RS</w:t>
            </w:r>
          </w:p>
        </w:tc>
        <w:tc>
          <w:tcPr>
            <w:tcW w:w="1032" w:type="pct"/>
            <w:shd w:val="clear" w:color="auto" w:fill="auto"/>
          </w:tcPr>
          <w:p w14:paraId="38B5EB11"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3607C65D"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6351B9CC"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0,1</w:t>
            </w:r>
          </w:p>
        </w:tc>
      </w:tr>
      <w:tr w:rsidR="009376B4" w:rsidRPr="00DB707E" w14:paraId="7532086A" w14:textId="77777777" w:rsidTr="00864629">
        <w:trPr>
          <w:trHeight w:val="62"/>
          <w:jc w:val="center"/>
        </w:trPr>
        <w:tc>
          <w:tcPr>
            <w:tcW w:w="2631" w:type="pct"/>
            <w:gridSpan w:val="3"/>
            <w:shd w:val="clear" w:color="auto" w:fill="auto"/>
            <w:vAlign w:val="center"/>
          </w:tcPr>
          <w:p w14:paraId="43E8D854"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rPr>
              <w:t>OCNG parameters</w:t>
            </w:r>
          </w:p>
        </w:tc>
        <w:tc>
          <w:tcPr>
            <w:tcW w:w="572" w:type="pct"/>
            <w:shd w:val="clear" w:color="auto" w:fill="auto"/>
          </w:tcPr>
          <w:p w14:paraId="56BFE79B"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1B24FE07"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OP.5</w:t>
            </w:r>
          </w:p>
        </w:tc>
      </w:tr>
      <w:tr w:rsidR="009376B4" w:rsidRPr="00DB707E" w14:paraId="5A5EFB5E" w14:textId="77777777" w:rsidTr="00864629">
        <w:trPr>
          <w:trHeight w:val="62"/>
          <w:jc w:val="center"/>
        </w:trPr>
        <w:tc>
          <w:tcPr>
            <w:tcW w:w="2631" w:type="pct"/>
            <w:gridSpan w:val="3"/>
            <w:shd w:val="clear" w:color="auto" w:fill="auto"/>
            <w:vAlign w:val="center"/>
          </w:tcPr>
          <w:p w14:paraId="1B79BB5A"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rPr>
              <w:t>CP length</w:t>
            </w:r>
          </w:p>
        </w:tc>
        <w:tc>
          <w:tcPr>
            <w:tcW w:w="572" w:type="pct"/>
            <w:shd w:val="clear" w:color="auto" w:fill="auto"/>
          </w:tcPr>
          <w:p w14:paraId="28153474"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508A07ED"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Normal</w:t>
            </w:r>
          </w:p>
        </w:tc>
      </w:tr>
      <w:tr w:rsidR="009376B4" w:rsidRPr="00DB707E" w14:paraId="0FAE262E" w14:textId="77777777" w:rsidTr="00864629">
        <w:trPr>
          <w:trHeight w:val="161"/>
          <w:jc w:val="center"/>
        </w:trPr>
        <w:tc>
          <w:tcPr>
            <w:tcW w:w="797" w:type="pct"/>
            <w:vMerge w:val="restart"/>
            <w:shd w:val="clear" w:color="auto" w:fill="auto"/>
          </w:tcPr>
          <w:p w14:paraId="08DE310D"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 xml:space="preserve">In sync transmission parameters </w:t>
            </w:r>
          </w:p>
        </w:tc>
        <w:tc>
          <w:tcPr>
            <w:tcW w:w="1834" w:type="pct"/>
            <w:gridSpan w:val="2"/>
            <w:shd w:val="clear" w:color="auto" w:fill="auto"/>
          </w:tcPr>
          <w:p w14:paraId="4F0C626A"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DCI format</w:t>
            </w:r>
          </w:p>
        </w:tc>
        <w:tc>
          <w:tcPr>
            <w:tcW w:w="572" w:type="pct"/>
            <w:shd w:val="clear" w:color="auto" w:fill="auto"/>
          </w:tcPr>
          <w:p w14:paraId="29285A2B" w14:textId="77777777" w:rsidR="009376B4" w:rsidRPr="00DB707E" w:rsidRDefault="009376B4" w:rsidP="00864629">
            <w:pPr>
              <w:keepNext/>
              <w:keepLines/>
              <w:spacing w:after="0"/>
              <w:jc w:val="center"/>
              <w:rPr>
                <w:rFonts w:ascii="Arial" w:hAnsi="Arial"/>
                <w:noProof/>
                <w:sz w:val="18"/>
              </w:rPr>
            </w:pPr>
          </w:p>
        </w:tc>
        <w:tc>
          <w:tcPr>
            <w:tcW w:w="1797" w:type="pct"/>
            <w:shd w:val="clear" w:color="auto" w:fill="auto"/>
          </w:tcPr>
          <w:p w14:paraId="0C17FF69"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1-0</w:t>
            </w:r>
          </w:p>
        </w:tc>
      </w:tr>
      <w:tr w:rsidR="009376B4" w:rsidRPr="00DB707E" w14:paraId="0E842CCA" w14:textId="77777777" w:rsidTr="00864629">
        <w:trPr>
          <w:trHeight w:val="50"/>
          <w:jc w:val="center"/>
        </w:trPr>
        <w:tc>
          <w:tcPr>
            <w:tcW w:w="797" w:type="pct"/>
            <w:vMerge/>
            <w:shd w:val="clear" w:color="auto" w:fill="auto"/>
          </w:tcPr>
          <w:p w14:paraId="26FB6DAE" w14:textId="77777777" w:rsidR="009376B4" w:rsidRPr="00DB707E" w:rsidRDefault="009376B4" w:rsidP="00864629">
            <w:pPr>
              <w:keepNext/>
              <w:keepLines/>
              <w:spacing w:after="0"/>
              <w:rPr>
                <w:rFonts w:ascii="Arial" w:hAnsi="Arial"/>
                <w:noProof/>
                <w:sz w:val="18"/>
              </w:rPr>
            </w:pPr>
          </w:p>
        </w:tc>
        <w:tc>
          <w:tcPr>
            <w:tcW w:w="1834" w:type="pct"/>
            <w:gridSpan w:val="2"/>
            <w:shd w:val="clear" w:color="auto" w:fill="auto"/>
          </w:tcPr>
          <w:p w14:paraId="16AB842E"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Number of Control OFDM symbols</w:t>
            </w:r>
          </w:p>
        </w:tc>
        <w:tc>
          <w:tcPr>
            <w:tcW w:w="572" w:type="pct"/>
            <w:shd w:val="clear" w:color="auto" w:fill="auto"/>
          </w:tcPr>
          <w:p w14:paraId="4CFA95A1" w14:textId="77777777" w:rsidR="009376B4" w:rsidRPr="00DB707E" w:rsidRDefault="009376B4" w:rsidP="00864629">
            <w:pPr>
              <w:keepNext/>
              <w:keepLines/>
              <w:spacing w:after="0"/>
              <w:jc w:val="center"/>
              <w:rPr>
                <w:rFonts w:ascii="Arial" w:hAnsi="Arial"/>
                <w:noProof/>
                <w:sz w:val="18"/>
              </w:rPr>
            </w:pPr>
          </w:p>
        </w:tc>
        <w:tc>
          <w:tcPr>
            <w:tcW w:w="1797" w:type="pct"/>
            <w:shd w:val="clear" w:color="auto" w:fill="auto"/>
          </w:tcPr>
          <w:p w14:paraId="444B0ED0"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2</w:t>
            </w:r>
          </w:p>
        </w:tc>
      </w:tr>
      <w:tr w:rsidR="009376B4" w:rsidRPr="00DB707E" w14:paraId="23BE038C" w14:textId="77777777" w:rsidTr="00864629">
        <w:trPr>
          <w:trHeight w:val="173"/>
          <w:jc w:val="center"/>
        </w:trPr>
        <w:tc>
          <w:tcPr>
            <w:tcW w:w="797" w:type="pct"/>
            <w:vMerge/>
            <w:shd w:val="clear" w:color="auto" w:fill="auto"/>
          </w:tcPr>
          <w:p w14:paraId="7FB6F215" w14:textId="77777777" w:rsidR="009376B4" w:rsidRPr="00DB707E" w:rsidRDefault="009376B4" w:rsidP="00864629">
            <w:pPr>
              <w:keepNext/>
              <w:keepLines/>
              <w:spacing w:after="0"/>
              <w:rPr>
                <w:rFonts w:ascii="Arial" w:hAnsi="Arial"/>
                <w:noProof/>
                <w:sz w:val="18"/>
              </w:rPr>
            </w:pPr>
          </w:p>
        </w:tc>
        <w:tc>
          <w:tcPr>
            <w:tcW w:w="1834" w:type="pct"/>
            <w:gridSpan w:val="2"/>
            <w:shd w:val="clear" w:color="auto" w:fill="auto"/>
          </w:tcPr>
          <w:p w14:paraId="28721261" w14:textId="77777777" w:rsidR="009376B4" w:rsidRPr="00DB707E" w:rsidRDefault="009376B4" w:rsidP="00864629">
            <w:pPr>
              <w:keepNext/>
              <w:keepLines/>
              <w:spacing w:after="0"/>
              <w:rPr>
                <w:rFonts w:ascii="Arial" w:hAnsi="Arial"/>
                <w:noProof/>
                <w:sz w:val="18"/>
              </w:rPr>
            </w:pPr>
            <w:r w:rsidRPr="00DB707E">
              <w:rPr>
                <w:rFonts w:ascii="Arial" w:hAnsi="Arial"/>
                <w:noProof/>
                <w:sz w:val="18"/>
              </w:rPr>
              <w:t xml:space="preserve">Aggregation level </w:t>
            </w:r>
          </w:p>
        </w:tc>
        <w:tc>
          <w:tcPr>
            <w:tcW w:w="572" w:type="pct"/>
            <w:shd w:val="clear" w:color="auto" w:fill="auto"/>
          </w:tcPr>
          <w:p w14:paraId="3B37EBBB"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CCE</w:t>
            </w:r>
          </w:p>
        </w:tc>
        <w:tc>
          <w:tcPr>
            <w:tcW w:w="1797" w:type="pct"/>
            <w:shd w:val="clear" w:color="auto" w:fill="auto"/>
          </w:tcPr>
          <w:p w14:paraId="6B5B2C43"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4</w:t>
            </w:r>
          </w:p>
        </w:tc>
      </w:tr>
      <w:tr w:rsidR="009376B4" w:rsidRPr="00DB707E" w14:paraId="75367ACC" w14:textId="77777777" w:rsidTr="00864629">
        <w:trPr>
          <w:trHeight w:val="422"/>
          <w:jc w:val="center"/>
        </w:trPr>
        <w:tc>
          <w:tcPr>
            <w:tcW w:w="797" w:type="pct"/>
            <w:vMerge/>
            <w:shd w:val="clear" w:color="auto" w:fill="auto"/>
          </w:tcPr>
          <w:p w14:paraId="4B9AD96A" w14:textId="77777777" w:rsidR="009376B4" w:rsidRPr="00DB707E" w:rsidRDefault="009376B4" w:rsidP="00864629">
            <w:pPr>
              <w:keepNext/>
              <w:keepLines/>
              <w:spacing w:after="0"/>
              <w:rPr>
                <w:rFonts w:ascii="Arial" w:hAnsi="Arial"/>
                <w:noProof/>
                <w:sz w:val="18"/>
              </w:rPr>
            </w:pPr>
          </w:p>
        </w:tc>
        <w:tc>
          <w:tcPr>
            <w:tcW w:w="1834" w:type="pct"/>
            <w:gridSpan w:val="2"/>
            <w:shd w:val="clear" w:color="auto" w:fill="auto"/>
          </w:tcPr>
          <w:p w14:paraId="0E93A342" w14:textId="77777777" w:rsidR="009376B4" w:rsidRPr="00DB707E" w:rsidRDefault="009376B4" w:rsidP="00864629">
            <w:pPr>
              <w:keepNext/>
              <w:keepLines/>
              <w:spacing w:after="0"/>
              <w:rPr>
                <w:rFonts w:ascii="Arial" w:hAnsi="Arial"/>
                <w:noProof/>
                <w:sz w:val="18"/>
              </w:rPr>
            </w:pPr>
            <w:r w:rsidRPr="00DB707E">
              <w:rPr>
                <w:rFonts w:ascii="Arial" w:eastAsia="?? ??" w:hAnsi="Arial"/>
                <w:sz w:val="18"/>
              </w:rPr>
              <w:t>Ratio of hypothetical PDCCH RE energy to average SSS RE energy</w:t>
            </w:r>
          </w:p>
        </w:tc>
        <w:tc>
          <w:tcPr>
            <w:tcW w:w="572" w:type="pct"/>
            <w:shd w:val="clear" w:color="auto" w:fill="auto"/>
          </w:tcPr>
          <w:p w14:paraId="50EAD618"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dB</w:t>
            </w:r>
          </w:p>
        </w:tc>
        <w:tc>
          <w:tcPr>
            <w:tcW w:w="1797" w:type="pct"/>
            <w:shd w:val="clear" w:color="auto" w:fill="auto"/>
          </w:tcPr>
          <w:p w14:paraId="5C243C9F"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0</w:t>
            </w:r>
          </w:p>
        </w:tc>
      </w:tr>
      <w:tr w:rsidR="009376B4" w:rsidRPr="00DB707E" w14:paraId="2FC06F7C" w14:textId="77777777" w:rsidTr="00864629">
        <w:trPr>
          <w:trHeight w:val="415"/>
          <w:jc w:val="center"/>
        </w:trPr>
        <w:tc>
          <w:tcPr>
            <w:tcW w:w="797" w:type="pct"/>
            <w:vMerge/>
            <w:shd w:val="clear" w:color="auto" w:fill="auto"/>
          </w:tcPr>
          <w:p w14:paraId="4611D88C" w14:textId="77777777" w:rsidR="009376B4" w:rsidRPr="00DB707E" w:rsidRDefault="009376B4" w:rsidP="00864629">
            <w:pPr>
              <w:keepNext/>
              <w:keepLines/>
              <w:spacing w:after="0"/>
              <w:rPr>
                <w:rFonts w:ascii="Arial" w:hAnsi="Arial"/>
                <w:noProof/>
                <w:sz w:val="18"/>
              </w:rPr>
            </w:pPr>
          </w:p>
        </w:tc>
        <w:tc>
          <w:tcPr>
            <w:tcW w:w="1834" w:type="pct"/>
            <w:gridSpan w:val="2"/>
            <w:shd w:val="clear" w:color="auto" w:fill="auto"/>
          </w:tcPr>
          <w:p w14:paraId="35AD5730" w14:textId="77777777" w:rsidR="009376B4" w:rsidRPr="00DB707E" w:rsidRDefault="009376B4" w:rsidP="00864629">
            <w:pPr>
              <w:keepNext/>
              <w:keepLines/>
              <w:spacing w:after="0"/>
              <w:rPr>
                <w:rFonts w:ascii="Arial" w:hAnsi="Arial"/>
                <w:noProof/>
                <w:sz w:val="18"/>
              </w:rPr>
            </w:pPr>
            <w:r w:rsidRPr="00DB707E">
              <w:rPr>
                <w:rFonts w:ascii="Arial" w:eastAsia="?? ??" w:hAnsi="Arial"/>
                <w:sz w:val="18"/>
              </w:rPr>
              <w:t>Ratio of hypothetical PDCCH DMRS energy to average SSS RE energy</w:t>
            </w:r>
          </w:p>
        </w:tc>
        <w:tc>
          <w:tcPr>
            <w:tcW w:w="572" w:type="pct"/>
            <w:shd w:val="clear" w:color="auto" w:fill="auto"/>
          </w:tcPr>
          <w:p w14:paraId="55F6AE98"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dB</w:t>
            </w:r>
          </w:p>
        </w:tc>
        <w:tc>
          <w:tcPr>
            <w:tcW w:w="1797" w:type="pct"/>
            <w:shd w:val="clear" w:color="auto" w:fill="auto"/>
          </w:tcPr>
          <w:p w14:paraId="7394D51B"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0</w:t>
            </w:r>
          </w:p>
        </w:tc>
      </w:tr>
      <w:tr w:rsidR="009376B4" w:rsidRPr="00DB707E" w14:paraId="12CA9491" w14:textId="77777777" w:rsidTr="00864629">
        <w:trPr>
          <w:trHeight w:val="50"/>
          <w:jc w:val="center"/>
        </w:trPr>
        <w:tc>
          <w:tcPr>
            <w:tcW w:w="797" w:type="pct"/>
            <w:vMerge/>
            <w:shd w:val="clear" w:color="auto" w:fill="auto"/>
          </w:tcPr>
          <w:p w14:paraId="0481B97F" w14:textId="77777777" w:rsidR="009376B4" w:rsidRPr="00DB707E" w:rsidRDefault="009376B4" w:rsidP="00864629">
            <w:pPr>
              <w:keepNext/>
              <w:keepLines/>
              <w:spacing w:after="0"/>
              <w:rPr>
                <w:rFonts w:ascii="Arial" w:hAnsi="Arial"/>
                <w:noProof/>
                <w:sz w:val="18"/>
              </w:rPr>
            </w:pPr>
          </w:p>
        </w:tc>
        <w:tc>
          <w:tcPr>
            <w:tcW w:w="1834" w:type="pct"/>
            <w:gridSpan w:val="2"/>
            <w:shd w:val="clear" w:color="auto" w:fill="auto"/>
            <w:vAlign w:val="center"/>
          </w:tcPr>
          <w:p w14:paraId="7FB6019E" w14:textId="77777777" w:rsidR="009376B4" w:rsidRPr="00DB707E" w:rsidRDefault="009376B4" w:rsidP="00864629">
            <w:pPr>
              <w:keepNext/>
              <w:keepLines/>
              <w:spacing w:after="0"/>
              <w:rPr>
                <w:rFonts w:ascii="Arial" w:eastAsia="?? ??" w:hAnsi="Arial"/>
                <w:sz w:val="18"/>
              </w:rPr>
            </w:pPr>
            <w:r w:rsidRPr="00DB707E">
              <w:rPr>
                <w:rFonts w:ascii="Arial" w:eastAsia="?? ??" w:hAnsi="Arial"/>
                <w:sz w:val="18"/>
              </w:rPr>
              <w:t>DMRS precoder granularity</w:t>
            </w:r>
          </w:p>
        </w:tc>
        <w:tc>
          <w:tcPr>
            <w:tcW w:w="572" w:type="pct"/>
            <w:shd w:val="clear" w:color="auto" w:fill="auto"/>
            <w:vAlign w:val="center"/>
          </w:tcPr>
          <w:p w14:paraId="04690B5B" w14:textId="77777777" w:rsidR="009376B4" w:rsidRPr="00DB707E" w:rsidRDefault="009376B4" w:rsidP="00864629">
            <w:pPr>
              <w:keepNext/>
              <w:keepLines/>
              <w:spacing w:after="0"/>
              <w:jc w:val="center"/>
              <w:rPr>
                <w:rFonts w:ascii="Arial" w:eastAsia="?? ??" w:hAnsi="Arial"/>
                <w:sz w:val="18"/>
              </w:rPr>
            </w:pPr>
          </w:p>
        </w:tc>
        <w:tc>
          <w:tcPr>
            <w:tcW w:w="1797" w:type="pct"/>
            <w:shd w:val="clear" w:color="auto" w:fill="auto"/>
          </w:tcPr>
          <w:p w14:paraId="4CE54666" w14:textId="77777777" w:rsidR="009376B4" w:rsidRPr="00DB707E" w:rsidRDefault="009376B4" w:rsidP="00864629">
            <w:pPr>
              <w:keepNext/>
              <w:keepLines/>
              <w:spacing w:after="0"/>
              <w:jc w:val="center"/>
              <w:rPr>
                <w:rFonts w:ascii="Arial" w:hAnsi="Arial"/>
                <w:noProof/>
                <w:sz w:val="18"/>
              </w:rPr>
            </w:pPr>
            <w:r w:rsidRPr="00DB707E">
              <w:rPr>
                <w:rFonts w:ascii="Arial" w:eastAsia="?? ??" w:hAnsi="Arial"/>
                <w:sz w:val="18"/>
              </w:rPr>
              <w:t>REG bundle size</w:t>
            </w:r>
          </w:p>
        </w:tc>
      </w:tr>
      <w:tr w:rsidR="009376B4" w:rsidRPr="00DB707E" w14:paraId="033CDFA4" w14:textId="77777777" w:rsidTr="00864629">
        <w:trPr>
          <w:trHeight w:val="185"/>
          <w:jc w:val="center"/>
        </w:trPr>
        <w:tc>
          <w:tcPr>
            <w:tcW w:w="797" w:type="pct"/>
            <w:vMerge/>
            <w:shd w:val="clear" w:color="auto" w:fill="auto"/>
          </w:tcPr>
          <w:p w14:paraId="00B24C88" w14:textId="77777777" w:rsidR="009376B4" w:rsidRPr="00DB707E" w:rsidRDefault="009376B4" w:rsidP="00864629">
            <w:pPr>
              <w:keepNext/>
              <w:keepLines/>
              <w:spacing w:after="0"/>
              <w:rPr>
                <w:rFonts w:ascii="Arial" w:hAnsi="Arial"/>
                <w:noProof/>
                <w:sz w:val="18"/>
              </w:rPr>
            </w:pPr>
          </w:p>
        </w:tc>
        <w:tc>
          <w:tcPr>
            <w:tcW w:w="1834" w:type="pct"/>
            <w:gridSpan w:val="2"/>
            <w:shd w:val="clear" w:color="auto" w:fill="auto"/>
            <w:vAlign w:val="center"/>
          </w:tcPr>
          <w:p w14:paraId="532EA651" w14:textId="77777777" w:rsidR="009376B4" w:rsidRPr="00DB707E" w:rsidRDefault="009376B4" w:rsidP="00864629">
            <w:pPr>
              <w:keepNext/>
              <w:keepLines/>
              <w:spacing w:after="0"/>
              <w:rPr>
                <w:rFonts w:ascii="Arial" w:eastAsia="?? ??" w:hAnsi="Arial"/>
                <w:sz w:val="18"/>
              </w:rPr>
            </w:pPr>
            <w:r w:rsidRPr="00DB707E">
              <w:rPr>
                <w:rFonts w:ascii="Arial" w:eastAsia="?? ??" w:hAnsi="Arial"/>
                <w:sz w:val="18"/>
              </w:rPr>
              <w:t>REG bundle size</w:t>
            </w:r>
          </w:p>
        </w:tc>
        <w:tc>
          <w:tcPr>
            <w:tcW w:w="572" w:type="pct"/>
            <w:shd w:val="clear" w:color="auto" w:fill="auto"/>
            <w:vAlign w:val="center"/>
          </w:tcPr>
          <w:p w14:paraId="3FAF5203" w14:textId="77777777" w:rsidR="009376B4" w:rsidRPr="00DB707E" w:rsidRDefault="009376B4" w:rsidP="00864629">
            <w:pPr>
              <w:keepNext/>
              <w:keepLines/>
              <w:spacing w:after="0"/>
              <w:jc w:val="center"/>
              <w:rPr>
                <w:rFonts w:ascii="Arial" w:eastAsia="?? ??" w:hAnsi="Arial"/>
                <w:sz w:val="18"/>
              </w:rPr>
            </w:pPr>
          </w:p>
        </w:tc>
        <w:tc>
          <w:tcPr>
            <w:tcW w:w="1797" w:type="pct"/>
            <w:shd w:val="clear" w:color="auto" w:fill="auto"/>
          </w:tcPr>
          <w:p w14:paraId="43EA0133"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6</w:t>
            </w:r>
          </w:p>
        </w:tc>
      </w:tr>
      <w:tr w:rsidR="009376B4" w:rsidRPr="00DB707E" w14:paraId="62E5F521" w14:textId="77777777" w:rsidTr="00864629">
        <w:trPr>
          <w:trHeight w:val="164"/>
          <w:jc w:val="center"/>
        </w:trPr>
        <w:tc>
          <w:tcPr>
            <w:tcW w:w="797" w:type="pct"/>
            <w:vMerge w:val="restart"/>
            <w:shd w:val="clear" w:color="auto" w:fill="auto"/>
          </w:tcPr>
          <w:p w14:paraId="515C4F73"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 xml:space="preserve">Out of sync transmission parameters </w:t>
            </w:r>
          </w:p>
        </w:tc>
        <w:tc>
          <w:tcPr>
            <w:tcW w:w="1834" w:type="pct"/>
            <w:gridSpan w:val="2"/>
            <w:shd w:val="clear" w:color="auto" w:fill="auto"/>
          </w:tcPr>
          <w:p w14:paraId="5D60C372"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DCI format</w:t>
            </w:r>
          </w:p>
        </w:tc>
        <w:tc>
          <w:tcPr>
            <w:tcW w:w="572" w:type="pct"/>
            <w:shd w:val="clear" w:color="auto" w:fill="auto"/>
          </w:tcPr>
          <w:p w14:paraId="6436E6FF"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tcPr>
          <w:p w14:paraId="2948A4C5"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1-0</w:t>
            </w:r>
          </w:p>
        </w:tc>
      </w:tr>
      <w:tr w:rsidR="009376B4" w:rsidRPr="00DB707E" w14:paraId="24DEAF23" w14:textId="77777777" w:rsidTr="00864629">
        <w:trPr>
          <w:trHeight w:val="50"/>
          <w:jc w:val="center"/>
        </w:trPr>
        <w:tc>
          <w:tcPr>
            <w:tcW w:w="797" w:type="pct"/>
            <w:vMerge/>
            <w:shd w:val="clear" w:color="auto" w:fill="auto"/>
          </w:tcPr>
          <w:p w14:paraId="2AF9CB7B" w14:textId="77777777" w:rsidR="009376B4" w:rsidRPr="00DB707E" w:rsidRDefault="009376B4" w:rsidP="00864629">
            <w:pPr>
              <w:keepNext/>
              <w:keepLines/>
              <w:spacing w:after="0"/>
              <w:rPr>
                <w:rFonts w:ascii="Arial" w:hAnsi="Arial" w:cs="Arial"/>
                <w:noProof/>
                <w:sz w:val="18"/>
                <w:szCs w:val="18"/>
              </w:rPr>
            </w:pPr>
          </w:p>
        </w:tc>
        <w:tc>
          <w:tcPr>
            <w:tcW w:w="1834" w:type="pct"/>
            <w:gridSpan w:val="2"/>
            <w:shd w:val="clear" w:color="auto" w:fill="auto"/>
          </w:tcPr>
          <w:p w14:paraId="4BFFF504"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Number of Control OFDM symbols</w:t>
            </w:r>
          </w:p>
        </w:tc>
        <w:tc>
          <w:tcPr>
            <w:tcW w:w="572" w:type="pct"/>
            <w:shd w:val="clear" w:color="auto" w:fill="auto"/>
          </w:tcPr>
          <w:p w14:paraId="3567714C"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tcPr>
          <w:p w14:paraId="5C723817"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2</w:t>
            </w:r>
          </w:p>
        </w:tc>
      </w:tr>
      <w:tr w:rsidR="009376B4" w:rsidRPr="00DB707E" w14:paraId="165CD7A3" w14:textId="77777777" w:rsidTr="00864629">
        <w:trPr>
          <w:trHeight w:val="176"/>
          <w:jc w:val="center"/>
        </w:trPr>
        <w:tc>
          <w:tcPr>
            <w:tcW w:w="797" w:type="pct"/>
            <w:vMerge/>
            <w:shd w:val="clear" w:color="auto" w:fill="auto"/>
          </w:tcPr>
          <w:p w14:paraId="0DF190F5" w14:textId="77777777" w:rsidR="009376B4" w:rsidRPr="00DB707E" w:rsidRDefault="009376B4" w:rsidP="00864629">
            <w:pPr>
              <w:keepNext/>
              <w:keepLines/>
              <w:spacing w:after="0"/>
              <w:rPr>
                <w:rFonts w:ascii="Arial" w:hAnsi="Arial" w:cs="Arial"/>
                <w:noProof/>
                <w:sz w:val="18"/>
                <w:szCs w:val="18"/>
              </w:rPr>
            </w:pPr>
          </w:p>
        </w:tc>
        <w:tc>
          <w:tcPr>
            <w:tcW w:w="1834" w:type="pct"/>
            <w:gridSpan w:val="2"/>
            <w:shd w:val="clear" w:color="auto" w:fill="auto"/>
          </w:tcPr>
          <w:p w14:paraId="0752C62C"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 xml:space="preserve">Aggregation level </w:t>
            </w:r>
          </w:p>
        </w:tc>
        <w:tc>
          <w:tcPr>
            <w:tcW w:w="572" w:type="pct"/>
            <w:shd w:val="clear" w:color="auto" w:fill="auto"/>
          </w:tcPr>
          <w:p w14:paraId="0D893E2F"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CCE</w:t>
            </w:r>
          </w:p>
        </w:tc>
        <w:tc>
          <w:tcPr>
            <w:tcW w:w="1797" w:type="pct"/>
            <w:shd w:val="clear" w:color="auto" w:fill="auto"/>
          </w:tcPr>
          <w:p w14:paraId="65234D64"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8</w:t>
            </w:r>
          </w:p>
        </w:tc>
      </w:tr>
      <w:tr w:rsidR="009376B4" w:rsidRPr="00DB707E" w14:paraId="6C3B5489" w14:textId="77777777" w:rsidTr="00864629">
        <w:trPr>
          <w:trHeight w:val="299"/>
          <w:jc w:val="center"/>
        </w:trPr>
        <w:tc>
          <w:tcPr>
            <w:tcW w:w="797" w:type="pct"/>
            <w:vMerge/>
            <w:shd w:val="clear" w:color="auto" w:fill="auto"/>
          </w:tcPr>
          <w:p w14:paraId="02C947AF" w14:textId="77777777" w:rsidR="009376B4" w:rsidRPr="00DB707E" w:rsidRDefault="009376B4" w:rsidP="00864629">
            <w:pPr>
              <w:keepNext/>
              <w:keepLines/>
              <w:spacing w:after="0"/>
              <w:rPr>
                <w:rFonts w:ascii="Arial" w:hAnsi="Arial" w:cs="Arial"/>
                <w:noProof/>
                <w:sz w:val="18"/>
                <w:szCs w:val="18"/>
              </w:rPr>
            </w:pPr>
          </w:p>
        </w:tc>
        <w:tc>
          <w:tcPr>
            <w:tcW w:w="1834" w:type="pct"/>
            <w:gridSpan w:val="2"/>
            <w:shd w:val="clear" w:color="auto" w:fill="auto"/>
          </w:tcPr>
          <w:p w14:paraId="7ECFB247" w14:textId="77777777" w:rsidR="009376B4" w:rsidRPr="00DB707E" w:rsidRDefault="009376B4" w:rsidP="00864629">
            <w:pPr>
              <w:keepNext/>
              <w:keepLines/>
              <w:spacing w:after="0"/>
              <w:rPr>
                <w:rFonts w:ascii="Arial" w:hAnsi="Arial" w:cs="Arial"/>
                <w:noProof/>
                <w:sz w:val="18"/>
                <w:szCs w:val="18"/>
              </w:rPr>
            </w:pPr>
            <w:r w:rsidRPr="00DB707E">
              <w:rPr>
                <w:rFonts w:ascii="Arial" w:eastAsia="?? ??" w:hAnsi="Arial" w:cs="Arial"/>
                <w:sz w:val="18"/>
                <w:szCs w:val="18"/>
              </w:rPr>
              <w:t>Ratio of hypothetical PDCCH RE energy to average SSS RE energy</w:t>
            </w:r>
          </w:p>
        </w:tc>
        <w:tc>
          <w:tcPr>
            <w:tcW w:w="572" w:type="pct"/>
            <w:shd w:val="clear" w:color="auto" w:fill="auto"/>
          </w:tcPr>
          <w:p w14:paraId="00F7465C"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dB</w:t>
            </w:r>
          </w:p>
        </w:tc>
        <w:tc>
          <w:tcPr>
            <w:tcW w:w="1797" w:type="pct"/>
            <w:shd w:val="clear" w:color="auto" w:fill="auto"/>
          </w:tcPr>
          <w:p w14:paraId="2952E581"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4</w:t>
            </w:r>
          </w:p>
        </w:tc>
      </w:tr>
      <w:tr w:rsidR="009376B4" w:rsidRPr="00DB707E" w14:paraId="05D26909" w14:textId="77777777" w:rsidTr="00864629">
        <w:trPr>
          <w:trHeight w:val="305"/>
          <w:jc w:val="center"/>
        </w:trPr>
        <w:tc>
          <w:tcPr>
            <w:tcW w:w="797" w:type="pct"/>
            <w:vMerge/>
            <w:shd w:val="clear" w:color="auto" w:fill="auto"/>
          </w:tcPr>
          <w:p w14:paraId="3B270CD6" w14:textId="77777777" w:rsidR="009376B4" w:rsidRPr="00DB707E" w:rsidRDefault="009376B4" w:rsidP="00864629">
            <w:pPr>
              <w:keepNext/>
              <w:keepLines/>
              <w:spacing w:after="0"/>
              <w:rPr>
                <w:rFonts w:ascii="Arial" w:hAnsi="Arial" w:cs="Arial"/>
                <w:noProof/>
                <w:sz w:val="18"/>
                <w:szCs w:val="18"/>
              </w:rPr>
            </w:pPr>
          </w:p>
        </w:tc>
        <w:tc>
          <w:tcPr>
            <w:tcW w:w="1834" w:type="pct"/>
            <w:gridSpan w:val="2"/>
            <w:shd w:val="clear" w:color="auto" w:fill="auto"/>
          </w:tcPr>
          <w:p w14:paraId="64242FC1" w14:textId="77777777" w:rsidR="009376B4" w:rsidRPr="00DB707E" w:rsidRDefault="009376B4" w:rsidP="00864629">
            <w:pPr>
              <w:keepNext/>
              <w:keepLines/>
              <w:spacing w:after="0"/>
              <w:rPr>
                <w:rFonts w:ascii="Arial" w:hAnsi="Arial" w:cs="Arial"/>
                <w:noProof/>
                <w:sz w:val="18"/>
                <w:szCs w:val="18"/>
              </w:rPr>
            </w:pPr>
            <w:r w:rsidRPr="00DB707E">
              <w:rPr>
                <w:rFonts w:ascii="Arial" w:eastAsia="?? ??" w:hAnsi="Arial" w:cs="Arial"/>
                <w:sz w:val="18"/>
                <w:szCs w:val="18"/>
              </w:rPr>
              <w:t>Ratio of hypothetical PDCCH DMRS energy to average SSS RE energy</w:t>
            </w:r>
          </w:p>
        </w:tc>
        <w:tc>
          <w:tcPr>
            <w:tcW w:w="572" w:type="pct"/>
            <w:shd w:val="clear" w:color="auto" w:fill="auto"/>
          </w:tcPr>
          <w:p w14:paraId="5B48D9ED"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dB</w:t>
            </w:r>
          </w:p>
        </w:tc>
        <w:tc>
          <w:tcPr>
            <w:tcW w:w="1797" w:type="pct"/>
            <w:shd w:val="clear" w:color="auto" w:fill="auto"/>
          </w:tcPr>
          <w:p w14:paraId="14DD38A2"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4</w:t>
            </w:r>
          </w:p>
        </w:tc>
      </w:tr>
      <w:tr w:rsidR="009376B4" w:rsidRPr="00DB707E" w14:paraId="2FA90D93" w14:textId="77777777" w:rsidTr="00864629">
        <w:trPr>
          <w:trHeight w:val="379"/>
          <w:jc w:val="center"/>
        </w:trPr>
        <w:tc>
          <w:tcPr>
            <w:tcW w:w="797" w:type="pct"/>
            <w:vMerge/>
            <w:shd w:val="clear" w:color="auto" w:fill="auto"/>
          </w:tcPr>
          <w:p w14:paraId="74142B00" w14:textId="77777777" w:rsidR="009376B4" w:rsidRPr="00DB707E" w:rsidRDefault="009376B4" w:rsidP="00864629">
            <w:pPr>
              <w:keepNext/>
              <w:keepLines/>
              <w:spacing w:after="0"/>
              <w:rPr>
                <w:rFonts w:ascii="Arial" w:hAnsi="Arial" w:cs="Arial"/>
                <w:noProof/>
                <w:sz w:val="18"/>
                <w:szCs w:val="18"/>
              </w:rPr>
            </w:pPr>
          </w:p>
        </w:tc>
        <w:tc>
          <w:tcPr>
            <w:tcW w:w="1834" w:type="pct"/>
            <w:gridSpan w:val="2"/>
            <w:shd w:val="clear" w:color="auto" w:fill="auto"/>
            <w:vAlign w:val="center"/>
          </w:tcPr>
          <w:p w14:paraId="44C289B3" w14:textId="77777777" w:rsidR="009376B4" w:rsidRPr="00DB707E" w:rsidRDefault="009376B4" w:rsidP="00864629">
            <w:pPr>
              <w:keepNext/>
              <w:keepLines/>
              <w:spacing w:after="0"/>
              <w:rPr>
                <w:rFonts w:ascii="Arial" w:eastAsia="?? ??" w:hAnsi="Arial" w:cs="Arial"/>
                <w:sz w:val="18"/>
                <w:szCs w:val="18"/>
              </w:rPr>
            </w:pPr>
            <w:r w:rsidRPr="00DB707E">
              <w:rPr>
                <w:rFonts w:ascii="Arial" w:eastAsia="?? ??" w:hAnsi="Arial" w:cs="Arial"/>
                <w:sz w:val="18"/>
                <w:szCs w:val="18"/>
              </w:rPr>
              <w:t>DMRS precoder granularity</w:t>
            </w:r>
          </w:p>
        </w:tc>
        <w:tc>
          <w:tcPr>
            <w:tcW w:w="572" w:type="pct"/>
            <w:shd w:val="clear" w:color="auto" w:fill="auto"/>
            <w:vAlign w:val="center"/>
          </w:tcPr>
          <w:p w14:paraId="762964AD" w14:textId="77777777" w:rsidR="009376B4" w:rsidRPr="00DB707E" w:rsidRDefault="009376B4" w:rsidP="00864629">
            <w:pPr>
              <w:keepNext/>
              <w:keepLines/>
              <w:spacing w:after="0"/>
              <w:jc w:val="center"/>
              <w:rPr>
                <w:rFonts w:ascii="Arial" w:eastAsia="?? ??" w:hAnsi="Arial" w:cs="Arial"/>
                <w:sz w:val="18"/>
                <w:szCs w:val="18"/>
              </w:rPr>
            </w:pPr>
          </w:p>
        </w:tc>
        <w:tc>
          <w:tcPr>
            <w:tcW w:w="1797" w:type="pct"/>
            <w:shd w:val="clear" w:color="auto" w:fill="auto"/>
          </w:tcPr>
          <w:p w14:paraId="2D083A15"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eastAsia="?? ??" w:hAnsi="Arial" w:cs="Arial"/>
                <w:sz w:val="18"/>
                <w:szCs w:val="18"/>
              </w:rPr>
              <w:t>REG bundle size</w:t>
            </w:r>
          </w:p>
        </w:tc>
      </w:tr>
      <w:tr w:rsidR="009376B4" w:rsidRPr="00DB707E" w14:paraId="487FA9F7" w14:textId="77777777" w:rsidTr="00864629">
        <w:trPr>
          <w:trHeight w:val="188"/>
          <w:jc w:val="center"/>
        </w:trPr>
        <w:tc>
          <w:tcPr>
            <w:tcW w:w="797" w:type="pct"/>
            <w:vMerge/>
            <w:shd w:val="clear" w:color="auto" w:fill="auto"/>
          </w:tcPr>
          <w:p w14:paraId="037A80FF" w14:textId="77777777" w:rsidR="009376B4" w:rsidRPr="00DB707E" w:rsidRDefault="009376B4" w:rsidP="00864629">
            <w:pPr>
              <w:keepNext/>
              <w:keepLines/>
              <w:spacing w:after="0"/>
              <w:rPr>
                <w:rFonts w:ascii="Arial" w:hAnsi="Arial" w:cs="Arial"/>
                <w:noProof/>
                <w:sz w:val="18"/>
                <w:szCs w:val="18"/>
              </w:rPr>
            </w:pPr>
          </w:p>
        </w:tc>
        <w:tc>
          <w:tcPr>
            <w:tcW w:w="1834" w:type="pct"/>
            <w:gridSpan w:val="2"/>
            <w:shd w:val="clear" w:color="auto" w:fill="auto"/>
            <w:vAlign w:val="center"/>
          </w:tcPr>
          <w:p w14:paraId="0DB359C8" w14:textId="77777777" w:rsidR="009376B4" w:rsidRPr="00DB707E" w:rsidRDefault="009376B4" w:rsidP="00864629">
            <w:pPr>
              <w:keepNext/>
              <w:keepLines/>
              <w:spacing w:after="0"/>
              <w:rPr>
                <w:rFonts w:ascii="Arial" w:eastAsia="?? ??" w:hAnsi="Arial" w:cs="Arial"/>
                <w:sz w:val="18"/>
                <w:szCs w:val="18"/>
              </w:rPr>
            </w:pPr>
            <w:r w:rsidRPr="00DB707E">
              <w:rPr>
                <w:rFonts w:ascii="Arial" w:eastAsia="?? ??" w:hAnsi="Arial" w:cs="Arial"/>
                <w:sz w:val="18"/>
                <w:szCs w:val="18"/>
              </w:rPr>
              <w:t>REG bundle size</w:t>
            </w:r>
          </w:p>
        </w:tc>
        <w:tc>
          <w:tcPr>
            <w:tcW w:w="572" w:type="pct"/>
            <w:shd w:val="clear" w:color="auto" w:fill="auto"/>
            <w:vAlign w:val="center"/>
          </w:tcPr>
          <w:p w14:paraId="34880867" w14:textId="77777777" w:rsidR="009376B4" w:rsidRPr="00DB707E" w:rsidRDefault="009376B4" w:rsidP="00864629">
            <w:pPr>
              <w:keepNext/>
              <w:keepLines/>
              <w:spacing w:after="0"/>
              <w:jc w:val="center"/>
              <w:rPr>
                <w:rFonts w:ascii="Arial" w:eastAsia="?? ??" w:hAnsi="Arial" w:cs="Arial"/>
                <w:sz w:val="18"/>
                <w:szCs w:val="18"/>
              </w:rPr>
            </w:pPr>
          </w:p>
        </w:tc>
        <w:tc>
          <w:tcPr>
            <w:tcW w:w="1797" w:type="pct"/>
            <w:shd w:val="clear" w:color="auto" w:fill="auto"/>
          </w:tcPr>
          <w:p w14:paraId="61B71A7A"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6</w:t>
            </w:r>
          </w:p>
        </w:tc>
      </w:tr>
      <w:tr w:rsidR="009376B4" w:rsidRPr="00DB707E" w14:paraId="1F8D938D" w14:textId="77777777" w:rsidTr="00864629">
        <w:trPr>
          <w:trHeight w:val="176"/>
          <w:jc w:val="center"/>
        </w:trPr>
        <w:tc>
          <w:tcPr>
            <w:tcW w:w="2631" w:type="pct"/>
            <w:gridSpan w:val="3"/>
            <w:shd w:val="clear" w:color="auto" w:fill="auto"/>
          </w:tcPr>
          <w:p w14:paraId="64A834EE"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DRX</w:t>
            </w:r>
          </w:p>
        </w:tc>
        <w:tc>
          <w:tcPr>
            <w:tcW w:w="572" w:type="pct"/>
            <w:shd w:val="clear" w:color="auto" w:fill="auto"/>
          </w:tcPr>
          <w:p w14:paraId="24038440"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tcPr>
          <w:p w14:paraId="35F55368" w14:textId="77777777" w:rsidR="009376B4" w:rsidRPr="00DB707E" w:rsidRDefault="009376B4" w:rsidP="00864629">
            <w:pPr>
              <w:keepNext/>
              <w:keepLines/>
              <w:spacing w:after="0"/>
              <w:jc w:val="center"/>
              <w:rPr>
                <w:rFonts w:ascii="Arial" w:hAnsi="Arial" w:cs="Arial"/>
                <w:i/>
                <w:iCs/>
                <w:sz w:val="18"/>
                <w:szCs w:val="18"/>
              </w:rPr>
            </w:pPr>
            <w:r w:rsidRPr="00DB707E">
              <w:rPr>
                <w:rFonts w:ascii="Arial" w:hAnsi="Arial" w:cs="Arial"/>
                <w:i/>
                <w:iCs/>
                <w:sz w:val="18"/>
                <w:szCs w:val="18"/>
              </w:rPr>
              <w:t>OFF</w:t>
            </w:r>
          </w:p>
        </w:tc>
      </w:tr>
      <w:tr w:rsidR="009376B4" w:rsidRPr="00DB707E" w14:paraId="5623C174" w14:textId="77777777" w:rsidTr="00864629">
        <w:trPr>
          <w:trHeight w:val="164"/>
          <w:jc w:val="center"/>
        </w:trPr>
        <w:tc>
          <w:tcPr>
            <w:tcW w:w="2631" w:type="pct"/>
            <w:gridSpan w:val="3"/>
            <w:shd w:val="clear" w:color="auto" w:fill="auto"/>
          </w:tcPr>
          <w:p w14:paraId="156248BD"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 xml:space="preserve">Gap pattern ID </w:t>
            </w:r>
          </w:p>
        </w:tc>
        <w:tc>
          <w:tcPr>
            <w:tcW w:w="572" w:type="pct"/>
            <w:shd w:val="clear" w:color="auto" w:fill="auto"/>
          </w:tcPr>
          <w:p w14:paraId="768D3D32"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tcPr>
          <w:p w14:paraId="23718C65" w14:textId="77777777" w:rsidR="009376B4" w:rsidRPr="00DB707E" w:rsidRDefault="009376B4" w:rsidP="00864629">
            <w:pPr>
              <w:keepNext/>
              <w:keepLines/>
              <w:spacing w:after="0"/>
              <w:jc w:val="center"/>
              <w:rPr>
                <w:rFonts w:ascii="Arial" w:hAnsi="Arial" w:cs="Arial"/>
                <w:iCs/>
                <w:sz w:val="18"/>
                <w:szCs w:val="18"/>
              </w:rPr>
            </w:pPr>
            <w:r w:rsidRPr="00DB707E">
              <w:rPr>
                <w:rFonts w:ascii="Arial" w:hAnsi="Arial" w:cs="Arial"/>
                <w:iCs/>
                <w:sz w:val="18"/>
                <w:szCs w:val="18"/>
              </w:rPr>
              <w:t>N.A.</w:t>
            </w:r>
          </w:p>
        </w:tc>
      </w:tr>
      <w:tr w:rsidR="009376B4" w:rsidRPr="00DB707E" w14:paraId="7B33B013" w14:textId="77777777" w:rsidTr="00864629">
        <w:trPr>
          <w:trHeight w:val="340"/>
          <w:jc w:val="center"/>
        </w:trPr>
        <w:tc>
          <w:tcPr>
            <w:tcW w:w="2631" w:type="pct"/>
            <w:gridSpan w:val="3"/>
            <w:shd w:val="clear" w:color="auto" w:fill="auto"/>
          </w:tcPr>
          <w:p w14:paraId="34C152E9"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Layer 3 filtering</w:t>
            </w:r>
          </w:p>
        </w:tc>
        <w:tc>
          <w:tcPr>
            <w:tcW w:w="572" w:type="pct"/>
            <w:shd w:val="clear" w:color="auto" w:fill="auto"/>
          </w:tcPr>
          <w:p w14:paraId="77969154"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tcPr>
          <w:p w14:paraId="665237CD"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i/>
                <w:iCs/>
                <w:sz w:val="18"/>
                <w:szCs w:val="18"/>
              </w:rPr>
              <w:t>Enabled</w:t>
            </w:r>
          </w:p>
        </w:tc>
      </w:tr>
      <w:tr w:rsidR="009376B4" w:rsidRPr="00DB707E" w14:paraId="25590C28" w14:textId="77777777" w:rsidTr="00864629">
        <w:trPr>
          <w:trHeight w:val="164"/>
          <w:jc w:val="center"/>
        </w:trPr>
        <w:tc>
          <w:tcPr>
            <w:tcW w:w="2631" w:type="pct"/>
            <w:gridSpan w:val="3"/>
            <w:shd w:val="clear" w:color="auto" w:fill="auto"/>
          </w:tcPr>
          <w:p w14:paraId="08F6CBBB"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T310 timer</w:t>
            </w:r>
          </w:p>
        </w:tc>
        <w:tc>
          <w:tcPr>
            <w:tcW w:w="572" w:type="pct"/>
            <w:shd w:val="clear" w:color="auto" w:fill="auto"/>
          </w:tcPr>
          <w:p w14:paraId="7EF27E1A" w14:textId="77777777" w:rsidR="009376B4" w:rsidRPr="00DB707E" w:rsidRDefault="009376B4" w:rsidP="00864629">
            <w:pPr>
              <w:keepNext/>
              <w:keepLines/>
              <w:spacing w:after="0"/>
              <w:jc w:val="center"/>
              <w:rPr>
                <w:rFonts w:ascii="Arial" w:hAnsi="Arial" w:cs="Arial"/>
                <w:iCs/>
                <w:sz w:val="18"/>
                <w:szCs w:val="18"/>
              </w:rPr>
            </w:pPr>
            <w:proofErr w:type="spellStart"/>
            <w:r w:rsidRPr="00DB707E">
              <w:rPr>
                <w:rFonts w:ascii="Arial" w:hAnsi="Arial" w:cs="Arial"/>
                <w:iCs/>
                <w:sz w:val="18"/>
                <w:szCs w:val="18"/>
              </w:rPr>
              <w:t>ms</w:t>
            </w:r>
            <w:proofErr w:type="spellEnd"/>
          </w:p>
        </w:tc>
        <w:tc>
          <w:tcPr>
            <w:tcW w:w="1797" w:type="pct"/>
            <w:shd w:val="clear" w:color="auto" w:fill="auto"/>
          </w:tcPr>
          <w:p w14:paraId="37DC9BFD" w14:textId="77777777" w:rsidR="009376B4" w:rsidRPr="00DB707E" w:rsidRDefault="009376B4" w:rsidP="00864629">
            <w:pPr>
              <w:keepNext/>
              <w:keepLines/>
              <w:spacing w:after="0"/>
              <w:jc w:val="center"/>
              <w:rPr>
                <w:rFonts w:ascii="Arial" w:hAnsi="Arial"/>
                <w:iCs/>
                <w:sz w:val="18"/>
              </w:rPr>
            </w:pPr>
            <w:r w:rsidRPr="00DB707E">
              <w:rPr>
                <w:rFonts w:ascii="Arial" w:hAnsi="Arial"/>
                <w:iCs/>
                <w:sz w:val="18"/>
              </w:rPr>
              <w:t>4000</w:t>
            </w:r>
          </w:p>
        </w:tc>
      </w:tr>
      <w:tr w:rsidR="009376B4" w:rsidRPr="00DB707E" w14:paraId="654DD4F9" w14:textId="77777777" w:rsidTr="00864629">
        <w:trPr>
          <w:trHeight w:val="164"/>
          <w:jc w:val="center"/>
        </w:trPr>
        <w:tc>
          <w:tcPr>
            <w:tcW w:w="2631" w:type="pct"/>
            <w:gridSpan w:val="3"/>
            <w:shd w:val="clear" w:color="auto" w:fill="auto"/>
          </w:tcPr>
          <w:p w14:paraId="64342CCD"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T311 timer</w:t>
            </w:r>
          </w:p>
        </w:tc>
        <w:tc>
          <w:tcPr>
            <w:tcW w:w="572" w:type="pct"/>
            <w:shd w:val="clear" w:color="auto" w:fill="auto"/>
          </w:tcPr>
          <w:p w14:paraId="40A79F3F" w14:textId="77777777" w:rsidR="009376B4" w:rsidRPr="00DB707E" w:rsidRDefault="009376B4" w:rsidP="00864629">
            <w:pPr>
              <w:keepNext/>
              <w:keepLines/>
              <w:spacing w:after="0"/>
              <w:jc w:val="center"/>
              <w:rPr>
                <w:rFonts w:ascii="Arial" w:hAnsi="Arial" w:cs="Arial"/>
                <w:iCs/>
                <w:sz w:val="18"/>
                <w:szCs w:val="18"/>
              </w:rPr>
            </w:pPr>
            <w:r w:rsidRPr="00DB707E">
              <w:rPr>
                <w:rFonts w:ascii="Arial" w:hAnsi="Arial" w:cs="Arial"/>
                <w:noProof/>
                <w:sz w:val="18"/>
                <w:szCs w:val="18"/>
              </w:rPr>
              <w:t>ms</w:t>
            </w:r>
          </w:p>
        </w:tc>
        <w:tc>
          <w:tcPr>
            <w:tcW w:w="1797" w:type="pct"/>
            <w:shd w:val="clear" w:color="auto" w:fill="auto"/>
          </w:tcPr>
          <w:p w14:paraId="79950781" w14:textId="77777777" w:rsidR="009376B4" w:rsidRPr="00DB707E" w:rsidRDefault="009376B4" w:rsidP="00864629">
            <w:pPr>
              <w:keepNext/>
              <w:keepLines/>
              <w:spacing w:after="0"/>
              <w:jc w:val="center"/>
              <w:rPr>
                <w:rFonts w:ascii="Arial" w:hAnsi="Arial"/>
                <w:i/>
                <w:iCs/>
                <w:sz w:val="18"/>
              </w:rPr>
            </w:pPr>
            <w:r w:rsidRPr="00DB707E">
              <w:rPr>
                <w:rFonts w:ascii="Arial" w:hAnsi="Arial"/>
                <w:noProof/>
                <w:sz w:val="18"/>
              </w:rPr>
              <w:t>1000</w:t>
            </w:r>
          </w:p>
        </w:tc>
      </w:tr>
      <w:tr w:rsidR="009376B4" w:rsidRPr="00DB707E" w14:paraId="7B04A0E8" w14:textId="77777777" w:rsidTr="00864629">
        <w:trPr>
          <w:trHeight w:val="164"/>
          <w:jc w:val="center"/>
        </w:trPr>
        <w:tc>
          <w:tcPr>
            <w:tcW w:w="2631" w:type="pct"/>
            <w:gridSpan w:val="3"/>
            <w:shd w:val="clear" w:color="auto" w:fill="auto"/>
          </w:tcPr>
          <w:p w14:paraId="75F0510F"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N310</w:t>
            </w:r>
          </w:p>
        </w:tc>
        <w:tc>
          <w:tcPr>
            <w:tcW w:w="572" w:type="pct"/>
            <w:shd w:val="clear" w:color="auto" w:fill="auto"/>
          </w:tcPr>
          <w:p w14:paraId="1F62AF47"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tcPr>
          <w:p w14:paraId="27EAEFF7"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1</w:t>
            </w:r>
          </w:p>
        </w:tc>
      </w:tr>
      <w:tr w:rsidR="009376B4" w:rsidRPr="00DB707E" w14:paraId="026CA99D" w14:textId="77777777" w:rsidTr="00864629">
        <w:trPr>
          <w:trHeight w:val="164"/>
          <w:jc w:val="center"/>
        </w:trPr>
        <w:tc>
          <w:tcPr>
            <w:tcW w:w="2631" w:type="pct"/>
            <w:gridSpan w:val="3"/>
            <w:shd w:val="clear" w:color="auto" w:fill="auto"/>
          </w:tcPr>
          <w:p w14:paraId="7B9DDDBD"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N311</w:t>
            </w:r>
          </w:p>
        </w:tc>
        <w:tc>
          <w:tcPr>
            <w:tcW w:w="572" w:type="pct"/>
            <w:shd w:val="clear" w:color="auto" w:fill="auto"/>
          </w:tcPr>
          <w:p w14:paraId="7250866E"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tcPr>
          <w:p w14:paraId="16422406" w14:textId="77777777" w:rsidR="009376B4" w:rsidRPr="00DB707E" w:rsidRDefault="009376B4" w:rsidP="00864629">
            <w:pPr>
              <w:keepNext/>
              <w:keepLines/>
              <w:spacing w:after="0"/>
              <w:jc w:val="center"/>
              <w:rPr>
                <w:rFonts w:ascii="Arial" w:hAnsi="Arial"/>
                <w:noProof/>
                <w:sz w:val="18"/>
              </w:rPr>
            </w:pPr>
            <w:r w:rsidRPr="00DB707E">
              <w:rPr>
                <w:rFonts w:ascii="Arial" w:hAnsi="Arial"/>
                <w:noProof/>
                <w:sz w:val="18"/>
              </w:rPr>
              <w:t>1</w:t>
            </w:r>
          </w:p>
        </w:tc>
      </w:tr>
      <w:tr w:rsidR="009376B4" w:rsidRPr="00DB707E" w14:paraId="148EF906" w14:textId="77777777" w:rsidTr="00864629">
        <w:trPr>
          <w:trHeight w:val="62"/>
          <w:jc w:val="center"/>
        </w:trPr>
        <w:tc>
          <w:tcPr>
            <w:tcW w:w="1599" w:type="pct"/>
            <w:gridSpan w:val="2"/>
            <w:shd w:val="clear" w:color="auto" w:fill="auto"/>
            <w:vAlign w:val="center"/>
          </w:tcPr>
          <w:p w14:paraId="1DB39EB0" w14:textId="77777777" w:rsidR="009376B4" w:rsidRPr="00DB707E" w:rsidRDefault="009376B4" w:rsidP="00864629">
            <w:pPr>
              <w:keepNext/>
              <w:keepLines/>
              <w:spacing w:after="0"/>
              <w:rPr>
                <w:rFonts w:ascii="Arial" w:hAnsi="Arial" w:cs="Arial"/>
                <w:bCs/>
                <w:sz w:val="18"/>
                <w:szCs w:val="18"/>
              </w:rPr>
            </w:pPr>
            <w:r w:rsidRPr="00DB707E">
              <w:rPr>
                <w:rFonts w:ascii="Arial" w:hAnsi="Arial" w:cs="Arial"/>
                <w:noProof/>
                <w:sz w:val="18"/>
                <w:szCs w:val="18"/>
              </w:rPr>
              <w:t>CSI-RS for CSI reporting</w:t>
            </w:r>
          </w:p>
        </w:tc>
        <w:tc>
          <w:tcPr>
            <w:tcW w:w="1032" w:type="pct"/>
            <w:shd w:val="clear" w:color="auto" w:fill="auto"/>
          </w:tcPr>
          <w:p w14:paraId="0EDB97B1"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cs="Arial"/>
                <w:noProof/>
                <w:sz w:val="18"/>
                <w:szCs w:val="18"/>
                <w:lang w:val="it-IT"/>
              </w:rPr>
              <w:t>Config 1</w:t>
            </w:r>
          </w:p>
        </w:tc>
        <w:tc>
          <w:tcPr>
            <w:tcW w:w="572" w:type="pct"/>
            <w:shd w:val="clear" w:color="auto" w:fill="auto"/>
          </w:tcPr>
          <w:p w14:paraId="19570BF0"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3B71B73A"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sz w:val="18"/>
                <w:szCs w:val="18"/>
              </w:rPr>
              <w:t>CSI-RS.3.1 TDD</w:t>
            </w:r>
          </w:p>
        </w:tc>
      </w:tr>
      <w:tr w:rsidR="009376B4" w:rsidRPr="00DB707E" w14:paraId="0A082D75" w14:textId="77777777" w:rsidTr="00864629">
        <w:trPr>
          <w:trHeight w:val="62"/>
          <w:jc w:val="center"/>
        </w:trPr>
        <w:tc>
          <w:tcPr>
            <w:tcW w:w="2631" w:type="pct"/>
            <w:gridSpan w:val="3"/>
            <w:shd w:val="clear" w:color="auto" w:fill="auto"/>
            <w:vAlign w:val="center"/>
          </w:tcPr>
          <w:p w14:paraId="4BF4238F"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reportConfigType</w:t>
            </w:r>
          </w:p>
        </w:tc>
        <w:tc>
          <w:tcPr>
            <w:tcW w:w="572" w:type="pct"/>
            <w:shd w:val="clear" w:color="auto" w:fill="auto"/>
            <w:vAlign w:val="center"/>
          </w:tcPr>
          <w:p w14:paraId="7005109E"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vAlign w:val="center"/>
          </w:tcPr>
          <w:p w14:paraId="0D5B7E47"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periodic</w:t>
            </w:r>
          </w:p>
        </w:tc>
      </w:tr>
      <w:tr w:rsidR="009376B4" w:rsidRPr="00DB707E" w14:paraId="6F938EAD" w14:textId="77777777" w:rsidTr="00864629">
        <w:trPr>
          <w:trHeight w:val="62"/>
          <w:jc w:val="center"/>
        </w:trPr>
        <w:tc>
          <w:tcPr>
            <w:tcW w:w="2631" w:type="pct"/>
            <w:gridSpan w:val="3"/>
            <w:shd w:val="clear" w:color="auto" w:fill="auto"/>
            <w:vAlign w:val="center"/>
          </w:tcPr>
          <w:p w14:paraId="76C495CD"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reportQuantity</w:t>
            </w:r>
          </w:p>
        </w:tc>
        <w:tc>
          <w:tcPr>
            <w:tcW w:w="572" w:type="pct"/>
            <w:shd w:val="clear" w:color="auto" w:fill="auto"/>
          </w:tcPr>
          <w:p w14:paraId="6EB3D16E" w14:textId="77777777" w:rsidR="009376B4" w:rsidRPr="00DB707E" w:rsidRDefault="009376B4" w:rsidP="00864629">
            <w:pPr>
              <w:keepNext/>
              <w:keepLines/>
              <w:spacing w:after="0"/>
              <w:jc w:val="center"/>
              <w:rPr>
                <w:rFonts w:ascii="Arial" w:hAnsi="Arial" w:cs="Arial"/>
                <w:noProof/>
                <w:sz w:val="18"/>
                <w:szCs w:val="18"/>
              </w:rPr>
            </w:pPr>
          </w:p>
        </w:tc>
        <w:tc>
          <w:tcPr>
            <w:tcW w:w="1797" w:type="pct"/>
            <w:shd w:val="clear" w:color="auto" w:fill="auto"/>
            <w:vAlign w:val="center"/>
          </w:tcPr>
          <w:p w14:paraId="037661D3"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cri-RI-PMI-CQI</w:t>
            </w:r>
          </w:p>
        </w:tc>
      </w:tr>
      <w:tr w:rsidR="009376B4" w:rsidRPr="00DB707E" w14:paraId="7B3D636C" w14:textId="77777777" w:rsidTr="00864629">
        <w:trPr>
          <w:trHeight w:val="62"/>
          <w:jc w:val="center"/>
        </w:trPr>
        <w:tc>
          <w:tcPr>
            <w:tcW w:w="2631" w:type="pct"/>
            <w:gridSpan w:val="3"/>
            <w:shd w:val="clear" w:color="auto" w:fill="auto"/>
            <w:vAlign w:val="center"/>
          </w:tcPr>
          <w:p w14:paraId="0AD57771"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CSI reporting periodicity</w:t>
            </w:r>
          </w:p>
        </w:tc>
        <w:tc>
          <w:tcPr>
            <w:tcW w:w="572" w:type="pct"/>
            <w:shd w:val="clear" w:color="auto" w:fill="auto"/>
          </w:tcPr>
          <w:p w14:paraId="3A53CF71"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slot</w:t>
            </w:r>
          </w:p>
        </w:tc>
        <w:tc>
          <w:tcPr>
            <w:tcW w:w="1797" w:type="pct"/>
            <w:shd w:val="clear" w:color="auto" w:fill="auto"/>
            <w:vAlign w:val="center"/>
          </w:tcPr>
          <w:p w14:paraId="3C49EE07"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hint="eastAsia"/>
                <w:noProof/>
                <w:sz w:val="18"/>
                <w:szCs w:val="18"/>
              </w:rPr>
              <w:t>4</w:t>
            </w:r>
            <w:r w:rsidRPr="00DB707E">
              <w:rPr>
                <w:rFonts w:ascii="Arial" w:hAnsi="Arial" w:cs="Arial"/>
                <w:noProof/>
                <w:sz w:val="18"/>
                <w:szCs w:val="18"/>
              </w:rPr>
              <w:t>0</w:t>
            </w:r>
          </w:p>
        </w:tc>
      </w:tr>
      <w:tr w:rsidR="009376B4" w:rsidRPr="00DB707E" w14:paraId="49EA1D43" w14:textId="77777777" w:rsidTr="00864629">
        <w:trPr>
          <w:trHeight w:val="62"/>
          <w:jc w:val="center"/>
        </w:trPr>
        <w:tc>
          <w:tcPr>
            <w:tcW w:w="2631" w:type="pct"/>
            <w:gridSpan w:val="3"/>
            <w:shd w:val="clear" w:color="auto" w:fill="auto"/>
            <w:vAlign w:val="center"/>
          </w:tcPr>
          <w:p w14:paraId="7D1C211D"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CSI reporting offset</w:t>
            </w:r>
          </w:p>
        </w:tc>
        <w:tc>
          <w:tcPr>
            <w:tcW w:w="572" w:type="pct"/>
            <w:shd w:val="clear" w:color="auto" w:fill="auto"/>
          </w:tcPr>
          <w:p w14:paraId="3B2F518B"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hint="eastAsia"/>
                <w:noProof/>
                <w:sz w:val="18"/>
                <w:szCs w:val="18"/>
              </w:rPr>
              <w:t>s</w:t>
            </w:r>
            <w:r w:rsidRPr="00DB707E">
              <w:rPr>
                <w:rFonts w:ascii="Arial" w:hAnsi="Arial" w:cs="Arial"/>
                <w:noProof/>
                <w:sz w:val="18"/>
                <w:szCs w:val="18"/>
              </w:rPr>
              <w:t>lot</w:t>
            </w:r>
          </w:p>
        </w:tc>
        <w:tc>
          <w:tcPr>
            <w:tcW w:w="1797" w:type="pct"/>
            <w:shd w:val="clear" w:color="auto" w:fill="auto"/>
            <w:vAlign w:val="center"/>
          </w:tcPr>
          <w:p w14:paraId="21580CA7"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hint="eastAsia"/>
                <w:noProof/>
                <w:sz w:val="18"/>
                <w:szCs w:val="18"/>
              </w:rPr>
              <w:t>4</w:t>
            </w:r>
          </w:p>
        </w:tc>
      </w:tr>
      <w:tr w:rsidR="009376B4" w:rsidRPr="00DB707E" w14:paraId="6C2931F5" w14:textId="77777777" w:rsidTr="00864629">
        <w:trPr>
          <w:trHeight w:val="62"/>
          <w:jc w:val="center"/>
        </w:trPr>
        <w:tc>
          <w:tcPr>
            <w:tcW w:w="2631" w:type="pct"/>
            <w:gridSpan w:val="3"/>
            <w:shd w:val="clear" w:color="auto" w:fill="auto"/>
            <w:vAlign w:val="center"/>
          </w:tcPr>
          <w:p w14:paraId="35716ED4"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sz w:val="18"/>
                <w:szCs w:val="18"/>
              </w:rPr>
              <w:t>TCI states for PDCCH/PDSCH</w:t>
            </w:r>
          </w:p>
        </w:tc>
        <w:tc>
          <w:tcPr>
            <w:tcW w:w="572" w:type="pct"/>
            <w:shd w:val="clear" w:color="auto" w:fill="auto"/>
          </w:tcPr>
          <w:p w14:paraId="5BB58C89"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5EDD5596" w14:textId="77777777" w:rsidR="009376B4" w:rsidRPr="00DB707E" w:rsidRDefault="009376B4" w:rsidP="00864629">
            <w:pPr>
              <w:keepNext/>
              <w:keepLines/>
              <w:spacing w:after="0"/>
              <w:jc w:val="center"/>
              <w:rPr>
                <w:rFonts w:ascii="Arial" w:hAnsi="Arial" w:cs="Arial"/>
                <w:sz w:val="18"/>
                <w:szCs w:val="18"/>
              </w:rPr>
            </w:pPr>
            <w:r w:rsidRPr="00DB707E">
              <w:rPr>
                <w:rFonts w:ascii="Arial" w:hAnsi="Arial"/>
                <w:sz w:val="18"/>
                <w:szCs w:val="18"/>
              </w:rPr>
              <w:t>TCI.State.2</w:t>
            </w:r>
          </w:p>
        </w:tc>
      </w:tr>
      <w:tr w:rsidR="009376B4" w:rsidRPr="00DB707E" w14:paraId="60C54E1C" w14:textId="77777777" w:rsidTr="00864629">
        <w:trPr>
          <w:trHeight w:val="62"/>
          <w:jc w:val="center"/>
        </w:trPr>
        <w:tc>
          <w:tcPr>
            <w:tcW w:w="1599" w:type="pct"/>
            <w:gridSpan w:val="2"/>
            <w:shd w:val="clear" w:color="auto" w:fill="auto"/>
            <w:vAlign w:val="center"/>
          </w:tcPr>
          <w:p w14:paraId="036E7560" w14:textId="77777777" w:rsidR="009376B4" w:rsidRPr="00DB707E" w:rsidRDefault="009376B4" w:rsidP="00864629">
            <w:pPr>
              <w:keepNext/>
              <w:keepLines/>
              <w:spacing w:after="0"/>
              <w:rPr>
                <w:rFonts w:ascii="Arial" w:hAnsi="Arial" w:cs="Arial"/>
                <w:noProof/>
                <w:sz w:val="18"/>
                <w:szCs w:val="18"/>
              </w:rPr>
            </w:pPr>
            <w:r w:rsidRPr="00DB707E">
              <w:rPr>
                <w:rFonts w:ascii="Arial" w:hAnsi="Arial"/>
                <w:noProof/>
                <w:sz w:val="18"/>
              </w:rPr>
              <w:t>CSI-RS for tracking</w:t>
            </w:r>
          </w:p>
        </w:tc>
        <w:tc>
          <w:tcPr>
            <w:tcW w:w="1032" w:type="pct"/>
            <w:shd w:val="clear" w:color="auto" w:fill="auto"/>
          </w:tcPr>
          <w:p w14:paraId="3F99909C" w14:textId="77777777" w:rsidR="009376B4" w:rsidRPr="00DB707E" w:rsidRDefault="009376B4" w:rsidP="00864629">
            <w:pPr>
              <w:keepNext/>
              <w:keepLines/>
              <w:spacing w:after="0"/>
              <w:rPr>
                <w:rFonts w:ascii="Arial" w:hAnsi="Arial" w:cs="Arial"/>
                <w:noProof/>
                <w:sz w:val="18"/>
                <w:szCs w:val="18"/>
                <w:lang w:val="it-IT"/>
              </w:rPr>
            </w:pPr>
            <w:r w:rsidRPr="00DB707E">
              <w:rPr>
                <w:rFonts w:ascii="Arial" w:hAnsi="Arial"/>
                <w:noProof/>
                <w:sz w:val="18"/>
              </w:rPr>
              <w:t>Config 1</w:t>
            </w:r>
          </w:p>
        </w:tc>
        <w:tc>
          <w:tcPr>
            <w:tcW w:w="572" w:type="pct"/>
            <w:shd w:val="clear" w:color="auto" w:fill="auto"/>
          </w:tcPr>
          <w:p w14:paraId="014D7503" w14:textId="77777777" w:rsidR="009376B4" w:rsidRPr="00DB707E" w:rsidRDefault="009376B4" w:rsidP="00864629">
            <w:pPr>
              <w:keepNext/>
              <w:keepLines/>
              <w:spacing w:after="0"/>
              <w:jc w:val="center"/>
              <w:rPr>
                <w:rFonts w:ascii="Arial" w:hAnsi="Arial" w:cs="Arial"/>
                <w:noProof/>
                <w:sz w:val="18"/>
                <w:szCs w:val="18"/>
                <w:lang w:val="it-IT"/>
              </w:rPr>
            </w:pPr>
          </w:p>
        </w:tc>
        <w:tc>
          <w:tcPr>
            <w:tcW w:w="1797" w:type="pct"/>
            <w:shd w:val="clear" w:color="auto" w:fill="auto"/>
          </w:tcPr>
          <w:p w14:paraId="138E9A62" w14:textId="77777777" w:rsidR="009376B4" w:rsidRPr="00DB707E" w:rsidRDefault="009376B4" w:rsidP="00864629">
            <w:pPr>
              <w:keepNext/>
              <w:keepLines/>
              <w:spacing w:after="0"/>
              <w:jc w:val="center"/>
              <w:rPr>
                <w:rFonts w:ascii="Arial" w:hAnsi="Arial" w:cs="Arial"/>
                <w:sz w:val="18"/>
                <w:szCs w:val="18"/>
              </w:rPr>
            </w:pPr>
            <w:r w:rsidRPr="00DB707E">
              <w:rPr>
                <w:rFonts w:ascii="Arial" w:hAnsi="Arial"/>
                <w:noProof/>
                <w:sz w:val="18"/>
              </w:rPr>
              <w:t>TRS.2.1 TDD</w:t>
            </w:r>
          </w:p>
        </w:tc>
      </w:tr>
      <w:tr w:rsidR="009376B4" w:rsidRPr="00DB707E" w14:paraId="1C20DEC8" w14:textId="77777777" w:rsidTr="00864629">
        <w:trPr>
          <w:trHeight w:val="164"/>
          <w:jc w:val="center"/>
        </w:trPr>
        <w:tc>
          <w:tcPr>
            <w:tcW w:w="2631" w:type="pct"/>
            <w:gridSpan w:val="3"/>
            <w:shd w:val="clear" w:color="auto" w:fill="auto"/>
          </w:tcPr>
          <w:p w14:paraId="0C526978"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T1</w:t>
            </w:r>
          </w:p>
        </w:tc>
        <w:tc>
          <w:tcPr>
            <w:tcW w:w="572" w:type="pct"/>
            <w:shd w:val="clear" w:color="auto" w:fill="auto"/>
          </w:tcPr>
          <w:p w14:paraId="50A4E1EE"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s</w:t>
            </w:r>
          </w:p>
        </w:tc>
        <w:tc>
          <w:tcPr>
            <w:tcW w:w="1797" w:type="pct"/>
            <w:shd w:val="clear" w:color="auto" w:fill="auto"/>
          </w:tcPr>
          <w:p w14:paraId="607C5049"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0.2</w:t>
            </w:r>
          </w:p>
        </w:tc>
      </w:tr>
      <w:tr w:rsidR="009376B4" w:rsidRPr="00DB707E" w14:paraId="6F933A93" w14:textId="77777777" w:rsidTr="00864629">
        <w:trPr>
          <w:trHeight w:val="176"/>
          <w:jc w:val="center"/>
        </w:trPr>
        <w:tc>
          <w:tcPr>
            <w:tcW w:w="2631" w:type="pct"/>
            <w:gridSpan w:val="3"/>
            <w:shd w:val="clear" w:color="auto" w:fill="auto"/>
          </w:tcPr>
          <w:p w14:paraId="340F6577"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T2</w:t>
            </w:r>
          </w:p>
        </w:tc>
        <w:tc>
          <w:tcPr>
            <w:tcW w:w="572" w:type="pct"/>
            <w:shd w:val="clear" w:color="auto" w:fill="auto"/>
          </w:tcPr>
          <w:p w14:paraId="4DB452A8"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s</w:t>
            </w:r>
          </w:p>
        </w:tc>
        <w:tc>
          <w:tcPr>
            <w:tcW w:w="1797" w:type="pct"/>
            <w:shd w:val="clear" w:color="auto" w:fill="auto"/>
          </w:tcPr>
          <w:p w14:paraId="19D3DB5D"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0.2</w:t>
            </w:r>
          </w:p>
        </w:tc>
      </w:tr>
      <w:tr w:rsidR="009376B4" w:rsidRPr="00DB707E" w14:paraId="709FF81D" w14:textId="77777777" w:rsidTr="00864629">
        <w:trPr>
          <w:trHeight w:val="164"/>
          <w:jc w:val="center"/>
        </w:trPr>
        <w:tc>
          <w:tcPr>
            <w:tcW w:w="2631" w:type="pct"/>
            <w:gridSpan w:val="3"/>
            <w:shd w:val="clear" w:color="auto" w:fill="auto"/>
          </w:tcPr>
          <w:p w14:paraId="7E3B17A7"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T3</w:t>
            </w:r>
          </w:p>
        </w:tc>
        <w:tc>
          <w:tcPr>
            <w:tcW w:w="572" w:type="pct"/>
            <w:shd w:val="clear" w:color="auto" w:fill="auto"/>
          </w:tcPr>
          <w:p w14:paraId="3C07646B"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s</w:t>
            </w:r>
          </w:p>
        </w:tc>
        <w:tc>
          <w:tcPr>
            <w:tcW w:w="1797" w:type="pct"/>
            <w:shd w:val="clear" w:color="auto" w:fill="auto"/>
          </w:tcPr>
          <w:p w14:paraId="02A4355E"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1.88</w:t>
            </w:r>
          </w:p>
        </w:tc>
      </w:tr>
      <w:tr w:rsidR="009376B4" w:rsidRPr="00DB707E" w14:paraId="74848B9D" w14:textId="77777777" w:rsidTr="00864629">
        <w:trPr>
          <w:trHeight w:val="164"/>
          <w:jc w:val="center"/>
        </w:trPr>
        <w:tc>
          <w:tcPr>
            <w:tcW w:w="2631" w:type="pct"/>
            <w:gridSpan w:val="3"/>
            <w:shd w:val="clear" w:color="auto" w:fill="auto"/>
          </w:tcPr>
          <w:p w14:paraId="43FE6DBE"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T4</w:t>
            </w:r>
          </w:p>
        </w:tc>
        <w:tc>
          <w:tcPr>
            <w:tcW w:w="572" w:type="pct"/>
            <w:shd w:val="clear" w:color="auto" w:fill="auto"/>
          </w:tcPr>
          <w:p w14:paraId="12C4F083"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s</w:t>
            </w:r>
          </w:p>
        </w:tc>
        <w:tc>
          <w:tcPr>
            <w:tcW w:w="1797" w:type="pct"/>
            <w:shd w:val="clear" w:color="auto" w:fill="auto"/>
          </w:tcPr>
          <w:p w14:paraId="284B86F1"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0.2</w:t>
            </w:r>
          </w:p>
        </w:tc>
      </w:tr>
      <w:tr w:rsidR="009376B4" w:rsidRPr="00DB707E" w14:paraId="5215FE56" w14:textId="77777777" w:rsidTr="00864629">
        <w:trPr>
          <w:trHeight w:val="164"/>
          <w:jc w:val="center"/>
        </w:trPr>
        <w:tc>
          <w:tcPr>
            <w:tcW w:w="2631" w:type="pct"/>
            <w:gridSpan w:val="3"/>
            <w:shd w:val="clear" w:color="auto" w:fill="auto"/>
          </w:tcPr>
          <w:p w14:paraId="1BECEB7E"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lastRenderedPageBreak/>
              <w:t>T5</w:t>
            </w:r>
          </w:p>
        </w:tc>
        <w:tc>
          <w:tcPr>
            <w:tcW w:w="572" w:type="pct"/>
            <w:shd w:val="clear" w:color="auto" w:fill="auto"/>
          </w:tcPr>
          <w:p w14:paraId="6B12F226"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s</w:t>
            </w:r>
          </w:p>
        </w:tc>
        <w:tc>
          <w:tcPr>
            <w:tcW w:w="1797" w:type="pct"/>
            <w:shd w:val="clear" w:color="auto" w:fill="auto"/>
          </w:tcPr>
          <w:p w14:paraId="50E0908B"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3.84</w:t>
            </w:r>
          </w:p>
        </w:tc>
      </w:tr>
      <w:tr w:rsidR="009376B4" w:rsidRPr="00DB707E" w14:paraId="035D8CEA" w14:textId="77777777" w:rsidTr="00864629">
        <w:trPr>
          <w:trHeight w:val="164"/>
          <w:jc w:val="center"/>
        </w:trPr>
        <w:tc>
          <w:tcPr>
            <w:tcW w:w="2631" w:type="pct"/>
            <w:gridSpan w:val="3"/>
            <w:shd w:val="clear" w:color="auto" w:fill="auto"/>
          </w:tcPr>
          <w:p w14:paraId="30CAFAEA" w14:textId="77777777" w:rsidR="009376B4" w:rsidRPr="00DB707E" w:rsidRDefault="009376B4" w:rsidP="00864629">
            <w:pPr>
              <w:keepNext/>
              <w:keepLines/>
              <w:spacing w:after="0"/>
              <w:rPr>
                <w:rFonts w:ascii="Arial" w:hAnsi="Arial" w:cs="Arial"/>
                <w:noProof/>
                <w:sz w:val="18"/>
                <w:szCs w:val="18"/>
              </w:rPr>
            </w:pPr>
            <w:r w:rsidRPr="00DB707E">
              <w:rPr>
                <w:rFonts w:ascii="Arial" w:hAnsi="Arial" w:cs="Arial"/>
                <w:noProof/>
                <w:sz w:val="18"/>
                <w:szCs w:val="18"/>
              </w:rPr>
              <w:t>D1</w:t>
            </w:r>
          </w:p>
        </w:tc>
        <w:tc>
          <w:tcPr>
            <w:tcW w:w="572" w:type="pct"/>
            <w:shd w:val="clear" w:color="auto" w:fill="auto"/>
          </w:tcPr>
          <w:p w14:paraId="7608BC65"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s</w:t>
            </w:r>
          </w:p>
        </w:tc>
        <w:tc>
          <w:tcPr>
            <w:tcW w:w="1797" w:type="pct"/>
            <w:shd w:val="clear" w:color="auto" w:fill="auto"/>
          </w:tcPr>
          <w:p w14:paraId="48306348" w14:textId="77777777" w:rsidR="009376B4" w:rsidRPr="00DB707E" w:rsidRDefault="009376B4" w:rsidP="00864629">
            <w:pPr>
              <w:keepNext/>
              <w:keepLines/>
              <w:spacing w:after="0"/>
              <w:jc w:val="center"/>
              <w:rPr>
                <w:rFonts w:ascii="Arial" w:hAnsi="Arial" w:cs="Arial"/>
                <w:noProof/>
                <w:sz w:val="18"/>
                <w:szCs w:val="18"/>
              </w:rPr>
            </w:pPr>
            <w:r w:rsidRPr="00DB707E">
              <w:rPr>
                <w:rFonts w:ascii="Arial" w:hAnsi="Arial" w:cs="Arial"/>
                <w:noProof/>
                <w:sz w:val="18"/>
                <w:szCs w:val="18"/>
              </w:rPr>
              <w:t>3.8</w:t>
            </w:r>
          </w:p>
        </w:tc>
      </w:tr>
      <w:tr w:rsidR="009376B4" w:rsidRPr="00DB707E" w14:paraId="503A9476" w14:textId="77777777" w:rsidTr="00864629">
        <w:trPr>
          <w:trHeight w:val="390"/>
          <w:jc w:val="center"/>
        </w:trPr>
        <w:tc>
          <w:tcPr>
            <w:tcW w:w="5000" w:type="pct"/>
            <w:gridSpan w:val="5"/>
          </w:tcPr>
          <w:p w14:paraId="36F3929F" w14:textId="77777777" w:rsidR="009376B4" w:rsidRPr="00DB707E" w:rsidRDefault="009376B4" w:rsidP="00864629">
            <w:pPr>
              <w:keepNext/>
              <w:keepLines/>
              <w:spacing w:after="0"/>
              <w:ind w:left="851" w:hanging="851"/>
              <w:rPr>
                <w:rFonts w:ascii="Arial" w:hAnsi="Arial" w:cs="Arial"/>
                <w:sz w:val="18"/>
                <w:szCs w:val="18"/>
              </w:rPr>
            </w:pPr>
            <w:r w:rsidRPr="00DB707E">
              <w:rPr>
                <w:rFonts w:ascii="Arial" w:hAnsi="Arial" w:cs="Arial"/>
                <w:noProof/>
                <w:sz w:val="18"/>
                <w:szCs w:val="18"/>
              </w:rPr>
              <w:t>Note 1:</w:t>
            </w:r>
            <w:r w:rsidRPr="00DB707E">
              <w:rPr>
                <w:rFonts w:ascii="Arial" w:hAnsi="Arial" w:cs="Arial"/>
                <w:sz w:val="18"/>
                <w:szCs w:val="18"/>
                <w:lang w:eastAsia="zh-CN"/>
              </w:rPr>
              <w:tab/>
            </w:r>
            <w:r w:rsidRPr="00DB707E">
              <w:rPr>
                <w:rFonts w:ascii="Arial" w:hAnsi="Arial" w:cs="Arial"/>
                <w:sz w:val="18"/>
                <w:szCs w:val="18"/>
              </w:rPr>
              <w:t xml:space="preserve">All configurations are assigned to the UE prior to the start of </w:t>
            </w:r>
            <w:proofErr w:type="gramStart"/>
            <w:r w:rsidRPr="00DB707E">
              <w:rPr>
                <w:rFonts w:ascii="Arial" w:hAnsi="Arial" w:cs="Arial"/>
                <w:sz w:val="18"/>
                <w:szCs w:val="18"/>
              </w:rPr>
              <w:t>time period</w:t>
            </w:r>
            <w:proofErr w:type="gramEnd"/>
            <w:r w:rsidRPr="00DB707E">
              <w:rPr>
                <w:rFonts w:ascii="Arial" w:hAnsi="Arial" w:cs="Arial"/>
                <w:sz w:val="18"/>
                <w:szCs w:val="18"/>
              </w:rPr>
              <w:t xml:space="preserve"> T1.</w:t>
            </w:r>
          </w:p>
          <w:p w14:paraId="394CBEA5" w14:textId="77777777" w:rsidR="009376B4" w:rsidRPr="00DB707E" w:rsidRDefault="009376B4" w:rsidP="00864629">
            <w:pPr>
              <w:keepNext/>
              <w:keepLines/>
              <w:spacing w:after="0"/>
              <w:ind w:left="851" w:hanging="851"/>
              <w:rPr>
                <w:rFonts w:ascii="Arial" w:hAnsi="Arial" w:cs="Arial"/>
                <w:sz w:val="18"/>
                <w:szCs w:val="18"/>
              </w:rPr>
            </w:pPr>
            <w:r w:rsidRPr="00DB707E">
              <w:rPr>
                <w:rFonts w:ascii="Arial" w:hAnsi="Arial" w:cs="Arial"/>
                <w:sz w:val="18"/>
                <w:szCs w:val="18"/>
              </w:rPr>
              <w:t>Note 2:</w:t>
            </w:r>
            <w:r w:rsidRPr="00DB707E">
              <w:rPr>
                <w:rFonts w:ascii="Arial" w:hAnsi="Arial" w:cs="Arial"/>
                <w:sz w:val="18"/>
                <w:szCs w:val="18"/>
              </w:rPr>
              <w:tab/>
              <w:t>UE-specific PDCCH is not transmitted after T1 starts.</w:t>
            </w:r>
          </w:p>
        </w:tc>
      </w:tr>
      <w:bookmarkEnd w:id="59203"/>
    </w:tbl>
    <w:p w14:paraId="725E4882" w14:textId="77777777" w:rsidR="009376B4" w:rsidRPr="00DB707E" w:rsidRDefault="009376B4" w:rsidP="009376B4"/>
    <w:p w14:paraId="261094AB" w14:textId="77777777" w:rsidR="009376B4" w:rsidRPr="00DB707E" w:rsidRDefault="009376B4" w:rsidP="009376B4">
      <w:pPr>
        <w:pStyle w:val="TH"/>
      </w:pPr>
      <w:r w:rsidRPr="00DB707E">
        <w:t>Table A.17.5.1.2.1-3: OTA related cell specific test parameters for FR2 (Cell 1) for in-sync radio link monitoring tests in non-DRX mode</w:t>
      </w:r>
    </w:p>
    <w:tbl>
      <w:tblPr>
        <w:tblW w:w="118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576"/>
        <w:gridCol w:w="940"/>
        <w:gridCol w:w="740"/>
        <w:gridCol w:w="740"/>
        <w:gridCol w:w="740"/>
        <w:gridCol w:w="740"/>
        <w:gridCol w:w="740"/>
        <w:gridCol w:w="740"/>
        <w:gridCol w:w="740"/>
        <w:gridCol w:w="740"/>
        <w:gridCol w:w="740"/>
        <w:gridCol w:w="740"/>
      </w:tblGrid>
      <w:tr w:rsidR="009376B4" w:rsidRPr="00DB707E" w14:paraId="473DE237" w14:textId="77777777" w:rsidTr="00864629">
        <w:trPr>
          <w:cantSplit/>
          <w:trHeight w:val="207"/>
          <w:jc w:val="center"/>
        </w:trPr>
        <w:tc>
          <w:tcPr>
            <w:tcW w:w="3494" w:type="dxa"/>
            <w:gridSpan w:val="2"/>
            <w:tcBorders>
              <w:top w:val="single" w:sz="4" w:space="0" w:color="auto"/>
              <w:left w:val="single" w:sz="4" w:space="0" w:color="auto"/>
              <w:bottom w:val="nil"/>
            </w:tcBorders>
            <w:shd w:val="clear" w:color="auto" w:fill="auto"/>
          </w:tcPr>
          <w:p w14:paraId="65243E42" w14:textId="77777777" w:rsidR="009376B4" w:rsidRPr="00DB707E" w:rsidRDefault="009376B4" w:rsidP="00864629">
            <w:pPr>
              <w:pStyle w:val="TAH"/>
            </w:pPr>
            <w:bookmarkStart w:id="59204" w:name="_Hlk117153298"/>
            <w:r w:rsidRPr="00DB707E">
              <w:t>Parameter</w:t>
            </w:r>
          </w:p>
        </w:tc>
        <w:tc>
          <w:tcPr>
            <w:tcW w:w="940" w:type="dxa"/>
            <w:tcBorders>
              <w:top w:val="single" w:sz="4" w:space="0" w:color="auto"/>
              <w:bottom w:val="nil"/>
            </w:tcBorders>
            <w:shd w:val="clear" w:color="auto" w:fill="auto"/>
          </w:tcPr>
          <w:p w14:paraId="3A755786" w14:textId="77777777" w:rsidR="009376B4" w:rsidRPr="00DB707E" w:rsidRDefault="009376B4" w:rsidP="00864629">
            <w:pPr>
              <w:pStyle w:val="TAH"/>
            </w:pPr>
            <w:r w:rsidRPr="00DB707E">
              <w:t>Unit</w:t>
            </w:r>
          </w:p>
        </w:tc>
        <w:tc>
          <w:tcPr>
            <w:tcW w:w="7400" w:type="dxa"/>
            <w:gridSpan w:val="10"/>
            <w:tcBorders>
              <w:top w:val="single" w:sz="4" w:space="0" w:color="auto"/>
            </w:tcBorders>
          </w:tcPr>
          <w:p w14:paraId="42AB7896" w14:textId="77777777" w:rsidR="009376B4" w:rsidRPr="00DB707E" w:rsidRDefault="009376B4" w:rsidP="00864629">
            <w:pPr>
              <w:pStyle w:val="TAH"/>
            </w:pPr>
            <w:r w:rsidRPr="00DB707E">
              <w:t>Test 1</w:t>
            </w:r>
          </w:p>
        </w:tc>
      </w:tr>
      <w:tr w:rsidR="009376B4" w:rsidRPr="00DB707E" w14:paraId="764DBD4B" w14:textId="77777777" w:rsidTr="00864629">
        <w:trPr>
          <w:cantSplit/>
          <w:trHeight w:val="207"/>
          <w:jc w:val="center"/>
        </w:trPr>
        <w:tc>
          <w:tcPr>
            <w:tcW w:w="3494" w:type="dxa"/>
            <w:gridSpan w:val="2"/>
            <w:tcBorders>
              <w:top w:val="nil"/>
              <w:left w:val="single" w:sz="4" w:space="0" w:color="auto"/>
              <w:bottom w:val="single" w:sz="4" w:space="0" w:color="auto"/>
            </w:tcBorders>
            <w:shd w:val="clear" w:color="auto" w:fill="auto"/>
          </w:tcPr>
          <w:p w14:paraId="2C1C3C03" w14:textId="77777777" w:rsidR="009376B4" w:rsidRPr="00DB707E" w:rsidRDefault="009376B4" w:rsidP="00864629">
            <w:pPr>
              <w:pStyle w:val="TAH"/>
            </w:pPr>
          </w:p>
        </w:tc>
        <w:tc>
          <w:tcPr>
            <w:tcW w:w="940" w:type="dxa"/>
            <w:tcBorders>
              <w:top w:val="nil"/>
              <w:bottom w:val="single" w:sz="4" w:space="0" w:color="auto"/>
            </w:tcBorders>
            <w:shd w:val="clear" w:color="auto" w:fill="auto"/>
          </w:tcPr>
          <w:p w14:paraId="5237055F" w14:textId="77777777" w:rsidR="009376B4" w:rsidRPr="00DB707E" w:rsidRDefault="009376B4" w:rsidP="00864629">
            <w:pPr>
              <w:pStyle w:val="TAH"/>
            </w:pPr>
          </w:p>
        </w:tc>
        <w:tc>
          <w:tcPr>
            <w:tcW w:w="740" w:type="dxa"/>
            <w:tcBorders>
              <w:bottom w:val="single" w:sz="4" w:space="0" w:color="auto"/>
            </w:tcBorders>
          </w:tcPr>
          <w:p w14:paraId="23D5F5E4" w14:textId="77777777" w:rsidR="009376B4" w:rsidRPr="00DB707E" w:rsidRDefault="009376B4" w:rsidP="00864629">
            <w:pPr>
              <w:pStyle w:val="TAH"/>
            </w:pPr>
            <w:r w:rsidRPr="00DB707E">
              <w:t>T1</w:t>
            </w:r>
          </w:p>
        </w:tc>
        <w:tc>
          <w:tcPr>
            <w:tcW w:w="740" w:type="dxa"/>
            <w:tcBorders>
              <w:bottom w:val="single" w:sz="4" w:space="0" w:color="auto"/>
            </w:tcBorders>
          </w:tcPr>
          <w:p w14:paraId="6246E047" w14:textId="77777777" w:rsidR="009376B4" w:rsidRPr="00DB707E" w:rsidRDefault="009376B4" w:rsidP="00864629">
            <w:pPr>
              <w:pStyle w:val="TAH"/>
            </w:pPr>
            <w:r w:rsidRPr="00DB707E">
              <w:t>T2</w:t>
            </w:r>
          </w:p>
        </w:tc>
        <w:tc>
          <w:tcPr>
            <w:tcW w:w="740" w:type="dxa"/>
            <w:tcBorders>
              <w:bottom w:val="single" w:sz="4" w:space="0" w:color="auto"/>
            </w:tcBorders>
          </w:tcPr>
          <w:p w14:paraId="5416E353" w14:textId="77777777" w:rsidR="009376B4" w:rsidRPr="00DB707E" w:rsidRDefault="009376B4" w:rsidP="00864629">
            <w:pPr>
              <w:pStyle w:val="TAH"/>
            </w:pPr>
            <w:r w:rsidRPr="00DB707E">
              <w:t>T3</w:t>
            </w:r>
          </w:p>
        </w:tc>
        <w:tc>
          <w:tcPr>
            <w:tcW w:w="740" w:type="dxa"/>
            <w:tcBorders>
              <w:bottom w:val="single" w:sz="4" w:space="0" w:color="auto"/>
            </w:tcBorders>
          </w:tcPr>
          <w:p w14:paraId="0D1BD7B3" w14:textId="77777777" w:rsidR="009376B4" w:rsidRPr="00DB707E" w:rsidRDefault="009376B4" w:rsidP="00864629">
            <w:pPr>
              <w:pStyle w:val="TAH"/>
            </w:pPr>
            <w:r w:rsidRPr="00DB707E">
              <w:t>T4</w:t>
            </w:r>
          </w:p>
        </w:tc>
        <w:tc>
          <w:tcPr>
            <w:tcW w:w="740" w:type="dxa"/>
            <w:tcBorders>
              <w:bottom w:val="single" w:sz="4" w:space="0" w:color="auto"/>
            </w:tcBorders>
          </w:tcPr>
          <w:p w14:paraId="002E9AC4" w14:textId="77777777" w:rsidR="009376B4" w:rsidRPr="00DB707E" w:rsidRDefault="009376B4" w:rsidP="00864629">
            <w:pPr>
              <w:pStyle w:val="TAH"/>
            </w:pPr>
            <w:r w:rsidRPr="00DB707E">
              <w:t>T5</w:t>
            </w:r>
          </w:p>
        </w:tc>
        <w:tc>
          <w:tcPr>
            <w:tcW w:w="740" w:type="dxa"/>
            <w:tcBorders>
              <w:bottom w:val="single" w:sz="4" w:space="0" w:color="auto"/>
            </w:tcBorders>
          </w:tcPr>
          <w:p w14:paraId="16F3EF2D" w14:textId="77777777" w:rsidR="009376B4" w:rsidRPr="00DB707E" w:rsidRDefault="009376B4" w:rsidP="00864629">
            <w:pPr>
              <w:pStyle w:val="TAH"/>
            </w:pPr>
            <w:r w:rsidRPr="00DB707E">
              <w:t>T1</w:t>
            </w:r>
          </w:p>
        </w:tc>
        <w:tc>
          <w:tcPr>
            <w:tcW w:w="740" w:type="dxa"/>
            <w:tcBorders>
              <w:bottom w:val="single" w:sz="4" w:space="0" w:color="auto"/>
            </w:tcBorders>
          </w:tcPr>
          <w:p w14:paraId="272B5E01" w14:textId="77777777" w:rsidR="009376B4" w:rsidRPr="00DB707E" w:rsidRDefault="009376B4" w:rsidP="00864629">
            <w:pPr>
              <w:pStyle w:val="TAH"/>
            </w:pPr>
            <w:r w:rsidRPr="00DB707E">
              <w:t>T2</w:t>
            </w:r>
          </w:p>
        </w:tc>
        <w:tc>
          <w:tcPr>
            <w:tcW w:w="740" w:type="dxa"/>
            <w:tcBorders>
              <w:bottom w:val="single" w:sz="4" w:space="0" w:color="auto"/>
            </w:tcBorders>
          </w:tcPr>
          <w:p w14:paraId="45C2073D" w14:textId="77777777" w:rsidR="009376B4" w:rsidRPr="00DB707E" w:rsidRDefault="009376B4" w:rsidP="00864629">
            <w:pPr>
              <w:pStyle w:val="TAH"/>
            </w:pPr>
            <w:r w:rsidRPr="00DB707E">
              <w:t>T3</w:t>
            </w:r>
          </w:p>
        </w:tc>
        <w:tc>
          <w:tcPr>
            <w:tcW w:w="740" w:type="dxa"/>
            <w:tcBorders>
              <w:bottom w:val="single" w:sz="4" w:space="0" w:color="auto"/>
            </w:tcBorders>
          </w:tcPr>
          <w:p w14:paraId="3F9C8807" w14:textId="77777777" w:rsidR="009376B4" w:rsidRPr="00DB707E" w:rsidRDefault="009376B4" w:rsidP="00864629">
            <w:pPr>
              <w:pStyle w:val="TAH"/>
            </w:pPr>
            <w:r w:rsidRPr="00DB707E">
              <w:t>T4</w:t>
            </w:r>
          </w:p>
        </w:tc>
        <w:tc>
          <w:tcPr>
            <w:tcW w:w="740" w:type="dxa"/>
            <w:tcBorders>
              <w:bottom w:val="single" w:sz="4" w:space="0" w:color="auto"/>
            </w:tcBorders>
          </w:tcPr>
          <w:p w14:paraId="731B385A" w14:textId="77777777" w:rsidR="009376B4" w:rsidRPr="00DB707E" w:rsidRDefault="009376B4" w:rsidP="00864629">
            <w:pPr>
              <w:pStyle w:val="TAH"/>
            </w:pPr>
            <w:r w:rsidRPr="00DB707E">
              <w:t>T5</w:t>
            </w:r>
          </w:p>
        </w:tc>
      </w:tr>
      <w:tr w:rsidR="009376B4" w:rsidRPr="00DB707E" w14:paraId="6CA51120" w14:textId="77777777" w:rsidTr="00864629">
        <w:trPr>
          <w:cantSplit/>
          <w:trHeight w:val="199"/>
          <w:jc w:val="center"/>
        </w:trPr>
        <w:tc>
          <w:tcPr>
            <w:tcW w:w="3494" w:type="dxa"/>
            <w:gridSpan w:val="2"/>
            <w:tcBorders>
              <w:bottom w:val="nil"/>
            </w:tcBorders>
            <w:shd w:val="clear" w:color="auto" w:fill="auto"/>
          </w:tcPr>
          <w:p w14:paraId="1F63D5F7" w14:textId="77777777" w:rsidR="009376B4" w:rsidRPr="00DB707E" w:rsidRDefault="009376B4" w:rsidP="00864629">
            <w:pPr>
              <w:pStyle w:val="TAL"/>
              <w:rPr>
                <w:rFonts w:eastAsia="?? ??"/>
              </w:rPr>
            </w:pPr>
            <w:proofErr w:type="spellStart"/>
            <w:r w:rsidRPr="00DB707E">
              <w:t>AoA</w:t>
            </w:r>
            <w:proofErr w:type="spellEnd"/>
            <w:r w:rsidRPr="00DB707E">
              <w:t xml:space="preserve"> setup</w:t>
            </w:r>
          </w:p>
        </w:tc>
        <w:tc>
          <w:tcPr>
            <w:tcW w:w="940" w:type="dxa"/>
            <w:tcBorders>
              <w:bottom w:val="nil"/>
            </w:tcBorders>
            <w:shd w:val="clear" w:color="auto" w:fill="auto"/>
          </w:tcPr>
          <w:p w14:paraId="541437FA" w14:textId="77777777" w:rsidR="009376B4" w:rsidRPr="00DB707E" w:rsidRDefault="009376B4" w:rsidP="00864629">
            <w:pPr>
              <w:pStyle w:val="TAC"/>
            </w:pPr>
          </w:p>
        </w:tc>
        <w:tc>
          <w:tcPr>
            <w:tcW w:w="7400" w:type="dxa"/>
            <w:gridSpan w:val="10"/>
            <w:vAlign w:val="center"/>
          </w:tcPr>
          <w:p w14:paraId="26B44418" w14:textId="77777777" w:rsidR="009376B4" w:rsidRPr="00DB707E" w:rsidRDefault="009376B4" w:rsidP="00864629">
            <w:pPr>
              <w:pStyle w:val="TAC"/>
            </w:pPr>
            <w:r w:rsidRPr="00DB707E">
              <w:t>Setup 3 defined in A.3.15</w:t>
            </w:r>
          </w:p>
        </w:tc>
      </w:tr>
      <w:tr w:rsidR="009376B4" w:rsidRPr="00DB707E" w14:paraId="5C8AABE4" w14:textId="77777777" w:rsidTr="00864629">
        <w:trPr>
          <w:cantSplit/>
          <w:trHeight w:val="199"/>
          <w:jc w:val="center"/>
        </w:trPr>
        <w:tc>
          <w:tcPr>
            <w:tcW w:w="3494" w:type="dxa"/>
            <w:gridSpan w:val="2"/>
            <w:tcBorders>
              <w:top w:val="nil"/>
            </w:tcBorders>
            <w:shd w:val="clear" w:color="auto" w:fill="auto"/>
          </w:tcPr>
          <w:p w14:paraId="138EF29C" w14:textId="77777777" w:rsidR="009376B4" w:rsidRPr="00DB707E" w:rsidRDefault="009376B4" w:rsidP="00864629">
            <w:pPr>
              <w:pStyle w:val="TAL"/>
            </w:pPr>
          </w:p>
        </w:tc>
        <w:tc>
          <w:tcPr>
            <w:tcW w:w="940" w:type="dxa"/>
            <w:tcBorders>
              <w:top w:val="nil"/>
            </w:tcBorders>
            <w:shd w:val="clear" w:color="auto" w:fill="auto"/>
          </w:tcPr>
          <w:p w14:paraId="6DFE196B" w14:textId="77777777" w:rsidR="009376B4" w:rsidRPr="00DB707E" w:rsidRDefault="009376B4" w:rsidP="00864629">
            <w:pPr>
              <w:pStyle w:val="TAC"/>
            </w:pPr>
          </w:p>
        </w:tc>
        <w:tc>
          <w:tcPr>
            <w:tcW w:w="3700" w:type="dxa"/>
            <w:gridSpan w:val="5"/>
            <w:vAlign w:val="center"/>
          </w:tcPr>
          <w:p w14:paraId="48221A67" w14:textId="77777777" w:rsidR="009376B4" w:rsidRPr="00DB707E" w:rsidRDefault="009376B4" w:rsidP="00864629">
            <w:pPr>
              <w:pStyle w:val="TAC"/>
              <w:rPr>
                <w:b/>
              </w:rPr>
            </w:pPr>
            <w:r w:rsidRPr="00DB707E">
              <w:rPr>
                <w:b/>
              </w:rPr>
              <w:t>AoA1</w:t>
            </w:r>
          </w:p>
        </w:tc>
        <w:tc>
          <w:tcPr>
            <w:tcW w:w="3700" w:type="dxa"/>
            <w:gridSpan w:val="5"/>
            <w:vAlign w:val="center"/>
          </w:tcPr>
          <w:p w14:paraId="5F5BB70F" w14:textId="77777777" w:rsidR="009376B4" w:rsidRPr="00DB707E" w:rsidRDefault="009376B4" w:rsidP="00864629">
            <w:pPr>
              <w:pStyle w:val="TAC"/>
              <w:rPr>
                <w:b/>
              </w:rPr>
            </w:pPr>
            <w:r w:rsidRPr="00DB707E">
              <w:rPr>
                <w:b/>
              </w:rPr>
              <w:t>AoA2</w:t>
            </w:r>
          </w:p>
        </w:tc>
      </w:tr>
      <w:tr w:rsidR="009376B4" w:rsidRPr="00DB707E" w14:paraId="78ADE90A" w14:textId="77777777" w:rsidTr="00864629">
        <w:trPr>
          <w:cantSplit/>
          <w:trHeight w:val="199"/>
          <w:jc w:val="center"/>
        </w:trPr>
        <w:tc>
          <w:tcPr>
            <w:tcW w:w="3494" w:type="dxa"/>
            <w:gridSpan w:val="2"/>
          </w:tcPr>
          <w:p w14:paraId="4EF123D1" w14:textId="77777777" w:rsidR="009376B4" w:rsidRPr="00DB707E" w:rsidRDefault="009376B4" w:rsidP="00864629">
            <w:pPr>
              <w:pStyle w:val="TAL"/>
            </w:pPr>
            <w:r w:rsidRPr="00DB707E">
              <w:rPr>
                <w:rFonts w:cs="Arial"/>
                <w:szCs w:val="16"/>
                <w:lang w:eastAsia="ja-JP"/>
              </w:rPr>
              <w:t xml:space="preserve">Assumption for UE beams </w:t>
            </w:r>
            <w:r w:rsidRPr="00DB707E">
              <w:rPr>
                <w:rFonts w:cs="Arial"/>
                <w:szCs w:val="16"/>
                <w:vertAlign w:val="superscript"/>
                <w:lang w:eastAsia="ja-JP"/>
              </w:rPr>
              <w:t>Note 5</w:t>
            </w:r>
          </w:p>
        </w:tc>
        <w:tc>
          <w:tcPr>
            <w:tcW w:w="940" w:type="dxa"/>
          </w:tcPr>
          <w:p w14:paraId="13F7E88A" w14:textId="77777777" w:rsidR="009376B4" w:rsidRPr="00DB707E" w:rsidRDefault="009376B4" w:rsidP="00864629">
            <w:pPr>
              <w:pStyle w:val="TAC"/>
            </w:pPr>
          </w:p>
        </w:tc>
        <w:tc>
          <w:tcPr>
            <w:tcW w:w="3700" w:type="dxa"/>
            <w:gridSpan w:val="5"/>
            <w:vAlign w:val="center"/>
          </w:tcPr>
          <w:p w14:paraId="28A0A0EB" w14:textId="77777777" w:rsidR="009376B4" w:rsidRPr="00DB707E" w:rsidRDefault="009376B4" w:rsidP="00864629">
            <w:pPr>
              <w:pStyle w:val="TAC"/>
              <w:rPr>
                <w:b/>
              </w:rPr>
            </w:pPr>
            <w:r w:rsidRPr="00DB707E">
              <w:t>Rough</w:t>
            </w:r>
          </w:p>
        </w:tc>
        <w:tc>
          <w:tcPr>
            <w:tcW w:w="3700" w:type="dxa"/>
            <w:gridSpan w:val="5"/>
            <w:tcBorders>
              <w:bottom w:val="single" w:sz="4" w:space="0" w:color="auto"/>
            </w:tcBorders>
            <w:vAlign w:val="center"/>
          </w:tcPr>
          <w:p w14:paraId="354A2659" w14:textId="77777777" w:rsidR="009376B4" w:rsidRPr="00DB707E" w:rsidRDefault="009376B4" w:rsidP="00864629">
            <w:pPr>
              <w:pStyle w:val="TAC"/>
              <w:rPr>
                <w:b/>
              </w:rPr>
            </w:pPr>
            <w:r w:rsidRPr="00DB707E">
              <w:t>Rough</w:t>
            </w:r>
          </w:p>
        </w:tc>
      </w:tr>
      <w:tr w:rsidR="009376B4" w:rsidRPr="00DB707E" w14:paraId="0A5AE020" w14:textId="77777777" w:rsidTr="00864629">
        <w:trPr>
          <w:cantSplit/>
          <w:trHeight w:val="136"/>
          <w:jc w:val="center"/>
        </w:trPr>
        <w:tc>
          <w:tcPr>
            <w:tcW w:w="3494" w:type="dxa"/>
            <w:gridSpan w:val="2"/>
            <w:tcBorders>
              <w:left w:val="single" w:sz="4" w:space="0" w:color="auto"/>
              <w:bottom w:val="single" w:sz="4" w:space="0" w:color="auto"/>
            </w:tcBorders>
          </w:tcPr>
          <w:p w14:paraId="42D21420" w14:textId="77777777" w:rsidR="009376B4" w:rsidRPr="00DB707E" w:rsidRDefault="009376B4" w:rsidP="00864629">
            <w:pPr>
              <w:pStyle w:val="TAL"/>
              <w:rPr>
                <w:rFonts w:cs="Arial"/>
              </w:rPr>
            </w:pPr>
            <w:r w:rsidRPr="00DB707E">
              <w:rPr>
                <w:rFonts w:cs="Arial"/>
                <w:szCs w:val="16"/>
                <w:lang w:eastAsia="ja-JP"/>
              </w:rPr>
              <w:t>EPRE ratio of PDCCH DMRS to SSS</w:t>
            </w:r>
          </w:p>
        </w:tc>
        <w:tc>
          <w:tcPr>
            <w:tcW w:w="940" w:type="dxa"/>
            <w:tcBorders>
              <w:bottom w:val="single" w:sz="4" w:space="0" w:color="auto"/>
            </w:tcBorders>
          </w:tcPr>
          <w:p w14:paraId="105AF442" w14:textId="77777777" w:rsidR="009376B4" w:rsidRPr="00DB707E" w:rsidRDefault="009376B4" w:rsidP="00864629">
            <w:pPr>
              <w:pStyle w:val="TAC"/>
            </w:pPr>
            <w:r w:rsidRPr="00DB707E">
              <w:t>dB</w:t>
            </w:r>
          </w:p>
        </w:tc>
        <w:tc>
          <w:tcPr>
            <w:tcW w:w="3700" w:type="dxa"/>
            <w:gridSpan w:val="5"/>
            <w:tcBorders>
              <w:bottom w:val="single" w:sz="4" w:space="0" w:color="auto"/>
            </w:tcBorders>
            <w:vAlign w:val="center"/>
          </w:tcPr>
          <w:p w14:paraId="0C593948" w14:textId="77777777" w:rsidR="009376B4" w:rsidRPr="00DB707E" w:rsidRDefault="009376B4" w:rsidP="00864629">
            <w:pPr>
              <w:pStyle w:val="TAC"/>
            </w:pPr>
            <w:r w:rsidRPr="00DB707E">
              <w:t>0</w:t>
            </w:r>
          </w:p>
        </w:tc>
        <w:tc>
          <w:tcPr>
            <w:tcW w:w="3700" w:type="dxa"/>
            <w:gridSpan w:val="5"/>
            <w:tcBorders>
              <w:bottom w:val="nil"/>
            </w:tcBorders>
            <w:shd w:val="clear" w:color="auto" w:fill="auto"/>
            <w:vAlign w:val="center"/>
          </w:tcPr>
          <w:p w14:paraId="55F74690" w14:textId="77777777" w:rsidR="009376B4" w:rsidRPr="00DB707E" w:rsidRDefault="009376B4" w:rsidP="00864629">
            <w:pPr>
              <w:pStyle w:val="TAC"/>
            </w:pPr>
            <w:r w:rsidRPr="00DB707E">
              <w:t>Not sent</w:t>
            </w:r>
          </w:p>
        </w:tc>
      </w:tr>
      <w:tr w:rsidR="009376B4" w:rsidRPr="00DB707E" w14:paraId="33D44327" w14:textId="77777777" w:rsidTr="00864629">
        <w:trPr>
          <w:cantSplit/>
          <w:trHeight w:val="145"/>
          <w:jc w:val="center"/>
        </w:trPr>
        <w:tc>
          <w:tcPr>
            <w:tcW w:w="3494" w:type="dxa"/>
            <w:gridSpan w:val="2"/>
            <w:tcBorders>
              <w:left w:val="single" w:sz="4" w:space="0" w:color="auto"/>
              <w:bottom w:val="single" w:sz="4" w:space="0" w:color="auto"/>
            </w:tcBorders>
          </w:tcPr>
          <w:p w14:paraId="5B54EEFC" w14:textId="77777777" w:rsidR="009376B4" w:rsidRPr="00DB707E" w:rsidRDefault="009376B4" w:rsidP="00864629">
            <w:pPr>
              <w:pStyle w:val="TAL"/>
              <w:rPr>
                <w:rFonts w:cs="Arial"/>
              </w:rPr>
            </w:pPr>
            <w:r w:rsidRPr="00DB707E">
              <w:rPr>
                <w:rFonts w:cs="Arial"/>
                <w:szCs w:val="16"/>
                <w:lang w:eastAsia="ja-JP"/>
              </w:rPr>
              <w:t>EPRE ratio of PDCCH to PDCCH DMRS</w:t>
            </w:r>
          </w:p>
        </w:tc>
        <w:tc>
          <w:tcPr>
            <w:tcW w:w="940" w:type="dxa"/>
            <w:tcBorders>
              <w:bottom w:val="single" w:sz="4" w:space="0" w:color="auto"/>
            </w:tcBorders>
          </w:tcPr>
          <w:p w14:paraId="64611EB3" w14:textId="77777777" w:rsidR="009376B4" w:rsidRPr="00DB707E" w:rsidRDefault="009376B4" w:rsidP="00864629">
            <w:pPr>
              <w:pStyle w:val="TAC"/>
            </w:pPr>
            <w:r w:rsidRPr="00DB707E">
              <w:t>dB</w:t>
            </w:r>
          </w:p>
        </w:tc>
        <w:tc>
          <w:tcPr>
            <w:tcW w:w="3700" w:type="dxa"/>
            <w:gridSpan w:val="5"/>
            <w:tcBorders>
              <w:bottom w:val="nil"/>
            </w:tcBorders>
            <w:shd w:val="clear" w:color="auto" w:fill="auto"/>
            <w:vAlign w:val="center"/>
          </w:tcPr>
          <w:p w14:paraId="7CE39B1B" w14:textId="77777777" w:rsidR="009376B4" w:rsidRPr="00DB707E" w:rsidRDefault="009376B4" w:rsidP="00864629">
            <w:pPr>
              <w:pStyle w:val="TAC"/>
            </w:pPr>
            <w:r w:rsidRPr="00DB707E">
              <w:t>0</w:t>
            </w:r>
          </w:p>
        </w:tc>
        <w:tc>
          <w:tcPr>
            <w:tcW w:w="3700" w:type="dxa"/>
            <w:gridSpan w:val="5"/>
            <w:tcBorders>
              <w:top w:val="nil"/>
              <w:bottom w:val="nil"/>
            </w:tcBorders>
            <w:shd w:val="clear" w:color="auto" w:fill="auto"/>
          </w:tcPr>
          <w:p w14:paraId="42C25218" w14:textId="77777777" w:rsidR="009376B4" w:rsidRPr="00DB707E" w:rsidRDefault="009376B4" w:rsidP="00864629">
            <w:pPr>
              <w:pStyle w:val="TAC"/>
            </w:pPr>
          </w:p>
        </w:tc>
      </w:tr>
      <w:tr w:rsidR="009376B4" w:rsidRPr="00DB707E" w14:paraId="7EF0730C" w14:textId="77777777" w:rsidTr="00864629">
        <w:trPr>
          <w:cantSplit/>
          <w:trHeight w:val="136"/>
          <w:jc w:val="center"/>
        </w:trPr>
        <w:tc>
          <w:tcPr>
            <w:tcW w:w="3494" w:type="dxa"/>
            <w:gridSpan w:val="2"/>
            <w:tcBorders>
              <w:left w:val="single" w:sz="4" w:space="0" w:color="auto"/>
              <w:bottom w:val="single" w:sz="4" w:space="0" w:color="auto"/>
            </w:tcBorders>
          </w:tcPr>
          <w:p w14:paraId="7121003D" w14:textId="77777777" w:rsidR="009376B4" w:rsidRPr="00DB707E" w:rsidRDefault="009376B4" w:rsidP="00864629">
            <w:pPr>
              <w:pStyle w:val="TAL"/>
              <w:rPr>
                <w:rFonts w:cs="Arial"/>
              </w:rPr>
            </w:pPr>
            <w:r w:rsidRPr="00DB707E">
              <w:rPr>
                <w:rFonts w:cs="Arial"/>
                <w:szCs w:val="16"/>
                <w:lang w:eastAsia="ja-JP"/>
              </w:rPr>
              <w:t>EPRE ratio of PBCH DMRS to SSS</w:t>
            </w:r>
          </w:p>
        </w:tc>
        <w:tc>
          <w:tcPr>
            <w:tcW w:w="940" w:type="dxa"/>
            <w:tcBorders>
              <w:bottom w:val="single" w:sz="4" w:space="0" w:color="auto"/>
            </w:tcBorders>
          </w:tcPr>
          <w:p w14:paraId="1A131288" w14:textId="77777777" w:rsidR="009376B4" w:rsidRPr="00DB707E" w:rsidRDefault="009376B4" w:rsidP="00864629">
            <w:pPr>
              <w:pStyle w:val="TAC"/>
            </w:pPr>
            <w:r w:rsidRPr="00DB707E">
              <w:t>dB</w:t>
            </w:r>
          </w:p>
        </w:tc>
        <w:tc>
          <w:tcPr>
            <w:tcW w:w="3700" w:type="dxa"/>
            <w:gridSpan w:val="5"/>
            <w:tcBorders>
              <w:top w:val="nil"/>
              <w:bottom w:val="nil"/>
            </w:tcBorders>
            <w:shd w:val="clear" w:color="auto" w:fill="auto"/>
          </w:tcPr>
          <w:p w14:paraId="68BAB44F" w14:textId="77777777" w:rsidR="009376B4" w:rsidRPr="00DB707E" w:rsidRDefault="009376B4" w:rsidP="00864629">
            <w:pPr>
              <w:pStyle w:val="TAC"/>
            </w:pPr>
          </w:p>
        </w:tc>
        <w:tc>
          <w:tcPr>
            <w:tcW w:w="3700" w:type="dxa"/>
            <w:gridSpan w:val="5"/>
            <w:tcBorders>
              <w:top w:val="nil"/>
              <w:bottom w:val="nil"/>
            </w:tcBorders>
            <w:shd w:val="clear" w:color="auto" w:fill="auto"/>
          </w:tcPr>
          <w:p w14:paraId="5DA430C9" w14:textId="77777777" w:rsidR="009376B4" w:rsidRPr="00DB707E" w:rsidRDefault="009376B4" w:rsidP="00864629">
            <w:pPr>
              <w:pStyle w:val="TAC"/>
            </w:pPr>
          </w:p>
        </w:tc>
      </w:tr>
      <w:tr w:rsidR="009376B4" w:rsidRPr="00DB707E" w14:paraId="0D62C45D" w14:textId="77777777" w:rsidTr="00864629">
        <w:trPr>
          <w:cantSplit/>
          <w:trHeight w:val="136"/>
          <w:jc w:val="center"/>
        </w:trPr>
        <w:tc>
          <w:tcPr>
            <w:tcW w:w="3494" w:type="dxa"/>
            <w:gridSpan w:val="2"/>
            <w:tcBorders>
              <w:left w:val="single" w:sz="4" w:space="0" w:color="auto"/>
              <w:bottom w:val="single" w:sz="4" w:space="0" w:color="auto"/>
            </w:tcBorders>
          </w:tcPr>
          <w:p w14:paraId="697A8001" w14:textId="77777777" w:rsidR="009376B4" w:rsidRPr="00DB707E" w:rsidRDefault="009376B4" w:rsidP="00864629">
            <w:pPr>
              <w:pStyle w:val="TAL"/>
              <w:rPr>
                <w:rFonts w:cs="Arial"/>
              </w:rPr>
            </w:pPr>
            <w:r w:rsidRPr="00DB707E">
              <w:rPr>
                <w:rFonts w:cs="Arial"/>
                <w:szCs w:val="16"/>
                <w:lang w:eastAsia="ja-JP"/>
              </w:rPr>
              <w:t>EPRE ratio of PBCH to PBCH DMRS</w:t>
            </w:r>
          </w:p>
        </w:tc>
        <w:tc>
          <w:tcPr>
            <w:tcW w:w="940" w:type="dxa"/>
            <w:tcBorders>
              <w:bottom w:val="single" w:sz="4" w:space="0" w:color="auto"/>
            </w:tcBorders>
          </w:tcPr>
          <w:p w14:paraId="1B8D8EE4" w14:textId="77777777" w:rsidR="009376B4" w:rsidRPr="00DB707E" w:rsidRDefault="009376B4" w:rsidP="00864629">
            <w:pPr>
              <w:pStyle w:val="TAC"/>
            </w:pPr>
            <w:r w:rsidRPr="00DB707E">
              <w:t>dB</w:t>
            </w:r>
          </w:p>
        </w:tc>
        <w:tc>
          <w:tcPr>
            <w:tcW w:w="3700" w:type="dxa"/>
            <w:gridSpan w:val="5"/>
            <w:tcBorders>
              <w:top w:val="nil"/>
              <w:bottom w:val="nil"/>
            </w:tcBorders>
            <w:shd w:val="clear" w:color="auto" w:fill="auto"/>
          </w:tcPr>
          <w:p w14:paraId="20AF8338" w14:textId="77777777" w:rsidR="009376B4" w:rsidRPr="00DB707E" w:rsidRDefault="009376B4" w:rsidP="00864629">
            <w:pPr>
              <w:pStyle w:val="TAC"/>
            </w:pPr>
          </w:p>
        </w:tc>
        <w:tc>
          <w:tcPr>
            <w:tcW w:w="3700" w:type="dxa"/>
            <w:gridSpan w:val="5"/>
            <w:tcBorders>
              <w:top w:val="nil"/>
              <w:bottom w:val="nil"/>
            </w:tcBorders>
            <w:shd w:val="clear" w:color="auto" w:fill="auto"/>
          </w:tcPr>
          <w:p w14:paraId="0849AC47" w14:textId="77777777" w:rsidR="009376B4" w:rsidRPr="00DB707E" w:rsidRDefault="009376B4" w:rsidP="00864629">
            <w:pPr>
              <w:pStyle w:val="TAC"/>
            </w:pPr>
          </w:p>
        </w:tc>
      </w:tr>
      <w:tr w:rsidR="009376B4" w:rsidRPr="00DB707E" w14:paraId="2B683581" w14:textId="77777777" w:rsidTr="00864629">
        <w:trPr>
          <w:cantSplit/>
          <w:trHeight w:val="145"/>
          <w:jc w:val="center"/>
        </w:trPr>
        <w:tc>
          <w:tcPr>
            <w:tcW w:w="3494" w:type="dxa"/>
            <w:gridSpan w:val="2"/>
            <w:tcBorders>
              <w:left w:val="single" w:sz="4" w:space="0" w:color="auto"/>
              <w:bottom w:val="single" w:sz="4" w:space="0" w:color="auto"/>
            </w:tcBorders>
          </w:tcPr>
          <w:p w14:paraId="2113C97A" w14:textId="77777777" w:rsidR="009376B4" w:rsidRPr="00DB707E" w:rsidRDefault="009376B4" w:rsidP="00864629">
            <w:pPr>
              <w:pStyle w:val="TAL"/>
              <w:rPr>
                <w:rFonts w:cs="Arial"/>
              </w:rPr>
            </w:pPr>
            <w:r w:rsidRPr="00DB707E">
              <w:rPr>
                <w:rFonts w:cs="Arial"/>
                <w:szCs w:val="16"/>
                <w:lang w:eastAsia="ja-JP"/>
              </w:rPr>
              <w:t>EPRE ratio of PSS to SSS</w:t>
            </w:r>
          </w:p>
        </w:tc>
        <w:tc>
          <w:tcPr>
            <w:tcW w:w="940" w:type="dxa"/>
            <w:tcBorders>
              <w:bottom w:val="single" w:sz="4" w:space="0" w:color="auto"/>
            </w:tcBorders>
          </w:tcPr>
          <w:p w14:paraId="0F250ED0" w14:textId="77777777" w:rsidR="009376B4" w:rsidRPr="00DB707E" w:rsidRDefault="009376B4" w:rsidP="00864629">
            <w:pPr>
              <w:pStyle w:val="TAC"/>
            </w:pPr>
            <w:r w:rsidRPr="00DB707E">
              <w:t>dB</w:t>
            </w:r>
          </w:p>
        </w:tc>
        <w:tc>
          <w:tcPr>
            <w:tcW w:w="3700" w:type="dxa"/>
            <w:gridSpan w:val="5"/>
            <w:tcBorders>
              <w:top w:val="nil"/>
              <w:bottom w:val="nil"/>
            </w:tcBorders>
            <w:shd w:val="clear" w:color="auto" w:fill="auto"/>
          </w:tcPr>
          <w:p w14:paraId="1BB5EB9A" w14:textId="77777777" w:rsidR="009376B4" w:rsidRPr="00DB707E" w:rsidRDefault="009376B4" w:rsidP="00864629">
            <w:pPr>
              <w:pStyle w:val="TAC"/>
            </w:pPr>
          </w:p>
        </w:tc>
        <w:tc>
          <w:tcPr>
            <w:tcW w:w="3700" w:type="dxa"/>
            <w:gridSpan w:val="5"/>
            <w:tcBorders>
              <w:top w:val="nil"/>
              <w:bottom w:val="nil"/>
            </w:tcBorders>
            <w:shd w:val="clear" w:color="auto" w:fill="auto"/>
          </w:tcPr>
          <w:p w14:paraId="2D1C229A" w14:textId="77777777" w:rsidR="009376B4" w:rsidRPr="00DB707E" w:rsidRDefault="009376B4" w:rsidP="00864629">
            <w:pPr>
              <w:pStyle w:val="TAC"/>
            </w:pPr>
          </w:p>
        </w:tc>
      </w:tr>
      <w:tr w:rsidR="009376B4" w:rsidRPr="00DB707E" w14:paraId="73C440EA" w14:textId="77777777" w:rsidTr="00864629">
        <w:trPr>
          <w:cantSplit/>
          <w:trHeight w:val="136"/>
          <w:jc w:val="center"/>
        </w:trPr>
        <w:tc>
          <w:tcPr>
            <w:tcW w:w="3494" w:type="dxa"/>
            <w:gridSpan w:val="2"/>
            <w:tcBorders>
              <w:left w:val="single" w:sz="4" w:space="0" w:color="auto"/>
              <w:bottom w:val="single" w:sz="4" w:space="0" w:color="auto"/>
            </w:tcBorders>
          </w:tcPr>
          <w:p w14:paraId="57D95B3F" w14:textId="77777777" w:rsidR="009376B4" w:rsidRPr="00DB707E" w:rsidRDefault="009376B4" w:rsidP="00864629">
            <w:pPr>
              <w:pStyle w:val="TAL"/>
              <w:rPr>
                <w:rFonts w:cs="Arial"/>
              </w:rPr>
            </w:pPr>
            <w:r w:rsidRPr="00DB707E">
              <w:rPr>
                <w:rFonts w:cs="Arial"/>
                <w:szCs w:val="16"/>
                <w:lang w:eastAsia="ja-JP"/>
              </w:rPr>
              <w:t xml:space="preserve">EPRE ratio of PDSCH DMRS to SSS </w:t>
            </w:r>
          </w:p>
        </w:tc>
        <w:tc>
          <w:tcPr>
            <w:tcW w:w="940" w:type="dxa"/>
            <w:tcBorders>
              <w:bottom w:val="single" w:sz="4" w:space="0" w:color="auto"/>
            </w:tcBorders>
          </w:tcPr>
          <w:p w14:paraId="488E615E" w14:textId="77777777" w:rsidR="009376B4" w:rsidRPr="00DB707E" w:rsidRDefault="009376B4" w:rsidP="00864629">
            <w:pPr>
              <w:pStyle w:val="TAC"/>
            </w:pPr>
            <w:r w:rsidRPr="00DB707E">
              <w:t>dB</w:t>
            </w:r>
          </w:p>
        </w:tc>
        <w:tc>
          <w:tcPr>
            <w:tcW w:w="3700" w:type="dxa"/>
            <w:gridSpan w:val="5"/>
            <w:tcBorders>
              <w:top w:val="nil"/>
              <w:bottom w:val="nil"/>
            </w:tcBorders>
            <w:shd w:val="clear" w:color="auto" w:fill="auto"/>
          </w:tcPr>
          <w:p w14:paraId="193A390E" w14:textId="77777777" w:rsidR="009376B4" w:rsidRPr="00DB707E" w:rsidRDefault="009376B4" w:rsidP="00864629">
            <w:pPr>
              <w:pStyle w:val="TAC"/>
            </w:pPr>
          </w:p>
        </w:tc>
        <w:tc>
          <w:tcPr>
            <w:tcW w:w="3700" w:type="dxa"/>
            <w:gridSpan w:val="5"/>
            <w:tcBorders>
              <w:top w:val="nil"/>
              <w:bottom w:val="nil"/>
            </w:tcBorders>
            <w:shd w:val="clear" w:color="auto" w:fill="auto"/>
          </w:tcPr>
          <w:p w14:paraId="69AB82C2" w14:textId="77777777" w:rsidR="009376B4" w:rsidRPr="00DB707E" w:rsidRDefault="009376B4" w:rsidP="00864629">
            <w:pPr>
              <w:pStyle w:val="TAC"/>
            </w:pPr>
          </w:p>
        </w:tc>
      </w:tr>
      <w:tr w:rsidR="009376B4" w:rsidRPr="00DB707E" w14:paraId="1B4001FC" w14:textId="77777777" w:rsidTr="00864629">
        <w:trPr>
          <w:cantSplit/>
          <w:trHeight w:val="136"/>
          <w:jc w:val="center"/>
        </w:trPr>
        <w:tc>
          <w:tcPr>
            <w:tcW w:w="3494" w:type="dxa"/>
            <w:gridSpan w:val="2"/>
            <w:tcBorders>
              <w:left w:val="single" w:sz="4" w:space="0" w:color="auto"/>
              <w:bottom w:val="single" w:sz="4" w:space="0" w:color="auto"/>
            </w:tcBorders>
          </w:tcPr>
          <w:p w14:paraId="4AFB3530" w14:textId="77777777" w:rsidR="009376B4" w:rsidRPr="00DB707E" w:rsidRDefault="009376B4" w:rsidP="00864629">
            <w:pPr>
              <w:pStyle w:val="TAL"/>
              <w:rPr>
                <w:rFonts w:cs="Arial"/>
              </w:rPr>
            </w:pPr>
            <w:r w:rsidRPr="00DB707E">
              <w:rPr>
                <w:rFonts w:cs="Arial"/>
                <w:szCs w:val="16"/>
                <w:lang w:eastAsia="ja-JP"/>
              </w:rPr>
              <w:t>EPRE ratio of PDSCH to PDSCH DMRS</w:t>
            </w:r>
          </w:p>
        </w:tc>
        <w:tc>
          <w:tcPr>
            <w:tcW w:w="940" w:type="dxa"/>
            <w:tcBorders>
              <w:bottom w:val="single" w:sz="4" w:space="0" w:color="auto"/>
            </w:tcBorders>
          </w:tcPr>
          <w:p w14:paraId="223446BC" w14:textId="77777777" w:rsidR="009376B4" w:rsidRPr="00DB707E" w:rsidRDefault="009376B4" w:rsidP="00864629">
            <w:pPr>
              <w:pStyle w:val="TAC"/>
            </w:pPr>
            <w:r w:rsidRPr="00DB707E">
              <w:t>dB</w:t>
            </w:r>
          </w:p>
        </w:tc>
        <w:tc>
          <w:tcPr>
            <w:tcW w:w="3700" w:type="dxa"/>
            <w:gridSpan w:val="5"/>
            <w:tcBorders>
              <w:top w:val="nil"/>
              <w:bottom w:val="nil"/>
            </w:tcBorders>
            <w:shd w:val="clear" w:color="auto" w:fill="auto"/>
          </w:tcPr>
          <w:p w14:paraId="4A8A5B09" w14:textId="77777777" w:rsidR="009376B4" w:rsidRPr="00DB707E" w:rsidRDefault="009376B4" w:rsidP="00864629">
            <w:pPr>
              <w:pStyle w:val="TAC"/>
            </w:pPr>
          </w:p>
        </w:tc>
        <w:tc>
          <w:tcPr>
            <w:tcW w:w="3700" w:type="dxa"/>
            <w:gridSpan w:val="5"/>
            <w:tcBorders>
              <w:top w:val="nil"/>
              <w:bottom w:val="nil"/>
            </w:tcBorders>
            <w:shd w:val="clear" w:color="auto" w:fill="auto"/>
          </w:tcPr>
          <w:p w14:paraId="38D33FB6" w14:textId="77777777" w:rsidR="009376B4" w:rsidRPr="00DB707E" w:rsidRDefault="009376B4" w:rsidP="00864629">
            <w:pPr>
              <w:pStyle w:val="TAC"/>
            </w:pPr>
          </w:p>
        </w:tc>
      </w:tr>
      <w:tr w:rsidR="009376B4" w:rsidRPr="00DB707E" w14:paraId="25D70441" w14:textId="77777777" w:rsidTr="00864629">
        <w:trPr>
          <w:cantSplit/>
          <w:trHeight w:val="136"/>
          <w:jc w:val="center"/>
        </w:trPr>
        <w:tc>
          <w:tcPr>
            <w:tcW w:w="3494" w:type="dxa"/>
            <w:gridSpan w:val="2"/>
            <w:tcBorders>
              <w:left w:val="single" w:sz="4" w:space="0" w:color="auto"/>
              <w:bottom w:val="single" w:sz="4" w:space="0" w:color="auto"/>
            </w:tcBorders>
          </w:tcPr>
          <w:p w14:paraId="0198E45C" w14:textId="77777777" w:rsidR="009376B4" w:rsidRPr="00DB707E" w:rsidRDefault="009376B4" w:rsidP="00864629">
            <w:pPr>
              <w:pStyle w:val="TAL"/>
              <w:rPr>
                <w:rFonts w:cs="Arial"/>
              </w:rPr>
            </w:pPr>
            <w:r w:rsidRPr="00DB707E">
              <w:rPr>
                <w:rFonts w:cs="Arial"/>
                <w:szCs w:val="16"/>
                <w:lang w:eastAsia="ja-JP"/>
              </w:rPr>
              <w:t>EPRE ratio of OCNG DMRS to SSS</w:t>
            </w:r>
          </w:p>
        </w:tc>
        <w:tc>
          <w:tcPr>
            <w:tcW w:w="940" w:type="dxa"/>
            <w:tcBorders>
              <w:bottom w:val="single" w:sz="4" w:space="0" w:color="auto"/>
            </w:tcBorders>
          </w:tcPr>
          <w:p w14:paraId="617D5FA8" w14:textId="77777777" w:rsidR="009376B4" w:rsidRPr="00DB707E" w:rsidRDefault="009376B4" w:rsidP="00864629">
            <w:pPr>
              <w:pStyle w:val="TAC"/>
            </w:pPr>
            <w:r w:rsidRPr="00DB707E">
              <w:t>dB</w:t>
            </w:r>
          </w:p>
        </w:tc>
        <w:tc>
          <w:tcPr>
            <w:tcW w:w="3700" w:type="dxa"/>
            <w:gridSpan w:val="5"/>
            <w:tcBorders>
              <w:top w:val="nil"/>
              <w:bottom w:val="nil"/>
            </w:tcBorders>
            <w:shd w:val="clear" w:color="auto" w:fill="auto"/>
          </w:tcPr>
          <w:p w14:paraId="21CB9FC1" w14:textId="77777777" w:rsidR="009376B4" w:rsidRPr="00DB707E" w:rsidRDefault="009376B4" w:rsidP="00864629">
            <w:pPr>
              <w:pStyle w:val="TAC"/>
            </w:pPr>
          </w:p>
        </w:tc>
        <w:tc>
          <w:tcPr>
            <w:tcW w:w="3700" w:type="dxa"/>
            <w:gridSpan w:val="5"/>
            <w:tcBorders>
              <w:top w:val="nil"/>
              <w:bottom w:val="nil"/>
            </w:tcBorders>
            <w:shd w:val="clear" w:color="auto" w:fill="auto"/>
          </w:tcPr>
          <w:p w14:paraId="1BBC6763" w14:textId="77777777" w:rsidR="009376B4" w:rsidRPr="00DB707E" w:rsidRDefault="009376B4" w:rsidP="00864629">
            <w:pPr>
              <w:pStyle w:val="TAC"/>
            </w:pPr>
          </w:p>
        </w:tc>
      </w:tr>
      <w:tr w:rsidR="009376B4" w:rsidRPr="00DB707E" w14:paraId="42F66307" w14:textId="77777777" w:rsidTr="00864629">
        <w:trPr>
          <w:cantSplit/>
          <w:trHeight w:val="136"/>
          <w:jc w:val="center"/>
        </w:trPr>
        <w:tc>
          <w:tcPr>
            <w:tcW w:w="3494" w:type="dxa"/>
            <w:gridSpan w:val="2"/>
            <w:tcBorders>
              <w:left w:val="single" w:sz="4" w:space="0" w:color="auto"/>
              <w:bottom w:val="single" w:sz="4" w:space="0" w:color="auto"/>
            </w:tcBorders>
          </w:tcPr>
          <w:p w14:paraId="44CAE96F" w14:textId="77777777" w:rsidR="009376B4" w:rsidRPr="00DB707E" w:rsidRDefault="009376B4" w:rsidP="00864629">
            <w:pPr>
              <w:pStyle w:val="TAL"/>
              <w:rPr>
                <w:rFonts w:cs="Arial"/>
              </w:rPr>
            </w:pPr>
            <w:r w:rsidRPr="00DB707E">
              <w:rPr>
                <w:rFonts w:cs="Arial"/>
                <w:szCs w:val="16"/>
                <w:lang w:eastAsia="ja-JP"/>
              </w:rPr>
              <w:t>EPRE ratio of OCNG to OCNG DMRS</w:t>
            </w:r>
          </w:p>
        </w:tc>
        <w:tc>
          <w:tcPr>
            <w:tcW w:w="940" w:type="dxa"/>
            <w:tcBorders>
              <w:bottom w:val="single" w:sz="4" w:space="0" w:color="auto"/>
            </w:tcBorders>
          </w:tcPr>
          <w:p w14:paraId="376A2D87" w14:textId="77777777" w:rsidR="009376B4" w:rsidRPr="00DB707E" w:rsidRDefault="009376B4" w:rsidP="00864629">
            <w:pPr>
              <w:pStyle w:val="TAC"/>
            </w:pPr>
            <w:r w:rsidRPr="00DB707E">
              <w:t>dB</w:t>
            </w:r>
          </w:p>
        </w:tc>
        <w:tc>
          <w:tcPr>
            <w:tcW w:w="3700" w:type="dxa"/>
            <w:gridSpan w:val="5"/>
            <w:tcBorders>
              <w:top w:val="nil"/>
              <w:bottom w:val="single" w:sz="4" w:space="0" w:color="auto"/>
            </w:tcBorders>
            <w:shd w:val="clear" w:color="auto" w:fill="auto"/>
          </w:tcPr>
          <w:p w14:paraId="7F616496" w14:textId="77777777" w:rsidR="009376B4" w:rsidRPr="00DB707E" w:rsidRDefault="009376B4" w:rsidP="00864629">
            <w:pPr>
              <w:pStyle w:val="TAC"/>
            </w:pPr>
          </w:p>
        </w:tc>
        <w:tc>
          <w:tcPr>
            <w:tcW w:w="3700" w:type="dxa"/>
            <w:gridSpan w:val="5"/>
            <w:tcBorders>
              <w:top w:val="nil"/>
              <w:bottom w:val="nil"/>
            </w:tcBorders>
            <w:shd w:val="clear" w:color="auto" w:fill="auto"/>
          </w:tcPr>
          <w:p w14:paraId="565CD8CF" w14:textId="77777777" w:rsidR="009376B4" w:rsidRPr="00DB707E" w:rsidRDefault="009376B4" w:rsidP="00864629">
            <w:pPr>
              <w:pStyle w:val="TAC"/>
            </w:pPr>
          </w:p>
        </w:tc>
      </w:tr>
      <w:tr w:rsidR="009376B4" w:rsidRPr="00DB707E" w14:paraId="0BB9F48E" w14:textId="77777777" w:rsidTr="00864629">
        <w:trPr>
          <w:cantSplit/>
          <w:trHeight w:val="149"/>
          <w:jc w:val="center"/>
        </w:trPr>
        <w:tc>
          <w:tcPr>
            <w:tcW w:w="1918" w:type="dxa"/>
          </w:tcPr>
          <w:p w14:paraId="0141D79E" w14:textId="77777777" w:rsidR="009376B4" w:rsidRPr="00DB707E" w:rsidRDefault="009376B4" w:rsidP="00864629">
            <w:pPr>
              <w:pStyle w:val="TAL"/>
            </w:pPr>
            <w:proofErr w:type="spellStart"/>
            <w:r w:rsidRPr="00DB707E">
              <w:rPr>
                <w:rFonts w:eastAsia="?? ??"/>
              </w:rPr>
              <w:t>ssb</w:t>
            </w:r>
            <w:proofErr w:type="spellEnd"/>
            <w:r w:rsidRPr="00DB707E">
              <w:rPr>
                <w:rFonts w:eastAsia="?? ??"/>
              </w:rPr>
              <w:t>-Index 0 SNR</w:t>
            </w:r>
          </w:p>
        </w:tc>
        <w:tc>
          <w:tcPr>
            <w:tcW w:w="1576" w:type="dxa"/>
          </w:tcPr>
          <w:p w14:paraId="55F9743B" w14:textId="77777777" w:rsidR="009376B4" w:rsidRPr="00DB707E" w:rsidRDefault="009376B4" w:rsidP="00864629">
            <w:pPr>
              <w:pStyle w:val="TAL"/>
              <w:rPr>
                <w:noProof/>
              </w:rPr>
            </w:pPr>
            <w:r w:rsidRPr="00DB707E">
              <w:rPr>
                <w:noProof/>
              </w:rPr>
              <w:t>Config 1</w:t>
            </w:r>
          </w:p>
        </w:tc>
        <w:tc>
          <w:tcPr>
            <w:tcW w:w="940" w:type="dxa"/>
          </w:tcPr>
          <w:p w14:paraId="5DECDF3D" w14:textId="77777777" w:rsidR="009376B4" w:rsidRPr="00DB707E" w:rsidRDefault="009376B4" w:rsidP="00864629">
            <w:pPr>
              <w:pStyle w:val="TAC"/>
            </w:pPr>
            <w:r w:rsidRPr="00DB707E">
              <w:t>dB</w:t>
            </w:r>
          </w:p>
        </w:tc>
        <w:tc>
          <w:tcPr>
            <w:tcW w:w="740" w:type="dxa"/>
          </w:tcPr>
          <w:p w14:paraId="633D0A5D" w14:textId="77777777" w:rsidR="009376B4" w:rsidRPr="00DB707E" w:rsidRDefault="009376B4" w:rsidP="00864629">
            <w:pPr>
              <w:pStyle w:val="TAC"/>
            </w:pPr>
            <w:r w:rsidRPr="00DB707E">
              <w:t>2</w:t>
            </w:r>
            <w:r w:rsidRPr="00DB707E">
              <w:rPr>
                <w:vertAlign w:val="superscript"/>
              </w:rPr>
              <w:t>Note 6</w:t>
            </w:r>
          </w:p>
        </w:tc>
        <w:tc>
          <w:tcPr>
            <w:tcW w:w="740" w:type="dxa"/>
          </w:tcPr>
          <w:p w14:paraId="37C37E82" w14:textId="77777777" w:rsidR="009376B4" w:rsidRPr="00DB707E" w:rsidRDefault="009376B4" w:rsidP="00864629">
            <w:pPr>
              <w:pStyle w:val="TAC"/>
            </w:pPr>
            <w:r w:rsidRPr="00DB707E">
              <w:t>-6</w:t>
            </w:r>
            <w:r w:rsidRPr="00DB707E">
              <w:rPr>
                <w:vertAlign w:val="superscript"/>
              </w:rPr>
              <w:t>Note 6</w:t>
            </w:r>
          </w:p>
        </w:tc>
        <w:tc>
          <w:tcPr>
            <w:tcW w:w="740" w:type="dxa"/>
          </w:tcPr>
          <w:p w14:paraId="61D90A34" w14:textId="77777777" w:rsidR="009376B4" w:rsidRPr="00DB707E" w:rsidRDefault="009376B4" w:rsidP="00864629">
            <w:pPr>
              <w:pStyle w:val="TAC"/>
            </w:pPr>
            <w:r w:rsidRPr="00DB707E">
              <w:t>-15</w:t>
            </w:r>
          </w:p>
        </w:tc>
        <w:tc>
          <w:tcPr>
            <w:tcW w:w="740" w:type="dxa"/>
          </w:tcPr>
          <w:p w14:paraId="5E6969F2" w14:textId="77777777" w:rsidR="009376B4" w:rsidRPr="00DB707E" w:rsidRDefault="009376B4" w:rsidP="00864629">
            <w:pPr>
              <w:pStyle w:val="TAC"/>
            </w:pPr>
            <w:r w:rsidRPr="00DB707E">
              <w:t>-4.5</w:t>
            </w:r>
          </w:p>
        </w:tc>
        <w:tc>
          <w:tcPr>
            <w:tcW w:w="740" w:type="dxa"/>
          </w:tcPr>
          <w:p w14:paraId="0D1248D3" w14:textId="77777777" w:rsidR="009376B4" w:rsidRPr="00DB707E" w:rsidRDefault="009376B4" w:rsidP="00864629">
            <w:pPr>
              <w:pStyle w:val="TAC"/>
            </w:pPr>
            <w:r w:rsidRPr="00DB707E">
              <w:t>2</w:t>
            </w:r>
            <w:r w:rsidRPr="00DB707E">
              <w:rPr>
                <w:vertAlign w:val="superscript"/>
              </w:rPr>
              <w:t>Note 6</w:t>
            </w:r>
          </w:p>
        </w:tc>
        <w:tc>
          <w:tcPr>
            <w:tcW w:w="3700" w:type="dxa"/>
            <w:gridSpan w:val="5"/>
            <w:tcBorders>
              <w:top w:val="nil"/>
            </w:tcBorders>
            <w:shd w:val="clear" w:color="auto" w:fill="auto"/>
          </w:tcPr>
          <w:p w14:paraId="11808D50" w14:textId="77777777" w:rsidR="009376B4" w:rsidRPr="00DB707E" w:rsidRDefault="009376B4" w:rsidP="00864629">
            <w:pPr>
              <w:pStyle w:val="TAC"/>
            </w:pPr>
          </w:p>
        </w:tc>
      </w:tr>
      <w:tr w:rsidR="009376B4" w:rsidRPr="00DB707E" w14:paraId="76FE2E57" w14:textId="77777777" w:rsidTr="00864629">
        <w:trPr>
          <w:cantSplit/>
          <w:trHeight w:val="199"/>
          <w:jc w:val="center"/>
        </w:trPr>
        <w:tc>
          <w:tcPr>
            <w:tcW w:w="1918" w:type="dxa"/>
          </w:tcPr>
          <w:p w14:paraId="77E7B1CA" w14:textId="77777777" w:rsidR="009376B4" w:rsidRPr="00DB707E" w:rsidRDefault="009376B4" w:rsidP="00864629">
            <w:pPr>
              <w:pStyle w:val="TAL"/>
              <w:rPr>
                <w:rFonts w:eastAsia="?? ??"/>
              </w:rPr>
            </w:pPr>
            <w:proofErr w:type="spellStart"/>
            <w:r w:rsidRPr="00DB707E">
              <w:rPr>
                <w:rFonts w:eastAsia="?? ??"/>
              </w:rPr>
              <w:t>ssb</w:t>
            </w:r>
            <w:proofErr w:type="spellEnd"/>
            <w:r w:rsidRPr="00DB707E">
              <w:rPr>
                <w:rFonts w:eastAsia="?? ??"/>
              </w:rPr>
              <w:t>-Index 1 SNR</w:t>
            </w:r>
          </w:p>
        </w:tc>
        <w:tc>
          <w:tcPr>
            <w:tcW w:w="1576" w:type="dxa"/>
          </w:tcPr>
          <w:p w14:paraId="0E9C9A28" w14:textId="77777777" w:rsidR="009376B4" w:rsidRPr="00DB707E" w:rsidRDefault="009376B4" w:rsidP="00864629">
            <w:pPr>
              <w:pStyle w:val="TAL"/>
              <w:rPr>
                <w:noProof/>
              </w:rPr>
            </w:pPr>
            <w:r w:rsidRPr="00DB707E">
              <w:rPr>
                <w:noProof/>
              </w:rPr>
              <w:t>Config 1</w:t>
            </w:r>
          </w:p>
        </w:tc>
        <w:tc>
          <w:tcPr>
            <w:tcW w:w="940" w:type="dxa"/>
          </w:tcPr>
          <w:p w14:paraId="28D2A91B" w14:textId="77777777" w:rsidR="009376B4" w:rsidRPr="00DB707E" w:rsidRDefault="009376B4" w:rsidP="00864629">
            <w:pPr>
              <w:pStyle w:val="TAC"/>
            </w:pPr>
          </w:p>
        </w:tc>
        <w:tc>
          <w:tcPr>
            <w:tcW w:w="3700" w:type="dxa"/>
            <w:gridSpan w:val="5"/>
          </w:tcPr>
          <w:p w14:paraId="34AE299B" w14:textId="77777777" w:rsidR="009376B4" w:rsidRPr="00DB707E" w:rsidRDefault="009376B4" w:rsidP="00864629">
            <w:pPr>
              <w:pStyle w:val="TAC"/>
            </w:pPr>
            <w:r w:rsidRPr="00DB707E">
              <w:t>Not sent</w:t>
            </w:r>
          </w:p>
        </w:tc>
        <w:tc>
          <w:tcPr>
            <w:tcW w:w="740" w:type="dxa"/>
          </w:tcPr>
          <w:p w14:paraId="187EED03" w14:textId="77777777" w:rsidR="009376B4" w:rsidRPr="00DB707E" w:rsidRDefault="009376B4" w:rsidP="00864629">
            <w:pPr>
              <w:pStyle w:val="TAC"/>
            </w:pPr>
            <w:r w:rsidRPr="00DB707E">
              <w:t>2</w:t>
            </w:r>
            <w:r w:rsidRPr="00DB707E">
              <w:rPr>
                <w:vertAlign w:val="superscript"/>
              </w:rPr>
              <w:t>Note 6</w:t>
            </w:r>
          </w:p>
        </w:tc>
        <w:tc>
          <w:tcPr>
            <w:tcW w:w="740" w:type="dxa"/>
          </w:tcPr>
          <w:p w14:paraId="58574D6D" w14:textId="77777777" w:rsidR="009376B4" w:rsidRPr="00DB707E" w:rsidRDefault="009376B4" w:rsidP="00864629">
            <w:pPr>
              <w:pStyle w:val="TAC"/>
            </w:pPr>
            <w:r w:rsidRPr="00DB707E">
              <w:t>-15</w:t>
            </w:r>
          </w:p>
        </w:tc>
        <w:tc>
          <w:tcPr>
            <w:tcW w:w="740" w:type="dxa"/>
          </w:tcPr>
          <w:p w14:paraId="2842376D" w14:textId="77777777" w:rsidR="009376B4" w:rsidRPr="00DB707E" w:rsidRDefault="009376B4" w:rsidP="00864629">
            <w:pPr>
              <w:pStyle w:val="TAC"/>
            </w:pPr>
            <w:r w:rsidRPr="00DB707E">
              <w:t>-15</w:t>
            </w:r>
          </w:p>
        </w:tc>
        <w:tc>
          <w:tcPr>
            <w:tcW w:w="740" w:type="dxa"/>
          </w:tcPr>
          <w:p w14:paraId="0F55087F" w14:textId="77777777" w:rsidR="009376B4" w:rsidRPr="00DB707E" w:rsidRDefault="009376B4" w:rsidP="00864629">
            <w:pPr>
              <w:pStyle w:val="TAC"/>
            </w:pPr>
            <w:r w:rsidRPr="00DB707E">
              <w:t>-15</w:t>
            </w:r>
          </w:p>
        </w:tc>
        <w:tc>
          <w:tcPr>
            <w:tcW w:w="740" w:type="dxa"/>
          </w:tcPr>
          <w:p w14:paraId="4C33B6F2" w14:textId="77777777" w:rsidR="009376B4" w:rsidRPr="00DB707E" w:rsidRDefault="009376B4" w:rsidP="00864629">
            <w:pPr>
              <w:pStyle w:val="TAC"/>
            </w:pPr>
            <w:r w:rsidRPr="00DB707E">
              <w:t>-15</w:t>
            </w:r>
          </w:p>
        </w:tc>
      </w:tr>
      <w:tr w:rsidR="009376B4" w:rsidRPr="00DB707E" w14:paraId="299729D1" w14:textId="77777777" w:rsidTr="00864629">
        <w:trPr>
          <w:cantSplit/>
          <w:trHeight w:val="153"/>
          <w:jc w:val="center"/>
        </w:trPr>
        <w:tc>
          <w:tcPr>
            <w:tcW w:w="1918" w:type="dxa"/>
          </w:tcPr>
          <w:p w14:paraId="1044A3F0" w14:textId="77777777" w:rsidR="009376B4" w:rsidRPr="00DB707E" w:rsidRDefault="009376B4" w:rsidP="00864629">
            <w:pPr>
              <w:pStyle w:val="TAL"/>
            </w:pPr>
            <w:r w:rsidRPr="00DB707E">
              <w:rPr>
                <w:position w:val="-12"/>
              </w:rPr>
              <w:object w:dxaOrig="420" w:dyaOrig="360" w14:anchorId="1226BC6E">
                <v:shape id="_x0000_i2602" type="#_x0000_t75" style="width:20.75pt;height:20.75pt" o:ole="" fillcolor="window">
                  <v:imagedata r:id="rId149" o:title=""/>
                </v:shape>
                <o:OLEObject Type="Embed" ProgID="Equation.3" ShapeID="_x0000_i2602" DrawAspect="Content" ObjectID="_1731331612" r:id="rId329"/>
              </w:object>
            </w:r>
          </w:p>
        </w:tc>
        <w:tc>
          <w:tcPr>
            <w:tcW w:w="1576" w:type="dxa"/>
          </w:tcPr>
          <w:p w14:paraId="3451EA0E" w14:textId="77777777" w:rsidR="009376B4" w:rsidRPr="00DB707E" w:rsidRDefault="009376B4" w:rsidP="00864629">
            <w:pPr>
              <w:pStyle w:val="TAL"/>
              <w:rPr>
                <w:noProof/>
              </w:rPr>
            </w:pPr>
            <w:r w:rsidRPr="00DB707E">
              <w:rPr>
                <w:noProof/>
              </w:rPr>
              <w:t>Config 1</w:t>
            </w:r>
          </w:p>
        </w:tc>
        <w:tc>
          <w:tcPr>
            <w:tcW w:w="940" w:type="dxa"/>
          </w:tcPr>
          <w:p w14:paraId="458CF9F2" w14:textId="77777777" w:rsidR="009376B4" w:rsidRPr="00DB707E" w:rsidRDefault="009376B4" w:rsidP="00864629">
            <w:pPr>
              <w:pStyle w:val="TAC"/>
            </w:pPr>
            <w:r w:rsidRPr="00DB707E">
              <w:t>dBm/</w:t>
            </w:r>
            <w:r w:rsidRPr="00DB707E">
              <w:br/>
              <w:t>15kHz</w:t>
            </w:r>
          </w:p>
        </w:tc>
        <w:tc>
          <w:tcPr>
            <w:tcW w:w="3700" w:type="dxa"/>
            <w:gridSpan w:val="5"/>
          </w:tcPr>
          <w:p w14:paraId="4C5D911B" w14:textId="77777777" w:rsidR="009376B4" w:rsidRPr="00DB707E" w:rsidRDefault="009376B4" w:rsidP="00864629">
            <w:pPr>
              <w:pStyle w:val="TAC"/>
            </w:pPr>
            <w:r w:rsidRPr="00DB707E">
              <w:t>-92.1</w:t>
            </w:r>
          </w:p>
        </w:tc>
        <w:tc>
          <w:tcPr>
            <w:tcW w:w="3700" w:type="dxa"/>
            <w:gridSpan w:val="5"/>
          </w:tcPr>
          <w:p w14:paraId="3C948AA1" w14:textId="77777777" w:rsidR="009376B4" w:rsidRPr="00DB707E" w:rsidRDefault="009376B4" w:rsidP="00864629">
            <w:pPr>
              <w:pStyle w:val="TAC"/>
            </w:pPr>
            <w:r w:rsidRPr="00DB707E">
              <w:t>-92.1</w:t>
            </w:r>
          </w:p>
        </w:tc>
      </w:tr>
      <w:tr w:rsidR="009376B4" w:rsidRPr="00DB707E" w14:paraId="1EAFA9B3" w14:textId="77777777" w:rsidTr="00864629">
        <w:trPr>
          <w:cantSplit/>
          <w:trHeight w:val="153"/>
          <w:jc w:val="center"/>
        </w:trPr>
        <w:tc>
          <w:tcPr>
            <w:tcW w:w="3494" w:type="dxa"/>
            <w:gridSpan w:val="2"/>
          </w:tcPr>
          <w:p w14:paraId="272BFCE9" w14:textId="77777777" w:rsidR="009376B4" w:rsidRPr="00DB707E" w:rsidRDefault="009376B4" w:rsidP="00864629">
            <w:pPr>
              <w:pStyle w:val="TAL"/>
              <w:rPr>
                <w:noProof/>
              </w:rPr>
            </w:pPr>
            <w:r w:rsidRPr="00DB707E">
              <w:rPr>
                <w:rFonts w:eastAsia="?? ??"/>
              </w:rPr>
              <w:t xml:space="preserve">Time multiplexing of the downlink transmissions from each </w:t>
            </w:r>
            <w:proofErr w:type="spellStart"/>
            <w:r w:rsidRPr="00DB707E">
              <w:rPr>
                <w:rFonts w:eastAsia="?? ??"/>
              </w:rPr>
              <w:t>AoA</w:t>
            </w:r>
            <w:proofErr w:type="spellEnd"/>
          </w:p>
        </w:tc>
        <w:tc>
          <w:tcPr>
            <w:tcW w:w="940" w:type="dxa"/>
          </w:tcPr>
          <w:p w14:paraId="5D924325" w14:textId="77777777" w:rsidR="009376B4" w:rsidRPr="00DB707E" w:rsidRDefault="009376B4" w:rsidP="00864629">
            <w:pPr>
              <w:pStyle w:val="TAC"/>
            </w:pPr>
          </w:p>
        </w:tc>
        <w:tc>
          <w:tcPr>
            <w:tcW w:w="7400" w:type="dxa"/>
            <w:gridSpan w:val="10"/>
            <w:vAlign w:val="center"/>
          </w:tcPr>
          <w:p w14:paraId="4F26CDBD" w14:textId="77777777" w:rsidR="009376B4" w:rsidRPr="00DB707E" w:rsidRDefault="009376B4" w:rsidP="00864629">
            <w:pPr>
              <w:pStyle w:val="TAC"/>
            </w:pPr>
            <w:r w:rsidRPr="00DB707E">
              <w:rPr>
                <w:rFonts w:eastAsia="?? ??"/>
              </w:rPr>
              <w:t>Defined in Figure A.17.5.1.2.1-2</w:t>
            </w:r>
          </w:p>
        </w:tc>
      </w:tr>
      <w:tr w:rsidR="009376B4" w:rsidRPr="00DB707E" w14:paraId="16E0CF45" w14:textId="77777777" w:rsidTr="00864629">
        <w:trPr>
          <w:cantSplit/>
          <w:trHeight w:val="168"/>
          <w:jc w:val="center"/>
        </w:trPr>
        <w:tc>
          <w:tcPr>
            <w:tcW w:w="3494" w:type="dxa"/>
            <w:gridSpan w:val="2"/>
          </w:tcPr>
          <w:p w14:paraId="540DE9EE" w14:textId="77777777" w:rsidR="009376B4" w:rsidRPr="00DB707E" w:rsidRDefault="009376B4" w:rsidP="00864629">
            <w:pPr>
              <w:pStyle w:val="TAL"/>
            </w:pPr>
            <w:r w:rsidRPr="00DB707E">
              <w:rPr>
                <w:rFonts w:eastAsia="?? ??"/>
              </w:rPr>
              <w:t>Propagation condition</w:t>
            </w:r>
          </w:p>
        </w:tc>
        <w:tc>
          <w:tcPr>
            <w:tcW w:w="940" w:type="dxa"/>
          </w:tcPr>
          <w:p w14:paraId="34D42841" w14:textId="77777777" w:rsidR="009376B4" w:rsidRPr="00DB707E" w:rsidRDefault="009376B4" w:rsidP="00864629">
            <w:pPr>
              <w:pStyle w:val="TAC"/>
            </w:pPr>
          </w:p>
        </w:tc>
        <w:tc>
          <w:tcPr>
            <w:tcW w:w="3700" w:type="dxa"/>
            <w:gridSpan w:val="5"/>
          </w:tcPr>
          <w:p w14:paraId="4A190274" w14:textId="77777777" w:rsidR="009376B4" w:rsidRPr="00DB707E" w:rsidRDefault="009376B4" w:rsidP="00864629">
            <w:pPr>
              <w:pStyle w:val="TAC"/>
            </w:pPr>
            <w:r w:rsidRPr="00DB707E">
              <w:t>TDL-A 30ns 75Hz</w:t>
            </w:r>
          </w:p>
        </w:tc>
        <w:tc>
          <w:tcPr>
            <w:tcW w:w="3700" w:type="dxa"/>
            <w:gridSpan w:val="5"/>
          </w:tcPr>
          <w:p w14:paraId="3C8008DD" w14:textId="77777777" w:rsidR="009376B4" w:rsidRPr="00DB707E" w:rsidRDefault="009376B4" w:rsidP="00864629">
            <w:pPr>
              <w:pStyle w:val="TAC"/>
            </w:pPr>
            <w:r w:rsidRPr="00DB707E">
              <w:t>TDL-A 30ns 75Hz</w:t>
            </w:r>
          </w:p>
        </w:tc>
      </w:tr>
      <w:tr w:rsidR="009376B4" w:rsidRPr="00DB707E" w14:paraId="56C57455" w14:textId="77777777" w:rsidTr="00864629">
        <w:trPr>
          <w:cantSplit/>
          <w:trHeight w:val="168"/>
          <w:jc w:val="center"/>
        </w:trPr>
        <w:tc>
          <w:tcPr>
            <w:tcW w:w="11834" w:type="dxa"/>
            <w:gridSpan w:val="13"/>
          </w:tcPr>
          <w:p w14:paraId="497C3A65" w14:textId="77777777" w:rsidR="009376B4" w:rsidRPr="00DB707E" w:rsidRDefault="009376B4" w:rsidP="00864629">
            <w:pPr>
              <w:pStyle w:val="TAN"/>
            </w:pPr>
            <w:r w:rsidRPr="00DB707E">
              <w:t>Note 1:</w:t>
            </w:r>
            <w:r w:rsidRPr="00DB707E">
              <w:tab/>
              <w:t>OCNG shall be used such that a constant total transmitted power spectral density is achieved for all OFDM symbols.</w:t>
            </w:r>
          </w:p>
          <w:p w14:paraId="3DD9149A" w14:textId="77777777" w:rsidR="009376B4" w:rsidRPr="00DB707E" w:rsidRDefault="009376B4" w:rsidP="00864629">
            <w:pPr>
              <w:pStyle w:val="TAN"/>
            </w:pPr>
            <w:r w:rsidRPr="00DB707E">
              <w:t>Note 2:</w:t>
            </w:r>
            <w:r w:rsidRPr="00DB707E">
              <w:tab/>
              <w:t>The signal contains PDCCH for UEs other than the device under test as part of OCNG.</w:t>
            </w:r>
          </w:p>
          <w:p w14:paraId="4BF81E9A" w14:textId="77777777" w:rsidR="009376B4" w:rsidRPr="00DB707E" w:rsidRDefault="009376B4" w:rsidP="00864629">
            <w:pPr>
              <w:pStyle w:val="TAN"/>
            </w:pPr>
            <w:r w:rsidRPr="00DB707E">
              <w:t>Note 3:</w:t>
            </w:r>
            <w:r w:rsidRPr="00DB707E">
              <w:tab/>
              <w:t xml:space="preserve">SNR levels correspond to the signal to noise ratio over the SSS </w:t>
            </w:r>
            <w:proofErr w:type="spellStart"/>
            <w:r w:rsidRPr="00DB707E">
              <w:t>REs.</w:t>
            </w:r>
            <w:proofErr w:type="spellEnd"/>
          </w:p>
          <w:p w14:paraId="08BADECD" w14:textId="77777777" w:rsidR="009376B4" w:rsidRPr="00DB707E" w:rsidRDefault="009376B4" w:rsidP="00864629">
            <w:pPr>
              <w:pStyle w:val="TAN"/>
            </w:pPr>
            <w:r w:rsidRPr="00DB707E">
              <w:t>Note 4:</w:t>
            </w:r>
            <w:r w:rsidRPr="00DB707E">
              <w:rPr>
                <w:rFonts w:eastAsia="MS Mincho"/>
                <w:snapToGrid w:val="0"/>
              </w:rPr>
              <w:tab/>
            </w:r>
            <w:r w:rsidRPr="00DB707E">
              <w:t>The SNR values are specified for testing a UE which supports 2RX on at least one band.</w:t>
            </w:r>
            <w:del w:id="59205" w:author="Huawei" w:date="2022-10-20T10:16:00Z">
              <w:r w:rsidRPr="00DB707E" w:rsidDel="00331ED6">
                <w:delText xml:space="preserve"> For testing of a UE which supports 4RX on all bands, the SNR during T3 is A.3.6.</w:delText>
              </w:r>
            </w:del>
          </w:p>
          <w:p w14:paraId="040224AF" w14:textId="77777777" w:rsidR="009376B4" w:rsidRPr="00DB707E" w:rsidRDefault="009376B4" w:rsidP="00864629">
            <w:pPr>
              <w:pStyle w:val="TAN"/>
            </w:pPr>
            <w:r w:rsidRPr="00DB707E">
              <w:t>Note 5:</w:t>
            </w:r>
            <w:r w:rsidRPr="00DB707E">
              <w:rPr>
                <w:rFonts w:eastAsia="MS Mincho"/>
                <w:snapToGrid w:val="0"/>
              </w:rPr>
              <w:t xml:space="preserve"> </w:t>
            </w:r>
            <w:r w:rsidRPr="00DB707E">
              <w:rPr>
                <w:rFonts w:eastAsia="MS Mincho"/>
                <w:snapToGrid w:val="0"/>
              </w:rPr>
              <w:tab/>
              <w:t>Information about types of UE beam is given in B.2.1.3 and does not limit UE implementation or test system implementation.</w:t>
            </w:r>
          </w:p>
          <w:p w14:paraId="6146089E" w14:textId="77777777" w:rsidR="009376B4" w:rsidRPr="00DB707E" w:rsidRDefault="009376B4" w:rsidP="00864629">
            <w:pPr>
              <w:pStyle w:val="TAN"/>
            </w:pPr>
            <w:r w:rsidRPr="00DB707E">
              <w:t>Note 6:</w:t>
            </w:r>
            <w:r w:rsidRPr="00DB707E">
              <w:tab/>
              <w:t>This value allows up to 1dB degradation from applied SNR to UE baseband</w:t>
            </w:r>
          </w:p>
        </w:tc>
      </w:tr>
      <w:bookmarkEnd w:id="59204"/>
    </w:tbl>
    <w:p w14:paraId="700CC009" w14:textId="77777777" w:rsidR="009376B4" w:rsidRPr="00DB707E" w:rsidRDefault="009376B4" w:rsidP="009376B4"/>
    <w:p w14:paraId="34300D56" w14:textId="77777777" w:rsidR="009376B4" w:rsidRPr="00DB707E" w:rsidRDefault="009376B4" w:rsidP="009376B4">
      <w:pPr>
        <w:pStyle w:val="TH"/>
      </w:pPr>
      <w:r w:rsidRPr="00DB707E">
        <w:t>Table A.17.5.1.2.1-4: Void</w:t>
      </w:r>
    </w:p>
    <w:p w14:paraId="327C5DA8" w14:textId="77777777" w:rsidR="009376B4" w:rsidRPr="00DB707E" w:rsidRDefault="009376B4" w:rsidP="009376B4"/>
    <w:p w14:paraId="6821BF75" w14:textId="77777777" w:rsidR="009376B4" w:rsidRPr="00DB707E" w:rsidRDefault="009376B4" w:rsidP="009376B4">
      <w:pPr>
        <w:pStyle w:val="TH"/>
        <w:rPr>
          <w:rFonts w:eastAsia="Malgun Gothic"/>
          <w:kern w:val="20"/>
        </w:rPr>
      </w:pPr>
      <w:r w:rsidRPr="00DB707E">
        <w:rPr>
          <w:rFonts w:eastAsia="Malgun Gothic"/>
          <w:noProof/>
          <w:kern w:val="20"/>
          <w:lang w:val="en-US" w:eastAsia="zh-CN"/>
        </w:rPr>
        <w:drawing>
          <wp:inline distT="0" distB="0" distL="0" distR="0" wp14:anchorId="0AA55498" wp14:editId="03AAF136">
            <wp:extent cx="5158925" cy="2760980"/>
            <wp:effectExtent l="0" t="0" r="3810" b="1270"/>
            <wp:docPr id="2766"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A FR2 INS.PN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159539" cy="2761309"/>
                    </a:xfrm>
                    <a:prstGeom prst="rect">
                      <a:avLst/>
                    </a:prstGeom>
                  </pic:spPr>
                </pic:pic>
              </a:graphicData>
            </a:graphic>
          </wp:inline>
        </w:drawing>
      </w:r>
    </w:p>
    <w:p w14:paraId="71BAEC01" w14:textId="77777777" w:rsidR="009376B4" w:rsidRDefault="009376B4" w:rsidP="009376B4">
      <w:pPr>
        <w:pStyle w:val="TF"/>
      </w:pPr>
      <w:r w:rsidRPr="00DB707E">
        <w:t>Figure A.17.5.1.2.1-1: SNR variation for in-sync testing</w:t>
      </w:r>
    </w:p>
    <w:p w14:paraId="2AFCCFE9" w14:textId="77777777" w:rsidR="009376B4" w:rsidRPr="00DB707E" w:rsidRDefault="009376B4" w:rsidP="009376B4">
      <w:pPr>
        <w:rPr>
          <w:lang w:eastAsia="zh-CN"/>
        </w:rPr>
      </w:pPr>
    </w:p>
    <w:bookmarkStart w:id="59206" w:name="_Toc535476701"/>
    <w:p w14:paraId="3FC0E6B3" w14:textId="77777777" w:rsidR="009376B4" w:rsidRPr="00DB707E" w:rsidRDefault="009376B4" w:rsidP="009376B4">
      <w:pPr>
        <w:pStyle w:val="TH"/>
      </w:pPr>
      <w:r w:rsidRPr="00DB707E">
        <w:object w:dxaOrig="8511" w:dyaOrig="5731" w14:anchorId="731776F0">
          <v:shape id="_x0000_i2603" type="#_x0000_t75" style="width:375.45pt;height:251.8pt" o:ole="">
            <v:imagedata r:id="rId331" o:title=""/>
          </v:shape>
          <o:OLEObject Type="Embed" ProgID="Visio.Drawing.15" ShapeID="_x0000_i2603" DrawAspect="Content" ObjectID="_1731331613" r:id="rId332"/>
        </w:object>
      </w:r>
    </w:p>
    <w:p w14:paraId="665F3EB0" w14:textId="77777777" w:rsidR="009376B4" w:rsidRPr="00DB707E" w:rsidRDefault="009376B4" w:rsidP="009376B4">
      <w:pPr>
        <w:pStyle w:val="TF"/>
      </w:pPr>
      <w:r w:rsidRPr="00DB707E">
        <w:t>Figure A.17.5.1.2.1-2: Time multiplexed downlink transmissions</w:t>
      </w:r>
    </w:p>
    <w:p w14:paraId="6EF4C1B9" w14:textId="77777777" w:rsidR="009376B4" w:rsidRDefault="009376B4" w:rsidP="009376B4">
      <w:pPr>
        <w:rPr>
          <w:snapToGrid w:val="0"/>
        </w:rPr>
      </w:pPr>
    </w:p>
    <w:p w14:paraId="3EB8C39A" w14:textId="77777777" w:rsidR="009376B4" w:rsidRPr="00DB707E" w:rsidRDefault="009376B4" w:rsidP="009376B4">
      <w:pPr>
        <w:pStyle w:val="Heading5"/>
        <w:rPr>
          <w:snapToGrid w:val="0"/>
        </w:rPr>
      </w:pPr>
      <w:r w:rsidRPr="00DB707E">
        <w:rPr>
          <w:snapToGrid w:val="0"/>
        </w:rPr>
        <w:t>A.17.5.1.2.2</w:t>
      </w:r>
      <w:r w:rsidRPr="00DB707E">
        <w:rPr>
          <w:snapToGrid w:val="0"/>
        </w:rPr>
        <w:tab/>
        <w:t>Test Requirements</w:t>
      </w:r>
      <w:bookmarkEnd w:id="59206"/>
    </w:p>
    <w:p w14:paraId="5134CC47" w14:textId="77777777" w:rsidR="009376B4" w:rsidRPr="00DB707E" w:rsidRDefault="009376B4" w:rsidP="009376B4">
      <w:r w:rsidRPr="00DB707E">
        <w:t>The UE behaviour in each test during time durations T1, T2, T3, T4 and T5 shall be as follows:</w:t>
      </w:r>
    </w:p>
    <w:p w14:paraId="718D97C2" w14:textId="77777777" w:rsidR="009376B4" w:rsidRPr="00DB707E" w:rsidRDefault="009376B4" w:rsidP="009376B4">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6003D0C1" w14:textId="77777777" w:rsidR="009376B4" w:rsidRPr="00DB707E" w:rsidRDefault="009376B4" w:rsidP="009376B4">
      <w:r w:rsidRPr="00DB707E">
        <w:t>The rate of correct events observed during repeated tests shall be at least 90%.</w:t>
      </w:r>
    </w:p>
    <w:p w14:paraId="0D6C6FE2" w14:textId="77777777" w:rsidR="009376B4" w:rsidRDefault="009376B4" w:rsidP="009376B4">
      <w:pPr>
        <w:pStyle w:val="Heading4"/>
      </w:pPr>
      <w:r w:rsidRPr="00DB707E">
        <w:t>A.17.5.1.3</w:t>
      </w:r>
      <w:r w:rsidRPr="00DB707E">
        <w:tab/>
        <w:t xml:space="preserve">Radio Link Monitoring Out-of-sync Test for FR2 </w:t>
      </w:r>
      <w:proofErr w:type="spellStart"/>
      <w:r w:rsidRPr="00DB707E">
        <w:t>PCell</w:t>
      </w:r>
      <w:proofErr w:type="spellEnd"/>
      <w:r w:rsidRPr="00DB707E">
        <w:t xml:space="preserve"> configured with SSB-based RLM RS in DRX mode</w:t>
      </w:r>
    </w:p>
    <w:p w14:paraId="140CD692" w14:textId="77777777" w:rsidR="009376B4" w:rsidRPr="00DB707E" w:rsidRDefault="009376B4" w:rsidP="009376B4">
      <w:pPr>
        <w:pStyle w:val="Heading4"/>
      </w:pPr>
      <w:r w:rsidRPr="00DB707E">
        <w:t>A.17.5.1.4</w:t>
      </w:r>
      <w:r w:rsidRPr="00DB707E">
        <w:tab/>
        <w:t xml:space="preserve">Radio Link Monitoring In-sync Test for FR2 </w:t>
      </w:r>
      <w:proofErr w:type="spellStart"/>
      <w:r w:rsidRPr="00DB707E">
        <w:t>PCell</w:t>
      </w:r>
      <w:proofErr w:type="spellEnd"/>
      <w:r w:rsidRPr="00DB707E">
        <w:t xml:space="preserve"> configured with SSB-based RLM RS in DRX mode</w:t>
      </w:r>
    </w:p>
    <w:p w14:paraId="4B904B9F" w14:textId="77777777" w:rsidR="009376B4" w:rsidRPr="00DB707E" w:rsidRDefault="009376B4" w:rsidP="009376B4">
      <w:pPr>
        <w:pStyle w:val="Heading5"/>
        <w:rPr>
          <w:snapToGrid w:val="0"/>
          <w:lang w:eastAsia="zh-CN"/>
        </w:rPr>
      </w:pPr>
      <w:bookmarkStart w:id="59207" w:name="_Toc535476706"/>
      <w:r w:rsidRPr="00DB707E">
        <w:rPr>
          <w:snapToGrid w:val="0"/>
          <w:lang w:eastAsia="zh-CN"/>
        </w:rPr>
        <w:t>A.17.5.1.4.1</w:t>
      </w:r>
      <w:r w:rsidRPr="00DB707E">
        <w:rPr>
          <w:snapToGrid w:val="0"/>
          <w:lang w:eastAsia="zh-CN"/>
        </w:rPr>
        <w:tab/>
        <w:t>Test Purpose and Environment</w:t>
      </w:r>
      <w:bookmarkEnd w:id="59207"/>
    </w:p>
    <w:p w14:paraId="79B1EF85" w14:textId="77777777" w:rsidR="009376B4" w:rsidRPr="00DB707E" w:rsidRDefault="009376B4" w:rsidP="009376B4">
      <w:r w:rsidRPr="00DB707E">
        <w:t xml:space="preserve">The purpose of this test is to verify that the UE properly detects the out of sync and in sync for the purpose of monitoring downlink radio link quality of the </w:t>
      </w:r>
      <w:proofErr w:type="spellStart"/>
      <w:r w:rsidRPr="00DB707E">
        <w:t>PCell</w:t>
      </w:r>
      <w:proofErr w:type="spellEnd"/>
      <w:r w:rsidRPr="00DB707E">
        <w:t xml:space="preserve"> when DRX is used. This test will partly verify the FR2 radio link monitoring requirements in clause 8.1</w:t>
      </w:r>
      <w:ins w:id="59208" w:author="Huawei" w:date="2022-10-20T10:33:00Z">
        <w:r>
          <w:t>B</w:t>
        </w:r>
      </w:ins>
      <w:r w:rsidRPr="00DB707E">
        <w:t>.</w:t>
      </w:r>
    </w:p>
    <w:p w14:paraId="3A3EBC93" w14:textId="77777777" w:rsidR="009376B4" w:rsidRPr="00DB707E" w:rsidRDefault="009376B4" w:rsidP="009376B4">
      <w:r w:rsidRPr="00DB707E">
        <w:t xml:space="preserve">In the test, UE is configured to perform RLM on SSB, with </w:t>
      </w:r>
      <w:proofErr w:type="spellStart"/>
      <w:r w:rsidRPr="00DB707E">
        <w:rPr>
          <w:i/>
        </w:rPr>
        <w:t>detectionResource</w:t>
      </w:r>
      <w:proofErr w:type="spellEnd"/>
      <w:r w:rsidRPr="00DB707E">
        <w:t xml:space="preserve"> included in </w:t>
      </w:r>
      <w:proofErr w:type="spellStart"/>
      <w:r w:rsidRPr="00DB707E">
        <w:rPr>
          <w:i/>
        </w:rPr>
        <w:t>RadioLinkMonitoringRS</w:t>
      </w:r>
      <w:proofErr w:type="spellEnd"/>
      <w:r w:rsidRPr="00DB707E">
        <w:t xml:space="preserve"> set to SSB#0 and SSB#1, and </w:t>
      </w:r>
      <w:r w:rsidRPr="00DB707E">
        <w:rPr>
          <w:i/>
        </w:rPr>
        <w:t>purpose</w:t>
      </w:r>
      <w:r w:rsidRPr="00DB707E">
        <w:t xml:space="preserve"> set to ‘</w:t>
      </w:r>
      <w:proofErr w:type="spellStart"/>
      <w:r w:rsidRPr="00DB707E">
        <w:rPr>
          <w:i/>
        </w:rPr>
        <w:t>rlf</w:t>
      </w:r>
      <w:proofErr w:type="spellEnd"/>
      <w:r w:rsidRPr="00DB707E">
        <w:t xml:space="preserve">’. Supported test configurations are shown in table A.17.5.1.4.1-1. The test parameters are given in Tables A.17.5.1.4.1-2, and A.17.5.1.4.1-3. There is one cell (Cell 1), which is the active NR cell, in the test. The test consists of five successive time periods, with time duration of T1, T2, T3, T4 and T5 respectively. Figure A.17.5.1.4.1-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DB707E">
        <w:t>ms</w:t>
      </w:r>
      <w:proofErr w:type="spellEnd"/>
      <w:r w:rsidRPr="00DB707E">
        <w:t xml:space="preserve">. In the test, DRX configuration is enabled and DRX inactivity timer has already been expired, </w:t>
      </w:r>
      <w:proofErr w:type="gramStart"/>
      <w:r w:rsidRPr="00DB707E">
        <w:t>i.e.</w:t>
      </w:r>
      <w:proofErr w:type="gramEnd"/>
      <w:r w:rsidRPr="00DB707E">
        <w:t xml:space="preserve"> UE tries to decode PDCCH and to send periodic CSI during the period when On-duration timer is running. Time alignment timers shall be set to “infinity” so that UL timing alignment is maintained during the test.</w:t>
      </w:r>
    </w:p>
    <w:p w14:paraId="13D5259A" w14:textId="77777777" w:rsidR="009376B4" w:rsidRPr="00DB707E" w:rsidRDefault="009376B4" w:rsidP="009376B4">
      <w:pPr>
        <w:pStyle w:val="TH"/>
      </w:pPr>
      <w:r w:rsidRPr="00DB707E">
        <w:lastRenderedPageBreak/>
        <w:t xml:space="preserve">Table A.17.5.1.4.1-1: Supported test configurations for FR2 </w:t>
      </w:r>
      <w:proofErr w:type="spellStart"/>
      <w:r w:rsidRPr="00DB707E">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9376B4" w:rsidRPr="00DB707E" w14:paraId="26619935" w14:textId="77777777" w:rsidTr="00864629">
        <w:trPr>
          <w:trHeight w:val="274"/>
          <w:jc w:val="center"/>
        </w:trPr>
        <w:tc>
          <w:tcPr>
            <w:tcW w:w="1631" w:type="dxa"/>
            <w:shd w:val="clear" w:color="auto" w:fill="auto"/>
          </w:tcPr>
          <w:p w14:paraId="73104262" w14:textId="77777777" w:rsidR="009376B4" w:rsidRPr="00DB707E" w:rsidRDefault="009376B4" w:rsidP="00864629">
            <w:pPr>
              <w:pStyle w:val="TAH"/>
            </w:pPr>
            <w:r w:rsidRPr="00DB707E">
              <w:t>Configuration</w:t>
            </w:r>
          </w:p>
        </w:tc>
        <w:tc>
          <w:tcPr>
            <w:tcW w:w="4970" w:type="dxa"/>
            <w:shd w:val="clear" w:color="auto" w:fill="auto"/>
          </w:tcPr>
          <w:p w14:paraId="51CFA7B5" w14:textId="77777777" w:rsidR="009376B4" w:rsidRPr="00DB707E" w:rsidRDefault="009376B4" w:rsidP="00864629">
            <w:pPr>
              <w:pStyle w:val="TAH"/>
            </w:pPr>
            <w:r w:rsidRPr="00DB707E">
              <w:t>Description</w:t>
            </w:r>
          </w:p>
        </w:tc>
      </w:tr>
      <w:tr w:rsidR="009376B4" w:rsidRPr="00DB707E" w14:paraId="32A493C0" w14:textId="77777777" w:rsidTr="00864629">
        <w:trPr>
          <w:trHeight w:val="277"/>
          <w:jc w:val="center"/>
        </w:trPr>
        <w:tc>
          <w:tcPr>
            <w:tcW w:w="1631" w:type="dxa"/>
            <w:shd w:val="clear" w:color="auto" w:fill="auto"/>
          </w:tcPr>
          <w:p w14:paraId="093F408D" w14:textId="77777777" w:rsidR="009376B4" w:rsidRPr="00DB707E" w:rsidRDefault="009376B4" w:rsidP="00864629">
            <w:pPr>
              <w:pStyle w:val="TAL"/>
            </w:pPr>
            <w:r w:rsidRPr="00DB707E">
              <w:t>1</w:t>
            </w:r>
          </w:p>
        </w:tc>
        <w:tc>
          <w:tcPr>
            <w:tcW w:w="4970" w:type="dxa"/>
            <w:shd w:val="clear" w:color="auto" w:fill="auto"/>
          </w:tcPr>
          <w:p w14:paraId="5A9C20D6" w14:textId="77777777" w:rsidR="009376B4" w:rsidRPr="00DB707E" w:rsidRDefault="009376B4" w:rsidP="00864629">
            <w:pPr>
              <w:pStyle w:val="TAL"/>
            </w:pPr>
            <w:r w:rsidRPr="00DB707E">
              <w:t xml:space="preserve">TDD, SSB SCS 120 </w:t>
            </w:r>
            <w:proofErr w:type="spellStart"/>
            <w:r w:rsidRPr="00DB707E">
              <w:t>KHz</w:t>
            </w:r>
            <w:proofErr w:type="spellEnd"/>
            <w:r w:rsidRPr="00DB707E">
              <w:t>, data SCS 120KHz, BW 100 MHz</w:t>
            </w:r>
          </w:p>
        </w:tc>
      </w:tr>
    </w:tbl>
    <w:p w14:paraId="6EC4F6B4" w14:textId="77777777" w:rsidR="009376B4" w:rsidRPr="00DB707E" w:rsidRDefault="009376B4" w:rsidP="009376B4">
      <w:pPr>
        <w:spacing w:before="120"/>
      </w:pPr>
    </w:p>
    <w:p w14:paraId="15393BF3" w14:textId="77777777" w:rsidR="009376B4" w:rsidRPr="00DB707E" w:rsidRDefault="009376B4" w:rsidP="009376B4">
      <w:pPr>
        <w:pStyle w:val="TH"/>
      </w:pPr>
      <w:r w:rsidRPr="00DB707E">
        <w:lastRenderedPageBreak/>
        <w:t>Table A.17.5.1.4.1-2: General test parameters for FR2 in-sync testing in DRX mode</w:t>
      </w:r>
    </w:p>
    <w:tbl>
      <w:tblPr>
        <w:tblW w:w="43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3"/>
        <w:gridCol w:w="1372"/>
        <w:gridCol w:w="1766"/>
        <w:gridCol w:w="979"/>
        <w:gridCol w:w="2945"/>
      </w:tblGrid>
      <w:tr w:rsidR="009376B4" w:rsidRPr="00DB707E" w14:paraId="7E252B09" w14:textId="77777777" w:rsidTr="00864629">
        <w:trPr>
          <w:jc w:val="center"/>
        </w:trPr>
        <w:tc>
          <w:tcPr>
            <w:tcW w:w="2671" w:type="pct"/>
            <w:gridSpan w:val="3"/>
            <w:vMerge w:val="restart"/>
            <w:shd w:val="clear" w:color="auto" w:fill="auto"/>
          </w:tcPr>
          <w:p w14:paraId="4FBD83C3" w14:textId="77777777" w:rsidR="009376B4" w:rsidRPr="00DB707E" w:rsidRDefault="009376B4" w:rsidP="00864629">
            <w:pPr>
              <w:pStyle w:val="TAH"/>
              <w:rPr>
                <w:noProof/>
              </w:rPr>
            </w:pPr>
            <w:bookmarkStart w:id="59209" w:name="_Hlk117154557"/>
            <w:r w:rsidRPr="00DB707E">
              <w:rPr>
                <w:noProof/>
              </w:rPr>
              <w:lastRenderedPageBreak/>
              <w:t>Parameter</w:t>
            </w:r>
          </w:p>
        </w:tc>
        <w:tc>
          <w:tcPr>
            <w:tcW w:w="581" w:type="pct"/>
            <w:vMerge w:val="restart"/>
            <w:shd w:val="clear" w:color="auto" w:fill="auto"/>
          </w:tcPr>
          <w:p w14:paraId="3474A94E" w14:textId="77777777" w:rsidR="009376B4" w:rsidRPr="00DB707E" w:rsidRDefault="009376B4" w:rsidP="00864629">
            <w:pPr>
              <w:pStyle w:val="TAH"/>
              <w:rPr>
                <w:noProof/>
              </w:rPr>
            </w:pPr>
            <w:r w:rsidRPr="00DB707E">
              <w:rPr>
                <w:noProof/>
              </w:rPr>
              <w:t>Unit</w:t>
            </w:r>
          </w:p>
        </w:tc>
        <w:tc>
          <w:tcPr>
            <w:tcW w:w="1748" w:type="pct"/>
            <w:shd w:val="clear" w:color="auto" w:fill="auto"/>
          </w:tcPr>
          <w:p w14:paraId="7A8FEA87" w14:textId="77777777" w:rsidR="009376B4" w:rsidRPr="00DB707E" w:rsidRDefault="009376B4" w:rsidP="00864629">
            <w:pPr>
              <w:pStyle w:val="TAH"/>
              <w:rPr>
                <w:noProof/>
              </w:rPr>
            </w:pPr>
            <w:r w:rsidRPr="00DB707E">
              <w:rPr>
                <w:noProof/>
              </w:rPr>
              <w:t>Value</w:t>
            </w:r>
          </w:p>
        </w:tc>
      </w:tr>
      <w:tr w:rsidR="009376B4" w:rsidRPr="00DB707E" w14:paraId="6B5C8339" w14:textId="77777777" w:rsidTr="00864629">
        <w:trPr>
          <w:jc w:val="center"/>
        </w:trPr>
        <w:tc>
          <w:tcPr>
            <w:tcW w:w="2671" w:type="pct"/>
            <w:gridSpan w:val="3"/>
            <w:vMerge/>
            <w:shd w:val="clear" w:color="auto" w:fill="auto"/>
          </w:tcPr>
          <w:p w14:paraId="72F0EAFB" w14:textId="77777777" w:rsidR="009376B4" w:rsidRPr="00DB707E" w:rsidRDefault="009376B4" w:rsidP="00864629">
            <w:pPr>
              <w:pStyle w:val="TAH"/>
              <w:rPr>
                <w:noProof/>
              </w:rPr>
            </w:pPr>
          </w:p>
        </w:tc>
        <w:tc>
          <w:tcPr>
            <w:tcW w:w="581" w:type="pct"/>
            <w:vMerge/>
            <w:shd w:val="clear" w:color="auto" w:fill="auto"/>
          </w:tcPr>
          <w:p w14:paraId="1F73A2FC" w14:textId="77777777" w:rsidR="009376B4" w:rsidRPr="00DB707E" w:rsidRDefault="009376B4" w:rsidP="00864629">
            <w:pPr>
              <w:pStyle w:val="TAH"/>
              <w:rPr>
                <w:noProof/>
              </w:rPr>
            </w:pPr>
          </w:p>
        </w:tc>
        <w:tc>
          <w:tcPr>
            <w:tcW w:w="1748" w:type="pct"/>
            <w:shd w:val="clear" w:color="auto" w:fill="auto"/>
          </w:tcPr>
          <w:p w14:paraId="32406481" w14:textId="77777777" w:rsidR="009376B4" w:rsidRPr="00DB707E" w:rsidRDefault="009376B4" w:rsidP="00864629">
            <w:pPr>
              <w:pStyle w:val="TAH"/>
              <w:rPr>
                <w:noProof/>
              </w:rPr>
            </w:pPr>
            <w:r w:rsidRPr="00DB707E">
              <w:rPr>
                <w:noProof/>
              </w:rPr>
              <w:t>Test 1</w:t>
            </w:r>
          </w:p>
        </w:tc>
      </w:tr>
      <w:tr w:rsidR="009376B4" w:rsidRPr="00DB707E" w14:paraId="2C9DBD20" w14:textId="77777777" w:rsidTr="00864629">
        <w:trPr>
          <w:jc w:val="center"/>
        </w:trPr>
        <w:tc>
          <w:tcPr>
            <w:tcW w:w="2671" w:type="pct"/>
            <w:gridSpan w:val="3"/>
            <w:shd w:val="clear" w:color="auto" w:fill="auto"/>
          </w:tcPr>
          <w:p w14:paraId="57232428" w14:textId="77777777" w:rsidR="009376B4" w:rsidRPr="00DB707E" w:rsidRDefault="009376B4" w:rsidP="00864629">
            <w:pPr>
              <w:pStyle w:val="TAL"/>
              <w:rPr>
                <w:rFonts w:cs="Arial"/>
                <w:noProof/>
                <w:szCs w:val="18"/>
              </w:rPr>
            </w:pPr>
            <w:r w:rsidRPr="00DB707E">
              <w:rPr>
                <w:noProof/>
              </w:rPr>
              <w:t>Active PCell</w:t>
            </w:r>
          </w:p>
        </w:tc>
        <w:tc>
          <w:tcPr>
            <w:tcW w:w="581" w:type="pct"/>
            <w:shd w:val="clear" w:color="auto" w:fill="auto"/>
          </w:tcPr>
          <w:p w14:paraId="7A2EF582" w14:textId="77777777" w:rsidR="009376B4" w:rsidRPr="00DB707E" w:rsidRDefault="009376B4" w:rsidP="00864629">
            <w:pPr>
              <w:pStyle w:val="TAC"/>
              <w:rPr>
                <w:noProof/>
              </w:rPr>
            </w:pPr>
          </w:p>
        </w:tc>
        <w:tc>
          <w:tcPr>
            <w:tcW w:w="1748" w:type="pct"/>
            <w:shd w:val="clear" w:color="auto" w:fill="auto"/>
          </w:tcPr>
          <w:p w14:paraId="768D7A67" w14:textId="77777777" w:rsidR="009376B4" w:rsidRPr="00DB707E" w:rsidRDefault="009376B4" w:rsidP="00864629">
            <w:pPr>
              <w:pStyle w:val="TAC"/>
              <w:rPr>
                <w:noProof/>
              </w:rPr>
            </w:pPr>
            <w:r w:rsidRPr="00DB707E">
              <w:rPr>
                <w:noProof/>
              </w:rPr>
              <w:t>Cell 1</w:t>
            </w:r>
          </w:p>
        </w:tc>
      </w:tr>
      <w:tr w:rsidR="009376B4" w:rsidRPr="00DB707E" w14:paraId="67003091" w14:textId="77777777" w:rsidTr="00864629">
        <w:trPr>
          <w:jc w:val="center"/>
        </w:trPr>
        <w:tc>
          <w:tcPr>
            <w:tcW w:w="2671" w:type="pct"/>
            <w:gridSpan w:val="3"/>
            <w:shd w:val="clear" w:color="auto" w:fill="auto"/>
          </w:tcPr>
          <w:p w14:paraId="3A6D4A45" w14:textId="77777777" w:rsidR="009376B4" w:rsidRPr="00DB707E" w:rsidRDefault="009376B4" w:rsidP="00864629">
            <w:pPr>
              <w:pStyle w:val="TAL"/>
              <w:rPr>
                <w:rFonts w:cs="Arial"/>
                <w:noProof/>
                <w:szCs w:val="18"/>
                <w:lang w:val="it-IT"/>
              </w:rPr>
            </w:pPr>
            <w:r w:rsidRPr="00DB707E">
              <w:rPr>
                <w:noProof/>
              </w:rPr>
              <w:t>RF Channel Number</w:t>
            </w:r>
          </w:p>
        </w:tc>
        <w:tc>
          <w:tcPr>
            <w:tcW w:w="581" w:type="pct"/>
            <w:shd w:val="clear" w:color="auto" w:fill="auto"/>
          </w:tcPr>
          <w:p w14:paraId="0DC70426" w14:textId="77777777" w:rsidR="009376B4" w:rsidRPr="00DB707E" w:rsidRDefault="009376B4" w:rsidP="00864629">
            <w:pPr>
              <w:pStyle w:val="TAC"/>
              <w:rPr>
                <w:noProof/>
                <w:lang w:val="it-IT"/>
              </w:rPr>
            </w:pPr>
          </w:p>
        </w:tc>
        <w:tc>
          <w:tcPr>
            <w:tcW w:w="1748" w:type="pct"/>
            <w:shd w:val="clear" w:color="auto" w:fill="auto"/>
          </w:tcPr>
          <w:p w14:paraId="26F6D96F" w14:textId="77777777" w:rsidR="009376B4" w:rsidRPr="00DB707E" w:rsidRDefault="009376B4" w:rsidP="00864629">
            <w:pPr>
              <w:pStyle w:val="TAC"/>
              <w:rPr>
                <w:noProof/>
              </w:rPr>
            </w:pPr>
            <w:r w:rsidRPr="00DB707E">
              <w:rPr>
                <w:noProof/>
              </w:rPr>
              <w:t>1</w:t>
            </w:r>
          </w:p>
        </w:tc>
      </w:tr>
      <w:tr w:rsidR="009376B4" w:rsidRPr="00DB707E" w14:paraId="430D2075" w14:textId="77777777" w:rsidTr="00864629">
        <w:trPr>
          <w:jc w:val="center"/>
        </w:trPr>
        <w:tc>
          <w:tcPr>
            <w:tcW w:w="1623" w:type="pct"/>
            <w:gridSpan w:val="2"/>
            <w:shd w:val="clear" w:color="auto" w:fill="auto"/>
          </w:tcPr>
          <w:p w14:paraId="0D542231" w14:textId="77777777" w:rsidR="009376B4" w:rsidRPr="00DB707E" w:rsidRDefault="009376B4" w:rsidP="00864629">
            <w:pPr>
              <w:pStyle w:val="TAL"/>
              <w:rPr>
                <w:rFonts w:cs="Arial"/>
                <w:noProof/>
                <w:szCs w:val="18"/>
                <w:lang w:val="it-IT"/>
              </w:rPr>
            </w:pPr>
            <w:r w:rsidRPr="00DB707E">
              <w:rPr>
                <w:rFonts w:cs="Arial"/>
                <w:noProof/>
                <w:szCs w:val="18"/>
                <w:lang w:val="it-IT"/>
              </w:rPr>
              <w:t>Duplex mode</w:t>
            </w:r>
          </w:p>
        </w:tc>
        <w:tc>
          <w:tcPr>
            <w:tcW w:w="1048" w:type="pct"/>
            <w:shd w:val="clear" w:color="auto" w:fill="auto"/>
          </w:tcPr>
          <w:p w14:paraId="6FB05A69" w14:textId="77777777" w:rsidR="009376B4" w:rsidRPr="00DB707E" w:rsidRDefault="009376B4" w:rsidP="00864629">
            <w:pPr>
              <w:pStyle w:val="TAL"/>
              <w:rPr>
                <w:rFonts w:cs="Arial"/>
                <w:noProof/>
                <w:szCs w:val="18"/>
                <w:lang w:val="it-IT"/>
              </w:rPr>
            </w:pPr>
            <w:r w:rsidRPr="00DB707E">
              <w:rPr>
                <w:rFonts w:cs="Arial"/>
                <w:noProof/>
                <w:szCs w:val="18"/>
                <w:lang w:val="it-IT"/>
              </w:rPr>
              <w:t>Config 1</w:t>
            </w:r>
          </w:p>
        </w:tc>
        <w:tc>
          <w:tcPr>
            <w:tcW w:w="581" w:type="pct"/>
            <w:shd w:val="clear" w:color="auto" w:fill="auto"/>
          </w:tcPr>
          <w:p w14:paraId="5B895937" w14:textId="77777777" w:rsidR="009376B4" w:rsidRPr="00DB707E" w:rsidRDefault="009376B4" w:rsidP="00864629">
            <w:pPr>
              <w:pStyle w:val="TAC"/>
              <w:rPr>
                <w:noProof/>
                <w:lang w:val="it-IT"/>
              </w:rPr>
            </w:pPr>
          </w:p>
        </w:tc>
        <w:tc>
          <w:tcPr>
            <w:tcW w:w="1748" w:type="pct"/>
            <w:shd w:val="clear" w:color="auto" w:fill="auto"/>
          </w:tcPr>
          <w:p w14:paraId="3F30828D" w14:textId="77777777" w:rsidR="009376B4" w:rsidRPr="00DB707E" w:rsidRDefault="009376B4" w:rsidP="00864629">
            <w:pPr>
              <w:pStyle w:val="TAC"/>
              <w:rPr>
                <w:noProof/>
              </w:rPr>
            </w:pPr>
            <w:r w:rsidRPr="00DB707E">
              <w:rPr>
                <w:noProof/>
              </w:rPr>
              <w:t>TDD</w:t>
            </w:r>
          </w:p>
        </w:tc>
      </w:tr>
      <w:tr w:rsidR="009376B4" w:rsidRPr="00DB707E" w14:paraId="7E93F58B" w14:textId="77777777" w:rsidTr="00864629">
        <w:trPr>
          <w:jc w:val="center"/>
        </w:trPr>
        <w:tc>
          <w:tcPr>
            <w:tcW w:w="1623" w:type="pct"/>
            <w:gridSpan w:val="2"/>
            <w:shd w:val="clear" w:color="auto" w:fill="auto"/>
          </w:tcPr>
          <w:p w14:paraId="69A2FC0C" w14:textId="77777777" w:rsidR="009376B4" w:rsidRPr="00DB707E" w:rsidRDefault="009376B4" w:rsidP="00864629">
            <w:pPr>
              <w:pStyle w:val="TAL"/>
              <w:rPr>
                <w:rFonts w:cs="Arial"/>
                <w:noProof/>
                <w:szCs w:val="18"/>
                <w:lang w:val="it-IT"/>
              </w:rPr>
            </w:pPr>
            <w:proofErr w:type="spellStart"/>
            <w:r w:rsidRPr="00DB707E">
              <w:rPr>
                <w:rFonts w:cs="Arial"/>
                <w:szCs w:val="18"/>
                <w:lang w:val="en-US"/>
              </w:rPr>
              <w:t>BW</w:t>
            </w:r>
            <w:r w:rsidRPr="00DB707E">
              <w:rPr>
                <w:rFonts w:cs="Arial"/>
                <w:szCs w:val="18"/>
                <w:vertAlign w:val="subscript"/>
                <w:lang w:val="en-US"/>
              </w:rPr>
              <w:t>channel</w:t>
            </w:r>
            <w:proofErr w:type="spellEnd"/>
          </w:p>
        </w:tc>
        <w:tc>
          <w:tcPr>
            <w:tcW w:w="1048" w:type="pct"/>
            <w:shd w:val="clear" w:color="auto" w:fill="auto"/>
          </w:tcPr>
          <w:p w14:paraId="2CAC4681" w14:textId="77777777" w:rsidR="009376B4" w:rsidRPr="00DB707E" w:rsidRDefault="009376B4" w:rsidP="00864629">
            <w:pPr>
              <w:pStyle w:val="TAL"/>
              <w:rPr>
                <w:rFonts w:cs="Arial"/>
                <w:noProof/>
                <w:szCs w:val="18"/>
                <w:lang w:val="it-IT"/>
              </w:rPr>
            </w:pPr>
            <w:r w:rsidRPr="00DB707E">
              <w:rPr>
                <w:rFonts w:cs="Arial"/>
                <w:noProof/>
                <w:szCs w:val="18"/>
                <w:lang w:val="it-IT"/>
              </w:rPr>
              <w:t>Config 1</w:t>
            </w:r>
          </w:p>
        </w:tc>
        <w:tc>
          <w:tcPr>
            <w:tcW w:w="581" w:type="pct"/>
            <w:shd w:val="clear" w:color="auto" w:fill="auto"/>
          </w:tcPr>
          <w:p w14:paraId="68199D26" w14:textId="77777777" w:rsidR="009376B4" w:rsidRPr="00DB707E" w:rsidRDefault="009376B4" w:rsidP="00864629">
            <w:pPr>
              <w:pStyle w:val="TAC"/>
              <w:rPr>
                <w:noProof/>
                <w:lang w:val="it-IT"/>
              </w:rPr>
            </w:pPr>
          </w:p>
        </w:tc>
        <w:tc>
          <w:tcPr>
            <w:tcW w:w="1748" w:type="pct"/>
            <w:shd w:val="clear" w:color="auto" w:fill="auto"/>
          </w:tcPr>
          <w:p w14:paraId="39AEB64A" w14:textId="77777777" w:rsidR="009376B4" w:rsidRPr="00DB707E" w:rsidRDefault="009376B4" w:rsidP="00864629">
            <w:pPr>
              <w:pStyle w:val="TAC"/>
              <w:rPr>
                <w:noProof/>
              </w:rPr>
            </w:pPr>
            <w:r w:rsidRPr="00DB707E">
              <w:rPr>
                <w:rFonts w:eastAsia="Malgun Gothic"/>
              </w:rPr>
              <w:t>10</w:t>
            </w:r>
            <w:r w:rsidRPr="00DB707E">
              <w:rPr>
                <w:lang w:eastAsia="zh-CN"/>
              </w:rPr>
              <w:t>0</w:t>
            </w:r>
            <w:r w:rsidRPr="00DB707E">
              <w:rPr>
                <w:rFonts w:eastAsia="Malgun Gothic"/>
              </w:rPr>
              <w:t xml:space="preserve">: </w:t>
            </w:r>
            <w:proofErr w:type="gramStart"/>
            <w:r w:rsidRPr="00DB707E">
              <w:rPr>
                <w:rFonts w:eastAsia="Malgun Gothic"/>
                <w:lang w:val="de-DE"/>
              </w:rPr>
              <w:t>N</w:t>
            </w:r>
            <w:r w:rsidRPr="00DB707E">
              <w:rPr>
                <w:rFonts w:eastAsia="Malgun Gothic"/>
                <w:vertAlign w:val="subscript"/>
                <w:lang w:val="de-DE"/>
              </w:rPr>
              <w:t>RB,c</w:t>
            </w:r>
            <w:proofErr w:type="gramEnd"/>
            <w:r w:rsidRPr="00DB707E">
              <w:rPr>
                <w:rFonts w:eastAsia="Malgun Gothic"/>
                <w:lang w:val="de-DE"/>
              </w:rPr>
              <w:t xml:space="preserve"> = </w:t>
            </w:r>
            <w:r w:rsidRPr="00DB707E">
              <w:rPr>
                <w:lang w:val="de-DE" w:eastAsia="zh-CN"/>
              </w:rPr>
              <w:t>66</w:t>
            </w:r>
          </w:p>
        </w:tc>
      </w:tr>
      <w:tr w:rsidR="009376B4" w:rsidRPr="00DB707E" w14:paraId="425C4231" w14:textId="77777777" w:rsidTr="00864629">
        <w:trPr>
          <w:jc w:val="center"/>
        </w:trPr>
        <w:tc>
          <w:tcPr>
            <w:tcW w:w="1623" w:type="pct"/>
            <w:gridSpan w:val="2"/>
            <w:tcBorders>
              <w:top w:val="single" w:sz="4" w:space="0" w:color="auto"/>
              <w:left w:val="single" w:sz="4" w:space="0" w:color="auto"/>
              <w:bottom w:val="single" w:sz="4" w:space="0" w:color="auto"/>
              <w:right w:val="single" w:sz="4" w:space="0" w:color="auto"/>
            </w:tcBorders>
          </w:tcPr>
          <w:p w14:paraId="0D3FCC56" w14:textId="77777777" w:rsidR="009376B4" w:rsidRPr="00DB707E" w:rsidRDefault="009376B4" w:rsidP="00864629">
            <w:pPr>
              <w:pStyle w:val="TAL"/>
              <w:rPr>
                <w:rFonts w:cs="Arial"/>
                <w:bCs/>
                <w:szCs w:val="18"/>
              </w:rPr>
            </w:pPr>
            <w:r w:rsidRPr="00DB707E">
              <w:rPr>
                <w:rFonts w:cs="Arial"/>
                <w:bCs/>
                <w:szCs w:val="18"/>
              </w:rPr>
              <w:t>Data RBs allocated</w:t>
            </w:r>
          </w:p>
        </w:tc>
        <w:tc>
          <w:tcPr>
            <w:tcW w:w="1048" w:type="pct"/>
            <w:tcBorders>
              <w:top w:val="single" w:sz="4" w:space="0" w:color="auto"/>
              <w:left w:val="single" w:sz="4" w:space="0" w:color="auto"/>
              <w:bottom w:val="single" w:sz="4" w:space="0" w:color="auto"/>
              <w:right w:val="single" w:sz="4" w:space="0" w:color="auto"/>
            </w:tcBorders>
          </w:tcPr>
          <w:p w14:paraId="638EB603" w14:textId="77777777" w:rsidR="009376B4" w:rsidRPr="00DB707E" w:rsidRDefault="009376B4" w:rsidP="00864629">
            <w:pPr>
              <w:pStyle w:val="TAL"/>
              <w:rPr>
                <w:rFonts w:cs="Arial"/>
                <w:noProof/>
                <w:szCs w:val="18"/>
                <w:lang w:val="it-IT"/>
              </w:rPr>
            </w:pPr>
            <w:r w:rsidRPr="00DB707E">
              <w:rPr>
                <w:rFonts w:cs="Arial"/>
                <w:noProof/>
                <w:szCs w:val="18"/>
                <w:lang w:val="it-IT"/>
              </w:rPr>
              <w:t>Config 1</w:t>
            </w:r>
          </w:p>
        </w:tc>
        <w:tc>
          <w:tcPr>
            <w:tcW w:w="581" w:type="pct"/>
            <w:tcBorders>
              <w:top w:val="single" w:sz="4" w:space="0" w:color="auto"/>
              <w:left w:val="single" w:sz="4" w:space="0" w:color="auto"/>
              <w:bottom w:val="single" w:sz="4" w:space="0" w:color="auto"/>
              <w:right w:val="single" w:sz="4" w:space="0" w:color="auto"/>
            </w:tcBorders>
          </w:tcPr>
          <w:p w14:paraId="74E988D3" w14:textId="77777777" w:rsidR="009376B4" w:rsidRPr="00DB707E" w:rsidRDefault="009376B4" w:rsidP="00864629">
            <w:pPr>
              <w:pStyle w:val="TAC"/>
              <w:rPr>
                <w:noProof/>
                <w:lang w:val="it-IT"/>
              </w:rPr>
            </w:pPr>
          </w:p>
        </w:tc>
        <w:tc>
          <w:tcPr>
            <w:tcW w:w="1748" w:type="pct"/>
            <w:tcBorders>
              <w:top w:val="single" w:sz="4" w:space="0" w:color="auto"/>
              <w:left w:val="single" w:sz="4" w:space="0" w:color="auto"/>
              <w:bottom w:val="single" w:sz="4" w:space="0" w:color="auto"/>
              <w:right w:val="single" w:sz="4" w:space="0" w:color="auto"/>
            </w:tcBorders>
          </w:tcPr>
          <w:p w14:paraId="3E32EA88" w14:textId="77777777" w:rsidR="009376B4" w:rsidRPr="00DB707E" w:rsidRDefault="009376B4" w:rsidP="00864629">
            <w:pPr>
              <w:pStyle w:val="TAC"/>
              <w:rPr>
                <w:noProof/>
              </w:rPr>
            </w:pPr>
            <w:r w:rsidRPr="00DB707E">
              <w:rPr>
                <w:noProof/>
              </w:rPr>
              <w:t>66</w:t>
            </w:r>
          </w:p>
        </w:tc>
      </w:tr>
      <w:tr w:rsidR="009376B4" w:rsidRPr="00DB707E" w14:paraId="53EA2C3A" w14:textId="77777777" w:rsidTr="00864629">
        <w:trPr>
          <w:jc w:val="center"/>
        </w:trPr>
        <w:tc>
          <w:tcPr>
            <w:tcW w:w="1623" w:type="pct"/>
            <w:gridSpan w:val="2"/>
            <w:shd w:val="clear" w:color="auto" w:fill="auto"/>
            <w:vAlign w:val="center"/>
          </w:tcPr>
          <w:p w14:paraId="68642305" w14:textId="77777777" w:rsidR="009376B4" w:rsidRPr="00DB707E" w:rsidRDefault="009376B4" w:rsidP="00864629">
            <w:pPr>
              <w:pStyle w:val="TAL"/>
              <w:rPr>
                <w:rFonts w:cs="Arial"/>
                <w:noProof/>
                <w:szCs w:val="18"/>
                <w:lang w:val="it-IT"/>
              </w:rPr>
            </w:pPr>
            <w:r w:rsidRPr="00DB707E">
              <w:rPr>
                <w:rFonts w:cs="Arial"/>
                <w:bCs/>
                <w:szCs w:val="18"/>
              </w:rPr>
              <w:t>DL initial BWP configuration</w:t>
            </w:r>
          </w:p>
        </w:tc>
        <w:tc>
          <w:tcPr>
            <w:tcW w:w="1048" w:type="pct"/>
            <w:shd w:val="clear" w:color="auto" w:fill="auto"/>
          </w:tcPr>
          <w:p w14:paraId="64A0731F" w14:textId="77777777" w:rsidR="009376B4" w:rsidRPr="00DB707E" w:rsidRDefault="009376B4" w:rsidP="00864629">
            <w:pPr>
              <w:pStyle w:val="TAL"/>
              <w:rPr>
                <w:rFonts w:cs="Arial"/>
                <w:noProof/>
                <w:szCs w:val="18"/>
                <w:lang w:val="it-IT"/>
              </w:rPr>
            </w:pPr>
            <w:r w:rsidRPr="00DB707E">
              <w:rPr>
                <w:rFonts w:cs="Arial"/>
                <w:noProof/>
                <w:szCs w:val="18"/>
                <w:lang w:val="it-IT"/>
              </w:rPr>
              <w:t>Config 1</w:t>
            </w:r>
          </w:p>
        </w:tc>
        <w:tc>
          <w:tcPr>
            <w:tcW w:w="581" w:type="pct"/>
            <w:shd w:val="clear" w:color="auto" w:fill="auto"/>
          </w:tcPr>
          <w:p w14:paraId="7A6D5336" w14:textId="77777777" w:rsidR="009376B4" w:rsidRPr="00DB707E" w:rsidRDefault="009376B4" w:rsidP="00864629">
            <w:pPr>
              <w:pStyle w:val="TAC"/>
              <w:rPr>
                <w:noProof/>
                <w:lang w:val="it-IT"/>
              </w:rPr>
            </w:pPr>
          </w:p>
        </w:tc>
        <w:tc>
          <w:tcPr>
            <w:tcW w:w="1748" w:type="pct"/>
            <w:shd w:val="clear" w:color="auto" w:fill="auto"/>
          </w:tcPr>
          <w:p w14:paraId="4F1E2E7C" w14:textId="77777777" w:rsidR="009376B4" w:rsidRPr="00DB707E" w:rsidRDefault="009376B4" w:rsidP="00864629">
            <w:pPr>
              <w:pStyle w:val="TAC"/>
              <w:rPr>
                <w:noProof/>
              </w:rPr>
            </w:pPr>
            <w:r w:rsidRPr="00DB707E">
              <w:rPr>
                <w:noProof/>
              </w:rPr>
              <w:t>DLBWP.0.1</w:t>
            </w:r>
          </w:p>
        </w:tc>
      </w:tr>
      <w:tr w:rsidR="009376B4" w:rsidRPr="00DB707E" w14:paraId="6CA66BFC" w14:textId="77777777" w:rsidTr="00864629">
        <w:trPr>
          <w:jc w:val="center"/>
        </w:trPr>
        <w:tc>
          <w:tcPr>
            <w:tcW w:w="1623" w:type="pct"/>
            <w:gridSpan w:val="2"/>
            <w:shd w:val="clear" w:color="auto" w:fill="auto"/>
            <w:vAlign w:val="center"/>
          </w:tcPr>
          <w:p w14:paraId="59AF9D76" w14:textId="77777777" w:rsidR="009376B4" w:rsidRPr="00DB707E" w:rsidRDefault="009376B4" w:rsidP="00864629">
            <w:pPr>
              <w:pStyle w:val="TAL"/>
              <w:rPr>
                <w:rFonts w:cs="Arial"/>
                <w:noProof/>
                <w:szCs w:val="18"/>
                <w:lang w:val="it-IT"/>
              </w:rPr>
            </w:pPr>
            <w:r w:rsidRPr="00DB707E">
              <w:rPr>
                <w:rFonts w:cs="Arial"/>
                <w:bCs/>
                <w:szCs w:val="18"/>
              </w:rPr>
              <w:t>DL dedicated BWP configuration</w:t>
            </w:r>
          </w:p>
        </w:tc>
        <w:tc>
          <w:tcPr>
            <w:tcW w:w="1048" w:type="pct"/>
            <w:shd w:val="clear" w:color="auto" w:fill="auto"/>
          </w:tcPr>
          <w:p w14:paraId="4138A364" w14:textId="77777777" w:rsidR="009376B4" w:rsidRPr="00DB707E" w:rsidRDefault="009376B4" w:rsidP="00864629">
            <w:pPr>
              <w:pStyle w:val="TAL"/>
              <w:rPr>
                <w:rFonts w:cs="Arial"/>
                <w:noProof/>
                <w:szCs w:val="18"/>
                <w:lang w:val="it-IT"/>
              </w:rPr>
            </w:pPr>
            <w:r w:rsidRPr="00DB707E">
              <w:rPr>
                <w:rFonts w:cs="Arial"/>
                <w:noProof/>
                <w:szCs w:val="18"/>
                <w:lang w:val="it-IT"/>
              </w:rPr>
              <w:t>Config 1</w:t>
            </w:r>
          </w:p>
        </w:tc>
        <w:tc>
          <w:tcPr>
            <w:tcW w:w="581" w:type="pct"/>
            <w:shd w:val="clear" w:color="auto" w:fill="auto"/>
          </w:tcPr>
          <w:p w14:paraId="34E0FFE8" w14:textId="77777777" w:rsidR="009376B4" w:rsidRPr="00DB707E" w:rsidRDefault="009376B4" w:rsidP="00864629">
            <w:pPr>
              <w:pStyle w:val="TAC"/>
              <w:rPr>
                <w:noProof/>
                <w:lang w:val="it-IT"/>
              </w:rPr>
            </w:pPr>
          </w:p>
        </w:tc>
        <w:tc>
          <w:tcPr>
            <w:tcW w:w="1748" w:type="pct"/>
            <w:shd w:val="clear" w:color="auto" w:fill="auto"/>
          </w:tcPr>
          <w:p w14:paraId="36C6332F" w14:textId="77777777" w:rsidR="009376B4" w:rsidRPr="00DB707E" w:rsidRDefault="009376B4" w:rsidP="00864629">
            <w:pPr>
              <w:pStyle w:val="TAC"/>
              <w:rPr>
                <w:noProof/>
              </w:rPr>
            </w:pPr>
            <w:r w:rsidRPr="00DB707E">
              <w:rPr>
                <w:noProof/>
              </w:rPr>
              <w:t>DLBWP.1.1</w:t>
            </w:r>
          </w:p>
        </w:tc>
      </w:tr>
      <w:tr w:rsidR="009376B4" w:rsidRPr="00DB707E" w14:paraId="396C47BF" w14:textId="77777777" w:rsidTr="00864629">
        <w:trPr>
          <w:jc w:val="center"/>
        </w:trPr>
        <w:tc>
          <w:tcPr>
            <w:tcW w:w="1623" w:type="pct"/>
            <w:gridSpan w:val="2"/>
            <w:shd w:val="clear" w:color="auto" w:fill="auto"/>
            <w:vAlign w:val="center"/>
          </w:tcPr>
          <w:p w14:paraId="4789A18D" w14:textId="77777777" w:rsidR="009376B4" w:rsidRPr="00DB707E" w:rsidRDefault="009376B4" w:rsidP="00864629">
            <w:pPr>
              <w:pStyle w:val="TAL"/>
            </w:pPr>
            <w:r w:rsidRPr="00DB707E">
              <w:t>UL initial BWP configuration</w:t>
            </w:r>
          </w:p>
        </w:tc>
        <w:tc>
          <w:tcPr>
            <w:tcW w:w="1048" w:type="pct"/>
            <w:shd w:val="clear" w:color="auto" w:fill="auto"/>
          </w:tcPr>
          <w:p w14:paraId="06077392"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66E9573E" w14:textId="77777777" w:rsidR="009376B4" w:rsidRPr="00DB707E" w:rsidRDefault="009376B4" w:rsidP="00864629">
            <w:pPr>
              <w:pStyle w:val="TAC"/>
              <w:rPr>
                <w:noProof/>
                <w:lang w:val="it-IT"/>
              </w:rPr>
            </w:pPr>
          </w:p>
        </w:tc>
        <w:tc>
          <w:tcPr>
            <w:tcW w:w="1748" w:type="pct"/>
            <w:shd w:val="clear" w:color="auto" w:fill="auto"/>
          </w:tcPr>
          <w:p w14:paraId="20C4D000" w14:textId="77777777" w:rsidR="009376B4" w:rsidRPr="00DB707E" w:rsidRDefault="009376B4" w:rsidP="00864629">
            <w:pPr>
              <w:pStyle w:val="TAC"/>
              <w:rPr>
                <w:noProof/>
              </w:rPr>
            </w:pPr>
            <w:r w:rsidRPr="00DB707E">
              <w:rPr>
                <w:noProof/>
              </w:rPr>
              <w:t>ULBWP.0.1</w:t>
            </w:r>
          </w:p>
        </w:tc>
      </w:tr>
      <w:tr w:rsidR="009376B4" w:rsidRPr="00DB707E" w14:paraId="7DD4EA9D" w14:textId="77777777" w:rsidTr="00864629">
        <w:trPr>
          <w:jc w:val="center"/>
        </w:trPr>
        <w:tc>
          <w:tcPr>
            <w:tcW w:w="1623" w:type="pct"/>
            <w:gridSpan w:val="2"/>
            <w:shd w:val="clear" w:color="auto" w:fill="auto"/>
            <w:vAlign w:val="center"/>
          </w:tcPr>
          <w:p w14:paraId="0A0949A0" w14:textId="77777777" w:rsidR="009376B4" w:rsidRPr="00DB707E" w:rsidRDefault="009376B4" w:rsidP="00864629">
            <w:pPr>
              <w:pStyle w:val="TAL"/>
              <w:rPr>
                <w:noProof/>
                <w:lang w:val="it-IT"/>
              </w:rPr>
            </w:pPr>
            <w:r w:rsidRPr="00DB707E">
              <w:t>UL dedicated BWP configuration</w:t>
            </w:r>
          </w:p>
        </w:tc>
        <w:tc>
          <w:tcPr>
            <w:tcW w:w="1048" w:type="pct"/>
            <w:shd w:val="clear" w:color="auto" w:fill="auto"/>
          </w:tcPr>
          <w:p w14:paraId="215A2D6F"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1B8DB88B" w14:textId="77777777" w:rsidR="009376B4" w:rsidRPr="00DB707E" w:rsidRDefault="009376B4" w:rsidP="00864629">
            <w:pPr>
              <w:pStyle w:val="TAC"/>
              <w:rPr>
                <w:noProof/>
                <w:lang w:val="it-IT"/>
              </w:rPr>
            </w:pPr>
          </w:p>
        </w:tc>
        <w:tc>
          <w:tcPr>
            <w:tcW w:w="1748" w:type="pct"/>
            <w:shd w:val="clear" w:color="auto" w:fill="auto"/>
          </w:tcPr>
          <w:p w14:paraId="26ED6F56" w14:textId="77777777" w:rsidR="009376B4" w:rsidRPr="00DB707E" w:rsidRDefault="009376B4" w:rsidP="00864629">
            <w:pPr>
              <w:pStyle w:val="TAC"/>
              <w:rPr>
                <w:noProof/>
              </w:rPr>
            </w:pPr>
            <w:r w:rsidRPr="00DB707E">
              <w:rPr>
                <w:lang w:eastAsia="zh-CN"/>
              </w:rPr>
              <w:t>ULBWP.1.1</w:t>
            </w:r>
          </w:p>
        </w:tc>
      </w:tr>
      <w:tr w:rsidR="009376B4" w:rsidRPr="00DB707E" w14:paraId="23D88165" w14:textId="77777777" w:rsidTr="00864629">
        <w:trPr>
          <w:jc w:val="center"/>
        </w:trPr>
        <w:tc>
          <w:tcPr>
            <w:tcW w:w="1623" w:type="pct"/>
            <w:gridSpan w:val="2"/>
            <w:shd w:val="clear" w:color="auto" w:fill="auto"/>
            <w:vAlign w:val="center"/>
          </w:tcPr>
          <w:p w14:paraId="6C3987F6" w14:textId="77777777" w:rsidR="009376B4" w:rsidRPr="00DB707E" w:rsidRDefault="009376B4" w:rsidP="00864629">
            <w:pPr>
              <w:pStyle w:val="TAL"/>
            </w:pPr>
            <w:r w:rsidRPr="00DB707E">
              <w:rPr>
                <w:noProof/>
                <w:lang w:val="it-IT"/>
              </w:rPr>
              <w:t>TDD Configuration</w:t>
            </w:r>
          </w:p>
        </w:tc>
        <w:tc>
          <w:tcPr>
            <w:tcW w:w="1048" w:type="pct"/>
            <w:shd w:val="clear" w:color="auto" w:fill="auto"/>
          </w:tcPr>
          <w:p w14:paraId="7621DD2D"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0C2F0E72" w14:textId="77777777" w:rsidR="009376B4" w:rsidRPr="00DB707E" w:rsidRDefault="009376B4" w:rsidP="00864629">
            <w:pPr>
              <w:pStyle w:val="TAC"/>
              <w:rPr>
                <w:noProof/>
                <w:lang w:val="it-IT"/>
              </w:rPr>
            </w:pPr>
          </w:p>
        </w:tc>
        <w:tc>
          <w:tcPr>
            <w:tcW w:w="1748" w:type="pct"/>
            <w:shd w:val="clear" w:color="auto" w:fill="auto"/>
          </w:tcPr>
          <w:p w14:paraId="0449F213" w14:textId="77777777" w:rsidR="009376B4" w:rsidRPr="00DB707E" w:rsidRDefault="009376B4" w:rsidP="00864629">
            <w:pPr>
              <w:pStyle w:val="TAC"/>
              <w:rPr>
                <w:noProof/>
              </w:rPr>
            </w:pPr>
            <w:r w:rsidRPr="00DB707E">
              <w:rPr>
                <w:lang w:eastAsia="zh-CN"/>
              </w:rPr>
              <w:t>TDDConf.3.1</w:t>
            </w:r>
          </w:p>
        </w:tc>
      </w:tr>
      <w:tr w:rsidR="009376B4" w:rsidRPr="00DB707E" w14:paraId="2D57340E" w14:textId="77777777" w:rsidTr="00864629">
        <w:trPr>
          <w:jc w:val="center"/>
        </w:trPr>
        <w:tc>
          <w:tcPr>
            <w:tcW w:w="1623" w:type="pct"/>
            <w:gridSpan w:val="2"/>
            <w:shd w:val="clear" w:color="auto" w:fill="auto"/>
            <w:vAlign w:val="center"/>
          </w:tcPr>
          <w:p w14:paraId="43E8C5E6" w14:textId="77777777" w:rsidR="009376B4" w:rsidRPr="00DB707E" w:rsidRDefault="009376B4" w:rsidP="00864629">
            <w:pPr>
              <w:pStyle w:val="TAL"/>
            </w:pPr>
            <w:r w:rsidRPr="00DB707E">
              <w:rPr>
                <w:noProof/>
              </w:rPr>
              <w:t>RMSI CORESET Reference Channel</w:t>
            </w:r>
          </w:p>
        </w:tc>
        <w:tc>
          <w:tcPr>
            <w:tcW w:w="1048" w:type="pct"/>
            <w:shd w:val="clear" w:color="auto" w:fill="auto"/>
          </w:tcPr>
          <w:p w14:paraId="53FCE9F6"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28A8614E" w14:textId="77777777" w:rsidR="009376B4" w:rsidRPr="00DB707E" w:rsidRDefault="009376B4" w:rsidP="00864629">
            <w:pPr>
              <w:pStyle w:val="TAC"/>
              <w:rPr>
                <w:noProof/>
                <w:lang w:val="it-IT"/>
              </w:rPr>
            </w:pPr>
          </w:p>
        </w:tc>
        <w:tc>
          <w:tcPr>
            <w:tcW w:w="1748" w:type="pct"/>
            <w:shd w:val="clear" w:color="auto" w:fill="auto"/>
          </w:tcPr>
          <w:p w14:paraId="5EA9A621" w14:textId="77777777" w:rsidR="009376B4" w:rsidRPr="00DB707E" w:rsidRDefault="009376B4" w:rsidP="00864629">
            <w:pPr>
              <w:pStyle w:val="TAC"/>
              <w:rPr>
                <w:noProof/>
              </w:rPr>
            </w:pPr>
            <w:r w:rsidRPr="00DB707E">
              <w:rPr>
                <w:lang w:eastAsia="zh-CN"/>
              </w:rPr>
              <w:t xml:space="preserve">CR.3.1 TDD  </w:t>
            </w:r>
          </w:p>
        </w:tc>
      </w:tr>
      <w:tr w:rsidR="009376B4" w:rsidRPr="00DB707E" w14:paraId="2BDE0787" w14:textId="77777777" w:rsidTr="00864629">
        <w:trPr>
          <w:jc w:val="center"/>
        </w:trPr>
        <w:tc>
          <w:tcPr>
            <w:tcW w:w="1623" w:type="pct"/>
            <w:gridSpan w:val="2"/>
            <w:shd w:val="clear" w:color="auto" w:fill="auto"/>
            <w:vAlign w:val="center"/>
          </w:tcPr>
          <w:p w14:paraId="0574BE6D" w14:textId="77777777" w:rsidR="009376B4" w:rsidRPr="00DB707E" w:rsidRDefault="009376B4" w:rsidP="00864629">
            <w:pPr>
              <w:pStyle w:val="TAL"/>
              <w:rPr>
                <w:noProof/>
              </w:rPr>
            </w:pPr>
            <w:r w:rsidRPr="00DB707E">
              <w:rPr>
                <w:noProof/>
              </w:rPr>
              <w:t>Dedicated CORESET Reference Channel</w:t>
            </w:r>
          </w:p>
        </w:tc>
        <w:tc>
          <w:tcPr>
            <w:tcW w:w="1048" w:type="pct"/>
            <w:shd w:val="clear" w:color="auto" w:fill="auto"/>
          </w:tcPr>
          <w:p w14:paraId="6ABA1E0F"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012003B7" w14:textId="77777777" w:rsidR="009376B4" w:rsidRPr="00DB707E" w:rsidRDefault="009376B4" w:rsidP="00864629">
            <w:pPr>
              <w:pStyle w:val="TAC"/>
              <w:rPr>
                <w:noProof/>
                <w:lang w:val="it-IT"/>
              </w:rPr>
            </w:pPr>
          </w:p>
        </w:tc>
        <w:tc>
          <w:tcPr>
            <w:tcW w:w="1748" w:type="pct"/>
            <w:shd w:val="clear" w:color="auto" w:fill="auto"/>
          </w:tcPr>
          <w:p w14:paraId="443B23ED" w14:textId="77777777" w:rsidR="009376B4" w:rsidRPr="00DB707E" w:rsidRDefault="009376B4" w:rsidP="00864629">
            <w:pPr>
              <w:pStyle w:val="TAC"/>
              <w:rPr>
                <w:noProof/>
              </w:rPr>
            </w:pPr>
            <w:r w:rsidRPr="00DB707E">
              <w:rPr>
                <w:lang w:eastAsia="zh-CN"/>
              </w:rPr>
              <w:t xml:space="preserve">CCR.3.1 TDD </w:t>
            </w:r>
          </w:p>
        </w:tc>
      </w:tr>
      <w:tr w:rsidR="009376B4" w:rsidRPr="00DB707E" w14:paraId="015ED029" w14:textId="77777777" w:rsidTr="00864629">
        <w:trPr>
          <w:jc w:val="center"/>
        </w:trPr>
        <w:tc>
          <w:tcPr>
            <w:tcW w:w="1623" w:type="pct"/>
            <w:gridSpan w:val="2"/>
            <w:shd w:val="clear" w:color="auto" w:fill="auto"/>
            <w:vAlign w:val="center"/>
          </w:tcPr>
          <w:p w14:paraId="7FD38F78" w14:textId="77777777" w:rsidR="009376B4" w:rsidRPr="00DB707E" w:rsidRDefault="009376B4" w:rsidP="00864629">
            <w:pPr>
              <w:pStyle w:val="TAL"/>
            </w:pPr>
            <w:r w:rsidRPr="00DB707E">
              <w:rPr>
                <w:noProof/>
              </w:rPr>
              <w:t>SSB Configuration</w:t>
            </w:r>
          </w:p>
        </w:tc>
        <w:tc>
          <w:tcPr>
            <w:tcW w:w="1048" w:type="pct"/>
            <w:shd w:val="clear" w:color="auto" w:fill="auto"/>
          </w:tcPr>
          <w:p w14:paraId="7233EF18"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4D685957" w14:textId="77777777" w:rsidR="009376B4" w:rsidRPr="00DB707E" w:rsidRDefault="009376B4" w:rsidP="00864629">
            <w:pPr>
              <w:pStyle w:val="TAC"/>
              <w:rPr>
                <w:noProof/>
                <w:lang w:val="it-IT"/>
              </w:rPr>
            </w:pPr>
          </w:p>
        </w:tc>
        <w:tc>
          <w:tcPr>
            <w:tcW w:w="1748" w:type="pct"/>
            <w:shd w:val="clear" w:color="auto" w:fill="auto"/>
          </w:tcPr>
          <w:p w14:paraId="37382E8E" w14:textId="77777777" w:rsidR="009376B4" w:rsidRPr="00DB707E" w:rsidRDefault="009376B4" w:rsidP="00864629">
            <w:pPr>
              <w:pStyle w:val="TAC"/>
              <w:rPr>
                <w:noProof/>
              </w:rPr>
            </w:pPr>
            <w:r w:rsidRPr="00DB707E">
              <w:rPr>
                <w:noProof/>
              </w:rPr>
              <w:t>SSB.1 FR2</w:t>
            </w:r>
          </w:p>
        </w:tc>
      </w:tr>
      <w:tr w:rsidR="009376B4" w:rsidRPr="00DB707E" w14:paraId="11ECA0B6" w14:textId="77777777" w:rsidTr="00864629">
        <w:trPr>
          <w:jc w:val="center"/>
        </w:trPr>
        <w:tc>
          <w:tcPr>
            <w:tcW w:w="1623" w:type="pct"/>
            <w:gridSpan w:val="2"/>
            <w:shd w:val="clear" w:color="auto" w:fill="auto"/>
            <w:vAlign w:val="center"/>
          </w:tcPr>
          <w:p w14:paraId="2D646ED1" w14:textId="77777777" w:rsidR="009376B4" w:rsidRPr="00DB707E" w:rsidRDefault="009376B4" w:rsidP="00864629">
            <w:pPr>
              <w:pStyle w:val="TAL"/>
            </w:pPr>
            <w:r w:rsidRPr="00DB707E">
              <w:rPr>
                <w:noProof/>
              </w:rPr>
              <w:t>SMTC Configuration</w:t>
            </w:r>
          </w:p>
        </w:tc>
        <w:tc>
          <w:tcPr>
            <w:tcW w:w="1048" w:type="pct"/>
            <w:shd w:val="clear" w:color="auto" w:fill="auto"/>
          </w:tcPr>
          <w:p w14:paraId="00FC0B11"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60414090" w14:textId="77777777" w:rsidR="009376B4" w:rsidRPr="00DB707E" w:rsidRDefault="009376B4" w:rsidP="00864629">
            <w:pPr>
              <w:pStyle w:val="TAC"/>
              <w:rPr>
                <w:noProof/>
                <w:lang w:val="it-IT"/>
              </w:rPr>
            </w:pPr>
          </w:p>
        </w:tc>
        <w:tc>
          <w:tcPr>
            <w:tcW w:w="1748" w:type="pct"/>
            <w:shd w:val="clear" w:color="auto" w:fill="auto"/>
          </w:tcPr>
          <w:p w14:paraId="4256AB0B" w14:textId="77777777" w:rsidR="009376B4" w:rsidRPr="00DB707E" w:rsidRDefault="009376B4" w:rsidP="00864629">
            <w:pPr>
              <w:pStyle w:val="TAC"/>
              <w:rPr>
                <w:noProof/>
              </w:rPr>
            </w:pPr>
            <w:r w:rsidRPr="00DB707E">
              <w:rPr>
                <w:lang w:eastAsia="zh-CN"/>
              </w:rPr>
              <w:t>SMTC.3</w:t>
            </w:r>
            <w:r w:rsidRPr="00DB707E" w:rsidDel="002D7EC4">
              <w:rPr>
                <w:lang w:eastAsia="zh-CN"/>
              </w:rPr>
              <w:t xml:space="preserve"> </w:t>
            </w:r>
          </w:p>
        </w:tc>
      </w:tr>
      <w:tr w:rsidR="009376B4" w:rsidRPr="00DB707E" w14:paraId="1780B1C9" w14:textId="77777777" w:rsidTr="00864629">
        <w:trPr>
          <w:jc w:val="center"/>
        </w:trPr>
        <w:tc>
          <w:tcPr>
            <w:tcW w:w="1623" w:type="pct"/>
            <w:gridSpan w:val="2"/>
            <w:shd w:val="clear" w:color="auto" w:fill="auto"/>
            <w:vAlign w:val="center"/>
          </w:tcPr>
          <w:p w14:paraId="3DDE262E" w14:textId="77777777" w:rsidR="009376B4" w:rsidRPr="00DB707E" w:rsidRDefault="009376B4" w:rsidP="00864629">
            <w:pPr>
              <w:pStyle w:val="TAL"/>
            </w:pPr>
            <w:r w:rsidRPr="00DB707E">
              <w:rPr>
                <w:noProof/>
              </w:rPr>
              <w:t>PDSCH/PDCCH subcarrier spacing</w:t>
            </w:r>
          </w:p>
        </w:tc>
        <w:tc>
          <w:tcPr>
            <w:tcW w:w="1048" w:type="pct"/>
            <w:shd w:val="clear" w:color="auto" w:fill="auto"/>
          </w:tcPr>
          <w:p w14:paraId="0E6B982B"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50B95AD9" w14:textId="77777777" w:rsidR="009376B4" w:rsidRPr="00DB707E" w:rsidRDefault="009376B4" w:rsidP="00864629">
            <w:pPr>
              <w:pStyle w:val="TAC"/>
              <w:rPr>
                <w:noProof/>
                <w:lang w:val="it-IT"/>
              </w:rPr>
            </w:pPr>
          </w:p>
        </w:tc>
        <w:tc>
          <w:tcPr>
            <w:tcW w:w="1748" w:type="pct"/>
            <w:shd w:val="clear" w:color="auto" w:fill="auto"/>
          </w:tcPr>
          <w:p w14:paraId="71DF1DA2" w14:textId="77777777" w:rsidR="009376B4" w:rsidRPr="00DB707E" w:rsidRDefault="009376B4" w:rsidP="00864629">
            <w:pPr>
              <w:pStyle w:val="TAC"/>
              <w:rPr>
                <w:noProof/>
              </w:rPr>
            </w:pPr>
            <w:r w:rsidRPr="00DB707E">
              <w:rPr>
                <w:noProof/>
              </w:rPr>
              <w:t>120 KHz</w:t>
            </w:r>
          </w:p>
        </w:tc>
      </w:tr>
      <w:tr w:rsidR="009376B4" w:rsidRPr="00DB707E" w14:paraId="752A1B21" w14:textId="77777777" w:rsidTr="00864629">
        <w:trPr>
          <w:jc w:val="center"/>
        </w:trPr>
        <w:tc>
          <w:tcPr>
            <w:tcW w:w="1623" w:type="pct"/>
            <w:gridSpan w:val="2"/>
            <w:shd w:val="clear" w:color="auto" w:fill="auto"/>
            <w:vAlign w:val="center"/>
          </w:tcPr>
          <w:p w14:paraId="3F312F15" w14:textId="77777777" w:rsidR="009376B4" w:rsidRPr="00DB707E" w:rsidRDefault="009376B4" w:rsidP="00864629">
            <w:pPr>
              <w:pStyle w:val="TAL"/>
            </w:pPr>
            <w:r w:rsidRPr="00DB707E">
              <w:rPr>
                <w:noProof/>
              </w:rPr>
              <w:t xml:space="preserve">PRACH </w:t>
            </w:r>
            <w:r w:rsidRPr="00DB707E">
              <w:rPr>
                <w:noProof/>
                <w:lang w:val="it-IT"/>
              </w:rPr>
              <w:t>Configuration</w:t>
            </w:r>
          </w:p>
        </w:tc>
        <w:tc>
          <w:tcPr>
            <w:tcW w:w="1048" w:type="pct"/>
            <w:shd w:val="clear" w:color="auto" w:fill="auto"/>
          </w:tcPr>
          <w:p w14:paraId="5CE801E8"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4B9E13D9" w14:textId="77777777" w:rsidR="009376B4" w:rsidRPr="00DB707E" w:rsidRDefault="009376B4" w:rsidP="00864629">
            <w:pPr>
              <w:pStyle w:val="TAC"/>
              <w:rPr>
                <w:noProof/>
                <w:lang w:val="it-IT"/>
              </w:rPr>
            </w:pPr>
          </w:p>
        </w:tc>
        <w:tc>
          <w:tcPr>
            <w:tcW w:w="1748" w:type="pct"/>
            <w:shd w:val="clear" w:color="auto" w:fill="auto"/>
          </w:tcPr>
          <w:p w14:paraId="0A6C3B42" w14:textId="77777777" w:rsidR="009376B4" w:rsidRPr="00DB707E" w:rsidRDefault="009376B4" w:rsidP="00864629">
            <w:pPr>
              <w:pStyle w:val="TAC"/>
              <w:rPr>
                <w:noProof/>
              </w:rPr>
            </w:pPr>
            <w:r w:rsidRPr="00DB707E">
              <w:rPr>
                <w:noProof/>
              </w:rPr>
              <w:t>Table A.3.8.3.4</w:t>
            </w:r>
          </w:p>
        </w:tc>
      </w:tr>
      <w:tr w:rsidR="009376B4" w:rsidRPr="00DB707E" w14:paraId="0BF84ADF" w14:textId="77777777" w:rsidTr="00864629">
        <w:trPr>
          <w:jc w:val="center"/>
        </w:trPr>
        <w:tc>
          <w:tcPr>
            <w:tcW w:w="1623" w:type="pct"/>
            <w:gridSpan w:val="2"/>
            <w:shd w:val="clear" w:color="auto" w:fill="auto"/>
            <w:vAlign w:val="center"/>
          </w:tcPr>
          <w:p w14:paraId="6B5FBE1E" w14:textId="77777777" w:rsidR="009376B4" w:rsidRPr="00DB707E" w:rsidRDefault="009376B4" w:rsidP="00864629">
            <w:pPr>
              <w:pStyle w:val="TAL"/>
            </w:pPr>
            <w:r w:rsidRPr="00DB707E">
              <w:rPr>
                <w:noProof/>
              </w:rPr>
              <w:t>SSB index assigned as RLM RS</w:t>
            </w:r>
          </w:p>
        </w:tc>
        <w:tc>
          <w:tcPr>
            <w:tcW w:w="1048" w:type="pct"/>
            <w:shd w:val="clear" w:color="auto" w:fill="auto"/>
          </w:tcPr>
          <w:p w14:paraId="530D6BED"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44F233A5" w14:textId="77777777" w:rsidR="009376B4" w:rsidRPr="00DB707E" w:rsidRDefault="009376B4" w:rsidP="00864629">
            <w:pPr>
              <w:pStyle w:val="TAC"/>
              <w:rPr>
                <w:noProof/>
                <w:lang w:val="it-IT"/>
              </w:rPr>
            </w:pPr>
          </w:p>
        </w:tc>
        <w:tc>
          <w:tcPr>
            <w:tcW w:w="1748" w:type="pct"/>
            <w:shd w:val="clear" w:color="auto" w:fill="auto"/>
          </w:tcPr>
          <w:p w14:paraId="1AB424E6" w14:textId="77777777" w:rsidR="009376B4" w:rsidRPr="00DB707E" w:rsidRDefault="009376B4" w:rsidP="00864629">
            <w:pPr>
              <w:pStyle w:val="TAC"/>
              <w:rPr>
                <w:noProof/>
              </w:rPr>
            </w:pPr>
            <w:r w:rsidRPr="00DB707E">
              <w:rPr>
                <w:noProof/>
              </w:rPr>
              <w:t>0,1</w:t>
            </w:r>
          </w:p>
        </w:tc>
      </w:tr>
      <w:tr w:rsidR="009376B4" w:rsidRPr="00DB707E" w14:paraId="03A0E889" w14:textId="77777777" w:rsidTr="00864629">
        <w:trPr>
          <w:jc w:val="center"/>
        </w:trPr>
        <w:tc>
          <w:tcPr>
            <w:tcW w:w="2671" w:type="pct"/>
            <w:gridSpan w:val="3"/>
            <w:shd w:val="clear" w:color="auto" w:fill="auto"/>
            <w:vAlign w:val="center"/>
          </w:tcPr>
          <w:p w14:paraId="4F5D1325" w14:textId="77777777" w:rsidR="009376B4" w:rsidRPr="00DB707E" w:rsidRDefault="009376B4" w:rsidP="00864629">
            <w:pPr>
              <w:pStyle w:val="TAL"/>
              <w:rPr>
                <w:noProof/>
                <w:lang w:val="it-IT"/>
              </w:rPr>
            </w:pPr>
            <w:r w:rsidRPr="00DB707E">
              <w:rPr>
                <w:noProof/>
              </w:rPr>
              <w:t>OCNG parameters</w:t>
            </w:r>
          </w:p>
        </w:tc>
        <w:tc>
          <w:tcPr>
            <w:tcW w:w="581" w:type="pct"/>
            <w:shd w:val="clear" w:color="auto" w:fill="auto"/>
          </w:tcPr>
          <w:p w14:paraId="40B44CE1" w14:textId="77777777" w:rsidR="009376B4" w:rsidRPr="00DB707E" w:rsidRDefault="009376B4" w:rsidP="00864629">
            <w:pPr>
              <w:pStyle w:val="TAC"/>
              <w:rPr>
                <w:noProof/>
                <w:lang w:val="it-IT"/>
              </w:rPr>
            </w:pPr>
          </w:p>
        </w:tc>
        <w:tc>
          <w:tcPr>
            <w:tcW w:w="1748" w:type="pct"/>
            <w:shd w:val="clear" w:color="auto" w:fill="auto"/>
          </w:tcPr>
          <w:p w14:paraId="5FF636CB" w14:textId="77777777" w:rsidR="009376B4" w:rsidRPr="00DB707E" w:rsidRDefault="009376B4" w:rsidP="00864629">
            <w:pPr>
              <w:pStyle w:val="TAC"/>
              <w:rPr>
                <w:noProof/>
              </w:rPr>
            </w:pPr>
            <w:r w:rsidRPr="00DB707E">
              <w:rPr>
                <w:noProof/>
              </w:rPr>
              <w:t>OP.1</w:t>
            </w:r>
          </w:p>
        </w:tc>
      </w:tr>
      <w:tr w:rsidR="009376B4" w:rsidRPr="00DB707E" w14:paraId="5576FC83" w14:textId="77777777" w:rsidTr="00864629">
        <w:trPr>
          <w:jc w:val="center"/>
        </w:trPr>
        <w:tc>
          <w:tcPr>
            <w:tcW w:w="2671" w:type="pct"/>
            <w:gridSpan w:val="3"/>
            <w:shd w:val="clear" w:color="auto" w:fill="auto"/>
            <w:vAlign w:val="center"/>
          </w:tcPr>
          <w:p w14:paraId="4F057AA1" w14:textId="77777777" w:rsidR="009376B4" w:rsidRPr="00DB707E" w:rsidRDefault="009376B4" w:rsidP="00864629">
            <w:pPr>
              <w:pStyle w:val="TAL"/>
              <w:rPr>
                <w:noProof/>
                <w:lang w:val="it-IT"/>
              </w:rPr>
            </w:pPr>
            <w:r w:rsidRPr="00DB707E">
              <w:rPr>
                <w:noProof/>
              </w:rPr>
              <w:t>CP length</w:t>
            </w:r>
          </w:p>
        </w:tc>
        <w:tc>
          <w:tcPr>
            <w:tcW w:w="581" w:type="pct"/>
            <w:shd w:val="clear" w:color="auto" w:fill="auto"/>
          </w:tcPr>
          <w:p w14:paraId="203E486F" w14:textId="77777777" w:rsidR="009376B4" w:rsidRPr="00DB707E" w:rsidRDefault="009376B4" w:rsidP="00864629">
            <w:pPr>
              <w:pStyle w:val="TAC"/>
              <w:rPr>
                <w:noProof/>
                <w:lang w:val="it-IT"/>
              </w:rPr>
            </w:pPr>
          </w:p>
        </w:tc>
        <w:tc>
          <w:tcPr>
            <w:tcW w:w="1748" w:type="pct"/>
            <w:shd w:val="clear" w:color="auto" w:fill="auto"/>
          </w:tcPr>
          <w:p w14:paraId="106D8AEA" w14:textId="77777777" w:rsidR="009376B4" w:rsidRPr="00DB707E" w:rsidRDefault="009376B4" w:rsidP="00864629">
            <w:pPr>
              <w:pStyle w:val="TAC"/>
              <w:rPr>
                <w:noProof/>
              </w:rPr>
            </w:pPr>
            <w:r w:rsidRPr="00DB707E">
              <w:rPr>
                <w:noProof/>
              </w:rPr>
              <w:t>Normal</w:t>
            </w:r>
          </w:p>
        </w:tc>
      </w:tr>
      <w:tr w:rsidR="009376B4" w:rsidRPr="00DB707E" w14:paraId="176B3C5F" w14:textId="77777777" w:rsidTr="00864629">
        <w:trPr>
          <w:jc w:val="center"/>
        </w:trPr>
        <w:tc>
          <w:tcPr>
            <w:tcW w:w="809" w:type="pct"/>
            <w:vMerge w:val="restart"/>
            <w:shd w:val="clear" w:color="auto" w:fill="auto"/>
          </w:tcPr>
          <w:p w14:paraId="50C20EB2" w14:textId="77777777" w:rsidR="009376B4" w:rsidRPr="00DB707E" w:rsidRDefault="009376B4" w:rsidP="00864629">
            <w:pPr>
              <w:pStyle w:val="TAL"/>
              <w:rPr>
                <w:noProof/>
              </w:rPr>
            </w:pPr>
            <w:r w:rsidRPr="00DB707E">
              <w:rPr>
                <w:noProof/>
              </w:rPr>
              <w:t xml:space="preserve">In sync transmission parameters </w:t>
            </w:r>
          </w:p>
        </w:tc>
        <w:tc>
          <w:tcPr>
            <w:tcW w:w="1862" w:type="pct"/>
            <w:gridSpan w:val="2"/>
            <w:shd w:val="clear" w:color="auto" w:fill="auto"/>
          </w:tcPr>
          <w:p w14:paraId="3FBAAC17" w14:textId="77777777" w:rsidR="009376B4" w:rsidRPr="00DB707E" w:rsidRDefault="009376B4" w:rsidP="00864629">
            <w:pPr>
              <w:pStyle w:val="TAL"/>
              <w:rPr>
                <w:noProof/>
              </w:rPr>
            </w:pPr>
            <w:r w:rsidRPr="00DB707E">
              <w:rPr>
                <w:noProof/>
              </w:rPr>
              <w:t>DCI format</w:t>
            </w:r>
          </w:p>
        </w:tc>
        <w:tc>
          <w:tcPr>
            <w:tcW w:w="581" w:type="pct"/>
            <w:shd w:val="clear" w:color="auto" w:fill="auto"/>
          </w:tcPr>
          <w:p w14:paraId="7768B7A2" w14:textId="77777777" w:rsidR="009376B4" w:rsidRPr="00DB707E" w:rsidRDefault="009376B4" w:rsidP="00864629">
            <w:pPr>
              <w:pStyle w:val="TAC"/>
              <w:rPr>
                <w:noProof/>
              </w:rPr>
            </w:pPr>
          </w:p>
        </w:tc>
        <w:tc>
          <w:tcPr>
            <w:tcW w:w="1748" w:type="pct"/>
            <w:shd w:val="clear" w:color="auto" w:fill="auto"/>
          </w:tcPr>
          <w:p w14:paraId="0759B46C" w14:textId="77777777" w:rsidR="009376B4" w:rsidRPr="00DB707E" w:rsidRDefault="009376B4" w:rsidP="00864629">
            <w:pPr>
              <w:pStyle w:val="TAC"/>
              <w:rPr>
                <w:noProof/>
              </w:rPr>
            </w:pPr>
            <w:r w:rsidRPr="00DB707E">
              <w:rPr>
                <w:noProof/>
              </w:rPr>
              <w:t>1-0</w:t>
            </w:r>
          </w:p>
        </w:tc>
      </w:tr>
      <w:tr w:rsidR="009376B4" w:rsidRPr="00DB707E" w14:paraId="122E0269" w14:textId="77777777" w:rsidTr="00864629">
        <w:trPr>
          <w:jc w:val="center"/>
        </w:trPr>
        <w:tc>
          <w:tcPr>
            <w:tcW w:w="809" w:type="pct"/>
            <w:vMerge/>
            <w:shd w:val="clear" w:color="auto" w:fill="auto"/>
          </w:tcPr>
          <w:p w14:paraId="07F7D7A4" w14:textId="77777777" w:rsidR="009376B4" w:rsidRPr="00DB707E" w:rsidRDefault="009376B4" w:rsidP="00864629">
            <w:pPr>
              <w:pStyle w:val="TAL"/>
              <w:rPr>
                <w:noProof/>
              </w:rPr>
            </w:pPr>
          </w:p>
        </w:tc>
        <w:tc>
          <w:tcPr>
            <w:tcW w:w="1862" w:type="pct"/>
            <w:gridSpan w:val="2"/>
            <w:shd w:val="clear" w:color="auto" w:fill="auto"/>
          </w:tcPr>
          <w:p w14:paraId="4A185ADC" w14:textId="77777777" w:rsidR="009376B4" w:rsidRPr="00DB707E" w:rsidRDefault="009376B4" w:rsidP="00864629">
            <w:pPr>
              <w:pStyle w:val="TAL"/>
              <w:rPr>
                <w:noProof/>
              </w:rPr>
            </w:pPr>
            <w:r w:rsidRPr="00DB707E">
              <w:rPr>
                <w:noProof/>
              </w:rPr>
              <w:t>Number of Control OFDM symbols</w:t>
            </w:r>
          </w:p>
        </w:tc>
        <w:tc>
          <w:tcPr>
            <w:tcW w:w="581" w:type="pct"/>
            <w:shd w:val="clear" w:color="auto" w:fill="auto"/>
          </w:tcPr>
          <w:p w14:paraId="2362912D" w14:textId="77777777" w:rsidR="009376B4" w:rsidRPr="00DB707E" w:rsidRDefault="009376B4" w:rsidP="00864629">
            <w:pPr>
              <w:pStyle w:val="TAC"/>
              <w:rPr>
                <w:noProof/>
              </w:rPr>
            </w:pPr>
          </w:p>
        </w:tc>
        <w:tc>
          <w:tcPr>
            <w:tcW w:w="1748" w:type="pct"/>
            <w:shd w:val="clear" w:color="auto" w:fill="auto"/>
          </w:tcPr>
          <w:p w14:paraId="17682A5D" w14:textId="77777777" w:rsidR="009376B4" w:rsidRPr="00DB707E" w:rsidRDefault="009376B4" w:rsidP="00864629">
            <w:pPr>
              <w:pStyle w:val="TAC"/>
              <w:rPr>
                <w:noProof/>
              </w:rPr>
            </w:pPr>
            <w:r w:rsidRPr="00DB707E">
              <w:rPr>
                <w:noProof/>
              </w:rPr>
              <w:t>2</w:t>
            </w:r>
          </w:p>
        </w:tc>
      </w:tr>
      <w:tr w:rsidR="009376B4" w:rsidRPr="00DB707E" w14:paraId="4026F282" w14:textId="77777777" w:rsidTr="00864629">
        <w:trPr>
          <w:jc w:val="center"/>
        </w:trPr>
        <w:tc>
          <w:tcPr>
            <w:tcW w:w="809" w:type="pct"/>
            <w:vMerge/>
            <w:shd w:val="clear" w:color="auto" w:fill="auto"/>
          </w:tcPr>
          <w:p w14:paraId="0A1F3AB5" w14:textId="77777777" w:rsidR="009376B4" w:rsidRPr="00DB707E" w:rsidRDefault="009376B4" w:rsidP="00864629">
            <w:pPr>
              <w:pStyle w:val="TAL"/>
              <w:rPr>
                <w:noProof/>
              </w:rPr>
            </w:pPr>
          </w:p>
        </w:tc>
        <w:tc>
          <w:tcPr>
            <w:tcW w:w="1862" w:type="pct"/>
            <w:gridSpan w:val="2"/>
            <w:shd w:val="clear" w:color="auto" w:fill="auto"/>
          </w:tcPr>
          <w:p w14:paraId="6B1BECF2" w14:textId="77777777" w:rsidR="009376B4" w:rsidRPr="00DB707E" w:rsidRDefault="009376B4" w:rsidP="00864629">
            <w:pPr>
              <w:pStyle w:val="TAL"/>
              <w:rPr>
                <w:noProof/>
              </w:rPr>
            </w:pPr>
            <w:r w:rsidRPr="00DB707E">
              <w:rPr>
                <w:noProof/>
              </w:rPr>
              <w:t xml:space="preserve">Aggregation level </w:t>
            </w:r>
          </w:p>
        </w:tc>
        <w:tc>
          <w:tcPr>
            <w:tcW w:w="581" w:type="pct"/>
            <w:shd w:val="clear" w:color="auto" w:fill="auto"/>
          </w:tcPr>
          <w:p w14:paraId="295DECC9" w14:textId="77777777" w:rsidR="009376B4" w:rsidRPr="00DB707E" w:rsidRDefault="009376B4" w:rsidP="00864629">
            <w:pPr>
              <w:pStyle w:val="TAC"/>
              <w:rPr>
                <w:noProof/>
              </w:rPr>
            </w:pPr>
            <w:r w:rsidRPr="00DB707E">
              <w:rPr>
                <w:noProof/>
              </w:rPr>
              <w:t>CCE</w:t>
            </w:r>
          </w:p>
        </w:tc>
        <w:tc>
          <w:tcPr>
            <w:tcW w:w="1748" w:type="pct"/>
            <w:shd w:val="clear" w:color="auto" w:fill="auto"/>
          </w:tcPr>
          <w:p w14:paraId="1351B204" w14:textId="77777777" w:rsidR="009376B4" w:rsidRPr="00DB707E" w:rsidRDefault="009376B4" w:rsidP="00864629">
            <w:pPr>
              <w:pStyle w:val="TAC"/>
              <w:rPr>
                <w:noProof/>
              </w:rPr>
            </w:pPr>
            <w:r w:rsidRPr="00DB707E">
              <w:rPr>
                <w:noProof/>
              </w:rPr>
              <w:t>4</w:t>
            </w:r>
          </w:p>
        </w:tc>
      </w:tr>
      <w:tr w:rsidR="009376B4" w:rsidRPr="00DB707E" w14:paraId="72FACBCE" w14:textId="77777777" w:rsidTr="00864629">
        <w:trPr>
          <w:jc w:val="center"/>
        </w:trPr>
        <w:tc>
          <w:tcPr>
            <w:tcW w:w="809" w:type="pct"/>
            <w:vMerge/>
            <w:shd w:val="clear" w:color="auto" w:fill="auto"/>
          </w:tcPr>
          <w:p w14:paraId="313241C4" w14:textId="77777777" w:rsidR="009376B4" w:rsidRPr="00DB707E" w:rsidRDefault="009376B4" w:rsidP="00864629">
            <w:pPr>
              <w:pStyle w:val="TAL"/>
              <w:rPr>
                <w:noProof/>
              </w:rPr>
            </w:pPr>
          </w:p>
        </w:tc>
        <w:tc>
          <w:tcPr>
            <w:tcW w:w="1862" w:type="pct"/>
            <w:gridSpan w:val="2"/>
            <w:shd w:val="clear" w:color="auto" w:fill="auto"/>
          </w:tcPr>
          <w:p w14:paraId="7011BC30" w14:textId="77777777" w:rsidR="009376B4" w:rsidRPr="00DB707E" w:rsidRDefault="009376B4" w:rsidP="00864629">
            <w:pPr>
              <w:pStyle w:val="TAL"/>
              <w:rPr>
                <w:noProof/>
              </w:rPr>
            </w:pPr>
            <w:r w:rsidRPr="00DB707E">
              <w:rPr>
                <w:rFonts w:eastAsia="?? ??"/>
              </w:rPr>
              <w:t>Ratio of hypothetical PDCCH RE energy to average SSS RE energy</w:t>
            </w:r>
          </w:p>
        </w:tc>
        <w:tc>
          <w:tcPr>
            <w:tcW w:w="581" w:type="pct"/>
            <w:shd w:val="clear" w:color="auto" w:fill="auto"/>
          </w:tcPr>
          <w:p w14:paraId="736D8248" w14:textId="77777777" w:rsidR="009376B4" w:rsidRPr="00DB707E" w:rsidRDefault="009376B4" w:rsidP="00864629">
            <w:pPr>
              <w:pStyle w:val="TAC"/>
              <w:rPr>
                <w:noProof/>
              </w:rPr>
            </w:pPr>
            <w:r w:rsidRPr="00DB707E">
              <w:rPr>
                <w:noProof/>
              </w:rPr>
              <w:t>dB</w:t>
            </w:r>
          </w:p>
        </w:tc>
        <w:tc>
          <w:tcPr>
            <w:tcW w:w="1748" w:type="pct"/>
            <w:shd w:val="clear" w:color="auto" w:fill="auto"/>
          </w:tcPr>
          <w:p w14:paraId="4B2C064E" w14:textId="77777777" w:rsidR="009376B4" w:rsidRPr="00DB707E" w:rsidRDefault="009376B4" w:rsidP="00864629">
            <w:pPr>
              <w:pStyle w:val="TAC"/>
              <w:rPr>
                <w:noProof/>
              </w:rPr>
            </w:pPr>
            <w:r w:rsidRPr="00DB707E">
              <w:rPr>
                <w:noProof/>
              </w:rPr>
              <w:t>0</w:t>
            </w:r>
          </w:p>
        </w:tc>
      </w:tr>
      <w:tr w:rsidR="009376B4" w:rsidRPr="00DB707E" w14:paraId="22F7FC28" w14:textId="77777777" w:rsidTr="00864629">
        <w:trPr>
          <w:jc w:val="center"/>
        </w:trPr>
        <w:tc>
          <w:tcPr>
            <w:tcW w:w="809" w:type="pct"/>
            <w:vMerge/>
            <w:shd w:val="clear" w:color="auto" w:fill="auto"/>
          </w:tcPr>
          <w:p w14:paraId="1A698624" w14:textId="77777777" w:rsidR="009376B4" w:rsidRPr="00DB707E" w:rsidRDefault="009376B4" w:rsidP="00864629">
            <w:pPr>
              <w:pStyle w:val="TAL"/>
              <w:rPr>
                <w:noProof/>
              </w:rPr>
            </w:pPr>
          </w:p>
        </w:tc>
        <w:tc>
          <w:tcPr>
            <w:tcW w:w="1862" w:type="pct"/>
            <w:gridSpan w:val="2"/>
            <w:shd w:val="clear" w:color="auto" w:fill="auto"/>
          </w:tcPr>
          <w:p w14:paraId="5D4BC08F" w14:textId="77777777" w:rsidR="009376B4" w:rsidRPr="00DB707E" w:rsidRDefault="009376B4" w:rsidP="00864629">
            <w:pPr>
              <w:pStyle w:val="TAL"/>
              <w:rPr>
                <w:noProof/>
              </w:rPr>
            </w:pPr>
            <w:r w:rsidRPr="00DB707E">
              <w:rPr>
                <w:rFonts w:eastAsia="?? ??"/>
              </w:rPr>
              <w:t>Ratio of hypothetical PDCCH DMRS energy to average SSS RE energy</w:t>
            </w:r>
          </w:p>
        </w:tc>
        <w:tc>
          <w:tcPr>
            <w:tcW w:w="581" w:type="pct"/>
            <w:shd w:val="clear" w:color="auto" w:fill="auto"/>
          </w:tcPr>
          <w:p w14:paraId="3E27119B" w14:textId="77777777" w:rsidR="009376B4" w:rsidRPr="00DB707E" w:rsidRDefault="009376B4" w:rsidP="00864629">
            <w:pPr>
              <w:pStyle w:val="TAC"/>
              <w:rPr>
                <w:noProof/>
              </w:rPr>
            </w:pPr>
            <w:r w:rsidRPr="00DB707E">
              <w:rPr>
                <w:noProof/>
              </w:rPr>
              <w:t>dB</w:t>
            </w:r>
          </w:p>
        </w:tc>
        <w:tc>
          <w:tcPr>
            <w:tcW w:w="1748" w:type="pct"/>
            <w:shd w:val="clear" w:color="auto" w:fill="auto"/>
          </w:tcPr>
          <w:p w14:paraId="7BDB311C" w14:textId="77777777" w:rsidR="009376B4" w:rsidRPr="00DB707E" w:rsidRDefault="009376B4" w:rsidP="00864629">
            <w:pPr>
              <w:pStyle w:val="TAC"/>
              <w:rPr>
                <w:noProof/>
              </w:rPr>
            </w:pPr>
            <w:r w:rsidRPr="00DB707E">
              <w:rPr>
                <w:noProof/>
              </w:rPr>
              <w:t>0</w:t>
            </w:r>
          </w:p>
        </w:tc>
      </w:tr>
      <w:tr w:rsidR="009376B4" w:rsidRPr="00DB707E" w14:paraId="2690A3E8" w14:textId="77777777" w:rsidTr="00864629">
        <w:trPr>
          <w:jc w:val="center"/>
        </w:trPr>
        <w:tc>
          <w:tcPr>
            <w:tcW w:w="809" w:type="pct"/>
            <w:vMerge/>
            <w:shd w:val="clear" w:color="auto" w:fill="auto"/>
          </w:tcPr>
          <w:p w14:paraId="1E913D1C" w14:textId="77777777" w:rsidR="009376B4" w:rsidRPr="00DB707E" w:rsidRDefault="009376B4" w:rsidP="00864629">
            <w:pPr>
              <w:pStyle w:val="TAL"/>
              <w:rPr>
                <w:noProof/>
              </w:rPr>
            </w:pPr>
          </w:p>
        </w:tc>
        <w:tc>
          <w:tcPr>
            <w:tcW w:w="1862" w:type="pct"/>
            <w:gridSpan w:val="2"/>
            <w:shd w:val="clear" w:color="auto" w:fill="auto"/>
            <w:vAlign w:val="center"/>
          </w:tcPr>
          <w:p w14:paraId="44E225F3" w14:textId="77777777" w:rsidR="009376B4" w:rsidRPr="00DB707E" w:rsidRDefault="009376B4" w:rsidP="00864629">
            <w:pPr>
              <w:pStyle w:val="TAL"/>
              <w:rPr>
                <w:rFonts w:eastAsia="?? ??"/>
              </w:rPr>
            </w:pPr>
            <w:r w:rsidRPr="00DB707E">
              <w:rPr>
                <w:rFonts w:eastAsia="?? ??"/>
              </w:rPr>
              <w:t>DMRS precoder granularity</w:t>
            </w:r>
          </w:p>
        </w:tc>
        <w:tc>
          <w:tcPr>
            <w:tcW w:w="581" w:type="pct"/>
            <w:shd w:val="clear" w:color="auto" w:fill="auto"/>
            <w:vAlign w:val="center"/>
          </w:tcPr>
          <w:p w14:paraId="32D6BFC2" w14:textId="77777777" w:rsidR="009376B4" w:rsidRPr="00DB707E" w:rsidRDefault="009376B4" w:rsidP="00864629">
            <w:pPr>
              <w:pStyle w:val="TAC"/>
              <w:rPr>
                <w:rFonts w:eastAsia="?? ??"/>
              </w:rPr>
            </w:pPr>
          </w:p>
        </w:tc>
        <w:tc>
          <w:tcPr>
            <w:tcW w:w="1748" w:type="pct"/>
            <w:shd w:val="clear" w:color="auto" w:fill="auto"/>
          </w:tcPr>
          <w:p w14:paraId="73873F34" w14:textId="77777777" w:rsidR="009376B4" w:rsidRPr="00DB707E" w:rsidRDefault="009376B4" w:rsidP="00864629">
            <w:pPr>
              <w:pStyle w:val="TAC"/>
              <w:rPr>
                <w:noProof/>
              </w:rPr>
            </w:pPr>
            <w:r w:rsidRPr="00DB707E">
              <w:rPr>
                <w:rFonts w:eastAsia="?? ??"/>
              </w:rPr>
              <w:t>REG bundle size</w:t>
            </w:r>
          </w:p>
        </w:tc>
      </w:tr>
      <w:tr w:rsidR="009376B4" w:rsidRPr="00DB707E" w14:paraId="4DC40D51" w14:textId="77777777" w:rsidTr="00864629">
        <w:trPr>
          <w:jc w:val="center"/>
        </w:trPr>
        <w:tc>
          <w:tcPr>
            <w:tcW w:w="809" w:type="pct"/>
            <w:vMerge/>
            <w:shd w:val="clear" w:color="auto" w:fill="auto"/>
          </w:tcPr>
          <w:p w14:paraId="15ECB20F" w14:textId="77777777" w:rsidR="009376B4" w:rsidRPr="00DB707E" w:rsidRDefault="009376B4" w:rsidP="00864629">
            <w:pPr>
              <w:pStyle w:val="TAL"/>
              <w:rPr>
                <w:noProof/>
              </w:rPr>
            </w:pPr>
          </w:p>
        </w:tc>
        <w:tc>
          <w:tcPr>
            <w:tcW w:w="1862" w:type="pct"/>
            <w:gridSpan w:val="2"/>
            <w:shd w:val="clear" w:color="auto" w:fill="auto"/>
            <w:vAlign w:val="center"/>
          </w:tcPr>
          <w:p w14:paraId="34779476" w14:textId="77777777" w:rsidR="009376B4" w:rsidRPr="00DB707E" w:rsidRDefault="009376B4" w:rsidP="00864629">
            <w:pPr>
              <w:pStyle w:val="TAL"/>
              <w:rPr>
                <w:rFonts w:eastAsia="?? ??"/>
              </w:rPr>
            </w:pPr>
            <w:r w:rsidRPr="00DB707E">
              <w:rPr>
                <w:rFonts w:eastAsia="?? ??"/>
              </w:rPr>
              <w:t>REG bundle size</w:t>
            </w:r>
          </w:p>
        </w:tc>
        <w:tc>
          <w:tcPr>
            <w:tcW w:w="581" w:type="pct"/>
            <w:shd w:val="clear" w:color="auto" w:fill="auto"/>
            <w:vAlign w:val="center"/>
          </w:tcPr>
          <w:p w14:paraId="6A873062" w14:textId="77777777" w:rsidR="009376B4" w:rsidRPr="00DB707E" w:rsidRDefault="009376B4" w:rsidP="00864629">
            <w:pPr>
              <w:pStyle w:val="TAC"/>
              <w:rPr>
                <w:rFonts w:eastAsia="?? ??"/>
              </w:rPr>
            </w:pPr>
          </w:p>
        </w:tc>
        <w:tc>
          <w:tcPr>
            <w:tcW w:w="1748" w:type="pct"/>
            <w:shd w:val="clear" w:color="auto" w:fill="auto"/>
          </w:tcPr>
          <w:p w14:paraId="5F57FE4F" w14:textId="77777777" w:rsidR="009376B4" w:rsidRPr="00DB707E" w:rsidRDefault="009376B4" w:rsidP="00864629">
            <w:pPr>
              <w:pStyle w:val="TAC"/>
              <w:rPr>
                <w:noProof/>
              </w:rPr>
            </w:pPr>
            <w:r w:rsidRPr="00DB707E">
              <w:rPr>
                <w:noProof/>
              </w:rPr>
              <w:t>6</w:t>
            </w:r>
          </w:p>
        </w:tc>
      </w:tr>
      <w:tr w:rsidR="009376B4" w:rsidRPr="00DB707E" w14:paraId="48566836" w14:textId="77777777" w:rsidTr="00864629">
        <w:trPr>
          <w:jc w:val="center"/>
        </w:trPr>
        <w:tc>
          <w:tcPr>
            <w:tcW w:w="809" w:type="pct"/>
            <w:vMerge w:val="restart"/>
            <w:shd w:val="clear" w:color="auto" w:fill="auto"/>
          </w:tcPr>
          <w:p w14:paraId="753FB67D" w14:textId="77777777" w:rsidR="009376B4" w:rsidRPr="00DB707E" w:rsidRDefault="009376B4" w:rsidP="00864629">
            <w:pPr>
              <w:pStyle w:val="TAL"/>
              <w:rPr>
                <w:rFonts w:cs="Arial"/>
                <w:noProof/>
                <w:szCs w:val="18"/>
              </w:rPr>
            </w:pPr>
            <w:r w:rsidRPr="00DB707E">
              <w:rPr>
                <w:rFonts w:cs="Arial"/>
                <w:noProof/>
                <w:szCs w:val="18"/>
              </w:rPr>
              <w:t xml:space="preserve">Out of sync transmission parameters </w:t>
            </w:r>
          </w:p>
        </w:tc>
        <w:tc>
          <w:tcPr>
            <w:tcW w:w="1862" w:type="pct"/>
            <w:gridSpan w:val="2"/>
            <w:shd w:val="clear" w:color="auto" w:fill="auto"/>
          </w:tcPr>
          <w:p w14:paraId="2848BFFD" w14:textId="77777777" w:rsidR="009376B4" w:rsidRPr="00DB707E" w:rsidRDefault="009376B4" w:rsidP="00864629">
            <w:pPr>
              <w:pStyle w:val="TAL"/>
              <w:rPr>
                <w:rFonts w:cs="Arial"/>
                <w:noProof/>
                <w:szCs w:val="18"/>
              </w:rPr>
            </w:pPr>
            <w:r w:rsidRPr="00DB707E">
              <w:rPr>
                <w:rFonts w:cs="Arial"/>
                <w:noProof/>
                <w:szCs w:val="18"/>
              </w:rPr>
              <w:t>DCI format</w:t>
            </w:r>
          </w:p>
        </w:tc>
        <w:tc>
          <w:tcPr>
            <w:tcW w:w="581" w:type="pct"/>
            <w:shd w:val="clear" w:color="auto" w:fill="auto"/>
          </w:tcPr>
          <w:p w14:paraId="09FA1A04" w14:textId="77777777" w:rsidR="009376B4" w:rsidRPr="00DB707E" w:rsidRDefault="009376B4" w:rsidP="00864629">
            <w:pPr>
              <w:pStyle w:val="TAC"/>
              <w:rPr>
                <w:rFonts w:cs="Arial"/>
                <w:noProof/>
                <w:szCs w:val="18"/>
              </w:rPr>
            </w:pPr>
          </w:p>
        </w:tc>
        <w:tc>
          <w:tcPr>
            <w:tcW w:w="1748" w:type="pct"/>
            <w:shd w:val="clear" w:color="auto" w:fill="auto"/>
          </w:tcPr>
          <w:p w14:paraId="5AC4BB68" w14:textId="77777777" w:rsidR="009376B4" w:rsidRPr="00DB707E" w:rsidRDefault="009376B4" w:rsidP="00864629">
            <w:pPr>
              <w:pStyle w:val="TAC"/>
              <w:rPr>
                <w:rFonts w:cs="Arial"/>
                <w:noProof/>
                <w:szCs w:val="18"/>
              </w:rPr>
            </w:pPr>
            <w:r w:rsidRPr="00DB707E">
              <w:rPr>
                <w:rFonts w:cs="Arial"/>
                <w:noProof/>
                <w:szCs w:val="18"/>
              </w:rPr>
              <w:t>1-0</w:t>
            </w:r>
          </w:p>
        </w:tc>
      </w:tr>
      <w:tr w:rsidR="009376B4" w:rsidRPr="00DB707E" w14:paraId="2501C63B" w14:textId="77777777" w:rsidTr="00864629">
        <w:trPr>
          <w:jc w:val="center"/>
        </w:trPr>
        <w:tc>
          <w:tcPr>
            <w:tcW w:w="809" w:type="pct"/>
            <w:vMerge/>
            <w:shd w:val="clear" w:color="auto" w:fill="auto"/>
          </w:tcPr>
          <w:p w14:paraId="35E8BAE1" w14:textId="77777777" w:rsidR="009376B4" w:rsidRPr="00DB707E" w:rsidRDefault="009376B4" w:rsidP="00864629">
            <w:pPr>
              <w:pStyle w:val="TAL"/>
              <w:rPr>
                <w:rFonts w:cs="Arial"/>
                <w:noProof/>
                <w:szCs w:val="18"/>
              </w:rPr>
            </w:pPr>
          </w:p>
        </w:tc>
        <w:tc>
          <w:tcPr>
            <w:tcW w:w="1862" w:type="pct"/>
            <w:gridSpan w:val="2"/>
            <w:shd w:val="clear" w:color="auto" w:fill="auto"/>
          </w:tcPr>
          <w:p w14:paraId="3C562CB8" w14:textId="77777777" w:rsidR="009376B4" w:rsidRPr="00DB707E" w:rsidRDefault="009376B4" w:rsidP="00864629">
            <w:pPr>
              <w:pStyle w:val="TAL"/>
              <w:rPr>
                <w:rFonts w:cs="Arial"/>
                <w:noProof/>
                <w:szCs w:val="18"/>
              </w:rPr>
            </w:pPr>
            <w:r w:rsidRPr="00DB707E">
              <w:rPr>
                <w:rFonts w:cs="Arial"/>
                <w:noProof/>
                <w:szCs w:val="18"/>
              </w:rPr>
              <w:t>Number of Control OFDM symbols</w:t>
            </w:r>
          </w:p>
        </w:tc>
        <w:tc>
          <w:tcPr>
            <w:tcW w:w="581" w:type="pct"/>
            <w:shd w:val="clear" w:color="auto" w:fill="auto"/>
          </w:tcPr>
          <w:p w14:paraId="50FE66A9" w14:textId="77777777" w:rsidR="009376B4" w:rsidRPr="00DB707E" w:rsidRDefault="009376B4" w:rsidP="00864629">
            <w:pPr>
              <w:pStyle w:val="TAC"/>
              <w:rPr>
                <w:rFonts w:cs="Arial"/>
                <w:noProof/>
                <w:szCs w:val="18"/>
              </w:rPr>
            </w:pPr>
          </w:p>
        </w:tc>
        <w:tc>
          <w:tcPr>
            <w:tcW w:w="1748" w:type="pct"/>
            <w:shd w:val="clear" w:color="auto" w:fill="auto"/>
          </w:tcPr>
          <w:p w14:paraId="4AB536BD" w14:textId="77777777" w:rsidR="009376B4" w:rsidRPr="00DB707E" w:rsidRDefault="009376B4" w:rsidP="00864629">
            <w:pPr>
              <w:pStyle w:val="TAC"/>
              <w:rPr>
                <w:rFonts w:cs="Arial"/>
                <w:noProof/>
                <w:szCs w:val="18"/>
              </w:rPr>
            </w:pPr>
            <w:r w:rsidRPr="00DB707E">
              <w:rPr>
                <w:rFonts w:cs="Arial"/>
                <w:noProof/>
                <w:szCs w:val="18"/>
              </w:rPr>
              <w:t>2</w:t>
            </w:r>
          </w:p>
        </w:tc>
      </w:tr>
      <w:tr w:rsidR="009376B4" w:rsidRPr="00DB707E" w14:paraId="74F587D6" w14:textId="77777777" w:rsidTr="00864629">
        <w:trPr>
          <w:jc w:val="center"/>
        </w:trPr>
        <w:tc>
          <w:tcPr>
            <w:tcW w:w="809" w:type="pct"/>
            <w:vMerge/>
            <w:shd w:val="clear" w:color="auto" w:fill="auto"/>
          </w:tcPr>
          <w:p w14:paraId="501E898B" w14:textId="77777777" w:rsidR="009376B4" w:rsidRPr="00DB707E" w:rsidRDefault="009376B4" w:rsidP="00864629">
            <w:pPr>
              <w:pStyle w:val="TAL"/>
              <w:rPr>
                <w:rFonts w:cs="Arial"/>
                <w:noProof/>
                <w:szCs w:val="18"/>
              </w:rPr>
            </w:pPr>
          </w:p>
        </w:tc>
        <w:tc>
          <w:tcPr>
            <w:tcW w:w="1862" w:type="pct"/>
            <w:gridSpan w:val="2"/>
            <w:shd w:val="clear" w:color="auto" w:fill="auto"/>
          </w:tcPr>
          <w:p w14:paraId="3E8F779B" w14:textId="77777777" w:rsidR="009376B4" w:rsidRPr="00DB707E" w:rsidRDefault="009376B4" w:rsidP="00864629">
            <w:pPr>
              <w:pStyle w:val="TAL"/>
              <w:rPr>
                <w:rFonts w:cs="Arial"/>
                <w:noProof/>
                <w:szCs w:val="18"/>
              </w:rPr>
            </w:pPr>
            <w:r w:rsidRPr="00DB707E">
              <w:rPr>
                <w:rFonts w:cs="Arial"/>
                <w:noProof/>
                <w:szCs w:val="18"/>
              </w:rPr>
              <w:t xml:space="preserve">Aggregation level </w:t>
            </w:r>
          </w:p>
        </w:tc>
        <w:tc>
          <w:tcPr>
            <w:tcW w:w="581" w:type="pct"/>
            <w:shd w:val="clear" w:color="auto" w:fill="auto"/>
          </w:tcPr>
          <w:p w14:paraId="20EC548B" w14:textId="77777777" w:rsidR="009376B4" w:rsidRPr="00DB707E" w:rsidRDefault="009376B4" w:rsidP="00864629">
            <w:pPr>
              <w:pStyle w:val="TAC"/>
              <w:rPr>
                <w:rFonts w:cs="Arial"/>
                <w:noProof/>
                <w:szCs w:val="18"/>
              </w:rPr>
            </w:pPr>
            <w:r w:rsidRPr="00DB707E">
              <w:rPr>
                <w:rFonts w:cs="Arial"/>
                <w:noProof/>
                <w:szCs w:val="18"/>
              </w:rPr>
              <w:t>CCE</w:t>
            </w:r>
          </w:p>
        </w:tc>
        <w:tc>
          <w:tcPr>
            <w:tcW w:w="1748" w:type="pct"/>
            <w:shd w:val="clear" w:color="auto" w:fill="auto"/>
          </w:tcPr>
          <w:p w14:paraId="25742D2B" w14:textId="77777777" w:rsidR="009376B4" w:rsidRPr="00DB707E" w:rsidRDefault="009376B4" w:rsidP="00864629">
            <w:pPr>
              <w:pStyle w:val="TAC"/>
              <w:rPr>
                <w:rFonts w:cs="Arial"/>
                <w:noProof/>
                <w:szCs w:val="18"/>
              </w:rPr>
            </w:pPr>
            <w:r w:rsidRPr="00DB707E">
              <w:rPr>
                <w:rFonts w:cs="Arial"/>
                <w:noProof/>
                <w:szCs w:val="18"/>
              </w:rPr>
              <w:t>8</w:t>
            </w:r>
          </w:p>
        </w:tc>
      </w:tr>
      <w:tr w:rsidR="009376B4" w:rsidRPr="00DB707E" w14:paraId="3F2DC7BA" w14:textId="77777777" w:rsidTr="00864629">
        <w:trPr>
          <w:jc w:val="center"/>
        </w:trPr>
        <w:tc>
          <w:tcPr>
            <w:tcW w:w="809" w:type="pct"/>
            <w:vMerge/>
            <w:shd w:val="clear" w:color="auto" w:fill="auto"/>
          </w:tcPr>
          <w:p w14:paraId="0A6905F2" w14:textId="77777777" w:rsidR="009376B4" w:rsidRPr="00DB707E" w:rsidRDefault="009376B4" w:rsidP="00864629">
            <w:pPr>
              <w:pStyle w:val="TAL"/>
              <w:rPr>
                <w:rFonts w:cs="Arial"/>
                <w:noProof/>
                <w:szCs w:val="18"/>
              </w:rPr>
            </w:pPr>
          </w:p>
        </w:tc>
        <w:tc>
          <w:tcPr>
            <w:tcW w:w="1862" w:type="pct"/>
            <w:gridSpan w:val="2"/>
            <w:shd w:val="clear" w:color="auto" w:fill="auto"/>
          </w:tcPr>
          <w:p w14:paraId="7A15C949" w14:textId="77777777" w:rsidR="009376B4" w:rsidRPr="00DB707E" w:rsidRDefault="009376B4" w:rsidP="00864629">
            <w:pPr>
              <w:pStyle w:val="TAL"/>
              <w:rPr>
                <w:rFonts w:cs="Arial"/>
                <w:noProof/>
                <w:szCs w:val="18"/>
              </w:rPr>
            </w:pPr>
            <w:r w:rsidRPr="00DB707E">
              <w:rPr>
                <w:rFonts w:eastAsia="?? ??" w:cs="Arial"/>
                <w:szCs w:val="18"/>
              </w:rPr>
              <w:t>Ratio of hypothetical PDCCH RE energy to average SSS RE energy</w:t>
            </w:r>
          </w:p>
        </w:tc>
        <w:tc>
          <w:tcPr>
            <w:tcW w:w="581" w:type="pct"/>
            <w:shd w:val="clear" w:color="auto" w:fill="auto"/>
          </w:tcPr>
          <w:p w14:paraId="30D7F473" w14:textId="77777777" w:rsidR="009376B4" w:rsidRPr="00DB707E" w:rsidRDefault="009376B4" w:rsidP="00864629">
            <w:pPr>
              <w:pStyle w:val="TAC"/>
              <w:rPr>
                <w:rFonts w:cs="Arial"/>
                <w:noProof/>
                <w:szCs w:val="18"/>
              </w:rPr>
            </w:pPr>
            <w:r w:rsidRPr="00DB707E">
              <w:rPr>
                <w:rFonts w:cs="Arial"/>
                <w:noProof/>
                <w:szCs w:val="18"/>
              </w:rPr>
              <w:t>dB</w:t>
            </w:r>
          </w:p>
        </w:tc>
        <w:tc>
          <w:tcPr>
            <w:tcW w:w="1748" w:type="pct"/>
            <w:shd w:val="clear" w:color="auto" w:fill="auto"/>
          </w:tcPr>
          <w:p w14:paraId="67C9AE3A" w14:textId="77777777" w:rsidR="009376B4" w:rsidRPr="00DB707E" w:rsidRDefault="009376B4" w:rsidP="00864629">
            <w:pPr>
              <w:pStyle w:val="TAC"/>
              <w:rPr>
                <w:rFonts w:cs="Arial"/>
                <w:noProof/>
                <w:szCs w:val="18"/>
              </w:rPr>
            </w:pPr>
            <w:r w:rsidRPr="00DB707E">
              <w:rPr>
                <w:rFonts w:cs="Arial"/>
                <w:noProof/>
                <w:szCs w:val="18"/>
              </w:rPr>
              <w:t>4</w:t>
            </w:r>
          </w:p>
        </w:tc>
      </w:tr>
      <w:tr w:rsidR="009376B4" w:rsidRPr="00DB707E" w14:paraId="781A7132" w14:textId="77777777" w:rsidTr="00864629">
        <w:trPr>
          <w:jc w:val="center"/>
        </w:trPr>
        <w:tc>
          <w:tcPr>
            <w:tcW w:w="809" w:type="pct"/>
            <w:vMerge/>
            <w:shd w:val="clear" w:color="auto" w:fill="auto"/>
          </w:tcPr>
          <w:p w14:paraId="5A54108C" w14:textId="77777777" w:rsidR="009376B4" w:rsidRPr="00DB707E" w:rsidRDefault="009376B4" w:rsidP="00864629">
            <w:pPr>
              <w:pStyle w:val="TAL"/>
              <w:rPr>
                <w:rFonts w:cs="Arial"/>
                <w:noProof/>
                <w:szCs w:val="18"/>
              </w:rPr>
            </w:pPr>
          </w:p>
        </w:tc>
        <w:tc>
          <w:tcPr>
            <w:tcW w:w="1862" w:type="pct"/>
            <w:gridSpan w:val="2"/>
            <w:shd w:val="clear" w:color="auto" w:fill="auto"/>
          </w:tcPr>
          <w:p w14:paraId="660BACDD" w14:textId="77777777" w:rsidR="009376B4" w:rsidRPr="00DB707E" w:rsidRDefault="009376B4" w:rsidP="00864629">
            <w:pPr>
              <w:pStyle w:val="TAL"/>
              <w:rPr>
                <w:rFonts w:cs="Arial"/>
                <w:noProof/>
                <w:szCs w:val="18"/>
              </w:rPr>
            </w:pPr>
            <w:r w:rsidRPr="00DB707E">
              <w:rPr>
                <w:rFonts w:eastAsia="?? ??" w:cs="Arial"/>
                <w:szCs w:val="18"/>
              </w:rPr>
              <w:t>Ratio of hypothetical PDCCH DMRS energy to average SSS RE energy</w:t>
            </w:r>
          </w:p>
        </w:tc>
        <w:tc>
          <w:tcPr>
            <w:tcW w:w="581" w:type="pct"/>
            <w:shd w:val="clear" w:color="auto" w:fill="auto"/>
          </w:tcPr>
          <w:p w14:paraId="68F38A9A" w14:textId="77777777" w:rsidR="009376B4" w:rsidRPr="00DB707E" w:rsidRDefault="009376B4" w:rsidP="00864629">
            <w:pPr>
              <w:pStyle w:val="TAC"/>
              <w:rPr>
                <w:rFonts w:cs="Arial"/>
                <w:noProof/>
                <w:szCs w:val="18"/>
              </w:rPr>
            </w:pPr>
            <w:r w:rsidRPr="00DB707E">
              <w:rPr>
                <w:rFonts w:cs="Arial"/>
                <w:noProof/>
                <w:szCs w:val="18"/>
              </w:rPr>
              <w:t>dB</w:t>
            </w:r>
          </w:p>
        </w:tc>
        <w:tc>
          <w:tcPr>
            <w:tcW w:w="1748" w:type="pct"/>
            <w:shd w:val="clear" w:color="auto" w:fill="auto"/>
          </w:tcPr>
          <w:p w14:paraId="62191A7F" w14:textId="77777777" w:rsidR="009376B4" w:rsidRPr="00DB707E" w:rsidRDefault="009376B4" w:rsidP="00864629">
            <w:pPr>
              <w:pStyle w:val="TAC"/>
              <w:rPr>
                <w:rFonts w:cs="Arial"/>
                <w:noProof/>
                <w:szCs w:val="18"/>
              </w:rPr>
            </w:pPr>
            <w:r w:rsidRPr="00DB707E">
              <w:rPr>
                <w:rFonts w:cs="Arial"/>
                <w:noProof/>
                <w:szCs w:val="18"/>
              </w:rPr>
              <w:t>4</w:t>
            </w:r>
          </w:p>
        </w:tc>
      </w:tr>
      <w:tr w:rsidR="009376B4" w:rsidRPr="00DB707E" w14:paraId="3D1D38F6" w14:textId="77777777" w:rsidTr="00864629">
        <w:trPr>
          <w:jc w:val="center"/>
        </w:trPr>
        <w:tc>
          <w:tcPr>
            <w:tcW w:w="809" w:type="pct"/>
            <w:vMerge/>
            <w:shd w:val="clear" w:color="auto" w:fill="auto"/>
          </w:tcPr>
          <w:p w14:paraId="29757D0F" w14:textId="77777777" w:rsidR="009376B4" w:rsidRPr="00DB707E" w:rsidRDefault="009376B4" w:rsidP="00864629">
            <w:pPr>
              <w:pStyle w:val="TAL"/>
              <w:rPr>
                <w:rFonts w:cs="Arial"/>
                <w:noProof/>
                <w:szCs w:val="18"/>
              </w:rPr>
            </w:pPr>
          </w:p>
        </w:tc>
        <w:tc>
          <w:tcPr>
            <w:tcW w:w="1862" w:type="pct"/>
            <w:gridSpan w:val="2"/>
            <w:shd w:val="clear" w:color="auto" w:fill="auto"/>
            <w:vAlign w:val="center"/>
          </w:tcPr>
          <w:p w14:paraId="1B4B5F86" w14:textId="77777777" w:rsidR="009376B4" w:rsidRPr="00DB707E" w:rsidRDefault="009376B4" w:rsidP="00864629">
            <w:pPr>
              <w:pStyle w:val="TAL"/>
              <w:rPr>
                <w:rFonts w:eastAsia="?? ??" w:cs="Arial"/>
                <w:szCs w:val="18"/>
              </w:rPr>
            </w:pPr>
            <w:r w:rsidRPr="00DB707E">
              <w:rPr>
                <w:rFonts w:eastAsia="?? ??" w:cs="Arial"/>
                <w:szCs w:val="18"/>
              </w:rPr>
              <w:t>DMRS precoder granularity</w:t>
            </w:r>
          </w:p>
        </w:tc>
        <w:tc>
          <w:tcPr>
            <w:tcW w:w="581" w:type="pct"/>
            <w:shd w:val="clear" w:color="auto" w:fill="auto"/>
            <w:vAlign w:val="center"/>
          </w:tcPr>
          <w:p w14:paraId="359C5E90" w14:textId="77777777" w:rsidR="009376B4" w:rsidRPr="00DB707E" w:rsidRDefault="009376B4" w:rsidP="00864629">
            <w:pPr>
              <w:pStyle w:val="TAC"/>
              <w:rPr>
                <w:rFonts w:eastAsia="?? ??" w:cs="Arial"/>
                <w:szCs w:val="18"/>
              </w:rPr>
            </w:pPr>
          </w:p>
        </w:tc>
        <w:tc>
          <w:tcPr>
            <w:tcW w:w="1748" w:type="pct"/>
            <w:shd w:val="clear" w:color="auto" w:fill="auto"/>
          </w:tcPr>
          <w:p w14:paraId="4AE48DB5" w14:textId="77777777" w:rsidR="009376B4" w:rsidRPr="00DB707E" w:rsidRDefault="009376B4" w:rsidP="00864629">
            <w:pPr>
              <w:pStyle w:val="TAC"/>
              <w:rPr>
                <w:rFonts w:cs="Arial"/>
                <w:noProof/>
                <w:szCs w:val="18"/>
              </w:rPr>
            </w:pPr>
            <w:r w:rsidRPr="00DB707E">
              <w:rPr>
                <w:rFonts w:eastAsia="?? ??" w:cs="Arial"/>
                <w:szCs w:val="18"/>
              </w:rPr>
              <w:t>REG bundle size</w:t>
            </w:r>
          </w:p>
        </w:tc>
      </w:tr>
      <w:tr w:rsidR="009376B4" w:rsidRPr="00DB707E" w14:paraId="67CFA2C5" w14:textId="77777777" w:rsidTr="00864629">
        <w:trPr>
          <w:jc w:val="center"/>
        </w:trPr>
        <w:tc>
          <w:tcPr>
            <w:tcW w:w="809" w:type="pct"/>
            <w:vMerge/>
            <w:shd w:val="clear" w:color="auto" w:fill="auto"/>
          </w:tcPr>
          <w:p w14:paraId="251F17E6" w14:textId="77777777" w:rsidR="009376B4" w:rsidRPr="00DB707E" w:rsidRDefault="009376B4" w:rsidP="00864629">
            <w:pPr>
              <w:pStyle w:val="TAL"/>
              <w:rPr>
                <w:rFonts w:cs="Arial"/>
                <w:noProof/>
                <w:szCs w:val="18"/>
              </w:rPr>
            </w:pPr>
          </w:p>
        </w:tc>
        <w:tc>
          <w:tcPr>
            <w:tcW w:w="1862" w:type="pct"/>
            <w:gridSpan w:val="2"/>
            <w:shd w:val="clear" w:color="auto" w:fill="auto"/>
            <w:vAlign w:val="center"/>
          </w:tcPr>
          <w:p w14:paraId="34E4A6ED" w14:textId="77777777" w:rsidR="009376B4" w:rsidRPr="00DB707E" w:rsidRDefault="009376B4" w:rsidP="00864629">
            <w:pPr>
              <w:pStyle w:val="TAL"/>
              <w:rPr>
                <w:rFonts w:eastAsia="?? ??" w:cs="Arial"/>
                <w:szCs w:val="18"/>
              </w:rPr>
            </w:pPr>
            <w:r w:rsidRPr="00DB707E">
              <w:rPr>
                <w:rFonts w:eastAsia="?? ??" w:cs="Arial"/>
                <w:szCs w:val="18"/>
              </w:rPr>
              <w:t>REG bundle size</w:t>
            </w:r>
          </w:p>
        </w:tc>
        <w:tc>
          <w:tcPr>
            <w:tcW w:w="581" w:type="pct"/>
            <w:shd w:val="clear" w:color="auto" w:fill="auto"/>
            <w:vAlign w:val="center"/>
          </w:tcPr>
          <w:p w14:paraId="42E499CE" w14:textId="77777777" w:rsidR="009376B4" w:rsidRPr="00DB707E" w:rsidRDefault="009376B4" w:rsidP="00864629">
            <w:pPr>
              <w:pStyle w:val="TAC"/>
              <w:rPr>
                <w:rFonts w:eastAsia="?? ??" w:cs="Arial"/>
                <w:szCs w:val="18"/>
              </w:rPr>
            </w:pPr>
          </w:p>
        </w:tc>
        <w:tc>
          <w:tcPr>
            <w:tcW w:w="1748" w:type="pct"/>
            <w:shd w:val="clear" w:color="auto" w:fill="auto"/>
          </w:tcPr>
          <w:p w14:paraId="56ED4728" w14:textId="77777777" w:rsidR="009376B4" w:rsidRPr="00DB707E" w:rsidRDefault="009376B4" w:rsidP="00864629">
            <w:pPr>
              <w:pStyle w:val="TAC"/>
              <w:rPr>
                <w:rFonts w:cs="Arial"/>
                <w:noProof/>
                <w:szCs w:val="18"/>
              </w:rPr>
            </w:pPr>
            <w:r w:rsidRPr="00DB707E">
              <w:rPr>
                <w:rFonts w:cs="Arial"/>
                <w:noProof/>
                <w:szCs w:val="18"/>
              </w:rPr>
              <w:t>6</w:t>
            </w:r>
          </w:p>
        </w:tc>
      </w:tr>
      <w:tr w:rsidR="009376B4" w:rsidRPr="00DB707E" w14:paraId="39ED2D4E" w14:textId="77777777" w:rsidTr="00864629">
        <w:trPr>
          <w:jc w:val="center"/>
        </w:trPr>
        <w:tc>
          <w:tcPr>
            <w:tcW w:w="2671" w:type="pct"/>
            <w:gridSpan w:val="3"/>
            <w:shd w:val="clear" w:color="auto" w:fill="auto"/>
          </w:tcPr>
          <w:p w14:paraId="23A44638" w14:textId="77777777" w:rsidR="009376B4" w:rsidRPr="00DB707E" w:rsidRDefault="009376B4" w:rsidP="00864629">
            <w:pPr>
              <w:pStyle w:val="TAL"/>
              <w:rPr>
                <w:noProof/>
              </w:rPr>
            </w:pPr>
            <w:r w:rsidRPr="00DB707E">
              <w:rPr>
                <w:noProof/>
              </w:rPr>
              <w:t>DRX Configuration</w:t>
            </w:r>
          </w:p>
        </w:tc>
        <w:tc>
          <w:tcPr>
            <w:tcW w:w="581" w:type="pct"/>
            <w:shd w:val="clear" w:color="auto" w:fill="auto"/>
          </w:tcPr>
          <w:p w14:paraId="7026A656" w14:textId="77777777" w:rsidR="009376B4" w:rsidRPr="00DB707E" w:rsidRDefault="009376B4" w:rsidP="00864629">
            <w:pPr>
              <w:pStyle w:val="TAC"/>
              <w:rPr>
                <w:noProof/>
              </w:rPr>
            </w:pPr>
          </w:p>
        </w:tc>
        <w:tc>
          <w:tcPr>
            <w:tcW w:w="1748" w:type="pct"/>
            <w:shd w:val="clear" w:color="auto" w:fill="auto"/>
          </w:tcPr>
          <w:p w14:paraId="15C822D6" w14:textId="77777777" w:rsidR="009376B4" w:rsidRPr="00DB707E" w:rsidRDefault="009376B4" w:rsidP="00864629">
            <w:pPr>
              <w:pStyle w:val="TAC"/>
              <w:rPr>
                <w:iCs/>
              </w:rPr>
            </w:pPr>
            <w:r w:rsidRPr="00DB707E">
              <w:rPr>
                <w:rFonts w:cs="v4.2.0"/>
              </w:rPr>
              <w:t>DRX.11</w:t>
            </w:r>
          </w:p>
        </w:tc>
      </w:tr>
      <w:tr w:rsidR="009376B4" w:rsidRPr="00DB707E" w14:paraId="73987CC9" w14:textId="77777777" w:rsidTr="00864629">
        <w:trPr>
          <w:jc w:val="center"/>
        </w:trPr>
        <w:tc>
          <w:tcPr>
            <w:tcW w:w="2671" w:type="pct"/>
            <w:gridSpan w:val="3"/>
            <w:shd w:val="clear" w:color="auto" w:fill="auto"/>
          </w:tcPr>
          <w:p w14:paraId="5AEFE0B3" w14:textId="77777777" w:rsidR="009376B4" w:rsidRPr="00DB707E" w:rsidRDefault="009376B4" w:rsidP="00864629">
            <w:pPr>
              <w:pStyle w:val="TAL"/>
              <w:rPr>
                <w:noProof/>
              </w:rPr>
            </w:pPr>
            <w:r w:rsidRPr="00DB707E">
              <w:rPr>
                <w:noProof/>
              </w:rPr>
              <w:t xml:space="preserve">Gap pattern ID </w:t>
            </w:r>
          </w:p>
        </w:tc>
        <w:tc>
          <w:tcPr>
            <w:tcW w:w="581" w:type="pct"/>
            <w:shd w:val="clear" w:color="auto" w:fill="auto"/>
          </w:tcPr>
          <w:p w14:paraId="3F8C2B4A" w14:textId="77777777" w:rsidR="009376B4" w:rsidRPr="00DB707E" w:rsidRDefault="009376B4" w:rsidP="00864629">
            <w:pPr>
              <w:pStyle w:val="TAC"/>
              <w:rPr>
                <w:noProof/>
              </w:rPr>
            </w:pPr>
          </w:p>
        </w:tc>
        <w:tc>
          <w:tcPr>
            <w:tcW w:w="1748" w:type="pct"/>
            <w:shd w:val="clear" w:color="auto" w:fill="auto"/>
          </w:tcPr>
          <w:p w14:paraId="7F657DCF" w14:textId="77777777" w:rsidR="009376B4" w:rsidRPr="00DB707E" w:rsidRDefault="009376B4" w:rsidP="00864629">
            <w:pPr>
              <w:pStyle w:val="TAC"/>
              <w:rPr>
                <w:iCs/>
              </w:rPr>
            </w:pPr>
            <w:r w:rsidRPr="00DB707E">
              <w:rPr>
                <w:iCs/>
              </w:rPr>
              <w:t>N.A.</w:t>
            </w:r>
          </w:p>
        </w:tc>
      </w:tr>
      <w:tr w:rsidR="009376B4" w:rsidRPr="00DB707E" w14:paraId="66C622BA" w14:textId="77777777" w:rsidTr="00864629">
        <w:trPr>
          <w:jc w:val="center"/>
        </w:trPr>
        <w:tc>
          <w:tcPr>
            <w:tcW w:w="2671" w:type="pct"/>
            <w:gridSpan w:val="3"/>
            <w:shd w:val="clear" w:color="auto" w:fill="auto"/>
          </w:tcPr>
          <w:p w14:paraId="3BF81E56" w14:textId="77777777" w:rsidR="009376B4" w:rsidRPr="00DB707E" w:rsidRDefault="009376B4" w:rsidP="00864629">
            <w:pPr>
              <w:pStyle w:val="TAL"/>
              <w:rPr>
                <w:noProof/>
              </w:rPr>
            </w:pPr>
            <w:r w:rsidRPr="00DB707E">
              <w:rPr>
                <w:noProof/>
              </w:rPr>
              <w:t>Layer 3 filtering</w:t>
            </w:r>
          </w:p>
        </w:tc>
        <w:tc>
          <w:tcPr>
            <w:tcW w:w="581" w:type="pct"/>
            <w:shd w:val="clear" w:color="auto" w:fill="auto"/>
          </w:tcPr>
          <w:p w14:paraId="38B091B3" w14:textId="77777777" w:rsidR="009376B4" w:rsidRPr="00DB707E" w:rsidRDefault="009376B4" w:rsidP="00864629">
            <w:pPr>
              <w:pStyle w:val="TAC"/>
              <w:rPr>
                <w:noProof/>
              </w:rPr>
            </w:pPr>
          </w:p>
        </w:tc>
        <w:tc>
          <w:tcPr>
            <w:tcW w:w="1748" w:type="pct"/>
            <w:shd w:val="clear" w:color="auto" w:fill="auto"/>
          </w:tcPr>
          <w:p w14:paraId="68D24C4D" w14:textId="77777777" w:rsidR="009376B4" w:rsidRPr="00DB707E" w:rsidRDefault="009376B4" w:rsidP="00864629">
            <w:pPr>
              <w:pStyle w:val="TAC"/>
              <w:rPr>
                <w:noProof/>
              </w:rPr>
            </w:pPr>
            <w:r w:rsidRPr="00DB707E">
              <w:rPr>
                <w:i/>
                <w:iCs/>
              </w:rPr>
              <w:t>Enabled</w:t>
            </w:r>
          </w:p>
        </w:tc>
      </w:tr>
      <w:tr w:rsidR="009376B4" w:rsidRPr="00DB707E" w14:paraId="24AEE177" w14:textId="77777777" w:rsidTr="00864629">
        <w:trPr>
          <w:jc w:val="center"/>
        </w:trPr>
        <w:tc>
          <w:tcPr>
            <w:tcW w:w="2671" w:type="pct"/>
            <w:gridSpan w:val="3"/>
            <w:shd w:val="clear" w:color="auto" w:fill="auto"/>
          </w:tcPr>
          <w:p w14:paraId="5A2F23F8" w14:textId="77777777" w:rsidR="009376B4" w:rsidRPr="00DB707E" w:rsidRDefault="009376B4" w:rsidP="00864629">
            <w:pPr>
              <w:pStyle w:val="TAL"/>
              <w:rPr>
                <w:noProof/>
              </w:rPr>
            </w:pPr>
            <w:r w:rsidRPr="00DB707E">
              <w:rPr>
                <w:noProof/>
              </w:rPr>
              <w:t>T310 timer</w:t>
            </w:r>
          </w:p>
        </w:tc>
        <w:tc>
          <w:tcPr>
            <w:tcW w:w="581" w:type="pct"/>
            <w:shd w:val="clear" w:color="auto" w:fill="auto"/>
          </w:tcPr>
          <w:p w14:paraId="5D83B83C" w14:textId="77777777" w:rsidR="009376B4" w:rsidRPr="00DB707E" w:rsidRDefault="009376B4" w:rsidP="00864629">
            <w:pPr>
              <w:pStyle w:val="TAC"/>
              <w:rPr>
                <w:iCs/>
              </w:rPr>
            </w:pPr>
            <w:proofErr w:type="spellStart"/>
            <w:r w:rsidRPr="00DB707E">
              <w:rPr>
                <w:iCs/>
              </w:rPr>
              <w:t>ms</w:t>
            </w:r>
            <w:proofErr w:type="spellEnd"/>
          </w:p>
        </w:tc>
        <w:tc>
          <w:tcPr>
            <w:tcW w:w="1748" w:type="pct"/>
            <w:shd w:val="clear" w:color="auto" w:fill="auto"/>
          </w:tcPr>
          <w:p w14:paraId="213FB927" w14:textId="77777777" w:rsidR="009376B4" w:rsidRPr="00DB707E" w:rsidRDefault="009376B4" w:rsidP="00864629">
            <w:pPr>
              <w:pStyle w:val="TAC"/>
              <w:rPr>
                <w:iCs/>
              </w:rPr>
            </w:pPr>
            <w:r w:rsidRPr="00DB707E">
              <w:rPr>
                <w:iCs/>
              </w:rPr>
              <w:t>4000</w:t>
            </w:r>
          </w:p>
        </w:tc>
      </w:tr>
      <w:tr w:rsidR="009376B4" w:rsidRPr="00DB707E" w14:paraId="18D27407" w14:textId="77777777" w:rsidTr="00864629">
        <w:trPr>
          <w:jc w:val="center"/>
        </w:trPr>
        <w:tc>
          <w:tcPr>
            <w:tcW w:w="2671" w:type="pct"/>
            <w:gridSpan w:val="3"/>
            <w:shd w:val="clear" w:color="auto" w:fill="auto"/>
          </w:tcPr>
          <w:p w14:paraId="640C52F7" w14:textId="77777777" w:rsidR="009376B4" w:rsidRPr="00DB707E" w:rsidRDefault="009376B4" w:rsidP="00864629">
            <w:pPr>
              <w:pStyle w:val="TAL"/>
              <w:rPr>
                <w:noProof/>
              </w:rPr>
            </w:pPr>
            <w:r w:rsidRPr="00DB707E">
              <w:rPr>
                <w:noProof/>
              </w:rPr>
              <w:t>T311 timer</w:t>
            </w:r>
          </w:p>
        </w:tc>
        <w:tc>
          <w:tcPr>
            <w:tcW w:w="581" w:type="pct"/>
            <w:shd w:val="clear" w:color="auto" w:fill="auto"/>
          </w:tcPr>
          <w:p w14:paraId="47D7CB89" w14:textId="77777777" w:rsidR="009376B4" w:rsidRPr="00DB707E" w:rsidRDefault="009376B4" w:rsidP="00864629">
            <w:pPr>
              <w:pStyle w:val="TAC"/>
              <w:rPr>
                <w:iCs/>
              </w:rPr>
            </w:pPr>
            <w:r w:rsidRPr="00DB707E">
              <w:rPr>
                <w:noProof/>
              </w:rPr>
              <w:t>ms</w:t>
            </w:r>
          </w:p>
        </w:tc>
        <w:tc>
          <w:tcPr>
            <w:tcW w:w="1748" w:type="pct"/>
            <w:shd w:val="clear" w:color="auto" w:fill="auto"/>
          </w:tcPr>
          <w:p w14:paraId="3CA81FA3" w14:textId="77777777" w:rsidR="009376B4" w:rsidRPr="00DB707E" w:rsidRDefault="009376B4" w:rsidP="00864629">
            <w:pPr>
              <w:pStyle w:val="TAC"/>
              <w:rPr>
                <w:i/>
                <w:iCs/>
              </w:rPr>
            </w:pPr>
            <w:r w:rsidRPr="00DB707E">
              <w:rPr>
                <w:noProof/>
              </w:rPr>
              <w:t>1000</w:t>
            </w:r>
          </w:p>
        </w:tc>
      </w:tr>
      <w:tr w:rsidR="009376B4" w:rsidRPr="00DB707E" w14:paraId="15CB4FA5" w14:textId="77777777" w:rsidTr="00864629">
        <w:trPr>
          <w:jc w:val="center"/>
        </w:trPr>
        <w:tc>
          <w:tcPr>
            <w:tcW w:w="2671" w:type="pct"/>
            <w:gridSpan w:val="3"/>
            <w:shd w:val="clear" w:color="auto" w:fill="auto"/>
          </w:tcPr>
          <w:p w14:paraId="5CB9F2C7" w14:textId="77777777" w:rsidR="009376B4" w:rsidRPr="00DB707E" w:rsidRDefault="009376B4" w:rsidP="00864629">
            <w:pPr>
              <w:pStyle w:val="TAL"/>
              <w:rPr>
                <w:noProof/>
              </w:rPr>
            </w:pPr>
            <w:r w:rsidRPr="00DB707E">
              <w:rPr>
                <w:noProof/>
              </w:rPr>
              <w:t>N310</w:t>
            </w:r>
          </w:p>
        </w:tc>
        <w:tc>
          <w:tcPr>
            <w:tcW w:w="581" w:type="pct"/>
            <w:shd w:val="clear" w:color="auto" w:fill="auto"/>
          </w:tcPr>
          <w:p w14:paraId="64A3AC02" w14:textId="77777777" w:rsidR="009376B4" w:rsidRPr="00DB707E" w:rsidRDefault="009376B4" w:rsidP="00864629">
            <w:pPr>
              <w:pStyle w:val="TAC"/>
              <w:rPr>
                <w:noProof/>
              </w:rPr>
            </w:pPr>
          </w:p>
        </w:tc>
        <w:tc>
          <w:tcPr>
            <w:tcW w:w="1748" w:type="pct"/>
            <w:shd w:val="clear" w:color="auto" w:fill="auto"/>
          </w:tcPr>
          <w:p w14:paraId="760AC242" w14:textId="77777777" w:rsidR="009376B4" w:rsidRPr="00DB707E" w:rsidRDefault="009376B4" w:rsidP="00864629">
            <w:pPr>
              <w:pStyle w:val="TAC"/>
              <w:rPr>
                <w:noProof/>
              </w:rPr>
            </w:pPr>
            <w:r w:rsidRPr="00DB707E">
              <w:rPr>
                <w:noProof/>
              </w:rPr>
              <w:t>1</w:t>
            </w:r>
          </w:p>
        </w:tc>
      </w:tr>
      <w:tr w:rsidR="009376B4" w:rsidRPr="00DB707E" w14:paraId="6869CEDE" w14:textId="77777777" w:rsidTr="00864629">
        <w:trPr>
          <w:jc w:val="center"/>
        </w:trPr>
        <w:tc>
          <w:tcPr>
            <w:tcW w:w="2671" w:type="pct"/>
            <w:gridSpan w:val="3"/>
            <w:shd w:val="clear" w:color="auto" w:fill="auto"/>
          </w:tcPr>
          <w:p w14:paraId="33BB358C" w14:textId="77777777" w:rsidR="009376B4" w:rsidRPr="00DB707E" w:rsidRDefault="009376B4" w:rsidP="00864629">
            <w:pPr>
              <w:pStyle w:val="TAL"/>
              <w:rPr>
                <w:noProof/>
              </w:rPr>
            </w:pPr>
            <w:r w:rsidRPr="00DB707E">
              <w:rPr>
                <w:noProof/>
              </w:rPr>
              <w:t>N311</w:t>
            </w:r>
          </w:p>
        </w:tc>
        <w:tc>
          <w:tcPr>
            <w:tcW w:w="581" w:type="pct"/>
            <w:shd w:val="clear" w:color="auto" w:fill="auto"/>
          </w:tcPr>
          <w:p w14:paraId="30021613" w14:textId="77777777" w:rsidR="009376B4" w:rsidRPr="00DB707E" w:rsidRDefault="009376B4" w:rsidP="00864629">
            <w:pPr>
              <w:pStyle w:val="TAC"/>
              <w:rPr>
                <w:noProof/>
              </w:rPr>
            </w:pPr>
          </w:p>
        </w:tc>
        <w:tc>
          <w:tcPr>
            <w:tcW w:w="1748" w:type="pct"/>
            <w:shd w:val="clear" w:color="auto" w:fill="auto"/>
          </w:tcPr>
          <w:p w14:paraId="5B15A50D" w14:textId="77777777" w:rsidR="009376B4" w:rsidRPr="00DB707E" w:rsidRDefault="009376B4" w:rsidP="00864629">
            <w:pPr>
              <w:pStyle w:val="TAC"/>
              <w:rPr>
                <w:noProof/>
              </w:rPr>
            </w:pPr>
            <w:r w:rsidRPr="00DB707E">
              <w:rPr>
                <w:noProof/>
              </w:rPr>
              <w:t>1</w:t>
            </w:r>
          </w:p>
        </w:tc>
      </w:tr>
      <w:tr w:rsidR="009376B4" w:rsidRPr="00DB707E" w14:paraId="6A9C92DA" w14:textId="77777777" w:rsidTr="00864629">
        <w:trPr>
          <w:jc w:val="center"/>
        </w:trPr>
        <w:tc>
          <w:tcPr>
            <w:tcW w:w="1623" w:type="pct"/>
            <w:gridSpan w:val="2"/>
            <w:shd w:val="clear" w:color="auto" w:fill="auto"/>
            <w:vAlign w:val="center"/>
          </w:tcPr>
          <w:p w14:paraId="3E32111C" w14:textId="77777777" w:rsidR="009376B4" w:rsidRPr="00DB707E" w:rsidRDefault="009376B4" w:rsidP="00864629">
            <w:pPr>
              <w:pStyle w:val="TAL"/>
              <w:rPr>
                <w:bCs/>
              </w:rPr>
            </w:pPr>
            <w:r w:rsidRPr="00DB707E">
              <w:rPr>
                <w:noProof/>
              </w:rPr>
              <w:t>CSI-RS for CSI reporting</w:t>
            </w:r>
          </w:p>
        </w:tc>
        <w:tc>
          <w:tcPr>
            <w:tcW w:w="1048" w:type="pct"/>
            <w:shd w:val="clear" w:color="auto" w:fill="auto"/>
          </w:tcPr>
          <w:p w14:paraId="21C73FAF" w14:textId="77777777" w:rsidR="009376B4" w:rsidRPr="00DB707E" w:rsidRDefault="009376B4" w:rsidP="00864629">
            <w:pPr>
              <w:pStyle w:val="TAL"/>
              <w:rPr>
                <w:noProof/>
                <w:lang w:val="it-IT"/>
              </w:rPr>
            </w:pPr>
            <w:r w:rsidRPr="00DB707E">
              <w:rPr>
                <w:noProof/>
                <w:lang w:val="it-IT"/>
              </w:rPr>
              <w:t>Config 1</w:t>
            </w:r>
          </w:p>
        </w:tc>
        <w:tc>
          <w:tcPr>
            <w:tcW w:w="581" w:type="pct"/>
            <w:shd w:val="clear" w:color="auto" w:fill="auto"/>
          </w:tcPr>
          <w:p w14:paraId="73E2CE40" w14:textId="77777777" w:rsidR="009376B4" w:rsidRPr="00DB707E" w:rsidRDefault="009376B4" w:rsidP="00864629">
            <w:pPr>
              <w:pStyle w:val="TAC"/>
              <w:rPr>
                <w:noProof/>
                <w:lang w:val="it-IT"/>
              </w:rPr>
            </w:pPr>
          </w:p>
        </w:tc>
        <w:tc>
          <w:tcPr>
            <w:tcW w:w="1748" w:type="pct"/>
            <w:shd w:val="clear" w:color="auto" w:fill="auto"/>
          </w:tcPr>
          <w:p w14:paraId="5F0F577F" w14:textId="77777777" w:rsidR="009376B4" w:rsidRPr="00DB707E" w:rsidRDefault="009376B4" w:rsidP="00864629">
            <w:pPr>
              <w:pStyle w:val="TAC"/>
              <w:rPr>
                <w:noProof/>
              </w:rPr>
            </w:pPr>
            <w:r w:rsidRPr="00DB707E">
              <w:t>CSI-RS.3.1 TDD</w:t>
            </w:r>
          </w:p>
        </w:tc>
      </w:tr>
      <w:tr w:rsidR="009376B4" w:rsidRPr="00DB707E" w14:paraId="3C14948C" w14:textId="77777777" w:rsidTr="00864629">
        <w:trPr>
          <w:jc w:val="center"/>
        </w:trPr>
        <w:tc>
          <w:tcPr>
            <w:tcW w:w="2671" w:type="pct"/>
            <w:gridSpan w:val="3"/>
            <w:shd w:val="clear" w:color="auto" w:fill="auto"/>
            <w:vAlign w:val="center"/>
          </w:tcPr>
          <w:p w14:paraId="13BAAEBB" w14:textId="77777777" w:rsidR="009376B4" w:rsidRPr="00DB707E" w:rsidRDefault="009376B4" w:rsidP="00864629">
            <w:pPr>
              <w:pStyle w:val="TAL"/>
              <w:rPr>
                <w:noProof/>
              </w:rPr>
            </w:pPr>
            <w:r w:rsidRPr="00DB707E">
              <w:rPr>
                <w:noProof/>
              </w:rPr>
              <w:t>reportConfigType</w:t>
            </w:r>
          </w:p>
        </w:tc>
        <w:tc>
          <w:tcPr>
            <w:tcW w:w="581" w:type="pct"/>
            <w:shd w:val="clear" w:color="auto" w:fill="auto"/>
            <w:vAlign w:val="center"/>
          </w:tcPr>
          <w:p w14:paraId="7BCE073C" w14:textId="77777777" w:rsidR="009376B4" w:rsidRPr="00DB707E" w:rsidRDefault="009376B4" w:rsidP="00864629">
            <w:pPr>
              <w:pStyle w:val="TAC"/>
              <w:rPr>
                <w:noProof/>
              </w:rPr>
            </w:pPr>
          </w:p>
        </w:tc>
        <w:tc>
          <w:tcPr>
            <w:tcW w:w="1748" w:type="pct"/>
            <w:shd w:val="clear" w:color="auto" w:fill="auto"/>
            <w:vAlign w:val="center"/>
          </w:tcPr>
          <w:p w14:paraId="29F877B1" w14:textId="77777777" w:rsidR="009376B4" w:rsidRPr="00DB707E" w:rsidRDefault="009376B4" w:rsidP="00864629">
            <w:pPr>
              <w:pStyle w:val="TAC"/>
              <w:rPr>
                <w:noProof/>
              </w:rPr>
            </w:pPr>
            <w:r w:rsidRPr="00DB707E">
              <w:rPr>
                <w:noProof/>
              </w:rPr>
              <w:t>periodic</w:t>
            </w:r>
          </w:p>
        </w:tc>
      </w:tr>
      <w:tr w:rsidR="009376B4" w:rsidRPr="00DB707E" w14:paraId="06CB4A7E" w14:textId="77777777" w:rsidTr="00864629">
        <w:trPr>
          <w:jc w:val="center"/>
        </w:trPr>
        <w:tc>
          <w:tcPr>
            <w:tcW w:w="2671" w:type="pct"/>
            <w:gridSpan w:val="3"/>
            <w:shd w:val="clear" w:color="auto" w:fill="auto"/>
            <w:vAlign w:val="center"/>
          </w:tcPr>
          <w:p w14:paraId="7C939121" w14:textId="77777777" w:rsidR="009376B4" w:rsidRPr="00DB707E" w:rsidRDefault="009376B4" w:rsidP="00864629">
            <w:pPr>
              <w:pStyle w:val="TAL"/>
              <w:rPr>
                <w:noProof/>
              </w:rPr>
            </w:pPr>
            <w:r w:rsidRPr="00DB707E">
              <w:rPr>
                <w:noProof/>
              </w:rPr>
              <w:t>reportQuantity</w:t>
            </w:r>
          </w:p>
        </w:tc>
        <w:tc>
          <w:tcPr>
            <w:tcW w:w="581" w:type="pct"/>
            <w:shd w:val="clear" w:color="auto" w:fill="auto"/>
          </w:tcPr>
          <w:p w14:paraId="443389C3" w14:textId="77777777" w:rsidR="009376B4" w:rsidRPr="00DB707E" w:rsidRDefault="009376B4" w:rsidP="00864629">
            <w:pPr>
              <w:pStyle w:val="TAC"/>
              <w:rPr>
                <w:noProof/>
              </w:rPr>
            </w:pPr>
          </w:p>
        </w:tc>
        <w:tc>
          <w:tcPr>
            <w:tcW w:w="1748" w:type="pct"/>
            <w:shd w:val="clear" w:color="auto" w:fill="auto"/>
            <w:vAlign w:val="center"/>
          </w:tcPr>
          <w:p w14:paraId="0838D18A" w14:textId="77777777" w:rsidR="009376B4" w:rsidRPr="00DB707E" w:rsidRDefault="009376B4" w:rsidP="00864629">
            <w:pPr>
              <w:pStyle w:val="TAC"/>
              <w:rPr>
                <w:noProof/>
              </w:rPr>
            </w:pPr>
            <w:r w:rsidRPr="00DB707E">
              <w:rPr>
                <w:noProof/>
              </w:rPr>
              <w:t>cri-RI-PMI-CQI</w:t>
            </w:r>
          </w:p>
        </w:tc>
      </w:tr>
      <w:tr w:rsidR="009376B4" w:rsidRPr="00DB707E" w14:paraId="4DE1FAC3" w14:textId="77777777" w:rsidTr="00864629">
        <w:trPr>
          <w:jc w:val="center"/>
        </w:trPr>
        <w:tc>
          <w:tcPr>
            <w:tcW w:w="2671" w:type="pct"/>
            <w:gridSpan w:val="3"/>
            <w:shd w:val="clear" w:color="auto" w:fill="auto"/>
            <w:vAlign w:val="center"/>
          </w:tcPr>
          <w:p w14:paraId="3FF56F75" w14:textId="77777777" w:rsidR="009376B4" w:rsidRPr="00DB707E" w:rsidRDefault="009376B4" w:rsidP="00864629">
            <w:pPr>
              <w:pStyle w:val="TAL"/>
              <w:rPr>
                <w:noProof/>
              </w:rPr>
            </w:pPr>
            <w:r w:rsidRPr="00DB707E">
              <w:rPr>
                <w:noProof/>
              </w:rPr>
              <w:t>CSI reporting periodicity</w:t>
            </w:r>
          </w:p>
        </w:tc>
        <w:tc>
          <w:tcPr>
            <w:tcW w:w="581" w:type="pct"/>
            <w:shd w:val="clear" w:color="auto" w:fill="auto"/>
          </w:tcPr>
          <w:p w14:paraId="45C1B15F" w14:textId="77777777" w:rsidR="009376B4" w:rsidRPr="00DB707E" w:rsidRDefault="009376B4" w:rsidP="00864629">
            <w:pPr>
              <w:pStyle w:val="TAC"/>
              <w:rPr>
                <w:noProof/>
              </w:rPr>
            </w:pPr>
            <w:r w:rsidRPr="00DB707E">
              <w:rPr>
                <w:noProof/>
              </w:rPr>
              <w:t>slot</w:t>
            </w:r>
          </w:p>
        </w:tc>
        <w:tc>
          <w:tcPr>
            <w:tcW w:w="1748" w:type="pct"/>
            <w:shd w:val="clear" w:color="auto" w:fill="auto"/>
            <w:vAlign w:val="center"/>
          </w:tcPr>
          <w:p w14:paraId="32BE697F" w14:textId="77777777" w:rsidR="009376B4" w:rsidRPr="00DB707E" w:rsidRDefault="009376B4" w:rsidP="00864629">
            <w:pPr>
              <w:pStyle w:val="TAC"/>
              <w:rPr>
                <w:noProof/>
              </w:rPr>
            </w:pPr>
            <w:r w:rsidRPr="00DB707E">
              <w:rPr>
                <w:rFonts w:hint="eastAsia"/>
                <w:noProof/>
              </w:rPr>
              <w:t>4</w:t>
            </w:r>
            <w:r w:rsidRPr="00DB707E">
              <w:rPr>
                <w:noProof/>
              </w:rPr>
              <w:t>0</w:t>
            </w:r>
          </w:p>
        </w:tc>
      </w:tr>
      <w:tr w:rsidR="009376B4" w:rsidRPr="00DB707E" w14:paraId="3A873565" w14:textId="77777777" w:rsidTr="00864629">
        <w:trPr>
          <w:jc w:val="center"/>
        </w:trPr>
        <w:tc>
          <w:tcPr>
            <w:tcW w:w="2671" w:type="pct"/>
            <w:gridSpan w:val="3"/>
            <w:shd w:val="clear" w:color="auto" w:fill="auto"/>
            <w:vAlign w:val="center"/>
          </w:tcPr>
          <w:p w14:paraId="715DEB92" w14:textId="77777777" w:rsidR="009376B4" w:rsidRPr="00DB707E" w:rsidRDefault="009376B4" w:rsidP="00864629">
            <w:pPr>
              <w:pStyle w:val="TAL"/>
              <w:rPr>
                <w:noProof/>
              </w:rPr>
            </w:pPr>
            <w:r w:rsidRPr="00DB707E">
              <w:rPr>
                <w:noProof/>
              </w:rPr>
              <w:t>CSI reporting offset</w:t>
            </w:r>
          </w:p>
        </w:tc>
        <w:tc>
          <w:tcPr>
            <w:tcW w:w="581" w:type="pct"/>
            <w:shd w:val="clear" w:color="auto" w:fill="auto"/>
          </w:tcPr>
          <w:p w14:paraId="3B232CFC" w14:textId="77777777" w:rsidR="009376B4" w:rsidRPr="00DB707E" w:rsidRDefault="009376B4" w:rsidP="00864629">
            <w:pPr>
              <w:pStyle w:val="TAC"/>
              <w:rPr>
                <w:noProof/>
              </w:rPr>
            </w:pPr>
            <w:r w:rsidRPr="00DB707E">
              <w:rPr>
                <w:rFonts w:hint="eastAsia"/>
                <w:noProof/>
              </w:rPr>
              <w:t>s</w:t>
            </w:r>
            <w:r w:rsidRPr="00DB707E">
              <w:rPr>
                <w:noProof/>
              </w:rPr>
              <w:t>lot</w:t>
            </w:r>
          </w:p>
        </w:tc>
        <w:tc>
          <w:tcPr>
            <w:tcW w:w="1748" w:type="pct"/>
            <w:shd w:val="clear" w:color="auto" w:fill="auto"/>
            <w:vAlign w:val="center"/>
          </w:tcPr>
          <w:p w14:paraId="4F819D95" w14:textId="77777777" w:rsidR="009376B4" w:rsidRPr="00DB707E" w:rsidRDefault="009376B4" w:rsidP="00864629">
            <w:pPr>
              <w:pStyle w:val="TAC"/>
              <w:rPr>
                <w:noProof/>
              </w:rPr>
            </w:pPr>
            <w:r w:rsidRPr="00DB707E">
              <w:rPr>
                <w:rFonts w:hint="eastAsia"/>
                <w:noProof/>
              </w:rPr>
              <w:t>4</w:t>
            </w:r>
          </w:p>
        </w:tc>
      </w:tr>
      <w:tr w:rsidR="009376B4" w:rsidRPr="00DB707E" w14:paraId="5FA44C7E" w14:textId="77777777" w:rsidTr="00864629">
        <w:trPr>
          <w:jc w:val="center"/>
        </w:trPr>
        <w:tc>
          <w:tcPr>
            <w:tcW w:w="2671" w:type="pct"/>
            <w:gridSpan w:val="3"/>
            <w:shd w:val="clear" w:color="auto" w:fill="auto"/>
            <w:vAlign w:val="center"/>
          </w:tcPr>
          <w:p w14:paraId="70183C7B" w14:textId="77777777" w:rsidR="009376B4" w:rsidRPr="00DB707E" w:rsidRDefault="009376B4" w:rsidP="00864629">
            <w:pPr>
              <w:pStyle w:val="TAL"/>
              <w:rPr>
                <w:noProof/>
                <w:lang w:val="it-IT"/>
              </w:rPr>
            </w:pPr>
            <w:r w:rsidRPr="00DB707E">
              <w:t>TCI states for PDCCH/PDSCH</w:t>
            </w:r>
          </w:p>
        </w:tc>
        <w:tc>
          <w:tcPr>
            <w:tcW w:w="581" w:type="pct"/>
            <w:shd w:val="clear" w:color="auto" w:fill="auto"/>
          </w:tcPr>
          <w:p w14:paraId="6CD51DE3" w14:textId="77777777" w:rsidR="009376B4" w:rsidRPr="00DB707E" w:rsidRDefault="009376B4" w:rsidP="00864629">
            <w:pPr>
              <w:pStyle w:val="TAC"/>
              <w:rPr>
                <w:noProof/>
                <w:lang w:val="it-IT"/>
              </w:rPr>
            </w:pPr>
          </w:p>
        </w:tc>
        <w:tc>
          <w:tcPr>
            <w:tcW w:w="1748" w:type="pct"/>
            <w:shd w:val="clear" w:color="auto" w:fill="auto"/>
          </w:tcPr>
          <w:p w14:paraId="46E87A30" w14:textId="77777777" w:rsidR="009376B4" w:rsidRPr="00DB707E" w:rsidRDefault="009376B4" w:rsidP="00864629">
            <w:pPr>
              <w:pStyle w:val="TAC"/>
            </w:pPr>
            <w:r w:rsidRPr="00DB707E">
              <w:t>TCI.State.2</w:t>
            </w:r>
          </w:p>
        </w:tc>
      </w:tr>
      <w:tr w:rsidR="009376B4" w:rsidRPr="00DB707E" w14:paraId="30CDE8C5" w14:textId="77777777" w:rsidTr="00864629">
        <w:trPr>
          <w:jc w:val="center"/>
        </w:trPr>
        <w:tc>
          <w:tcPr>
            <w:tcW w:w="1623" w:type="pct"/>
            <w:gridSpan w:val="2"/>
            <w:shd w:val="clear" w:color="auto" w:fill="auto"/>
            <w:vAlign w:val="center"/>
          </w:tcPr>
          <w:p w14:paraId="3D175B6F" w14:textId="77777777" w:rsidR="009376B4" w:rsidRPr="00DB707E" w:rsidRDefault="009376B4" w:rsidP="00864629">
            <w:pPr>
              <w:pStyle w:val="TAL"/>
              <w:rPr>
                <w:rFonts w:cs="Arial"/>
                <w:noProof/>
                <w:szCs w:val="18"/>
              </w:rPr>
            </w:pPr>
            <w:r w:rsidRPr="00DB707E">
              <w:rPr>
                <w:noProof/>
              </w:rPr>
              <w:t>CSI-RS for tracking</w:t>
            </w:r>
          </w:p>
        </w:tc>
        <w:tc>
          <w:tcPr>
            <w:tcW w:w="1048" w:type="pct"/>
            <w:shd w:val="clear" w:color="auto" w:fill="auto"/>
          </w:tcPr>
          <w:p w14:paraId="441B8D1D" w14:textId="77777777" w:rsidR="009376B4" w:rsidRPr="00DB707E" w:rsidRDefault="009376B4" w:rsidP="00864629">
            <w:pPr>
              <w:pStyle w:val="TAL"/>
              <w:rPr>
                <w:rFonts w:cs="Arial"/>
                <w:noProof/>
                <w:szCs w:val="18"/>
                <w:lang w:val="it-IT"/>
              </w:rPr>
            </w:pPr>
            <w:r w:rsidRPr="00DB707E">
              <w:rPr>
                <w:noProof/>
              </w:rPr>
              <w:t>Config 1</w:t>
            </w:r>
          </w:p>
        </w:tc>
        <w:tc>
          <w:tcPr>
            <w:tcW w:w="581" w:type="pct"/>
            <w:shd w:val="clear" w:color="auto" w:fill="auto"/>
          </w:tcPr>
          <w:p w14:paraId="70015891" w14:textId="77777777" w:rsidR="009376B4" w:rsidRPr="00DB707E" w:rsidRDefault="009376B4" w:rsidP="00864629">
            <w:pPr>
              <w:pStyle w:val="TAC"/>
              <w:rPr>
                <w:noProof/>
                <w:lang w:val="it-IT"/>
              </w:rPr>
            </w:pPr>
          </w:p>
        </w:tc>
        <w:tc>
          <w:tcPr>
            <w:tcW w:w="1748" w:type="pct"/>
            <w:shd w:val="clear" w:color="auto" w:fill="auto"/>
          </w:tcPr>
          <w:p w14:paraId="7EAF9401" w14:textId="77777777" w:rsidR="009376B4" w:rsidRPr="00DB707E" w:rsidRDefault="009376B4" w:rsidP="00864629">
            <w:pPr>
              <w:pStyle w:val="TAC"/>
            </w:pPr>
            <w:r w:rsidRPr="00DB707E">
              <w:rPr>
                <w:noProof/>
              </w:rPr>
              <w:t>TRS.2.1 TDD</w:t>
            </w:r>
          </w:p>
        </w:tc>
      </w:tr>
      <w:tr w:rsidR="009376B4" w:rsidRPr="00DB707E" w14:paraId="68A9456C" w14:textId="77777777" w:rsidTr="00864629">
        <w:trPr>
          <w:jc w:val="center"/>
        </w:trPr>
        <w:tc>
          <w:tcPr>
            <w:tcW w:w="2671" w:type="pct"/>
            <w:gridSpan w:val="3"/>
            <w:shd w:val="clear" w:color="auto" w:fill="auto"/>
          </w:tcPr>
          <w:p w14:paraId="66679186" w14:textId="77777777" w:rsidR="009376B4" w:rsidRPr="00DB707E" w:rsidRDefault="009376B4" w:rsidP="00864629">
            <w:pPr>
              <w:pStyle w:val="TAL"/>
              <w:rPr>
                <w:rFonts w:cs="Arial"/>
                <w:noProof/>
                <w:szCs w:val="18"/>
              </w:rPr>
            </w:pPr>
            <w:r w:rsidRPr="00DB707E">
              <w:rPr>
                <w:rFonts w:cs="Arial"/>
                <w:noProof/>
                <w:szCs w:val="18"/>
              </w:rPr>
              <w:t>T1</w:t>
            </w:r>
          </w:p>
        </w:tc>
        <w:tc>
          <w:tcPr>
            <w:tcW w:w="581" w:type="pct"/>
            <w:shd w:val="clear" w:color="auto" w:fill="auto"/>
          </w:tcPr>
          <w:p w14:paraId="2E46B838" w14:textId="77777777" w:rsidR="009376B4" w:rsidRPr="00DB707E" w:rsidRDefault="009376B4" w:rsidP="00864629">
            <w:pPr>
              <w:pStyle w:val="TAC"/>
              <w:rPr>
                <w:noProof/>
              </w:rPr>
            </w:pPr>
            <w:r w:rsidRPr="00DB707E">
              <w:rPr>
                <w:noProof/>
              </w:rPr>
              <w:t>s</w:t>
            </w:r>
          </w:p>
        </w:tc>
        <w:tc>
          <w:tcPr>
            <w:tcW w:w="1748" w:type="pct"/>
            <w:shd w:val="clear" w:color="auto" w:fill="auto"/>
          </w:tcPr>
          <w:p w14:paraId="6A15FD74" w14:textId="77777777" w:rsidR="009376B4" w:rsidRPr="00DB707E" w:rsidRDefault="009376B4" w:rsidP="00864629">
            <w:pPr>
              <w:pStyle w:val="TAC"/>
              <w:rPr>
                <w:noProof/>
              </w:rPr>
            </w:pPr>
            <w:r w:rsidRPr="00DB707E">
              <w:rPr>
                <w:noProof/>
              </w:rPr>
              <w:t>0.2</w:t>
            </w:r>
          </w:p>
        </w:tc>
      </w:tr>
      <w:tr w:rsidR="009376B4" w:rsidRPr="00DB707E" w14:paraId="7B38C363" w14:textId="77777777" w:rsidTr="00864629">
        <w:trPr>
          <w:jc w:val="center"/>
        </w:trPr>
        <w:tc>
          <w:tcPr>
            <w:tcW w:w="2671" w:type="pct"/>
            <w:gridSpan w:val="3"/>
            <w:shd w:val="clear" w:color="auto" w:fill="auto"/>
          </w:tcPr>
          <w:p w14:paraId="40D92ADC" w14:textId="77777777" w:rsidR="009376B4" w:rsidRPr="00DB707E" w:rsidRDefault="009376B4" w:rsidP="00864629">
            <w:pPr>
              <w:pStyle w:val="TAL"/>
              <w:rPr>
                <w:rFonts w:cs="Arial"/>
                <w:noProof/>
                <w:szCs w:val="18"/>
              </w:rPr>
            </w:pPr>
            <w:r w:rsidRPr="00DB707E">
              <w:rPr>
                <w:rFonts w:cs="Arial"/>
                <w:noProof/>
                <w:szCs w:val="18"/>
              </w:rPr>
              <w:t>T2</w:t>
            </w:r>
          </w:p>
        </w:tc>
        <w:tc>
          <w:tcPr>
            <w:tcW w:w="581" w:type="pct"/>
            <w:shd w:val="clear" w:color="auto" w:fill="auto"/>
          </w:tcPr>
          <w:p w14:paraId="664DFF9A" w14:textId="77777777" w:rsidR="009376B4" w:rsidRPr="00DB707E" w:rsidRDefault="009376B4" w:rsidP="00864629">
            <w:pPr>
              <w:pStyle w:val="TAC"/>
              <w:rPr>
                <w:noProof/>
              </w:rPr>
            </w:pPr>
            <w:r w:rsidRPr="00DB707E">
              <w:rPr>
                <w:noProof/>
              </w:rPr>
              <w:t>s</w:t>
            </w:r>
          </w:p>
        </w:tc>
        <w:tc>
          <w:tcPr>
            <w:tcW w:w="1748" w:type="pct"/>
            <w:shd w:val="clear" w:color="auto" w:fill="auto"/>
          </w:tcPr>
          <w:p w14:paraId="5953B44D" w14:textId="77777777" w:rsidR="009376B4" w:rsidRPr="00DB707E" w:rsidRDefault="009376B4" w:rsidP="00864629">
            <w:pPr>
              <w:pStyle w:val="TAC"/>
              <w:rPr>
                <w:noProof/>
              </w:rPr>
            </w:pPr>
            <w:r w:rsidRPr="00DB707E">
              <w:rPr>
                <w:noProof/>
              </w:rPr>
              <w:t>0.2</w:t>
            </w:r>
          </w:p>
        </w:tc>
      </w:tr>
      <w:tr w:rsidR="009376B4" w:rsidRPr="00DB707E" w14:paraId="5B48E6A1" w14:textId="77777777" w:rsidTr="00864629">
        <w:trPr>
          <w:jc w:val="center"/>
        </w:trPr>
        <w:tc>
          <w:tcPr>
            <w:tcW w:w="2671" w:type="pct"/>
            <w:gridSpan w:val="3"/>
            <w:shd w:val="clear" w:color="auto" w:fill="auto"/>
          </w:tcPr>
          <w:p w14:paraId="4BACAFDD" w14:textId="77777777" w:rsidR="009376B4" w:rsidRPr="00DB707E" w:rsidRDefault="009376B4" w:rsidP="00864629">
            <w:pPr>
              <w:pStyle w:val="TAL"/>
              <w:rPr>
                <w:rFonts w:cs="Arial"/>
                <w:noProof/>
                <w:szCs w:val="18"/>
              </w:rPr>
            </w:pPr>
            <w:r w:rsidRPr="00DB707E">
              <w:rPr>
                <w:rFonts w:cs="Arial"/>
                <w:noProof/>
                <w:szCs w:val="18"/>
              </w:rPr>
              <w:t>T3</w:t>
            </w:r>
          </w:p>
        </w:tc>
        <w:tc>
          <w:tcPr>
            <w:tcW w:w="581" w:type="pct"/>
            <w:shd w:val="clear" w:color="auto" w:fill="auto"/>
          </w:tcPr>
          <w:p w14:paraId="3AE397B6" w14:textId="77777777" w:rsidR="009376B4" w:rsidRPr="00DB707E" w:rsidRDefault="009376B4" w:rsidP="00864629">
            <w:pPr>
              <w:pStyle w:val="TAC"/>
              <w:rPr>
                <w:noProof/>
              </w:rPr>
            </w:pPr>
            <w:r w:rsidRPr="00DB707E">
              <w:rPr>
                <w:noProof/>
              </w:rPr>
              <w:t>s</w:t>
            </w:r>
          </w:p>
        </w:tc>
        <w:tc>
          <w:tcPr>
            <w:tcW w:w="1748" w:type="pct"/>
            <w:shd w:val="clear" w:color="auto" w:fill="auto"/>
          </w:tcPr>
          <w:p w14:paraId="48400692" w14:textId="77777777" w:rsidR="009376B4" w:rsidRPr="00DB707E" w:rsidRDefault="009376B4" w:rsidP="00864629">
            <w:pPr>
              <w:pStyle w:val="TAC"/>
              <w:rPr>
                <w:noProof/>
              </w:rPr>
            </w:pPr>
            <w:r w:rsidRPr="00DB707E">
              <w:rPr>
                <w:noProof/>
              </w:rPr>
              <w:t>2.8</w:t>
            </w:r>
          </w:p>
        </w:tc>
      </w:tr>
      <w:tr w:rsidR="009376B4" w:rsidRPr="00DB707E" w14:paraId="5A53B851" w14:textId="77777777" w:rsidTr="00864629">
        <w:trPr>
          <w:jc w:val="center"/>
        </w:trPr>
        <w:tc>
          <w:tcPr>
            <w:tcW w:w="2671" w:type="pct"/>
            <w:gridSpan w:val="3"/>
            <w:shd w:val="clear" w:color="auto" w:fill="auto"/>
          </w:tcPr>
          <w:p w14:paraId="16C4954B" w14:textId="77777777" w:rsidR="009376B4" w:rsidRPr="00DB707E" w:rsidRDefault="009376B4" w:rsidP="00864629">
            <w:pPr>
              <w:pStyle w:val="TAL"/>
              <w:rPr>
                <w:rFonts w:cs="Arial"/>
                <w:noProof/>
                <w:szCs w:val="18"/>
              </w:rPr>
            </w:pPr>
            <w:r w:rsidRPr="00DB707E">
              <w:rPr>
                <w:rFonts w:cs="Arial"/>
                <w:noProof/>
                <w:szCs w:val="18"/>
              </w:rPr>
              <w:t>T4</w:t>
            </w:r>
          </w:p>
        </w:tc>
        <w:tc>
          <w:tcPr>
            <w:tcW w:w="581" w:type="pct"/>
            <w:shd w:val="clear" w:color="auto" w:fill="auto"/>
          </w:tcPr>
          <w:p w14:paraId="0EA019D1" w14:textId="77777777" w:rsidR="009376B4" w:rsidRPr="00DB707E" w:rsidRDefault="009376B4" w:rsidP="00864629">
            <w:pPr>
              <w:pStyle w:val="TAC"/>
              <w:rPr>
                <w:noProof/>
              </w:rPr>
            </w:pPr>
            <w:r w:rsidRPr="00DB707E">
              <w:rPr>
                <w:noProof/>
              </w:rPr>
              <w:t>s</w:t>
            </w:r>
          </w:p>
        </w:tc>
        <w:tc>
          <w:tcPr>
            <w:tcW w:w="1748" w:type="pct"/>
            <w:shd w:val="clear" w:color="auto" w:fill="auto"/>
          </w:tcPr>
          <w:p w14:paraId="2F0B29EA" w14:textId="77777777" w:rsidR="009376B4" w:rsidRPr="00DB707E" w:rsidRDefault="009376B4" w:rsidP="00864629">
            <w:pPr>
              <w:pStyle w:val="TAC"/>
              <w:rPr>
                <w:noProof/>
              </w:rPr>
            </w:pPr>
            <w:r w:rsidRPr="00DB707E">
              <w:rPr>
                <w:noProof/>
              </w:rPr>
              <w:t>0.2</w:t>
            </w:r>
          </w:p>
        </w:tc>
      </w:tr>
      <w:tr w:rsidR="009376B4" w:rsidRPr="00DB707E" w14:paraId="35B923FF" w14:textId="77777777" w:rsidTr="00864629">
        <w:trPr>
          <w:jc w:val="center"/>
        </w:trPr>
        <w:tc>
          <w:tcPr>
            <w:tcW w:w="2671" w:type="pct"/>
            <w:gridSpan w:val="3"/>
            <w:shd w:val="clear" w:color="auto" w:fill="auto"/>
          </w:tcPr>
          <w:p w14:paraId="58D2F21C" w14:textId="77777777" w:rsidR="009376B4" w:rsidRPr="00DB707E" w:rsidRDefault="009376B4" w:rsidP="00864629">
            <w:pPr>
              <w:pStyle w:val="TAL"/>
              <w:rPr>
                <w:rFonts w:cs="Arial"/>
                <w:noProof/>
                <w:szCs w:val="18"/>
              </w:rPr>
            </w:pPr>
            <w:r w:rsidRPr="00DB707E">
              <w:rPr>
                <w:rFonts w:cs="Arial"/>
                <w:noProof/>
                <w:szCs w:val="18"/>
              </w:rPr>
              <w:t>T5</w:t>
            </w:r>
          </w:p>
        </w:tc>
        <w:tc>
          <w:tcPr>
            <w:tcW w:w="581" w:type="pct"/>
            <w:shd w:val="clear" w:color="auto" w:fill="auto"/>
          </w:tcPr>
          <w:p w14:paraId="2F9F1196" w14:textId="77777777" w:rsidR="009376B4" w:rsidRPr="00DB707E" w:rsidRDefault="009376B4" w:rsidP="00864629">
            <w:pPr>
              <w:pStyle w:val="TAC"/>
              <w:rPr>
                <w:noProof/>
              </w:rPr>
            </w:pPr>
            <w:r w:rsidRPr="00DB707E">
              <w:rPr>
                <w:noProof/>
              </w:rPr>
              <w:t>s</w:t>
            </w:r>
          </w:p>
        </w:tc>
        <w:tc>
          <w:tcPr>
            <w:tcW w:w="1748" w:type="pct"/>
            <w:shd w:val="clear" w:color="auto" w:fill="auto"/>
          </w:tcPr>
          <w:p w14:paraId="0472732C" w14:textId="77777777" w:rsidR="009376B4" w:rsidRPr="00DB707E" w:rsidRDefault="009376B4" w:rsidP="00864629">
            <w:pPr>
              <w:pStyle w:val="TAC"/>
              <w:rPr>
                <w:noProof/>
              </w:rPr>
            </w:pPr>
            <w:r w:rsidRPr="00DB707E">
              <w:rPr>
                <w:noProof/>
              </w:rPr>
              <w:t>3.88</w:t>
            </w:r>
          </w:p>
        </w:tc>
      </w:tr>
      <w:tr w:rsidR="009376B4" w:rsidRPr="00DB707E" w14:paraId="1B9EB762" w14:textId="77777777" w:rsidTr="00864629">
        <w:trPr>
          <w:jc w:val="center"/>
        </w:trPr>
        <w:tc>
          <w:tcPr>
            <w:tcW w:w="2671" w:type="pct"/>
            <w:gridSpan w:val="3"/>
            <w:shd w:val="clear" w:color="auto" w:fill="auto"/>
          </w:tcPr>
          <w:p w14:paraId="1AA6AC48" w14:textId="77777777" w:rsidR="009376B4" w:rsidRPr="00DB707E" w:rsidRDefault="009376B4" w:rsidP="00864629">
            <w:pPr>
              <w:pStyle w:val="TAL"/>
              <w:rPr>
                <w:rFonts w:cs="Arial"/>
                <w:noProof/>
                <w:szCs w:val="18"/>
              </w:rPr>
            </w:pPr>
            <w:r w:rsidRPr="00DB707E">
              <w:rPr>
                <w:rFonts w:cs="Arial"/>
                <w:noProof/>
                <w:szCs w:val="18"/>
              </w:rPr>
              <w:t>D1</w:t>
            </w:r>
          </w:p>
        </w:tc>
        <w:tc>
          <w:tcPr>
            <w:tcW w:w="581" w:type="pct"/>
            <w:shd w:val="clear" w:color="auto" w:fill="auto"/>
          </w:tcPr>
          <w:p w14:paraId="072BF3F1" w14:textId="77777777" w:rsidR="009376B4" w:rsidRPr="00DB707E" w:rsidRDefault="009376B4" w:rsidP="00864629">
            <w:pPr>
              <w:pStyle w:val="TAC"/>
              <w:rPr>
                <w:noProof/>
              </w:rPr>
            </w:pPr>
            <w:r w:rsidRPr="00DB707E">
              <w:rPr>
                <w:noProof/>
              </w:rPr>
              <w:t>s</w:t>
            </w:r>
          </w:p>
        </w:tc>
        <w:tc>
          <w:tcPr>
            <w:tcW w:w="1748" w:type="pct"/>
            <w:shd w:val="clear" w:color="auto" w:fill="auto"/>
          </w:tcPr>
          <w:p w14:paraId="3C3A175A" w14:textId="77777777" w:rsidR="009376B4" w:rsidRPr="00DB707E" w:rsidRDefault="009376B4" w:rsidP="00864629">
            <w:pPr>
              <w:pStyle w:val="TAC"/>
              <w:rPr>
                <w:noProof/>
              </w:rPr>
            </w:pPr>
            <w:r w:rsidRPr="00DB707E">
              <w:rPr>
                <w:noProof/>
              </w:rPr>
              <w:t>3.84</w:t>
            </w:r>
          </w:p>
        </w:tc>
      </w:tr>
      <w:tr w:rsidR="009376B4" w:rsidRPr="00DB707E" w14:paraId="1C252B18" w14:textId="77777777" w:rsidTr="00864629">
        <w:trPr>
          <w:jc w:val="center"/>
        </w:trPr>
        <w:tc>
          <w:tcPr>
            <w:tcW w:w="5000" w:type="pct"/>
            <w:gridSpan w:val="5"/>
          </w:tcPr>
          <w:p w14:paraId="32EDDC5B" w14:textId="77777777" w:rsidR="009376B4" w:rsidRPr="00DB707E" w:rsidRDefault="009376B4" w:rsidP="00864629">
            <w:pPr>
              <w:pStyle w:val="TAN"/>
            </w:pPr>
            <w:r w:rsidRPr="00DB707E">
              <w:rPr>
                <w:noProof/>
              </w:rPr>
              <w:lastRenderedPageBreak/>
              <w:t>Note 1:</w:t>
            </w:r>
            <w:r w:rsidRPr="00DB707E">
              <w:rPr>
                <w:lang w:eastAsia="zh-CN"/>
              </w:rPr>
              <w:tab/>
            </w:r>
            <w:r w:rsidRPr="00DB707E">
              <w:t xml:space="preserve">All configurations are assigned to the UE prior to the start of </w:t>
            </w:r>
            <w:proofErr w:type="gramStart"/>
            <w:r w:rsidRPr="00DB707E">
              <w:t>time period</w:t>
            </w:r>
            <w:proofErr w:type="gramEnd"/>
            <w:r w:rsidRPr="00DB707E">
              <w:t xml:space="preserve"> T1.</w:t>
            </w:r>
          </w:p>
          <w:p w14:paraId="6A2B59E9" w14:textId="77777777" w:rsidR="009376B4" w:rsidRPr="00DB707E" w:rsidRDefault="009376B4" w:rsidP="00864629">
            <w:pPr>
              <w:pStyle w:val="TAN"/>
            </w:pPr>
            <w:r w:rsidRPr="00DB707E">
              <w:t>Note 2:</w:t>
            </w:r>
            <w:r w:rsidRPr="00DB707E">
              <w:tab/>
              <w:t>UE-specific PDCCH is not transmitted after T1 starts.</w:t>
            </w:r>
          </w:p>
        </w:tc>
      </w:tr>
      <w:bookmarkEnd w:id="59209"/>
    </w:tbl>
    <w:p w14:paraId="58F2FD53" w14:textId="77777777" w:rsidR="009376B4" w:rsidRPr="00DB707E" w:rsidRDefault="009376B4" w:rsidP="009376B4"/>
    <w:p w14:paraId="7CED4F89" w14:textId="77777777" w:rsidR="009376B4" w:rsidRPr="00DB707E" w:rsidRDefault="009376B4" w:rsidP="009376B4">
      <w:pPr>
        <w:pStyle w:val="TH"/>
      </w:pPr>
      <w:r w:rsidRPr="00DB707E">
        <w:t>Table A.17.5.1.4.1-3: OTA related cell specific test parameters for FR2 (Cell 1) for in-sync radio link monitoring test in DRX mode</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1"/>
        <w:gridCol w:w="1916"/>
        <w:gridCol w:w="798"/>
        <w:gridCol w:w="619"/>
        <w:gridCol w:w="620"/>
        <w:gridCol w:w="619"/>
        <w:gridCol w:w="620"/>
        <w:gridCol w:w="718"/>
      </w:tblGrid>
      <w:tr w:rsidR="009376B4" w:rsidRPr="00DB707E" w14:paraId="07E6138C" w14:textId="77777777" w:rsidTr="00864629">
        <w:trPr>
          <w:cantSplit/>
          <w:trHeight w:val="136"/>
          <w:jc w:val="center"/>
        </w:trPr>
        <w:tc>
          <w:tcPr>
            <w:tcW w:w="3987" w:type="dxa"/>
            <w:gridSpan w:val="2"/>
            <w:tcBorders>
              <w:top w:val="single" w:sz="4" w:space="0" w:color="auto"/>
              <w:left w:val="single" w:sz="4" w:space="0" w:color="auto"/>
              <w:bottom w:val="nil"/>
            </w:tcBorders>
            <w:shd w:val="clear" w:color="auto" w:fill="auto"/>
          </w:tcPr>
          <w:p w14:paraId="37113AAC" w14:textId="77777777" w:rsidR="009376B4" w:rsidRPr="00DB707E" w:rsidRDefault="009376B4" w:rsidP="00864629">
            <w:pPr>
              <w:pStyle w:val="TAH"/>
            </w:pPr>
            <w:bookmarkStart w:id="59210" w:name="_Hlk117154612"/>
            <w:r w:rsidRPr="00DB707E">
              <w:t>Parameter</w:t>
            </w:r>
          </w:p>
        </w:tc>
        <w:tc>
          <w:tcPr>
            <w:tcW w:w="798" w:type="dxa"/>
            <w:tcBorders>
              <w:top w:val="single" w:sz="4" w:space="0" w:color="auto"/>
              <w:bottom w:val="nil"/>
            </w:tcBorders>
            <w:shd w:val="clear" w:color="auto" w:fill="auto"/>
          </w:tcPr>
          <w:p w14:paraId="2B04B4B9" w14:textId="77777777" w:rsidR="009376B4" w:rsidRPr="00DB707E" w:rsidRDefault="009376B4" w:rsidP="00864629">
            <w:pPr>
              <w:pStyle w:val="TAH"/>
            </w:pPr>
            <w:r w:rsidRPr="00DB707E">
              <w:t>Unit</w:t>
            </w:r>
          </w:p>
        </w:tc>
        <w:tc>
          <w:tcPr>
            <w:tcW w:w="3196" w:type="dxa"/>
            <w:gridSpan w:val="5"/>
            <w:tcBorders>
              <w:top w:val="single" w:sz="4" w:space="0" w:color="auto"/>
            </w:tcBorders>
          </w:tcPr>
          <w:p w14:paraId="6E95E7AF" w14:textId="77777777" w:rsidR="009376B4" w:rsidRPr="00DB707E" w:rsidRDefault="009376B4" w:rsidP="00864629">
            <w:pPr>
              <w:pStyle w:val="TAH"/>
            </w:pPr>
            <w:r w:rsidRPr="00DB707E">
              <w:t>Test 1</w:t>
            </w:r>
          </w:p>
        </w:tc>
      </w:tr>
      <w:tr w:rsidR="009376B4" w:rsidRPr="00DB707E" w14:paraId="5E9804FF" w14:textId="77777777" w:rsidTr="00864629">
        <w:trPr>
          <w:cantSplit/>
          <w:trHeight w:val="154"/>
          <w:jc w:val="center"/>
        </w:trPr>
        <w:tc>
          <w:tcPr>
            <w:tcW w:w="3987" w:type="dxa"/>
            <w:gridSpan w:val="2"/>
            <w:tcBorders>
              <w:top w:val="nil"/>
              <w:left w:val="single" w:sz="4" w:space="0" w:color="auto"/>
              <w:bottom w:val="single" w:sz="4" w:space="0" w:color="auto"/>
            </w:tcBorders>
            <w:shd w:val="clear" w:color="auto" w:fill="auto"/>
          </w:tcPr>
          <w:p w14:paraId="208895C9" w14:textId="77777777" w:rsidR="009376B4" w:rsidRPr="00DB707E" w:rsidRDefault="009376B4" w:rsidP="00864629">
            <w:pPr>
              <w:pStyle w:val="TAH"/>
            </w:pPr>
          </w:p>
        </w:tc>
        <w:tc>
          <w:tcPr>
            <w:tcW w:w="798" w:type="dxa"/>
            <w:tcBorders>
              <w:top w:val="nil"/>
              <w:bottom w:val="single" w:sz="4" w:space="0" w:color="auto"/>
            </w:tcBorders>
            <w:shd w:val="clear" w:color="auto" w:fill="auto"/>
          </w:tcPr>
          <w:p w14:paraId="32E71524" w14:textId="77777777" w:rsidR="009376B4" w:rsidRPr="00DB707E" w:rsidRDefault="009376B4" w:rsidP="00864629">
            <w:pPr>
              <w:pStyle w:val="TAH"/>
            </w:pPr>
          </w:p>
        </w:tc>
        <w:tc>
          <w:tcPr>
            <w:tcW w:w="619" w:type="dxa"/>
            <w:tcBorders>
              <w:bottom w:val="single" w:sz="4" w:space="0" w:color="auto"/>
            </w:tcBorders>
          </w:tcPr>
          <w:p w14:paraId="6622C6BD" w14:textId="77777777" w:rsidR="009376B4" w:rsidRPr="00DB707E" w:rsidRDefault="009376B4" w:rsidP="00864629">
            <w:pPr>
              <w:pStyle w:val="TAH"/>
            </w:pPr>
            <w:r w:rsidRPr="00DB707E">
              <w:t>T1</w:t>
            </w:r>
          </w:p>
        </w:tc>
        <w:tc>
          <w:tcPr>
            <w:tcW w:w="620" w:type="dxa"/>
            <w:tcBorders>
              <w:bottom w:val="single" w:sz="4" w:space="0" w:color="auto"/>
            </w:tcBorders>
          </w:tcPr>
          <w:p w14:paraId="5F2F377F" w14:textId="77777777" w:rsidR="009376B4" w:rsidRPr="00DB707E" w:rsidRDefault="009376B4" w:rsidP="00864629">
            <w:pPr>
              <w:pStyle w:val="TAH"/>
            </w:pPr>
            <w:r w:rsidRPr="00DB707E">
              <w:t>T2</w:t>
            </w:r>
          </w:p>
        </w:tc>
        <w:tc>
          <w:tcPr>
            <w:tcW w:w="619" w:type="dxa"/>
            <w:tcBorders>
              <w:bottom w:val="single" w:sz="4" w:space="0" w:color="auto"/>
            </w:tcBorders>
          </w:tcPr>
          <w:p w14:paraId="3170E020" w14:textId="77777777" w:rsidR="009376B4" w:rsidRPr="00DB707E" w:rsidRDefault="009376B4" w:rsidP="00864629">
            <w:pPr>
              <w:pStyle w:val="TAH"/>
            </w:pPr>
            <w:r w:rsidRPr="00DB707E">
              <w:t>T3</w:t>
            </w:r>
          </w:p>
        </w:tc>
        <w:tc>
          <w:tcPr>
            <w:tcW w:w="620" w:type="dxa"/>
            <w:tcBorders>
              <w:bottom w:val="single" w:sz="4" w:space="0" w:color="auto"/>
            </w:tcBorders>
          </w:tcPr>
          <w:p w14:paraId="5252EF0F" w14:textId="77777777" w:rsidR="009376B4" w:rsidRPr="00DB707E" w:rsidRDefault="009376B4" w:rsidP="00864629">
            <w:pPr>
              <w:pStyle w:val="TAH"/>
            </w:pPr>
            <w:r w:rsidRPr="00DB707E">
              <w:t>T4</w:t>
            </w:r>
          </w:p>
        </w:tc>
        <w:tc>
          <w:tcPr>
            <w:tcW w:w="718" w:type="dxa"/>
            <w:tcBorders>
              <w:bottom w:val="single" w:sz="4" w:space="0" w:color="auto"/>
            </w:tcBorders>
          </w:tcPr>
          <w:p w14:paraId="52A9FE92" w14:textId="77777777" w:rsidR="009376B4" w:rsidRPr="00DB707E" w:rsidRDefault="009376B4" w:rsidP="00864629">
            <w:pPr>
              <w:pStyle w:val="TAH"/>
            </w:pPr>
            <w:r w:rsidRPr="00DB707E">
              <w:t>T5</w:t>
            </w:r>
          </w:p>
        </w:tc>
      </w:tr>
      <w:tr w:rsidR="009376B4" w:rsidRPr="00DB707E" w14:paraId="13F5D2B0" w14:textId="77777777" w:rsidTr="00864629">
        <w:trPr>
          <w:cantSplit/>
          <w:trHeight w:val="199"/>
          <w:jc w:val="center"/>
        </w:trPr>
        <w:tc>
          <w:tcPr>
            <w:tcW w:w="3987" w:type="dxa"/>
            <w:gridSpan w:val="2"/>
          </w:tcPr>
          <w:p w14:paraId="0904A24D" w14:textId="77777777" w:rsidR="009376B4" w:rsidRPr="00DB707E" w:rsidRDefault="009376B4" w:rsidP="00864629">
            <w:pPr>
              <w:pStyle w:val="TAL"/>
              <w:rPr>
                <w:rFonts w:cs="Arial"/>
                <w:noProof/>
                <w:szCs w:val="18"/>
              </w:rPr>
            </w:pPr>
            <w:proofErr w:type="spellStart"/>
            <w:r w:rsidRPr="00DB707E">
              <w:t>AoA</w:t>
            </w:r>
            <w:proofErr w:type="spellEnd"/>
            <w:r w:rsidRPr="00DB707E">
              <w:t xml:space="preserve"> setup</w:t>
            </w:r>
          </w:p>
        </w:tc>
        <w:tc>
          <w:tcPr>
            <w:tcW w:w="798" w:type="dxa"/>
          </w:tcPr>
          <w:p w14:paraId="11D31A86" w14:textId="77777777" w:rsidR="009376B4" w:rsidRPr="00DB707E" w:rsidRDefault="009376B4" w:rsidP="00864629">
            <w:pPr>
              <w:pStyle w:val="TAC"/>
            </w:pPr>
          </w:p>
        </w:tc>
        <w:tc>
          <w:tcPr>
            <w:tcW w:w="3196" w:type="dxa"/>
            <w:gridSpan w:val="5"/>
            <w:vAlign w:val="center"/>
          </w:tcPr>
          <w:p w14:paraId="6AAD4325" w14:textId="77777777" w:rsidR="009376B4" w:rsidRPr="00DB707E" w:rsidRDefault="009376B4" w:rsidP="00864629">
            <w:pPr>
              <w:pStyle w:val="TAC"/>
              <w:rPr>
                <w:rFonts w:eastAsia="MS Mincho"/>
              </w:rPr>
            </w:pPr>
            <w:r w:rsidRPr="00DB707E">
              <w:t>Setup 1 defined in A.3.15</w:t>
            </w:r>
          </w:p>
        </w:tc>
      </w:tr>
      <w:tr w:rsidR="009376B4" w:rsidRPr="00DB707E" w14:paraId="758F88CE" w14:textId="77777777" w:rsidTr="00864629">
        <w:trPr>
          <w:cantSplit/>
          <w:trHeight w:val="199"/>
          <w:jc w:val="center"/>
        </w:trPr>
        <w:tc>
          <w:tcPr>
            <w:tcW w:w="3987" w:type="dxa"/>
            <w:gridSpan w:val="2"/>
          </w:tcPr>
          <w:p w14:paraId="58A06129" w14:textId="77777777" w:rsidR="009376B4" w:rsidRPr="00DB707E" w:rsidRDefault="009376B4" w:rsidP="00864629">
            <w:pPr>
              <w:pStyle w:val="TAL"/>
            </w:pPr>
            <w:r w:rsidRPr="00DB707E">
              <w:rPr>
                <w:rFonts w:cs="Arial"/>
                <w:szCs w:val="18"/>
                <w:lang w:eastAsia="ja-JP"/>
              </w:rPr>
              <w:t xml:space="preserve">Assumption for UE beams </w:t>
            </w:r>
            <w:r w:rsidRPr="00DB707E">
              <w:rPr>
                <w:rFonts w:cs="Arial"/>
                <w:szCs w:val="18"/>
                <w:vertAlign w:val="superscript"/>
                <w:lang w:eastAsia="ja-JP"/>
              </w:rPr>
              <w:t>Note 5</w:t>
            </w:r>
          </w:p>
        </w:tc>
        <w:tc>
          <w:tcPr>
            <w:tcW w:w="798" w:type="dxa"/>
          </w:tcPr>
          <w:p w14:paraId="1BBC36B7" w14:textId="77777777" w:rsidR="009376B4" w:rsidRPr="00DB707E" w:rsidRDefault="009376B4" w:rsidP="00864629">
            <w:pPr>
              <w:pStyle w:val="TAC"/>
            </w:pPr>
          </w:p>
        </w:tc>
        <w:tc>
          <w:tcPr>
            <w:tcW w:w="3196" w:type="dxa"/>
            <w:gridSpan w:val="5"/>
            <w:vAlign w:val="center"/>
          </w:tcPr>
          <w:p w14:paraId="1E8BD5A3" w14:textId="77777777" w:rsidR="009376B4" w:rsidRPr="00DB707E" w:rsidRDefault="009376B4" w:rsidP="00864629">
            <w:pPr>
              <w:pStyle w:val="TAC"/>
            </w:pPr>
            <w:r w:rsidRPr="00DB707E">
              <w:t>Rough</w:t>
            </w:r>
          </w:p>
        </w:tc>
      </w:tr>
      <w:tr w:rsidR="009376B4" w:rsidRPr="00DB707E" w14:paraId="6241BD25" w14:textId="77777777" w:rsidTr="00864629">
        <w:trPr>
          <w:cantSplit/>
          <w:trHeight w:val="136"/>
          <w:jc w:val="center"/>
        </w:trPr>
        <w:tc>
          <w:tcPr>
            <w:tcW w:w="3987" w:type="dxa"/>
            <w:gridSpan w:val="2"/>
            <w:tcBorders>
              <w:left w:val="single" w:sz="4" w:space="0" w:color="auto"/>
              <w:bottom w:val="single" w:sz="4" w:space="0" w:color="auto"/>
            </w:tcBorders>
          </w:tcPr>
          <w:p w14:paraId="1E8048B0" w14:textId="77777777" w:rsidR="009376B4" w:rsidRPr="00DB707E" w:rsidRDefault="009376B4" w:rsidP="00864629">
            <w:pPr>
              <w:pStyle w:val="TAL"/>
              <w:rPr>
                <w:rFonts w:cs="Arial"/>
                <w:szCs w:val="18"/>
              </w:rPr>
            </w:pPr>
            <w:r w:rsidRPr="00DB707E">
              <w:rPr>
                <w:rFonts w:cs="Arial"/>
                <w:szCs w:val="18"/>
                <w:lang w:eastAsia="ja-JP"/>
              </w:rPr>
              <w:t>EPRE ratio of PDCCH DMRS to SSS</w:t>
            </w:r>
          </w:p>
        </w:tc>
        <w:tc>
          <w:tcPr>
            <w:tcW w:w="798" w:type="dxa"/>
            <w:tcBorders>
              <w:bottom w:val="single" w:sz="4" w:space="0" w:color="auto"/>
            </w:tcBorders>
          </w:tcPr>
          <w:p w14:paraId="3A715989" w14:textId="77777777" w:rsidR="009376B4" w:rsidRPr="00DB707E" w:rsidRDefault="009376B4" w:rsidP="00864629">
            <w:pPr>
              <w:pStyle w:val="TAC"/>
            </w:pPr>
            <w:r w:rsidRPr="00DB707E">
              <w:t>dB</w:t>
            </w:r>
          </w:p>
        </w:tc>
        <w:tc>
          <w:tcPr>
            <w:tcW w:w="3196" w:type="dxa"/>
            <w:gridSpan w:val="5"/>
            <w:shd w:val="clear" w:color="auto" w:fill="auto"/>
            <w:vAlign w:val="center"/>
          </w:tcPr>
          <w:p w14:paraId="2984AF31" w14:textId="77777777" w:rsidR="009376B4" w:rsidRPr="00DB707E" w:rsidRDefault="009376B4" w:rsidP="00864629">
            <w:pPr>
              <w:pStyle w:val="TAC"/>
            </w:pPr>
            <w:r w:rsidRPr="00DB707E">
              <w:t>0</w:t>
            </w:r>
          </w:p>
        </w:tc>
      </w:tr>
      <w:tr w:rsidR="009376B4" w:rsidRPr="00DB707E" w14:paraId="7DCFB3AF" w14:textId="77777777" w:rsidTr="00864629">
        <w:trPr>
          <w:cantSplit/>
          <w:trHeight w:val="145"/>
          <w:jc w:val="center"/>
        </w:trPr>
        <w:tc>
          <w:tcPr>
            <w:tcW w:w="3987" w:type="dxa"/>
            <w:gridSpan w:val="2"/>
            <w:tcBorders>
              <w:left w:val="single" w:sz="4" w:space="0" w:color="auto"/>
              <w:bottom w:val="single" w:sz="4" w:space="0" w:color="auto"/>
            </w:tcBorders>
          </w:tcPr>
          <w:p w14:paraId="0F022630" w14:textId="77777777" w:rsidR="009376B4" w:rsidRPr="00DB707E" w:rsidRDefault="009376B4" w:rsidP="00864629">
            <w:pPr>
              <w:pStyle w:val="TAL"/>
              <w:rPr>
                <w:rFonts w:cs="Arial"/>
                <w:szCs w:val="18"/>
              </w:rPr>
            </w:pPr>
            <w:r w:rsidRPr="00DB707E">
              <w:rPr>
                <w:rFonts w:cs="Arial"/>
                <w:szCs w:val="18"/>
                <w:lang w:eastAsia="ja-JP"/>
              </w:rPr>
              <w:t>EPRE ratio of PDCCH to PDCCH DMRS</w:t>
            </w:r>
          </w:p>
        </w:tc>
        <w:tc>
          <w:tcPr>
            <w:tcW w:w="798" w:type="dxa"/>
            <w:tcBorders>
              <w:bottom w:val="single" w:sz="4" w:space="0" w:color="auto"/>
            </w:tcBorders>
          </w:tcPr>
          <w:p w14:paraId="607FA892" w14:textId="77777777" w:rsidR="009376B4" w:rsidRPr="00DB707E" w:rsidRDefault="009376B4" w:rsidP="00864629">
            <w:pPr>
              <w:pStyle w:val="TAC"/>
            </w:pPr>
            <w:r w:rsidRPr="00DB707E">
              <w:t>dB</w:t>
            </w:r>
          </w:p>
        </w:tc>
        <w:tc>
          <w:tcPr>
            <w:tcW w:w="3196" w:type="dxa"/>
            <w:gridSpan w:val="5"/>
            <w:tcBorders>
              <w:bottom w:val="single" w:sz="4" w:space="0" w:color="auto"/>
            </w:tcBorders>
            <w:shd w:val="clear" w:color="auto" w:fill="auto"/>
            <w:vAlign w:val="center"/>
          </w:tcPr>
          <w:p w14:paraId="1C72DE87" w14:textId="77777777" w:rsidR="009376B4" w:rsidRPr="00DB707E" w:rsidRDefault="009376B4" w:rsidP="00864629">
            <w:pPr>
              <w:pStyle w:val="TAC"/>
            </w:pPr>
            <w:r w:rsidRPr="00DB707E">
              <w:t>0</w:t>
            </w:r>
          </w:p>
        </w:tc>
      </w:tr>
      <w:tr w:rsidR="009376B4" w:rsidRPr="00DB707E" w14:paraId="4898DFB7" w14:textId="77777777" w:rsidTr="00864629">
        <w:trPr>
          <w:cantSplit/>
          <w:trHeight w:val="136"/>
          <w:jc w:val="center"/>
        </w:trPr>
        <w:tc>
          <w:tcPr>
            <w:tcW w:w="3987" w:type="dxa"/>
            <w:gridSpan w:val="2"/>
            <w:tcBorders>
              <w:left w:val="single" w:sz="4" w:space="0" w:color="auto"/>
              <w:bottom w:val="single" w:sz="4" w:space="0" w:color="auto"/>
            </w:tcBorders>
          </w:tcPr>
          <w:p w14:paraId="242D4E31" w14:textId="77777777" w:rsidR="009376B4" w:rsidRPr="00DB707E" w:rsidRDefault="009376B4" w:rsidP="00864629">
            <w:pPr>
              <w:pStyle w:val="TAL"/>
              <w:rPr>
                <w:rFonts w:cs="Arial"/>
                <w:szCs w:val="18"/>
              </w:rPr>
            </w:pPr>
            <w:r w:rsidRPr="00DB707E">
              <w:rPr>
                <w:rFonts w:cs="Arial"/>
                <w:szCs w:val="18"/>
                <w:lang w:eastAsia="ja-JP"/>
              </w:rPr>
              <w:t>EPRE ratio of PBCH DMRS to SSS</w:t>
            </w:r>
          </w:p>
        </w:tc>
        <w:tc>
          <w:tcPr>
            <w:tcW w:w="798" w:type="dxa"/>
            <w:tcBorders>
              <w:bottom w:val="single" w:sz="4" w:space="0" w:color="auto"/>
            </w:tcBorders>
          </w:tcPr>
          <w:p w14:paraId="791D6CF6" w14:textId="77777777" w:rsidR="009376B4" w:rsidRPr="00DB707E" w:rsidRDefault="009376B4" w:rsidP="00864629">
            <w:pPr>
              <w:pStyle w:val="TAC"/>
            </w:pPr>
            <w:r w:rsidRPr="00DB707E">
              <w:t>dB</w:t>
            </w:r>
          </w:p>
        </w:tc>
        <w:tc>
          <w:tcPr>
            <w:tcW w:w="3196" w:type="dxa"/>
            <w:gridSpan w:val="5"/>
            <w:tcBorders>
              <w:bottom w:val="nil"/>
            </w:tcBorders>
            <w:shd w:val="clear" w:color="auto" w:fill="auto"/>
            <w:vAlign w:val="center"/>
          </w:tcPr>
          <w:p w14:paraId="78EA1E49" w14:textId="77777777" w:rsidR="009376B4" w:rsidRPr="00DB707E" w:rsidRDefault="009376B4" w:rsidP="00864629">
            <w:pPr>
              <w:pStyle w:val="TAC"/>
            </w:pPr>
            <w:r w:rsidRPr="00DB707E">
              <w:t>0</w:t>
            </w:r>
          </w:p>
        </w:tc>
      </w:tr>
      <w:tr w:rsidR="009376B4" w:rsidRPr="00DB707E" w14:paraId="0DD14F38" w14:textId="77777777" w:rsidTr="00864629">
        <w:trPr>
          <w:cantSplit/>
          <w:trHeight w:val="136"/>
          <w:jc w:val="center"/>
        </w:trPr>
        <w:tc>
          <w:tcPr>
            <w:tcW w:w="3987" w:type="dxa"/>
            <w:gridSpan w:val="2"/>
            <w:tcBorders>
              <w:left w:val="single" w:sz="4" w:space="0" w:color="auto"/>
              <w:bottom w:val="single" w:sz="4" w:space="0" w:color="auto"/>
            </w:tcBorders>
          </w:tcPr>
          <w:p w14:paraId="2BCB3970" w14:textId="77777777" w:rsidR="009376B4" w:rsidRPr="00DB707E" w:rsidRDefault="009376B4" w:rsidP="00864629">
            <w:pPr>
              <w:pStyle w:val="TAL"/>
              <w:rPr>
                <w:rFonts w:cs="Arial"/>
                <w:szCs w:val="18"/>
              </w:rPr>
            </w:pPr>
            <w:r w:rsidRPr="00DB707E">
              <w:rPr>
                <w:rFonts w:cs="Arial"/>
                <w:szCs w:val="18"/>
                <w:lang w:eastAsia="ja-JP"/>
              </w:rPr>
              <w:t>EPRE ratio of PBCH to PBCH DMRS</w:t>
            </w:r>
          </w:p>
        </w:tc>
        <w:tc>
          <w:tcPr>
            <w:tcW w:w="798" w:type="dxa"/>
            <w:tcBorders>
              <w:bottom w:val="single" w:sz="4" w:space="0" w:color="auto"/>
            </w:tcBorders>
          </w:tcPr>
          <w:p w14:paraId="2E673BE1" w14:textId="77777777" w:rsidR="009376B4" w:rsidRPr="00DB707E" w:rsidRDefault="009376B4" w:rsidP="00864629">
            <w:pPr>
              <w:pStyle w:val="TAC"/>
            </w:pPr>
            <w:r w:rsidRPr="00DB707E">
              <w:t>dB</w:t>
            </w:r>
          </w:p>
        </w:tc>
        <w:tc>
          <w:tcPr>
            <w:tcW w:w="3196" w:type="dxa"/>
            <w:gridSpan w:val="5"/>
            <w:tcBorders>
              <w:top w:val="nil"/>
              <w:bottom w:val="nil"/>
            </w:tcBorders>
            <w:shd w:val="clear" w:color="auto" w:fill="auto"/>
            <w:vAlign w:val="center"/>
          </w:tcPr>
          <w:p w14:paraId="4970F770" w14:textId="77777777" w:rsidR="009376B4" w:rsidRPr="00DB707E" w:rsidRDefault="009376B4" w:rsidP="00864629">
            <w:pPr>
              <w:pStyle w:val="TAC"/>
            </w:pPr>
          </w:p>
        </w:tc>
      </w:tr>
      <w:tr w:rsidR="009376B4" w:rsidRPr="00DB707E" w14:paraId="4F424B6F" w14:textId="77777777" w:rsidTr="00864629">
        <w:trPr>
          <w:cantSplit/>
          <w:trHeight w:val="145"/>
          <w:jc w:val="center"/>
        </w:trPr>
        <w:tc>
          <w:tcPr>
            <w:tcW w:w="3987" w:type="dxa"/>
            <w:gridSpan w:val="2"/>
            <w:tcBorders>
              <w:left w:val="single" w:sz="4" w:space="0" w:color="auto"/>
              <w:bottom w:val="single" w:sz="4" w:space="0" w:color="auto"/>
            </w:tcBorders>
          </w:tcPr>
          <w:p w14:paraId="31D8CE6B" w14:textId="77777777" w:rsidR="009376B4" w:rsidRPr="00DB707E" w:rsidRDefault="009376B4" w:rsidP="00864629">
            <w:pPr>
              <w:pStyle w:val="TAL"/>
              <w:rPr>
                <w:rFonts w:cs="Arial"/>
                <w:szCs w:val="18"/>
              </w:rPr>
            </w:pPr>
            <w:r w:rsidRPr="00DB707E">
              <w:rPr>
                <w:rFonts w:cs="Arial"/>
                <w:szCs w:val="18"/>
                <w:lang w:eastAsia="ja-JP"/>
              </w:rPr>
              <w:t>EPRE ratio of PSS to SSS</w:t>
            </w:r>
          </w:p>
        </w:tc>
        <w:tc>
          <w:tcPr>
            <w:tcW w:w="798" w:type="dxa"/>
            <w:tcBorders>
              <w:bottom w:val="single" w:sz="4" w:space="0" w:color="auto"/>
            </w:tcBorders>
          </w:tcPr>
          <w:p w14:paraId="6573A5C0" w14:textId="77777777" w:rsidR="009376B4" w:rsidRPr="00DB707E" w:rsidRDefault="009376B4" w:rsidP="00864629">
            <w:pPr>
              <w:pStyle w:val="TAC"/>
            </w:pPr>
            <w:r w:rsidRPr="00DB707E">
              <w:t>dB</w:t>
            </w:r>
          </w:p>
        </w:tc>
        <w:tc>
          <w:tcPr>
            <w:tcW w:w="3196" w:type="dxa"/>
            <w:gridSpan w:val="5"/>
            <w:tcBorders>
              <w:top w:val="nil"/>
              <w:bottom w:val="nil"/>
            </w:tcBorders>
            <w:shd w:val="clear" w:color="auto" w:fill="auto"/>
            <w:vAlign w:val="center"/>
          </w:tcPr>
          <w:p w14:paraId="20AAB083" w14:textId="77777777" w:rsidR="009376B4" w:rsidRPr="00DB707E" w:rsidRDefault="009376B4" w:rsidP="00864629">
            <w:pPr>
              <w:pStyle w:val="TAC"/>
            </w:pPr>
          </w:p>
        </w:tc>
      </w:tr>
      <w:tr w:rsidR="009376B4" w:rsidRPr="00DB707E" w14:paraId="75400B03" w14:textId="77777777" w:rsidTr="00864629">
        <w:trPr>
          <w:cantSplit/>
          <w:trHeight w:val="136"/>
          <w:jc w:val="center"/>
        </w:trPr>
        <w:tc>
          <w:tcPr>
            <w:tcW w:w="3987" w:type="dxa"/>
            <w:gridSpan w:val="2"/>
            <w:tcBorders>
              <w:left w:val="single" w:sz="4" w:space="0" w:color="auto"/>
              <w:bottom w:val="single" w:sz="4" w:space="0" w:color="auto"/>
            </w:tcBorders>
          </w:tcPr>
          <w:p w14:paraId="3D54C3DB" w14:textId="77777777" w:rsidR="009376B4" w:rsidRPr="00DB707E" w:rsidRDefault="009376B4" w:rsidP="00864629">
            <w:pPr>
              <w:pStyle w:val="TAL"/>
              <w:rPr>
                <w:rFonts w:cs="Arial"/>
                <w:szCs w:val="18"/>
              </w:rPr>
            </w:pPr>
            <w:r w:rsidRPr="00DB707E">
              <w:rPr>
                <w:rFonts w:cs="Arial"/>
                <w:szCs w:val="18"/>
                <w:lang w:eastAsia="ja-JP"/>
              </w:rPr>
              <w:t xml:space="preserve">EPRE ratio of PDSCH DMRS to SSS </w:t>
            </w:r>
          </w:p>
        </w:tc>
        <w:tc>
          <w:tcPr>
            <w:tcW w:w="798" w:type="dxa"/>
            <w:tcBorders>
              <w:bottom w:val="single" w:sz="4" w:space="0" w:color="auto"/>
            </w:tcBorders>
          </w:tcPr>
          <w:p w14:paraId="77EA7CED" w14:textId="77777777" w:rsidR="009376B4" w:rsidRPr="00DB707E" w:rsidRDefault="009376B4" w:rsidP="00864629">
            <w:pPr>
              <w:pStyle w:val="TAC"/>
            </w:pPr>
            <w:r w:rsidRPr="00DB707E">
              <w:t>dB</w:t>
            </w:r>
          </w:p>
        </w:tc>
        <w:tc>
          <w:tcPr>
            <w:tcW w:w="3196" w:type="dxa"/>
            <w:gridSpan w:val="5"/>
            <w:tcBorders>
              <w:top w:val="nil"/>
              <w:bottom w:val="nil"/>
            </w:tcBorders>
            <w:shd w:val="clear" w:color="auto" w:fill="auto"/>
            <w:vAlign w:val="center"/>
          </w:tcPr>
          <w:p w14:paraId="79C77E2A" w14:textId="77777777" w:rsidR="009376B4" w:rsidRPr="00DB707E" w:rsidRDefault="009376B4" w:rsidP="00864629">
            <w:pPr>
              <w:pStyle w:val="TAC"/>
            </w:pPr>
          </w:p>
        </w:tc>
      </w:tr>
      <w:tr w:rsidR="009376B4" w:rsidRPr="00DB707E" w14:paraId="51F36A65" w14:textId="77777777" w:rsidTr="00864629">
        <w:trPr>
          <w:cantSplit/>
          <w:trHeight w:val="136"/>
          <w:jc w:val="center"/>
        </w:trPr>
        <w:tc>
          <w:tcPr>
            <w:tcW w:w="3987" w:type="dxa"/>
            <w:gridSpan w:val="2"/>
            <w:tcBorders>
              <w:left w:val="single" w:sz="4" w:space="0" w:color="auto"/>
              <w:bottom w:val="single" w:sz="4" w:space="0" w:color="auto"/>
            </w:tcBorders>
          </w:tcPr>
          <w:p w14:paraId="34F378BD" w14:textId="77777777" w:rsidR="009376B4" w:rsidRPr="00DB707E" w:rsidRDefault="009376B4" w:rsidP="00864629">
            <w:pPr>
              <w:pStyle w:val="TAL"/>
              <w:rPr>
                <w:rFonts w:cs="Arial"/>
                <w:szCs w:val="18"/>
              </w:rPr>
            </w:pPr>
            <w:r w:rsidRPr="00DB707E">
              <w:rPr>
                <w:rFonts w:cs="Arial"/>
                <w:szCs w:val="18"/>
                <w:lang w:eastAsia="ja-JP"/>
              </w:rPr>
              <w:t>EPRE ratio of PDSCH to PDSCH DMRS</w:t>
            </w:r>
          </w:p>
        </w:tc>
        <w:tc>
          <w:tcPr>
            <w:tcW w:w="798" w:type="dxa"/>
            <w:tcBorders>
              <w:bottom w:val="single" w:sz="4" w:space="0" w:color="auto"/>
            </w:tcBorders>
          </w:tcPr>
          <w:p w14:paraId="7B6BADDE" w14:textId="77777777" w:rsidR="009376B4" w:rsidRPr="00DB707E" w:rsidRDefault="009376B4" w:rsidP="00864629">
            <w:pPr>
              <w:pStyle w:val="TAC"/>
            </w:pPr>
            <w:r w:rsidRPr="00DB707E">
              <w:t>dB</w:t>
            </w:r>
          </w:p>
        </w:tc>
        <w:tc>
          <w:tcPr>
            <w:tcW w:w="3196" w:type="dxa"/>
            <w:gridSpan w:val="5"/>
            <w:tcBorders>
              <w:top w:val="nil"/>
              <w:bottom w:val="nil"/>
            </w:tcBorders>
            <w:shd w:val="clear" w:color="auto" w:fill="auto"/>
            <w:vAlign w:val="center"/>
          </w:tcPr>
          <w:p w14:paraId="6CFA1B3A" w14:textId="77777777" w:rsidR="009376B4" w:rsidRPr="00DB707E" w:rsidRDefault="009376B4" w:rsidP="00864629">
            <w:pPr>
              <w:pStyle w:val="TAC"/>
            </w:pPr>
          </w:p>
        </w:tc>
      </w:tr>
      <w:tr w:rsidR="009376B4" w:rsidRPr="00DB707E" w14:paraId="3052F14E" w14:textId="77777777" w:rsidTr="00864629">
        <w:trPr>
          <w:cantSplit/>
          <w:trHeight w:val="136"/>
          <w:jc w:val="center"/>
        </w:trPr>
        <w:tc>
          <w:tcPr>
            <w:tcW w:w="3987" w:type="dxa"/>
            <w:gridSpan w:val="2"/>
            <w:tcBorders>
              <w:left w:val="single" w:sz="4" w:space="0" w:color="auto"/>
              <w:bottom w:val="single" w:sz="4" w:space="0" w:color="auto"/>
            </w:tcBorders>
          </w:tcPr>
          <w:p w14:paraId="024574F2" w14:textId="77777777" w:rsidR="009376B4" w:rsidRPr="00DB707E" w:rsidRDefault="009376B4" w:rsidP="00864629">
            <w:pPr>
              <w:pStyle w:val="TAL"/>
              <w:rPr>
                <w:rFonts w:cs="Arial"/>
                <w:szCs w:val="18"/>
              </w:rPr>
            </w:pPr>
            <w:r w:rsidRPr="00DB707E">
              <w:rPr>
                <w:rFonts w:cs="Arial"/>
                <w:szCs w:val="18"/>
                <w:lang w:eastAsia="ja-JP"/>
              </w:rPr>
              <w:t>EPRE ratio of OCNG DMRS to SSS</w:t>
            </w:r>
          </w:p>
        </w:tc>
        <w:tc>
          <w:tcPr>
            <w:tcW w:w="798" w:type="dxa"/>
            <w:tcBorders>
              <w:bottom w:val="single" w:sz="4" w:space="0" w:color="auto"/>
            </w:tcBorders>
          </w:tcPr>
          <w:p w14:paraId="3DA409A2" w14:textId="77777777" w:rsidR="009376B4" w:rsidRPr="00DB707E" w:rsidRDefault="009376B4" w:rsidP="00864629">
            <w:pPr>
              <w:pStyle w:val="TAC"/>
            </w:pPr>
            <w:r w:rsidRPr="00DB707E">
              <w:t>dB</w:t>
            </w:r>
          </w:p>
        </w:tc>
        <w:tc>
          <w:tcPr>
            <w:tcW w:w="3196" w:type="dxa"/>
            <w:gridSpan w:val="5"/>
            <w:tcBorders>
              <w:top w:val="nil"/>
              <w:bottom w:val="nil"/>
            </w:tcBorders>
            <w:shd w:val="clear" w:color="auto" w:fill="auto"/>
            <w:vAlign w:val="center"/>
          </w:tcPr>
          <w:p w14:paraId="59125BA7" w14:textId="77777777" w:rsidR="009376B4" w:rsidRPr="00DB707E" w:rsidRDefault="009376B4" w:rsidP="00864629">
            <w:pPr>
              <w:pStyle w:val="TAC"/>
            </w:pPr>
          </w:p>
        </w:tc>
      </w:tr>
      <w:tr w:rsidR="009376B4" w:rsidRPr="00DB707E" w14:paraId="72BE368E" w14:textId="77777777" w:rsidTr="00864629">
        <w:trPr>
          <w:cantSplit/>
          <w:trHeight w:val="136"/>
          <w:jc w:val="center"/>
        </w:trPr>
        <w:tc>
          <w:tcPr>
            <w:tcW w:w="3987" w:type="dxa"/>
            <w:gridSpan w:val="2"/>
            <w:tcBorders>
              <w:left w:val="single" w:sz="4" w:space="0" w:color="auto"/>
              <w:bottom w:val="single" w:sz="4" w:space="0" w:color="auto"/>
            </w:tcBorders>
          </w:tcPr>
          <w:p w14:paraId="79001CCB" w14:textId="77777777" w:rsidR="009376B4" w:rsidRPr="00DB707E" w:rsidRDefault="009376B4" w:rsidP="00864629">
            <w:pPr>
              <w:pStyle w:val="TAL"/>
              <w:rPr>
                <w:rFonts w:cs="Arial"/>
                <w:szCs w:val="18"/>
              </w:rPr>
            </w:pPr>
            <w:r w:rsidRPr="00DB707E">
              <w:rPr>
                <w:rFonts w:cs="Arial"/>
                <w:szCs w:val="18"/>
                <w:lang w:eastAsia="ja-JP"/>
              </w:rPr>
              <w:t>EPRE ratio of OCNG to OCNG DMRS</w:t>
            </w:r>
          </w:p>
        </w:tc>
        <w:tc>
          <w:tcPr>
            <w:tcW w:w="798" w:type="dxa"/>
            <w:tcBorders>
              <w:bottom w:val="single" w:sz="4" w:space="0" w:color="auto"/>
            </w:tcBorders>
          </w:tcPr>
          <w:p w14:paraId="145D8153" w14:textId="77777777" w:rsidR="009376B4" w:rsidRPr="00DB707E" w:rsidRDefault="009376B4" w:rsidP="00864629">
            <w:pPr>
              <w:pStyle w:val="TAC"/>
            </w:pPr>
            <w:r w:rsidRPr="00DB707E">
              <w:t>dB</w:t>
            </w:r>
          </w:p>
        </w:tc>
        <w:tc>
          <w:tcPr>
            <w:tcW w:w="3196" w:type="dxa"/>
            <w:gridSpan w:val="5"/>
            <w:tcBorders>
              <w:top w:val="nil"/>
            </w:tcBorders>
            <w:shd w:val="clear" w:color="auto" w:fill="auto"/>
            <w:vAlign w:val="center"/>
          </w:tcPr>
          <w:p w14:paraId="6236FE14" w14:textId="77777777" w:rsidR="009376B4" w:rsidRPr="00DB707E" w:rsidRDefault="009376B4" w:rsidP="00864629">
            <w:pPr>
              <w:pStyle w:val="TAC"/>
            </w:pPr>
          </w:p>
        </w:tc>
      </w:tr>
      <w:tr w:rsidR="009376B4" w:rsidRPr="00DB707E" w14:paraId="67A13A95" w14:textId="77777777" w:rsidTr="00864629">
        <w:trPr>
          <w:cantSplit/>
          <w:trHeight w:val="149"/>
          <w:jc w:val="center"/>
        </w:trPr>
        <w:tc>
          <w:tcPr>
            <w:tcW w:w="2071" w:type="dxa"/>
          </w:tcPr>
          <w:p w14:paraId="063FD801" w14:textId="77777777" w:rsidR="009376B4" w:rsidRPr="00DB707E" w:rsidRDefault="009376B4" w:rsidP="00864629">
            <w:pPr>
              <w:pStyle w:val="TAL"/>
              <w:rPr>
                <w:rFonts w:cs="Arial"/>
                <w:szCs w:val="18"/>
              </w:rPr>
            </w:pPr>
            <w:proofErr w:type="spellStart"/>
            <w:r w:rsidRPr="00DB707E">
              <w:rPr>
                <w:rFonts w:cs="Arial"/>
                <w:szCs w:val="18"/>
              </w:rPr>
              <w:t>ssb</w:t>
            </w:r>
            <w:proofErr w:type="spellEnd"/>
            <w:r w:rsidRPr="00DB707E">
              <w:rPr>
                <w:rFonts w:cs="Arial"/>
                <w:szCs w:val="18"/>
              </w:rPr>
              <w:t>-Index 0 SNR</w:t>
            </w:r>
          </w:p>
        </w:tc>
        <w:tc>
          <w:tcPr>
            <w:tcW w:w="1916" w:type="dxa"/>
          </w:tcPr>
          <w:p w14:paraId="5A4E5FED" w14:textId="77777777" w:rsidR="009376B4" w:rsidRPr="00DB707E" w:rsidRDefault="009376B4" w:rsidP="00864629">
            <w:pPr>
              <w:pStyle w:val="TAL"/>
              <w:rPr>
                <w:rFonts w:cs="Arial"/>
                <w:noProof/>
                <w:szCs w:val="18"/>
              </w:rPr>
            </w:pPr>
            <w:r w:rsidRPr="00DB707E">
              <w:rPr>
                <w:rFonts w:cs="Arial"/>
                <w:noProof/>
                <w:szCs w:val="18"/>
              </w:rPr>
              <w:t>Config 1</w:t>
            </w:r>
          </w:p>
        </w:tc>
        <w:tc>
          <w:tcPr>
            <w:tcW w:w="798" w:type="dxa"/>
            <w:vMerge w:val="restart"/>
          </w:tcPr>
          <w:p w14:paraId="0BC2DE78" w14:textId="77777777" w:rsidR="009376B4" w:rsidRPr="00DB707E" w:rsidRDefault="009376B4" w:rsidP="00864629">
            <w:pPr>
              <w:pStyle w:val="TAC"/>
            </w:pPr>
            <w:r w:rsidRPr="00DB707E">
              <w:t>dB</w:t>
            </w:r>
          </w:p>
        </w:tc>
        <w:tc>
          <w:tcPr>
            <w:tcW w:w="619" w:type="dxa"/>
          </w:tcPr>
          <w:p w14:paraId="4DDD4D20" w14:textId="77777777" w:rsidR="009376B4" w:rsidRPr="00DB707E" w:rsidRDefault="009376B4" w:rsidP="00864629">
            <w:pPr>
              <w:pStyle w:val="TAC"/>
              <w:rPr>
                <w:b/>
              </w:rPr>
            </w:pPr>
            <w:r w:rsidRPr="00DB707E">
              <w:rPr>
                <w:rFonts w:eastAsia="MS Mincho"/>
              </w:rPr>
              <w:t>2</w:t>
            </w:r>
            <w:r w:rsidRPr="00DB707E">
              <w:rPr>
                <w:vertAlign w:val="superscript"/>
              </w:rPr>
              <w:t>Note 6</w:t>
            </w:r>
          </w:p>
        </w:tc>
        <w:tc>
          <w:tcPr>
            <w:tcW w:w="620" w:type="dxa"/>
          </w:tcPr>
          <w:p w14:paraId="3DE4B2EB" w14:textId="77777777" w:rsidR="009376B4" w:rsidRPr="00DB707E" w:rsidRDefault="009376B4" w:rsidP="00864629">
            <w:pPr>
              <w:pStyle w:val="TAC"/>
            </w:pPr>
            <w:r w:rsidRPr="00DB707E">
              <w:rPr>
                <w:rFonts w:eastAsia="MS Mincho"/>
              </w:rPr>
              <w:t>-6</w:t>
            </w:r>
            <w:r w:rsidRPr="00DB707E">
              <w:rPr>
                <w:vertAlign w:val="superscript"/>
              </w:rPr>
              <w:t>Note 6</w:t>
            </w:r>
          </w:p>
        </w:tc>
        <w:tc>
          <w:tcPr>
            <w:tcW w:w="619" w:type="dxa"/>
          </w:tcPr>
          <w:p w14:paraId="09B0C99A" w14:textId="77777777" w:rsidR="009376B4" w:rsidRPr="00DB707E" w:rsidRDefault="009376B4" w:rsidP="00864629">
            <w:pPr>
              <w:pStyle w:val="TAC"/>
              <w:rPr>
                <w:b/>
              </w:rPr>
            </w:pPr>
            <w:r w:rsidRPr="00DB707E">
              <w:rPr>
                <w:rFonts w:eastAsia="MS Mincho"/>
              </w:rPr>
              <w:t>-15</w:t>
            </w:r>
          </w:p>
        </w:tc>
        <w:tc>
          <w:tcPr>
            <w:tcW w:w="620" w:type="dxa"/>
          </w:tcPr>
          <w:p w14:paraId="5E32BF75" w14:textId="77777777" w:rsidR="009376B4" w:rsidRPr="00DB707E" w:rsidRDefault="009376B4" w:rsidP="00864629">
            <w:pPr>
              <w:pStyle w:val="TAC"/>
            </w:pPr>
            <w:r w:rsidRPr="00DB707E">
              <w:rPr>
                <w:noProof/>
              </w:rPr>
              <w:t>-4.5</w:t>
            </w:r>
          </w:p>
        </w:tc>
        <w:tc>
          <w:tcPr>
            <w:tcW w:w="718" w:type="dxa"/>
          </w:tcPr>
          <w:p w14:paraId="5BE7D347" w14:textId="77777777" w:rsidR="009376B4" w:rsidRPr="00DB707E" w:rsidRDefault="009376B4" w:rsidP="00864629">
            <w:pPr>
              <w:pStyle w:val="TAC"/>
              <w:rPr>
                <w:b/>
              </w:rPr>
            </w:pPr>
            <w:r w:rsidRPr="00DB707E">
              <w:rPr>
                <w:rFonts w:eastAsia="MS Mincho"/>
              </w:rPr>
              <w:t>2</w:t>
            </w:r>
            <w:r w:rsidRPr="00DB707E">
              <w:rPr>
                <w:vertAlign w:val="superscript"/>
              </w:rPr>
              <w:t>Note 6</w:t>
            </w:r>
          </w:p>
        </w:tc>
      </w:tr>
      <w:tr w:rsidR="009376B4" w:rsidRPr="00DB707E" w14:paraId="1E946F13" w14:textId="77777777" w:rsidTr="00864629">
        <w:trPr>
          <w:cantSplit/>
          <w:trHeight w:val="199"/>
          <w:jc w:val="center"/>
        </w:trPr>
        <w:tc>
          <w:tcPr>
            <w:tcW w:w="2071" w:type="dxa"/>
          </w:tcPr>
          <w:p w14:paraId="2F5166A2" w14:textId="77777777" w:rsidR="009376B4" w:rsidRPr="00DB707E" w:rsidRDefault="009376B4" w:rsidP="00864629">
            <w:pPr>
              <w:pStyle w:val="TAL"/>
              <w:rPr>
                <w:rFonts w:cs="Arial"/>
                <w:szCs w:val="18"/>
              </w:rPr>
            </w:pPr>
            <w:proofErr w:type="spellStart"/>
            <w:r w:rsidRPr="00DB707E">
              <w:rPr>
                <w:rFonts w:cs="Arial"/>
                <w:szCs w:val="18"/>
              </w:rPr>
              <w:t>ssb</w:t>
            </w:r>
            <w:proofErr w:type="spellEnd"/>
            <w:r w:rsidRPr="00DB707E">
              <w:rPr>
                <w:rFonts w:cs="Arial"/>
                <w:szCs w:val="18"/>
              </w:rPr>
              <w:t>-Index 1 SNR</w:t>
            </w:r>
          </w:p>
        </w:tc>
        <w:tc>
          <w:tcPr>
            <w:tcW w:w="1916" w:type="dxa"/>
          </w:tcPr>
          <w:p w14:paraId="60DB1C08" w14:textId="77777777" w:rsidR="009376B4" w:rsidRPr="00DB707E" w:rsidRDefault="009376B4" w:rsidP="00864629">
            <w:pPr>
              <w:pStyle w:val="TAL"/>
              <w:rPr>
                <w:rFonts w:cs="Arial"/>
                <w:noProof/>
                <w:szCs w:val="18"/>
              </w:rPr>
            </w:pPr>
            <w:r w:rsidRPr="00DB707E">
              <w:rPr>
                <w:rFonts w:cs="Arial"/>
                <w:noProof/>
                <w:szCs w:val="18"/>
              </w:rPr>
              <w:t>Config 1</w:t>
            </w:r>
          </w:p>
        </w:tc>
        <w:tc>
          <w:tcPr>
            <w:tcW w:w="798" w:type="dxa"/>
            <w:vMerge/>
          </w:tcPr>
          <w:p w14:paraId="50CF4E2D" w14:textId="77777777" w:rsidR="009376B4" w:rsidRPr="00DB707E" w:rsidRDefault="009376B4" w:rsidP="00864629">
            <w:pPr>
              <w:pStyle w:val="TAC"/>
            </w:pPr>
          </w:p>
        </w:tc>
        <w:tc>
          <w:tcPr>
            <w:tcW w:w="619" w:type="dxa"/>
          </w:tcPr>
          <w:p w14:paraId="3BF6E412" w14:textId="77777777" w:rsidR="009376B4" w:rsidRPr="00DB707E" w:rsidRDefault="009376B4" w:rsidP="00864629">
            <w:pPr>
              <w:pStyle w:val="TAC"/>
              <w:rPr>
                <w:b/>
              </w:rPr>
            </w:pPr>
            <w:r w:rsidRPr="00DB707E">
              <w:rPr>
                <w:rFonts w:eastAsia="MS Mincho"/>
              </w:rPr>
              <w:t>2</w:t>
            </w:r>
            <w:r w:rsidRPr="00DB707E">
              <w:rPr>
                <w:vertAlign w:val="superscript"/>
              </w:rPr>
              <w:t>Note 6</w:t>
            </w:r>
          </w:p>
        </w:tc>
        <w:tc>
          <w:tcPr>
            <w:tcW w:w="620" w:type="dxa"/>
          </w:tcPr>
          <w:p w14:paraId="09986A92" w14:textId="77777777" w:rsidR="009376B4" w:rsidRPr="00DB707E" w:rsidRDefault="009376B4" w:rsidP="00864629">
            <w:pPr>
              <w:pStyle w:val="TAC"/>
            </w:pPr>
            <w:r w:rsidRPr="00DB707E">
              <w:rPr>
                <w:rFonts w:eastAsia="MS Mincho"/>
              </w:rPr>
              <w:t>-15</w:t>
            </w:r>
          </w:p>
        </w:tc>
        <w:tc>
          <w:tcPr>
            <w:tcW w:w="619" w:type="dxa"/>
          </w:tcPr>
          <w:p w14:paraId="373D2953" w14:textId="77777777" w:rsidR="009376B4" w:rsidRPr="00DB707E" w:rsidRDefault="009376B4" w:rsidP="00864629">
            <w:pPr>
              <w:pStyle w:val="TAC"/>
              <w:rPr>
                <w:b/>
              </w:rPr>
            </w:pPr>
            <w:r w:rsidRPr="00DB707E">
              <w:rPr>
                <w:rFonts w:eastAsia="MS Mincho"/>
              </w:rPr>
              <w:t>-15</w:t>
            </w:r>
          </w:p>
        </w:tc>
        <w:tc>
          <w:tcPr>
            <w:tcW w:w="620" w:type="dxa"/>
          </w:tcPr>
          <w:p w14:paraId="4067172A" w14:textId="77777777" w:rsidR="009376B4" w:rsidRPr="00DB707E" w:rsidRDefault="009376B4" w:rsidP="00864629">
            <w:pPr>
              <w:pStyle w:val="TAC"/>
            </w:pPr>
            <w:r w:rsidRPr="00DB707E">
              <w:rPr>
                <w:rFonts w:eastAsia="MS Mincho"/>
              </w:rPr>
              <w:t>-15</w:t>
            </w:r>
          </w:p>
        </w:tc>
        <w:tc>
          <w:tcPr>
            <w:tcW w:w="718" w:type="dxa"/>
          </w:tcPr>
          <w:p w14:paraId="4DF08112" w14:textId="77777777" w:rsidR="009376B4" w:rsidRPr="00DB707E" w:rsidRDefault="009376B4" w:rsidP="00864629">
            <w:pPr>
              <w:pStyle w:val="TAC"/>
              <w:rPr>
                <w:b/>
              </w:rPr>
            </w:pPr>
            <w:r w:rsidRPr="00DB707E">
              <w:rPr>
                <w:rFonts w:eastAsia="MS Mincho"/>
              </w:rPr>
              <w:t>-15</w:t>
            </w:r>
          </w:p>
        </w:tc>
      </w:tr>
      <w:tr w:rsidR="009376B4" w:rsidRPr="00DB707E" w14:paraId="696E9CB1" w14:textId="77777777" w:rsidTr="00864629">
        <w:trPr>
          <w:cantSplit/>
          <w:trHeight w:val="153"/>
          <w:jc w:val="center"/>
        </w:trPr>
        <w:tc>
          <w:tcPr>
            <w:tcW w:w="2071" w:type="dxa"/>
          </w:tcPr>
          <w:p w14:paraId="3F75F615" w14:textId="77777777" w:rsidR="009376B4" w:rsidRPr="00DB707E" w:rsidRDefault="009376B4" w:rsidP="00864629">
            <w:pPr>
              <w:pStyle w:val="TAL"/>
              <w:rPr>
                <w:rFonts w:cs="Arial"/>
                <w:szCs w:val="18"/>
              </w:rPr>
            </w:pPr>
            <w:r w:rsidRPr="00DB707E">
              <w:rPr>
                <w:rFonts w:cs="Arial"/>
                <w:position w:val="-12"/>
                <w:szCs w:val="18"/>
              </w:rPr>
              <w:object w:dxaOrig="420" w:dyaOrig="360" w14:anchorId="663AD11E">
                <v:shape id="_x0000_i2604" type="#_x0000_t75" style="width:20.75pt;height:20.75pt" o:ole="" fillcolor="window">
                  <v:imagedata r:id="rId149" o:title=""/>
                </v:shape>
                <o:OLEObject Type="Embed" ProgID="Equation.3" ShapeID="_x0000_i2604" DrawAspect="Content" ObjectID="_1731331614" r:id="rId333"/>
              </w:object>
            </w:r>
          </w:p>
        </w:tc>
        <w:tc>
          <w:tcPr>
            <w:tcW w:w="1916" w:type="dxa"/>
          </w:tcPr>
          <w:p w14:paraId="2B6E56BA" w14:textId="77777777" w:rsidR="009376B4" w:rsidRPr="00DB707E" w:rsidRDefault="009376B4" w:rsidP="00864629">
            <w:pPr>
              <w:pStyle w:val="TAL"/>
              <w:rPr>
                <w:rFonts w:cs="Arial"/>
                <w:noProof/>
                <w:szCs w:val="18"/>
              </w:rPr>
            </w:pPr>
            <w:r w:rsidRPr="00DB707E">
              <w:rPr>
                <w:rFonts w:cs="Arial"/>
                <w:noProof/>
                <w:szCs w:val="18"/>
              </w:rPr>
              <w:t>Config 1</w:t>
            </w:r>
          </w:p>
        </w:tc>
        <w:tc>
          <w:tcPr>
            <w:tcW w:w="798" w:type="dxa"/>
          </w:tcPr>
          <w:p w14:paraId="4301E1E8" w14:textId="77777777" w:rsidR="009376B4" w:rsidRPr="00DB707E" w:rsidRDefault="009376B4" w:rsidP="00864629">
            <w:pPr>
              <w:pStyle w:val="TAC"/>
            </w:pPr>
            <w:r w:rsidRPr="00DB707E">
              <w:t>dBm/15KHz</w:t>
            </w:r>
          </w:p>
        </w:tc>
        <w:tc>
          <w:tcPr>
            <w:tcW w:w="3196" w:type="dxa"/>
            <w:gridSpan w:val="5"/>
            <w:vAlign w:val="center"/>
          </w:tcPr>
          <w:p w14:paraId="3A444DEF" w14:textId="77777777" w:rsidR="009376B4" w:rsidRPr="00DB707E" w:rsidRDefault="009376B4" w:rsidP="00864629">
            <w:pPr>
              <w:pStyle w:val="TAC"/>
            </w:pPr>
            <w:r w:rsidRPr="00DB707E">
              <w:t>-104.7</w:t>
            </w:r>
            <w:del w:id="59211" w:author="Huawei" w:date="2022-10-20T10:41:00Z">
              <w:r w:rsidRPr="00DB707E" w:rsidDel="00672D33">
                <w:delText>dBm</w:delText>
              </w:r>
            </w:del>
          </w:p>
        </w:tc>
      </w:tr>
      <w:tr w:rsidR="009376B4" w:rsidRPr="00DB707E" w14:paraId="0953152D" w14:textId="77777777" w:rsidTr="00864629">
        <w:trPr>
          <w:cantSplit/>
          <w:trHeight w:val="167"/>
          <w:jc w:val="center"/>
        </w:trPr>
        <w:tc>
          <w:tcPr>
            <w:tcW w:w="3987" w:type="dxa"/>
            <w:gridSpan w:val="2"/>
          </w:tcPr>
          <w:p w14:paraId="537E2E75" w14:textId="77777777" w:rsidR="009376B4" w:rsidRPr="00DB707E" w:rsidRDefault="009376B4" w:rsidP="00864629">
            <w:pPr>
              <w:pStyle w:val="TAL"/>
              <w:rPr>
                <w:rFonts w:cs="Arial"/>
                <w:szCs w:val="18"/>
              </w:rPr>
            </w:pPr>
            <w:r w:rsidRPr="00DB707E">
              <w:rPr>
                <w:rFonts w:cs="Arial"/>
                <w:szCs w:val="18"/>
              </w:rPr>
              <w:t>Propagation condition</w:t>
            </w:r>
          </w:p>
        </w:tc>
        <w:tc>
          <w:tcPr>
            <w:tcW w:w="798" w:type="dxa"/>
          </w:tcPr>
          <w:p w14:paraId="2AC91785" w14:textId="77777777" w:rsidR="009376B4" w:rsidRPr="00DB707E" w:rsidRDefault="009376B4" w:rsidP="00864629">
            <w:pPr>
              <w:pStyle w:val="TAC"/>
            </w:pPr>
          </w:p>
        </w:tc>
        <w:tc>
          <w:tcPr>
            <w:tcW w:w="3196" w:type="dxa"/>
            <w:gridSpan w:val="5"/>
            <w:shd w:val="clear" w:color="auto" w:fill="auto"/>
            <w:vAlign w:val="center"/>
          </w:tcPr>
          <w:p w14:paraId="7F981B0F" w14:textId="77777777" w:rsidR="009376B4" w:rsidRPr="00DB707E" w:rsidRDefault="009376B4" w:rsidP="00864629">
            <w:pPr>
              <w:pStyle w:val="TAC"/>
              <w:rPr>
                <w:rFonts w:eastAsia="MS Mincho"/>
              </w:rPr>
            </w:pPr>
            <w:r w:rsidRPr="00DB707E">
              <w:rPr>
                <w:rFonts w:eastAsia="MS Mincho"/>
              </w:rPr>
              <w:t>TDL-A 30ns 75Hz</w:t>
            </w:r>
          </w:p>
        </w:tc>
      </w:tr>
      <w:tr w:rsidR="009376B4" w:rsidRPr="00DB707E" w14:paraId="4A432EBA" w14:textId="77777777" w:rsidTr="00864629">
        <w:trPr>
          <w:cantSplit/>
          <w:trHeight w:val="255"/>
          <w:jc w:val="center"/>
        </w:trPr>
        <w:tc>
          <w:tcPr>
            <w:tcW w:w="7981" w:type="dxa"/>
            <w:gridSpan w:val="8"/>
          </w:tcPr>
          <w:p w14:paraId="5360033D" w14:textId="77777777" w:rsidR="009376B4" w:rsidRPr="00DB707E" w:rsidRDefault="009376B4" w:rsidP="00864629">
            <w:pPr>
              <w:pStyle w:val="TAN"/>
            </w:pPr>
            <w:r w:rsidRPr="00DB707E">
              <w:t>Note 1:</w:t>
            </w:r>
            <w:r w:rsidRPr="00DB707E">
              <w:tab/>
              <w:t>OCNG shall be used such that the resources in Cell 1</w:t>
            </w:r>
            <w:r w:rsidRPr="00DB707E">
              <w:rPr>
                <w:rFonts w:asciiTheme="minorEastAsia" w:hAnsiTheme="minorEastAsia"/>
                <w:lang w:eastAsia="zh-TW"/>
              </w:rPr>
              <w:t xml:space="preserve"> </w:t>
            </w:r>
            <w:r w:rsidRPr="00DB707E">
              <w:t>are fully allocated and a constant total transmitted power spectral density is achieved for all OFDM symbols.</w:t>
            </w:r>
          </w:p>
          <w:p w14:paraId="2569153A" w14:textId="77777777" w:rsidR="009376B4" w:rsidRPr="00DB707E" w:rsidRDefault="009376B4" w:rsidP="00864629">
            <w:pPr>
              <w:pStyle w:val="TAN"/>
            </w:pPr>
            <w:r w:rsidRPr="00DB707E">
              <w:t>Note 2:</w:t>
            </w:r>
            <w:r w:rsidRPr="00DB707E">
              <w:tab/>
              <w:t>The signal contains PDCCH for UEs other than the device under test as part of OCNG.3</w:t>
            </w:r>
          </w:p>
          <w:p w14:paraId="4B601249" w14:textId="77777777" w:rsidR="009376B4" w:rsidRPr="00DB707E" w:rsidRDefault="009376B4" w:rsidP="00864629">
            <w:pPr>
              <w:pStyle w:val="TAN"/>
            </w:pPr>
            <w:r w:rsidRPr="00DB707E">
              <w:t>Note 3:</w:t>
            </w:r>
            <w:r w:rsidRPr="00DB707E">
              <w:tab/>
              <w:t xml:space="preserve">SNR levels correspond to the signal to noise ratio over the SSS </w:t>
            </w:r>
            <w:proofErr w:type="spellStart"/>
            <w:r w:rsidRPr="00DB707E">
              <w:t>REs.</w:t>
            </w:r>
            <w:proofErr w:type="spellEnd"/>
          </w:p>
          <w:p w14:paraId="3FAA478C" w14:textId="77777777" w:rsidR="009376B4" w:rsidRPr="00DB707E" w:rsidRDefault="009376B4" w:rsidP="00864629">
            <w:pPr>
              <w:pStyle w:val="TAN"/>
            </w:pPr>
            <w:r w:rsidRPr="00DB707E">
              <w:t>Note 4:</w:t>
            </w:r>
            <w:r w:rsidRPr="00DB707E">
              <w:rPr>
                <w:rFonts w:eastAsia="MS Mincho"/>
                <w:snapToGrid w:val="0"/>
              </w:rPr>
              <w:tab/>
            </w:r>
            <w:r w:rsidRPr="00DB707E">
              <w:t>The SNR values are specified for testing a UE which supports 2RX on at least one band.</w:t>
            </w:r>
            <w:del w:id="59212" w:author="Huawei" w:date="2022-10-20T10:41:00Z">
              <w:r w:rsidRPr="00DB707E" w:rsidDel="00672D33">
                <w:delText xml:space="preserve"> For testing of a UE which supports 4RX on all bands, the SNR during T3 is A.3.6.</w:delText>
              </w:r>
            </w:del>
          </w:p>
          <w:p w14:paraId="02879536" w14:textId="77777777" w:rsidR="009376B4" w:rsidRPr="00DB707E" w:rsidRDefault="009376B4" w:rsidP="00864629">
            <w:pPr>
              <w:pStyle w:val="TAN"/>
            </w:pPr>
            <w:r w:rsidRPr="00DB707E">
              <w:t>Note 5:</w:t>
            </w:r>
            <w:r w:rsidRPr="00DB707E">
              <w:tab/>
              <w:t>Information about types of UE beam is given in B.2.1.3 and does not limit UE implementation or test system implementation.</w:t>
            </w:r>
          </w:p>
          <w:p w14:paraId="2673F9CF" w14:textId="77777777" w:rsidR="009376B4" w:rsidRPr="00DB707E" w:rsidRDefault="009376B4" w:rsidP="00864629">
            <w:pPr>
              <w:pStyle w:val="TAN"/>
            </w:pPr>
            <w:r w:rsidRPr="00DB707E">
              <w:t>Note 6:</w:t>
            </w:r>
            <w:r w:rsidRPr="00DB707E">
              <w:tab/>
              <w:t>This value allows up to 1dB degradation from applied SNR to UE baseband.</w:t>
            </w:r>
          </w:p>
        </w:tc>
      </w:tr>
      <w:bookmarkEnd w:id="59210"/>
    </w:tbl>
    <w:p w14:paraId="0E646CB7" w14:textId="77777777" w:rsidR="009376B4" w:rsidRPr="00DB707E" w:rsidRDefault="009376B4" w:rsidP="009376B4"/>
    <w:p w14:paraId="3DAB6579" w14:textId="77777777" w:rsidR="009376B4" w:rsidRPr="00DB707E" w:rsidRDefault="009376B4" w:rsidP="009376B4">
      <w:pPr>
        <w:pStyle w:val="TH"/>
      </w:pPr>
      <w:r w:rsidRPr="00DB707E">
        <w:lastRenderedPageBreak/>
        <w:t>Table A.17.5.1.4.1-4: Void</w:t>
      </w:r>
    </w:p>
    <w:p w14:paraId="7360A740" w14:textId="77777777" w:rsidR="009376B4" w:rsidRPr="00DB707E" w:rsidRDefault="009376B4" w:rsidP="009376B4">
      <w:pPr>
        <w:pStyle w:val="TH"/>
      </w:pPr>
      <w:r w:rsidRPr="00DB707E">
        <w:t>Table A.17.5.1.4.1-5: Void</w:t>
      </w:r>
    </w:p>
    <w:p w14:paraId="5DFD295A" w14:textId="77777777" w:rsidR="009376B4" w:rsidRPr="00DB707E" w:rsidRDefault="009376B4" w:rsidP="009376B4">
      <w:pPr>
        <w:pStyle w:val="TH"/>
        <w:rPr>
          <w:rFonts w:eastAsia="Malgun Gothic"/>
          <w:kern w:val="20"/>
        </w:rPr>
      </w:pPr>
      <w:r w:rsidRPr="00DB707E">
        <w:rPr>
          <w:rFonts w:eastAsia="Malgun Gothic"/>
          <w:noProof/>
          <w:kern w:val="20"/>
          <w:lang w:val="en-US" w:eastAsia="zh-CN"/>
        </w:rPr>
        <w:drawing>
          <wp:inline distT="0" distB="0" distL="0" distR="0" wp14:anchorId="4FF45B9D" wp14:editId="6C6B7C4F">
            <wp:extent cx="5486400" cy="2936240"/>
            <wp:effectExtent l="0" t="0" r="0" b="0"/>
            <wp:docPr id="2767"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A FR2 INS.PNG"/>
                    <pic:cNvPicPr/>
                  </pic:nvPicPr>
                  <pic:blipFill>
                    <a:blip r:embed="rId330" cstate="print">
                      <a:extLst>
                        <a:ext uri="{28A0092B-C50C-407E-A947-70E740481C1C}">
                          <a14:useLocalDpi xmlns:a14="http://schemas.microsoft.com/office/drawing/2010/main" val="0"/>
                        </a:ext>
                      </a:extLst>
                    </a:blip>
                    <a:stretch>
                      <a:fillRect/>
                    </a:stretch>
                  </pic:blipFill>
                  <pic:spPr>
                    <a:xfrm>
                      <a:off x="0" y="0"/>
                      <a:ext cx="5486400" cy="2936240"/>
                    </a:xfrm>
                    <a:prstGeom prst="rect">
                      <a:avLst/>
                    </a:prstGeom>
                  </pic:spPr>
                </pic:pic>
              </a:graphicData>
            </a:graphic>
          </wp:inline>
        </w:drawing>
      </w:r>
    </w:p>
    <w:p w14:paraId="54283923" w14:textId="77777777" w:rsidR="009376B4" w:rsidRPr="00DB707E" w:rsidRDefault="009376B4" w:rsidP="009376B4">
      <w:pPr>
        <w:pStyle w:val="TF"/>
        <w:rPr>
          <w:lang w:eastAsia="zh-CN"/>
        </w:rPr>
      </w:pPr>
      <w:r w:rsidRPr="00DB707E">
        <w:t>Figure A.17.5.1.4.1-1: SNR variation for in-sync testing</w:t>
      </w:r>
    </w:p>
    <w:p w14:paraId="2624CC95" w14:textId="77777777" w:rsidR="009376B4" w:rsidRPr="00DB707E" w:rsidRDefault="009376B4" w:rsidP="009376B4">
      <w:pPr>
        <w:pStyle w:val="Heading5"/>
        <w:rPr>
          <w:snapToGrid w:val="0"/>
        </w:rPr>
      </w:pPr>
      <w:bookmarkStart w:id="59213" w:name="_Toc535476707"/>
      <w:r w:rsidRPr="00DB707E">
        <w:rPr>
          <w:snapToGrid w:val="0"/>
        </w:rPr>
        <w:t>A.17.5.1.4.2</w:t>
      </w:r>
      <w:r w:rsidRPr="00DB707E">
        <w:rPr>
          <w:snapToGrid w:val="0"/>
        </w:rPr>
        <w:tab/>
        <w:t>Test Requirements</w:t>
      </w:r>
      <w:bookmarkEnd w:id="59213"/>
    </w:p>
    <w:p w14:paraId="6CC933F0" w14:textId="77777777" w:rsidR="009376B4" w:rsidRPr="00DB707E" w:rsidRDefault="009376B4" w:rsidP="009376B4">
      <w:r w:rsidRPr="00DB707E">
        <w:t>The UE behaviour in each test during time durations T1, T2, T3, T4 and T5 shall be as follows:</w:t>
      </w:r>
    </w:p>
    <w:p w14:paraId="7DDA66C9" w14:textId="77777777" w:rsidR="009376B4" w:rsidRPr="00DB707E" w:rsidRDefault="009376B4" w:rsidP="009376B4">
      <w:r w:rsidRPr="00DB707E">
        <w:t>During the period from time point A to time point F (D1 second after the start of time duration T5) the UE shall transmit uplink signal at least in all uplink slots configured for CSI transmission according to the configured periodic CSI reporting.</w:t>
      </w:r>
    </w:p>
    <w:p w14:paraId="3EA61CBD" w14:textId="77777777" w:rsidR="009376B4" w:rsidRDefault="009376B4" w:rsidP="009376B4">
      <w:r w:rsidRPr="00DB707E">
        <w:t>The rate of correct events observed during repeated tests shall be at least 90%.</w:t>
      </w:r>
    </w:p>
    <w:p w14:paraId="05A951E9" w14:textId="77777777" w:rsidR="009376B4" w:rsidRPr="00020619" w:rsidRDefault="009376B4" w:rsidP="009376B4">
      <w:pPr>
        <w:pStyle w:val="Heading4"/>
      </w:pPr>
      <w:r w:rsidRPr="00020619">
        <w:t>A.17.5.1.5</w:t>
      </w:r>
      <w:r w:rsidRPr="00020619">
        <w:tab/>
        <w:t xml:space="preserve">Radio Link Monitoring Out-of-sync Test for FR2 </w:t>
      </w:r>
      <w:proofErr w:type="spellStart"/>
      <w:r w:rsidRPr="00020619">
        <w:t>PCell</w:t>
      </w:r>
      <w:proofErr w:type="spellEnd"/>
      <w:r w:rsidRPr="00020619">
        <w:t xml:space="preserve"> configured with CSI-RS-based RLM in non-DRX mode</w:t>
      </w:r>
    </w:p>
    <w:p w14:paraId="4BB8038D" w14:textId="77777777" w:rsidR="009376B4" w:rsidRPr="00020619" w:rsidRDefault="009376B4" w:rsidP="009376B4">
      <w:pPr>
        <w:pStyle w:val="Heading5"/>
        <w:rPr>
          <w:ins w:id="59214" w:author="BigCREditor-RAN4#104-bis" w:date="2022-10-21T15:40:00Z"/>
          <w:snapToGrid w:val="0"/>
          <w:lang w:eastAsia="zh-CN"/>
        </w:rPr>
      </w:pPr>
      <w:ins w:id="59215" w:author="BigCREditor-RAN4#104-bis" w:date="2022-10-21T15:40:00Z">
        <w:r w:rsidRPr="00020619">
          <w:rPr>
            <w:snapToGrid w:val="0"/>
            <w:lang w:eastAsia="zh-CN"/>
          </w:rPr>
          <w:t>A.17.5.1.5.1</w:t>
        </w:r>
        <w:r w:rsidRPr="00020619">
          <w:rPr>
            <w:snapToGrid w:val="0"/>
            <w:lang w:eastAsia="zh-CN"/>
          </w:rPr>
          <w:tab/>
          <w:t>Test Purpose and Environment</w:t>
        </w:r>
      </w:ins>
    </w:p>
    <w:p w14:paraId="6D6D22FE" w14:textId="77777777" w:rsidR="009376B4" w:rsidRPr="00020619" w:rsidRDefault="009376B4" w:rsidP="009376B4">
      <w:pPr>
        <w:rPr>
          <w:ins w:id="59216" w:author="BigCREditor-RAN4#104-bis" w:date="2022-10-21T15:40:00Z"/>
        </w:rPr>
      </w:pPr>
      <w:ins w:id="59217" w:author="BigCREditor-RAN4#104-bis" w:date="2022-10-21T15:40:00Z">
        <w:r w:rsidRPr="00020619">
          <w:t xml:space="preserve">The purpose of this test is to verify that the UE properly detects the out of sync for the purpose of monitoring downlink CSI-RS based radio link quality of the </w:t>
        </w:r>
        <w:proofErr w:type="spellStart"/>
        <w:r w:rsidRPr="00020619">
          <w:t>PCell</w:t>
        </w:r>
        <w:proofErr w:type="spellEnd"/>
        <w:r w:rsidRPr="00020619">
          <w:t xml:space="preserve"> when no DRX is used. This test will partly verify the FR2 </w:t>
        </w:r>
        <w:proofErr w:type="spellStart"/>
        <w:r w:rsidRPr="00020619">
          <w:t>PCell</w:t>
        </w:r>
        <w:proofErr w:type="spellEnd"/>
        <w:r w:rsidRPr="00020619">
          <w:t xml:space="preserve"> CSI-RS Out-of-sync radio link monitoring requirements in clause 8.1B.3.</w:t>
        </w:r>
      </w:ins>
    </w:p>
    <w:p w14:paraId="0EE46443" w14:textId="77777777" w:rsidR="009376B4" w:rsidRPr="00020619" w:rsidRDefault="009376B4" w:rsidP="009376B4">
      <w:pPr>
        <w:rPr>
          <w:ins w:id="59218" w:author="BigCREditor-RAN4#104-bis" w:date="2022-10-21T15:40:00Z"/>
        </w:rPr>
      </w:pPr>
      <w:ins w:id="59219" w:author="BigCREditor-RAN4#104-bis" w:date="2022-10-21T15:40:00Z">
        <w:r w:rsidRPr="00020619">
          <w:t xml:space="preserve">The test parameters are given in Tables A.17.5.1.5.1-1, A.17.5.1.5.1-2, A.17.5.1.5.1-3 and A.17.5.1.5.1-4 below. There is one cell, cell 1 which is the </w:t>
        </w:r>
        <w:proofErr w:type="spellStart"/>
        <w:r w:rsidRPr="00020619">
          <w:t>PCell</w:t>
        </w:r>
        <w:proofErr w:type="spellEnd"/>
        <w:r w:rsidRPr="00020619">
          <w:t xml:space="preserve">, in the test. The test consists of three successive time periods, with time duration of T1, T2 and T3 respectively. Figure A.17.5.1.5.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of 10 </w:t>
        </w:r>
        <w:proofErr w:type="spellStart"/>
        <w:r w:rsidRPr="00020619">
          <w:t>ms</w:t>
        </w:r>
        <w:proofErr w:type="spellEnd"/>
        <w:r w:rsidRPr="00020619">
          <w:t>. In the test, DRX configuration is not enabled. The UE is configured to perform inter-frequency measurements using GP ID #0 (40ms) in test. In the test, SSB0 and SSB1 are configured as BFD-RS.</w:t>
        </w:r>
      </w:ins>
    </w:p>
    <w:p w14:paraId="6AE706B9" w14:textId="77777777" w:rsidR="009376B4" w:rsidRPr="00020619" w:rsidRDefault="009376B4" w:rsidP="009376B4">
      <w:pPr>
        <w:pStyle w:val="TH"/>
        <w:rPr>
          <w:ins w:id="59220" w:author="BigCREditor-RAN4#104-bis" w:date="2022-10-21T15:40:00Z"/>
        </w:rPr>
      </w:pPr>
      <w:ins w:id="59221" w:author="BigCREditor-RAN4#104-bis" w:date="2022-10-21T15:40:00Z">
        <w:r w:rsidRPr="00020619">
          <w:t xml:space="preserve">Table A.17.5.1.5.1-1: Supported test configurations for FR2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376B4" w:rsidRPr="00020619" w14:paraId="05C63E6B" w14:textId="77777777" w:rsidTr="00864629">
        <w:trPr>
          <w:trHeight w:val="267"/>
          <w:jc w:val="center"/>
          <w:ins w:id="59222" w:author="BigCREditor-RAN4#104-bis" w:date="2022-10-21T15:40:00Z"/>
        </w:trPr>
        <w:tc>
          <w:tcPr>
            <w:tcW w:w="2265" w:type="dxa"/>
            <w:shd w:val="clear" w:color="auto" w:fill="auto"/>
          </w:tcPr>
          <w:p w14:paraId="3BF9E3BD" w14:textId="77777777" w:rsidR="009376B4" w:rsidRPr="00020619" w:rsidRDefault="009376B4" w:rsidP="00864629">
            <w:pPr>
              <w:pStyle w:val="TAH"/>
              <w:rPr>
                <w:ins w:id="59223" w:author="BigCREditor-RAN4#104-bis" w:date="2022-10-21T15:40:00Z"/>
              </w:rPr>
            </w:pPr>
            <w:ins w:id="59224" w:author="BigCREditor-RAN4#104-bis" w:date="2022-10-21T15:40:00Z">
              <w:r w:rsidRPr="00020619">
                <w:t>Configuration</w:t>
              </w:r>
            </w:ins>
          </w:p>
        </w:tc>
        <w:tc>
          <w:tcPr>
            <w:tcW w:w="6905" w:type="dxa"/>
            <w:shd w:val="clear" w:color="auto" w:fill="auto"/>
          </w:tcPr>
          <w:p w14:paraId="7CA29F4D" w14:textId="77777777" w:rsidR="009376B4" w:rsidRPr="00020619" w:rsidRDefault="009376B4" w:rsidP="00864629">
            <w:pPr>
              <w:pStyle w:val="TAH"/>
              <w:rPr>
                <w:ins w:id="59225" w:author="BigCREditor-RAN4#104-bis" w:date="2022-10-21T15:40:00Z"/>
              </w:rPr>
            </w:pPr>
            <w:ins w:id="59226" w:author="BigCREditor-RAN4#104-bis" w:date="2022-10-21T15:40:00Z">
              <w:r w:rsidRPr="00020619">
                <w:t>Description</w:t>
              </w:r>
            </w:ins>
          </w:p>
        </w:tc>
      </w:tr>
      <w:tr w:rsidR="009376B4" w:rsidRPr="00020619" w14:paraId="6A420150" w14:textId="77777777" w:rsidTr="00864629">
        <w:trPr>
          <w:trHeight w:val="270"/>
          <w:jc w:val="center"/>
          <w:ins w:id="59227" w:author="BigCREditor-RAN4#104-bis" w:date="2022-10-21T15:40:00Z"/>
        </w:trPr>
        <w:tc>
          <w:tcPr>
            <w:tcW w:w="2265" w:type="dxa"/>
            <w:shd w:val="clear" w:color="auto" w:fill="auto"/>
          </w:tcPr>
          <w:p w14:paraId="215542A6" w14:textId="77777777" w:rsidR="009376B4" w:rsidRPr="00020619" w:rsidRDefault="009376B4" w:rsidP="00864629">
            <w:pPr>
              <w:pStyle w:val="TAL"/>
              <w:rPr>
                <w:ins w:id="59228" w:author="BigCREditor-RAN4#104-bis" w:date="2022-10-21T15:40:00Z"/>
              </w:rPr>
            </w:pPr>
            <w:ins w:id="59229" w:author="BigCREditor-RAN4#104-bis" w:date="2022-10-21T15:40:00Z">
              <w:r w:rsidRPr="00020619">
                <w:t>1</w:t>
              </w:r>
            </w:ins>
          </w:p>
        </w:tc>
        <w:tc>
          <w:tcPr>
            <w:tcW w:w="6905" w:type="dxa"/>
            <w:shd w:val="clear" w:color="auto" w:fill="auto"/>
          </w:tcPr>
          <w:p w14:paraId="5EEAA17C" w14:textId="77777777" w:rsidR="009376B4" w:rsidRPr="00020619" w:rsidRDefault="009376B4" w:rsidP="00864629">
            <w:pPr>
              <w:pStyle w:val="TAL"/>
              <w:rPr>
                <w:ins w:id="59230" w:author="BigCREditor-RAN4#104-bis" w:date="2022-10-21T15:40:00Z"/>
              </w:rPr>
            </w:pPr>
            <w:ins w:id="59231" w:author="BigCREditor-RAN4#104-bis" w:date="2022-10-21T15:40:00Z">
              <w:r w:rsidRPr="00020619">
                <w:t>TDD duplex mode, 120 kHz SSB SCS, 100 MHz bandwidth</w:t>
              </w:r>
            </w:ins>
          </w:p>
        </w:tc>
      </w:tr>
    </w:tbl>
    <w:p w14:paraId="01395027" w14:textId="77777777" w:rsidR="009376B4" w:rsidRPr="00020619" w:rsidRDefault="009376B4" w:rsidP="009376B4">
      <w:pPr>
        <w:spacing w:before="120"/>
        <w:rPr>
          <w:ins w:id="59232" w:author="BigCREditor-RAN4#104-bis" w:date="2022-10-21T15:40:00Z"/>
        </w:rPr>
      </w:pPr>
    </w:p>
    <w:p w14:paraId="0EC4A5D6" w14:textId="77777777" w:rsidR="009376B4" w:rsidRPr="00020619" w:rsidRDefault="009376B4" w:rsidP="009376B4">
      <w:pPr>
        <w:pStyle w:val="TH"/>
        <w:rPr>
          <w:ins w:id="59233" w:author="BigCREditor-RAN4#104-bis" w:date="2022-10-21T15:40:00Z"/>
        </w:rPr>
      </w:pPr>
      <w:ins w:id="59234" w:author="BigCREditor-RAN4#104-bis" w:date="2022-10-21T15:40:00Z">
        <w:r w:rsidRPr="00020619">
          <w:lastRenderedPageBreak/>
          <w:t xml:space="preserve">Table A.17.5.1.5.1-2: General test parameters for FR2 </w:t>
        </w:r>
        <w:proofErr w:type="spellStart"/>
        <w:r w:rsidRPr="00020619">
          <w:t>PCell</w:t>
        </w:r>
        <w:proofErr w:type="spellEnd"/>
        <w:r w:rsidRPr="00020619">
          <w:t xml:space="preserve"> for CSI-RS out-of-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9376B4" w:rsidRPr="00020619" w14:paraId="2D41ABCE" w14:textId="77777777" w:rsidTr="00864629">
        <w:trPr>
          <w:trHeight w:val="164"/>
          <w:jc w:val="center"/>
          <w:ins w:id="59235" w:author="BigCREditor-RAN4#104-bis" w:date="2022-10-21T15:40:00Z"/>
        </w:trPr>
        <w:tc>
          <w:tcPr>
            <w:tcW w:w="2728" w:type="pct"/>
            <w:gridSpan w:val="2"/>
            <w:vMerge w:val="restart"/>
            <w:shd w:val="clear" w:color="auto" w:fill="auto"/>
          </w:tcPr>
          <w:p w14:paraId="291AC907" w14:textId="77777777" w:rsidR="009376B4" w:rsidRPr="00020619" w:rsidRDefault="009376B4" w:rsidP="00864629">
            <w:pPr>
              <w:keepNext/>
              <w:keepLines/>
              <w:spacing w:after="0"/>
              <w:jc w:val="center"/>
              <w:rPr>
                <w:ins w:id="59236" w:author="BigCREditor-RAN4#104-bis" w:date="2022-10-21T15:40:00Z"/>
                <w:rFonts w:ascii="Arial" w:hAnsi="Arial"/>
                <w:b/>
                <w:sz w:val="18"/>
              </w:rPr>
            </w:pPr>
            <w:ins w:id="59237" w:author="BigCREditor-RAN4#104-bis" w:date="2022-10-21T15:40:00Z">
              <w:r w:rsidRPr="00020619">
                <w:rPr>
                  <w:rFonts w:ascii="Arial" w:hAnsi="Arial"/>
                  <w:b/>
                  <w:sz w:val="18"/>
                </w:rPr>
                <w:t>Parameter</w:t>
              </w:r>
            </w:ins>
          </w:p>
        </w:tc>
        <w:tc>
          <w:tcPr>
            <w:tcW w:w="677" w:type="pct"/>
            <w:vMerge w:val="restart"/>
            <w:shd w:val="clear" w:color="auto" w:fill="auto"/>
          </w:tcPr>
          <w:p w14:paraId="039EDF0F" w14:textId="77777777" w:rsidR="009376B4" w:rsidRPr="00020619" w:rsidRDefault="009376B4" w:rsidP="00864629">
            <w:pPr>
              <w:keepNext/>
              <w:keepLines/>
              <w:spacing w:after="0"/>
              <w:jc w:val="center"/>
              <w:rPr>
                <w:ins w:id="59238" w:author="BigCREditor-RAN4#104-bis" w:date="2022-10-21T15:40:00Z"/>
                <w:rFonts w:ascii="Arial" w:hAnsi="Arial"/>
                <w:b/>
                <w:sz w:val="18"/>
              </w:rPr>
            </w:pPr>
            <w:ins w:id="59239" w:author="BigCREditor-RAN4#104-bis" w:date="2022-10-21T15:40:00Z">
              <w:r w:rsidRPr="00020619">
                <w:rPr>
                  <w:rFonts w:ascii="Arial" w:hAnsi="Arial"/>
                  <w:b/>
                  <w:sz w:val="18"/>
                </w:rPr>
                <w:t>Unit</w:t>
              </w:r>
            </w:ins>
          </w:p>
        </w:tc>
        <w:tc>
          <w:tcPr>
            <w:tcW w:w="1595" w:type="pct"/>
            <w:shd w:val="clear" w:color="auto" w:fill="auto"/>
          </w:tcPr>
          <w:p w14:paraId="00E0058D" w14:textId="77777777" w:rsidR="009376B4" w:rsidRPr="00020619" w:rsidRDefault="009376B4" w:rsidP="00864629">
            <w:pPr>
              <w:keepNext/>
              <w:keepLines/>
              <w:spacing w:after="0"/>
              <w:jc w:val="center"/>
              <w:rPr>
                <w:ins w:id="59240" w:author="BigCREditor-RAN4#104-bis" w:date="2022-10-21T15:40:00Z"/>
                <w:rFonts w:ascii="Arial" w:hAnsi="Arial"/>
                <w:b/>
                <w:sz w:val="18"/>
              </w:rPr>
            </w:pPr>
            <w:ins w:id="59241" w:author="BigCREditor-RAN4#104-bis" w:date="2022-10-21T15:40:00Z">
              <w:r w:rsidRPr="00020619">
                <w:rPr>
                  <w:rFonts w:ascii="Arial" w:hAnsi="Arial"/>
                  <w:b/>
                  <w:sz w:val="18"/>
                </w:rPr>
                <w:t>Value</w:t>
              </w:r>
            </w:ins>
          </w:p>
        </w:tc>
      </w:tr>
      <w:tr w:rsidR="009376B4" w:rsidRPr="00020619" w14:paraId="0FE4A9A1" w14:textId="77777777" w:rsidTr="00864629">
        <w:trPr>
          <w:trHeight w:val="74"/>
          <w:jc w:val="center"/>
          <w:ins w:id="59242" w:author="BigCREditor-RAN4#104-bis" w:date="2022-10-21T15:40:00Z"/>
        </w:trPr>
        <w:tc>
          <w:tcPr>
            <w:tcW w:w="2728" w:type="pct"/>
            <w:gridSpan w:val="2"/>
            <w:vMerge/>
            <w:shd w:val="clear" w:color="auto" w:fill="auto"/>
          </w:tcPr>
          <w:p w14:paraId="4B68DB29" w14:textId="77777777" w:rsidR="009376B4" w:rsidRPr="00020619" w:rsidRDefault="009376B4" w:rsidP="00864629">
            <w:pPr>
              <w:keepNext/>
              <w:keepLines/>
              <w:spacing w:after="0"/>
              <w:jc w:val="center"/>
              <w:rPr>
                <w:ins w:id="59243" w:author="BigCREditor-RAN4#104-bis" w:date="2022-10-21T15:40:00Z"/>
                <w:rFonts w:ascii="Arial" w:hAnsi="Arial"/>
                <w:b/>
                <w:sz w:val="18"/>
              </w:rPr>
            </w:pPr>
          </w:p>
        </w:tc>
        <w:tc>
          <w:tcPr>
            <w:tcW w:w="677" w:type="pct"/>
            <w:vMerge/>
            <w:shd w:val="clear" w:color="auto" w:fill="auto"/>
          </w:tcPr>
          <w:p w14:paraId="10AC8F03" w14:textId="77777777" w:rsidR="009376B4" w:rsidRPr="00020619" w:rsidRDefault="009376B4" w:rsidP="00864629">
            <w:pPr>
              <w:keepNext/>
              <w:keepLines/>
              <w:spacing w:after="0"/>
              <w:jc w:val="center"/>
              <w:rPr>
                <w:ins w:id="59244" w:author="BigCREditor-RAN4#104-bis" w:date="2022-10-21T15:40:00Z"/>
                <w:rFonts w:ascii="Arial" w:hAnsi="Arial"/>
                <w:b/>
                <w:sz w:val="18"/>
              </w:rPr>
            </w:pPr>
          </w:p>
        </w:tc>
        <w:tc>
          <w:tcPr>
            <w:tcW w:w="1595" w:type="pct"/>
            <w:shd w:val="clear" w:color="auto" w:fill="auto"/>
          </w:tcPr>
          <w:p w14:paraId="46F714C5" w14:textId="77777777" w:rsidR="009376B4" w:rsidRPr="00020619" w:rsidRDefault="009376B4" w:rsidP="00864629">
            <w:pPr>
              <w:keepNext/>
              <w:keepLines/>
              <w:spacing w:after="0"/>
              <w:jc w:val="center"/>
              <w:rPr>
                <w:ins w:id="59245" w:author="BigCREditor-RAN4#104-bis" w:date="2022-10-21T15:40:00Z"/>
                <w:rFonts w:ascii="Arial" w:hAnsi="Arial"/>
                <w:b/>
                <w:sz w:val="18"/>
              </w:rPr>
            </w:pPr>
            <w:ins w:id="59246" w:author="BigCREditor-RAN4#104-bis" w:date="2022-10-21T15:40:00Z">
              <w:r w:rsidRPr="00020619">
                <w:rPr>
                  <w:rFonts w:ascii="Arial" w:hAnsi="Arial"/>
                  <w:b/>
                  <w:sz w:val="18"/>
                </w:rPr>
                <w:t>Test 1</w:t>
              </w:r>
            </w:ins>
          </w:p>
        </w:tc>
      </w:tr>
      <w:tr w:rsidR="009376B4" w:rsidRPr="00020619" w14:paraId="1EE2623C" w14:textId="77777777" w:rsidTr="00864629">
        <w:trPr>
          <w:trHeight w:val="64"/>
          <w:jc w:val="center"/>
          <w:ins w:id="59247" w:author="BigCREditor-RAN4#104-bis" w:date="2022-10-21T15:40:00Z"/>
        </w:trPr>
        <w:tc>
          <w:tcPr>
            <w:tcW w:w="2728" w:type="pct"/>
            <w:gridSpan w:val="2"/>
            <w:shd w:val="clear" w:color="auto" w:fill="auto"/>
          </w:tcPr>
          <w:p w14:paraId="524C33B8" w14:textId="77777777" w:rsidR="009376B4" w:rsidRPr="00020619" w:rsidRDefault="009376B4" w:rsidP="00864629">
            <w:pPr>
              <w:keepNext/>
              <w:keepLines/>
              <w:spacing w:after="0"/>
              <w:rPr>
                <w:ins w:id="59248" w:author="BigCREditor-RAN4#104-bis" w:date="2022-10-21T15:40:00Z"/>
                <w:rFonts w:ascii="Arial" w:hAnsi="Arial"/>
                <w:sz w:val="18"/>
              </w:rPr>
            </w:pPr>
            <w:ins w:id="59249" w:author="BigCREditor-RAN4#104-bis" w:date="2022-10-21T15:40:00Z">
              <w:r w:rsidRPr="00020619">
                <w:rPr>
                  <w:rFonts w:ascii="Arial" w:hAnsi="Arial"/>
                  <w:sz w:val="18"/>
                </w:rPr>
                <w:t xml:space="preserve">Active </w:t>
              </w:r>
              <w:proofErr w:type="spellStart"/>
              <w:r w:rsidRPr="00020619">
                <w:rPr>
                  <w:rFonts w:ascii="Arial" w:hAnsi="Arial"/>
                  <w:sz w:val="18"/>
                </w:rPr>
                <w:t>PCell</w:t>
              </w:r>
              <w:proofErr w:type="spellEnd"/>
              <w:r w:rsidRPr="00020619">
                <w:rPr>
                  <w:rFonts w:ascii="Arial" w:hAnsi="Arial"/>
                  <w:sz w:val="18"/>
                </w:rPr>
                <w:t xml:space="preserve"> </w:t>
              </w:r>
            </w:ins>
          </w:p>
        </w:tc>
        <w:tc>
          <w:tcPr>
            <w:tcW w:w="677" w:type="pct"/>
            <w:shd w:val="clear" w:color="auto" w:fill="auto"/>
          </w:tcPr>
          <w:p w14:paraId="5068F674" w14:textId="77777777" w:rsidR="009376B4" w:rsidRPr="00020619" w:rsidRDefault="009376B4" w:rsidP="00864629">
            <w:pPr>
              <w:keepNext/>
              <w:keepLines/>
              <w:spacing w:after="0"/>
              <w:jc w:val="center"/>
              <w:rPr>
                <w:ins w:id="59250" w:author="BigCREditor-RAN4#104-bis" w:date="2022-10-21T15:40:00Z"/>
                <w:rFonts w:ascii="Arial" w:hAnsi="Arial"/>
                <w:sz w:val="18"/>
              </w:rPr>
            </w:pPr>
          </w:p>
        </w:tc>
        <w:tc>
          <w:tcPr>
            <w:tcW w:w="1595" w:type="pct"/>
            <w:shd w:val="clear" w:color="auto" w:fill="auto"/>
          </w:tcPr>
          <w:p w14:paraId="65C3AD76" w14:textId="77777777" w:rsidR="009376B4" w:rsidRPr="00020619" w:rsidRDefault="009376B4" w:rsidP="00864629">
            <w:pPr>
              <w:keepNext/>
              <w:keepLines/>
              <w:spacing w:after="0"/>
              <w:jc w:val="center"/>
              <w:rPr>
                <w:ins w:id="59251" w:author="BigCREditor-RAN4#104-bis" w:date="2022-10-21T15:40:00Z"/>
                <w:rFonts w:ascii="Arial" w:hAnsi="Arial"/>
                <w:sz w:val="18"/>
              </w:rPr>
            </w:pPr>
            <w:ins w:id="59252" w:author="BigCREditor-RAN4#104-bis" w:date="2022-10-21T15:40:00Z">
              <w:r w:rsidRPr="00020619">
                <w:rPr>
                  <w:rFonts w:ascii="Arial" w:hAnsi="Arial"/>
                  <w:sz w:val="18"/>
                </w:rPr>
                <w:t>Cell 1</w:t>
              </w:r>
            </w:ins>
          </w:p>
        </w:tc>
      </w:tr>
      <w:tr w:rsidR="009376B4" w:rsidRPr="00020619" w14:paraId="23FBCA0D" w14:textId="77777777" w:rsidTr="00864629">
        <w:trPr>
          <w:trHeight w:val="164"/>
          <w:jc w:val="center"/>
          <w:ins w:id="59253" w:author="BigCREditor-RAN4#104-bis" w:date="2022-10-21T15:40:00Z"/>
        </w:trPr>
        <w:tc>
          <w:tcPr>
            <w:tcW w:w="2728" w:type="pct"/>
            <w:gridSpan w:val="2"/>
            <w:shd w:val="clear" w:color="auto" w:fill="auto"/>
          </w:tcPr>
          <w:p w14:paraId="6DDF4D85" w14:textId="77777777" w:rsidR="009376B4" w:rsidRPr="00020619" w:rsidRDefault="009376B4" w:rsidP="00864629">
            <w:pPr>
              <w:keepNext/>
              <w:keepLines/>
              <w:spacing w:after="0"/>
              <w:rPr>
                <w:ins w:id="59254" w:author="BigCREditor-RAN4#104-bis" w:date="2022-10-21T15:40:00Z"/>
                <w:rFonts w:ascii="Arial" w:hAnsi="Arial"/>
                <w:sz w:val="18"/>
              </w:rPr>
            </w:pPr>
            <w:ins w:id="59255" w:author="BigCREditor-RAN4#104-bis" w:date="2022-10-21T15:40:00Z">
              <w:r w:rsidRPr="00020619">
                <w:rPr>
                  <w:rFonts w:ascii="Arial" w:hAnsi="Arial"/>
                  <w:sz w:val="18"/>
                </w:rPr>
                <w:t>RF Channel Number</w:t>
              </w:r>
            </w:ins>
          </w:p>
        </w:tc>
        <w:tc>
          <w:tcPr>
            <w:tcW w:w="677" w:type="pct"/>
            <w:shd w:val="clear" w:color="auto" w:fill="auto"/>
          </w:tcPr>
          <w:p w14:paraId="2AADCA39" w14:textId="77777777" w:rsidR="009376B4" w:rsidRPr="00020619" w:rsidRDefault="009376B4" w:rsidP="00864629">
            <w:pPr>
              <w:keepNext/>
              <w:keepLines/>
              <w:spacing w:after="0"/>
              <w:jc w:val="center"/>
              <w:rPr>
                <w:ins w:id="59256" w:author="BigCREditor-RAN4#104-bis" w:date="2022-10-21T15:40:00Z"/>
                <w:rFonts w:ascii="Arial" w:hAnsi="Arial"/>
                <w:sz w:val="18"/>
              </w:rPr>
            </w:pPr>
          </w:p>
        </w:tc>
        <w:tc>
          <w:tcPr>
            <w:tcW w:w="1595" w:type="pct"/>
            <w:shd w:val="clear" w:color="auto" w:fill="auto"/>
          </w:tcPr>
          <w:p w14:paraId="6833BD8D" w14:textId="77777777" w:rsidR="009376B4" w:rsidRPr="00020619" w:rsidRDefault="009376B4" w:rsidP="00864629">
            <w:pPr>
              <w:keepNext/>
              <w:keepLines/>
              <w:spacing w:after="0"/>
              <w:jc w:val="center"/>
              <w:rPr>
                <w:ins w:id="59257" w:author="BigCREditor-RAN4#104-bis" w:date="2022-10-21T15:40:00Z"/>
                <w:rFonts w:ascii="Arial" w:hAnsi="Arial"/>
                <w:sz w:val="18"/>
              </w:rPr>
            </w:pPr>
            <w:ins w:id="59258" w:author="BigCREditor-RAN4#104-bis" w:date="2022-10-21T15:40:00Z">
              <w:r w:rsidRPr="00020619">
                <w:rPr>
                  <w:rFonts w:ascii="Arial" w:hAnsi="Arial"/>
                  <w:sz w:val="18"/>
                </w:rPr>
                <w:t>1</w:t>
              </w:r>
            </w:ins>
          </w:p>
        </w:tc>
      </w:tr>
      <w:tr w:rsidR="009376B4" w:rsidRPr="00020619" w14:paraId="6F37F940" w14:textId="77777777" w:rsidTr="00864629">
        <w:trPr>
          <w:trHeight w:val="93"/>
          <w:jc w:val="center"/>
          <w:ins w:id="59259" w:author="BigCREditor-RAN4#104-bis" w:date="2022-10-21T15:40:00Z"/>
        </w:trPr>
        <w:tc>
          <w:tcPr>
            <w:tcW w:w="1072" w:type="pct"/>
            <w:shd w:val="clear" w:color="auto" w:fill="auto"/>
          </w:tcPr>
          <w:p w14:paraId="0D8329EB" w14:textId="77777777" w:rsidR="009376B4" w:rsidRPr="00020619" w:rsidRDefault="009376B4" w:rsidP="00864629">
            <w:pPr>
              <w:keepNext/>
              <w:keepLines/>
              <w:spacing w:after="0"/>
              <w:rPr>
                <w:ins w:id="59260" w:author="BigCREditor-RAN4#104-bis" w:date="2022-10-21T15:40:00Z"/>
                <w:rFonts w:ascii="Arial" w:hAnsi="Arial"/>
                <w:sz w:val="18"/>
                <w:lang w:val="it-IT"/>
              </w:rPr>
            </w:pPr>
            <w:ins w:id="59261" w:author="BigCREditor-RAN4#104-bis" w:date="2022-10-21T15:40:00Z">
              <w:r w:rsidRPr="00020619">
                <w:rPr>
                  <w:rFonts w:ascii="Arial" w:hAnsi="Arial"/>
                  <w:sz w:val="18"/>
                  <w:lang w:val="it-IT"/>
                </w:rPr>
                <w:t>Duplex mode</w:t>
              </w:r>
            </w:ins>
          </w:p>
        </w:tc>
        <w:tc>
          <w:tcPr>
            <w:tcW w:w="1656" w:type="pct"/>
            <w:shd w:val="clear" w:color="auto" w:fill="auto"/>
          </w:tcPr>
          <w:p w14:paraId="7BEBE400" w14:textId="77777777" w:rsidR="009376B4" w:rsidRPr="00020619" w:rsidRDefault="009376B4" w:rsidP="00864629">
            <w:pPr>
              <w:keepNext/>
              <w:keepLines/>
              <w:spacing w:after="0"/>
              <w:rPr>
                <w:ins w:id="59262" w:author="BigCREditor-RAN4#104-bis" w:date="2022-10-21T15:40:00Z"/>
                <w:rFonts w:ascii="Arial" w:hAnsi="Arial"/>
                <w:sz w:val="18"/>
                <w:lang w:val="it-IT"/>
              </w:rPr>
            </w:pPr>
            <w:ins w:id="59263" w:author="BigCREditor-RAN4#104-bis" w:date="2022-10-21T15:40:00Z">
              <w:r w:rsidRPr="00020619">
                <w:rPr>
                  <w:rFonts w:ascii="Arial" w:hAnsi="Arial"/>
                  <w:sz w:val="18"/>
                  <w:lang w:val="it-IT"/>
                </w:rPr>
                <w:t>Config 1</w:t>
              </w:r>
            </w:ins>
          </w:p>
        </w:tc>
        <w:tc>
          <w:tcPr>
            <w:tcW w:w="677" w:type="pct"/>
            <w:shd w:val="clear" w:color="auto" w:fill="auto"/>
          </w:tcPr>
          <w:p w14:paraId="2396C6B8" w14:textId="77777777" w:rsidR="009376B4" w:rsidRPr="00020619" w:rsidRDefault="009376B4" w:rsidP="00864629">
            <w:pPr>
              <w:keepNext/>
              <w:keepLines/>
              <w:spacing w:after="0"/>
              <w:jc w:val="center"/>
              <w:rPr>
                <w:ins w:id="59264" w:author="BigCREditor-RAN4#104-bis" w:date="2022-10-21T15:40:00Z"/>
                <w:rFonts w:ascii="Arial" w:hAnsi="Arial"/>
                <w:sz w:val="18"/>
                <w:lang w:val="it-IT"/>
              </w:rPr>
            </w:pPr>
          </w:p>
        </w:tc>
        <w:tc>
          <w:tcPr>
            <w:tcW w:w="1595" w:type="pct"/>
            <w:shd w:val="clear" w:color="auto" w:fill="auto"/>
          </w:tcPr>
          <w:p w14:paraId="6A5237EA" w14:textId="77777777" w:rsidR="009376B4" w:rsidRPr="00020619" w:rsidRDefault="009376B4" w:rsidP="00864629">
            <w:pPr>
              <w:keepNext/>
              <w:keepLines/>
              <w:spacing w:after="0"/>
              <w:jc w:val="center"/>
              <w:rPr>
                <w:ins w:id="59265" w:author="BigCREditor-RAN4#104-bis" w:date="2022-10-21T15:40:00Z"/>
                <w:rFonts w:ascii="Arial" w:hAnsi="Arial"/>
                <w:sz w:val="18"/>
              </w:rPr>
            </w:pPr>
            <w:ins w:id="59266" w:author="BigCREditor-RAN4#104-bis" w:date="2022-10-21T15:40:00Z">
              <w:r w:rsidRPr="00020619">
                <w:rPr>
                  <w:rFonts w:ascii="Arial" w:hAnsi="Arial"/>
                  <w:sz w:val="18"/>
                </w:rPr>
                <w:t>TDD</w:t>
              </w:r>
            </w:ins>
          </w:p>
        </w:tc>
      </w:tr>
      <w:tr w:rsidR="009376B4" w:rsidRPr="00020619" w14:paraId="76271BDE" w14:textId="77777777" w:rsidTr="00864629">
        <w:trPr>
          <w:trHeight w:val="189"/>
          <w:jc w:val="center"/>
          <w:ins w:id="59267" w:author="BigCREditor-RAN4#104-bis" w:date="2022-10-21T15:40:00Z"/>
        </w:trPr>
        <w:tc>
          <w:tcPr>
            <w:tcW w:w="1072" w:type="pct"/>
            <w:shd w:val="clear" w:color="auto" w:fill="auto"/>
          </w:tcPr>
          <w:p w14:paraId="51620602" w14:textId="77777777" w:rsidR="009376B4" w:rsidRPr="00020619" w:rsidRDefault="009376B4" w:rsidP="00864629">
            <w:pPr>
              <w:keepNext/>
              <w:keepLines/>
              <w:spacing w:after="0"/>
              <w:rPr>
                <w:ins w:id="59268" w:author="BigCREditor-RAN4#104-bis" w:date="2022-10-21T15:40:00Z"/>
                <w:rFonts w:ascii="Arial" w:hAnsi="Arial" w:cs="Arial"/>
                <w:sz w:val="18"/>
                <w:szCs w:val="18"/>
                <w:lang w:val="it-IT"/>
              </w:rPr>
            </w:pPr>
            <w:proofErr w:type="spellStart"/>
            <w:ins w:id="59269" w:author="BigCREditor-RAN4#104-bis" w:date="2022-10-21T15:40:00Z">
              <w:r w:rsidRPr="00020619">
                <w:rPr>
                  <w:rFonts w:ascii="Arial" w:hAnsi="Arial" w:cs="Arial"/>
                  <w:sz w:val="18"/>
                  <w:szCs w:val="18"/>
                </w:rPr>
                <w:t>BW</w:t>
              </w:r>
              <w:r w:rsidRPr="00020619">
                <w:rPr>
                  <w:rFonts w:ascii="Arial" w:hAnsi="Arial" w:cs="Arial"/>
                  <w:sz w:val="18"/>
                  <w:szCs w:val="18"/>
                  <w:vertAlign w:val="subscript"/>
                </w:rPr>
                <w:t>channel</w:t>
              </w:r>
              <w:proofErr w:type="spellEnd"/>
            </w:ins>
          </w:p>
        </w:tc>
        <w:tc>
          <w:tcPr>
            <w:tcW w:w="1656" w:type="pct"/>
            <w:shd w:val="clear" w:color="auto" w:fill="auto"/>
          </w:tcPr>
          <w:p w14:paraId="388D5B03" w14:textId="77777777" w:rsidR="009376B4" w:rsidRPr="00020619" w:rsidRDefault="009376B4" w:rsidP="00864629">
            <w:pPr>
              <w:keepNext/>
              <w:keepLines/>
              <w:spacing w:after="0"/>
              <w:rPr>
                <w:ins w:id="59270" w:author="BigCREditor-RAN4#104-bis" w:date="2022-10-21T15:40:00Z"/>
                <w:rFonts w:ascii="Arial" w:hAnsi="Arial" w:cs="Arial"/>
                <w:sz w:val="18"/>
                <w:szCs w:val="18"/>
                <w:lang w:val="it-IT"/>
              </w:rPr>
            </w:pPr>
            <w:ins w:id="59271" w:author="BigCREditor-RAN4#104-bis" w:date="2022-10-21T15:40:00Z">
              <w:r w:rsidRPr="00020619">
                <w:rPr>
                  <w:rFonts w:ascii="Arial" w:hAnsi="Arial" w:cs="Arial"/>
                  <w:sz w:val="18"/>
                  <w:szCs w:val="18"/>
                </w:rPr>
                <w:t>Config 1</w:t>
              </w:r>
            </w:ins>
          </w:p>
        </w:tc>
        <w:tc>
          <w:tcPr>
            <w:tcW w:w="677" w:type="pct"/>
            <w:shd w:val="clear" w:color="auto" w:fill="auto"/>
          </w:tcPr>
          <w:p w14:paraId="21E9453A" w14:textId="77777777" w:rsidR="009376B4" w:rsidRPr="00020619" w:rsidRDefault="009376B4" w:rsidP="00864629">
            <w:pPr>
              <w:keepNext/>
              <w:keepLines/>
              <w:spacing w:after="0"/>
              <w:jc w:val="center"/>
              <w:rPr>
                <w:ins w:id="59272" w:author="BigCREditor-RAN4#104-bis" w:date="2022-10-21T15:40:00Z"/>
                <w:rFonts w:ascii="Arial" w:hAnsi="Arial" w:cs="Arial"/>
                <w:sz w:val="18"/>
                <w:szCs w:val="18"/>
                <w:lang w:val="it-IT"/>
              </w:rPr>
            </w:pPr>
          </w:p>
        </w:tc>
        <w:tc>
          <w:tcPr>
            <w:tcW w:w="1595" w:type="pct"/>
            <w:shd w:val="clear" w:color="auto" w:fill="auto"/>
          </w:tcPr>
          <w:p w14:paraId="0D119252" w14:textId="77777777" w:rsidR="009376B4" w:rsidRPr="00020619" w:rsidRDefault="009376B4" w:rsidP="00864629">
            <w:pPr>
              <w:keepNext/>
              <w:keepLines/>
              <w:spacing w:after="0"/>
              <w:jc w:val="center"/>
              <w:rPr>
                <w:ins w:id="59273" w:author="BigCREditor-RAN4#104-bis" w:date="2022-10-21T15:40:00Z"/>
                <w:rFonts w:ascii="Arial" w:hAnsi="Arial" w:cs="Arial"/>
                <w:sz w:val="18"/>
                <w:szCs w:val="18"/>
              </w:rPr>
            </w:pPr>
            <w:ins w:id="59274" w:author="BigCREditor-RAN4#104-bis" w:date="2022-10-21T15:40:00Z">
              <w:r w:rsidRPr="00020619">
                <w:rPr>
                  <w:rFonts w:ascii="Arial" w:hAnsi="Arial" w:cs="Arial"/>
                  <w:sz w:val="18"/>
                  <w:szCs w:val="18"/>
                </w:rPr>
                <w:t xml:space="preserve">100: </w:t>
              </w:r>
              <w:proofErr w:type="spellStart"/>
              <w:proofErr w:type="gramStart"/>
              <w:r w:rsidRPr="00020619">
                <w:rPr>
                  <w:rFonts w:ascii="Arial" w:hAnsi="Arial" w:cs="Arial"/>
                  <w:sz w:val="18"/>
                  <w:szCs w:val="18"/>
                </w:rPr>
                <w:t>N</w:t>
              </w:r>
              <w:r w:rsidRPr="00020619">
                <w:rPr>
                  <w:rFonts w:ascii="Arial" w:hAnsi="Arial" w:cs="Arial"/>
                  <w:sz w:val="18"/>
                  <w:szCs w:val="18"/>
                  <w:vertAlign w:val="subscript"/>
                </w:rPr>
                <w:t>RB,c</w:t>
              </w:r>
              <w:proofErr w:type="spellEnd"/>
              <w:proofErr w:type="gramEnd"/>
              <w:r w:rsidRPr="00020619">
                <w:rPr>
                  <w:rFonts w:ascii="Arial" w:hAnsi="Arial" w:cs="Arial"/>
                  <w:sz w:val="18"/>
                  <w:szCs w:val="18"/>
                </w:rPr>
                <w:t xml:space="preserve"> = 66</w:t>
              </w:r>
            </w:ins>
          </w:p>
        </w:tc>
      </w:tr>
      <w:tr w:rsidR="009376B4" w:rsidRPr="00020619" w14:paraId="6631CE6E" w14:textId="77777777" w:rsidTr="00864629">
        <w:trPr>
          <w:trHeight w:val="189"/>
          <w:jc w:val="center"/>
          <w:ins w:id="59275" w:author="BigCREditor-RAN4#104-bis" w:date="2022-10-21T15:40:00Z"/>
        </w:trPr>
        <w:tc>
          <w:tcPr>
            <w:tcW w:w="1072" w:type="pct"/>
            <w:shd w:val="clear" w:color="auto" w:fill="auto"/>
          </w:tcPr>
          <w:p w14:paraId="556509CF" w14:textId="77777777" w:rsidR="009376B4" w:rsidRPr="00020619" w:rsidRDefault="009376B4" w:rsidP="00864629">
            <w:pPr>
              <w:keepNext/>
              <w:keepLines/>
              <w:spacing w:after="0"/>
              <w:rPr>
                <w:ins w:id="59276" w:author="BigCREditor-RAN4#104-bis" w:date="2022-10-21T15:40:00Z"/>
                <w:rFonts w:ascii="Arial" w:hAnsi="Arial" w:cs="Arial"/>
                <w:sz w:val="18"/>
                <w:szCs w:val="18"/>
                <w:lang w:val="it-IT"/>
              </w:rPr>
            </w:pPr>
            <w:ins w:id="59277" w:author="BigCREditor-RAN4#104-bis" w:date="2022-10-21T15:40:00Z">
              <w:r w:rsidRPr="00020619">
                <w:rPr>
                  <w:rFonts w:ascii="Arial" w:hAnsi="Arial" w:cs="Arial"/>
                  <w:sz w:val="18"/>
                  <w:szCs w:val="18"/>
                </w:rPr>
                <w:t>Data RBs allocated</w:t>
              </w:r>
            </w:ins>
          </w:p>
        </w:tc>
        <w:tc>
          <w:tcPr>
            <w:tcW w:w="1656" w:type="pct"/>
            <w:shd w:val="clear" w:color="auto" w:fill="auto"/>
          </w:tcPr>
          <w:p w14:paraId="20363546" w14:textId="77777777" w:rsidR="009376B4" w:rsidRPr="00020619" w:rsidRDefault="009376B4" w:rsidP="00864629">
            <w:pPr>
              <w:keepNext/>
              <w:keepLines/>
              <w:spacing w:after="0"/>
              <w:rPr>
                <w:ins w:id="59278" w:author="BigCREditor-RAN4#104-bis" w:date="2022-10-21T15:40:00Z"/>
                <w:rFonts w:ascii="Arial" w:hAnsi="Arial" w:cs="Arial"/>
                <w:sz w:val="18"/>
                <w:szCs w:val="18"/>
                <w:lang w:val="it-IT"/>
              </w:rPr>
            </w:pPr>
            <w:ins w:id="59279" w:author="BigCREditor-RAN4#104-bis" w:date="2022-10-21T15:40:00Z">
              <w:r w:rsidRPr="00020619">
                <w:rPr>
                  <w:rFonts w:ascii="Arial" w:hAnsi="Arial" w:cs="Arial"/>
                  <w:sz w:val="18"/>
                  <w:szCs w:val="18"/>
                </w:rPr>
                <w:t>Config 1</w:t>
              </w:r>
            </w:ins>
          </w:p>
        </w:tc>
        <w:tc>
          <w:tcPr>
            <w:tcW w:w="677" w:type="pct"/>
            <w:shd w:val="clear" w:color="auto" w:fill="auto"/>
          </w:tcPr>
          <w:p w14:paraId="5AA6878F" w14:textId="77777777" w:rsidR="009376B4" w:rsidRPr="00020619" w:rsidRDefault="009376B4" w:rsidP="00864629">
            <w:pPr>
              <w:keepNext/>
              <w:keepLines/>
              <w:spacing w:after="0"/>
              <w:jc w:val="center"/>
              <w:rPr>
                <w:ins w:id="59280" w:author="BigCREditor-RAN4#104-bis" w:date="2022-10-21T15:40:00Z"/>
                <w:rFonts w:ascii="Arial" w:hAnsi="Arial" w:cs="Arial"/>
                <w:sz w:val="18"/>
                <w:szCs w:val="18"/>
                <w:lang w:val="it-IT"/>
              </w:rPr>
            </w:pPr>
          </w:p>
        </w:tc>
        <w:tc>
          <w:tcPr>
            <w:tcW w:w="1595" w:type="pct"/>
            <w:shd w:val="clear" w:color="auto" w:fill="auto"/>
          </w:tcPr>
          <w:p w14:paraId="41AB5D94" w14:textId="77777777" w:rsidR="009376B4" w:rsidRPr="00020619" w:rsidRDefault="009376B4" w:rsidP="00864629">
            <w:pPr>
              <w:keepNext/>
              <w:keepLines/>
              <w:spacing w:after="0"/>
              <w:jc w:val="center"/>
              <w:rPr>
                <w:ins w:id="59281" w:author="BigCREditor-RAN4#104-bis" w:date="2022-10-21T15:40:00Z"/>
                <w:rFonts w:ascii="Arial" w:hAnsi="Arial" w:cs="Arial"/>
                <w:sz w:val="18"/>
                <w:szCs w:val="18"/>
              </w:rPr>
            </w:pPr>
            <w:ins w:id="59282" w:author="BigCREditor-RAN4#104-bis" w:date="2022-10-21T15:40:00Z">
              <w:r w:rsidRPr="00020619">
                <w:rPr>
                  <w:rFonts w:ascii="Arial" w:hAnsi="Arial" w:cs="Arial"/>
                  <w:sz w:val="18"/>
                  <w:szCs w:val="18"/>
                </w:rPr>
                <w:t>24</w:t>
              </w:r>
            </w:ins>
          </w:p>
        </w:tc>
      </w:tr>
      <w:tr w:rsidR="009376B4" w:rsidRPr="00020619" w14:paraId="7F705436" w14:textId="77777777" w:rsidTr="00864629">
        <w:trPr>
          <w:trHeight w:val="189"/>
          <w:jc w:val="center"/>
          <w:ins w:id="59283" w:author="BigCREditor-RAN4#104-bis" w:date="2022-10-21T15:40:00Z"/>
        </w:trPr>
        <w:tc>
          <w:tcPr>
            <w:tcW w:w="1072" w:type="pct"/>
            <w:shd w:val="clear" w:color="auto" w:fill="auto"/>
          </w:tcPr>
          <w:p w14:paraId="1FC93FBC" w14:textId="77777777" w:rsidR="009376B4" w:rsidRPr="00020619" w:rsidRDefault="009376B4" w:rsidP="00864629">
            <w:pPr>
              <w:keepNext/>
              <w:keepLines/>
              <w:spacing w:after="0"/>
              <w:rPr>
                <w:ins w:id="59284" w:author="BigCREditor-RAN4#104-bis" w:date="2022-10-21T15:40:00Z"/>
                <w:rFonts w:ascii="Arial" w:hAnsi="Arial" w:cs="Arial"/>
                <w:sz w:val="18"/>
                <w:szCs w:val="18"/>
                <w:lang w:val="it-IT"/>
              </w:rPr>
            </w:pPr>
            <w:proofErr w:type="spellStart"/>
            <w:ins w:id="59285" w:author="BigCREditor-RAN4#104-bis" w:date="2022-10-21T15:40:00Z">
              <w:r w:rsidRPr="00020619">
                <w:rPr>
                  <w:rFonts w:ascii="Arial" w:hAnsi="Arial" w:cs="Arial"/>
                  <w:sz w:val="18"/>
                  <w:szCs w:val="18"/>
                </w:rPr>
                <w:t>BW</w:t>
              </w:r>
              <w:r w:rsidRPr="00020619">
                <w:rPr>
                  <w:rFonts w:ascii="Arial" w:hAnsi="Arial" w:cs="Arial"/>
                  <w:sz w:val="18"/>
                  <w:szCs w:val="18"/>
                  <w:vertAlign w:val="subscript"/>
                </w:rPr>
                <w:t>occupied</w:t>
              </w:r>
              <w:proofErr w:type="spellEnd"/>
            </w:ins>
          </w:p>
        </w:tc>
        <w:tc>
          <w:tcPr>
            <w:tcW w:w="1656" w:type="pct"/>
            <w:shd w:val="clear" w:color="auto" w:fill="auto"/>
          </w:tcPr>
          <w:p w14:paraId="069EC6BF" w14:textId="77777777" w:rsidR="009376B4" w:rsidRPr="00020619" w:rsidRDefault="009376B4" w:rsidP="00864629">
            <w:pPr>
              <w:keepNext/>
              <w:keepLines/>
              <w:spacing w:after="0"/>
              <w:rPr>
                <w:ins w:id="59286" w:author="BigCREditor-RAN4#104-bis" w:date="2022-10-21T15:40:00Z"/>
                <w:rFonts w:ascii="Arial" w:hAnsi="Arial" w:cs="Arial"/>
                <w:sz w:val="18"/>
                <w:szCs w:val="18"/>
                <w:lang w:val="it-IT"/>
              </w:rPr>
            </w:pPr>
            <w:ins w:id="59287" w:author="BigCREditor-RAN4#104-bis" w:date="2022-10-21T15:40:00Z">
              <w:r w:rsidRPr="00020619">
                <w:rPr>
                  <w:rFonts w:ascii="Arial" w:hAnsi="Arial" w:cs="Arial"/>
                  <w:sz w:val="18"/>
                  <w:szCs w:val="18"/>
                </w:rPr>
                <w:t>Config 1</w:t>
              </w:r>
            </w:ins>
          </w:p>
        </w:tc>
        <w:tc>
          <w:tcPr>
            <w:tcW w:w="677" w:type="pct"/>
            <w:shd w:val="clear" w:color="auto" w:fill="auto"/>
          </w:tcPr>
          <w:p w14:paraId="143B50C0" w14:textId="77777777" w:rsidR="009376B4" w:rsidRPr="00020619" w:rsidRDefault="009376B4" w:rsidP="00864629">
            <w:pPr>
              <w:keepNext/>
              <w:keepLines/>
              <w:spacing w:after="0"/>
              <w:jc w:val="center"/>
              <w:rPr>
                <w:ins w:id="59288" w:author="BigCREditor-RAN4#104-bis" w:date="2022-10-21T15:40:00Z"/>
                <w:rFonts w:ascii="Arial" w:hAnsi="Arial" w:cs="Arial"/>
                <w:sz w:val="18"/>
                <w:szCs w:val="18"/>
                <w:lang w:val="it-IT"/>
              </w:rPr>
            </w:pPr>
          </w:p>
        </w:tc>
        <w:tc>
          <w:tcPr>
            <w:tcW w:w="1595" w:type="pct"/>
            <w:shd w:val="clear" w:color="auto" w:fill="auto"/>
          </w:tcPr>
          <w:p w14:paraId="4295948A" w14:textId="77777777" w:rsidR="009376B4" w:rsidRPr="00020619" w:rsidRDefault="009376B4" w:rsidP="00864629">
            <w:pPr>
              <w:keepNext/>
              <w:keepLines/>
              <w:spacing w:after="0"/>
              <w:jc w:val="center"/>
              <w:rPr>
                <w:ins w:id="59289" w:author="BigCREditor-RAN4#104-bis" w:date="2022-10-21T15:40:00Z"/>
                <w:rFonts w:ascii="Arial" w:hAnsi="Arial" w:cs="Arial"/>
                <w:sz w:val="18"/>
                <w:szCs w:val="18"/>
              </w:rPr>
            </w:pPr>
            <w:ins w:id="59290" w:author="BigCREditor-RAN4#104-bis" w:date="2022-10-21T15:40:00Z">
              <w:r w:rsidRPr="00020619">
                <w:rPr>
                  <w:rFonts w:ascii="Arial" w:hAnsi="Arial" w:cs="Arial"/>
                  <w:sz w:val="18"/>
                  <w:szCs w:val="18"/>
                </w:rPr>
                <w:t>24</w:t>
              </w:r>
            </w:ins>
          </w:p>
        </w:tc>
      </w:tr>
      <w:tr w:rsidR="009376B4" w:rsidRPr="00020619" w14:paraId="484BE63C" w14:textId="77777777" w:rsidTr="00864629">
        <w:trPr>
          <w:trHeight w:val="189"/>
          <w:jc w:val="center"/>
          <w:ins w:id="59291" w:author="BigCREditor-RAN4#104-bis" w:date="2022-10-21T15:40:00Z"/>
        </w:trPr>
        <w:tc>
          <w:tcPr>
            <w:tcW w:w="1072" w:type="pct"/>
            <w:shd w:val="clear" w:color="auto" w:fill="auto"/>
          </w:tcPr>
          <w:p w14:paraId="135B92E8" w14:textId="77777777" w:rsidR="009376B4" w:rsidRPr="00020619" w:rsidRDefault="009376B4" w:rsidP="00864629">
            <w:pPr>
              <w:keepNext/>
              <w:keepLines/>
              <w:spacing w:after="0"/>
              <w:rPr>
                <w:ins w:id="59292" w:author="BigCREditor-RAN4#104-bis" w:date="2022-10-21T15:40:00Z"/>
                <w:rFonts w:ascii="Arial" w:hAnsi="Arial"/>
                <w:sz w:val="18"/>
                <w:lang w:val="it-IT"/>
              </w:rPr>
            </w:pPr>
            <w:ins w:id="59293" w:author="BigCREditor-RAN4#104-bis" w:date="2022-10-21T15:40:00Z">
              <w:r w:rsidRPr="00020619">
                <w:rPr>
                  <w:rFonts w:ascii="Arial" w:hAnsi="Arial"/>
                  <w:sz w:val="18"/>
                  <w:lang w:val="it-IT"/>
                </w:rPr>
                <w:t>TDD Configuration</w:t>
              </w:r>
            </w:ins>
          </w:p>
        </w:tc>
        <w:tc>
          <w:tcPr>
            <w:tcW w:w="1656" w:type="pct"/>
            <w:shd w:val="clear" w:color="auto" w:fill="auto"/>
          </w:tcPr>
          <w:p w14:paraId="3B1F885A" w14:textId="77777777" w:rsidR="009376B4" w:rsidRPr="00020619" w:rsidRDefault="009376B4" w:rsidP="00864629">
            <w:pPr>
              <w:keepNext/>
              <w:keepLines/>
              <w:spacing w:after="0"/>
              <w:rPr>
                <w:ins w:id="59294" w:author="BigCREditor-RAN4#104-bis" w:date="2022-10-21T15:40:00Z"/>
                <w:rFonts w:ascii="Arial" w:hAnsi="Arial"/>
                <w:sz w:val="18"/>
                <w:lang w:val="it-IT"/>
              </w:rPr>
            </w:pPr>
            <w:ins w:id="59295" w:author="BigCREditor-RAN4#104-bis" w:date="2022-10-21T15:40:00Z">
              <w:r w:rsidRPr="00020619">
                <w:rPr>
                  <w:rFonts w:ascii="Arial" w:hAnsi="Arial"/>
                  <w:sz w:val="18"/>
                  <w:lang w:val="it-IT"/>
                </w:rPr>
                <w:t>Config 1</w:t>
              </w:r>
            </w:ins>
          </w:p>
        </w:tc>
        <w:tc>
          <w:tcPr>
            <w:tcW w:w="677" w:type="pct"/>
            <w:shd w:val="clear" w:color="auto" w:fill="auto"/>
          </w:tcPr>
          <w:p w14:paraId="43BEB5C5" w14:textId="77777777" w:rsidR="009376B4" w:rsidRPr="00020619" w:rsidRDefault="009376B4" w:rsidP="00864629">
            <w:pPr>
              <w:keepNext/>
              <w:keepLines/>
              <w:spacing w:after="0"/>
              <w:jc w:val="center"/>
              <w:rPr>
                <w:ins w:id="59296" w:author="BigCREditor-RAN4#104-bis" w:date="2022-10-21T15:40:00Z"/>
                <w:rFonts w:ascii="Arial" w:hAnsi="Arial"/>
                <w:sz w:val="18"/>
                <w:lang w:val="it-IT"/>
              </w:rPr>
            </w:pPr>
          </w:p>
        </w:tc>
        <w:tc>
          <w:tcPr>
            <w:tcW w:w="1595" w:type="pct"/>
            <w:shd w:val="clear" w:color="auto" w:fill="auto"/>
          </w:tcPr>
          <w:p w14:paraId="06500E94" w14:textId="77777777" w:rsidR="009376B4" w:rsidRPr="00020619" w:rsidRDefault="009376B4" w:rsidP="00864629">
            <w:pPr>
              <w:keepNext/>
              <w:keepLines/>
              <w:spacing w:after="0"/>
              <w:jc w:val="center"/>
              <w:rPr>
                <w:ins w:id="59297" w:author="BigCREditor-RAN4#104-bis" w:date="2022-10-21T15:40:00Z"/>
                <w:rFonts w:ascii="Arial" w:hAnsi="Arial"/>
                <w:sz w:val="18"/>
              </w:rPr>
            </w:pPr>
            <w:ins w:id="59298" w:author="BigCREditor-RAN4#104-bis" w:date="2022-10-21T15:40:00Z">
              <w:r w:rsidRPr="00020619">
                <w:rPr>
                  <w:rFonts w:ascii="Arial" w:hAnsi="Arial"/>
                  <w:sz w:val="18"/>
                </w:rPr>
                <w:t>TDDConf.3.1</w:t>
              </w:r>
            </w:ins>
          </w:p>
        </w:tc>
      </w:tr>
      <w:tr w:rsidR="009376B4" w:rsidRPr="00020619" w14:paraId="2CB80DA4" w14:textId="77777777" w:rsidTr="00864629">
        <w:trPr>
          <w:trHeight w:val="189"/>
          <w:jc w:val="center"/>
          <w:ins w:id="59299" w:author="BigCREditor-RAN4#104-bis" w:date="2022-10-21T15:40:00Z"/>
        </w:trPr>
        <w:tc>
          <w:tcPr>
            <w:tcW w:w="1072" w:type="pct"/>
            <w:shd w:val="clear" w:color="auto" w:fill="auto"/>
            <w:vAlign w:val="center"/>
          </w:tcPr>
          <w:p w14:paraId="22CC548E" w14:textId="77777777" w:rsidR="009376B4" w:rsidRPr="00020619" w:rsidRDefault="009376B4" w:rsidP="00864629">
            <w:pPr>
              <w:keepNext/>
              <w:keepLines/>
              <w:spacing w:after="0"/>
              <w:rPr>
                <w:ins w:id="59300" w:author="BigCREditor-RAN4#104-bis" w:date="2022-10-21T15:40:00Z"/>
                <w:rFonts w:ascii="Arial" w:hAnsi="Arial" w:cs="Arial"/>
                <w:sz w:val="18"/>
                <w:szCs w:val="18"/>
                <w:lang w:val="it-IT"/>
              </w:rPr>
            </w:pPr>
            <w:ins w:id="59301" w:author="BigCREditor-RAN4#104-bis" w:date="2022-10-21T15:40:00Z">
              <w:r w:rsidRPr="00020619">
                <w:rPr>
                  <w:rFonts w:ascii="Arial" w:hAnsi="Arial" w:cs="Arial"/>
                  <w:noProof/>
                  <w:sz w:val="18"/>
                  <w:szCs w:val="18"/>
                </w:rPr>
                <w:t>DL initial BWP configuration</w:t>
              </w:r>
            </w:ins>
          </w:p>
        </w:tc>
        <w:tc>
          <w:tcPr>
            <w:tcW w:w="1656" w:type="pct"/>
            <w:shd w:val="clear" w:color="auto" w:fill="auto"/>
          </w:tcPr>
          <w:p w14:paraId="13D48D60" w14:textId="77777777" w:rsidR="009376B4" w:rsidRPr="00020619" w:rsidRDefault="009376B4" w:rsidP="00864629">
            <w:pPr>
              <w:keepNext/>
              <w:keepLines/>
              <w:spacing w:after="0"/>
              <w:rPr>
                <w:ins w:id="59302" w:author="BigCREditor-RAN4#104-bis" w:date="2022-10-21T15:40:00Z"/>
                <w:rFonts w:ascii="Arial" w:hAnsi="Arial" w:cs="Arial"/>
                <w:sz w:val="18"/>
                <w:szCs w:val="18"/>
                <w:lang w:val="it-IT"/>
              </w:rPr>
            </w:pPr>
            <w:ins w:id="59303" w:author="BigCREditor-RAN4#104-bis" w:date="2022-10-21T15:40:00Z">
              <w:r w:rsidRPr="00020619">
                <w:rPr>
                  <w:rFonts w:ascii="Arial" w:hAnsi="Arial" w:cs="Arial"/>
                  <w:noProof/>
                  <w:sz w:val="18"/>
                  <w:szCs w:val="18"/>
                </w:rPr>
                <w:t>Config 1</w:t>
              </w:r>
            </w:ins>
          </w:p>
        </w:tc>
        <w:tc>
          <w:tcPr>
            <w:tcW w:w="677" w:type="pct"/>
            <w:shd w:val="clear" w:color="auto" w:fill="auto"/>
          </w:tcPr>
          <w:p w14:paraId="5C4061C8" w14:textId="77777777" w:rsidR="009376B4" w:rsidRPr="00020619" w:rsidRDefault="009376B4" w:rsidP="00864629">
            <w:pPr>
              <w:keepNext/>
              <w:keepLines/>
              <w:spacing w:after="0"/>
              <w:jc w:val="center"/>
              <w:rPr>
                <w:ins w:id="59304" w:author="BigCREditor-RAN4#104-bis" w:date="2022-10-21T15:40:00Z"/>
                <w:rFonts w:ascii="Arial" w:hAnsi="Arial" w:cs="Arial"/>
                <w:sz w:val="18"/>
                <w:szCs w:val="18"/>
                <w:lang w:val="it-IT"/>
              </w:rPr>
            </w:pPr>
          </w:p>
        </w:tc>
        <w:tc>
          <w:tcPr>
            <w:tcW w:w="1595" w:type="pct"/>
            <w:shd w:val="clear" w:color="auto" w:fill="auto"/>
          </w:tcPr>
          <w:p w14:paraId="2CF4218E" w14:textId="77777777" w:rsidR="009376B4" w:rsidRPr="00020619" w:rsidRDefault="009376B4" w:rsidP="00864629">
            <w:pPr>
              <w:keepNext/>
              <w:keepLines/>
              <w:spacing w:after="0"/>
              <w:jc w:val="center"/>
              <w:rPr>
                <w:ins w:id="59305" w:author="BigCREditor-RAN4#104-bis" w:date="2022-10-21T15:40:00Z"/>
                <w:rFonts w:ascii="Arial" w:hAnsi="Arial" w:cs="Arial"/>
                <w:sz w:val="18"/>
                <w:szCs w:val="18"/>
              </w:rPr>
            </w:pPr>
            <w:ins w:id="59306" w:author="BigCREditor-RAN4#104-bis" w:date="2022-10-21T15:40:00Z">
              <w:r w:rsidRPr="00020619">
                <w:rPr>
                  <w:rFonts w:ascii="Arial" w:hAnsi="Arial" w:cs="Arial"/>
                  <w:noProof/>
                  <w:sz w:val="18"/>
                  <w:szCs w:val="18"/>
                </w:rPr>
                <w:t>DLBWP.0.1</w:t>
              </w:r>
            </w:ins>
          </w:p>
        </w:tc>
      </w:tr>
      <w:tr w:rsidR="009376B4" w:rsidRPr="00020619" w14:paraId="7BC3A0DE" w14:textId="77777777" w:rsidTr="00864629">
        <w:trPr>
          <w:trHeight w:val="189"/>
          <w:jc w:val="center"/>
          <w:ins w:id="59307" w:author="BigCREditor-RAN4#104-bis" w:date="2022-10-21T15:40:00Z"/>
        </w:trPr>
        <w:tc>
          <w:tcPr>
            <w:tcW w:w="1072" w:type="pct"/>
            <w:shd w:val="clear" w:color="auto" w:fill="auto"/>
            <w:vAlign w:val="center"/>
          </w:tcPr>
          <w:p w14:paraId="2BF02A3D" w14:textId="77777777" w:rsidR="009376B4" w:rsidRPr="00020619" w:rsidRDefault="009376B4" w:rsidP="00864629">
            <w:pPr>
              <w:keepNext/>
              <w:keepLines/>
              <w:spacing w:after="0"/>
              <w:rPr>
                <w:ins w:id="59308" w:author="BigCREditor-RAN4#104-bis" w:date="2022-10-21T15:40:00Z"/>
                <w:rFonts w:ascii="Arial" w:hAnsi="Arial" w:cs="Arial"/>
                <w:sz w:val="18"/>
                <w:szCs w:val="18"/>
                <w:lang w:val="it-IT"/>
              </w:rPr>
            </w:pPr>
            <w:ins w:id="59309" w:author="BigCREditor-RAN4#104-bis" w:date="2022-10-21T15:40:00Z">
              <w:r w:rsidRPr="00020619">
                <w:rPr>
                  <w:rFonts w:ascii="Arial" w:hAnsi="Arial" w:cs="Arial"/>
                  <w:noProof/>
                  <w:sz w:val="18"/>
                  <w:szCs w:val="18"/>
                </w:rPr>
                <w:t>DL dedicated BWP configuration</w:t>
              </w:r>
            </w:ins>
          </w:p>
        </w:tc>
        <w:tc>
          <w:tcPr>
            <w:tcW w:w="1656" w:type="pct"/>
            <w:shd w:val="clear" w:color="auto" w:fill="auto"/>
          </w:tcPr>
          <w:p w14:paraId="379141F3" w14:textId="77777777" w:rsidR="009376B4" w:rsidRPr="00020619" w:rsidRDefault="009376B4" w:rsidP="00864629">
            <w:pPr>
              <w:keepNext/>
              <w:keepLines/>
              <w:spacing w:after="0"/>
              <w:rPr>
                <w:ins w:id="59310" w:author="BigCREditor-RAN4#104-bis" w:date="2022-10-21T15:40:00Z"/>
                <w:rFonts w:ascii="Arial" w:hAnsi="Arial" w:cs="Arial"/>
                <w:sz w:val="18"/>
                <w:szCs w:val="18"/>
                <w:lang w:val="it-IT"/>
              </w:rPr>
            </w:pPr>
            <w:ins w:id="59311" w:author="BigCREditor-RAN4#104-bis" w:date="2022-10-21T15:40:00Z">
              <w:r w:rsidRPr="00020619">
                <w:rPr>
                  <w:rFonts w:ascii="Arial" w:hAnsi="Arial" w:cs="Arial"/>
                  <w:noProof/>
                  <w:sz w:val="18"/>
                  <w:szCs w:val="18"/>
                </w:rPr>
                <w:t>Config 1</w:t>
              </w:r>
            </w:ins>
          </w:p>
        </w:tc>
        <w:tc>
          <w:tcPr>
            <w:tcW w:w="677" w:type="pct"/>
            <w:shd w:val="clear" w:color="auto" w:fill="auto"/>
          </w:tcPr>
          <w:p w14:paraId="5A9BCE4F" w14:textId="77777777" w:rsidR="009376B4" w:rsidRPr="00020619" w:rsidRDefault="009376B4" w:rsidP="00864629">
            <w:pPr>
              <w:keepNext/>
              <w:keepLines/>
              <w:spacing w:after="0"/>
              <w:jc w:val="center"/>
              <w:rPr>
                <w:ins w:id="59312" w:author="BigCREditor-RAN4#104-bis" w:date="2022-10-21T15:40:00Z"/>
                <w:rFonts w:ascii="Arial" w:hAnsi="Arial" w:cs="Arial"/>
                <w:sz w:val="18"/>
                <w:szCs w:val="18"/>
                <w:lang w:val="it-IT"/>
              </w:rPr>
            </w:pPr>
          </w:p>
        </w:tc>
        <w:tc>
          <w:tcPr>
            <w:tcW w:w="1595" w:type="pct"/>
            <w:shd w:val="clear" w:color="auto" w:fill="auto"/>
          </w:tcPr>
          <w:p w14:paraId="26468E08" w14:textId="77777777" w:rsidR="009376B4" w:rsidRPr="00020619" w:rsidRDefault="009376B4" w:rsidP="00864629">
            <w:pPr>
              <w:keepNext/>
              <w:keepLines/>
              <w:spacing w:after="0"/>
              <w:jc w:val="center"/>
              <w:rPr>
                <w:ins w:id="59313" w:author="BigCREditor-RAN4#104-bis" w:date="2022-10-21T15:40:00Z"/>
                <w:rFonts w:ascii="Arial" w:hAnsi="Arial" w:cs="Arial"/>
                <w:sz w:val="18"/>
                <w:szCs w:val="18"/>
              </w:rPr>
            </w:pPr>
            <w:ins w:id="59314" w:author="BigCREditor-RAN4#104-bis" w:date="2022-10-21T15:40:00Z">
              <w:r w:rsidRPr="00020619">
                <w:rPr>
                  <w:rFonts w:ascii="Arial" w:hAnsi="Arial" w:cs="Arial"/>
                  <w:noProof/>
                  <w:sz w:val="18"/>
                  <w:szCs w:val="18"/>
                </w:rPr>
                <w:t>DLBWP.1.4</w:t>
              </w:r>
            </w:ins>
          </w:p>
        </w:tc>
      </w:tr>
      <w:tr w:rsidR="009376B4" w:rsidRPr="00020619" w14:paraId="2B1FAB5F" w14:textId="77777777" w:rsidTr="00864629">
        <w:trPr>
          <w:trHeight w:val="189"/>
          <w:jc w:val="center"/>
          <w:ins w:id="59315" w:author="BigCREditor-RAN4#104-bis" w:date="2022-10-21T15:40:00Z"/>
        </w:trPr>
        <w:tc>
          <w:tcPr>
            <w:tcW w:w="1072" w:type="pct"/>
            <w:shd w:val="clear" w:color="auto" w:fill="auto"/>
            <w:vAlign w:val="center"/>
          </w:tcPr>
          <w:p w14:paraId="1AFF6E4B" w14:textId="77777777" w:rsidR="009376B4" w:rsidRPr="00020619" w:rsidRDefault="009376B4" w:rsidP="00864629">
            <w:pPr>
              <w:keepNext/>
              <w:keepLines/>
              <w:spacing w:after="0"/>
              <w:rPr>
                <w:ins w:id="59316" w:author="BigCREditor-RAN4#104-bis" w:date="2022-10-21T15:40:00Z"/>
                <w:rFonts w:ascii="Arial" w:hAnsi="Arial" w:cs="Arial"/>
                <w:sz w:val="18"/>
                <w:szCs w:val="18"/>
                <w:lang w:val="it-IT"/>
              </w:rPr>
            </w:pPr>
            <w:ins w:id="59317" w:author="BigCREditor-RAN4#104-bis" w:date="2022-10-21T15:40:00Z">
              <w:r w:rsidRPr="00020619">
                <w:rPr>
                  <w:rFonts w:ascii="Arial" w:hAnsi="Arial" w:cs="Arial"/>
                  <w:noProof/>
                  <w:sz w:val="18"/>
                  <w:szCs w:val="18"/>
                </w:rPr>
                <w:t>UL initial BWP configuration</w:t>
              </w:r>
            </w:ins>
          </w:p>
        </w:tc>
        <w:tc>
          <w:tcPr>
            <w:tcW w:w="1656" w:type="pct"/>
            <w:shd w:val="clear" w:color="auto" w:fill="auto"/>
          </w:tcPr>
          <w:p w14:paraId="543700A5" w14:textId="77777777" w:rsidR="009376B4" w:rsidRPr="00020619" w:rsidRDefault="009376B4" w:rsidP="00864629">
            <w:pPr>
              <w:keepNext/>
              <w:keepLines/>
              <w:spacing w:after="0"/>
              <w:rPr>
                <w:ins w:id="59318" w:author="BigCREditor-RAN4#104-bis" w:date="2022-10-21T15:40:00Z"/>
                <w:rFonts w:ascii="Arial" w:hAnsi="Arial" w:cs="Arial"/>
                <w:sz w:val="18"/>
                <w:szCs w:val="18"/>
                <w:lang w:val="it-IT"/>
              </w:rPr>
            </w:pPr>
            <w:ins w:id="59319" w:author="BigCREditor-RAN4#104-bis" w:date="2022-10-21T15:40:00Z">
              <w:r w:rsidRPr="00020619">
                <w:rPr>
                  <w:rFonts w:ascii="Arial" w:hAnsi="Arial" w:cs="Arial"/>
                  <w:noProof/>
                  <w:sz w:val="18"/>
                  <w:szCs w:val="18"/>
                </w:rPr>
                <w:t>Config 1</w:t>
              </w:r>
            </w:ins>
          </w:p>
        </w:tc>
        <w:tc>
          <w:tcPr>
            <w:tcW w:w="677" w:type="pct"/>
            <w:shd w:val="clear" w:color="auto" w:fill="auto"/>
          </w:tcPr>
          <w:p w14:paraId="5D20AC21" w14:textId="77777777" w:rsidR="009376B4" w:rsidRPr="00020619" w:rsidRDefault="009376B4" w:rsidP="00864629">
            <w:pPr>
              <w:keepNext/>
              <w:keepLines/>
              <w:spacing w:after="0"/>
              <w:jc w:val="center"/>
              <w:rPr>
                <w:ins w:id="59320" w:author="BigCREditor-RAN4#104-bis" w:date="2022-10-21T15:40:00Z"/>
                <w:rFonts w:ascii="Arial" w:hAnsi="Arial" w:cs="Arial"/>
                <w:sz w:val="18"/>
                <w:szCs w:val="18"/>
                <w:lang w:val="it-IT"/>
              </w:rPr>
            </w:pPr>
          </w:p>
        </w:tc>
        <w:tc>
          <w:tcPr>
            <w:tcW w:w="1595" w:type="pct"/>
            <w:shd w:val="clear" w:color="auto" w:fill="auto"/>
          </w:tcPr>
          <w:p w14:paraId="4978674C" w14:textId="77777777" w:rsidR="009376B4" w:rsidRPr="00020619" w:rsidRDefault="009376B4" w:rsidP="00864629">
            <w:pPr>
              <w:keepNext/>
              <w:keepLines/>
              <w:spacing w:after="0"/>
              <w:jc w:val="center"/>
              <w:rPr>
                <w:ins w:id="59321" w:author="BigCREditor-RAN4#104-bis" w:date="2022-10-21T15:40:00Z"/>
                <w:rFonts w:ascii="Arial" w:hAnsi="Arial" w:cs="Arial"/>
                <w:sz w:val="18"/>
                <w:szCs w:val="18"/>
              </w:rPr>
            </w:pPr>
            <w:ins w:id="59322" w:author="BigCREditor-RAN4#104-bis" w:date="2022-10-21T15:40:00Z">
              <w:r w:rsidRPr="00020619">
                <w:rPr>
                  <w:rFonts w:ascii="Arial" w:hAnsi="Arial" w:cs="Arial"/>
                  <w:noProof/>
                  <w:sz w:val="18"/>
                  <w:szCs w:val="18"/>
                </w:rPr>
                <w:t>ULBWP.0.1</w:t>
              </w:r>
            </w:ins>
          </w:p>
        </w:tc>
      </w:tr>
      <w:tr w:rsidR="009376B4" w:rsidRPr="00020619" w14:paraId="421D8CD2" w14:textId="77777777" w:rsidTr="00864629">
        <w:trPr>
          <w:trHeight w:val="189"/>
          <w:jc w:val="center"/>
          <w:ins w:id="59323" w:author="BigCREditor-RAN4#104-bis" w:date="2022-10-21T15:40:00Z"/>
        </w:trPr>
        <w:tc>
          <w:tcPr>
            <w:tcW w:w="1072" w:type="pct"/>
            <w:shd w:val="clear" w:color="auto" w:fill="auto"/>
            <w:vAlign w:val="center"/>
          </w:tcPr>
          <w:p w14:paraId="78FE3067" w14:textId="77777777" w:rsidR="009376B4" w:rsidRPr="00020619" w:rsidRDefault="009376B4" w:rsidP="00864629">
            <w:pPr>
              <w:keepNext/>
              <w:keepLines/>
              <w:spacing w:after="0"/>
              <w:rPr>
                <w:ins w:id="59324" w:author="BigCREditor-RAN4#104-bis" w:date="2022-10-21T15:40:00Z"/>
                <w:rFonts w:ascii="Arial" w:hAnsi="Arial" w:cs="Arial"/>
                <w:sz w:val="18"/>
                <w:szCs w:val="18"/>
                <w:lang w:val="it-IT"/>
              </w:rPr>
            </w:pPr>
            <w:ins w:id="59325" w:author="BigCREditor-RAN4#104-bis" w:date="2022-10-21T15:40:00Z">
              <w:r w:rsidRPr="00020619">
                <w:rPr>
                  <w:rFonts w:ascii="Arial" w:hAnsi="Arial" w:cs="Arial"/>
                  <w:noProof/>
                  <w:sz w:val="18"/>
                  <w:szCs w:val="18"/>
                </w:rPr>
                <w:t>UL dedicated BWP configuration</w:t>
              </w:r>
            </w:ins>
          </w:p>
        </w:tc>
        <w:tc>
          <w:tcPr>
            <w:tcW w:w="1656" w:type="pct"/>
            <w:shd w:val="clear" w:color="auto" w:fill="auto"/>
          </w:tcPr>
          <w:p w14:paraId="4A93D7E7" w14:textId="77777777" w:rsidR="009376B4" w:rsidRPr="00020619" w:rsidRDefault="009376B4" w:rsidP="00864629">
            <w:pPr>
              <w:keepNext/>
              <w:keepLines/>
              <w:spacing w:after="0"/>
              <w:rPr>
                <w:ins w:id="59326" w:author="BigCREditor-RAN4#104-bis" w:date="2022-10-21T15:40:00Z"/>
                <w:rFonts w:ascii="Arial" w:hAnsi="Arial" w:cs="Arial"/>
                <w:sz w:val="18"/>
                <w:szCs w:val="18"/>
                <w:lang w:val="it-IT"/>
              </w:rPr>
            </w:pPr>
            <w:ins w:id="59327" w:author="BigCREditor-RAN4#104-bis" w:date="2022-10-21T15:40:00Z">
              <w:r w:rsidRPr="00020619">
                <w:rPr>
                  <w:rFonts w:ascii="Arial" w:hAnsi="Arial" w:cs="Arial"/>
                  <w:noProof/>
                  <w:sz w:val="18"/>
                  <w:szCs w:val="18"/>
                </w:rPr>
                <w:t>Config 1</w:t>
              </w:r>
            </w:ins>
          </w:p>
        </w:tc>
        <w:tc>
          <w:tcPr>
            <w:tcW w:w="677" w:type="pct"/>
            <w:shd w:val="clear" w:color="auto" w:fill="auto"/>
          </w:tcPr>
          <w:p w14:paraId="24CE95C2" w14:textId="77777777" w:rsidR="009376B4" w:rsidRPr="00020619" w:rsidRDefault="009376B4" w:rsidP="00864629">
            <w:pPr>
              <w:keepNext/>
              <w:keepLines/>
              <w:spacing w:after="0"/>
              <w:jc w:val="center"/>
              <w:rPr>
                <w:ins w:id="59328" w:author="BigCREditor-RAN4#104-bis" w:date="2022-10-21T15:40:00Z"/>
                <w:rFonts w:ascii="Arial" w:hAnsi="Arial" w:cs="Arial"/>
                <w:sz w:val="18"/>
                <w:szCs w:val="18"/>
                <w:lang w:val="it-IT"/>
              </w:rPr>
            </w:pPr>
          </w:p>
        </w:tc>
        <w:tc>
          <w:tcPr>
            <w:tcW w:w="1595" w:type="pct"/>
            <w:shd w:val="clear" w:color="auto" w:fill="auto"/>
          </w:tcPr>
          <w:p w14:paraId="2453E8FA" w14:textId="77777777" w:rsidR="009376B4" w:rsidRPr="00020619" w:rsidRDefault="009376B4" w:rsidP="00864629">
            <w:pPr>
              <w:keepNext/>
              <w:keepLines/>
              <w:spacing w:after="0"/>
              <w:jc w:val="center"/>
              <w:rPr>
                <w:ins w:id="59329" w:author="BigCREditor-RAN4#104-bis" w:date="2022-10-21T15:40:00Z"/>
                <w:rFonts w:ascii="Arial" w:hAnsi="Arial" w:cs="Arial"/>
                <w:sz w:val="18"/>
                <w:szCs w:val="18"/>
              </w:rPr>
            </w:pPr>
            <w:ins w:id="59330" w:author="BigCREditor-RAN4#104-bis" w:date="2022-10-21T15:40:00Z">
              <w:r w:rsidRPr="00020619">
                <w:rPr>
                  <w:rFonts w:ascii="Arial" w:hAnsi="Arial" w:cs="Arial"/>
                  <w:noProof/>
                  <w:sz w:val="18"/>
                  <w:szCs w:val="18"/>
                </w:rPr>
                <w:t>ULBWP.1.4</w:t>
              </w:r>
            </w:ins>
          </w:p>
        </w:tc>
      </w:tr>
      <w:tr w:rsidR="009376B4" w:rsidRPr="00020619" w14:paraId="4F11928A" w14:textId="77777777" w:rsidTr="00864629">
        <w:trPr>
          <w:trHeight w:val="189"/>
          <w:jc w:val="center"/>
          <w:ins w:id="59331" w:author="BigCREditor-RAN4#104-bis" w:date="2022-10-21T15:40:00Z"/>
        </w:trPr>
        <w:tc>
          <w:tcPr>
            <w:tcW w:w="1072" w:type="pct"/>
            <w:shd w:val="clear" w:color="auto" w:fill="auto"/>
          </w:tcPr>
          <w:p w14:paraId="02B03181" w14:textId="77777777" w:rsidR="009376B4" w:rsidRPr="00020619" w:rsidRDefault="009376B4" w:rsidP="00864629">
            <w:pPr>
              <w:keepNext/>
              <w:keepLines/>
              <w:spacing w:after="0"/>
              <w:rPr>
                <w:ins w:id="59332" w:author="BigCREditor-RAN4#104-bis" w:date="2022-10-21T15:40:00Z"/>
                <w:rFonts w:ascii="Arial" w:hAnsi="Arial" w:cs="Arial"/>
                <w:sz w:val="18"/>
                <w:szCs w:val="18"/>
              </w:rPr>
            </w:pPr>
            <w:ins w:id="59333" w:author="BigCREditor-RAN4#104-bis" w:date="2022-10-21T15:40:00Z">
              <w:r w:rsidRPr="00020619">
                <w:rPr>
                  <w:rFonts w:ascii="Arial" w:hAnsi="Arial" w:cs="Arial"/>
                  <w:sz w:val="18"/>
                  <w:szCs w:val="18"/>
                  <w:lang w:val="en-US"/>
                </w:rPr>
                <w:t>RMSI CORESET Reference Channel</w:t>
              </w:r>
            </w:ins>
          </w:p>
        </w:tc>
        <w:tc>
          <w:tcPr>
            <w:tcW w:w="1656" w:type="pct"/>
            <w:shd w:val="clear" w:color="auto" w:fill="auto"/>
          </w:tcPr>
          <w:p w14:paraId="3C67D3D7" w14:textId="77777777" w:rsidR="009376B4" w:rsidRPr="00020619" w:rsidRDefault="009376B4" w:rsidP="00864629">
            <w:pPr>
              <w:keepNext/>
              <w:keepLines/>
              <w:spacing w:after="0"/>
              <w:rPr>
                <w:ins w:id="59334" w:author="BigCREditor-RAN4#104-bis" w:date="2022-10-21T15:40:00Z"/>
                <w:rFonts w:ascii="Arial" w:hAnsi="Arial" w:cs="Arial"/>
                <w:sz w:val="18"/>
                <w:szCs w:val="18"/>
                <w:lang w:val="it-IT"/>
              </w:rPr>
            </w:pPr>
            <w:ins w:id="59335" w:author="BigCREditor-RAN4#104-bis" w:date="2022-10-21T15:40:00Z">
              <w:r w:rsidRPr="00020619">
                <w:rPr>
                  <w:rFonts w:ascii="Arial" w:hAnsi="Arial" w:cs="Arial"/>
                  <w:sz w:val="18"/>
                  <w:szCs w:val="18"/>
                  <w:lang w:val="it-IT"/>
                </w:rPr>
                <w:t>Config 1</w:t>
              </w:r>
            </w:ins>
          </w:p>
        </w:tc>
        <w:tc>
          <w:tcPr>
            <w:tcW w:w="677" w:type="pct"/>
            <w:shd w:val="clear" w:color="auto" w:fill="auto"/>
          </w:tcPr>
          <w:p w14:paraId="7636BEDD" w14:textId="77777777" w:rsidR="009376B4" w:rsidRPr="00020619" w:rsidRDefault="009376B4" w:rsidP="00864629">
            <w:pPr>
              <w:keepNext/>
              <w:keepLines/>
              <w:spacing w:after="0"/>
              <w:jc w:val="center"/>
              <w:rPr>
                <w:ins w:id="59336" w:author="BigCREditor-RAN4#104-bis" w:date="2022-10-21T15:40:00Z"/>
                <w:rFonts w:ascii="Arial" w:hAnsi="Arial" w:cs="Arial"/>
                <w:sz w:val="18"/>
                <w:szCs w:val="18"/>
              </w:rPr>
            </w:pPr>
          </w:p>
        </w:tc>
        <w:tc>
          <w:tcPr>
            <w:tcW w:w="1595" w:type="pct"/>
            <w:shd w:val="clear" w:color="auto" w:fill="auto"/>
          </w:tcPr>
          <w:p w14:paraId="2D451A60" w14:textId="77777777" w:rsidR="009376B4" w:rsidRPr="00020619" w:rsidRDefault="009376B4" w:rsidP="00864629">
            <w:pPr>
              <w:keepNext/>
              <w:keepLines/>
              <w:spacing w:after="0"/>
              <w:jc w:val="center"/>
              <w:rPr>
                <w:ins w:id="59337" w:author="BigCREditor-RAN4#104-bis" w:date="2022-10-21T15:40:00Z"/>
                <w:rFonts w:ascii="Arial" w:hAnsi="Arial" w:cs="Arial"/>
                <w:sz w:val="18"/>
                <w:szCs w:val="18"/>
              </w:rPr>
            </w:pPr>
            <w:ins w:id="59338" w:author="BigCREditor-RAN4#104-bis" w:date="2022-10-21T15:40:00Z">
              <w:r w:rsidRPr="00020619">
                <w:rPr>
                  <w:rFonts w:ascii="Arial" w:hAnsi="Arial" w:cs="Arial"/>
                  <w:sz w:val="18"/>
                  <w:szCs w:val="18"/>
                  <w:lang w:val="en-US"/>
                </w:rPr>
                <w:t>CR.3.1 TDD</w:t>
              </w:r>
            </w:ins>
          </w:p>
        </w:tc>
      </w:tr>
      <w:tr w:rsidR="009376B4" w:rsidRPr="00020619" w14:paraId="06B02802" w14:textId="77777777" w:rsidTr="00864629">
        <w:trPr>
          <w:trHeight w:val="189"/>
          <w:jc w:val="center"/>
          <w:ins w:id="59339" w:author="BigCREditor-RAN4#104-bis" w:date="2022-10-21T15:40:00Z"/>
        </w:trPr>
        <w:tc>
          <w:tcPr>
            <w:tcW w:w="1072" w:type="pct"/>
            <w:shd w:val="clear" w:color="auto" w:fill="auto"/>
          </w:tcPr>
          <w:p w14:paraId="702FA4C7" w14:textId="77777777" w:rsidR="009376B4" w:rsidRPr="00020619" w:rsidRDefault="009376B4" w:rsidP="00864629">
            <w:pPr>
              <w:keepNext/>
              <w:keepLines/>
              <w:spacing w:after="0"/>
              <w:rPr>
                <w:ins w:id="59340" w:author="BigCREditor-RAN4#104-bis" w:date="2022-10-21T15:40:00Z"/>
                <w:rFonts w:ascii="Arial" w:hAnsi="Arial" w:cs="Arial"/>
                <w:sz w:val="18"/>
                <w:szCs w:val="18"/>
              </w:rPr>
            </w:pPr>
            <w:ins w:id="59341" w:author="BigCREditor-RAN4#104-bis" w:date="2022-10-21T15:40:00Z">
              <w:r w:rsidRPr="00020619">
                <w:rPr>
                  <w:rFonts w:ascii="Arial" w:hAnsi="Arial" w:cs="Arial"/>
                  <w:sz w:val="18"/>
                  <w:szCs w:val="18"/>
                  <w:lang w:val="en-US"/>
                </w:rPr>
                <w:t>Dedicated CORESET Reference Channel</w:t>
              </w:r>
            </w:ins>
          </w:p>
        </w:tc>
        <w:tc>
          <w:tcPr>
            <w:tcW w:w="1656" w:type="pct"/>
            <w:shd w:val="clear" w:color="auto" w:fill="auto"/>
          </w:tcPr>
          <w:p w14:paraId="6ED14EAA" w14:textId="77777777" w:rsidR="009376B4" w:rsidRPr="00020619" w:rsidRDefault="009376B4" w:rsidP="00864629">
            <w:pPr>
              <w:keepNext/>
              <w:keepLines/>
              <w:spacing w:after="0"/>
              <w:rPr>
                <w:ins w:id="59342" w:author="BigCREditor-RAN4#104-bis" w:date="2022-10-21T15:40:00Z"/>
                <w:rFonts w:ascii="Arial" w:hAnsi="Arial" w:cs="Arial"/>
                <w:sz w:val="18"/>
                <w:szCs w:val="18"/>
                <w:lang w:val="it-IT"/>
              </w:rPr>
            </w:pPr>
            <w:ins w:id="59343" w:author="BigCREditor-RAN4#104-bis" w:date="2022-10-21T15:40:00Z">
              <w:r w:rsidRPr="00020619">
                <w:rPr>
                  <w:rFonts w:ascii="Arial" w:hAnsi="Arial" w:cs="Arial"/>
                  <w:sz w:val="18"/>
                  <w:szCs w:val="18"/>
                  <w:lang w:val="en-US"/>
                </w:rPr>
                <w:t>Config 1</w:t>
              </w:r>
            </w:ins>
          </w:p>
        </w:tc>
        <w:tc>
          <w:tcPr>
            <w:tcW w:w="677" w:type="pct"/>
            <w:shd w:val="clear" w:color="auto" w:fill="auto"/>
          </w:tcPr>
          <w:p w14:paraId="6EC3D102" w14:textId="77777777" w:rsidR="009376B4" w:rsidRPr="00020619" w:rsidRDefault="009376B4" w:rsidP="00864629">
            <w:pPr>
              <w:keepNext/>
              <w:keepLines/>
              <w:spacing w:after="0"/>
              <w:jc w:val="center"/>
              <w:rPr>
                <w:ins w:id="59344" w:author="BigCREditor-RAN4#104-bis" w:date="2022-10-21T15:40:00Z"/>
                <w:rFonts w:ascii="Arial" w:hAnsi="Arial" w:cs="Arial"/>
                <w:sz w:val="18"/>
                <w:szCs w:val="18"/>
              </w:rPr>
            </w:pPr>
          </w:p>
        </w:tc>
        <w:tc>
          <w:tcPr>
            <w:tcW w:w="1595" w:type="pct"/>
            <w:shd w:val="clear" w:color="auto" w:fill="auto"/>
          </w:tcPr>
          <w:p w14:paraId="6936204D" w14:textId="77777777" w:rsidR="009376B4" w:rsidRPr="00020619" w:rsidRDefault="009376B4" w:rsidP="00864629">
            <w:pPr>
              <w:pStyle w:val="TAC"/>
              <w:rPr>
                <w:ins w:id="59345" w:author="BigCREditor-RAN4#104-bis" w:date="2022-10-21T15:40:00Z"/>
                <w:rFonts w:cs="Arial"/>
                <w:szCs w:val="18"/>
                <w:lang w:val="en-US"/>
              </w:rPr>
            </w:pPr>
            <w:ins w:id="59346" w:author="BigCREditor-RAN4#104-bis" w:date="2022-10-21T15:40:00Z">
              <w:r w:rsidRPr="00020619">
                <w:rPr>
                  <w:rFonts w:cs="Arial"/>
                  <w:szCs w:val="18"/>
                  <w:lang w:val="en-US"/>
                </w:rPr>
                <w:t>CCR.3.4 TDD</w:t>
              </w:r>
            </w:ins>
          </w:p>
          <w:p w14:paraId="5C821D70" w14:textId="77777777" w:rsidR="009376B4" w:rsidRPr="00020619" w:rsidRDefault="009376B4" w:rsidP="00864629">
            <w:pPr>
              <w:keepNext/>
              <w:keepLines/>
              <w:spacing w:after="0"/>
              <w:jc w:val="center"/>
              <w:rPr>
                <w:ins w:id="59347" w:author="BigCREditor-RAN4#104-bis" w:date="2022-10-21T15:40:00Z"/>
                <w:rFonts w:ascii="Arial" w:hAnsi="Arial" w:cs="Arial"/>
                <w:sz w:val="18"/>
                <w:szCs w:val="18"/>
              </w:rPr>
            </w:pPr>
            <w:ins w:id="59348" w:author="BigCREditor-RAN4#104-bis" w:date="2022-10-21T15:40:00Z">
              <w:r w:rsidRPr="00020619">
                <w:rPr>
                  <w:rFonts w:ascii="Arial" w:hAnsi="Arial" w:cs="Arial"/>
                  <w:noProof/>
                  <w:sz w:val="18"/>
                  <w:szCs w:val="18"/>
                  <w:lang w:val="en-US"/>
                </w:rPr>
                <w:t>CCR.3.6 TDD</w:t>
              </w:r>
            </w:ins>
          </w:p>
        </w:tc>
      </w:tr>
      <w:tr w:rsidR="009376B4" w:rsidRPr="00020619" w14:paraId="00671C63" w14:textId="77777777" w:rsidTr="00864629">
        <w:trPr>
          <w:trHeight w:val="125"/>
          <w:jc w:val="center"/>
          <w:ins w:id="59349" w:author="BigCREditor-RAN4#104-bis" w:date="2022-10-21T15:40:00Z"/>
        </w:trPr>
        <w:tc>
          <w:tcPr>
            <w:tcW w:w="1072" w:type="pct"/>
            <w:shd w:val="clear" w:color="auto" w:fill="auto"/>
          </w:tcPr>
          <w:p w14:paraId="2EFB91CB" w14:textId="77777777" w:rsidR="009376B4" w:rsidRPr="00020619" w:rsidRDefault="009376B4" w:rsidP="00864629">
            <w:pPr>
              <w:keepNext/>
              <w:keepLines/>
              <w:spacing w:after="0"/>
              <w:rPr>
                <w:ins w:id="59350" w:author="BigCREditor-RAN4#104-bis" w:date="2022-10-21T15:40:00Z"/>
                <w:rFonts w:ascii="Arial" w:hAnsi="Arial" w:cs="Arial"/>
                <w:sz w:val="18"/>
                <w:szCs w:val="18"/>
              </w:rPr>
            </w:pPr>
            <w:ins w:id="59351" w:author="BigCREditor-RAN4#104-bis" w:date="2022-10-21T15:40:00Z">
              <w:r w:rsidRPr="00020619">
                <w:rPr>
                  <w:rFonts w:ascii="Arial" w:hAnsi="Arial" w:cs="Arial"/>
                  <w:sz w:val="18"/>
                  <w:szCs w:val="18"/>
                </w:rPr>
                <w:t>SSB Configuration</w:t>
              </w:r>
            </w:ins>
          </w:p>
        </w:tc>
        <w:tc>
          <w:tcPr>
            <w:tcW w:w="1656" w:type="pct"/>
            <w:shd w:val="clear" w:color="auto" w:fill="auto"/>
          </w:tcPr>
          <w:p w14:paraId="0414F403" w14:textId="77777777" w:rsidR="009376B4" w:rsidRPr="00020619" w:rsidRDefault="009376B4" w:rsidP="00864629">
            <w:pPr>
              <w:keepNext/>
              <w:keepLines/>
              <w:spacing w:after="0"/>
              <w:rPr>
                <w:ins w:id="59352" w:author="BigCREditor-RAN4#104-bis" w:date="2022-10-21T15:40:00Z"/>
                <w:rFonts w:ascii="Arial" w:hAnsi="Arial" w:cs="Arial"/>
                <w:sz w:val="18"/>
                <w:szCs w:val="18"/>
                <w:lang w:val="it-IT"/>
              </w:rPr>
            </w:pPr>
            <w:ins w:id="59353" w:author="BigCREditor-RAN4#104-bis" w:date="2022-10-21T15:40:00Z">
              <w:r w:rsidRPr="00020619">
                <w:rPr>
                  <w:rFonts w:ascii="Arial" w:hAnsi="Arial" w:cs="Arial"/>
                  <w:sz w:val="18"/>
                  <w:szCs w:val="18"/>
                </w:rPr>
                <w:t>Config 1</w:t>
              </w:r>
            </w:ins>
          </w:p>
        </w:tc>
        <w:tc>
          <w:tcPr>
            <w:tcW w:w="677" w:type="pct"/>
            <w:shd w:val="clear" w:color="auto" w:fill="auto"/>
          </w:tcPr>
          <w:p w14:paraId="32E1D3B5" w14:textId="77777777" w:rsidR="009376B4" w:rsidRPr="00020619" w:rsidRDefault="009376B4" w:rsidP="00864629">
            <w:pPr>
              <w:keepNext/>
              <w:keepLines/>
              <w:spacing w:after="0"/>
              <w:jc w:val="center"/>
              <w:rPr>
                <w:ins w:id="59354" w:author="BigCREditor-RAN4#104-bis" w:date="2022-10-21T15:40:00Z"/>
                <w:rFonts w:ascii="Arial" w:hAnsi="Arial" w:cs="Arial"/>
                <w:sz w:val="18"/>
                <w:szCs w:val="18"/>
              </w:rPr>
            </w:pPr>
          </w:p>
        </w:tc>
        <w:tc>
          <w:tcPr>
            <w:tcW w:w="1595" w:type="pct"/>
            <w:shd w:val="clear" w:color="auto" w:fill="auto"/>
          </w:tcPr>
          <w:p w14:paraId="1C839E93" w14:textId="77777777" w:rsidR="009376B4" w:rsidRPr="00020619" w:rsidRDefault="009376B4" w:rsidP="00864629">
            <w:pPr>
              <w:keepNext/>
              <w:keepLines/>
              <w:spacing w:after="0"/>
              <w:jc w:val="center"/>
              <w:rPr>
                <w:ins w:id="59355" w:author="BigCREditor-RAN4#104-bis" w:date="2022-10-21T15:40:00Z"/>
                <w:rFonts w:ascii="Arial" w:hAnsi="Arial" w:cs="Arial"/>
                <w:sz w:val="18"/>
                <w:szCs w:val="18"/>
              </w:rPr>
            </w:pPr>
            <w:ins w:id="59356" w:author="BigCREditor-RAN4#104-bis" w:date="2022-10-21T15:40:00Z">
              <w:r w:rsidRPr="00020619">
                <w:rPr>
                  <w:rFonts w:ascii="Arial" w:hAnsi="Arial" w:cs="Arial"/>
                  <w:sz w:val="18"/>
                  <w:szCs w:val="18"/>
                </w:rPr>
                <w:t>SSB.1 FR2</w:t>
              </w:r>
            </w:ins>
          </w:p>
        </w:tc>
      </w:tr>
      <w:tr w:rsidR="009376B4" w:rsidRPr="00020619" w14:paraId="142F7B6D" w14:textId="77777777" w:rsidTr="00864629">
        <w:trPr>
          <w:trHeight w:val="223"/>
          <w:jc w:val="center"/>
          <w:ins w:id="59357" w:author="BigCREditor-RAN4#104-bis" w:date="2022-10-21T15:40:00Z"/>
        </w:trPr>
        <w:tc>
          <w:tcPr>
            <w:tcW w:w="1072" w:type="pct"/>
            <w:shd w:val="clear" w:color="auto" w:fill="auto"/>
          </w:tcPr>
          <w:p w14:paraId="0EB8B12C" w14:textId="77777777" w:rsidR="009376B4" w:rsidRPr="00020619" w:rsidRDefault="009376B4" w:rsidP="00864629">
            <w:pPr>
              <w:keepNext/>
              <w:keepLines/>
              <w:spacing w:after="0"/>
              <w:rPr>
                <w:ins w:id="59358" w:author="BigCREditor-RAN4#104-bis" w:date="2022-10-21T15:40:00Z"/>
                <w:rFonts w:ascii="Arial" w:hAnsi="Arial" w:cs="Arial"/>
                <w:sz w:val="18"/>
                <w:szCs w:val="18"/>
              </w:rPr>
            </w:pPr>
            <w:ins w:id="59359" w:author="BigCREditor-RAN4#104-bis" w:date="2022-10-21T15:40:00Z">
              <w:r w:rsidRPr="00020619">
                <w:rPr>
                  <w:rFonts w:ascii="Arial" w:hAnsi="Arial" w:cs="Arial"/>
                  <w:sz w:val="18"/>
                  <w:szCs w:val="18"/>
                </w:rPr>
                <w:t>SMTC Configuration</w:t>
              </w:r>
            </w:ins>
          </w:p>
        </w:tc>
        <w:tc>
          <w:tcPr>
            <w:tcW w:w="1656" w:type="pct"/>
            <w:shd w:val="clear" w:color="auto" w:fill="auto"/>
          </w:tcPr>
          <w:p w14:paraId="5E71A918" w14:textId="77777777" w:rsidR="009376B4" w:rsidRPr="00020619" w:rsidRDefault="009376B4" w:rsidP="00864629">
            <w:pPr>
              <w:keepNext/>
              <w:keepLines/>
              <w:spacing w:after="0"/>
              <w:rPr>
                <w:ins w:id="59360" w:author="BigCREditor-RAN4#104-bis" w:date="2022-10-21T15:40:00Z"/>
                <w:rFonts w:ascii="Arial" w:hAnsi="Arial" w:cs="Arial"/>
                <w:sz w:val="18"/>
                <w:szCs w:val="18"/>
                <w:lang w:val="it-IT"/>
              </w:rPr>
            </w:pPr>
            <w:ins w:id="59361" w:author="BigCREditor-RAN4#104-bis" w:date="2022-10-21T15:40:00Z">
              <w:r w:rsidRPr="00020619">
                <w:rPr>
                  <w:rFonts w:ascii="Arial" w:hAnsi="Arial" w:cs="Arial"/>
                  <w:sz w:val="18"/>
                  <w:szCs w:val="18"/>
                </w:rPr>
                <w:t>Config 1</w:t>
              </w:r>
            </w:ins>
          </w:p>
        </w:tc>
        <w:tc>
          <w:tcPr>
            <w:tcW w:w="677" w:type="pct"/>
            <w:shd w:val="clear" w:color="auto" w:fill="auto"/>
          </w:tcPr>
          <w:p w14:paraId="4970EA32" w14:textId="77777777" w:rsidR="009376B4" w:rsidRPr="00020619" w:rsidRDefault="009376B4" w:rsidP="00864629">
            <w:pPr>
              <w:keepNext/>
              <w:keepLines/>
              <w:spacing w:after="0"/>
              <w:jc w:val="center"/>
              <w:rPr>
                <w:ins w:id="59362" w:author="BigCREditor-RAN4#104-bis" w:date="2022-10-21T15:40:00Z"/>
                <w:rFonts w:ascii="Arial" w:hAnsi="Arial" w:cs="Arial"/>
                <w:sz w:val="18"/>
                <w:szCs w:val="18"/>
              </w:rPr>
            </w:pPr>
          </w:p>
        </w:tc>
        <w:tc>
          <w:tcPr>
            <w:tcW w:w="1595" w:type="pct"/>
            <w:shd w:val="clear" w:color="auto" w:fill="auto"/>
          </w:tcPr>
          <w:p w14:paraId="0BD56279" w14:textId="77777777" w:rsidR="009376B4" w:rsidRPr="00020619" w:rsidRDefault="009376B4" w:rsidP="00864629">
            <w:pPr>
              <w:keepNext/>
              <w:keepLines/>
              <w:spacing w:after="0"/>
              <w:jc w:val="center"/>
              <w:rPr>
                <w:ins w:id="59363" w:author="BigCREditor-RAN4#104-bis" w:date="2022-10-21T15:40:00Z"/>
                <w:rFonts w:ascii="Arial" w:hAnsi="Arial" w:cs="Arial"/>
                <w:sz w:val="18"/>
                <w:szCs w:val="18"/>
              </w:rPr>
            </w:pPr>
            <w:ins w:id="59364" w:author="BigCREditor-RAN4#104-bis" w:date="2022-10-21T15:40:00Z">
              <w:r w:rsidRPr="00020619">
                <w:rPr>
                  <w:rFonts w:ascii="Arial" w:hAnsi="Arial" w:cs="Arial"/>
                  <w:sz w:val="18"/>
                  <w:szCs w:val="18"/>
                </w:rPr>
                <w:t>SMTC.1</w:t>
              </w:r>
            </w:ins>
          </w:p>
        </w:tc>
      </w:tr>
      <w:tr w:rsidR="009376B4" w:rsidRPr="00020619" w14:paraId="7DC0BD8E" w14:textId="77777777" w:rsidTr="00864629">
        <w:trPr>
          <w:trHeight w:val="284"/>
          <w:jc w:val="center"/>
          <w:ins w:id="59365" w:author="BigCREditor-RAN4#104-bis" w:date="2022-10-21T15:40:00Z"/>
        </w:trPr>
        <w:tc>
          <w:tcPr>
            <w:tcW w:w="1072" w:type="pct"/>
            <w:shd w:val="clear" w:color="auto" w:fill="auto"/>
          </w:tcPr>
          <w:p w14:paraId="7C9EB24D" w14:textId="77777777" w:rsidR="009376B4" w:rsidRPr="00020619" w:rsidRDefault="009376B4" w:rsidP="00864629">
            <w:pPr>
              <w:keepNext/>
              <w:keepLines/>
              <w:spacing w:after="0"/>
              <w:rPr>
                <w:ins w:id="59366" w:author="BigCREditor-RAN4#104-bis" w:date="2022-10-21T15:40:00Z"/>
                <w:rFonts w:ascii="Arial" w:hAnsi="Arial" w:cs="Arial"/>
                <w:sz w:val="18"/>
                <w:szCs w:val="18"/>
              </w:rPr>
            </w:pPr>
            <w:ins w:id="59367" w:author="BigCREditor-RAN4#104-bis" w:date="2022-10-21T15:40:00Z">
              <w:r w:rsidRPr="00020619">
                <w:rPr>
                  <w:rFonts w:ascii="Arial" w:hAnsi="Arial" w:cs="Arial"/>
                  <w:sz w:val="18"/>
                  <w:szCs w:val="18"/>
                </w:rPr>
                <w:t>PDSCH/PDCCH subcarrier spacing</w:t>
              </w:r>
            </w:ins>
          </w:p>
        </w:tc>
        <w:tc>
          <w:tcPr>
            <w:tcW w:w="1656" w:type="pct"/>
            <w:shd w:val="clear" w:color="auto" w:fill="auto"/>
          </w:tcPr>
          <w:p w14:paraId="6F2B2C88" w14:textId="77777777" w:rsidR="009376B4" w:rsidRPr="00020619" w:rsidRDefault="009376B4" w:rsidP="00864629">
            <w:pPr>
              <w:keepNext/>
              <w:keepLines/>
              <w:spacing w:after="0"/>
              <w:rPr>
                <w:ins w:id="59368" w:author="BigCREditor-RAN4#104-bis" w:date="2022-10-21T15:40:00Z"/>
                <w:rFonts w:ascii="Arial" w:hAnsi="Arial" w:cs="Arial"/>
                <w:sz w:val="18"/>
                <w:szCs w:val="18"/>
                <w:lang w:val="it-IT"/>
              </w:rPr>
            </w:pPr>
            <w:ins w:id="59369" w:author="BigCREditor-RAN4#104-bis" w:date="2022-10-21T15:40:00Z">
              <w:r w:rsidRPr="00020619">
                <w:rPr>
                  <w:rFonts w:ascii="Arial" w:hAnsi="Arial" w:cs="Arial"/>
                  <w:sz w:val="18"/>
                  <w:szCs w:val="18"/>
                </w:rPr>
                <w:t>Config 1</w:t>
              </w:r>
            </w:ins>
          </w:p>
        </w:tc>
        <w:tc>
          <w:tcPr>
            <w:tcW w:w="677" w:type="pct"/>
            <w:shd w:val="clear" w:color="auto" w:fill="auto"/>
          </w:tcPr>
          <w:p w14:paraId="66584149" w14:textId="77777777" w:rsidR="009376B4" w:rsidRPr="00020619" w:rsidRDefault="009376B4" w:rsidP="00864629">
            <w:pPr>
              <w:keepNext/>
              <w:keepLines/>
              <w:spacing w:after="0"/>
              <w:jc w:val="center"/>
              <w:rPr>
                <w:ins w:id="59370" w:author="BigCREditor-RAN4#104-bis" w:date="2022-10-21T15:40:00Z"/>
                <w:rFonts w:ascii="Arial" w:hAnsi="Arial" w:cs="Arial"/>
                <w:sz w:val="18"/>
                <w:szCs w:val="18"/>
              </w:rPr>
            </w:pPr>
          </w:p>
        </w:tc>
        <w:tc>
          <w:tcPr>
            <w:tcW w:w="1595" w:type="pct"/>
            <w:shd w:val="clear" w:color="auto" w:fill="auto"/>
          </w:tcPr>
          <w:p w14:paraId="62CD6C4D" w14:textId="77777777" w:rsidR="009376B4" w:rsidRPr="00020619" w:rsidRDefault="009376B4" w:rsidP="00864629">
            <w:pPr>
              <w:keepNext/>
              <w:keepLines/>
              <w:spacing w:after="0"/>
              <w:jc w:val="center"/>
              <w:rPr>
                <w:ins w:id="59371" w:author="BigCREditor-RAN4#104-bis" w:date="2022-10-21T15:40:00Z"/>
                <w:rFonts w:ascii="Arial" w:hAnsi="Arial" w:cs="Arial"/>
                <w:sz w:val="18"/>
                <w:szCs w:val="18"/>
              </w:rPr>
            </w:pPr>
            <w:ins w:id="59372" w:author="BigCREditor-RAN4#104-bis" w:date="2022-10-21T15:40:00Z">
              <w:r w:rsidRPr="00020619">
                <w:rPr>
                  <w:rFonts w:ascii="Arial" w:hAnsi="Arial" w:cs="Arial"/>
                  <w:sz w:val="18"/>
                  <w:szCs w:val="18"/>
                </w:rPr>
                <w:t xml:space="preserve">120 </w:t>
              </w:r>
              <w:proofErr w:type="spellStart"/>
              <w:r w:rsidRPr="00020619">
                <w:rPr>
                  <w:rFonts w:ascii="Arial" w:hAnsi="Arial" w:cs="Arial"/>
                  <w:sz w:val="18"/>
                  <w:szCs w:val="18"/>
                </w:rPr>
                <w:t>KHz</w:t>
              </w:r>
              <w:proofErr w:type="spellEnd"/>
            </w:ins>
          </w:p>
        </w:tc>
      </w:tr>
      <w:tr w:rsidR="009376B4" w:rsidRPr="00020619" w14:paraId="225A7840" w14:textId="77777777" w:rsidTr="00864629">
        <w:trPr>
          <w:trHeight w:val="284"/>
          <w:jc w:val="center"/>
          <w:ins w:id="59373" w:author="BigCREditor-RAN4#104-bis" w:date="2022-10-21T15:40:00Z"/>
        </w:trPr>
        <w:tc>
          <w:tcPr>
            <w:tcW w:w="1072" w:type="pct"/>
            <w:shd w:val="clear" w:color="auto" w:fill="auto"/>
          </w:tcPr>
          <w:p w14:paraId="6634ECE4" w14:textId="77777777" w:rsidR="009376B4" w:rsidRPr="00020619" w:rsidRDefault="009376B4" w:rsidP="00864629">
            <w:pPr>
              <w:keepNext/>
              <w:keepLines/>
              <w:spacing w:after="0"/>
              <w:rPr>
                <w:ins w:id="59374" w:author="BigCREditor-RAN4#104-bis" w:date="2022-10-21T15:40:00Z"/>
                <w:rFonts w:ascii="Arial" w:hAnsi="Arial" w:cs="Arial"/>
                <w:sz w:val="18"/>
                <w:szCs w:val="18"/>
              </w:rPr>
            </w:pPr>
            <w:ins w:id="59375" w:author="BigCREditor-RAN4#104-bis" w:date="2022-10-21T15:40:00Z">
              <w:r w:rsidRPr="00020619">
                <w:rPr>
                  <w:rFonts w:ascii="Arial" w:hAnsi="Arial" w:cs="Arial"/>
                  <w:noProof/>
                  <w:sz w:val="18"/>
                  <w:szCs w:val="18"/>
                </w:rPr>
                <w:t>CSI-RS for RLM</w:t>
              </w:r>
            </w:ins>
          </w:p>
        </w:tc>
        <w:tc>
          <w:tcPr>
            <w:tcW w:w="1656" w:type="pct"/>
            <w:shd w:val="clear" w:color="auto" w:fill="auto"/>
          </w:tcPr>
          <w:p w14:paraId="1770CDDB" w14:textId="77777777" w:rsidR="009376B4" w:rsidRPr="00020619" w:rsidRDefault="009376B4" w:rsidP="00864629">
            <w:pPr>
              <w:keepNext/>
              <w:keepLines/>
              <w:spacing w:after="0"/>
              <w:rPr>
                <w:ins w:id="59376" w:author="BigCREditor-RAN4#104-bis" w:date="2022-10-21T15:40:00Z"/>
                <w:rFonts w:ascii="Arial" w:hAnsi="Arial" w:cs="Arial"/>
                <w:sz w:val="18"/>
                <w:szCs w:val="18"/>
                <w:lang w:val="it-IT"/>
              </w:rPr>
            </w:pPr>
            <w:ins w:id="59377" w:author="BigCREditor-RAN4#104-bis" w:date="2022-10-21T15:40:00Z">
              <w:r w:rsidRPr="00020619">
                <w:rPr>
                  <w:rFonts w:ascii="Arial" w:hAnsi="Arial" w:cs="Arial"/>
                  <w:noProof/>
                  <w:sz w:val="18"/>
                  <w:szCs w:val="18"/>
                </w:rPr>
                <w:t>Config 1</w:t>
              </w:r>
            </w:ins>
          </w:p>
        </w:tc>
        <w:tc>
          <w:tcPr>
            <w:tcW w:w="677" w:type="pct"/>
            <w:shd w:val="clear" w:color="auto" w:fill="auto"/>
          </w:tcPr>
          <w:p w14:paraId="5D961B08" w14:textId="77777777" w:rsidR="009376B4" w:rsidRPr="00020619" w:rsidRDefault="009376B4" w:rsidP="00864629">
            <w:pPr>
              <w:keepNext/>
              <w:keepLines/>
              <w:spacing w:after="0"/>
              <w:jc w:val="center"/>
              <w:rPr>
                <w:ins w:id="59378" w:author="BigCREditor-RAN4#104-bis" w:date="2022-10-21T15:40:00Z"/>
                <w:rFonts w:ascii="Arial" w:hAnsi="Arial" w:cs="Arial"/>
                <w:sz w:val="18"/>
                <w:szCs w:val="18"/>
              </w:rPr>
            </w:pPr>
          </w:p>
        </w:tc>
        <w:tc>
          <w:tcPr>
            <w:tcW w:w="1595" w:type="pct"/>
            <w:shd w:val="clear" w:color="auto" w:fill="auto"/>
          </w:tcPr>
          <w:p w14:paraId="6297DEE4" w14:textId="77777777" w:rsidR="009376B4" w:rsidRPr="00020619" w:rsidRDefault="009376B4" w:rsidP="00864629">
            <w:pPr>
              <w:pStyle w:val="TAC"/>
              <w:rPr>
                <w:ins w:id="59379" w:author="BigCREditor-RAN4#104-bis" w:date="2022-10-21T15:40:00Z"/>
                <w:rFonts w:cs="Arial"/>
                <w:noProof/>
                <w:szCs w:val="18"/>
              </w:rPr>
            </w:pPr>
            <w:ins w:id="59380" w:author="BigCREditor-RAN4#104-bis" w:date="2022-10-21T15:40:00Z">
              <w:r w:rsidRPr="00020619">
                <w:rPr>
                  <w:rFonts w:cs="Arial"/>
                  <w:noProof/>
                  <w:szCs w:val="18"/>
                </w:rPr>
                <w:t>Resource #4 in TRS.2.1 TDD</w:t>
              </w:r>
            </w:ins>
          </w:p>
          <w:p w14:paraId="774EBAA0" w14:textId="77777777" w:rsidR="009376B4" w:rsidRPr="00020619" w:rsidRDefault="009376B4" w:rsidP="00864629">
            <w:pPr>
              <w:keepNext/>
              <w:keepLines/>
              <w:spacing w:after="0"/>
              <w:jc w:val="center"/>
              <w:rPr>
                <w:ins w:id="59381" w:author="BigCREditor-RAN4#104-bis" w:date="2022-10-21T15:40:00Z"/>
                <w:rFonts w:ascii="Arial" w:hAnsi="Arial" w:cs="Arial"/>
                <w:sz w:val="18"/>
                <w:szCs w:val="18"/>
              </w:rPr>
            </w:pPr>
            <w:ins w:id="59382" w:author="BigCREditor-RAN4#104-bis" w:date="2022-10-21T15:40:00Z">
              <w:r w:rsidRPr="00020619">
                <w:rPr>
                  <w:rFonts w:ascii="Arial" w:hAnsi="Arial" w:cs="Arial"/>
                  <w:noProof/>
                  <w:sz w:val="18"/>
                  <w:szCs w:val="18"/>
                </w:rPr>
                <w:t>Resource #4 in TRS.2.2 TDD</w:t>
              </w:r>
            </w:ins>
          </w:p>
        </w:tc>
      </w:tr>
      <w:tr w:rsidR="009376B4" w:rsidRPr="00020619" w14:paraId="1AE85B37" w14:textId="77777777" w:rsidTr="00864629">
        <w:trPr>
          <w:trHeight w:val="176"/>
          <w:jc w:val="center"/>
          <w:ins w:id="59383" w:author="BigCREditor-RAN4#104-bis" w:date="2022-10-21T15:40:00Z"/>
        </w:trPr>
        <w:tc>
          <w:tcPr>
            <w:tcW w:w="2728" w:type="pct"/>
            <w:gridSpan w:val="2"/>
            <w:shd w:val="clear" w:color="auto" w:fill="auto"/>
          </w:tcPr>
          <w:p w14:paraId="03C3E6ED" w14:textId="77777777" w:rsidR="009376B4" w:rsidRPr="00020619" w:rsidRDefault="009376B4" w:rsidP="00864629">
            <w:pPr>
              <w:keepNext/>
              <w:keepLines/>
              <w:spacing w:after="0"/>
              <w:rPr>
                <w:ins w:id="59384" w:author="BigCREditor-RAN4#104-bis" w:date="2022-10-21T15:40:00Z"/>
                <w:rFonts w:ascii="Arial" w:hAnsi="Arial" w:cs="Arial"/>
                <w:sz w:val="18"/>
                <w:szCs w:val="18"/>
              </w:rPr>
            </w:pPr>
            <w:ins w:id="59385" w:author="BigCREditor-RAN4#104-bis" w:date="2022-10-21T15:40:00Z">
              <w:r w:rsidRPr="00020619">
                <w:rPr>
                  <w:rFonts w:ascii="Arial" w:hAnsi="Arial" w:cs="Arial"/>
                  <w:sz w:val="18"/>
                  <w:szCs w:val="18"/>
                </w:rPr>
                <w:t>TRS configuration</w:t>
              </w:r>
            </w:ins>
          </w:p>
        </w:tc>
        <w:tc>
          <w:tcPr>
            <w:tcW w:w="677" w:type="pct"/>
            <w:shd w:val="clear" w:color="auto" w:fill="auto"/>
          </w:tcPr>
          <w:p w14:paraId="0D7EC401" w14:textId="77777777" w:rsidR="009376B4" w:rsidRPr="00020619" w:rsidRDefault="009376B4" w:rsidP="00864629">
            <w:pPr>
              <w:keepNext/>
              <w:keepLines/>
              <w:spacing w:after="0"/>
              <w:jc w:val="center"/>
              <w:rPr>
                <w:ins w:id="59386" w:author="BigCREditor-RAN4#104-bis" w:date="2022-10-21T15:40:00Z"/>
                <w:rFonts w:ascii="Arial" w:hAnsi="Arial" w:cs="Arial"/>
                <w:sz w:val="18"/>
                <w:szCs w:val="18"/>
              </w:rPr>
            </w:pPr>
          </w:p>
        </w:tc>
        <w:tc>
          <w:tcPr>
            <w:tcW w:w="1595" w:type="pct"/>
            <w:shd w:val="clear" w:color="auto" w:fill="auto"/>
          </w:tcPr>
          <w:p w14:paraId="53320CCA" w14:textId="77777777" w:rsidR="009376B4" w:rsidRPr="00020619" w:rsidRDefault="009376B4" w:rsidP="00864629">
            <w:pPr>
              <w:pStyle w:val="TAC"/>
              <w:rPr>
                <w:ins w:id="59387" w:author="BigCREditor-RAN4#104-bis" w:date="2022-10-21T15:40:00Z"/>
                <w:rFonts w:cs="Arial"/>
                <w:szCs w:val="18"/>
              </w:rPr>
            </w:pPr>
            <w:ins w:id="59388" w:author="BigCREditor-RAN4#104-bis" w:date="2022-10-21T15:40:00Z">
              <w:r w:rsidRPr="00020619">
                <w:rPr>
                  <w:rFonts w:cs="Arial"/>
                  <w:szCs w:val="18"/>
                </w:rPr>
                <w:t>TRS.2.1 TDD</w:t>
              </w:r>
            </w:ins>
          </w:p>
          <w:p w14:paraId="42218497" w14:textId="77777777" w:rsidR="009376B4" w:rsidRPr="00020619" w:rsidRDefault="009376B4" w:rsidP="00864629">
            <w:pPr>
              <w:keepNext/>
              <w:keepLines/>
              <w:spacing w:after="0"/>
              <w:jc w:val="center"/>
              <w:rPr>
                <w:ins w:id="59389" w:author="BigCREditor-RAN4#104-bis" w:date="2022-10-21T15:40:00Z"/>
                <w:rFonts w:ascii="Arial" w:hAnsi="Arial" w:cs="Arial"/>
                <w:sz w:val="18"/>
                <w:szCs w:val="18"/>
              </w:rPr>
            </w:pPr>
            <w:ins w:id="59390" w:author="BigCREditor-RAN4#104-bis" w:date="2022-10-21T15:40:00Z">
              <w:r w:rsidRPr="00020619">
                <w:rPr>
                  <w:rFonts w:ascii="Arial" w:hAnsi="Arial" w:cs="Arial"/>
                  <w:noProof/>
                  <w:sz w:val="18"/>
                  <w:szCs w:val="18"/>
                </w:rPr>
                <w:t>TRS.2.2 TDD</w:t>
              </w:r>
            </w:ins>
          </w:p>
        </w:tc>
      </w:tr>
      <w:tr w:rsidR="009376B4" w:rsidRPr="00020619" w14:paraId="40859014" w14:textId="77777777" w:rsidTr="00864629">
        <w:trPr>
          <w:trHeight w:val="176"/>
          <w:jc w:val="center"/>
          <w:ins w:id="59391" w:author="BigCREditor-RAN4#104-bis" w:date="2022-10-21T15:40:00Z"/>
        </w:trPr>
        <w:tc>
          <w:tcPr>
            <w:tcW w:w="2728" w:type="pct"/>
            <w:gridSpan w:val="2"/>
            <w:shd w:val="clear" w:color="auto" w:fill="auto"/>
          </w:tcPr>
          <w:p w14:paraId="5F0015F6" w14:textId="77777777" w:rsidR="009376B4" w:rsidRPr="00020619" w:rsidRDefault="009376B4" w:rsidP="00864629">
            <w:pPr>
              <w:keepNext/>
              <w:keepLines/>
              <w:spacing w:after="0"/>
              <w:rPr>
                <w:ins w:id="59392" w:author="BigCREditor-RAN4#104-bis" w:date="2022-10-21T15:40:00Z"/>
                <w:rFonts w:ascii="Arial" w:hAnsi="Arial" w:cs="Arial"/>
                <w:sz w:val="18"/>
                <w:szCs w:val="18"/>
              </w:rPr>
            </w:pPr>
            <w:ins w:id="59393" w:author="BigCREditor-RAN4#104-bis" w:date="2022-10-21T15:40:00Z">
              <w:r w:rsidRPr="00020619">
                <w:rPr>
                  <w:rFonts w:ascii="Arial" w:hAnsi="Arial" w:cs="Arial"/>
                  <w:sz w:val="18"/>
                  <w:szCs w:val="18"/>
                </w:rPr>
                <w:t>TCI configuration</w:t>
              </w:r>
              <w:r w:rsidRPr="00020619">
                <w:rPr>
                  <w:rFonts w:ascii="Arial" w:hAnsi="Arial" w:cs="Arial"/>
                  <w:noProof/>
                  <w:sz w:val="18"/>
                  <w:szCs w:val="18"/>
                </w:rPr>
                <w:t xml:space="preserve"> for PDCCH#1/PDSCH</w:t>
              </w:r>
            </w:ins>
          </w:p>
        </w:tc>
        <w:tc>
          <w:tcPr>
            <w:tcW w:w="677" w:type="pct"/>
            <w:shd w:val="clear" w:color="auto" w:fill="auto"/>
          </w:tcPr>
          <w:p w14:paraId="21575510" w14:textId="77777777" w:rsidR="009376B4" w:rsidRPr="00020619" w:rsidRDefault="009376B4" w:rsidP="00864629">
            <w:pPr>
              <w:keepNext/>
              <w:keepLines/>
              <w:spacing w:after="0"/>
              <w:jc w:val="center"/>
              <w:rPr>
                <w:ins w:id="59394" w:author="BigCREditor-RAN4#104-bis" w:date="2022-10-21T15:40:00Z"/>
                <w:rFonts w:ascii="Arial" w:hAnsi="Arial" w:cs="Arial"/>
                <w:sz w:val="18"/>
                <w:szCs w:val="18"/>
              </w:rPr>
            </w:pPr>
          </w:p>
        </w:tc>
        <w:tc>
          <w:tcPr>
            <w:tcW w:w="1595" w:type="pct"/>
            <w:shd w:val="clear" w:color="auto" w:fill="auto"/>
          </w:tcPr>
          <w:p w14:paraId="2E67005C" w14:textId="77777777" w:rsidR="009376B4" w:rsidRPr="00020619" w:rsidRDefault="009376B4" w:rsidP="00864629">
            <w:pPr>
              <w:keepNext/>
              <w:keepLines/>
              <w:spacing w:after="0"/>
              <w:jc w:val="center"/>
              <w:rPr>
                <w:ins w:id="59395" w:author="BigCREditor-RAN4#104-bis" w:date="2022-10-21T15:40:00Z"/>
                <w:rFonts w:ascii="Arial" w:hAnsi="Arial" w:cs="Arial"/>
                <w:sz w:val="18"/>
                <w:szCs w:val="18"/>
              </w:rPr>
            </w:pPr>
            <w:ins w:id="59396" w:author="BigCREditor-RAN4#104-bis" w:date="2022-10-21T15:40:00Z">
              <w:r w:rsidRPr="00020619">
                <w:rPr>
                  <w:rFonts w:ascii="Arial" w:hAnsi="Arial" w:cs="Arial"/>
                  <w:noProof/>
                  <w:sz w:val="18"/>
                  <w:szCs w:val="18"/>
                </w:rPr>
                <w:t>TCI.State.2</w:t>
              </w:r>
            </w:ins>
          </w:p>
        </w:tc>
      </w:tr>
      <w:tr w:rsidR="009376B4" w:rsidRPr="00020619" w14:paraId="43272EEF" w14:textId="77777777" w:rsidTr="00864629">
        <w:trPr>
          <w:trHeight w:val="176"/>
          <w:jc w:val="center"/>
          <w:ins w:id="59397" w:author="BigCREditor-RAN4#104-bis" w:date="2022-10-21T15:40:00Z"/>
        </w:trPr>
        <w:tc>
          <w:tcPr>
            <w:tcW w:w="2728" w:type="pct"/>
            <w:gridSpan w:val="2"/>
            <w:shd w:val="clear" w:color="auto" w:fill="auto"/>
          </w:tcPr>
          <w:p w14:paraId="5EF5341E" w14:textId="77777777" w:rsidR="009376B4" w:rsidRPr="00020619" w:rsidRDefault="009376B4" w:rsidP="00864629">
            <w:pPr>
              <w:keepNext/>
              <w:keepLines/>
              <w:spacing w:after="0"/>
              <w:rPr>
                <w:ins w:id="59398" w:author="BigCREditor-RAN4#104-bis" w:date="2022-10-21T15:40:00Z"/>
                <w:rFonts w:ascii="Arial" w:hAnsi="Arial" w:cs="Arial"/>
                <w:sz w:val="18"/>
                <w:szCs w:val="18"/>
              </w:rPr>
            </w:pPr>
            <w:ins w:id="59399" w:author="BigCREditor-RAN4#104-bis" w:date="2022-10-21T15:40:00Z">
              <w:r w:rsidRPr="00020619">
                <w:rPr>
                  <w:rFonts w:ascii="Arial" w:hAnsi="Arial" w:cs="Arial"/>
                  <w:noProof/>
                  <w:sz w:val="18"/>
                  <w:szCs w:val="18"/>
                </w:rPr>
                <w:t>TCI configuration for PDCCH#2</w:t>
              </w:r>
            </w:ins>
          </w:p>
        </w:tc>
        <w:tc>
          <w:tcPr>
            <w:tcW w:w="677" w:type="pct"/>
            <w:shd w:val="clear" w:color="auto" w:fill="auto"/>
          </w:tcPr>
          <w:p w14:paraId="7FDD4F77" w14:textId="77777777" w:rsidR="009376B4" w:rsidRPr="00020619" w:rsidRDefault="009376B4" w:rsidP="00864629">
            <w:pPr>
              <w:keepNext/>
              <w:keepLines/>
              <w:spacing w:after="0"/>
              <w:jc w:val="center"/>
              <w:rPr>
                <w:ins w:id="59400" w:author="BigCREditor-RAN4#104-bis" w:date="2022-10-21T15:40:00Z"/>
                <w:rFonts w:ascii="Arial" w:hAnsi="Arial" w:cs="Arial"/>
                <w:sz w:val="18"/>
                <w:szCs w:val="18"/>
              </w:rPr>
            </w:pPr>
          </w:p>
        </w:tc>
        <w:tc>
          <w:tcPr>
            <w:tcW w:w="1595" w:type="pct"/>
            <w:shd w:val="clear" w:color="auto" w:fill="auto"/>
          </w:tcPr>
          <w:p w14:paraId="683E9000" w14:textId="77777777" w:rsidR="009376B4" w:rsidRPr="00020619" w:rsidDel="005C10B4" w:rsidRDefault="009376B4" w:rsidP="00864629">
            <w:pPr>
              <w:keepNext/>
              <w:keepLines/>
              <w:spacing w:after="0"/>
              <w:jc w:val="center"/>
              <w:rPr>
                <w:ins w:id="59401" w:author="BigCREditor-RAN4#104-bis" w:date="2022-10-21T15:40:00Z"/>
                <w:rFonts w:ascii="Arial" w:hAnsi="Arial" w:cs="Arial"/>
                <w:sz w:val="18"/>
                <w:szCs w:val="18"/>
              </w:rPr>
            </w:pPr>
            <w:ins w:id="59402" w:author="BigCREditor-RAN4#104-bis" w:date="2022-10-21T15:40:00Z">
              <w:r w:rsidRPr="00020619">
                <w:rPr>
                  <w:rFonts w:ascii="Arial" w:hAnsi="Arial" w:cs="Arial"/>
                  <w:noProof/>
                  <w:sz w:val="18"/>
                  <w:szCs w:val="18"/>
                </w:rPr>
                <w:t>TCI.State.3</w:t>
              </w:r>
            </w:ins>
          </w:p>
        </w:tc>
      </w:tr>
      <w:tr w:rsidR="009376B4" w:rsidRPr="00020619" w14:paraId="463C2D51" w14:textId="77777777" w:rsidTr="00864629">
        <w:trPr>
          <w:trHeight w:val="176"/>
          <w:jc w:val="center"/>
          <w:ins w:id="59403" w:author="BigCREditor-RAN4#104-bis" w:date="2022-10-21T15:40:00Z"/>
        </w:trPr>
        <w:tc>
          <w:tcPr>
            <w:tcW w:w="2728" w:type="pct"/>
            <w:gridSpan w:val="2"/>
            <w:shd w:val="clear" w:color="auto" w:fill="auto"/>
          </w:tcPr>
          <w:p w14:paraId="514065FB" w14:textId="77777777" w:rsidR="009376B4" w:rsidRPr="00020619" w:rsidRDefault="009376B4" w:rsidP="00864629">
            <w:pPr>
              <w:keepNext/>
              <w:keepLines/>
              <w:spacing w:after="0"/>
              <w:rPr>
                <w:ins w:id="59404" w:author="BigCREditor-RAN4#104-bis" w:date="2022-10-21T15:40:00Z"/>
                <w:rFonts w:ascii="Arial" w:hAnsi="Arial" w:cs="Arial"/>
                <w:sz w:val="18"/>
                <w:szCs w:val="18"/>
              </w:rPr>
            </w:pPr>
            <w:ins w:id="59405" w:author="BigCREditor-RAN4#104-bis" w:date="2022-10-21T15:40:00Z">
              <w:r w:rsidRPr="00020619">
                <w:rPr>
                  <w:rFonts w:ascii="Arial" w:hAnsi="Arial" w:cs="Arial"/>
                  <w:sz w:val="18"/>
                  <w:szCs w:val="18"/>
                </w:rPr>
                <w:t>OCNG parameters</w:t>
              </w:r>
            </w:ins>
          </w:p>
        </w:tc>
        <w:tc>
          <w:tcPr>
            <w:tcW w:w="677" w:type="pct"/>
            <w:shd w:val="clear" w:color="auto" w:fill="auto"/>
          </w:tcPr>
          <w:p w14:paraId="2E954240" w14:textId="77777777" w:rsidR="009376B4" w:rsidRPr="00020619" w:rsidRDefault="009376B4" w:rsidP="00864629">
            <w:pPr>
              <w:keepNext/>
              <w:keepLines/>
              <w:spacing w:after="0"/>
              <w:jc w:val="center"/>
              <w:rPr>
                <w:ins w:id="59406" w:author="BigCREditor-RAN4#104-bis" w:date="2022-10-21T15:40:00Z"/>
                <w:rFonts w:ascii="Arial" w:hAnsi="Arial" w:cs="Arial"/>
                <w:sz w:val="18"/>
                <w:szCs w:val="18"/>
              </w:rPr>
            </w:pPr>
          </w:p>
        </w:tc>
        <w:tc>
          <w:tcPr>
            <w:tcW w:w="1595" w:type="pct"/>
            <w:shd w:val="clear" w:color="auto" w:fill="auto"/>
          </w:tcPr>
          <w:p w14:paraId="2F1B5297" w14:textId="77777777" w:rsidR="009376B4" w:rsidRPr="00020619" w:rsidRDefault="009376B4" w:rsidP="00864629">
            <w:pPr>
              <w:keepNext/>
              <w:keepLines/>
              <w:spacing w:after="0"/>
              <w:jc w:val="center"/>
              <w:rPr>
                <w:ins w:id="59407" w:author="BigCREditor-RAN4#104-bis" w:date="2022-10-21T15:40:00Z"/>
                <w:rFonts w:ascii="Arial" w:hAnsi="Arial" w:cs="Arial"/>
                <w:sz w:val="18"/>
                <w:szCs w:val="18"/>
              </w:rPr>
            </w:pPr>
            <w:ins w:id="59408" w:author="BigCREditor-RAN4#104-bis" w:date="2022-10-21T15:40:00Z">
              <w:r w:rsidRPr="00020619">
                <w:rPr>
                  <w:rFonts w:ascii="Arial" w:hAnsi="Arial" w:cs="Arial"/>
                  <w:sz w:val="18"/>
                  <w:szCs w:val="18"/>
                </w:rPr>
                <w:t>OP.5</w:t>
              </w:r>
            </w:ins>
          </w:p>
        </w:tc>
      </w:tr>
      <w:tr w:rsidR="009376B4" w:rsidRPr="00020619" w14:paraId="426586E4" w14:textId="77777777" w:rsidTr="00864629">
        <w:trPr>
          <w:trHeight w:val="164"/>
          <w:jc w:val="center"/>
          <w:ins w:id="59409" w:author="BigCREditor-RAN4#104-bis" w:date="2022-10-21T15:40:00Z"/>
        </w:trPr>
        <w:tc>
          <w:tcPr>
            <w:tcW w:w="2728" w:type="pct"/>
            <w:gridSpan w:val="2"/>
            <w:shd w:val="clear" w:color="auto" w:fill="auto"/>
          </w:tcPr>
          <w:p w14:paraId="0DA35AB0" w14:textId="77777777" w:rsidR="009376B4" w:rsidRPr="00020619" w:rsidRDefault="009376B4" w:rsidP="00864629">
            <w:pPr>
              <w:keepNext/>
              <w:keepLines/>
              <w:spacing w:after="0"/>
              <w:rPr>
                <w:ins w:id="59410" w:author="BigCREditor-RAN4#104-bis" w:date="2022-10-21T15:40:00Z"/>
                <w:rFonts w:ascii="Arial" w:hAnsi="Arial"/>
                <w:sz w:val="18"/>
              </w:rPr>
            </w:pPr>
            <w:ins w:id="59411" w:author="BigCREditor-RAN4#104-bis" w:date="2022-10-21T15:40:00Z">
              <w:r w:rsidRPr="00020619">
                <w:rPr>
                  <w:rFonts w:ascii="Arial" w:hAnsi="Arial"/>
                  <w:sz w:val="18"/>
                </w:rPr>
                <w:t>CP length</w:t>
              </w:r>
              <w:r w:rsidRPr="00020619">
                <w:rPr>
                  <w:rFonts w:ascii="Arial" w:hAnsi="Arial"/>
                  <w:sz w:val="18"/>
                </w:rPr>
                <w:tab/>
              </w:r>
            </w:ins>
          </w:p>
        </w:tc>
        <w:tc>
          <w:tcPr>
            <w:tcW w:w="677" w:type="pct"/>
            <w:shd w:val="clear" w:color="auto" w:fill="auto"/>
          </w:tcPr>
          <w:p w14:paraId="4EDAD8BF" w14:textId="77777777" w:rsidR="009376B4" w:rsidRPr="00020619" w:rsidRDefault="009376B4" w:rsidP="00864629">
            <w:pPr>
              <w:keepNext/>
              <w:keepLines/>
              <w:spacing w:after="0"/>
              <w:jc w:val="center"/>
              <w:rPr>
                <w:ins w:id="59412" w:author="BigCREditor-RAN4#104-bis" w:date="2022-10-21T15:40:00Z"/>
                <w:rFonts w:ascii="Arial" w:hAnsi="Arial"/>
                <w:sz w:val="18"/>
              </w:rPr>
            </w:pPr>
          </w:p>
        </w:tc>
        <w:tc>
          <w:tcPr>
            <w:tcW w:w="1595" w:type="pct"/>
            <w:shd w:val="clear" w:color="auto" w:fill="auto"/>
          </w:tcPr>
          <w:p w14:paraId="3CB9E3D0" w14:textId="77777777" w:rsidR="009376B4" w:rsidRPr="00020619" w:rsidRDefault="009376B4" w:rsidP="00864629">
            <w:pPr>
              <w:keepNext/>
              <w:keepLines/>
              <w:spacing w:after="0"/>
              <w:jc w:val="center"/>
              <w:rPr>
                <w:ins w:id="59413" w:author="BigCREditor-RAN4#104-bis" w:date="2022-10-21T15:40:00Z"/>
                <w:rFonts w:ascii="Arial" w:hAnsi="Arial"/>
                <w:sz w:val="18"/>
              </w:rPr>
            </w:pPr>
            <w:ins w:id="59414" w:author="BigCREditor-RAN4#104-bis" w:date="2022-10-21T15:40:00Z">
              <w:r w:rsidRPr="00020619">
                <w:rPr>
                  <w:rFonts w:ascii="Arial" w:hAnsi="Arial"/>
                  <w:sz w:val="18"/>
                </w:rPr>
                <w:t>Normal</w:t>
              </w:r>
            </w:ins>
          </w:p>
        </w:tc>
      </w:tr>
      <w:tr w:rsidR="009376B4" w:rsidRPr="00020619" w14:paraId="299A5B43" w14:textId="77777777" w:rsidTr="00864629">
        <w:trPr>
          <w:trHeight w:val="164"/>
          <w:jc w:val="center"/>
          <w:ins w:id="59415" w:author="BigCREditor-RAN4#104-bis" w:date="2022-10-21T15:40:00Z"/>
        </w:trPr>
        <w:tc>
          <w:tcPr>
            <w:tcW w:w="1072" w:type="pct"/>
            <w:vMerge w:val="restart"/>
            <w:shd w:val="clear" w:color="auto" w:fill="auto"/>
          </w:tcPr>
          <w:p w14:paraId="4BF4BAFC" w14:textId="77777777" w:rsidR="009376B4" w:rsidRPr="00020619" w:rsidRDefault="009376B4" w:rsidP="00864629">
            <w:pPr>
              <w:keepNext/>
              <w:keepLines/>
              <w:spacing w:after="0"/>
              <w:rPr>
                <w:ins w:id="59416" w:author="BigCREditor-RAN4#104-bis" w:date="2022-10-21T15:40:00Z"/>
                <w:rFonts w:ascii="Arial" w:hAnsi="Arial"/>
                <w:sz w:val="18"/>
              </w:rPr>
            </w:pPr>
            <w:ins w:id="59417" w:author="BigCREditor-RAN4#104-bis" w:date="2022-10-21T15:40:00Z">
              <w:r w:rsidRPr="00020619">
                <w:rPr>
                  <w:rFonts w:ascii="Arial" w:hAnsi="Arial"/>
                  <w:sz w:val="18"/>
                </w:rPr>
                <w:t xml:space="preserve">Out of sync transmission parameters </w:t>
              </w:r>
            </w:ins>
          </w:p>
        </w:tc>
        <w:tc>
          <w:tcPr>
            <w:tcW w:w="1656" w:type="pct"/>
            <w:shd w:val="clear" w:color="auto" w:fill="auto"/>
          </w:tcPr>
          <w:p w14:paraId="06B62D71" w14:textId="77777777" w:rsidR="009376B4" w:rsidRPr="00020619" w:rsidRDefault="009376B4" w:rsidP="00864629">
            <w:pPr>
              <w:keepNext/>
              <w:keepLines/>
              <w:spacing w:after="0"/>
              <w:rPr>
                <w:ins w:id="59418" w:author="BigCREditor-RAN4#104-bis" w:date="2022-10-21T15:40:00Z"/>
                <w:rFonts w:ascii="Arial" w:hAnsi="Arial"/>
                <w:sz w:val="18"/>
              </w:rPr>
            </w:pPr>
            <w:ins w:id="59419" w:author="BigCREditor-RAN4#104-bis" w:date="2022-10-21T15:40:00Z">
              <w:r w:rsidRPr="00020619">
                <w:rPr>
                  <w:rFonts w:ascii="Arial" w:hAnsi="Arial"/>
                  <w:sz w:val="18"/>
                </w:rPr>
                <w:t>DCI format</w:t>
              </w:r>
            </w:ins>
          </w:p>
        </w:tc>
        <w:tc>
          <w:tcPr>
            <w:tcW w:w="677" w:type="pct"/>
            <w:shd w:val="clear" w:color="auto" w:fill="auto"/>
          </w:tcPr>
          <w:p w14:paraId="15F9FE01" w14:textId="77777777" w:rsidR="009376B4" w:rsidRPr="00020619" w:rsidRDefault="009376B4" w:rsidP="00864629">
            <w:pPr>
              <w:keepNext/>
              <w:keepLines/>
              <w:spacing w:after="0"/>
              <w:jc w:val="center"/>
              <w:rPr>
                <w:ins w:id="59420" w:author="BigCREditor-RAN4#104-bis" w:date="2022-10-21T15:40:00Z"/>
                <w:rFonts w:ascii="Arial" w:hAnsi="Arial"/>
                <w:sz w:val="18"/>
              </w:rPr>
            </w:pPr>
          </w:p>
        </w:tc>
        <w:tc>
          <w:tcPr>
            <w:tcW w:w="1595" w:type="pct"/>
            <w:shd w:val="clear" w:color="auto" w:fill="auto"/>
          </w:tcPr>
          <w:p w14:paraId="32921773" w14:textId="77777777" w:rsidR="009376B4" w:rsidRPr="00020619" w:rsidRDefault="009376B4" w:rsidP="00864629">
            <w:pPr>
              <w:keepNext/>
              <w:keepLines/>
              <w:spacing w:after="0"/>
              <w:jc w:val="center"/>
              <w:rPr>
                <w:ins w:id="59421" w:author="BigCREditor-RAN4#104-bis" w:date="2022-10-21T15:40:00Z"/>
                <w:rFonts w:ascii="Arial" w:hAnsi="Arial"/>
                <w:sz w:val="18"/>
              </w:rPr>
            </w:pPr>
            <w:ins w:id="59422" w:author="BigCREditor-RAN4#104-bis" w:date="2022-10-21T15:40:00Z">
              <w:r w:rsidRPr="00020619">
                <w:rPr>
                  <w:rFonts w:ascii="Arial" w:hAnsi="Arial"/>
                  <w:sz w:val="18"/>
                </w:rPr>
                <w:t>1-0</w:t>
              </w:r>
            </w:ins>
          </w:p>
        </w:tc>
      </w:tr>
      <w:tr w:rsidR="009376B4" w:rsidRPr="00020619" w14:paraId="5B95C2F1" w14:textId="77777777" w:rsidTr="00864629">
        <w:trPr>
          <w:trHeight w:val="93"/>
          <w:jc w:val="center"/>
          <w:ins w:id="59423" w:author="BigCREditor-RAN4#104-bis" w:date="2022-10-21T15:40:00Z"/>
        </w:trPr>
        <w:tc>
          <w:tcPr>
            <w:tcW w:w="1072" w:type="pct"/>
            <w:vMerge/>
            <w:shd w:val="clear" w:color="auto" w:fill="auto"/>
          </w:tcPr>
          <w:p w14:paraId="21ABF3EE" w14:textId="77777777" w:rsidR="009376B4" w:rsidRPr="00020619" w:rsidRDefault="009376B4" w:rsidP="00864629">
            <w:pPr>
              <w:keepNext/>
              <w:keepLines/>
              <w:spacing w:after="0"/>
              <w:rPr>
                <w:ins w:id="59424" w:author="BigCREditor-RAN4#104-bis" w:date="2022-10-21T15:40:00Z"/>
                <w:rFonts w:ascii="Arial" w:hAnsi="Arial"/>
                <w:sz w:val="18"/>
              </w:rPr>
            </w:pPr>
          </w:p>
        </w:tc>
        <w:tc>
          <w:tcPr>
            <w:tcW w:w="1656" w:type="pct"/>
            <w:shd w:val="clear" w:color="auto" w:fill="auto"/>
          </w:tcPr>
          <w:p w14:paraId="5CB9BC17" w14:textId="77777777" w:rsidR="009376B4" w:rsidRPr="00020619" w:rsidRDefault="009376B4" w:rsidP="00864629">
            <w:pPr>
              <w:keepNext/>
              <w:keepLines/>
              <w:spacing w:after="0"/>
              <w:rPr>
                <w:ins w:id="59425" w:author="BigCREditor-RAN4#104-bis" w:date="2022-10-21T15:40:00Z"/>
                <w:rFonts w:ascii="Arial" w:hAnsi="Arial"/>
                <w:sz w:val="18"/>
              </w:rPr>
            </w:pPr>
            <w:ins w:id="59426" w:author="BigCREditor-RAN4#104-bis" w:date="2022-10-21T15:40:00Z">
              <w:r w:rsidRPr="00020619">
                <w:rPr>
                  <w:rFonts w:ascii="Arial" w:hAnsi="Arial"/>
                  <w:sz w:val="18"/>
                </w:rPr>
                <w:t>Number of Control OFDM symbols</w:t>
              </w:r>
            </w:ins>
          </w:p>
        </w:tc>
        <w:tc>
          <w:tcPr>
            <w:tcW w:w="677" w:type="pct"/>
            <w:shd w:val="clear" w:color="auto" w:fill="auto"/>
          </w:tcPr>
          <w:p w14:paraId="5C7194E5" w14:textId="77777777" w:rsidR="009376B4" w:rsidRPr="00020619" w:rsidRDefault="009376B4" w:rsidP="00864629">
            <w:pPr>
              <w:keepNext/>
              <w:keepLines/>
              <w:spacing w:after="0"/>
              <w:jc w:val="center"/>
              <w:rPr>
                <w:ins w:id="59427" w:author="BigCREditor-RAN4#104-bis" w:date="2022-10-21T15:40:00Z"/>
                <w:rFonts w:ascii="Arial" w:hAnsi="Arial"/>
                <w:sz w:val="18"/>
              </w:rPr>
            </w:pPr>
          </w:p>
        </w:tc>
        <w:tc>
          <w:tcPr>
            <w:tcW w:w="1595" w:type="pct"/>
            <w:shd w:val="clear" w:color="auto" w:fill="auto"/>
          </w:tcPr>
          <w:p w14:paraId="0C6A0D88" w14:textId="77777777" w:rsidR="009376B4" w:rsidRPr="00020619" w:rsidRDefault="009376B4" w:rsidP="00864629">
            <w:pPr>
              <w:keepNext/>
              <w:keepLines/>
              <w:spacing w:after="0"/>
              <w:jc w:val="center"/>
              <w:rPr>
                <w:ins w:id="59428" w:author="BigCREditor-RAN4#104-bis" w:date="2022-10-21T15:40:00Z"/>
                <w:rFonts w:ascii="Arial" w:hAnsi="Arial"/>
                <w:sz w:val="18"/>
              </w:rPr>
            </w:pPr>
            <w:ins w:id="59429" w:author="BigCREditor-RAN4#104-bis" w:date="2022-10-21T15:40:00Z">
              <w:r w:rsidRPr="00020619">
                <w:rPr>
                  <w:rFonts w:ascii="Arial" w:hAnsi="Arial"/>
                  <w:sz w:val="18"/>
                </w:rPr>
                <w:t>2</w:t>
              </w:r>
            </w:ins>
          </w:p>
        </w:tc>
      </w:tr>
      <w:tr w:rsidR="009376B4" w:rsidRPr="00020619" w14:paraId="318D1EA2" w14:textId="77777777" w:rsidTr="00864629">
        <w:trPr>
          <w:trHeight w:val="176"/>
          <w:jc w:val="center"/>
          <w:ins w:id="59430" w:author="BigCREditor-RAN4#104-bis" w:date="2022-10-21T15:40:00Z"/>
        </w:trPr>
        <w:tc>
          <w:tcPr>
            <w:tcW w:w="1072" w:type="pct"/>
            <w:vMerge/>
            <w:shd w:val="clear" w:color="auto" w:fill="auto"/>
          </w:tcPr>
          <w:p w14:paraId="1B647BA8" w14:textId="77777777" w:rsidR="009376B4" w:rsidRPr="00020619" w:rsidRDefault="009376B4" w:rsidP="00864629">
            <w:pPr>
              <w:keepNext/>
              <w:keepLines/>
              <w:spacing w:after="0"/>
              <w:rPr>
                <w:ins w:id="59431" w:author="BigCREditor-RAN4#104-bis" w:date="2022-10-21T15:40:00Z"/>
                <w:rFonts w:ascii="Arial" w:hAnsi="Arial"/>
                <w:sz w:val="18"/>
              </w:rPr>
            </w:pPr>
          </w:p>
        </w:tc>
        <w:tc>
          <w:tcPr>
            <w:tcW w:w="1656" w:type="pct"/>
            <w:shd w:val="clear" w:color="auto" w:fill="auto"/>
          </w:tcPr>
          <w:p w14:paraId="78E8A947" w14:textId="77777777" w:rsidR="009376B4" w:rsidRPr="00020619" w:rsidRDefault="009376B4" w:rsidP="00864629">
            <w:pPr>
              <w:keepNext/>
              <w:keepLines/>
              <w:spacing w:after="0"/>
              <w:rPr>
                <w:ins w:id="59432" w:author="BigCREditor-RAN4#104-bis" w:date="2022-10-21T15:40:00Z"/>
                <w:rFonts w:ascii="Arial" w:hAnsi="Arial"/>
                <w:sz w:val="18"/>
              </w:rPr>
            </w:pPr>
            <w:ins w:id="59433" w:author="BigCREditor-RAN4#104-bis" w:date="2022-10-21T15:40:00Z">
              <w:r w:rsidRPr="00020619">
                <w:rPr>
                  <w:rFonts w:ascii="Arial" w:hAnsi="Arial"/>
                  <w:sz w:val="18"/>
                </w:rPr>
                <w:t xml:space="preserve">Aggregation level </w:t>
              </w:r>
            </w:ins>
          </w:p>
        </w:tc>
        <w:tc>
          <w:tcPr>
            <w:tcW w:w="677" w:type="pct"/>
            <w:shd w:val="clear" w:color="auto" w:fill="auto"/>
          </w:tcPr>
          <w:p w14:paraId="10B3136A" w14:textId="77777777" w:rsidR="009376B4" w:rsidRPr="00020619" w:rsidRDefault="009376B4" w:rsidP="00864629">
            <w:pPr>
              <w:keepNext/>
              <w:keepLines/>
              <w:spacing w:after="0"/>
              <w:jc w:val="center"/>
              <w:rPr>
                <w:ins w:id="59434" w:author="BigCREditor-RAN4#104-bis" w:date="2022-10-21T15:40:00Z"/>
                <w:rFonts w:ascii="Arial" w:hAnsi="Arial"/>
                <w:sz w:val="18"/>
              </w:rPr>
            </w:pPr>
            <w:ins w:id="59435" w:author="BigCREditor-RAN4#104-bis" w:date="2022-10-21T15:40:00Z">
              <w:r w:rsidRPr="00020619">
                <w:rPr>
                  <w:rFonts w:ascii="Arial" w:hAnsi="Arial"/>
                  <w:sz w:val="18"/>
                </w:rPr>
                <w:t>CCE</w:t>
              </w:r>
            </w:ins>
          </w:p>
        </w:tc>
        <w:tc>
          <w:tcPr>
            <w:tcW w:w="1595" w:type="pct"/>
            <w:shd w:val="clear" w:color="auto" w:fill="auto"/>
          </w:tcPr>
          <w:p w14:paraId="40FC7E7B" w14:textId="77777777" w:rsidR="009376B4" w:rsidRPr="00020619" w:rsidRDefault="009376B4" w:rsidP="00864629">
            <w:pPr>
              <w:keepNext/>
              <w:keepLines/>
              <w:spacing w:after="0"/>
              <w:jc w:val="center"/>
              <w:rPr>
                <w:ins w:id="59436" w:author="BigCREditor-RAN4#104-bis" w:date="2022-10-21T15:40:00Z"/>
                <w:rFonts w:ascii="Arial" w:hAnsi="Arial"/>
                <w:sz w:val="18"/>
              </w:rPr>
            </w:pPr>
            <w:ins w:id="59437" w:author="BigCREditor-RAN4#104-bis" w:date="2022-10-21T15:40:00Z">
              <w:r w:rsidRPr="00020619">
                <w:rPr>
                  <w:rFonts w:ascii="Arial" w:hAnsi="Arial"/>
                  <w:sz w:val="18"/>
                </w:rPr>
                <w:t>8</w:t>
              </w:r>
            </w:ins>
          </w:p>
        </w:tc>
      </w:tr>
      <w:tr w:rsidR="009376B4" w:rsidRPr="00020619" w14:paraId="0695DFD2" w14:textId="77777777" w:rsidTr="00864629">
        <w:trPr>
          <w:trHeight w:val="369"/>
          <w:jc w:val="center"/>
          <w:ins w:id="59438" w:author="BigCREditor-RAN4#104-bis" w:date="2022-10-21T15:40:00Z"/>
        </w:trPr>
        <w:tc>
          <w:tcPr>
            <w:tcW w:w="1072" w:type="pct"/>
            <w:vMerge/>
            <w:shd w:val="clear" w:color="auto" w:fill="auto"/>
          </w:tcPr>
          <w:p w14:paraId="0DDD008D" w14:textId="77777777" w:rsidR="009376B4" w:rsidRPr="00020619" w:rsidRDefault="009376B4" w:rsidP="00864629">
            <w:pPr>
              <w:keepNext/>
              <w:keepLines/>
              <w:spacing w:after="0"/>
              <w:rPr>
                <w:ins w:id="59439" w:author="BigCREditor-RAN4#104-bis" w:date="2022-10-21T15:40:00Z"/>
                <w:rFonts w:ascii="Arial" w:hAnsi="Arial"/>
                <w:sz w:val="18"/>
              </w:rPr>
            </w:pPr>
          </w:p>
        </w:tc>
        <w:tc>
          <w:tcPr>
            <w:tcW w:w="1656" w:type="pct"/>
            <w:shd w:val="clear" w:color="auto" w:fill="auto"/>
          </w:tcPr>
          <w:p w14:paraId="726AD093" w14:textId="77777777" w:rsidR="009376B4" w:rsidRPr="00020619" w:rsidRDefault="009376B4" w:rsidP="00864629">
            <w:pPr>
              <w:keepNext/>
              <w:keepLines/>
              <w:spacing w:after="0"/>
              <w:rPr>
                <w:ins w:id="59440" w:author="BigCREditor-RAN4#104-bis" w:date="2022-10-21T15:40:00Z"/>
                <w:rFonts w:ascii="Arial" w:hAnsi="Arial"/>
                <w:sz w:val="18"/>
              </w:rPr>
            </w:pPr>
            <w:ins w:id="59441" w:author="BigCREditor-RAN4#104-bis" w:date="2022-10-21T15:40:00Z">
              <w:r w:rsidRPr="00020619">
                <w:rPr>
                  <w:rFonts w:ascii="Arial" w:hAnsi="Arial"/>
                  <w:sz w:val="18"/>
                </w:rPr>
                <w:t>Ratio of hypothetical PDCCH RE energy to average CSI-RS RE energy</w:t>
              </w:r>
            </w:ins>
          </w:p>
        </w:tc>
        <w:tc>
          <w:tcPr>
            <w:tcW w:w="677" w:type="pct"/>
            <w:shd w:val="clear" w:color="auto" w:fill="auto"/>
          </w:tcPr>
          <w:p w14:paraId="06D08FD1" w14:textId="77777777" w:rsidR="009376B4" w:rsidRPr="00020619" w:rsidRDefault="009376B4" w:rsidP="00864629">
            <w:pPr>
              <w:keepNext/>
              <w:keepLines/>
              <w:spacing w:after="0"/>
              <w:jc w:val="center"/>
              <w:rPr>
                <w:ins w:id="59442" w:author="BigCREditor-RAN4#104-bis" w:date="2022-10-21T15:40:00Z"/>
                <w:rFonts w:ascii="Arial" w:hAnsi="Arial"/>
                <w:sz w:val="18"/>
              </w:rPr>
            </w:pPr>
            <w:ins w:id="59443" w:author="BigCREditor-RAN4#104-bis" w:date="2022-10-21T15:40:00Z">
              <w:r w:rsidRPr="00020619">
                <w:rPr>
                  <w:rFonts w:ascii="Arial" w:hAnsi="Arial"/>
                  <w:sz w:val="18"/>
                </w:rPr>
                <w:t>dB</w:t>
              </w:r>
            </w:ins>
          </w:p>
        </w:tc>
        <w:tc>
          <w:tcPr>
            <w:tcW w:w="1595" w:type="pct"/>
            <w:shd w:val="clear" w:color="auto" w:fill="auto"/>
          </w:tcPr>
          <w:p w14:paraId="0A29F482" w14:textId="77777777" w:rsidR="009376B4" w:rsidRPr="00020619" w:rsidRDefault="009376B4" w:rsidP="00864629">
            <w:pPr>
              <w:keepNext/>
              <w:keepLines/>
              <w:spacing w:after="0"/>
              <w:jc w:val="center"/>
              <w:rPr>
                <w:ins w:id="59444" w:author="BigCREditor-RAN4#104-bis" w:date="2022-10-21T15:40:00Z"/>
                <w:rFonts w:ascii="Arial" w:hAnsi="Arial"/>
                <w:sz w:val="18"/>
              </w:rPr>
            </w:pPr>
            <w:ins w:id="59445" w:author="BigCREditor-RAN4#104-bis" w:date="2022-10-21T15:40:00Z">
              <w:r w:rsidRPr="00020619">
                <w:rPr>
                  <w:rFonts w:ascii="Arial" w:hAnsi="Arial"/>
                  <w:sz w:val="18"/>
                </w:rPr>
                <w:t>4</w:t>
              </w:r>
            </w:ins>
          </w:p>
        </w:tc>
      </w:tr>
      <w:tr w:rsidR="009376B4" w:rsidRPr="00020619" w14:paraId="650BF245" w14:textId="77777777" w:rsidTr="00864629">
        <w:trPr>
          <w:trHeight w:val="307"/>
          <w:jc w:val="center"/>
          <w:ins w:id="59446" w:author="BigCREditor-RAN4#104-bis" w:date="2022-10-21T15:40:00Z"/>
        </w:trPr>
        <w:tc>
          <w:tcPr>
            <w:tcW w:w="1072" w:type="pct"/>
            <w:vMerge/>
            <w:shd w:val="clear" w:color="auto" w:fill="auto"/>
          </w:tcPr>
          <w:p w14:paraId="3EB81E6E" w14:textId="77777777" w:rsidR="009376B4" w:rsidRPr="00020619" w:rsidRDefault="009376B4" w:rsidP="00864629">
            <w:pPr>
              <w:keepNext/>
              <w:keepLines/>
              <w:spacing w:after="0"/>
              <w:rPr>
                <w:ins w:id="59447" w:author="BigCREditor-RAN4#104-bis" w:date="2022-10-21T15:40:00Z"/>
                <w:rFonts w:ascii="Arial" w:hAnsi="Arial"/>
                <w:sz w:val="18"/>
              </w:rPr>
            </w:pPr>
          </w:p>
        </w:tc>
        <w:tc>
          <w:tcPr>
            <w:tcW w:w="1656" w:type="pct"/>
            <w:shd w:val="clear" w:color="auto" w:fill="auto"/>
          </w:tcPr>
          <w:p w14:paraId="38744312" w14:textId="77777777" w:rsidR="009376B4" w:rsidRPr="00020619" w:rsidRDefault="009376B4" w:rsidP="00864629">
            <w:pPr>
              <w:keepNext/>
              <w:keepLines/>
              <w:spacing w:after="0"/>
              <w:rPr>
                <w:ins w:id="59448" w:author="BigCREditor-RAN4#104-bis" w:date="2022-10-21T15:40:00Z"/>
                <w:rFonts w:ascii="Arial" w:hAnsi="Arial"/>
                <w:sz w:val="18"/>
              </w:rPr>
            </w:pPr>
            <w:ins w:id="59449" w:author="BigCREditor-RAN4#104-bis" w:date="2022-10-21T15:40:00Z">
              <w:r w:rsidRPr="00020619">
                <w:rPr>
                  <w:rFonts w:ascii="Arial" w:hAnsi="Arial"/>
                  <w:sz w:val="18"/>
                </w:rPr>
                <w:t>Ratio of hypothetical PDCCH DMRS energy to average CSI-RS RE energy</w:t>
              </w:r>
            </w:ins>
          </w:p>
        </w:tc>
        <w:tc>
          <w:tcPr>
            <w:tcW w:w="677" w:type="pct"/>
            <w:shd w:val="clear" w:color="auto" w:fill="auto"/>
          </w:tcPr>
          <w:p w14:paraId="5F3DCC99" w14:textId="77777777" w:rsidR="009376B4" w:rsidRPr="00020619" w:rsidRDefault="009376B4" w:rsidP="00864629">
            <w:pPr>
              <w:keepNext/>
              <w:keepLines/>
              <w:spacing w:after="0"/>
              <w:jc w:val="center"/>
              <w:rPr>
                <w:ins w:id="59450" w:author="BigCREditor-RAN4#104-bis" w:date="2022-10-21T15:40:00Z"/>
                <w:rFonts w:ascii="Arial" w:hAnsi="Arial"/>
                <w:sz w:val="18"/>
              </w:rPr>
            </w:pPr>
            <w:ins w:id="59451" w:author="BigCREditor-RAN4#104-bis" w:date="2022-10-21T15:40:00Z">
              <w:r w:rsidRPr="00020619">
                <w:rPr>
                  <w:rFonts w:ascii="Arial" w:hAnsi="Arial"/>
                  <w:sz w:val="18"/>
                </w:rPr>
                <w:t>dB</w:t>
              </w:r>
            </w:ins>
          </w:p>
        </w:tc>
        <w:tc>
          <w:tcPr>
            <w:tcW w:w="1595" w:type="pct"/>
            <w:shd w:val="clear" w:color="auto" w:fill="auto"/>
          </w:tcPr>
          <w:p w14:paraId="60DEF939" w14:textId="77777777" w:rsidR="009376B4" w:rsidRPr="00020619" w:rsidRDefault="009376B4" w:rsidP="00864629">
            <w:pPr>
              <w:keepNext/>
              <w:keepLines/>
              <w:spacing w:after="0"/>
              <w:jc w:val="center"/>
              <w:rPr>
                <w:ins w:id="59452" w:author="BigCREditor-RAN4#104-bis" w:date="2022-10-21T15:40:00Z"/>
                <w:rFonts w:ascii="Arial" w:hAnsi="Arial"/>
                <w:sz w:val="18"/>
              </w:rPr>
            </w:pPr>
            <w:ins w:id="59453" w:author="BigCREditor-RAN4#104-bis" w:date="2022-10-21T15:40:00Z">
              <w:r w:rsidRPr="00020619">
                <w:rPr>
                  <w:rFonts w:ascii="Arial" w:hAnsi="Arial"/>
                  <w:sz w:val="18"/>
                </w:rPr>
                <w:t>4</w:t>
              </w:r>
            </w:ins>
          </w:p>
        </w:tc>
      </w:tr>
      <w:tr w:rsidR="009376B4" w:rsidRPr="00020619" w14:paraId="5A116ABD" w14:textId="77777777" w:rsidTr="00864629">
        <w:trPr>
          <w:trHeight w:val="50"/>
          <w:jc w:val="center"/>
          <w:ins w:id="59454" w:author="BigCREditor-RAN4#104-bis" w:date="2022-10-21T15:40:00Z"/>
        </w:trPr>
        <w:tc>
          <w:tcPr>
            <w:tcW w:w="1072" w:type="pct"/>
            <w:vMerge/>
            <w:shd w:val="clear" w:color="auto" w:fill="auto"/>
          </w:tcPr>
          <w:p w14:paraId="165A36DB" w14:textId="77777777" w:rsidR="009376B4" w:rsidRPr="00020619" w:rsidRDefault="009376B4" w:rsidP="00864629">
            <w:pPr>
              <w:keepNext/>
              <w:keepLines/>
              <w:spacing w:after="0"/>
              <w:rPr>
                <w:ins w:id="59455" w:author="BigCREditor-RAN4#104-bis" w:date="2022-10-21T15:40:00Z"/>
                <w:rFonts w:ascii="Arial" w:hAnsi="Arial"/>
                <w:sz w:val="18"/>
              </w:rPr>
            </w:pPr>
          </w:p>
        </w:tc>
        <w:tc>
          <w:tcPr>
            <w:tcW w:w="1656" w:type="pct"/>
            <w:shd w:val="clear" w:color="auto" w:fill="auto"/>
            <w:vAlign w:val="center"/>
          </w:tcPr>
          <w:p w14:paraId="1DF737B8" w14:textId="77777777" w:rsidR="009376B4" w:rsidRPr="00020619" w:rsidRDefault="009376B4" w:rsidP="00864629">
            <w:pPr>
              <w:keepNext/>
              <w:keepLines/>
              <w:spacing w:after="0"/>
              <w:rPr>
                <w:ins w:id="59456" w:author="BigCREditor-RAN4#104-bis" w:date="2022-10-21T15:40:00Z"/>
                <w:rFonts w:ascii="Arial" w:hAnsi="Arial"/>
                <w:sz w:val="18"/>
              </w:rPr>
            </w:pPr>
            <w:ins w:id="59457" w:author="BigCREditor-RAN4#104-bis" w:date="2022-10-21T15:40:00Z">
              <w:r w:rsidRPr="00020619">
                <w:rPr>
                  <w:rFonts w:ascii="Arial" w:hAnsi="Arial"/>
                  <w:sz w:val="18"/>
                </w:rPr>
                <w:t>DMRS precoder granularity</w:t>
              </w:r>
            </w:ins>
          </w:p>
        </w:tc>
        <w:tc>
          <w:tcPr>
            <w:tcW w:w="677" w:type="pct"/>
            <w:shd w:val="clear" w:color="auto" w:fill="auto"/>
            <w:vAlign w:val="center"/>
          </w:tcPr>
          <w:p w14:paraId="30213E40" w14:textId="77777777" w:rsidR="009376B4" w:rsidRPr="00020619" w:rsidRDefault="009376B4" w:rsidP="00864629">
            <w:pPr>
              <w:keepNext/>
              <w:keepLines/>
              <w:spacing w:after="0"/>
              <w:jc w:val="center"/>
              <w:rPr>
                <w:ins w:id="59458" w:author="BigCREditor-RAN4#104-bis" w:date="2022-10-21T15:40:00Z"/>
                <w:rFonts w:ascii="Arial" w:hAnsi="Arial"/>
                <w:sz w:val="18"/>
              </w:rPr>
            </w:pPr>
          </w:p>
        </w:tc>
        <w:tc>
          <w:tcPr>
            <w:tcW w:w="1595" w:type="pct"/>
            <w:shd w:val="clear" w:color="auto" w:fill="auto"/>
          </w:tcPr>
          <w:p w14:paraId="065DDDC4" w14:textId="77777777" w:rsidR="009376B4" w:rsidRPr="00020619" w:rsidRDefault="009376B4" w:rsidP="00864629">
            <w:pPr>
              <w:keepNext/>
              <w:keepLines/>
              <w:spacing w:after="0"/>
              <w:jc w:val="center"/>
              <w:rPr>
                <w:ins w:id="59459" w:author="BigCREditor-RAN4#104-bis" w:date="2022-10-21T15:40:00Z"/>
                <w:rFonts w:ascii="Arial" w:hAnsi="Arial"/>
                <w:sz w:val="18"/>
              </w:rPr>
            </w:pPr>
            <w:ins w:id="59460" w:author="BigCREditor-RAN4#104-bis" w:date="2022-10-21T15:40:00Z">
              <w:r w:rsidRPr="00020619">
                <w:rPr>
                  <w:rFonts w:ascii="Arial" w:hAnsi="Arial"/>
                  <w:sz w:val="18"/>
                </w:rPr>
                <w:t>REG bundle size</w:t>
              </w:r>
            </w:ins>
          </w:p>
        </w:tc>
      </w:tr>
      <w:tr w:rsidR="009376B4" w:rsidRPr="00020619" w14:paraId="55502549" w14:textId="77777777" w:rsidTr="00864629">
        <w:trPr>
          <w:trHeight w:val="188"/>
          <w:jc w:val="center"/>
          <w:ins w:id="59461" w:author="BigCREditor-RAN4#104-bis" w:date="2022-10-21T15:40:00Z"/>
        </w:trPr>
        <w:tc>
          <w:tcPr>
            <w:tcW w:w="1072" w:type="pct"/>
            <w:vMerge/>
            <w:shd w:val="clear" w:color="auto" w:fill="auto"/>
          </w:tcPr>
          <w:p w14:paraId="6938B9E3" w14:textId="77777777" w:rsidR="009376B4" w:rsidRPr="00020619" w:rsidRDefault="009376B4" w:rsidP="00864629">
            <w:pPr>
              <w:keepNext/>
              <w:keepLines/>
              <w:spacing w:after="0"/>
              <w:rPr>
                <w:ins w:id="59462" w:author="BigCREditor-RAN4#104-bis" w:date="2022-10-21T15:40:00Z"/>
                <w:rFonts w:ascii="Arial" w:hAnsi="Arial"/>
                <w:sz w:val="18"/>
              </w:rPr>
            </w:pPr>
          </w:p>
        </w:tc>
        <w:tc>
          <w:tcPr>
            <w:tcW w:w="1656" w:type="pct"/>
            <w:shd w:val="clear" w:color="auto" w:fill="auto"/>
            <w:vAlign w:val="center"/>
          </w:tcPr>
          <w:p w14:paraId="40402284" w14:textId="77777777" w:rsidR="009376B4" w:rsidRPr="00020619" w:rsidRDefault="009376B4" w:rsidP="00864629">
            <w:pPr>
              <w:keepNext/>
              <w:keepLines/>
              <w:spacing w:after="0"/>
              <w:rPr>
                <w:ins w:id="59463" w:author="BigCREditor-RAN4#104-bis" w:date="2022-10-21T15:40:00Z"/>
                <w:rFonts w:ascii="Arial" w:hAnsi="Arial"/>
                <w:sz w:val="18"/>
              </w:rPr>
            </w:pPr>
            <w:ins w:id="59464" w:author="BigCREditor-RAN4#104-bis" w:date="2022-10-21T15:40:00Z">
              <w:r w:rsidRPr="00020619">
                <w:rPr>
                  <w:rFonts w:ascii="Arial" w:hAnsi="Arial"/>
                  <w:sz w:val="18"/>
                </w:rPr>
                <w:t>REG bundle size</w:t>
              </w:r>
            </w:ins>
          </w:p>
        </w:tc>
        <w:tc>
          <w:tcPr>
            <w:tcW w:w="677" w:type="pct"/>
            <w:shd w:val="clear" w:color="auto" w:fill="auto"/>
            <w:vAlign w:val="center"/>
          </w:tcPr>
          <w:p w14:paraId="7778EEC0" w14:textId="77777777" w:rsidR="009376B4" w:rsidRPr="00020619" w:rsidRDefault="009376B4" w:rsidP="00864629">
            <w:pPr>
              <w:keepNext/>
              <w:keepLines/>
              <w:spacing w:after="0"/>
              <w:jc w:val="center"/>
              <w:rPr>
                <w:ins w:id="59465" w:author="BigCREditor-RAN4#104-bis" w:date="2022-10-21T15:40:00Z"/>
                <w:rFonts w:ascii="Arial" w:hAnsi="Arial"/>
                <w:sz w:val="18"/>
              </w:rPr>
            </w:pPr>
          </w:p>
        </w:tc>
        <w:tc>
          <w:tcPr>
            <w:tcW w:w="1595" w:type="pct"/>
            <w:shd w:val="clear" w:color="auto" w:fill="auto"/>
          </w:tcPr>
          <w:p w14:paraId="756C42EB" w14:textId="77777777" w:rsidR="009376B4" w:rsidRPr="00020619" w:rsidRDefault="009376B4" w:rsidP="00864629">
            <w:pPr>
              <w:keepNext/>
              <w:keepLines/>
              <w:spacing w:after="0"/>
              <w:jc w:val="center"/>
              <w:rPr>
                <w:ins w:id="59466" w:author="BigCREditor-RAN4#104-bis" w:date="2022-10-21T15:40:00Z"/>
                <w:rFonts w:ascii="Arial" w:hAnsi="Arial"/>
                <w:sz w:val="18"/>
              </w:rPr>
            </w:pPr>
            <w:ins w:id="59467" w:author="BigCREditor-RAN4#104-bis" w:date="2022-10-21T15:40:00Z">
              <w:r w:rsidRPr="00020619">
                <w:rPr>
                  <w:rFonts w:ascii="Arial" w:hAnsi="Arial"/>
                  <w:sz w:val="18"/>
                </w:rPr>
                <w:t>6</w:t>
              </w:r>
            </w:ins>
          </w:p>
        </w:tc>
      </w:tr>
      <w:tr w:rsidR="009376B4" w:rsidRPr="00020619" w14:paraId="12E70424" w14:textId="77777777" w:rsidTr="00864629">
        <w:trPr>
          <w:trHeight w:val="176"/>
          <w:jc w:val="center"/>
          <w:ins w:id="59468" w:author="BigCREditor-RAN4#104-bis" w:date="2022-10-21T15:40:00Z"/>
        </w:trPr>
        <w:tc>
          <w:tcPr>
            <w:tcW w:w="2728" w:type="pct"/>
            <w:gridSpan w:val="2"/>
            <w:shd w:val="clear" w:color="auto" w:fill="auto"/>
          </w:tcPr>
          <w:p w14:paraId="7EB33B5B" w14:textId="77777777" w:rsidR="009376B4" w:rsidRPr="00020619" w:rsidRDefault="009376B4" w:rsidP="00864629">
            <w:pPr>
              <w:keepNext/>
              <w:keepLines/>
              <w:spacing w:after="0"/>
              <w:rPr>
                <w:ins w:id="59469" w:author="BigCREditor-RAN4#104-bis" w:date="2022-10-21T15:40:00Z"/>
                <w:rFonts w:ascii="Arial" w:hAnsi="Arial"/>
                <w:sz w:val="18"/>
              </w:rPr>
            </w:pPr>
            <w:ins w:id="59470" w:author="BigCREditor-RAN4#104-bis" w:date="2022-10-21T15:40:00Z">
              <w:r w:rsidRPr="00020619">
                <w:rPr>
                  <w:rFonts w:ascii="Arial" w:hAnsi="Arial"/>
                  <w:sz w:val="18"/>
                </w:rPr>
                <w:t>DRX</w:t>
              </w:r>
            </w:ins>
          </w:p>
        </w:tc>
        <w:tc>
          <w:tcPr>
            <w:tcW w:w="677" w:type="pct"/>
            <w:shd w:val="clear" w:color="auto" w:fill="auto"/>
          </w:tcPr>
          <w:p w14:paraId="3CF90A18" w14:textId="77777777" w:rsidR="009376B4" w:rsidRPr="00020619" w:rsidRDefault="009376B4" w:rsidP="00864629">
            <w:pPr>
              <w:keepNext/>
              <w:keepLines/>
              <w:spacing w:after="0"/>
              <w:jc w:val="center"/>
              <w:rPr>
                <w:ins w:id="59471" w:author="BigCREditor-RAN4#104-bis" w:date="2022-10-21T15:40:00Z"/>
                <w:rFonts w:ascii="Arial" w:hAnsi="Arial"/>
                <w:sz w:val="18"/>
              </w:rPr>
            </w:pPr>
          </w:p>
        </w:tc>
        <w:tc>
          <w:tcPr>
            <w:tcW w:w="1595" w:type="pct"/>
            <w:shd w:val="clear" w:color="auto" w:fill="auto"/>
          </w:tcPr>
          <w:p w14:paraId="39051442" w14:textId="77777777" w:rsidR="009376B4" w:rsidRPr="00020619" w:rsidRDefault="009376B4" w:rsidP="00864629">
            <w:pPr>
              <w:keepNext/>
              <w:keepLines/>
              <w:spacing w:after="0"/>
              <w:jc w:val="center"/>
              <w:rPr>
                <w:ins w:id="59472" w:author="BigCREditor-RAN4#104-bis" w:date="2022-10-21T15:40:00Z"/>
                <w:rFonts w:ascii="Arial" w:hAnsi="Arial"/>
                <w:iCs/>
                <w:sz w:val="18"/>
              </w:rPr>
            </w:pPr>
            <w:ins w:id="59473" w:author="BigCREditor-RAN4#104-bis" w:date="2022-10-21T15:40:00Z">
              <w:r w:rsidRPr="00020619">
                <w:rPr>
                  <w:rFonts w:ascii="Arial" w:hAnsi="Arial"/>
                  <w:iCs/>
                  <w:sz w:val="18"/>
                </w:rPr>
                <w:t>OFF</w:t>
              </w:r>
            </w:ins>
          </w:p>
        </w:tc>
      </w:tr>
      <w:tr w:rsidR="009376B4" w:rsidRPr="00020619" w14:paraId="08C1F5C5" w14:textId="77777777" w:rsidTr="00864629">
        <w:trPr>
          <w:trHeight w:val="164"/>
          <w:jc w:val="center"/>
          <w:ins w:id="59474" w:author="BigCREditor-RAN4#104-bis" w:date="2022-10-21T15:40:00Z"/>
        </w:trPr>
        <w:tc>
          <w:tcPr>
            <w:tcW w:w="2728" w:type="pct"/>
            <w:gridSpan w:val="2"/>
            <w:shd w:val="clear" w:color="auto" w:fill="auto"/>
          </w:tcPr>
          <w:p w14:paraId="43969C97" w14:textId="77777777" w:rsidR="009376B4" w:rsidRPr="00020619" w:rsidRDefault="009376B4" w:rsidP="00864629">
            <w:pPr>
              <w:keepNext/>
              <w:keepLines/>
              <w:spacing w:after="0"/>
              <w:rPr>
                <w:ins w:id="59475" w:author="BigCREditor-RAN4#104-bis" w:date="2022-10-21T15:40:00Z"/>
                <w:rFonts w:ascii="Arial" w:hAnsi="Arial"/>
                <w:sz w:val="18"/>
              </w:rPr>
            </w:pPr>
            <w:ins w:id="59476" w:author="BigCREditor-RAN4#104-bis" w:date="2022-10-21T15:40:00Z">
              <w:r w:rsidRPr="00020619">
                <w:rPr>
                  <w:rFonts w:ascii="Arial" w:hAnsi="Arial"/>
                  <w:sz w:val="18"/>
                </w:rPr>
                <w:t xml:space="preserve">Gap pattern ID </w:t>
              </w:r>
            </w:ins>
          </w:p>
        </w:tc>
        <w:tc>
          <w:tcPr>
            <w:tcW w:w="677" w:type="pct"/>
            <w:shd w:val="clear" w:color="auto" w:fill="auto"/>
          </w:tcPr>
          <w:p w14:paraId="04021996" w14:textId="77777777" w:rsidR="009376B4" w:rsidRPr="00020619" w:rsidRDefault="009376B4" w:rsidP="00864629">
            <w:pPr>
              <w:keepNext/>
              <w:keepLines/>
              <w:spacing w:after="0"/>
              <w:jc w:val="center"/>
              <w:rPr>
                <w:ins w:id="59477" w:author="BigCREditor-RAN4#104-bis" w:date="2022-10-21T15:40:00Z"/>
                <w:rFonts w:ascii="Arial" w:hAnsi="Arial"/>
                <w:sz w:val="18"/>
              </w:rPr>
            </w:pPr>
          </w:p>
        </w:tc>
        <w:tc>
          <w:tcPr>
            <w:tcW w:w="1595" w:type="pct"/>
            <w:shd w:val="clear" w:color="auto" w:fill="auto"/>
          </w:tcPr>
          <w:p w14:paraId="5F9C42F7" w14:textId="77777777" w:rsidR="009376B4" w:rsidRPr="00020619" w:rsidRDefault="009376B4" w:rsidP="00864629">
            <w:pPr>
              <w:keepNext/>
              <w:keepLines/>
              <w:spacing w:after="0"/>
              <w:jc w:val="center"/>
              <w:rPr>
                <w:ins w:id="59478" w:author="BigCREditor-RAN4#104-bis" w:date="2022-10-21T15:40:00Z"/>
                <w:rFonts w:ascii="Arial" w:hAnsi="Arial"/>
                <w:iCs/>
                <w:sz w:val="18"/>
              </w:rPr>
            </w:pPr>
            <w:ins w:id="59479" w:author="BigCREditor-RAN4#104-bis" w:date="2022-10-21T15:40:00Z">
              <w:r w:rsidRPr="00020619">
                <w:rPr>
                  <w:rFonts w:ascii="Arial" w:hAnsi="Arial"/>
                  <w:iCs/>
                  <w:sz w:val="18"/>
                </w:rPr>
                <w:t>*</w:t>
              </w:r>
              <w:r w:rsidRPr="00020619">
                <w:rPr>
                  <w:rFonts w:ascii="Arial" w:hAnsi="Arial"/>
                  <w:i/>
                  <w:iCs/>
                  <w:sz w:val="18"/>
                </w:rPr>
                <w:t>gp0</w:t>
              </w:r>
            </w:ins>
          </w:p>
        </w:tc>
      </w:tr>
      <w:tr w:rsidR="009376B4" w:rsidRPr="00020619" w14:paraId="1EC4149A" w14:textId="77777777" w:rsidTr="00864629">
        <w:trPr>
          <w:trHeight w:val="50"/>
          <w:jc w:val="center"/>
          <w:ins w:id="59480" w:author="BigCREditor-RAN4#104-bis" w:date="2022-10-21T15:40:00Z"/>
        </w:trPr>
        <w:tc>
          <w:tcPr>
            <w:tcW w:w="2728" w:type="pct"/>
            <w:gridSpan w:val="2"/>
            <w:shd w:val="clear" w:color="auto" w:fill="auto"/>
          </w:tcPr>
          <w:p w14:paraId="13FE3998" w14:textId="77777777" w:rsidR="009376B4" w:rsidRPr="00020619" w:rsidRDefault="009376B4" w:rsidP="00864629">
            <w:pPr>
              <w:keepNext/>
              <w:keepLines/>
              <w:spacing w:after="0"/>
              <w:rPr>
                <w:ins w:id="59481" w:author="BigCREditor-RAN4#104-bis" w:date="2022-10-21T15:40:00Z"/>
                <w:rFonts w:ascii="Arial" w:hAnsi="Arial"/>
                <w:sz w:val="18"/>
              </w:rPr>
            </w:pPr>
            <w:ins w:id="59482" w:author="BigCREditor-RAN4#104-bis" w:date="2022-10-21T15:40:00Z">
              <w:r w:rsidRPr="00020619">
                <w:rPr>
                  <w:rFonts w:ascii="Arial" w:hAnsi="Arial"/>
                  <w:sz w:val="18"/>
                </w:rPr>
                <w:t>Layer 3 filtering</w:t>
              </w:r>
            </w:ins>
          </w:p>
        </w:tc>
        <w:tc>
          <w:tcPr>
            <w:tcW w:w="677" w:type="pct"/>
            <w:shd w:val="clear" w:color="auto" w:fill="auto"/>
          </w:tcPr>
          <w:p w14:paraId="1AF44A72" w14:textId="77777777" w:rsidR="009376B4" w:rsidRPr="00020619" w:rsidRDefault="009376B4" w:rsidP="00864629">
            <w:pPr>
              <w:keepNext/>
              <w:keepLines/>
              <w:spacing w:after="0"/>
              <w:jc w:val="center"/>
              <w:rPr>
                <w:ins w:id="59483" w:author="BigCREditor-RAN4#104-bis" w:date="2022-10-21T15:40:00Z"/>
                <w:rFonts w:ascii="Arial" w:hAnsi="Arial"/>
                <w:sz w:val="18"/>
              </w:rPr>
            </w:pPr>
          </w:p>
        </w:tc>
        <w:tc>
          <w:tcPr>
            <w:tcW w:w="1595" w:type="pct"/>
            <w:shd w:val="clear" w:color="auto" w:fill="auto"/>
          </w:tcPr>
          <w:p w14:paraId="28D8C32B" w14:textId="77777777" w:rsidR="009376B4" w:rsidRPr="00020619" w:rsidRDefault="009376B4" w:rsidP="00864629">
            <w:pPr>
              <w:keepNext/>
              <w:keepLines/>
              <w:spacing w:after="0"/>
              <w:jc w:val="center"/>
              <w:rPr>
                <w:ins w:id="59484" w:author="BigCREditor-RAN4#104-bis" w:date="2022-10-21T15:40:00Z"/>
                <w:rFonts w:ascii="Arial" w:hAnsi="Arial"/>
                <w:sz w:val="18"/>
              </w:rPr>
            </w:pPr>
            <w:ins w:id="59485" w:author="BigCREditor-RAN4#104-bis" w:date="2022-10-21T15:40:00Z">
              <w:r w:rsidRPr="00020619">
                <w:rPr>
                  <w:rFonts w:ascii="Arial" w:hAnsi="Arial"/>
                  <w:i/>
                  <w:iCs/>
                  <w:sz w:val="18"/>
                </w:rPr>
                <w:t>Enabled</w:t>
              </w:r>
            </w:ins>
          </w:p>
        </w:tc>
      </w:tr>
      <w:tr w:rsidR="009376B4" w:rsidRPr="00020619" w14:paraId="77D647C4" w14:textId="77777777" w:rsidTr="00864629">
        <w:trPr>
          <w:trHeight w:val="164"/>
          <w:jc w:val="center"/>
          <w:ins w:id="59486" w:author="BigCREditor-RAN4#104-bis" w:date="2022-10-21T15:40:00Z"/>
        </w:trPr>
        <w:tc>
          <w:tcPr>
            <w:tcW w:w="2728" w:type="pct"/>
            <w:gridSpan w:val="2"/>
            <w:shd w:val="clear" w:color="auto" w:fill="auto"/>
          </w:tcPr>
          <w:p w14:paraId="63571276" w14:textId="77777777" w:rsidR="009376B4" w:rsidRPr="00020619" w:rsidRDefault="009376B4" w:rsidP="00864629">
            <w:pPr>
              <w:keepNext/>
              <w:keepLines/>
              <w:spacing w:after="0"/>
              <w:rPr>
                <w:ins w:id="59487" w:author="BigCREditor-RAN4#104-bis" w:date="2022-10-21T15:40:00Z"/>
                <w:rFonts w:ascii="Arial" w:hAnsi="Arial"/>
                <w:sz w:val="18"/>
              </w:rPr>
            </w:pPr>
            <w:ins w:id="59488" w:author="BigCREditor-RAN4#104-bis" w:date="2022-10-21T15:40:00Z">
              <w:r w:rsidRPr="00020619">
                <w:rPr>
                  <w:rFonts w:ascii="Arial" w:hAnsi="Arial"/>
                  <w:sz w:val="18"/>
                </w:rPr>
                <w:t>T310 timer</w:t>
              </w:r>
            </w:ins>
          </w:p>
        </w:tc>
        <w:tc>
          <w:tcPr>
            <w:tcW w:w="677" w:type="pct"/>
            <w:shd w:val="clear" w:color="auto" w:fill="auto"/>
          </w:tcPr>
          <w:p w14:paraId="1E6C33C1" w14:textId="77777777" w:rsidR="009376B4" w:rsidRPr="00020619" w:rsidRDefault="009376B4" w:rsidP="00864629">
            <w:pPr>
              <w:keepNext/>
              <w:keepLines/>
              <w:spacing w:after="0"/>
              <w:jc w:val="center"/>
              <w:rPr>
                <w:ins w:id="59489" w:author="BigCREditor-RAN4#104-bis" w:date="2022-10-21T15:40:00Z"/>
                <w:rFonts w:ascii="Arial" w:hAnsi="Arial"/>
                <w:iCs/>
                <w:sz w:val="18"/>
              </w:rPr>
            </w:pPr>
            <w:proofErr w:type="spellStart"/>
            <w:ins w:id="59490" w:author="BigCREditor-RAN4#104-bis" w:date="2022-10-21T15:40:00Z">
              <w:r w:rsidRPr="00020619">
                <w:rPr>
                  <w:rFonts w:ascii="Arial" w:hAnsi="Arial"/>
                  <w:iCs/>
                  <w:sz w:val="18"/>
                </w:rPr>
                <w:t>ms</w:t>
              </w:r>
              <w:proofErr w:type="spellEnd"/>
            </w:ins>
          </w:p>
        </w:tc>
        <w:tc>
          <w:tcPr>
            <w:tcW w:w="1595" w:type="pct"/>
            <w:shd w:val="clear" w:color="auto" w:fill="auto"/>
          </w:tcPr>
          <w:p w14:paraId="380A2265" w14:textId="77777777" w:rsidR="009376B4" w:rsidRPr="00020619" w:rsidRDefault="009376B4" w:rsidP="00864629">
            <w:pPr>
              <w:keepNext/>
              <w:keepLines/>
              <w:spacing w:after="0"/>
              <w:jc w:val="center"/>
              <w:rPr>
                <w:ins w:id="59491" w:author="BigCREditor-RAN4#104-bis" w:date="2022-10-21T15:40:00Z"/>
                <w:rFonts w:ascii="Arial" w:hAnsi="Arial"/>
                <w:i/>
                <w:iCs/>
                <w:sz w:val="18"/>
              </w:rPr>
            </w:pPr>
            <w:ins w:id="59492" w:author="BigCREditor-RAN4#104-bis" w:date="2022-10-21T15:40:00Z">
              <w:r w:rsidRPr="00020619">
                <w:rPr>
                  <w:rFonts w:ascii="Arial" w:hAnsi="Arial"/>
                  <w:i/>
                  <w:iCs/>
                  <w:sz w:val="18"/>
                </w:rPr>
                <w:t>0</w:t>
              </w:r>
            </w:ins>
          </w:p>
        </w:tc>
      </w:tr>
      <w:tr w:rsidR="009376B4" w:rsidRPr="00020619" w14:paraId="5CA539CC" w14:textId="77777777" w:rsidTr="00864629">
        <w:trPr>
          <w:trHeight w:val="164"/>
          <w:jc w:val="center"/>
          <w:ins w:id="59493" w:author="BigCREditor-RAN4#104-bis" w:date="2022-10-21T15:40:00Z"/>
        </w:trPr>
        <w:tc>
          <w:tcPr>
            <w:tcW w:w="2728" w:type="pct"/>
            <w:gridSpan w:val="2"/>
            <w:shd w:val="clear" w:color="auto" w:fill="auto"/>
          </w:tcPr>
          <w:p w14:paraId="728C2A8D" w14:textId="77777777" w:rsidR="009376B4" w:rsidRPr="00020619" w:rsidRDefault="009376B4" w:rsidP="00864629">
            <w:pPr>
              <w:keepNext/>
              <w:keepLines/>
              <w:spacing w:after="0"/>
              <w:rPr>
                <w:ins w:id="59494" w:author="BigCREditor-RAN4#104-bis" w:date="2022-10-21T15:40:00Z"/>
                <w:rFonts w:ascii="Arial" w:hAnsi="Arial"/>
                <w:sz w:val="18"/>
              </w:rPr>
            </w:pPr>
            <w:ins w:id="59495" w:author="BigCREditor-RAN4#104-bis" w:date="2022-10-21T15:40:00Z">
              <w:r w:rsidRPr="00020619">
                <w:rPr>
                  <w:rFonts w:ascii="Arial" w:hAnsi="Arial"/>
                  <w:sz w:val="18"/>
                </w:rPr>
                <w:t>T311 timer</w:t>
              </w:r>
            </w:ins>
          </w:p>
        </w:tc>
        <w:tc>
          <w:tcPr>
            <w:tcW w:w="677" w:type="pct"/>
            <w:shd w:val="clear" w:color="auto" w:fill="auto"/>
          </w:tcPr>
          <w:p w14:paraId="06496946" w14:textId="77777777" w:rsidR="009376B4" w:rsidRPr="00020619" w:rsidRDefault="009376B4" w:rsidP="00864629">
            <w:pPr>
              <w:keepNext/>
              <w:keepLines/>
              <w:spacing w:after="0"/>
              <w:jc w:val="center"/>
              <w:rPr>
                <w:ins w:id="59496" w:author="BigCREditor-RAN4#104-bis" w:date="2022-10-21T15:40:00Z"/>
                <w:rFonts w:ascii="Arial" w:hAnsi="Arial"/>
                <w:iCs/>
                <w:sz w:val="18"/>
              </w:rPr>
            </w:pPr>
            <w:proofErr w:type="spellStart"/>
            <w:ins w:id="59497" w:author="BigCREditor-RAN4#104-bis" w:date="2022-10-21T15:40:00Z">
              <w:r w:rsidRPr="00020619">
                <w:rPr>
                  <w:rFonts w:ascii="Arial" w:hAnsi="Arial"/>
                  <w:sz w:val="18"/>
                </w:rPr>
                <w:t>ms</w:t>
              </w:r>
              <w:proofErr w:type="spellEnd"/>
            </w:ins>
          </w:p>
        </w:tc>
        <w:tc>
          <w:tcPr>
            <w:tcW w:w="1595" w:type="pct"/>
            <w:shd w:val="clear" w:color="auto" w:fill="auto"/>
          </w:tcPr>
          <w:p w14:paraId="49585442" w14:textId="77777777" w:rsidR="009376B4" w:rsidRPr="00020619" w:rsidRDefault="009376B4" w:rsidP="00864629">
            <w:pPr>
              <w:keepNext/>
              <w:keepLines/>
              <w:spacing w:after="0"/>
              <w:jc w:val="center"/>
              <w:rPr>
                <w:ins w:id="59498" w:author="BigCREditor-RAN4#104-bis" w:date="2022-10-21T15:40:00Z"/>
                <w:rFonts w:ascii="Arial" w:hAnsi="Arial"/>
                <w:i/>
                <w:iCs/>
                <w:sz w:val="18"/>
              </w:rPr>
            </w:pPr>
            <w:ins w:id="59499" w:author="BigCREditor-RAN4#104-bis" w:date="2022-10-21T15:40:00Z">
              <w:r w:rsidRPr="00020619">
                <w:rPr>
                  <w:rFonts w:ascii="Arial" w:hAnsi="Arial"/>
                  <w:sz w:val="18"/>
                </w:rPr>
                <w:t>1000</w:t>
              </w:r>
            </w:ins>
          </w:p>
        </w:tc>
      </w:tr>
      <w:tr w:rsidR="009376B4" w:rsidRPr="00020619" w14:paraId="36201CD8" w14:textId="77777777" w:rsidTr="00864629">
        <w:trPr>
          <w:trHeight w:val="164"/>
          <w:jc w:val="center"/>
          <w:ins w:id="59500" w:author="BigCREditor-RAN4#104-bis" w:date="2022-10-21T15:40:00Z"/>
        </w:trPr>
        <w:tc>
          <w:tcPr>
            <w:tcW w:w="2728" w:type="pct"/>
            <w:gridSpan w:val="2"/>
            <w:shd w:val="clear" w:color="auto" w:fill="auto"/>
          </w:tcPr>
          <w:p w14:paraId="49A72E6F" w14:textId="77777777" w:rsidR="009376B4" w:rsidRPr="00020619" w:rsidRDefault="009376B4" w:rsidP="00864629">
            <w:pPr>
              <w:keepNext/>
              <w:keepLines/>
              <w:spacing w:after="0"/>
              <w:rPr>
                <w:ins w:id="59501" w:author="BigCREditor-RAN4#104-bis" w:date="2022-10-21T15:40:00Z"/>
                <w:rFonts w:ascii="Arial" w:hAnsi="Arial"/>
                <w:sz w:val="18"/>
              </w:rPr>
            </w:pPr>
            <w:ins w:id="59502" w:author="BigCREditor-RAN4#104-bis" w:date="2022-10-21T15:40:00Z">
              <w:r w:rsidRPr="00020619">
                <w:rPr>
                  <w:rFonts w:ascii="Arial" w:hAnsi="Arial"/>
                  <w:sz w:val="18"/>
                </w:rPr>
                <w:t>N310</w:t>
              </w:r>
            </w:ins>
          </w:p>
        </w:tc>
        <w:tc>
          <w:tcPr>
            <w:tcW w:w="677" w:type="pct"/>
            <w:shd w:val="clear" w:color="auto" w:fill="auto"/>
          </w:tcPr>
          <w:p w14:paraId="2DAD44AC" w14:textId="77777777" w:rsidR="009376B4" w:rsidRPr="00020619" w:rsidRDefault="009376B4" w:rsidP="00864629">
            <w:pPr>
              <w:keepNext/>
              <w:keepLines/>
              <w:spacing w:after="0"/>
              <w:jc w:val="center"/>
              <w:rPr>
                <w:ins w:id="59503" w:author="BigCREditor-RAN4#104-bis" w:date="2022-10-21T15:40:00Z"/>
                <w:rFonts w:ascii="Arial" w:hAnsi="Arial"/>
                <w:sz w:val="18"/>
              </w:rPr>
            </w:pPr>
          </w:p>
        </w:tc>
        <w:tc>
          <w:tcPr>
            <w:tcW w:w="1595" w:type="pct"/>
            <w:shd w:val="clear" w:color="auto" w:fill="auto"/>
          </w:tcPr>
          <w:p w14:paraId="6B3046FC" w14:textId="77777777" w:rsidR="009376B4" w:rsidRPr="00020619" w:rsidRDefault="009376B4" w:rsidP="00864629">
            <w:pPr>
              <w:keepNext/>
              <w:keepLines/>
              <w:spacing w:after="0"/>
              <w:jc w:val="center"/>
              <w:rPr>
                <w:ins w:id="59504" w:author="BigCREditor-RAN4#104-bis" w:date="2022-10-21T15:40:00Z"/>
                <w:rFonts w:ascii="Arial" w:hAnsi="Arial"/>
                <w:sz w:val="18"/>
              </w:rPr>
            </w:pPr>
            <w:ins w:id="59505" w:author="BigCREditor-RAN4#104-bis" w:date="2022-10-21T15:40:00Z">
              <w:r w:rsidRPr="00020619">
                <w:rPr>
                  <w:rFonts w:ascii="Arial" w:hAnsi="Arial"/>
                  <w:sz w:val="18"/>
                </w:rPr>
                <w:t>1</w:t>
              </w:r>
            </w:ins>
          </w:p>
        </w:tc>
      </w:tr>
      <w:tr w:rsidR="009376B4" w:rsidRPr="00020619" w14:paraId="23567480" w14:textId="77777777" w:rsidTr="00864629">
        <w:trPr>
          <w:trHeight w:val="164"/>
          <w:jc w:val="center"/>
          <w:ins w:id="59506" w:author="BigCREditor-RAN4#104-bis" w:date="2022-10-21T15:40:00Z"/>
        </w:trPr>
        <w:tc>
          <w:tcPr>
            <w:tcW w:w="2728" w:type="pct"/>
            <w:gridSpan w:val="2"/>
            <w:shd w:val="clear" w:color="auto" w:fill="auto"/>
          </w:tcPr>
          <w:p w14:paraId="08FF6882" w14:textId="77777777" w:rsidR="009376B4" w:rsidRPr="00020619" w:rsidRDefault="009376B4" w:rsidP="00864629">
            <w:pPr>
              <w:keepNext/>
              <w:keepLines/>
              <w:spacing w:after="0"/>
              <w:rPr>
                <w:ins w:id="59507" w:author="BigCREditor-RAN4#104-bis" w:date="2022-10-21T15:40:00Z"/>
                <w:rFonts w:ascii="Arial" w:hAnsi="Arial"/>
                <w:sz w:val="18"/>
              </w:rPr>
            </w:pPr>
            <w:ins w:id="59508" w:author="BigCREditor-RAN4#104-bis" w:date="2022-10-21T15:40:00Z">
              <w:r w:rsidRPr="00020619">
                <w:rPr>
                  <w:rFonts w:ascii="Arial" w:hAnsi="Arial"/>
                  <w:sz w:val="18"/>
                </w:rPr>
                <w:t>N311</w:t>
              </w:r>
            </w:ins>
          </w:p>
        </w:tc>
        <w:tc>
          <w:tcPr>
            <w:tcW w:w="677" w:type="pct"/>
            <w:shd w:val="clear" w:color="auto" w:fill="auto"/>
          </w:tcPr>
          <w:p w14:paraId="4958F521" w14:textId="77777777" w:rsidR="009376B4" w:rsidRPr="00020619" w:rsidRDefault="009376B4" w:rsidP="00864629">
            <w:pPr>
              <w:keepNext/>
              <w:keepLines/>
              <w:spacing w:after="0"/>
              <w:jc w:val="center"/>
              <w:rPr>
                <w:ins w:id="59509" w:author="BigCREditor-RAN4#104-bis" w:date="2022-10-21T15:40:00Z"/>
                <w:rFonts w:ascii="Arial" w:hAnsi="Arial"/>
                <w:sz w:val="18"/>
              </w:rPr>
            </w:pPr>
          </w:p>
        </w:tc>
        <w:tc>
          <w:tcPr>
            <w:tcW w:w="1595" w:type="pct"/>
            <w:shd w:val="clear" w:color="auto" w:fill="auto"/>
          </w:tcPr>
          <w:p w14:paraId="74C0CBC7" w14:textId="77777777" w:rsidR="009376B4" w:rsidRPr="00020619" w:rsidRDefault="009376B4" w:rsidP="00864629">
            <w:pPr>
              <w:keepNext/>
              <w:keepLines/>
              <w:spacing w:after="0"/>
              <w:jc w:val="center"/>
              <w:rPr>
                <w:ins w:id="59510" w:author="BigCREditor-RAN4#104-bis" w:date="2022-10-21T15:40:00Z"/>
                <w:rFonts w:ascii="Arial" w:hAnsi="Arial"/>
                <w:sz w:val="18"/>
              </w:rPr>
            </w:pPr>
            <w:ins w:id="59511" w:author="BigCREditor-RAN4#104-bis" w:date="2022-10-21T15:40:00Z">
              <w:r w:rsidRPr="00020619">
                <w:rPr>
                  <w:rFonts w:ascii="Arial" w:hAnsi="Arial"/>
                  <w:sz w:val="18"/>
                </w:rPr>
                <w:t>1</w:t>
              </w:r>
            </w:ins>
          </w:p>
        </w:tc>
      </w:tr>
      <w:tr w:rsidR="009376B4" w:rsidRPr="00020619" w14:paraId="5814C6C9" w14:textId="77777777" w:rsidTr="00864629">
        <w:trPr>
          <w:trHeight w:val="50"/>
          <w:jc w:val="center"/>
          <w:ins w:id="59512" w:author="BigCREditor-RAN4#104-bis" w:date="2022-10-21T15:40:00Z"/>
        </w:trPr>
        <w:tc>
          <w:tcPr>
            <w:tcW w:w="1072" w:type="pct"/>
            <w:shd w:val="clear" w:color="auto" w:fill="auto"/>
          </w:tcPr>
          <w:p w14:paraId="46C018DC" w14:textId="77777777" w:rsidR="009376B4" w:rsidRPr="00020619" w:rsidRDefault="009376B4" w:rsidP="00864629">
            <w:pPr>
              <w:keepNext/>
              <w:keepLines/>
              <w:spacing w:after="0"/>
              <w:rPr>
                <w:ins w:id="59513" w:author="BigCREditor-RAN4#104-bis" w:date="2022-10-21T15:40:00Z"/>
                <w:rFonts w:ascii="Arial" w:hAnsi="Arial"/>
                <w:sz w:val="18"/>
              </w:rPr>
            </w:pPr>
            <w:ins w:id="59514" w:author="BigCREditor-RAN4#104-bis" w:date="2022-10-21T15:40:00Z">
              <w:r w:rsidRPr="00020619">
                <w:rPr>
                  <w:rFonts w:ascii="Arial" w:hAnsi="Arial"/>
                  <w:sz w:val="18"/>
                </w:rPr>
                <w:t>CSI-RS</w:t>
              </w:r>
              <w:r w:rsidRPr="00020619">
                <w:rPr>
                  <w:rFonts w:ascii="Arial" w:hAnsi="Arial"/>
                  <w:noProof/>
                  <w:sz w:val="18"/>
                </w:rPr>
                <w:t xml:space="preserve"> for CSI reporting</w:t>
              </w:r>
            </w:ins>
          </w:p>
        </w:tc>
        <w:tc>
          <w:tcPr>
            <w:tcW w:w="1656" w:type="pct"/>
            <w:shd w:val="clear" w:color="auto" w:fill="auto"/>
          </w:tcPr>
          <w:p w14:paraId="528678E7" w14:textId="77777777" w:rsidR="009376B4" w:rsidRPr="00020619" w:rsidRDefault="009376B4" w:rsidP="00864629">
            <w:pPr>
              <w:keepNext/>
              <w:keepLines/>
              <w:spacing w:after="0"/>
              <w:rPr>
                <w:ins w:id="59515" w:author="BigCREditor-RAN4#104-bis" w:date="2022-10-21T15:40:00Z"/>
                <w:rFonts w:ascii="Arial" w:hAnsi="Arial"/>
                <w:sz w:val="18"/>
              </w:rPr>
            </w:pPr>
            <w:ins w:id="59516" w:author="BigCREditor-RAN4#104-bis" w:date="2022-10-21T15:40:00Z">
              <w:r w:rsidRPr="00020619">
                <w:rPr>
                  <w:rFonts w:ascii="Arial" w:hAnsi="Arial"/>
                  <w:sz w:val="18"/>
                </w:rPr>
                <w:t>Config 1</w:t>
              </w:r>
            </w:ins>
          </w:p>
        </w:tc>
        <w:tc>
          <w:tcPr>
            <w:tcW w:w="677" w:type="pct"/>
            <w:shd w:val="clear" w:color="auto" w:fill="auto"/>
          </w:tcPr>
          <w:p w14:paraId="0BD90C9D" w14:textId="77777777" w:rsidR="009376B4" w:rsidRPr="00020619" w:rsidRDefault="009376B4" w:rsidP="00864629">
            <w:pPr>
              <w:keepNext/>
              <w:keepLines/>
              <w:spacing w:after="0"/>
              <w:jc w:val="center"/>
              <w:rPr>
                <w:ins w:id="59517" w:author="BigCREditor-RAN4#104-bis" w:date="2022-10-21T15:40:00Z"/>
                <w:rFonts w:ascii="Arial" w:hAnsi="Arial"/>
                <w:sz w:val="18"/>
              </w:rPr>
            </w:pPr>
          </w:p>
        </w:tc>
        <w:tc>
          <w:tcPr>
            <w:tcW w:w="1595" w:type="pct"/>
            <w:shd w:val="clear" w:color="auto" w:fill="auto"/>
          </w:tcPr>
          <w:p w14:paraId="20C59C95" w14:textId="77777777" w:rsidR="009376B4" w:rsidRPr="00020619" w:rsidRDefault="009376B4" w:rsidP="00864629">
            <w:pPr>
              <w:keepNext/>
              <w:keepLines/>
              <w:spacing w:after="0"/>
              <w:jc w:val="center"/>
              <w:rPr>
                <w:ins w:id="59518" w:author="BigCREditor-RAN4#104-bis" w:date="2022-10-21T15:40:00Z"/>
                <w:rFonts w:ascii="Arial" w:hAnsi="Arial"/>
                <w:sz w:val="18"/>
              </w:rPr>
            </w:pPr>
            <w:ins w:id="59519" w:author="BigCREditor-RAN4#104-bis" w:date="2022-10-21T15:40:00Z">
              <w:r w:rsidRPr="00020619">
                <w:rPr>
                  <w:rFonts w:ascii="Arial" w:hAnsi="Arial"/>
                  <w:sz w:val="18"/>
                </w:rPr>
                <w:t>CSI-RS.3.1 TDD</w:t>
              </w:r>
            </w:ins>
          </w:p>
        </w:tc>
      </w:tr>
      <w:tr w:rsidR="009376B4" w:rsidRPr="00020619" w14:paraId="4735ABB4" w14:textId="77777777" w:rsidTr="00864629">
        <w:trPr>
          <w:trHeight w:val="164"/>
          <w:jc w:val="center"/>
          <w:ins w:id="59520" w:author="BigCREditor-RAN4#104-bis" w:date="2022-10-21T15:40:00Z"/>
        </w:trPr>
        <w:tc>
          <w:tcPr>
            <w:tcW w:w="2728" w:type="pct"/>
            <w:gridSpan w:val="2"/>
            <w:shd w:val="clear" w:color="auto" w:fill="auto"/>
            <w:vAlign w:val="center"/>
          </w:tcPr>
          <w:p w14:paraId="301AF1E0" w14:textId="77777777" w:rsidR="009376B4" w:rsidRPr="00020619" w:rsidRDefault="009376B4" w:rsidP="00864629">
            <w:pPr>
              <w:keepNext/>
              <w:keepLines/>
              <w:spacing w:after="0"/>
              <w:rPr>
                <w:ins w:id="59521" w:author="BigCREditor-RAN4#104-bis" w:date="2022-10-21T15:40:00Z"/>
                <w:rFonts w:ascii="Arial" w:hAnsi="Arial"/>
                <w:sz w:val="18"/>
              </w:rPr>
            </w:pPr>
            <w:proofErr w:type="spellStart"/>
            <w:ins w:id="59522" w:author="BigCREditor-RAN4#104-bis" w:date="2022-10-21T15:40:00Z">
              <w:r w:rsidRPr="00020619">
                <w:rPr>
                  <w:rFonts w:ascii="Arial" w:hAnsi="Arial"/>
                  <w:sz w:val="18"/>
                </w:rPr>
                <w:t>reportConfigType</w:t>
              </w:r>
              <w:proofErr w:type="spellEnd"/>
            </w:ins>
          </w:p>
        </w:tc>
        <w:tc>
          <w:tcPr>
            <w:tcW w:w="677" w:type="pct"/>
            <w:shd w:val="clear" w:color="auto" w:fill="auto"/>
            <w:vAlign w:val="center"/>
          </w:tcPr>
          <w:p w14:paraId="14BDE496" w14:textId="77777777" w:rsidR="009376B4" w:rsidRPr="00020619" w:rsidRDefault="009376B4" w:rsidP="00864629">
            <w:pPr>
              <w:keepNext/>
              <w:keepLines/>
              <w:spacing w:after="0"/>
              <w:jc w:val="center"/>
              <w:rPr>
                <w:ins w:id="59523" w:author="BigCREditor-RAN4#104-bis" w:date="2022-10-21T15:40:00Z"/>
                <w:rFonts w:ascii="Arial" w:hAnsi="Arial"/>
                <w:sz w:val="18"/>
              </w:rPr>
            </w:pPr>
          </w:p>
        </w:tc>
        <w:tc>
          <w:tcPr>
            <w:tcW w:w="1595" w:type="pct"/>
            <w:shd w:val="clear" w:color="auto" w:fill="auto"/>
            <w:vAlign w:val="center"/>
          </w:tcPr>
          <w:p w14:paraId="53F70989" w14:textId="77777777" w:rsidR="009376B4" w:rsidRPr="00020619" w:rsidRDefault="009376B4" w:rsidP="00864629">
            <w:pPr>
              <w:keepNext/>
              <w:keepLines/>
              <w:spacing w:after="0"/>
              <w:jc w:val="center"/>
              <w:rPr>
                <w:ins w:id="59524" w:author="BigCREditor-RAN4#104-bis" w:date="2022-10-21T15:40:00Z"/>
                <w:rFonts w:ascii="Arial" w:hAnsi="Arial"/>
                <w:sz w:val="18"/>
              </w:rPr>
            </w:pPr>
            <w:ins w:id="59525" w:author="BigCREditor-RAN4#104-bis" w:date="2022-10-21T15:40:00Z">
              <w:r w:rsidRPr="00020619">
                <w:rPr>
                  <w:rFonts w:ascii="Arial" w:hAnsi="Arial"/>
                  <w:sz w:val="18"/>
                </w:rPr>
                <w:t>periodic</w:t>
              </w:r>
            </w:ins>
          </w:p>
        </w:tc>
      </w:tr>
      <w:tr w:rsidR="009376B4" w:rsidRPr="00020619" w14:paraId="5D662D05" w14:textId="77777777" w:rsidTr="00864629">
        <w:trPr>
          <w:trHeight w:val="164"/>
          <w:jc w:val="center"/>
          <w:ins w:id="59526" w:author="BigCREditor-RAN4#104-bis" w:date="2022-10-21T15:40:00Z"/>
        </w:trPr>
        <w:tc>
          <w:tcPr>
            <w:tcW w:w="2728" w:type="pct"/>
            <w:gridSpan w:val="2"/>
            <w:shd w:val="clear" w:color="auto" w:fill="auto"/>
            <w:vAlign w:val="center"/>
          </w:tcPr>
          <w:p w14:paraId="7108F78C" w14:textId="77777777" w:rsidR="009376B4" w:rsidRPr="00020619" w:rsidRDefault="009376B4" w:rsidP="00864629">
            <w:pPr>
              <w:keepNext/>
              <w:keepLines/>
              <w:spacing w:after="0"/>
              <w:rPr>
                <w:ins w:id="59527" w:author="BigCREditor-RAN4#104-bis" w:date="2022-10-21T15:40:00Z"/>
                <w:rFonts w:ascii="Arial" w:hAnsi="Arial"/>
                <w:sz w:val="18"/>
              </w:rPr>
            </w:pPr>
            <w:proofErr w:type="spellStart"/>
            <w:ins w:id="59528" w:author="BigCREditor-RAN4#104-bis" w:date="2022-10-21T15:40:00Z">
              <w:r w:rsidRPr="00020619">
                <w:rPr>
                  <w:rFonts w:ascii="Arial" w:hAnsi="Arial"/>
                  <w:sz w:val="18"/>
                </w:rPr>
                <w:t>reportQuantity</w:t>
              </w:r>
              <w:proofErr w:type="spellEnd"/>
            </w:ins>
          </w:p>
        </w:tc>
        <w:tc>
          <w:tcPr>
            <w:tcW w:w="677" w:type="pct"/>
            <w:shd w:val="clear" w:color="auto" w:fill="auto"/>
          </w:tcPr>
          <w:p w14:paraId="000DA9ED" w14:textId="77777777" w:rsidR="009376B4" w:rsidRPr="00020619" w:rsidRDefault="009376B4" w:rsidP="00864629">
            <w:pPr>
              <w:keepNext/>
              <w:keepLines/>
              <w:spacing w:after="0"/>
              <w:jc w:val="center"/>
              <w:rPr>
                <w:ins w:id="59529" w:author="BigCREditor-RAN4#104-bis" w:date="2022-10-21T15:40:00Z"/>
                <w:rFonts w:ascii="Arial" w:hAnsi="Arial"/>
                <w:sz w:val="18"/>
              </w:rPr>
            </w:pPr>
          </w:p>
        </w:tc>
        <w:tc>
          <w:tcPr>
            <w:tcW w:w="1595" w:type="pct"/>
            <w:shd w:val="clear" w:color="auto" w:fill="auto"/>
            <w:vAlign w:val="center"/>
          </w:tcPr>
          <w:p w14:paraId="273CAA83" w14:textId="77777777" w:rsidR="009376B4" w:rsidRPr="00020619" w:rsidRDefault="009376B4" w:rsidP="00864629">
            <w:pPr>
              <w:keepNext/>
              <w:keepLines/>
              <w:spacing w:after="0"/>
              <w:jc w:val="center"/>
              <w:rPr>
                <w:ins w:id="59530" w:author="BigCREditor-RAN4#104-bis" w:date="2022-10-21T15:40:00Z"/>
                <w:rFonts w:ascii="Arial" w:hAnsi="Arial"/>
                <w:sz w:val="18"/>
              </w:rPr>
            </w:pPr>
            <w:ins w:id="59531" w:author="BigCREditor-RAN4#104-bis" w:date="2022-10-21T15:40:00Z">
              <w:r w:rsidRPr="00020619">
                <w:rPr>
                  <w:rFonts w:ascii="Arial" w:hAnsi="Arial"/>
                  <w:sz w:val="18"/>
                </w:rPr>
                <w:t>cri-RI-PMI-CQI</w:t>
              </w:r>
            </w:ins>
          </w:p>
        </w:tc>
      </w:tr>
      <w:tr w:rsidR="009376B4" w:rsidRPr="00020619" w14:paraId="64EC7E98" w14:textId="77777777" w:rsidTr="00864629">
        <w:trPr>
          <w:trHeight w:val="164"/>
          <w:jc w:val="center"/>
          <w:ins w:id="59532" w:author="BigCREditor-RAN4#104-bis" w:date="2022-10-21T15:40:00Z"/>
        </w:trPr>
        <w:tc>
          <w:tcPr>
            <w:tcW w:w="2728" w:type="pct"/>
            <w:gridSpan w:val="2"/>
            <w:shd w:val="clear" w:color="auto" w:fill="auto"/>
            <w:vAlign w:val="center"/>
          </w:tcPr>
          <w:p w14:paraId="33DA0098" w14:textId="77777777" w:rsidR="009376B4" w:rsidRPr="00020619" w:rsidRDefault="009376B4" w:rsidP="00864629">
            <w:pPr>
              <w:keepNext/>
              <w:keepLines/>
              <w:spacing w:after="0"/>
              <w:rPr>
                <w:ins w:id="59533" w:author="BigCREditor-RAN4#104-bis" w:date="2022-10-21T15:40:00Z"/>
                <w:rFonts w:ascii="Arial" w:hAnsi="Arial"/>
                <w:sz w:val="18"/>
              </w:rPr>
            </w:pPr>
            <w:ins w:id="59534" w:author="BigCREditor-RAN4#104-bis" w:date="2022-10-21T15:40:00Z">
              <w:r w:rsidRPr="00020619">
                <w:rPr>
                  <w:rFonts w:ascii="Arial" w:hAnsi="Arial"/>
                  <w:sz w:val="18"/>
                </w:rPr>
                <w:t>CSI reporting periodicity</w:t>
              </w:r>
            </w:ins>
          </w:p>
        </w:tc>
        <w:tc>
          <w:tcPr>
            <w:tcW w:w="677" w:type="pct"/>
            <w:shd w:val="clear" w:color="auto" w:fill="auto"/>
          </w:tcPr>
          <w:p w14:paraId="4D5590A6" w14:textId="77777777" w:rsidR="009376B4" w:rsidRPr="00020619" w:rsidRDefault="009376B4" w:rsidP="00864629">
            <w:pPr>
              <w:keepNext/>
              <w:keepLines/>
              <w:spacing w:after="0"/>
              <w:jc w:val="center"/>
              <w:rPr>
                <w:ins w:id="59535" w:author="BigCREditor-RAN4#104-bis" w:date="2022-10-21T15:40:00Z"/>
                <w:rFonts w:ascii="Arial" w:hAnsi="Arial"/>
                <w:sz w:val="18"/>
              </w:rPr>
            </w:pPr>
            <w:ins w:id="59536" w:author="BigCREditor-RAN4#104-bis" w:date="2022-10-21T15:40:00Z">
              <w:r w:rsidRPr="00020619">
                <w:rPr>
                  <w:rFonts w:ascii="Arial" w:hAnsi="Arial"/>
                  <w:sz w:val="18"/>
                </w:rPr>
                <w:t>slot</w:t>
              </w:r>
            </w:ins>
          </w:p>
        </w:tc>
        <w:tc>
          <w:tcPr>
            <w:tcW w:w="1595" w:type="pct"/>
            <w:shd w:val="clear" w:color="auto" w:fill="auto"/>
            <w:vAlign w:val="center"/>
          </w:tcPr>
          <w:p w14:paraId="669B0A71" w14:textId="77777777" w:rsidR="009376B4" w:rsidRPr="00020619" w:rsidRDefault="009376B4" w:rsidP="00864629">
            <w:pPr>
              <w:keepNext/>
              <w:keepLines/>
              <w:spacing w:after="0"/>
              <w:jc w:val="center"/>
              <w:rPr>
                <w:ins w:id="59537" w:author="BigCREditor-RAN4#104-bis" w:date="2022-10-21T15:40:00Z"/>
                <w:rFonts w:ascii="Arial" w:hAnsi="Arial"/>
                <w:sz w:val="18"/>
              </w:rPr>
            </w:pPr>
            <w:ins w:id="59538" w:author="BigCREditor-RAN4#104-bis" w:date="2022-10-21T15:40:00Z">
              <w:r w:rsidRPr="00020619">
                <w:rPr>
                  <w:rFonts w:ascii="Arial" w:hAnsi="Arial" w:hint="eastAsia"/>
                  <w:sz w:val="18"/>
                </w:rPr>
                <w:t>4</w:t>
              </w:r>
              <w:r w:rsidRPr="00020619">
                <w:rPr>
                  <w:rFonts w:ascii="Arial" w:hAnsi="Arial"/>
                  <w:sz w:val="18"/>
                </w:rPr>
                <w:t>0</w:t>
              </w:r>
            </w:ins>
          </w:p>
        </w:tc>
      </w:tr>
      <w:tr w:rsidR="009376B4" w:rsidRPr="00020619" w14:paraId="221690E3" w14:textId="77777777" w:rsidTr="00864629">
        <w:trPr>
          <w:trHeight w:val="164"/>
          <w:jc w:val="center"/>
          <w:ins w:id="59539" w:author="BigCREditor-RAN4#104-bis" w:date="2022-10-21T15:40:00Z"/>
        </w:trPr>
        <w:tc>
          <w:tcPr>
            <w:tcW w:w="2728" w:type="pct"/>
            <w:gridSpan w:val="2"/>
            <w:shd w:val="clear" w:color="auto" w:fill="auto"/>
            <w:vAlign w:val="center"/>
          </w:tcPr>
          <w:p w14:paraId="5FC17C7C" w14:textId="77777777" w:rsidR="009376B4" w:rsidRPr="00020619" w:rsidRDefault="009376B4" w:rsidP="00864629">
            <w:pPr>
              <w:keepNext/>
              <w:keepLines/>
              <w:spacing w:after="0"/>
              <w:rPr>
                <w:ins w:id="59540" w:author="BigCREditor-RAN4#104-bis" w:date="2022-10-21T15:40:00Z"/>
                <w:rFonts w:ascii="Arial" w:hAnsi="Arial"/>
                <w:sz w:val="18"/>
              </w:rPr>
            </w:pPr>
            <w:ins w:id="59541" w:author="BigCREditor-RAN4#104-bis" w:date="2022-10-21T15:40:00Z">
              <w:r w:rsidRPr="00020619">
                <w:rPr>
                  <w:rFonts w:ascii="Arial" w:hAnsi="Arial"/>
                  <w:sz w:val="18"/>
                </w:rPr>
                <w:t>CSI reporting offset</w:t>
              </w:r>
            </w:ins>
          </w:p>
        </w:tc>
        <w:tc>
          <w:tcPr>
            <w:tcW w:w="677" w:type="pct"/>
            <w:shd w:val="clear" w:color="auto" w:fill="auto"/>
          </w:tcPr>
          <w:p w14:paraId="1CD19723" w14:textId="77777777" w:rsidR="009376B4" w:rsidRPr="00020619" w:rsidRDefault="009376B4" w:rsidP="00864629">
            <w:pPr>
              <w:keepNext/>
              <w:keepLines/>
              <w:spacing w:after="0"/>
              <w:jc w:val="center"/>
              <w:rPr>
                <w:ins w:id="59542" w:author="BigCREditor-RAN4#104-bis" w:date="2022-10-21T15:40:00Z"/>
                <w:rFonts w:ascii="Arial" w:hAnsi="Arial"/>
                <w:sz w:val="18"/>
              </w:rPr>
            </w:pPr>
            <w:ins w:id="59543" w:author="BigCREditor-RAN4#104-bis" w:date="2022-10-21T15:40:00Z">
              <w:r w:rsidRPr="00020619">
                <w:rPr>
                  <w:rFonts w:ascii="Arial" w:hAnsi="Arial" w:hint="eastAsia"/>
                  <w:sz w:val="18"/>
                </w:rPr>
                <w:t>s</w:t>
              </w:r>
              <w:r w:rsidRPr="00020619">
                <w:rPr>
                  <w:rFonts w:ascii="Arial" w:hAnsi="Arial"/>
                  <w:sz w:val="18"/>
                </w:rPr>
                <w:t>lot</w:t>
              </w:r>
            </w:ins>
          </w:p>
        </w:tc>
        <w:tc>
          <w:tcPr>
            <w:tcW w:w="1595" w:type="pct"/>
            <w:shd w:val="clear" w:color="auto" w:fill="auto"/>
            <w:vAlign w:val="center"/>
          </w:tcPr>
          <w:p w14:paraId="2F9FD762" w14:textId="77777777" w:rsidR="009376B4" w:rsidRPr="00020619" w:rsidRDefault="009376B4" w:rsidP="00864629">
            <w:pPr>
              <w:keepNext/>
              <w:keepLines/>
              <w:spacing w:after="0"/>
              <w:jc w:val="center"/>
              <w:rPr>
                <w:ins w:id="59544" w:author="BigCREditor-RAN4#104-bis" w:date="2022-10-21T15:40:00Z"/>
                <w:rFonts w:ascii="Arial" w:hAnsi="Arial"/>
                <w:sz w:val="18"/>
              </w:rPr>
            </w:pPr>
            <w:ins w:id="59545" w:author="BigCREditor-RAN4#104-bis" w:date="2022-10-21T15:40:00Z">
              <w:r w:rsidRPr="00020619">
                <w:rPr>
                  <w:rFonts w:ascii="Arial" w:hAnsi="Arial" w:hint="eastAsia"/>
                  <w:sz w:val="18"/>
                </w:rPr>
                <w:t>4</w:t>
              </w:r>
            </w:ins>
          </w:p>
        </w:tc>
      </w:tr>
      <w:tr w:rsidR="009376B4" w:rsidRPr="00020619" w14:paraId="2D9E72A5" w14:textId="77777777" w:rsidTr="00864629">
        <w:trPr>
          <w:trHeight w:val="164"/>
          <w:jc w:val="center"/>
          <w:ins w:id="59546" w:author="BigCREditor-RAN4#104-bis" w:date="2022-10-21T15:40:00Z"/>
        </w:trPr>
        <w:tc>
          <w:tcPr>
            <w:tcW w:w="2728" w:type="pct"/>
            <w:gridSpan w:val="2"/>
            <w:shd w:val="clear" w:color="auto" w:fill="auto"/>
          </w:tcPr>
          <w:p w14:paraId="56C1167A" w14:textId="77777777" w:rsidR="009376B4" w:rsidRPr="00020619" w:rsidRDefault="009376B4" w:rsidP="00864629">
            <w:pPr>
              <w:keepNext/>
              <w:keepLines/>
              <w:spacing w:after="0"/>
              <w:rPr>
                <w:ins w:id="59547" w:author="BigCREditor-RAN4#104-bis" w:date="2022-10-21T15:40:00Z"/>
                <w:rFonts w:ascii="Arial" w:hAnsi="Arial"/>
                <w:sz w:val="18"/>
              </w:rPr>
            </w:pPr>
            <w:ins w:id="59548" w:author="BigCREditor-RAN4#104-bis" w:date="2022-10-21T15:40:00Z">
              <w:r w:rsidRPr="00020619">
                <w:rPr>
                  <w:rFonts w:ascii="Arial" w:hAnsi="Arial"/>
                  <w:sz w:val="18"/>
                </w:rPr>
                <w:t>T1</w:t>
              </w:r>
            </w:ins>
          </w:p>
        </w:tc>
        <w:tc>
          <w:tcPr>
            <w:tcW w:w="677" w:type="pct"/>
            <w:shd w:val="clear" w:color="auto" w:fill="auto"/>
          </w:tcPr>
          <w:p w14:paraId="48882122" w14:textId="77777777" w:rsidR="009376B4" w:rsidRPr="00020619" w:rsidRDefault="009376B4" w:rsidP="00864629">
            <w:pPr>
              <w:keepNext/>
              <w:keepLines/>
              <w:spacing w:after="0"/>
              <w:jc w:val="center"/>
              <w:rPr>
                <w:ins w:id="59549" w:author="BigCREditor-RAN4#104-bis" w:date="2022-10-21T15:40:00Z"/>
                <w:rFonts w:ascii="Arial" w:hAnsi="Arial"/>
                <w:sz w:val="18"/>
              </w:rPr>
            </w:pPr>
            <w:ins w:id="59550" w:author="BigCREditor-RAN4#104-bis" w:date="2022-10-21T15:40:00Z">
              <w:r w:rsidRPr="00020619">
                <w:rPr>
                  <w:rFonts w:ascii="Arial" w:hAnsi="Arial"/>
                  <w:sz w:val="18"/>
                </w:rPr>
                <w:t>s</w:t>
              </w:r>
            </w:ins>
          </w:p>
        </w:tc>
        <w:tc>
          <w:tcPr>
            <w:tcW w:w="1595" w:type="pct"/>
            <w:shd w:val="clear" w:color="auto" w:fill="auto"/>
          </w:tcPr>
          <w:p w14:paraId="296BF4E3" w14:textId="77777777" w:rsidR="009376B4" w:rsidRPr="00020619" w:rsidRDefault="009376B4" w:rsidP="00864629">
            <w:pPr>
              <w:keepNext/>
              <w:keepLines/>
              <w:spacing w:after="0"/>
              <w:jc w:val="center"/>
              <w:rPr>
                <w:ins w:id="59551" w:author="BigCREditor-RAN4#104-bis" w:date="2022-10-21T15:40:00Z"/>
                <w:rFonts w:ascii="Arial" w:hAnsi="Arial"/>
                <w:sz w:val="18"/>
              </w:rPr>
            </w:pPr>
            <w:ins w:id="59552" w:author="BigCREditor-RAN4#104-bis" w:date="2022-10-21T15:40:00Z">
              <w:r w:rsidRPr="00020619">
                <w:rPr>
                  <w:rFonts w:ascii="Arial" w:hAnsi="Arial"/>
                  <w:sz w:val="18"/>
                </w:rPr>
                <w:t>0.2</w:t>
              </w:r>
            </w:ins>
          </w:p>
        </w:tc>
      </w:tr>
      <w:tr w:rsidR="009376B4" w:rsidRPr="00020619" w14:paraId="7C9A3E41" w14:textId="77777777" w:rsidTr="00864629">
        <w:trPr>
          <w:trHeight w:val="176"/>
          <w:jc w:val="center"/>
          <w:ins w:id="59553" w:author="BigCREditor-RAN4#104-bis" w:date="2022-10-21T15:40:00Z"/>
        </w:trPr>
        <w:tc>
          <w:tcPr>
            <w:tcW w:w="2728" w:type="pct"/>
            <w:gridSpan w:val="2"/>
            <w:shd w:val="clear" w:color="auto" w:fill="auto"/>
          </w:tcPr>
          <w:p w14:paraId="32A0F70A" w14:textId="77777777" w:rsidR="009376B4" w:rsidRPr="00020619" w:rsidRDefault="009376B4" w:rsidP="00864629">
            <w:pPr>
              <w:keepNext/>
              <w:keepLines/>
              <w:spacing w:after="0"/>
              <w:rPr>
                <w:ins w:id="59554" w:author="BigCREditor-RAN4#104-bis" w:date="2022-10-21T15:40:00Z"/>
                <w:rFonts w:ascii="Arial" w:hAnsi="Arial"/>
                <w:sz w:val="18"/>
              </w:rPr>
            </w:pPr>
            <w:ins w:id="59555" w:author="BigCREditor-RAN4#104-bis" w:date="2022-10-21T15:40:00Z">
              <w:r w:rsidRPr="00020619">
                <w:rPr>
                  <w:rFonts w:ascii="Arial" w:hAnsi="Arial"/>
                  <w:sz w:val="18"/>
                </w:rPr>
                <w:t>T2</w:t>
              </w:r>
            </w:ins>
          </w:p>
        </w:tc>
        <w:tc>
          <w:tcPr>
            <w:tcW w:w="677" w:type="pct"/>
            <w:shd w:val="clear" w:color="auto" w:fill="auto"/>
          </w:tcPr>
          <w:p w14:paraId="6431FEF7" w14:textId="77777777" w:rsidR="009376B4" w:rsidRPr="00020619" w:rsidRDefault="009376B4" w:rsidP="00864629">
            <w:pPr>
              <w:keepNext/>
              <w:keepLines/>
              <w:spacing w:after="0"/>
              <w:jc w:val="center"/>
              <w:rPr>
                <w:ins w:id="59556" w:author="BigCREditor-RAN4#104-bis" w:date="2022-10-21T15:40:00Z"/>
                <w:rFonts w:ascii="Arial" w:hAnsi="Arial"/>
                <w:sz w:val="18"/>
              </w:rPr>
            </w:pPr>
            <w:ins w:id="59557" w:author="BigCREditor-RAN4#104-bis" w:date="2022-10-21T15:40:00Z">
              <w:r w:rsidRPr="00020619">
                <w:rPr>
                  <w:rFonts w:ascii="Arial" w:hAnsi="Arial"/>
                  <w:sz w:val="18"/>
                </w:rPr>
                <w:t>s</w:t>
              </w:r>
            </w:ins>
          </w:p>
        </w:tc>
        <w:tc>
          <w:tcPr>
            <w:tcW w:w="1595" w:type="pct"/>
            <w:shd w:val="clear" w:color="auto" w:fill="auto"/>
          </w:tcPr>
          <w:p w14:paraId="6D0F3CBE" w14:textId="77777777" w:rsidR="009376B4" w:rsidRPr="00020619" w:rsidRDefault="009376B4" w:rsidP="00864629">
            <w:pPr>
              <w:keepNext/>
              <w:keepLines/>
              <w:spacing w:after="0"/>
              <w:jc w:val="center"/>
              <w:rPr>
                <w:ins w:id="59558" w:author="BigCREditor-RAN4#104-bis" w:date="2022-10-21T15:40:00Z"/>
                <w:rFonts w:ascii="Arial" w:hAnsi="Arial"/>
                <w:sz w:val="18"/>
              </w:rPr>
            </w:pPr>
            <w:ins w:id="59559" w:author="BigCREditor-RAN4#104-bis" w:date="2022-10-21T15:40:00Z">
              <w:r w:rsidRPr="00020619">
                <w:rPr>
                  <w:rFonts w:ascii="Arial" w:hAnsi="Arial"/>
                  <w:sz w:val="18"/>
                </w:rPr>
                <w:t>0.35</w:t>
              </w:r>
            </w:ins>
          </w:p>
        </w:tc>
      </w:tr>
      <w:tr w:rsidR="009376B4" w:rsidRPr="00020619" w14:paraId="2CD1F608" w14:textId="77777777" w:rsidTr="00864629">
        <w:trPr>
          <w:trHeight w:val="164"/>
          <w:jc w:val="center"/>
          <w:ins w:id="59560" w:author="BigCREditor-RAN4#104-bis" w:date="2022-10-21T15:40:00Z"/>
        </w:trPr>
        <w:tc>
          <w:tcPr>
            <w:tcW w:w="2728" w:type="pct"/>
            <w:gridSpan w:val="2"/>
            <w:shd w:val="clear" w:color="auto" w:fill="auto"/>
          </w:tcPr>
          <w:p w14:paraId="44533FEB" w14:textId="77777777" w:rsidR="009376B4" w:rsidRPr="00020619" w:rsidRDefault="009376B4" w:rsidP="00864629">
            <w:pPr>
              <w:keepNext/>
              <w:keepLines/>
              <w:spacing w:after="0"/>
              <w:rPr>
                <w:ins w:id="59561" w:author="BigCREditor-RAN4#104-bis" w:date="2022-10-21T15:40:00Z"/>
                <w:rFonts w:ascii="Arial" w:hAnsi="Arial"/>
                <w:sz w:val="18"/>
              </w:rPr>
            </w:pPr>
            <w:ins w:id="59562" w:author="BigCREditor-RAN4#104-bis" w:date="2022-10-21T15:40:00Z">
              <w:r w:rsidRPr="00020619">
                <w:rPr>
                  <w:rFonts w:ascii="Arial" w:hAnsi="Arial"/>
                  <w:sz w:val="18"/>
                </w:rPr>
                <w:t>T3</w:t>
              </w:r>
            </w:ins>
          </w:p>
        </w:tc>
        <w:tc>
          <w:tcPr>
            <w:tcW w:w="677" w:type="pct"/>
            <w:shd w:val="clear" w:color="auto" w:fill="auto"/>
          </w:tcPr>
          <w:p w14:paraId="48C80166" w14:textId="77777777" w:rsidR="009376B4" w:rsidRPr="00020619" w:rsidRDefault="009376B4" w:rsidP="00864629">
            <w:pPr>
              <w:keepNext/>
              <w:keepLines/>
              <w:spacing w:after="0"/>
              <w:jc w:val="center"/>
              <w:rPr>
                <w:ins w:id="59563" w:author="BigCREditor-RAN4#104-bis" w:date="2022-10-21T15:40:00Z"/>
                <w:rFonts w:ascii="Arial" w:hAnsi="Arial"/>
                <w:sz w:val="18"/>
              </w:rPr>
            </w:pPr>
            <w:ins w:id="59564" w:author="BigCREditor-RAN4#104-bis" w:date="2022-10-21T15:40:00Z">
              <w:r w:rsidRPr="00020619">
                <w:rPr>
                  <w:rFonts w:ascii="Arial" w:hAnsi="Arial"/>
                  <w:sz w:val="18"/>
                </w:rPr>
                <w:t>s</w:t>
              </w:r>
            </w:ins>
          </w:p>
        </w:tc>
        <w:tc>
          <w:tcPr>
            <w:tcW w:w="1595" w:type="pct"/>
            <w:shd w:val="clear" w:color="auto" w:fill="auto"/>
          </w:tcPr>
          <w:p w14:paraId="3BEA7687" w14:textId="77777777" w:rsidR="009376B4" w:rsidRPr="00020619" w:rsidRDefault="009376B4" w:rsidP="00864629">
            <w:pPr>
              <w:keepNext/>
              <w:keepLines/>
              <w:spacing w:after="0"/>
              <w:jc w:val="center"/>
              <w:rPr>
                <w:ins w:id="59565" w:author="BigCREditor-RAN4#104-bis" w:date="2022-10-21T15:40:00Z"/>
                <w:rFonts w:ascii="Arial" w:hAnsi="Arial"/>
                <w:sz w:val="18"/>
              </w:rPr>
            </w:pPr>
            <w:ins w:id="59566" w:author="BigCREditor-RAN4#104-bis" w:date="2022-10-21T15:40:00Z">
              <w:r w:rsidRPr="00020619">
                <w:rPr>
                  <w:rFonts w:ascii="Arial" w:hAnsi="Arial"/>
                  <w:sz w:val="18"/>
                </w:rPr>
                <w:t>0.35</w:t>
              </w:r>
            </w:ins>
          </w:p>
        </w:tc>
      </w:tr>
      <w:tr w:rsidR="009376B4" w:rsidRPr="00020619" w14:paraId="4417DCB4" w14:textId="77777777" w:rsidTr="00864629">
        <w:trPr>
          <w:trHeight w:val="164"/>
          <w:jc w:val="center"/>
          <w:ins w:id="59567" w:author="BigCREditor-RAN4#104-bis" w:date="2022-10-21T15:40:00Z"/>
        </w:trPr>
        <w:tc>
          <w:tcPr>
            <w:tcW w:w="2728" w:type="pct"/>
            <w:gridSpan w:val="2"/>
            <w:shd w:val="clear" w:color="auto" w:fill="auto"/>
          </w:tcPr>
          <w:p w14:paraId="0DD85458" w14:textId="77777777" w:rsidR="009376B4" w:rsidRPr="00020619" w:rsidRDefault="009376B4" w:rsidP="00864629">
            <w:pPr>
              <w:keepNext/>
              <w:keepLines/>
              <w:spacing w:after="0"/>
              <w:rPr>
                <w:ins w:id="59568" w:author="BigCREditor-RAN4#104-bis" w:date="2022-10-21T15:40:00Z"/>
                <w:rFonts w:ascii="Arial" w:hAnsi="Arial"/>
                <w:sz w:val="18"/>
              </w:rPr>
            </w:pPr>
            <w:ins w:id="59569" w:author="BigCREditor-RAN4#104-bis" w:date="2022-10-21T15:40:00Z">
              <w:r w:rsidRPr="00020619">
                <w:rPr>
                  <w:rFonts w:ascii="Arial" w:hAnsi="Arial"/>
                  <w:sz w:val="18"/>
                </w:rPr>
                <w:t>D1</w:t>
              </w:r>
            </w:ins>
          </w:p>
        </w:tc>
        <w:tc>
          <w:tcPr>
            <w:tcW w:w="677" w:type="pct"/>
            <w:shd w:val="clear" w:color="auto" w:fill="auto"/>
          </w:tcPr>
          <w:p w14:paraId="3F2879BA" w14:textId="77777777" w:rsidR="009376B4" w:rsidRPr="00020619" w:rsidRDefault="009376B4" w:rsidP="00864629">
            <w:pPr>
              <w:keepNext/>
              <w:keepLines/>
              <w:spacing w:after="0"/>
              <w:jc w:val="center"/>
              <w:rPr>
                <w:ins w:id="59570" w:author="BigCREditor-RAN4#104-bis" w:date="2022-10-21T15:40:00Z"/>
                <w:rFonts w:ascii="Arial" w:hAnsi="Arial"/>
                <w:sz w:val="18"/>
              </w:rPr>
            </w:pPr>
            <w:ins w:id="59571" w:author="BigCREditor-RAN4#104-bis" w:date="2022-10-21T15:40:00Z">
              <w:r w:rsidRPr="00020619">
                <w:rPr>
                  <w:rFonts w:ascii="Arial" w:hAnsi="Arial"/>
                  <w:sz w:val="18"/>
                </w:rPr>
                <w:t>s</w:t>
              </w:r>
            </w:ins>
          </w:p>
        </w:tc>
        <w:tc>
          <w:tcPr>
            <w:tcW w:w="1595" w:type="pct"/>
            <w:shd w:val="clear" w:color="auto" w:fill="auto"/>
          </w:tcPr>
          <w:p w14:paraId="0ED2B289" w14:textId="77777777" w:rsidR="009376B4" w:rsidRPr="00020619" w:rsidRDefault="009376B4" w:rsidP="00864629">
            <w:pPr>
              <w:keepNext/>
              <w:keepLines/>
              <w:spacing w:after="0"/>
              <w:jc w:val="center"/>
              <w:rPr>
                <w:ins w:id="59572" w:author="BigCREditor-RAN4#104-bis" w:date="2022-10-21T15:40:00Z"/>
                <w:rFonts w:ascii="Arial" w:hAnsi="Arial"/>
                <w:sz w:val="18"/>
              </w:rPr>
            </w:pPr>
            <w:ins w:id="59573" w:author="BigCREditor-RAN4#104-bis" w:date="2022-10-21T15:40:00Z">
              <w:r w:rsidRPr="00020619">
                <w:rPr>
                  <w:rFonts w:ascii="Arial" w:hAnsi="Arial"/>
                  <w:sz w:val="18"/>
                </w:rPr>
                <w:t>0.31</w:t>
              </w:r>
            </w:ins>
          </w:p>
        </w:tc>
      </w:tr>
      <w:tr w:rsidR="009376B4" w:rsidRPr="00020619" w14:paraId="1A7CE6CE" w14:textId="77777777" w:rsidTr="00864629">
        <w:trPr>
          <w:trHeight w:val="50"/>
          <w:jc w:val="center"/>
          <w:ins w:id="59574" w:author="BigCREditor-RAN4#104-bis" w:date="2022-10-21T15:40:00Z"/>
        </w:trPr>
        <w:tc>
          <w:tcPr>
            <w:tcW w:w="5000" w:type="pct"/>
            <w:gridSpan w:val="4"/>
          </w:tcPr>
          <w:p w14:paraId="627AC24D" w14:textId="77777777" w:rsidR="009376B4" w:rsidRPr="00020619" w:rsidRDefault="009376B4" w:rsidP="00864629">
            <w:pPr>
              <w:keepNext/>
              <w:keepLines/>
              <w:spacing w:after="0"/>
              <w:ind w:left="851" w:hanging="851"/>
              <w:rPr>
                <w:ins w:id="59575" w:author="BigCREditor-RAN4#104-bis" w:date="2022-10-21T15:40:00Z"/>
                <w:rFonts w:ascii="Arial" w:hAnsi="Arial"/>
                <w:sz w:val="18"/>
              </w:rPr>
            </w:pPr>
            <w:ins w:id="59576" w:author="BigCREditor-RAN4#104-bis" w:date="2022-10-21T15:40:00Z">
              <w:r w:rsidRPr="00020619">
                <w:rPr>
                  <w:rFonts w:ascii="Arial" w:hAnsi="Arial"/>
                  <w:sz w:val="18"/>
                </w:rPr>
                <w:t>Note 1:</w:t>
              </w:r>
              <w:r w:rsidRPr="00020619">
                <w:rPr>
                  <w:rFonts w:ascii="Arial" w:hAnsi="Arial"/>
                  <w:sz w:val="18"/>
                </w:rPr>
                <w:tab/>
                <w:t>UE-specific PDCCH is not transmitted after T1 starts.</w:t>
              </w:r>
            </w:ins>
          </w:p>
        </w:tc>
      </w:tr>
    </w:tbl>
    <w:p w14:paraId="44AF36B7" w14:textId="77777777" w:rsidR="009376B4" w:rsidRPr="00020619" w:rsidRDefault="009376B4" w:rsidP="009376B4">
      <w:pPr>
        <w:rPr>
          <w:ins w:id="59577" w:author="BigCREditor-RAN4#104-bis" w:date="2022-10-21T15:40:00Z"/>
        </w:rPr>
      </w:pPr>
    </w:p>
    <w:p w14:paraId="10D2E812" w14:textId="77777777" w:rsidR="009376B4" w:rsidRPr="00020619" w:rsidRDefault="009376B4" w:rsidP="009376B4">
      <w:pPr>
        <w:pStyle w:val="TH"/>
        <w:rPr>
          <w:ins w:id="59578" w:author="BigCREditor-RAN4#104-bis" w:date="2022-10-21T15:40:00Z"/>
          <w:rFonts w:eastAsia="Malgun Gothic"/>
          <w:kern w:val="20"/>
        </w:rPr>
      </w:pPr>
      <w:ins w:id="59579" w:author="BigCREditor-RAN4#104-bis" w:date="2022-10-21T15:40:00Z">
        <w:r w:rsidRPr="00020619">
          <w:rPr>
            <w:rFonts w:eastAsia="Malgun Gothic"/>
            <w:kern w:val="20"/>
          </w:rPr>
          <w:lastRenderedPageBreak/>
          <w:t xml:space="preserve">Table A.17.5.1.5.1-3: </w:t>
        </w:r>
        <w:r w:rsidRPr="00020619">
          <w:t>Cell specific test parameters for FR2 for CSI-RS out-of-sync radio link monitoring in non-DRX mode</w:t>
        </w:r>
      </w:ins>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9376B4" w:rsidRPr="00020619" w14:paraId="6507C417" w14:textId="77777777" w:rsidTr="00864629">
        <w:trPr>
          <w:cantSplit/>
          <w:trHeight w:val="207"/>
          <w:jc w:val="center"/>
          <w:ins w:id="59580" w:author="BigCREditor-RAN4#104-bis" w:date="2022-10-21T15:40:00Z"/>
        </w:trPr>
        <w:tc>
          <w:tcPr>
            <w:tcW w:w="3694" w:type="dxa"/>
            <w:gridSpan w:val="2"/>
            <w:tcBorders>
              <w:top w:val="single" w:sz="4" w:space="0" w:color="auto"/>
              <w:left w:val="single" w:sz="4" w:space="0" w:color="auto"/>
              <w:bottom w:val="nil"/>
            </w:tcBorders>
            <w:shd w:val="clear" w:color="auto" w:fill="auto"/>
          </w:tcPr>
          <w:p w14:paraId="061DA900" w14:textId="77777777" w:rsidR="009376B4" w:rsidRPr="00020619" w:rsidRDefault="009376B4" w:rsidP="00864629">
            <w:pPr>
              <w:pStyle w:val="TAH"/>
              <w:rPr>
                <w:ins w:id="59581" w:author="BigCREditor-RAN4#104-bis" w:date="2022-10-21T15:40:00Z"/>
              </w:rPr>
            </w:pPr>
            <w:ins w:id="59582" w:author="BigCREditor-RAN4#104-bis" w:date="2022-10-21T15:40:00Z">
              <w:r w:rsidRPr="00020619">
                <w:t>Parameter</w:t>
              </w:r>
            </w:ins>
          </w:p>
        </w:tc>
        <w:tc>
          <w:tcPr>
            <w:tcW w:w="740" w:type="dxa"/>
            <w:tcBorders>
              <w:top w:val="single" w:sz="4" w:space="0" w:color="auto"/>
              <w:bottom w:val="nil"/>
            </w:tcBorders>
            <w:shd w:val="clear" w:color="auto" w:fill="auto"/>
          </w:tcPr>
          <w:p w14:paraId="3AE909CA" w14:textId="77777777" w:rsidR="009376B4" w:rsidRPr="00020619" w:rsidRDefault="009376B4" w:rsidP="00864629">
            <w:pPr>
              <w:pStyle w:val="TAH"/>
              <w:rPr>
                <w:ins w:id="59583" w:author="BigCREditor-RAN4#104-bis" w:date="2022-10-21T15:40:00Z"/>
              </w:rPr>
            </w:pPr>
            <w:ins w:id="59584" w:author="BigCREditor-RAN4#104-bis" w:date="2022-10-21T15:40:00Z">
              <w:r w:rsidRPr="00020619">
                <w:t>Unit</w:t>
              </w:r>
            </w:ins>
          </w:p>
        </w:tc>
        <w:tc>
          <w:tcPr>
            <w:tcW w:w="4440" w:type="dxa"/>
            <w:gridSpan w:val="6"/>
            <w:tcBorders>
              <w:top w:val="single" w:sz="4" w:space="0" w:color="auto"/>
            </w:tcBorders>
          </w:tcPr>
          <w:p w14:paraId="19296B58" w14:textId="77777777" w:rsidR="009376B4" w:rsidRPr="00020619" w:rsidRDefault="009376B4" w:rsidP="00864629">
            <w:pPr>
              <w:pStyle w:val="TAH"/>
              <w:rPr>
                <w:ins w:id="59585" w:author="BigCREditor-RAN4#104-bis" w:date="2022-10-21T15:40:00Z"/>
              </w:rPr>
            </w:pPr>
            <w:ins w:id="59586" w:author="BigCREditor-RAN4#104-bis" w:date="2022-10-21T15:40:00Z">
              <w:r w:rsidRPr="00020619">
                <w:t>Test 1</w:t>
              </w:r>
            </w:ins>
          </w:p>
        </w:tc>
      </w:tr>
      <w:tr w:rsidR="009376B4" w:rsidRPr="00020619" w14:paraId="40BA491A" w14:textId="77777777" w:rsidTr="00864629">
        <w:trPr>
          <w:cantSplit/>
          <w:trHeight w:val="207"/>
          <w:jc w:val="center"/>
          <w:ins w:id="59587" w:author="BigCREditor-RAN4#104-bis" w:date="2022-10-21T15:40:00Z"/>
        </w:trPr>
        <w:tc>
          <w:tcPr>
            <w:tcW w:w="3694" w:type="dxa"/>
            <w:gridSpan w:val="2"/>
            <w:tcBorders>
              <w:top w:val="nil"/>
              <w:left w:val="single" w:sz="4" w:space="0" w:color="auto"/>
              <w:bottom w:val="single" w:sz="4" w:space="0" w:color="auto"/>
            </w:tcBorders>
            <w:shd w:val="clear" w:color="auto" w:fill="auto"/>
          </w:tcPr>
          <w:p w14:paraId="75FA9E3D" w14:textId="77777777" w:rsidR="009376B4" w:rsidRPr="00020619" w:rsidRDefault="009376B4" w:rsidP="00864629">
            <w:pPr>
              <w:pStyle w:val="TAH"/>
              <w:rPr>
                <w:ins w:id="59588" w:author="BigCREditor-RAN4#104-bis" w:date="2022-10-21T15:40:00Z"/>
              </w:rPr>
            </w:pPr>
          </w:p>
        </w:tc>
        <w:tc>
          <w:tcPr>
            <w:tcW w:w="740" w:type="dxa"/>
            <w:tcBorders>
              <w:top w:val="nil"/>
              <w:bottom w:val="single" w:sz="4" w:space="0" w:color="auto"/>
            </w:tcBorders>
            <w:shd w:val="clear" w:color="auto" w:fill="auto"/>
          </w:tcPr>
          <w:p w14:paraId="2A957BFA" w14:textId="77777777" w:rsidR="009376B4" w:rsidRPr="00020619" w:rsidRDefault="009376B4" w:rsidP="00864629">
            <w:pPr>
              <w:pStyle w:val="TAH"/>
              <w:rPr>
                <w:ins w:id="59589" w:author="BigCREditor-RAN4#104-bis" w:date="2022-10-21T15:40:00Z"/>
              </w:rPr>
            </w:pPr>
          </w:p>
        </w:tc>
        <w:tc>
          <w:tcPr>
            <w:tcW w:w="740" w:type="dxa"/>
            <w:tcBorders>
              <w:bottom w:val="single" w:sz="4" w:space="0" w:color="auto"/>
            </w:tcBorders>
          </w:tcPr>
          <w:p w14:paraId="43C1FC5D" w14:textId="77777777" w:rsidR="009376B4" w:rsidRPr="00020619" w:rsidRDefault="009376B4" w:rsidP="00864629">
            <w:pPr>
              <w:pStyle w:val="TAH"/>
              <w:rPr>
                <w:ins w:id="59590" w:author="BigCREditor-RAN4#104-bis" w:date="2022-10-21T15:40:00Z"/>
              </w:rPr>
            </w:pPr>
            <w:ins w:id="59591" w:author="BigCREditor-RAN4#104-bis" w:date="2022-10-21T15:40:00Z">
              <w:r w:rsidRPr="00020619">
                <w:t>T1</w:t>
              </w:r>
            </w:ins>
          </w:p>
        </w:tc>
        <w:tc>
          <w:tcPr>
            <w:tcW w:w="740" w:type="dxa"/>
            <w:tcBorders>
              <w:bottom w:val="single" w:sz="4" w:space="0" w:color="auto"/>
            </w:tcBorders>
          </w:tcPr>
          <w:p w14:paraId="03FB4DC3" w14:textId="77777777" w:rsidR="009376B4" w:rsidRPr="00020619" w:rsidRDefault="009376B4" w:rsidP="00864629">
            <w:pPr>
              <w:pStyle w:val="TAH"/>
              <w:rPr>
                <w:ins w:id="59592" w:author="BigCREditor-RAN4#104-bis" w:date="2022-10-21T15:40:00Z"/>
              </w:rPr>
            </w:pPr>
            <w:ins w:id="59593" w:author="BigCREditor-RAN4#104-bis" w:date="2022-10-21T15:40:00Z">
              <w:r w:rsidRPr="00020619">
                <w:t>T2</w:t>
              </w:r>
            </w:ins>
          </w:p>
        </w:tc>
        <w:tc>
          <w:tcPr>
            <w:tcW w:w="740" w:type="dxa"/>
            <w:tcBorders>
              <w:bottom w:val="single" w:sz="4" w:space="0" w:color="auto"/>
            </w:tcBorders>
          </w:tcPr>
          <w:p w14:paraId="5AE2DA60" w14:textId="77777777" w:rsidR="009376B4" w:rsidRPr="00020619" w:rsidRDefault="009376B4" w:rsidP="00864629">
            <w:pPr>
              <w:pStyle w:val="TAH"/>
              <w:rPr>
                <w:ins w:id="59594" w:author="BigCREditor-RAN4#104-bis" w:date="2022-10-21T15:40:00Z"/>
              </w:rPr>
            </w:pPr>
            <w:ins w:id="59595" w:author="BigCREditor-RAN4#104-bis" w:date="2022-10-21T15:40:00Z">
              <w:r w:rsidRPr="00020619">
                <w:t>T3</w:t>
              </w:r>
            </w:ins>
          </w:p>
        </w:tc>
        <w:tc>
          <w:tcPr>
            <w:tcW w:w="740" w:type="dxa"/>
            <w:tcBorders>
              <w:bottom w:val="single" w:sz="4" w:space="0" w:color="auto"/>
            </w:tcBorders>
          </w:tcPr>
          <w:p w14:paraId="4BE078FB" w14:textId="77777777" w:rsidR="009376B4" w:rsidRPr="00020619" w:rsidRDefault="009376B4" w:rsidP="00864629">
            <w:pPr>
              <w:pStyle w:val="TAH"/>
              <w:rPr>
                <w:ins w:id="59596" w:author="BigCREditor-RAN4#104-bis" w:date="2022-10-21T15:40:00Z"/>
              </w:rPr>
            </w:pPr>
            <w:ins w:id="59597" w:author="BigCREditor-RAN4#104-bis" w:date="2022-10-21T15:40:00Z">
              <w:r w:rsidRPr="00020619">
                <w:t>T1</w:t>
              </w:r>
            </w:ins>
          </w:p>
        </w:tc>
        <w:tc>
          <w:tcPr>
            <w:tcW w:w="740" w:type="dxa"/>
            <w:tcBorders>
              <w:bottom w:val="single" w:sz="4" w:space="0" w:color="auto"/>
            </w:tcBorders>
          </w:tcPr>
          <w:p w14:paraId="7D8E026E" w14:textId="77777777" w:rsidR="009376B4" w:rsidRPr="00020619" w:rsidRDefault="009376B4" w:rsidP="00864629">
            <w:pPr>
              <w:pStyle w:val="TAH"/>
              <w:rPr>
                <w:ins w:id="59598" w:author="BigCREditor-RAN4#104-bis" w:date="2022-10-21T15:40:00Z"/>
              </w:rPr>
            </w:pPr>
            <w:ins w:id="59599" w:author="BigCREditor-RAN4#104-bis" w:date="2022-10-21T15:40:00Z">
              <w:r w:rsidRPr="00020619">
                <w:t>T2</w:t>
              </w:r>
            </w:ins>
          </w:p>
        </w:tc>
        <w:tc>
          <w:tcPr>
            <w:tcW w:w="740" w:type="dxa"/>
            <w:tcBorders>
              <w:bottom w:val="single" w:sz="4" w:space="0" w:color="auto"/>
            </w:tcBorders>
          </w:tcPr>
          <w:p w14:paraId="4C004094" w14:textId="77777777" w:rsidR="009376B4" w:rsidRPr="00020619" w:rsidRDefault="009376B4" w:rsidP="00864629">
            <w:pPr>
              <w:pStyle w:val="TAH"/>
              <w:rPr>
                <w:ins w:id="59600" w:author="BigCREditor-RAN4#104-bis" w:date="2022-10-21T15:40:00Z"/>
              </w:rPr>
            </w:pPr>
            <w:ins w:id="59601" w:author="BigCREditor-RAN4#104-bis" w:date="2022-10-21T15:40:00Z">
              <w:r w:rsidRPr="00020619">
                <w:t>T3</w:t>
              </w:r>
            </w:ins>
          </w:p>
        </w:tc>
      </w:tr>
      <w:tr w:rsidR="009376B4" w:rsidRPr="00020619" w14:paraId="38A8F49F" w14:textId="77777777" w:rsidTr="00864629">
        <w:trPr>
          <w:cantSplit/>
          <w:trHeight w:val="199"/>
          <w:jc w:val="center"/>
          <w:ins w:id="59602" w:author="BigCREditor-RAN4#104-bis" w:date="2022-10-21T15:40:00Z"/>
        </w:trPr>
        <w:tc>
          <w:tcPr>
            <w:tcW w:w="3694" w:type="dxa"/>
            <w:gridSpan w:val="2"/>
            <w:tcBorders>
              <w:bottom w:val="nil"/>
            </w:tcBorders>
            <w:shd w:val="clear" w:color="auto" w:fill="auto"/>
          </w:tcPr>
          <w:p w14:paraId="45935465" w14:textId="77777777" w:rsidR="009376B4" w:rsidRPr="00020619" w:rsidRDefault="009376B4" w:rsidP="00864629">
            <w:pPr>
              <w:pStyle w:val="TAL"/>
              <w:rPr>
                <w:ins w:id="59603" w:author="BigCREditor-RAN4#104-bis" w:date="2022-10-21T15:40:00Z"/>
                <w:rFonts w:eastAsia="?? ??"/>
              </w:rPr>
            </w:pPr>
            <w:proofErr w:type="spellStart"/>
            <w:ins w:id="59604" w:author="BigCREditor-RAN4#104-bis" w:date="2022-10-21T15:40:00Z">
              <w:r w:rsidRPr="00020619">
                <w:t>AoA</w:t>
              </w:r>
              <w:proofErr w:type="spellEnd"/>
              <w:r w:rsidRPr="00020619">
                <w:t xml:space="preserve"> setup</w:t>
              </w:r>
            </w:ins>
          </w:p>
        </w:tc>
        <w:tc>
          <w:tcPr>
            <w:tcW w:w="740" w:type="dxa"/>
            <w:tcBorders>
              <w:bottom w:val="nil"/>
            </w:tcBorders>
            <w:shd w:val="clear" w:color="auto" w:fill="auto"/>
          </w:tcPr>
          <w:p w14:paraId="40197A63" w14:textId="77777777" w:rsidR="009376B4" w:rsidRPr="00020619" w:rsidRDefault="009376B4" w:rsidP="00864629">
            <w:pPr>
              <w:pStyle w:val="TAC"/>
              <w:rPr>
                <w:ins w:id="59605" w:author="BigCREditor-RAN4#104-bis" w:date="2022-10-21T15:40:00Z"/>
              </w:rPr>
            </w:pPr>
          </w:p>
        </w:tc>
        <w:tc>
          <w:tcPr>
            <w:tcW w:w="4440" w:type="dxa"/>
            <w:gridSpan w:val="6"/>
            <w:vAlign w:val="center"/>
          </w:tcPr>
          <w:p w14:paraId="2C78FDAF" w14:textId="77777777" w:rsidR="009376B4" w:rsidRPr="00020619" w:rsidRDefault="009376B4" w:rsidP="00864629">
            <w:pPr>
              <w:pStyle w:val="TAC"/>
              <w:rPr>
                <w:ins w:id="59606" w:author="BigCREditor-RAN4#104-bis" w:date="2022-10-21T15:40:00Z"/>
              </w:rPr>
            </w:pPr>
            <w:ins w:id="59607" w:author="BigCREditor-RAN4#104-bis" w:date="2022-10-21T15:40:00Z">
              <w:r w:rsidRPr="00020619">
                <w:rPr>
                  <w:rFonts w:eastAsia="MS Mincho"/>
                </w:rPr>
                <w:t>Setup 3 defined in A.3.15</w:t>
              </w:r>
            </w:ins>
          </w:p>
        </w:tc>
      </w:tr>
      <w:tr w:rsidR="009376B4" w:rsidRPr="00020619" w14:paraId="7BAC4CDD" w14:textId="77777777" w:rsidTr="00864629">
        <w:trPr>
          <w:cantSplit/>
          <w:trHeight w:val="199"/>
          <w:jc w:val="center"/>
          <w:ins w:id="59608" w:author="BigCREditor-RAN4#104-bis" w:date="2022-10-21T15:40:00Z"/>
        </w:trPr>
        <w:tc>
          <w:tcPr>
            <w:tcW w:w="3694" w:type="dxa"/>
            <w:gridSpan w:val="2"/>
            <w:tcBorders>
              <w:top w:val="nil"/>
            </w:tcBorders>
            <w:shd w:val="clear" w:color="auto" w:fill="auto"/>
          </w:tcPr>
          <w:p w14:paraId="44BD4DA1" w14:textId="77777777" w:rsidR="009376B4" w:rsidRPr="00020619" w:rsidRDefault="009376B4" w:rsidP="00864629">
            <w:pPr>
              <w:pStyle w:val="TAL"/>
              <w:rPr>
                <w:ins w:id="59609" w:author="BigCREditor-RAN4#104-bis" w:date="2022-10-21T15:40:00Z"/>
              </w:rPr>
            </w:pPr>
          </w:p>
        </w:tc>
        <w:tc>
          <w:tcPr>
            <w:tcW w:w="740" w:type="dxa"/>
            <w:tcBorders>
              <w:top w:val="nil"/>
            </w:tcBorders>
            <w:shd w:val="clear" w:color="auto" w:fill="auto"/>
          </w:tcPr>
          <w:p w14:paraId="2D57F979" w14:textId="77777777" w:rsidR="009376B4" w:rsidRPr="00020619" w:rsidRDefault="009376B4" w:rsidP="00864629">
            <w:pPr>
              <w:pStyle w:val="TAC"/>
              <w:rPr>
                <w:ins w:id="59610" w:author="BigCREditor-RAN4#104-bis" w:date="2022-10-21T15:40:00Z"/>
              </w:rPr>
            </w:pPr>
          </w:p>
        </w:tc>
        <w:tc>
          <w:tcPr>
            <w:tcW w:w="2220" w:type="dxa"/>
            <w:gridSpan w:val="3"/>
          </w:tcPr>
          <w:p w14:paraId="230A6496" w14:textId="77777777" w:rsidR="009376B4" w:rsidRPr="00020619" w:rsidRDefault="009376B4" w:rsidP="00864629">
            <w:pPr>
              <w:pStyle w:val="TAC"/>
              <w:rPr>
                <w:ins w:id="59611" w:author="BigCREditor-RAN4#104-bis" w:date="2022-10-21T15:40:00Z"/>
                <w:b/>
              </w:rPr>
            </w:pPr>
            <w:ins w:id="59612" w:author="BigCREditor-RAN4#104-bis" w:date="2022-10-21T15:40:00Z">
              <w:r w:rsidRPr="00020619">
                <w:rPr>
                  <w:b/>
                </w:rPr>
                <w:t>AoA1</w:t>
              </w:r>
            </w:ins>
          </w:p>
        </w:tc>
        <w:tc>
          <w:tcPr>
            <w:tcW w:w="2220" w:type="dxa"/>
            <w:gridSpan w:val="3"/>
          </w:tcPr>
          <w:p w14:paraId="60C188DC" w14:textId="77777777" w:rsidR="009376B4" w:rsidRPr="00020619" w:rsidRDefault="009376B4" w:rsidP="00864629">
            <w:pPr>
              <w:pStyle w:val="TAC"/>
              <w:rPr>
                <w:ins w:id="59613" w:author="BigCREditor-RAN4#104-bis" w:date="2022-10-21T15:40:00Z"/>
                <w:b/>
              </w:rPr>
            </w:pPr>
            <w:ins w:id="59614" w:author="BigCREditor-RAN4#104-bis" w:date="2022-10-21T15:40:00Z">
              <w:r w:rsidRPr="00020619">
                <w:rPr>
                  <w:b/>
                </w:rPr>
                <w:t>AoA2</w:t>
              </w:r>
            </w:ins>
          </w:p>
        </w:tc>
      </w:tr>
      <w:tr w:rsidR="009376B4" w:rsidRPr="00020619" w14:paraId="3CEB97E1" w14:textId="77777777" w:rsidTr="00864629">
        <w:trPr>
          <w:cantSplit/>
          <w:trHeight w:val="199"/>
          <w:jc w:val="center"/>
          <w:ins w:id="59615" w:author="BigCREditor-RAN4#104-bis" w:date="2022-10-21T15:40:00Z"/>
        </w:trPr>
        <w:tc>
          <w:tcPr>
            <w:tcW w:w="3694" w:type="dxa"/>
            <w:gridSpan w:val="2"/>
          </w:tcPr>
          <w:p w14:paraId="1C0DBE89" w14:textId="77777777" w:rsidR="009376B4" w:rsidRPr="00020619" w:rsidRDefault="009376B4" w:rsidP="00864629">
            <w:pPr>
              <w:pStyle w:val="TAL"/>
              <w:rPr>
                <w:ins w:id="59616" w:author="BigCREditor-RAN4#104-bis" w:date="2022-10-21T15:40:00Z"/>
              </w:rPr>
            </w:pPr>
            <w:ins w:id="59617" w:author="BigCREditor-RAN4#104-bis" w:date="2022-10-21T15:40:00Z">
              <w:r w:rsidRPr="00020619">
                <w:t xml:space="preserve">Assumption for UE beams </w:t>
              </w:r>
              <w:r w:rsidRPr="00020619">
                <w:rPr>
                  <w:vertAlign w:val="superscript"/>
                </w:rPr>
                <w:t>Note 10</w:t>
              </w:r>
            </w:ins>
          </w:p>
        </w:tc>
        <w:tc>
          <w:tcPr>
            <w:tcW w:w="740" w:type="dxa"/>
          </w:tcPr>
          <w:p w14:paraId="5653582C" w14:textId="77777777" w:rsidR="009376B4" w:rsidRPr="00020619" w:rsidRDefault="009376B4" w:rsidP="00864629">
            <w:pPr>
              <w:pStyle w:val="TAC"/>
              <w:rPr>
                <w:ins w:id="59618" w:author="BigCREditor-RAN4#104-bis" w:date="2022-10-21T15:40:00Z"/>
              </w:rPr>
            </w:pPr>
          </w:p>
        </w:tc>
        <w:tc>
          <w:tcPr>
            <w:tcW w:w="2220" w:type="dxa"/>
            <w:gridSpan w:val="3"/>
          </w:tcPr>
          <w:p w14:paraId="566A77FC" w14:textId="77777777" w:rsidR="009376B4" w:rsidRPr="00020619" w:rsidRDefault="009376B4" w:rsidP="00864629">
            <w:pPr>
              <w:pStyle w:val="TAC"/>
              <w:rPr>
                <w:ins w:id="59619" w:author="BigCREditor-RAN4#104-bis" w:date="2022-10-21T15:40:00Z"/>
                <w:b/>
              </w:rPr>
            </w:pPr>
            <w:ins w:id="59620" w:author="BigCREditor-RAN4#104-bis" w:date="2022-10-21T15:40:00Z">
              <w:r w:rsidRPr="00020619">
                <w:t>Rough</w:t>
              </w:r>
            </w:ins>
          </w:p>
        </w:tc>
        <w:tc>
          <w:tcPr>
            <w:tcW w:w="2220" w:type="dxa"/>
            <w:gridSpan w:val="3"/>
            <w:tcBorders>
              <w:bottom w:val="single" w:sz="4" w:space="0" w:color="auto"/>
            </w:tcBorders>
          </w:tcPr>
          <w:p w14:paraId="4D89DCE2" w14:textId="77777777" w:rsidR="009376B4" w:rsidRPr="00020619" w:rsidRDefault="009376B4" w:rsidP="00864629">
            <w:pPr>
              <w:pStyle w:val="TAC"/>
              <w:rPr>
                <w:ins w:id="59621" w:author="BigCREditor-RAN4#104-bis" w:date="2022-10-21T15:40:00Z"/>
                <w:b/>
              </w:rPr>
            </w:pPr>
            <w:ins w:id="59622" w:author="BigCREditor-RAN4#104-bis" w:date="2022-10-21T15:40:00Z">
              <w:r w:rsidRPr="00020619">
                <w:t>Rough</w:t>
              </w:r>
            </w:ins>
          </w:p>
        </w:tc>
      </w:tr>
      <w:tr w:rsidR="009376B4" w:rsidRPr="00020619" w14:paraId="6665A354" w14:textId="77777777" w:rsidTr="00864629">
        <w:trPr>
          <w:cantSplit/>
          <w:trHeight w:val="136"/>
          <w:jc w:val="center"/>
          <w:ins w:id="59623" w:author="BigCREditor-RAN4#104-bis" w:date="2022-10-21T15:40:00Z"/>
        </w:trPr>
        <w:tc>
          <w:tcPr>
            <w:tcW w:w="3694" w:type="dxa"/>
            <w:gridSpan w:val="2"/>
            <w:tcBorders>
              <w:left w:val="single" w:sz="4" w:space="0" w:color="auto"/>
              <w:bottom w:val="single" w:sz="4" w:space="0" w:color="auto"/>
            </w:tcBorders>
          </w:tcPr>
          <w:p w14:paraId="352E5B0C" w14:textId="77777777" w:rsidR="009376B4" w:rsidRPr="00020619" w:rsidRDefault="009376B4" w:rsidP="00864629">
            <w:pPr>
              <w:pStyle w:val="TAL"/>
              <w:rPr>
                <w:ins w:id="59624" w:author="BigCREditor-RAN4#104-bis" w:date="2022-10-21T15:40:00Z"/>
                <w:rFonts w:cs="Arial"/>
              </w:rPr>
            </w:pPr>
            <w:ins w:id="59625" w:author="BigCREditor-RAN4#104-bis" w:date="2022-10-21T15:40:00Z">
              <w:r w:rsidRPr="00020619">
                <w:rPr>
                  <w:lang w:eastAsia="ja-JP"/>
                </w:rPr>
                <w:t>EPRE ratio of PDCCH DMRS to SSS</w:t>
              </w:r>
            </w:ins>
          </w:p>
        </w:tc>
        <w:tc>
          <w:tcPr>
            <w:tcW w:w="740" w:type="dxa"/>
            <w:tcBorders>
              <w:bottom w:val="single" w:sz="4" w:space="0" w:color="auto"/>
            </w:tcBorders>
          </w:tcPr>
          <w:p w14:paraId="4E6799B3" w14:textId="77777777" w:rsidR="009376B4" w:rsidRPr="00020619" w:rsidRDefault="009376B4" w:rsidP="00864629">
            <w:pPr>
              <w:pStyle w:val="TAC"/>
              <w:rPr>
                <w:ins w:id="59626" w:author="BigCREditor-RAN4#104-bis" w:date="2022-10-21T15:40:00Z"/>
              </w:rPr>
            </w:pPr>
            <w:ins w:id="59627" w:author="BigCREditor-RAN4#104-bis" w:date="2022-10-21T15:40:00Z">
              <w:r w:rsidRPr="00020619">
                <w:t>dB</w:t>
              </w:r>
            </w:ins>
          </w:p>
        </w:tc>
        <w:tc>
          <w:tcPr>
            <w:tcW w:w="2220" w:type="dxa"/>
            <w:gridSpan w:val="3"/>
            <w:tcBorders>
              <w:bottom w:val="single" w:sz="4" w:space="0" w:color="auto"/>
            </w:tcBorders>
          </w:tcPr>
          <w:p w14:paraId="778046A9" w14:textId="77777777" w:rsidR="009376B4" w:rsidRPr="00020619" w:rsidRDefault="009376B4" w:rsidP="00864629">
            <w:pPr>
              <w:pStyle w:val="TAC"/>
              <w:rPr>
                <w:ins w:id="59628" w:author="BigCREditor-RAN4#104-bis" w:date="2022-10-21T15:40:00Z"/>
              </w:rPr>
            </w:pPr>
            <w:ins w:id="59629" w:author="BigCREditor-RAN4#104-bis" w:date="2022-10-21T15:40:00Z">
              <w:r w:rsidRPr="00020619">
                <w:t>4</w:t>
              </w:r>
            </w:ins>
          </w:p>
        </w:tc>
        <w:tc>
          <w:tcPr>
            <w:tcW w:w="2220" w:type="dxa"/>
            <w:gridSpan w:val="3"/>
            <w:tcBorders>
              <w:bottom w:val="nil"/>
            </w:tcBorders>
            <w:shd w:val="clear" w:color="auto" w:fill="auto"/>
          </w:tcPr>
          <w:p w14:paraId="0F23AB0C" w14:textId="77777777" w:rsidR="009376B4" w:rsidRPr="00020619" w:rsidRDefault="009376B4" w:rsidP="00864629">
            <w:pPr>
              <w:pStyle w:val="TAC"/>
              <w:rPr>
                <w:ins w:id="59630" w:author="BigCREditor-RAN4#104-bis" w:date="2022-10-21T15:40:00Z"/>
              </w:rPr>
            </w:pPr>
            <w:ins w:id="59631" w:author="BigCREditor-RAN4#104-bis" w:date="2022-10-21T15:40:00Z">
              <w:r w:rsidRPr="00020619">
                <w:t>Not sent</w:t>
              </w:r>
            </w:ins>
          </w:p>
        </w:tc>
      </w:tr>
      <w:tr w:rsidR="009376B4" w:rsidRPr="00020619" w14:paraId="0D80D796" w14:textId="77777777" w:rsidTr="00864629">
        <w:trPr>
          <w:cantSplit/>
          <w:trHeight w:val="136"/>
          <w:jc w:val="center"/>
          <w:ins w:id="59632" w:author="BigCREditor-RAN4#104-bis" w:date="2022-10-21T15:40:00Z"/>
        </w:trPr>
        <w:tc>
          <w:tcPr>
            <w:tcW w:w="3694" w:type="dxa"/>
            <w:gridSpan w:val="2"/>
            <w:tcBorders>
              <w:left w:val="single" w:sz="4" w:space="0" w:color="auto"/>
              <w:bottom w:val="single" w:sz="4" w:space="0" w:color="auto"/>
            </w:tcBorders>
          </w:tcPr>
          <w:p w14:paraId="6437C1A7" w14:textId="77777777" w:rsidR="009376B4" w:rsidRPr="00020619" w:rsidRDefault="009376B4" w:rsidP="00864629">
            <w:pPr>
              <w:pStyle w:val="TAL"/>
              <w:rPr>
                <w:ins w:id="59633" w:author="BigCREditor-RAN4#104-bis" w:date="2022-10-21T15:40:00Z"/>
                <w:rFonts w:cs="Arial"/>
              </w:rPr>
            </w:pPr>
            <w:ins w:id="59634" w:author="BigCREditor-RAN4#104-bis" w:date="2022-10-21T15:40:00Z">
              <w:r w:rsidRPr="00020619">
                <w:rPr>
                  <w:lang w:eastAsia="ja-JP"/>
                </w:rPr>
                <w:t>EPRE ratio of PDCCH to PDCCH DMRS</w:t>
              </w:r>
            </w:ins>
          </w:p>
        </w:tc>
        <w:tc>
          <w:tcPr>
            <w:tcW w:w="740" w:type="dxa"/>
            <w:tcBorders>
              <w:bottom w:val="single" w:sz="4" w:space="0" w:color="auto"/>
            </w:tcBorders>
          </w:tcPr>
          <w:p w14:paraId="4A0D1256" w14:textId="77777777" w:rsidR="009376B4" w:rsidRPr="00020619" w:rsidRDefault="009376B4" w:rsidP="00864629">
            <w:pPr>
              <w:pStyle w:val="TAC"/>
              <w:rPr>
                <w:ins w:id="59635" w:author="BigCREditor-RAN4#104-bis" w:date="2022-10-21T15:40:00Z"/>
              </w:rPr>
            </w:pPr>
            <w:ins w:id="59636" w:author="BigCREditor-RAN4#104-bis" w:date="2022-10-21T15:40:00Z">
              <w:r w:rsidRPr="00020619">
                <w:t>dB</w:t>
              </w:r>
            </w:ins>
          </w:p>
        </w:tc>
        <w:tc>
          <w:tcPr>
            <w:tcW w:w="2220" w:type="dxa"/>
            <w:gridSpan w:val="3"/>
            <w:tcBorders>
              <w:bottom w:val="single" w:sz="4" w:space="0" w:color="auto"/>
            </w:tcBorders>
          </w:tcPr>
          <w:p w14:paraId="728551F1" w14:textId="77777777" w:rsidR="009376B4" w:rsidRPr="00020619" w:rsidRDefault="009376B4" w:rsidP="00864629">
            <w:pPr>
              <w:pStyle w:val="TAC"/>
              <w:rPr>
                <w:ins w:id="59637" w:author="BigCREditor-RAN4#104-bis" w:date="2022-10-21T15:40:00Z"/>
              </w:rPr>
            </w:pPr>
          </w:p>
        </w:tc>
        <w:tc>
          <w:tcPr>
            <w:tcW w:w="2220" w:type="dxa"/>
            <w:gridSpan w:val="3"/>
            <w:tcBorders>
              <w:top w:val="nil"/>
              <w:bottom w:val="nil"/>
            </w:tcBorders>
            <w:shd w:val="clear" w:color="auto" w:fill="auto"/>
          </w:tcPr>
          <w:p w14:paraId="7FA58F8C" w14:textId="77777777" w:rsidR="009376B4" w:rsidRPr="00020619" w:rsidRDefault="009376B4" w:rsidP="00864629">
            <w:pPr>
              <w:pStyle w:val="TAC"/>
              <w:rPr>
                <w:ins w:id="59638" w:author="BigCREditor-RAN4#104-bis" w:date="2022-10-21T15:40:00Z"/>
              </w:rPr>
            </w:pPr>
          </w:p>
        </w:tc>
      </w:tr>
      <w:tr w:rsidR="009376B4" w:rsidRPr="00020619" w14:paraId="1A368942" w14:textId="77777777" w:rsidTr="00864629">
        <w:trPr>
          <w:cantSplit/>
          <w:trHeight w:val="145"/>
          <w:jc w:val="center"/>
          <w:ins w:id="59639" w:author="BigCREditor-RAN4#104-bis" w:date="2022-10-21T15:40:00Z"/>
        </w:trPr>
        <w:tc>
          <w:tcPr>
            <w:tcW w:w="3694" w:type="dxa"/>
            <w:gridSpan w:val="2"/>
            <w:tcBorders>
              <w:left w:val="single" w:sz="4" w:space="0" w:color="auto"/>
              <w:bottom w:val="single" w:sz="4" w:space="0" w:color="auto"/>
            </w:tcBorders>
          </w:tcPr>
          <w:p w14:paraId="22DB545C" w14:textId="77777777" w:rsidR="009376B4" w:rsidRPr="00020619" w:rsidRDefault="009376B4" w:rsidP="00864629">
            <w:pPr>
              <w:pStyle w:val="TAL"/>
              <w:rPr>
                <w:ins w:id="59640" w:author="BigCREditor-RAN4#104-bis" w:date="2022-10-21T15:40:00Z"/>
                <w:rFonts w:cs="Arial"/>
              </w:rPr>
            </w:pPr>
            <w:ins w:id="59641" w:author="BigCREditor-RAN4#104-bis" w:date="2022-10-21T15:40:00Z">
              <w:r w:rsidRPr="00020619">
                <w:rPr>
                  <w:lang w:eastAsia="ja-JP"/>
                </w:rPr>
                <w:t>EPRE ratio of PBCH DMRS to SSS</w:t>
              </w:r>
            </w:ins>
          </w:p>
        </w:tc>
        <w:tc>
          <w:tcPr>
            <w:tcW w:w="740" w:type="dxa"/>
            <w:tcBorders>
              <w:bottom w:val="single" w:sz="4" w:space="0" w:color="auto"/>
            </w:tcBorders>
          </w:tcPr>
          <w:p w14:paraId="5340101B" w14:textId="77777777" w:rsidR="009376B4" w:rsidRPr="00020619" w:rsidRDefault="009376B4" w:rsidP="00864629">
            <w:pPr>
              <w:pStyle w:val="TAC"/>
              <w:rPr>
                <w:ins w:id="59642" w:author="BigCREditor-RAN4#104-bis" w:date="2022-10-21T15:40:00Z"/>
              </w:rPr>
            </w:pPr>
            <w:ins w:id="59643" w:author="BigCREditor-RAN4#104-bis" w:date="2022-10-21T15:40:00Z">
              <w:r w:rsidRPr="00020619">
                <w:t>dB</w:t>
              </w:r>
            </w:ins>
          </w:p>
        </w:tc>
        <w:tc>
          <w:tcPr>
            <w:tcW w:w="2220" w:type="dxa"/>
            <w:gridSpan w:val="3"/>
            <w:tcBorders>
              <w:bottom w:val="nil"/>
            </w:tcBorders>
            <w:shd w:val="clear" w:color="auto" w:fill="auto"/>
          </w:tcPr>
          <w:p w14:paraId="5BB6CEF9" w14:textId="77777777" w:rsidR="009376B4" w:rsidRPr="00020619" w:rsidRDefault="009376B4" w:rsidP="00864629">
            <w:pPr>
              <w:pStyle w:val="TAC"/>
              <w:rPr>
                <w:ins w:id="59644" w:author="BigCREditor-RAN4#104-bis" w:date="2022-10-21T15:40:00Z"/>
              </w:rPr>
            </w:pPr>
            <w:ins w:id="59645" w:author="BigCREditor-RAN4#104-bis" w:date="2022-10-21T15:40:00Z">
              <w:r w:rsidRPr="00020619">
                <w:t>0</w:t>
              </w:r>
            </w:ins>
          </w:p>
        </w:tc>
        <w:tc>
          <w:tcPr>
            <w:tcW w:w="2220" w:type="dxa"/>
            <w:gridSpan w:val="3"/>
            <w:tcBorders>
              <w:top w:val="nil"/>
              <w:bottom w:val="nil"/>
            </w:tcBorders>
            <w:shd w:val="clear" w:color="auto" w:fill="auto"/>
          </w:tcPr>
          <w:p w14:paraId="0F2F0745" w14:textId="77777777" w:rsidR="009376B4" w:rsidRPr="00020619" w:rsidRDefault="009376B4" w:rsidP="00864629">
            <w:pPr>
              <w:pStyle w:val="TAC"/>
              <w:rPr>
                <w:ins w:id="59646" w:author="BigCREditor-RAN4#104-bis" w:date="2022-10-21T15:40:00Z"/>
              </w:rPr>
            </w:pPr>
          </w:p>
        </w:tc>
      </w:tr>
      <w:tr w:rsidR="009376B4" w:rsidRPr="00020619" w14:paraId="45AD9E08" w14:textId="77777777" w:rsidTr="00864629">
        <w:trPr>
          <w:cantSplit/>
          <w:trHeight w:val="145"/>
          <w:jc w:val="center"/>
          <w:ins w:id="59647" w:author="BigCREditor-RAN4#104-bis" w:date="2022-10-21T15:40:00Z"/>
        </w:trPr>
        <w:tc>
          <w:tcPr>
            <w:tcW w:w="3694" w:type="dxa"/>
            <w:gridSpan w:val="2"/>
            <w:tcBorders>
              <w:left w:val="single" w:sz="4" w:space="0" w:color="auto"/>
              <w:bottom w:val="single" w:sz="4" w:space="0" w:color="auto"/>
            </w:tcBorders>
          </w:tcPr>
          <w:p w14:paraId="393C5C61" w14:textId="77777777" w:rsidR="009376B4" w:rsidRPr="00020619" w:rsidRDefault="009376B4" w:rsidP="00864629">
            <w:pPr>
              <w:pStyle w:val="TAL"/>
              <w:rPr>
                <w:ins w:id="59648" w:author="BigCREditor-RAN4#104-bis" w:date="2022-10-21T15:40:00Z"/>
                <w:rFonts w:cs="Arial"/>
              </w:rPr>
            </w:pPr>
            <w:ins w:id="59649" w:author="BigCREditor-RAN4#104-bis" w:date="2022-10-21T15:40:00Z">
              <w:r w:rsidRPr="00020619">
                <w:rPr>
                  <w:lang w:eastAsia="ja-JP"/>
                </w:rPr>
                <w:t>EPRE ratio of PBCH to PBCH DMRS</w:t>
              </w:r>
            </w:ins>
          </w:p>
        </w:tc>
        <w:tc>
          <w:tcPr>
            <w:tcW w:w="740" w:type="dxa"/>
            <w:tcBorders>
              <w:bottom w:val="single" w:sz="4" w:space="0" w:color="auto"/>
            </w:tcBorders>
          </w:tcPr>
          <w:p w14:paraId="5BB0BFF1" w14:textId="77777777" w:rsidR="009376B4" w:rsidRPr="00020619" w:rsidRDefault="009376B4" w:rsidP="00864629">
            <w:pPr>
              <w:pStyle w:val="TAC"/>
              <w:rPr>
                <w:ins w:id="59650" w:author="BigCREditor-RAN4#104-bis" w:date="2022-10-21T15:40:00Z"/>
              </w:rPr>
            </w:pPr>
            <w:ins w:id="59651" w:author="BigCREditor-RAN4#104-bis" w:date="2022-10-21T15:40:00Z">
              <w:r w:rsidRPr="00020619">
                <w:t>dB</w:t>
              </w:r>
            </w:ins>
          </w:p>
        </w:tc>
        <w:tc>
          <w:tcPr>
            <w:tcW w:w="2220" w:type="dxa"/>
            <w:gridSpan w:val="3"/>
            <w:tcBorders>
              <w:top w:val="nil"/>
              <w:bottom w:val="nil"/>
            </w:tcBorders>
            <w:shd w:val="clear" w:color="auto" w:fill="auto"/>
          </w:tcPr>
          <w:p w14:paraId="26C05E10" w14:textId="77777777" w:rsidR="009376B4" w:rsidRPr="00020619" w:rsidRDefault="009376B4" w:rsidP="00864629">
            <w:pPr>
              <w:pStyle w:val="TAC"/>
              <w:rPr>
                <w:ins w:id="59652" w:author="BigCREditor-RAN4#104-bis" w:date="2022-10-21T15:40:00Z"/>
              </w:rPr>
            </w:pPr>
          </w:p>
        </w:tc>
        <w:tc>
          <w:tcPr>
            <w:tcW w:w="2220" w:type="dxa"/>
            <w:gridSpan w:val="3"/>
            <w:tcBorders>
              <w:top w:val="nil"/>
              <w:bottom w:val="nil"/>
            </w:tcBorders>
            <w:shd w:val="clear" w:color="auto" w:fill="auto"/>
          </w:tcPr>
          <w:p w14:paraId="3CE559AA" w14:textId="77777777" w:rsidR="009376B4" w:rsidRPr="00020619" w:rsidRDefault="009376B4" w:rsidP="00864629">
            <w:pPr>
              <w:pStyle w:val="TAC"/>
              <w:rPr>
                <w:ins w:id="59653" w:author="BigCREditor-RAN4#104-bis" w:date="2022-10-21T15:40:00Z"/>
              </w:rPr>
            </w:pPr>
          </w:p>
        </w:tc>
      </w:tr>
      <w:tr w:rsidR="009376B4" w:rsidRPr="00020619" w14:paraId="779C8CD7" w14:textId="77777777" w:rsidTr="00864629">
        <w:trPr>
          <w:cantSplit/>
          <w:trHeight w:val="136"/>
          <w:jc w:val="center"/>
          <w:ins w:id="59654" w:author="BigCREditor-RAN4#104-bis" w:date="2022-10-21T15:40:00Z"/>
        </w:trPr>
        <w:tc>
          <w:tcPr>
            <w:tcW w:w="3694" w:type="dxa"/>
            <w:gridSpan w:val="2"/>
            <w:tcBorders>
              <w:left w:val="single" w:sz="4" w:space="0" w:color="auto"/>
              <w:bottom w:val="single" w:sz="4" w:space="0" w:color="auto"/>
            </w:tcBorders>
          </w:tcPr>
          <w:p w14:paraId="3094797D" w14:textId="77777777" w:rsidR="009376B4" w:rsidRPr="00020619" w:rsidRDefault="009376B4" w:rsidP="00864629">
            <w:pPr>
              <w:pStyle w:val="TAL"/>
              <w:rPr>
                <w:ins w:id="59655" w:author="BigCREditor-RAN4#104-bis" w:date="2022-10-21T15:40:00Z"/>
                <w:rFonts w:cs="Arial"/>
              </w:rPr>
            </w:pPr>
            <w:ins w:id="59656" w:author="BigCREditor-RAN4#104-bis" w:date="2022-10-21T15:40:00Z">
              <w:r w:rsidRPr="00020619">
                <w:rPr>
                  <w:lang w:eastAsia="ja-JP"/>
                </w:rPr>
                <w:t>EPRE ratio of PSS to SSS</w:t>
              </w:r>
            </w:ins>
          </w:p>
        </w:tc>
        <w:tc>
          <w:tcPr>
            <w:tcW w:w="740" w:type="dxa"/>
            <w:tcBorders>
              <w:bottom w:val="single" w:sz="4" w:space="0" w:color="auto"/>
            </w:tcBorders>
          </w:tcPr>
          <w:p w14:paraId="4B058F6B" w14:textId="77777777" w:rsidR="009376B4" w:rsidRPr="00020619" w:rsidRDefault="009376B4" w:rsidP="00864629">
            <w:pPr>
              <w:pStyle w:val="TAC"/>
              <w:rPr>
                <w:ins w:id="59657" w:author="BigCREditor-RAN4#104-bis" w:date="2022-10-21T15:40:00Z"/>
              </w:rPr>
            </w:pPr>
            <w:ins w:id="59658" w:author="BigCREditor-RAN4#104-bis" w:date="2022-10-21T15:40:00Z">
              <w:r w:rsidRPr="00020619">
                <w:t>dB</w:t>
              </w:r>
            </w:ins>
          </w:p>
        </w:tc>
        <w:tc>
          <w:tcPr>
            <w:tcW w:w="2220" w:type="dxa"/>
            <w:gridSpan w:val="3"/>
            <w:tcBorders>
              <w:top w:val="nil"/>
              <w:bottom w:val="nil"/>
            </w:tcBorders>
            <w:shd w:val="clear" w:color="auto" w:fill="auto"/>
          </w:tcPr>
          <w:p w14:paraId="2F5BE200" w14:textId="77777777" w:rsidR="009376B4" w:rsidRPr="00020619" w:rsidRDefault="009376B4" w:rsidP="00864629">
            <w:pPr>
              <w:pStyle w:val="TAC"/>
              <w:rPr>
                <w:ins w:id="59659" w:author="BigCREditor-RAN4#104-bis" w:date="2022-10-21T15:40:00Z"/>
              </w:rPr>
            </w:pPr>
          </w:p>
        </w:tc>
        <w:tc>
          <w:tcPr>
            <w:tcW w:w="2220" w:type="dxa"/>
            <w:gridSpan w:val="3"/>
            <w:tcBorders>
              <w:top w:val="nil"/>
              <w:bottom w:val="nil"/>
            </w:tcBorders>
            <w:shd w:val="clear" w:color="auto" w:fill="auto"/>
          </w:tcPr>
          <w:p w14:paraId="72F9E394" w14:textId="77777777" w:rsidR="009376B4" w:rsidRPr="00020619" w:rsidRDefault="009376B4" w:rsidP="00864629">
            <w:pPr>
              <w:pStyle w:val="TAC"/>
              <w:rPr>
                <w:ins w:id="59660" w:author="BigCREditor-RAN4#104-bis" w:date="2022-10-21T15:40:00Z"/>
              </w:rPr>
            </w:pPr>
          </w:p>
        </w:tc>
      </w:tr>
      <w:tr w:rsidR="009376B4" w:rsidRPr="00020619" w14:paraId="3463CE5F" w14:textId="77777777" w:rsidTr="00864629">
        <w:trPr>
          <w:cantSplit/>
          <w:trHeight w:val="136"/>
          <w:jc w:val="center"/>
          <w:ins w:id="59661" w:author="BigCREditor-RAN4#104-bis" w:date="2022-10-21T15:40:00Z"/>
        </w:trPr>
        <w:tc>
          <w:tcPr>
            <w:tcW w:w="3694" w:type="dxa"/>
            <w:gridSpan w:val="2"/>
            <w:tcBorders>
              <w:left w:val="single" w:sz="4" w:space="0" w:color="auto"/>
              <w:bottom w:val="single" w:sz="4" w:space="0" w:color="auto"/>
            </w:tcBorders>
          </w:tcPr>
          <w:p w14:paraId="4BD3F97C" w14:textId="77777777" w:rsidR="009376B4" w:rsidRPr="00020619" w:rsidRDefault="009376B4" w:rsidP="00864629">
            <w:pPr>
              <w:pStyle w:val="TAL"/>
              <w:rPr>
                <w:ins w:id="59662" w:author="BigCREditor-RAN4#104-bis" w:date="2022-10-21T15:40:00Z"/>
                <w:rFonts w:cs="Arial"/>
              </w:rPr>
            </w:pPr>
            <w:ins w:id="59663" w:author="BigCREditor-RAN4#104-bis" w:date="2022-10-21T15:40:00Z">
              <w:r w:rsidRPr="00020619">
                <w:rPr>
                  <w:lang w:eastAsia="ja-JP"/>
                </w:rPr>
                <w:t xml:space="preserve">EPRE ratio of PDSCH DMRS to SSS </w:t>
              </w:r>
            </w:ins>
          </w:p>
        </w:tc>
        <w:tc>
          <w:tcPr>
            <w:tcW w:w="740" w:type="dxa"/>
            <w:tcBorders>
              <w:bottom w:val="single" w:sz="4" w:space="0" w:color="auto"/>
            </w:tcBorders>
          </w:tcPr>
          <w:p w14:paraId="1E16DABF" w14:textId="77777777" w:rsidR="009376B4" w:rsidRPr="00020619" w:rsidRDefault="009376B4" w:rsidP="00864629">
            <w:pPr>
              <w:pStyle w:val="TAC"/>
              <w:rPr>
                <w:ins w:id="59664" w:author="BigCREditor-RAN4#104-bis" w:date="2022-10-21T15:40:00Z"/>
              </w:rPr>
            </w:pPr>
            <w:ins w:id="59665" w:author="BigCREditor-RAN4#104-bis" w:date="2022-10-21T15:40:00Z">
              <w:r w:rsidRPr="00020619">
                <w:t>dB</w:t>
              </w:r>
            </w:ins>
          </w:p>
        </w:tc>
        <w:tc>
          <w:tcPr>
            <w:tcW w:w="2220" w:type="dxa"/>
            <w:gridSpan w:val="3"/>
            <w:tcBorders>
              <w:top w:val="nil"/>
              <w:bottom w:val="nil"/>
            </w:tcBorders>
            <w:shd w:val="clear" w:color="auto" w:fill="auto"/>
          </w:tcPr>
          <w:p w14:paraId="6DD29CE9" w14:textId="77777777" w:rsidR="009376B4" w:rsidRPr="00020619" w:rsidRDefault="009376B4" w:rsidP="00864629">
            <w:pPr>
              <w:pStyle w:val="TAC"/>
              <w:rPr>
                <w:ins w:id="59666" w:author="BigCREditor-RAN4#104-bis" w:date="2022-10-21T15:40:00Z"/>
              </w:rPr>
            </w:pPr>
          </w:p>
        </w:tc>
        <w:tc>
          <w:tcPr>
            <w:tcW w:w="2220" w:type="dxa"/>
            <w:gridSpan w:val="3"/>
            <w:tcBorders>
              <w:top w:val="nil"/>
              <w:bottom w:val="nil"/>
            </w:tcBorders>
            <w:shd w:val="clear" w:color="auto" w:fill="auto"/>
          </w:tcPr>
          <w:p w14:paraId="43DA9A72" w14:textId="77777777" w:rsidR="009376B4" w:rsidRPr="00020619" w:rsidRDefault="009376B4" w:rsidP="00864629">
            <w:pPr>
              <w:pStyle w:val="TAC"/>
              <w:rPr>
                <w:ins w:id="59667" w:author="BigCREditor-RAN4#104-bis" w:date="2022-10-21T15:40:00Z"/>
              </w:rPr>
            </w:pPr>
          </w:p>
        </w:tc>
      </w:tr>
      <w:tr w:rsidR="009376B4" w:rsidRPr="00020619" w14:paraId="7C0CA784" w14:textId="77777777" w:rsidTr="00864629">
        <w:trPr>
          <w:cantSplit/>
          <w:trHeight w:val="136"/>
          <w:jc w:val="center"/>
          <w:ins w:id="59668" w:author="BigCREditor-RAN4#104-bis" w:date="2022-10-21T15:40:00Z"/>
        </w:trPr>
        <w:tc>
          <w:tcPr>
            <w:tcW w:w="3694" w:type="dxa"/>
            <w:gridSpan w:val="2"/>
            <w:tcBorders>
              <w:left w:val="single" w:sz="4" w:space="0" w:color="auto"/>
              <w:bottom w:val="single" w:sz="4" w:space="0" w:color="auto"/>
            </w:tcBorders>
          </w:tcPr>
          <w:p w14:paraId="73F0ECDF" w14:textId="77777777" w:rsidR="009376B4" w:rsidRPr="00020619" w:rsidRDefault="009376B4" w:rsidP="00864629">
            <w:pPr>
              <w:pStyle w:val="TAL"/>
              <w:rPr>
                <w:ins w:id="59669" w:author="BigCREditor-RAN4#104-bis" w:date="2022-10-21T15:40:00Z"/>
                <w:lang w:eastAsia="ja-JP"/>
              </w:rPr>
            </w:pPr>
            <w:ins w:id="59670" w:author="BigCREditor-RAN4#104-bis" w:date="2022-10-21T15:40:00Z">
              <w:r w:rsidRPr="00020619">
                <w:rPr>
                  <w:lang w:eastAsia="ja-JP"/>
                </w:rPr>
                <w:t>EPRE ratio of PDSCH to PDSCH DMRS</w:t>
              </w:r>
            </w:ins>
          </w:p>
        </w:tc>
        <w:tc>
          <w:tcPr>
            <w:tcW w:w="740" w:type="dxa"/>
            <w:tcBorders>
              <w:bottom w:val="single" w:sz="4" w:space="0" w:color="auto"/>
            </w:tcBorders>
          </w:tcPr>
          <w:p w14:paraId="7CBC2975" w14:textId="77777777" w:rsidR="009376B4" w:rsidRPr="00020619" w:rsidRDefault="009376B4" w:rsidP="00864629">
            <w:pPr>
              <w:pStyle w:val="TAC"/>
              <w:rPr>
                <w:ins w:id="59671" w:author="BigCREditor-RAN4#104-bis" w:date="2022-10-21T15:40:00Z"/>
              </w:rPr>
            </w:pPr>
            <w:ins w:id="59672" w:author="BigCREditor-RAN4#104-bis" w:date="2022-10-21T15:40:00Z">
              <w:r w:rsidRPr="00020619">
                <w:rPr>
                  <w:rFonts w:hint="eastAsia"/>
                  <w:lang w:eastAsia="zh-CN"/>
                </w:rPr>
                <w:t>d</w:t>
              </w:r>
              <w:r w:rsidRPr="00020619">
                <w:rPr>
                  <w:lang w:eastAsia="zh-CN"/>
                </w:rPr>
                <w:t>B</w:t>
              </w:r>
            </w:ins>
          </w:p>
        </w:tc>
        <w:tc>
          <w:tcPr>
            <w:tcW w:w="2220" w:type="dxa"/>
            <w:gridSpan w:val="3"/>
            <w:tcBorders>
              <w:top w:val="nil"/>
              <w:bottom w:val="nil"/>
            </w:tcBorders>
            <w:shd w:val="clear" w:color="auto" w:fill="auto"/>
          </w:tcPr>
          <w:p w14:paraId="598F76D9" w14:textId="77777777" w:rsidR="009376B4" w:rsidRPr="00020619" w:rsidRDefault="009376B4" w:rsidP="00864629">
            <w:pPr>
              <w:pStyle w:val="TAC"/>
              <w:rPr>
                <w:ins w:id="59673" w:author="BigCREditor-RAN4#104-bis" w:date="2022-10-21T15:40:00Z"/>
              </w:rPr>
            </w:pPr>
          </w:p>
        </w:tc>
        <w:tc>
          <w:tcPr>
            <w:tcW w:w="2220" w:type="dxa"/>
            <w:gridSpan w:val="3"/>
            <w:tcBorders>
              <w:top w:val="nil"/>
              <w:bottom w:val="nil"/>
            </w:tcBorders>
            <w:shd w:val="clear" w:color="auto" w:fill="auto"/>
          </w:tcPr>
          <w:p w14:paraId="6FCF3AB8" w14:textId="77777777" w:rsidR="009376B4" w:rsidRPr="00020619" w:rsidRDefault="009376B4" w:rsidP="00864629">
            <w:pPr>
              <w:pStyle w:val="TAC"/>
              <w:rPr>
                <w:ins w:id="59674" w:author="BigCREditor-RAN4#104-bis" w:date="2022-10-21T15:40:00Z"/>
              </w:rPr>
            </w:pPr>
          </w:p>
        </w:tc>
      </w:tr>
      <w:tr w:rsidR="009376B4" w:rsidRPr="00020619" w14:paraId="10E8813C" w14:textId="77777777" w:rsidTr="00864629">
        <w:trPr>
          <w:cantSplit/>
          <w:trHeight w:val="136"/>
          <w:jc w:val="center"/>
          <w:ins w:id="59675" w:author="BigCREditor-RAN4#104-bis" w:date="2022-10-21T15:40:00Z"/>
        </w:trPr>
        <w:tc>
          <w:tcPr>
            <w:tcW w:w="3694" w:type="dxa"/>
            <w:gridSpan w:val="2"/>
            <w:tcBorders>
              <w:left w:val="single" w:sz="4" w:space="0" w:color="auto"/>
              <w:bottom w:val="single" w:sz="4" w:space="0" w:color="auto"/>
            </w:tcBorders>
          </w:tcPr>
          <w:p w14:paraId="0C836AC4" w14:textId="77777777" w:rsidR="009376B4" w:rsidRPr="00020619" w:rsidRDefault="009376B4" w:rsidP="00864629">
            <w:pPr>
              <w:pStyle w:val="TAL"/>
              <w:rPr>
                <w:ins w:id="59676" w:author="BigCREditor-RAN4#104-bis" w:date="2022-10-21T15:40:00Z"/>
                <w:lang w:eastAsia="ja-JP"/>
              </w:rPr>
            </w:pPr>
            <w:ins w:id="59677" w:author="BigCREditor-RAN4#104-bis" w:date="2022-10-21T15:40:00Z">
              <w:r w:rsidRPr="00020619">
                <w:rPr>
                  <w:lang w:eastAsia="ja-JP"/>
                </w:rPr>
                <w:t>EPRE ratio of OCNG DMRS to SSS</w:t>
              </w:r>
            </w:ins>
          </w:p>
        </w:tc>
        <w:tc>
          <w:tcPr>
            <w:tcW w:w="740" w:type="dxa"/>
            <w:tcBorders>
              <w:bottom w:val="single" w:sz="4" w:space="0" w:color="auto"/>
            </w:tcBorders>
          </w:tcPr>
          <w:p w14:paraId="28A3A5C4" w14:textId="77777777" w:rsidR="009376B4" w:rsidRPr="00020619" w:rsidRDefault="009376B4" w:rsidP="00864629">
            <w:pPr>
              <w:pStyle w:val="TAC"/>
              <w:rPr>
                <w:ins w:id="59678" w:author="BigCREditor-RAN4#104-bis" w:date="2022-10-21T15:40:00Z"/>
              </w:rPr>
            </w:pPr>
            <w:ins w:id="59679" w:author="BigCREditor-RAN4#104-bis" w:date="2022-10-21T15:40:00Z">
              <w:r w:rsidRPr="00020619">
                <w:rPr>
                  <w:rFonts w:hint="eastAsia"/>
                  <w:lang w:eastAsia="zh-CN"/>
                </w:rPr>
                <w:t>d</w:t>
              </w:r>
              <w:r w:rsidRPr="00020619">
                <w:rPr>
                  <w:lang w:eastAsia="zh-CN"/>
                </w:rPr>
                <w:t>B</w:t>
              </w:r>
            </w:ins>
          </w:p>
        </w:tc>
        <w:tc>
          <w:tcPr>
            <w:tcW w:w="2220" w:type="dxa"/>
            <w:gridSpan w:val="3"/>
            <w:tcBorders>
              <w:top w:val="nil"/>
              <w:bottom w:val="nil"/>
            </w:tcBorders>
            <w:shd w:val="clear" w:color="auto" w:fill="auto"/>
          </w:tcPr>
          <w:p w14:paraId="291B0B66" w14:textId="77777777" w:rsidR="009376B4" w:rsidRPr="00020619" w:rsidRDefault="009376B4" w:rsidP="00864629">
            <w:pPr>
              <w:pStyle w:val="TAC"/>
              <w:rPr>
                <w:ins w:id="59680" w:author="BigCREditor-RAN4#104-bis" w:date="2022-10-21T15:40:00Z"/>
              </w:rPr>
            </w:pPr>
          </w:p>
        </w:tc>
        <w:tc>
          <w:tcPr>
            <w:tcW w:w="2220" w:type="dxa"/>
            <w:gridSpan w:val="3"/>
            <w:tcBorders>
              <w:top w:val="nil"/>
              <w:bottom w:val="nil"/>
            </w:tcBorders>
            <w:shd w:val="clear" w:color="auto" w:fill="auto"/>
          </w:tcPr>
          <w:p w14:paraId="0D910E91" w14:textId="77777777" w:rsidR="009376B4" w:rsidRPr="00020619" w:rsidRDefault="009376B4" w:rsidP="00864629">
            <w:pPr>
              <w:pStyle w:val="TAC"/>
              <w:rPr>
                <w:ins w:id="59681" w:author="BigCREditor-RAN4#104-bis" w:date="2022-10-21T15:40:00Z"/>
              </w:rPr>
            </w:pPr>
          </w:p>
        </w:tc>
      </w:tr>
      <w:tr w:rsidR="009376B4" w:rsidRPr="00020619" w14:paraId="7798BFC1" w14:textId="77777777" w:rsidTr="00864629">
        <w:trPr>
          <w:cantSplit/>
          <w:trHeight w:val="136"/>
          <w:jc w:val="center"/>
          <w:ins w:id="59682" w:author="BigCREditor-RAN4#104-bis" w:date="2022-10-21T15:40:00Z"/>
        </w:trPr>
        <w:tc>
          <w:tcPr>
            <w:tcW w:w="3694" w:type="dxa"/>
            <w:gridSpan w:val="2"/>
            <w:tcBorders>
              <w:left w:val="single" w:sz="4" w:space="0" w:color="auto"/>
              <w:bottom w:val="single" w:sz="4" w:space="0" w:color="auto"/>
            </w:tcBorders>
          </w:tcPr>
          <w:p w14:paraId="42B282E2" w14:textId="77777777" w:rsidR="009376B4" w:rsidRPr="00020619" w:rsidRDefault="009376B4" w:rsidP="00864629">
            <w:pPr>
              <w:pStyle w:val="TAL"/>
              <w:rPr>
                <w:ins w:id="59683" w:author="BigCREditor-RAN4#104-bis" w:date="2022-10-21T15:40:00Z"/>
                <w:rFonts w:cs="Arial"/>
              </w:rPr>
            </w:pPr>
            <w:ins w:id="59684" w:author="BigCREditor-RAN4#104-bis" w:date="2022-10-21T15:40:00Z">
              <w:r w:rsidRPr="00020619">
                <w:rPr>
                  <w:lang w:eastAsia="ja-JP"/>
                </w:rPr>
                <w:t>EPRE ratio of OCNG to OCNG DMRS</w:t>
              </w:r>
            </w:ins>
          </w:p>
        </w:tc>
        <w:tc>
          <w:tcPr>
            <w:tcW w:w="740" w:type="dxa"/>
            <w:tcBorders>
              <w:bottom w:val="single" w:sz="4" w:space="0" w:color="auto"/>
            </w:tcBorders>
          </w:tcPr>
          <w:p w14:paraId="5553F8C2" w14:textId="77777777" w:rsidR="009376B4" w:rsidRPr="00020619" w:rsidRDefault="009376B4" w:rsidP="00864629">
            <w:pPr>
              <w:pStyle w:val="TAC"/>
              <w:rPr>
                <w:ins w:id="59685" w:author="BigCREditor-RAN4#104-bis" w:date="2022-10-21T15:40:00Z"/>
              </w:rPr>
            </w:pPr>
            <w:ins w:id="59686" w:author="BigCREditor-RAN4#104-bis" w:date="2022-10-21T15:40:00Z">
              <w:r w:rsidRPr="00020619">
                <w:t>dB</w:t>
              </w:r>
            </w:ins>
          </w:p>
        </w:tc>
        <w:tc>
          <w:tcPr>
            <w:tcW w:w="2220" w:type="dxa"/>
            <w:gridSpan w:val="3"/>
            <w:tcBorders>
              <w:top w:val="nil"/>
            </w:tcBorders>
            <w:shd w:val="clear" w:color="auto" w:fill="auto"/>
          </w:tcPr>
          <w:p w14:paraId="117B1075" w14:textId="77777777" w:rsidR="009376B4" w:rsidRPr="00020619" w:rsidRDefault="009376B4" w:rsidP="00864629">
            <w:pPr>
              <w:pStyle w:val="TAC"/>
              <w:rPr>
                <w:ins w:id="59687" w:author="BigCREditor-RAN4#104-bis" w:date="2022-10-21T15:40:00Z"/>
              </w:rPr>
            </w:pPr>
          </w:p>
        </w:tc>
        <w:tc>
          <w:tcPr>
            <w:tcW w:w="2220" w:type="dxa"/>
            <w:gridSpan w:val="3"/>
            <w:tcBorders>
              <w:top w:val="nil"/>
              <w:bottom w:val="nil"/>
            </w:tcBorders>
            <w:shd w:val="clear" w:color="auto" w:fill="auto"/>
          </w:tcPr>
          <w:p w14:paraId="39331426" w14:textId="77777777" w:rsidR="009376B4" w:rsidRPr="00020619" w:rsidRDefault="009376B4" w:rsidP="00864629">
            <w:pPr>
              <w:pStyle w:val="TAC"/>
              <w:rPr>
                <w:ins w:id="59688" w:author="BigCREditor-RAN4#104-bis" w:date="2022-10-21T15:40:00Z"/>
              </w:rPr>
            </w:pPr>
          </w:p>
        </w:tc>
      </w:tr>
      <w:tr w:rsidR="009376B4" w:rsidRPr="00020619" w14:paraId="08F0C684" w14:textId="77777777" w:rsidTr="00864629">
        <w:trPr>
          <w:cantSplit/>
          <w:trHeight w:val="149"/>
          <w:jc w:val="center"/>
          <w:ins w:id="59689" w:author="BigCREditor-RAN4#104-bis" w:date="2022-10-21T15:40:00Z"/>
        </w:trPr>
        <w:tc>
          <w:tcPr>
            <w:tcW w:w="1918" w:type="dxa"/>
          </w:tcPr>
          <w:p w14:paraId="3A015A08" w14:textId="77777777" w:rsidR="009376B4" w:rsidRPr="00020619" w:rsidRDefault="009376B4" w:rsidP="00864629">
            <w:pPr>
              <w:pStyle w:val="TAL"/>
              <w:rPr>
                <w:ins w:id="59690" w:author="BigCREditor-RAN4#104-bis" w:date="2022-10-21T15:40:00Z"/>
              </w:rPr>
            </w:pPr>
            <w:ins w:id="59691" w:author="BigCREditor-RAN4#104-bis" w:date="2022-10-21T15:40:00Z">
              <w:r w:rsidRPr="00020619">
                <w:t>SNR on RLM-RS1</w:t>
              </w:r>
            </w:ins>
          </w:p>
        </w:tc>
        <w:tc>
          <w:tcPr>
            <w:tcW w:w="1776" w:type="dxa"/>
          </w:tcPr>
          <w:p w14:paraId="60E7B5C1" w14:textId="77777777" w:rsidR="009376B4" w:rsidRPr="00020619" w:rsidRDefault="009376B4" w:rsidP="00864629">
            <w:pPr>
              <w:pStyle w:val="TAL"/>
              <w:rPr>
                <w:ins w:id="59692" w:author="BigCREditor-RAN4#104-bis" w:date="2022-10-21T15:40:00Z"/>
                <w:noProof/>
              </w:rPr>
            </w:pPr>
            <w:ins w:id="59693" w:author="BigCREditor-RAN4#104-bis" w:date="2022-10-21T15:40:00Z">
              <w:r w:rsidRPr="00020619">
                <w:rPr>
                  <w:noProof/>
                </w:rPr>
                <w:t>Config 1</w:t>
              </w:r>
            </w:ins>
          </w:p>
        </w:tc>
        <w:tc>
          <w:tcPr>
            <w:tcW w:w="740" w:type="dxa"/>
          </w:tcPr>
          <w:p w14:paraId="34348694" w14:textId="77777777" w:rsidR="009376B4" w:rsidRPr="00020619" w:rsidRDefault="009376B4" w:rsidP="00864629">
            <w:pPr>
              <w:pStyle w:val="TAC"/>
              <w:rPr>
                <w:ins w:id="59694" w:author="BigCREditor-RAN4#104-bis" w:date="2022-10-21T15:40:00Z"/>
              </w:rPr>
            </w:pPr>
            <w:ins w:id="59695" w:author="BigCREditor-RAN4#104-bis" w:date="2022-10-21T15:40:00Z">
              <w:r w:rsidRPr="00020619">
                <w:t>dB</w:t>
              </w:r>
            </w:ins>
          </w:p>
        </w:tc>
        <w:tc>
          <w:tcPr>
            <w:tcW w:w="740" w:type="dxa"/>
          </w:tcPr>
          <w:p w14:paraId="5E1BB0F5" w14:textId="77777777" w:rsidR="009376B4" w:rsidRPr="00020619" w:rsidRDefault="009376B4" w:rsidP="00864629">
            <w:pPr>
              <w:pStyle w:val="TAC"/>
              <w:rPr>
                <w:ins w:id="59696" w:author="BigCREditor-RAN4#104-bis" w:date="2022-10-21T15:40:00Z"/>
              </w:rPr>
            </w:pPr>
            <w:ins w:id="59697" w:author="BigCREditor-RAN4#104-bis" w:date="2022-10-21T15:40:00Z">
              <w:r w:rsidRPr="00020619">
                <w:t>2</w:t>
              </w:r>
              <w:r w:rsidRPr="00020619">
                <w:rPr>
                  <w:vertAlign w:val="superscript"/>
                </w:rPr>
                <w:t>Note 11</w:t>
              </w:r>
            </w:ins>
          </w:p>
        </w:tc>
        <w:tc>
          <w:tcPr>
            <w:tcW w:w="740" w:type="dxa"/>
          </w:tcPr>
          <w:p w14:paraId="676094FF" w14:textId="77777777" w:rsidR="009376B4" w:rsidRPr="00020619" w:rsidRDefault="009376B4" w:rsidP="00864629">
            <w:pPr>
              <w:pStyle w:val="TAC"/>
              <w:rPr>
                <w:ins w:id="59698" w:author="BigCREditor-RAN4#104-bis" w:date="2022-10-21T15:40:00Z"/>
              </w:rPr>
            </w:pPr>
            <w:ins w:id="59699" w:author="BigCREditor-RAN4#104-bis" w:date="2022-10-21T15:40:00Z">
              <w:r w:rsidRPr="00020619">
                <w:t>-6</w:t>
              </w:r>
              <w:r w:rsidRPr="00020619">
                <w:rPr>
                  <w:vertAlign w:val="superscript"/>
                </w:rPr>
                <w:t>Note 11</w:t>
              </w:r>
            </w:ins>
          </w:p>
        </w:tc>
        <w:tc>
          <w:tcPr>
            <w:tcW w:w="740" w:type="dxa"/>
          </w:tcPr>
          <w:p w14:paraId="7F40ED59" w14:textId="77777777" w:rsidR="009376B4" w:rsidRPr="00020619" w:rsidRDefault="009376B4" w:rsidP="00864629">
            <w:pPr>
              <w:pStyle w:val="TAC"/>
              <w:rPr>
                <w:ins w:id="59700" w:author="BigCREditor-RAN4#104-bis" w:date="2022-10-21T15:40:00Z"/>
              </w:rPr>
            </w:pPr>
            <w:ins w:id="59701" w:author="BigCREditor-RAN4#104-bis" w:date="2022-10-21T15:40:00Z">
              <w:r w:rsidRPr="00020619">
                <w:t>-15</w:t>
              </w:r>
            </w:ins>
          </w:p>
        </w:tc>
        <w:tc>
          <w:tcPr>
            <w:tcW w:w="2220" w:type="dxa"/>
            <w:gridSpan w:val="3"/>
            <w:tcBorders>
              <w:top w:val="nil"/>
            </w:tcBorders>
            <w:shd w:val="clear" w:color="auto" w:fill="auto"/>
          </w:tcPr>
          <w:p w14:paraId="78DE730E" w14:textId="77777777" w:rsidR="009376B4" w:rsidRPr="00020619" w:rsidRDefault="009376B4" w:rsidP="00864629">
            <w:pPr>
              <w:pStyle w:val="TAC"/>
              <w:rPr>
                <w:ins w:id="59702" w:author="BigCREditor-RAN4#104-bis" w:date="2022-10-21T15:40:00Z"/>
              </w:rPr>
            </w:pPr>
          </w:p>
        </w:tc>
      </w:tr>
      <w:tr w:rsidR="009376B4" w:rsidRPr="00020619" w14:paraId="48BB3C70" w14:textId="77777777" w:rsidTr="00864629">
        <w:trPr>
          <w:cantSplit/>
          <w:trHeight w:val="199"/>
          <w:jc w:val="center"/>
          <w:ins w:id="59703" w:author="BigCREditor-RAN4#104-bis" w:date="2022-10-21T15:40:00Z"/>
        </w:trPr>
        <w:tc>
          <w:tcPr>
            <w:tcW w:w="1918" w:type="dxa"/>
          </w:tcPr>
          <w:p w14:paraId="17FC751F" w14:textId="77777777" w:rsidR="009376B4" w:rsidRPr="00020619" w:rsidRDefault="009376B4" w:rsidP="00864629">
            <w:pPr>
              <w:pStyle w:val="TAL"/>
              <w:rPr>
                <w:ins w:id="59704" w:author="BigCREditor-RAN4#104-bis" w:date="2022-10-21T15:40:00Z"/>
                <w:rFonts w:eastAsia="?? ??"/>
              </w:rPr>
            </w:pPr>
            <w:ins w:id="59705" w:author="BigCREditor-RAN4#104-bis" w:date="2022-10-21T15:40:00Z">
              <w:r w:rsidRPr="00020619">
                <w:t>SNR on RLM-RS2</w:t>
              </w:r>
            </w:ins>
          </w:p>
        </w:tc>
        <w:tc>
          <w:tcPr>
            <w:tcW w:w="1776" w:type="dxa"/>
          </w:tcPr>
          <w:p w14:paraId="4B25DE75" w14:textId="77777777" w:rsidR="009376B4" w:rsidRPr="00020619" w:rsidRDefault="009376B4" w:rsidP="00864629">
            <w:pPr>
              <w:pStyle w:val="TAL"/>
              <w:rPr>
                <w:ins w:id="59706" w:author="BigCREditor-RAN4#104-bis" w:date="2022-10-21T15:40:00Z"/>
                <w:noProof/>
              </w:rPr>
            </w:pPr>
            <w:ins w:id="59707" w:author="BigCREditor-RAN4#104-bis" w:date="2022-10-21T15:40:00Z">
              <w:r w:rsidRPr="00020619">
                <w:rPr>
                  <w:noProof/>
                </w:rPr>
                <w:t>Config 1</w:t>
              </w:r>
            </w:ins>
          </w:p>
        </w:tc>
        <w:tc>
          <w:tcPr>
            <w:tcW w:w="740" w:type="dxa"/>
          </w:tcPr>
          <w:p w14:paraId="06D41130" w14:textId="77777777" w:rsidR="009376B4" w:rsidRPr="00020619" w:rsidRDefault="009376B4" w:rsidP="00864629">
            <w:pPr>
              <w:pStyle w:val="TAC"/>
              <w:rPr>
                <w:ins w:id="59708" w:author="BigCREditor-RAN4#104-bis" w:date="2022-10-21T15:40:00Z"/>
              </w:rPr>
            </w:pPr>
          </w:p>
        </w:tc>
        <w:tc>
          <w:tcPr>
            <w:tcW w:w="2220" w:type="dxa"/>
            <w:gridSpan w:val="3"/>
          </w:tcPr>
          <w:p w14:paraId="10A41A62" w14:textId="77777777" w:rsidR="009376B4" w:rsidRPr="00020619" w:rsidRDefault="009376B4" w:rsidP="00864629">
            <w:pPr>
              <w:pStyle w:val="TAC"/>
              <w:rPr>
                <w:ins w:id="59709" w:author="BigCREditor-RAN4#104-bis" w:date="2022-10-21T15:40:00Z"/>
              </w:rPr>
            </w:pPr>
            <w:ins w:id="59710" w:author="BigCREditor-RAN4#104-bis" w:date="2022-10-21T15:40:00Z">
              <w:r w:rsidRPr="00020619">
                <w:t>Not sent</w:t>
              </w:r>
            </w:ins>
          </w:p>
        </w:tc>
        <w:tc>
          <w:tcPr>
            <w:tcW w:w="740" w:type="dxa"/>
          </w:tcPr>
          <w:p w14:paraId="0294E112" w14:textId="77777777" w:rsidR="009376B4" w:rsidRPr="00020619" w:rsidRDefault="009376B4" w:rsidP="00864629">
            <w:pPr>
              <w:pStyle w:val="TAC"/>
              <w:rPr>
                <w:ins w:id="59711" w:author="BigCREditor-RAN4#104-bis" w:date="2022-10-21T15:40:00Z"/>
              </w:rPr>
            </w:pPr>
            <w:ins w:id="59712" w:author="BigCREditor-RAN4#104-bis" w:date="2022-10-21T15:40:00Z">
              <w:r w:rsidRPr="00020619">
                <w:t>2</w:t>
              </w:r>
              <w:r w:rsidRPr="00020619">
                <w:rPr>
                  <w:vertAlign w:val="superscript"/>
                </w:rPr>
                <w:t>Note 11</w:t>
              </w:r>
            </w:ins>
          </w:p>
        </w:tc>
        <w:tc>
          <w:tcPr>
            <w:tcW w:w="740" w:type="dxa"/>
          </w:tcPr>
          <w:p w14:paraId="248B1D3F" w14:textId="77777777" w:rsidR="009376B4" w:rsidRPr="00020619" w:rsidRDefault="009376B4" w:rsidP="00864629">
            <w:pPr>
              <w:pStyle w:val="TAC"/>
              <w:rPr>
                <w:ins w:id="59713" w:author="BigCREditor-RAN4#104-bis" w:date="2022-10-21T15:40:00Z"/>
              </w:rPr>
            </w:pPr>
            <w:ins w:id="59714" w:author="BigCREditor-RAN4#104-bis" w:date="2022-10-21T15:40:00Z">
              <w:r w:rsidRPr="00020619">
                <w:t>-14</w:t>
              </w:r>
            </w:ins>
          </w:p>
        </w:tc>
        <w:tc>
          <w:tcPr>
            <w:tcW w:w="740" w:type="dxa"/>
          </w:tcPr>
          <w:p w14:paraId="07EDCC17" w14:textId="77777777" w:rsidR="009376B4" w:rsidRPr="00020619" w:rsidRDefault="009376B4" w:rsidP="00864629">
            <w:pPr>
              <w:pStyle w:val="TAC"/>
              <w:rPr>
                <w:ins w:id="59715" w:author="BigCREditor-RAN4#104-bis" w:date="2022-10-21T15:40:00Z"/>
              </w:rPr>
            </w:pPr>
            <w:ins w:id="59716" w:author="BigCREditor-RAN4#104-bis" w:date="2022-10-21T15:40:00Z">
              <w:r w:rsidRPr="00020619">
                <w:t>-15</w:t>
              </w:r>
            </w:ins>
          </w:p>
        </w:tc>
      </w:tr>
      <w:tr w:rsidR="009376B4" w:rsidRPr="00020619" w14:paraId="3D6C7AED" w14:textId="77777777" w:rsidTr="00864629">
        <w:trPr>
          <w:cantSplit/>
          <w:trHeight w:val="153"/>
          <w:jc w:val="center"/>
          <w:ins w:id="59717" w:author="BigCREditor-RAN4#104-bis" w:date="2022-10-21T15:40:00Z"/>
        </w:trPr>
        <w:tc>
          <w:tcPr>
            <w:tcW w:w="1918" w:type="dxa"/>
          </w:tcPr>
          <w:p w14:paraId="520A635D" w14:textId="77777777" w:rsidR="009376B4" w:rsidRPr="00020619" w:rsidRDefault="009376B4" w:rsidP="00864629">
            <w:pPr>
              <w:pStyle w:val="TAL"/>
              <w:rPr>
                <w:ins w:id="59718" w:author="BigCREditor-RAN4#104-bis" w:date="2022-10-21T15:40:00Z"/>
              </w:rPr>
            </w:pPr>
            <w:ins w:id="59719" w:author="BigCREditor-RAN4#104-bis" w:date="2022-10-21T15:40:00Z">
              <w:r w:rsidRPr="00020619">
                <w:rPr>
                  <w:position w:val="-12"/>
                </w:rPr>
                <w:object w:dxaOrig="420" w:dyaOrig="360" w14:anchorId="79755685">
                  <v:shape id="_x0000_i2605" type="#_x0000_t75" style="width:20.3pt;height:20.75pt" o:ole="" fillcolor="window">
                    <v:imagedata r:id="rId149" o:title=""/>
                  </v:shape>
                  <o:OLEObject Type="Embed" ProgID="Equation.3" ShapeID="_x0000_i2605" DrawAspect="Content" ObjectID="_1731331615" r:id="rId334"/>
                </w:object>
              </w:r>
            </w:ins>
          </w:p>
        </w:tc>
        <w:tc>
          <w:tcPr>
            <w:tcW w:w="1776" w:type="dxa"/>
          </w:tcPr>
          <w:p w14:paraId="7392B5FB" w14:textId="77777777" w:rsidR="009376B4" w:rsidRPr="00020619" w:rsidRDefault="009376B4" w:rsidP="00864629">
            <w:pPr>
              <w:pStyle w:val="TAL"/>
              <w:rPr>
                <w:ins w:id="59720" w:author="BigCREditor-RAN4#104-bis" w:date="2022-10-21T15:40:00Z"/>
                <w:noProof/>
              </w:rPr>
            </w:pPr>
            <w:ins w:id="59721" w:author="BigCREditor-RAN4#104-bis" w:date="2022-10-21T15:40:00Z">
              <w:r w:rsidRPr="00020619">
                <w:rPr>
                  <w:noProof/>
                </w:rPr>
                <w:t>Config 1</w:t>
              </w:r>
            </w:ins>
          </w:p>
        </w:tc>
        <w:tc>
          <w:tcPr>
            <w:tcW w:w="740" w:type="dxa"/>
          </w:tcPr>
          <w:p w14:paraId="5E5C5E29" w14:textId="77777777" w:rsidR="009376B4" w:rsidRPr="00020619" w:rsidRDefault="009376B4" w:rsidP="00864629">
            <w:pPr>
              <w:pStyle w:val="TAC"/>
              <w:rPr>
                <w:ins w:id="59722" w:author="BigCREditor-RAN4#104-bis" w:date="2022-10-21T15:40:00Z"/>
              </w:rPr>
            </w:pPr>
            <w:ins w:id="59723" w:author="BigCREditor-RAN4#104-bis" w:date="2022-10-21T15:40:00Z">
              <w:r w:rsidRPr="00020619">
                <w:t>dBm/</w:t>
              </w:r>
              <w:r w:rsidRPr="00020619">
                <w:br/>
                <w:t>15kHz</w:t>
              </w:r>
            </w:ins>
          </w:p>
        </w:tc>
        <w:tc>
          <w:tcPr>
            <w:tcW w:w="2220" w:type="dxa"/>
            <w:gridSpan w:val="3"/>
          </w:tcPr>
          <w:p w14:paraId="18952E07" w14:textId="77777777" w:rsidR="009376B4" w:rsidRPr="00020619" w:rsidRDefault="009376B4" w:rsidP="00864629">
            <w:pPr>
              <w:pStyle w:val="TAC"/>
              <w:rPr>
                <w:ins w:id="59724" w:author="BigCREditor-RAN4#104-bis" w:date="2022-10-21T15:40:00Z"/>
              </w:rPr>
            </w:pPr>
            <w:ins w:id="59725" w:author="BigCREditor-RAN4#104-bis" w:date="2022-10-21T15:40:00Z">
              <w:r w:rsidRPr="00020619">
                <w:t>-92.1</w:t>
              </w:r>
            </w:ins>
          </w:p>
        </w:tc>
        <w:tc>
          <w:tcPr>
            <w:tcW w:w="2220" w:type="dxa"/>
            <w:gridSpan w:val="3"/>
          </w:tcPr>
          <w:p w14:paraId="2E1381EF" w14:textId="77777777" w:rsidR="009376B4" w:rsidRPr="00020619" w:rsidRDefault="009376B4" w:rsidP="00864629">
            <w:pPr>
              <w:pStyle w:val="TAC"/>
              <w:rPr>
                <w:ins w:id="59726" w:author="BigCREditor-RAN4#104-bis" w:date="2022-10-21T15:40:00Z"/>
              </w:rPr>
            </w:pPr>
            <w:ins w:id="59727" w:author="BigCREditor-RAN4#104-bis" w:date="2022-10-21T15:40:00Z">
              <w:r w:rsidRPr="00020619">
                <w:t>-92.1</w:t>
              </w:r>
            </w:ins>
          </w:p>
        </w:tc>
      </w:tr>
      <w:tr w:rsidR="009376B4" w:rsidRPr="00020619" w14:paraId="3A1FB71C" w14:textId="77777777" w:rsidTr="00864629">
        <w:trPr>
          <w:cantSplit/>
          <w:trHeight w:val="168"/>
          <w:jc w:val="center"/>
          <w:ins w:id="59728" w:author="BigCREditor-RAN4#104-bis" w:date="2022-10-21T15:40:00Z"/>
        </w:trPr>
        <w:tc>
          <w:tcPr>
            <w:tcW w:w="3694" w:type="dxa"/>
            <w:gridSpan w:val="2"/>
          </w:tcPr>
          <w:p w14:paraId="05B4AC6B" w14:textId="77777777" w:rsidR="009376B4" w:rsidRPr="00020619" w:rsidRDefault="009376B4" w:rsidP="00864629">
            <w:pPr>
              <w:pStyle w:val="TAL"/>
              <w:rPr>
                <w:ins w:id="59729" w:author="BigCREditor-RAN4#104-bis" w:date="2022-10-21T15:40:00Z"/>
              </w:rPr>
            </w:pPr>
            <w:ins w:id="59730" w:author="BigCREditor-RAN4#104-bis" w:date="2022-10-21T15:40:00Z">
              <w:r w:rsidRPr="00020619">
                <w:rPr>
                  <w:rFonts w:eastAsia="?? ??"/>
                </w:rPr>
                <w:t>Propagation condition</w:t>
              </w:r>
            </w:ins>
          </w:p>
        </w:tc>
        <w:tc>
          <w:tcPr>
            <w:tcW w:w="740" w:type="dxa"/>
          </w:tcPr>
          <w:p w14:paraId="7F4741EF" w14:textId="77777777" w:rsidR="009376B4" w:rsidRPr="00020619" w:rsidRDefault="009376B4" w:rsidP="00864629">
            <w:pPr>
              <w:pStyle w:val="TAC"/>
              <w:rPr>
                <w:ins w:id="59731" w:author="BigCREditor-RAN4#104-bis" w:date="2022-10-21T15:40:00Z"/>
              </w:rPr>
            </w:pPr>
          </w:p>
        </w:tc>
        <w:tc>
          <w:tcPr>
            <w:tcW w:w="2220" w:type="dxa"/>
            <w:gridSpan w:val="3"/>
          </w:tcPr>
          <w:p w14:paraId="6BB96F73" w14:textId="77777777" w:rsidR="009376B4" w:rsidRPr="00020619" w:rsidRDefault="009376B4" w:rsidP="00864629">
            <w:pPr>
              <w:pStyle w:val="TAC"/>
              <w:rPr>
                <w:ins w:id="59732" w:author="BigCREditor-RAN4#104-bis" w:date="2022-10-21T15:40:00Z"/>
              </w:rPr>
            </w:pPr>
            <w:ins w:id="59733" w:author="BigCREditor-RAN4#104-bis" w:date="2022-10-21T15:40:00Z">
              <w:r w:rsidRPr="00020619">
                <w:t>TDL-C 300ns 100Hz</w:t>
              </w:r>
            </w:ins>
          </w:p>
        </w:tc>
        <w:tc>
          <w:tcPr>
            <w:tcW w:w="2220" w:type="dxa"/>
            <w:gridSpan w:val="3"/>
          </w:tcPr>
          <w:p w14:paraId="43F571E8" w14:textId="77777777" w:rsidR="009376B4" w:rsidRPr="00020619" w:rsidRDefault="009376B4" w:rsidP="00864629">
            <w:pPr>
              <w:pStyle w:val="TAC"/>
              <w:rPr>
                <w:ins w:id="59734" w:author="BigCREditor-RAN4#104-bis" w:date="2022-10-21T15:40:00Z"/>
              </w:rPr>
            </w:pPr>
            <w:ins w:id="59735" w:author="BigCREditor-RAN4#104-bis" w:date="2022-10-21T15:40:00Z">
              <w:r w:rsidRPr="00020619">
                <w:t>TDL-C 300ns 100Hz</w:t>
              </w:r>
            </w:ins>
          </w:p>
        </w:tc>
      </w:tr>
      <w:tr w:rsidR="009376B4" w:rsidRPr="00020619" w14:paraId="5376E0B8" w14:textId="77777777" w:rsidTr="00864629">
        <w:trPr>
          <w:cantSplit/>
          <w:trHeight w:val="168"/>
          <w:jc w:val="center"/>
          <w:ins w:id="59736" w:author="BigCREditor-RAN4#104-bis" w:date="2022-10-21T15:40:00Z"/>
        </w:trPr>
        <w:tc>
          <w:tcPr>
            <w:tcW w:w="8874" w:type="dxa"/>
            <w:gridSpan w:val="9"/>
          </w:tcPr>
          <w:p w14:paraId="6DC0813D" w14:textId="77777777" w:rsidR="009376B4" w:rsidRPr="00020619" w:rsidRDefault="009376B4" w:rsidP="00864629">
            <w:pPr>
              <w:pStyle w:val="TAN"/>
              <w:rPr>
                <w:ins w:id="59737" w:author="BigCREditor-RAN4#104-bis" w:date="2022-10-21T15:40:00Z"/>
              </w:rPr>
            </w:pPr>
            <w:ins w:id="59738" w:author="BigCREditor-RAN4#104-bis" w:date="2022-10-21T15:40:00Z">
              <w:r w:rsidRPr="00020619">
                <w:t>Note 1:</w:t>
              </w:r>
              <w:r w:rsidRPr="00020619">
                <w:tab/>
                <w:t>OCNG shall be used such that the resources in Cell 1 are fully allocated and a constant total transmitted power spectral density is achieved for all OFDM symbols.</w:t>
              </w:r>
            </w:ins>
          </w:p>
          <w:p w14:paraId="0D2AF9B9" w14:textId="77777777" w:rsidR="009376B4" w:rsidRPr="00020619" w:rsidRDefault="009376B4" w:rsidP="00864629">
            <w:pPr>
              <w:pStyle w:val="TAN"/>
              <w:rPr>
                <w:ins w:id="59739" w:author="BigCREditor-RAN4#104-bis" w:date="2022-10-21T15:40:00Z"/>
              </w:rPr>
            </w:pPr>
            <w:ins w:id="59740" w:author="BigCREditor-RAN4#104-bis" w:date="2022-10-21T15:40: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44BAEBB9" w14:textId="77777777" w:rsidR="009376B4" w:rsidRPr="00020619" w:rsidRDefault="009376B4" w:rsidP="00864629">
            <w:pPr>
              <w:pStyle w:val="TAN"/>
              <w:rPr>
                <w:ins w:id="59741" w:author="BigCREditor-RAN4#104-bis" w:date="2022-10-21T15:40:00Z"/>
              </w:rPr>
            </w:pPr>
            <w:ins w:id="59742" w:author="BigCREditor-RAN4#104-bis" w:date="2022-10-21T15:40: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51F1F6EA" w14:textId="77777777" w:rsidR="009376B4" w:rsidRPr="00020619" w:rsidRDefault="009376B4" w:rsidP="00864629">
            <w:pPr>
              <w:pStyle w:val="TAN"/>
              <w:rPr>
                <w:ins w:id="59743" w:author="BigCREditor-RAN4#104-bis" w:date="2022-10-21T15:40:00Z"/>
              </w:rPr>
            </w:pPr>
            <w:ins w:id="59744" w:author="BigCREditor-RAN4#104-bis" w:date="2022-10-21T15:40: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4A9A5FA0" w14:textId="77777777" w:rsidR="009376B4" w:rsidRPr="00020619" w:rsidRDefault="009376B4" w:rsidP="00864629">
            <w:pPr>
              <w:pStyle w:val="TAN"/>
              <w:rPr>
                <w:ins w:id="59745" w:author="BigCREditor-RAN4#104-bis" w:date="2022-10-21T15:40:00Z"/>
              </w:rPr>
            </w:pPr>
            <w:ins w:id="59746" w:author="BigCREditor-RAN4#104-bis" w:date="2022-10-21T15:40: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1F535731" w14:textId="77777777" w:rsidR="009376B4" w:rsidRPr="00020619" w:rsidRDefault="009376B4" w:rsidP="00864629">
            <w:pPr>
              <w:pStyle w:val="TAN"/>
              <w:rPr>
                <w:ins w:id="59747" w:author="BigCREditor-RAN4#104-bis" w:date="2022-10-21T15:40:00Z"/>
              </w:rPr>
            </w:pPr>
            <w:ins w:id="59748" w:author="BigCREditor-RAN4#104-bis" w:date="2022-10-21T15:40:00Z">
              <w:r w:rsidRPr="00020619">
                <w:t>Note 6:</w:t>
              </w:r>
              <w:r w:rsidRPr="00020619">
                <w:tab/>
                <w:t>The signal contains PDCCH for UEs other than the device under test as part of OCNG.</w:t>
              </w:r>
            </w:ins>
          </w:p>
          <w:p w14:paraId="5B44B303" w14:textId="77777777" w:rsidR="009376B4" w:rsidRPr="00020619" w:rsidRDefault="009376B4" w:rsidP="00864629">
            <w:pPr>
              <w:pStyle w:val="TAN"/>
              <w:rPr>
                <w:ins w:id="59749" w:author="BigCREditor-RAN4#104-bis" w:date="2022-10-21T15:40:00Z"/>
              </w:rPr>
            </w:pPr>
            <w:ins w:id="59750" w:author="BigCREditor-RAN4#104-bis" w:date="2022-10-21T15:40:00Z">
              <w:r w:rsidRPr="00020619">
                <w:t>Note 7:</w:t>
              </w:r>
              <w:r w:rsidRPr="00020619">
                <w:tab/>
                <w:t xml:space="preserve">SNR levels correspond to the signal to noise ratio over the SSS </w:t>
              </w:r>
              <w:proofErr w:type="spellStart"/>
              <w:r w:rsidRPr="00020619">
                <w:t>REs.</w:t>
              </w:r>
              <w:proofErr w:type="spellEnd"/>
            </w:ins>
          </w:p>
          <w:p w14:paraId="75946D7A" w14:textId="77777777" w:rsidR="009376B4" w:rsidRPr="00020619" w:rsidRDefault="009376B4" w:rsidP="00864629">
            <w:pPr>
              <w:pStyle w:val="TAN"/>
              <w:rPr>
                <w:ins w:id="59751" w:author="BigCREditor-RAN4#104-bis" w:date="2022-10-21T15:40:00Z"/>
              </w:rPr>
            </w:pPr>
            <w:ins w:id="59752" w:author="BigCREditor-RAN4#104-bis" w:date="2022-10-21T15:40:00Z">
              <w:r w:rsidRPr="00020619">
                <w:t>Note 8:</w:t>
              </w:r>
              <w:r w:rsidRPr="00020619">
                <w:tab/>
                <w:t>The SNR in time periods T1, T2 and T3 is denoted as SNR1, SNR2 and SNR3 respectively in figure A.17.5.1.5.1-1.</w:t>
              </w:r>
            </w:ins>
          </w:p>
          <w:p w14:paraId="5A38D708" w14:textId="77777777" w:rsidR="009376B4" w:rsidRPr="00020619" w:rsidRDefault="009376B4" w:rsidP="00864629">
            <w:pPr>
              <w:pStyle w:val="TAN"/>
              <w:rPr>
                <w:ins w:id="59753" w:author="BigCREditor-RAN4#104-bis" w:date="2022-10-21T15:40:00Z"/>
                <w:snapToGrid w:val="0"/>
              </w:rPr>
            </w:pPr>
            <w:ins w:id="59754" w:author="BigCREditor-RAN4#104-bis" w:date="2022-10-21T15:40:00Z">
              <w:r w:rsidRPr="00020619">
                <w:t>Note 9:</w:t>
              </w:r>
              <w:r w:rsidRPr="00020619">
                <w:rPr>
                  <w:rFonts w:eastAsia="MS Mincho"/>
                  <w:snapToGrid w:val="0"/>
                </w:rPr>
                <w:tab/>
              </w:r>
              <w:r w:rsidRPr="00020619">
                <w:t xml:space="preserve">The SNR values are specified for testing a UE which supports 2RX on at least one band. </w:t>
              </w:r>
              <w:del w:id="59755" w:author="Huawei" w:date="2022-11-16T20:00:00Z">
                <w:r w:rsidRPr="00020619" w:rsidDel="00C859F2">
                  <w:delText>For testing of a UE which supports 4RX on all bands, the SNR during T3 is A.3.6</w:delText>
                </w:r>
                <w:r w:rsidRPr="00020619" w:rsidDel="00C859F2">
                  <w:rPr>
                    <w:snapToGrid w:val="0"/>
                  </w:rPr>
                  <w:delText>.</w:delText>
                </w:r>
              </w:del>
            </w:ins>
          </w:p>
          <w:p w14:paraId="519E3588" w14:textId="77777777" w:rsidR="009376B4" w:rsidRPr="00020619" w:rsidRDefault="009376B4" w:rsidP="00864629">
            <w:pPr>
              <w:pStyle w:val="TAN"/>
              <w:rPr>
                <w:ins w:id="59756" w:author="BigCREditor-RAN4#104-bis" w:date="2022-10-21T15:40:00Z"/>
                <w:snapToGrid w:val="0"/>
              </w:rPr>
            </w:pPr>
            <w:ins w:id="59757" w:author="BigCREditor-RAN4#104-bis" w:date="2022-10-21T15:40:00Z">
              <w:r w:rsidRPr="00020619">
                <w:rPr>
                  <w:snapToGrid w:val="0"/>
                </w:rPr>
                <w:t>Note 10:</w:t>
              </w:r>
              <w:r w:rsidRPr="00020619">
                <w:rPr>
                  <w:rFonts w:eastAsia="MS Mincho"/>
                  <w:snapToGrid w:val="0"/>
                </w:rPr>
                <w:tab/>
                <w:t>Information about types of UE beam is given in B.2.1.3 and does not limit UE implementation or test system implementation.</w:t>
              </w:r>
            </w:ins>
          </w:p>
          <w:p w14:paraId="3D788443" w14:textId="77777777" w:rsidR="009376B4" w:rsidRPr="00020619" w:rsidRDefault="009376B4" w:rsidP="00864629">
            <w:pPr>
              <w:pStyle w:val="TAN"/>
              <w:rPr>
                <w:ins w:id="59758" w:author="BigCREditor-RAN4#104-bis" w:date="2022-10-21T15:40:00Z"/>
              </w:rPr>
            </w:pPr>
            <w:ins w:id="59759" w:author="BigCREditor-RAN4#104-bis" w:date="2022-10-21T15:40:00Z">
              <w:r w:rsidRPr="00020619">
                <w:t>Note 11:</w:t>
              </w:r>
              <w:r w:rsidRPr="00020619">
                <w:tab/>
                <w:t>This value allows up to 1dB degradation from applied SNR to UE baseband</w:t>
              </w:r>
            </w:ins>
          </w:p>
        </w:tc>
      </w:tr>
    </w:tbl>
    <w:p w14:paraId="1297DFA5" w14:textId="77777777" w:rsidR="009376B4" w:rsidRPr="00020619" w:rsidRDefault="009376B4" w:rsidP="009376B4">
      <w:pPr>
        <w:rPr>
          <w:ins w:id="59760" w:author="BigCREditor-RAN4#104-bis" w:date="2022-10-21T15:40:00Z"/>
        </w:rPr>
      </w:pPr>
    </w:p>
    <w:p w14:paraId="676B6686" w14:textId="77777777" w:rsidR="009376B4" w:rsidRPr="00020619" w:rsidRDefault="009376B4" w:rsidP="009376B4">
      <w:pPr>
        <w:pStyle w:val="TH"/>
        <w:rPr>
          <w:ins w:id="59761" w:author="BigCREditor-RAN4#104-bis" w:date="2022-10-21T15:40:00Z"/>
          <w:rFonts w:eastAsia="Malgun Gothic"/>
          <w:kern w:val="20"/>
        </w:rPr>
      </w:pPr>
      <w:ins w:id="59762" w:author="BigCREditor-RAN4#104-bis" w:date="2022-10-21T15:40:00Z">
        <w:r w:rsidRPr="00020619">
          <w:rPr>
            <w:rFonts w:eastAsia="Malgun Gothic"/>
            <w:kern w:val="20"/>
          </w:rPr>
          <w:t xml:space="preserve">Table A.17.5.1.5.1-4: </w:t>
        </w:r>
        <w:r w:rsidRPr="00020619">
          <w:t>Measurement gap configuration for FR2 CSI-RS out-of-sync radio link monitoring in non-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9376B4" w:rsidRPr="00020619" w14:paraId="43F1AAED" w14:textId="77777777" w:rsidTr="00864629">
        <w:trPr>
          <w:trHeight w:val="210"/>
          <w:jc w:val="center"/>
          <w:ins w:id="59763" w:author="BigCREditor-RAN4#104-bis" w:date="2022-10-21T15:40:00Z"/>
        </w:trPr>
        <w:tc>
          <w:tcPr>
            <w:tcW w:w="3075" w:type="dxa"/>
            <w:vMerge w:val="restart"/>
          </w:tcPr>
          <w:p w14:paraId="1E491B9E" w14:textId="77777777" w:rsidR="009376B4" w:rsidRPr="00020619" w:rsidRDefault="009376B4" w:rsidP="00864629">
            <w:pPr>
              <w:pStyle w:val="TAH"/>
              <w:rPr>
                <w:ins w:id="59764" w:author="BigCREditor-RAN4#104-bis" w:date="2022-10-21T15:40:00Z"/>
              </w:rPr>
            </w:pPr>
            <w:ins w:id="59765" w:author="BigCREditor-RAN4#104-bis" w:date="2022-10-21T15:40:00Z">
              <w:r w:rsidRPr="00020619">
                <w:t>Field</w:t>
              </w:r>
            </w:ins>
          </w:p>
        </w:tc>
        <w:tc>
          <w:tcPr>
            <w:tcW w:w="1219" w:type="dxa"/>
          </w:tcPr>
          <w:p w14:paraId="75B53651" w14:textId="77777777" w:rsidR="009376B4" w:rsidRPr="00020619" w:rsidRDefault="009376B4" w:rsidP="00864629">
            <w:pPr>
              <w:pStyle w:val="TAH"/>
              <w:rPr>
                <w:ins w:id="59766" w:author="BigCREditor-RAN4#104-bis" w:date="2022-10-21T15:40:00Z"/>
              </w:rPr>
            </w:pPr>
            <w:ins w:id="59767" w:author="BigCREditor-RAN4#104-bis" w:date="2022-10-21T15:40:00Z">
              <w:r w:rsidRPr="00020619">
                <w:t>Test 1</w:t>
              </w:r>
            </w:ins>
          </w:p>
        </w:tc>
      </w:tr>
      <w:tr w:rsidR="009376B4" w:rsidRPr="00020619" w14:paraId="458BDE4E" w14:textId="77777777" w:rsidTr="00864629">
        <w:trPr>
          <w:trHeight w:val="210"/>
          <w:jc w:val="center"/>
          <w:ins w:id="59768" w:author="BigCREditor-RAN4#104-bis" w:date="2022-10-21T15:40:00Z"/>
        </w:trPr>
        <w:tc>
          <w:tcPr>
            <w:tcW w:w="3075" w:type="dxa"/>
            <w:vMerge/>
          </w:tcPr>
          <w:p w14:paraId="29371659" w14:textId="77777777" w:rsidR="009376B4" w:rsidRPr="00020619" w:rsidRDefault="009376B4" w:rsidP="00864629">
            <w:pPr>
              <w:pStyle w:val="TAH"/>
              <w:rPr>
                <w:ins w:id="59769" w:author="BigCREditor-RAN4#104-bis" w:date="2022-10-21T15:40:00Z"/>
              </w:rPr>
            </w:pPr>
          </w:p>
        </w:tc>
        <w:tc>
          <w:tcPr>
            <w:tcW w:w="1219" w:type="dxa"/>
          </w:tcPr>
          <w:p w14:paraId="41611C6A" w14:textId="77777777" w:rsidR="009376B4" w:rsidRPr="00020619" w:rsidRDefault="009376B4" w:rsidP="00864629">
            <w:pPr>
              <w:pStyle w:val="TAH"/>
              <w:rPr>
                <w:ins w:id="59770" w:author="BigCREditor-RAN4#104-bis" w:date="2022-10-21T15:40:00Z"/>
              </w:rPr>
            </w:pPr>
            <w:ins w:id="59771" w:author="BigCREditor-RAN4#104-bis" w:date="2022-10-21T15:40:00Z">
              <w:r w:rsidRPr="00020619">
                <w:t>Value</w:t>
              </w:r>
            </w:ins>
          </w:p>
        </w:tc>
      </w:tr>
      <w:tr w:rsidR="009376B4" w:rsidRPr="00020619" w14:paraId="72D7522A" w14:textId="77777777" w:rsidTr="00864629">
        <w:trPr>
          <w:jc w:val="center"/>
          <w:ins w:id="59772" w:author="BigCREditor-RAN4#104-bis" w:date="2022-10-21T15:40:00Z"/>
        </w:trPr>
        <w:tc>
          <w:tcPr>
            <w:tcW w:w="3075" w:type="dxa"/>
            <w:vAlign w:val="center"/>
          </w:tcPr>
          <w:p w14:paraId="21DC4156" w14:textId="77777777" w:rsidR="009376B4" w:rsidRPr="00020619" w:rsidRDefault="009376B4" w:rsidP="00864629">
            <w:pPr>
              <w:pStyle w:val="TAC"/>
              <w:rPr>
                <w:ins w:id="59773" w:author="BigCREditor-RAN4#104-bis" w:date="2022-10-21T15:40:00Z"/>
              </w:rPr>
            </w:pPr>
            <w:proofErr w:type="spellStart"/>
            <w:ins w:id="59774" w:author="BigCREditor-RAN4#104-bis" w:date="2022-10-21T15:40:00Z">
              <w:r w:rsidRPr="00020619">
                <w:t>gapOffset</w:t>
              </w:r>
              <w:proofErr w:type="spellEnd"/>
            </w:ins>
          </w:p>
        </w:tc>
        <w:tc>
          <w:tcPr>
            <w:tcW w:w="1219" w:type="dxa"/>
          </w:tcPr>
          <w:p w14:paraId="19C34268" w14:textId="77777777" w:rsidR="009376B4" w:rsidRPr="00020619" w:rsidRDefault="009376B4" w:rsidP="00864629">
            <w:pPr>
              <w:pStyle w:val="TAC"/>
              <w:rPr>
                <w:ins w:id="59775" w:author="BigCREditor-RAN4#104-bis" w:date="2022-10-21T15:40:00Z"/>
              </w:rPr>
            </w:pPr>
            <w:ins w:id="59776" w:author="BigCREditor-RAN4#104-bis" w:date="2022-10-21T15:40:00Z">
              <w:r w:rsidRPr="00020619">
                <w:t>0</w:t>
              </w:r>
            </w:ins>
          </w:p>
        </w:tc>
      </w:tr>
      <w:tr w:rsidR="009376B4" w:rsidRPr="00020619" w14:paraId="1E7A6603" w14:textId="77777777" w:rsidTr="00864629">
        <w:trPr>
          <w:jc w:val="center"/>
          <w:ins w:id="59777" w:author="BigCREditor-RAN4#104-bis" w:date="2022-10-21T15:40:00Z"/>
        </w:trPr>
        <w:tc>
          <w:tcPr>
            <w:tcW w:w="4294" w:type="dxa"/>
            <w:gridSpan w:val="2"/>
            <w:vAlign w:val="center"/>
          </w:tcPr>
          <w:p w14:paraId="497812EA" w14:textId="77777777" w:rsidR="009376B4" w:rsidRPr="00020619" w:rsidRDefault="009376B4" w:rsidP="00864629">
            <w:pPr>
              <w:pStyle w:val="TAN"/>
              <w:rPr>
                <w:ins w:id="59778" w:author="BigCREditor-RAN4#104-bis" w:date="2022-10-21T15:40:00Z"/>
              </w:rPr>
            </w:pPr>
            <w:ins w:id="59779" w:author="BigCREditor-RAN4#104-bis" w:date="2022-10-21T15:40:00Z">
              <w:r w:rsidRPr="00020619">
                <w:t>Note 1:</w:t>
              </w:r>
              <w:r w:rsidRPr="00020619">
                <w:rPr>
                  <w:lang w:eastAsia="zh-CN"/>
                </w:rPr>
                <w:tab/>
                <w:t>RLM RS is partially overlapped with measurement gap</w:t>
              </w:r>
            </w:ins>
          </w:p>
        </w:tc>
      </w:tr>
    </w:tbl>
    <w:p w14:paraId="58A8541C" w14:textId="77777777" w:rsidR="009376B4" w:rsidRPr="00020619" w:rsidRDefault="009376B4" w:rsidP="009376B4">
      <w:pPr>
        <w:rPr>
          <w:ins w:id="59780" w:author="BigCREditor-RAN4#104-bis" w:date="2022-10-21T15:40:00Z"/>
        </w:rPr>
      </w:pPr>
    </w:p>
    <w:p w14:paraId="4CAF99E7" w14:textId="77777777" w:rsidR="009376B4" w:rsidRPr="00020619" w:rsidRDefault="009376B4" w:rsidP="009376B4">
      <w:pPr>
        <w:keepNext/>
        <w:keepLines/>
        <w:spacing w:before="60"/>
        <w:jc w:val="center"/>
        <w:rPr>
          <w:ins w:id="59781" w:author="BigCREditor-RAN4#104-bis" w:date="2022-10-21T15:40:00Z"/>
          <w:rFonts w:ascii="Arial" w:hAnsi="Arial"/>
          <w:b/>
        </w:rPr>
      </w:pPr>
    </w:p>
    <w:p w14:paraId="07B003B2" w14:textId="77777777" w:rsidR="009376B4" w:rsidRPr="00020619" w:rsidRDefault="009376B4" w:rsidP="009376B4">
      <w:pPr>
        <w:keepNext/>
        <w:keepLines/>
        <w:spacing w:before="60"/>
        <w:jc w:val="center"/>
        <w:rPr>
          <w:ins w:id="59782" w:author="BigCREditor-RAN4#104-bis" w:date="2022-10-21T15:40:00Z"/>
          <w:rFonts w:ascii="Arial" w:hAnsi="Arial"/>
          <w:b/>
        </w:rPr>
      </w:pPr>
      <w:ins w:id="59783" w:author="BigCREditor-RAN4#104-bis" w:date="2022-10-21T15:40:00Z">
        <w:r w:rsidRPr="00020619">
          <w:rPr>
            <w:rFonts w:ascii="Arial" w:hAnsi="Arial"/>
            <w:b/>
            <w:noProof/>
            <w:lang w:val="en-US" w:eastAsia="zh-CN"/>
          </w:rPr>
          <w:drawing>
            <wp:inline distT="0" distB="0" distL="0" distR="0" wp14:anchorId="728CE093" wp14:editId="21906D9A">
              <wp:extent cx="3684814" cy="2266068"/>
              <wp:effectExtent l="0" t="0" r="0" b="0"/>
              <wp:docPr id="276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3700910" cy="2275967"/>
                      </a:xfrm>
                      <a:prstGeom prst="rect">
                        <a:avLst/>
                      </a:prstGeom>
                      <a:noFill/>
                    </pic:spPr>
                  </pic:pic>
                </a:graphicData>
              </a:graphic>
            </wp:inline>
          </w:drawing>
        </w:r>
      </w:ins>
    </w:p>
    <w:p w14:paraId="068A6FCD" w14:textId="77777777" w:rsidR="009376B4" w:rsidRPr="00020619" w:rsidRDefault="009376B4" w:rsidP="009376B4">
      <w:pPr>
        <w:pStyle w:val="TF"/>
        <w:rPr>
          <w:ins w:id="59784" w:author="BigCREditor-RAN4#104-bis" w:date="2022-10-21T15:40:00Z"/>
        </w:rPr>
      </w:pPr>
      <w:ins w:id="59785" w:author="BigCREditor-RAN4#104-bis" w:date="2022-10-21T15:40:00Z">
        <w:r w:rsidRPr="00020619">
          <w:t>Figure A.17.5.1.5.1-1: SNR variation for CSI-RS out-of-sync testing</w:t>
        </w:r>
      </w:ins>
    </w:p>
    <w:p w14:paraId="07EFBE6D" w14:textId="77777777" w:rsidR="009376B4" w:rsidRPr="00020619" w:rsidRDefault="009376B4" w:rsidP="009376B4">
      <w:pPr>
        <w:pStyle w:val="Heading5"/>
        <w:rPr>
          <w:ins w:id="59786" w:author="BigCREditor-RAN4#104-bis" w:date="2022-10-21T15:40:00Z"/>
          <w:snapToGrid w:val="0"/>
        </w:rPr>
      </w:pPr>
      <w:ins w:id="59787" w:author="BigCREditor-RAN4#104-bis" w:date="2022-10-21T15:40:00Z">
        <w:r w:rsidRPr="00020619">
          <w:rPr>
            <w:snapToGrid w:val="0"/>
          </w:rPr>
          <w:t>A.17.5.1.5.2</w:t>
        </w:r>
        <w:r w:rsidRPr="00020619">
          <w:rPr>
            <w:snapToGrid w:val="0"/>
          </w:rPr>
          <w:tab/>
          <w:t>Test Requirements</w:t>
        </w:r>
      </w:ins>
    </w:p>
    <w:p w14:paraId="136922DC" w14:textId="77777777" w:rsidR="009376B4" w:rsidRPr="00020619" w:rsidRDefault="009376B4" w:rsidP="009376B4">
      <w:pPr>
        <w:rPr>
          <w:ins w:id="59788" w:author="BigCREditor-RAN4#104-bis" w:date="2022-10-21T15:40:00Z"/>
        </w:rPr>
      </w:pPr>
      <w:ins w:id="59789" w:author="BigCREditor-RAN4#104-bis" w:date="2022-10-21T15:40:00Z">
        <w:r w:rsidRPr="00020619">
          <w:t xml:space="preserve">The UE behaviour during time durations T1, T2, </w:t>
        </w:r>
        <w:r w:rsidRPr="00020619">
          <w:rPr>
            <w:lang w:eastAsia="zh-CN"/>
          </w:rPr>
          <w:t xml:space="preserve">and </w:t>
        </w:r>
        <w:r w:rsidRPr="00020619">
          <w:t>T3 shall be as follows:</w:t>
        </w:r>
      </w:ins>
    </w:p>
    <w:p w14:paraId="436AFB6F" w14:textId="77777777" w:rsidR="009376B4" w:rsidRPr="00020619" w:rsidRDefault="009376B4" w:rsidP="009376B4">
      <w:pPr>
        <w:rPr>
          <w:ins w:id="59790" w:author="BigCREditor-RAN4#104-bis" w:date="2022-10-21T15:40:00Z"/>
          <w:lang w:eastAsia="zh-CN"/>
        </w:rPr>
      </w:pPr>
      <w:ins w:id="59791" w:author="BigCREditor-RAN4#104-bis" w:date="2022-10-21T15:40:00Z">
        <w:r w:rsidRPr="00020619">
          <w:rPr>
            <w:lang w:eastAsia="zh-CN"/>
          </w:rPr>
          <w:t>During time durations T1, T2 and T3, the UE shall transmit uplink signal at least in all subframes configured for CSI transmission on Cell 1.</w:t>
        </w:r>
      </w:ins>
    </w:p>
    <w:p w14:paraId="7A3C9CEC" w14:textId="77777777" w:rsidR="009376B4" w:rsidRPr="00020619" w:rsidRDefault="009376B4" w:rsidP="009376B4">
      <w:pPr>
        <w:rPr>
          <w:ins w:id="59792" w:author="BigCREditor-RAN4#104-bis" w:date="2022-10-21T15:40:00Z"/>
        </w:rPr>
      </w:pPr>
      <w:ins w:id="59793" w:author="BigCREditor-RAN4#104-bis" w:date="2022-10-21T15:40:00Z">
        <w:r w:rsidRPr="00020619">
          <w:t>During the period from time point A to time point B the UE shall transmit uplink signal in Cell 1 at least in all uplink slots configured for CSI transmission according to the configured periodic CSI reporting for Cell 1.</w:t>
        </w:r>
      </w:ins>
    </w:p>
    <w:p w14:paraId="025D1481" w14:textId="77777777" w:rsidR="009376B4" w:rsidRPr="00020619" w:rsidRDefault="009376B4" w:rsidP="009376B4">
      <w:pPr>
        <w:rPr>
          <w:ins w:id="59794" w:author="BigCREditor-RAN4#104-bis" w:date="2022-10-21T15:40:00Z"/>
        </w:rPr>
      </w:pPr>
      <w:ins w:id="59795" w:author="BigCREditor-RAN4#104-bis" w:date="2022-10-21T15:40:00Z">
        <w:r w:rsidRPr="00020619">
          <w:t>The UE shall stop transmitting uplink signal in Cell 1 no later than time point C (D</w:t>
        </w:r>
        <w:r w:rsidRPr="00020619">
          <w:rPr>
            <w:vertAlign w:val="subscript"/>
          </w:rPr>
          <w:t>1</w:t>
        </w:r>
        <w:r w:rsidRPr="00020619">
          <w:t xml:space="preserve"> second after the start of the time duration T3) on the </w:t>
        </w:r>
        <w:proofErr w:type="spellStart"/>
        <w:r w:rsidRPr="00020619">
          <w:t>PCell</w:t>
        </w:r>
        <w:proofErr w:type="spellEnd"/>
        <w:r w:rsidRPr="00020619">
          <w:t>.</w:t>
        </w:r>
      </w:ins>
    </w:p>
    <w:p w14:paraId="47E85BA0" w14:textId="77777777" w:rsidR="009376B4" w:rsidRPr="00020619" w:rsidRDefault="009376B4" w:rsidP="009376B4">
      <w:pPr>
        <w:rPr>
          <w:ins w:id="59796" w:author="BigCREditor-RAN4#104-bis" w:date="2022-10-21T15:40:00Z"/>
          <w:iCs/>
          <w:lang w:eastAsia="ja-JP"/>
        </w:rPr>
      </w:pPr>
      <w:ins w:id="59797" w:author="BigCREditor-RAN4#104-bis" w:date="2022-10-21T15:40:00Z">
        <w:r w:rsidRPr="00020619">
          <w:t>The rate of correct events observed during repeated tests shall be at least 90%.</w:t>
        </w:r>
      </w:ins>
    </w:p>
    <w:p w14:paraId="380FDCE6" w14:textId="77777777" w:rsidR="009376B4" w:rsidRPr="00020619" w:rsidRDefault="009376B4" w:rsidP="009376B4"/>
    <w:p w14:paraId="539A30E1" w14:textId="77777777" w:rsidR="009376B4" w:rsidRPr="00020619" w:rsidRDefault="009376B4" w:rsidP="009376B4">
      <w:pPr>
        <w:pStyle w:val="Heading4"/>
      </w:pPr>
      <w:r w:rsidRPr="00020619">
        <w:t>A.17.5.1.6</w:t>
      </w:r>
      <w:r w:rsidRPr="00020619">
        <w:tab/>
        <w:t xml:space="preserve">Radio Link Monitoring In-sync Test for FR2 </w:t>
      </w:r>
      <w:proofErr w:type="spellStart"/>
      <w:r w:rsidRPr="00020619">
        <w:t>PCell</w:t>
      </w:r>
      <w:proofErr w:type="spellEnd"/>
      <w:r w:rsidRPr="00020619">
        <w:t xml:space="preserve"> configured with CSI-RS-based RLM in non-DRX mode</w:t>
      </w:r>
    </w:p>
    <w:p w14:paraId="5D5212F6" w14:textId="77777777" w:rsidR="009376B4" w:rsidRPr="00020619" w:rsidRDefault="009376B4" w:rsidP="009376B4">
      <w:pPr>
        <w:pStyle w:val="Heading5"/>
        <w:rPr>
          <w:ins w:id="59798" w:author="BigCREditor-RAN4#104-bis" w:date="2022-10-21T15:41:00Z"/>
          <w:snapToGrid w:val="0"/>
          <w:lang w:eastAsia="zh-CN"/>
        </w:rPr>
      </w:pPr>
      <w:ins w:id="59799" w:author="BigCREditor-RAN4#104-bis" w:date="2022-10-21T15:41:00Z">
        <w:r w:rsidRPr="00020619">
          <w:rPr>
            <w:snapToGrid w:val="0"/>
            <w:lang w:eastAsia="zh-CN"/>
          </w:rPr>
          <w:t>A.17.5.1.6.1</w:t>
        </w:r>
        <w:r w:rsidRPr="00020619">
          <w:rPr>
            <w:snapToGrid w:val="0"/>
            <w:lang w:eastAsia="zh-CN"/>
          </w:rPr>
          <w:tab/>
          <w:t>Test Purpose and Environment</w:t>
        </w:r>
      </w:ins>
    </w:p>
    <w:p w14:paraId="30AE3E6F" w14:textId="77777777" w:rsidR="009376B4" w:rsidRPr="00020619" w:rsidRDefault="009376B4" w:rsidP="009376B4">
      <w:pPr>
        <w:rPr>
          <w:ins w:id="59800" w:author="BigCREditor-RAN4#104-bis" w:date="2022-10-21T15:41:00Z"/>
        </w:rPr>
      </w:pPr>
      <w:ins w:id="59801" w:author="BigCREditor-RAN4#104-bis" w:date="2022-10-21T15:41:00Z">
        <w:r w:rsidRPr="00020619">
          <w:t xml:space="preserve">The purpose of this test is to verify that the UE properly detects the in sync for the purpose of monitoring downlink CSI-RS based radio link quality of the </w:t>
        </w:r>
        <w:proofErr w:type="spellStart"/>
        <w:r w:rsidRPr="00020619">
          <w:t>PCell</w:t>
        </w:r>
        <w:proofErr w:type="spellEnd"/>
        <w:r w:rsidRPr="00020619">
          <w:t xml:space="preserve"> when no DRX is used. This test will partly verify the FR2 </w:t>
        </w:r>
        <w:proofErr w:type="spellStart"/>
        <w:r w:rsidRPr="00020619">
          <w:t>PCell</w:t>
        </w:r>
        <w:proofErr w:type="spellEnd"/>
        <w:r w:rsidRPr="00020619">
          <w:t xml:space="preserve"> CSI-RS In-sync radio link monitoring requirements in clause 8.1B.3.</w:t>
        </w:r>
      </w:ins>
    </w:p>
    <w:p w14:paraId="279E04B6" w14:textId="77777777" w:rsidR="009376B4" w:rsidRPr="00020619" w:rsidRDefault="009376B4" w:rsidP="009376B4">
      <w:pPr>
        <w:rPr>
          <w:ins w:id="59802" w:author="BigCREditor-RAN4#104-bis" w:date="2022-10-21T15:41:00Z"/>
        </w:rPr>
      </w:pPr>
      <w:ins w:id="59803" w:author="BigCREditor-RAN4#104-bis" w:date="2022-10-21T15:41:00Z">
        <w:r w:rsidRPr="00020619">
          <w:t xml:space="preserve">The test parameters are given in Tables A.17.5.1.6.1-1, A.17.5.1.6.1-2 and A.17.5.1.6.1-3 below. There is one cells, cell 1which is the </w:t>
        </w:r>
        <w:proofErr w:type="spellStart"/>
        <w:r w:rsidRPr="00020619">
          <w:t>PCell</w:t>
        </w:r>
        <w:proofErr w:type="spellEnd"/>
        <w:r w:rsidRPr="00020619">
          <w:t xml:space="preserve">, in the test. The test consists of five successive time periods, with time duration of T1, T2, T3, T4 and T5 respectively. Figure A.17.5.1.6.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of 10 </w:t>
        </w:r>
        <w:proofErr w:type="spellStart"/>
        <w:r w:rsidRPr="00020619">
          <w:t>ms</w:t>
        </w:r>
        <w:proofErr w:type="spellEnd"/>
        <w:r w:rsidRPr="00020619">
          <w:t>. In the test, DRX configuration is not enabled. In the test, SSB0 and SSB1 are configured as BFD-RS.</w:t>
        </w:r>
      </w:ins>
    </w:p>
    <w:p w14:paraId="74279288" w14:textId="77777777" w:rsidR="009376B4" w:rsidRPr="00020619" w:rsidRDefault="009376B4" w:rsidP="009376B4">
      <w:pPr>
        <w:pStyle w:val="TH"/>
        <w:rPr>
          <w:ins w:id="59804" w:author="BigCREditor-RAN4#104-bis" w:date="2022-10-21T15:41:00Z"/>
        </w:rPr>
      </w:pPr>
      <w:ins w:id="59805" w:author="BigCREditor-RAN4#104-bis" w:date="2022-10-21T15:41:00Z">
        <w:r w:rsidRPr="00020619">
          <w:t xml:space="preserve">Table A.17.5.1.6.1-1: Supported test configurations for FR2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376B4" w:rsidRPr="00020619" w14:paraId="36D27367" w14:textId="77777777" w:rsidTr="00864629">
        <w:trPr>
          <w:trHeight w:val="267"/>
          <w:jc w:val="center"/>
          <w:ins w:id="59806" w:author="BigCREditor-RAN4#104-bis" w:date="2022-10-21T15:41:00Z"/>
        </w:trPr>
        <w:tc>
          <w:tcPr>
            <w:tcW w:w="2265" w:type="dxa"/>
            <w:shd w:val="clear" w:color="auto" w:fill="auto"/>
          </w:tcPr>
          <w:p w14:paraId="2D2D5222" w14:textId="77777777" w:rsidR="009376B4" w:rsidRPr="00020619" w:rsidRDefault="009376B4" w:rsidP="00864629">
            <w:pPr>
              <w:pStyle w:val="TAH"/>
              <w:rPr>
                <w:ins w:id="59807" w:author="BigCREditor-RAN4#104-bis" w:date="2022-10-21T15:41:00Z"/>
              </w:rPr>
            </w:pPr>
            <w:ins w:id="59808" w:author="BigCREditor-RAN4#104-bis" w:date="2022-10-21T15:41:00Z">
              <w:r w:rsidRPr="00020619">
                <w:t>Configuration</w:t>
              </w:r>
            </w:ins>
          </w:p>
        </w:tc>
        <w:tc>
          <w:tcPr>
            <w:tcW w:w="6905" w:type="dxa"/>
            <w:shd w:val="clear" w:color="auto" w:fill="auto"/>
          </w:tcPr>
          <w:p w14:paraId="3EB4BD64" w14:textId="77777777" w:rsidR="009376B4" w:rsidRPr="00020619" w:rsidRDefault="009376B4" w:rsidP="00864629">
            <w:pPr>
              <w:pStyle w:val="TAH"/>
              <w:rPr>
                <w:ins w:id="59809" w:author="BigCREditor-RAN4#104-bis" w:date="2022-10-21T15:41:00Z"/>
              </w:rPr>
            </w:pPr>
            <w:ins w:id="59810" w:author="BigCREditor-RAN4#104-bis" w:date="2022-10-21T15:41:00Z">
              <w:r w:rsidRPr="00020619">
                <w:t>Description</w:t>
              </w:r>
            </w:ins>
          </w:p>
        </w:tc>
      </w:tr>
      <w:tr w:rsidR="009376B4" w:rsidRPr="00020619" w14:paraId="2A471F9B" w14:textId="77777777" w:rsidTr="00864629">
        <w:trPr>
          <w:trHeight w:val="270"/>
          <w:jc w:val="center"/>
          <w:ins w:id="59811" w:author="BigCREditor-RAN4#104-bis" w:date="2022-10-21T15:41:00Z"/>
        </w:trPr>
        <w:tc>
          <w:tcPr>
            <w:tcW w:w="2265" w:type="dxa"/>
            <w:shd w:val="clear" w:color="auto" w:fill="auto"/>
          </w:tcPr>
          <w:p w14:paraId="42A21A99" w14:textId="77777777" w:rsidR="009376B4" w:rsidRPr="00020619" w:rsidRDefault="009376B4" w:rsidP="00864629">
            <w:pPr>
              <w:pStyle w:val="TAL"/>
              <w:rPr>
                <w:ins w:id="59812" w:author="BigCREditor-RAN4#104-bis" w:date="2022-10-21T15:41:00Z"/>
              </w:rPr>
            </w:pPr>
            <w:ins w:id="59813" w:author="BigCREditor-RAN4#104-bis" w:date="2022-10-21T15:41:00Z">
              <w:r w:rsidRPr="00020619">
                <w:t>1</w:t>
              </w:r>
            </w:ins>
          </w:p>
        </w:tc>
        <w:tc>
          <w:tcPr>
            <w:tcW w:w="6905" w:type="dxa"/>
            <w:shd w:val="clear" w:color="auto" w:fill="auto"/>
          </w:tcPr>
          <w:p w14:paraId="5FE333CD" w14:textId="77777777" w:rsidR="009376B4" w:rsidRPr="00020619" w:rsidRDefault="009376B4" w:rsidP="00864629">
            <w:pPr>
              <w:pStyle w:val="TAL"/>
              <w:rPr>
                <w:ins w:id="59814" w:author="BigCREditor-RAN4#104-bis" w:date="2022-10-21T15:41:00Z"/>
              </w:rPr>
            </w:pPr>
            <w:ins w:id="59815" w:author="BigCREditor-RAN4#104-bis" w:date="2022-10-21T15:41:00Z">
              <w:r w:rsidRPr="00020619">
                <w:t>TDD duplex mode, 120 kHz SSB SCS, 100 MHz bandwidth</w:t>
              </w:r>
            </w:ins>
          </w:p>
        </w:tc>
      </w:tr>
    </w:tbl>
    <w:p w14:paraId="059458E0" w14:textId="77777777" w:rsidR="009376B4" w:rsidRPr="00020619" w:rsidRDefault="009376B4" w:rsidP="009376B4">
      <w:pPr>
        <w:rPr>
          <w:ins w:id="59816" w:author="BigCREditor-RAN4#104-bis" w:date="2022-10-21T15:41:00Z"/>
        </w:rPr>
      </w:pPr>
    </w:p>
    <w:p w14:paraId="27223B81" w14:textId="77777777" w:rsidR="009376B4" w:rsidRPr="00020619" w:rsidRDefault="009376B4" w:rsidP="009376B4">
      <w:pPr>
        <w:pStyle w:val="TH"/>
        <w:rPr>
          <w:ins w:id="59817" w:author="BigCREditor-RAN4#104-bis" w:date="2022-10-21T15:41:00Z"/>
        </w:rPr>
      </w:pPr>
      <w:ins w:id="59818" w:author="BigCREditor-RAN4#104-bis" w:date="2022-10-21T15:41:00Z">
        <w:r w:rsidRPr="00020619">
          <w:lastRenderedPageBreak/>
          <w:t xml:space="preserve">Table A.17.5.1.6.1-2: General test parameters for FR2 </w:t>
        </w:r>
        <w:proofErr w:type="spellStart"/>
        <w:r w:rsidRPr="00020619">
          <w:t>PCell</w:t>
        </w:r>
        <w:proofErr w:type="spellEnd"/>
        <w:r w:rsidRPr="00020619">
          <w:t xml:space="preserve"> for CSI-RS in-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9376B4" w:rsidRPr="00020619" w14:paraId="5AB48E08" w14:textId="77777777" w:rsidTr="00864629">
        <w:trPr>
          <w:trHeight w:val="164"/>
          <w:jc w:val="center"/>
          <w:ins w:id="59819" w:author="BigCREditor-RAN4#104-bis" w:date="2022-10-21T15:41:00Z"/>
        </w:trPr>
        <w:tc>
          <w:tcPr>
            <w:tcW w:w="2728" w:type="pct"/>
            <w:gridSpan w:val="2"/>
            <w:vMerge w:val="restart"/>
            <w:shd w:val="clear" w:color="auto" w:fill="auto"/>
          </w:tcPr>
          <w:p w14:paraId="67518B31" w14:textId="77777777" w:rsidR="009376B4" w:rsidRPr="00020619" w:rsidRDefault="009376B4" w:rsidP="00864629">
            <w:pPr>
              <w:keepNext/>
              <w:keepLines/>
              <w:spacing w:after="0"/>
              <w:jc w:val="center"/>
              <w:rPr>
                <w:ins w:id="59820" w:author="BigCREditor-RAN4#104-bis" w:date="2022-10-21T15:41:00Z"/>
                <w:rFonts w:ascii="Arial" w:hAnsi="Arial"/>
                <w:b/>
                <w:sz w:val="18"/>
              </w:rPr>
            </w:pPr>
            <w:ins w:id="59821" w:author="BigCREditor-RAN4#104-bis" w:date="2022-10-21T15:41:00Z">
              <w:r w:rsidRPr="00020619">
                <w:rPr>
                  <w:rFonts w:ascii="Arial" w:hAnsi="Arial"/>
                  <w:b/>
                  <w:sz w:val="18"/>
                </w:rPr>
                <w:lastRenderedPageBreak/>
                <w:t>Parameter</w:t>
              </w:r>
            </w:ins>
          </w:p>
        </w:tc>
        <w:tc>
          <w:tcPr>
            <w:tcW w:w="677" w:type="pct"/>
            <w:vMerge w:val="restart"/>
            <w:shd w:val="clear" w:color="auto" w:fill="auto"/>
          </w:tcPr>
          <w:p w14:paraId="3E55D402" w14:textId="77777777" w:rsidR="009376B4" w:rsidRPr="00020619" w:rsidRDefault="009376B4" w:rsidP="00864629">
            <w:pPr>
              <w:keepNext/>
              <w:keepLines/>
              <w:spacing w:after="0"/>
              <w:jc w:val="center"/>
              <w:rPr>
                <w:ins w:id="59822" w:author="BigCREditor-RAN4#104-bis" w:date="2022-10-21T15:41:00Z"/>
                <w:rFonts w:ascii="Arial" w:hAnsi="Arial"/>
                <w:b/>
                <w:sz w:val="18"/>
              </w:rPr>
            </w:pPr>
            <w:ins w:id="59823" w:author="BigCREditor-RAN4#104-bis" w:date="2022-10-21T15:41:00Z">
              <w:r w:rsidRPr="00020619">
                <w:rPr>
                  <w:rFonts w:ascii="Arial" w:hAnsi="Arial"/>
                  <w:b/>
                  <w:sz w:val="18"/>
                </w:rPr>
                <w:t>Unit</w:t>
              </w:r>
            </w:ins>
          </w:p>
        </w:tc>
        <w:tc>
          <w:tcPr>
            <w:tcW w:w="1595" w:type="pct"/>
            <w:shd w:val="clear" w:color="auto" w:fill="auto"/>
          </w:tcPr>
          <w:p w14:paraId="7DB31834" w14:textId="77777777" w:rsidR="009376B4" w:rsidRPr="00020619" w:rsidRDefault="009376B4" w:rsidP="00864629">
            <w:pPr>
              <w:keepNext/>
              <w:keepLines/>
              <w:spacing w:after="0"/>
              <w:jc w:val="center"/>
              <w:rPr>
                <w:ins w:id="59824" w:author="BigCREditor-RAN4#104-bis" w:date="2022-10-21T15:41:00Z"/>
                <w:rFonts w:ascii="Arial" w:hAnsi="Arial"/>
                <w:b/>
                <w:sz w:val="18"/>
              </w:rPr>
            </w:pPr>
            <w:ins w:id="59825" w:author="BigCREditor-RAN4#104-bis" w:date="2022-10-21T15:41:00Z">
              <w:r w:rsidRPr="00020619">
                <w:rPr>
                  <w:rFonts w:ascii="Arial" w:hAnsi="Arial"/>
                  <w:b/>
                  <w:sz w:val="18"/>
                </w:rPr>
                <w:t>Value</w:t>
              </w:r>
            </w:ins>
          </w:p>
        </w:tc>
      </w:tr>
      <w:tr w:rsidR="009376B4" w:rsidRPr="00020619" w14:paraId="48792171" w14:textId="77777777" w:rsidTr="00864629">
        <w:trPr>
          <w:trHeight w:val="74"/>
          <w:jc w:val="center"/>
          <w:ins w:id="59826" w:author="BigCREditor-RAN4#104-bis" w:date="2022-10-21T15:41:00Z"/>
        </w:trPr>
        <w:tc>
          <w:tcPr>
            <w:tcW w:w="2728" w:type="pct"/>
            <w:gridSpan w:val="2"/>
            <w:vMerge/>
            <w:shd w:val="clear" w:color="auto" w:fill="auto"/>
          </w:tcPr>
          <w:p w14:paraId="5BB9AE95" w14:textId="77777777" w:rsidR="009376B4" w:rsidRPr="00020619" w:rsidRDefault="009376B4" w:rsidP="00864629">
            <w:pPr>
              <w:keepNext/>
              <w:keepLines/>
              <w:spacing w:after="0"/>
              <w:jc w:val="center"/>
              <w:rPr>
                <w:ins w:id="59827" w:author="BigCREditor-RAN4#104-bis" w:date="2022-10-21T15:41:00Z"/>
                <w:rFonts w:ascii="Arial" w:hAnsi="Arial"/>
                <w:b/>
                <w:sz w:val="18"/>
              </w:rPr>
            </w:pPr>
          </w:p>
        </w:tc>
        <w:tc>
          <w:tcPr>
            <w:tcW w:w="677" w:type="pct"/>
            <w:vMerge/>
            <w:shd w:val="clear" w:color="auto" w:fill="auto"/>
          </w:tcPr>
          <w:p w14:paraId="7D6B769F" w14:textId="77777777" w:rsidR="009376B4" w:rsidRPr="00020619" w:rsidRDefault="009376B4" w:rsidP="00864629">
            <w:pPr>
              <w:keepNext/>
              <w:keepLines/>
              <w:spacing w:after="0"/>
              <w:jc w:val="center"/>
              <w:rPr>
                <w:ins w:id="59828" w:author="BigCREditor-RAN4#104-bis" w:date="2022-10-21T15:41:00Z"/>
                <w:rFonts w:ascii="Arial" w:hAnsi="Arial"/>
                <w:b/>
                <w:sz w:val="18"/>
              </w:rPr>
            </w:pPr>
          </w:p>
        </w:tc>
        <w:tc>
          <w:tcPr>
            <w:tcW w:w="1595" w:type="pct"/>
            <w:shd w:val="clear" w:color="auto" w:fill="auto"/>
          </w:tcPr>
          <w:p w14:paraId="1EB2B291" w14:textId="77777777" w:rsidR="009376B4" w:rsidRPr="00020619" w:rsidRDefault="009376B4" w:rsidP="00864629">
            <w:pPr>
              <w:keepNext/>
              <w:keepLines/>
              <w:spacing w:after="0"/>
              <w:jc w:val="center"/>
              <w:rPr>
                <w:ins w:id="59829" w:author="BigCREditor-RAN4#104-bis" w:date="2022-10-21T15:41:00Z"/>
                <w:rFonts w:ascii="Arial" w:hAnsi="Arial"/>
                <w:b/>
                <w:sz w:val="18"/>
              </w:rPr>
            </w:pPr>
            <w:ins w:id="59830" w:author="BigCREditor-RAN4#104-bis" w:date="2022-10-21T15:41:00Z">
              <w:r w:rsidRPr="00020619">
                <w:rPr>
                  <w:rFonts w:ascii="Arial" w:hAnsi="Arial"/>
                  <w:b/>
                  <w:sz w:val="18"/>
                </w:rPr>
                <w:t>Test 1</w:t>
              </w:r>
            </w:ins>
          </w:p>
        </w:tc>
      </w:tr>
      <w:tr w:rsidR="009376B4" w:rsidRPr="00020619" w14:paraId="7A31094A" w14:textId="77777777" w:rsidTr="00864629">
        <w:trPr>
          <w:trHeight w:val="64"/>
          <w:jc w:val="center"/>
          <w:ins w:id="59831" w:author="BigCREditor-RAN4#104-bis" w:date="2022-10-21T15:41:00Z"/>
        </w:trPr>
        <w:tc>
          <w:tcPr>
            <w:tcW w:w="2728" w:type="pct"/>
            <w:gridSpan w:val="2"/>
            <w:shd w:val="clear" w:color="auto" w:fill="auto"/>
          </w:tcPr>
          <w:p w14:paraId="6A04D1CD" w14:textId="77777777" w:rsidR="009376B4" w:rsidRPr="00020619" w:rsidRDefault="009376B4" w:rsidP="00864629">
            <w:pPr>
              <w:keepNext/>
              <w:keepLines/>
              <w:spacing w:after="0"/>
              <w:rPr>
                <w:ins w:id="59832" w:author="BigCREditor-RAN4#104-bis" w:date="2022-10-21T15:41:00Z"/>
                <w:rFonts w:ascii="Arial" w:hAnsi="Arial"/>
                <w:sz w:val="18"/>
              </w:rPr>
            </w:pPr>
            <w:ins w:id="59833" w:author="BigCREditor-RAN4#104-bis" w:date="2022-10-21T15:41:00Z">
              <w:r w:rsidRPr="00020619">
                <w:rPr>
                  <w:rFonts w:ascii="Arial" w:hAnsi="Arial"/>
                  <w:sz w:val="18"/>
                </w:rPr>
                <w:t xml:space="preserve">Active </w:t>
              </w:r>
              <w:proofErr w:type="spellStart"/>
              <w:r w:rsidRPr="00020619">
                <w:rPr>
                  <w:rFonts w:ascii="Arial" w:hAnsi="Arial"/>
                  <w:sz w:val="18"/>
                </w:rPr>
                <w:t>PCell</w:t>
              </w:r>
              <w:proofErr w:type="spellEnd"/>
              <w:r w:rsidRPr="00020619">
                <w:rPr>
                  <w:rFonts w:ascii="Arial" w:hAnsi="Arial"/>
                  <w:sz w:val="18"/>
                </w:rPr>
                <w:t xml:space="preserve"> </w:t>
              </w:r>
            </w:ins>
          </w:p>
        </w:tc>
        <w:tc>
          <w:tcPr>
            <w:tcW w:w="677" w:type="pct"/>
            <w:shd w:val="clear" w:color="auto" w:fill="auto"/>
          </w:tcPr>
          <w:p w14:paraId="55F198F0" w14:textId="77777777" w:rsidR="009376B4" w:rsidRPr="00020619" w:rsidRDefault="009376B4" w:rsidP="00864629">
            <w:pPr>
              <w:keepNext/>
              <w:keepLines/>
              <w:spacing w:after="0"/>
              <w:jc w:val="center"/>
              <w:rPr>
                <w:ins w:id="59834" w:author="BigCREditor-RAN4#104-bis" w:date="2022-10-21T15:41:00Z"/>
                <w:rFonts w:ascii="Arial" w:hAnsi="Arial"/>
                <w:sz w:val="18"/>
              </w:rPr>
            </w:pPr>
          </w:p>
        </w:tc>
        <w:tc>
          <w:tcPr>
            <w:tcW w:w="1595" w:type="pct"/>
            <w:shd w:val="clear" w:color="auto" w:fill="auto"/>
          </w:tcPr>
          <w:p w14:paraId="30850582" w14:textId="77777777" w:rsidR="009376B4" w:rsidRPr="00020619" w:rsidRDefault="009376B4" w:rsidP="00864629">
            <w:pPr>
              <w:keepNext/>
              <w:keepLines/>
              <w:spacing w:after="0"/>
              <w:jc w:val="center"/>
              <w:rPr>
                <w:ins w:id="59835" w:author="BigCREditor-RAN4#104-bis" w:date="2022-10-21T15:41:00Z"/>
                <w:rFonts w:ascii="Arial" w:hAnsi="Arial"/>
                <w:sz w:val="18"/>
              </w:rPr>
            </w:pPr>
            <w:ins w:id="59836" w:author="BigCREditor-RAN4#104-bis" w:date="2022-10-21T15:41:00Z">
              <w:r w:rsidRPr="00020619">
                <w:rPr>
                  <w:rFonts w:ascii="Arial" w:hAnsi="Arial"/>
                  <w:sz w:val="18"/>
                </w:rPr>
                <w:t>Cell 1</w:t>
              </w:r>
            </w:ins>
          </w:p>
        </w:tc>
      </w:tr>
      <w:tr w:rsidR="009376B4" w:rsidRPr="00020619" w14:paraId="76AEFFA9" w14:textId="77777777" w:rsidTr="00864629">
        <w:trPr>
          <w:trHeight w:val="164"/>
          <w:jc w:val="center"/>
          <w:ins w:id="59837" w:author="BigCREditor-RAN4#104-bis" w:date="2022-10-21T15:41:00Z"/>
        </w:trPr>
        <w:tc>
          <w:tcPr>
            <w:tcW w:w="2728" w:type="pct"/>
            <w:gridSpan w:val="2"/>
            <w:shd w:val="clear" w:color="auto" w:fill="auto"/>
          </w:tcPr>
          <w:p w14:paraId="463E5D82" w14:textId="77777777" w:rsidR="009376B4" w:rsidRPr="00020619" w:rsidRDefault="009376B4" w:rsidP="00864629">
            <w:pPr>
              <w:keepNext/>
              <w:keepLines/>
              <w:spacing w:after="0"/>
              <w:rPr>
                <w:ins w:id="59838" w:author="BigCREditor-RAN4#104-bis" w:date="2022-10-21T15:41:00Z"/>
                <w:rFonts w:ascii="Arial" w:hAnsi="Arial"/>
                <w:sz w:val="18"/>
              </w:rPr>
            </w:pPr>
            <w:ins w:id="59839" w:author="BigCREditor-RAN4#104-bis" w:date="2022-10-21T15:41:00Z">
              <w:r w:rsidRPr="00020619">
                <w:rPr>
                  <w:rFonts w:ascii="Arial" w:hAnsi="Arial"/>
                  <w:sz w:val="18"/>
                </w:rPr>
                <w:t>RF Channel Number</w:t>
              </w:r>
            </w:ins>
          </w:p>
        </w:tc>
        <w:tc>
          <w:tcPr>
            <w:tcW w:w="677" w:type="pct"/>
            <w:shd w:val="clear" w:color="auto" w:fill="auto"/>
          </w:tcPr>
          <w:p w14:paraId="6196275B" w14:textId="77777777" w:rsidR="009376B4" w:rsidRPr="00020619" w:rsidRDefault="009376B4" w:rsidP="00864629">
            <w:pPr>
              <w:keepNext/>
              <w:keepLines/>
              <w:spacing w:after="0"/>
              <w:jc w:val="center"/>
              <w:rPr>
                <w:ins w:id="59840" w:author="BigCREditor-RAN4#104-bis" w:date="2022-10-21T15:41:00Z"/>
                <w:rFonts w:ascii="Arial" w:hAnsi="Arial"/>
                <w:sz w:val="18"/>
              </w:rPr>
            </w:pPr>
          </w:p>
        </w:tc>
        <w:tc>
          <w:tcPr>
            <w:tcW w:w="1595" w:type="pct"/>
            <w:shd w:val="clear" w:color="auto" w:fill="auto"/>
          </w:tcPr>
          <w:p w14:paraId="5870B3CF" w14:textId="77777777" w:rsidR="009376B4" w:rsidRPr="00020619" w:rsidRDefault="009376B4" w:rsidP="00864629">
            <w:pPr>
              <w:keepNext/>
              <w:keepLines/>
              <w:spacing w:after="0"/>
              <w:jc w:val="center"/>
              <w:rPr>
                <w:ins w:id="59841" w:author="BigCREditor-RAN4#104-bis" w:date="2022-10-21T15:41:00Z"/>
                <w:rFonts w:ascii="Arial" w:hAnsi="Arial"/>
                <w:sz w:val="18"/>
              </w:rPr>
            </w:pPr>
            <w:ins w:id="59842" w:author="BigCREditor-RAN4#104-bis" w:date="2022-10-21T15:41:00Z">
              <w:r w:rsidRPr="00020619">
                <w:rPr>
                  <w:rFonts w:ascii="Arial" w:hAnsi="Arial"/>
                  <w:sz w:val="18"/>
                </w:rPr>
                <w:t>1</w:t>
              </w:r>
            </w:ins>
          </w:p>
        </w:tc>
      </w:tr>
      <w:tr w:rsidR="009376B4" w:rsidRPr="00020619" w14:paraId="4B9FA644" w14:textId="77777777" w:rsidTr="00864629">
        <w:trPr>
          <w:trHeight w:val="93"/>
          <w:jc w:val="center"/>
          <w:ins w:id="59843" w:author="BigCREditor-RAN4#104-bis" w:date="2022-10-21T15:41:00Z"/>
        </w:trPr>
        <w:tc>
          <w:tcPr>
            <w:tcW w:w="1072" w:type="pct"/>
            <w:shd w:val="clear" w:color="auto" w:fill="auto"/>
          </w:tcPr>
          <w:p w14:paraId="3292F314" w14:textId="77777777" w:rsidR="009376B4" w:rsidRPr="00020619" w:rsidRDefault="009376B4" w:rsidP="00864629">
            <w:pPr>
              <w:keepNext/>
              <w:keepLines/>
              <w:spacing w:after="0"/>
              <w:rPr>
                <w:ins w:id="59844" w:author="BigCREditor-RAN4#104-bis" w:date="2022-10-21T15:41:00Z"/>
                <w:rFonts w:ascii="Arial" w:hAnsi="Arial"/>
                <w:sz w:val="18"/>
                <w:lang w:val="it-IT"/>
              </w:rPr>
            </w:pPr>
            <w:ins w:id="59845" w:author="BigCREditor-RAN4#104-bis" w:date="2022-10-21T15:41:00Z">
              <w:r w:rsidRPr="00020619">
                <w:rPr>
                  <w:rFonts w:ascii="Arial" w:hAnsi="Arial"/>
                  <w:sz w:val="18"/>
                  <w:lang w:val="it-IT"/>
                </w:rPr>
                <w:t>Duplex mode</w:t>
              </w:r>
            </w:ins>
          </w:p>
        </w:tc>
        <w:tc>
          <w:tcPr>
            <w:tcW w:w="1656" w:type="pct"/>
            <w:shd w:val="clear" w:color="auto" w:fill="auto"/>
          </w:tcPr>
          <w:p w14:paraId="4A840355" w14:textId="77777777" w:rsidR="009376B4" w:rsidRPr="00020619" w:rsidRDefault="009376B4" w:rsidP="00864629">
            <w:pPr>
              <w:keepNext/>
              <w:keepLines/>
              <w:spacing w:after="0"/>
              <w:rPr>
                <w:ins w:id="59846" w:author="BigCREditor-RAN4#104-bis" w:date="2022-10-21T15:41:00Z"/>
                <w:rFonts w:ascii="Arial" w:hAnsi="Arial"/>
                <w:sz w:val="18"/>
                <w:lang w:val="it-IT"/>
              </w:rPr>
            </w:pPr>
            <w:ins w:id="59847" w:author="BigCREditor-RAN4#104-bis" w:date="2022-10-21T15:41:00Z">
              <w:r w:rsidRPr="00020619">
                <w:rPr>
                  <w:rFonts w:ascii="Arial" w:hAnsi="Arial"/>
                  <w:sz w:val="18"/>
                  <w:lang w:val="it-IT"/>
                </w:rPr>
                <w:t>Config 1</w:t>
              </w:r>
            </w:ins>
          </w:p>
        </w:tc>
        <w:tc>
          <w:tcPr>
            <w:tcW w:w="677" w:type="pct"/>
            <w:shd w:val="clear" w:color="auto" w:fill="auto"/>
          </w:tcPr>
          <w:p w14:paraId="4580AF24" w14:textId="77777777" w:rsidR="009376B4" w:rsidRPr="00020619" w:rsidRDefault="009376B4" w:rsidP="00864629">
            <w:pPr>
              <w:keepNext/>
              <w:keepLines/>
              <w:spacing w:after="0"/>
              <w:jc w:val="center"/>
              <w:rPr>
                <w:ins w:id="59848" w:author="BigCREditor-RAN4#104-bis" w:date="2022-10-21T15:41:00Z"/>
                <w:rFonts w:ascii="Arial" w:hAnsi="Arial"/>
                <w:sz w:val="18"/>
                <w:lang w:val="it-IT"/>
              </w:rPr>
            </w:pPr>
          </w:p>
        </w:tc>
        <w:tc>
          <w:tcPr>
            <w:tcW w:w="1595" w:type="pct"/>
            <w:shd w:val="clear" w:color="auto" w:fill="auto"/>
          </w:tcPr>
          <w:p w14:paraId="74CBDB0E" w14:textId="77777777" w:rsidR="009376B4" w:rsidRPr="00020619" w:rsidRDefault="009376B4" w:rsidP="00864629">
            <w:pPr>
              <w:keepNext/>
              <w:keepLines/>
              <w:spacing w:after="0"/>
              <w:jc w:val="center"/>
              <w:rPr>
                <w:ins w:id="59849" w:author="BigCREditor-RAN4#104-bis" w:date="2022-10-21T15:41:00Z"/>
                <w:rFonts w:ascii="Arial" w:hAnsi="Arial"/>
                <w:sz w:val="18"/>
              </w:rPr>
            </w:pPr>
            <w:ins w:id="59850" w:author="BigCREditor-RAN4#104-bis" w:date="2022-10-21T15:41:00Z">
              <w:r w:rsidRPr="00020619">
                <w:rPr>
                  <w:rFonts w:ascii="Arial" w:hAnsi="Arial"/>
                  <w:sz w:val="18"/>
                </w:rPr>
                <w:t>TDD</w:t>
              </w:r>
            </w:ins>
          </w:p>
        </w:tc>
      </w:tr>
      <w:tr w:rsidR="009376B4" w:rsidRPr="00020619" w14:paraId="2946EAE9" w14:textId="77777777" w:rsidTr="00864629">
        <w:trPr>
          <w:trHeight w:val="189"/>
          <w:jc w:val="center"/>
          <w:ins w:id="59851" w:author="BigCREditor-RAN4#104-bis" w:date="2022-10-21T15:41:00Z"/>
        </w:trPr>
        <w:tc>
          <w:tcPr>
            <w:tcW w:w="1072" w:type="pct"/>
            <w:shd w:val="clear" w:color="auto" w:fill="auto"/>
          </w:tcPr>
          <w:p w14:paraId="46BA540C" w14:textId="77777777" w:rsidR="009376B4" w:rsidRPr="00020619" w:rsidRDefault="009376B4" w:rsidP="00864629">
            <w:pPr>
              <w:keepNext/>
              <w:keepLines/>
              <w:spacing w:after="0"/>
              <w:rPr>
                <w:ins w:id="59852" w:author="BigCREditor-RAN4#104-bis" w:date="2022-10-21T15:41:00Z"/>
                <w:rFonts w:ascii="Arial" w:hAnsi="Arial" w:cs="Arial"/>
                <w:sz w:val="18"/>
                <w:szCs w:val="18"/>
                <w:lang w:val="it-IT"/>
              </w:rPr>
            </w:pPr>
            <w:proofErr w:type="spellStart"/>
            <w:ins w:id="59853" w:author="BigCREditor-RAN4#104-bis" w:date="2022-10-21T15:41:00Z">
              <w:r w:rsidRPr="00020619">
                <w:rPr>
                  <w:rFonts w:ascii="Arial" w:hAnsi="Arial" w:cs="Arial"/>
                  <w:sz w:val="18"/>
                  <w:szCs w:val="18"/>
                </w:rPr>
                <w:t>BW</w:t>
              </w:r>
              <w:r w:rsidRPr="00020619">
                <w:rPr>
                  <w:rFonts w:ascii="Arial" w:hAnsi="Arial" w:cs="Arial"/>
                  <w:sz w:val="18"/>
                  <w:szCs w:val="18"/>
                  <w:vertAlign w:val="subscript"/>
                </w:rPr>
                <w:t>channel</w:t>
              </w:r>
              <w:proofErr w:type="spellEnd"/>
            </w:ins>
          </w:p>
        </w:tc>
        <w:tc>
          <w:tcPr>
            <w:tcW w:w="1656" w:type="pct"/>
            <w:shd w:val="clear" w:color="auto" w:fill="auto"/>
          </w:tcPr>
          <w:p w14:paraId="753725ED" w14:textId="77777777" w:rsidR="009376B4" w:rsidRPr="00020619" w:rsidRDefault="009376B4" w:rsidP="00864629">
            <w:pPr>
              <w:keepNext/>
              <w:keepLines/>
              <w:spacing w:after="0"/>
              <w:rPr>
                <w:ins w:id="59854" w:author="BigCREditor-RAN4#104-bis" w:date="2022-10-21T15:41:00Z"/>
                <w:rFonts w:ascii="Arial" w:hAnsi="Arial" w:cs="Arial"/>
                <w:sz w:val="18"/>
                <w:szCs w:val="18"/>
                <w:lang w:val="it-IT"/>
              </w:rPr>
            </w:pPr>
            <w:ins w:id="59855" w:author="BigCREditor-RAN4#104-bis" w:date="2022-10-21T15:41:00Z">
              <w:r w:rsidRPr="00020619">
                <w:rPr>
                  <w:rFonts w:ascii="Arial" w:hAnsi="Arial" w:cs="Arial"/>
                  <w:sz w:val="18"/>
                  <w:szCs w:val="18"/>
                </w:rPr>
                <w:t>Config 1</w:t>
              </w:r>
            </w:ins>
          </w:p>
        </w:tc>
        <w:tc>
          <w:tcPr>
            <w:tcW w:w="677" w:type="pct"/>
            <w:shd w:val="clear" w:color="auto" w:fill="auto"/>
          </w:tcPr>
          <w:p w14:paraId="5FB6DF92" w14:textId="77777777" w:rsidR="009376B4" w:rsidRPr="00020619" w:rsidRDefault="009376B4" w:rsidP="00864629">
            <w:pPr>
              <w:keepNext/>
              <w:keepLines/>
              <w:spacing w:after="0"/>
              <w:jc w:val="center"/>
              <w:rPr>
                <w:ins w:id="59856" w:author="BigCREditor-RAN4#104-bis" w:date="2022-10-21T15:41:00Z"/>
                <w:rFonts w:ascii="Arial" w:hAnsi="Arial" w:cs="Arial"/>
                <w:sz w:val="18"/>
                <w:szCs w:val="18"/>
                <w:lang w:val="it-IT"/>
              </w:rPr>
            </w:pPr>
          </w:p>
        </w:tc>
        <w:tc>
          <w:tcPr>
            <w:tcW w:w="1595" w:type="pct"/>
            <w:shd w:val="clear" w:color="auto" w:fill="auto"/>
          </w:tcPr>
          <w:p w14:paraId="05ABC23A" w14:textId="77777777" w:rsidR="009376B4" w:rsidRPr="00020619" w:rsidRDefault="009376B4" w:rsidP="00864629">
            <w:pPr>
              <w:keepNext/>
              <w:keepLines/>
              <w:spacing w:after="0"/>
              <w:jc w:val="center"/>
              <w:rPr>
                <w:ins w:id="59857" w:author="BigCREditor-RAN4#104-bis" w:date="2022-10-21T15:41:00Z"/>
                <w:rFonts w:ascii="Arial" w:hAnsi="Arial" w:cs="Arial"/>
                <w:sz w:val="18"/>
                <w:szCs w:val="18"/>
              </w:rPr>
            </w:pPr>
            <w:ins w:id="59858" w:author="BigCREditor-RAN4#104-bis" w:date="2022-10-21T15:41:00Z">
              <w:r w:rsidRPr="00020619">
                <w:rPr>
                  <w:rFonts w:ascii="Arial" w:hAnsi="Arial" w:cs="Arial"/>
                  <w:sz w:val="18"/>
                  <w:szCs w:val="18"/>
                </w:rPr>
                <w:t xml:space="preserve">100: </w:t>
              </w:r>
              <w:proofErr w:type="spellStart"/>
              <w:proofErr w:type="gramStart"/>
              <w:r w:rsidRPr="00020619">
                <w:rPr>
                  <w:rFonts w:ascii="Arial" w:hAnsi="Arial" w:cs="Arial"/>
                  <w:sz w:val="18"/>
                  <w:szCs w:val="18"/>
                </w:rPr>
                <w:t>N</w:t>
              </w:r>
              <w:r w:rsidRPr="00020619">
                <w:rPr>
                  <w:rFonts w:ascii="Arial" w:hAnsi="Arial" w:cs="Arial"/>
                  <w:sz w:val="18"/>
                  <w:szCs w:val="18"/>
                  <w:vertAlign w:val="subscript"/>
                </w:rPr>
                <w:t>RB,c</w:t>
              </w:r>
              <w:proofErr w:type="spellEnd"/>
              <w:proofErr w:type="gramEnd"/>
              <w:r w:rsidRPr="00020619">
                <w:rPr>
                  <w:rFonts w:ascii="Arial" w:hAnsi="Arial" w:cs="Arial"/>
                  <w:sz w:val="18"/>
                  <w:szCs w:val="18"/>
                </w:rPr>
                <w:t xml:space="preserve"> = 66</w:t>
              </w:r>
            </w:ins>
          </w:p>
        </w:tc>
      </w:tr>
      <w:tr w:rsidR="009376B4" w:rsidRPr="00020619" w14:paraId="1877EC2E" w14:textId="77777777" w:rsidTr="00864629">
        <w:trPr>
          <w:trHeight w:val="189"/>
          <w:jc w:val="center"/>
          <w:ins w:id="59859" w:author="BigCREditor-RAN4#104-bis" w:date="2022-10-21T15:41:00Z"/>
        </w:trPr>
        <w:tc>
          <w:tcPr>
            <w:tcW w:w="1072" w:type="pct"/>
            <w:shd w:val="clear" w:color="auto" w:fill="auto"/>
          </w:tcPr>
          <w:p w14:paraId="20AEBD32" w14:textId="77777777" w:rsidR="009376B4" w:rsidRPr="00020619" w:rsidRDefault="009376B4" w:rsidP="00864629">
            <w:pPr>
              <w:keepNext/>
              <w:keepLines/>
              <w:spacing w:after="0"/>
              <w:rPr>
                <w:ins w:id="59860" w:author="BigCREditor-RAN4#104-bis" w:date="2022-10-21T15:41:00Z"/>
                <w:rFonts w:ascii="Arial" w:hAnsi="Arial" w:cs="Arial"/>
                <w:sz w:val="18"/>
                <w:szCs w:val="18"/>
                <w:lang w:val="it-IT"/>
              </w:rPr>
            </w:pPr>
            <w:ins w:id="59861" w:author="BigCREditor-RAN4#104-bis" w:date="2022-10-21T15:41:00Z">
              <w:r w:rsidRPr="00020619">
                <w:rPr>
                  <w:rFonts w:ascii="Arial" w:hAnsi="Arial" w:cs="Arial"/>
                  <w:sz w:val="18"/>
                  <w:szCs w:val="18"/>
                </w:rPr>
                <w:t>Data RBs allocated</w:t>
              </w:r>
            </w:ins>
          </w:p>
        </w:tc>
        <w:tc>
          <w:tcPr>
            <w:tcW w:w="1656" w:type="pct"/>
            <w:shd w:val="clear" w:color="auto" w:fill="auto"/>
          </w:tcPr>
          <w:p w14:paraId="6A9CE4C1" w14:textId="77777777" w:rsidR="009376B4" w:rsidRPr="00020619" w:rsidRDefault="009376B4" w:rsidP="00864629">
            <w:pPr>
              <w:keepNext/>
              <w:keepLines/>
              <w:spacing w:after="0"/>
              <w:rPr>
                <w:ins w:id="59862" w:author="BigCREditor-RAN4#104-bis" w:date="2022-10-21T15:41:00Z"/>
                <w:rFonts w:ascii="Arial" w:hAnsi="Arial" w:cs="Arial"/>
                <w:sz w:val="18"/>
                <w:szCs w:val="18"/>
                <w:lang w:val="it-IT"/>
              </w:rPr>
            </w:pPr>
            <w:ins w:id="59863" w:author="BigCREditor-RAN4#104-bis" w:date="2022-10-21T15:41:00Z">
              <w:r w:rsidRPr="00020619">
                <w:rPr>
                  <w:rFonts w:ascii="Arial" w:hAnsi="Arial" w:cs="Arial"/>
                  <w:sz w:val="18"/>
                  <w:szCs w:val="18"/>
                </w:rPr>
                <w:t>Config 1</w:t>
              </w:r>
            </w:ins>
          </w:p>
        </w:tc>
        <w:tc>
          <w:tcPr>
            <w:tcW w:w="677" w:type="pct"/>
            <w:shd w:val="clear" w:color="auto" w:fill="auto"/>
          </w:tcPr>
          <w:p w14:paraId="2000A5CB" w14:textId="77777777" w:rsidR="009376B4" w:rsidRPr="00020619" w:rsidRDefault="009376B4" w:rsidP="00864629">
            <w:pPr>
              <w:keepNext/>
              <w:keepLines/>
              <w:spacing w:after="0"/>
              <w:jc w:val="center"/>
              <w:rPr>
                <w:ins w:id="59864" w:author="BigCREditor-RAN4#104-bis" w:date="2022-10-21T15:41:00Z"/>
                <w:rFonts w:ascii="Arial" w:hAnsi="Arial" w:cs="Arial"/>
                <w:sz w:val="18"/>
                <w:szCs w:val="18"/>
                <w:lang w:val="it-IT"/>
              </w:rPr>
            </w:pPr>
          </w:p>
        </w:tc>
        <w:tc>
          <w:tcPr>
            <w:tcW w:w="1595" w:type="pct"/>
            <w:shd w:val="clear" w:color="auto" w:fill="auto"/>
          </w:tcPr>
          <w:p w14:paraId="53E522E1" w14:textId="77777777" w:rsidR="009376B4" w:rsidRPr="00020619" w:rsidRDefault="009376B4" w:rsidP="00864629">
            <w:pPr>
              <w:keepNext/>
              <w:keepLines/>
              <w:spacing w:after="0"/>
              <w:jc w:val="center"/>
              <w:rPr>
                <w:ins w:id="59865" w:author="BigCREditor-RAN4#104-bis" w:date="2022-10-21T15:41:00Z"/>
                <w:rFonts w:ascii="Arial" w:hAnsi="Arial" w:cs="Arial"/>
                <w:sz w:val="18"/>
                <w:szCs w:val="18"/>
              </w:rPr>
            </w:pPr>
            <w:ins w:id="59866" w:author="BigCREditor-RAN4#104-bis" w:date="2022-10-21T15:41:00Z">
              <w:r w:rsidRPr="00020619">
                <w:rPr>
                  <w:rFonts w:ascii="Arial" w:hAnsi="Arial" w:cs="Arial"/>
                  <w:sz w:val="18"/>
                  <w:szCs w:val="18"/>
                </w:rPr>
                <w:t>24</w:t>
              </w:r>
            </w:ins>
          </w:p>
        </w:tc>
      </w:tr>
      <w:tr w:rsidR="009376B4" w:rsidRPr="00020619" w14:paraId="0B2BD446" w14:textId="77777777" w:rsidTr="00864629">
        <w:trPr>
          <w:trHeight w:val="189"/>
          <w:jc w:val="center"/>
          <w:ins w:id="59867" w:author="BigCREditor-RAN4#104-bis" w:date="2022-10-21T15:41:00Z"/>
        </w:trPr>
        <w:tc>
          <w:tcPr>
            <w:tcW w:w="1072" w:type="pct"/>
            <w:tcBorders>
              <w:top w:val="single" w:sz="4" w:space="0" w:color="auto"/>
              <w:left w:val="single" w:sz="4" w:space="0" w:color="auto"/>
              <w:bottom w:val="single" w:sz="4" w:space="0" w:color="auto"/>
              <w:right w:val="single" w:sz="4" w:space="0" w:color="auto"/>
            </w:tcBorders>
            <w:shd w:val="clear" w:color="auto" w:fill="auto"/>
          </w:tcPr>
          <w:p w14:paraId="4BAC5D67" w14:textId="77777777" w:rsidR="009376B4" w:rsidRPr="00020619" w:rsidRDefault="009376B4" w:rsidP="00864629">
            <w:pPr>
              <w:keepNext/>
              <w:keepLines/>
              <w:spacing w:after="0"/>
              <w:rPr>
                <w:ins w:id="59868" w:author="BigCREditor-RAN4#104-bis" w:date="2022-10-21T15:41:00Z"/>
                <w:rFonts w:ascii="Arial" w:hAnsi="Arial" w:cs="Arial"/>
                <w:sz w:val="18"/>
                <w:szCs w:val="18"/>
                <w:lang w:val="it-IT"/>
              </w:rPr>
            </w:pPr>
            <w:proofErr w:type="spellStart"/>
            <w:ins w:id="59869" w:author="BigCREditor-RAN4#104-bis" w:date="2022-10-21T15:41:00Z">
              <w:r w:rsidRPr="00020619">
                <w:rPr>
                  <w:rFonts w:ascii="Arial" w:hAnsi="Arial" w:cs="Arial"/>
                  <w:sz w:val="18"/>
                  <w:szCs w:val="18"/>
                </w:rPr>
                <w:t>BW</w:t>
              </w:r>
              <w:r w:rsidRPr="00020619">
                <w:rPr>
                  <w:rFonts w:ascii="Arial" w:hAnsi="Arial" w:cs="Arial"/>
                  <w:sz w:val="18"/>
                  <w:szCs w:val="18"/>
                  <w:vertAlign w:val="subscript"/>
                </w:rPr>
                <w:t>occupied</w:t>
              </w:r>
              <w:proofErr w:type="spellEnd"/>
            </w:ins>
          </w:p>
        </w:tc>
        <w:tc>
          <w:tcPr>
            <w:tcW w:w="1656" w:type="pct"/>
            <w:tcBorders>
              <w:top w:val="single" w:sz="4" w:space="0" w:color="auto"/>
              <w:left w:val="single" w:sz="4" w:space="0" w:color="auto"/>
              <w:bottom w:val="single" w:sz="4" w:space="0" w:color="auto"/>
              <w:right w:val="single" w:sz="4" w:space="0" w:color="auto"/>
            </w:tcBorders>
            <w:shd w:val="clear" w:color="auto" w:fill="auto"/>
          </w:tcPr>
          <w:p w14:paraId="2E881734" w14:textId="77777777" w:rsidR="009376B4" w:rsidRPr="00020619" w:rsidRDefault="009376B4" w:rsidP="00864629">
            <w:pPr>
              <w:keepNext/>
              <w:keepLines/>
              <w:spacing w:after="0"/>
              <w:rPr>
                <w:ins w:id="59870" w:author="BigCREditor-RAN4#104-bis" w:date="2022-10-21T15:41:00Z"/>
                <w:rFonts w:ascii="Arial" w:hAnsi="Arial" w:cs="Arial"/>
                <w:sz w:val="18"/>
                <w:szCs w:val="18"/>
                <w:lang w:val="it-IT"/>
              </w:rPr>
            </w:pPr>
            <w:ins w:id="59871" w:author="BigCREditor-RAN4#104-bis" w:date="2022-10-21T15:41:00Z">
              <w:r w:rsidRPr="00020619">
                <w:rPr>
                  <w:rFonts w:ascii="Arial" w:hAnsi="Arial" w:cs="Arial"/>
                  <w:sz w:val="18"/>
                  <w:szCs w:val="18"/>
                </w:rPr>
                <w:t>Config 1</w:t>
              </w:r>
            </w:ins>
          </w:p>
        </w:tc>
        <w:tc>
          <w:tcPr>
            <w:tcW w:w="677" w:type="pct"/>
            <w:tcBorders>
              <w:top w:val="single" w:sz="4" w:space="0" w:color="auto"/>
              <w:left w:val="single" w:sz="4" w:space="0" w:color="auto"/>
              <w:bottom w:val="single" w:sz="4" w:space="0" w:color="auto"/>
              <w:right w:val="single" w:sz="4" w:space="0" w:color="auto"/>
            </w:tcBorders>
            <w:shd w:val="clear" w:color="auto" w:fill="auto"/>
          </w:tcPr>
          <w:p w14:paraId="35EEF71D" w14:textId="77777777" w:rsidR="009376B4" w:rsidRPr="00020619" w:rsidRDefault="009376B4" w:rsidP="00864629">
            <w:pPr>
              <w:keepNext/>
              <w:keepLines/>
              <w:spacing w:after="0"/>
              <w:jc w:val="center"/>
              <w:rPr>
                <w:ins w:id="59872" w:author="BigCREditor-RAN4#104-bis" w:date="2022-10-21T15:41:00Z"/>
                <w:rFonts w:ascii="Arial" w:hAnsi="Arial" w:cs="Arial"/>
                <w:sz w:val="18"/>
                <w:szCs w:val="18"/>
                <w:lang w:val="it-IT"/>
              </w:rPr>
            </w:pPr>
          </w:p>
        </w:tc>
        <w:tc>
          <w:tcPr>
            <w:tcW w:w="1595" w:type="pct"/>
            <w:tcBorders>
              <w:top w:val="single" w:sz="4" w:space="0" w:color="auto"/>
              <w:left w:val="single" w:sz="4" w:space="0" w:color="auto"/>
              <w:bottom w:val="single" w:sz="4" w:space="0" w:color="auto"/>
              <w:right w:val="single" w:sz="4" w:space="0" w:color="auto"/>
            </w:tcBorders>
            <w:shd w:val="clear" w:color="auto" w:fill="auto"/>
          </w:tcPr>
          <w:p w14:paraId="2B8AE97B" w14:textId="77777777" w:rsidR="009376B4" w:rsidRPr="00020619" w:rsidRDefault="009376B4" w:rsidP="00864629">
            <w:pPr>
              <w:keepNext/>
              <w:keepLines/>
              <w:spacing w:after="0"/>
              <w:jc w:val="center"/>
              <w:rPr>
                <w:ins w:id="59873" w:author="BigCREditor-RAN4#104-bis" w:date="2022-10-21T15:41:00Z"/>
                <w:rFonts w:ascii="Arial" w:hAnsi="Arial" w:cs="Arial"/>
                <w:sz w:val="18"/>
                <w:szCs w:val="18"/>
              </w:rPr>
            </w:pPr>
            <w:ins w:id="59874" w:author="BigCREditor-RAN4#104-bis" w:date="2022-10-21T15:41:00Z">
              <w:r w:rsidRPr="00020619">
                <w:rPr>
                  <w:rFonts w:ascii="Arial" w:hAnsi="Arial" w:cs="Arial"/>
                  <w:sz w:val="18"/>
                  <w:szCs w:val="18"/>
                </w:rPr>
                <w:t>24</w:t>
              </w:r>
            </w:ins>
          </w:p>
        </w:tc>
      </w:tr>
      <w:tr w:rsidR="009376B4" w:rsidRPr="00020619" w14:paraId="1FEB2E97" w14:textId="77777777" w:rsidTr="00864629">
        <w:trPr>
          <w:trHeight w:val="189"/>
          <w:jc w:val="center"/>
          <w:ins w:id="59875" w:author="BigCREditor-RAN4#104-bis" w:date="2022-10-21T15:41:00Z"/>
        </w:trPr>
        <w:tc>
          <w:tcPr>
            <w:tcW w:w="1072" w:type="pct"/>
            <w:shd w:val="clear" w:color="auto" w:fill="auto"/>
          </w:tcPr>
          <w:p w14:paraId="2B7B4AF0" w14:textId="77777777" w:rsidR="009376B4" w:rsidRPr="00020619" w:rsidRDefault="009376B4" w:rsidP="00864629">
            <w:pPr>
              <w:keepNext/>
              <w:keepLines/>
              <w:spacing w:after="0"/>
              <w:rPr>
                <w:ins w:id="59876" w:author="BigCREditor-RAN4#104-bis" w:date="2022-10-21T15:41:00Z"/>
                <w:rFonts w:ascii="Arial" w:hAnsi="Arial"/>
                <w:sz w:val="18"/>
                <w:lang w:val="it-IT"/>
              </w:rPr>
            </w:pPr>
            <w:ins w:id="59877" w:author="BigCREditor-RAN4#104-bis" w:date="2022-10-21T15:41:00Z">
              <w:r w:rsidRPr="00020619">
                <w:rPr>
                  <w:rFonts w:ascii="Arial" w:hAnsi="Arial"/>
                  <w:sz w:val="18"/>
                  <w:lang w:val="it-IT"/>
                </w:rPr>
                <w:t>TDD Configuration</w:t>
              </w:r>
            </w:ins>
          </w:p>
        </w:tc>
        <w:tc>
          <w:tcPr>
            <w:tcW w:w="1656" w:type="pct"/>
            <w:shd w:val="clear" w:color="auto" w:fill="auto"/>
          </w:tcPr>
          <w:p w14:paraId="33F693EF" w14:textId="77777777" w:rsidR="009376B4" w:rsidRPr="00020619" w:rsidRDefault="009376B4" w:rsidP="00864629">
            <w:pPr>
              <w:keepNext/>
              <w:keepLines/>
              <w:spacing w:after="0"/>
              <w:rPr>
                <w:ins w:id="59878" w:author="BigCREditor-RAN4#104-bis" w:date="2022-10-21T15:41:00Z"/>
                <w:rFonts w:ascii="Arial" w:hAnsi="Arial"/>
                <w:sz w:val="18"/>
                <w:lang w:val="it-IT"/>
              </w:rPr>
            </w:pPr>
            <w:ins w:id="59879" w:author="BigCREditor-RAN4#104-bis" w:date="2022-10-21T15:41:00Z">
              <w:r w:rsidRPr="00020619">
                <w:rPr>
                  <w:rFonts w:ascii="Arial" w:hAnsi="Arial"/>
                  <w:sz w:val="18"/>
                  <w:lang w:val="it-IT"/>
                </w:rPr>
                <w:t>Config 1</w:t>
              </w:r>
            </w:ins>
          </w:p>
        </w:tc>
        <w:tc>
          <w:tcPr>
            <w:tcW w:w="677" w:type="pct"/>
            <w:shd w:val="clear" w:color="auto" w:fill="auto"/>
          </w:tcPr>
          <w:p w14:paraId="1595FAE3" w14:textId="77777777" w:rsidR="009376B4" w:rsidRPr="00020619" w:rsidRDefault="009376B4" w:rsidP="00864629">
            <w:pPr>
              <w:keepNext/>
              <w:keepLines/>
              <w:spacing w:after="0"/>
              <w:jc w:val="center"/>
              <w:rPr>
                <w:ins w:id="59880" w:author="BigCREditor-RAN4#104-bis" w:date="2022-10-21T15:41:00Z"/>
                <w:rFonts w:ascii="Arial" w:hAnsi="Arial"/>
                <w:sz w:val="18"/>
                <w:lang w:val="it-IT"/>
              </w:rPr>
            </w:pPr>
          </w:p>
        </w:tc>
        <w:tc>
          <w:tcPr>
            <w:tcW w:w="1595" w:type="pct"/>
            <w:shd w:val="clear" w:color="auto" w:fill="auto"/>
          </w:tcPr>
          <w:p w14:paraId="35C69FBF" w14:textId="77777777" w:rsidR="009376B4" w:rsidRPr="00020619" w:rsidRDefault="009376B4" w:rsidP="00864629">
            <w:pPr>
              <w:keepNext/>
              <w:keepLines/>
              <w:spacing w:after="0"/>
              <w:jc w:val="center"/>
              <w:rPr>
                <w:ins w:id="59881" w:author="BigCREditor-RAN4#104-bis" w:date="2022-10-21T15:41:00Z"/>
                <w:rFonts w:ascii="Arial" w:hAnsi="Arial"/>
                <w:sz w:val="18"/>
              </w:rPr>
            </w:pPr>
            <w:ins w:id="59882" w:author="BigCREditor-RAN4#104-bis" w:date="2022-10-21T15:41:00Z">
              <w:r w:rsidRPr="00020619">
                <w:rPr>
                  <w:rFonts w:ascii="Arial" w:hAnsi="Arial"/>
                  <w:sz w:val="18"/>
                </w:rPr>
                <w:t>TDDConf.3.1</w:t>
              </w:r>
            </w:ins>
          </w:p>
        </w:tc>
      </w:tr>
      <w:tr w:rsidR="009376B4" w:rsidRPr="00020619" w14:paraId="5B15BDBA" w14:textId="77777777" w:rsidTr="00864629">
        <w:trPr>
          <w:trHeight w:val="189"/>
          <w:jc w:val="center"/>
          <w:ins w:id="59883" w:author="BigCREditor-RAN4#104-bis" w:date="2022-10-21T15:41:00Z"/>
        </w:trPr>
        <w:tc>
          <w:tcPr>
            <w:tcW w:w="1072" w:type="pct"/>
            <w:shd w:val="clear" w:color="auto" w:fill="auto"/>
            <w:vAlign w:val="center"/>
          </w:tcPr>
          <w:p w14:paraId="1C672648" w14:textId="77777777" w:rsidR="009376B4" w:rsidRPr="00020619" w:rsidRDefault="009376B4" w:rsidP="00864629">
            <w:pPr>
              <w:keepNext/>
              <w:keepLines/>
              <w:spacing w:after="0"/>
              <w:rPr>
                <w:ins w:id="59884" w:author="BigCREditor-RAN4#104-bis" w:date="2022-10-21T15:41:00Z"/>
                <w:rFonts w:ascii="Arial" w:hAnsi="Arial" w:cs="Arial"/>
                <w:sz w:val="18"/>
                <w:szCs w:val="18"/>
                <w:lang w:val="it-IT"/>
              </w:rPr>
            </w:pPr>
            <w:ins w:id="59885" w:author="BigCREditor-RAN4#104-bis" w:date="2022-10-21T15:41:00Z">
              <w:r w:rsidRPr="00020619">
                <w:rPr>
                  <w:rFonts w:ascii="Arial" w:hAnsi="Arial" w:cs="Arial"/>
                  <w:noProof/>
                  <w:sz w:val="18"/>
                  <w:szCs w:val="18"/>
                </w:rPr>
                <w:t>DL initial BWP configuration</w:t>
              </w:r>
            </w:ins>
          </w:p>
        </w:tc>
        <w:tc>
          <w:tcPr>
            <w:tcW w:w="1656" w:type="pct"/>
            <w:shd w:val="clear" w:color="auto" w:fill="auto"/>
          </w:tcPr>
          <w:p w14:paraId="3C346050" w14:textId="77777777" w:rsidR="009376B4" w:rsidRPr="00020619" w:rsidRDefault="009376B4" w:rsidP="00864629">
            <w:pPr>
              <w:keepNext/>
              <w:keepLines/>
              <w:spacing w:after="0"/>
              <w:rPr>
                <w:ins w:id="59886" w:author="BigCREditor-RAN4#104-bis" w:date="2022-10-21T15:41:00Z"/>
                <w:rFonts w:ascii="Arial" w:hAnsi="Arial" w:cs="Arial"/>
                <w:sz w:val="18"/>
                <w:szCs w:val="18"/>
                <w:lang w:val="it-IT"/>
              </w:rPr>
            </w:pPr>
            <w:ins w:id="59887" w:author="BigCREditor-RAN4#104-bis" w:date="2022-10-21T15:41:00Z">
              <w:r w:rsidRPr="00020619">
                <w:rPr>
                  <w:rFonts w:ascii="Arial" w:hAnsi="Arial" w:cs="Arial"/>
                  <w:noProof/>
                  <w:sz w:val="18"/>
                  <w:szCs w:val="18"/>
                </w:rPr>
                <w:t>Config 1</w:t>
              </w:r>
            </w:ins>
          </w:p>
        </w:tc>
        <w:tc>
          <w:tcPr>
            <w:tcW w:w="677" w:type="pct"/>
            <w:shd w:val="clear" w:color="auto" w:fill="auto"/>
          </w:tcPr>
          <w:p w14:paraId="405FB3D4" w14:textId="77777777" w:rsidR="009376B4" w:rsidRPr="00020619" w:rsidRDefault="009376B4" w:rsidP="00864629">
            <w:pPr>
              <w:keepNext/>
              <w:keepLines/>
              <w:spacing w:after="0"/>
              <w:jc w:val="center"/>
              <w:rPr>
                <w:ins w:id="59888" w:author="BigCREditor-RAN4#104-bis" w:date="2022-10-21T15:41:00Z"/>
                <w:rFonts w:ascii="Arial" w:hAnsi="Arial" w:cs="Arial"/>
                <w:sz w:val="18"/>
                <w:szCs w:val="18"/>
                <w:lang w:val="it-IT"/>
              </w:rPr>
            </w:pPr>
          </w:p>
        </w:tc>
        <w:tc>
          <w:tcPr>
            <w:tcW w:w="1595" w:type="pct"/>
            <w:shd w:val="clear" w:color="auto" w:fill="auto"/>
          </w:tcPr>
          <w:p w14:paraId="3282B2E5" w14:textId="77777777" w:rsidR="009376B4" w:rsidRPr="00020619" w:rsidRDefault="009376B4" w:rsidP="00864629">
            <w:pPr>
              <w:keepNext/>
              <w:keepLines/>
              <w:spacing w:after="0"/>
              <w:jc w:val="center"/>
              <w:rPr>
                <w:ins w:id="59889" w:author="BigCREditor-RAN4#104-bis" w:date="2022-10-21T15:41:00Z"/>
                <w:rFonts w:ascii="Arial" w:hAnsi="Arial" w:cs="Arial"/>
                <w:sz w:val="18"/>
                <w:szCs w:val="18"/>
              </w:rPr>
            </w:pPr>
            <w:ins w:id="59890" w:author="BigCREditor-RAN4#104-bis" w:date="2022-10-21T15:41:00Z">
              <w:r w:rsidRPr="00020619">
                <w:rPr>
                  <w:rFonts w:ascii="Arial" w:hAnsi="Arial" w:cs="Arial"/>
                  <w:noProof/>
                  <w:sz w:val="18"/>
                  <w:szCs w:val="18"/>
                </w:rPr>
                <w:t>DLBWP.0.1</w:t>
              </w:r>
            </w:ins>
          </w:p>
        </w:tc>
      </w:tr>
      <w:tr w:rsidR="009376B4" w:rsidRPr="00020619" w14:paraId="74C59949" w14:textId="77777777" w:rsidTr="00864629">
        <w:trPr>
          <w:trHeight w:val="189"/>
          <w:jc w:val="center"/>
          <w:ins w:id="59891" w:author="BigCREditor-RAN4#104-bis" w:date="2022-10-21T15:41:00Z"/>
        </w:trPr>
        <w:tc>
          <w:tcPr>
            <w:tcW w:w="1072" w:type="pct"/>
            <w:shd w:val="clear" w:color="auto" w:fill="auto"/>
            <w:vAlign w:val="center"/>
          </w:tcPr>
          <w:p w14:paraId="6C1C6DCC" w14:textId="77777777" w:rsidR="009376B4" w:rsidRPr="00020619" w:rsidRDefault="009376B4" w:rsidP="00864629">
            <w:pPr>
              <w:keepNext/>
              <w:keepLines/>
              <w:spacing w:after="0"/>
              <w:rPr>
                <w:ins w:id="59892" w:author="BigCREditor-RAN4#104-bis" w:date="2022-10-21T15:41:00Z"/>
                <w:rFonts w:ascii="Arial" w:hAnsi="Arial" w:cs="Arial"/>
                <w:sz w:val="18"/>
                <w:szCs w:val="18"/>
                <w:lang w:val="it-IT"/>
              </w:rPr>
            </w:pPr>
            <w:ins w:id="59893" w:author="BigCREditor-RAN4#104-bis" w:date="2022-10-21T15:41:00Z">
              <w:r w:rsidRPr="00020619">
                <w:rPr>
                  <w:rFonts w:ascii="Arial" w:hAnsi="Arial" w:cs="Arial"/>
                  <w:noProof/>
                  <w:sz w:val="18"/>
                  <w:szCs w:val="18"/>
                </w:rPr>
                <w:t>DL dedicated BWP configuration</w:t>
              </w:r>
            </w:ins>
          </w:p>
        </w:tc>
        <w:tc>
          <w:tcPr>
            <w:tcW w:w="1656" w:type="pct"/>
            <w:shd w:val="clear" w:color="auto" w:fill="auto"/>
          </w:tcPr>
          <w:p w14:paraId="19AD1429" w14:textId="77777777" w:rsidR="009376B4" w:rsidRPr="00020619" w:rsidRDefault="009376B4" w:rsidP="00864629">
            <w:pPr>
              <w:keepNext/>
              <w:keepLines/>
              <w:spacing w:after="0"/>
              <w:rPr>
                <w:ins w:id="59894" w:author="BigCREditor-RAN4#104-bis" w:date="2022-10-21T15:41:00Z"/>
                <w:rFonts w:ascii="Arial" w:hAnsi="Arial" w:cs="Arial"/>
                <w:sz w:val="18"/>
                <w:szCs w:val="18"/>
                <w:lang w:val="it-IT"/>
              </w:rPr>
            </w:pPr>
            <w:ins w:id="59895" w:author="BigCREditor-RAN4#104-bis" w:date="2022-10-21T15:41:00Z">
              <w:r w:rsidRPr="00020619">
                <w:rPr>
                  <w:rFonts w:ascii="Arial" w:hAnsi="Arial" w:cs="Arial"/>
                  <w:noProof/>
                  <w:sz w:val="18"/>
                  <w:szCs w:val="18"/>
                </w:rPr>
                <w:t>Config 1</w:t>
              </w:r>
            </w:ins>
          </w:p>
        </w:tc>
        <w:tc>
          <w:tcPr>
            <w:tcW w:w="677" w:type="pct"/>
            <w:shd w:val="clear" w:color="auto" w:fill="auto"/>
          </w:tcPr>
          <w:p w14:paraId="1FEB35D9" w14:textId="77777777" w:rsidR="009376B4" w:rsidRPr="00020619" w:rsidRDefault="009376B4" w:rsidP="00864629">
            <w:pPr>
              <w:keepNext/>
              <w:keepLines/>
              <w:spacing w:after="0"/>
              <w:jc w:val="center"/>
              <w:rPr>
                <w:ins w:id="59896" w:author="BigCREditor-RAN4#104-bis" w:date="2022-10-21T15:41:00Z"/>
                <w:rFonts w:ascii="Arial" w:hAnsi="Arial" w:cs="Arial"/>
                <w:sz w:val="18"/>
                <w:szCs w:val="18"/>
                <w:lang w:val="it-IT"/>
              </w:rPr>
            </w:pPr>
          </w:p>
        </w:tc>
        <w:tc>
          <w:tcPr>
            <w:tcW w:w="1595" w:type="pct"/>
            <w:shd w:val="clear" w:color="auto" w:fill="auto"/>
          </w:tcPr>
          <w:p w14:paraId="1D7D8E37" w14:textId="77777777" w:rsidR="009376B4" w:rsidRPr="00020619" w:rsidRDefault="009376B4" w:rsidP="00864629">
            <w:pPr>
              <w:keepNext/>
              <w:keepLines/>
              <w:spacing w:after="0"/>
              <w:jc w:val="center"/>
              <w:rPr>
                <w:ins w:id="59897" w:author="BigCREditor-RAN4#104-bis" w:date="2022-10-21T15:41:00Z"/>
                <w:rFonts w:ascii="Arial" w:hAnsi="Arial" w:cs="Arial"/>
                <w:sz w:val="18"/>
                <w:szCs w:val="18"/>
              </w:rPr>
            </w:pPr>
            <w:ins w:id="59898" w:author="BigCREditor-RAN4#104-bis" w:date="2022-10-21T15:41:00Z">
              <w:r w:rsidRPr="00020619">
                <w:rPr>
                  <w:rFonts w:ascii="Arial" w:hAnsi="Arial" w:cs="Arial"/>
                  <w:noProof/>
                  <w:sz w:val="18"/>
                  <w:szCs w:val="18"/>
                </w:rPr>
                <w:t>DLBWP.1.4</w:t>
              </w:r>
            </w:ins>
          </w:p>
        </w:tc>
      </w:tr>
      <w:tr w:rsidR="009376B4" w:rsidRPr="00020619" w14:paraId="1D4C7C0E" w14:textId="77777777" w:rsidTr="00864629">
        <w:trPr>
          <w:trHeight w:val="189"/>
          <w:jc w:val="center"/>
          <w:ins w:id="59899" w:author="BigCREditor-RAN4#104-bis" w:date="2022-10-21T15:41:00Z"/>
        </w:trPr>
        <w:tc>
          <w:tcPr>
            <w:tcW w:w="1072" w:type="pct"/>
            <w:shd w:val="clear" w:color="auto" w:fill="auto"/>
            <w:vAlign w:val="center"/>
          </w:tcPr>
          <w:p w14:paraId="5B968665" w14:textId="77777777" w:rsidR="009376B4" w:rsidRPr="00020619" w:rsidRDefault="009376B4" w:rsidP="00864629">
            <w:pPr>
              <w:keepNext/>
              <w:keepLines/>
              <w:spacing w:after="0"/>
              <w:rPr>
                <w:ins w:id="59900" w:author="BigCREditor-RAN4#104-bis" w:date="2022-10-21T15:41:00Z"/>
                <w:rFonts w:ascii="Arial" w:hAnsi="Arial" w:cs="Arial"/>
                <w:sz w:val="18"/>
                <w:szCs w:val="18"/>
                <w:lang w:val="it-IT"/>
              </w:rPr>
            </w:pPr>
            <w:ins w:id="59901" w:author="BigCREditor-RAN4#104-bis" w:date="2022-10-21T15:41:00Z">
              <w:r w:rsidRPr="00020619">
                <w:rPr>
                  <w:rFonts w:ascii="Arial" w:hAnsi="Arial" w:cs="Arial"/>
                  <w:noProof/>
                  <w:sz w:val="18"/>
                  <w:szCs w:val="18"/>
                </w:rPr>
                <w:t>UL initial BWP configuration</w:t>
              </w:r>
            </w:ins>
          </w:p>
        </w:tc>
        <w:tc>
          <w:tcPr>
            <w:tcW w:w="1656" w:type="pct"/>
            <w:shd w:val="clear" w:color="auto" w:fill="auto"/>
          </w:tcPr>
          <w:p w14:paraId="38AEBAB7" w14:textId="77777777" w:rsidR="009376B4" w:rsidRPr="00020619" w:rsidRDefault="009376B4" w:rsidP="00864629">
            <w:pPr>
              <w:keepNext/>
              <w:keepLines/>
              <w:spacing w:after="0"/>
              <w:rPr>
                <w:ins w:id="59902" w:author="BigCREditor-RAN4#104-bis" w:date="2022-10-21T15:41:00Z"/>
                <w:rFonts w:ascii="Arial" w:hAnsi="Arial" w:cs="Arial"/>
                <w:sz w:val="18"/>
                <w:szCs w:val="18"/>
                <w:lang w:val="it-IT"/>
              </w:rPr>
            </w:pPr>
            <w:ins w:id="59903" w:author="BigCREditor-RAN4#104-bis" w:date="2022-10-21T15:41:00Z">
              <w:r w:rsidRPr="00020619">
                <w:rPr>
                  <w:rFonts w:ascii="Arial" w:hAnsi="Arial" w:cs="Arial"/>
                  <w:noProof/>
                  <w:sz w:val="18"/>
                  <w:szCs w:val="18"/>
                </w:rPr>
                <w:t>Config 1</w:t>
              </w:r>
            </w:ins>
          </w:p>
        </w:tc>
        <w:tc>
          <w:tcPr>
            <w:tcW w:w="677" w:type="pct"/>
            <w:shd w:val="clear" w:color="auto" w:fill="auto"/>
          </w:tcPr>
          <w:p w14:paraId="223DD925" w14:textId="77777777" w:rsidR="009376B4" w:rsidRPr="00020619" w:rsidRDefault="009376B4" w:rsidP="00864629">
            <w:pPr>
              <w:keepNext/>
              <w:keepLines/>
              <w:spacing w:after="0"/>
              <w:jc w:val="center"/>
              <w:rPr>
                <w:ins w:id="59904" w:author="BigCREditor-RAN4#104-bis" w:date="2022-10-21T15:41:00Z"/>
                <w:rFonts w:ascii="Arial" w:hAnsi="Arial" w:cs="Arial"/>
                <w:sz w:val="18"/>
                <w:szCs w:val="18"/>
                <w:lang w:val="it-IT"/>
              </w:rPr>
            </w:pPr>
          </w:p>
        </w:tc>
        <w:tc>
          <w:tcPr>
            <w:tcW w:w="1595" w:type="pct"/>
            <w:shd w:val="clear" w:color="auto" w:fill="auto"/>
          </w:tcPr>
          <w:p w14:paraId="39C0320A" w14:textId="77777777" w:rsidR="009376B4" w:rsidRPr="00020619" w:rsidRDefault="009376B4" w:rsidP="00864629">
            <w:pPr>
              <w:keepNext/>
              <w:keepLines/>
              <w:spacing w:after="0"/>
              <w:jc w:val="center"/>
              <w:rPr>
                <w:ins w:id="59905" w:author="BigCREditor-RAN4#104-bis" w:date="2022-10-21T15:41:00Z"/>
                <w:rFonts w:ascii="Arial" w:hAnsi="Arial" w:cs="Arial"/>
                <w:sz w:val="18"/>
                <w:szCs w:val="18"/>
              </w:rPr>
            </w:pPr>
            <w:ins w:id="59906" w:author="BigCREditor-RAN4#104-bis" w:date="2022-10-21T15:41:00Z">
              <w:r w:rsidRPr="00020619">
                <w:rPr>
                  <w:rFonts w:ascii="Arial" w:hAnsi="Arial" w:cs="Arial"/>
                  <w:noProof/>
                  <w:sz w:val="18"/>
                  <w:szCs w:val="18"/>
                </w:rPr>
                <w:t>ULBWP.0.1</w:t>
              </w:r>
            </w:ins>
          </w:p>
        </w:tc>
      </w:tr>
      <w:tr w:rsidR="009376B4" w:rsidRPr="00020619" w14:paraId="4370A849" w14:textId="77777777" w:rsidTr="00864629">
        <w:trPr>
          <w:trHeight w:val="189"/>
          <w:jc w:val="center"/>
          <w:ins w:id="59907" w:author="BigCREditor-RAN4#104-bis" w:date="2022-10-21T15:41:00Z"/>
        </w:trPr>
        <w:tc>
          <w:tcPr>
            <w:tcW w:w="1072" w:type="pct"/>
            <w:shd w:val="clear" w:color="auto" w:fill="auto"/>
            <w:vAlign w:val="center"/>
          </w:tcPr>
          <w:p w14:paraId="1A3FF76F" w14:textId="77777777" w:rsidR="009376B4" w:rsidRPr="00020619" w:rsidRDefault="009376B4" w:rsidP="00864629">
            <w:pPr>
              <w:keepNext/>
              <w:keepLines/>
              <w:spacing w:after="0"/>
              <w:rPr>
                <w:ins w:id="59908" w:author="BigCREditor-RAN4#104-bis" w:date="2022-10-21T15:41:00Z"/>
                <w:rFonts w:ascii="Arial" w:hAnsi="Arial" w:cs="Arial"/>
                <w:sz w:val="18"/>
                <w:szCs w:val="18"/>
                <w:lang w:val="it-IT"/>
              </w:rPr>
            </w:pPr>
            <w:ins w:id="59909" w:author="BigCREditor-RAN4#104-bis" w:date="2022-10-21T15:41:00Z">
              <w:r w:rsidRPr="00020619">
                <w:rPr>
                  <w:rFonts w:ascii="Arial" w:hAnsi="Arial" w:cs="Arial"/>
                  <w:noProof/>
                  <w:sz w:val="18"/>
                  <w:szCs w:val="18"/>
                </w:rPr>
                <w:t>UL dedicated BWP configuration</w:t>
              </w:r>
            </w:ins>
          </w:p>
        </w:tc>
        <w:tc>
          <w:tcPr>
            <w:tcW w:w="1656" w:type="pct"/>
            <w:shd w:val="clear" w:color="auto" w:fill="auto"/>
          </w:tcPr>
          <w:p w14:paraId="230428B4" w14:textId="77777777" w:rsidR="009376B4" w:rsidRPr="00020619" w:rsidRDefault="009376B4" w:rsidP="00864629">
            <w:pPr>
              <w:keepNext/>
              <w:keepLines/>
              <w:spacing w:after="0"/>
              <w:rPr>
                <w:ins w:id="59910" w:author="BigCREditor-RAN4#104-bis" w:date="2022-10-21T15:41:00Z"/>
                <w:rFonts w:ascii="Arial" w:hAnsi="Arial" w:cs="Arial"/>
                <w:sz w:val="18"/>
                <w:szCs w:val="18"/>
                <w:lang w:val="it-IT"/>
              </w:rPr>
            </w:pPr>
            <w:ins w:id="59911" w:author="BigCREditor-RAN4#104-bis" w:date="2022-10-21T15:41:00Z">
              <w:r w:rsidRPr="00020619">
                <w:rPr>
                  <w:rFonts w:ascii="Arial" w:hAnsi="Arial" w:cs="Arial"/>
                  <w:noProof/>
                  <w:sz w:val="18"/>
                  <w:szCs w:val="18"/>
                </w:rPr>
                <w:t>Config 1</w:t>
              </w:r>
            </w:ins>
          </w:p>
        </w:tc>
        <w:tc>
          <w:tcPr>
            <w:tcW w:w="677" w:type="pct"/>
            <w:shd w:val="clear" w:color="auto" w:fill="auto"/>
          </w:tcPr>
          <w:p w14:paraId="719A50E3" w14:textId="77777777" w:rsidR="009376B4" w:rsidRPr="00020619" w:rsidRDefault="009376B4" w:rsidP="00864629">
            <w:pPr>
              <w:keepNext/>
              <w:keepLines/>
              <w:spacing w:after="0"/>
              <w:jc w:val="center"/>
              <w:rPr>
                <w:ins w:id="59912" w:author="BigCREditor-RAN4#104-bis" w:date="2022-10-21T15:41:00Z"/>
                <w:rFonts w:ascii="Arial" w:hAnsi="Arial" w:cs="Arial"/>
                <w:sz w:val="18"/>
                <w:szCs w:val="18"/>
                <w:lang w:val="it-IT"/>
              </w:rPr>
            </w:pPr>
          </w:p>
        </w:tc>
        <w:tc>
          <w:tcPr>
            <w:tcW w:w="1595" w:type="pct"/>
            <w:shd w:val="clear" w:color="auto" w:fill="auto"/>
          </w:tcPr>
          <w:p w14:paraId="481E09F4" w14:textId="77777777" w:rsidR="009376B4" w:rsidRPr="00020619" w:rsidRDefault="009376B4" w:rsidP="00864629">
            <w:pPr>
              <w:keepNext/>
              <w:keepLines/>
              <w:spacing w:after="0"/>
              <w:jc w:val="center"/>
              <w:rPr>
                <w:ins w:id="59913" w:author="BigCREditor-RAN4#104-bis" w:date="2022-10-21T15:41:00Z"/>
                <w:rFonts w:ascii="Arial" w:hAnsi="Arial" w:cs="Arial"/>
                <w:sz w:val="18"/>
                <w:szCs w:val="18"/>
              </w:rPr>
            </w:pPr>
            <w:ins w:id="59914" w:author="BigCREditor-RAN4#104-bis" w:date="2022-10-21T15:41:00Z">
              <w:r w:rsidRPr="00020619">
                <w:rPr>
                  <w:rFonts w:ascii="Arial" w:hAnsi="Arial" w:cs="Arial"/>
                  <w:noProof/>
                  <w:sz w:val="18"/>
                  <w:szCs w:val="18"/>
                </w:rPr>
                <w:t>ULBWP.1.4</w:t>
              </w:r>
            </w:ins>
          </w:p>
        </w:tc>
      </w:tr>
      <w:tr w:rsidR="009376B4" w:rsidRPr="00020619" w14:paraId="67CDA6DB" w14:textId="77777777" w:rsidTr="00864629">
        <w:trPr>
          <w:trHeight w:val="189"/>
          <w:jc w:val="center"/>
          <w:ins w:id="59915" w:author="BigCREditor-RAN4#104-bis" w:date="2022-10-21T15:41:00Z"/>
        </w:trPr>
        <w:tc>
          <w:tcPr>
            <w:tcW w:w="1072" w:type="pct"/>
            <w:shd w:val="clear" w:color="auto" w:fill="auto"/>
          </w:tcPr>
          <w:p w14:paraId="53F4DFC5" w14:textId="77777777" w:rsidR="009376B4" w:rsidRPr="00020619" w:rsidRDefault="009376B4" w:rsidP="00864629">
            <w:pPr>
              <w:keepNext/>
              <w:keepLines/>
              <w:spacing w:after="0"/>
              <w:rPr>
                <w:ins w:id="59916" w:author="BigCREditor-RAN4#104-bis" w:date="2022-10-21T15:41:00Z"/>
                <w:rFonts w:ascii="Arial" w:hAnsi="Arial" w:cs="Arial"/>
                <w:noProof/>
                <w:sz w:val="18"/>
                <w:szCs w:val="18"/>
                <w:lang w:val="it-IT"/>
              </w:rPr>
            </w:pPr>
            <w:ins w:id="59917" w:author="BigCREditor-RAN4#104-bis" w:date="2022-10-21T15:41:00Z">
              <w:r w:rsidRPr="00020619">
                <w:rPr>
                  <w:rFonts w:ascii="Arial" w:hAnsi="Arial" w:cs="Arial"/>
                  <w:sz w:val="18"/>
                  <w:szCs w:val="18"/>
                  <w:lang w:val="en-US"/>
                </w:rPr>
                <w:t>RMSI CORESET Reference Channel</w:t>
              </w:r>
            </w:ins>
          </w:p>
        </w:tc>
        <w:tc>
          <w:tcPr>
            <w:tcW w:w="1656" w:type="pct"/>
            <w:shd w:val="clear" w:color="auto" w:fill="auto"/>
          </w:tcPr>
          <w:p w14:paraId="74396DF1" w14:textId="77777777" w:rsidR="009376B4" w:rsidRPr="00020619" w:rsidRDefault="009376B4" w:rsidP="00864629">
            <w:pPr>
              <w:keepNext/>
              <w:keepLines/>
              <w:spacing w:after="0"/>
              <w:rPr>
                <w:ins w:id="59918" w:author="BigCREditor-RAN4#104-bis" w:date="2022-10-21T15:41:00Z"/>
                <w:rFonts w:ascii="Arial" w:hAnsi="Arial" w:cs="Arial"/>
                <w:noProof/>
                <w:sz w:val="18"/>
                <w:szCs w:val="18"/>
                <w:lang w:val="it-IT"/>
              </w:rPr>
            </w:pPr>
            <w:ins w:id="59919" w:author="BigCREditor-RAN4#104-bis" w:date="2022-10-21T15:41:00Z">
              <w:r w:rsidRPr="00020619">
                <w:rPr>
                  <w:rFonts w:ascii="Arial" w:hAnsi="Arial" w:cs="Arial"/>
                  <w:sz w:val="18"/>
                  <w:szCs w:val="18"/>
                  <w:lang w:val="it-IT"/>
                </w:rPr>
                <w:t>Config 1</w:t>
              </w:r>
            </w:ins>
          </w:p>
        </w:tc>
        <w:tc>
          <w:tcPr>
            <w:tcW w:w="677" w:type="pct"/>
            <w:shd w:val="clear" w:color="auto" w:fill="auto"/>
          </w:tcPr>
          <w:p w14:paraId="5A3BAD89" w14:textId="77777777" w:rsidR="009376B4" w:rsidRPr="00020619" w:rsidRDefault="009376B4" w:rsidP="00864629">
            <w:pPr>
              <w:keepNext/>
              <w:keepLines/>
              <w:spacing w:after="0"/>
              <w:jc w:val="center"/>
              <w:rPr>
                <w:ins w:id="59920" w:author="BigCREditor-RAN4#104-bis" w:date="2022-10-21T15:41:00Z"/>
                <w:rFonts w:ascii="Arial" w:hAnsi="Arial" w:cs="Arial"/>
                <w:sz w:val="18"/>
                <w:szCs w:val="18"/>
                <w:lang w:val="it-IT"/>
              </w:rPr>
            </w:pPr>
          </w:p>
        </w:tc>
        <w:tc>
          <w:tcPr>
            <w:tcW w:w="1595" w:type="pct"/>
            <w:shd w:val="clear" w:color="auto" w:fill="auto"/>
          </w:tcPr>
          <w:p w14:paraId="3E7D4BB1" w14:textId="77777777" w:rsidR="009376B4" w:rsidRPr="00020619" w:rsidRDefault="009376B4" w:rsidP="00864629">
            <w:pPr>
              <w:keepNext/>
              <w:keepLines/>
              <w:spacing w:after="0"/>
              <w:jc w:val="center"/>
              <w:rPr>
                <w:ins w:id="59921" w:author="BigCREditor-RAN4#104-bis" w:date="2022-10-21T15:41:00Z"/>
                <w:rFonts w:ascii="Arial" w:hAnsi="Arial" w:cs="Arial"/>
                <w:noProof/>
                <w:sz w:val="18"/>
                <w:szCs w:val="18"/>
                <w:lang w:val="it-IT"/>
              </w:rPr>
            </w:pPr>
            <w:ins w:id="59922" w:author="BigCREditor-RAN4#104-bis" w:date="2022-10-21T15:41:00Z">
              <w:r w:rsidRPr="00020619">
                <w:rPr>
                  <w:rFonts w:ascii="Arial" w:hAnsi="Arial" w:cs="Arial"/>
                  <w:sz w:val="18"/>
                  <w:szCs w:val="18"/>
                  <w:lang w:val="en-US"/>
                </w:rPr>
                <w:t>CR.3.1 TDD</w:t>
              </w:r>
            </w:ins>
          </w:p>
        </w:tc>
      </w:tr>
      <w:tr w:rsidR="009376B4" w:rsidRPr="00020619" w14:paraId="31888C90" w14:textId="77777777" w:rsidTr="00864629">
        <w:trPr>
          <w:trHeight w:val="189"/>
          <w:jc w:val="center"/>
          <w:ins w:id="59923" w:author="BigCREditor-RAN4#104-bis" w:date="2022-10-21T15:41:00Z"/>
        </w:trPr>
        <w:tc>
          <w:tcPr>
            <w:tcW w:w="1072" w:type="pct"/>
            <w:shd w:val="clear" w:color="auto" w:fill="auto"/>
          </w:tcPr>
          <w:p w14:paraId="57870C6E" w14:textId="77777777" w:rsidR="009376B4" w:rsidRPr="00020619" w:rsidRDefault="009376B4" w:rsidP="00864629">
            <w:pPr>
              <w:keepNext/>
              <w:keepLines/>
              <w:spacing w:after="0"/>
              <w:rPr>
                <w:ins w:id="59924" w:author="BigCREditor-RAN4#104-bis" w:date="2022-10-21T15:41:00Z"/>
                <w:rFonts w:ascii="Arial" w:hAnsi="Arial" w:cs="Arial"/>
                <w:sz w:val="18"/>
                <w:szCs w:val="18"/>
              </w:rPr>
            </w:pPr>
            <w:ins w:id="59925" w:author="BigCREditor-RAN4#104-bis" w:date="2022-10-21T15:41:00Z">
              <w:r w:rsidRPr="00020619">
                <w:rPr>
                  <w:rFonts w:ascii="Arial" w:hAnsi="Arial" w:cs="Arial"/>
                  <w:sz w:val="18"/>
                  <w:szCs w:val="18"/>
                  <w:lang w:val="en-US"/>
                </w:rPr>
                <w:t>Dedicated CORESET Reference Channel</w:t>
              </w:r>
            </w:ins>
          </w:p>
        </w:tc>
        <w:tc>
          <w:tcPr>
            <w:tcW w:w="1656" w:type="pct"/>
            <w:shd w:val="clear" w:color="auto" w:fill="auto"/>
          </w:tcPr>
          <w:p w14:paraId="72F4AEE0" w14:textId="77777777" w:rsidR="009376B4" w:rsidRPr="00020619" w:rsidRDefault="009376B4" w:rsidP="00864629">
            <w:pPr>
              <w:keepNext/>
              <w:keepLines/>
              <w:spacing w:after="0"/>
              <w:rPr>
                <w:ins w:id="59926" w:author="BigCREditor-RAN4#104-bis" w:date="2022-10-21T15:41:00Z"/>
                <w:rFonts w:ascii="Arial" w:hAnsi="Arial" w:cs="Arial"/>
                <w:sz w:val="18"/>
                <w:szCs w:val="18"/>
                <w:lang w:val="it-IT"/>
              </w:rPr>
            </w:pPr>
            <w:ins w:id="59927" w:author="BigCREditor-RAN4#104-bis" w:date="2022-10-21T15:41:00Z">
              <w:r w:rsidRPr="00020619">
                <w:rPr>
                  <w:rFonts w:ascii="Arial" w:hAnsi="Arial" w:cs="Arial"/>
                  <w:sz w:val="18"/>
                  <w:szCs w:val="18"/>
                  <w:lang w:val="en-US"/>
                </w:rPr>
                <w:t>Config 1</w:t>
              </w:r>
            </w:ins>
          </w:p>
        </w:tc>
        <w:tc>
          <w:tcPr>
            <w:tcW w:w="677" w:type="pct"/>
            <w:shd w:val="clear" w:color="auto" w:fill="auto"/>
          </w:tcPr>
          <w:p w14:paraId="2FE5BC31" w14:textId="77777777" w:rsidR="009376B4" w:rsidRPr="00020619" w:rsidRDefault="009376B4" w:rsidP="00864629">
            <w:pPr>
              <w:keepNext/>
              <w:keepLines/>
              <w:spacing w:after="0"/>
              <w:jc w:val="center"/>
              <w:rPr>
                <w:ins w:id="59928" w:author="BigCREditor-RAN4#104-bis" w:date="2022-10-21T15:41:00Z"/>
                <w:rFonts w:ascii="Arial" w:hAnsi="Arial" w:cs="Arial"/>
                <w:sz w:val="18"/>
                <w:szCs w:val="18"/>
              </w:rPr>
            </w:pPr>
          </w:p>
        </w:tc>
        <w:tc>
          <w:tcPr>
            <w:tcW w:w="1595" w:type="pct"/>
            <w:shd w:val="clear" w:color="auto" w:fill="auto"/>
          </w:tcPr>
          <w:p w14:paraId="1B715E2C" w14:textId="77777777" w:rsidR="009376B4" w:rsidRPr="00020619" w:rsidRDefault="009376B4" w:rsidP="00864629">
            <w:pPr>
              <w:pStyle w:val="TAC"/>
              <w:rPr>
                <w:ins w:id="59929" w:author="BigCREditor-RAN4#104-bis" w:date="2022-10-21T15:41:00Z"/>
                <w:lang w:val="en-US"/>
              </w:rPr>
            </w:pPr>
            <w:ins w:id="59930" w:author="BigCREditor-RAN4#104-bis" w:date="2022-10-21T15:41:00Z">
              <w:r w:rsidRPr="00020619">
                <w:rPr>
                  <w:lang w:val="en-US"/>
                </w:rPr>
                <w:t>CCR.3.1 TDD</w:t>
              </w:r>
            </w:ins>
          </w:p>
          <w:p w14:paraId="67368491" w14:textId="77777777" w:rsidR="009376B4" w:rsidRPr="00020619" w:rsidRDefault="009376B4" w:rsidP="00864629">
            <w:pPr>
              <w:keepNext/>
              <w:keepLines/>
              <w:spacing w:after="0"/>
              <w:jc w:val="center"/>
              <w:rPr>
                <w:ins w:id="59931" w:author="BigCREditor-RAN4#104-bis" w:date="2022-10-21T15:41:00Z"/>
                <w:rFonts w:ascii="Arial" w:hAnsi="Arial" w:cs="Arial"/>
                <w:sz w:val="18"/>
                <w:szCs w:val="18"/>
              </w:rPr>
            </w:pPr>
            <w:ins w:id="59932" w:author="BigCREditor-RAN4#104-bis" w:date="2022-10-21T15:41:00Z">
              <w:r w:rsidRPr="00020619">
                <w:rPr>
                  <w:rFonts w:ascii="Arial" w:hAnsi="Arial" w:cs="Arial"/>
                  <w:noProof/>
                  <w:sz w:val="18"/>
                  <w:szCs w:val="18"/>
                  <w:lang w:val="en-US"/>
                </w:rPr>
                <w:t>CCR.3.3 TDD</w:t>
              </w:r>
            </w:ins>
          </w:p>
        </w:tc>
      </w:tr>
      <w:tr w:rsidR="009376B4" w:rsidRPr="00020619" w14:paraId="104D6429" w14:textId="77777777" w:rsidTr="00864629">
        <w:trPr>
          <w:trHeight w:val="125"/>
          <w:jc w:val="center"/>
          <w:ins w:id="59933" w:author="BigCREditor-RAN4#104-bis" w:date="2022-10-21T15:41:00Z"/>
        </w:trPr>
        <w:tc>
          <w:tcPr>
            <w:tcW w:w="1072" w:type="pct"/>
            <w:shd w:val="clear" w:color="auto" w:fill="auto"/>
          </w:tcPr>
          <w:p w14:paraId="5E853AA4" w14:textId="77777777" w:rsidR="009376B4" w:rsidRPr="00020619" w:rsidRDefault="009376B4" w:rsidP="00864629">
            <w:pPr>
              <w:keepNext/>
              <w:keepLines/>
              <w:spacing w:after="0"/>
              <w:rPr>
                <w:ins w:id="59934" w:author="BigCREditor-RAN4#104-bis" w:date="2022-10-21T15:41:00Z"/>
                <w:rFonts w:ascii="Arial" w:hAnsi="Arial" w:cs="Arial"/>
                <w:sz w:val="18"/>
                <w:szCs w:val="18"/>
              </w:rPr>
            </w:pPr>
            <w:ins w:id="59935" w:author="BigCREditor-RAN4#104-bis" w:date="2022-10-21T15:41:00Z">
              <w:r w:rsidRPr="00020619">
                <w:rPr>
                  <w:rFonts w:ascii="Arial" w:hAnsi="Arial" w:cs="Arial"/>
                  <w:sz w:val="18"/>
                  <w:szCs w:val="18"/>
                </w:rPr>
                <w:t>SSB Configuration</w:t>
              </w:r>
            </w:ins>
          </w:p>
        </w:tc>
        <w:tc>
          <w:tcPr>
            <w:tcW w:w="1656" w:type="pct"/>
            <w:shd w:val="clear" w:color="auto" w:fill="auto"/>
          </w:tcPr>
          <w:p w14:paraId="3827869C" w14:textId="77777777" w:rsidR="009376B4" w:rsidRPr="00020619" w:rsidRDefault="009376B4" w:rsidP="00864629">
            <w:pPr>
              <w:keepNext/>
              <w:keepLines/>
              <w:spacing w:after="0"/>
              <w:rPr>
                <w:ins w:id="59936" w:author="BigCREditor-RAN4#104-bis" w:date="2022-10-21T15:41:00Z"/>
                <w:rFonts w:ascii="Arial" w:hAnsi="Arial" w:cs="Arial"/>
                <w:sz w:val="18"/>
                <w:szCs w:val="18"/>
                <w:lang w:val="it-IT"/>
              </w:rPr>
            </w:pPr>
            <w:ins w:id="59937" w:author="BigCREditor-RAN4#104-bis" w:date="2022-10-21T15:41:00Z">
              <w:r w:rsidRPr="00020619">
                <w:rPr>
                  <w:rFonts w:ascii="Arial" w:hAnsi="Arial" w:cs="Arial"/>
                  <w:sz w:val="18"/>
                  <w:szCs w:val="18"/>
                </w:rPr>
                <w:t>Config 1</w:t>
              </w:r>
            </w:ins>
          </w:p>
        </w:tc>
        <w:tc>
          <w:tcPr>
            <w:tcW w:w="677" w:type="pct"/>
            <w:shd w:val="clear" w:color="auto" w:fill="auto"/>
          </w:tcPr>
          <w:p w14:paraId="5F63F120" w14:textId="77777777" w:rsidR="009376B4" w:rsidRPr="00020619" w:rsidRDefault="009376B4" w:rsidP="00864629">
            <w:pPr>
              <w:keepNext/>
              <w:keepLines/>
              <w:spacing w:after="0"/>
              <w:jc w:val="center"/>
              <w:rPr>
                <w:ins w:id="59938" w:author="BigCREditor-RAN4#104-bis" w:date="2022-10-21T15:41:00Z"/>
                <w:rFonts w:ascii="Arial" w:hAnsi="Arial" w:cs="Arial"/>
                <w:sz w:val="18"/>
                <w:szCs w:val="18"/>
              </w:rPr>
            </w:pPr>
          </w:p>
        </w:tc>
        <w:tc>
          <w:tcPr>
            <w:tcW w:w="1595" w:type="pct"/>
            <w:shd w:val="clear" w:color="auto" w:fill="auto"/>
          </w:tcPr>
          <w:p w14:paraId="18264C64" w14:textId="77777777" w:rsidR="009376B4" w:rsidRPr="00020619" w:rsidRDefault="009376B4" w:rsidP="00864629">
            <w:pPr>
              <w:keepNext/>
              <w:keepLines/>
              <w:spacing w:after="0"/>
              <w:jc w:val="center"/>
              <w:rPr>
                <w:ins w:id="59939" w:author="BigCREditor-RAN4#104-bis" w:date="2022-10-21T15:41:00Z"/>
                <w:rFonts w:ascii="Arial" w:hAnsi="Arial" w:cs="Arial"/>
                <w:sz w:val="18"/>
                <w:szCs w:val="18"/>
              </w:rPr>
            </w:pPr>
            <w:ins w:id="59940" w:author="BigCREditor-RAN4#104-bis" w:date="2022-10-21T15:41:00Z">
              <w:r w:rsidRPr="00020619">
                <w:rPr>
                  <w:rFonts w:ascii="Arial" w:hAnsi="Arial" w:cs="Arial"/>
                  <w:sz w:val="18"/>
                  <w:szCs w:val="18"/>
                </w:rPr>
                <w:t>SSB.1 FR2</w:t>
              </w:r>
            </w:ins>
          </w:p>
        </w:tc>
      </w:tr>
      <w:tr w:rsidR="009376B4" w:rsidRPr="00020619" w14:paraId="766D5B4E" w14:textId="77777777" w:rsidTr="00864629">
        <w:trPr>
          <w:trHeight w:val="223"/>
          <w:jc w:val="center"/>
          <w:ins w:id="59941" w:author="BigCREditor-RAN4#104-bis" w:date="2022-10-21T15:41:00Z"/>
        </w:trPr>
        <w:tc>
          <w:tcPr>
            <w:tcW w:w="1072" w:type="pct"/>
            <w:shd w:val="clear" w:color="auto" w:fill="auto"/>
          </w:tcPr>
          <w:p w14:paraId="0408257B" w14:textId="77777777" w:rsidR="009376B4" w:rsidRPr="00020619" w:rsidRDefault="009376B4" w:rsidP="00864629">
            <w:pPr>
              <w:keepNext/>
              <w:keepLines/>
              <w:spacing w:after="0"/>
              <w:rPr>
                <w:ins w:id="59942" w:author="BigCREditor-RAN4#104-bis" w:date="2022-10-21T15:41:00Z"/>
                <w:rFonts w:ascii="Arial" w:hAnsi="Arial" w:cs="Arial"/>
                <w:sz w:val="18"/>
                <w:szCs w:val="18"/>
              </w:rPr>
            </w:pPr>
            <w:ins w:id="59943" w:author="BigCREditor-RAN4#104-bis" w:date="2022-10-21T15:41:00Z">
              <w:r w:rsidRPr="00020619">
                <w:rPr>
                  <w:rFonts w:ascii="Arial" w:hAnsi="Arial" w:cs="Arial"/>
                  <w:sz w:val="18"/>
                  <w:szCs w:val="18"/>
                </w:rPr>
                <w:t>SMTC Configuration</w:t>
              </w:r>
            </w:ins>
          </w:p>
        </w:tc>
        <w:tc>
          <w:tcPr>
            <w:tcW w:w="1656" w:type="pct"/>
            <w:shd w:val="clear" w:color="auto" w:fill="auto"/>
          </w:tcPr>
          <w:p w14:paraId="47929615" w14:textId="77777777" w:rsidR="009376B4" w:rsidRPr="00020619" w:rsidRDefault="009376B4" w:rsidP="00864629">
            <w:pPr>
              <w:keepNext/>
              <w:keepLines/>
              <w:spacing w:after="0"/>
              <w:rPr>
                <w:ins w:id="59944" w:author="BigCREditor-RAN4#104-bis" w:date="2022-10-21T15:41:00Z"/>
                <w:rFonts w:ascii="Arial" w:hAnsi="Arial" w:cs="Arial"/>
                <w:sz w:val="18"/>
                <w:szCs w:val="18"/>
                <w:lang w:val="it-IT"/>
              </w:rPr>
            </w:pPr>
            <w:ins w:id="59945" w:author="BigCREditor-RAN4#104-bis" w:date="2022-10-21T15:41:00Z">
              <w:r w:rsidRPr="00020619">
                <w:rPr>
                  <w:rFonts w:ascii="Arial" w:hAnsi="Arial" w:cs="Arial"/>
                  <w:sz w:val="18"/>
                  <w:szCs w:val="18"/>
                </w:rPr>
                <w:t>Config 1</w:t>
              </w:r>
            </w:ins>
          </w:p>
        </w:tc>
        <w:tc>
          <w:tcPr>
            <w:tcW w:w="677" w:type="pct"/>
            <w:shd w:val="clear" w:color="auto" w:fill="auto"/>
          </w:tcPr>
          <w:p w14:paraId="5D947885" w14:textId="77777777" w:rsidR="009376B4" w:rsidRPr="00020619" w:rsidRDefault="009376B4" w:rsidP="00864629">
            <w:pPr>
              <w:keepNext/>
              <w:keepLines/>
              <w:spacing w:after="0"/>
              <w:jc w:val="center"/>
              <w:rPr>
                <w:ins w:id="59946" w:author="BigCREditor-RAN4#104-bis" w:date="2022-10-21T15:41:00Z"/>
                <w:rFonts w:ascii="Arial" w:hAnsi="Arial" w:cs="Arial"/>
                <w:sz w:val="18"/>
                <w:szCs w:val="18"/>
              </w:rPr>
            </w:pPr>
          </w:p>
        </w:tc>
        <w:tc>
          <w:tcPr>
            <w:tcW w:w="1595" w:type="pct"/>
            <w:shd w:val="clear" w:color="auto" w:fill="auto"/>
          </w:tcPr>
          <w:p w14:paraId="23E07ECE" w14:textId="77777777" w:rsidR="009376B4" w:rsidRPr="00020619" w:rsidRDefault="009376B4" w:rsidP="00864629">
            <w:pPr>
              <w:keepNext/>
              <w:keepLines/>
              <w:spacing w:after="0"/>
              <w:jc w:val="center"/>
              <w:rPr>
                <w:ins w:id="59947" w:author="BigCREditor-RAN4#104-bis" w:date="2022-10-21T15:41:00Z"/>
                <w:rFonts w:ascii="Arial" w:hAnsi="Arial" w:cs="Arial"/>
                <w:sz w:val="18"/>
                <w:szCs w:val="18"/>
              </w:rPr>
            </w:pPr>
            <w:ins w:id="59948" w:author="BigCREditor-RAN4#104-bis" w:date="2022-10-21T15:41:00Z">
              <w:r w:rsidRPr="00020619">
                <w:rPr>
                  <w:rFonts w:ascii="Arial" w:hAnsi="Arial" w:cs="Arial"/>
                  <w:sz w:val="18"/>
                  <w:szCs w:val="18"/>
                </w:rPr>
                <w:t>SMTC.1</w:t>
              </w:r>
            </w:ins>
          </w:p>
        </w:tc>
      </w:tr>
      <w:tr w:rsidR="009376B4" w:rsidRPr="00020619" w14:paraId="7A648BBA" w14:textId="77777777" w:rsidTr="00864629">
        <w:trPr>
          <w:trHeight w:val="284"/>
          <w:jc w:val="center"/>
          <w:ins w:id="59949" w:author="BigCREditor-RAN4#104-bis" w:date="2022-10-21T15:41:00Z"/>
        </w:trPr>
        <w:tc>
          <w:tcPr>
            <w:tcW w:w="1072" w:type="pct"/>
            <w:shd w:val="clear" w:color="auto" w:fill="auto"/>
          </w:tcPr>
          <w:p w14:paraId="5C54C18F" w14:textId="77777777" w:rsidR="009376B4" w:rsidRPr="00020619" w:rsidRDefault="009376B4" w:rsidP="00864629">
            <w:pPr>
              <w:keepNext/>
              <w:keepLines/>
              <w:spacing w:after="0"/>
              <w:rPr>
                <w:ins w:id="59950" w:author="BigCREditor-RAN4#104-bis" w:date="2022-10-21T15:41:00Z"/>
                <w:rFonts w:ascii="Arial" w:hAnsi="Arial" w:cs="Arial"/>
                <w:sz w:val="18"/>
                <w:szCs w:val="18"/>
              </w:rPr>
            </w:pPr>
            <w:ins w:id="59951" w:author="BigCREditor-RAN4#104-bis" w:date="2022-10-21T15:41:00Z">
              <w:r w:rsidRPr="00020619">
                <w:rPr>
                  <w:rFonts w:ascii="Arial" w:hAnsi="Arial" w:cs="Arial"/>
                  <w:sz w:val="18"/>
                  <w:szCs w:val="18"/>
                </w:rPr>
                <w:t>PDSCH/PDCCH subcarrier spacing</w:t>
              </w:r>
            </w:ins>
          </w:p>
        </w:tc>
        <w:tc>
          <w:tcPr>
            <w:tcW w:w="1656" w:type="pct"/>
            <w:shd w:val="clear" w:color="auto" w:fill="auto"/>
          </w:tcPr>
          <w:p w14:paraId="3A927F77" w14:textId="77777777" w:rsidR="009376B4" w:rsidRPr="00020619" w:rsidRDefault="009376B4" w:rsidP="00864629">
            <w:pPr>
              <w:keepNext/>
              <w:keepLines/>
              <w:spacing w:after="0"/>
              <w:rPr>
                <w:ins w:id="59952" w:author="BigCREditor-RAN4#104-bis" w:date="2022-10-21T15:41:00Z"/>
                <w:rFonts w:ascii="Arial" w:hAnsi="Arial" w:cs="Arial"/>
                <w:sz w:val="18"/>
                <w:szCs w:val="18"/>
                <w:lang w:val="it-IT"/>
              </w:rPr>
            </w:pPr>
            <w:ins w:id="59953" w:author="BigCREditor-RAN4#104-bis" w:date="2022-10-21T15:41:00Z">
              <w:r w:rsidRPr="00020619">
                <w:rPr>
                  <w:rFonts w:ascii="Arial" w:hAnsi="Arial" w:cs="Arial"/>
                  <w:sz w:val="18"/>
                  <w:szCs w:val="18"/>
                </w:rPr>
                <w:t>Config 1</w:t>
              </w:r>
            </w:ins>
          </w:p>
        </w:tc>
        <w:tc>
          <w:tcPr>
            <w:tcW w:w="677" w:type="pct"/>
            <w:shd w:val="clear" w:color="auto" w:fill="auto"/>
          </w:tcPr>
          <w:p w14:paraId="2130BD04" w14:textId="77777777" w:rsidR="009376B4" w:rsidRPr="00020619" w:rsidRDefault="009376B4" w:rsidP="00864629">
            <w:pPr>
              <w:keepNext/>
              <w:keepLines/>
              <w:spacing w:after="0"/>
              <w:jc w:val="center"/>
              <w:rPr>
                <w:ins w:id="59954" w:author="BigCREditor-RAN4#104-bis" w:date="2022-10-21T15:41:00Z"/>
                <w:rFonts w:ascii="Arial" w:hAnsi="Arial" w:cs="Arial"/>
                <w:sz w:val="18"/>
                <w:szCs w:val="18"/>
              </w:rPr>
            </w:pPr>
          </w:p>
        </w:tc>
        <w:tc>
          <w:tcPr>
            <w:tcW w:w="1595" w:type="pct"/>
            <w:shd w:val="clear" w:color="auto" w:fill="auto"/>
          </w:tcPr>
          <w:p w14:paraId="65D0128D" w14:textId="77777777" w:rsidR="009376B4" w:rsidRPr="00020619" w:rsidRDefault="009376B4" w:rsidP="00864629">
            <w:pPr>
              <w:keepNext/>
              <w:keepLines/>
              <w:spacing w:after="0"/>
              <w:jc w:val="center"/>
              <w:rPr>
                <w:ins w:id="59955" w:author="BigCREditor-RAN4#104-bis" w:date="2022-10-21T15:41:00Z"/>
                <w:rFonts w:ascii="Arial" w:hAnsi="Arial" w:cs="Arial"/>
                <w:sz w:val="18"/>
                <w:szCs w:val="18"/>
              </w:rPr>
            </w:pPr>
            <w:ins w:id="59956" w:author="BigCREditor-RAN4#104-bis" w:date="2022-10-21T15:41:00Z">
              <w:r w:rsidRPr="00020619">
                <w:rPr>
                  <w:rFonts w:ascii="Arial" w:hAnsi="Arial" w:cs="Arial"/>
                  <w:sz w:val="18"/>
                  <w:szCs w:val="18"/>
                </w:rPr>
                <w:t xml:space="preserve">120 </w:t>
              </w:r>
              <w:proofErr w:type="spellStart"/>
              <w:r w:rsidRPr="00020619">
                <w:rPr>
                  <w:rFonts w:ascii="Arial" w:hAnsi="Arial" w:cs="Arial"/>
                  <w:sz w:val="18"/>
                  <w:szCs w:val="18"/>
                </w:rPr>
                <w:t>KHz</w:t>
              </w:r>
              <w:proofErr w:type="spellEnd"/>
            </w:ins>
          </w:p>
        </w:tc>
      </w:tr>
      <w:tr w:rsidR="009376B4" w:rsidRPr="00020619" w14:paraId="0134FC21" w14:textId="77777777" w:rsidTr="00864629">
        <w:trPr>
          <w:trHeight w:val="284"/>
          <w:jc w:val="center"/>
          <w:ins w:id="59957" w:author="BigCREditor-RAN4#104-bis" w:date="2022-10-21T15:41:00Z"/>
        </w:trPr>
        <w:tc>
          <w:tcPr>
            <w:tcW w:w="1072" w:type="pct"/>
            <w:shd w:val="clear" w:color="auto" w:fill="auto"/>
          </w:tcPr>
          <w:p w14:paraId="7E515CF9" w14:textId="77777777" w:rsidR="009376B4" w:rsidRPr="00020619" w:rsidRDefault="009376B4" w:rsidP="00864629">
            <w:pPr>
              <w:keepNext/>
              <w:keepLines/>
              <w:spacing w:after="0"/>
              <w:rPr>
                <w:ins w:id="59958" w:author="BigCREditor-RAN4#104-bis" w:date="2022-10-21T15:41:00Z"/>
                <w:rFonts w:ascii="Arial" w:hAnsi="Arial" w:cs="Arial"/>
                <w:sz w:val="18"/>
                <w:szCs w:val="18"/>
              </w:rPr>
            </w:pPr>
            <w:ins w:id="59959" w:author="BigCREditor-RAN4#104-bis" w:date="2022-10-21T15:41:00Z">
              <w:r w:rsidRPr="00020619">
                <w:rPr>
                  <w:rFonts w:ascii="Arial" w:hAnsi="Arial" w:cs="Arial"/>
                  <w:noProof/>
                  <w:sz w:val="18"/>
                  <w:szCs w:val="18"/>
                </w:rPr>
                <w:t>CSI-RS for RLM</w:t>
              </w:r>
            </w:ins>
          </w:p>
        </w:tc>
        <w:tc>
          <w:tcPr>
            <w:tcW w:w="1656" w:type="pct"/>
            <w:shd w:val="clear" w:color="auto" w:fill="auto"/>
          </w:tcPr>
          <w:p w14:paraId="1268A6C9" w14:textId="77777777" w:rsidR="009376B4" w:rsidRPr="00020619" w:rsidRDefault="009376B4" w:rsidP="00864629">
            <w:pPr>
              <w:keepNext/>
              <w:keepLines/>
              <w:spacing w:after="0"/>
              <w:rPr>
                <w:ins w:id="59960" w:author="BigCREditor-RAN4#104-bis" w:date="2022-10-21T15:41:00Z"/>
                <w:rFonts w:ascii="Arial" w:hAnsi="Arial" w:cs="Arial"/>
                <w:sz w:val="18"/>
                <w:szCs w:val="18"/>
                <w:lang w:val="it-IT"/>
              </w:rPr>
            </w:pPr>
            <w:ins w:id="59961" w:author="BigCREditor-RAN4#104-bis" w:date="2022-10-21T15:41:00Z">
              <w:r w:rsidRPr="00020619">
                <w:rPr>
                  <w:rFonts w:ascii="Arial" w:hAnsi="Arial" w:cs="Arial"/>
                  <w:noProof/>
                  <w:sz w:val="18"/>
                  <w:szCs w:val="18"/>
                </w:rPr>
                <w:t>Config 1</w:t>
              </w:r>
            </w:ins>
          </w:p>
        </w:tc>
        <w:tc>
          <w:tcPr>
            <w:tcW w:w="677" w:type="pct"/>
            <w:shd w:val="clear" w:color="auto" w:fill="auto"/>
          </w:tcPr>
          <w:p w14:paraId="53D316E7" w14:textId="77777777" w:rsidR="009376B4" w:rsidRPr="00020619" w:rsidRDefault="009376B4" w:rsidP="00864629">
            <w:pPr>
              <w:keepNext/>
              <w:keepLines/>
              <w:spacing w:after="0"/>
              <w:jc w:val="center"/>
              <w:rPr>
                <w:ins w:id="59962" w:author="BigCREditor-RAN4#104-bis" w:date="2022-10-21T15:41:00Z"/>
                <w:rFonts w:ascii="Arial" w:hAnsi="Arial" w:cs="Arial"/>
                <w:sz w:val="18"/>
                <w:szCs w:val="18"/>
              </w:rPr>
            </w:pPr>
          </w:p>
        </w:tc>
        <w:tc>
          <w:tcPr>
            <w:tcW w:w="1595" w:type="pct"/>
            <w:shd w:val="clear" w:color="auto" w:fill="auto"/>
          </w:tcPr>
          <w:p w14:paraId="64228A5C" w14:textId="77777777" w:rsidR="009376B4" w:rsidRPr="00020619" w:rsidRDefault="009376B4" w:rsidP="00864629">
            <w:pPr>
              <w:pStyle w:val="TAC"/>
              <w:rPr>
                <w:ins w:id="59963" w:author="BigCREditor-RAN4#104-bis" w:date="2022-10-21T15:41:00Z"/>
                <w:noProof/>
              </w:rPr>
            </w:pPr>
            <w:ins w:id="59964" w:author="BigCREditor-RAN4#104-bis" w:date="2022-10-21T15:41:00Z">
              <w:r w:rsidRPr="00020619">
                <w:rPr>
                  <w:noProof/>
                </w:rPr>
                <w:t>Resource #4 in TRS.2.1 TDD</w:t>
              </w:r>
            </w:ins>
          </w:p>
          <w:p w14:paraId="1C22E196" w14:textId="77777777" w:rsidR="009376B4" w:rsidRPr="00020619" w:rsidRDefault="009376B4" w:rsidP="00864629">
            <w:pPr>
              <w:keepNext/>
              <w:keepLines/>
              <w:spacing w:after="0"/>
              <w:jc w:val="center"/>
              <w:rPr>
                <w:ins w:id="59965" w:author="BigCREditor-RAN4#104-bis" w:date="2022-10-21T15:41:00Z"/>
                <w:rFonts w:ascii="Arial" w:hAnsi="Arial" w:cs="Arial"/>
                <w:sz w:val="18"/>
              </w:rPr>
            </w:pPr>
            <w:ins w:id="59966" w:author="BigCREditor-RAN4#104-bis" w:date="2022-10-21T15:41:00Z">
              <w:r w:rsidRPr="00020619">
                <w:rPr>
                  <w:rFonts w:ascii="Arial" w:hAnsi="Arial" w:cs="Arial"/>
                  <w:noProof/>
                  <w:sz w:val="18"/>
                  <w:szCs w:val="18"/>
                </w:rPr>
                <w:t>Resource #4 in TRS.2.2 TDD</w:t>
              </w:r>
            </w:ins>
          </w:p>
        </w:tc>
      </w:tr>
      <w:tr w:rsidR="009376B4" w:rsidRPr="00020619" w14:paraId="3006BF85" w14:textId="77777777" w:rsidTr="00864629">
        <w:trPr>
          <w:trHeight w:val="176"/>
          <w:jc w:val="center"/>
          <w:ins w:id="59967" w:author="BigCREditor-RAN4#104-bis" w:date="2022-10-21T15:41:00Z"/>
        </w:trPr>
        <w:tc>
          <w:tcPr>
            <w:tcW w:w="2728" w:type="pct"/>
            <w:gridSpan w:val="2"/>
            <w:shd w:val="clear" w:color="auto" w:fill="auto"/>
          </w:tcPr>
          <w:p w14:paraId="68B94026" w14:textId="77777777" w:rsidR="009376B4" w:rsidRPr="00020619" w:rsidRDefault="009376B4" w:rsidP="00864629">
            <w:pPr>
              <w:keepNext/>
              <w:keepLines/>
              <w:spacing w:after="0"/>
              <w:rPr>
                <w:ins w:id="59968" w:author="BigCREditor-RAN4#104-bis" w:date="2022-10-21T15:41:00Z"/>
                <w:rFonts w:ascii="Arial" w:hAnsi="Arial" w:cs="Arial"/>
                <w:sz w:val="18"/>
                <w:szCs w:val="18"/>
              </w:rPr>
            </w:pPr>
            <w:ins w:id="59969" w:author="BigCREditor-RAN4#104-bis" w:date="2022-10-21T15:41:00Z">
              <w:r w:rsidRPr="00020619">
                <w:rPr>
                  <w:rFonts w:ascii="Arial" w:hAnsi="Arial" w:cs="Arial"/>
                  <w:sz w:val="18"/>
                  <w:szCs w:val="18"/>
                </w:rPr>
                <w:t>TRS configuration</w:t>
              </w:r>
            </w:ins>
          </w:p>
        </w:tc>
        <w:tc>
          <w:tcPr>
            <w:tcW w:w="677" w:type="pct"/>
            <w:shd w:val="clear" w:color="auto" w:fill="auto"/>
          </w:tcPr>
          <w:p w14:paraId="25DEDA8F" w14:textId="77777777" w:rsidR="009376B4" w:rsidRPr="00020619" w:rsidRDefault="009376B4" w:rsidP="00864629">
            <w:pPr>
              <w:keepNext/>
              <w:keepLines/>
              <w:spacing w:after="0"/>
              <w:jc w:val="center"/>
              <w:rPr>
                <w:ins w:id="59970" w:author="BigCREditor-RAN4#104-bis" w:date="2022-10-21T15:41:00Z"/>
                <w:rFonts w:ascii="Arial" w:hAnsi="Arial" w:cs="Arial"/>
                <w:sz w:val="18"/>
                <w:szCs w:val="18"/>
              </w:rPr>
            </w:pPr>
          </w:p>
        </w:tc>
        <w:tc>
          <w:tcPr>
            <w:tcW w:w="1595" w:type="pct"/>
            <w:shd w:val="clear" w:color="auto" w:fill="auto"/>
          </w:tcPr>
          <w:p w14:paraId="71735C57" w14:textId="77777777" w:rsidR="009376B4" w:rsidRPr="00020619" w:rsidRDefault="009376B4" w:rsidP="00864629">
            <w:pPr>
              <w:pStyle w:val="TAC"/>
              <w:rPr>
                <w:ins w:id="59971" w:author="BigCREditor-RAN4#104-bis" w:date="2022-10-21T15:41:00Z"/>
              </w:rPr>
            </w:pPr>
            <w:ins w:id="59972" w:author="BigCREditor-RAN4#104-bis" w:date="2022-10-21T15:41:00Z">
              <w:r w:rsidRPr="00020619">
                <w:t>TRS.2.1 TDD</w:t>
              </w:r>
            </w:ins>
          </w:p>
          <w:p w14:paraId="71AA5EE1" w14:textId="77777777" w:rsidR="009376B4" w:rsidRPr="00020619" w:rsidRDefault="009376B4" w:rsidP="00864629">
            <w:pPr>
              <w:keepNext/>
              <w:keepLines/>
              <w:spacing w:after="0"/>
              <w:jc w:val="center"/>
              <w:rPr>
                <w:ins w:id="59973" w:author="BigCREditor-RAN4#104-bis" w:date="2022-10-21T15:41:00Z"/>
                <w:rFonts w:ascii="Arial" w:hAnsi="Arial" w:cs="Arial"/>
                <w:sz w:val="18"/>
              </w:rPr>
            </w:pPr>
            <w:ins w:id="59974" w:author="BigCREditor-RAN4#104-bis" w:date="2022-10-21T15:41:00Z">
              <w:r w:rsidRPr="00020619">
                <w:rPr>
                  <w:rFonts w:ascii="Arial" w:hAnsi="Arial" w:cs="Arial"/>
                  <w:noProof/>
                  <w:sz w:val="18"/>
                  <w:szCs w:val="18"/>
                </w:rPr>
                <w:t>TRS.2.2 TDD</w:t>
              </w:r>
            </w:ins>
          </w:p>
        </w:tc>
      </w:tr>
      <w:tr w:rsidR="009376B4" w:rsidRPr="00020619" w14:paraId="681237D7" w14:textId="77777777" w:rsidTr="00864629">
        <w:trPr>
          <w:trHeight w:val="176"/>
          <w:jc w:val="center"/>
          <w:ins w:id="59975" w:author="BigCREditor-RAN4#104-bis" w:date="2022-10-21T15:41:00Z"/>
        </w:trPr>
        <w:tc>
          <w:tcPr>
            <w:tcW w:w="2728" w:type="pct"/>
            <w:gridSpan w:val="2"/>
            <w:shd w:val="clear" w:color="auto" w:fill="auto"/>
          </w:tcPr>
          <w:p w14:paraId="0DEE2CCF" w14:textId="77777777" w:rsidR="009376B4" w:rsidRPr="00020619" w:rsidRDefault="009376B4" w:rsidP="00864629">
            <w:pPr>
              <w:keepNext/>
              <w:keepLines/>
              <w:spacing w:after="0"/>
              <w:rPr>
                <w:ins w:id="59976" w:author="BigCREditor-RAN4#104-bis" w:date="2022-10-21T15:41:00Z"/>
                <w:rFonts w:ascii="Arial" w:hAnsi="Arial" w:cs="Arial"/>
                <w:sz w:val="18"/>
                <w:szCs w:val="18"/>
              </w:rPr>
            </w:pPr>
            <w:ins w:id="59977" w:author="BigCREditor-RAN4#104-bis" w:date="2022-10-21T15:41:00Z">
              <w:r w:rsidRPr="00020619">
                <w:rPr>
                  <w:rFonts w:ascii="Arial" w:hAnsi="Arial" w:cs="Arial"/>
                  <w:sz w:val="18"/>
                  <w:szCs w:val="18"/>
                </w:rPr>
                <w:t>TCI configuration</w:t>
              </w:r>
              <w:r w:rsidRPr="00020619">
                <w:rPr>
                  <w:rFonts w:ascii="Arial" w:hAnsi="Arial" w:cs="Arial"/>
                  <w:noProof/>
                  <w:sz w:val="18"/>
                  <w:szCs w:val="18"/>
                </w:rPr>
                <w:t xml:space="preserve"> for PDCCH#1/PDSCH</w:t>
              </w:r>
            </w:ins>
          </w:p>
        </w:tc>
        <w:tc>
          <w:tcPr>
            <w:tcW w:w="677" w:type="pct"/>
            <w:shd w:val="clear" w:color="auto" w:fill="auto"/>
          </w:tcPr>
          <w:p w14:paraId="0539AC5D" w14:textId="77777777" w:rsidR="009376B4" w:rsidRPr="00020619" w:rsidRDefault="009376B4" w:rsidP="00864629">
            <w:pPr>
              <w:keepNext/>
              <w:keepLines/>
              <w:spacing w:after="0"/>
              <w:jc w:val="center"/>
              <w:rPr>
                <w:ins w:id="59978" w:author="BigCREditor-RAN4#104-bis" w:date="2022-10-21T15:41:00Z"/>
                <w:rFonts w:ascii="Arial" w:hAnsi="Arial" w:cs="Arial"/>
                <w:sz w:val="18"/>
                <w:szCs w:val="18"/>
              </w:rPr>
            </w:pPr>
          </w:p>
        </w:tc>
        <w:tc>
          <w:tcPr>
            <w:tcW w:w="1595" w:type="pct"/>
            <w:shd w:val="clear" w:color="auto" w:fill="auto"/>
          </w:tcPr>
          <w:p w14:paraId="109610E1" w14:textId="77777777" w:rsidR="009376B4" w:rsidRPr="00020619" w:rsidRDefault="009376B4" w:rsidP="00864629">
            <w:pPr>
              <w:keepNext/>
              <w:keepLines/>
              <w:spacing w:after="0"/>
              <w:jc w:val="center"/>
              <w:rPr>
                <w:ins w:id="59979" w:author="BigCREditor-RAN4#104-bis" w:date="2022-10-21T15:41:00Z"/>
                <w:rFonts w:ascii="Arial" w:hAnsi="Arial" w:cs="Arial"/>
                <w:sz w:val="18"/>
                <w:szCs w:val="18"/>
              </w:rPr>
            </w:pPr>
            <w:ins w:id="59980" w:author="BigCREditor-RAN4#104-bis" w:date="2022-10-21T15:41:00Z">
              <w:r w:rsidRPr="00020619">
                <w:rPr>
                  <w:rFonts w:ascii="Arial" w:hAnsi="Arial" w:cs="Arial"/>
                  <w:noProof/>
                  <w:sz w:val="18"/>
                  <w:szCs w:val="18"/>
                </w:rPr>
                <w:t>TCI.State.2</w:t>
              </w:r>
            </w:ins>
          </w:p>
        </w:tc>
      </w:tr>
      <w:tr w:rsidR="009376B4" w:rsidRPr="00020619" w14:paraId="6D23EBFE" w14:textId="77777777" w:rsidTr="00864629">
        <w:trPr>
          <w:trHeight w:val="176"/>
          <w:jc w:val="center"/>
          <w:ins w:id="59981" w:author="BigCREditor-RAN4#104-bis" w:date="2022-10-21T15:41:00Z"/>
        </w:trPr>
        <w:tc>
          <w:tcPr>
            <w:tcW w:w="2728" w:type="pct"/>
            <w:gridSpan w:val="2"/>
            <w:shd w:val="clear" w:color="auto" w:fill="auto"/>
          </w:tcPr>
          <w:p w14:paraId="1DF52479" w14:textId="77777777" w:rsidR="009376B4" w:rsidRPr="00020619" w:rsidRDefault="009376B4" w:rsidP="00864629">
            <w:pPr>
              <w:keepNext/>
              <w:keepLines/>
              <w:spacing w:after="0"/>
              <w:rPr>
                <w:ins w:id="59982" w:author="BigCREditor-RAN4#104-bis" w:date="2022-10-21T15:41:00Z"/>
                <w:rFonts w:ascii="Arial" w:hAnsi="Arial" w:cs="Arial"/>
                <w:sz w:val="18"/>
                <w:szCs w:val="18"/>
              </w:rPr>
            </w:pPr>
            <w:ins w:id="59983" w:author="BigCREditor-RAN4#104-bis" w:date="2022-10-21T15:41:00Z">
              <w:r w:rsidRPr="00020619">
                <w:rPr>
                  <w:rFonts w:ascii="Arial" w:hAnsi="Arial" w:cs="Arial"/>
                  <w:noProof/>
                  <w:sz w:val="18"/>
                  <w:szCs w:val="18"/>
                </w:rPr>
                <w:t>TCI configuration for PDCCH#2</w:t>
              </w:r>
            </w:ins>
          </w:p>
        </w:tc>
        <w:tc>
          <w:tcPr>
            <w:tcW w:w="677" w:type="pct"/>
            <w:shd w:val="clear" w:color="auto" w:fill="auto"/>
          </w:tcPr>
          <w:p w14:paraId="608508FA" w14:textId="77777777" w:rsidR="009376B4" w:rsidRPr="00020619" w:rsidRDefault="009376B4" w:rsidP="00864629">
            <w:pPr>
              <w:keepNext/>
              <w:keepLines/>
              <w:spacing w:after="0"/>
              <w:jc w:val="center"/>
              <w:rPr>
                <w:ins w:id="59984" w:author="BigCREditor-RAN4#104-bis" w:date="2022-10-21T15:41:00Z"/>
                <w:rFonts w:ascii="Arial" w:hAnsi="Arial" w:cs="Arial"/>
                <w:sz w:val="18"/>
                <w:szCs w:val="18"/>
              </w:rPr>
            </w:pPr>
          </w:p>
        </w:tc>
        <w:tc>
          <w:tcPr>
            <w:tcW w:w="1595" w:type="pct"/>
            <w:shd w:val="clear" w:color="auto" w:fill="auto"/>
          </w:tcPr>
          <w:p w14:paraId="6AB6428C" w14:textId="77777777" w:rsidR="009376B4" w:rsidRPr="00020619" w:rsidDel="005C10B4" w:rsidRDefault="009376B4" w:rsidP="00864629">
            <w:pPr>
              <w:keepNext/>
              <w:keepLines/>
              <w:spacing w:after="0"/>
              <w:jc w:val="center"/>
              <w:rPr>
                <w:ins w:id="59985" w:author="BigCREditor-RAN4#104-bis" w:date="2022-10-21T15:41:00Z"/>
                <w:rFonts w:ascii="Arial" w:hAnsi="Arial" w:cs="Arial"/>
                <w:sz w:val="18"/>
                <w:szCs w:val="18"/>
              </w:rPr>
            </w:pPr>
            <w:ins w:id="59986" w:author="BigCREditor-RAN4#104-bis" w:date="2022-10-21T15:41:00Z">
              <w:r w:rsidRPr="00020619">
                <w:rPr>
                  <w:rFonts w:ascii="Arial" w:hAnsi="Arial" w:cs="Arial"/>
                  <w:sz w:val="18"/>
                  <w:szCs w:val="18"/>
                </w:rPr>
                <w:t xml:space="preserve"> </w:t>
              </w:r>
              <w:r w:rsidRPr="00020619">
                <w:rPr>
                  <w:rFonts w:ascii="Arial" w:hAnsi="Arial" w:cs="Arial"/>
                  <w:noProof/>
                  <w:sz w:val="18"/>
                  <w:szCs w:val="18"/>
                </w:rPr>
                <w:t>TCI.State.3</w:t>
              </w:r>
            </w:ins>
          </w:p>
        </w:tc>
      </w:tr>
      <w:tr w:rsidR="009376B4" w:rsidRPr="00020619" w14:paraId="28896F01" w14:textId="77777777" w:rsidTr="00864629">
        <w:trPr>
          <w:trHeight w:val="176"/>
          <w:jc w:val="center"/>
          <w:ins w:id="59987" w:author="BigCREditor-RAN4#104-bis" w:date="2022-10-21T15:41:00Z"/>
        </w:trPr>
        <w:tc>
          <w:tcPr>
            <w:tcW w:w="2728" w:type="pct"/>
            <w:gridSpan w:val="2"/>
            <w:shd w:val="clear" w:color="auto" w:fill="auto"/>
          </w:tcPr>
          <w:p w14:paraId="16216823" w14:textId="77777777" w:rsidR="009376B4" w:rsidRPr="00020619" w:rsidRDefault="009376B4" w:rsidP="00864629">
            <w:pPr>
              <w:keepNext/>
              <w:keepLines/>
              <w:spacing w:after="0"/>
              <w:rPr>
                <w:ins w:id="59988" w:author="BigCREditor-RAN4#104-bis" w:date="2022-10-21T15:41:00Z"/>
                <w:rFonts w:ascii="Arial" w:hAnsi="Arial" w:cs="Arial"/>
                <w:sz w:val="18"/>
                <w:szCs w:val="18"/>
              </w:rPr>
            </w:pPr>
            <w:ins w:id="59989" w:author="BigCREditor-RAN4#104-bis" w:date="2022-10-21T15:41:00Z">
              <w:r w:rsidRPr="00020619">
                <w:rPr>
                  <w:rFonts w:ascii="Arial" w:hAnsi="Arial" w:cs="Arial"/>
                  <w:sz w:val="18"/>
                  <w:szCs w:val="18"/>
                </w:rPr>
                <w:t>OCNG parameters</w:t>
              </w:r>
            </w:ins>
          </w:p>
        </w:tc>
        <w:tc>
          <w:tcPr>
            <w:tcW w:w="677" w:type="pct"/>
            <w:shd w:val="clear" w:color="auto" w:fill="auto"/>
          </w:tcPr>
          <w:p w14:paraId="1AA4B9BE" w14:textId="77777777" w:rsidR="009376B4" w:rsidRPr="00020619" w:rsidRDefault="009376B4" w:rsidP="00864629">
            <w:pPr>
              <w:keepNext/>
              <w:keepLines/>
              <w:spacing w:after="0"/>
              <w:jc w:val="center"/>
              <w:rPr>
                <w:ins w:id="59990" w:author="BigCREditor-RAN4#104-bis" w:date="2022-10-21T15:41:00Z"/>
                <w:rFonts w:ascii="Arial" w:hAnsi="Arial" w:cs="Arial"/>
                <w:sz w:val="18"/>
                <w:szCs w:val="18"/>
              </w:rPr>
            </w:pPr>
          </w:p>
        </w:tc>
        <w:tc>
          <w:tcPr>
            <w:tcW w:w="1595" w:type="pct"/>
            <w:shd w:val="clear" w:color="auto" w:fill="auto"/>
          </w:tcPr>
          <w:p w14:paraId="3C767C40" w14:textId="77777777" w:rsidR="009376B4" w:rsidRPr="00020619" w:rsidRDefault="009376B4" w:rsidP="00864629">
            <w:pPr>
              <w:keepNext/>
              <w:keepLines/>
              <w:spacing w:after="0"/>
              <w:jc w:val="center"/>
              <w:rPr>
                <w:ins w:id="59991" w:author="BigCREditor-RAN4#104-bis" w:date="2022-10-21T15:41:00Z"/>
                <w:rFonts w:ascii="Arial" w:hAnsi="Arial" w:cs="Arial"/>
                <w:sz w:val="18"/>
                <w:szCs w:val="18"/>
              </w:rPr>
            </w:pPr>
            <w:ins w:id="59992" w:author="BigCREditor-RAN4#104-bis" w:date="2022-10-21T15:41:00Z">
              <w:r w:rsidRPr="00020619">
                <w:rPr>
                  <w:rFonts w:ascii="Arial" w:hAnsi="Arial" w:cs="Arial"/>
                  <w:sz w:val="18"/>
                  <w:szCs w:val="18"/>
                </w:rPr>
                <w:t>OP.5</w:t>
              </w:r>
            </w:ins>
          </w:p>
        </w:tc>
      </w:tr>
      <w:tr w:rsidR="009376B4" w:rsidRPr="00020619" w14:paraId="0229861C" w14:textId="77777777" w:rsidTr="00864629">
        <w:trPr>
          <w:trHeight w:val="164"/>
          <w:jc w:val="center"/>
          <w:ins w:id="59993" w:author="BigCREditor-RAN4#104-bis" w:date="2022-10-21T15:41:00Z"/>
        </w:trPr>
        <w:tc>
          <w:tcPr>
            <w:tcW w:w="2728" w:type="pct"/>
            <w:gridSpan w:val="2"/>
            <w:shd w:val="clear" w:color="auto" w:fill="auto"/>
          </w:tcPr>
          <w:p w14:paraId="3B744557" w14:textId="77777777" w:rsidR="009376B4" w:rsidRPr="00020619" w:rsidRDefault="009376B4" w:rsidP="00864629">
            <w:pPr>
              <w:keepNext/>
              <w:keepLines/>
              <w:spacing w:after="0"/>
              <w:rPr>
                <w:ins w:id="59994" w:author="BigCREditor-RAN4#104-bis" w:date="2022-10-21T15:41:00Z"/>
                <w:rFonts w:ascii="Arial" w:hAnsi="Arial"/>
                <w:sz w:val="18"/>
              </w:rPr>
            </w:pPr>
            <w:ins w:id="59995" w:author="BigCREditor-RAN4#104-bis" w:date="2022-10-21T15:41:00Z">
              <w:r w:rsidRPr="00020619">
                <w:rPr>
                  <w:rFonts w:ascii="Arial" w:hAnsi="Arial"/>
                  <w:sz w:val="18"/>
                </w:rPr>
                <w:t>CP length</w:t>
              </w:r>
              <w:r w:rsidRPr="00020619">
                <w:rPr>
                  <w:rFonts w:ascii="Arial" w:hAnsi="Arial"/>
                  <w:sz w:val="18"/>
                </w:rPr>
                <w:tab/>
              </w:r>
            </w:ins>
          </w:p>
        </w:tc>
        <w:tc>
          <w:tcPr>
            <w:tcW w:w="677" w:type="pct"/>
            <w:shd w:val="clear" w:color="auto" w:fill="auto"/>
          </w:tcPr>
          <w:p w14:paraId="7694FB7C" w14:textId="77777777" w:rsidR="009376B4" w:rsidRPr="00020619" w:rsidRDefault="009376B4" w:rsidP="00864629">
            <w:pPr>
              <w:keepNext/>
              <w:keepLines/>
              <w:spacing w:after="0"/>
              <w:jc w:val="center"/>
              <w:rPr>
                <w:ins w:id="59996" w:author="BigCREditor-RAN4#104-bis" w:date="2022-10-21T15:41:00Z"/>
                <w:rFonts w:ascii="Arial" w:hAnsi="Arial"/>
                <w:sz w:val="18"/>
              </w:rPr>
            </w:pPr>
          </w:p>
        </w:tc>
        <w:tc>
          <w:tcPr>
            <w:tcW w:w="1595" w:type="pct"/>
            <w:shd w:val="clear" w:color="auto" w:fill="auto"/>
          </w:tcPr>
          <w:p w14:paraId="4C80BEEE" w14:textId="77777777" w:rsidR="009376B4" w:rsidRPr="00020619" w:rsidRDefault="009376B4" w:rsidP="00864629">
            <w:pPr>
              <w:keepNext/>
              <w:keepLines/>
              <w:spacing w:after="0"/>
              <w:jc w:val="center"/>
              <w:rPr>
                <w:ins w:id="59997" w:author="BigCREditor-RAN4#104-bis" w:date="2022-10-21T15:41:00Z"/>
                <w:rFonts w:ascii="Arial" w:hAnsi="Arial"/>
                <w:sz w:val="18"/>
              </w:rPr>
            </w:pPr>
            <w:ins w:id="59998" w:author="BigCREditor-RAN4#104-bis" w:date="2022-10-21T15:41:00Z">
              <w:r w:rsidRPr="00020619">
                <w:rPr>
                  <w:rFonts w:ascii="Arial" w:hAnsi="Arial"/>
                  <w:sz w:val="18"/>
                </w:rPr>
                <w:t>Normal</w:t>
              </w:r>
            </w:ins>
          </w:p>
        </w:tc>
      </w:tr>
      <w:tr w:rsidR="009376B4" w:rsidRPr="00020619" w14:paraId="54C9E3F6" w14:textId="77777777" w:rsidTr="00864629">
        <w:trPr>
          <w:trHeight w:val="164"/>
          <w:jc w:val="center"/>
          <w:ins w:id="59999" w:author="BigCREditor-RAN4#104-bis" w:date="2022-10-21T15:41:00Z"/>
        </w:trPr>
        <w:tc>
          <w:tcPr>
            <w:tcW w:w="1072" w:type="pct"/>
            <w:vMerge w:val="restart"/>
            <w:shd w:val="clear" w:color="auto" w:fill="auto"/>
          </w:tcPr>
          <w:p w14:paraId="0E0A84E4" w14:textId="77777777" w:rsidR="009376B4" w:rsidRPr="00020619" w:rsidRDefault="009376B4" w:rsidP="00864629">
            <w:pPr>
              <w:keepNext/>
              <w:keepLines/>
              <w:spacing w:after="0"/>
              <w:rPr>
                <w:ins w:id="60000" w:author="BigCREditor-RAN4#104-bis" w:date="2022-10-21T15:41:00Z"/>
                <w:rFonts w:ascii="Arial" w:hAnsi="Arial"/>
                <w:sz w:val="18"/>
              </w:rPr>
            </w:pPr>
            <w:ins w:id="60001" w:author="BigCREditor-RAN4#104-bis" w:date="2022-10-21T15:41:00Z">
              <w:r w:rsidRPr="00020619">
                <w:rPr>
                  <w:rFonts w:ascii="Arial" w:hAnsi="Arial"/>
                  <w:sz w:val="18"/>
                </w:rPr>
                <w:t xml:space="preserve">Out of sync transmission parameters </w:t>
              </w:r>
            </w:ins>
          </w:p>
        </w:tc>
        <w:tc>
          <w:tcPr>
            <w:tcW w:w="1656" w:type="pct"/>
            <w:shd w:val="clear" w:color="auto" w:fill="auto"/>
          </w:tcPr>
          <w:p w14:paraId="4498D275" w14:textId="77777777" w:rsidR="009376B4" w:rsidRPr="00020619" w:rsidRDefault="009376B4" w:rsidP="00864629">
            <w:pPr>
              <w:keepNext/>
              <w:keepLines/>
              <w:spacing w:after="0"/>
              <w:rPr>
                <w:ins w:id="60002" w:author="BigCREditor-RAN4#104-bis" w:date="2022-10-21T15:41:00Z"/>
                <w:rFonts w:ascii="Arial" w:hAnsi="Arial"/>
                <w:sz w:val="18"/>
              </w:rPr>
            </w:pPr>
            <w:ins w:id="60003" w:author="BigCREditor-RAN4#104-bis" w:date="2022-10-21T15:41:00Z">
              <w:r w:rsidRPr="00020619">
                <w:rPr>
                  <w:rFonts w:ascii="Arial" w:hAnsi="Arial"/>
                  <w:sz w:val="18"/>
                </w:rPr>
                <w:t>DCI format</w:t>
              </w:r>
            </w:ins>
          </w:p>
        </w:tc>
        <w:tc>
          <w:tcPr>
            <w:tcW w:w="677" w:type="pct"/>
            <w:shd w:val="clear" w:color="auto" w:fill="auto"/>
          </w:tcPr>
          <w:p w14:paraId="35CEA2C1" w14:textId="77777777" w:rsidR="009376B4" w:rsidRPr="00020619" w:rsidRDefault="009376B4" w:rsidP="00864629">
            <w:pPr>
              <w:keepNext/>
              <w:keepLines/>
              <w:spacing w:after="0"/>
              <w:jc w:val="center"/>
              <w:rPr>
                <w:ins w:id="60004" w:author="BigCREditor-RAN4#104-bis" w:date="2022-10-21T15:41:00Z"/>
                <w:rFonts w:ascii="Arial" w:hAnsi="Arial"/>
                <w:sz w:val="18"/>
              </w:rPr>
            </w:pPr>
          </w:p>
        </w:tc>
        <w:tc>
          <w:tcPr>
            <w:tcW w:w="1595" w:type="pct"/>
            <w:shd w:val="clear" w:color="auto" w:fill="auto"/>
          </w:tcPr>
          <w:p w14:paraId="53468E32" w14:textId="77777777" w:rsidR="009376B4" w:rsidRPr="00020619" w:rsidRDefault="009376B4" w:rsidP="00864629">
            <w:pPr>
              <w:keepNext/>
              <w:keepLines/>
              <w:spacing w:after="0"/>
              <w:jc w:val="center"/>
              <w:rPr>
                <w:ins w:id="60005" w:author="BigCREditor-RAN4#104-bis" w:date="2022-10-21T15:41:00Z"/>
                <w:rFonts w:ascii="Arial" w:hAnsi="Arial"/>
                <w:sz w:val="18"/>
              </w:rPr>
            </w:pPr>
            <w:ins w:id="60006" w:author="BigCREditor-RAN4#104-bis" w:date="2022-10-21T15:41:00Z">
              <w:r w:rsidRPr="00020619">
                <w:rPr>
                  <w:rFonts w:ascii="Arial" w:hAnsi="Arial"/>
                  <w:sz w:val="18"/>
                </w:rPr>
                <w:t>1-0</w:t>
              </w:r>
            </w:ins>
          </w:p>
        </w:tc>
      </w:tr>
      <w:tr w:rsidR="009376B4" w:rsidRPr="00020619" w14:paraId="473D0278" w14:textId="77777777" w:rsidTr="00864629">
        <w:trPr>
          <w:trHeight w:val="93"/>
          <w:jc w:val="center"/>
          <w:ins w:id="60007" w:author="BigCREditor-RAN4#104-bis" w:date="2022-10-21T15:41:00Z"/>
        </w:trPr>
        <w:tc>
          <w:tcPr>
            <w:tcW w:w="1072" w:type="pct"/>
            <w:vMerge/>
            <w:shd w:val="clear" w:color="auto" w:fill="auto"/>
          </w:tcPr>
          <w:p w14:paraId="603B3F5D" w14:textId="77777777" w:rsidR="009376B4" w:rsidRPr="00020619" w:rsidRDefault="009376B4" w:rsidP="00864629">
            <w:pPr>
              <w:keepNext/>
              <w:keepLines/>
              <w:spacing w:after="0"/>
              <w:rPr>
                <w:ins w:id="60008" w:author="BigCREditor-RAN4#104-bis" w:date="2022-10-21T15:41:00Z"/>
                <w:rFonts w:ascii="Arial" w:hAnsi="Arial"/>
                <w:sz w:val="18"/>
              </w:rPr>
            </w:pPr>
          </w:p>
        </w:tc>
        <w:tc>
          <w:tcPr>
            <w:tcW w:w="1656" w:type="pct"/>
            <w:shd w:val="clear" w:color="auto" w:fill="auto"/>
          </w:tcPr>
          <w:p w14:paraId="5BFABB4F" w14:textId="77777777" w:rsidR="009376B4" w:rsidRPr="00020619" w:rsidRDefault="009376B4" w:rsidP="00864629">
            <w:pPr>
              <w:keepNext/>
              <w:keepLines/>
              <w:spacing w:after="0"/>
              <w:rPr>
                <w:ins w:id="60009" w:author="BigCREditor-RAN4#104-bis" w:date="2022-10-21T15:41:00Z"/>
                <w:rFonts w:ascii="Arial" w:hAnsi="Arial"/>
                <w:sz w:val="18"/>
              </w:rPr>
            </w:pPr>
            <w:ins w:id="60010" w:author="BigCREditor-RAN4#104-bis" w:date="2022-10-21T15:41:00Z">
              <w:r w:rsidRPr="00020619">
                <w:rPr>
                  <w:rFonts w:ascii="Arial" w:hAnsi="Arial"/>
                  <w:sz w:val="18"/>
                </w:rPr>
                <w:t>Number of Control OFDM symbols</w:t>
              </w:r>
            </w:ins>
          </w:p>
        </w:tc>
        <w:tc>
          <w:tcPr>
            <w:tcW w:w="677" w:type="pct"/>
            <w:shd w:val="clear" w:color="auto" w:fill="auto"/>
          </w:tcPr>
          <w:p w14:paraId="3CF0AE73" w14:textId="77777777" w:rsidR="009376B4" w:rsidRPr="00020619" w:rsidRDefault="009376B4" w:rsidP="00864629">
            <w:pPr>
              <w:keepNext/>
              <w:keepLines/>
              <w:spacing w:after="0"/>
              <w:jc w:val="center"/>
              <w:rPr>
                <w:ins w:id="60011" w:author="BigCREditor-RAN4#104-bis" w:date="2022-10-21T15:41:00Z"/>
                <w:rFonts w:ascii="Arial" w:hAnsi="Arial"/>
                <w:sz w:val="18"/>
              </w:rPr>
            </w:pPr>
          </w:p>
        </w:tc>
        <w:tc>
          <w:tcPr>
            <w:tcW w:w="1595" w:type="pct"/>
            <w:shd w:val="clear" w:color="auto" w:fill="auto"/>
          </w:tcPr>
          <w:p w14:paraId="78614911" w14:textId="77777777" w:rsidR="009376B4" w:rsidRPr="00020619" w:rsidRDefault="009376B4" w:rsidP="00864629">
            <w:pPr>
              <w:keepNext/>
              <w:keepLines/>
              <w:spacing w:after="0"/>
              <w:jc w:val="center"/>
              <w:rPr>
                <w:ins w:id="60012" w:author="BigCREditor-RAN4#104-bis" w:date="2022-10-21T15:41:00Z"/>
                <w:rFonts w:ascii="Arial" w:hAnsi="Arial"/>
                <w:sz w:val="18"/>
              </w:rPr>
            </w:pPr>
            <w:ins w:id="60013" w:author="BigCREditor-RAN4#104-bis" w:date="2022-10-21T15:41:00Z">
              <w:r w:rsidRPr="00020619">
                <w:rPr>
                  <w:rFonts w:ascii="Arial" w:hAnsi="Arial"/>
                  <w:sz w:val="18"/>
                </w:rPr>
                <w:t>2</w:t>
              </w:r>
            </w:ins>
          </w:p>
        </w:tc>
      </w:tr>
      <w:tr w:rsidR="009376B4" w:rsidRPr="00020619" w14:paraId="531B254B" w14:textId="77777777" w:rsidTr="00864629">
        <w:trPr>
          <w:trHeight w:val="176"/>
          <w:jc w:val="center"/>
          <w:ins w:id="60014" w:author="BigCREditor-RAN4#104-bis" w:date="2022-10-21T15:41:00Z"/>
        </w:trPr>
        <w:tc>
          <w:tcPr>
            <w:tcW w:w="1072" w:type="pct"/>
            <w:vMerge/>
            <w:shd w:val="clear" w:color="auto" w:fill="auto"/>
          </w:tcPr>
          <w:p w14:paraId="0A9481A6" w14:textId="77777777" w:rsidR="009376B4" w:rsidRPr="00020619" w:rsidRDefault="009376B4" w:rsidP="00864629">
            <w:pPr>
              <w:keepNext/>
              <w:keepLines/>
              <w:spacing w:after="0"/>
              <w:rPr>
                <w:ins w:id="60015" w:author="BigCREditor-RAN4#104-bis" w:date="2022-10-21T15:41:00Z"/>
                <w:rFonts w:ascii="Arial" w:hAnsi="Arial"/>
                <w:sz w:val="18"/>
              </w:rPr>
            </w:pPr>
          </w:p>
        </w:tc>
        <w:tc>
          <w:tcPr>
            <w:tcW w:w="1656" w:type="pct"/>
            <w:shd w:val="clear" w:color="auto" w:fill="auto"/>
          </w:tcPr>
          <w:p w14:paraId="7E3E7ECA" w14:textId="77777777" w:rsidR="009376B4" w:rsidRPr="00020619" w:rsidRDefault="009376B4" w:rsidP="00864629">
            <w:pPr>
              <w:keepNext/>
              <w:keepLines/>
              <w:spacing w:after="0"/>
              <w:rPr>
                <w:ins w:id="60016" w:author="BigCREditor-RAN4#104-bis" w:date="2022-10-21T15:41:00Z"/>
                <w:rFonts w:ascii="Arial" w:hAnsi="Arial"/>
                <w:sz w:val="18"/>
              </w:rPr>
            </w:pPr>
            <w:ins w:id="60017" w:author="BigCREditor-RAN4#104-bis" w:date="2022-10-21T15:41:00Z">
              <w:r w:rsidRPr="00020619">
                <w:rPr>
                  <w:rFonts w:ascii="Arial" w:hAnsi="Arial"/>
                  <w:sz w:val="18"/>
                </w:rPr>
                <w:t xml:space="preserve">Aggregation level </w:t>
              </w:r>
            </w:ins>
          </w:p>
        </w:tc>
        <w:tc>
          <w:tcPr>
            <w:tcW w:w="677" w:type="pct"/>
            <w:shd w:val="clear" w:color="auto" w:fill="auto"/>
          </w:tcPr>
          <w:p w14:paraId="3E930225" w14:textId="77777777" w:rsidR="009376B4" w:rsidRPr="00020619" w:rsidRDefault="009376B4" w:rsidP="00864629">
            <w:pPr>
              <w:keepNext/>
              <w:keepLines/>
              <w:spacing w:after="0"/>
              <w:jc w:val="center"/>
              <w:rPr>
                <w:ins w:id="60018" w:author="BigCREditor-RAN4#104-bis" w:date="2022-10-21T15:41:00Z"/>
                <w:rFonts w:ascii="Arial" w:hAnsi="Arial"/>
                <w:sz w:val="18"/>
              </w:rPr>
            </w:pPr>
            <w:ins w:id="60019" w:author="BigCREditor-RAN4#104-bis" w:date="2022-10-21T15:41:00Z">
              <w:r w:rsidRPr="00020619">
                <w:rPr>
                  <w:rFonts w:ascii="Arial" w:hAnsi="Arial"/>
                  <w:sz w:val="18"/>
                </w:rPr>
                <w:t>CCE</w:t>
              </w:r>
            </w:ins>
          </w:p>
        </w:tc>
        <w:tc>
          <w:tcPr>
            <w:tcW w:w="1595" w:type="pct"/>
            <w:shd w:val="clear" w:color="auto" w:fill="auto"/>
          </w:tcPr>
          <w:p w14:paraId="28C61B89" w14:textId="77777777" w:rsidR="009376B4" w:rsidRPr="00020619" w:rsidRDefault="009376B4" w:rsidP="00864629">
            <w:pPr>
              <w:keepNext/>
              <w:keepLines/>
              <w:spacing w:after="0"/>
              <w:jc w:val="center"/>
              <w:rPr>
                <w:ins w:id="60020" w:author="BigCREditor-RAN4#104-bis" w:date="2022-10-21T15:41:00Z"/>
                <w:rFonts w:ascii="Arial" w:hAnsi="Arial"/>
                <w:sz w:val="18"/>
              </w:rPr>
            </w:pPr>
            <w:ins w:id="60021" w:author="BigCREditor-RAN4#104-bis" w:date="2022-10-21T15:41:00Z">
              <w:r w:rsidRPr="00020619">
                <w:rPr>
                  <w:rFonts w:ascii="Arial" w:hAnsi="Arial"/>
                  <w:sz w:val="18"/>
                </w:rPr>
                <w:t>8</w:t>
              </w:r>
            </w:ins>
          </w:p>
        </w:tc>
      </w:tr>
      <w:tr w:rsidR="009376B4" w:rsidRPr="00020619" w14:paraId="36F3EE6D" w14:textId="77777777" w:rsidTr="00864629">
        <w:trPr>
          <w:trHeight w:val="369"/>
          <w:jc w:val="center"/>
          <w:ins w:id="60022" w:author="BigCREditor-RAN4#104-bis" w:date="2022-10-21T15:41:00Z"/>
        </w:trPr>
        <w:tc>
          <w:tcPr>
            <w:tcW w:w="1072" w:type="pct"/>
            <w:vMerge/>
            <w:shd w:val="clear" w:color="auto" w:fill="auto"/>
          </w:tcPr>
          <w:p w14:paraId="537295DF" w14:textId="77777777" w:rsidR="009376B4" w:rsidRPr="00020619" w:rsidRDefault="009376B4" w:rsidP="00864629">
            <w:pPr>
              <w:keepNext/>
              <w:keepLines/>
              <w:spacing w:after="0"/>
              <w:rPr>
                <w:ins w:id="60023" w:author="BigCREditor-RAN4#104-bis" w:date="2022-10-21T15:41:00Z"/>
                <w:rFonts w:ascii="Arial" w:hAnsi="Arial"/>
                <w:sz w:val="18"/>
              </w:rPr>
            </w:pPr>
          </w:p>
        </w:tc>
        <w:tc>
          <w:tcPr>
            <w:tcW w:w="1656" w:type="pct"/>
            <w:shd w:val="clear" w:color="auto" w:fill="auto"/>
          </w:tcPr>
          <w:p w14:paraId="6DEC6DDE" w14:textId="77777777" w:rsidR="009376B4" w:rsidRPr="00020619" w:rsidRDefault="009376B4" w:rsidP="00864629">
            <w:pPr>
              <w:keepNext/>
              <w:keepLines/>
              <w:spacing w:after="0"/>
              <w:rPr>
                <w:ins w:id="60024" w:author="BigCREditor-RAN4#104-bis" w:date="2022-10-21T15:41:00Z"/>
                <w:rFonts w:ascii="Arial" w:hAnsi="Arial"/>
                <w:sz w:val="18"/>
              </w:rPr>
            </w:pPr>
            <w:ins w:id="60025" w:author="BigCREditor-RAN4#104-bis" w:date="2022-10-21T15:41:00Z">
              <w:r w:rsidRPr="00020619">
                <w:rPr>
                  <w:rFonts w:ascii="Arial" w:hAnsi="Arial"/>
                  <w:sz w:val="18"/>
                </w:rPr>
                <w:t>Ratio of hypothetical PDCCH RE energy to average CSI-RS RE energy</w:t>
              </w:r>
            </w:ins>
          </w:p>
        </w:tc>
        <w:tc>
          <w:tcPr>
            <w:tcW w:w="677" w:type="pct"/>
            <w:shd w:val="clear" w:color="auto" w:fill="auto"/>
          </w:tcPr>
          <w:p w14:paraId="223FC008" w14:textId="77777777" w:rsidR="009376B4" w:rsidRPr="00020619" w:rsidRDefault="009376B4" w:rsidP="00864629">
            <w:pPr>
              <w:keepNext/>
              <w:keepLines/>
              <w:spacing w:after="0"/>
              <w:jc w:val="center"/>
              <w:rPr>
                <w:ins w:id="60026" w:author="BigCREditor-RAN4#104-bis" w:date="2022-10-21T15:41:00Z"/>
                <w:rFonts w:ascii="Arial" w:hAnsi="Arial"/>
                <w:sz w:val="18"/>
              </w:rPr>
            </w:pPr>
            <w:ins w:id="60027" w:author="BigCREditor-RAN4#104-bis" w:date="2022-10-21T15:41:00Z">
              <w:r w:rsidRPr="00020619">
                <w:rPr>
                  <w:rFonts w:ascii="Arial" w:hAnsi="Arial"/>
                  <w:sz w:val="18"/>
                </w:rPr>
                <w:t>dB</w:t>
              </w:r>
            </w:ins>
          </w:p>
        </w:tc>
        <w:tc>
          <w:tcPr>
            <w:tcW w:w="1595" w:type="pct"/>
            <w:shd w:val="clear" w:color="auto" w:fill="auto"/>
          </w:tcPr>
          <w:p w14:paraId="02B6B96B" w14:textId="77777777" w:rsidR="009376B4" w:rsidRPr="00020619" w:rsidRDefault="009376B4" w:rsidP="00864629">
            <w:pPr>
              <w:keepNext/>
              <w:keepLines/>
              <w:spacing w:after="0"/>
              <w:jc w:val="center"/>
              <w:rPr>
                <w:ins w:id="60028" w:author="BigCREditor-RAN4#104-bis" w:date="2022-10-21T15:41:00Z"/>
                <w:rFonts w:ascii="Arial" w:hAnsi="Arial"/>
                <w:sz w:val="18"/>
              </w:rPr>
            </w:pPr>
            <w:ins w:id="60029" w:author="BigCREditor-RAN4#104-bis" w:date="2022-10-21T15:41:00Z">
              <w:r w:rsidRPr="00020619">
                <w:rPr>
                  <w:rFonts w:ascii="Arial" w:hAnsi="Arial"/>
                  <w:sz w:val="18"/>
                </w:rPr>
                <w:t>4</w:t>
              </w:r>
            </w:ins>
          </w:p>
        </w:tc>
      </w:tr>
      <w:tr w:rsidR="009376B4" w:rsidRPr="00020619" w14:paraId="72DDBD4B" w14:textId="77777777" w:rsidTr="00864629">
        <w:trPr>
          <w:trHeight w:val="307"/>
          <w:jc w:val="center"/>
          <w:ins w:id="60030" w:author="BigCREditor-RAN4#104-bis" w:date="2022-10-21T15:41:00Z"/>
        </w:trPr>
        <w:tc>
          <w:tcPr>
            <w:tcW w:w="1072" w:type="pct"/>
            <w:vMerge/>
            <w:shd w:val="clear" w:color="auto" w:fill="auto"/>
          </w:tcPr>
          <w:p w14:paraId="470E9A0D" w14:textId="77777777" w:rsidR="009376B4" w:rsidRPr="00020619" w:rsidRDefault="009376B4" w:rsidP="00864629">
            <w:pPr>
              <w:keepNext/>
              <w:keepLines/>
              <w:spacing w:after="0"/>
              <w:rPr>
                <w:ins w:id="60031" w:author="BigCREditor-RAN4#104-bis" w:date="2022-10-21T15:41:00Z"/>
                <w:rFonts w:ascii="Arial" w:hAnsi="Arial"/>
                <w:sz w:val="18"/>
              </w:rPr>
            </w:pPr>
          </w:p>
        </w:tc>
        <w:tc>
          <w:tcPr>
            <w:tcW w:w="1656" w:type="pct"/>
            <w:shd w:val="clear" w:color="auto" w:fill="auto"/>
          </w:tcPr>
          <w:p w14:paraId="1638B606" w14:textId="77777777" w:rsidR="009376B4" w:rsidRPr="00020619" w:rsidRDefault="009376B4" w:rsidP="00864629">
            <w:pPr>
              <w:keepNext/>
              <w:keepLines/>
              <w:spacing w:after="0"/>
              <w:rPr>
                <w:ins w:id="60032" w:author="BigCREditor-RAN4#104-bis" w:date="2022-10-21T15:41:00Z"/>
                <w:rFonts w:ascii="Arial" w:hAnsi="Arial"/>
                <w:sz w:val="18"/>
              </w:rPr>
            </w:pPr>
            <w:ins w:id="60033" w:author="BigCREditor-RAN4#104-bis" w:date="2022-10-21T15:41:00Z">
              <w:r w:rsidRPr="00020619">
                <w:rPr>
                  <w:rFonts w:ascii="Arial" w:hAnsi="Arial"/>
                  <w:sz w:val="18"/>
                </w:rPr>
                <w:t>Ratio of hypothetical PDCCH DMRS energy to average CSI-RS RE energy</w:t>
              </w:r>
            </w:ins>
          </w:p>
        </w:tc>
        <w:tc>
          <w:tcPr>
            <w:tcW w:w="677" w:type="pct"/>
            <w:shd w:val="clear" w:color="auto" w:fill="auto"/>
          </w:tcPr>
          <w:p w14:paraId="18ABBABB" w14:textId="77777777" w:rsidR="009376B4" w:rsidRPr="00020619" w:rsidRDefault="009376B4" w:rsidP="00864629">
            <w:pPr>
              <w:keepNext/>
              <w:keepLines/>
              <w:spacing w:after="0"/>
              <w:jc w:val="center"/>
              <w:rPr>
                <w:ins w:id="60034" w:author="BigCREditor-RAN4#104-bis" w:date="2022-10-21T15:41:00Z"/>
                <w:rFonts w:ascii="Arial" w:hAnsi="Arial"/>
                <w:sz w:val="18"/>
              </w:rPr>
            </w:pPr>
            <w:ins w:id="60035" w:author="BigCREditor-RAN4#104-bis" w:date="2022-10-21T15:41:00Z">
              <w:r w:rsidRPr="00020619">
                <w:rPr>
                  <w:rFonts w:ascii="Arial" w:hAnsi="Arial"/>
                  <w:sz w:val="18"/>
                </w:rPr>
                <w:t>dB</w:t>
              </w:r>
            </w:ins>
          </w:p>
        </w:tc>
        <w:tc>
          <w:tcPr>
            <w:tcW w:w="1595" w:type="pct"/>
            <w:shd w:val="clear" w:color="auto" w:fill="auto"/>
          </w:tcPr>
          <w:p w14:paraId="0F275467" w14:textId="77777777" w:rsidR="009376B4" w:rsidRPr="00020619" w:rsidRDefault="009376B4" w:rsidP="00864629">
            <w:pPr>
              <w:keepNext/>
              <w:keepLines/>
              <w:spacing w:after="0"/>
              <w:jc w:val="center"/>
              <w:rPr>
                <w:ins w:id="60036" w:author="BigCREditor-RAN4#104-bis" w:date="2022-10-21T15:41:00Z"/>
                <w:rFonts w:ascii="Arial" w:hAnsi="Arial"/>
                <w:sz w:val="18"/>
              </w:rPr>
            </w:pPr>
            <w:ins w:id="60037" w:author="BigCREditor-RAN4#104-bis" w:date="2022-10-21T15:41:00Z">
              <w:r w:rsidRPr="00020619">
                <w:rPr>
                  <w:rFonts w:ascii="Arial" w:hAnsi="Arial"/>
                  <w:sz w:val="18"/>
                </w:rPr>
                <w:t>4</w:t>
              </w:r>
            </w:ins>
          </w:p>
        </w:tc>
      </w:tr>
      <w:tr w:rsidR="009376B4" w:rsidRPr="00020619" w14:paraId="2282183D" w14:textId="77777777" w:rsidTr="00864629">
        <w:trPr>
          <w:trHeight w:val="50"/>
          <w:jc w:val="center"/>
          <w:ins w:id="60038" w:author="BigCREditor-RAN4#104-bis" w:date="2022-10-21T15:41:00Z"/>
        </w:trPr>
        <w:tc>
          <w:tcPr>
            <w:tcW w:w="1072" w:type="pct"/>
            <w:vMerge/>
            <w:shd w:val="clear" w:color="auto" w:fill="auto"/>
          </w:tcPr>
          <w:p w14:paraId="3FB3EA32" w14:textId="77777777" w:rsidR="009376B4" w:rsidRPr="00020619" w:rsidRDefault="009376B4" w:rsidP="00864629">
            <w:pPr>
              <w:keepNext/>
              <w:keepLines/>
              <w:spacing w:after="0"/>
              <w:rPr>
                <w:ins w:id="60039" w:author="BigCREditor-RAN4#104-bis" w:date="2022-10-21T15:41:00Z"/>
                <w:rFonts w:ascii="Arial" w:hAnsi="Arial"/>
                <w:sz w:val="18"/>
              </w:rPr>
            </w:pPr>
          </w:p>
        </w:tc>
        <w:tc>
          <w:tcPr>
            <w:tcW w:w="1656" w:type="pct"/>
            <w:shd w:val="clear" w:color="auto" w:fill="auto"/>
            <w:vAlign w:val="center"/>
          </w:tcPr>
          <w:p w14:paraId="742C550E" w14:textId="77777777" w:rsidR="009376B4" w:rsidRPr="00020619" w:rsidRDefault="009376B4" w:rsidP="00864629">
            <w:pPr>
              <w:keepNext/>
              <w:keepLines/>
              <w:spacing w:after="0"/>
              <w:rPr>
                <w:ins w:id="60040" w:author="BigCREditor-RAN4#104-bis" w:date="2022-10-21T15:41:00Z"/>
                <w:rFonts w:ascii="Arial" w:hAnsi="Arial"/>
                <w:sz w:val="18"/>
              </w:rPr>
            </w:pPr>
            <w:ins w:id="60041" w:author="BigCREditor-RAN4#104-bis" w:date="2022-10-21T15:41:00Z">
              <w:r w:rsidRPr="00020619">
                <w:rPr>
                  <w:rFonts w:ascii="Arial" w:hAnsi="Arial"/>
                  <w:sz w:val="18"/>
                </w:rPr>
                <w:t>DMRS precoder granularity</w:t>
              </w:r>
            </w:ins>
          </w:p>
        </w:tc>
        <w:tc>
          <w:tcPr>
            <w:tcW w:w="677" w:type="pct"/>
            <w:shd w:val="clear" w:color="auto" w:fill="auto"/>
            <w:vAlign w:val="center"/>
          </w:tcPr>
          <w:p w14:paraId="63C7F292" w14:textId="77777777" w:rsidR="009376B4" w:rsidRPr="00020619" w:rsidRDefault="009376B4" w:rsidP="00864629">
            <w:pPr>
              <w:keepNext/>
              <w:keepLines/>
              <w:spacing w:after="0"/>
              <w:jc w:val="center"/>
              <w:rPr>
                <w:ins w:id="60042" w:author="BigCREditor-RAN4#104-bis" w:date="2022-10-21T15:41:00Z"/>
                <w:rFonts w:ascii="Arial" w:hAnsi="Arial"/>
                <w:sz w:val="18"/>
              </w:rPr>
            </w:pPr>
          </w:p>
        </w:tc>
        <w:tc>
          <w:tcPr>
            <w:tcW w:w="1595" w:type="pct"/>
            <w:shd w:val="clear" w:color="auto" w:fill="auto"/>
          </w:tcPr>
          <w:p w14:paraId="08B1A7E1" w14:textId="77777777" w:rsidR="009376B4" w:rsidRPr="00020619" w:rsidRDefault="009376B4" w:rsidP="00864629">
            <w:pPr>
              <w:keepNext/>
              <w:keepLines/>
              <w:spacing w:after="0"/>
              <w:jc w:val="center"/>
              <w:rPr>
                <w:ins w:id="60043" w:author="BigCREditor-RAN4#104-bis" w:date="2022-10-21T15:41:00Z"/>
                <w:rFonts w:ascii="Arial" w:hAnsi="Arial"/>
                <w:sz w:val="18"/>
              </w:rPr>
            </w:pPr>
            <w:ins w:id="60044" w:author="BigCREditor-RAN4#104-bis" w:date="2022-10-21T15:41:00Z">
              <w:r w:rsidRPr="00020619">
                <w:rPr>
                  <w:rFonts w:ascii="Arial" w:hAnsi="Arial"/>
                  <w:sz w:val="18"/>
                </w:rPr>
                <w:t>REG bundle size</w:t>
              </w:r>
            </w:ins>
          </w:p>
        </w:tc>
      </w:tr>
      <w:tr w:rsidR="009376B4" w:rsidRPr="00020619" w14:paraId="0B45F866" w14:textId="77777777" w:rsidTr="00864629">
        <w:trPr>
          <w:trHeight w:val="188"/>
          <w:jc w:val="center"/>
          <w:ins w:id="60045" w:author="BigCREditor-RAN4#104-bis" w:date="2022-10-21T15:41:00Z"/>
        </w:trPr>
        <w:tc>
          <w:tcPr>
            <w:tcW w:w="1072" w:type="pct"/>
            <w:vMerge/>
            <w:shd w:val="clear" w:color="auto" w:fill="auto"/>
          </w:tcPr>
          <w:p w14:paraId="73E8AA28" w14:textId="77777777" w:rsidR="009376B4" w:rsidRPr="00020619" w:rsidRDefault="009376B4" w:rsidP="00864629">
            <w:pPr>
              <w:keepNext/>
              <w:keepLines/>
              <w:spacing w:after="0"/>
              <w:rPr>
                <w:ins w:id="60046" w:author="BigCREditor-RAN4#104-bis" w:date="2022-10-21T15:41:00Z"/>
                <w:rFonts w:ascii="Arial" w:hAnsi="Arial"/>
                <w:sz w:val="18"/>
              </w:rPr>
            </w:pPr>
          </w:p>
        </w:tc>
        <w:tc>
          <w:tcPr>
            <w:tcW w:w="1656" w:type="pct"/>
            <w:shd w:val="clear" w:color="auto" w:fill="auto"/>
            <w:vAlign w:val="center"/>
          </w:tcPr>
          <w:p w14:paraId="3FD4C41B" w14:textId="77777777" w:rsidR="009376B4" w:rsidRPr="00020619" w:rsidRDefault="009376B4" w:rsidP="00864629">
            <w:pPr>
              <w:keepNext/>
              <w:keepLines/>
              <w:spacing w:after="0"/>
              <w:rPr>
                <w:ins w:id="60047" w:author="BigCREditor-RAN4#104-bis" w:date="2022-10-21T15:41:00Z"/>
                <w:rFonts w:ascii="Arial" w:hAnsi="Arial"/>
                <w:sz w:val="18"/>
              </w:rPr>
            </w:pPr>
            <w:ins w:id="60048" w:author="BigCREditor-RAN4#104-bis" w:date="2022-10-21T15:41:00Z">
              <w:r w:rsidRPr="00020619">
                <w:rPr>
                  <w:rFonts w:ascii="Arial" w:hAnsi="Arial"/>
                  <w:sz w:val="18"/>
                </w:rPr>
                <w:t>REG bundle size</w:t>
              </w:r>
            </w:ins>
          </w:p>
        </w:tc>
        <w:tc>
          <w:tcPr>
            <w:tcW w:w="677" w:type="pct"/>
            <w:shd w:val="clear" w:color="auto" w:fill="auto"/>
            <w:vAlign w:val="center"/>
          </w:tcPr>
          <w:p w14:paraId="60741826" w14:textId="77777777" w:rsidR="009376B4" w:rsidRPr="00020619" w:rsidRDefault="009376B4" w:rsidP="00864629">
            <w:pPr>
              <w:keepNext/>
              <w:keepLines/>
              <w:spacing w:after="0"/>
              <w:jc w:val="center"/>
              <w:rPr>
                <w:ins w:id="60049" w:author="BigCREditor-RAN4#104-bis" w:date="2022-10-21T15:41:00Z"/>
                <w:rFonts w:ascii="Arial" w:hAnsi="Arial"/>
                <w:sz w:val="18"/>
              </w:rPr>
            </w:pPr>
          </w:p>
        </w:tc>
        <w:tc>
          <w:tcPr>
            <w:tcW w:w="1595" w:type="pct"/>
            <w:shd w:val="clear" w:color="auto" w:fill="auto"/>
          </w:tcPr>
          <w:p w14:paraId="60CF4990" w14:textId="77777777" w:rsidR="009376B4" w:rsidRPr="00020619" w:rsidRDefault="009376B4" w:rsidP="00864629">
            <w:pPr>
              <w:keepNext/>
              <w:keepLines/>
              <w:spacing w:after="0"/>
              <w:jc w:val="center"/>
              <w:rPr>
                <w:ins w:id="60050" w:author="BigCREditor-RAN4#104-bis" w:date="2022-10-21T15:41:00Z"/>
                <w:rFonts w:ascii="Arial" w:hAnsi="Arial"/>
                <w:sz w:val="18"/>
              </w:rPr>
            </w:pPr>
            <w:ins w:id="60051" w:author="BigCREditor-RAN4#104-bis" w:date="2022-10-21T15:41:00Z">
              <w:r w:rsidRPr="00020619">
                <w:rPr>
                  <w:rFonts w:ascii="Arial" w:hAnsi="Arial"/>
                  <w:sz w:val="18"/>
                </w:rPr>
                <w:t>6</w:t>
              </w:r>
            </w:ins>
          </w:p>
        </w:tc>
      </w:tr>
      <w:tr w:rsidR="009376B4" w:rsidRPr="00020619" w14:paraId="2326FF90" w14:textId="77777777" w:rsidTr="00864629">
        <w:trPr>
          <w:trHeight w:val="188"/>
          <w:jc w:val="center"/>
          <w:ins w:id="60052" w:author="BigCREditor-RAN4#104-bis" w:date="2022-10-21T15:41:00Z"/>
        </w:trPr>
        <w:tc>
          <w:tcPr>
            <w:tcW w:w="1072" w:type="pct"/>
            <w:vMerge w:val="restart"/>
            <w:shd w:val="clear" w:color="auto" w:fill="auto"/>
          </w:tcPr>
          <w:p w14:paraId="165727CA" w14:textId="77777777" w:rsidR="009376B4" w:rsidRPr="00020619" w:rsidRDefault="009376B4" w:rsidP="00864629">
            <w:pPr>
              <w:keepNext/>
              <w:keepLines/>
              <w:spacing w:after="0"/>
              <w:rPr>
                <w:ins w:id="60053" w:author="BigCREditor-RAN4#104-bis" w:date="2022-10-21T15:41:00Z"/>
                <w:rFonts w:ascii="Arial" w:hAnsi="Arial"/>
                <w:sz w:val="18"/>
              </w:rPr>
            </w:pPr>
            <w:ins w:id="60054" w:author="BigCREditor-RAN4#104-bis" w:date="2022-10-21T15:41:00Z">
              <w:r w:rsidRPr="00020619">
                <w:rPr>
                  <w:rFonts w:ascii="Arial" w:hAnsi="Arial"/>
                  <w:sz w:val="18"/>
                </w:rPr>
                <w:t>In sync transmission parameters</w:t>
              </w:r>
            </w:ins>
          </w:p>
        </w:tc>
        <w:tc>
          <w:tcPr>
            <w:tcW w:w="1656" w:type="pct"/>
            <w:shd w:val="clear" w:color="auto" w:fill="auto"/>
          </w:tcPr>
          <w:p w14:paraId="289E35D8" w14:textId="77777777" w:rsidR="009376B4" w:rsidRPr="00020619" w:rsidRDefault="009376B4" w:rsidP="00864629">
            <w:pPr>
              <w:keepNext/>
              <w:keepLines/>
              <w:spacing w:after="0"/>
              <w:rPr>
                <w:ins w:id="60055" w:author="BigCREditor-RAN4#104-bis" w:date="2022-10-21T15:41:00Z"/>
                <w:rFonts w:ascii="Arial" w:hAnsi="Arial"/>
                <w:sz w:val="18"/>
              </w:rPr>
            </w:pPr>
            <w:ins w:id="60056" w:author="BigCREditor-RAN4#104-bis" w:date="2022-10-21T15:41:00Z">
              <w:r w:rsidRPr="00020619">
                <w:rPr>
                  <w:rFonts w:ascii="Arial" w:hAnsi="Arial"/>
                  <w:sz w:val="18"/>
                </w:rPr>
                <w:t>DCI format</w:t>
              </w:r>
            </w:ins>
          </w:p>
        </w:tc>
        <w:tc>
          <w:tcPr>
            <w:tcW w:w="677" w:type="pct"/>
            <w:shd w:val="clear" w:color="auto" w:fill="auto"/>
            <w:vAlign w:val="center"/>
          </w:tcPr>
          <w:p w14:paraId="5884618E" w14:textId="77777777" w:rsidR="009376B4" w:rsidRPr="00020619" w:rsidRDefault="009376B4" w:rsidP="00864629">
            <w:pPr>
              <w:keepNext/>
              <w:keepLines/>
              <w:spacing w:after="0"/>
              <w:jc w:val="center"/>
              <w:rPr>
                <w:ins w:id="60057" w:author="BigCREditor-RAN4#104-bis" w:date="2022-10-21T15:41:00Z"/>
                <w:rFonts w:ascii="Arial" w:hAnsi="Arial"/>
                <w:sz w:val="18"/>
              </w:rPr>
            </w:pPr>
          </w:p>
        </w:tc>
        <w:tc>
          <w:tcPr>
            <w:tcW w:w="1595" w:type="pct"/>
            <w:shd w:val="clear" w:color="auto" w:fill="auto"/>
          </w:tcPr>
          <w:p w14:paraId="699F665D" w14:textId="77777777" w:rsidR="009376B4" w:rsidRPr="00020619" w:rsidRDefault="009376B4" w:rsidP="00864629">
            <w:pPr>
              <w:keepNext/>
              <w:keepLines/>
              <w:spacing w:after="0"/>
              <w:jc w:val="center"/>
              <w:rPr>
                <w:ins w:id="60058" w:author="BigCREditor-RAN4#104-bis" w:date="2022-10-21T15:41:00Z"/>
                <w:rFonts w:ascii="Arial" w:hAnsi="Arial"/>
                <w:sz w:val="18"/>
              </w:rPr>
            </w:pPr>
            <w:ins w:id="60059" w:author="BigCREditor-RAN4#104-bis" w:date="2022-10-21T15:41:00Z">
              <w:r w:rsidRPr="00020619">
                <w:rPr>
                  <w:rFonts w:ascii="Arial" w:hAnsi="Arial"/>
                  <w:sz w:val="18"/>
                </w:rPr>
                <w:t>1-0</w:t>
              </w:r>
            </w:ins>
          </w:p>
        </w:tc>
      </w:tr>
      <w:tr w:rsidR="009376B4" w:rsidRPr="00020619" w14:paraId="5A546143" w14:textId="77777777" w:rsidTr="00864629">
        <w:trPr>
          <w:trHeight w:val="188"/>
          <w:jc w:val="center"/>
          <w:ins w:id="60060" w:author="BigCREditor-RAN4#104-bis" w:date="2022-10-21T15:41:00Z"/>
        </w:trPr>
        <w:tc>
          <w:tcPr>
            <w:tcW w:w="1072" w:type="pct"/>
            <w:vMerge/>
            <w:shd w:val="clear" w:color="auto" w:fill="auto"/>
          </w:tcPr>
          <w:p w14:paraId="2A2701DE" w14:textId="77777777" w:rsidR="009376B4" w:rsidRPr="00020619" w:rsidRDefault="009376B4" w:rsidP="00864629">
            <w:pPr>
              <w:keepNext/>
              <w:keepLines/>
              <w:spacing w:after="0"/>
              <w:rPr>
                <w:ins w:id="60061" w:author="BigCREditor-RAN4#104-bis" w:date="2022-10-21T15:41:00Z"/>
                <w:rFonts w:ascii="Arial" w:hAnsi="Arial"/>
                <w:sz w:val="18"/>
              </w:rPr>
            </w:pPr>
          </w:p>
        </w:tc>
        <w:tc>
          <w:tcPr>
            <w:tcW w:w="1656" w:type="pct"/>
            <w:shd w:val="clear" w:color="auto" w:fill="auto"/>
          </w:tcPr>
          <w:p w14:paraId="357F7139" w14:textId="77777777" w:rsidR="009376B4" w:rsidRPr="00020619" w:rsidRDefault="009376B4" w:rsidP="00864629">
            <w:pPr>
              <w:keepNext/>
              <w:keepLines/>
              <w:spacing w:after="0"/>
              <w:rPr>
                <w:ins w:id="60062" w:author="BigCREditor-RAN4#104-bis" w:date="2022-10-21T15:41:00Z"/>
                <w:rFonts w:ascii="Arial" w:hAnsi="Arial"/>
                <w:sz w:val="18"/>
              </w:rPr>
            </w:pPr>
            <w:ins w:id="60063" w:author="BigCREditor-RAN4#104-bis" w:date="2022-10-21T15:41:00Z">
              <w:r w:rsidRPr="00020619">
                <w:rPr>
                  <w:rFonts w:ascii="Arial" w:hAnsi="Arial"/>
                  <w:sz w:val="18"/>
                </w:rPr>
                <w:t>Number of Control OFDM symbols</w:t>
              </w:r>
            </w:ins>
          </w:p>
        </w:tc>
        <w:tc>
          <w:tcPr>
            <w:tcW w:w="677" w:type="pct"/>
            <w:shd w:val="clear" w:color="auto" w:fill="auto"/>
            <w:vAlign w:val="center"/>
          </w:tcPr>
          <w:p w14:paraId="75276DCC" w14:textId="77777777" w:rsidR="009376B4" w:rsidRPr="00020619" w:rsidRDefault="009376B4" w:rsidP="00864629">
            <w:pPr>
              <w:keepNext/>
              <w:keepLines/>
              <w:spacing w:after="0"/>
              <w:jc w:val="center"/>
              <w:rPr>
                <w:ins w:id="60064" w:author="BigCREditor-RAN4#104-bis" w:date="2022-10-21T15:41:00Z"/>
                <w:rFonts w:ascii="Arial" w:hAnsi="Arial"/>
                <w:sz w:val="18"/>
              </w:rPr>
            </w:pPr>
          </w:p>
        </w:tc>
        <w:tc>
          <w:tcPr>
            <w:tcW w:w="1595" w:type="pct"/>
            <w:shd w:val="clear" w:color="auto" w:fill="auto"/>
          </w:tcPr>
          <w:p w14:paraId="04AC2000" w14:textId="77777777" w:rsidR="009376B4" w:rsidRPr="00020619" w:rsidRDefault="009376B4" w:rsidP="00864629">
            <w:pPr>
              <w:keepNext/>
              <w:keepLines/>
              <w:spacing w:after="0"/>
              <w:jc w:val="center"/>
              <w:rPr>
                <w:ins w:id="60065" w:author="BigCREditor-RAN4#104-bis" w:date="2022-10-21T15:41:00Z"/>
                <w:rFonts w:ascii="Arial" w:hAnsi="Arial"/>
                <w:sz w:val="18"/>
              </w:rPr>
            </w:pPr>
            <w:ins w:id="60066" w:author="BigCREditor-RAN4#104-bis" w:date="2022-10-21T15:41:00Z">
              <w:r w:rsidRPr="00020619">
                <w:rPr>
                  <w:rFonts w:ascii="Arial" w:hAnsi="Arial"/>
                  <w:sz w:val="18"/>
                </w:rPr>
                <w:t>2</w:t>
              </w:r>
            </w:ins>
          </w:p>
        </w:tc>
      </w:tr>
      <w:tr w:rsidR="009376B4" w:rsidRPr="00020619" w14:paraId="19703580" w14:textId="77777777" w:rsidTr="00864629">
        <w:trPr>
          <w:trHeight w:val="188"/>
          <w:jc w:val="center"/>
          <w:ins w:id="60067" w:author="BigCREditor-RAN4#104-bis" w:date="2022-10-21T15:41:00Z"/>
        </w:trPr>
        <w:tc>
          <w:tcPr>
            <w:tcW w:w="1072" w:type="pct"/>
            <w:vMerge/>
            <w:shd w:val="clear" w:color="auto" w:fill="auto"/>
          </w:tcPr>
          <w:p w14:paraId="72242932" w14:textId="77777777" w:rsidR="009376B4" w:rsidRPr="00020619" w:rsidRDefault="009376B4" w:rsidP="00864629">
            <w:pPr>
              <w:keepNext/>
              <w:keepLines/>
              <w:spacing w:after="0"/>
              <w:rPr>
                <w:ins w:id="60068" w:author="BigCREditor-RAN4#104-bis" w:date="2022-10-21T15:41:00Z"/>
                <w:rFonts w:ascii="Arial" w:hAnsi="Arial"/>
                <w:sz w:val="18"/>
              </w:rPr>
            </w:pPr>
          </w:p>
        </w:tc>
        <w:tc>
          <w:tcPr>
            <w:tcW w:w="1656" w:type="pct"/>
            <w:shd w:val="clear" w:color="auto" w:fill="auto"/>
          </w:tcPr>
          <w:p w14:paraId="704D458B" w14:textId="77777777" w:rsidR="009376B4" w:rsidRPr="00020619" w:rsidRDefault="009376B4" w:rsidP="00864629">
            <w:pPr>
              <w:keepNext/>
              <w:keepLines/>
              <w:spacing w:after="0"/>
              <w:rPr>
                <w:ins w:id="60069" w:author="BigCREditor-RAN4#104-bis" w:date="2022-10-21T15:41:00Z"/>
                <w:rFonts w:ascii="Arial" w:hAnsi="Arial"/>
                <w:sz w:val="18"/>
              </w:rPr>
            </w:pPr>
            <w:ins w:id="60070" w:author="BigCREditor-RAN4#104-bis" w:date="2022-10-21T15:41:00Z">
              <w:r w:rsidRPr="00020619">
                <w:rPr>
                  <w:rFonts w:ascii="Arial" w:hAnsi="Arial"/>
                  <w:sz w:val="18"/>
                </w:rPr>
                <w:t xml:space="preserve">Aggregation level </w:t>
              </w:r>
            </w:ins>
          </w:p>
        </w:tc>
        <w:tc>
          <w:tcPr>
            <w:tcW w:w="677" w:type="pct"/>
            <w:shd w:val="clear" w:color="auto" w:fill="auto"/>
          </w:tcPr>
          <w:p w14:paraId="5F71D25E" w14:textId="77777777" w:rsidR="009376B4" w:rsidRPr="00020619" w:rsidRDefault="009376B4" w:rsidP="00864629">
            <w:pPr>
              <w:keepNext/>
              <w:keepLines/>
              <w:spacing w:after="0"/>
              <w:jc w:val="center"/>
              <w:rPr>
                <w:ins w:id="60071" w:author="BigCREditor-RAN4#104-bis" w:date="2022-10-21T15:41:00Z"/>
                <w:rFonts w:ascii="Arial" w:hAnsi="Arial"/>
                <w:sz w:val="18"/>
              </w:rPr>
            </w:pPr>
            <w:ins w:id="60072" w:author="BigCREditor-RAN4#104-bis" w:date="2022-10-21T15:41:00Z">
              <w:r w:rsidRPr="00020619">
                <w:rPr>
                  <w:rFonts w:ascii="Arial" w:hAnsi="Arial"/>
                  <w:sz w:val="18"/>
                </w:rPr>
                <w:t>CCE</w:t>
              </w:r>
            </w:ins>
          </w:p>
        </w:tc>
        <w:tc>
          <w:tcPr>
            <w:tcW w:w="1595" w:type="pct"/>
            <w:shd w:val="clear" w:color="auto" w:fill="auto"/>
          </w:tcPr>
          <w:p w14:paraId="2CA03724" w14:textId="77777777" w:rsidR="009376B4" w:rsidRPr="00020619" w:rsidRDefault="009376B4" w:rsidP="00864629">
            <w:pPr>
              <w:keepNext/>
              <w:keepLines/>
              <w:spacing w:after="0"/>
              <w:jc w:val="center"/>
              <w:rPr>
                <w:ins w:id="60073" w:author="BigCREditor-RAN4#104-bis" w:date="2022-10-21T15:41:00Z"/>
                <w:rFonts w:ascii="Arial" w:hAnsi="Arial"/>
                <w:sz w:val="18"/>
              </w:rPr>
            </w:pPr>
            <w:ins w:id="60074" w:author="BigCREditor-RAN4#104-bis" w:date="2022-10-21T15:41:00Z">
              <w:r w:rsidRPr="00020619">
                <w:rPr>
                  <w:rFonts w:ascii="Arial" w:hAnsi="Arial"/>
                  <w:sz w:val="18"/>
                </w:rPr>
                <w:t>4</w:t>
              </w:r>
            </w:ins>
          </w:p>
        </w:tc>
      </w:tr>
      <w:tr w:rsidR="009376B4" w:rsidRPr="00020619" w14:paraId="2FABF83C" w14:textId="77777777" w:rsidTr="00864629">
        <w:trPr>
          <w:trHeight w:val="188"/>
          <w:jc w:val="center"/>
          <w:ins w:id="60075" w:author="BigCREditor-RAN4#104-bis" w:date="2022-10-21T15:41:00Z"/>
        </w:trPr>
        <w:tc>
          <w:tcPr>
            <w:tcW w:w="1072" w:type="pct"/>
            <w:vMerge/>
            <w:shd w:val="clear" w:color="auto" w:fill="auto"/>
          </w:tcPr>
          <w:p w14:paraId="00C125AD" w14:textId="77777777" w:rsidR="009376B4" w:rsidRPr="00020619" w:rsidRDefault="009376B4" w:rsidP="00864629">
            <w:pPr>
              <w:keepNext/>
              <w:keepLines/>
              <w:spacing w:after="0"/>
              <w:rPr>
                <w:ins w:id="60076" w:author="BigCREditor-RAN4#104-bis" w:date="2022-10-21T15:41:00Z"/>
                <w:rFonts w:ascii="Arial" w:hAnsi="Arial"/>
                <w:sz w:val="18"/>
              </w:rPr>
            </w:pPr>
          </w:p>
        </w:tc>
        <w:tc>
          <w:tcPr>
            <w:tcW w:w="1656" w:type="pct"/>
            <w:shd w:val="clear" w:color="auto" w:fill="auto"/>
          </w:tcPr>
          <w:p w14:paraId="0CCF1DD7" w14:textId="77777777" w:rsidR="009376B4" w:rsidRPr="00020619" w:rsidRDefault="009376B4" w:rsidP="00864629">
            <w:pPr>
              <w:keepNext/>
              <w:keepLines/>
              <w:spacing w:after="0"/>
              <w:rPr>
                <w:ins w:id="60077" w:author="BigCREditor-RAN4#104-bis" w:date="2022-10-21T15:41:00Z"/>
                <w:rFonts w:ascii="Arial" w:hAnsi="Arial"/>
                <w:sz w:val="18"/>
              </w:rPr>
            </w:pPr>
            <w:ins w:id="60078" w:author="BigCREditor-RAN4#104-bis" w:date="2022-10-21T15:41:00Z">
              <w:r w:rsidRPr="00020619">
                <w:rPr>
                  <w:rFonts w:ascii="Arial" w:hAnsi="Arial"/>
                  <w:sz w:val="18"/>
                </w:rPr>
                <w:t>Ratio of hypothetical PDCCH RE energy to average CSI-RS RE energy</w:t>
              </w:r>
            </w:ins>
          </w:p>
        </w:tc>
        <w:tc>
          <w:tcPr>
            <w:tcW w:w="677" w:type="pct"/>
            <w:shd w:val="clear" w:color="auto" w:fill="auto"/>
          </w:tcPr>
          <w:p w14:paraId="00B8793B" w14:textId="77777777" w:rsidR="009376B4" w:rsidRPr="00020619" w:rsidRDefault="009376B4" w:rsidP="00864629">
            <w:pPr>
              <w:keepNext/>
              <w:keepLines/>
              <w:spacing w:after="0"/>
              <w:jc w:val="center"/>
              <w:rPr>
                <w:ins w:id="60079" w:author="BigCREditor-RAN4#104-bis" w:date="2022-10-21T15:41:00Z"/>
                <w:rFonts w:ascii="Arial" w:hAnsi="Arial"/>
                <w:sz w:val="18"/>
              </w:rPr>
            </w:pPr>
            <w:ins w:id="60080" w:author="BigCREditor-RAN4#104-bis" w:date="2022-10-21T15:41:00Z">
              <w:r w:rsidRPr="00020619">
                <w:rPr>
                  <w:rFonts w:ascii="Arial" w:hAnsi="Arial"/>
                  <w:sz w:val="18"/>
                </w:rPr>
                <w:t>dB</w:t>
              </w:r>
            </w:ins>
          </w:p>
        </w:tc>
        <w:tc>
          <w:tcPr>
            <w:tcW w:w="1595" w:type="pct"/>
            <w:shd w:val="clear" w:color="auto" w:fill="auto"/>
          </w:tcPr>
          <w:p w14:paraId="400F8D49" w14:textId="77777777" w:rsidR="009376B4" w:rsidRPr="00020619" w:rsidRDefault="009376B4" w:rsidP="00864629">
            <w:pPr>
              <w:keepNext/>
              <w:keepLines/>
              <w:spacing w:after="0"/>
              <w:jc w:val="center"/>
              <w:rPr>
                <w:ins w:id="60081" w:author="BigCREditor-RAN4#104-bis" w:date="2022-10-21T15:41:00Z"/>
                <w:rFonts w:ascii="Arial" w:hAnsi="Arial"/>
                <w:sz w:val="18"/>
              </w:rPr>
            </w:pPr>
            <w:ins w:id="60082" w:author="BigCREditor-RAN4#104-bis" w:date="2022-10-21T15:41:00Z">
              <w:r w:rsidRPr="00020619">
                <w:rPr>
                  <w:rFonts w:ascii="Arial" w:hAnsi="Arial"/>
                  <w:sz w:val="18"/>
                </w:rPr>
                <w:t>0</w:t>
              </w:r>
            </w:ins>
          </w:p>
        </w:tc>
      </w:tr>
      <w:tr w:rsidR="009376B4" w:rsidRPr="00020619" w14:paraId="70B9F4B5" w14:textId="77777777" w:rsidTr="00864629">
        <w:trPr>
          <w:trHeight w:val="188"/>
          <w:jc w:val="center"/>
          <w:ins w:id="60083" w:author="BigCREditor-RAN4#104-bis" w:date="2022-10-21T15:41:00Z"/>
        </w:trPr>
        <w:tc>
          <w:tcPr>
            <w:tcW w:w="1072" w:type="pct"/>
            <w:vMerge/>
            <w:shd w:val="clear" w:color="auto" w:fill="auto"/>
          </w:tcPr>
          <w:p w14:paraId="735EE0CC" w14:textId="77777777" w:rsidR="009376B4" w:rsidRPr="00020619" w:rsidRDefault="009376B4" w:rsidP="00864629">
            <w:pPr>
              <w:keepNext/>
              <w:keepLines/>
              <w:spacing w:after="0"/>
              <w:rPr>
                <w:ins w:id="60084" w:author="BigCREditor-RAN4#104-bis" w:date="2022-10-21T15:41:00Z"/>
                <w:rFonts w:ascii="Arial" w:hAnsi="Arial"/>
                <w:sz w:val="18"/>
              </w:rPr>
            </w:pPr>
          </w:p>
        </w:tc>
        <w:tc>
          <w:tcPr>
            <w:tcW w:w="1656" w:type="pct"/>
            <w:shd w:val="clear" w:color="auto" w:fill="auto"/>
          </w:tcPr>
          <w:p w14:paraId="19E2EB7F" w14:textId="77777777" w:rsidR="009376B4" w:rsidRPr="00020619" w:rsidRDefault="009376B4" w:rsidP="00864629">
            <w:pPr>
              <w:keepNext/>
              <w:keepLines/>
              <w:spacing w:after="0"/>
              <w:rPr>
                <w:ins w:id="60085" w:author="BigCREditor-RAN4#104-bis" w:date="2022-10-21T15:41:00Z"/>
                <w:rFonts w:ascii="Arial" w:hAnsi="Arial"/>
                <w:sz w:val="18"/>
              </w:rPr>
            </w:pPr>
            <w:ins w:id="60086" w:author="BigCREditor-RAN4#104-bis" w:date="2022-10-21T15:41:00Z">
              <w:r w:rsidRPr="00020619">
                <w:rPr>
                  <w:rFonts w:ascii="Arial" w:hAnsi="Arial"/>
                  <w:sz w:val="18"/>
                </w:rPr>
                <w:t>Ratio of hypothetical PDCCH DMRS energy to average CSI-RS RE energy</w:t>
              </w:r>
            </w:ins>
          </w:p>
        </w:tc>
        <w:tc>
          <w:tcPr>
            <w:tcW w:w="677" w:type="pct"/>
            <w:shd w:val="clear" w:color="auto" w:fill="auto"/>
          </w:tcPr>
          <w:p w14:paraId="31712481" w14:textId="77777777" w:rsidR="009376B4" w:rsidRPr="00020619" w:rsidRDefault="009376B4" w:rsidP="00864629">
            <w:pPr>
              <w:keepNext/>
              <w:keepLines/>
              <w:spacing w:after="0"/>
              <w:jc w:val="center"/>
              <w:rPr>
                <w:ins w:id="60087" w:author="BigCREditor-RAN4#104-bis" w:date="2022-10-21T15:41:00Z"/>
                <w:rFonts w:ascii="Arial" w:hAnsi="Arial"/>
                <w:sz w:val="18"/>
              </w:rPr>
            </w:pPr>
            <w:ins w:id="60088" w:author="BigCREditor-RAN4#104-bis" w:date="2022-10-21T15:41:00Z">
              <w:r w:rsidRPr="00020619">
                <w:rPr>
                  <w:rFonts w:ascii="Arial" w:hAnsi="Arial"/>
                  <w:sz w:val="18"/>
                </w:rPr>
                <w:t>dB</w:t>
              </w:r>
            </w:ins>
          </w:p>
        </w:tc>
        <w:tc>
          <w:tcPr>
            <w:tcW w:w="1595" w:type="pct"/>
            <w:shd w:val="clear" w:color="auto" w:fill="auto"/>
          </w:tcPr>
          <w:p w14:paraId="5C9239A2" w14:textId="77777777" w:rsidR="009376B4" w:rsidRPr="00020619" w:rsidRDefault="009376B4" w:rsidP="00864629">
            <w:pPr>
              <w:keepNext/>
              <w:keepLines/>
              <w:spacing w:after="0"/>
              <w:jc w:val="center"/>
              <w:rPr>
                <w:ins w:id="60089" w:author="BigCREditor-RAN4#104-bis" w:date="2022-10-21T15:41:00Z"/>
                <w:rFonts w:ascii="Arial" w:hAnsi="Arial"/>
                <w:sz w:val="18"/>
              </w:rPr>
            </w:pPr>
            <w:ins w:id="60090" w:author="BigCREditor-RAN4#104-bis" w:date="2022-10-21T15:41:00Z">
              <w:r w:rsidRPr="00020619">
                <w:rPr>
                  <w:rFonts w:ascii="Arial" w:hAnsi="Arial"/>
                  <w:sz w:val="18"/>
                </w:rPr>
                <w:t>0</w:t>
              </w:r>
            </w:ins>
          </w:p>
        </w:tc>
      </w:tr>
      <w:tr w:rsidR="009376B4" w:rsidRPr="00020619" w14:paraId="7702F935" w14:textId="77777777" w:rsidTr="00864629">
        <w:trPr>
          <w:trHeight w:val="188"/>
          <w:jc w:val="center"/>
          <w:ins w:id="60091" w:author="BigCREditor-RAN4#104-bis" w:date="2022-10-21T15:41:00Z"/>
        </w:trPr>
        <w:tc>
          <w:tcPr>
            <w:tcW w:w="1072" w:type="pct"/>
            <w:vMerge/>
            <w:shd w:val="clear" w:color="auto" w:fill="auto"/>
          </w:tcPr>
          <w:p w14:paraId="28EDC36F" w14:textId="77777777" w:rsidR="009376B4" w:rsidRPr="00020619" w:rsidRDefault="009376B4" w:rsidP="00864629">
            <w:pPr>
              <w:keepNext/>
              <w:keepLines/>
              <w:spacing w:after="0"/>
              <w:rPr>
                <w:ins w:id="60092" w:author="BigCREditor-RAN4#104-bis" w:date="2022-10-21T15:41:00Z"/>
                <w:rFonts w:ascii="Arial" w:hAnsi="Arial"/>
                <w:sz w:val="18"/>
              </w:rPr>
            </w:pPr>
          </w:p>
        </w:tc>
        <w:tc>
          <w:tcPr>
            <w:tcW w:w="1656" w:type="pct"/>
            <w:shd w:val="clear" w:color="auto" w:fill="auto"/>
            <w:vAlign w:val="center"/>
          </w:tcPr>
          <w:p w14:paraId="446F4095" w14:textId="77777777" w:rsidR="009376B4" w:rsidRPr="00020619" w:rsidRDefault="009376B4" w:rsidP="00864629">
            <w:pPr>
              <w:keepNext/>
              <w:keepLines/>
              <w:spacing w:after="0"/>
              <w:rPr>
                <w:ins w:id="60093" w:author="BigCREditor-RAN4#104-bis" w:date="2022-10-21T15:41:00Z"/>
                <w:rFonts w:ascii="Arial" w:hAnsi="Arial"/>
                <w:sz w:val="18"/>
              </w:rPr>
            </w:pPr>
            <w:ins w:id="60094" w:author="BigCREditor-RAN4#104-bis" w:date="2022-10-21T15:41:00Z">
              <w:r w:rsidRPr="00020619">
                <w:rPr>
                  <w:rFonts w:ascii="Arial" w:hAnsi="Arial"/>
                  <w:sz w:val="18"/>
                </w:rPr>
                <w:t>DMRS precoder granularity</w:t>
              </w:r>
            </w:ins>
          </w:p>
        </w:tc>
        <w:tc>
          <w:tcPr>
            <w:tcW w:w="677" w:type="pct"/>
            <w:shd w:val="clear" w:color="auto" w:fill="auto"/>
            <w:vAlign w:val="center"/>
          </w:tcPr>
          <w:p w14:paraId="7B0D6400" w14:textId="77777777" w:rsidR="009376B4" w:rsidRPr="00020619" w:rsidRDefault="009376B4" w:rsidP="00864629">
            <w:pPr>
              <w:keepNext/>
              <w:keepLines/>
              <w:spacing w:after="0"/>
              <w:jc w:val="center"/>
              <w:rPr>
                <w:ins w:id="60095" w:author="BigCREditor-RAN4#104-bis" w:date="2022-10-21T15:41:00Z"/>
                <w:rFonts w:ascii="Arial" w:hAnsi="Arial"/>
                <w:sz w:val="18"/>
              </w:rPr>
            </w:pPr>
          </w:p>
        </w:tc>
        <w:tc>
          <w:tcPr>
            <w:tcW w:w="1595" w:type="pct"/>
            <w:shd w:val="clear" w:color="auto" w:fill="auto"/>
          </w:tcPr>
          <w:p w14:paraId="4BC245F7" w14:textId="77777777" w:rsidR="009376B4" w:rsidRPr="00020619" w:rsidRDefault="009376B4" w:rsidP="00864629">
            <w:pPr>
              <w:keepNext/>
              <w:keepLines/>
              <w:spacing w:after="0"/>
              <w:jc w:val="center"/>
              <w:rPr>
                <w:ins w:id="60096" w:author="BigCREditor-RAN4#104-bis" w:date="2022-10-21T15:41:00Z"/>
                <w:rFonts w:ascii="Arial" w:hAnsi="Arial"/>
                <w:sz w:val="18"/>
              </w:rPr>
            </w:pPr>
            <w:ins w:id="60097" w:author="BigCREditor-RAN4#104-bis" w:date="2022-10-21T15:41:00Z">
              <w:r w:rsidRPr="00020619">
                <w:rPr>
                  <w:rFonts w:ascii="Arial" w:hAnsi="Arial"/>
                  <w:sz w:val="18"/>
                </w:rPr>
                <w:t>REG bundle size</w:t>
              </w:r>
            </w:ins>
          </w:p>
        </w:tc>
      </w:tr>
      <w:tr w:rsidR="009376B4" w:rsidRPr="00020619" w14:paraId="1440E6A1" w14:textId="77777777" w:rsidTr="00864629">
        <w:trPr>
          <w:trHeight w:val="188"/>
          <w:jc w:val="center"/>
          <w:ins w:id="60098" w:author="BigCREditor-RAN4#104-bis" w:date="2022-10-21T15:41:00Z"/>
        </w:trPr>
        <w:tc>
          <w:tcPr>
            <w:tcW w:w="1072" w:type="pct"/>
            <w:vMerge/>
            <w:shd w:val="clear" w:color="auto" w:fill="auto"/>
          </w:tcPr>
          <w:p w14:paraId="481F5659" w14:textId="77777777" w:rsidR="009376B4" w:rsidRPr="00020619" w:rsidRDefault="009376B4" w:rsidP="00864629">
            <w:pPr>
              <w:keepNext/>
              <w:keepLines/>
              <w:spacing w:after="0"/>
              <w:rPr>
                <w:ins w:id="60099" w:author="BigCREditor-RAN4#104-bis" w:date="2022-10-21T15:41:00Z"/>
                <w:rFonts w:ascii="Arial" w:hAnsi="Arial"/>
                <w:sz w:val="18"/>
              </w:rPr>
            </w:pPr>
          </w:p>
        </w:tc>
        <w:tc>
          <w:tcPr>
            <w:tcW w:w="1656" w:type="pct"/>
            <w:shd w:val="clear" w:color="auto" w:fill="auto"/>
            <w:vAlign w:val="center"/>
          </w:tcPr>
          <w:p w14:paraId="754063FA" w14:textId="77777777" w:rsidR="009376B4" w:rsidRPr="00020619" w:rsidRDefault="009376B4" w:rsidP="00864629">
            <w:pPr>
              <w:keepNext/>
              <w:keepLines/>
              <w:spacing w:after="0"/>
              <w:rPr>
                <w:ins w:id="60100" w:author="BigCREditor-RAN4#104-bis" w:date="2022-10-21T15:41:00Z"/>
                <w:rFonts w:ascii="Arial" w:hAnsi="Arial"/>
                <w:sz w:val="18"/>
              </w:rPr>
            </w:pPr>
            <w:ins w:id="60101" w:author="BigCREditor-RAN4#104-bis" w:date="2022-10-21T15:41:00Z">
              <w:r w:rsidRPr="00020619">
                <w:rPr>
                  <w:rFonts w:ascii="Arial" w:hAnsi="Arial"/>
                  <w:sz w:val="18"/>
                </w:rPr>
                <w:t>REG bundle size</w:t>
              </w:r>
            </w:ins>
          </w:p>
        </w:tc>
        <w:tc>
          <w:tcPr>
            <w:tcW w:w="677" w:type="pct"/>
            <w:shd w:val="clear" w:color="auto" w:fill="auto"/>
            <w:vAlign w:val="center"/>
          </w:tcPr>
          <w:p w14:paraId="4248713F" w14:textId="77777777" w:rsidR="009376B4" w:rsidRPr="00020619" w:rsidRDefault="009376B4" w:rsidP="00864629">
            <w:pPr>
              <w:keepNext/>
              <w:keepLines/>
              <w:spacing w:after="0"/>
              <w:jc w:val="center"/>
              <w:rPr>
                <w:ins w:id="60102" w:author="BigCREditor-RAN4#104-bis" w:date="2022-10-21T15:41:00Z"/>
                <w:rFonts w:ascii="Arial" w:hAnsi="Arial"/>
                <w:sz w:val="18"/>
              </w:rPr>
            </w:pPr>
          </w:p>
        </w:tc>
        <w:tc>
          <w:tcPr>
            <w:tcW w:w="1595" w:type="pct"/>
            <w:shd w:val="clear" w:color="auto" w:fill="auto"/>
          </w:tcPr>
          <w:p w14:paraId="702D4870" w14:textId="77777777" w:rsidR="009376B4" w:rsidRPr="00020619" w:rsidRDefault="009376B4" w:rsidP="00864629">
            <w:pPr>
              <w:keepNext/>
              <w:keepLines/>
              <w:spacing w:after="0"/>
              <w:jc w:val="center"/>
              <w:rPr>
                <w:ins w:id="60103" w:author="BigCREditor-RAN4#104-bis" w:date="2022-10-21T15:41:00Z"/>
                <w:rFonts w:ascii="Arial" w:hAnsi="Arial"/>
                <w:sz w:val="18"/>
              </w:rPr>
            </w:pPr>
            <w:ins w:id="60104" w:author="BigCREditor-RAN4#104-bis" w:date="2022-10-21T15:41:00Z">
              <w:r w:rsidRPr="00020619">
                <w:rPr>
                  <w:rFonts w:ascii="Arial" w:hAnsi="Arial"/>
                  <w:sz w:val="18"/>
                </w:rPr>
                <w:t>6</w:t>
              </w:r>
            </w:ins>
          </w:p>
        </w:tc>
      </w:tr>
      <w:tr w:rsidR="009376B4" w:rsidRPr="00020619" w14:paraId="334A13B1" w14:textId="77777777" w:rsidTr="00864629">
        <w:trPr>
          <w:trHeight w:val="176"/>
          <w:jc w:val="center"/>
          <w:ins w:id="60105" w:author="BigCREditor-RAN4#104-bis" w:date="2022-10-21T15:41:00Z"/>
        </w:trPr>
        <w:tc>
          <w:tcPr>
            <w:tcW w:w="2728" w:type="pct"/>
            <w:gridSpan w:val="2"/>
            <w:shd w:val="clear" w:color="auto" w:fill="auto"/>
          </w:tcPr>
          <w:p w14:paraId="18DC5E5F" w14:textId="77777777" w:rsidR="009376B4" w:rsidRPr="00020619" w:rsidRDefault="009376B4" w:rsidP="00864629">
            <w:pPr>
              <w:keepNext/>
              <w:keepLines/>
              <w:spacing w:after="0"/>
              <w:rPr>
                <w:ins w:id="60106" w:author="BigCREditor-RAN4#104-bis" w:date="2022-10-21T15:41:00Z"/>
                <w:rFonts w:ascii="Arial" w:hAnsi="Arial"/>
                <w:sz w:val="18"/>
              </w:rPr>
            </w:pPr>
            <w:ins w:id="60107" w:author="BigCREditor-RAN4#104-bis" w:date="2022-10-21T15:41:00Z">
              <w:r w:rsidRPr="00020619">
                <w:rPr>
                  <w:rFonts w:ascii="Arial" w:hAnsi="Arial"/>
                  <w:sz w:val="18"/>
                </w:rPr>
                <w:t>DRX</w:t>
              </w:r>
            </w:ins>
          </w:p>
        </w:tc>
        <w:tc>
          <w:tcPr>
            <w:tcW w:w="677" w:type="pct"/>
            <w:shd w:val="clear" w:color="auto" w:fill="auto"/>
          </w:tcPr>
          <w:p w14:paraId="591D189C" w14:textId="77777777" w:rsidR="009376B4" w:rsidRPr="00020619" w:rsidRDefault="009376B4" w:rsidP="00864629">
            <w:pPr>
              <w:keepNext/>
              <w:keepLines/>
              <w:spacing w:after="0"/>
              <w:jc w:val="center"/>
              <w:rPr>
                <w:ins w:id="60108" w:author="BigCREditor-RAN4#104-bis" w:date="2022-10-21T15:41:00Z"/>
                <w:rFonts w:ascii="Arial" w:hAnsi="Arial"/>
                <w:sz w:val="18"/>
              </w:rPr>
            </w:pPr>
          </w:p>
        </w:tc>
        <w:tc>
          <w:tcPr>
            <w:tcW w:w="1595" w:type="pct"/>
            <w:shd w:val="clear" w:color="auto" w:fill="auto"/>
          </w:tcPr>
          <w:p w14:paraId="4C45F80E" w14:textId="77777777" w:rsidR="009376B4" w:rsidRPr="00020619" w:rsidRDefault="009376B4" w:rsidP="00864629">
            <w:pPr>
              <w:keepNext/>
              <w:keepLines/>
              <w:spacing w:after="0"/>
              <w:jc w:val="center"/>
              <w:rPr>
                <w:ins w:id="60109" w:author="BigCREditor-RAN4#104-bis" w:date="2022-10-21T15:41:00Z"/>
                <w:rFonts w:ascii="Arial" w:hAnsi="Arial"/>
                <w:iCs/>
                <w:sz w:val="18"/>
              </w:rPr>
            </w:pPr>
            <w:ins w:id="60110" w:author="BigCREditor-RAN4#104-bis" w:date="2022-10-21T15:41:00Z">
              <w:r w:rsidRPr="00020619">
                <w:rPr>
                  <w:rFonts w:ascii="Arial" w:hAnsi="Arial"/>
                  <w:iCs/>
                  <w:sz w:val="18"/>
                </w:rPr>
                <w:t>OFF</w:t>
              </w:r>
            </w:ins>
          </w:p>
        </w:tc>
      </w:tr>
      <w:tr w:rsidR="009376B4" w:rsidRPr="00020619" w14:paraId="5DCF036F" w14:textId="77777777" w:rsidTr="00864629">
        <w:trPr>
          <w:trHeight w:val="164"/>
          <w:jc w:val="center"/>
          <w:ins w:id="60111" w:author="BigCREditor-RAN4#104-bis" w:date="2022-10-21T15:41:00Z"/>
        </w:trPr>
        <w:tc>
          <w:tcPr>
            <w:tcW w:w="2728" w:type="pct"/>
            <w:gridSpan w:val="2"/>
            <w:shd w:val="clear" w:color="auto" w:fill="auto"/>
          </w:tcPr>
          <w:p w14:paraId="3BE248A4" w14:textId="77777777" w:rsidR="009376B4" w:rsidRPr="00020619" w:rsidRDefault="009376B4" w:rsidP="00864629">
            <w:pPr>
              <w:keepNext/>
              <w:keepLines/>
              <w:spacing w:after="0"/>
              <w:rPr>
                <w:ins w:id="60112" w:author="BigCREditor-RAN4#104-bis" w:date="2022-10-21T15:41:00Z"/>
                <w:rFonts w:ascii="Arial" w:hAnsi="Arial"/>
                <w:sz w:val="18"/>
              </w:rPr>
            </w:pPr>
            <w:ins w:id="60113" w:author="BigCREditor-RAN4#104-bis" w:date="2022-10-21T15:41:00Z">
              <w:r w:rsidRPr="00020619">
                <w:rPr>
                  <w:rFonts w:ascii="Arial" w:hAnsi="Arial"/>
                  <w:sz w:val="18"/>
                </w:rPr>
                <w:t xml:space="preserve">Gap pattern ID </w:t>
              </w:r>
            </w:ins>
          </w:p>
        </w:tc>
        <w:tc>
          <w:tcPr>
            <w:tcW w:w="677" w:type="pct"/>
            <w:shd w:val="clear" w:color="auto" w:fill="auto"/>
          </w:tcPr>
          <w:p w14:paraId="73097F29" w14:textId="77777777" w:rsidR="009376B4" w:rsidRPr="00020619" w:rsidRDefault="009376B4" w:rsidP="00864629">
            <w:pPr>
              <w:keepNext/>
              <w:keepLines/>
              <w:spacing w:after="0"/>
              <w:jc w:val="center"/>
              <w:rPr>
                <w:ins w:id="60114" w:author="BigCREditor-RAN4#104-bis" w:date="2022-10-21T15:41:00Z"/>
                <w:rFonts w:ascii="Arial" w:hAnsi="Arial"/>
                <w:sz w:val="18"/>
              </w:rPr>
            </w:pPr>
          </w:p>
        </w:tc>
        <w:tc>
          <w:tcPr>
            <w:tcW w:w="1595" w:type="pct"/>
            <w:shd w:val="clear" w:color="auto" w:fill="auto"/>
          </w:tcPr>
          <w:p w14:paraId="4E6041F4" w14:textId="77777777" w:rsidR="009376B4" w:rsidRPr="00020619" w:rsidRDefault="009376B4" w:rsidP="00864629">
            <w:pPr>
              <w:keepNext/>
              <w:keepLines/>
              <w:spacing w:after="0"/>
              <w:jc w:val="center"/>
              <w:rPr>
                <w:ins w:id="60115" w:author="BigCREditor-RAN4#104-bis" w:date="2022-10-21T15:41:00Z"/>
                <w:rFonts w:ascii="Arial" w:hAnsi="Arial"/>
                <w:iCs/>
                <w:sz w:val="18"/>
              </w:rPr>
            </w:pPr>
            <w:ins w:id="60116" w:author="BigCREditor-RAN4#104-bis" w:date="2022-10-21T15:41:00Z">
              <w:r w:rsidRPr="00020619">
                <w:rPr>
                  <w:rFonts w:ascii="Arial" w:hAnsi="Arial"/>
                  <w:iCs/>
                  <w:sz w:val="18"/>
                </w:rPr>
                <w:t>N.A.</w:t>
              </w:r>
            </w:ins>
          </w:p>
        </w:tc>
      </w:tr>
      <w:tr w:rsidR="009376B4" w:rsidRPr="00020619" w14:paraId="514E7930" w14:textId="77777777" w:rsidTr="00864629">
        <w:trPr>
          <w:trHeight w:val="50"/>
          <w:jc w:val="center"/>
          <w:ins w:id="60117" w:author="BigCREditor-RAN4#104-bis" w:date="2022-10-21T15:41:00Z"/>
        </w:trPr>
        <w:tc>
          <w:tcPr>
            <w:tcW w:w="2728" w:type="pct"/>
            <w:gridSpan w:val="2"/>
            <w:shd w:val="clear" w:color="auto" w:fill="auto"/>
          </w:tcPr>
          <w:p w14:paraId="69C39256" w14:textId="77777777" w:rsidR="009376B4" w:rsidRPr="00020619" w:rsidRDefault="009376B4" w:rsidP="00864629">
            <w:pPr>
              <w:keepNext/>
              <w:keepLines/>
              <w:spacing w:after="0"/>
              <w:rPr>
                <w:ins w:id="60118" w:author="BigCREditor-RAN4#104-bis" w:date="2022-10-21T15:41:00Z"/>
                <w:rFonts w:ascii="Arial" w:hAnsi="Arial"/>
                <w:sz w:val="18"/>
              </w:rPr>
            </w:pPr>
            <w:ins w:id="60119" w:author="BigCREditor-RAN4#104-bis" w:date="2022-10-21T15:41:00Z">
              <w:r w:rsidRPr="00020619">
                <w:rPr>
                  <w:rFonts w:ascii="Arial" w:hAnsi="Arial"/>
                  <w:sz w:val="18"/>
                </w:rPr>
                <w:t>Layer 3 filtering</w:t>
              </w:r>
            </w:ins>
          </w:p>
        </w:tc>
        <w:tc>
          <w:tcPr>
            <w:tcW w:w="677" w:type="pct"/>
            <w:shd w:val="clear" w:color="auto" w:fill="auto"/>
          </w:tcPr>
          <w:p w14:paraId="0ED1E55B" w14:textId="77777777" w:rsidR="009376B4" w:rsidRPr="00020619" w:rsidRDefault="009376B4" w:rsidP="00864629">
            <w:pPr>
              <w:keepNext/>
              <w:keepLines/>
              <w:spacing w:after="0"/>
              <w:jc w:val="center"/>
              <w:rPr>
                <w:ins w:id="60120" w:author="BigCREditor-RAN4#104-bis" w:date="2022-10-21T15:41:00Z"/>
                <w:rFonts w:ascii="Arial" w:hAnsi="Arial"/>
                <w:sz w:val="18"/>
              </w:rPr>
            </w:pPr>
          </w:p>
        </w:tc>
        <w:tc>
          <w:tcPr>
            <w:tcW w:w="1595" w:type="pct"/>
            <w:shd w:val="clear" w:color="auto" w:fill="auto"/>
          </w:tcPr>
          <w:p w14:paraId="25588E0E" w14:textId="77777777" w:rsidR="009376B4" w:rsidRPr="00020619" w:rsidRDefault="009376B4" w:rsidP="00864629">
            <w:pPr>
              <w:keepNext/>
              <w:keepLines/>
              <w:spacing w:after="0"/>
              <w:jc w:val="center"/>
              <w:rPr>
                <w:ins w:id="60121" w:author="BigCREditor-RAN4#104-bis" w:date="2022-10-21T15:41:00Z"/>
                <w:rFonts w:ascii="Arial" w:hAnsi="Arial"/>
                <w:sz w:val="18"/>
              </w:rPr>
            </w:pPr>
            <w:ins w:id="60122" w:author="BigCREditor-RAN4#104-bis" w:date="2022-10-21T15:41:00Z">
              <w:r w:rsidRPr="00020619">
                <w:rPr>
                  <w:rFonts w:ascii="Arial" w:hAnsi="Arial"/>
                  <w:i/>
                  <w:iCs/>
                  <w:sz w:val="18"/>
                </w:rPr>
                <w:t>Enabled</w:t>
              </w:r>
            </w:ins>
          </w:p>
        </w:tc>
      </w:tr>
      <w:tr w:rsidR="009376B4" w:rsidRPr="00020619" w14:paraId="76B8C7D8" w14:textId="77777777" w:rsidTr="00864629">
        <w:trPr>
          <w:trHeight w:val="164"/>
          <w:jc w:val="center"/>
          <w:ins w:id="60123" w:author="BigCREditor-RAN4#104-bis" w:date="2022-10-21T15:41:00Z"/>
        </w:trPr>
        <w:tc>
          <w:tcPr>
            <w:tcW w:w="2728" w:type="pct"/>
            <w:gridSpan w:val="2"/>
            <w:shd w:val="clear" w:color="auto" w:fill="auto"/>
          </w:tcPr>
          <w:p w14:paraId="4A8C18ED" w14:textId="77777777" w:rsidR="009376B4" w:rsidRPr="00020619" w:rsidRDefault="009376B4" w:rsidP="00864629">
            <w:pPr>
              <w:keepNext/>
              <w:keepLines/>
              <w:spacing w:after="0"/>
              <w:rPr>
                <w:ins w:id="60124" w:author="BigCREditor-RAN4#104-bis" w:date="2022-10-21T15:41:00Z"/>
                <w:rFonts w:ascii="Arial" w:hAnsi="Arial"/>
                <w:sz w:val="18"/>
              </w:rPr>
            </w:pPr>
            <w:ins w:id="60125" w:author="BigCREditor-RAN4#104-bis" w:date="2022-10-21T15:41:00Z">
              <w:r w:rsidRPr="00020619">
                <w:rPr>
                  <w:rFonts w:ascii="Arial" w:hAnsi="Arial"/>
                  <w:sz w:val="18"/>
                </w:rPr>
                <w:t>T310 timer</w:t>
              </w:r>
            </w:ins>
          </w:p>
        </w:tc>
        <w:tc>
          <w:tcPr>
            <w:tcW w:w="677" w:type="pct"/>
            <w:shd w:val="clear" w:color="auto" w:fill="auto"/>
          </w:tcPr>
          <w:p w14:paraId="7BA52AEA" w14:textId="77777777" w:rsidR="009376B4" w:rsidRPr="00020619" w:rsidRDefault="009376B4" w:rsidP="00864629">
            <w:pPr>
              <w:keepNext/>
              <w:keepLines/>
              <w:spacing w:after="0"/>
              <w:jc w:val="center"/>
              <w:rPr>
                <w:ins w:id="60126" w:author="BigCREditor-RAN4#104-bis" w:date="2022-10-21T15:41:00Z"/>
                <w:rFonts w:ascii="Arial" w:hAnsi="Arial"/>
                <w:iCs/>
                <w:sz w:val="18"/>
              </w:rPr>
            </w:pPr>
            <w:proofErr w:type="spellStart"/>
            <w:ins w:id="60127" w:author="BigCREditor-RAN4#104-bis" w:date="2022-10-21T15:41:00Z">
              <w:r w:rsidRPr="00020619">
                <w:rPr>
                  <w:rFonts w:ascii="Arial" w:hAnsi="Arial"/>
                  <w:iCs/>
                  <w:sz w:val="18"/>
                </w:rPr>
                <w:t>ms</w:t>
              </w:r>
              <w:proofErr w:type="spellEnd"/>
            </w:ins>
          </w:p>
        </w:tc>
        <w:tc>
          <w:tcPr>
            <w:tcW w:w="1595" w:type="pct"/>
            <w:shd w:val="clear" w:color="auto" w:fill="auto"/>
          </w:tcPr>
          <w:p w14:paraId="0A6C45A7" w14:textId="77777777" w:rsidR="009376B4" w:rsidRPr="00020619" w:rsidRDefault="009376B4" w:rsidP="00864629">
            <w:pPr>
              <w:keepNext/>
              <w:keepLines/>
              <w:spacing w:after="0"/>
              <w:jc w:val="center"/>
              <w:rPr>
                <w:ins w:id="60128" w:author="BigCREditor-RAN4#104-bis" w:date="2022-10-21T15:41:00Z"/>
                <w:rFonts w:ascii="Arial" w:hAnsi="Arial"/>
                <w:i/>
                <w:iCs/>
                <w:sz w:val="18"/>
              </w:rPr>
            </w:pPr>
            <w:ins w:id="60129" w:author="BigCREditor-RAN4#104-bis" w:date="2022-10-21T15:41:00Z">
              <w:r w:rsidRPr="00020619">
                <w:rPr>
                  <w:rFonts w:ascii="Arial" w:hAnsi="Arial"/>
                  <w:iCs/>
                  <w:sz w:val="18"/>
                </w:rPr>
                <w:t>1000</w:t>
              </w:r>
            </w:ins>
          </w:p>
        </w:tc>
      </w:tr>
      <w:tr w:rsidR="009376B4" w:rsidRPr="00020619" w14:paraId="0EF5DA74" w14:textId="77777777" w:rsidTr="00864629">
        <w:trPr>
          <w:trHeight w:val="164"/>
          <w:jc w:val="center"/>
          <w:ins w:id="60130" w:author="BigCREditor-RAN4#104-bis" w:date="2022-10-21T15:41:00Z"/>
        </w:trPr>
        <w:tc>
          <w:tcPr>
            <w:tcW w:w="2728" w:type="pct"/>
            <w:gridSpan w:val="2"/>
            <w:shd w:val="clear" w:color="auto" w:fill="auto"/>
          </w:tcPr>
          <w:p w14:paraId="29D7A1CE" w14:textId="77777777" w:rsidR="009376B4" w:rsidRPr="00020619" w:rsidRDefault="009376B4" w:rsidP="00864629">
            <w:pPr>
              <w:keepNext/>
              <w:keepLines/>
              <w:spacing w:after="0"/>
              <w:rPr>
                <w:ins w:id="60131" w:author="BigCREditor-RAN4#104-bis" w:date="2022-10-21T15:41:00Z"/>
                <w:rFonts w:ascii="Arial" w:hAnsi="Arial"/>
                <w:sz w:val="18"/>
              </w:rPr>
            </w:pPr>
            <w:ins w:id="60132" w:author="BigCREditor-RAN4#104-bis" w:date="2022-10-21T15:41:00Z">
              <w:r w:rsidRPr="00020619">
                <w:rPr>
                  <w:rFonts w:ascii="Arial" w:hAnsi="Arial"/>
                  <w:sz w:val="18"/>
                </w:rPr>
                <w:t>T311 timer</w:t>
              </w:r>
            </w:ins>
          </w:p>
        </w:tc>
        <w:tc>
          <w:tcPr>
            <w:tcW w:w="677" w:type="pct"/>
            <w:shd w:val="clear" w:color="auto" w:fill="auto"/>
          </w:tcPr>
          <w:p w14:paraId="50672AE2" w14:textId="77777777" w:rsidR="009376B4" w:rsidRPr="00020619" w:rsidRDefault="009376B4" w:rsidP="00864629">
            <w:pPr>
              <w:keepNext/>
              <w:keepLines/>
              <w:spacing w:after="0"/>
              <w:jc w:val="center"/>
              <w:rPr>
                <w:ins w:id="60133" w:author="BigCREditor-RAN4#104-bis" w:date="2022-10-21T15:41:00Z"/>
                <w:rFonts w:ascii="Arial" w:hAnsi="Arial"/>
                <w:iCs/>
                <w:sz w:val="18"/>
              </w:rPr>
            </w:pPr>
            <w:proofErr w:type="spellStart"/>
            <w:ins w:id="60134" w:author="BigCREditor-RAN4#104-bis" w:date="2022-10-21T15:41:00Z">
              <w:r w:rsidRPr="00020619">
                <w:rPr>
                  <w:rFonts w:ascii="Arial" w:hAnsi="Arial"/>
                  <w:sz w:val="18"/>
                </w:rPr>
                <w:t>ms</w:t>
              </w:r>
              <w:proofErr w:type="spellEnd"/>
            </w:ins>
          </w:p>
        </w:tc>
        <w:tc>
          <w:tcPr>
            <w:tcW w:w="1595" w:type="pct"/>
            <w:shd w:val="clear" w:color="auto" w:fill="auto"/>
          </w:tcPr>
          <w:p w14:paraId="20E51225" w14:textId="77777777" w:rsidR="009376B4" w:rsidRPr="00020619" w:rsidRDefault="009376B4" w:rsidP="00864629">
            <w:pPr>
              <w:keepNext/>
              <w:keepLines/>
              <w:spacing w:after="0"/>
              <w:jc w:val="center"/>
              <w:rPr>
                <w:ins w:id="60135" w:author="BigCREditor-RAN4#104-bis" w:date="2022-10-21T15:41:00Z"/>
                <w:rFonts w:ascii="Arial" w:hAnsi="Arial"/>
                <w:i/>
                <w:iCs/>
                <w:sz w:val="18"/>
              </w:rPr>
            </w:pPr>
            <w:ins w:id="60136" w:author="BigCREditor-RAN4#104-bis" w:date="2022-10-21T15:41:00Z">
              <w:r w:rsidRPr="00020619">
                <w:rPr>
                  <w:rFonts w:ascii="Arial" w:hAnsi="Arial"/>
                  <w:sz w:val="18"/>
                </w:rPr>
                <w:t>1000</w:t>
              </w:r>
            </w:ins>
          </w:p>
        </w:tc>
      </w:tr>
      <w:tr w:rsidR="009376B4" w:rsidRPr="00020619" w14:paraId="64B8BFE5" w14:textId="77777777" w:rsidTr="00864629">
        <w:trPr>
          <w:trHeight w:val="164"/>
          <w:jc w:val="center"/>
          <w:ins w:id="60137" w:author="BigCREditor-RAN4#104-bis" w:date="2022-10-21T15:41:00Z"/>
        </w:trPr>
        <w:tc>
          <w:tcPr>
            <w:tcW w:w="2728" w:type="pct"/>
            <w:gridSpan w:val="2"/>
            <w:shd w:val="clear" w:color="auto" w:fill="auto"/>
          </w:tcPr>
          <w:p w14:paraId="08CA52C9" w14:textId="77777777" w:rsidR="009376B4" w:rsidRPr="00020619" w:rsidRDefault="009376B4" w:rsidP="00864629">
            <w:pPr>
              <w:keepNext/>
              <w:keepLines/>
              <w:spacing w:after="0"/>
              <w:rPr>
                <w:ins w:id="60138" w:author="BigCREditor-RAN4#104-bis" w:date="2022-10-21T15:41:00Z"/>
                <w:rFonts w:ascii="Arial" w:hAnsi="Arial"/>
                <w:sz w:val="18"/>
              </w:rPr>
            </w:pPr>
            <w:ins w:id="60139" w:author="BigCREditor-RAN4#104-bis" w:date="2022-10-21T15:41:00Z">
              <w:r w:rsidRPr="00020619">
                <w:rPr>
                  <w:rFonts w:ascii="Arial" w:hAnsi="Arial"/>
                  <w:sz w:val="18"/>
                </w:rPr>
                <w:t>N310</w:t>
              </w:r>
            </w:ins>
          </w:p>
        </w:tc>
        <w:tc>
          <w:tcPr>
            <w:tcW w:w="677" w:type="pct"/>
            <w:shd w:val="clear" w:color="auto" w:fill="auto"/>
          </w:tcPr>
          <w:p w14:paraId="54D696CD" w14:textId="77777777" w:rsidR="009376B4" w:rsidRPr="00020619" w:rsidRDefault="009376B4" w:rsidP="00864629">
            <w:pPr>
              <w:keepNext/>
              <w:keepLines/>
              <w:spacing w:after="0"/>
              <w:jc w:val="center"/>
              <w:rPr>
                <w:ins w:id="60140" w:author="BigCREditor-RAN4#104-bis" w:date="2022-10-21T15:41:00Z"/>
                <w:rFonts w:ascii="Arial" w:hAnsi="Arial"/>
                <w:sz w:val="18"/>
              </w:rPr>
            </w:pPr>
          </w:p>
        </w:tc>
        <w:tc>
          <w:tcPr>
            <w:tcW w:w="1595" w:type="pct"/>
            <w:shd w:val="clear" w:color="auto" w:fill="auto"/>
          </w:tcPr>
          <w:p w14:paraId="47640FA3" w14:textId="77777777" w:rsidR="009376B4" w:rsidRPr="00020619" w:rsidRDefault="009376B4" w:rsidP="00864629">
            <w:pPr>
              <w:keepNext/>
              <w:keepLines/>
              <w:spacing w:after="0"/>
              <w:jc w:val="center"/>
              <w:rPr>
                <w:ins w:id="60141" w:author="BigCREditor-RAN4#104-bis" w:date="2022-10-21T15:41:00Z"/>
                <w:rFonts w:ascii="Arial" w:hAnsi="Arial"/>
                <w:sz w:val="18"/>
              </w:rPr>
            </w:pPr>
            <w:ins w:id="60142" w:author="BigCREditor-RAN4#104-bis" w:date="2022-10-21T15:41:00Z">
              <w:r w:rsidRPr="00020619">
                <w:rPr>
                  <w:rFonts w:ascii="Arial" w:hAnsi="Arial"/>
                  <w:sz w:val="18"/>
                </w:rPr>
                <w:t>1</w:t>
              </w:r>
            </w:ins>
          </w:p>
        </w:tc>
      </w:tr>
      <w:tr w:rsidR="009376B4" w:rsidRPr="00020619" w14:paraId="4BC1750F" w14:textId="77777777" w:rsidTr="00864629">
        <w:trPr>
          <w:trHeight w:val="164"/>
          <w:jc w:val="center"/>
          <w:ins w:id="60143" w:author="BigCREditor-RAN4#104-bis" w:date="2022-10-21T15:41:00Z"/>
        </w:trPr>
        <w:tc>
          <w:tcPr>
            <w:tcW w:w="2728" w:type="pct"/>
            <w:gridSpan w:val="2"/>
            <w:shd w:val="clear" w:color="auto" w:fill="auto"/>
          </w:tcPr>
          <w:p w14:paraId="1EA6B2AC" w14:textId="77777777" w:rsidR="009376B4" w:rsidRPr="00020619" w:rsidRDefault="009376B4" w:rsidP="00864629">
            <w:pPr>
              <w:keepNext/>
              <w:keepLines/>
              <w:spacing w:after="0"/>
              <w:rPr>
                <w:ins w:id="60144" w:author="BigCREditor-RAN4#104-bis" w:date="2022-10-21T15:41:00Z"/>
                <w:rFonts w:ascii="Arial" w:hAnsi="Arial"/>
                <w:sz w:val="18"/>
              </w:rPr>
            </w:pPr>
            <w:ins w:id="60145" w:author="BigCREditor-RAN4#104-bis" w:date="2022-10-21T15:41:00Z">
              <w:r w:rsidRPr="00020619">
                <w:rPr>
                  <w:rFonts w:ascii="Arial" w:hAnsi="Arial"/>
                  <w:sz w:val="18"/>
                </w:rPr>
                <w:t>N311</w:t>
              </w:r>
            </w:ins>
          </w:p>
        </w:tc>
        <w:tc>
          <w:tcPr>
            <w:tcW w:w="677" w:type="pct"/>
            <w:shd w:val="clear" w:color="auto" w:fill="auto"/>
          </w:tcPr>
          <w:p w14:paraId="7C213B56" w14:textId="77777777" w:rsidR="009376B4" w:rsidRPr="00020619" w:rsidRDefault="009376B4" w:rsidP="00864629">
            <w:pPr>
              <w:keepNext/>
              <w:keepLines/>
              <w:spacing w:after="0"/>
              <w:jc w:val="center"/>
              <w:rPr>
                <w:ins w:id="60146" w:author="BigCREditor-RAN4#104-bis" w:date="2022-10-21T15:41:00Z"/>
                <w:rFonts w:ascii="Arial" w:hAnsi="Arial"/>
                <w:sz w:val="18"/>
              </w:rPr>
            </w:pPr>
          </w:p>
        </w:tc>
        <w:tc>
          <w:tcPr>
            <w:tcW w:w="1595" w:type="pct"/>
            <w:shd w:val="clear" w:color="auto" w:fill="auto"/>
          </w:tcPr>
          <w:p w14:paraId="21EE3DB1" w14:textId="77777777" w:rsidR="009376B4" w:rsidRPr="00020619" w:rsidRDefault="009376B4" w:rsidP="00864629">
            <w:pPr>
              <w:keepNext/>
              <w:keepLines/>
              <w:spacing w:after="0"/>
              <w:jc w:val="center"/>
              <w:rPr>
                <w:ins w:id="60147" w:author="BigCREditor-RAN4#104-bis" w:date="2022-10-21T15:41:00Z"/>
                <w:rFonts w:ascii="Arial" w:hAnsi="Arial"/>
                <w:sz w:val="18"/>
              </w:rPr>
            </w:pPr>
            <w:ins w:id="60148" w:author="BigCREditor-RAN4#104-bis" w:date="2022-10-21T15:41:00Z">
              <w:r w:rsidRPr="00020619">
                <w:rPr>
                  <w:rFonts w:ascii="Arial" w:hAnsi="Arial"/>
                  <w:sz w:val="18"/>
                </w:rPr>
                <w:t>1</w:t>
              </w:r>
            </w:ins>
          </w:p>
        </w:tc>
      </w:tr>
      <w:tr w:rsidR="009376B4" w:rsidRPr="00020619" w14:paraId="2FA85068" w14:textId="77777777" w:rsidTr="00864629">
        <w:trPr>
          <w:trHeight w:val="50"/>
          <w:jc w:val="center"/>
          <w:ins w:id="60149" w:author="BigCREditor-RAN4#104-bis" w:date="2022-10-21T15:41:00Z"/>
        </w:trPr>
        <w:tc>
          <w:tcPr>
            <w:tcW w:w="1072" w:type="pct"/>
            <w:shd w:val="clear" w:color="auto" w:fill="auto"/>
          </w:tcPr>
          <w:p w14:paraId="57B49E68" w14:textId="77777777" w:rsidR="009376B4" w:rsidRPr="00020619" w:rsidRDefault="009376B4" w:rsidP="00864629">
            <w:pPr>
              <w:keepNext/>
              <w:keepLines/>
              <w:spacing w:after="0"/>
              <w:rPr>
                <w:ins w:id="60150" w:author="BigCREditor-RAN4#104-bis" w:date="2022-10-21T15:41:00Z"/>
                <w:rFonts w:ascii="Arial" w:hAnsi="Arial"/>
                <w:sz w:val="18"/>
              </w:rPr>
            </w:pPr>
            <w:ins w:id="60151" w:author="BigCREditor-RAN4#104-bis" w:date="2022-10-21T15:41:00Z">
              <w:r w:rsidRPr="00020619">
                <w:rPr>
                  <w:rFonts w:ascii="Arial" w:hAnsi="Arial"/>
                  <w:sz w:val="18"/>
                </w:rPr>
                <w:t>CSI-RS</w:t>
              </w:r>
              <w:r w:rsidRPr="00020619">
                <w:rPr>
                  <w:rFonts w:ascii="Arial" w:hAnsi="Arial"/>
                  <w:noProof/>
                  <w:sz w:val="18"/>
                </w:rPr>
                <w:t xml:space="preserve"> for CSI reporting</w:t>
              </w:r>
            </w:ins>
          </w:p>
        </w:tc>
        <w:tc>
          <w:tcPr>
            <w:tcW w:w="1656" w:type="pct"/>
            <w:shd w:val="clear" w:color="auto" w:fill="auto"/>
          </w:tcPr>
          <w:p w14:paraId="472DF371" w14:textId="77777777" w:rsidR="009376B4" w:rsidRPr="00020619" w:rsidRDefault="009376B4" w:rsidP="00864629">
            <w:pPr>
              <w:keepNext/>
              <w:keepLines/>
              <w:spacing w:after="0"/>
              <w:rPr>
                <w:ins w:id="60152" w:author="BigCREditor-RAN4#104-bis" w:date="2022-10-21T15:41:00Z"/>
                <w:rFonts w:ascii="Arial" w:hAnsi="Arial"/>
                <w:sz w:val="18"/>
              </w:rPr>
            </w:pPr>
            <w:ins w:id="60153" w:author="BigCREditor-RAN4#104-bis" w:date="2022-10-21T15:41:00Z">
              <w:r w:rsidRPr="00020619">
                <w:rPr>
                  <w:rFonts w:ascii="Arial" w:hAnsi="Arial"/>
                  <w:sz w:val="18"/>
                </w:rPr>
                <w:t>Config 1</w:t>
              </w:r>
            </w:ins>
          </w:p>
        </w:tc>
        <w:tc>
          <w:tcPr>
            <w:tcW w:w="677" w:type="pct"/>
            <w:shd w:val="clear" w:color="auto" w:fill="auto"/>
          </w:tcPr>
          <w:p w14:paraId="48E112F6" w14:textId="77777777" w:rsidR="009376B4" w:rsidRPr="00020619" w:rsidRDefault="009376B4" w:rsidP="00864629">
            <w:pPr>
              <w:keepNext/>
              <w:keepLines/>
              <w:spacing w:after="0"/>
              <w:jc w:val="center"/>
              <w:rPr>
                <w:ins w:id="60154" w:author="BigCREditor-RAN4#104-bis" w:date="2022-10-21T15:41:00Z"/>
                <w:rFonts w:ascii="Arial" w:hAnsi="Arial"/>
                <w:sz w:val="18"/>
              </w:rPr>
            </w:pPr>
          </w:p>
        </w:tc>
        <w:tc>
          <w:tcPr>
            <w:tcW w:w="1595" w:type="pct"/>
            <w:shd w:val="clear" w:color="auto" w:fill="auto"/>
          </w:tcPr>
          <w:p w14:paraId="7DA14A32" w14:textId="77777777" w:rsidR="009376B4" w:rsidRPr="00020619" w:rsidRDefault="009376B4" w:rsidP="00864629">
            <w:pPr>
              <w:keepNext/>
              <w:keepLines/>
              <w:spacing w:after="0"/>
              <w:jc w:val="center"/>
              <w:rPr>
                <w:ins w:id="60155" w:author="BigCREditor-RAN4#104-bis" w:date="2022-10-21T15:41:00Z"/>
                <w:rFonts w:ascii="Arial" w:hAnsi="Arial"/>
                <w:sz w:val="18"/>
              </w:rPr>
            </w:pPr>
            <w:ins w:id="60156" w:author="BigCREditor-RAN4#104-bis" w:date="2022-10-21T15:41:00Z">
              <w:r w:rsidRPr="00020619">
                <w:rPr>
                  <w:rFonts w:ascii="Arial" w:hAnsi="Arial"/>
                  <w:sz w:val="18"/>
                </w:rPr>
                <w:t>CSI-RS.3.1 TDD</w:t>
              </w:r>
            </w:ins>
          </w:p>
        </w:tc>
      </w:tr>
      <w:tr w:rsidR="009376B4" w:rsidRPr="00020619" w14:paraId="55163C40" w14:textId="77777777" w:rsidTr="00864629">
        <w:trPr>
          <w:trHeight w:val="164"/>
          <w:jc w:val="center"/>
          <w:ins w:id="60157" w:author="BigCREditor-RAN4#104-bis" w:date="2022-10-21T15:41:00Z"/>
        </w:trPr>
        <w:tc>
          <w:tcPr>
            <w:tcW w:w="2728" w:type="pct"/>
            <w:gridSpan w:val="2"/>
            <w:shd w:val="clear" w:color="auto" w:fill="auto"/>
            <w:vAlign w:val="center"/>
          </w:tcPr>
          <w:p w14:paraId="67218384" w14:textId="77777777" w:rsidR="009376B4" w:rsidRPr="00020619" w:rsidRDefault="009376B4" w:rsidP="00864629">
            <w:pPr>
              <w:keepNext/>
              <w:keepLines/>
              <w:spacing w:after="0"/>
              <w:rPr>
                <w:ins w:id="60158" w:author="BigCREditor-RAN4#104-bis" w:date="2022-10-21T15:41:00Z"/>
                <w:rFonts w:ascii="Arial" w:hAnsi="Arial"/>
                <w:sz w:val="18"/>
              </w:rPr>
            </w:pPr>
            <w:proofErr w:type="spellStart"/>
            <w:ins w:id="60159" w:author="BigCREditor-RAN4#104-bis" w:date="2022-10-21T15:41:00Z">
              <w:r w:rsidRPr="00020619">
                <w:rPr>
                  <w:rFonts w:ascii="Arial" w:hAnsi="Arial"/>
                  <w:sz w:val="18"/>
                </w:rPr>
                <w:t>reportConfigType</w:t>
              </w:r>
              <w:proofErr w:type="spellEnd"/>
            </w:ins>
          </w:p>
        </w:tc>
        <w:tc>
          <w:tcPr>
            <w:tcW w:w="677" w:type="pct"/>
            <w:shd w:val="clear" w:color="auto" w:fill="auto"/>
            <w:vAlign w:val="center"/>
          </w:tcPr>
          <w:p w14:paraId="0BBF41B6" w14:textId="77777777" w:rsidR="009376B4" w:rsidRPr="00020619" w:rsidRDefault="009376B4" w:rsidP="00864629">
            <w:pPr>
              <w:keepNext/>
              <w:keepLines/>
              <w:spacing w:after="0"/>
              <w:jc w:val="center"/>
              <w:rPr>
                <w:ins w:id="60160" w:author="BigCREditor-RAN4#104-bis" w:date="2022-10-21T15:41:00Z"/>
                <w:rFonts w:ascii="Arial" w:hAnsi="Arial"/>
                <w:sz w:val="18"/>
              </w:rPr>
            </w:pPr>
          </w:p>
        </w:tc>
        <w:tc>
          <w:tcPr>
            <w:tcW w:w="1595" w:type="pct"/>
            <w:shd w:val="clear" w:color="auto" w:fill="auto"/>
            <w:vAlign w:val="center"/>
          </w:tcPr>
          <w:p w14:paraId="4348A607" w14:textId="77777777" w:rsidR="009376B4" w:rsidRPr="00020619" w:rsidRDefault="009376B4" w:rsidP="00864629">
            <w:pPr>
              <w:keepNext/>
              <w:keepLines/>
              <w:spacing w:after="0"/>
              <w:jc w:val="center"/>
              <w:rPr>
                <w:ins w:id="60161" w:author="BigCREditor-RAN4#104-bis" w:date="2022-10-21T15:41:00Z"/>
                <w:rFonts w:ascii="Arial" w:hAnsi="Arial"/>
                <w:sz w:val="18"/>
              </w:rPr>
            </w:pPr>
            <w:ins w:id="60162" w:author="BigCREditor-RAN4#104-bis" w:date="2022-10-21T15:41:00Z">
              <w:r w:rsidRPr="00020619">
                <w:rPr>
                  <w:rFonts w:ascii="Arial" w:hAnsi="Arial"/>
                  <w:sz w:val="18"/>
                </w:rPr>
                <w:t>periodic</w:t>
              </w:r>
            </w:ins>
          </w:p>
        </w:tc>
      </w:tr>
      <w:tr w:rsidR="009376B4" w:rsidRPr="00020619" w14:paraId="2BC0D674" w14:textId="77777777" w:rsidTr="00864629">
        <w:trPr>
          <w:trHeight w:val="164"/>
          <w:jc w:val="center"/>
          <w:ins w:id="60163" w:author="BigCREditor-RAN4#104-bis" w:date="2022-10-21T15:41:00Z"/>
        </w:trPr>
        <w:tc>
          <w:tcPr>
            <w:tcW w:w="2728" w:type="pct"/>
            <w:gridSpan w:val="2"/>
            <w:shd w:val="clear" w:color="auto" w:fill="auto"/>
            <w:vAlign w:val="center"/>
          </w:tcPr>
          <w:p w14:paraId="511237B2" w14:textId="77777777" w:rsidR="009376B4" w:rsidRPr="00020619" w:rsidRDefault="009376B4" w:rsidP="00864629">
            <w:pPr>
              <w:keepNext/>
              <w:keepLines/>
              <w:spacing w:after="0"/>
              <w:rPr>
                <w:ins w:id="60164" w:author="BigCREditor-RAN4#104-bis" w:date="2022-10-21T15:41:00Z"/>
                <w:rFonts w:ascii="Arial" w:hAnsi="Arial"/>
                <w:sz w:val="18"/>
              </w:rPr>
            </w:pPr>
            <w:proofErr w:type="spellStart"/>
            <w:ins w:id="60165" w:author="BigCREditor-RAN4#104-bis" w:date="2022-10-21T15:41:00Z">
              <w:r w:rsidRPr="00020619">
                <w:rPr>
                  <w:rFonts w:ascii="Arial" w:hAnsi="Arial"/>
                  <w:sz w:val="18"/>
                </w:rPr>
                <w:t>reportQuantity</w:t>
              </w:r>
              <w:proofErr w:type="spellEnd"/>
            </w:ins>
          </w:p>
        </w:tc>
        <w:tc>
          <w:tcPr>
            <w:tcW w:w="677" w:type="pct"/>
            <w:shd w:val="clear" w:color="auto" w:fill="auto"/>
          </w:tcPr>
          <w:p w14:paraId="42EF7657" w14:textId="77777777" w:rsidR="009376B4" w:rsidRPr="00020619" w:rsidRDefault="009376B4" w:rsidP="00864629">
            <w:pPr>
              <w:keepNext/>
              <w:keepLines/>
              <w:spacing w:after="0"/>
              <w:jc w:val="center"/>
              <w:rPr>
                <w:ins w:id="60166" w:author="BigCREditor-RAN4#104-bis" w:date="2022-10-21T15:41:00Z"/>
                <w:rFonts w:ascii="Arial" w:hAnsi="Arial"/>
                <w:sz w:val="18"/>
              </w:rPr>
            </w:pPr>
          </w:p>
        </w:tc>
        <w:tc>
          <w:tcPr>
            <w:tcW w:w="1595" w:type="pct"/>
            <w:shd w:val="clear" w:color="auto" w:fill="auto"/>
            <w:vAlign w:val="center"/>
          </w:tcPr>
          <w:p w14:paraId="779BB6CD" w14:textId="77777777" w:rsidR="009376B4" w:rsidRPr="00020619" w:rsidRDefault="009376B4" w:rsidP="00864629">
            <w:pPr>
              <w:keepNext/>
              <w:keepLines/>
              <w:spacing w:after="0"/>
              <w:jc w:val="center"/>
              <w:rPr>
                <w:ins w:id="60167" w:author="BigCREditor-RAN4#104-bis" w:date="2022-10-21T15:41:00Z"/>
                <w:rFonts w:ascii="Arial" w:hAnsi="Arial"/>
                <w:sz w:val="18"/>
              </w:rPr>
            </w:pPr>
            <w:ins w:id="60168" w:author="BigCREditor-RAN4#104-bis" w:date="2022-10-21T15:41:00Z">
              <w:r w:rsidRPr="00020619">
                <w:rPr>
                  <w:rFonts w:ascii="Arial" w:hAnsi="Arial"/>
                  <w:sz w:val="18"/>
                </w:rPr>
                <w:t>cri-RI-PMI-CQI</w:t>
              </w:r>
            </w:ins>
          </w:p>
        </w:tc>
      </w:tr>
      <w:tr w:rsidR="009376B4" w:rsidRPr="00020619" w14:paraId="3F60A6D4" w14:textId="77777777" w:rsidTr="00864629">
        <w:trPr>
          <w:trHeight w:val="164"/>
          <w:jc w:val="center"/>
          <w:ins w:id="60169" w:author="BigCREditor-RAN4#104-bis" w:date="2022-10-21T15:41:00Z"/>
        </w:trPr>
        <w:tc>
          <w:tcPr>
            <w:tcW w:w="2728" w:type="pct"/>
            <w:gridSpan w:val="2"/>
            <w:shd w:val="clear" w:color="auto" w:fill="auto"/>
            <w:vAlign w:val="center"/>
          </w:tcPr>
          <w:p w14:paraId="1FEFDCE9" w14:textId="77777777" w:rsidR="009376B4" w:rsidRPr="00020619" w:rsidRDefault="009376B4" w:rsidP="00864629">
            <w:pPr>
              <w:keepNext/>
              <w:keepLines/>
              <w:spacing w:after="0"/>
              <w:rPr>
                <w:ins w:id="60170" w:author="BigCREditor-RAN4#104-bis" w:date="2022-10-21T15:41:00Z"/>
                <w:rFonts w:ascii="Arial" w:hAnsi="Arial"/>
                <w:sz w:val="18"/>
              </w:rPr>
            </w:pPr>
            <w:ins w:id="60171" w:author="BigCREditor-RAN4#104-bis" w:date="2022-10-21T15:41:00Z">
              <w:r w:rsidRPr="00020619">
                <w:rPr>
                  <w:rFonts w:ascii="Arial" w:hAnsi="Arial"/>
                  <w:sz w:val="18"/>
                </w:rPr>
                <w:lastRenderedPageBreak/>
                <w:t>CSI reporting periodicity</w:t>
              </w:r>
            </w:ins>
          </w:p>
        </w:tc>
        <w:tc>
          <w:tcPr>
            <w:tcW w:w="677" w:type="pct"/>
            <w:shd w:val="clear" w:color="auto" w:fill="auto"/>
          </w:tcPr>
          <w:p w14:paraId="4FFA9609" w14:textId="77777777" w:rsidR="009376B4" w:rsidRPr="00020619" w:rsidRDefault="009376B4" w:rsidP="00864629">
            <w:pPr>
              <w:keepNext/>
              <w:keepLines/>
              <w:spacing w:after="0"/>
              <w:jc w:val="center"/>
              <w:rPr>
                <w:ins w:id="60172" w:author="BigCREditor-RAN4#104-bis" w:date="2022-10-21T15:41:00Z"/>
                <w:rFonts w:ascii="Arial" w:hAnsi="Arial"/>
                <w:sz w:val="18"/>
              </w:rPr>
            </w:pPr>
            <w:ins w:id="60173" w:author="BigCREditor-RAN4#104-bis" w:date="2022-10-21T15:41:00Z">
              <w:r w:rsidRPr="00020619">
                <w:rPr>
                  <w:rFonts w:ascii="Arial" w:hAnsi="Arial"/>
                  <w:sz w:val="18"/>
                </w:rPr>
                <w:t>slot</w:t>
              </w:r>
            </w:ins>
          </w:p>
        </w:tc>
        <w:tc>
          <w:tcPr>
            <w:tcW w:w="1595" w:type="pct"/>
            <w:shd w:val="clear" w:color="auto" w:fill="auto"/>
            <w:vAlign w:val="center"/>
          </w:tcPr>
          <w:p w14:paraId="5B5AA45F" w14:textId="77777777" w:rsidR="009376B4" w:rsidRPr="00020619" w:rsidRDefault="009376B4" w:rsidP="00864629">
            <w:pPr>
              <w:keepNext/>
              <w:keepLines/>
              <w:spacing w:after="0"/>
              <w:jc w:val="center"/>
              <w:rPr>
                <w:ins w:id="60174" w:author="BigCREditor-RAN4#104-bis" w:date="2022-10-21T15:41:00Z"/>
                <w:rFonts w:ascii="Arial" w:hAnsi="Arial"/>
                <w:sz w:val="18"/>
              </w:rPr>
            </w:pPr>
            <w:ins w:id="60175" w:author="BigCREditor-RAN4#104-bis" w:date="2022-10-21T15:41:00Z">
              <w:r w:rsidRPr="00020619">
                <w:rPr>
                  <w:rFonts w:ascii="Arial" w:hAnsi="Arial" w:hint="eastAsia"/>
                  <w:sz w:val="18"/>
                </w:rPr>
                <w:t>4</w:t>
              </w:r>
              <w:r w:rsidRPr="00020619">
                <w:rPr>
                  <w:rFonts w:ascii="Arial" w:hAnsi="Arial"/>
                  <w:sz w:val="18"/>
                </w:rPr>
                <w:t>0</w:t>
              </w:r>
            </w:ins>
          </w:p>
        </w:tc>
      </w:tr>
      <w:tr w:rsidR="009376B4" w:rsidRPr="00020619" w14:paraId="7387CD92" w14:textId="77777777" w:rsidTr="00864629">
        <w:trPr>
          <w:trHeight w:val="164"/>
          <w:jc w:val="center"/>
          <w:ins w:id="60176" w:author="BigCREditor-RAN4#104-bis" w:date="2022-10-21T15:41:00Z"/>
        </w:trPr>
        <w:tc>
          <w:tcPr>
            <w:tcW w:w="2728" w:type="pct"/>
            <w:gridSpan w:val="2"/>
            <w:shd w:val="clear" w:color="auto" w:fill="auto"/>
            <w:vAlign w:val="center"/>
          </w:tcPr>
          <w:p w14:paraId="79ECF671" w14:textId="77777777" w:rsidR="009376B4" w:rsidRPr="00020619" w:rsidRDefault="009376B4" w:rsidP="00864629">
            <w:pPr>
              <w:keepNext/>
              <w:keepLines/>
              <w:spacing w:after="0"/>
              <w:rPr>
                <w:ins w:id="60177" w:author="BigCREditor-RAN4#104-bis" w:date="2022-10-21T15:41:00Z"/>
                <w:rFonts w:ascii="Arial" w:hAnsi="Arial"/>
                <w:sz w:val="18"/>
              </w:rPr>
            </w:pPr>
            <w:ins w:id="60178" w:author="BigCREditor-RAN4#104-bis" w:date="2022-10-21T15:41:00Z">
              <w:r w:rsidRPr="00020619">
                <w:rPr>
                  <w:rFonts w:ascii="Arial" w:hAnsi="Arial"/>
                  <w:sz w:val="18"/>
                </w:rPr>
                <w:t>CSI reporting offset</w:t>
              </w:r>
            </w:ins>
          </w:p>
        </w:tc>
        <w:tc>
          <w:tcPr>
            <w:tcW w:w="677" w:type="pct"/>
            <w:shd w:val="clear" w:color="auto" w:fill="auto"/>
          </w:tcPr>
          <w:p w14:paraId="12B74EAE" w14:textId="77777777" w:rsidR="009376B4" w:rsidRPr="00020619" w:rsidRDefault="009376B4" w:rsidP="00864629">
            <w:pPr>
              <w:keepNext/>
              <w:keepLines/>
              <w:spacing w:after="0"/>
              <w:jc w:val="center"/>
              <w:rPr>
                <w:ins w:id="60179" w:author="BigCREditor-RAN4#104-bis" w:date="2022-10-21T15:41:00Z"/>
                <w:rFonts w:ascii="Arial" w:hAnsi="Arial"/>
                <w:sz w:val="18"/>
              </w:rPr>
            </w:pPr>
            <w:ins w:id="60180" w:author="BigCREditor-RAN4#104-bis" w:date="2022-10-21T15:41:00Z">
              <w:r w:rsidRPr="00020619">
                <w:rPr>
                  <w:rFonts w:ascii="Arial" w:hAnsi="Arial" w:hint="eastAsia"/>
                  <w:sz w:val="18"/>
                </w:rPr>
                <w:t>s</w:t>
              </w:r>
              <w:r w:rsidRPr="00020619">
                <w:rPr>
                  <w:rFonts w:ascii="Arial" w:hAnsi="Arial"/>
                  <w:sz w:val="18"/>
                </w:rPr>
                <w:t>lot</w:t>
              </w:r>
            </w:ins>
          </w:p>
        </w:tc>
        <w:tc>
          <w:tcPr>
            <w:tcW w:w="1595" w:type="pct"/>
            <w:shd w:val="clear" w:color="auto" w:fill="auto"/>
            <w:vAlign w:val="center"/>
          </w:tcPr>
          <w:p w14:paraId="1D5225FB" w14:textId="77777777" w:rsidR="009376B4" w:rsidRPr="00020619" w:rsidRDefault="009376B4" w:rsidP="00864629">
            <w:pPr>
              <w:keepNext/>
              <w:keepLines/>
              <w:spacing w:after="0"/>
              <w:jc w:val="center"/>
              <w:rPr>
                <w:ins w:id="60181" w:author="BigCREditor-RAN4#104-bis" w:date="2022-10-21T15:41:00Z"/>
                <w:rFonts w:ascii="Arial" w:hAnsi="Arial"/>
                <w:sz w:val="18"/>
              </w:rPr>
            </w:pPr>
            <w:ins w:id="60182" w:author="BigCREditor-RAN4#104-bis" w:date="2022-10-21T15:41:00Z">
              <w:r w:rsidRPr="00020619">
                <w:rPr>
                  <w:rFonts w:ascii="Arial" w:hAnsi="Arial" w:hint="eastAsia"/>
                  <w:sz w:val="18"/>
                </w:rPr>
                <w:t>4</w:t>
              </w:r>
            </w:ins>
          </w:p>
        </w:tc>
      </w:tr>
      <w:tr w:rsidR="009376B4" w:rsidRPr="00020619" w14:paraId="7EE0963A" w14:textId="77777777" w:rsidTr="00864629">
        <w:trPr>
          <w:trHeight w:val="164"/>
          <w:jc w:val="center"/>
          <w:ins w:id="60183" w:author="BigCREditor-RAN4#104-bis" w:date="2022-10-21T15:41:00Z"/>
        </w:trPr>
        <w:tc>
          <w:tcPr>
            <w:tcW w:w="2728" w:type="pct"/>
            <w:gridSpan w:val="2"/>
            <w:shd w:val="clear" w:color="auto" w:fill="auto"/>
          </w:tcPr>
          <w:p w14:paraId="3BE64D81" w14:textId="77777777" w:rsidR="009376B4" w:rsidRPr="00020619" w:rsidRDefault="009376B4" w:rsidP="00864629">
            <w:pPr>
              <w:keepNext/>
              <w:keepLines/>
              <w:spacing w:after="0"/>
              <w:rPr>
                <w:ins w:id="60184" w:author="BigCREditor-RAN4#104-bis" w:date="2022-10-21T15:41:00Z"/>
                <w:rFonts w:ascii="Arial" w:hAnsi="Arial"/>
                <w:sz w:val="18"/>
              </w:rPr>
            </w:pPr>
            <w:ins w:id="60185" w:author="BigCREditor-RAN4#104-bis" w:date="2022-10-21T15:41:00Z">
              <w:r w:rsidRPr="00020619">
                <w:rPr>
                  <w:rFonts w:ascii="Arial" w:hAnsi="Arial"/>
                  <w:sz w:val="18"/>
                </w:rPr>
                <w:t>T1</w:t>
              </w:r>
            </w:ins>
          </w:p>
        </w:tc>
        <w:tc>
          <w:tcPr>
            <w:tcW w:w="677" w:type="pct"/>
            <w:shd w:val="clear" w:color="auto" w:fill="auto"/>
          </w:tcPr>
          <w:p w14:paraId="0D382442" w14:textId="77777777" w:rsidR="009376B4" w:rsidRPr="00020619" w:rsidRDefault="009376B4" w:rsidP="00864629">
            <w:pPr>
              <w:keepNext/>
              <w:keepLines/>
              <w:spacing w:after="0"/>
              <w:jc w:val="center"/>
              <w:rPr>
                <w:ins w:id="60186" w:author="BigCREditor-RAN4#104-bis" w:date="2022-10-21T15:41:00Z"/>
                <w:rFonts w:ascii="Arial" w:hAnsi="Arial"/>
                <w:sz w:val="18"/>
              </w:rPr>
            </w:pPr>
            <w:ins w:id="60187" w:author="BigCREditor-RAN4#104-bis" w:date="2022-10-21T15:41:00Z">
              <w:r w:rsidRPr="00020619">
                <w:rPr>
                  <w:rFonts w:ascii="Arial" w:hAnsi="Arial"/>
                  <w:sz w:val="18"/>
                </w:rPr>
                <w:t>s</w:t>
              </w:r>
            </w:ins>
          </w:p>
        </w:tc>
        <w:tc>
          <w:tcPr>
            <w:tcW w:w="1595" w:type="pct"/>
            <w:shd w:val="clear" w:color="auto" w:fill="auto"/>
          </w:tcPr>
          <w:p w14:paraId="3DD3BC03" w14:textId="77777777" w:rsidR="009376B4" w:rsidRPr="00020619" w:rsidRDefault="009376B4" w:rsidP="00864629">
            <w:pPr>
              <w:keepNext/>
              <w:keepLines/>
              <w:spacing w:after="0"/>
              <w:jc w:val="center"/>
              <w:rPr>
                <w:ins w:id="60188" w:author="BigCREditor-RAN4#104-bis" w:date="2022-10-21T15:41:00Z"/>
                <w:rFonts w:ascii="Arial" w:hAnsi="Arial"/>
                <w:sz w:val="18"/>
              </w:rPr>
            </w:pPr>
            <w:ins w:id="60189" w:author="BigCREditor-RAN4#104-bis" w:date="2022-10-21T15:41:00Z">
              <w:r w:rsidRPr="00020619">
                <w:rPr>
                  <w:rFonts w:ascii="Arial" w:hAnsi="Arial"/>
                  <w:sz w:val="18"/>
                </w:rPr>
                <w:t>0.2</w:t>
              </w:r>
            </w:ins>
          </w:p>
        </w:tc>
      </w:tr>
      <w:tr w:rsidR="009376B4" w:rsidRPr="00020619" w14:paraId="65E77580" w14:textId="77777777" w:rsidTr="00864629">
        <w:trPr>
          <w:trHeight w:val="176"/>
          <w:jc w:val="center"/>
          <w:ins w:id="60190" w:author="BigCREditor-RAN4#104-bis" w:date="2022-10-21T15:41:00Z"/>
        </w:trPr>
        <w:tc>
          <w:tcPr>
            <w:tcW w:w="2728" w:type="pct"/>
            <w:gridSpan w:val="2"/>
            <w:shd w:val="clear" w:color="auto" w:fill="auto"/>
          </w:tcPr>
          <w:p w14:paraId="08F038CB" w14:textId="77777777" w:rsidR="009376B4" w:rsidRPr="00020619" w:rsidRDefault="009376B4" w:rsidP="00864629">
            <w:pPr>
              <w:keepNext/>
              <w:keepLines/>
              <w:spacing w:after="0"/>
              <w:rPr>
                <w:ins w:id="60191" w:author="BigCREditor-RAN4#104-bis" w:date="2022-10-21T15:41:00Z"/>
                <w:rFonts w:ascii="Arial" w:hAnsi="Arial"/>
                <w:sz w:val="18"/>
              </w:rPr>
            </w:pPr>
            <w:ins w:id="60192" w:author="BigCREditor-RAN4#104-bis" w:date="2022-10-21T15:41:00Z">
              <w:r w:rsidRPr="00020619">
                <w:rPr>
                  <w:rFonts w:ascii="Arial" w:hAnsi="Arial"/>
                  <w:sz w:val="18"/>
                </w:rPr>
                <w:t>T2</w:t>
              </w:r>
            </w:ins>
          </w:p>
        </w:tc>
        <w:tc>
          <w:tcPr>
            <w:tcW w:w="677" w:type="pct"/>
            <w:shd w:val="clear" w:color="auto" w:fill="auto"/>
          </w:tcPr>
          <w:p w14:paraId="02BF71D5" w14:textId="77777777" w:rsidR="009376B4" w:rsidRPr="00020619" w:rsidRDefault="009376B4" w:rsidP="00864629">
            <w:pPr>
              <w:keepNext/>
              <w:keepLines/>
              <w:spacing w:after="0"/>
              <w:jc w:val="center"/>
              <w:rPr>
                <w:ins w:id="60193" w:author="BigCREditor-RAN4#104-bis" w:date="2022-10-21T15:41:00Z"/>
                <w:rFonts w:ascii="Arial" w:hAnsi="Arial"/>
                <w:sz w:val="18"/>
              </w:rPr>
            </w:pPr>
            <w:ins w:id="60194" w:author="BigCREditor-RAN4#104-bis" w:date="2022-10-21T15:41:00Z">
              <w:r w:rsidRPr="00020619">
                <w:rPr>
                  <w:rFonts w:ascii="Arial" w:hAnsi="Arial"/>
                  <w:sz w:val="18"/>
                </w:rPr>
                <w:t>s</w:t>
              </w:r>
            </w:ins>
          </w:p>
        </w:tc>
        <w:tc>
          <w:tcPr>
            <w:tcW w:w="1595" w:type="pct"/>
            <w:shd w:val="clear" w:color="auto" w:fill="auto"/>
          </w:tcPr>
          <w:p w14:paraId="057EA0B2" w14:textId="77777777" w:rsidR="009376B4" w:rsidRPr="00020619" w:rsidRDefault="009376B4" w:rsidP="00864629">
            <w:pPr>
              <w:keepNext/>
              <w:keepLines/>
              <w:spacing w:after="0"/>
              <w:jc w:val="center"/>
              <w:rPr>
                <w:ins w:id="60195" w:author="BigCREditor-RAN4#104-bis" w:date="2022-10-21T15:41:00Z"/>
                <w:rFonts w:ascii="Arial" w:hAnsi="Arial"/>
                <w:sz w:val="18"/>
              </w:rPr>
            </w:pPr>
            <w:ins w:id="60196" w:author="BigCREditor-RAN4#104-bis" w:date="2022-10-21T15:41:00Z">
              <w:r w:rsidRPr="00020619">
                <w:rPr>
                  <w:rFonts w:ascii="Arial" w:hAnsi="Arial"/>
                  <w:sz w:val="18"/>
                </w:rPr>
                <w:t>0.2</w:t>
              </w:r>
            </w:ins>
          </w:p>
        </w:tc>
      </w:tr>
      <w:tr w:rsidR="009376B4" w:rsidRPr="00020619" w14:paraId="3AF0EDF3" w14:textId="77777777" w:rsidTr="00864629">
        <w:trPr>
          <w:trHeight w:val="164"/>
          <w:jc w:val="center"/>
          <w:ins w:id="60197" w:author="BigCREditor-RAN4#104-bis" w:date="2022-10-21T15:41:00Z"/>
        </w:trPr>
        <w:tc>
          <w:tcPr>
            <w:tcW w:w="2728" w:type="pct"/>
            <w:gridSpan w:val="2"/>
            <w:shd w:val="clear" w:color="auto" w:fill="auto"/>
          </w:tcPr>
          <w:p w14:paraId="7B93A01B" w14:textId="77777777" w:rsidR="009376B4" w:rsidRPr="00020619" w:rsidRDefault="009376B4" w:rsidP="00864629">
            <w:pPr>
              <w:keepNext/>
              <w:keepLines/>
              <w:spacing w:after="0"/>
              <w:rPr>
                <w:ins w:id="60198" w:author="BigCREditor-RAN4#104-bis" w:date="2022-10-21T15:41:00Z"/>
                <w:rFonts w:ascii="Arial" w:hAnsi="Arial"/>
                <w:sz w:val="18"/>
              </w:rPr>
            </w:pPr>
            <w:ins w:id="60199" w:author="BigCREditor-RAN4#104-bis" w:date="2022-10-21T15:41:00Z">
              <w:r w:rsidRPr="00020619">
                <w:rPr>
                  <w:rFonts w:ascii="Arial" w:hAnsi="Arial"/>
                  <w:sz w:val="18"/>
                </w:rPr>
                <w:t>T3</w:t>
              </w:r>
            </w:ins>
          </w:p>
        </w:tc>
        <w:tc>
          <w:tcPr>
            <w:tcW w:w="677" w:type="pct"/>
            <w:shd w:val="clear" w:color="auto" w:fill="auto"/>
          </w:tcPr>
          <w:p w14:paraId="69721CF3" w14:textId="77777777" w:rsidR="009376B4" w:rsidRPr="00020619" w:rsidRDefault="009376B4" w:rsidP="00864629">
            <w:pPr>
              <w:keepNext/>
              <w:keepLines/>
              <w:spacing w:after="0"/>
              <w:jc w:val="center"/>
              <w:rPr>
                <w:ins w:id="60200" w:author="BigCREditor-RAN4#104-bis" w:date="2022-10-21T15:41:00Z"/>
                <w:rFonts w:ascii="Arial" w:hAnsi="Arial"/>
                <w:sz w:val="18"/>
              </w:rPr>
            </w:pPr>
            <w:ins w:id="60201" w:author="BigCREditor-RAN4#104-bis" w:date="2022-10-21T15:41:00Z">
              <w:r w:rsidRPr="00020619">
                <w:rPr>
                  <w:rFonts w:ascii="Arial" w:hAnsi="Arial"/>
                  <w:sz w:val="18"/>
                </w:rPr>
                <w:t>s</w:t>
              </w:r>
            </w:ins>
          </w:p>
        </w:tc>
        <w:tc>
          <w:tcPr>
            <w:tcW w:w="1595" w:type="pct"/>
            <w:shd w:val="clear" w:color="auto" w:fill="auto"/>
          </w:tcPr>
          <w:p w14:paraId="59CD7AE8" w14:textId="77777777" w:rsidR="009376B4" w:rsidRPr="00020619" w:rsidRDefault="009376B4" w:rsidP="00864629">
            <w:pPr>
              <w:keepNext/>
              <w:keepLines/>
              <w:spacing w:after="0"/>
              <w:jc w:val="center"/>
              <w:rPr>
                <w:ins w:id="60202" w:author="BigCREditor-RAN4#104-bis" w:date="2022-10-21T15:41:00Z"/>
                <w:rFonts w:ascii="Arial" w:hAnsi="Arial"/>
                <w:sz w:val="18"/>
              </w:rPr>
            </w:pPr>
            <w:ins w:id="60203" w:author="BigCREditor-RAN4#104-bis" w:date="2022-10-21T15:41:00Z">
              <w:r w:rsidRPr="00020619">
                <w:rPr>
                  <w:rFonts w:ascii="Arial" w:hAnsi="Arial"/>
                  <w:sz w:val="18"/>
                </w:rPr>
                <w:t>0.24</w:t>
              </w:r>
            </w:ins>
          </w:p>
        </w:tc>
      </w:tr>
      <w:tr w:rsidR="009376B4" w:rsidRPr="00020619" w14:paraId="6ACC6B4E" w14:textId="77777777" w:rsidTr="00864629">
        <w:trPr>
          <w:trHeight w:val="164"/>
          <w:jc w:val="center"/>
          <w:ins w:id="60204" w:author="BigCREditor-RAN4#104-bis" w:date="2022-10-21T15:41:00Z"/>
        </w:trPr>
        <w:tc>
          <w:tcPr>
            <w:tcW w:w="2728" w:type="pct"/>
            <w:gridSpan w:val="2"/>
            <w:shd w:val="clear" w:color="auto" w:fill="auto"/>
          </w:tcPr>
          <w:p w14:paraId="47E54AAF" w14:textId="77777777" w:rsidR="009376B4" w:rsidRPr="00020619" w:rsidRDefault="009376B4" w:rsidP="00864629">
            <w:pPr>
              <w:keepNext/>
              <w:keepLines/>
              <w:spacing w:after="0"/>
              <w:rPr>
                <w:ins w:id="60205" w:author="BigCREditor-RAN4#104-bis" w:date="2022-10-21T15:41:00Z"/>
                <w:rFonts w:ascii="Arial" w:hAnsi="Arial"/>
                <w:sz w:val="18"/>
              </w:rPr>
            </w:pPr>
            <w:ins w:id="60206" w:author="BigCREditor-RAN4#104-bis" w:date="2022-10-21T15:41:00Z">
              <w:r w:rsidRPr="00020619">
                <w:rPr>
                  <w:rFonts w:ascii="Arial" w:hAnsi="Arial"/>
                  <w:sz w:val="18"/>
                </w:rPr>
                <w:t>T4</w:t>
              </w:r>
            </w:ins>
          </w:p>
        </w:tc>
        <w:tc>
          <w:tcPr>
            <w:tcW w:w="677" w:type="pct"/>
            <w:shd w:val="clear" w:color="auto" w:fill="auto"/>
          </w:tcPr>
          <w:p w14:paraId="426EF962" w14:textId="77777777" w:rsidR="009376B4" w:rsidRPr="00020619" w:rsidRDefault="009376B4" w:rsidP="00864629">
            <w:pPr>
              <w:keepNext/>
              <w:keepLines/>
              <w:spacing w:after="0"/>
              <w:jc w:val="center"/>
              <w:rPr>
                <w:ins w:id="60207" w:author="BigCREditor-RAN4#104-bis" w:date="2022-10-21T15:41:00Z"/>
                <w:rFonts w:ascii="Arial" w:hAnsi="Arial"/>
                <w:sz w:val="18"/>
              </w:rPr>
            </w:pPr>
            <w:ins w:id="60208" w:author="BigCREditor-RAN4#104-bis" w:date="2022-10-21T15:41:00Z">
              <w:r w:rsidRPr="00020619">
                <w:rPr>
                  <w:rFonts w:ascii="Arial" w:hAnsi="Arial"/>
                  <w:sz w:val="18"/>
                </w:rPr>
                <w:t>s</w:t>
              </w:r>
            </w:ins>
          </w:p>
        </w:tc>
        <w:tc>
          <w:tcPr>
            <w:tcW w:w="1595" w:type="pct"/>
            <w:shd w:val="clear" w:color="auto" w:fill="auto"/>
          </w:tcPr>
          <w:p w14:paraId="36620E54" w14:textId="77777777" w:rsidR="009376B4" w:rsidRPr="00020619" w:rsidDel="00A06AD4" w:rsidRDefault="009376B4" w:rsidP="00864629">
            <w:pPr>
              <w:keepNext/>
              <w:keepLines/>
              <w:spacing w:after="0"/>
              <w:jc w:val="center"/>
              <w:rPr>
                <w:ins w:id="60209" w:author="BigCREditor-RAN4#104-bis" w:date="2022-10-21T15:41:00Z"/>
                <w:rFonts w:ascii="Arial" w:hAnsi="Arial"/>
                <w:sz w:val="18"/>
              </w:rPr>
            </w:pPr>
            <w:ins w:id="60210" w:author="BigCREditor-RAN4#104-bis" w:date="2022-10-21T15:41:00Z">
              <w:r w:rsidRPr="00020619">
                <w:rPr>
                  <w:rFonts w:ascii="Arial" w:hAnsi="Arial"/>
                  <w:sz w:val="18"/>
                </w:rPr>
                <w:t>0.2</w:t>
              </w:r>
            </w:ins>
          </w:p>
        </w:tc>
      </w:tr>
      <w:tr w:rsidR="009376B4" w:rsidRPr="00020619" w14:paraId="31B351AD" w14:textId="77777777" w:rsidTr="00864629">
        <w:trPr>
          <w:trHeight w:val="164"/>
          <w:jc w:val="center"/>
          <w:ins w:id="60211" w:author="BigCREditor-RAN4#104-bis" w:date="2022-10-21T15:41:00Z"/>
        </w:trPr>
        <w:tc>
          <w:tcPr>
            <w:tcW w:w="2728" w:type="pct"/>
            <w:gridSpan w:val="2"/>
            <w:shd w:val="clear" w:color="auto" w:fill="auto"/>
          </w:tcPr>
          <w:p w14:paraId="3F3D716B" w14:textId="77777777" w:rsidR="009376B4" w:rsidRPr="00020619" w:rsidRDefault="009376B4" w:rsidP="00864629">
            <w:pPr>
              <w:keepNext/>
              <w:keepLines/>
              <w:spacing w:after="0"/>
              <w:rPr>
                <w:ins w:id="60212" w:author="BigCREditor-RAN4#104-bis" w:date="2022-10-21T15:41:00Z"/>
                <w:rFonts w:ascii="Arial" w:hAnsi="Arial"/>
                <w:sz w:val="18"/>
              </w:rPr>
            </w:pPr>
            <w:ins w:id="60213" w:author="BigCREditor-RAN4#104-bis" w:date="2022-10-21T15:41:00Z">
              <w:r w:rsidRPr="00020619">
                <w:rPr>
                  <w:rFonts w:ascii="Arial" w:hAnsi="Arial"/>
                  <w:sz w:val="18"/>
                </w:rPr>
                <w:t>T5</w:t>
              </w:r>
            </w:ins>
          </w:p>
        </w:tc>
        <w:tc>
          <w:tcPr>
            <w:tcW w:w="677" w:type="pct"/>
            <w:shd w:val="clear" w:color="auto" w:fill="auto"/>
          </w:tcPr>
          <w:p w14:paraId="3334E6DF" w14:textId="77777777" w:rsidR="009376B4" w:rsidRPr="00020619" w:rsidRDefault="009376B4" w:rsidP="00864629">
            <w:pPr>
              <w:keepNext/>
              <w:keepLines/>
              <w:spacing w:after="0"/>
              <w:jc w:val="center"/>
              <w:rPr>
                <w:ins w:id="60214" w:author="BigCREditor-RAN4#104-bis" w:date="2022-10-21T15:41:00Z"/>
                <w:rFonts w:ascii="Arial" w:hAnsi="Arial"/>
                <w:sz w:val="18"/>
              </w:rPr>
            </w:pPr>
            <w:ins w:id="60215" w:author="BigCREditor-RAN4#104-bis" w:date="2022-10-21T15:41:00Z">
              <w:r w:rsidRPr="00020619">
                <w:rPr>
                  <w:rFonts w:ascii="Arial" w:hAnsi="Arial"/>
                  <w:sz w:val="18"/>
                </w:rPr>
                <w:t>s</w:t>
              </w:r>
            </w:ins>
          </w:p>
        </w:tc>
        <w:tc>
          <w:tcPr>
            <w:tcW w:w="1595" w:type="pct"/>
            <w:shd w:val="clear" w:color="auto" w:fill="auto"/>
          </w:tcPr>
          <w:p w14:paraId="0F89BA0E" w14:textId="77777777" w:rsidR="009376B4" w:rsidRPr="00020619" w:rsidDel="00A06AD4" w:rsidRDefault="009376B4" w:rsidP="00864629">
            <w:pPr>
              <w:keepNext/>
              <w:keepLines/>
              <w:spacing w:after="0"/>
              <w:jc w:val="center"/>
              <w:rPr>
                <w:ins w:id="60216" w:author="BigCREditor-RAN4#104-bis" w:date="2022-10-21T15:41:00Z"/>
                <w:rFonts w:ascii="Arial" w:hAnsi="Arial"/>
                <w:sz w:val="18"/>
              </w:rPr>
            </w:pPr>
            <w:ins w:id="60217" w:author="BigCREditor-RAN4#104-bis" w:date="2022-10-21T15:41:00Z">
              <w:r w:rsidRPr="00020619">
                <w:rPr>
                  <w:rFonts w:ascii="Arial" w:hAnsi="Arial"/>
                  <w:sz w:val="18"/>
                </w:rPr>
                <w:t>0.88</w:t>
              </w:r>
            </w:ins>
          </w:p>
        </w:tc>
      </w:tr>
      <w:tr w:rsidR="009376B4" w:rsidRPr="00020619" w14:paraId="04BFBECC" w14:textId="77777777" w:rsidTr="00864629">
        <w:trPr>
          <w:trHeight w:val="164"/>
          <w:jc w:val="center"/>
          <w:ins w:id="60218" w:author="BigCREditor-RAN4#104-bis" w:date="2022-10-21T15:41:00Z"/>
        </w:trPr>
        <w:tc>
          <w:tcPr>
            <w:tcW w:w="2728" w:type="pct"/>
            <w:gridSpan w:val="2"/>
            <w:shd w:val="clear" w:color="auto" w:fill="auto"/>
          </w:tcPr>
          <w:p w14:paraId="4751223A" w14:textId="77777777" w:rsidR="009376B4" w:rsidRPr="00020619" w:rsidRDefault="009376B4" w:rsidP="00864629">
            <w:pPr>
              <w:keepNext/>
              <w:keepLines/>
              <w:spacing w:after="0"/>
              <w:rPr>
                <w:ins w:id="60219" w:author="BigCREditor-RAN4#104-bis" w:date="2022-10-21T15:41:00Z"/>
                <w:rFonts w:ascii="Arial" w:hAnsi="Arial"/>
                <w:sz w:val="18"/>
              </w:rPr>
            </w:pPr>
            <w:ins w:id="60220" w:author="BigCREditor-RAN4#104-bis" w:date="2022-10-21T15:41:00Z">
              <w:r w:rsidRPr="00020619">
                <w:rPr>
                  <w:rFonts w:ascii="Arial" w:hAnsi="Arial"/>
                  <w:sz w:val="18"/>
                </w:rPr>
                <w:t>D1</w:t>
              </w:r>
            </w:ins>
          </w:p>
        </w:tc>
        <w:tc>
          <w:tcPr>
            <w:tcW w:w="677" w:type="pct"/>
            <w:shd w:val="clear" w:color="auto" w:fill="auto"/>
          </w:tcPr>
          <w:p w14:paraId="0E9AF6BF" w14:textId="77777777" w:rsidR="009376B4" w:rsidRPr="00020619" w:rsidRDefault="009376B4" w:rsidP="00864629">
            <w:pPr>
              <w:keepNext/>
              <w:keepLines/>
              <w:spacing w:after="0"/>
              <w:jc w:val="center"/>
              <w:rPr>
                <w:ins w:id="60221" w:author="BigCREditor-RAN4#104-bis" w:date="2022-10-21T15:41:00Z"/>
                <w:rFonts w:ascii="Arial" w:hAnsi="Arial"/>
                <w:sz w:val="18"/>
              </w:rPr>
            </w:pPr>
            <w:ins w:id="60222" w:author="BigCREditor-RAN4#104-bis" w:date="2022-10-21T15:41:00Z">
              <w:r w:rsidRPr="00020619">
                <w:rPr>
                  <w:rFonts w:ascii="Arial" w:hAnsi="Arial"/>
                  <w:sz w:val="18"/>
                </w:rPr>
                <w:t>s</w:t>
              </w:r>
            </w:ins>
          </w:p>
        </w:tc>
        <w:tc>
          <w:tcPr>
            <w:tcW w:w="1595" w:type="pct"/>
            <w:shd w:val="clear" w:color="auto" w:fill="auto"/>
          </w:tcPr>
          <w:p w14:paraId="69F8B189" w14:textId="77777777" w:rsidR="009376B4" w:rsidRPr="00020619" w:rsidRDefault="009376B4" w:rsidP="00864629">
            <w:pPr>
              <w:keepNext/>
              <w:keepLines/>
              <w:spacing w:after="0"/>
              <w:jc w:val="center"/>
              <w:rPr>
                <w:ins w:id="60223" w:author="BigCREditor-RAN4#104-bis" w:date="2022-10-21T15:41:00Z"/>
                <w:rFonts w:ascii="Arial" w:hAnsi="Arial"/>
                <w:sz w:val="18"/>
              </w:rPr>
            </w:pPr>
            <w:ins w:id="60224" w:author="BigCREditor-RAN4#104-bis" w:date="2022-10-21T15:41:00Z">
              <w:r w:rsidRPr="00020619">
                <w:rPr>
                  <w:rFonts w:ascii="Arial" w:hAnsi="Arial"/>
                  <w:sz w:val="18"/>
                </w:rPr>
                <w:t>0.84</w:t>
              </w:r>
            </w:ins>
          </w:p>
        </w:tc>
      </w:tr>
      <w:tr w:rsidR="009376B4" w:rsidRPr="00020619" w14:paraId="720B29BD" w14:textId="77777777" w:rsidTr="00864629">
        <w:trPr>
          <w:trHeight w:val="50"/>
          <w:jc w:val="center"/>
          <w:ins w:id="60225" w:author="BigCREditor-RAN4#104-bis" w:date="2022-10-21T15:41:00Z"/>
        </w:trPr>
        <w:tc>
          <w:tcPr>
            <w:tcW w:w="5000" w:type="pct"/>
            <w:gridSpan w:val="4"/>
          </w:tcPr>
          <w:p w14:paraId="4B074C69" w14:textId="77777777" w:rsidR="009376B4" w:rsidRPr="00020619" w:rsidRDefault="009376B4" w:rsidP="00864629">
            <w:pPr>
              <w:keepNext/>
              <w:keepLines/>
              <w:spacing w:after="0"/>
              <w:ind w:left="851" w:hanging="851"/>
              <w:rPr>
                <w:ins w:id="60226" w:author="BigCREditor-RAN4#104-bis" w:date="2022-10-21T15:41:00Z"/>
                <w:rFonts w:ascii="Arial" w:hAnsi="Arial"/>
                <w:sz w:val="18"/>
              </w:rPr>
            </w:pPr>
            <w:ins w:id="60227" w:author="BigCREditor-RAN4#104-bis" w:date="2022-10-21T15:41:00Z">
              <w:r w:rsidRPr="00020619">
                <w:rPr>
                  <w:rFonts w:ascii="Arial" w:hAnsi="Arial"/>
                  <w:sz w:val="18"/>
                </w:rPr>
                <w:t>Note 1:</w:t>
              </w:r>
              <w:r w:rsidRPr="00020619">
                <w:rPr>
                  <w:rFonts w:ascii="Arial" w:hAnsi="Arial"/>
                  <w:sz w:val="18"/>
                </w:rPr>
                <w:tab/>
                <w:t>UE-specific PDCCH is not transmitted after T1 starts.</w:t>
              </w:r>
            </w:ins>
          </w:p>
        </w:tc>
      </w:tr>
    </w:tbl>
    <w:p w14:paraId="314D3072" w14:textId="77777777" w:rsidR="009376B4" w:rsidRPr="00020619" w:rsidRDefault="009376B4" w:rsidP="009376B4">
      <w:pPr>
        <w:rPr>
          <w:ins w:id="60228" w:author="BigCREditor-RAN4#104-bis" w:date="2022-10-21T15:41:00Z"/>
        </w:rPr>
      </w:pPr>
    </w:p>
    <w:p w14:paraId="794857C2" w14:textId="77777777" w:rsidR="009376B4" w:rsidRPr="00020619" w:rsidRDefault="009376B4" w:rsidP="009376B4">
      <w:pPr>
        <w:pStyle w:val="TH"/>
        <w:rPr>
          <w:ins w:id="60229" w:author="BigCREditor-RAN4#104-bis" w:date="2022-10-21T15:41:00Z"/>
          <w:rFonts w:eastAsia="Malgun Gothic"/>
          <w:kern w:val="20"/>
        </w:rPr>
      </w:pPr>
      <w:ins w:id="60230" w:author="BigCREditor-RAN4#104-bis" w:date="2022-10-21T15:41:00Z">
        <w:r w:rsidRPr="00020619">
          <w:rPr>
            <w:rFonts w:eastAsia="Malgun Gothic"/>
            <w:kern w:val="20"/>
          </w:rPr>
          <w:t xml:space="preserve">Table A.17.5.1.6.1-3: </w:t>
        </w:r>
        <w:r w:rsidRPr="00020619">
          <w:t>Cell specific test parameters for FR2 for CSI-RS in-sync radio link monitoring in non-DRX mode</w:t>
        </w:r>
      </w:ins>
    </w:p>
    <w:tbl>
      <w:tblPr>
        <w:tblW w:w="118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576"/>
        <w:gridCol w:w="940"/>
        <w:gridCol w:w="740"/>
        <w:gridCol w:w="740"/>
        <w:gridCol w:w="740"/>
        <w:gridCol w:w="740"/>
        <w:gridCol w:w="740"/>
        <w:gridCol w:w="740"/>
        <w:gridCol w:w="740"/>
        <w:gridCol w:w="740"/>
        <w:gridCol w:w="740"/>
        <w:gridCol w:w="740"/>
      </w:tblGrid>
      <w:tr w:rsidR="009376B4" w:rsidRPr="00020619" w14:paraId="2915ECA6" w14:textId="77777777" w:rsidTr="00864629">
        <w:trPr>
          <w:cantSplit/>
          <w:trHeight w:val="207"/>
          <w:jc w:val="center"/>
          <w:ins w:id="60231" w:author="BigCREditor-RAN4#104-bis" w:date="2022-10-21T15:41:00Z"/>
        </w:trPr>
        <w:tc>
          <w:tcPr>
            <w:tcW w:w="3494" w:type="dxa"/>
            <w:gridSpan w:val="2"/>
            <w:tcBorders>
              <w:top w:val="single" w:sz="4" w:space="0" w:color="auto"/>
              <w:left w:val="single" w:sz="4" w:space="0" w:color="auto"/>
              <w:bottom w:val="nil"/>
            </w:tcBorders>
            <w:shd w:val="clear" w:color="auto" w:fill="auto"/>
          </w:tcPr>
          <w:p w14:paraId="675B9F37" w14:textId="77777777" w:rsidR="009376B4" w:rsidRPr="00020619" w:rsidRDefault="009376B4" w:rsidP="00864629">
            <w:pPr>
              <w:pStyle w:val="TAH"/>
              <w:rPr>
                <w:ins w:id="60232" w:author="BigCREditor-RAN4#104-bis" w:date="2022-10-21T15:41:00Z"/>
              </w:rPr>
            </w:pPr>
            <w:ins w:id="60233" w:author="BigCREditor-RAN4#104-bis" w:date="2022-10-21T15:41:00Z">
              <w:r w:rsidRPr="00020619">
                <w:t>Parameter</w:t>
              </w:r>
            </w:ins>
          </w:p>
        </w:tc>
        <w:tc>
          <w:tcPr>
            <w:tcW w:w="940" w:type="dxa"/>
            <w:tcBorders>
              <w:top w:val="single" w:sz="4" w:space="0" w:color="auto"/>
              <w:bottom w:val="nil"/>
            </w:tcBorders>
            <w:shd w:val="clear" w:color="auto" w:fill="auto"/>
          </w:tcPr>
          <w:p w14:paraId="40F7F6FE" w14:textId="77777777" w:rsidR="009376B4" w:rsidRPr="00020619" w:rsidRDefault="009376B4" w:rsidP="00864629">
            <w:pPr>
              <w:pStyle w:val="TAH"/>
              <w:rPr>
                <w:ins w:id="60234" w:author="BigCREditor-RAN4#104-bis" w:date="2022-10-21T15:41:00Z"/>
              </w:rPr>
            </w:pPr>
            <w:ins w:id="60235" w:author="BigCREditor-RAN4#104-bis" w:date="2022-10-21T15:41:00Z">
              <w:r w:rsidRPr="00020619">
                <w:t>Unit</w:t>
              </w:r>
            </w:ins>
          </w:p>
        </w:tc>
        <w:tc>
          <w:tcPr>
            <w:tcW w:w="7400" w:type="dxa"/>
            <w:gridSpan w:val="10"/>
            <w:tcBorders>
              <w:top w:val="single" w:sz="4" w:space="0" w:color="auto"/>
            </w:tcBorders>
          </w:tcPr>
          <w:p w14:paraId="03CB4B57" w14:textId="77777777" w:rsidR="009376B4" w:rsidRPr="00020619" w:rsidRDefault="009376B4" w:rsidP="00864629">
            <w:pPr>
              <w:pStyle w:val="TAH"/>
              <w:rPr>
                <w:ins w:id="60236" w:author="BigCREditor-RAN4#104-bis" w:date="2022-10-21T15:41:00Z"/>
              </w:rPr>
            </w:pPr>
            <w:ins w:id="60237" w:author="BigCREditor-RAN4#104-bis" w:date="2022-10-21T15:41:00Z">
              <w:r w:rsidRPr="00020619">
                <w:t>Test 1</w:t>
              </w:r>
            </w:ins>
          </w:p>
        </w:tc>
      </w:tr>
      <w:tr w:rsidR="009376B4" w:rsidRPr="00020619" w14:paraId="23B13523" w14:textId="77777777" w:rsidTr="00864629">
        <w:trPr>
          <w:cantSplit/>
          <w:trHeight w:val="207"/>
          <w:jc w:val="center"/>
          <w:ins w:id="60238" w:author="BigCREditor-RAN4#104-bis" w:date="2022-10-21T15:41:00Z"/>
        </w:trPr>
        <w:tc>
          <w:tcPr>
            <w:tcW w:w="3494" w:type="dxa"/>
            <w:gridSpan w:val="2"/>
            <w:tcBorders>
              <w:top w:val="nil"/>
              <w:left w:val="single" w:sz="4" w:space="0" w:color="auto"/>
              <w:bottom w:val="single" w:sz="4" w:space="0" w:color="auto"/>
            </w:tcBorders>
            <w:shd w:val="clear" w:color="auto" w:fill="auto"/>
          </w:tcPr>
          <w:p w14:paraId="49245DF1" w14:textId="77777777" w:rsidR="009376B4" w:rsidRPr="00020619" w:rsidRDefault="009376B4" w:rsidP="00864629">
            <w:pPr>
              <w:pStyle w:val="TAH"/>
              <w:rPr>
                <w:ins w:id="60239" w:author="BigCREditor-RAN4#104-bis" w:date="2022-10-21T15:41:00Z"/>
              </w:rPr>
            </w:pPr>
          </w:p>
        </w:tc>
        <w:tc>
          <w:tcPr>
            <w:tcW w:w="940" w:type="dxa"/>
            <w:tcBorders>
              <w:top w:val="nil"/>
              <w:bottom w:val="single" w:sz="4" w:space="0" w:color="auto"/>
            </w:tcBorders>
            <w:shd w:val="clear" w:color="auto" w:fill="auto"/>
          </w:tcPr>
          <w:p w14:paraId="1334C4E3" w14:textId="77777777" w:rsidR="009376B4" w:rsidRPr="00020619" w:rsidRDefault="009376B4" w:rsidP="00864629">
            <w:pPr>
              <w:pStyle w:val="TAH"/>
              <w:rPr>
                <w:ins w:id="60240" w:author="BigCREditor-RAN4#104-bis" w:date="2022-10-21T15:41:00Z"/>
              </w:rPr>
            </w:pPr>
          </w:p>
        </w:tc>
        <w:tc>
          <w:tcPr>
            <w:tcW w:w="740" w:type="dxa"/>
            <w:tcBorders>
              <w:bottom w:val="single" w:sz="4" w:space="0" w:color="auto"/>
            </w:tcBorders>
          </w:tcPr>
          <w:p w14:paraId="6A72063D" w14:textId="77777777" w:rsidR="009376B4" w:rsidRPr="00020619" w:rsidRDefault="009376B4" w:rsidP="00864629">
            <w:pPr>
              <w:pStyle w:val="TAH"/>
              <w:rPr>
                <w:ins w:id="60241" w:author="BigCREditor-RAN4#104-bis" w:date="2022-10-21T15:41:00Z"/>
              </w:rPr>
            </w:pPr>
            <w:ins w:id="60242" w:author="BigCREditor-RAN4#104-bis" w:date="2022-10-21T15:41:00Z">
              <w:r w:rsidRPr="00020619">
                <w:t>T1</w:t>
              </w:r>
            </w:ins>
          </w:p>
        </w:tc>
        <w:tc>
          <w:tcPr>
            <w:tcW w:w="740" w:type="dxa"/>
            <w:tcBorders>
              <w:bottom w:val="single" w:sz="4" w:space="0" w:color="auto"/>
            </w:tcBorders>
          </w:tcPr>
          <w:p w14:paraId="336640D5" w14:textId="77777777" w:rsidR="009376B4" w:rsidRPr="00020619" w:rsidRDefault="009376B4" w:rsidP="00864629">
            <w:pPr>
              <w:pStyle w:val="TAH"/>
              <w:rPr>
                <w:ins w:id="60243" w:author="BigCREditor-RAN4#104-bis" w:date="2022-10-21T15:41:00Z"/>
              </w:rPr>
            </w:pPr>
            <w:ins w:id="60244" w:author="BigCREditor-RAN4#104-bis" w:date="2022-10-21T15:41:00Z">
              <w:r w:rsidRPr="00020619">
                <w:t>T2</w:t>
              </w:r>
            </w:ins>
          </w:p>
        </w:tc>
        <w:tc>
          <w:tcPr>
            <w:tcW w:w="740" w:type="dxa"/>
            <w:tcBorders>
              <w:bottom w:val="single" w:sz="4" w:space="0" w:color="auto"/>
            </w:tcBorders>
          </w:tcPr>
          <w:p w14:paraId="74D1E9B7" w14:textId="77777777" w:rsidR="009376B4" w:rsidRPr="00020619" w:rsidRDefault="009376B4" w:rsidP="00864629">
            <w:pPr>
              <w:pStyle w:val="TAH"/>
              <w:rPr>
                <w:ins w:id="60245" w:author="BigCREditor-RAN4#104-bis" w:date="2022-10-21T15:41:00Z"/>
              </w:rPr>
            </w:pPr>
            <w:ins w:id="60246" w:author="BigCREditor-RAN4#104-bis" w:date="2022-10-21T15:41:00Z">
              <w:r w:rsidRPr="00020619">
                <w:t>T3</w:t>
              </w:r>
            </w:ins>
          </w:p>
        </w:tc>
        <w:tc>
          <w:tcPr>
            <w:tcW w:w="740" w:type="dxa"/>
            <w:tcBorders>
              <w:bottom w:val="single" w:sz="4" w:space="0" w:color="auto"/>
            </w:tcBorders>
          </w:tcPr>
          <w:p w14:paraId="3400167B" w14:textId="77777777" w:rsidR="009376B4" w:rsidRPr="00020619" w:rsidRDefault="009376B4" w:rsidP="00864629">
            <w:pPr>
              <w:pStyle w:val="TAH"/>
              <w:rPr>
                <w:ins w:id="60247" w:author="BigCREditor-RAN4#104-bis" w:date="2022-10-21T15:41:00Z"/>
              </w:rPr>
            </w:pPr>
            <w:ins w:id="60248" w:author="BigCREditor-RAN4#104-bis" w:date="2022-10-21T15:41:00Z">
              <w:r w:rsidRPr="00020619">
                <w:t>T4</w:t>
              </w:r>
            </w:ins>
          </w:p>
        </w:tc>
        <w:tc>
          <w:tcPr>
            <w:tcW w:w="740" w:type="dxa"/>
            <w:tcBorders>
              <w:bottom w:val="single" w:sz="4" w:space="0" w:color="auto"/>
            </w:tcBorders>
          </w:tcPr>
          <w:p w14:paraId="026B300C" w14:textId="77777777" w:rsidR="009376B4" w:rsidRPr="00020619" w:rsidRDefault="009376B4" w:rsidP="00864629">
            <w:pPr>
              <w:pStyle w:val="TAH"/>
              <w:rPr>
                <w:ins w:id="60249" w:author="BigCREditor-RAN4#104-bis" w:date="2022-10-21T15:41:00Z"/>
              </w:rPr>
            </w:pPr>
            <w:ins w:id="60250" w:author="BigCREditor-RAN4#104-bis" w:date="2022-10-21T15:41:00Z">
              <w:r w:rsidRPr="00020619">
                <w:t>T5</w:t>
              </w:r>
            </w:ins>
          </w:p>
        </w:tc>
        <w:tc>
          <w:tcPr>
            <w:tcW w:w="740" w:type="dxa"/>
            <w:tcBorders>
              <w:bottom w:val="single" w:sz="4" w:space="0" w:color="auto"/>
            </w:tcBorders>
          </w:tcPr>
          <w:p w14:paraId="651EFB26" w14:textId="77777777" w:rsidR="009376B4" w:rsidRPr="00020619" w:rsidRDefault="009376B4" w:rsidP="00864629">
            <w:pPr>
              <w:pStyle w:val="TAH"/>
              <w:rPr>
                <w:ins w:id="60251" w:author="BigCREditor-RAN4#104-bis" w:date="2022-10-21T15:41:00Z"/>
              </w:rPr>
            </w:pPr>
            <w:ins w:id="60252" w:author="BigCREditor-RAN4#104-bis" w:date="2022-10-21T15:41:00Z">
              <w:r w:rsidRPr="00020619">
                <w:t>T1</w:t>
              </w:r>
            </w:ins>
          </w:p>
        </w:tc>
        <w:tc>
          <w:tcPr>
            <w:tcW w:w="740" w:type="dxa"/>
            <w:tcBorders>
              <w:bottom w:val="single" w:sz="4" w:space="0" w:color="auto"/>
            </w:tcBorders>
          </w:tcPr>
          <w:p w14:paraId="7095C2E3" w14:textId="77777777" w:rsidR="009376B4" w:rsidRPr="00020619" w:rsidRDefault="009376B4" w:rsidP="00864629">
            <w:pPr>
              <w:pStyle w:val="TAH"/>
              <w:rPr>
                <w:ins w:id="60253" w:author="BigCREditor-RAN4#104-bis" w:date="2022-10-21T15:41:00Z"/>
              </w:rPr>
            </w:pPr>
            <w:ins w:id="60254" w:author="BigCREditor-RAN4#104-bis" w:date="2022-10-21T15:41:00Z">
              <w:r w:rsidRPr="00020619">
                <w:t>T2</w:t>
              </w:r>
            </w:ins>
          </w:p>
        </w:tc>
        <w:tc>
          <w:tcPr>
            <w:tcW w:w="740" w:type="dxa"/>
            <w:tcBorders>
              <w:bottom w:val="single" w:sz="4" w:space="0" w:color="auto"/>
            </w:tcBorders>
          </w:tcPr>
          <w:p w14:paraId="3C626664" w14:textId="77777777" w:rsidR="009376B4" w:rsidRPr="00020619" w:rsidRDefault="009376B4" w:rsidP="00864629">
            <w:pPr>
              <w:pStyle w:val="TAH"/>
              <w:rPr>
                <w:ins w:id="60255" w:author="BigCREditor-RAN4#104-bis" w:date="2022-10-21T15:41:00Z"/>
              </w:rPr>
            </w:pPr>
            <w:ins w:id="60256" w:author="BigCREditor-RAN4#104-bis" w:date="2022-10-21T15:41:00Z">
              <w:r w:rsidRPr="00020619">
                <w:t>T3</w:t>
              </w:r>
            </w:ins>
          </w:p>
        </w:tc>
        <w:tc>
          <w:tcPr>
            <w:tcW w:w="740" w:type="dxa"/>
            <w:tcBorders>
              <w:bottom w:val="single" w:sz="4" w:space="0" w:color="auto"/>
            </w:tcBorders>
          </w:tcPr>
          <w:p w14:paraId="25FEE1C5" w14:textId="77777777" w:rsidR="009376B4" w:rsidRPr="00020619" w:rsidRDefault="009376B4" w:rsidP="00864629">
            <w:pPr>
              <w:pStyle w:val="TAH"/>
              <w:rPr>
                <w:ins w:id="60257" w:author="BigCREditor-RAN4#104-bis" w:date="2022-10-21T15:41:00Z"/>
              </w:rPr>
            </w:pPr>
            <w:ins w:id="60258" w:author="BigCREditor-RAN4#104-bis" w:date="2022-10-21T15:41:00Z">
              <w:r w:rsidRPr="00020619">
                <w:t>T4</w:t>
              </w:r>
            </w:ins>
          </w:p>
        </w:tc>
        <w:tc>
          <w:tcPr>
            <w:tcW w:w="740" w:type="dxa"/>
            <w:tcBorders>
              <w:bottom w:val="single" w:sz="4" w:space="0" w:color="auto"/>
            </w:tcBorders>
          </w:tcPr>
          <w:p w14:paraId="3E281B6F" w14:textId="77777777" w:rsidR="009376B4" w:rsidRPr="00020619" w:rsidRDefault="009376B4" w:rsidP="00864629">
            <w:pPr>
              <w:pStyle w:val="TAH"/>
              <w:rPr>
                <w:ins w:id="60259" w:author="BigCREditor-RAN4#104-bis" w:date="2022-10-21T15:41:00Z"/>
              </w:rPr>
            </w:pPr>
            <w:ins w:id="60260" w:author="BigCREditor-RAN4#104-bis" w:date="2022-10-21T15:41:00Z">
              <w:r w:rsidRPr="00020619">
                <w:t>T5</w:t>
              </w:r>
            </w:ins>
          </w:p>
        </w:tc>
      </w:tr>
      <w:tr w:rsidR="009376B4" w:rsidRPr="00020619" w14:paraId="66D93B81" w14:textId="77777777" w:rsidTr="00864629">
        <w:trPr>
          <w:cantSplit/>
          <w:trHeight w:val="199"/>
          <w:jc w:val="center"/>
          <w:ins w:id="60261" w:author="BigCREditor-RAN4#104-bis" w:date="2022-10-21T15:41:00Z"/>
        </w:trPr>
        <w:tc>
          <w:tcPr>
            <w:tcW w:w="3494" w:type="dxa"/>
            <w:gridSpan w:val="2"/>
            <w:tcBorders>
              <w:bottom w:val="nil"/>
            </w:tcBorders>
            <w:shd w:val="clear" w:color="auto" w:fill="auto"/>
          </w:tcPr>
          <w:p w14:paraId="605041F3" w14:textId="77777777" w:rsidR="009376B4" w:rsidRPr="00020619" w:rsidRDefault="009376B4" w:rsidP="00864629">
            <w:pPr>
              <w:pStyle w:val="TAL"/>
              <w:rPr>
                <w:ins w:id="60262" w:author="BigCREditor-RAN4#104-bis" w:date="2022-10-21T15:41:00Z"/>
                <w:rFonts w:eastAsia="?? ??"/>
              </w:rPr>
            </w:pPr>
            <w:proofErr w:type="spellStart"/>
            <w:ins w:id="60263" w:author="BigCREditor-RAN4#104-bis" w:date="2022-10-21T15:41:00Z">
              <w:r w:rsidRPr="00020619">
                <w:rPr>
                  <w:rFonts w:cs="v4.2.0"/>
                </w:rPr>
                <w:t>AoA</w:t>
              </w:r>
              <w:proofErr w:type="spellEnd"/>
              <w:r w:rsidRPr="00020619">
                <w:rPr>
                  <w:rFonts w:cs="v4.2.0"/>
                </w:rPr>
                <w:t xml:space="preserve"> setup</w:t>
              </w:r>
            </w:ins>
          </w:p>
        </w:tc>
        <w:tc>
          <w:tcPr>
            <w:tcW w:w="940" w:type="dxa"/>
            <w:tcBorders>
              <w:bottom w:val="nil"/>
            </w:tcBorders>
            <w:shd w:val="clear" w:color="auto" w:fill="auto"/>
          </w:tcPr>
          <w:p w14:paraId="01FEF700" w14:textId="77777777" w:rsidR="009376B4" w:rsidRPr="00020619" w:rsidRDefault="009376B4" w:rsidP="00864629">
            <w:pPr>
              <w:pStyle w:val="TAC"/>
              <w:rPr>
                <w:ins w:id="60264" w:author="BigCREditor-RAN4#104-bis" w:date="2022-10-21T15:41:00Z"/>
              </w:rPr>
            </w:pPr>
          </w:p>
        </w:tc>
        <w:tc>
          <w:tcPr>
            <w:tcW w:w="7400" w:type="dxa"/>
            <w:gridSpan w:val="10"/>
            <w:vAlign w:val="center"/>
          </w:tcPr>
          <w:p w14:paraId="2D5667CF" w14:textId="77777777" w:rsidR="009376B4" w:rsidRPr="00020619" w:rsidRDefault="009376B4" w:rsidP="00864629">
            <w:pPr>
              <w:pStyle w:val="TAC"/>
              <w:rPr>
                <w:ins w:id="60265" w:author="BigCREditor-RAN4#104-bis" w:date="2022-10-21T15:41:00Z"/>
              </w:rPr>
            </w:pPr>
            <w:ins w:id="60266" w:author="BigCREditor-RAN4#104-bis" w:date="2022-10-21T15:41:00Z">
              <w:r w:rsidRPr="00020619">
                <w:t>Setup 3 defined in A.3.15</w:t>
              </w:r>
            </w:ins>
          </w:p>
        </w:tc>
      </w:tr>
      <w:tr w:rsidR="009376B4" w:rsidRPr="00020619" w14:paraId="19146AB3" w14:textId="77777777" w:rsidTr="00864629">
        <w:trPr>
          <w:cantSplit/>
          <w:trHeight w:val="199"/>
          <w:jc w:val="center"/>
          <w:ins w:id="60267" w:author="BigCREditor-RAN4#104-bis" w:date="2022-10-21T15:41:00Z"/>
        </w:trPr>
        <w:tc>
          <w:tcPr>
            <w:tcW w:w="3494" w:type="dxa"/>
            <w:gridSpan w:val="2"/>
            <w:tcBorders>
              <w:top w:val="nil"/>
            </w:tcBorders>
            <w:shd w:val="clear" w:color="auto" w:fill="auto"/>
          </w:tcPr>
          <w:p w14:paraId="36CCA366" w14:textId="77777777" w:rsidR="009376B4" w:rsidRPr="00020619" w:rsidRDefault="009376B4" w:rsidP="00864629">
            <w:pPr>
              <w:pStyle w:val="TAL"/>
              <w:rPr>
                <w:ins w:id="60268" w:author="BigCREditor-RAN4#104-bis" w:date="2022-10-21T15:41:00Z"/>
                <w:rFonts w:cs="v4.2.0"/>
              </w:rPr>
            </w:pPr>
          </w:p>
        </w:tc>
        <w:tc>
          <w:tcPr>
            <w:tcW w:w="940" w:type="dxa"/>
            <w:tcBorders>
              <w:top w:val="nil"/>
            </w:tcBorders>
            <w:shd w:val="clear" w:color="auto" w:fill="auto"/>
          </w:tcPr>
          <w:p w14:paraId="63A54A3B" w14:textId="77777777" w:rsidR="009376B4" w:rsidRPr="00020619" w:rsidRDefault="009376B4" w:rsidP="00864629">
            <w:pPr>
              <w:pStyle w:val="TAC"/>
              <w:rPr>
                <w:ins w:id="60269" w:author="BigCREditor-RAN4#104-bis" w:date="2022-10-21T15:41:00Z"/>
              </w:rPr>
            </w:pPr>
          </w:p>
        </w:tc>
        <w:tc>
          <w:tcPr>
            <w:tcW w:w="3700" w:type="dxa"/>
            <w:gridSpan w:val="5"/>
            <w:vAlign w:val="center"/>
          </w:tcPr>
          <w:p w14:paraId="571DB2E4" w14:textId="77777777" w:rsidR="009376B4" w:rsidRPr="00020619" w:rsidRDefault="009376B4" w:rsidP="00864629">
            <w:pPr>
              <w:pStyle w:val="TAC"/>
              <w:rPr>
                <w:ins w:id="60270" w:author="BigCREditor-RAN4#104-bis" w:date="2022-10-21T15:41:00Z"/>
                <w:b/>
              </w:rPr>
            </w:pPr>
            <w:ins w:id="60271" w:author="BigCREditor-RAN4#104-bis" w:date="2022-10-21T15:41:00Z">
              <w:r w:rsidRPr="00020619">
                <w:rPr>
                  <w:b/>
                </w:rPr>
                <w:t>AoA1</w:t>
              </w:r>
            </w:ins>
          </w:p>
        </w:tc>
        <w:tc>
          <w:tcPr>
            <w:tcW w:w="3700" w:type="dxa"/>
            <w:gridSpan w:val="5"/>
            <w:vAlign w:val="center"/>
          </w:tcPr>
          <w:p w14:paraId="2964BF87" w14:textId="77777777" w:rsidR="009376B4" w:rsidRPr="00020619" w:rsidRDefault="009376B4" w:rsidP="00864629">
            <w:pPr>
              <w:pStyle w:val="TAC"/>
              <w:rPr>
                <w:ins w:id="60272" w:author="BigCREditor-RAN4#104-bis" w:date="2022-10-21T15:41:00Z"/>
                <w:b/>
              </w:rPr>
            </w:pPr>
            <w:ins w:id="60273" w:author="BigCREditor-RAN4#104-bis" w:date="2022-10-21T15:41:00Z">
              <w:r w:rsidRPr="00020619">
                <w:rPr>
                  <w:b/>
                </w:rPr>
                <w:t>AoA2</w:t>
              </w:r>
            </w:ins>
          </w:p>
        </w:tc>
      </w:tr>
      <w:tr w:rsidR="009376B4" w:rsidRPr="00020619" w14:paraId="34A6E9C6" w14:textId="77777777" w:rsidTr="00864629">
        <w:trPr>
          <w:cantSplit/>
          <w:trHeight w:val="199"/>
          <w:jc w:val="center"/>
          <w:ins w:id="60274" w:author="BigCREditor-RAN4#104-bis" w:date="2022-10-21T15:41:00Z"/>
        </w:trPr>
        <w:tc>
          <w:tcPr>
            <w:tcW w:w="3494" w:type="dxa"/>
            <w:gridSpan w:val="2"/>
          </w:tcPr>
          <w:p w14:paraId="3F4E0189" w14:textId="77777777" w:rsidR="009376B4" w:rsidRPr="00020619" w:rsidRDefault="009376B4" w:rsidP="00864629">
            <w:pPr>
              <w:pStyle w:val="TAL"/>
              <w:rPr>
                <w:ins w:id="60275" w:author="BigCREditor-RAN4#104-bis" w:date="2022-10-21T15:41:00Z"/>
                <w:rFonts w:cs="v4.2.0"/>
              </w:rPr>
            </w:pPr>
            <w:ins w:id="60276" w:author="BigCREditor-RAN4#104-bis" w:date="2022-10-21T15:41:00Z">
              <w:r w:rsidRPr="00020619">
                <w:t xml:space="preserve">Assumption for UE beams </w:t>
              </w:r>
              <w:r w:rsidRPr="00020619">
                <w:rPr>
                  <w:vertAlign w:val="superscript"/>
                </w:rPr>
                <w:t>Note 10</w:t>
              </w:r>
            </w:ins>
          </w:p>
        </w:tc>
        <w:tc>
          <w:tcPr>
            <w:tcW w:w="940" w:type="dxa"/>
          </w:tcPr>
          <w:p w14:paraId="2E9DBA90" w14:textId="77777777" w:rsidR="009376B4" w:rsidRPr="00020619" w:rsidRDefault="009376B4" w:rsidP="00864629">
            <w:pPr>
              <w:pStyle w:val="TAC"/>
              <w:rPr>
                <w:ins w:id="60277" w:author="BigCREditor-RAN4#104-bis" w:date="2022-10-21T15:41:00Z"/>
              </w:rPr>
            </w:pPr>
          </w:p>
        </w:tc>
        <w:tc>
          <w:tcPr>
            <w:tcW w:w="3700" w:type="dxa"/>
            <w:gridSpan w:val="5"/>
          </w:tcPr>
          <w:p w14:paraId="740AFF53" w14:textId="77777777" w:rsidR="009376B4" w:rsidRPr="00020619" w:rsidRDefault="009376B4" w:rsidP="00864629">
            <w:pPr>
              <w:pStyle w:val="TAC"/>
              <w:rPr>
                <w:ins w:id="60278" w:author="BigCREditor-RAN4#104-bis" w:date="2022-10-21T15:41:00Z"/>
                <w:b/>
              </w:rPr>
            </w:pPr>
            <w:ins w:id="60279" w:author="BigCREditor-RAN4#104-bis" w:date="2022-10-21T15:41:00Z">
              <w:r w:rsidRPr="00020619">
                <w:t>Rough</w:t>
              </w:r>
            </w:ins>
          </w:p>
        </w:tc>
        <w:tc>
          <w:tcPr>
            <w:tcW w:w="3700" w:type="dxa"/>
            <w:gridSpan w:val="5"/>
            <w:tcBorders>
              <w:bottom w:val="single" w:sz="4" w:space="0" w:color="auto"/>
            </w:tcBorders>
          </w:tcPr>
          <w:p w14:paraId="64F20B43" w14:textId="77777777" w:rsidR="009376B4" w:rsidRPr="00020619" w:rsidRDefault="009376B4" w:rsidP="00864629">
            <w:pPr>
              <w:pStyle w:val="TAC"/>
              <w:rPr>
                <w:ins w:id="60280" w:author="BigCREditor-RAN4#104-bis" w:date="2022-10-21T15:41:00Z"/>
                <w:b/>
              </w:rPr>
            </w:pPr>
            <w:ins w:id="60281" w:author="BigCREditor-RAN4#104-bis" w:date="2022-10-21T15:41:00Z">
              <w:r w:rsidRPr="00020619">
                <w:t>Rough</w:t>
              </w:r>
            </w:ins>
          </w:p>
        </w:tc>
      </w:tr>
      <w:tr w:rsidR="009376B4" w:rsidRPr="00020619" w14:paraId="288F86A8" w14:textId="77777777" w:rsidTr="00864629">
        <w:trPr>
          <w:cantSplit/>
          <w:trHeight w:val="136"/>
          <w:jc w:val="center"/>
          <w:ins w:id="60282" w:author="BigCREditor-RAN4#104-bis" w:date="2022-10-21T15:41:00Z"/>
        </w:trPr>
        <w:tc>
          <w:tcPr>
            <w:tcW w:w="3494" w:type="dxa"/>
            <w:gridSpan w:val="2"/>
            <w:tcBorders>
              <w:left w:val="single" w:sz="4" w:space="0" w:color="auto"/>
              <w:bottom w:val="single" w:sz="4" w:space="0" w:color="auto"/>
            </w:tcBorders>
          </w:tcPr>
          <w:p w14:paraId="02632202" w14:textId="77777777" w:rsidR="009376B4" w:rsidRPr="00020619" w:rsidRDefault="009376B4" w:rsidP="00864629">
            <w:pPr>
              <w:pStyle w:val="TAL"/>
              <w:rPr>
                <w:ins w:id="60283" w:author="BigCREditor-RAN4#104-bis" w:date="2022-10-21T15:41:00Z"/>
                <w:rFonts w:cs="Arial"/>
              </w:rPr>
            </w:pPr>
            <w:ins w:id="60284" w:author="BigCREditor-RAN4#104-bis" w:date="2022-10-21T15:41:00Z">
              <w:r w:rsidRPr="00020619">
                <w:rPr>
                  <w:lang w:eastAsia="ja-JP"/>
                </w:rPr>
                <w:t>EPRE ratio of PDCCH DMRS to SSS</w:t>
              </w:r>
            </w:ins>
          </w:p>
        </w:tc>
        <w:tc>
          <w:tcPr>
            <w:tcW w:w="940" w:type="dxa"/>
            <w:tcBorders>
              <w:bottom w:val="single" w:sz="4" w:space="0" w:color="auto"/>
            </w:tcBorders>
          </w:tcPr>
          <w:p w14:paraId="301C485F" w14:textId="77777777" w:rsidR="009376B4" w:rsidRPr="00020619" w:rsidRDefault="009376B4" w:rsidP="00864629">
            <w:pPr>
              <w:pStyle w:val="TAC"/>
              <w:rPr>
                <w:ins w:id="60285" w:author="BigCREditor-RAN4#104-bis" w:date="2022-10-21T15:41:00Z"/>
              </w:rPr>
            </w:pPr>
            <w:ins w:id="60286" w:author="BigCREditor-RAN4#104-bis" w:date="2022-10-21T15:41:00Z">
              <w:r w:rsidRPr="00020619">
                <w:t>dB</w:t>
              </w:r>
            </w:ins>
          </w:p>
        </w:tc>
        <w:tc>
          <w:tcPr>
            <w:tcW w:w="3700" w:type="dxa"/>
            <w:gridSpan w:val="5"/>
            <w:tcBorders>
              <w:bottom w:val="single" w:sz="4" w:space="0" w:color="auto"/>
            </w:tcBorders>
          </w:tcPr>
          <w:p w14:paraId="48112D58" w14:textId="77777777" w:rsidR="009376B4" w:rsidRPr="00020619" w:rsidRDefault="009376B4" w:rsidP="00864629">
            <w:pPr>
              <w:pStyle w:val="TAC"/>
              <w:rPr>
                <w:ins w:id="60287" w:author="BigCREditor-RAN4#104-bis" w:date="2022-10-21T15:41:00Z"/>
              </w:rPr>
            </w:pPr>
            <w:ins w:id="60288" w:author="BigCREditor-RAN4#104-bis" w:date="2022-10-21T15:41:00Z">
              <w:r w:rsidRPr="00020619">
                <w:t>4</w:t>
              </w:r>
            </w:ins>
          </w:p>
        </w:tc>
        <w:tc>
          <w:tcPr>
            <w:tcW w:w="3700" w:type="dxa"/>
            <w:gridSpan w:val="5"/>
            <w:tcBorders>
              <w:bottom w:val="nil"/>
            </w:tcBorders>
            <w:shd w:val="clear" w:color="auto" w:fill="auto"/>
          </w:tcPr>
          <w:p w14:paraId="560568BA" w14:textId="77777777" w:rsidR="009376B4" w:rsidRPr="00020619" w:rsidRDefault="009376B4" w:rsidP="00864629">
            <w:pPr>
              <w:pStyle w:val="TAC"/>
              <w:rPr>
                <w:ins w:id="60289" w:author="BigCREditor-RAN4#104-bis" w:date="2022-10-21T15:41:00Z"/>
              </w:rPr>
            </w:pPr>
            <w:ins w:id="60290" w:author="BigCREditor-RAN4#104-bis" w:date="2022-10-21T15:41:00Z">
              <w:r w:rsidRPr="00020619">
                <w:t>Not sent</w:t>
              </w:r>
            </w:ins>
          </w:p>
        </w:tc>
      </w:tr>
      <w:tr w:rsidR="009376B4" w:rsidRPr="00020619" w14:paraId="37942AAA" w14:textId="77777777" w:rsidTr="00864629">
        <w:trPr>
          <w:cantSplit/>
          <w:trHeight w:val="136"/>
          <w:jc w:val="center"/>
          <w:ins w:id="60291" w:author="BigCREditor-RAN4#104-bis" w:date="2022-10-21T15:41:00Z"/>
        </w:trPr>
        <w:tc>
          <w:tcPr>
            <w:tcW w:w="3494" w:type="dxa"/>
            <w:gridSpan w:val="2"/>
            <w:tcBorders>
              <w:left w:val="single" w:sz="4" w:space="0" w:color="auto"/>
              <w:bottom w:val="single" w:sz="4" w:space="0" w:color="auto"/>
            </w:tcBorders>
          </w:tcPr>
          <w:p w14:paraId="252DA1C4" w14:textId="77777777" w:rsidR="009376B4" w:rsidRPr="00020619" w:rsidRDefault="009376B4" w:rsidP="00864629">
            <w:pPr>
              <w:pStyle w:val="TAL"/>
              <w:rPr>
                <w:ins w:id="60292" w:author="BigCREditor-RAN4#104-bis" w:date="2022-10-21T15:41:00Z"/>
                <w:rFonts w:cs="Arial"/>
                <w:szCs w:val="16"/>
                <w:lang w:eastAsia="ja-JP"/>
              </w:rPr>
            </w:pPr>
            <w:ins w:id="60293" w:author="BigCREditor-RAN4#104-bis" w:date="2022-10-21T15:41:00Z">
              <w:r w:rsidRPr="00020619">
                <w:rPr>
                  <w:lang w:eastAsia="ja-JP"/>
                </w:rPr>
                <w:t>EPRE ratio of PDCCH to PDCCH DMRS</w:t>
              </w:r>
            </w:ins>
          </w:p>
        </w:tc>
        <w:tc>
          <w:tcPr>
            <w:tcW w:w="940" w:type="dxa"/>
            <w:tcBorders>
              <w:bottom w:val="single" w:sz="4" w:space="0" w:color="auto"/>
            </w:tcBorders>
          </w:tcPr>
          <w:p w14:paraId="62A3A1A9" w14:textId="77777777" w:rsidR="009376B4" w:rsidRPr="00020619" w:rsidRDefault="009376B4" w:rsidP="00864629">
            <w:pPr>
              <w:pStyle w:val="TAC"/>
              <w:rPr>
                <w:ins w:id="60294" w:author="BigCREditor-RAN4#104-bis" w:date="2022-10-21T15:41:00Z"/>
              </w:rPr>
            </w:pPr>
            <w:ins w:id="60295" w:author="BigCREditor-RAN4#104-bis" w:date="2022-10-21T15:41:00Z">
              <w:r w:rsidRPr="00020619">
                <w:t>dB</w:t>
              </w:r>
            </w:ins>
          </w:p>
        </w:tc>
        <w:tc>
          <w:tcPr>
            <w:tcW w:w="3700" w:type="dxa"/>
            <w:gridSpan w:val="5"/>
            <w:tcBorders>
              <w:bottom w:val="single" w:sz="4" w:space="0" w:color="auto"/>
            </w:tcBorders>
          </w:tcPr>
          <w:p w14:paraId="3A7DB8D8" w14:textId="77777777" w:rsidR="009376B4" w:rsidRPr="00020619" w:rsidRDefault="009376B4" w:rsidP="00864629">
            <w:pPr>
              <w:pStyle w:val="TAC"/>
              <w:rPr>
                <w:ins w:id="60296" w:author="BigCREditor-RAN4#104-bis" w:date="2022-10-21T15:41:00Z"/>
              </w:rPr>
            </w:pPr>
          </w:p>
        </w:tc>
        <w:tc>
          <w:tcPr>
            <w:tcW w:w="3700" w:type="dxa"/>
            <w:gridSpan w:val="5"/>
            <w:tcBorders>
              <w:top w:val="nil"/>
              <w:bottom w:val="nil"/>
            </w:tcBorders>
            <w:shd w:val="clear" w:color="auto" w:fill="auto"/>
          </w:tcPr>
          <w:p w14:paraId="04291841" w14:textId="77777777" w:rsidR="009376B4" w:rsidRPr="00020619" w:rsidRDefault="009376B4" w:rsidP="00864629">
            <w:pPr>
              <w:pStyle w:val="TAC"/>
              <w:rPr>
                <w:ins w:id="60297" w:author="BigCREditor-RAN4#104-bis" w:date="2022-10-21T15:41:00Z"/>
              </w:rPr>
            </w:pPr>
          </w:p>
        </w:tc>
      </w:tr>
      <w:tr w:rsidR="009376B4" w:rsidRPr="00020619" w14:paraId="54B87756" w14:textId="77777777" w:rsidTr="00864629">
        <w:trPr>
          <w:cantSplit/>
          <w:trHeight w:val="145"/>
          <w:jc w:val="center"/>
          <w:ins w:id="60298" w:author="BigCREditor-RAN4#104-bis" w:date="2022-10-21T15:41:00Z"/>
        </w:trPr>
        <w:tc>
          <w:tcPr>
            <w:tcW w:w="3494" w:type="dxa"/>
            <w:gridSpan w:val="2"/>
            <w:tcBorders>
              <w:left w:val="single" w:sz="4" w:space="0" w:color="auto"/>
              <w:bottom w:val="single" w:sz="4" w:space="0" w:color="auto"/>
            </w:tcBorders>
          </w:tcPr>
          <w:p w14:paraId="4A358650" w14:textId="77777777" w:rsidR="009376B4" w:rsidRPr="00020619" w:rsidRDefault="009376B4" w:rsidP="00864629">
            <w:pPr>
              <w:pStyle w:val="TAL"/>
              <w:rPr>
                <w:ins w:id="60299" w:author="BigCREditor-RAN4#104-bis" w:date="2022-10-21T15:41:00Z"/>
                <w:rFonts w:cs="Arial"/>
              </w:rPr>
            </w:pPr>
            <w:ins w:id="60300" w:author="BigCREditor-RAN4#104-bis" w:date="2022-10-21T15:41:00Z">
              <w:r w:rsidRPr="00020619">
                <w:rPr>
                  <w:lang w:eastAsia="ja-JP"/>
                </w:rPr>
                <w:t>EPRE ratio of PBCH DMRS to SSS</w:t>
              </w:r>
            </w:ins>
          </w:p>
        </w:tc>
        <w:tc>
          <w:tcPr>
            <w:tcW w:w="940" w:type="dxa"/>
            <w:tcBorders>
              <w:bottom w:val="single" w:sz="4" w:space="0" w:color="auto"/>
            </w:tcBorders>
          </w:tcPr>
          <w:p w14:paraId="026E7AA4" w14:textId="77777777" w:rsidR="009376B4" w:rsidRPr="00020619" w:rsidRDefault="009376B4" w:rsidP="00864629">
            <w:pPr>
              <w:pStyle w:val="TAC"/>
              <w:rPr>
                <w:ins w:id="60301" w:author="BigCREditor-RAN4#104-bis" w:date="2022-10-21T15:41:00Z"/>
              </w:rPr>
            </w:pPr>
            <w:ins w:id="60302" w:author="BigCREditor-RAN4#104-bis" w:date="2022-10-21T15:41:00Z">
              <w:r w:rsidRPr="00020619">
                <w:t>dB</w:t>
              </w:r>
            </w:ins>
          </w:p>
        </w:tc>
        <w:tc>
          <w:tcPr>
            <w:tcW w:w="3700" w:type="dxa"/>
            <w:gridSpan w:val="5"/>
            <w:tcBorders>
              <w:bottom w:val="nil"/>
            </w:tcBorders>
            <w:shd w:val="clear" w:color="auto" w:fill="auto"/>
          </w:tcPr>
          <w:p w14:paraId="6363954E" w14:textId="77777777" w:rsidR="009376B4" w:rsidRPr="00020619" w:rsidRDefault="009376B4" w:rsidP="00864629">
            <w:pPr>
              <w:pStyle w:val="TAC"/>
              <w:rPr>
                <w:ins w:id="60303" w:author="BigCREditor-RAN4#104-bis" w:date="2022-10-21T15:41:00Z"/>
              </w:rPr>
            </w:pPr>
            <w:ins w:id="60304" w:author="BigCREditor-RAN4#104-bis" w:date="2022-10-21T15:41:00Z">
              <w:r w:rsidRPr="00020619">
                <w:t>0</w:t>
              </w:r>
            </w:ins>
          </w:p>
        </w:tc>
        <w:tc>
          <w:tcPr>
            <w:tcW w:w="3700" w:type="dxa"/>
            <w:gridSpan w:val="5"/>
            <w:tcBorders>
              <w:top w:val="nil"/>
              <w:bottom w:val="nil"/>
            </w:tcBorders>
            <w:shd w:val="clear" w:color="auto" w:fill="auto"/>
          </w:tcPr>
          <w:p w14:paraId="7E63C639" w14:textId="77777777" w:rsidR="009376B4" w:rsidRPr="00020619" w:rsidRDefault="009376B4" w:rsidP="00864629">
            <w:pPr>
              <w:pStyle w:val="TAC"/>
              <w:rPr>
                <w:ins w:id="60305" w:author="BigCREditor-RAN4#104-bis" w:date="2022-10-21T15:41:00Z"/>
              </w:rPr>
            </w:pPr>
          </w:p>
        </w:tc>
      </w:tr>
      <w:tr w:rsidR="009376B4" w:rsidRPr="00020619" w14:paraId="392B326A" w14:textId="77777777" w:rsidTr="00864629">
        <w:trPr>
          <w:cantSplit/>
          <w:trHeight w:val="136"/>
          <w:jc w:val="center"/>
          <w:ins w:id="60306" w:author="BigCREditor-RAN4#104-bis" w:date="2022-10-21T15:41:00Z"/>
        </w:trPr>
        <w:tc>
          <w:tcPr>
            <w:tcW w:w="3494" w:type="dxa"/>
            <w:gridSpan w:val="2"/>
            <w:tcBorders>
              <w:left w:val="single" w:sz="4" w:space="0" w:color="auto"/>
              <w:bottom w:val="single" w:sz="4" w:space="0" w:color="auto"/>
            </w:tcBorders>
          </w:tcPr>
          <w:p w14:paraId="43C6F72F" w14:textId="77777777" w:rsidR="009376B4" w:rsidRPr="00020619" w:rsidRDefault="009376B4" w:rsidP="00864629">
            <w:pPr>
              <w:pStyle w:val="TAL"/>
              <w:rPr>
                <w:ins w:id="60307" w:author="BigCREditor-RAN4#104-bis" w:date="2022-10-21T15:41:00Z"/>
                <w:rFonts w:cs="Arial"/>
              </w:rPr>
            </w:pPr>
            <w:ins w:id="60308" w:author="BigCREditor-RAN4#104-bis" w:date="2022-10-21T15:41:00Z">
              <w:r w:rsidRPr="00020619">
                <w:rPr>
                  <w:lang w:eastAsia="ja-JP"/>
                </w:rPr>
                <w:t>EPRE ratio of PBCH to PBCH DMRS</w:t>
              </w:r>
            </w:ins>
          </w:p>
        </w:tc>
        <w:tc>
          <w:tcPr>
            <w:tcW w:w="940" w:type="dxa"/>
            <w:tcBorders>
              <w:bottom w:val="single" w:sz="4" w:space="0" w:color="auto"/>
            </w:tcBorders>
          </w:tcPr>
          <w:p w14:paraId="430590DA" w14:textId="77777777" w:rsidR="009376B4" w:rsidRPr="00020619" w:rsidRDefault="009376B4" w:rsidP="00864629">
            <w:pPr>
              <w:pStyle w:val="TAC"/>
              <w:rPr>
                <w:ins w:id="60309" w:author="BigCREditor-RAN4#104-bis" w:date="2022-10-21T15:41:00Z"/>
              </w:rPr>
            </w:pPr>
            <w:ins w:id="60310" w:author="BigCREditor-RAN4#104-bis" w:date="2022-10-21T15:41:00Z">
              <w:r w:rsidRPr="00020619">
                <w:t>dB</w:t>
              </w:r>
            </w:ins>
          </w:p>
        </w:tc>
        <w:tc>
          <w:tcPr>
            <w:tcW w:w="3700" w:type="dxa"/>
            <w:gridSpan w:val="5"/>
            <w:tcBorders>
              <w:top w:val="nil"/>
              <w:bottom w:val="nil"/>
            </w:tcBorders>
            <w:shd w:val="clear" w:color="auto" w:fill="auto"/>
          </w:tcPr>
          <w:p w14:paraId="4792DFAD" w14:textId="77777777" w:rsidR="009376B4" w:rsidRPr="00020619" w:rsidRDefault="009376B4" w:rsidP="00864629">
            <w:pPr>
              <w:pStyle w:val="TAC"/>
              <w:rPr>
                <w:ins w:id="60311" w:author="BigCREditor-RAN4#104-bis" w:date="2022-10-21T15:41:00Z"/>
              </w:rPr>
            </w:pPr>
          </w:p>
        </w:tc>
        <w:tc>
          <w:tcPr>
            <w:tcW w:w="3700" w:type="dxa"/>
            <w:gridSpan w:val="5"/>
            <w:tcBorders>
              <w:top w:val="nil"/>
              <w:bottom w:val="nil"/>
            </w:tcBorders>
            <w:shd w:val="clear" w:color="auto" w:fill="auto"/>
          </w:tcPr>
          <w:p w14:paraId="689BB993" w14:textId="77777777" w:rsidR="009376B4" w:rsidRPr="00020619" w:rsidRDefault="009376B4" w:rsidP="00864629">
            <w:pPr>
              <w:pStyle w:val="TAC"/>
              <w:rPr>
                <w:ins w:id="60312" w:author="BigCREditor-RAN4#104-bis" w:date="2022-10-21T15:41:00Z"/>
              </w:rPr>
            </w:pPr>
          </w:p>
        </w:tc>
      </w:tr>
      <w:tr w:rsidR="009376B4" w:rsidRPr="00020619" w14:paraId="20EB593A" w14:textId="77777777" w:rsidTr="00864629">
        <w:trPr>
          <w:cantSplit/>
          <w:trHeight w:val="136"/>
          <w:jc w:val="center"/>
          <w:ins w:id="60313" w:author="BigCREditor-RAN4#104-bis" w:date="2022-10-21T15:41:00Z"/>
        </w:trPr>
        <w:tc>
          <w:tcPr>
            <w:tcW w:w="3494" w:type="dxa"/>
            <w:gridSpan w:val="2"/>
            <w:tcBorders>
              <w:left w:val="single" w:sz="4" w:space="0" w:color="auto"/>
              <w:bottom w:val="single" w:sz="4" w:space="0" w:color="auto"/>
            </w:tcBorders>
          </w:tcPr>
          <w:p w14:paraId="4939E992" w14:textId="77777777" w:rsidR="009376B4" w:rsidRPr="00020619" w:rsidRDefault="009376B4" w:rsidP="00864629">
            <w:pPr>
              <w:pStyle w:val="TAL"/>
              <w:rPr>
                <w:ins w:id="60314" w:author="BigCREditor-RAN4#104-bis" w:date="2022-10-21T15:41:00Z"/>
                <w:rFonts w:cs="Arial"/>
              </w:rPr>
            </w:pPr>
            <w:ins w:id="60315" w:author="BigCREditor-RAN4#104-bis" w:date="2022-10-21T15:41:00Z">
              <w:r w:rsidRPr="00020619">
                <w:rPr>
                  <w:lang w:eastAsia="ja-JP"/>
                </w:rPr>
                <w:t>EPRE ratio of PSS to SSS</w:t>
              </w:r>
            </w:ins>
          </w:p>
        </w:tc>
        <w:tc>
          <w:tcPr>
            <w:tcW w:w="940" w:type="dxa"/>
            <w:tcBorders>
              <w:bottom w:val="single" w:sz="4" w:space="0" w:color="auto"/>
            </w:tcBorders>
          </w:tcPr>
          <w:p w14:paraId="4DC25071" w14:textId="77777777" w:rsidR="009376B4" w:rsidRPr="00020619" w:rsidRDefault="009376B4" w:rsidP="00864629">
            <w:pPr>
              <w:pStyle w:val="TAC"/>
              <w:rPr>
                <w:ins w:id="60316" w:author="BigCREditor-RAN4#104-bis" w:date="2022-10-21T15:41:00Z"/>
              </w:rPr>
            </w:pPr>
            <w:ins w:id="60317" w:author="BigCREditor-RAN4#104-bis" w:date="2022-10-21T15:41:00Z">
              <w:r w:rsidRPr="00020619">
                <w:t>dB</w:t>
              </w:r>
            </w:ins>
          </w:p>
        </w:tc>
        <w:tc>
          <w:tcPr>
            <w:tcW w:w="3700" w:type="dxa"/>
            <w:gridSpan w:val="5"/>
            <w:tcBorders>
              <w:top w:val="nil"/>
              <w:bottom w:val="nil"/>
            </w:tcBorders>
            <w:shd w:val="clear" w:color="auto" w:fill="auto"/>
          </w:tcPr>
          <w:p w14:paraId="3294E70D" w14:textId="77777777" w:rsidR="009376B4" w:rsidRPr="00020619" w:rsidRDefault="009376B4" w:rsidP="00864629">
            <w:pPr>
              <w:pStyle w:val="TAC"/>
              <w:rPr>
                <w:ins w:id="60318" w:author="BigCREditor-RAN4#104-bis" w:date="2022-10-21T15:41:00Z"/>
              </w:rPr>
            </w:pPr>
          </w:p>
        </w:tc>
        <w:tc>
          <w:tcPr>
            <w:tcW w:w="3700" w:type="dxa"/>
            <w:gridSpan w:val="5"/>
            <w:tcBorders>
              <w:top w:val="nil"/>
              <w:bottom w:val="nil"/>
            </w:tcBorders>
            <w:shd w:val="clear" w:color="auto" w:fill="auto"/>
          </w:tcPr>
          <w:p w14:paraId="1570BC0F" w14:textId="77777777" w:rsidR="009376B4" w:rsidRPr="00020619" w:rsidRDefault="009376B4" w:rsidP="00864629">
            <w:pPr>
              <w:pStyle w:val="TAC"/>
              <w:rPr>
                <w:ins w:id="60319" w:author="BigCREditor-RAN4#104-bis" w:date="2022-10-21T15:41:00Z"/>
              </w:rPr>
            </w:pPr>
          </w:p>
        </w:tc>
      </w:tr>
      <w:tr w:rsidR="009376B4" w:rsidRPr="00020619" w14:paraId="4FA6FE93" w14:textId="77777777" w:rsidTr="00864629">
        <w:trPr>
          <w:cantSplit/>
          <w:trHeight w:val="136"/>
          <w:jc w:val="center"/>
          <w:ins w:id="60320" w:author="BigCREditor-RAN4#104-bis" w:date="2022-10-21T15:41:00Z"/>
        </w:trPr>
        <w:tc>
          <w:tcPr>
            <w:tcW w:w="3494" w:type="dxa"/>
            <w:gridSpan w:val="2"/>
            <w:tcBorders>
              <w:left w:val="single" w:sz="4" w:space="0" w:color="auto"/>
              <w:bottom w:val="single" w:sz="4" w:space="0" w:color="auto"/>
            </w:tcBorders>
          </w:tcPr>
          <w:p w14:paraId="7FCACE5F" w14:textId="77777777" w:rsidR="009376B4" w:rsidRPr="00020619" w:rsidRDefault="009376B4" w:rsidP="00864629">
            <w:pPr>
              <w:pStyle w:val="TAL"/>
              <w:rPr>
                <w:ins w:id="60321" w:author="BigCREditor-RAN4#104-bis" w:date="2022-10-21T15:41:00Z"/>
                <w:rFonts w:cs="Arial"/>
              </w:rPr>
            </w:pPr>
            <w:ins w:id="60322" w:author="BigCREditor-RAN4#104-bis" w:date="2022-10-21T15:41:00Z">
              <w:r w:rsidRPr="00020619">
                <w:rPr>
                  <w:lang w:eastAsia="ja-JP"/>
                </w:rPr>
                <w:t xml:space="preserve">EPRE ratio of PDSCH DMRS to SSS </w:t>
              </w:r>
            </w:ins>
          </w:p>
        </w:tc>
        <w:tc>
          <w:tcPr>
            <w:tcW w:w="940" w:type="dxa"/>
            <w:tcBorders>
              <w:bottom w:val="single" w:sz="4" w:space="0" w:color="auto"/>
            </w:tcBorders>
          </w:tcPr>
          <w:p w14:paraId="225C1D95" w14:textId="77777777" w:rsidR="009376B4" w:rsidRPr="00020619" w:rsidRDefault="009376B4" w:rsidP="00864629">
            <w:pPr>
              <w:pStyle w:val="TAC"/>
              <w:rPr>
                <w:ins w:id="60323" w:author="BigCREditor-RAN4#104-bis" w:date="2022-10-21T15:41:00Z"/>
              </w:rPr>
            </w:pPr>
            <w:ins w:id="60324" w:author="BigCREditor-RAN4#104-bis" w:date="2022-10-21T15:41:00Z">
              <w:r w:rsidRPr="00020619">
                <w:t>dB</w:t>
              </w:r>
            </w:ins>
          </w:p>
        </w:tc>
        <w:tc>
          <w:tcPr>
            <w:tcW w:w="3700" w:type="dxa"/>
            <w:gridSpan w:val="5"/>
            <w:tcBorders>
              <w:top w:val="nil"/>
              <w:bottom w:val="nil"/>
            </w:tcBorders>
            <w:shd w:val="clear" w:color="auto" w:fill="auto"/>
          </w:tcPr>
          <w:p w14:paraId="42E79566" w14:textId="77777777" w:rsidR="009376B4" w:rsidRPr="00020619" w:rsidRDefault="009376B4" w:rsidP="00864629">
            <w:pPr>
              <w:pStyle w:val="TAC"/>
              <w:rPr>
                <w:ins w:id="60325" w:author="BigCREditor-RAN4#104-bis" w:date="2022-10-21T15:41:00Z"/>
              </w:rPr>
            </w:pPr>
          </w:p>
        </w:tc>
        <w:tc>
          <w:tcPr>
            <w:tcW w:w="3700" w:type="dxa"/>
            <w:gridSpan w:val="5"/>
            <w:tcBorders>
              <w:top w:val="nil"/>
              <w:bottom w:val="nil"/>
            </w:tcBorders>
            <w:shd w:val="clear" w:color="auto" w:fill="auto"/>
          </w:tcPr>
          <w:p w14:paraId="495B53B4" w14:textId="77777777" w:rsidR="009376B4" w:rsidRPr="00020619" w:rsidRDefault="009376B4" w:rsidP="00864629">
            <w:pPr>
              <w:pStyle w:val="TAC"/>
              <w:rPr>
                <w:ins w:id="60326" w:author="BigCREditor-RAN4#104-bis" w:date="2022-10-21T15:41:00Z"/>
              </w:rPr>
            </w:pPr>
          </w:p>
        </w:tc>
      </w:tr>
      <w:tr w:rsidR="009376B4" w:rsidRPr="00020619" w14:paraId="30FFD9F1" w14:textId="77777777" w:rsidTr="00864629">
        <w:trPr>
          <w:cantSplit/>
          <w:trHeight w:val="136"/>
          <w:jc w:val="center"/>
          <w:ins w:id="60327" w:author="BigCREditor-RAN4#104-bis" w:date="2022-10-21T15:41:00Z"/>
        </w:trPr>
        <w:tc>
          <w:tcPr>
            <w:tcW w:w="3494" w:type="dxa"/>
            <w:gridSpan w:val="2"/>
            <w:tcBorders>
              <w:left w:val="single" w:sz="4" w:space="0" w:color="auto"/>
              <w:bottom w:val="single" w:sz="4" w:space="0" w:color="auto"/>
            </w:tcBorders>
          </w:tcPr>
          <w:p w14:paraId="5481339B" w14:textId="77777777" w:rsidR="009376B4" w:rsidRPr="00020619" w:rsidRDefault="009376B4" w:rsidP="00864629">
            <w:pPr>
              <w:pStyle w:val="TAL"/>
              <w:rPr>
                <w:ins w:id="60328" w:author="BigCREditor-RAN4#104-bis" w:date="2022-10-21T15:41:00Z"/>
                <w:lang w:eastAsia="ja-JP"/>
              </w:rPr>
            </w:pPr>
            <w:ins w:id="60329" w:author="BigCREditor-RAN4#104-bis" w:date="2022-10-21T15:41:00Z">
              <w:r w:rsidRPr="00020619">
                <w:rPr>
                  <w:lang w:eastAsia="ja-JP"/>
                </w:rPr>
                <w:t>EPRE ratio of PDSCH to PDSCH DMRS</w:t>
              </w:r>
            </w:ins>
          </w:p>
        </w:tc>
        <w:tc>
          <w:tcPr>
            <w:tcW w:w="940" w:type="dxa"/>
            <w:tcBorders>
              <w:bottom w:val="single" w:sz="4" w:space="0" w:color="auto"/>
            </w:tcBorders>
          </w:tcPr>
          <w:p w14:paraId="7BA591DA" w14:textId="77777777" w:rsidR="009376B4" w:rsidRPr="00020619" w:rsidRDefault="009376B4" w:rsidP="00864629">
            <w:pPr>
              <w:pStyle w:val="TAC"/>
              <w:rPr>
                <w:ins w:id="60330" w:author="BigCREditor-RAN4#104-bis" w:date="2022-10-21T15:41:00Z"/>
              </w:rPr>
            </w:pPr>
            <w:ins w:id="60331" w:author="BigCREditor-RAN4#104-bis" w:date="2022-10-21T15:41:00Z">
              <w:r w:rsidRPr="00020619">
                <w:rPr>
                  <w:rFonts w:hint="eastAsia"/>
                  <w:lang w:eastAsia="zh-CN"/>
                </w:rPr>
                <w:t>d</w:t>
              </w:r>
              <w:r w:rsidRPr="00020619">
                <w:rPr>
                  <w:lang w:eastAsia="zh-CN"/>
                </w:rPr>
                <w:t>B</w:t>
              </w:r>
            </w:ins>
          </w:p>
        </w:tc>
        <w:tc>
          <w:tcPr>
            <w:tcW w:w="3700" w:type="dxa"/>
            <w:gridSpan w:val="5"/>
            <w:tcBorders>
              <w:top w:val="nil"/>
              <w:bottom w:val="nil"/>
            </w:tcBorders>
            <w:shd w:val="clear" w:color="auto" w:fill="auto"/>
          </w:tcPr>
          <w:p w14:paraId="19D96284" w14:textId="77777777" w:rsidR="009376B4" w:rsidRPr="00020619" w:rsidRDefault="009376B4" w:rsidP="00864629">
            <w:pPr>
              <w:pStyle w:val="TAC"/>
              <w:rPr>
                <w:ins w:id="60332" w:author="BigCREditor-RAN4#104-bis" w:date="2022-10-21T15:41:00Z"/>
              </w:rPr>
            </w:pPr>
          </w:p>
        </w:tc>
        <w:tc>
          <w:tcPr>
            <w:tcW w:w="3700" w:type="dxa"/>
            <w:gridSpan w:val="5"/>
            <w:tcBorders>
              <w:top w:val="nil"/>
              <w:bottom w:val="nil"/>
            </w:tcBorders>
            <w:shd w:val="clear" w:color="auto" w:fill="auto"/>
          </w:tcPr>
          <w:p w14:paraId="43A5216B" w14:textId="77777777" w:rsidR="009376B4" w:rsidRPr="00020619" w:rsidRDefault="009376B4" w:rsidP="00864629">
            <w:pPr>
              <w:pStyle w:val="TAC"/>
              <w:rPr>
                <w:ins w:id="60333" w:author="BigCREditor-RAN4#104-bis" w:date="2022-10-21T15:41:00Z"/>
              </w:rPr>
            </w:pPr>
          </w:p>
        </w:tc>
      </w:tr>
      <w:tr w:rsidR="009376B4" w:rsidRPr="00020619" w14:paraId="1F79AFB5" w14:textId="77777777" w:rsidTr="00864629">
        <w:trPr>
          <w:cantSplit/>
          <w:trHeight w:val="136"/>
          <w:jc w:val="center"/>
          <w:ins w:id="60334" w:author="BigCREditor-RAN4#104-bis" w:date="2022-10-21T15:41:00Z"/>
        </w:trPr>
        <w:tc>
          <w:tcPr>
            <w:tcW w:w="3494" w:type="dxa"/>
            <w:gridSpan w:val="2"/>
            <w:tcBorders>
              <w:left w:val="single" w:sz="4" w:space="0" w:color="auto"/>
              <w:bottom w:val="single" w:sz="4" w:space="0" w:color="auto"/>
            </w:tcBorders>
          </w:tcPr>
          <w:p w14:paraId="6258C4BF" w14:textId="77777777" w:rsidR="009376B4" w:rsidRPr="00020619" w:rsidRDefault="009376B4" w:rsidP="00864629">
            <w:pPr>
              <w:pStyle w:val="TAL"/>
              <w:rPr>
                <w:ins w:id="60335" w:author="BigCREditor-RAN4#104-bis" w:date="2022-10-21T15:41:00Z"/>
                <w:lang w:eastAsia="ja-JP"/>
              </w:rPr>
            </w:pPr>
            <w:ins w:id="60336" w:author="BigCREditor-RAN4#104-bis" w:date="2022-10-21T15:41:00Z">
              <w:r w:rsidRPr="00020619">
                <w:rPr>
                  <w:lang w:eastAsia="ja-JP"/>
                </w:rPr>
                <w:t>EPRE ratio of OCNG DMRS to SSS</w:t>
              </w:r>
            </w:ins>
          </w:p>
        </w:tc>
        <w:tc>
          <w:tcPr>
            <w:tcW w:w="940" w:type="dxa"/>
            <w:tcBorders>
              <w:bottom w:val="single" w:sz="4" w:space="0" w:color="auto"/>
            </w:tcBorders>
          </w:tcPr>
          <w:p w14:paraId="0280B732" w14:textId="77777777" w:rsidR="009376B4" w:rsidRPr="00020619" w:rsidRDefault="009376B4" w:rsidP="00864629">
            <w:pPr>
              <w:pStyle w:val="TAC"/>
              <w:rPr>
                <w:ins w:id="60337" w:author="BigCREditor-RAN4#104-bis" w:date="2022-10-21T15:41:00Z"/>
              </w:rPr>
            </w:pPr>
            <w:ins w:id="60338" w:author="BigCREditor-RAN4#104-bis" w:date="2022-10-21T15:41:00Z">
              <w:r w:rsidRPr="00020619">
                <w:rPr>
                  <w:rFonts w:hint="eastAsia"/>
                  <w:lang w:eastAsia="zh-CN"/>
                </w:rPr>
                <w:t>d</w:t>
              </w:r>
              <w:r w:rsidRPr="00020619">
                <w:rPr>
                  <w:lang w:eastAsia="zh-CN"/>
                </w:rPr>
                <w:t>B</w:t>
              </w:r>
            </w:ins>
          </w:p>
        </w:tc>
        <w:tc>
          <w:tcPr>
            <w:tcW w:w="3700" w:type="dxa"/>
            <w:gridSpan w:val="5"/>
            <w:tcBorders>
              <w:top w:val="nil"/>
              <w:bottom w:val="nil"/>
            </w:tcBorders>
            <w:shd w:val="clear" w:color="auto" w:fill="auto"/>
          </w:tcPr>
          <w:p w14:paraId="1F00AA8B" w14:textId="77777777" w:rsidR="009376B4" w:rsidRPr="00020619" w:rsidRDefault="009376B4" w:rsidP="00864629">
            <w:pPr>
              <w:pStyle w:val="TAC"/>
              <w:rPr>
                <w:ins w:id="60339" w:author="BigCREditor-RAN4#104-bis" w:date="2022-10-21T15:41:00Z"/>
              </w:rPr>
            </w:pPr>
          </w:p>
        </w:tc>
        <w:tc>
          <w:tcPr>
            <w:tcW w:w="3700" w:type="dxa"/>
            <w:gridSpan w:val="5"/>
            <w:tcBorders>
              <w:top w:val="nil"/>
              <w:bottom w:val="nil"/>
            </w:tcBorders>
            <w:shd w:val="clear" w:color="auto" w:fill="auto"/>
          </w:tcPr>
          <w:p w14:paraId="779B64DF" w14:textId="77777777" w:rsidR="009376B4" w:rsidRPr="00020619" w:rsidRDefault="009376B4" w:rsidP="00864629">
            <w:pPr>
              <w:pStyle w:val="TAC"/>
              <w:rPr>
                <w:ins w:id="60340" w:author="BigCREditor-RAN4#104-bis" w:date="2022-10-21T15:41:00Z"/>
              </w:rPr>
            </w:pPr>
          </w:p>
        </w:tc>
      </w:tr>
      <w:tr w:rsidR="009376B4" w:rsidRPr="00020619" w14:paraId="4D3050CA" w14:textId="77777777" w:rsidTr="00864629">
        <w:trPr>
          <w:cantSplit/>
          <w:trHeight w:val="136"/>
          <w:jc w:val="center"/>
          <w:ins w:id="60341" w:author="BigCREditor-RAN4#104-bis" w:date="2022-10-21T15:41:00Z"/>
        </w:trPr>
        <w:tc>
          <w:tcPr>
            <w:tcW w:w="3494" w:type="dxa"/>
            <w:gridSpan w:val="2"/>
            <w:tcBorders>
              <w:left w:val="single" w:sz="4" w:space="0" w:color="auto"/>
              <w:bottom w:val="single" w:sz="4" w:space="0" w:color="auto"/>
            </w:tcBorders>
            <w:vAlign w:val="center"/>
          </w:tcPr>
          <w:p w14:paraId="1A566D6D" w14:textId="77777777" w:rsidR="009376B4" w:rsidRPr="00020619" w:rsidRDefault="009376B4" w:rsidP="00864629">
            <w:pPr>
              <w:pStyle w:val="TAL"/>
              <w:rPr>
                <w:ins w:id="60342" w:author="BigCREditor-RAN4#104-bis" w:date="2022-10-21T15:41:00Z"/>
                <w:rFonts w:cs="Arial"/>
              </w:rPr>
            </w:pPr>
            <w:ins w:id="60343" w:author="BigCREditor-RAN4#104-bis" w:date="2022-10-21T15:41:00Z">
              <w:r w:rsidRPr="00020619">
                <w:rPr>
                  <w:lang w:eastAsia="ja-JP"/>
                </w:rPr>
                <w:t>EPRE ratio of OCNG to OCNG DMRS</w:t>
              </w:r>
            </w:ins>
          </w:p>
        </w:tc>
        <w:tc>
          <w:tcPr>
            <w:tcW w:w="940" w:type="dxa"/>
            <w:tcBorders>
              <w:bottom w:val="single" w:sz="4" w:space="0" w:color="auto"/>
            </w:tcBorders>
          </w:tcPr>
          <w:p w14:paraId="00B0AAB2" w14:textId="77777777" w:rsidR="009376B4" w:rsidRPr="00020619" w:rsidRDefault="009376B4" w:rsidP="00864629">
            <w:pPr>
              <w:pStyle w:val="TAC"/>
              <w:rPr>
                <w:ins w:id="60344" w:author="BigCREditor-RAN4#104-bis" w:date="2022-10-21T15:41:00Z"/>
              </w:rPr>
            </w:pPr>
            <w:ins w:id="60345" w:author="BigCREditor-RAN4#104-bis" w:date="2022-10-21T15:41:00Z">
              <w:r w:rsidRPr="00020619">
                <w:t>dB</w:t>
              </w:r>
            </w:ins>
          </w:p>
        </w:tc>
        <w:tc>
          <w:tcPr>
            <w:tcW w:w="3700" w:type="dxa"/>
            <w:gridSpan w:val="5"/>
            <w:tcBorders>
              <w:top w:val="nil"/>
              <w:bottom w:val="single" w:sz="4" w:space="0" w:color="auto"/>
            </w:tcBorders>
            <w:shd w:val="clear" w:color="auto" w:fill="auto"/>
          </w:tcPr>
          <w:p w14:paraId="149115B4" w14:textId="77777777" w:rsidR="009376B4" w:rsidRPr="00020619" w:rsidRDefault="009376B4" w:rsidP="00864629">
            <w:pPr>
              <w:pStyle w:val="TAC"/>
              <w:rPr>
                <w:ins w:id="60346" w:author="BigCREditor-RAN4#104-bis" w:date="2022-10-21T15:41:00Z"/>
              </w:rPr>
            </w:pPr>
          </w:p>
        </w:tc>
        <w:tc>
          <w:tcPr>
            <w:tcW w:w="3700" w:type="dxa"/>
            <w:gridSpan w:val="5"/>
            <w:tcBorders>
              <w:top w:val="nil"/>
              <w:bottom w:val="nil"/>
            </w:tcBorders>
            <w:shd w:val="clear" w:color="auto" w:fill="auto"/>
          </w:tcPr>
          <w:p w14:paraId="1CFA6639" w14:textId="77777777" w:rsidR="009376B4" w:rsidRPr="00020619" w:rsidRDefault="009376B4" w:rsidP="00864629">
            <w:pPr>
              <w:pStyle w:val="TAC"/>
              <w:rPr>
                <w:ins w:id="60347" w:author="BigCREditor-RAN4#104-bis" w:date="2022-10-21T15:41:00Z"/>
              </w:rPr>
            </w:pPr>
          </w:p>
        </w:tc>
      </w:tr>
      <w:tr w:rsidR="009376B4" w:rsidRPr="00020619" w14:paraId="17F36D77" w14:textId="77777777" w:rsidTr="00864629">
        <w:trPr>
          <w:cantSplit/>
          <w:trHeight w:val="149"/>
          <w:jc w:val="center"/>
          <w:ins w:id="60348" w:author="BigCREditor-RAN4#104-bis" w:date="2022-10-21T15:41:00Z"/>
        </w:trPr>
        <w:tc>
          <w:tcPr>
            <w:tcW w:w="1918" w:type="dxa"/>
          </w:tcPr>
          <w:p w14:paraId="519840CB" w14:textId="77777777" w:rsidR="009376B4" w:rsidRPr="00020619" w:rsidRDefault="009376B4" w:rsidP="00864629">
            <w:pPr>
              <w:pStyle w:val="TAL"/>
              <w:rPr>
                <w:ins w:id="60349" w:author="BigCREditor-RAN4#104-bis" w:date="2022-10-21T15:41:00Z"/>
              </w:rPr>
            </w:pPr>
            <w:ins w:id="60350" w:author="BigCREditor-RAN4#104-bis" w:date="2022-10-21T15:41:00Z">
              <w:r w:rsidRPr="00020619">
                <w:t>SNR on RLM-RS1</w:t>
              </w:r>
            </w:ins>
          </w:p>
        </w:tc>
        <w:tc>
          <w:tcPr>
            <w:tcW w:w="1576" w:type="dxa"/>
          </w:tcPr>
          <w:p w14:paraId="58FA8103" w14:textId="77777777" w:rsidR="009376B4" w:rsidRPr="00020619" w:rsidRDefault="009376B4" w:rsidP="00864629">
            <w:pPr>
              <w:pStyle w:val="TAL"/>
              <w:rPr>
                <w:ins w:id="60351" w:author="BigCREditor-RAN4#104-bis" w:date="2022-10-21T15:41:00Z"/>
                <w:noProof/>
              </w:rPr>
            </w:pPr>
            <w:ins w:id="60352" w:author="BigCREditor-RAN4#104-bis" w:date="2022-10-21T15:41:00Z">
              <w:r w:rsidRPr="00020619">
                <w:rPr>
                  <w:noProof/>
                </w:rPr>
                <w:t>Config 1</w:t>
              </w:r>
            </w:ins>
          </w:p>
        </w:tc>
        <w:tc>
          <w:tcPr>
            <w:tcW w:w="940" w:type="dxa"/>
          </w:tcPr>
          <w:p w14:paraId="1D34450E" w14:textId="77777777" w:rsidR="009376B4" w:rsidRPr="00020619" w:rsidRDefault="009376B4" w:rsidP="00864629">
            <w:pPr>
              <w:pStyle w:val="TAC"/>
              <w:rPr>
                <w:ins w:id="60353" w:author="BigCREditor-RAN4#104-bis" w:date="2022-10-21T15:41:00Z"/>
              </w:rPr>
            </w:pPr>
            <w:ins w:id="60354" w:author="BigCREditor-RAN4#104-bis" w:date="2022-10-21T15:41:00Z">
              <w:r w:rsidRPr="00020619">
                <w:t>dB</w:t>
              </w:r>
            </w:ins>
          </w:p>
        </w:tc>
        <w:tc>
          <w:tcPr>
            <w:tcW w:w="740" w:type="dxa"/>
          </w:tcPr>
          <w:p w14:paraId="7949F250" w14:textId="77777777" w:rsidR="009376B4" w:rsidRPr="00020619" w:rsidRDefault="009376B4" w:rsidP="00864629">
            <w:pPr>
              <w:pStyle w:val="TAC"/>
              <w:rPr>
                <w:ins w:id="60355" w:author="BigCREditor-RAN4#104-bis" w:date="2022-10-21T15:41:00Z"/>
              </w:rPr>
            </w:pPr>
            <w:ins w:id="60356" w:author="BigCREditor-RAN4#104-bis" w:date="2022-10-21T15:41:00Z">
              <w:r w:rsidRPr="00020619">
                <w:t>2</w:t>
              </w:r>
              <w:r w:rsidRPr="00020619">
                <w:rPr>
                  <w:vertAlign w:val="superscript"/>
                </w:rPr>
                <w:t>Note 11</w:t>
              </w:r>
            </w:ins>
          </w:p>
        </w:tc>
        <w:tc>
          <w:tcPr>
            <w:tcW w:w="740" w:type="dxa"/>
          </w:tcPr>
          <w:p w14:paraId="24E1EB2A" w14:textId="77777777" w:rsidR="009376B4" w:rsidRPr="00020619" w:rsidRDefault="009376B4" w:rsidP="00864629">
            <w:pPr>
              <w:pStyle w:val="TAC"/>
              <w:rPr>
                <w:ins w:id="60357" w:author="BigCREditor-RAN4#104-bis" w:date="2022-10-21T15:41:00Z"/>
              </w:rPr>
            </w:pPr>
            <w:ins w:id="60358" w:author="BigCREditor-RAN4#104-bis" w:date="2022-10-21T15:41:00Z">
              <w:r w:rsidRPr="00020619">
                <w:t>-6</w:t>
              </w:r>
              <w:r w:rsidRPr="00020619">
                <w:rPr>
                  <w:vertAlign w:val="superscript"/>
                </w:rPr>
                <w:t>Note 11</w:t>
              </w:r>
            </w:ins>
          </w:p>
        </w:tc>
        <w:tc>
          <w:tcPr>
            <w:tcW w:w="740" w:type="dxa"/>
          </w:tcPr>
          <w:p w14:paraId="0A0766BB" w14:textId="77777777" w:rsidR="009376B4" w:rsidRPr="00020619" w:rsidRDefault="009376B4" w:rsidP="00864629">
            <w:pPr>
              <w:pStyle w:val="TAC"/>
              <w:rPr>
                <w:ins w:id="60359" w:author="BigCREditor-RAN4#104-bis" w:date="2022-10-21T15:41:00Z"/>
              </w:rPr>
            </w:pPr>
            <w:ins w:id="60360" w:author="BigCREditor-RAN4#104-bis" w:date="2022-10-21T15:41:00Z">
              <w:r w:rsidRPr="00020619">
                <w:t>-15</w:t>
              </w:r>
            </w:ins>
          </w:p>
        </w:tc>
        <w:tc>
          <w:tcPr>
            <w:tcW w:w="740" w:type="dxa"/>
          </w:tcPr>
          <w:p w14:paraId="58FCB773" w14:textId="77777777" w:rsidR="009376B4" w:rsidRPr="00020619" w:rsidRDefault="009376B4" w:rsidP="00864629">
            <w:pPr>
              <w:pStyle w:val="TAC"/>
              <w:rPr>
                <w:ins w:id="60361" w:author="BigCREditor-RAN4#104-bis" w:date="2022-10-21T15:41:00Z"/>
              </w:rPr>
            </w:pPr>
            <w:ins w:id="60362" w:author="BigCREditor-RAN4#104-bis" w:date="2022-10-21T15:41:00Z">
              <w:r w:rsidRPr="00020619">
                <w:t>-4.5</w:t>
              </w:r>
            </w:ins>
          </w:p>
        </w:tc>
        <w:tc>
          <w:tcPr>
            <w:tcW w:w="740" w:type="dxa"/>
          </w:tcPr>
          <w:p w14:paraId="7216945C" w14:textId="77777777" w:rsidR="009376B4" w:rsidRPr="00020619" w:rsidRDefault="009376B4" w:rsidP="00864629">
            <w:pPr>
              <w:pStyle w:val="TAC"/>
              <w:rPr>
                <w:ins w:id="60363" w:author="BigCREditor-RAN4#104-bis" w:date="2022-10-21T15:41:00Z"/>
              </w:rPr>
            </w:pPr>
            <w:ins w:id="60364" w:author="BigCREditor-RAN4#104-bis" w:date="2022-10-21T15:41:00Z">
              <w:r w:rsidRPr="00020619">
                <w:t>2</w:t>
              </w:r>
              <w:r w:rsidRPr="00020619">
                <w:rPr>
                  <w:vertAlign w:val="superscript"/>
                </w:rPr>
                <w:t>Note 11</w:t>
              </w:r>
            </w:ins>
          </w:p>
        </w:tc>
        <w:tc>
          <w:tcPr>
            <w:tcW w:w="3700" w:type="dxa"/>
            <w:gridSpan w:val="5"/>
            <w:tcBorders>
              <w:top w:val="nil"/>
            </w:tcBorders>
            <w:shd w:val="clear" w:color="auto" w:fill="auto"/>
          </w:tcPr>
          <w:p w14:paraId="6746889A" w14:textId="77777777" w:rsidR="009376B4" w:rsidRPr="00020619" w:rsidRDefault="009376B4" w:rsidP="00864629">
            <w:pPr>
              <w:pStyle w:val="TAC"/>
              <w:rPr>
                <w:ins w:id="60365" w:author="BigCREditor-RAN4#104-bis" w:date="2022-10-21T15:41:00Z"/>
              </w:rPr>
            </w:pPr>
          </w:p>
        </w:tc>
      </w:tr>
      <w:tr w:rsidR="009376B4" w:rsidRPr="00020619" w14:paraId="76A8D024" w14:textId="77777777" w:rsidTr="00864629">
        <w:trPr>
          <w:cantSplit/>
          <w:trHeight w:val="199"/>
          <w:jc w:val="center"/>
          <w:ins w:id="60366" w:author="BigCREditor-RAN4#104-bis" w:date="2022-10-21T15:41:00Z"/>
        </w:trPr>
        <w:tc>
          <w:tcPr>
            <w:tcW w:w="1918" w:type="dxa"/>
          </w:tcPr>
          <w:p w14:paraId="70BB28D2" w14:textId="77777777" w:rsidR="009376B4" w:rsidRPr="00020619" w:rsidRDefault="009376B4" w:rsidP="00864629">
            <w:pPr>
              <w:pStyle w:val="TAL"/>
              <w:rPr>
                <w:ins w:id="60367" w:author="BigCREditor-RAN4#104-bis" w:date="2022-10-21T15:41:00Z"/>
                <w:rFonts w:eastAsia="?? ??"/>
              </w:rPr>
            </w:pPr>
            <w:ins w:id="60368" w:author="BigCREditor-RAN4#104-bis" w:date="2022-10-21T15:41:00Z">
              <w:r w:rsidRPr="00020619">
                <w:t>SNR on RLM-RS2</w:t>
              </w:r>
            </w:ins>
          </w:p>
        </w:tc>
        <w:tc>
          <w:tcPr>
            <w:tcW w:w="1576" w:type="dxa"/>
          </w:tcPr>
          <w:p w14:paraId="571A0224" w14:textId="77777777" w:rsidR="009376B4" w:rsidRPr="00020619" w:rsidRDefault="009376B4" w:rsidP="00864629">
            <w:pPr>
              <w:pStyle w:val="TAL"/>
              <w:rPr>
                <w:ins w:id="60369" w:author="BigCREditor-RAN4#104-bis" w:date="2022-10-21T15:41:00Z"/>
                <w:noProof/>
              </w:rPr>
            </w:pPr>
            <w:ins w:id="60370" w:author="BigCREditor-RAN4#104-bis" w:date="2022-10-21T15:41:00Z">
              <w:r w:rsidRPr="00020619">
                <w:rPr>
                  <w:noProof/>
                </w:rPr>
                <w:t>Config 1</w:t>
              </w:r>
            </w:ins>
          </w:p>
        </w:tc>
        <w:tc>
          <w:tcPr>
            <w:tcW w:w="940" w:type="dxa"/>
          </w:tcPr>
          <w:p w14:paraId="1BD0F0AD" w14:textId="77777777" w:rsidR="009376B4" w:rsidRPr="00020619" w:rsidRDefault="009376B4" w:rsidP="00864629">
            <w:pPr>
              <w:pStyle w:val="TAC"/>
              <w:rPr>
                <w:ins w:id="60371" w:author="BigCREditor-RAN4#104-bis" w:date="2022-10-21T15:41:00Z"/>
              </w:rPr>
            </w:pPr>
          </w:p>
        </w:tc>
        <w:tc>
          <w:tcPr>
            <w:tcW w:w="3700" w:type="dxa"/>
            <w:gridSpan w:val="5"/>
          </w:tcPr>
          <w:p w14:paraId="39ADEF45" w14:textId="77777777" w:rsidR="009376B4" w:rsidRPr="00020619" w:rsidRDefault="009376B4" w:rsidP="00864629">
            <w:pPr>
              <w:pStyle w:val="TAC"/>
              <w:rPr>
                <w:ins w:id="60372" w:author="BigCREditor-RAN4#104-bis" w:date="2022-10-21T15:41:00Z"/>
              </w:rPr>
            </w:pPr>
            <w:ins w:id="60373" w:author="BigCREditor-RAN4#104-bis" w:date="2022-10-21T15:41:00Z">
              <w:r w:rsidRPr="00020619">
                <w:t>Not sent</w:t>
              </w:r>
            </w:ins>
          </w:p>
        </w:tc>
        <w:tc>
          <w:tcPr>
            <w:tcW w:w="740" w:type="dxa"/>
          </w:tcPr>
          <w:p w14:paraId="60C0FC69" w14:textId="77777777" w:rsidR="009376B4" w:rsidRPr="00020619" w:rsidRDefault="009376B4" w:rsidP="00864629">
            <w:pPr>
              <w:pStyle w:val="TAC"/>
              <w:rPr>
                <w:ins w:id="60374" w:author="BigCREditor-RAN4#104-bis" w:date="2022-10-21T15:41:00Z"/>
              </w:rPr>
            </w:pPr>
            <w:ins w:id="60375" w:author="BigCREditor-RAN4#104-bis" w:date="2022-10-21T15:41:00Z">
              <w:r w:rsidRPr="00020619">
                <w:t>2</w:t>
              </w:r>
              <w:r w:rsidRPr="00020619">
                <w:rPr>
                  <w:vertAlign w:val="superscript"/>
                </w:rPr>
                <w:t>Note 11</w:t>
              </w:r>
            </w:ins>
          </w:p>
        </w:tc>
        <w:tc>
          <w:tcPr>
            <w:tcW w:w="740" w:type="dxa"/>
          </w:tcPr>
          <w:p w14:paraId="66A039E2" w14:textId="77777777" w:rsidR="009376B4" w:rsidRPr="00020619" w:rsidRDefault="009376B4" w:rsidP="00864629">
            <w:pPr>
              <w:pStyle w:val="TAC"/>
              <w:rPr>
                <w:ins w:id="60376" w:author="BigCREditor-RAN4#104-bis" w:date="2022-10-21T15:41:00Z"/>
              </w:rPr>
            </w:pPr>
            <w:ins w:id="60377" w:author="BigCREditor-RAN4#104-bis" w:date="2022-10-21T15:41:00Z">
              <w:r w:rsidRPr="00020619">
                <w:t>-14</w:t>
              </w:r>
            </w:ins>
          </w:p>
        </w:tc>
        <w:tc>
          <w:tcPr>
            <w:tcW w:w="740" w:type="dxa"/>
          </w:tcPr>
          <w:p w14:paraId="2BD988F7" w14:textId="77777777" w:rsidR="009376B4" w:rsidRPr="00020619" w:rsidRDefault="009376B4" w:rsidP="00864629">
            <w:pPr>
              <w:pStyle w:val="TAC"/>
              <w:rPr>
                <w:ins w:id="60378" w:author="BigCREditor-RAN4#104-bis" w:date="2022-10-21T15:41:00Z"/>
              </w:rPr>
            </w:pPr>
            <w:ins w:id="60379" w:author="BigCREditor-RAN4#104-bis" w:date="2022-10-21T15:41:00Z">
              <w:r w:rsidRPr="00020619">
                <w:t>-15</w:t>
              </w:r>
            </w:ins>
          </w:p>
        </w:tc>
        <w:tc>
          <w:tcPr>
            <w:tcW w:w="740" w:type="dxa"/>
          </w:tcPr>
          <w:p w14:paraId="53683ADB" w14:textId="77777777" w:rsidR="009376B4" w:rsidRPr="00020619" w:rsidRDefault="009376B4" w:rsidP="00864629">
            <w:pPr>
              <w:pStyle w:val="TAC"/>
              <w:rPr>
                <w:ins w:id="60380" w:author="BigCREditor-RAN4#104-bis" w:date="2022-10-21T15:41:00Z"/>
              </w:rPr>
            </w:pPr>
            <w:ins w:id="60381" w:author="BigCREditor-RAN4#104-bis" w:date="2022-10-21T15:41:00Z">
              <w:r w:rsidRPr="00020619">
                <w:t>-15</w:t>
              </w:r>
            </w:ins>
          </w:p>
        </w:tc>
        <w:tc>
          <w:tcPr>
            <w:tcW w:w="740" w:type="dxa"/>
          </w:tcPr>
          <w:p w14:paraId="60A6B634" w14:textId="77777777" w:rsidR="009376B4" w:rsidRPr="00020619" w:rsidRDefault="009376B4" w:rsidP="00864629">
            <w:pPr>
              <w:pStyle w:val="TAC"/>
              <w:rPr>
                <w:ins w:id="60382" w:author="BigCREditor-RAN4#104-bis" w:date="2022-10-21T15:41:00Z"/>
              </w:rPr>
            </w:pPr>
            <w:ins w:id="60383" w:author="BigCREditor-RAN4#104-bis" w:date="2022-10-21T15:41:00Z">
              <w:r w:rsidRPr="00020619">
                <w:t>-14</w:t>
              </w:r>
            </w:ins>
          </w:p>
        </w:tc>
      </w:tr>
      <w:tr w:rsidR="009376B4" w:rsidRPr="00020619" w14:paraId="25D02F87" w14:textId="77777777" w:rsidTr="00864629">
        <w:trPr>
          <w:cantSplit/>
          <w:trHeight w:val="153"/>
          <w:jc w:val="center"/>
          <w:ins w:id="60384" w:author="BigCREditor-RAN4#104-bis" w:date="2022-10-21T15:41:00Z"/>
        </w:trPr>
        <w:tc>
          <w:tcPr>
            <w:tcW w:w="1918" w:type="dxa"/>
          </w:tcPr>
          <w:p w14:paraId="4545DA75" w14:textId="77777777" w:rsidR="009376B4" w:rsidRPr="00020619" w:rsidRDefault="009376B4" w:rsidP="00864629">
            <w:pPr>
              <w:pStyle w:val="TAL"/>
              <w:rPr>
                <w:ins w:id="60385" w:author="BigCREditor-RAN4#104-bis" w:date="2022-10-21T15:41:00Z"/>
              </w:rPr>
            </w:pPr>
            <w:ins w:id="60386" w:author="BigCREditor-RAN4#104-bis" w:date="2022-10-21T15:41:00Z">
              <w:r w:rsidRPr="00020619">
                <w:rPr>
                  <w:position w:val="-12"/>
                </w:rPr>
                <w:object w:dxaOrig="420" w:dyaOrig="360" w14:anchorId="2585185D">
                  <v:shape id="_x0000_i2606" type="#_x0000_t75" style="width:20.3pt;height:20.75pt" o:ole="" fillcolor="window">
                    <v:imagedata r:id="rId149" o:title=""/>
                  </v:shape>
                  <o:OLEObject Type="Embed" ProgID="Equation.3" ShapeID="_x0000_i2606" DrawAspect="Content" ObjectID="_1731331616" r:id="rId336"/>
                </w:object>
              </w:r>
            </w:ins>
          </w:p>
        </w:tc>
        <w:tc>
          <w:tcPr>
            <w:tcW w:w="1576" w:type="dxa"/>
          </w:tcPr>
          <w:p w14:paraId="23DA8B34" w14:textId="77777777" w:rsidR="009376B4" w:rsidRPr="00020619" w:rsidRDefault="009376B4" w:rsidP="00864629">
            <w:pPr>
              <w:pStyle w:val="TAL"/>
              <w:rPr>
                <w:ins w:id="60387" w:author="BigCREditor-RAN4#104-bis" w:date="2022-10-21T15:41:00Z"/>
                <w:noProof/>
              </w:rPr>
            </w:pPr>
            <w:ins w:id="60388" w:author="BigCREditor-RAN4#104-bis" w:date="2022-10-21T15:41:00Z">
              <w:r w:rsidRPr="00020619">
                <w:rPr>
                  <w:noProof/>
                </w:rPr>
                <w:t>Config 1</w:t>
              </w:r>
            </w:ins>
          </w:p>
        </w:tc>
        <w:tc>
          <w:tcPr>
            <w:tcW w:w="940" w:type="dxa"/>
          </w:tcPr>
          <w:p w14:paraId="121B156C" w14:textId="77777777" w:rsidR="009376B4" w:rsidRPr="00020619" w:rsidRDefault="009376B4" w:rsidP="00864629">
            <w:pPr>
              <w:pStyle w:val="TAC"/>
              <w:rPr>
                <w:ins w:id="60389" w:author="BigCREditor-RAN4#104-bis" w:date="2022-10-21T15:41:00Z"/>
              </w:rPr>
            </w:pPr>
            <w:ins w:id="60390" w:author="BigCREditor-RAN4#104-bis" w:date="2022-10-21T15:41:00Z">
              <w:r w:rsidRPr="00020619">
                <w:t>dBm/</w:t>
              </w:r>
              <w:r w:rsidRPr="00020619">
                <w:br/>
                <w:t>15KHz</w:t>
              </w:r>
            </w:ins>
          </w:p>
        </w:tc>
        <w:tc>
          <w:tcPr>
            <w:tcW w:w="3700" w:type="dxa"/>
            <w:gridSpan w:val="5"/>
          </w:tcPr>
          <w:p w14:paraId="3411874F" w14:textId="77777777" w:rsidR="009376B4" w:rsidRPr="00020619" w:rsidRDefault="009376B4" w:rsidP="00864629">
            <w:pPr>
              <w:pStyle w:val="TAC"/>
              <w:rPr>
                <w:ins w:id="60391" w:author="BigCREditor-RAN4#104-bis" w:date="2022-10-21T15:41:00Z"/>
              </w:rPr>
            </w:pPr>
            <w:ins w:id="60392" w:author="BigCREditor-RAN4#104-bis" w:date="2022-10-21T15:41:00Z">
              <w:r w:rsidRPr="00020619">
                <w:t>-92.1</w:t>
              </w:r>
            </w:ins>
          </w:p>
        </w:tc>
        <w:tc>
          <w:tcPr>
            <w:tcW w:w="3700" w:type="dxa"/>
            <w:gridSpan w:val="5"/>
          </w:tcPr>
          <w:p w14:paraId="1F80A895" w14:textId="77777777" w:rsidR="009376B4" w:rsidRPr="00020619" w:rsidRDefault="009376B4" w:rsidP="00864629">
            <w:pPr>
              <w:pStyle w:val="TAC"/>
              <w:rPr>
                <w:ins w:id="60393" w:author="BigCREditor-RAN4#104-bis" w:date="2022-10-21T15:41:00Z"/>
              </w:rPr>
            </w:pPr>
            <w:ins w:id="60394" w:author="BigCREditor-RAN4#104-bis" w:date="2022-10-21T15:41:00Z">
              <w:r w:rsidRPr="00020619">
                <w:t>-92.1</w:t>
              </w:r>
            </w:ins>
          </w:p>
        </w:tc>
      </w:tr>
      <w:tr w:rsidR="009376B4" w:rsidRPr="00020619" w14:paraId="1AF591A6" w14:textId="77777777" w:rsidTr="00864629">
        <w:trPr>
          <w:cantSplit/>
          <w:trHeight w:val="168"/>
          <w:jc w:val="center"/>
          <w:ins w:id="60395" w:author="BigCREditor-RAN4#104-bis" w:date="2022-10-21T15:41:00Z"/>
        </w:trPr>
        <w:tc>
          <w:tcPr>
            <w:tcW w:w="3494" w:type="dxa"/>
            <w:gridSpan w:val="2"/>
          </w:tcPr>
          <w:p w14:paraId="3EBC07E3" w14:textId="77777777" w:rsidR="009376B4" w:rsidRPr="00020619" w:rsidRDefault="009376B4" w:rsidP="00864629">
            <w:pPr>
              <w:pStyle w:val="TAL"/>
              <w:rPr>
                <w:ins w:id="60396" w:author="BigCREditor-RAN4#104-bis" w:date="2022-10-21T15:41:00Z"/>
              </w:rPr>
            </w:pPr>
            <w:ins w:id="60397" w:author="BigCREditor-RAN4#104-bis" w:date="2022-10-21T15:41:00Z">
              <w:r w:rsidRPr="00020619">
                <w:rPr>
                  <w:rFonts w:eastAsia="?? ??"/>
                </w:rPr>
                <w:t>Propagation condition</w:t>
              </w:r>
            </w:ins>
          </w:p>
        </w:tc>
        <w:tc>
          <w:tcPr>
            <w:tcW w:w="940" w:type="dxa"/>
          </w:tcPr>
          <w:p w14:paraId="4E8771FF" w14:textId="77777777" w:rsidR="009376B4" w:rsidRPr="00020619" w:rsidRDefault="009376B4" w:rsidP="00864629">
            <w:pPr>
              <w:pStyle w:val="TAC"/>
              <w:rPr>
                <w:ins w:id="60398" w:author="BigCREditor-RAN4#104-bis" w:date="2022-10-21T15:41:00Z"/>
              </w:rPr>
            </w:pPr>
          </w:p>
        </w:tc>
        <w:tc>
          <w:tcPr>
            <w:tcW w:w="3700" w:type="dxa"/>
            <w:gridSpan w:val="5"/>
          </w:tcPr>
          <w:p w14:paraId="3D2D1802" w14:textId="77777777" w:rsidR="009376B4" w:rsidRPr="00020619" w:rsidRDefault="009376B4" w:rsidP="00864629">
            <w:pPr>
              <w:pStyle w:val="TAC"/>
              <w:rPr>
                <w:ins w:id="60399" w:author="BigCREditor-RAN4#104-bis" w:date="2022-10-21T15:41:00Z"/>
              </w:rPr>
            </w:pPr>
            <w:ins w:id="60400" w:author="BigCREditor-RAN4#104-bis" w:date="2022-10-21T15:41:00Z">
              <w:r w:rsidRPr="00020619">
                <w:t>TDL-C 300ns 100Hz</w:t>
              </w:r>
            </w:ins>
          </w:p>
        </w:tc>
        <w:tc>
          <w:tcPr>
            <w:tcW w:w="3700" w:type="dxa"/>
            <w:gridSpan w:val="5"/>
          </w:tcPr>
          <w:p w14:paraId="05FECC70" w14:textId="77777777" w:rsidR="009376B4" w:rsidRPr="00020619" w:rsidRDefault="009376B4" w:rsidP="00864629">
            <w:pPr>
              <w:pStyle w:val="TAC"/>
              <w:rPr>
                <w:ins w:id="60401" w:author="BigCREditor-RAN4#104-bis" w:date="2022-10-21T15:41:00Z"/>
              </w:rPr>
            </w:pPr>
            <w:ins w:id="60402" w:author="BigCREditor-RAN4#104-bis" w:date="2022-10-21T15:41:00Z">
              <w:r w:rsidRPr="00020619">
                <w:t>TDL-C 300ns 100Hz</w:t>
              </w:r>
            </w:ins>
          </w:p>
        </w:tc>
      </w:tr>
      <w:tr w:rsidR="009376B4" w:rsidRPr="00020619" w14:paraId="74F4BD75" w14:textId="77777777" w:rsidTr="00864629">
        <w:trPr>
          <w:cantSplit/>
          <w:trHeight w:val="168"/>
          <w:jc w:val="center"/>
          <w:ins w:id="60403" w:author="BigCREditor-RAN4#104-bis" w:date="2022-10-21T15:41:00Z"/>
        </w:trPr>
        <w:tc>
          <w:tcPr>
            <w:tcW w:w="11834" w:type="dxa"/>
            <w:gridSpan w:val="13"/>
          </w:tcPr>
          <w:p w14:paraId="59E1402E" w14:textId="77777777" w:rsidR="009376B4" w:rsidRPr="00020619" w:rsidRDefault="009376B4" w:rsidP="00864629">
            <w:pPr>
              <w:pStyle w:val="TAN"/>
              <w:rPr>
                <w:ins w:id="60404" w:author="BigCREditor-RAN4#104-bis" w:date="2022-10-21T15:41:00Z"/>
              </w:rPr>
            </w:pPr>
            <w:ins w:id="60405" w:author="BigCREditor-RAN4#104-bis" w:date="2022-10-21T15:41:00Z">
              <w:r w:rsidRPr="00020619">
                <w:t>Note 1:</w:t>
              </w:r>
              <w:r w:rsidRPr="00020619">
                <w:tab/>
                <w:t>OCNG shall be used such that the resources in Cell 1 are fully allocated and a constant total transmitted power spectral density is achieved for all OFDM symbols.</w:t>
              </w:r>
            </w:ins>
          </w:p>
          <w:p w14:paraId="31680B5D" w14:textId="77777777" w:rsidR="009376B4" w:rsidRPr="00020619" w:rsidRDefault="009376B4" w:rsidP="00864629">
            <w:pPr>
              <w:pStyle w:val="TAN"/>
              <w:rPr>
                <w:ins w:id="60406" w:author="BigCREditor-RAN4#104-bis" w:date="2022-10-21T15:41:00Z"/>
              </w:rPr>
            </w:pPr>
            <w:ins w:id="60407" w:author="BigCREditor-RAN4#104-bis" w:date="2022-10-21T15:41: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7F88C2C7" w14:textId="77777777" w:rsidR="009376B4" w:rsidRPr="00020619" w:rsidRDefault="009376B4" w:rsidP="00864629">
            <w:pPr>
              <w:pStyle w:val="TAN"/>
              <w:rPr>
                <w:ins w:id="60408" w:author="BigCREditor-RAN4#104-bis" w:date="2022-10-21T15:41:00Z"/>
              </w:rPr>
            </w:pPr>
            <w:ins w:id="60409" w:author="BigCREditor-RAN4#104-bis" w:date="2022-10-21T15:41: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3CA53DE3" w14:textId="77777777" w:rsidR="009376B4" w:rsidRPr="00020619" w:rsidRDefault="009376B4" w:rsidP="00864629">
            <w:pPr>
              <w:pStyle w:val="TAN"/>
              <w:rPr>
                <w:ins w:id="60410" w:author="BigCREditor-RAN4#104-bis" w:date="2022-10-21T15:41:00Z"/>
              </w:rPr>
            </w:pPr>
            <w:ins w:id="60411" w:author="BigCREditor-RAN4#104-bis" w:date="2022-10-21T15:41: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2A43EF07" w14:textId="77777777" w:rsidR="009376B4" w:rsidRPr="00020619" w:rsidRDefault="009376B4" w:rsidP="00864629">
            <w:pPr>
              <w:pStyle w:val="TAN"/>
              <w:rPr>
                <w:ins w:id="60412" w:author="BigCREditor-RAN4#104-bis" w:date="2022-10-21T15:41:00Z"/>
              </w:rPr>
            </w:pPr>
            <w:ins w:id="60413" w:author="BigCREditor-RAN4#104-bis" w:date="2022-10-21T15:41: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0B35B6EA" w14:textId="77777777" w:rsidR="009376B4" w:rsidRPr="00020619" w:rsidRDefault="009376B4" w:rsidP="00864629">
            <w:pPr>
              <w:pStyle w:val="TAN"/>
              <w:rPr>
                <w:ins w:id="60414" w:author="BigCREditor-RAN4#104-bis" w:date="2022-10-21T15:41:00Z"/>
              </w:rPr>
            </w:pPr>
            <w:ins w:id="60415" w:author="BigCREditor-RAN4#104-bis" w:date="2022-10-21T15:41:00Z">
              <w:r w:rsidRPr="00020619">
                <w:t>Note 6:</w:t>
              </w:r>
              <w:r w:rsidRPr="00020619">
                <w:tab/>
                <w:t>The signal contains PDCCH for UEs other than the device under test as part of OCNG.</w:t>
              </w:r>
            </w:ins>
          </w:p>
          <w:p w14:paraId="26B6DA8B" w14:textId="77777777" w:rsidR="009376B4" w:rsidRPr="00020619" w:rsidRDefault="009376B4" w:rsidP="00864629">
            <w:pPr>
              <w:pStyle w:val="TAN"/>
              <w:rPr>
                <w:ins w:id="60416" w:author="BigCREditor-RAN4#104-bis" w:date="2022-10-21T15:41:00Z"/>
              </w:rPr>
            </w:pPr>
            <w:ins w:id="60417" w:author="BigCREditor-RAN4#104-bis" w:date="2022-10-21T15:41:00Z">
              <w:r w:rsidRPr="00020619">
                <w:t>Note 7:</w:t>
              </w:r>
              <w:r w:rsidRPr="00020619">
                <w:tab/>
                <w:t xml:space="preserve">SNR levels correspond to the signal to noise ratio over the SSS </w:t>
              </w:r>
              <w:proofErr w:type="spellStart"/>
              <w:r w:rsidRPr="00020619">
                <w:t>REs.</w:t>
              </w:r>
              <w:proofErr w:type="spellEnd"/>
            </w:ins>
          </w:p>
          <w:p w14:paraId="4FEACE6D" w14:textId="77777777" w:rsidR="009376B4" w:rsidRPr="00020619" w:rsidRDefault="009376B4" w:rsidP="00864629">
            <w:pPr>
              <w:pStyle w:val="TAN"/>
              <w:rPr>
                <w:ins w:id="60418" w:author="BigCREditor-RAN4#104-bis" w:date="2022-10-21T15:41:00Z"/>
              </w:rPr>
            </w:pPr>
            <w:ins w:id="60419" w:author="BigCREditor-RAN4#104-bis" w:date="2022-10-21T15:41:00Z">
              <w:r w:rsidRPr="00020619">
                <w:t>Note 8:</w:t>
              </w:r>
              <w:r w:rsidRPr="00020619">
                <w:tab/>
                <w:t>The SNR in time periods T1, T2, T3, T4 and T5 is denoted as SNR1, SNR2, SNR3, SNR4 and SNR5 respectively in figure A.17.5.1.6.1-1.</w:t>
              </w:r>
            </w:ins>
          </w:p>
          <w:p w14:paraId="7DFE13D2" w14:textId="77777777" w:rsidR="009376B4" w:rsidRPr="00020619" w:rsidRDefault="009376B4" w:rsidP="00864629">
            <w:pPr>
              <w:pStyle w:val="TAN"/>
              <w:rPr>
                <w:ins w:id="60420" w:author="BigCREditor-RAN4#104-bis" w:date="2022-10-21T15:41:00Z"/>
                <w:snapToGrid w:val="0"/>
              </w:rPr>
            </w:pPr>
            <w:ins w:id="60421" w:author="BigCREditor-RAN4#104-bis" w:date="2022-10-21T15:41:00Z">
              <w:r w:rsidRPr="00020619">
                <w:t>Note 9:</w:t>
              </w:r>
              <w:r w:rsidRPr="00020619">
                <w:rPr>
                  <w:rFonts w:eastAsia="MS Mincho"/>
                  <w:snapToGrid w:val="0"/>
                </w:rPr>
                <w:tab/>
              </w:r>
              <w:r w:rsidRPr="00020619">
                <w:t>The SNR values are specified for testing a UE which supports 2RX on at least one band.</w:t>
              </w:r>
              <w:del w:id="60422" w:author="Huawei" w:date="2022-11-16T20:01:00Z">
                <w:r w:rsidRPr="00020619" w:rsidDel="00C859F2">
                  <w:delText xml:space="preserve"> For testing of a UE which supports 4RX on all bands, the SNR during T3 is A.3.6</w:delText>
                </w:r>
                <w:r w:rsidRPr="00020619" w:rsidDel="00C859F2">
                  <w:rPr>
                    <w:snapToGrid w:val="0"/>
                  </w:rPr>
                  <w:delText>.</w:delText>
                </w:r>
              </w:del>
            </w:ins>
          </w:p>
          <w:p w14:paraId="174B5288" w14:textId="77777777" w:rsidR="009376B4" w:rsidRPr="00020619" w:rsidRDefault="009376B4" w:rsidP="00864629">
            <w:pPr>
              <w:pStyle w:val="TAN"/>
              <w:rPr>
                <w:ins w:id="60423" w:author="BigCREditor-RAN4#104-bis" w:date="2022-10-21T15:41:00Z"/>
                <w:snapToGrid w:val="0"/>
              </w:rPr>
            </w:pPr>
            <w:ins w:id="60424" w:author="BigCREditor-RAN4#104-bis" w:date="2022-10-21T15:41:00Z">
              <w:r w:rsidRPr="00020619">
                <w:rPr>
                  <w:snapToGrid w:val="0"/>
                </w:rPr>
                <w:t>Note 10:</w:t>
              </w:r>
              <w:r w:rsidRPr="00020619">
                <w:rPr>
                  <w:rFonts w:eastAsia="MS Mincho"/>
                  <w:snapToGrid w:val="0"/>
                </w:rPr>
                <w:t xml:space="preserve"> </w:t>
              </w:r>
              <w:r w:rsidRPr="00020619">
                <w:rPr>
                  <w:rFonts w:eastAsia="MS Mincho"/>
                  <w:snapToGrid w:val="0"/>
                </w:rPr>
                <w:tab/>
                <w:t>Information about types of UE beam is given in B.2.1.3 and does not limit UE implementation or test system implementation.</w:t>
              </w:r>
            </w:ins>
          </w:p>
          <w:p w14:paraId="3FA9ECF8" w14:textId="77777777" w:rsidR="009376B4" w:rsidRPr="00020619" w:rsidRDefault="009376B4" w:rsidP="00864629">
            <w:pPr>
              <w:pStyle w:val="TAN"/>
              <w:rPr>
                <w:ins w:id="60425" w:author="BigCREditor-RAN4#104-bis" w:date="2022-10-21T15:41:00Z"/>
                <w:rFonts w:cs="Arial"/>
                <w:szCs w:val="18"/>
              </w:rPr>
            </w:pPr>
            <w:ins w:id="60426" w:author="BigCREditor-RAN4#104-bis" w:date="2022-10-21T15:41:00Z">
              <w:r w:rsidRPr="00020619">
                <w:t>Note 11:</w:t>
              </w:r>
              <w:r w:rsidRPr="00020619">
                <w:tab/>
                <w:t>This value allows up to 1dB degradation from applied SNR to UE baseband.</w:t>
              </w:r>
            </w:ins>
          </w:p>
        </w:tc>
      </w:tr>
    </w:tbl>
    <w:p w14:paraId="6C1529C3" w14:textId="77777777" w:rsidR="009376B4" w:rsidRPr="00020619" w:rsidRDefault="009376B4" w:rsidP="009376B4">
      <w:pPr>
        <w:spacing w:after="120"/>
        <w:rPr>
          <w:ins w:id="60427" w:author="BigCREditor-RAN4#104-bis" w:date="2022-10-21T15:41:00Z"/>
          <w:rFonts w:eastAsia="MS Mincho"/>
        </w:rPr>
      </w:pPr>
    </w:p>
    <w:p w14:paraId="02F00C37" w14:textId="77777777" w:rsidR="009376B4" w:rsidRPr="00020619" w:rsidRDefault="009376B4" w:rsidP="009376B4">
      <w:pPr>
        <w:keepNext/>
        <w:keepLines/>
        <w:spacing w:before="60"/>
        <w:jc w:val="center"/>
        <w:rPr>
          <w:ins w:id="60428" w:author="BigCREditor-RAN4#104-bis" w:date="2022-10-21T15:41:00Z"/>
          <w:rFonts w:ascii="Arial" w:hAnsi="Arial"/>
          <w:b/>
        </w:rPr>
      </w:pPr>
    </w:p>
    <w:p w14:paraId="4E113C86" w14:textId="77777777" w:rsidR="009376B4" w:rsidRPr="00020619" w:rsidRDefault="009376B4" w:rsidP="009376B4">
      <w:pPr>
        <w:keepNext/>
        <w:keepLines/>
        <w:spacing w:before="60"/>
        <w:jc w:val="center"/>
        <w:rPr>
          <w:ins w:id="60429" w:author="BigCREditor-RAN4#104-bis" w:date="2022-10-21T15:41:00Z"/>
          <w:rFonts w:ascii="Arial" w:hAnsi="Arial"/>
          <w:b/>
        </w:rPr>
      </w:pPr>
      <w:ins w:id="60430" w:author="BigCREditor-RAN4#104-bis" w:date="2022-10-21T15:41:00Z">
        <w:r w:rsidRPr="00020619">
          <w:rPr>
            <w:rFonts w:ascii="Arial" w:hAnsi="Arial"/>
            <w:b/>
            <w:noProof/>
            <w:lang w:val="en-US" w:eastAsia="zh-CN"/>
          </w:rPr>
          <w:drawing>
            <wp:inline distT="0" distB="0" distL="0" distR="0" wp14:anchorId="3CC96CB6" wp14:editId="165C4BB3">
              <wp:extent cx="4490358" cy="2313332"/>
              <wp:effectExtent l="0" t="0" r="0" b="0"/>
              <wp:docPr id="276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513338" cy="2325171"/>
                      </a:xfrm>
                      <a:prstGeom prst="rect">
                        <a:avLst/>
                      </a:prstGeom>
                      <a:noFill/>
                    </pic:spPr>
                  </pic:pic>
                </a:graphicData>
              </a:graphic>
            </wp:inline>
          </w:drawing>
        </w:r>
      </w:ins>
    </w:p>
    <w:p w14:paraId="064BB069" w14:textId="77777777" w:rsidR="009376B4" w:rsidRPr="00020619" w:rsidRDefault="009376B4" w:rsidP="009376B4">
      <w:pPr>
        <w:pStyle w:val="TF"/>
        <w:rPr>
          <w:ins w:id="60431" w:author="BigCREditor-RAN4#104-bis" w:date="2022-10-21T15:41:00Z"/>
        </w:rPr>
      </w:pPr>
      <w:ins w:id="60432" w:author="BigCREditor-RAN4#104-bis" w:date="2022-10-21T15:41:00Z">
        <w:r w:rsidRPr="00020619">
          <w:t>Figure A.17.5.1.6.1-1: SNR variation for CSI-RS in-sync testing</w:t>
        </w:r>
      </w:ins>
    </w:p>
    <w:p w14:paraId="20BB5A74" w14:textId="77777777" w:rsidR="009376B4" w:rsidRPr="00020619" w:rsidRDefault="009376B4" w:rsidP="009376B4">
      <w:pPr>
        <w:pStyle w:val="Heading5"/>
        <w:rPr>
          <w:ins w:id="60433" w:author="BigCREditor-RAN4#104-bis" w:date="2022-10-21T15:41:00Z"/>
          <w:snapToGrid w:val="0"/>
        </w:rPr>
      </w:pPr>
      <w:ins w:id="60434" w:author="BigCREditor-RAN4#104-bis" w:date="2022-10-21T15:41:00Z">
        <w:r w:rsidRPr="00020619">
          <w:rPr>
            <w:snapToGrid w:val="0"/>
          </w:rPr>
          <w:t>A.17.5.1.6.2</w:t>
        </w:r>
        <w:r w:rsidRPr="00020619">
          <w:rPr>
            <w:snapToGrid w:val="0"/>
          </w:rPr>
          <w:tab/>
          <w:t>Test Requirements</w:t>
        </w:r>
      </w:ins>
    </w:p>
    <w:p w14:paraId="4E89D15B" w14:textId="77777777" w:rsidR="009376B4" w:rsidRPr="00020619" w:rsidRDefault="009376B4" w:rsidP="009376B4">
      <w:pPr>
        <w:rPr>
          <w:ins w:id="60435" w:author="BigCREditor-RAN4#104-bis" w:date="2022-10-21T15:41:00Z"/>
        </w:rPr>
      </w:pPr>
      <w:ins w:id="60436" w:author="BigCREditor-RAN4#104-bis" w:date="2022-10-21T15:41:00Z">
        <w:r w:rsidRPr="00020619">
          <w:t>The UE behaviour in each test during time durations T1, T2, T3, T4 and T5 shall be as follows:</w:t>
        </w:r>
      </w:ins>
    </w:p>
    <w:p w14:paraId="18317943" w14:textId="77777777" w:rsidR="009376B4" w:rsidRPr="00020619" w:rsidRDefault="009376B4" w:rsidP="009376B4">
      <w:pPr>
        <w:rPr>
          <w:ins w:id="60437" w:author="BigCREditor-RAN4#104-bis" w:date="2022-10-21T15:41:00Z"/>
        </w:rPr>
      </w:pPr>
      <w:ins w:id="60438" w:author="BigCREditor-RAN4#104-bis" w:date="2022-10-21T15:41:00Z">
        <w:r w:rsidRPr="00020619">
          <w:t xml:space="preserve">During the period from time point A to time point F (D1 second after the start of time duration T5) the UE shall transmit uplink signal at least in all uplink slots configured for CSI transmission according to the configured periodic CSI reporting on the </w:t>
        </w:r>
        <w:proofErr w:type="spellStart"/>
        <w:r w:rsidRPr="00020619">
          <w:t>PCell</w:t>
        </w:r>
        <w:proofErr w:type="spellEnd"/>
        <w:r w:rsidRPr="00020619">
          <w:t>.</w:t>
        </w:r>
      </w:ins>
    </w:p>
    <w:p w14:paraId="3D05B3B7" w14:textId="77777777" w:rsidR="009376B4" w:rsidRPr="00020619" w:rsidRDefault="009376B4" w:rsidP="009376B4">
      <w:pPr>
        <w:rPr>
          <w:ins w:id="60439" w:author="BigCREditor-RAN4#104-bis" w:date="2022-10-21T15:41:00Z"/>
          <w:iCs/>
          <w:lang w:eastAsia="ja-JP"/>
        </w:rPr>
      </w:pPr>
      <w:ins w:id="60440" w:author="BigCREditor-RAN4#104-bis" w:date="2022-10-21T15:41:00Z">
        <w:r w:rsidRPr="00020619">
          <w:t>The rate of correct events observed during repeated tests shall be at least 90%.</w:t>
        </w:r>
      </w:ins>
    </w:p>
    <w:p w14:paraId="1ECC4C0C" w14:textId="77777777" w:rsidR="009376B4" w:rsidRPr="00020619" w:rsidRDefault="009376B4" w:rsidP="009376B4"/>
    <w:p w14:paraId="1E8E36A9" w14:textId="77777777" w:rsidR="009376B4" w:rsidRPr="00020619" w:rsidRDefault="009376B4" w:rsidP="009376B4">
      <w:pPr>
        <w:pStyle w:val="Heading4"/>
      </w:pPr>
      <w:r w:rsidRPr="00020619">
        <w:t>A.17.5.1.7</w:t>
      </w:r>
      <w:r w:rsidRPr="00020619">
        <w:tab/>
        <w:t xml:space="preserve">Radio Link Monitoring Out-of-sync Test for FR2 </w:t>
      </w:r>
      <w:proofErr w:type="spellStart"/>
      <w:r w:rsidRPr="00020619">
        <w:t>PCell</w:t>
      </w:r>
      <w:proofErr w:type="spellEnd"/>
      <w:r w:rsidRPr="00020619">
        <w:t xml:space="preserve"> configured with CSI-RS-based RLM in DRX mode</w:t>
      </w:r>
    </w:p>
    <w:p w14:paraId="50D3C41D" w14:textId="77777777" w:rsidR="009376B4" w:rsidRPr="00020619" w:rsidRDefault="009376B4" w:rsidP="009376B4">
      <w:pPr>
        <w:pStyle w:val="Heading5"/>
        <w:rPr>
          <w:ins w:id="60441" w:author="BigCREditor-RAN4#104-bis" w:date="2022-10-21T15:41:00Z"/>
          <w:snapToGrid w:val="0"/>
          <w:lang w:eastAsia="zh-CN"/>
        </w:rPr>
      </w:pPr>
      <w:ins w:id="60442" w:author="BigCREditor-RAN4#104-bis" w:date="2022-10-21T15:41:00Z">
        <w:r w:rsidRPr="00020619">
          <w:rPr>
            <w:snapToGrid w:val="0"/>
            <w:lang w:eastAsia="zh-CN"/>
          </w:rPr>
          <w:t>A.17.5.1.7.1</w:t>
        </w:r>
        <w:r w:rsidRPr="00020619">
          <w:rPr>
            <w:snapToGrid w:val="0"/>
            <w:lang w:eastAsia="zh-CN"/>
          </w:rPr>
          <w:tab/>
          <w:t>Test Purpose and Environment</w:t>
        </w:r>
      </w:ins>
    </w:p>
    <w:p w14:paraId="67177AC1" w14:textId="77777777" w:rsidR="009376B4" w:rsidRPr="00020619" w:rsidRDefault="009376B4" w:rsidP="009376B4">
      <w:pPr>
        <w:rPr>
          <w:ins w:id="60443" w:author="BigCREditor-RAN4#104-bis" w:date="2022-10-21T15:41:00Z"/>
        </w:rPr>
      </w:pPr>
      <w:ins w:id="60444" w:author="BigCREditor-RAN4#104-bis" w:date="2022-10-21T15:41:00Z">
        <w:r w:rsidRPr="00020619">
          <w:t xml:space="preserve">The purpose of this test is to verify that the UE properly detects the out of sync for the purpose of monitoring downlink CSI-RS based radio link quality of the </w:t>
        </w:r>
        <w:proofErr w:type="spellStart"/>
        <w:r w:rsidRPr="00020619">
          <w:t>PCell</w:t>
        </w:r>
        <w:proofErr w:type="spellEnd"/>
        <w:r w:rsidRPr="00020619">
          <w:t xml:space="preserve"> when DRX is used. This test will partly verify the FR2 </w:t>
        </w:r>
        <w:proofErr w:type="spellStart"/>
        <w:r w:rsidRPr="00020619">
          <w:t>PCell</w:t>
        </w:r>
        <w:proofErr w:type="spellEnd"/>
        <w:r w:rsidRPr="00020619">
          <w:t xml:space="preserve"> CSI-RS Out-of-sync radio link monitoring requirements in clause 8.1B.3.</w:t>
        </w:r>
      </w:ins>
    </w:p>
    <w:p w14:paraId="0ACD1F60" w14:textId="77777777" w:rsidR="009376B4" w:rsidRPr="00020619" w:rsidRDefault="009376B4" w:rsidP="009376B4">
      <w:pPr>
        <w:rPr>
          <w:ins w:id="60445" w:author="BigCREditor-RAN4#104-bis" w:date="2022-10-21T15:41:00Z"/>
        </w:rPr>
      </w:pPr>
      <w:ins w:id="60446" w:author="BigCREditor-RAN4#104-bis" w:date="2022-10-21T15:41:00Z">
        <w:r w:rsidRPr="00020619">
          <w:t xml:space="preserve">The test parameters are given in Tables A.17.5.1.7.1-1, A.17.5.1.7.1-2, and A.17.5.1.7.1-3 below. There is one cell, cell 1 is the </w:t>
        </w:r>
        <w:proofErr w:type="spellStart"/>
        <w:r w:rsidRPr="00020619">
          <w:t>PCell</w:t>
        </w:r>
        <w:proofErr w:type="spellEnd"/>
        <w:r w:rsidRPr="00020619">
          <w:t xml:space="preserve">, in the test. The test consists of three successive time periods, with time duration of T1, T2 and T3 respectively. Figure A.17.5.1.7.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of 10 </w:t>
        </w:r>
        <w:proofErr w:type="spellStart"/>
        <w:r w:rsidRPr="00020619">
          <w:t>ms</w:t>
        </w:r>
        <w:proofErr w:type="spellEnd"/>
        <w:r w:rsidRPr="00020619">
          <w:t xml:space="preserve">. In the test, DRX configuration is enabled in </w:t>
        </w:r>
        <w:proofErr w:type="spellStart"/>
        <w:r w:rsidRPr="00020619">
          <w:t>PCell</w:t>
        </w:r>
        <w:proofErr w:type="spellEnd"/>
        <w:r w:rsidRPr="00020619">
          <w:t xml:space="preserve"> and DRX inactivity timer has already been expired, </w:t>
        </w:r>
        <w:proofErr w:type="gramStart"/>
        <w:r w:rsidRPr="00020619">
          <w:t>i.e.</w:t>
        </w:r>
        <w:proofErr w:type="gramEnd"/>
        <w:r w:rsidRPr="00020619">
          <w:t xml:space="preserve"> UE tries to decode PDCCH and to send periodic CQI during the period when On-duration timer is running. Time alignment timers shall be set to “infinity” so that UL timing alignment is maintained during the test. In the test, SSB0 and SSB1 are configured as BFD-RS.</w:t>
        </w:r>
      </w:ins>
    </w:p>
    <w:p w14:paraId="7A395082" w14:textId="77777777" w:rsidR="009376B4" w:rsidRPr="00020619" w:rsidRDefault="009376B4" w:rsidP="009376B4">
      <w:pPr>
        <w:pStyle w:val="TH"/>
        <w:rPr>
          <w:ins w:id="60447" w:author="BigCREditor-RAN4#104-bis" w:date="2022-10-21T15:41:00Z"/>
        </w:rPr>
      </w:pPr>
      <w:ins w:id="60448" w:author="BigCREditor-RAN4#104-bis" w:date="2022-10-21T15:41:00Z">
        <w:r w:rsidRPr="00020619">
          <w:t xml:space="preserve">Table A.17.5.1.7.1-1: Supported test configurations for FR2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376B4" w:rsidRPr="00020619" w14:paraId="5F1B526E" w14:textId="77777777" w:rsidTr="00864629">
        <w:trPr>
          <w:trHeight w:val="267"/>
          <w:jc w:val="center"/>
          <w:ins w:id="60449" w:author="BigCREditor-RAN4#104-bis" w:date="2022-10-21T15:41:00Z"/>
        </w:trPr>
        <w:tc>
          <w:tcPr>
            <w:tcW w:w="2265" w:type="dxa"/>
            <w:shd w:val="clear" w:color="auto" w:fill="auto"/>
          </w:tcPr>
          <w:p w14:paraId="03D272A2" w14:textId="77777777" w:rsidR="009376B4" w:rsidRPr="00020619" w:rsidRDefault="009376B4" w:rsidP="00864629">
            <w:pPr>
              <w:keepNext/>
              <w:keepLines/>
              <w:spacing w:after="0"/>
              <w:jc w:val="center"/>
              <w:rPr>
                <w:ins w:id="60450" w:author="BigCREditor-RAN4#104-bis" w:date="2022-10-21T15:41:00Z"/>
                <w:rFonts w:ascii="Arial" w:hAnsi="Arial"/>
                <w:b/>
                <w:sz w:val="18"/>
              </w:rPr>
            </w:pPr>
            <w:ins w:id="60451" w:author="BigCREditor-RAN4#104-bis" w:date="2022-10-21T15:41:00Z">
              <w:r w:rsidRPr="00020619">
                <w:rPr>
                  <w:rFonts w:ascii="Arial" w:hAnsi="Arial"/>
                  <w:b/>
                  <w:sz w:val="18"/>
                </w:rPr>
                <w:t>Configuration</w:t>
              </w:r>
            </w:ins>
          </w:p>
        </w:tc>
        <w:tc>
          <w:tcPr>
            <w:tcW w:w="6905" w:type="dxa"/>
            <w:shd w:val="clear" w:color="auto" w:fill="auto"/>
          </w:tcPr>
          <w:p w14:paraId="3B845771" w14:textId="77777777" w:rsidR="009376B4" w:rsidRPr="00020619" w:rsidRDefault="009376B4" w:rsidP="00864629">
            <w:pPr>
              <w:keepNext/>
              <w:keepLines/>
              <w:spacing w:after="0"/>
              <w:jc w:val="center"/>
              <w:rPr>
                <w:ins w:id="60452" w:author="BigCREditor-RAN4#104-bis" w:date="2022-10-21T15:41:00Z"/>
                <w:rFonts w:ascii="Arial" w:hAnsi="Arial"/>
                <w:b/>
                <w:sz w:val="18"/>
              </w:rPr>
            </w:pPr>
            <w:ins w:id="60453" w:author="BigCREditor-RAN4#104-bis" w:date="2022-10-21T15:41:00Z">
              <w:r w:rsidRPr="00020619">
                <w:rPr>
                  <w:rFonts w:ascii="Arial" w:hAnsi="Arial"/>
                  <w:b/>
                  <w:sz w:val="18"/>
                </w:rPr>
                <w:t>Description</w:t>
              </w:r>
            </w:ins>
          </w:p>
        </w:tc>
      </w:tr>
      <w:tr w:rsidR="009376B4" w:rsidRPr="00020619" w14:paraId="1C374FD0" w14:textId="77777777" w:rsidTr="00864629">
        <w:trPr>
          <w:trHeight w:val="270"/>
          <w:jc w:val="center"/>
          <w:ins w:id="60454" w:author="BigCREditor-RAN4#104-bis" w:date="2022-10-21T15:41:00Z"/>
        </w:trPr>
        <w:tc>
          <w:tcPr>
            <w:tcW w:w="2265" w:type="dxa"/>
            <w:shd w:val="clear" w:color="auto" w:fill="auto"/>
          </w:tcPr>
          <w:p w14:paraId="363631A2" w14:textId="77777777" w:rsidR="009376B4" w:rsidRPr="00020619" w:rsidRDefault="009376B4" w:rsidP="00864629">
            <w:pPr>
              <w:pStyle w:val="TAL"/>
              <w:rPr>
                <w:ins w:id="60455" w:author="BigCREditor-RAN4#104-bis" w:date="2022-10-21T15:41:00Z"/>
              </w:rPr>
            </w:pPr>
            <w:ins w:id="60456" w:author="BigCREditor-RAN4#104-bis" w:date="2022-10-21T15:41:00Z">
              <w:r w:rsidRPr="00020619">
                <w:t>1</w:t>
              </w:r>
            </w:ins>
          </w:p>
        </w:tc>
        <w:tc>
          <w:tcPr>
            <w:tcW w:w="6905" w:type="dxa"/>
            <w:shd w:val="clear" w:color="auto" w:fill="auto"/>
          </w:tcPr>
          <w:p w14:paraId="581AEE5D" w14:textId="77777777" w:rsidR="009376B4" w:rsidRPr="00020619" w:rsidRDefault="009376B4" w:rsidP="00864629">
            <w:pPr>
              <w:pStyle w:val="TAL"/>
              <w:rPr>
                <w:ins w:id="60457" w:author="BigCREditor-RAN4#104-bis" w:date="2022-10-21T15:41:00Z"/>
              </w:rPr>
            </w:pPr>
            <w:ins w:id="60458" w:author="BigCREditor-RAN4#104-bis" w:date="2022-10-21T15:41:00Z">
              <w:r w:rsidRPr="00020619">
                <w:t>TDD duplex mode, 120 kHz SSB SCS, 100 MHz bandwidth</w:t>
              </w:r>
            </w:ins>
          </w:p>
        </w:tc>
      </w:tr>
    </w:tbl>
    <w:p w14:paraId="10FD92DE" w14:textId="77777777" w:rsidR="009376B4" w:rsidRPr="00020619" w:rsidRDefault="009376B4" w:rsidP="009376B4">
      <w:pPr>
        <w:rPr>
          <w:ins w:id="60459" w:author="BigCREditor-RAN4#104-bis" w:date="2022-10-21T15:41:00Z"/>
        </w:rPr>
      </w:pPr>
    </w:p>
    <w:p w14:paraId="6AF7F9E1" w14:textId="77777777" w:rsidR="009376B4" w:rsidRPr="00020619" w:rsidRDefault="009376B4" w:rsidP="009376B4">
      <w:pPr>
        <w:pStyle w:val="TH"/>
        <w:rPr>
          <w:ins w:id="60460" w:author="BigCREditor-RAN4#104-bis" w:date="2022-10-21T15:41:00Z"/>
        </w:rPr>
      </w:pPr>
      <w:ins w:id="60461" w:author="BigCREditor-RAN4#104-bis" w:date="2022-10-21T15:41:00Z">
        <w:r w:rsidRPr="00020619">
          <w:lastRenderedPageBreak/>
          <w:t xml:space="preserve">Table A.17.5.1.7.1-2: General test parameters for FR2 </w:t>
        </w:r>
        <w:proofErr w:type="spellStart"/>
        <w:r w:rsidRPr="00020619">
          <w:t>PCell</w:t>
        </w:r>
        <w:proofErr w:type="spellEnd"/>
        <w:r w:rsidRPr="00020619">
          <w:t xml:space="preserve"> for CSI-RS out-of-sync testing in 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9376B4" w:rsidRPr="00020619" w14:paraId="388C603C" w14:textId="77777777" w:rsidTr="00864629">
        <w:trPr>
          <w:trHeight w:val="164"/>
          <w:jc w:val="center"/>
          <w:ins w:id="60462" w:author="BigCREditor-RAN4#104-bis" w:date="2022-10-21T15:41:00Z"/>
        </w:trPr>
        <w:tc>
          <w:tcPr>
            <w:tcW w:w="2728" w:type="pct"/>
            <w:gridSpan w:val="2"/>
            <w:vMerge w:val="restart"/>
            <w:shd w:val="clear" w:color="auto" w:fill="auto"/>
          </w:tcPr>
          <w:p w14:paraId="463A2586" w14:textId="77777777" w:rsidR="009376B4" w:rsidRPr="00020619" w:rsidRDefault="009376B4" w:rsidP="00864629">
            <w:pPr>
              <w:keepNext/>
              <w:keepLines/>
              <w:spacing w:after="0"/>
              <w:jc w:val="center"/>
              <w:rPr>
                <w:ins w:id="60463" w:author="BigCREditor-RAN4#104-bis" w:date="2022-10-21T15:41:00Z"/>
                <w:rFonts w:ascii="Arial" w:hAnsi="Arial"/>
                <w:b/>
                <w:sz w:val="18"/>
              </w:rPr>
            </w:pPr>
            <w:ins w:id="60464" w:author="BigCREditor-RAN4#104-bis" w:date="2022-10-21T15:41:00Z">
              <w:r w:rsidRPr="00020619">
                <w:rPr>
                  <w:rFonts w:ascii="Arial" w:hAnsi="Arial"/>
                  <w:b/>
                  <w:sz w:val="18"/>
                </w:rPr>
                <w:t>Parameter</w:t>
              </w:r>
            </w:ins>
          </w:p>
        </w:tc>
        <w:tc>
          <w:tcPr>
            <w:tcW w:w="677" w:type="pct"/>
            <w:vMerge w:val="restart"/>
            <w:shd w:val="clear" w:color="auto" w:fill="auto"/>
          </w:tcPr>
          <w:p w14:paraId="3FBE5807" w14:textId="77777777" w:rsidR="009376B4" w:rsidRPr="00020619" w:rsidRDefault="009376B4" w:rsidP="00864629">
            <w:pPr>
              <w:keepNext/>
              <w:keepLines/>
              <w:spacing w:after="0"/>
              <w:jc w:val="center"/>
              <w:rPr>
                <w:ins w:id="60465" w:author="BigCREditor-RAN4#104-bis" w:date="2022-10-21T15:41:00Z"/>
                <w:rFonts w:ascii="Arial" w:hAnsi="Arial"/>
                <w:b/>
                <w:sz w:val="18"/>
              </w:rPr>
            </w:pPr>
            <w:ins w:id="60466" w:author="BigCREditor-RAN4#104-bis" w:date="2022-10-21T15:41:00Z">
              <w:r w:rsidRPr="00020619">
                <w:rPr>
                  <w:rFonts w:ascii="Arial" w:hAnsi="Arial"/>
                  <w:b/>
                  <w:sz w:val="18"/>
                </w:rPr>
                <w:t>Unit</w:t>
              </w:r>
            </w:ins>
          </w:p>
        </w:tc>
        <w:tc>
          <w:tcPr>
            <w:tcW w:w="1595" w:type="pct"/>
            <w:shd w:val="clear" w:color="auto" w:fill="auto"/>
          </w:tcPr>
          <w:p w14:paraId="0443CFED" w14:textId="77777777" w:rsidR="009376B4" w:rsidRPr="00020619" w:rsidRDefault="009376B4" w:rsidP="00864629">
            <w:pPr>
              <w:keepNext/>
              <w:keepLines/>
              <w:spacing w:after="0"/>
              <w:jc w:val="center"/>
              <w:rPr>
                <w:ins w:id="60467" w:author="BigCREditor-RAN4#104-bis" w:date="2022-10-21T15:41:00Z"/>
                <w:rFonts w:ascii="Arial" w:hAnsi="Arial"/>
                <w:b/>
                <w:sz w:val="18"/>
              </w:rPr>
            </w:pPr>
            <w:ins w:id="60468" w:author="BigCREditor-RAN4#104-bis" w:date="2022-10-21T15:41:00Z">
              <w:r w:rsidRPr="00020619">
                <w:rPr>
                  <w:rFonts w:ascii="Arial" w:hAnsi="Arial"/>
                  <w:b/>
                  <w:sz w:val="18"/>
                </w:rPr>
                <w:t>Value</w:t>
              </w:r>
            </w:ins>
          </w:p>
        </w:tc>
      </w:tr>
      <w:tr w:rsidR="009376B4" w:rsidRPr="00020619" w14:paraId="1B073CA9" w14:textId="77777777" w:rsidTr="00864629">
        <w:trPr>
          <w:trHeight w:val="74"/>
          <w:jc w:val="center"/>
          <w:ins w:id="60469" w:author="BigCREditor-RAN4#104-bis" w:date="2022-10-21T15:41:00Z"/>
        </w:trPr>
        <w:tc>
          <w:tcPr>
            <w:tcW w:w="2728" w:type="pct"/>
            <w:gridSpan w:val="2"/>
            <w:vMerge/>
            <w:shd w:val="clear" w:color="auto" w:fill="auto"/>
          </w:tcPr>
          <w:p w14:paraId="7C54ACEB" w14:textId="77777777" w:rsidR="009376B4" w:rsidRPr="00020619" w:rsidRDefault="009376B4" w:rsidP="00864629">
            <w:pPr>
              <w:keepNext/>
              <w:keepLines/>
              <w:spacing w:after="0"/>
              <w:jc w:val="center"/>
              <w:rPr>
                <w:ins w:id="60470" w:author="BigCREditor-RAN4#104-bis" w:date="2022-10-21T15:41:00Z"/>
                <w:rFonts w:ascii="Arial" w:hAnsi="Arial"/>
                <w:b/>
                <w:sz w:val="18"/>
              </w:rPr>
            </w:pPr>
          </w:p>
        </w:tc>
        <w:tc>
          <w:tcPr>
            <w:tcW w:w="677" w:type="pct"/>
            <w:vMerge/>
            <w:shd w:val="clear" w:color="auto" w:fill="auto"/>
          </w:tcPr>
          <w:p w14:paraId="577AAC61" w14:textId="77777777" w:rsidR="009376B4" w:rsidRPr="00020619" w:rsidRDefault="009376B4" w:rsidP="00864629">
            <w:pPr>
              <w:keepNext/>
              <w:keepLines/>
              <w:spacing w:after="0"/>
              <w:jc w:val="center"/>
              <w:rPr>
                <w:ins w:id="60471" w:author="BigCREditor-RAN4#104-bis" w:date="2022-10-21T15:41:00Z"/>
                <w:rFonts w:ascii="Arial" w:hAnsi="Arial"/>
                <w:b/>
                <w:sz w:val="18"/>
              </w:rPr>
            </w:pPr>
          </w:p>
        </w:tc>
        <w:tc>
          <w:tcPr>
            <w:tcW w:w="1595" w:type="pct"/>
            <w:shd w:val="clear" w:color="auto" w:fill="auto"/>
          </w:tcPr>
          <w:p w14:paraId="1833EC91" w14:textId="77777777" w:rsidR="009376B4" w:rsidRPr="00020619" w:rsidRDefault="009376B4" w:rsidP="00864629">
            <w:pPr>
              <w:keepNext/>
              <w:keepLines/>
              <w:spacing w:after="0"/>
              <w:jc w:val="center"/>
              <w:rPr>
                <w:ins w:id="60472" w:author="BigCREditor-RAN4#104-bis" w:date="2022-10-21T15:41:00Z"/>
                <w:rFonts w:ascii="Arial" w:hAnsi="Arial"/>
                <w:b/>
                <w:sz w:val="18"/>
              </w:rPr>
            </w:pPr>
            <w:ins w:id="60473" w:author="BigCREditor-RAN4#104-bis" w:date="2022-10-21T15:41:00Z">
              <w:r w:rsidRPr="00020619">
                <w:rPr>
                  <w:rFonts w:ascii="Arial" w:hAnsi="Arial"/>
                  <w:b/>
                  <w:sz w:val="18"/>
                </w:rPr>
                <w:t>Test 1</w:t>
              </w:r>
            </w:ins>
          </w:p>
        </w:tc>
      </w:tr>
      <w:tr w:rsidR="009376B4" w:rsidRPr="00020619" w14:paraId="78B335C0" w14:textId="77777777" w:rsidTr="00864629">
        <w:trPr>
          <w:trHeight w:val="64"/>
          <w:jc w:val="center"/>
          <w:ins w:id="60474" w:author="BigCREditor-RAN4#104-bis" w:date="2022-10-21T15:41:00Z"/>
        </w:trPr>
        <w:tc>
          <w:tcPr>
            <w:tcW w:w="2728" w:type="pct"/>
            <w:gridSpan w:val="2"/>
            <w:shd w:val="clear" w:color="auto" w:fill="auto"/>
          </w:tcPr>
          <w:p w14:paraId="7FAEEBE5" w14:textId="77777777" w:rsidR="009376B4" w:rsidRPr="00020619" w:rsidRDefault="009376B4" w:rsidP="00864629">
            <w:pPr>
              <w:keepNext/>
              <w:keepLines/>
              <w:spacing w:after="0"/>
              <w:rPr>
                <w:ins w:id="60475" w:author="BigCREditor-RAN4#104-bis" w:date="2022-10-21T15:41:00Z"/>
                <w:rFonts w:ascii="Arial" w:hAnsi="Arial"/>
                <w:sz w:val="18"/>
              </w:rPr>
            </w:pPr>
            <w:ins w:id="60476" w:author="BigCREditor-RAN4#104-bis" w:date="2022-10-21T15:41:00Z">
              <w:r w:rsidRPr="00020619">
                <w:rPr>
                  <w:rFonts w:ascii="Arial" w:hAnsi="Arial"/>
                  <w:sz w:val="18"/>
                </w:rPr>
                <w:t xml:space="preserve">Active </w:t>
              </w:r>
              <w:proofErr w:type="spellStart"/>
              <w:r w:rsidRPr="00020619">
                <w:rPr>
                  <w:rFonts w:ascii="Arial" w:hAnsi="Arial"/>
                  <w:sz w:val="18"/>
                </w:rPr>
                <w:t>PCell</w:t>
              </w:r>
              <w:proofErr w:type="spellEnd"/>
              <w:r w:rsidRPr="00020619">
                <w:rPr>
                  <w:rFonts w:ascii="Arial" w:hAnsi="Arial"/>
                  <w:sz w:val="18"/>
                </w:rPr>
                <w:t xml:space="preserve"> </w:t>
              </w:r>
            </w:ins>
          </w:p>
        </w:tc>
        <w:tc>
          <w:tcPr>
            <w:tcW w:w="677" w:type="pct"/>
            <w:shd w:val="clear" w:color="auto" w:fill="auto"/>
          </w:tcPr>
          <w:p w14:paraId="749C9B7C" w14:textId="77777777" w:rsidR="009376B4" w:rsidRPr="00020619" w:rsidRDefault="009376B4" w:rsidP="00864629">
            <w:pPr>
              <w:keepNext/>
              <w:keepLines/>
              <w:spacing w:after="0"/>
              <w:jc w:val="center"/>
              <w:rPr>
                <w:ins w:id="60477" w:author="BigCREditor-RAN4#104-bis" w:date="2022-10-21T15:41:00Z"/>
                <w:rFonts w:ascii="Arial" w:hAnsi="Arial"/>
                <w:sz w:val="18"/>
              </w:rPr>
            </w:pPr>
          </w:p>
        </w:tc>
        <w:tc>
          <w:tcPr>
            <w:tcW w:w="1595" w:type="pct"/>
            <w:shd w:val="clear" w:color="auto" w:fill="auto"/>
          </w:tcPr>
          <w:p w14:paraId="3705E872" w14:textId="77777777" w:rsidR="009376B4" w:rsidRPr="00020619" w:rsidRDefault="009376B4" w:rsidP="00864629">
            <w:pPr>
              <w:keepNext/>
              <w:keepLines/>
              <w:spacing w:after="0"/>
              <w:jc w:val="center"/>
              <w:rPr>
                <w:ins w:id="60478" w:author="BigCREditor-RAN4#104-bis" w:date="2022-10-21T15:41:00Z"/>
                <w:rFonts w:ascii="Arial" w:hAnsi="Arial"/>
                <w:sz w:val="18"/>
              </w:rPr>
            </w:pPr>
            <w:ins w:id="60479" w:author="BigCREditor-RAN4#104-bis" w:date="2022-10-21T15:41:00Z">
              <w:r w:rsidRPr="00020619">
                <w:rPr>
                  <w:rFonts w:ascii="Arial" w:hAnsi="Arial"/>
                  <w:sz w:val="18"/>
                </w:rPr>
                <w:t>Cell 1</w:t>
              </w:r>
            </w:ins>
          </w:p>
        </w:tc>
      </w:tr>
      <w:tr w:rsidR="009376B4" w:rsidRPr="00020619" w14:paraId="3E7B922B" w14:textId="77777777" w:rsidTr="00864629">
        <w:trPr>
          <w:trHeight w:val="164"/>
          <w:jc w:val="center"/>
          <w:ins w:id="60480" w:author="BigCREditor-RAN4#104-bis" w:date="2022-10-21T15:41:00Z"/>
        </w:trPr>
        <w:tc>
          <w:tcPr>
            <w:tcW w:w="2728" w:type="pct"/>
            <w:gridSpan w:val="2"/>
            <w:shd w:val="clear" w:color="auto" w:fill="auto"/>
          </w:tcPr>
          <w:p w14:paraId="0E220CE0" w14:textId="77777777" w:rsidR="009376B4" w:rsidRPr="00020619" w:rsidRDefault="009376B4" w:rsidP="00864629">
            <w:pPr>
              <w:keepNext/>
              <w:keepLines/>
              <w:spacing w:after="0"/>
              <w:rPr>
                <w:ins w:id="60481" w:author="BigCREditor-RAN4#104-bis" w:date="2022-10-21T15:41:00Z"/>
                <w:rFonts w:ascii="Arial" w:hAnsi="Arial"/>
                <w:sz w:val="18"/>
              </w:rPr>
            </w:pPr>
            <w:ins w:id="60482" w:author="BigCREditor-RAN4#104-bis" w:date="2022-10-21T15:41:00Z">
              <w:r w:rsidRPr="00020619">
                <w:rPr>
                  <w:rFonts w:ascii="Arial" w:hAnsi="Arial"/>
                  <w:sz w:val="18"/>
                </w:rPr>
                <w:t>RF Channel Number</w:t>
              </w:r>
            </w:ins>
          </w:p>
        </w:tc>
        <w:tc>
          <w:tcPr>
            <w:tcW w:w="677" w:type="pct"/>
            <w:shd w:val="clear" w:color="auto" w:fill="auto"/>
          </w:tcPr>
          <w:p w14:paraId="4B54A63F" w14:textId="77777777" w:rsidR="009376B4" w:rsidRPr="00020619" w:rsidRDefault="009376B4" w:rsidP="00864629">
            <w:pPr>
              <w:keepNext/>
              <w:keepLines/>
              <w:spacing w:after="0"/>
              <w:jc w:val="center"/>
              <w:rPr>
                <w:ins w:id="60483" w:author="BigCREditor-RAN4#104-bis" w:date="2022-10-21T15:41:00Z"/>
                <w:rFonts w:ascii="Arial" w:hAnsi="Arial"/>
                <w:sz w:val="18"/>
              </w:rPr>
            </w:pPr>
          </w:p>
        </w:tc>
        <w:tc>
          <w:tcPr>
            <w:tcW w:w="1595" w:type="pct"/>
            <w:shd w:val="clear" w:color="auto" w:fill="auto"/>
          </w:tcPr>
          <w:p w14:paraId="097A938F" w14:textId="77777777" w:rsidR="009376B4" w:rsidRPr="00020619" w:rsidRDefault="009376B4" w:rsidP="00864629">
            <w:pPr>
              <w:keepNext/>
              <w:keepLines/>
              <w:spacing w:after="0"/>
              <w:jc w:val="center"/>
              <w:rPr>
                <w:ins w:id="60484" w:author="BigCREditor-RAN4#104-bis" w:date="2022-10-21T15:41:00Z"/>
                <w:rFonts w:ascii="Arial" w:hAnsi="Arial"/>
                <w:sz w:val="18"/>
              </w:rPr>
            </w:pPr>
            <w:ins w:id="60485" w:author="BigCREditor-RAN4#104-bis" w:date="2022-10-21T15:41:00Z">
              <w:r w:rsidRPr="00020619">
                <w:rPr>
                  <w:rFonts w:ascii="Arial" w:hAnsi="Arial"/>
                  <w:sz w:val="18"/>
                </w:rPr>
                <w:t>1</w:t>
              </w:r>
            </w:ins>
          </w:p>
        </w:tc>
      </w:tr>
      <w:tr w:rsidR="009376B4" w:rsidRPr="00020619" w14:paraId="18ED5EC2" w14:textId="77777777" w:rsidTr="00864629">
        <w:trPr>
          <w:trHeight w:val="93"/>
          <w:jc w:val="center"/>
          <w:ins w:id="60486" w:author="BigCREditor-RAN4#104-bis" w:date="2022-10-21T15:41:00Z"/>
        </w:trPr>
        <w:tc>
          <w:tcPr>
            <w:tcW w:w="1072" w:type="pct"/>
            <w:shd w:val="clear" w:color="auto" w:fill="auto"/>
          </w:tcPr>
          <w:p w14:paraId="25A33E76" w14:textId="77777777" w:rsidR="009376B4" w:rsidRPr="00020619" w:rsidRDefault="009376B4" w:rsidP="00864629">
            <w:pPr>
              <w:keepNext/>
              <w:keepLines/>
              <w:spacing w:after="0"/>
              <w:rPr>
                <w:ins w:id="60487" w:author="BigCREditor-RAN4#104-bis" w:date="2022-10-21T15:41:00Z"/>
                <w:rFonts w:ascii="Arial" w:hAnsi="Arial"/>
                <w:sz w:val="18"/>
                <w:lang w:val="it-IT"/>
              </w:rPr>
            </w:pPr>
            <w:ins w:id="60488" w:author="BigCREditor-RAN4#104-bis" w:date="2022-10-21T15:41:00Z">
              <w:r w:rsidRPr="00020619">
                <w:rPr>
                  <w:rFonts w:ascii="Arial" w:hAnsi="Arial"/>
                  <w:sz w:val="18"/>
                  <w:lang w:val="it-IT"/>
                </w:rPr>
                <w:t>Duplex mode</w:t>
              </w:r>
            </w:ins>
          </w:p>
        </w:tc>
        <w:tc>
          <w:tcPr>
            <w:tcW w:w="1656" w:type="pct"/>
            <w:shd w:val="clear" w:color="auto" w:fill="auto"/>
          </w:tcPr>
          <w:p w14:paraId="029FE93F" w14:textId="77777777" w:rsidR="009376B4" w:rsidRPr="00020619" w:rsidRDefault="009376B4" w:rsidP="00864629">
            <w:pPr>
              <w:keepNext/>
              <w:keepLines/>
              <w:spacing w:after="0"/>
              <w:rPr>
                <w:ins w:id="60489" w:author="BigCREditor-RAN4#104-bis" w:date="2022-10-21T15:41:00Z"/>
                <w:rFonts w:ascii="Arial" w:hAnsi="Arial"/>
                <w:sz w:val="18"/>
                <w:lang w:val="it-IT"/>
              </w:rPr>
            </w:pPr>
            <w:ins w:id="60490" w:author="BigCREditor-RAN4#104-bis" w:date="2022-10-21T15:41:00Z">
              <w:r w:rsidRPr="00020619">
                <w:rPr>
                  <w:rFonts w:ascii="Arial" w:hAnsi="Arial"/>
                  <w:sz w:val="18"/>
                  <w:lang w:val="it-IT"/>
                </w:rPr>
                <w:t>Config 1</w:t>
              </w:r>
            </w:ins>
          </w:p>
        </w:tc>
        <w:tc>
          <w:tcPr>
            <w:tcW w:w="677" w:type="pct"/>
            <w:shd w:val="clear" w:color="auto" w:fill="auto"/>
          </w:tcPr>
          <w:p w14:paraId="4BC3C817" w14:textId="77777777" w:rsidR="009376B4" w:rsidRPr="00020619" w:rsidRDefault="009376B4" w:rsidP="00864629">
            <w:pPr>
              <w:keepNext/>
              <w:keepLines/>
              <w:spacing w:after="0"/>
              <w:jc w:val="center"/>
              <w:rPr>
                <w:ins w:id="60491" w:author="BigCREditor-RAN4#104-bis" w:date="2022-10-21T15:41:00Z"/>
                <w:rFonts w:ascii="Arial" w:hAnsi="Arial"/>
                <w:sz w:val="18"/>
                <w:lang w:val="it-IT"/>
              </w:rPr>
            </w:pPr>
          </w:p>
        </w:tc>
        <w:tc>
          <w:tcPr>
            <w:tcW w:w="1595" w:type="pct"/>
            <w:shd w:val="clear" w:color="auto" w:fill="auto"/>
          </w:tcPr>
          <w:p w14:paraId="30DFE8A9" w14:textId="77777777" w:rsidR="009376B4" w:rsidRPr="00020619" w:rsidRDefault="009376B4" w:rsidP="00864629">
            <w:pPr>
              <w:keepNext/>
              <w:keepLines/>
              <w:spacing w:after="0"/>
              <w:jc w:val="center"/>
              <w:rPr>
                <w:ins w:id="60492" w:author="BigCREditor-RAN4#104-bis" w:date="2022-10-21T15:41:00Z"/>
                <w:rFonts w:ascii="Arial" w:hAnsi="Arial"/>
                <w:sz w:val="18"/>
              </w:rPr>
            </w:pPr>
            <w:ins w:id="60493" w:author="BigCREditor-RAN4#104-bis" w:date="2022-10-21T15:41:00Z">
              <w:r w:rsidRPr="00020619">
                <w:rPr>
                  <w:rFonts w:ascii="Arial" w:hAnsi="Arial"/>
                  <w:sz w:val="18"/>
                </w:rPr>
                <w:t>TDD</w:t>
              </w:r>
            </w:ins>
          </w:p>
        </w:tc>
      </w:tr>
      <w:tr w:rsidR="009376B4" w:rsidRPr="00020619" w14:paraId="663B259E" w14:textId="77777777" w:rsidTr="00864629">
        <w:trPr>
          <w:trHeight w:val="189"/>
          <w:jc w:val="center"/>
          <w:ins w:id="60494" w:author="BigCREditor-RAN4#104-bis" w:date="2022-10-21T15:41:00Z"/>
        </w:trPr>
        <w:tc>
          <w:tcPr>
            <w:tcW w:w="1072" w:type="pct"/>
            <w:shd w:val="clear" w:color="auto" w:fill="auto"/>
          </w:tcPr>
          <w:p w14:paraId="6558F744" w14:textId="77777777" w:rsidR="009376B4" w:rsidRPr="00020619" w:rsidRDefault="009376B4" w:rsidP="00864629">
            <w:pPr>
              <w:keepNext/>
              <w:keepLines/>
              <w:spacing w:after="0"/>
              <w:rPr>
                <w:ins w:id="60495" w:author="BigCREditor-RAN4#104-bis" w:date="2022-10-21T15:41:00Z"/>
                <w:rFonts w:ascii="Arial" w:hAnsi="Arial"/>
                <w:sz w:val="18"/>
                <w:lang w:val="it-IT"/>
              </w:rPr>
            </w:pPr>
            <w:ins w:id="60496" w:author="BigCREditor-RAN4#104-bis" w:date="2022-10-21T15:41:00Z">
              <w:r w:rsidRPr="00020619">
                <w:rPr>
                  <w:rFonts w:ascii="Arial" w:hAnsi="Arial"/>
                  <w:sz w:val="18"/>
                  <w:lang w:val="it-IT"/>
                </w:rPr>
                <w:t>TDD Configuration</w:t>
              </w:r>
            </w:ins>
          </w:p>
        </w:tc>
        <w:tc>
          <w:tcPr>
            <w:tcW w:w="1656" w:type="pct"/>
            <w:shd w:val="clear" w:color="auto" w:fill="auto"/>
          </w:tcPr>
          <w:p w14:paraId="2112CDC9" w14:textId="77777777" w:rsidR="009376B4" w:rsidRPr="00020619" w:rsidRDefault="009376B4" w:rsidP="00864629">
            <w:pPr>
              <w:keepNext/>
              <w:keepLines/>
              <w:spacing w:after="0"/>
              <w:rPr>
                <w:ins w:id="60497" w:author="BigCREditor-RAN4#104-bis" w:date="2022-10-21T15:41:00Z"/>
                <w:rFonts w:ascii="Arial" w:hAnsi="Arial"/>
                <w:sz w:val="18"/>
                <w:lang w:val="it-IT"/>
              </w:rPr>
            </w:pPr>
            <w:ins w:id="60498" w:author="BigCREditor-RAN4#104-bis" w:date="2022-10-21T15:41:00Z">
              <w:r w:rsidRPr="00020619">
                <w:rPr>
                  <w:rFonts w:ascii="Arial" w:hAnsi="Arial"/>
                  <w:sz w:val="18"/>
                  <w:lang w:val="it-IT"/>
                </w:rPr>
                <w:t>Config 1</w:t>
              </w:r>
            </w:ins>
          </w:p>
        </w:tc>
        <w:tc>
          <w:tcPr>
            <w:tcW w:w="677" w:type="pct"/>
            <w:shd w:val="clear" w:color="auto" w:fill="auto"/>
          </w:tcPr>
          <w:p w14:paraId="696D68F1" w14:textId="77777777" w:rsidR="009376B4" w:rsidRPr="00020619" w:rsidRDefault="009376B4" w:rsidP="00864629">
            <w:pPr>
              <w:keepNext/>
              <w:keepLines/>
              <w:spacing w:after="0"/>
              <w:jc w:val="center"/>
              <w:rPr>
                <w:ins w:id="60499" w:author="BigCREditor-RAN4#104-bis" w:date="2022-10-21T15:41:00Z"/>
                <w:rFonts w:ascii="Arial" w:hAnsi="Arial"/>
                <w:sz w:val="18"/>
                <w:lang w:val="it-IT"/>
              </w:rPr>
            </w:pPr>
          </w:p>
        </w:tc>
        <w:tc>
          <w:tcPr>
            <w:tcW w:w="1595" w:type="pct"/>
            <w:shd w:val="clear" w:color="auto" w:fill="auto"/>
          </w:tcPr>
          <w:p w14:paraId="255FC5FC" w14:textId="77777777" w:rsidR="009376B4" w:rsidRPr="00020619" w:rsidRDefault="009376B4" w:rsidP="00864629">
            <w:pPr>
              <w:keepNext/>
              <w:keepLines/>
              <w:spacing w:after="0"/>
              <w:jc w:val="center"/>
              <w:rPr>
                <w:ins w:id="60500" w:author="BigCREditor-RAN4#104-bis" w:date="2022-10-21T15:41:00Z"/>
                <w:rFonts w:ascii="Arial" w:hAnsi="Arial"/>
                <w:sz w:val="18"/>
              </w:rPr>
            </w:pPr>
            <w:ins w:id="60501" w:author="BigCREditor-RAN4#104-bis" w:date="2022-10-21T15:41:00Z">
              <w:r w:rsidRPr="00020619">
                <w:rPr>
                  <w:rFonts w:ascii="Arial" w:hAnsi="Arial"/>
                  <w:sz w:val="18"/>
                </w:rPr>
                <w:t>TDDConf.3.1</w:t>
              </w:r>
            </w:ins>
          </w:p>
        </w:tc>
      </w:tr>
      <w:tr w:rsidR="009376B4" w:rsidRPr="00020619" w14:paraId="0BC6E68D" w14:textId="77777777" w:rsidTr="00864629">
        <w:trPr>
          <w:trHeight w:val="189"/>
          <w:jc w:val="center"/>
          <w:ins w:id="60502" w:author="BigCREditor-RAN4#104-bis" w:date="2022-10-21T15:41:00Z"/>
        </w:trPr>
        <w:tc>
          <w:tcPr>
            <w:tcW w:w="1072" w:type="pct"/>
            <w:shd w:val="clear" w:color="auto" w:fill="auto"/>
            <w:vAlign w:val="center"/>
          </w:tcPr>
          <w:p w14:paraId="061F0CC6" w14:textId="77777777" w:rsidR="009376B4" w:rsidRPr="00020619" w:rsidRDefault="009376B4" w:rsidP="00864629">
            <w:pPr>
              <w:keepNext/>
              <w:keepLines/>
              <w:spacing w:after="0"/>
              <w:rPr>
                <w:ins w:id="60503" w:author="BigCREditor-RAN4#104-bis" w:date="2022-10-21T15:41:00Z"/>
                <w:rFonts w:ascii="Arial" w:hAnsi="Arial"/>
                <w:sz w:val="18"/>
                <w:lang w:val="it-IT"/>
              </w:rPr>
            </w:pPr>
            <w:ins w:id="60504" w:author="BigCREditor-RAN4#104-bis" w:date="2022-10-21T15:41:00Z">
              <w:r w:rsidRPr="00020619">
                <w:rPr>
                  <w:rFonts w:ascii="Arial" w:hAnsi="Arial"/>
                  <w:noProof/>
                  <w:sz w:val="18"/>
                  <w:lang w:val="it-IT"/>
                </w:rPr>
                <w:t>DL initial BWP configuration</w:t>
              </w:r>
            </w:ins>
          </w:p>
        </w:tc>
        <w:tc>
          <w:tcPr>
            <w:tcW w:w="1656" w:type="pct"/>
            <w:shd w:val="clear" w:color="auto" w:fill="auto"/>
          </w:tcPr>
          <w:p w14:paraId="7039AA65" w14:textId="77777777" w:rsidR="009376B4" w:rsidRPr="00020619" w:rsidRDefault="009376B4" w:rsidP="00864629">
            <w:pPr>
              <w:keepNext/>
              <w:keepLines/>
              <w:spacing w:after="0"/>
              <w:rPr>
                <w:ins w:id="60505" w:author="BigCREditor-RAN4#104-bis" w:date="2022-10-21T15:41:00Z"/>
                <w:rFonts w:ascii="Arial" w:hAnsi="Arial"/>
                <w:sz w:val="18"/>
                <w:lang w:val="it-IT"/>
              </w:rPr>
            </w:pPr>
            <w:ins w:id="60506" w:author="BigCREditor-RAN4#104-bis" w:date="2022-10-21T15:41:00Z">
              <w:r w:rsidRPr="00020619">
                <w:rPr>
                  <w:rFonts w:ascii="Arial" w:hAnsi="Arial"/>
                  <w:noProof/>
                  <w:sz w:val="18"/>
                  <w:lang w:val="it-IT"/>
                </w:rPr>
                <w:t>Config 1</w:t>
              </w:r>
            </w:ins>
          </w:p>
        </w:tc>
        <w:tc>
          <w:tcPr>
            <w:tcW w:w="677" w:type="pct"/>
            <w:shd w:val="clear" w:color="auto" w:fill="auto"/>
          </w:tcPr>
          <w:p w14:paraId="6F4AD3CF" w14:textId="77777777" w:rsidR="009376B4" w:rsidRPr="00020619" w:rsidRDefault="009376B4" w:rsidP="00864629">
            <w:pPr>
              <w:keepNext/>
              <w:keepLines/>
              <w:spacing w:after="0"/>
              <w:jc w:val="center"/>
              <w:rPr>
                <w:ins w:id="60507" w:author="BigCREditor-RAN4#104-bis" w:date="2022-10-21T15:41:00Z"/>
                <w:rFonts w:ascii="Arial" w:hAnsi="Arial"/>
                <w:sz w:val="18"/>
                <w:lang w:val="it-IT"/>
              </w:rPr>
            </w:pPr>
          </w:p>
        </w:tc>
        <w:tc>
          <w:tcPr>
            <w:tcW w:w="1595" w:type="pct"/>
            <w:shd w:val="clear" w:color="auto" w:fill="auto"/>
          </w:tcPr>
          <w:p w14:paraId="24AC946D" w14:textId="77777777" w:rsidR="009376B4" w:rsidRPr="00020619" w:rsidRDefault="009376B4" w:rsidP="00864629">
            <w:pPr>
              <w:keepNext/>
              <w:keepLines/>
              <w:spacing w:after="0"/>
              <w:jc w:val="center"/>
              <w:rPr>
                <w:ins w:id="60508" w:author="BigCREditor-RAN4#104-bis" w:date="2022-10-21T15:41:00Z"/>
                <w:rFonts w:ascii="Arial" w:hAnsi="Arial"/>
                <w:sz w:val="18"/>
              </w:rPr>
            </w:pPr>
            <w:ins w:id="60509" w:author="BigCREditor-RAN4#104-bis" w:date="2022-10-21T15:41:00Z">
              <w:r w:rsidRPr="00020619">
                <w:rPr>
                  <w:rFonts w:ascii="Arial" w:hAnsi="Arial"/>
                  <w:noProof/>
                  <w:sz w:val="18"/>
                  <w:lang w:val="it-IT"/>
                </w:rPr>
                <w:t>DLBWP.0.1</w:t>
              </w:r>
            </w:ins>
          </w:p>
        </w:tc>
      </w:tr>
      <w:tr w:rsidR="009376B4" w:rsidRPr="00020619" w14:paraId="20BC9FC9" w14:textId="77777777" w:rsidTr="00864629">
        <w:trPr>
          <w:trHeight w:val="189"/>
          <w:jc w:val="center"/>
          <w:ins w:id="60510" w:author="BigCREditor-RAN4#104-bis" w:date="2022-10-21T15:41:00Z"/>
        </w:trPr>
        <w:tc>
          <w:tcPr>
            <w:tcW w:w="1072" w:type="pct"/>
            <w:shd w:val="clear" w:color="auto" w:fill="auto"/>
            <w:vAlign w:val="center"/>
          </w:tcPr>
          <w:p w14:paraId="6887779A" w14:textId="77777777" w:rsidR="009376B4" w:rsidRPr="00020619" w:rsidRDefault="009376B4" w:rsidP="00864629">
            <w:pPr>
              <w:keepNext/>
              <w:keepLines/>
              <w:spacing w:after="0"/>
              <w:rPr>
                <w:ins w:id="60511" w:author="BigCREditor-RAN4#104-bis" w:date="2022-10-21T15:41:00Z"/>
                <w:rFonts w:ascii="Arial" w:hAnsi="Arial"/>
                <w:sz w:val="18"/>
                <w:lang w:val="it-IT"/>
              </w:rPr>
            </w:pPr>
            <w:ins w:id="60512" w:author="BigCREditor-RAN4#104-bis" w:date="2022-10-21T15:41:00Z">
              <w:r w:rsidRPr="00020619">
                <w:rPr>
                  <w:rFonts w:ascii="Arial" w:hAnsi="Arial"/>
                  <w:noProof/>
                  <w:sz w:val="18"/>
                  <w:lang w:val="it-IT"/>
                </w:rPr>
                <w:t>DL dedicated BWP configuration</w:t>
              </w:r>
            </w:ins>
          </w:p>
        </w:tc>
        <w:tc>
          <w:tcPr>
            <w:tcW w:w="1656" w:type="pct"/>
            <w:shd w:val="clear" w:color="auto" w:fill="auto"/>
          </w:tcPr>
          <w:p w14:paraId="30043A9E" w14:textId="77777777" w:rsidR="009376B4" w:rsidRPr="00020619" w:rsidRDefault="009376B4" w:rsidP="00864629">
            <w:pPr>
              <w:keepNext/>
              <w:keepLines/>
              <w:spacing w:after="0"/>
              <w:rPr>
                <w:ins w:id="60513" w:author="BigCREditor-RAN4#104-bis" w:date="2022-10-21T15:41:00Z"/>
                <w:rFonts w:ascii="Arial" w:hAnsi="Arial"/>
                <w:sz w:val="18"/>
                <w:lang w:val="it-IT"/>
              </w:rPr>
            </w:pPr>
            <w:ins w:id="60514" w:author="BigCREditor-RAN4#104-bis" w:date="2022-10-21T15:41:00Z">
              <w:r w:rsidRPr="00020619">
                <w:rPr>
                  <w:rFonts w:ascii="Arial" w:hAnsi="Arial"/>
                  <w:noProof/>
                  <w:sz w:val="18"/>
                  <w:lang w:val="it-IT"/>
                </w:rPr>
                <w:t>Config 1</w:t>
              </w:r>
            </w:ins>
          </w:p>
        </w:tc>
        <w:tc>
          <w:tcPr>
            <w:tcW w:w="677" w:type="pct"/>
            <w:shd w:val="clear" w:color="auto" w:fill="auto"/>
          </w:tcPr>
          <w:p w14:paraId="2D4999EA" w14:textId="77777777" w:rsidR="009376B4" w:rsidRPr="00020619" w:rsidRDefault="009376B4" w:rsidP="00864629">
            <w:pPr>
              <w:keepNext/>
              <w:keepLines/>
              <w:spacing w:after="0"/>
              <w:jc w:val="center"/>
              <w:rPr>
                <w:ins w:id="60515" w:author="BigCREditor-RAN4#104-bis" w:date="2022-10-21T15:41:00Z"/>
                <w:rFonts w:ascii="Arial" w:hAnsi="Arial"/>
                <w:sz w:val="18"/>
                <w:lang w:val="it-IT"/>
              </w:rPr>
            </w:pPr>
          </w:p>
        </w:tc>
        <w:tc>
          <w:tcPr>
            <w:tcW w:w="1595" w:type="pct"/>
            <w:shd w:val="clear" w:color="auto" w:fill="auto"/>
          </w:tcPr>
          <w:p w14:paraId="7BA269AA" w14:textId="77777777" w:rsidR="009376B4" w:rsidRPr="00020619" w:rsidRDefault="009376B4" w:rsidP="00864629">
            <w:pPr>
              <w:keepNext/>
              <w:keepLines/>
              <w:spacing w:after="0"/>
              <w:jc w:val="center"/>
              <w:rPr>
                <w:ins w:id="60516" w:author="BigCREditor-RAN4#104-bis" w:date="2022-10-21T15:41:00Z"/>
                <w:rFonts w:ascii="Arial" w:hAnsi="Arial"/>
                <w:sz w:val="18"/>
              </w:rPr>
            </w:pPr>
            <w:ins w:id="60517" w:author="BigCREditor-RAN4#104-bis" w:date="2022-10-21T15:41:00Z">
              <w:r w:rsidRPr="00020619">
                <w:rPr>
                  <w:rFonts w:ascii="Arial" w:hAnsi="Arial"/>
                  <w:noProof/>
                  <w:sz w:val="18"/>
                  <w:lang w:val="it-IT"/>
                </w:rPr>
                <w:t>DLBWP.1.1</w:t>
              </w:r>
            </w:ins>
          </w:p>
        </w:tc>
      </w:tr>
      <w:tr w:rsidR="009376B4" w:rsidRPr="00020619" w14:paraId="3822091C" w14:textId="77777777" w:rsidTr="00864629">
        <w:trPr>
          <w:trHeight w:val="189"/>
          <w:jc w:val="center"/>
          <w:ins w:id="60518" w:author="BigCREditor-RAN4#104-bis" w:date="2022-10-21T15:41:00Z"/>
        </w:trPr>
        <w:tc>
          <w:tcPr>
            <w:tcW w:w="1072" w:type="pct"/>
            <w:shd w:val="clear" w:color="auto" w:fill="auto"/>
            <w:vAlign w:val="center"/>
          </w:tcPr>
          <w:p w14:paraId="7F4AB3C3" w14:textId="77777777" w:rsidR="009376B4" w:rsidRPr="00020619" w:rsidRDefault="009376B4" w:rsidP="00864629">
            <w:pPr>
              <w:keepNext/>
              <w:keepLines/>
              <w:spacing w:after="0"/>
              <w:rPr>
                <w:ins w:id="60519" w:author="BigCREditor-RAN4#104-bis" w:date="2022-10-21T15:41:00Z"/>
                <w:rFonts w:ascii="Arial" w:hAnsi="Arial"/>
                <w:sz w:val="18"/>
                <w:lang w:val="it-IT"/>
              </w:rPr>
            </w:pPr>
            <w:ins w:id="60520" w:author="BigCREditor-RAN4#104-bis" w:date="2022-10-21T15:41:00Z">
              <w:r w:rsidRPr="00020619">
                <w:rPr>
                  <w:rFonts w:ascii="Arial" w:hAnsi="Arial"/>
                  <w:noProof/>
                  <w:sz w:val="18"/>
                  <w:lang w:val="it-IT"/>
                </w:rPr>
                <w:t>UL initial BWP configuration</w:t>
              </w:r>
            </w:ins>
          </w:p>
        </w:tc>
        <w:tc>
          <w:tcPr>
            <w:tcW w:w="1656" w:type="pct"/>
            <w:shd w:val="clear" w:color="auto" w:fill="auto"/>
          </w:tcPr>
          <w:p w14:paraId="6FDF468F" w14:textId="77777777" w:rsidR="009376B4" w:rsidRPr="00020619" w:rsidRDefault="009376B4" w:rsidP="00864629">
            <w:pPr>
              <w:keepNext/>
              <w:keepLines/>
              <w:spacing w:after="0"/>
              <w:rPr>
                <w:ins w:id="60521" w:author="BigCREditor-RAN4#104-bis" w:date="2022-10-21T15:41:00Z"/>
                <w:rFonts w:ascii="Arial" w:hAnsi="Arial"/>
                <w:sz w:val="18"/>
                <w:lang w:val="it-IT"/>
              </w:rPr>
            </w:pPr>
            <w:ins w:id="60522" w:author="BigCREditor-RAN4#104-bis" w:date="2022-10-21T15:41:00Z">
              <w:r w:rsidRPr="00020619">
                <w:rPr>
                  <w:rFonts w:ascii="Arial" w:hAnsi="Arial"/>
                  <w:noProof/>
                  <w:sz w:val="18"/>
                  <w:lang w:val="it-IT"/>
                </w:rPr>
                <w:t>Config 1</w:t>
              </w:r>
            </w:ins>
          </w:p>
        </w:tc>
        <w:tc>
          <w:tcPr>
            <w:tcW w:w="677" w:type="pct"/>
            <w:shd w:val="clear" w:color="auto" w:fill="auto"/>
          </w:tcPr>
          <w:p w14:paraId="63A2CC91" w14:textId="77777777" w:rsidR="009376B4" w:rsidRPr="00020619" w:rsidRDefault="009376B4" w:rsidP="00864629">
            <w:pPr>
              <w:keepNext/>
              <w:keepLines/>
              <w:spacing w:after="0"/>
              <w:jc w:val="center"/>
              <w:rPr>
                <w:ins w:id="60523" w:author="BigCREditor-RAN4#104-bis" w:date="2022-10-21T15:41:00Z"/>
                <w:rFonts w:ascii="Arial" w:hAnsi="Arial"/>
                <w:sz w:val="18"/>
                <w:lang w:val="it-IT"/>
              </w:rPr>
            </w:pPr>
          </w:p>
        </w:tc>
        <w:tc>
          <w:tcPr>
            <w:tcW w:w="1595" w:type="pct"/>
            <w:shd w:val="clear" w:color="auto" w:fill="auto"/>
          </w:tcPr>
          <w:p w14:paraId="778EB0D0" w14:textId="77777777" w:rsidR="009376B4" w:rsidRPr="00020619" w:rsidRDefault="009376B4" w:rsidP="00864629">
            <w:pPr>
              <w:keepNext/>
              <w:keepLines/>
              <w:spacing w:after="0"/>
              <w:jc w:val="center"/>
              <w:rPr>
                <w:ins w:id="60524" w:author="BigCREditor-RAN4#104-bis" w:date="2022-10-21T15:41:00Z"/>
                <w:rFonts w:ascii="Arial" w:hAnsi="Arial"/>
                <w:sz w:val="18"/>
              </w:rPr>
            </w:pPr>
            <w:ins w:id="60525" w:author="BigCREditor-RAN4#104-bis" w:date="2022-10-21T15:41:00Z">
              <w:r w:rsidRPr="00020619">
                <w:rPr>
                  <w:rFonts w:ascii="Arial" w:hAnsi="Arial"/>
                  <w:noProof/>
                  <w:sz w:val="18"/>
                  <w:lang w:val="it-IT"/>
                </w:rPr>
                <w:t>ULBWP.0.1</w:t>
              </w:r>
            </w:ins>
          </w:p>
        </w:tc>
      </w:tr>
      <w:tr w:rsidR="009376B4" w:rsidRPr="00020619" w14:paraId="2656347E" w14:textId="77777777" w:rsidTr="00864629">
        <w:trPr>
          <w:trHeight w:val="189"/>
          <w:jc w:val="center"/>
          <w:ins w:id="60526" w:author="BigCREditor-RAN4#104-bis" w:date="2022-10-21T15:41:00Z"/>
        </w:trPr>
        <w:tc>
          <w:tcPr>
            <w:tcW w:w="1072" w:type="pct"/>
            <w:shd w:val="clear" w:color="auto" w:fill="auto"/>
            <w:vAlign w:val="center"/>
          </w:tcPr>
          <w:p w14:paraId="0CC4403B" w14:textId="77777777" w:rsidR="009376B4" w:rsidRPr="00020619" w:rsidRDefault="009376B4" w:rsidP="00864629">
            <w:pPr>
              <w:keepNext/>
              <w:keepLines/>
              <w:spacing w:after="0"/>
              <w:rPr>
                <w:ins w:id="60527" w:author="BigCREditor-RAN4#104-bis" w:date="2022-10-21T15:41:00Z"/>
                <w:rFonts w:ascii="Arial" w:hAnsi="Arial"/>
                <w:sz w:val="18"/>
                <w:lang w:val="it-IT"/>
              </w:rPr>
            </w:pPr>
            <w:ins w:id="60528" w:author="BigCREditor-RAN4#104-bis" w:date="2022-10-21T15:41:00Z">
              <w:r w:rsidRPr="00020619">
                <w:rPr>
                  <w:rFonts w:ascii="Arial" w:hAnsi="Arial"/>
                  <w:noProof/>
                  <w:sz w:val="18"/>
                  <w:lang w:val="it-IT"/>
                </w:rPr>
                <w:t>UL dedicated BWP configuration</w:t>
              </w:r>
            </w:ins>
          </w:p>
        </w:tc>
        <w:tc>
          <w:tcPr>
            <w:tcW w:w="1656" w:type="pct"/>
            <w:shd w:val="clear" w:color="auto" w:fill="auto"/>
          </w:tcPr>
          <w:p w14:paraId="5FE0CEBB" w14:textId="77777777" w:rsidR="009376B4" w:rsidRPr="00020619" w:rsidRDefault="009376B4" w:rsidP="00864629">
            <w:pPr>
              <w:keepNext/>
              <w:keepLines/>
              <w:spacing w:after="0"/>
              <w:rPr>
                <w:ins w:id="60529" w:author="BigCREditor-RAN4#104-bis" w:date="2022-10-21T15:41:00Z"/>
                <w:rFonts w:ascii="Arial" w:hAnsi="Arial"/>
                <w:sz w:val="18"/>
                <w:lang w:val="it-IT"/>
              </w:rPr>
            </w:pPr>
            <w:ins w:id="60530" w:author="BigCREditor-RAN4#104-bis" w:date="2022-10-21T15:41:00Z">
              <w:r w:rsidRPr="00020619">
                <w:rPr>
                  <w:rFonts w:ascii="Arial" w:hAnsi="Arial"/>
                  <w:noProof/>
                  <w:sz w:val="18"/>
                  <w:lang w:val="it-IT"/>
                </w:rPr>
                <w:t>Config 1</w:t>
              </w:r>
            </w:ins>
          </w:p>
        </w:tc>
        <w:tc>
          <w:tcPr>
            <w:tcW w:w="677" w:type="pct"/>
            <w:shd w:val="clear" w:color="auto" w:fill="auto"/>
          </w:tcPr>
          <w:p w14:paraId="4E67B7B8" w14:textId="77777777" w:rsidR="009376B4" w:rsidRPr="00020619" w:rsidRDefault="009376B4" w:rsidP="00864629">
            <w:pPr>
              <w:keepNext/>
              <w:keepLines/>
              <w:spacing w:after="0"/>
              <w:jc w:val="center"/>
              <w:rPr>
                <w:ins w:id="60531" w:author="BigCREditor-RAN4#104-bis" w:date="2022-10-21T15:41:00Z"/>
                <w:rFonts w:ascii="Arial" w:hAnsi="Arial"/>
                <w:sz w:val="18"/>
                <w:lang w:val="it-IT"/>
              </w:rPr>
            </w:pPr>
          </w:p>
        </w:tc>
        <w:tc>
          <w:tcPr>
            <w:tcW w:w="1595" w:type="pct"/>
            <w:shd w:val="clear" w:color="auto" w:fill="auto"/>
          </w:tcPr>
          <w:p w14:paraId="7BFFFB3C" w14:textId="77777777" w:rsidR="009376B4" w:rsidRPr="00020619" w:rsidRDefault="009376B4" w:rsidP="00864629">
            <w:pPr>
              <w:keepNext/>
              <w:keepLines/>
              <w:spacing w:after="0"/>
              <w:jc w:val="center"/>
              <w:rPr>
                <w:ins w:id="60532" w:author="BigCREditor-RAN4#104-bis" w:date="2022-10-21T15:41:00Z"/>
                <w:rFonts w:ascii="Arial" w:hAnsi="Arial"/>
                <w:sz w:val="18"/>
              </w:rPr>
            </w:pPr>
            <w:ins w:id="60533" w:author="BigCREditor-RAN4#104-bis" w:date="2022-10-21T15:41:00Z">
              <w:r w:rsidRPr="00020619">
                <w:rPr>
                  <w:rFonts w:ascii="Arial" w:hAnsi="Arial"/>
                  <w:noProof/>
                  <w:sz w:val="18"/>
                  <w:lang w:val="it-IT"/>
                </w:rPr>
                <w:t>ULBWP.1.1</w:t>
              </w:r>
            </w:ins>
          </w:p>
        </w:tc>
      </w:tr>
      <w:tr w:rsidR="009376B4" w:rsidRPr="00020619" w14:paraId="08C29805" w14:textId="77777777" w:rsidTr="00864629">
        <w:trPr>
          <w:trHeight w:val="189"/>
          <w:jc w:val="center"/>
          <w:ins w:id="60534" w:author="BigCREditor-RAN4#104-bis" w:date="2022-10-21T15:41:00Z"/>
        </w:trPr>
        <w:tc>
          <w:tcPr>
            <w:tcW w:w="1072" w:type="pct"/>
            <w:shd w:val="clear" w:color="auto" w:fill="auto"/>
          </w:tcPr>
          <w:p w14:paraId="54289DD0" w14:textId="77777777" w:rsidR="009376B4" w:rsidRPr="00020619" w:rsidRDefault="009376B4" w:rsidP="00864629">
            <w:pPr>
              <w:keepNext/>
              <w:keepLines/>
              <w:spacing w:after="0"/>
              <w:rPr>
                <w:ins w:id="60535" w:author="BigCREditor-RAN4#104-bis" w:date="2022-10-21T15:41:00Z"/>
                <w:rFonts w:ascii="Arial" w:hAnsi="Arial"/>
                <w:sz w:val="18"/>
              </w:rPr>
            </w:pPr>
            <w:ins w:id="60536" w:author="BigCREditor-RAN4#104-bis" w:date="2022-10-21T15:41:00Z">
              <w:r w:rsidRPr="00020619">
                <w:rPr>
                  <w:rFonts w:ascii="Arial" w:hAnsi="Arial"/>
                  <w:sz w:val="18"/>
                </w:rPr>
                <w:t>RMSI CORESET Reference Channel</w:t>
              </w:r>
            </w:ins>
          </w:p>
        </w:tc>
        <w:tc>
          <w:tcPr>
            <w:tcW w:w="1656" w:type="pct"/>
            <w:shd w:val="clear" w:color="auto" w:fill="auto"/>
          </w:tcPr>
          <w:p w14:paraId="353B1ED0" w14:textId="77777777" w:rsidR="009376B4" w:rsidRPr="00020619" w:rsidRDefault="009376B4" w:rsidP="00864629">
            <w:pPr>
              <w:keepNext/>
              <w:keepLines/>
              <w:spacing w:after="0"/>
              <w:rPr>
                <w:ins w:id="60537" w:author="BigCREditor-RAN4#104-bis" w:date="2022-10-21T15:41:00Z"/>
                <w:rFonts w:ascii="Arial" w:hAnsi="Arial"/>
                <w:sz w:val="18"/>
                <w:lang w:val="it-IT"/>
              </w:rPr>
            </w:pPr>
            <w:ins w:id="60538" w:author="BigCREditor-RAN4#104-bis" w:date="2022-10-21T15:41:00Z">
              <w:r w:rsidRPr="00020619">
                <w:rPr>
                  <w:rFonts w:ascii="Arial" w:hAnsi="Arial"/>
                  <w:sz w:val="18"/>
                  <w:lang w:val="it-IT"/>
                </w:rPr>
                <w:t>Config 1</w:t>
              </w:r>
            </w:ins>
          </w:p>
        </w:tc>
        <w:tc>
          <w:tcPr>
            <w:tcW w:w="677" w:type="pct"/>
            <w:shd w:val="clear" w:color="auto" w:fill="auto"/>
          </w:tcPr>
          <w:p w14:paraId="3819DAC5" w14:textId="77777777" w:rsidR="009376B4" w:rsidRPr="00020619" w:rsidRDefault="009376B4" w:rsidP="00864629">
            <w:pPr>
              <w:keepNext/>
              <w:keepLines/>
              <w:spacing w:after="0"/>
              <w:jc w:val="center"/>
              <w:rPr>
                <w:ins w:id="60539" w:author="BigCREditor-RAN4#104-bis" w:date="2022-10-21T15:41:00Z"/>
                <w:rFonts w:ascii="Arial" w:hAnsi="Arial"/>
                <w:sz w:val="18"/>
              </w:rPr>
            </w:pPr>
          </w:p>
        </w:tc>
        <w:tc>
          <w:tcPr>
            <w:tcW w:w="1595" w:type="pct"/>
            <w:shd w:val="clear" w:color="auto" w:fill="auto"/>
          </w:tcPr>
          <w:p w14:paraId="52EA7CCD" w14:textId="77777777" w:rsidR="009376B4" w:rsidRPr="00020619" w:rsidRDefault="009376B4" w:rsidP="00864629">
            <w:pPr>
              <w:keepNext/>
              <w:keepLines/>
              <w:spacing w:after="0"/>
              <w:jc w:val="center"/>
              <w:rPr>
                <w:ins w:id="60540" w:author="BigCREditor-RAN4#104-bis" w:date="2022-10-21T15:41:00Z"/>
                <w:rFonts w:ascii="Arial" w:hAnsi="Arial"/>
                <w:sz w:val="18"/>
              </w:rPr>
            </w:pPr>
            <w:ins w:id="60541" w:author="BigCREditor-RAN4#104-bis" w:date="2022-10-21T15:41:00Z">
              <w:r w:rsidRPr="00020619">
                <w:rPr>
                  <w:rFonts w:ascii="Arial" w:hAnsi="Arial"/>
                  <w:sz w:val="18"/>
                </w:rPr>
                <w:t>CR.3.1 TDD</w:t>
              </w:r>
            </w:ins>
          </w:p>
        </w:tc>
      </w:tr>
      <w:tr w:rsidR="009376B4" w:rsidRPr="00020619" w14:paraId="44367115" w14:textId="77777777" w:rsidTr="00864629">
        <w:trPr>
          <w:trHeight w:val="189"/>
          <w:jc w:val="center"/>
          <w:ins w:id="60542" w:author="BigCREditor-RAN4#104-bis" w:date="2022-10-21T15:41:00Z"/>
        </w:trPr>
        <w:tc>
          <w:tcPr>
            <w:tcW w:w="1072" w:type="pct"/>
            <w:shd w:val="clear" w:color="auto" w:fill="auto"/>
          </w:tcPr>
          <w:p w14:paraId="2C4EBF99" w14:textId="77777777" w:rsidR="009376B4" w:rsidRPr="00020619" w:rsidRDefault="009376B4" w:rsidP="00864629">
            <w:pPr>
              <w:keepNext/>
              <w:keepLines/>
              <w:spacing w:after="0"/>
              <w:rPr>
                <w:ins w:id="60543" w:author="BigCREditor-RAN4#104-bis" w:date="2022-10-21T15:41:00Z"/>
                <w:rFonts w:ascii="Arial" w:hAnsi="Arial"/>
                <w:sz w:val="18"/>
              </w:rPr>
            </w:pPr>
            <w:ins w:id="60544" w:author="BigCREditor-RAN4#104-bis" w:date="2022-10-21T15:41:00Z">
              <w:r w:rsidRPr="00020619">
                <w:rPr>
                  <w:rFonts w:ascii="Arial" w:hAnsi="Arial"/>
                  <w:sz w:val="18"/>
                </w:rPr>
                <w:t>Dedicated CORESET Reference Channel</w:t>
              </w:r>
            </w:ins>
          </w:p>
        </w:tc>
        <w:tc>
          <w:tcPr>
            <w:tcW w:w="1656" w:type="pct"/>
            <w:shd w:val="clear" w:color="auto" w:fill="auto"/>
          </w:tcPr>
          <w:p w14:paraId="64192ADE" w14:textId="77777777" w:rsidR="009376B4" w:rsidRPr="00020619" w:rsidRDefault="009376B4" w:rsidP="00864629">
            <w:pPr>
              <w:keepNext/>
              <w:keepLines/>
              <w:spacing w:after="0"/>
              <w:rPr>
                <w:ins w:id="60545" w:author="BigCREditor-RAN4#104-bis" w:date="2022-10-21T15:41:00Z"/>
                <w:rFonts w:ascii="Arial" w:hAnsi="Arial"/>
                <w:sz w:val="18"/>
                <w:lang w:val="it-IT"/>
              </w:rPr>
            </w:pPr>
            <w:ins w:id="60546" w:author="BigCREditor-RAN4#104-bis" w:date="2022-10-21T15:41:00Z">
              <w:r w:rsidRPr="00020619">
                <w:rPr>
                  <w:rFonts w:ascii="Arial" w:hAnsi="Arial"/>
                  <w:sz w:val="18"/>
                  <w:lang w:val="it-IT"/>
                </w:rPr>
                <w:t>Config 1</w:t>
              </w:r>
            </w:ins>
          </w:p>
        </w:tc>
        <w:tc>
          <w:tcPr>
            <w:tcW w:w="677" w:type="pct"/>
            <w:shd w:val="clear" w:color="auto" w:fill="auto"/>
          </w:tcPr>
          <w:p w14:paraId="348E8222" w14:textId="77777777" w:rsidR="009376B4" w:rsidRPr="00020619" w:rsidRDefault="009376B4" w:rsidP="00864629">
            <w:pPr>
              <w:keepNext/>
              <w:keepLines/>
              <w:spacing w:after="0"/>
              <w:jc w:val="center"/>
              <w:rPr>
                <w:ins w:id="60547" w:author="BigCREditor-RAN4#104-bis" w:date="2022-10-21T15:41:00Z"/>
                <w:rFonts w:ascii="Arial" w:hAnsi="Arial"/>
                <w:sz w:val="18"/>
              </w:rPr>
            </w:pPr>
          </w:p>
        </w:tc>
        <w:tc>
          <w:tcPr>
            <w:tcW w:w="1595" w:type="pct"/>
            <w:shd w:val="clear" w:color="auto" w:fill="auto"/>
          </w:tcPr>
          <w:p w14:paraId="5A231303" w14:textId="77777777" w:rsidR="009376B4" w:rsidRPr="00020619" w:rsidRDefault="009376B4" w:rsidP="00864629">
            <w:pPr>
              <w:keepNext/>
              <w:keepLines/>
              <w:spacing w:after="0"/>
              <w:jc w:val="center"/>
              <w:rPr>
                <w:ins w:id="60548" w:author="BigCREditor-RAN4#104-bis" w:date="2022-10-21T15:41:00Z"/>
                <w:rFonts w:ascii="Arial" w:hAnsi="Arial"/>
                <w:sz w:val="18"/>
              </w:rPr>
            </w:pPr>
            <w:ins w:id="60549" w:author="BigCREditor-RAN4#104-bis" w:date="2022-10-21T15:41:00Z">
              <w:r w:rsidRPr="00020619">
                <w:rPr>
                  <w:rFonts w:ascii="Arial" w:hAnsi="Arial"/>
                  <w:sz w:val="18"/>
                </w:rPr>
                <w:t>CCR.3.4 TDD</w:t>
              </w:r>
            </w:ins>
          </w:p>
          <w:p w14:paraId="0E9D50EE" w14:textId="77777777" w:rsidR="009376B4" w:rsidRPr="00020619" w:rsidRDefault="009376B4" w:rsidP="00864629">
            <w:pPr>
              <w:keepNext/>
              <w:keepLines/>
              <w:spacing w:after="0"/>
              <w:jc w:val="center"/>
              <w:rPr>
                <w:ins w:id="60550" w:author="BigCREditor-RAN4#104-bis" w:date="2022-10-21T15:41:00Z"/>
                <w:rFonts w:ascii="Arial" w:hAnsi="Arial"/>
                <w:sz w:val="18"/>
              </w:rPr>
            </w:pPr>
            <w:ins w:id="60551" w:author="BigCREditor-RAN4#104-bis" w:date="2022-10-21T15:41:00Z">
              <w:r w:rsidRPr="00020619">
                <w:rPr>
                  <w:rFonts w:ascii="Arial" w:hAnsi="Arial"/>
                  <w:noProof/>
                  <w:sz w:val="18"/>
                </w:rPr>
                <w:t>CCR.3.6 TDD</w:t>
              </w:r>
            </w:ins>
          </w:p>
        </w:tc>
      </w:tr>
      <w:tr w:rsidR="009376B4" w:rsidRPr="00020619" w14:paraId="74A96027" w14:textId="77777777" w:rsidTr="00864629">
        <w:trPr>
          <w:trHeight w:val="125"/>
          <w:jc w:val="center"/>
          <w:ins w:id="60552" w:author="BigCREditor-RAN4#104-bis" w:date="2022-10-21T15:41:00Z"/>
        </w:trPr>
        <w:tc>
          <w:tcPr>
            <w:tcW w:w="1072" w:type="pct"/>
            <w:shd w:val="clear" w:color="auto" w:fill="auto"/>
          </w:tcPr>
          <w:p w14:paraId="779D1C6D" w14:textId="77777777" w:rsidR="009376B4" w:rsidRPr="00020619" w:rsidRDefault="009376B4" w:rsidP="00864629">
            <w:pPr>
              <w:keepNext/>
              <w:keepLines/>
              <w:spacing w:after="0"/>
              <w:rPr>
                <w:ins w:id="60553" w:author="BigCREditor-RAN4#104-bis" w:date="2022-10-21T15:41:00Z"/>
                <w:rFonts w:ascii="Arial" w:hAnsi="Arial"/>
                <w:sz w:val="18"/>
              </w:rPr>
            </w:pPr>
            <w:ins w:id="60554" w:author="BigCREditor-RAN4#104-bis" w:date="2022-10-21T15:41:00Z">
              <w:r w:rsidRPr="00020619">
                <w:rPr>
                  <w:rFonts w:ascii="Arial" w:hAnsi="Arial"/>
                  <w:sz w:val="18"/>
                </w:rPr>
                <w:t>SSB Configuration</w:t>
              </w:r>
            </w:ins>
          </w:p>
        </w:tc>
        <w:tc>
          <w:tcPr>
            <w:tcW w:w="1656" w:type="pct"/>
            <w:shd w:val="clear" w:color="auto" w:fill="auto"/>
          </w:tcPr>
          <w:p w14:paraId="61586DB8" w14:textId="77777777" w:rsidR="009376B4" w:rsidRPr="00020619" w:rsidRDefault="009376B4" w:rsidP="00864629">
            <w:pPr>
              <w:keepNext/>
              <w:keepLines/>
              <w:spacing w:after="0"/>
              <w:rPr>
                <w:ins w:id="60555" w:author="BigCREditor-RAN4#104-bis" w:date="2022-10-21T15:41:00Z"/>
                <w:rFonts w:ascii="Arial" w:hAnsi="Arial"/>
                <w:sz w:val="18"/>
                <w:lang w:val="it-IT"/>
              </w:rPr>
            </w:pPr>
            <w:ins w:id="60556" w:author="BigCREditor-RAN4#104-bis" w:date="2022-10-21T15:41:00Z">
              <w:r w:rsidRPr="00020619">
                <w:rPr>
                  <w:rFonts w:ascii="Arial" w:hAnsi="Arial"/>
                  <w:sz w:val="18"/>
                  <w:lang w:val="it-IT"/>
                </w:rPr>
                <w:t>Config 1</w:t>
              </w:r>
            </w:ins>
          </w:p>
        </w:tc>
        <w:tc>
          <w:tcPr>
            <w:tcW w:w="677" w:type="pct"/>
            <w:shd w:val="clear" w:color="auto" w:fill="auto"/>
          </w:tcPr>
          <w:p w14:paraId="187609E2" w14:textId="77777777" w:rsidR="009376B4" w:rsidRPr="00020619" w:rsidRDefault="009376B4" w:rsidP="00864629">
            <w:pPr>
              <w:keepNext/>
              <w:keepLines/>
              <w:spacing w:after="0"/>
              <w:jc w:val="center"/>
              <w:rPr>
                <w:ins w:id="60557" w:author="BigCREditor-RAN4#104-bis" w:date="2022-10-21T15:41:00Z"/>
                <w:rFonts w:ascii="Arial" w:hAnsi="Arial"/>
                <w:sz w:val="18"/>
              </w:rPr>
            </w:pPr>
          </w:p>
        </w:tc>
        <w:tc>
          <w:tcPr>
            <w:tcW w:w="1595" w:type="pct"/>
            <w:shd w:val="clear" w:color="auto" w:fill="auto"/>
          </w:tcPr>
          <w:p w14:paraId="0365D502" w14:textId="77777777" w:rsidR="009376B4" w:rsidRPr="00020619" w:rsidRDefault="009376B4" w:rsidP="00864629">
            <w:pPr>
              <w:keepNext/>
              <w:keepLines/>
              <w:spacing w:after="0"/>
              <w:jc w:val="center"/>
              <w:rPr>
                <w:ins w:id="60558" w:author="BigCREditor-RAN4#104-bis" w:date="2022-10-21T15:41:00Z"/>
                <w:rFonts w:ascii="Arial" w:hAnsi="Arial"/>
                <w:sz w:val="18"/>
              </w:rPr>
            </w:pPr>
            <w:ins w:id="60559" w:author="BigCREditor-RAN4#104-bis" w:date="2022-10-21T15:41:00Z">
              <w:r w:rsidRPr="00020619">
                <w:rPr>
                  <w:rFonts w:ascii="Arial" w:hAnsi="Arial"/>
                  <w:sz w:val="18"/>
                </w:rPr>
                <w:t>SSB.1 FR2</w:t>
              </w:r>
            </w:ins>
          </w:p>
        </w:tc>
      </w:tr>
      <w:tr w:rsidR="009376B4" w:rsidRPr="00020619" w14:paraId="11533933" w14:textId="77777777" w:rsidTr="00864629">
        <w:trPr>
          <w:trHeight w:val="223"/>
          <w:jc w:val="center"/>
          <w:ins w:id="60560" w:author="BigCREditor-RAN4#104-bis" w:date="2022-10-21T15:41:00Z"/>
        </w:trPr>
        <w:tc>
          <w:tcPr>
            <w:tcW w:w="1072" w:type="pct"/>
            <w:shd w:val="clear" w:color="auto" w:fill="auto"/>
          </w:tcPr>
          <w:p w14:paraId="20DA9B60" w14:textId="77777777" w:rsidR="009376B4" w:rsidRPr="00020619" w:rsidRDefault="009376B4" w:rsidP="00864629">
            <w:pPr>
              <w:keepNext/>
              <w:keepLines/>
              <w:spacing w:after="0"/>
              <w:rPr>
                <w:ins w:id="60561" w:author="BigCREditor-RAN4#104-bis" w:date="2022-10-21T15:41:00Z"/>
                <w:rFonts w:ascii="Arial" w:hAnsi="Arial"/>
                <w:sz w:val="18"/>
              </w:rPr>
            </w:pPr>
            <w:ins w:id="60562" w:author="BigCREditor-RAN4#104-bis" w:date="2022-10-21T15:41:00Z">
              <w:r w:rsidRPr="00020619">
                <w:rPr>
                  <w:rFonts w:ascii="Arial" w:hAnsi="Arial"/>
                  <w:sz w:val="18"/>
                </w:rPr>
                <w:t>SMTC Configuration</w:t>
              </w:r>
            </w:ins>
          </w:p>
        </w:tc>
        <w:tc>
          <w:tcPr>
            <w:tcW w:w="1656" w:type="pct"/>
            <w:shd w:val="clear" w:color="auto" w:fill="auto"/>
          </w:tcPr>
          <w:p w14:paraId="7D87783B" w14:textId="77777777" w:rsidR="009376B4" w:rsidRPr="00020619" w:rsidRDefault="009376B4" w:rsidP="00864629">
            <w:pPr>
              <w:keepNext/>
              <w:keepLines/>
              <w:spacing w:after="0"/>
              <w:rPr>
                <w:ins w:id="60563" w:author="BigCREditor-RAN4#104-bis" w:date="2022-10-21T15:41:00Z"/>
                <w:rFonts w:ascii="Arial" w:hAnsi="Arial"/>
                <w:sz w:val="18"/>
                <w:lang w:val="it-IT"/>
              </w:rPr>
            </w:pPr>
            <w:ins w:id="60564" w:author="BigCREditor-RAN4#104-bis" w:date="2022-10-21T15:41:00Z">
              <w:r w:rsidRPr="00020619">
                <w:rPr>
                  <w:rFonts w:ascii="Arial" w:hAnsi="Arial"/>
                  <w:sz w:val="18"/>
                  <w:lang w:val="it-IT"/>
                </w:rPr>
                <w:t>Config 1</w:t>
              </w:r>
            </w:ins>
          </w:p>
        </w:tc>
        <w:tc>
          <w:tcPr>
            <w:tcW w:w="677" w:type="pct"/>
            <w:shd w:val="clear" w:color="auto" w:fill="auto"/>
          </w:tcPr>
          <w:p w14:paraId="511C5EC7" w14:textId="77777777" w:rsidR="009376B4" w:rsidRPr="00020619" w:rsidRDefault="009376B4" w:rsidP="00864629">
            <w:pPr>
              <w:keepNext/>
              <w:keepLines/>
              <w:spacing w:after="0"/>
              <w:jc w:val="center"/>
              <w:rPr>
                <w:ins w:id="60565" w:author="BigCREditor-RAN4#104-bis" w:date="2022-10-21T15:41:00Z"/>
                <w:rFonts w:ascii="Arial" w:hAnsi="Arial"/>
                <w:sz w:val="18"/>
              </w:rPr>
            </w:pPr>
          </w:p>
        </w:tc>
        <w:tc>
          <w:tcPr>
            <w:tcW w:w="1595" w:type="pct"/>
            <w:shd w:val="clear" w:color="auto" w:fill="auto"/>
          </w:tcPr>
          <w:p w14:paraId="486CCF22" w14:textId="77777777" w:rsidR="009376B4" w:rsidRPr="00020619" w:rsidRDefault="009376B4" w:rsidP="00864629">
            <w:pPr>
              <w:keepNext/>
              <w:keepLines/>
              <w:spacing w:after="0"/>
              <w:jc w:val="center"/>
              <w:rPr>
                <w:ins w:id="60566" w:author="BigCREditor-RAN4#104-bis" w:date="2022-10-21T15:41:00Z"/>
                <w:rFonts w:ascii="Arial" w:hAnsi="Arial"/>
                <w:sz w:val="18"/>
              </w:rPr>
            </w:pPr>
            <w:ins w:id="60567" w:author="BigCREditor-RAN4#104-bis" w:date="2022-10-21T15:41:00Z">
              <w:r w:rsidRPr="00020619">
                <w:rPr>
                  <w:rFonts w:ascii="Arial" w:hAnsi="Arial"/>
                  <w:sz w:val="18"/>
                </w:rPr>
                <w:t>SMTC.1</w:t>
              </w:r>
            </w:ins>
          </w:p>
        </w:tc>
      </w:tr>
      <w:tr w:rsidR="009376B4" w:rsidRPr="00020619" w14:paraId="319B2764" w14:textId="77777777" w:rsidTr="00864629">
        <w:trPr>
          <w:trHeight w:val="284"/>
          <w:jc w:val="center"/>
          <w:ins w:id="60568" w:author="BigCREditor-RAN4#104-bis" w:date="2022-10-21T15:41:00Z"/>
        </w:trPr>
        <w:tc>
          <w:tcPr>
            <w:tcW w:w="1072" w:type="pct"/>
            <w:shd w:val="clear" w:color="auto" w:fill="auto"/>
          </w:tcPr>
          <w:p w14:paraId="40C617F1" w14:textId="77777777" w:rsidR="009376B4" w:rsidRPr="00020619" w:rsidRDefault="009376B4" w:rsidP="00864629">
            <w:pPr>
              <w:keepNext/>
              <w:keepLines/>
              <w:spacing w:after="0"/>
              <w:rPr>
                <w:ins w:id="60569" w:author="BigCREditor-RAN4#104-bis" w:date="2022-10-21T15:41:00Z"/>
                <w:rFonts w:ascii="Arial" w:hAnsi="Arial"/>
                <w:sz w:val="18"/>
              </w:rPr>
            </w:pPr>
            <w:ins w:id="60570" w:author="BigCREditor-RAN4#104-bis" w:date="2022-10-21T15:41:00Z">
              <w:r w:rsidRPr="00020619">
                <w:rPr>
                  <w:rFonts w:ascii="Arial" w:hAnsi="Arial"/>
                  <w:sz w:val="18"/>
                </w:rPr>
                <w:t>PDSCH/PDCCH subcarrier spacing</w:t>
              </w:r>
            </w:ins>
          </w:p>
        </w:tc>
        <w:tc>
          <w:tcPr>
            <w:tcW w:w="1656" w:type="pct"/>
            <w:shd w:val="clear" w:color="auto" w:fill="auto"/>
          </w:tcPr>
          <w:p w14:paraId="0A915E28" w14:textId="77777777" w:rsidR="009376B4" w:rsidRPr="00020619" w:rsidRDefault="009376B4" w:rsidP="00864629">
            <w:pPr>
              <w:keepNext/>
              <w:keepLines/>
              <w:spacing w:after="0"/>
              <w:rPr>
                <w:ins w:id="60571" w:author="BigCREditor-RAN4#104-bis" w:date="2022-10-21T15:41:00Z"/>
                <w:rFonts w:ascii="Arial" w:hAnsi="Arial"/>
                <w:sz w:val="18"/>
                <w:lang w:val="it-IT"/>
              </w:rPr>
            </w:pPr>
            <w:ins w:id="60572" w:author="BigCREditor-RAN4#104-bis" w:date="2022-10-21T15:41:00Z">
              <w:r w:rsidRPr="00020619">
                <w:rPr>
                  <w:rFonts w:ascii="Arial" w:hAnsi="Arial"/>
                  <w:sz w:val="18"/>
                  <w:lang w:val="it-IT"/>
                </w:rPr>
                <w:t>Config 1</w:t>
              </w:r>
            </w:ins>
          </w:p>
        </w:tc>
        <w:tc>
          <w:tcPr>
            <w:tcW w:w="677" w:type="pct"/>
            <w:shd w:val="clear" w:color="auto" w:fill="auto"/>
          </w:tcPr>
          <w:p w14:paraId="05D5E3B3" w14:textId="77777777" w:rsidR="009376B4" w:rsidRPr="00020619" w:rsidRDefault="009376B4" w:rsidP="00864629">
            <w:pPr>
              <w:keepNext/>
              <w:keepLines/>
              <w:spacing w:after="0"/>
              <w:jc w:val="center"/>
              <w:rPr>
                <w:ins w:id="60573" w:author="BigCREditor-RAN4#104-bis" w:date="2022-10-21T15:41:00Z"/>
                <w:rFonts w:ascii="Arial" w:hAnsi="Arial"/>
                <w:sz w:val="18"/>
              </w:rPr>
            </w:pPr>
          </w:p>
        </w:tc>
        <w:tc>
          <w:tcPr>
            <w:tcW w:w="1595" w:type="pct"/>
            <w:shd w:val="clear" w:color="auto" w:fill="auto"/>
          </w:tcPr>
          <w:p w14:paraId="798D0238" w14:textId="77777777" w:rsidR="009376B4" w:rsidRPr="00020619" w:rsidRDefault="009376B4" w:rsidP="00864629">
            <w:pPr>
              <w:keepNext/>
              <w:keepLines/>
              <w:spacing w:after="0"/>
              <w:jc w:val="center"/>
              <w:rPr>
                <w:ins w:id="60574" w:author="BigCREditor-RAN4#104-bis" w:date="2022-10-21T15:41:00Z"/>
                <w:rFonts w:ascii="Arial" w:hAnsi="Arial"/>
                <w:sz w:val="18"/>
              </w:rPr>
            </w:pPr>
            <w:ins w:id="60575" w:author="BigCREditor-RAN4#104-bis" w:date="2022-10-21T15:41:00Z">
              <w:r w:rsidRPr="00020619">
                <w:rPr>
                  <w:rFonts w:ascii="Arial" w:hAnsi="Arial"/>
                  <w:sz w:val="18"/>
                </w:rPr>
                <w:t xml:space="preserve">120 </w:t>
              </w:r>
              <w:proofErr w:type="spellStart"/>
              <w:r w:rsidRPr="00020619">
                <w:rPr>
                  <w:rFonts w:ascii="Arial" w:hAnsi="Arial"/>
                  <w:sz w:val="18"/>
                </w:rPr>
                <w:t>KHz</w:t>
              </w:r>
              <w:proofErr w:type="spellEnd"/>
            </w:ins>
          </w:p>
        </w:tc>
      </w:tr>
      <w:tr w:rsidR="009376B4" w:rsidRPr="00020619" w14:paraId="7F7D990C" w14:textId="77777777" w:rsidTr="00864629">
        <w:trPr>
          <w:trHeight w:val="284"/>
          <w:jc w:val="center"/>
          <w:ins w:id="60576" w:author="BigCREditor-RAN4#104-bis" w:date="2022-10-21T15:41:00Z"/>
        </w:trPr>
        <w:tc>
          <w:tcPr>
            <w:tcW w:w="1072" w:type="pct"/>
            <w:shd w:val="clear" w:color="auto" w:fill="auto"/>
          </w:tcPr>
          <w:p w14:paraId="2842E359" w14:textId="77777777" w:rsidR="009376B4" w:rsidRPr="00020619" w:rsidRDefault="009376B4" w:rsidP="00864629">
            <w:pPr>
              <w:keepNext/>
              <w:keepLines/>
              <w:spacing w:after="0"/>
              <w:rPr>
                <w:ins w:id="60577" w:author="BigCREditor-RAN4#104-bis" w:date="2022-10-21T15:41:00Z"/>
                <w:rFonts w:ascii="Arial" w:hAnsi="Arial"/>
                <w:sz w:val="18"/>
              </w:rPr>
            </w:pPr>
            <w:ins w:id="60578" w:author="BigCREditor-RAN4#104-bis" w:date="2022-10-21T15:41:00Z">
              <w:r w:rsidRPr="00020619">
                <w:rPr>
                  <w:rFonts w:ascii="Arial" w:hAnsi="Arial" w:hint="eastAsia"/>
                  <w:noProof/>
                  <w:sz w:val="18"/>
                </w:rPr>
                <w:t>CSI-RS for RLM</w:t>
              </w:r>
            </w:ins>
          </w:p>
        </w:tc>
        <w:tc>
          <w:tcPr>
            <w:tcW w:w="1656" w:type="pct"/>
            <w:shd w:val="clear" w:color="auto" w:fill="auto"/>
          </w:tcPr>
          <w:p w14:paraId="291893C4" w14:textId="77777777" w:rsidR="009376B4" w:rsidRPr="00020619" w:rsidRDefault="009376B4" w:rsidP="00864629">
            <w:pPr>
              <w:keepNext/>
              <w:keepLines/>
              <w:spacing w:after="0"/>
              <w:rPr>
                <w:ins w:id="60579" w:author="BigCREditor-RAN4#104-bis" w:date="2022-10-21T15:41:00Z"/>
                <w:rFonts w:ascii="Arial" w:hAnsi="Arial"/>
                <w:sz w:val="18"/>
                <w:lang w:val="it-IT"/>
              </w:rPr>
            </w:pPr>
            <w:ins w:id="60580" w:author="BigCREditor-RAN4#104-bis" w:date="2022-10-21T15:41:00Z">
              <w:r w:rsidRPr="00020619">
                <w:rPr>
                  <w:rFonts w:ascii="Arial" w:hAnsi="Arial" w:hint="eastAsia"/>
                  <w:noProof/>
                  <w:sz w:val="18"/>
                  <w:lang w:val="it-IT"/>
                </w:rPr>
                <w:t>C</w:t>
              </w:r>
              <w:r w:rsidRPr="00020619">
                <w:rPr>
                  <w:rFonts w:ascii="Arial" w:hAnsi="Arial"/>
                  <w:noProof/>
                  <w:sz w:val="18"/>
                  <w:lang w:val="it-IT"/>
                </w:rPr>
                <w:t>onfig 1</w:t>
              </w:r>
            </w:ins>
          </w:p>
        </w:tc>
        <w:tc>
          <w:tcPr>
            <w:tcW w:w="677" w:type="pct"/>
            <w:shd w:val="clear" w:color="auto" w:fill="auto"/>
          </w:tcPr>
          <w:p w14:paraId="2EE99627" w14:textId="77777777" w:rsidR="009376B4" w:rsidRPr="00020619" w:rsidRDefault="009376B4" w:rsidP="00864629">
            <w:pPr>
              <w:keepNext/>
              <w:keepLines/>
              <w:spacing w:after="0"/>
              <w:jc w:val="center"/>
              <w:rPr>
                <w:ins w:id="60581" w:author="BigCREditor-RAN4#104-bis" w:date="2022-10-21T15:41:00Z"/>
                <w:rFonts w:ascii="Arial" w:hAnsi="Arial"/>
                <w:sz w:val="18"/>
              </w:rPr>
            </w:pPr>
          </w:p>
        </w:tc>
        <w:tc>
          <w:tcPr>
            <w:tcW w:w="1595" w:type="pct"/>
            <w:shd w:val="clear" w:color="auto" w:fill="auto"/>
          </w:tcPr>
          <w:p w14:paraId="523228BD" w14:textId="77777777" w:rsidR="009376B4" w:rsidRPr="00020619" w:rsidRDefault="009376B4" w:rsidP="00864629">
            <w:pPr>
              <w:keepLines/>
              <w:spacing w:after="0"/>
              <w:jc w:val="center"/>
              <w:rPr>
                <w:ins w:id="60582" w:author="BigCREditor-RAN4#104-bis" w:date="2022-10-21T15:41:00Z"/>
                <w:rFonts w:ascii="Arial" w:hAnsi="Arial"/>
                <w:noProof/>
                <w:sz w:val="18"/>
              </w:rPr>
            </w:pPr>
            <w:ins w:id="60583" w:author="BigCREditor-RAN4#104-bis" w:date="2022-10-21T15:41:00Z">
              <w:r w:rsidRPr="00020619">
                <w:rPr>
                  <w:rFonts w:ascii="Arial" w:hAnsi="Arial"/>
                  <w:noProof/>
                  <w:sz w:val="18"/>
                </w:rPr>
                <w:t>Resource #4 in TRS.2.1 TDD</w:t>
              </w:r>
            </w:ins>
          </w:p>
          <w:p w14:paraId="6951BAF1" w14:textId="77777777" w:rsidR="009376B4" w:rsidRPr="00020619" w:rsidRDefault="009376B4" w:rsidP="00864629">
            <w:pPr>
              <w:keepNext/>
              <w:keepLines/>
              <w:spacing w:after="0"/>
              <w:jc w:val="center"/>
              <w:rPr>
                <w:ins w:id="60584" w:author="BigCREditor-RAN4#104-bis" w:date="2022-10-21T15:41:00Z"/>
                <w:rFonts w:ascii="Arial" w:hAnsi="Arial"/>
                <w:sz w:val="18"/>
              </w:rPr>
            </w:pPr>
            <w:ins w:id="60585" w:author="BigCREditor-RAN4#104-bis" w:date="2022-10-21T15:41:00Z">
              <w:r w:rsidRPr="00020619">
                <w:rPr>
                  <w:rFonts w:ascii="Arial" w:hAnsi="Arial"/>
                  <w:noProof/>
                  <w:sz w:val="18"/>
                </w:rPr>
                <w:t>Resource #4 in TRS.2.2 TDD</w:t>
              </w:r>
            </w:ins>
          </w:p>
        </w:tc>
      </w:tr>
      <w:tr w:rsidR="009376B4" w:rsidRPr="00020619" w14:paraId="7A3A863A" w14:textId="77777777" w:rsidTr="00864629">
        <w:trPr>
          <w:trHeight w:val="176"/>
          <w:jc w:val="center"/>
          <w:ins w:id="60586" w:author="BigCREditor-RAN4#104-bis" w:date="2022-10-21T15:41:00Z"/>
        </w:trPr>
        <w:tc>
          <w:tcPr>
            <w:tcW w:w="2728" w:type="pct"/>
            <w:gridSpan w:val="2"/>
            <w:shd w:val="clear" w:color="auto" w:fill="auto"/>
          </w:tcPr>
          <w:p w14:paraId="106557F9" w14:textId="77777777" w:rsidR="009376B4" w:rsidRPr="00020619" w:rsidRDefault="009376B4" w:rsidP="00864629">
            <w:pPr>
              <w:keepNext/>
              <w:keepLines/>
              <w:spacing w:after="0"/>
              <w:rPr>
                <w:ins w:id="60587" w:author="BigCREditor-RAN4#104-bis" w:date="2022-10-21T15:41:00Z"/>
                <w:rFonts w:ascii="Arial" w:hAnsi="Arial"/>
                <w:sz w:val="18"/>
              </w:rPr>
            </w:pPr>
            <w:ins w:id="60588" w:author="BigCREditor-RAN4#104-bis" w:date="2022-10-21T15:41:00Z">
              <w:r w:rsidRPr="00020619">
                <w:rPr>
                  <w:rFonts w:ascii="Arial" w:hAnsi="Arial"/>
                  <w:sz w:val="18"/>
                </w:rPr>
                <w:t>TRS configuration</w:t>
              </w:r>
            </w:ins>
          </w:p>
        </w:tc>
        <w:tc>
          <w:tcPr>
            <w:tcW w:w="677" w:type="pct"/>
            <w:shd w:val="clear" w:color="auto" w:fill="auto"/>
          </w:tcPr>
          <w:p w14:paraId="1AECB39E" w14:textId="77777777" w:rsidR="009376B4" w:rsidRPr="00020619" w:rsidRDefault="009376B4" w:rsidP="00864629">
            <w:pPr>
              <w:keepNext/>
              <w:keepLines/>
              <w:spacing w:after="0"/>
              <w:jc w:val="center"/>
              <w:rPr>
                <w:ins w:id="60589" w:author="BigCREditor-RAN4#104-bis" w:date="2022-10-21T15:41:00Z"/>
                <w:rFonts w:ascii="Arial" w:hAnsi="Arial"/>
                <w:sz w:val="18"/>
              </w:rPr>
            </w:pPr>
          </w:p>
        </w:tc>
        <w:tc>
          <w:tcPr>
            <w:tcW w:w="1595" w:type="pct"/>
            <w:shd w:val="clear" w:color="auto" w:fill="auto"/>
          </w:tcPr>
          <w:p w14:paraId="05B364CE" w14:textId="77777777" w:rsidR="009376B4" w:rsidRPr="00020619" w:rsidRDefault="009376B4" w:rsidP="00864629">
            <w:pPr>
              <w:keepNext/>
              <w:keepLines/>
              <w:spacing w:after="0"/>
              <w:jc w:val="center"/>
              <w:rPr>
                <w:ins w:id="60590" w:author="BigCREditor-RAN4#104-bis" w:date="2022-10-21T15:41:00Z"/>
                <w:rFonts w:ascii="Arial" w:hAnsi="Arial"/>
                <w:sz w:val="18"/>
              </w:rPr>
            </w:pPr>
            <w:ins w:id="60591" w:author="BigCREditor-RAN4#104-bis" w:date="2022-10-21T15:41:00Z">
              <w:r w:rsidRPr="00020619">
                <w:rPr>
                  <w:rFonts w:ascii="Arial" w:hAnsi="Arial"/>
                  <w:sz w:val="18"/>
                </w:rPr>
                <w:t>TRS.2.1 TDD</w:t>
              </w:r>
            </w:ins>
          </w:p>
          <w:p w14:paraId="4E2EF359" w14:textId="77777777" w:rsidR="009376B4" w:rsidRPr="00020619" w:rsidRDefault="009376B4" w:rsidP="00864629">
            <w:pPr>
              <w:keepNext/>
              <w:keepLines/>
              <w:spacing w:after="0"/>
              <w:jc w:val="center"/>
              <w:rPr>
                <w:ins w:id="60592" w:author="BigCREditor-RAN4#104-bis" w:date="2022-10-21T15:41:00Z"/>
                <w:rFonts w:ascii="Arial" w:hAnsi="Arial"/>
                <w:sz w:val="18"/>
              </w:rPr>
            </w:pPr>
            <w:ins w:id="60593" w:author="BigCREditor-RAN4#104-bis" w:date="2022-10-21T15:41:00Z">
              <w:r w:rsidRPr="00020619">
                <w:rPr>
                  <w:rFonts w:ascii="Arial" w:hAnsi="Arial"/>
                  <w:noProof/>
                  <w:sz w:val="18"/>
                </w:rPr>
                <w:t>TRS.2.2 TDD</w:t>
              </w:r>
            </w:ins>
          </w:p>
        </w:tc>
      </w:tr>
      <w:tr w:rsidR="009376B4" w:rsidRPr="00020619" w14:paraId="2E11D0AE" w14:textId="77777777" w:rsidTr="00864629">
        <w:trPr>
          <w:trHeight w:val="176"/>
          <w:jc w:val="center"/>
          <w:ins w:id="60594" w:author="BigCREditor-RAN4#104-bis" w:date="2022-10-21T15:41:00Z"/>
        </w:trPr>
        <w:tc>
          <w:tcPr>
            <w:tcW w:w="2728" w:type="pct"/>
            <w:gridSpan w:val="2"/>
            <w:shd w:val="clear" w:color="auto" w:fill="auto"/>
          </w:tcPr>
          <w:p w14:paraId="323C6AAA" w14:textId="77777777" w:rsidR="009376B4" w:rsidRPr="00020619" w:rsidRDefault="009376B4" w:rsidP="00864629">
            <w:pPr>
              <w:keepNext/>
              <w:keepLines/>
              <w:spacing w:after="0"/>
              <w:rPr>
                <w:ins w:id="60595" w:author="BigCREditor-RAN4#104-bis" w:date="2022-10-21T15:41:00Z"/>
                <w:rFonts w:ascii="Arial" w:hAnsi="Arial"/>
                <w:sz w:val="18"/>
              </w:rPr>
            </w:pPr>
            <w:ins w:id="60596" w:author="BigCREditor-RAN4#104-bis" w:date="2022-10-21T15:41:00Z">
              <w:r w:rsidRPr="00020619">
                <w:rPr>
                  <w:rFonts w:ascii="Arial" w:hAnsi="Arial"/>
                  <w:sz w:val="18"/>
                </w:rPr>
                <w:t>TCI configuration</w:t>
              </w:r>
              <w:r w:rsidRPr="00020619">
                <w:rPr>
                  <w:rFonts w:ascii="Arial" w:hAnsi="Arial"/>
                  <w:noProof/>
                  <w:sz w:val="18"/>
                </w:rPr>
                <w:t xml:space="preserve"> for PDCCH#1/PDSCH</w:t>
              </w:r>
            </w:ins>
          </w:p>
        </w:tc>
        <w:tc>
          <w:tcPr>
            <w:tcW w:w="677" w:type="pct"/>
            <w:shd w:val="clear" w:color="auto" w:fill="auto"/>
          </w:tcPr>
          <w:p w14:paraId="52D4BE85" w14:textId="77777777" w:rsidR="009376B4" w:rsidRPr="00020619" w:rsidRDefault="009376B4" w:rsidP="00864629">
            <w:pPr>
              <w:keepNext/>
              <w:keepLines/>
              <w:spacing w:after="0"/>
              <w:jc w:val="center"/>
              <w:rPr>
                <w:ins w:id="60597" w:author="BigCREditor-RAN4#104-bis" w:date="2022-10-21T15:41:00Z"/>
                <w:rFonts w:ascii="Arial" w:hAnsi="Arial"/>
                <w:sz w:val="18"/>
              </w:rPr>
            </w:pPr>
          </w:p>
        </w:tc>
        <w:tc>
          <w:tcPr>
            <w:tcW w:w="1595" w:type="pct"/>
            <w:shd w:val="clear" w:color="auto" w:fill="auto"/>
          </w:tcPr>
          <w:p w14:paraId="469DC816" w14:textId="77777777" w:rsidR="009376B4" w:rsidRPr="00020619" w:rsidRDefault="009376B4" w:rsidP="00864629">
            <w:pPr>
              <w:keepNext/>
              <w:keepLines/>
              <w:spacing w:after="0"/>
              <w:jc w:val="center"/>
              <w:rPr>
                <w:ins w:id="60598" w:author="BigCREditor-RAN4#104-bis" w:date="2022-10-21T15:41:00Z"/>
                <w:rFonts w:ascii="Arial" w:hAnsi="Arial"/>
                <w:sz w:val="18"/>
              </w:rPr>
            </w:pPr>
            <w:ins w:id="60599" w:author="BigCREditor-RAN4#104-bis" w:date="2022-10-21T15:41:00Z">
              <w:r w:rsidRPr="00020619">
                <w:rPr>
                  <w:rFonts w:ascii="Arial" w:hAnsi="Arial"/>
                  <w:noProof/>
                  <w:sz w:val="18"/>
                </w:rPr>
                <w:t>TCI.State.2</w:t>
              </w:r>
            </w:ins>
          </w:p>
        </w:tc>
      </w:tr>
      <w:tr w:rsidR="009376B4" w:rsidRPr="00020619" w14:paraId="7FB0E47B" w14:textId="77777777" w:rsidTr="00864629">
        <w:trPr>
          <w:trHeight w:val="176"/>
          <w:jc w:val="center"/>
          <w:ins w:id="60600" w:author="BigCREditor-RAN4#104-bis" w:date="2022-10-21T15:41:00Z"/>
        </w:trPr>
        <w:tc>
          <w:tcPr>
            <w:tcW w:w="2728" w:type="pct"/>
            <w:gridSpan w:val="2"/>
            <w:shd w:val="clear" w:color="auto" w:fill="auto"/>
          </w:tcPr>
          <w:p w14:paraId="7C7F7122" w14:textId="77777777" w:rsidR="009376B4" w:rsidRPr="00020619" w:rsidRDefault="009376B4" w:rsidP="00864629">
            <w:pPr>
              <w:keepNext/>
              <w:keepLines/>
              <w:spacing w:after="0"/>
              <w:rPr>
                <w:ins w:id="60601" w:author="BigCREditor-RAN4#104-bis" w:date="2022-10-21T15:41:00Z"/>
                <w:rFonts w:ascii="Arial" w:hAnsi="Arial"/>
                <w:sz w:val="18"/>
              </w:rPr>
            </w:pPr>
            <w:ins w:id="60602" w:author="BigCREditor-RAN4#104-bis" w:date="2022-10-21T15:41:00Z">
              <w:r w:rsidRPr="00020619">
                <w:rPr>
                  <w:rFonts w:ascii="Arial" w:hAnsi="Arial"/>
                  <w:noProof/>
                  <w:sz w:val="18"/>
                </w:rPr>
                <w:t>TCI configuration for PDCCH#2</w:t>
              </w:r>
            </w:ins>
          </w:p>
        </w:tc>
        <w:tc>
          <w:tcPr>
            <w:tcW w:w="677" w:type="pct"/>
            <w:shd w:val="clear" w:color="auto" w:fill="auto"/>
          </w:tcPr>
          <w:p w14:paraId="402421F5" w14:textId="77777777" w:rsidR="009376B4" w:rsidRPr="00020619" w:rsidRDefault="009376B4" w:rsidP="00864629">
            <w:pPr>
              <w:keepNext/>
              <w:keepLines/>
              <w:spacing w:after="0"/>
              <w:jc w:val="center"/>
              <w:rPr>
                <w:ins w:id="60603" w:author="BigCREditor-RAN4#104-bis" w:date="2022-10-21T15:41:00Z"/>
                <w:rFonts w:ascii="Arial" w:hAnsi="Arial"/>
                <w:sz w:val="18"/>
              </w:rPr>
            </w:pPr>
          </w:p>
        </w:tc>
        <w:tc>
          <w:tcPr>
            <w:tcW w:w="1595" w:type="pct"/>
            <w:shd w:val="clear" w:color="auto" w:fill="auto"/>
          </w:tcPr>
          <w:p w14:paraId="4537908A" w14:textId="77777777" w:rsidR="009376B4" w:rsidRPr="00020619" w:rsidDel="005C10B4" w:rsidRDefault="009376B4" w:rsidP="00864629">
            <w:pPr>
              <w:keepNext/>
              <w:keepLines/>
              <w:spacing w:after="0"/>
              <w:jc w:val="center"/>
              <w:rPr>
                <w:ins w:id="60604" w:author="BigCREditor-RAN4#104-bis" w:date="2022-10-21T15:41:00Z"/>
                <w:rFonts w:ascii="Arial" w:hAnsi="Arial"/>
                <w:sz w:val="18"/>
              </w:rPr>
            </w:pPr>
            <w:ins w:id="60605" w:author="BigCREditor-RAN4#104-bis" w:date="2022-10-21T15:41:00Z">
              <w:r w:rsidRPr="00020619">
                <w:rPr>
                  <w:rFonts w:ascii="Arial" w:hAnsi="Arial"/>
                  <w:noProof/>
                  <w:sz w:val="18"/>
                </w:rPr>
                <w:t>TCI.State.3</w:t>
              </w:r>
            </w:ins>
          </w:p>
        </w:tc>
      </w:tr>
      <w:tr w:rsidR="009376B4" w:rsidRPr="00020619" w14:paraId="1B6CB880" w14:textId="77777777" w:rsidTr="00864629">
        <w:trPr>
          <w:trHeight w:val="176"/>
          <w:jc w:val="center"/>
          <w:ins w:id="60606" w:author="BigCREditor-RAN4#104-bis" w:date="2022-10-21T15:41:00Z"/>
        </w:trPr>
        <w:tc>
          <w:tcPr>
            <w:tcW w:w="2728" w:type="pct"/>
            <w:gridSpan w:val="2"/>
            <w:shd w:val="clear" w:color="auto" w:fill="auto"/>
          </w:tcPr>
          <w:p w14:paraId="403A4788" w14:textId="77777777" w:rsidR="009376B4" w:rsidRPr="00020619" w:rsidRDefault="009376B4" w:rsidP="00864629">
            <w:pPr>
              <w:keepNext/>
              <w:keepLines/>
              <w:spacing w:after="0"/>
              <w:rPr>
                <w:ins w:id="60607" w:author="BigCREditor-RAN4#104-bis" w:date="2022-10-21T15:41:00Z"/>
                <w:rFonts w:ascii="Arial" w:hAnsi="Arial"/>
                <w:sz w:val="18"/>
              </w:rPr>
            </w:pPr>
            <w:ins w:id="60608" w:author="BigCREditor-RAN4#104-bis" w:date="2022-10-21T15:41:00Z">
              <w:r w:rsidRPr="00020619">
                <w:rPr>
                  <w:rFonts w:ascii="Arial" w:hAnsi="Arial"/>
                  <w:sz w:val="18"/>
                </w:rPr>
                <w:t>OCNG parameters</w:t>
              </w:r>
            </w:ins>
          </w:p>
        </w:tc>
        <w:tc>
          <w:tcPr>
            <w:tcW w:w="677" w:type="pct"/>
            <w:shd w:val="clear" w:color="auto" w:fill="auto"/>
          </w:tcPr>
          <w:p w14:paraId="16D70832" w14:textId="77777777" w:rsidR="009376B4" w:rsidRPr="00020619" w:rsidRDefault="009376B4" w:rsidP="00864629">
            <w:pPr>
              <w:keepNext/>
              <w:keepLines/>
              <w:spacing w:after="0"/>
              <w:jc w:val="center"/>
              <w:rPr>
                <w:ins w:id="60609" w:author="BigCREditor-RAN4#104-bis" w:date="2022-10-21T15:41:00Z"/>
                <w:rFonts w:ascii="Arial" w:hAnsi="Arial"/>
                <w:sz w:val="18"/>
              </w:rPr>
            </w:pPr>
          </w:p>
        </w:tc>
        <w:tc>
          <w:tcPr>
            <w:tcW w:w="1595" w:type="pct"/>
            <w:shd w:val="clear" w:color="auto" w:fill="auto"/>
          </w:tcPr>
          <w:p w14:paraId="52622D32" w14:textId="77777777" w:rsidR="009376B4" w:rsidRPr="00020619" w:rsidRDefault="009376B4" w:rsidP="00864629">
            <w:pPr>
              <w:keepNext/>
              <w:keepLines/>
              <w:spacing w:after="0"/>
              <w:jc w:val="center"/>
              <w:rPr>
                <w:ins w:id="60610" w:author="BigCREditor-RAN4#104-bis" w:date="2022-10-21T15:41:00Z"/>
                <w:rFonts w:ascii="Arial" w:hAnsi="Arial"/>
                <w:sz w:val="18"/>
              </w:rPr>
            </w:pPr>
            <w:ins w:id="60611" w:author="BigCREditor-RAN4#104-bis" w:date="2022-10-21T15:41:00Z">
              <w:r w:rsidRPr="00020619">
                <w:rPr>
                  <w:rFonts w:ascii="Arial" w:hAnsi="Arial"/>
                  <w:sz w:val="18"/>
                </w:rPr>
                <w:t>OP.1</w:t>
              </w:r>
            </w:ins>
          </w:p>
        </w:tc>
      </w:tr>
      <w:tr w:rsidR="009376B4" w:rsidRPr="00020619" w14:paraId="0EBC586B" w14:textId="77777777" w:rsidTr="00864629">
        <w:trPr>
          <w:trHeight w:val="164"/>
          <w:jc w:val="center"/>
          <w:ins w:id="60612" w:author="BigCREditor-RAN4#104-bis" w:date="2022-10-21T15:41:00Z"/>
        </w:trPr>
        <w:tc>
          <w:tcPr>
            <w:tcW w:w="2728" w:type="pct"/>
            <w:gridSpan w:val="2"/>
            <w:shd w:val="clear" w:color="auto" w:fill="auto"/>
          </w:tcPr>
          <w:p w14:paraId="34EEB81B" w14:textId="77777777" w:rsidR="009376B4" w:rsidRPr="00020619" w:rsidRDefault="009376B4" w:rsidP="00864629">
            <w:pPr>
              <w:keepNext/>
              <w:keepLines/>
              <w:spacing w:after="0"/>
              <w:rPr>
                <w:ins w:id="60613" w:author="BigCREditor-RAN4#104-bis" w:date="2022-10-21T15:41:00Z"/>
                <w:rFonts w:ascii="Arial" w:hAnsi="Arial"/>
                <w:sz w:val="18"/>
              </w:rPr>
            </w:pPr>
            <w:ins w:id="60614" w:author="BigCREditor-RAN4#104-bis" w:date="2022-10-21T15:41:00Z">
              <w:r w:rsidRPr="00020619">
                <w:rPr>
                  <w:rFonts w:ascii="Arial" w:hAnsi="Arial"/>
                  <w:sz w:val="18"/>
                </w:rPr>
                <w:t>CP length</w:t>
              </w:r>
              <w:r w:rsidRPr="00020619">
                <w:rPr>
                  <w:rFonts w:ascii="Arial" w:hAnsi="Arial"/>
                  <w:sz w:val="18"/>
                </w:rPr>
                <w:tab/>
              </w:r>
            </w:ins>
          </w:p>
        </w:tc>
        <w:tc>
          <w:tcPr>
            <w:tcW w:w="677" w:type="pct"/>
            <w:shd w:val="clear" w:color="auto" w:fill="auto"/>
          </w:tcPr>
          <w:p w14:paraId="4519A0BA" w14:textId="77777777" w:rsidR="009376B4" w:rsidRPr="00020619" w:rsidRDefault="009376B4" w:rsidP="00864629">
            <w:pPr>
              <w:keepNext/>
              <w:keepLines/>
              <w:spacing w:after="0"/>
              <w:jc w:val="center"/>
              <w:rPr>
                <w:ins w:id="60615" w:author="BigCREditor-RAN4#104-bis" w:date="2022-10-21T15:41:00Z"/>
                <w:rFonts w:ascii="Arial" w:hAnsi="Arial"/>
                <w:sz w:val="18"/>
              </w:rPr>
            </w:pPr>
          </w:p>
        </w:tc>
        <w:tc>
          <w:tcPr>
            <w:tcW w:w="1595" w:type="pct"/>
            <w:shd w:val="clear" w:color="auto" w:fill="auto"/>
          </w:tcPr>
          <w:p w14:paraId="0337CCE6" w14:textId="77777777" w:rsidR="009376B4" w:rsidRPr="00020619" w:rsidRDefault="009376B4" w:rsidP="00864629">
            <w:pPr>
              <w:keepNext/>
              <w:keepLines/>
              <w:spacing w:after="0"/>
              <w:jc w:val="center"/>
              <w:rPr>
                <w:ins w:id="60616" w:author="BigCREditor-RAN4#104-bis" w:date="2022-10-21T15:41:00Z"/>
                <w:rFonts w:ascii="Arial" w:hAnsi="Arial"/>
                <w:sz w:val="18"/>
              </w:rPr>
            </w:pPr>
            <w:ins w:id="60617" w:author="BigCREditor-RAN4#104-bis" w:date="2022-10-21T15:41:00Z">
              <w:r w:rsidRPr="00020619">
                <w:rPr>
                  <w:rFonts w:ascii="Arial" w:hAnsi="Arial"/>
                  <w:sz w:val="18"/>
                </w:rPr>
                <w:t>Normal</w:t>
              </w:r>
            </w:ins>
          </w:p>
        </w:tc>
      </w:tr>
      <w:tr w:rsidR="009376B4" w:rsidRPr="00020619" w14:paraId="267747D4" w14:textId="77777777" w:rsidTr="00864629">
        <w:trPr>
          <w:trHeight w:val="164"/>
          <w:jc w:val="center"/>
          <w:ins w:id="60618" w:author="BigCREditor-RAN4#104-bis" w:date="2022-10-21T15:41:00Z"/>
        </w:trPr>
        <w:tc>
          <w:tcPr>
            <w:tcW w:w="1072" w:type="pct"/>
            <w:vMerge w:val="restart"/>
            <w:shd w:val="clear" w:color="auto" w:fill="auto"/>
          </w:tcPr>
          <w:p w14:paraId="6A98B193" w14:textId="77777777" w:rsidR="009376B4" w:rsidRPr="00020619" w:rsidRDefault="009376B4" w:rsidP="00864629">
            <w:pPr>
              <w:keepNext/>
              <w:keepLines/>
              <w:spacing w:after="0"/>
              <w:rPr>
                <w:ins w:id="60619" w:author="BigCREditor-RAN4#104-bis" w:date="2022-10-21T15:41:00Z"/>
                <w:rFonts w:ascii="Arial" w:hAnsi="Arial"/>
                <w:sz w:val="18"/>
              </w:rPr>
            </w:pPr>
            <w:ins w:id="60620" w:author="BigCREditor-RAN4#104-bis" w:date="2022-10-21T15:41:00Z">
              <w:r w:rsidRPr="00020619">
                <w:rPr>
                  <w:rFonts w:ascii="Arial" w:hAnsi="Arial"/>
                  <w:sz w:val="18"/>
                </w:rPr>
                <w:t xml:space="preserve">Out of sync transmission parameters </w:t>
              </w:r>
            </w:ins>
          </w:p>
        </w:tc>
        <w:tc>
          <w:tcPr>
            <w:tcW w:w="1656" w:type="pct"/>
            <w:shd w:val="clear" w:color="auto" w:fill="auto"/>
          </w:tcPr>
          <w:p w14:paraId="7EE147CA" w14:textId="77777777" w:rsidR="009376B4" w:rsidRPr="00020619" w:rsidRDefault="009376B4" w:rsidP="00864629">
            <w:pPr>
              <w:keepNext/>
              <w:keepLines/>
              <w:spacing w:after="0"/>
              <w:rPr>
                <w:ins w:id="60621" w:author="BigCREditor-RAN4#104-bis" w:date="2022-10-21T15:41:00Z"/>
                <w:rFonts w:ascii="Arial" w:hAnsi="Arial"/>
                <w:sz w:val="18"/>
              </w:rPr>
            </w:pPr>
            <w:ins w:id="60622" w:author="BigCREditor-RAN4#104-bis" w:date="2022-10-21T15:41:00Z">
              <w:r w:rsidRPr="00020619">
                <w:rPr>
                  <w:rFonts w:ascii="Arial" w:hAnsi="Arial"/>
                  <w:sz w:val="18"/>
                </w:rPr>
                <w:t>DCI format</w:t>
              </w:r>
            </w:ins>
          </w:p>
        </w:tc>
        <w:tc>
          <w:tcPr>
            <w:tcW w:w="677" w:type="pct"/>
            <w:shd w:val="clear" w:color="auto" w:fill="auto"/>
          </w:tcPr>
          <w:p w14:paraId="238C0619" w14:textId="77777777" w:rsidR="009376B4" w:rsidRPr="00020619" w:rsidRDefault="009376B4" w:rsidP="00864629">
            <w:pPr>
              <w:keepNext/>
              <w:keepLines/>
              <w:spacing w:after="0"/>
              <w:jc w:val="center"/>
              <w:rPr>
                <w:ins w:id="60623" w:author="BigCREditor-RAN4#104-bis" w:date="2022-10-21T15:41:00Z"/>
                <w:rFonts w:ascii="Arial" w:hAnsi="Arial"/>
                <w:sz w:val="18"/>
              </w:rPr>
            </w:pPr>
          </w:p>
        </w:tc>
        <w:tc>
          <w:tcPr>
            <w:tcW w:w="1595" w:type="pct"/>
            <w:shd w:val="clear" w:color="auto" w:fill="auto"/>
          </w:tcPr>
          <w:p w14:paraId="4DD2AE58" w14:textId="77777777" w:rsidR="009376B4" w:rsidRPr="00020619" w:rsidRDefault="009376B4" w:rsidP="00864629">
            <w:pPr>
              <w:keepNext/>
              <w:keepLines/>
              <w:spacing w:after="0"/>
              <w:jc w:val="center"/>
              <w:rPr>
                <w:ins w:id="60624" w:author="BigCREditor-RAN4#104-bis" w:date="2022-10-21T15:41:00Z"/>
                <w:rFonts w:ascii="Arial" w:hAnsi="Arial"/>
                <w:sz w:val="18"/>
              </w:rPr>
            </w:pPr>
            <w:ins w:id="60625" w:author="BigCREditor-RAN4#104-bis" w:date="2022-10-21T15:41:00Z">
              <w:r w:rsidRPr="00020619">
                <w:rPr>
                  <w:rFonts w:ascii="Arial" w:hAnsi="Arial"/>
                  <w:sz w:val="18"/>
                </w:rPr>
                <w:t>1-0</w:t>
              </w:r>
            </w:ins>
          </w:p>
        </w:tc>
      </w:tr>
      <w:tr w:rsidR="009376B4" w:rsidRPr="00020619" w14:paraId="3D0E02C8" w14:textId="77777777" w:rsidTr="00864629">
        <w:trPr>
          <w:trHeight w:val="93"/>
          <w:jc w:val="center"/>
          <w:ins w:id="60626" w:author="BigCREditor-RAN4#104-bis" w:date="2022-10-21T15:41:00Z"/>
        </w:trPr>
        <w:tc>
          <w:tcPr>
            <w:tcW w:w="1072" w:type="pct"/>
            <w:vMerge/>
            <w:shd w:val="clear" w:color="auto" w:fill="auto"/>
          </w:tcPr>
          <w:p w14:paraId="490B4C08" w14:textId="77777777" w:rsidR="009376B4" w:rsidRPr="00020619" w:rsidRDefault="009376B4" w:rsidP="00864629">
            <w:pPr>
              <w:keepNext/>
              <w:keepLines/>
              <w:spacing w:after="0"/>
              <w:rPr>
                <w:ins w:id="60627" w:author="BigCREditor-RAN4#104-bis" w:date="2022-10-21T15:41:00Z"/>
                <w:rFonts w:ascii="Arial" w:hAnsi="Arial"/>
                <w:sz w:val="18"/>
              </w:rPr>
            </w:pPr>
          </w:p>
        </w:tc>
        <w:tc>
          <w:tcPr>
            <w:tcW w:w="1656" w:type="pct"/>
            <w:shd w:val="clear" w:color="auto" w:fill="auto"/>
          </w:tcPr>
          <w:p w14:paraId="5170BBB4" w14:textId="77777777" w:rsidR="009376B4" w:rsidRPr="00020619" w:rsidRDefault="009376B4" w:rsidP="00864629">
            <w:pPr>
              <w:keepNext/>
              <w:keepLines/>
              <w:spacing w:after="0"/>
              <w:rPr>
                <w:ins w:id="60628" w:author="BigCREditor-RAN4#104-bis" w:date="2022-10-21T15:41:00Z"/>
                <w:rFonts w:ascii="Arial" w:hAnsi="Arial"/>
                <w:sz w:val="18"/>
              </w:rPr>
            </w:pPr>
            <w:ins w:id="60629" w:author="BigCREditor-RAN4#104-bis" w:date="2022-10-21T15:41:00Z">
              <w:r w:rsidRPr="00020619">
                <w:rPr>
                  <w:rFonts w:ascii="Arial" w:hAnsi="Arial"/>
                  <w:sz w:val="18"/>
                </w:rPr>
                <w:t>Number of Control OFDM symbols</w:t>
              </w:r>
            </w:ins>
          </w:p>
        </w:tc>
        <w:tc>
          <w:tcPr>
            <w:tcW w:w="677" w:type="pct"/>
            <w:shd w:val="clear" w:color="auto" w:fill="auto"/>
          </w:tcPr>
          <w:p w14:paraId="6CDDB856" w14:textId="77777777" w:rsidR="009376B4" w:rsidRPr="00020619" w:rsidRDefault="009376B4" w:rsidP="00864629">
            <w:pPr>
              <w:keepNext/>
              <w:keepLines/>
              <w:spacing w:after="0"/>
              <w:jc w:val="center"/>
              <w:rPr>
                <w:ins w:id="60630" w:author="BigCREditor-RAN4#104-bis" w:date="2022-10-21T15:41:00Z"/>
                <w:rFonts w:ascii="Arial" w:hAnsi="Arial"/>
                <w:sz w:val="18"/>
              </w:rPr>
            </w:pPr>
          </w:p>
        </w:tc>
        <w:tc>
          <w:tcPr>
            <w:tcW w:w="1595" w:type="pct"/>
            <w:shd w:val="clear" w:color="auto" w:fill="auto"/>
          </w:tcPr>
          <w:p w14:paraId="10F5B42E" w14:textId="77777777" w:rsidR="009376B4" w:rsidRPr="00020619" w:rsidRDefault="009376B4" w:rsidP="00864629">
            <w:pPr>
              <w:keepNext/>
              <w:keepLines/>
              <w:spacing w:after="0"/>
              <w:jc w:val="center"/>
              <w:rPr>
                <w:ins w:id="60631" w:author="BigCREditor-RAN4#104-bis" w:date="2022-10-21T15:41:00Z"/>
                <w:rFonts w:ascii="Arial" w:hAnsi="Arial"/>
                <w:sz w:val="18"/>
              </w:rPr>
            </w:pPr>
            <w:ins w:id="60632" w:author="BigCREditor-RAN4#104-bis" w:date="2022-10-21T15:41:00Z">
              <w:r w:rsidRPr="00020619">
                <w:rPr>
                  <w:rFonts w:ascii="Arial" w:hAnsi="Arial"/>
                  <w:sz w:val="18"/>
                </w:rPr>
                <w:t>2</w:t>
              </w:r>
            </w:ins>
          </w:p>
        </w:tc>
      </w:tr>
      <w:tr w:rsidR="009376B4" w:rsidRPr="00020619" w14:paraId="2448AD36" w14:textId="77777777" w:rsidTr="00864629">
        <w:trPr>
          <w:trHeight w:val="176"/>
          <w:jc w:val="center"/>
          <w:ins w:id="60633" w:author="BigCREditor-RAN4#104-bis" w:date="2022-10-21T15:41:00Z"/>
        </w:trPr>
        <w:tc>
          <w:tcPr>
            <w:tcW w:w="1072" w:type="pct"/>
            <w:vMerge/>
            <w:shd w:val="clear" w:color="auto" w:fill="auto"/>
          </w:tcPr>
          <w:p w14:paraId="5D8D83BA" w14:textId="77777777" w:rsidR="009376B4" w:rsidRPr="00020619" w:rsidRDefault="009376B4" w:rsidP="00864629">
            <w:pPr>
              <w:keepNext/>
              <w:keepLines/>
              <w:spacing w:after="0"/>
              <w:rPr>
                <w:ins w:id="60634" w:author="BigCREditor-RAN4#104-bis" w:date="2022-10-21T15:41:00Z"/>
                <w:rFonts w:ascii="Arial" w:hAnsi="Arial"/>
                <w:sz w:val="18"/>
              </w:rPr>
            </w:pPr>
          </w:p>
        </w:tc>
        <w:tc>
          <w:tcPr>
            <w:tcW w:w="1656" w:type="pct"/>
            <w:shd w:val="clear" w:color="auto" w:fill="auto"/>
          </w:tcPr>
          <w:p w14:paraId="190364F1" w14:textId="77777777" w:rsidR="009376B4" w:rsidRPr="00020619" w:rsidRDefault="009376B4" w:rsidP="00864629">
            <w:pPr>
              <w:keepNext/>
              <w:keepLines/>
              <w:spacing w:after="0"/>
              <w:rPr>
                <w:ins w:id="60635" w:author="BigCREditor-RAN4#104-bis" w:date="2022-10-21T15:41:00Z"/>
                <w:rFonts w:ascii="Arial" w:hAnsi="Arial"/>
                <w:sz w:val="18"/>
              </w:rPr>
            </w:pPr>
            <w:ins w:id="60636" w:author="BigCREditor-RAN4#104-bis" w:date="2022-10-21T15:41:00Z">
              <w:r w:rsidRPr="00020619">
                <w:rPr>
                  <w:rFonts w:ascii="Arial" w:hAnsi="Arial"/>
                  <w:sz w:val="18"/>
                </w:rPr>
                <w:t xml:space="preserve">Aggregation level </w:t>
              </w:r>
            </w:ins>
          </w:p>
        </w:tc>
        <w:tc>
          <w:tcPr>
            <w:tcW w:w="677" w:type="pct"/>
            <w:shd w:val="clear" w:color="auto" w:fill="auto"/>
          </w:tcPr>
          <w:p w14:paraId="32443A62" w14:textId="77777777" w:rsidR="009376B4" w:rsidRPr="00020619" w:rsidRDefault="009376B4" w:rsidP="00864629">
            <w:pPr>
              <w:keepNext/>
              <w:keepLines/>
              <w:spacing w:after="0"/>
              <w:jc w:val="center"/>
              <w:rPr>
                <w:ins w:id="60637" w:author="BigCREditor-RAN4#104-bis" w:date="2022-10-21T15:41:00Z"/>
                <w:rFonts w:ascii="Arial" w:hAnsi="Arial"/>
                <w:sz w:val="18"/>
              </w:rPr>
            </w:pPr>
            <w:ins w:id="60638" w:author="BigCREditor-RAN4#104-bis" w:date="2022-10-21T15:41:00Z">
              <w:r w:rsidRPr="00020619">
                <w:rPr>
                  <w:rFonts w:ascii="Arial" w:hAnsi="Arial"/>
                  <w:sz w:val="18"/>
                </w:rPr>
                <w:t>CCE</w:t>
              </w:r>
            </w:ins>
          </w:p>
        </w:tc>
        <w:tc>
          <w:tcPr>
            <w:tcW w:w="1595" w:type="pct"/>
            <w:shd w:val="clear" w:color="auto" w:fill="auto"/>
          </w:tcPr>
          <w:p w14:paraId="7E808A5A" w14:textId="77777777" w:rsidR="009376B4" w:rsidRPr="00020619" w:rsidRDefault="009376B4" w:rsidP="00864629">
            <w:pPr>
              <w:keepNext/>
              <w:keepLines/>
              <w:spacing w:after="0"/>
              <w:jc w:val="center"/>
              <w:rPr>
                <w:ins w:id="60639" w:author="BigCREditor-RAN4#104-bis" w:date="2022-10-21T15:41:00Z"/>
                <w:rFonts w:ascii="Arial" w:hAnsi="Arial"/>
                <w:sz w:val="18"/>
              </w:rPr>
            </w:pPr>
            <w:ins w:id="60640" w:author="BigCREditor-RAN4#104-bis" w:date="2022-10-21T15:41:00Z">
              <w:r w:rsidRPr="00020619">
                <w:rPr>
                  <w:rFonts w:ascii="Arial" w:hAnsi="Arial"/>
                  <w:sz w:val="18"/>
                </w:rPr>
                <w:t>8</w:t>
              </w:r>
            </w:ins>
          </w:p>
        </w:tc>
      </w:tr>
      <w:tr w:rsidR="009376B4" w:rsidRPr="00020619" w14:paraId="412991CE" w14:textId="77777777" w:rsidTr="00864629">
        <w:trPr>
          <w:trHeight w:val="369"/>
          <w:jc w:val="center"/>
          <w:ins w:id="60641" w:author="BigCREditor-RAN4#104-bis" w:date="2022-10-21T15:41:00Z"/>
        </w:trPr>
        <w:tc>
          <w:tcPr>
            <w:tcW w:w="1072" w:type="pct"/>
            <w:vMerge/>
            <w:shd w:val="clear" w:color="auto" w:fill="auto"/>
          </w:tcPr>
          <w:p w14:paraId="1329B6AE" w14:textId="77777777" w:rsidR="009376B4" w:rsidRPr="00020619" w:rsidRDefault="009376B4" w:rsidP="00864629">
            <w:pPr>
              <w:keepNext/>
              <w:keepLines/>
              <w:spacing w:after="0"/>
              <w:rPr>
                <w:ins w:id="60642" w:author="BigCREditor-RAN4#104-bis" w:date="2022-10-21T15:41:00Z"/>
                <w:rFonts w:ascii="Arial" w:hAnsi="Arial"/>
                <w:sz w:val="18"/>
              </w:rPr>
            </w:pPr>
          </w:p>
        </w:tc>
        <w:tc>
          <w:tcPr>
            <w:tcW w:w="1656" w:type="pct"/>
            <w:shd w:val="clear" w:color="auto" w:fill="auto"/>
          </w:tcPr>
          <w:p w14:paraId="4251DE51" w14:textId="77777777" w:rsidR="009376B4" w:rsidRPr="00020619" w:rsidRDefault="009376B4" w:rsidP="00864629">
            <w:pPr>
              <w:keepNext/>
              <w:keepLines/>
              <w:spacing w:after="0"/>
              <w:rPr>
                <w:ins w:id="60643" w:author="BigCREditor-RAN4#104-bis" w:date="2022-10-21T15:41:00Z"/>
                <w:rFonts w:ascii="Arial" w:hAnsi="Arial"/>
                <w:sz w:val="18"/>
              </w:rPr>
            </w:pPr>
            <w:ins w:id="60644" w:author="BigCREditor-RAN4#104-bis" w:date="2022-10-21T15:41:00Z">
              <w:r w:rsidRPr="00020619">
                <w:rPr>
                  <w:rFonts w:ascii="Arial" w:hAnsi="Arial"/>
                  <w:sz w:val="18"/>
                </w:rPr>
                <w:t>Ratio of hypothetical PDCCH RE energy to average CSI-RS RE energy</w:t>
              </w:r>
            </w:ins>
          </w:p>
        </w:tc>
        <w:tc>
          <w:tcPr>
            <w:tcW w:w="677" w:type="pct"/>
            <w:shd w:val="clear" w:color="auto" w:fill="auto"/>
          </w:tcPr>
          <w:p w14:paraId="59CAB09A" w14:textId="77777777" w:rsidR="009376B4" w:rsidRPr="00020619" w:rsidRDefault="009376B4" w:rsidP="00864629">
            <w:pPr>
              <w:keepNext/>
              <w:keepLines/>
              <w:spacing w:after="0"/>
              <w:jc w:val="center"/>
              <w:rPr>
                <w:ins w:id="60645" w:author="BigCREditor-RAN4#104-bis" w:date="2022-10-21T15:41:00Z"/>
                <w:rFonts w:ascii="Arial" w:hAnsi="Arial"/>
                <w:sz w:val="18"/>
              </w:rPr>
            </w:pPr>
            <w:ins w:id="60646" w:author="BigCREditor-RAN4#104-bis" w:date="2022-10-21T15:41:00Z">
              <w:r w:rsidRPr="00020619">
                <w:rPr>
                  <w:rFonts w:ascii="Arial" w:hAnsi="Arial"/>
                  <w:sz w:val="18"/>
                </w:rPr>
                <w:t>dB</w:t>
              </w:r>
            </w:ins>
          </w:p>
        </w:tc>
        <w:tc>
          <w:tcPr>
            <w:tcW w:w="1595" w:type="pct"/>
            <w:shd w:val="clear" w:color="auto" w:fill="auto"/>
          </w:tcPr>
          <w:p w14:paraId="4FE5E25B" w14:textId="77777777" w:rsidR="009376B4" w:rsidRPr="00020619" w:rsidRDefault="009376B4" w:rsidP="00864629">
            <w:pPr>
              <w:keepNext/>
              <w:keepLines/>
              <w:spacing w:after="0"/>
              <w:jc w:val="center"/>
              <w:rPr>
                <w:ins w:id="60647" w:author="BigCREditor-RAN4#104-bis" w:date="2022-10-21T15:41:00Z"/>
                <w:rFonts w:ascii="Arial" w:hAnsi="Arial"/>
                <w:sz w:val="18"/>
              </w:rPr>
            </w:pPr>
            <w:ins w:id="60648" w:author="BigCREditor-RAN4#104-bis" w:date="2022-10-21T15:41:00Z">
              <w:r w:rsidRPr="00020619">
                <w:rPr>
                  <w:rFonts w:ascii="Arial" w:hAnsi="Arial"/>
                  <w:sz w:val="18"/>
                </w:rPr>
                <w:t>4</w:t>
              </w:r>
            </w:ins>
          </w:p>
        </w:tc>
      </w:tr>
      <w:tr w:rsidR="009376B4" w:rsidRPr="00020619" w14:paraId="6521140E" w14:textId="77777777" w:rsidTr="00864629">
        <w:trPr>
          <w:trHeight w:val="307"/>
          <w:jc w:val="center"/>
          <w:ins w:id="60649" w:author="BigCREditor-RAN4#104-bis" w:date="2022-10-21T15:41:00Z"/>
        </w:trPr>
        <w:tc>
          <w:tcPr>
            <w:tcW w:w="1072" w:type="pct"/>
            <w:vMerge/>
            <w:shd w:val="clear" w:color="auto" w:fill="auto"/>
          </w:tcPr>
          <w:p w14:paraId="72CB5005" w14:textId="77777777" w:rsidR="009376B4" w:rsidRPr="00020619" w:rsidRDefault="009376B4" w:rsidP="00864629">
            <w:pPr>
              <w:keepNext/>
              <w:keepLines/>
              <w:spacing w:after="0"/>
              <w:rPr>
                <w:ins w:id="60650" w:author="BigCREditor-RAN4#104-bis" w:date="2022-10-21T15:41:00Z"/>
                <w:rFonts w:ascii="Arial" w:hAnsi="Arial"/>
                <w:sz w:val="18"/>
              </w:rPr>
            </w:pPr>
          </w:p>
        </w:tc>
        <w:tc>
          <w:tcPr>
            <w:tcW w:w="1656" w:type="pct"/>
            <w:shd w:val="clear" w:color="auto" w:fill="auto"/>
          </w:tcPr>
          <w:p w14:paraId="7CC9B4E4" w14:textId="77777777" w:rsidR="009376B4" w:rsidRPr="00020619" w:rsidRDefault="009376B4" w:rsidP="00864629">
            <w:pPr>
              <w:keepNext/>
              <w:keepLines/>
              <w:spacing w:after="0"/>
              <w:rPr>
                <w:ins w:id="60651" w:author="BigCREditor-RAN4#104-bis" w:date="2022-10-21T15:41:00Z"/>
                <w:rFonts w:ascii="Arial" w:hAnsi="Arial"/>
                <w:sz w:val="18"/>
              </w:rPr>
            </w:pPr>
            <w:ins w:id="60652" w:author="BigCREditor-RAN4#104-bis" w:date="2022-10-21T15:41:00Z">
              <w:r w:rsidRPr="00020619">
                <w:rPr>
                  <w:rFonts w:ascii="Arial" w:hAnsi="Arial"/>
                  <w:sz w:val="18"/>
                </w:rPr>
                <w:t>Ratio of hypothetical PDCCH DMRS energy to average CSI-RS RE energy</w:t>
              </w:r>
            </w:ins>
          </w:p>
        </w:tc>
        <w:tc>
          <w:tcPr>
            <w:tcW w:w="677" w:type="pct"/>
            <w:shd w:val="clear" w:color="auto" w:fill="auto"/>
          </w:tcPr>
          <w:p w14:paraId="612D9061" w14:textId="77777777" w:rsidR="009376B4" w:rsidRPr="00020619" w:rsidRDefault="009376B4" w:rsidP="00864629">
            <w:pPr>
              <w:keepNext/>
              <w:keepLines/>
              <w:spacing w:after="0"/>
              <w:jc w:val="center"/>
              <w:rPr>
                <w:ins w:id="60653" w:author="BigCREditor-RAN4#104-bis" w:date="2022-10-21T15:41:00Z"/>
                <w:rFonts w:ascii="Arial" w:hAnsi="Arial"/>
                <w:sz w:val="18"/>
              </w:rPr>
            </w:pPr>
            <w:ins w:id="60654" w:author="BigCREditor-RAN4#104-bis" w:date="2022-10-21T15:41:00Z">
              <w:r w:rsidRPr="00020619">
                <w:rPr>
                  <w:rFonts w:ascii="Arial" w:hAnsi="Arial"/>
                  <w:sz w:val="18"/>
                </w:rPr>
                <w:t>dB</w:t>
              </w:r>
            </w:ins>
          </w:p>
        </w:tc>
        <w:tc>
          <w:tcPr>
            <w:tcW w:w="1595" w:type="pct"/>
            <w:shd w:val="clear" w:color="auto" w:fill="auto"/>
          </w:tcPr>
          <w:p w14:paraId="2C08B554" w14:textId="77777777" w:rsidR="009376B4" w:rsidRPr="00020619" w:rsidRDefault="009376B4" w:rsidP="00864629">
            <w:pPr>
              <w:keepNext/>
              <w:keepLines/>
              <w:spacing w:after="0"/>
              <w:jc w:val="center"/>
              <w:rPr>
                <w:ins w:id="60655" w:author="BigCREditor-RAN4#104-bis" w:date="2022-10-21T15:41:00Z"/>
                <w:rFonts w:ascii="Arial" w:hAnsi="Arial"/>
                <w:sz w:val="18"/>
              </w:rPr>
            </w:pPr>
            <w:ins w:id="60656" w:author="BigCREditor-RAN4#104-bis" w:date="2022-10-21T15:41:00Z">
              <w:r w:rsidRPr="00020619">
                <w:rPr>
                  <w:rFonts w:ascii="Arial" w:hAnsi="Arial"/>
                  <w:sz w:val="18"/>
                </w:rPr>
                <w:t>4</w:t>
              </w:r>
            </w:ins>
          </w:p>
        </w:tc>
      </w:tr>
      <w:tr w:rsidR="009376B4" w:rsidRPr="00020619" w14:paraId="6FFF49D4" w14:textId="77777777" w:rsidTr="00864629">
        <w:trPr>
          <w:trHeight w:val="50"/>
          <w:jc w:val="center"/>
          <w:ins w:id="60657" w:author="BigCREditor-RAN4#104-bis" w:date="2022-10-21T15:41:00Z"/>
        </w:trPr>
        <w:tc>
          <w:tcPr>
            <w:tcW w:w="1072" w:type="pct"/>
            <w:vMerge/>
            <w:shd w:val="clear" w:color="auto" w:fill="auto"/>
          </w:tcPr>
          <w:p w14:paraId="410B544C" w14:textId="77777777" w:rsidR="009376B4" w:rsidRPr="00020619" w:rsidRDefault="009376B4" w:rsidP="00864629">
            <w:pPr>
              <w:keepNext/>
              <w:keepLines/>
              <w:spacing w:after="0"/>
              <w:rPr>
                <w:ins w:id="60658" w:author="BigCREditor-RAN4#104-bis" w:date="2022-10-21T15:41:00Z"/>
                <w:rFonts w:ascii="Arial" w:hAnsi="Arial"/>
                <w:sz w:val="18"/>
              </w:rPr>
            </w:pPr>
          </w:p>
        </w:tc>
        <w:tc>
          <w:tcPr>
            <w:tcW w:w="1656" w:type="pct"/>
            <w:shd w:val="clear" w:color="auto" w:fill="auto"/>
            <w:vAlign w:val="center"/>
          </w:tcPr>
          <w:p w14:paraId="6AADC112" w14:textId="77777777" w:rsidR="009376B4" w:rsidRPr="00020619" w:rsidRDefault="009376B4" w:rsidP="00864629">
            <w:pPr>
              <w:keepNext/>
              <w:keepLines/>
              <w:spacing w:after="0"/>
              <w:rPr>
                <w:ins w:id="60659" w:author="BigCREditor-RAN4#104-bis" w:date="2022-10-21T15:41:00Z"/>
                <w:rFonts w:ascii="Arial" w:hAnsi="Arial"/>
                <w:sz w:val="18"/>
              </w:rPr>
            </w:pPr>
            <w:ins w:id="60660" w:author="BigCREditor-RAN4#104-bis" w:date="2022-10-21T15:41:00Z">
              <w:r w:rsidRPr="00020619">
                <w:rPr>
                  <w:rFonts w:ascii="Arial" w:hAnsi="Arial"/>
                  <w:sz w:val="18"/>
                </w:rPr>
                <w:t>DMRS precoder granularity</w:t>
              </w:r>
            </w:ins>
          </w:p>
        </w:tc>
        <w:tc>
          <w:tcPr>
            <w:tcW w:w="677" w:type="pct"/>
            <w:shd w:val="clear" w:color="auto" w:fill="auto"/>
            <w:vAlign w:val="center"/>
          </w:tcPr>
          <w:p w14:paraId="26D4CB19" w14:textId="77777777" w:rsidR="009376B4" w:rsidRPr="00020619" w:rsidRDefault="009376B4" w:rsidP="00864629">
            <w:pPr>
              <w:keepNext/>
              <w:keepLines/>
              <w:spacing w:after="0"/>
              <w:jc w:val="center"/>
              <w:rPr>
                <w:ins w:id="60661" w:author="BigCREditor-RAN4#104-bis" w:date="2022-10-21T15:41:00Z"/>
                <w:rFonts w:ascii="Arial" w:hAnsi="Arial"/>
                <w:sz w:val="18"/>
              </w:rPr>
            </w:pPr>
          </w:p>
        </w:tc>
        <w:tc>
          <w:tcPr>
            <w:tcW w:w="1595" w:type="pct"/>
            <w:shd w:val="clear" w:color="auto" w:fill="auto"/>
          </w:tcPr>
          <w:p w14:paraId="4C8045B7" w14:textId="77777777" w:rsidR="009376B4" w:rsidRPr="00020619" w:rsidRDefault="009376B4" w:rsidP="00864629">
            <w:pPr>
              <w:keepNext/>
              <w:keepLines/>
              <w:spacing w:after="0"/>
              <w:jc w:val="center"/>
              <w:rPr>
                <w:ins w:id="60662" w:author="BigCREditor-RAN4#104-bis" w:date="2022-10-21T15:41:00Z"/>
                <w:rFonts w:ascii="Arial" w:hAnsi="Arial"/>
                <w:sz w:val="18"/>
              </w:rPr>
            </w:pPr>
            <w:ins w:id="60663" w:author="BigCREditor-RAN4#104-bis" w:date="2022-10-21T15:41:00Z">
              <w:r w:rsidRPr="00020619">
                <w:rPr>
                  <w:rFonts w:ascii="Arial" w:hAnsi="Arial"/>
                  <w:sz w:val="18"/>
                </w:rPr>
                <w:t>REG bundle size</w:t>
              </w:r>
            </w:ins>
          </w:p>
        </w:tc>
      </w:tr>
      <w:tr w:rsidR="009376B4" w:rsidRPr="00020619" w14:paraId="5B5358E8" w14:textId="77777777" w:rsidTr="00864629">
        <w:trPr>
          <w:trHeight w:val="188"/>
          <w:jc w:val="center"/>
          <w:ins w:id="60664" w:author="BigCREditor-RAN4#104-bis" w:date="2022-10-21T15:41:00Z"/>
        </w:trPr>
        <w:tc>
          <w:tcPr>
            <w:tcW w:w="1072" w:type="pct"/>
            <w:vMerge/>
            <w:shd w:val="clear" w:color="auto" w:fill="auto"/>
          </w:tcPr>
          <w:p w14:paraId="2FC04DBE" w14:textId="77777777" w:rsidR="009376B4" w:rsidRPr="00020619" w:rsidRDefault="009376B4" w:rsidP="00864629">
            <w:pPr>
              <w:keepNext/>
              <w:keepLines/>
              <w:spacing w:after="0"/>
              <w:rPr>
                <w:ins w:id="60665" w:author="BigCREditor-RAN4#104-bis" w:date="2022-10-21T15:41:00Z"/>
                <w:rFonts w:ascii="Arial" w:hAnsi="Arial"/>
                <w:sz w:val="18"/>
              </w:rPr>
            </w:pPr>
          </w:p>
        </w:tc>
        <w:tc>
          <w:tcPr>
            <w:tcW w:w="1656" w:type="pct"/>
            <w:shd w:val="clear" w:color="auto" w:fill="auto"/>
            <w:vAlign w:val="center"/>
          </w:tcPr>
          <w:p w14:paraId="7F733215" w14:textId="77777777" w:rsidR="009376B4" w:rsidRPr="00020619" w:rsidRDefault="009376B4" w:rsidP="00864629">
            <w:pPr>
              <w:keepNext/>
              <w:keepLines/>
              <w:spacing w:after="0"/>
              <w:rPr>
                <w:ins w:id="60666" w:author="BigCREditor-RAN4#104-bis" w:date="2022-10-21T15:41:00Z"/>
                <w:rFonts w:ascii="Arial" w:hAnsi="Arial"/>
                <w:sz w:val="18"/>
              </w:rPr>
            </w:pPr>
            <w:ins w:id="60667" w:author="BigCREditor-RAN4#104-bis" w:date="2022-10-21T15:41:00Z">
              <w:r w:rsidRPr="00020619">
                <w:rPr>
                  <w:rFonts w:ascii="Arial" w:hAnsi="Arial"/>
                  <w:sz w:val="18"/>
                </w:rPr>
                <w:t>REG bundle size</w:t>
              </w:r>
            </w:ins>
          </w:p>
        </w:tc>
        <w:tc>
          <w:tcPr>
            <w:tcW w:w="677" w:type="pct"/>
            <w:shd w:val="clear" w:color="auto" w:fill="auto"/>
            <w:vAlign w:val="center"/>
          </w:tcPr>
          <w:p w14:paraId="01555B73" w14:textId="77777777" w:rsidR="009376B4" w:rsidRPr="00020619" w:rsidRDefault="009376B4" w:rsidP="00864629">
            <w:pPr>
              <w:keepNext/>
              <w:keepLines/>
              <w:spacing w:after="0"/>
              <w:jc w:val="center"/>
              <w:rPr>
                <w:ins w:id="60668" w:author="BigCREditor-RAN4#104-bis" w:date="2022-10-21T15:41:00Z"/>
                <w:rFonts w:ascii="Arial" w:hAnsi="Arial"/>
                <w:sz w:val="18"/>
              </w:rPr>
            </w:pPr>
          </w:p>
        </w:tc>
        <w:tc>
          <w:tcPr>
            <w:tcW w:w="1595" w:type="pct"/>
            <w:shd w:val="clear" w:color="auto" w:fill="auto"/>
          </w:tcPr>
          <w:p w14:paraId="42A1FC28" w14:textId="77777777" w:rsidR="009376B4" w:rsidRPr="00020619" w:rsidRDefault="009376B4" w:rsidP="00864629">
            <w:pPr>
              <w:keepNext/>
              <w:keepLines/>
              <w:spacing w:after="0"/>
              <w:jc w:val="center"/>
              <w:rPr>
                <w:ins w:id="60669" w:author="BigCREditor-RAN4#104-bis" w:date="2022-10-21T15:41:00Z"/>
                <w:rFonts w:ascii="Arial" w:hAnsi="Arial"/>
                <w:sz w:val="18"/>
              </w:rPr>
            </w:pPr>
            <w:ins w:id="60670" w:author="BigCREditor-RAN4#104-bis" w:date="2022-10-21T15:41:00Z">
              <w:r w:rsidRPr="00020619">
                <w:rPr>
                  <w:rFonts w:ascii="Arial" w:hAnsi="Arial"/>
                  <w:sz w:val="18"/>
                </w:rPr>
                <w:t>6</w:t>
              </w:r>
            </w:ins>
          </w:p>
        </w:tc>
      </w:tr>
      <w:tr w:rsidR="009376B4" w:rsidRPr="00020619" w14:paraId="62A6B0D2" w14:textId="77777777" w:rsidTr="00864629">
        <w:trPr>
          <w:trHeight w:val="176"/>
          <w:jc w:val="center"/>
          <w:ins w:id="60671" w:author="BigCREditor-RAN4#104-bis" w:date="2022-10-21T15:41:00Z"/>
        </w:trPr>
        <w:tc>
          <w:tcPr>
            <w:tcW w:w="2728" w:type="pct"/>
            <w:gridSpan w:val="2"/>
            <w:shd w:val="clear" w:color="auto" w:fill="auto"/>
          </w:tcPr>
          <w:p w14:paraId="2786A170" w14:textId="77777777" w:rsidR="009376B4" w:rsidRPr="00020619" w:rsidRDefault="009376B4" w:rsidP="00864629">
            <w:pPr>
              <w:keepNext/>
              <w:keepLines/>
              <w:spacing w:after="0"/>
              <w:rPr>
                <w:ins w:id="60672" w:author="BigCREditor-RAN4#104-bis" w:date="2022-10-21T15:41:00Z"/>
                <w:rFonts w:ascii="Arial" w:hAnsi="Arial"/>
                <w:sz w:val="18"/>
              </w:rPr>
            </w:pPr>
            <w:ins w:id="60673" w:author="BigCREditor-RAN4#104-bis" w:date="2022-10-21T15:41:00Z">
              <w:r w:rsidRPr="00020619">
                <w:rPr>
                  <w:rFonts w:ascii="Arial" w:hAnsi="Arial"/>
                  <w:sz w:val="18"/>
                </w:rPr>
                <w:t>DRX</w:t>
              </w:r>
            </w:ins>
          </w:p>
        </w:tc>
        <w:tc>
          <w:tcPr>
            <w:tcW w:w="677" w:type="pct"/>
            <w:shd w:val="clear" w:color="auto" w:fill="auto"/>
          </w:tcPr>
          <w:p w14:paraId="72EC0167" w14:textId="77777777" w:rsidR="009376B4" w:rsidRPr="00020619" w:rsidRDefault="009376B4" w:rsidP="00864629">
            <w:pPr>
              <w:keepNext/>
              <w:keepLines/>
              <w:spacing w:after="0"/>
              <w:jc w:val="center"/>
              <w:rPr>
                <w:ins w:id="60674" w:author="BigCREditor-RAN4#104-bis" w:date="2022-10-21T15:41:00Z"/>
                <w:rFonts w:ascii="Arial" w:hAnsi="Arial"/>
                <w:sz w:val="18"/>
              </w:rPr>
            </w:pPr>
          </w:p>
        </w:tc>
        <w:tc>
          <w:tcPr>
            <w:tcW w:w="1595" w:type="pct"/>
            <w:shd w:val="clear" w:color="auto" w:fill="auto"/>
          </w:tcPr>
          <w:p w14:paraId="62FEC3B4" w14:textId="77777777" w:rsidR="009376B4" w:rsidRPr="00020619" w:rsidRDefault="009376B4" w:rsidP="00864629">
            <w:pPr>
              <w:keepNext/>
              <w:keepLines/>
              <w:spacing w:after="0"/>
              <w:jc w:val="center"/>
              <w:rPr>
                <w:ins w:id="60675" w:author="BigCREditor-RAN4#104-bis" w:date="2022-10-21T15:41:00Z"/>
                <w:rFonts w:ascii="Arial" w:hAnsi="Arial"/>
                <w:iCs/>
                <w:sz w:val="18"/>
              </w:rPr>
            </w:pPr>
            <w:ins w:id="60676" w:author="BigCREditor-RAN4#104-bis" w:date="2022-10-21T15:41:00Z">
              <w:r w:rsidRPr="00020619">
                <w:rPr>
                  <w:rFonts w:ascii="Arial" w:hAnsi="Arial"/>
                  <w:iCs/>
                  <w:sz w:val="18"/>
                </w:rPr>
                <w:t>DRX.3</w:t>
              </w:r>
            </w:ins>
          </w:p>
        </w:tc>
      </w:tr>
      <w:tr w:rsidR="009376B4" w:rsidRPr="00020619" w14:paraId="6D0D0E56" w14:textId="77777777" w:rsidTr="00864629">
        <w:trPr>
          <w:trHeight w:val="164"/>
          <w:jc w:val="center"/>
          <w:ins w:id="60677" w:author="BigCREditor-RAN4#104-bis" w:date="2022-10-21T15:41:00Z"/>
        </w:trPr>
        <w:tc>
          <w:tcPr>
            <w:tcW w:w="2728" w:type="pct"/>
            <w:gridSpan w:val="2"/>
            <w:shd w:val="clear" w:color="auto" w:fill="auto"/>
          </w:tcPr>
          <w:p w14:paraId="2FDA5FBA" w14:textId="77777777" w:rsidR="009376B4" w:rsidRPr="00020619" w:rsidRDefault="009376B4" w:rsidP="00864629">
            <w:pPr>
              <w:keepNext/>
              <w:keepLines/>
              <w:spacing w:after="0"/>
              <w:rPr>
                <w:ins w:id="60678" w:author="BigCREditor-RAN4#104-bis" w:date="2022-10-21T15:41:00Z"/>
                <w:rFonts w:ascii="Arial" w:hAnsi="Arial"/>
                <w:sz w:val="18"/>
              </w:rPr>
            </w:pPr>
            <w:ins w:id="60679" w:author="BigCREditor-RAN4#104-bis" w:date="2022-10-21T15:41:00Z">
              <w:r w:rsidRPr="00020619">
                <w:rPr>
                  <w:rFonts w:ascii="Arial" w:hAnsi="Arial"/>
                  <w:sz w:val="18"/>
                </w:rPr>
                <w:t xml:space="preserve">Gap pattern ID </w:t>
              </w:r>
            </w:ins>
          </w:p>
        </w:tc>
        <w:tc>
          <w:tcPr>
            <w:tcW w:w="677" w:type="pct"/>
            <w:shd w:val="clear" w:color="auto" w:fill="auto"/>
          </w:tcPr>
          <w:p w14:paraId="67972A93" w14:textId="77777777" w:rsidR="009376B4" w:rsidRPr="00020619" w:rsidRDefault="009376B4" w:rsidP="00864629">
            <w:pPr>
              <w:keepNext/>
              <w:keepLines/>
              <w:spacing w:after="0"/>
              <w:jc w:val="center"/>
              <w:rPr>
                <w:ins w:id="60680" w:author="BigCREditor-RAN4#104-bis" w:date="2022-10-21T15:41:00Z"/>
                <w:rFonts w:ascii="Arial" w:hAnsi="Arial"/>
                <w:sz w:val="18"/>
              </w:rPr>
            </w:pPr>
          </w:p>
        </w:tc>
        <w:tc>
          <w:tcPr>
            <w:tcW w:w="1595" w:type="pct"/>
            <w:shd w:val="clear" w:color="auto" w:fill="auto"/>
          </w:tcPr>
          <w:p w14:paraId="2D493899" w14:textId="77777777" w:rsidR="009376B4" w:rsidRPr="00020619" w:rsidRDefault="009376B4" w:rsidP="00864629">
            <w:pPr>
              <w:keepNext/>
              <w:keepLines/>
              <w:spacing w:after="0"/>
              <w:jc w:val="center"/>
              <w:rPr>
                <w:ins w:id="60681" w:author="BigCREditor-RAN4#104-bis" w:date="2022-10-21T15:41:00Z"/>
                <w:rFonts w:ascii="Arial" w:hAnsi="Arial"/>
                <w:iCs/>
                <w:sz w:val="18"/>
              </w:rPr>
            </w:pPr>
            <w:ins w:id="60682" w:author="BigCREditor-RAN4#104-bis" w:date="2022-10-21T15:41:00Z">
              <w:r w:rsidRPr="00020619">
                <w:rPr>
                  <w:rFonts w:ascii="Arial" w:hAnsi="Arial"/>
                  <w:iCs/>
                  <w:sz w:val="18"/>
                </w:rPr>
                <w:t>N.A.</w:t>
              </w:r>
            </w:ins>
          </w:p>
        </w:tc>
      </w:tr>
      <w:tr w:rsidR="009376B4" w:rsidRPr="00020619" w14:paraId="287C6DAC" w14:textId="77777777" w:rsidTr="00864629">
        <w:trPr>
          <w:trHeight w:val="50"/>
          <w:jc w:val="center"/>
          <w:ins w:id="60683" w:author="BigCREditor-RAN4#104-bis" w:date="2022-10-21T15:41:00Z"/>
        </w:trPr>
        <w:tc>
          <w:tcPr>
            <w:tcW w:w="2728" w:type="pct"/>
            <w:gridSpan w:val="2"/>
            <w:shd w:val="clear" w:color="auto" w:fill="auto"/>
          </w:tcPr>
          <w:p w14:paraId="28EBE165" w14:textId="77777777" w:rsidR="009376B4" w:rsidRPr="00020619" w:rsidRDefault="009376B4" w:rsidP="00864629">
            <w:pPr>
              <w:keepNext/>
              <w:keepLines/>
              <w:spacing w:after="0"/>
              <w:rPr>
                <w:ins w:id="60684" w:author="BigCREditor-RAN4#104-bis" w:date="2022-10-21T15:41:00Z"/>
                <w:rFonts w:ascii="Arial" w:hAnsi="Arial"/>
                <w:sz w:val="18"/>
              </w:rPr>
            </w:pPr>
            <w:ins w:id="60685" w:author="BigCREditor-RAN4#104-bis" w:date="2022-10-21T15:41:00Z">
              <w:r w:rsidRPr="00020619">
                <w:rPr>
                  <w:rFonts w:ascii="Arial" w:hAnsi="Arial"/>
                  <w:sz w:val="18"/>
                </w:rPr>
                <w:t>Layer 3 filtering</w:t>
              </w:r>
            </w:ins>
          </w:p>
        </w:tc>
        <w:tc>
          <w:tcPr>
            <w:tcW w:w="677" w:type="pct"/>
            <w:shd w:val="clear" w:color="auto" w:fill="auto"/>
          </w:tcPr>
          <w:p w14:paraId="7C32A5BF" w14:textId="77777777" w:rsidR="009376B4" w:rsidRPr="00020619" w:rsidRDefault="009376B4" w:rsidP="00864629">
            <w:pPr>
              <w:keepNext/>
              <w:keepLines/>
              <w:spacing w:after="0"/>
              <w:jc w:val="center"/>
              <w:rPr>
                <w:ins w:id="60686" w:author="BigCREditor-RAN4#104-bis" w:date="2022-10-21T15:41:00Z"/>
                <w:rFonts w:ascii="Arial" w:hAnsi="Arial"/>
                <w:sz w:val="18"/>
              </w:rPr>
            </w:pPr>
          </w:p>
        </w:tc>
        <w:tc>
          <w:tcPr>
            <w:tcW w:w="1595" w:type="pct"/>
            <w:shd w:val="clear" w:color="auto" w:fill="auto"/>
          </w:tcPr>
          <w:p w14:paraId="3E0D8A38" w14:textId="77777777" w:rsidR="009376B4" w:rsidRPr="00020619" w:rsidRDefault="009376B4" w:rsidP="00864629">
            <w:pPr>
              <w:keepNext/>
              <w:keepLines/>
              <w:spacing w:after="0"/>
              <w:jc w:val="center"/>
              <w:rPr>
                <w:ins w:id="60687" w:author="BigCREditor-RAN4#104-bis" w:date="2022-10-21T15:41:00Z"/>
                <w:rFonts w:ascii="Arial" w:hAnsi="Arial"/>
                <w:sz w:val="18"/>
              </w:rPr>
            </w:pPr>
            <w:ins w:id="60688" w:author="BigCREditor-RAN4#104-bis" w:date="2022-10-21T15:41:00Z">
              <w:r w:rsidRPr="00020619">
                <w:rPr>
                  <w:rFonts w:ascii="Arial" w:hAnsi="Arial"/>
                  <w:i/>
                  <w:iCs/>
                  <w:sz w:val="18"/>
                </w:rPr>
                <w:t>Enabled</w:t>
              </w:r>
            </w:ins>
          </w:p>
        </w:tc>
      </w:tr>
      <w:tr w:rsidR="009376B4" w:rsidRPr="00020619" w14:paraId="67092C7C" w14:textId="77777777" w:rsidTr="00864629">
        <w:trPr>
          <w:trHeight w:val="164"/>
          <w:jc w:val="center"/>
          <w:ins w:id="60689" w:author="BigCREditor-RAN4#104-bis" w:date="2022-10-21T15:41:00Z"/>
        </w:trPr>
        <w:tc>
          <w:tcPr>
            <w:tcW w:w="2728" w:type="pct"/>
            <w:gridSpan w:val="2"/>
            <w:shd w:val="clear" w:color="auto" w:fill="auto"/>
          </w:tcPr>
          <w:p w14:paraId="48882578" w14:textId="77777777" w:rsidR="009376B4" w:rsidRPr="00020619" w:rsidRDefault="009376B4" w:rsidP="00864629">
            <w:pPr>
              <w:keepNext/>
              <w:keepLines/>
              <w:spacing w:after="0"/>
              <w:rPr>
                <w:ins w:id="60690" w:author="BigCREditor-RAN4#104-bis" w:date="2022-10-21T15:41:00Z"/>
                <w:rFonts w:ascii="Arial" w:hAnsi="Arial"/>
                <w:sz w:val="18"/>
              </w:rPr>
            </w:pPr>
            <w:ins w:id="60691" w:author="BigCREditor-RAN4#104-bis" w:date="2022-10-21T15:41:00Z">
              <w:r w:rsidRPr="00020619">
                <w:rPr>
                  <w:rFonts w:ascii="Arial" w:hAnsi="Arial"/>
                  <w:sz w:val="18"/>
                </w:rPr>
                <w:t>T310 timer</w:t>
              </w:r>
            </w:ins>
          </w:p>
        </w:tc>
        <w:tc>
          <w:tcPr>
            <w:tcW w:w="677" w:type="pct"/>
            <w:shd w:val="clear" w:color="auto" w:fill="auto"/>
          </w:tcPr>
          <w:p w14:paraId="2A123919" w14:textId="77777777" w:rsidR="009376B4" w:rsidRPr="00020619" w:rsidRDefault="009376B4" w:rsidP="00864629">
            <w:pPr>
              <w:keepNext/>
              <w:keepLines/>
              <w:spacing w:after="0"/>
              <w:jc w:val="center"/>
              <w:rPr>
                <w:ins w:id="60692" w:author="BigCREditor-RAN4#104-bis" w:date="2022-10-21T15:41:00Z"/>
                <w:rFonts w:ascii="Arial" w:hAnsi="Arial"/>
                <w:iCs/>
                <w:sz w:val="18"/>
              </w:rPr>
            </w:pPr>
            <w:proofErr w:type="spellStart"/>
            <w:ins w:id="60693" w:author="BigCREditor-RAN4#104-bis" w:date="2022-10-21T15:41:00Z">
              <w:r w:rsidRPr="00020619">
                <w:rPr>
                  <w:rFonts w:ascii="Arial" w:hAnsi="Arial"/>
                  <w:iCs/>
                  <w:sz w:val="18"/>
                </w:rPr>
                <w:t>ms</w:t>
              </w:r>
              <w:proofErr w:type="spellEnd"/>
            </w:ins>
          </w:p>
        </w:tc>
        <w:tc>
          <w:tcPr>
            <w:tcW w:w="1595" w:type="pct"/>
            <w:shd w:val="clear" w:color="auto" w:fill="auto"/>
          </w:tcPr>
          <w:p w14:paraId="18253905" w14:textId="77777777" w:rsidR="009376B4" w:rsidRPr="00020619" w:rsidRDefault="009376B4" w:rsidP="00864629">
            <w:pPr>
              <w:keepNext/>
              <w:keepLines/>
              <w:spacing w:after="0"/>
              <w:jc w:val="center"/>
              <w:rPr>
                <w:ins w:id="60694" w:author="BigCREditor-RAN4#104-bis" w:date="2022-10-21T15:41:00Z"/>
                <w:rFonts w:ascii="Arial" w:hAnsi="Arial"/>
                <w:i/>
                <w:iCs/>
                <w:sz w:val="18"/>
              </w:rPr>
            </w:pPr>
            <w:ins w:id="60695" w:author="BigCREditor-RAN4#104-bis" w:date="2022-10-21T15:41:00Z">
              <w:r w:rsidRPr="00020619">
                <w:rPr>
                  <w:rFonts w:ascii="Arial" w:hAnsi="Arial"/>
                  <w:i/>
                  <w:iCs/>
                  <w:sz w:val="18"/>
                </w:rPr>
                <w:t>0</w:t>
              </w:r>
            </w:ins>
          </w:p>
        </w:tc>
      </w:tr>
      <w:tr w:rsidR="009376B4" w:rsidRPr="00020619" w14:paraId="18137D98" w14:textId="77777777" w:rsidTr="00864629">
        <w:trPr>
          <w:trHeight w:val="164"/>
          <w:jc w:val="center"/>
          <w:ins w:id="60696" w:author="BigCREditor-RAN4#104-bis" w:date="2022-10-21T15:41:00Z"/>
        </w:trPr>
        <w:tc>
          <w:tcPr>
            <w:tcW w:w="2728" w:type="pct"/>
            <w:gridSpan w:val="2"/>
            <w:shd w:val="clear" w:color="auto" w:fill="auto"/>
          </w:tcPr>
          <w:p w14:paraId="65FC8FAC" w14:textId="77777777" w:rsidR="009376B4" w:rsidRPr="00020619" w:rsidRDefault="009376B4" w:rsidP="00864629">
            <w:pPr>
              <w:keepNext/>
              <w:keepLines/>
              <w:spacing w:after="0"/>
              <w:rPr>
                <w:ins w:id="60697" w:author="BigCREditor-RAN4#104-bis" w:date="2022-10-21T15:41:00Z"/>
                <w:rFonts w:ascii="Arial" w:hAnsi="Arial"/>
                <w:sz w:val="18"/>
              </w:rPr>
            </w:pPr>
            <w:ins w:id="60698" w:author="BigCREditor-RAN4#104-bis" w:date="2022-10-21T15:41:00Z">
              <w:r w:rsidRPr="00020619">
                <w:rPr>
                  <w:rFonts w:ascii="Arial" w:hAnsi="Arial"/>
                  <w:sz w:val="18"/>
                </w:rPr>
                <w:t>T311 timer</w:t>
              </w:r>
            </w:ins>
          </w:p>
        </w:tc>
        <w:tc>
          <w:tcPr>
            <w:tcW w:w="677" w:type="pct"/>
            <w:shd w:val="clear" w:color="auto" w:fill="auto"/>
          </w:tcPr>
          <w:p w14:paraId="2520B8A4" w14:textId="77777777" w:rsidR="009376B4" w:rsidRPr="00020619" w:rsidRDefault="009376B4" w:rsidP="00864629">
            <w:pPr>
              <w:keepNext/>
              <w:keepLines/>
              <w:spacing w:after="0"/>
              <w:jc w:val="center"/>
              <w:rPr>
                <w:ins w:id="60699" w:author="BigCREditor-RAN4#104-bis" w:date="2022-10-21T15:41:00Z"/>
                <w:rFonts w:ascii="Arial" w:hAnsi="Arial"/>
                <w:iCs/>
                <w:sz w:val="18"/>
              </w:rPr>
            </w:pPr>
            <w:proofErr w:type="spellStart"/>
            <w:ins w:id="60700" w:author="BigCREditor-RAN4#104-bis" w:date="2022-10-21T15:41:00Z">
              <w:r w:rsidRPr="00020619">
                <w:rPr>
                  <w:rFonts w:ascii="Arial" w:hAnsi="Arial"/>
                  <w:sz w:val="18"/>
                </w:rPr>
                <w:t>ms</w:t>
              </w:r>
              <w:proofErr w:type="spellEnd"/>
            </w:ins>
          </w:p>
        </w:tc>
        <w:tc>
          <w:tcPr>
            <w:tcW w:w="1595" w:type="pct"/>
            <w:shd w:val="clear" w:color="auto" w:fill="auto"/>
          </w:tcPr>
          <w:p w14:paraId="7358286B" w14:textId="77777777" w:rsidR="009376B4" w:rsidRPr="00020619" w:rsidRDefault="009376B4" w:rsidP="00864629">
            <w:pPr>
              <w:keepNext/>
              <w:keepLines/>
              <w:spacing w:after="0"/>
              <w:jc w:val="center"/>
              <w:rPr>
                <w:ins w:id="60701" w:author="BigCREditor-RAN4#104-bis" w:date="2022-10-21T15:41:00Z"/>
                <w:rFonts w:ascii="Arial" w:hAnsi="Arial"/>
                <w:i/>
                <w:iCs/>
                <w:sz w:val="18"/>
              </w:rPr>
            </w:pPr>
            <w:ins w:id="60702" w:author="BigCREditor-RAN4#104-bis" w:date="2022-10-21T15:41:00Z">
              <w:r w:rsidRPr="00020619">
                <w:rPr>
                  <w:rFonts w:ascii="Arial" w:hAnsi="Arial"/>
                  <w:sz w:val="18"/>
                </w:rPr>
                <w:t>1000</w:t>
              </w:r>
            </w:ins>
          </w:p>
        </w:tc>
      </w:tr>
      <w:tr w:rsidR="009376B4" w:rsidRPr="00020619" w14:paraId="637DF879" w14:textId="77777777" w:rsidTr="00864629">
        <w:trPr>
          <w:trHeight w:val="164"/>
          <w:jc w:val="center"/>
          <w:ins w:id="60703" w:author="BigCREditor-RAN4#104-bis" w:date="2022-10-21T15:41:00Z"/>
        </w:trPr>
        <w:tc>
          <w:tcPr>
            <w:tcW w:w="2728" w:type="pct"/>
            <w:gridSpan w:val="2"/>
            <w:shd w:val="clear" w:color="auto" w:fill="auto"/>
          </w:tcPr>
          <w:p w14:paraId="3EC5F946" w14:textId="77777777" w:rsidR="009376B4" w:rsidRPr="00020619" w:rsidRDefault="009376B4" w:rsidP="00864629">
            <w:pPr>
              <w:keepNext/>
              <w:keepLines/>
              <w:spacing w:after="0"/>
              <w:rPr>
                <w:ins w:id="60704" w:author="BigCREditor-RAN4#104-bis" w:date="2022-10-21T15:41:00Z"/>
                <w:rFonts w:ascii="Arial" w:hAnsi="Arial"/>
                <w:sz w:val="18"/>
              </w:rPr>
            </w:pPr>
            <w:ins w:id="60705" w:author="BigCREditor-RAN4#104-bis" w:date="2022-10-21T15:41:00Z">
              <w:r w:rsidRPr="00020619">
                <w:rPr>
                  <w:rFonts w:ascii="Arial" w:hAnsi="Arial"/>
                  <w:sz w:val="18"/>
                </w:rPr>
                <w:t>N310</w:t>
              </w:r>
            </w:ins>
          </w:p>
        </w:tc>
        <w:tc>
          <w:tcPr>
            <w:tcW w:w="677" w:type="pct"/>
            <w:shd w:val="clear" w:color="auto" w:fill="auto"/>
          </w:tcPr>
          <w:p w14:paraId="4BF8D017" w14:textId="77777777" w:rsidR="009376B4" w:rsidRPr="00020619" w:rsidRDefault="009376B4" w:rsidP="00864629">
            <w:pPr>
              <w:keepNext/>
              <w:keepLines/>
              <w:spacing w:after="0"/>
              <w:jc w:val="center"/>
              <w:rPr>
                <w:ins w:id="60706" w:author="BigCREditor-RAN4#104-bis" w:date="2022-10-21T15:41:00Z"/>
                <w:rFonts w:ascii="Arial" w:hAnsi="Arial"/>
                <w:sz w:val="18"/>
              </w:rPr>
            </w:pPr>
          </w:p>
        </w:tc>
        <w:tc>
          <w:tcPr>
            <w:tcW w:w="1595" w:type="pct"/>
            <w:shd w:val="clear" w:color="auto" w:fill="auto"/>
          </w:tcPr>
          <w:p w14:paraId="2353DE25" w14:textId="77777777" w:rsidR="009376B4" w:rsidRPr="00020619" w:rsidRDefault="009376B4" w:rsidP="00864629">
            <w:pPr>
              <w:keepNext/>
              <w:keepLines/>
              <w:spacing w:after="0"/>
              <w:jc w:val="center"/>
              <w:rPr>
                <w:ins w:id="60707" w:author="BigCREditor-RAN4#104-bis" w:date="2022-10-21T15:41:00Z"/>
                <w:rFonts w:ascii="Arial" w:hAnsi="Arial"/>
                <w:sz w:val="18"/>
              </w:rPr>
            </w:pPr>
            <w:ins w:id="60708" w:author="BigCREditor-RAN4#104-bis" w:date="2022-10-21T15:41:00Z">
              <w:r w:rsidRPr="00020619">
                <w:rPr>
                  <w:rFonts w:ascii="Arial" w:hAnsi="Arial"/>
                  <w:sz w:val="18"/>
                </w:rPr>
                <w:t>1</w:t>
              </w:r>
            </w:ins>
          </w:p>
        </w:tc>
      </w:tr>
      <w:tr w:rsidR="009376B4" w:rsidRPr="00020619" w14:paraId="5E18129A" w14:textId="77777777" w:rsidTr="00864629">
        <w:trPr>
          <w:trHeight w:val="164"/>
          <w:jc w:val="center"/>
          <w:ins w:id="60709" w:author="BigCREditor-RAN4#104-bis" w:date="2022-10-21T15:41:00Z"/>
        </w:trPr>
        <w:tc>
          <w:tcPr>
            <w:tcW w:w="2728" w:type="pct"/>
            <w:gridSpan w:val="2"/>
            <w:shd w:val="clear" w:color="auto" w:fill="auto"/>
          </w:tcPr>
          <w:p w14:paraId="72B21B49" w14:textId="77777777" w:rsidR="009376B4" w:rsidRPr="00020619" w:rsidRDefault="009376B4" w:rsidP="00864629">
            <w:pPr>
              <w:keepNext/>
              <w:keepLines/>
              <w:spacing w:after="0"/>
              <w:rPr>
                <w:ins w:id="60710" w:author="BigCREditor-RAN4#104-bis" w:date="2022-10-21T15:41:00Z"/>
                <w:rFonts w:ascii="Arial" w:hAnsi="Arial"/>
                <w:sz w:val="18"/>
              </w:rPr>
            </w:pPr>
            <w:ins w:id="60711" w:author="BigCREditor-RAN4#104-bis" w:date="2022-10-21T15:41:00Z">
              <w:r w:rsidRPr="00020619">
                <w:rPr>
                  <w:rFonts w:ascii="Arial" w:hAnsi="Arial"/>
                  <w:sz w:val="18"/>
                </w:rPr>
                <w:t>N311</w:t>
              </w:r>
            </w:ins>
          </w:p>
        </w:tc>
        <w:tc>
          <w:tcPr>
            <w:tcW w:w="677" w:type="pct"/>
            <w:shd w:val="clear" w:color="auto" w:fill="auto"/>
          </w:tcPr>
          <w:p w14:paraId="35CDBDD9" w14:textId="77777777" w:rsidR="009376B4" w:rsidRPr="00020619" w:rsidRDefault="009376B4" w:rsidP="00864629">
            <w:pPr>
              <w:keepNext/>
              <w:keepLines/>
              <w:spacing w:after="0"/>
              <w:jc w:val="center"/>
              <w:rPr>
                <w:ins w:id="60712" w:author="BigCREditor-RAN4#104-bis" w:date="2022-10-21T15:41:00Z"/>
                <w:rFonts w:ascii="Arial" w:hAnsi="Arial"/>
                <w:sz w:val="18"/>
              </w:rPr>
            </w:pPr>
          </w:p>
        </w:tc>
        <w:tc>
          <w:tcPr>
            <w:tcW w:w="1595" w:type="pct"/>
            <w:shd w:val="clear" w:color="auto" w:fill="auto"/>
          </w:tcPr>
          <w:p w14:paraId="30F91143" w14:textId="77777777" w:rsidR="009376B4" w:rsidRPr="00020619" w:rsidRDefault="009376B4" w:rsidP="00864629">
            <w:pPr>
              <w:keepNext/>
              <w:keepLines/>
              <w:spacing w:after="0"/>
              <w:jc w:val="center"/>
              <w:rPr>
                <w:ins w:id="60713" w:author="BigCREditor-RAN4#104-bis" w:date="2022-10-21T15:41:00Z"/>
                <w:rFonts w:ascii="Arial" w:hAnsi="Arial"/>
                <w:sz w:val="18"/>
              </w:rPr>
            </w:pPr>
            <w:ins w:id="60714" w:author="BigCREditor-RAN4#104-bis" w:date="2022-10-21T15:41:00Z">
              <w:r w:rsidRPr="00020619">
                <w:rPr>
                  <w:rFonts w:ascii="Arial" w:hAnsi="Arial"/>
                  <w:sz w:val="18"/>
                </w:rPr>
                <w:t>1</w:t>
              </w:r>
            </w:ins>
          </w:p>
        </w:tc>
      </w:tr>
      <w:tr w:rsidR="009376B4" w:rsidRPr="00020619" w14:paraId="611C9BD0" w14:textId="77777777" w:rsidTr="00864629">
        <w:trPr>
          <w:trHeight w:val="50"/>
          <w:jc w:val="center"/>
          <w:ins w:id="60715" w:author="BigCREditor-RAN4#104-bis" w:date="2022-10-21T15:41:00Z"/>
        </w:trPr>
        <w:tc>
          <w:tcPr>
            <w:tcW w:w="1072" w:type="pct"/>
            <w:shd w:val="clear" w:color="auto" w:fill="auto"/>
          </w:tcPr>
          <w:p w14:paraId="5C8E80ED" w14:textId="77777777" w:rsidR="009376B4" w:rsidRPr="00020619" w:rsidRDefault="009376B4" w:rsidP="00864629">
            <w:pPr>
              <w:keepNext/>
              <w:keepLines/>
              <w:spacing w:after="0"/>
              <w:rPr>
                <w:ins w:id="60716" w:author="BigCREditor-RAN4#104-bis" w:date="2022-10-21T15:41:00Z"/>
                <w:rFonts w:ascii="Arial" w:hAnsi="Arial"/>
                <w:sz w:val="18"/>
              </w:rPr>
            </w:pPr>
            <w:ins w:id="60717" w:author="BigCREditor-RAN4#104-bis" w:date="2022-10-21T15:41:00Z">
              <w:r w:rsidRPr="00020619">
                <w:rPr>
                  <w:rFonts w:ascii="Arial" w:hAnsi="Arial"/>
                  <w:sz w:val="18"/>
                </w:rPr>
                <w:t>CSI-RS</w:t>
              </w:r>
              <w:r w:rsidRPr="00020619">
                <w:rPr>
                  <w:rFonts w:ascii="Arial" w:hAnsi="Arial"/>
                  <w:noProof/>
                  <w:sz w:val="18"/>
                </w:rPr>
                <w:t xml:space="preserve"> for CSI reporting</w:t>
              </w:r>
            </w:ins>
          </w:p>
        </w:tc>
        <w:tc>
          <w:tcPr>
            <w:tcW w:w="1656" w:type="pct"/>
            <w:shd w:val="clear" w:color="auto" w:fill="auto"/>
          </w:tcPr>
          <w:p w14:paraId="61F4DBE9" w14:textId="77777777" w:rsidR="009376B4" w:rsidRPr="00020619" w:rsidRDefault="009376B4" w:rsidP="00864629">
            <w:pPr>
              <w:keepNext/>
              <w:keepLines/>
              <w:spacing w:after="0"/>
              <w:rPr>
                <w:ins w:id="60718" w:author="BigCREditor-RAN4#104-bis" w:date="2022-10-21T15:41:00Z"/>
                <w:rFonts w:ascii="Arial" w:hAnsi="Arial"/>
                <w:sz w:val="18"/>
              </w:rPr>
            </w:pPr>
            <w:ins w:id="60719" w:author="BigCREditor-RAN4#104-bis" w:date="2022-10-21T15:41:00Z">
              <w:r w:rsidRPr="00020619">
                <w:rPr>
                  <w:rFonts w:ascii="Arial" w:hAnsi="Arial"/>
                  <w:sz w:val="18"/>
                </w:rPr>
                <w:t>Config 1</w:t>
              </w:r>
            </w:ins>
          </w:p>
        </w:tc>
        <w:tc>
          <w:tcPr>
            <w:tcW w:w="677" w:type="pct"/>
            <w:shd w:val="clear" w:color="auto" w:fill="auto"/>
          </w:tcPr>
          <w:p w14:paraId="09A5755B" w14:textId="77777777" w:rsidR="009376B4" w:rsidRPr="00020619" w:rsidRDefault="009376B4" w:rsidP="00864629">
            <w:pPr>
              <w:keepNext/>
              <w:keepLines/>
              <w:spacing w:after="0"/>
              <w:jc w:val="center"/>
              <w:rPr>
                <w:ins w:id="60720" w:author="BigCREditor-RAN4#104-bis" w:date="2022-10-21T15:41:00Z"/>
                <w:rFonts w:ascii="Arial" w:hAnsi="Arial"/>
                <w:sz w:val="18"/>
              </w:rPr>
            </w:pPr>
          </w:p>
        </w:tc>
        <w:tc>
          <w:tcPr>
            <w:tcW w:w="1595" w:type="pct"/>
            <w:shd w:val="clear" w:color="auto" w:fill="auto"/>
          </w:tcPr>
          <w:p w14:paraId="2B93D344" w14:textId="77777777" w:rsidR="009376B4" w:rsidRPr="00020619" w:rsidRDefault="009376B4" w:rsidP="00864629">
            <w:pPr>
              <w:keepNext/>
              <w:keepLines/>
              <w:spacing w:after="0"/>
              <w:jc w:val="center"/>
              <w:rPr>
                <w:ins w:id="60721" w:author="BigCREditor-RAN4#104-bis" w:date="2022-10-21T15:41:00Z"/>
                <w:rFonts w:ascii="Arial" w:hAnsi="Arial"/>
                <w:sz w:val="18"/>
              </w:rPr>
            </w:pPr>
            <w:ins w:id="60722" w:author="BigCREditor-RAN4#104-bis" w:date="2022-10-21T15:41:00Z">
              <w:r w:rsidRPr="00020619">
                <w:rPr>
                  <w:rFonts w:ascii="Arial" w:hAnsi="Arial"/>
                  <w:sz w:val="18"/>
                </w:rPr>
                <w:t>CSI-RS.3.1 TDD</w:t>
              </w:r>
            </w:ins>
          </w:p>
        </w:tc>
      </w:tr>
      <w:tr w:rsidR="009376B4" w:rsidRPr="00020619" w14:paraId="70DC352B" w14:textId="77777777" w:rsidTr="00864629">
        <w:trPr>
          <w:trHeight w:val="164"/>
          <w:jc w:val="center"/>
          <w:ins w:id="60723" w:author="BigCREditor-RAN4#104-bis" w:date="2022-10-21T15:41:00Z"/>
        </w:trPr>
        <w:tc>
          <w:tcPr>
            <w:tcW w:w="2728" w:type="pct"/>
            <w:gridSpan w:val="2"/>
            <w:shd w:val="clear" w:color="auto" w:fill="auto"/>
            <w:vAlign w:val="center"/>
          </w:tcPr>
          <w:p w14:paraId="219258AD" w14:textId="77777777" w:rsidR="009376B4" w:rsidRPr="00020619" w:rsidRDefault="009376B4" w:rsidP="00864629">
            <w:pPr>
              <w:keepNext/>
              <w:keepLines/>
              <w:spacing w:after="0"/>
              <w:rPr>
                <w:ins w:id="60724" w:author="BigCREditor-RAN4#104-bis" w:date="2022-10-21T15:41:00Z"/>
                <w:rFonts w:ascii="Arial" w:hAnsi="Arial"/>
                <w:sz w:val="18"/>
              </w:rPr>
            </w:pPr>
            <w:proofErr w:type="spellStart"/>
            <w:ins w:id="60725" w:author="BigCREditor-RAN4#104-bis" w:date="2022-10-21T15:41:00Z">
              <w:r w:rsidRPr="00020619">
                <w:rPr>
                  <w:rFonts w:ascii="Arial" w:hAnsi="Arial"/>
                  <w:sz w:val="18"/>
                </w:rPr>
                <w:t>reportConfigType</w:t>
              </w:r>
              <w:proofErr w:type="spellEnd"/>
            </w:ins>
          </w:p>
        </w:tc>
        <w:tc>
          <w:tcPr>
            <w:tcW w:w="677" w:type="pct"/>
            <w:shd w:val="clear" w:color="auto" w:fill="auto"/>
            <w:vAlign w:val="center"/>
          </w:tcPr>
          <w:p w14:paraId="06609DB9" w14:textId="77777777" w:rsidR="009376B4" w:rsidRPr="00020619" w:rsidRDefault="009376B4" w:rsidP="00864629">
            <w:pPr>
              <w:keepNext/>
              <w:keepLines/>
              <w:spacing w:after="0"/>
              <w:jc w:val="center"/>
              <w:rPr>
                <w:ins w:id="60726" w:author="BigCREditor-RAN4#104-bis" w:date="2022-10-21T15:41:00Z"/>
                <w:rFonts w:ascii="Arial" w:hAnsi="Arial"/>
                <w:sz w:val="18"/>
              </w:rPr>
            </w:pPr>
          </w:p>
        </w:tc>
        <w:tc>
          <w:tcPr>
            <w:tcW w:w="1595" w:type="pct"/>
            <w:shd w:val="clear" w:color="auto" w:fill="auto"/>
            <w:vAlign w:val="center"/>
          </w:tcPr>
          <w:p w14:paraId="438F7083" w14:textId="77777777" w:rsidR="009376B4" w:rsidRPr="00020619" w:rsidRDefault="009376B4" w:rsidP="00864629">
            <w:pPr>
              <w:keepNext/>
              <w:keepLines/>
              <w:spacing w:after="0"/>
              <w:jc w:val="center"/>
              <w:rPr>
                <w:ins w:id="60727" w:author="BigCREditor-RAN4#104-bis" w:date="2022-10-21T15:41:00Z"/>
                <w:rFonts w:ascii="Arial" w:hAnsi="Arial"/>
                <w:sz w:val="18"/>
              </w:rPr>
            </w:pPr>
            <w:ins w:id="60728" w:author="BigCREditor-RAN4#104-bis" w:date="2022-10-21T15:41:00Z">
              <w:r w:rsidRPr="00020619">
                <w:rPr>
                  <w:rFonts w:ascii="Arial" w:hAnsi="Arial"/>
                  <w:sz w:val="18"/>
                </w:rPr>
                <w:t>periodic</w:t>
              </w:r>
            </w:ins>
          </w:p>
        </w:tc>
      </w:tr>
      <w:tr w:rsidR="009376B4" w:rsidRPr="00020619" w14:paraId="2BFA6379" w14:textId="77777777" w:rsidTr="00864629">
        <w:trPr>
          <w:trHeight w:val="164"/>
          <w:jc w:val="center"/>
          <w:ins w:id="60729" w:author="BigCREditor-RAN4#104-bis" w:date="2022-10-21T15:41:00Z"/>
        </w:trPr>
        <w:tc>
          <w:tcPr>
            <w:tcW w:w="2728" w:type="pct"/>
            <w:gridSpan w:val="2"/>
            <w:shd w:val="clear" w:color="auto" w:fill="auto"/>
            <w:vAlign w:val="center"/>
          </w:tcPr>
          <w:p w14:paraId="4AF09BD2" w14:textId="77777777" w:rsidR="009376B4" w:rsidRPr="00020619" w:rsidRDefault="009376B4" w:rsidP="00864629">
            <w:pPr>
              <w:keepNext/>
              <w:keepLines/>
              <w:spacing w:after="0"/>
              <w:rPr>
                <w:ins w:id="60730" w:author="BigCREditor-RAN4#104-bis" w:date="2022-10-21T15:41:00Z"/>
                <w:rFonts w:ascii="Arial" w:hAnsi="Arial"/>
                <w:sz w:val="18"/>
              </w:rPr>
            </w:pPr>
            <w:proofErr w:type="spellStart"/>
            <w:ins w:id="60731" w:author="BigCREditor-RAN4#104-bis" w:date="2022-10-21T15:41:00Z">
              <w:r w:rsidRPr="00020619">
                <w:rPr>
                  <w:rFonts w:ascii="Arial" w:hAnsi="Arial"/>
                  <w:sz w:val="18"/>
                </w:rPr>
                <w:t>reportQuantity</w:t>
              </w:r>
              <w:proofErr w:type="spellEnd"/>
            </w:ins>
          </w:p>
        </w:tc>
        <w:tc>
          <w:tcPr>
            <w:tcW w:w="677" w:type="pct"/>
            <w:shd w:val="clear" w:color="auto" w:fill="auto"/>
          </w:tcPr>
          <w:p w14:paraId="0B96A208" w14:textId="77777777" w:rsidR="009376B4" w:rsidRPr="00020619" w:rsidRDefault="009376B4" w:rsidP="00864629">
            <w:pPr>
              <w:keepNext/>
              <w:keepLines/>
              <w:spacing w:after="0"/>
              <w:jc w:val="center"/>
              <w:rPr>
                <w:ins w:id="60732" w:author="BigCREditor-RAN4#104-bis" w:date="2022-10-21T15:41:00Z"/>
                <w:rFonts w:ascii="Arial" w:hAnsi="Arial"/>
                <w:sz w:val="18"/>
              </w:rPr>
            </w:pPr>
          </w:p>
        </w:tc>
        <w:tc>
          <w:tcPr>
            <w:tcW w:w="1595" w:type="pct"/>
            <w:shd w:val="clear" w:color="auto" w:fill="auto"/>
            <w:vAlign w:val="center"/>
          </w:tcPr>
          <w:p w14:paraId="2CD2BF1C" w14:textId="77777777" w:rsidR="009376B4" w:rsidRPr="00020619" w:rsidRDefault="009376B4" w:rsidP="00864629">
            <w:pPr>
              <w:keepNext/>
              <w:keepLines/>
              <w:spacing w:after="0"/>
              <w:jc w:val="center"/>
              <w:rPr>
                <w:ins w:id="60733" w:author="BigCREditor-RAN4#104-bis" w:date="2022-10-21T15:41:00Z"/>
                <w:rFonts w:ascii="Arial" w:hAnsi="Arial"/>
                <w:sz w:val="18"/>
              </w:rPr>
            </w:pPr>
            <w:ins w:id="60734" w:author="BigCREditor-RAN4#104-bis" w:date="2022-10-21T15:41:00Z">
              <w:r w:rsidRPr="00020619">
                <w:rPr>
                  <w:rFonts w:ascii="Arial" w:hAnsi="Arial"/>
                  <w:sz w:val="18"/>
                </w:rPr>
                <w:t>cri-RI-PMI-CQI</w:t>
              </w:r>
            </w:ins>
          </w:p>
        </w:tc>
      </w:tr>
      <w:tr w:rsidR="009376B4" w:rsidRPr="00020619" w14:paraId="77919652" w14:textId="77777777" w:rsidTr="00864629">
        <w:trPr>
          <w:trHeight w:val="164"/>
          <w:jc w:val="center"/>
          <w:ins w:id="60735" w:author="BigCREditor-RAN4#104-bis" w:date="2022-10-21T15:41:00Z"/>
        </w:trPr>
        <w:tc>
          <w:tcPr>
            <w:tcW w:w="2728" w:type="pct"/>
            <w:gridSpan w:val="2"/>
            <w:shd w:val="clear" w:color="auto" w:fill="auto"/>
            <w:vAlign w:val="center"/>
          </w:tcPr>
          <w:p w14:paraId="3FC6EBAE" w14:textId="77777777" w:rsidR="009376B4" w:rsidRPr="00020619" w:rsidRDefault="009376B4" w:rsidP="00864629">
            <w:pPr>
              <w:keepNext/>
              <w:keepLines/>
              <w:spacing w:after="0"/>
              <w:rPr>
                <w:ins w:id="60736" w:author="BigCREditor-RAN4#104-bis" w:date="2022-10-21T15:41:00Z"/>
                <w:rFonts w:ascii="Arial" w:hAnsi="Arial"/>
                <w:sz w:val="18"/>
              </w:rPr>
            </w:pPr>
            <w:ins w:id="60737" w:author="BigCREditor-RAN4#104-bis" w:date="2022-10-21T15:41:00Z">
              <w:r w:rsidRPr="00020619">
                <w:rPr>
                  <w:rFonts w:ascii="Arial" w:hAnsi="Arial"/>
                  <w:sz w:val="18"/>
                </w:rPr>
                <w:t>CSI reporting periodicity</w:t>
              </w:r>
            </w:ins>
          </w:p>
        </w:tc>
        <w:tc>
          <w:tcPr>
            <w:tcW w:w="677" w:type="pct"/>
            <w:shd w:val="clear" w:color="auto" w:fill="auto"/>
          </w:tcPr>
          <w:p w14:paraId="4D4C3A11" w14:textId="77777777" w:rsidR="009376B4" w:rsidRPr="00020619" w:rsidRDefault="009376B4" w:rsidP="00864629">
            <w:pPr>
              <w:keepNext/>
              <w:keepLines/>
              <w:spacing w:after="0"/>
              <w:jc w:val="center"/>
              <w:rPr>
                <w:ins w:id="60738" w:author="BigCREditor-RAN4#104-bis" w:date="2022-10-21T15:41:00Z"/>
                <w:rFonts w:ascii="Arial" w:hAnsi="Arial"/>
                <w:sz w:val="18"/>
              </w:rPr>
            </w:pPr>
            <w:ins w:id="60739" w:author="BigCREditor-RAN4#104-bis" w:date="2022-10-21T15:41:00Z">
              <w:r w:rsidRPr="00020619">
                <w:rPr>
                  <w:rFonts w:ascii="Arial" w:hAnsi="Arial"/>
                  <w:sz w:val="18"/>
                </w:rPr>
                <w:t>slot</w:t>
              </w:r>
            </w:ins>
          </w:p>
        </w:tc>
        <w:tc>
          <w:tcPr>
            <w:tcW w:w="1595" w:type="pct"/>
            <w:shd w:val="clear" w:color="auto" w:fill="auto"/>
            <w:vAlign w:val="center"/>
          </w:tcPr>
          <w:p w14:paraId="005C7F70" w14:textId="77777777" w:rsidR="009376B4" w:rsidRPr="00020619" w:rsidRDefault="009376B4" w:rsidP="00864629">
            <w:pPr>
              <w:keepNext/>
              <w:keepLines/>
              <w:spacing w:after="0"/>
              <w:jc w:val="center"/>
              <w:rPr>
                <w:ins w:id="60740" w:author="BigCREditor-RAN4#104-bis" w:date="2022-10-21T15:41:00Z"/>
                <w:rFonts w:ascii="Arial" w:hAnsi="Arial"/>
                <w:sz w:val="18"/>
              </w:rPr>
            </w:pPr>
            <w:ins w:id="60741" w:author="BigCREditor-RAN4#104-bis" w:date="2022-10-21T15:41:00Z">
              <w:r w:rsidRPr="00020619">
                <w:rPr>
                  <w:rFonts w:ascii="Arial" w:hAnsi="Arial" w:hint="eastAsia"/>
                  <w:sz w:val="18"/>
                </w:rPr>
                <w:t>4</w:t>
              </w:r>
              <w:r w:rsidRPr="00020619">
                <w:rPr>
                  <w:rFonts w:ascii="Arial" w:hAnsi="Arial"/>
                  <w:sz w:val="18"/>
                </w:rPr>
                <w:t>0</w:t>
              </w:r>
            </w:ins>
          </w:p>
        </w:tc>
      </w:tr>
      <w:tr w:rsidR="009376B4" w:rsidRPr="00020619" w14:paraId="662D4B9A" w14:textId="77777777" w:rsidTr="00864629">
        <w:trPr>
          <w:trHeight w:val="164"/>
          <w:jc w:val="center"/>
          <w:ins w:id="60742" w:author="BigCREditor-RAN4#104-bis" w:date="2022-10-21T15:41:00Z"/>
        </w:trPr>
        <w:tc>
          <w:tcPr>
            <w:tcW w:w="2728" w:type="pct"/>
            <w:gridSpan w:val="2"/>
            <w:shd w:val="clear" w:color="auto" w:fill="auto"/>
            <w:vAlign w:val="center"/>
          </w:tcPr>
          <w:p w14:paraId="2740AF32" w14:textId="77777777" w:rsidR="009376B4" w:rsidRPr="00020619" w:rsidRDefault="009376B4" w:rsidP="00864629">
            <w:pPr>
              <w:keepNext/>
              <w:keepLines/>
              <w:spacing w:after="0"/>
              <w:rPr>
                <w:ins w:id="60743" w:author="BigCREditor-RAN4#104-bis" w:date="2022-10-21T15:41:00Z"/>
                <w:rFonts w:ascii="Arial" w:hAnsi="Arial"/>
                <w:sz w:val="18"/>
              </w:rPr>
            </w:pPr>
            <w:ins w:id="60744" w:author="BigCREditor-RAN4#104-bis" w:date="2022-10-21T15:41:00Z">
              <w:r w:rsidRPr="00020619">
                <w:rPr>
                  <w:rFonts w:ascii="Arial" w:hAnsi="Arial"/>
                  <w:sz w:val="18"/>
                </w:rPr>
                <w:t>CSI reporting offset</w:t>
              </w:r>
            </w:ins>
          </w:p>
        </w:tc>
        <w:tc>
          <w:tcPr>
            <w:tcW w:w="677" w:type="pct"/>
            <w:shd w:val="clear" w:color="auto" w:fill="auto"/>
          </w:tcPr>
          <w:p w14:paraId="778DC623" w14:textId="77777777" w:rsidR="009376B4" w:rsidRPr="00020619" w:rsidRDefault="009376B4" w:rsidP="00864629">
            <w:pPr>
              <w:keepNext/>
              <w:keepLines/>
              <w:spacing w:after="0"/>
              <w:jc w:val="center"/>
              <w:rPr>
                <w:ins w:id="60745" w:author="BigCREditor-RAN4#104-bis" w:date="2022-10-21T15:41:00Z"/>
                <w:rFonts w:ascii="Arial" w:hAnsi="Arial"/>
                <w:sz w:val="18"/>
              </w:rPr>
            </w:pPr>
            <w:ins w:id="60746" w:author="BigCREditor-RAN4#104-bis" w:date="2022-10-21T15:41:00Z">
              <w:r w:rsidRPr="00020619">
                <w:rPr>
                  <w:rFonts w:ascii="Arial" w:hAnsi="Arial" w:hint="eastAsia"/>
                  <w:sz w:val="18"/>
                </w:rPr>
                <w:t>s</w:t>
              </w:r>
              <w:r w:rsidRPr="00020619">
                <w:rPr>
                  <w:rFonts w:ascii="Arial" w:hAnsi="Arial"/>
                  <w:sz w:val="18"/>
                </w:rPr>
                <w:t>lot</w:t>
              </w:r>
            </w:ins>
          </w:p>
        </w:tc>
        <w:tc>
          <w:tcPr>
            <w:tcW w:w="1595" w:type="pct"/>
            <w:shd w:val="clear" w:color="auto" w:fill="auto"/>
            <w:vAlign w:val="center"/>
          </w:tcPr>
          <w:p w14:paraId="14F716AB" w14:textId="77777777" w:rsidR="009376B4" w:rsidRPr="00020619" w:rsidRDefault="009376B4" w:rsidP="00864629">
            <w:pPr>
              <w:keepNext/>
              <w:keepLines/>
              <w:spacing w:after="0"/>
              <w:jc w:val="center"/>
              <w:rPr>
                <w:ins w:id="60747" w:author="BigCREditor-RAN4#104-bis" w:date="2022-10-21T15:41:00Z"/>
                <w:rFonts w:ascii="Arial" w:hAnsi="Arial"/>
                <w:sz w:val="18"/>
              </w:rPr>
            </w:pPr>
            <w:ins w:id="60748" w:author="BigCREditor-RAN4#104-bis" w:date="2022-10-21T15:41:00Z">
              <w:r w:rsidRPr="00020619">
                <w:rPr>
                  <w:rFonts w:ascii="Arial" w:hAnsi="Arial" w:hint="eastAsia"/>
                  <w:sz w:val="18"/>
                </w:rPr>
                <w:t>4</w:t>
              </w:r>
            </w:ins>
          </w:p>
        </w:tc>
      </w:tr>
      <w:tr w:rsidR="009376B4" w:rsidRPr="00020619" w14:paraId="0C880E0A" w14:textId="77777777" w:rsidTr="00864629">
        <w:trPr>
          <w:trHeight w:val="164"/>
          <w:jc w:val="center"/>
          <w:ins w:id="60749" w:author="BigCREditor-RAN4#104-bis" w:date="2022-10-21T15:41:00Z"/>
        </w:trPr>
        <w:tc>
          <w:tcPr>
            <w:tcW w:w="2728" w:type="pct"/>
            <w:gridSpan w:val="2"/>
            <w:shd w:val="clear" w:color="auto" w:fill="auto"/>
          </w:tcPr>
          <w:p w14:paraId="72BA3699" w14:textId="77777777" w:rsidR="009376B4" w:rsidRPr="00020619" w:rsidRDefault="009376B4" w:rsidP="00864629">
            <w:pPr>
              <w:keepNext/>
              <w:keepLines/>
              <w:spacing w:after="0"/>
              <w:rPr>
                <w:ins w:id="60750" w:author="BigCREditor-RAN4#104-bis" w:date="2022-10-21T15:41:00Z"/>
                <w:rFonts w:ascii="Arial" w:hAnsi="Arial"/>
                <w:sz w:val="18"/>
              </w:rPr>
            </w:pPr>
            <w:ins w:id="60751" w:author="BigCREditor-RAN4#104-bis" w:date="2022-10-21T15:41:00Z">
              <w:r w:rsidRPr="00020619">
                <w:rPr>
                  <w:rFonts w:ascii="Arial" w:hAnsi="Arial"/>
                  <w:sz w:val="18"/>
                </w:rPr>
                <w:t>T1</w:t>
              </w:r>
            </w:ins>
          </w:p>
        </w:tc>
        <w:tc>
          <w:tcPr>
            <w:tcW w:w="677" w:type="pct"/>
            <w:shd w:val="clear" w:color="auto" w:fill="auto"/>
          </w:tcPr>
          <w:p w14:paraId="6CCD7BBF" w14:textId="77777777" w:rsidR="009376B4" w:rsidRPr="00020619" w:rsidRDefault="009376B4" w:rsidP="00864629">
            <w:pPr>
              <w:keepNext/>
              <w:keepLines/>
              <w:spacing w:after="0"/>
              <w:jc w:val="center"/>
              <w:rPr>
                <w:ins w:id="60752" w:author="BigCREditor-RAN4#104-bis" w:date="2022-10-21T15:41:00Z"/>
                <w:rFonts w:ascii="Arial" w:hAnsi="Arial"/>
                <w:sz w:val="18"/>
              </w:rPr>
            </w:pPr>
            <w:ins w:id="60753" w:author="BigCREditor-RAN4#104-bis" w:date="2022-10-21T15:41:00Z">
              <w:r w:rsidRPr="00020619">
                <w:rPr>
                  <w:rFonts w:ascii="Arial" w:hAnsi="Arial"/>
                  <w:sz w:val="18"/>
                </w:rPr>
                <w:t>s</w:t>
              </w:r>
            </w:ins>
          </w:p>
        </w:tc>
        <w:tc>
          <w:tcPr>
            <w:tcW w:w="1595" w:type="pct"/>
            <w:shd w:val="clear" w:color="auto" w:fill="auto"/>
          </w:tcPr>
          <w:p w14:paraId="22114B72" w14:textId="77777777" w:rsidR="009376B4" w:rsidRPr="00020619" w:rsidRDefault="009376B4" w:rsidP="00864629">
            <w:pPr>
              <w:keepNext/>
              <w:keepLines/>
              <w:spacing w:after="0"/>
              <w:jc w:val="center"/>
              <w:rPr>
                <w:ins w:id="60754" w:author="BigCREditor-RAN4#104-bis" w:date="2022-10-21T15:41:00Z"/>
                <w:rFonts w:ascii="Arial" w:hAnsi="Arial"/>
                <w:sz w:val="18"/>
              </w:rPr>
            </w:pPr>
            <w:ins w:id="60755" w:author="BigCREditor-RAN4#104-bis" w:date="2022-10-21T15:41:00Z">
              <w:r w:rsidRPr="00020619">
                <w:rPr>
                  <w:rFonts w:ascii="Arial" w:hAnsi="Arial"/>
                  <w:sz w:val="18"/>
                </w:rPr>
                <w:t>0.2</w:t>
              </w:r>
            </w:ins>
          </w:p>
        </w:tc>
      </w:tr>
      <w:tr w:rsidR="009376B4" w:rsidRPr="00020619" w14:paraId="0494781A" w14:textId="77777777" w:rsidTr="00864629">
        <w:trPr>
          <w:trHeight w:val="176"/>
          <w:jc w:val="center"/>
          <w:ins w:id="60756" w:author="BigCREditor-RAN4#104-bis" w:date="2022-10-21T15:41:00Z"/>
        </w:trPr>
        <w:tc>
          <w:tcPr>
            <w:tcW w:w="2728" w:type="pct"/>
            <w:gridSpan w:val="2"/>
            <w:shd w:val="clear" w:color="auto" w:fill="auto"/>
          </w:tcPr>
          <w:p w14:paraId="5A8F3CE5" w14:textId="77777777" w:rsidR="009376B4" w:rsidRPr="00020619" w:rsidRDefault="009376B4" w:rsidP="00864629">
            <w:pPr>
              <w:keepNext/>
              <w:keepLines/>
              <w:spacing w:after="0"/>
              <w:rPr>
                <w:ins w:id="60757" w:author="BigCREditor-RAN4#104-bis" w:date="2022-10-21T15:41:00Z"/>
                <w:rFonts w:ascii="Arial" w:hAnsi="Arial"/>
                <w:sz w:val="18"/>
              </w:rPr>
            </w:pPr>
            <w:ins w:id="60758" w:author="BigCREditor-RAN4#104-bis" w:date="2022-10-21T15:41:00Z">
              <w:r w:rsidRPr="00020619">
                <w:rPr>
                  <w:rFonts w:ascii="Arial" w:hAnsi="Arial"/>
                  <w:sz w:val="18"/>
                </w:rPr>
                <w:t>T2</w:t>
              </w:r>
            </w:ins>
          </w:p>
        </w:tc>
        <w:tc>
          <w:tcPr>
            <w:tcW w:w="677" w:type="pct"/>
            <w:shd w:val="clear" w:color="auto" w:fill="auto"/>
          </w:tcPr>
          <w:p w14:paraId="441FFDED" w14:textId="77777777" w:rsidR="009376B4" w:rsidRPr="00020619" w:rsidRDefault="009376B4" w:rsidP="00864629">
            <w:pPr>
              <w:keepNext/>
              <w:keepLines/>
              <w:spacing w:after="0"/>
              <w:jc w:val="center"/>
              <w:rPr>
                <w:ins w:id="60759" w:author="BigCREditor-RAN4#104-bis" w:date="2022-10-21T15:41:00Z"/>
                <w:rFonts w:ascii="Arial" w:hAnsi="Arial"/>
                <w:sz w:val="18"/>
              </w:rPr>
            </w:pPr>
            <w:ins w:id="60760" w:author="BigCREditor-RAN4#104-bis" w:date="2022-10-21T15:41:00Z">
              <w:r w:rsidRPr="00020619">
                <w:rPr>
                  <w:rFonts w:ascii="Arial" w:hAnsi="Arial"/>
                  <w:sz w:val="18"/>
                </w:rPr>
                <w:t>s</w:t>
              </w:r>
            </w:ins>
          </w:p>
        </w:tc>
        <w:tc>
          <w:tcPr>
            <w:tcW w:w="1595" w:type="pct"/>
            <w:shd w:val="clear" w:color="auto" w:fill="auto"/>
          </w:tcPr>
          <w:p w14:paraId="1A5D33AF" w14:textId="77777777" w:rsidR="009376B4" w:rsidRPr="00020619" w:rsidRDefault="009376B4" w:rsidP="00864629">
            <w:pPr>
              <w:keepNext/>
              <w:keepLines/>
              <w:spacing w:after="0"/>
              <w:jc w:val="center"/>
              <w:rPr>
                <w:ins w:id="60761" w:author="BigCREditor-RAN4#104-bis" w:date="2022-10-21T15:41:00Z"/>
                <w:rFonts w:ascii="Arial" w:hAnsi="Arial"/>
                <w:sz w:val="18"/>
              </w:rPr>
            </w:pPr>
            <w:ins w:id="60762" w:author="BigCREditor-RAN4#104-bis" w:date="2022-10-21T15:41:00Z">
              <w:r w:rsidRPr="00020619">
                <w:rPr>
                  <w:rFonts w:ascii="Arial" w:hAnsi="Arial"/>
                  <w:sz w:val="18"/>
                </w:rPr>
                <w:t>1.28</w:t>
              </w:r>
            </w:ins>
          </w:p>
        </w:tc>
      </w:tr>
      <w:tr w:rsidR="009376B4" w:rsidRPr="00020619" w14:paraId="3E45B63D" w14:textId="77777777" w:rsidTr="00864629">
        <w:trPr>
          <w:trHeight w:val="164"/>
          <w:jc w:val="center"/>
          <w:ins w:id="60763" w:author="BigCREditor-RAN4#104-bis" w:date="2022-10-21T15:41:00Z"/>
        </w:trPr>
        <w:tc>
          <w:tcPr>
            <w:tcW w:w="2728" w:type="pct"/>
            <w:gridSpan w:val="2"/>
            <w:shd w:val="clear" w:color="auto" w:fill="auto"/>
          </w:tcPr>
          <w:p w14:paraId="4ED02169" w14:textId="77777777" w:rsidR="009376B4" w:rsidRPr="00020619" w:rsidRDefault="009376B4" w:rsidP="00864629">
            <w:pPr>
              <w:keepNext/>
              <w:keepLines/>
              <w:spacing w:after="0"/>
              <w:rPr>
                <w:ins w:id="60764" w:author="BigCREditor-RAN4#104-bis" w:date="2022-10-21T15:41:00Z"/>
                <w:rFonts w:ascii="Arial" w:hAnsi="Arial"/>
                <w:sz w:val="18"/>
              </w:rPr>
            </w:pPr>
            <w:ins w:id="60765" w:author="BigCREditor-RAN4#104-bis" w:date="2022-10-21T15:41:00Z">
              <w:r w:rsidRPr="00020619">
                <w:rPr>
                  <w:rFonts w:ascii="Arial" w:hAnsi="Arial"/>
                  <w:sz w:val="18"/>
                </w:rPr>
                <w:t>T3</w:t>
              </w:r>
            </w:ins>
          </w:p>
        </w:tc>
        <w:tc>
          <w:tcPr>
            <w:tcW w:w="677" w:type="pct"/>
            <w:shd w:val="clear" w:color="auto" w:fill="auto"/>
          </w:tcPr>
          <w:p w14:paraId="219E9A2E" w14:textId="77777777" w:rsidR="009376B4" w:rsidRPr="00020619" w:rsidRDefault="009376B4" w:rsidP="00864629">
            <w:pPr>
              <w:keepNext/>
              <w:keepLines/>
              <w:spacing w:after="0"/>
              <w:jc w:val="center"/>
              <w:rPr>
                <w:ins w:id="60766" w:author="BigCREditor-RAN4#104-bis" w:date="2022-10-21T15:41:00Z"/>
                <w:rFonts w:ascii="Arial" w:hAnsi="Arial"/>
                <w:sz w:val="18"/>
              </w:rPr>
            </w:pPr>
            <w:ins w:id="60767" w:author="BigCREditor-RAN4#104-bis" w:date="2022-10-21T15:41:00Z">
              <w:r w:rsidRPr="00020619">
                <w:rPr>
                  <w:rFonts w:ascii="Arial" w:hAnsi="Arial"/>
                  <w:sz w:val="18"/>
                </w:rPr>
                <w:t>s</w:t>
              </w:r>
            </w:ins>
          </w:p>
        </w:tc>
        <w:tc>
          <w:tcPr>
            <w:tcW w:w="1595" w:type="pct"/>
            <w:shd w:val="clear" w:color="auto" w:fill="auto"/>
          </w:tcPr>
          <w:p w14:paraId="5C8D92CD" w14:textId="77777777" w:rsidR="009376B4" w:rsidRPr="00020619" w:rsidRDefault="009376B4" w:rsidP="00864629">
            <w:pPr>
              <w:keepNext/>
              <w:keepLines/>
              <w:spacing w:after="0"/>
              <w:jc w:val="center"/>
              <w:rPr>
                <w:ins w:id="60768" w:author="BigCREditor-RAN4#104-bis" w:date="2022-10-21T15:41:00Z"/>
                <w:rFonts w:ascii="Arial" w:hAnsi="Arial"/>
                <w:sz w:val="18"/>
              </w:rPr>
            </w:pPr>
            <w:ins w:id="60769" w:author="BigCREditor-RAN4#104-bis" w:date="2022-10-21T15:41:00Z">
              <w:r w:rsidRPr="00020619">
                <w:rPr>
                  <w:rFonts w:ascii="Arial" w:hAnsi="Arial"/>
                  <w:sz w:val="18"/>
                </w:rPr>
                <w:t>1.28</w:t>
              </w:r>
            </w:ins>
          </w:p>
        </w:tc>
      </w:tr>
      <w:tr w:rsidR="009376B4" w:rsidRPr="00020619" w14:paraId="207031AF" w14:textId="77777777" w:rsidTr="00864629">
        <w:trPr>
          <w:trHeight w:val="164"/>
          <w:jc w:val="center"/>
          <w:ins w:id="60770" w:author="BigCREditor-RAN4#104-bis" w:date="2022-10-21T15:41:00Z"/>
        </w:trPr>
        <w:tc>
          <w:tcPr>
            <w:tcW w:w="2728" w:type="pct"/>
            <w:gridSpan w:val="2"/>
            <w:shd w:val="clear" w:color="auto" w:fill="auto"/>
          </w:tcPr>
          <w:p w14:paraId="136D0DFE" w14:textId="77777777" w:rsidR="009376B4" w:rsidRPr="00020619" w:rsidRDefault="009376B4" w:rsidP="00864629">
            <w:pPr>
              <w:keepNext/>
              <w:keepLines/>
              <w:spacing w:after="0"/>
              <w:rPr>
                <w:ins w:id="60771" w:author="BigCREditor-RAN4#104-bis" w:date="2022-10-21T15:41:00Z"/>
                <w:rFonts w:ascii="Arial" w:hAnsi="Arial"/>
                <w:sz w:val="18"/>
              </w:rPr>
            </w:pPr>
            <w:ins w:id="60772" w:author="BigCREditor-RAN4#104-bis" w:date="2022-10-21T15:41:00Z">
              <w:r w:rsidRPr="00020619">
                <w:rPr>
                  <w:rFonts w:ascii="Arial" w:hAnsi="Arial"/>
                  <w:sz w:val="18"/>
                </w:rPr>
                <w:t>D1</w:t>
              </w:r>
            </w:ins>
          </w:p>
        </w:tc>
        <w:tc>
          <w:tcPr>
            <w:tcW w:w="677" w:type="pct"/>
            <w:shd w:val="clear" w:color="auto" w:fill="auto"/>
          </w:tcPr>
          <w:p w14:paraId="59BE75DB" w14:textId="77777777" w:rsidR="009376B4" w:rsidRPr="00020619" w:rsidRDefault="009376B4" w:rsidP="00864629">
            <w:pPr>
              <w:keepNext/>
              <w:keepLines/>
              <w:spacing w:after="0"/>
              <w:jc w:val="center"/>
              <w:rPr>
                <w:ins w:id="60773" w:author="BigCREditor-RAN4#104-bis" w:date="2022-10-21T15:41:00Z"/>
                <w:rFonts w:ascii="Arial" w:hAnsi="Arial"/>
                <w:sz w:val="18"/>
              </w:rPr>
            </w:pPr>
            <w:ins w:id="60774" w:author="BigCREditor-RAN4#104-bis" w:date="2022-10-21T15:41:00Z">
              <w:r w:rsidRPr="00020619">
                <w:rPr>
                  <w:rFonts w:ascii="Arial" w:hAnsi="Arial"/>
                  <w:sz w:val="18"/>
                </w:rPr>
                <w:t>s</w:t>
              </w:r>
            </w:ins>
          </w:p>
        </w:tc>
        <w:tc>
          <w:tcPr>
            <w:tcW w:w="1595" w:type="pct"/>
            <w:shd w:val="clear" w:color="auto" w:fill="auto"/>
          </w:tcPr>
          <w:p w14:paraId="7ABC2F51" w14:textId="77777777" w:rsidR="009376B4" w:rsidRPr="00020619" w:rsidRDefault="009376B4" w:rsidP="00864629">
            <w:pPr>
              <w:keepNext/>
              <w:keepLines/>
              <w:spacing w:after="0"/>
              <w:jc w:val="center"/>
              <w:rPr>
                <w:ins w:id="60775" w:author="BigCREditor-RAN4#104-bis" w:date="2022-10-21T15:41:00Z"/>
                <w:rFonts w:ascii="Arial" w:hAnsi="Arial"/>
                <w:sz w:val="18"/>
              </w:rPr>
            </w:pPr>
            <w:ins w:id="60776" w:author="BigCREditor-RAN4#104-bis" w:date="2022-10-21T15:41:00Z">
              <w:r w:rsidRPr="00020619">
                <w:rPr>
                  <w:rFonts w:ascii="Arial" w:hAnsi="Arial"/>
                  <w:sz w:val="18"/>
                </w:rPr>
                <w:t>1.24</w:t>
              </w:r>
            </w:ins>
          </w:p>
        </w:tc>
      </w:tr>
      <w:tr w:rsidR="009376B4" w:rsidRPr="00020619" w14:paraId="1F3EE160" w14:textId="77777777" w:rsidTr="00864629">
        <w:trPr>
          <w:trHeight w:val="50"/>
          <w:jc w:val="center"/>
          <w:ins w:id="60777" w:author="BigCREditor-RAN4#104-bis" w:date="2022-10-21T15:41:00Z"/>
        </w:trPr>
        <w:tc>
          <w:tcPr>
            <w:tcW w:w="5000" w:type="pct"/>
            <w:gridSpan w:val="4"/>
          </w:tcPr>
          <w:p w14:paraId="0B2ED8C6" w14:textId="77777777" w:rsidR="009376B4" w:rsidRPr="00020619" w:rsidRDefault="009376B4" w:rsidP="00864629">
            <w:pPr>
              <w:keepNext/>
              <w:keepLines/>
              <w:spacing w:after="0"/>
              <w:ind w:left="851" w:hanging="851"/>
              <w:rPr>
                <w:ins w:id="60778" w:author="BigCREditor-RAN4#104-bis" w:date="2022-10-21T15:41:00Z"/>
                <w:rFonts w:ascii="Arial" w:hAnsi="Arial"/>
                <w:sz w:val="18"/>
              </w:rPr>
            </w:pPr>
            <w:ins w:id="60779" w:author="BigCREditor-RAN4#104-bis" w:date="2022-10-21T15:41:00Z">
              <w:r w:rsidRPr="00020619">
                <w:rPr>
                  <w:rFonts w:ascii="Arial" w:hAnsi="Arial"/>
                  <w:sz w:val="18"/>
                </w:rPr>
                <w:t>Note 1:</w:t>
              </w:r>
              <w:r w:rsidRPr="00020619">
                <w:rPr>
                  <w:rFonts w:ascii="Arial" w:hAnsi="Arial"/>
                  <w:sz w:val="18"/>
                </w:rPr>
                <w:tab/>
                <w:t>UE-specific PDCCH is not transmitted after T1 starts.</w:t>
              </w:r>
            </w:ins>
          </w:p>
        </w:tc>
      </w:tr>
    </w:tbl>
    <w:p w14:paraId="4A58D141" w14:textId="77777777" w:rsidR="009376B4" w:rsidRPr="00020619" w:rsidRDefault="009376B4" w:rsidP="009376B4">
      <w:pPr>
        <w:rPr>
          <w:ins w:id="60780" w:author="BigCREditor-RAN4#104-bis" w:date="2022-10-21T15:41:00Z"/>
        </w:rPr>
      </w:pPr>
    </w:p>
    <w:p w14:paraId="4C6078FD" w14:textId="77777777" w:rsidR="009376B4" w:rsidRPr="00020619" w:rsidRDefault="009376B4" w:rsidP="009376B4">
      <w:pPr>
        <w:keepNext/>
        <w:keepLines/>
        <w:spacing w:before="60"/>
        <w:jc w:val="center"/>
        <w:rPr>
          <w:ins w:id="60781" w:author="BigCREditor-RAN4#104-bis" w:date="2022-10-21T15:41:00Z"/>
          <w:rFonts w:ascii="Arial" w:eastAsia="Malgun Gothic" w:hAnsi="Arial"/>
          <w:b/>
          <w:kern w:val="20"/>
        </w:rPr>
      </w:pPr>
      <w:ins w:id="60782" w:author="BigCREditor-RAN4#104-bis" w:date="2022-10-21T15:41:00Z">
        <w:r w:rsidRPr="00020619">
          <w:rPr>
            <w:rFonts w:ascii="Arial" w:hAnsi="Arial"/>
            <w:b/>
          </w:rPr>
          <w:lastRenderedPageBreak/>
          <w:t>Table A.17.5.1.7.1-3: Cell specific test parameters for FR2 for CSI-RS out-of-sync radio link monitoring in 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9376B4" w:rsidRPr="00020619" w14:paraId="02CA65F3" w14:textId="77777777" w:rsidTr="00864629">
        <w:trPr>
          <w:cantSplit/>
          <w:trHeight w:val="169"/>
          <w:jc w:val="center"/>
          <w:ins w:id="60783" w:author="BigCREditor-RAN4#104-bis" w:date="2022-10-21T15:41:00Z"/>
        </w:trPr>
        <w:tc>
          <w:tcPr>
            <w:tcW w:w="2887" w:type="dxa"/>
            <w:gridSpan w:val="2"/>
            <w:tcBorders>
              <w:top w:val="single" w:sz="4" w:space="0" w:color="auto"/>
              <w:left w:val="single" w:sz="4" w:space="0" w:color="auto"/>
              <w:bottom w:val="nil"/>
            </w:tcBorders>
            <w:shd w:val="clear" w:color="auto" w:fill="auto"/>
          </w:tcPr>
          <w:p w14:paraId="2C0E5B9A" w14:textId="77777777" w:rsidR="009376B4" w:rsidRPr="00020619" w:rsidRDefault="009376B4" w:rsidP="00864629">
            <w:pPr>
              <w:pStyle w:val="TAH"/>
              <w:rPr>
                <w:ins w:id="60784" w:author="BigCREditor-RAN4#104-bis" w:date="2022-10-21T15:41:00Z"/>
              </w:rPr>
            </w:pPr>
            <w:ins w:id="60785" w:author="BigCREditor-RAN4#104-bis" w:date="2022-10-21T15:41:00Z">
              <w:r w:rsidRPr="00020619">
                <w:t>Parameter</w:t>
              </w:r>
            </w:ins>
          </w:p>
        </w:tc>
        <w:tc>
          <w:tcPr>
            <w:tcW w:w="1701" w:type="dxa"/>
            <w:tcBorders>
              <w:top w:val="single" w:sz="4" w:space="0" w:color="auto"/>
              <w:bottom w:val="nil"/>
            </w:tcBorders>
            <w:shd w:val="clear" w:color="auto" w:fill="auto"/>
          </w:tcPr>
          <w:p w14:paraId="3DDCE6AE" w14:textId="77777777" w:rsidR="009376B4" w:rsidRPr="00020619" w:rsidRDefault="009376B4" w:rsidP="00864629">
            <w:pPr>
              <w:pStyle w:val="TAH"/>
              <w:rPr>
                <w:ins w:id="60786" w:author="BigCREditor-RAN4#104-bis" w:date="2022-10-21T15:41:00Z"/>
              </w:rPr>
            </w:pPr>
            <w:ins w:id="60787" w:author="BigCREditor-RAN4#104-bis" w:date="2022-10-21T15:41:00Z">
              <w:r w:rsidRPr="00020619">
                <w:t>Unit</w:t>
              </w:r>
            </w:ins>
          </w:p>
        </w:tc>
        <w:tc>
          <w:tcPr>
            <w:tcW w:w="5154" w:type="dxa"/>
            <w:gridSpan w:val="3"/>
            <w:tcBorders>
              <w:top w:val="single" w:sz="4" w:space="0" w:color="auto"/>
            </w:tcBorders>
          </w:tcPr>
          <w:p w14:paraId="5E8A82D7" w14:textId="77777777" w:rsidR="009376B4" w:rsidRPr="00020619" w:rsidRDefault="009376B4" w:rsidP="00864629">
            <w:pPr>
              <w:pStyle w:val="TAH"/>
              <w:rPr>
                <w:ins w:id="60788" w:author="BigCREditor-RAN4#104-bis" w:date="2022-10-21T15:41:00Z"/>
              </w:rPr>
            </w:pPr>
            <w:ins w:id="60789" w:author="BigCREditor-RAN4#104-bis" w:date="2022-10-21T15:41:00Z">
              <w:r w:rsidRPr="00020619">
                <w:t>Test 1</w:t>
              </w:r>
            </w:ins>
          </w:p>
        </w:tc>
      </w:tr>
      <w:tr w:rsidR="009376B4" w:rsidRPr="00020619" w14:paraId="65A7B6B9" w14:textId="77777777" w:rsidTr="00864629">
        <w:trPr>
          <w:cantSplit/>
          <w:trHeight w:val="191"/>
          <w:jc w:val="center"/>
          <w:ins w:id="60790" w:author="BigCREditor-RAN4#104-bis" w:date="2022-10-21T15:41:00Z"/>
        </w:trPr>
        <w:tc>
          <w:tcPr>
            <w:tcW w:w="2887" w:type="dxa"/>
            <w:gridSpan w:val="2"/>
            <w:tcBorders>
              <w:top w:val="nil"/>
              <w:left w:val="single" w:sz="4" w:space="0" w:color="auto"/>
              <w:bottom w:val="single" w:sz="4" w:space="0" w:color="auto"/>
            </w:tcBorders>
            <w:shd w:val="clear" w:color="auto" w:fill="auto"/>
          </w:tcPr>
          <w:p w14:paraId="29B5C7B6" w14:textId="77777777" w:rsidR="009376B4" w:rsidRPr="00020619" w:rsidRDefault="009376B4" w:rsidP="00864629">
            <w:pPr>
              <w:pStyle w:val="TAH"/>
              <w:rPr>
                <w:ins w:id="60791" w:author="BigCREditor-RAN4#104-bis" w:date="2022-10-21T15:41:00Z"/>
              </w:rPr>
            </w:pPr>
          </w:p>
        </w:tc>
        <w:tc>
          <w:tcPr>
            <w:tcW w:w="1701" w:type="dxa"/>
            <w:tcBorders>
              <w:top w:val="nil"/>
              <w:bottom w:val="single" w:sz="4" w:space="0" w:color="auto"/>
            </w:tcBorders>
            <w:shd w:val="clear" w:color="auto" w:fill="auto"/>
          </w:tcPr>
          <w:p w14:paraId="3DBB5FF2" w14:textId="77777777" w:rsidR="009376B4" w:rsidRPr="00020619" w:rsidRDefault="009376B4" w:rsidP="00864629">
            <w:pPr>
              <w:pStyle w:val="TAH"/>
              <w:rPr>
                <w:ins w:id="60792" w:author="BigCREditor-RAN4#104-bis" w:date="2022-10-21T15:41:00Z"/>
              </w:rPr>
            </w:pPr>
          </w:p>
        </w:tc>
        <w:tc>
          <w:tcPr>
            <w:tcW w:w="1718" w:type="dxa"/>
            <w:tcBorders>
              <w:bottom w:val="single" w:sz="4" w:space="0" w:color="auto"/>
            </w:tcBorders>
          </w:tcPr>
          <w:p w14:paraId="585C94B0" w14:textId="77777777" w:rsidR="009376B4" w:rsidRPr="00020619" w:rsidRDefault="009376B4" w:rsidP="00864629">
            <w:pPr>
              <w:pStyle w:val="TAH"/>
              <w:rPr>
                <w:ins w:id="60793" w:author="BigCREditor-RAN4#104-bis" w:date="2022-10-21T15:41:00Z"/>
              </w:rPr>
            </w:pPr>
            <w:ins w:id="60794" w:author="BigCREditor-RAN4#104-bis" w:date="2022-10-21T15:41:00Z">
              <w:r w:rsidRPr="00020619">
                <w:t>T1</w:t>
              </w:r>
            </w:ins>
          </w:p>
        </w:tc>
        <w:tc>
          <w:tcPr>
            <w:tcW w:w="1718" w:type="dxa"/>
            <w:tcBorders>
              <w:bottom w:val="single" w:sz="4" w:space="0" w:color="auto"/>
            </w:tcBorders>
          </w:tcPr>
          <w:p w14:paraId="72C1129B" w14:textId="77777777" w:rsidR="009376B4" w:rsidRPr="00020619" w:rsidRDefault="009376B4" w:rsidP="00864629">
            <w:pPr>
              <w:pStyle w:val="TAH"/>
              <w:rPr>
                <w:ins w:id="60795" w:author="BigCREditor-RAN4#104-bis" w:date="2022-10-21T15:41:00Z"/>
              </w:rPr>
            </w:pPr>
            <w:ins w:id="60796" w:author="BigCREditor-RAN4#104-bis" w:date="2022-10-21T15:41:00Z">
              <w:r w:rsidRPr="00020619">
                <w:t>T2</w:t>
              </w:r>
            </w:ins>
          </w:p>
        </w:tc>
        <w:tc>
          <w:tcPr>
            <w:tcW w:w="1718" w:type="dxa"/>
            <w:tcBorders>
              <w:bottom w:val="single" w:sz="4" w:space="0" w:color="auto"/>
            </w:tcBorders>
          </w:tcPr>
          <w:p w14:paraId="73F3A902" w14:textId="77777777" w:rsidR="009376B4" w:rsidRPr="00020619" w:rsidRDefault="009376B4" w:rsidP="00864629">
            <w:pPr>
              <w:pStyle w:val="TAH"/>
              <w:rPr>
                <w:ins w:id="60797" w:author="BigCREditor-RAN4#104-bis" w:date="2022-10-21T15:41:00Z"/>
              </w:rPr>
            </w:pPr>
            <w:ins w:id="60798" w:author="BigCREditor-RAN4#104-bis" w:date="2022-10-21T15:41:00Z">
              <w:r w:rsidRPr="00020619">
                <w:t>T3</w:t>
              </w:r>
            </w:ins>
          </w:p>
        </w:tc>
      </w:tr>
      <w:tr w:rsidR="009376B4" w:rsidRPr="00020619" w14:paraId="471B3BA3" w14:textId="77777777" w:rsidTr="00864629">
        <w:trPr>
          <w:cantSplit/>
          <w:trHeight w:val="169"/>
          <w:jc w:val="center"/>
          <w:ins w:id="60799" w:author="BigCREditor-RAN4#104-bis" w:date="2022-10-21T15:41:00Z"/>
        </w:trPr>
        <w:tc>
          <w:tcPr>
            <w:tcW w:w="2887" w:type="dxa"/>
            <w:gridSpan w:val="2"/>
            <w:tcBorders>
              <w:left w:val="single" w:sz="4" w:space="0" w:color="auto"/>
              <w:bottom w:val="single" w:sz="4" w:space="0" w:color="auto"/>
            </w:tcBorders>
          </w:tcPr>
          <w:p w14:paraId="6E19C0EE" w14:textId="77777777" w:rsidR="009376B4" w:rsidRPr="00020619" w:rsidRDefault="009376B4" w:rsidP="00864629">
            <w:pPr>
              <w:pStyle w:val="TAL"/>
              <w:rPr>
                <w:ins w:id="60800" w:author="BigCREditor-RAN4#104-bis" w:date="2022-10-21T15:41:00Z"/>
              </w:rPr>
            </w:pPr>
            <w:proofErr w:type="spellStart"/>
            <w:ins w:id="60801" w:author="BigCREditor-RAN4#104-bis" w:date="2022-10-21T15:41:00Z">
              <w:r w:rsidRPr="00020619">
                <w:t>AoA</w:t>
              </w:r>
              <w:proofErr w:type="spellEnd"/>
              <w:r w:rsidRPr="00020619">
                <w:t xml:space="preserve"> setup</w:t>
              </w:r>
            </w:ins>
          </w:p>
        </w:tc>
        <w:tc>
          <w:tcPr>
            <w:tcW w:w="1701" w:type="dxa"/>
            <w:tcBorders>
              <w:bottom w:val="single" w:sz="4" w:space="0" w:color="auto"/>
            </w:tcBorders>
          </w:tcPr>
          <w:p w14:paraId="6D0B4F9D" w14:textId="77777777" w:rsidR="009376B4" w:rsidRPr="00020619" w:rsidRDefault="009376B4" w:rsidP="00864629">
            <w:pPr>
              <w:pStyle w:val="TAC"/>
              <w:rPr>
                <w:ins w:id="60802" w:author="BigCREditor-RAN4#104-bis" w:date="2022-10-21T15:41:00Z"/>
              </w:rPr>
            </w:pPr>
            <w:ins w:id="60803" w:author="BigCREditor-RAN4#104-bis" w:date="2022-10-21T15:41:00Z">
              <w:r w:rsidRPr="00020619">
                <w:t>dB</w:t>
              </w:r>
            </w:ins>
          </w:p>
        </w:tc>
        <w:tc>
          <w:tcPr>
            <w:tcW w:w="5154" w:type="dxa"/>
            <w:gridSpan w:val="3"/>
            <w:shd w:val="clear" w:color="auto" w:fill="auto"/>
          </w:tcPr>
          <w:p w14:paraId="65FA1C44" w14:textId="77777777" w:rsidR="009376B4" w:rsidRPr="00020619" w:rsidRDefault="009376B4" w:rsidP="00864629">
            <w:pPr>
              <w:pStyle w:val="TAC"/>
              <w:rPr>
                <w:ins w:id="60804" w:author="BigCREditor-RAN4#104-bis" w:date="2022-10-21T15:41:00Z"/>
              </w:rPr>
            </w:pPr>
            <w:ins w:id="60805" w:author="BigCREditor-RAN4#104-bis" w:date="2022-10-21T15:41:00Z">
              <w:r w:rsidRPr="00020619">
                <w:t>Setup 1 defined in A.3.15</w:t>
              </w:r>
            </w:ins>
          </w:p>
        </w:tc>
      </w:tr>
      <w:tr w:rsidR="009376B4" w:rsidRPr="00020619" w14:paraId="0219D838" w14:textId="77777777" w:rsidTr="00864629">
        <w:trPr>
          <w:cantSplit/>
          <w:trHeight w:val="169"/>
          <w:jc w:val="center"/>
          <w:ins w:id="60806" w:author="BigCREditor-RAN4#104-bis" w:date="2022-10-21T15:41:00Z"/>
        </w:trPr>
        <w:tc>
          <w:tcPr>
            <w:tcW w:w="2887" w:type="dxa"/>
            <w:gridSpan w:val="2"/>
            <w:tcBorders>
              <w:left w:val="single" w:sz="4" w:space="0" w:color="auto"/>
              <w:bottom w:val="single" w:sz="4" w:space="0" w:color="auto"/>
            </w:tcBorders>
          </w:tcPr>
          <w:p w14:paraId="7ACBBB5F" w14:textId="77777777" w:rsidR="009376B4" w:rsidRPr="00020619" w:rsidRDefault="009376B4" w:rsidP="00864629">
            <w:pPr>
              <w:pStyle w:val="TAL"/>
              <w:rPr>
                <w:ins w:id="60807" w:author="BigCREditor-RAN4#104-bis" w:date="2022-10-21T15:41:00Z"/>
              </w:rPr>
            </w:pPr>
            <w:ins w:id="60808" w:author="BigCREditor-RAN4#104-bis" w:date="2022-10-21T15:41:00Z">
              <w:r w:rsidRPr="00020619">
                <w:t>Assumption for UE beams</w:t>
              </w:r>
              <w:r w:rsidRPr="00020619">
                <w:rPr>
                  <w:vertAlign w:val="superscript"/>
                </w:rPr>
                <w:t xml:space="preserve"> Note 10</w:t>
              </w:r>
            </w:ins>
          </w:p>
        </w:tc>
        <w:tc>
          <w:tcPr>
            <w:tcW w:w="1701" w:type="dxa"/>
            <w:tcBorders>
              <w:bottom w:val="single" w:sz="4" w:space="0" w:color="auto"/>
            </w:tcBorders>
          </w:tcPr>
          <w:p w14:paraId="74E01F93" w14:textId="77777777" w:rsidR="009376B4" w:rsidRPr="00020619" w:rsidRDefault="009376B4" w:rsidP="00864629">
            <w:pPr>
              <w:pStyle w:val="TAC"/>
              <w:rPr>
                <w:ins w:id="60809" w:author="BigCREditor-RAN4#104-bis" w:date="2022-10-21T15:41:00Z"/>
              </w:rPr>
            </w:pPr>
          </w:p>
        </w:tc>
        <w:tc>
          <w:tcPr>
            <w:tcW w:w="5154" w:type="dxa"/>
            <w:gridSpan w:val="3"/>
            <w:shd w:val="clear" w:color="auto" w:fill="auto"/>
          </w:tcPr>
          <w:p w14:paraId="5528322D" w14:textId="77777777" w:rsidR="009376B4" w:rsidRPr="00020619" w:rsidRDefault="009376B4" w:rsidP="00864629">
            <w:pPr>
              <w:pStyle w:val="TAC"/>
              <w:rPr>
                <w:ins w:id="60810" w:author="BigCREditor-RAN4#104-bis" w:date="2022-10-21T15:41:00Z"/>
              </w:rPr>
            </w:pPr>
            <w:ins w:id="60811" w:author="BigCREditor-RAN4#104-bis" w:date="2022-10-21T15:41:00Z">
              <w:r w:rsidRPr="00020619">
                <w:t>Rough</w:t>
              </w:r>
            </w:ins>
          </w:p>
        </w:tc>
      </w:tr>
      <w:tr w:rsidR="009376B4" w:rsidRPr="00020619" w14:paraId="32A6F6BE" w14:textId="77777777" w:rsidTr="00864629">
        <w:trPr>
          <w:cantSplit/>
          <w:trHeight w:val="169"/>
          <w:jc w:val="center"/>
          <w:ins w:id="60812" w:author="BigCREditor-RAN4#104-bis" w:date="2022-10-21T15:41:00Z"/>
        </w:trPr>
        <w:tc>
          <w:tcPr>
            <w:tcW w:w="2887" w:type="dxa"/>
            <w:gridSpan w:val="2"/>
            <w:tcBorders>
              <w:left w:val="single" w:sz="4" w:space="0" w:color="auto"/>
              <w:bottom w:val="single" w:sz="4" w:space="0" w:color="auto"/>
            </w:tcBorders>
          </w:tcPr>
          <w:p w14:paraId="34889717" w14:textId="77777777" w:rsidR="009376B4" w:rsidRPr="00020619" w:rsidRDefault="009376B4" w:rsidP="00864629">
            <w:pPr>
              <w:pStyle w:val="TAL"/>
              <w:rPr>
                <w:ins w:id="60813" w:author="BigCREditor-RAN4#104-bis" w:date="2022-10-21T15:41:00Z"/>
              </w:rPr>
            </w:pPr>
            <w:ins w:id="60814" w:author="BigCREditor-RAN4#104-bis" w:date="2022-10-21T15:41:00Z">
              <w:r w:rsidRPr="00020619">
                <w:rPr>
                  <w:lang w:eastAsia="ja-JP"/>
                </w:rPr>
                <w:t>EPRE ratio of PDCCH DMRS to SSS</w:t>
              </w:r>
            </w:ins>
          </w:p>
        </w:tc>
        <w:tc>
          <w:tcPr>
            <w:tcW w:w="1701" w:type="dxa"/>
            <w:tcBorders>
              <w:bottom w:val="single" w:sz="4" w:space="0" w:color="auto"/>
            </w:tcBorders>
          </w:tcPr>
          <w:p w14:paraId="7719106A" w14:textId="77777777" w:rsidR="009376B4" w:rsidRPr="00020619" w:rsidRDefault="009376B4" w:rsidP="00864629">
            <w:pPr>
              <w:pStyle w:val="TAC"/>
              <w:rPr>
                <w:ins w:id="60815" w:author="BigCREditor-RAN4#104-bis" w:date="2022-10-21T15:41:00Z"/>
              </w:rPr>
            </w:pPr>
            <w:ins w:id="60816" w:author="BigCREditor-RAN4#104-bis" w:date="2022-10-21T15:41:00Z">
              <w:r w:rsidRPr="00020619">
                <w:t>dB</w:t>
              </w:r>
            </w:ins>
          </w:p>
        </w:tc>
        <w:tc>
          <w:tcPr>
            <w:tcW w:w="5154" w:type="dxa"/>
            <w:gridSpan w:val="3"/>
            <w:shd w:val="clear" w:color="auto" w:fill="auto"/>
          </w:tcPr>
          <w:p w14:paraId="1797B928" w14:textId="77777777" w:rsidR="009376B4" w:rsidRPr="00020619" w:rsidRDefault="009376B4" w:rsidP="00864629">
            <w:pPr>
              <w:pStyle w:val="TAC"/>
              <w:rPr>
                <w:ins w:id="60817" w:author="BigCREditor-RAN4#104-bis" w:date="2022-10-21T15:41:00Z"/>
              </w:rPr>
            </w:pPr>
            <w:ins w:id="60818" w:author="BigCREditor-RAN4#104-bis" w:date="2022-10-21T15:41:00Z">
              <w:r w:rsidRPr="00020619">
                <w:t>4</w:t>
              </w:r>
            </w:ins>
          </w:p>
        </w:tc>
      </w:tr>
      <w:tr w:rsidR="009376B4" w:rsidRPr="00020619" w14:paraId="22B960D2" w14:textId="77777777" w:rsidTr="00864629">
        <w:trPr>
          <w:cantSplit/>
          <w:trHeight w:val="180"/>
          <w:jc w:val="center"/>
          <w:ins w:id="60819" w:author="BigCREditor-RAN4#104-bis" w:date="2022-10-21T15:41:00Z"/>
        </w:trPr>
        <w:tc>
          <w:tcPr>
            <w:tcW w:w="2887" w:type="dxa"/>
            <w:gridSpan w:val="2"/>
            <w:tcBorders>
              <w:left w:val="single" w:sz="4" w:space="0" w:color="auto"/>
              <w:bottom w:val="single" w:sz="4" w:space="0" w:color="auto"/>
            </w:tcBorders>
          </w:tcPr>
          <w:p w14:paraId="4A54AE3D" w14:textId="77777777" w:rsidR="009376B4" w:rsidRPr="00020619" w:rsidRDefault="009376B4" w:rsidP="00864629">
            <w:pPr>
              <w:pStyle w:val="TAL"/>
              <w:rPr>
                <w:ins w:id="60820" w:author="BigCREditor-RAN4#104-bis" w:date="2022-10-21T15:41:00Z"/>
              </w:rPr>
            </w:pPr>
            <w:ins w:id="60821" w:author="BigCREditor-RAN4#104-bis" w:date="2022-10-21T15:41:00Z">
              <w:r w:rsidRPr="00020619">
                <w:rPr>
                  <w:lang w:eastAsia="ja-JP"/>
                </w:rPr>
                <w:t>EPRE ratio of PDCCH to PDCCH DMRS</w:t>
              </w:r>
            </w:ins>
          </w:p>
        </w:tc>
        <w:tc>
          <w:tcPr>
            <w:tcW w:w="1701" w:type="dxa"/>
            <w:tcBorders>
              <w:bottom w:val="single" w:sz="4" w:space="0" w:color="auto"/>
            </w:tcBorders>
          </w:tcPr>
          <w:p w14:paraId="2DAD447C" w14:textId="77777777" w:rsidR="009376B4" w:rsidRPr="00020619" w:rsidRDefault="009376B4" w:rsidP="00864629">
            <w:pPr>
              <w:pStyle w:val="TAC"/>
              <w:rPr>
                <w:ins w:id="60822" w:author="BigCREditor-RAN4#104-bis" w:date="2022-10-21T15:41:00Z"/>
              </w:rPr>
            </w:pPr>
            <w:ins w:id="60823" w:author="BigCREditor-RAN4#104-bis" w:date="2022-10-21T15:41:00Z">
              <w:r w:rsidRPr="00020619">
                <w:t>dB</w:t>
              </w:r>
            </w:ins>
          </w:p>
        </w:tc>
        <w:tc>
          <w:tcPr>
            <w:tcW w:w="5154" w:type="dxa"/>
            <w:gridSpan w:val="3"/>
            <w:tcBorders>
              <w:bottom w:val="single" w:sz="4" w:space="0" w:color="auto"/>
            </w:tcBorders>
            <w:shd w:val="clear" w:color="auto" w:fill="auto"/>
          </w:tcPr>
          <w:p w14:paraId="6B291938" w14:textId="77777777" w:rsidR="009376B4" w:rsidRPr="00020619" w:rsidRDefault="009376B4" w:rsidP="00864629">
            <w:pPr>
              <w:pStyle w:val="TAC"/>
              <w:rPr>
                <w:ins w:id="60824" w:author="BigCREditor-RAN4#104-bis" w:date="2022-10-21T15:41:00Z"/>
              </w:rPr>
            </w:pPr>
          </w:p>
        </w:tc>
      </w:tr>
      <w:tr w:rsidR="009376B4" w:rsidRPr="00020619" w14:paraId="291E8E6E" w14:textId="77777777" w:rsidTr="00864629">
        <w:trPr>
          <w:cantSplit/>
          <w:trHeight w:val="169"/>
          <w:jc w:val="center"/>
          <w:ins w:id="60825" w:author="BigCREditor-RAN4#104-bis" w:date="2022-10-21T15:41:00Z"/>
        </w:trPr>
        <w:tc>
          <w:tcPr>
            <w:tcW w:w="2887" w:type="dxa"/>
            <w:gridSpan w:val="2"/>
            <w:tcBorders>
              <w:left w:val="single" w:sz="4" w:space="0" w:color="auto"/>
              <w:bottom w:val="single" w:sz="4" w:space="0" w:color="auto"/>
            </w:tcBorders>
          </w:tcPr>
          <w:p w14:paraId="3CC42C49" w14:textId="77777777" w:rsidR="009376B4" w:rsidRPr="00020619" w:rsidRDefault="009376B4" w:rsidP="00864629">
            <w:pPr>
              <w:pStyle w:val="TAL"/>
              <w:rPr>
                <w:ins w:id="60826" w:author="BigCREditor-RAN4#104-bis" w:date="2022-10-21T15:41:00Z"/>
              </w:rPr>
            </w:pPr>
            <w:ins w:id="60827" w:author="BigCREditor-RAN4#104-bis" w:date="2022-10-21T15:41:00Z">
              <w:r w:rsidRPr="00020619">
                <w:rPr>
                  <w:lang w:eastAsia="ja-JP"/>
                </w:rPr>
                <w:t>EPRE ratio of PBCH DMRS to SSS</w:t>
              </w:r>
            </w:ins>
          </w:p>
        </w:tc>
        <w:tc>
          <w:tcPr>
            <w:tcW w:w="1701" w:type="dxa"/>
            <w:tcBorders>
              <w:bottom w:val="single" w:sz="4" w:space="0" w:color="auto"/>
            </w:tcBorders>
          </w:tcPr>
          <w:p w14:paraId="4CE3B7BF" w14:textId="77777777" w:rsidR="009376B4" w:rsidRPr="00020619" w:rsidRDefault="009376B4" w:rsidP="00864629">
            <w:pPr>
              <w:pStyle w:val="TAC"/>
              <w:rPr>
                <w:ins w:id="60828" w:author="BigCREditor-RAN4#104-bis" w:date="2022-10-21T15:41:00Z"/>
              </w:rPr>
            </w:pPr>
            <w:ins w:id="60829" w:author="BigCREditor-RAN4#104-bis" w:date="2022-10-21T15:41:00Z">
              <w:r w:rsidRPr="00020619">
                <w:t>dB</w:t>
              </w:r>
            </w:ins>
          </w:p>
        </w:tc>
        <w:tc>
          <w:tcPr>
            <w:tcW w:w="5154" w:type="dxa"/>
            <w:gridSpan w:val="3"/>
            <w:tcBorders>
              <w:bottom w:val="nil"/>
            </w:tcBorders>
            <w:shd w:val="clear" w:color="auto" w:fill="auto"/>
          </w:tcPr>
          <w:p w14:paraId="570D0250" w14:textId="77777777" w:rsidR="009376B4" w:rsidRPr="00020619" w:rsidRDefault="009376B4" w:rsidP="00864629">
            <w:pPr>
              <w:pStyle w:val="TAC"/>
              <w:rPr>
                <w:ins w:id="60830" w:author="BigCREditor-RAN4#104-bis" w:date="2022-10-21T15:41:00Z"/>
              </w:rPr>
            </w:pPr>
            <w:ins w:id="60831" w:author="BigCREditor-RAN4#104-bis" w:date="2022-10-21T15:41:00Z">
              <w:r w:rsidRPr="00020619">
                <w:t>0</w:t>
              </w:r>
            </w:ins>
          </w:p>
        </w:tc>
      </w:tr>
      <w:tr w:rsidR="009376B4" w:rsidRPr="00020619" w14:paraId="5C39C91C" w14:textId="77777777" w:rsidTr="00864629">
        <w:trPr>
          <w:cantSplit/>
          <w:trHeight w:val="169"/>
          <w:jc w:val="center"/>
          <w:ins w:id="60832" w:author="BigCREditor-RAN4#104-bis" w:date="2022-10-21T15:41:00Z"/>
        </w:trPr>
        <w:tc>
          <w:tcPr>
            <w:tcW w:w="2887" w:type="dxa"/>
            <w:gridSpan w:val="2"/>
            <w:tcBorders>
              <w:left w:val="single" w:sz="4" w:space="0" w:color="auto"/>
              <w:bottom w:val="single" w:sz="4" w:space="0" w:color="auto"/>
            </w:tcBorders>
          </w:tcPr>
          <w:p w14:paraId="144AE3DC" w14:textId="77777777" w:rsidR="009376B4" w:rsidRPr="00020619" w:rsidRDefault="009376B4" w:rsidP="00864629">
            <w:pPr>
              <w:pStyle w:val="TAL"/>
              <w:rPr>
                <w:ins w:id="60833" w:author="BigCREditor-RAN4#104-bis" w:date="2022-10-21T15:41:00Z"/>
              </w:rPr>
            </w:pPr>
            <w:ins w:id="60834" w:author="BigCREditor-RAN4#104-bis" w:date="2022-10-21T15:41:00Z">
              <w:r w:rsidRPr="00020619">
                <w:rPr>
                  <w:lang w:eastAsia="ja-JP"/>
                </w:rPr>
                <w:t>EPRE ratio of PBCH to PBCH DMRS</w:t>
              </w:r>
            </w:ins>
          </w:p>
        </w:tc>
        <w:tc>
          <w:tcPr>
            <w:tcW w:w="1701" w:type="dxa"/>
            <w:tcBorders>
              <w:bottom w:val="single" w:sz="4" w:space="0" w:color="auto"/>
            </w:tcBorders>
          </w:tcPr>
          <w:p w14:paraId="181436DB" w14:textId="77777777" w:rsidR="009376B4" w:rsidRPr="00020619" w:rsidRDefault="009376B4" w:rsidP="00864629">
            <w:pPr>
              <w:pStyle w:val="TAC"/>
              <w:rPr>
                <w:ins w:id="60835" w:author="BigCREditor-RAN4#104-bis" w:date="2022-10-21T15:41:00Z"/>
              </w:rPr>
            </w:pPr>
            <w:ins w:id="60836" w:author="BigCREditor-RAN4#104-bis" w:date="2022-10-21T15:41:00Z">
              <w:r w:rsidRPr="00020619">
                <w:t>dB</w:t>
              </w:r>
            </w:ins>
          </w:p>
        </w:tc>
        <w:tc>
          <w:tcPr>
            <w:tcW w:w="5154" w:type="dxa"/>
            <w:gridSpan w:val="3"/>
            <w:tcBorders>
              <w:top w:val="nil"/>
              <w:bottom w:val="nil"/>
            </w:tcBorders>
            <w:shd w:val="clear" w:color="auto" w:fill="auto"/>
          </w:tcPr>
          <w:p w14:paraId="5A89316B" w14:textId="77777777" w:rsidR="009376B4" w:rsidRPr="00020619" w:rsidRDefault="009376B4" w:rsidP="00864629">
            <w:pPr>
              <w:pStyle w:val="TAC"/>
              <w:rPr>
                <w:ins w:id="60837" w:author="BigCREditor-RAN4#104-bis" w:date="2022-10-21T15:41:00Z"/>
              </w:rPr>
            </w:pPr>
          </w:p>
        </w:tc>
      </w:tr>
      <w:tr w:rsidR="009376B4" w:rsidRPr="00020619" w14:paraId="49DC2E5F" w14:textId="77777777" w:rsidTr="00864629">
        <w:trPr>
          <w:cantSplit/>
          <w:trHeight w:val="180"/>
          <w:jc w:val="center"/>
          <w:ins w:id="60838" w:author="BigCREditor-RAN4#104-bis" w:date="2022-10-21T15:41:00Z"/>
        </w:trPr>
        <w:tc>
          <w:tcPr>
            <w:tcW w:w="2887" w:type="dxa"/>
            <w:gridSpan w:val="2"/>
            <w:tcBorders>
              <w:left w:val="single" w:sz="4" w:space="0" w:color="auto"/>
              <w:bottom w:val="single" w:sz="4" w:space="0" w:color="auto"/>
            </w:tcBorders>
          </w:tcPr>
          <w:p w14:paraId="2FE51EF3" w14:textId="77777777" w:rsidR="009376B4" w:rsidRPr="00020619" w:rsidRDefault="009376B4" w:rsidP="00864629">
            <w:pPr>
              <w:pStyle w:val="TAL"/>
              <w:rPr>
                <w:ins w:id="60839" w:author="BigCREditor-RAN4#104-bis" w:date="2022-10-21T15:41:00Z"/>
              </w:rPr>
            </w:pPr>
            <w:ins w:id="60840" w:author="BigCREditor-RAN4#104-bis" w:date="2022-10-21T15:41:00Z">
              <w:r w:rsidRPr="00020619">
                <w:rPr>
                  <w:lang w:eastAsia="ja-JP"/>
                </w:rPr>
                <w:t>EPRE ratio of PSS to SSS</w:t>
              </w:r>
            </w:ins>
          </w:p>
        </w:tc>
        <w:tc>
          <w:tcPr>
            <w:tcW w:w="1701" w:type="dxa"/>
            <w:tcBorders>
              <w:bottom w:val="single" w:sz="4" w:space="0" w:color="auto"/>
            </w:tcBorders>
          </w:tcPr>
          <w:p w14:paraId="03E119B6" w14:textId="77777777" w:rsidR="009376B4" w:rsidRPr="00020619" w:rsidRDefault="009376B4" w:rsidP="00864629">
            <w:pPr>
              <w:pStyle w:val="TAC"/>
              <w:rPr>
                <w:ins w:id="60841" w:author="BigCREditor-RAN4#104-bis" w:date="2022-10-21T15:41:00Z"/>
              </w:rPr>
            </w:pPr>
            <w:ins w:id="60842" w:author="BigCREditor-RAN4#104-bis" w:date="2022-10-21T15:41:00Z">
              <w:r w:rsidRPr="00020619">
                <w:t>dB</w:t>
              </w:r>
            </w:ins>
          </w:p>
        </w:tc>
        <w:tc>
          <w:tcPr>
            <w:tcW w:w="5154" w:type="dxa"/>
            <w:gridSpan w:val="3"/>
            <w:tcBorders>
              <w:top w:val="nil"/>
              <w:bottom w:val="nil"/>
            </w:tcBorders>
            <w:shd w:val="clear" w:color="auto" w:fill="auto"/>
          </w:tcPr>
          <w:p w14:paraId="6DA40EE4" w14:textId="77777777" w:rsidR="009376B4" w:rsidRPr="00020619" w:rsidRDefault="009376B4" w:rsidP="00864629">
            <w:pPr>
              <w:pStyle w:val="TAC"/>
              <w:rPr>
                <w:ins w:id="60843" w:author="BigCREditor-RAN4#104-bis" w:date="2022-10-21T15:41:00Z"/>
              </w:rPr>
            </w:pPr>
          </w:p>
        </w:tc>
      </w:tr>
      <w:tr w:rsidR="009376B4" w:rsidRPr="00020619" w14:paraId="0476C3C2" w14:textId="77777777" w:rsidTr="00864629">
        <w:trPr>
          <w:cantSplit/>
          <w:trHeight w:val="169"/>
          <w:jc w:val="center"/>
          <w:ins w:id="60844" w:author="BigCREditor-RAN4#104-bis" w:date="2022-10-21T15:41:00Z"/>
        </w:trPr>
        <w:tc>
          <w:tcPr>
            <w:tcW w:w="2887" w:type="dxa"/>
            <w:gridSpan w:val="2"/>
            <w:tcBorders>
              <w:left w:val="single" w:sz="4" w:space="0" w:color="auto"/>
              <w:bottom w:val="single" w:sz="4" w:space="0" w:color="auto"/>
            </w:tcBorders>
          </w:tcPr>
          <w:p w14:paraId="1EEBE1EF" w14:textId="77777777" w:rsidR="009376B4" w:rsidRPr="00020619" w:rsidRDefault="009376B4" w:rsidP="00864629">
            <w:pPr>
              <w:pStyle w:val="TAL"/>
              <w:rPr>
                <w:ins w:id="60845" w:author="BigCREditor-RAN4#104-bis" w:date="2022-10-21T15:41:00Z"/>
              </w:rPr>
            </w:pPr>
            <w:ins w:id="60846" w:author="BigCREditor-RAN4#104-bis" w:date="2022-10-21T15:41:00Z">
              <w:r w:rsidRPr="00020619">
                <w:rPr>
                  <w:lang w:eastAsia="ja-JP"/>
                </w:rPr>
                <w:t xml:space="preserve">EPRE ratio of PDSCH DMRS to SSS </w:t>
              </w:r>
            </w:ins>
          </w:p>
        </w:tc>
        <w:tc>
          <w:tcPr>
            <w:tcW w:w="1701" w:type="dxa"/>
            <w:tcBorders>
              <w:bottom w:val="single" w:sz="4" w:space="0" w:color="auto"/>
            </w:tcBorders>
          </w:tcPr>
          <w:p w14:paraId="5A47451F" w14:textId="77777777" w:rsidR="009376B4" w:rsidRPr="00020619" w:rsidRDefault="009376B4" w:rsidP="00864629">
            <w:pPr>
              <w:pStyle w:val="TAC"/>
              <w:rPr>
                <w:ins w:id="60847" w:author="BigCREditor-RAN4#104-bis" w:date="2022-10-21T15:41:00Z"/>
              </w:rPr>
            </w:pPr>
            <w:ins w:id="60848" w:author="BigCREditor-RAN4#104-bis" w:date="2022-10-21T15:41:00Z">
              <w:r w:rsidRPr="00020619">
                <w:t>dB</w:t>
              </w:r>
            </w:ins>
          </w:p>
        </w:tc>
        <w:tc>
          <w:tcPr>
            <w:tcW w:w="5154" w:type="dxa"/>
            <w:gridSpan w:val="3"/>
            <w:tcBorders>
              <w:top w:val="nil"/>
              <w:bottom w:val="nil"/>
            </w:tcBorders>
            <w:shd w:val="clear" w:color="auto" w:fill="auto"/>
          </w:tcPr>
          <w:p w14:paraId="7B33920C" w14:textId="77777777" w:rsidR="009376B4" w:rsidRPr="00020619" w:rsidRDefault="009376B4" w:rsidP="00864629">
            <w:pPr>
              <w:pStyle w:val="TAC"/>
              <w:rPr>
                <w:ins w:id="60849" w:author="BigCREditor-RAN4#104-bis" w:date="2022-10-21T15:41:00Z"/>
              </w:rPr>
            </w:pPr>
          </w:p>
        </w:tc>
      </w:tr>
      <w:tr w:rsidR="009376B4" w:rsidRPr="00020619" w14:paraId="2FFA40A5" w14:textId="77777777" w:rsidTr="00864629">
        <w:trPr>
          <w:cantSplit/>
          <w:trHeight w:val="169"/>
          <w:jc w:val="center"/>
          <w:ins w:id="60850" w:author="BigCREditor-RAN4#104-bis" w:date="2022-10-21T15:41:00Z"/>
        </w:trPr>
        <w:tc>
          <w:tcPr>
            <w:tcW w:w="2887" w:type="dxa"/>
            <w:gridSpan w:val="2"/>
            <w:tcBorders>
              <w:left w:val="single" w:sz="4" w:space="0" w:color="auto"/>
              <w:bottom w:val="single" w:sz="4" w:space="0" w:color="auto"/>
            </w:tcBorders>
          </w:tcPr>
          <w:p w14:paraId="5B40A472" w14:textId="77777777" w:rsidR="009376B4" w:rsidRPr="00020619" w:rsidRDefault="009376B4" w:rsidP="00864629">
            <w:pPr>
              <w:pStyle w:val="TAL"/>
              <w:rPr>
                <w:ins w:id="60851" w:author="BigCREditor-RAN4#104-bis" w:date="2022-10-21T15:41:00Z"/>
                <w:lang w:eastAsia="ja-JP"/>
              </w:rPr>
            </w:pPr>
            <w:ins w:id="60852" w:author="BigCREditor-RAN4#104-bis" w:date="2022-10-21T15:41:00Z">
              <w:r w:rsidRPr="00020619">
                <w:rPr>
                  <w:lang w:eastAsia="ja-JP"/>
                </w:rPr>
                <w:t>EPRE ratio of PDSCH to PDSCH DMRS</w:t>
              </w:r>
            </w:ins>
          </w:p>
        </w:tc>
        <w:tc>
          <w:tcPr>
            <w:tcW w:w="1701" w:type="dxa"/>
            <w:tcBorders>
              <w:bottom w:val="single" w:sz="4" w:space="0" w:color="auto"/>
            </w:tcBorders>
          </w:tcPr>
          <w:p w14:paraId="59F18161" w14:textId="77777777" w:rsidR="009376B4" w:rsidRPr="00020619" w:rsidRDefault="009376B4" w:rsidP="00864629">
            <w:pPr>
              <w:pStyle w:val="TAC"/>
              <w:rPr>
                <w:ins w:id="60853" w:author="BigCREditor-RAN4#104-bis" w:date="2022-10-21T15:41:00Z"/>
              </w:rPr>
            </w:pPr>
            <w:ins w:id="60854" w:author="BigCREditor-RAN4#104-bis" w:date="2022-10-21T15:41: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20FD4985" w14:textId="77777777" w:rsidR="009376B4" w:rsidRPr="00020619" w:rsidRDefault="009376B4" w:rsidP="00864629">
            <w:pPr>
              <w:pStyle w:val="TAC"/>
              <w:rPr>
                <w:ins w:id="60855" w:author="BigCREditor-RAN4#104-bis" w:date="2022-10-21T15:41:00Z"/>
              </w:rPr>
            </w:pPr>
          </w:p>
        </w:tc>
      </w:tr>
      <w:tr w:rsidR="009376B4" w:rsidRPr="00020619" w14:paraId="26CBE5BC" w14:textId="77777777" w:rsidTr="00864629">
        <w:trPr>
          <w:cantSplit/>
          <w:trHeight w:val="169"/>
          <w:jc w:val="center"/>
          <w:ins w:id="60856" w:author="BigCREditor-RAN4#104-bis" w:date="2022-10-21T15:41:00Z"/>
        </w:trPr>
        <w:tc>
          <w:tcPr>
            <w:tcW w:w="2887" w:type="dxa"/>
            <w:gridSpan w:val="2"/>
            <w:tcBorders>
              <w:left w:val="single" w:sz="4" w:space="0" w:color="auto"/>
              <w:bottom w:val="single" w:sz="4" w:space="0" w:color="auto"/>
            </w:tcBorders>
          </w:tcPr>
          <w:p w14:paraId="2E8EBECD" w14:textId="77777777" w:rsidR="009376B4" w:rsidRPr="00020619" w:rsidRDefault="009376B4" w:rsidP="00864629">
            <w:pPr>
              <w:pStyle w:val="TAL"/>
              <w:rPr>
                <w:ins w:id="60857" w:author="BigCREditor-RAN4#104-bis" w:date="2022-10-21T15:41:00Z"/>
                <w:lang w:eastAsia="ja-JP"/>
              </w:rPr>
            </w:pPr>
            <w:ins w:id="60858" w:author="BigCREditor-RAN4#104-bis" w:date="2022-10-21T15:41:00Z">
              <w:r w:rsidRPr="00020619">
                <w:rPr>
                  <w:lang w:eastAsia="ja-JP"/>
                </w:rPr>
                <w:t>EPRE ratio of OCNG DMRS to SSS</w:t>
              </w:r>
            </w:ins>
          </w:p>
        </w:tc>
        <w:tc>
          <w:tcPr>
            <w:tcW w:w="1701" w:type="dxa"/>
            <w:tcBorders>
              <w:bottom w:val="single" w:sz="4" w:space="0" w:color="auto"/>
            </w:tcBorders>
          </w:tcPr>
          <w:p w14:paraId="353A958A" w14:textId="77777777" w:rsidR="009376B4" w:rsidRPr="00020619" w:rsidRDefault="009376B4" w:rsidP="00864629">
            <w:pPr>
              <w:pStyle w:val="TAC"/>
              <w:rPr>
                <w:ins w:id="60859" w:author="BigCREditor-RAN4#104-bis" w:date="2022-10-21T15:41:00Z"/>
              </w:rPr>
            </w:pPr>
            <w:ins w:id="60860" w:author="BigCREditor-RAN4#104-bis" w:date="2022-10-21T15:41:00Z">
              <w:r w:rsidRPr="00020619">
                <w:rPr>
                  <w:rFonts w:hint="eastAsia"/>
                  <w:lang w:eastAsia="zh-CN"/>
                </w:rPr>
                <w:t>d</w:t>
              </w:r>
              <w:r w:rsidRPr="00020619">
                <w:rPr>
                  <w:lang w:eastAsia="zh-CN"/>
                </w:rPr>
                <w:t>B</w:t>
              </w:r>
            </w:ins>
          </w:p>
        </w:tc>
        <w:tc>
          <w:tcPr>
            <w:tcW w:w="5154" w:type="dxa"/>
            <w:gridSpan w:val="3"/>
            <w:tcBorders>
              <w:top w:val="nil"/>
              <w:bottom w:val="nil"/>
            </w:tcBorders>
            <w:shd w:val="clear" w:color="auto" w:fill="auto"/>
          </w:tcPr>
          <w:p w14:paraId="2387AB85" w14:textId="77777777" w:rsidR="009376B4" w:rsidRPr="00020619" w:rsidRDefault="009376B4" w:rsidP="00864629">
            <w:pPr>
              <w:pStyle w:val="TAC"/>
              <w:rPr>
                <w:ins w:id="60861" w:author="BigCREditor-RAN4#104-bis" w:date="2022-10-21T15:41:00Z"/>
              </w:rPr>
            </w:pPr>
          </w:p>
        </w:tc>
      </w:tr>
      <w:tr w:rsidR="009376B4" w:rsidRPr="00020619" w14:paraId="11E2E216" w14:textId="77777777" w:rsidTr="00864629">
        <w:trPr>
          <w:cantSplit/>
          <w:trHeight w:val="169"/>
          <w:jc w:val="center"/>
          <w:ins w:id="60862" w:author="BigCREditor-RAN4#104-bis" w:date="2022-10-21T15:41:00Z"/>
        </w:trPr>
        <w:tc>
          <w:tcPr>
            <w:tcW w:w="2887" w:type="dxa"/>
            <w:gridSpan w:val="2"/>
            <w:tcBorders>
              <w:left w:val="single" w:sz="4" w:space="0" w:color="auto"/>
              <w:bottom w:val="single" w:sz="4" w:space="0" w:color="auto"/>
            </w:tcBorders>
            <w:vAlign w:val="center"/>
          </w:tcPr>
          <w:p w14:paraId="77391DA8" w14:textId="77777777" w:rsidR="009376B4" w:rsidRPr="00020619" w:rsidRDefault="009376B4" w:rsidP="00864629">
            <w:pPr>
              <w:pStyle w:val="TAL"/>
              <w:rPr>
                <w:ins w:id="60863" w:author="BigCREditor-RAN4#104-bis" w:date="2022-10-21T15:41:00Z"/>
              </w:rPr>
            </w:pPr>
            <w:ins w:id="60864" w:author="BigCREditor-RAN4#104-bis" w:date="2022-10-21T15:41:00Z">
              <w:r w:rsidRPr="00020619">
                <w:rPr>
                  <w:lang w:eastAsia="ja-JP"/>
                </w:rPr>
                <w:t>EPRE ratio of OCNG to OCNG DMRS</w:t>
              </w:r>
            </w:ins>
          </w:p>
        </w:tc>
        <w:tc>
          <w:tcPr>
            <w:tcW w:w="1701" w:type="dxa"/>
            <w:tcBorders>
              <w:bottom w:val="single" w:sz="4" w:space="0" w:color="auto"/>
            </w:tcBorders>
          </w:tcPr>
          <w:p w14:paraId="6533B75B" w14:textId="77777777" w:rsidR="009376B4" w:rsidRPr="00020619" w:rsidRDefault="009376B4" w:rsidP="00864629">
            <w:pPr>
              <w:pStyle w:val="TAC"/>
              <w:rPr>
                <w:ins w:id="60865" w:author="BigCREditor-RAN4#104-bis" w:date="2022-10-21T15:41:00Z"/>
              </w:rPr>
            </w:pPr>
            <w:ins w:id="60866" w:author="BigCREditor-RAN4#104-bis" w:date="2022-10-21T15:41:00Z">
              <w:r w:rsidRPr="00020619">
                <w:t>dB</w:t>
              </w:r>
            </w:ins>
          </w:p>
        </w:tc>
        <w:tc>
          <w:tcPr>
            <w:tcW w:w="5154" w:type="dxa"/>
            <w:gridSpan w:val="3"/>
            <w:tcBorders>
              <w:top w:val="nil"/>
            </w:tcBorders>
            <w:shd w:val="clear" w:color="auto" w:fill="auto"/>
          </w:tcPr>
          <w:p w14:paraId="0C0E0BAF" w14:textId="77777777" w:rsidR="009376B4" w:rsidRPr="00020619" w:rsidRDefault="009376B4" w:rsidP="00864629">
            <w:pPr>
              <w:pStyle w:val="TAC"/>
              <w:rPr>
                <w:ins w:id="60867" w:author="BigCREditor-RAN4#104-bis" w:date="2022-10-21T15:41:00Z"/>
              </w:rPr>
            </w:pPr>
          </w:p>
        </w:tc>
      </w:tr>
      <w:tr w:rsidR="009376B4" w:rsidRPr="00020619" w14:paraId="665370CA" w14:textId="77777777" w:rsidTr="00864629">
        <w:trPr>
          <w:cantSplit/>
          <w:trHeight w:val="185"/>
          <w:jc w:val="center"/>
          <w:ins w:id="60868" w:author="BigCREditor-RAN4#104-bis" w:date="2022-10-21T15:41:00Z"/>
        </w:trPr>
        <w:tc>
          <w:tcPr>
            <w:tcW w:w="1328" w:type="dxa"/>
          </w:tcPr>
          <w:p w14:paraId="48083198" w14:textId="77777777" w:rsidR="009376B4" w:rsidRPr="00020619" w:rsidRDefault="009376B4" w:rsidP="00864629">
            <w:pPr>
              <w:pStyle w:val="TAL"/>
              <w:rPr>
                <w:ins w:id="60869" w:author="BigCREditor-RAN4#104-bis" w:date="2022-10-21T15:41:00Z"/>
              </w:rPr>
            </w:pPr>
            <w:ins w:id="60870" w:author="BigCREditor-RAN4#104-bis" w:date="2022-10-21T15:41:00Z">
              <w:r w:rsidRPr="00020619">
                <w:t>SNR on RLM-RS1</w:t>
              </w:r>
            </w:ins>
          </w:p>
        </w:tc>
        <w:tc>
          <w:tcPr>
            <w:tcW w:w="1559" w:type="dxa"/>
          </w:tcPr>
          <w:p w14:paraId="7D63789F" w14:textId="77777777" w:rsidR="009376B4" w:rsidRPr="00020619" w:rsidRDefault="009376B4" w:rsidP="00864629">
            <w:pPr>
              <w:pStyle w:val="TAL"/>
              <w:rPr>
                <w:ins w:id="60871" w:author="BigCREditor-RAN4#104-bis" w:date="2022-10-21T15:41:00Z"/>
              </w:rPr>
            </w:pPr>
            <w:ins w:id="60872" w:author="BigCREditor-RAN4#104-bis" w:date="2022-10-21T15:41:00Z">
              <w:r w:rsidRPr="00020619">
                <w:t>Config 1</w:t>
              </w:r>
            </w:ins>
          </w:p>
        </w:tc>
        <w:tc>
          <w:tcPr>
            <w:tcW w:w="1701" w:type="dxa"/>
          </w:tcPr>
          <w:p w14:paraId="6C1754E2" w14:textId="77777777" w:rsidR="009376B4" w:rsidRPr="00020619" w:rsidRDefault="009376B4" w:rsidP="00864629">
            <w:pPr>
              <w:pStyle w:val="TAC"/>
              <w:rPr>
                <w:ins w:id="60873" w:author="BigCREditor-RAN4#104-bis" w:date="2022-10-21T15:41:00Z"/>
              </w:rPr>
            </w:pPr>
            <w:ins w:id="60874" w:author="BigCREditor-RAN4#104-bis" w:date="2022-10-21T15:41:00Z">
              <w:r w:rsidRPr="00020619">
                <w:t>dB</w:t>
              </w:r>
            </w:ins>
          </w:p>
        </w:tc>
        <w:tc>
          <w:tcPr>
            <w:tcW w:w="1718" w:type="dxa"/>
          </w:tcPr>
          <w:p w14:paraId="56205C4F" w14:textId="77777777" w:rsidR="009376B4" w:rsidRPr="00020619" w:rsidRDefault="009376B4" w:rsidP="00864629">
            <w:pPr>
              <w:pStyle w:val="TAC"/>
              <w:rPr>
                <w:ins w:id="60875" w:author="BigCREditor-RAN4#104-bis" w:date="2022-10-21T15:41:00Z"/>
              </w:rPr>
            </w:pPr>
            <w:ins w:id="60876" w:author="BigCREditor-RAN4#104-bis" w:date="2022-10-21T15:41:00Z">
              <w:r w:rsidRPr="00020619">
                <w:t>2</w:t>
              </w:r>
              <w:r w:rsidRPr="00020619">
                <w:rPr>
                  <w:vertAlign w:val="superscript"/>
                </w:rPr>
                <w:t>Note 11</w:t>
              </w:r>
            </w:ins>
          </w:p>
        </w:tc>
        <w:tc>
          <w:tcPr>
            <w:tcW w:w="1718" w:type="dxa"/>
          </w:tcPr>
          <w:p w14:paraId="3282266E" w14:textId="77777777" w:rsidR="009376B4" w:rsidRPr="00020619" w:rsidRDefault="009376B4" w:rsidP="00864629">
            <w:pPr>
              <w:pStyle w:val="TAC"/>
              <w:rPr>
                <w:ins w:id="60877" w:author="BigCREditor-RAN4#104-bis" w:date="2022-10-21T15:41:00Z"/>
              </w:rPr>
            </w:pPr>
            <w:ins w:id="60878" w:author="BigCREditor-RAN4#104-bis" w:date="2022-10-21T15:41:00Z">
              <w:r w:rsidRPr="00020619">
                <w:t>-6</w:t>
              </w:r>
              <w:r w:rsidRPr="00020619">
                <w:rPr>
                  <w:vertAlign w:val="superscript"/>
                </w:rPr>
                <w:t>Note 11</w:t>
              </w:r>
            </w:ins>
          </w:p>
        </w:tc>
        <w:tc>
          <w:tcPr>
            <w:tcW w:w="1718" w:type="dxa"/>
          </w:tcPr>
          <w:p w14:paraId="46091ABC" w14:textId="77777777" w:rsidR="009376B4" w:rsidRPr="00020619" w:rsidRDefault="009376B4" w:rsidP="00864629">
            <w:pPr>
              <w:pStyle w:val="TAC"/>
              <w:rPr>
                <w:ins w:id="60879" w:author="BigCREditor-RAN4#104-bis" w:date="2022-10-21T15:41:00Z"/>
              </w:rPr>
            </w:pPr>
            <w:ins w:id="60880" w:author="BigCREditor-RAN4#104-bis" w:date="2022-10-21T15:41:00Z">
              <w:r w:rsidRPr="00020619">
                <w:t>-15</w:t>
              </w:r>
            </w:ins>
          </w:p>
        </w:tc>
      </w:tr>
      <w:tr w:rsidR="009376B4" w:rsidRPr="00020619" w14:paraId="5FA20CB4" w14:textId="77777777" w:rsidTr="00864629">
        <w:trPr>
          <w:cantSplit/>
          <w:trHeight w:val="185"/>
          <w:jc w:val="center"/>
          <w:ins w:id="60881" w:author="BigCREditor-RAN4#104-bis" w:date="2022-10-21T15:41:00Z"/>
        </w:trPr>
        <w:tc>
          <w:tcPr>
            <w:tcW w:w="1328" w:type="dxa"/>
          </w:tcPr>
          <w:p w14:paraId="2A1AF510" w14:textId="77777777" w:rsidR="009376B4" w:rsidRPr="00020619" w:rsidRDefault="009376B4" w:rsidP="00864629">
            <w:pPr>
              <w:pStyle w:val="TAL"/>
              <w:rPr>
                <w:ins w:id="60882" w:author="BigCREditor-RAN4#104-bis" w:date="2022-10-21T15:41:00Z"/>
              </w:rPr>
            </w:pPr>
            <w:ins w:id="60883" w:author="BigCREditor-RAN4#104-bis" w:date="2022-10-21T15:41:00Z">
              <w:r w:rsidRPr="00020619">
                <w:t>SNR on RLM-RS2</w:t>
              </w:r>
            </w:ins>
          </w:p>
        </w:tc>
        <w:tc>
          <w:tcPr>
            <w:tcW w:w="1559" w:type="dxa"/>
          </w:tcPr>
          <w:p w14:paraId="67382E11" w14:textId="77777777" w:rsidR="009376B4" w:rsidRPr="00020619" w:rsidRDefault="009376B4" w:rsidP="00864629">
            <w:pPr>
              <w:pStyle w:val="TAL"/>
              <w:rPr>
                <w:ins w:id="60884" w:author="BigCREditor-RAN4#104-bis" w:date="2022-10-21T15:41:00Z"/>
              </w:rPr>
            </w:pPr>
            <w:ins w:id="60885" w:author="BigCREditor-RAN4#104-bis" w:date="2022-10-21T15:41:00Z">
              <w:r w:rsidRPr="00020619">
                <w:t>Config 1</w:t>
              </w:r>
            </w:ins>
          </w:p>
        </w:tc>
        <w:tc>
          <w:tcPr>
            <w:tcW w:w="1701" w:type="dxa"/>
          </w:tcPr>
          <w:p w14:paraId="714C3869" w14:textId="77777777" w:rsidR="009376B4" w:rsidRPr="00020619" w:rsidRDefault="009376B4" w:rsidP="00864629">
            <w:pPr>
              <w:pStyle w:val="TAC"/>
              <w:rPr>
                <w:ins w:id="60886" w:author="BigCREditor-RAN4#104-bis" w:date="2022-10-21T15:41:00Z"/>
              </w:rPr>
            </w:pPr>
            <w:ins w:id="60887" w:author="BigCREditor-RAN4#104-bis" w:date="2022-10-21T15:41:00Z">
              <w:r w:rsidRPr="00020619">
                <w:t>dB</w:t>
              </w:r>
            </w:ins>
          </w:p>
        </w:tc>
        <w:tc>
          <w:tcPr>
            <w:tcW w:w="1718" w:type="dxa"/>
          </w:tcPr>
          <w:p w14:paraId="141D061D" w14:textId="77777777" w:rsidR="009376B4" w:rsidRPr="00020619" w:rsidRDefault="009376B4" w:rsidP="00864629">
            <w:pPr>
              <w:pStyle w:val="TAC"/>
              <w:rPr>
                <w:ins w:id="60888" w:author="BigCREditor-RAN4#104-bis" w:date="2022-10-21T15:41:00Z"/>
              </w:rPr>
            </w:pPr>
            <w:ins w:id="60889" w:author="BigCREditor-RAN4#104-bis" w:date="2022-10-21T15:41:00Z">
              <w:r w:rsidRPr="00020619">
                <w:rPr>
                  <w:rFonts w:eastAsia="MS Mincho"/>
                </w:rPr>
                <w:t>2</w:t>
              </w:r>
              <w:r w:rsidRPr="00020619">
                <w:rPr>
                  <w:vertAlign w:val="superscript"/>
                </w:rPr>
                <w:t>Note 11</w:t>
              </w:r>
            </w:ins>
          </w:p>
        </w:tc>
        <w:tc>
          <w:tcPr>
            <w:tcW w:w="1718" w:type="dxa"/>
          </w:tcPr>
          <w:p w14:paraId="388044A7" w14:textId="77777777" w:rsidR="009376B4" w:rsidRPr="00020619" w:rsidRDefault="009376B4" w:rsidP="00864629">
            <w:pPr>
              <w:pStyle w:val="TAC"/>
              <w:rPr>
                <w:ins w:id="60890" w:author="BigCREditor-RAN4#104-bis" w:date="2022-10-21T15:41:00Z"/>
              </w:rPr>
            </w:pPr>
            <w:ins w:id="60891" w:author="BigCREditor-RAN4#104-bis" w:date="2022-10-21T15:41:00Z">
              <w:r w:rsidRPr="00020619">
                <w:rPr>
                  <w:rFonts w:eastAsia="MS Mincho"/>
                </w:rPr>
                <w:t>-14</w:t>
              </w:r>
            </w:ins>
          </w:p>
        </w:tc>
        <w:tc>
          <w:tcPr>
            <w:tcW w:w="1718" w:type="dxa"/>
          </w:tcPr>
          <w:p w14:paraId="2BD68466" w14:textId="77777777" w:rsidR="009376B4" w:rsidRPr="00020619" w:rsidRDefault="009376B4" w:rsidP="00864629">
            <w:pPr>
              <w:pStyle w:val="TAC"/>
              <w:rPr>
                <w:ins w:id="60892" w:author="BigCREditor-RAN4#104-bis" w:date="2022-10-21T15:41:00Z"/>
              </w:rPr>
            </w:pPr>
            <w:ins w:id="60893" w:author="BigCREditor-RAN4#104-bis" w:date="2022-10-21T15:41:00Z">
              <w:r w:rsidRPr="00020619">
                <w:rPr>
                  <w:rFonts w:eastAsia="MS Mincho"/>
                </w:rPr>
                <w:t>-15</w:t>
              </w:r>
            </w:ins>
          </w:p>
        </w:tc>
      </w:tr>
      <w:tr w:rsidR="009376B4" w:rsidRPr="00020619" w14:paraId="2D8DC7BC" w14:textId="77777777" w:rsidTr="00864629">
        <w:trPr>
          <w:cantSplit/>
          <w:trHeight w:val="189"/>
          <w:jc w:val="center"/>
          <w:ins w:id="60894" w:author="BigCREditor-RAN4#104-bis" w:date="2022-10-21T15:41:00Z"/>
        </w:trPr>
        <w:tc>
          <w:tcPr>
            <w:tcW w:w="1328" w:type="dxa"/>
          </w:tcPr>
          <w:p w14:paraId="66CE3273" w14:textId="77777777" w:rsidR="009376B4" w:rsidRPr="00020619" w:rsidRDefault="009376B4" w:rsidP="00864629">
            <w:pPr>
              <w:pStyle w:val="TAL"/>
              <w:rPr>
                <w:ins w:id="60895" w:author="BigCREditor-RAN4#104-bis" w:date="2022-10-21T15:41:00Z"/>
              </w:rPr>
            </w:pPr>
            <w:ins w:id="60896" w:author="BigCREditor-RAN4#104-bis" w:date="2022-10-21T15:41:00Z">
              <w:r w:rsidRPr="00020619">
                <w:object w:dxaOrig="420" w:dyaOrig="360" w14:anchorId="7E047EEC">
                  <v:shape id="_x0000_i2607" type="#_x0000_t75" style="width:20.3pt;height:20.75pt" o:ole="" fillcolor="window">
                    <v:imagedata r:id="rId149" o:title=""/>
                  </v:shape>
                  <o:OLEObject Type="Embed" ProgID="Equation.3" ShapeID="_x0000_i2607" DrawAspect="Content" ObjectID="_1731331617" r:id="rId338"/>
                </w:object>
              </w:r>
            </w:ins>
          </w:p>
        </w:tc>
        <w:tc>
          <w:tcPr>
            <w:tcW w:w="1559" w:type="dxa"/>
          </w:tcPr>
          <w:p w14:paraId="0F72568C" w14:textId="77777777" w:rsidR="009376B4" w:rsidRPr="00020619" w:rsidRDefault="009376B4" w:rsidP="00864629">
            <w:pPr>
              <w:pStyle w:val="TAL"/>
              <w:rPr>
                <w:ins w:id="60897" w:author="BigCREditor-RAN4#104-bis" w:date="2022-10-21T15:41:00Z"/>
              </w:rPr>
            </w:pPr>
            <w:ins w:id="60898" w:author="BigCREditor-RAN4#104-bis" w:date="2022-10-21T15:41:00Z">
              <w:r w:rsidRPr="00020619">
                <w:t>Config 1</w:t>
              </w:r>
            </w:ins>
          </w:p>
        </w:tc>
        <w:tc>
          <w:tcPr>
            <w:tcW w:w="1701" w:type="dxa"/>
          </w:tcPr>
          <w:p w14:paraId="306EFA7F" w14:textId="77777777" w:rsidR="009376B4" w:rsidRPr="00020619" w:rsidRDefault="009376B4" w:rsidP="00864629">
            <w:pPr>
              <w:pStyle w:val="TAC"/>
              <w:rPr>
                <w:ins w:id="60899" w:author="BigCREditor-RAN4#104-bis" w:date="2022-10-21T15:41:00Z"/>
              </w:rPr>
            </w:pPr>
            <w:ins w:id="60900" w:author="BigCREditor-RAN4#104-bis" w:date="2022-10-21T15:41:00Z">
              <w:r w:rsidRPr="00020619">
                <w:t>dBm/15KHz</w:t>
              </w:r>
            </w:ins>
          </w:p>
        </w:tc>
        <w:tc>
          <w:tcPr>
            <w:tcW w:w="5154" w:type="dxa"/>
            <w:gridSpan w:val="3"/>
          </w:tcPr>
          <w:p w14:paraId="2C8CB879" w14:textId="77777777" w:rsidR="009376B4" w:rsidRPr="00020619" w:rsidRDefault="009376B4" w:rsidP="00864629">
            <w:pPr>
              <w:pStyle w:val="TAC"/>
              <w:rPr>
                <w:ins w:id="60901" w:author="BigCREditor-RAN4#104-bis" w:date="2022-10-21T15:41:00Z"/>
              </w:rPr>
            </w:pPr>
            <w:ins w:id="60902" w:author="BigCREditor-RAN4#104-bis" w:date="2022-10-21T15:41:00Z">
              <w:r w:rsidRPr="00020619">
                <w:t>-104.7</w:t>
              </w:r>
            </w:ins>
          </w:p>
        </w:tc>
      </w:tr>
      <w:tr w:rsidR="009376B4" w:rsidRPr="00020619" w14:paraId="35ADD9EA" w14:textId="77777777" w:rsidTr="00864629">
        <w:trPr>
          <w:cantSplit/>
          <w:trHeight w:val="207"/>
          <w:jc w:val="center"/>
          <w:ins w:id="60903" w:author="BigCREditor-RAN4#104-bis" w:date="2022-10-21T15:41:00Z"/>
        </w:trPr>
        <w:tc>
          <w:tcPr>
            <w:tcW w:w="2887" w:type="dxa"/>
            <w:gridSpan w:val="2"/>
          </w:tcPr>
          <w:p w14:paraId="33343F9B" w14:textId="77777777" w:rsidR="009376B4" w:rsidRPr="00020619" w:rsidRDefault="009376B4" w:rsidP="00864629">
            <w:pPr>
              <w:pStyle w:val="TAL"/>
              <w:rPr>
                <w:ins w:id="60904" w:author="BigCREditor-RAN4#104-bis" w:date="2022-10-21T15:41:00Z"/>
              </w:rPr>
            </w:pPr>
            <w:ins w:id="60905" w:author="BigCREditor-RAN4#104-bis" w:date="2022-10-21T15:41:00Z">
              <w:r w:rsidRPr="00020619">
                <w:t>Propagation condition</w:t>
              </w:r>
            </w:ins>
          </w:p>
        </w:tc>
        <w:tc>
          <w:tcPr>
            <w:tcW w:w="1701" w:type="dxa"/>
          </w:tcPr>
          <w:p w14:paraId="7678DBA5" w14:textId="77777777" w:rsidR="009376B4" w:rsidRPr="00020619" w:rsidRDefault="009376B4" w:rsidP="00864629">
            <w:pPr>
              <w:pStyle w:val="TAC"/>
              <w:rPr>
                <w:ins w:id="60906" w:author="BigCREditor-RAN4#104-bis" w:date="2022-10-21T15:41:00Z"/>
              </w:rPr>
            </w:pPr>
          </w:p>
        </w:tc>
        <w:tc>
          <w:tcPr>
            <w:tcW w:w="5154" w:type="dxa"/>
            <w:gridSpan w:val="3"/>
            <w:shd w:val="clear" w:color="auto" w:fill="auto"/>
          </w:tcPr>
          <w:p w14:paraId="158F4DF1" w14:textId="77777777" w:rsidR="009376B4" w:rsidRPr="00020619" w:rsidRDefault="009376B4" w:rsidP="00864629">
            <w:pPr>
              <w:pStyle w:val="TAC"/>
              <w:rPr>
                <w:ins w:id="60907" w:author="BigCREditor-RAN4#104-bis" w:date="2022-10-21T15:41:00Z"/>
              </w:rPr>
            </w:pPr>
            <w:ins w:id="60908" w:author="BigCREditor-RAN4#104-bis" w:date="2022-10-21T15:41:00Z">
              <w:r w:rsidRPr="00020619">
                <w:t>TDL-C 300ns 100Hz</w:t>
              </w:r>
            </w:ins>
          </w:p>
        </w:tc>
      </w:tr>
      <w:tr w:rsidR="009376B4" w:rsidRPr="00020619" w14:paraId="50A72D2E" w14:textId="77777777" w:rsidTr="00864629">
        <w:trPr>
          <w:cantSplit/>
          <w:trHeight w:val="2119"/>
          <w:jc w:val="center"/>
          <w:ins w:id="60909" w:author="BigCREditor-RAN4#104-bis" w:date="2022-10-21T15:41:00Z"/>
        </w:trPr>
        <w:tc>
          <w:tcPr>
            <w:tcW w:w="9742" w:type="dxa"/>
            <w:gridSpan w:val="6"/>
          </w:tcPr>
          <w:p w14:paraId="698DA4CC" w14:textId="77777777" w:rsidR="009376B4" w:rsidRPr="00020619" w:rsidRDefault="009376B4" w:rsidP="00864629">
            <w:pPr>
              <w:pStyle w:val="TAN"/>
              <w:rPr>
                <w:ins w:id="60910" w:author="BigCREditor-RAN4#104-bis" w:date="2022-10-21T15:41:00Z"/>
              </w:rPr>
            </w:pPr>
            <w:ins w:id="60911" w:author="BigCREditor-RAN4#104-bis" w:date="2022-10-21T15:41:00Z">
              <w:r w:rsidRPr="00020619">
                <w:t>Note 1:</w:t>
              </w:r>
              <w:r w:rsidRPr="00020619">
                <w:tab/>
                <w:t>OCNG shall be used such that the resources in Cell 1 are fully allocated and a constant total transmitted power spectral density is achieved for all OFDM symbols.</w:t>
              </w:r>
            </w:ins>
          </w:p>
          <w:p w14:paraId="79F80830" w14:textId="77777777" w:rsidR="009376B4" w:rsidRPr="00020619" w:rsidRDefault="009376B4" w:rsidP="00864629">
            <w:pPr>
              <w:pStyle w:val="TAN"/>
              <w:rPr>
                <w:ins w:id="60912" w:author="BigCREditor-RAN4#104-bis" w:date="2022-10-21T15:41:00Z"/>
              </w:rPr>
            </w:pPr>
            <w:ins w:id="60913" w:author="BigCREditor-RAN4#104-bis" w:date="2022-10-21T15:41: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3B5F10B9" w14:textId="77777777" w:rsidR="009376B4" w:rsidRPr="00020619" w:rsidRDefault="009376B4" w:rsidP="00864629">
            <w:pPr>
              <w:pStyle w:val="TAN"/>
              <w:rPr>
                <w:ins w:id="60914" w:author="BigCREditor-RAN4#104-bis" w:date="2022-10-21T15:41:00Z"/>
              </w:rPr>
            </w:pPr>
            <w:ins w:id="60915" w:author="BigCREditor-RAN4#104-bis" w:date="2022-10-21T15:41: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491169A4" w14:textId="77777777" w:rsidR="009376B4" w:rsidRPr="00020619" w:rsidRDefault="009376B4" w:rsidP="00864629">
            <w:pPr>
              <w:pStyle w:val="TAN"/>
              <w:rPr>
                <w:ins w:id="60916" w:author="BigCREditor-RAN4#104-bis" w:date="2022-10-21T15:41:00Z"/>
              </w:rPr>
            </w:pPr>
            <w:ins w:id="60917" w:author="BigCREditor-RAN4#104-bis" w:date="2022-10-21T15:41: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3C0E89A7" w14:textId="77777777" w:rsidR="009376B4" w:rsidRPr="00020619" w:rsidRDefault="009376B4" w:rsidP="00864629">
            <w:pPr>
              <w:pStyle w:val="TAN"/>
              <w:rPr>
                <w:ins w:id="60918" w:author="BigCREditor-RAN4#104-bis" w:date="2022-10-21T15:41:00Z"/>
              </w:rPr>
            </w:pPr>
            <w:ins w:id="60919" w:author="BigCREditor-RAN4#104-bis" w:date="2022-10-21T15:41: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14C393AD" w14:textId="77777777" w:rsidR="009376B4" w:rsidRPr="00020619" w:rsidRDefault="009376B4" w:rsidP="00864629">
            <w:pPr>
              <w:pStyle w:val="TAN"/>
              <w:rPr>
                <w:ins w:id="60920" w:author="BigCREditor-RAN4#104-bis" w:date="2022-10-21T15:41:00Z"/>
              </w:rPr>
            </w:pPr>
            <w:ins w:id="60921" w:author="BigCREditor-RAN4#104-bis" w:date="2022-10-21T15:41:00Z">
              <w:r w:rsidRPr="00020619">
                <w:t>Note 6:</w:t>
              </w:r>
              <w:r w:rsidRPr="00020619">
                <w:tab/>
                <w:t>The signal contains PDCCH for UEs other than the device under test as part of OCNG.</w:t>
              </w:r>
            </w:ins>
          </w:p>
          <w:p w14:paraId="2E051CAE" w14:textId="77777777" w:rsidR="009376B4" w:rsidRPr="00020619" w:rsidRDefault="009376B4" w:rsidP="00864629">
            <w:pPr>
              <w:pStyle w:val="TAN"/>
              <w:rPr>
                <w:ins w:id="60922" w:author="BigCREditor-RAN4#104-bis" w:date="2022-10-21T15:41:00Z"/>
              </w:rPr>
            </w:pPr>
            <w:ins w:id="60923" w:author="BigCREditor-RAN4#104-bis" w:date="2022-10-21T15:41:00Z">
              <w:r w:rsidRPr="00020619">
                <w:t>Note 7:</w:t>
              </w:r>
              <w:r w:rsidRPr="00020619">
                <w:tab/>
                <w:t xml:space="preserve">SNR levels correspond to the signal to noise ratio over the SSS </w:t>
              </w:r>
              <w:proofErr w:type="spellStart"/>
              <w:r w:rsidRPr="00020619">
                <w:t>REs.</w:t>
              </w:r>
              <w:proofErr w:type="spellEnd"/>
            </w:ins>
          </w:p>
          <w:p w14:paraId="152A07F8" w14:textId="77777777" w:rsidR="009376B4" w:rsidRPr="00020619" w:rsidRDefault="009376B4" w:rsidP="00864629">
            <w:pPr>
              <w:pStyle w:val="TAN"/>
              <w:rPr>
                <w:ins w:id="60924" w:author="BigCREditor-RAN4#104-bis" w:date="2022-10-21T15:41:00Z"/>
              </w:rPr>
            </w:pPr>
            <w:ins w:id="60925" w:author="BigCREditor-RAN4#104-bis" w:date="2022-10-21T15:41:00Z">
              <w:r w:rsidRPr="00020619">
                <w:t>Note 8:</w:t>
              </w:r>
              <w:r w:rsidRPr="00020619">
                <w:tab/>
                <w:t>The SNR in time periods T1, T2 and T3 is denoted as SNR1, SNR2 and SNR3 respectively in figure A.17.5.1.7.1-1.</w:t>
              </w:r>
            </w:ins>
          </w:p>
          <w:p w14:paraId="088076E2" w14:textId="77777777" w:rsidR="009376B4" w:rsidRPr="00020619" w:rsidRDefault="009376B4" w:rsidP="00864629">
            <w:pPr>
              <w:pStyle w:val="TAN"/>
              <w:rPr>
                <w:ins w:id="60926" w:author="BigCREditor-RAN4#104-bis" w:date="2022-10-21T15:41:00Z"/>
                <w:snapToGrid w:val="0"/>
              </w:rPr>
            </w:pPr>
            <w:ins w:id="60927" w:author="BigCREditor-RAN4#104-bis" w:date="2022-10-21T15:41:00Z">
              <w:r w:rsidRPr="00020619">
                <w:t>Note 9:</w:t>
              </w:r>
              <w:r w:rsidRPr="00020619">
                <w:rPr>
                  <w:rFonts w:eastAsia="MS Mincho"/>
                  <w:snapToGrid w:val="0"/>
                </w:rPr>
                <w:tab/>
              </w:r>
              <w:r w:rsidRPr="00020619">
                <w:t>The SNR values are specified for testing a UE which supports 2RX on at least one band</w:t>
              </w:r>
              <w:del w:id="60928" w:author="Huawei" w:date="2022-11-16T20:01:00Z">
                <w:r w:rsidRPr="00020619" w:rsidDel="00C859F2">
                  <w:delText>. For testing of a UE which supports 4RX on all bands, the SNR during T3 is specified in clause A.3.6</w:delText>
                </w:r>
              </w:del>
              <w:r w:rsidRPr="00020619">
                <w:rPr>
                  <w:snapToGrid w:val="0"/>
                </w:rPr>
                <w:t>.</w:t>
              </w:r>
            </w:ins>
          </w:p>
          <w:p w14:paraId="435D8203" w14:textId="77777777" w:rsidR="009376B4" w:rsidRPr="00020619" w:rsidRDefault="009376B4" w:rsidP="00864629">
            <w:pPr>
              <w:pStyle w:val="TAN"/>
              <w:rPr>
                <w:ins w:id="60929" w:author="BigCREditor-RAN4#104-bis" w:date="2022-10-21T15:41:00Z"/>
                <w:snapToGrid w:val="0"/>
              </w:rPr>
            </w:pPr>
            <w:ins w:id="60930" w:author="BigCREditor-RAN4#104-bis" w:date="2022-10-21T15:41:00Z">
              <w:r w:rsidRPr="00020619">
                <w:rPr>
                  <w:snapToGrid w:val="0"/>
                </w:rPr>
                <w:t>Note 10:</w:t>
              </w:r>
              <w:r w:rsidRPr="00020619">
                <w:rPr>
                  <w:rFonts w:eastAsia="MS Mincho"/>
                  <w:snapToGrid w:val="0"/>
                </w:rPr>
                <w:tab/>
                <w:t>Information about types of UE beam is given in B.2.1.3 and does not limit UE implementation or test system implementation.</w:t>
              </w:r>
            </w:ins>
          </w:p>
          <w:p w14:paraId="7551729F" w14:textId="77777777" w:rsidR="009376B4" w:rsidRPr="00020619" w:rsidRDefault="009376B4" w:rsidP="00864629">
            <w:pPr>
              <w:pStyle w:val="TAN"/>
              <w:rPr>
                <w:ins w:id="60931" w:author="BigCREditor-RAN4#104-bis" w:date="2022-10-21T15:41:00Z"/>
              </w:rPr>
            </w:pPr>
            <w:ins w:id="60932" w:author="BigCREditor-RAN4#104-bis" w:date="2022-10-21T15:41:00Z">
              <w:r w:rsidRPr="00020619">
                <w:t>Note 11:</w:t>
              </w:r>
              <w:r w:rsidRPr="00020619">
                <w:tab/>
                <w:t>This value allows up to 1dB degradation from applied SNR to UE baseband.</w:t>
              </w:r>
            </w:ins>
          </w:p>
        </w:tc>
      </w:tr>
    </w:tbl>
    <w:p w14:paraId="387D1B72" w14:textId="77777777" w:rsidR="009376B4" w:rsidRPr="00020619" w:rsidRDefault="009376B4" w:rsidP="009376B4">
      <w:pPr>
        <w:spacing w:before="120" w:after="120"/>
        <w:ind w:left="2438" w:hanging="1134"/>
        <w:rPr>
          <w:ins w:id="60933" w:author="BigCREditor-RAN4#104-bis" w:date="2022-10-21T15:41:00Z"/>
          <w:rFonts w:eastAsia="Malgun Gothic"/>
          <w:kern w:val="20"/>
        </w:rPr>
      </w:pPr>
    </w:p>
    <w:p w14:paraId="3292C72C" w14:textId="77777777" w:rsidR="009376B4" w:rsidRPr="00020619" w:rsidRDefault="009376B4" w:rsidP="009376B4">
      <w:pPr>
        <w:keepNext/>
        <w:keepLines/>
        <w:spacing w:before="60"/>
        <w:jc w:val="center"/>
        <w:rPr>
          <w:ins w:id="60934" w:author="BigCREditor-RAN4#104-bis" w:date="2022-10-21T15:41:00Z"/>
          <w:rFonts w:ascii="Arial" w:hAnsi="Arial"/>
          <w:b/>
        </w:rPr>
      </w:pPr>
    </w:p>
    <w:p w14:paraId="43EFA5E5" w14:textId="77777777" w:rsidR="009376B4" w:rsidRPr="00020619" w:rsidRDefault="009376B4" w:rsidP="009376B4">
      <w:pPr>
        <w:keepNext/>
        <w:keepLines/>
        <w:spacing w:before="60"/>
        <w:jc w:val="center"/>
        <w:rPr>
          <w:ins w:id="60935" w:author="BigCREditor-RAN4#104-bis" w:date="2022-10-21T15:41:00Z"/>
          <w:rFonts w:ascii="Arial" w:hAnsi="Arial"/>
          <w:b/>
        </w:rPr>
      </w:pPr>
      <w:ins w:id="60936" w:author="BigCREditor-RAN4#104-bis" w:date="2022-10-21T15:41:00Z">
        <w:r w:rsidRPr="00020619">
          <w:rPr>
            <w:rFonts w:ascii="Arial" w:hAnsi="Arial"/>
            <w:b/>
            <w:noProof/>
            <w:lang w:val="en-US" w:eastAsia="zh-CN"/>
          </w:rPr>
          <w:drawing>
            <wp:inline distT="0" distB="0" distL="0" distR="0" wp14:anchorId="6DD0D3BD" wp14:editId="7F57DEF6">
              <wp:extent cx="3682365" cy="2268220"/>
              <wp:effectExtent l="0" t="0" r="0" b="0"/>
              <wp:docPr id="277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682365" cy="2268220"/>
                      </a:xfrm>
                      <a:prstGeom prst="rect">
                        <a:avLst/>
                      </a:prstGeom>
                      <a:noFill/>
                    </pic:spPr>
                  </pic:pic>
                </a:graphicData>
              </a:graphic>
            </wp:inline>
          </w:drawing>
        </w:r>
      </w:ins>
    </w:p>
    <w:p w14:paraId="5BBC23E6" w14:textId="77777777" w:rsidR="009376B4" w:rsidRPr="00020619" w:rsidRDefault="009376B4" w:rsidP="009376B4">
      <w:pPr>
        <w:pStyle w:val="TF"/>
        <w:rPr>
          <w:ins w:id="60937" w:author="BigCREditor-RAN4#104-bis" w:date="2022-10-21T15:41:00Z"/>
        </w:rPr>
      </w:pPr>
      <w:ins w:id="60938" w:author="BigCREditor-RAN4#104-bis" w:date="2022-10-21T15:41:00Z">
        <w:r w:rsidRPr="00020619">
          <w:t>Figure A.17.5.1.7.1-1: SNR variation for CSI-RS out-of-sync testing</w:t>
        </w:r>
      </w:ins>
    </w:p>
    <w:p w14:paraId="5BBA02FF" w14:textId="77777777" w:rsidR="009376B4" w:rsidRPr="00020619" w:rsidRDefault="009376B4" w:rsidP="009376B4">
      <w:pPr>
        <w:pStyle w:val="Heading5"/>
        <w:rPr>
          <w:ins w:id="60939" w:author="BigCREditor-RAN4#104-bis" w:date="2022-10-21T15:41:00Z"/>
          <w:snapToGrid w:val="0"/>
        </w:rPr>
      </w:pPr>
      <w:ins w:id="60940" w:author="BigCREditor-RAN4#104-bis" w:date="2022-10-21T15:41:00Z">
        <w:r w:rsidRPr="00020619">
          <w:rPr>
            <w:snapToGrid w:val="0"/>
          </w:rPr>
          <w:t>A.17.5.1.7.2</w:t>
        </w:r>
        <w:r w:rsidRPr="00020619">
          <w:rPr>
            <w:snapToGrid w:val="0"/>
          </w:rPr>
          <w:tab/>
          <w:t>Test Requirements</w:t>
        </w:r>
      </w:ins>
    </w:p>
    <w:p w14:paraId="0A11E5AE" w14:textId="77777777" w:rsidR="009376B4" w:rsidRPr="00020619" w:rsidRDefault="009376B4" w:rsidP="009376B4">
      <w:pPr>
        <w:rPr>
          <w:ins w:id="60941" w:author="BigCREditor-RAN4#104-bis" w:date="2022-10-21T15:41:00Z"/>
        </w:rPr>
      </w:pPr>
      <w:ins w:id="60942" w:author="BigCREditor-RAN4#104-bis" w:date="2022-10-21T15:41:00Z">
        <w:r w:rsidRPr="00020619">
          <w:t xml:space="preserve">The UE behaviour during time durations T1, T2, </w:t>
        </w:r>
        <w:r w:rsidRPr="00020619">
          <w:rPr>
            <w:lang w:eastAsia="zh-CN"/>
          </w:rPr>
          <w:t xml:space="preserve">and </w:t>
        </w:r>
        <w:r w:rsidRPr="00020619">
          <w:t>T3 shall be as follows:</w:t>
        </w:r>
      </w:ins>
    </w:p>
    <w:p w14:paraId="6BA4ED0B" w14:textId="77777777" w:rsidR="009376B4" w:rsidRPr="00020619" w:rsidRDefault="009376B4" w:rsidP="009376B4">
      <w:pPr>
        <w:rPr>
          <w:ins w:id="60943" w:author="BigCREditor-RAN4#104-bis" w:date="2022-10-21T15:41:00Z"/>
          <w:lang w:eastAsia="zh-CN"/>
        </w:rPr>
      </w:pPr>
      <w:ins w:id="60944" w:author="BigCREditor-RAN4#104-bis" w:date="2022-10-21T15:41:00Z">
        <w:r w:rsidRPr="00020619">
          <w:rPr>
            <w:lang w:eastAsia="zh-CN"/>
          </w:rPr>
          <w:t xml:space="preserve">During time durations T1, T2 and T3, the UE shall transmit uplink signal at least in all subframes configured for CSI transmission on </w:t>
        </w:r>
        <w:proofErr w:type="spellStart"/>
        <w:r w:rsidRPr="00020619">
          <w:rPr>
            <w:lang w:eastAsia="zh-CN"/>
          </w:rPr>
          <w:t>PCell</w:t>
        </w:r>
        <w:proofErr w:type="spellEnd"/>
        <w:r w:rsidRPr="00020619">
          <w:rPr>
            <w:lang w:eastAsia="zh-CN"/>
          </w:rPr>
          <w:t>.</w:t>
        </w:r>
      </w:ins>
    </w:p>
    <w:p w14:paraId="3126BEFA" w14:textId="77777777" w:rsidR="009376B4" w:rsidRPr="00020619" w:rsidRDefault="009376B4" w:rsidP="009376B4">
      <w:pPr>
        <w:rPr>
          <w:ins w:id="60945" w:author="BigCREditor-RAN4#104-bis" w:date="2022-10-21T15:41:00Z"/>
        </w:rPr>
      </w:pPr>
      <w:ins w:id="60946" w:author="BigCREditor-RAN4#104-bis" w:date="2022-10-21T15:41:00Z">
        <w:r w:rsidRPr="00020619">
          <w:t>During the period from time point A to time point B the UE shall transmit uplink signal in Cell 1 (</w:t>
        </w:r>
        <w:proofErr w:type="spellStart"/>
        <w:r w:rsidRPr="00020619">
          <w:t>PCell</w:t>
        </w:r>
        <w:proofErr w:type="spellEnd"/>
        <w:r w:rsidRPr="00020619">
          <w:t>) at least in all uplink slots configured for CSI transmission according to the configured periodic CSI reporting for Cell 1.</w:t>
        </w:r>
      </w:ins>
    </w:p>
    <w:p w14:paraId="36793997" w14:textId="77777777" w:rsidR="009376B4" w:rsidRPr="00020619" w:rsidRDefault="009376B4" w:rsidP="009376B4">
      <w:pPr>
        <w:rPr>
          <w:ins w:id="60947" w:author="BigCREditor-RAN4#104-bis" w:date="2022-10-21T15:41:00Z"/>
        </w:rPr>
      </w:pPr>
      <w:ins w:id="60948" w:author="BigCREditor-RAN4#104-bis" w:date="2022-10-21T15:41:00Z">
        <w:r w:rsidRPr="00020619">
          <w:t>The UE shall stop transmitting uplink signal in Cell 1 (</w:t>
        </w:r>
        <w:proofErr w:type="spellStart"/>
        <w:r w:rsidRPr="00020619">
          <w:t>PCell</w:t>
        </w:r>
        <w:proofErr w:type="spellEnd"/>
        <w:r w:rsidRPr="00020619">
          <w:t>) no later than time point C (D</w:t>
        </w:r>
        <w:r w:rsidRPr="00020619">
          <w:rPr>
            <w:vertAlign w:val="subscript"/>
          </w:rPr>
          <w:t>1</w:t>
        </w:r>
        <w:r w:rsidRPr="00020619">
          <w:t xml:space="preserve"> </w:t>
        </w:r>
        <w:proofErr w:type="spellStart"/>
        <w:r w:rsidRPr="00020619">
          <w:t>secondafter</w:t>
        </w:r>
        <w:proofErr w:type="spellEnd"/>
        <w:r w:rsidRPr="00020619">
          <w:t xml:space="preserve"> the start of the time duration T3) on the </w:t>
        </w:r>
        <w:proofErr w:type="spellStart"/>
        <w:r w:rsidRPr="00020619">
          <w:t>PCell</w:t>
        </w:r>
        <w:proofErr w:type="spellEnd"/>
        <w:r w:rsidRPr="00020619">
          <w:t>.</w:t>
        </w:r>
      </w:ins>
    </w:p>
    <w:p w14:paraId="63A3153E" w14:textId="77777777" w:rsidR="009376B4" w:rsidRPr="00020619" w:rsidRDefault="009376B4" w:rsidP="009376B4">
      <w:pPr>
        <w:rPr>
          <w:ins w:id="60949" w:author="BigCREditor-RAN4#104-bis" w:date="2022-10-21T15:41:00Z"/>
          <w:iCs/>
          <w:lang w:eastAsia="ja-JP"/>
        </w:rPr>
      </w:pPr>
      <w:ins w:id="60950" w:author="BigCREditor-RAN4#104-bis" w:date="2022-10-21T15:41:00Z">
        <w:r w:rsidRPr="00020619">
          <w:t>The rate of correct events observed during repeated tests shall be at least 90%.</w:t>
        </w:r>
      </w:ins>
    </w:p>
    <w:p w14:paraId="0272DEFE" w14:textId="77777777" w:rsidR="009376B4" w:rsidRPr="00020619" w:rsidRDefault="009376B4" w:rsidP="009376B4"/>
    <w:p w14:paraId="0BE1663B" w14:textId="77777777" w:rsidR="009376B4" w:rsidRPr="00020619" w:rsidRDefault="009376B4" w:rsidP="009376B4">
      <w:pPr>
        <w:pStyle w:val="Heading4"/>
        <w:rPr>
          <w:ins w:id="60951" w:author="BigCREditor-RAN4#104-bis" w:date="2022-10-21T15:35:00Z"/>
        </w:rPr>
      </w:pPr>
      <w:r w:rsidRPr="00020619">
        <w:t>A.17.5.1.8</w:t>
      </w:r>
      <w:r w:rsidRPr="00020619">
        <w:tab/>
        <w:t xml:space="preserve">Radio Link Monitoring In-sync Test for FR2 </w:t>
      </w:r>
      <w:proofErr w:type="spellStart"/>
      <w:r w:rsidRPr="00020619">
        <w:t>PCell</w:t>
      </w:r>
      <w:proofErr w:type="spellEnd"/>
      <w:r w:rsidRPr="00020619">
        <w:t xml:space="preserve"> configured with CSI-RS-based RLM in DRX mode</w:t>
      </w:r>
    </w:p>
    <w:p w14:paraId="611BA280" w14:textId="77777777" w:rsidR="009376B4" w:rsidRPr="00020619" w:rsidRDefault="009376B4" w:rsidP="009376B4">
      <w:pPr>
        <w:pStyle w:val="Heading5"/>
        <w:rPr>
          <w:ins w:id="60952" w:author="BigCREditor-RAN4#104-bis" w:date="2022-10-21T15:35:00Z"/>
          <w:snapToGrid w:val="0"/>
          <w:lang w:eastAsia="zh-CN"/>
        </w:rPr>
      </w:pPr>
      <w:ins w:id="60953" w:author="BigCREditor-RAN4#104-bis" w:date="2022-10-21T15:35:00Z">
        <w:r w:rsidRPr="00020619">
          <w:rPr>
            <w:rFonts w:hint="eastAsia"/>
            <w:snapToGrid w:val="0"/>
            <w:lang w:eastAsia="zh-CN"/>
          </w:rPr>
          <w:t>A.17.5.1.8</w:t>
        </w:r>
        <w:r w:rsidRPr="00020619">
          <w:rPr>
            <w:snapToGrid w:val="0"/>
            <w:lang w:eastAsia="zh-CN"/>
          </w:rPr>
          <w:t>.1</w:t>
        </w:r>
        <w:r w:rsidRPr="00020619">
          <w:rPr>
            <w:snapToGrid w:val="0"/>
            <w:lang w:eastAsia="zh-CN"/>
          </w:rPr>
          <w:tab/>
          <w:t>Test Purpose and Environment</w:t>
        </w:r>
      </w:ins>
    </w:p>
    <w:p w14:paraId="7C35FAC1" w14:textId="77777777" w:rsidR="009376B4" w:rsidRPr="00020619" w:rsidRDefault="009376B4" w:rsidP="009376B4">
      <w:pPr>
        <w:rPr>
          <w:ins w:id="60954" w:author="BigCREditor-RAN4#104-bis" w:date="2022-10-21T15:35:00Z"/>
        </w:rPr>
      </w:pPr>
      <w:ins w:id="60955" w:author="BigCREditor-RAN4#104-bis" w:date="2022-10-21T15:35:00Z">
        <w:r w:rsidRPr="00020619">
          <w:t xml:space="preserve">The purpose of this test is to verify that the UE properly detects the in sync for the purpose of monitoring downlink CSI-RS based radio link quality of the </w:t>
        </w:r>
        <w:proofErr w:type="spellStart"/>
        <w:r w:rsidRPr="00020619">
          <w:t>PCell</w:t>
        </w:r>
        <w:proofErr w:type="spellEnd"/>
        <w:r w:rsidRPr="00020619">
          <w:t xml:space="preserve"> when DRX is used. This test will partly verify the FR2 </w:t>
        </w:r>
        <w:proofErr w:type="spellStart"/>
        <w:r w:rsidRPr="00020619">
          <w:t>PCell</w:t>
        </w:r>
        <w:proofErr w:type="spellEnd"/>
        <w:r w:rsidRPr="00020619">
          <w:t xml:space="preserve"> CSI-RS In-sync radio link monitoring requirements in clause 8.1</w:t>
        </w:r>
        <w:r w:rsidRPr="00020619">
          <w:rPr>
            <w:rFonts w:hint="eastAsia"/>
            <w:lang w:val="en-US" w:eastAsia="zh-CN"/>
          </w:rPr>
          <w:t>B</w:t>
        </w:r>
        <w:r w:rsidRPr="00020619">
          <w:t>.</w:t>
        </w:r>
      </w:ins>
    </w:p>
    <w:p w14:paraId="3DE1AF1B" w14:textId="77777777" w:rsidR="009376B4" w:rsidRPr="00020619" w:rsidRDefault="009376B4" w:rsidP="009376B4">
      <w:pPr>
        <w:rPr>
          <w:ins w:id="60956" w:author="BigCREditor-RAN4#104-bis" w:date="2022-10-21T15:35:00Z"/>
        </w:rPr>
      </w:pPr>
      <w:ins w:id="60957" w:author="BigCREditor-RAN4#104-bis" w:date="2022-10-21T15:35:00Z">
        <w:r w:rsidRPr="00020619">
          <w:t xml:space="preserve">The test parameters are given in Tables </w:t>
        </w:r>
        <w:r w:rsidRPr="00020619">
          <w:rPr>
            <w:rFonts w:hint="eastAsia"/>
            <w:lang w:eastAsia="zh-CN"/>
          </w:rPr>
          <w:t>A.17.5.1.8</w:t>
        </w:r>
        <w:r w:rsidRPr="00020619">
          <w:t xml:space="preserve">.1-1, </w:t>
        </w:r>
        <w:r w:rsidRPr="00020619">
          <w:rPr>
            <w:rFonts w:hint="eastAsia"/>
            <w:lang w:eastAsia="zh-CN"/>
          </w:rPr>
          <w:t>A.17.5.1.8</w:t>
        </w:r>
        <w:r w:rsidRPr="00020619">
          <w:t xml:space="preserve">.1-2, </w:t>
        </w:r>
        <w:r w:rsidRPr="00020619">
          <w:rPr>
            <w:rFonts w:hint="eastAsia"/>
            <w:lang w:eastAsia="zh-CN"/>
          </w:rPr>
          <w:t>A.17.5.1.8</w:t>
        </w:r>
        <w:r w:rsidRPr="00020619">
          <w:t xml:space="preserve">.1-3 and </w:t>
        </w:r>
        <w:r w:rsidRPr="00020619">
          <w:rPr>
            <w:rFonts w:hint="eastAsia"/>
            <w:lang w:eastAsia="zh-CN"/>
          </w:rPr>
          <w:t>A.17.5.1.8</w:t>
        </w:r>
        <w:r w:rsidRPr="00020619">
          <w:t xml:space="preserve">.1-4 below. There is one cells, cell 1which is the </w:t>
        </w:r>
        <w:proofErr w:type="spellStart"/>
        <w:r w:rsidRPr="00020619">
          <w:t>PCell</w:t>
        </w:r>
        <w:proofErr w:type="spellEnd"/>
        <w:r w:rsidRPr="00020619">
          <w:t xml:space="preserve">, in the test. The test consists of five successive time periods, with time duration of T1, T2, T3, T4 and T5 respectively. Figure </w:t>
        </w:r>
        <w:r w:rsidRPr="00020619">
          <w:rPr>
            <w:rFonts w:hint="eastAsia"/>
            <w:lang w:eastAsia="zh-CN"/>
          </w:rPr>
          <w:t>A.17.5.1.8</w:t>
        </w:r>
        <w:r w:rsidRPr="00020619">
          <w:t xml:space="preserve">.1-1 shows the variation of the downlink SNR in the </w:t>
        </w:r>
        <w:proofErr w:type="spellStart"/>
        <w:r w:rsidRPr="00020619">
          <w:t>PCell</w:t>
        </w:r>
        <w:proofErr w:type="spellEnd"/>
        <w:r w:rsidRPr="00020619">
          <w:t xml:space="preserve"> to emulate out-of-sync and in-sync states. Prior to the start of the time duration T1, the UE shall be fully synchronized to cell 1. The UE shall be configured for periodic CSI reporting with a reporting periodicity of 10 </w:t>
        </w:r>
        <w:proofErr w:type="spellStart"/>
        <w:r w:rsidRPr="00020619">
          <w:t>ms</w:t>
        </w:r>
        <w:proofErr w:type="spellEnd"/>
        <w:r w:rsidRPr="00020619">
          <w:t>. The UE is configured to perform inter-frequency measurements using GP ID #0 (40ms) in test. In the test, SSB0 and SSB1 are configured as BFD-RS.</w:t>
        </w:r>
      </w:ins>
    </w:p>
    <w:p w14:paraId="1607755B" w14:textId="77777777" w:rsidR="009376B4" w:rsidRPr="00020619" w:rsidRDefault="009376B4" w:rsidP="009376B4">
      <w:pPr>
        <w:pStyle w:val="TH"/>
        <w:rPr>
          <w:ins w:id="60958" w:author="BigCREditor-RAN4#104-bis" w:date="2022-10-21T15:35:00Z"/>
        </w:rPr>
      </w:pPr>
      <w:ins w:id="60959" w:author="BigCREditor-RAN4#104-bis" w:date="2022-10-21T15:35:00Z">
        <w:r w:rsidRPr="00020619">
          <w:t xml:space="preserve">Table </w:t>
        </w:r>
        <w:r w:rsidRPr="00020619">
          <w:rPr>
            <w:rFonts w:hint="eastAsia"/>
            <w:lang w:eastAsia="zh-CN"/>
          </w:rPr>
          <w:t>A.17.5.1.8</w:t>
        </w:r>
        <w:r w:rsidRPr="00020619">
          <w:t xml:space="preserve">.1-1: Supported test configurations for FR2 </w:t>
        </w:r>
        <w:proofErr w:type="spellStart"/>
        <w:r w:rsidRPr="00020619">
          <w:t>PS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376B4" w:rsidRPr="00020619" w14:paraId="42487DEC" w14:textId="77777777" w:rsidTr="00864629">
        <w:trPr>
          <w:trHeight w:val="266"/>
          <w:jc w:val="center"/>
          <w:ins w:id="60960" w:author="BigCREditor-RAN4#104-bis" w:date="2022-10-21T15:35:00Z"/>
        </w:trPr>
        <w:tc>
          <w:tcPr>
            <w:tcW w:w="2265" w:type="dxa"/>
            <w:shd w:val="clear" w:color="auto" w:fill="auto"/>
          </w:tcPr>
          <w:p w14:paraId="372DCFAB" w14:textId="77777777" w:rsidR="009376B4" w:rsidRPr="00020619" w:rsidRDefault="009376B4" w:rsidP="00864629">
            <w:pPr>
              <w:pStyle w:val="TAH"/>
              <w:rPr>
                <w:ins w:id="60961" w:author="BigCREditor-RAN4#104-bis" w:date="2022-10-21T15:35:00Z"/>
              </w:rPr>
            </w:pPr>
            <w:ins w:id="60962" w:author="BigCREditor-RAN4#104-bis" w:date="2022-10-21T15:35:00Z">
              <w:r w:rsidRPr="00020619">
                <w:t>Configuration</w:t>
              </w:r>
            </w:ins>
          </w:p>
        </w:tc>
        <w:tc>
          <w:tcPr>
            <w:tcW w:w="6905" w:type="dxa"/>
            <w:shd w:val="clear" w:color="auto" w:fill="auto"/>
          </w:tcPr>
          <w:p w14:paraId="7384A205" w14:textId="77777777" w:rsidR="009376B4" w:rsidRPr="00020619" w:rsidRDefault="009376B4" w:rsidP="00864629">
            <w:pPr>
              <w:pStyle w:val="TAH"/>
              <w:rPr>
                <w:ins w:id="60963" w:author="BigCREditor-RAN4#104-bis" w:date="2022-10-21T15:35:00Z"/>
              </w:rPr>
            </w:pPr>
            <w:ins w:id="60964" w:author="BigCREditor-RAN4#104-bis" w:date="2022-10-21T15:35:00Z">
              <w:r w:rsidRPr="00020619">
                <w:t>Description</w:t>
              </w:r>
            </w:ins>
          </w:p>
        </w:tc>
      </w:tr>
      <w:tr w:rsidR="009376B4" w:rsidRPr="00020619" w14:paraId="3341A9D0" w14:textId="77777777" w:rsidTr="00864629">
        <w:trPr>
          <w:trHeight w:val="270"/>
          <w:jc w:val="center"/>
          <w:ins w:id="60965" w:author="BigCREditor-RAN4#104-bis" w:date="2022-10-21T15:35:00Z"/>
        </w:trPr>
        <w:tc>
          <w:tcPr>
            <w:tcW w:w="2265" w:type="dxa"/>
            <w:shd w:val="clear" w:color="auto" w:fill="auto"/>
          </w:tcPr>
          <w:p w14:paraId="721393FC" w14:textId="77777777" w:rsidR="009376B4" w:rsidRPr="00020619" w:rsidRDefault="009376B4" w:rsidP="00864629">
            <w:pPr>
              <w:pStyle w:val="TAL"/>
              <w:rPr>
                <w:ins w:id="60966" w:author="BigCREditor-RAN4#104-bis" w:date="2022-10-21T15:35:00Z"/>
              </w:rPr>
            </w:pPr>
            <w:ins w:id="60967" w:author="BigCREditor-RAN4#104-bis" w:date="2022-10-21T15:35:00Z">
              <w:r w:rsidRPr="00020619">
                <w:t>1</w:t>
              </w:r>
            </w:ins>
          </w:p>
        </w:tc>
        <w:tc>
          <w:tcPr>
            <w:tcW w:w="6905" w:type="dxa"/>
            <w:shd w:val="clear" w:color="auto" w:fill="auto"/>
          </w:tcPr>
          <w:p w14:paraId="74210ECC" w14:textId="77777777" w:rsidR="009376B4" w:rsidRPr="00020619" w:rsidRDefault="009376B4" w:rsidP="00864629">
            <w:pPr>
              <w:pStyle w:val="TAL"/>
              <w:rPr>
                <w:ins w:id="60968" w:author="BigCREditor-RAN4#104-bis" w:date="2022-10-21T15:35:00Z"/>
              </w:rPr>
            </w:pPr>
            <w:ins w:id="60969" w:author="BigCREditor-RAN4#104-bis" w:date="2022-10-21T15:35:00Z">
              <w:r w:rsidRPr="00020619">
                <w:t>TDD duplex mode, 120 kHz SSB SCS, 100 MHz bandwidth</w:t>
              </w:r>
            </w:ins>
          </w:p>
        </w:tc>
      </w:tr>
    </w:tbl>
    <w:p w14:paraId="791C5438" w14:textId="77777777" w:rsidR="009376B4" w:rsidRPr="00020619" w:rsidRDefault="009376B4" w:rsidP="009376B4">
      <w:pPr>
        <w:spacing w:before="120"/>
        <w:rPr>
          <w:ins w:id="60970" w:author="BigCREditor-RAN4#104-bis" w:date="2022-10-21T15:35:00Z"/>
        </w:rPr>
      </w:pPr>
    </w:p>
    <w:p w14:paraId="4ED7E95F" w14:textId="77777777" w:rsidR="009376B4" w:rsidRPr="00020619" w:rsidRDefault="009376B4" w:rsidP="009376B4">
      <w:pPr>
        <w:pStyle w:val="TH"/>
        <w:rPr>
          <w:ins w:id="60971" w:author="BigCREditor-RAN4#104-bis" w:date="2022-10-21T15:35:00Z"/>
        </w:rPr>
      </w:pPr>
      <w:ins w:id="60972" w:author="BigCREditor-RAN4#104-bis" w:date="2022-10-21T15:35:00Z">
        <w:r w:rsidRPr="00020619">
          <w:lastRenderedPageBreak/>
          <w:t xml:space="preserve">Table </w:t>
        </w:r>
        <w:r w:rsidRPr="00020619">
          <w:rPr>
            <w:rFonts w:hint="eastAsia"/>
            <w:lang w:eastAsia="zh-CN"/>
          </w:rPr>
          <w:t>A.17.5.1.8</w:t>
        </w:r>
        <w:r w:rsidRPr="00020619">
          <w:t xml:space="preserve">.1-2: General test parameters for FR2 </w:t>
        </w:r>
        <w:proofErr w:type="spellStart"/>
        <w:r w:rsidRPr="00020619">
          <w:t>PCell</w:t>
        </w:r>
        <w:proofErr w:type="spellEnd"/>
        <w:r w:rsidRPr="00020619">
          <w:t xml:space="preserve"> for CSI-RS in-sync testing in non-DRX mode</w:t>
        </w:r>
      </w:ins>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3050"/>
        <w:gridCol w:w="1247"/>
        <w:gridCol w:w="2938"/>
      </w:tblGrid>
      <w:tr w:rsidR="009376B4" w:rsidRPr="00020619" w14:paraId="242B5E76" w14:textId="77777777" w:rsidTr="00864629">
        <w:trPr>
          <w:trHeight w:val="164"/>
          <w:jc w:val="center"/>
          <w:ins w:id="60973" w:author="BigCREditor-RAN4#104-bis" w:date="2022-10-21T15:35:00Z"/>
        </w:trPr>
        <w:tc>
          <w:tcPr>
            <w:tcW w:w="2728" w:type="pct"/>
            <w:gridSpan w:val="2"/>
            <w:vMerge w:val="restart"/>
            <w:shd w:val="clear" w:color="auto" w:fill="auto"/>
          </w:tcPr>
          <w:p w14:paraId="4C20B342" w14:textId="77777777" w:rsidR="009376B4" w:rsidRPr="00020619" w:rsidRDefault="009376B4" w:rsidP="00864629">
            <w:pPr>
              <w:keepNext/>
              <w:keepLines/>
              <w:spacing w:after="0"/>
              <w:jc w:val="center"/>
              <w:rPr>
                <w:ins w:id="60974" w:author="BigCREditor-RAN4#104-bis" w:date="2022-10-21T15:35:00Z"/>
                <w:rFonts w:ascii="Arial" w:hAnsi="Arial"/>
                <w:b/>
                <w:sz w:val="18"/>
              </w:rPr>
            </w:pPr>
            <w:ins w:id="60975" w:author="BigCREditor-RAN4#104-bis" w:date="2022-10-21T15:35:00Z">
              <w:r w:rsidRPr="00020619">
                <w:rPr>
                  <w:rFonts w:ascii="Arial" w:hAnsi="Arial"/>
                  <w:b/>
                  <w:sz w:val="18"/>
                </w:rPr>
                <w:lastRenderedPageBreak/>
                <w:t>Parameter</w:t>
              </w:r>
            </w:ins>
          </w:p>
        </w:tc>
        <w:tc>
          <w:tcPr>
            <w:tcW w:w="677" w:type="pct"/>
            <w:vMerge w:val="restart"/>
            <w:shd w:val="clear" w:color="auto" w:fill="auto"/>
          </w:tcPr>
          <w:p w14:paraId="1D89CB56" w14:textId="77777777" w:rsidR="009376B4" w:rsidRPr="00020619" w:rsidRDefault="009376B4" w:rsidP="00864629">
            <w:pPr>
              <w:keepNext/>
              <w:keepLines/>
              <w:spacing w:after="0"/>
              <w:jc w:val="center"/>
              <w:rPr>
                <w:ins w:id="60976" w:author="BigCREditor-RAN4#104-bis" w:date="2022-10-21T15:35:00Z"/>
                <w:rFonts w:ascii="Arial" w:hAnsi="Arial"/>
                <w:b/>
                <w:sz w:val="18"/>
              </w:rPr>
            </w:pPr>
            <w:ins w:id="60977" w:author="BigCREditor-RAN4#104-bis" w:date="2022-10-21T15:35:00Z">
              <w:r w:rsidRPr="00020619">
                <w:rPr>
                  <w:rFonts w:ascii="Arial" w:hAnsi="Arial"/>
                  <w:b/>
                  <w:sz w:val="18"/>
                </w:rPr>
                <w:t>Unit</w:t>
              </w:r>
            </w:ins>
          </w:p>
        </w:tc>
        <w:tc>
          <w:tcPr>
            <w:tcW w:w="1595" w:type="pct"/>
            <w:shd w:val="clear" w:color="auto" w:fill="auto"/>
          </w:tcPr>
          <w:p w14:paraId="4A4A6C59" w14:textId="77777777" w:rsidR="009376B4" w:rsidRPr="00020619" w:rsidRDefault="009376B4" w:rsidP="00864629">
            <w:pPr>
              <w:keepNext/>
              <w:keepLines/>
              <w:spacing w:after="0"/>
              <w:jc w:val="center"/>
              <w:rPr>
                <w:ins w:id="60978" w:author="BigCREditor-RAN4#104-bis" w:date="2022-10-21T15:35:00Z"/>
                <w:rFonts w:ascii="Arial" w:hAnsi="Arial"/>
                <w:b/>
                <w:sz w:val="18"/>
              </w:rPr>
            </w:pPr>
            <w:ins w:id="60979" w:author="BigCREditor-RAN4#104-bis" w:date="2022-10-21T15:35:00Z">
              <w:r w:rsidRPr="00020619">
                <w:rPr>
                  <w:rFonts w:ascii="Arial" w:hAnsi="Arial"/>
                  <w:b/>
                  <w:sz w:val="18"/>
                </w:rPr>
                <w:t>Value</w:t>
              </w:r>
            </w:ins>
          </w:p>
        </w:tc>
      </w:tr>
      <w:tr w:rsidR="009376B4" w:rsidRPr="00020619" w14:paraId="1ED35E19" w14:textId="77777777" w:rsidTr="00864629">
        <w:trPr>
          <w:trHeight w:val="74"/>
          <w:jc w:val="center"/>
          <w:ins w:id="60980" w:author="BigCREditor-RAN4#104-bis" w:date="2022-10-21T15:35:00Z"/>
        </w:trPr>
        <w:tc>
          <w:tcPr>
            <w:tcW w:w="2728" w:type="pct"/>
            <w:gridSpan w:val="2"/>
            <w:vMerge/>
            <w:shd w:val="clear" w:color="auto" w:fill="auto"/>
          </w:tcPr>
          <w:p w14:paraId="2ED39D53" w14:textId="77777777" w:rsidR="009376B4" w:rsidRPr="00020619" w:rsidRDefault="009376B4" w:rsidP="00864629">
            <w:pPr>
              <w:keepNext/>
              <w:keepLines/>
              <w:spacing w:after="0"/>
              <w:jc w:val="center"/>
              <w:rPr>
                <w:ins w:id="60981" w:author="BigCREditor-RAN4#104-bis" w:date="2022-10-21T15:35:00Z"/>
                <w:rFonts w:ascii="Arial" w:hAnsi="Arial"/>
                <w:b/>
                <w:sz w:val="18"/>
              </w:rPr>
            </w:pPr>
          </w:p>
        </w:tc>
        <w:tc>
          <w:tcPr>
            <w:tcW w:w="677" w:type="pct"/>
            <w:vMerge/>
            <w:shd w:val="clear" w:color="auto" w:fill="auto"/>
          </w:tcPr>
          <w:p w14:paraId="0747456F" w14:textId="77777777" w:rsidR="009376B4" w:rsidRPr="00020619" w:rsidRDefault="009376B4" w:rsidP="00864629">
            <w:pPr>
              <w:keepNext/>
              <w:keepLines/>
              <w:spacing w:after="0"/>
              <w:jc w:val="center"/>
              <w:rPr>
                <w:ins w:id="60982" w:author="BigCREditor-RAN4#104-bis" w:date="2022-10-21T15:35:00Z"/>
                <w:rFonts w:ascii="Arial" w:hAnsi="Arial"/>
                <w:b/>
                <w:sz w:val="18"/>
              </w:rPr>
            </w:pPr>
          </w:p>
        </w:tc>
        <w:tc>
          <w:tcPr>
            <w:tcW w:w="1595" w:type="pct"/>
            <w:shd w:val="clear" w:color="auto" w:fill="auto"/>
          </w:tcPr>
          <w:p w14:paraId="543F635A" w14:textId="77777777" w:rsidR="009376B4" w:rsidRPr="00020619" w:rsidRDefault="009376B4" w:rsidP="00864629">
            <w:pPr>
              <w:keepNext/>
              <w:keepLines/>
              <w:spacing w:after="0"/>
              <w:jc w:val="center"/>
              <w:rPr>
                <w:ins w:id="60983" w:author="BigCREditor-RAN4#104-bis" w:date="2022-10-21T15:35:00Z"/>
                <w:rFonts w:ascii="Arial" w:hAnsi="Arial"/>
                <w:b/>
                <w:sz w:val="18"/>
              </w:rPr>
            </w:pPr>
            <w:ins w:id="60984" w:author="BigCREditor-RAN4#104-bis" w:date="2022-10-21T15:35:00Z">
              <w:r w:rsidRPr="00020619">
                <w:rPr>
                  <w:rFonts w:ascii="Arial" w:hAnsi="Arial"/>
                  <w:b/>
                  <w:sz w:val="18"/>
                </w:rPr>
                <w:t>Test 1</w:t>
              </w:r>
            </w:ins>
          </w:p>
        </w:tc>
      </w:tr>
      <w:tr w:rsidR="009376B4" w:rsidRPr="00020619" w14:paraId="5582A718" w14:textId="77777777" w:rsidTr="00864629">
        <w:trPr>
          <w:trHeight w:val="64"/>
          <w:jc w:val="center"/>
          <w:ins w:id="60985" w:author="BigCREditor-RAN4#104-bis" w:date="2022-10-21T15:35:00Z"/>
        </w:trPr>
        <w:tc>
          <w:tcPr>
            <w:tcW w:w="2728" w:type="pct"/>
            <w:gridSpan w:val="2"/>
            <w:shd w:val="clear" w:color="auto" w:fill="auto"/>
          </w:tcPr>
          <w:p w14:paraId="2DCD95DD" w14:textId="77777777" w:rsidR="009376B4" w:rsidRPr="00020619" w:rsidRDefault="009376B4" w:rsidP="00864629">
            <w:pPr>
              <w:keepNext/>
              <w:keepLines/>
              <w:spacing w:after="0"/>
              <w:rPr>
                <w:ins w:id="60986" w:author="BigCREditor-RAN4#104-bis" w:date="2022-10-21T15:35:00Z"/>
                <w:rFonts w:ascii="Arial" w:hAnsi="Arial"/>
                <w:sz w:val="18"/>
              </w:rPr>
            </w:pPr>
            <w:ins w:id="60987" w:author="BigCREditor-RAN4#104-bis" w:date="2022-10-21T15:35:00Z">
              <w:r w:rsidRPr="00020619">
                <w:rPr>
                  <w:rFonts w:ascii="Arial" w:hAnsi="Arial"/>
                  <w:sz w:val="18"/>
                </w:rPr>
                <w:t xml:space="preserve">Active </w:t>
              </w:r>
              <w:proofErr w:type="spellStart"/>
              <w:r w:rsidRPr="00020619">
                <w:rPr>
                  <w:rFonts w:ascii="Arial" w:hAnsi="Arial"/>
                  <w:sz w:val="18"/>
                </w:rPr>
                <w:t>PCell</w:t>
              </w:r>
              <w:proofErr w:type="spellEnd"/>
              <w:r w:rsidRPr="00020619">
                <w:rPr>
                  <w:rFonts w:ascii="Arial" w:hAnsi="Arial"/>
                  <w:sz w:val="18"/>
                </w:rPr>
                <w:t xml:space="preserve"> </w:t>
              </w:r>
            </w:ins>
          </w:p>
        </w:tc>
        <w:tc>
          <w:tcPr>
            <w:tcW w:w="677" w:type="pct"/>
            <w:shd w:val="clear" w:color="auto" w:fill="auto"/>
          </w:tcPr>
          <w:p w14:paraId="42FAFC47" w14:textId="77777777" w:rsidR="009376B4" w:rsidRPr="00020619" w:rsidRDefault="009376B4" w:rsidP="00864629">
            <w:pPr>
              <w:keepNext/>
              <w:keepLines/>
              <w:spacing w:after="0"/>
              <w:jc w:val="center"/>
              <w:rPr>
                <w:ins w:id="60988" w:author="BigCREditor-RAN4#104-bis" w:date="2022-10-21T15:35:00Z"/>
                <w:rFonts w:ascii="Arial" w:hAnsi="Arial"/>
                <w:sz w:val="18"/>
              </w:rPr>
            </w:pPr>
          </w:p>
        </w:tc>
        <w:tc>
          <w:tcPr>
            <w:tcW w:w="1595" w:type="pct"/>
            <w:shd w:val="clear" w:color="auto" w:fill="auto"/>
          </w:tcPr>
          <w:p w14:paraId="31AD0417" w14:textId="77777777" w:rsidR="009376B4" w:rsidRPr="00020619" w:rsidRDefault="009376B4" w:rsidP="00864629">
            <w:pPr>
              <w:keepNext/>
              <w:keepLines/>
              <w:spacing w:after="0"/>
              <w:jc w:val="center"/>
              <w:rPr>
                <w:ins w:id="60989" w:author="BigCREditor-RAN4#104-bis" w:date="2022-10-21T15:35:00Z"/>
                <w:rFonts w:ascii="Arial" w:hAnsi="Arial"/>
                <w:sz w:val="18"/>
              </w:rPr>
            </w:pPr>
            <w:ins w:id="60990" w:author="BigCREditor-RAN4#104-bis" w:date="2022-10-21T15:35:00Z">
              <w:r w:rsidRPr="00020619">
                <w:rPr>
                  <w:rFonts w:ascii="Arial" w:hAnsi="Arial"/>
                  <w:sz w:val="18"/>
                </w:rPr>
                <w:t>Cell 1</w:t>
              </w:r>
            </w:ins>
          </w:p>
        </w:tc>
      </w:tr>
      <w:tr w:rsidR="009376B4" w:rsidRPr="00020619" w14:paraId="2E2D80E8" w14:textId="77777777" w:rsidTr="00864629">
        <w:trPr>
          <w:trHeight w:val="164"/>
          <w:jc w:val="center"/>
          <w:ins w:id="60991" w:author="BigCREditor-RAN4#104-bis" w:date="2022-10-21T15:35:00Z"/>
        </w:trPr>
        <w:tc>
          <w:tcPr>
            <w:tcW w:w="2728" w:type="pct"/>
            <w:gridSpan w:val="2"/>
            <w:shd w:val="clear" w:color="auto" w:fill="auto"/>
          </w:tcPr>
          <w:p w14:paraId="10511B2A" w14:textId="77777777" w:rsidR="009376B4" w:rsidRPr="00020619" w:rsidRDefault="009376B4" w:rsidP="00864629">
            <w:pPr>
              <w:keepNext/>
              <w:keepLines/>
              <w:spacing w:after="0"/>
              <w:rPr>
                <w:ins w:id="60992" w:author="BigCREditor-RAN4#104-bis" w:date="2022-10-21T15:35:00Z"/>
                <w:rFonts w:ascii="Arial" w:hAnsi="Arial"/>
                <w:sz w:val="18"/>
              </w:rPr>
            </w:pPr>
            <w:ins w:id="60993" w:author="BigCREditor-RAN4#104-bis" w:date="2022-10-21T15:35:00Z">
              <w:r w:rsidRPr="00020619">
                <w:rPr>
                  <w:rFonts w:ascii="Arial" w:hAnsi="Arial"/>
                  <w:sz w:val="18"/>
                </w:rPr>
                <w:t>RF Channel Number</w:t>
              </w:r>
            </w:ins>
          </w:p>
        </w:tc>
        <w:tc>
          <w:tcPr>
            <w:tcW w:w="677" w:type="pct"/>
            <w:shd w:val="clear" w:color="auto" w:fill="auto"/>
          </w:tcPr>
          <w:p w14:paraId="128BCCC3" w14:textId="77777777" w:rsidR="009376B4" w:rsidRPr="00020619" w:rsidRDefault="009376B4" w:rsidP="00864629">
            <w:pPr>
              <w:keepNext/>
              <w:keepLines/>
              <w:spacing w:after="0"/>
              <w:jc w:val="center"/>
              <w:rPr>
                <w:ins w:id="60994" w:author="BigCREditor-RAN4#104-bis" w:date="2022-10-21T15:35:00Z"/>
                <w:rFonts w:ascii="Arial" w:hAnsi="Arial"/>
                <w:sz w:val="18"/>
              </w:rPr>
            </w:pPr>
          </w:p>
        </w:tc>
        <w:tc>
          <w:tcPr>
            <w:tcW w:w="1595" w:type="pct"/>
            <w:shd w:val="clear" w:color="auto" w:fill="auto"/>
          </w:tcPr>
          <w:p w14:paraId="183B18A7" w14:textId="77777777" w:rsidR="009376B4" w:rsidRPr="00020619" w:rsidRDefault="009376B4" w:rsidP="00864629">
            <w:pPr>
              <w:keepNext/>
              <w:keepLines/>
              <w:spacing w:after="0"/>
              <w:jc w:val="center"/>
              <w:rPr>
                <w:ins w:id="60995" w:author="BigCREditor-RAN4#104-bis" w:date="2022-10-21T15:35:00Z"/>
                <w:rFonts w:ascii="Arial" w:hAnsi="Arial"/>
                <w:sz w:val="18"/>
              </w:rPr>
            </w:pPr>
            <w:ins w:id="60996" w:author="BigCREditor-RAN4#104-bis" w:date="2022-10-21T15:35:00Z">
              <w:r w:rsidRPr="00020619">
                <w:rPr>
                  <w:rFonts w:ascii="Arial" w:hAnsi="Arial"/>
                  <w:sz w:val="18"/>
                </w:rPr>
                <w:t>1</w:t>
              </w:r>
            </w:ins>
          </w:p>
        </w:tc>
      </w:tr>
      <w:tr w:rsidR="009376B4" w:rsidRPr="00020619" w14:paraId="2E1949D4" w14:textId="77777777" w:rsidTr="00864629">
        <w:trPr>
          <w:trHeight w:val="93"/>
          <w:jc w:val="center"/>
          <w:ins w:id="60997" w:author="BigCREditor-RAN4#104-bis" w:date="2022-10-21T15:35:00Z"/>
        </w:trPr>
        <w:tc>
          <w:tcPr>
            <w:tcW w:w="1072" w:type="pct"/>
            <w:shd w:val="clear" w:color="auto" w:fill="auto"/>
          </w:tcPr>
          <w:p w14:paraId="22B70DA3" w14:textId="77777777" w:rsidR="009376B4" w:rsidRPr="00020619" w:rsidRDefault="009376B4" w:rsidP="00864629">
            <w:pPr>
              <w:keepNext/>
              <w:keepLines/>
              <w:spacing w:after="0"/>
              <w:rPr>
                <w:ins w:id="60998" w:author="BigCREditor-RAN4#104-bis" w:date="2022-10-21T15:35:00Z"/>
                <w:rFonts w:ascii="Arial" w:hAnsi="Arial"/>
                <w:sz w:val="18"/>
                <w:lang w:val="it-IT"/>
              </w:rPr>
            </w:pPr>
            <w:ins w:id="60999" w:author="BigCREditor-RAN4#104-bis" w:date="2022-10-21T15:35:00Z">
              <w:r w:rsidRPr="00020619">
                <w:rPr>
                  <w:rFonts w:ascii="Arial" w:hAnsi="Arial"/>
                  <w:sz w:val="18"/>
                  <w:lang w:val="it-IT"/>
                </w:rPr>
                <w:t>Duplex mode</w:t>
              </w:r>
            </w:ins>
          </w:p>
        </w:tc>
        <w:tc>
          <w:tcPr>
            <w:tcW w:w="1656" w:type="pct"/>
            <w:shd w:val="clear" w:color="auto" w:fill="auto"/>
          </w:tcPr>
          <w:p w14:paraId="6392F962" w14:textId="77777777" w:rsidR="009376B4" w:rsidRPr="00020619" w:rsidRDefault="009376B4" w:rsidP="00864629">
            <w:pPr>
              <w:keepNext/>
              <w:keepLines/>
              <w:spacing w:after="0"/>
              <w:rPr>
                <w:ins w:id="61000" w:author="BigCREditor-RAN4#104-bis" w:date="2022-10-21T15:35:00Z"/>
                <w:rFonts w:ascii="Arial" w:hAnsi="Arial"/>
                <w:sz w:val="18"/>
                <w:lang w:val="it-IT"/>
              </w:rPr>
            </w:pPr>
            <w:ins w:id="61001" w:author="BigCREditor-RAN4#104-bis" w:date="2022-10-21T15:35:00Z">
              <w:r w:rsidRPr="00020619">
                <w:rPr>
                  <w:rFonts w:ascii="Arial" w:hAnsi="Arial"/>
                  <w:sz w:val="18"/>
                  <w:lang w:val="it-IT"/>
                </w:rPr>
                <w:t>Config 1</w:t>
              </w:r>
            </w:ins>
          </w:p>
        </w:tc>
        <w:tc>
          <w:tcPr>
            <w:tcW w:w="677" w:type="pct"/>
            <w:shd w:val="clear" w:color="auto" w:fill="auto"/>
          </w:tcPr>
          <w:p w14:paraId="18761645" w14:textId="77777777" w:rsidR="009376B4" w:rsidRPr="00020619" w:rsidRDefault="009376B4" w:rsidP="00864629">
            <w:pPr>
              <w:keepNext/>
              <w:keepLines/>
              <w:spacing w:after="0"/>
              <w:jc w:val="center"/>
              <w:rPr>
                <w:ins w:id="61002" w:author="BigCREditor-RAN4#104-bis" w:date="2022-10-21T15:35:00Z"/>
                <w:rFonts w:ascii="Arial" w:hAnsi="Arial"/>
                <w:sz w:val="18"/>
                <w:lang w:val="it-IT"/>
              </w:rPr>
            </w:pPr>
          </w:p>
        </w:tc>
        <w:tc>
          <w:tcPr>
            <w:tcW w:w="1595" w:type="pct"/>
            <w:shd w:val="clear" w:color="auto" w:fill="auto"/>
          </w:tcPr>
          <w:p w14:paraId="05411D9A" w14:textId="77777777" w:rsidR="009376B4" w:rsidRPr="00020619" w:rsidRDefault="009376B4" w:rsidP="00864629">
            <w:pPr>
              <w:keepNext/>
              <w:keepLines/>
              <w:spacing w:after="0"/>
              <w:jc w:val="center"/>
              <w:rPr>
                <w:ins w:id="61003" w:author="BigCREditor-RAN4#104-bis" w:date="2022-10-21T15:35:00Z"/>
                <w:rFonts w:ascii="Arial" w:hAnsi="Arial"/>
                <w:sz w:val="18"/>
              </w:rPr>
            </w:pPr>
            <w:ins w:id="61004" w:author="BigCREditor-RAN4#104-bis" w:date="2022-10-21T15:35:00Z">
              <w:r w:rsidRPr="00020619">
                <w:rPr>
                  <w:rFonts w:ascii="Arial" w:hAnsi="Arial"/>
                  <w:sz w:val="18"/>
                </w:rPr>
                <w:t>TDD</w:t>
              </w:r>
            </w:ins>
          </w:p>
        </w:tc>
      </w:tr>
      <w:tr w:rsidR="009376B4" w:rsidRPr="00020619" w14:paraId="541BB939" w14:textId="77777777" w:rsidTr="00864629">
        <w:trPr>
          <w:trHeight w:val="189"/>
          <w:jc w:val="center"/>
          <w:ins w:id="61005" w:author="BigCREditor-RAN4#104-bis" w:date="2022-10-21T15:35:00Z"/>
        </w:trPr>
        <w:tc>
          <w:tcPr>
            <w:tcW w:w="1072" w:type="pct"/>
            <w:shd w:val="clear" w:color="auto" w:fill="auto"/>
          </w:tcPr>
          <w:p w14:paraId="1B321C4A" w14:textId="77777777" w:rsidR="009376B4" w:rsidRPr="00020619" w:rsidRDefault="009376B4" w:rsidP="00864629">
            <w:pPr>
              <w:keepNext/>
              <w:keepLines/>
              <w:spacing w:after="0"/>
              <w:rPr>
                <w:ins w:id="61006" w:author="BigCREditor-RAN4#104-bis" w:date="2022-10-21T15:35:00Z"/>
                <w:rFonts w:ascii="Arial" w:hAnsi="Arial"/>
                <w:sz w:val="18"/>
                <w:lang w:val="it-IT"/>
              </w:rPr>
            </w:pPr>
            <w:ins w:id="61007" w:author="BigCREditor-RAN4#104-bis" w:date="2022-10-21T15:35:00Z">
              <w:r w:rsidRPr="00020619">
                <w:rPr>
                  <w:rFonts w:ascii="Arial" w:hAnsi="Arial"/>
                  <w:sz w:val="18"/>
                  <w:lang w:val="it-IT"/>
                </w:rPr>
                <w:t>TDD Configuration</w:t>
              </w:r>
            </w:ins>
          </w:p>
        </w:tc>
        <w:tc>
          <w:tcPr>
            <w:tcW w:w="1656" w:type="pct"/>
            <w:shd w:val="clear" w:color="auto" w:fill="auto"/>
          </w:tcPr>
          <w:p w14:paraId="6C74074A" w14:textId="77777777" w:rsidR="009376B4" w:rsidRPr="00020619" w:rsidRDefault="009376B4" w:rsidP="00864629">
            <w:pPr>
              <w:keepNext/>
              <w:keepLines/>
              <w:spacing w:after="0"/>
              <w:rPr>
                <w:ins w:id="61008" w:author="BigCREditor-RAN4#104-bis" w:date="2022-10-21T15:35:00Z"/>
                <w:rFonts w:ascii="Arial" w:hAnsi="Arial"/>
                <w:sz w:val="18"/>
                <w:lang w:val="it-IT"/>
              </w:rPr>
            </w:pPr>
            <w:ins w:id="61009" w:author="BigCREditor-RAN4#104-bis" w:date="2022-10-21T15:35:00Z">
              <w:r w:rsidRPr="00020619">
                <w:rPr>
                  <w:rFonts w:ascii="Arial" w:hAnsi="Arial"/>
                  <w:sz w:val="18"/>
                  <w:lang w:val="it-IT"/>
                </w:rPr>
                <w:t>Config 1</w:t>
              </w:r>
            </w:ins>
          </w:p>
        </w:tc>
        <w:tc>
          <w:tcPr>
            <w:tcW w:w="677" w:type="pct"/>
            <w:shd w:val="clear" w:color="auto" w:fill="auto"/>
          </w:tcPr>
          <w:p w14:paraId="3A489BDE" w14:textId="77777777" w:rsidR="009376B4" w:rsidRPr="00020619" w:rsidRDefault="009376B4" w:rsidP="00864629">
            <w:pPr>
              <w:keepNext/>
              <w:keepLines/>
              <w:spacing w:after="0"/>
              <w:jc w:val="center"/>
              <w:rPr>
                <w:ins w:id="61010" w:author="BigCREditor-RAN4#104-bis" w:date="2022-10-21T15:35:00Z"/>
                <w:rFonts w:ascii="Arial" w:hAnsi="Arial"/>
                <w:sz w:val="18"/>
                <w:lang w:val="it-IT"/>
              </w:rPr>
            </w:pPr>
          </w:p>
        </w:tc>
        <w:tc>
          <w:tcPr>
            <w:tcW w:w="1595" w:type="pct"/>
            <w:shd w:val="clear" w:color="auto" w:fill="auto"/>
          </w:tcPr>
          <w:p w14:paraId="0E906267" w14:textId="77777777" w:rsidR="009376B4" w:rsidRPr="00020619" w:rsidRDefault="009376B4" w:rsidP="00864629">
            <w:pPr>
              <w:keepNext/>
              <w:keepLines/>
              <w:spacing w:after="0"/>
              <w:jc w:val="center"/>
              <w:rPr>
                <w:ins w:id="61011" w:author="BigCREditor-RAN4#104-bis" w:date="2022-10-21T15:35:00Z"/>
                <w:rFonts w:ascii="Arial" w:hAnsi="Arial"/>
                <w:sz w:val="18"/>
              </w:rPr>
            </w:pPr>
            <w:ins w:id="61012" w:author="BigCREditor-RAN4#104-bis" w:date="2022-10-21T15:35:00Z">
              <w:r w:rsidRPr="00020619">
                <w:rPr>
                  <w:rFonts w:ascii="Arial" w:hAnsi="Arial"/>
                  <w:sz w:val="18"/>
                </w:rPr>
                <w:t>TDDConf.3.1</w:t>
              </w:r>
            </w:ins>
          </w:p>
        </w:tc>
      </w:tr>
      <w:tr w:rsidR="009376B4" w:rsidRPr="00020619" w14:paraId="46D532BE" w14:textId="77777777" w:rsidTr="00864629">
        <w:trPr>
          <w:trHeight w:val="189"/>
          <w:jc w:val="center"/>
          <w:ins w:id="61013" w:author="BigCREditor-RAN4#104-bis" w:date="2022-10-21T15:35:00Z"/>
        </w:trPr>
        <w:tc>
          <w:tcPr>
            <w:tcW w:w="1072" w:type="pct"/>
            <w:shd w:val="clear" w:color="auto" w:fill="auto"/>
            <w:vAlign w:val="center"/>
          </w:tcPr>
          <w:p w14:paraId="469D9533" w14:textId="77777777" w:rsidR="009376B4" w:rsidRPr="00020619" w:rsidRDefault="009376B4" w:rsidP="00864629">
            <w:pPr>
              <w:keepNext/>
              <w:keepLines/>
              <w:spacing w:after="0"/>
              <w:rPr>
                <w:ins w:id="61014" w:author="BigCREditor-RAN4#104-bis" w:date="2022-10-21T15:35:00Z"/>
                <w:rFonts w:ascii="Arial" w:hAnsi="Arial"/>
                <w:sz w:val="18"/>
                <w:lang w:val="it-IT"/>
              </w:rPr>
            </w:pPr>
            <w:ins w:id="61015" w:author="BigCREditor-RAN4#104-bis" w:date="2022-10-21T15:35:00Z">
              <w:r w:rsidRPr="00020619">
                <w:rPr>
                  <w:rFonts w:ascii="Arial" w:hAnsi="Arial"/>
                  <w:sz w:val="18"/>
                  <w:lang w:val="it-IT"/>
                </w:rPr>
                <w:t>DL initial BWP configuration</w:t>
              </w:r>
            </w:ins>
          </w:p>
        </w:tc>
        <w:tc>
          <w:tcPr>
            <w:tcW w:w="1656" w:type="pct"/>
            <w:shd w:val="clear" w:color="auto" w:fill="auto"/>
          </w:tcPr>
          <w:p w14:paraId="2671A909" w14:textId="77777777" w:rsidR="009376B4" w:rsidRPr="00020619" w:rsidRDefault="009376B4" w:rsidP="00864629">
            <w:pPr>
              <w:keepNext/>
              <w:keepLines/>
              <w:spacing w:after="0"/>
              <w:rPr>
                <w:ins w:id="61016" w:author="BigCREditor-RAN4#104-bis" w:date="2022-10-21T15:35:00Z"/>
                <w:rFonts w:ascii="Arial" w:hAnsi="Arial"/>
                <w:sz w:val="18"/>
                <w:lang w:val="it-IT"/>
              </w:rPr>
            </w:pPr>
            <w:ins w:id="61017" w:author="BigCREditor-RAN4#104-bis" w:date="2022-10-21T15:35:00Z">
              <w:r w:rsidRPr="00020619">
                <w:rPr>
                  <w:rFonts w:ascii="Arial" w:hAnsi="Arial"/>
                  <w:sz w:val="18"/>
                  <w:lang w:val="it-IT"/>
                </w:rPr>
                <w:t>Config 1</w:t>
              </w:r>
            </w:ins>
          </w:p>
        </w:tc>
        <w:tc>
          <w:tcPr>
            <w:tcW w:w="677" w:type="pct"/>
            <w:shd w:val="clear" w:color="auto" w:fill="auto"/>
          </w:tcPr>
          <w:p w14:paraId="716E7A22" w14:textId="77777777" w:rsidR="009376B4" w:rsidRPr="00020619" w:rsidRDefault="009376B4" w:rsidP="00864629">
            <w:pPr>
              <w:keepNext/>
              <w:keepLines/>
              <w:spacing w:after="0"/>
              <w:jc w:val="center"/>
              <w:rPr>
                <w:ins w:id="61018" w:author="BigCREditor-RAN4#104-bis" w:date="2022-10-21T15:35:00Z"/>
                <w:rFonts w:ascii="Arial" w:hAnsi="Arial"/>
                <w:sz w:val="18"/>
                <w:lang w:val="it-IT"/>
              </w:rPr>
            </w:pPr>
          </w:p>
        </w:tc>
        <w:tc>
          <w:tcPr>
            <w:tcW w:w="1595" w:type="pct"/>
            <w:shd w:val="clear" w:color="auto" w:fill="auto"/>
          </w:tcPr>
          <w:p w14:paraId="36506F93" w14:textId="77777777" w:rsidR="009376B4" w:rsidRPr="00020619" w:rsidRDefault="009376B4" w:rsidP="00864629">
            <w:pPr>
              <w:keepNext/>
              <w:keepLines/>
              <w:spacing w:after="0"/>
              <w:jc w:val="center"/>
              <w:rPr>
                <w:ins w:id="61019" w:author="BigCREditor-RAN4#104-bis" w:date="2022-10-21T15:35:00Z"/>
                <w:rFonts w:ascii="Arial" w:hAnsi="Arial"/>
                <w:sz w:val="18"/>
              </w:rPr>
            </w:pPr>
            <w:ins w:id="61020" w:author="BigCREditor-RAN4#104-bis" w:date="2022-10-21T15:35:00Z">
              <w:r w:rsidRPr="00020619">
                <w:rPr>
                  <w:rFonts w:ascii="Arial" w:hAnsi="Arial"/>
                  <w:sz w:val="18"/>
                  <w:lang w:val="it-IT"/>
                </w:rPr>
                <w:t>DLBWP.0.1</w:t>
              </w:r>
            </w:ins>
          </w:p>
        </w:tc>
      </w:tr>
      <w:tr w:rsidR="009376B4" w:rsidRPr="00020619" w14:paraId="098AEA1D" w14:textId="77777777" w:rsidTr="00864629">
        <w:trPr>
          <w:trHeight w:val="189"/>
          <w:jc w:val="center"/>
          <w:ins w:id="61021" w:author="BigCREditor-RAN4#104-bis" w:date="2022-10-21T15:35:00Z"/>
        </w:trPr>
        <w:tc>
          <w:tcPr>
            <w:tcW w:w="1072" w:type="pct"/>
            <w:shd w:val="clear" w:color="auto" w:fill="auto"/>
            <w:vAlign w:val="center"/>
          </w:tcPr>
          <w:p w14:paraId="7C0882C7" w14:textId="77777777" w:rsidR="009376B4" w:rsidRPr="00020619" w:rsidRDefault="009376B4" w:rsidP="00864629">
            <w:pPr>
              <w:keepNext/>
              <w:keepLines/>
              <w:spacing w:after="0"/>
              <w:rPr>
                <w:ins w:id="61022" w:author="BigCREditor-RAN4#104-bis" w:date="2022-10-21T15:35:00Z"/>
                <w:rFonts w:ascii="Arial" w:hAnsi="Arial"/>
                <w:sz w:val="18"/>
                <w:lang w:val="it-IT"/>
              </w:rPr>
            </w:pPr>
            <w:ins w:id="61023" w:author="BigCREditor-RAN4#104-bis" w:date="2022-10-21T15:35:00Z">
              <w:r w:rsidRPr="00020619">
                <w:rPr>
                  <w:rFonts w:ascii="Arial" w:hAnsi="Arial"/>
                  <w:sz w:val="18"/>
                  <w:lang w:val="it-IT"/>
                </w:rPr>
                <w:t>DL dedicated BWP configuration</w:t>
              </w:r>
            </w:ins>
          </w:p>
        </w:tc>
        <w:tc>
          <w:tcPr>
            <w:tcW w:w="1656" w:type="pct"/>
            <w:shd w:val="clear" w:color="auto" w:fill="auto"/>
          </w:tcPr>
          <w:p w14:paraId="6D8E11BD" w14:textId="77777777" w:rsidR="009376B4" w:rsidRPr="00020619" w:rsidRDefault="009376B4" w:rsidP="00864629">
            <w:pPr>
              <w:keepNext/>
              <w:keepLines/>
              <w:spacing w:after="0"/>
              <w:rPr>
                <w:ins w:id="61024" w:author="BigCREditor-RAN4#104-bis" w:date="2022-10-21T15:35:00Z"/>
                <w:rFonts w:ascii="Arial" w:hAnsi="Arial"/>
                <w:sz w:val="18"/>
                <w:lang w:val="it-IT"/>
              </w:rPr>
            </w:pPr>
            <w:ins w:id="61025" w:author="BigCREditor-RAN4#104-bis" w:date="2022-10-21T15:35:00Z">
              <w:r w:rsidRPr="00020619">
                <w:rPr>
                  <w:rFonts w:ascii="Arial" w:hAnsi="Arial"/>
                  <w:sz w:val="18"/>
                  <w:lang w:val="it-IT"/>
                </w:rPr>
                <w:t>Config 1</w:t>
              </w:r>
            </w:ins>
          </w:p>
        </w:tc>
        <w:tc>
          <w:tcPr>
            <w:tcW w:w="677" w:type="pct"/>
            <w:shd w:val="clear" w:color="auto" w:fill="auto"/>
          </w:tcPr>
          <w:p w14:paraId="7E4B6CD4" w14:textId="77777777" w:rsidR="009376B4" w:rsidRPr="00020619" w:rsidRDefault="009376B4" w:rsidP="00864629">
            <w:pPr>
              <w:keepNext/>
              <w:keepLines/>
              <w:spacing w:after="0"/>
              <w:jc w:val="center"/>
              <w:rPr>
                <w:ins w:id="61026" w:author="BigCREditor-RAN4#104-bis" w:date="2022-10-21T15:35:00Z"/>
                <w:rFonts w:ascii="Arial" w:hAnsi="Arial"/>
                <w:sz w:val="18"/>
                <w:lang w:val="it-IT"/>
              </w:rPr>
            </w:pPr>
          </w:p>
        </w:tc>
        <w:tc>
          <w:tcPr>
            <w:tcW w:w="1595" w:type="pct"/>
            <w:shd w:val="clear" w:color="auto" w:fill="auto"/>
          </w:tcPr>
          <w:p w14:paraId="2E9AF3E2" w14:textId="77777777" w:rsidR="009376B4" w:rsidRPr="00020619" w:rsidRDefault="009376B4" w:rsidP="00864629">
            <w:pPr>
              <w:keepNext/>
              <w:keepLines/>
              <w:spacing w:after="0"/>
              <w:jc w:val="center"/>
              <w:rPr>
                <w:ins w:id="61027" w:author="BigCREditor-RAN4#104-bis" w:date="2022-10-21T15:35:00Z"/>
                <w:rFonts w:ascii="Arial" w:hAnsi="Arial"/>
                <w:sz w:val="18"/>
              </w:rPr>
            </w:pPr>
            <w:ins w:id="61028" w:author="BigCREditor-RAN4#104-bis" w:date="2022-10-21T15:35:00Z">
              <w:r w:rsidRPr="00020619">
                <w:rPr>
                  <w:rFonts w:ascii="Arial" w:hAnsi="Arial"/>
                  <w:sz w:val="18"/>
                  <w:lang w:val="it-IT"/>
                </w:rPr>
                <w:t>DLBWP.1.1</w:t>
              </w:r>
            </w:ins>
          </w:p>
        </w:tc>
      </w:tr>
      <w:tr w:rsidR="009376B4" w:rsidRPr="00020619" w14:paraId="20044E34" w14:textId="77777777" w:rsidTr="00864629">
        <w:trPr>
          <w:trHeight w:val="189"/>
          <w:jc w:val="center"/>
          <w:ins w:id="61029" w:author="BigCREditor-RAN4#104-bis" w:date="2022-10-21T15:35:00Z"/>
        </w:trPr>
        <w:tc>
          <w:tcPr>
            <w:tcW w:w="1072" w:type="pct"/>
            <w:shd w:val="clear" w:color="auto" w:fill="auto"/>
            <w:vAlign w:val="center"/>
          </w:tcPr>
          <w:p w14:paraId="3144192D" w14:textId="77777777" w:rsidR="009376B4" w:rsidRPr="00020619" w:rsidRDefault="009376B4" w:rsidP="00864629">
            <w:pPr>
              <w:keepNext/>
              <w:keepLines/>
              <w:spacing w:after="0"/>
              <w:rPr>
                <w:ins w:id="61030" w:author="BigCREditor-RAN4#104-bis" w:date="2022-10-21T15:35:00Z"/>
                <w:rFonts w:ascii="Arial" w:hAnsi="Arial"/>
                <w:sz w:val="18"/>
                <w:lang w:val="it-IT"/>
              </w:rPr>
            </w:pPr>
            <w:ins w:id="61031" w:author="BigCREditor-RAN4#104-bis" w:date="2022-10-21T15:35:00Z">
              <w:r w:rsidRPr="00020619">
                <w:rPr>
                  <w:rFonts w:ascii="Arial" w:hAnsi="Arial"/>
                  <w:sz w:val="18"/>
                  <w:lang w:val="it-IT"/>
                </w:rPr>
                <w:t>UL initial BWP configuration</w:t>
              </w:r>
            </w:ins>
          </w:p>
        </w:tc>
        <w:tc>
          <w:tcPr>
            <w:tcW w:w="1656" w:type="pct"/>
            <w:shd w:val="clear" w:color="auto" w:fill="auto"/>
          </w:tcPr>
          <w:p w14:paraId="1C86A77F" w14:textId="77777777" w:rsidR="009376B4" w:rsidRPr="00020619" w:rsidRDefault="009376B4" w:rsidP="00864629">
            <w:pPr>
              <w:keepNext/>
              <w:keepLines/>
              <w:spacing w:after="0"/>
              <w:rPr>
                <w:ins w:id="61032" w:author="BigCREditor-RAN4#104-bis" w:date="2022-10-21T15:35:00Z"/>
                <w:rFonts w:ascii="Arial" w:hAnsi="Arial"/>
                <w:sz w:val="18"/>
                <w:lang w:val="it-IT"/>
              </w:rPr>
            </w:pPr>
            <w:ins w:id="61033" w:author="BigCREditor-RAN4#104-bis" w:date="2022-10-21T15:35:00Z">
              <w:r w:rsidRPr="00020619">
                <w:rPr>
                  <w:rFonts w:ascii="Arial" w:hAnsi="Arial"/>
                  <w:sz w:val="18"/>
                  <w:lang w:val="it-IT"/>
                </w:rPr>
                <w:t>Config 1</w:t>
              </w:r>
            </w:ins>
          </w:p>
        </w:tc>
        <w:tc>
          <w:tcPr>
            <w:tcW w:w="677" w:type="pct"/>
            <w:shd w:val="clear" w:color="auto" w:fill="auto"/>
          </w:tcPr>
          <w:p w14:paraId="74D465EF" w14:textId="77777777" w:rsidR="009376B4" w:rsidRPr="00020619" w:rsidRDefault="009376B4" w:rsidP="00864629">
            <w:pPr>
              <w:keepNext/>
              <w:keepLines/>
              <w:spacing w:after="0"/>
              <w:jc w:val="center"/>
              <w:rPr>
                <w:ins w:id="61034" w:author="BigCREditor-RAN4#104-bis" w:date="2022-10-21T15:35:00Z"/>
                <w:rFonts w:ascii="Arial" w:hAnsi="Arial"/>
                <w:sz w:val="18"/>
                <w:lang w:val="it-IT"/>
              </w:rPr>
            </w:pPr>
          </w:p>
        </w:tc>
        <w:tc>
          <w:tcPr>
            <w:tcW w:w="1595" w:type="pct"/>
            <w:shd w:val="clear" w:color="auto" w:fill="auto"/>
          </w:tcPr>
          <w:p w14:paraId="135787E0" w14:textId="77777777" w:rsidR="009376B4" w:rsidRPr="00020619" w:rsidRDefault="009376B4" w:rsidP="00864629">
            <w:pPr>
              <w:keepNext/>
              <w:keepLines/>
              <w:spacing w:after="0"/>
              <w:jc w:val="center"/>
              <w:rPr>
                <w:ins w:id="61035" w:author="BigCREditor-RAN4#104-bis" w:date="2022-10-21T15:35:00Z"/>
                <w:rFonts w:ascii="Arial" w:hAnsi="Arial"/>
                <w:sz w:val="18"/>
              </w:rPr>
            </w:pPr>
            <w:ins w:id="61036" w:author="BigCREditor-RAN4#104-bis" w:date="2022-10-21T15:35:00Z">
              <w:r w:rsidRPr="00020619">
                <w:rPr>
                  <w:rFonts w:ascii="Arial" w:hAnsi="Arial"/>
                  <w:sz w:val="18"/>
                  <w:lang w:val="it-IT"/>
                </w:rPr>
                <w:t>ULBWP.0.1</w:t>
              </w:r>
            </w:ins>
          </w:p>
        </w:tc>
      </w:tr>
      <w:tr w:rsidR="009376B4" w:rsidRPr="00020619" w14:paraId="136039E3" w14:textId="77777777" w:rsidTr="00864629">
        <w:trPr>
          <w:trHeight w:val="189"/>
          <w:jc w:val="center"/>
          <w:ins w:id="61037" w:author="BigCREditor-RAN4#104-bis" w:date="2022-10-21T15:35:00Z"/>
        </w:trPr>
        <w:tc>
          <w:tcPr>
            <w:tcW w:w="1072" w:type="pct"/>
            <w:shd w:val="clear" w:color="auto" w:fill="auto"/>
            <w:vAlign w:val="center"/>
          </w:tcPr>
          <w:p w14:paraId="6038F2B6" w14:textId="77777777" w:rsidR="009376B4" w:rsidRPr="00020619" w:rsidRDefault="009376B4" w:rsidP="00864629">
            <w:pPr>
              <w:keepNext/>
              <w:keepLines/>
              <w:spacing w:after="0"/>
              <w:rPr>
                <w:ins w:id="61038" w:author="BigCREditor-RAN4#104-bis" w:date="2022-10-21T15:35:00Z"/>
                <w:rFonts w:ascii="Arial" w:hAnsi="Arial"/>
                <w:sz w:val="18"/>
                <w:lang w:val="it-IT"/>
              </w:rPr>
            </w:pPr>
            <w:ins w:id="61039" w:author="BigCREditor-RAN4#104-bis" w:date="2022-10-21T15:35:00Z">
              <w:r w:rsidRPr="00020619">
                <w:rPr>
                  <w:rFonts w:ascii="Arial" w:hAnsi="Arial"/>
                  <w:sz w:val="18"/>
                  <w:lang w:val="it-IT"/>
                </w:rPr>
                <w:t>UL dedicated BWP configuration</w:t>
              </w:r>
            </w:ins>
          </w:p>
        </w:tc>
        <w:tc>
          <w:tcPr>
            <w:tcW w:w="1656" w:type="pct"/>
            <w:shd w:val="clear" w:color="auto" w:fill="auto"/>
          </w:tcPr>
          <w:p w14:paraId="03C41773" w14:textId="77777777" w:rsidR="009376B4" w:rsidRPr="00020619" w:rsidRDefault="009376B4" w:rsidP="00864629">
            <w:pPr>
              <w:keepNext/>
              <w:keepLines/>
              <w:spacing w:after="0"/>
              <w:rPr>
                <w:ins w:id="61040" w:author="BigCREditor-RAN4#104-bis" w:date="2022-10-21T15:35:00Z"/>
                <w:rFonts w:ascii="Arial" w:hAnsi="Arial"/>
                <w:sz w:val="18"/>
                <w:lang w:val="it-IT"/>
              </w:rPr>
            </w:pPr>
            <w:ins w:id="61041" w:author="BigCREditor-RAN4#104-bis" w:date="2022-10-21T15:35:00Z">
              <w:r w:rsidRPr="00020619">
                <w:rPr>
                  <w:rFonts w:ascii="Arial" w:hAnsi="Arial"/>
                  <w:sz w:val="18"/>
                  <w:lang w:val="it-IT"/>
                </w:rPr>
                <w:t>Config 1</w:t>
              </w:r>
            </w:ins>
          </w:p>
        </w:tc>
        <w:tc>
          <w:tcPr>
            <w:tcW w:w="677" w:type="pct"/>
            <w:shd w:val="clear" w:color="auto" w:fill="auto"/>
          </w:tcPr>
          <w:p w14:paraId="14C43666" w14:textId="77777777" w:rsidR="009376B4" w:rsidRPr="00020619" w:rsidRDefault="009376B4" w:rsidP="00864629">
            <w:pPr>
              <w:keepNext/>
              <w:keepLines/>
              <w:spacing w:after="0"/>
              <w:jc w:val="center"/>
              <w:rPr>
                <w:ins w:id="61042" w:author="BigCREditor-RAN4#104-bis" w:date="2022-10-21T15:35:00Z"/>
                <w:rFonts w:ascii="Arial" w:hAnsi="Arial"/>
                <w:sz w:val="18"/>
                <w:lang w:val="it-IT"/>
              </w:rPr>
            </w:pPr>
          </w:p>
        </w:tc>
        <w:tc>
          <w:tcPr>
            <w:tcW w:w="1595" w:type="pct"/>
            <w:shd w:val="clear" w:color="auto" w:fill="auto"/>
          </w:tcPr>
          <w:p w14:paraId="4667B38E" w14:textId="77777777" w:rsidR="009376B4" w:rsidRPr="00020619" w:rsidRDefault="009376B4" w:rsidP="00864629">
            <w:pPr>
              <w:keepNext/>
              <w:keepLines/>
              <w:spacing w:after="0"/>
              <w:jc w:val="center"/>
              <w:rPr>
                <w:ins w:id="61043" w:author="BigCREditor-RAN4#104-bis" w:date="2022-10-21T15:35:00Z"/>
                <w:rFonts w:ascii="Arial" w:hAnsi="Arial"/>
                <w:sz w:val="18"/>
              </w:rPr>
            </w:pPr>
            <w:ins w:id="61044" w:author="BigCREditor-RAN4#104-bis" w:date="2022-10-21T15:35:00Z">
              <w:r w:rsidRPr="00020619">
                <w:rPr>
                  <w:rFonts w:ascii="Arial" w:hAnsi="Arial"/>
                  <w:sz w:val="18"/>
                  <w:lang w:val="it-IT"/>
                </w:rPr>
                <w:t>ULBWP.1.1</w:t>
              </w:r>
            </w:ins>
          </w:p>
        </w:tc>
      </w:tr>
      <w:tr w:rsidR="009376B4" w:rsidRPr="00020619" w14:paraId="53C726E5" w14:textId="77777777" w:rsidTr="00864629">
        <w:trPr>
          <w:trHeight w:val="189"/>
          <w:jc w:val="center"/>
          <w:ins w:id="61045" w:author="BigCREditor-RAN4#104-bis" w:date="2022-10-21T15:35:00Z"/>
        </w:trPr>
        <w:tc>
          <w:tcPr>
            <w:tcW w:w="1072" w:type="pct"/>
            <w:shd w:val="clear" w:color="auto" w:fill="auto"/>
          </w:tcPr>
          <w:p w14:paraId="6D997122" w14:textId="77777777" w:rsidR="009376B4" w:rsidRPr="00020619" w:rsidRDefault="009376B4" w:rsidP="00864629">
            <w:pPr>
              <w:keepNext/>
              <w:keepLines/>
              <w:spacing w:after="0"/>
              <w:rPr>
                <w:ins w:id="61046" w:author="BigCREditor-RAN4#104-bis" w:date="2022-10-21T15:35:00Z"/>
                <w:rFonts w:ascii="Arial" w:hAnsi="Arial"/>
                <w:sz w:val="18"/>
              </w:rPr>
            </w:pPr>
            <w:ins w:id="61047" w:author="BigCREditor-RAN4#104-bis" w:date="2022-10-21T15:35:00Z">
              <w:r w:rsidRPr="00020619">
                <w:rPr>
                  <w:rFonts w:ascii="Arial" w:hAnsi="Arial"/>
                  <w:sz w:val="18"/>
                </w:rPr>
                <w:t>RMSI CORESET Reference Channel</w:t>
              </w:r>
            </w:ins>
          </w:p>
        </w:tc>
        <w:tc>
          <w:tcPr>
            <w:tcW w:w="1656" w:type="pct"/>
            <w:shd w:val="clear" w:color="auto" w:fill="auto"/>
          </w:tcPr>
          <w:p w14:paraId="329623FB" w14:textId="77777777" w:rsidR="009376B4" w:rsidRPr="00020619" w:rsidRDefault="009376B4" w:rsidP="00864629">
            <w:pPr>
              <w:keepNext/>
              <w:keepLines/>
              <w:spacing w:after="0"/>
              <w:rPr>
                <w:ins w:id="61048" w:author="BigCREditor-RAN4#104-bis" w:date="2022-10-21T15:35:00Z"/>
                <w:rFonts w:ascii="Arial" w:hAnsi="Arial"/>
                <w:sz w:val="18"/>
                <w:lang w:val="it-IT"/>
              </w:rPr>
            </w:pPr>
            <w:ins w:id="61049" w:author="BigCREditor-RAN4#104-bis" w:date="2022-10-21T15:35:00Z">
              <w:r w:rsidRPr="00020619">
                <w:rPr>
                  <w:rFonts w:ascii="Arial" w:hAnsi="Arial"/>
                  <w:sz w:val="18"/>
                  <w:lang w:val="it-IT"/>
                </w:rPr>
                <w:t>Config 1</w:t>
              </w:r>
            </w:ins>
          </w:p>
        </w:tc>
        <w:tc>
          <w:tcPr>
            <w:tcW w:w="677" w:type="pct"/>
            <w:shd w:val="clear" w:color="auto" w:fill="auto"/>
          </w:tcPr>
          <w:p w14:paraId="44EF2D20" w14:textId="77777777" w:rsidR="009376B4" w:rsidRPr="00020619" w:rsidRDefault="009376B4" w:rsidP="00864629">
            <w:pPr>
              <w:keepNext/>
              <w:keepLines/>
              <w:spacing w:after="0"/>
              <w:jc w:val="center"/>
              <w:rPr>
                <w:ins w:id="61050" w:author="BigCREditor-RAN4#104-bis" w:date="2022-10-21T15:35:00Z"/>
                <w:rFonts w:ascii="Arial" w:hAnsi="Arial"/>
                <w:sz w:val="18"/>
              </w:rPr>
            </w:pPr>
          </w:p>
        </w:tc>
        <w:tc>
          <w:tcPr>
            <w:tcW w:w="1595" w:type="pct"/>
            <w:shd w:val="clear" w:color="auto" w:fill="auto"/>
          </w:tcPr>
          <w:p w14:paraId="26A2EF68" w14:textId="77777777" w:rsidR="009376B4" w:rsidRPr="00020619" w:rsidRDefault="009376B4" w:rsidP="00864629">
            <w:pPr>
              <w:keepNext/>
              <w:keepLines/>
              <w:spacing w:after="0"/>
              <w:jc w:val="center"/>
              <w:rPr>
                <w:ins w:id="61051" w:author="BigCREditor-RAN4#104-bis" w:date="2022-10-21T15:35:00Z"/>
                <w:rFonts w:ascii="Arial" w:hAnsi="Arial"/>
                <w:sz w:val="18"/>
              </w:rPr>
            </w:pPr>
            <w:ins w:id="61052" w:author="BigCREditor-RAN4#104-bis" w:date="2022-10-21T15:35:00Z">
              <w:r w:rsidRPr="00020619">
                <w:rPr>
                  <w:rFonts w:ascii="Arial" w:hAnsi="Arial"/>
                  <w:sz w:val="18"/>
                </w:rPr>
                <w:t>CR.3.1 TDD</w:t>
              </w:r>
            </w:ins>
          </w:p>
        </w:tc>
      </w:tr>
      <w:tr w:rsidR="009376B4" w:rsidRPr="00020619" w14:paraId="2D0700A0" w14:textId="77777777" w:rsidTr="00864629">
        <w:trPr>
          <w:trHeight w:val="189"/>
          <w:jc w:val="center"/>
          <w:ins w:id="61053" w:author="BigCREditor-RAN4#104-bis" w:date="2022-10-21T15:35:00Z"/>
        </w:trPr>
        <w:tc>
          <w:tcPr>
            <w:tcW w:w="1072" w:type="pct"/>
            <w:shd w:val="clear" w:color="auto" w:fill="auto"/>
          </w:tcPr>
          <w:p w14:paraId="1A2C0F49" w14:textId="77777777" w:rsidR="009376B4" w:rsidRPr="00020619" w:rsidRDefault="009376B4" w:rsidP="00864629">
            <w:pPr>
              <w:keepNext/>
              <w:keepLines/>
              <w:spacing w:after="0"/>
              <w:rPr>
                <w:ins w:id="61054" w:author="BigCREditor-RAN4#104-bis" w:date="2022-10-21T15:35:00Z"/>
                <w:rFonts w:ascii="Arial" w:hAnsi="Arial"/>
                <w:sz w:val="18"/>
              </w:rPr>
            </w:pPr>
            <w:ins w:id="61055" w:author="BigCREditor-RAN4#104-bis" w:date="2022-10-21T15:35:00Z">
              <w:r w:rsidRPr="00020619">
                <w:rPr>
                  <w:rFonts w:ascii="Arial" w:hAnsi="Arial"/>
                  <w:sz w:val="18"/>
                </w:rPr>
                <w:t>Dedicated CORESET Reference Channel</w:t>
              </w:r>
            </w:ins>
          </w:p>
        </w:tc>
        <w:tc>
          <w:tcPr>
            <w:tcW w:w="1656" w:type="pct"/>
            <w:shd w:val="clear" w:color="auto" w:fill="auto"/>
          </w:tcPr>
          <w:p w14:paraId="2753332C" w14:textId="77777777" w:rsidR="009376B4" w:rsidRPr="00020619" w:rsidRDefault="009376B4" w:rsidP="00864629">
            <w:pPr>
              <w:keepNext/>
              <w:keepLines/>
              <w:spacing w:after="0"/>
              <w:rPr>
                <w:ins w:id="61056" w:author="BigCREditor-RAN4#104-bis" w:date="2022-10-21T15:35:00Z"/>
                <w:rFonts w:ascii="Arial" w:hAnsi="Arial"/>
                <w:sz w:val="18"/>
                <w:lang w:val="it-IT"/>
              </w:rPr>
            </w:pPr>
            <w:ins w:id="61057" w:author="BigCREditor-RAN4#104-bis" w:date="2022-10-21T15:35:00Z">
              <w:r w:rsidRPr="00020619">
                <w:rPr>
                  <w:rFonts w:ascii="Arial" w:hAnsi="Arial"/>
                  <w:sz w:val="18"/>
                  <w:lang w:val="it-IT"/>
                </w:rPr>
                <w:t>Config 1</w:t>
              </w:r>
            </w:ins>
          </w:p>
        </w:tc>
        <w:tc>
          <w:tcPr>
            <w:tcW w:w="677" w:type="pct"/>
            <w:shd w:val="clear" w:color="auto" w:fill="auto"/>
          </w:tcPr>
          <w:p w14:paraId="3DDED5AF" w14:textId="77777777" w:rsidR="009376B4" w:rsidRPr="00020619" w:rsidRDefault="009376B4" w:rsidP="00864629">
            <w:pPr>
              <w:keepNext/>
              <w:keepLines/>
              <w:spacing w:after="0"/>
              <w:jc w:val="center"/>
              <w:rPr>
                <w:ins w:id="61058" w:author="BigCREditor-RAN4#104-bis" w:date="2022-10-21T15:35:00Z"/>
                <w:rFonts w:ascii="Arial" w:hAnsi="Arial"/>
                <w:sz w:val="18"/>
              </w:rPr>
            </w:pPr>
          </w:p>
        </w:tc>
        <w:tc>
          <w:tcPr>
            <w:tcW w:w="1595" w:type="pct"/>
            <w:shd w:val="clear" w:color="auto" w:fill="auto"/>
          </w:tcPr>
          <w:p w14:paraId="28B864FB" w14:textId="77777777" w:rsidR="009376B4" w:rsidRPr="00020619" w:rsidRDefault="009376B4" w:rsidP="00864629">
            <w:pPr>
              <w:keepNext/>
              <w:keepLines/>
              <w:spacing w:after="0"/>
              <w:jc w:val="center"/>
              <w:rPr>
                <w:ins w:id="61059" w:author="BigCREditor-RAN4#104-bis" w:date="2022-10-21T15:35:00Z"/>
                <w:rFonts w:ascii="Arial" w:hAnsi="Arial"/>
                <w:sz w:val="18"/>
              </w:rPr>
            </w:pPr>
            <w:ins w:id="61060" w:author="BigCREditor-RAN4#104-bis" w:date="2022-10-21T15:35:00Z">
              <w:r w:rsidRPr="00020619">
                <w:rPr>
                  <w:rFonts w:ascii="Arial" w:hAnsi="Arial"/>
                  <w:sz w:val="18"/>
                </w:rPr>
                <w:t>CCR.3.1 TDD</w:t>
              </w:r>
            </w:ins>
          </w:p>
          <w:p w14:paraId="4506B2D2" w14:textId="77777777" w:rsidR="009376B4" w:rsidRPr="00020619" w:rsidRDefault="009376B4" w:rsidP="00864629">
            <w:pPr>
              <w:keepNext/>
              <w:keepLines/>
              <w:spacing w:after="0"/>
              <w:jc w:val="center"/>
              <w:rPr>
                <w:ins w:id="61061" w:author="BigCREditor-RAN4#104-bis" w:date="2022-10-21T15:35:00Z"/>
                <w:rFonts w:ascii="Arial" w:hAnsi="Arial"/>
                <w:sz w:val="18"/>
              </w:rPr>
            </w:pPr>
            <w:ins w:id="61062" w:author="BigCREditor-RAN4#104-bis" w:date="2022-10-21T15:35:00Z">
              <w:r w:rsidRPr="00020619">
                <w:rPr>
                  <w:rFonts w:ascii="Arial" w:hAnsi="Arial"/>
                  <w:sz w:val="18"/>
                </w:rPr>
                <w:t>CCR.3.3 TDD</w:t>
              </w:r>
            </w:ins>
          </w:p>
        </w:tc>
      </w:tr>
      <w:tr w:rsidR="009376B4" w:rsidRPr="00020619" w14:paraId="671BF606" w14:textId="77777777" w:rsidTr="00864629">
        <w:trPr>
          <w:trHeight w:val="125"/>
          <w:jc w:val="center"/>
          <w:ins w:id="61063" w:author="BigCREditor-RAN4#104-bis" w:date="2022-10-21T15:35:00Z"/>
        </w:trPr>
        <w:tc>
          <w:tcPr>
            <w:tcW w:w="1072" w:type="pct"/>
            <w:shd w:val="clear" w:color="auto" w:fill="auto"/>
          </w:tcPr>
          <w:p w14:paraId="00AFC7E8" w14:textId="77777777" w:rsidR="009376B4" w:rsidRPr="00020619" w:rsidRDefault="009376B4" w:rsidP="00864629">
            <w:pPr>
              <w:keepNext/>
              <w:keepLines/>
              <w:spacing w:after="0"/>
              <w:rPr>
                <w:ins w:id="61064" w:author="BigCREditor-RAN4#104-bis" w:date="2022-10-21T15:35:00Z"/>
                <w:rFonts w:ascii="Arial" w:hAnsi="Arial"/>
                <w:sz w:val="18"/>
              </w:rPr>
            </w:pPr>
            <w:ins w:id="61065" w:author="BigCREditor-RAN4#104-bis" w:date="2022-10-21T15:35:00Z">
              <w:r w:rsidRPr="00020619">
                <w:rPr>
                  <w:rFonts w:ascii="Arial" w:hAnsi="Arial"/>
                  <w:sz w:val="18"/>
                </w:rPr>
                <w:t>SSB Configuration</w:t>
              </w:r>
            </w:ins>
          </w:p>
        </w:tc>
        <w:tc>
          <w:tcPr>
            <w:tcW w:w="1656" w:type="pct"/>
            <w:shd w:val="clear" w:color="auto" w:fill="auto"/>
          </w:tcPr>
          <w:p w14:paraId="7294B139" w14:textId="77777777" w:rsidR="009376B4" w:rsidRPr="00020619" w:rsidRDefault="009376B4" w:rsidP="00864629">
            <w:pPr>
              <w:keepNext/>
              <w:keepLines/>
              <w:spacing w:after="0"/>
              <w:rPr>
                <w:ins w:id="61066" w:author="BigCREditor-RAN4#104-bis" w:date="2022-10-21T15:35:00Z"/>
                <w:rFonts w:ascii="Arial" w:hAnsi="Arial"/>
                <w:sz w:val="18"/>
                <w:lang w:val="it-IT"/>
              </w:rPr>
            </w:pPr>
            <w:ins w:id="61067" w:author="BigCREditor-RAN4#104-bis" w:date="2022-10-21T15:35:00Z">
              <w:r w:rsidRPr="00020619">
                <w:rPr>
                  <w:rFonts w:ascii="Arial" w:hAnsi="Arial"/>
                  <w:sz w:val="18"/>
                  <w:lang w:val="it-IT"/>
                </w:rPr>
                <w:t>Config 1</w:t>
              </w:r>
            </w:ins>
          </w:p>
        </w:tc>
        <w:tc>
          <w:tcPr>
            <w:tcW w:w="677" w:type="pct"/>
            <w:shd w:val="clear" w:color="auto" w:fill="auto"/>
          </w:tcPr>
          <w:p w14:paraId="4D5FBC69" w14:textId="77777777" w:rsidR="009376B4" w:rsidRPr="00020619" w:rsidRDefault="009376B4" w:rsidP="00864629">
            <w:pPr>
              <w:keepNext/>
              <w:keepLines/>
              <w:spacing w:after="0"/>
              <w:jc w:val="center"/>
              <w:rPr>
                <w:ins w:id="61068" w:author="BigCREditor-RAN4#104-bis" w:date="2022-10-21T15:35:00Z"/>
                <w:rFonts w:ascii="Arial" w:hAnsi="Arial"/>
                <w:sz w:val="18"/>
              </w:rPr>
            </w:pPr>
          </w:p>
        </w:tc>
        <w:tc>
          <w:tcPr>
            <w:tcW w:w="1595" w:type="pct"/>
            <w:shd w:val="clear" w:color="auto" w:fill="auto"/>
          </w:tcPr>
          <w:p w14:paraId="6CCBF251" w14:textId="77777777" w:rsidR="009376B4" w:rsidRPr="00020619" w:rsidRDefault="009376B4" w:rsidP="00864629">
            <w:pPr>
              <w:keepNext/>
              <w:keepLines/>
              <w:spacing w:after="0"/>
              <w:jc w:val="center"/>
              <w:rPr>
                <w:ins w:id="61069" w:author="BigCREditor-RAN4#104-bis" w:date="2022-10-21T15:35:00Z"/>
                <w:rFonts w:ascii="Arial" w:hAnsi="Arial"/>
                <w:sz w:val="18"/>
              </w:rPr>
            </w:pPr>
            <w:ins w:id="61070" w:author="BigCREditor-RAN4#104-bis" w:date="2022-10-21T15:35:00Z">
              <w:r w:rsidRPr="00020619">
                <w:rPr>
                  <w:rFonts w:ascii="Arial" w:hAnsi="Arial"/>
                  <w:sz w:val="18"/>
                </w:rPr>
                <w:t>SSB.1 FR2</w:t>
              </w:r>
            </w:ins>
          </w:p>
        </w:tc>
      </w:tr>
      <w:tr w:rsidR="009376B4" w:rsidRPr="00020619" w14:paraId="7AF07B86" w14:textId="77777777" w:rsidTr="00864629">
        <w:trPr>
          <w:trHeight w:val="223"/>
          <w:jc w:val="center"/>
          <w:ins w:id="61071" w:author="BigCREditor-RAN4#104-bis" w:date="2022-10-21T15:35:00Z"/>
        </w:trPr>
        <w:tc>
          <w:tcPr>
            <w:tcW w:w="1072" w:type="pct"/>
            <w:shd w:val="clear" w:color="auto" w:fill="auto"/>
          </w:tcPr>
          <w:p w14:paraId="36BA33E6" w14:textId="77777777" w:rsidR="009376B4" w:rsidRPr="00020619" w:rsidRDefault="009376B4" w:rsidP="00864629">
            <w:pPr>
              <w:keepNext/>
              <w:keepLines/>
              <w:spacing w:after="0"/>
              <w:rPr>
                <w:ins w:id="61072" w:author="BigCREditor-RAN4#104-bis" w:date="2022-10-21T15:35:00Z"/>
                <w:rFonts w:ascii="Arial" w:hAnsi="Arial"/>
                <w:sz w:val="18"/>
              </w:rPr>
            </w:pPr>
            <w:ins w:id="61073" w:author="BigCREditor-RAN4#104-bis" w:date="2022-10-21T15:35:00Z">
              <w:r w:rsidRPr="00020619">
                <w:rPr>
                  <w:rFonts w:ascii="Arial" w:hAnsi="Arial"/>
                  <w:sz w:val="18"/>
                </w:rPr>
                <w:t>SMTC Configuration</w:t>
              </w:r>
            </w:ins>
          </w:p>
        </w:tc>
        <w:tc>
          <w:tcPr>
            <w:tcW w:w="1656" w:type="pct"/>
            <w:shd w:val="clear" w:color="auto" w:fill="auto"/>
          </w:tcPr>
          <w:p w14:paraId="2065D1BA" w14:textId="77777777" w:rsidR="009376B4" w:rsidRPr="00020619" w:rsidRDefault="009376B4" w:rsidP="00864629">
            <w:pPr>
              <w:keepNext/>
              <w:keepLines/>
              <w:spacing w:after="0"/>
              <w:rPr>
                <w:ins w:id="61074" w:author="BigCREditor-RAN4#104-bis" w:date="2022-10-21T15:35:00Z"/>
                <w:rFonts w:ascii="Arial" w:hAnsi="Arial"/>
                <w:sz w:val="18"/>
                <w:lang w:val="it-IT"/>
              </w:rPr>
            </w:pPr>
            <w:ins w:id="61075" w:author="BigCREditor-RAN4#104-bis" w:date="2022-10-21T15:35:00Z">
              <w:r w:rsidRPr="00020619">
                <w:rPr>
                  <w:rFonts w:ascii="Arial" w:hAnsi="Arial"/>
                  <w:sz w:val="18"/>
                  <w:lang w:val="it-IT"/>
                </w:rPr>
                <w:t>Config 1</w:t>
              </w:r>
            </w:ins>
          </w:p>
        </w:tc>
        <w:tc>
          <w:tcPr>
            <w:tcW w:w="677" w:type="pct"/>
            <w:shd w:val="clear" w:color="auto" w:fill="auto"/>
          </w:tcPr>
          <w:p w14:paraId="7D2B97DF" w14:textId="77777777" w:rsidR="009376B4" w:rsidRPr="00020619" w:rsidRDefault="009376B4" w:rsidP="00864629">
            <w:pPr>
              <w:keepNext/>
              <w:keepLines/>
              <w:spacing w:after="0"/>
              <w:jc w:val="center"/>
              <w:rPr>
                <w:ins w:id="61076" w:author="BigCREditor-RAN4#104-bis" w:date="2022-10-21T15:35:00Z"/>
                <w:rFonts w:ascii="Arial" w:hAnsi="Arial"/>
                <w:sz w:val="18"/>
              </w:rPr>
            </w:pPr>
          </w:p>
        </w:tc>
        <w:tc>
          <w:tcPr>
            <w:tcW w:w="1595" w:type="pct"/>
            <w:shd w:val="clear" w:color="auto" w:fill="auto"/>
          </w:tcPr>
          <w:p w14:paraId="0C6E34E9" w14:textId="77777777" w:rsidR="009376B4" w:rsidRPr="00020619" w:rsidRDefault="009376B4" w:rsidP="00864629">
            <w:pPr>
              <w:keepNext/>
              <w:keepLines/>
              <w:spacing w:after="0"/>
              <w:jc w:val="center"/>
              <w:rPr>
                <w:ins w:id="61077" w:author="BigCREditor-RAN4#104-bis" w:date="2022-10-21T15:35:00Z"/>
                <w:rFonts w:ascii="Arial" w:hAnsi="Arial"/>
                <w:sz w:val="18"/>
              </w:rPr>
            </w:pPr>
            <w:ins w:id="61078" w:author="BigCREditor-RAN4#104-bis" w:date="2022-10-21T15:35:00Z">
              <w:r w:rsidRPr="00020619">
                <w:rPr>
                  <w:rFonts w:ascii="Arial" w:hAnsi="Arial"/>
                  <w:sz w:val="18"/>
                </w:rPr>
                <w:t>SMTC.1</w:t>
              </w:r>
            </w:ins>
          </w:p>
        </w:tc>
      </w:tr>
      <w:tr w:rsidR="009376B4" w:rsidRPr="00020619" w14:paraId="2F5D3A3C" w14:textId="77777777" w:rsidTr="00864629">
        <w:trPr>
          <w:trHeight w:val="284"/>
          <w:jc w:val="center"/>
          <w:ins w:id="61079" w:author="BigCREditor-RAN4#104-bis" w:date="2022-10-21T15:35:00Z"/>
        </w:trPr>
        <w:tc>
          <w:tcPr>
            <w:tcW w:w="1072" w:type="pct"/>
            <w:shd w:val="clear" w:color="auto" w:fill="auto"/>
          </w:tcPr>
          <w:p w14:paraId="76BFBC50" w14:textId="77777777" w:rsidR="009376B4" w:rsidRPr="00020619" w:rsidRDefault="009376B4" w:rsidP="00864629">
            <w:pPr>
              <w:keepNext/>
              <w:keepLines/>
              <w:spacing w:after="0"/>
              <w:rPr>
                <w:ins w:id="61080" w:author="BigCREditor-RAN4#104-bis" w:date="2022-10-21T15:35:00Z"/>
                <w:rFonts w:ascii="Arial" w:hAnsi="Arial"/>
                <w:sz w:val="18"/>
              </w:rPr>
            </w:pPr>
            <w:ins w:id="61081" w:author="BigCREditor-RAN4#104-bis" w:date="2022-10-21T15:35:00Z">
              <w:r w:rsidRPr="00020619">
                <w:rPr>
                  <w:rFonts w:ascii="Arial" w:hAnsi="Arial"/>
                  <w:sz w:val="18"/>
                </w:rPr>
                <w:t>PDSCH/PDCCH subcarrier spacing</w:t>
              </w:r>
            </w:ins>
          </w:p>
        </w:tc>
        <w:tc>
          <w:tcPr>
            <w:tcW w:w="1656" w:type="pct"/>
            <w:shd w:val="clear" w:color="auto" w:fill="auto"/>
          </w:tcPr>
          <w:p w14:paraId="34A833FC" w14:textId="77777777" w:rsidR="009376B4" w:rsidRPr="00020619" w:rsidRDefault="009376B4" w:rsidP="00864629">
            <w:pPr>
              <w:keepNext/>
              <w:keepLines/>
              <w:spacing w:after="0"/>
              <w:rPr>
                <w:ins w:id="61082" w:author="BigCREditor-RAN4#104-bis" w:date="2022-10-21T15:35:00Z"/>
                <w:rFonts w:ascii="Arial" w:hAnsi="Arial"/>
                <w:sz w:val="18"/>
                <w:lang w:val="it-IT"/>
              </w:rPr>
            </w:pPr>
            <w:ins w:id="61083" w:author="BigCREditor-RAN4#104-bis" w:date="2022-10-21T15:35:00Z">
              <w:r w:rsidRPr="00020619">
                <w:rPr>
                  <w:rFonts w:ascii="Arial" w:hAnsi="Arial"/>
                  <w:sz w:val="18"/>
                  <w:lang w:val="it-IT"/>
                </w:rPr>
                <w:t>Config 1</w:t>
              </w:r>
            </w:ins>
          </w:p>
        </w:tc>
        <w:tc>
          <w:tcPr>
            <w:tcW w:w="677" w:type="pct"/>
            <w:shd w:val="clear" w:color="auto" w:fill="auto"/>
          </w:tcPr>
          <w:p w14:paraId="33DF2C2E" w14:textId="77777777" w:rsidR="009376B4" w:rsidRPr="00020619" w:rsidRDefault="009376B4" w:rsidP="00864629">
            <w:pPr>
              <w:keepNext/>
              <w:keepLines/>
              <w:spacing w:after="0"/>
              <w:jc w:val="center"/>
              <w:rPr>
                <w:ins w:id="61084" w:author="BigCREditor-RAN4#104-bis" w:date="2022-10-21T15:35:00Z"/>
                <w:rFonts w:ascii="Arial" w:hAnsi="Arial"/>
                <w:sz w:val="18"/>
              </w:rPr>
            </w:pPr>
          </w:p>
        </w:tc>
        <w:tc>
          <w:tcPr>
            <w:tcW w:w="1595" w:type="pct"/>
            <w:shd w:val="clear" w:color="auto" w:fill="auto"/>
          </w:tcPr>
          <w:p w14:paraId="13AEAE31" w14:textId="77777777" w:rsidR="009376B4" w:rsidRPr="00020619" w:rsidRDefault="009376B4" w:rsidP="00864629">
            <w:pPr>
              <w:keepNext/>
              <w:keepLines/>
              <w:spacing w:after="0"/>
              <w:jc w:val="center"/>
              <w:rPr>
                <w:ins w:id="61085" w:author="BigCREditor-RAN4#104-bis" w:date="2022-10-21T15:35:00Z"/>
                <w:rFonts w:ascii="Arial" w:hAnsi="Arial"/>
                <w:sz w:val="18"/>
              </w:rPr>
            </w:pPr>
            <w:ins w:id="61086" w:author="BigCREditor-RAN4#104-bis" w:date="2022-10-21T15:35:00Z">
              <w:r w:rsidRPr="00020619">
                <w:rPr>
                  <w:rFonts w:ascii="Arial" w:hAnsi="Arial"/>
                  <w:sz w:val="18"/>
                </w:rPr>
                <w:t xml:space="preserve">120 </w:t>
              </w:r>
              <w:proofErr w:type="spellStart"/>
              <w:r w:rsidRPr="00020619">
                <w:rPr>
                  <w:rFonts w:ascii="Arial" w:hAnsi="Arial"/>
                  <w:sz w:val="18"/>
                </w:rPr>
                <w:t>KHz</w:t>
              </w:r>
              <w:proofErr w:type="spellEnd"/>
            </w:ins>
          </w:p>
        </w:tc>
      </w:tr>
      <w:tr w:rsidR="009376B4" w:rsidRPr="00020619" w14:paraId="39C95D71" w14:textId="77777777" w:rsidTr="00864629">
        <w:trPr>
          <w:trHeight w:val="284"/>
          <w:jc w:val="center"/>
          <w:ins w:id="61087" w:author="BigCREditor-RAN4#104-bis" w:date="2022-10-21T15:35:00Z"/>
        </w:trPr>
        <w:tc>
          <w:tcPr>
            <w:tcW w:w="1072" w:type="pct"/>
            <w:shd w:val="clear" w:color="auto" w:fill="auto"/>
          </w:tcPr>
          <w:p w14:paraId="268FDEA0" w14:textId="77777777" w:rsidR="009376B4" w:rsidRPr="00020619" w:rsidRDefault="009376B4" w:rsidP="00864629">
            <w:pPr>
              <w:keepNext/>
              <w:keepLines/>
              <w:spacing w:after="0"/>
              <w:rPr>
                <w:ins w:id="61088" w:author="BigCREditor-RAN4#104-bis" w:date="2022-10-21T15:35:00Z"/>
                <w:rFonts w:ascii="Arial" w:hAnsi="Arial"/>
                <w:sz w:val="18"/>
              </w:rPr>
            </w:pPr>
            <w:ins w:id="61089" w:author="BigCREditor-RAN4#104-bis" w:date="2022-10-21T15:35:00Z">
              <w:r w:rsidRPr="00020619">
                <w:rPr>
                  <w:rFonts w:ascii="Arial" w:hAnsi="Arial" w:hint="eastAsia"/>
                  <w:sz w:val="18"/>
                </w:rPr>
                <w:t>CSI-RS for RLM</w:t>
              </w:r>
            </w:ins>
          </w:p>
        </w:tc>
        <w:tc>
          <w:tcPr>
            <w:tcW w:w="1656" w:type="pct"/>
            <w:shd w:val="clear" w:color="auto" w:fill="auto"/>
          </w:tcPr>
          <w:p w14:paraId="785C56E5" w14:textId="77777777" w:rsidR="009376B4" w:rsidRPr="00020619" w:rsidRDefault="009376B4" w:rsidP="00864629">
            <w:pPr>
              <w:keepNext/>
              <w:keepLines/>
              <w:spacing w:after="0"/>
              <w:rPr>
                <w:ins w:id="61090" w:author="BigCREditor-RAN4#104-bis" w:date="2022-10-21T15:35:00Z"/>
                <w:rFonts w:ascii="Arial" w:hAnsi="Arial"/>
                <w:sz w:val="18"/>
                <w:lang w:val="it-IT"/>
              </w:rPr>
            </w:pPr>
            <w:ins w:id="61091" w:author="BigCREditor-RAN4#104-bis" w:date="2022-10-21T15:35:00Z">
              <w:r w:rsidRPr="00020619">
                <w:rPr>
                  <w:rFonts w:ascii="Arial" w:hAnsi="Arial" w:hint="eastAsia"/>
                  <w:sz w:val="18"/>
                  <w:lang w:val="it-IT"/>
                </w:rPr>
                <w:t>C</w:t>
              </w:r>
              <w:r w:rsidRPr="00020619">
                <w:rPr>
                  <w:rFonts w:ascii="Arial" w:hAnsi="Arial"/>
                  <w:sz w:val="18"/>
                  <w:lang w:val="it-IT"/>
                </w:rPr>
                <w:t>onfig 1</w:t>
              </w:r>
            </w:ins>
          </w:p>
        </w:tc>
        <w:tc>
          <w:tcPr>
            <w:tcW w:w="677" w:type="pct"/>
            <w:shd w:val="clear" w:color="auto" w:fill="auto"/>
          </w:tcPr>
          <w:p w14:paraId="097E86EE" w14:textId="77777777" w:rsidR="009376B4" w:rsidRPr="00020619" w:rsidRDefault="009376B4" w:rsidP="00864629">
            <w:pPr>
              <w:keepNext/>
              <w:keepLines/>
              <w:spacing w:after="0"/>
              <w:jc w:val="center"/>
              <w:rPr>
                <w:ins w:id="61092" w:author="BigCREditor-RAN4#104-bis" w:date="2022-10-21T15:35:00Z"/>
                <w:rFonts w:ascii="Arial" w:hAnsi="Arial"/>
                <w:sz w:val="18"/>
              </w:rPr>
            </w:pPr>
          </w:p>
        </w:tc>
        <w:tc>
          <w:tcPr>
            <w:tcW w:w="1595" w:type="pct"/>
            <w:shd w:val="clear" w:color="auto" w:fill="auto"/>
          </w:tcPr>
          <w:p w14:paraId="560B1620" w14:textId="77777777" w:rsidR="009376B4" w:rsidRPr="00020619" w:rsidRDefault="009376B4" w:rsidP="00864629">
            <w:pPr>
              <w:keepLines/>
              <w:spacing w:after="0"/>
              <w:jc w:val="center"/>
              <w:rPr>
                <w:ins w:id="61093" w:author="BigCREditor-RAN4#104-bis" w:date="2022-10-21T15:35:00Z"/>
                <w:rFonts w:ascii="Arial" w:hAnsi="Arial"/>
                <w:sz w:val="18"/>
              </w:rPr>
            </w:pPr>
            <w:ins w:id="61094" w:author="BigCREditor-RAN4#104-bis" w:date="2022-10-21T15:35:00Z">
              <w:r w:rsidRPr="00020619">
                <w:rPr>
                  <w:rFonts w:ascii="Arial" w:hAnsi="Arial"/>
                  <w:sz w:val="18"/>
                </w:rPr>
                <w:t>Resource #4 in TRS.2.1 TDD</w:t>
              </w:r>
            </w:ins>
          </w:p>
          <w:p w14:paraId="025CB646" w14:textId="77777777" w:rsidR="009376B4" w:rsidRPr="00020619" w:rsidRDefault="009376B4" w:rsidP="00864629">
            <w:pPr>
              <w:keepNext/>
              <w:keepLines/>
              <w:spacing w:after="0"/>
              <w:jc w:val="center"/>
              <w:rPr>
                <w:ins w:id="61095" w:author="BigCREditor-RAN4#104-bis" w:date="2022-10-21T15:35:00Z"/>
                <w:rFonts w:ascii="Arial" w:hAnsi="Arial"/>
                <w:sz w:val="18"/>
              </w:rPr>
            </w:pPr>
            <w:ins w:id="61096" w:author="BigCREditor-RAN4#104-bis" w:date="2022-10-21T15:35:00Z">
              <w:r w:rsidRPr="00020619">
                <w:rPr>
                  <w:rFonts w:ascii="Arial" w:hAnsi="Arial"/>
                  <w:sz w:val="18"/>
                </w:rPr>
                <w:t>Resource #4 in TRS.2.2 TDD</w:t>
              </w:r>
            </w:ins>
          </w:p>
        </w:tc>
      </w:tr>
      <w:tr w:rsidR="009376B4" w:rsidRPr="00020619" w14:paraId="6AEC17AA" w14:textId="77777777" w:rsidTr="00864629">
        <w:trPr>
          <w:trHeight w:val="176"/>
          <w:jc w:val="center"/>
          <w:ins w:id="61097" w:author="BigCREditor-RAN4#104-bis" w:date="2022-10-21T15:35:00Z"/>
        </w:trPr>
        <w:tc>
          <w:tcPr>
            <w:tcW w:w="2728" w:type="pct"/>
            <w:gridSpan w:val="2"/>
            <w:shd w:val="clear" w:color="auto" w:fill="auto"/>
          </w:tcPr>
          <w:p w14:paraId="7D1292DD" w14:textId="77777777" w:rsidR="009376B4" w:rsidRPr="00020619" w:rsidRDefault="009376B4" w:rsidP="00864629">
            <w:pPr>
              <w:keepNext/>
              <w:keepLines/>
              <w:spacing w:after="0"/>
              <w:rPr>
                <w:ins w:id="61098" w:author="BigCREditor-RAN4#104-bis" w:date="2022-10-21T15:35:00Z"/>
                <w:rFonts w:ascii="Arial" w:hAnsi="Arial"/>
                <w:sz w:val="18"/>
              </w:rPr>
            </w:pPr>
            <w:ins w:id="61099" w:author="BigCREditor-RAN4#104-bis" w:date="2022-10-21T15:35:00Z">
              <w:r w:rsidRPr="00020619">
                <w:rPr>
                  <w:rFonts w:ascii="Arial" w:hAnsi="Arial"/>
                  <w:sz w:val="18"/>
                </w:rPr>
                <w:t>TRS configuration</w:t>
              </w:r>
            </w:ins>
          </w:p>
        </w:tc>
        <w:tc>
          <w:tcPr>
            <w:tcW w:w="677" w:type="pct"/>
            <w:shd w:val="clear" w:color="auto" w:fill="auto"/>
          </w:tcPr>
          <w:p w14:paraId="4C991ED2" w14:textId="77777777" w:rsidR="009376B4" w:rsidRPr="00020619" w:rsidRDefault="009376B4" w:rsidP="00864629">
            <w:pPr>
              <w:keepNext/>
              <w:keepLines/>
              <w:spacing w:after="0"/>
              <w:jc w:val="center"/>
              <w:rPr>
                <w:ins w:id="61100" w:author="BigCREditor-RAN4#104-bis" w:date="2022-10-21T15:35:00Z"/>
                <w:rFonts w:ascii="Arial" w:hAnsi="Arial"/>
                <w:sz w:val="18"/>
              </w:rPr>
            </w:pPr>
          </w:p>
        </w:tc>
        <w:tc>
          <w:tcPr>
            <w:tcW w:w="1595" w:type="pct"/>
            <w:shd w:val="clear" w:color="auto" w:fill="auto"/>
          </w:tcPr>
          <w:p w14:paraId="294045EB" w14:textId="77777777" w:rsidR="009376B4" w:rsidRPr="00020619" w:rsidRDefault="009376B4" w:rsidP="00864629">
            <w:pPr>
              <w:keepNext/>
              <w:keepLines/>
              <w:spacing w:after="0"/>
              <w:jc w:val="center"/>
              <w:rPr>
                <w:ins w:id="61101" w:author="BigCREditor-RAN4#104-bis" w:date="2022-10-21T15:35:00Z"/>
                <w:rFonts w:ascii="Arial" w:hAnsi="Arial"/>
                <w:sz w:val="18"/>
              </w:rPr>
            </w:pPr>
            <w:ins w:id="61102" w:author="BigCREditor-RAN4#104-bis" w:date="2022-10-21T15:35:00Z">
              <w:r w:rsidRPr="00020619">
                <w:rPr>
                  <w:rFonts w:ascii="Arial" w:hAnsi="Arial"/>
                  <w:sz w:val="18"/>
                </w:rPr>
                <w:t>TRS.2.1 TDD</w:t>
              </w:r>
            </w:ins>
          </w:p>
          <w:p w14:paraId="21C703DE" w14:textId="77777777" w:rsidR="009376B4" w:rsidRPr="00020619" w:rsidRDefault="009376B4" w:rsidP="00864629">
            <w:pPr>
              <w:keepNext/>
              <w:keepLines/>
              <w:spacing w:after="0"/>
              <w:jc w:val="center"/>
              <w:rPr>
                <w:ins w:id="61103" w:author="BigCREditor-RAN4#104-bis" w:date="2022-10-21T15:35:00Z"/>
                <w:rFonts w:ascii="Arial" w:hAnsi="Arial"/>
                <w:sz w:val="18"/>
              </w:rPr>
            </w:pPr>
            <w:ins w:id="61104" w:author="BigCREditor-RAN4#104-bis" w:date="2022-10-21T15:35:00Z">
              <w:r w:rsidRPr="00020619">
                <w:rPr>
                  <w:rFonts w:ascii="Arial" w:hAnsi="Arial"/>
                  <w:sz w:val="18"/>
                </w:rPr>
                <w:t>TRS.2.2 TDD</w:t>
              </w:r>
            </w:ins>
          </w:p>
        </w:tc>
      </w:tr>
      <w:tr w:rsidR="009376B4" w:rsidRPr="00020619" w14:paraId="4CC54FC2" w14:textId="77777777" w:rsidTr="00864629">
        <w:trPr>
          <w:trHeight w:val="176"/>
          <w:jc w:val="center"/>
          <w:ins w:id="61105" w:author="BigCREditor-RAN4#104-bis" w:date="2022-10-21T15:35:00Z"/>
        </w:trPr>
        <w:tc>
          <w:tcPr>
            <w:tcW w:w="2728" w:type="pct"/>
            <w:gridSpan w:val="2"/>
            <w:shd w:val="clear" w:color="auto" w:fill="auto"/>
          </w:tcPr>
          <w:p w14:paraId="7E54C18D" w14:textId="77777777" w:rsidR="009376B4" w:rsidRPr="00020619" w:rsidRDefault="009376B4" w:rsidP="00864629">
            <w:pPr>
              <w:keepNext/>
              <w:keepLines/>
              <w:spacing w:after="0"/>
              <w:rPr>
                <w:ins w:id="61106" w:author="BigCREditor-RAN4#104-bis" w:date="2022-10-21T15:35:00Z"/>
                <w:rFonts w:ascii="Arial" w:hAnsi="Arial"/>
                <w:sz w:val="18"/>
              </w:rPr>
            </w:pPr>
            <w:ins w:id="61107" w:author="BigCREditor-RAN4#104-bis" w:date="2022-10-21T15:35:00Z">
              <w:r w:rsidRPr="00020619">
                <w:rPr>
                  <w:rFonts w:ascii="Arial" w:hAnsi="Arial"/>
                  <w:sz w:val="18"/>
                </w:rPr>
                <w:t>TCI configuration for PDCCH#1/PDSCH</w:t>
              </w:r>
            </w:ins>
          </w:p>
        </w:tc>
        <w:tc>
          <w:tcPr>
            <w:tcW w:w="677" w:type="pct"/>
            <w:shd w:val="clear" w:color="auto" w:fill="auto"/>
          </w:tcPr>
          <w:p w14:paraId="1492348A" w14:textId="77777777" w:rsidR="009376B4" w:rsidRPr="00020619" w:rsidRDefault="009376B4" w:rsidP="00864629">
            <w:pPr>
              <w:keepNext/>
              <w:keepLines/>
              <w:spacing w:after="0"/>
              <w:jc w:val="center"/>
              <w:rPr>
                <w:ins w:id="61108" w:author="BigCREditor-RAN4#104-bis" w:date="2022-10-21T15:35:00Z"/>
                <w:rFonts w:ascii="Arial" w:hAnsi="Arial"/>
                <w:sz w:val="18"/>
              </w:rPr>
            </w:pPr>
          </w:p>
        </w:tc>
        <w:tc>
          <w:tcPr>
            <w:tcW w:w="1595" w:type="pct"/>
            <w:shd w:val="clear" w:color="auto" w:fill="auto"/>
          </w:tcPr>
          <w:p w14:paraId="47F63E6A" w14:textId="77777777" w:rsidR="009376B4" w:rsidRPr="00020619" w:rsidRDefault="009376B4" w:rsidP="00864629">
            <w:pPr>
              <w:keepNext/>
              <w:keepLines/>
              <w:spacing w:after="0"/>
              <w:jc w:val="center"/>
              <w:rPr>
                <w:ins w:id="61109" w:author="BigCREditor-RAN4#104-bis" w:date="2022-10-21T15:35:00Z"/>
                <w:rFonts w:ascii="Arial" w:hAnsi="Arial"/>
                <w:sz w:val="18"/>
              </w:rPr>
            </w:pPr>
            <w:ins w:id="61110" w:author="BigCREditor-RAN4#104-bis" w:date="2022-10-21T15:35:00Z">
              <w:r w:rsidRPr="00020619">
                <w:rPr>
                  <w:rFonts w:ascii="Arial" w:hAnsi="Arial"/>
                  <w:sz w:val="18"/>
                </w:rPr>
                <w:t>TCI.State.2</w:t>
              </w:r>
            </w:ins>
          </w:p>
        </w:tc>
      </w:tr>
      <w:tr w:rsidR="009376B4" w:rsidRPr="00020619" w14:paraId="1D27DF69" w14:textId="77777777" w:rsidTr="00864629">
        <w:trPr>
          <w:trHeight w:val="176"/>
          <w:jc w:val="center"/>
          <w:ins w:id="61111" w:author="BigCREditor-RAN4#104-bis" w:date="2022-10-21T15:35:00Z"/>
        </w:trPr>
        <w:tc>
          <w:tcPr>
            <w:tcW w:w="2728" w:type="pct"/>
            <w:gridSpan w:val="2"/>
            <w:shd w:val="clear" w:color="auto" w:fill="auto"/>
          </w:tcPr>
          <w:p w14:paraId="4891AADB" w14:textId="77777777" w:rsidR="009376B4" w:rsidRPr="00020619" w:rsidRDefault="009376B4" w:rsidP="00864629">
            <w:pPr>
              <w:keepNext/>
              <w:keepLines/>
              <w:spacing w:after="0"/>
              <w:rPr>
                <w:ins w:id="61112" w:author="BigCREditor-RAN4#104-bis" w:date="2022-10-21T15:35:00Z"/>
                <w:rFonts w:ascii="Arial" w:hAnsi="Arial"/>
                <w:sz w:val="18"/>
              </w:rPr>
            </w:pPr>
            <w:ins w:id="61113" w:author="BigCREditor-RAN4#104-bis" w:date="2022-10-21T15:35:00Z">
              <w:r w:rsidRPr="00020619">
                <w:rPr>
                  <w:rFonts w:ascii="Arial" w:hAnsi="Arial"/>
                  <w:sz w:val="18"/>
                </w:rPr>
                <w:t>TCI configuration for PDCCH#2</w:t>
              </w:r>
            </w:ins>
          </w:p>
        </w:tc>
        <w:tc>
          <w:tcPr>
            <w:tcW w:w="677" w:type="pct"/>
            <w:shd w:val="clear" w:color="auto" w:fill="auto"/>
          </w:tcPr>
          <w:p w14:paraId="1754642F" w14:textId="77777777" w:rsidR="009376B4" w:rsidRPr="00020619" w:rsidRDefault="009376B4" w:rsidP="00864629">
            <w:pPr>
              <w:keepNext/>
              <w:keepLines/>
              <w:spacing w:after="0"/>
              <w:jc w:val="center"/>
              <w:rPr>
                <w:ins w:id="61114" w:author="BigCREditor-RAN4#104-bis" w:date="2022-10-21T15:35:00Z"/>
                <w:rFonts w:ascii="Arial" w:hAnsi="Arial"/>
                <w:sz w:val="18"/>
              </w:rPr>
            </w:pPr>
          </w:p>
        </w:tc>
        <w:tc>
          <w:tcPr>
            <w:tcW w:w="1595" w:type="pct"/>
            <w:shd w:val="clear" w:color="auto" w:fill="auto"/>
          </w:tcPr>
          <w:p w14:paraId="1B9423A3" w14:textId="77777777" w:rsidR="009376B4" w:rsidRPr="00020619" w:rsidRDefault="009376B4" w:rsidP="00864629">
            <w:pPr>
              <w:keepNext/>
              <w:keepLines/>
              <w:spacing w:after="0"/>
              <w:jc w:val="center"/>
              <w:rPr>
                <w:ins w:id="61115" w:author="BigCREditor-RAN4#104-bis" w:date="2022-10-21T15:35:00Z"/>
                <w:rFonts w:ascii="Arial" w:hAnsi="Arial"/>
                <w:sz w:val="18"/>
              </w:rPr>
            </w:pPr>
            <w:ins w:id="61116" w:author="BigCREditor-RAN4#104-bis" w:date="2022-10-21T15:35:00Z">
              <w:r w:rsidRPr="00020619">
                <w:rPr>
                  <w:rFonts w:ascii="Arial" w:hAnsi="Arial"/>
                  <w:sz w:val="18"/>
                </w:rPr>
                <w:t>TCI.State.3</w:t>
              </w:r>
            </w:ins>
          </w:p>
        </w:tc>
      </w:tr>
      <w:tr w:rsidR="009376B4" w:rsidRPr="00020619" w14:paraId="06FA4436" w14:textId="77777777" w:rsidTr="00864629">
        <w:trPr>
          <w:trHeight w:val="176"/>
          <w:jc w:val="center"/>
          <w:ins w:id="61117" w:author="BigCREditor-RAN4#104-bis" w:date="2022-10-21T15:35:00Z"/>
        </w:trPr>
        <w:tc>
          <w:tcPr>
            <w:tcW w:w="2728" w:type="pct"/>
            <w:gridSpan w:val="2"/>
            <w:shd w:val="clear" w:color="auto" w:fill="auto"/>
          </w:tcPr>
          <w:p w14:paraId="1DB285A8" w14:textId="77777777" w:rsidR="009376B4" w:rsidRPr="00020619" w:rsidRDefault="009376B4" w:rsidP="00864629">
            <w:pPr>
              <w:keepNext/>
              <w:keepLines/>
              <w:spacing w:after="0"/>
              <w:rPr>
                <w:ins w:id="61118" w:author="BigCREditor-RAN4#104-bis" w:date="2022-10-21T15:35:00Z"/>
                <w:rFonts w:ascii="Arial" w:hAnsi="Arial"/>
                <w:sz w:val="18"/>
              </w:rPr>
            </w:pPr>
            <w:ins w:id="61119" w:author="BigCREditor-RAN4#104-bis" w:date="2022-10-21T15:35:00Z">
              <w:r w:rsidRPr="00020619">
                <w:rPr>
                  <w:rFonts w:ascii="Arial" w:hAnsi="Arial"/>
                  <w:sz w:val="18"/>
                </w:rPr>
                <w:t>OCNG parameters</w:t>
              </w:r>
            </w:ins>
          </w:p>
        </w:tc>
        <w:tc>
          <w:tcPr>
            <w:tcW w:w="677" w:type="pct"/>
            <w:shd w:val="clear" w:color="auto" w:fill="auto"/>
          </w:tcPr>
          <w:p w14:paraId="64BE2E95" w14:textId="77777777" w:rsidR="009376B4" w:rsidRPr="00020619" w:rsidRDefault="009376B4" w:rsidP="00864629">
            <w:pPr>
              <w:keepNext/>
              <w:keepLines/>
              <w:spacing w:after="0"/>
              <w:jc w:val="center"/>
              <w:rPr>
                <w:ins w:id="61120" w:author="BigCREditor-RAN4#104-bis" w:date="2022-10-21T15:35:00Z"/>
                <w:rFonts w:ascii="Arial" w:hAnsi="Arial"/>
                <w:sz w:val="18"/>
              </w:rPr>
            </w:pPr>
          </w:p>
        </w:tc>
        <w:tc>
          <w:tcPr>
            <w:tcW w:w="1595" w:type="pct"/>
            <w:shd w:val="clear" w:color="auto" w:fill="auto"/>
          </w:tcPr>
          <w:p w14:paraId="6F0DFEF1" w14:textId="77777777" w:rsidR="009376B4" w:rsidRPr="00020619" w:rsidRDefault="009376B4" w:rsidP="00864629">
            <w:pPr>
              <w:keepNext/>
              <w:keepLines/>
              <w:spacing w:after="0"/>
              <w:jc w:val="center"/>
              <w:rPr>
                <w:ins w:id="61121" w:author="BigCREditor-RAN4#104-bis" w:date="2022-10-21T15:35:00Z"/>
                <w:rFonts w:ascii="Arial" w:hAnsi="Arial"/>
                <w:sz w:val="18"/>
              </w:rPr>
            </w:pPr>
            <w:ins w:id="61122" w:author="BigCREditor-RAN4#104-bis" w:date="2022-10-21T15:35:00Z">
              <w:r w:rsidRPr="00020619">
                <w:rPr>
                  <w:rFonts w:ascii="Arial" w:hAnsi="Arial"/>
                  <w:sz w:val="18"/>
                </w:rPr>
                <w:t>OP.1</w:t>
              </w:r>
            </w:ins>
          </w:p>
        </w:tc>
      </w:tr>
      <w:tr w:rsidR="009376B4" w:rsidRPr="00020619" w14:paraId="2198D853" w14:textId="77777777" w:rsidTr="00864629">
        <w:trPr>
          <w:trHeight w:val="164"/>
          <w:jc w:val="center"/>
          <w:ins w:id="61123" w:author="BigCREditor-RAN4#104-bis" w:date="2022-10-21T15:35:00Z"/>
        </w:trPr>
        <w:tc>
          <w:tcPr>
            <w:tcW w:w="2728" w:type="pct"/>
            <w:gridSpan w:val="2"/>
            <w:shd w:val="clear" w:color="auto" w:fill="auto"/>
          </w:tcPr>
          <w:p w14:paraId="4A178B62" w14:textId="77777777" w:rsidR="009376B4" w:rsidRPr="00020619" w:rsidRDefault="009376B4" w:rsidP="00864629">
            <w:pPr>
              <w:keepNext/>
              <w:keepLines/>
              <w:spacing w:after="0"/>
              <w:rPr>
                <w:ins w:id="61124" w:author="BigCREditor-RAN4#104-bis" w:date="2022-10-21T15:35:00Z"/>
                <w:rFonts w:ascii="Arial" w:hAnsi="Arial"/>
                <w:sz w:val="18"/>
              </w:rPr>
            </w:pPr>
            <w:ins w:id="61125" w:author="BigCREditor-RAN4#104-bis" w:date="2022-10-21T15:35:00Z">
              <w:r w:rsidRPr="00020619">
                <w:rPr>
                  <w:rFonts w:ascii="Arial" w:hAnsi="Arial"/>
                  <w:sz w:val="18"/>
                </w:rPr>
                <w:t>CP length</w:t>
              </w:r>
              <w:r w:rsidRPr="00020619">
                <w:rPr>
                  <w:rFonts w:ascii="Arial" w:hAnsi="Arial"/>
                  <w:sz w:val="18"/>
                </w:rPr>
                <w:tab/>
              </w:r>
            </w:ins>
          </w:p>
        </w:tc>
        <w:tc>
          <w:tcPr>
            <w:tcW w:w="677" w:type="pct"/>
            <w:shd w:val="clear" w:color="auto" w:fill="auto"/>
          </w:tcPr>
          <w:p w14:paraId="044AF82F" w14:textId="77777777" w:rsidR="009376B4" w:rsidRPr="00020619" w:rsidRDefault="009376B4" w:rsidP="00864629">
            <w:pPr>
              <w:keepNext/>
              <w:keepLines/>
              <w:spacing w:after="0"/>
              <w:jc w:val="center"/>
              <w:rPr>
                <w:ins w:id="61126" w:author="BigCREditor-RAN4#104-bis" w:date="2022-10-21T15:35:00Z"/>
                <w:rFonts w:ascii="Arial" w:hAnsi="Arial"/>
                <w:sz w:val="18"/>
              </w:rPr>
            </w:pPr>
          </w:p>
        </w:tc>
        <w:tc>
          <w:tcPr>
            <w:tcW w:w="1595" w:type="pct"/>
            <w:shd w:val="clear" w:color="auto" w:fill="auto"/>
          </w:tcPr>
          <w:p w14:paraId="4B1FE4C9" w14:textId="77777777" w:rsidR="009376B4" w:rsidRPr="00020619" w:rsidRDefault="009376B4" w:rsidP="00864629">
            <w:pPr>
              <w:keepNext/>
              <w:keepLines/>
              <w:spacing w:after="0"/>
              <w:jc w:val="center"/>
              <w:rPr>
                <w:ins w:id="61127" w:author="BigCREditor-RAN4#104-bis" w:date="2022-10-21T15:35:00Z"/>
                <w:rFonts w:ascii="Arial" w:hAnsi="Arial"/>
                <w:sz w:val="18"/>
              </w:rPr>
            </w:pPr>
            <w:ins w:id="61128" w:author="BigCREditor-RAN4#104-bis" w:date="2022-10-21T15:35:00Z">
              <w:r w:rsidRPr="00020619">
                <w:rPr>
                  <w:rFonts w:ascii="Arial" w:hAnsi="Arial"/>
                  <w:sz w:val="18"/>
                </w:rPr>
                <w:t>Normal</w:t>
              </w:r>
            </w:ins>
          </w:p>
        </w:tc>
      </w:tr>
      <w:tr w:rsidR="009376B4" w:rsidRPr="00020619" w14:paraId="6975FD24" w14:textId="77777777" w:rsidTr="00864629">
        <w:trPr>
          <w:trHeight w:val="164"/>
          <w:jc w:val="center"/>
          <w:ins w:id="61129" w:author="BigCREditor-RAN4#104-bis" w:date="2022-10-21T15:35:00Z"/>
        </w:trPr>
        <w:tc>
          <w:tcPr>
            <w:tcW w:w="1072" w:type="pct"/>
            <w:vMerge w:val="restart"/>
            <w:shd w:val="clear" w:color="auto" w:fill="auto"/>
          </w:tcPr>
          <w:p w14:paraId="7FAFB1CE" w14:textId="77777777" w:rsidR="009376B4" w:rsidRPr="00020619" w:rsidRDefault="009376B4" w:rsidP="00864629">
            <w:pPr>
              <w:keepNext/>
              <w:keepLines/>
              <w:spacing w:after="0"/>
              <w:rPr>
                <w:ins w:id="61130" w:author="BigCREditor-RAN4#104-bis" w:date="2022-10-21T15:35:00Z"/>
                <w:rFonts w:ascii="Arial" w:hAnsi="Arial"/>
                <w:sz w:val="18"/>
              </w:rPr>
            </w:pPr>
            <w:ins w:id="61131" w:author="BigCREditor-RAN4#104-bis" w:date="2022-10-21T15:35:00Z">
              <w:r w:rsidRPr="00020619">
                <w:rPr>
                  <w:rFonts w:ascii="Arial" w:hAnsi="Arial"/>
                  <w:sz w:val="18"/>
                </w:rPr>
                <w:t xml:space="preserve">Out of sync transmission parameters </w:t>
              </w:r>
            </w:ins>
          </w:p>
        </w:tc>
        <w:tc>
          <w:tcPr>
            <w:tcW w:w="1656" w:type="pct"/>
            <w:shd w:val="clear" w:color="auto" w:fill="auto"/>
          </w:tcPr>
          <w:p w14:paraId="12451AE2" w14:textId="77777777" w:rsidR="009376B4" w:rsidRPr="00020619" w:rsidRDefault="009376B4" w:rsidP="00864629">
            <w:pPr>
              <w:keepNext/>
              <w:keepLines/>
              <w:spacing w:after="0"/>
              <w:rPr>
                <w:ins w:id="61132" w:author="BigCREditor-RAN4#104-bis" w:date="2022-10-21T15:35:00Z"/>
                <w:rFonts w:ascii="Arial" w:hAnsi="Arial"/>
                <w:sz w:val="18"/>
              </w:rPr>
            </w:pPr>
            <w:ins w:id="61133" w:author="BigCREditor-RAN4#104-bis" w:date="2022-10-21T15:35:00Z">
              <w:r w:rsidRPr="00020619">
                <w:rPr>
                  <w:rFonts w:ascii="Arial" w:hAnsi="Arial"/>
                  <w:sz w:val="18"/>
                </w:rPr>
                <w:t>DCI format</w:t>
              </w:r>
            </w:ins>
          </w:p>
        </w:tc>
        <w:tc>
          <w:tcPr>
            <w:tcW w:w="677" w:type="pct"/>
            <w:shd w:val="clear" w:color="auto" w:fill="auto"/>
          </w:tcPr>
          <w:p w14:paraId="00250B13" w14:textId="77777777" w:rsidR="009376B4" w:rsidRPr="00020619" w:rsidRDefault="009376B4" w:rsidP="00864629">
            <w:pPr>
              <w:keepNext/>
              <w:keepLines/>
              <w:spacing w:after="0"/>
              <w:jc w:val="center"/>
              <w:rPr>
                <w:ins w:id="61134" w:author="BigCREditor-RAN4#104-bis" w:date="2022-10-21T15:35:00Z"/>
                <w:rFonts w:ascii="Arial" w:hAnsi="Arial"/>
                <w:sz w:val="18"/>
              </w:rPr>
            </w:pPr>
          </w:p>
        </w:tc>
        <w:tc>
          <w:tcPr>
            <w:tcW w:w="1595" w:type="pct"/>
            <w:shd w:val="clear" w:color="auto" w:fill="auto"/>
          </w:tcPr>
          <w:p w14:paraId="28268982" w14:textId="77777777" w:rsidR="009376B4" w:rsidRPr="00020619" w:rsidRDefault="009376B4" w:rsidP="00864629">
            <w:pPr>
              <w:keepNext/>
              <w:keepLines/>
              <w:spacing w:after="0"/>
              <w:jc w:val="center"/>
              <w:rPr>
                <w:ins w:id="61135" w:author="BigCREditor-RAN4#104-bis" w:date="2022-10-21T15:35:00Z"/>
                <w:rFonts w:ascii="Arial" w:hAnsi="Arial"/>
                <w:sz w:val="18"/>
              </w:rPr>
            </w:pPr>
            <w:ins w:id="61136" w:author="BigCREditor-RAN4#104-bis" w:date="2022-10-21T15:35:00Z">
              <w:r w:rsidRPr="00020619">
                <w:rPr>
                  <w:rFonts w:ascii="Arial" w:hAnsi="Arial"/>
                  <w:sz w:val="18"/>
                </w:rPr>
                <w:t>1-0</w:t>
              </w:r>
            </w:ins>
          </w:p>
        </w:tc>
      </w:tr>
      <w:tr w:rsidR="009376B4" w:rsidRPr="00020619" w14:paraId="001BA199" w14:textId="77777777" w:rsidTr="00864629">
        <w:trPr>
          <w:trHeight w:val="93"/>
          <w:jc w:val="center"/>
          <w:ins w:id="61137" w:author="BigCREditor-RAN4#104-bis" w:date="2022-10-21T15:35:00Z"/>
        </w:trPr>
        <w:tc>
          <w:tcPr>
            <w:tcW w:w="1072" w:type="pct"/>
            <w:vMerge/>
            <w:shd w:val="clear" w:color="auto" w:fill="auto"/>
          </w:tcPr>
          <w:p w14:paraId="6E7D5027" w14:textId="77777777" w:rsidR="009376B4" w:rsidRPr="00020619" w:rsidRDefault="009376B4" w:rsidP="00864629">
            <w:pPr>
              <w:keepNext/>
              <w:keepLines/>
              <w:spacing w:after="0"/>
              <w:rPr>
                <w:ins w:id="61138" w:author="BigCREditor-RAN4#104-bis" w:date="2022-10-21T15:35:00Z"/>
                <w:rFonts w:ascii="Arial" w:hAnsi="Arial"/>
                <w:sz w:val="18"/>
              </w:rPr>
            </w:pPr>
          </w:p>
        </w:tc>
        <w:tc>
          <w:tcPr>
            <w:tcW w:w="1656" w:type="pct"/>
            <w:shd w:val="clear" w:color="auto" w:fill="auto"/>
          </w:tcPr>
          <w:p w14:paraId="5878CE98" w14:textId="77777777" w:rsidR="009376B4" w:rsidRPr="00020619" w:rsidRDefault="009376B4" w:rsidP="00864629">
            <w:pPr>
              <w:keepNext/>
              <w:keepLines/>
              <w:spacing w:after="0"/>
              <w:rPr>
                <w:ins w:id="61139" w:author="BigCREditor-RAN4#104-bis" w:date="2022-10-21T15:35:00Z"/>
                <w:rFonts w:ascii="Arial" w:hAnsi="Arial"/>
                <w:sz w:val="18"/>
              </w:rPr>
            </w:pPr>
            <w:ins w:id="61140" w:author="BigCREditor-RAN4#104-bis" w:date="2022-10-21T15:35:00Z">
              <w:r w:rsidRPr="00020619">
                <w:rPr>
                  <w:rFonts w:ascii="Arial" w:hAnsi="Arial"/>
                  <w:sz w:val="18"/>
                </w:rPr>
                <w:t>Number of Control OFDM symbols</w:t>
              </w:r>
            </w:ins>
          </w:p>
        </w:tc>
        <w:tc>
          <w:tcPr>
            <w:tcW w:w="677" w:type="pct"/>
            <w:shd w:val="clear" w:color="auto" w:fill="auto"/>
          </w:tcPr>
          <w:p w14:paraId="2D9A82BF" w14:textId="77777777" w:rsidR="009376B4" w:rsidRPr="00020619" w:rsidRDefault="009376B4" w:rsidP="00864629">
            <w:pPr>
              <w:keepNext/>
              <w:keepLines/>
              <w:spacing w:after="0"/>
              <w:jc w:val="center"/>
              <w:rPr>
                <w:ins w:id="61141" w:author="BigCREditor-RAN4#104-bis" w:date="2022-10-21T15:35:00Z"/>
                <w:rFonts w:ascii="Arial" w:hAnsi="Arial"/>
                <w:sz w:val="18"/>
              </w:rPr>
            </w:pPr>
          </w:p>
        </w:tc>
        <w:tc>
          <w:tcPr>
            <w:tcW w:w="1595" w:type="pct"/>
            <w:shd w:val="clear" w:color="auto" w:fill="auto"/>
          </w:tcPr>
          <w:p w14:paraId="1B96B7F3" w14:textId="77777777" w:rsidR="009376B4" w:rsidRPr="00020619" w:rsidRDefault="009376B4" w:rsidP="00864629">
            <w:pPr>
              <w:keepNext/>
              <w:keepLines/>
              <w:spacing w:after="0"/>
              <w:jc w:val="center"/>
              <w:rPr>
                <w:ins w:id="61142" w:author="BigCREditor-RAN4#104-bis" w:date="2022-10-21T15:35:00Z"/>
                <w:rFonts w:ascii="Arial" w:hAnsi="Arial"/>
                <w:sz w:val="18"/>
              </w:rPr>
            </w:pPr>
            <w:ins w:id="61143" w:author="BigCREditor-RAN4#104-bis" w:date="2022-10-21T15:35:00Z">
              <w:r w:rsidRPr="00020619">
                <w:rPr>
                  <w:rFonts w:ascii="Arial" w:hAnsi="Arial"/>
                  <w:sz w:val="18"/>
                </w:rPr>
                <w:t>2</w:t>
              </w:r>
            </w:ins>
          </w:p>
        </w:tc>
      </w:tr>
      <w:tr w:rsidR="009376B4" w:rsidRPr="00020619" w14:paraId="23365DA6" w14:textId="77777777" w:rsidTr="00864629">
        <w:trPr>
          <w:trHeight w:val="176"/>
          <w:jc w:val="center"/>
          <w:ins w:id="61144" w:author="BigCREditor-RAN4#104-bis" w:date="2022-10-21T15:35:00Z"/>
        </w:trPr>
        <w:tc>
          <w:tcPr>
            <w:tcW w:w="1072" w:type="pct"/>
            <w:vMerge/>
            <w:shd w:val="clear" w:color="auto" w:fill="auto"/>
          </w:tcPr>
          <w:p w14:paraId="3F132686" w14:textId="77777777" w:rsidR="009376B4" w:rsidRPr="00020619" w:rsidRDefault="009376B4" w:rsidP="00864629">
            <w:pPr>
              <w:keepNext/>
              <w:keepLines/>
              <w:spacing w:after="0"/>
              <w:rPr>
                <w:ins w:id="61145" w:author="BigCREditor-RAN4#104-bis" w:date="2022-10-21T15:35:00Z"/>
                <w:rFonts w:ascii="Arial" w:hAnsi="Arial"/>
                <w:sz w:val="18"/>
              </w:rPr>
            </w:pPr>
          </w:p>
        </w:tc>
        <w:tc>
          <w:tcPr>
            <w:tcW w:w="1656" w:type="pct"/>
            <w:shd w:val="clear" w:color="auto" w:fill="auto"/>
          </w:tcPr>
          <w:p w14:paraId="5CB9C882" w14:textId="77777777" w:rsidR="009376B4" w:rsidRPr="00020619" w:rsidRDefault="009376B4" w:rsidP="00864629">
            <w:pPr>
              <w:keepNext/>
              <w:keepLines/>
              <w:spacing w:after="0"/>
              <w:rPr>
                <w:ins w:id="61146" w:author="BigCREditor-RAN4#104-bis" w:date="2022-10-21T15:35:00Z"/>
                <w:rFonts w:ascii="Arial" w:hAnsi="Arial"/>
                <w:sz w:val="18"/>
              </w:rPr>
            </w:pPr>
            <w:ins w:id="61147" w:author="BigCREditor-RAN4#104-bis" w:date="2022-10-21T15:35:00Z">
              <w:r w:rsidRPr="00020619">
                <w:rPr>
                  <w:rFonts w:ascii="Arial" w:hAnsi="Arial"/>
                  <w:sz w:val="18"/>
                </w:rPr>
                <w:t xml:space="preserve">Aggregation level </w:t>
              </w:r>
            </w:ins>
          </w:p>
        </w:tc>
        <w:tc>
          <w:tcPr>
            <w:tcW w:w="677" w:type="pct"/>
            <w:shd w:val="clear" w:color="auto" w:fill="auto"/>
          </w:tcPr>
          <w:p w14:paraId="5E4E05AE" w14:textId="77777777" w:rsidR="009376B4" w:rsidRPr="00020619" w:rsidRDefault="009376B4" w:rsidP="00864629">
            <w:pPr>
              <w:keepNext/>
              <w:keepLines/>
              <w:spacing w:after="0"/>
              <w:jc w:val="center"/>
              <w:rPr>
                <w:ins w:id="61148" w:author="BigCREditor-RAN4#104-bis" w:date="2022-10-21T15:35:00Z"/>
                <w:rFonts w:ascii="Arial" w:hAnsi="Arial"/>
                <w:sz w:val="18"/>
              </w:rPr>
            </w:pPr>
            <w:ins w:id="61149" w:author="BigCREditor-RAN4#104-bis" w:date="2022-10-21T15:35:00Z">
              <w:r w:rsidRPr="00020619">
                <w:rPr>
                  <w:rFonts w:ascii="Arial" w:hAnsi="Arial"/>
                  <w:sz w:val="18"/>
                </w:rPr>
                <w:t>CCE</w:t>
              </w:r>
            </w:ins>
          </w:p>
        </w:tc>
        <w:tc>
          <w:tcPr>
            <w:tcW w:w="1595" w:type="pct"/>
            <w:shd w:val="clear" w:color="auto" w:fill="auto"/>
          </w:tcPr>
          <w:p w14:paraId="723CD7F9" w14:textId="77777777" w:rsidR="009376B4" w:rsidRPr="00020619" w:rsidRDefault="009376B4" w:rsidP="00864629">
            <w:pPr>
              <w:keepNext/>
              <w:keepLines/>
              <w:spacing w:after="0"/>
              <w:jc w:val="center"/>
              <w:rPr>
                <w:ins w:id="61150" w:author="BigCREditor-RAN4#104-bis" w:date="2022-10-21T15:35:00Z"/>
                <w:rFonts w:ascii="Arial" w:hAnsi="Arial"/>
                <w:sz w:val="18"/>
              </w:rPr>
            </w:pPr>
            <w:ins w:id="61151" w:author="BigCREditor-RAN4#104-bis" w:date="2022-10-21T15:35:00Z">
              <w:r w:rsidRPr="00020619">
                <w:rPr>
                  <w:rFonts w:ascii="Arial" w:hAnsi="Arial"/>
                  <w:sz w:val="18"/>
                </w:rPr>
                <w:t>8</w:t>
              </w:r>
            </w:ins>
          </w:p>
        </w:tc>
      </w:tr>
      <w:tr w:rsidR="009376B4" w:rsidRPr="00020619" w14:paraId="7D85B0BC" w14:textId="77777777" w:rsidTr="00864629">
        <w:trPr>
          <w:trHeight w:val="369"/>
          <w:jc w:val="center"/>
          <w:ins w:id="61152" w:author="BigCREditor-RAN4#104-bis" w:date="2022-10-21T15:35:00Z"/>
        </w:trPr>
        <w:tc>
          <w:tcPr>
            <w:tcW w:w="1072" w:type="pct"/>
            <w:vMerge/>
            <w:shd w:val="clear" w:color="auto" w:fill="auto"/>
          </w:tcPr>
          <w:p w14:paraId="77B37C3F" w14:textId="77777777" w:rsidR="009376B4" w:rsidRPr="00020619" w:rsidRDefault="009376B4" w:rsidP="00864629">
            <w:pPr>
              <w:keepNext/>
              <w:keepLines/>
              <w:spacing w:after="0"/>
              <w:rPr>
                <w:ins w:id="61153" w:author="BigCREditor-RAN4#104-bis" w:date="2022-10-21T15:35:00Z"/>
                <w:rFonts w:ascii="Arial" w:hAnsi="Arial"/>
                <w:sz w:val="18"/>
              </w:rPr>
            </w:pPr>
          </w:p>
        </w:tc>
        <w:tc>
          <w:tcPr>
            <w:tcW w:w="1656" w:type="pct"/>
            <w:shd w:val="clear" w:color="auto" w:fill="auto"/>
          </w:tcPr>
          <w:p w14:paraId="3BB28003" w14:textId="77777777" w:rsidR="009376B4" w:rsidRPr="00020619" w:rsidRDefault="009376B4" w:rsidP="00864629">
            <w:pPr>
              <w:keepNext/>
              <w:keepLines/>
              <w:spacing w:after="0"/>
              <w:rPr>
                <w:ins w:id="61154" w:author="BigCREditor-RAN4#104-bis" w:date="2022-10-21T15:35:00Z"/>
                <w:rFonts w:ascii="Arial" w:hAnsi="Arial"/>
                <w:sz w:val="18"/>
              </w:rPr>
            </w:pPr>
            <w:ins w:id="61155" w:author="BigCREditor-RAN4#104-bis" w:date="2022-10-21T15:35:00Z">
              <w:r w:rsidRPr="00020619">
                <w:rPr>
                  <w:rFonts w:ascii="Arial" w:hAnsi="Arial"/>
                  <w:sz w:val="18"/>
                </w:rPr>
                <w:t>Ratio of hypothetical PDCCH RE energy to average CSI-RS RE energy</w:t>
              </w:r>
            </w:ins>
          </w:p>
        </w:tc>
        <w:tc>
          <w:tcPr>
            <w:tcW w:w="677" w:type="pct"/>
            <w:shd w:val="clear" w:color="auto" w:fill="auto"/>
          </w:tcPr>
          <w:p w14:paraId="49E5C822" w14:textId="77777777" w:rsidR="009376B4" w:rsidRPr="00020619" w:rsidRDefault="009376B4" w:rsidP="00864629">
            <w:pPr>
              <w:keepNext/>
              <w:keepLines/>
              <w:spacing w:after="0"/>
              <w:jc w:val="center"/>
              <w:rPr>
                <w:ins w:id="61156" w:author="BigCREditor-RAN4#104-bis" w:date="2022-10-21T15:35:00Z"/>
                <w:rFonts w:ascii="Arial" w:hAnsi="Arial"/>
                <w:sz w:val="18"/>
              </w:rPr>
            </w:pPr>
            <w:ins w:id="61157" w:author="BigCREditor-RAN4#104-bis" w:date="2022-10-21T15:35:00Z">
              <w:r w:rsidRPr="00020619">
                <w:rPr>
                  <w:rFonts w:ascii="Arial" w:hAnsi="Arial"/>
                  <w:sz w:val="18"/>
                </w:rPr>
                <w:t>dB</w:t>
              </w:r>
            </w:ins>
          </w:p>
        </w:tc>
        <w:tc>
          <w:tcPr>
            <w:tcW w:w="1595" w:type="pct"/>
            <w:shd w:val="clear" w:color="auto" w:fill="auto"/>
          </w:tcPr>
          <w:p w14:paraId="0F3BA06A" w14:textId="77777777" w:rsidR="009376B4" w:rsidRPr="00020619" w:rsidRDefault="009376B4" w:rsidP="00864629">
            <w:pPr>
              <w:keepNext/>
              <w:keepLines/>
              <w:spacing w:after="0"/>
              <w:jc w:val="center"/>
              <w:rPr>
                <w:ins w:id="61158" w:author="BigCREditor-RAN4#104-bis" w:date="2022-10-21T15:35:00Z"/>
                <w:rFonts w:ascii="Arial" w:hAnsi="Arial"/>
                <w:sz w:val="18"/>
              </w:rPr>
            </w:pPr>
            <w:ins w:id="61159" w:author="BigCREditor-RAN4#104-bis" w:date="2022-10-21T15:35:00Z">
              <w:r w:rsidRPr="00020619">
                <w:rPr>
                  <w:rFonts w:ascii="Arial" w:hAnsi="Arial"/>
                  <w:sz w:val="18"/>
                </w:rPr>
                <w:t>4</w:t>
              </w:r>
            </w:ins>
          </w:p>
        </w:tc>
      </w:tr>
      <w:tr w:rsidR="009376B4" w:rsidRPr="00020619" w14:paraId="251C33DA" w14:textId="77777777" w:rsidTr="00864629">
        <w:trPr>
          <w:trHeight w:val="307"/>
          <w:jc w:val="center"/>
          <w:ins w:id="61160" w:author="BigCREditor-RAN4#104-bis" w:date="2022-10-21T15:35:00Z"/>
        </w:trPr>
        <w:tc>
          <w:tcPr>
            <w:tcW w:w="1072" w:type="pct"/>
            <w:vMerge/>
            <w:shd w:val="clear" w:color="auto" w:fill="auto"/>
          </w:tcPr>
          <w:p w14:paraId="0CDA1F46" w14:textId="77777777" w:rsidR="009376B4" w:rsidRPr="00020619" w:rsidRDefault="009376B4" w:rsidP="00864629">
            <w:pPr>
              <w:keepNext/>
              <w:keepLines/>
              <w:spacing w:after="0"/>
              <w:rPr>
                <w:ins w:id="61161" w:author="BigCREditor-RAN4#104-bis" w:date="2022-10-21T15:35:00Z"/>
                <w:rFonts w:ascii="Arial" w:hAnsi="Arial"/>
                <w:sz w:val="18"/>
              </w:rPr>
            </w:pPr>
          </w:p>
        </w:tc>
        <w:tc>
          <w:tcPr>
            <w:tcW w:w="1656" w:type="pct"/>
            <w:shd w:val="clear" w:color="auto" w:fill="auto"/>
          </w:tcPr>
          <w:p w14:paraId="26EE8763" w14:textId="77777777" w:rsidR="009376B4" w:rsidRPr="00020619" w:rsidRDefault="009376B4" w:rsidP="00864629">
            <w:pPr>
              <w:keepNext/>
              <w:keepLines/>
              <w:spacing w:after="0"/>
              <w:rPr>
                <w:ins w:id="61162" w:author="BigCREditor-RAN4#104-bis" w:date="2022-10-21T15:35:00Z"/>
                <w:rFonts w:ascii="Arial" w:hAnsi="Arial"/>
                <w:sz w:val="18"/>
              </w:rPr>
            </w:pPr>
            <w:ins w:id="61163" w:author="BigCREditor-RAN4#104-bis" w:date="2022-10-21T15:35:00Z">
              <w:r w:rsidRPr="00020619">
                <w:rPr>
                  <w:rFonts w:ascii="Arial" w:hAnsi="Arial"/>
                  <w:sz w:val="18"/>
                </w:rPr>
                <w:t>Ratio of hypothetical PDCCH DMRS energy to average CSI-RS RE energy</w:t>
              </w:r>
            </w:ins>
          </w:p>
        </w:tc>
        <w:tc>
          <w:tcPr>
            <w:tcW w:w="677" w:type="pct"/>
            <w:shd w:val="clear" w:color="auto" w:fill="auto"/>
          </w:tcPr>
          <w:p w14:paraId="27CCBB55" w14:textId="77777777" w:rsidR="009376B4" w:rsidRPr="00020619" w:rsidRDefault="009376B4" w:rsidP="00864629">
            <w:pPr>
              <w:keepNext/>
              <w:keepLines/>
              <w:spacing w:after="0"/>
              <w:jc w:val="center"/>
              <w:rPr>
                <w:ins w:id="61164" w:author="BigCREditor-RAN4#104-bis" w:date="2022-10-21T15:35:00Z"/>
                <w:rFonts w:ascii="Arial" w:hAnsi="Arial"/>
                <w:sz w:val="18"/>
              </w:rPr>
            </w:pPr>
            <w:ins w:id="61165" w:author="BigCREditor-RAN4#104-bis" w:date="2022-10-21T15:35:00Z">
              <w:r w:rsidRPr="00020619">
                <w:rPr>
                  <w:rFonts w:ascii="Arial" w:hAnsi="Arial"/>
                  <w:sz w:val="18"/>
                </w:rPr>
                <w:t>dB</w:t>
              </w:r>
            </w:ins>
          </w:p>
        </w:tc>
        <w:tc>
          <w:tcPr>
            <w:tcW w:w="1595" w:type="pct"/>
            <w:shd w:val="clear" w:color="auto" w:fill="auto"/>
          </w:tcPr>
          <w:p w14:paraId="743B619A" w14:textId="77777777" w:rsidR="009376B4" w:rsidRPr="00020619" w:rsidRDefault="009376B4" w:rsidP="00864629">
            <w:pPr>
              <w:keepNext/>
              <w:keepLines/>
              <w:spacing w:after="0"/>
              <w:jc w:val="center"/>
              <w:rPr>
                <w:ins w:id="61166" w:author="BigCREditor-RAN4#104-bis" w:date="2022-10-21T15:35:00Z"/>
                <w:rFonts w:ascii="Arial" w:hAnsi="Arial"/>
                <w:sz w:val="18"/>
              </w:rPr>
            </w:pPr>
            <w:ins w:id="61167" w:author="BigCREditor-RAN4#104-bis" w:date="2022-10-21T15:35:00Z">
              <w:r w:rsidRPr="00020619">
                <w:rPr>
                  <w:rFonts w:ascii="Arial" w:hAnsi="Arial"/>
                  <w:sz w:val="18"/>
                </w:rPr>
                <w:t>4</w:t>
              </w:r>
            </w:ins>
          </w:p>
        </w:tc>
      </w:tr>
      <w:tr w:rsidR="009376B4" w:rsidRPr="00020619" w14:paraId="3DCECCC4" w14:textId="77777777" w:rsidTr="00864629">
        <w:trPr>
          <w:trHeight w:val="50"/>
          <w:jc w:val="center"/>
          <w:ins w:id="61168" w:author="BigCREditor-RAN4#104-bis" w:date="2022-10-21T15:35:00Z"/>
        </w:trPr>
        <w:tc>
          <w:tcPr>
            <w:tcW w:w="1072" w:type="pct"/>
            <w:vMerge/>
            <w:shd w:val="clear" w:color="auto" w:fill="auto"/>
          </w:tcPr>
          <w:p w14:paraId="45FE030B" w14:textId="77777777" w:rsidR="009376B4" w:rsidRPr="00020619" w:rsidRDefault="009376B4" w:rsidP="00864629">
            <w:pPr>
              <w:keepNext/>
              <w:keepLines/>
              <w:spacing w:after="0"/>
              <w:rPr>
                <w:ins w:id="61169" w:author="BigCREditor-RAN4#104-bis" w:date="2022-10-21T15:35:00Z"/>
                <w:rFonts w:ascii="Arial" w:hAnsi="Arial"/>
                <w:sz w:val="18"/>
              </w:rPr>
            </w:pPr>
          </w:p>
        </w:tc>
        <w:tc>
          <w:tcPr>
            <w:tcW w:w="1656" w:type="pct"/>
            <w:shd w:val="clear" w:color="auto" w:fill="auto"/>
            <w:vAlign w:val="center"/>
          </w:tcPr>
          <w:p w14:paraId="3CC79676" w14:textId="77777777" w:rsidR="009376B4" w:rsidRPr="00020619" w:rsidRDefault="009376B4" w:rsidP="00864629">
            <w:pPr>
              <w:keepNext/>
              <w:keepLines/>
              <w:spacing w:after="0"/>
              <w:rPr>
                <w:ins w:id="61170" w:author="BigCREditor-RAN4#104-bis" w:date="2022-10-21T15:35:00Z"/>
                <w:rFonts w:ascii="Arial" w:hAnsi="Arial"/>
                <w:sz w:val="18"/>
              </w:rPr>
            </w:pPr>
            <w:ins w:id="61171" w:author="BigCREditor-RAN4#104-bis" w:date="2022-10-21T15:35:00Z">
              <w:r w:rsidRPr="00020619">
                <w:rPr>
                  <w:rFonts w:ascii="Arial" w:hAnsi="Arial"/>
                  <w:sz w:val="18"/>
                </w:rPr>
                <w:t>DMRS precoder granularity</w:t>
              </w:r>
            </w:ins>
          </w:p>
        </w:tc>
        <w:tc>
          <w:tcPr>
            <w:tcW w:w="677" w:type="pct"/>
            <w:shd w:val="clear" w:color="auto" w:fill="auto"/>
            <w:vAlign w:val="center"/>
          </w:tcPr>
          <w:p w14:paraId="4FE4020F" w14:textId="77777777" w:rsidR="009376B4" w:rsidRPr="00020619" w:rsidRDefault="009376B4" w:rsidP="00864629">
            <w:pPr>
              <w:keepNext/>
              <w:keepLines/>
              <w:spacing w:after="0"/>
              <w:jc w:val="center"/>
              <w:rPr>
                <w:ins w:id="61172" w:author="BigCREditor-RAN4#104-bis" w:date="2022-10-21T15:35:00Z"/>
                <w:rFonts w:ascii="Arial" w:hAnsi="Arial"/>
                <w:sz w:val="18"/>
              </w:rPr>
            </w:pPr>
          </w:p>
        </w:tc>
        <w:tc>
          <w:tcPr>
            <w:tcW w:w="1595" w:type="pct"/>
            <w:shd w:val="clear" w:color="auto" w:fill="auto"/>
          </w:tcPr>
          <w:p w14:paraId="792FE771" w14:textId="77777777" w:rsidR="009376B4" w:rsidRPr="00020619" w:rsidRDefault="009376B4" w:rsidP="00864629">
            <w:pPr>
              <w:keepNext/>
              <w:keepLines/>
              <w:spacing w:after="0"/>
              <w:jc w:val="center"/>
              <w:rPr>
                <w:ins w:id="61173" w:author="BigCREditor-RAN4#104-bis" w:date="2022-10-21T15:35:00Z"/>
                <w:rFonts w:ascii="Arial" w:hAnsi="Arial"/>
                <w:sz w:val="18"/>
              </w:rPr>
            </w:pPr>
            <w:ins w:id="61174" w:author="BigCREditor-RAN4#104-bis" w:date="2022-10-21T15:35:00Z">
              <w:r w:rsidRPr="00020619">
                <w:rPr>
                  <w:rFonts w:ascii="Arial" w:hAnsi="Arial"/>
                  <w:sz w:val="18"/>
                </w:rPr>
                <w:t>REG bundle size</w:t>
              </w:r>
            </w:ins>
          </w:p>
        </w:tc>
      </w:tr>
      <w:tr w:rsidR="009376B4" w:rsidRPr="00020619" w14:paraId="760B8B63" w14:textId="77777777" w:rsidTr="00864629">
        <w:trPr>
          <w:trHeight w:val="188"/>
          <w:jc w:val="center"/>
          <w:ins w:id="61175" w:author="BigCREditor-RAN4#104-bis" w:date="2022-10-21T15:35:00Z"/>
        </w:trPr>
        <w:tc>
          <w:tcPr>
            <w:tcW w:w="1072" w:type="pct"/>
            <w:vMerge/>
            <w:shd w:val="clear" w:color="auto" w:fill="auto"/>
          </w:tcPr>
          <w:p w14:paraId="419258A4" w14:textId="77777777" w:rsidR="009376B4" w:rsidRPr="00020619" w:rsidRDefault="009376B4" w:rsidP="00864629">
            <w:pPr>
              <w:keepNext/>
              <w:keepLines/>
              <w:spacing w:after="0"/>
              <w:rPr>
                <w:ins w:id="61176" w:author="BigCREditor-RAN4#104-bis" w:date="2022-10-21T15:35:00Z"/>
                <w:rFonts w:ascii="Arial" w:hAnsi="Arial"/>
                <w:sz w:val="18"/>
              </w:rPr>
            </w:pPr>
          </w:p>
        </w:tc>
        <w:tc>
          <w:tcPr>
            <w:tcW w:w="1656" w:type="pct"/>
            <w:shd w:val="clear" w:color="auto" w:fill="auto"/>
            <w:vAlign w:val="center"/>
          </w:tcPr>
          <w:p w14:paraId="265F5276" w14:textId="77777777" w:rsidR="009376B4" w:rsidRPr="00020619" w:rsidRDefault="009376B4" w:rsidP="00864629">
            <w:pPr>
              <w:keepNext/>
              <w:keepLines/>
              <w:spacing w:after="0"/>
              <w:rPr>
                <w:ins w:id="61177" w:author="BigCREditor-RAN4#104-bis" w:date="2022-10-21T15:35:00Z"/>
                <w:rFonts w:ascii="Arial" w:hAnsi="Arial"/>
                <w:sz w:val="18"/>
              </w:rPr>
            </w:pPr>
            <w:ins w:id="61178" w:author="BigCREditor-RAN4#104-bis" w:date="2022-10-21T15:35:00Z">
              <w:r w:rsidRPr="00020619">
                <w:rPr>
                  <w:rFonts w:ascii="Arial" w:hAnsi="Arial"/>
                  <w:sz w:val="18"/>
                </w:rPr>
                <w:t>REG bundle size</w:t>
              </w:r>
            </w:ins>
          </w:p>
        </w:tc>
        <w:tc>
          <w:tcPr>
            <w:tcW w:w="677" w:type="pct"/>
            <w:shd w:val="clear" w:color="auto" w:fill="auto"/>
            <w:vAlign w:val="center"/>
          </w:tcPr>
          <w:p w14:paraId="31EB4C43" w14:textId="77777777" w:rsidR="009376B4" w:rsidRPr="00020619" w:rsidRDefault="009376B4" w:rsidP="00864629">
            <w:pPr>
              <w:keepNext/>
              <w:keepLines/>
              <w:spacing w:after="0"/>
              <w:jc w:val="center"/>
              <w:rPr>
                <w:ins w:id="61179" w:author="BigCREditor-RAN4#104-bis" w:date="2022-10-21T15:35:00Z"/>
                <w:rFonts w:ascii="Arial" w:hAnsi="Arial"/>
                <w:sz w:val="18"/>
              </w:rPr>
            </w:pPr>
          </w:p>
        </w:tc>
        <w:tc>
          <w:tcPr>
            <w:tcW w:w="1595" w:type="pct"/>
            <w:shd w:val="clear" w:color="auto" w:fill="auto"/>
          </w:tcPr>
          <w:p w14:paraId="2AD9868D" w14:textId="77777777" w:rsidR="009376B4" w:rsidRPr="00020619" w:rsidRDefault="009376B4" w:rsidP="00864629">
            <w:pPr>
              <w:keepNext/>
              <w:keepLines/>
              <w:spacing w:after="0"/>
              <w:jc w:val="center"/>
              <w:rPr>
                <w:ins w:id="61180" w:author="BigCREditor-RAN4#104-bis" w:date="2022-10-21T15:35:00Z"/>
                <w:rFonts w:ascii="Arial" w:hAnsi="Arial"/>
                <w:sz w:val="18"/>
              </w:rPr>
            </w:pPr>
            <w:ins w:id="61181" w:author="BigCREditor-RAN4#104-bis" w:date="2022-10-21T15:35:00Z">
              <w:r w:rsidRPr="00020619">
                <w:rPr>
                  <w:rFonts w:ascii="Arial" w:hAnsi="Arial"/>
                  <w:sz w:val="18"/>
                </w:rPr>
                <w:t>6</w:t>
              </w:r>
            </w:ins>
          </w:p>
        </w:tc>
      </w:tr>
      <w:tr w:rsidR="009376B4" w:rsidRPr="00020619" w14:paraId="379E1A04" w14:textId="77777777" w:rsidTr="00864629">
        <w:trPr>
          <w:trHeight w:val="188"/>
          <w:jc w:val="center"/>
          <w:ins w:id="61182" w:author="BigCREditor-RAN4#104-bis" w:date="2022-10-21T15:35:00Z"/>
        </w:trPr>
        <w:tc>
          <w:tcPr>
            <w:tcW w:w="1072" w:type="pct"/>
            <w:vMerge w:val="restart"/>
            <w:shd w:val="clear" w:color="auto" w:fill="auto"/>
          </w:tcPr>
          <w:p w14:paraId="33EF4FB3" w14:textId="77777777" w:rsidR="009376B4" w:rsidRPr="00020619" w:rsidRDefault="009376B4" w:rsidP="00864629">
            <w:pPr>
              <w:keepNext/>
              <w:keepLines/>
              <w:spacing w:after="0"/>
              <w:rPr>
                <w:ins w:id="61183" w:author="BigCREditor-RAN4#104-bis" w:date="2022-10-21T15:35:00Z"/>
                <w:rFonts w:ascii="Arial" w:hAnsi="Arial"/>
                <w:sz w:val="18"/>
              </w:rPr>
            </w:pPr>
            <w:ins w:id="61184" w:author="BigCREditor-RAN4#104-bis" w:date="2022-10-21T15:35:00Z">
              <w:r w:rsidRPr="00020619">
                <w:rPr>
                  <w:rFonts w:ascii="Arial" w:hAnsi="Arial"/>
                  <w:sz w:val="18"/>
                </w:rPr>
                <w:t>In sync transmission parameters</w:t>
              </w:r>
            </w:ins>
          </w:p>
        </w:tc>
        <w:tc>
          <w:tcPr>
            <w:tcW w:w="1656" w:type="pct"/>
            <w:shd w:val="clear" w:color="auto" w:fill="auto"/>
          </w:tcPr>
          <w:p w14:paraId="7ED14DE1" w14:textId="77777777" w:rsidR="009376B4" w:rsidRPr="00020619" w:rsidRDefault="009376B4" w:rsidP="00864629">
            <w:pPr>
              <w:keepNext/>
              <w:keepLines/>
              <w:spacing w:after="0"/>
              <w:rPr>
                <w:ins w:id="61185" w:author="BigCREditor-RAN4#104-bis" w:date="2022-10-21T15:35:00Z"/>
                <w:rFonts w:ascii="Arial" w:hAnsi="Arial"/>
                <w:sz w:val="18"/>
              </w:rPr>
            </w:pPr>
            <w:ins w:id="61186" w:author="BigCREditor-RAN4#104-bis" w:date="2022-10-21T15:35:00Z">
              <w:r w:rsidRPr="00020619">
                <w:rPr>
                  <w:rFonts w:ascii="Arial" w:hAnsi="Arial"/>
                  <w:sz w:val="18"/>
                </w:rPr>
                <w:t>DCI format</w:t>
              </w:r>
            </w:ins>
          </w:p>
        </w:tc>
        <w:tc>
          <w:tcPr>
            <w:tcW w:w="677" w:type="pct"/>
            <w:shd w:val="clear" w:color="auto" w:fill="auto"/>
            <w:vAlign w:val="center"/>
          </w:tcPr>
          <w:p w14:paraId="3EA5B85C" w14:textId="77777777" w:rsidR="009376B4" w:rsidRPr="00020619" w:rsidRDefault="009376B4" w:rsidP="00864629">
            <w:pPr>
              <w:keepNext/>
              <w:keepLines/>
              <w:spacing w:after="0"/>
              <w:jc w:val="center"/>
              <w:rPr>
                <w:ins w:id="61187" w:author="BigCREditor-RAN4#104-bis" w:date="2022-10-21T15:35:00Z"/>
                <w:rFonts w:ascii="Arial" w:hAnsi="Arial"/>
                <w:sz w:val="18"/>
              </w:rPr>
            </w:pPr>
          </w:p>
        </w:tc>
        <w:tc>
          <w:tcPr>
            <w:tcW w:w="1595" w:type="pct"/>
            <w:shd w:val="clear" w:color="auto" w:fill="auto"/>
          </w:tcPr>
          <w:p w14:paraId="769E7291" w14:textId="77777777" w:rsidR="009376B4" w:rsidRPr="00020619" w:rsidRDefault="009376B4" w:rsidP="00864629">
            <w:pPr>
              <w:keepNext/>
              <w:keepLines/>
              <w:spacing w:after="0"/>
              <w:jc w:val="center"/>
              <w:rPr>
                <w:ins w:id="61188" w:author="BigCREditor-RAN4#104-bis" w:date="2022-10-21T15:35:00Z"/>
                <w:rFonts w:ascii="Arial" w:hAnsi="Arial"/>
                <w:sz w:val="18"/>
              </w:rPr>
            </w:pPr>
            <w:ins w:id="61189" w:author="BigCREditor-RAN4#104-bis" w:date="2022-10-21T15:35:00Z">
              <w:r w:rsidRPr="00020619">
                <w:rPr>
                  <w:rFonts w:ascii="Arial" w:hAnsi="Arial"/>
                  <w:sz w:val="18"/>
                </w:rPr>
                <w:t>1-0</w:t>
              </w:r>
            </w:ins>
          </w:p>
        </w:tc>
      </w:tr>
      <w:tr w:rsidR="009376B4" w:rsidRPr="00020619" w14:paraId="3B1D1E9C" w14:textId="77777777" w:rsidTr="00864629">
        <w:trPr>
          <w:trHeight w:val="188"/>
          <w:jc w:val="center"/>
          <w:ins w:id="61190" w:author="BigCREditor-RAN4#104-bis" w:date="2022-10-21T15:35:00Z"/>
        </w:trPr>
        <w:tc>
          <w:tcPr>
            <w:tcW w:w="1072" w:type="pct"/>
            <w:vMerge/>
            <w:shd w:val="clear" w:color="auto" w:fill="auto"/>
          </w:tcPr>
          <w:p w14:paraId="4758D050" w14:textId="77777777" w:rsidR="009376B4" w:rsidRPr="00020619" w:rsidRDefault="009376B4" w:rsidP="00864629">
            <w:pPr>
              <w:keepNext/>
              <w:keepLines/>
              <w:spacing w:after="0"/>
              <w:rPr>
                <w:ins w:id="61191" w:author="BigCREditor-RAN4#104-bis" w:date="2022-10-21T15:35:00Z"/>
                <w:rFonts w:ascii="Arial" w:hAnsi="Arial"/>
                <w:sz w:val="18"/>
              </w:rPr>
            </w:pPr>
          </w:p>
        </w:tc>
        <w:tc>
          <w:tcPr>
            <w:tcW w:w="1656" w:type="pct"/>
            <w:shd w:val="clear" w:color="auto" w:fill="auto"/>
          </w:tcPr>
          <w:p w14:paraId="353C6421" w14:textId="77777777" w:rsidR="009376B4" w:rsidRPr="00020619" w:rsidRDefault="009376B4" w:rsidP="00864629">
            <w:pPr>
              <w:keepNext/>
              <w:keepLines/>
              <w:spacing w:after="0"/>
              <w:rPr>
                <w:ins w:id="61192" w:author="BigCREditor-RAN4#104-bis" w:date="2022-10-21T15:35:00Z"/>
                <w:rFonts w:ascii="Arial" w:hAnsi="Arial"/>
                <w:sz w:val="18"/>
              </w:rPr>
            </w:pPr>
            <w:ins w:id="61193" w:author="BigCREditor-RAN4#104-bis" w:date="2022-10-21T15:35:00Z">
              <w:r w:rsidRPr="00020619">
                <w:rPr>
                  <w:rFonts w:ascii="Arial" w:hAnsi="Arial"/>
                  <w:sz w:val="18"/>
                </w:rPr>
                <w:t>Number of Control OFDM symbols</w:t>
              </w:r>
            </w:ins>
          </w:p>
        </w:tc>
        <w:tc>
          <w:tcPr>
            <w:tcW w:w="677" w:type="pct"/>
            <w:shd w:val="clear" w:color="auto" w:fill="auto"/>
            <w:vAlign w:val="center"/>
          </w:tcPr>
          <w:p w14:paraId="68DA225F" w14:textId="77777777" w:rsidR="009376B4" w:rsidRPr="00020619" w:rsidRDefault="009376B4" w:rsidP="00864629">
            <w:pPr>
              <w:keepNext/>
              <w:keepLines/>
              <w:spacing w:after="0"/>
              <w:jc w:val="center"/>
              <w:rPr>
                <w:ins w:id="61194" w:author="BigCREditor-RAN4#104-bis" w:date="2022-10-21T15:35:00Z"/>
                <w:rFonts w:ascii="Arial" w:hAnsi="Arial"/>
                <w:sz w:val="18"/>
              </w:rPr>
            </w:pPr>
          </w:p>
        </w:tc>
        <w:tc>
          <w:tcPr>
            <w:tcW w:w="1595" w:type="pct"/>
            <w:shd w:val="clear" w:color="auto" w:fill="auto"/>
          </w:tcPr>
          <w:p w14:paraId="1365954B" w14:textId="77777777" w:rsidR="009376B4" w:rsidRPr="00020619" w:rsidRDefault="009376B4" w:rsidP="00864629">
            <w:pPr>
              <w:keepNext/>
              <w:keepLines/>
              <w:spacing w:after="0"/>
              <w:jc w:val="center"/>
              <w:rPr>
                <w:ins w:id="61195" w:author="BigCREditor-RAN4#104-bis" w:date="2022-10-21T15:35:00Z"/>
                <w:rFonts w:ascii="Arial" w:hAnsi="Arial"/>
                <w:sz w:val="18"/>
              </w:rPr>
            </w:pPr>
            <w:ins w:id="61196" w:author="BigCREditor-RAN4#104-bis" w:date="2022-10-21T15:35:00Z">
              <w:r w:rsidRPr="00020619">
                <w:rPr>
                  <w:rFonts w:ascii="Arial" w:hAnsi="Arial"/>
                  <w:sz w:val="18"/>
                </w:rPr>
                <w:t>2</w:t>
              </w:r>
            </w:ins>
          </w:p>
        </w:tc>
      </w:tr>
      <w:tr w:rsidR="009376B4" w:rsidRPr="00020619" w14:paraId="19BC2D2F" w14:textId="77777777" w:rsidTr="00864629">
        <w:trPr>
          <w:trHeight w:val="188"/>
          <w:jc w:val="center"/>
          <w:ins w:id="61197" w:author="BigCREditor-RAN4#104-bis" w:date="2022-10-21T15:35:00Z"/>
        </w:trPr>
        <w:tc>
          <w:tcPr>
            <w:tcW w:w="1072" w:type="pct"/>
            <w:vMerge/>
            <w:shd w:val="clear" w:color="auto" w:fill="auto"/>
          </w:tcPr>
          <w:p w14:paraId="672C21A2" w14:textId="77777777" w:rsidR="009376B4" w:rsidRPr="00020619" w:rsidRDefault="009376B4" w:rsidP="00864629">
            <w:pPr>
              <w:keepNext/>
              <w:keepLines/>
              <w:spacing w:after="0"/>
              <w:rPr>
                <w:ins w:id="61198" w:author="BigCREditor-RAN4#104-bis" w:date="2022-10-21T15:35:00Z"/>
                <w:rFonts w:ascii="Arial" w:hAnsi="Arial"/>
                <w:sz w:val="18"/>
              </w:rPr>
            </w:pPr>
          </w:p>
        </w:tc>
        <w:tc>
          <w:tcPr>
            <w:tcW w:w="1656" w:type="pct"/>
            <w:shd w:val="clear" w:color="auto" w:fill="auto"/>
          </w:tcPr>
          <w:p w14:paraId="23133153" w14:textId="77777777" w:rsidR="009376B4" w:rsidRPr="00020619" w:rsidRDefault="009376B4" w:rsidP="00864629">
            <w:pPr>
              <w:keepNext/>
              <w:keepLines/>
              <w:spacing w:after="0"/>
              <w:rPr>
                <w:ins w:id="61199" w:author="BigCREditor-RAN4#104-bis" w:date="2022-10-21T15:35:00Z"/>
                <w:rFonts w:ascii="Arial" w:hAnsi="Arial"/>
                <w:sz w:val="18"/>
              </w:rPr>
            </w:pPr>
            <w:ins w:id="61200" w:author="BigCREditor-RAN4#104-bis" w:date="2022-10-21T15:35:00Z">
              <w:r w:rsidRPr="00020619">
                <w:rPr>
                  <w:rFonts w:ascii="Arial" w:hAnsi="Arial"/>
                  <w:sz w:val="18"/>
                </w:rPr>
                <w:t xml:space="preserve">Aggregation level </w:t>
              </w:r>
            </w:ins>
          </w:p>
        </w:tc>
        <w:tc>
          <w:tcPr>
            <w:tcW w:w="677" w:type="pct"/>
            <w:shd w:val="clear" w:color="auto" w:fill="auto"/>
          </w:tcPr>
          <w:p w14:paraId="3257FF17" w14:textId="77777777" w:rsidR="009376B4" w:rsidRPr="00020619" w:rsidRDefault="009376B4" w:rsidP="00864629">
            <w:pPr>
              <w:keepNext/>
              <w:keepLines/>
              <w:spacing w:after="0"/>
              <w:jc w:val="center"/>
              <w:rPr>
                <w:ins w:id="61201" w:author="BigCREditor-RAN4#104-bis" w:date="2022-10-21T15:35:00Z"/>
                <w:rFonts w:ascii="Arial" w:hAnsi="Arial"/>
                <w:sz w:val="18"/>
              </w:rPr>
            </w:pPr>
            <w:ins w:id="61202" w:author="BigCREditor-RAN4#104-bis" w:date="2022-10-21T15:35:00Z">
              <w:r w:rsidRPr="00020619">
                <w:rPr>
                  <w:rFonts w:ascii="Arial" w:hAnsi="Arial"/>
                  <w:sz w:val="18"/>
                </w:rPr>
                <w:t>CCE</w:t>
              </w:r>
            </w:ins>
          </w:p>
        </w:tc>
        <w:tc>
          <w:tcPr>
            <w:tcW w:w="1595" w:type="pct"/>
            <w:shd w:val="clear" w:color="auto" w:fill="auto"/>
          </w:tcPr>
          <w:p w14:paraId="74E1E933" w14:textId="77777777" w:rsidR="009376B4" w:rsidRPr="00020619" w:rsidRDefault="009376B4" w:rsidP="00864629">
            <w:pPr>
              <w:keepNext/>
              <w:keepLines/>
              <w:spacing w:after="0"/>
              <w:jc w:val="center"/>
              <w:rPr>
                <w:ins w:id="61203" w:author="BigCREditor-RAN4#104-bis" w:date="2022-10-21T15:35:00Z"/>
                <w:rFonts w:ascii="Arial" w:hAnsi="Arial"/>
                <w:sz w:val="18"/>
              </w:rPr>
            </w:pPr>
            <w:ins w:id="61204" w:author="BigCREditor-RAN4#104-bis" w:date="2022-10-21T15:35:00Z">
              <w:r w:rsidRPr="00020619">
                <w:rPr>
                  <w:rFonts w:ascii="Arial" w:hAnsi="Arial"/>
                  <w:sz w:val="18"/>
                </w:rPr>
                <w:t>4</w:t>
              </w:r>
            </w:ins>
          </w:p>
        </w:tc>
      </w:tr>
      <w:tr w:rsidR="009376B4" w:rsidRPr="00020619" w14:paraId="5BFBA682" w14:textId="77777777" w:rsidTr="00864629">
        <w:trPr>
          <w:trHeight w:val="188"/>
          <w:jc w:val="center"/>
          <w:ins w:id="61205" w:author="BigCREditor-RAN4#104-bis" w:date="2022-10-21T15:35:00Z"/>
        </w:trPr>
        <w:tc>
          <w:tcPr>
            <w:tcW w:w="1072" w:type="pct"/>
            <w:vMerge/>
            <w:shd w:val="clear" w:color="auto" w:fill="auto"/>
          </w:tcPr>
          <w:p w14:paraId="631E2E07" w14:textId="77777777" w:rsidR="009376B4" w:rsidRPr="00020619" w:rsidRDefault="009376B4" w:rsidP="00864629">
            <w:pPr>
              <w:keepNext/>
              <w:keepLines/>
              <w:spacing w:after="0"/>
              <w:rPr>
                <w:ins w:id="61206" w:author="BigCREditor-RAN4#104-bis" w:date="2022-10-21T15:35:00Z"/>
                <w:rFonts w:ascii="Arial" w:hAnsi="Arial"/>
                <w:sz w:val="18"/>
              </w:rPr>
            </w:pPr>
          </w:p>
        </w:tc>
        <w:tc>
          <w:tcPr>
            <w:tcW w:w="1656" w:type="pct"/>
            <w:shd w:val="clear" w:color="auto" w:fill="auto"/>
          </w:tcPr>
          <w:p w14:paraId="17D8A719" w14:textId="77777777" w:rsidR="009376B4" w:rsidRPr="00020619" w:rsidRDefault="009376B4" w:rsidP="00864629">
            <w:pPr>
              <w:keepNext/>
              <w:keepLines/>
              <w:spacing w:after="0"/>
              <w:rPr>
                <w:ins w:id="61207" w:author="BigCREditor-RAN4#104-bis" w:date="2022-10-21T15:35:00Z"/>
                <w:rFonts w:ascii="Arial" w:hAnsi="Arial"/>
                <w:sz w:val="18"/>
              </w:rPr>
            </w:pPr>
            <w:ins w:id="61208" w:author="BigCREditor-RAN4#104-bis" w:date="2022-10-21T15:35:00Z">
              <w:r w:rsidRPr="00020619">
                <w:rPr>
                  <w:rFonts w:ascii="Arial" w:hAnsi="Arial"/>
                  <w:sz w:val="18"/>
                </w:rPr>
                <w:t>Ratio of hypothetical PDCCH RE energy to average CSI-RS RE energy</w:t>
              </w:r>
            </w:ins>
          </w:p>
        </w:tc>
        <w:tc>
          <w:tcPr>
            <w:tcW w:w="677" w:type="pct"/>
            <w:shd w:val="clear" w:color="auto" w:fill="auto"/>
          </w:tcPr>
          <w:p w14:paraId="6D8F3AC7" w14:textId="77777777" w:rsidR="009376B4" w:rsidRPr="00020619" w:rsidRDefault="009376B4" w:rsidP="00864629">
            <w:pPr>
              <w:keepNext/>
              <w:keepLines/>
              <w:spacing w:after="0"/>
              <w:jc w:val="center"/>
              <w:rPr>
                <w:ins w:id="61209" w:author="BigCREditor-RAN4#104-bis" w:date="2022-10-21T15:35:00Z"/>
                <w:rFonts w:ascii="Arial" w:hAnsi="Arial"/>
                <w:sz w:val="18"/>
              </w:rPr>
            </w:pPr>
            <w:ins w:id="61210" w:author="BigCREditor-RAN4#104-bis" w:date="2022-10-21T15:35:00Z">
              <w:r w:rsidRPr="00020619">
                <w:rPr>
                  <w:rFonts w:ascii="Arial" w:hAnsi="Arial"/>
                  <w:sz w:val="18"/>
                </w:rPr>
                <w:t>dB</w:t>
              </w:r>
            </w:ins>
          </w:p>
        </w:tc>
        <w:tc>
          <w:tcPr>
            <w:tcW w:w="1595" w:type="pct"/>
            <w:shd w:val="clear" w:color="auto" w:fill="auto"/>
          </w:tcPr>
          <w:p w14:paraId="2ACED630" w14:textId="77777777" w:rsidR="009376B4" w:rsidRPr="00020619" w:rsidRDefault="009376B4" w:rsidP="00864629">
            <w:pPr>
              <w:keepNext/>
              <w:keepLines/>
              <w:spacing w:after="0"/>
              <w:jc w:val="center"/>
              <w:rPr>
                <w:ins w:id="61211" w:author="BigCREditor-RAN4#104-bis" w:date="2022-10-21T15:35:00Z"/>
                <w:rFonts w:ascii="Arial" w:hAnsi="Arial"/>
                <w:sz w:val="18"/>
              </w:rPr>
            </w:pPr>
            <w:ins w:id="61212" w:author="BigCREditor-RAN4#104-bis" w:date="2022-10-21T15:35:00Z">
              <w:r w:rsidRPr="00020619">
                <w:rPr>
                  <w:rFonts w:ascii="Arial" w:hAnsi="Arial"/>
                  <w:sz w:val="18"/>
                </w:rPr>
                <w:t>0</w:t>
              </w:r>
            </w:ins>
          </w:p>
        </w:tc>
      </w:tr>
      <w:tr w:rsidR="009376B4" w:rsidRPr="00020619" w14:paraId="092E2B26" w14:textId="77777777" w:rsidTr="00864629">
        <w:trPr>
          <w:trHeight w:val="188"/>
          <w:jc w:val="center"/>
          <w:ins w:id="61213" w:author="BigCREditor-RAN4#104-bis" w:date="2022-10-21T15:35:00Z"/>
        </w:trPr>
        <w:tc>
          <w:tcPr>
            <w:tcW w:w="1072" w:type="pct"/>
            <w:vMerge/>
            <w:shd w:val="clear" w:color="auto" w:fill="auto"/>
          </w:tcPr>
          <w:p w14:paraId="602FB678" w14:textId="77777777" w:rsidR="009376B4" w:rsidRPr="00020619" w:rsidRDefault="009376B4" w:rsidP="00864629">
            <w:pPr>
              <w:keepNext/>
              <w:keepLines/>
              <w:spacing w:after="0"/>
              <w:rPr>
                <w:ins w:id="61214" w:author="BigCREditor-RAN4#104-bis" w:date="2022-10-21T15:35:00Z"/>
                <w:rFonts w:ascii="Arial" w:hAnsi="Arial"/>
                <w:sz w:val="18"/>
              </w:rPr>
            </w:pPr>
          </w:p>
        </w:tc>
        <w:tc>
          <w:tcPr>
            <w:tcW w:w="1656" w:type="pct"/>
            <w:shd w:val="clear" w:color="auto" w:fill="auto"/>
          </w:tcPr>
          <w:p w14:paraId="2178135B" w14:textId="77777777" w:rsidR="009376B4" w:rsidRPr="00020619" w:rsidRDefault="009376B4" w:rsidP="00864629">
            <w:pPr>
              <w:keepNext/>
              <w:keepLines/>
              <w:spacing w:after="0"/>
              <w:rPr>
                <w:ins w:id="61215" w:author="BigCREditor-RAN4#104-bis" w:date="2022-10-21T15:35:00Z"/>
                <w:rFonts w:ascii="Arial" w:hAnsi="Arial"/>
                <w:sz w:val="18"/>
              </w:rPr>
            </w:pPr>
            <w:ins w:id="61216" w:author="BigCREditor-RAN4#104-bis" w:date="2022-10-21T15:35:00Z">
              <w:r w:rsidRPr="00020619">
                <w:rPr>
                  <w:rFonts w:ascii="Arial" w:hAnsi="Arial"/>
                  <w:sz w:val="18"/>
                </w:rPr>
                <w:t>Ratio of hypothetical PDCCH DMRS energy to average CSI-RS RE energy</w:t>
              </w:r>
            </w:ins>
          </w:p>
        </w:tc>
        <w:tc>
          <w:tcPr>
            <w:tcW w:w="677" w:type="pct"/>
            <w:shd w:val="clear" w:color="auto" w:fill="auto"/>
          </w:tcPr>
          <w:p w14:paraId="168B43E8" w14:textId="77777777" w:rsidR="009376B4" w:rsidRPr="00020619" w:rsidRDefault="009376B4" w:rsidP="00864629">
            <w:pPr>
              <w:keepNext/>
              <w:keepLines/>
              <w:spacing w:after="0"/>
              <w:jc w:val="center"/>
              <w:rPr>
                <w:ins w:id="61217" w:author="BigCREditor-RAN4#104-bis" w:date="2022-10-21T15:35:00Z"/>
                <w:rFonts w:ascii="Arial" w:hAnsi="Arial"/>
                <w:sz w:val="18"/>
              </w:rPr>
            </w:pPr>
            <w:ins w:id="61218" w:author="BigCREditor-RAN4#104-bis" w:date="2022-10-21T15:35:00Z">
              <w:r w:rsidRPr="00020619">
                <w:rPr>
                  <w:rFonts w:ascii="Arial" w:hAnsi="Arial"/>
                  <w:sz w:val="18"/>
                </w:rPr>
                <w:t>dB</w:t>
              </w:r>
            </w:ins>
          </w:p>
        </w:tc>
        <w:tc>
          <w:tcPr>
            <w:tcW w:w="1595" w:type="pct"/>
            <w:shd w:val="clear" w:color="auto" w:fill="auto"/>
          </w:tcPr>
          <w:p w14:paraId="77B8D772" w14:textId="77777777" w:rsidR="009376B4" w:rsidRPr="00020619" w:rsidRDefault="009376B4" w:rsidP="00864629">
            <w:pPr>
              <w:keepNext/>
              <w:keepLines/>
              <w:spacing w:after="0"/>
              <w:jc w:val="center"/>
              <w:rPr>
                <w:ins w:id="61219" w:author="BigCREditor-RAN4#104-bis" w:date="2022-10-21T15:35:00Z"/>
                <w:rFonts w:ascii="Arial" w:hAnsi="Arial"/>
                <w:sz w:val="18"/>
              </w:rPr>
            </w:pPr>
            <w:ins w:id="61220" w:author="BigCREditor-RAN4#104-bis" w:date="2022-10-21T15:35:00Z">
              <w:r w:rsidRPr="00020619">
                <w:rPr>
                  <w:rFonts w:ascii="Arial" w:hAnsi="Arial"/>
                  <w:sz w:val="18"/>
                </w:rPr>
                <w:t>0</w:t>
              </w:r>
            </w:ins>
          </w:p>
        </w:tc>
      </w:tr>
      <w:tr w:rsidR="009376B4" w:rsidRPr="00020619" w14:paraId="5A4F99D9" w14:textId="77777777" w:rsidTr="00864629">
        <w:trPr>
          <w:trHeight w:val="188"/>
          <w:jc w:val="center"/>
          <w:ins w:id="61221" w:author="BigCREditor-RAN4#104-bis" w:date="2022-10-21T15:35:00Z"/>
        </w:trPr>
        <w:tc>
          <w:tcPr>
            <w:tcW w:w="1072" w:type="pct"/>
            <w:vMerge/>
            <w:shd w:val="clear" w:color="auto" w:fill="auto"/>
          </w:tcPr>
          <w:p w14:paraId="4B3A18A9" w14:textId="77777777" w:rsidR="009376B4" w:rsidRPr="00020619" w:rsidRDefault="009376B4" w:rsidP="00864629">
            <w:pPr>
              <w:keepNext/>
              <w:keepLines/>
              <w:spacing w:after="0"/>
              <w:rPr>
                <w:ins w:id="61222" w:author="BigCREditor-RAN4#104-bis" w:date="2022-10-21T15:35:00Z"/>
                <w:rFonts w:ascii="Arial" w:hAnsi="Arial"/>
                <w:sz w:val="18"/>
              </w:rPr>
            </w:pPr>
          </w:p>
        </w:tc>
        <w:tc>
          <w:tcPr>
            <w:tcW w:w="1656" w:type="pct"/>
            <w:shd w:val="clear" w:color="auto" w:fill="auto"/>
            <w:vAlign w:val="center"/>
          </w:tcPr>
          <w:p w14:paraId="0ED0ECA8" w14:textId="77777777" w:rsidR="009376B4" w:rsidRPr="00020619" w:rsidRDefault="009376B4" w:rsidP="00864629">
            <w:pPr>
              <w:keepNext/>
              <w:keepLines/>
              <w:spacing w:after="0"/>
              <w:rPr>
                <w:ins w:id="61223" w:author="BigCREditor-RAN4#104-bis" w:date="2022-10-21T15:35:00Z"/>
                <w:rFonts w:ascii="Arial" w:hAnsi="Arial"/>
                <w:sz w:val="18"/>
              </w:rPr>
            </w:pPr>
            <w:ins w:id="61224" w:author="BigCREditor-RAN4#104-bis" w:date="2022-10-21T15:35:00Z">
              <w:r w:rsidRPr="00020619">
                <w:rPr>
                  <w:rFonts w:ascii="Arial" w:hAnsi="Arial"/>
                  <w:sz w:val="18"/>
                </w:rPr>
                <w:t>DMRS precoder granularity</w:t>
              </w:r>
            </w:ins>
          </w:p>
        </w:tc>
        <w:tc>
          <w:tcPr>
            <w:tcW w:w="677" w:type="pct"/>
            <w:shd w:val="clear" w:color="auto" w:fill="auto"/>
            <w:vAlign w:val="center"/>
          </w:tcPr>
          <w:p w14:paraId="001393AB" w14:textId="77777777" w:rsidR="009376B4" w:rsidRPr="00020619" w:rsidRDefault="009376B4" w:rsidP="00864629">
            <w:pPr>
              <w:keepNext/>
              <w:keepLines/>
              <w:spacing w:after="0"/>
              <w:jc w:val="center"/>
              <w:rPr>
                <w:ins w:id="61225" w:author="BigCREditor-RAN4#104-bis" w:date="2022-10-21T15:35:00Z"/>
                <w:rFonts w:ascii="Arial" w:hAnsi="Arial"/>
                <w:sz w:val="18"/>
              </w:rPr>
            </w:pPr>
          </w:p>
        </w:tc>
        <w:tc>
          <w:tcPr>
            <w:tcW w:w="1595" w:type="pct"/>
            <w:shd w:val="clear" w:color="auto" w:fill="auto"/>
          </w:tcPr>
          <w:p w14:paraId="0A14C82A" w14:textId="77777777" w:rsidR="009376B4" w:rsidRPr="00020619" w:rsidRDefault="009376B4" w:rsidP="00864629">
            <w:pPr>
              <w:keepNext/>
              <w:keepLines/>
              <w:spacing w:after="0"/>
              <w:jc w:val="center"/>
              <w:rPr>
                <w:ins w:id="61226" w:author="BigCREditor-RAN4#104-bis" w:date="2022-10-21T15:35:00Z"/>
                <w:rFonts w:ascii="Arial" w:hAnsi="Arial"/>
                <w:sz w:val="18"/>
              </w:rPr>
            </w:pPr>
            <w:ins w:id="61227" w:author="BigCREditor-RAN4#104-bis" w:date="2022-10-21T15:35:00Z">
              <w:r w:rsidRPr="00020619">
                <w:rPr>
                  <w:rFonts w:ascii="Arial" w:hAnsi="Arial"/>
                  <w:sz w:val="18"/>
                </w:rPr>
                <w:t>REG bundle size</w:t>
              </w:r>
            </w:ins>
          </w:p>
        </w:tc>
      </w:tr>
      <w:tr w:rsidR="009376B4" w:rsidRPr="00020619" w14:paraId="39CCAC18" w14:textId="77777777" w:rsidTr="00864629">
        <w:trPr>
          <w:trHeight w:val="188"/>
          <w:jc w:val="center"/>
          <w:ins w:id="61228" w:author="BigCREditor-RAN4#104-bis" w:date="2022-10-21T15:35:00Z"/>
        </w:trPr>
        <w:tc>
          <w:tcPr>
            <w:tcW w:w="1072" w:type="pct"/>
            <w:vMerge/>
            <w:shd w:val="clear" w:color="auto" w:fill="auto"/>
          </w:tcPr>
          <w:p w14:paraId="3ACDEFDE" w14:textId="77777777" w:rsidR="009376B4" w:rsidRPr="00020619" w:rsidRDefault="009376B4" w:rsidP="00864629">
            <w:pPr>
              <w:keepNext/>
              <w:keepLines/>
              <w:spacing w:after="0"/>
              <w:rPr>
                <w:ins w:id="61229" w:author="BigCREditor-RAN4#104-bis" w:date="2022-10-21T15:35:00Z"/>
                <w:rFonts w:ascii="Arial" w:hAnsi="Arial"/>
                <w:sz w:val="18"/>
              </w:rPr>
            </w:pPr>
          </w:p>
        </w:tc>
        <w:tc>
          <w:tcPr>
            <w:tcW w:w="1656" w:type="pct"/>
            <w:shd w:val="clear" w:color="auto" w:fill="auto"/>
            <w:vAlign w:val="center"/>
          </w:tcPr>
          <w:p w14:paraId="0977FDB4" w14:textId="77777777" w:rsidR="009376B4" w:rsidRPr="00020619" w:rsidRDefault="009376B4" w:rsidP="00864629">
            <w:pPr>
              <w:keepNext/>
              <w:keepLines/>
              <w:spacing w:after="0"/>
              <w:rPr>
                <w:ins w:id="61230" w:author="BigCREditor-RAN4#104-bis" w:date="2022-10-21T15:35:00Z"/>
                <w:rFonts w:ascii="Arial" w:hAnsi="Arial"/>
                <w:sz w:val="18"/>
              </w:rPr>
            </w:pPr>
            <w:ins w:id="61231" w:author="BigCREditor-RAN4#104-bis" w:date="2022-10-21T15:35:00Z">
              <w:r w:rsidRPr="00020619">
                <w:rPr>
                  <w:rFonts w:ascii="Arial" w:hAnsi="Arial"/>
                  <w:sz w:val="18"/>
                </w:rPr>
                <w:t>REG bundle size</w:t>
              </w:r>
            </w:ins>
          </w:p>
        </w:tc>
        <w:tc>
          <w:tcPr>
            <w:tcW w:w="677" w:type="pct"/>
            <w:shd w:val="clear" w:color="auto" w:fill="auto"/>
            <w:vAlign w:val="center"/>
          </w:tcPr>
          <w:p w14:paraId="5B4CA500" w14:textId="77777777" w:rsidR="009376B4" w:rsidRPr="00020619" w:rsidRDefault="009376B4" w:rsidP="00864629">
            <w:pPr>
              <w:keepNext/>
              <w:keepLines/>
              <w:spacing w:after="0"/>
              <w:jc w:val="center"/>
              <w:rPr>
                <w:ins w:id="61232" w:author="BigCREditor-RAN4#104-bis" w:date="2022-10-21T15:35:00Z"/>
                <w:rFonts w:ascii="Arial" w:hAnsi="Arial"/>
                <w:sz w:val="18"/>
              </w:rPr>
            </w:pPr>
          </w:p>
        </w:tc>
        <w:tc>
          <w:tcPr>
            <w:tcW w:w="1595" w:type="pct"/>
            <w:shd w:val="clear" w:color="auto" w:fill="auto"/>
          </w:tcPr>
          <w:p w14:paraId="2662DD33" w14:textId="77777777" w:rsidR="009376B4" w:rsidRPr="00020619" w:rsidRDefault="009376B4" w:rsidP="00864629">
            <w:pPr>
              <w:keepNext/>
              <w:keepLines/>
              <w:spacing w:after="0"/>
              <w:jc w:val="center"/>
              <w:rPr>
                <w:ins w:id="61233" w:author="BigCREditor-RAN4#104-bis" w:date="2022-10-21T15:35:00Z"/>
                <w:rFonts w:ascii="Arial" w:hAnsi="Arial"/>
                <w:sz w:val="18"/>
              </w:rPr>
            </w:pPr>
            <w:ins w:id="61234" w:author="BigCREditor-RAN4#104-bis" w:date="2022-10-21T15:35:00Z">
              <w:r w:rsidRPr="00020619">
                <w:rPr>
                  <w:rFonts w:ascii="Arial" w:hAnsi="Arial"/>
                  <w:sz w:val="18"/>
                </w:rPr>
                <w:t>6</w:t>
              </w:r>
            </w:ins>
          </w:p>
        </w:tc>
      </w:tr>
      <w:tr w:rsidR="009376B4" w:rsidRPr="00020619" w14:paraId="32CA89FF" w14:textId="77777777" w:rsidTr="00864629">
        <w:trPr>
          <w:trHeight w:val="176"/>
          <w:jc w:val="center"/>
          <w:ins w:id="61235" w:author="BigCREditor-RAN4#104-bis" w:date="2022-10-21T15:35:00Z"/>
        </w:trPr>
        <w:tc>
          <w:tcPr>
            <w:tcW w:w="2728" w:type="pct"/>
            <w:gridSpan w:val="2"/>
            <w:shd w:val="clear" w:color="auto" w:fill="auto"/>
          </w:tcPr>
          <w:p w14:paraId="7BF2E1E4" w14:textId="77777777" w:rsidR="009376B4" w:rsidRPr="00020619" w:rsidRDefault="009376B4" w:rsidP="00864629">
            <w:pPr>
              <w:keepNext/>
              <w:keepLines/>
              <w:spacing w:after="0"/>
              <w:rPr>
                <w:ins w:id="61236" w:author="BigCREditor-RAN4#104-bis" w:date="2022-10-21T15:35:00Z"/>
                <w:rFonts w:ascii="Arial" w:hAnsi="Arial"/>
                <w:sz w:val="18"/>
              </w:rPr>
            </w:pPr>
            <w:ins w:id="61237" w:author="BigCREditor-RAN4#104-bis" w:date="2022-10-21T15:35:00Z">
              <w:r w:rsidRPr="00020619">
                <w:rPr>
                  <w:rFonts w:ascii="Arial" w:hAnsi="Arial"/>
                  <w:sz w:val="18"/>
                </w:rPr>
                <w:t>DRX</w:t>
              </w:r>
            </w:ins>
          </w:p>
        </w:tc>
        <w:tc>
          <w:tcPr>
            <w:tcW w:w="677" w:type="pct"/>
            <w:shd w:val="clear" w:color="auto" w:fill="auto"/>
          </w:tcPr>
          <w:p w14:paraId="2FD0EB7A" w14:textId="77777777" w:rsidR="009376B4" w:rsidRPr="00020619" w:rsidRDefault="009376B4" w:rsidP="00864629">
            <w:pPr>
              <w:keepNext/>
              <w:keepLines/>
              <w:spacing w:after="0"/>
              <w:jc w:val="center"/>
              <w:rPr>
                <w:ins w:id="61238" w:author="BigCREditor-RAN4#104-bis" w:date="2022-10-21T15:35:00Z"/>
                <w:rFonts w:ascii="Arial" w:hAnsi="Arial"/>
                <w:sz w:val="18"/>
              </w:rPr>
            </w:pPr>
          </w:p>
        </w:tc>
        <w:tc>
          <w:tcPr>
            <w:tcW w:w="1595" w:type="pct"/>
            <w:shd w:val="clear" w:color="auto" w:fill="auto"/>
          </w:tcPr>
          <w:p w14:paraId="7CE686B3" w14:textId="77777777" w:rsidR="009376B4" w:rsidRPr="00020619" w:rsidRDefault="009376B4" w:rsidP="00864629">
            <w:pPr>
              <w:keepNext/>
              <w:keepLines/>
              <w:spacing w:after="0"/>
              <w:jc w:val="center"/>
              <w:rPr>
                <w:ins w:id="61239" w:author="BigCREditor-RAN4#104-bis" w:date="2022-10-21T15:35:00Z"/>
                <w:rFonts w:ascii="Arial" w:hAnsi="Arial"/>
                <w:iCs/>
                <w:sz w:val="18"/>
              </w:rPr>
            </w:pPr>
            <w:ins w:id="61240" w:author="BigCREditor-RAN4#104-bis" w:date="2022-10-21T15:35:00Z">
              <w:r w:rsidRPr="00020619">
                <w:rPr>
                  <w:rFonts w:ascii="Arial" w:hAnsi="Arial"/>
                  <w:iCs/>
                  <w:sz w:val="18"/>
                </w:rPr>
                <w:t>DRX.3</w:t>
              </w:r>
            </w:ins>
          </w:p>
        </w:tc>
      </w:tr>
      <w:tr w:rsidR="009376B4" w:rsidRPr="00020619" w14:paraId="6608FB09" w14:textId="77777777" w:rsidTr="00864629">
        <w:trPr>
          <w:trHeight w:val="164"/>
          <w:jc w:val="center"/>
          <w:ins w:id="61241" w:author="BigCREditor-RAN4#104-bis" w:date="2022-10-21T15:35:00Z"/>
        </w:trPr>
        <w:tc>
          <w:tcPr>
            <w:tcW w:w="2728" w:type="pct"/>
            <w:gridSpan w:val="2"/>
            <w:shd w:val="clear" w:color="auto" w:fill="auto"/>
          </w:tcPr>
          <w:p w14:paraId="1F1CD6FA" w14:textId="77777777" w:rsidR="009376B4" w:rsidRPr="00020619" w:rsidRDefault="009376B4" w:rsidP="00864629">
            <w:pPr>
              <w:keepNext/>
              <w:keepLines/>
              <w:spacing w:after="0"/>
              <w:rPr>
                <w:ins w:id="61242" w:author="BigCREditor-RAN4#104-bis" w:date="2022-10-21T15:35:00Z"/>
                <w:rFonts w:ascii="Arial" w:hAnsi="Arial"/>
                <w:sz w:val="18"/>
              </w:rPr>
            </w:pPr>
            <w:ins w:id="61243" w:author="BigCREditor-RAN4#104-bis" w:date="2022-10-21T15:35:00Z">
              <w:r w:rsidRPr="00020619">
                <w:rPr>
                  <w:rFonts w:ascii="Arial" w:hAnsi="Arial"/>
                  <w:sz w:val="18"/>
                </w:rPr>
                <w:t xml:space="preserve">Gap pattern ID </w:t>
              </w:r>
            </w:ins>
          </w:p>
        </w:tc>
        <w:tc>
          <w:tcPr>
            <w:tcW w:w="677" w:type="pct"/>
            <w:shd w:val="clear" w:color="auto" w:fill="auto"/>
          </w:tcPr>
          <w:p w14:paraId="306FF868" w14:textId="77777777" w:rsidR="009376B4" w:rsidRPr="00020619" w:rsidRDefault="009376B4" w:rsidP="00864629">
            <w:pPr>
              <w:keepNext/>
              <w:keepLines/>
              <w:spacing w:after="0"/>
              <w:jc w:val="center"/>
              <w:rPr>
                <w:ins w:id="61244" w:author="BigCREditor-RAN4#104-bis" w:date="2022-10-21T15:35:00Z"/>
                <w:rFonts w:ascii="Arial" w:hAnsi="Arial"/>
                <w:sz w:val="18"/>
              </w:rPr>
            </w:pPr>
          </w:p>
        </w:tc>
        <w:tc>
          <w:tcPr>
            <w:tcW w:w="1595" w:type="pct"/>
            <w:shd w:val="clear" w:color="auto" w:fill="auto"/>
          </w:tcPr>
          <w:p w14:paraId="5299817A" w14:textId="77777777" w:rsidR="009376B4" w:rsidRPr="00020619" w:rsidRDefault="009376B4" w:rsidP="00864629">
            <w:pPr>
              <w:keepNext/>
              <w:keepLines/>
              <w:spacing w:after="0"/>
              <w:jc w:val="center"/>
              <w:rPr>
                <w:ins w:id="61245" w:author="BigCREditor-RAN4#104-bis" w:date="2022-10-21T15:35:00Z"/>
                <w:rFonts w:ascii="Arial" w:hAnsi="Arial"/>
                <w:iCs/>
                <w:sz w:val="18"/>
              </w:rPr>
            </w:pPr>
            <w:ins w:id="61246" w:author="BigCREditor-RAN4#104-bis" w:date="2022-10-21T15:35:00Z">
              <w:r w:rsidRPr="00020619">
                <w:rPr>
                  <w:rFonts w:ascii="Arial" w:hAnsi="Arial"/>
                  <w:iCs/>
                  <w:sz w:val="18"/>
                </w:rPr>
                <w:t>*</w:t>
              </w:r>
              <w:r w:rsidRPr="00020619">
                <w:rPr>
                  <w:rFonts w:ascii="Arial" w:hAnsi="Arial"/>
                  <w:i/>
                  <w:iCs/>
                  <w:sz w:val="18"/>
                </w:rPr>
                <w:t>gp0</w:t>
              </w:r>
            </w:ins>
          </w:p>
        </w:tc>
      </w:tr>
      <w:tr w:rsidR="009376B4" w:rsidRPr="00020619" w14:paraId="7167E460" w14:textId="77777777" w:rsidTr="00864629">
        <w:trPr>
          <w:trHeight w:val="50"/>
          <w:jc w:val="center"/>
          <w:ins w:id="61247" w:author="BigCREditor-RAN4#104-bis" w:date="2022-10-21T15:35:00Z"/>
        </w:trPr>
        <w:tc>
          <w:tcPr>
            <w:tcW w:w="2728" w:type="pct"/>
            <w:gridSpan w:val="2"/>
            <w:shd w:val="clear" w:color="auto" w:fill="auto"/>
          </w:tcPr>
          <w:p w14:paraId="019380AF" w14:textId="77777777" w:rsidR="009376B4" w:rsidRPr="00020619" w:rsidRDefault="009376B4" w:rsidP="00864629">
            <w:pPr>
              <w:keepNext/>
              <w:keepLines/>
              <w:spacing w:after="0"/>
              <w:rPr>
                <w:ins w:id="61248" w:author="BigCREditor-RAN4#104-bis" w:date="2022-10-21T15:35:00Z"/>
                <w:rFonts w:ascii="Arial" w:hAnsi="Arial"/>
                <w:sz w:val="18"/>
              </w:rPr>
            </w:pPr>
            <w:ins w:id="61249" w:author="BigCREditor-RAN4#104-bis" w:date="2022-10-21T15:35:00Z">
              <w:r w:rsidRPr="00020619">
                <w:rPr>
                  <w:rFonts w:ascii="Arial" w:hAnsi="Arial"/>
                  <w:sz w:val="18"/>
                </w:rPr>
                <w:t>Layer 3 filtering</w:t>
              </w:r>
            </w:ins>
          </w:p>
        </w:tc>
        <w:tc>
          <w:tcPr>
            <w:tcW w:w="677" w:type="pct"/>
            <w:shd w:val="clear" w:color="auto" w:fill="auto"/>
          </w:tcPr>
          <w:p w14:paraId="12BC6915" w14:textId="77777777" w:rsidR="009376B4" w:rsidRPr="00020619" w:rsidRDefault="009376B4" w:rsidP="00864629">
            <w:pPr>
              <w:keepNext/>
              <w:keepLines/>
              <w:spacing w:after="0"/>
              <w:jc w:val="center"/>
              <w:rPr>
                <w:ins w:id="61250" w:author="BigCREditor-RAN4#104-bis" w:date="2022-10-21T15:35:00Z"/>
                <w:rFonts w:ascii="Arial" w:hAnsi="Arial"/>
                <w:sz w:val="18"/>
              </w:rPr>
            </w:pPr>
          </w:p>
        </w:tc>
        <w:tc>
          <w:tcPr>
            <w:tcW w:w="1595" w:type="pct"/>
            <w:shd w:val="clear" w:color="auto" w:fill="auto"/>
          </w:tcPr>
          <w:p w14:paraId="61180440" w14:textId="77777777" w:rsidR="009376B4" w:rsidRPr="00020619" w:rsidRDefault="009376B4" w:rsidP="00864629">
            <w:pPr>
              <w:keepNext/>
              <w:keepLines/>
              <w:spacing w:after="0"/>
              <w:jc w:val="center"/>
              <w:rPr>
                <w:ins w:id="61251" w:author="BigCREditor-RAN4#104-bis" w:date="2022-10-21T15:35:00Z"/>
                <w:rFonts w:ascii="Arial" w:hAnsi="Arial"/>
                <w:sz w:val="18"/>
              </w:rPr>
            </w:pPr>
            <w:ins w:id="61252" w:author="BigCREditor-RAN4#104-bis" w:date="2022-10-21T15:35:00Z">
              <w:r w:rsidRPr="00020619">
                <w:rPr>
                  <w:rFonts w:ascii="Arial" w:hAnsi="Arial"/>
                  <w:i/>
                  <w:iCs/>
                  <w:sz w:val="18"/>
                </w:rPr>
                <w:t>Enabled</w:t>
              </w:r>
            </w:ins>
          </w:p>
        </w:tc>
      </w:tr>
      <w:tr w:rsidR="009376B4" w:rsidRPr="00020619" w14:paraId="35A14527" w14:textId="77777777" w:rsidTr="00864629">
        <w:trPr>
          <w:trHeight w:val="164"/>
          <w:jc w:val="center"/>
          <w:ins w:id="61253" w:author="BigCREditor-RAN4#104-bis" w:date="2022-10-21T15:35:00Z"/>
        </w:trPr>
        <w:tc>
          <w:tcPr>
            <w:tcW w:w="2728" w:type="pct"/>
            <w:gridSpan w:val="2"/>
            <w:shd w:val="clear" w:color="auto" w:fill="auto"/>
          </w:tcPr>
          <w:p w14:paraId="39B12638" w14:textId="77777777" w:rsidR="009376B4" w:rsidRPr="00020619" w:rsidRDefault="009376B4" w:rsidP="00864629">
            <w:pPr>
              <w:keepNext/>
              <w:keepLines/>
              <w:spacing w:after="0"/>
              <w:rPr>
                <w:ins w:id="61254" w:author="BigCREditor-RAN4#104-bis" w:date="2022-10-21T15:35:00Z"/>
                <w:rFonts w:ascii="Arial" w:hAnsi="Arial"/>
                <w:sz w:val="18"/>
              </w:rPr>
            </w:pPr>
            <w:ins w:id="61255" w:author="BigCREditor-RAN4#104-bis" w:date="2022-10-21T15:35:00Z">
              <w:r w:rsidRPr="00020619">
                <w:rPr>
                  <w:rFonts w:ascii="Arial" w:hAnsi="Arial"/>
                  <w:sz w:val="18"/>
                </w:rPr>
                <w:t>T310 timer</w:t>
              </w:r>
            </w:ins>
          </w:p>
        </w:tc>
        <w:tc>
          <w:tcPr>
            <w:tcW w:w="677" w:type="pct"/>
            <w:shd w:val="clear" w:color="auto" w:fill="auto"/>
          </w:tcPr>
          <w:p w14:paraId="5C14092F" w14:textId="77777777" w:rsidR="009376B4" w:rsidRPr="00020619" w:rsidRDefault="009376B4" w:rsidP="00864629">
            <w:pPr>
              <w:keepNext/>
              <w:keepLines/>
              <w:spacing w:after="0"/>
              <w:jc w:val="center"/>
              <w:rPr>
                <w:ins w:id="61256" w:author="BigCREditor-RAN4#104-bis" w:date="2022-10-21T15:35:00Z"/>
                <w:rFonts w:ascii="Arial" w:hAnsi="Arial"/>
                <w:iCs/>
                <w:sz w:val="18"/>
              </w:rPr>
            </w:pPr>
            <w:proofErr w:type="spellStart"/>
            <w:ins w:id="61257" w:author="BigCREditor-RAN4#104-bis" w:date="2022-10-21T15:35:00Z">
              <w:r w:rsidRPr="00020619">
                <w:rPr>
                  <w:rFonts w:ascii="Arial" w:hAnsi="Arial"/>
                  <w:iCs/>
                  <w:sz w:val="18"/>
                </w:rPr>
                <w:t>ms</w:t>
              </w:r>
              <w:proofErr w:type="spellEnd"/>
            </w:ins>
          </w:p>
        </w:tc>
        <w:tc>
          <w:tcPr>
            <w:tcW w:w="1595" w:type="pct"/>
            <w:shd w:val="clear" w:color="auto" w:fill="auto"/>
          </w:tcPr>
          <w:p w14:paraId="07B13DEC" w14:textId="77777777" w:rsidR="009376B4" w:rsidRPr="00020619" w:rsidRDefault="009376B4" w:rsidP="00864629">
            <w:pPr>
              <w:keepNext/>
              <w:keepLines/>
              <w:spacing w:after="0"/>
              <w:jc w:val="center"/>
              <w:rPr>
                <w:ins w:id="61258" w:author="BigCREditor-RAN4#104-bis" w:date="2022-10-21T15:35:00Z"/>
                <w:rFonts w:ascii="Arial" w:hAnsi="Arial"/>
                <w:i/>
                <w:iCs/>
                <w:sz w:val="18"/>
              </w:rPr>
            </w:pPr>
            <w:ins w:id="61259" w:author="BigCREditor-RAN4#104-bis" w:date="2022-10-21T15:35:00Z">
              <w:r w:rsidRPr="00020619">
                <w:rPr>
                  <w:rFonts w:ascii="Arial" w:hAnsi="Arial"/>
                  <w:i/>
                  <w:iCs/>
                  <w:sz w:val="18"/>
                </w:rPr>
                <w:t>2000</w:t>
              </w:r>
            </w:ins>
          </w:p>
        </w:tc>
      </w:tr>
      <w:tr w:rsidR="009376B4" w:rsidRPr="00020619" w14:paraId="00DB62A9" w14:textId="77777777" w:rsidTr="00864629">
        <w:trPr>
          <w:trHeight w:val="164"/>
          <w:jc w:val="center"/>
          <w:ins w:id="61260" w:author="BigCREditor-RAN4#104-bis" w:date="2022-10-21T15:35:00Z"/>
        </w:trPr>
        <w:tc>
          <w:tcPr>
            <w:tcW w:w="2728" w:type="pct"/>
            <w:gridSpan w:val="2"/>
            <w:shd w:val="clear" w:color="auto" w:fill="auto"/>
          </w:tcPr>
          <w:p w14:paraId="06E6A869" w14:textId="77777777" w:rsidR="009376B4" w:rsidRPr="00020619" w:rsidRDefault="009376B4" w:rsidP="00864629">
            <w:pPr>
              <w:keepNext/>
              <w:keepLines/>
              <w:spacing w:after="0"/>
              <w:rPr>
                <w:ins w:id="61261" w:author="BigCREditor-RAN4#104-bis" w:date="2022-10-21T15:35:00Z"/>
                <w:rFonts w:ascii="Arial" w:hAnsi="Arial"/>
                <w:sz w:val="18"/>
              </w:rPr>
            </w:pPr>
            <w:ins w:id="61262" w:author="BigCREditor-RAN4#104-bis" w:date="2022-10-21T15:35:00Z">
              <w:r w:rsidRPr="00020619">
                <w:rPr>
                  <w:rFonts w:ascii="Arial" w:hAnsi="Arial"/>
                  <w:sz w:val="18"/>
                </w:rPr>
                <w:t>T311 timer</w:t>
              </w:r>
            </w:ins>
          </w:p>
        </w:tc>
        <w:tc>
          <w:tcPr>
            <w:tcW w:w="677" w:type="pct"/>
            <w:shd w:val="clear" w:color="auto" w:fill="auto"/>
          </w:tcPr>
          <w:p w14:paraId="59D7834F" w14:textId="77777777" w:rsidR="009376B4" w:rsidRPr="00020619" w:rsidRDefault="009376B4" w:rsidP="00864629">
            <w:pPr>
              <w:keepNext/>
              <w:keepLines/>
              <w:spacing w:after="0"/>
              <w:jc w:val="center"/>
              <w:rPr>
                <w:ins w:id="61263" w:author="BigCREditor-RAN4#104-bis" w:date="2022-10-21T15:35:00Z"/>
                <w:rFonts w:ascii="Arial" w:hAnsi="Arial"/>
                <w:iCs/>
                <w:sz w:val="18"/>
              </w:rPr>
            </w:pPr>
            <w:proofErr w:type="spellStart"/>
            <w:ins w:id="61264" w:author="BigCREditor-RAN4#104-bis" w:date="2022-10-21T15:35:00Z">
              <w:r w:rsidRPr="00020619">
                <w:rPr>
                  <w:rFonts w:ascii="Arial" w:hAnsi="Arial"/>
                  <w:sz w:val="18"/>
                </w:rPr>
                <w:t>ms</w:t>
              </w:r>
              <w:proofErr w:type="spellEnd"/>
            </w:ins>
          </w:p>
        </w:tc>
        <w:tc>
          <w:tcPr>
            <w:tcW w:w="1595" w:type="pct"/>
            <w:shd w:val="clear" w:color="auto" w:fill="auto"/>
          </w:tcPr>
          <w:p w14:paraId="3BD54C42" w14:textId="77777777" w:rsidR="009376B4" w:rsidRPr="00020619" w:rsidRDefault="009376B4" w:rsidP="00864629">
            <w:pPr>
              <w:keepNext/>
              <w:keepLines/>
              <w:spacing w:after="0"/>
              <w:jc w:val="center"/>
              <w:rPr>
                <w:ins w:id="61265" w:author="BigCREditor-RAN4#104-bis" w:date="2022-10-21T15:35:00Z"/>
                <w:rFonts w:ascii="Arial" w:hAnsi="Arial"/>
                <w:i/>
                <w:iCs/>
                <w:sz w:val="18"/>
              </w:rPr>
            </w:pPr>
            <w:ins w:id="61266" w:author="BigCREditor-RAN4#104-bis" w:date="2022-10-21T15:35:00Z">
              <w:r w:rsidRPr="00020619">
                <w:rPr>
                  <w:rFonts w:ascii="Arial" w:hAnsi="Arial"/>
                  <w:sz w:val="18"/>
                </w:rPr>
                <w:t>1000</w:t>
              </w:r>
            </w:ins>
          </w:p>
        </w:tc>
      </w:tr>
      <w:tr w:rsidR="009376B4" w:rsidRPr="00020619" w14:paraId="5F0C8AD2" w14:textId="77777777" w:rsidTr="00864629">
        <w:trPr>
          <w:trHeight w:val="164"/>
          <w:jc w:val="center"/>
          <w:ins w:id="61267" w:author="BigCREditor-RAN4#104-bis" w:date="2022-10-21T15:35:00Z"/>
        </w:trPr>
        <w:tc>
          <w:tcPr>
            <w:tcW w:w="2728" w:type="pct"/>
            <w:gridSpan w:val="2"/>
            <w:shd w:val="clear" w:color="auto" w:fill="auto"/>
          </w:tcPr>
          <w:p w14:paraId="7B64A955" w14:textId="77777777" w:rsidR="009376B4" w:rsidRPr="00020619" w:rsidRDefault="009376B4" w:rsidP="00864629">
            <w:pPr>
              <w:keepNext/>
              <w:keepLines/>
              <w:spacing w:after="0"/>
              <w:rPr>
                <w:ins w:id="61268" w:author="BigCREditor-RAN4#104-bis" w:date="2022-10-21T15:35:00Z"/>
                <w:rFonts w:ascii="Arial" w:hAnsi="Arial"/>
                <w:sz w:val="18"/>
              </w:rPr>
            </w:pPr>
            <w:ins w:id="61269" w:author="BigCREditor-RAN4#104-bis" w:date="2022-10-21T15:35:00Z">
              <w:r w:rsidRPr="00020619">
                <w:rPr>
                  <w:rFonts w:ascii="Arial" w:hAnsi="Arial"/>
                  <w:sz w:val="18"/>
                </w:rPr>
                <w:t>N310</w:t>
              </w:r>
            </w:ins>
          </w:p>
        </w:tc>
        <w:tc>
          <w:tcPr>
            <w:tcW w:w="677" w:type="pct"/>
            <w:shd w:val="clear" w:color="auto" w:fill="auto"/>
          </w:tcPr>
          <w:p w14:paraId="5FC12E12" w14:textId="77777777" w:rsidR="009376B4" w:rsidRPr="00020619" w:rsidRDefault="009376B4" w:rsidP="00864629">
            <w:pPr>
              <w:keepNext/>
              <w:keepLines/>
              <w:spacing w:after="0"/>
              <w:jc w:val="center"/>
              <w:rPr>
                <w:ins w:id="61270" w:author="BigCREditor-RAN4#104-bis" w:date="2022-10-21T15:35:00Z"/>
                <w:rFonts w:ascii="Arial" w:hAnsi="Arial"/>
                <w:sz w:val="18"/>
              </w:rPr>
            </w:pPr>
          </w:p>
        </w:tc>
        <w:tc>
          <w:tcPr>
            <w:tcW w:w="1595" w:type="pct"/>
            <w:shd w:val="clear" w:color="auto" w:fill="auto"/>
          </w:tcPr>
          <w:p w14:paraId="1111483A" w14:textId="77777777" w:rsidR="009376B4" w:rsidRPr="00020619" w:rsidRDefault="009376B4" w:rsidP="00864629">
            <w:pPr>
              <w:keepNext/>
              <w:keepLines/>
              <w:spacing w:after="0"/>
              <w:jc w:val="center"/>
              <w:rPr>
                <w:ins w:id="61271" w:author="BigCREditor-RAN4#104-bis" w:date="2022-10-21T15:35:00Z"/>
                <w:rFonts w:ascii="Arial" w:hAnsi="Arial"/>
                <w:sz w:val="18"/>
              </w:rPr>
            </w:pPr>
            <w:ins w:id="61272" w:author="BigCREditor-RAN4#104-bis" w:date="2022-10-21T15:35:00Z">
              <w:r w:rsidRPr="00020619">
                <w:rPr>
                  <w:rFonts w:ascii="Arial" w:hAnsi="Arial"/>
                  <w:sz w:val="18"/>
                </w:rPr>
                <w:t>1</w:t>
              </w:r>
            </w:ins>
          </w:p>
        </w:tc>
      </w:tr>
      <w:tr w:rsidR="009376B4" w:rsidRPr="00020619" w14:paraId="2531C740" w14:textId="77777777" w:rsidTr="00864629">
        <w:trPr>
          <w:trHeight w:val="164"/>
          <w:jc w:val="center"/>
          <w:ins w:id="61273" w:author="BigCREditor-RAN4#104-bis" w:date="2022-10-21T15:35:00Z"/>
        </w:trPr>
        <w:tc>
          <w:tcPr>
            <w:tcW w:w="2728" w:type="pct"/>
            <w:gridSpan w:val="2"/>
            <w:shd w:val="clear" w:color="auto" w:fill="auto"/>
          </w:tcPr>
          <w:p w14:paraId="7F368B81" w14:textId="77777777" w:rsidR="009376B4" w:rsidRPr="00020619" w:rsidRDefault="009376B4" w:rsidP="00864629">
            <w:pPr>
              <w:keepNext/>
              <w:keepLines/>
              <w:spacing w:after="0"/>
              <w:rPr>
                <w:ins w:id="61274" w:author="BigCREditor-RAN4#104-bis" w:date="2022-10-21T15:35:00Z"/>
                <w:rFonts w:ascii="Arial" w:hAnsi="Arial"/>
                <w:sz w:val="18"/>
              </w:rPr>
            </w:pPr>
            <w:ins w:id="61275" w:author="BigCREditor-RAN4#104-bis" w:date="2022-10-21T15:35:00Z">
              <w:r w:rsidRPr="00020619">
                <w:rPr>
                  <w:rFonts w:ascii="Arial" w:hAnsi="Arial"/>
                  <w:sz w:val="18"/>
                </w:rPr>
                <w:t>N311</w:t>
              </w:r>
            </w:ins>
          </w:p>
        </w:tc>
        <w:tc>
          <w:tcPr>
            <w:tcW w:w="677" w:type="pct"/>
            <w:shd w:val="clear" w:color="auto" w:fill="auto"/>
          </w:tcPr>
          <w:p w14:paraId="6A92BF4F" w14:textId="77777777" w:rsidR="009376B4" w:rsidRPr="00020619" w:rsidRDefault="009376B4" w:rsidP="00864629">
            <w:pPr>
              <w:keepNext/>
              <w:keepLines/>
              <w:spacing w:after="0"/>
              <w:jc w:val="center"/>
              <w:rPr>
                <w:ins w:id="61276" w:author="BigCREditor-RAN4#104-bis" w:date="2022-10-21T15:35:00Z"/>
                <w:rFonts w:ascii="Arial" w:hAnsi="Arial"/>
                <w:sz w:val="18"/>
              </w:rPr>
            </w:pPr>
          </w:p>
        </w:tc>
        <w:tc>
          <w:tcPr>
            <w:tcW w:w="1595" w:type="pct"/>
            <w:shd w:val="clear" w:color="auto" w:fill="auto"/>
          </w:tcPr>
          <w:p w14:paraId="1AC225D3" w14:textId="77777777" w:rsidR="009376B4" w:rsidRPr="00020619" w:rsidRDefault="009376B4" w:rsidP="00864629">
            <w:pPr>
              <w:keepNext/>
              <w:keepLines/>
              <w:spacing w:after="0"/>
              <w:jc w:val="center"/>
              <w:rPr>
                <w:ins w:id="61277" w:author="BigCREditor-RAN4#104-bis" w:date="2022-10-21T15:35:00Z"/>
                <w:rFonts w:ascii="Arial" w:hAnsi="Arial"/>
                <w:sz w:val="18"/>
              </w:rPr>
            </w:pPr>
            <w:ins w:id="61278" w:author="BigCREditor-RAN4#104-bis" w:date="2022-10-21T15:35:00Z">
              <w:r w:rsidRPr="00020619">
                <w:rPr>
                  <w:rFonts w:ascii="Arial" w:hAnsi="Arial"/>
                  <w:sz w:val="18"/>
                </w:rPr>
                <w:t>1</w:t>
              </w:r>
            </w:ins>
          </w:p>
        </w:tc>
      </w:tr>
      <w:tr w:rsidR="009376B4" w:rsidRPr="00020619" w14:paraId="6A92AEB4" w14:textId="77777777" w:rsidTr="00864629">
        <w:trPr>
          <w:trHeight w:val="50"/>
          <w:jc w:val="center"/>
          <w:ins w:id="61279" w:author="BigCREditor-RAN4#104-bis" w:date="2022-10-21T15:35:00Z"/>
        </w:trPr>
        <w:tc>
          <w:tcPr>
            <w:tcW w:w="1072" w:type="pct"/>
            <w:shd w:val="clear" w:color="auto" w:fill="auto"/>
          </w:tcPr>
          <w:p w14:paraId="01B5B38D" w14:textId="77777777" w:rsidR="009376B4" w:rsidRPr="00020619" w:rsidRDefault="009376B4" w:rsidP="00864629">
            <w:pPr>
              <w:keepNext/>
              <w:keepLines/>
              <w:spacing w:after="0"/>
              <w:rPr>
                <w:ins w:id="61280" w:author="BigCREditor-RAN4#104-bis" w:date="2022-10-21T15:35:00Z"/>
                <w:rFonts w:ascii="Arial" w:hAnsi="Arial"/>
                <w:sz w:val="18"/>
              </w:rPr>
            </w:pPr>
            <w:ins w:id="61281" w:author="BigCREditor-RAN4#104-bis" w:date="2022-10-21T15:35:00Z">
              <w:r w:rsidRPr="00020619">
                <w:rPr>
                  <w:rFonts w:ascii="Arial" w:hAnsi="Arial"/>
                  <w:sz w:val="18"/>
                </w:rPr>
                <w:t>CSI-RS for CSI reporting</w:t>
              </w:r>
            </w:ins>
          </w:p>
        </w:tc>
        <w:tc>
          <w:tcPr>
            <w:tcW w:w="1656" w:type="pct"/>
            <w:shd w:val="clear" w:color="auto" w:fill="auto"/>
          </w:tcPr>
          <w:p w14:paraId="32B5DEC6" w14:textId="77777777" w:rsidR="009376B4" w:rsidRPr="00020619" w:rsidRDefault="009376B4" w:rsidP="00864629">
            <w:pPr>
              <w:keepNext/>
              <w:keepLines/>
              <w:spacing w:after="0"/>
              <w:rPr>
                <w:ins w:id="61282" w:author="BigCREditor-RAN4#104-bis" w:date="2022-10-21T15:35:00Z"/>
                <w:rFonts w:ascii="Arial" w:hAnsi="Arial"/>
                <w:sz w:val="18"/>
              </w:rPr>
            </w:pPr>
            <w:ins w:id="61283" w:author="BigCREditor-RAN4#104-bis" w:date="2022-10-21T15:35:00Z">
              <w:r w:rsidRPr="00020619">
                <w:rPr>
                  <w:rFonts w:ascii="Arial" w:hAnsi="Arial"/>
                  <w:sz w:val="18"/>
                </w:rPr>
                <w:t>Config 1</w:t>
              </w:r>
            </w:ins>
          </w:p>
        </w:tc>
        <w:tc>
          <w:tcPr>
            <w:tcW w:w="677" w:type="pct"/>
            <w:shd w:val="clear" w:color="auto" w:fill="auto"/>
          </w:tcPr>
          <w:p w14:paraId="06300E67" w14:textId="77777777" w:rsidR="009376B4" w:rsidRPr="00020619" w:rsidRDefault="009376B4" w:rsidP="00864629">
            <w:pPr>
              <w:keepNext/>
              <w:keepLines/>
              <w:spacing w:after="0"/>
              <w:jc w:val="center"/>
              <w:rPr>
                <w:ins w:id="61284" w:author="BigCREditor-RAN4#104-bis" w:date="2022-10-21T15:35:00Z"/>
                <w:rFonts w:ascii="Arial" w:hAnsi="Arial"/>
                <w:sz w:val="18"/>
              </w:rPr>
            </w:pPr>
          </w:p>
        </w:tc>
        <w:tc>
          <w:tcPr>
            <w:tcW w:w="1595" w:type="pct"/>
            <w:shd w:val="clear" w:color="auto" w:fill="auto"/>
          </w:tcPr>
          <w:p w14:paraId="7CA53FEF" w14:textId="77777777" w:rsidR="009376B4" w:rsidRPr="00020619" w:rsidRDefault="009376B4" w:rsidP="00864629">
            <w:pPr>
              <w:keepNext/>
              <w:keepLines/>
              <w:spacing w:after="0"/>
              <w:jc w:val="center"/>
              <w:rPr>
                <w:ins w:id="61285" w:author="BigCREditor-RAN4#104-bis" w:date="2022-10-21T15:35:00Z"/>
                <w:rFonts w:ascii="Arial" w:hAnsi="Arial"/>
                <w:sz w:val="18"/>
              </w:rPr>
            </w:pPr>
            <w:ins w:id="61286" w:author="BigCREditor-RAN4#104-bis" w:date="2022-10-21T15:35:00Z">
              <w:r w:rsidRPr="00020619">
                <w:rPr>
                  <w:rFonts w:ascii="Arial" w:hAnsi="Arial"/>
                  <w:sz w:val="18"/>
                </w:rPr>
                <w:t>CSI-RS.3.1 TDD</w:t>
              </w:r>
            </w:ins>
          </w:p>
        </w:tc>
      </w:tr>
      <w:tr w:rsidR="009376B4" w:rsidRPr="00020619" w14:paraId="7E4C5E36" w14:textId="77777777" w:rsidTr="00864629">
        <w:trPr>
          <w:trHeight w:val="164"/>
          <w:jc w:val="center"/>
          <w:ins w:id="61287" w:author="BigCREditor-RAN4#104-bis" w:date="2022-10-21T15:35:00Z"/>
        </w:trPr>
        <w:tc>
          <w:tcPr>
            <w:tcW w:w="2728" w:type="pct"/>
            <w:gridSpan w:val="2"/>
            <w:shd w:val="clear" w:color="auto" w:fill="auto"/>
            <w:vAlign w:val="center"/>
          </w:tcPr>
          <w:p w14:paraId="18452B66" w14:textId="77777777" w:rsidR="009376B4" w:rsidRPr="00020619" w:rsidRDefault="009376B4" w:rsidP="00864629">
            <w:pPr>
              <w:keepNext/>
              <w:keepLines/>
              <w:spacing w:after="0"/>
              <w:rPr>
                <w:ins w:id="61288" w:author="BigCREditor-RAN4#104-bis" w:date="2022-10-21T15:35:00Z"/>
                <w:rFonts w:ascii="Arial" w:hAnsi="Arial"/>
                <w:sz w:val="18"/>
              </w:rPr>
            </w:pPr>
            <w:proofErr w:type="spellStart"/>
            <w:ins w:id="61289" w:author="BigCREditor-RAN4#104-bis" w:date="2022-10-21T15:35:00Z">
              <w:r w:rsidRPr="00020619">
                <w:rPr>
                  <w:rFonts w:ascii="Arial" w:hAnsi="Arial"/>
                  <w:sz w:val="18"/>
                </w:rPr>
                <w:t>reportConfigType</w:t>
              </w:r>
              <w:proofErr w:type="spellEnd"/>
            </w:ins>
          </w:p>
        </w:tc>
        <w:tc>
          <w:tcPr>
            <w:tcW w:w="677" w:type="pct"/>
            <w:shd w:val="clear" w:color="auto" w:fill="auto"/>
            <w:vAlign w:val="center"/>
          </w:tcPr>
          <w:p w14:paraId="309EB322" w14:textId="77777777" w:rsidR="009376B4" w:rsidRPr="00020619" w:rsidRDefault="009376B4" w:rsidP="00864629">
            <w:pPr>
              <w:keepNext/>
              <w:keepLines/>
              <w:spacing w:after="0"/>
              <w:jc w:val="center"/>
              <w:rPr>
                <w:ins w:id="61290" w:author="BigCREditor-RAN4#104-bis" w:date="2022-10-21T15:35:00Z"/>
                <w:rFonts w:ascii="Arial" w:hAnsi="Arial"/>
                <w:sz w:val="18"/>
              </w:rPr>
            </w:pPr>
          </w:p>
        </w:tc>
        <w:tc>
          <w:tcPr>
            <w:tcW w:w="1595" w:type="pct"/>
            <w:shd w:val="clear" w:color="auto" w:fill="auto"/>
            <w:vAlign w:val="center"/>
          </w:tcPr>
          <w:p w14:paraId="534AF957" w14:textId="77777777" w:rsidR="009376B4" w:rsidRPr="00020619" w:rsidRDefault="009376B4" w:rsidP="00864629">
            <w:pPr>
              <w:keepNext/>
              <w:keepLines/>
              <w:spacing w:after="0"/>
              <w:jc w:val="center"/>
              <w:rPr>
                <w:ins w:id="61291" w:author="BigCREditor-RAN4#104-bis" w:date="2022-10-21T15:35:00Z"/>
                <w:rFonts w:ascii="Arial" w:hAnsi="Arial"/>
                <w:sz w:val="18"/>
              </w:rPr>
            </w:pPr>
            <w:ins w:id="61292" w:author="BigCREditor-RAN4#104-bis" w:date="2022-10-21T15:35:00Z">
              <w:r w:rsidRPr="00020619">
                <w:rPr>
                  <w:rFonts w:ascii="Arial" w:hAnsi="Arial"/>
                  <w:sz w:val="18"/>
                </w:rPr>
                <w:t>periodic</w:t>
              </w:r>
            </w:ins>
          </w:p>
        </w:tc>
      </w:tr>
      <w:tr w:rsidR="009376B4" w:rsidRPr="00020619" w14:paraId="58259312" w14:textId="77777777" w:rsidTr="00864629">
        <w:trPr>
          <w:trHeight w:val="164"/>
          <w:jc w:val="center"/>
          <w:ins w:id="61293" w:author="BigCREditor-RAN4#104-bis" w:date="2022-10-21T15:35:00Z"/>
        </w:trPr>
        <w:tc>
          <w:tcPr>
            <w:tcW w:w="2728" w:type="pct"/>
            <w:gridSpan w:val="2"/>
            <w:shd w:val="clear" w:color="auto" w:fill="auto"/>
            <w:vAlign w:val="center"/>
          </w:tcPr>
          <w:p w14:paraId="52C73521" w14:textId="77777777" w:rsidR="009376B4" w:rsidRPr="00020619" w:rsidRDefault="009376B4" w:rsidP="00864629">
            <w:pPr>
              <w:keepNext/>
              <w:keepLines/>
              <w:spacing w:after="0"/>
              <w:rPr>
                <w:ins w:id="61294" w:author="BigCREditor-RAN4#104-bis" w:date="2022-10-21T15:35:00Z"/>
                <w:rFonts w:ascii="Arial" w:hAnsi="Arial"/>
                <w:sz w:val="18"/>
              </w:rPr>
            </w:pPr>
            <w:proofErr w:type="spellStart"/>
            <w:ins w:id="61295" w:author="BigCREditor-RAN4#104-bis" w:date="2022-10-21T15:35:00Z">
              <w:r w:rsidRPr="00020619">
                <w:rPr>
                  <w:rFonts w:ascii="Arial" w:hAnsi="Arial"/>
                  <w:sz w:val="18"/>
                </w:rPr>
                <w:t>reportQuantity</w:t>
              </w:r>
              <w:proofErr w:type="spellEnd"/>
            </w:ins>
          </w:p>
        </w:tc>
        <w:tc>
          <w:tcPr>
            <w:tcW w:w="677" w:type="pct"/>
            <w:shd w:val="clear" w:color="auto" w:fill="auto"/>
          </w:tcPr>
          <w:p w14:paraId="3F4E020A" w14:textId="77777777" w:rsidR="009376B4" w:rsidRPr="00020619" w:rsidRDefault="009376B4" w:rsidP="00864629">
            <w:pPr>
              <w:keepNext/>
              <w:keepLines/>
              <w:spacing w:after="0"/>
              <w:jc w:val="center"/>
              <w:rPr>
                <w:ins w:id="61296" w:author="BigCREditor-RAN4#104-bis" w:date="2022-10-21T15:35:00Z"/>
                <w:rFonts w:ascii="Arial" w:hAnsi="Arial"/>
                <w:sz w:val="18"/>
              </w:rPr>
            </w:pPr>
          </w:p>
        </w:tc>
        <w:tc>
          <w:tcPr>
            <w:tcW w:w="1595" w:type="pct"/>
            <w:shd w:val="clear" w:color="auto" w:fill="auto"/>
            <w:vAlign w:val="center"/>
          </w:tcPr>
          <w:p w14:paraId="2EB10550" w14:textId="77777777" w:rsidR="009376B4" w:rsidRPr="00020619" w:rsidRDefault="009376B4" w:rsidP="00864629">
            <w:pPr>
              <w:keepNext/>
              <w:keepLines/>
              <w:spacing w:after="0"/>
              <w:jc w:val="center"/>
              <w:rPr>
                <w:ins w:id="61297" w:author="BigCREditor-RAN4#104-bis" w:date="2022-10-21T15:35:00Z"/>
                <w:rFonts w:ascii="Arial" w:hAnsi="Arial"/>
                <w:sz w:val="18"/>
              </w:rPr>
            </w:pPr>
            <w:ins w:id="61298" w:author="BigCREditor-RAN4#104-bis" w:date="2022-10-21T15:35:00Z">
              <w:r w:rsidRPr="00020619">
                <w:rPr>
                  <w:rFonts w:ascii="Arial" w:hAnsi="Arial"/>
                  <w:sz w:val="18"/>
                </w:rPr>
                <w:t>cri-RI-PMI-CQI</w:t>
              </w:r>
            </w:ins>
          </w:p>
        </w:tc>
      </w:tr>
      <w:tr w:rsidR="009376B4" w:rsidRPr="00020619" w14:paraId="235672B5" w14:textId="77777777" w:rsidTr="00864629">
        <w:trPr>
          <w:trHeight w:val="164"/>
          <w:jc w:val="center"/>
          <w:ins w:id="61299" w:author="BigCREditor-RAN4#104-bis" w:date="2022-10-21T15:35:00Z"/>
        </w:trPr>
        <w:tc>
          <w:tcPr>
            <w:tcW w:w="2728" w:type="pct"/>
            <w:gridSpan w:val="2"/>
            <w:shd w:val="clear" w:color="auto" w:fill="auto"/>
            <w:vAlign w:val="center"/>
          </w:tcPr>
          <w:p w14:paraId="3487FE8B" w14:textId="77777777" w:rsidR="009376B4" w:rsidRPr="00020619" w:rsidRDefault="009376B4" w:rsidP="00864629">
            <w:pPr>
              <w:keepNext/>
              <w:keepLines/>
              <w:spacing w:after="0"/>
              <w:rPr>
                <w:ins w:id="61300" w:author="BigCREditor-RAN4#104-bis" w:date="2022-10-21T15:35:00Z"/>
                <w:rFonts w:ascii="Arial" w:hAnsi="Arial"/>
                <w:sz w:val="18"/>
              </w:rPr>
            </w:pPr>
            <w:ins w:id="61301" w:author="BigCREditor-RAN4#104-bis" w:date="2022-10-21T15:35:00Z">
              <w:r w:rsidRPr="00020619">
                <w:rPr>
                  <w:rFonts w:ascii="Arial" w:hAnsi="Arial"/>
                  <w:sz w:val="18"/>
                </w:rPr>
                <w:t>CSI reporting periodicity</w:t>
              </w:r>
            </w:ins>
          </w:p>
        </w:tc>
        <w:tc>
          <w:tcPr>
            <w:tcW w:w="677" w:type="pct"/>
            <w:shd w:val="clear" w:color="auto" w:fill="auto"/>
          </w:tcPr>
          <w:p w14:paraId="603CEEA4" w14:textId="77777777" w:rsidR="009376B4" w:rsidRPr="00020619" w:rsidRDefault="009376B4" w:rsidP="00864629">
            <w:pPr>
              <w:keepNext/>
              <w:keepLines/>
              <w:spacing w:after="0"/>
              <w:jc w:val="center"/>
              <w:rPr>
                <w:ins w:id="61302" w:author="BigCREditor-RAN4#104-bis" w:date="2022-10-21T15:35:00Z"/>
                <w:rFonts w:ascii="Arial" w:hAnsi="Arial"/>
                <w:sz w:val="18"/>
              </w:rPr>
            </w:pPr>
            <w:ins w:id="61303" w:author="BigCREditor-RAN4#104-bis" w:date="2022-10-21T15:35:00Z">
              <w:r w:rsidRPr="00020619">
                <w:rPr>
                  <w:rFonts w:ascii="Arial" w:hAnsi="Arial"/>
                  <w:sz w:val="18"/>
                </w:rPr>
                <w:t>slot</w:t>
              </w:r>
            </w:ins>
          </w:p>
        </w:tc>
        <w:tc>
          <w:tcPr>
            <w:tcW w:w="1595" w:type="pct"/>
            <w:shd w:val="clear" w:color="auto" w:fill="auto"/>
            <w:vAlign w:val="center"/>
          </w:tcPr>
          <w:p w14:paraId="1C9BE2BF" w14:textId="77777777" w:rsidR="009376B4" w:rsidRPr="00020619" w:rsidRDefault="009376B4" w:rsidP="00864629">
            <w:pPr>
              <w:keepNext/>
              <w:keepLines/>
              <w:spacing w:after="0"/>
              <w:jc w:val="center"/>
              <w:rPr>
                <w:ins w:id="61304" w:author="BigCREditor-RAN4#104-bis" w:date="2022-10-21T15:35:00Z"/>
                <w:rFonts w:ascii="Arial" w:hAnsi="Arial"/>
                <w:sz w:val="18"/>
              </w:rPr>
            </w:pPr>
            <w:ins w:id="61305" w:author="BigCREditor-RAN4#104-bis" w:date="2022-10-21T15:35:00Z">
              <w:r w:rsidRPr="00020619">
                <w:rPr>
                  <w:rFonts w:ascii="Arial" w:hAnsi="Arial" w:hint="eastAsia"/>
                  <w:sz w:val="18"/>
                </w:rPr>
                <w:t>4</w:t>
              </w:r>
              <w:r w:rsidRPr="00020619">
                <w:rPr>
                  <w:rFonts w:ascii="Arial" w:hAnsi="Arial"/>
                  <w:sz w:val="18"/>
                </w:rPr>
                <w:t>0</w:t>
              </w:r>
            </w:ins>
          </w:p>
        </w:tc>
      </w:tr>
      <w:tr w:rsidR="009376B4" w:rsidRPr="00020619" w14:paraId="06D1B8E9" w14:textId="77777777" w:rsidTr="00864629">
        <w:trPr>
          <w:trHeight w:val="164"/>
          <w:jc w:val="center"/>
          <w:ins w:id="61306" w:author="BigCREditor-RAN4#104-bis" w:date="2022-10-21T15:35:00Z"/>
        </w:trPr>
        <w:tc>
          <w:tcPr>
            <w:tcW w:w="2728" w:type="pct"/>
            <w:gridSpan w:val="2"/>
            <w:shd w:val="clear" w:color="auto" w:fill="auto"/>
            <w:vAlign w:val="center"/>
          </w:tcPr>
          <w:p w14:paraId="467B61DF" w14:textId="77777777" w:rsidR="009376B4" w:rsidRPr="00020619" w:rsidRDefault="009376B4" w:rsidP="00864629">
            <w:pPr>
              <w:keepNext/>
              <w:keepLines/>
              <w:spacing w:after="0"/>
              <w:rPr>
                <w:ins w:id="61307" w:author="BigCREditor-RAN4#104-bis" w:date="2022-10-21T15:35:00Z"/>
                <w:rFonts w:ascii="Arial" w:hAnsi="Arial"/>
                <w:sz w:val="18"/>
              </w:rPr>
            </w:pPr>
            <w:ins w:id="61308" w:author="BigCREditor-RAN4#104-bis" w:date="2022-10-21T15:35:00Z">
              <w:r w:rsidRPr="00020619">
                <w:rPr>
                  <w:rFonts w:ascii="Arial" w:hAnsi="Arial"/>
                  <w:sz w:val="18"/>
                </w:rPr>
                <w:t>CSI reporting offset</w:t>
              </w:r>
            </w:ins>
          </w:p>
        </w:tc>
        <w:tc>
          <w:tcPr>
            <w:tcW w:w="677" w:type="pct"/>
            <w:shd w:val="clear" w:color="auto" w:fill="auto"/>
          </w:tcPr>
          <w:p w14:paraId="066672DE" w14:textId="77777777" w:rsidR="009376B4" w:rsidRPr="00020619" w:rsidRDefault="009376B4" w:rsidP="00864629">
            <w:pPr>
              <w:keepNext/>
              <w:keepLines/>
              <w:spacing w:after="0"/>
              <w:jc w:val="center"/>
              <w:rPr>
                <w:ins w:id="61309" w:author="BigCREditor-RAN4#104-bis" w:date="2022-10-21T15:35:00Z"/>
                <w:rFonts w:ascii="Arial" w:hAnsi="Arial"/>
                <w:sz w:val="18"/>
              </w:rPr>
            </w:pPr>
            <w:ins w:id="61310" w:author="BigCREditor-RAN4#104-bis" w:date="2022-10-21T15:35:00Z">
              <w:r w:rsidRPr="00020619">
                <w:rPr>
                  <w:rFonts w:ascii="Arial" w:hAnsi="Arial" w:hint="eastAsia"/>
                  <w:sz w:val="18"/>
                </w:rPr>
                <w:t>s</w:t>
              </w:r>
              <w:r w:rsidRPr="00020619">
                <w:rPr>
                  <w:rFonts w:ascii="Arial" w:hAnsi="Arial"/>
                  <w:sz w:val="18"/>
                </w:rPr>
                <w:t>lot</w:t>
              </w:r>
            </w:ins>
          </w:p>
        </w:tc>
        <w:tc>
          <w:tcPr>
            <w:tcW w:w="1595" w:type="pct"/>
            <w:shd w:val="clear" w:color="auto" w:fill="auto"/>
            <w:vAlign w:val="center"/>
          </w:tcPr>
          <w:p w14:paraId="235173BC" w14:textId="77777777" w:rsidR="009376B4" w:rsidRPr="00020619" w:rsidRDefault="009376B4" w:rsidP="00864629">
            <w:pPr>
              <w:keepNext/>
              <w:keepLines/>
              <w:spacing w:after="0"/>
              <w:jc w:val="center"/>
              <w:rPr>
                <w:ins w:id="61311" w:author="BigCREditor-RAN4#104-bis" w:date="2022-10-21T15:35:00Z"/>
                <w:rFonts w:ascii="Arial" w:hAnsi="Arial"/>
                <w:sz w:val="18"/>
              </w:rPr>
            </w:pPr>
            <w:ins w:id="61312" w:author="BigCREditor-RAN4#104-bis" w:date="2022-10-21T15:35:00Z">
              <w:r w:rsidRPr="00020619">
                <w:rPr>
                  <w:rFonts w:ascii="Arial" w:hAnsi="Arial" w:hint="eastAsia"/>
                  <w:sz w:val="18"/>
                </w:rPr>
                <w:t>4</w:t>
              </w:r>
            </w:ins>
          </w:p>
        </w:tc>
      </w:tr>
      <w:tr w:rsidR="009376B4" w:rsidRPr="00020619" w14:paraId="1B62B7A6" w14:textId="77777777" w:rsidTr="00864629">
        <w:trPr>
          <w:trHeight w:val="164"/>
          <w:jc w:val="center"/>
          <w:ins w:id="61313" w:author="BigCREditor-RAN4#104-bis" w:date="2022-10-21T15:35:00Z"/>
        </w:trPr>
        <w:tc>
          <w:tcPr>
            <w:tcW w:w="2728" w:type="pct"/>
            <w:gridSpan w:val="2"/>
            <w:shd w:val="clear" w:color="auto" w:fill="auto"/>
          </w:tcPr>
          <w:p w14:paraId="36AF6C4E" w14:textId="77777777" w:rsidR="009376B4" w:rsidRPr="00020619" w:rsidRDefault="009376B4" w:rsidP="00864629">
            <w:pPr>
              <w:keepNext/>
              <w:keepLines/>
              <w:spacing w:after="0"/>
              <w:rPr>
                <w:ins w:id="61314" w:author="BigCREditor-RAN4#104-bis" w:date="2022-10-21T15:35:00Z"/>
                <w:rFonts w:ascii="Arial" w:hAnsi="Arial"/>
                <w:sz w:val="18"/>
              </w:rPr>
            </w:pPr>
            <w:ins w:id="61315" w:author="BigCREditor-RAN4#104-bis" w:date="2022-10-21T15:35:00Z">
              <w:r w:rsidRPr="00020619">
                <w:rPr>
                  <w:rFonts w:ascii="Arial" w:hAnsi="Arial"/>
                  <w:sz w:val="18"/>
                </w:rPr>
                <w:t>T1</w:t>
              </w:r>
            </w:ins>
          </w:p>
        </w:tc>
        <w:tc>
          <w:tcPr>
            <w:tcW w:w="677" w:type="pct"/>
            <w:shd w:val="clear" w:color="auto" w:fill="auto"/>
          </w:tcPr>
          <w:p w14:paraId="02DAC5E1" w14:textId="77777777" w:rsidR="009376B4" w:rsidRPr="00020619" w:rsidRDefault="009376B4" w:rsidP="00864629">
            <w:pPr>
              <w:keepNext/>
              <w:keepLines/>
              <w:spacing w:after="0"/>
              <w:jc w:val="center"/>
              <w:rPr>
                <w:ins w:id="61316" w:author="BigCREditor-RAN4#104-bis" w:date="2022-10-21T15:35:00Z"/>
                <w:rFonts w:ascii="Arial" w:hAnsi="Arial"/>
                <w:sz w:val="18"/>
              </w:rPr>
            </w:pPr>
            <w:ins w:id="61317" w:author="BigCREditor-RAN4#104-bis" w:date="2022-10-21T15:35:00Z">
              <w:r w:rsidRPr="00020619">
                <w:rPr>
                  <w:rFonts w:ascii="Arial" w:hAnsi="Arial"/>
                  <w:sz w:val="18"/>
                </w:rPr>
                <w:t>s</w:t>
              </w:r>
            </w:ins>
          </w:p>
        </w:tc>
        <w:tc>
          <w:tcPr>
            <w:tcW w:w="1595" w:type="pct"/>
            <w:shd w:val="clear" w:color="auto" w:fill="auto"/>
          </w:tcPr>
          <w:p w14:paraId="1DE5FE8A" w14:textId="77777777" w:rsidR="009376B4" w:rsidRPr="00020619" w:rsidRDefault="009376B4" w:rsidP="00864629">
            <w:pPr>
              <w:keepNext/>
              <w:keepLines/>
              <w:spacing w:after="0"/>
              <w:jc w:val="center"/>
              <w:rPr>
                <w:ins w:id="61318" w:author="BigCREditor-RAN4#104-bis" w:date="2022-10-21T15:35:00Z"/>
                <w:rFonts w:ascii="Arial" w:hAnsi="Arial"/>
                <w:sz w:val="18"/>
              </w:rPr>
            </w:pPr>
            <w:ins w:id="61319" w:author="BigCREditor-RAN4#104-bis" w:date="2022-10-21T15:35:00Z">
              <w:r w:rsidRPr="00020619">
                <w:rPr>
                  <w:rFonts w:ascii="Arial" w:hAnsi="Arial"/>
                  <w:sz w:val="18"/>
                </w:rPr>
                <w:t>0.2</w:t>
              </w:r>
            </w:ins>
          </w:p>
        </w:tc>
      </w:tr>
      <w:tr w:rsidR="009376B4" w:rsidRPr="00020619" w14:paraId="0DC7205A" w14:textId="77777777" w:rsidTr="00864629">
        <w:trPr>
          <w:trHeight w:val="176"/>
          <w:jc w:val="center"/>
          <w:ins w:id="61320" w:author="BigCREditor-RAN4#104-bis" w:date="2022-10-21T15:35:00Z"/>
        </w:trPr>
        <w:tc>
          <w:tcPr>
            <w:tcW w:w="2728" w:type="pct"/>
            <w:gridSpan w:val="2"/>
            <w:shd w:val="clear" w:color="auto" w:fill="auto"/>
          </w:tcPr>
          <w:p w14:paraId="352C18AC" w14:textId="77777777" w:rsidR="009376B4" w:rsidRPr="00020619" w:rsidRDefault="009376B4" w:rsidP="00864629">
            <w:pPr>
              <w:keepNext/>
              <w:keepLines/>
              <w:spacing w:after="0"/>
              <w:rPr>
                <w:ins w:id="61321" w:author="BigCREditor-RAN4#104-bis" w:date="2022-10-21T15:35:00Z"/>
                <w:rFonts w:ascii="Arial" w:hAnsi="Arial"/>
                <w:sz w:val="18"/>
              </w:rPr>
            </w:pPr>
            <w:ins w:id="61322" w:author="BigCREditor-RAN4#104-bis" w:date="2022-10-21T15:35:00Z">
              <w:r w:rsidRPr="00020619">
                <w:rPr>
                  <w:rFonts w:ascii="Arial" w:hAnsi="Arial"/>
                  <w:sz w:val="18"/>
                </w:rPr>
                <w:lastRenderedPageBreak/>
                <w:t>T2</w:t>
              </w:r>
            </w:ins>
          </w:p>
        </w:tc>
        <w:tc>
          <w:tcPr>
            <w:tcW w:w="677" w:type="pct"/>
            <w:shd w:val="clear" w:color="auto" w:fill="auto"/>
          </w:tcPr>
          <w:p w14:paraId="77BB4F41" w14:textId="77777777" w:rsidR="009376B4" w:rsidRPr="00020619" w:rsidRDefault="009376B4" w:rsidP="00864629">
            <w:pPr>
              <w:keepNext/>
              <w:keepLines/>
              <w:spacing w:after="0"/>
              <w:jc w:val="center"/>
              <w:rPr>
                <w:ins w:id="61323" w:author="BigCREditor-RAN4#104-bis" w:date="2022-10-21T15:35:00Z"/>
                <w:rFonts w:ascii="Arial" w:hAnsi="Arial"/>
                <w:sz w:val="18"/>
              </w:rPr>
            </w:pPr>
            <w:ins w:id="61324" w:author="BigCREditor-RAN4#104-bis" w:date="2022-10-21T15:35:00Z">
              <w:r w:rsidRPr="00020619">
                <w:rPr>
                  <w:rFonts w:ascii="Arial" w:hAnsi="Arial"/>
                  <w:sz w:val="18"/>
                </w:rPr>
                <w:t>s</w:t>
              </w:r>
            </w:ins>
          </w:p>
        </w:tc>
        <w:tc>
          <w:tcPr>
            <w:tcW w:w="1595" w:type="pct"/>
            <w:shd w:val="clear" w:color="auto" w:fill="auto"/>
          </w:tcPr>
          <w:p w14:paraId="67DC6978" w14:textId="77777777" w:rsidR="009376B4" w:rsidRPr="00020619" w:rsidRDefault="009376B4" w:rsidP="00864629">
            <w:pPr>
              <w:keepNext/>
              <w:keepLines/>
              <w:spacing w:after="0"/>
              <w:jc w:val="center"/>
              <w:rPr>
                <w:ins w:id="61325" w:author="BigCREditor-RAN4#104-bis" w:date="2022-10-21T15:35:00Z"/>
                <w:rFonts w:ascii="Arial" w:hAnsi="Arial"/>
                <w:sz w:val="18"/>
              </w:rPr>
            </w:pPr>
            <w:ins w:id="61326" w:author="BigCREditor-RAN4#104-bis" w:date="2022-10-21T15:35:00Z">
              <w:r w:rsidRPr="00020619">
                <w:rPr>
                  <w:rFonts w:ascii="Arial" w:hAnsi="Arial"/>
                  <w:sz w:val="18"/>
                </w:rPr>
                <w:t>0.2</w:t>
              </w:r>
            </w:ins>
          </w:p>
        </w:tc>
      </w:tr>
      <w:tr w:rsidR="009376B4" w:rsidRPr="00020619" w14:paraId="75D31D07" w14:textId="77777777" w:rsidTr="00864629">
        <w:trPr>
          <w:trHeight w:val="164"/>
          <w:jc w:val="center"/>
          <w:ins w:id="61327" w:author="BigCREditor-RAN4#104-bis" w:date="2022-10-21T15:35:00Z"/>
        </w:trPr>
        <w:tc>
          <w:tcPr>
            <w:tcW w:w="2728" w:type="pct"/>
            <w:gridSpan w:val="2"/>
            <w:shd w:val="clear" w:color="auto" w:fill="auto"/>
          </w:tcPr>
          <w:p w14:paraId="2B30C48F" w14:textId="77777777" w:rsidR="009376B4" w:rsidRPr="00020619" w:rsidRDefault="009376B4" w:rsidP="00864629">
            <w:pPr>
              <w:keepNext/>
              <w:keepLines/>
              <w:spacing w:after="0"/>
              <w:rPr>
                <w:ins w:id="61328" w:author="BigCREditor-RAN4#104-bis" w:date="2022-10-21T15:35:00Z"/>
                <w:rFonts w:ascii="Arial" w:hAnsi="Arial"/>
                <w:sz w:val="18"/>
              </w:rPr>
            </w:pPr>
            <w:ins w:id="61329" w:author="BigCREditor-RAN4#104-bis" w:date="2022-10-21T15:35:00Z">
              <w:r w:rsidRPr="00020619">
                <w:rPr>
                  <w:rFonts w:ascii="Arial" w:hAnsi="Arial"/>
                  <w:sz w:val="18"/>
                </w:rPr>
                <w:t>T3</w:t>
              </w:r>
            </w:ins>
          </w:p>
        </w:tc>
        <w:tc>
          <w:tcPr>
            <w:tcW w:w="677" w:type="pct"/>
            <w:shd w:val="clear" w:color="auto" w:fill="auto"/>
          </w:tcPr>
          <w:p w14:paraId="08F16DB5" w14:textId="77777777" w:rsidR="009376B4" w:rsidRPr="00020619" w:rsidRDefault="009376B4" w:rsidP="00864629">
            <w:pPr>
              <w:keepNext/>
              <w:keepLines/>
              <w:spacing w:after="0"/>
              <w:jc w:val="center"/>
              <w:rPr>
                <w:ins w:id="61330" w:author="BigCREditor-RAN4#104-bis" w:date="2022-10-21T15:35:00Z"/>
                <w:rFonts w:ascii="Arial" w:hAnsi="Arial"/>
                <w:sz w:val="18"/>
              </w:rPr>
            </w:pPr>
            <w:ins w:id="61331" w:author="BigCREditor-RAN4#104-bis" w:date="2022-10-21T15:35:00Z">
              <w:r w:rsidRPr="00020619">
                <w:rPr>
                  <w:rFonts w:ascii="Arial" w:hAnsi="Arial"/>
                  <w:sz w:val="18"/>
                </w:rPr>
                <w:t>s</w:t>
              </w:r>
            </w:ins>
          </w:p>
        </w:tc>
        <w:tc>
          <w:tcPr>
            <w:tcW w:w="1595" w:type="pct"/>
            <w:shd w:val="clear" w:color="auto" w:fill="auto"/>
          </w:tcPr>
          <w:p w14:paraId="310A5E5F" w14:textId="77777777" w:rsidR="009376B4" w:rsidRPr="00020619" w:rsidRDefault="009376B4" w:rsidP="00864629">
            <w:pPr>
              <w:keepNext/>
              <w:keepLines/>
              <w:spacing w:after="0"/>
              <w:jc w:val="center"/>
              <w:rPr>
                <w:ins w:id="61332" w:author="BigCREditor-RAN4#104-bis" w:date="2022-10-21T15:35:00Z"/>
                <w:rFonts w:ascii="Arial" w:hAnsi="Arial"/>
                <w:sz w:val="18"/>
              </w:rPr>
            </w:pPr>
            <w:ins w:id="61333" w:author="BigCREditor-RAN4#104-bis" w:date="2022-10-21T15:35:00Z">
              <w:r w:rsidRPr="00020619">
                <w:rPr>
                  <w:rFonts w:ascii="Arial" w:hAnsi="Arial"/>
                  <w:sz w:val="18"/>
                </w:rPr>
                <w:t>1.64</w:t>
              </w:r>
            </w:ins>
          </w:p>
        </w:tc>
      </w:tr>
      <w:tr w:rsidR="009376B4" w:rsidRPr="00020619" w14:paraId="24B121F0" w14:textId="77777777" w:rsidTr="00864629">
        <w:trPr>
          <w:trHeight w:val="164"/>
          <w:jc w:val="center"/>
          <w:ins w:id="61334" w:author="BigCREditor-RAN4#104-bis" w:date="2022-10-21T15:35:00Z"/>
        </w:trPr>
        <w:tc>
          <w:tcPr>
            <w:tcW w:w="2728" w:type="pct"/>
            <w:gridSpan w:val="2"/>
            <w:shd w:val="clear" w:color="auto" w:fill="auto"/>
          </w:tcPr>
          <w:p w14:paraId="3F0D906D" w14:textId="77777777" w:rsidR="009376B4" w:rsidRPr="00020619" w:rsidRDefault="009376B4" w:rsidP="00864629">
            <w:pPr>
              <w:keepNext/>
              <w:keepLines/>
              <w:spacing w:after="0"/>
              <w:rPr>
                <w:ins w:id="61335" w:author="BigCREditor-RAN4#104-bis" w:date="2022-10-21T15:35:00Z"/>
                <w:rFonts w:ascii="Arial" w:hAnsi="Arial"/>
                <w:sz w:val="18"/>
              </w:rPr>
            </w:pPr>
            <w:ins w:id="61336" w:author="BigCREditor-RAN4#104-bis" w:date="2022-10-21T15:35:00Z">
              <w:r w:rsidRPr="00020619">
                <w:rPr>
                  <w:rFonts w:ascii="Arial" w:hAnsi="Arial"/>
                  <w:sz w:val="18"/>
                </w:rPr>
                <w:t>T4</w:t>
              </w:r>
            </w:ins>
          </w:p>
        </w:tc>
        <w:tc>
          <w:tcPr>
            <w:tcW w:w="677" w:type="pct"/>
            <w:shd w:val="clear" w:color="auto" w:fill="auto"/>
          </w:tcPr>
          <w:p w14:paraId="066A7B3F" w14:textId="77777777" w:rsidR="009376B4" w:rsidRPr="00020619" w:rsidRDefault="009376B4" w:rsidP="00864629">
            <w:pPr>
              <w:keepNext/>
              <w:keepLines/>
              <w:spacing w:after="0"/>
              <w:jc w:val="center"/>
              <w:rPr>
                <w:ins w:id="61337" w:author="BigCREditor-RAN4#104-bis" w:date="2022-10-21T15:35:00Z"/>
                <w:rFonts w:ascii="Arial" w:hAnsi="Arial"/>
                <w:sz w:val="18"/>
              </w:rPr>
            </w:pPr>
            <w:ins w:id="61338" w:author="BigCREditor-RAN4#104-bis" w:date="2022-10-21T15:35:00Z">
              <w:r w:rsidRPr="00020619">
                <w:rPr>
                  <w:rFonts w:ascii="Arial" w:hAnsi="Arial"/>
                  <w:sz w:val="18"/>
                </w:rPr>
                <w:t>s</w:t>
              </w:r>
            </w:ins>
          </w:p>
        </w:tc>
        <w:tc>
          <w:tcPr>
            <w:tcW w:w="1595" w:type="pct"/>
            <w:shd w:val="clear" w:color="auto" w:fill="auto"/>
          </w:tcPr>
          <w:p w14:paraId="3E06C49A" w14:textId="77777777" w:rsidR="009376B4" w:rsidRPr="00020619" w:rsidRDefault="009376B4" w:rsidP="00864629">
            <w:pPr>
              <w:keepNext/>
              <w:keepLines/>
              <w:spacing w:after="0"/>
              <w:jc w:val="center"/>
              <w:rPr>
                <w:ins w:id="61339" w:author="BigCREditor-RAN4#104-bis" w:date="2022-10-21T15:35:00Z"/>
                <w:rFonts w:ascii="Arial" w:hAnsi="Arial"/>
                <w:sz w:val="18"/>
              </w:rPr>
            </w:pPr>
            <w:ins w:id="61340" w:author="BigCREditor-RAN4#104-bis" w:date="2022-10-21T15:35:00Z">
              <w:r w:rsidRPr="00020619">
                <w:rPr>
                  <w:rFonts w:ascii="Arial" w:hAnsi="Arial"/>
                  <w:sz w:val="18"/>
                </w:rPr>
                <w:t>0.2</w:t>
              </w:r>
            </w:ins>
          </w:p>
        </w:tc>
      </w:tr>
      <w:tr w:rsidR="009376B4" w:rsidRPr="00020619" w14:paraId="5C6A7188" w14:textId="77777777" w:rsidTr="00864629">
        <w:trPr>
          <w:trHeight w:val="164"/>
          <w:jc w:val="center"/>
          <w:ins w:id="61341" w:author="BigCREditor-RAN4#104-bis" w:date="2022-10-21T15:35:00Z"/>
        </w:trPr>
        <w:tc>
          <w:tcPr>
            <w:tcW w:w="2728" w:type="pct"/>
            <w:gridSpan w:val="2"/>
            <w:shd w:val="clear" w:color="auto" w:fill="auto"/>
          </w:tcPr>
          <w:p w14:paraId="3A6FAD6F" w14:textId="77777777" w:rsidR="009376B4" w:rsidRPr="00020619" w:rsidRDefault="009376B4" w:rsidP="00864629">
            <w:pPr>
              <w:keepNext/>
              <w:keepLines/>
              <w:spacing w:after="0"/>
              <w:rPr>
                <w:ins w:id="61342" w:author="BigCREditor-RAN4#104-bis" w:date="2022-10-21T15:35:00Z"/>
                <w:rFonts w:ascii="Arial" w:hAnsi="Arial"/>
                <w:sz w:val="18"/>
              </w:rPr>
            </w:pPr>
            <w:ins w:id="61343" w:author="BigCREditor-RAN4#104-bis" w:date="2022-10-21T15:35:00Z">
              <w:r w:rsidRPr="00020619">
                <w:rPr>
                  <w:rFonts w:ascii="Arial" w:hAnsi="Arial"/>
                  <w:sz w:val="18"/>
                </w:rPr>
                <w:t>T5</w:t>
              </w:r>
            </w:ins>
          </w:p>
        </w:tc>
        <w:tc>
          <w:tcPr>
            <w:tcW w:w="677" w:type="pct"/>
            <w:shd w:val="clear" w:color="auto" w:fill="auto"/>
          </w:tcPr>
          <w:p w14:paraId="695D4C78" w14:textId="77777777" w:rsidR="009376B4" w:rsidRPr="00020619" w:rsidRDefault="009376B4" w:rsidP="00864629">
            <w:pPr>
              <w:keepNext/>
              <w:keepLines/>
              <w:spacing w:after="0"/>
              <w:jc w:val="center"/>
              <w:rPr>
                <w:ins w:id="61344" w:author="BigCREditor-RAN4#104-bis" w:date="2022-10-21T15:35:00Z"/>
                <w:rFonts w:ascii="Arial" w:hAnsi="Arial"/>
                <w:sz w:val="18"/>
              </w:rPr>
            </w:pPr>
            <w:ins w:id="61345" w:author="BigCREditor-RAN4#104-bis" w:date="2022-10-21T15:35:00Z">
              <w:r w:rsidRPr="00020619">
                <w:rPr>
                  <w:rFonts w:ascii="Arial" w:hAnsi="Arial"/>
                  <w:sz w:val="18"/>
                </w:rPr>
                <w:t>s</w:t>
              </w:r>
            </w:ins>
          </w:p>
        </w:tc>
        <w:tc>
          <w:tcPr>
            <w:tcW w:w="1595" w:type="pct"/>
            <w:shd w:val="clear" w:color="auto" w:fill="auto"/>
          </w:tcPr>
          <w:p w14:paraId="3B4B8CEF" w14:textId="77777777" w:rsidR="009376B4" w:rsidRPr="00020619" w:rsidRDefault="009376B4" w:rsidP="00864629">
            <w:pPr>
              <w:keepNext/>
              <w:keepLines/>
              <w:spacing w:after="0"/>
              <w:jc w:val="center"/>
              <w:rPr>
                <w:ins w:id="61346" w:author="BigCREditor-RAN4#104-bis" w:date="2022-10-21T15:35:00Z"/>
                <w:rFonts w:ascii="Arial" w:hAnsi="Arial"/>
                <w:sz w:val="18"/>
              </w:rPr>
            </w:pPr>
            <w:ins w:id="61347" w:author="BigCREditor-RAN4#104-bis" w:date="2022-10-21T15:35:00Z">
              <w:r w:rsidRPr="00020619">
                <w:rPr>
                  <w:rFonts w:ascii="Arial" w:hAnsi="Arial"/>
                  <w:sz w:val="18"/>
                </w:rPr>
                <w:t>1.88</w:t>
              </w:r>
            </w:ins>
          </w:p>
        </w:tc>
      </w:tr>
      <w:tr w:rsidR="009376B4" w:rsidRPr="00020619" w14:paraId="3C90474D" w14:textId="77777777" w:rsidTr="00864629">
        <w:trPr>
          <w:trHeight w:val="164"/>
          <w:jc w:val="center"/>
          <w:ins w:id="61348" w:author="BigCREditor-RAN4#104-bis" w:date="2022-10-21T15:35:00Z"/>
        </w:trPr>
        <w:tc>
          <w:tcPr>
            <w:tcW w:w="2728" w:type="pct"/>
            <w:gridSpan w:val="2"/>
            <w:shd w:val="clear" w:color="auto" w:fill="auto"/>
          </w:tcPr>
          <w:p w14:paraId="7A925DE5" w14:textId="77777777" w:rsidR="009376B4" w:rsidRPr="00020619" w:rsidRDefault="009376B4" w:rsidP="00864629">
            <w:pPr>
              <w:keepNext/>
              <w:keepLines/>
              <w:spacing w:after="0"/>
              <w:rPr>
                <w:ins w:id="61349" w:author="BigCREditor-RAN4#104-bis" w:date="2022-10-21T15:35:00Z"/>
                <w:rFonts w:ascii="Arial" w:hAnsi="Arial"/>
                <w:sz w:val="18"/>
              </w:rPr>
            </w:pPr>
            <w:ins w:id="61350" w:author="BigCREditor-RAN4#104-bis" w:date="2022-10-21T15:35:00Z">
              <w:r w:rsidRPr="00020619">
                <w:rPr>
                  <w:rFonts w:ascii="Arial" w:hAnsi="Arial"/>
                  <w:sz w:val="18"/>
                </w:rPr>
                <w:t>D1</w:t>
              </w:r>
            </w:ins>
          </w:p>
        </w:tc>
        <w:tc>
          <w:tcPr>
            <w:tcW w:w="677" w:type="pct"/>
            <w:shd w:val="clear" w:color="auto" w:fill="auto"/>
          </w:tcPr>
          <w:p w14:paraId="5C29252F" w14:textId="77777777" w:rsidR="009376B4" w:rsidRPr="00020619" w:rsidRDefault="009376B4" w:rsidP="00864629">
            <w:pPr>
              <w:keepNext/>
              <w:keepLines/>
              <w:spacing w:after="0"/>
              <w:jc w:val="center"/>
              <w:rPr>
                <w:ins w:id="61351" w:author="BigCREditor-RAN4#104-bis" w:date="2022-10-21T15:35:00Z"/>
                <w:rFonts w:ascii="Arial" w:hAnsi="Arial"/>
                <w:sz w:val="18"/>
              </w:rPr>
            </w:pPr>
            <w:ins w:id="61352" w:author="BigCREditor-RAN4#104-bis" w:date="2022-10-21T15:35:00Z">
              <w:r w:rsidRPr="00020619">
                <w:rPr>
                  <w:rFonts w:ascii="Arial" w:hAnsi="Arial"/>
                  <w:sz w:val="18"/>
                </w:rPr>
                <w:t>s</w:t>
              </w:r>
            </w:ins>
          </w:p>
        </w:tc>
        <w:tc>
          <w:tcPr>
            <w:tcW w:w="1595" w:type="pct"/>
            <w:shd w:val="clear" w:color="auto" w:fill="auto"/>
          </w:tcPr>
          <w:p w14:paraId="318453D1" w14:textId="77777777" w:rsidR="009376B4" w:rsidRPr="00020619" w:rsidRDefault="009376B4" w:rsidP="00864629">
            <w:pPr>
              <w:keepNext/>
              <w:keepLines/>
              <w:spacing w:after="0"/>
              <w:jc w:val="center"/>
              <w:rPr>
                <w:ins w:id="61353" w:author="BigCREditor-RAN4#104-bis" w:date="2022-10-21T15:35:00Z"/>
                <w:rFonts w:ascii="Arial" w:hAnsi="Arial"/>
                <w:sz w:val="18"/>
              </w:rPr>
            </w:pPr>
            <w:ins w:id="61354" w:author="BigCREditor-RAN4#104-bis" w:date="2022-10-21T15:35:00Z">
              <w:r w:rsidRPr="00020619">
                <w:rPr>
                  <w:rFonts w:ascii="Arial" w:hAnsi="Arial"/>
                  <w:sz w:val="18"/>
                </w:rPr>
                <w:t>1.84</w:t>
              </w:r>
            </w:ins>
          </w:p>
        </w:tc>
      </w:tr>
      <w:tr w:rsidR="009376B4" w:rsidRPr="00020619" w14:paraId="1C66F37F" w14:textId="77777777" w:rsidTr="00864629">
        <w:trPr>
          <w:trHeight w:val="50"/>
          <w:jc w:val="center"/>
          <w:ins w:id="61355" w:author="BigCREditor-RAN4#104-bis" w:date="2022-10-21T15:35:00Z"/>
        </w:trPr>
        <w:tc>
          <w:tcPr>
            <w:tcW w:w="5000" w:type="pct"/>
            <w:gridSpan w:val="4"/>
          </w:tcPr>
          <w:p w14:paraId="060C2EAA" w14:textId="77777777" w:rsidR="009376B4" w:rsidRPr="00020619" w:rsidRDefault="009376B4" w:rsidP="00864629">
            <w:pPr>
              <w:keepNext/>
              <w:keepLines/>
              <w:spacing w:after="0"/>
              <w:ind w:left="851" w:hanging="851"/>
              <w:rPr>
                <w:ins w:id="61356" w:author="BigCREditor-RAN4#104-bis" w:date="2022-10-21T15:35:00Z"/>
                <w:rFonts w:ascii="Arial" w:hAnsi="Arial"/>
                <w:sz w:val="18"/>
              </w:rPr>
            </w:pPr>
            <w:ins w:id="61357" w:author="BigCREditor-RAN4#104-bis" w:date="2022-10-21T15:35:00Z">
              <w:r w:rsidRPr="00020619">
                <w:rPr>
                  <w:rFonts w:ascii="Arial" w:hAnsi="Arial"/>
                  <w:sz w:val="18"/>
                </w:rPr>
                <w:t>Note 1:</w:t>
              </w:r>
              <w:r w:rsidRPr="00020619">
                <w:rPr>
                  <w:rFonts w:ascii="Arial" w:hAnsi="Arial"/>
                  <w:sz w:val="18"/>
                </w:rPr>
                <w:tab/>
                <w:t>UE-specific PDCCH is not transmitted after T1 starts.</w:t>
              </w:r>
            </w:ins>
          </w:p>
        </w:tc>
      </w:tr>
    </w:tbl>
    <w:p w14:paraId="34980A68" w14:textId="77777777" w:rsidR="009376B4" w:rsidRPr="00020619" w:rsidRDefault="009376B4" w:rsidP="009376B4">
      <w:pPr>
        <w:rPr>
          <w:ins w:id="61358" w:author="BigCREditor-RAN4#104-bis" w:date="2022-10-21T15:35:00Z"/>
        </w:rPr>
      </w:pPr>
    </w:p>
    <w:p w14:paraId="47D40542" w14:textId="77777777" w:rsidR="009376B4" w:rsidRPr="00020619" w:rsidRDefault="009376B4" w:rsidP="009376B4">
      <w:pPr>
        <w:pStyle w:val="TH"/>
        <w:rPr>
          <w:ins w:id="61359" w:author="BigCREditor-RAN4#104-bis" w:date="2022-10-21T15:35:00Z"/>
          <w:rFonts w:eastAsia="Malgun Gothic"/>
          <w:kern w:val="20"/>
        </w:rPr>
      </w:pPr>
      <w:ins w:id="61360" w:author="BigCREditor-RAN4#104-bis" w:date="2022-10-21T15:35:00Z">
        <w:r w:rsidRPr="00020619">
          <w:rPr>
            <w:rFonts w:eastAsia="Malgun Gothic"/>
            <w:kern w:val="20"/>
          </w:rPr>
          <w:t xml:space="preserve">Table </w:t>
        </w:r>
        <w:r w:rsidRPr="00020619">
          <w:rPr>
            <w:rFonts w:hint="eastAsia"/>
            <w:kern w:val="20"/>
            <w:lang w:eastAsia="zh-CN"/>
          </w:rPr>
          <w:t>A.17.5.1.8</w:t>
        </w:r>
        <w:r w:rsidRPr="00020619">
          <w:rPr>
            <w:rFonts w:eastAsia="Malgun Gothic"/>
            <w:kern w:val="20"/>
          </w:rPr>
          <w:t xml:space="preserve">.1-3: </w:t>
        </w:r>
        <w:r w:rsidRPr="00020619">
          <w:t>Cell specific test parameters for FR2 for CSI-RS in-sync radio link monitoring in non-DRX mode</w:t>
        </w:r>
      </w:ins>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8"/>
        <w:gridCol w:w="1559"/>
        <w:gridCol w:w="1701"/>
        <w:gridCol w:w="1030"/>
        <w:gridCol w:w="1031"/>
        <w:gridCol w:w="1031"/>
        <w:gridCol w:w="1031"/>
        <w:gridCol w:w="1031"/>
      </w:tblGrid>
      <w:tr w:rsidR="009376B4" w:rsidRPr="00020619" w14:paraId="3D42DAB3" w14:textId="77777777" w:rsidTr="00864629">
        <w:trPr>
          <w:cantSplit/>
          <w:trHeight w:val="169"/>
          <w:jc w:val="center"/>
          <w:ins w:id="61361" w:author="BigCREditor-RAN4#104-bis" w:date="2022-10-21T15:35:00Z"/>
        </w:trPr>
        <w:tc>
          <w:tcPr>
            <w:tcW w:w="2887" w:type="dxa"/>
            <w:gridSpan w:val="2"/>
            <w:tcBorders>
              <w:top w:val="single" w:sz="4" w:space="0" w:color="auto"/>
              <w:left w:val="single" w:sz="4" w:space="0" w:color="auto"/>
              <w:bottom w:val="nil"/>
            </w:tcBorders>
            <w:shd w:val="clear" w:color="auto" w:fill="auto"/>
          </w:tcPr>
          <w:p w14:paraId="2BDA87C6" w14:textId="77777777" w:rsidR="009376B4" w:rsidRPr="00020619" w:rsidRDefault="009376B4" w:rsidP="00864629">
            <w:pPr>
              <w:pStyle w:val="TAH"/>
              <w:rPr>
                <w:ins w:id="61362" w:author="BigCREditor-RAN4#104-bis" w:date="2022-10-21T15:35:00Z"/>
              </w:rPr>
            </w:pPr>
            <w:ins w:id="61363" w:author="BigCREditor-RAN4#104-bis" w:date="2022-10-21T15:35:00Z">
              <w:r w:rsidRPr="00020619">
                <w:t>Parameter</w:t>
              </w:r>
            </w:ins>
          </w:p>
        </w:tc>
        <w:tc>
          <w:tcPr>
            <w:tcW w:w="1701" w:type="dxa"/>
            <w:tcBorders>
              <w:top w:val="single" w:sz="4" w:space="0" w:color="auto"/>
              <w:bottom w:val="nil"/>
            </w:tcBorders>
            <w:shd w:val="clear" w:color="auto" w:fill="auto"/>
          </w:tcPr>
          <w:p w14:paraId="799785C0" w14:textId="77777777" w:rsidR="009376B4" w:rsidRPr="00020619" w:rsidRDefault="009376B4" w:rsidP="00864629">
            <w:pPr>
              <w:pStyle w:val="TAH"/>
              <w:rPr>
                <w:ins w:id="61364" w:author="BigCREditor-RAN4#104-bis" w:date="2022-10-21T15:35:00Z"/>
              </w:rPr>
            </w:pPr>
            <w:ins w:id="61365" w:author="BigCREditor-RAN4#104-bis" w:date="2022-10-21T15:35:00Z">
              <w:r w:rsidRPr="00020619">
                <w:t>Unit</w:t>
              </w:r>
            </w:ins>
          </w:p>
        </w:tc>
        <w:tc>
          <w:tcPr>
            <w:tcW w:w="5154" w:type="dxa"/>
            <w:gridSpan w:val="5"/>
            <w:tcBorders>
              <w:top w:val="single" w:sz="4" w:space="0" w:color="auto"/>
            </w:tcBorders>
          </w:tcPr>
          <w:p w14:paraId="44F31A40" w14:textId="77777777" w:rsidR="009376B4" w:rsidRPr="00020619" w:rsidRDefault="009376B4" w:rsidP="00864629">
            <w:pPr>
              <w:pStyle w:val="TAH"/>
              <w:rPr>
                <w:ins w:id="61366" w:author="BigCREditor-RAN4#104-bis" w:date="2022-10-21T15:35:00Z"/>
              </w:rPr>
            </w:pPr>
            <w:ins w:id="61367" w:author="BigCREditor-RAN4#104-bis" w:date="2022-10-21T15:35:00Z">
              <w:r w:rsidRPr="00020619">
                <w:t>Test 1</w:t>
              </w:r>
            </w:ins>
          </w:p>
        </w:tc>
      </w:tr>
      <w:tr w:rsidR="009376B4" w:rsidRPr="00020619" w14:paraId="78117487" w14:textId="77777777" w:rsidTr="00864629">
        <w:trPr>
          <w:cantSplit/>
          <w:trHeight w:val="191"/>
          <w:jc w:val="center"/>
          <w:ins w:id="61368" w:author="BigCREditor-RAN4#104-bis" w:date="2022-10-21T15:35:00Z"/>
        </w:trPr>
        <w:tc>
          <w:tcPr>
            <w:tcW w:w="2887" w:type="dxa"/>
            <w:gridSpan w:val="2"/>
            <w:tcBorders>
              <w:top w:val="nil"/>
              <w:left w:val="single" w:sz="4" w:space="0" w:color="auto"/>
              <w:bottom w:val="single" w:sz="4" w:space="0" w:color="auto"/>
            </w:tcBorders>
            <w:shd w:val="clear" w:color="auto" w:fill="auto"/>
          </w:tcPr>
          <w:p w14:paraId="48CCC983" w14:textId="77777777" w:rsidR="009376B4" w:rsidRPr="00020619" w:rsidRDefault="009376B4" w:rsidP="00864629">
            <w:pPr>
              <w:pStyle w:val="TAH"/>
              <w:rPr>
                <w:ins w:id="61369" w:author="BigCREditor-RAN4#104-bis" w:date="2022-10-21T15:35:00Z"/>
              </w:rPr>
            </w:pPr>
          </w:p>
        </w:tc>
        <w:tc>
          <w:tcPr>
            <w:tcW w:w="1701" w:type="dxa"/>
            <w:tcBorders>
              <w:top w:val="nil"/>
              <w:bottom w:val="single" w:sz="4" w:space="0" w:color="auto"/>
            </w:tcBorders>
            <w:shd w:val="clear" w:color="auto" w:fill="auto"/>
          </w:tcPr>
          <w:p w14:paraId="735B812D" w14:textId="77777777" w:rsidR="009376B4" w:rsidRPr="00020619" w:rsidRDefault="009376B4" w:rsidP="00864629">
            <w:pPr>
              <w:pStyle w:val="TAH"/>
              <w:rPr>
                <w:ins w:id="61370" w:author="BigCREditor-RAN4#104-bis" w:date="2022-10-21T15:35:00Z"/>
              </w:rPr>
            </w:pPr>
          </w:p>
        </w:tc>
        <w:tc>
          <w:tcPr>
            <w:tcW w:w="1030" w:type="dxa"/>
            <w:tcBorders>
              <w:bottom w:val="single" w:sz="4" w:space="0" w:color="auto"/>
            </w:tcBorders>
          </w:tcPr>
          <w:p w14:paraId="18778C58" w14:textId="77777777" w:rsidR="009376B4" w:rsidRPr="00020619" w:rsidRDefault="009376B4" w:rsidP="00864629">
            <w:pPr>
              <w:pStyle w:val="TAH"/>
              <w:rPr>
                <w:ins w:id="61371" w:author="BigCREditor-RAN4#104-bis" w:date="2022-10-21T15:35:00Z"/>
              </w:rPr>
            </w:pPr>
            <w:ins w:id="61372" w:author="BigCREditor-RAN4#104-bis" w:date="2022-10-21T15:35:00Z">
              <w:r w:rsidRPr="00020619">
                <w:t>T1</w:t>
              </w:r>
            </w:ins>
          </w:p>
        </w:tc>
        <w:tc>
          <w:tcPr>
            <w:tcW w:w="1031" w:type="dxa"/>
            <w:tcBorders>
              <w:bottom w:val="single" w:sz="4" w:space="0" w:color="auto"/>
            </w:tcBorders>
          </w:tcPr>
          <w:p w14:paraId="3D4FBC26" w14:textId="77777777" w:rsidR="009376B4" w:rsidRPr="00020619" w:rsidRDefault="009376B4" w:rsidP="00864629">
            <w:pPr>
              <w:pStyle w:val="TAH"/>
              <w:rPr>
                <w:ins w:id="61373" w:author="BigCREditor-RAN4#104-bis" w:date="2022-10-21T15:35:00Z"/>
              </w:rPr>
            </w:pPr>
            <w:ins w:id="61374" w:author="BigCREditor-RAN4#104-bis" w:date="2022-10-21T15:35:00Z">
              <w:r w:rsidRPr="00020619">
                <w:t>T2</w:t>
              </w:r>
            </w:ins>
          </w:p>
        </w:tc>
        <w:tc>
          <w:tcPr>
            <w:tcW w:w="1031" w:type="dxa"/>
            <w:tcBorders>
              <w:bottom w:val="single" w:sz="4" w:space="0" w:color="auto"/>
            </w:tcBorders>
          </w:tcPr>
          <w:p w14:paraId="36F1CFC7" w14:textId="77777777" w:rsidR="009376B4" w:rsidRPr="00020619" w:rsidRDefault="009376B4" w:rsidP="00864629">
            <w:pPr>
              <w:pStyle w:val="TAH"/>
              <w:rPr>
                <w:ins w:id="61375" w:author="BigCREditor-RAN4#104-bis" w:date="2022-10-21T15:35:00Z"/>
              </w:rPr>
            </w:pPr>
            <w:ins w:id="61376" w:author="BigCREditor-RAN4#104-bis" w:date="2022-10-21T15:35:00Z">
              <w:r w:rsidRPr="00020619">
                <w:t>T3</w:t>
              </w:r>
            </w:ins>
          </w:p>
        </w:tc>
        <w:tc>
          <w:tcPr>
            <w:tcW w:w="1031" w:type="dxa"/>
            <w:tcBorders>
              <w:bottom w:val="single" w:sz="4" w:space="0" w:color="auto"/>
            </w:tcBorders>
          </w:tcPr>
          <w:p w14:paraId="75BCD431" w14:textId="77777777" w:rsidR="009376B4" w:rsidRPr="00020619" w:rsidRDefault="009376B4" w:rsidP="00864629">
            <w:pPr>
              <w:pStyle w:val="TAH"/>
              <w:rPr>
                <w:ins w:id="61377" w:author="BigCREditor-RAN4#104-bis" w:date="2022-10-21T15:35:00Z"/>
              </w:rPr>
            </w:pPr>
            <w:ins w:id="61378" w:author="BigCREditor-RAN4#104-bis" w:date="2022-10-21T15:35:00Z">
              <w:r w:rsidRPr="00020619">
                <w:t>T4</w:t>
              </w:r>
            </w:ins>
          </w:p>
        </w:tc>
        <w:tc>
          <w:tcPr>
            <w:tcW w:w="1031" w:type="dxa"/>
            <w:tcBorders>
              <w:bottom w:val="single" w:sz="4" w:space="0" w:color="auto"/>
            </w:tcBorders>
          </w:tcPr>
          <w:p w14:paraId="68253FE7" w14:textId="77777777" w:rsidR="009376B4" w:rsidRPr="00020619" w:rsidRDefault="009376B4" w:rsidP="00864629">
            <w:pPr>
              <w:pStyle w:val="TAH"/>
              <w:rPr>
                <w:ins w:id="61379" w:author="BigCREditor-RAN4#104-bis" w:date="2022-10-21T15:35:00Z"/>
              </w:rPr>
            </w:pPr>
            <w:ins w:id="61380" w:author="BigCREditor-RAN4#104-bis" w:date="2022-10-21T15:35:00Z">
              <w:r w:rsidRPr="00020619">
                <w:t>T5</w:t>
              </w:r>
            </w:ins>
          </w:p>
        </w:tc>
      </w:tr>
      <w:tr w:rsidR="009376B4" w:rsidRPr="00020619" w14:paraId="4FF1AFCC" w14:textId="77777777" w:rsidTr="00864629">
        <w:trPr>
          <w:cantSplit/>
          <w:trHeight w:val="169"/>
          <w:jc w:val="center"/>
          <w:ins w:id="61381" w:author="BigCREditor-RAN4#104-bis" w:date="2022-10-21T15:35:00Z"/>
        </w:trPr>
        <w:tc>
          <w:tcPr>
            <w:tcW w:w="2887" w:type="dxa"/>
            <w:gridSpan w:val="2"/>
            <w:tcBorders>
              <w:left w:val="single" w:sz="4" w:space="0" w:color="auto"/>
              <w:bottom w:val="single" w:sz="4" w:space="0" w:color="auto"/>
            </w:tcBorders>
          </w:tcPr>
          <w:p w14:paraId="50B069A9" w14:textId="77777777" w:rsidR="009376B4" w:rsidRPr="00020619" w:rsidRDefault="009376B4" w:rsidP="00864629">
            <w:pPr>
              <w:pStyle w:val="TAL"/>
              <w:rPr>
                <w:ins w:id="61382" w:author="BigCREditor-RAN4#104-bis" w:date="2022-10-21T15:35:00Z"/>
              </w:rPr>
            </w:pPr>
            <w:proofErr w:type="spellStart"/>
            <w:ins w:id="61383" w:author="BigCREditor-RAN4#104-bis" w:date="2022-10-21T15:35:00Z">
              <w:r w:rsidRPr="00020619">
                <w:t>AoA</w:t>
              </w:r>
              <w:proofErr w:type="spellEnd"/>
              <w:r w:rsidRPr="00020619">
                <w:t xml:space="preserve"> setup</w:t>
              </w:r>
            </w:ins>
          </w:p>
        </w:tc>
        <w:tc>
          <w:tcPr>
            <w:tcW w:w="1701" w:type="dxa"/>
            <w:tcBorders>
              <w:bottom w:val="single" w:sz="4" w:space="0" w:color="auto"/>
            </w:tcBorders>
          </w:tcPr>
          <w:p w14:paraId="1AD253BC" w14:textId="77777777" w:rsidR="009376B4" w:rsidRPr="00020619" w:rsidRDefault="009376B4" w:rsidP="00864629">
            <w:pPr>
              <w:pStyle w:val="TAC"/>
              <w:rPr>
                <w:ins w:id="61384" w:author="BigCREditor-RAN4#104-bis" w:date="2022-10-21T15:35:00Z"/>
              </w:rPr>
            </w:pPr>
            <w:ins w:id="61385" w:author="BigCREditor-RAN4#104-bis" w:date="2022-10-21T15:35:00Z">
              <w:r w:rsidRPr="00020619">
                <w:t>dB</w:t>
              </w:r>
            </w:ins>
          </w:p>
        </w:tc>
        <w:tc>
          <w:tcPr>
            <w:tcW w:w="5154" w:type="dxa"/>
            <w:gridSpan w:val="5"/>
            <w:shd w:val="clear" w:color="auto" w:fill="auto"/>
          </w:tcPr>
          <w:p w14:paraId="11E316E3" w14:textId="77777777" w:rsidR="009376B4" w:rsidRPr="00020619" w:rsidRDefault="009376B4" w:rsidP="00864629">
            <w:pPr>
              <w:pStyle w:val="TAC"/>
              <w:rPr>
                <w:ins w:id="61386" w:author="BigCREditor-RAN4#104-bis" w:date="2022-10-21T15:35:00Z"/>
              </w:rPr>
            </w:pPr>
            <w:ins w:id="61387" w:author="BigCREditor-RAN4#104-bis" w:date="2022-10-21T15:35:00Z">
              <w:r w:rsidRPr="00020619">
                <w:t>Setup 1 defined in A.3.15</w:t>
              </w:r>
            </w:ins>
          </w:p>
        </w:tc>
      </w:tr>
      <w:tr w:rsidR="009376B4" w:rsidRPr="00020619" w14:paraId="53F8D331" w14:textId="77777777" w:rsidTr="00864629">
        <w:trPr>
          <w:cantSplit/>
          <w:trHeight w:val="169"/>
          <w:jc w:val="center"/>
          <w:ins w:id="61388" w:author="BigCREditor-RAN4#104-bis" w:date="2022-10-21T15:35:00Z"/>
        </w:trPr>
        <w:tc>
          <w:tcPr>
            <w:tcW w:w="2887" w:type="dxa"/>
            <w:gridSpan w:val="2"/>
            <w:tcBorders>
              <w:left w:val="single" w:sz="4" w:space="0" w:color="auto"/>
              <w:bottom w:val="single" w:sz="4" w:space="0" w:color="auto"/>
            </w:tcBorders>
          </w:tcPr>
          <w:p w14:paraId="05F1FAD5" w14:textId="77777777" w:rsidR="009376B4" w:rsidRPr="00020619" w:rsidRDefault="009376B4" w:rsidP="00864629">
            <w:pPr>
              <w:pStyle w:val="TAL"/>
              <w:rPr>
                <w:ins w:id="61389" w:author="BigCREditor-RAN4#104-bis" w:date="2022-10-21T15:35:00Z"/>
              </w:rPr>
            </w:pPr>
            <w:ins w:id="61390" w:author="BigCREditor-RAN4#104-bis" w:date="2022-10-21T15:35:00Z">
              <w:r w:rsidRPr="00020619">
                <w:t xml:space="preserve">Assumption for UE beams </w:t>
              </w:r>
              <w:r w:rsidRPr="00020619">
                <w:rPr>
                  <w:vertAlign w:val="superscript"/>
                </w:rPr>
                <w:t>Note 10</w:t>
              </w:r>
            </w:ins>
          </w:p>
        </w:tc>
        <w:tc>
          <w:tcPr>
            <w:tcW w:w="1701" w:type="dxa"/>
            <w:tcBorders>
              <w:bottom w:val="single" w:sz="4" w:space="0" w:color="auto"/>
            </w:tcBorders>
          </w:tcPr>
          <w:p w14:paraId="2F306910" w14:textId="77777777" w:rsidR="009376B4" w:rsidRPr="00020619" w:rsidRDefault="009376B4" w:rsidP="00864629">
            <w:pPr>
              <w:pStyle w:val="TAC"/>
              <w:rPr>
                <w:ins w:id="61391" w:author="BigCREditor-RAN4#104-bis" w:date="2022-10-21T15:35:00Z"/>
              </w:rPr>
            </w:pPr>
          </w:p>
        </w:tc>
        <w:tc>
          <w:tcPr>
            <w:tcW w:w="5154" w:type="dxa"/>
            <w:gridSpan w:val="5"/>
            <w:shd w:val="clear" w:color="auto" w:fill="auto"/>
          </w:tcPr>
          <w:p w14:paraId="6F3B60AE" w14:textId="77777777" w:rsidR="009376B4" w:rsidRPr="00020619" w:rsidRDefault="009376B4" w:rsidP="00864629">
            <w:pPr>
              <w:pStyle w:val="TAC"/>
              <w:rPr>
                <w:ins w:id="61392" w:author="BigCREditor-RAN4#104-bis" w:date="2022-10-21T15:35:00Z"/>
              </w:rPr>
            </w:pPr>
            <w:ins w:id="61393" w:author="BigCREditor-RAN4#104-bis" w:date="2022-10-21T15:35:00Z">
              <w:r w:rsidRPr="00020619">
                <w:t>Rough</w:t>
              </w:r>
            </w:ins>
          </w:p>
        </w:tc>
      </w:tr>
      <w:tr w:rsidR="009376B4" w:rsidRPr="00020619" w14:paraId="4BE53DC5" w14:textId="77777777" w:rsidTr="00864629">
        <w:trPr>
          <w:cantSplit/>
          <w:trHeight w:val="169"/>
          <w:jc w:val="center"/>
          <w:ins w:id="61394" w:author="BigCREditor-RAN4#104-bis" w:date="2022-10-21T15:35:00Z"/>
        </w:trPr>
        <w:tc>
          <w:tcPr>
            <w:tcW w:w="2887" w:type="dxa"/>
            <w:gridSpan w:val="2"/>
            <w:tcBorders>
              <w:left w:val="single" w:sz="4" w:space="0" w:color="auto"/>
              <w:bottom w:val="single" w:sz="4" w:space="0" w:color="auto"/>
            </w:tcBorders>
          </w:tcPr>
          <w:p w14:paraId="0BCAF2DE" w14:textId="77777777" w:rsidR="009376B4" w:rsidRPr="00020619" w:rsidRDefault="009376B4" w:rsidP="00864629">
            <w:pPr>
              <w:pStyle w:val="TAL"/>
              <w:rPr>
                <w:ins w:id="61395" w:author="BigCREditor-RAN4#104-bis" w:date="2022-10-21T15:35:00Z"/>
              </w:rPr>
            </w:pPr>
            <w:ins w:id="61396" w:author="BigCREditor-RAN4#104-bis" w:date="2022-10-21T15:35:00Z">
              <w:r w:rsidRPr="00020619">
                <w:rPr>
                  <w:lang w:eastAsia="ja-JP"/>
                </w:rPr>
                <w:t>EPRE ratio of PDCCH DMRS to SSS</w:t>
              </w:r>
            </w:ins>
          </w:p>
        </w:tc>
        <w:tc>
          <w:tcPr>
            <w:tcW w:w="1701" w:type="dxa"/>
            <w:tcBorders>
              <w:bottom w:val="single" w:sz="4" w:space="0" w:color="auto"/>
            </w:tcBorders>
          </w:tcPr>
          <w:p w14:paraId="03D3EFFD" w14:textId="77777777" w:rsidR="009376B4" w:rsidRPr="00020619" w:rsidRDefault="009376B4" w:rsidP="00864629">
            <w:pPr>
              <w:pStyle w:val="TAC"/>
              <w:rPr>
                <w:ins w:id="61397" w:author="BigCREditor-RAN4#104-bis" w:date="2022-10-21T15:35:00Z"/>
              </w:rPr>
            </w:pPr>
            <w:ins w:id="61398" w:author="BigCREditor-RAN4#104-bis" w:date="2022-10-21T15:35:00Z">
              <w:r w:rsidRPr="00020619">
                <w:t>dB</w:t>
              </w:r>
            </w:ins>
          </w:p>
        </w:tc>
        <w:tc>
          <w:tcPr>
            <w:tcW w:w="5154" w:type="dxa"/>
            <w:gridSpan w:val="5"/>
            <w:shd w:val="clear" w:color="auto" w:fill="auto"/>
          </w:tcPr>
          <w:p w14:paraId="74AA7F5E" w14:textId="77777777" w:rsidR="009376B4" w:rsidRPr="00020619" w:rsidRDefault="009376B4" w:rsidP="00864629">
            <w:pPr>
              <w:pStyle w:val="TAC"/>
              <w:rPr>
                <w:ins w:id="61399" w:author="BigCREditor-RAN4#104-bis" w:date="2022-10-21T15:35:00Z"/>
              </w:rPr>
            </w:pPr>
            <w:ins w:id="61400" w:author="BigCREditor-RAN4#104-bis" w:date="2022-10-21T15:35:00Z">
              <w:r w:rsidRPr="00020619">
                <w:t>4</w:t>
              </w:r>
            </w:ins>
          </w:p>
        </w:tc>
      </w:tr>
      <w:tr w:rsidR="009376B4" w:rsidRPr="00020619" w14:paraId="26759A5A" w14:textId="77777777" w:rsidTr="00864629">
        <w:trPr>
          <w:cantSplit/>
          <w:trHeight w:val="180"/>
          <w:jc w:val="center"/>
          <w:ins w:id="61401" w:author="BigCREditor-RAN4#104-bis" w:date="2022-10-21T15:35:00Z"/>
        </w:trPr>
        <w:tc>
          <w:tcPr>
            <w:tcW w:w="2887" w:type="dxa"/>
            <w:gridSpan w:val="2"/>
            <w:tcBorders>
              <w:left w:val="single" w:sz="4" w:space="0" w:color="auto"/>
              <w:bottom w:val="single" w:sz="4" w:space="0" w:color="auto"/>
            </w:tcBorders>
          </w:tcPr>
          <w:p w14:paraId="347F9BE3" w14:textId="77777777" w:rsidR="009376B4" w:rsidRPr="00020619" w:rsidRDefault="009376B4" w:rsidP="00864629">
            <w:pPr>
              <w:pStyle w:val="TAL"/>
              <w:rPr>
                <w:ins w:id="61402" w:author="BigCREditor-RAN4#104-bis" w:date="2022-10-21T15:35:00Z"/>
              </w:rPr>
            </w:pPr>
            <w:ins w:id="61403" w:author="BigCREditor-RAN4#104-bis" w:date="2022-10-21T15:35:00Z">
              <w:r w:rsidRPr="00020619">
                <w:rPr>
                  <w:lang w:eastAsia="ja-JP"/>
                </w:rPr>
                <w:t>EPRE ratio of PDCCH to PDCCH DMRS</w:t>
              </w:r>
            </w:ins>
          </w:p>
        </w:tc>
        <w:tc>
          <w:tcPr>
            <w:tcW w:w="1701" w:type="dxa"/>
            <w:tcBorders>
              <w:bottom w:val="single" w:sz="4" w:space="0" w:color="auto"/>
            </w:tcBorders>
          </w:tcPr>
          <w:p w14:paraId="1E8C2DD5" w14:textId="77777777" w:rsidR="009376B4" w:rsidRPr="00020619" w:rsidRDefault="009376B4" w:rsidP="00864629">
            <w:pPr>
              <w:pStyle w:val="TAC"/>
              <w:rPr>
                <w:ins w:id="61404" w:author="BigCREditor-RAN4#104-bis" w:date="2022-10-21T15:35:00Z"/>
              </w:rPr>
            </w:pPr>
            <w:ins w:id="61405" w:author="BigCREditor-RAN4#104-bis" w:date="2022-10-21T15:35:00Z">
              <w:r w:rsidRPr="00020619">
                <w:t>dB</w:t>
              </w:r>
            </w:ins>
          </w:p>
        </w:tc>
        <w:tc>
          <w:tcPr>
            <w:tcW w:w="5154" w:type="dxa"/>
            <w:gridSpan w:val="5"/>
            <w:tcBorders>
              <w:bottom w:val="single" w:sz="4" w:space="0" w:color="auto"/>
            </w:tcBorders>
            <w:shd w:val="clear" w:color="auto" w:fill="auto"/>
          </w:tcPr>
          <w:p w14:paraId="02C6FA1B" w14:textId="77777777" w:rsidR="009376B4" w:rsidRPr="00020619" w:rsidRDefault="009376B4" w:rsidP="00864629">
            <w:pPr>
              <w:pStyle w:val="TAC"/>
              <w:rPr>
                <w:ins w:id="61406" w:author="BigCREditor-RAN4#104-bis" w:date="2022-10-21T15:35:00Z"/>
              </w:rPr>
            </w:pPr>
          </w:p>
        </w:tc>
      </w:tr>
      <w:tr w:rsidR="009376B4" w:rsidRPr="00020619" w14:paraId="59DB1260" w14:textId="77777777" w:rsidTr="00864629">
        <w:trPr>
          <w:cantSplit/>
          <w:trHeight w:val="169"/>
          <w:jc w:val="center"/>
          <w:ins w:id="61407" w:author="BigCREditor-RAN4#104-bis" w:date="2022-10-21T15:35:00Z"/>
        </w:trPr>
        <w:tc>
          <w:tcPr>
            <w:tcW w:w="2887" w:type="dxa"/>
            <w:gridSpan w:val="2"/>
            <w:tcBorders>
              <w:left w:val="single" w:sz="4" w:space="0" w:color="auto"/>
              <w:bottom w:val="single" w:sz="4" w:space="0" w:color="auto"/>
            </w:tcBorders>
          </w:tcPr>
          <w:p w14:paraId="08AF3F8D" w14:textId="77777777" w:rsidR="009376B4" w:rsidRPr="00020619" w:rsidRDefault="009376B4" w:rsidP="00864629">
            <w:pPr>
              <w:pStyle w:val="TAL"/>
              <w:rPr>
                <w:ins w:id="61408" w:author="BigCREditor-RAN4#104-bis" w:date="2022-10-21T15:35:00Z"/>
              </w:rPr>
            </w:pPr>
            <w:ins w:id="61409" w:author="BigCREditor-RAN4#104-bis" w:date="2022-10-21T15:35:00Z">
              <w:r w:rsidRPr="00020619">
                <w:rPr>
                  <w:lang w:eastAsia="ja-JP"/>
                </w:rPr>
                <w:t>EPRE ratio of PBCH DMRS to SSS</w:t>
              </w:r>
            </w:ins>
          </w:p>
        </w:tc>
        <w:tc>
          <w:tcPr>
            <w:tcW w:w="1701" w:type="dxa"/>
            <w:tcBorders>
              <w:bottom w:val="single" w:sz="4" w:space="0" w:color="auto"/>
            </w:tcBorders>
          </w:tcPr>
          <w:p w14:paraId="4625A7F7" w14:textId="77777777" w:rsidR="009376B4" w:rsidRPr="00020619" w:rsidRDefault="009376B4" w:rsidP="00864629">
            <w:pPr>
              <w:pStyle w:val="TAC"/>
              <w:rPr>
                <w:ins w:id="61410" w:author="BigCREditor-RAN4#104-bis" w:date="2022-10-21T15:35:00Z"/>
              </w:rPr>
            </w:pPr>
            <w:ins w:id="61411" w:author="BigCREditor-RAN4#104-bis" w:date="2022-10-21T15:35:00Z">
              <w:r w:rsidRPr="00020619">
                <w:t>dB</w:t>
              </w:r>
            </w:ins>
          </w:p>
        </w:tc>
        <w:tc>
          <w:tcPr>
            <w:tcW w:w="5154" w:type="dxa"/>
            <w:gridSpan w:val="5"/>
            <w:tcBorders>
              <w:bottom w:val="nil"/>
            </w:tcBorders>
            <w:shd w:val="clear" w:color="auto" w:fill="auto"/>
            <w:vAlign w:val="center"/>
          </w:tcPr>
          <w:p w14:paraId="2DA97ADC" w14:textId="77777777" w:rsidR="009376B4" w:rsidRPr="00020619" w:rsidRDefault="009376B4" w:rsidP="00864629">
            <w:pPr>
              <w:pStyle w:val="TAC"/>
              <w:rPr>
                <w:ins w:id="61412" w:author="BigCREditor-RAN4#104-bis" w:date="2022-10-21T15:35:00Z"/>
              </w:rPr>
            </w:pPr>
            <w:ins w:id="61413" w:author="BigCREditor-RAN4#104-bis" w:date="2022-10-21T15:35:00Z">
              <w:r w:rsidRPr="00020619">
                <w:t>0</w:t>
              </w:r>
            </w:ins>
          </w:p>
        </w:tc>
      </w:tr>
      <w:tr w:rsidR="009376B4" w:rsidRPr="00020619" w14:paraId="47BCC84A" w14:textId="77777777" w:rsidTr="00864629">
        <w:trPr>
          <w:cantSplit/>
          <w:trHeight w:val="169"/>
          <w:jc w:val="center"/>
          <w:ins w:id="61414" w:author="BigCREditor-RAN4#104-bis" w:date="2022-10-21T15:35:00Z"/>
        </w:trPr>
        <w:tc>
          <w:tcPr>
            <w:tcW w:w="2887" w:type="dxa"/>
            <w:gridSpan w:val="2"/>
            <w:tcBorders>
              <w:left w:val="single" w:sz="4" w:space="0" w:color="auto"/>
              <w:bottom w:val="single" w:sz="4" w:space="0" w:color="auto"/>
            </w:tcBorders>
          </w:tcPr>
          <w:p w14:paraId="445CDF84" w14:textId="77777777" w:rsidR="009376B4" w:rsidRPr="00020619" w:rsidRDefault="009376B4" w:rsidP="00864629">
            <w:pPr>
              <w:pStyle w:val="TAL"/>
              <w:rPr>
                <w:ins w:id="61415" w:author="BigCREditor-RAN4#104-bis" w:date="2022-10-21T15:35:00Z"/>
              </w:rPr>
            </w:pPr>
            <w:ins w:id="61416" w:author="BigCREditor-RAN4#104-bis" w:date="2022-10-21T15:35:00Z">
              <w:r w:rsidRPr="00020619">
                <w:rPr>
                  <w:lang w:eastAsia="ja-JP"/>
                </w:rPr>
                <w:t>EPRE ratio of PBCH to PBCH DMRS</w:t>
              </w:r>
            </w:ins>
          </w:p>
        </w:tc>
        <w:tc>
          <w:tcPr>
            <w:tcW w:w="1701" w:type="dxa"/>
            <w:tcBorders>
              <w:bottom w:val="single" w:sz="4" w:space="0" w:color="auto"/>
            </w:tcBorders>
          </w:tcPr>
          <w:p w14:paraId="39F7A159" w14:textId="77777777" w:rsidR="009376B4" w:rsidRPr="00020619" w:rsidRDefault="009376B4" w:rsidP="00864629">
            <w:pPr>
              <w:pStyle w:val="TAC"/>
              <w:rPr>
                <w:ins w:id="61417" w:author="BigCREditor-RAN4#104-bis" w:date="2022-10-21T15:35:00Z"/>
              </w:rPr>
            </w:pPr>
            <w:ins w:id="61418" w:author="BigCREditor-RAN4#104-bis" w:date="2022-10-21T15:35:00Z">
              <w:r w:rsidRPr="00020619">
                <w:t>dB</w:t>
              </w:r>
            </w:ins>
          </w:p>
        </w:tc>
        <w:tc>
          <w:tcPr>
            <w:tcW w:w="5154" w:type="dxa"/>
            <w:gridSpan w:val="5"/>
            <w:tcBorders>
              <w:top w:val="nil"/>
              <w:bottom w:val="nil"/>
            </w:tcBorders>
            <w:shd w:val="clear" w:color="auto" w:fill="auto"/>
          </w:tcPr>
          <w:p w14:paraId="6BF5975D" w14:textId="77777777" w:rsidR="009376B4" w:rsidRPr="00020619" w:rsidRDefault="009376B4" w:rsidP="00864629">
            <w:pPr>
              <w:pStyle w:val="TAC"/>
              <w:rPr>
                <w:ins w:id="61419" w:author="BigCREditor-RAN4#104-bis" w:date="2022-10-21T15:35:00Z"/>
              </w:rPr>
            </w:pPr>
          </w:p>
        </w:tc>
      </w:tr>
      <w:tr w:rsidR="009376B4" w:rsidRPr="00020619" w14:paraId="51EFD93E" w14:textId="77777777" w:rsidTr="00864629">
        <w:trPr>
          <w:cantSplit/>
          <w:trHeight w:val="180"/>
          <w:jc w:val="center"/>
          <w:ins w:id="61420" w:author="BigCREditor-RAN4#104-bis" w:date="2022-10-21T15:35:00Z"/>
        </w:trPr>
        <w:tc>
          <w:tcPr>
            <w:tcW w:w="2887" w:type="dxa"/>
            <w:gridSpan w:val="2"/>
            <w:tcBorders>
              <w:left w:val="single" w:sz="4" w:space="0" w:color="auto"/>
              <w:bottom w:val="single" w:sz="4" w:space="0" w:color="auto"/>
            </w:tcBorders>
          </w:tcPr>
          <w:p w14:paraId="305CA250" w14:textId="77777777" w:rsidR="009376B4" w:rsidRPr="00020619" w:rsidRDefault="009376B4" w:rsidP="00864629">
            <w:pPr>
              <w:pStyle w:val="TAL"/>
              <w:rPr>
                <w:ins w:id="61421" w:author="BigCREditor-RAN4#104-bis" w:date="2022-10-21T15:35:00Z"/>
              </w:rPr>
            </w:pPr>
            <w:ins w:id="61422" w:author="BigCREditor-RAN4#104-bis" w:date="2022-10-21T15:35:00Z">
              <w:r w:rsidRPr="00020619">
                <w:rPr>
                  <w:lang w:eastAsia="ja-JP"/>
                </w:rPr>
                <w:t>EPRE ratio of PSS to SSS</w:t>
              </w:r>
            </w:ins>
          </w:p>
        </w:tc>
        <w:tc>
          <w:tcPr>
            <w:tcW w:w="1701" w:type="dxa"/>
            <w:tcBorders>
              <w:bottom w:val="single" w:sz="4" w:space="0" w:color="auto"/>
            </w:tcBorders>
          </w:tcPr>
          <w:p w14:paraId="6CCBB253" w14:textId="77777777" w:rsidR="009376B4" w:rsidRPr="00020619" w:rsidRDefault="009376B4" w:rsidP="00864629">
            <w:pPr>
              <w:pStyle w:val="TAC"/>
              <w:rPr>
                <w:ins w:id="61423" w:author="BigCREditor-RAN4#104-bis" w:date="2022-10-21T15:35:00Z"/>
              </w:rPr>
            </w:pPr>
            <w:ins w:id="61424" w:author="BigCREditor-RAN4#104-bis" w:date="2022-10-21T15:35:00Z">
              <w:r w:rsidRPr="00020619">
                <w:t>dB</w:t>
              </w:r>
            </w:ins>
          </w:p>
        </w:tc>
        <w:tc>
          <w:tcPr>
            <w:tcW w:w="5154" w:type="dxa"/>
            <w:gridSpan w:val="5"/>
            <w:tcBorders>
              <w:top w:val="nil"/>
              <w:bottom w:val="nil"/>
            </w:tcBorders>
            <w:shd w:val="clear" w:color="auto" w:fill="auto"/>
          </w:tcPr>
          <w:p w14:paraId="5D84FD22" w14:textId="77777777" w:rsidR="009376B4" w:rsidRPr="00020619" w:rsidRDefault="009376B4" w:rsidP="00864629">
            <w:pPr>
              <w:pStyle w:val="TAC"/>
              <w:rPr>
                <w:ins w:id="61425" w:author="BigCREditor-RAN4#104-bis" w:date="2022-10-21T15:35:00Z"/>
              </w:rPr>
            </w:pPr>
          </w:p>
        </w:tc>
      </w:tr>
      <w:tr w:rsidR="009376B4" w:rsidRPr="00020619" w14:paraId="70A3F8FA" w14:textId="77777777" w:rsidTr="00864629">
        <w:trPr>
          <w:cantSplit/>
          <w:trHeight w:val="169"/>
          <w:jc w:val="center"/>
          <w:ins w:id="61426" w:author="BigCREditor-RAN4#104-bis" w:date="2022-10-21T15:35:00Z"/>
        </w:trPr>
        <w:tc>
          <w:tcPr>
            <w:tcW w:w="2887" w:type="dxa"/>
            <w:gridSpan w:val="2"/>
            <w:tcBorders>
              <w:left w:val="single" w:sz="4" w:space="0" w:color="auto"/>
              <w:bottom w:val="single" w:sz="4" w:space="0" w:color="auto"/>
            </w:tcBorders>
          </w:tcPr>
          <w:p w14:paraId="796DFBD5" w14:textId="77777777" w:rsidR="009376B4" w:rsidRPr="00020619" w:rsidRDefault="009376B4" w:rsidP="00864629">
            <w:pPr>
              <w:pStyle w:val="TAL"/>
              <w:rPr>
                <w:ins w:id="61427" w:author="BigCREditor-RAN4#104-bis" w:date="2022-10-21T15:35:00Z"/>
              </w:rPr>
            </w:pPr>
            <w:ins w:id="61428" w:author="BigCREditor-RAN4#104-bis" w:date="2022-10-21T15:35:00Z">
              <w:r w:rsidRPr="00020619">
                <w:rPr>
                  <w:lang w:eastAsia="ja-JP"/>
                </w:rPr>
                <w:t xml:space="preserve">EPRE ratio of PDSCH DMRS to SSS </w:t>
              </w:r>
            </w:ins>
          </w:p>
        </w:tc>
        <w:tc>
          <w:tcPr>
            <w:tcW w:w="1701" w:type="dxa"/>
            <w:tcBorders>
              <w:bottom w:val="single" w:sz="4" w:space="0" w:color="auto"/>
            </w:tcBorders>
          </w:tcPr>
          <w:p w14:paraId="0B631231" w14:textId="77777777" w:rsidR="009376B4" w:rsidRPr="00020619" w:rsidRDefault="009376B4" w:rsidP="00864629">
            <w:pPr>
              <w:pStyle w:val="TAC"/>
              <w:rPr>
                <w:ins w:id="61429" w:author="BigCREditor-RAN4#104-bis" w:date="2022-10-21T15:35:00Z"/>
              </w:rPr>
            </w:pPr>
            <w:ins w:id="61430" w:author="BigCREditor-RAN4#104-bis" w:date="2022-10-21T15:35:00Z">
              <w:r w:rsidRPr="00020619">
                <w:t>dB</w:t>
              </w:r>
            </w:ins>
          </w:p>
        </w:tc>
        <w:tc>
          <w:tcPr>
            <w:tcW w:w="5154" w:type="dxa"/>
            <w:gridSpan w:val="5"/>
            <w:tcBorders>
              <w:top w:val="nil"/>
              <w:bottom w:val="nil"/>
            </w:tcBorders>
            <w:shd w:val="clear" w:color="auto" w:fill="auto"/>
          </w:tcPr>
          <w:p w14:paraId="72BDA65B" w14:textId="77777777" w:rsidR="009376B4" w:rsidRPr="00020619" w:rsidRDefault="009376B4" w:rsidP="00864629">
            <w:pPr>
              <w:pStyle w:val="TAC"/>
              <w:rPr>
                <w:ins w:id="61431" w:author="BigCREditor-RAN4#104-bis" w:date="2022-10-21T15:35:00Z"/>
              </w:rPr>
            </w:pPr>
          </w:p>
        </w:tc>
      </w:tr>
      <w:tr w:rsidR="009376B4" w:rsidRPr="00020619" w14:paraId="3DB3ECDA" w14:textId="77777777" w:rsidTr="00864629">
        <w:trPr>
          <w:cantSplit/>
          <w:trHeight w:val="169"/>
          <w:jc w:val="center"/>
          <w:ins w:id="61432" w:author="BigCREditor-RAN4#104-bis" w:date="2022-10-21T15:35:00Z"/>
        </w:trPr>
        <w:tc>
          <w:tcPr>
            <w:tcW w:w="2887" w:type="dxa"/>
            <w:gridSpan w:val="2"/>
            <w:tcBorders>
              <w:left w:val="single" w:sz="4" w:space="0" w:color="auto"/>
              <w:bottom w:val="single" w:sz="4" w:space="0" w:color="auto"/>
            </w:tcBorders>
          </w:tcPr>
          <w:p w14:paraId="5D937BD7" w14:textId="77777777" w:rsidR="009376B4" w:rsidRPr="00020619" w:rsidRDefault="009376B4" w:rsidP="00864629">
            <w:pPr>
              <w:pStyle w:val="TAL"/>
              <w:rPr>
                <w:ins w:id="61433" w:author="BigCREditor-RAN4#104-bis" w:date="2022-10-21T15:35:00Z"/>
                <w:lang w:eastAsia="ja-JP"/>
              </w:rPr>
            </w:pPr>
            <w:ins w:id="61434" w:author="BigCREditor-RAN4#104-bis" w:date="2022-10-21T15:35:00Z">
              <w:r w:rsidRPr="00020619">
                <w:rPr>
                  <w:lang w:eastAsia="ja-JP"/>
                </w:rPr>
                <w:t>EPRE ratio of PDSCH to PDSCH DMRS</w:t>
              </w:r>
            </w:ins>
          </w:p>
        </w:tc>
        <w:tc>
          <w:tcPr>
            <w:tcW w:w="1701" w:type="dxa"/>
            <w:tcBorders>
              <w:bottom w:val="single" w:sz="4" w:space="0" w:color="auto"/>
            </w:tcBorders>
          </w:tcPr>
          <w:p w14:paraId="7E02CC08" w14:textId="77777777" w:rsidR="009376B4" w:rsidRPr="00020619" w:rsidRDefault="009376B4" w:rsidP="00864629">
            <w:pPr>
              <w:pStyle w:val="TAC"/>
              <w:rPr>
                <w:ins w:id="61435" w:author="BigCREditor-RAN4#104-bis" w:date="2022-10-21T15:35:00Z"/>
              </w:rPr>
            </w:pPr>
          </w:p>
        </w:tc>
        <w:tc>
          <w:tcPr>
            <w:tcW w:w="5154" w:type="dxa"/>
            <w:gridSpan w:val="5"/>
            <w:tcBorders>
              <w:top w:val="nil"/>
              <w:bottom w:val="nil"/>
            </w:tcBorders>
            <w:shd w:val="clear" w:color="auto" w:fill="auto"/>
          </w:tcPr>
          <w:p w14:paraId="4C5A4272" w14:textId="77777777" w:rsidR="009376B4" w:rsidRPr="00020619" w:rsidRDefault="009376B4" w:rsidP="00864629">
            <w:pPr>
              <w:pStyle w:val="TAC"/>
              <w:rPr>
                <w:ins w:id="61436" w:author="BigCREditor-RAN4#104-bis" w:date="2022-10-21T15:35:00Z"/>
              </w:rPr>
            </w:pPr>
          </w:p>
        </w:tc>
      </w:tr>
      <w:tr w:rsidR="009376B4" w:rsidRPr="00020619" w14:paraId="01D7457B" w14:textId="77777777" w:rsidTr="00864629">
        <w:trPr>
          <w:cantSplit/>
          <w:trHeight w:val="169"/>
          <w:jc w:val="center"/>
          <w:ins w:id="61437" w:author="BigCREditor-RAN4#104-bis" w:date="2022-10-21T15:35:00Z"/>
        </w:trPr>
        <w:tc>
          <w:tcPr>
            <w:tcW w:w="2887" w:type="dxa"/>
            <w:gridSpan w:val="2"/>
            <w:tcBorders>
              <w:left w:val="single" w:sz="4" w:space="0" w:color="auto"/>
              <w:bottom w:val="single" w:sz="4" w:space="0" w:color="auto"/>
            </w:tcBorders>
          </w:tcPr>
          <w:p w14:paraId="3A922E14" w14:textId="77777777" w:rsidR="009376B4" w:rsidRPr="00020619" w:rsidRDefault="009376B4" w:rsidP="00864629">
            <w:pPr>
              <w:pStyle w:val="TAL"/>
              <w:rPr>
                <w:ins w:id="61438" w:author="BigCREditor-RAN4#104-bis" w:date="2022-10-21T15:35:00Z"/>
                <w:lang w:eastAsia="ja-JP"/>
              </w:rPr>
            </w:pPr>
            <w:ins w:id="61439" w:author="BigCREditor-RAN4#104-bis" w:date="2022-10-21T15:35:00Z">
              <w:r w:rsidRPr="00020619">
                <w:rPr>
                  <w:lang w:eastAsia="ja-JP"/>
                </w:rPr>
                <w:t>EPRE ratio of OCNG DMRS to SSS</w:t>
              </w:r>
            </w:ins>
          </w:p>
        </w:tc>
        <w:tc>
          <w:tcPr>
            <w:tcW w:w="1701" w:type="dxa"/>
            <w:tcBorders>
              <w:bottom w:val="single" w:sz="4" w:space="0" w:color="auto"/>
            </w:tcBorders>
          </w:tcPr>
          <w:p w14:paraId="14FE88AA" w14:textId="77777777" w:rsidR="009376B4" w:rsidRPr="00020619" w:rsidRDefault="009376B4" w:rsidP="00864629">
            <w:pPr>
              <w:pStyle w:val="TAC"/>
              <w:rPr>
                <w:ins w:id="61440" w:author="BigCREditor-RAN4#104-bis" w:date="2022-10-21T15:35:00Z"/>
              </w:rPr>
            </w:pPr>
          </w:p>
        </w:tc>
        <w:tc>
          <w:tcPr>
            <w:tcW w:w="5154" w:type="dxa"/>
            <w:gridSpan w:val="5"/>
            <w:tcBorders>
              <w:top w:val="nil"/>
              <w:bottom w:val="nil"/>
            </w:tcBorders>
            <w:shd w:val="clear" w:color="auto" w:fill="auto"/>
          </w:tcPr>
          <w:p w14:paraId="03CD9B9B" w14:textId="77777777" w:rsidR="009376B4" w:rsidRPr="00020619" w:rsidRDefault="009376B4" w:rsidP="00864629">
            <w:pPr>
              <w:pStyle w:val="TAC"/>
              <w:rPr>
                <w:ins w:id="61441" w:author="BigCREditor-RAN4#104-bis" w:date="2022-10-21T15:35:00Z"/>
              </w:rPr>
            </w:pPr>
          </w:p>
        </w:tc>
      </w:tr>
      <w:tr w:rsidR="009376B4" w:rsidRPr="00020619" w14:paraId="1475DCF9" w14:textId="77777777" w:rsidTr="00864629">
        <w:trPr>
          <w:cantSplit/>
          <w:trHeight w:val="169"/>
          <w:jc w:val="center"/>
          <w:ins w:id="61442" w:author="BigCREditor-RAN4#104-bis" w:date="2022-10-21T15:35:00Z"/>
        </w:trPr>
        <w:tc>
          <w:tcPr>
            <w:tcW w:w="2887" w:type="dxa"/>
            <w:gridSpan w:val="2"/>
            <w:tcBorders>
              <w:left w:val="single" w:sz="4" w:space="0" w:color="auto"/>
              <w:bottom w:val="single" w:sz="4" w:space="0" w:color="auto"/>
            </w:tcBorders>
            <w:vAlign w:val="center"/>
          </w:tcPr>
          <w:p w14:paraId="3A912DB1" w14:textId="77777777" w:rsidR="009376B4" w:rsidRPr="00020619" w:rsidRDefault="009376B4" w:rsidP="00864629">
            <w:pPr>
              <w:pStyle w:val="TAL"/>
              <w:rPr>
                <w:ins w:id="61443" w:author="BigCREditor-RAN4#104-bis" w:date="2022-10-21T15:35:00Z"/>
              </w:rPr>
            </w:pPr>
            <w:ins w:id="61444" w:author="BigCREditor-RAN4#104-bis" w:date="2022-10-21T15:35:00Z">
              <w:r w:rsidRPr="00020619">
                <w:rPr>
                  <w:lang w:eastAsia="ja-JP"/>
                </w:rPr>
                <w:t>EPRE ratio of OCNG to OCNG DMRS</w:t>
              </w:r>
            </w:ins>
          </w:p>
        </w:tc>
        <w:tc>
          <w:tcPr>
            <w:tcW w:w="1701" w:type="dxa"/>
            <w:tcBorders>
              <w:bottom w:val="single" w:sz="4" w:space="0" w:color="auto"/>
            </w:tcBorders>
          </w:tcPr>
          <w:p w14:paraId="6E92A702" w14:textId="77777777" w:rsidR="009376B4" w:rsidRPr="00020619" w:rsidRDefault="009376B4" w:rsidP="00864629">
            <w:pPr>
              <w:pStyle w:val="TAC"/>
              <w:rPr>
                <w:ins w:id="61445" w:author="BigCREditor-RAN4#104-bis" w:date="2022-10-21T15:35:00Z"/>
              </w:rPr>
            </w:pPr>
            <w:ins w:id="61446" w:author="BigCREditor-RAN4#104-bis" w:date="2022-10-21T15:35:00Z">
              <w:r w:rsidRPr="00020619">
                <w:t>dB</w:t>
              </w:r>
            </w:ins>
          </w:p>
        </w:tc>
        <w:tc>
          <w:tcPr>
            <w:tcW w:w="5154" w:type="dxa"/>
            <w:gridSpan w:val="5"/>
            <w:tcBorders>
              <w:top w:val="nil"/>
            </w:tcBorders>
            <w:shd w:val="clear" w:color="auto" w:fill="auto"/>
          </w:tcPr>
          <w:p w14:paraId="0B1DE20E" w14:textId="77777777" w:rsidR="009376B4" w:rsidRPr="00020619" w:rsidRDefault="009376B4" w:rsidP="00864629">
            <w:pPr>
              <w:pStyle w:val="TAC"/>
              <w:rPr>
                <w:ins w:id="61447" w:author="BigCREditor-RAN4#104-bis" w:date="2022-10-21T15:35:00Z"/>
              </w:rPr>
            </w:pPr>
          </w:p>
        </w:tc>
      </w:tr>
      <w:tr w:rsidR="009376B4" w:rsidRPr="00020619" w14:paraId="060FB729" w14:textId="77777777" w:rsidTr="00864629">
        <w:trPr>
          <w:cantSplit/>
          <w:trHeight w:val="185"/>
          <w:jc w:val="center"/>
          <w:ins w:id="61448" w:author="BigCREditor-RAN4#104-bis" w:date="2022-10-21T15:35:00Z"/>
        </w:trPr>
        <w:tc>
          <w:tcPr>
            <w:tcW w:w="1328" w:type="dxa"/>
          </w:tcPr>
          <w:p w14:paraId="08AB048B" w14:textId="77777777" w:rsidR="009376B4" w:rsidRPr="00020619" w:rsidRDefault="009376B4" w:rsidP="00864629">
            <w:pPr>
              <w:pStyle w:val="TAL"/>
              <w:rPr>
                <w:ins w:id="61449" w:author="BigCREditor-RAN4#104-bis" w:date="2022-10-21T15:35:00Z"/>
              </w:rPr>
            </w:pPr>
            <w:ins w:id="61450" w:author="BigCREditor-RAN4#104-bis" w:date="2022-10-21T15:35:00Z">
              <w:r w:rsidRPr="00020619">
                <w:t>SNR on RLM-RS1</w:t>
              </w:r>
            </w:ins>
          </w:p>
        </w:tc>
        <w:tc>
          <w:tcPr>
            <w:tcW w:w="1559" w:type="dxa"/>
          </w:tcPr>
          <w:p w14:paraId="23D9F1EF" w14:textId="77777777" w:rsidR="009376B4" w:rsidRPr="00020619" w:rsidRDefault="009376B4" w:rsidP="00864629">
            <w:pPr>
              <w:pStyle w:val="TAL"/>
              <w:rPr>
                <w:ins w:id="61451" w:author="BigCREditor-RAN4#104-bis" w:date="2022-10-21T15:35:00Z"/>
              </w:rPr>
            </w:pPr>
            <w:ins w:id="61452" w:author="BigCREditor-RAN4#104-bis" w:date="2022-10-21T15:35:00Z">
              <w:r w:rsidRPr="00020619">
                <w:t>Config 1</w:t>
              </w:r>
            </w:ins>
          </w:p>
        </w:tc>
        <w:tc>
          <w:tcPr>
            <w:tcW w:w="1701" w:type="dxa"/>
          </w:tcPr>
          <w:p w14:paraId="7B232275" w14:textId="77777777" w:rsidR="009376B4" w:rsidRPr="00020619" w:rsidRDefault="009376B4" w:rsidP="00864629">
            <w:pPr>
              <w:pStyle w:val="TAC"/>
              <w:rPr>
                <w:ins w:id="61453" w:author="BigCREditor-RAN4#104-bis" w:date="2022-10-21T15:35:00Z"/>
              </w:rPr>
            </w:pPr>
            <w:ins w:id="61454" w:author="BigCREditor-RAN4#104-bis" w:date="2022-10-21T15:35:00Z">
              <w:r w:rsidRPr="00020619">
                <w:t>dB</w:t>
              </w:r>
            </w:ins>
          </w:p>
        </w:tc>
        <w:tc>
          <w:tcPr>
            <w:tcW w:w="1030" w:type="dxa"/>
          </w:tcPr>
          <w:p w14:paraId="0DEDCB08" w14:textId="77777777" w:rsidR="009376B4" w:rsidRPr="00020619" w:rsidRDefault="009376B4" w:rsidP="00864629">
            <w:pPr>
              <w:pStyle w:val="TAC"/>
              <w:rPr>
                <w:ins w:id="61455" w:author="BigCREditor-RAN4#104-bis" w:date="2022-10-21T15:35:00Z"/>
              </w:rPr>
            </w:pPr>
            <w:ins w:id="61456" w:author="BigCREditor-RAN4#104-bis" w:date="2022-10-21T15:35:00Z">
              <w:r w:rsidRPr="00020619">
                <w:t>2</w:t>
              </w:r>
              <w:r w:rsidRPr="00020619">
                <w:rPr>
                  <w:vertAlign w:val="superscript"/>
                </w:rPr>
                <w:t>Note 11</w:t>
              </w:r>
            </w:ins>
          </w:p>
        </w:tc>
        <w:tc>
          <w:tcPr>
            <w:tcW w:w="1031" w:type="dxa"/>
          </w:tcPr>
          <w:p w14:paraId="7692B45D" w14:textId="77777777" w:rsidR="009376B4" w:rsidRPr="00020619" w:rsidRDefault="009376B4" w:rsidP="00864629">
            <w:pPr>
              <w:pStyle w:val="TAC"/>
              <w:rPr>
                <w:ins w:id="61457" w:author="BigCREditor-RAN4#104-bis" w:date="2022-10-21T15:35:00Z"/>
              </w:rPr>
            </w:pPr>
            <w:ins w:id="61458" w:author="BigCREditor-RAN4#104-bis" w:date="2022-10-21T15:35:00Z">
              <w:r w:rsidRPr="00020619">
                <w:t>-6</w:t>
              </w:r>
              <w:r w:rsidRPr="00020619">
                <w:rPr>
                  <w:vertAlign w:val="superscript"/>
                </w:rPr>
                <w:t>Note 11</w:t>
              </w:r>
            </w:ins>
          </w:p>
        </w:tc>
        <w:tc>
          <w:tcPr>
            <w:tcW w:w="1031" w:type="dxa"/>
          </w:tcPr>
          <w:p w14:paraId="751E5868" w14:textId="77777777" w:rsidR="009376B4" w:rsidRPr="00020619" w:rsidRDefault="009376B4" w:rsidP="00864629">
            <w:pPr>
              <w:pStyle w:val="TAC"/>
              <w:rPr>
                <w:ins w:id="61459" w:author="BigCREditor-RAN4#104-bis" w:date="2022-10-21T15:35:00Z"/>
              </w:rPr>
            </w:pPr>
            <w:ins w:id="61460" w:author="BigCREditor-RAN4#104-bis" w:date="2022-10-21T15:35:00Z">
              <w:r w:rsidRPr="00020619">
                <w:t>-15</w:t>
              </w:r>
            </w:ins>
          </w:p>
        </w:tc>
        <w:tc>
          <w:tcPr>
            <w:tcW w:w="1031" w:type="dxa"/>
          </w:tcPr>
          <w:p w14:paraId="28327B1A" w14:textId="77777777" w:rsidR="009376B4" w:rsidRPr="00020619" w:rsidRDefault="009376B4" w:rsidP="00864629">
            <w:pPr>
              <w:pStyle w:val="TAC"/>
              <w:rPr>
                <w:ins w:id="61461" w:author="BigCREditor-RAN4#104-bis" w:date="2022-10-21T15:35:00Z"/>
              </w:rPr>
            </w:pPr>
            <w:ins w:id="61462" w:author="BigCREditor-RAN4#104-bis" w:date="2022-10-21T15:35:00Z">
              <w:r w:rsidRPr="00020619">
                <w:t>-4.5</w:t>
              </w:r>
            </w:ins>
          </w:p>
        </w:tc>
        <w:tc>
          <w:tcPr>
            <w:tcW w:w="1031" w:type="dxa"/>
          </w:tcPr>
          <w:p w14:paraId="33A96EE3" w14:textId="77777777" w:rsidR="009376B4" w:rsidRPr="00020619" w:rsidRDefault="009376B4" w:rsidP="00864629">
            <w:pPr>
              <w:pStyle w:val="TAC"/>
              <w:rPr>
                <w:ins w:id="61463" w:author="BigCREditor-RAN4#104-bis" w:date="2022-10-21T15:35:00Z"/>
              </w:rPr>
            </w:pPr>
            <w:ins w:id="61464" w:author="BigCREditor-RAN4#104-bis" w:date="2022-10-21T15:35:00Z">
              <w:r w:rsidRPr="00020619">
                <w:t>2</w:t>
              </w:r>
              <w:r w:rsidRPr="00020619">
                <w:rPr>
                  <w:vertAlign w:val="superscript"/>
                </w:rPr>
                <w:t>Note 11</w:t>
              </w:r>
            </w:ins>
          </w:p>
        </w:tc>
      </w:tr>
      <w:tr w:rsidR="009376B4" w:rsidRPr="00020619" w14:paraId="52054890" w14:textId="77777777" w:rsidTr="00864629">
        <w:trPr>
          <w:cantSplit/>
          <w:trHeight w:val="185"/>
          <w:jc w:val="center"/>
          <w:ins w:id="61465" w:author="BigCREditor-RAN4#104-bis" w:date="2022-10-21T15:35:00Z"/>
        </w:trPr>
        <w:tc>
          <w:tcPr>
            <w:tcW w:w="1328" w:type="dxa"/>
          </w:tcPr>
          <w:p w14:paraId="23F25851" w14:textId="77777777" w:rsidR="009376B4" w:rsidRPr="00020619" w:rsidRDefault="009376B4" w:rsidP="00864629">
            <w:pPr>
              <w:pStyle w:val="TAL"/>
              <w:rPr>
                <w:ins w:id="61466" w:author="BigCREditor-RAN4#104-bis" w:date="2022-10-21T15:35:00Z"/>
              </w:rPr>
            </w:pPr>
            <w:ins w:id="61467" w:author="BigCREditor-RAN4#104-bis" w:date="2022-10-21T15:35:00Z">
              <w:r w:rsidRPr="00020619">
                <w:t>SNR on RLM-RS2</w:t>
              </w:r>
            </w:ins>
          </w:p>
        </w:tc>
        <w:tc>
          <w:tcPr>
            <w:tcW w:w="1559" w:type="dxa"/>
          </w:tcPr>
          <w:p w14:paraId="2332ECA6" w14:textId="77777777" w:rsidR="009376B4" w:rsidRPr="00020619" w:rsidRDefault="009376B4" w:rsidP="00864629">
            <w:pPr>
              <w:pStyle w:val="TAL"/>
              <w:rPr>
                <w:ins w:id="61468" w:author="BigCREditor-RAN4#104-bis" w:date="2022-10-21T15:35:00Z"/>
              </w:rPr>
            </w:pPr>
            <w:ins w:id="61469" w:author="BigCREditor-RAN4#104-bis" w:date="2022-10-21T15:35:00Z">
              <w:r w:rsidRPr="00020619">
                <w:t>Config 1</w:t>
              </w:r>
            </w:ins>
          </w:p>
        </w:tc>
        <w:tc>
          <w:tcPr>
            <w:tcW w:w="1701" w:type="dxa"/>
          </w:tcPr>
          <w:p w14:paraId="73AD723F" w14:textId="77777777" w:rsidR="009376B4" w:rsidRPr="00020619" w:rsidRDefault="009376B4" w:rsidP="00864629">
            <w:pPr>
              <w:pStyle w:val="TAC"/>
              <w:rPr>
                <w:ins w:id="61470" w:author="BigCREditor-RAN4#104-bis" w:date="2022-10-21T15:35:00Z"/>
              </w:rPr>
            </w:pPr>
            <w:ins w:id="61471" w:author="BigCREditor-RAN4#104-bis" w:date="2022-10-21T15:35:00Z">
              <w:r w:rsidRPr="00020619">
                <w:t>dB</w:t>
              </w:r>
            </w:ins>
          </w:p>
        </w:tc>
        <w:tc>
          <w:tcPr>
            <w:tcW w:w="1030" w:type="dxa"/>
          </w:tcPr>
          <w:p w14:paraId="6004C1D6" w14:textId="77777777" w:rsidR="009376B4" w:rsidRPr="00020619" w:rsidRDefault="009376B4" w:rsidP="00864629">
            <w:pPr>
              <w:pStyle w:val="TAC"/>
              <w:rPr>
                <w:ins w:id="61472" w:author="BigCREditor-RAN4#104-bis" w:date="2022-10-21T15:35:00Z"/>
              </w:rPr>
            </w:pPr>
            <w:ins w:id="61473" w:author="BigCREditor-RAN4#104-bis" w:date="2022-10-21T15:35:00Z">
              <w:r w:rsidRPr="00020619">
                <w:t>2</w:t>
              </w:r>
              <w:r w:rsidRPr="00020619">
                <w:rPr>
                  <w:vertAlign w:val="superscript"/>
                </w:rPr>
                <w:t>Note 11</w:t>
              </w:r>
            </w:ins>
          </w:p>
        </w:tc>
        <w:tc>
          <w:tcPr>
            <w:tcW w:w="1031" w:type="dxa"/>
          </w:tcPr>
          <w:p w14:paraId="318D1EC3" w14:textId="77777777" w:rsidR="009376B4" w:rsidRPr="00020619" w:rsidRDefault="009376B4" w:rsidP="00864629">
            <w:pPr>
              <w:pStyle w:val="TAC"/>
              <w:rPr>
                <w:ins w:id="61474" w:author="BigCREditor-RAN4#104-bis" w:date="2022-10-21T15:35:00Z"/>
              </w:rPr>
            </w:pPr>
            <w:ins w:id="61475" w:author="BigCREditor-RAN4#104-bis" w:date="2022-10-21T15:35:00Z">
              <w:r w:rsidRPr="00020619">
                <w:t>-14</w:t>
              </w:r>
            </w:ins>
          </w:p>
        </w:tc>
        <w:tc>
          <w:tcPr>
            <w:tcW w:w="1031" w:type="dxa"/>
          </w:tcPr>
          <w:p w14:paraId="0DE1E786" w14:textId="77777777" w:rsidR="009376B4" w:rsidRPr="00020619" w:rsidRDefault="009376B4" w:rsidP="00864629">
            <w:pPr>
              <w:pStyle w:val="TAC"/>
              <w:rPr>
                <w:ins w:id="61476" w:author="BigCREditor-RAN4#104-bis" w:date="2022-10-21T15:35:00Z"/>
              </w:rPr>
            </w:pPr>
            <w:ins w:id="61477" w:author="BigCREditor-RAN4#104-bis" w:date="2022-10-21T15:35:00Z">
              <w:r w:rsidRPr="00020619">
                <w:t>-15</w:t>
              </w:r>
            </w:ins>
          </w:p>
        </w:tc>
        <w:tc>
          <w:tcPr>
            <w:tcW w:w="1031" w:type="dxa"/>
          </w:tcPr>
          <w:p w14:paraId="2E7BBA80" w14:textId="77777777" w:rsidR="009376B4" w:rsidRPr="00020619" w:rsidRDefault="009376B4" w:rsidP="00864629">
            <w:pPr>
              <w:pStyle w:val="TAC"/>
              <w:rPr>
                <w:ins w:id="61478" w:author="BigCREditor-RAN4#104-bis" w:date="2022-10-21T15:35:00Z"/>
              </w:rPr>
            </w:pPr>
            <w:ins w:id="61479" w:author="BigCREditor-RAN4#104-bis" w:date="2022-10-21T15:35:00Z">
              <w:r w:rsidRPr="00020619">
                <w:t>-15</w:t>
              </w:r>
            </w:ins>
          </w:p>
        </w:tc>
        <w:tc>
          <w:tcPr>
            <w:tcW w:w="1031" w:type="dxa"/>
          </w:tcPr>
          <w:p w14:paraId="5BAE8A87" w14:textId="77777777" w:rsidR="009376B4" w:rsidRPr="00020619" w:rsidRDefault="009376B4" w:rsidP="00864629">
            <w:pPr>
              <w:pStyle w:val="TAC"/>
              <w:rPr>
                <w:ins w:id="61480" w:author="BigCREditor-RAN4#104-bis" w:date="2022-10-21T15:35:00Z"/>
              </w:rPr>
            </w:pPr>
            <w:ins w:id="61481" w:author="BigCREditor-RAN4#104-bis" w:date="2022-10-21T15:35:00Z">
              <w:r w:rsidRPr="00020619">
                <w:t>-14</w:t>
              </w:r>
            </w:ins>
          </w:p>
        </w:tc>
      </w:tr>
      <w:tr w:rsidR="009376B4" w:rsidRPr="00020619" w14:paraId="0E5F6A28" w14:textId="77777777" w:rsidTr="00864629">
        <w:trPr>
          <w:cantSplit/>
          <w:trHeight w:val="189"/>
          <w:jc w:val="center"/>
          <w:ins w:id="61482" w:author="BigCREditor-RAN4#104-bis" w:date="2022-10-21T15:35:00Z"/>
        </w:trPr>
        <w:tc>
          <w:tcPr>
            <w:tcW w:w="1328" w:type="dxa"/>
          </w:tcPr>
          <w:p w14:paraId="2FBDAF41" w14:textId="77777777" w:rsidR="009376B4" w:rsidRPr="00020619" w:rsidRDefault="009376B4" w:rsidP="00864629">
            <w:pPr>
              <w:pStyle w:val="TAL"/>
              <w:rPr>
                <w:ins w:id="61483" w:author="BigCREditor-RAN4#104-bis" w:date="2022-10-21T15:35:00Z"/>
              </w:rPr>
            </w:pPr>
            <w:ins w:id="61484" w:author="BigCREditor-RAN4#104-bis" w:date="2022-10-21T15:35:00Z">
              <w:r w:rsidRPr="00020619">
                <w:object w:dxaOrig="410" w:dyaOrig="410" w14:anchorId="0D862D75">
                  <v:shape id="_x0000_i2608" type="#_x0000_t75" style="width:20.75pt;height:20.75pt" o:ole="">
                    <v:imagedata r:id="rId149" o:title=""/>
                  </v:shape>
                  <o:OLEObject Type="Embed" ProgID="Equation.3" ShapeID="_x0000_i2608" DrawAspect="Content" ObjectID="_1731331618" r:id="rId340"/>
                </w:object>
              </w:r>
            </w:ins>
          </w:p>
        </w:tc>
        <w:tc>
          <w:tcPr>
            <w:tcW w:w="1559" w:type="dxa"/>
          </w:tcPr>
          <w:p w14:paraId="1AF91C85" w14:textId="77777777" w:rsidR="009376B4" w:rsidRPr="00020619" w:rsidRDefault="009376B4" w:rsidP="00864629">
            <w:pPr>
              <w:pStyle w:val="TAL"/>
              <w:rPr>
                <w:ins w:id="61485" w:author="BigCREditor-RAN4#104-bis" w:date="2022-10-21T15:35:00Z"/>
              </w:rPr>
            </w:pPr>
            <w:ins w:id="61486" w:author="BigCREditor-RAN4#104-bis" w:date="2022-10-21T15:35:00Z">
              <w:r w:rsidRPr="00020619">
                <w:t>Config 1</w:t>
              </w:r>
            </w:ins>
          </w:p>
        </w:tc>
        <w:tc>
          <w:tcPr>
            <w:tcW w:w="1701" w:type="dxa"/>
          </w:tcPr>
          <w:p w14:paraId="61C7CDDE" w14:textId="77777777" w:rsidR="009376B4" w:rsidRPr="00020619" w:rsidRDefault="009376B4" w:rsidP="00864629">
            <w:pPr>
              <w:pStyle w:val="TAC"/>
              <w:rPr>
                <w:ins w:id="61487" w:author="BigCREditor-RAN4#104-bis" w:date="2022-10-21T15:35:00Z"/>
              </w:rPr>
            </w:pPr>
            <w:ins w:id="61488" w:author="BigCREditor-RAN4#104-bis" w:date="2022-10-21T15:35:00Z">
              <w:r w:rsidRPr="00020619">
                <w:t>dBm/15KHz</w:t>
              </w:r>
            </w:ins>
          </w:p>
        </w:tc>
        <w:tc>
          <w:tcPr>
            <w:tcW w:w="5154" w:type="dxa"/>
            <w:gridSpan w:val="5"/>
          </w:tcPr>
          <w:p w14:paraId="4931964A" w14:textId="77777777" w:rsidR="009376B4" w:rsidRPr="00020619" w:rsidRDefault="009376B4" w:rsidP="00864629">
            <w:pPr>
              <w:pStyle w:val="TAC"/>
              <w:rPr>
                <w:ins w:id="61489" w:author="BigCREditor-RAN4#104-bis" w:date="2022-10-21T15:35:00Z"/>
              </w:rPr>
            </w:pPr>
            <w:ins w:id="61490" w:author="BigCREditor-RAN4#104-bis" w:date="2022-10-21T15:35:00Z">
              <w:r w:rsidRPr="00020619">
                <w:t>-104.7</w:t>
              </w:r>
            </w:ins>
          </w:p>
        </w:tc>
      </w:tr>
      <w:tr w:rsidR="009376B4" w:rsidRPr="00020619" w14:paraId="3916D13A" w14:textId="77777777" w:rsidTr="00864629">
        <w:trPr>
          <w:cantSplit/>
          <w:trHeight w:val="207"/>
          <w:jc w:val="center"/>
          <w:ins w:id="61491" w:author="BigCREditor-RAN4#104-bis" w:date="2022-10-21T15:35:00Z"/>
        </w:trPr>
        <w:tc>
          <w:tcPr>
            <w:tcW w:w="2887" w:type="dxa"/>
            <w:gridSpan w:val="2"/>
          </w:tcPr>
          <w:p w14:paraId="7D7828C4" w14:textId="77777777" w:rsidR="009376B4" w:rsidRPr="00020619" w:rsidRDefault="009376B4" w:rsidP="00864629">
            <w:pPr>
              <w:pStyle w:val="TAL"/>
              <w:rPr>
                <w:ins w:id="61492" w:author="BigCREditor-RAN4#104-bis" w:date="2022-10-21T15:35:00Z"/>
              </w:rPr>
            </w:pPr>
            <w:ins w:id="61493" w:author="BigCREditor-RAN4#104-bis" w:date="2022-10-21T15:35:00Z">
              <w:r w:rsidRPr="00020619">
                <w:t>Propagation condition</w:t>
              </w:r>
            </w:ins>
          </w:p>
        </w:tc>
        <w:tc>
          <w:tcPr>
            <w:tcW w:w="1701" w:type="dxa"/>
          </w:tcPr>
          <w:p w14:paraId="05C0D5CD" w14:textId="77777777" w:rsidR="009376B4" w:rsidRPr="00020619" w:rsidRDefault="009376B4" w:rsidP="00864629">
            <w:pPr>
              <w:pStyle w:val="TAC"/>
              <w:rPr>
                <w:ins w:id="61494" w:author="BigCREditor-RAN4#104-bis" w:date="2022-10-21T15:35:00Z"/>
              </w:rPr>
            </w:pPr>
          </w:p>
        </w:tc>
        <w:tc>
          <w:tcPr>
            <w:tcW w:w="5154" w:type="dxa"/>
            <w:gridSpan w:val="5"/>
            <w:shd w:val="clear" w:color="auto" w:fill="auto"/>
          </w:tcPr>
          <w:p w14:paraId="51D6D0D8" w14:textId="77777777" w:rsidR="009376B4" w:rsidRPr="00020619" w:rsidRDefault="009376B4" w:rsidP="00864629">
            <w:pPr>
              <w:pStyle w:val="TAC"/>
              <w:rPr>
                <w:ins w:id="61495" w:author="BigCREditor-RAN4#104-bis" w:date="2022-10-21T15:35:00Z"/>
              </w:rPr>
            </w:pPr>
            <w:ins w:id="61496" w:author="BigCREditor-RAN4#104-bis" w:date="2022-10-21T15:35:00Z">
              <w:r w:rsidRPr="00020619">
                <w:t>TDL-C 300ns 100Hz</w:t>
              </w:r>
            </w:ins>
          </w:p>
        </w:tc>
      </w:tr>
      <w:tr w:rsidR="009376B4" w:rsidRPr="00020619" w14:paraId="01580751" w14:textId="77777777" w:rsidTr="00864629">
        <w:trPr>
          <w:cantSplit/>
          <w:trHeight w:val="2119"/>
          <w:jc w:val="center"/>
          <w:ins w:id="61497" w:author="BigCREditor-RAN4#104-bis" w:date="2022-10-21T15:35:00Z"/>
        </w:trPr>
        <w:tc>
          <w:tcPr>
            <w:tcW w:w="9742" w:type="dxa"/>
            <w:gridSpan w:val="8"/>
          </w:tcPr>
          <w:p w14:paraId="3B6560FB" w14:textId="77777777" w:rsidR="009376B4" w:rsidRPr="00020619" w:rsidRDefault="009376B4" w:rsidP="00864629">
            <w:pPr>
              <w:pStyle w:val="TAN"/>
              <w:rPr>
                <w:ins w:id="61498" w:author="BigCREditor-RAN4#104-bis" w:date="2022-10-21T15:35:00Z"/>
              </w:rPr>
            </w:pPr>
            <w:ins w:id="61499" w:author="BigCREditor-RAN4#104-bis" w:date="2022-10-21T15:35:00Z">
              <w:r w:rsidRPr="00020619">
                <w:t>Note 1:</w:t>
              </w:r>
              <w:r w:rsidRPr="00020619">
                <w:tab/>
                <w:t>OCNG shall be used such that the resources in Cell 1 are fully allocated and a constant total transmitted power spectral density is achieved for all OFDM symbols.</w:t>
              </w:r>
            </w:ins>
          </w:p>
          <w:p w14:paraId="3B465EE4" w14:textId="77777777" w:rsidR="009376B4" w:rsidRPr="00020619" w:rsidRDefault="009376B4" w:rsidP="00864629">
            <w:pPr>
              <w:pStyle w:val="TAN"/>
              <w:rPr>
                <w:ins w:id="61500" w:author="BigCREditor-RAN4#104-bis" w:date="2022-10-21T15:35:00Z"/>
              </w:rPr>
            </w:pPr>
            <w:ins w:id="61501" w:author="BigCREditor-RAN4#104-bis" w:date="2022-10-21T15:35: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15B32546" w14:textId="77777777" w:rsidR="009376B4" w:rsidRPr="00020619" w:rsidRDefault="009376B4" w:rsidP="00864629">
            <w:pPr>
              <w:pStyle w:val="TAN"/>
              <w:rPr>
                <w:ins w:id="61502" w:author="BigCREditor-RAN4#104-bis" w:date="2022-10-21T15:35:00Z"/>
              </w:rPr>
            </w:pPr>
            <w:ins w:id="61503" w:author="BigCREditor-RAN4#104-bis" w:date="2022-10-21T15:35: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14A9BD1B" w14:textId="77777777" w:rsidR="009376B4" w:rsidRPr="00020619" w:rsidRDefault="009376B4" w:rsidP="00864629">
            <w:pPr>
              <w:pStyle w:val="TAN"/>
              <w:rPr>
                <w:ins w:id="61504" w:author="BigCREditor-RAN4#104-bis" w:date="2022-10-21T15:35:00Z"/>
              </w:rPr>
            </w:pPr>
            <w:ins w:id="61505" w:author="BigCREditor-RAN4#104-bis" w:date="2022-10-21T15:35:00Z">
              <w:r w:rsidRPr="00020619">
                <w:t>Note 4:</w:t>
              </w:r>
              <w:r w:rsidRPr="00020619">
                <w:tab/>
                <w:t xml:space="preserve">Measurement gap configuration is assigned to the UE prior to the start of </w:t>
              </w:r>
              <w:proofErr w:type="gramStart"/>
              <w:r w:rsidRPr="00020619">
                <w:t>time period</w:t>
              </w:r>
              <w:proofErr w:type="gramEnd"/>
              <w:r w:rsidRPr="00020619">
                <w:t xml:space="preserve"> T1.</w:t>
              </w:r>
            </w:ins>
          </w:p>
          <w:p w14:paraId="4EC88402" w14:textId="77777777" w:rsidR="009376B4" w:rsidRPr="00020619" w:rsidRDefault="009376B4" w:rsidP="00864629">
            <w:pPr>
              <w:pStyle w:val="TAN"/>
              <w:rPr>
                <w:ins w:id="61506" w:author="BigCREditor-RAN4#104-bis" w:date="2022-10-21T15:35:00Z"/>
              </w:rPr>
            </w:pPr>
            <w:ins w:id="61507" w:author="BigCREditor-RAN4#104-bis" w:date="2022-10-21T15:35: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7D7D1A56" w14:textId="77777777" w:rsidR="009376B4" w:rsidRPr="00020619" w:rsidRDefault="009376B4" w:rsidP="00864629">
            <w:pPr>
              <w:pStyle w:val="TAN"/>
              <w:rPr>
                <w:ins w:id="61508" w:author="BigCREditor-RAN4#104-bis" w:date="2022-10-21T15:35:00Z"/>
              </w:rPr>
            </w:pPr>
            <w:ins w:id="61509" w:author="BigCREditor-RAN4#104-bis" w:date="2022-10-21T15:35:00Z">
              <w:r w:rsidRPr="00020619">
                <w:t>Note 6:</w:t>
              </w:r>
              <w:r w:rsidRPr="00020619">
                <w:tab/>
                <w:t>The signal contains PDCCH for UEs other than the device under test as part of OCNG.</w:t>
              </w:r>
            </w:ins>
          </w:p>
          <w:p w14:paraId="43685EBC" w14:textId="77777777" w:rsidR="009376B4" w:rsidRPr="00020619" w:rsidRDefault="009376B4" w:rsidP="00864629">
            <w:pPr>
              <w:pStyle w:val="TAN"/>
              <w:rPr>
                <w:ins w:id="61510" w:author="BigCREditor-RAN4#104-bis" w:date="2022-10-21T15:35:00Z"/>
              </w:rPr>
            </w:pPr>
            <w:ins w:id="61511" w:author="BigCREditor-RAN4#104-bis" w:date="2022-10-21T15:35:00Z">
              <w:r w:rsidRPr="00020619">
                <w:t>Note 7:</w:t>
              </w:r>
              <w:r w:rsidRPr="00020619">
                <w:tab/>
                <w:t xml:space="preserve">SNR levels correspond to the signal to noise ratio over the SSS </w:t>
              </w:r>
              <w:proofErr w:type="spellStart"/>
              <w:r w:rsidRPr="00020619">
                <w:t>REs.</w:t>
              </w:r>
              <w:proofErr w:type="spellEnd"/>
            </w:ins>
          </w:p>
          <w:p w14:paraId="16073821" w14:textId="77777777" w:rsidR="009376B4" w:rsidRPr="00020619" w:rsidRDefault="009376B4" w:rsidP="00864629">
            <w:pPr>
              <w:pStyle w:val="TAN"/>
              <w:rPr>
                <w:ins w:id="61512" w:author="BigCREditor-RAN4#104-bis" w:date="2022-10-21T15:35:00Z"/>
              </w:rPr>
            </w:pPr>
            <w:ins w:id="61513" w:author="BigCREditor-RAN4#104-bis" w:date="2022-10-21T15:35:00Z">
              <w:r w:rsidRPr="00020619">
                <w:t>Note 8:</w:t>
              </w:r>
              <w:r w:rsidRPr="00020619">
                <w:tab/>
                <w:t xml:space="preserve">The SNR in time periods T1, T2, T3, T4 and T5 is denoted as SNR1, SNR2, SNR3, SNR4 and SNR5 respectively in figure </w:t>
              </w:r>
              <w:r w:rsidRPr="00020619">
                <w:rPr>
                  <w:rFonts w:hint="eastAsia"/>
                  <w:lang w:eastAsia="zh-CN"/>
                </w:rPr>
                <w:t>A.17.5.1.8</w:t>
              </w:r>
              <w:r w:rsidRPr="00020619">
                <w:t>.1-1.</w:t>
              </w:r>
            </w:ins>
          </w:p>
          <w:p w14:paraId="2E00F7B2" w14:textId="77777777" w:rsidR="009376B4" w:rsidRPr="00020619" w:rsidRDefault="009376B4" w:rsidP="00864629">
            <w:pPr>
              <w:pStyle w:val="TAN"/>
              <w:rPr>
                <w:ins w:id="61514" w:author="BigCREditor-RAN4#104-bis" w:date="2022-10-21T15:35:00Z"/>
                <w:snapToGrid w:val="0"/>
              </w:rPr>
            </w:pPr>
            <w:ins w:id="61515" w:author="BigCREditor-RAN4#104-bis" w:date="2022-10-21T15:35:00Z">
              <w:r w:rsidRPr="00020619">
                <w:t>Note 9:</w:t>
              </w:r>
              <w:r w:rsidRPr="00020619">
                <w:rPr>
                  <w:rFonts w:eastAsia="MS Mincho"/>
                  <w:snapToGrid w:val="0"/>
                </w:rPr>
                <w:tab/>
              </w:r>
              <w:r w:rsidRPr="00020619">
                <w:t>The SNR values are specified for testing a UE which supports 2RX on at least one band.</w:t>
              </w:r>
              <w:del w:id="61516" w:author="Huawei" w:date="2022-11-16T20:01:00Z">
                <w:r w:rsidRPr="00020619" w:rsidDel="00C859F2">
                  <w:delText xml:space="preserve"> For testing of a UE which supports 4RX on all bands, the SNR during T3 is A.3.6</w:delText>
                </w:r>
              </w:del>
              <w:r w:rsidRPr="00020619">
                <w:rPr>
                  <w:snapToGrid w:val="0"/>
                </w:rPr>
                <w:t>.</w:t>
              </w:r>
            </w:ins>
          </w:p>
          <w:p w14:paraId="762B39DB" w14:textId="77777777" w:rsidR="009376B4" w:rsidRPr="00020619" w:rsidRDefault="009376B4" w:rsidP="00864629">
            <w:pPr>
              <w:pStyle w:val="TAN"/>
              <w:rPr>
                <w:ins w:id="61517" w:author="BigCREditor-RAN4#104-bis" w:date="2022-10-21T15:35:00Z"/>
                <w:snapToGrid w:val="0"/>
              </w:rPr>
            </w:pPr>
            <w:ins w:id="61518" w:author="BigCREditor-RAN4#104-bis" w:date="2022-10-21T15:35:00Z">
              <w:r w:rsidRPr="00020619">
                <w:rPr>
                  <w:snapToGrid w:val="0"/>
                </w:rPr>
                <w:t>Note 10:</w:t>
              </w:r>
              <w:r w:rsidRPr="00020619">
                <w:rPr>
                  <w:rFonts w:eastAsia="MS Mincho"/>
                  <w:snapToGrid w:val="0"/>
                </w:rPr>
                <w:t xml:space="preserve"> </w:t>
              </w:r>
              <w:r w:rsidRPr="00020619">
                <w:rPr>
                  <w:rFonts w:eastAsia="MS Mincho"/>
                  <w:snapToGrid w:val="0"/>
                </w:rPr>
                <w:tab/>
                <w:t>Information about types of UE beam is given in B.2.1.3 and does not limit UE implementation or test system implementation.</w:t>
              </w:r>
            </w:ins>
          </w:p>
          <w:p w14:paraId="735790B9" w14:textId="77777777" w:rsidR="009376B4" w:rsidRPr="00020619" w:rsidRDefault="009376B4" w:rsidP="00864629">
            <w:pPr>
              <w:pStyle w:val="TAN"/>
              <w:rPr>
                <w:ins w:id="61519" w:author="BigCREditor-RAN4#104-bis" w:date="2022-10-21T15:35:00Z"/>
              </w:rPr>
            </w:pPr>
            <w:ins w:id="61520" w:author="BigCREditor-RAN4#104-bis" w:date="2022-10-21T15:35:00Z">
              <w:r w:rsidRPr="00020619">
                <w:t>Note 11:</w:t>
              </w:r>
              <w:r w:rsidRPr="00020619">
                <w:tab/>
                <w:t>This value allows up to 1dB degradation from applied SNR to UE baseband.</w:t>
              </w:r>
            </w:ins>
          </w:p>
        </w:tc>
      </w:tr>
    </w:tbl>
    <w:p w14:paraId="291D5684" w14:textId="77777777" w:rsidR="009376B4" w:rsidRPr="00020619" w:rsidRDefault="009376B4" w:rsidP="009376B4">
      <w:pPr>
        <w:spacing w:after="120"/>
        <w:rPr>
          <w:ins w:id="61521" w:author="BigCREditor-RAN4#104-bis" w:date="2022-10-21T15:35:00Z"/>
          <w:rFonts w:eastAsia="MS Mincho"/>
        </w:rPr>
      </w:pPr>
    </w:p>
    <w:p w14:paraId="658CC03F" w14:textId="77777777" w:rsidR="009376B4" w:rsidRPr="00020619" w:rsidRDefault="009376B4" w:rsidP="009376B4">
      <w:pPr>
        <w:pStyle w:val="TH"/>
        <w:rPr>
          <w:ins w:id="61522" w:author="BigCREditor-RAN4#104-bis" w:date="2022-10-21T15:35:00Z"/>
          <w:rFonts w:eastAsia="Malgun Gothic"/>
          <w:kern w:val="20"/>
        </w:rPr>
      </w:pPr>
      <w:ins w:id="61523" w:author="BigCREditor-RAN4#104-bis" w:date="2022-10-21T15:35:00Z">
        <w:r w:rsidRPr="00020619">
          <w:rPr>
            <w:rFonts w:eastAsia="Malgun Gothic"/>
            <w:kern w:val="20"/>
          </w:rPr>
          <w:t xml:space="preserve">Table </w:t>
        </w:r>
        <w:r w:rsidRPr="00020619">
          <w:rPr>
            <w:rFonts w:hint="eastAsia"/>
            <w:kern w:val="20"/>
            <w:lang w:eastAsia="zh-CN"/>
          </w:rPr>
          <w:t>A.17.5.1.8</w:t>
        </w:r>
        <w:r w:rsidRPr="00020619">
          <w:rPr>
            <w:rFonts w:eastAsia="Malgun Gothic"/>
            <w:kern w:val="20"/>
          </w:rPr>
          <w:t xml:space="preserve">.1-4: </w:t>
        </w:r>
        <w:r w:rsidRPr="00020619">
          <w:t>Measurement gap configuration for FR2 CSI-RS in-sync radio link monitoring in non-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5"/>
        <w:gridCol w:w="1219"/>
      </w:tblGrid>
      <w:tr w:rsidR="009376B4" w:rsidRPr="00020619" w14:paraId="0BCF3B5B" w14:textId="77777777" w:rsidTr="00864629">
        <w:trPr>
          <w:trHeight w:val="210"/>
          <w:jc w:val="center"/>
          <w:ins w:id="61524" w:author="BigCREditor-RAN4#104-bis" w:date="2022-10-21T15:35:00Z"/>
        </w:trPr>
        <w:tc>
          <w:tcPr>
            <w:tcW w:w="3075" w:type="dxa"/>
            <w:vMerge w:val="restart"/>
          </w:tcPr>
          <w:p w14:paraId="63B8225D" w14:textId="77777777" w:rsidR="009376B4" w:rsidRPr="00020619" w:rsidRDefault="009376B4" w:rsidP="00864629">
            <w:pPr>
              <w:pStyle w:val="TAH"/>
              <w:rPr>
                <w:ins w:id="61525" w:author="BigCREditor-RAN4#104-bis" w:date="2022-10-21T15:35:00Z"/>
              </w:rPr>
            </w:pPr>
            <w:ins w:id="61526" w:author="BigCREditor-RAN4#104-bis" w:date="2022-10-21T15:35:00Z">
              <w:r w:rsidRPr="00020619">
                <w:t>Field</w:t>
              </w:r>
            </w:ins>
          </w:p>
        </w:tc>
        <w:tc>
          <w:tcPr>
            <w:tcW w:w="1219" w:type="dxa"/>
          </w:tcPr>
          <w:p w14:paraId="2A0B3A7B" w14:textId="77777777" w:rsidR="009376B4" w:rsidRPr="00020619" w:rsidRDefault="009376B4" w:rsidP="00864629">
            <w:pPr>
              <w:pStyle w:val="TAH"/>
              <w:rPr>
                <w:ins w:id="61527" w:author="BigCREditor-RAN4#104-bis" w:date="2022-10-21T15:35:00Z"/>
              </w:rPr>
            </w:pPr>
            <w:ins w:id="61528" w:author="BigCREditor-RAN4#104-bis" w:date="2022-10-21T15:35:00Z">
              <w:r w:rsidRPr="00020619">
                <w:t>Test 1</w:t>
              </w:r>
            </w:ins>
          </w:p>
        </w:tc>
      </w:tr>
      <w:tr w:rsidR="009376B4" w:rsidRPr="00020619" w14:paraId="18625BDF" w14:textId="77777777" w:rsidTr="00864629">
        <w:trPr>
          <w:trHeight w:val="210"/>
          <w:jc w:val="center"/>
          <w:ins w:id="61529" w:author="BigCREditor-RAN4#104-bis" w:date="2022-10-21T15:35:00Z"/>
        </w:trPr>
        <w:tc>
          <w:tcPr>
            <w:tcW w:w="3075" w:type="dxa"/>
            <w:vMerge/>
          </w:tcPr>
          <w:p w14:paraId="2824CE27" w14:textId="77777777" w:rsidR="009376B4" w:rsidRPr="00020619" w:rsidRDefault="009376B4" w:rsidP="00864629">
            <w:pPr>
              <w:pStyle w:val="TAH"/>
              <w:rPr>
                <w:ins w:id="61530" w:author="BigCREditor-RAN4#104-bis" w:date="2022-10-21T15:35:00Z"/>
              </w:rPr>
            </w:pPr>
          </w:p>
        </w:tc>
        <w:tc>
          <w:tcPr>
            <w:tcW w:w="1219" w:type="dxa"/>
          </w:tcPr>
          <w:p w14:paraId="27057B92" w14:textId="77777777" w:rsidR="009376B4" w:rsidRPr="00020619" w:rsidRDefault="009376B4" w:rsidP="00864629">
            <w:pPr>
              <w:pStyle w:val="TAH"/>
              <w:rPr>
                <w:ins w:id="61531" w:author="BigCREditor-RAN4#104-bis" w:date="2022-10-21T15:35:00Z"/>
              </w:rPr>
            </w:pPr>
            <w:ins w:id="61532" w:author="BigCREditor-RAN4#104-bis" w:date="2022-10-21T15:35:00Z">
              <w:r w:rsidRPr="00020619">
                <w:t>Value</w:t>
              </w:r>
            </w:ins>
          </w:p>
        </w:tc>
      </w:tr>
      <w:tr w:rsidR="009376B4" w:rsidRPr="00020619" w14:paraId="1A857F14" w14:textId="77777777" w:rsidTr="00864629">
        <w:trPr>
          <w:jc w:val="center"/>
          <w:ins w:id="61533" w:author="BigCREditor-RAN4#104-bis" w:date="2022-10-21T15:35:00Z"/>
        </w:trPr>
        <w:tc>
          <w:tcPr>
            <w:tcW w:w="3075" w:type="dxa"/>
            <w:vAlign w:val="center"/>
          </w:tcPr>
          <w:p w14:paraId="106B2699" w14:textId="77777777" w:rsidR="009376B4" w:rsidRPr="00020619" w:rsidRDefault="009376B4" w:rsidP="00864629">
            <w:pPr>
              <w:pStyle w:val="TAC"/>
              <w:rPr>
                <w:ins w:id="61534" w:author="BigCREditor-RAN4#104-bis" w:date="2022-10-21T15:35:00Z"/>
              </w:rPr>
            </w:pPr>
            <w:proofErr w:type="spellStart"/>
            <w:ins w:id="61535" w:author="BigCREditor-RAN4#104-bis" w:date="2022-10-21T15:35:00Z">
              <w:r w:rsidRPr="00020619">
                <w:t>gapOffset</w:t>
              </w:r>
              <w:proofErr w:type="spellEnd"/>
            </w:ins>
          </w:p>
        </w:tc>
        <w:tc>
          <w:tcPr>
            <w:tcW w:w="1219" w:type="dxa"/>
          </w:tcPr>
          <w:p w14:paraId="79B471FA" w14:textId="77777777" w:rsidR="009376B4" w:rsidRPr="00020619" w:rsidRDefault="009376B4" w:rsidP="00864629">
            <w:pPr>
              <w:pStyle w:val="TAC"/>
              <w:rPr>
                <w:ins w:id="61536" w:author="BigCREditor-RAN4#104-bis" w:date="2022-10-21T15:35:00Z"/>
              </w:rPr>
            </w:pPr>
            <w:ins w:id="61537" w:author="BigCREditor-RAN4#104-bis" w:date="2022-10-21T15:35:00Z">
              <w:r w:rsidRPr="00020619">
                <w:t>0</w:t>
              </w:r>
            </w:ins>
          </w:p>
        </w:tc>
      </w:tr>
      <w:tr w:rsidR="009376B4" w:rsidRPr="00020619" w14:paraId="6B7736AB" w14:textId="77777777" w:rsidTr="00864629">
        <w:trPr>
          <w:jc w:val="center"/>
          <w:ins w:id="61538" w:author="BigCREditor-RAN4#104-bis" w:date="2022-10-21T15:35:00Z"/>
        </w:trPr>
        <w:tc>
          <w:tcPr>
            <w:tcW w:w="4294" w:type="dxa"/>
            <w:gridSpan w:val="2"/>
            <w:vAlign w:val="center"/>
          </w:tcPr>
          <w:p w14:paraId="0E68F477" w14:textId="77777777" w:rsidR="009376B4" w:rsidRPr="00020619" w:rsidRDefault="009376B4" w:rsidP="00864629">
            <w:pPr>
              <w:pStyle w:val="TAN"/>
              <w:rPr>
                <w:ins w:id="61539" w:author="BigCREditor-RAN4#104-bis" w:date="2022-10-21T15:35:00Z"/>
              </w:rPr>
            </w:pPr>
            <w:ins w:id="61540" w:author="BigCREditor-RAN4#104-bis" w:date="2022-10-21T15:35:00Z">
              <w:r w:rsidRPr="00020619">
                <w:t>Note 1:</w:t>
              </w:r>
              <w:r w:rsidRPr="00020619">
                <w:tab/>
              </w:r>
              <w:r w:rsidRPr="00020619">
                <w:rPr>
                  <w:lang w:eastAsia="zh-CN"/>
                </w:rPr>
                <w:t>RLM RS is partially overlapped with measurement gap</w:t>
              </w:r>
            </w:ins>
          </w:p>
        </w:tc>
      </w:tr>
    </w:tbl>
    <w:p w14:paraId="57793C39" w14:textId="77777777" w:rsidR="009376B4" w:rsidRPr="00020619" w:rsidRDefault="009376B4" w:rsidP="009376B4">
      <w:pPr>
        <w:rPr>
          <w:ins w:id="61541" w:author="BigCREditor-RAN4#104-bis" w:date="2022-10-21T15:35:00Z"/>
        </w:rPr>
      </w:pPr>
    </w:p>
    <w:p w14:paraId="61084B85" w14:textId="77777777" w:rsidR="009376B4" w:rsidRPr="00020619" w:rsidRDefault="009376B4" w:rsidP="009376B4">
      <w:pPr>
        <w:keepNext/>
        <w:keepLines/>
        <w:spacing w:before="60"/>
        <w:jc w:val="center"/>
        <w:rPr>
          <w:ins w:id="61542" w:author="BigCREditor-RAN4#104-bis" w:date="2022-10-21T15:35:00Z"/>
          <w:rFonts w:ascii="Arial" w:hAnsi="Arial"/>
          <w:b/>
        </w:rPr>
      </w:pPr>
    </w:p>
    <w:p w14:paraId="16460DFA" w14:textId="77777777" w:rsidR="009376B4" w:rsidRPr="00020619" w:rsidRDefault="009376B4" w:rsidP="009376B4">
      <w:pPr>
        <w:keepNext/>
        <w:keepLines/>
        <w:spacing w:before="60"/>
        <w:jc w:val="center"/>
        <w:rPr>
          <w:ins w:id="61543" w:author="BigCREditor-RAN4#104-bis" w:date="2022-10-21T15:35:00Z"/>
          <w:rFonts w:ascii="Arial" w:hAnsi="Arial"/>
          <w:b/>
        </w:rPr>
      </w:pPr>
      <w:ins w:id="61544" w:author="BigCREditor-RAN4#104-bis" w:date="2022-10-21T15:35:00Z">
        <w:r w:rsidRPr="00020619">
          <w:rPr>
            <w:rFonts w:ascii="Arial" w:hAnsi="Arial"/>
            <w:b/>
            <w:noProof/>
            <w:lang w:val="en-US" w:eastAsia="zh-CN"/>
          </w:rPr>
          <w:drawing>
            <wp:inline distT="0" distB="0" distL="0" distR="0" wp14:anchorId="69117362" wp14:editId="5D8465B8">
              <wp:extent cx="4493260" cy="2310765"/>
              <wp:effectExtent l="0" t="0" r="0" b="0"/>
              <wp:docPr id="2771"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a:xfrm>
                        <a:off x="0" y="0"/>
                        <a:ext cx="4493260" cy="2310765"/>
                      </a:xfrm>
                      <a:prstGeom prst="rect">
                        <a:avLst/>
                      </a:prstGeom>
                      <a:noFill/>
                    </pic:spPr>
                  </pic:pic>
                </a:graphicData>
              </a:graphic>
            </wp:inline>
          </w:drawing>
        </w:r>
      </w:ins>
    </w:p>
    <w:p w14:paraId="1892EF70" w14:textId="77777777" w:rsidR="009376B4" w:rsidRPr="00020619" w:rsidRDefault="009376B4" w:rsidP="009376B4">
      <w:pPr>
        <w:pStyle w:val="TF"/>
        <w:rPr>
          <w:ins w:id="61545" w:author="BigCREditor-RAN4#104-bis" w:date="2022-10-21T15:35:00Z"/>
          <w:sz w:val="22"/>
          <w:szCs w:val="22"/>
        </w:rPr>
      </w:pPr>
      <w:ins w:id="61546" w:author="BigCREditor-RAN4#104-bis" w:date="2022-10-21T15:35:00Z">
        <w:r w:rsidRPr="00020619">
          <w:t xml:space="preserve">Figure </w:t>
        </w:r>
        <w:r w:rsidRPr="00020619">
          <w:rPr>
            <w:rFonts w:hint="eastAsia"/>
            <w:lang w:eastAsia="zh-CN"/>
          </w:rPr>
          <w:t>A.17.5.1.8</w:t>
        </w:r>
        <w:r w:rsidRPr="00020619">
          <w:t>.1-1: SNR variation for CSI-RS in-sync testing</w:t>
        </w:r>
      </w:ins>
    </w:p>
    <w:p w14:paraId="57F85754" w14:textId="77777777" w:rsidR="009376B4" w:rsidRPr="00020619" w:rsidRDefault="009376B4" w:rsidP="009376B4">
      <w:pPr>
        <w:pStyle w:val="Heading5"/>
        <w:rPr>
          <w:ins w:id="61547" w:author="BigCREditor-RAN4#104-bis" w:date="2022-10-21T15:35:00Z"/>
          <w:snapToGrid w:val="0"/>
        </w:rPr>
      </w:pPr>
      <w:ins w:id="61548" w:author="BigCREditor-RAN4#104-bis" w:date="2022-10-21T15:35:00Z">
        <w:r w:rsidRPr="00020619">
          <w:rPr>
            <w:rFonts w:hint="eastAsia"/>
            <w:snapToGrid w:val="0"/>
            <w:lang w:eastAsia="zh-CN"/>
          </w:rPr>
          <w:t>A.17.5.1.8</w:t>
        </w:r>
        <w:r w:rsidRPr="00020619">
          <w:rPr>
            <w:snapToGrid w:val="0"/>
          </w:rPr>
          <w:t>.2</w:t>
        </w:r>
        <w:r w:rsidRPr="00020619">
          <w:rPr>
            <w:snapToGrid w:val="0"/>
          </w:rPr>
          <w:tab/>
          <w:t>Test Requirements</w:t>
        </w:r>
      </w:ins>
    </w:p>
    <w:p w14:paraId="6D3B21D5" w14:textId="77777777" w:rsidR="009376B4" w:rsidRPr="00020619" w:rsidRDefault="009376B4" w:rsidP="009376B4">
      <w:pPr>
        <w:rPr>
          <w:ins w:id="61549" w:author="BigCREditor-RAN4#104-bis" w:date="2022-10-21T15:35:00Z"/>
        </w:rPr>
      </w:pPr>
      <w:ins w:id="61550" w:author="BigCREditor-RAN4#104-bis" w:date="2022-10-21T15:35:00Z">
        <w:r w:rsidRPr="00020619">
          <w:t>The UE behaviour in each test during time durations T1, T2, T3, T4 and T5 shall be as follows:</w:t>
        </w:r>
      </w:ins>
    </w:p>
    <w:p w14:paraId="108DCCF0" w14:textId="77777777" w:rsidR="009376B4" w:rsidRPr="00020619" w:rsidRDefault="009376B4" w:rsidP="009376B4">
      <w:pPr>
        <w:rPr>
          <w:ins w:id="61551" w:author="BigCREditor-RAN4#104-bis" w:date="2022-10-21T15:35:00Z"/>
        </w:rPr>
      </w:pPr>
      <w:ins w:id="61552" w:author="BigCREditor-RAN4#104-bis" w:date="2022-10-21T15:35:00Z">
        <w:r w:rsidRPr="00020619">
          <w:t xml:space="preserve">During the period from time point A to time point F (D1 second after the start of time duration T5) the UE shall transmit uplink signal at least in all uplink slots configured for CSI transmission according to the configured periodic CSI reporting on the </w:t>
        </w:r>
        <w:proofErr w:type="spellStart"/>
        <w:r w:rsidRPr="00020619">
          <w:t>PCell</w:t>
        </w:r>
        <w:proofErr w:type="spellEnd"/>
        <w:r w:rsidRPr="00020619">
          <w:t>.</w:t>
        </w:r>
      </w:ins>
    </w:p>
    <w:p w14:paraId="2AFBBDAC" w14:textId="77777777" w:rsidR="009376B4" w:rsidRPr="00C859F2" w:rsidRDefault="009376B4" w:rsidP="009376B4">
      <w:pPr>
        <w:rPr>
          <w:lang w:eastAsia="zh-CN"/>
        </w:rPr>
      </w:pPr>
      <w:ins w:id="61553" w:author="BigCREditor-RAN4#104-bis" w:date="2022-10-21T15:35:00Z">
        <w:r w:rsidRPr="00020619">
          <w:t>The rate of correct events observed during repeated tests shall be at least 90%.</w:t>
        </w:r>
      </w:ins>
    </w:p>
    <w:p w14:paraId="444CBD33" w14:textId="77777777" w:rsidR="00612605" w:rsidRPr="00020619" w:rsidRDefault="00612605" w:rsidP="00612605">
      <w:pPr>
        <w:pStyle w:val="Heading4"/>
      </w:pPr>
      <w:r w:rsidRPr="00020619">
        <w:t>A.17.5.1.9</w:t>
      </w:r>
      <w:r w:rsidRPr="00020619">
        <w:tab/>
        <w:t>UE Radio Link Monitoring Scheduling Restrictions on FR2</w:t>
      </w:r>
    </w:p>
    <w:p w14:paraId="28888A55" w14:textId="63233FDD" w:rsidR="00B26ED9" w:rsidRPr="00020619" w:rsidRDefault="00B26ED9" w:rsidP="00B26ED9">
      <w:pPr>
        <w:pStyle w:val="Heading5"/>
        <w:rPr>
          <w:ins w:id="61554" w:author="BigCREditor-RAN4#104-bis" w:date="2022-10-21T15:35:00Z"/>
        </w:rPr>
      </w:pPr>
      <w:ins w:id="61555" w:author="BigCREditor-RAN4#104-bis" w:date="2022-10-21T15:35:00Z">
        <w:r w:rsidRPr="00020619">
          <w:rPr>
            <w:rFonts w:hint="eastAsia"/>
            <w:lang w:eastAsia="zh-CN"/>
          </w:rPr>
          <w:t>A.17.5.1.9</w:t>
        </w:r>
        <w:r w:rsidRPr="00020619">
          <w:t>.1</w:t>
        </w:r>
        <w:r w:rsidRPr="00020619">
          <w:tab/>
        </w:r>
        <w:r w:rsidRPr="00020619">
          <w:rPr>
            <w:snapToGrid w:val="0"/>
          </w:rPr>
          <w:t>Test Purpose and Environment</w:t>
        </w:r>
      </w:ins>
    </w:p>
    <w:p w14:paraId="192F9F18" w14:textId="77777777" w:rsidR="00B26ED9" w:rsidRPr="00020619" w:rsidRDefault="00B26ED9" w:rsidP="00B26ED9">
      <w:pPr>
        <w:rPr>
          <w:ins w:id="61556" w:author="BigCREditor-RAN4#104-bis" w:date="2022-10-21T15:35:00Z"/>
          <w:rFonts w:cs="v4.2.0"/>
        </w:rPr>
      </w:pPr>
      <w:ins w:id="61557" w:author="BigCREditor-RAN4#104-bis" w:date="2022-10-21T15:35:00Z">
        <w:r w:rsidRPr="00020619">
          <w:rPr>
            <w:rFonts w:cs="v4.2.0"/>
          </w:rPr>
          <w:t>The purpose is to verify that the NR UE correctly follows the RLM scheduling restrictions requirements defined in clause 8.1</w:t>
        </w:r>
        <w:r w:rsidRPr="00020619">
          <w:rPr>
            <w:rFonts w:cs="v4.2.0" w:hint="eastAsia"/>
            <w:lang w:val="en-US" w:eastAsia="zh-CN"/>
          </w:rPr>
          <w:t>B</w:t>
        </w:r>
        <w:r w:rsidRPr="00020619">
          <w:rPr>
            <w:rFonts w:cs="v4.2.0"/>
          </w:rPr>
          <w:t>.7. This test verifies that the UE correctly receive the PDCCH scheduled on the symbols right before the RLM SSB symbols without overlap so that it sends ACK/NACK correctly.</w:t>
        </w:r>
        <w:r w:rsidRPr="00020619">
          <w:t xml:space="preserve"> </w:t>
        </w:r>
        <w:r w:rsidRPr="00020619">
          <w:rPr>
            <w:rFonts w:cs="v4.2.0"/>
          </w:rPr>
          <w:t xml:space="preserve">The test case is only applicable to UE which supports </w:t>
        </w:r>
        <w:proofErr w:type="spellStart"/>
        <w:r w:rsidRPr="00020619">
          <w:rPr>
            <w:rFonts w:cs="v4.2.0"/>
          </w:rPr>
          <w:t>pdcch-MonitoringAnyOccasions</w:t>
        </w:r>
        <w:proofErr w:type="spellEnd"/>
        <w:r w:rsidRPr="00020619">
          <w:rPr>
            <w:rFonts w:cs="v4.2.0"/>
          </w:rPr>
          <w:t xml:space="preserve"> or </w:t>
        </w:r>
        <w:proofErr w:type="spellStart"/>
        <w:r w:rsidRPr="00020619">
          <w:rPr>
            <w:rFonts w:cs="v4.2.0"/>
          </w:rPr>
          <w:t>pdcch-MonitoringAnyOccasionsWithSpanGap</w:t>
        </w:r>
        <w:proofErr w:type="spellEnd"/>
        <w:r w:rsidRPr="00020619">
          <w:rPr>
            <w:rFonts w:cs="v4.2.0"/>
          </w:rPr>
          <w:t>.</w:t>
        </w:r>
      </w:ins>
    </w:p>
    <w:p w14:paraId="52F728BF" w14:textId="77777777" w:rsidR="00B26ED9" w:rsidRPr="00020619" w:rsidRDefault="00B26ED9" w:rsidP="00B26ED9">
      <w:pPr>
        <w:rPr>
          <w:ins w:id="61558" w:author="BigCREditor-RAN4#104-bis" w:date="2022-10-21T15:35:00Z"/>
          <w:rFonts w:cs="v4.2.0"/>
        </w:rPr>
      </w:pPr>
      <w:ins w:id="61559" w:author="BigCREditor-RAN4#104-bis" w:date="2022-10-21T15:35:00Z">
        <w:r w:rsidRPr="00020619">
          <w:rPr>
            <w:rFonts w:cs="v4.2.0"/>
          </w:rPr>
          <w:t xml:space="preserve">The test parameters are given in table </w:t>
        </w:r>
        <w:r w:rsidRPr="00020619">
          <w:rPr>
            <w:rFonts w:cs="v4.2.0" w:hint="eastAsia"/>
            <w:lang w:eastAsia="zh-CN"/>
          </w:rPr>
          <w:t>A.17.5.1.9</w:t>
        </w:r>
        <w:r w:rsidRPr="00020619">
          <w:rPr>
            <w:rFonts w:cs="v4.2.0"/>
          </w:rPr>
          <w:t xml:space="preserve">.1-1, table </w:t>
        </w:r>
        <w:r w:rsidRPr="00020619">
          <w:rPr>
            <w:rFonts w:cs="v4.2.0" w:hint="eastAsia"/>
            <w:lang w:eastAsia="zh-CN"/>
          </w:rPr>
          <w:t>A.17.5.1.9</w:t>
        </w:r>
        <w:r w:rsidRPr="00020619">
          <w:rPr>
            <w:rFonts w:cs="v4.2.0"/>
          </w:rPr>
          <w:t xml:space="preserve">.1-2 and table </w:t>
        </w:r>
        <w:r w:rsidRPr="00020619">
          <w:rPr>
            <w:rFonts w:cs="v4.2.0" w:hint="eastAsia"/>
            <w:lang w:eastAsia="zh-CN"/>
          </w:rPr>
          <w:t>A.17.5.1.9</w:t>
        </w:r>
        <w:r w:rsidRPr="00020619">
          <w:rPr>
            <w:rFonts w:cs="v4.2.0"/>
          </w:rPr>
          <w:t xml:space="preserve">.1-3 below. The UE is required during </w:t>
        </w:r>
        <w:proofErr w:type="gramStart"/>
        <w:r w:rsidRPr="00020619">
          <w:rPr>
            <w:rFonts w:cs="v4.2.0"/>
          </w:rPr>
          <w:t>time period</w:t>
        </w:r>
        <w:proofErr w:type="gramEnd"/>
        <w:r w:rsidRPr="00020619">
          <w:rPr>
            <w:rFonts w:cs="v4.2.0"/>
          </w:rPr>
          <w:t xml:space="preserve"> T1 to transmit ACK/NACK correctly upon scheduling of PDSCH.</w:t>
        </w:r>
      </w:ins>
    </w:p>
    <w:p w14:paraId="6EE2F6BC" w14:textId="77777777" w:rsidR="00B26ED9" w:rsidRPr="00020619" w:rsidRDefault="00B26ED9" w:rsidP="00B26ED9">
      <w:pPr>
        <w:pStyle w:val="TH"/>
        <w:rPr>
          <w:ins w:id="61560" w:author="BigCREditor-RAN4#104-bis" w:date="2022-10-21T15:35:00Z"/>
        </w:rPr>
      </w:pPr>
      <w:ins w:id="61561" w:author="BigCREditor-RAN4#104-bis" w:date="2022-10-21T15:35:00Z">
        <w:r w:rsidRPr="00020619">
          <w:t xml:space="preserve">Table </w:t>
        </w:r>
        <w:r w:rsidRPr="00020619">
          <w:rPr>
            <w:rFonts w:hint="eastAsia"/>
            <w:lang w:eastAsia="zh-CN"/>
          </w:rPr>
          <w:t>A.17.5.1.9</w:t>
        </w:r>
        <w:r w:rsidRPr="00020619">
          <w:t>.1-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B26ED9" w:rsidRPr="00020619" w14:paraId="46A97516" w14:textId="77777777" w:rsidTr="00BB34DD">
        <w:trPr>
          <w:ins w:id="61562" w:author="BigCREditor-RAN4#104-bis" w:date="2022-10-21T15:35:00Z"/>
        </w:trPr>
        <w:tc>
          <w:tcPr>
            <w:tcW w:w="2340" w:type="dxa"/>
            <w:tcBorders>
              <w:top w:val="single" w:sz="4" w:space="0" w:color="auto"/>
              <w:left w:val="single" w:sz="4" w:space="0" w:color="auto"/>
              <w:bottom w:val="single" w:sz="4" w:space="0" w:color="auto"/>
              <w:right w:val="single" w:sz="4" w:space="0" w:color="auto"/>
            </w:tcBorders>
          </w:tcPr>
          <w:p w14:paraId="142071DA" w14:textId="77777777" w:rsidR="00B26ED9" w:rsidRPr="00020619" w:rsidRDefault="00B26ED9" w:rsidP="00BB34DD">
            <w:pPr>
              <w:pStyle w:val="TAH"/>
              <w:rPr>
                <w:ins w:id="61563" w:author="BigCREditor-RAN4#104-bis" w:date="2022-10-21T15:35:00Z"/>
              </w:rPr>
            </w:pPr>
            <w:ins w:id="61564" w:author="BigCREditor-RAN4#104-bis" w:date="2022-10-21T15:35:00Z">
              <w:r w:rsidRPr="00020619">
                <w:t>Configuration</w:t>
              </w:r>
            </w:ins>
          </w:p>
        </w:tc>
        <w:tc>
          <w:tcPr>
            <w:tcW w:w="7010" w:type="dxa"/>
            <w:tcBorders>
              <w:top w:val="single" w:sz="4" w:space="0" w:color="auto"/>
              <w:left w:val="single" w:sz="4" w:space="0" w:color="auto"/>
              <w:bottom w:val="single" w:sz="4" w:space="0" w:color="auto"/>
              <w:right w:val="single" w:sz="4" w:space="0" w:color="auto"/>
            </w:tcBorders>
          </w:tcPr>
          <w:p w14:paraId="3BBC6CDF" w14:textId="77777777" w:rsidR="00B26ED9" w:rsidRPr="00020619" w:rsidRDefault="00B26ED9" w:rsidP="00BB34DD">
            <w:pPr>
              <w:pStyle w:val="TAH"/>
              <w:rPr>
                <w:ins w:id="61565" w:author="BigCREditor-RAN4#104-bis" w:date="2022-10-21T15:35:00Z"/>
              </w:rPr>
            </w:pPr>
            <w:ins w:id="61566" w:author="BigCREditor-RAN4#104-bis" w:date="2022-10-21T15:35:00Z">
              <w:r w:rsidRPr="00020619">
                <w:t>Description</w:t>
              </w:r>
            </w:ins>
          </w:p>
        </w:tc>
      </w:tr>
      <w:tr w:rsidR="00B26ED9" w:rsidRPr="00020619" w14:paraId="0A07E007" w14:textId="77777777" w:rsidTr="00BB34DD">
        <w:trPr>
          <w:ins w:id="61567" w:author="BigCREditor-RAN4#104-bis" w:date="2022-10-21T15:35:00Z"/>
        </w:trPr>
        <w:tc>
          <w:tcPr>
            <w:tcW w:w="2340" w:type="dxa"/>
            <w:tcBorders>
              <w:top w:val="single" w:sz="4" w:space="0" w:color="auto"/>
              <w:left w:val="single" w:sz="4" w:space="0" w:color="auto"/>
              <w:bottom w:val="single" w:sz="4" w:space="0" w:color="auto"/>
              <w:right w:val="single" w:sz="4" w:space="0" w:color="auto"/>
            </w:tcBorders>
          </w:tcPr>
          <w:p w14:paraId="6DFDB12B" w14:textId="77777777" w:rsidR="00B26ED9" w:rsidRPr="00020619" w:rsidRDefault="00B26ED9" w:rsidP="00BB34DD">
            <w:pPr>
              <w:pStyle w:val="TAL"/>
              <w:rPr>
                <w:ins w:id="61568" w:author="BigCREditor-RAN4#104-bis" w:date="2022-10-21T15:35:00Z"/>
                <w:lang w:eastAsia="zh-CN"/>
              </w:rPr>
            </w:pPr>
            <w:ins w:id="61569" w:author="BigCREditor-RAN4#104-bis" w:date="2022-10-21T15:35:00Z">
              <w:r w:rsidRPr="00020619">
                <w:rPr>
                  <w:lang w:eastAsia="zh-CN"/>
                </w:rPr>
                <w:t>1</w:t>
              </w:r>
            </w:ins>
          </w:p>
        </w:tc>
        <w:tc>
          <w:tcPr>
            <w:tcW w:w="7010" w:type="dxa"/>
            <w:tcBorders>
              <w:top w:val="single" w:sz="4" w:space="0" w:color="auto"/>
              <w:left w:val="single" w:sz="4" w:space="0" w:color="auto"/>
              <w:bottom w:val="single" w:sz="4" w:space="0" w:color="auto"/>
              <w:right w:val="single" w:sz="4" w:space="0" w:color="auto"/>
            </w:tcBorders>
          </w:tcPr>
          <w:p w14:paraId="3882B934" w14:textId="77777777" w:rsidR="00B26ED9" w:rsidRPr="00020619" w:rsidRDefault="00B26ED9" w:rsidP="00BB34DD">
            <w:pPr>
              <w:pStyle w:val="TAL"/>
              <w:rPr>
                <w:ins w:id="61570" w:author="BigCREditor-RAN4#104-bis" w:date="2022-10-21T15:35:00Z"/>
                <w:rFonts w:eastAsia="Malgun Gothic"/>
              </w:rPr>
            </w:pPr>
            <w:ins w:id="61571" w:author="BigCREditor-RAN4#104-bis" w:date="2022-10-21T15:35:00Z">
              <w:r w:rsidRPr="00020619">
                <w:rPr>
                  <w:rFonts w:eastAsia="Malgun Gothic"/>
                </w:rPr>
                <w:t>120 kHz SSB SCS, 120 kHz RMC SCS, 100 MHz bandwidth, TDD duplex mode</w:t>
              </w:r>
            </w:ins>
          </w:p>
        </w:tc>
      </w:tr>
    </w:tbl>
    <w:p w14:paraId="6B2A21BD" w14:textId="77777777" w:rsidR="00B26ED9" w:rsidRPr="00020619" w:rsidRDefault="00B26ED9" w:rsidP="00B26ED9">
      <w:pPr>
        <w:rPr>
          <w:ins w:id="61572" w:author="BigCREditor-RAN4#104-bis" w:date="2022-10-21T15:35:00Z"/>
        </w:rPr>
      </w:pPr>
    </w:p>
    <w:p w14:paraId="4A5D4E83" w14:textId="77777777" w:rsidR="00B26ED9" w:rsidRPr="00020619" w:rsidRDefault="00B26ED9" w:rsidP="00B26ED9">
      <w:pPr>
        <w:pStyle w:val="TH"/>
        <w:rPr>
          <w:ins w:id="61573" w:author="BigCREditor-RAN4#104-bis" w:date="2022-10-21T15:35:00Z"/>
        </w:rPr>
      </w:pPr>
      <w:ins w:id="61574" w:author="BigCREditor-RAN4#104-bis" w:date="2022-10-21T15:35:00Z">
        <w:r w:rsidRPr="00020619">
          <w:rPr>
            <w:rFonts w:cs="v4.2.0"/>
          </w:rPr>
          <w:t xml:space="preserve">Table </w:t>
        </w:r>
        <w:r w:rsidRPr="00020619">
          <w:rPr>
            <w:rFonts w:cs="v4.2.0" w:hint="eastAsia"/>
            <w:lang w:eastAsia="zh-CN"/>
          </w:rPr>
          <w:t>A.17.5.1.9</w:t>
        </w:r>
        <w:r w:rsidRPr="00020619">
          <w:rPr>
            <w:rFonts w:cs="v4.2.0"/>
          </w:rPr>
          <w:t>.1-2: General test parameters for NR RLM scheduling restriction test case in FR2</w:t>
        </w:r>
      </w:ins>
    </w:p>
    <w:tbl>
      <w:tblPr>
        <w:tblW w:w="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1418"/>
        <w:gridCol w:w="1134"/>
        <w:gridCol w:w="3544"/>
      </w:tblGrid>
      <w:tr w:rsidR="00B26ED9" w:rsidRPr="00020619" w14:paraId="7A9524F3" w14:textId="77777777" w:rsidTr="00BB34DD">
        <w:trPr>
          <w:cantSplit/>
          <w:ins w:id="61575" w:author="BigCREditor-RAN4#104-bis" w:date="2022-10-21T15:35:00Z"/>
        </w:trPr>
        <w:tc>
          <w:tcPr>
            <w:tcW w:w="2802" w:type="dxa"/>
            <w:tcBorders>
              <w:top w:val="single" w:sz="4" w:space="0" w:color="auto"/>
              <w:left w:val="single" w:sz="4" w:space="0" w:color="auto"/>
              <w:bottom w:val="single" w:sz="4" w:space="0" w:color="auto"/>
              <w:right w:val="single" w:sz="4" w:space="0" w:color="auto"/>
            </w:tcBorders>
          </w:tcPr>
          <w:p w14:paraId="7899E55B" w14:textId="77777777" w:rsidR="00B26ED9" w:rsidRPr="00020619" w:rsidRDefault="00B26ED9" w:rsidP="00BB34DD">
            <w:pPr>
              <w:keepNext/>
              <w:keepLines/>
              <w:spacing w:after="0" w:line="256" w:lineRule="auto"/>
              <w:jc w:val="center"/>
              <w:rPr>
                <w:ins w:id="61576" w:author="BigCREditor-RAN4#104-bis" w:date="2022-10-21T15:35:00Z"/>
                <w:rFonts w:ascii="Arial" w:hAnsi="Arial" w:cs="Arial"/>
                <w:b/>
                <w:sz w:val="18"/>
              </w:rPr>
            </w:pPr>
            <w:ins w:id="61577" w:author="BigCREditor-RAN4#104-bis" w:date="2022-10-21T15:35:00Z">
              <w:r w:rsidRPr="00020619">
                <w:rPr>
                  <w:rFonts w:ascii="Arial" w:hAnsi="Arial" w:cs="Arial"/>
                  <w:b/>
                  <w:sz w:val="18"/>
                </w:rPr>
                <w:t>Parameter</w:t>
              </w:r>
            </w:ins>
          </w:p>
        </w:tc>
        <w:tc>
          <w:tcPr>
            <w:tcW w:w="708" w:type="dxa"/>
            <w:tcBorders>
              <w:top w:val="single" w:sz="4" w:space="0" w:color="auto"/>
              <w:left w:val="single" w:sz="4" w:space="0" w:color="auto"/>
              <w:bottom w:val="single" w:sz="4" w:space="0" w:color="auto"/>
              <w:right w:val="single" w:sz="4" w:space="0" w:color="auto"/>
            </w:tcBorders>
          </w:tcPr>
          <w:p w14:paraId="4300D83B" w14:textId="77777777" w:rsidR="00B26ED9" w:rsidRPr="00020619" w:rsidRDefault="00B26ED9" w:rsidP="00BB34DD">
            <w:pPr>
              <w:keepNext/>
              <w:keepLines/>
              <w:spacing w:after="0" w:line="256" w:lineRule="auto"/>
              <w:jc w:val="center"/>
              <w:rPr>
                <w:ins w:id="61578" w:author="BigCREditor-RAN4#104-bis" w:date="2022-10-21T15:35:00Z"/>
                <w:rFonts w:ascii="Arial" w:hAnsi="Arial" w:cs="Arial"/>
                <w:b/>
                <w:sz w:val="18"/>
              </w:rPr>
            </w:pPr>
            <w:ins w:id="61579" w:author="BigCREditor-RAN4#104-bis" w:date="2022-10-21T15:35:00Z">
              <w:r w:rsidRPr="00020619">
                <w:rPr>
                  <w:rFonts w:ascii="Arial" w:hAnsi="Arial" w:cs="Arial"/>
                  <w:b/>
                  <w:sz w:val="18"/>
                </w:rPr>
                <w:t>Unit</w:t>
              </w:r>
            </w:ins>
          </w:p>
        </w:tc>
        <w:tc>
          <w:tcPr>
            <w:tcW w:w="1418" w:type="dxa"/>
            <w:tcBorders>
              <w:top w:val="single" w:sz="4" w:space="0" w:color="auto"/>
              <w:left w:val="single" w:sz="4" w:space="0" w:color="auto"/>
              <w:bottom w:val="single" w:sz="4" w:space="0" w:color="auto"/>
              <w:right w:val="single" w:sz="4" w:space="0" w:color="auto"/>
            </w:tcBorders>
          </w:tcPr>
          <w:p w14:paraId="12743929" w14:textId="77777777" w:rsidR="00B26ED9" w:rsidRPr="00020619" w:rsidRDefault="00B26ED9" w:rsidP="00BB34DD">
            <w:pPr>
              <w:keepNext/>
              <w:keepLines/>
              <w:spacing w:after="0" w:line="256" w:lineRule="auto"/>
              <w:jc w:val="center"/>
              <w:rPr>
                <w:ins w:id="61580" w:author="BigCREditor-RAN4#104-bis" w:date="2022-10-21T15:35:00Z"/>
                <w:rFonts w:ascii="Arial" w:hAnsi="Arial" w:cs="Arial"/>
                <w:b/>
                <w:sz w:val="18"/>
                <w:lang w:eastAsia="zh-CN"/>
              </w:rPr>
            </w:pPr>
            <w:ins w:id="61581" w:author="BigCREditor-RAN4#104-bis" w:date="2022-10-21T15:35:00Z">
              <w:r w:rsidRPr="00020619">
                <w:rPr>
                  <w:rFonts w:ascii="Arial" w:hAnsi="Arial" w:cs="Arial"/>
                  <w:b/>
                  <w:sz w:val="18"/>
                  <w:lang w:eastAsia="zh-CN"/>
                </w:rPr>
                <w:t>Test configuration</w:t>
              </w:r>
            </w:ins>
          </w:p>
        </w:tc>
        <w:tc>
          <w:tcPr>
            <w:tcW w:w="1134" w:type="dxa"/>
            <w:tcBorders>
              <w:top w:val="single" w:sz="4" w:space="0" w:color="auto"/>
              <w:left w:val="single" w:sz="4" w:space="0" w:color="auto"/>
              <w:bottom w:val="single" w:sz="4" w:space="0" w:color="auto"/>
              <w:right w:val="single" w:sz="4" w:space="0" w:color="auto"/>
            </w:tcBorders>
          </w:tcPr>
          <w:p w14:paraId="0FC198B0" w14:textId="77777777" w:rsidR="00B26ED9" w:rsidRPr="00020619" w:rsidRDefault="00B26ED9" w:rsidP="00BB34DD">
            <w:pPr>
              <w:keepNext/>
              <w:keepLines/>
              <w:spacing w:after="0" w:line="256" w:lineRule="auto"/>
              <w:jc w:val="center"/>
              <w:rPr>
                <w:ins w:id="61582" w:author="BigCREditor-RAN4#104-bis" w:date="2022-10-21T15:35:00Z"/>
                <w:rFonts w:ascii="Arial" w:hAnsi="Arial" w:cs="Arial"/>
                <w:b/>
                <w:sz w:val="18"/>
              </w:rPr>
            </w:pPr>
            <w:ins w:id="61583" w:author="BigCREditor-RAN4#104-bis" w:date="2022-10-21T15:35:00Z">
              <w:r w:rsidRPr="00020619">
                <w:rPr>
                  <w:rFonts w:ascii="Arial" w:hAnsi="Arial" w:cs="Arial"/>
                  <w:b/>
                  <w:sz w:val="18"/>
                </w:rPr>
                <w:t>Value</w:t>
              </w:r>
            </w:ins>
          </w:p>
        </w:tc>
        <w:tc>
          <w:tcPr>
            <w:tcW w:w="3544" w:type="dxa"/>
            <w:tcBorders>
              <w:top w:val="single" w:sz="4" w:space="0" w:color="auto"/>
              <w:left w:val="single" w:sz="4" w:space="0" w:color="auto"/>
              <w:bottom w:val="single" w:sz="4" w:space="0" w:color="auto"/>
              <w:right w:val="single" w:sz="4" w:space="0" w:color="auto"/>
            </w:tcBorders>
          </w:tcPr>
          <w:p w14:paraId="110B53A9" w14:textId="77777777" w:rsidR="00B26ED9" w:rsidRPr="00020619" w:rsidRDefault="00B26ED9" w:rsidP="00BB34DD">
            <w:pPr>
              <w:keepNext/>
              <w:keepLines/>
              <w:spacing w:after="0" w:line="256" w:lineRule="auto"/>
              <w:jc w:val="center"/>
              <w:rPr>
                <w:ins w:id="61584" w:author="BigCREditor-RAN4#104-bis" w:date="2022-10-21T15:35:00Z"/>
                <w:rFonts w:ascii="Arial" w:hAnsi="Arial" w:cs="Arial"/>
                <w:b/>
                <w:sz w:val="18"/>
              </w:rPr>
            </w:pPr>
            <w:ins w:id="61585" w:author="BigCREditor-RAN4#104-bis" w:date="2022-10-21T15:35:00Z">
              <w:r w:rsidRPr="00020619">
                <w:rPr>
                  <w:rFonts w:ascii="Arial" w:hAnsi="Arial" w:cs="Arial"/>
                  <w:b/>
                  <w:sz w:val="18"/>
                </w:rPr>
                <w:t>Comment</w:t>
              </w:r>
            </w:ins>
          </w:p>
        </w:tc>
      </w:tr>
      <w:tr w:rsidR="00B26ED9" w:rsidRPr="00020619" w14:paraId="32804384" w14:textId="77777777" w:rsidTr="00BB34DD">
        <w:trPr>
          <w:cantSplit/>
          <w:ins w:id="61586" w:author="BigCREditor-RAN4#104-bis" w:date="2022-10-21T15:35:00Z"/>
        </w:trPr>
        <w:tc>
          <w:tcPr>
            <w:tcW w:w="2802" w:type="dxa"/>
            <w:tcBorders>
              <w:top w:val="single" w:sz="4" w:space="0" w:color="auto"/>
              <w:left w:val="single" w:sz="4" w:space="0" w:color="auto"/>
              <w:bottom w:val="single" w:sz="4" w:space="0" w:color="auto"/>
              <w:right w:val="single" w:sz="4" w:space="0" w:color="auto"/>
            </w:tcBorders>
          </w:tcPr>
          <w:p w14:paraId="46B78513" w14:textId="77777777" w:rsidR="00B26ED9" w:rsidRPr="00020619" w:rsidRDefault="00B26ED9" w:rsidP="00BB34DD">
            <w:pPr>
              <w:pStyle w:val="TAL"/>
              <w:rPr>
                <w:ins w:id="61587" w:author="BigCREditor-RAN4#104-bis" w:date="2022-10-21T15:35:00Z"/>
                <w:rFonts w:cs="Arial"/>
              </w:rPr>
            </w:pPr>
            <w:ins w:id="61588" w:author="BigCREditor-RAN4#104-bis" w:date="2022-10-21T15:35:00Z">
              <w:r w:rsidRPr="00020619">
                <w:t>RF Channel Number</w:t>
              </w:r>
            </w:ins>
          </w:p>
        </w:tc>
        <w:tc>
          <w:tcPr>
            <w:tcW w:w="708" w:type="dxa"/>
            <w:tcBorders>
              <w:top w:val="single" w:sz="4" w:space="0" w:color="auto"/>
              <w:left w:val="single" w:sz="4" w:space="0" w:color="auto"/>
              <w:bottom w:val="single" w:sz="4" w:space="0" w:color="auto"/>
              <w:right w:val="single" w:sz="4" w:space="0" w:color="auto"/>
            </w:tcBorders>
          </w:tcPr>
          <w:p w14:paraId="0978FB0E" w14:textId="77777777" w:rsidR="00B26ED9" w:rsidRPr="00020619" w:rsidRDefault="00B26ED9" w:rsidP="00BB34DD">
            <w:pPr>
              <w:pStyle w:val="TAC"/>
              <w:rPr>
                <w:ins w:id="61589"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0143F0B4" w14:textId="77777777" w:rsidR="00B26ED9" w:rsidRPr="00020619" w:rsidRDefault="00B26ED9" w:rsidP="00BB34DD">
            <w:pPr>
              <w:pStyle w:val="TAC"/>
              <w:rPr>
                <w:ins w:id="61590" w:author="BigCREditor-RAN4#104-bis" w:date="2022-10-21T15:35:00Z"/>
                <w:rFonts w:cs="v4.2.0"/>
                <w:bCs/>
              </w:rPr>
            </w:pPr>
            <w:ins w:id="61591" w:author="BigCREditor-RAN4#104-bis" w:date="2022-10-21T15:35:00Z">
              <w:r w:rsidRPr="00020619">
                <w:rPr>
                  <w:lang w:eastAsia="zh-CN"/>
                </w:rPr>
                <w:t>1</w:t>
              </w:r>
            </w:ins>
          </w:p>
        </w:tc>
        <w:tc>
          <w:tcPr>
            <w:tcW w:w="1134" w:type="dxa"/>
            <w:tcBorders>
              <w:top w:val="single" w:sz="4" w:space="0" w:color="auto"/>
              <w:left w:val="single" w:sz="4" w:space="0" w:color="auto"/>
              <w:bottom w:val="single" w:sz="4" w:space="0" w:color="auto"/>
              <w:right w:val="single" w:sz="4" w:space="0" w:color="auto"/>
            </w:tcBorders>
          </w:tcPr>
          <w:p w14:paraId="2675C7BD" w14:textId="77777777" w:rsidR="00B26ED9" w:rsidRPr="00020619" w:rsidRDefault="00B26ED9" w:rsidP="00BB34DD">
            <w:pPr>
              <w:pStyle w:val="TAC"/>
              <w:rPr>
                <w:ins w:id="61592" w:author="BigCREditor-RAN4#104-bis" w:date="2022-10-21T15:35:00Z"/>
              </w:rPr>
            </w:pPr>
            <w:ins w:id="61593" w:author="BigCREditor-RAN4#104-bis" w:date="2022-10-21T15:35:00Z">
              <w:r w:rsidRPr="00020619">
                <w:rPr>
                  <w:rFonts w:cs="v4.2.0"/>
                  <w:bCs/>
                </w:rPr>
                <w:t>1</w:t>
              </w:r>
            </w:ins>
          </w:p>
        </w:tc>
        <w:tc>
          <w:tcPr>
            <w:tcW w:w="3544" w:type="dxa"/>
            <w:tcBorders>
              <w:top w:val="single" w:sz="4" w:space="0" w:color="auto"/>
              <w:left w:val="single" w:sz="4" w:space="0" w:color="auto"/>
              <w:bottom w:val="single" w:sz="4" w:space="0" w:color="auto"/>
              <w:right w:val="single" w:sz="4" w:space="0" w:color="auto"/>
            </w:tcBorders>
          </w:tcPr>
          <w:p w14:paraId="0F7C66CB" w14:textId="77777777" w:rsidR="00B26ED9" w:rsidRPr="00020619" w:rsidRDefault="00B26ED9" w:rsidP="00BB34DD">
            <w:pPr>
              <w:pStyle w:val="TAC"/>
              <w:rPr>
                <w:ins w:id="61594" w:author="BigCREditor-RAN4#104-bis" w:date="2022-10-21T15:35:00Z"/>
              </w:rPr>
            </w:pPr>
          </w:p>
        </w:tc>
      </w:tr>
      <w:tr w:rsidR="00B26ED9" w:rsidRPr="00020619" w14:paraId="77428910" w14:textId="77777777" w:rsidTr="00BB34DD">
        <w:trPr>
          <w:cantSplit/>
          <w:ins w:id="61595" w:author="BigCREditor-RAN4#104-bis" w:date="2022-10-21T15:35:00Z"/>
        </w:trPr>
        <w:tc>
          <w:tcPr>
            <w:tcW w:w="2802" w:type="dxa"/>
            <w:tcBorders>
              <w:top w:val="single" w:sz="4" w:space="0" w:color="auto"/>
              <w:left w:val="single" w:sz="4" w:space="0" w:color="auto"/>
              <w:bottom w:val="single" w:sz="4" w:space="0" w:color="auto"/>
              <w:right w:val="single" w:sz="4" w:space="0" w:color="auto"/>
            </w:tcBorders>
          </w:tcPr>
          <w:p w14:paraId="7DAADEE7" w14:textId="77777777" w:rsidR="00B26ED9" w:rsidRPr="00020619" w:rsidRDefault="00B26ED9" w:rsidP="00BB34DD">
            <w:pPr>
              <w:pStyle w:val="TAL"/>
              <w:rPr>
                <w:ins w:id="61596" w:author="BigCREditor-RAN4#104-bis" w:date="2022-10-21T15:35:00Z"/>
                <w:rFonts w:cs="Arial"/>
                <w:lang w:eastAsia="zh-CN"/>
              </w:rPr>
            </w:pPr>
            <w:ins w:id="61597" w:author="BigCREditor-RAN4#104-bis" w:date="2022-10-21T15:35:00Z">
              <w:r w:rsidRPr="00020619">
                <w:rPr>
                  <w:rFonts w:cs="Arial"/>
                  <w:lang w:eastAsia="zh-CN"/>
                </w:rPr>
                <w:t>SSB configuration</w:t>
              </w:r>
            </w:ins>
          </w:p>
        </w:tc>
        <w:tc>
          <w:tcPr>
            <w:tcW w:w="708" w:type="dxa"/>
            <w:tcBorders>
              <w:top w:val="single" w:sz="4" w:space="0" w:color="auto"/>
              <w:left w:val="single" w:sz="4" w:space="0" w:color="auto"/>
              <w:bottom w:val="single" w:sz="4" w:space="0" w:color="auto"/>
              <w:right w:val="single" w:sz="4" w:space="0" w:color="auto"/>
            </w:tcBorders>
          </w:tcPr>
          <w:p w14:paraId="1F36321A" w14:textId="77777777" w:rsidR="00B26ED9" w:rsidRPr="00020619" w:rsidRDefault="00B26ED9" w:rsidP="00BB34DD">
            <w:pPr>
              <w:pStyle w:val="TAC"/>
              <w:rPr>
                <w:ins w:id="61598" w:author="BigCREditor-RAN4#104-bis" w:date="2022-10-21T15:35:00Z"/>
                <w:rFonts w:cs="v4.2.0"/>
              </w:rPr>
            </w:pPr>
          </w:p>
        </w:tc>
        <w:tc>
          <w:tcPr>
            <w:tcW w:w="1418" w:type="dxa"/>
            <w:tcBorders>
              <w:top w:val="single" w:sz="4" w:space="0" w:color="auto"/>
              <w:left w:val="single" w:sz="4" w:space="0" w:color="auto"/>
              <w:bottom w:val="single" w:sz="4" w:space="0" w:color="auto"/>
              <w:right w:val="single" w:sz="4" w:space="0" w:color="auto"/>
            </w:tcBorders>
          </w:tcPr>
          <w:p w14:paraId="7D2CDA25" w14:textId="77777777" w:rsidR="00B26ED9" w:rsidRPr="00020619" w:rsidRDefault="00B26ED9" w:rsidP="00BB34DD">
            <w:pPr>
              <w:pStyle w:val="TAC"/>
              <w:rPr>
                <w:ins w:id="61599" w:author="BigCREditor-RAN4#104-bis" w:date="2022-10-21T15:35:00Z"/>
                <w:rFonts w:cs="v4.2.0"/>
                <w:lang w:eastAsia="zh-CN"/>
              </w:rPr>
            </w:pPr>
            <w:ins w:id="61600" w:author="BigCREditor-RAN4#104-bis" w:date="2022-10-21T15:35:00Z">
              <w:r w:rsidRPr="00020619">
                <w:rPr>
                  <w:rFonts w:cs="v4.2.0"/>
                  <w:lang w:eastAsia="zh-CN"/>
                </w:rPr>
                <w:t>1</w:t>
              </w:r>
            </w:ins>
          </w:p>
        </w:tc>
        <w:tc>
          <w:tcPr>
            <w:tcW w:w="1134" w:type="dxa"/>
            <w:tcBorders>
              <w:top w:val="single" w:sz="4" w:space="0" w:color="auto"/>
              <w:left w:val="single" w:sz="4" w:space="0" w:color="auto"/>
              <w:bottom w:val="single" w:sz="4" w:space="0" w:color="auto"/>
              <w:right w:val="single" w:sz="4" w:space="0" w:color="auto"/>
            </w:tcBorders>
          </w:tcPr>
          <w:p w14:paraId="3CB9C151" w14:textId="77777777" w:rsidR="00B26ED9" w:rsidRPr="00020619" w:rsidRDefault="00B26ED9" w:rsidP="00BB34DD">
            <w:pPr>
              <w:pStyle w:val="TAC"/>
              <w:rPr>
                <w:ins w:id="61601" w:author="BigCREditor-RAN4#104-bis" w:date="2022-10-21T15:35:00Z"/>
                <w:rFonts w:cs="v4.2.0"/>
              </w:rPr>
            </w:pPr>
            <w:ins w:id="61602" w:author="BigCREditor-RAN4#104-bis" w:date="2022-10-21T15:35:00Z">
              <w:r w:rsidRPr="00020619">
                <w:rPr>
                  <w:rFonts w:cs="v4.2.0"/>
                  <w:bCs/>
                  <w:lang w:eastAsia="zh-CN"/>
                </w:rPr>
                <w:t>SSB.1 FR2</w:t>
              </w:r>
            </w:ins>
          </w:p>
        </w:tc>
        <w:tc>
          <w:tcPr>
            <w:tcW w:w="3544" w:type="dxa"/>
            <w:tcBorders>
              <w:top w:val="single" w:sz="4" w:space="0" w:color="auto"/>
              <w:left w:val="single" w:sz="4" w:space="0" w:color="auto"/>
              <w:bottom w:val="single" w:sz="4" w:space="0" w:color="auto"/>
              <w:right w:val="single" w:sz="4" w:space="0" w:color="auto"/>
            </w:tcBorders>
          </w:tcPr>
          <w:p w14:paraId="3D3A0E47" w14:textId="77777777" w:rsidR="00B26ED9" w:rsidRPr="00020619" w:rsidRDefault="00B26ED9" w:rsidP="00BB34DD">
            <w:pPr>
              <w:pStyle w:val="TAC"/>
              <w:rPr>
                <w:ins w:id="61603" w:author="BigCREditor-RAN4#104-bis" w:date="2022-10-21T15:35:00Z"/>
                <w:rFonts w:cs="v4.2.0"/>
              </w:rPr>
            </w:pPr>
          </w:p>
        </w:tc>
      </w:tr>
      <w:tr w:rsidR="00B26ED9" w:rsidRPr="00020619" w14:paraId="70A414A7" w14:textId="77777777" w:rsidTr="00BB34DD">
        <w:trPr>
          <w:cantSplit/>
          <w:ins w:id="61604" w:author="BigCREditor-RAN4#104-bis" w:date="2022-10-21T15:35:00Z"/>
        </w:trPr>
        <w:tc>
          <w:tcPr>
            <w:tcW w:w="2802" w:type="dxa"/>
            <w:tcBorders>
              <w:top w:val="single" w:sz="4" w:space="0" w:color="auto"/>
              <w:left w:val="single" w:sz="4" w:space="0" w:color="auto"/>
              <w:bottom w:val="single" w:sz="4" w:space="0" w:color="auto"/>
              <w:right w:val="single" w:sz="4" w:space="0" w:color="auto"/>
            </w:tcBorders>
          </w:tcPr>
          <w:p w14:paraId="4E9131C2" w14:textId="77777777" w:rsidR="00B26ED9" w:rsidRPr="00020619" w:rsidRDefault="00B26ED9" w:rsidP="00BB34DD">
            <w:pPr>
              <w:pStyle w:val="TAL"/>
              <w:rPr>
                <w:ins w:id="61605" w:author="BigCREditor-RAN4#104-bis" w:date="2022-10-21T15:35:00Z"/>
                <w:lang w:eastAsia="zh-CN"/>
              </w:rPr>
            </w:pPr>
            <w:ins w:id="61606" w:author="BigCREditor-RAN4#104-bis" w:date="2022-10-21T15:35:00Z">
              <w:r w:rsidRPr="00020619">
                <w:rPr>
                  <w:lang w:eastAsia="zh-CN"/>
                </w:rPr>
                <w:t>SMTC configuration</w:t>
              </w:r>
            </w:ins>
          </w:p>
        </w:tc>
        <w:tc>
          <w:tcPr>
            <w:tcW w:w="708" w:type="dxa"/>
            <w:tcBorders>
              <w:top w:val="single" w:sz="4" w:space="0" w:color="auto"/>
              <w:left w:val="single" w:sz="4" w:space="0" w:color="auto"/>
              <w:bottom w:val="single" w:sz="4" w:space="0" w:color="auto"/>
              <w:right w:val="single" w:sz="4" w:space="0" w:color="auto"/>
            </w:tcBorders>
          </w:tcPr>
          <w:p w14:paraId="332EBE90" w14:textId="77777777" w:rsidR="00B26ED9" w:rsidRPr="00020619" w:rsidRDefault="00B26ED9" w:rsidP="00BB34DD">
            <w:pPr>
              <w:pStyle w:val="TAC"/>
              <w:rPr>
                <w:ins w:id="61607" w:author="BigCREditor-RAN4#104-bis" w:date="2022-10-21T15:35:00Z"/>
                <w:lang w:eastAsia="zh-CN"/>
              </w:rPr>
            </w:pPr>
          </w:p>
        </w:tc>
        <w:tc>
          <w:tcPr>
            <w:tcW w:w="1418" w:type="dxa"/>
            <w:tcBorders>
              <w:top w:val="single" w:sz="4" w:space="0" w:color="auto"/>
              <w:left w:val="single" w:sz="4" w:space="0" w:color="auto"/>
              <w:bottom w:val="single" w:sz="4" w:space="0" w:color="auto"/>
              <w:right w:val="single" w:sz="4" w:space="0" w:color="auto"/>
            </w:tcBorders>
          </w:tcPr>
          <w:p w14:paraId="2351610C" w14:textId="77777777" w:rsidR="00B26ED9" w:rsidRPr="00020619" w:rsidRDefault="00B26ED9" w:rsidP="00BB34DD">
            <w:pPr>
              <w:pStyle w:val="TAC"/>
              <w:rPr>
                <w:ins w:id="61608" w:author="BigCREditor-RAN4#104-bis" w:date="2022-10-21T15:35:00Z"/>
                <w:rFonts w:cs="v4.2.0"/>
                <w:bCs/>
                <w:lang w:eastAsia="zh-CN"/>
              </w:rPr>
            </w:pPr>
            <w:ins w:id="61609" w:author="BigCREditor-RAN4#104-bis" w:date="2022-10-21T15:35:00Z">
              <w:r w:rsidRPr="00020619">
                <w:rPr>
                  <w:rFonts w:cs="v4.2.0"/>
                  <w:bCs/>
                  <w:lang w:eastAsia="zh-CN"/>
                </w:rPr>
                <w:t>1</w:t>
              </w:r>
            </w:ins>
          </w:p>
        </w:tc>
        <w:tc>
          <w:tcPr>
            <w:tcW w:w="1134" w:type="dxa"/>
            <w:tcBorders>
              <w:top w:val="single" w:sz="4" w:space="0" w:color="auto"/>
              <w:left w:val="single" w:sz="4" w:space="0" w:color="auto"/>
              <w:bottom w:val="single" w:sz="4" w:space="0" w:color="auto"/>
              <w:right w:val="single" w:sz="4" w:space="0" w:color="auto"/>
            </w:tcBorders>
          </w:tcPr>
          <w:p w14:paraId="0404CED2" w14:textId="77777777" w:rsidR="00B26ED9" w:rsidRPr="00020619" w:rsidRDefault="00B26ED9" w:rsidP="00BB34DD">
            <w:pPr>
              <w:pStyle w:val="TAC"/>
              <w:rPr>
                <w:ins w:id="61610" w:author="BigCREditor-RAN4#104-bis" w:date="2022-10-21T15:35:00Z"/>
                <w:rFonts w:cs="v4.2.0"/>
                <w:bCs/>
                <w:lang w:eastAsia="zh-CN"/>
              </w:rPr>
            </w:pPr>
            <w:ins w:id="61611" w:author="BigCREditor-RAN4#104-bis" w:date="2022-10-21T15:35:00Z">
              <w:r w:rsidRPr="00020619">
                <w:rPr>
                  <w:rFonts w:cs="v4.2.0"/>
                  <w:bCs/>
                  <w:lang w:eastAsia="zh-CN"/>
                </w:rPr>
                <w:t>SMTC pattern 1</w:t>
              </w:r>
            </w:ins>
          </w:p>
        </w:tc>
        <w:tc>
          <w:tcPr>
            <w:tcW w:w="3544" w:type="dxa"/>
            <w:tcBorders>
              <w:top w:val="single" w:sz="4" w:space="0" w:color="auto"/>
              <w:left w:val="single" w:sz="4" w:space="0" w:color="auto"/>
              <w:bottom w:val="single" w:sz="4" w:space="0" w:color="auto"/>
              <w:right w:val="single" w:sz="4" w:space="0" w:color="auto"/>
            </w:tcBorders>
          </w:tcPr>
          <w:p w14:paraId="477F1060" w14:textId="77777777" w:rsidR="00B26ED9" w:rsidRPr="00020619" w:rsidRDefault="00B26ED9" w:rsidP="00BB34DD">
            <w:pPr>
              <w:pStyle w:val="TAC"/>
              <w:rPr>
                <w:ins w:id="61612" w:author="BigCREditor-RAN4#104-bis" w:date="2022-10-21T15:35:00Z"/>
                <w:rFonts w:cs="v4.2.0"/>
                <w:bCs/>
                <w:lang w:eastAsia="zh-CN"/>
              </w:rPr>
            </w:pPr>
          </w:p>
        </w:tc>
      </w:tr>
      <w:tr w:rsidR="00B26ED9" w:rsidRPr="00020619" w14:paraId="5BD7867D" w14:textId="77777777" w:rsidTr="00BB34DD">
        <w:trPr>
          <w:cantSplit/>
          <w:ins w:id="61613" w:author="BigCREditor-RAN4#104-bis" w:date="2022-10-21T15:35:00Z"/>
        </w:trPr>
        <w:tc>
          <w:tcPr>
            <w:tcW w:w="2802" w:type="dxa"/>
            <w:tcBorders>
              <w:top w:val="single" w:sz="4" w:space="0" w:color="auto"/>
              <w:left w:val="single" w:sz="4" w:space="0" w:color="auto"/>
              <w:bottom w:val="single" w:sz="4" w:space="0" w:color="auto"/>
              <w:right w:val="single" w:sz="4" w:space="0" w:color="auto"/>
            </w:tcBorders>
          </w:tcPr>
          <w:p w14:paraId="61B94C71" w14:textId="77777777" w:rsidR="00B26ED9" w:rsidRPr="00020619" w:rsidRDefault="00B26ED9" w:rsidP="00BB34DD">
            <w:pPr>
              <w:pStyle w:val="TAL"/>
              <w:rPr>
                <w:ins w:id="61614" w:author="BigCREditor-RAN4#104-bis" w:date="2022-10-21T15:35:00Z"/>
                <w:rFonts w:cs="Arial"/>
              </w:rPr>
            </w:pPr>
            <w:ins w:id="61615" w:author="BigCREditor-RAN4#104-bis" w:date="2022-10-21T15:35:00Z">
              <w:r w:rsidRPr="00020619">
                <w:rPr>
                  <w:rFonts w:cs="Arial"/>
                </w:rPr>
                <w:t>DRX cycle length</w:t>
              </w:r>
            </w:ins>
          </w:p>
        </w:tc>
        <w:tc>
          <w:tcPr>
            <w:tcW w:w="708" w:type="dxa"/>
            <w:tcBorders>
              <w:top w:val="single" w:sz="4" w:space="0" w:color="auto"/>
              <w:left w:val="single" w:sz="4" w:space="0" w:color="auto"/>
              <w:bottom w:val="single" w:sz="4" w:space="0" w:color="auto"/>
              <w:right w:val="single" w:sz="4" w:space="0" w:color="auto"/>
            </w:tcBorders>
          </w:tcPr>
          <w:p w14:paraId="1CB67BF8" w14:textId="77777777" w:rsidR="00B26ED9" w:rsidRPr="00020619" w:rsidRDefault="00B26ED9" w:rsidP="00BB34DD">
            <w:pPr>
              <w:pStyle w:val="TAC"/>
              <w:rPr>
                <w:ins w:id="61616" w:author="BigCREditor-RAN4#104-bis" w:date="2022-10-21T15:35:00Z"/>
              </w:rPr>
            </w:pPr>
            <w:ins w:id="61617" w:author="BigCREditor-RAN4#104-bis" w:date="2022-10-21T15:35:00Z">
              <w:r w:rsidRPr="00020619">
                <w:t>s</w:t>
              </w:r>
            </w:ins>
          </w:p>
        </w:tc>
        <w:tc>
          <w:tcPr>
            <w:tcW w:w="1418" w:type="dxa"/>
            <w:tcBorders>
              <w:top w:val="single" w:sz="4" w:space="0" w:color="auto"/>
              <w:left w:val="single" w:sz="4" w:space="0" w:color="auto"/>
              <w:bottom w:val="single" w:sz="4" w:space="0" w:color="auto"/>
              <w:right w:val="single" w:sz="4" w:space="0" w:color="auto"/>
            </w:tcBorders>
          </w:tcPr>
          <w:p w14:paraId="1FBEA8AB" w14:textId="77777777" w:rsidR="00B26ED9" w:rsidRPr="00020619" w:rsidRDefault="00B26ED9" w:rsidP="00BB34DD">
            <w:pPr>
              <w:pStyle w:val="TAC"/>
              <w:rPr>
                <w:ins w:id="61618" w:author="BigCREditor-RAN4#104-bis" w:date="2022-10-21T15:35:00Z"/>
              </w:rPr>
            </w:pPr>
            <w:ins w:id="61619" w:author="BigCREditor-RAN4#104-bis" w:date="2022-10-21T15:35:00Z">
              <w:r w:rsidRPr="00020619">
                <w:rPr>
                  <w:lang w:eastAsia="zh-CN"/>
                </w:rPr>
                <w:t>1</w:t>
              </w:r>
            </w:ins>
          </w:p>
        </w:tc>
        <w:tc>
          <w:tcPr>
            <w:tcW w:w="1134" w:type="dxa"/>
            <w:tcBorders>
              <w:top w:val="single" w:sz="4" w:space="0" w:color="auto"/>
              <w:left w:val="single" w:sz="4" w:space="0" w:color="auto"/>
              <w:bottom w:val="single" w:sz="4" w:space="0" w:color="auto"/>
              <w:right w:val="single" w:sz="4" w:space="0" w:color="auto"/>
            </w:tcBorders>
          </w:tcPr>
          <w:p w14:paraId="70597E36" w14:textId="77777777" w:rsidR="00B26ED9" w:rsidRPr="00020619" w:rsidRDefault="00B26ED9" w:rsidP="00BB34DD">
            <w:pPr>
              <w:pStyle w:val="TAC"/>
              <w:rPr>
                <w:ins w:id="61620" w:author="BigCREditor-RAN4#104-bis" w:date="2022-10-21T15:35:00Z"/>
              </w:rPr>
            </w:pPr>
            <w:ins w:id="61621" w:author="BigCREditor-RAN4#104-bis" w:date="2022-10-21T15:35:00Z">
              <w:r w:rsidRPr="00020619">
                <w:t>OFF</w:t>
              </w:r>
            </w:ins>
          </w:p>
        </w:tc>
        <w:tc>
          <w:tcPr>
            <w:tcW w:w="3544" w:type="dxa"/>
            <w:tcBorders>
              <w:top w:val="single" w:sz="4" w:space="0" w:color="auto"/>
              <w:left w:val="single" w:sz="4" w:space="0" w:color="auto"/>
              <w:bottom w:val="single" w:sz="4" w:space="0" w:color="auto"/>
              <w:right w:val="single" w:sz="4" w:space="0" w:color="auto"/>
            </w:tcBorders>
          </w:tcPr>
          <w:p w14:paraId="344BD282" w14:textId="77777777" w:rsidR="00B26ED9" w:rsidRPr="00020619" w:rsidRDefault="00B26ED9" w:rsidP="00BB34DD">
            <w:pPr>
              <w:pStyle w:val="TAC"/>
              <w:rPr>
                <w:ins w:id="61622" w:author="BigCREditor-RAN4#104-bis" w:date="2022-10-21T15:35:00Z"/>
              </w:rPr>
            </w:pPr>
          </w:p>
        </w:tc>
      </w:tr>
      <w:tr w:rsidR="00B26ED9" w:rsidRPr="00020619" w14:paraId="55AA7E72" w14:textId="77777777" w:rsidTr="00BB34DD">
        <w:trPr>
          <w:cantSplit/>
          <w:ins w:id="61623" w:author="BigCREditor-RAN4#104-bis" w:date="2022-10-21T15:35:00Z"/>
        </w:trPr>
        <w:tc>
          <w:tcPr>
            <w:tcW w:w="2802" w:type="dxa"/>
            <w:tcBorders>
              <w:top w:val="single" w:sz="4" w:space="0" w:color="auto"/>
              <w:left w:val="single" w:sz="4" w:space="0" w:color="auto"/>
              <w:bottom w:val="single" w:sz="4" w:space="0" w:color="auto"/>
              <w:right w:val="single" w:sz="4" w:space="0" w:color="auto"/>
            </w:tcBorders>
          </w:tcPr>
          <w:p w14:paraId="764F4B43" w14:textId="77777777" w:rsidR="00B26ED9" w:rsidRPr="00020619" w:rsidRDefault="00B26ED9" w:rsidP="00BB34DD">
            <w:pPr>
              <w:pStyle w:val="TAL"/>
              <w:rPr>
                <w:ins w:id="61624" w:author="BigCREditor-RAN4#104-bis" w:date="2022-10-21T15:35:00Z"/>
                <w:rFonts w:cs="Arial"/>
              </w:rPr>
            </w:pPr>
            <w:ins w:id="61625" w:author="BigCREditor-RAN4#104-bis" w:date="2022-10-21T15:35:00Z">
              <w:r w:rsidRPr="00020619">
                <w:rPr>
                  <w:rFonts w:cs="Arial"/>
                  <w:lang w:eastAsia="zh-CN"/>
                </w:rPr>
                <w:t>T1</w:t>
              </w:r>
            </w:ins>
          </w:p>
        </w:tc>
        <w:tc>
          <w:tcPr>
            <w:tcW w:w="708" w:type="dxa"/>
            <w:tcBorders>
              <w:top w:val="single" w:sz="4" w:space="0" w:color="auto"/>
              <w:left w:val="single" w:sz="4" w:space="0" w:color="auto"/>
              <w:bottom w:val="single" w:sz="4" w:space="0" w:color="auto"/>
              <w:right w:val="single" w:sz="4" w:space="0" w:color="auto"/>
            </w:tcBorders>
          </w:tcPr>
          <w:p w14:paraId="5B075215" w14:textId="77777777" w:rsidR="00B26ED9" w:rsidRPr="00020619" w:rsidRDefault="00B26ED9" w:rsidP="00BB34DD">
            <w:pPr>
              <w:pStyle w:val="TAC"/>
              <w:rPr>
                <w:ins w:id="61626" w:author="BigCREditor-RAN4#104-bis" w:date="2022-10-21T15:35:00Z"/>
              </w:rPr>
            </w:pPr>
            <w:ins w:id="61627" w:author="BigCREditor-RAN4#104-bis" w:date="2022-10-21T15:35:00Z">
              <w:r w:rsidRPr="00020619">
                <w:rPr>
                  <w:lang w:eastAsia="zh-CN"/>
                </w:rPr>
                <w:t>s</w:t>
              </w:r>
            </w:ins>
          </w:p>
        </w:tc>
        <w:tc>
          <w:tcPr>
            <w:tcW w:w="1418" w:type="dxa"/>
            <w:tcBorders>
              <w:top w:val="single" w:sz="4" w:space="0" w:color="auto"/>
              <w:left w:val="single" w:sz="4" w:space="0" w:color="auto"/>
              <w:bottom w:val="single" w:sz="4" w:space="0" w:color="auto"/>
              <w:right w:val="single" w:sz="4" w:space="0" w:color="auto"/>
            </w:tcBorders>
          </w:tcPr>
          <w:p w14:paraId="42E4DC80" w14:textId="77777777" w:rsidR="00B26ED9" w:rsidRPr="00020619" w:rsidRDefault="00B26ED9" w:rsidP="00BB34DD">
            <w:pPr>
              <w:pStyle w:val="TAC"/>
              <w:rPr>
                <w:ins w:id="61628" w:author="BigCREditor-RAN4#104-bis" w:date="2022-10-21T15:35:00Z"/>
                <w:lang w:eastAsia="zh-CN"/>
              </w:rPr>
            </w:pPr>
            <w:ins w:id="61629" w:author="BigCREditor-RAN4#104-bis" w:date="2022-10-21T15:35:00Z">
              <w:r w:rsidRPr="00020619">
                <w:rPr>
                  <w:lang w:eastAsia="zh-CN"/>
                </w:rPr>
                <w:t>1</w:t>
              </w:r>
            </w:ins>
          </w:p>
        </w:tc>
        <w:tc>
          <w:tcPr>
            <w:tcW w:w="1134" w:type="dxa"/>
            <w:tcBorders>
              <w:top w:val="single" w:sz="4" w:space="0" w:color="auto"/>
              <w:left w:val="single" w:sz="4" w:space="0" w:color="auto"/>
              <w:bottom w:val="single" w:sz="4" w:space="0" w:color="auto"/>
              <w:right w:val="single" w:sz="4" w:space="0" w:color="auto"/>
            </w:tcBorders>
          </w:tcPr>
          <w:p w14:paraId="60EBF16A" w14:textId="77777777" w:rsidR="00B26ED9" w:rsidRPr="00020619" w:rsidRDefault="00B26ED9" w:rsidP="00BB34DD">
            <w:pPr>
              <w:pStyle w:val="TAC"/>
              <w:rPr>
                <w:ins w:id="61630" w:author="BigCREditor-RAN4#104-bis" w:date="2022-10-21T15:35:00Z"/>
              </w:rPr>
            </w:pPr>
            <w:ins w:id="61631" w:author="BigCREditor-RAN4#104-bis" w:date="2022-10-21T15:35:00Z">
              <w:r w:rsidRPr="00020619">
                <w:rPr>
                  <w:lang w:eastAsia="zh-CN"/>
                </w:rPr>
                <w:t>5</w:t>
              </w:r>
            </w:ins>
          </w:p>
        </w:tc>
        <w:tc>
          <w:tcPr>
            <w:tcW w:w="3544" w:type="dxa"/>
            <w:tcBorders>
              <w:top w:val="single" w:sz="4" w:space="0" w:color="auto"/>
              <w:left w:val="single" w:sz="4" w:space="0" w:color="auto"/>
              <w:bottom w:val="single" w:sz="4" w:space="0" w:color="auto"/>
              <w:right w:val="single" w:sz="4" w:space="0" w:color="auto"/>
            </w:tcBorders>
          </w:tcPr>
          <w:p w14:paraId="56996452" w14:textId="77777777" w:rsidR="00B26ED9" w:rsidRPr="00020619" w:rsidRDefault="00B26ED9" w:rsidP="00BB34DD">
            <w:pPr>
              <w:pStyle w:val="TAC"/>
              <w:rPr>
                <w:ins w:id="61632" w:author="BigCREditor-RAN4#104-bis" w:date="2022-10-21T15:35:00Z"/>
                <w:lang w:eastAsia="zh-CN"/>
              </w:rPr>
            </w:pPr>
            <w:ins w:id="61633" w:author="BigCREditor-RAN4#104-bis" w:date="2022-10-21T15:35:00Z">
              <w:r w:rsidRPr="00020619">
                <w:rPr>
                  <w:lang w:eastAsia="zh-CN"/>
                </w:rPr>
                <w:t>During T1 the UE is required to correctly transmit ACK/NACK</w:t>
              </w:r>
            </w:ins>
          </w:p>
        </w:tc>
      </w:tr>
    </w:tbl>
    <w:p w14:paraId="08C1C165" w14:textId="77777777" w:rsidR="00B26ED9" w:rsidRPr="00020619" w:rsidRDefault="00B26ED9" w:rsidP="00B26ED9">
      <w:pPr>
        <w:rPr>
          <w:ins w:id="61634" w:author="BigCREditor-RAN4#104-bis" w:date="2022-10-21T15:35:00Z"/>
        </w:rPr>
      </w:pPr>
    </w:p>
    <w:p w14:paraId="0C24FB56" w14:textId="77777777" w:rsidR="00B26ED9" w:rsidRPr="00020619" w:rsidRDefault="00B26ED9" w:rsidP="00B26ED9">
      <w:pPr>
        <w:pStyle w:val="TH"/>
        <w:rPr>
          <w:ins w:id="61635" w:author="BigCREditor-RAN4#104-bis" w:date="2022-10-21T15:35:00Z"/>
        </w:rPr>
      </w:pPr>
      <w:ins w:id="61636" w:author="BigCREditor-RAN4#104-bis" w:date="2022-10-21T15:35:00Z">
        <w:r w:rsidRPr="00020619">
          <w:lastRenderedPageBreak/>
          <w:t xml:space="preserve">Table </w:t>
        </w:r>
        <w:r w:rsidRPr="00020619">
          <w:rPr>
            <w:rFonts w:hint="eastAsia"/>
            <w:lang w:eastAsia="zh-CN"/>
          </w:rPr>
          <w:t>A.17.5.1.9</w:t>
        </w:r>
        <w:r w:rsidRPr="00020619">
          <w:t>.1-3: Cell specific test parameters for NR RLM scheduling restriction test case in FR2</w:t>
        </w:r>
      </w:ins>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1625"/>
        <w:gridCol w:w="1625"/>
      </w:tblGrid>
      <w:tr w:rsidR="00B26ED9" w:rsidRPr="00020619" w14:paraId="475B9CE9" w14:textId="77777777" w:rsidTr="00BB34DD">
        <w:trPr>
          <w:cantSplit/>
          <w:jc w:val="center"/>
          <w:ins w:id="61637"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01CADC33" w14:textId="77777777" w:rsidR="00B26ED9" w:rsidRPr="00020619" w:rsidRDefault="00B26ED9" w:rsidP="00BB34DD">
            <w:pPr>
              <w:pStyle w:val="TAH"/>
              <w:rPr>
                <w:ins w:id="61638" w:author="BigCREditor-RAN4#104-bis" w:date="2022-10-21T15:35:00Z"/>
                <w:rFonts w:cs="Arial"/>
              </w:rPr>
            </w:pPr>
            <w:ins w:id="61639" w:author="BigCREditor-RAN4#104-bis" w:date="2022-10-21T15:35:00Z">
              <w:r w:rsidRPr="00020619">
                <w:t>Parameter</w:t>
              </w:r>
            </w:ins>
          </w:p>
        </w:tc>
        <w:tc>
          <w:tcPr>
            <w:tcW w:w="1794" w:type="dxa"/>
            <w:tcBorders>
              <w:top w:val="single" w:sz="4" w:space="0" w:color="auto"/>
              <w:left w:val="single" w:sz="4" w:space="0" w:color="auto"/>
              <w:bottom w:val="single" w:sz="4" w:space="0" w:color="auto"/>
              <w:right w:val="single" w:sz="4" w:space="0" w:color="auto"/>
            </w:tcBorders>
          </w:tcPr>
          <w:p w14:paraId="5E6E4EB7" w14:textId="77777777" w:rsidR="00B26ED9" w:rsidRPr="00020619" w:rsidRDefault="00B26ED9" w:rsidP="00BB34DD">
            <w:pPr>
              <w:pStyle w:val="TAH"/>
              <w:rPr>
                <w:ins w:id="61640" w:author="BigCREditor-RAN4#104-bis" w:date="2022-10-21T15:35:00Z"/>
                <w:rFonts w:cs="Arial"/>
              </w:rPr>
            </w:pPr>
            <w:ins w:id="61641" w:author="BigCREditor-RAN4#104-bis" w:date="2022-10-21T15:35:00Z">
              <w:r w:rsidRPr="00020619">
                <w:t>Unit</w:t>
              </w:r>
            </w:ins>
          </w:p>
        </w:tc>
        <w:tc>
          <w:tcPr>
            <w:tcW w:w="1418" w:type="dxa"/>
            <w:tcBorders>
              <w:top w:val="single" w:sz="4" w:space="0" w:color="auto"/>
              <w:left w:val="single" w:sz="4" w:space="0" w:color="auto"/>
              <w:bottom w:val="single" w:sz="4" w:space="0" w:color="auto"/>
              <w:right w:val="single" w:sz="4" w:space="0" w:color="auto"/>
            </w:tcBorders>
          </w:tcPr>
          <w:p w14:paraId="48CEB98B" w14:textId="77777777" w:rsidR="00B26ED9" w:rsidRPr="00020619" w:rsidRDefault="00B26ED9" w:rsidP="00BB34DD">
            <w:pPr>
              <w:pStyle w:val="TAH"/>
              <w:rPr>
                <w:ins w:id="61642" w:author="BigCREditor-RAN4#104-bis" w:date="2022-10-21T15:35:00Z"/>
                <w:lang w:eastAsia="zh-CN"/>
              </w:rPr>
            </w:pPr>
            <w:ins w:id="61643" w:author="BigCREditor-RAN4#104-bis" w:date="2022-10-21T15:35:00Z">
              <w:r w:rsidRPr="00020619">
                <w:rPr>
                  <w:lang w:eastAsia="zh-CN"/>
                </w:rPr>
                <w:t>Test configuration</w:t>
              </w:r>
            </w:ins>
          </w:p>
        </w:tc>
        <w:tc>
          <w:tcPr>
            <w:tcW w:w="3250" w:type="dxa"/>
            <w:gridSpan w:val="2"/>
            <w:tcBorders>
              <w:top w:val="single" w:sz="4" w:space="0" w:color="auto"/>
              <w:left w:val="single" w:sz="4" w:space="0" w:color="auto"/>
              <w:bottom w:val="single" w:sz="4" w:space="0" w:color="auto"/>
              <w:right w:val="single" w:sz="4" w:space="0" w:color="auto"/>
            </w:tcBorders>
          </w:tcPr>
          <w:p w14:paraId="3DB0EC07" w14:textId="77777777" w:rsidR="00B26ED9" w:rsidRPr="00020619" w:rsidRDefault="00B26ED9" w:rsidP="00BB34DD">
            <w:pPr>
              <w:pStyle w:val="TAH"/>
              <w:rPr>
                <w:ins w:id="61644" w:author="BigCREditor-RAN4#104-bis" w:date="2022-10-21T15:35:00Z"/>
              </w:rPr>
            </w:pPr>
            <w:ins w:id="61645" w:author="BigCREditor-RAN4#104-bis" w:date="2022-10-21T15:35:00Z">
              <w:r w:rsidRPr="00020619">
                <w:t>Cell 1</w:t>
              </w:r>
            </w:ins>
          </w:p>
        </w:tc>
      </w:tr>
      <w:tr w:rsidR="00B26ED9" w:rsidRPr="00020619" w14:paraId="53E42D8F" w14:textId="77777777" w:rsidTr="00BB34DD">
        <w:trPr>
          <w:cantSplit/>
          <w:jc w:val="center"/>
          <w:ins w:id="61646" w:author="BigCREditor-RAN4#104-bis" w:date="2022-10-21T15:35:00Z"/>
        </w:trPr>
        <w:tc>
          <w:tcPr>
            <w:tcW w:w="1951" w:type="dxa"/>
            <w:tcBorders>
              <w:top w:val="single" w:sz="4" w:space="0" w:color="auto"/>
              <w:left w:val="single" w:sz="4" w:space="0" w:color="auto"/>
              <w:bottom w:val="nil"/>
              <w:right w:val="single" w:sz="4" w:space="0" w:color="auto"/>
            </w:tcBorders>
            <w:shd w:val="clear" w:color="auto" w:fill="auto"/>
          </w:tcPr>
          <w:p w14:paraId="209F84B7" w14:textId="77777777" w:rsidR="00B26ED9" w:rsidRPr="00020619" w:rsidRDefault="00B26ED9" w:rsidP="00BB34DD">
            <w:pPr>
              <w:pStyle w:val="TAL"/>
              <w:rPr>
                <w:ins w:id="61647" w:author="BigCREditor-RAN4#104-bis" w:date="2022-10-21T15:35:00Z"/>
                <w:lang w:eastAsia="zh-CN"/>
              </w:rPr>
            </w:pPr>
            <w:proofErr w:type="spellStart"/>
            <w:ins w:id="61648" w:author="BigCREditor-RAN4#104-bis" w:date="2022-10-21T15:35:00Z">
              <w:r w:rsidRPr="00020619">
                <w:rPr>
                  <w:lang w:eastAsia="zh-CN"/>
                </w:rPr>
                <w:t>AoA</w:t>
              </w:r>
              <w:proofErr w:type="spellEnd"/>
              <w:r w:rsidRPr="00020619">
                <w:rPr>
                  <w:lang w:eastAsia="zh-CN"/>
                </w:rPr>
                <w:t xml:space="preserve"> setup</w:t>
              </w:r>
            </w:ins>
          </w:p>
        </w:tc>
        <w:tc>
          <w:tcPr>
            <w:tcW w:w="1794" w:type="dxa"/>
            <w:tcBorders>
              <w:top w:val="single" w:sz="4" w:space="0" w:color="auto"/>
              <w:left w:val="single" w:sz="4" w:space="0" w:color="auto"/>
              <w:bottom w:val="nil"/>
              <w:right w:val="single" w:sz="4" w:space="0" w:color="auto"/>
            </w:tcBorders>
            <w:shd w:val="clear" w:color="auto" w:fill="auto"/>
          </w:tcPr>
          <w:p w14:paraId="22B333CE" w14:textId="77777777" w:rsidR="00B26ED9" w:rsidRPr="00020619" w:rsidRDefault="00B26ED9" w:rsidP="00BB34DD">
            <w:pPr>
              <w:pStyle w:val="TAC"/>
              <w:rPr>
                <w:ins w:id="61649" w:author="BigCREditor-RAN4#104-bis" w:date="2022-10-21T15:35:00Z"/>
              </w:rPr>
            </w:pPr>
          </w:p>
        </w:tc>
        <w:tc>
          <w:tcPr>
            <w:tcW w:w="1418" w:type="dxa"/>
            <w:tcBorders>
              <w:top w:val="single" w:sz="4" w:space="0" w:color="auto"/>
              <w:left w:val="single" w:sz="4" w:space="0" w:color="auto"/>
              <w:bottom w:val="nil"/>
              <w:right w:val="single" w:sz="4" w:space="0" w:color="auto"/>
            </w:tcBorders>
            <w:shd w:val="clear" w:color="auto" w:fill="auto"/>
          </w:tcPr>
          <w:p w14:paraId="4FD718B6" w14:textId="77777777" w:rsidR="00B26ED9" w:rsidRPr="00020619" w:rsidRDefault="00B26ED9" w:rsidP="00BB34DD">
            <w:pPr>
              <w:pStyle w:val="TAC"/>
              <w:rPr>
                <w:ins w:id="61650" w:author="BigCREditor-RAN4#104-bis" w:date="2022-10-21T15:35:00Z"/>
                <w:rFonts w:cs="v4.2.0"/>
                <w:lang w:eastAsia="zh-CN"/>
              </w:rPr>
            </w:pPr>
            <w:ins w:id="61651" w:author="BigCREditor-RAN4#104-bis" w:date="2022-10-21T15:35:00Z">
              <w:r w:rsidRPr="00020619">
                <w:rPr>
                  <w:rFonts w:cs="v4.2.0"/>
                  <w:lang w:eastAsia="zh-CN"/>
                </w:rPr>
                <w:t>1</w:t>
              </w:r>
            </w:ins>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09DBE4C6" w14:textId="77777777" w:rsidR="00B26ED9" w:rsidRPr="00020619" w:rsidRDefault="00B26ED9" w:rsidP="00BB34DD">
            <w:pPr>
              <w:pStyle w:val="TAC"/>
              <w:rPr>
                <w:ins w:id="61652" w:author="BigCREditor-RAN4#104-bis" w:date="2022-10-21T15:35:00Z"/>
                <w:rFonts w:cs="v4.2.0"/>
                <w:lang w:eastAsia="zh-CN"/>
              </w:rPr>
            </w:pPr>
            <w:ins w:id="61653" w:author="BigCREditor-RAN4#104-bis" w:date="2022-10-21T15:35:00Z">
              <w:r w:rsidRPr="00020619">
                <w:rPr>
                  <w:rFonts w:cs="v4.2.0"/>
                  <w:lang w:eastAsia="zh-CN"/>
                </w:rPr>
                <w:t>Setup 3 defined in A.3.15.3</w:t>
              </w:r>
            </w:ins>
          </w:p>
        </w:tc>
      </w:tr>
      <w:tr w:rsidR="00B26ED9" w:rsidRPr="00020619" w14:paraId="4D2B9B51" w14:textId="77777777" w:rsidTr="00BB34DD">
        <w:trPr>
          <w:cantSplit/>
          <w:jc w:val="center"/>
          <w:ins w:id="61654" w:author="BigCREditor-RAN4#104-bis" w:date="2022-10-21T15:35:00Z"/>
        </w:trPr>
        <w:tc>
          <w:tcPr>
            <w:tcW w:w="1951" w:type="dxa"/>
            <w:tcBorders>
              <w:top w:val="nil"/>
              <w:left w:val="single" w:sz="4" w:space="0" w:color="auto"/>
              <w:bottom w:val="single" w:sz="4" w:space="0" w:color="auto"/>
              <w:right w:val="single" w:sz="4" w:space="0" w:color="auto"/>
            </w:tcBorders>
            <w:shd w:val="clear" w:color="auto" w:fill="auto"/>
          </w:tcPr>
          <w:p w14:paraId="73B4B88A" w14:textId="77777777" w:rsidR="00B26ED9" w:rsidRPr="00020619" w:rsidRDefault="00B26ED9" w:rsidP="00BB34DD">
            <w:pPr>
              <w:pStyle w:val="TAL"/>
              <w:rPr>
                <w:ins w:id="61655" w:author="BigCREditor-RAN4#104-bis" w:date="2022-10-21T15:35:00Z"/>
                <w:lang w:eastAsia="zh-CN"/>
              </w:rPr>
            </w:pPr>
          </w:p>
        </w:tc>
        <w:tc>
          <w:tcPr>
            <w:tcW w:w="1794" w:type="dxa"/>
            <w:tcBorders>
              <w:top w:val="nil"/>
              <w:left w:val="single" w:sz="4" w:space="0" w:color="auto"/>
              <w:bottom w:val="single" w:sz="4" w:space="0" w:color="auto"/>
              <w:right w:val="single" w:sz="4" w:space="0" w:color="auto"/>
            </w:tcBorders>
            <w:shd w:val="clear" w:color="auto" w:fill="auto"/>
          </w:tcPr>
          <w:p w14:paraId="77186E0E" w14:textId="77777777" w:rsidR="00B26ED9" w:rsidRPr="00020619" w:rsidRDefault="00B26ED9" w:rsidP="00BB34DD">
            <w:pPr>
              <w:pStyle w:val="TAC"/>
              <w:rPr>
                <w:ins w:id="61656" w:author="BigCREditor-RAN4#104-bis" w:date="2022-10-21T15:35:00Z"/>
              </w:rPr>
            </w:pPr>
          </w:p>
        </w:tc>
        <w:tc>
          <w:tcPr>
            <w:tcW w:w="1418" w:type="dxa"/>
            <w:tcBorders>
              <w:top w:val="nil"/>
              <w:left w:val="single" w:sz="4" w:space="0" w:color="auto"/>
              <w:bottom w:val="single" w:sz="4" w:space="0" w:color="auto"/>
              <w:right w:val="single" w:sz="4" w:space="0" w:color="auto"/>
            </w:tcBorders>
            <w:shd w:val="clear" w:color="auto" w:fill="auto"/>
          </w:tcPr>
          <w:p w14:paraId="7F430CE3" w14:textId="77777777" w:rsidR="00B26ED9" w:rsidRPr="00020619" w:rsidRDefault="00B26ED9" w:rsidP="00BB34DD">
            <w:pPr>
              <w:pStyle w:val="TAC"/>
              <w:rPr>
                <w:ins w:id="61657" w:author="BigCREditor-RAN4#104-bis" w:date="2022-10-21T15:35:00Z"/>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4A525FC5" w14:textId="77777777" w:rsidR="00B26ED9" w:rsidRPr="00020619" w:rsidRDefault="00B26ED9" w:rsidP="00BB34DD">
            <w:pPr>
              <w:pStyle w:val="TAC"/>
              <w:rPr>
                <w:ins w:id="61658" w:author="BigCREditor-RAN4#104-bis" w:date="2022-10-21T15:35:00Z"/>
                <w:lang w:eastAsia="zh-CN"/>
              </w:rPr>
            </w:pPr>
            <w:ins w:id="61659" w:author="BigCREditor-RAN4#104-bis" w:date="2022-10-21T15:35:00Z">
              <w:r w:rsidRPr="00020619">
                <w:t>AoA1</w:t>
              </w:r>
            </w:ins>
          </w:p>
        </w:tc>
        <w:tc>
          <w:tcPr>
            <w:tcW w:w="1625" w:type="dxa"/>
            <w:tcBorders>
              <w:top w:val="single" w:sz="4" w:space="0" w:color="auto"/>
              <w:left w:val="single" w:sz="4" w:space="0" w:color="auto"/>
              <w:bottom w:val="single" w:sz="4" w:space="0" w:color="auto"/>
              <w:right w:val="single" w:sz="4" w:space="0" w:color="auto"/>
            </w:tcBorders>
          </w:tcPr>
          <w:p w14:paraId="5530D36B" w14:textId="77777777" w:rsidR="00B26ED9" w:rsidRPr="00020619" w:rsidRDefault="00B26ED9" w:rsidP="00BB34DD">
            <w:pPr>
              <w:pStyle w:val="TAC"/>
              <w:rPr>
                <w:ins w:id="61660" w:author="BigCREditor-RAN4#104-bis" w:date="2022-10-21T15:35:00Z"/>
                <w:lang w:eastAsia="zh-CN"/>
              </w:rPr>
            </w:pPr>
            <w:ins w:id="61661" w:author="BigCREditor-RAN4#104-bis" w:date="2022-10-21T15:35:00Z">
              <w:r w:rsidRPr="00020619">
                <w:t>AoA2</w:t>
              </w:r>
            </w:ins>
          </w:p>
        </w:tc>
      </w:tr>
      <w:tr w:rsidR="00B26ED9" w:rsidRPr="00020619" w14:paraId="24977F0F" w14:textId="77777777" w:rsidTr="00BB34DD">
        <w:trPr>
          <w:cantSplit/>
          <w:jc w:val="center"/>
          <w:ins w:id="61662" w:author="BigCREditor-RAN4#104-bis" w:date="2022-10-21T15:35:00Z"/>
        </w:trPr>
        <w:tc>
          <w:tcPr>
            <w:tcW w:w="1951" w:type="dxa"/>
            <w:tcBorders>
              <w:left w:val="single" w:sz="4" w:space="0" w:color="auto"/>
              <w:bottom w:val="single" w:sz="4" w:space="0" w:color="auto"/>
              <w:right w:val="single" w:sz="4" w:space="0" w:color="auto"/>
            </w:tcBorders>
          </w:tcPr>
          <w:p w14:paraId="1CF25E66" w14:textId="77777777" w:rsidR="00B26ED9" w:rsidRPr="00020619" w:rsidRDefault="00B26ED9" w:rsidP="00BB34DD">
            <w:pPr>
              <w:pStyle w:val="TAL"/>
              <w:rPr>
                <w:ins w:id="61663" w:author="BigCREditor-RAN4#104-bis" w:date="2022-10-21T15:35:00Z"/>
                <w:lang w:eastAsia="zh-CN"/>
              </w:rPr>
            </w:pPr>
            <w:ins w:id="61664" w:author="BigCREditor-RAN4#104-bis" w:date="2022-10-21T15:35:00Z">
              <w:r w:rsidRPr="00020619">
                <w:rPr>
                  <w:lang w:eastAsia="zh-CN"/>
                </w:rPr>
                <w:t xml:space="preserve">Assumption for UE beams </w:t>
              </w:r>
              <w:r w:rsidRPr="00020619">
                <w:rPr>
                  <w:vertAlign w:val="superscript"/>
                  <w:lang w:eastAsia="zh-CN"/>
                </w:rPr>
                <w:t>Note 1</w:t>
              </w:r>
            </w:ins>
          </w:p>
        </w:tc>
        <w:tc>
          <w:tcPr>
            <w:tcW w:w="1794" w:type="dxa"/>
            <w:tcBorders>
              <w:left w:val="single" w:sz="4" w:space="0" w:color="auto"/>
              <w:bottom w:val="single" w:sz="4" w:space="0" w:color="auto"/>
              <w:right w:val="single" w:sz="4" w:space="0" w:color="auto"/>
            </w:tcBorders>
          </w:tcPr>
          <w:p w14:paraId="191C3F15" w14:textId="77777777" w:rsidR="00B26ED9" w:rsidRPr="00020619" w:rsidRDefault="00B26ED9" w:rsidP="00BB34DD">
            <w:pPr>
              <w:pStyle w:val="TAC"/>
              <w:rPr>
                <w:ins w:id="61665" w:author="BigCREditor-RAN4#104-bis" w:date="2022-10-21T15:35:00Z"/>
              </w:rPr>
            </w:pPr>
          </w:p>
        </w:tc>
        <w:tc>
          <w:tcPr>
            <w:tcW w:w="1418" w:type="dxa"/>
            <w:tcBorders>
              <w:left w:val="single" w:sz="4" w:space="0" w:color="auto"/>
              <w:bottom w:val="single" w:sz="4" w:space="0" w:color="auto"/>
              <w:right w:val="single" w:sz="4" w:space="0" w:color="auto"/>
            </w:tcBorders>
          </w:tcPr>
          <w:p w14:paraId="6BACBBCD" w14:textId="77777777" w:rsidR="00B26ED9" w:rsidRPr="00020619" w:rsidRDefault="00B26ED9" w:rsidP="00BB34DD">
            <w:pPr>
              <w:pStyle w:val="TAC"/>
              <w:rPr>
                <w:ins w:id="61666" w:author="BigCREditor-RAN4#104-bis" w:date="2022-10-21T15:35:00Z"/>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5CADA9FF" w14:textId="77777777" w:rsidR="00B26ED9" w:rsidRPr="00020619" w:rsidRDefault="00B26ED9" w:rsidP="00BB34DD">
            <w:pPr>
              <w:pStyle w:val="TAC"/>
              <w:rPr>
                <w:ins w:id="61667" w:author="BigCREditor-RAN4#104-bis" w:date="2022-10-21T15:35:00Z"/>
              </w:rPr>
            </w:pPr>
            <w:ins w:id="61668" w:author="BigCREditor-RAN4#104-bis" w:date="2022-10-21T15:35:00Z">
              <w:r w:rsidRPr="00020619">
                <w:rPr>
                  <w:lang w:eastAsia="ja-JP"/>
                </w:rPr>
                <w:t>Rough</w:t>
              </w:r>
            </w:ins>
          </w:p>
        </w:tc>
        <w:tc>
          <w:tcPr>
            <w:tcW w:w="1625" w:type="dxa"/>
            <w:tcBorders>
              <w:top w:val="single" w:sz="4" w:space="0" w:color="auto"/>
              <w:left w:val="single" w:sz="4" w:space="0" w:color="auto"/>
              <w:bottom w:val="single" w:sz="4" w:space="0" w:color="auto"/>
              <w:right w:val="single" w:sz="4" w:space="0" w:color="auto"/>
            </w:tcBorders>
          </w:tcPr>
          <w:p w14:paraId="0D5F85AA" w14:textId="77777777" w:rsidR="00B26ED9" w:rsidRPr="00020619" w:rsidRDefault="00B26ED9" w:rsidP="00BB34DD">
            <w:pPr>
              <w:pStyle w:val="TAC"/>
              <w:rPr>
                <w:ins w:id="61669" w:author="BigCREditor-RAN4#104-bis" w:date="2022-10-21T15:35:00Z"/>
              </w:rPr>
            </w:pPr>
            <w:ins w:id="61670" w:author="BigCREditor-RAN4#104-bis" w:date="2022-10-21T15:35:00Z">
              <w:r w:rsidRPr="00020619">
                <w:rPr>
                  <w:lang w:eastAsia="ja-JP"/>
                </w:rPr>
                <w:t>Rough</w:t>
              </w:r>
            </w:ins>
          </w:p>
        </w:tc>
      </w:tr>
      <w:tr w:rsidR="00B26ED9" w:rsidRPr="00020619" w14:paraId="237CCDFD" w14:textId="77777777" w:rsidTr="00BB34DD">
        <w:trPr>
          <w:cantSplit/>
          <w:jc w:val="center"/>
          <w:ins w:id="61671"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62F2340B" w14:textId="77777777" w:rsidR="00B26ED9" w:rsidRPr="00020619" w:rsidRDefault="00B26ED9" w:rsidP="00BB34DD">
            <w:pPr>
              <w:pStyle w:val="TAL"/>
              <w:rPr>
                <w:ins w:id="61672" w:author="BigCREditor-RAN4#104-bis" w:date="2022-10-21T15:35:00Z"/>
                <w:lang w:eastAsia="zh-CN"/>
              </w:rPr>
            </w:pPr>
            <w:ins w:id="61673" w:author="BigCREditor-RAN4#104-bis" w:date="2022-10-21T15:35:00Z">
              <w:r w:rsidRPr="00020619">
                <w:rPr>
                  <w:lang w:eastAsia="zh-CN"/>
                </w:rPr>
                <w:t>TDD configuration</w:t>
              </w:r>
            </w:ins>
          </w:p>
        </w:tc>
        <w:tc>
          <w:tcPr>
            <w:tcW w:w="1794" w:type="dxa"/>
            <w:tcBorders>
              <w:top w:val="single" w:sz="4" w:space="0" w:color="auto"/>
              <w:left w:val="single" w:sz="4" w:space="0" w:color="auto"/>
              <w:bottom w:val="single" w:sz="4" w:space="0" w:color="auto"/>
              <w:right w:val="single" w:sz="4" w:space="0" w:color="auto"/>
            </w:tcBorders>
          </w:tcPr>
          <w:p w14:paraId="00C382C9" w14:textId="77777777" w:rsidR="00B26ED9" w:rsidRPr="00020619" w:rsidRDefault="00B26ED9" w:rsidP="00BB34DD">
            <w:pPr>
              <w:pStyle w:val="TAC"/>
              <w:rPr>
                <w:ins w:id="61674"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677D0500" w14:textId="77777777" w:rsidR="00B26ED9" w:rsidRPr="00020619" w:rsidRDefault="00B26ED9" w:rsidP="00BB34DD">
            <w:pPr>
              <w:pStyle w:val="TAC"/>
              <w:rPr>
                <w:ins w:id="61675" w:author="BigCREditor-RAN4#104-bis" w:date="2022-10-21T15:35:00Z"/>
                <w:rFonts w:cs="v4.2.0"/>
                <w:lang w:eastAsia="zh-CN"/>
              </w:rPr>
            </w:pPr>
            <w:ins w:id="61676" w:author="BigCREditor-RAN4#104-bis" w:date="2022-10-21T15:35:00Z">
              <w:r w:rsidRPr="00020619">
                <w:rPr>
                  <w:rFonts w:cs="v4.2.0"/>
                  <w:lang w:eastAsia="zh-CN"/>
                </w:rPr>
                <w:t>1</w:t>
              </w:r>
            </w:ins>
          </w:p>
        </w:tc>
        <w:tc>
          <w:tcPr>
            <w:tcW w:w="3250" w:type="dxa"/>
            <w:gridSpan w:val="2"/>
            <w:tcBorders>
              <w:top w:val="single" w:sz="4" w:space="0" w:color="auto"/>
              <w:left w:val="single" w:sz="4" w:space="0" w:color="auto"/>
              <w:bottom w:val="single" w:sz="4" w:space="0" w:color="auto"/>
              <w:right w:val="single" w:sz="4" w:space="0" w:color="auto"/>
            </w:tcBorders>
          </w:tcPr>
          <w:p w14:paraId="4235C2BE" w14:textId="77777777" w:rsidR="00B26ED9" w:rsidRPr="00020619" w:rsidRDefault="00B26ED9" w:rsidP="00BB34DD">
            <w:pPr>
              <w:pStyle w:val="TAC"/>
              <w:rPr>
                <w:ins w:id="61677" w:author="BigCREditor-RAN4#104-bis" w:date="2022-10-21T15:35:00Z"/>
                <w:lang w:eastAsia="ja-JP"/>
              </w:rPr>
            </w:pPr>
            <w:ins w:id="61678" w:author="BigCREditor-RAN4#104-bis" w:date="2022-10-21T15:35:00Z">
              <w:r w:rsidRPr="00020619">
                <w:rPr>
                  <w:lang w:eastAsia="ja-JP"/>
                </w:rPr>
                <w:t>TDDConf.3.1</w:t>
              </w:r>
            </w:ins>
          </w:p>
        </w:tc>
      </w:tr>
      <w:tr w:rsidR="00B26ED9" w:rsidRPr="00020619" w14:paraId="778EB524" w14:textId="77777777" w:rsidTr="00BB34DD">
        <w:trPr>
          <w:cantSplit/>
          <w:jc w:val="center"/>
          <w:ins w:id="61679" w:author="BigCREditor-RAN4#104-bis" w:date="2022-10-21T15:35:00Z"/>
        </w:trPr>
        <w:tc>
          <w:tcPr>
            <w:tcW w:w="1951" w:type="dxa"/>
            <w:tcBorders>
              <w:top w:val="single" w:sz="4" w:space="0" w:color="auto"/>
              <w:left w:val="single" w:sz="4" w:space="0" w:color="auto"/>
              <w:bottom w:val="single" w:sz="4" w:space="0" w:color="auto"/>
              <w:right w:val="single" w:sz="4" w:space="0" w:color="auto"/>
            </w:tcBorders>
            <w:vAlign w:val="center"/>
          </w:tcPr>
          <w:p w14:paraId="05F72A05" w14:textId="77777777" w:rsidR="00B26ED9" w:rsidRPr="00020619" w:rsidRDefault="00B26ED9" w:rsidP="00BB34DD">
            <w:pPr>
              <w:pStyle w:val="TAL"/>
              <w:rPr>
                <w:ins w:id="61680" w:author="BigCREditor-RAN4#104-bis" w:date="2022-10-21T15:35:00Z"/>
                <w:lang w:eastAsia="zh-CN"/>
              </w:rPr>
            </w:pPr>
            <w:proofErr w:type="spellStart"/>
            <w:ins w:id="61681" w:author="BigCREditor-RAN4#104-bis" w:date="2022-10-21T15:35:00Z">
              <w:r w:rsidRPr="00020619">
                <w:rPr>
                  <w:rFonts w:cs="Arial"/>
                  <w:lang w:eastAsia="zh-CN"/>
                </w:rPr>
                <w:t>BW</w:t>
              </w:r>
              <w:r w:rsidRPr="00020619">
                <w:rPr>
                  <w:rFonts w:cs="Arial"/>
                  <w:vertAlign w:val="subscript"/>
                  <w:lang w:eastAsia="zh-CN"/>
                </w:rPr>
                <w:t>channel</w:t>
              </w:r>
              <w:proofErr w:type="spellEnd"/>
            </w:ins>
          </w:p>
        </w:tc>
        <w:tc>
          <w:tcPr>
            <w:tcW w:w="1794" w:type="dxa"/>
            <w:tcBorders>
              <w:top w:val="single" w:sz="4" w:space="0" w:color="auto"/>
              <w:left w:val="single" w:sz="4" w:space="0" w:color="auto"/>
              <w:bottom w:val="single" w:sz="4" w:space="0" w:color="auto"/>
              <w:right w:val="single" w:sz="4" w:space="0" w:color="auto"/>
            </w:tcBorders>
          </w:tcPr>
          <w:p w14:paraId="7613C3C0" w14:textId="77777777" w:rsidR="00B26ED9" w:rsidRPr="00020619" w:rsidRDefault="00B26ED9" w:rsidP="00BB34DD">
            <w:pPr>
              <w:pStyle w:val="TAC"/>
              <w:rPr>
                <w:ins w:id="61682" w:author="BigCREditor-RAN4#104-bis" w:date="2022-10-21T15:35:00Z"/>
              </w:rPr>
            </w:pPr>
            <w:ins w:id="61683" w:author="BigCREditor-RAN4#104-bis" w:date="2022-10-21T15:35:00Z">
              <w:r w:rsidRPr="00020619">
                <w:rPr>
                  <w:lang w:val="en-US"/>
                </w:rPr>
                <w:t>MHz</w:t>
              </w:r>
            </w:ins>
          </w:p>
        </w:tc>
        <w:tc>
          <w:tcPr>
            <w:tcW w:w="1418" w:type="dxa"/>
            <w:tcBorders>
              <w:top w:val="single" w:sz="4" w:space="0" w:color="auto"/>
              <w:left w:val="single" w:sz="4" w:space="0" w:color="auto"/>
              <w:bottom w:val="single" w:sz="4" w:space="0" w:color="auto"/>
              <w:right w:val="single" w:sz="4" w:space="0" w:color="auto"/>
            </w:tcBorders>
          </w:tcPr>
          <w:p w14:paraId="6F4996F5" w14:textId="77777777" w:rsidR="00B26ED9" w:rsidRPr="00020619" w:rsidRDefault="00B26ED9" w:rsidP="00BB34DD">
            <w:pPr>
              <w:pStyle w:val="TAC"/>
              <w:rPr>
                <w:ins w:id="61684" w:author="BigCREditor-RAN4#104-bis" w:date="2022-10-21T15:35:00Z"/>
                <w:rFonts w:cs="v4.2.0"/>
                <w:lang w:eastAsia="zh-CN"/>
              </w:rPr>
            </w:pPr>
            <w:ins w:id="61685" w:author="BigCREditor-RAN4#104-bis" w:date="2022-10-21T15:35:00Z">
              <w:r w:rsidRPr="00020619">
                <w:rPr>
                  <w:rFonts w:cs="v4.2.0"/>
                  <w:lang w:val="en-US" w:eastAsia="zh-CN"/>
                </w:rPr>
                <w:t>1</w:t>
              </w:r>
            </w:ins>
          </w:p>
        </w:tc>
        <w:tc>
          <w:tcPr>
            <w:tcW w:w="3250" w:type="dxa"/>
            <w:gridSpan w:val="2"/>
            <w:tcBorders>
              <w:top w:val="single" w:sz="4" w:space="0" w:color="auto"/>
              <w:left w:val="single" w:sz="4" w:space="0" w:color="auto"/>
              <w:bottom w:val="single" w:sz="4" w:space="0" w:color="auto"/>
              <w:right w:val="single" w:sz="4" w:space="0" w:color="auto"/>
            </w:tcBorders>
          </w:tcPr>
          <w:p w14:paraId="753118BB" w14:textId="77777777" w:rsidR="00B26ED9" w:rsidRPr="00020619" w:rsidRDefault="00B26ED9" w:rsidP="00BB34DD">
            <w:pPr>
              <w:pStyle w:val="TAC"/>
              <w:rPr>
                <w:ins w:id="61686" w:author="BigCREditor-RAN4#104-bis" w:date="2022-10-21T15:35:00Z"/>
                <w:lang w:eastAsia="ja-JP"/>
              </w:rPr>
            </w:pPr>
            <w:ins w:id="61687" w:author="BigCREditor-RAN4#104-bis" w:date="2022-10-21T15:35:00Z">
              <w:r w:rsidRPr="00020619">
                <w:rPr>
                  <w:lang w:eastAsia="ja-JP"/>
                </w:rPr>
                <w:t xml:space="preserve">100: </w:t>
              </w:r>
              <w:proofErr w:type="spellStart"/>
              <w:proofErr w:type="gramStart"/>
              <w:r w:rsidRPr="00020619">
                <w:rPr>
                  <w:lang w:eastAsia="ja-JP"/>
                </w:rPr>
                <w:t>N</w:t>
              </w:r>
              <w:r w:rsidRPr="00020619">
                <w:rPr>
                  <w:vertAlign w:val="subscript"/>
                  <w:lang w:eastAsia="ja-JP"/>
                </w:rPr>
                <w:t>RB,c</w:t>
              </w:r>
              <w:proofErr w:type="spellEnd"/>
              <w:proofErr w:type="gramEnd"/>
              <w:r w:rsidRPr="00020619">
                <w:rPr>
                  <w:lang w:eastAsia="ja-JP"/>
                </w:rPr>
                <w:t xml:space="preserve"> = 66</w:t>
              </w:r>
            </w:ins>
          </w:p>
        </w:tc>
      </w:tr>
      <w:tr w:rsidR="00B26ED9" w:rsidRPr="00020619" w14:paraId="18F13A06" w14:textId="77777777" w:rsidTr="00BB34DD">
        <w:trPr>
          <w:cantSplit/>
          <w:jc w:val="center"/>
          <w:ins w:id="61688" w:author="BigCREditor-RAN4#104-bis" w:date="2022-10-21T15:35:00Z"/>
        </w:trPr>
        <w:tc>
          <w:tcPr>
            <w:tcW w:w="1951" w:type="dxa"/>
            <w:tcBorders>
              <w:top w:val="single" w:sz="4" w:space="0" w:color="auto"/>
              <w:left w:val="single" w:sz="4" w:space="0" w:color="auto"/>
              <w:bottom w:val="single" w:sz="4" w:space="0" w:color="auto"/>
              <w:right w:val="single" w:sz="4" w:space="0" w:color="auto"/>
            </w:tcBorders>
            <w:vAlign w:val="center"/>
          </w:tcPr>
          <w:p w14:paraId="38C825FB" w14:textId="77777777" w:rsidR="00B26ED9" w:rsidRPr="00020619" w:rsidRDefault="00B26ED9" w:rsidP="00BB34DD">
            <w:pPr>
              <w:pStyle w:val="TAL"/>
              <w:rPr>
                <w:ins w:id="61689" w:author="BigCREditor-RAN4#104-bis" w:date="2022-10-21T15:35:00Z"/>
                <w:lang w:eastAsia="zh-CN"/>
              </w:rPr>
            </w:pPr>
            <w:ins w:id="61690" w:author="BigCREditor-RAN4#104-bis" w:date="2022-10-21T15:35:00Z">
              <w:r w:rsidRPr="00020619">
                <w:rPr>
                  <w:rFonts w:cs="Arial"/>
                  <w:lang w:eastAsia="zh-CN"/>
                </w:rPr>
                <w:t>Data RBs allocated</w:t>
              </w:r>
            </w:ins>
          </w:p>
        </w:tc>
        <w:tc>
          <w:tcPr>
            <w:tcW w:w="1794" w:type="dxa"/>
            <w:tcBorders>
              <w:top w:val="single" w:sz="4" w:space="0" w:color="auto"/>
              <w:left w:val="single" w:sz="4" w:space="0" w:color="auto"/>
              <w:bottom w:val="single" w:sz="4" w:space="0" w:color="auto"/>
              <w:right w:val="single" w:sz="4" w:space="0" w:color="auto"/>
            </w:tcBorders>
          </w:tcPr>
          <w:p w14:paraId="7165EA6B" w14:textId="77777777" w:rsidR="00B26ED9" w:rsidRPr="00020619" w:rsidRDefault="00B26ED9" w:rsidP="00BB34DD">
            <w:pPr>
              <w:pStyle w:val="TAC"/>
              <w:rPr>
                <w:ins w:id="61691"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6DDEFBB6" w14:textId="77777777" w:rsidR="00B26ED9" w:rsidRPr="00020619" w:rsidRDefault="00B26ED9" w:rsidP="00BB34DD">
            <w:pPr>
              <w:pStyle w:val="TAC"/>
              <w:rPr>
                <w:ins w:id="61692" w:author="BigCREditor-RAN4#104-bis" w:date="2022-10-21T15:35:00Z"/>
                <w:rFonts w:cs="v4.2.0"/>
                <w:lang w:eastAsia="zh-CN"/>
              </w:rPr>
            </w:pPr>
            <w:ins w:id="61693" w:author="BigCREditor-RAN4#104-bis" w:date="2022-10-21T15:35:00Z">
              <w:r w:rsidRPr="00020619">
                <w:rPr>
                  <w:rFonts w:cs="v4.2.0"/>
                  <w:lang w:val="en-US" w:eastAsia="zh-CN"/>
                </w:rPr>
                <w:t>1</w:t>
              </w:r>
            </w:ins>
          </w:p>
        </w:tc>
        <w:tc>
          <w:tcPr>
            <w:tcW w:w="3250" w:type="dxa"/>
            <w:gridSpan w:val="2"/>
            <w:tcBorders>
              <w:top w:val="single" w:sz="4" w:space="0" w:color="auto"/>
              <w:left w:val="single" w:sz="4" w:space="0" w:color="auto"/>
              <w:bottom w:val="single" w:sz="4" w:space="0" w:color="auto"/>
              <w:right w:val="single" w:sz="4" w:space="0" w:color="auto"/>
            </w:tcBorders>
          </w:tcPr>
          <w:p w14:paraId="1E6B643D" w14:textId="77777777" w:rsidR="00B26ED9" w:rsidRPr="00020619" w:rsidRDefault="00B26ED9" w:rsidP="00BB34DD">
            <w:pPr>
              <w:pStyle w:val="TAC"/>
              <w:rPr>
                <w:ins w:id="61694" w:author="BigCREditor-RAN4#104-bis" w:date="2022-10-21T15:35:00Z"/>
                <w:lang w:eastAsia="ja-JP"/>
              </w:rPr>
            </w:pPr>
            <w:ins w:id="61695" w:author="BigCREditor-RAN4#104-bis" w:date="2022-10-21T15:35:00Z">
              <w:r w:rsidRPr="00020619">
                <w:rPr>
                  <w:lang w:val="en-US" w:eastAsia="ja-JP"/>
                </w:rPr>
                <w:t>24</w:t>
              </w:r>
            </w:ins>
          </w:p>
        </w:tc>
      </w:tr>
      <w:tr w:rsidR="00B26ED9" w:rsidRPr="00020619" w14:paraId="5FA692E9" w14:textId="77777777" w:rsidTr="00BB34DD">
        <w:trPr>
          <w:cantSplit/>
          <w:jc w:val="center"/>
          <w:ins w:id="61696"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794BC50E" w14:textId="77777777" w:rsidR="00B26ED9" w:rsidRPr="00020619" w:rsidRDefault="00B26ED9" w:rsidP="00BB34DD">
            <w:pPr>
              <w:pStyle w:val="TAL"/>
              <w:rPr>
                <w:ins w:id="61697" w:author="BigCREditor-RAN4#104-bis" w:date="2022-10-21T15:35:00Z"/>
                <w:lang w:eastAsia="zh-CN"/>
              </w:rPr>
            </w:pPr>
            <w:ins w:id="61698" w:author="BigCREditor-RAN4#104-bis" w:date="2022-10-21T15:35:00Z">
              <w:r w:rsidRPr="00020619">
                <w:rPr>
                  <w:lang w:eastAsia="zh-CN"/>
                </w:rPr>
                <w:t>PDSCH R</w:t>
              </w:r>
              <w:r w:rsidRPr="00020619">
                <w:rPr>
                  <w:rFonts w:cs="Arial"/>
                  <w:lang w:eastAsia="zh-CN"/>
                </w:rPr>
                <w:t>eference measurement channel</w:t>
              </w:r>
            </w:ins>
          </w:p>
        </w:tc>
        <w:tc>
          <w:tcPr>
            <w:tcW w:w="1794" w:type="dxa"/>
            <w:tcBorders>
              <w:top w:val="single" w:sz="4" w:space="0" w:color="auto"/>
              <w:left w:val="single" w:sz="4" w:space="0" w:color="auto"/>
              <w:bottom w:val="single" w:sz="4" w:space="0" w:color="auto"/>
              <w:right w:val="single" w:sz="4" w:space="0" w:color="auto"/>
            </w:tcBorders>
          </w:tcPr>
          <w:p w14:paraId="6AD391DC" w14:textId="77777777" w:rsidR="00B26ED9" w:rsidRPr="00020619" w:rsidRDefault="00B26ED9" w:rsidP="00BB34DD">
            <w:pPr>
              <w:pStyle w:val="TAC"/>
              <w:rPr>
                <w:ins w:id="61699"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518F94CA" w14:textId="77777777" w:rsidR="00B26ED9" w:rsidRPr="00020619" w:rsidRDefault="00B26ED9" w:rsidP="00BB34DD">
            <w:pPr>
              <w:pStyle w:val="TAC"/>
              <w:rPr>
                <w:ins w:id="61700" w:author="BigCREditor-RAN4#104-bis" w:date="2022-10-21T15:35:00Z"/>
                <w:rFonts w:cs="v4.2.0"/>
                <w:lang w:eastAsia="zh-CN"/>
              </w:rPr>
            </w:pPr>
            <w:ins w:id="61701" w:author="BigCREditor-RAN4#104-bis" w:date="2022-10-21T15:35:00Z">
              <w:r w:rsidRPr="00020619">
                <w:rPr>
                  <w:rFonts w:cs="v4.2.0"/>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0C4BEA91" w14:textId="77777777" w:rsidR="00B26ED9" w:rsidRPr="00020619" w:rsidRDefault="00B26ED9" w:rsidP="00BB34DD">
            <w:pPr>
              <w:pStyle w:val="TAC"/>
              <w:rPr>
                <w:ins w:id="61702" w:author="BigCREditor-RAN4#104-bis" w:date="2022-10-21T15:35:00Z"/>
                <w:rFonts w:cs="v4.2.0"/>
                <w:lang w:eastAsia="zh-CN"/>
              </w:rPr>
            </w:pPr>
            <w:ins w:id="61703" w:author="BigCREditor-RAN4#104-bis" w:date="2022-10-21T15:35:00Z">
              <w:r w:rsidRPr="00020619">
                <w:rPr>
                  <w:rFonts w:cs="v4.2.0"/>
                  <w:lang w:eastAsia="zh-CN"/>
                </w:rPr>
                <w:t>SR.3.2 TDD</w:t>
              </w:r>
            </w:ins>
          </w:p>
        </w:tc>
        <w:tc>
          <w:tcPr>
            <w:tcW w:w="1625" w:type="dxa"/>
            <w:tcBorders>
              <w:top w:val="single" w:sz="4" w:space="0" w:color="auto"/>
              <w:left w:val="single" w:sz="4" w:space="0" w:color="auto"/>
              <w:bottom w:val="single" w:sz="4" w:space="0" w:color="auto"/>
              <w:right w:val="single" w:sz="4" w:space="0" w:color="auto"/>
            </w:tcBorders>
          </w:tcPr>
          <w:p w14:paraId="577286B4" w14:textId="77777777" w:rsidR="00B26ED9" w:rsidRPr="00020619" w:rsidRDefault="00B26ED9" w:rsidP="00BB34DD">
            <w:pPr>
              <w:pStyle w:val="TAC"/>
              <w:rPr>
                <w:ins w:id="61704" w:author="BigCREditor-RAN4#104-bis" w:date="2022-10-21T15:35:00Z"/>
                <w:rFonts w:cs="v4.2.0"/>
                <w:lang w:eastAsia="zh-CN"/>
              </w:rPr>
            </w:pPr>
            <w:ins w:id="61705" w:author="BigCREditor-RAN4#104-bis" w:date="2022-10-21T15:35:00Z">
              <w:r w:rsidRPr="00020619">
                <w:rPr>
                  <w:rFonts w:cs="v4.2.0"/>
                  <w:lang w:eastAsia="zh-CN"/>
                </w:rPr>
                <w:t>Not sent</w:t>
              </w:r>
            </w:ins>
          </w:p>
        </w:tc>
      </w:tr>
      <w:tr w:rsidR="00B26ED9" w:rsidRPr="00020619" w14:paraId="6ADDBB75" w14:textId="77777777" w:rsidTr="00BB34DD">
        <w:trPr>
          <w:cantSplit/>
          <w:jc w:val="center"/>
          <w:ins w:id="61706"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145EE796" w14:textId="77777777" w:rsidR="00B26ED9" w:rsidRPr="00020619" w:rsidRDefault="00B26ED9" w:rsidP="00BB34DD">
            <w:pPr>
              <w:pStyle w:val="TAL"/>
              <w:rPr>
                <w:ins w:id="61707" w:author="BigCREditor-RAN4#104-bis" w:date="2022-10-21T15:35:00Z"/>
                <w:lang w:eastAsia="zh-CN"/>
              </w:rPr>
            </w:pPr>
            <w:ins w:id="61708" w:author="BigCREditor-RAN4#104-bis" w:date="2022-10-21T15:35:00Z">
              <w:r w:rsidRPr="00020619">
                <w:rPr>
                  <w:lang w:eastAsia="zh-CN"/>
                </w:rPr>
                <w:t>RMSI CORESET RMC configuration</w:t>
              </w:r>
            </w:ins>
          </w:p>
        </w:tc>
        <w:tc>
          <w:tcPr>
            <w:tcW w:w="1794" w:type="dxa"/>
            <w:tcBorders>
              <w:top w:val="single" w:sz="4" w:space="0" w:color="auto"/>
              <w:left w:val="single" w:sz="4" w:space="0" w:color="auto"/>
              <w:bottom w:val="single" w:sz="4" w:space="0" w:color="auto"/>
              <w:right w:val="single" w:sz="4" w:space="0" w:color="auto"/>
            </w:tcBorders>
          </w:tcPr>
          <w:p w14:paraId="17E73166" w14:textId="77777777" w:rsidR="00B26ED9" w:rsidRPr="00020619" w:rsidRDefault="00B26ED9" w:rsidP="00BB34DD">
            <w:pPr>
              <w:pStyle w:val="TAC"/>
              <w:rPr>
                <w:ins w:id="61709"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1B5EC99C" w14:textId="77777777" w:rsidR="00B26ED9" w:rsidRPr="00020619" w:rsidRDefault="00B26ED9" w:rsidP="00BB34DD">
            <w:pPr>
              <w:pStyle w:val="TAC"/>
              <w:rPr>
                <w:ins w:id="61710" w:author="BigCREditor-RAN4#104-bis" w:date="2022-10-21T15:35:00Z"/>
                <w:rFonts w:cs="v4.2.0"/>
                <w:lang w:eastAsia="zh-CN"/>
              </w:rPr>
            </w:pPr>
            <w:ins w:id="61711" w:author="BigCREditor-RAN4#104-bis" w:date="2022-10-21T15:35:00Z">
              <w:r w:rsidRPr="00020619">
                <w:rPr>
                  <w:rFonts w:cs="v4.2.0"/>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1E6917F3" w14:textId="77777777" w:rsidR="00B26ED9" w:rsidRPr="00020619" w:rsidRDefault="00B26ED9" w:rsidP="00BB34DD">
            <w:pPr>
              <w:pStyle w:val="TAC"/>
              <w:rPr>
                <w:ins w:id="61712" w:author="BigCREditor-RAN4#104-bis" w:date="2022-10-21T15:35:00Z"/>
                <w:rFonts w:cs="v4.2.0"/>
                <w:lang w:eastAsia="zh-CN"/>
              </w:rPr>
            </w:pPr>
            <w:ins w:id="61713" w:author="BigCREditor-RAN4#104-bis" w:date="2022-10-21T15:35:00Z">
              <w:r w:rsidRPr="00020619">
                <w:rPr>
                  <w:rFonts w:cs="v4.2.0"/>
                  <w:lang w:eastAsia="zh-CN"/>
                </w:rPr>
                <w:t>CR.3.1 TDD</w:t>
              </w:r>
            </w:ins>
          </w:p>
        </w:tc>
        <w:tc>
          <w:tcPr>
            <w:tcW w:w="1625" w:type="dxa"/>
            <w:tcBorders>
              <w:top w:val="single" w:sz="4" w:space="0" w:color="auto"/>
              <w:left w:val="single" w:sz="4" w:space="0" w:color="auto"/>
              <w:bottom w:val="single" w:sz="4" w:space="0" w:color="auto"/>
              <w:right w:val="single" w:sz="4" w:space="0" w:color="auto"/>
            </w:tcBorders>
          </w:tcPr>
          <w:p w14:paraId="40C89A8C" w14:textId="77777777" w:rsidR="00B26ED9" w:rsidRPr="00020619" w:rsidRDefault="00B26ED9" w:rsidP="00BB34DD">
            <w:pPr>
              <w:pStyle w:val="TAC"/>
              <w:rPr>
                <w:ins w:id="61714" w:author="BigCREditor-RAN4#104-bis" w:date="2022-10-21T15:35:00Z"/>
                <w:rFonts w:cs="v4.2.0"/>
                <w:lang w:eastAsia="zh-CN"/>
              </w:rPr>
            </w:pPr>
            <w:ins w:id="61715" w:author="BigCREditor-RAN4#104-bis" w:date="2022-10-21T15:35:00Z">
              <w:r w:rsidRPr="00020619">
                <w:rPr>
                  <w:rFonts w:cs="v4.2.0"/>
                  <w:lang w:eastAsia="zh-CN"/>
                </w:rPr>
                <w:t>Not sent</w:t>
              </w:r>
            </w:ins>
          </w:p>
        </w:tc>
      </w:tr>
      <w:tr w:rsidR="00B26ED9" w:rsidRPr="00020619" w14:paraId="0DC34890" w14:textId="77777777" w:rsidTr="00BB34DD">
        <w:trPr>
          <w:cantSplit/>
          <w:jc w:val="center"/>
          <w:ins w:id="61716"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576D6619" w14:textId="77777777" w:rsidR="00B26ED9" w:rsidRPr="00020619" w:rsidRDefault="00B26ED9" w:rsidP="00BB34DD">
            <w:pPr>
              <w:pStyle w:val="TAL"/>
              <w:rPr>
                <w:ins w:id="61717" w:author="BigCREditor-RAN4#104-bis" w:date="2022-10-21T15:35:00Z"/>
                <w:lang w:eastAsia="zh-CN"/>
              </w:rPr>
            </w:pPr>
            <w:ins w:id="61718" w:author="BigCREditor-RAN4#104-bis" w:date="2022-10-21T15:35:00Z">
              <w:r w:rsidRPr="00020619">
                <w:rPr>
                  <w:lang w:eastAsia="zh-CN"/>
                </w:rPr>
                <w:t>Dedicated CORESET RMC configuration</w:t>
              </w:r>
            </w:ins>
          </w:p>
        </w:tc>
        <w:tc>
          <w:tcPr>
            <w:tcW w:w="1794" w:type="dxa"/>
            <w:tcBorders>
              <w:top w:val="single" w:sz="4" w:space="0" w:color="auto"/>
              <w:left w:val="single" w:sz="4" w:space="0" w:color="auto"/>
              <w:bottom w:val="single" w:sz="4" w:space="0" w:color="auto"/>
              <w:right w:val="single" w:sz="4" w:space="0" w:color="auto"/>
            </w:tcBorders>
          </w:tcPr>
          <w:p w14:paraId="1AF2AAD2" w14:textId="77777777" w:rsidR="00B26ED9" w:rsidRPr="00020619" w:rsidRDefault="00B26ED9" w:rsidP="00BB34DD">
            <w:pPr>
              <w:pStyle w:val="TAC"/>
              <w:rPr>
                <w:ins w:id="61719"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6A8FF6AE" w14:textId="77777777" w:rsidR="00B26ED9" w:rsidRPr="00020619" w:rsidRDefault="00B26ED9" w:rsidP="00BB34DD">
            <w:pPr>
              <w:pStyle w:val="TAC"/>
              <w:rPr>
                <w:ins w:id="61720" w:author="BigCREditor-RAN4#104-bis" w:date="2022-10-21T15:35:00Z"/>
                <w:rFonts w:cs="v4.2.0"/>
                <w:lang w:eastAsia="zh-CN"/>
              </w:rPr>
            </w:pPr>
            <w:ins w:id="61721" w:author="BigCREditor-RAN4#104-bis" w:date="2022-10-21T15:35:00Z">
              <w:r w:rsidRPr="00020619">
                <w:rPr>
                  <w:rFonts w:cs="v4.2.0"/>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2FF75A7D" w14:textId="77777777" w:rsidR="00B26ED9" w:rsidRPr="00020619" w:rsidRDefault="00B26ED9" w:rsidP="00BB34DD">
            <w:pPr>
              <w:pStyle w:val="TAC"/>
              <w:rPr>
                <w:ins w:id="61722" w:author="BigCREditor-RAN4#104-bis" w:date="2022-10-21T15:35:00Z"/>
                <w:rFonts w:cs="v4.2.0"/>
                <w:lang w:eastAsia="zh-CN"/>
              </w:rPr>
            </w:pPr>
            <w:ins w:id="61723" w:author="BigCREditor-RAN4#104-bis" w:date="2022-10-21T15:35:00Z">
              <w:r w:rsidRPr="00020619">
                <w:rPr>
                  <w:rFonts w:cs="v4.2.0"/>
                  <w:lang w:eastAsia="zh-CN"/>
                </w:rPr>
                <w:t>CCR.3.2 TDD</w:t>
              </w:r>
            </w:ins>
          </w:p>
        </w:tc>
        <w:tc>
          <w:tcPr>
            <w:tcW w:w="1625" w:type="dxa"/>
            <w:tcBorders>
              <w:top w:val="single" w:sz="4" w:space="0" w:color="auto"/>
              <w:left w:val="single" w:sz="4" w:space="0" w:color="auto"/>
              <w:bottom w:val="single" w:sz="4" w:space="0" w:color="auto"/>
              <w:right w:val="single" w:sz="4" w:space="0" w:color="auto"/>
            </w:tcBorders>
          </w:tcPr>
          <w:p w14:paraId="3F5728C1" w14:textId="77777777" w:rsidR="00B26ED9" w:rsidRPr="00020619" w:rsidRDefault="00B26ED9" w:rsidP="00BB34DD">
            <w:pPr>
              <w:pStyle w:val="TAC"/>
              <w:rPr>
                <w:ins w:id="61724" w:author="BigCREditor-RAN4#104-bis" w:date="2022-10-21T15:35:00Z"/>
                <w:rFonts w:cs="v4.2.0"/>
                <w:lang w:eastAsia="zh-CN"/>
              </w:rPr>
            </w:pPr>
            <w:ins w:id="61725" w:author="BigCREditor-RAN4#104-bis" w:date="2022-10-21T15:35:00Z">
              <w:r w:rsidRPr="00020619">
                <w:rPr>
                  <w:rFonts w:cs="v4.2.0"/>
                  <w:lang w:eastAsia="zh-CN"/>
                </w:rPr>
                <w:t>Not sent</w:t>
              </w:r>
            </w:ins>
          </w:p>
        </w:tc>
      </w:tr>
      <w:tr w:rsidR="00B26ED9" w:rsidRPr="00020619" w14:paraId="052CB9D4" w14:textId="77777777" w:rsidTr="00BB34DD">
        <w:trPr>
          <w:cantSplit/>
          <w:jc w:val="center"/>
          <w:ins w:id="61726"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17C364A0" w14:textId="77777777" w:rsidR="00B26ED9" w:rsidRPr="00020619" w:rsidRDefault="00B26ED9" w:rsidP="00BB34DD">
            <w:pPr>
              <w:pStyle w:val="TAL"/>
              <w:rPr>
                <w:ins w:id="61727" w:author="BigCREditor-RAN4#104-bis" w:date="2022-10-21T15:35:00Z"/>
                <w:lang w:eastAsia="zh-CN"/>
              </w:rPr>
            </w:pPr>
            <w:ins w:id="61728" w:author="BigCREditor-RAN4#104-bis" w:date="2022-10-21T15:35:00Z">
              <w:r w:rsidRPr="00020619">
                <w:rPr>
                  <w:lang w:eastAsia="zh-CN"/>
                </w:rPr>
                <w:t>TRS configuration</w:t>
              </w:r>
            </w:ins>
          </w:p>
        </w:tc>
        <w:tc>
          <w:tcPr>
            <w:tcW w:w="1794" w:type="dxa"/>
            <w:tcBorders>
              <w:top w:val="single" w:sz="4" w:space="0" w:color="auto"/>
              <w:left w:val="single" w:sz="4" w:space="0" w:color="auto"/>
              <w:bottom w:val="single" w:sz="4" w:space="0" w:color="auto"/>
              <w:right w:val="single" w:sz="4" w:space="0" w:color="auto"/>
            </w:tcBorders>
          </w:tcPr>
          <w:p w14:paraId="3DF81D53" w14:textId="77777777" w:rsidR="00B26ED9" w:rsidRPr="00020619" w:rsidRDefault="00B26ED9" w:rsidP="00BB34DD">
            <w:pPr>
              <w:pStyle w:val="TAC"/>
              <w:rPr>
                <w:ins w:id="61729"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7289D2C4" w14:textId="77777777" w:rsidR="00B26ED9" w:rsidRPr="00020619" w:rsidRDefault="00B26ED9" w:rsidP="00BB34DD">
            <w:pPr>
              <w:pStyle w:val="TAC"/>
              <w:rPr>
                <w:ins w:id="61730" w:author="BigCREditor-RAN4#104-bis" w:date="2022-10-21T15:35:00Z"/>
                <w:lang w:eastAsia="zh-CN"/>
              </w:rPr>
            </w:pPr>
            <w:ins w:id="61731" w:author="BigCREditor-RAN4#104-bis" w:date="2022-10-21T15:35:00Z">
              <w:r w:rsidRPr="00020619">
                <w:rPr>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2C678C56" w14:textId="77777777" w:rsidR="00B26ED9" w:rsidRPr="00020619" w:rsidRDefault="00B26ED9" w:rsidP="00BB34DD">
            <w:pPr>
              <w:pStyle w:val="TAC"/>
              <w:rPr>
                <w:ins w:id="61732" w:author="BigCREditor-RAN4#104-bis" w:date="2022-10-21T15:35:00Z"/>
              </w:rPr>
            </w:pPr>
            <w:ins w:id="61733" w:author="BigCREditor-RAN4#104-bis" w:date="2022-10-21T15:35:00Z">
              <w:r w:rsidRPr="00020619">
                <w:rPr>
                  <w:lang w:eastAsia="zh-CN"/>
                </w:rPr>
                <w:t>TRS.2.1 TDD</w:t>
              </w:r>
            </w:ins>
          </w:p>
        </w:tc>
        <w:tc>
          <w:tcPr>
            <w:tcW w:w="1625" w:type="dxa"/>
            <w:tcBorders>
              <w:top w:val="single" w:sz="4" w:space="0" w:color="auto"/>
              <w:left w:val="single" w:sz="4" w:space="0" w:color="auto"/>
              <w:bottom w:val="single" w:sz="4" w:space="0" w:color="auto"/>
              <w:right w:val="single" w:sz="4" w:space="0" w:color="auto"/>
            </w:tcBorders>
          </w:tcPr>
          <w:p w14:paraId="1B7F7EB6" w14:textId="77777777" w:rsidR="00B26ED9" w:rsidRPr="00020619" w:rsidRDefault="00B26ED9" w:rsidP="00BB34DD">
            <w:pPr>
              <w:pStyle w:val="TAC"/>
              <w:rPr>
                <w:ins w:id="61734" w:author="BigCREditor-RAN4#104-bis" w:date="2022-10-21T15:35:00Z"/>
                <w:lang w:eastAsia="zh-CN"/>
              </w:rPr>
            </w:pPr>
            <w:ins w:id="61735" w:author="BigCREditor-RAN4#104-bis" w:date="2022-10-21T15:35:00Z">
              <w:r w:rsidRPr="00020619">
                <w:rPr>
                  <w:lang w:eastAsia="zh-CN"/>
                </w:rPr>
                <w:t>TRS.2.2 TDD</w:t>
              </w:r>
            </w:ins>
          </w:p>
        </w:tc>
      </w:tr>
      <w:tr w:rsidR="00B26ED9" w:rsidRPr="00020619" w14:paraId="2D9D31F0" w14:textId="77777777" w:rsidTr="00BB34DD">
        <w:trPr>
          <w:cantSplit/>
          <w:jc w:val="center"/>
          <w:ins w:id="61736"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1FE1A5DA" w14:textId="77777777" w:rsidR="00B26ED9" w:rsidRPr="00020619" w:rsidRDefault="00B26ED9" w:rsidP="00BB34DD">
            <w:pPr>
              <w:pStyle w:val="TAL"/>
              <w:rPr>
                <w:ins w:id="61737" w:author="BigCREditor-RAN4#104-bis" w:date="2022-10-21T15:35:00Z"/>
                <w:lang w:eastAsia="zh-CN"/>
              </w:rPr>
            </w:pPr>
            <w:ins w:id="61738" w:author="BigCREditor-RAN4#104-bis" w:date="2022-10-21T15:35:00Z">
              <w:r w:rsidRPr="00020619">
                <w:rPr>
                  <w:lang w:eastAsia="zh-CN"/>
                </w:rPr>
                <w:t>PDCCH/PDSCH TCI state</w:t>
              </w:r>
            </w:ins>
          </w:p>
        </w:tc>
        <w:tc>
          <w:tcPr>
            <w:tcW w:w="1794" w:type="dxa"/>
            <w:tcBorders>
              <w:top w:val="single" w:sz="4" w:space="0" w:color="auto"/>
              <w:left w:val="single" w:sz="4" w:space="0" w:color="auto"/>
              <w:bottom w:val="single" w:sz="4" w:space="0" w:color="auto"/>
              <w:right w:val="single" w:sz="4" w:space="0" w:color="auto"/>
            </w:tcBorders>
          </w:tcPr>
          <w:p w14:paraId="2EA459A3" w14:textId="77777777" w:rsidR="00B26ED9" w:rsidRPr="00020619" w:rsidRDefault="00B26ED9" w:rsidP="00BB34DD">
            <w:pPr>
              <w:pStyle w:val="TAC"/>
              <w:rPr>
                <w:ins w:id="61739"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720F99F4" w14:textId="77777777" w:rsidR="00B26ED9" w:rsidRPr="00020619" w:rsidRDefault="00B26ED9" w:rsidP="00BB34DD">
            <w:pPr>
              <w:pStyle w:val="TAC"/>
              <w:rPr>
                <w:ins w:id="61740" w:author="BigCREditor-RAN4#104-bis" w:date="2022-10-21T15:35:00Z"/>
                <w:lang w:eastAsia="zh-CN"/>
              </w:rPr>
            </w:pPr>
            <w:ins w:id="61741" w:author="BigCREditor-RAN4#104-bis" w:date="2022-10-21T15:35:00Z">
              <w:r w:rsidRPr="00020619">
                <w:rPr>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5B921A61" w14:textId="77777777" w:rsidR="00B26ED9" w:rsidRPr="00020619" w:rsidRDefault="00B26ED9" w:rsidP="00BB34DD">
            <w:pPr>
              <w:pStyle w:val="TAC"/>
              <w:rPr>
                <w:ins w:id="61742" w:author="BigCREditor-RAN4#104-bis" w:date="2022-10-21T15:35:00Z"/>
                <w:lang w:eastAsia="zh-CN"/>
              </w:rPr>
            </w:pPr>
            <w:ins w:id="61743" w:author="BigCREditor-RAN4#104-bis" w:date="2022-10-21T15:35:00Z">
              <w:r w:rsidRPr="00020619">
                <w:rPr>
                  <w:lang w:eastAsia="zh-CN"/>
                </w:rPr>
                <w:t>TCI.State.2</w:t>
              </w:r>
            </w:ins>
          </w:p>
        </w:tc>
        <w:tc>
          <w:tcPr>
            <w:tcW w:w="1625" w:type="dxa"/>
            <w:tcBorders>
              <w:top w:val="single" w:sz="4" w:space="0" w:color="auto"/>
              <w:left w:val="single" w:sz="4" w:space="0" w:color="auto"/>
              <w:bottom w:val="single" w:sz="4" w:space="0" w:color="auto"/>
              <w:right w:val="single" w:sz="4" w:space="0" w:color="auto"/>
            </w:tcBorders>
          </w:tcPr>
          <w:p w14:paraId="0F0AD515" w14:textId="77777777" w:rsidR="00B26ED9" w:rsidRPr="00020619" w:rsidRDefault="00B26ED9" w:rsidP="00BB34DD">
            <w:pPr>
              <w:pStyle w:val="TAC"/>
              <w:rPr>
                <w:ins w:id="61744" w:author="BigCREditor-RAN4#104-bis" w:date="2022-10-21T15:35:00Z"/>
                <w:lang w:eastAsia="zh-CN"/>
              </w:rPr>
            </w:pPr>
            <w:ins w:id="61745" w:author="BigCREditor-RAN4#104-bis" w:date="2022-10-21T15:35:00Z">
              <w:r w:rsidRPr="00020619">
                <w:rPr>
                  <w:lang w:eastAsia="zh-CN"/>
                </w:rPr>
                <w:t>N/A</w:t>
              </w:r>
            </w:ins>
          </w:p>
        </w:tc>
      </w:tr>
      <w:tr w:rsidR="00B26ED9" w:rsidRPr="00020619" w14:paraId="6A05D07A" w14:textId="77777777" w:rsidTr="00BB34DD">
        <w:trPr>
          <w:cantSplit/>
          <w:jc w:val="center"/>
          <w:ins w:id="61746"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02919D95" w14:textId="77777777" w:rsidR="00B26ED9" w:rsidRPr="00020619" w:rsidRDefault="00B26ED9" w:rsidP="00BB34DD">
            <w:pPr>
              <w:pStyle w:val="TAL"/>
              <w:rPr>
                <w:ins w:id="61747" w:author="BigCREditor-RAN4#104-bis" w:date="2022-10-21T15:35:00Z"/>
              </w:rPr>
            </w:pPr>
            <w:ins w:id="61748" w:author="BigCREditor-RAN4#104-bis" w:date="2022-10-21T15:35:00Z">
              <w:r w:rsidRPr="00020619">
                <w:t>OCNG Pattern</w:t>
              </w:r>
            </w:ins>
          </w:p>
        </w:tc>
        <w:tc>
          <w:tcPr>
            <w:tcW w:w="1794" w:type="dxa"/>
            <w:tcBorders>
              <w:top w:val="single" w:sz="4" w:space="0" w:color="auto"/>
              <w:left w:val="single" w:sz="4" w:space="0" w:color="auto"/>
              <w:bottom w:val="single" w:sz="4" w:space="0" w:color="auto"/>
              <w:right w:val="single" w:sz="4" w:space="0" w:color="auto"/>
            </w:tcBorders>
          </w:tcPr>
          <w:p w14:paraId="275704FE" w14:textId="77777777" w:rsidR="00B26ED9" w:rsidRPr="00020619" w:rsidRDefault="00B26ED9" w:rsidP="00BB34DD">
            <w:pPr>
              <w:pStyle w:val="TAC"/>
              <w:rPr>
                <w:ins w:id="61749"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50675007" w14:textId="77777777" w:rsidR="00B26ED9" w:rsidRPr="00020619" w:rsidRDefault="00B26ED9" w:rsidP="00BB34DD">
            <w:pPr>
              <w:pStyle w:val="TAC"/>
              <w:rPr>
                <w:ins w:id="61750" w:author="BigCREditor-RAN4#104-bis" w:date="2022-10-21T15:35:00Z"/>
                <w:lang w:eastAsia="zh-CN"/>
              </w:rPr>
            </w:pPr>
            <w:ins w:id="61751" w:author="BigCREditor-RAN4#104-bis" w:date="2022-10-21T15:35:00Z">
              <w:r w:rsidRPr="00020619">
                <w:rPr>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2675FF86" w14:textId="77777777" w:rsidR="00B26ED9" w:rsidRPr="00020619" w:rsidRDefault="00B26ED9" w:rsidP="00BB34DD">
            <w:pPr>
              <w:pStyle w:val="TAC"/>
              <w:rPr>
                <w:ins w:id="61752" w:author="BigCREditor-RAN4#104-bis" w:date="2022-10-21T15:35:00Z"/>
                <w:rFonts w:cs="v4.2.0"/>
              </w:rPr>
            </w:pPr>
            <w:ins w:id="61753" w:author="BigCREditor-RAN4#104-bis" w:date="2022-10-21T15:35:00Z">
              <w:r w:rsidRPr="00020619">
                <w:t>OP.5 defined in A.3.2.1</w:t>
              </w:r>
            </w:ins>
          </w:p>
        </w:tc>
        <w:tc>
          <w:tcPr>
            <w:tcW w:w="1625" w:type="dxa"/>
            <w:tcBorders>
              <w:top w:val="single" w:sz="4" w:space="0" w:color="auto"/>
              <w:left w:val="single" w:sz="4" w:space="0" w:color="auto"/>
              <w:bottom w:val="single" w:sz="4" w:space="0" w:color="auto"/>
              <w:right w:val="single" w:sz="4" w:space="0" w:color="auto"/>
            </w:tcBorders>
          </w:tcPr>
          <w:p w14:paraId="17D88F80" w14:textId="77777777" w:rsidR="00B26ED9" w:rsidRPr="00020619" w:rsidRDefault="00B26ED9" w:rsidP="00BB34DD">
            <w:pPr>
              <w:pStyle w:val="TAC"/>
              <w:rPr>
                <w:ins w:id="61754" w:author="BigCREditor-RAN4#104-bis" w:date="2022-10-21T15:35:00Z"/>
              </w:rPr>
            </w:pPr>
            <w:ins w:id="61755" w:author="BigCREditor-RAN4#104-bis" w:date="2022-10-21T15:35:00Z">
              <w:r w:rsidRPr="00020619">
                <w:rPr>
                  <w:rFonts w:cs="v4.2.0"/>
                  <w:lang w:eastAsia="zh-CN"/>
                </w:rPr>
                <w:t>Not sent</w:t>
              </w:r>
            </w:ins>
          </w:p>
        </w:tc>
      </w:tr>
      <w:tr w:rsidR="00B26ED9" w:rsidRPr="00020619" w14:paraId="7F6473F3" w14:textId="77777777" w:rsidTr="00BB34DD">
        <w:trPr>
          <w:cantSplit/>
          <w:jc w:val="center"/>
          <w:ins w:id="61756"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7C1BD440" w14:textId="77777777" w:rsidR="00B26ED9" w:rsidRPr="00020619" w:rsidRDefault="00B26ED9" w:rsidP="00BB34DD">
            <w:pPr>
              <w:pStyle w:val="TAL"/>
              <w:rPr>
                <w:ins w:id="61757" w:author="BigCREditor-RAN4#104-bis" w:date="2022-10-21T15:35:00Z"/>
                <w:lang w:eastAsia="zh-CN"/>
              </w:rPr>
            </w:pPr>
            <w:ins w:id="61758" w:author="BigCREditor-RAN4#104-bis" w:date="2022-10-21T15:35:00Z">
              <w:r w:rsidRPr="00020619">
                <w:rPr>
                  <w:lang w:eastAsia="zh-CN"/>
                </w:rPr>
                <w:t>Initial DL BWP configuration</w:t>
              </w:r>
            </w:ins>
          </w:p>
        </w:tc>
        <w:tc>
          <w:tcPr>
            <w:tcW w:w="1794" w:type="dxa"/>
            <w:tcBorders>
              <w:top w:val="single" w:sz="4" w:space="0" w:color="auto"/>
              <w:left w:val="single" w:sz="4" w:space="0" w:color="auto"/>
              <w:bottom w:val="single" w:sz="4" w:space="0" w:color="auto"/>
              <w:right w:val="single" w:sz="4" w:space="0" w:color="auto"/>
            </w:tcBorders>
          </w:tcPr>
          <w:p w14:paraId="52AA85B9" w14:textId="77777777" w:rsidR="00B26ED9" w:rsidRPr="00020619" w:rsidRDefault="00B26ED9" w:rsidP="00BB34DD">
            <w:pPr>
              <w:pStyle w:val="TAC"/>
              <w:rPr>
                <w:ins w:id="61759"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72D8E864" w14:textId="77777777" w:rsidR="00B26ED9" w:rsidRPr="00020619" w:rsidRDefault="00B26ED9" w:rsidP="00BB34DD">
            <w:pPr>
              <w:pStyle w:val="TAC"/>
              <w:rPr>
                <w:ins w:id="61760" w:author="BigCREditor-RAN4#104-bis" w:date="2022-10-21T15:35:00Z"/>
                <w:lang w:eastAsia="zh-CN"/>
              </w:rPr>
            </w:pPr>
            <w:ins w:id="61761" w:author="BigCREditor-RAN4#104-bis" w:date="2022-10-21T15:35:00Z">
              <w:r w:rsidRPr="00020619">
                <w:rPr>
                  <w:lang w:eastAsia="zh-CN"/>
                </w:rPr>
                <w:t>1</w:t>
              </w:r>
            </w:ins>
          </w:p>
        </w:tc>
        <w:tc>
          <w:tcPr>
            <w:tcW w:w="3250" w:type="dxa"/>
            <w:gridSpan w:val="2"/>
            <w:tcBorders>
              <w:top w:val="single" w:sz="4" w:space="0" w:color="auto"/>
              <w:left w:val="single" w:sz="4" w:space="0" w:color="auto"/>
              <w:bottom w:val="single" w:sz="4" w:space="0" w:color="auto"/>
              <w:right w:val="single" w:sz="4" w:space="0" w:color="auto"/>
            </w:tcBorders>
          </w:tcPr>
          <w:p w14:paraId="06582A89" w14:textId="77777777" w:rsidR="00B26ED9" w:rsidRPr="00020619" w:rsidRDefault="00B26ED9" w:rsidP="00BB34DD">
            <w:pPr>
              <w:pStyle w:val="TAC"/>
              <w:rPr>
                <w:ins w:id="61762" w:author="BigCREditor-RAN4#104-bis" w:date="2022-10-21T15:35:00Z"/>
                <w:lang w:eastAsia="zh-CN"/>
              </w:rPr>
            </w:pPr>
            <w:ins w:id="61763" w:author="BigCREditor-RAN4#104-bis" w:date="2022-10-21T15:35:00Z">
              <w:r w:rsidRPr="00020619">
                <w:rPr>
                  <w:lang w:eastAsia="zh-CN"/>
                </w:rPr>
                <w:t>DLBWP.0.1</w:t>
              </w:r>
            </w:ins>
          </w:p>
        </w:tc>
      </w:tr>
      <w:tr w:rsidR="00B26ED9" w:rsidRPr="00020619" w14:paraId="2E406469" w14:textId="77777777" w:rsidTr="00BB34DD">
        <w:trPr>
          <w:cantSplit/>
          <w:jc w:val="center"/>
          <w:ins w:id="61764"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4BC13B98" w14:textId="77777777" w:rsidR="00B26ED9" w:rsidRPr="00020619" w:rsidRDefault="00B26ED9" w:rsidP="00BB34DD">
            <w:pPr>
              <w:pStyle w:val="TAL"/>
              <w:rPr>
                <w:ins w:id="61765" w:author="BigCREditor-RAN4#104-bis" w:date="2022-10-21T15:35:00Z"/>
                <w:lang w:eastAsia="zh-CN"/>
              </w:rPr>
            </w:pPr>
            <w:ins w:id="61766" w:author="BigCREditor-RAN4#104-bis" w:date="2022-10-21T15:35:00Z">
              <w:r w:rsidRPr="00020619">
                <w:rPr>
                  <w:lang w:eastAsia="zh-CN"/>
                </w:rPr>
                <w:t>Initial UL BWP configuration</w:t>
              </w:r>
            </w:ins>
          </w:p>
        </w:tc>
        <w:tc>
          <w:tcPr>
            <w:tcW w:w="1794" w:type="dxa"/>
            <w:tcBorders>
              <w:top w:val="single" w:sz="4" w:space="0" w:color="auto"/>
              <w:left w:val="single" w:sz="4" w:space="0" w:color="auto"/>
              <w:bottom w:val="single" w:sz="4" w:space="0" w:color="auto"/>
              <w:right w:val="single" w:sz="4" w:space="0" w:color="auto"/>
            </w:tcBorders>
          </w:tcPr>
          <w:p w14:paraId="4F181C0C" w14:textId="77777777" w:rsidR="00B26ED9" w:rsidRPr="00020619" w:rsidRDefault="00B26ED9" w:rsidP="00BB34DD">
            <w:pPr>
              <w:pStyle w:val="TAC"/>
              <w:rPr>
                <w:ins w:id="61767"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6AF8CC6D" w14:textId="77777777" w:rsidR="00B26ED9" w:rsidRPr="00020619" w:rsidRDefault="00B26ED9" w:rsidP="00BB34DD">
            <w:pPr>
              <w:pStyle w:val="TAC"/>
              <w:rPr>
                <w:ins w:id="61768" w:author="BigCREditor-RAN4#104-bis" w:date="2022-10-21T15:35:00Z"/>
                <w:lang w:eastAsia="zh-CN"/>
              </w:rPr>
            </w:pPr>
            <w:ins w:id="61769" w:author="BigCREditor-RAN4#104-bis" w:date="2022-10-21T15:35:00Z">
              <w:r w:rsidRPr="00020619">
                <w:rPr>
                  <w:lang w:eastAsia="zh-CN"/>
                </w:rPr>
                <w:t>1</w:t>
              </w:r>
            </w:ins>
          </w:p>
        </w:tc>
        <w:tc>
          <w:tcPr>
            <w:tcW w:w="3250" w:type="dxa"/>
            <w:gridSpan w:val="2"/>
            <w:tcBorders>
              <w:top w:val="single" w:sz="4" w:space="0" w:color="auto"/>
              <w:left w:val="single" w:sz="4" w:space="0" w:color="auto"/>
              <w:bottom w:val="single" w:sz="4" w:space="0" w:color="auto"/>
              <w:right w:val="single" w:sz="4" w:space="0" w:color="auto"/>
            </w:tcBorders>
          </w:tcPr>
          <w:p w14:paraId="65C76A28" w14:textId="77777777" w:rsidR="00B26ED9" w:rsidRPr="00020619" w:rsidRDefault="00B26ED9" w:rsidP="00BB34DD">
            <w:pPr>
              <w:pStyle w:val="TAC"/>
              <w:rPr>
                <w:ins w:id="61770" w:author="BigCREditor-RAN4#104-bis" w:date="2022-10-21T15:35:00Z"/>
                <w:lang w:eastAsia="zh-CN"/>
              </w:rPr>
            </w:pPr>
            <w:ins w:id="61771" w:author="BigCREditor-RAN4#104-bis" w:date="2022-10-21T15:35:00Z">
              <w:r w:rsidRPr="00020619">
                <w:rPr>
                  <w:lang w:eastAsia="zh-CN"/>
                </w:rPr>
                <w:t>ULBWP.0.1</w:t>
              </w:r>
            </w:ins>
          </w:p>
        </w:tc>
      </w:tr>
      <w:tr w:rsidR="00B26ED9" w:rsidRPr="00020619" w14:paraId="110CF06D" w14:textId="77777777" w:rsidTr="00BB34DD">
        <w:trPr>
          <w:cantSplit/>
          <w:jc w:val="center"/>
          <w:ins w:id="61772"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7758EEDA" w14:textId="77777777" w:rsidR="00B26ED9" w:rsidRPr="00020619" w:rsidRDefault="00B26ED9" w:rsidP="00BB34DD">
            <w:pPr>
              <w:pStyle w:val="TAL"/>
              <w:rPr>
                <w:ins w:id="61773" w:author="BigCREditor-RAN4#104-bis" w:date="2022-10-21T15:35:00Z"/>
                <w:lang w:eastAsia="zh-CN"/>
              </w:rPr>
            </w:pPr>
            <w:ins w:id="61774" w:author="BigCREditor-RAN4#104-bis" w:date="2022-10-21T15:35:00Z">
              <w:r w:rsidRPr="00020619">
                <w:rPr>
                  <w:lang w:eastAsia="zh-CN"/>
                </w:rPr>
                <w:t>RLM-RS</w:t>
              </w:r>
            </w:ins>
          </w:p>
        </w:tc>
        <w:tc>
          <w:tcPr>
            <w:tcW w:w="1794" w:type="dxa"/>
            <w:tcBorders>
              <w:top w:val="single" w:sz="4" w:space="0" w:color="auto"/>
              <w:left w:val="single" w:sz="4" w:space="0" w:color="auto"/>
              <w:bottom w:val="single" w:sz="4" w:space="0" w:color="auto"/>
              <w:right w:val="single" w:sz="4" w:space="0" w:color="auto"/>
            </w:tcBorders>
          </w:tcPr>
          <w:p w14:paraId="29D011D0" w14:textId="77777777" w:rsidR="00B26ED9" w:rsidRPr="00020619" w:rsidRDefault="00B26ED9" w:rsidP="00BB34DD">
            <w:pPr>
              <w:pStyle w:val="TAC"/>
              <w:rPr>
                <w:ins w:id="61775"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2E4832B4" w14:textId="77777777" w:rsidR="00B26ED9" w:rsidRPr="00020619" w:rsidRDefault="00B26ED9" w:rsidP="00BB34DD">
            <w:pPr>
              <w:pStyle w:val="TAC"/>
              <w:rPr>
                <w:ins w:id="61776" w:author="BigCREditor-RAN4#104-bis" w:date="2022-10-21T15:35:00Z"/>
                <w:lang w:eastAsia="zh-CN"/>
              </w:rPr>
            </w:pPr>
            <w:ins w:id="61777" w:author="BigCREditor-RAN4#104-bis" w:date="2022-10-21T15:35:00Z">
              <w:r w:rsidRPr="00020619">
                <w:rPr>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22CDEA93" w14:textId="77777777" w:rsidR="00B26ED9" w:rsidRPr="00020619" w:rsidRDefault="00B26ED9" w:rsidP="00BB34DD">
            <w:pPr>
              <w:pStyle w:val="TAC"/>
              <w:rPr>
                <w:ins w:id="61778" w:author="BigCREditor-RAN4#104-bis" w:date="2022-10-21T15:35:00Z"/>
                <w:lang w:eastAsia="zh-CN"/>
              </w:rPr>
            </w:pPr>
            <w:ins w:id="61779" w:author="BigCREditor-RAN4#104-bis" w:date="2022-10-21T15:35:00Z">
              <w:r w:rsidRPr="00020619">
                <w:rPr>
                  <w:lang w:eastAsia="zh-CN"/>
                </w:rPr>
                <w:t>SSB with index 0</w:t>
              </w:r>
            </w:ins>
          </w:p>
        </w:tc>
        <w:tc>
          <w:tcPr>
            <w:tcW w:w="1625" w:type="dxa"/>
            <w:tcBorders>
              <w:top w:val="single" w:sz="4" w:space="0" w:color="auto"/>
              <w:left w:val="single" w:sz="4" w:space="0" w:color="auto"/>
              <w:bottom w:val="single" w:sz="4" w:space="0" w:color="auto"/>
              <w:right w:val="single" w:sz="4" w:space="0" w:color="auto"/>
            </w:tcBorders>
          </w:tcPr>
          <w:p w14:paraId="50ACD24F" w14:textId="77777777" w:rsidR="00B26ED9" w:rsidRPr="00020619" w:rsidRDefault="00B26ED9" w:rsidP="00BB34DD">
            <w:pPr>
              <w:pStyle w:val="TAC"/>
              <w:rPr>
                <w:ins w:id="61780" w:author="BigCREditor-RAN4#104-bis" w:date="2022-10-21T15:35:00Z"/>
                <w:lang w:eastAsia="zh-CN"/>
              </w:rPr>
            </w:pPr>
            <w:ins w:id="61781" w:author="BigCREditor-RAN4#104-bis" w:date="2022-10-21T15:35:00Z">
              <w:r w:rsidRPr="00020619">
                <w:rPr>
                  <w:lang w:eastAsia="zh-CN"/>
                </w:rPr>
                <w:t>SSB with index 1</w:t>
              </w:r>
            </w:ins>
          </w:p>
        </w:tc>
      </w:tr>
      <w:tr w:rsidR="00B26ED9" w:rsidRPr="00020619" w14:paraId="1B684ADF" w14:textId="77777777" w:rsidTr="00BB34DD">
        <w:trPr>
          <w:cantSplit/>
          <w:jc w:val="center"/>
          <w:ins w:id="61782"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38704344" w14:textId="77777777" w:rsidR="00B26ED9" w:rsidRPr="00020619" w:rsidRDefault="00B26ED9" w:rsidP="00BB34DD">
            <w:pPr>
              <w:pStyle w:val="TAL"/>
              <w:rPr>
                <w:ins w:id="61783" w:author="BigCREditor-RAN4#104-bis" w:date="2022-10-21T15:35:00Z"/>
              </w:rPr>
            </w:pPr>
            <w:ins w:id="61784" w:author="BigCREditor-RAN4#104-bis" w:date="2022-10-21T15:35:00Z">
              <w:r w:rsidRPr="00020619">
                <w:rPr>
                  <w:rFonts w:cs="Arial"/>
                  <w:position w:val="-12"/>
                </w:rPr>
                <w:object w:dxaOrig="410" w:dyaOrig="410" w14:anchorId="3A102556">
                  <v:shape id="_x0000_i1253" type="#_x0000_t75" style="width:20.75pt;height:20.75pt" o:ole="">
                    <v:imagedata r:id="rId15" o:title=""/>
                  </v:shape>
                  <o:OLEObject Type="Embed" ProgID="Equation.3" ShapeID="_x0000_i1253" DrawAspect="Content" ObjectID="_1731331619" r:id="rId342"/>
                </w:object>
              </w:r>
            </w:ins>
          </w:p>
        </w:tc>
        <w:tc>
          <w:tcPr>
            <w:tcW w:w="1794" w:type="dxa"/>
            <w:tcBorders>
              <w:top w:val="single" w:sz="4" w:space="0" w:color="auto"/>
              <w:left w:val="single" w:sz="4" w:space="0" w:color="auto"/>
              <w:bottom w:val="single" w:sz="4" w:space="0" w:color="auto"/>
              <w:right w:val="single" w:sz="4" w:space="0" w:color="auto"/>
            </w:tcBorders>
          </w:tcPr>
          <w:p w14:paraId="45D14DFC" w14:textId="77777777" w:rsidR="00B26ED9" w:rsidRPr="00020619" w:rsidRDefault="00B26ED9" w:rsidP="00BB34DD">
            <w:pPr>
              <w:pStyle w:val="TAC"/>
              <w:rPr>
                <w:ins w:id="61785" w:author="BigCREditor-RAN4#104-bis" w:date="2022-10-21T15:35:00Z"/>
                <w:rFonts w:cs="v4.2.0"/>
              </w:rPr>
            </w:pPr>
            <w:ins w:id="61786" w:author="BigCREditor-RAN4#104-bis" w:date="2022-10-21T15:35:00Z">
              <w:r w:rsidRPr="00020619">
                <w:rPr>
                  <w:rFonts w:cs="v4.2.0"/>
                </w:rPr>
                <w:t>dBm/15kHz</w:t>
              </w:r>
            </w:ins>
          </w:p>
        </w:tc>
        <w:tc>
          <w:tcPr>
            <w:tcW w:w="1418" w:type="dxa"/>
            <w:tcBorders>
              <w:top w:val="single" w:sz="4" w:space="0" w:color="auto"/>
              <w:left w:val="single" w:sz="4" w:space="0" w:color="auto"/>
              <w:bottom w:val="single" w:sz="4" w:space="0" w:color="auto"/>
              <w:right w:val="single" w:sz="4" w:space="0" w:color="auto"/>
            </w:tcBorders>
          </w:tcPr>
          <w:p w14:paraId="09A9A4ED" w14:textId="77777777" w:rsidR="00B26ED9" w:rsidRPr="00020619" w:rsidRDefault="00B26ED9" w:rsidP="00BB34DD">
            <w:pPr>
              <w:pStyle w:val="TAC"/>
              <w:rPr>
                <w:ins w:id="61787" w:author="BigCREditor-RAN4#104-bis" w:date="2022-10-21T15:35:00Z"/>
                <w:rFonts w:cs="v4.2.0"/>
                <w:lang w:eastAsia="zh-CN"/>
              </w:rPr>
            </w:pPr>
            <w:ins w:id="61788" w:author="BigCREditor-RAN4#104-bis" w:date="2022-10-21T15:35:00Z">
              <w:r w:rsidRPr="00020619">
                <w:rPr>
                  <w:rFonts w:cs="Arial"/>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4C28CC8C" w14:textId="77777777" w:rsidR="00B26ED9" w:rsidRPr="00020619" w:rsidRDefault="00B26ED9" w:rsidP="00BB34DD">
            <w:pPr>
              <w:pStyle w:val="TAC"/>
              <w:rPr>
                <w:ins w:id="61789" w:author="BigCREditor-RAN4#104-bis" w:date="2022-10-21T15:35:00Z"/>
                <w:lang w:eastAsia="zh-CN"/>
              </w:rPr>
            </w:pPr>
            <w:ins w:id="61790" w:author="BigCREditor-RAN4#104-bis" w:date="2022-10-21T15:35:00Z">
              <w:r w:rsidRPr="00020619">
                <w:rPr>
                  <w:rFonts w:cs="Arial"/>
                  <w:lang w:eastAsia="zh-CN"/>
                </w:rPr>
                <w:t>-92.1</w:t>
              </w:r>
            </w:ins>
          </w:p>
        </w:tc>
        <w:tc>
          <w:tcPr>
            <w:tcW w:w="1625" w:type="dxa"/>
            <w:tcBorders>
              <w:top w:val="single" w:sz="4" w:space="0" w:color="auto"/>
              <w:left w:val="single" w:sz="4" w:space="0" w:color="auto"/>
              <w:bottom w:val="single" w:sz="4" w:space="0" w:color="auto"/>
              <w:right w:val="single" w:sz="4" w:space="0" w:color="auto"/>
            </w:tcBorders>
          </w:tcPr>
          <w:p w14:paraId="543BF664" w14:textId="77777777" w:rsidR="00B26ED9" w:rsidRPr="00020619" w:rsidRDefault="00B26ED9" w:rsidP="00BB34DD">
            <w:pPr>
              <w:pStyle w:val="TAC"/>
              <w:rPr>
                <w:ins w:id="61791" w:author="BigCREditor-RAN4#104-bis" w:date="2022-10-21T15:35:00Z"/>
                <w:lang w:eastAsia="zh-CN"/>
              </w:rPr>
            </w:pPr>
            <w:ins w:id="61792" w:author="BigCREditor-RAN4#104-bis" w:date="2022-10-21T15:35:00Z">
              <w:r w:rsidRPr="00020619">
                <w:rPr>
                  <w:rFonts w:cs="Arial"/>
                  <w:lang w:eastAsia="zh-CN"/>
                </w:rPr>
                <w:t>-92.1</w:t>
              </w:r>
            </w:ins>
          </w:p>
        </w:tc>
      </w:tr>
      <w:tr w:rsidR="00B26ED9" w:rsidRPr="00020619" w14:paraId="0F497F40" w14:textId="77777777" w:rsidTr="00BB34DD">
        <w:trPr>
          <w:cantSplit/>
          <w:jc w:val="center"/>
          <w:ins w:id="61793"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0B0D201C" w14:textId="77777777" w:rsidR="00B26ED9" w:rsidRPr="00020619" w:rsidRDefault="00B26ED9" w:rsidP="00BB34DD">
            <w:pPr>
              <w:pStyle w:val="TAL"/>
              <w:rPr>
                <w:ins w:id="61794" w:author="BigCREditor-RAN4#104-bis" w:date="2022-10-21T15:35:00Z"/>
              </w:rPr>
            </w:pPr>
            <w:ins w:id="61795" w:author="BigCREditor-RAN4#104-bis" w:date="2022-10-21T15:35:00Z">
              <w:r w:rsidRPr="00020619">
                <w:rPr>
                  <w:position w:val="-12"/>
                </w:rPr>
                <w:object w:dxaOrig="410" w:dyaOrig="410" w14:anchorId="18753161">
                  <v:shape id="_x0000_i1254" type="#_x0000_t75" style="width:20.75pt;height:20.75pt" o:ole="">
                    <v:imagedata r:id="rId15" o:title=""/>
                  </v:shape>
                  <o:OLEObject Type="Embed" ProgID="Equation.3" ShapeID="_x0000_i1254" DrawAspect="Content" ObjectID="_1731331620" r:id="rId343"/>
                </w:object>
              </w:r>
            </w:ins>
            <w:ins w:id="61796" w:author="BigCREditor-RAN4#104-bis" w:date="2022-10-21T15:35:00Z">
              <w:r w:rsidRPr="00020619">
                <w:t xml:space="preserve"> </w:t>
              </w:r>
              <w:r w:rsidRPr="00020619">
                <w:rPr>
                  <w:vertAlign w:val="superscript"/>
                </w:rPr>
                <w:t>Note2</w:t>
              </w:r>
            </w:ins>
          </w:p>
        </w:tc>
        <w:tc>
          <w:tcPr>
            <w:tcW w:w="1794" w:type="dxa"/>
            <w:tcBorders>
              <w:top w:val="single" w:sz="4" w:space="0" w:color="auto"/>
              <w:left w:val="single" w:sz="4" w:space="0" w:color="auto"/>
              <w:bottom w:val="single" w:sz="4" w:space="0" w:color="auto"/>
              <w:right w:val="single" w:sz="4" w:space="0" w:color="auto"/>
            </w:tcBorders>
          </w:tcPr>
          <w:p w14:paraId="11959682" w14:textId="77777777" w:rsidR="00B26ED9" w:rsidRPr="00020619" w:rsidRDefault="00B26ED9" w:rsidP="00BB34DD">
            <w:pPr>
              <w:pStyle w:val="TAC"/>
              <w:rPr>
                <w:ins w:id="61797" w:author="BigCREditor-RAN4#104-bis" w:date="2022-10-21T15:35:00Z"/>
              </w:rPr>
            </w:pPr>
            <w:ins w:id="61798" w:author="BigCREditor-RAN4#104-bis" w:date="2022-10-21T15:35:00Z">
              <w:r w:rsidRPr="00020619">
                <w:rPr>
                  <w:rFonts w:cs="v4.2.0"/>
                </w:rPr>
                <w:t>dBm/SCS</w:t>
              </w:r>
            </w:ins>
          </w:p>
        </w:tc>
        <w:tc>
          <w:tcPr>
            <w:tcW w:w="1418" w:type="dxa"/>
            <w:tcBorders>
              <w:top w:val="single" w:sz="4" w:space="0" w:color="auto"/>
              <w:left w:val="single" w:sz="4" w:space="0" w:color="auto"/>
              <w:bottom w:val="single" w:sz="4" w:space="0" w:color="auto"/>
              <w:right w:val="single" w:sz="4" w:space="0" w:color="auto"/>
            </w:tcBorders>
          </w:tcPr>
          <w:p w14:paraId="32BBC5E1" w14:textId="77777777" w:rsidR="00B26ED9" w:rsidRPr="00020619" w:rsidRDefault="00B26ED9" w:rsidP="00BB34DD">
            <w:pPr>
              <w:pStyle w:val="TAC"/>
              <w:rPr>
                <w:ins w:id="61799" w:author="BigCREditor-RAN4#104-bis" w:date="2022-10-21T15:35:00Z"/>
                <w:rFonts w:cs="v4.2.0"/>
                <w:lang w:eastAsia="zh-CN"/>
              </w:rPr>
            </w:pPr>
            <w:ins w:id="61800" w:author="BigCREditor-RAN4#104-bis" w:date="2022-10-21T15:35:00Z">
              <w:r w:rsidRPr="00020619">
                <w:rPr>
                  <w:rFonts w:cs="v4.2.0"/>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68A31B9B" w14:textId="77777777" w:rsidR="00B26ED9" w:rsidRPr="00020619" w:rsidRDefault="00B26ED9" w:rsidP="00BB34DD">
            <w:pPr>
              <w:pStyle w:val="TAC"/>
              <w:rPr>
                <w:ins w:id="61801" w:author="BigCREditor-RAN4#104-bis" w:date="2022-10-21T15:35:00Z"/>
                <w:lang w:eastAsia="zh-CN"/>
              </w:rPr>
            </w:pPr>
            <w:ins w:id="61802" w:author="BigCREditor-RAN4#104-bis" w:date="2022-10-21T15:35:00Z">
              <w:r w:rsidRPr="00020619">
                <w:rPr>
                  <w:lang w:eastAsia="zh-CN"/>
                </w:rPr>
                <w:t>-83.1</w:t>
              </w:r>
            </w:ins>
          </w:p>
        </w:tc>
        <w:tc>
          <w:tcPr>
            <w:tcW w:w="1625" w:type="dxa"/>
            <w:tcBorders>
              <w:top w:val="single" w:sz="4" w:space="0" w:color="auto"/>
              <w:left w:val="single" w:sz="4" w:space="0" w:color="auto"/>
              <w:bottom w:val="single" w:sz="4" w:space="0" w:color="auto"/>
              <w:right w:val="single" w:sz="4" w:space="0" w:color="auto"/>
            </w:tcBorders>
          </w:tcPr>
          <w:p w14:paraId="54670577" w14:textId="77777777" w:rsidR="00B26ED9" w:rsidRPr="00020619" w:rsidRDefault="00B26ED9" w:rsidP="00BB34DD">
            <w:pPr>
              <w:pStyle w:val="TAC"/>
              <w:rPr>
                <w:ins w:id="61803" w:author="BigCREditor-RAN4#104-bis" w:date="2022-10-21T15:35:00Z"/>
                <w:lang w:eastAsia="zh-CN"/>
              </w:rPr>
            </w:pPr>
            <w:ins w:id="61804" w:author="BigCREditor-RAN4#104-bis" w:date="2022-10-21T15:35:00Z">
              <w:r w:rsidRPr="00020619">
                <w:rPr>
                  <w:lang w:eastAsia="zh-CN"/>
                </w:rPr>
                <w:t>-83.1</w:t>
              </w:r>
            </w:ins>
          </w:p>
        </w:tc>
      </w:tr>
      <w:tr w:rsidR="00B26ED9" w:rsidRPr="00020619" w14:paraId="7984E84D" w14:textId="77777777" w:rsidTr="00BB34DD">
        <w:trPr>
          <w:cantSplit/>
          <w:jc w:val="center"/>
          <w:ins w:id="61805"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11A365A3" w14:textId="77777777" w:rsidR="00B26ED9" w:rsidRPr="00020619" w:rsidRDefault="00B26ED9" w:rsidP="00BB34DD">
            <w:pPr>
              <w:pStyle w:val="TAL"/>
              <w:rPr>
                <w:ins w:id="61806" w:author="BigCREditor-RAN4#104-bis" w:date="2022-10-21T15:35:00Z"/>
              </w:rPr>
            </w:pPr>
            <w:ins w:id="61807" w:author="BigCREditor-RAN4#104-bis" w:date="2022-10-21T15:35:00Z">
              <w:r w:rsidRPr="00020619">
                <w:rPr>
                  <w:position w:val="-12"/>
                </w:rPr>
                <w:object w:dxaOrig="908" w:dyaOrig="410" w14:anchorId="62F4279C">
                  <v:shape id="_x0000_i1255" type="#_x0000_t75" style="width:45.5pt;height:20.75pt" o:ole="">
                    <v:imagedata r:id="rId20" o:title=""/>
                  </v:shape>
                  <o:OLEObject Type="Embed" ProgID="Equation.3" ShapeID="_x0000_i1255" DrawAspect="Content" ObjectID="_1731331621" r:id="rId344"/>
                </w:object>
              </w:r>
            </w:ins>
          </w:p>
        </w:tc>
        <w:tc>
          <w:tcPr>
            <w:tcW w:w="1794" w:type="dxa"/>
            <w:tcBorders>
              <w:top w:val="single" w:sz="4" w:space="0" w:color="auto"/>
              <w:left w:val="single" w:sz="4" w:space="0" w:color="auto"/>
              <w:bottom w:val="single" w:sz="4" w:space="0" w:color="auto"/>
              <w:right w:val="single" w:sz="4" w:space="0" w:color="auto"/>
            </w:tcBorders>
          </w:tcPr>
          <w:p w14:paraId="447ED836" w14:textId="77777777" w:rsidR="00B26ED9" w:rsidRPr="00020619" w:rsidRDefault="00B26ED9" w:rsidP="00BB34DD">
            <w:pPr>
              <w:pStyle w:val="TAC"/>
              <w:rPr>
                <w:ins w:id="61808" w:author="BigCREditor-RAN4#104-bis" w:date="2022-10-21T15:35:00Z"/>
              </w:rPr>
            </w:pPr>
            <w:ins w:id="61809" w:author="BigCREditor-RAN4#104-bis" w:date="2022-10-21T15:35:00Z">
              <w:r w:rsidRPr="00020619">
                <w:rPr>
                  <w:rFonts w:cs="v4.2.0"/>
                </w:rPr>
                <w:t>dB</w:t>
              </w:r>
            </w:ins>
          </w:p>
        </w:tc>
        <w:tc>
          <w:tcPr>
            <w:tcW w:w="1418" w:type="dxa"/>
            <w:tcBorders>
              <w:top w:val="single" w:sz="4" w:space="0" w:color="auto"/>
              <w:left w:val="single" w:sz="4" w:space="0" w:color="auto"/>
              <w:bottom w:val="single" w:sz="4" w:space="0" w:color="auto"/>
              <w:right w:val="single" w:sz="4" w:space="0" w:color="auto"/>
            </w:tcBorders>
          </w:tcPr>
          <w:p w14:paraId="513959B8" w14:textId="77777777" w:rsidR="00B26ED9" w:rsidRPr="00020619" w:rsidRDefault="00B26ED9" w:rsidP="00BB34DD">
            <w:pPr>
              <w:pStyle w:val="TAC"/>
              <w:rPr>
                <w:ins w:id="61810" w:author="BigCREditor-RAN4#104-bis" w:date="2022-10-21T15:35:00Z"/>
                <w:rFonts w:cs="v4.2.0"/>
                <w:lang w:eastAsia="zh-CN"/>
              </w:rPr>
            </w:pPr>
            <w:ins w:id="61811" w:author="BigCREditor-RAN4#104-bis" w:date="2022-10-21T15:35:00Z">
              <w:r w:rsidRPr="00020619">
                <w:rPr>
                  <w:rFonts w:cs="v4.2.0"/>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2033DA56" w14:textId="77777777" w:rsidR="00B26ED9" w:rsidRPr="00020619" w:rsidRDefault="00B26ED9" w:rsidP="00BB34DD">
            <w:pPr>
              <w:pStyle w:val="TAC"/>
              <w:rPr>
                <w:ins w:id="61812" w:author="BigCREditor-RAN4#104-bis" w:date="2022-10-21T15:35:00Z"/>
              </w:rPr>
            </w:pPr>
            <w:ins w:id="61813" w:author="BigCREditor-RAN4#104-bis" w:date="2022-10-21T15:35:00Z">
              <w:r w:rsidRPr="00020619">
                <w:rPr>
                  <w:rFonts w:cs="v4.2.0"/>
                </w:rPr>
                <w:t>2</w:t>
              </w:r>
            </w:ins>
          </w:p>
        </w:tc>
        <w:tc>
          <w:tcPr>
            <w:tcW w:w="1625" w:type="dxa"/>
            <w:tcBorders>
              <w:top w:val="single" w:sz="4" w:space="0" w:color="auto"/>
              <w:left w:val="single" w:sz="4" w:space="0" w:color="auto"/>
              <w:bottom w:val="single" w:sz="4" w:space="0" w:color="auto"/>
              <w:right w:val="single" w:sz="4" w:space="0" w:color="auto"/>
            </w:tcBorders>
          </w:tcPr>
          <w:p w14:paraId="004BDDB4" w14:textId="77777777" w:rsidR="00B26ED9" w:rsidRPr="00020619" w:rsidRDefault="00B26ED9" w:rsidP="00BB34DD">
            <w:pPr>
              <w:pStyle w:val="TAC"/>
              <w:rPr>
                <w:ins w:id="61814" w:author="BigCREditor-RAN4#104-bis" w:date="2022-10-21T15:35:00Z"/>
                <w:rFonts w:cs="v4.2.0"/>
              </w:rPr>
            </w:pPr>
            <w:ins w:id="61815" w:author="BigCREditor-RAN4#104-bis" w:date="2022-10-21T15:35:00Z">
              <w:r w:rsidRPr="00020619">
                <w:rPr>
                  <w:rFonts w:cs="v4.2.0"/>
                  <w:lang w:eastAsia="zh-CN"/>
                </w:rPr>
                <w:t>2</w:t>
              </w:r>
            </w:ins>
          </w:p>
        </w:tc>
      </w:tr>
      <w:tr w:rsidR="00B26ED9" w:rsidRPr="00020619" w14:paraId="32CC3D63" w14:textId="77777777" w:rsidTr="00BB34DD">
        <w:trPr>
          <w:cantSplit/>
          <w:jc w:val="center"/>
          <w:ins w:id="61816"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7AD0CEBA" w14:textId="77777777" w:rsidR="00B26ED9" w:rsidRPr="00020619" w:rsidRDefault="00B26ED9" w:rsidP="00BB34DD">
            <w:pPr>
              <w:pStyle w:val="TAL"/>
              <w:rPr>
                <w:ins w:id="61817" w:author="BigCREditor-RAN4#104-bis" w:date="2022-10-21T15:35:00Z"/>
              </w:rPr>
            </w:pPr>
            <w:ins w:id="61818" w:author="BigCREditor-RAN4#104-bis" w:date="2022-10-21T15:35:00Z">
              <w:r w:rsidRPr="00020619">
                <w:rPr>
                  <w:rFonts w:cs="Arial"/>
                  <w:position w:val="-12"/>
                  <w:lang w:val="en-US"/>
                </w:rPr>
                <w:object w:dxaOrig="631" w:dyaOrig="332" w14:anchorId="4BA06F8D">
                  <v:shape id="_x0000_i1256" type="#_x0000_t75" style="width:31.8pt;height:16.8pt" o:ole="">
                    <v:imagedata r:id="rId18" o:title=""/>
                  </v:shape>
                  <o:OLEObject Type="Embed" ProgID="Equation.3" ShapeID="_x0000_i1256" DrawAspect="Content" ObjectID="_1731331622" r:id="rId345"/>
                </w:object>
              </w:r>
            </w:ins>
            <w:ins w:id="61819" w:author="BigCREditor-RAN4#104-bis" w:date="2022-10-21T15:35:00Z">
              <w:r w:rsidRPr="00020619">
                <w:rPr>
                  <w:rFonts w:cs="Arial"/>
                  <w:position w:val="-12"/>
                  <w:vertAlign w:val="subscript"/>
                  <w:lang w:val="en-US"/>
                </w:rPr>
                <w:t>BB</w:t>
              </w:r>
              <w:r w:rsidRPr="00020619">
                <w:rPr>
                  <w:rFonts w:cs="Arial"/>
                  <w:position w:val="-12"/>
                  <w:vertAlign w:val="superscript"/>
                  <w:lang w:val="en-US"/>
                </w:rPr>
                <w:t xml:space="preserve"> Note 4</w:t>
              </w:r>
            </w:ins>
          </w:p>
        </w:tc>
        <w:tc>
          <w:tcPr>
            <w:tcW w:w="1794" w:type="dxa"/>
            <w:tcBorders>
              <w:top w:val="single" w:sz="4" w:space="0" w:color="auto"/>
              <w:left w:val="single" w:sz="4" w:space="0" w:color="auto"/>
              <w:bottom w:val="single" w:sz="4" w:space="0" w:color="auto"/>
              <w:right w:val="single" w:sz="4" w:space="0" w:color="auto"/>
            </w:tcBorders>
          </w:tcPr>
          <w:p w14:paraId="3797AE6E" w14:textId="77777777" w:rsidR="00B26ED9" w:rsidRPr="00020619" w:rsidRDefault="00B26ED9" w:rsidP="00BB34DD">
            <w:pPr>
              <w:pStyle w:val="TAC"/>
              <w:rPr>
                <w:ins w:id="61820" w:author="BigCREditor-RAN4#104-bis" w:date="2022-10-21T15:35:00Z"/>
                <w:rFonts w:cs="v4.2.0"/>
              </w:rPr>
            </w:pPr>
            <w:ins w:id="61821" w:author="BigCREditor-RAN4#104-bis" w:date="2022-10-21T15:35:00Z">
              <w:r w:rsidRPr="00020619">
                <w:rPr>
                  <w:rFonts w:cs="v4.2.0"/>
                </w:rPr>
                <w:t>dB</w:t>
              </w:r>
            </w:ins>
          </w:p>
        </w:tc>
        <w:tc>
          <w:tcPr>
            <w:tcW w:w="1418" w:type="dxa"/>
            <w:tcBorders>
              <w:top w:val="single" w:sz="4" w:space="0" w:color="auto"/>
              <w:left w:val="single" w:sz="4" w:space="0" w:color="auto"/>
              <w:bottom w:val="single" w:sz="4" w:space="0" w:color="auto"/>
              <w:right w:val="single" w:sz="4" w:space="0" w:color="auto"/>
            </w:tcBorders>
          </w:tcPr>
          <w:p w14:paraId="510B8B5A" w14:textId="77777777" w:rsidR="00B26ED9" w:rsidRPr="00020619" w:rsidRDefault="00B26ED9" w:rsidP="00BB34DD">
            <w:pPr>
              <w:pStyle w:val="TAC"/>
              <w:rPr>
                <w:ins w:id="61822" w:author="BigCREditor-RAN4#104-bis" w:date="2022-10-21T15:35:00Z"/>
                <w:rFonts w:cs="v4.2.0"/>
                <w:lang w:eastAsia="zh-CN"/>
              </w:rPr>
            </w:pPr>
            <w:ins w:id="61823" w:author="BigCREditor-RAN4#104-bis" w:date="2022-10-21T15:35:00Z">
              <w:r w:rsidRPr="00020619">
                <w:rPr>
                  <w:rFonts w:cs="Arial"/>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42EDC9EC" w14:textId="77777777" w:rsidR="00B26ED9" w:rsidRPr="00020619" w:rsidRDefault="00B26ED9" w:rsidP="00BB34DD">
            <w:pPr>
              <w:pStyle w:val="TAC"/>
              <w:rPr>
                <w:ins w:id="61824" w:author="BigCREditor-RAN4#104-bis" w:date="2022-10-21T15:35:00Z"/>
                <w:rFonts w:cs="v4.2.0"/>
              </w:rPr>
            </w:pPr>
            <w:ins w:id="61825" w:author="BigCREditor-RAN4#104-bis" w:date="2022-10-21T15:35:00Z">
              <w:r w:rsidRPr="00020619">
                <w:rPr>
                  <w:rFonts w:cs="v4.2.0"/>
                </w:rPr>
                <w:t>1</w:t>
              </w:r>
            </w:ins>
          </w:p>
        </w:tc>
        <w:tc>
          <w:tcPr>
            <w:tcW w:w="1625" w:type="dxa"/>
            <w:tcBorders>
              <w:top w:val="single" w:sz="4" w:space="0" w:color="auto"/>
              <w:left w:val="single" w:sz="4" w:space="0" w:color="auto"/>
              <w:bottom w:val="single" w:sz="4" w:space="0" w:color="auto"/>
              <w:right w:val="single" w:sz="4" w:space="0" w:color="auto"/>
            </w:tcBorders>
          </w:tcPr>
          <w:p w14:paraId="37682E7D" w14:textId="77777777" w:rsidR="00B26ED9" w:rsidRPr="00020619" w:rsidRDefault="00B26ED9" w:rsidP="00BB34DD">
            <w:pPr>
              <w:pStyle w:val="TAC"/>
              <w:rPr>
                <w:ins w:id="61826" w:author="BigCREditor-RAN4#104-bis" w:date="2022-10-21T15:35:00Z"/>
                <w:rFonts w:cs="v4.2.0"/>
                <w:lang w:eastAsia="zh-CN"/>
              </w:rPr>
            </w:pPr>
            <w:ins w:id="61827" w:author="BigCREditor-RAN4#104-bis" w:date="2022-10-21T15:35:00Z">
              <w:r w:rsidRPr="00020619">
                <w:rPr>
                  <w:rFonts w:cs="v4.2.0"/>
                  <w:lang w:eastAsia="zh-CN"/>
                </w:rPr>
                <w:t>1</w:t>
              </w:r>
            </w:ins>
          </w:p>
        </w:tc>
      </w:tr>
      <w:tr w:rsidR="00B26ED9" w:rsidRPr="00020619" w14:paraId="452B84EC" w14:textId="77777777" w:rsidTr="00BB34DD">
        <w:trPr>
          <w:cantSplit/>
          <w:jc w:val="center"/>
          <w:ins w:id="61828"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605BDFD8" w14:textId="77777777" w:rsidR="00B26ED9" w:rsidRPr="00020619" w:rsidRDefault="00B26ED9" w:rsidP="00BB34DD">
            <w:pPr>
              <w:pStyle w:val="TAL"/>
              <w:rPr>
                <w:ins w:id="61829" w:author="BigCREditor-RAN4#104-bis" w:date="2022-10-21T15:35:00Z"/>
              </w:rPr>
            </w:pPr>
            <w:ins w:id="61830" w:author="BigCREditor-RAN4#104-bis" w:date="2022-10-21T15:35:00Z">
              <w:r w:rsidRPr="00020619">
                <w:t xml:space="preserve">SSB_RP </w:t>
              </w:r>
              <w:r w:rsidRPr="00020619">
                <w:rPr>
                  <w:vertAlign w:val="superscript"/>
                </w:rPr>
                <w:t>Note3</w:t>
              </w:r>
            </w:ins>
          </w:p>
        </w:tc>
        <w:tc>
          <w:tcPr>
            <w:tcW w:w="1794" w:type="dxa"/>
            <w:tcBorders>
              <w:top w:val="single" w:sz="4" w:space="0" w:color="auto"/>
              <w:left w:val="single" w:sz="4" w:space="0" w:color="auto"/>
              <w:bottom w:val="single" w:sz="4" w:space="0" w:color="auto"/>
              <w:right w:val="single" w:sz="4" w:space="0" w:color="auto"/>
            </w:tcBorders>
          </w:tcPr>
          <w:p w14:paraId="3FA75C5A" w14:textId="77777777" w:rsidR="00B26ED9" w:rsidRPr="00020619" w:rsidRDefault="00B26ED9" w:rsidP="00BB34DD">
            <w:pPr>
              <w:pStyle w:val="TAC"/>
              <w:rPr>
                <w:ins w:id="61831" w:author="BigCREditor-RAN4#104-bis" w:date="2022-10-21T15:35:00Z"/>
              </w:rPr>
            </w:pPr>
            <w:ins w:id="61832" w:author="BigCREditor-RAN4#104-bis" w:date="2022-10-21T15:35:00Z">
              <w:r w:rsidRPr="00020619">
                <w:rPr>
                  <w:rFonts w:cs="v4.2.0"/>
                </w:rPr>
                <w:t>dBm/SCS</w:t>
              </w:r>
            </w:ins>
          </w:p>
        </w:tc>
        <w:tc>
          <w:tcPr>
            <w:tcW w:w="1418" w:type="dxa"/>
            <w:tcBorders>
              <w:top w:val="single" w:sz="4" w:space="0" w:color="auto"/>
              <w:left w:val="single" w:sz="4" w:space="0" w:color="auto"/>
              <w:bottom w:val="single" w:sz="4" w:space="0" w:color="auto"/>
              <w:right w:val="single" w:sz="4" w:space="0" w:color="auto"/>
            </w:tcBorders>
          </w:tcPr>
          <w:p w14:paraId="128EBE57" w14:textId="77777777" w:rsidR="00B26ED9" w:rsidRPr="00020619" w:rsidRDefault="00B26ED9" w:rsidP="00BB34DD">
            <w:pPr>
              <w:pStyle w:val="TAC"/>
              <w:rPr>
                <w:ins w:id="61833" w:author="BigCREditor-RAN4#104-bis" w:date="2022-10-21T15:35:00Z"/>
                <w:rFonts w:cs="v4.2.0"/>
                <w:lang w:eastAsia="zh-CN"/>
              </w:rPr>
            </w:pPr>
            <w:ins w:id="61834" w:author="BigCREditor-RAN4#104-bis" w:date="2022-10-21T15:35:00Z">
              <w:r w:rsidRPr="00020619">
                <w:rPr>
                  <w:rFonts w:cs="v4.2.0"/>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0928DAB0" w14:textId="77777777" w:rsidR="00B26ED9" w:rsidRPr="00020619" w:rsidRDefault="00B26ED9" w:rsidP="00BB34DD">
            <w:pPr>
              <w:pStyle w:val="TAC"/>
              <w:rPr>
                <w:ins w:id="61835" w:author="BigCREditor-RAN4#104-bis" w:date="2022-10-21T15:35:00Z"/>
              </w:rPr>
            </w:pPr>
            <w:ins w:id="61836" w:author="BigCREditor-RAN4#104-bis" w:date="2022-10-21T15:35:00Z">
              <w:r w:rsidRPr="00020619">
                <w:rPr>
                  <w:lang w:eastAsia="zh-CN"/>
                </w:rPr>
                <w:t>-81.1</w:t>
              </w:r>
            </w:ins>
          </w:p>
        </w:tc>
        <w:tc>
          <w:tcPr>
            <w:tcW w:w="1625" w:type="dxa"/>
            <w:tcBorders>
              <w:top w:val="single" w:sz="4" w:space="0" w:color="auto"/>
              <w:left w:val="single" w:sz="4" w:space="0" w:color="auto"/>
              <w:bottom w:val="single" w:sz="4" w:space="0" w:color="auto"/>
              <w:right w:val="single" w:sz="4" w:space="0" w:color="auto"/>
            </w:tcBorders>
          </w:tcPr>
          <w:p w14:paraId="7F5A458F" w14:textId="77777777" w:rsidR="00B26ED9" w:rsidRPr="00020619" w:rsidRDefault="00B26ED9" w:rsidP="00BB34DD">
            <w:pPr>
              <w:pStyle w:val="TAC"/>
              <w:rPr>
                <w:ins w:id="61837" w:author="BigCREditor-RAN4#104-bis" w:date="2022-10-21T15:35:00Z"/>
                <w:lang w:eastAsia="zh-CN"/>
              </w:rPr>
            </w:pPr>
            <w:ins w:id="61838" w:author="BigCREditor-RAN4#104-bis" w:date="2022-10-21T15:35:00Z">
              <w:r w:rsidRPr="00020619">
                <w:rPr>
                  <w:lang w:eastAsia="zh-CN"/>
                </w:rPr>
                <w:t>-81.1</w:t>
              </w:r>
            </w:ins>
          </w:p>
        </w:tc>
      </w:tr>
      <w:tr w:rsidR="00B26ED9" w:rsidRPr="00020619" w14:paraId="6CE2EEF2" w14:textId="77777777" w:rsidTr="00BB34DD">
        <w:trPr>
          <w:cantSplit/>
          <w:jc w:val="center"/>
          <w:ins w:id="61839"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319722E2" w14:textId="77777777" w:rsidR="00B26ED9" w:rsidRPr="00020619" w:rsidRDefault="00B26ED9" w:rsidP="00BB34DD">
            <w:pPr>
              <w:pStyle w:val="TAL"/>
              <w:rPr>
                <w:ins w:id="61840" w:author="BigCREditor-RAN4#104-bis" w:date="2022-10-21T15:35:00Z"/>
              </w:rPr>
            </w:pPr>
            <w:ins w:id="61841" w:author="BigCREditor-RAN4#104-bis" w:date="2022-10-21T15:35:00Z">
              <w:r w:rsidRPr="00020619">
                <w:t>Io</w:t>
              </w:r>
            </w:ins>
          </w:p>
        </w:tc>
        <w:tc>
          <w:tcPr>
            <w:tcW w:w="1794" w:type="dxa"/>
            <w:tcBorders>
              <w:top w:val="single" w:sz="4" w:space="0" w:color="auto"/>
              <w:left w:val="single" w:sz="4" w:space="0" w:color="auto"/>
              <w:bottom w:val="single" w:sz="4" w:space="0" w:color="auto"/>
              <w:right w:val="single" w:sz="4" w:space="0" w:color="auto"/>
            </w:tcBorders>
          </w:tcPr>
          <w:p w14:paraId="0E220714" w14:textId="77777777" w:rsidR="00B26ED9" w:rsidRPr="00020619" w:rsidRDefault="00B26ED9" w:rsidP="00BB34DD">
            <w:pPr>
              <w:pStyle w:val="TAC"/>
              <w:rPr>
                <w:ins w:id="61842" w:author="BigCREditor-RAN4#104-bis" w:date="2022-10-21T15:35:00Z"/>
              </w:rPr>
            </w:pPr>
            <w:ins w:id="61843" w:author="BigCREditor-RAN4#104-bis" w:date="2022-10-21T15:35:00Z">
              <w:r w:rsidRPr="00020619">
                <w:rPr>
                  <w:rFonts w:cs="v4.2.0"/>
                  <w:lang w:eastAsia="zh-CN"/>
                </w:rPr>
                <w:t>dBm/95.04 MHz</w:t>
              </w:r>
            </w:ins>
          </w:p>
        </w:tc>
        <w:tc>
          <w:tcPr>
            <w:tcW w:w="1418" w:type="dxa"/>
            <w:tcBorders>
              <w:top w:val="single" w:sz="4" w:space="0" w:color="auto"/>
              <w:left w:val="single" w:sz="4" w:space="0" w:color="auto"/>
              <w:bottom w:val="single" w:sz="4" w:space="0" w:color="auto"/>
              <w:right w:val="single" w:sz="4" w:space="0" w:color="auto"/>
            </w:tcBorders>
          </w:tcPr>
          <w:p w14:paraId="4A764EF9" w14:textId="77777777" w:rsidR="00B26ED9" w:rsidRPr="00020619" w:rsidRDefault="00B26ED9" w:rsidP="00BB34DD">
            <w:pPr>
              <w:pStyle w:val="TAC"/>
              <w:rPr>
                <w:ins w:id="61844" w:author="BigCREditor-RAN4#104-bis" w:date="2022-10-21T15:35:00Z"/>
                <w:rFonts w:cs="v4.2.0"/>
                <w:lang w:eastAsia="zh-CN"/>
              </w:rPr>
            </w:pPr>
            <w:ins w:id="61845" w:author="BigCREditor-RAN4#104-bis" w:date="2022-10-21T15:35:00Z">
              <w:r w:rsidRPr="00020619">
                <w:rPr>
                  <w:rFonts w:cs="v4.2.0"/>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37C095F3" w14:textId="77777777" w:rsidR="00B26ED9" w:rsidRPr="00020619" w:rsidRDefault="00B26ED9" w:rsidP="00BB34DD">
            <w:pPr>
              <w:pStyle w:val="TAC"/>
              <w:rPr>
                <w:ins w:id="61846" w:author="BigCREditor-RAN4#104-bis" w:date="2022-10-21T15:35:00Z"/>
                <w:lang w:eastAsia="zh-CN"/>
              </w:rPr>
            </w:pPr>
            <w:ins w:id="61847" w:author="BigCREditor-RAN4#104-bis" w:date="2022-10-21T15:35:00Z">
              <w:r w:rsidRPr="00020619">
                <w:rPr>
                  <w:lang w:eastAsia="zh-CN"/>
                </w:rPr>
                <w:t>-54.35</w:t>
              </w:r>
            </w:ins>
          </w:p>
        </w:tc>
        <w:tc>
          <w:tcPr>
            <w:tcW w:w="1625" w:type="dxa"/>
            <w:tcBorders>
              <w:top w:val="single" w:sz="4" w:space="0" w:color="auto"/>
              <w:left w:val="single" w:sz="4" w:space="0" w:color="auto"/>
              <w:bottom w:val="single" w:sz="4" w:space="0" w:color="auto"/>
              <w:right w:val="single" w:sz="4" w:space="0" w:color="auto"/>
            </w:tcBorders>
          </w:tcPr>
          <w:p w14:paraId="72456FE7" w14:textId="77777777" w:rsidR="00B26ED9" w:rsidRPr="00020619" w:rsidRDefault="00B26ED9" w:rsidP="00BB34DD">
            <w:pPr>
              <w:pStyle w:val="TAC"/>
              <w:rPr>
                <w:ins w:id="61848" w:author="BigCREditor-RAN4#104-bis" w:date="2022-10-21T15:35:00Z"/>
                <w:lang w:eastAsia="zh-CN"/>
              </w:rPr>
            </w:pPr>
            <w:ins w:id="61849" w:author="BigCREditor-RAN4#104-bis" w:date="2022-10-21T15:35:00Z">
              <w:r w:rsidRPr="00020619">
                <w:rPr>
                  <w:lang w:eastAsia="zh-CN"/>
                </w:rPr>
                <w:t>-54.35</w:t>
              </w:r>
            </w:ins>
          </w:p>
        </w:tc>
      </w:tr>
      <w:tr w:rsidR="00B26ED9" w:rsidRPr="00020619" w14:paraId="24A5469B" w14:textId="77777777" w:rsidTr="00BB34DD">
        <w:trPr>
          <w:cantSplit/>
          <w:jc w:val="center"/>
          <w:ins w:id="61850" w:author="BigCREditor-RAN4#104-bis" w:date="2022-10-21T15:35:00Z"/>
        </w:trPr>
        <w:tc>
          <w:tcPr>
            <w:tcW w:w="3745" w:type="dxa"/>
            <w:gridSpan w:val="2"/>
            <w:tcBorders>
              <w:top w:val="single" w:sz="4" w:space="0" w:color="auto"/>
              <w:left w:val="single" w:sz="4" w:space="0" w:color="auto"/>
              <w:bottom w:val="single" w:sz="4" w:space="0" w:color="auto"/>
              <w:right w:val="single" w:sz="4" w:space="0" w:color="auto"/>
            </w:tcBorders>
          </w:tcPr>
          <w:p w14:paraId="58F5A7D5" w14:textId="77777777" w:rsidR="00B26ED9" w:rsidRPr="00020619" w:rsidRDefault="00B26ED9" w:rsidP="00BB34DD">
            <w:pPr>
              <w:pStyle w:val="TAL"/>
              <w:rPr>
                <w:ins w:id="61851" w:author="BigCREditor-RAN4#104-bis" w:date="2022-10-21T15:35:00Z"/>
                <w:lang w:eastAsia="zh-CN"/>
              </w:rPr>
            </w:pPr>
            <w:ins w:id="61852" w:author="BigCREditor-RAN4#104-bis" w:date="2022-10-21T15:35:00Z">
              <w:r w:rsidRPr="00020619">
                <w:rPr>
                  <w:lang w:eastAsia="zh-CN"/>
                </w:rPr>
                <w:t xml:space="preserve">Time multiplexing of the downlink transmissions from each </w:t>
              </w:r>
              <w:proofErr w:type="spellStart"/>
              <w:r w:rsidRPr="00020619">
                <w:rPr>
                  <w:lang w:eastAsia="zh-CN"/>
                </w:rPr>
                <w:t>AoA</w:t>
              </w:r>
              <w:proofErr w:type="spellEnd"/>
            </w:ins>
          </w:p>
        </w:tc>
        <w:tc>
          <w:tcPr>
            <w:tcW w:w="1418" w:type="dxa"/>
            <w:tcBorders>
              <w:top w:val="single" w:sz="4" w:space="0" w:color="auto"/>
              <w:left w:val="single" w:sz="4" w:space="0" w:color="auto"/>
              <w:bottom w:val="single" w:sz="4" w:space="0" w:color="auto"/>
              <w:right w:val="single" w:sz="4" w:space="0" w:color="auto"/>
            </w:tcBorders>
          </w:tcPr>
          <w:p w14:paraId="63348233" w14:textId="77777777" w:rsidR="00B26ED9" w:rsidRPr="00020619" w:rsidRDefault="00B26ED9" w:rsidP="00BB34DD">
            <w:pPr>
              <w:pStyle w:val="TAC"/>
              <w:rPr>
                <w:ins w:id="61853" w:author="BigCREditor-RAN4#104-bis" w:date="2022-10-21T15:35:00Z"/>
                <w:rFonts w:cs="v4.2.0"/>
                <w:lang w:eastAsia="zh-CN"/>
              </w:rPr>
            </w:pPr>
            <w:ins w:id="61854" w:author="BigCREditor-RAN4#104-bis" w:date="2022-10-21T15:35:00Z">
              <w:r w:rsidRPr="00020619">
                <w:rPr>
                  <w:rFonts w:cs="v4.2.0"/>
                  <w:lang w:val="en-US" w:eastAsia="zh-CN"/>
                </w:rPr>
                <w:t>1</w:t>
              </w:r>
            </w:ins>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7073C6FA" w14:textId="77777777" w:rsidR="00B26ED9" w:rsidRPr="00020619" w:rsidRDefault="00B26ED9" w:rsidP="00BB34DD">
            <w:pPr>
              <w:pStyle w:val="TAC"/>
              <w:rPr>
                <w:ins w:id="61855" w:author="BigCREditor-RAN4#104-bis" w:date="2022-10-21T15:35:00Z"/>
                <w:lang w:eastAsia="zh-CN"/>
              </w:rPr>
            </w:pPr>
            <w:ins w:id="61856" w:author="BigCREditor-RAN4#104-bis" w:date="2022-10-21T15:35:00Z">
              <w:r w:rsidRPr="00020619">
                <w:rPr>
                  <w:rFonts w:cs="Arial"/>
                  <w:lang w:val="en-US" w:eastAsia="zh-CN"/>
                </w:rPr>
                <w:t xml:space="preserve">Defined in Figure </w:t>
              </w:r>
              <w:r w:rsidRPr="00020619">
                <w:rPr>
                  <w:rFonts w:cs="Arial" w:hint="eastAsia"/>
                  <w:lang w:val="en-US" w:eastAsia="zh-CN"/>
                </w:rPr>
                <w:t>A.17.5.1.9</w:t>
              </w:r>
              <w:r w:rsidRPr="00020619">
                <w:rPr>
                  <w:rFonts w:cs="Arial"/>
                  <w:lang w:val="en-US" w:eastAsia="zh-CN"/>
                </w:rPr>
                <w:t>.1-1</w:t>
              </w:r>
            </w:ins>
          </w:p>
        </w:tc>
      </w:tr>
      <w:tr w:rsidR="00B26ED9" w:rsidRPr="00020619" w14:paraId="7BAA4A06" w14:textId="77777777" w:rsidTr="00BB34DD">
        <w:trPr>
          <w:cantSplit/>
          <w:jc w:val="center"/>
          <w:ins w:id="61857" w:author="BigCREditor-RAN4#104-bis" w:date="2022-10-21T15:35:00Z"/>
        </w:trPr>
        <w:tc>
          <w:tcPr>
            <w:tcW w:w="1951" w:type="dxa"/>
            <w:tcBorders>
              <w:top w:val="single" w:sz="4" w:space="0" w:color="auto"/>
              <w:left w:val="single" w:sz="4" w:space="0" w:color="auto"/>
              <w:bottom w:val="single" w:sz="4" w:space="0" w:color="auto"/>
              <w:right w:val="single" w:sz="4" w:space="0" w:color="auto"/>
            </w:tcBorders>
          </w:tcPr>
          <w:p w14:paraId="73925D6E" w14:textId="77777777" w:rsidR="00B26ED9" w:rsidRPr="00020619" w:rsidRDefault="00B26ED9" w:rsidP="00BB34DD">
            <w:pPr>
              <w:pStyle w:val="TAL"/>
              <w:rPr>
                <w:ins w:id="61858" w:author="BigCREditor-RAN4#104-bis" w:date="2022-10-21T15:35:00Z"/>
              </w:rPr>
            </w:pPr>
            <w:ins w:id="61859" w:author="BigCREditor-RAN4#104-bis" w:date="2022-10-21T15:35:00Z">
              <w:r w:rsidRPr="00020619">
                <w:t>Propagation Condition</w:t>
              </w:r>
            </w:ins>
          </w:p>
        </w:tc>
        <w:tc>
          <w:tcPr>
            <w:tcW w:w="1794" w:type="dxa"/>
            <w:tcBorders>
              <w:top w:val="single" w:sz="4" w:space="0" w:color="auto"/>
              <w:left w:val="single" w:sz="4" w:space="0" w:color="auto"/>
              <w:bottom w:val="single" w:sz="4" w:space="0" w:color="auto"/>
              <w:right w:val="single" w:sz="4" w:space="0" w:color="auto"/>
            </w:tcBorders>
          </w:tcPr>
          <w:p w14:paraId="51173CD8" w14:textId="77777777" w:rsidR="00B26ED9" w:rsidRPr="00020619" w:rsidRDefault="00B26ED9" w:rsidP="00BB34DD">
            <w:pPr>
              <w:pStyle w:val="TAC"/>
              <w:rPr>
                <w:ins w:id="61860" w:author="BigCREditor-RAN4#104-bis" w:date="2022-10-21T15:35:00Z"/>
              </w:rPr>
            </w:pPr>
          </w:p>
        </w:tc>
        <w:tc>
          <w:tcPr>
            <w:tcW w:w="1418" w:type="dxa"/>
            <w:tcBorders>
              <w:top w:val="single" w:sz="4" w:space="0" w:color="auto"/>
              <w:left w:val="single" w:sz="4" w:space="0" w:color="auto"/>
              <w:bottom w:val="single" w:sz="4" w:space="0" w:color="auto"/>
              <w:right w:val="single" w:sz="4" w:space="0" w:color="auto"/>
            </w:tcBorders>
          </w:tcPr>
          <w:p w14:paraId="03861C4A" w14:textId="77777777" w:rsidR="00B26ED9" w:rsidRPr="00020619" w:rsidRDefault="00B26ED9" w:rsidP="00BB34DD">
            <w:pPr>
              <w:pStyle w:val="TAC"/>
              <w:rPr>
                <w:ins w:id="61861" w:author="BigCREditor-RAN4#104-bis" w:date="2022-10-21T15:35:00Z"/>
                <w:rFonts w:cs="v4.2.0"/>
                <w:lang w:eastAsia="zh-CN"/>
              </w:rPr>
            </w:pPr>
            <w:ins w:id="61862" w:author="BigCREditor-RAN4#104-bis" w:date="2022-10-21T15:35:00Z">
              <w:r w:rsidRPr="00020619">
                <w:rPr>
                  <w:rFonts w:cs="v4.2.0"/>
                  <w:lang w:eastAsia="zh-CN"/>
                </w:rPr>
                <w:t>1</w:t>
              </w:r>
            </w:ins>
          </w:p>
        </w:tc>
        <w:tc>
          <w:tcPr>
            <w:tcW w:w="1625" w:type="dxa"/>
            <w:tcBorders>
              <w:top w:val="single" w:sz="4" w:space="0" w:color="auto"/>
              <w:left w:val="single" w:sz="4" w:space="0" w:color="auto"/>
              <w:bottom w:val="single" w:sz="4" w:space="0" w:color="auto"/>
              <w:right w:val="single" w:sz="4" w:space="0" w:color="auto"/>
            </w:tcBorders>
          </w:tcPr>
          <w:p w14:paraId="4AF7F2FD" w14:textId="77777777" w:rsidR="00B26ED9" w:rsidRPr="00020619" w:rsidRDefault="00B26ED9" w:rsidP="00BB34DD">
            <w:pPr>
              <w:pStyle w:val="TAC"/>
              <w:rPr>
                <w:ins w:id="61863" w:author="BigCREditor-RAN4#104-bis" w:date="2022-10-21T15:35:00Z"/>
                <w:lang w:eastAsia="zh-CN"/>
              </w:rPr>
            </w:pPr>
            <w:ins w:id="61864" w:author="BigCREditor-RAN4#104-bis" w:date="2022-10-21T15:35:00Z">
              <w:r w:rsidRPr="00020619">
                <w:rPr>
                  <w:lang w:eastAsia="zh-CN"/>
                </w:rPr>
                <w:t>AWGN</w:t>
              </w:r>
            </w:ins>
          </w:p>
        </w:tc>
        <w:tc>
          <w:tcPr>
            <w:tcW w:w="1625" w:type="dxa"/>
            <w:tcBorders>
              <w:top w:val="single" w:sz="4" w:space="0" w:color="auto"/>
              <w:left w:val="single" w:sz="4" w:space="0" w:color="auto"/>
              <w:bottom w:val="single" w:sz="4" w:space="0" w:color="auto"/>
              <w:right w:val="single" w:sz="4" w:space="0" w:color="auto"/>
            </w:tcBorders>
          </w:tcPr>
          <w:p w14:paraId="25319EEA" w14:textId="77777777" w:rsidR="00B26ED9" w:rsidRPr="00020619" w:rsidRDefault="00B26ED9" w:rsidP="00BB34DD">
            <w:pPr>
              <w:pStyle w:val="TAC"/>
              <w:rPr>
                <w:ins w:id="61865" w:author="BigCREditor-RAN4#104-bis" w:date="2022-10-21T15:35:00Z"/>
                <w:lang w:eastAsia="zh-CN"/>
              </w:rPr>
            </w:pPr>
            <w:ins w:id="61866" w:author="BigCREditor-RAN4#104-bis" w:date="2022-10-21T15:35:00Z">
              <w:r w:rsidRPr="00020619">
                <w:rPr>
                  <w:lang w:eastAsia="zh-CN"/>
                </w:rPr>
                <w:t>AWGN</w:t>
              </w:r>
            </w:ins>
          </w:p>
        </w:tc>
      </w:tr>
      <w:tr w:rsidR="00B26ED9" w:rsidRPr="00020619" w14:paraId="40D8B1B1" w14:textId="77777777" w:rsidTr="00BB34DD">
        <w:trPr>
          <w:cantSplit/>
          <w:jc w:val="center"/>
          <w:ins w:id="61867" w:author="BigCREditor-RAN4#104-bis" w:date="2022-10-21T15:35:00Z"/>
        </w:trPr>
        <w:tc>
          <w:tcPr>
            <w:tcW w:w="8413" w:type="dxa"/>
            <w:gridSpan w:val="5"/>
            <w:tcBorders>
              <w:top w:val="single" w:sz="4" w:space="0" w:color="auto"/>
              <w:left w:val="single" w:sz="4" w:space="0" w:color="auto"/>
              <w:bottom w:val="single" w:sz="4" w:space="0" w:color="auto"/>
              <w:right w:val="single" w:sz="4" w:space="0" w:color="auto"/>
            </w:tcBorders>
          </w:tcPr>
          <w:p w14:paraId="4EE6D246" w14:textId="77777777" w:rsidR="00B26ED9" w:rsidRPr="00020619" w:rsidRDefault="00B26ED9" w:rsidP="00BB34DD">
            <w:pPr>
              <w:pStyle w:val="TAN"/>
              <w:rPr>
                <w:ins w:id="61868" w:author="BigCREditor-RAN4#104-bis" w:date="2022-10-21T15:35:00Z"/>
                <w:snapToGrid w:val="0"/>
              </w:rPr>
            </w:pPr>
            <w:ins w:id="61869" w:author="BigCREditor-RAN4#104-bis" w:date="2022-10-21T15:35:00Z">
              <w:r w:rsidRPr="00020619">
                <w:rPr>
                  <w:lang w:eastAsia="zh-CN"/>
                </w:rPr>
                <w:t>Note 1:</w:t>
              </w:r>
              <w:r w:rsidRPr="00020619">
                <w:rPr>
                  <w:snapToGrid w:val="0"/>
                </w:rPr>
                <w:t xml:space="preserve"> </w:t>
              </w:r>
              <w:r w:rsidRPr="00020619">
                <w:rPr>
                  <w:snapToGrid w:val="0"/>
                </w:rPr>
                <w:tab/>
                <w:t>Information about types of UE beam is given in B.2.1.3 and does not limit UE implementation or test system implementation.</w:t>
              </w:r>
            </w:ins>
          </w:p>
          <w:p w14:paraId="081D9848" w14:textId="77777777" w:rsidR="00B26ED9" w:rsidRPr="00020619" w:rsidRDefault="00B26ED9" w:rsidP="00BB34DD">
            <w:pPr>
              <w:pStyle w:val="TAN"/>
              <w:rPr>
                <w:ins w:id="61870" w:author="BigCREditor-RAN4#104-bis" w:date="2022-10-21T15:35:00Z"/>
                <w:lang w:val="en-US"/>
              </w:rPr>
            </w:pPr>
            <w:ins w:id="61871" w:author="BigCREditor-RAN4#104-bis" w:date="2022-10-21T15:35:00Z">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ins>
            <w:ins w:id="61872" w:author="BigCREditor-RAN4#104-bis" w:date="2022-10-21T15:35:00Z">
              <w:r w:rsidRPr="00020619">
                <w:rPr>
                  <w:lang w:val="en-US"/>
                </w:rPr>
                <w:object w:dxaOrig="510" w:dyaOrig="510" w14:anchorId="64E452EE">
                  <v:shape id="_x0000_i1257" type="#_x0000_t75" style="width:26.05pt;height:26.05pt" o:ole="">
                    <v:imagedata r:id="rId15" o:title=""/>
                  </v:shape>
                  <o:OLEObject Type="Embed" ProgID="Equation.3" ShapeID="_x0000_i1257" DrawAspect="Content" ObjectID="_1731331623" r:id="rId346"/>
                </w:object>
              </w:r>
            </w:ins>
            <w:ins w:id="61873" w:author="BigCREditor-RAN4#104-bis" w:date="2022-10-21T15:35:00Z">
              <w:r w:rsidRPr="00020619">
                <w:rPr>
                  <w:lang w:val="en-US"/>
                </w:rPr>
                <w:t xml:space="preserve"> to be fulfilled.</w:t>
              </w:r>
            </w:ins>
          </w:p>
          <w:p w14:paraId="7267B541" w14:textId="77777777" w:rsidR="00B26ED9" w:rsidRPr="00020619" w:rsidRDefault="00B26ED9" w:rsidP="00BB34DD">
            <w:pPr>
              <w:pStyle w:val="TAN"/>
              <w:rPr>
                <w:ins w:id="61874" w:author="BigCREditor-RAN4#104-bis" w:date="2022-10-21T15:35:00Z"/>
                <w:lang w:val="en-US"/>
              </w:rPr>
            </w:pPr>
            <w:ins w:id="61875" w:author="BigCREditor-RAN4#104-bis" w:date="2022-10-21T15:35:00Z">
              <w:r w:rsidRPr="00020619">
                <w:rPr>
                  <w:lang w:val="en-US"/>
                </w:rPr>
                <w:t>Note 3:</w:t>
              </w:r>
              <w:r w:rsidRPr="00020619">
                <w:rPr>
                  <w:lang w:val="en-US"/>
                </w:rPr>
                <w:tab/>
                <w:t>Es/</w:t>
              </w:r>
              <w:proofErr w:type="spellStart"/>
              <w:r w:rsidRPr="00020619">
                <w:rPr>
                  <w:lang w:val="en-US"/>
                </w:rPr>
                <w:t>Iot</w:t>
              </w:r>
              <w:proofErr w:type="spellEnd"/>
              <w:r w:rsidRPr="00020619">
                <w:rPr>
                  <w:lang w:val="en-US"/>
                </w:rPr>
                <w:t>, SSB_RP and Io levels have been derived from other parameters for information purposes. They are not settable parameters themselves.</w:t>
              </w:r>
            </w:ins>
          </w:p>
          <w:p w14:paraId="0FA17A2C" w14:textId="77777777" w:rsidR="00B26ED9" w:rsidRPr="00020619" w:rsidRDefault="00B26ED9" w:rsidP="00BB34DD">
            <w:pPr>
              <w:pStyle w:val="TAN"/>
              <w:rPr>
                <w:ins w:id="61876" w:author="BigCREditor-RAN4#104-bis" w:date="2022-10-21T15:35:00Z"/>
                <w:lang w:eastAsia="zh-CN"/>
              </w:rPr>
            </w:pPr>
            <w:ins w:id="61877" w:author="BigCREditor-RAN4#104-bis" w:date="2022-10-21T15:35:00Z">
              <w:r w:rsidRPr="00020619">
                <w:rPr>
                  <w:rFonts w:cs="v4.2.0"/>
                  <w:lang w:val="en-US"/>
                </w:rPr>
                <w:t>Note 4:</w:t>
              </w:r>
              <w:r w:rsidRPr="00020619">
                <w:rPr>
                  <w:rFonts w:cs="v4.2.0"/>
                  <w:lang w:val="en-US"/>
                </w:rPr>
                <w:tab/>
                <w:t>Calculation of Es/</w:t>
              </w:r>
              <w:proofErr w:type="spellStart"/>
              <w:r w:rsidRPr="00020619">
                <w:rPr>
                  <w:rFonts w:cs="v4.2.0"/>
                  <w:lang w:val="en-US"/>
                </w:rPr>
                <w:t>Iot</w:t>
              </w:r>
              <w:r w:rsidRPr="00020619">
                <w:rPr>
                  <w:rFonts w:cs="v4.2.0"/>
                  <w:vertAlign w:val="subscript"/>
                  <w:lang w:val="en-US"/>
                </w:rPr>
                <w:t>BB</w:t>
              </w:r>
              <w:proofErr w:type="spellEnd"/>
              <w:r w:rsidRPr="00020619">
                <w:rPr>
                  <w:rFonts w:cs="v4.2.0"/>
                  <w:lang w:val="en-US"/>
                </w:rPr>
                <w:t xml:space="preserve"> includes the effect of UE internal noise up to the value assumed for the associated </w:t>
              </w:r>
              <w:proofErr w:type="spellStart"/>
              <w:r w:rsidRPr="00020619">
                <w:rPr>
                  <w:rFonts w:cs="v4.2.0"/>
                  <w:lang w:val="en-US"/>
                </w:rPr>
                <w:t>Refsens</w:t>
              </w:r>
              <w:proofErr w:type="spellEnd"/>
              <w:r w:rsidRPr="00020619">
                <w:rPr>
                  <w:rFonts w:cs="v4.2.0"/>
                  <w:lang w:val="en-US"/>
                </w:rPr>
                <w:t xml:space="preserve"> requirement in clause 7.3.2 of TS 38.101-2 [19], and an allowance of 1dB for UE multi-band relaxation factor ΔMB</w:t>
              </w:r>
              <w:r w:rsidRPr="00020619">
                <w:rPr>
                  <w:rFonts w:cs="v4.2.0"/>
                  <w:vertAlign w:val="subscript"/>
                  <w:lang w:val="en-US"/>
                </w:rPr>
                <w:t>S</w:t>
              </w:r>
              <w:r w:rsidRPr="00020619">
                <w:rPr>
                  <w:rFonts w:cs="v4.2.0"/>
                  <w:lang w:val="en-US"/>
                </w:rPr>
                <w:t xml:space="preserve"> from TS 38.101-2 [19] Table 6.2.1.3-4.</w:t>
              </w:r>
            </w:ins>
          </w:p>
        </w:tc>
      </w:tr>
    </w:tbl>
    <w:p w14:paraId="5425A69F" w14:textId="77777777" w:rsidR="00B26ED9" w:rsidRPr="00020619" w:rsidRDefault="00B26ED9" w:rsidP="00B26ED9">
      <w:pPr>
        <w:rPr>
          <w:ins w:id="61878" w:author="BigCREditor-RAN4#104-bis" w:date="2022-10-21T15:35:00Z"/>
        </w:rPr>
      </w:pPr>
    </w:p>
    <w:p w14:paraId="4375FB00" w14:textId="77777777" w:rsidR="00B26ED9" w:rsidRPr="00020619" w:rsidRDefault="00B26ED9" w:rsidP="00B26ED9">
      <w:pPr>
        <w:pStyle w:val="TF"/>
        <w:rPr>
          <w:ins w:id="61879" w:author="BigCREditor-RAN4#104-bis" w:date="2022-10-21T15:35:00Z"/>
          <w:lang w:val="en-US"/>
        </w:rPr>
      </w:pPr>
      <w:ins w:id="61880" w:author="BigCREditor-RAN4#104-bis" w:date="2022-10-21T15:35:00Z">
        <w:r w:rsidRPr="00020619">
          <w:object w:dxaOrig="7543" w:dyaOrig="5029" w14:anchorId="264E6514">
            <v:shape id="_x0000_i1258" type="#_x0000_t75" style="width:377.25pt;height:251.8pt" o:ole="">
              <v:imagedata r:id="rId347" o:title=""/>
            </v:shape>
            <o:OLEObject Type="Embed" ProgID="Visio.Drawing.15" ShapeID="_x0000_i1258" DrawAspect="Content" ObjectID="_1731331624" r:id="rId348"/>
          </w:object>
        </w:r>
      </w:ins>
    </w:p>
    <w:p w14:paraId="202B15A7" w14:textId="77777777" w:rsidR="00B26ED9" w:rsidRPr="00020619" w:rsidRDefault="00B26ED9" w:rsidP="00B26ED9">
      <w:pPr>
        <w:pStyle w:val="TF"/>
        <w:rPr>
          <w:ins w:id="61881" w:author="BigCREditor-RAN4#104-bis" w:date="2022-10-21T15:35:00Z"/>
          <w:lang w:val="en-US"/>
        </w:rPr>
      </w:pPr>
      <w:ins w:id="61882" w:author="BigCREditor-RAN4#104-bis" w:date="2022-10-21T15:35:00Z">
        <w:r w:rsidRPr="00020619">
          <w:rPr>
            <w:lang w:val="en-US"/>
          </w:rPr>
          <w:t xml:space="preserve">Figure </w:t>
        </w:r>
        <w:r w:rsidRPr="00020619">
          <w:rPr>
            <w:rFonts w:hint="eastAsia"/>
            <w:lang w:val="en-US" w:eastAsia="zh-CN"/>
          </w:rPr>
          <w:t>A.17.5.1.9</w:t>
        </w:r>
        <w:r w:rsidRPr="00020619">
          <w:rPr>
            <w:lang w:val="en-US"/>
          </w:rPr>
          <w:t xml:space="preserve">.1-1: </w:t>
        </w:r>
        <w:r w:rsidRPr="00020619">
          <w:t>Time multiplexed downlink transmissions</w:t>
        </w:r>
      </w:ins>
    </w:p>
    <w:p w14:paraId="2FEA7BAA" w14:textId="77777777" w:rsidR="00B26ED9" w:rsidRPr="00020619" w:rsidRDefault="00B26ED9" w:rsidP="00B26ED9">
      <w:pPr>
        <w:rPr>
          <w:ins w:id="61883" w:author="BigCREditor-RAN4#104-bis" w:date="2022-10-21T15:35:00Z"/>
        </w:rPr>
      </w:pPr>
    </w:p>
    <w:p w14:paraId="5196F3FC" w14:textId="77777777" w:rsidR="00B26ED9" w:rsidRPr="00020619" w:rsidRDefault="00B26ED9" w:rsidP="00B26ED9">
      <w:pPr>
        <w:pStyle w:val="Heading5"/>
        <w:rPr>
          <w:ins w:id="61884" w:author="BigCREditor-RAN4#104-bis" w:date="2022-10-21T15:35:00Z"/>
        </w:rPr>
      </w:pPr>
      <w:ins w:id="61885" w:author="BigCREditor-RAN4#104-bis" w:date="2022-10-21T15:35:00Z">
        <w:r w:rsidRPr="00020619">
          <w:rPr>
            <w:rFonts w:hint="eastAsia"/>
            <w:lang w:eastAsia="zh-CN"/>
          </w:rPr>
          <w:t>A.17.5.1.9</w:t>
        </w:r>
        <w:r w:rsidRPr="00020619">
          <w:t>.2</w:t>
        </w:r>
        <w:r w:rsidRPr="00020619">
          <w:tab/>
          <w:t>Test Requirements</w:t>
        </w:r>
      </w:ins>
    </w:p>
    <w:p w14:paraId="271AF279" w14:textId="77777777" w:rsidR="00B26ED9" w:rsidRPr="00020619" w:rsidRDefault="00B26ED9" w:rsidP="00B26ED9">
      <w:pPr>
        <w:rPr>
          <w:ins w:id="61886" w:author="BigCREditor-RAN4#104-bis" w:date="2022-10-21T15:35:00Z"/>
        </w:rPr>
      </w:pPr>
      <w:ins w:id="61887" w:author="BigCREditor-RAN4#104-bis" w:date="2022-10-21T15:35:00Z">
        <w:r w:rsidRPr="00020619">
          <w:rPr>
            <w:rFonts w:cs="v4.2.0"/>
          </w:rPr>
          <w:t>The UE behaviour follows the requirements defined in clause 8.1</w:t>
        </w:r>
        <w:r w:rsidRPr="00020619">
          <w:rPr>
            <w:rFonts w:cs="v4.2.0" w:hint="eastAsia"/>
            <w:lang w:val="en-US" w:eastAsia="zh-CN"/>
          </w:rPr>
          <w:t>B</w:t>
        </w:r>
        <w:r w:rsidRPr="00020619">
          <w:rPr>
            <w:rFonts w:cs="v4.2.0"/>
          </w:rPr>
          <w:t>.7.3.</w:t>
        </w:r>
      </w:ins>
    </w:p>
    <w:p w14:paraId="4F031CCD" w14:textId="77777777" w:rsidR="00612605" w:rsidRPr="00020619" w:rsidRDefault="00612605" w:rsidP="00612605"/>
    <w:p w14:paraId="4574C50E" w14:textId="77777777" w:rsidR="00612605" w:rsidRPr="00020619" w:rsidRDefault="00612605" w:rsidP="00612605">
      <w:pPr>
        <w:pStyle w:val="Heading3"/>
      </w:pPr>
      <w:r w:rsidRPr="00020619">
        <w:t>A.17.5.2</w:t>
      </w:r>
      <w:r w:rsidRPr="00020619">
        <w:tab/>
        <w:t>Beam Failure Detection and Link recovery procedures</w:t>
      </w:r>
    </w:p>
    <w:p w14:paraId="2BB88919" w14:textId="3EFDE833" w:rsidR="00612605" w:rsidRPr="00020619" w:rsidRDefault="00612605" w:rsidP="00612605">
      <w:pPr>
        <w:pStyle w:val="Heading4"/>
      </w:pPr>
      <w:bookmarkStart w:id="61888" w:name="_Toc535476725"/>
      <w:r w:rsidRPr="00020619">
        <w:t>A.17.5.2.1</w:t>
      </w:r>
      <w:r w:rsidRPr="00020619">
        <w:tab/>
      </w:r>
      <w:bookmarkEnd w:id="61888"/>
      <w:r w:rsidRPr="00020619">
        <w:t xml:space="preserve">Beam Failure Detection and Link Recovery Test for FR2 </w:t>
      </w:r>
      <w:proofErr w:type="spellStart"/>
      <w:r w:rsidRPr="00020619">
        <w:t>PCell</w:t>
      </w:r>
      <w:proofErr w:type="spellEnd"/>
      <w:r w:rsidRPr="00020619">
        <w:t xml:space="preserve"> configured with SSB-based BFD and LR in non-DRX mode</w:t>
      </w:r>
    </w:p>
    <w:p w14:paraId="2DC1B210" w14:textId="77777777" w:rsidR="005C157F" w:rsidRPr="00020619" w:rsidRDefault="005C157F" w:rsidP="005C157F"/>
    <w:p w14:paraId="617043D8" w14:textId="7AD8D8DD" w:rsidR="00612605" w:rsidRPr="00020619" w:rsidRDefault="00612605" w:rsidP="00612605">
      <w:pPr>
        <w:pStyle w:val="Heading4"/>
      </w:pPr>
      <w:r w:rsidRPr="00020619">
        <w:t>A.17.5.2.2</w:t>
      </w:r>
      <w:r w:rsidRPr="00020619">
        <w:tab/>
        <w:t xml:space="preserve">Beam Failure Detection and Link Recovery Test for FR2 </w:t>
      </w:r>
      <w:proofErr w:type="spellStart"/>
      <w:r w:rsidRPr="00020619">
        <w:t>PCell</w:t>
      </w:r>
      <w:proofErr w:type="spellEnd"/>
      <w:r w:rsidRPr="00020619">
        <w:t xml:space="preserve"> configured with SSB-based BFD and LR in DRX mode</w:t>
      </w:r>
    </w:p>
    <w:p w14:paraId="6C049A4E" w14:textId="77777777" w:rsidR="005C157F" w:rsidRPr="00020619" w:rsidRDefault="005C157F" w:rsidP="005C157F"/>
    <w:p w14:paraId="2AE7A56A" w14:textId="07A0A4A4" w:rsidR="00612605" w:rsidRPr="00020619" w:rsidRDefault="00612605" w:rsidP="00612605">
      <w:pPr>
        <w:pStyle w:val="Heading4"/>
      </w:pPr>
      <w:r w:rsidRPr="00020619">
        <w:t>A.17.5.2.3</w:t>
      </w:r>
      <w:r w:rsidRPr="00020619">
        <w:tab/>
        <w:t xml:space="preserve">Beam Failure Detection and Link Recovery Test for FR2 </w:t>
      </w:r>
      <w:proofErr w:type="spellStart"/>
      <w:r w:rsidRPr="00020619">
        <w:t>PCell</w:t>
      </w:r>
      <w:proofErr w:type="spellEnd"/>
      <w:r w:rsidRPr="00020619">
        <w:t xml:space="preserve"> configured with CSI-RS-based BFD and LR in non-DRX mode</w:t>
      </w:r>
    </w:p>
    <w:p w14:paraId="39160A1D" w14:textId="77777777" w:rsidR="00230A98" w:rsidRPr="00020619" w:rsidRDefault="00230A98" w:rsidP="00230A98">
      <w:pPr>
        <w:pStyle w:val="Heading5"/>
        <w:rPr>
          <w:ins w:id="61889" w:author="BigCREditor-RAN4#104-bis" w:date="2022-10-21T15:37:00Z"/>
          <w:snapToGrid w:val="0"/>
        </w:rPr>
      </w:pPr>
      <w:bookmarkStart w:id="61890" w:name="_Toc535476732"/>
      <w:ins w:id="61891" w:author="BigCREditor-RAN4#104-bis" w:date="2022-10-21T15:37:00Z">
        <w:r w:rsidRPr="00020619">
          <w:rPr>
            <w:lang w:eastAsia="en-GB"/>
          </w:rPr>
          <w:t>A.17.5.2.3</w:t>
        </w:r>
        <w:r w:rsidRPr="00020619">
          <w:rPr>
            <w:snapToGrid w:val="0"/>
            <w:lang w:eastAsia="zh-CN"/>
          </w:rPr>
          <w:t>.1</w:t>
        </w:r>
        <w:r w:rsidRPr="00020619">
          <w:rPr>
            <w:snapToGrid w:val="0"/>
            <w:lang w:eastAsia="zh-CN"/>
          </w:rPr>
          <w:tab/>
          <w:t>Test Purpose and Environment</w:t>
        </w:r>
        <w:bookmarkEnd w:id="61890"/>
      </w:ins>
    </w:p>
    <w:p w14:paraId="1D8ED247" w14:textId="77777777" w:rsidR="00230A98" w:rsidRPr="00020619" w:rsidRDefault="00230A98" w:rsidP="00230A98">
      <w:pPr>
        <w:rPr>
          <w:ins w:id="61892" w:author="BigCREditor-RAN4#104-bis" w:date="2022-10-21T15:37:00Z"/>
        </w:rPr>
      </w:pPr>
      <w:ins w:id="61893" w:author="BigCREditor-RAN4#104-bis" w:date="2022-10-21T15:37:00Z">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w:t>
        </w:r>
        <w:proofErr w:type="spellStart"/>
        <w:r w:rsidRPr="00020619">
          <w:t>candicate</w:t>
        </w:r>
        <w:proofErr w:type="spellEnd"/>
        <w:r w:rsidRPr="00020619">
          <w:t xml:space="preserve"> set q</w:t>
        </w:r>
        <w:r w:rsidRPr="00020619">
          <w:rPr>
            <w:vertAlign w:val="subscript"/>
          </w:rPr>
          <w:t>1</w:t>
        </w:r>
        <w:r w:rsidRPr="00020619">
          <w:t>. The purpose is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clause 8.5B.</w:t>
        </w:r>
      </w:ins>
    </w:p>
    <w:p w14:paraId="0B25BC2C" w14:textId="77777777" w:rsidR="00230A98" w:rsidRPr="00020619" w:rsidRDefault="00230A98" w:rsidP="00230A98">
      <w:pPr>
        <w:rPr>
          <w:ins w:id="61894" w:author="BigCREditor-RAN4#104-bis" w:date="2022-10-21T15:37:00Z"/>
        </w:rPr>
      </w:pPr>
      <w:ins w:id="61895" w:author="BigCREditor-RAN4#104-bis" w:date="2022-10-21T15:37:00Z">
        <w:r w:rsidRPr="00020619">
          <w:t xml:space="preserve">The test parameters are given in Tables </w:t>
        </w:r>
        <w:r w:rsidRPr="00020619">
          <w:rPr>
            <w:lang w:eastAsia="en-GB"/>
          </w:rPr>
          <w:t>A.17.5.2.3</w:t>
        </w:r>
        <w:r w:rsidRPr="00020619">
          <w:t xml:space="preserve">.1-1, </w:t>
        </w:r>
        <w:r w:rsidRPr="00020619">
          <w:rPr>
            <w:lang w:eastAsia="en-GB"/>
          </w:rPr>
          <w:t>A.17.5.2.3</w:t>
        </w:r>
        <w:r w:rsidRPr="00020619">
          <w:t xml:space="preserve">.1-2, and </w:t>
        </w:r>
        <w:r w:rsidRPr="00020619">
          <w:rPr>
            <w:lang w:eastAsia="en-GB"/>
          </w:rPr>
          <w:t>A.17.5.2.3</w:t>
        </w:r>
        <w:r w:rsidRPr="00020619">
          <w:t xml:space="preserve">.1-3 below. There is one cell, cell 1 which is the active cell, in the test. The test consists of five successive time periods, with time duration of T1, T2, T3, T4 and T5 respectively. Figure </w:t>
        </w:r>
        <w:r w:rsidRPr="00020619">
          <w:rPr>
            <w:snapToGrid w:val="0"/>
            <w:lang w:eastAsia="zh-CN"/>
          </w:rPr>
          <w:t>A.X.5.5.x</w:t>
        </w:r>
        <w:r w:rsidRPr="00020619">
          <w:t>.1-1 shows the variation of the downlink SNR of the CSI-RS in set q</w:t>
        </w:r>
        <w:r w:rsidRPr="00020619">
          <w:rPr>
            <w:vertAlign w:val="subscript"/>
          </w:rPr>
          <w:t>0</w:t>
        </w:r>
        <w:r w:rsidRPr="00020619">
          <w:t xml:space="preserve"> in the active cell to emulate CSI-RS based beam failure. Figure </w:t>
        </w:r>
        <w:r w:rsidRPr="00020619">
          <w:rPr>
            <w:snapToGrid w:val="0"/>
            <w:lang w:eastAsia="zh-CN"/>
          </w:rPr>
          <w:t>A.X.5.5.x</w:t>
        </w:r>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w:t>
        </w:r>
        <w:r w:rsidRPr="00020619">
          <w:lastRenderedPageBreak/>
          <w:t xml:space="preserve">duration T1, the UE shall be fully synchronized to cell 1. The UE shall be configured for periodic CSI reporting with a reporting periodicity of 5 </w:t>
        </w:r>
        <w:proofErr w:type="spellStart"/>
        <w:r w:rsidRPr="00020619">
          <w:t>ms</w:t>
        </w:r>
        <w:proofErr w:type="spellEnd"/>
        <w:r w:rsidRPr="00020619">
          <w:t>. In the test, DRX configuration is not enabled.</w:t>
        </w:r>
      </w:ins>
    </w:p>
    <w:p w14:paraId="41B0974F" w14:textId="77777777" w:rsidR="00230A98" w:rsidRPr="00020619" w:rsidRDefault="00230A98" w:rsidP="00230A98">
      <w:pPr>
        <w:pStyle w:val="TH"/>
        <w:rPr>
          <w:ins w:id="61896" w:author="BigCREditor-RAN4#104-bis" w:date="2022-10-21T15:37:00Z"/>
        </w:rPr>
      </w:pPr>
      <w:ins w:id="61897" w:author="BigCREditor-RAN4#104-bis" w:date="2022-10-21T15:37:00Z">
        <w:r w:rsidRPr="00020619">
          <w:t xml:space="preserve">Table </w:t>
        </w:r>
        <w:r w:rsidRPr="00020619">
          <w:rPr>
            <w:lang w:eastAsia="en-GB"/>
          </w:rPr>
          <w:t>A.17.5.2.3</w:t>
        </w:r>
        <w:r w:rsidRPr="00020619">
          <w:t xml:space="preserve">.1-1: Supported test configurations for FR2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230A98" w:rsidRPr="00020619" w14:paraId="6C9DC07F" w14:textId="77777777" w:rsidTr="00BB34DD">
        <w:trPr>
          <w:trHeight w:val="267"/>
          <w:jc w:val="center"/>
          <w:ins w:id="61898" w:author="BigCREditor-RAN4#104-bis" w:date="2022-10-21T15:37:00Z"/>
        </w:trPr>
        <w:tc>
          <w:tcPr>
            <w:tcW w:w="2265" w:type="dxa"/>
            <w:shd w:val="clear" w:color="auto" w:fill="auto"/>
          </w:tcPr>
          <w:p w14:paraId="2EA99BCD" w14:textId="77777777" w:rsidR="00230A98" w:rsidRPr="00020619" w:rsidRDefault="00230A98" w:rsidP="00BB34DD">
            <w:pPr>
              <w:pStyle w:val="TAH"/>
              <w:rPr>
                <w:ins w:id="61899" w:author="BigCREditor-RAN4#104-bis" w:date="2022-10-21T15:37:00Z"/>
              </w:rPr>
            </w:pPr>
            <w:ins w:id="61900" w:author="BigCREditor-RAN4#104-bis" w:date="2022-10-21T15:37:00Z">
              <w:r w:rsidRPr="00020619">
                <w:t>Configuration</w:t>
              </w:r>
            </w:ins>
          </w:p>
        </w:tc>
        <w:tc>
          <w:tcPr>
            <w:tcW w:w="6905" w:type="dxa"/>
            <w:shd w:val="clear" w:color="auto" w:fill="auto"/>
          </w:tcPr>
          <w:p w14:paraId="3BCAC2BE" w14:textId="77777777" w:rsidR="00230A98" w:rsidRPr="00020619" w:rsidRDefault="00230A98" w:rsidP="00BB34DD">
            <w:pPr>
              <w:pStyle w:val="TAH"/>
              <w:rPr>
                <w:ins w:id="61901" w:author="BigCREditor-RAN4#104-bis" w:date="2022-10-21T15:37:00Z"/>
              </w:rPr>
            </w:pPr>
            <w:ins w:id="61902" w:author="BigCREditor-RAN4#104-bis" w:date="2022-10-21T15:37:00Z">
              <w:r w:rsidRPr="00020619">
                <w:t>Description</w:t>
              </w:r>
            </w:ins>
          </w:p>
        </w:tc>
      </w:tr>
      <w:tr w:rsidR="00230A98" w:rsidRPr="00020619" w14:paraId="53491268" w14:textId="77777777" w:rsidTr="00BB34DD">
        <w:trPr>
          <w:trHeight w:val="270"/>
          <w:jc w:val="center"/>
          <w:ins w:id="61903" w:author="BigCREditor-RAN4#104-bis" w:date="2022-10-21T15:37:00Z"/>
        </w:trPr>
        <w:tc>
          <w:tcPr>
            <w:tcW w:w="2265" w:type="dxa"/>
            <w:shd w:val="clear" w:color="auto" w:fill="auto"/>
          </w:tcPr>
          <w:p w14:paraId="7AEEC14B" w14:textId="77777777" w:rsidR="00230A98" w:rsidRPr="00020619" w:rsidRDefault="00230A98" w:rsidP="00BB34DD">
            <w:pPr>
              <w:pStyle w:val="TAL"/>
              <w:rPr>
                <w:ins w:id="61904" w:author="BigCREditor-RAN4#104-bis" w:date="2022-10-21T15:37:00Z"/>
              </w:rPr>
            </w:pPr>
            <w:ins w:id="61905" w:author="BigCREditor-RAN4#104-bis" w:date="2022-10-21T15:37:00Z">
              <w:r w:rsidRPr="00020619">
                <w:t>1</w:t>
              </w:r>
            </w:ins>
          </w:p>
        </w:tc>
        <w:tc>
          <w:tcPr>
            <w:tcW w:w="6905" w:type="dxa"/>
            <w:shd w:val="clear" w:color="auto" w:fill="auto"/>
          </w:tcPr>
          <w:p w14:paraId="347A4F83" w14:textId="77777777" w:rsidR="00230A98" w:rsidRPr="00020619" w:rsidRDefault="00230A98" w:rsidP="00BB34DD">
            <w:pPr>
              <w:pStyle w:val="TAL"/>
              <w:rPr>
                <w:ins w:id="61906" w:author="BigCREditor-RAN4#104-bis" w:date="2022-10-21T15:37:00Z"/>
              </w:rPr>
            </w:pPr>
            <w:ins w:id="61907" w:author="BigCREditor-RAN4#104-bis" w:date="2022-10-21T15:37:00Z">
              <w:r w:rsidRPr="00020619">
                <w:t>TDD duplex mode, 120 kHz SSB SCS, 100 MHz bandwidth</w:t>
              </w:r>
            </w:ins>
          </w:p>
        </w:tc>
      </w:tr>
    </w:tbl>
    <w:p w14:paraId="3553F400" w14:textId="77777777" w:rsidR="00230A98" w:rsidRPr="00020619" w:rsidRDefault="00230A98" w:rsidP="00230A98">
      <w:pPr>
        <w:rPr>
          <w:ins w:id="61908" w:author="BigCREditor-RAN4#104-bis" w:date="2022-10-21T15:37:00Z"/>
        </w:rPr>
      </w:pPr>
    </w:p>
    <w:p w14:paraId="70C48421" w14:textId="77777777" w:rsidR="00230A98" w:rsidRPr="00020619" w:rsidRDefault="00230A98" w:rsidP="00230A98">
      <w:pPr>
        <w:pStyle w:val="TH"/>
        <w:rPr>
          <w:ins w:id="61909" w:author="BigCREditor-RAN4#104-bis" w:date="2022-10-21T15:37:00Z"/>
        </w:rPr>
      </w:pPr>
      <w:ins w:id="61910" w:author="BigCREditor-RAN4#104-bis" w:date="2022-10-21T15:37:00Z">
        <w:r w:rsidRPr="00020619">
          <w:t xml:space="preserve">Table </w:t>
        </w:r>
        <w:r w:rsidRPr="00020619">
          <w:rPr>
            <w:lang w:eastAsia="en-GB"/>
          </w:rPr>
          <w:t>A.17.5.2.3</w:t>
        </w:r>
        <w:r w:rsidRPr="00020619">
          <w:t xml:space="preserve">.1-2: General test parameters for FR2 </w:t>
        </w:r>
        <w:proofErr w:type="spellStart"/>
        <w:r w:rsidRPr="00020619">
          <w:t>PCell</w:t>
        </w:r>
        <w:proofErr w:type="spellEnd"/>
        <w:r w:rsidRPr="00020619">
          <w:t xml:space="preserve"> for CSI-RS-based beam failure detection and link recovery testing in non-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230A98" w:rsidRPr="00020619" w14:paraId="379B864A" w14:textId="77777777" w:rsidTr="00BB34DD">
        <w:trPr>
          <w:trHeight w:val="162"/>
          <w:jc w:val="center"/>
          <w:ins w:id="61911"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E0DE7EA" w14:textId="77777777" w:rsidR="00230A98" w:rsidRPr="00020619" w:rsidRDefault="00230A98" w:rsidP="00BB34DD">
            <w:pPr>
              <w:keepLines/>
              <w:spacing w:after="0"/>
              <w:jc w:val="center"/>
              <w:rPr>
                <w:ins w:id="61912" w:author="BigCREditor-RAN4#104-bis" w:date="2022-10-21T15:37:00Z"/>
                <w:rFonts w:ascii="Arial" w:hAnsi="Arial"/>
                <w:b/>
                <w:sz w:val="18"/>
              </w:rPr>
            </w:pPr>
            <w:ins w:id="61913" w:author="BigCREditor-RAN4#104-bis" w:date="2022-10-21T15:37:00Z">
              <w:r w:rsidRPr="00020619">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686D4A6" w14:textId="77777777" w:rsidR="00230A98" w:rsidRPr="00020619" w:rsidRDefault="00230A98" w:rsidP="00BB34DD">
            <w:pPr>
              <w:keepLines/>
              <w:spacing w:after="0"/>
              <w:jc w:val="center"/>
              <w:rPr>
                <w:ins w:id="61914" w:author="BigCREditor-RAN4#104-bis" w:date="2022-10-21T15:37:00Z"/>
                <w:rFonts w:ascii="Arial" w:hAnsi="Arial"/>
                <w:b/>
                <w:sz w:val="18"/>
                <w:lang w:eastAsia="zh-CN"/>
              </w:rPr>
            </w:pPr>
            <w:ins w:id="61915" w:author="BigCREditor-RAN4#104-bis" w:date="2022-10-21T15:37:00Z">
              <w:r w:rsidRPr="00020619">
                <w:rPr>
                  <w:rFonts w:ascii="Arial" w:hAnsi="Arial"/>
                  <w:b/>
                  <w:sz w:val="18"/>
                  <w:lang w:eastAsia="zh-CN"/>
                </w:rPr>
                <w:t>Test</w:t>
              </w:r>
            </w:ins>
          </w:p>
          <w:p w14:paraId="6D98B992" w14:textId="77777777" w:rsidR="00230A98" w:rsidRPr="00020619" w:rsidRDefault="00230A98" w:rsidP="00BB34DD">
            <w:pPr>
              <w:keepLines/>
              <w:spacing w:after="0"/>
              <w:jc w:val="center"/>
              <w:rPr>
                <w:ins w:id="61916" w:author="BigCREditor-RAN4#104-bis" w:date="2022-10-21T15:37:00Z"/>
                <w:rFonts w:ascii="Arial" w:hAnsi="Arial"/>
                <w:b/>
                <w:sz w:val="18"/>
                <w:lang w:eastAsia="zh-CN"/>
              </w:rPr>
            </w:pPr>
            <w:ins w:id="61917" w:author="BigCREditor-RAN4#104-bis" w:date="2022-10-21T15:37:00Z">
              <w:r w:rsidRPr="00020619">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140B01" w14:textId="77777777" w:rsidR="00230A98" w:rsidRPr="00020619" w:rsidRDefault="00230A98" w:rsidP="00BB34DD">
            <w:pPr>
              <w:keepLines/>
              <w:spacing w:after="0"/>
              <w:jc w:val="center"/>
              <w:rPr>
                <w:ins w:id="61918" w:author="BigCREditor-RAN4#104-bis" w:date="2022-10-21T15:37:00Z"/>
                <w:rFonts w:ascii="Arial" w:hAnsi="Arial"/>
                <w:b/>
                <w:sz w:val="18"/>
              </w:rPr>
            </w:pPr>
            <w:ins w:id="61919" w:author="BigCREditor-RAN4#104-bis" w:date="2022-10-21T15:37:00Z">
              <w:r w:rsidRPr="00020619">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F6EDAB" w14:textId="77777777" w:rsidR="00230A98" w:rsidRPr="00020619" w:rsidRDefault="00230A98" w:rsidP="00BB34DD">
            <w:pPr>
              <w:keepLines/>
              <w:spacing w:after="0"/>
              <w:jc w:val="center"/>
              <w:rPr>
                <w:ins w:id="61920" w:author="BigCREditor-RAN4#104-bis" w:date="2022-10-21T15:37:00Z"/>
                <w:rFonts w:ascii="Arial" w:hAnsi="Arial"/>
                <w:b/>
                <w:sz w:val="18"/>
              </w:rPr>
            </w:pPr>
            <w:ins w:id="61921" w:author="BigCREditor-RAN4#104-bis" w:date="2022-10-21T15:37:00Z">
              <w:r w:rsidRPr="00020619">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A089DD2" w14:textId="77777777" w:rsidR="00230A98" w:rsidRPr="00020619" w:rsidRDefault="00230A98" w:rsidP="00BB34DD">
            <w:pPr>
              <w:keepLines/>
              <w:spacing w:after="0"/>
              <w:jc w:val="center"/>
              <w:rPr>
                <w:ins w:id="61922" w:author="BigCREditor-RAN4#104-bis" w:date="2022-10-21T15:37:00Z"/>
                <w:rFonts w:ascii="Arial" w:hAnsi="Arial"/>
                <w:b/>
                <w:sz w:val="18"/>
              </w:rPr>
            </w:pPr>
            <w:ins w:id="61923" w:author="BigCREditor-RAN4#104-bis" w:date="2022-10-21T15:37:00Z">
              <w:r w:rsidRPr="00020619">
                <w:rPr>
                  <w:rFonts w:ascii="Arial" w:hAnsi="Arial"/>
                  <w:b/>
                  <w:sz w:val="18"/>
                </w:rPr>
                <w:t>Comment</w:t>
              </w:r>
            </w:ins>
          </w:p>
        </w:tc>
      </w:tr>
      <w:tr w:rsidR="00230A98" w:rsidRPr="00020619" w14:paraId="1D8BC43C" w14:textId="77777777" w:rsidTr="00BB34DD">
        <w:trPr>
          <w:trHeight w:val="162"/>
          <w:jc w:val="center"/>
          <w:ins w:id="61924"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647B883E" w14:textId="77777777" w:rsidR="00230A98" w:rsidRPr="00020619" w:rsidRDefault="00230A98" w:rsidP="00BB34DD">
            <w:pPr>
              <w:keepLines/>
              <w:spacing w:after="0"/>
              <w:jc w:val="center"/>
              <w:rPr>
                <w:ins w:id="61925" w:author="BigCREditor-RAN4#104-bis" w:date="2022-10-21T15:37: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22697AD" w14:textId="77777777" w:rsidR="00230A98" w:rsidRPr="00020619" w:rsidRDefault="00230A98" w:rsidP="00BB34DD">
            <w:pPr>
              <w:keepLines/>
              <w:spacing w:after="0"/>
              <w:jc w:val="center"/>
              <w:rPr>
                <w:ins w:id="61926" w:author="BigCREditor-RAN4#104-bis" w:date="2022-10-21T15:37: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D95A9EE" w14:textId="77777777" w:rsidR="00230A98" w:rsidRPr="00020619" w:rsidRDefault="00230A98" w:rsidP="00BB34DD">
            <w:pPr>
              <w:keepLines/>
              <w:spacing w:after="0"/>
              <w:jc w:val="center"/>
              <w:rPr>
                <w:ins w:id="61927" w:author="BigCREditor-RAN4#104-bis" w:date="2022-10-21T15:37: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1A4E076" w14:textId="77777777" w:rsidR="00230A98" w:rsidRPr="00020619" w:rsidRDefault="00230A98" w:rsidP="00BB34DD">
            <w:pPr>
              <w:keepLines/>
              <w:spacing w:after="0"/>
              <w:jc w:val="center"/>
              <w:rPr>
                <w:ins w:id="61928" w:author="BigCREditor-RAN4#104-bis" w:date="2022-10-21T15:37:00Z"/>
                <w:rFonts w:ascii="Arial" w:hAnsi="Arial"/>
                <w:b/>
                <w:sz w:val="18"/>
                <w:lang w:eastAsia="zh-CN"/>
              </w:rPr>
            </w:pPr>
            <w:ins w:id="61929" w:author="BigCREditor-RAN4#104-bis" w:date="2022-10-21T15:37:00Z">
              <w:r w:rsidRPr="00020619">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2D43CFE8" w14:textId="77777777" w:rsidR="00230A98" w:rsidRPr="00020619" w:rsidRDefault="00230A98" w:rsidP="00BB34DD">
            <w:pPr>
              <w:keepLines/>
              <w:spacing w:after="0"/>
              <w:jc w:val="center"/>
              <w:rPr>
                <w:ins w:id="61930" w:author="BigCREditor-RAN4#104-bis" w:date="2022-10-21T15:37:00Z"/>
                <w:rFonts w:ascii="Arial" w:hAnsi="Arial"/>
                <w:b/>
                <w:sz w:val="18"/>
              </w:rPr>
            </w:pPr>
          </w:p>
        </w:tc>
      </w:tr>
      <w:tr w:rsidR="00230A98" w:rsidRPr="00020619" w14:paraId="01BB72E7" w14:textId="77777777" w:rsidTr="00BB34DD">
        <w:trPr>
          <w:trHeight w:val="162"/>
          <w:jc w:val="center"/>
          <w:ins w:id="61931"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15F405AF" w14:textId="77777777" w:rsidR="00230A98" w:rsidRPr="00020619" w:rsidRDefault="00230A98" w:rsidP="00BB34DD">
            <w:pPr>
              <w:keepNext/>
              <w:keepLines/>
              <w:spacing w:after="0"/>
              <w:rPr>
                <w:ins w:id="61932" w:author="BigCREditor-RAN4#104-bis" w:date="2022-10-21T15:37:00Z"/>
                <w:rFonts w:ascii="Arial" w:hAnsi="Arial" w:cs="Arial"/>
                <w:kern w:val="2"/>
                <w:sz w:val="18"/>
                <w:szCs w:val="22"/>
              </w:rPr>
            </w:pPr>
            <w:ins w:id="61933" w:author="BigCREditor-RAN4#104-bis" w:date="2022-10-21T15:37:00Z">
              <w:r w:rsidRPr="00020619">
                <w:rPr>
                  <w:rFonts w:ascii="Arial" w:hAnsi="Arial" w:cs="Arial"/>
                  <w:kern w:val="2"/>
                  <w:sz w:val="18"/>
                  <w:szCs w:val="22"/>
                </w:rPr>
                <w:t xml:space="preserve">Active </w:t>
              </w:r>
              <w:proofErr w:type="spellStart"/>
              <w:r w:rsidRPr="00020619">
                <w:rPr>
                  <w:rFonts w:ascii="Arial" w:hAnsi="Arial" w:cs="Arial"/>
                  <w:kern w:val="2"/>
                  <w:sz w:val="18"/>
                  <w:szCs w:val="22"/>
                </w:rPr>
                <w:t>PCell</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4D8AB82B" w14:textId="77777777" w:rsidR="00230A98" w:rsidRPr="00020619" w:rsidRDefault="00230A98" w:rsidP="00BB34DD">
            <w:pPr>
              <w:keepNext/>
              <w:keepLines/>
              <w:spacing w:after="0"/>
              <w:jc w:val="center"/>
              <w:rPr>
                <w:ins w:id="61934" w:author="BigCREditor-RAN4#104-bis" w:date="2022-10-21T15:37:00Z"/>
                <w:rFonts w:ascii="Arial" w:hAnsi="Arial" w:cs="Arial"/>
                <w:kern w:val="2"/>
                <w:sz w:val="18"/>
                <w:szCs w:val="22"/>
              </w:rPr>
            </w:pPr>
            <w:ins w:id="61935"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DC8248C" w14:textId="77777777" w:rsidR="00230A98" w:rsidRPr="00020619" w:rsidRDefault="00230A98" w:rsidP="00BB34DD">
            <w:pPr>
              <w:keepNext/>
              <w:keepLines/>
              <w:spacing w:after="0"/>
              <w:jc w:val="center"/>
              <w:rPr>
                <w:ins w:id="61936"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2EE5A0" w14:textId="77777777" w:rsidR="00230A98" w:rsidRPr="00020619" w:rsidRDefault="00230A98" w:rsidP="00BB34DD">
            <w:pPr>
              <w:keepNext/>
              <w:keepLines/>
              <w:spacing w:after="0"/>
              <w:jc w:val="center"/>
              <w:rPr>
                <w:ins w:id="61937" w:author="BigCREditor-RAN4#104-bis" w:date="2022-10-21T15:37:00Z"/>
                <w:rFonts w:ascii="Arial" w:hAnsi="Arial" w:cs="Arial"/>
                <w:kern w:val="2"/>
                <w:sz w:val="18"/>
                <w:szCs w:val="22"/>
              </w:rPr>
            </w:pPr>
            <w:ins w:id="61938" w:author="BigCREditor-RAN4#104-bis" w:date="2022-10-21T15:37:00Z">
              <w:r w:rsidRPr="00020619">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3C2C1201" w14:textId="77777777" w:rsidR="00230A98" w:rsidRPr="00020619" w:rsidRDefault="00230A98" w:rsidP="00BB34DD">
            <w:pPr>
              <w:keepNext/>
              <w:keepLines/>
              <w:spacing w:after="0"/>
              <w:jc w:val="both"/>
              <w:rPr>
                <w:ins w:id="61939" w:author="BigCREditor-RAN4#104-bis" w:date="2022-10-21T15:37:00Z"/>
                <w:rFonts w:ascii="Arial" w:hAnsi="Arial" w:cs="Arial"/>
                <w:kern w:val="2"/>
                <w:sz w:val="18"/>
                <w:szCs w:val="22"/>
              </w:rPr>
            </w:pPr>
          </w:p>
        </w:tc>
      </w:tr>
      <w:tr w:rsidR="00230A98" w:rsidRPr="00020619" w14:paraId="62C08589" w14:textId="77777777" w:rsidTr="00BB34DD">
        <w:trPr>
          <w:trHeight w:val="162"/>
          <w:jc w:val="center"/>
          <w:ins w:id="6194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0F33C6C9" w14:textId="77777777" w:rsidR="00230A98" w:rsidRPr="00020619" w:rsidRDefault="00230A98" w:rsidP="00BB34DD">
            <w:pPr>
              <w:keepNext/>
              <w:keepLines/>
              <w:spacing w:after="0"/>
              <w:rPr>
                <w:ins w:id="61941" w:author="BigCREditor-RAN4#104-bis" w:date="2022-10-21T15:37:00Z"/>
                <w:rFonts w:ascii="Arial" w:hAnsi="Arial" w:cs="Arial"/>
                <w:kern w:val="2"/>
                <w:sz w:val="18"/>
                <w:szCs w:val="22"/>
              </w:rPr>
            </w:pPr>
            <w:ins w:id="61942" w:author="BigCREditor-RAN4#104-bis" w:date="2022-10-21T15:37:00Z">
              <w:r w:rsidRPr="00020619">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05DCFB5" w14:textId="77777777" w:rsidR="00230A98" w:rsidRPr="00020619" w:rsidRDefault="00230A98" w:rsidP="00BB34DD">
            <w:pPr>
              <w:keepNext/>
              <w:keepLines/>
              <w:spacing w:after="0"/>
              <w:jc w:val="center"/>
              <w:rPr>
                <w:ins w:id="61943" w:author="BigCREditor-RAN4#104-bis" w:date="2022-10-21T15:37:00Z"/>
                <w:rFonts w:ascii="Arial" w:hAnsi="Arial" w:cs="Arial"/>
                <w:kern w:val="2"/>
                <w:sz w:val="18"/>
                <w:szCs w:val="22"/>
              </w:rPr>
            </w:pPr>
            <w:ins w:id="6194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9F6368F" w14:textId="77777777" w:rsidR="00230A98" w:rsidRPr="00020619" w:rsidRDefault="00230A98" w:rsidP="00BB34DD">
            <w:pPr>
              <w:keepNext/>
              <w:keepLines/>
              <w:spacing w:after="0"/>
              <w:jc w:val="center"/>
              <w:rPr>
                <w:ins w:id="61945"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97E3B1" w14:textId="77777777" w:rsidR="00230A98" w:rsidRPr="00020619" w:rsidRDefault="00230A98" w:rsidP="00BB34DD">
            <w:pPr>
              <w:keepNext/>
              <w:keepLines/>
              <w:spacing w:after="0"/>
              <w:jc w:val="center"/>
              <w:rPr>
                <w:ins w:id="61946" w:author="BigCREditor-RAN4#104-bis" w:date="2022-10-21T15:37:00Z"/>
                <w:rFonts w:ascii="Arial" w:hAnsi="Arial" w:cs="Arial"/>
                <w:kern w:val="2"/>
                <w:sz w:val="18"/>
                <w:szCs w:val="22"/>
              </w:rPr>
            </w:pPr>
            <w:ins w:id="61947" w:author="BigCREditor-RAN4#104-bis" w:date="2022-10-21T15:37: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F06CBAE" w14:textId="77777777" w:rsidR="00230A98" w:rsidRPr="00020619" w:rsidRDefault="00230A98" w:rsidP="00BB34DD">
            <w:pPr>
              <w:keepNext/>
              <w:keepLines/>
              <w:spacing w:after="0"/>
              <w:jc w:val="both"/>
              <w:rPr>
                <w:ins w:id="61948" w:author="BigCREditor-RAN4#104-bis" w:date="2022-10-21T15:37:00Z"/>
                <w:rFonts w:ascii="Arial" w:hAnsi="Arial" w:cs="Arial"/>
                <w:kern w:val="2"/>
                <w:sz w:val="18"/>
                <w:szCs w:val="22"/>
              </w:rPr>
            </w:pPr>
          </w:p>
        </w:tc>
      </w:tr>
      <w:tr w:rsidR="00230A98" w:rsidRPr="00020619" w14:paraId="7B85961F" w14:textId="77777777" w:rsidTr="00BB34DD">
        <w:trPr>
          <w:trHeight w:val="91"/>
          <w:jc w:val="center"/>
          <w:ins w:id="61949"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0ECFC2DF" w14:textId="77777777" w:rsidR="00230A98" w:rsidRPr="00020619" w:rsidRDefault="00230A98" w:rsidP="00BB34DD">
            <w:pPr>
              <w:keepNext/>
              <w:keepLines/>
              <w:spacing w:after="0"/>
              <w:rPr>
                <w:ins w:id="61950" w:author="BigCREditor-RAN4#104-bis" w:date="2022-10-21T15:37:00Z"/>
                <w:rFonts w:ascii="Arial" w:hAnsi="Arial" w:cs="Arial"/>
                <w:kern w:val="2"/>
                <w:sz w:val="18"/>
                <w:szCs w:val="22"/>
              </w:rPr>
            </w:pPr>
            <w:ins w:id="61951" w:author="BigCREditor-RAN4#104-bis" w:date="2022-10-21T15:37:00Z">
              <w:r w:rsidRPr="00020619">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73A047" w14:textId="77777777" w:rsidR="00230A98" w:rsidRPr="00020619" w:rsidRDefault="00230A98" w:rsidP="00BB34DD">
            <w:pPr>
              <w:keepNext/>
              <w:keepLines/>
              <w:spacing w:after="0"/>
              <w:jc w:val="center"/>
              <w:rPr>
                <w:ins w:id="61952" w:author="BigCREditor-RAN4#104-bis" w:date="2022-10-21T15:37:00Z"/>
                <w:rFonts w:ascii="Arial" w:hAnsi="Arial" w:cs="Arial"/>
                <w:kern w:val="2"/>
                <w:sz w:val="18"/>
                <w:szCs w:val="22"/>
              </w:rPr>
            </w:pPr>
            <w:ins w:id="61953"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5D8B7A3" w14:textId="77777777" w:rsidR="00230A98" w:rsidRPr="00020619" w:rsidRDefault="00230A98" w:rsidP="00BB34DD">
            <w:pPr>
              <w:keepNext/>
              <w:keepLines/>
              <w:spacing w:after="0"/>
              <w:jc w:val="center"/>
              <w:rPr>
                <w:ins w:id="61954"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60994A6" w14:textId="77777777" w:rsidR="00230A98" w:rsidRPr="00020619" w:rsidRDefault="00230A98" w:rsidP="00BB34DD">
            <w:pPr>
              <w:keepNext/>
              <w:keepLines/>
              <w:spacing w:after="0"/>
              <w:jc w:val="center"/>
              <w:rPr>
                <w:ins w:id="61955" w:author="BigCREditor-RAN4#104-bis" w:date="2022-10-21T15:37:00Z"/>
                <w:rFonts w:ascii="Arial" w:hAnsi="Arial" w:cs="Arial"/>
                <w:kern w:val="2"/>
                <w:sz w:val="18"/>
                <w:szCs w:val="22"/>
              </w:rPr>
            </w:pPr>
            <w:ins w:id="61956" w:author="BigCREditor-RAN4#104-bis" w:date="2022-10-21T15:37:00Z">
              <w:r w:rsidRPr="00020619">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28987322" w14:textId="77777777" w:rsidR="00230A98" w:rsidRPr="00020619" w:rsidRDefault="00230A98" w:rsidP="00BB34DD">
            <w:pPr>
              <w:keepNext/>
              <w:keepLines/>
              <w:spacing w:after="0"/>
              <w:jc w:val="both"/>
              <w:rPr>
                <w:ins w:id="61957" w:author="BigCREditor-RAN4#104-bis" w:date="2022-10-21T15:37:00Z"/>
                <w:rFonts w:ascii="Arial" w:hAnsi="Arial" w:cs="Arial"/>
                <w:kern w:val="2"/>
                <w:sz w:val="18"/>
                <w:szCs w:val="22"/>
              </w:rPr>
            </w:pPr>
          </w:p>
        </w:tc>
      </w:tr>
      <w:tr w:rsidR="00230A98" w:rsidRPr="00020619" w14:paraId="3021547C" w14:textId="77777777" w:rsidTr="00BB34DD">
        <w:trPr>
          <w:trHeight w:val="91"/>
          <w:jc w:val="center"/>
          <w:ins w:id="61958"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4EDD1AFF" w14:textId="77777777" w:rsidR="00230A98" w:rsidRPr="00020619" w:rsidRDefault="00230A98" w:rsidP="00BB34DD">
            <w:pPr>
              <w:keepNext/>
              <w:keepLines/>
              <w:spacing w:after="0"/>
              <w:rPr>
                <w:ins w:id="61959" w:author="BigCREditor-RAN4#104-bis" w:date="2022-10-21T15:37:00Z"/>
                <w:rFonts w:ascii="Arial" w:hAnsi="Arial" w:cs="Arial"/>
                <w:kern w:val="2"/>
                <w:sz w:val="18"/>
                <w:szCs w:val="22"/>
              </w:rPr>
            </w:pPr>
            <w:ins w:id="61960" w:author="BigCREditor-RAN4#104-bis" w:date="2022-10-21T15:37:00Z">
              <w:r w:rsidRPr="00020619">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3618CAB" w14:textId="77777777" w:rsidR="00230A98" w:rsidRPr="00020619" w:rsidRDefault="00230A98" w:rsidP="00BB34DD">
            <w:pPr>
              <w:keepNext/>
              <w:keepLines/>
              <w:spacing w:after="0"/>
              <w:jc w:val="center"/>
              <w:rPr>
                <w:ins w:id="61961" w:author="BigCREditor-RAN4#104-bis" w:date="2022-10-21T15:37:00Z"/>
                <w:rFonts w:ascii="Arial" w:hAnsi="Arial" w:cs="Arial"/>
                <w:kern w:val="2"/>
                <w:sz w:val="18"/>
                <w:szCs w:val="22"/>
              </w:rPr>
            </w:pPr>
            <w:ins w:id="61962"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05E4268" w14:textId="77777777" w:rsidR="00230A98" w:rsidRPr="00020619" w:rsidRDefault="00230A98" w:rsidP="00BB34DD">
            <w:pPr>
              <w:keepNext/>
              <w:keepLines/>
              <w:spacing w:after="0"/>
              <w:jc w:val="center"/>
              <w:rPr>
                <w:ins w:id="61963"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2651CB" w14:textId="77777777" w:rsidR="00230A98" w:rsidRPr="00020619" w:rsidRDefault="00230A98" w:rsidP="00BB34DD">
            <w:pPr>
              <w:keepNext/>
              <w:keepLines/>
              <w:spacing w:after="0"/>
              <w:jc w:val="center"/>
              <w:rPr>
                <w:ins w:id="61964" w:author="BigCREditor-RAN4#104-bis" w:date="2022-10-21T15:37:00Z"/>
                <w:rFonts w:ascii="Arial" w:hAnsi="Arial" w:cs="Arial"/>
                <w:kern w:val="2"/>
                <w:sz w:val="18"/>
                <w:szCs w:val="22"/>
              </w:rPr>
            </w:pPr>
            <w:ins w:id="61965" w:author="BigCREditor-RAN4#104-bis" w:date="2022-10-21T15:37:00Z">
              <w:r w:rsidRPr="00020619">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681CB38F" w14:textId="77777777" w:rsidR="00230A98" w:rsidRPr="00020619" w:rsidRDefault="00230A98" w:rsidP="00BB34DD">
            <w:pPr>
              <w:keepNext/>
              <w:keepLines/>
              <w:spacing w:after="0"/>
              <w:jc w:val="both"/>
              <w:rPr>
                <w:ins w:id="61966" w:author="BigCREditor-RAN4#104-bis" w:date="2022-10-21T15:37:00Z"/>
                <w:rFonts w:ascii="Arial" w:hAnsi="Arial" w:cs="Arial"/>
                <w:kern w:val="2"/>
                <w:sz w:val="18"/>
                <w:szCs w:val="22"/>
              </w:rPr>
            </w:pPr>
          </w:p>
        </w:tc>
      </w:tr>
      <w:tr w:rsidR="00230A98" w:rsidRPr="00020619" w14:paraId="6032E5DC" w14:textId="77777777" w:rsidTr="00BB34DD">
        <w:trPr>
          <w:trHeight w:val="61"/>
          <w:jc w:val="center"/>
          <w:ins w:id="61967"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09B2E33B" w14:textId="77777777" w:rsidR="00230A98" w:rsidRPr="00020619" w:rsidRDefault="00230A98" w:rsidP="00BB34DD">
            <w:pPr>
              <w:keepNext/>
              <w:keepLines/>
              <w:spacing w:after="0"/>
              <w:rPr>
                <w:ins w:id="61968" w:author="BigCREditor-RAN4#104-bis" w:date="2022-10-21T15:37:00Z"/>
                <w:rFonts w:ascii="Arial" w:hAnsi="Arial" w:cs="Arial"/>
                <w:kern w:val="2"/>
                <w:sz w:val="18"/>
                <w:szCs w:val="22"/>
              </w:rPr>
            </w:pPr>
            <w:proofErr w:type="spellStart"/>
            <w:ins w:id="61969" w:author="BigCREditor-RAN4#104-bis" w:date="2022-10-21T15:37:00Z">
              <w:r w:rsidRPr="00020619">
                <w:rPr>
                  <w:rFonts w:ascii="Arial" w:hAnsi="Arial" w:cs="Arial"/>
                  <w:kern w:val="2"/>
                  <w:sz w:val="18"/>
                  <w:szCs w:val="16"/>
                </w:rPr>
                <w:t>BW</w:t>
              </w:r>
              <w:r w:rsidRPr="00020619">
                <w:rPr>
                  <w:rFonts w:ascii="Arial" w:hAnsi="Arial" w:cs="Arial"/>
                  <w:kern w:val="2"/>
                  <w:sz w:val="18"/>
                  <w:szCs w:val="16"/>
                  <w:vertAlign w:val="subscript"/>
                </w:rPr>
                <w:t>channel</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2EC3FB2B" w14:textId="77777777" w:rsidR="00230A98" w:rsidRPr="00020619" w:rsidRDefault="00230A98" w:rsidP="00BB34DD">
            <w:pPr>
              <w:keepNext/>
              <w:keepLines/>
              <w:spacing w:after="0"/>
              <w:jc w:val="center"/>
              <w:rPr>
                <w:ins w:id="61970" w:author="BigCREditor-RAN4#104-bis" w:date="2022-10-21T15:37:00Z"/>
                <w:rFonts w:ascii="Arial" w:hAnsi="Arial" w:cs="Arial"/>
                <w:kern w:val="2"/>
                <w:sz w:val="18"/>
                <w:szCs w:val="22"/>
              </w:rPr>
            </w:pPr>
            <w:ins w:id="61971"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F8764F5" w14:textId="77777777" w:rsidR="00230A98" w:rsidRPr="00020619" w:rsidRDefault="00230A98" w:rsidP="00BB34DD">
            <w:pPr>
              <w:keepNext/>
              <w:keepLines/>
              <w:spacing w:after="0"/>
              <w:jc w:val="center"/>
              <w:rPr>
                <w:ins w:id="61972"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38D7A7" w14:textId="77777777" w:rsidR="00230A98" w:rsidRPr="00020619" w:rsidRDefault="00230A98" w:rsidP="00BB34DD">
            <w:pPr>
              <w:keepNext/>
              <w:keepLines/>
              <w:spacing w:after="0"/>
              <w:jc w:val="center"/>
              <w:rPr>
                <w:ins w:id="61973" w:author="BigCREditor-RAN4#104-bis" w:date="2022-10-21T15:37:00Z"/>
                <w:rFonts w:ascii="Arial" w:hAnsi="Arial" w:cs="Arial"/>
                <w:kern w:val="2"/>
                <w:sz w:val="18"/>
                <w:szCs w:val="22"/>
              </w:rPr>
            </w:pPr>
            <w:ins w:id="61974" w:author="BigCREditor-RAN4#104-bis" w:date="2022-10-21T15:37:00Z">
              <w:r w:rsidRPr="00020619">
                <w:rPr>
                  <w:rFonts w:ascii="Arial" w:eastAsia="Malgun Gothic" w:hAnsi="Arial" w:cs="Arial"/>
                  <w:kern w:val="2"/>
                  <w:sz w:val="18"/>
                  <w:szCs w:val="18"/>
                </w:rPr>
                <w:t>10</w:t>
              </w:r>
              <w:r w:rsidRPr="00020619">
                <w:rPr>
                  <w:rFonts w:ascii="Arial" w:hAnsi="Arial" w:cs="Arial"/>
                  <w:kern w:val="2"/>
                  <w:sz w:val="18"/>
                  <w:szCs w:val="18"/>
                  <w:lang w:eastAsia="zh-CN"/>
                </w:rPr>
                <w:t>0</w:t>
              </w:r>
              <w:r w:rsidRPr="00020619">
                <w:rPr>
                  <w:rFonts w:ascii="Arial" w:eastAsia="Malgun Gothic" w:hAnsi="Arial" w:cs="Arial"/>
                  <w:kern w:val="2"/>
                  <w:sz w:val="18"/>
                  <w:szCs w:val="18"/>
                </w:rPr>
                <w:t xml:space="preserve">: </w:t>
              </w:r>
              <w:proofErr w:type="spellStart"/>
              <w:proofErr w:type="gramStart"/>
              <w:r w:rsidRPr="00020619">
                <w:rPr>
                  <w:rFonts w:ascii="Arial" w:eastAsia="Malgun Gothic" w:hAnsi="Arial" w:cs="Arial"/>
                  <w:kern w:val="2"/>
                  <w:sz w:val="18"/>
                  <w:szCs w:val="18"/>
                </w:rPr>
                <w:t>N</w:t>
              </w:r>
              <w:r w:rsidRPr="00020619">
                <w:rPr>
                  <w:rFonts w:ascii="Arial" w:eastAsia="Malgun Gothic" w:hAnsi="Arial" w:cs="Arial"/>
                  <w:kern w:val="2"/>
                  <w:sz w:val="18"/>
                  <w:szCs w:val="18"/>
                  <w:vertAlign w:val="subscript"/>
                </w:rPr>
                <w:t>RB,c</w:t>
              </w:r>
              <w:proofErr w:type="spellEnd"/>
              <w:proofErr w:type="gramEnd"/>
              <w:r w:rsidRPr="00020619">
                <w:rPr>
                  <w:rFonts w:ascii="Arial" w:eastAsia="Malgun Gothic" w:hAnsi="Arial" w:cs="Arial"/>
                  <w:kern w:val="2"/>
                  <w:sz w:val="18"/>
                  <w:szCs w:val="18"/>
                </w:rPr>
                <w:t xml:space="preserve"> = </w:t>
              </w:r>
              <w:r w:rsidRPr="00020619">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37B61AE7" w14:textId="77777777" w:rsidR="00230A98" w:rsidRPr="00020619" w:rsidRDefault="00230A98" w:rsidP="00BB34DD">
            <w:pPr>
              <w:keepNext/>
              <w:keepLines/>
              <w:spacing w:after="0"/>
              <w:jc w:val="both"/>
              <w:rPr>
                <w:ins w:id="61975" w:author="BigCREditor-RAN4#104-bis" w:date="2022-10-21T15:37:00Z"/>
                <w:rFonts w:ascii="Arial" w:eastAsia="Malgun Gothic" w:hAnsi="Arial" w:cs="Arial"/>
                <w:kern w:val="2"/>
                <w:sz w:val="18"/>
                <w:szCs w:val="18"/>
              </w:rPr>
            </w:pPr>
          </w:p>
        </w:tc>
      </w:tr>
      <w:tr w:rsidR="00230A98" w:rsidRPr="00020619" w14:paraId="784C7428" w14:textId="77777777" w:rsidTr="00BB34DD">
        <w:trPr>
          <w:trHeight w:val="61"/>
          <w:jc w:val="center"/>
          <w:ins w:id="61976"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1BA90FE0" w14:textId="77777777" w:rsidR="00230A98" w:rsidRPr="00020619" w:rsidRDefault="00230A98" w:rsidP="00BB34DD">
            <w:pPr>
              <w:keepNext/>
              <w:keepLines/>
              <w:spacing w:after="0"/>
              <w:rPr>
                <w:ins w:id="61977" w:author="BigCREditor-RAN4#104-bis" w:date="2022-10-21T15:37:00Z"/>
                <w:rFonts w:ascii="Arial" w:hAnsi="Arial"/>
                <w:kern w:val="2"/>
                <w:sz w:val="18"/>
                <w:lang w:eastAsia="zh-CN"/>
              </w:rPr>
            </w:pPr>
            <w:ins w:id="61978" w:author="BigCREditor-RAN4#104-bis" w:date="2022-10-21T15:37:00Z">
              <w:r w:rsidRPr="00020619">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FD2CDE1" w14:textId="77777777" w:rsidR="00230A98" w:rsidRPr="00020619" w:rsidRDefault="00230A98" w:rsidP="00BB34DD">
            <w:pPr>
              <w:keepNext/>
              <w:keepLines/>
              <w:spacing w:after="0"/>
              <w:jc w:val="center"/>
              <w:rPr>
                <w:ins w:id="61979" w:author="BigCREditor-RAN4#104-bis" w:date="2022-10-21T15:37:00Z"/>
                <w:rFonts w:ascii="Arial" w:hAnsi="Arial" w:cs="Arial"/>
                <w:kern w:val="2"/>
                <w:sz w:val="18"/>
                <w:szCs w:val="22"/>
              </w:rPr>
            </w:pPr>
            <w:ins w:id="61980"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53111D9" w14:textId="77777777" w:rsidR="00230A98" w:rsidRPr="00020619" w:rsidRDefault="00230A98" w:rsidP="00BB34DD">
            <w:pPr>
              <w:keepNext/>
              <w:keepLines/>
              <w:spacing w:after="0"/>
              <w:jc w:val="center"/>
              <w:rPr>
                <w:ins w:id="61981"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68674E5" w14:textId="77777777" w:rsidR="00230A98" w:rsidRPr="00020619" w:rsidRDefault="00230A98" w:rsidP="00BB34DD">
            <w:pPr>
              <w:keepNext/>
              <w:keepLines/>
              <w:spacing w:after="0"/>
              <w:jc w:val="center"/>
              <w:rPr>
                <w:ins w:id="61982" w:author="BigCREditor-RAN4#104-bis" w:date="2022-10-21T15:37:00Z"/>
                <w:rFonts w:ascii="Arial" w:hAnsi="Arial" w:cs="Arial"/>
                <w:kern w:val="2"/>
                <w:sz w:val="18"/>
                <w:szCs w:val="18"/>
                <w:lang w:eastAsia="zh-CN"/>
              </w:rPr>
            </w:pPr>
            <w:ins w:id="61983" w:author="BigCREditor-RAN4#104-bis" w:date="2022-10-21T15:37:00Z">
              <w:r w:rsidRPr="00020619">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3F3F3E79" w14:textId="77777777" w:rsidR="00230A98" w:rsidRPr="00020619" w:rsidRDefault="00230A98" w:rsidP="00BB34DD">
            <w:pPr>
              <w:keepNext/>
              <w:keepLines/>
              <w:spacing w:after="0"/>
              <w:jc w:val="both"/>
              <w:rPr>
                <w:ins w:id="61984" w:author="BigCREditor-RAN4#104-bis" w:date="2022-10-21T15:37:00Z"/>
                <w:rFonts w:ascii="Arial" w:eastAsia="Malgun Gothic" w:hAnsi="Arial" w:cs="Arial"/>
                <w:kern w:val="2"/>
                <w:sz w:val="18"/>
                <w:szCs w:val="18"/>
              </w:rPr>
            </w:pPr>
          </w:p>
        </w:tc>
      </w:tr>
      <w:tr w:rsidR="00230A98" w:rsidRPr="00020619" w14:paraId="12FCD90F" w14:textId="77777777" w:rsidTr="00BB34DD">
        <w:trPr>
          <w:trHeight w:val="61"/>
          <w:jc w:val="center"/>
          <w:ins w:id="61985"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28111852" w14:textId="77777777" w:rsidR="00230A98" w:rsidRPr="00020619" w:rsidRDefault="00230A98" w:rsidP="00BB34DD">
            <w:pPr>
              <w:keepNext/>
              <w:keepLines/>
              <w:spacing w:after="0"/>
              <w:rPr>
                <w:ins w:id="61986" w:author="BigCREditor-RAN4#104-bis" w:date="2022-10-21T15:37:00Z"/>
                <w:rFonts w:ascii="Arial" w:hAnsi="Arial" w:cs="Arial"/>
                <w:kern w:val="2"/>
                <w:sz w:val="18"/>
                <w:szCs w:val="22"/>
              </w:rPr>
            </w:pPr>
            <w:ins w:id="61987" w:author="BigCREditor-RAN4#104-bis" w:date="2022-10-21T15:37:00Z">
              <w:r w:rsidRPr="00020619">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DEC9F2" w14:textId="77777777" w:rsidR="00230A98" w:rsidRPr="00020619" w:rsidRDefault="00230A98" w:rsidP="00BB34DD">
            <w:pPr>
              <w:keepNext/>
              <w:keepLines/>
              <w:spacing w:after="0"/>
              <w:jc w:val="center"/>
              <w:rPr>
                <w:ins w:id="61988" w:author="BigCREditor-RAN4#104-bis" w:date="2022-10-21T15:37:00Z"/>
                <w:rFonts w:ascii="Arial" w:hAnsi="Arial" w:cs="Arial"/>
                <w:kern w:val="2"/>
                <w:sz w:val="18"/>
                <w:szCs w:val="22"/>
                <w:lang w:eastAsia="zh-CN"/>
              </w:rPr>
            </w:pPr>
            <w:ins w:id="61989"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7F61FAF" w14:textId="77777777" w:rsidR="00230A98" w:rsidRPr="00020619" w:rsidRDefault="00230A98" w:rsidP="00BB34DD">
            <w:pPr>
              <w:keepNext/>
              <w:keepLines/>
              <w:spacing w:after="0"/>
              <w:jc w:val="center"/>
              <w:rPr>
                <w:ins w:id="61990" w:author="BigCREditor-RAN4#104-bis" w:date="2022-10-21T15:37:00Z"/>
                <w:rFonts w:ascii="Arial" w:hAnsi="Arial" w:cs="Arial"/>
                <w:kern w:val="2"/>
                <w:sz w:val="18"/>
                <w:szCs w:val="22"/>
                <w:lang w:eastAsia="zh-CN"/>
              </w:rPr>
            </w:pPr>
            <w:ins w:id="61991" w:author="BigCREditor-RAN4#104-bis" w:date="2022-10-21T15:37:00Z">
              <w:r w:rsidRPr="00020619">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82A3D17" w14:textId="77777777" w:rsidR="00230A98" w:rsidRPr="00020619" w:rsidRDefault="00230A98" w:rsidP="00BB34DD">
            <w:pPr>
              <w:keepNext/>
              <w:keepLines/>
              <w:spacing w:after="0"/>
              <w:jc w:val="center"/>
              <w:rPr>
                <w:ins w:id="61992" w:author="BigCREditor-RAN4#104-bis" w:date="2022-10-21T15:37:00Z"/>
                <w:rFonts w:ascii="Arial" w:hAnsi="Arial" w:cs="Arial"/>
                <w:kern w:val="2"/>
                <w:sz w:val="18"/>
                <w:szCs w:val="22"/>
              </w:rPr>
            </w:pPr>
            <w:ins w:id="61993" w:author="BigCREditor-RAN4#104-bis" w:date="2022-10-21T15:37:00Z">
              <w:r w:rsidRPr="00020619">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77765DE4" w14:textId="77777777" w:rsidR="00230A98" w:rsidRPr="00020619" w:rsidRDefault="00230A98" w:rsidP="00BB34DD">
            <w:pPr>
              <w:keepNext/>
              <w:keepLines/>
              <w:spacing w:after="0"/>
              <w:jc w:val="both"/>
              <w:rPr>
                <w:ins w:id="61994" w:author="BigCREditor-RAN4#104-bis" w:date="2022-10-21T15:37:00Z"/>
                <w:rFonts w:ascii="Arial" w:hAnsi="Arial" w:cs="Arial"/>
                <w:kern w:val="2"/>
                <w:sz w:val="18"/>
                <w:szCs w:val="22"/>
              </w:rPr>
            </w:pPr>
          </w:p>
        </w:tc>
      </w:tr>
      <w:tr w:rsidR="00230A98" w:rsidRPr="00020619" w14:paraId="682D6854" w14:textId="77777777" w:rsidTr="00BB34DD">
        <w:trPr>
          <w:trHeight w:val="61"/>
          <w:jc w:val="center"/>
          <w:ins w:id="61995"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091FD737" w14:textId="77777777" w:rsidR="00230A98" w:rsidRPr="00020619" w:rsidRDefault="00230A98" w:rsidP="00BB34DD">
            <w:pPr>
              <w:keepNext/>
              <w:keepLines/>
              <w:spacing w:after="0"/>
              <w:rPr>
                <w:ins w:id="61996" w:author="BigCREditor-RAN4#104-bis" w:date="2022-10-21T15:37:00Z"/>
                <w:rFonts w:ascii="Arial" w:hAnsi="Arial" w:cs="Arial"/>
                <w:kern w:val="2"/>
                <w:sz w:val="18"/>
                <w:szCs w:val="22"/>
              </w:rPr>
            </w:pPr>
            <w:ins w:id="61997" w:author="BigCREditor-RAN4#104-bis" w:date="2022-10-21T15:37:00Z">
              <w:r w:rsidRPr="00020619">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5900664" w14:textId="77777777" w:rsidR="00230A98" w:rsidRPr="00020619" w:rsidRDefault="00230A98" w:rsidP="00BB34DD">
            <w:pPr>
              <w:keepNext/>
              <w:keepLines/>
              <w:spacing w:after="0"/>
              <w:jc w:val="center"/>
              <w:rPr>
                <w:ins w:id="61998" w:author="BigCREditor-RAN4#104-bis" w:date="2022-10-21T15:37:00Z"/>
                <w:rFonts w:ascii="Arial" w:hAnsi="Arial" w:cs="Arial"/>
                <w:kern w:val="2"/>
                <w:sz w:val="18"/>
                <w:szCs w:val="22"/>
              </w:rPr>
            </w:pPr>
            <w:ins w:id="61999"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151E0A7" w14:textId="77777777" w:rsidR="00230A98" w:rsidRPr="00020619" w:rsidRDefault="00230A98" w:rsidP="00BB34DD">
            <w:pPr>
              <w:keepNext/>
              <w:keepLines/>
              <w:spacing w:after="0"/>
              <w:jc w:val="center"/>
              <w:rPr>
                <w:ins w:id="62000"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243498" w14:textId="77777777" w:rsidR="00230A98" w:rsidRPr="00020619" w:rsidRDefault="00230A98" w:rsidP="00BB34DD">
            <w:pPr>
              <w:keepNext/>
              <w:keepLines/>
              <w:spacing w:after="0"/>
              <w:jc w:val="center"/>
              <w:rPr>
                <w:ins w:id="62001" w:author="BigCREditor-RAN4#104-bis" w:date="2022-10-21T15:37:00Z"/>
                <w:rFonts w:ascii="Arial" w:hAnsi="Arial" w:cs="Arial"/>
                <w:kern w:val="2"/>
                <w:sz w:val="18"/>
                <w:szCs w:val="22"/>
              </w:rPr>
            </w:pPr>
            <w:ins w:id="62002" w:author="BigCREditor-RAN4#104-bis" w:date="2022-10-21T15:37:00Z">
              <w:r w:rsidRPr="00020619">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51028176" w14:textId="77777777" w:rsidR="00230A98" w:rsidRPr="00020619" w:rsidRDefault="00230A98" w:rsidP="00BB34DD">
            <w:pPr>
              <w:keepNext/>
              <w:keepLines/>
              <w:spacing w:after="0"/>
              <w:jc w:val="both"/>
              <w:rPr>
                <w:ins w:id="62003" w:author="BigCREditor-RAN4#104-bis" w:date="2022-10-21T15:37:00Z"/>
                <w:rFonts w:ascii="Arial" w:hAnsi="Arial" w:cs="Arial"/>
                <w:kern w:val="2"/>
                <w:sz w:val="18"/>
                <w:szCs w:val="22"/>
              </w:rPr>
            </w:pPr>
          </w:p>
        </w:tc>
      </w:tr>
      <w:tr w:rsidR="00230A98" w:rsidRPr="00020619" w14:paraId="21C44C54" w14:textId="77777777" w:rsidTr="00BB34DD">
        <w:trPr>
          <w:trHeight w:val="61"/>
          <w:jc w:val="center"/>
          <w:ins w:id="62004"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31083DE7" w14:textId="77777777" w:rsidR="00230A98" w:rsidRPr="00020619" w:rsidRDefault="00230A98" w:rsidP="00BB34DD">
            <w:pPr>
              <w:keepNext/>
              <w:keepLines/>
              <w:spacing w:after="0"/>
              <w:rPr>
                <w:ins w:id="62005" w:author="BigCREditor-RAN4#104-bis" w:date="2022-10-21T15:37:00Z"/>
                <w:rFonts w:ascii="Arial" w:hAnsi="Arial" w:cs="Arial"/>
                <w:kern w:val="2"/>
                <w:sz w:val="18"/>
                <w:szCs w:val="22"/>
              </w:rPr>
            </w:pPr>
            <w:ins w:id="62006" w:author="BigCREditor-RAN4#104-bis" w:date="2022-10-21T15:37:00Z">
              <w:r w:rsidRPr="00020619">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43B832A" w14:textId="77777777" w:rsidR="00230A98" w:rsidRPr="00020619" w:rsidRDefault="00230A98" w:rsidP="00BB34DD">
            <w:pPr>
              <w:keepNext/>
              <w:keepLines/>
              <w:spacing w:after="0"/>
              <w:jc w:val="center"/>
              <w:rPr>
                <w:ins w:id="62007" w:author="BigCREditor-RAN4#104-bis" w:date="2022-10-21T15:37:00Z"/>
                <w:rFonts w:ascii="Arial" w:hAnsi="Arial" w:cs="Arial"/>
                <w:kern w:val="2"/>
                <w:sz w:val="18"/>
                <w:szCs w:val="22"/>
              </w:rPr>
            </w:pPr>
            <w:ins w:id="62008"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A23973C" w14:textId="77777777" w:rsidR="00230A98" w:rsidRPr="00020619" w:rsidRDefault="00230A98" w:rsidP="00BB34DD">
            <w:pPr>
              <w:keepNext/>
              <w:keepLines/>
              <w:spacing w:after="0"/>
              <w:jc w:val="center"/>
              <w:rPr>
                <w:ins w:id="62009"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6D9C61" w14:textId="77777777" w:rsidR="00230A98" w:rsidRPr="00020619" w:rsidRDefault="00230A98" w:rsidP="00BB34DD">
            <w:pPr>
              <w:keepNext/>
              <w:keepLines/>
              <w:spacing w:after="0"/>
              <w:jc w:val="center"/>
              <w:rPr>
                <w:ins w:id="62010" w:author="BigCREditor-RAN4#104-bis" w:date="2022-10-21T15:37:00Z"/>
                <w:rFonts w:ascii="Arial" w:hAnsi="Arial" w:cs="Arial"/>
                <w:kern w:val="2"/>
                <w:sz w:val="18"/>
                <w:szCs w:val="22"/>
              </w:rPr>
            </w:pPr>
            <w:ins w:id="62011" w:author="BigCREditor-RAN4#104-bis" w:date="2022-10-21T15:37:00Z">
              <w:r w:rsidRPr="00020619">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22152F4C" w14:textId="77777777" w:rsidR="00230A98" w:rsidRPr="00020619" w:rsidRDefault="00230A98" w:rsidP="00BB34DD">
            <w:pPr>
              <w:keepNext/>
              <w:keepLines/>
              <w:spacing w:after="0"/>
              <w:jc w:val="both"/>
              <w:rPr>
                <w:ins w:id="62012" w:author="BigCREditor-RAN4#104-bis" w:date="2022-10-21T15:37:00Z"/>
                <w:rFonts w:ascii="Arial" w:hAnsi="Arial" w:cs="Arial"/>
                <w:kern w:val="2"/>
                <w:sz w:val="18"/>
                <w:szCs w:val="22"/>
              </w:rPr>
            </w:pPr>
          </w:p>
        </w:tc>
      </w:tr>
      <w:tr w:rsidR="00230A98" w:rsidRPr="00020619" w14:paraId="3617076A" w14:textId="77777777" w:rsidTr="00BB34DD">
        <w:trPr>
          <w:trHeight w:val="61"/>
          <w:jc w:val="center"/>
          <w:ins w:id="62013"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02B10491" w14:textId="77777777" w:rsidR="00230A98" w:rsidRPr="00020619" w:rsidRDefault="00230A98" w:rsidP="00BB34DD">
            <w:pPr>
              <w:keepNext/>
              <w:keepLines/>
              <w:spacing w:after="0"/>
              <w:rPr>
                <w:ins w:id="62014" w:author="BigCREditor-RAN4#104-bis" w:date="2022-10-21T15:37:00Z"/>
                <w:rFonts w:ascii="Arial" w:hAnsi="Arial"/>
                <w:kern w:val="2"/>
                <w:sz w:val="18"/>
                <w:szCs w:val="22"/>
              </w:rPr>
            </w:pPr>
            <w:ins w:id="62015" w:author="BigCREditor-RAN4#104-bis" w:date="2022-10-21T15:37:00Z">
              <w:r w:rsidRPr="00020619">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08DE2E" w14:textId="77777777" w:rsidR="00230A98" w:rsidRPr="00020619" w:rsidRDefault="00230A98" w:rsidP="00BB34DD">
            <w:pPr>
              <w:keepNext/>
              <w:keepLines/>
              <w:spacing w:after="0"/>
              <w:jc w:val="center"/>
              <w:rPr>
                <w:ins w:id="62016" w:author="BigCREditor-RAN4#104-bis" w:date="2022-10-21T15:37:00Z"/>
                <w:rFonts w:ascii="Arial" w:hAnsi="Arial" w:cs="Arial"/>
                <w:kern w:val="2"/>
                <w:sz w:val="18"/>
                <w:szCs w:val="22"/>
              </w:rPr>
            </w:pPr>
            <w:ins w:id="62017"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B406AB2" w14:textId="77777777" w:rsidR="00230A98" w:rsidRPr="00020619" w:rsidRDefault="00230A98" w:rsidP="00BB34DD">
            <w:pPr>
              <w:keepNext/>
              <w:keepLines/>
              <w:spacing w:after="0"/>
              <w:jc w:val="center"/>
              <w:rPr>
                <w:ins w:id="62018"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4A134B" w14:textId="77777777" w:rsidR="00230A98" w:rsidRPr="00020619" w:rsidRDefault="00230A98" w:rsidP="00BB34DD">
            <w:pPr>
              <w:keepNext/>
              <w:keepLines/>
              <w:spacing w:after="0"/>
              <w:jc w:val="center"/>
              <w:rPr>
                <w:ins w:id="62019" w:author="BigCREditor-RAN4#104-bis" w:date="2022-10-21T15:37:00Z"/>
                <w:rFonts w:ascii="Arial" w:hAnsi="Arial" w:cs="Arial"/>
                <w:kern w:val="2"/>
                <w:sz w:val="18"/>
                <w:szCs w:val="22"/>
              </w:rPr>
            </w:pPr>
            <w:ins w:id="62020" w:author="BigCREditor-RAN4#104-bis" w:date="2022-10-21T15:37:00Z">
              <w:r w:rsidRPr="00020619">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21D2FBEA" w14:textId="77777777" w:rsidR="00230A98" w:rsidRPr="00020619" w:rsidRDefault="00230A98" w:rsidP="00BB34DD">
            <w:pPr>
              <w:keepNext/>
              <w:keepLines/>
              <w:spacing w:after="0"/>
              <w:jc w:val="both"/>
              <w:rPr>
                <w:ins w:id="62021" w:author="BigCREditor-RAN4#104-bis" w:date="2022-10-21T15:37:00Z"/>
                <w:rFonts w:ascii="Arial" w:hAnsi="Arial" w:cs="Arial"/>
                <w:kern w:val="2"/>
                <w:sz w:val="18"/>
                <w:szCs w:val="22"/>
                <w:lang w:eastAsia="zh-CN"/>
              </w:rPr>
            </w:pPr>
          </w:p>
        </w:tc>
      </w:tr>
      <w:tr w:rsidR="00230A98" w:rsidRPr="00020619" w14:paraId="4CE13871" w14:textId="77777777" w:rsidTr="00BB34DD">
        <w:trPr>
          <w:trHeight w:val="61"/>
          <w:jc w:val="center"/>
          <w:ins w:id="6202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2C844B52" w14:textId="77777777" w:rsidR="00230A98" w:rsidRPr="00020619" w:rsidRDefault="00230A98" w:rsidP="00BB34DD">
            <w:pPr>
              <w:keepNext/>
              <w:keepLines/>
              <w:spacing w:after="0"/>
              <w:rPr>
                <w:ins w:id="62023" w:author="BigCREditor-RAN4#104-bis" w:date="2022-10-21T15:37:00Z"/>
                <w:rFonts w:ascii="Arial" w:hAnsi="Arial" w:cs="Arial"/>
                <w:kern w:val="2"/>
                <w:sz w:val="18"/>
                <w:szCs w:val="22"/>
              </w:rPr>
            </w:pPr>
            <w:ins w:id="62024" w:author="BigCREditor-RAN4#104-bis" w:date="2022-10-21T15:37:00Z">
              <w:r w:rsidRPr="00020619">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4A4C26" w14:textId="77777777" w:rsidR="00230A98" w:rsidRPr="00020619" w:rsidRDefault="00230A98" w:rsidP="00BB34DD">
            <w:pPr>
              <w:keepNext/>
              <w:keepLines/>
              <w:spacing w:after="0"/>
              <w:jc w:val="center"/>
              <w:rPr>
                <w:ins w:id="62025" w:author="BigCREditor-RAN4#104-bis" w:date="2022-10-21T15:37:00Z"/>
                <w:rFonts w:ascii="Arial" w:hAnsi="Arial" w:cs="Arial"/>
                <w:kern w:val="2"/>
                <w:sz w:val="18"/>
                <w:szCs w:val="22"/>
              </w:rPr>
            </w:pPr>
            <w:ins w:id="6202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F5832F5" w14:textId="77777777" w:rsidR="00230A98" w:rsidRPr="00020619" w:rsidRDefault="00230A98" w:rsidP="00BB34DD">
            <w:pPr>
              <w:keepNext/>
              <w:keepLines/>
              <w:spacing w:after="0"/>
              <w:jc w:val="center"/>
              <w:rPr>
                <w:ins w:id="62027"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A7C316" w14:textId="77777777" w:rsidR="00230A98" w:rsidRPr="00020619" w:rsidRDefault="00230A98" w:rsidP="00BB34DD">
            <w:pPr>
              <w:keepNext/>
              <w:keepLines/>
              <w:spacing w:after="0"/>
              <w:jc w:val="center"/>
              <w:rPr>
                <w:ins w:id="62028" w:author="BigCREditor-RAN4#104-bis" w:date="2022-10-21T15:37:00Z"/>
                <w:rFonts w:ascii="Arial" w:hAnsi="Arial" w:cs="Arial"/>
                <w:kern w:val="2"/>
                <w:sz w:val="18"/>
                <w:szCs w:val="22"/>
              </w:rPr>
            </w:pPr>
            <w:ins w:id="62029" w:author="BigCREditor-RAN4#104-bis" w:date="2022-10-21T15:37:00Z">
              <w:r w:rsidRPr="00020619">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7FF3F3E9" w14:textId="77777777" w:rsidR="00230A98" w:rsidRPr="00020619" w:rsidRDefault="00230A98" w:rsidP="00BB34DD">
            <w:pPr>
              <w:keepNext/>
              <w:keepLines/>
              <w:spacing w:after="0"/>
              <w:jc w:val="both"/>
              <w:rPr>
                <w:ins w:id="62030" w:author="BigCREditor-RAN4#104-bis" w:date="2022-10-21T15:37:00Z"/>
                <w:rFonts w:ascii="Arial" w:hAnsi="Arial" w:cs="Arial"/>
                <w:kern w:val="2"/>
                <w:sz w:val="18"/>
                <w:szCs w:val="22"/>
                <w:lang w:eastAsia="zh-CN"/>
              </w:rPr>
            </w:pPr>
          </w:p>
        </w:tc>
      </w:tr>
      <w:tr w:rsidR="00230A98" w:rsidRPr="00020619" w14:paraId="162F2758" w14:textId="77777777" w:rsidTr="00BB34DD">
        <w:trPr>
          <w:trHeight w:val="90"/>
          <w:jc w:val="center"/>
          <w:ins w:id="62031"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773F1832" w14:textId="77777777" w:rsidR="00230A98" w:rsidRPr="00020619" w:rsidRDefault="00230A98" w:rsidP="00BB34DD">
            <w:pPr>
              <w:keepNext/>
              <w:keepLines/>
              <w:spacing w:after="0"/>
              <w:rPr>
                <w:ins w:id="62032" w:author="BigCREditor-RAN4#104-bis" w:date="2022-10-21T15:37:00Z"/>
                <w:rFonts w:ascii="Arial" w:hAnsi="Arial" w:cs="Arial"/>
                <w:kern w:val="2"/>
                <w:sz w:val="18"/>
                <w:szCs w:val="22"/>
                <w:lang w:eastAsia="zh-CN"/>
              </w:rPr>
            </w:pPr>
            <w:ins w:id="62033" w:author="BigCREditor-RAN4#104-bis" w:date="2022-10-21T15:37:00Z">
              <w:r w:rsidRPr="00020619">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902B80" w14:textId="77777777" w:rsidR="00230A98" w:rsidRPr="00020619" w:rsidRDefault="00230A98" w:rsidP="00BB34DD">
            <w:pPr>
              <w:keepNext/>
              <w:keepLines/>
              <w:spacing w:after="0"/>
              <w:jc w:val="center"/>
              <w:rPr>
                <w:ins w:id="62034" w:author="BigCREditor-RAN4#104-bis" w:date="2022-10-21T15:37:00Z"/>
                <w:rFonts w:ascii="Arial" w:hAnsi="Arial" w:cs="Arial"/>
                <w:kern w:val="2"/>
                <w:sz w:val="18"/>
                <w:szCs w:val="22"/>
              </w:rPr>
            </w:pPr>
            <w:ins w:id="62035"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7E1B8BA" w14:textId="77777777" w:rsidR="00230A98" w:rsidRPr="00020619" w:rsidRDefault="00230A98" w:rsidP="00BB34DD">
            <w:pPr>
              <w:keepNext/>
              <w:keepLines/>
              <w:spacing w:after="0"/>
              <w:jc w:val="center"/>
              <w:rPr>
                <w:ins w:id="62036"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9786846" w14:textId="77777777" w:rsidR="00230A98" w:rsidRPr="00020619" w:rsidRDefault="00230A98" w:rsidP="00BB34DD">
            <w:pPr>
              <w:keepNext/>
              <w:keepLines/>
              <w:spacing w:after="0"/>
              <w:jc w:val="center"/>
              <w:rPr>
                <w:ins w:id="62037" w:author="BigCREditor-RAN4#104-bis" w:date="2022-10-21T15:37:00Z"/>
                <w:rFonts w:ascii="Arial" w:hAnsi="Arial" w:cs="Arial"/>
                <w:kern w:val="2"/>
                <w:sz w:val="18"/>
                <w:szCs w:val="22"/>
              </w:rPr>
            </w:pPr>
            <w:ins w:id="62038" w:author="BigCREditor-RAN4#104-bis" w:date="2022-10-21T15:37:00Z">
              <w:r w:rsidRPr="00020619">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2B4521D1" w14:textId="77777777" w:rsidR="00230A98" w:rsidRPr="00020619" w:rsidRDefault="00230A98" w:rsidP="00BB34DD">
            <w:pPr>
              <w:keepNext/>
              <w:keepLines/>
              <w:spacing w:after="0"/>
              <w:jc w:val="both"/>
              <w:rPr>
                <w:ins w:id="62039" w:author="BigCREditor-RAN4#104-bis" w:date="2022-10-21T15:37:00Z"/>
                <w:rFonts w:ascii="Arial" w:hAnsi="Arial" w:cs="Arial"/>
                <w:kern w:val="2"/>
                <w:sz w:val="18"/>
                <w:szCs w:val="22"/>
              </w:rPr>
            </w:pPr>
          </w:p>
        </w:tc>
      </w:tr>
      <w:tr w:rsidR="00230A98" w:rsidRPr="00020619" w14:paraId="62D70073" w14:textId="77777777" w:rsidTr="00BB34DD">
        <w:trPr>
          <w:trHeight w:val="90"/>
          <w:jc w:val="center"/>
          <w:ins w:id="6204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2A051B55" w14:textId="77777777" w:rsidR="00230A98" w:rsidRPr="00020619" w:rsidRDefault="00230A98" w:rsidP="00BB34DD">
            <w:pPr>
              <w:keepNext/>
              <w:keepLines/>
              <w:spacing w:after="0"/>
              <w:rPr>
                <w:ins w:id="62041" w:author="BigCREditor-RAN4#104-bis" w:date="2022-10-21T15:37:00Z"/>
                <w:rFonts w:ascii="Arial" w:hAnsi="Arial" w:cs="Arial"/>
                <w:kern w:val="2"/>
                <w:sz w:val="18"/>
                <w:szCs w:val="22"/>
              </w:rPr>
            </w:pPr>
            <w:ins w:id="62042" w:author="BigCREditor-RAN4#104-bis" w:date="2022-10-21T15:37:00Z">
              <w:r w:rsidRPr="00020619">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0F666D8" w14:textId="77777777" w:rsidR="00230A98" w:rsidRPr="00020619" w:rsidRDefault="00230A98" w:rsidP="00BB34DD">
            <w:pPr>
              <w:keepNext/>
              <w:keepLines/>
              <w:spacing w:after="0"/>
              <w:jc w:val="center"/>
              <w:rPr>
                <w:ins w:id="62043" w:author="BigCREditor-RAN4#104-bis" w:date="2022-10-21T15:37:00Z"/>
                <w:rFonts w:ascii="Arial" w:hAnsi="Arial" w:cs="Arial"/>
                <w:kern w:val="2"/>
                <w:sz w:val="18"/>
                <w:szCs w:val="22"/>
                <w:lang w:eastAsia="zh-CN"/>
              </w:rPr>
            </w:pPr>
            <w:ins w:id="6204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7D43394" w14:textId="77777777" w:rsidR="00230A98" w:rsidRPr="00020619" w:rsidRDefault="00230A98" w:rsidP="00BB34DD">
            <w:pPr>
              <w:keepNext/>
              <w:keepLines/>
              <w:spacing w:after="0"/>
              <w:jc w:val="center"/>
              <w:rPr>
                <w:ins w:id="62045"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CB76B5" w14:textId="77777777" w:rsidR="00230A98" w:rsidRPr="00020619" w:rsidRDefault="00230A98" w:rsidP="00BB34DD">
            <w:pPr>
              <w:keepNext/>
              <w:keepLines/>
              <w:spacing w:after="0"/>
              <w:jc w:val="center"/>
              <w:rPr>
                <w:ins w:id="62046" w:author="BigCREditor-RAN4#104-bis" w:date="2022-10-21T15:37:00Z"/>
                <w:rFonts w:ascii="Arial" w:hAnsi="Arial" w:cs="Arial"/>
                <w:kern w:val="2"/>
                <w:sz w:val="18"/>
                <w:szCs w:val="22"/>
              </w:rPr>
            </w:pPr>
            <w:ins w:id="62047" w:author="BigCREditor-RAN4#104-bis" w:date="2022-10-21T15:37:00Z">
              <w:r w:rsidRPr="00020619">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2295AB3D" w14:textId="77777777" w:rsidR="00230A98" w:rsidRPr="00020619" w:rsidRDefault="00230A98" w:rsidP="00BB34DD">
            <w:pPr>
              <w:keepNext/>
              <w:keepLines/>
              <w:spacing w:after="0"/>
              <w:jc w:val="both"/>
              <w:rPr>
                <w:ins w:id="62048" w:author="BigCREditor-RAN4#104-bis" w:date="2022-10-21T15:37:00Z"/>
                <w:rFonts w:ascii="Arial" w:hAnsi="Arial" w:cs="Arial"/>
                <w:kern w:val="2"/>
                <w:sz w:val="18"/>
                <w:szCs w:val="22"/>
              </w:rPr>
            </w:pPr>
          </w:p>
        </w:tc>
      </w:tr>
      <w:tr w:rsidR="00230A98" w:rsidRPr="00020619" w14:paraId="7D82E265" w14:textId="77777777" w:rsidTr="00BB34DD">
        <w:trPr>
          <w:trHeight w:val="90"/>
          <w:jc w:val="center"/>
          <w:ins w:id="62049"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6D392BF1" w14:textId="77777777" w:rsidR="00230A98" w:rsidRPr="00020619" w:rsidRDefault="00230A98" w:rsidP="00BB34DD">
            <w:pPr>
              <w:keepNext/>
              <w:keepLines/>
              <w:spacing w:after="0"/>
              <w:rPr>
                <w:ins w:id="62050" w:author="BigCREditor-RAN4#104-bis" w:date="2022-10-21T15:37:00Z"/>
                <w:rFonts w:ascii="Arial" w:hAnsi="Arial" w:cs="Arial"/>
                <w:kern w:val="2"/>
                <w:sz w:val="18"/>
                <w:szCs w:val="22"/>
                <w:lang w:eastAsia="zh-CN"/>
              </w:rPr>
            </w:pPr>
            <w:ins w:id="62051" w:author="BigCREditor-RAN4#104-bis" w:date="2022-10-21T15:37:00Z">
              <w:r w:rsidRPr="00020619">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57B988" w14:textId="77777777" w:rsidR="00230A98" w:rsidRPr="00020619" w:rsidRDefault="00230A98" w:rsidP="00BB34DD">
            <w:pPr>
              <w:keepNext/>
              <w:keepLines/>
              <w:spacing w:after="0"/>
              <w:jc w:val="center"/>
              <w:rPr>
                <w:ins w:id="62052" w:author="BigCREditor-RAN4#104-bis" w:date="2022-10-21T15:37:00Z"/>
                <w:rFonts w:ascii="Arial" w:hAnsi="Arial" w:cs="Arial"/>
                <w:kern w:val="2"/>
                <w:sz w:val="18"/>
                <w:szCs w:val="22"/>
                <w:lang w:eastAsia="zh-CN"/>
              </w:rPr>
            </w:pPr>
            <w:ins w:id="62053"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1756F58" w14:textId="77777777" w:rsidR="00230A98" w:rsidRPr="00020619" w:rsidRDefault="00230A98" w:rsidP="00BB34DD">
            <w:pPr>
              <w:keepNext/>
              <w:keepLines/>
              <w:spacing w:after="0"/>
              <w:jc w:val="center"/>
              <w:rPr>
                <w:ins w:id="62054"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13D741D" w14:textId="77777777" w:rsidR="00230A98" w:rsidRPr="00020619" w:rsidRDefault="00230A98" w:rsidP="00BB34DD">
            <w:pPr>
              <w:keepNext/>
              <w:keepLines/>
              <w:spacing w:after="0"/>
              <w:jc w:val="center"/>
              <w:rPr>
                <w:ins w:id="62055" w:author="BigCREditor-RAN4#104-bis" w:date="2022-10-21T15:37:00Z"/>
                <w:rFonts w:ascii="Arial" w:hAnsi="Arial" w:cs="Arial"/>
                <w:kern w:val="2"/>
                <w:sz w:val="18"/>
                <w:szCs w:val="22"/>
              </w:rPr>
            </w:pPr>
            <w:ins w:id="62056" w:author="BigCREditor-RAN4#104-bis" w:date="2022-10-21T15:37:00Z">
              <w:r w:rsidRPr="00020619">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4D9C3AA6" w14:textId="77777777" w:rsidR="00230A98" w:rsidRPr="00020619" w:rsidRDefault="00230A98" w:rsidP="00BB34DD">
            <w:pPr>
              <w:keepNext/>
              <w:keepLines/>
              <w:spacing w:after="0"/>
              <w:jc w:val="both"/>
              <w:rPr>
                <w:ins w:id="62057" w:author="BigCREditor-RAN4#104-bis" w:date="2022-10-21T15:37:00Z"/>
                <w:rFonts w:ascii="Arial" w:hAnsi="Arial" w:cs="Arial"/>
                <w:kern w:val="2"/>
                <w:sz w:val="18"/>
                <w:szCs w:val="22"/>
              </w:rPr>
            </w:pPr>
          </w:p>
        </w:tc>
      </w:tr>
      <w:tr w:rsidR="00230A98" w:rsidRPr="00020619" w14:paraId="1063CD1B" w14:textId="77777777" w:rsidTr="00BB34DD">
        <w:trPr>
          <w:trHeight w:val="90"/>
          <w:jc w:val="center"/>
          <w:ins w:id="62058"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213432B5" w14:textId="77777777" w:rsidR="00230A98" w:rsidRPr="00020619" w:rsidRDefault="00230A98" w:rsidP="00BB34DD">
            <w:pPr>
              <w:keepNext/>
              <w:keepLines/>
              <w:spacing w:after="0"/>
              <w:rPr>
                <w:ins w:id="62059" w:author="BigCREditor-RAN4#104-bis" w:date="2022-10-21T15:37:00Z"/>
                <w:rFonts w:ascii="Arial" w:hAnsi="Arial" w:cs="Arial"/>
                <w:kern w:val="2"/>
                <w:sz w:val="18"/>
                <w:szCs w:val="22"/>
              </w:rPr>
            </w:pPr>
            <w:ins w:id="62060" w:author="BigCREditor-RAN4#104-bis" w:date="2022-10-21T15:37:00Z">
              <w:r w:rsidRPr="00020619">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8A0086" w14:textId="77777777" w:rsidR="00230A98" w:rsidRPr="00020619" w:rsidRDefault="00230A98" w:rsidP="00BB34DD">
            <w:pPr>
              <w:keepNext/>
              <w:keepLines/>
              <w:spacing w:after="0"/>
              <w:jc w:val="center"/>
              <w:rPr>
                <w:ins w:id="62061" w:author="BigCREditor-RAN4#104-bis" w:date="2022-10-21T15:37:00Z"/>
                <w:rFonts w:ascii="Arial" w:hAnsi="Arial" w:cs="Arial"/>
                <w:kern w:val="2"/>
                <w:sz w:val="18"/>
                <w:szCs w:val="22"/>
              </w:rPr>
            </w:pPr>
            <w:ins w:id="62062"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B430C6A" w14:textId="77777777" w:rsidR="00230A98" w:rsidRPr="00020619" w:rsidRDefault="00230A98" w:rsidP="00BB34DD">
            <w:pPr>
              <w:keepNext/>
              <w:keepLines/>
              <w:spacing w:after="0"/>
              <w:jc w:val="center"/>
              <w:rPr>
                <w:ins w:id="62063"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402263" w14:textId="77777777" w:rsidR="00230A98" w:rsidRPr="00020619" w:rsidRDefault="00230A98" w:rsidP="00BB34DD">
            <w:pPr>
              <w:keepNext/>
              <w:keepLines/>
              <w:spacing w:after="0"/>
              <w:jc w:val="center"/>
              <w:rPr>
                <w:ins w:id="62064" w:author="BigCREditor-RAN4#104-bis" w:date="2022-10-21T15:37:00Z"/>
                <w:rFonts w:ascii="Arial" w:hAnsi="Arial" w:cs="Arial"/>
                <w:kern w:val="2"/>
                <w:sz w:val="18"/>
                <w:szCs w:val="22"/>
              </w:rPr>
            </w:pPr>
            <w:ins w:id="62065" w:author="BigCREditor-RAN4#104-bis" w:date="2022-10-21T15:37:00Z">
              <w:r w:rsidRPr="00020619">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45740EAD" w14:textId="77777777" w:rsidR="00230A98" w:rsidRPr="00020619" w:rsidRDefault="00230A98" w:rsidP="00BB34DD">
            <w:pPr>
              <w:keepNext/>
              <w:keepLines/>
              <w:spacing w:after="0"/>
              <w:jc w:val="both"/>
              <w:rPr>
                <w:ins w:id="62066" w:author="BigCREditor-RAN4#104-bis" w:date="2022-10-21T15:37:00Z"/>
                <w:rFonts w:ascii="Arial" w:hAnsi="Arial" w:cs="Arial"/>
                <w:kern w:val="2"/>
                <w:sz w:val="18"/>
                <w:szCs w:val="22"/>
              </w:rPr>
            </w:pPr>
          </w:p>
        </w:tc>
      </w:tr>
      <w:tr w:rsidR="00230A98" w:rsidRPr="00020619" w14:paraId="4F76754E" w14:textId="77777777" w:rsidTr="00BB34DD">
        <w:trPr>
          <w:trHeight w:val="90"/>
          <w:jc w:val="center"/>
          <w:ins w:id="62067"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5FC03882" w14:textId="77777777" w:rsidR="00230A98" w:rsidRPr="00020619" w:rsidRDefault="00230A98" w:rsidP="00BB34DD">
            <w:pPr>
              <w:keepNext/>
              <w:keepLines/>
              <w:spacing w:after="0"/>
              <w:rPr>
                <w:ins w:id="62068" w:author="BigCREditor-RAN4#104-bis" w:date="2022-10-21T15:37:00Z"/>
                <w:rFonts w:ascii="Arial" w:hAnsi="Arial" w:cs="Arial"/>
                <w:kern w:val="2"/>
                <w:sz w:val="18"/>
                <w:szCs w:val="22"/>
              </w:rPr>
            </w:pPr>
            <w:ins w:id="62069" w:author="BigCREditor-RAN4#104-bis" w:date="2022-10-21T15:37:00Z">
              <w:r w:rsidRPr="00020619">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C44B9CD" w14:textId="77777777" w:rsidR="00230A98" w:rsidRPr="00020619" w:rsidRDefault="00230A98" w:rsidP="00BB34DD">
            <w:pPr>
              <w:keepNext/>
              <w:keepLines/>
              <w:spacing w:after="0"/>
              <w:jc w:val="center"/>
              <w:rPr>
                <w:ins w:id="62070" w:author="BigCREditor-RAN4#104-bis" w:date="2022-10-21T15:37:00Z"/>
                <w:rFonts w:ascii="Arial" w:hAnsi="Arial" w:cs="Arial"/>
                <w:kern w:val="2"/>
                <w:sz w:val="18"/>
                <w:szCs w:val="22"/>
              </w:rPr>
            </w:pPr>
            <w:ins w:id="62071"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398E0DD" w14:textId="77777777" w:rsidR="00230A98" w:rsidRPr="00020619" w:rsidRDefault="00230A98" w:rsidP="00BB34DD">
            <w:pPr>
              <w:keepNext/>
              <w:keepLines/>
              <w:spacing w:after="0"/>
              <w:jc w:val="center"/>
              <w:rPr>
                <w:ins w:id="62072"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F74DA3" w14:textId="77777777" w:rsidR="00230A98" w:rsidRPr="00020619" w:rsidRDefault="00230A98" w:rsidP="00BB34DD">
            <w:pPr>
              <w:keepNext/>
              <w:keepLines/>
              <w:spacing w:after="0"/>
              <w:jc w:val="center"/>
              <w:rPr>
                <w:ins w:id="62073" w:author="BigCREditor-RAN4#104-bis" w:date="2022-10-21T15:37:00Z"/>
                <w:rFonts w:ascii="Arial" w:hAnsi="Arial" w:cs="Arial"/>
                <w:kern w:val="2"/>
                <w:sz w:val="18"/>
                <w:szCs w:val="22"/>
              </w:rPr>
            </w:pPr>
            <w:ins w:id="62074" w:author="BigCREditor-RAN4#104-bis" w:date="2022-10-21T15:37:00Z">
              <w:r w:rsidRPr="00020619">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3C6A2767" w14:textId="77777777" w:rsidR="00230A98" w:rsidRPr="00020619" w:rsidRDefault="00230A98" w:rsidP="00BB34DD">
            <w:pPr>
              <w:keepNext/>
              <w:keepLines/>
              <w:spacing w:after="0"/>
              <w:jc w:val="both"/>
              <w:rPr>
                <w:ins w:id="62075" w:author="BigCREditor-RAN4#104-bis" w:date="2022-10-21T15:37:00Z"/>
                <w:rFonts w:ascii="Arial" w:hAnsi="Arial" w:cs="Arial"/>
                <w:kern w:val="2"/>
                <w:sz w:val="18"/>
                <w:szCs w:val="22"/>
              </w:rPr>
            </w:pPr>
          </w:p>
        </w:tc>
      </w:tr>
      <w:tr w:rsidR="00230A98" w:rsidRPr="00020619" w14:paraId="664684DA" w14:textId="77777777" w:rsidTr="00BB34DD">
        <w:trPr>
          <w:trHeight w:val="90"/>
          <w:jc w:val="center"/>
          <w:ins w:id="62076"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0E7F17D7" w14:textId="77777777" w:rsidR="00230A98" w:rsidRPr="00020619" w:rsidRDefault="00230A98" w:rsidP="00BB34DD">
            <w:pPr>
              <w:keepNext/>
              <w:keepLines/>
              <w:spacing w:after="0"/>
              <w:rPr>
                <w:ins w:id="62077" w:author="BigCREditor-RAN4#104-bis" w:date="2022-10-21T15:37:00Z"/>
                <w:rFonts w:ascii="Arial" w:hAnsi="Arial" w:cs="Arial"/>
                <w:kern w:val="2"/>
                <w:sz w:val="18"/>
                <w:szCs w:val="22"/>
              </w:rPr>
            </w:pPr>
            <w:ins w:id="62078" w:author="BigCREditor-RAN4#104-bis" w:date="2022-10-21T15:37:00Z">
              <w:r w:rsidRPr="00020619">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C2592A" w14:textId="77777777" w:rsidR="00230A98" w:rsidRPr="00020619" w:rsidRDefault="00230A98" w:rsidP="00BB34DD">
            <w:pPr>
              <w:keepNext/>
              <w:keepLines/>
              <w:spacing w:after="0"/>
              <w:jc w:val="center"/>
              <w:rPr>
                <w:ins w:id="62079" w:author="BigCREditor-RAN4#104-bis" w:date="2022-10-21T15:37:00Z"/>
                <w:rFonts w:ascii="Arial" w:hAnsi="Arial" w:cs="Arial"/>
                <w:kern w:val="2"/>
                <w:sz w:val="18"/>
                <w:szCs w:val="22"/>
              </w:rPr>
            </w:pPr>
            <w:ins w:id="62080"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6E373BB" w14:textId="77777777" w:rsidR="00230A98" w:rsidRPr="00020619" w:rsidRDefault="00230A98" w:rsidP="00BB34DD">
            <w:pPr>
              <w:keepNext/>
              <w:keepLines/>
              <w:spacing w:after="0"/>
              <w:jc w:val="center"/>
              <w:rPr>
                <w:ins w:id="62081"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DB8DBF" w14:textId="77777777" w:rsidR="00230A98" w:rsidRPr="00020619" w:rsidRDefault="00230A98" w:rsidP="00BB34DD">
            <w:pPr>
              <w:keepNext/>
              <w:keepLines/>
              <w:spacing w:after="0"/>
              <w:jc w:val="center"/>
              <w:rPr>
                <w:ins w:id="62082" w:author="BigCREditor-RAN4#104-bis" w:date="2022-10-21T15:37:00Z"/>
                <w:rFonts w:ascii="Arial" w:hAnsi="Arial" w:cs="Arial"/>
                <w:kern w:val="2"/>
                <w:sz w:val="18"/>
                <w:szCs w:val="18"/>
              </w:rPr>
            </w:pPr>
            <w:ins w:id="62083" w:author="BigCREditor-RAN4#104-bis" w:date="2022-10-21T15:37:00Z">
              <w:r w:rsidRPr="00020619">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27D9B6CC" w14:textId="77777777" w:rsidR="00230A98" w:rsidRPr="00020619" w:rsidRDefault="00230A98" w:rsidP="00BB34DD">
            <w:pPr>
              <w:keepNext/>
              <w:keepLines/>
              <w:spacing w:after="0"/>
              <w:jc w:val="both"/>
              <w:rPr>
                <w:ins w:id="62084" w:author="BigCREditor-RAN4#104-bis" w:date="2022-10-21T15:37:00Z"/>
                <w:rFonts w:ascii="Arial" w:hAnsi="Arial" w:cs="Arial"/>
                <w:kern w:val="2"/>
                <w:sz w:val="18"/>
                <w:szCs w:val="18"/>
              </w:rPr>
            </w:pPr>
          </w:p>
        </w:tc>
      </w:tr>
      <w:tr w:rsidR="00230A98" w:rsidRPr="00020619" w14:paraId="1687E67A" w14:textId="77777777" w:rsidTr="00BB34DD">
        <w:trPr>
          <w:trHeight w:val="90"/>
          <w:jc w:val="center"/>
          <w:ins w:id="62085"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3A6389BE" w14:textId="77777777" w:rsidR="00230A98" w:rsidRPr="00020619" w:rsidRDefault="00230A98" w:rsidP="00BB34DD">
            <w:pPr>
              <w:keepNext/>
              <w:keepLines/>
              <w:spacing w:after="0"/>
              <w:rPr>
                <w:ins w:id="62086" w:author="BigCREditor-RAN4#104-bis" w:date="2022-10-21T15:37:00Z"/>
                <w:rFonts w:ascii="Arial" w:hAnsi="Arial" w:cs="Arial"/>
                <w:kern w:val="2"/>
                <w:sz w:val="18"/>
                <w:szCs w:val="22"/>
              </w:rPr>
            </w:pPr>
            <w:ins w:id="62087" w:author="BigCREditor-RAN4#104-bis" w:date="2022-10-21T15:37:00Z">
              <w:r w:rsidRPr="00020619">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A8231B" w14:textId="77777777" w:rsidR="00230A98" w:rsidRPr="00020619" w:rsidRDefault="00230A98" w:rsidP="00BB34DD">
            <w:pPr>
              <w:keepNext/>
              <w:keepLines/>
              <w:spacing w:after="0"/>
              <w:jc w:val="center"/>
              <w:rPr>
                <w:ins w:id="62088" w:author="BigCREditor-RAN4#104-bis" w:date="2022-10-21T15:37:00Z"/>
                <w:rFonts w:ascii="Arial" w:hAnsi="Arial" w:cs="Arial"/>
                <w:kern w:val="2"/>
                <w:sz w:val="18"/>
                <w:szCs w:val="22"/>
              </w:rPr>
            </w:pPr>
            <w:ins w:id="62089"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857778F" w14:textId="77777777" w:rsidR="00230A98" w:rsidRPr="00020619" w:rsidRDefault="00230A98" w:rsidP="00BB34DD">
            <w:pPr>
              <w:keepNext/>
              <w:keepLines/>
              <w:spacing w:after="0"/>
              <w:jc w:val="center"/>
              <w:rPr>
                <w:ins w:id="62090"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927DFE" w14:textId="77777777" w:rsidR="00230A98" w:rsidRPr="00020619" w:rsidRDefault="00230A98" w:rsidP="00BB34DD">
            <w:pPr>
              <w:keepNext/>
              <w:keepLines/>
              <w:spacing w:after="0"/>
              <w:jc w:val="center"/>
              <w:rPr>
                <w:ins w:id="62091" w:author="BigCREditor-RAN4#104-bis" w:date="2022-10-21T15:37:00Z"/>
                <w:rFonts w:ascii="Arial" w:hAnsi="Arial" w:cs="Arial"/>
                <w:kern w:val="2"/>
                <w:sz w:val="18"/>
                <w:szCs w:val="18"/>
              </w:rPr>
            </w:pPr>
            <w:ins w:id="62092" w:author="BigCREditor-RAN4#104-bis" w:date="2022-10-21T15:37:00Z">
              <w:r w:rsidRPr="00020619">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14F85956" w14:textId="77777777" w:rsidR="00230A98" w:rsidRPr="00020619" w:rsidRDefault="00230A98" w:rsidP="00BB34DD">
            <w:pPr>
              <w:keepNext/>
              <w:keepLines/>
              <w:spacing w:after="0"/>
              <w:jc w:val="both"/>
              <w:rPr>
                <w:ins w:id="62093" w:author="BigCREditor-RAN4#104-bis" w:date="2022-10-21T15:37:00Z"/>
                <w:rFonts w:ascii="Arial" w:hAnsi="Arial" w:cs="Arial"/>
                <w:kern w:val="2"/>
                <w:sz w:val="18"/>
                <w:szCs w:val="18"/>
              </w:rPr>
            </w:pPr>
          </w:p>
        </w:tc>
      </w:tr>
      <w:tr w:rsidR="00230A98" w:rsidRPr="00020619" w14:paraId="40DC126C" w14:textId="77777777" w:rsidTr="00BB34DD">
        <w:trPr>
          <w:trHeight w:val="90"/>
          <w:jc w:val="center"/>
          <w:ins w:id="62094"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76A18C91" w14:textId="77777777" w:rsidR="00230A98" w:rsidRPr="00020619" w:rsidRDefault="00230A98" w:rsidP="00BB34DD">
            <w:pPr>
              <w:keepNext/>
              <w:keepLines/>
              <w:spacing w:after="0"/>
              <w:rPr>
                <w:ins w:id="62095" w:author="BigCREditor-RAN4#104-bis" w:date="2022-10-21T15:37:00Z"/>
                <w:rFonts w:ascii="Arial" w:hAnsi="Arial" w:cs="Arial"/>
                <w:kern w:val="2"/>
                <w:sz w:val="18"/>
                <w:szCs w:val="22"/>
              </w:rPr>
            </w:pPr>
            <w:ins w:id="62096" w:author="BigCREditor-RAN4#104-bis" w:date="2022-10-21T15:37:00Z">
              <w:r w:rsidRPr="00020619">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E9A83FF" w14:textId="77777777" w:rsidR="00230A98" w:rsidRPr="00020619" w:rsidRDefault="00230A98" w:rsidP="00BB34DD">
            <w:pPr>
              <w:keepNext/>
              <w:keepLines/>
              <w:spacing w:after="0"/>
              <w:jc w:val="center"/>
              <w:rPr>
                <w:ins w:id="62097" w:author="BigCREditor-RAN4#104-bis" w:date="2022-10-21T15:37:00Z"/>
                <w:rFonts w:ascii="Arial" w:hAnsi="Arial" w:cs="Arial"/>
                <w:kern w:val="2"/>
                <w:sz w:val="18"/>
                <w:szCs w:val="22"/>
                <w:lang w:eastAsia="zh-CN"/>
              </w:rPr>
            </w:pPr>
            <w:ins w:id="62098"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8C6A812" w14:textId="77777777" w:rsidR="00230A98" w:rsidRPr="00020619" w:rsidRDefault="00230A98" w:rsidP="00BB34DD">
            <w:pPr>
              <w:keepNext/>
              <w:keepLines/>
              <w:spacing w:after="0"/>
              <w:jc w:val="center"/>
              <w:rPr>
                <w:ins w:id="62099"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2AC3F4" w14:textId="77777777" w:rsidR="00230A98" w:rsidRPr="00020619" w:rsidRDefault="00230A98" w:rsidP="00BB34DD">
            <w:pPr>
              <w:keepNext/>
              <w:keepLines/>
              <w:spacing w:after="0"/>
              <w:jc w:val="center"/>
              <w:rPr>
                <w:ins w:id="62100" w:author="BigCREditor-RAN4#104-bis" w:date="2022-10-21T15:37:00Z"/>
                <w:rFonts w:ascii="Arial" w:hAnsi="Arial" w:cs="Arial"/>
                <w:kern w:val="2"/>
                <w:sz w:val="18"/>
                <w:szCs w:val="22"/>
              </w:rPr>
            </w:pPr>
            <w:ins w:id="62101" w:author="BigCREditor-RAN4#104-bis" w:date="2022-10-21T15:37:00Z">
              <w:r w:rsidRPr="00020619">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1BAC6CF1" w14:textId="77777777" w:rsidR="00230A98" w:rsidRPr="00020619" w:rsidRDefault="00230A98" w:rsidP="00BB34DD">
            <w:pPr>
              <w:keepNext/>
              <w:keepLines/>
              <w:spacing w:after="0"/>
              <w:jc w:val="both"/>
              <w:rPr>
                <w:ins w:id="62102" w:author="BigCREditor-RAN4#104-bis" w:date="2022-10-21T15:37:00Z"/>
                <w:rFonts w:ascii="Arial" w:hAnsi="Arial" w:cs="Arial"/>
                <w:kern w:val="2"/>
                <w:sz w:val="18"/>
                <w:szCs w:val="22"/>
              </w:rPr>
            </w:pPr>
          </w:p>
        </w:tc>
      </w:tr>
      <w:tr w:rsidR="00230A98" w:rsidRPr="00020619" w14:paraId="425F200E" w14:textId="77777777" w:rsidTr="00BB34DD">
        <w:trPr>
          <w:trHeight w:val="90"/>
          <w:jc w:val="center"/>
          <w:ins w:id="62103"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55BB8DE7" w14:textId="77777777" w:rsidR="00230A98" w:rsidRPr="00020619" w:rsidRDefault="00230A98" w:rsidP="00BB34DD">
            <w:pPr>
              <w:keepNext/>
              <w:keepLines/>
              <w:spacing w:after="0"/>
              <w:rPr>
                <w:ins w:id="62104" w:author="BigCREditor-RAN4#104-bis" w:date="2022-10-21T15:37:00Z"/>
                <w:rFonts w:ascii="Arial" w:hAnsi="Arial" w:cs="Arial"/>
                <w:kern w:val="2"/>
                <w:sz w:val="18"/>
                <w:szCs w:val="22"/>
              </w:rPr>
            </w:pPr>
            <w:ins w:id="62105" w:author="BigCREditor-RAN4#104-bis" w:date="2022-10-21T15:37:00Z">
              <w:r w:rsidRPr="00020619">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3FBA80" w14:textId="77777777" w:rsidR="00230A98" w:rsidRPr="00020619" w:rsidRDefault="00230A98" w:rsidP="00BB34DD">
            <w:pPr>
              <w:keepNext/>
              <w:keepLines/>
              <w:spacing w:after="0"/>
              <w:jc w:val="center"/>
              <w:rPr>
                <w:ins w:id="62106" w:author="BigCREditor-RAN4#104-bis" w:date="2022-10-21T15:37:00Z"/>
                <w:rFonts w:ascii="Arial" w:hAnsi="Arial" w:cs="Arial"/>
                <w:kern w:val="2"/>
                <w:sz w:val="18"/>
                <w:szCs w:val="22"/>
                <w:lang w:eastAsia="zh-CN"/>
              </w:rPr>
            </w:pPr>
            <w:ins w:id="62107"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2E28357" w14:textId="77777777" w:rsidR="00230A98" w:rsidRPr="00020619" w:rsidRDefault="00230A98" w:rsidP="00BB34DD">
            <w:pPr>
              <w:keepNext/>
              <w:keepLines/>
              <w:spacing w:after="0"/>
              <w:jc w:val="center"/>
              <w:rPr>
                <w:ins w:id="62108"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D554FB" w14:textId="77777777" w:rsidR="00230A98" w:rsidRPr="00020619" w:rsidRDefault="00230A98" w:rsidP="00BB34DD">
            <w:pPr>
              <w:keepNext/>
              <w:keepLines/>
              <w:spacing w:after="0"/>
              <w:jc w:val="center"/>
              <w:rPr>
                <w:ins w:id="62109" w:author="BigCREditor-RAN4#104-bis" w:date="2022-10-21T15:37:00Z"/>
                <w:rFonts w:ascii="Arial" w:hAnsi="Arial" w:cs="Arial"/>
                <w:kern w:val="2"/>
                <w:sz w:val="18"/>
                <w:szCs w:val="22"/>
              </w:rPr>
            </w:pPr>
            <w:ins w:id="62110" w:author="BigCREditor-RAN4#104-bis" w:date="2022-10-21T15:37:00Z">
              <w:r w:rsidRPr="00020619">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0129F9C1" w14:textId="77777777" w:rsidR="00230A98" w:rsidRPr="00020619" w:rsidRDefault="00230A98" w:rsidP="00BB34DD">
            <w:pPr>
              <w:keepNext/>
              <w:keepLines/>
              <w:spacing w:after="0"/>
              <w:jc w:val="both"/>
              <w:rPr>
                <w:ins w:id="62111" w:author="BigCREditor-RAN4#104-bis" w:date="2022-10-21T15:37:00Z"/>
                <w:rFonts w:ascii="Arial" w:hAnsi="Arial" w:cs="Arial"/>
                <w:kern w:val="2"/>
                <w:sz w:val="18"/>
                <w:szCs w:val="22"/>
              </w:rPr>
            </w:pPr>
          </w:p>
        </w:tc>
      </w:tr>
      <w:tr w:rsidR="00230A98" w:rsidRPr="00020619" w14:paraId="73D42A06" w14:textId="77777777" w:rsidTr="00BB34DD">
        <w:trPr>
          <w:trHeight w:val="90"/>
          <w:jc w:val="center"/>
          <w:ins w:id="6211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565D82BE" w14:textId="77777777" w:rsidR="00230A98" w:rsidRPr="00020619" w:rsidRDefault="00230A98" w:rsidP="00BB34DD">
            <w:pPr>
              <w:keepNext/>
              <w:keepLines/>
              <w:spacing w:after="0"/>
              <w:rPr>
                <w:ins w:id="62113" w:author="BigCREditor-RAN4#104-bis" w:date="2022-10-21T15:37:00Z"/>
                <w:rFonts w:ascii="Arial" w:hAnsi="Arial" w:cs="Arial"/>
                <w:kern w:val="2"/>
                <w:sz w:val="18"/>
                <w:szCs w:val="22"/>
              </w:rPr>
            </w:pPr>
            <w:ins w:id="62114" w:author="BigCREditor-RAN4#104-bis" w:date="2022-10-21T15:37:00Z">
              <w:r w:rsidRPr="00020619">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6D872B" w14:textId="77777777" w:rsidR="00230A98" w:rsidRPr="00020619" w:rsidRDefault="00230A98" w:rsidP="00BB34DD">
            <w:pPr>
              <w:keepNext/>
              <w:keepLines/>
              <w:spacing w:after="0"/>
              <w:jc w:val="center"/>
              <w:rPr>
                <w:ins w:id="62115" w:author="BigCREditor-RAN4#104-bis" w:date="2022-10-21T15:37:00Z"/>
                <w:rFonts w:ascii="Arial" w:hAnsi="Arial" w:cs="Arial"/>
                <w:kern w:val="2"/>
                <w:sz w:val="18"/>
                <w:szCs w:val="22"/>
                <w:lang w:eastAsia="zh-CN"/>
              </w:rPr>
            </w:pPr>
            <w:ins w:id="6211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0E755C8" w14:textId="77777777" w:rsidR="00230A98" w:rsidRPr="00020619" w:rsidRDefault="00230A98" w:rsidP="00BB34DD">
            <w:pPr>
              <w:keepNext/>
              <w:keepLines/>
              <w:spacing w:after="0"/>
              <w:jc w:val="center"/>
              <w:rPr>
                <w:ins w:id="62117"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D2DFB3" w14:textId="77777777" w:rsidR="00230A98" w:rsidRPr="00020619" w:rsidRDefault="00230A98" w:rsidP="00BB34DD">
            <w:pPr>
              <w:keepNext/>
              <w:keepLines/>
              <w:spacing w:after="0"/>
              <w:jc w:val="center"/>
              <w:rPr>
                <w:ins w:id="62118" w:author="BigCREditor-RAN4#104-bis" w:date="2022-10-21T15:37:00Z"/>
                <w:rFonts w:ascii="Arial" w:hAnsi="Arial" w:cs="Arial"/>
                <w:kern w:val="2"/>
                <w:sz w:val="18"/>
                <w:szCs w:val="22"/>
              </w:rPr>
            </w:pPr>
            <w:ins w:id="62119" w:author="BigCREditor-RAN4#104-bis" w:date="2022-10-21T15:37:00Z">
              <w:r w:rsidRPr="00020619">
                <w:rPr>
                  <w:rFonts w:ascii="Arial" w:hAnsi="Arial" w:cs="Arial"/>
                  <w:kern w:val="2"/>
                  <w:sz w:val="18"/>
                  <w:szCs w:val="18"/>
                </w:rPr>
                <w:t>FR2 PRACH configuration 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DCD495" w14:textId="77777777" w:rsidR="00230A98" w:rsidRPr="00020619" w:rsidRDefault="00230A98" w:rsidP="00BB34DD">
            <w:pPr>
              <w:keepNext/>
              <w:keepLines/>
              <w:spacing w:after="0"/>
              <w:jc w:val="both"/>
              <w:rPr>
                <w:ins w:id="62120" w:author="BigCREditor-RAN4#104-bis" w:date="2022-10-21T15:37:00Z"/>
                <w:rFonts w:ascii="Arial" w:hAnsi="Arial" w:cs="Arial"/>
                <w:kern w:val="2"/>
                <w:sz w:val="18"/>
                <w:szCs w:val="22"/>
              </w:rPr>
            </w:pPr>
            <w:ins w:id="62121" w:author="BigCREditor-RAN4#104-bis" w:date="2022-10-21T15:37:00Z">
              <w:r w:rsidRPr="00020619">
                <w:rPr>
                  <w:rFonts w:ascii="Arial" w:hAnsi="Arial" w:cs="Arial"/>
                  <w:kern w:val="2"/>
                  <w:sz w:val="18"/>
                  <w:szCs w:val="18"/>
                </w:rPr>
                <w:t>A.3.8.3.4</w:t>
              </w:r>
            </w:ins>
          </w:p>
        </w:tc>
      </w:tr>
      <w:tr w:rsidR="00230A98" w:rsidRPr="00020619" w14:paraId="0365D919" w14:textId="77777777" w:rsidTr="00BB34DD">
        <w:trPr>
          <w:trHeight w:val="90"/>
          <w:jc w:val="center"/>
          <w:ins w:id="6212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2D5D167A" w14:textId="77777777" w:rsidR="00230A98" w:rsidRPr="00020619" w:rsidRDefault="00230A98" w:rsidP="00BB34DD">
            <w:pPr>
              <w:keepNext/>
              <w:keepLines/>
              <w:spacing w:after="0"/>
              <w:rPr>
                <w:ins w:id="62123" w:author="BigCREditor-RAN4#104-bis" w:date="2022-10-21T15:37:00Z"/>
                <w:rFonts w:ascii="Arial" w:hAnsi="Arial" w:cs="Arial"/>
                <w:kern w:val="2"/>
                <w:sz w:val="18"/>
                <w:szCs w:val="22"/>
              </w:rPr>
            </w:pPr>
            <w:ins w:id="62124" w:author="BigCREditor-RAN4#104-bis" w:date="2022-10-21T15:37:00Z">
              <w:r w:rsidRPr="00020619">
                <w:rPr>
                  <w:rFonts w:ascii="Arial" w:hAnsi="Arial" w:cs="Arial"/>
                  <w:kern w:val="2"/>
                  <w:sz w:val="18"/>
                  <w:szCs w:val="22"/>
                </w:rPr>
                <w:t xml:space="preserve">DRX </w:t>
              </w:r>
              <w:r w:rsidRPr="00020619">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34082E" w14:textId="77777777" w:rsidR="00230A98" w:rsidRPr="00020619" w:rsidRDefault="00230A98" w:rsidP="00BB34DD">
            <w:pPr>
              <w:keepNext/>
              <w:keepLines/>
              <w:spacing w:after="0"/>
              <w:jc w:val="center"/>
              <w:rPr>
                <w:ins w:id="62125" w:author="BigCREditor-RAN4#104-bis" w:date="2022-10-21T15:37:00Z"/>
                <w:rFonts w:ascii="Arial" w:hAnsi="Arial" w:cs="Arial"/>
                <w:kern w:val="2"/>
                <w:sz w:val="18"/>
                <w:szCs w:val="22"/>
              </w:rPr>
            </w:pPr>
            <w:ins w:id="6212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22ABFF3" w14:textId="77777777" w:rsidR="00230A98" w:rsidRPr="00020619" w:rsidRDefault="00230A98" w:rsidP="00BB34DD">
            <w:pPr>
              <w:keepNext/>
              <w:keepLines/>
              <w:spacing w:after="0"/>
              <w:jc w:val="center"/>
              <w:rPr>
                <w:ins w:id="62127"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D12B50D" w14:textId="77777777" w:rsidR="00230A98" w:rsidRPr="00020619" w:rsidRDefault="00230A98" w:rsidP="00BB34DD">
            <w:pPr>
              <w:keepNext/>
              <w:keepLines/>
              <w:spacing w:after="0"/>
              <w:jc w:val="center"/>
              <w:rPr>
                <w:ins w:id="62128" w:author="BigCREditor-RAN4#104-bis" w:date="2022-10-21T15:37:00Z"/>
                <w:rFonts w:ascii="Arial" w:hAnsi="Arial" w:cs="Arial"/>
                <w:iCs/>
                <w:kern w:val="2"/>
                <w:sz w:val="18"/>
                <w:szCs w:val="22"/>
              </w:rPr>
            </w:pPr>
            <w:ins w:id="62129" w:author="BigCREditor-RAN4#104-bis" w:date="2022-10-21T15:37:00Z">
              <w:r w:rsidRPr="00020619">
                <w:rPr>
                  <w:rFonts w:ascii="Arial" w:hAnsi="Arial"/>
                  <w:iCs/>
                  <w:sz w:val="18"/>
                </w:rPr>
                <w:t>OFF</w:t>
              </w:r>
            </w:ins>
          </w:p>
        </w:tc>
        <w:tc>
          <w:tcPr>
            <w:tcW w:w="0" w:type="auto"/>
            <w:tcBorders>
              <w:top w:val="single" w:sz="4" w:space="0" w:color="auto"/>
              <w:left w:val="single" w:sz="4" w:space="0" w:color="auto"/>
              <w:bottom w:val="single" w:sz="4" w:space="0" w:color="auto"/>
              <w:right w:val="single" w:sz="4" w:space="0" w:color="auto"/>
            </w:tcBorders>
          </w:tcPr>
          <w:p w14:paraId="61B8A384" w14:textId="77777777" w:rsidR="00230A98" w:rsidRPr="00020619" w:rsidRDefault="00230A98" w:rsidP="00BB34DD">
            <w:pPr>
              <w:keepNext/>
              <w:keepLines/>
              <w:spacing w:after="0"/>
              <w:jc w:val="both"/>
              <w:rPr>
                <w:ins w:id="62130" w:author="BigCREditor-RAN4#104-bis" w:date="2022-10-21T15:37:00Z"/>
                <w:rFonts w:ascii="Arial" w:hAnsi="Arial" w:cs="Arial"/>
                <w:i/>
                <w:iCs/>
                <w:kern w:val="2"/>
                <w:sz w:val="18"/>
                <w:szCs w:val="22"/>
              </w:rPr>
            </w:pPr>
          </w:p>
        </w:tc>
      </w:tr>
      <w:tr w:rsidR="00230A98" w:rsidRPr="00020619" w14:paraId="160074E5" w14:textId="77777777" w:rsidTr="00BB34DD">
        <w:trPr>
          <w:trHeight w:val="90"/>
          <w:jc w:val="center"/>
          <w:ins w:id="62131"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tcPr>
          <w:p w14:paraId="754634E6" w14:textId="77777777" w:rsidR="00230A98" w:rsidRPr="00020619" w:rsidRDefault="00230A98" w:rsidP="00BB34DD">
            <w:pPr>
              <w:keepNext/>
              <w:keepLines/>
              <w:spacing w:after="0"/>
              <w:rPr>
                <w:ins w:id="62132" w:author="BigCREditor-RAN4#104-bis" w:date="2022-10-21T15:37:00Z"/>
                <w:rFonts w:ascii="Arial" w:hAnsi="Arial" w:cs="Arial"/>
                <w:kern w:val="2"/>
                <w:sz w:val="18"/>
                <w:szCs w:val="22"/>
              </w:rPr>
            </w:pPr>
            <w:ins w:id="62133" w:author="BigCREditor-RAN4#104-bis" w:date="2022-10-21T15:37:00Z">
              <w:r w:rsidRPr="00020619">
                <w:rPr>
                  <w:rFonts w:ascii="Arial" w:hAnsi="Arial"/>
                  <w:sz w:val="18"/>
                </w:rPr>
                <w:t xml:space="preserve">CSI-RS configuration for </w:t>
              </w:r>
              <w:r w:rsidRPr="00020619">
                <w:rPr>
                  <w:rFonts w:ascii="Arial" w:hAnsi="Arial" w:cs="Arial"/>
                  <w:kern w:val="2"/>
                  <w:sz w:val="18"/>
                  <w:szCs w:val="22"/>
                </w:rPr>
                <w:t>BFD</w:t>
              </w:r>
              <w:r w:rsidRPr="00020619">
                <w:rPr>
                  <w:rFonts w:ascii="Arial" w:hAnsi="Arial" w:cs="Arial"/>
                  <w:kern w:val="2"/>
                  <w:sz w:val="18"/>
                  <w:szCs w:val="22"/>
                  <w:lang w:eastAsia="zh-CN"/>
                </w:rPr>
                <w:t>/</w:t>
              </w:r>
              <w:r w:rsidRPr="00020619">
                <w:rPr>
                  <w:rFonts w:ascii="Arial" w:hAnsi="Arial" w:cs="Arial"/>
                  <w:kern w:val="2"/>
                  <w:sz w:val="18"/>
                  <w:szCs w:val="22"/>
                </w:rPr>
                <w:t>CBD/RLM</w:t>
              </w:r>
            </w:ins>
          </w:p>
        </w:tc>
        <w:tc>
          <w:tcPr>
            <w:tcW w:w="0" w:type="auto"/>
            <w:tcBorders>
              <w:top w:val="single" w:sz="4" w:space="0" w:color="auto"/>
              <w:left w:val="single" w:sz="4" w:space="0" w:color="auto"/>
              <w:bottom w:val="single" w:sz="4" w:space="0" w:color="auto"/>
              <w:right w:val="single" w:sz="4" w:space="0" w:color="auto"/>
            </w:tcBorders>
            <w:vAlign w:val="center"/>
          </w:tcPr>
          <w:p w14:paraId="21684AD3" w14:textId="77777777" w:rsidR="00230A98" w:rsidRPr="00020619" w:rsidRDefault="00230A98" w:rsidP="00BB34DD">
            <w:pPr>
              <w:keepNext/>
              <w:keepLines/>
              <w:spacing w:after="0"/>
              <w:jc w:val="center"/>
              <w:rPr>
                <w:ins w:id="62134" w:author="BigCREditor-RAN4#104-bis" w:date="2022-10-21T15:37:00Z"/>
                <w:rFonts w:ascii="Arial" w:hAnsi="Arial" w:cs="Arial"/>
                <w:kern w:val="2"/>
                <w:sz w:val="18"/>
                <w:szCs w:val="22"/>
                <w:lang w:eastAsia="zh-CN"/>
              </w:rPr>
            </w:pPr>
            <w:ins w:id="62135"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90B5074" w14:textId="77777777" w:rsidR="00230A98" w:rsidRPr="00020619" w:rsidRDefault="00230A98" w:rsidP="00BB34DD">
            <w:pPr>
              <w:keepNext/>
              <w:keepLines/>
              <w:spacing w:after="0"/>
              <w:jc w:val="center"/>
              <w:rPr>
                <w:ins w:id="62136"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21A36C7" w14:textId="77777777" w:rsidR="00230A98" w:rsidRPr="00020619" w:rsidRDefault="00230A98" w:rsidP="00BB34DD">
            <w:pPr>
              <w:keepNext/>
              <w:keepLines/>
              <w:spacing w:after="0"/>
              <w:jc w:val="center"/>
              <w:rPr>
                <w:ins w:id="62137" w:author="BigCREditor-RAN4#104-bis" w:date="2022-10-21T15:37:00Z"/>
                <w:rFonts w:ascii="Arial" w:hAnsi="Arial"/>
                <w:iCs/>
                <w:sz w:val="18"/>
              </w:rPr>
            </w:pPr>
            <w:ins w:id="62138" w:author="BigCREditor-RAN4#104-bis" w:date="2022-10-21T15:37:00Z">
              <w:r w:rsidRPr="00020619">
                <w:rPr>
                  <w:rFonts w:ascii="Arial" w:hAnsi="Arial"/>
                  <w:sz w:val="18"/>
                </w:rPr>
                <w:t>CSI-RS.3.2 TDD</w:t>
              </w:r>
            </w:ins>
          </w:p>
        </w:tc>
        <w:tc>
          <w:tcPr>
            <w:tcW w:w="0" w:type="auto"/>
            <w:tcBorders>
              <w:top w:val="single" w:sz="4" w:space="0" w:color="auto"/>
              <w:left w:val="single" w:sz="4" w:space="0" w:color="auto"/>
              <w:bottom w:val="single" w:sz="4" w:space="0" w:color="auto"/>
              <w:right w:val="single" w:sz="4" w:space="0" w:color="auto"/>
            </w:tcBorders>
            <w:vAlign w:val="center"/>
          </w:tcPr>
          <w:p w14:paraId="42B43274" w14:textId="77777777" w:rsidR="00230A98" w:rsidRPr="00020619" w:rsidRDefault="00230A98" w:rsidP="00BB34DD">
            <w:pPr>
              <w:keepNext/>
              <w:keepLines/>
              <w:spacing w:after="0"/>
              <w:jc w:val="both"/>
              <w:rPr>
                <w:ins w:id="62139" w:author="BigCREditor-RAN4#104-bis" w:date="2022-10-21T15:37:00Z"/>
                <w:rFonts w:ascii="Arial" w:hAnsi="Arial"/>
                <w:iCs/>
                <w:sz w:val="18"/>
              </w:rPr>
            </w:pPr>
            <w:ins w:id="62140" w:author="BigCREditor-RAN4#104-bis" w:date="2022-10-21T15:37:00Z">
              <w:r w:rsidRPr="00020619">
                <w:rPr>
                  <w:rFonts w:ascii="Arial" w:hAnsi="Arial"/>
                  <w:sz w:val="18"/>
                </w:rPr>
                <w:t>A.3.14.2</w:t>
              </w:r>
            </w:ins>
          </w:p>
        </w:tc>
      </w:tr>
      <w:tr w:rsidR="00230A98" w:rsidRPr="00020619" w14:paraId="23E388C6" w14:textId="77777777" w:rsidTr="00BB34DD">
        <w:trPr>
          <w:trHeight w:val="90"/>
          <w:jc w:val="center"/>
          <w:ins w:id="62141"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2A913D20" w14:textId="77777777" w:rsidR="00230A98" w:rsidRPr="00020619" w:rsidRDefault="00230A98" w:rsidP="00BB34DD">
            <w:pPr>
              <w:keepNext/>
              <w:keepLines/>
              <w:spacing w:after="0"/>
              <w:rPr>
                <w:ins w:id="62142" w:author="BigCREditor-RAN4#104-bis" w:date="2022-10-21T15:37:00Z"/>
                <w:rFonts w:ascii="Arial" w:hAnsi="Arial" w:cs="Arial"/>
                <w:kern w:val="2"/>
                <w:sz w:val="18"/>
                <w:szCs w:val="22"/>
              </w:rPr>
            </w:pPr>
            <w:ins w:id="62143" w:author="BigCREditor-RAN4#104-bis" w:date="2022-10-21T15:37:00Z">
              <w:r w:rsidRPr="00020619">
                <w:rPr>
                  <w:rFonts w:ascii="Arial" w:hAnsi="Arial"/>
                  <w:sz w:val="18"/>
                </w:rPr>
                <w:t>CSI-RS</w:t>
              </w:r>
              <w:r w:rsidRPr="00020619">
                <w:rPr>
                  <w:rFonts w:ascii="Arial" w:hAnsi="Arial" w:cs="Arial"/>
                  <w:kern w:val="2"/>
                  <w:sz w:val="18"/>
                  <w:szCs w:val="22"/>
                </w:rPr>
                <w:t xml:space="preserve"> index assigned as BFD RS (q</w:t>
              </w:r>
              <w:r w:rsidRPr="00020619">
                <w:rPr>
                  <w:rFonts w:ascii="Arial" w:hAnsi="Arial" w:cs="Arial"/>
                  <w:kern w:val="2"/>
                  <w:sz w:val="18"/>
                  <w:szCs w:val="22"/>
                  <w:vertAlign w:val="subscript"/>
                </w:rPr>
                <w:t>0</w:t>
              </w:r>
              <w:r w:rsidRPr="00020619">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0E2B67D" w14:textId="77777777" w:rsidR="00230A98" w:rsidRPr="00020619" w:rsidRDefault="00230A98" w:rsidP="00BB34DD">
            <w:pPr>
              <w:keepNext/>
              <w:keepLines/>
              <w:spacing w:after="0"/>
              <w:jc w:val="center"/>
              <w:rPr>
                <w:ins w:id="62144" w:author="BigCREditor-RAN4#104-bis" w:date="2022-10-21T15:37:00Z"/>
                <w:rFonts w:ascii="Arial" w:hAnsi="Arial" w:cs="Arial"/>
                <w:kern w:val="2"/>
                <w:sz w:val="18"/>
                <w:szCs w:val="22"/>
              </w:rPr>
            </w:pPr>
            <w:ins w:id="62145"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47FA64A" w14:textId="77777777" w:rsidR="00230A98" w:rsidRPr="00020619" w:rsidRDefault="00230A98" w:rsidP="00BB34DD">
            <w:pPr>
              <w:keepNext/>
              <w:keepLines/>
              <w:spacing w:after="0"/>
              <w:jc w:val="center"/>
              <w:rPr>
                <w:ins w:id="62146"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1B264C" w14:textId="77777777" w:rsidR="00230A98" w:rsidRPr="00020619" w:rsidRDefault="00230A98" w:rsidP="00BB34DD">
            <w:pPr>
              <w:keepNext/>
              <w:keepLines/>
              <w:spacing w:after="0"/>
              <w:jc w:val="center"/>
              <w:rPr>
                <w:ins w:id="62147" w:author="BigCREditor-RAN4#104-bis" w:date="2022-10-21T15:37:00Z"/>
                <w:rFonts w:ascii="Arial" w:hAnsi="Arial" w:cs="Arial"/>
                <w:kern w:val="2"/>
                <w:sz w:val="18"/>
                <w:szCs w:val="22"/>
              </w:rPr>
            </w:pPr>
            <w:ins w:id="62148" w:author="BigCREditor-RAN4#104-bis" w:date="2022-10-21T15:37: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4C98FB0A" w14:textId="77777777" w:rsidR="00230A98" w:rsidRPr="00020619" w:rsidRDefault="00230A98" w:rsidP="00BB34DD">
            <w:pPr>
              <w:keepNext/>
              <w:keepLines/>
              <w:spacing w:after="0"/>
              <w:jc w:val="both"/>
              <w:rPr>
                <w:ins w:id="62149" w:author="BigCREditor-RAN4#104-bis" w:date="2022-10-21T15:37:00Z"/>
                <w:rFonts w:ascii="Arial" w:hAnsi="Arial" w:cs="Arial"/>
                <w:kern w:val="2"/>
                <w:sz w:val="18"/>
                <w:szCs w:val="22"/>
              </w:rPr>
            </w:pPr>
          </w:p>
        </w:tc>
      </w:tr>
      <w:tr w:rsidR="00230A98" w:rsidRPr="00020619" w14:paraId="4E6A0859" w14:textId="77777777" w:rsidTr="00BB34DD">
        <w:trPr>
          <w:trHeight w:val="90"/>
          <w:jc w:val="center"/>
          <w:ins w:id="6215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6B02DB1C" w14:textId="77777777" w:rsidR="00230A98" w:rsidRPr="00020619" w:rsidRDefault="00230A98" w:rsidP="00BB34DD">
            <w:pPr>
              <w:keepNext/>
              <w:keepLines/>
              <w:spacing w:after="0"/>
              <w:rPr>
                <w:ins w:id="62151" w:author="BigCREditor-RAN4#104-bis" w:date="2022-10-21T15:37:00Z"/>
                <w:rFonts w:ascii="Arial" w:hAnsi="Arial" w:cs="Arial"/>
                <w:kern w:val="2"/>
                <w:sz w:val="18"/>
                <w:szCs w:val="22"/>
              </w:rPr>
            </w:pPr>
            <w:ins w:id="62152" w:author="BigCREditor-RAN4#104-bis" w:date="2022-10-21T15:37:00Z">
              <w:r w:rsidRPr="00020619">
                <w:rPr>
                  <w:rFonts w:ascii="Arial" w:hAnsi="Arial"/>
                  <w:sz w:val="18"/>
                </w:rPr>
                <w:t>CSI-RS</w:t>
              </w:r>
              <w:r w:rsidRPr="00020619">
                <w:rPr>
                  <w:rFonts w:ascii="Arial" w:hAnsi="Arial" w:cs="Arial"/>
                  <w:kern w:val="2"/>
                  <w:sz w:val="18"/>
                  <w:szCs w:val="22"/>
                </w:rPr>
                <w:t xml:space="preserve"> index assigned as CBD RS (q</w:t>
              </w:r>
              <w:r w:rsidRPr="00020619">
                <w:rPr>
                  <w:rFonts w:ascii="Arial" w:hAnsi="Arial" w:cs="Arial"/>
                  <w:kern w:val="2"/>
                  <w:sz w:val="18"/>
                  <w:szCs w:val="22"/>
                  <w:vertAlign w:val="subscript"/>
                </w:rPr>
                <w:t>1</w:t>
              </w:r>
              <w:r w:rsidRPr="00020619">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9CB070" w14:textId="77777777" w:rsidR="00230A98" w:rsidRPr="00020619" w:rsidRDefault="00230A98" w:rsidP="00BB34DD">
            <w:pPr>
              <w:keepNext/>
              <w:keepLines/>
              <w:spacing w:after="0"/>
              <w:jc w:val="center"/>
              <w:rPr>
                <w:ins w:id="62153" w:author="BigCREditor-RAN4#104-bis" w:date="2022-10-21T15:37:00Z"/>
                <w:rFonts w:ascii="Arial" w:hAnsi="Arial" w:cs="Arial"/>
                <w:kern w:val="2"/>
                <w:sz w:val="18"/>
                <w:szCs w:val="22"/>
              </w:rPr>
            </w:pPr>
            <w:ins w:id="6215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129AEDB" w14:textId="77777777" w:rsidR="00230A98" w:rsidRPr="00020619" w:rsidRDefault="00230A98" w:rsidP="00BB34DD">
            <w:pPr>
              <w:keepNext/>
              <w:keepLines/>
              <w:spacing w:after="0"/>
              <w:jc w:val="center"/>
              <w:rPr>
                <w:ins w:id="62155"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25A5D5" w14:textId="77777777" w:rsidR="00230A98" w:rsidRPr="00020619" w:rsidRDefault="00230A98" w:rsidP="00BB34DD">
            <w:pPr>
              <w:keepNext/>
              <w:keepLines/>
              <w:spacing w:after="0"/>
              <w:jc w:val="center"/>
              <w:rPr>
                <w:ins w:id="62156" w:author="BigCREditor-RAN4#104-bis" w:date="2022-10-21T15:37:00Z"/>
                <w:rFonts w:ascii="Arial" w:hAnsi="Arial" w:cs="Arial"/>
                <w:kern w:val="2"/>
                <w:sz w:val="18"/>
                <w:szCs w:val="22"/>
              </w:rPr>
            </w:pPr>
            <w:ins w:id="62157" w:author="BigCREditor-RAN4#104-bis" w:date="2022-10-21T15:37: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A579E8B" w14:textId="77777777" w:rsidR="00230A98" w:rsidRPr="00020619" w:rsidRDefault="00230A98" w:rsidP="00BB34DD">
            <w:pPr>
              <w:keepNext/>
              <w:keepLines/>
              <w:spacing w:after="0"/>
              <w:jc w:val="both"/>
              <w:rPr>
                <w:ins w:id="62158" w:author="BigCREditor-RAN4#104-bis" w:date="2022-10-21T15:37:00Z"/>
                <w:rFonts w:ascii="Arial" w:hAnsi="Arial" w:cs="Arial"/>
                <w:kern w:val="2"/>
                <w:sz w:val="18"/>
                <w:szCs w:val="22"/>
              </w:rPr>
            </w:pPr>
          </w:p>
        </w:tc>
      </w:tr>
      <w:tr w:rsidR="00230A98" w:rsidRPr="00020619" w14:paraId="306DABE1" w14:textId="77777777" w:rsidTr="00BB34DD">
        <w:trPr>
          <w:trHeight w:val="90"/>
          <w:jc w:val="center"/>
          <w:ins w:id="62159"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54CF0D9B" w14:textId="77777777" w:rsidR="00230A98" w:rsidRPr="00020619" w:rsidRDefault="00230A98" w:rsidP="00BB34DD">
            <w:pPr>
              <w:keepNext/>
              <w:keepLines/>
              <w:spacing w:after="0"/>
              <w:rPr>
                <w:ins w:id="62160" w:author="BigCREditor-RAN4#104-bis" w:date="2022-10-21T15:37:00Z"/>
                <w:rFonts w:ascii="Arial" w:hAnsi="Arial" w:cs="Arial"/>
                <w:kern w:val="2"/>
                <w:sz w:val="18"/>
              </w:rPr>
            </w:pPr>
            <w:ins w:id="62161" w:author="BigCREditor-RAN4#104-bis" w:date="2022-10-21T15:37:00Z">
              <w:r w:rsidRPr="00020619">
                <w:rPr>
                  <w:rFonts w:ascii="Arial" w:hAnsi="Arial"/>
                  <w:sz w:val="18"/>
                </w:rPr>
                <w:t>CSI-RS</w:t>
              </w:r>
              <w:r w:rsidRPr="00020619">
                <w:rPr>
                  <w:rFonts w:ascii="Arial" w:hAnsi="Arial" w:cs="Arial"/>
                  <w:kern w:val="2"/>
                  <w:sz w:val="18"/>
                  <w:szCs w:val="22"/>
                </w:rPr>
                <w:t xml:space="preserve">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49D3E5" w14:textId="77777777" w:rsidR="00230A98" w:rsidRPr="00020619" w:rsidRDefault="00230A98" w:rsidP="00BB34DD">
            <w:pPr>
              <w:keepNext/>
              <w:keepLines/>
              <w:spacing w:after="0"/>
              <w:jc w:val="center"/>
              <w:rPr>
                <w:ins w:id="62162" w:author="BigCREditor-RAN4#104-bis" w:date="2022-10-21T15:37:00Z"/>
                <w:rFonts w:ascii="Arial" w:hAnsi="Arial" w:cs="Arial"/>
                <w:kern w:val="2"/>
                <w:sz w:val="18"/>
                <w:szCs w:val="22"/>
              </w:rPr>
            </w:pPr>
            <w:ins w:id="62163"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952B0D6" w14:textId="77777777" w:rsidR="00230A98" w:rsidRPr="00020619" w:rsidRDefault="00230A98" w:rsidP="00BB34DD">
            <w:pPr>
              <w:keepNext/>
              <w:keepLines/>
              <w:spacing w:after="0"/>
              <w:jc w:val="center"/>
              <w:rPr>
                <w:ins w:id="62164"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56E7DE" w14:textId="77777777" w:rsidR="00230A98" w:rsidRPr="00020619" w:rsidRDefault="00230A98" w:rsidP="00BB34DD">
            <w:pPr>
              <w:keepNext/>
              <w:keepLines/>
              <w:spacing w:after="0"/>
              <w:jc w:val="center"/>
              <w:rPr>
                <w:ins w:id="62165" w:author="BigCREditor-RAN4#104-bis" w:date="2022-10-21T15:37:00Z"/>
                <w:rFonts w:ascii="Arial" w:hAnsi="Arial" w:cs="Arial"/>
                <w:kern w:val="2"/>
                <w:sz w:val="18"/>
                <w:szCs w:val="18"/>
              </w:rPr>
            </w:pPr>
            <w:ins w:id="62166" w:author="BigCREditor-RAN4#104-bis" w:date="2022-10-21T15:37:00Z">
              <w:r w:rsidRPr="00020619">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450A1FAB" w14:textId="77777777" w:rsidR="00230A98" w:rsidRPr="00020619" w:rsidRDefault="00230A98" w:rsidP="00BB34DD">
            <w:pPr>
              <w:keepNext/>
              <w:keepLines/>
              <w:spacing w:after="0"/>
              <w:jc w:val="both"/>
              <w:rPr>
                <w:ins w:id="62167" w:author="BigCREditor-RAN4#104-bis" w:date="2022-10-21T15:37:00Z"/>
                <w:rFonts w:ascii="Arial" w:hAnsi="Arial" w:cs="Arial"/>
                <w:kern w:val="2"/>
                <w:sz w:val="18"/>
                <w:szCs w:val="18"/>
              </w:rPr>
            </w:pPr>
          </w:p>
        </w:tc>
      </w:tr>
      <w:tr w:rsidR="00230A98" w:rsidRPr="00020619" w14:paraId="4137BCB1" w14:textId="77777777" w:rsidTr="00BB34DD">
        <w:trPr>
          <w:trHeight w:val="162"/>
          <w:jc w:val="center"/>
          <w:ins w:id="62168" w:author="BigCREditor-RAN4#104-bis" w:date="2022-10-21T15:37:00Z"/>
        </w:trPr>
        <w:tc>
          <w:tcPr>
            <w:tcW w:w="0" w:type="auto"/>
            <w:vMerge w:val="restart"/>
            <w:tcBorders>
              <w:top w:val="single" w:sz="4" w:space="0" w:color="auto"/>
              <w:left w:val="single" w:sz="4" w:space="0" w:color="auto"/>
              <w:bottom w:val="single" w:sz="4" w:space="0" w:color="auto"/>
              <w:right w:val="single" w:sz="4" w:space="0" w:color="auto"/>
            </w:tcBorders>
            <w:hideMark/>
          </w:tcPr>
          <w:p w14:paraId="7A679886" w14:textId="77777777" w:rsidR="00230A98" w:rsidRPr="00020619" w:rsidRDefault="00230A98" w:rsidP="00BB34DD">
            <w:pPr>
              <w:keepNext/>
              <w:keepLines/>
              <w:spacing w:after="0"/>
              <w:rPr>
                <w:ins w:id="62169" w:author="BigCREditor-RAN4#104-bis" w:date="2022-10-21T15:37:00Z"/>
                <w:rFonts w:ascii="Arial" w:hAnsi="Arial" w:cs="Arial"/>
                <w:kern w:val="2"/>
                <w:sz w:val="18"/>
                <w:szCs w:val="22"/>
              </w:rPr>
            </w:pPr>
            <w:ins w:id="62170" w:author="BigCREditor-RAN4#104-bis" w:date="2022-10-21T15:37:00Z">
              <w:r w:rsidRPr="00020619">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735338F3" w14:textId="77777777" w:rsidR="00230A98" w:rsidRPr="00020619" w:rsidRDefault="00230A98" w:rsidP="00BB34DD">
            <w:pPr>
              <w:keepNext/>
              <w:keepLines/>
              <w:spacing w:after="0"/>
              <w:rPr>
                <w:ins w:id="62171" w:author="BigCREditor-RAN4#104-bis" w:date="2022-10-21T15:37:00Z"/>
                <w:rFonts w:ascii="Arial" w:hAnsi="Arial" w:cs="Arial"/>
                <w:kern w:val="2"/>
                <w:sz w:val="18"/>
                <w:szCs w:val="22"/>
              </w:rPr>
            </w:pPr>
            <w:ins w:id="62172" w:author="BigCREditor-RAN4#104-bis" w:date="2022-10-21T15:37:00Z">
              <w:r w:rsidRPr="00020619">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ABCAE3F" w14:textId="77777777" w:rsidR="00230A98" w:rsidRPr="00020619" w:rsidRDefault="00230A98" w:rsidP="00BB34DD">
            <w:pPr>
              <w:keepNext/>
              <w:keepLines/>
              <w:spacing w:after="0"/>
              <w:jc w:val="center"/>
              <w:rPr>
                <w:ins w:id="62173" w:author="BigCREditor-RAN4#104-bis" w:date="2022-10-21T15:37:00Z"/>
                <w:rFonts w:ascii="Arial" w:hAnsi="Arial" w:cs="Arial"/>
                <w:kern w:val="2"/>
                <w:sz w:val="18"/>
                <w:szCs w:val="22"/>
              </w:rPr>
            </w:pPr>
            <w:ins w:id="6217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3759D5A" w14:textId="77777777" w:rsidR="00230A98" w:rsidRPr="00020619" w:rsidRDefault="00230A98" w:rsidP="00BB34DD">
            <w:pPr>
              <w:keepNext/>
              <w:keepLines/>
              <w:spacing w:after="0"/>
              <w:jc w:val="center"/>
              <w:rPr>
                <w:ins w:id="62175"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223FD8" w14:textId="77777777" w:rsidR="00230A98" w:rsidRPr="00020619" w:rsidRDefault="00230A98" w:rsidP="00BB34DD">
            <w:pPr>
              <w:keepNext/>
              <w:keepLines/>
              <w:spacing w:after="0"/>
              <w:jc w:val="center"/>
              <w:rPr>
                <w:ins w:id="62176" w:author="BigCREditor-RAN4#104-bis" w:date="2022-10-21T15:37:00Z"/>
                <w:rFonts w:ascii="Arial" w:hAnsi="Arial" w:cs="Arial"/>
                <w:kern w:val="2"/>
                <w:sz w:val="18"/>
                <w:szCs w:val="22"/>
              </w:rPr>
            </w:pPr>
            <w:ins w:id="62177" w:author="BigCREditor-RAN4#104-bis" w:date="2022-10-21T15:37:00Z">
              <w:r w:rsidRPr="00020619">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16F7F326" w14:textId="77777777" w:rsidR="00230A98" w:rsidRPr="00020619" w:rsidRDefault="00230A98" w:rsidP="00BB34DD">
            <w:pPr>
              <w:keepNext/>
              <w:keepLines/>
              <w:spacing w:after="0"/>
              <w:jc w:val="both"/>
              <w:rPr>
                <w:ins w:id="62178" w:author="BigCREditor-RAN4#104-bis" w:date="2022-10-21T15:37:00Z"/>
                <w:rFonts w:ascii="Arial" w:hAnsi="Arial" w:cs="Arial"/>
                <w:kern w:val="2"/>
                <w:sz w:val="18"/>
                <w:szCs w:val="22"/>
              </w:rPr>
            </w:pPr>
          </w:p>
        </w:tc>
      </w:tr>
      <w:tr w:rsidR="00230A98" w:rsidRPr="00020619" w14:paraId="4760C5C0" w14:textId="77777777" w:rsidTr="00BB34DD">
        <w:trPr>
          <w:trHeight w:val="80"/>
          <w:jc w:val="center"/>
          <w:ins w:id="62179" w:author="BigCREditor-RAN4#104-bis" w:date="2022-10-21T15:3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E9B82" w14:textId="77777777" w:rsidR="00230A98" w:rsidRPr="00020619" w:rsidRDefault="00230A98" w:rsidP="00BB34DD">
            <w:pPr>
              <w:spacing w:after="0"/>
              <w:rPr>
                <w:ins w:id="62180"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CB08F75" w14:textId="77777777" w:rsidR="00230A98" w:rsidRPr="00020619" w:rsidRDefault="00230A98" w:rsidP="00BB34DD">
            <w:pPr>
              <w:keepNext/>
              <w:keepLines/>
              <w:spacing w:after="0"/>
              <w:rPr>
                <w:ins w:id="62181" w:author="BigCREditor-RAN4#104-bis" w:date="2022-10-21T15:37:00Z"/>
                <w:rFonts w:ascii="Arial" w:hAnsi="Arial" w:cs="Arial"/>
                <w:kern w:val="2"/>
                <w:sz w:val="18"/>
                <w:szCs w:val="22"/>
              </w:rPr>
            </w:pPr>
            <w:ins w:id="62182" w:author="BigCREditor-RAN4#104-bis" w:date="2022-10-21T15:37:00Z">
              <w:r w:rsidRPr="00020619">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7C7569" w14:textId="77777777" w:rsidR="00230A98" w:rsidRPr="00020619" w:rsidRDefault="00230A98" w:rsidP="00BB34DD">
            <w:pPr>
              <w:keepNext/>
              <w:keepLines/>
              <w:spacing w:after="0"/>
              <w:jc w:val="center"/>
              <w:rPr>
                <w:ins w:id="62183" w:author="BigCREditor-RAN4#104-bis" w:date="2022-10-21T15:37:00Z"/>
                <w:rFonts w:ascii="Arial" w:hAnsi="Arial" w:cs="Arial"/>
                <w:kern w:val="2"/>
                <w:sz w:val="18"/>
                <w:szCs w:val="22"/>
              </w:rPr>
            </w:pPr>
            <w:ins w:id="6218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DB12B5D" w14:textId="77777777" w:rsidR="00230A98" w:rsidRPr="00020619" w:rsidRDefault="00230A98" w:rsidP="00BB34DD">
            <w:pPr>
              <w:keepNext/>
              <w:keepLines/>
              <w:spacing w:after="0"/>
              <w:jc w:val="center"/>
              <w:rPr>
                <w:ins w:id="62185"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D9700A" w14:textId="77777777" w:rsidR="00230A98" w:rsidRPr="00020619" w:rsidRDefault="00230A98" w:rsidP="00BB34DD">
            <w:pPr>
              <w:keepNext/>
              <w:keepLines/>
              <w:spacing w:after="0"/>
              <w:jc w:val="center"/>
              <w:rPr>
                <w:ins w:id="62186" w:author="BigCREditor-RAN4#104-bis" w:date="2022-10-21T15:37:00Z"/>
                <w:rFonts w:ascii="Arial" w:hAnsi="Arial" w:cs="Arial"/>
                <w:kern w:val="2"/>
                <w:sz w:val="18"/>
                <w:szCs w:val="22"/>
              </w:rPr>
            </w:pPr>
            <w:ins w:id="62187" w:author="BigCREditor-RAN4#104-bis" w:date="2022-10-21T15:37:00Z">
              <w:r w:rsidRPr="00020619">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60AC26FE" w14:textId="77777777" w:rsidR="00230A98" w:rsidRPr="00020619" w:rsidRDefault="00230A98" w:rsidP="00BB34DD">
            <w:pPr>
              <w:keepNext/>
              <w:keepLines/>
              <w:spacing w:after="0"/>
              <w:jc w:val="both"/>
              <w:rPr>
                <w:ins w:id="62188" w:author="BigCREditor-RAN4#104-bis" w:date="2022-10-21T15:37:00Z"/>
                <w:rFonts w:ascii="Arial" w:hAnsi="Arial" w:cs="Arial"/>
                <w:kern w:val="2"/>
                <w:sz w:val="18"/>
                <w:szCs w:val="22"/>
              </w:rPr>
            </w:pPr>
          </w:p>
        </w:tc>
      </w:tr>
      <w:tr w:rsidR="00230A98" w:rsidRPr="00020619" w14:paraId="1E552ADE" w14:textId="77777777" w:rsidTr="00BB34DD">
        <w:trPr>
          <w:trHeight w:val="174"/>
          <w:jc w:val="center"/>
          <w:ins w:id="62189" w:author="BigCREditor-RAN4#104-bis" w:date="2022-10-21T15:3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F2AAB" w14:textId="77777777" w:rsidR="00230A98" w:rsidRPr="00020619" w:rsidRDefault="00230A98" w:rsidP="00BB34DD">
            <w:pPr>
              <w:spacing w:after="0"/>
              <w:rPr>
                <w:ins w:id="62190"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D64CCBF" w14:textId="77777777" w:rsidR="00230A98" w:rsidRPr="00020619" w:rsidRDefault="00230A98" w:rsidP="00BB34DD">
            <w:pPr>
              <w:keepNext/>
              <w:keepLines/>
              <w:spacing w:after="0"/>
              <w:rPr>
                <w:ins w:id="62191" w:author="BigCREditor-RAN4#104-bis" w:date="2022-10-21T15:37:00Z"/>
                <w:rFonts w:ascii="Arial" w:hAnsi="Arial" w:cs="Arial"/>
                <w:kern w:val="2"/>
                <w:sz w:val="18"/>
                <w:szCs w:val="22"/>
              </w:rPr>
            </w:pPr>
            <w:ins w:id="62192" w:author="BigCREditor-RAN4#104-bis" w:date="2022-10-21T15:37:00Z">
              <w:r w:rsidRPr="00020619">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F0F8112" w14:textId="77777777" w:rsidR="00230A98" w:rsidRPr="00020619" w:rsidRDefault="00230A98" w:rsidP="00BB34DD">
            <w:pPr>
              <w:keepNext/>
              <w:keepLines/>
              <w:spacing w:after="0"/>
              <w:jc w:val="center"/>
              <w:rPr>
                <w:ins w:id="62193" w:author="BigCREditor-RAN4#104-bis" w:date="2022-10-21T15:37:00Z"/>
                <w:rFonts w:ascii="Arial" w:hAnsi="Arial" w:cs="Arial"/>
                <w:kern w:val="2"/>
                <w:sz w:val="18"/>
                <w:szCs w:val="22"/>
              </w:rPr>
            </w:pPr>
            <w:ins w:id="6219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0D76688" w14:textId="77777777" w:rsidR="00230A98" w:rsidRPr="00020619" w:rsidRDefault="00230A98" w:rsidP="00BB34DD">
            <w:pPr>
              <w:keepNext/>
              <w:keepLines/>
              <w:spacing w:after="0"/>
              <w:jc w:val="center"/>
              <w:rPr>
                <w:ins w:id="62195" w:author="BigCREditor-RAN4#104-bis" w:date="2022-10-21T15:37:00Z"/>
                <w:rFonts w:ascii="Arial" w:hAnsi="Arial" w:cs="Arial"/>
                <w:kern w:val="2"/>
                <w:sz w:val="18"/>
                <w:szCs w:val="22"/>
              </w:rPr>
            </w:pPr>
            <w:ins w:id="62196" w:author="BigCREditor-RAN4#104-bis" w:date="2022-10-21T15:37:00Z">
              <w:r w:rsidRPr="00020619">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8544D2" w14:textId="77777777" w:rsidR="00230A98" w:rsidRPr="00020619" w:rsidRDefault="00230A98" w:rsidP="00BB34DD">
            <w:pPr>
              <w:keepNext/>
              <w:keepLines/>
              <w:spacing w:after="0"/>
              <w:jc w:val="center"/>
              <w:rPr>
                <w:ins w:id="62197" w:author="BigCREditor-RAN4#104-bis" w:date="2022-10-21T15:37:00Z"/>
                <w:rFonts w:ascii="Arial" w:hAnsi="Arial" w:cs="Arial"/>
                <w:kern w:val="2"/>
                <w:sz w:val="18"/>
                <w:szCs w:val="22"/>
              </w:rPr>
            </w:pPr>
            <w:ins w:id="62198" w:author="BigCREditor-RAN4#104-bis" w:date="2022-10-21T15:37:00Z">
              <w:r w:rsidRPr="00020619">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7DAE2F2F" w14:textId="77777777" w:rsidR="00230A98" w:rsidRPr="00020619" w:rsidRDefault="00230A98" w:rsidP="00BB34DD">
            <w:pPr>
              <w:keepNext/>
              <w:keepLines/>
              <w:spacing w:after="0"/>
              <w:jc w:val="both"/>
              <w:rPr>
                <w:ins w:id="62199" w:author="BigCREditor-RAN4#104-bis" w:date="2022-10-21T15:37:00Z"/>
                <w:rFonts w:ascii="Arial" w:hAnsi="Arial" w:cs="Arial"/>
                <w:kern w:val="2"/>
                <w:sz w:val="18"/>
                <w:szCs w:val="22"/>
              </w:rPr>
            </w:pPr>
          </w:p>
        </w:tc>
      </w:tr>
      <w:tr w:rsidR="00230A98" w:rsidRPr="00020619" w14:paraId="5B21CD77" w14:textId="77777777" w:rsidTr="00BB34DD">
        <w:trPr>
          <w:trHeight w:val="43"/>
          <w:jc w:val="center"/>
          <w:ins w:id="62200" w:author="BigCREditor-RAN4#104-bis" w:date="2022-10-21T15:3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5A45D0" w14:textId="77777777" w:rsidR="00230A98" w:rsidRPr="00020619" w:rsidRDefault="00230A98" w:rsidP="00BB34DD">
            <w:pPr>
              <w:spacing w:after="0"/>
              <w:rPr>
                <w:ins w:id="62201"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6351B1F" w14:textId="77777777" w:rsidR="00230A98" w:rsidRPr="00020619" w:rsidRDefault="00230A98" w:rsidP="00BB34DD">
            <w:pPr>
              <w:keepNext/>
              <w:keepLines/>
              <w:spacing w:after="0"/>
              <w:rPr>
                <w:ins w:id="62202" w:author="BigCREditor-RAN4#104-bis" w:date="2022-10-21T15:37:00Z"/>
                <w:rFonts w:ascii="Arial" w:hAnsi="Arial" w:cs="Arial"/>
                <w:kern w:val="2"/>
                <w:sz w:val="18"/>
                <w:szCs w:val="22"/>
              </w:rPr>
            </w:pPr>
            <w:ins w:id="62203" w:author="BigCREditor-RAN4#104-bis" w:date="2022-10-21T15:37:00Z">
              <w:r w:rsidRPr="00020619">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5E56F1" w14:textId="77777777" w:rsidR="00230A98" w:rsidRPr="00020619" w:rsidRDefault="00230A98" w:rsidP="00BB34DD">
            <w:pPr>
              <w:keepNext/>
              <w:keepLines/>
              <w:spacing w:after="0"/>
              <w:jc w:val="center"/>
              <w:rPr>
                <w:ins w:id="62204" w:author="BigCREditor-RAN4#104-bis" w:date="2022-10-21T15:37:00Z"/>
                <w:rFonts w:ascii="Arial" w:hAnsi="Arial" w:cs="Arial"/>
                <w:kern w:val="2"/>
                <w:sz w:val="18"/>
                <w:szCs w:val="22"/>
              </w:rPr>
            </w:pPr>
            <w:ins w:id="62205"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43A3DDC" w14:textId="77777777" w:rsidR="00230A98" w:rsidRPr="00020619" w:rsidRDefault="00230A98" w:rsidP="00BB34DD">
            <w:pPr>
              <w:keepNext/>
              <w:keepLines/>
              <w:spacing w:after="0"/>
              <w:jc w:val="center"/>
              <w:rPr>
                <w:ins w:id="62206" w:author="BigCREditor-RAN4#104-bis" w:date="2022-10-21T15:37:00Z"/>
                <w:rFonts w:ascii="Arial" w:hAnsi="Arial" w:cs="Arial"/>
                <w:kern w:val="2"/>
                <w:sz w:val="18"/>
                <w:szCs w:val="22"/>
              </w:rPr>
            </w:pPr>
            <w:ins w:id="62207" w:author="BigCREditor-RAN4#104-bis" w:date="2022-10-21T15:37:00Z">
              <w:r w:rsidRPr="00020619">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963E064" w14:textId="77777777" w:rsidR="00230A98" w:rsidRPr="00020619" w:rsidRDefault="00230A98" w:rsidP="00BB34DD">
            <w:pPr>
              <w:keepNext/>
              <w:keepLines/>
              <w:spacing w:after="0"/>
              <w:jc w:val="center"/>
              <w:rPr>
                <w:ins w:id="62208" w:author="BigCREditor-RAN4#104-bis" w:date="2022-10-21T15:37:00Z"/>
                <w:rFonts w:ascii="Arial" w:hAnsi="Arial" w:cs="Arial"/>
                <w:kern w:val="2"/>
                <w:sz w:val="18"/>
                <w:szCs w:val="22"/>
              </w:rPr>
            </w:pPr>
            <w:ins w:id="62209" w:author="BigCREditor-RAN4#104-bis" w:date="2022-10-21T15:37: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27A40A09" w14:textId="77777777" w:rsidR="00230A98" w:rsidRPr="00020619" w:rsidRDefault="00230A98" w:rsidP="00BB34DD">
            <w:pPr>
              <w:keepNext/>
              <w:keepLines/>
              <w:spacing w:after="0"/>
              <w:jc w:val="both"/>
              <w:rPr>
                <w:ins w:id="62210" w:author="BigCREditor-RAN4#104-bis" w:date="2022-10-21T15:37:00Z"/>
                <w:rFonts w:ascii="Arial" w:hAnsi="Arial" w:cs="Arial"/>
                <w:kern w:val="2"/>
                <w:sz w:val="18"/>
                <w:szCs w:val="22"/>
              </w:rPr>
            </w:pPr>
          </w:p>
        </w:tc>
      </w:tr>
      <w:tr w:rsidR="00230A98" w:rsidRPr="00020619" w14:paraId="6CD406F3" w14:textId="77777777" w:rsidTr="00BB34DD">
        <w:trPr>
          <w:trHeight w:val="43"/>
          <w:jc w:val="center"/>
          <w:ins w:id="62211" w:author="BigCREditor-RAN4#104-bis" w:date="2022-10-21T15:3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D43209" w14:textId="77777777" w:rsidR="00230A98" w:rsidRPr="00020619" w:rsidRDefault="00230A98" w:rsidP="00BB34DD">
            <w:pPr>
              <w:spacing w:after="0"/>
              <w:rPr>
                <w:ins w:id="62212"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9905B02" w14:textId="77777777" w:rsidR="00230A98" w:rsidRPr="00020619" w:rsidRDefault="00230A98" w:rsidP="00BB34DD">
            <w:pPr>
              <w:keepNext/>
              <w:keepLines/>
              <w:spacing w:after="0"/>
              <w:rPr>
                <w:ins w:id="62213" w:author="BigCREditor-RAN4#104-bis" w:date="2022-10-21T15:37:00Z"/>
                <w:rFonts w:ascii="Arial" w:hAnsi="Arial" w:cs="Arial"/>
                <w:kern w:val="2"/>
                <w:sz w:val="18"/>
                <w:szCs w:val="22"/>
              </w:rPr>
            </w:pPr>
            <w:ins w:id="62214" w:author="BigCREditor-RAN4#104-bis" w:date="2022-10-21T15:37:00Z">
              <w:r w:rsidRPr="00020619">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005077" w14:textId="77777777" w:rsidR="00230A98" w:rsidRPr="00020619" w:rsidRDefault="00230A98" w:rsidP="00BB34DD">
            <w:pPr>
              <w:keepNext/>
              <w:keepLines/>
              <w:spacing w:after="0"/>
              <w:jc w:val="center"/>
              <w:rPr>
                <w:ins w:id="62215" w:author="BigCREditor-RAN4#104-bis" w:date="2022-10-21T15:37:00Z"/>
                <w:rFonts w:ascii="Arial" w:hAnsi="Arial" w:cs="Arial"/>
                <w:kern w:val="2"/>
                <w:sz w:val="18"/>
                <w:szCs w:val="22"/>
              </w:rPr>
            </w:pPr>
            <w:ins w:id="6221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11BBF12" w14:textId="77777777" w:rsidR="00230A98" w:rsidRPr="00020619" w:rsidRDefault="00230A98" w:rsidP="00BB34DD">
            <w:pPr>
              <w:keepNext/>
              <w:keepLines/>
              <w:spacing w:after="0"/>
              <w:jc w:val="center"/>
              <w:rPr>
                <w:ins w:id="62217" w:author="BigCREditor-RAN4#104-bis" w:date="2022-10-21T15:37:00Z"/>
                <w:rFonts w:ascii="Arial" w:hAnsi="Arial" w:cs="Arial"/>
                <w:kern w:val="2"/>
                <w:sz w:val="18"/>
                <w:szCs w:val="22"/>
              </w:rPr>
            </w:pPr>
            <w:ins w:id="62218" w:author="BigCREditor-RAN4#104-bis" w:date="2022-10-21T15:37:00Z">
              <w:r w:rsidRPr="00020619">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7DE736" w14:textId="77777777" w:rsidR="00230A98" w:rsidRPr="00020619" w:rsidRDefault="00230A98" w:rsidP="00BB34DD">
            <w:pPr>
              <w:keepNext/>
              <w:keepLines/>
              <w:spacing w:after="0"/>
              <w:jc w:val="center"/>
              <w:rPr>
                <w:ins w:id="62219" w:author="BigCREditor-RAN4#104-bis" w:date="2022-10-21T15:37:00Z"/>
                <w:rFonts w:ascii="Arial" w:hAnsi="Arial" w:cs="Arial"/>
                <w:kern w:val="2"/>
                <w:sz w:val="18"/>
                <w:szCs w:val="22"/>
              </w:rPr>
            </w:pPr>
            <w:ins w:id="62220" w:author="BigCREditor-RAN4#104-bis" w:date="2022-10-21T15:37: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691BDC01" w14:textId="77777777" w:rsidR="00230A98" w:rsidRPr="00020619" w:rsidRDefault="00230A98" w:rsidP="00BB34DD">
            <w:pPr>
              <w:keepNext/>
              <w:keepLines/>
              <w:spacing w:after="0"/>
              <w:jc w:val="both"/>
              <w:rPr>
                <w:ins w:id="62221" w:author="BigCREditor-RAN4#104-bis" w:date="2022-10-21T15:37:00Z"/>
                <w:rFonts w:ascii="Arial" w:hAnsi="Arial" w:cs="Arial"/>
                <w:kern w:val="2"/>
                <w:sz w:val="18"/>
                <w:szCs w:val="22"/>
              </w:rPr>
            </w:pPr>
          </w:p>
        </w:tc>
      </w:tr>
      <w:tr w:rsidR="00230A98" w:rsidRPr="00020619" w14:paraId="10790234" w14:textId="77777777" w:rsidTr="00BB34DD">
        <w:trPr>
          <w:trHeight w:val="69"/>
          <w:jc w:val="center"/>
          <w:ins w:id="62222" w:author="BigCREditor-RAN4#104-bis" w:date="2022-10-21T15:3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B8A65" w14:textId="77777777" w:rsidR="00230A98" w:rsidRPr="00020619" w:rsidRDefault="00230A98" w:rsidP="00BB34DD">
            <w:pPr>
              <w:spacing w:after="0"/>
              <w:rPr>
                <w:ins w:id="62223"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49910BE" w14:textId="77777777" w:rsidR="00230A98" w:rsidRPr="00020619" w:rsidRDefault="00230A98" w:rsidP="00BB34DD">
            <w:pPr>
              <w:keepNext/>
              <w:keepLines/>
              <w:spacing w:after="0"/>
              <w:rPr>
                <w:ins w:id="62224" w:author="BigCREditor-RAN4#104-bis" w:date="2022-10-21T15:37:00Z"/>
                <w:rFonts w:ascii="Arial" w:eastAsia="?? ??" w:hAnsi="Arial" w:cs="Arial"/>
                <w:kern w:val="2"/>
                <w:sz w:val="18"/>
                <w:szCs w:val="22"/>
              </w:rPr>
            </w:pPr>
            <w:ins w:id="62225" w:author="BigCREditor-RAN4#104-bis" w:date="2022-10-21T15:37:00Z">
              <w:r w:rsidRPr="00020619">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F2430E0" w14:textId="77777777" w:rsidR="00230A98" w:rsidRPr="00020619" w:rsidRDefault="00230A98" w:rsidP="00BB34DD">
            <w:pPr>
              <w:keepNext/>
              <w:keepLines/>
              <w:spacing w:after="0"/>
              <w:jc w:val="center"/>
              <w:rPr>
                <w:ins w:id="62226" w:author="BigCREditor-RAN4#104-bis" w:date="2022-10-21T15:37:00Z"/>
                <w:rFonts w:ascii="Arial" w:eastAsia="?? ??" w:hAnsi="Arial" w:cs="Arial"/>
                <w:kern w:val="2"/>
                <w:sz w:val="18"/>
                <w:szCs w:val="22"/>
              </w:rPr>
            </w:pPr>
            <w:ins w:id="62227"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A73D1C5" w14:textId="77777777" w:rsidR="00230A98" w:rsidRPr="00020619" w:rsidRDefault="00230A98" w:rsidP="00BB34DD">
            <w:pPr>
              <w:keepNext/>
              <w:keepLines/>
              <w:spacing w:after="0"/>
              <w:jc w:val="center"/>
              <w:rPr>
                <w:ins w:id="62228" w:author="BigCREditor-RAN4#104-bis" w:date="2022-10-21T15:37: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436EF2" w14:textId="77777777" w:rsidR="00230A98" w:rsidRPr="00020619" w:rsidRDefault="00230A98" w:rsidP="00BB34DD">
            <w:pPr>
              <w:keepNext/>
              <w:keepLines/>
              <w:spacing w:after="0"/>
              <w:jc w:val="center"/>
              <w:rPr>
                <w:ins w:id="62229" w:author="BigCREditor-RAN4#104-bis" w:date="2022-10-21T15:37:00Z"/>
                <w:rFonts w:ascii="Arial" w:hAnsi="Arial" w:cs="Arial"/>
                <w:kern w:val="2"/>
                <w:sz w:val="18"/>
                <w:szCs w:val="22"/>
              </w:rPr>
            </w:pPr>
            <w:ins w:id="62230" w:author="BigCREditor-RAN4#104-bis" w:date="2022-10-21T15:37:00Z">
              <w:r w:rsidRPr="00020619">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4E0427D5" w14:textId="77777777" w:rsidR="00230A98" w:rsidRPr="00020619" w:rsidRDefault="00230A98" w:rsidP="00BB34DD">
            <w:pPr>
              <w:keepNext/>
              <w:keepLines/>
              <w:spacing w:after="0"/>
              <w:jc w:val="both"/>
              <w:rPr>
                <w:ins w:id="62231" w:author="BigCREditor-RAN4#104-bis" w:date="2022-10-21T15:37:00Z"/>
                <w:rFonts w:ascii="Arial" w:eastAsia="?? ??" w:hAnsi="Arial" w:cs="Arial"/>
                <w:kern w:val="2"/>
                <w:sz w:val="18"/>
                <w:szCs w:val="22"/>
              </w:rPr>
            </w:pPr>
          </w:p>
        </w:tc>
      </w:tr>
      <w:tr w:rsidR="00230A98" w:rsidRPr="00020619" w14:paraId="78AF478B" w14:textId="77777777" w:rsidTr="00BB34DD">
        <w:trPr>
          <w:trHeight w:val="185"/>
          <w:jc w:val="center"/>
          <w:ins w:id="62232" w:author="BigCREditor-RAN4#104-bis" w:date="2022-10-21T15:3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5646FB" w14:textId="77777777" w:rsidR="00230A98" w:rsidRPr="00020619" w:rsidRDefault="00230A98" w:rsidP="00BB34DD">
            <w:pPr>
              <w:spacing w:after="0"/>
              <w:rPr>
                <w:ins w:id="62233"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1EDC69A" w14:textId="77777777" w:rsidR="00230A98" w:rsidRPr="00020619" w:rsidRDefault="00230A98" w:rsidP="00BB34DD">
            <w:pPr>
              <w:keepNext/>
              <w:keepLines/>
              <w:spacing w:after="0"/>
              <w:rPr>
                <w:ins w:id="62234" w:author="BigCREditor-RAN4#104-bis" w:date="2022-10-21T15:37:00Z"/>
                <w:rFonts w:ascii="Arial" w:eastAsia="?? ??" w:hAnsi="Arial" w:cs="Arial"/>
                <w:kern w:val="2"/>
                <w:sz w:val="18"/>
                <w:szCs w:val="22"/>
              </w:rPr>
            </w:pPr>
            <w:ins w:id="62235" w:author="BigCREditor-RAN4#104-bis" w:date="2022-10-21T15:37:00Z">
              <w:r w:rsidRPr="00020619">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E8DD5B" w14:textId="77777777" w:rsidR="00230A98" w:rsidRPr="00020619" w:rsidRDefault="00230A98" w:rsidP="00BB34DD">
            <w:pPr>
              <w:keepNext/>
              <w:keepLines/>
              <w:spacing w:after="0"/>
              <w:jc w:val="center"/>
              <w:rPr>
                <w:ins w:id="62236" w:author="BigCREditor-RAN4#104-bis" w:date="2022-10-21T15:37:00Z"/>
                <w:rFonts w:ascii="Arial" w:eastAsia="?? ??" w:hAnsi="Arial" w:cs="Arial"/>
                <w:kern w:val="2"/>
                <w:sz w:val="18"/>
                <w:szCs w:val="22"/>
              </w:rPr>
            </w:pPr>
            <w:ins w:id="62237"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580DCF9" w14:textId="77777777" w:rsidR="00230A98" w:rsidRPr="00020619" w:rsidRDefault="00230A98" w:rsidP="00BB34DD">
            <w:pPr>
              <w:keepNext/>
              <w:keepLines/>
              <w:spacing w:after="0"/>
              <w:jc w:val="center"/>
              <w:rPr>
                <w:ins w:id="62238" w:author="BigCREditor-RAN4#104-bis" w:date="2022-10-21T15:37: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AA3265" w14:textId="77777777" w:rsidR="00230A98" w:rsidRPr="00020619" w:rsidRDefault="00230A98" w:rsidP="00BB34DD">
            <w:pPr>
              <w:keepNext/>
              <w:keepLines/>
              <w:spacing w:after="0"/>
              <w:jc w:val="center"/>
              <w:rPr>
                <w:ins w:id="62239" w:author="BigCREditor-RAN4#104-bis" w:date="2022-10-21T15:37:00Z"/>
                <w:rFonts w:ascii="Arial" w:hAnsi="Arial" w:cs="Arial"/>
                <w:kern w:val="2"/>
                <w:sz w:val="18"/>
                <w:szCs w:val="22"/>
              </w:rPr>
            </w:pPr>
            <w:ins w:id="62240" w:author="BigCREditor-RAN4#104-bis" w:date="2022-10-21T15:37:00Z">
              <w:r w:rsidRPr="00020619">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5B5C22C8" w14:textId="77777777" w:rsidR="00230A98" w:rsidRPr="00020619" w:rsidRDefault="00230A98" w:rsidP="00BB34DD">
            <w:pPr>
              <w:keepNext/>
              <w:keepLines/>
              <w:spacing w:after="0"/>
              <w:jc w:val="both"/>
              <w:rPr>
                <w:ins w:id="62241" w:author="BigCREditor-RAN4#104-bis" w:date="2022-10-21T15:37:00Z"/>
                <w:rFonts w:ascii="Arial" w:hAnsi="Arial" w:cs="Arial"/>
                <w:kern w:val="2"/>
                <w:sz w:val="18"/>
                <w:szCs w:val="22"/>
              </w:rPr>
            </w:pPr>
          </w:p>
        </w:tc>
      </w:tr>
      <w:tr w:rsidR="00230A98" w:rsidRPr="00020619" w14:paraId="3540AFFB" w14:textId="77777777" w:rsidTr="00BB34DD">
        <w:trPr>
          <w:trHeight w:val="162"/>
          <w:jc w:val="center"/>
          <w:ins w:id="6224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7758871E" w14:textId="77777777" w:rsidR="00230A98" w:rsidRPr="00020619" w:rsidRDefault="00230A98" w:rsidP="00BB34DD">
            <w:pPr>
              <w:keepNext/>
              <w:keepLines/>
              <w:spacing w:after="0"/>
              <w:rPr>
                <w:ins w:id="62243" w:author="BigCREditor-RAN4#104-bis" w:date="2022-10-21T15:37:00Z"/>
                <w:rFonts w:ascii="Arial" w:hAnsi="Arial" w:cs="Arial"/>
                <w:kern w:val="2"/>
                <w:sz w:val="18"/>
                <w:szCs w:val="22"/>
              </w:rPr>
            </w:pPr>
            <w:ins w:id="62244" w:author="BigCREditor-RAN4#104-bis" w:date="2022-10-21T15:37:00Z">
              <w:r w:rsidRPr="00020619">
                <w:rPr>
                  <w:rFonts w:ascii="Arial" w:hAnsi="Arial" w:cs="Arial"/>
                  <w:kern w:val="2"/>
                  <w:sz w:val="18"/>
                  <w:szCs w:val="22"/>
                </w:rPr>
                <w:lastRenderedPageBreak/>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449232" w14:textId="77777777" w:rsidR="00230A98" w:rsidRPr="00020619" w:rsidRDefault="00230A98" w:rsidP="00BB34DD">
            <w:pPr>
              <w:keepNext/>
              <w:keepLines/>
              <w:spacing w:after="0"/>
              <w:jc w:val="center"/>
              <w:rPr>
                <w:ins w:id="62245" w:author="BigCREditor-RAN4#104-bis" w:date="2022-10-21T15:37:00Z"/>
                <w:rFonts w:ascii="Arial" w:hAnsi="Arial" w:cs="Arial"/>
                <w:kern w:val="2"/>
                <w:sz w:val="18"/>
                <w:szCs w:val="22"/>
              </w:rPr>
            </w:pPr>
            <w:ins w:id="6224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3A94B39" w14:textId="77777777" w:rsidR="00230A98" w:rsidRPr="00020619" w:rsidRDefault="00230A98" w:rsidP="00BB34DD">
            <w:pPr>
              <w:keepNext/>
              <w:keepLines/>
              <w:spacing w:after="0"/>
              <w:jc w:val="center"/>
              <w:rPr>
                <w:ins w:id="62247"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0B7B95A" w14:textId="77777777" w:rsidR="00230A98" w:rsidRPr="00020619" w:rsidRDefault="00230A98" w:rsidP="00BB34DD">
            <w:pPr>
              <w:keepNext/>
              <w:keepLines/>
              <w:spacing w:after="0"/>
              <w:jc w:val="center"/>
              <w:rPr>
                <w:ins w:id="62248" w:author="BigCREditor-RAN4#104-bis" w:date="2022-10-21T15:37:00Z"/>
                <w:rFonts w:ascii="Arial" w:hAnsi="Arial" w:cs="Arial"/>
                <w:iCs/>
                <w:kern w:val="2"/>
                <w:sz w:val="18"/>
                <w:szCs w:val="22"/>
              </w:rPr>
            </w:pPr>
            <w:ins w:id="62249" w:author="BigCREditor-RAN4#104-bis" w:date="2022-10-21T15:37:00Z">
              <w:r w:rsidRPr="00020619">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434E7DE6" w14:textId="77777777" w:rsidR="00230A98" w:rsidRPr="00020619" w:rsidRDefault="00230A98" w:rsidP="00BB34DD">
            <w:pPr>
              <w:keepNext/>
              <w:keepLines/>
              <w:spacing w:after="0"/>
              <w:jc w:val="both"/>
              <w:rPr>
                <w:ins w:id="62250" w:author="BigCREditor-RAN4#104-bis" w:date="2022-10-21T15:37:00Z"/>
                <w:rFonts w:ascii="Arial" w:hAnsi="Arial" w:cs="Arial"/>
                <w:iCs/>
                <w:kern w:val="2"/>
                <w:sz w:val="18"/>
                <w:szCs w:val="22"/>
              </w:rPr>
            </w:pPr>
          </w:p>
        </w:tc>
      </w:tr>
      <w:tr w:rsidR="00230A98" w:rsidRPr="00020619" w14:paraId="74CBF6A4" w14:textId="77777777" w:rsidTr="00BB34DD">
        <w:trPr>
          <w:trHeight w:val="162"/>
          <w:jc w:val="center"/>
          <w:ins w:id="62251"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0DABF858" w14:textId="77777777" w:rsidR="00230A98" w:rsidRPr="00020619" w:rsidRDefault="00230A98" w:rsidP="00BB34DD">
            <w:pPr>
              <w:keepNext/>
              <w:keepLines/>
              <w:spacing w:after="0"/>
              <w:rPr>
                <w:ins w:id="62252" w:author="BigCREditor-RAN4#104-bis" w:date="2022-10-21T15:37:00Z"/>
                <w:rFonts w:ascii="Arial" w:hAnsi="Arial" w:cs="Arial"/>
                <w:kern w:val="2"/>
                <w:sz w:val="18"/>
                <w:szCs w:val="22"/>
              </w:rPr>
            </w:pPr>
            <w:proofErr w:type="spellStart"/>
            <w:ins w:id="62253" w:author="BigCREditor-RAN4#104-bis" w:date="2022-10-21T15:37:00Z">
              <w:r w:rsidRPr="00020619">
                <w:rPr>
                  <w:rFonts w:ascii="Arial" w:hAnsi="Arial" w:cs="Arial"/>
                  <w:kern w:val="2"/>
                  <w:sz w:val="18"/>
                  <w:szCs w:val="22"/>
                </w:rPr>
                <w:t>rlmInSyncOutOfSyncThreshold</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962F860" w14:textId="77777777" w:rsidR="00230A98" w:rsidRPr="00020619" w:rsidRDefault="00230A98" w:rsidP="00BB34DD">
            <w:pPr>
              <w:keepNext/>
              <w:keepLines/>
              <w:spacing w:after="0"/>
              <w:jc w:val="center"/>
              <w:rPr>
                <w:ins w:id="62254" w:author="BigCREditor-RAN4#104-bis" w:date="2022-10-21T15:37:00Z"/>
                <w:rFonts w:ascii="Arial" w:hAnsi="Arial" w:cs="Arial"/>
                <w:kern w:val="2"/>
                <w:sz w:val="18"/>
                <w:szCs w:val="22"/>
              </w:rPr>
            </w:pPr>
            <w:ins w:id="62255"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4DF3B64" w14:textId="77777777" w:rsidR="00230A98" w:rsidRPr="00020619" w:rsidRDefault="00230A98" w:rsidP="00BB34DD">
            <w:pPr>
              <w:keepNext/>
              <w:keepLines/>
              <w:spacing w:after="0"/>
              <w:jc w:val="center"/>
              <w:rPr>
                <w:ins w:id="62256"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F62DDE" w14:textId="77777777" w:rsidR="00230A98" w:rsidRPr="00020619" w:rsidRDefault="00230A98" w:rsidP="00BB34DD">
            <w:pPr>
              <w:keepNext/>
              <w:keepLines/>
              <w:spacing w:after="0"/>
              <w:jc w:val="center"/>
              <w:rPr>
                <w:ins w:id="62257" w:author="BigCREditor-RAN4#104-bis" w:date="2022-10-21T15:37:00Z"/>
                <w:rFonts w:ascii="Arial" w:hAnsi="Arial" w:cs="Arial"/>
                <w:iCs/>
                <w:kern w:val="2"/>
                <w:sz w:val="18"/>
                <w:szCs w:val="22"/>
              </w:rPr>
            </w:pPr>
            <w:ins w:id="62258" w:author="BigCREditor-RAN4#104-bis" w:date="2022-10-21T15:37:00Z">
              <w:r w:rsidRPr="00020619">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4A5C84" w14:textId="77777777" w:rsidR="00230A98" w:rsidRPr="00020619" w:rsidRDefault="00230A98" w:rsidP="00BB34DD">
            <w:pPr>
              <w:keepNext/>
              <w:keepLines/>
              <w:spacing w:after="0"/>
              <w:jc w:val="both"/>
              <w:rPr>
                <w:ins w:id="62259" w:author="BigCREditor-RAN4#104-bis" w:date="2022-10-21T15:37:00Z"/>
                <w:rFonts w:ascii="Arial" w:hAnsi="Arial" w:cs="Arial"/>
                <w:iCs/>
                <w:kern w:val="2"/>
                <w:sz w:val="18"/>
                <w:szCs w:val="22"/>
              </w:rPr>
            </w:pPr>
            <w:ins w:id="62260" w:author="BigCREditor-RAN4#104-bis" w:date="2022-10-21T15:37:00Z">
              <w:r w:rsidRPr="00020619">
                <w:rPr>
                  <w:rFonts w:ascii="Arial" w:hAnsi="Arial" w:cs="Arial"/>
                  <w:iCs/>
                  <w:kern w:val="2"/>
                  <w:sz w:val="18"/>
                  <w:szCs w:val="22"/>
                </w:rPr>
                <w:t>Value 0 is applied. (Table 8.1.1-1).</w:t>
              </w:r>
            </w:ins>
          </w:p>
        </w:tc>
      </w:tr>
      <w:tr w:rsidR="00230A98" w:rsidRPr="00020619" w14:paraId="10029DA0" w14:textId="77777777" w:rsidTr="00BB34DD">
        <w:trPr>
          <w:trHeight w:val="336"/>
          <w:jc w:val="center"/>
          <w:ins w:id="62261"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4FC1D562" w14:textId="77777777" w:rsidR="00230A98" w:rsidRPr="00020619" w:rsidRDefault="00230A98" w:rsidP="00BB34DD">
            <w:pPr>
              <w:keepNext/>
              <w:keepLines/>
              <w:spacing w:after="0"/>
              <w:rPr>
                <w:ins w:id="62262" w:author="BigCREditor-RAN4#104-bis" w:date="2022-10-21T15:37:00Z"/>
                <w:rFonts w:ascii="Arial" w:hAnsi="Arial" w:cs="Arial"/>
                <w:kern w:val="2"/>
                <w:sz w:val="18"/>
                <w:szCs w:val="22"/>
                <w:lang w:eastAsia="zh-CN"/>
              </w:rPr>
            </w:pPr>
            <w:proofErr w:type="spellStart"/>
            <w:ins w:id="62263" w:author="BigCREditor-RAN4#104-bis" w:date="2022-10-21T15:37:00Z">
              <w:r w:rsidRPr="00020619">
                <w:rPr>
                  <w:rFonts w:ascii="Arial" w:hAnsi="Arial" w:cs="Arial"/>
                  <w:kern w:val="2"/>
                  <w:sz w:val="18"/>
                  <w:szCs w:val="22"/>
                </w:rPr>
                <w:t>rsrp-ThresholdSSB</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5A23E857" w14:textId="77777777" w:rsidR="00230A98" w:rsidRPr="00020619" w:rsidRDefault="00230A98" w:rsidP="00BB34DD">
            <w:pPr>
              <w:keepNext/>
              <w:keepLines/>
              <w:spacing w:after="0"/>
              <w:jc w:val="center"/>
              <w:rPr>
                <w:ins w:id="62264" w:author="BigCREditor-RAN4#104-bis" w:date="2022-10-21T15:37:00Z"/>
                <w:rFonts w:ascii="Arial" w:hAnsi="Arial" w:cs="Arial"/>
                <w:kern w:val="2"/>
                <w:sz w:val="18"/>
                <w:szCs w:val="22"/>
                <w:lang w:eastAsia="zh-CN"/>
              </w:rPr>
            </w:pPr>
            <w:ins w:id="62265"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E954658" w14:textId="77777777" w:rsidR="00230A98" w:rsidRPr="00020619" w:rsidRDefault="00230A98" w:rsidP="00BB34DD">
            <w:pPr>
              <w:keepNext/>
              <w:keepLines/>
              <w:spacing w:after="0"/>
              <w:jc w:val="center"/>
              <w:rPr>
                <w:ins w:id="62266" w:author="BigCREditor-RAN4#104-bis" w:date="2022-10-21T15:37:00Z"/>
                <w:rFonts w:ascii="Arial" w:hAnsi="Arial" w:cs="Arial"/>
                <w:kern w:val="2"/>
                <w:sz w:val="18"/>
                <w:szCs w:val="22"/>
              </w:rPr>
            </w:pPr>
            <w:ins w:id="62267" w:author="BigCREditor-RAN4#104-bis" w:date="2022-10-21T15:37:00Z">
              <w:r w:rsidRPr="00020619">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FB877A9" w14:textId="77777777" w:rsidR="00230A98" w:rsidRPr="00020619" w:rsidRDefault="00230A98" w:rsidP="00BB34DD">
            <w:pPr>
              <w:keepNext/>
              <w:keepLines/>
              <w:spacing w:after="0"/>
              <w:jc w:val="center"/>
              <w:rPr>
                <w:ins w:id="62268" w:author="BigCREditor-RAN4#104-bis" w:date="2022-10-21T15:37:00Z"/>
                <w:rFonts w:ascii="Arial" w:hAnsi="Arial" w:cs="Arial"/>
                <w:iCs/>
                <w:kern w:val="2"/>
                <w:sz w:val="18"/>
                <w:szCs w:val="22"/>
                <w:lang w:eastAsia="zh-CN"/>
              </w:rPr>
            </w:pPr>
            <w:ins w:id="62269" w:author="BigCREditor-RAN4#104-bis" w:date="2022-10-21T15:37:00Z">
              <w:r w:rsidRPr="00020619">
                <w:rPr>
                  <w:rFonts w:ascii="Arial" w:hAnsi="Arial" w:cs="Arial"/>
                  <w:iCs/>
                  <w:kern w:val="2"/>
                  <w:sz w:val="18"/>
                  <w:szCs w:val="22"/>
                  <w:lang w:eastAsia="zh-CN"/>
                </w:rPr>
                <w:t>-9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D35221" w14:textId="77777777" w:rsidR="00230A98" w:rsidRPr="00020619" w:rsidRDefault="00230A98" w:rsidP="00BB34DD">
            <w:pPr>
              <w:keepNext/>
              <w:keepLines/>
              <w:spacing w:after="0"/>
              <w:jc w:val="both"/>
              <w:rPr>
                <w:ins w:id="62270" w:author="BigCREditor-RAN4#104-bis" w:date="2022-10-21T15:37:00Z"/>
                <w:rFonts w:ascii="Arial" w:hAnsi="Arial" w:cs="Arial"/>
                <w:kern w:val="2"/>
                <w:sz w:val="18"/>
                <w:szCs w:val="22"/>
              </w:rPr>
            </w:pPr>
            <w:ins w:id="62271" w:author="BigCREditor-RAN4#104-bis" w:date="2022-10-21T15:37:00Z">
              <w:r w:rsidRPr="00020619">
                <w:rPr>
                  <w:rFonts w:ascii="Arial" w:hAnsi="Arial" w:cs="Arial"/>
                  <w:kern w:val="2"/>
                  <w:sz w:val="18"/>
                  <w:szCs w:val="22"/>
                </w:rPr>
                <w:t xml:space="preserve">Threshold used for </w:t>
              </w:r>
              <w:proofErr w:type="spellStart"/>
              <w:r w:rsidRPr="00020619">
                <w:rPr>
                  <w:rFonts w:ascii="Arial" w:hAnsi="Arial" w:cs="Arial"/>
                  <w:kern w:val="2"/>
                  <w:sz w:val="18"/>
                  <w:szCs w:val="22"/>
                </w:rPr>
                <w:t>Q</w:t>
              </w:r>
              <w:r w:rsidRPr="00020619">
                <w:rPr>
                  <w:rFonts w:ascii="Arial" w:hAnsi="Arial" w:cs="Arial"/>
                  <w:kern w:val="2"/>
                  <w:sz w:val="18"/>
                  <w:szCs w:val="22"/>
                  <w:vertAlign w:val="subscript"/>
                </w:rPr>
                <w:t>in_LR_SSB</w:t>
              </w:r>
              <w:proofErr w:type="spellEnd"/>
            </w:ins>
          </w:p>
        </w:tc>
      </w:tr>
      <w:tr w:rsidR="00230A98" w:rsidRPr="00020619" w14:paraId="1D64D9F6" w14:textId="77777777" w:rsidTr="00BB34DD">
        <w:trPr>
          <w:trHeight w:val="336"/>
          <w:jc w:val="center"/>
          <w:ins w:id="6227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4F65AA3D" w14:textId="77777777" w:rsidR="00230A98" w:rsidRPr="00020619" w:rsidRDefault="00230A98" w:rsidP="00BB34DD">
            <w:pPr>
              <w:keepNext/>
              <w:keepLines/>
              <w:spacing w:after="0"/>
              <w:rPr>
                <w:ins w:id="62273" w:author="BigCREditor-RAN4#104-bis" w:date="2022-10-21T15:37:00Z"/>
                <w:rFonts w:ascii="Arial" w:hAnsi="Arial" w:cs="Arial"/>
                <w:kern w:val="2"/>
                <w:sz w:val="18"/>
                <w:szCs w:val="22"/>
              </w:rPr>
            </w:pPr>
            <w:proofErr w:type="spellStart"/>
            <w:ins w:id="62274" w:author="BigCREditor-RAN4#104-bis" w:date="2022-10-21T15:37:00Z">
              <w:r w:rsidRPr="00020619">
                <w:rPr>
                  <w:rFonts w:ascii="Arial" w:hAnsi="Arial" w:cs="Arial"/>
                  <w:kern w:val="2"/>
                  <w:sz w:val="18"/>
                  <w:szCs w:val="22"/>
                </w:rPr>
                <w:t>powerControlOffsetS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0A40B8F6" w14:textId="77777777" w:rsidR="00230A98" w:rsidRPr="00020619" w:rsidRDefault="00230A98" w:rsidP="00BB34DD">
            <w:pPr>
              <w:keepNext/>
              <w:keepLines/>
              <w:spacing w:after="0"/>
              <w:jc w:val="center"/>
              <w:rPr>
                <w:ins w:id="62275" w:author="BigCREditor-RAN4#104-bis" w:date="2022-10-21T15:37:00Z"/>
                <w:rFonts w:ascii="Arial" w:hAnsi="Arial" w:cs="Arial"/>
                <w:kern w:val="2"/>
                <w:sz w:val="18"/>
                <w:szCs w:val="22"/>
              </w:rPr>
            </w:pPr>
            <w:ins w:id="6227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0045DD3" w14:textId="77777777" w:rsidR="00230A98" w:rsidRPr="00020619" w:rsidRDefault="00230A98" w:rsidP="00BB34DD">
            <w:pPr>
              <w:keepNext/>
              <w:keepLines/>
              <w:spacing w:after="0"/>
              <w:jc w:val="center"/>
              <w:rPr>
                <w:ins w:id="62277"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2906B26" w14:textId="77777777" w:rsidR="00230A98" w:rsidRPr="00020619" w:rsidRDefault="00230A98" w:rsidP="00BB34DD">
            <w:pPr>
              <w:keepNext/>
              <w:keepLines/>
              <w:spacing w:after="0"/>
              <w:jc w:val="center"/>
              <w:rPr>
                <w:ins w:id="62278" w:author="BigCREditor-RAN4#104-bis" w:date="2022-10-21T15:37:00Z"/>
                <w:rFonts w:ascii="Arial" w:hAnsi="Arial" w:cs="Arial"/>
                <w:iCs/>
                <w:kern w:val="2"/>
                <w:sz w:val="18"/>
                <w:szCs w:val="22"/>
              </w:rPr>
            </w:pPr>
            <w:ins w:id="62279" w:author="BigCREditor-RAN4#104-bis" w:date="2022-10-21T15:37:00Z">
              <w:r w:rsidRPr="00020619">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6B889E" w14:textId="77777777" w:rsidR="00230A98" w:rsidRPr="00020619" w:rsidRDefault="00230A98" w:rsidP="00BB34DD">
            <w:pPr>
              <w:keepNext/>
              <w:keepLines/>
              <w:spacing w:after="0"/>
              <w:jc w:val="both"/>
              <w:rPr>
                <w:ins w:id="62280" w:author="BigCREditor-RAN4#104-bis" w:date="2022-10-21T15:37:00Z"/>
                <w:rFonts w:ascii="Arial" w:hAnsi="Arial" w:cs="Arial"/>
                <w:kern w:val="2"/>
                <w:sz w:val="18"/>
                <w:szCs w:val="22"/>
              </w:rPr>
            </w:pPr>
            <w:ins w:id="62281" w:author="BigCREditor-RAN4#104-bis" w:date="2022-10-21T15:37:00Z">
              <w:r w:rsidRPr="00020619">
                <w:rPr>
                  <w:rFonts w:ascii="Arial" w:hAnsi="Arial" w:cs="Arial"/>
                  <w:kern w:val="2"/>
                  <w:sz w:val="18"/>
                  <w:szCs w:val="22"/>
                </w:rPr>
                <w:t xml:space="preserve">Used for deriving </w:t>
              </w:r>
              <w:proofErr w:type="spellStart"/>
              <w:r w:rsidRPr="00020619">
                <w:rPr>
                  <w:rFonts w:ascii="Arial" w:hAnsi="Arial" w:cs="Arial"/>
                  <w:kern w:val="2"/>
                  <w:sz w:val="18"/>
                  <w:szCs w:val="22"/>
                </w:rPr>
                <w:t>rsrp</w:t>
              </w:r>
              <w:proofErr w:type="spellEnd"/>
              <w:r w:rsidRPr="00020619">
                <w:rPr>
                  <w:rFonts w:ascii="Arial" w:hAnsi="Arial" w:cs="Arial"/>
                  <w:kern w:val="2"/>
                  <w:sz w:val="18"/>
                  <w:szCs w:val="22"/>
                </w:rPr>
                <w:t>-</w:t>
              </w:r>
              <w:proofErr w:type="spellStart"/>
              <w:r w:rsidRPr="00020619">
                <w:rPr>
                  <w:rFonts w:ascii="Arial" w:hAnsi="Arial" w:cs="Arial"/>
                  <w:kern w:val="2"/>
                  <w:sz w:val="18"/>
                  <w:szCs w:val="22"/>
                </w:rPr>
                <w:t>ThresholdCSI</w:t>
              </w:r>
              <w:proofErr w:type="spellEnd"/>
              <w:r w:rsidRPr="00020619">
                <w:rPr>
                  <w:rFonts w:ascii="Arial" w:hAnsi="Arial" w:cs="Arial"/>
                  <w:kern w:val="2"/>
                  <w:sz w:val="18"/>
                  <w:szCs w:val="22"/>
                </w:rPr>
                <w:t>-RS</w:t>
              </w:r>
            </w:ins>
          </w:p>
        </w:tc>
      </w:tr>
      <w:tr w:rsidR="00230A98" w:rsidRPr="00020619" w14:paraId="68BBC956" w14:textId="77777777" w:rsidTr="00BB34DD">
        <w:trPr>
          <w:trHeight w:val="162"/>
          <w:jc w:val="center"/>
          <w:ins w:id="6228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410A6D90" w14:textId="77777777" w:rsidR="00230A98" w:rsidRPr="00020619" w:rsidRDefault="00230A98" w:rsidP="00BB34DD">
            <w:pPr>
              <w:keepNext/>
              <w:keepLines/>
              <w:spacing w:after="0"/>
              <w:rPr>
                <w:ins w:id="62283" w:author="BigCREditor-RAN4#104-bis" w:date="2022-10-21T15:37:00Z"/>
                <w:rFonts w:ascii="Arial" w:hAnsi="Arial" w:cs="Arial"/>
                <w:kern w:val="2"/>
                <w:sz w:val="18"/>
                <w:szCs w:val="22"/>
              </w:rPr>
            </w:pPr>
            <w:proofErr w:type="spellStart"/>
            <w:ins w:id="62284" w:author="BigCREditor-RAN4#104-bis" w:date="2022-10-21T15:37:00Z">
              <w:r w:rsidRPr="00020619">
                <w:rPr>
                  <w:rFonts w:ascii="Arial" w:hAnsi="Arial" w:cs="Arial"/>
                  <w:kern w:val="2"/>
                  <w:sz w:val="18"/>
                  <w:szCs w:val="22"/>
                </w:rPr>
                <w:t>beamFailureInstanceMaxCount</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4819F3D2" w14:textId="77777777" w:rsidR="00230A98" w:rsidRPr="00020619" w:rsidRDefault="00230A98" w:rsidP="00BB34DD">
            <w:pPr>
              <w:keepNext/>
              <w:keepLines/>
              <w:spacing w:after="0"/>
              <w:jc w:val="center"/>
              <w:rPr>
                <w:ins w:id="62285" w:author="BigCREditor-RAN4#104-bis" w:date="2022-10-21T15:37:00Z"/>
                <w:rFonts w:ascii="Arial" w:hAnsi="Arial" w:cs="Arial"/>
                <w:iCs/>
                <w:kern w:val="2"/>
                <w:sz w:val="18"/>
                <w:szCs w:val="22"/>
              </w:rPr>
            </w:pPr>
            <w:ins w:id="6228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6AB9635" w14:textId="77777777" w:rsidR="00230A98" w:rsidRPr="00020619" w:rsidRDefault="00230A98" w:rsidP="00BB34DD">
            <w:pPr>
              <w:keepNext/>
              <w:keepLines/>
              <w:spacing w:after="0"/>
              <w:jc w:val="center"/>
              <w:rPr>
                <w:ins w:id="62287" w:author="BigCREditor-RAN4#104-bis" w:date="2022-10-21T15:37: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AE3DB5" w14:textId="77777777" w:rsidR="00230A98" w:rsidRPr="00020619" w:rsidRDefault="00230A98" w:rsidP="00BB34DD">
            <w:pPr>
              <w:keepNext/>
              <w:keepLines/>
              <w:spacing w:after="0"/>
              <w:jc w:val="center"/>
              <w:rPr>
                <w:ins w:id="62288" w:author="BigCREditor-RAN4#104-bis" w:date="2022-10-21T15:37:00Z"/>
                <w:rFonts w:ascii="Arial" w:hAnsi="Arial" w:cs="Arial"/>
                <w:iCs/>
                <w:kern w:val="2"/>
                <w:sz w:val="18"/>
                <w:szCs w:val="22"/>
              </w:rPr>
            </w:pPr>
            <w:ins w:id="62289" w:author="BigCREditor-RAN4#104-bis" w:date="2022-10-21T15:37:00Z">
              <w:r w:rsidRPr="00020619">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A82030B" w14:textId="77777777" w:rsidR="00230A98" w:rsidRPr="00020619" w:rsidRDefault="00230A98" w:rsidP="00BB34DD">
            <w:pPr>
              <w:keepNext/>
              <w:keepLines/>
              <w:spacing w:after="0"/>
              <w:jc w:val="both"/>
              <w:rPr>
                <w:ins w:id="62290" w:author="BigCREditor-RAN4#104-bis" w:date="2022-10-21T15:37:00Z"/>
                <w:rFonts w:ascii="Arial" w:hAnsi="Arial" w:cs="Arial"/>
                <w:iCs/>
                <w:kern w:val="2"/>
                <w:sz w:val="18"/>
                <w:szCs w:val="22"/>
              </w:rPr>
            </w:pPr>
            <w:ins w:id="62291" w:author="BigCREditor-RAN4#104-bis" w:date="2022-10-21T15:37:00Z">
              <w:r w:rsidRPr="00020619">
                <w:rPr>
                  <w:rFonts w:ascii="Arial" w:hAnsi="Arial" w:cs="Arial"/>
                  <w:iCs/>
                  <w:kern w:val="2"/>
                  <w:sz w:val="18"/>
                  <w:szCs w:val="22"/>
                </w:rPr>
                <w:t>see TS 38.321 [7], clause 5.17</w:t>
              </w:r>
            </w:ins>
          </w:p>
        </w:tc>
      </w:tr>
      <w:tr w:rsidR="00230A98" w:rsidRPr="00020619" w14:paraId="0AE8CE28" w14:textId="77777777" w:rsidTr="00BB34DD">
        <w:trPr>
          <w:trHeight w:val="162"/>
          <w:jc w:val="center"/>
          <w:ins w:id="6229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0727CA54" w14:textId="77777777" w:rsidR="00230A98" w:rsidRPr="00020619" w:rsidRDefault="00230A98" w:rsidP="00BB34DD">
            <w:pPr>
              <w:keepNext/>
              <w:keepLines/>
              <w:spacing w:after="0"/>
              <w:rPr>
                <w:ins w:id="62293" w:author="BigCREditor-RAN4#104-bis" w:date="2022-10-21T15:37:00Z"/>
                <w:rFonts w:ascii="Arial" w:hAnsi="Arial" w:cs="Arial"/>
                <w:kern w:val="2"/>
                <w:sz w:val="18"/>
                <w:szCs w:val="22"/>
              </w:rPr>
            </w:pPr>
            <w:proofErr w:type="spellStart"/>
            <w:ins w:id="62294" w:author="BigCREditor-RAN4#104-bis" w:date="2022-10-21T15:37:00Z">
              <w:r w:rsidRPr="00020619">
                <w:rPr>
                  <w:rFonts w:ascii="Arial" w:hAnsi="Arial" w:cs="Arial"/>
                  <w:kern w:val="2"/>
                  <w:sz w:val="18"/>
                  <w:szCs w:val="22"/>
                </w:rPr>
                <w:t>beamFailureDetectionTimer</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C89A314" w14:textId="77777777" w:rsidR="00230A98" w:rsidRPr="00020619" w:rsidRDefault="00230A98" w:rsidP="00BB34DD">
            <w:pPr>
              <w:keepNext/>
              <w:keepLines/>
              <w:spacing w:after="0"/>
              <w:jc w:val="center"/>
              <w:rPr>
                <w:ins w:id="62295" w:author="BigCREditor-RAN4#104-bis" w:date="2022-10-21T15:37:00Z"/>
                <w:rFonts w:ascii="Arial" w:hAnsi="Arial" w:cs="Arial"/>
                <w:iCs/>
                <w:kern w:val="2"/>
                <w:sz w:val="18"/>
                <w:szCs w:val="22"/>
              </w:rPr>
            </w:pPr>
            <w:ins w:id="6229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741F055" w14:textId="77777777" w:rsidR="00230A98" w:rsidRPr="00020619" w:rsidRDefault="00230A98" w:rsidP="00BB34DD">
            <w:pPr>
              <w:keepNext/>
              <w:keepLines/>
              <w:spacing w:after="0"/>
              <w:jc w:val="center"/>
              <w:rPr>
                <w:ins w:id="62297" w:author="BigCREditor-RAN4#104-bis" w:date="2022-10-21T15:37: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ADE450" w14:textId="77777777" w:rsidR="00230A98" w:rsidRPr="00020619" w:rsidRDefault="00230A98" w:rsidP="00BB34DD">
            <w:pPr>
              <w:keepNext/>
              <w:keepLines/>
              <w:spacing w:after="0"/>
              <w:jc w:val="center"/>
              <w:rPr>
                <w:ins w:id="62298" w:author="BigCREditor-RAN4#104-bis" w:date="2022-10-21T15:37:00Z"/>
                <w:rFonts w:ascii="Arial" w:hAnsi="Arial" w:cs="Arial"/>
                <w:i/>
                <w:iCs/>
                <w:kern w:val="2"/>
                <w:sz w:val="18"/>
                <w:szCs w:val="22"/>
              </w:rPr>
            </w:pPr>
            <w:ins w:id="62299" w:author="BigCREditor-RAN4#104-bis" w:date="2022-10-21T15:37:00Z">
              <w:r w:rsidRPr="00020619">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51CBF6F" w14:textId="77777777" w:rsidR="00230A98" w:rsidRPr="00020619" w:rsidRDefault="00230A98" w:rsidP="00BB34DD">
            <w:pPr>
              <w:keepNext/>
              <w:keepLines/>
              <w:spacing w:after="0"/>
              <w:jc w:val="both"/>
              <w:rPr>
                <w:ins w:id="62300" w:author="BigCREditor-RAN4#104-bis" w:date="2022-10-21T15:37:00Z"/>
                <w:rFonts w:ascii="Arial" w:hAnsi="Arial" w:cs="Arial"/>
                <w:kern w:val="2"/>
                <w:sz w:val="18"/>
                <w:szCs w:val="22"/>
              </w:rPr>
            </w:pPr>
            <w:ins w:id="62301" w:author="BigCREditor-RAN4#104-bis" w:date="2022-10-21T15:37:00Z">
              <w:r w:rsidRPr="00020619">
                <w:rPr>
                  <w:rFonts w:ascii="Arial" w:hAnsi="Arial" w:cs="Arial"/>
                  <w:iCs/>
                  <w:kern w:val="2"/>
                  <w:sz w:val="18"/>
                  <w:szCs w:val="22"/>
                </w:rPr>
                <w:t>see TS 38.321 [7], clause 5.17</w:t>
              </w:r>
            </w:ins>
          </w:p>
        </w:tc>
      </w:tr>
      <w:tr w:rsidR="00230A98" w:rsidRPr="00020619" w14:paraId="374E9049" w14:textId="77777777" w:rsidTr="00BB34DD">
        <w:trPr>
          <w:trHeight w:val="61"/>
          <w:jc w:val="center"/>
          <w:ins w:id="6230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20399D4A" w14:textId="77777777" w:rsidR="00230A98" w:rsidRPr="00020619" w:rsidRDefault="00230A98" w:rsidP="00BB34DD">
            <w:pPr>
              <w:keepNext/>
              <w:keepLines/>
              <w:spacing w:after="0"/>
              <w:rPr>
                <w:ins w:id="62303" w:author="BigCREditor-RAN4#104-bis" w:date="2022-10-21T15:37:00Z"/>
                <w:rFonts w:ascii="Arial" w:hAnsi="Arial"/>
                <w:kern w:val="2"/>
                <w:sz w:val="18"/>
                <w:szCs w:val="22"/>
              </w:rPr>
            </w:pPr>
            <w:ins w:id="62304" w:author="BigCREditor-RAN4#104-bis" w:date="2022-10-21T15:37:00Z">
              <w:r w:rsidRPr="00020619">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53E1AB" w14:textId="77777777" w:rsidR="00230A98" w:rsidRPr="00020619" w:rsidRDefault="00230A98" w:rsidP="00BB34DD">
            <w:pPr>
              <w:keepNext/>
              <w:keepLines/>
              <w:spacing w:after="0"/>
              <w:jc w:val="center"/>
              <w:rPr>
                <w:ins w:id="62305" w:author="BigCREditor-RAN4#104-bis" w:date="2022-10-21T15:37:00Z"/>
                <w:rFonts w:ascii="Arial" w:hAnsi="Arial" w:cs="Arial"/>
                <w:kern w:val="2"/>
                <w:sz w:val="18"/>
                <w:szCs w:val="22"/>
              </w:rPr>
            </w:pPr>
            <w:ins w:id="6230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6054964" w14:textId="77777777" w:rsidR="00230A98" w:rsidRPr="00020619" w:rsidRDefault="00230A98" w:rsidP="00BB34DD">
            <w:pPr>
              <w:keepNext/>
              <w:keepLines/>
              <w:spacing w:after="0"/>
              <w:jc w:val="center"/>
              <w:rPr>
                <w:ins w:id="62307"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DD6D3A" w14:textId="77777777" w:rsidR="00230A98" w:rsidRPr="00020619" w:rsidRDefault="00230A98" w:rsidP="00BB34DD">
            <w:pPr>
              <w:keepNext/>
              <w:keepLines/>
              <w:spacing w:after="0"/>
              <w:jc w:val="center"/>
              <w:rPr>
                <w:ins w:id="62308" w:author="BigCREditor-RAN4#104-bis" w:date="2022-10-21T15:37:00Z"/>
                <w:rFonts w:ascii="Arial" w:hAnsi="Arial" w:cs="Arial"/>
                <w:kern w:val="2"/>
                <w:sz w:val="18"/>
                <w:szCs w:val="22"/>
              </w:rPr>
            </w:pPr>
            <w:ins w:id="62309" w:author="BigCREditor-RAN4#104-bis" w:date="2022-10-21T15:37:00Z">
              <w:r w:rsidRPr="00020619">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20B41321" w14:textId="77777777" w:rsidR="00230A98" w:rsidRPr="00020619" w:rsidRDefault="00230A98" w:rsidP="00BB34DD">
            <w:pPr>
              <w:keepNext/>
              <w:keepLines/>
              <w:spacing w:after="0"/>
              <w:jc w:val="both"/>
              <w:rPr>
                <w:ins w:id="62310" w:author="BigCREditor-RAN4#104-bis" w:date="2022-10-21T15:37:00Z"/>
                <w:rFonts w:ascii="Arial" w:hAnsi="Arial" w:cs="Arial"/>
                <w:kern w:val="2"/>
                <w:sz w:val="18"/>
                <w:szCs w:val="18"/>
              </w:rPr>
            </w:pPr>
            <w:ins w:id="62311" w:author="BigCREditor-RAN4#104-bis" w:date="2022-10-21T15:37:00Z">
              <w:r w:rsidRPr="00020619">
                <w:rPr>
                  <w:rFonts w:ascii="Arial" w:hAnsi="Arial"/>
                  <w:sz w:val="18"/>
                </w:rPr>
                <w:t>A.3.14.2</w:t>
              </w:r>
            </w:ins>
          </w:p>
        </w:tc>
      </w:tr>
      <w:tr w:rsidR="00230A98" w:rsidRPr="00020619" w14:paraId="3794B7BF" w14:textId="77777777" w:rsidTr="00BB34DD">
        <w:trPr>
          <w:trHeight w:val="61"/>
          <w:jc w:val="center"/>
          <w:ins w:id="62312"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C021C4E" w14:textId="77777777" w:rsidR="00230A98" w:rsidRPr="00020619" w:rsidRDefault="00230A98" w:rsidP="00BB34DD">
            <w:pPr>
              <w:keepNext/>
              <w:keepLines/>
              <w:spacing w:after="0"/>
              <w:rPr>
                <w:ins w:id="62313" w:author="BigCREditor-RAN4#104-bis" w:date="2022-10-21T15:37:00Z"/>
                <w:rFonts w:ascii="Arial" w:hAnsi="Arial" w:cs="Arial"/>
                <w:kern w:val="2"/>
                <w:sz w:val="18"/>
              </w:rPr>
            </w:pPr>
            <w:proofErr w:type="spellStart"/>
            <w:ins w:id="62314" w:author="BigCREditor-RAN4#104-bis" w:date="2022-10-21T15:37:00Z">
              <w:r w:rsidRPr="00020619">
                <w:rPr>
                  <w:rFonts w:ascii="Arial" w:hAnsi="Arial" w:cs="Arial"/>
                  <w:kern w:val="2"/>
                  <w:sz w:val="18"/>
                  <w:szCs w:val="22"/>
                </w:rPr>
                <w:t>reportConfigType</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5804C9BB" w14:textId="77777777" w:rsidR="00230A98" w:rsidRPr="00020619" w:rsidRDefault="00230A98" w:rsidP="00BB34DD">
            <w:pPr>
              <w:keepNext/>
              <w:keepLines/>
              <w:spacing w:after="0"/>
              <w:jc w:val="center"/>
              <w:rPr>
                <w:ins w:id="62315" w:author="BigCREditor-RAN4#104-bis" w:date="2022-10-21T15:37:00Z"/>
                <w:rFonts w:ascii="Arial" w:hAnsi="Arial" w:cs="Arial"/>
                <w:kern w:val="2"/>
                <w:sz w:val="18"/>
                <w:szCs w:val="22"/>
              </w:rPr>
            </w:pPr>
            <w:ins w:id="62316"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ABBEC44" w14:textId="77777777" w:rsidR="00230A98" w:rsidRPr="00020619" w:rsidRDefault="00230A98" w:rsidP="00BB34DD">
            <w:pPr>
              <w:keepNext/>
              <w:keepLines/>
              <w:spacing w:after="0"/>
              <w:jc w:val="center"/>
              <w:rPr>
                <w:ins w:id="62317"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63C4AC" w14:textId="77777777" w:rsidR="00230A98" w:rsidRPr="00020619" w:rsidRDefault="00230A98" w:rsidP="00BB34DD">
            <w:pPr>
              <w:keepNext/>
              <w:keepLines/>
              <w:spacing w:after="0"/>
              <w:jc w:val="center"/>
              <w:rPr>
                <w:ins w:id="62318" w:author="BigCREditor-RAN4#104-bis" w:date="2022-10-21T15:37:00Z"/>
                <w:rFonts w:ascii="Arial" w:eastAsia="MS Mincho" w:hAnsi="Arial" w:cs="Arial"/>
                <w:kern w:val="2"/>
                <w:sz w:val="18"/>
                <w:szCs w:val="22"/>
              </w:rPr>
            </w:pPr>
            <w:ins w:id="62319" w:author="BigCREditor-RAN4#104-bis" w:date="2022-10-21T15:37:00Z">
              <w:r w:rsidRPr="00020619">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5C7CB766" w14:textId="77777777" w:rsidR="00230A98" w:rsidRPr="00020619" w:rsidRDefault="00230A98" w:rsidP="00BB34DD">
            <w:pPr>
              <w:keepNext/>
              <w:keepLines/>
              <w:spacing w:after="0"/>
              <w:jc w:val="both"/>
              <w:rPr>
                <w:ins w:id="62320" w:author="BigCREditor-RAN4#104-bis" w:date="2022-10-21T15:37:00Z"/>
                <w:rFonts w:ascii="Arial" w:eastAsia="MS Mincho" w:hAnsi="Arial" w:cs="Arial"/>
                <w:kern w:val="2"/>
                <w:sz w:val="18"/>
                <w:szCs w:val="22"/>
              </w:rPr>
            </w:pPr>
          </w:p>
        </w:tc>
      </w:tr>
      <w:tr w:rsidR="00230A98" w:rsidRPr="00020619" w14:paraId="3C9078E6" w14:textId="77777777" w:rsidTr="00BB34DD">
        <w:trPr>
          <w:trHeight w:val="61"/>
          <w:jc w:val="center"/>
          <w:ins w:id="62321"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F59DF3F" w14:textId="77777777" w:rsidR="00230A98" w:rsidRPr="00020619" w:rsidRDefault="00230A98" w:rsidP="00BB34DD">
            <w:pPr>
              <w:keepNext/>
              <w:keepLines/>
              <w:spacing w:after="0"/>
              <w:rPr>
                <w:ins w:id="62322" w:author="BigCREditor-RAN4#104-bis" w:date="2022-10-21T15:37:00Z"/>
                <w:rFonts w:ascii="Arial" w:hAnsi="Arial" w:cs="Arial"/>
                <w:kern w:val="2"/>
                <w:sz w:val="18"/>
                <w:szCs w:val="22"/>
              </w:rPr>
            </w:pPr>
            <w:proofErr w:type="spellStart"/>
            <w:ins w:id="62323" w:author="BigCREditor-RAN4#104-bis" w:date="2022-10-21T15:37:00Z">
              <w:r w:rsidRPr="00020619">
                <w:rPr>
                  <w:rFonts w:ascii="Arial" w:hAnsi="Arial" w:cs="Arial"/>
                  <w:kern w:val="2"/>
                  <w:sz w:val="18"/>
                  <w:szCs w:val="22"/>
                </w:rPr>
                <w:t>reportQuantity</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5D64AF5" w14:textId="77777777" w:rsidR="00230A98" w:rsidRPr="00020619" w:rsidRDefault="00230A98" w:rsidP="00BB34DD">
            <w:pPr>
              <w:keepNext/>
              <w:keepLines/>
              <w:spacing w:after="0"/>
              <w:jc w:val="center"/>
              <w:rPr>
                <w:ins w:id="62324" w:author="BigCREditor-RAN4#104-bis" w:date="2022-10-21T15:37:00Z"/>
                <w:rFonts w:ascii="Arial" w:hAnsi="Arial" w:cs="Arial"/>
                <w:kern w:val="2"/>
                <w:sz w:val="18"/>
                <w:szCs w:val="22"/>
              </w:rPr>
            </w:pPr>
            <w:ins w:id="62325"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9064F07" w14:textId="77777777" w:rsidR="00230A98" w:rsidRPr="00020619" w:rsidRDefault="00230A98" w:rsidP="00BB34DD">
            <w:pPr>
              <w:keepNext/>
              <w:keepLines/>
              <w:spacing w:after="0"/>
              <w:jc w:val="center"/>
              <w:rPr>
                <w:ins w:id="62326"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1297F5" w14:textId="77777777" w:rsidR="00230A98" w:rsidRPr="00020619" w:rsidRDefault="00230A98" w:rsidP="00BB34DD">
            <w:pPr>
              <w:keepNext/>
              <w:keepLines/>
              <w:spacing w:after="0"/>
              <w:jc w:val="center"/>
              <w:rPr>
                <w:ins w:id="62327" w:author="BigCREditor-RAN4#104-bis" w:date="2022-10-21T15:37:00Z"/>
                <w:rFonts w:ascii="Arial" w:eastAsia="MS Mincho" w:hAnsi="Arial" w:cs="Arial"/>
                <w:kern w:val="2"/>
                <w:sz w:val="18"/>
                <w:szCs w:val="22"/>
              </w:rPr>
            </w:pPr>
            <w:ins w:id="62328" w:author="BigCREditor-RAN4#104-bis" w:date="2022-10-21T15:37:00Z">
              <w:r w:rsidRPr="00020619">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7E5C78BA" w14:textId="77777777" w:rsidR="00230A98" w:rsidRPr="00020619" w:rsidRDefault="00230A98" w:rsidP="00BB34DD">
            <w:pPr>
              <w:keepNext/>
              <w:keepLines/>
              <w:spacing w:after="0"/>
              <w:jc w:val="both"/>
              <w:rPr>
                <w:ins w:id="62329" w:author="BigCREditor-RAN4#104-bis" w:date="2022-10-21T15:37:00Z"/>
                <w:rFonts w:ascii="Arial" w:eastAsia="MS Mincho" w:hAnsi="Arial" w:cs="Arial"/>
                <w:kern w:val="2"/>
                <w:sz w:val="18"/>
                <w:szCs w:val="22"/>
              </w:rPr>
            </w:pPr>
          </w:p>
        </w:tc>
      </w:tr>
      <w:tr w:rsidR="00230A98" w:rsidRPr="00020619" w14:paraId="402162B6" w14:textId="77777777" w:rsidTr="00BB34DD">
        <w:trPr>
          <w:trHeight w:val="61"/>
          <w:jc w:val="center"/>
          <w:ins w:id="6233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7AD6D1" w14:textId="77777777" w:rsidR="00230A98" w:rsidRPr="00020619" w:rsidRDefault="00230A98" w:rsidP="00BB34DD">
            <w:pPr>
              <w:keepNext/>
              <w:keepLines/>
              <w:spacing w:after="0"/>
              <w:rPr>
                <w:ins w:id="62331" w:author="BigCREditor-RAN4#104-bis" w:date="2022-10-21T15:37:00Z"/>
                <w:rFonts w:ascii="Arial" w:hAnsi="Arial" w:cs="Arial"/>
                <w:kern w:val="2"/>
                <w:sz w:val="18"/>
                <w:szCs w:val="22"/>
              </w:rPr>
            </w:pPr>
            <w:ins w:id="62332" w:author="BigCREditor-RAN4#104-bis" w:date="2022-10-21T15:37:00Z">
              <w:r w:rsidRPr="00020619">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8FB970" w14:textId="77777777" w:rsidR="00230A98" w:rsidRPr="00020619" w:rsidRDefault="00230A98" w:rsidP="00BB34DD">
            <w:pPr>
              <w:keepNext/>
              <w:keepLines/>
              <w:spacing w:after="0"/>
              <w:jc w:val="center"/>
              <w:rPr>
                <w:ins w:id="62333" w:author="BigCREditor-RAN4#104-bis" w:date="2022-10-21T15:37:00Z"/>
                <w:rFonts w:ascii="Arial" w:hAnsi="Arial" w:cs="Arial"/>
                <w:kern w:val="2"/>
                <w:sz w:val="18"/>
                <w:szCs w:val="22"/>
              </w:rPr>
            </w:pPr>
            <w:ins w:id="6233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C9C94A" w14:textId="77777777" w:rsidR="00230A98" w:rsidRPr="00020619" w:rsidRDefault="00230A98" w:rsidP="00BB34DD">
            <w:pPr>
              <w:keepNext/>
              <w:keepLines/>
              <w:spacing w:after="0"/>
              <w:jc w:val="center"/>
              <w:rPr>
                <w:ins w:id="62335" w:author="BigCREditor-RAN4#104-bis" w:date="2022-10-21T15:37:00Z"/>
                <w:rFonts w:ascii="Arial" w:hAnsi="Arial" w:cs="Arial"/>
                <w:kern w:val="2"/>
                <w:sz w:val="18"/>
                <w:szCs w:val="22"/>
              </w:rPr>
            </w:pPr>
            <w:ins w:id="62336" w:author="BigCREditor-RAN4#104-bis" w:date="2022-10-21T15:37:00Z">
              <w:r w:rsidRPr="00020619">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3C004A" w14:textId="77777777" w:rsidR="00230A98" w:rsidRPr="00020619" w:rsidRDefault="00230A98" w:rsidP="00BB34DD">
            <w:pPr>
              <w:keepNext/>
              <w:keepLines/>
              <w:spacing w:after="0"/>
              <w:jc w:val="center"/>
              <w:rPr>
                <w:ins w:id="62337" w:author="BigCREditor-RAN4#104-bis" w:date="2022-10-21T15:37:00Z"/>
                <w:rFonts w:ascii="Arial" w:eastAsia="MS Mincho" w:hAnsi="Arial" w:cs="Arial"/>
                <w:kern w:val="2"/>
                <w:sz w:val="18"/>
                <w:szCs w:val="22"/>
              </w:rPr>
            </w:pPr>
            <w:ins w:id="62338" w:author="BigCREditor-RAN4#104-bis" w:date="2022-10-21T15:37:00Z">
              <w:r w:rsidRPr="00020619">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00E3D9A6" w14:textId="77777777" w:rsidR="00230A98" w:rsidRPr="00020619" w:rsidRDefault="00230A98" w:rsidP="00BB34DD">
            <w:pPr>
              <w:keepNext/>
              <w:keepLines/>
              <w:spacing w:after="0"/>
              <w:jc w:val="both"/>
              <w:rPr>
                <w:ins w:id="62339" w:author="BigCREditor-RAN4#104-bis" w:date="2022-10-21T15:37:00Z"/>
                <w:rFonts w:ascii="Arial" w:eastAsia="MS Mincho" w:hAnsi="Arial" w:cs="Arial"/>
                <w:kern w:val="2"/>
                <w:sz w:val="18"/>
                <w:szCs w:val="22"/>
              </w:rPr>
            </w:pPr>
          </w:p>
        </w:tc>
      </w:tr>
      <w:tr w:rsidR="00230A98" w:rsidRPr="00020619" w14:paraId="68B0AEDF" w14:textId="77777777" w:rsidTr="00BB34DD">
        <w:trPr>
          <w:trHeight w:val="61"/>
          <w:jc w:val="center"/>
          <w:ins w:id="6234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BD4BCCE" w14:textId="77777777" w:rsidR="00230A98" w:rsidRPr="00020619" w:rsidRDefault="00230A98" w:rsidP="00BB34DD">
            <w:pPr>
              <w:keepNext/>
              <w:keepLines/>
              <w:spacing w:after="0"/>
              <w:rPr>
                <w:ins w:id="62341" w:author="BigCREditor-RAN4#104-bis" w:date="2022-10-21T15:37:00Z"/>
                <w:rFonts w:ascii="Arial" w:hAnsi="Arial" w:cs="Arial"/>
                <w:kern w:val="2"/>
                <w:sz w:val="18"/>
                <w:szCs w:val="22"/>
              </w:rPr>
            </w:pPr>
            <w:ins w:id="62342" w:author="BigCREditor-RAN4#104-bis" w:date="2022-10-21T15:37:00Z">
              <w:r w:rsidRPr="00020619">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5C043B" w14:textId="77777777" w:rsidR="00230A98" w:rsidRPr="00020619" w:rsidRDefault="00230A98" w:rsidP="00BB34DD">
            <w:pPr>
              <w:keepNext/>
              <w:keepLines/>
              <w:spacing w:after="0"/>
              <w:jc w:val="center"/>
              <w:rPr>
                <w:ins w:id="62343" w:author="BigCREditor-RAN4#104-bis" w:date="2022-10-21T15:37:00Z"/>
                <w:rFonts w:ascii="Arial" w:hAnsi="Arial" w:cs="Arial"/>
                <w:kern w:val="2"/>
                <w:sz w:val="18"/>
                <w:szCs w:val="22"/>
                <w:lang w:eastAsia="zh-CN"/>
              </w:rPr>
            </w:pPr>
            <w:ins w:id="6234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41AF34B" w14:textId="77777777" w:rsidR="00230A98" w:rsidRPr="00020619" w:rsidRDefault="00230A98" w:rsidP="00BB34DD">
            <w:pPr>
              <w:keepNext/>
              <w:keepLines/>
              <w:spacing w:after="0"/>
              <w:jc w:val="center"/>
              <w:rPr>
                <w:ins w:id="62345" w:author="BigCREditor-RAN4#104-bis" w:date="2022-10-21T15:37:00Z"/>
                <w:rFonts w:ascii="Arial" w:hAnsi="Arial" w:cs="Arial"/>
                <w:kern w:val="2"/>
                <w:sz w:val="18"/>
                <w:szCs w:val="22"/>
              </w:rPr>
            </w:pPr>
            <w:ins w:id="62346" w:author="BigCREditor-RAN4#104-bis" w:date="2022-10-21T15:37:00Z">
              <w:r w:rsidRPr="00020619">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8F4765C" w14:textId="77777777" w:rsidR="00230A98" w:rsidRPr="00020619" w:rsidRDefault="00230A98" w:rsidP="00BB34DD">
            <w:pPr>
              <w:keepNext/>
              <w:keepLines/>
              <w:spacing w:after="0"/>
              <w:jc w:val="center"/>
              <w:rPr>
                <w:ins w:id="62347" w:author="BigCREditor-RAN4#104-bis" w:date="2022-10-21T15:37:00Z"/>
                <w:rFonts w:ascii="Arial" w:eastAsia="MS Mincho" w:hAnsi="Arial" w:cs="Arial"/>
                <w:kern w:val="2"/>
                <w:sz w:val="18"/>
                <w:szCs w:val="22"/>
              </w:rPr>
            </w:pPr>
            <w:ins w:id="62348" w:author="BigCREditor-RAN4#104-bis" w:date="2022-10-21T15:37:00Z">
              <w:r w:rsidRPr="00020619">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56D99C3" w14:textId="77777777" w:rsidR="00230A98" w:rsidRPr="00020619" w:rsidRDefault="00230A98" w:rsidP="00BB34DD">
            <w:pPr>
              <w:keepNext/>
              <w:keepLines/>
              <w:spacing w:after="0"/>
              <w:jc w:val="both"/>
              <w:rPr>
                <w:ins w:id="62349" w:author="BigCREditor-RAN4#104-bis" w:date="2022-10-21T15:37:00Z"/>
                <w:rFonts w:ascii="Arial" w:eastAsia="MS Mincho" w:hAnsi="Arial" w:cs="Arial"/>
                <w:kern w:val="2"/>
                <w:sz w:val="18"/>
                <w:szCs w:val="22"/>
              </w:rPr>
            </w:pPr>
          </w:p>
        </w:tc>
      </w:tr>
      <w:tr w:rsidR="00230A98" w:rsidRPr="00020619" w14:paraId="5A81B6EF" w14:textId="77777777" w:rsidTr="00BB34DD">
        <w:trPr>
          <w:trHeight w:val="61"/>
          <w:jc w:val="center"/>
          <w:ins w:id="6235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5D318377" w14:textId="77777777" w:rsidR="00230A98" w:rsidRPr="00020619" w:rsidRDefault="00230A98" w:rsidP="00BB34DD">
            <w:pPr>
              <w:keepNext/>
              <w:keepLines/>
              <w:spacing w:after="0"/>
              <w:rPr>
                <w:ins w:id="62351" w:author="BigCREditor-RAN4#104-bis" w:date="2022-10-21T15:37:00Z"/>
                <w:rFonts w:ascii="Arial" w:hAnsi="Arial" w:cs="Arial"/>
                <w:kern w:val="2"/>
                <w:sz w:val="18"/>
              </w:rPr>
            </w:pPr>
            <w:ins w:id="62352" w:author="BigCREditor-RAN4#104-bis" w:date="2022-10-21T15:37:00Z">
              <w:r w:rsidRPr="00020619">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8D5FFE" w14:textId="77777777" w:rsidR="00230A98" w:rsidRPr="00020619" w:rsidRDefault="00230A98" w:rsidP="00BB34DD">
            <w:pPr>
              <w:keepNext/>
              <w:keepLines/>
              <w:spacing w:after="0"/>
              <w:jc w:val="center"/>
              <w:rPr>
                <w:ins w:id="62353" w:author="BigCREditor-RAN4#104-bis" w:date="2022-10-21T15:37:00Z"/>
                <w:rFonts w:ascii="Arial" w:hAnsi="Arial" w:cs="Arial"/>
                <w:kern w:val="2"/>
                <w:sz w:val="18"/>
                <w:szCs w:val="22"/>
                <w:lang w:eastAsia="zh-CN"/>
              </w:rPr>
            </w:pPr>
            <w:ins w:id="6235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A88576" w14:textId="77777777" w:rsidR="00230A98" w:rsidRPr="00020619" w:rsidRDefault="00230A98" w:rsidP="00BB34DD">
            <w:pPr>
              <w:keepNext/>
              <w:keepLines/>
              <w:spacing w:after="0"/>
              <w:jc w:val="center"/>
              <w:rPr>
                <w:ins w:id="62355" w:author="BigCREditor-RAN4#104-bis" w:date="2022-10-21T15:37:00Z"/>
                <w:rFonts w:ascii="Arial" w:hAnsi="Arial" w:cs="Arial"/>
                <w:kern w:val="2"/>
                <w:sz w:val="18"/>
                <w:szCs w:val="22"/>
                <w:lang w:eastAsia="zh-CN"/>
              </w:rPr>
            </w:pPr>
            <w:proofErr w:type="spellStart"/>
            <w:ins w:id="62356" w:author="BigCREditor-RAN4#104-bis" w:date="2022-10-21T15:37:00Z">
              <w:r w:rsidRPr="00020619">
                <w:rPr>
                  <w:rFonts w:ascii="Arial" w:hAnsi="Arial" w:cs="Arial"/>
                  <w:kern w:val="2"/>
                  <w:sz w:val="18"/>
                  <w:szCs w:val="22"/>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4514F92D" w14:textId="77777777" w:rsidR="00230A98" w:rsidRPr="00020619" w:rsidRDefault="00230A98" w:rsidP="00BB34DD">
            <w:pPr>
              <w:keepNext/>
              <w:keepLines/>
              <w:spacing w:after="0"/>
              <w:jc w:val="center"/>
              <w:rPr>
                <w:ins w:id="62357" w:author="BigCREditor-RAN4#104-bis" w:date="2022-10-21T15:37:00Z"/>
                <w:rFonts w:ascii="Arial" w:hAnsi="Arial" w:cs="Arial"/>
                <w:kern w:val="2"/>
                <w:sz w:val="18"/>
                <w:szCs w:val="18"/>
                <w:lang w:eastAsia="zh-CN"/>
              </w:rPr>
            </w:pPr>
            <w:ins w:id="62358" w:author="BigCREditor-RAN4#104-bis" w:date="2022-10-21T15:37:00Z">
              <w:r w:rsidRPr="00020619">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50A8102F" w14:textId="77777777" w:rsidR="00230A98" w:rsidRPr="00020619" w:rsidRDefault="00230A98" w:rsidP="00BB34DD">
            <w:pPr>
              <w:keepNext/>
              <w:keepLines/>
              <w:spacing w:after="0"/>
              <w:jc w:val="both"/>
              <w:rPr>
                <w:ins w:id="62359" w:author="BigCREditor-RAN4#104-bis" w:date="2022-10-21T15:37:00Z"/>
                <w:rFonts w:ascii="Arial" w:hAnsi="Arial"/>
                <w:kern w:val="2"/>
                <w:sz w:val="18"/>
                <w:szCs w:val="18"/>
              </w:rPr>
            </w:pPr>
          </w:p>
        </w:tc>
      </w:tr>
      <w:tr w:rsidR="00230A98" w:rsidRPr="00020619" w14:paraId="563E1744" w14:textId="77777777" w:rsidTr="00BB34DD">
        <w:trPr>
          <w:trHeight w:val="61"/>
          <w:jc w:val="center"/>
          <w:ins w:id="6236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3D53E330" w14:textId="77777777" w:rsidR="00230A98" w:rsidRPr="00020619" w:rsidRDefault="00230A98" w:rsidP="00BB34DD">
            <w:pPr>
              <w:keepNext/>
              <w:keepLines/>
              <w:spacing w:after="0"/>
              <w:rPr>
                <w:ins w:id="62361" w:author="BigCREditor-RAN4#104-bis" w:date="2022-10-21T15:37:00Z"/>
                <w:rFonts w:ascii="Arial" w:hAnsi="Arial" w:cs="Arial"/>
                <w:kern w:val="2"/>
                <w:sz w:val="18"/>
                <w:lang w:eastAsia="zh-CN"/>
              </w:rPr>
            </w:pPr>
            <w:ins w:id="62362" w:author="BigCREditor-RAN4#104-bis" w:date="2022-10-21T15:37:00Z">
              <w:r w:rsidRPr="00020619">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3F85A6" w14:textId="77777777" w:rsidR="00230A98" w:rsidRPr="00020619" w:rsidRDefault="00230A98" w:rsidP="00BB34DD">
            <w:pPr>
              <w:keepNext/>
              <w:keepLines/>
              <w:spacing w:after="0"/>
              <w:jc w:val="center"/>
              <w:rPr>
                <w:ins w:id="62363" w:author="BigCREditor-RAN4#104-bis" w:date="2022-10-21T15:37:00Z"/>
                <w:rFonts w:ascii="Arial" w:hAnsi="Arial" w:cs="Arial"/>
                <w:kern w:val="2"/>
                <w:sz w:val="18"/>
                <w:szCs w:val="22"/>
              </w:rPr>
            </w:pPr>
            <w:ins w:id="6236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DF709A5" w14:textId="77777777" w:rsidR="00230A98" w:rsidRPr="00020619" w:rsidRDefault="00230A98" w:rsidP="00BB34DD">
            <w:pPr>
              <w:keepNext/>
              <w:keepLines/>
              <w:spacing w:after="0"/>
              <w:jc w:val="center"/>
              <w:rPr>
                <w:ins w:id="62365" w:author="BigCREditor-RAN4#104-bis" w:date="2022-10-21T15:37: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39DEB3" w14:textId="77777777" w:rsidR="00230A98" w:rsidRPr="00020619" w:rsidRDefault="00230A98" w:rsidP="00BB34DD">
            <w:pPr>
              <w:keepNext/>
              <w:keepLines/>
              <w:spacing w:after="0"/>
              <w:jc w:val="center"/>
              <w:rPr>
                <w:ins w:id="62366" w:author="BigCREditor-RAN4#104-bis" w:date="2022-10-21T15:37:00Z"/>
                <w:rFonts w:ascii="Arial" w:hAnsi="Arial" w:cs="Arial"/>
                <w:kern w:val="2"/>
                <w:sz w:val="18"/>
                <w:szCs w:val="18"/>
                <w:lang w:eastAsia="zh-CN"/>
              </w:rPr>
            </w:pPr>
            <w:ins w:id="62367" w:author="BigCREditor-RAN4#104-bis" w:date="2022-10-21T15:37:00Z">
              <w:r w:rsidRPr="00020619">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6C21581C" w14:textId="77777777" w:rsidR="00230A98" w:rsidRPr="00020619" w:rsidRDefault="00230A98" w:rsidP="00BB34DD">
            <w:pPr>
              <w:keepNext/>
              <w:keepLines/>
              <w:spacing w:after="0"/>
              <w:jc w:val="both"/>
              <w:rPr>
                <w:ins w:id="62368" w:author="BigCREditor-RAN4#104-bis" w:date="2022-10-21T15:37:00Z"/>
                <w:rFonts w:ascii="Arial" w:hAnsi="Arial"/>
                <w:kern w:val="2"/>
                <w:sz w:val="18"/>
                <w:szCs w:val="18"/>
              </w:rPr>
            </w:pPr>
          </w:p>
        </w:tc>
      </w:tr>
      <w:tr w:rsidR="00230A98" w:rsidRPr="00020619" w14:paraId="0487C450" w14:textId="77777777" w:rsidTr="00BB34DD">
        <w:trPr>
          <w:trHeight w:val="162"/>
          <w:jc w:val="center"/>
          <w:ins w:id="62369"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270F7787" w14:textId="77777777" w:rsidR="00230A98" w:rsidRPr="00020619" w:rsidRDefault="00230A98" w:rsidP="00BB34DD">
            <w:pPr>
              <w:keepNext/>
              <w:keepLines/>
              <w:spacing w:after="0"/>
              <w:rPr>
                <w:ins w:id="62370" w:author="BigCREditor-RAN4#104-bis" w:date="2022-10-21T15:37:00Z"/>
                <w:rFonts w:ascii="Arial" w:hAnsi="Arial" w:cs="Arial"/>
                <w:kern w:val="2"/>
                <w:sz w:val="18"/>
              </w:rPr>
            </w:pPr>
            <w:ins w:id="62371" w:author="BigCREditor-RAN4#104-bis" w:date="2022-10-21T15:37:00Z">
              <w:r w:rsidRPr="00020619">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693822" w14:textId="77777777" w:rsidR="00230A98" w:rsidRPr="00020619" w:rsidRDefault="00230A98" w:rsidP="00BB34DD">
            <w:pPr>
              <w:keepNext/>
              <w:keepLines/>
              <w:spacing w:after="0"/>
              <w:jc w:val="center"/>
              <w:rPr>
                <w:ins w:id="62372" w:author="BigCREditor-RAN4#104-bis" w:date="2022-10-21T15:37:00Z"/>
                <w:rFonts w:ascii="Arial" w:hAnsi="Arial" w:cs="Arial"/>
                <w:kern w:val="2"/>
                <w:sz w:val="18"/>
                <w:szCs w:val="22"/>
              </w:rPr>
            </w:pPr>
            <w:ins w:id="62373"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9B2BC5" w14:textId="77777777" w:rsidR="00230A98" w:rsidRPr="00020619" w:rsidRDefault="00230A98" w:rsidP="00BB34DD">
            <w:pPr>
              <w:keepNext/>
              <w:keepLines/>
              <w:spacing w:after="0"/>
              <w:jc w:val="center"/>
              <w:rPr>
                <w:ins w:id="62374" w:author="BigCREditor-RAN4#104-bis" w:date="2022-10-21T15:37:00Z"/>
                <w:rFonts w:ascii="Arial" w:hAnsi="Arial" w:cs="Arial"/>
                <w:kern w:val="2"/>
                <w:sz w:val="18"/>
                <w:szCs w:val="22"/>
              </w:rPr>
            </w:pPr>
            <w:ins w:id="62375" w:author="BigCREditor-RAN4#104-bis" w:date="2022-10-21T15:37: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DEAFFFA" w14:textId="77777777" w:rsidR="00230A98" w:rsidRPr="00020619" w:rsidRDefault="00230A98" w:rsidP="00BB34DD">
            <w:pPr>
              <w:keepNext/>
              <w:keepLines/>
              <w:spacing w:after="0"/>
              <w:jc w:val="center"/>
              <w:rPr>
                <w:ins w:id="62376" w:author="BigCREditor-RAN4#104-bis" w:date="2022-10-21T15:37:00Z"/>
                <w:rFonts w:ascii="Arial" w:hAnsi="Arial" w:cs="Arial"/>
                <w:kern w:val="2"/>
                <w:sz w:val="18"/>
                <w:szCs w:val="22"/>
              </w:rPr>
            </w:pPr>
            <w:ins w:id="62377" w:author="BigCREditor-RAN4#104-bis" w:date="2022-10-21T15:37: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6B0ABC" w14:textId="77777777" w:rsidR="00230A98" w:rsidRPr="00020619" w:rsidRDefault="00230A98" w:rsidP="00BB34DD">
            <w:pPr>
              <w:keepNext/>
              <w:keepLines/>
              <w:spacing w:after="0"/>
              <w:jc w:val="both"/>
              <w:rPr>
                <w:ins w:id="62378" w:author="BigCREditor-RAN4#104-bis" w:date="2022-10-21T15:37:00Z"/>
                <w:rFonts w:ascii="Arial" w:hAnsi="Arial" w:cs="Arial"/>
                <w:kern w:val="2"/>
                <w:sz w:val="18"/>
                <w:szCs w:val="22"/>
              </w:rPr>
            </w:pPr>
            <w:ins w:id="62379" w:author="BigCREditor-RAN4#104-bis" w:date="2022-10-21T15:37:00Z">
              <w:r w:rsidRPr="00020619">
                <w:rPr>
                  <w:rFonts w:ascii="Arial" w:hAnsi="Arial" w:cs="Arial"/>
                  <w:kern w:val="2"/>
                  <w:sz w:val="18"/>
                  <w:szCs w:val="22"/>
                </w:rPr>
                <w:t>The UE shall be fully synchronized to cell 1 during T1</w:t>
              </w:r>
            </w:ins>
          </w:p>
        </w:tc>
      </w:tr>
      <w:tr w:rsidR="00230A98" w:rsidRPr="00020619" w14:paraId="22BE60A6" w14:textId="77777777" w:rsidTr="00BB34DD">
        <w:trPr>
          <w:trHeight w:val="174"/>
          <w:jc w:val="center"/>
          <w:ins w:id="6238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6782E7D5" w14:textId="77777777" w:rsidR="00230A98" w:rsidRPr="00020619" w:rsidRDefault="00230A98" w:rsidP="00BB34DD">
            <w:pPr>
              <w:keepNext/>
              <w:keepLines/>
              <w:spacing w:after="0"/>
              <w:rPr>
                <w:ins w:id="62381" w:author="BigCREditor-RAN4#104-bis" w:date="2022-10-21T15:37:00Z"/>
                <w:rFonts w:ascii="Arial" w:hAnsi="Arial" w:cs="Arial"/>
                <w:kern w:val="2"/>
                <w:sz w:val="18"/>
                <w:szCs w:val="22"/>
              </w:rPr>
            </w:pPr>
            <w:ins w:id="62382" w:author="BigCREditor-RAN4#104-bis" w:date="2022-10-21T15:37:00Z">
              <w:r w:rsidRPr="00020619">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404CE1E" w14:textId="77777777" w:rsidR="00230A98" w:rsidRPr="00020619" w:rsidRDefault="00230A98" w:rsidP="00BB34DD">
            <w:pPr>
              <w:keepNext/>
              <w:keepLines/>
              <w:spacing w:after="0"/>
              <w:jc w:val="center"/>
              <w:rPr>
                <w:ins w:id="62383" w:author="BigCREditor-RAN4#104-bis" w:date="2022-10-21T15:37:00Z"/>
                <w:rFonts w:ascii="Arial" w:hAnsi="Arial" w:cs="Arial"/>
                <w:kern w:val="2"/>
                <w:sz w:val="18"/>
                <w:szCs w:val="22"/>
              </w:rPr>
            </w:pPr>
            <w:ins w:id="6238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64126A" w14:textId="77777777" w:rsidR="00230A98" w:rsidRPr="00020619" w:rsidRDefault="00230A98" w:rsidP="00BB34DD">
            <w:pPr>
              <w:keepNext/>
              <w:keepLines/>
              <w:spacing w:after="0"/>
              <w:jc w:val="center"/>
              <w:rPr>
                <w:ins w:id="62385" w:author="BigCREditor-RAN4#104-bis" w:date="2022-10-21T15:37:00Z"/>
                <w:rFonts w:ascii="Arial" w:hAnsi="Arial" w:cs="Arial"/>
                <w:kern w:val="2"/>
                <w:sz w:val="18"/>
                <w:szCs w:val="22"/>
              </w:rPr>
            </w:pPr>
            <w:ins w:id="62386" w:author="BigCREditor-RAN4#104-bis" w:date="2022-10-21T15:37: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5234B39" w14:textId="77777777" w:rsidR="00230A98" w:rsidRPr="00020619" w:rsidRDefault="00230A98" w:rsidP="00BB34DD">
            <w:pPr>
              <w:keepNext/>
              <w:keepLines/>
              <w:spacing w:after="0"/>
              <w:jc w:val="center"/>
              <w:rPr>
                <w:ins w:id="62387" w:author="BigCREditor-RAN4#104-bis" w:date="2022-10-21T15:37:00Z"/>
                <w:rFonts w:ascii="Arial" w:hAnsi="Arial" w:cs="Arial"/>
                <w:kern w:val="2"/>
                <w:sz w:val="18"/>
                <w:szCs w:val="22"/>
              </w:rPr>
            </w:pPr>
            <w:ins w:id="62388" w:author="BigCREditor-RAN4#104-bis" w:date="2022-10-21T15:37:00Z">
              <w:r w:rsidRPr="00020619">
                <w:rPr>
                  <w:rFonts w:ascii="Arial" w:hAnsi="Arial"/>
                  <w:sz w:val="18"/>
                </w:rPr>
                <w:t>1.17</w:t>
              </w:r>
            </w:ins>
          </w:p>
        </w:tc>
        <w:tc>
          <w:tcPr>
            <w:tcW w:w="0" w:type="auto"/>
            <w:tcBorders>
              <w:top w:val="single" w:sz="4" w:space="0" w:color="auto"/>
              <w:left w:val="single" w:sz="4" w:space="0" w:color="auto"/>
              <w:bottom w:val="single" w:sz="4" w:space="0" w:color="auto"/>
              <w:right w:val="single" w:sz="4" w:space="0" w:color="auto"/>
            </w:tcBorders>
            <w:vAlign w:val="center"/>
          </w:tcPr>
          <w:p w14:paraId="36096D99" w14:textId="77777777" w:rsidR="00230A98" w:rsidRPr="00020619" w:rsidRDefault="00230A98" w:rsidP="00BB34DD">
            <w:pPr>
              <w:keepNext/>
              <w:keepLines/>
              <w:spacing w:after="0"/>
              <w:jc w:val="both"/>
              <w:rPr>
                <w:ins w:id="62389" w:author="BigCREditor-RAN4#104-bis" w:date="2022-10-21T15:37:00Z"/>
                <w:rFonts w:ascii="Arial" w:hAnsi="Arial" w:cs="Arial"/>
                <w:kern w:val="2"/>
                <w:sz w:val="18"/>
                <w:szCs w:val="22"/>
              </w:rPr>
            </w:pPr>
          </w:p>
        </w:tc>
      </w:tr>
      <w:tr w:rsidR="00230A98" w:rsidRPr="00020619" w14:paraId="5B8EEB8D" w14:textId="77777777" w:rsidTr="00BB34DD">
        <w:trPr>
          <w:trHeight w:val="162"/>
          <w:jc w:val="center"/>
          <w:ins w:id="6239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7C8E8084" w14:textId="77777777" w:rsidR="00230A98" w:rsidRPr="00020619" w:rsidRDefault="00230A98" w:rsidP="00BB34DD">
            <w:pPr>
              <w:keepNext/>
              <w:keepLines/>
              <w:spacing w:after="0"/>
              <w:rPr>
                <w:ins w:id="62391" w:author="BigCREditor-RAN4#104-bis" w:date="2022-10-21T15:37:00Z"/>
                <w:rFonts w:ascii="Arial" w:hAnsi="Arial" w:cs="Arial"/>
                <w:kern w:val="2"/>
                <w:sz w:val="18"/>
                <w:szCs w:val="22"/>
              </w:rPr>
            </w:pPr>
            <w:ins w:id="62392" w:author="BigCREditor-RAN4#104-bis" w:date="2022-10-21T15:37:00Z">
              <w:r w:rsidRPr="00020619">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1E53B59" w14:textId="77777777" w:rsidR="00230A98" w:rsidRPr="00020619" w:rsidRDefault="00230A98" w:rsidP="00BB34DD">
            <w:pPr>
              <w:keepNext/>
              <w:keepLines/>
              <w:spacing w:after="0"/>
              <w:jc w:val="center"/>
              <w:rPr>
                <w:ins w:id="62393" w:author="BigCREditor-RAN4#104-bis" w:date="2022-10-21T15:37:00Z"/>
                <w:rFonts w:ascii="Arial" w:hAnsi="Arial" w:cs="Arial"/>
                <w:kern w:val="2"/>
                <w:sz w:val="18"/>
                <w:szCs w:val="22"/>
              </w:rPr>
            </w:pPr>
            <w:ins w:id="6239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226E51" w14:textId="77777777" w:rsidR="00230A98" w:rsidRPr="00020619" w:rsidRDefault="00230A98" w:rsidP="00BB34DD">
            <w:pPr>
              <w:keepNext/>
              <w:keepLines/>
              <w:spacing w:after="0"/>
              <w:jc w:val="center"/>
              <w:rPr>
                <w:ins w:id="62395" w:author="BigCREditor-RAN4#104-bis" w:date="2022-10-21T15:37:00Z"/>
                <w:rFonts w:ascii="Arial" w:hAnsi="Arial" w:cs="Arial"/>
                <w:kern w:val="2"/>
                <w:sz w:val="18"/>
                <w:szCs w:val="22"/>
              </w:rPr>
            </w:pPr>
            <w:ins w:id="62396" w:author="BigCREditor-RAN4#104-bis" w:date="2022-10-21T15:37: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EF00FB" w14:textId="77777777" w:rsidR="00230A98" w:rsidRPr="00020619" w:rsidRDefault="00230A98" w:rsidP="00BB34DD">
            <w:pPr>
              <w:keepNext/>
              <w:keepLines/>
              <w:spacing w:after="0"/>
              <w:jc w:val="center"/>
              <w:rPr>
                <w:ins w:id="62397" w:author="BigCREditor-RAN4#104-bis" w:date="2022-10-21T15:37:00Z"/>
                <w:rFonts w:ascii="Arial" w:hAnsi="Arial" w:cs="Arial"/>
                <w:kern w:val="2"/>
                <w:sz w:val="18"/>
                <w:szCs w:val="22"/>
              </w:rPr>
            </w:pPr>
            <w:ins w:id="62398" w:author="BigCREditor-RAN4#104-bis" w:date="2022-10-21T15:37:00Z">
              <w:r w:rsidRPr="00020619">
                <w:rPr>
                  <w:rFonts w:ascii="Arial" w:hAnsi="Arial" w:cs="Arial"/>
                  <w:kern w:val="2"/>
                  <w:sz w:val="18"/>
                  <w:szCs w:val="22"/>
                </w:rPr>
                <w:t>0.9</w:t>
              </w:r>
            </w:ins>
          </w:p>
        </w:tc>
        <w:tc>
          <w:tcPr>
            <w:tcW w:w="0" w:type="auto"/>
            <w:tcBorders>
              <w:top w:val="single" w:sz="4" w:space="0" w:color="auto"/>
              <w:left w:val="single" w:sz="4" w:space="0" w:color="auto"/>
              <w:bottom w:val="single" w:sz="4" w:space="0" w:color="auto"/>
              <w:right w:val="single" w:sz="4" w:space="0" w:color="auto"/>
            </w:tcBorders>
            <w:vAlign w:val="center"/>
          </w:tcPr>
          <w:p w14:paraId="250568B7" w14:textId="77777777" w:rsidR="00230A98" w:rsidRPr="00020619" w:rsidRDefault="00230A98" w:rsidP="00BB34DD">
            <w:pPr>
              <w:keepNext/>
              <w:keepLines/>
              <w:spacing w:after="0"/>
              <w:jc w:val="both"/>
              <w:rPr>
                <w:ins w:id="62399" w:author="BigCREditor-RAN4#104-bis" w:date="2022-10-21T15:37:00Z"/>
                <w:rFonts w:ascii="Arial" w:hAnsi="Arial" w:cs="Arial"/>
                <w:kern w:val="2"/>
                <w:sz w:val="18"/>
                <w:szCs w:val="22"/>
              </w:rPr>
            </w:pPr>
          </w:p>
        </w:tc>
      </w:tr>
      <w:tr w:rsidR="00230A98" w:rsidRPr="00020619" w14:paraId="0B6BC697" w14:textId="77777777" w:rsidTr="00BB34DD">
        <w:trPr>
          <w:trHeight w:val="162"/>
          <w:jc w:val="center"/>
          <w:ins w:id="6240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14EF6D79" w14:textId="77777777" w:rsidR="00230A98" w:rsidRPr="00020619" w:rsidRDefault="00230A98" w:rsidP="00BB34DD">
            <w:pPr>
              <w:keepNext/>
              <w:keepLines/>
              <w:spacing w:after="0"/>
              <w:rPr>
                <w:ins w:id="62401" w:author="BigCREditor-RAN4#104-bis" w:date="2022-10-21T15:37:00Z"/>
                <w:rFonts w:ascii="Arial" w:hAnsi="Arial" w:cs="Arial"/>
                <w:kern w:val="2"/>
                <w:sz w:val="18"/>
                <w:szCs w:val="22"/>
              </w:rPr>
            </w:pPr>
            <w:ins w:id="62402" w:author="BigCREditor-RAN4#104-bis" w:date="2022-10-21T15:37:00Z">
              <w:r w:rsidRPr="00020619">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4767FD" w14:textId="77777777" w:rsidR="00230A98" w:rsidRPr="00020619" w:rsidRDefault="00230A98" w:rsidP="00BB34DD">
            <w:pPr>
              <w:keepNext/>
              <w:keepLines/>
              <w:spacing w:after="0"/>
              <w:jc w:val="center"/>
              <w:rPr>
                <w:ins w:id="62403" w:author="BigCREditor-RAN4#104-bis" w:date="2022-10-21T15:37:00Z"/>
                <w:rFonts w:ascii="Arial" w:hAnsi="Arial" w:cs="Arial"/>
                <w:kern w:val="2"/>
                <w:sz w:val="18"/>
                <w:szCs w:val="22"/>
              </w:rPr>
            </w:pPr>
            <w:ins w:id="6240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6D351F" w14:textId="77777777" w:rsidR="00230A98" w:rsidRPr="00020619" w:rsidRDefault="00230A98" w:rsidP="00BB34DD">
            <w:pPr>
              <w:keepNext/>
              <w:keepLines/>
              <w:spacing w:after="0"/>
              <w:jc w:val="center"/>
              <w:rPr>
                <w:ins w:id="62405" w:author="BigCREditor-RAN4#104-bis" w:date="2022-10-21T15:37:00Z"/>
                <w:rFonts w:ascii="Arial" w:hAnsi="Arial" w:cs="Arial"/>
                <w:kern w:val="2"/>
                <w:sz w:val="18"/>
                <w:szCs w:val="22"/>
              </w:rPr>
            </w:pPr>
            <w:ins w:id="62406" w:author="BigCREditor-RAN4#104-bis" w:date="2022-10-21T15:37: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9BA26F" w14:textId="77777777" w:rsidR="00230A98" w:rsidRPr="00020619" w:rsidRDefault="00230A98" w:rsidP="00BB34DD">
            <w:pPr>
              <w:keepNext/>
              <w:keepLines/>
              <w:spacing w:after="0"/>
              <w:jc w:val="center"/>
              <w:rPr>
                <w:ins w:id="62407" w:author="BigCREditor-RAN4#104-bis" w:date="2022-10-21T15:37:00Z"/>
                <w:rFonts w:ascii="Arial" w:hAnsi="Arial" w:cs="Arial"/>
                <w:kern w:val="2"/>
                <w:sz w:val="18"/>
                <w:szCs w:val="22"/>
              </w:rPr>
            </w:pPr>
            <w:ins w:id="62408" w:author="BigCREditor-RAN4#104-bis" w:date="2022-10-21T15:37: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3B32A56" w14:textId="77777777" w:rsidR="00230A98" w:rsidRPr="00020619" w:rsidRDefault="00230A98" w:rsidP="00BB34DD">
            <w:pPr>
              <w:keepNext/>
              <w:keepLines/>
              <w:spacing w:after="0"/>
              <w:jc w:val="both"/>
              <w:rPr>
                <w:ins w:id="62409" w:author="BigCREditor-RAN4#104-bis" w:date="2022-10-21T15:37:00Z"/>
                <w:rFonts w:ascii="Arial" w:hAnsi="Arial" w:cs="Arial"/>
                <w:kern w:val="2"/>
                <w:sz w:val="18"/>
                <w:szCs w:val="22"/>
              </w:rPr>
            </w:pPr>
          </w:p>
        </w:tc>
      </w:tr>
      <w:tr w:rsidR="00230A98" w:rsidRPr="00020619" w14:paraId="23FAC07D" w14:textId="77777777" w:rsidTr="00BB34DD">
        <w:trPr>
          <w:trHeight w:val="162"/>
          <w:jc w:val="center"/>
          <w:ins w:id="6241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40AE3BD0" w14:textId="77777777" w:rsidR="00230A98" w:rsidRPr="00020619" w:rsidRDefault="00230A98" w:rsidP="00BB34DD">
            <w:pPr>
              <w:keepNext/>
              <w:keepLines/>
              <w:spacing w:after="0"/>
              <w:rPr>
                <w:ins w:id="62411" w:author="BigCREditor-RAN4#104-bis" w:date="2022-10-21T15:37:00Z"/>
                <w:rFonts w:ascii="Arial" w:hAnsi="Arial" w:cs="Arial"/>
                <w:kern w:val="2"/>
                <w:sz w:val="18"/>
                <w:szCs w:val="22"/>
              </w:rPr>
            </w:pPr>
            <w:ins w:id="62412" w:author="BigCREditor-RAN4#104-bis" w:date="2022-10-21T15:37:00Z">
              <w:r w:rsidRPr="00020619">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73973CD" w14:textId="77777777" w:rsidR="00230A98" w:rsidRPr="00020619" w:rsidRDefault="00230A98" w:rsidP="00BB34DD">
            <w:pPr>
              <w:keepNext/>
              <w:keepLines/>
              <w:spacing w:after="0"/>
              <w:jc w:val="center"/>
              <w:rPr>
                <w:ins w:id="62413" w:author="BigCREditor-RAN4#104-bis" w:date="2022-10-21T15:37:00Z"/>
                <w:rFonts w:ascii="Arial" w:hAnsi="Arial" w:cs="Arial"/>
                <w:kern w:val="2"/>
                <w:sz w:val="18"/>
                <w:szCs w:val="22"/>
              </w:rPr>
            </w:pPr>
            <w:ins w:id="6241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1C661F" w14:textId="77777777" w:rsidR="00230A98" w:rsidRPr="00020619" w:rsidRDefault="00230A98" w:rsidP="00BB34DD">
            <w:pPr>
              <w:keepNext/>
              <w:keepLines/>
              <w:spacing w:after="0"/>
              <w:jc w:val="center"/>
              <w:rPr>
                <w:ins w:id="62415" w:author="BigCREditor-RAN4#104-bis" w:date="2022-10-21T15:37:00Z"/>
                <w:rFonts w:ascii="Arial" w:hAnsi="Arial" w:cs="Arial"/>
                <w:kern w:val="2"/>
                <w:sz w:val="18"/>
                <w:szCs w:val="22"/>
              </w:rPr>
            </w:pPr>
            <w:ins w:id="62416" w:author="BigCREditor-RAN4#104-bis" w:date="2022-10-21T15:37: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686ADC5" w14:textId="77777777" w:rsidR="00230A98" w:rsidRPr="00020619" w:rsidRDefault="00230A98" w:rsidP="00BB34DD">
            <w:pPr>
              <w:keepNext/>
              <w:keepLines/>
              <w:spacing w:after="0"/>
              <w:jc w:val="center"/>
              <w:rPr>
                <w:ins w:id="62417" w:author="BigCREditor-RAN4#104-bis" w:date="2022-10-21T15:37:00Z"/>
                <w:rFonts w:ascii="Arial" w:hAnsi="Arial" w:cs="Arial"/>
                <w:kern w:val="2"/>
                <w:sz w:val="18"/>
                <w:szCs w:val="22"/>
              </w:rPr>
            </w:pPr>
            <w:ins w:id="62418" w:author="BigCREditor-RAN4#104-bis" w:date="2022-10-21T15:37:00Z">
              <w:r w:rsidRPr="00020619">
                <w:rPr>
                  <w:rFonts w:ascii="Arial" w:hAnsi="Arial" w:cs="Arial"/>
                  <w:kern w:val="2"/>
                  <w:sz w:val="18"/>
                  <w:szCs w:val="22"/>
                </w:rPr>
                <w:t>0.31</w:t>
              </w:r>
            </w:ins>
          </w:p>
        </w:tc>
        <w:tc>
          <w:tcPr>
            <w:tcW w:w="0" w:type="auto"/>
            <w:tcBorders>
              <w:top w:val="single" w:sz="4" w:space="0" w:color="auto"/>
              <w:left w:val="single" w:sz="4" w:space="0" w:color="auto"/>
              <w:bottom w:val="single" w:sz="4" w:space="0" w:color="auto"/>
              <w:right w:val="single" w:sz="4" w:space="0" w:color="auto"/>
            </w:tcBorders>
            <w:vAlign w:val="center"/>
          </w:tcPr>
          <w:p w14:paraId="37C537CF" w14:textId="77777777" w:rsidR="00230A98" w:rsidRPr="00020619" w:rsidRDefault="00230A98" w:rsidP="00BB34DD">
            <w:pPr>
              <w:keepNext/>
              <w:keepLines/>
              <w:spacing w:after="0"/>
              <w:jc w:val="both"/>
              <w:rPr>
                <w:ins w:id="62419" w:author="BigCREditor-RAN4#104-bis" w:date="2022-10-21T15:37:00Z"/>
                <w:rFonts w:ascii="Arial" w:hAnsi="Arial" w:cs="Arial"/>
                <w:kern w:val="2"/>
                <w:sz w:val="18"/>
                <w:szCs w:val="22"/>
              </w:rPr>
            </w:pPr>
          </w:p>
        </w:tc>
      </w:tr>
      <w:tr w:rsidR="00230A98" w:rsidRPr="00020619" w14:paraId="4D087E8D" w14:textId="77777777" w:rsidTr="00BB34DD">
        <w:trPr>
          <w:trHeight w:val="162"/>
          <w:jc w:val="center"/>
          <w:ins w:id="62420" w:author="BigCREditor-RAN4#104-bis" w:date="2022-10-21T15:37:00Z"/>
        </w:trPr>
        <w:tc>
          <w:tcPr>
            <w:tcW w:w="0" w:type="auto"/>
            <w:gridSpan w:val="2"/>
            <w:tcBorders>
              <w:top w:val="single" w:sz="4" w:space="0" w:color="auto"/>
              <w:left w:val="single" w:sz="4" w:space="0" w:color="auto"/>
              <w:bottom w:val="single" w:sz="4" w:space="0" w:color="auto"/>
              <w:right w:val="single" w:sz="4" w:space="0" w:color="auto"/>
            </w:tcBorders>
            <w:hideMark/>
          </w:tcPr>
          <w:p w14:paraId="65B74F67" w14:textId="77777777" w:rsidR="00230A98" w:rsidRPr="00020619" w:rsidRDefault="00230A98" w:rsidP="00BB34DD">
            <w:pPr>
              <w:keepNext/>
              <w:keepLines/>
              <w:spacing w:after="0"/>
              <w:rPr>
                <w:ins w:id="62421" w:author="BigCREditor-RAN4#104-bis" w:date="2022-10-21T15:37:00Z"/>
                <w:rFonts w:ascii="Arial" w:hAnsi="Arial" w:cs="Arial"/>
                <w:kern w:val="2"/>
                <w:sz w:val="18"/>
                <w:szCs w:val="22"/>
              </w:rPr>
            </w:pPr>
            <w:ins w:id="62422" w:author="BigCREditor-RAN4#104-bis" w:date="2022-10-21T15:37:00Z">
              <w:r w:rsidRPr="00020619">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6E1402" w14:textId="77777777" w:rsidR="00230A98" w:rsidRPr="00020619" w:rsidRDefault="00230A98" w:rsidP="00BB34DD">
            <w:pPr>
              <w:keepNext/>
              <w:keepLines/>
              <w:spacing w:after="0"/>
              <w:jc w:val="center"/>
              <w:rPr>
                <w:ins w:id="62423" w:author="BigCREditor-RAN4#104-bis" w:date="2022-10-21T15:37:00Z"/>
                <w:rFonts w:ascii="Arial" w:hAnsi="Arial" w:cs="Arial"/>
                <w:kern w:val="2"/>
                <w:sz w:val="18"/>
                <w:szCs w:val="22"/>
              </w:rPr>
            </w:pPr>
            <w:ins w:id="62424" w:author="BigCREditor-RAN4#104-bis" w:date="2022-10-21T15:37: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0278A7" w14:textId="77777777" w:rsidR="00230A98" w:rsidRPr="00020619" w:rsidRDefault="00230A98" w:rsidP="00BB34DD">
            <w:pPr>
              <w:keepNext/>
              <w:keepLines/>
              <w:spacing w:after="0"/>
              <w:jc w:val="center"/>
              <w:rPr>
                <w:ins w:id="62425" w:author="BigCREditor-RAN4#104-bis" w:date="2022-10-21T15:37:00Z"/>
                <w:rFonts w:ascii="Arial" w:hAnsi="Arial" w:cs="Arial"/>
                <w:kern w:val="2"/>
                <w:sz w:val="18"/>
                <w:szCs w:val="22"/>
              </w:rPr>
            </w:pPr>
            <w:ins w:id="62426" w:author="BigCREditor-RAN4#104-bis" w:date="2022-10-21T15:37: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DB7609" w14:textId="77777777" w:rsidR="00230A98" w:rsidRPr="00020619" w:rsidRDefault="00230A98" w:rsidP="00BB34DD">
            <w:pPr>
              <w:keepNext/>
              <w:keepLines/>
              <w:spacing w:after="0"/>
              <w:jc w:val="center"/>
              <w:rPr>
                <w:ins w:id="62427" w:author="BigCREditor-RAN4#104-bis" w:date="2022-10-21T15:37:00Z"/>
                <w:rFonts w:ascii="Arial" w:hAnsi="Arial" w:cs="Arial"/>
                <w:kern w:val="2"/>
                <w:sz w:val="18"/>
                <w:szCs w:val="22"/>
              </w:rPr>
            </w:pPr>
            <w:ins w:id="62428" w:author="BigCREditor-RAN4#104-bis" w:date="2022-10-21T15:37:00Z">
              <w:r w:rsidRPr="00020619">
                <w:rPr>
                  <w:rFonts w:ascii="Arial" w:hAnsi="Arial" w:cs="Arial"/>
                  <w:kern w:val="2"/>
                  <w:sz w:val="18"/>
                  <w:szCs w:val="22"/>
                </w:rPr>
                <w:t>0.27</w:t>
              </w:r>
            </w:ins>
          </w:p>
        </w:tc>
        <w:tc>
          <w:tcPr>
            <w:tcW w:w="0" w:type="auto"/>
            <w:tcBorders>
              <w:top w:val="single" w:sz="4" w:space="0" w:color="auto"/>
              <w:left w:val="single" w:sz="4" w:space="0" w:color="auto"/>
              <w:bottom w:val="single" w:sz="4" w:space="0" w:color="auto"/>
              <w:right w:val="single" w:sz="4" w:space="0" w:color="auto"/>
            </w:tcBorders>
            <w:vAlign w:val="center"/>
          </w:tcPr>
          <w:p w14:paraId="314C092B" w14:textId="77777777" w:rsidR="00230A98" w:rsidRPr="00020619" w:rsidRDefault="00230A98" w:rsidP="00BB34DD">
            <w:pPr>
              <w:keepNext/>
              <w:keepLines/>
              <w:spacing w:after="0"/>
              <w:jc w:val="both"/>
              <w:rPr>
                <w:ins w:id="62429" w:author="BigCREditor-RAN4#104-bis" w:date="2022-10-21T15:37:00Z"/>
                <w:rFonts w:ascii="Arial" w:hAnsi="Arial" w:cs="Arial"/>
                <w:kern w:val="2"/>
                <w:sz w:val="18"/>
                <w:szCs w:val="22"/>
              </w:rPr>
            </w:pPr>
          </w:p>
        </w:tc>
      </w:tr>
      <w:tr w:rsidR="00230A98" w:rsidRPr="00020619" w14:paraId="46823BA7" w14:textId="77777777" w:rsidTr="00BB34DD">
        <w:trPr>
          <w:trHeight w:val="187"/>
          <w:jc w:val="center"/>
          <w:ins w:id="62430" w:author="BigCREditor-RAN4#104-bis" w:date="2022-10-21T15:37:00Z"/>
        </w:trPr>
        <w:tc>
          <w:tcPr>
            <w:tcW w:w="0" w:type="auto"/>
            <w:gridSpan w:val="6"/>
            <w:tcBorders>
              <w:top w:val="single" w:sz="4" w:space="0" w:color="auto"/>
              <w:left w:val="single" w:sz="4" w:space="0" w:color="auto"/>
              <w:bottom w:val="single" w:sz="4" w:space="0" w:color="auto"/>
              <w:right w:val="single" w:sz="4" w:space="0" w:color="auto"/>
            </w:tcBorders>
            <w:hideMark/>
          </w:tcPr>
          <w:p w14:paraId="59EBCF72" w14:textId="77777777" w:rsidR="00230A98" w:rsidRPr="00020619" w:rsidRDefault="00230A98" w:rsidP="00BB34DD">
            <w:pPr>
              <w:keepNext/>
              <w:keepLines/>
              <w:spacing w:after="0"/>
              <w:ind w:left="851" w:hanging="851"/>
              <w:rPr>
                <w:ins w:id="62431" w:author="BigCREditor-RAN4#104-bis" w:date="2022-10-21T15:37:00Z"/>
                <w:rFonts w:ascii="Arial" w:hAnsi="Arial"/>
                <w:sz w:val="18"/>
              </w:rPr>
            </w:pPr>
            <w:ins w:id="62432" w:author="BigCREditor-RAN4#104-bis" w:date="2022-10-21T15:37:00Z">
              <w:r w:rsidRPr="00020619">
                <w:rPr>
                  <w:rFonts w:ascii="Arial" w:hAnsi="Arial"/>
                  <w:sz w:val="18"/>
                </w:rPr>
                <w:t>Note 1:</w:t>
              </w:r>
              <w:r w:rsidRPr="00020619">
                <w:rPr>
                  <w:rFonts w:ascii="Arial" w:hAnsi="Arial"/>
                  <w:sz w:val="18"/>
                  <w:lang w:eastAsia="zh-CN"/>
                </w:rPr>
                <w:tab/>
              </w:r>
              <w:r w:rsidRPr="00020619">
                <w:rPr>
                  <w:rFonts w:ascii="Arial" w:hAnsi="Arial"/>
                  <w:sz w:val="18"/>
                </w:rPr>
                <w:t>UE-specific PDCCH is not transmitted after T1 starts.</w:t>
              </w:r>
            </w:ins>
          </w:p>
        </w:tc>
      </w:tr>
    </w:tbl>
    <w:p w14:paraId="0D375D72" w14:textId="77777777" w:rsidR="00230A98" w:rsidRPr="00020619" w:rsidRDefault="00230A98" w:rsidP="00230A98">
      <w:pPr>
        <w:rPr>
          <w:ins w:id="62433" w:author="BigCREditor-RAN4#104-bis" w:date="2022-10-21T15:37:00Z"/>
        </w:rPr>
      </w:pPr>
    </w:p>
    <w:p w14:paraId="2008A7D9" w14:textId="77777777" w:rsidR="00230A98" w:rsidRPr="00020619" w:rsidRDefault="00230A98" w:rsidP="00230A98">
      <w:pPr>
        <w:spacing w:before="120"/>
        <w:rPr>
          <w:ins w:id="62434" w:author="BigCREditor-RAN4#104-bis" w:date="2022-10-21T15:37:00Z"/>
        </w:rPr>
      </w:pPr>
    </w:p>
    <w:p w14:paraId="071BE39C" w14:textId="77777777" w:rsidR="00230A98" w:rsidRPr="00020619" w:rsidRDefault="00230A98" w:rsidP="00230A98">
      <w:pPr>
        <w:pStyle w:val="TH"/>
        <w:rPr>
          <w:ins w:id="62435" w:author="BigCREditor-RAN4#104-bis" w:date="2022-10-21T15:37:00Z"/>
        </w:rPr>
      </w:pPr>
      <w:ins w:id="62436" w:author="BigCREditor-RAN4#104-bis" w:date="2022-10-21T15:37:00Z">
        <w:r w:rsidRPr="00020619">
          <w:lastRenderedPageBreak/>
          <w:t xml:space="preserve">Table </w:t>
        </w:r>
        <w:r w:rsidRPr="00020619">
          <w:rPr>
            <w:lang w:eastAsia="en-GB"/>
          </w:rPr>
          <w:t>A.17.5.2.3</w:t>
        </w:r>
        <w:r w:rsidRPr="00020619">
          <w:t xml:space="preserve">.1-3: Cell specific test parameters for FR2 </w:t>
        </w:r>
        <w:proofErr w:type="spellStart"/>
        <w:r w:rsidRPr="00020619">
          <w:t>PCell</w:t>
        </w:r>
        <w:proofErr w:type="spellEnd"/>
        <w:r w:rsidRPr="00020619">
          <w:t xml:space="preserve"> for CSI-RS-based beam failure detection and link recovery testing in non-DRX mode</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230A98" w:rsidRPr="00020619" w14:paraId="3A7108AC" w14:textId="77777777" w:rsidTr="00BB34DD">
        <w:trPr>
          <w:cantSplit/>
          <w:trHeight w:val="187"/>
          <w:jc w:val="center"/>
          <w:ins w:id="62437" w:author="BigCREditor-RAN4#104-bis" w:date="2022-10-21T15:37:00Z"/>
        </w:trPr>
        <w:tc>
          <w:tcPr>
            <w:tcW w:w="3681" w:type="dxa"/>
            <w:gridSpan w:val="2"/>
            <w:tcBorders>
              <w:top w:val="single" w:sz="4" w:space="0" w:color="auto"/>
              <w:left w:val="single" w:sz="4" w:space="0" w:color="auto"/>
              <w:bottom w:val="nil"/>
              <w:right w:val="single" w:sz="4" w:space="0" w:color="auto"/>
            </w:tcBorders>
            <w:shd w:val="clear" w:color="auto" w:fill="auto"/>
            <w:hideMark/>
          </w:tcPr>
          <w:p w14:paraId="53F79EDA" w14:textId="77777777" w:rsidR="00230A98" w:rsidRPr="00020619" w:rsidRDefault="00230A98" w:rsidP="00BB34DD">
            <w:pPr>
              <w:pStyle w:val="TAH"/>
              <w:rPr>
                <w:ins w:id="62438" w:author="BigCREditor-RAN4#104-bis" w:date="2022-10-21T15:37:00Z"/>
              </w:rPr>
            </w:pPr>
            <w:ins w:id="62439" w:author="BigCREditor-RAN4#104-bis" w:date="2022-10-21T15:37:00Z">
              <w:r w:rsidRPr="00020619">
                <w:t>Parameter</w:t>
              </w:r>
            </w:ins>
          </w:p>
        </w:tc>
        <w:tc>
          <w:tcPr>
            <w:tcW w:w="850" w:type="dxa"/>
            <w:tcBorders>
              <w:top w:val="single" w:sz="4" w:space="0" w:color="auto"/>
              <w:left w:val="single" w:sz="4" w:space="0" w:color="auto"/>
              <w:bottom w:val="nil"/>
              <w:right w:val="single" w:sz="4" w:space="0" w:color="auto"/>
            </w:tcBorders>
            <w:shd w:val="clear" w:color="auto" w:fill="auto"/>
            <w:hideMark/>
          </w:tcPr>
          <w:p w14:paraId="5D960076" w14:textId="77777777" w:rsidR="00230A98" w:rsidRPr="00020619" w:rsidRDefault="00230A98" w:rsidP="00BB34DD">
            <w:pPr>
              <w:pStyle w:val="TAH"/>
              <w:rPr>
                <w:ins w:id="62440" w:author="BigCREditor-RAN4#104-bis" w:date="2022-10-21T15:37:00Z"/>
              </w:rPr>
            </w:pPr>
            <w:ins w:id="62441" w:author="BigCREditor-RAN4#104-bis" w:date="2022-10-21T15:37: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5E9CA4F4" w14:textId="77777777" w:rsidR="00230A98" w:rsidRPr="00020619" w:rsidRDefault="00230A98" w:rsidP="00BB34DD">
            <w:pPr>
              <w:pStyle w:val="TAH"/>
              <w:rPr>
                <w:ins w:id="62442" w:author="BigCREditor-RAN4#104-bis" w:date="2022-10-21T15:37:00Z"/>
              </w:rPr>
            </w:pPr>
            <w:ins w:id="62443" w:author="BigCREditor-RAN4#104-bis" w:date="2022-10-21T15:37:00Z">
              <w:r w:rsidRPr="00020619">
                <w:t>Test 1</w:t>
              </w:r>
            </w:ins>
          </w:p>
        </w:tc>
      </w:tr>
      <w:tr w:rsidR="00230A98" w:rsidRPr="00020619" w14:paraId="54EFAC49" w14:textId="77777777" w:rsidTr="00BB34DD">
        <w:trPr>
          <w:cantSplit/>
          <w:trHeight w:val="187"/>
          <w:jc w:val="center"/>
          <w:ins w:id="62444" w:author="BigCREditor-RAN4#104-bis" w:date="2022-10-21T15:37:00Z"/>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1D6674C5" w14:textId="77777777" w:rsidR="00230A98" w:rsidRPr="00020619" w:rsidRDefault="00230A98" w:rsidP="00BB34DD">
            <w:pPr>
              <w:pStyle w:val="TAH"/>
              <w:rPr>
                <w:ins w:id="62445" w:author="BigCREditor-RAN4#104-bis" w:date="2022-10-21T15:37:00Z"/>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7E9A6B93" w14:textId="77777777" w:rsidR="00230A98" w:rsidRPr="00020619" w:rsidRDefault="00230A98" w:rsidP="00BB34DD">
            <w:pPr>
              <w:pStyle w:val="TAH"/>
              <w:rPr>
                <w:ins w:id="62446" w:author="BigCREditor-RAN4#104-bis" w:date="2022-10-21T15:37:00Z"/>
              </w:rPr>
            </w:pPr>
          </w:p>
        </w:tc>
        <w:tc>
          <w:tcPr>
            <w:tcW w:w="879" w:type="dxa"/>
            <w:tcBorders>
              <w:top w:val="single" w:sz="4" w:space="0" w:color="auto"/>
              <w:left w:val="single" w:sz="4" w:space="0" w:color="auto"/>
              <w:bottom w:val="single" w:sz="4" w:space="0" w:color="auto"/>
              <w:right w:val="single" w:sz="4" w:space="0" w:color="auto"/>
            </w:tcBorders>
            <w:hideMark/>
          </w:tcPr>
          <w:p w14:paraId="051DE795" w14:textId="77777777" w:rsidR="00230A98" w:rsidRPr="00020619" w:rsidRDefault="00230A98" w:rsidP="00BB34DD">
            <w:pPr>
              <w:pStyle w:val="TAH"/>
              <w:rPr>
                <w:ins w:id="62447" w:author="BigCREditor-RAN4#104-bis" w:date="2022-10-21T15:37:00Z"/>
              </w:rPr>
            </w:pPr>
            <w:ins w:id="62448" w:author="BigCREditor-RAN4#104-bis" w:date="2022-10-21T15:37: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6749F84C" w14:textId="77777777" w:rsidR="00230A98" w:rsidRPr="00020619" w:rsidRDefault="00230A98" w:rsidP="00BB34DD">
            <w:pPr>
              <w:pStyle w:val="TAH"/>
              <w:rPr>
                <w:ins w:id="62449" w:author="BigCREditor-RAN4#104-bis" w:date="2022-10-21T15:37:00Z"/>
              </w:rPr>
            </w:pPr>
            <w:ins w:id="62450" w:author="BigCREditor-RAN4#104-bis" w:date="2022-10-21T15:37: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1BC76C27" w14:textId="77777777" w:rsidR="00230A98" w:rsidRPr="00020619" w:rsidRDefault="00230A98" w:rsidP="00BB34DD">
            <w:pPr>
              <w:pStyle w:val="TAH"/>
              <w:rPr>
                <w:ins w:id="62451" w:author="BigCREditor-RAN4#104-bis" w:date="2022-10-21T15:37:00Z"/>
              </w:rPr>
            </w:pPr>
            <w:ins w:id="62452" w:author="BigCREditor-RAN4#104-bis" w:date="2022-10-21T15:37: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4C8CE743" w14:textId="77777777" w:rsidR="00230A98" w:rsidRPr="00020619" w:rsidRDefault="00230A98" w:rsidP="00BB34DD">
            <w:pPr>
              <w:pStyle w:val="TAH"/>
              <w:rPr>
                <w:ins w:id="62453" w:author="BigCREditor-RAN4#104-bis" w:date="2022-10-21T15:37:00Z"/>
              </w:rPr>
            </w:pPr>
            <w:ins w:id="62454" w:author="BigCREditor-RAN4#104-bis" w:date="2022-10-21T15:37: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5490E009" w14:textId="77777777" w:rsidR="00230A98" w:rsidRPr="00020619" w:rsidRDefault="00230A98" w:rsidP="00BB34DD">
            <w:pPr>
              <w:pStyle w:val="TAH"/>
              <w:rPr>
                <w:ins w:id="62455" w:author="BigCREditor-RAN4#104-bis" w:date="2022-10-21T15:37:00Z"/>
              </w:rPr>
            </w:pPr>
            <w:ins w:id="62456" w:author="BigCREditor-RAN4#104-bis" w:date="2022-10-21T15:37:00Z">
              <w:r w:rsidRPr="00020619">
                <w:t>T5</w:t>
              </w:r>
            </w:ins>
          </w:p>
        </w:tc>
      </w:tr>
      <w:tr w:rsidR="00230A98" w:rsidRPr="00020619" w14:paraId="20B6588B" w14:textId="77777777" w:rsidTr="00BB34DD">
        <w:trPr>
          <w:cantSplit/>
          <w:trHeight w:val="187"/>
          <w:jc w:val="center"/>
          <w:ins w:id="62457"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tcPr>
          <w:p w14:paraId="09B13F65" w14:textId="77777777" w:rsidR="00230A98" w:rsidRPr="00020619" w:rsidRDefault="00230A98" w:rsidP="00BB34DD">
            <w:pPr>
              <w:pStyle w:val="TAL"/>
              <w:rPr>
                <w:ins w:id="62458" w:author="BigCREditor-RAN4#104-bis" w:date="2022-10-21T15:37:00Z"/>
                <w:lang w:eastAsia="ja-JP"/>
              </w:rPr>
            </w:pPr>
            <w:proofErr w:type="spellStart"/>
            <w:ins w:id="62459" w:author="BigCREditor-RAN4#104-bis" w:date="2022-10-21T15:37:00Z">
              <w:r w:rsidRPr="00020619">
                <w:t>AoA</w:t>
              </w:r>
              <w:proofErr w:type="spellEnd"/>
              <w:r w:rsidRPr="00020619">
                <w:t xml:space="preserve"> setup</w:t>
              </w:r>
            </w:ins>
          </w:p>
        </w:tc>
        <w:tc>
          <w:tcPr>
            <w:tcW w:w="850" w:type="dxa"/>
            <w:tcBorders>
              <w:top w:val="single" w:sz="4" w:space="0" w:color="auto"/>
              <w:left w:val="single" w:sz="4" w:space="0" w:color="auto"/>
              <w:bottom w:val="single" w:sz="4" w:space="0" w:color="auto"/>
              <w:right w:val="single" w:sz="4" w:space="0" w:color="auto"/>
            </w:tcBorders>
          </w:tcPr>
          <w:p w14:paraId="6FD9B51E" w14:textId="77777777" w:rsidR="00230A98" w:rsidRPr="00020619" w:rsidRDefault="00230A98" w:rsidP="00BB34DD">
            <w:pPr>
              <w:pStyle w:val="TAC"/>
              <w:rPr>
                <w:ins w:id="62460" w:author="BigCREditor-RAN4#104-bis" w:date="2022-10-21T15:37:00Z"/>
              </w:rPr>
            </w:pPr>
          </w:p>
        </w:tc>
        <w:tc>
          <w:tcPr>
            <w:tcW w:w="4395" w:type="dxa"/>
            <w:gridSpan w:val="5"/>
            <w:tcBorders>
              <w:top w:val="single" w:sz="4" w:space="0" w:color="auto"/>
              <w:left w:val="single" w:sz="4" w:space="0" w:color="auto"/>
              <w:right w:val="single" w:sz="4" w:space="0" w:color="auto"/>
            </w:tcBorders>
          </w:tcPr>
          <w:p w14:paraId="0E063F48" w14:textId="77777777" w:rsidR="00230A98" w:rsidRPr="00020619" w:rsidRDefault="00230A98" w:rsidP="00BB34DD">
            <w:pPr>
              <w:pStyle w:val="TAC"/>
              <w:rPr>
                <w:ins w:id="62461" w:author="BigCREditor-RAN4#104-bis" w:date="2022-10-21T15:37:00Z"/>
              </w:rPr>
            </w:pPr>
            <w:ins w:id="62462" w:author="BigCREditor-RAN4#104-bis" w:date="2022-10-21T15:37:00Z">
              <w:r w:rsidRPr="00020619">
                <w:t>Setup 1 defined in A.3.15</w:t>
              </w:r>
            </w:ins>
          </w:p>
        </w:tc>
      </w:tr>
      <w:tr w:rsidR="00230A98" w:rsidRPr="00020619" w14:paraId="7F7F851A" w14:textId="77777777" w:rsidTr="00BB34DD">
        <w:trPr>
          <w:cantSplit/>
          <w:trHeight w:val="187"/>
          <w:jc w:val="center"/>
          <w:ins w:id="62463"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tcPr>
          <w:p w14:paraId="0E6F867E" w14:textId="77777777" w:rsidR="00230A98" w:rsidRPr="00020619" w:rsidRDefault="00230A98" w:rsidP="00BB34DD">
            <w:pPr>
              <w:pStyle w:val="TAL"/>
              <w:rPr>
                <w:ins w:id="62464" w:author="BigCREditor-RAN4#104-bis" w:date="2022-10-21T15:37:00Z"/>
              </w:rPr>
            </w:pPr>
            <w:proofErr w:type="spellStart"/>
            <w:ins w:id="62465" w:author="BigCREditor-RAN4#104-bis" w:date="2022-10-21T15:37:00Z">
              <w:r w:rsidRPr="00020619">
                <w:t>Assumptpion</w:t>
              </w:r>
              <w:proofErr w:type="spellEnd"/>
              <w:r w:rsidRPr="00020619">
                <w:t xml:space="preserve"> for UE beams </w:t>
              </w:r>
              <w:r w:rsidRPr="00020619">
                <w:rPr>
                  <w:vertAlign w:val="superscript"/>
                </w:rPr>
                <w:t>Note 10</w:t>
              </w:r>
            </w:ins>
          </w:p>
        </w:tc>
        <w:tc>
          <w:tcPr>
            <w:tcW w:w="850" w:type="dxa"/>
            <w:tcBorders>
              <w:top w:val="single" w:sz="4" w:space="0" w:color="auto"/>
              <w:left w:val="single" w:sz="4" w:space="0" w:color="auto"/>
              <w:bottom w:val="single" w:sz="4" w:space="0" w:color="auto"/>
              <w:right w:val="single" w:sz="4" w:space="0" w:color="auto"/>
            </w:tcBorders>
          </w:tcPr>
          <w:p w14:paraId="678759E0" w14:textId="77777777" w:rsidR="00230A98" w:rsidRPr="00020619" w:rsidRDefault="00230A98" w:rsidP="00BB34DD">
            <w:pPr>
              <w:pStyle w:val="TAC"/>
              <w:rPr>
                <w:ins w:id="62466" w:author="BigCREditor-RAN4#104-bis" w:date="2022-10-21T15:37:00Z"/>
              </w:rPr>
            </w:pPr>
          </w:p>
        </w:tc>
        <w:tc>
          <w:tcPr>
            <w:tcW w:w="4395" w:type="dxa"/>
            <w:gridSpan w:val="5"/>
            <w:tcBorders>
              <w:top w:val="single" w:sz="4" w:space="0" w:color="auto"/>
              <w:left w:val="single" w:sz="4" w:space="0" w:color="auto"/>
              <w:bottom w:val="single" w:sz="4" w:space="0" w:color="auto"/>
              <w:right w:val="single" w:sz="4" w:space="0" w:color="auto"/>
            </w:tcBorders>
          </w:tcPr>
          <w:p w14:paraId="4E8FD8DD" w14:textId="77777777" w:rsidR="00230A98" w:rsidRPr="00020619" w:rsidRDefault="00230A98" w:rsidP="00BB34DD">
            <w:pPr>
              <w:pStyle w:val="TAC"/>
              <w:rPr>
                <w:ins w:id="62467" w:author="BigCREditor-RAN4#104-bis" w:date="2022-10-21T15:37:00Z"/>
              </w:rPr>
            </w:pPr>
            <w:ins w:id="62468" w:author="BigCREditor-RAN4#104-bis" w:date="2022-10-21T15:37:00Z">
              <w:r w:rsidRPr="00020619">
                <w:t>Rough</w:t>
              </w:r>
            </w:ins>
          </w:p>
        </w:tc>
      </w:tr>
      <w:tr w:rsidR="00230A98" w:rsidRPr="00020619" w14:paraId="2DF41C13" w14:textId="77777777" w:rsidTr="00BB34DD">
        <w:trPr>
          <w:cantSplit/>
          <w:trHeight w:val="187"/>
          <w:jc w:val="center"/>
          <w:ins w:id="62469"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5A222916" w14:textId="77777777" w:rsidR="00230A98" w:rsidRPr="00020619" w:rsidRDefault="00230A98" w:rsidP="00BB34DD">
            <w:pPr>
              <w:pStyle w:val="TAL"/>
              <w:rPr>
                <w:ins w:id="62470" w:author="BigCREditor-RAN4#104-bis" w:date="2022-10-21T15:37:00Z"/>
              </w:rPr>
            </w:pPr>
            <w:ins w:id="62471" w:author="BigCREditor-RAN4#104-bis" w:date="2022-10-21T15:37: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6B8F0788" w14:textId="77777777" w:rsidR="00230A98" w:rsidRPr="00020619" w:rsidRDefault="00230A98" w:rsidP="00BB34DD">
            <w:pPr>
              <w:pStyle w:val="TAC"/>
              <w:rPr>
                <w:ins w:id="62472" w:author="BigCREditor-RAN4#104-bis" w:date="2022-10-21T15:37:00Z"/>
              </w:rPr>
            </w:pPr>
            <w:ins w:id="62473" w:author="BigCREditor-RAN4#104-bis" w:date="2022-10-21T15:37:00Z">
              <w:r w:rsidRPr="00020619">
                <w:t>dB</w:t>
              </w:r>
            </w:ins>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6920E4BD" w14:textId="77777777" w:rsidR="00230A98" w:rsidRPr="00020619" w:rsidRDefault="00230A98" w:rsidP="00BB34DD">
            <w:pPr>
              <w:pStyle w:val="TAC"/>
              <w:rPr>
                <w:ins w:id="62474" w:author="BigCREditor-RAN4#104-bis" w:date="2022-10-21T15:37:00Z"/>
              </w:rPr>
            </w:pPr>
            <w:ins w:id="62475" w:author="BigCREditor-RAN4#104-bis" w:date="2022-10-21T15:37:00Z">
              <w:r w:rsidRPr="00020619">
                <w:t>0</w:t>
              </w:r>
            </w:ins>
          </w:p>
        </w:tc>
      </w:tr>
      <w:tr w:rsidR="00230A98" w:rsidRPr="00020619" w14:paraId="27F1CEFD" w14:textId="77777777" w:rsidTr="00BB34DD">
        <w:trPr>
          <w:cantSplit/>
          <w:trHeight w:val="187"/>
          <w:jc w:val="center"/>
          <w:ins w:id="62476"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08E5D095" w14:textId="77777777" w:rsidR="00230A98" w:rsidRPr="00020619" w:rsidRDefault="00230A98" w:rsidP="00BB34DD">
            <w:pPr>
              <w:pStyle w:val="TAL"/>
              <w:rPr>
                <w:ins w:id="62477" w:author="BigCREditor-RAN4#104-bis" w:date="2022-10-21T15:37:00Z"/>
              </w:rPr>
            </w:pPr>
            <w:ins w:id="62478" w:author="BigCREditor-RAN4#104-bis" w:date="2022-10-21T15:37: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737FA923" w14:textId="77777777" w:rsidR="00230A98" w:rsidRPr="00020619" w:rsidRDefault="00230A98" w:rsidP="00BB34DD">
            <w:pPr>
              <w:pStyle w:val="TAC"/>
              <w:rPr>
                <w:ins w:id="62479" w:author="BigCREditor-RAN4#104-bis" w:date="2022-10-21T15:37:00Z"/>
              </w:rPr>
            </w:pPr>
            <w:ins w:id="62480" w:author="BigCREditor-RAN4#104-bis" w:date="2022-10-21T15:37: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038888B9" w14:textId="77777777" w:rsidR="00230A98" w:rsidRPr="00020619" w:rsidRDefault="00230A98" w:rsidP="00BB34DD">
            <w:pPr>
              <w:pStyle w:val="TAC"/>
              <w:rPr>
                <w:ins w:id="62481" w:author="BigCREditor-RAN4#104-bis" w:date="2022-10-21T15:37:00Z"/>
              </w:rPr>
            </w:pPr>
          </w:p>
        </w:tc>
      </w:tr>
      <w:tr w:rsidR="00230A98" w:rsidRPr="00020619" w14:paraId="66F58187" w14:textId="77777777" w:rsidTr="00BB34DD">
        <w:trPr>
          <w:cantSplit/>
          <w:trHeight w:val="187"/>
          <w:jc w:val="center"/>
          <w:ins w:id="62482"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029E9914" w14:textId="77777777" w:rsidR="00230A98" w:rsidRPr="00020619" w:rsidRDefault="00230A98" w:rsidP="00BB34DD">
            <w:pPr>
              <w:pStyle w:val="TAL"/>
              <w:rPr>
                <w:ins w:id="62483" w:author="BigCREditor-RAN4#104-bis" w:date="2022-10-21T15:37:00Z"/>
              </w:rPr>
            </w:pPr>
            <w:ins w:id="62484" w:author="BigCREditor-RAN4#104-bis" w:date="2022-10-21T15:37: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19634D97" w14:textId="77777777" w:rsidR="00230A98" w:rsidRPr="00020619" w:rsidRDefault="00230A98" w:rsidP="00BB34DD">
            <w:pPr>
              <w:pStyle w:val="TAC"/>
              <w:rPr>
                <w:ins w:id="62485" w:author="BigCREditor-RAN4#104-bis" w:date="2022-10-21T15:37:00Z"/>
              </w:rPr>
            </w:pPr>
            <w:ins w:id="62486" w:author="BigCREditor-RAN4#104-bis" w:date="2022-10-21T15:37: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11A44B9D" w14:textId="77777777" w:rsidR="00230A98" w:rsidRPr="00020619" w:rsidRDefault="00230A98" w:rsidP="00BB34DD">
            <w:pPr>
              <w:pStyle w:val="TAC"/>
              <w:rPr>
                <w:ins w:id="62487" w:author="BigCREditor-RAN4#104-bis" w:date="2022-10-21T15:37:00Z"/>
              </w:rPr>
            </w:pPr>
          </w:p>
        </w:tc>
      </w:tr>
      <w:tr w:rsidR="00230A98" w:rsidRPr="00020619" w14:paraId="71BA3C20" w14:textId="77777777" w:rsidTr="00BB34DD">
        <w:trPr>
          <w:cantSplit/>
          <w:trHeight w:val="187"/>
          <w:jc w:val="center"/>
          <w:ins w:id="62488"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7376FA6C" w14:textId="77777777" w:rsidR="00230A98" w:rsidRPr="00020619" w:rsidRDefault="00230A98" w:rsidP="00BB34DD">
            <w:pPr>
              <w:pStyle w:val="TAL"/>
              <w:rPr>
                <w:ins w:id="62489" w:author="BigCREditor-RAN4#104-bis" w:date="2022-10-21T15:37:00Z"/>
              </w:rPr>
            </w:pPr>
            <w:ins w:id="62490" w:author="BigCREditor-RAN4#104-bis" w:date="2022-10-21T15:37: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3671EE08" w14:textId="77777777" w:rsidR="00230A98" w:rsidRPr="00020619" w:rsidRDefault="00230A98" w:rsidP="00BB34DD">
            <w:pPr>
              <w:pStyle w:val="TAC"/>
              <w:rPr>
                <w:ins w:id="62491" w:author="BigCREditor-RAN4#104-bis" w:date="2022-10-21T15:37:00Z"/>
              </w:rPr>
            </w:pPr>
            <w:ins w:id="62492" w:author="BigCREditor-RAN4#104-bis" w:date="2022-10-21T15:37: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4BC578DB" w14:textId="77777777" w:rsidR="00230A98" w:rsidRPr="00020619" w:rsidRDefault="00230A98" w:rsidP="00BB34DD">
            <w:pPr>
              <w:pStyle w:val="TAC"/>
              <w:rPr>
                <w:ins w:id="62493" w:author="BigCREditor-RAN4#104-bis" w:date="2022-10-21T15:37:00Z"/>
              </w:rPr>
            </w:pPr>
          </w:p>
        </w:tc>
      </w:tr>
      <w:tr w:rsidR="00230A98" w:rsidRPr="00020619" w14:paraId="05982E13" w14:textId="77777777" w:rsidTr="00BB34DD">
        <w:trPr>
          <w:cantSplit/>
          <w:trHeight w:val="187"/>
          <w:jc w:val="center"/>
          <w:ins w:id="62494"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10A19E46" w14:textId="77777777" w:rsidR="00230A98" w:rsidRPr="00020619" w:rsidRDefault="00230A98" w:rsidP="00BB34DD">
            <w:pPr>
              <w:pStyle w:val="TAL"/>
              <w:rPr>
                <w:ins w:id="62495" w:author="BigCREditor-RAN4#104-bis" w:date="2022-10-21T15:37:00Z"/>
              </w:rPr>
            </w:pPr>
            <w:ins w:id="62496" w:author="BigCREditor-RAN4#104-bis" w:date="2022-10-21T15:37: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2341A6A4" w14:textId="77777777" w:rsidR="00230A98" w:rsidRPr="00020619" w:rsidRDefault="00230A98" w:rsidP="00BB34DD">
            <w:pPr>
              <w:pStyle w:val="TAC"/>
              <w:rPr>
                <w:ins w:id="62497" w:author="BigCREditor-RAN4#104-bis" w:date="2022-10-21T15:37:00Z"/>
              </w:rPr>
            </w:pPr>
            <w:ins w:id="62498" w:author="BigCREditor-RAN4#104-bis" w:date="2022-10-21T15:37: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28A2B8CC" w14:textId="77777777" w:rsidR="00230A98" w:rsidRPr="00020619" w:rsidRDefault="00230A98" w:rsidP="00BB34DD">
            <w:pPr>
              <w:pStyle w:val="TAC"/>
              <w:rPr>
                <w:ins w:id="62499" w:author="BigCREditor-RAN4#104-bis" w:date="2022-10-21T15:37:00Z"/>
              </w:rPr>
            </w:pPr>
          </w:p>
        </w:tc>
      </w:tr>
      <w:tr w:rsidR="00230A98" w:rsidRPr="00020619" w14:paraId="2564E557" w14:textId="77777777" w:rsidTr="00BB34DD">
        <w:trPr>
          <w:cantSplit/>
          <w:trHeight w:val="187"/>
          <w:jc w:val="center"/>
          <w:ins w:id="62500"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3A2C38B7" w14:textId="77777777" w:rsidR="00230A98" w:rsidRPr="00020619" w:rsidRDefault="00230A98" w:rsidP="00BB34DD">
            <w:pPr>
              <w:pStyle w:val="TAL"/>
              <w:rPr>
                <w:ins w:id="62501" w:author="BigCREditor-RAN4#104-bis" w:date="2022-10-21T15:37:00Z"/>
              </w:rPr>
            </w:pPr>
            <w:ins w:id="62502" w:author="BigCREditor-RAN4#104-bis" w:date="2022-10-21T15:37: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4D888598" w14:textId="77777777" w:rsidR="00230A98" w:rsidRPr="00020619" w:rsidRDefault="00230A98" w:rsidP="00BB34DD">
            <w:pPr>
              <w:pStyle w:val="TAC"/>
              <w:rPr>
                <w:ins w:id="62503" w:author="BigCREditor-RAN4#104-bis" w:date="2022-10-21T15:37:00Z"/>
              </w:rPr>
            </w:pPr>
            <w:ins w:id="62504" w:author="BigCREditor-RAN4#104-bis" w:date="2022-10-21T15:37: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0979EC24" w14:textId="77777777" w:rsidR="00230A98" w:rsidRPr="00020619" w:rsidRDefault="00230A98" w:rsidP="00BB34DD">
            <w:pPr>
              <w:pStyle w:val="TAC"/>
              <w:rPr>
                <w:ins w:id="62505" w:author="BigCREditor-RAN4#104-bis" w:date="2022-10-21T15:37:00Z"/>
              </w:rPr>
            </w:pPr>
          </w:p>
        </w:tc>
      </w:tr>
      <w:tr w:rsidR="00230A98" w:rsidRPr="00020619" w14:paraId="2EA76B49" w14:textId="77777777" w:rsidTr="00BB34DD">
        <w:trPr>
          <w:cantSplit/>
          <w:trHeight w:val="187"/>
          <w:jc w:val="center"/>
          <w:ins w:id="62506"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2ABF004A" w14:textId="77777777" w:rsidR="00230A98" w:rsidRPr="00020619" w:rsidRDefault="00230A98" w:rsidP="00BB34DD">
            <w:pPr>
              <w:pStyle w:val="TAL"/>
              <w:rPr>
                <w:ins w:id="62507" w:author="BigCREditor-RAN4#104-bis" w:date="2022-10-21T15:37:00Z"/>
              </w:rPr>
            </w:pPr>
            <w:ins w:id="62508" w:author="BigCREditor-RAN4#104-bis" w:date="2022-10-21T15:37: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7C7AEDDF" w14:textId="77777777" w:rsidR="00230A98" w:rsidRPr="00020619" w:rsidRDefault="00230A98" w:rsidP="00BB34DD">
            <w:pPr>
              <w:pStyle w:val="TAC"/>
              <w:rPr>
                <w:ins w:id="62509" w:author="BigCREditor-RAN4#104-bis" w:date="2022-10-21T15:37:00Z"/>
              </w:rPr>
            </w:pPr>
            <w:ins w:id="62510" w:author="BigCREditor-RAN4#104-bis" w:date="2022-10-21T15:37: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13047FCC" w14:textId="77777777" w:rsidR="00230A98" w:rsidRPr="00020619" w:rsidRDefault="00230A98" w:rsidP="00BB34DD">
            <w:pPr>
              <w:pStyle w:val="TAC"/>
              <w:rPr>
                <w:ins w:id="62511" w:author="BigCREditor-RAN4#104-bis" w:date="2022-10-21T15:37:00Z"/>
              </w:rPr>
            </w:pPr>
          </w:p>
        </w:tc>
      </w:tr>
      <w:tr w:rsidR="00230A98" w:rsidRPr="00020619" w14:paraId="6E735471" w14:textId="77777777" w:rsidTr="00BB34DD">
        <w:trPr>
          <w:cantSplit/>
          <w:trHeight w:val="187"/>
          <w:jc w:val="center"/>
          <w:ins w:id="62512"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67CB8F82" w14:textId="77777777" w:rsidR="00230A98" w:rsidRPr="00020619" w:rsidRDefault="00230A98" w:rsidP="00BB34DD">
            <w:pPr>
              <w:pStyle w:val="TAL"/>
              <w:rPr>
                <w:ins w:id="62513" w:author="BigCREditor-RAN4#104-bis" w:date="2022-10-21T15:37:00Z"/>
              </w:rPr>
            </w:pPr>
            <w:ins w:id="62514" w:author="BigCREditor-RAN4#104-bis" w:date="2022-10-21T15:37: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074D4CB7" w14:textId="77777777" w:rsidR="00230A98" w:rsidRPr="00020619" w:rsidRDefault="00230A98" w:rsidP="00BB34DD">
            <w:pPr>
              <w:pStyle w:val="TAC"/>
              <w:rPr>
                <w:ins w:id="62515" w:author="BigCREditor-RAN4#104-bis" w:date="2022-10-21T15:37:00Z"/>
              </w:rPr>
            </w:pPr>
            <w:ins w:id="62516" w:author="BigCREditor-RAN4#104-bis" w:date="2022-10-21T15:37: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3B84BDD4" w14:textId="77777777" w:rsidR="00230A98" w:rsidRPr="00020619" w:rsidRDefault="00230A98" w:rsidP="00BB34DD">
            <w:pPr>
              <w:pStyle w:val="TAC"/>
              <w:rPr>
                <w:ins w:id="62517" w:author="BigCREditor-RAN4#104-bis" w:date="2022-10-21T15:37:00Z"/>
              </w:rPr>
            </w:pPr>
          </w:p>
        </w:tc>
      </w:tr>
      <w:tr w:rsidR="00230A98" w:rsidRPr="00020619" w14:paraId="55553F6A" w14:textId="77777777" w:rsidTr="00BB34DD">
        <w:trPr>
          <w:cantSplit/>
          <w:trHeight w:val="187"/>
          <w:jc w:val="center"/>
          <w:ins w:id="62518"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597B5881" w14:textId="77777777" w:rsidR="00230A98" w:rsidRPr="00020619" w:rsidRDefault="00230A98" w:rsidP="00BB34DD">
            <w:pPr>
              <w:pStyle w:val="TAL"/>
              <w:rPr>
                <w:ins w:id="62519" w:author="BigCREditor-RAN4#104-bis" w:date="2022-10-21T15:37:00Z"/>
              </w:rPr>
            </w:pPr>
            <w:ins w:id="62520" w:author="BigCREditor-RAN4#104-bis" w:date="2022-10-21T15:37: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6BFF249A" w14:textId="77777777" w:rsidR="00230A98" w:rsidRPr="00020619" w:rsidRDefault="00230A98" w:rsidP="00BB34DD">
            <w:pPr>
              <w:pStyle w:val="TAC"/>
              <w:rPr>
                <w:ins w:id="62521" w:author="BigCREditor-RAN4#104-bis" w:date="2022-10-21T15:37:00Z"/>
              </w:rPr>
            </w:pPr>
            <w:ins w:id="62522" w:author="BigCREditor-RAN4#104-bis" w:date="2022-10-21T15:37:00Z">
              <w:r w:rsidRPr="00020619">
                <w:t>dB</w:t>
              </w:r>
            </w:ins>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362C1CAF" w14:textId="77777777" w:rsidR="00230A98" w:rsidRPr="00020619" w:rsidRDefault="00230A98" w:rsidP="00BB34DD">
            <w:pPr>
              <w:pStyle w:val="TAC"/>
              <w:rPr>
                <w:ins w:id="62523" w:author="BigCREditor-RAN4#104-bis" w:date="2022-10-21T15:37:00Z"/>
              </w:rPr>
            </w:pPr>
          </w:p>
        </w:tc>
      </w:tr>
      <w:tr w:rsidR="00230A98" w:rsidRPr="00020619" w14:paraId="47B9A553" w14:textId="77777777" w:rsidTr="00BB34DD">
        <w:trPr>
          <w:cantSplit/>
          <w:trHeight w:val="187"/>
          <w:jc w:val="center"/>
          <w:ins w:id="62524" w:author="BigCREditor-RAN4#104-bis" w:date="2022-10-21T15:37:00Z"/>
        </w:trPr>
        <w:tc>
          <w:tcPr>
            <w:tcW w:w="2263" w:type="dxa"/>
            <w:tcBorders>
              <w:top w:val="single" w:sz="4" w:space="0" w:color="auto"/>
              <w:left w:val="single" w:sz="4" w:space="0" w:color="auto"/>
              <w:bottom w:val="single" w:sz="4" w:space="0" w:color="auto"/>
              <w:right w:val="single" w:sz="4" w:space="0" w:color="auto"/>
            </w:tcBorders>
            <w:vAlign w:val="center"/>
            <w:hideMark/>
          </w:tcPr>
          <w:p w14:paraId="426E972E" w14:textId="77777777" w:rsidR="00230A98" w:rsidRPr="00020619" w:rsidRDefault="00230A98" w:rsidP="00BB34DD">
            <w:pPr>
              <w:pStyle w:val="TAL"/>
              <w:rPr>
                <w:ins w:id="62525" w:author="BigCREditor-RAN4#104-bis" w:date="2022-10-21T15:37:00Z"/>
              </w:rPr>
            </w:pPr>
            <w:ins w:id="62526" w:author="BigCREditor-RAN4#104-bis" w:date="2022-10-21T15:37:00Z">
              <w:r w:rsidRPr="00020619">
                <w:t>SNR_CSI-RS</w:t>
              </w:r>
              <w:r w:rsidRPr="00020619">
                <w:rPr>
                  <w:rFonts w:eastAsia="?? ??"/>
                </w:rPr>
                <w:t xml:space="preserve"> of </w:t>
              </w:r>
              <w:r w:rsidRPr="00020619">
                <w:t>set q</w:t>
              </w:r>
              <w:r w:rsidRPr="00020619">
                <w:rPr>
                  <w:vertAlign w:val="subscript"/>
                </w:rPr>
                <w:t>0</w:t>
              </w:r>
            </w:ins>
          </w:p>
        </w:tc>
        <w:tc>
          <w:tcPr>
            <w:tcW w:w="1418" w:type="dxa"/>
            <w:tcBorders>
              <w:top w:val="single" w:sz="4" w:space="0" w:color="auto"/>
              <w:left w:val="single" w:sz="4" w:space="0" w:color="auto"/>
              <w:bottom w:val="single" w:sz="4" w:space="0" w:color="auto"/>
              <w:right w:val="single" w:sz="4" w:space="0" w:color="auto"/>
            </w:tcBorders>
            <w:hideMark/>
          </w:tcPr>
          <w:p w14:paraId="27AA991A" w14:textId="77777777" w:rsidR="00230A98" w:rsidRPr="00020619" w:rsidRDefault="00230A98" w:rsidP="00BB34DD">
            <w:pPr>
              <w:pStyle w:val="TAL"/>
              <w:rPr>
                <w:ins w:id="62527" w:author="BigCREditor-RAN4#104-bis" w:date="2022-10-21T15:37:00Z"/>
                <w:noProof/>
              </w:rPr>
            </w:pPr>
            <w:ins w:id="62528" w:author="BigCREditor-RAN4#104-bis" w:date="2022-10-21T15:37:00Z">
              <w:r w:rsidRPr="00020619">
                <w:rPr>
                  <w:noProof/>
                </w:rPr>
                <w:t>Config 1</w:t>
              </w:r>
            </w:ins>
          </w:p>
        </w:tc>
        <w:tc>
          <w:tcPr>
            <w:tcW w:w="850" w:type="dxa"/>
            <w:tcBorders>
              <w:top w:val="single" w:sz="4" w:space="0" w:color="auto"/>
              <w:left w:val="single" w:sz="4" w:space="0" w:color="auto"/>
              <w:bottom w:val="single" w:sz="4" w:space="0" w:color="auto"/>
              <w:right w:val="single" w:sz="4" w:space="0" w:color="auto"/>
            </w:tcBorders>
            <w:hideMark/>
          </w:tcPr>
          <w:p w14:paraId="56C048AB" w14:textId="77777777" w:rsidR="00230A98" w:rsidRPr="00020619" w:rsidRDefault="00230A98" w:rsidP="00BB34DD">
            <w:pPr>
              <w:pStyle w:val="TAC"/>
              <w:rPr>
                <w:ins w:id="62529" w:author="BigCREditor-RAN4#104-bis" w:date="2022-10-21T15:37:00Z"/>
              </w:rPr>
            </w:pPr>
            <w:ins w:id="62530" w:author="BigCREditor-RAN4#104-bis" w:date="2022-10-21T15:37: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29B0BA3D" w14:textId="77777777" w:rsidR="00230A98" w:rsidRPr="00020619" w:rsidRDefault="00230A98" w:rsidP="00BB34DD">
            <w:pPr>
              <w:pStyle w:val="TAC"/>
              <w:rPr>
                <w:ins w:id="62531" w:author="BigCREditor-RAN4#104-bis" w:date="2022-10-21T15:37:00Z"/>
                <w:noProof/>
              </w:rPr>
            </w:pPr>
            <w:ins w:id="62532" w:author="BigCREditor-RAN4#104-bis" w:date="2022-10-21T15:37:00Z">
              <w:r w:rsidRPr="00020619">
                <w:rPr>
                  <w:rFonts w:eastAsia="MS Mincho"/>
                </w:rPr>
                <w:t>5</w:t>
              </w:r>
              <w:r w:rsidRPr="00020619">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7BE58222" w14:textId="77777777" w:rsidR="00230A98" w:rsidRPr="00020619" w:rsidRDefault="00230A98" w:rsidP="00BB34DD">
            <w:pPr>
              <w:pStyle w:val="TAC"/>
              <w:rPr>
                <w:ins w:id="62533" w:author="BigCREditor-RAN4#104-bis" w:date="2022-10-21T15:37:00Z"/>
                <w:noProof/>
              </w:rPr>
            </w:pPr>
            <w:ins w:id="62534" w:author="BigCREditor-RAN4#104-bis" w:date="2022-10-21T15:37:00Z">
              <w:r w:rsidRPr="00020619">
                <w:rPr>
                  <w:rFonts w:eastAsia="MS Mincho"/>
                </w:rPr>
                <w:t>-3</w:t>
              </w:r>
              <w:r w:rsidRPr="00020619">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2EBE5999" w14:textId="77777777" w:rsidR="00230A98" w:rsidRPr="00020619" w:rsidRDefault="00230A98" w:rsidP="00BB34DD">
            <w:pPr>
              <w:pStyle w:val="TAC"/>
              <w:rPr>
                <w:ins w:id="62535" w:author="BigCREditor-RAN4#104-bis" w:date="2022-10-21T15:37:00Z"/>
                <w:noProof/>
              </w:rPr>
            </w:pPr>
            <w:ins w:id="62536" w:author="BigCREditor-RAN4#104-bis" w:date="2022-10-21T15:37: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5780172D" w14:textId="77777777" w:rsidR="00230A98" w:rsidRPr="00020619" w:rsidRDefault="00230A98" w:rsidP="00BB34DD">
            <w:pPr>
              <w:pStyle w:val="TAC"/>
              <w:rPr>
                <w:ins w:id="62537" w:author="BigCREditor-RAN4#104-bis" w:date="2022-10-21T15:37:00Z"/>
                <w:noProof/>
              </w:rPr>
            </w:pPr>
            <w:ins w:id="62538" w:author="BigCREditor-RAN4#104-bis" w:date="2022-10-21T15:37: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6805F5F5" w14:textId="77777777" w:rsidR="00230A98" w:rsidRPr="00020619" w:rsidRDefault="00230A98" w:rsidP="00BB34DD">
            <w:pPr>
              <w:pStyle w:val="TAC"/>
              <w:rPr>
                <w:ins w:id="62539" w:author="BigCREditor-RAN4#104-bis" w:date="2022-10-21T15:37:00Z"/>
                <w:noProof/>
              </w:rPr>
            </w:pPr>
            <w:ins w:id="62540" w:author="BigCREditor-RAN4#104-bis" w:date="2022-10-21T15:37:00Z">
              <w:r w:rsidRPr="00020619">
                <w:rPr>
                  <w:rFonts w:eastAsia="MS Mincho"/>
                </w:rPr>
                <w:t>-12</w:t>
              </w:r>
            </w:ins>
          </w:p>
        </w:tc>
      </w:tr>
      <w:tr w:rsidR="00230A98" w:rsidRPr="00020619" w14:paraId="126F1729" w14:textId="77777777" w:rsidTr="00BB34DD">
        <w:trPr>
          <w:cantSplit/>
          <w:trHeight w:val="187"/>
          <w:jc w:val="center"/>
          <w:ins w:id="62541" w:author="BigCREditor-RAN4#104-bis" w:date="2022-10-21T15:37:00Z"/>
        </w:trPr>
        <w:tc>
          <w:tcPr>
            <w:tcW w:w="2263" w:type="dxa"/>
            <w:tcBorders>
              <w:top w:val="single" w:sz="4" w:space="0" w:color="auto"/>
              <w:left w:val="single" w:sz="4" w:space="0" w:color="auto"/>
              <w:right w:val="single" w:sz="4" w:space="0" w:color="auto"/>
            </w:tcBorders>
          </w:tcPr>
          <w:p w14:paraId="38083B84" w14:textId="77777777" w:rsidR="00230A98" w:rsidRPr="00020619" w:rsidRDefault="00230A98" w:rsidP="00BB34DD">
            <w:pPr>
              <w:pStyle w:val="TAL"/>
              <w:rPr>
                <w:ins w:id="62542" w:author="BigCREditor-RAN4#104-bis" w:date="2022-10-21T15:37:00Z"/>
              </w:rPr>
            </w:pPr>
            <w:ins w:id="62543" w:author="BigCREditor-RAN4#104-bis" w:date="2022-10-21T15:37:00Z">
              <w:r w:rsidRPr="00020619">
                <w:t>SNR_CSI-RS of set q</w:t>
              </w:r>
              <w:r w:rsidRPr="00020619">
                <w:rPr>
                  <w:vertAlign w:val="subscript"/>
                </w:rPr>
                <w:t>1</w:t>
              </w:r>
            </w:ins>
          </w:p>
        </w:tc>
        <w:tc>
          <w:tcPr>
            <w:tcW w:w="1418" w:type="dxa"/>
            <w:tcBorders>
              <w:top w:val="single" w:sz="4" w:space="0" w:color="auto"/>
              <w:left w:val="single" w:sz="4" w:space="0" w:color="auto"/>
              <w:bottom w:val="single" w:sz="4" w:space="0" w:color="auto"/>
              <w:right w:val="single" w:sz="4" w:space="0" w:color="auto"/>
            </w:tcBorders>
          </w:tcPr>
          <w:p w14:paraId="2EE0130B" w14:textId="77777777" w:rsidR="00230A98" w:rsidRPr="00020619" w:rsidRDefault="00230A98" w:rsidP="00BB34DD">
            <w:pPr>
              <w:pStyle w:val="TAL"/>
              <w:rPr>
                <w:ins w:id="62544" w:author="BigCREditor-RAN4#104-bis" w:date="2022-10-21T15:37:00Z"/>
                <w:noProof/>
              </w:rPr>
            </w:pPr>
            <w:ins w:id="62545" w:author="BigCREditor-RAN4#104-bis" w:date="2022-10-21T15:37:00Z">
              <w:r w:rsidRPr="00020619">
                <w:rPr>
                  <w:noProof/>
                </w:rPr>
                <w:t>Config 1</w:t>
              </w:r>
            </w:ins>
          </w:p>
        </w:tc>
        <w:tc>
          <w:tcPr>
            <w:tcW w:w="850" w:type="dxa"/>
            <w:tcBorders>
              <w:top w:val="single" w:sz="4" w:space="0" w:color="auto"/>
              <w:left w:val="single" w:sz="4" w:space="0" w:color="auto"/>
              <w:right w:val="single" w:sz="4" w:space="0" w:color="auto"/>
            </w:tcBorders>
          </w:tcPr>
          <w:p w14:paraId="65474989" w14:textId="77777777" w:rsidR="00230A98" w:rsidRPr="00020619" w:rsidRDefault="00230A98" w:rsidP="00BB34DD">
            <w:pPr>
              <w:pStyle w:val="TAC"/>
              <w:rPr>
                <w:ins w:id="62546" w:author="BigCREditor-RAN4#104-bis" w:date="2022-10-21T15:37:00Z"/>
              </w:rPr>
            </w:pPr>
            <w:ins w:id="62547" w:author="BigCREditor-RAN4#104-bis" w:date="2022-10-21T15:37: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7ADD03FA" w14:textId="77777777" w:rsidR="00230A98" w:rsidRPr="00020619" w:rsidRDefault="00230A98" w:rsidP="00BB34DD">
            <w:pPr>
              <w:pStyle w:val="TAC"/>
              <w:rPr>
                <w:ins w:id="62548" w:author="BigCREditor-RAN4#104-bis" w:date="2022-10-21T15:37:00Z"/>
                <w:noProof/>
              </w:rPr>
            </w:pPr>
            <w:ins w:id="62549" w:author="BigCREditor-RAN4#104-bis" w:date="2022-10-21T15:37:00Z">
              <w:r w:rsidRPr="00020619">
                <w:rPr>
                  <w:rFonts w:eastAsia="MS Mincho"/>
                </w:rPr>
                <w:t>0.2</w:t>
              </w:r>
            </w:ins>
          </w:p>
        </w:tc>
        <w:tc>
          <w:tcPr>
            <w:tcW w:w="879" w:type="dxa"/>
            <w:tcBorders>
              <w:top w:val="single" w:sz="4" w:space="0" w:color="auto"/>
              <w:left w:val="single" w:sz="4" w:space="0" w:color="auto"/>
              <w:bottom w:val="single" w:sz="4" w:space="0" w:color="auto"/>
              <w:right w:val="single" w:sz="4" w:space="0" w:color="auto"/>
            </w:tcBorders>
          </w:tcPr>
          <w:p w14:paraId="0BEE8DA7" w14:textId="77777777" w:rsidR="00230A98" w:rsidRPr="00020619" w:rsidRDefault="00230A98" w:rsidP="00BB34DD">
            <w:pPr>
              <w:pStyle w:val="TAC"/>
              <w:rPr>
                <w:ins w:id="62550" w:author="BigCREditor-RAN4#104-bis" w:date="2022-10-21T15:37:00Z"/>
                <w:rFonts w:eastAsia="MS Mincho"/>
              </w:rPr>
            </w:pPr>
            <w:ins w:id="62551" w:author="BigCREditor-RAN4#104-bis" w:date="2022-10-21T15:37:00Z">
              <w:r w:rsidRPr="00020619">
                <w:rPr>
                  <w:rFonts w:eastAsia="MS Mincho"/>
                </w:rPr>
                <w:t>0.2</w:t>
              </w:r>
            </w:ins>
          </w:p>
        </w:tc>
        <w:tc>
          <w:tcPr>
            <w:tcW w:w="879" w:type="dxa"/>
            <w:tcBorders>
              <w:top w:val="single" w:sz="4" w:space="0" w:color="auto"/>
              <w:left w:val="single" w:sz="4" w:space="0" w:color="auto"/>
              <w:bottom w:val="single" w:sz="4" w:space="0" w:color="auto"/>
              <w:right w:val="single" w:sz="4" w:space="0" w:color="auto"/>
            </w:tcBorders>
          </w:tcPr>
          <w:p w14:paraId="59BCEEA6" w14:textId="77777777" w:rsidR="00230A98" w:rsidRPr="00020619" w:rsidRDefault="00230A98" w:rsidP="00BB34DD">
            <w:pPr>
              <w:pStyle w:val="TAC"/>
              <w:rPr>
                <w:ins w:id="62552" w:author="BigCREditor-RAN4#104-bis" w:date="2022-10-21T15:37:00Z"/>
                <w:rFonts w:eastAsia="MS Mincho"/>
              </w:rPr>
            </w:pPr>
            <w:ins w:id="62553" w:author="BigCREditor-RAN4#104-bis" w:date="2022-10-21T15:37:00Z">
              <w:r w:rsidRPr="00020619">
                <w:rPr>
                  <w:rFonts w:eastAsia="MS Mincho"/>
                </w:rPr>
                <w:t>20.2</w:t>
              </w:r>
            </w:ins>
          </w:p>
        </w:tc>
        <w:tc>
          <w:tcPr>
            <w:tcW w:w="879" w:type="dxa"/>
            <w:tcBorders>
              <w:top w:val="single" w:sz="4" w:space="0" w:color="auto"/>
              <w:left w:val="single" w:sz="4" w:space="0" w:color="auto"/>
              <w:bottom w:val="single" w:sz="4" w:space="0" w:color="auto"/>
              <w:right w:val="single" w:sz="4" w:space="0" w:color="auto"/>
            </w:tcBorders>
          </w:tcPr>
          <w:p w14:paraId="401C2BE0" w14:textId="77777777" w:rsidR="00230A98" w:rsidRPr="00020619" w:rsidRDefault="00230A98" w:rsidP="00BB34DD">
            <w:pPr>
              <w:pStyle w:val="TAC"/>
              <w:rPr>
                <w:ins w:id="62554" w:author="BigCREditor-RAN4#104-bis" w:date="2022-10-21T15:37:00Z"/>
                <w:noProof/>
              </w:rPr>
            </w:pPr>
            <w:ins w:id="62555" w:author="BigCREditor-RAN4#104-bis" w:date="2022-10-21T15:37:00Z">
              <w:r w:rsidRPr="00020619">
                <w:rPr>
                  <w:rFonts w:eastAsia="MS Mincho"/>
                </w:rPr>
                <w:t>20.2</w:t>
              </w:r>
            </w:ins>
          </w:p>
        </w:tc>
        <w:tc>
          <w:tcPr>
            <w:tcW w:w="879" w:type="dxa"/>
            <w:tcBorders>
              <w:top w:val="single" w:sz="4" w:space="0" w:color="auto"/>
              <w:left w:val="single" w:sz="4" w:space="0" w:color="auto"/>
              <w:bottom w:val="single" w:sz="4" w:space="0" w:color="auto"/>
              <w:right w:val="single" w:sz="4" w:space="0" w:color="auto"/>
            </w:tcBorders>
          </w:tcPr>
          <w:p w14:paraId="13CBF47D" w14:textId="77777777" w:rsidR="00230A98" w:rsidRPr="00020619" w:rsidRDefault="00230A98" w:rsidP="00BB34DD">
            <w:pPr>
              <w:pStyle w:val="TAC"/>
              <w:rPr>
                <w:ins w:id="62556" w:author="BigCREditor-RAN4#104-bis" w:date="2022-10-21T15:37:00Z"/>
                <w:noProof/>
              </w:rPr>
            </w:pPr>
            <w:ins w:id="62557" w:author="BigCREditor-RAN4#104-bis" w:date="2022-10-21T15:37:00Z">
              <w:r w:rsidRPr="00020619">
                <w:rPr>
                  <w:rFonts w:eastAsia="MS Mincho"/>
                </w:rPr>
                <w:t>20.2</w:t>
              </w:r>
            </w:ins>
          </w:p>
        </w:tc>
      </w:tr>
      <w:tr w:rsidR="00230A98" w:rsidRPr="00020619" w14:paraId="25CF2CD2" w14:textId="77777777" w:rsidTr="00BB34DD">
        <w:trPr>
          <w:cantSplit/>
          <w:trHeight w:val="187"/>
          <w:jc w:val="center"/>
          <w:ins w:id="62558" w:author="BigCREditor-RAN4#104-bis" w:date="2022-10-21T15:37:00Z"/>
        </w:trPr>
        <w:tc>
          <w:tcPr>
            <w:tcW w:w="2263" w:type="dxa"/>
            <w:tcBorders>
              <w:top w:val="single" w:sz="4" w:space="0" w:color="auto"/>
              <w:left w:val="single" w:sz="4" w:space="0" w:color="auto"/>
              <w:right w:val="single" w:sz="4" w:space="0" w:color="auto"/>
            </w:tcBorders>
          </w:tcPr>
          <w:p w14:paraId="4AD838C4" w14:textId="77777777" w:rsidR="00230A98" w:rsidRPr="00020619" w:rsidRDefault="00230A98" w:rsidP="00BB34DD">
            <w:pPr>
              <w:pStyle w:val="TAL"/>
              <w:rPr>
                <w:ins w:id="62559" w:author="BigCREditor-RAN4#104-bis" w:date="2022-10-21T15:37:00Z"/>
              </w:rPr>
            </w:pPr>
            <w:ins w:id="62560" w:author="BigCREditor-RAN4#104-bis" w:date="2022-10-21T15:37:00Z">
              <w:r w:rsidRPr="00020619">
                <w:t>CSI-RS_RP of set q</w:t>
              </w:r>
              <w:r w:rsidRPr="00020619">
                <w:rPr>
                  <w:vertAlign w:val="subscript"/>
                </w:rPr>
                <w:t>1</w:t>
              </w:r>
            </w:ins>
          </w:p>
        </w:tc>
        <w:tc>
          <w:tcPr>
            <w:tcW w:w="1418" w:type="dxa"/>
            <w:tcBorders>
              <w:top w:val="single" w:sz="4" w:space="0" w:color="auto"/>
              <w:left w:val="single" w:sz="4" w:space="0" w:color="auto"/>
              <w:bottom w:val="single" w:sz="4" w:space="0" w:color="auto"/>
              <w:right w:val="single" w:sz="4" w:space="0" w:color="auto"/>
            </w:tcBorders>
          </w:tcPr>
          <w:p w14:paraId="64068BDF" w14:textId="77777777" w:rsidR="00230A98" w:rsidRPr="00020619" w:rsidRDefault="00230A98" w:rsidP="00BB34DD">
            <w:pPr>
              <w:pStyle w:val="TAL"/>
              <w:rPr>
                <w:ins w:id="62561" w:author="BigCREditor-RAN4#104-bis" w:date="2022-10-21T15:37:00Z"/>
                <w:noProof/>
              </w:rPr>
            </w:pPr>
            <w:ins w:id="62562" w:author="BigCREditor-RAN4#104-bis" w:date="2022-10-21T15:37:00Z">
              <w:r w:rsidRPr="00020619">
                <w:rPr>
                  <w:noProof/>
                  <w:lang w:val="it-IT"/>
                </w:rPr>
                <w:t>Config 1</w:t>
              </w:r>
            </w:ins>
          </w:p>
        </w:tc>
        <w:tc>
          <w:tcPr>
            <w:tcW w:w="850" w:type="dxa"/>
            <w:tcBorders>
              <w:top w:val="single" w:sz="4" w:space="0" w:color="auto"/>
              <w:left w:val="single" w:sz="4" w:space="0" w:color="auto"/>
              <w:right w:val="single" w:sz="4" w:space="0" w:color="auto"/>
            </w:tcBorders>
          </w:tcPr>
          <w:p w14:paraId="6A30CD97" w14:textId="77777777" w:rsidR="00230A98" w:rsidRPr="00020619" w:rsidRDefault="00230A98" w:rsidP="00BB34DD">
            <w:pPr>
              <w:pStyle w:val="TAC"/>
              <w:rPr>
                <w:ins w:id="62563" w:author="BigCREditor-RAN4#104-bis" w:date="2022-10-21T15:37:00Z"/>
              </w:rPr>
            </w:pPr>
            <w:ins w:id="62564" w:author="BigCREditor-RAN4#104-bis" w:date="2022-10-21T15:37:00Z">
              <w:r w:rsidRPr="00020619">
                <w:t>dBm/SCS</w:t>
              </w:r>
            </w:ins>
          </w:p>
        </w:tc>
        <w:tc>
          <w:tcPr>
            <w:tcW w:w="879" w:type="dxa"/>
            <w:tcBorders>
              <w:top w:val="single" w:sz="4" w:space="0" w:color="auto"/>
              <w:left w:val="single" w:sz="4" w:space="0" w:color="auto"/>
              <w:bottom w:val="single" w:sz="4" w:space="0" w:color="auto"/>
              <w:right w:val="single" w:sz="4" w:space="0" w:color="auto"/>
            </w:tcBorders>
          </w:tcPr>
          <w:p w14:paraId="6D4C030D" w14:textId="77777777" w:rsidR="00230A98" w:rsidRPr="00020619" w:rsidRDefault="00230A98" w:rsidP="00BB34DD">
            <w:pPr>
              <w:pStyle w:val="TAC"/>
              <w:rPr>
                <w:ins w:id="62565" w:author="BigCREditor-RAN4#104-bis" w:date="2022-10-21T15:37:00Z"/>
                <w:rFonts w:eastAsia="MS Mincho"/>
              </w:rPr>
            </w:pPr>
            <w:ins w:id="62566" w:author="BigCREditor-RAN4#104-bis" w:date="2022-10-21T15:37:00Z">
              <w:r w:rsidRPr="00020619">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tcPr>
          <w:p w14:paraId="181E0AD4" w14:textId="77777777" w:rsidR="00230A98" w:rsidRPr="00020619" w:rsidRDefault="00230A98" w:rsidP="00BB34DD">
            <w:pPr>
              <w:pStyle w:val="TAC"/>
              <w:rPr>
                <w:ins w:id="62567" w:author="BigCREditor-RAN4#104-bis" w:date="2022-10-21T15:37:00Z"/>
                <w:rFonts w:eastAsia="MS Mincho"/>
              </w:rPr>
            </w:pPr>
            <w:ins w:id="62568" w:author="BigCREditor-RAN4#104-bis" w:date="2022-10-21T15:37:00Z">
              <w:r w:rsidRPr="00020619">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tcPr>
          <w:p w14:paraId="5392194B" w14:textId="77777777" w:rsidR="00230A98" w:rsidRPr="00020619" w:rsidRDefault="00230A98" w:rsidP="00BB34DD">
            <w:pPr>
              <w:pStyle w:val="TAC"/>
              <w:rPr>
                <w:ins w:id="62569" w:author="BigCREditor-RAN4#104-bis" w:date="2022-10-21T15:37:00Z"/>
                <w:rFonts w:eastAsia="MS Mincho"/>
              </w:rPr>
            </w:pPr>
            <w:ins w:id="62570" w:author="BigCREditor-RAN4#104-bis" w:date="2022-10-21T15:37:00Z">
              <w:r w:rsidRPr="00020619">
                <w:rPr>
                  <w:rFonts w:eastAsia="MS Mincho"/>
                </w:rPr>
                <w:t>-84.5</w:t>
              </w:r>
            </w:ins>
          </w:p>
        </w:tc>
        <w:tc>
          <w:tcPr>
            <w:tcW w:w="879" w:type="dxa"/>
            <w:tcBorders>
              <w:top w:val="single" w:sz="4" w:space="0" w:color="auto"/>
              <w:left w:val="single" w:sz="4" w:space="0" w:color="auto"/>
              <w:bottom w:val="single" w:sz="4" w:space="0" w:color="auto"/>
              <w:right w:val="single" w:sz="4" w:space="0" w:color="auto"/>
            </w:tcBorders>
          </w:tcPr>
          <w:p w14:paraId="26E12784" w14:textId="77777777" w:rsidR="00230A98" w:rsidRPr="00020619" w:rsidRDefault="00230A98" w:rsidP="00BB34DD">
            <w:pPr>
              <w:pStyle w:val="TAC"/>
              <w:rPr>
                <w:ins w:id="62571" w:author="BigCREditor-RAN4#104-bis" w:date="2022-10-21T15:37:00Z"/>
                <w:rFonts w:eastAsia="MS Mincho"/>
              </w:rPr>
            </w:pPr>
            <w:ins w:id="62572" w:author="BigCREditor-RAN4#104-bis" w:date="2022-10-21T15:37:00Z">
              <w:r w:rsidRPr="00020619">
                <w:rPr>
                  <w:rFonts w:eastAsia="MS Mincho"/>
                </w:rPr>
                <w:t>-84.5</w:t>
              </w:r>
            </w:ins>
          </w:p>
        </w:tc>
        <w:tc>
          <w:tcPr>
            <w:tcW w:w="879" w:type="dxa"/>
            <w:tcBorders>
              <w:top w:val="single" w:sz="4" w:space="0" w:color="auto"/>
              <w:left w:val="single" w:sz="4" w:space="0" w:color="auto"/>
              <w:bottom w:val="single" w:sz="4" w:space="0" w:color="auto"/>
              <w:right w:val="single" w:sz="4" w:space="0" w:color="auto"/>
            </w:tcBorders>
          </w:tcPr>
          <w:p w14:paraId="26B5C18E" w14:textId="77777777" w:rsidR="00230A98" w:rsidRPr="00020619" w:rsidRDefault="00230A98" w:rsidP="00BB34DD">
            <w:pPr>
              <w:pStyle w:val="TAC"/>
              <w:rPr>
                <w:ins w:id="62573" w:author="BigCREditor-RAN4#104-bis" w:date="2022-10-21T15:37:00Z"/>
                <w:rFonts w:eastAsia="MS Mincho"/>
              </w:rPr>
            </w:pPr>
            <w:ins w:id="62574" w:author="BigCREditor-RAN4#104-bis" w:date="2022-10-21T15:37:00Z">
              <w:r w:rsidRPr="00020619">
                <w:rPr>
                  <w:rFonts w:eastAsia="MS Mincho"/>
                </w:rPr>
                <w:t>-84.5</w:t>
              </w:r>
            </w:ins>
          </w:p>
        </w:tc>
      </w:tr>
      <w:tr w:rsidR="00230A98" w:rsidRPr="00020619" w14:paraId="35476F46" w14:textId="77777777" w:rsidTr="00BB34DD">
        <w:trPr>
          <w:cantSplit/>
          <w:trHeight w:val="187"/>
          <w:jc w:val="center"/>
          <w:ins w:id="62575" w:author="BigCREditor-RAN4#104-bis" w:date="2022-10-21T15:37:00Z"/>
        </w:trPr>
        <w:tc>
          <w:tcPr>
            <w:tcW w:w="2263" w:type="dxa"/>
            <w:tcBorders>
              <w:top w:val="single" w:sz="4" w:space="0" w:color="auto"/>
              <w:left w:val="single" w:sz="4" w:space="0" w:color="auto"/>
              <w:bottom w:val="single" w:sz="4" w:space="0" w:color="auto"/>
              <w:right w:val="single" w:sz="4" w:space="0" w:color="auto"/>
            </w:tcBorders>
            <w:hideMark/>
          </w:tcPr>
          <w:p w14:paraId="17F72BAA" w14:textId="77777777" w:rsidR="00230A98" w:rsidRPr="00020619" w:rsidRDefault="00230A98" w:rsidP="00BB34DD">
            <w:pPr>
              <w:pStyle w:val="TAL"/>
              <w:rPr>
                <w:ins w:id="62576" w:author="BigCREditor-RAN4#104-bis" w:date="2022-10-21T15:37:00Z"/>
              </w:rPr>
            </w:pPr>
            <w:ins w:id="62577" w:author="BigCREditor-RAN4#104-bis" w:date="2022-10-21T15:37:00Z">
              <w:r w:rsidRPr="00020619">
                <w:rPr>
                  <w:position w:val="-12"/>
                </w:rPr>
                <w:object w:dxaOrig="420" w:dyaOrig="420" w14:anchorId="6D42DC9B">
                  <v:shape id="_x0000_i1259" type="#_x0000_t75" style="width:20.75pt;height:20.75pt" o:ole="" fillcolor="window">
                    <v:imagedata r:id="rId149" o:title=""/>
                  </v:shape>
                  <o:OLEObject Type="Embed" ProgID="Equation.3" ShapeID="_x0000_i1259" DrawAspect="Content" ObjectID="_1731331625" r:id="rId349"/>
                </w:object>
              </w:r>
            </w:ins>
          </w:p>
        </w:tc>
        <w:tc>
          <w:tcPr>
            <w:tcW w:w="1418" w:type="dxa"/>
            <w:tcBorders>
              <w:top w:val="single" w:sz="4" w:space="0" w:color="auto"/>
              <w:left w:val="single" w:sz="4" w:space="0" w:color="auto"/>
              <w:bottom w:val="single" w:sz="4" w:space="0" w:color="auto"/>
              <w:right w:val="single" w:sz="4" w:space="0" w:color="auto"/>
            </w:tcBorders>
            <w:hideMark/>
          </w:tcPr>
          <w:p w14:paraId="0052D527" w14:textId="77777777" w:rsidR="00230A98" w:rsidRPr="00020619" w:rsidRDefault="00230A98" w:rsidP="00BB34DD">
            <w:pPr>
              <w:pStyle w:val="TAL"/>
              <w:rPr>
                <w:ins w:id="62578" w:author="BigCREditor-RAN4#104-bis" w:date="2022-10-21T15:37:00Z"/>
                <w:noProof/>
              </w:rPr>
            </w:pPr>
            <w:ins w:id="62579" w:author="BigCREditor-RAN4#104-bis" w:date="2022-10-21T15:37:00Z">
              <w:r w:rsidRPr="00020619">
                <w:rPr>
                  <w:noProof/>
                  <w:lang w:val="it-IT"/>
                </w:rPr>
                <w:t>Config 1</w:t>
              </w:r>
            </w:ins>
          </w:p>
        </w:tc>
        <w:tc>
          <w:tcPr>
            <w:tcW w:w="850" w:type="dxa"/>
            <w:tcBorders>
              <w:top w:val="single" w:sz="4" w:space="0" w:color="auto"/>
              <w:left w:val="single" w:sz="4" w:space="0" w:color="auto"/>
              <w:bottom w:val="single" w:sz="4" w:space="0" w:color="auto"/>
              <w:right w:val="single" w:sz="4" w:space="0" w:color="auto"/>
            </w:tcBorders>
            <w:hideMark/>
          </w:tcPr>
          <w:p w14:paraId="04C7FC15" w14:textId="77777777" w:rsidR="00230A98" w:rsidRPr="00020619" w:rsidRDefault="00230A98" w:rsidP="00BB34DD">
            <w:pPr>
              <w:pStyle w:val="TAC"/>
              <w:rPr>
                <w:ins w:id="62580" w:author="BigCREditor-RAN4#104-bis" w:date="2022-10-21T15:37:00Z"/>
              </w:rPr>
            </w:pPr>
            <w:ins w:id="62581" w:author="BigCREditor-RAN4#104-bis" w:date="2022-10-21T15:37:00Z">
              <w:r w:rsidRPr="00020619">
                <w:t xml:space="preserve">dBm/120 </w:t>
              </w:r>
              <w:proofErr w:type="spellStart"/>
              <w:r w:rsidRPr="00020619">
                <w:t>KHz</w:t>
              </w:r>
              <w:proofErr w:type="spellEnd"/>
            </w:ins>
          </w:p>
        </w:tc>
        <w:tc>
          <w:tcPr>
            <w:tcW w:w="4395" w:type="dxa"/>
            <w:gridSpan w:val="5"/>
            <w:tcBorders>
              <w:top w:val="single" w:sz="4" w:space="0" w:color="auto"/>
              <w:left w:val="single" w:sz="4" w:space="0" w:color="auto"/>
              <w:bottom w:val="single" w:sz="4" w:space="0" w:color="auto"/>
              <w:right w:val="single" w:sz="4" w:space="0" w:color="auto"/>
            </w:tcBorders>
            <w:hideMark/>
          </w:tcPr>
          <w:p w14:paraId="071E6CFA" w14:textId="77777777" w:rsidR="00230A98" w:rsidRPr="00020619" w:rsidRDefault="00230A98" w:rsidP="00BB34DD">
            <w:pPr>
              <w:pStyle w:val="TAC"/>
              <w:rPr>
                <w:ins w:id="62582" w:author="BigCREditor-RAN4#104-bis" w:date="2022-10-21T15:37:00Z"/>
              </w:rPr>
            </w:pPr>
            <w:ins w:id="62583" w:author="BigCREditor-RAN4#104-bis" w:date="2022-10-21T15:37:00Z">
              <w:r w:rsidRPr="00020619">
                <w:t>-104.7</w:t>
              </w:r>
            </w:ins>
          </w:p>
        </w:tc>
      </w:tr>
      <w:tr w:rsidR="00230A98" w:rsidRPr="00020619" w14:paraId="0B396DAC" w14:textId="77777777" w:rsidTr="00BB34DD">
        <w:trPr>
          <w:cantSplit/>
          <w:trHeight w:val="187"/>
          <w:jc w:val="center"/>
          <w:ins w:id="62584" w:author="BigCREditor-RAN4#104-bis" w:date="2022-10-21T15:37:00Z"/>
        </w:trPr>
        <w:tc>
          <w:tcPr>
            <w:tcW w:w="3681" w:type="dxa"/>
            <w:gridSpan w:val="2"/>
            <w:tcBorders>
              <w:top w:val="single" w:sz="4" w:space="0" w:color="auto"/>
              <w:left w:val="single" w:sz="4" w:space="0" w:color="auto"/>
              <w:bottom w:val="single" w:sz="4" w:space="0" w:color="auto"/>
              <w:right w:val="single" w:sz="4" w:space="0" w:color="auto"/>
            </w:tcBorders>
            <w:hideMark/>
          </w:tcPr>
          <w:p w14:paraId="1084A9C9" w14:textId="77777777" w:rsidR="00230A98" w:rsidRPr="00020619" w:rsidRDefault="00230A98" w:rsidP="00BB34DD">
            <w:pPr>
              <w:pStyle w:val="TAL"/>
              <w:rPr>
                <w:ins w:id="62585" w:author="BigCREditor-RAN4#104-bis" w:date="2022-10-21T15:37:00Z"/>
              </w:rPr>
            </w:pPr>
            <w:ins w:id="62586" w:author="BigCREditor-RAN4#104-bis" w:date="2022-10-21T15:37: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4C723B94" w14:textId="77777777" w:rsidR="00230A98" w:rsidRPr="00020619" w:rsidRDefault="00230A98" w:rsidP="00BB34DD">
            <w:pPr>
              <w:pStyle w:val="TAC"/>
              <w:rPr>
                <w:ins w:id="62587" w:author="BigCREditor-RAN4#104-bis" w:date="2022-10-21T15:37: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5647DC2" w14:textId="77777777" w:rsidR="00230A98" w:rsidRPr="00020619" w:rsidRDefault="00230A98" w:rsidP="00BB34DD">
            <w:pPr>
              <w:pStyle w:val="TAC"/>
              <w:rPr>
                <w:ins w:id="62588" w:author="BigCREditor-RAN4#104-bis" w:date="2022-10-21T15:37:00Z"/>
                <w:rFonts w:eastAsia="MS Mincho"/>
              </w:rPr>
            </w:pPr>
            <w:ins w:id="62589" w:author="BigCREditor-RAN4#104-bis" w:date="2022-10-21T15:37:00Z">
              <w:r w:rsidRPr="00020619">
                <w:rPr>
                  <w:rFonts w:eastAsia="MS Mincho"/>
                </w:rPr>
                <w:t>TDL-A 30ns 75Hz</w:t>
              </w:r>
            </w:ins>
          </w:p>
        </w:tc>
      </w:tr>
      <w:tr w:rsidR="00230A98" w:rsidRPr="00020619" w14:paraId="1CD81117" w14:textId="77777777" w:rsidTr="00BB34DD">
        <w:trPr>
          <w:cantSplit/>
          <w:trHeight w:val="1801"/>
          <w:jc w:val="center"/>
          <w:ins w:id="62590" w:author="BigCREditor-RAN4#104-bis" w:date="2022-10-21T15:37:00Z"/>
        </w:trPr>
        <w:tc>
          <w:tcPr>
            <w:tcW w:w="8926" w:type="dxa"/>
            <w:gridSpan w:val="8"/>
            <w:tcBorders>
              <w:top w:val="single" w:sz="4" w:space="0" w:color="auto"/>
              <w:left w:val="single" w:sz="4" w:space="0" w:color="auto"/>
              <w:bottom w:val="single" w:sz="4" w:space="0" w:color="auto"/>
              <w:right w:val="single" w:sz="4" w:space="0" w:color="auto"/>
            </w:tcBorders>
            <w:hideMark/>
          </w:tcPr>
          <w:p w14:paraId="35310C11" w14:textId="77777777" w:rsidR="00230A98" w:rsidRPr="00020619" w:rsidRDefault="00230A98" w:rsidP="00BB34DD">
            <w:pPr>
              <w:pStyle w:val="TAN"/>
              <w:rPr>
                <w:ins w:id="62591" w:author="BigCREditor-RAN4#104-bis" w:date="2022-10-21T15:37:00Z"/>
              </w:rPr>
            </w:pPr>
            <w:ins w:id="62592" w:author="BigCREditor-RAN4#104-bis" w:date="2022-10-21T15:37:00Z">
              <w:r w:rsidRPr="00020619">
                <w:t>Note 1:</w:t>
              </w:r>
              <w:r w:rsidRPr="00020619">
                <w:tab/>
                <w:t>OCNG shall be used such that the resources in Cell 1 are fully allocated and a constant total transmitted power spectral density is achieved for all OFDM symbols.</w:t>
              </w:r>
            </w:ins>
          </w:p>
          <w:p w14:paraId="35A8C4F0" w14:textId="77777777" w:rsidR="00230A98" w:rsidRPr="00020619" w:rsidRDefault="00230A98" w:rsidP="00BB34DD">
            <w:pPr>
              <w:pStyle w:val="TAN"/>
              <w:rPr>
                <w:ins w:id="62593" w:author="BigCREditor-RAN4#104-bis" w:date="2022-10-21T15:37:00Z"/>
              </w:rPr>
            </w:pPr>
            <w:ins w:id="62594" w:author="BigCREditor-RAN4#104-bis" w:date="2022-10-21T15:37: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26980015" w14:textId="77777777" w:rsidR="00230A98" w:rsidRPr="00020619" w:rsidRDefault="00230A98" w:rsidP="00BB34DD">
            <w:pPr>
              <w:pStyle w:val="TAN"/>
              <w:rPr>
                <w:ins w:id="62595" w:author="BigCREditor-RAN4#104-bis" w:date="2022-10-21T15:37:00Z"/>
              </w:rPr>
            </w:pPr>
            <w:ins w:id="62596" w:author="BigCREditor-RAN4#104-bis" w:date="2022-10-21T15:37: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3047F7C0" w14:textId="77777777" w:rsidR="00230A98" w:rsidRPr="00020619" w:rsidRDefault="00230A98" w:rsidP="00BB34DD">
            <w:pPr>
              <w:pStyle w:val="TAN"/>
              <w:rPr>
                <w:ins w:id="62597" w:author="BigCREditor-RAN4#104-bis" w:date="2022-10-21T15:37:00Z"/>
              </w:rPr>
            </w:pPr>
            <w:ins w:id="62598" w:author="BigCREditor-RAN4#104-bis" w:date="2022-10-21T15:37:00Z">
              <w:r w:rsidRPr="00020619">
                <w:t>Note 4:</w:t>
              </w:r>
              <w:r w:rsidRPr="00020619">
                <w:tab/>
                <w:t>Void</w:t>
              </w:r>
            </w:ins>
          </w:p>
          <w:p w14:paraId="53F85D96" w14:textId="77777777" w:rsidR="00230A98" w:rsidRPr="00020619" w:rsidRDefault="00230A98" w:rsidP="00BB34DD">
            <w:pPr>
              <w:pStyle w:val="TAN"/>
              <w:rPr>
                <w:ins w:id="62599" w:author="BigCREditor-RAN4#104-bis" w:date="2022-10-21T15:37:00Z"/>
              </w:rPr>
            </w:pPr>
            <w:ins w:id="62600" w:author="BigCREditor-RAN4#104-bis" w:date="2022-10-21T15:37: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7A2B1F5A" w14:textId="77777777" w:rsidR="00230A98" w:rsidRPr="00020619" w:rsidRDefault="00230A98" w:rsidP="00BB34DD">
            <w:pPr>
              <w:pStyle w:val="TAN"/>
              <w:rPr>
                <w:ins w:id="62601" w:author="BigCREditor-RAN4#104-bis" w:date="2022-10-21T15:37:00Z"/>
              </w:rPr>
            </w:pPr>
            <w:ins w:id="62602" w:author="BigCREditor-RAN4#104-bis" w:date="2022-10-21T15:37:00Z">
              <w:r w:rsidRPr="00020619">
                <w:t>Note 6:</w:t>
              </w:r>
              <w:r w:rsidRPr="00020619">
                <w:tab/>
                <w:t>The signal contains PDCCH for UEs other than the device under test as part of OCNG.</w:t>
              </w:r>
            </w:ins>
          </w:p>
          <w:p w14:paraId="635EB40F" w14:textId="77777777" w:rsidR="00230A98" w:rsidRPr="00020619" w:rsidRDefault="00230A98" w:rsidP="00BB34DD">
            <w:pPr>
              <w:pStyle w:val="TAN"/>
              <w:rPr>
                <w:ins w:id="62603" w:author="BigCREditor-RAN4#104-bis" w:date="2022-10-21T15:37:00Z"/>
              </w:rPr>
            </w:pPr>
            <w:ins w:id="62604" w:author="BigCREditor-RAN4#104-bis" w:date="2022-10-21T15:37:00Z">
              <w:r w:rsidRPr="00020619">
                <w:t>Note 7:</w:t>
              </w:r>
              <w:r w:rsidRPr="00020619">
                <w:tab/>
                <w:t>SNR levels correspond to the signal to noise ratio over the REs carrying CSI-RS.</w:t>
              </w:r>
            </w:ins>
          </w:p>
          <w:p w14:paraId="432E80BC" w14:textId="77777777" w:rsidR="00230A98" w:rsidRPr="00020619" w:rsidRDefault="00230A98" w:rsidP="00BB34DD">
            <w:pPr>
              <w:pStyle w:val="TAN"/>
              <w:rPr>
                <w:ins w:id="62605" w:author="BigCREditor-RAN4#104-bis" w:date="2022-10-21T15:37:00Z"/>
              </w:rPr>
            </w:pPr>
            <w:ins w:id="62606" w:author="BigCREditor-RAN4#104-bis" w:date="2022-10-21T15:37:00Z">
              <w:r w:rsidRPr="00020619">
                <w:t>Note 8:</w:t>
              </w:r>
              <w:r w:rsidRPr="00020619">
                <w:tab/>
                <w:t>The SNR in time periods T1, T2, T3, T4 and T5 is denoted as SNR1, SNR2 and SNR3 respectively in figure A.7.5.5.3.1-1.</w:t>
              </w:r>
            </w:ins>
          </w:p>
          <w:p w14:paraId="6A0D8B9A" w14:textId="77777777" w:rsidR="00230A98" w:rsidRPr="00020619" w:rsidRDefault="00230A98" w:rsidP="00BB34DD">
            <w:pPr>
              <w:pStyle w:val="TAN"/>
              <w:rPr>
                <w:ins w:id="62607" w:author="BigCREditor-RAN4#104-bis" w:date="2022-10-21T15:37:00Z"/>
              </w:rPr>
            </w:pPr>
            <w:ins w:id="62608" w:author="BigCREditor-RAN4#104-bis" w:date="2022-10-21T15:37:00Z">
              <w:r w:rsidRPr="00020619">
                <w:t>Note 9:</w:t>
              </w:r>
              <w:r w:rsidRPr="00020619">
                <w:rPr>
                  <w:rFonts w:eastAsia="MS Mincho"/>
                  <w:snapToGrid w:val="0"/>
                </w:rPr>
                <w:tab/>
              </w:r>
              <w:r w:rsidRPr="00020619">
                <w:t>The SNR values are specified for testing a UE which supports 2RX on at least one band. For testing of a UE which supports 4RX on all bands, the SNR during T3 is modified as specified in clause A.3.6.</w:t>
              </w:r>
            </w:ins>
          </w:p>
          <w:p w14:paraId="24B194F3" w14:textId="77777777" w:rsidR="00230A98" w:rsidRPr="00020619" w:rsidRDefault="00230A98" w:rsidP="00BB34DD">
            <w:pPr>
              <w:pStyle w:val="TAN"/>
              <w:rPr>
                <w:ins w:id="62609" w:author="BigCREditor-RAN4#104-bis" w:date="2022-10-21T15:37:00Z"/>
                <w:rFonts w:eastAsia="MS Mincho"/>
                <w:snapToGrid w:val="0"/>
              </w:rPr>
            </w:pPr>
            <w:ins w:id="62610" w:author="BigCREditor-RAN4#104-bis" w:date="2022-10-21T15:37:00Z">
              <w:r w:rsidRPr="00020619">
                <w:t>Note 10:</w:t>
              </w:r>
              <w:r w:rsidRPr="00020619">
                <w:rPr>
                  <w:rFonts w:eastAsia="MS Mincho"/>
                  <w:snapToGrid w:val="0"/>
                </w:rPr>
                <w:t xml:space="preserve"> </w:t>
              </w:r>
              <w:r w:rsidRPr="00020619">
                <w:rPr>
                  <w:rFonts w:eastAsia="MS Mincho"/>
                  <w:snapToGrid w:val="0"/>
                </w:rPr>
                <w:tab/>
                <w:t>Information about types of UE beam is given in B.2.1.3 and does not limit UE implementation or test system implementation.</w:t>
              </w:r>
            </w:ins>
          </w:p>
          <w:p w14:paraId="4BABE75F" w14:textId="77777777" w:rsidR="00230A98" w:rsidRPr="00020619" w:rsidRDefault="00230A98" w:rsidP="00BB34DD">
            <w:pPr>
              <w:pStyle w:val="TAN"/>
              <w:rPr>
                <w:ins w:id="62611" w:author="BigCREditor-RAN4#104-bis" w:date="2022-10-21T15:37:00Z"/>
              </w:rPr>
            </w:pPr>
            <w:ins w:id="62612" w:author="BigCREditor-RAN4#104-bis" w:date="2022-10-21T15:37:00Z">
              <w:r w:rsidRPr="00020619">
                <w:t>Note 11:</w:t>
              </w:r>
              <w:r w:rsidRPr="00020619">
                <w:tab/>
                <w:t>This value allows up to 1dB degradation from applied SNR to UE baseband</w:t>
              </w:r>
            </w:ins>
          </w:p>
        </w:tc>
      </w:tr>
    </w:tbl>
    <w:p w14:paraId="28145036" w14:textId="77777777" w:rsidR="00230A98" w:rsidRPr="00020619" w:rsidRDefault="00230A98" w:rsidP="00230A98">
      <w:pPr>
        <w:rPr>
          <w:ins w:id="62613" w:author="BigCREditor-RAN4#104-bis" w:date="2022-10-21T15:37:00Z"/>
        </w:rPr>
      </w:pPr>
    </w:p>
    <w:p w14:paraId="2E55EB94" w14:textId="77777777" w:rsidR="00230A98" w:rsidRPr="00020619" w:rsidRDefault="00230A98" w:rsidP="00230A98">
      <w:pPr>
        <w:pStyle w:val="TH"/>
        <w:rPr>
          <w:ins w:id="62614" w:author="BigCREditor-RAN4#104-bis" w:date="2022-10-21T15:37:00Z"/>
        </w:rPr>
      </w:pPr>
      <w:ins w:id="62615" w:author="BigCREditor-RAN4#104-bis" w:date="2022-10-21T15:37:00Z">
        <w:r w:rsidRPr="00020619">
          <w:lastRenderedPageBreak/>
          <w:t xml:space="preserve">Table </w:t>
        </w:r>
        <w:r w:rsidRPr="00020619">
          <w:rPr>
            <w:lang w:eastAsia="en-GB"/>
          </w:rPr>
          <w:t>A.17.5.2.3</w:t>
        </w:r>
        <w:r w:rsidRPr="00020619">
          <w:t>.1-4: Void</w:t>
        </w:r>
      </w:ins>
    </w:p>
    <w:p w14:paraId="313B5CF1" w14:textId="77777777" w:rsidR="00230A98" w:rsidRPr="00020619" w:rsidRDefault="00230A98" w:rsidP="00230A98">
      <w:pPr>
        <w:pStyle w:val="TH"/>
        <w:rPr>
          <w:ins w:id="62616" w:author="BigCREditor-RAN4#104-bis" w:date="2022-10-21T15:37:00Z"/>
        </w:rPr>
      </w:pPr>
      <w:ins w:id="62617" w:author="BigCREditor-RAN4#104-bis" w:date="2022-10-21T15:37:00Z">
        <w:r w:rsidRPr="00020619">
          <w:t xml:space="preserve">Table </w:t>
        </w:r>
        <w:r w:rsidRPr="00020619">
          <w:rPr>
            <w:lang w:eastAsia="en-GB"/>
          </w:rPr>
          <w:t>A.17.5.2.3</w:t>
        </w:r>
        <w:r w:rsidRPr="00020619">
          <w:t>.1-5: Void</w:t>
        </w:r>
      </w:ins>
    </w:p>
    <w:p w14:paraId="4D694AAA" w14:textId="77777777" w:rsidR="00230A98" w:rsidRPr="00020619" w:rsidRDefault="00230A98" w:rsidP="00230A98">
      <w:pPr>
        <w:keepNext/>
        <w:keepLines/>
        <w:spacing w:before="60"/>
        <w:jc w:val="center"/>
        <w:rPr>
          <w:ins w:id="62618" w:author="BigCREditor-RAN4#104-bis" w:date="2022-10-21T15:37:00Z"/>
          <w:rFonts w:ascii="Arial" w:hAnsi="Arial"/>
          <w:b/>
          <w:sz w:val="24"/>
          <w:szCs w:val="24"/>
          <w:lang w:eastAsia="fi-FI"/>
        </w:rPr>
      </w:pPr>
      <w:bookmarkStart w:id="62619" w:name="_Toc535476733"/>
      <w:ins w:id="62620" w:author="BigCREditor-RAN4#104-bis" w:date="2022-10-21T15:37:00Z">
        <w:r w:rsidRPr="00020619">
          <w:rPr>
            <w:noProof/>
            <w:lang w:eastAsia="zh-CN"/>
          </w:rPr>
          <w:drawing>
            <wp:inline distT="0" distB="0" distL="0" distR="0" wp14:anchorId="688DA79E" wp14:editId="1D643ED4">
              <wp:extent cx="5126850" cy="2354017"/>
              <wp:effectExtent l="0" t="0" r="0" b="0"/>
              <wp:docPr id="52" name="图片 43"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w00527694\Pictures\图片29.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156173" cy="2367481"/>
                      </a:xfrm>
                      <a:prstGeom prst="rect">
                        <a:avLst/>
                      </a:prstGeom>
                      <a:noFill/>
                      <a:ln>
                        <a:noFill/>
                      </a:ln>
                    </pic:spPr>
                  </pic:pic>
                </a:graphicData>
              </a:graphic>
            </wp:inline>
          </w:drawing>
        </w:r>
        <w:r w:rsidRPr="00020619">
          <w:rPr>
            <w:noProof/>
            <w:lang w:eastAsia="zh-CN"/>
          </w:rPr>
          <w:t xml:space="preserve">  </w:t>
        </w:r>
      </w:ins>
    </w:p>
    <w:p w14:paraId="5B622FAD" w14:textId="77777777" w:rsidR="00230A98" w:rsidRPr="00020619" w:rsidRDefault="00230A98" w:rsidP="00230A98">
      <w:pPr>
        <w:keepLines/>
        <w:spacing w:after="240"/>
        <w:jc w:val="center"/>
        <w:rPr>
          <w:ins w:id="62621" w:author="BigCREditor-RAN4#104-bis" w:date="2022-10-21T15:37:00Z"/>
          <w:rFonts w:ascii="Arial" w:hAnsi="Arial"/>
        </w:rPr>
      </w:pPr>
      <w:ins w:id="62622" w:author="BigCREditor-RAN4#104-bis" w:date="2022-10-21T15:37:00Z">
        <w:r w:rsidRPr="00020619">
          <w:rPr>
            <w:rFonts w:ascii="Arial" w:hAnsi="Arial"/>
            <w:b/>
          </w:rPr>
          <w:t>Figure A.17.5.2.3.1-1: SNR and L1-RSRP variation for CSI-RS based beam failure detection and link recovery testing in non-DRX mode</w:t>
        </w:r>
      </w:ins>
    </w:p>
    <w:p w14:paraId="60CBEA78" w14:textId="77777777" w:rsidR="00230A98" w:rsidRPr="00020619" w:rsidRDefault="00230A98" w:rsidP="00230A98">
      <w:pPr>
        <w:pStyle w:val="Heading5"/>
        <w:rPr>
          <w:ins w:id="62623" w:author="BigCREditor-RAN4#104-bis" w:date="2022-10-21T15:37:00Z"/>
          <w:snapToGrid w:val="0"/>
        </w:rPr>
      </w:pPr>
      <w:ins w:id="62624" w:author="BigCREditor-RAN4#104-bis" w:date="2022-10-21T15:37:00Z">
        <w:r w:rsidRPr="00020619">
          <w:rPr>
            <w:lang w:eastAsia="en-GB"/>
          </w:rPr>
          <w:t>A.17.5.2.3</w:t>
        </w:r>
        <w:r w:rsidRPr="00020619">
          <w:rPr>
            <w:snapToGrid w:val="0"/>
          </w:rPr>
          <w:t>.2</w:t>
        </w:r>
        <w:r w:rsidRPr="00020619">
          <w:rPr>
            <w:snapToGrid w:val="0"/>
          </w:rPr>
          <w:tab/>
          <w:t>Test Requirements</w:t>
        </w:r>
        <w:bookmarkEnd w:id="62619"/>
      </w:ins>
    </w:p>
    <w:p w14:paraId="09EEE9A5" w14:textId="77777777" w:rsidR="00230A98" w:rsidRPr="00020619" w:rsidRDefault="00230A98" w:rsidP="00230A98">
      <w:pPr>
        <w:rPr>
          <w:ins w:id="62625" w:author="BigCREditor-RAN4#104-bis" w:date="2022-10-21T15:37:00Z"/>
        </w:rPr>
      </w:pPr>
      <w:ins w:id="62626" w:author="BigCREditor-RAN4#104-bis" w:date="2022-10-21T15:37:00Z">
        <w:r w:rsidRPr="00020619">
          <w:t xml:space="preserve">The UE behaviour during time durations T1, T2, T3, T4 </w:t>
        </w:r>
        <w:r w:rsidRPr="00020619">
          <w:rPr>
            <w:lang w:eastAsia="zh-CN"/>
          </w:rPr>
          <w:t xml:space="preserve">and </w:t>
        </w:r>
        <w:r w:rsidRPr="00020619">
          <w:t>T5 shall be as follows:</w:t>
        </w:r>
      </w:ins>
    </w:p>
    <w:p w14:paraId="2D860F92" w14:textId="77777777" w:rsidR="00230A98" w:rsidRPr="00020619" w:rsidRDefault="00230A98" w:rsidP="00230A98">
      <w:pPr>
        <w:rPr>
          <w:ins w:id="62627" w:author="BigCREditor-RAN4#104-bis" w:date="2022-10-21T15:37:00Z"/>
          <w:lang w:eastAsia="zh-CN"/>
        </w:rPr>
      </w:pPr>
      <w:ins w:id="62628" w:author="BigCREditor-RAN4#104-bis" w:date="2022-10-21T15:37:00Z">
        <w:r w:rsidRPr="00020619">
          <w:t xml:space="preserve">During the </w:t>
        </w:r>
        <w:r w:rsidRPr="00020619">
          <w:rPr>
            <w:lang w:eastAsia="zh-CN"/>
          </w:rPr>
          <w:t>time duration T1 and T2, the UE shall transmit uplink signal at least in all subframes configured for CSI transmission on Cell 1.</w:t>
        </w:r>
      </w:ins>
    </w:p>
    <w:p w14:paraId="0B102976" w14:textId="77777777" w:rsidR="00230A98" w:rsidRPr="00020619" w:rsidRDefault="00230A98" w:rsidP="00230A98">
      <w:pPr>
        <w:rPr>
          <w:ins w:id="62629" w:author="BigCREditor-RAN4#104-bis" w:date="2022-10-21T15:37:00Z"/>
        </w:rPr>
      </w:pPr>
      <w:ins w:id="62630" w:author="BigCREditor-RAN4#104-bis" w:date="2022-10-21T15:37:00Z">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ins>
    </w:p>
    <w:p w14:paraId="06134A0B" w14:textId="77777777" w:rsidR="00230A98" w:rsidRPr="00020619" w:rsidRDefault="00230A98" w:rsidP="00230A98">
      <w:pPr>
        <w:rPr>
          <w:ins w:id="62631" w:author="BigCREditor-RAN4#104-bis" w:date="2022-10-21T15:37:00Z"/>
        </w:rPr>
      </w:pPr>
      <w:ins w:id="62632" w:author="BigCREditor-RAN4#104-bis" w:date="2022-10-21T15:37:00Z">
        <w:r w:rsidRPr="00020619">
          <w:t xml:space="preserve">During T3 </w:t>
        </w:r>
        <w:proofErr w:type="gramStart"/>
        <w:r w:rsidRPr="00020619">
          <w:t>the</w:t>
        </w:r>
        <w:proofErr w:type="gramEnd"/>
        <w:r w:rsidRPr="00020619">
          <w:t xml:space="preserve"> shall detect beam failure and </w:t>
        </w:r>
        <w:proofErr w:type="spellStart"/>
        <w:r w:rsidRPr="00020619">
          <w:t>initiat</w:t>
        </w:r>
        <w:proofErr w:type="spellEnd"/>
        <w:r w:rsidRPr="00020619">
          <w:t xml:space="preserve"> link recovery. During T4 and T5 the UE measures and evaluate beam candidate from beam candidate set q</w:t>
        </w:r>
        <w:r w:rsidRPr="00020619">
          <w:rPr>
            <w:vertAlign w:val="subscript"/>
          </w:rPr>
          <w:t>1</w:t>
        </w:r>
        <w:r w:rsidRPr="00020619">
          <w:t>.</w:t>
        </w:r>
      </w:ins>
    </w:p>
    <w:p w14:paraId="2D0C47FD" w14:textId="77777777" w:rsidR="00230A98" w:rsidRPr="00020619" w:rsidRDefault="00230A98" w:rsidP="00230A98">
      <w:pPr>
        <w:rPr>
          <w:ins w:id="62633" w:author="BigCREditor-RAN4#104-bis" w:date="2022-10-21T15:37:00Z"/>
        </w:rPr>
      </w:pPr>
      <w:ins w:id="62634" w:author="BigCREditor-RAN4#104-bis" w:date="2022-10-21T15:37:00Z">
        <w:r w:rsidRPr="00020619">
          <w:t xml:space="preserve">No later than time point F occurring no later than D1 = 260+10 </w:t>
        </w:r>
        <w:proofErr w:type="spellStart"/>
        <w:r w:rsidRPr="00020619">
          <w:t>ms</w:t>
        </w:r>
        <w:proofErr w:type="spellEnd"/>
        <w:r w:rsidRPr="00020619">
          <w:t xml:space="preserve">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ins>
    </w:p>
    <w:p w14:paraId="4B326D08" w14:textId="77777777" w:rsidR="00230A98" w:rsidRPr="00020619" w:rsidRDefault="00230A98" w:rsidP="00230A98">
      <w:pPr>
        <w:rPr>
          <w:ins w:id="62635" w:author="BigCREditor-RAN4#104-bis" w:date="2022-10-21T15:37:00Z"/>
        </w:rPr>
      </w:pPr>
      <w:ins w:id="62636" w:author="BigCREditor-RAN4#104-bis" w:date="2022-10-21T15:37:00Z">
        <w:r w:rsidRPr="00020619">
          <w:t>Test is concluded once the test equipment has received the initial preamble transmission from the UE. The rate of correct events observed during repeated tests shall be at least 90%.</w:t>
        </w:r>
      </w:ins>
    </w:p>
    <w:p w14:paraId="38D8D642" w14:textId="77777777" w:rsidR="005C157F" w:rsidRPr="00020619" w:rsidRDefault="005C157F" w:rsidP="005C157F"/>
    <w:p w14:paraId="13C19539" w14:textId="71A08208" w:rsidR="00612605" w:rsidRPr="00020619" w:rsidRDefault="00612605" w:rsidP="00612605">
      <w:pPr>
        <w:pStyle w:val="Heading4"/>
      </w:pPr>
      <w:r w:rsidRPr="00020619">
        <w:t>A.17.5.2.4</w:t>
      </w:r>
      <w:r w:rsidRPr="00020619">
        <w:tab/>
        <w:t xml:space="preserve">Beam Failure Detection and Link Recovery Test for FR2 </w:t>
      </w:r>
      <w:proofErr w:type="spellStart"/>
      <w:r w:rsidRPr="00020619">
        <w:t>PCell</w:t>
      </w:r>
      <w:proofErr w:type="spellEnd"/>
      <w:r w:rsidRPr="00020619">
        <w:t xml:space="preserve"> configured with CSI-RS-based BFD and LR in DRX mode</w:t>
      </w:r>
    </w:p>
    <w:p w14:paraId="6113D323" w14:textId="77777777" w:rsidR="000C73FA" w:rsidRPr="00020619" w:rsidRDefault="000C73FA" w:rsidP="000C73FA">
      <w:pPr>
        <w:pStyle w:val="Heading5"/>
        <w:rPr>
          <w:ins w:id="62637" w:author="BigCREditor-RAN4#104-bis" w:date="2022-10-21T15:38:00Z"/>
          <w:snapToGrid w:val="0"/>
        </w:rPr>
      </w:pPr>
      <w:bookmarkStart w:id="62638" w:name="_Toc535476735"/>
      <w:ins w:id="62639" w:author="BigCREditor-RAN4#104-bis" w:date="2022-10-21T15:38:00Z">
        <w:r w:rsidRPr="00020619">
          <w:rPr>
            <w:lang w:eastAsia="en-GB"/>
          </w:rPr>
          <w:t>A.17.5.2.4</w:t>
        </w:r>
        <w:r w:rsidRPr="00020619">
          <w:rPr>
            <w:snapToGrid w:val="0"/>
            <w:lang w:eastAsia="zh-CN"/>
          </w:rPr>
          <w:t>.1</w:t>
        </w:r>
        <w:r w:rsidRPr="00020619">
          <w:rPr>
            <w:snapToGrid w:val="0"/>
            <w:lang w:eastAsia="zh-CN"/>
          </w:rPr>
          <w:tab/>
          <w:t>Test Purpose and Environment</w:t>
        </w:r>
        <w:bookmarkEnd w:id="62638"/>
      </w:ins>
    </w:p>
    <w:p w14:paraId="5097CE77" w14:textId="77777777" w:rsidR="000C73FA" w:rsidRPr="00020619" w:rsidRDefault="000C73FA" w:rsidP="000C73FA">
      <w:pPr>
        <w:rPr>
          <w:ins w:id="62640" w:author="BigCREditor-RAN4#104-bis" w:date="2022-10-21T15:38:00Z"/>
        </w:rPr>
      </w:pPr>
      <w:ins w:id="62641" w:author="BigCREditor-RAN4#104-bis" w:date="2022-10-21T15:38:00Z">
        <w:r w:rsidRPr="00020619">
          <w:t>The purpose of this test is to verify that the UE properly detects CSI-RS-based beam failure in the set q</w:t>
        </w:r>
        <w:r w:rsidRPr="00020619">
          <w:rPr>
            <w:vertAlign w:val="subscript"/>
          </w:rPr>
          <w:t>0</w:t>
        </w:r>
        <w:r w:rsidRPr="00020619">
          <w:t xml:space="preserve"> configured for a serving cell and that the UE performs correct CSI-RS-based link recovery based on beam </w:t>
        </w:r>
        <w:proofErr w:type="spellStart"/>
        <w:r w:rsidRPr="00020619">
          <w:t>candicate</w:t>
        </w:r>
        <w:proofErr w:type="spellEnd"/>
        <w:r w:rsidRPr="00020619">
          <w:t xml:space="preserve"> set q</w:t>
        </w:r>
        <w:r w:rsidRPr="00020619">
          <w:rPr>
            <w:vertAlign w:val="subscript"/>
          </w:rPr>
          <w:t>1</w:t>
        </w:r>
        <w:r w:rsidRPr="00020619">
          <w:t>. The purpose is to test the downlink monitoring for beam failure detection within the UEs active DL BWP, during the evaluation period, and link recovery, when DRX is used. This test will partly verify the CSI-RS based beam failure detection and link recovery for an FR2 serving cell requirements in clause 8.5B.</w:t>
        </w:r>
      </w:ins>
    </w:p>
    <w:p w14:paraId="6AD88285" w14:textId="77777777" w:rsidR="000C73FA" w:rsidRPr="00020619" w:rsidRDefault="000C73FA" w:rsidP="000C73FA">
      <w:pPr>
        <w:rPr>
          <w:ins w:id="62642" w:author="BigCREditor-RAN4#104-bis" w:date="2022-10-21T15:38:00Z"/>
        </w:rPr>
      </w:pPr>
      <w:ins w:id="62643" w:author="BigCREditor-RAN4#104-bis" w:date="2022-10-21T15:38:00Z">
        <w:r w:rsidRPr="00020619">
          <w:t xml:space="preserve">The test parameters are given in Tables </w:t>
        </w:r>
        <w:r w:rsidRPr="00020619">
          <w:rPr>
            <w:lang w:eastAsia="en-GB"/>
          </w:rPr>
          <w:t>A.17.5.2.4</w:t>
        </w:r>
        <w:r w:rsidRPr="00020619">
          <w:t xml:space="preserve">.1-1, </w:t>
        </w:r>
        <w:r w:rsidRPr="00020619">
          <w:rPr>
            <w:lang w:eastAsia="en-GB"/>
          </w:rPr>
          <w:t>A.17.5.2.4</w:t>
        </w:r>
        <w:r w:rsidRPr="00020619">
          <w:t xml:space="preserve">.1-2, </w:t>
        </w:r>
        <w:r w:rsidRPr="00020619">
          <w:rPr>
            <w:lang w:eastAsia="en-GB"/>
          </w:rPr>
          <w:t>A.17.5.2.4</w:t>
        </w:r>
        <w:r w:rsidRPr="00020619">
          <w:t xml:space="preserve">.1-3, and </w:t>
        </w:r>
        <w:r w:rsidRPr="00020619">
          <w:rPr>
            <w:lang w:eastAsia="en-GB"/>
          </w:rPr>
          <w:t>A.17.5.2.4</w:t>
        </w:r>
        <w:r w:rsidRPr="00020619">
          <w:t xml:space="preserve">.1-4 below. There is one cell, cell 1 which is the active cell, in the test. The test consists of five successive time periods, with time duration of T1, T2, T3, T4 and T5 respectively. Figure </w:t>
        </w:r>
        <w:r w:rsidRPr="00020619">
          <w:rPr>
            <w:snapToGrid w:val="0"/>
            <w:lang w:eastAsia="zh-CN"/>
          </w:rPr>
          <w:t>A.X.5.5.x</w:t>
        </w:r>
        <w:r w:rsidRPr="00020619">
          <w:t>.1-1 shows the variation of the downlink SNR of the CSI-RS in set q</w:t>
        </w:r>
        <w:r w:rsidRPr="00020619">
          <w:rPr>
            <w:vertAlign w:val="subscript"/>
          </w:rPr>
          <w:t>0</w:t>
        </w:r>
        <w:r w:rsidRPr="00020619">
          <w:t xml:space="preserve"> in the active cell to emulate CSI-RS based beam failure. Figure </w:t>
        </w:r>
        <w:r w:rsidRPr="00020619">
          <w:rPr>
            <w:snapToGrid w:val="0"/>
            <w:lang w:eastAsia="zh-CN"/>
          </w:rPr>
          <w:t>A.X.5.5.x</w:t>
        </w:r>
        <w:r w:rsidRPr="00020619">
          <w:t>.1-1 additionally shows the variation of the downlink L1-RSRP of the CSI-RS in set q</w:t>
        </w:r>
        <w:r w:rsidRPr="00020619">
          <w:rPr>
            <w:vertAlign w:val="subscript"/>
          </w:rPr>
          <w:t>1</w:t>
        </w:r>
        <w:r w:rsidRPr="00020619">
          <w:t xml:space="preserve"> of the candidate beam used for link recovery. Prior to the start of the time duration T1, the UE shall be fully synchronized to cell 1. The UE shall be configured for periodic CSI reporting with a reporting periodicity of </w:t>
        </w:r>
        <w:proofErr w:type="gramStart"/>
        <w:r w:rsidRPr="00020619">
          <w:t xml:space="preserve">5  </w:t>
        </w:r>
        <w:proofErr w:type="spellStart"/>
        <w:r w:rsidRPr="00020619">
          <w:t>ms</w:t>
        </w:r>
        <w:proofErr w:type="spellEnd"/>
        <w:proofErr w:type="gramEnd"/>
        <w:r w:rsidRPr="00020619">
          <w:t xml:space="preserve">. In the test, DRX configuration is enabled in </w:t>
        </w:r>
        <w:proofErr w:type="spellStart"/>
        <w:r w:rsidRPr="00020619">
          <w:t>PCell</w:t>
        </w:r>
        <w:proofErr w:type="spellEnd"/>
        <w:r w:rsidRPr="00020619">
          <w:t xml:space="preserve"> and DRX inactivity timer has </w:t>
        </w:r>
        <w:r w:rsidRPr="00020619">
          <w:lastRenderedPageBreak/>
          <w:t xml:space="preserve">already been expired, </w:t>
        </w:r>
        <w:proofErr w:type="gramStart"/>
        <w:r w:rsidRPr="00020619">
          <w:t>i.e.</w:t>
        </w:r>
        <w:proofErr w:type="gramEnd"/>
        <w:r w:rsidRPr="00020619">
          <w:t xml:space="preserve"> UE tries to decode PDCCH and to send periodic CQI during the period when On-duration timer is running. Time alignment timers shall be set to “infinity” so that UL timing alignment is maintained during the test.</w:t>
        </w:r>
      </w:ins>
    </w:p>
    <w:p w14:paraId="0F14199C" w14:textId="77777777" w:rsidR="000C73FA" w:rsidRPr="00020619" w:rsidRDefault="000C73FA" w:rsidP="000C73FA">
      <w:pPr>
        <w:pStyle w:val="TH"/>
        <w:rPr>
          <w:ins w:id="62644" w:author="BigCREditor-RAN4#104-bis" w:date="2022-10-21T15:38:00Z"/>
        </w:rPr>
      </w:pPr>
      <w:ins w:id="62645" w:author="BigCREditor-RAN4#104-bis" w:date="2022-10-21T15:38:00Z">
        <w:r w:rsidRPr="00020619">
          <w:t xml:space="preserve">Table </w:t>
        </w:r>
        <w:r w:rsidRPr="00020619">
          <w:rPr>
            <w:lang w:eastAsia="en-GB"/>
          </w:rPr>
          <w:t>A.17.5.2.4</w:t>
        </w:r>
        <w:r w:rsidRPr="00020619">
          <w:t xml:space="preserve">.1-1: Supported test configurations for FR2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0C73FA" w:rsidRPr="00020619" w14:paraId="728695D8" w14:textId="77777777" w:rsidTr="00BB34DD">
        <w:trPr>
          <w:trHeight w:val="267"/>
          <w:jc w:val="center"/>
          <w:ins w:id="62646" w:author="BigCREditor-RAN4#104-bis" w:date="2022-10-21T15:38:00Z"/>
        </w:trPr>
        <w:tc>
          <w:tcPr>
            <w:tcW w:w="2265" w:type="dxa"/>
            <w:shd w:val="clear" w:color="auto" w:fill="auto"/>
          </w:tcPr>
          <w:p w14:paraId="112741BA" w14:textId="77777777" w:rsidR="000C73FA" w:rsidRPr="00020619" w:rsidRDefault="000C73FA" w:rsidP="00BB34DD">
            <w:pPr>
              <w:pStyle w:val="TAH"/>
              <w:rPr>
                <w:ins w:id="62647" w:author="BigCREditor-RAN4#104-bis" w:date="2022-10-21T15:38:00Z"/>
              </w:rPr>
            </w:pPr>
            <w:ins w:id="62648" w:author="BigCREditor-RAN4#104-bis" w:date="2022-10-21T15:38:00Z">
              <w:r w:rsidRPr="00020619">
                <w:t>Configuration</w:t>
              </w:r>
            </w:ins>
          </w:p>
        </w:tc>
        <w:tc>
          <w:tcPr>
            <w:tcW w:w="6905" w:type="dxa"/>
            <w:shd w:val="clear" w:color="auto" w:fill="auto"/>
          </w:tcPr>
          <w:p w14:paraId="2A113E0F" w14:textId="77777777" w:rsidR="000C73FA" w:rsidRPr="00020619" w:rsidRDefault="000C73FA" w:rsidP="00BB34DD">
            <w:pPr>
              <w:pStyle w:val="TAH"/>
              <w:rPr>
                <w:ins w:id="62649" w:author="BigCREditor-RAN4#104-bis" w:date="2022-10-21T15:38:00Z"/>
              </w:rPr>
            </w:pPr>
            <w:ins w:id="62650" w:author="BigCREditor-RAN4#104-bis" w:date="2022-10-21T15:38:00Z">
              <w:r w:rsidRPr="00020619">
                <w:t>Description</w:t>
              </w:r>
            </w:ins>
          </w:p>
        </w:tc>
      </w:tr>
      <w:tr w:rsidR="000C73FA" w:rsidRPr="00020619" w14:paraId="61AEAE7F" w14:textId="77777777" w:rsidTr="00BB34DD">
        <w:trPr>
          <w:trHeight w:val="270"/>
          <w:jc w:val="center"/>
          <w:ins w:id="62651" w:author="BigCREditor-RAN4#104-bis" w:date="2022-10-21T15:38:00Z"/>
        </w:trPr>
        <w:tc>
          <w:tcPr>
            <w:tcW w:w="2265" w:type="dxa"/>
            <w:shd w:val="clear" w:color="auto" w:fill="auto"/>
          </w:tcPr>
          <w:p w14:paraId="302F7BDA" w14:textId="77777777" w:rsidR="000C73FA" w:rsidRPr="00020619" w:rsidRDefault="000C73FA" w:rsidP="00BB34DD">
            <w:pPr>
              <w:pStyle w:val="TAL"/>
              <w:rPr>
                <w:ins w:id="62652" w:author="BigCREditor-RAN4#104-bis" w:date="2022-10-21T15:38:00Z"/>
              </w:rPr>
            </w:pPr>
            <w:ins w:id="62653" w:author="BigCREditor-RAN4#104-bis" w:date="2022-10-21T15:38:00Z">
              <w:r w:rsidRPr="00020619">
                <w:t>1</w:t>
              </w:r>
            </w:ins>
          </w:p>
        </w:tc>
        <w:tc>
          <w:tcPr>
            <w:tcW w:w="6905" w:type="dxa"/>
            <w:shd w:val="clear" w:color="auto" w:fill="auto"/>
          </w:tcPr>
          <w:p w14:paraId="28AF21C1" w14:textId="77777777" w:rsidR="000C73FA" w:rsidRPr="00020619" w:rsidRDefault="000C73FA" w:rsidP="00BB34DD">
            <w:pPr>
              <w:pStyle w:val="TAL"/>
              <w:rPr>
                <w:ins w:id="62654" w:author="BigCREditor-RAN4#104-bis" w:date="2022-10-21T15:38:00Z"/>
              </w:rPr>
            </w:pPr>
            <w:ins w:id="62655" w:author="BigCREditor-RAN4#104-bis" w:date="2022-10-21T15:38:00Z">
              <w:r w:rsidRPr="00020619">
                <w:t>TDD duplex mode, 120 kHz SSB SCS, 100 MHz bandwidth</w:t>
              </w:r>
            </w:ins>
          </w:p>
        </w:tc>
      </w:tr>
    </w:tbl>
    <w:p w14:paraId="05691F9F" w14:textId="77777777" w:rsidR="000C73FA" w:rsidRPr="00020619" w:rsidRDefault="000C73FA" w:rsidP="000C73FA">
      <w:pPr>
        <w:spacing w:before="120"/>
        <w:rPr>
          <w:ins w:id="62656" w:author="BigCREditor-RAN4#104-bis" w:date="2022-10-21T15:38:00Z"/>
        </w:rPr>
      </w:pPr>
    </w:p>
    <w:p w14:paraId="2CEED64D" w14:textId="77777777" w:rsidR="000C73FA" w:rsidRPr="00020619" w:rsidRDefault="000C73FA" w:rsidP="000C73FA">
      <w:pPr>
        <w:pStyle w:val="TH"/>
        <w:rPr>
          <w:ins w:id="62657" w:author="BigCREditor-RAN4#104-bis" w:date="2022-10-21T15:38:00Z"/>
        </w:rPr>
      </w:pPr>
      <w:ins w:id="62658" w:author="BigCREditor-RAN4#104-bis" w:date="2022-10-21T15:38:00Z">
        <w:r w:rsidRPr="00020619">
          <w:t xml:space="preserve">Table </w:t>
        </w:r>
        <w:r w:rsidRPr="00020619">
          <w:rPr>
            <w:lang w:eastAsia="en-GB"/>
          </w:rPr>
          <w:t>A.17.5.2.4</w:t>
        </w:r>
        <w:r w:rsidRPr="00020619">
          <w:t xml:space="preserve">.1-2: General test parameters for FR2 </w:t>
        </w:r>
        <w:proofErr w:type="spellStart"/>
        <w:r w:rsidRPr="00020619">
          <w:t>PCell</w:t>
        </w:r>
        <w:proofErr w:type="spellEnd"/>
        <w:r w:rsidRPr="00020619">
          <w:t xml:space="preserve"> for CSI-RS-based beam failure detection and link recovery testing in 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0C73FA" w:rsidRPr="00020619" w14:paraId="524B5807" w14:textId="77777777" w:rsidTr="00BB34DD">
        <w:trPr>
          <w:trHeight w:val="162"/>
          <w:jc w:val="center"/>
          <w:ins w:id="6265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1A02302" w14:textId="77777777" w:rsidR="000C73FA" w:rsidRPr="00020619" w:rsidRDefault="000C73FA" w:rsidP="00BB34DD">
            <w:pPr>
              <w:keepLines/>
              <w:spacing w:after="0"/>
              <w:jc w:val="center"/>
              <w:rPr>
                <w:ins w:id="62660" w:author="BigCREditor-RAN4#104-bis" w:date="2022-10-21T15:38:00Z"/>
                <w:rFonts w:ascii="Arial" w:hAnsi="Arial"/>
                <w:b/>
                <w:sz w:val="18"/>
              </w:rPr>
            </w:pPr>
            <w:ins w:id="62661" w:author="BigCREditor-RAN4#104-bis" w:date="2022-10-21T15:38:00Z">
              <w:r w:rsidRPr="00020619">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76BF82A" w14:textId="77777777" w:rsidR="000C73FA" w:rsidRPr="00020619" w:rsidRDefault="000C73FA" w:rsidP="00BB34DD">
            <w:pPr>
              <w:keepLines/>
              <w:spacing w:after="0"/>
              <w:jc w:val="center"/>
              <w:rPr>
                <w:ins w:id="62662" w:author="BigCREditor-RAN4#104-bis" w:date="2022-10-21T15:38:00Z"/>
                <w:rFonts w:ascii="Arial" w:hAnsi="Arial"/>
                <w:b/>
                <w:sz w:val="18"/>
                <w:lang w:eastAsia="zh-CN"/>
              </w:rPr>
            </w:pPr>
            <w:ins w:id="62663" w:author="BigCREditor-RAN4#104-bis" w:date="2022-10-21T15:38:00Z">
              <w:r w:rsidRPr="00020619">
                <w:rPr>
                  <w:rFonts w:ascii="Arial" w:hAnsi="Arial"/>
                  <w:b/>
                  <w:sz w:val="18"/>
                  <w:lang w:eastAsia="zh-CN"/>
                </w:rPr>
                <w:t>Test</w:t>
              </w:r>
            </w:ins>
          </w:p>
          <w:p w14:paraId="641C476F" w14:textId="77777777" w:rsidR="000C73FA" w:rsidRPr="00020619" w:rsidRDefault="000C73FA" w:rsidP="00BB34DD">
            <w:pPr>
              <w:keepLines/>
              <w:spacing w:after="0"/>
              <w:jc w:val="center"/>
              <w:rPr>
                <w:ins w:id="62664" w:author="BigCREditor-RAN4#104-bis" w:date="2022-10-21T15:38:00Z"/>
                <w:rFonts w:ascii="Arial" w:hAnsi="Arial"/>
                <w:b/>
                <w:sz w:val="18"/>
                <w:lang w:eastAsia="zh-CN"/>
              </w:rPr>
            </w:pPr>
            <w:ins w:id="62665" w:author="BigCREditor-RAN4#104-bis" w:date="2022-10-21T15:38:00Z">
              <w:r w:rsidRPr="00020619">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ED67E9" w14:textId="77777777" w:rsidR="000C73FA" w:rsidRPr="00020619" w:rsidRDefault="000C73FA" w:rsidP="00BB34DD">
            <w:pPr>
              <w:keepLines/>
              <w:spacing w:after="0"/>
              <w:jc w:val="center"/>
              <w:rPr>
                <w:ins w:id="62666" w:author="BigCREditor-RAN4#104-bis" w:date="2022-10-21T15:38:00Z"/>
                <w:rFonts w:ascii="Arial" w:hAnsi="Arial"/>
                <w:b/>
                <w:sz w:val="18"/>
              </w:rPr>
            </w:pPr>
            <w:ins w:id="62667" w:author="BigCREditor-RAN4#104-bis" w:date="2022-10-21T15:38:00Z">
              <w:r w:rsidRPr="00020619">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DB80F6A" w14:textId="77777777" w:rsidR="000C73FA" w:rsidRPr="00020619" w:rsidRDefault="000C73FA" w:rsidP="00BB34DD">
            <w:pPr>
              <w:keepLines/>
              <w:spacing w:after="0"/>
              <w:jc w:val="center"/>
              <w:rPr>
                <w:ins w:id="62668" w:author="BigCREditor-RAN4#104-bis" w:date="2022-10-21T15:38:00Z"/>
                <w:rFonts w:ascii="Arial" w:hAnsi="Arial"/>
                <w:b/>
                <w:sz w:val="18"/>
              </w:rPr>
            </w:pPr>
            <w:ins w:id="62669" w:author="BigCREditor-RAN4#104-bis" w:date="2022-10-21T15:38:00Z">
              <w:r w:rsidRPr="00020619">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343112" w14:textId="77777777" w:rsidR="000C73FA" w:rsidRPr="00020619" w:rsidRDefault="000C73FA" w:rsidP="00BB34DD">
            <w:pPr>
              <w:keepLines/>
              <w:spacing w:after="0"/>
              <w:jc w:val="center"/>
              <w:rPr>
                <w:ins w:id="62670" w:author="BigCREditor-RAN4#104-bis" w:date="2022-10-21T15:38:00Z"/>
                <w:rFonts w:ascii="Arial" w:hAnsi="Arial"/>
                <w:b/>
                <w:sz w:val="18"/>
              </w:rPr>
            </w:pPr>
            <w:ins w:id="62671" w:author="BigCREditor-RAN4#104-bis" w:date="2022-10-21T15:38:00Z">
              <w:r w:rsidRPr="00020619">
                <w:rPr>
                  <w:rFonts w:ascii="Arial" w:hAnsi="Arial"/>
                  <w:b/>
                  <w:sz w:val="18"/>
                </w:rPr>
                <w:t>Comment</w:t>
              </w:r>
            </w:ins>
          </w:p>
        </w:tc>
      </w:tr>
      <w:tr w:rsidR="000C73FA" w:rsidRPr="00020619" w14:paraId="01BD0FF1" w14:textId="77777777" w:rsidTr="00BB34DD">
        <w:trPr>
          <w:trHeight w:val="162"/>
          <w:jc w:val="center"/>
          <w:ins w:id="62672"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2F7CF23D" w14:textId="77777777" w:rsidR="000C73FA" w:rsidRPr="00020619" w:rsidRDefault="000C73FA" w:rsidP="00BB34DD">
            <w:pPr>
              <w:keepLines/>
              <w:spacing w:after="0"/>
              <w:jc w:val="center"/>
              <w:rPr>
                <w:ins w:id="62673" w:author="BigCREditor-RAN4#104-bis" w:date="2022-10-21T15:38: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765E500" w14:textId="77777777" w:rsidR="000C73FA" w:rsidRPr="00020619" w:rsidRDefault="000C73FA" w:rsidP="00BB34DD">
            <w:pPr>
              <w:keepLines/>
              <w:spacing w:after="0"/>
              <w:jc w:val="center"/>
              <w:rPr>
                <w:ins w:id="62674" w:author="BigCREditor-RAN4#104-bis" w:date="2022-10-21T15:38: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4B0F1ED8" w14:textId="77777777" w:rsidR="000C73FA" w:rsidRPr="00020619" w:rsidRDefault="000C73FA" w:rsidP="00BB34DD">
            <w:pPr>
              <w:keepLines/>
              <w:spacing w:after="0"/>
              <w:jc w:val="center"/>
              <w:rPr>
                <w:ins w:id="62675" w:author="BigCREditor-RAN4#104-bis" w:date="2022-10-21T15:38: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E1F2940" w14:textId="77777777" w:rsidR="000C73FA" w:rsidRPr="00020619" w:rsidRDefault="000C73FA" w:rsidP="00BB34DD">
            <w:pPr>
              <w:keepLines/>
              <w:spacing w:after="0"/>
              <w:jc w:val="center"/>
              <w:rPr>
                <w:ins w:id="62676" w:author="BigCREditor-RAN4#104-bis" w:date="2022-10-21T15:38:00Z"/>
                <w:rFonts w:ascii="Arial" w:hAnsi="Arial"/>
                <w:b/>
                <w:sz w:val="18"/>
                <w:lang w:eastAsia="zh-CN"/>
              </w:rPr>
            </w:pPr>
            <w:ins w:id="62677" w:author="BigCREditor-RAN4#104-bis" w:date="2022-10-21T15:38:00Z">
              <w:r w:rsidRPr="00020619">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2C7E3B7E" w14:textId="77777777" w:rsidR="000C73FA" w:rsidRPr="00020619" w:rsidRDefault="000C73FA" w:rsidP="00BB34DD">
            <w:pPr>
              <w:keepLines/>
              <w:spacing w:after="0"/>
              <w:jc w:val="center"/>
              <w:rPr>
                <w:ins w:id="62678" w:author="BigCREditor-RAN4#104-bis" w:date="2022-10-21T15:38:00Z"/>
                <w:rFonts w:ascii="Arial" w:hAnsi="Arial"/>
                <w:b/>
                <w:sz w:val="18"/>
              </w:rPr>
            </w:pPr>
          </w:p>
        </w:tc>
      </w:tr>
      <w:tr w:rsidR="000C73FA" w:rsidRPr="00020619" w14:paraId="1525B8D8" w14:textId="77777777" w:rsidTr="00BB34DD">
        <w:trPr>
          <w:trHeight w:val="162"/>
          <w:jc w:val="center"/>
          <w:ins w:id="6267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4D1948BF" w14:textId="77777777" w:rsidR="000C73FA" w:rsidRPr="00020619" w:rsidRDefault="000C73FA" w:rsidP="00BB34DD">
            <w:pPr>
              <w:keepNext/>
              <w:keepLines/>
              <w:spacing w:after="0"/>
              <w:rPr>
                <w:ins w:id="62680" w:author="BigCREditor-RAN4#104-bis" w:date="2022-10-21T15:38:00Z"/>
                <w:rFonts w:ascii="Arial" w:hAnsi="Arial" w:cs="Arial"/>
                <w:kern w:val="2"/>
                <w:sz w:val="18"/>
                <w:szCs w:val="22"/>
              </w:rPr>
            </w:pPr>
            <w:ins w:id="62681" w:author="BigCREditor-RAN4#104-bis" w:date="2022-10-21T15:38:00Z">
              <w:r w:rsidRPr="00020619">
                <w:rPr>
                  <w:rFonts w:ascii="Arial" w:hAnsi="Arial" w:cs="Arial"/>
                  <w:kern w:val="2"/>
                  <w:sz w:val="18"/>
                  <w:szCs w:val="22"/>
                </w:rPr>
                <w:t xml:space="preserve">Active </w:t>
              </w:r>
              <w:proofErr w:type="spellStart"/>
              <w:r w:rsidRPr="00020619">
                <w:rPr>
                  <w:rFonts w:ascii="Arial" w:hAnsi="Arial" w:cs="Arial"/>
                  <w:kern w:val="2"/>
                  <w:sz w:val="18"/>
                  <w:szCs w:val="22"/>
                </w:rPr>
                <w:t>PCell</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5E08AA11" w14:textId="77777777" w:rsidR="000C73FA" w:rsidRPr="00020619" w:rsidRDefault="000C73FA" w:rsidP="00BB34DD">
            <w:pPr>
              <w:keepNext/>
              <w:keepLines/>
              <w:spacing w:after="0"/>
              <w:jc w:val="center"/>
              <w:rPr>
                <w:ins w:id="62682" w:author="BigCREditor-RAN4#104-bis" w:date="2022-10-21T15:38:00Z"/>
                <w:rFonts w:ascii="Arial" w:hAnsi="Arial" w:cs="Arial"/>
                <w:kern w:val="2"/>
                <w:sz w:val="18"/>
                <w:szCs w:val="22"/>
              </w:rPr>
            </w:pPr>
            <w:ins w:id="6268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D71477D" w14:textId="77777777" w:rsidR="000C73FA" w:rsidRPr="00020619" w:rsidRDefault="000C73FA" w:rsidP="00BB34DD">
            <w:pPr>
              <w:keepNext/>
              <w:keepLines/>
              <w:spacing w:after="0"/>
              <w:jc w:val="center"/>
              <w:rPr>
                <w:ins w:id="62684"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D03CCF" w14:textId="77777777" w:rsidR="000C73FA" w:rsidRPr="00020619" w:rsidRDefault="000C73FA" w:rsidP="00BB34DD">
            <w:pPr>
              <w:keepNext/>
              <w:keepLines/>
              <w:spacing w:after="0"/>
              <w:jc w:val="center"/>
              <w:rPr>
                <w:ins w:id="62685" w:author="BigCREditor-RAN4#104-bis" w:date="2022-10-21T15:38:00Z"/>
                <w:rFonts w:ascii="Arial" w:hAnsi="Arial" w:cs="Arial"/>
                <w:kern w:val="2"/>
                <w:sz w:val="18"/>
                <w:szCs w:val="22"/>
              </w:rPr>
            </w:pPr>
            <w:ins w:id="62686" w:author="BigCREditor-RAN4#104-bis" w:date="2022-10-21T15:38:00Z">
              <w:r w:rsidRPr="00020619">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48B9A618" w14:textId="77777777" w:rsidR="000C73FA" w:rsidRPr="00020619" w:rsidRDefault="000C73FA" w:rsidP="00BB34DD">
            <w:pPr>
              <w:keepNext/>
              <w:keepLines/>
              <w:spacing w:after="0"/>
              <w:jc w:val="both"/>
              <w:rPr>
                <w:ins w:id="62687" w:author="BigCREditor-RAN4#104-bis" w:date="2022-10-21T15:38:00Z"/>
                <w:rFonts w:ascii="Arial" w:hAnsi="Arial" w:cs="Arial"/>
                <w:kern w:val="2"/>
                <w:sz w:val="18"/>
                <w:szCs w:val="22"/>
              </w:rPr>
            </w:pPr>
          </w:p>
        </w:tc>
      </w:tr>
      <w:tr w:rsidR="000C73FA" w:rsidRPr="00020619" w14:paraId="61E8B64D" w14:textId="77777777" w:rsidTr="00BB34DD">
        <w:trPr>
          <w:trHeight w:val="162"/>
          <w:jc w:val="center"/>
          <w:ins w:id="62688"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6330ECF1" w14:textId="77777777" w:rsidR="000C73FA" w:rsidRPr="00020619" w:rsidRDefault="000C73FA" w:rsidP="00BB34DD">
            <w:pPr>
              <w:keepNext/>
              <w:keepLines/>
              <w:spacing w:after="0"/>
              <w:rPr>
                <w:ins w:id="62689" w:author="BigCREditor-RAN4#104-bis" w:date="2022-10-21T15:38:00Z"/>
                <w:rFonts w:ascii="Arial" w:hAnsi="Arial" w:cs="Arial"/>
                <w:kern w:val="2"/>
                <w:sz w:val="18"/>
                <w:szCs w:val="22"/>
              </w:rPr>
            </w:pPr>
            <w:ins w:id="62690" w:author="BigCREditor-RAN4#104-bis" w:date="2022-10-21T15:38:00Z">
              <w:r w:rsidRPr="00020619">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FEB569" w14:textId="77777777" w:rsidR="000C73FA" w:rsidRPr="00020619" w:rsidRDefault="000C73FA" w:rsidP="00BB34DD">
            <w:pPr>
              <w:keepNext/>
              <w:keepLines/>
              <w:spacing w:after="0"/>
              <w:jc w:val="center"/>
              <w:rPr>
                <w:ins w:id="62691" w:author="BigCREditor-RAN4#104-bis" w:date="2022-10-21T15:38:00Z"/>
                <w:rFonts w:ascii="Arial" w:hAnsi="Arial" w:cs="Arial"/>
                <w:kern w:val="2"/>
                <w:sz w:val="18"/>
                <w:szCs w:val="22"/>
              </w:rPr>
            </w:pPr>
            <w:ins w:id="62692"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4827182" w14:textId="77777777" w:rsidR="000C73FA" w:rsidRPr="00020619" w:rsidRDefault="000C73FA" w:rsidP="00BB34DD">
            <w:pPr>
              <w:keepNext/>
              <w:keepLines/>
              <w:spacing w:after="0"/>
              <w:jc w:val="center"/>
              <w:rPr>
                <w:ins w:id="62693"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496570" w14:textId="77777777" w:rsidR="000C73FA" w:rsidRPr="00020619" w:rsidRDefault="000C73FA" w:rsidP="00BB34DD">
            <w:pPr>
              <w:keepNext/>
              <w:keepLines/>
              <w:spacing w:after="0"/>
              <w:jc w:val="center"/>
              <w:rPr>
                <w:ins w:id="62694" w:author="BigCREditor-RAN4#104-bis" w:date="2022-10-21T15:38:00Z"/>
                <w:rFonts w:ascii="Arial" w:hAnsi="Arial" w:cs="Arial"/>
                <w:kern w:val="2"/>
                <w:sz w:val="18"/>
                <w:szCs w:val="22"/>
              </w:rPr>
            </w:pPr>
            <w:ins w:id="62695" w:author="BigCREditor-RAN4#104-bis" w:date="2022-10-21T15:38: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9C55207" w14:textId="77777777" w:rsidR="000C73FA" w:rsidRPr="00020619" w:rsidRDefault="000C73FA" w:rsidP="00BB34DD">
            <w:pPr>
              <w:keepNext/>
              <w:keepLines/>
              <w:spacing w:after="0"/>
              <w:jc w:val="both"/>
              <w:rPr>
                <w:ins w:id="62696" w:author="BigCREditor-RAN4#104-bis" w:date="2022-10-21T15:38:00Z"/>
                <w:rFonts w:ascii="Arial" w:hAnsi="Arial" w:cs="Arial"/>
                <w:kern w:val="2"/>
                <w:sz w:val="18"/>
                <w:szCs w:val="22"/>
              </w:rPr>
            </w:pPr>
          </w:p>
        </w:tc>
      </w:tr>
      <w:tr w:rsidR="000C73FA" w:rsidRPr="00020619" w14:paraId="012D2E06" w14:textId="77777777" w:rsidTr="00BB34DD">
        <w:trPr>
          <w:trHeight w:val="91"/>
          <w:jc w:val="center"/>
          <w:ins w:id="62697"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37A6870F" w14:textId="77777777" w:rsidR="000C73FA" w:rsidRPr="00020619" w:rsidRDefault="000C73FA" w:rsidP="00BB34DD">
            <w:pPr>
              <w:keepNext/>
              <w:keepLines/>
              <w:spacing w:after="0"/>
              <w:rPr>
                <w:ins w:id="62698" w:author="BigCREditor-RAN4#104-bis" w:date="2022-10-21T15:38:00Z"/>
                <w:rFonts w:ascii="Arial" w:hAnsi="Arial" w:cs="Arial"/>
                <w:kern w:val="2"/>
                <w:sz w:val="18"/>
                <w:szCs w:val="22"/>
              </w:rPr>
            </w:pPr>
            <w:ins w:id="62699" w:author="BigCREditor-RAN4#104-bis" w:date="2022-10-21T15:38:00Z">
              <w:r w:rsidRPr="00020619">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98112F" w14:textId="77777777" w:rsidR="000C73FA" w:rsidRPr="00020619" w:rsidRDefault="000C73FA" w:rsidP="00BB34DD">
            <w:pPr>
              <w:keepNext/>
              <w:keepLines/>
              <w:spacing w:after="0"/>
              <w:jc w:val="center"/>
              <w:rPr>
                <w:ins w:id="62700" w:author="BigCREditor-RAN4#104-bis" w:date="2022-10-21T15:38:00Z"/>
                <w:rFonts w:ascii="Arial" w:hAnsi="Arial" w:cs="Arial"/>
                <w:kern w:val="2"/>
                <w:sz w:val="18"/>
                <w:szCs w:val="22"/>
              </w:rPr>
            </w:pPr>
            <w:ins w:id="62701"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6D7FD89" w14:textId="77777777" w:rsidR="000C73FA" w:rsidRPr="00020619" w:rsidRDefault="000C73FA" w:rsidP="00BB34DD">
            <w:pPr>
              <w:keepNext/>
              <w:keepLines/>
              <w:spacing w:after="0"/>
              <w:jc w:val="center"/>
              <w:rPr>
                <w:ins w:id="62702"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2632DC" w14:textId="77777777" w:rsidR="000C73FA" w:rsidRPr="00020619" w:rsidRDefault="000C73FA" w:rsidP="00BB34DD">
            <w:pPr>
              <w:keepNext/>
              <w:keepLines/>
              <w:spacing w:after="0"/>
              <w:jc w:val="center"/>
              <w:rPr>
                <w:ins w:id="62703" w:author="BigCREditor-RAN4#104-bis" w:date="2022-10-21T15:38:00Z"/>
                <w:rFonts w:ascii="Arial" w:hAnsi="Arial" w:cs="Arial"/>
                <w:kern w:val="2"/>
                <w:sz w:val="18"/>
                <w:szCs w:val="22"/>
              </w:rPr>
            </w:pPr>
            <w:ins w:id="62704" w:author="BigCREditor-RAN4#104-bis" w:date="2022-10-21T15:38:00Z">
              <w:r w:rsidRPr="00020619">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7F79DD56" w14:textId="77777777" w:rsidR="000C73FA" w:rsidRPr="00020619" w:rsidRDefault="000C73FA" w:rsidP="00BB34DD">
            <w:pPr>
              <w:keepNext/>
              <w:keepLines/>
              <w:spacing w:after="0"/>
              <w:jc w:val="both"/>
              <w:rPr>
                <w:ins w:id="62705" w:author="BigCREditor-RAN4#104-bis" w:date="2022-10-21T15:38:00Z"/>
                <w:rFonts w:ascii="Arial" w:hAnsi="Arial" w:cs="Arial"/>
                <w:kern w:val="2"/>
                <w:sz w:val="18"/>
                <w:szCs w:val="22"/>
              </w:rPr>
            </w:pPr>
          </w:p>
        </w:tc>
      </w:tr>
      <w:tr w:rsidR="000C73FA" w:rsidRPr="00020619" w14:paraId="7DE2B1A4" w14:textId="77777777" w:rsidTr="00BB34DD">
        <w:trPr>
          <w:trHeight w:val="91"/>
          <w:jc w:val="center"/>
          <w:ins w:id="62706"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3D4B405F" w14:textId="77777777" w:rsidR="000C73FA" w:rsidRPr="00020619" w:rsidRDefault="000C73FA" w:rsidP="00BB34DD">
            <w:pPr>
              <w:keepNext/>
              <w:keepLines/>
              <w:spacing w:after="0"/>
              <w:rPr>
                <w:ins w:id="62707" w:author="BigCREditor-RAN4#104-bis" w:date="2022-10-21T15:38:00Z"/>
                <w:rFonts w:ascii="Arial" w:hAnsi="Arial" w:cs="Arial"/>
                <w:kern w:val="2"/>
                <w:sz w:val="18"/>
                <w:szCs w:val="22"/>
              </w:rPr>
            </w:pPr>
            <w:ins w:id="62708" w:author="BigCREditor-RAN4#104-bis" w:date="2022-10-21T15:38:00Z">
              <w:r w:rsidRPr="00020619">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F14C17" w14:textId="77777777" w:rsidR="000C73FA" w:rsidRPr="00020619" w:rsidRDefault="000C73FA" w:rsidP="00BB34DD">
            <w:pPr>
              <w:keepNext/>
              <w:keepLines/>
              <w:spacing w:after="0"/>
              <w:jc w:val="center"/>
              <w:rPr>
                <w:ins w:id="62709" w:author="BigCREditor-RAN4#104-bis" w:date="2022-10-21T15:38:00Z"/>
                <w:rFonts w:ascii="Arial" w:hAnsi="Arial" w:cs="Arial"/>
                <w:kern w:val="2"/>
                <w:sz w:val="18"/>
                <w:szCs w:val="22"/>
              </w:rPr>
            </w:pPr>
            <w:ins w:id="62710"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600C98C" w14:textId="77777777" w:rsidR="000C73FA" w:rsidRPr="00020619" w:rsidRDefault="000C73FA" w:rsidP="00BB34DD">
            <w:pPr>
              <w:keepNext/>
              <w:keepLines/>
              <w:spacing w:after="0"/>
              <w:jc w:val="center"/>
              <w:rPr>
                <w:ins w:id="62711"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40ECBB" w14:textId="77777777" w:rsidR="000C73FA" w:rsidRPr="00020619" w:rsidRDefault="000C73FA" w:rsidP="00BB34DD">
            <w:pPr>
              <w:keepNext/>
              <w:keepLines/>
              <w:spacing w:after="0"/>
              <w:jc w:val="center"/>
              <w:rPr>
                <w:ins w:id="62712" w:author="BigCREditor-RAN4#104-bis" w:date="2022-10-21T15:38:00Z"/>
                <w:rFonts w:ascii="Arial" w:hAnsi="Arial" w:cs="Arial"/>
                <w:kern w:val="2"/>
                <w:sz w:val="18"/>
                <w:szCs w:val="22"/>
              </w:rPr>
            </w:pPr>
            <w:ins w:id="62713" w:author="BigCREditor-RAN4#104-bis" w:date="2022-10-21T15:38:00Z">
              <w:r w:rsidRPr="00020619">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20C698DA" w14:textId="77777777" w:rsidR="000C73FA" w:rsidRPr="00020619" w:rsidRDefault="000C73FA" w:rsidP="00BB34DD">
            <w:pPr>
              <w:keepNext/>
              <w:keepLines/>
              <w:spacing w:after="0"/>
              <w:jc w:val="both"/>
              <w:rPr>
                <w:ins w:id="62714" w:author="BigCREditor-RAN4#104-bis" w:date="2022-10-21T15:38:00Z"/>
                <w:rFonts w:ascii="Arial" w:hAnsi="Arial" w:cs="Arial"/>
                <w:kern w:val="2"/>
                <w:sz w:val="18"/>
                <w:szCs w:val="22"/>
              </w:rPr>
            </w:pPr>
          </w:p>
        </w:tc>
      </w:tr>
      <w:tr w:rsidR="000C73FA" w:rsidRPr="00020619" w14:paraId="0E77B597" w14:textId="77777777" w:rsidTr="00BB34DD">
        <w:trPr>
          <w:trHeight w:val="61"/>
          <w:jc w:val="center"/>
          <w:ins w:id="62715"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7CC5E798" w14:textId="77777777" w:rsidR="000C73FA" w:rsidRPr="00020619" w:rsidRDefault="000C73FA" w:rsidP="00BB34DD">
            <w:pPr>
              <w:keepNext/>
              <w:keepLines/>
              <w:spacing w:after="0"/>
              <w:rPr>
                <w:ins w:id="62716" w:author="BigCREditor-RAN4#104-bis" w:date="2022-10-21T15:38:00Z"/>
                <w:rFonts w:ascii="Arial" w:hAnsi="Arial" w:cs="Arial"/>
                <w:kern w:val="2"/>
                <w:sz w:val="18"/>
                <w:szCs w:val="22"/>
              </w:rPr>
            </w:pPr>
            <w:proofErr w:type="spellStart"/>
            <w:ins w:id="62717" w:author="BigCREditor-RAN4#104-bis" w:date="2022-10-21T15:38:00Z">
              <w:r w:rsidRPr="00020619">
                <w:rPr>
                  <w:rFonts w:ascii="Arial" w:hAnsi="Arial" w:cs="Arial"/>
                  <w:kern w:val="2"/>
                  <w:sz w:val="18"/>
                  <w:szCs w:val="16"/>
                </w:rPr>
                <w:t>BW</w:t>
              </w:r>
              <w:r w:rsidRPr="00020619">
                <w:rPr>
                  <w:rFonts w:ascii="Arial" w:hAnsi="Arial" w:cs="Arial"/>
                  <w:kern w:val="2"/>
                  <w:sz w:val="18"/>
                  <w:szCs w:val="16"/>
                  <w:vertAlign w:val="subscript"/>
                </w:rPr>
                <w:t>channel</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4F52BEB5" w14:textId="77777777" w:rsidR="000C73FA" w:rsidRPr="00020619" w:rsidRDefault="000C73FA" w:rsidP="00BB34DD">
            <w:pPr>
              <w:keepNext/>
              <w:keepLines/>
              <w:spacing w:after="0"/>
              <w:jc w:val="center"/>
              <w:rPr>
                <w:ins w:id="62718" w:author="BigCREditor-RAN4#104-bis" w:date="2022-10-21T15:38:00Z"/>
                <w:rFonts w:ascii="Arial" w:hAnsi="Arial" w:cs="Arial"/>
                <w:kern w:val="2"/>
                <w:sz w:val="18"/>
                <w:szCs w:val="22"/>
              </w:rPr>
            </w:pPr>
            <w:ins w:id="62719"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46B15C6" w14:textId="77777777" w:rsidR="000C73FA" w:rsidRPr="00020619" w:rsidRDefault="000C73FA" w:rsidP="00BB34DD">
            <w:pPr>
              <w:keepNext/>
              <w:keepLines/>
              <w:spacing w:after="0"/>
              <w:jc w:val="center"/>
              <w:rPr>
                <w:ins w:id="62720"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2F159D" w14:textId="77777777" w:rsidR="000C73FA" w:rsidRPr="00020619" w:rsidRDefault="000C73FA" w:rsidP="00BB34DD">
            <w:pPr>
              <w:keepNext/>
              <w:keepLines/>
              <w:spacing w:after="0"/>
              <w:jc w:val="center"/>
              <w:rPr>
                <w:ins w:id="62721" w:author="BigCREditor-RAN4#104-bis" w:date="2022-10-21T15:38:00Z"/>
                <w:rFonts w:ascii="Arial" w:hAnsi="Arial" w:cs="Arial"/>
                <w:kern w:val="2"/>
                <w:sz w:val="18"/>
                <w:szCs w:val="22"/>
              </w:rPr>
            </w:pPr>
            <w:ins w:id="62722" w:author="BigCREditor-RAN4#104-bis" w:date="2022-10-21T15:38:00Z">
              <w:r w:rsidRPr="00020619">
                <w:rPr>
                  <w:rFonts w:ascii="Arial" w:eastAsia="Malgun Gothic" w:hAnsi="Arial" w:cs="Arial"/>
                  <w:kern w:val="2"/>
                  <w:sz w:val="18"/>
                  <w:szCs w:val="18"/>
                </w:rPr>
                <w:t>10</w:t>
              </w:r>
              <w:r w:rsidRPr="00020619">
                <w:rPr>
                  <w:rFonts w:ascii="Arial" w:hAnsi="Arial" w:cs="Arial"/>
                  <w:kern w:val="2"/>
                  <w:sz w:val="18"/>
                  <w:szCs w:val="18"/>
                  <w:lang w:eastAsia="zh-CN"/>
                </w:rPr>
                <w:t>0</w:t>
              </w:r>
              <w:r w:rsidRPr="00020619">
                <w:rPr>
                  <w:rFonts w:ascii="Arial" w:eastAsia="Malgun Gothic" w:hAnsi="Arial" w:cs="Arial"/>
                  <w:kern w:val="2"/>
                  <w:sz w:val="18"/>
                  <w:szCs w:val="18"/>
                </w:rPr>
                <w:t xml:space="preserve">: </w:t>
              </w:r>
              <w:proofErr w:type="spellStart"/>
              <w:proofErr w:type="gramStart"/>
              <w:r w:rsidRPr="00020619">
                <w:rPr>
                  <w:rFonts w:ascii="Arial" w:eastAsia="Malgun Gothic" w:hAnsi="Arial" w:cs="Arial"/>
                  <w:kern w:val="2"/>
                  <w:sz w:val="18"/>
                  <w:szCs w:val="18"/>
                </w:rPr>
                <w:t>N</w:t>
              </w:r>
              <w:r w:rsidRPr="00020619">
                <w:rPr>
                  <w:rFonts w:ascii="Arial" w:eastAsia="Malgun Gothic" w:hAnsi="Arial" w:cs="Arial"/>
                  <w:kern w:val="2"/>
                  <w:sz w:val="18"/>
                  <w:szCs w:val="18"/>
                  <w:vertAlign w:val="subscript"/>
                </w:rPr>
                <w:t>RB,c</w:t>
              </w:r>
              <w:proofErr w:type="spellEnd"/>
              <w:proofErr w:type="gramEnd"/>
              <w:r w:rsidRPr="00020619">
                <w:rPr>
                  <w:rFonts w:ascii="Arial" w:eastAsia="Malgun Gothic" w:hAnsi="Arial" w:cs="Arial"/>
                  <w:kern w:val="2"/>
                  <w:sz w:val="18"/>
                  <w:szCs w:val="18"/>
                </w:rPr>
                <w:t xml:space="preserve"> = </w:t>
              </w:r>
              <w:r w:rsidRPr="00020619">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285CE2DB" w14:textId="77777777" w:rsidR="000C73FA" w:rsidRPr="00020619" w:rsidRDefault="000C73FA" w:rsidP="00BB34DD">
            <w:pPr>
              <w:keepNext/>
              <w:keepLines/>
              <w:spacing w:after="0"/>
              <w:jc w:val="both"/>
              <w:rPr>
                <w:ins w:id="62723" w:author="BigCREditor-RAN4#104-bis" w:date="2022-10-21T15:38:00Z"/>
                <w:rFonts w:ascii="Arial" w:eastAsia="Malgun Gothic" w:hAnsi="Arial" w:cs="Arial"/>
                <w:kern w:val="2"/>
                <w:sz w:val="18"/>
                <w:szCs w:val="18"/>
              </w:rPr>
            </w:pPr>
          </w:p>
        </w:tc>
      </w:tr>
      <w:tr w:rsidR="000C73FA" w:rsidRPr="00020619" w14:paraId="38151861" w14:textId="77777777" w:rsidTr="00BB34DD">
        <w:trPr>
          <w:trHeight w:val="61"/>
          <w:jc w:val="center"/>
          <w:ins w:id="62724"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217E2704" w14:textId="77777777" w:rsidR="000C73FA" w:rsidRPr="00020619" w:rsidRDefault="000C73FA" w:rsidP="00BB34DD">
            <w:pPr>
              <w:keepNext/>
              <w:keepLines/>
              <w:spacing w:after="0"/>
              <w:rPr>
                <w:ins w:id="62725" w:author="BigCREditor-RAN4#104-bis" w:date="2022-10-21T15:38:00Z"/>
                <w:rFonts w:ascii="Arial" w:hAnsi="Arial"/>
                <w:kern w:val="2"/>
                <w:sz w:val="18"/>
                <w:lang w:eastAsia="zh-CN"/>
              </w:rPr>
            </w:pPr>
            <w:ins w:id="62726" w:author="BigCREditor-RAN4#104-bis" w:date="2022-10-21T15:38:00Z">
              <w:r w:rsidRPr="00020619">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FAB9107" w14:textId="77777777" w:rsidR="000C73FA" w:rsidRPr="00020619" w:rsidRDefault="000C73FA" w:rsidP="00BB34DD">
            <w:pPr>
              <w:keepNext/>
              <w:keepLines/>
              <w:spacing w:after="0"/>
              <w:jc w:val="center"/>
              <w:rPr>
                <w:ins w:id="62727" w:author="BigCREditor-RAN4#104-bis" w:date="2022-10-21T15:38:00Z"/>
                <w:rFonts w:ascii="Arial" w:hAnsi="Arial" w:cs="Arial"/>
                <w:kern w:val="2"/>
                <w:sz w:val="18"/>
                <w:szCs w:val="22"/>
              </w:rPr>
            </w:pPr>
            <w:ins w:id="62728"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3E7ABCE" w14:textId="77777777" w:rsidR="000C73FA" w:rsidRPr="00020619" w:rsidRDefault="000C73FA" w:rsidP="00BB34DD">
            <w:pPr>
              <w:keepNext/>
              <w:keepLines/>
              <w:spacing w:after="0"/>
              <w:jc w:val="center"/>
              <w:rPr>
                <w:ins w:id="62729"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B6FE31" w14:textId="77777777" w:rsidR="000C73FA" w:rsidRPr="00020619" w:rsidRDefault="000C73FA" w:rsidP="00BB34DD">
            <w:pPr>
              <w:keepNext/>
              <w:keepLines/>
              <w:spacing w:after="0"/>
              <w:jc w:val="center"/>
              <w:rPr>
                <w:ins w:id="62730" w:author="BigCREditor-RAN4#104-bis" w:date="2022-10-21T15:38:00Z"/>
                <w:rFonts w:ascii="Arial" w:hAnsi="Arial" w:cs="Arial"/>
                <w:kern w:val="2"/>
                <w:sz w:val="18"/>
                <w:szCs w:val="18"/>
                <w:lang w:eastAsia="zh-CN"/>
              </w:rPr>
            </w:pPr>
            <w:ins w:id="62731" w:author="BigCREditor-RAN4#104-bis" w:date="2022-10-21T15:38:00Z">
              <w:r w:rsidRPr="00020619">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1C425720" w14:textId="77777777" w:rsidR="000C73FA" w:rsidRPr="00020619" w:rsidRDefault="000C73FA" w:rsidP="00BB34DD">
            <w:pPr>
              <w:keepNext/>
              <w:keepLines/>
              <w:spacing w:after="0"/>
              <w:jc w:val="both"/>
              <w:rPr>
                <w:ins w:id="62732" w:author="BigCREditor-RAN4#104-bis" w:date="2022-10-21T15:38:00Z"/>
                <w:rFonts w:ascii="Arial" w:eastAsia="Malgun Gothic" w:hAnsi="Arial" w:cs="Arial"/>
                <w:kern w:val="2"/>
                <w:sz w:val="18"/>
                <w:szCs w:val="18"/>
              </w:rPr>
            </w:pPr>
          </w:p>
        </w:tc>
      </w:tr>
      <w:tr w:rsidR="000C73FA" w:rsidRPr="00020619" w14:paraId="03BC713C" w14:textId="77777777" w:rsidTr="00BB34DD">
        <w:trPr>
          <w:trHeight w:val="61"/>
          <w:jc w:val="center"/>
          <w:ins w:id="62733"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1C550C18" w14:textId="77777777" w:rsidR="000C73FA" w:rsidRPr="00020619" w:rsidRDefault="000C73FA" w:rsidP="00BB34DD">
            <w:pPr>
              <w:keepNext/>
              <w:keepLines/>
              <w:spacing w:after="0"/>
              <w:rPr>
                <w:ins w:id="62734" w:author="BigCREditor-RAN4#104-bis" w:date="2022-10-21T15:38:00Z"/>
                <w:rFonts w:ascii="Arial" w:hAnsi="Arial" w:cs="Arial"/>
                <w:kern w:val="2"/>
                <w:sz w:val="18"/>
                <w:szCs w:val="22"/>
              </w:rPr>
            </w:pPr>
            <w:ins w:id="62735" w:author="BigCREditor-RAN4#104-bis" w:date="2022-10-21T15:38:00Z">
              <w:r w:rsidRPr="00020619">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5BDB9CE" w14:textId="77777777" w:rsidR="000C73FA" w:rsidRPr="00020619" w:rsidRDefault="000C73FA" w:rsidP="00BB34DD">
            <w:pPr>
              <w:keepNext/>
              <w:keepLines/>
              <w:spacing w:after="0"/>
              <w:jc w:val="center"/>
              <w:rPr>
                <w:ins w:id="62736" w:author="BigCREditor-RAN4#104-bis" w:date="2022-10-21T15:38:00Z"/>
                <w:rFonts w:ascii="Arial" w:hAnsi="Arial" w:cs="Arial"/>
                <w:kern w:val="2"/>
                <w:sz w:val="18"/>
                <w:szCs w:val="22"/>
                <w:lang w:eastAsia="zh-CN"/>
              </w:rPr>
            </w:pPr>
            <w:ins w:id="62737"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A8DD971" w14:textId="77777777" w:rsidR="000C73FA" w:rsidRPr="00020619" w:rsidRDefault="000C73FA" w:rsidP="00BB34DD">
            <w:pPr>
              <w:keepNext/>
              <w:keepLines/>
              <w:spacing w:after="0"/>
              <w:jc w:val="center"/>
              <w:rPr>
                <w:ins w:id="62738" w:author="BigCREditor-RAN4#104-bis" w:date="2022-10-21T15:38:00Z"/>
                <w:rFonts w:ascii="Arial" w:hAnsi="Arial" w:cs="Arial"/>
                <w:kern w:val="2"/>
                <w:sz w:val="18"/>
                <w:szCs w:val="22"/>
                <w:lang w:eastAsia="zh-CN"/>
              </w:rPr>
            </w:pPr>
            <w:ins w:id="62739" w:author="BigCREditor-RAN4#104-bis" w:date="2022-10-21T15:38:00Z">
              <w:r w:rsidRPr="00020619">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DBBA71" w14:textId="77777777" w:rsidR="000C73FA" w:rsidRPr="00020619" w:rsidRDefault="000C73FA" w:rsidP="00BB34DD">
            <w:pPr>
              <w:keepNext/>
              <w:keepLines/>
              <w:spacing w:after="0"/>
              <w:jc w:val="center"/>
              <w:rPr>
                <w:ins w:id="62740" w:author="BigCREditor-RAN4#104-bis" w:date="2022-10-21T15:38:00Z"/>
                <w:rFonts w:ascii="Arial" w:hAnsi="Arial" w:cs="Arial"/>
                <w:kern w:val="2"/>
                <w:sz w:val="18"/>
                <w:szCs w:val="22"/>
              </w:rPr>
            </w:pPr>
            <w:ins w:id="62741" w:author="BigCREditor-RAN4#104-bis" w:date="2022-10-21T15:38:00Z">
              <w:r w:rsidRPr="00020619">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1E8C343B" w14:textId="77777777" w:rsidR="000C73FA" w:rsidRPr="00020619" w:rsidRDefault="000C73FA" w:rsidP="00BB34DD">
            <w:pPr>
              <w:keepNext/>
              <w:keepLines/>
              <w:spacing w:after="0"/>
              <w:jc w:val="both"/>
              <w:rPr>
                <w:ins w:id="62742" w:author="BigCREditor-RAN4#104-bis" w:date="2022-10-21T15:38:00Z"/>
                <w:rFonts w:ascii="Arial" w:hAnsi="Arial" w:cs="Arial"/>
                <w:kern w:val="2"/>
                <w:sz w:val="18"/>
                <w:szCs w:val="22"/>
              </w:rPr>
            </w:pPr>
          </w:p>
        </w:tc>
      </w:tr>
      <w:tr w:rsidR="000C73FA" w:rsidRPr="00020619" w14:paraId="55E771DD" w14:textId="77777777" w:rsidTr="00BB34DD">
        <w:trPr>
          <w:trHeight w:val="61"/>
          <w:jc w:val="center"/>
          <w:ins w:id="62743"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6F50CE4E" w14:textId="77777777" w:rsidR="000C73FA" w:rsidRPr="00020619" w:rsidRDefault="000C73FA" w:rsidP="00BB34DD">
            <w:pPr>
              <w:keepNext/>
              <w:keepLines/>
              <w:spacing w:after="0"/>
              <w:rPr>
                <w:ins w:id="62744" w:author="BigCREditor-RAN4#104-bis" w:date="2022-10-21T15:38:00Z"/>
                <w:rFonts w:ascii="Arial" w:hAnsi="Arial" w:cs="Arial"/>
                <w:kern w:val="2"/>
                <w:sz w:val="18"/>
                <w:szCs w:val="22"/>
              </w:rPr>
            </w:pPr>
            <w:ins w:id="62745" w:author="BigCREditor-RAN4#104-bis" w:date="2022-10-21T15:38:00Z">
              <w:r w:rsidRPr="00020619">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07796E" w14:textId="77777777" w:rsidR="000C73FA" w:rsidRPr="00020619" w:rsidRDefault="000C73FA" w:rsidP="00BB34DD">
            <w:pPr>
              <w:keepNext/>
              <w:keepLines/>
              <w:spacing w:after="0"/>
              <w:jc w:val="center"/>
              <w:rPr>
                <w:ins w:id="62746" w:author="BigCREditor-RAN4#104-bis" w:date="2022-10-21T15:38:00Z"/>
                <w:rFonts w:ascii="Arial" w:hAnsi="Arial" w:cs="Arial"/>
                <w:kern w:val="2"/>
                <w:sz w:val="18"/>
                <w:szCs w:val="22"/>
              </w:rPr>
            </w:pPr>
            <w:ins w:id="62747"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BCA246F" w14:textId="77777777" w:rsidR="000C73FA" w:rsidRPr="00020619" w:rsidRDefault="000C73FA" w:rsidP="00BB34DD">
            <w:pPr>
              <w:keepNext/>
              <w:keepLines/>
              <w:spacing w:after="0"/>
              <w:jc w:val="center"/>
              <w:rPr>
                <w:ins w:id="62748"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E4AE5B" w14:textId="77777777" w:rsidR="000C73FA" w:rsidRPr="00020619" w:rsidRDefault="000C73FA" w:rsidP="00BB34DD">
            <w:pPr>
              <w:keepNext/>
              <w:keepLines/>
              <w:spacing w:after="0"/>
              <w:jc w:val="center"/>
              <w:rPr>
                <w:ins w:id="62749" w:author="BigCREditor-RAN4#104-bis" w:date="2022-10-21T15:38:00Z"/>
                <w:rFonts w:ascii="Arial" w:hAnsi="Arial" w:cs="Arial"/>
                <w:kern w:val="2"/>
                <w:sz w:val="18"/>
                <w:szCs w:val="22"/>
              </w:rPr>
            </w:pPr>
            <w:ins w:id="62750" w:author="BigCREditor-RAN4#104-bis" w:date="2022-10-21T15:38:00Z">
              <w:r w:rsidRPr="00020619">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0401D8D1" w14:textId="77777777" w:rsidR="000C73FA" w:rsidRPr="00020619" w:rsidRDefault="000C73FA" w:rsidP="00BB34DD">
            <w:pPr>
              <w:keepNext/>
              <w:keepLines/>
              <w:spacing w:after="0"/>
              <w:jc w:val="both"/>
              <w:rPr>
                <w:ins w:id="62751" w:author="BigCREditor-RAN4#104-bis" w:date="2022-10-21T15:38:00Z"/>
                <w:rFonts w:ascii="Arial" w:hAnsi="Arial" w:cs="Arial"/>
                <w:kern w:val="2"/>
                <w:sz w:val="18"/>
                <w:szCs w:val="22"/>
              </w:rPr>
            </w:pPr>
          </w:p>
        </w:tc>
      </w:tr>
      <w:tr w:rsidR="000C73FA" w:rsidRPr="00020619" w14:paraId="31E63373" w14:textId="77777777" w:rsidTr="00BB34DD">
        <w:trPr>
          <w:trHeight w:val="61"/>
          <w:jc w:val="center"/>
          <w:ins w:id="62752"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2B07FE02" w14:textId="77777777" w:rsidR="000C73FA" w:rsidRPr="00020619" w:rsidRDefault="000C73FA" w:rsidP="00BB34DD">
            <w:pPr>
              <w:keepNext/>
              <w:keepLines/>
              <w:spacing w:after="0"/>
              <w:rPr>
                <w:ins w:id="62753" w:author="BigCREditor-RAN4#104-bis" w:date="2022-10-21T15:38:00Z"/>
                <w:rFonts w:ascii="Arial" w:hAnsi="Arial" w:cs="Arial"/>
                <w:kern w:val="2"/>
                <w:sz w:val="18"/>
                <w:szCs w:val="22"/>
              </w:rPr>
            </w:pPr>
            <w:ins w:id="62754" w:author="BigCREditor-RAN4#104-bis" w:date="2022-10-21T15:38:00Z">
              <w:r w:rsidRPr="00020619">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CA85A95" w14:textId="77777777" w:rsidR="000C73FA" w:rsidRPr="00020619" w:rsidRDefault="000C73FA" w:rsidP="00BB34DD">
            <w:pPr>
              <w:keepNext/>
              <w:keepLines/>
              <w:spacing w:after="0"/>
              <w:jc w:val="center"/>
              <w:rPr>
                <w:ins w:id="62755" w:author="BigCREditor-RAN4#104-bis" w:date="2022-10-21T15:38:00Z"/>
                <w:rFonts w:ascii="Arial" w:hAnsi="Arial" w:cs="Arial"/>
                <w:kern w:val="2"/>
                <w:sz w:val="18"/>
                <w:szCs w:val="22"/>
              </w:rPr>
            </w:pPr>
            <w:ins w:id="62756"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1A7E764" w14:textId="77777777" w:rsidR="000C73FA" w:rsidRPr="00020619" w:rsidRDefault="000C73FA" w:rsidP="00BB34DD">
            <w:pPr>
              <w:keepNext/>
              <w:keepLines/>
              <w:spacing w:after="0"/>
              <w:jc w:val="center"/>
              <w:rPr>
                <w:ins w:id="62757"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64921C" w14:textId="77777777" w:rsidR="000C73FA" w:rsidRPr="00020619" w:rsidRDefault="000C73FA" w:rsidP="00BB34DD">
            <w:pPr>
              <w:keepNext/>
              <w:keepLines/>
              <w:spacing w:after="0"/>
              <w:jc w:val="center"/>
              <w:rPr>
                <w:ins w:id="62758" w:author="BigCREditor-RAN4#104-bis" w:date="2022-10-21T15:38:00Z"/>
                <w:rFonts w:ascii="Arial" w:hAnsi="Arial" w:cs="Arial"/>
                <w:kern w:val="2"/>
                <w:sz w:val="18"/>
                <w:szCs w:val="22"/>
              </w:rPr>
            </w:pPr>
            <w:ins w:id="62759" w:author="BigCREditor-RAN4#104-bis" w:date="2022-10-21T15:38:00Z">
              <w:r w:rsidRPr="00020619">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3A463183" w14:textId="77777777" w:rsidR="000C73FA" w:rsidRPr="00020619" w:rsidRDefault="000C73FA" w:rsidP="00BB34DD">
            <w:pPr>
              <w:keepNext/>
              <w:keepLines/>
              <w:spacing w:after="0"/>
              <w:jc w:val="both"/>
              <w:rPr>
                <w:ins w:id="62760" w:author="BigCREditor-RAN4#104-bis" w:date="2022-10-21T15:38:00Z"/>
                <w:rFonts w:ascii="Arial" w:hAnsi="Arial" w:cs="Arial"/>
                <w:kern w:val="2"/>
                <w:sz w:val="18"/>
                <w:szCs w:val="22"/>
              </w:rPr>
            </w:pPr>
          </w:p>
        </w:tc>
      </w:tr>
      <w:tr w:rsidR="000C73FA" w:rsidRPr="00020619" w14:paraId="50A02F9C" w14:textId="77777777" w:rsidTr="00BB34DD">
        <w:trPr>
          <w:trHeight w:val="61"/>
          <w:jc w:val="center"/>
          <w:ins w:id="62761"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675099D8" w14:textId="77777777" w:rsidR="000C73FA" w:rsidRPr="00020619" w:rsidRDefault="000C73FA" w:rsidP="00BB34DD">
            <w:pPr>
              <w:keepNext/>
              <w:keepLines/>
              <w:spacing w:after="0"/>
              <w:rPr>
                <w:ins w:id="62762" w:author="BigCREditor-RAN4#104-bis" w:date="2022-10-21T15:38:00Z"/>
                <w:rFonts w:ascii="Arial" w:hAnsi="Arial"/>
                <w:kern w:val="2"/>
                <w:sz w:val="18"/>
                <w:szCs w:val="22"/>
              </w:rPr>
            </w:pPr>
            <w:ins w:id="62763" w:author="BigCREditor-RAN4#104-bis" w:date="2022-10-21T15:38:00Z">
              <w:r w:rsidRPr="00020619">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2ACFDC" w14:textId="77777777" w:rsidR="000C73FA" w:rsidRPr="00020619" w:rsidRDefault="000C73FA" w:rsidP="00BB34DD">
            <w:pPr>
              <w:keepNext/>
              <w:keepLines/>
              <w:spacing w:after="0"/>
              <w:jc w:val="center"/>
              <w:rPr>
                <w:ins w:id="62764" w:author="BigCREditor-RAN4#104-bis" w:date="2022-10-21T15:38:00Z"/>
                <w:rFonts w:ascii="Arial" w:hAnsi="Arial" w:cs="Arial"/>
                <w:kern w:val="2"/>
                <w:sz w:val="18"/>
                <w:szCs w:val="22"/>
              </w:rPr>
            </w:pPr>
            <w:ins w:id="6276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774DCF9" w14:textId="77777777" w:rsidR="000C73FA" w:rsidRPr="00020619" w:rsidRDefault="000C73FA" w:rsidP="00BB34DD">
            <w:pPr>
              <w:keepNext/>
              <w:keepLines/>
              <w:spacing w:after="0"/>
              <w:jc w:val="center"/>
              <w:rPr>
                <w:ins w:id="62766"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4E232F" w14:textId="77777777" w:rsidR="000C73FA" w:rsidRPr="00020619" w:rsidRDefault="000C73FA" w:rsidP="00BB34DD">
            <w:pPr>
              <w:keepNext/>
              <w:keepLines/>
              <w:spacing w:after="0"/>
              <w:jc w:val="center"/>
              <w:rPr>
                <w:ins w:id="62767" w:author="BigCREditor-RAN4#104-bis" w:date="2022-10-21T15:38:00Z"/>
                <w:rFonts w:ascii="Arial" w:hAnsi="Arial" w:cs="Arial"/>
                <w:kern w:val="2"/>
                <w:sz w:val="18"/>
                <w:szCs w:val="22"/>
              </w:rPr>
            </w:pPr>
            <w:ins w:id="62768" w:author="BigCREditor-RAN4#104-bis" w:date="2022-10-21T15:38:00Z">
              <w:r w:rsidRPr="00020619">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25A89D1D" w14:textId="77777777" w:rsidR="000C73FA" w:rsidRPr="00020619" w:rsidRDefault="000C73FA" w:rsidP="00BB34DD">
            <w:pPr>
              <w:keepNext/>
              <w:keepLines/>
              <w:spacing w:after="0"/>
              <w:jc w:val="both"/>
              <w:rPr>
                <w:ins w:id="62769" w:author="BigCREditor-RAN4#104-bis" w:date="2022-10-21T15:38:00Z"/>
                <w:rFonts w:ascii="Arial" w:hAnsi="Arial" w:cs="Arial"/>
                <w:kern w:val="2"/>
                <w:sz w:val="18"/>
                <w:szCs w:val="22"/>
                <w:lang w:eastAsia="zh-CN"/>
              </w:rPr>
            </w:pPr>
          </w:p>
        </w:tc>
      </w:tr>
      <w:tr w:rsidR="000C73FA" w:rsidRPr="00020619" w14:paraId="07237D58" w14:textId="77777777" w:rsidTr="00BB34DD">
        <w:trPr>
          <w:trHeight w:val="61"/>
          <w:jc w:val="center"/>
          <w:ins w:id="62770"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2C4F57DA" w14:textId="77777777" w:rsidR="000C73FA" w:rsidRPr="00020619" w:rsidRDefault="000C73FA" w:rsidP="00BB34DD">
            <w:pPr>
              <w:keepNext/>
              <w:keepLines/>
              <w:spacing w:after="0"/>
              <w:rPr>
                <w:ins w:id="62771" w:author="BigCREditor-RAN4#104-bis" w:date="2022-10-21T15:38:00Z"/>
                <w:rFonts w:ascii="Arial" w:hAnsi="Arial" w:cs="Arial"/>
                <w:kern w:val="2"/>
                <w:sz w:val="18"/>
                <w:szCs w:val="22"/>
              </w:rPr>
            </w:pPr>
            <w:ins w:id="62772" w:author="BigCREditor-RAN4#104-bis" w:date="2022-10-21T15:38:00Z">
              <w:r w:rsidRPr="00020619">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AEA1A69" w14:textId="77777777" w:rsidR="000C73FA" w:rsidRPr="00020619" w:rsidRDefault="000C73FA" w:rsidP="00BB34DD">
            <w:pPr>
              <w:keepNext/>
              <w:keepLines/>
              <w:spacing w:after="0"/>
              <w:jc w:val="center"/>
              <w:rPr>
                <w:ins w:id="62773" w:author="BigCREditor-RAN4#104-bis" w:date="2022-10-21T15:38:00Z"/>
                <w:rFonts w:ascii="Arial" w:hAnsi="Arial" w:cs="Arial"/>
                <w:kern w:val="2"/>
                <w:sz w:val="18"/>
                <w:szCs w:val="22"/>
              </w:rPr>
            </w:pPr>
            <w:ins w:id="6277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20434A5" w14:textId="77777777" w:rsidR="000C73FA" w:rsidRPr="00020619" w:rsidRDefault="000C73FA" w:rsidP="00BB34DD">
            <w:pPr>
              <w:keepNext/>
              <w:keepLines/>
              <w:spacing w:after="0"/>
              <w:jc w:val="center"/>
              <w:rPr>
                <w:ins w:id="62775"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645336" w14:textId="77777777" w:rsidR="000C73FA" w:rsidRPr="00020619" w:rsidRDefault="000C73FA" w:rsidP="00BB34DD">
            <w:pPr>
              <w:keepNext/>
              <w:keepLines/>
              <w:spacing w:after="0"/>
              <w:jc w:val="center"/>
              <w:rPr>
                <w:ins w:id="62776" w:author="BigCREditor-RAN4#104-bis" w:date="2022-10-21T15:38:00Z"/>
                <w:rFonts w:ascii="Arial" w:hAnsi="Arial" w:cs="Arial"/>
                <w:kern w:val="2"/>
                <w:sz w:val="18"/>
                <w:szCs w:val="22"/>
              </w:rPr>
            </w:pPr>
            <w:ins w:id="62777" w:author="BigCREditor-RAN4#104-bis" w:date="2022-10-21T15:38:00Z">
              <w:r w:rsidRPr="00020619">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01D94472" w14:textId="77777777" w:rsidR="000C73FA" w:rsidRPr="00020619" w:rsidRDefault="000C73FA" w:rsidP="00BB34DD">
            <w:pPr>
              <w:keepNext/>
              <w:keepLines/>
              <w:spacing w:after="0"/>
              <w:jc w:val="both"/>
              <w:rPr>
                <w:ins w:id="62778" w:author="BigCREditor-RAN4#104-bis" w:date="2022-10-21T15:38:00Z"/>
                <w:rFonts w:ascii="Arial" w:hAnsi="Arial" w:cs="Arial"/>
                <w:kern w:val="2"/>
                <w:sz w:val="18"/>
                <w:szCs w:val="22"/>
                <w:lang w:eastAsia="zh-CN"/>
              </w:rPr>
            </w:pPr>
          </w:p>
        </w:tc>
      </w:tr>
      <w:tr w:rsidR="000C73FA" w:rsidRPr="00020619" w14:paraId="501E2921" w14:textId="77777777" w:rsidTr="00BB34DD">
        <w:trPr>
          <w:trHeight w:val="90"/>
          <w:jc w:val="center"/>
          <w:ins w:id="6277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778C47B9" w14:textId="77777777" w:rsidR="000C73FA" w:rsidRPr="00020619" w:rsidRDefault="000C73FA" w:rsidP="00BB34DD">
            <w:pPr>
              <w:keepNext/>
              <w:keepLines/>
              <w:spacing w:after="0"/>
              <w:rPr>
                <w:ins w:id="62780" w:author="BigCREditor-RAN4#104-bis" w:date="2022-10-21T15:38:00Z"/>
                <w:rFonts w:ascii="Arial" w:hAnsi="Arial" w:cs="Arial"/>
                <w:kern w:val="2"/>
                <w:sz w:val="18"/>
                <w:szCs w:val="22"/>
                <w:lang w:eastAsia="zh-CN"/>
              </w:rPr>
            </w:pPr>
            <w:ins w:id="62781" w:author="BigCREditor-RAN4#104-bis" w:date="2022-10-21T15:38:00Z">
              <w:r w:rsidRPr="00020619">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A8823A" w14:textId="77777777" w:rsidR="000C73FA" w:rsidRPr="00020619" w:rsidRDefault="000C73FA" w:rsidP="00BB34DD">
            <w:pPr>
              <w:keepNext/>
              <w:keepLines/>
              <w:spacing w:after="0"/>
              <w:jc w:val="center"/>
              <w:rPr>
                <w:ins w:id="62782" w:author="BigCREditor-RAN4#104-bis" w:date="2022-10-21T15:38:00Z"/>
                <w:rFonts w:ascii="Arial" w:hAnsi="Arial" w:cs="Arial"/>
                <w:kern w:val="2"/>
                <w:sz w:val="18"/>
                <w:szCs w:val="22"/>
              </w:rPr>
            </w:pPr>
            <w:ins w:id="6278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A98C9B4" w14:textId="77777777" w:rsidR="000C73FA" w:rsidRPr="00020619" w:rsidRDefault="000C73FA" w:rsidP="00BB34DD">
            <w:pPr>
              <w:keepNext/>
              <w:keepLines/>
              <w:spacing w:after="0"/>
              <w:jc w:val="center"/>
              <w:rPr>
                <w:ins w:id="62784"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27EE80B" w14:textId="77777777" w:rsidR="000C73FA" w:rsidRPr="00020619" w:rsidRDefault="000C73FA" w:rsidP="00BB34DD">
            <w:pPr>
              <w:keepNext/>
              <w:keepLines/>
              <w:spacing w:after="0"/>
              <w:jc w:val="center"/>
              <w:rPr>
                <w:ins w:id="62785" w:author="BigCREditor-RAN4#104-bis" w:date="2022-10-21T15:38:00Z"/>
                <w:rFonts w:ascii="Arial" w:hAnsi="Arial" w:cs="Arial"/>
                <w:kern w:val="2"/>
                <w:sz w:val="18"/>
                <w:szCs w:val="22"/>
              </w:rPr>
            </w:pPr>
            <w:ins w:id="62786" w:author="BigCREditor-RAN4#104-bis" w:date="2022-10-21T15:38:00Z">
              <w:r w:rsidRPr="00020619">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5998A5D1" w14:textId="77777777" w:rsidR="000C73FA" w:rsidRPr="00020619" w:rsidRDefault="000C73FA" w:rsidP="00BB34DD">
            <w:pPr>
              <w:keepNext/>
              <w:keepLines/>
              <w:spacing w:after="0"/>
              <w:jc w:val="both"/>
              <w:rPr>
                <w:ins w:id="62787" w:author="BigCREditor-RAN4#104-bis" w:date="2022-10-21T15:38:00Z"/>
                <w:rFonts w:ascii="Arial" w:hAnsi="Arial" w:cs="Arial"/>
                <w:kern w:val="2"/>
                <w:sz w:val="18"/>
                <w:szCs w:val="22"/>
              </w:rPr>
            </w:pPr>
          </w:p>
        </w:tc>
      </w:tr>
      <w:tr w:rsidR="000C73FA" w:rsidRPr="00020619" w14:paraId="3EF92D26" w14:textId="77777777" w:rsidTr="00BB34DD">
        <w:trPr>
          <w:trHeight w:val="90"/>
          <w:jc w:val="center"/>
          <w:ins w:id="62788"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301CBE8A" w14:textId="77777777" w:rsidR="000C73FA" w:rsidRPr="00020619" w:rsidRDefault="000C73FA" w:rsidP="00BB34DD">
            <w:pPr>
              <w:keepNext/>
              <w:keepLines/>
              <w:spacing w:after="0"/>
              <w:rPr>
                <w:ins w:id="62789" w:author="BigCREditor-RAN4#104-bis" w:date="2022-10-21T15:38:00Z"/>
                <w:rFonts w:ascii="Arial" w:hAnsi="Arial" w:cs="Arial"/>
                <w:kern w:val="2"/>
                <w:sz w:val="18"/>
                <w:szCs w:val="22"/>
              </w:rPr>
            </w:pPr>
            <w:ins w:id="62790" w:author="BigCREditor-RAN4#104-bis" w:date="2022-10-21T15:38:00Z">
              <w:r w:rsidRPr="00020619">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C68F05" w14:textId="77777777" w:rsidR="000C73FA" w:rsidRPr="00020619" w:rsidRDefault="000C73FA" w:rsidP="00BB34DD">
            <w:pPr>
              <w:keepNext/>
              <w:keepLines/>
              <w:spacing w:after="0"/>
              <w:jc w:val="center"/>
              <w:rPr>
                <w:ins w:id="62791" w:author="BigCREditor-RAN4#104-bis" w:date="2022-10-21T15:38:00Z"/>
                <w:rFonts w:ascii="Arial" w:hAnsi="Arial" w:cs="Arial"/>
                <w:kern w:val="2"/>
                <w:sz w:val="18"/>
                <w:szCs w:val="22"/>
                <w:lang w:eastAsia="zh-CN"/>
              </w:rPr>
            </w:pPr>
            <w:ins w:id="62792"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1699952" w14:textId="77777777" w:rsidR="000C73FA" w:rsidRPr="00020619" w:rsidRDefault="000C73FA" w:rsidP="00BB34DD">
            <w:pPr>
              <w:keepNext/>
              <w:keepLines/>
              <w:spacing w:after="0"/>
              <w:jc w:val="center"/>
              <w:rPr>
                <w:ins w:id="62793"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2BA4D9" w14:textId="77777777" w:rsidR="000C73FA" w:rsidRPr="00020619" w:rsidRDefault="000C73FA" w:rsidP="00BB34DD">
            <w:pPr>
              <w:keepNext/>
              <w:keepLines/>
              <w:spacing w:after="0"/>
              <w:jc w:val="center"/>
              <w:rPr>
                <w:ins w:id="62794" w:author="BigCREditor-RAN4#104-bis" w:date="2022-10-21T15:38:00Z"/>
                <w:rFonts w:ascii="Arial" w:hAnsi="Arial" w:cs="Arial"/>
                <w:kern w:val="2"/>
                <w:sz w:val="18"/>
                <w:szCs w:val="22"/>
              </w:rPr>
            </w:pPr>
            <w:ins w:id="62795" w:author="BigCREditor-RAN4#104-bis" w:date="2022-10-21T15:38:00Z">
              <w:r w:rsidRPr="00020619">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145FEC4E" w14:textId="77777777" w:rsidR="000C73FA" w:rsidRPr="00020619" w:rsidRDefault="000C73FA" w:rsidP="00BB34DD">
            <w:pPr>
              <w:keepNext/>
              <w:keepLines/>
              <w:spacing w:after="0"/>
              <w:jc w:val="both"/>
              <w:rPr>
                <w:ins w:id="62796" w:author="BigCREditor-RAN4#104-bis" w:date="2022-10-21T15:38:00Z"/>
                <w:rFonts w:ascii="Arial" w:hAnsi="Arial" w:cs="Arial"/>
                <w:kern w:val="2"/>
                <w:sz w:val="18"/>
                <w:szCs w:val="22"/>
              </w:rPr>
            </w:pPr>
          </w:p>
        </w:tc>
      </w:tr>
      <w:tr w:rsidR="000C73FA" w:rsidRPr="00020619" w14:paraId="1ACFCF00" w14:textId="77777777" w:rsidTr="00BB34DD">
        <w:trPr>
          <w:trHeight w:val="90"/>
          <w:jc w:val="center"/>
          <w:ins w:id="62797"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7845E936" w14:textId="77777777" w:rsidR="000C73FA" w:rsidRPr="00020619" w:rsidRDefault="000C73FA" w:rsidP="00BB34DD">
            <w:pPr>
              <w:keepNext/>
              <w:keepLines/>
              <w:spacing w:after="0"/>
              <w:rPr>
                <w:ins w:id="62798" w:author="BigCREditor-RAN4#104-bis" w:date="2022-10-21T15:38:00Z"/>
                <w:rFonts w:ascii="Arial" w:hAnsi="Arial" w:cs="Arial"/>
                <w:kern w:val="2"/>
                <w:sz w:val="18"/>
                <w:szCs w:val="22"/>
                <w:lang w:eastAsia="zh-CN"/>
              </w:rPr>
            </w:pPr>
            <w:ins w:id="62799" w:author="BigCREditor-RAN4#104-bis" w:date="2022-10-21T15:38:00Z">
              <w:r w:rsidRPr="00020619">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D10B7BA" w14:textId="77777777" w:rsidR="000C73FA" w:rsidRPr="00020619" w:rsidRDefault="000C73FA" w:rsidP="00BB34DD">
            <w:pPr>
              <w:keepNext/>
              <w:keepLines/>
              <w:spacing w:after="0"/>
              <w:jc w:val="center"/>
              <w:rPr>
                <w:ins w:id="62800" w:author="BigCREditor-RAN4#104-bis" w:date="2022-10-21T15:38:00Z"/>
                <w:rFonts w:ascii="Arial" w:hAnsi="Arial" w:cs="Arial"/>
                <w:kern w:val="2"/>
                <w:sz w:val="18"/>
                <w:szCs w:val="22"/>
                <w:lang w:eastAsia="zh-CN"/>
              </w:rPr>
            </w:pPr>
            <w:ins w:id="62801"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5651ED4" w14:textId="77777777" w:rsidR="000C73FA" w:rsidRPr="00020619" w:rsidRDefault="000C73FA" w:rsidP="00BB34DD">
            <w:pPr>
              <w:keepNext/>
              <w:keepLines/>
              <w:spacing w:after="0"/>
              <w:jc w:val="center"/>
              <w:rPr>
                <w:ins w:id="62802"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5C9710" w14:textId="77777777" w:rsidR="000C73FA" w:rsidRPr="00020619" w:rsidRDefault="000C73FA" w:rsidP="00BB34DD">
            <w:pPr>
              <w:keepNext/>
              <w:keepLines/>
              <w:spacing w:after="0"/>
              <w:jc w:val="center"/>
              <w:rPr>
                <w:ins w:id="62803" w:author="BigCREditor-RAN4#104-bis" w:date="2022-10-21T15:38:00Z"/>
                <w:rFonts w:ascii="Arial" w:hAnsi="Arial" w:cs="Arial"/>
                <w:kern w:val="2"/>
                <w:sz w:val="18"/>
                <w:szCs w:val="22"/>
              </w:rPr>
            </w:pPr>
            <w:ins w:id="62804" w:author="BigCREditor-RAN4#104-bis" w:date="2022-10-21T15:38:00Z">
              <w:r w:rsidRPr="00020619">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521C17F4" w14:textId="77777777" w:rsidR="000C73FA" w:rsidRPr="00020619" w:rsidRDefault="000C73FA" w:rsidP="00BB34DD">
            <w:pPr>
              <w:keepNext/>
              <w:keepLines/>
              <w:spacing w:after="0"/>
              <w:jc w:val="both"/>
              <w:rPr>
                <w:ins w:id="62805" w:author="BigCREditor-RAN4#104-bis" w:date="2022-10-21T15:38:00Z"/>
                <w:rFonts w:ascii="Arial" w:hAnsi="Arial" w:cs="Arial"/>
                <w:kern w:val="2"/>
                <w:sz w:val="18"/>
                <w:szCs w:val="22"/>
              </w:rPr>
            </w:pPr>
          </w:p>
        </w:tc>
      </w:tr>
      <w:tr w:rsidR="000C73FA" w:rsidRPr="00020619" w14:paraId="46C394E0" w14:textId="77777777" w:rsidTr="00BB34DD">
        <w:trPr>
          <w:trHeight w:val="90"/>
          <w:jc w:val="center"/>
          <w:ins w:id="62806"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3144E0EF" w14:textId="77777777" w:rsidR="000C73FA" w:rsidRPr="00020619" w:rsidRDefault="000C73FA" w:rsidP="00BB34DD">
            <w:pPr>
              <w:keepNext/>
              <w:keepLines/>
              <w:spacing w:after="0"/>
              <w:rPr>
                <w:ins w:id="62807" w:author="BigCREditor-RAN4#104-bis" w:date="2022-10-21T15:38:00Z"/>
                <w:rFonts w:ascii="Arial" w:hAnsi="Arial" w:cs="Arial"/>
                <w:kern w:val="2"/>
                <w:sz w:val="18"/>
                <w:szCs w:val="22"/>
              </w:rPr>
            </w:pPr>
            <w:ins w:id="62808" w:author="BigCREditor-RAN4#104-bis" w:date="2022-10-21T15:38:00Z">
              <w:r w:rsidRPr="00020619">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75F190" w14:textId="77777777" w:rsidR="000C73FA" w:rsidRPr="00020619" w:rsidRDefault="000C73FA" w:rsidP="00BB34DD">
            <w:pPr>
              <w:keepNext/>
              <w:keepLines/>
              <w:spacing w:after="0"/>
              <w:jc w:val="center"/>
              <w:rPr>
                <w:ins w:id="62809" w:author="BigCREditor-RAN4#104-bis" w:date="2022-10-21T15:38:00Z"/>
                <w:rFonts w:ascii="Arial" w:hAnsi="Arial" w:cs="Arial"/>
                <w:kern w:val="2"/>
                <w:sz w:val="18"/>
                <w:szCs w:val="22"/>
              </w:rPr>
            </w:pPr>
            <w:ins w:id="62810"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9C0F8C1" w14:textId="77777777" w:rsidR="000C73FA" w:rsidRPr="00020619" w:rsidRDefault="000C73FA" w:rsidP="00BB34DD">
            <w:pPr>
              <w:keepNext/>
              <w:keepLines/>
              <w:spacing w:after="0"/>
              <w:jc w:val="center"/>
              <w:rPr>
                <w:ins w:id="62811"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13DCFA" w14:textId="77777777" w:rsidR="000C73FA" w:rsidRPr="00020619" w:rsidRDefault="000C73FA" w:rsidP="00BB34DD">
            <w:pPr>
              <w:keepNext/>
              <w:keepLines/>
              <w:spacing w:after="0"/>
              <w:jc w:val="center"/>
              <w:rPr>
                <w:ins w:id="62812" w:author="BigCREditor-RAN4#104-bis" w:date="2022-10-21T15:38:00Z"/>
                <w:rFonts w:ascii="Arial" w:hAnsi="Arial" w:cs="Arial"/>
                <w:kern w:val="2"/>
                <w:sz w:val="18"/>
                <w:szCs w:val="22"/>
              </w:rPr>
            </w:pPr>
            <w:ins w:id="62813" w:author="BigCREditor-RAN4#104-bis" w:date="2022-10-21T15:38:00Z">
              <w:r w:rsidRPr="00020619">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24114CFF" w14:textId="77777777" w:rsidR="000C73FA" w:rsidRPr="00020619" w:rsidRDefault="000C73FA" w:rsidP="00BB34DD">
            <w:pPr>
              <w:keepNext/>
              <w:keepLines/>
              <w:spacing w:after="0"/>
              <w:jc w:val="both"/>
              <w:rPr>
                <w:ins w:id="62814" w:author="BigCREditor-RAN4#104-bis" w:date="2022-10-21T15:38:00Z"/>
                <w:rFonts w:ascii="Arial" w:hAnsi="Arial" w:cs="Arial"/>
                <w:kern w:val="2"/>
                <w:sz w:val="18"/>
                <w:szCs w:val="22"/>
              </w:rPr>
            </w:pPr>
          </w:p>
        </w:tc>
      </w:tr>
      <w:tr w:rsidR="000C73FA" w:rsidRPr="00020619" w14:paraId="71EB8F81" w14:textId="77777777" w:rsidTr="00BB34DD">
        <w:trPr>
          <w:trHeight w:val="90"/>
          <w:jc w:val="center"/>
          <w:ins w:id="62815"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58331EBB" w14:textId="77777777" w:rsidR="000C73FA" w:rsidRPr="00020619" w:rsidRDefault="000C73FA" w:rsidP="00BB34DD">
            <w:pPr>
              <w:keepNext/>
              <w:keepLines/>
              <w:spacing w:after="0"/>
              <w:rPr>
                <w:ins w:id="62816" w:author="BigCREditor-RAN4#104-bis" w:date="2022-10-21T15:38:00Z"/>
                <w:rFonts w:ascii="Arial" w:hAnsi="Arial" w:cs="Arial"/>
                <w:kern w:val="2"/>
                <w:sz w:val="18"/>
                <w:szCs w:val="22"/>
              </w:rPr>
            </w:pPr>
            <w:ins w:id="62817" w:author="BigCREditor-RAN4#104-bis" w:date="2022-10-21T15:38:00Z">
              <w:r w:rsidRPr="00020619">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2EBF1B" w14:textId="77777777" w:rsidR="000C73FA" w:rsidRPr="00020619" w:rsidRDefault="000C73FA" w:rsidP="00BB34DD">
            <w:pPr>
              <w:keepNext/>
              <w:keepLines/>
              <w:spacing w:after="0"/>
              <w:jc w:val="center"/>
              <w:rPr>
                <w:ins w:id="62818" w:author="BigCREditor-RAN4#104-bis" w:date="2022-10-21T15:38:00Z"/>
                <w:rFonts w:ascii="Arial" w:hAnsi="Arial" w:cs="Arial"/>
                <w:kern w:val="2"/>
                <w:sz w:val="18"/>
                <w:szCs w:val="22"/>
              </w:rPr>
            </w:pPr>
            <w:ins w:id="62819"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8663A1C" w14:textId="77777777" w:rsidR="000C73FA" w:rsidRPr="00020619" w:rsidRDefault="000C73FA" w:rsidP="00BB34DD">
            <w:pPr>
              <w:keepNext/>
              <w:keepLines/>
              <w:spacing w:after="0"/>
              <w:jc w:val="center"/>
              <w:rPr>
                <w:ins w:id="62820"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D03311" w14:textId="77777777" w:rsidR="000C73FA" w:rsidRPr="00020619" w:rsidRDefault="000C73FA" w:rsidP="00BB34DD">
            <w:pPr>
              <w:keepNext/>
              <w:keepLines/>
              <w:spacing w:after="0"/>
              <w:jc w:val="center"/>
              <w:rPr>
                <w:ins w:id="62821" w:author="BigCREditor-RAN4#104-bis" w:date="2022-10-21T15:38:00Z"/>
                <w:rFonts w:ascii="Arial" w:hAnsi="Arial" w:cs="Arial"/>
                <w:kern w:val="2"/>
                <w:sz w:val="18"/>
                <w:szCs w:val="22"/>
              </w:rPr>
            </w:pPr>
            <w:ins w:id="62822" w:author="BigCREditor-RAN4#104-bis" w:date="2022-10-21T15:38:00Z">
              <w:r w:rsidRPr="00020619">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3243E66C" w14:textId="77777777" w:rsidR="000C73FA" w:rsidRPr="00020619" w:rsidRDefault="000C73FA" w:rsidP="00BB34DD">
            <w:pPr>
              <w:keepNext/>
              <w:keepLines/>
              <w:spacing w:after="0"/>
              <w:jc w:val="both"/>
              <w:rPr>
                <w:ins w:id="62823" w:author="BigCREditor-RAN4#104-bis" w:date="2022-10-21T15:38:00Z"/>
                <w:rFonts w:ascii="Arial" w:hAnsi="Arial" w:cs="Arial"/>
                <w:kern w:val="2"/>
                <w:sz w:val="18"/>
                <w:szCs w:val="22"/>
              </w:rPr>
            </w:pPr>
          </w:p>
        </w:tc>
      </w:tr>
      <w:tr w:rsidR="000C73FA" w:rsidRPr="00020619" w14:paraId="52309126" w14:textId="77777777" w:rsidTr="00BB34DD">
        <w:trPr>
          <w:trHeight w:val="90"/>
          <w:jc w:val="center"/>
          <w:ins w:id="62824"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74ED32A2" w14:textId="77777777" w:rsidR="000C73FA" w:rsidRPr="00020619" w:rsidRDefault="000C73FA" w:rsidP="00BB34DD">
            <w:pPr>
              <w:keepNext/>
              <w:keepLines/>
              <w:spacing w:after="0"/>
              <w:rPr>
                <w:ins w:id="62825" w:author="BigCREditor-RAN4#104-bis" w:date="2022-10-21T15:38:00Z"/>
                <w:rFonts w:ascii="Arial" w:hAnsi="Arial" w:cs="Arial"/>
                <w:kern w:val="2"/>
                <w:sz w:val="18"/>
                <w:szCs w:val="22"/>
              </w:rPr>
            </w:pPr>
            <w:ins w:id="62826" w:author="BigCREditor-RAN4#104-bis" w:date="2022-10-21T15:38:00Z">
              <w:r w:rsidRPr="00020619">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BC6AE9" w14:textId="77777777" w:rsidR="000C73FA" w:rsidRPr="00020619" w:rsidRDefault="000C73FA" w:rsidP="00BB34DD">
            <w:pPr>
              <w:keepNext/>
              <w:keepLines/>
              <w:spacing w:after="0"/>
              <w:jc w:val="center"/>
              <w:rPr>
                <w:ins w:id="62827" w:author="BigCREditor-RAN4#104-bis" w:date="2022-10-21T15:38:00Z"/>
                <w:rFonts w:ascii="Arial" w:hAnsi="Arial" w:cs="Arial"/>
                <w:kern w:val="2"/>
                <w:sz w:val="18"/>
                <w:szCs w:val="22"/>
              </w:rPr>
            </w:pPr>
            <w:ins w:id="62828"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95E4270" w14:textId="77777777" w:rsidR="000C73FA" w:rsidRPr="00020619" w:rsidRDefault="000C73FA" w:rsidP="00BB34DD">
            <w:pPr>
              <w:keepNext/>
              <w:keepLines/>
              <w:spacing w:after="0"/>
              <w:jc w:val="center"/>
              <w:rPr>
                <w:ins w:id="62829"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279BB3" w14:textId="77777777" w:rsidR="000C73FA" w:rsidRPr="00020619" w:rsidRDefault="000C73FA" w:rsidP="00BB34DD">
            <w:pPr>
              <w:keepNext/>
              <w:keepLines/>
              <w:spacing w:after="0"/>
              <w:jc w:val="center"/>
              <w:rPr>
                <w:ins w:id="62830" w:author="BigCREditor-RAN4#104-bis" w:date="2022-10-21T15:38:00Z"/>
                <w:rFonts w:ascii="Arial" w:hAnsi="Arial" w:cs="Arial"/>
                <w:kern w:val="2"/>
                <w:sz w:val="18"/>
                <w:szCs w:val="18"/>
              </w:rPr>
            </w:pPr>
            <w:ins w:id="62831" w:author="BigCREditor-RAN4#104-bis" w:date="2022-10-21T15:38:00Z">
              <w:r w:rsidRPr="00020619">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3A8D1A23" w14:textId="77777777" w:rsidR="000C73FA" w:rsidRPr="00020619" w:rsidRDefault="000C73FA" w:rsidP="00BB34DD">
            <w:pPr>
              <w:keepNext/>
              <w:keepLines/>
              <w:spacing w:after="0"/>
              <w:jc w:val="both"/>
              <w:rPr>
                <w:ins w:id="62832" w:author="BigCREditor-RAN4#104-bis" w:date="2022-10-21T15:38:00Z"/>
                <w:rFonts w:ascii="Arial" w:hAnsi="Arial" w:cs="Arial"/>
                <w:kern w:val="2"/>
                <w:sz w:val="18"/>
                <w:szCs w:val="18"/>
              </w:rPr>
            </w:pPr>
          </w:p>
        </w:tc>
      </w:tr>
      <w:tr w:rsidR="000C73FA" w:rsidRPr="00020619" w14:paraId="160BFDDC" w14:textId="77777777" w:rsidTr="00BB34DD">
        <w:trPr>
          <w:trHeight w:val="90"/>
          <w:jc w:val="center"/>
          <w:ins w:id="62833"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2C3D2FE1" w14:textId="77777777" w:rsidR="000C73FA" w:rsidRPr="00020619" w:rsidRDefault="000C73FA" w:rsidP="00BB34DD">
            <w:pPr>
              <w:keepNext/>
              <w:keepLines/>
              <w:spacing w:after="0"/>
              <w:rPr>
                <w:ins w:id="62834" w:author="BigCREditor-RAN4#104-bis" w:date="2022-10-21T15:38:00Z"/>
                <w:rFonts w:ascii="Arial" w:hAnsi="Arial" w:cs="Arial"/>
                <w:kern w:val="2"/>
                <w:sz w:val="18"/>
                <w:szCs w:val="22"/>
              </w:rPr>
            </w:pPr>
            <w:ins w:id="62835" w:author="BigCREditor-RAN4#104-bis" w:date="2022-10-21T15:38:00Z">
              <w:r w:rsidRPr="00020619">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6292BF" w14:textId="77777777" w:rsidR="000C73FA" w:rsidRPr="00020619" w:rsidRDefault="000C73FA" w:rsidP="00BB34DD">
            <w:pPr>
              <w:keepNext/>
              <w:keepLines/>
              <w:spacing w:after="0"/>
              <w:jc w:val="center"/>
              <w:rPr>
                <w:ins w:id="62836" w:author="BigCREditor-RAN4#104-bis" w:date="2022-10-21T15:38:00Z"/>
                <w:rFonts w:ascii="Arial" w:hAnsi="Arial" w:cs="Arial"/>
                <w:kern w:val="2"/>
                <w:sz w:val="18"/>
                <w:szCs w:val="22"/>
              </w:rPr>
            </w:pPr>
            <w:ins w:id="62837"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AA47237" w14:textId="77777777" w:rsidR="000C73FA" w:rsidRPr="00020619" w:rsidRDefault="000C73FA" w:rsidP="00BB34DD">
            <w:pPr>
              <w:keepNext/>
              <w:keepLines/>
              <w:spacing w:after="0"/>
              <w:jc w:val="center"/>
              <w:rPr>
                <w:ins w:id="62838"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BE9719" w14:textId="77777777" w:rsidR="000C73FA" w:rsidRPr="00020619" w:rsidRDefault="000C73FA" w:rsidP="00BB34DD">
            <w:pPr>
              <w:keepNext/>
              <w:keepLines/>
              <w:spacing w:after="0"/>
              <w:jc w:val="center"/>
              <w:rPr>
                <w:ins w:id="62839" w:author="BigCREditor-RAN4#104-bis" w:date="2022-10-21T15:38:00Z"/>
                <w:rFonts w:ascii="Arial" w:hAnsi="Arial" w:cs="Arial"/>
                <w:kern w:val="2"/>
                <w:sz w:val="18"/>
                <w:szCs w:val="18"/>
              </w:rPr>
            </w:pPr>
            <w:ins w:id="62840" w:author="BigCREditor-RAN4#104-bis" w:date="2022-10-21T15:38:00Z">
              <w:r w:rsidRPr="00020619">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37B7823C" w14:textId="77777777" w:rsidR="000C73FA" w:rsidRPr="00020619" w:rsidRDefault="000C73FA" w:rsidP="00BB34DD">
            <w:pPr>
              <w:keepNext/>
              <w:keepLines/>
              <w:spacing w:after="0"/>
              <w:jc w:val="both"/>
              <w:rPr>
                <w:ins w:id="62841" w:author="BigCREditor-RAN4#104-bis" w:date="2022-10-21T15:38:00Z"/>
                <w:rFonts w:ascii="Arial" w:hAnsi="Arial" w:cs="Arial"/>
                <w:kern w:val="2"/>
                <w:sz w:val="18"/>
                <w:szCs w:val="18"/>
              </w:rPr>
            </w:pPr>
          </w:p>
        </w:tc>
      </w:tr>
      <w:tr w:rsidR="000C73FA" w:rsidRPr="00020619" w14:paraId="41A0E855" w14:textId="77777777" w:rsidTr="00BB34DD">
        <w:trPr>
          <w:trHeight w:val="90"/>
          <w:jc w:val="center"/>
          <w:ins w:id="62842"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65168E07" w14:textId="77777777" w:rsidR="000C73FA" w:rsidRPr="00020619" w:rsidRDefault="000C73FA" w:rsidP="00BB34DD">
            <w:pPr>
              <w:keepNext/>
              <w:keepLines/>
              <w:spacing w:after="0"/>
              <w:rPr>
                <w:ins w:id="62843" w:author="BigCREditor-RAN4#104-bis" w:date="2022-10-21T15:38:00Z"/>
                <w:rFonts w:ascii="Arial" w:hAnsi="Arial" w:cs="Arial"/>
                <w:kern w:val="2"/>
                <w:sz w:val="18"/>
                <w:szCs w:val="22"/>
              </w:rPr>
            </w:pPr>
            <w:ins w:id="62844" w:author="BigCREditor-RAN4#104-bis" w:date="2022-10-21T15:38:00Z">
              <w:r w:rsidRPr="00020619">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D5389B8" w14:textId="77777777" w:rsidR="000C73FA" w:rsidRPr="00020619" w:rsidRDefault="000C73FA" w:rsidP="00BB34DD">
            <w:pPr>
              <w:keepNext/>
              <w:keepLines/>
              <w:spacing w:after="0"/>
              <w:jc w:val="center"/>
              <w:rPr>
                <w:ins w:id="62845" w:author="BigCREditor-RAN4#104-bis" w:date="2022-10-21T15:38:00Z"/>
                <w:rFonts w:ascii="Arial" w:hAnsi="Arial" w:cs="Arial"/>
                <w:kern w:val="2"/>
                <w:sz w:val="18"/>
                <w:szCs w:val="22"/>
                <w:lang w:eastAsia="zh-CN"/>
              </w:rPr>
            </w:pPr>
            <w:ins w:id="62846"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8D73640" w14:textId="77777777" w:rsidR="000C73FA" w:rsidRPr="00020619" w:rsidRDefault="000C73FA" w:rsidP="00BB34DD">
            <w:pPr>
              <w:keepNext/>
              <w:keepLines/>
              <w:spacing w:after="0"/>
              <w:jc w:val="center"/>
              <w:rPr>
                <w:ins w:id="62847"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349305B" w14:textId="77777777" w:rsidR="000C73FA" w:rsidRPr="00020619" w:rsidRDefault="000C73FA" w:rsidP="00BB34DD">
            <w:pPr>
              <w:keepNext/>
              <w:keepLines/>
              <w:spacing w:after="0"/>
              <w:jc w:val="center"/>
              <w:rPr>
                <w:ins w:id="62848" w:author="BigCREditor-RAN4#104-bis" w:date="2022-10-21T15:38:00Z"/>
                <w:rFonts w:ascii="Arial" w:hAnsi="Arial" w:cs="Arial"/>
                <w:kern w:val="2"/>
                <w:sz w:val="18"/>
                <w:szCs w:val="22"/>
              </w:rPr>
            </w:pPr>
            <w:ins w:id="62849" w:author="BigCREditor-RAN4#104-bis" w:date="2022-10-21T15:38:00Z">
              <w:r w:rsidRPr="00020619">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59D0FDAE" w14:textId="77777777" w:rsidR="000C73FA" w:rsidRPr="00020619" w:rsidRDefault="000C73FA" w:rsidP="00BB34DD">
            <w:pPr>
              <w:keepNext/>
              <w:keepLines/>
              <w:spacing w:after="0"/>
              <w:jc w:val="both"/>
              <w:rPr>
                <w:ins w:id="62850" w:author="BigCREditor-RAN4#104-bis" w:date="2022-10-21T15:38:00Z"/>
                <w:rFonts w:ascii="Arial" w:hAnsi="Arial" w:cs="Arial"/>
                <w:kern w:val="2"/>
                <w:sz w:val="18"/>
                <w:szCs w:val="22"/>
              </w:rPr>
            </w:pPr>
          </w:p>
        </w:tc>
      </w:tr>
      <w:tr w:rsidR="000C73FA" w:rsidRPr="00020619" w14:paraId="22FD8513" w14:textId="77777777" w:rsidTr="00BB34DD">
        <w:trPr>
          <w:trHeight w:val="90"/>
          <w:jc w:val="center"/>
          <w:ins w:id="62851"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54FDE2D7" w14:textId="77777777" w:rsidR="000C73FA" w:rsidRPr="00020619" w:rsidRDefault="000C73FA" w:rsidP="00BB34DD">
            <w:pPr>
              <w:keepNext/>
              <w:keepLines/>
              <w:spacing w:after="0"/>
              <w:rPr>
                <w:ins w:id="62852" w:author="BigCREditor-RAN4#104-bis" w:date="2022-10-21T15:38:00Z"/>
                <w:rFonts w:ascii="Arial" w:hAnsi="Arial" w:cs="Arial"/>
                <w:kern w:val="2"/>
                <w:sz w:val="18"/>
                <w:szCs w:val="22"/>
              </w:rPr>
            </w:pPr>
            <w:ins w:id="62853" w:author="BigCREditor-RAN4#104-bis" w:date="2022-10-21T15:38:00Z">
              <w:r w:rsidRPr="00020619">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F42367" w14:textId="77777777" w:rsidR="000C73FA" w:rsidRPr="00020619" w:rsidRDefault="000C73FA" w:rsidP="00BB34DD">
            <w:pPr>
              <w:keepNext/>
              <w:keepLines/>
              <w:spacing w:after="0"/>
              <w:jc w:val="center"/>
              <w:rPr>
                <w:ins w:id="62854" w:author="BigCREditor-RAN4#104-bis" w:date="2022-10-21T15:38:00Z"/>
                <w:rFonts w:ascii="Arial" w:hAnsi="Arial" w:cs="Arial"/>
                <w:kern w:val="2"/>
                <w:sz w:val="18"/>
                <w:szCs w:val="22"/>
                <w:lang w:eastAsia="zh-CN"/>
              </w:rPr>
            </w:pPr>
            <w:ins w:id="6285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2FF0354" w14:textId="77777777" w:rsidR="000C73FA" w:rsidRPr="00020619" w:rsidRDefault="000C73FA" w:rsidP="00BB34DD">
            <w:pPr>
              <w:keepNext/>
              <w:keepLines/>
              <w:spacing w:after="0"/>
              <w:jc w:val="center"/>
              <w:rPr>
                <w:ins w:id="62856"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2F9059" w14:textId="77777777" w:rsidR="000C73FA" w:rsidRPr="00020619" w:rsidRDefault="000C73FA" w:rsidP="00BB34DD">
            <w:pPr>
              <w:keepNext/>
              <w:keepLines/>
              <w:spacing w:after="0"/>
              <w:jc w:val="center"/>
              <w:rPr>
                <w:ins w:id="62857" w:author="BigCREditor-RAN4#104-bis" w:date="2022-10-21T15:38:00Z"/>
                <w:rFonts w:ascii="Arial" w:hAnsi="Arial" w:cs="Arial"/>
                <w:kern w:val="2"/>
                <w:sz w:val="18"/>
                <w:szCs w:val="22"/>
              </w:rPr>
            </w:pPr>
            <w:ins w:id="62858" w:author="BigCREditor-RAN4#104-bis" w:date="2022-10-21T15:38:00Z">
              <w:r w:rsidRPr="00020619">
                <w:rPr>
                  <w:rFonts w:ascii="Arial" w:hAnsi="Arial" w:cs="Arial"/>
                  <w:kern w:val="2"/>
                  <w:sz w:val="18"/>
                  <w:szCs w:val="22"/>
                </w:rPr>
                <w:t>SMTC.3</w:t>
              </w:r>
            </w:ins>
          </w:p>
        </w:tc>
        <w:tc>
          <w:tcPr>
            <w:tcW w:w="0" w:type="auto"/>
            <w:tcBorders>
              <w:top w:val="single" w:sz="4" w:space="0" w:color="auto"/>
              <w:left w:val="single" w:sz="4" w:space="0" w:color="auto"/>
              <w:bottom w:val="single" w:sz="4" w:space="0" w:color="auto"/>
              <w:right w:val="single" w:sz="4" w:space="0" w:color="auto"/>
            </w:tcBorders>
            <w:vAlign w:val="center"/>
          </w:tcPr>
          <w:p w14:paraId="07C1704A" w14:textId="77777777" w:rsidR="000C73FA" w:rsidRPr="00020619" w:rsidRDefault="000C73FA" w:rsidP="00BB34DD">
            <w:pPr>
              <w:keepNext/>
              <w:keepLines/>
              <w:spacing w:after="0"/>
              <w:jc w:val="both"/>
              <w:rPr>
                <w:ins w:id="62859" w:author="BigCREditor-RAN4#104-bis" w:date="2022-10-21T15:38:00Z"/>
                <w:rFonts w:ascii="Arial" w:hAnsi="Arial" w:cs="Arial"/>
                <w:kern w:val="2"/>
                <w:sz w:val="18"/>
                <w:szCs w:val="22"/>
              </w:rPr>
            </w:pPr>
          </w:p>
        </w:tc>
      </w:tr>
      <w:tr w:rsidR="000C73FA" w:rsidRPr="00020619" w14:paraId="2C621165" w14:textId="77777777" w:rsidTr="00BB34DD">
        <w:trPr>
          <w:trHeight w:val="90"/>
          <w:jc w:val="center"/>
          <w:ins w:id="62860"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72E6FA99" w14:textId="77777777" w:rsidR="000C73FA" w:rsidRPr="00020619" w:rsidRDefault="000C73FA" w:rsidP="00BB34DD">
            <w:pPr>
              <w:keepNext/>
              <w:keepLines/>
              <w:spacing w:after="0"/>
              <w:rPr>
                <w:ins w:id="62861" w:author="BigCREditor-RAN4#104-bis" w:date="2022-10-21T15:38:00Z"/>
                <w:rFonts w:ascii="Arial" w:hAnsi="Arial" w:cs="Arial"/>
                <w:kern w:val="2"/>
                <w:sz w:val="18"/>
                <w:szCs w:val="22"/>
              </w:rPr>
            </w:pPr>
            <w:ins w:id="62862" w:author="BigCREditor-RAN4#104-bis" w:date="2022-10-21T15:38:00Z">
              <w:r w:rsidRPr="00020619">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28B17A" w14:textId="77777777" w:rsidR="000C73FA" w:rsidRPr="00020619" w:rsidRDefault="000C73FA" w:rsidP="00BB34DD">
            <w:pPr>
              <w:keepNext/>
              <w:keepLines/>
              <w:spacing w:after="0"/>
              <w:jc w:val="center"/>
              <w:rPr>
                <w:ins w:id="62863" w:author="BigCREditor-RAN4#104-bis" w:date="2022-10-21T15:38:00Z"/>
                <w:rFonts w:ascii="Arial" w:hAnsi="Arial" w:cs="Arial"/>
                <w:kern w:val="2"/>
                <w:sz w:val="18"/>
                <w:szCs w:val="22"/>
                <w:lang w:eastAsia="zh-CN"/>
              </w:rPr>
            </w:pPr>
            <w:ins w:id="6286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E2D4C65" w14:textId="77777777" w:rsidR="000C73FA" w:rsidRPr="00020619" w:rsidRDefault="000C73FA" w:rsidP="00BB34DD">
            <w:pPr>
              <w:keepNext/>
              <w:keepLines/>
              <w:spacing w:after="0"/>
              <w:jc w:val="center"/>
              <w:rPr>
                <w:ins w:id="62865"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D88592" w14:textId="77777777" w:rsidR="000C73FA" w:rsidRPr="00020619" w:rsidRDefault="000C73FA" w:rsidP="00BB34DD">
            <w:pPr>
              <w:keepNext/>
              <w:keepLines/>
              <w:spacing w:after="0"/>
              <w:jc w:val="center"/>
              <w:rPr>
                <w:ins w:id="62866" w:author="BigCREditor-RAN4#104-bis" w:date="2022-10-21T15:38:00Z"/>
                <w:rFonts w:ascii="Arial" w:hAnsi="Arial" w:cs="Arial"/>
                <w:kern w:val="2"/>
                <w:sz w:val="18"/>
                <w:szCs w:val="22"/>
              </w:rPr>
            </w:pPr>
            <w:ins w:id="62867" w:author="BigCREditor-RAN4#104-bis" w:date="2022-10-21T15:38:00Z">
              <w:r w:rsidRPr="00020619">
                <w:rPr>
                  <w:rFonts w:ascii="Arial" w:hAnsi="Arial" w:cs="Arial"/>
                  <w:kern w:val="2"/>
                  <w:sz w:val="18"/>
                  <w:szCs w:val="18"/>
                </w:rPr>
                <w:t>FR2 PRACH configuration 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892BCC" w14:textId="77777777" w:rsidR="000C73FA" w:rsidRPr="00020619" w:rsidRDefault="000C73FA" w:rsidP="00BB34DD">
            <w:pPr>
              <w:keepNext/>
              <w:keepLines/>
              <w:spacing w:after="0"/>
              <w:jc w:val="both"/>
              <w:rPr>
                <w:ins w:id="62868" w:author="BigCREditor-RAN4#104-bis" w:date="2022-10-21T15:38:00Z"/>
                <w:rFonts w:ascii="Arial" w:hAnsi="Arial" w:cs="Arial"/>
                <w:kern w:val="2"/>
                <w:sz w:val="18"/>
                <w:szCs w:val="22"/>
              </w:rPr>
            </w:pPr>
            <w:ins w:id="62869" w:author="BigCREditor-RAN4#104-bis" w:date="2022-10-21T15:38:00Z">
              <w:r w:rsidRPr="00020619">
                <w:rPr>
                  <w:rFonts w:ascii="Arial" w:hAnsi="Arial" w:cs="Arial"/>
                  <w:kern w:val="2"/>
                  <w:sz w:val="18"/>
                  <w:szCs w:val="18"/>
                </w:rPr>
                <w:t>A.3.8.3.4</w:t>
              </w:r>
            </w:ins>
          </w:p>
        </w:tc>
      </w:tr>
      <w:tr w:rsidR="000C73FA" w:rsidRPr="00020619" w14:paraId="57831742" w14:textId="77777777" w:rsidTr="00BB34DD">
        <w:trPr>
          <w:trHeight w:val="90"/>
          <w:jc w:val="center"/>
          <w:ins w:id="62870"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494212D4" w14:textId="77777777" w:rsidR="000C73FA" w:rsidRPr="00020619" w:rsidRDefault="000C73FA" w:rsidP="00BB34DD">
            <w:pPr>
              <w:keepNext/>
              <w:keepLines/>
              <w:spacing w:after="0"/>
              <w:rPr>
                <w:ins w:id="62871" w:author="BigCREditor-RAN4#104-bis" w:date="2022-10-21T15:38:00Z"/>
                <w:rFonts w:ascii="Arial" w:hAnsi="Arial" w:cs="Arial"/>
                <w:kern w:val="2"/>
                <w:sz w:val="18"/>
                <w:szCs w:val="22"/>
              </w:rPr>
            </w:pPr>
            <w:ins w:id="62872" w:author="BigCREditor-RAN4#104-bis" w:date="2022-10-21T15:38:00Z">
              <w:r w:rsidRPr="00020619">
                <w:rPr>
                  <w:rFonts w:ascii="Arial" w:hAnsi="Arial" w:cs="Arial"/>
                  <w:kern w:val="2"/>
                  <w:sz w:val="18"/>
                  <w:szCs w:val="22"/>
                </w:rPr>
                <w:t xml:space="preserve">DRX </w:t>
              </w:r>
              <w:r w:rsidRPr="00020619">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D91F45" w14:textId="77777777" w:rsidR="000C73FA" w:rsidRPr="00020619" w:rsidRDefault="000C73FA" w:rsidP="00BB34DD">
            <w:pPr>
              <w:keepNext/>
              <w:keepLines/>
              <w:spacing w:after="0"/>
              <w:jc w:val="center"/>
              <w:rPr>
                <w:ins w:id="62873" w:author="BigCREditor-RAN4#104-bis" w:date="2022-10-21T15:38:00Z"/>
                <w:rFonts w:ascii="Arial" w:hAnsi="Arial" w:cs="Arial"/>
                <w:kern w:val="2"/>
                <w:sz w:val="18"/>
                <w:szCs w:val="22"/>
              </w:rPr>
            </w:pPr>
            <w:ins w:id="6287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2913BC9" w14:textId="77777777" w:rsidR="000C73FA" w:rsidRPr="00020619" w:rsidRDefault="000C73FA" w:rsidP="00BB34DD">
            <w:pPr>
              <w:keepNext/>
              <w:keepLines/>
              <w:spacing w:after="0"/>
              <w:jc w:val="center"/>
              <w:rPr>
                <w:ins w:id="62875"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8AF5DD2" w14:textId="77777777" w:rsidR="000C73FA" w:rsidRPr="00020619" w:rsidRDefault="000C73FA" w:rsidP="00BB34DD">
            <w:pPr>
              <w:keepNext/>
              <w:keepLines/>
              <w:spacing w:after="0"/>
              <w:jc w:val="center"/>
              <w:rPr>
                <w:ins w:id="62876" w:author="BigCREditor-RAN4#104-bis" w:date="2022-10-21T15:38:00Z"/>
                <w:rFonts w:ascii="Arial" w:hAnsi="Arial" w:cs="Arial"/>
                <w:iCs/>
                <w:kern w:val="2"/>
                <w:sz w:val="18"/>
                <w:szCs w:val="22"/>
              </w:rPr>
            </w:pPr>
            <w:ins w:id="62877" w:author="BigCREditor-RAN4#104-bis" w:date="2022-10-21T15:38:00Z">
              <w:r w:rsidRPr="00020619">
                <w:rPr>
                  <w:rFonts w:ascii="Arial" w:hAnsi="Arial"/>
                  <w:iCs/>
                  <w:sz w:val="18"/>
                </w:rPr>
                <w:t>DRX.3</w:t>
              </w:r>
            </w:ins>
          </w:p>
        </w:tc>
        <w:tc>
          <w:tcPr>
            <w:tcW w:w="0" w:type="auto"/>
            <w:tcBorders>
              <w:top w:val="single" w:sz="4" w:space="0" w:color="auto"/>
              <w:left w:val="single" w:sz="4" w:space="0" w:color="auto"/>
              <w:bottom w:val="single" w:sz="4" w:space="0" w:color="auto"/>
              <w:right w:val="single" w:sz="4" w:space="0" w:color="auto"/>
            </w:tcBorders>
          </w:tcPr>
          <w:p w14:paraId="6AAF05EC" w14:textId="77777777" w:rsidR="000C73FA" w:rsidRPr="00020619" w:rsidRDefault="000C73FA" w:rsidP="00BB34DD">
            <w:pPr>
              <w:keepNext/>
              <w:keepLines/>
              <w:spacing w:after="0"/>
              <w:jc w:val="both"/>
              <w:rPr>
                <w:ins w:id="62878" w:author="BigCREditor-RAN4#104-bis" w:date="2022-10-21T15:38:00Z"/>
                <w:rFonts w:ascii="Arial" w:hAnsi="Arial" w:cs="Arial"/>
                <w:iCs/>
                <w:kern w:val="2"/>
                <w:sz w:val="18"/>
                <w:szCs w:val="22"/>
                <w:lang w:eastAsia="zh-CN"/>
              </w:rPr>
            </w:pPr>
            <w:ins w:id="62879" w:author="BigCREditor-RAN4#104-bis" w:date="2022-10-21T15:38:00Z">
              <w:r w:rsidRPr="00020619">
                <w:rPr>
                  <w:rFonts w:ascii="Arial" w:hAnsi="Arial" w:cs="Arial" w:hint="eastAsia"/>
                  <w:iCs/>
                  <w:kern w:val="2"/>
                  <w:sz w:val="18"/>
                  <w:szCs w:val="22"/>
                  <w:lang w:eastAsia="zh-CN"/>
                </w:rPr>
                <w:t>A</w:t>
              </w:r>
              <w:r w:rsidRPr="00020619">
                <w:rPr>
                  <w:rFonts w:ascii="Arial" w:hAnsi="Arial" w:cs="Arial"/>
                  <w:iCs/>
                  <w:kern w:val="2"/>
                  <w:sz w:val="18"/>
                  <w:szCs w:val="22"/>
                  <w:lang w:eastAsia="zh-CN"/>
                </w:rPr>
                <w:t>.3.3.3</w:t>
              </w:r>
            </w:ins>
          </w:p>
        </w:tc>
      </w:tr>
      <w:tr w:rsidR="000C73FA" w:rsidRPr="00020619" w14:paraId="02D86CE2" w14:textId="77777777" w:rsidTr="00BB34DD">
        <w:trPr>
          <w:trHeight w:val="90"/>
          <w:jc w:val="center"/>
          <w:ins w:id="62880"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tcPr>
          <w:p w14:paraId="5B2027BA" w14:textId="77777777" w:rsidR="000C73FA" w:rsidRPr="00020619" w:rsidRDefault="000C73FA" w:rsidP="00BB34DD">
            <w:pPr>
              <w:keepNext/>
              <w:keepLines/>
              <w:spacing w:after="0"/>
              <w:rPr>
                <w:ins w:id="62881" w:author="BigCREditor-RAN4#104-bis" w:date="2022-10-21T15:38:00Z"/>
                <w:rFonts w:ascii="Arial" w:hAnsi="Arial" w:cs="Arial"/>
                <w:kern w:val="2"/>
                <w:sz w:val="18"/>
                <w:szCs w:val="22"/>
              </w:rPr>
            </w:pPr>
            <w:ins w:id="62882" w:author="BigCREditor-RAN4#104-bis" w:date="2022-10-21T15:38:00Z">
              <w:r w:rsidRPr="00020619">
                <w:rPr>
                  <w:rFonts w:ascii="Arial" w:hAnsi="Arial"/>
                  <w:sz w:val="18"/>
                </w:rPr>
                <w:t xml:space="preserve">CSI-RS configuration for </w:t>
              </w:r>
              <w:r w:rsidRPr="00020619">
                <w:rPr>
                  <w:rFonts w:ascii="Arial" w:hAnsi="Arial" w:cs="Arial"/>
                  <w:kern w:val="2"/>
                  <w:sz w:val="18"/>
                  <w:szCs w:val="22"/>
                </w:rPr>
                <w:t>BFD</w:t>
              </w:r>
              <w:r w:rsidRPr="00020619">
                <w:rPr>
                  <w:rFonts w:ascii="Arial" w:hAnsi="Arial" w:cs="Arial"/>
                  <w:kern w:val="2"/>
                  <w:sz w:val="18"/>
                  <w:szCs w:val="22"/>
                  <w:lang w:eastAsia="zh-CN"/>
                </w:rPr>
                <w:t>/</w:t>
              </w:r>
              <w:r w:rsidRPr="00020619">
                <w:rPr>
                  <w:rFonts w:ascii="Arial" w:hAnsi="Arial" w:cs="Arial"/>
                  <w:kern w:val="2"/>
                  <w:sz w:val="18"/>
                  <w:szCs w:val="22"/>
                </w:rPr>
                <w:t>CBD/RLM</w:t>
              </w:r>
            </w:ins>
          </w:p>
        </w:tc>
        <w:tc>
          <w:tcPr>
            <w:tcW w:w="0" w:type="auto"/>
            <w:tcBorders>
              <w:top w:val="single" w:sz="4" w:space="0" w:color="auto"/>
              <w:left w:val="single" w:sz="4" w:space="0" w:color="auto"/>
              <w:bottom w:val="single" w:sz="4" w:space="0" w:color="auto"/>
              <w:right w:val="single" w:sz="4" w:space="0" w:color="auto"/>
            </w:tcBorders>
            <w:vAlign w:val="center"/>
          </w:tcPr>
          <w:p w14:paraId="7BA0E1DC" w14:textId="77777777" w:rsidR="000C73FA" w:rsidRPr="00020619" w:rsidRDefault="000C73FA" w:rsidP="00BB34DD">
            <w:pPr>
              <w:keepNext/>
              <w:keepLines/>
              <w:spacing w:after="0"/>
              <w:jc w:val="center"/>
              <w:rPr>
                <w:ins w:id="62883" w:author="BigCREditor-RAN4#104-bis" w:date="2022-10-21T15:38:00Z"/>
                <w:rFonts w:ascii="Arial" w:hAnsi="Arial" w:cs="Arial"/>
                <w:kern w:val="2"/>
                <w:sz w:val="18"/>
                <w:szCs w:val="22"/>
                <w:lang w:eastAsia="zh-CN"/>
              </w:rPr>
            </w:pPr>
            <w:ins w:id="6288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605A636" w14:textId="77777777" w:rsidR="000C73FA" w:rsidRPr="00020619" w:rsidRDefault="000C73FA" w:rsidP="00BB34DD">
            <w:pPr>
              <w:keepNext/>
              <w:keepLines/>
              <w:spacing w:after="0"/>
              <w:jc w:val="center"/>
              <w:rPr>
                <w:ins w:id="62885"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1C65809" w14:textId="77777777" w:rsidR="000C73FA" w:rsidRPr="00020619" w:rsidRDefault="000C73FA" w:rsidP="00BB34DD">
            <w:pPr>
              <w:keepNext/>
              <w:keepLines/>
              <w:spacing w:after="0"/>
              <w:jc w:val="center"/>
              <w:rPr>
                <w:ins w:id="62886" w:author="BigCREditor-RAN4#104-bis" w:date="2022-10-21T15:38:00Z"/>
                <w:rFonts w:ascii="Arial" w:hAnsi="Arial"/>
                <w:iCs/>
                <w:sz w:val="18"/>
              </w:rPr>
            </w:pPr>
            <w:ins w:id="62887" w:author="BigCREditor-RAN4#104-bis" w:date="2022-10-21T15:38:00Z">
              <w:r w:rsidRPr="00020619">
                <w:rPr>
                  <w:rFonts w:ascii="Arial" w:hAnsi="Arial"/>
                  <w:sz w:val="18"/>
                </w:rPr>
                <w:t>CSI-RS.3.2 TDD</w:t>
              </w:r>
            </w:ins>
          </w:p>
        </w:tc>
        <w:tc>
          <w:tcPr>
            <w:tcW w:w="0" w:type="auto"/>
            <w:tcBorders>
              <w:top w:val="single" w:sz="4" w:space="0" w:color="auto"/>
              <w:left w:val="single" w:sz="4" w:space="0" w:color="auto"/>
              <w:bottom w:val="single" w:sz="4" w:space="0" w:color="auto"/>
              <w:right w:val="single" w:sz="4" w:space="0" w:color="auto"/>
            </w:tcBorders>
            <w:vAlign w:val="center"/>
          </w:tcPr>
          <w:p w14:paraId="312C12C2" w14:textId="77777777" w:rsidR="000C73FA" w:rsidRPr="00020619" w:rsidRDefault="000C73FA" w:rsidP="00BB34DD">
            <w:pPr>
              <w:keepNext/>
              <w:keepLines/>
              <w:spacing w:after="0"/>
              <w:jc w:val="both"/>
              <w:rPr>
                <w:ins w:id="62888" w:author="BigCREditor-RAN4#104-bis" w:date="2022-10-21T15:38:00Z"/>
                <w:rFonts w:ascii="Arial" w:hAnsi="Arial"/>
                <w:iCs/>
                <w:sz w:val="18"/>
              </w:rPr>
            </w:pPr>
            <w:ins w:id="62889" w:author="BigCREditor-RAN4#104-bis" w:date="2022-10-21T15:38:00Z">
              <w:r w:rsidRPr="00020619">
                <w:rPr>
                  <w:rFonts w:ascii="Arial" w:hAnsi="Arial"/>
                  <w:sz w:val="18"/>
                </w:rPr>
                <w:t>A.3.14.2</w:t>
              </w:r>
            </w:ins>
          </w:p>
        </w:tc>
      </w:tr>
      <w:tr w:rsidR="000C73FA" w:rsidRPr="00020619" w14:paraId="0A201D18" w14:textId="77777777" w:rsidTr="00BB34DD">
        <w:trPr>
          <w:trHeight w:val="90"/>
          <w:jc w:val="center"/>
          <w:ins w:id="62890"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43D5BA65" w14:textId="77777777" w:rsidR="000C73FA" w:rsidRPr="00020619" w:rsidRDefault="000C73FA" w:rsidP="00BB34DD">
            <w:pPr>
              <w:keepNext/>
              <w:keepLines/>
              <w:spacing w:after="0"/>
              <w:rPr>
                <w:ins w:id="62891" w:author="BigCREditor-RAN4#104-bis" w:date="2022-10-21T15:38:00Z"/>
                <w:rFonts w:ascii="Arial" w:hAnsi="Arial" w:cs="Arial"/>
                <w:kern w:val="2"/>
                <w:sz w:val="18"/>
                <w:szCs w:val="22"/>
              </w:rPr>
            </w:pPr>
            <w:ins w:id="62892" w:author="BigCREditor-RAN4#104-bis" w:date="2022-10-21T15:38:00Z">
              <w:r w:rsidRPr="00020619">
                <w:rPr>
                  <w:rFonts w:ascii="Arial" w:hAnsi="Arial"/>
                  <w:sz w:val="18"/>
                </w:rPr>
                <w:t>CSI-RS</w:t>
              </w:r>
              <w:r w:rsidRPr="00020619">
                <w:rPr>
                  <w:rFonts w:ascii="Arial" w:hAnsi="Arial" w:cs="Arial"/>
                  <w:kern w:val="2"/>
                  <w:sz w:val="18"/>
                  <w:szCs w:val="22"/>
                </w:rPr>
                <w:t xml:space="preserve"> index assigned as BFD RS (q</w:t>
              </w:r>
              <w:r w:rsidRPr="00020619">
                <w:rPr>
                  <w:rFonts w:ascii="Arial" w:hAnsi="Arial" w:cs="Arial"/>
                  <w:kern w:val="2"/>
                  <w:sz w:val="18"/>
                  <w:szCs w:val="22"/>
                  <w:vertAlign w:val="subscript"/>
                </w:rPr>
                <w:t>0</w:t>
              </w:r>
              <w:r w:rsidRPr="00020619">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5C998B" w14:textId="77777777" w:rsidR="000C73FA" w:rsidRPr="00020619" w:rsidRDefault="000C73FA" w:rsidP="00BB34DD">
            <w:pPr>
              <w:keepNext/>
              <w:keepLines/>
              <w:spacing w:after="0"/>
              <w:jc w:val="center"/>
              <w:rPr>
                <w:ins w:id="62893" w:author="BigCREditor-RAN4#104-bis" w:date="2022-10-21T15:38:00Z"/>
                <w:rFonts w:ascii="Arial" w:hAnsi="Arial" w:cs="Arial"/>
                <w:kern w:val="2"/>
                <w:sz w:val="18"/>
                <w:szCs w:val="22"/>
              </w:rPr>
            </w:pPr>
            <w:ins w:id="6289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707B6D11" w14:textId="77777777" w:rsidR="000C73FA" w:rsidRPr="00020619" w:rsidRDefault="000C73FA" w:rsidP="00BB34DD">
            <w:pPr>
              <w:keepNext/>
              <w:keepLines/>
              <w:spacing w:after="0"/>
              <w:jc w:val="center"/>
              <w:rPr>
                <w:ins w:id="62895"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A1423E1" w14:textId="77777777" w:rsidR="000C73FA" w:rsidRPr="00020619" w:rsidRDefault="000C73FA" w:rsidP="00BB34DD">
            <w:pPr>
              <w:keepNext/>
              <w:keepLines/>
              <w:spacing w:after="0"/>
              <w:jc w:val="center"/>
              <w:rPr>
                <w:ins w:id="62896" w:author="BigCREditor-RAN4#104-bis" w:date="2022-10-21T15:38:00Z"/>
                <w:rFonts w:ascii="Arial" w:hAnsi="Arial" w:cs="Arial"/>
                <w:kern w:val="2"/>
                <w:sz w:val="18"/>
                <w:szCs w:val="22"/>
              </w:rPr>
            </w:pPr>
            <w:ins w:id="62897" w:author="BigCREditor-RAN4#104-bis" w:date="2022-10-21T15:38: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1B14E93" w14:textId="77777777" w:rsidR="000C73FA" w:rsidRPr="00020619" w:rsidRDefault="000C73FA" w:rsidP="00BB34DD">
            <w:pPr>
              <w:keepNext/>
              <w:keepLines/>
              <w:spacing w:after="0"/>
              <w:jc w:val="both"/>
              <w:rPr>
                <w:ins w:id="62898" w:author="BigCREditor-RAN4#104-bis" w:date="2022-10-21T15:38:00Z"/>
                <w:rFonts w:ascii="Arial" w:hAnsi="Arial" w:cs="Arial"/>
                <w:kern w:val="2"/>
                <w:sz w:val="18"/>
                <w:szCs w:val="22"/>
              </w:rPr>
            </w:pPr>
          </w:p>
        </w:tc>
      </w:tr>
      <w:tr w:rsidR="000C73FA" w:rsidRPr="00020619" w14:paraId="459DCFFE" w14:textId="77777777" w:rsidTr="00BB34DD">
        <w:trPr>
          <w:trHeight w:val="90"/>
          <w:jc w:val="center"/>
          <w:ins w:id="6289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0D08E456" w14:textId="77777777" w:rsidR="000C73FA" w:rsidRPr="00020619" w:rsidRDefault="000C73FA" w:rsidP="00BB34DD">
            <w:pPr>
              <w:keepNext/>
              <w:keepLines/>
              <w:spacing w:after="0"/>
              <w:rPr>
                <w:ins w:id="62900" w:author="BigCREditor-RAN4#104-bis" w:date="2022-10-21T15:38:00Z"/>
                <w:rFonts w:ascii="Arial" w:hAnsi="Arial" w:cs="Arial"/>
                <w:kern w:val="2"/>
                <w:sz w:val="18"/>
                <w:szCs w:val="22"/>
              </w:rPr>
            </w:pPr>
            <w:ins w:id="62901" w:author="BigCREditor-RAN4#104-bis" w:date="2022-10-21T15:38:00Z">
              <w:r w:rsidRPr="00020619">
                <w:rPr>
                  <w:rFonts w:ascii="Arial" w:hAnsi="Arial"/>
                  <w:sz w:val="18"/>
                </w:rPr>
                <w:t>CSI-RS</w:t>
              </w:r>
              <w:r w:rsidRPr="00020619">
                <w:rPr>
                  <w:rFonts w:ascii="Arial" w:hAnsi="Arial" w:cs="Arial"/>
                  <w:kern w:val="2"/>
                  <w:sz w:val="18"/>
                  <w:szCs w:val="22"/>
                </w:rPr>
                <w:t xml:space="preserve"> index assigned as CBD RS (q</w:t>
              </w:r>
              <w:r w:rsidRPr="00020619">
                <w:rPr>
                  <w:rFonts w:ascii="Arial" w:hAnsi="Arial" w:cs="Arial"/>
                  <w:kern w:val="2"/>
                  <w:sz w:val="18"/>
                  <w:szCs w:val="22"/>
                  <w:vertAlign w:val="subscript"/>
                </w:rPr>
                <w:t>1</w:t>
              </w:r>
              <w:r w:rsidRPr="00020619">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2C6DB5" w14:textId="77777777" w:rsidR="000C73FA" w:rsidRPr="00020619" w:rsidRDefault="000C73FA" w:rsidP="00BB34DD">
            <w:pPr>
              <w:keepNext/>
              <w:keepLines/>
              <w:spacing w:after="0"/>
              <w:jc w:val="center"/>
              <w:rPr>
                <w:ins w:id="62902" w:author="BigCREditor-RAN4#104-bis" w:date="2022-10-21T15:38:00Z"/>
                <w:rFonts w:ascii="Arial" w:hAnsi="Arial" w:cs="Arial"/>
                <w:kern w:val="2"/>
                <w:sz w:val="18"/>
                <w:szCs w:val="22"/>
              </w:rPr>
            </w:pPr>
            <w:ins w:id="6290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879855C" w14:textId="77777777" w:rsidR="000C73FA" w:rsidRPr="00020619" w:rsidRDefault="000C73FA" w:rsidP="00BB34DD">
            <w:pPr>
              <w:keepNext/>
              <w:keepLines/>
              <w:spacing w:after="0"/>
              <w:jc w:val="center"/>
              <w:rPr>
                <w:ins w:id="62904"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FDEDBE" w14:textId="77777777" w:rsidR="000C73FA" w:rsidRPr="00020619" w:rsidRDefault="000C73FA" w:rsidP="00BB34DD">
            <w:pPr>
              <w:keepNext/>
              <w:keepLines/>
              <w:spacing w:after="0"/>
              <w:jc w:val="center"/>
              <w:rPr>
                <w:ins w:id="62905" w:author="BigCREditor-RAN4#104-bis" w:date="2022-10-21T15:38:00Z"/>
                <w:rFonts w:ascii="Arial" w:hAnsi="Arial" w:cs="Arial"/>
                <w:kern w:val="2"/>
                <w:sz w:val="18"/>
                <w:szCs w:val="22"/>
              </w:rPr>
            </w:pPr>
            <w:ins w:id="62906" w:author="BigCREditor-RAN4#104-bis" w:date="2022-10-21T15:38: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0966B44" w14:textId="77777777" w:rsidR="000C73FA" w:rsidRPr="00020619" w:rsidRDefault="000C73FA" w:rsidP="00BB34DD">
            <w:pPr>
              <w:keepNext/>
              <w:keepLines/>
              <w:spacing w:after="0"/>
              <w:jc w:val="both"/>
              <w:rPr>
                <w:ins w:id="62907" w:author="BigCREditor-RAN4#104-bis" w:date="2022-10-21T15:38:00Z"/>
                <w:rFonts w:ascii="Arial" w:hAnsi="Arial" w:cs="Arial"/>
                <w:kern w:val="2"/>
                <w:sz w:val="18"/>
                <w:szCs w:val="22"/>
              </w:rPr>
            </w:pPr>
          </w:p>
        </w:tc>
      </w:tr>
      <w:tr w:rsidR="000C73FA" w:rsidRPr="00020619" w14:paraId="6C92D226" w14:textId="77777777" w:rsidTr="00BB34DD">
        <w:trPr>
          <w:trHeight w:val="90"/>
          <w:jc w:val="center"/>
          <w:ins w:id="62908"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52411744" w14:textId="77777777" w:rsidR="000C73FA" w:rsidRPr="00020619" w:rsidRDefault="000C73FA" w:rsidP="00BB34DD">
            <w:pPr>
              <w:keepNext/>
              <w:keepLines/>
              <w:spacing w:after="0"/>
              <w:rPr>
                <w:ins w:id="62909" w:author="BigCREditor-RAN4#104-bis" w:date="2022-10-21T15:38:00Z"/>
                <w:rFonts w:ascii="Arial" w:hAnsi="Arial" w:cs="Arial"/>
                <w:kern w:val="2"/>
                <w:sz w:val="18"/>
              </w:rPr>
            </w:pPr>
            <w:ins w:id="62910" w:author="BigCREditor-RAN4#104-bis" w:date="2022-10-21T15:38:00Z">
              <w:r w:rsidRPr="00020619">
                <w:rPr>
                  <w:rFonts w:ascii="Arial" w:hAnsi="Arial"/>
                  <w:sz w:val="18"/>
                </w:rPr>
                <w:t>CSI-RS</w:t>
              </w:r>
              <w:r w:rsidRPr="00020619">
                <w:rPr>
                  <w:rFonts w:ascii="Arial" w:hAnsi="Arial" w:cs="Arial"/>
                  <w:kern w:val="2"/>
                  <w:sz w:val="18"/>
                  <w:szCs w:val="22"/>
                </w:rPr>
                <w:t xml:space="preserve"> index assigned as RLM 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267D4C" w14:textId="77777777" w:rsidR="000C73FA" w:rsidRPr="00020619" w:rsidRDefault="000C73FA" w:rsidP="00BB34DD">
            <w:pPr>
              <w:keepNext/>
              <w:keepLines/>
              <w:spacing w:after="0"/>
              <w:jc w:val="center"/>
              <w:rPr>
                <w:ins w:id="62911" w:author="BigCREditor-RAN4#104-bis" w:date="2022-10-21T15:38:00Z"/>
                <w:rFonts w:ascii="Arial" w:hAnsi="Arial" w:cs="Arial"/>
                <w:kern w:val="2"/>
                <w:sz w:val="18"/>
                <w:szCs w:val="22"/>
              </w:rPr>
            </w:pPr>
            <w:ins w:id="62912"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2DA18E2C" w14:textId="77777777" w:rsidR="000C73FA" w:rsidRPr="00020619" w:rsidRDefault="000C73FA" w:rsidP="00BB34DD">
            <w:pPr>
              <w:keepNext/>
              <w:keepLines/>
              <w:spacing w:after="0"/>
              <w:jc w:val="center"/>
              <w:rPr>
                <w:ins w:id="62913"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D8055A" w14:textId="77777777" w:rsidR="000C73FA" w:rsidRPr="00020619" w:rsidRDefault="000C73FA" w:rsidP="00BB34DD">
            <w:pPr>
              <w:keepNext/>
              <w:keepLines/>
              <w:spacing w:after="0"/>
              <w:jc w:val="center"/>
              <w:rPr>
                <w:ins w:id="62914" w:author="BigCREditor-RAN4#104-bis" w:date="2022-10-21T15:38:00Z"/>
                <w:rFonts w:ascii="Arial" w:hAnsi="Arial" w:cs="Arial"/>
                <w:kern w:val="2"/>
                <w:sz w:val="18"/>
                <w:szCs w:val="18"/>
              </w:rPr>
            </w:pPr>
            <w:ins w:id="62915" w:author="BigCREditor-RAN4#104-bis" w:date="2022-10-21T15:38:00Z">
              <w:r w:rsidRPr="00020619">
                <w:rPr>
                  <w:rFonts w:ascii="Arial" w:hAnsi="Arial" w:cs="Arial"/>
                  <w:kern w:val="2"/>
                  <w:sz w:val="18"/>
                  <w:szCs w:val="18"/>
                </w:rPr>
                <w:t>0,1</w:t>
              </w:r>
            </w:ins>
          </w:p>
        </w:tc>
        <w:tc>
          <w:tcPr>
            <w:tcW w:w="0" w:type="auto"/>
            <w:tcBorders>
              <w:top w:val="single" w:sz="4" w:space="0" w:color="auto"/>
              <w:left w:val="single" w:sz="4" w:space="0" w:color="auto"/>
              <w:bottom w:val="single" w:sz="4" w:space="0" w:color="auto"/>
              <w:right w:val="single" w:sz="4" w:space="0" w:color="auto"/>
            </w:tcBorders>
            <w:vAlign w:val="center"/>
          </w:tcPr>
          <w:p w14:paraId="5F521F97" w14:textId="77777777" w:rsidR="000C73FA" w:rsidRPr="00020619" w:rsidRDefault="000C73FA" w:rsidP="00BB34DD">
            <w:pPr>
              <w:keepNext/>
              <w:keepLines/>
              <w:spacing w:after="0"/>
              <w:jc w:val="both"/>
              <w:rPr>
                <w:ins w:id="62916" w:author="BigCREditor-RAN4#104-bis" w:date="2022-10-21T15:38:00Z"/>
                <w:rFonts w:ascii="Arial" w:hAnsi="Arial" w:cs="Arial"/>
                <w:kern w:val="2"/>
                <w:sz w:val="18"/>
                <w:szCs w:val="18"/>
              </w:rPr>
            </w:pPr>
          </w:p>
        </w:tc>
      </w:tr>
      <w:tr w:rsidR="000C73FA" w:rsidRPr="00020619" w14:paraId="39A155FF" w14:textId="77777777" w:rsidTr="00BB34DD">
        <w:trPr>
          <w:trHeight w:val="162"/>
          <w:jc w:val="center"/>
          <w:ins w:id="62917" w:author="BigCREditor-RAN4#104-bis" w:date="2022-10-21T15:38:00Z"/>
        </w:trPr>
        <w:tc>
          <w:tcPr>
            <w:tcW w:w="0" w:type="auto"/>
            <w:vMerge w:val="restart"/>
            <w:tcBorders>
              <w:top w:val="single" w:sz="4" w:space="0" w:color="auto"/>
              <w:left w:val="single" w:sz="4" w:space="0" w:color="auto"/>
              <w:bottom w:val="single" w:sz="4" w:space="0" w:color="auto"/>
              <w:right w:val="single" w:sz="4" w:space="0" w:color="auto"/>
            </w:tcBorders>
            <w:hideMark/>
          </w:tcPr>
          <w:p w14:paraId="5794E407" w14:textId="77777777" w:rsidR="000C73FA" w:rsidRPr="00020619" w:rsidRDefault="000C73FA" w:rsidP="00BB34DD">
            <w:pPr>
              <w:keepNext/>
              <w:keepLines/>
              <w:spacing w:after="0"/>
              <w:rPr>
                <w:ins w:id="62918" w:author="BigCREditor-RAN4#104-bis" w:date="2022-10-21T15:38:00Z"/>
                <w:rFonts w:ascii="Arial" w:hAnsi="Arial" w:cs="Arial"/>
                <w:kern w:val="2"/>
                <w:sz w:val="18"/>
                <w:szCs w:val="22"/>
              </w:rPr>
            </w:pPr>
            <w:ins w:id="62919" w:author="BigCREditor-RAN4#104-bis" w:date="2022-10-21T15:38:00Z">
              <w:r w:rsidRPr="00020619">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05FCD3DD" w14:textId="77777777" w:rsidR="000C73FA" w:rsidRPr="00020619" w:rsidRDefault="000C73FA" w:rsidP="00BB34DD">
            <w:pPr>
              <w:keepNext/>
              <w:keepLines/>
              <w:spacing w:after="0"/>
              <w:rPr>
                <w:ins w:id="62920" w:author="BigCREditor-RAN4#104-bis" w:date="2022-10-21T15:38:00Z"/>
                <w:rFonts w:ascii="Arial" w:hAnsi="Arial" w:cs="Arial"/>
                <w:kern w:val="2"/>
                <w:sz w:val="18"/>
                <w:szCs w:val="22"/>
              </w:rPr>
            </w:pPr>
            <w:ins w:id="62921" w:author="BigCREditor-RAN4#104-bis" w:date="2022-10-21T15:38:00Z">
              <w:r w:rsidRPr="00020619">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F58674D" w14:textId="77777777" w:rsidR="000C73FA" w:rsidRPr="00020619" w:rsidRDefault="000C73FA" w:rsidP="00BB34DD">
            <w:pPr>
              <w:keepNext/>
              <w:keepLines/>
              <w:spacing w:after="0"/>
              <w:jc w:val="center"/>
              <w:rPr>
                <w:ins w:id="62922" w:author="BigCREditor-RAN4#104-bis" w:date="2022-10-21T15:38:00Z"/>
                <w:rFonts w:ascii="Arial" w:hAnsi="Arial" w:cs="Arial"/>
                <w:kern w:val="2"/>
                <w:sz w:val="18"/>
                <w:szCs w:val="22"/>
              </w:rPr>
            </w:pPr>
            <w:ins w:id="6292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D7FE0A6" w14:textId="77777777" w:rsidR="000C73FA" w:rsidRPr="00020619" w:rsidRDefault="000C73FA" w:rsidP="00BB34DD">
            <w:pPr>
              <w:keepNext/>
              <w:keepLines/>
              <w:spacing w:after="0"/>
              <w:jc w:val="center"/>
              <w:rPr>
                <w:ins w:id="62924"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DD9F474" w14:textId="77777777" w:rsidR="000C73FA" w:rsidRPr="00020619" w:rsidRDefault="000C73FA" w:rsidP="00BB34DD">
            <w:pPr>
              <w:keepNext/>
              <w:keepLines/>
              <w:spacing w:after="0"/>
              <w:jc w:val="center"/>
              <w:rPr>
                <w:ins w:id="62925" w:author="BigCREditor-RAN4#104-bis" w:date="2022-10-21T15:38:00Z"/>
                <w:rFonts w:ascii="Arial" w:hAnsi="Arial" w:cs="Arial"/>
                <w:kern w:val="2"/>
                <w:sz w:val="18"/>
                <w:szCs w:val="22"/>
              </w:rPr>
            </w:pPr>
            <w:ins w:id="62926" w:author="BigCREditor-RAN4#104-bis" w:date="2022-10-21T15:38:00Z">
              <w:r w:rsidRPr="00020619">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2D83F02A" w14:textId="77777777" w:rsidR="000C73FA" w:rsidRPr="00020619" w:rsidRDefault="000C73FA" w:rsidP="00BB34DD">
            <w:pPr>
              <w:keepNext/>
              <w:keepLines/>
              <w:spacing w:after="0"/>
              <w:jc w:val="both"/>
              <w:rPr>
                <w:ins w:id="62927" w:author="BigCREditor-RAN4#104-bis" w:date="2022-10-21T15:38:00Z"/>
                <w:rFonts w:ascii="Arial" w:hAnsi="Arial" w:cs="Arial"/>
                <w:kern w:val="2"/>
                <w:sz w:val="18"/>
                <w:szCs w:val="22"/>
              </w:rPr>
            </w:pPr>
          </w:p>
        </w:tc>
      </w:tr>
      <w:tr w:rsidR="000C73FA" w:rsidRPr="00020619" w14:paraId="764EB1C5" w14:textId="77777777" w:rsidTr="00BB34DD">
        <w:trPr>
          <w:trHeight w:val="80"/>
          <w:jc w:val="center"/>
          <w:ins w:id="62928" w:author="BigCREditor-RAN4#104-bis" w:date="2022-10-21T15:3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CF033" w14:textId="77777777" w:rsidR="000C73FA" w:rsidRPr="00020619" w:rsidRDefault="000C73FA" w:rsidP="00BB34DD">
            <w:pPr>
              <w:spacing w:after="0"/>
              <w:rPr>
                <w:ins w:id="62929"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747C931" w14:textId="77777777" w:rsidR="000C73FA" w:rsidRPr="00020619" w:rsidRDefault="000C73FA" w:rsidP="00BB34DD">
            <w:pPr>
              <w:keepNext/>
              <w:keepLines/>
              <w:spacing w:after="0"/>
              <w:rPr>
                <w:ins w:id="62930" w:author="BigCREditor-RAN4#104-bis" w:date="2022-10-21T15:38:00Z"/>
                <w:rFonts w:ascii="Arial" w:hAnsi="Arial" w:cs="Arial"/>
                <w:kern w:val="2"/>
                <w:sz w:val="18"/>
                <w:szCs w:val="22"/>
              </w:rPr>
            </w:pPr>
            <w:ins w:id="62931" w:author="BigCREditor-RAN4#104-bis" w:date="2022-10-21T15:38:00Z">
              <w:r w:rsidRPr="00020619">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7FE2F98" w14:textId="77777777" w:rsidR="000C73FA" w:rsidRPr="00020619" w:rsidRDefault="000C73FA" w:rsidP="00BB34DD">
            <w:pPr>
              <w:keepNext/>
              <w:keepLines/>
              <w:spacing w:after="0"/>
              <w:jc w:val="center"/>
              <w:rPr>
                <w:ins w:id="62932" w:author="BigCREditor-RAN4#104-bis" w:date="2022-10-21T15:38:00Z"/>
                <w:rFonts w:ascii="Arial" w:hAnsi="Arial" w:cs="Arial"/>
                <w:kern w:val="2"/>
                <w:sz w:val="18"/>
                <w:szCs w:val="22"/>
              </w:rPr>
            </w:pPr>
            <w:ins w:id="6293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D74CF67" w14:textId="77777777" w:rsidR="000C73FA" w:rsidRPr="00020619" w:rsidRDefault="000C73FA" w:rsidP="00BB34DD">
            <w:pPr>
              <w:keepNext/>
              <w:keepLines/>
              <w:spacing w:after="0"/>
              <w:jc w:val="center"/>
              <w:rPr>
                <w:ins w:id="62934"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45A5EB" w14:textId="77777777" w:rsidR="000C73FA" w:rsidRPr="00020619" w:rsidRDefault="000C73FA" w:rsidP="00BB34DD">
            <w:pPr>
              <w:keepNext/>
              <w:keepLines/>
              <w:spacing w:after="0"/>
              <w:jc w:val="center"/>
              <w:rPr>
                <w:ins w:id="62935" w:author="BigCREditor-RAN4#104-bis" w:date="2022-10-21T15:38:00Z"/>
                <w:rFonts w:ascii="Arial" w:hAnsi="Arial" w:cs="Arial"/>
                <w:kern w:val="2"/>
                <w:sz w:val="18"/>
                <w:szCs w:val="22"/>
              </w:rPr>
            </w:pPr>
            <w:ins w:id="62936" w:author="BigCREditor-RAN4#104-bis" w:date="2022-10-21T15:38:00Z">
              <w:r w:rsidRPr="00020619">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4BFAF9D1" w14:textId="77777777" w:rsidR="000C73FA" w:rsidRPr="00020619" w:rsidRDefault="000C73FA" w:rsidP="00BB34DD">
            <w:pPr>
              <w:keepNext/>
              <w:keepLines/>
              <w:spacing w:after="0"/>
              <w:jc w:val="both"/>
              <w:rPr>
                <w:ins w:id="62937" w:author="BigCREditor-RAN4#104-bis" w:date="2022-10-21T15:38:00Z"/>
                <w:rFonts w:ascii="Arial" w:hAnsi="Arial" w:cs="Arial"/>
                <w:kern w:val="2"/>
                <w:sz w:val="18"/>
                <w:szCs w:val="22"/>
              </w:rPr>
            </w:pPr>
          </w:p>
        </w:tc>
      </w:tr>
      <w:tr w:rsidR="000C73FA" w:rsidRPr="00020619" w14:paraId="6F4C88EF" w14:textId="77777777" w:rsidTr="00BB34DD">
        <w:trPr>
          <w:trHeight w:val="174"/>
          <w:jc w:val="center"/>
          <w:ins w:id="62938" w:author="BigCREditor-RAN4#104-bis" w:date="2022-10-21T15:3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06D385" w14:textId="77777777" w:rsidR="000C73FA" w:rsidRPr="00020619" w:rsidRDefault="000C73FA" w:rsidP="00BB34DD">
            <w:pPr>
              <w:spacing w:after="0"/>
              <w:rPr>
                <w:ins w:id="62939"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4ED6005" w14:textId="77777777" w:rsidR="000C73FA" w:rsidRPr="00020619" w:rsidRDefault="000C73FA" w:rsidP="00BB34DD">
            <w:pPr>
              <w:keepNext/>
              <w:keepLines/>
              <w:spacing w:after="0"/>
              <w:rPr>
                <w:ins w:id="62940" w:author="BigCREditor-RAN4#104-bis" w:date="2022-10-21T15:38:00Z"/>
                <w:rFonts w:ascii="Arial" w:hAnsi="Arial" w:cs="Arial"/>
                <w:kern w:val="2"/>
                <w:sz w:val="18"/>
                <w:szCs w:val="22"/>
              </w:rPr>
            </w:pPr>
            <w:ins w:id="62941" w:author="BigCREditor-RAN4#104-bis" w:date="2022-10-21T15:38:00Z">
              <w:r w:rsidRPr="00020619">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897D54" w14:textId="77777777" w:rsidR="000C73FA" w:rsidRPr="00020619" w:rsidRDefault="000C73FA" w:rsidP="00BB34DD">
            <w:pPr>
              <w:keepNext/>
              <w:keepLines/>
              <w:spacing w:after="0"/>
              <w:jc w:val="center"/>
              <w:rPr>
                <w:ins w:id="62942" w:author="BigCREditor-RAN4#104-bis" w:date="2022-10-21T15:38:00Z"/>
                <w:rFonts w:ascii="Arial" w:hAnsi="Arial" w:cs="Arial"/>
                <w:kern w:val="2"/>
                <w:sz w:val="18"/>
                <w:szCs w:val="22"/>
              </w:rPr>
            </w:pPr>
            <w:ins w:id="6294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299CD5F" w14:textId="77777777" w:rsidR="000C73FA" w:rsidRPr="00020619" w:rsidRDefault="000C73FA" w:rsidP="00BB34DD">
            <w:pPr>
              <w:keepNext/>
              <w:keepLines/>
              <w:spacing w:after="0"/>
              <w:jc w:val="center"/>
              <w:rPr>
                <w:ins w:id="62944" w:author="BigCREditor-RAN4#104-bis" w:date="2022-10-21T15:38:00Z"/>
                <w:rFonts w:ascii="Arial" w:hAnsi="Arial" w:cs="Arial"/>
                <w:kern w:val="2"/>
                <w:sz w:val="18"/>
                <w:szCs w:val="22"/>
              </w:rPr>
            </w:pPr>
            <w:ins w:id="62945" w:author="BigCREditor-RAN4#104-bis" w:date="2022-10-21T15:38:00Z">
              <w:r w:rsidRPr="00020619">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685E6C" w14:textId="77777777" w:rsidR="000C73FA" w:rsidRPr="00020619" w:rsidRDefault="000C73FA" w:rsidP="00BB34DD">
            <w:pPr>
              <w:keepNext/>
              <w:keepLines/>
              <w:spacing w:after="0"/>
              <w:jc w:val="center"/>
              <w:rPr>
                <w:ins w:id="62946" w:author="BigCREditor-RAN4#104-bis" w:date="2022-10-21T15:38:00Z"/>
                <w:rFonts w:ascii="Arial" w:hAnsi="Arial" w:cs="Arial"/>
                <w:kern w:val="2"/>
                <w:sz w:val="18"/>
                <w:szCs w:val="22"/>
              </w:rPr>
            </w:pPr>
            <w:ins w:id="62947" w:author="BigCREditor-RAN4#104-bis" w:date="2022-10-21T15:38:00Z">
              <w:r w:rsidRPr="00020619">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7BFB35D1" w14:textId="77777777" w:rsidR="000C73FA" w:rsidRPr="00020619" w:rsidRDefault="000C73FA" w:rsidP="00BB34DD">
            <w:pPr>
              <w:keepNext/>
              <w:keepLines/>
              <w:spacing w:after="0"/>
              <w:jc w:val="both"/>
              <w:rPr>
                <w:ins w:id="62948" w:author="BigCREditor-RAN4#104-bis" w:date="2022-10-21T15:38:00Z"/>
                <w:rFonts w:ascii="Arial" w:hAnsi="Arial" w:cs="Arial"/>
                <w:kern w:val="2"/>
                <w:sz w:val="18"/>
                <w:szCs w:val="22"/>
              </w:rPr>
            </w:pPr>
          </w:p>
        </w:tc>
      </w:tr>
      <w:tr w:rsidR="000C73FA" w:rsidRPr="00020619" w14:paraId="594693A1" w14:textId="77777777" w:rsidTr="00BB34DD">
        <w:trPr>
          <w:trHeight w:val="43"/>
          <w:jc w:val="center"/>
          <w:ins w:id="62949" w:author="BigCREditor-RAN4#104-bis" w:date="2022-10-21T15:3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2E3C52" w14:textId="77777777" w:rsidR="000C73FA" w:rsidRPr="00020619" w:rsidRDefault="000C73FA" w:rsidP="00BB34DD">
            <w:pPr>
              <w:spacing w:after="0"/>
              <w:rPr>
                <w:ins w:id="62950"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6CD0D9A" w14:textId="77777777" w:rsidR="000C73FA" w:rsidRPr="00020619" w:rsidRDefault="000C73FA" w:rsidP="00BB34DD">
            <w:pPr>
              <w:keepNext/>
              <w:keepLines/>
              <w:spacing w:after="0"/>
              <w:rPr>
                <w:ins w:id="62951" w:author="BigCREditor-RAN4#104-bis" w:date="2022-10-21T15:38:00Z"/>
                <w:rFonts w:ascii="Arial" w:hAnsi="Arial" w:cs="Arial"/>
                <w:kern w:val="2"/>
                <w:sz w:val="18"/>
                <w:szCs w:val="22"/>
              </w:rPr>
            </w:pPr>
            <w:ins w:id="62952" w:author="BigCREditor-RAN4#104-bis" w:date="2022-10-21T15:38:00Z">
              <w:r w:rsidRPr="00020619">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8F916E" w14:textId="77777777" w:rsidR="000C73FA" w:rsidRPr="00020619" w:rsidRDefault="000C73FA" w:rsidP="00BB34DD">
            <w:pPr>
              <w:keepNext/>
              <w:keepLines/>
              <w:spacing w:after="0"/>
              <w:jc w:val="center"/>
              <w:rPr>
                <w:ins w:id="62953" w:author="BigCREditor-RAN4#104-bis" w:date="2022-10-21T15:38:00Z"/>
                <w:rFonts w:ascii="Arial" w:hAnsi="Arial" w:cs="Arial"/>
                <w:kern w:val="2"/>
                <w:sz w:val="18"/>
                <w:szCs w:val="22"/>
              </w:rPr>
            </w:pPr>
            <w:ins w:id="6295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CB038D" w14:textId="77777777" w:rsidR="000C73FA" w:rsidRPr="00020619" w:rsidRDefault="000C73FA" w:rsidP="00BB34DD">
            <w:pPr>
              <w:keepNext/>
              <w:keepLines/>
              <w:spacing w:after="0"/>
              <w:jc w:val="center"/>
              <w:rPr>
                <w:ins w:id="62955" w:author="BigCREditor-RAN4#104-bis" w:date="2022-10-21T15:38:00Z"/>
                <w:rFonts w:ascii="Arial" w:hAnsi="Arial" w:cs="Arial"/>
                <w:kern w:val="2"/>
                <w:sz w:val="18"/>
                <w:szCs w:val="22"/>
              </w:rPr>
            </w:pPr>
            <w:ins w:id="62956" w:author="BigCREditor-RAN4#104-bis" w:date="2022-10-21T15:38:00Z">
              <w:r w:rsidRPr="00020619">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85402DB" w14:textId="77777777" w:rsidR="000C73FA" w:rsidRPr="00020619" w:rsidRDefault="000C73FA" w:rsidP="00BB34DD">
            <w:pPr>
              <w:keepNext/>
              <w:keepLines/>
              <w:spacing w:after="0"/>
              <w:jc w:val="center"/>
              <w:rPr>
                <w:ins w:id="62957" w:author="BigCREditor-RAN4#104-bis" w:date="2022-10-21T15:38:00Z"/>
                <w:rFonts w:ascii="Arial" w:hAnsi="Arial" w:cs="Arial"/>
                <w:kern w:val="2"/>
                <w:sz w:val="18"/>
                <w:szCs w:val="22"/>
              </w:rPr>
            </w:pPr>
            <w:ins w:id="62958" w:author="BigCREditor-RAN4#104-bis" w:date="2022-10-21T15:38: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69FE3BBC" w14:textId="77777777" w:rsidR="000C73FA" w:rsidRPr="00020619" w:rsidRDefault="000C73FA" w:rsidP="00BB34DD">
            <w:pPr>
              <w:keepNext/>
              <w:keepLines/>
              <w:spacing w:after="0"/>
              <w:jc w:val="both"/>
              <w:rPr>
                <w:ins w:id="62959" w:author="BigCREditor-RAN4#104-bis" w:date="2022-10-21T15:38:00Z"/>
                <w:rFonts w:ascii="Arial" w:hAnsi="Arial" w:cs="Arial"/>
                <w:kern w:val="2"/>
                <w:sz w:val="18"/>
                <w:szCs w:val="22"/>
              </w:rPr>
            </w:pPr>
          </w:p>
        </w:tc>
      </w:tr>
      <w:tr w:rsidR="000C73FA" w:rsidRPr="00020619" w14:paraId="6D4981FA" w14:textId="77777777" w:rsidTr="00BB34DD">
        <w:trPr>
          <w:trHeight w:val="43"/>
          <w:jc w:val="center"/>
          <w:ins w:id="62960" w:author="BigCREditor-RAN4#104-bis" w:date="2022-10-21T15:3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9A7CC1" w14:textId="77777777" w:rsidR="000C73FA" w:rsidRPr="00020619" w:rsidRDefault="000C73FA" w:rsidP="00BB34DD">
            <w:pPr>
              <w:spacing w:after="0"/>
              <w:rPr>
                <w:ins w:id="62961"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8B0B5DA" w14:textId="77777777" w:rsidR="000C73FA" w:rsidRPr="00020619" w:rsidRDefault="000C73FA" w:rsidP="00BB34DD">
            <w:pPr>
              <w:keepNext/>
              <w:keepLines/>
              <w:spacing w:after="0"/>
              <w:rPr>
                <w:ins w:id="62962" w:author="BigCREditor-RAN4#104-bis" w:date="2022-10-21T15:38:00Z"/>
                <w:rFonts w:ascii="Arial" w:hAnsi="Arial" w:cs="Arial"/>
                <w:kern w:val="2"/>
                <w:sz w:val="18"/>
                <w:szCs w:val="22"/>
              </w:rPr>
            </w:pPr>
            <w:ins w:id="62963" w:author="BigCREditor-RAN4#104-bis" w:date="2022-10-21T15:38:00Z">
              <w:r w:rsidRPr="00020619">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3D5FD0" w14:textId="77777777" w:rsidR="000C73FA" w:rsidRPr="00020619" w:rsidRDefault="000C73FA" w:rsidP="00BB34DD">
            <w:pPr>
              <w:keepNext/>
              <w:keepLines/>
              <w:spacing w:after="0"/>
              <w:jc w:val="center"/>
              <w:rPr>
                <w:ins w:id="62964" w:author="BigCREditor-RAN4#104-bis" w:date="2022-10-21T15:38:00Z"/>
                <w:rFonts w:ascii="Arial" w:hAnsi="Arial" w:cs="Arial"/>
                <w:kern w:val="2"/>
                <w:sz w:val="18"/>
                <w:szCs w:val="22"/>
              </w:rPr>
            </w:pPr>
            <w:ins w:id="6296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3916C74" w14:textId="77777777" w:rsidR="000C73FA" w:rsidRPr="00020619" w:rsidRDefault="000C73FA" w:rsidP="00BB34DD">
            <w:pPr>
              <w:keepNext/>
              <w:keepLines/>
              <w:spacing w:after="0"/>
              <w:jc w:val="center"/>
              <w:rPr>
                <w:ins w:id="62966" w:author="BigCREditor-RAN4#104-bis" w:date="2022-10-21T15:38:00Z"/>
                <w:rFonts w:ascii="Arial" w:hAnsi="Arial" w:cs="Arial"/>
                <w:kern w:val="2"/>
                <w:sz w:val="18"/>
                <w:szCs w:val="22"/>
              </w:rPr>
            </w:pPr>
            <w:ins w:id="62967" w:author="BigCREditor-RAN4#104-bis" w:date="2022-10-21T15:38:00Z">
              <w:r w:rsidRPr="00020619">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FA7954" w14:textId="77777777" w:rsidR="000C73FA" w:rsidRPr="00020619" w:rsidRDefault="000C73FA" w:rsidP="00BB34DD">
            <w:pPr>
              <w:keepNext/>
              <w:keepLines/>
              <w:spacing w:after="0"/>
              <w:jc w:val="center"/>
              <w:rPr>
                <w:ins w:id="62968" w:author="BigCREditor-RAN4#104-bis" w:date="2022-10-21T15:38:00Z"/>
                <w:rFonts w:ascii="Arial" w:hAnsi="Arial" w:cs="Arial"/>
                <w:kern w:val="2"/>
                <w:sz w:val="18"/>
                <w:szCs w:val="22"/>
              </w:rPr>
            </w:pPr>
            <w:ins w:id="62969" w:author="BigCREditor-RAN4#104-bis" w:date="2022-10-21T15:38: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100D6788" w14:textId="77777777" w:rsidR="000C73FA" w:rsidRPr="00020619" w:rsidRDefault="000C73FA" w:rsidP="00BB34DD">
            <w:pPr>
              <w:keepNext/>
              <w:keepLines/>
              <w:spacing w:after="0"/>
              <w:jc w:val="both"/>
              <w:rPr>
                <w:ins w:id="62970" w:author="BigCREditor-RAN4#104-bis" w:date="2022-10-21T15:38:00Z"/>
                <w:rFonts w:ascii="Arial" w:hAnsi="Arial" w:cs="Arial"/>
                <w:kern w:val="2"/>
                <w:sz w:val="18"/>
                <w:szCs w:val="22"/>
              </w:rPr>
            </w:pPr>
          </w:p>
        </w:tc>
      </w:tr>
      <w:tr w:rsidR="000C73FA" w:rsidRPr="00020619" w14:paraId="68F1D89A" w14:textId="77777777" w:rsidTr="00BB34DD">
        <w:trPr>
          <w:trHeight w:val="69"/>
          <w:jc w:val="center"/>
          <w:ins w:id="62971" w:author="BigCREditor-RAN4#104-bis" w:date="2022-10-21T15:3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0C4F27" w14:textId="77777777" w:rsidR="000C73FA" w:rsidRPr="00020619" w:rsidRDefault="000C73FA" w:rsidP="00BB34DD">
            <w:pPr>
              <w:spacing w:after="0"/>
              <w:rPr>
                <w:ins w:id="62972"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B456468" w14:textId="77777777" w:rsidR="000C73FA" w:rsidRPr="00020619" w:rsidRDefault="000C73FA" w:rsidP="00BB34DD">
            <w:pPr>
              <w:keepNext/>
              <w:keepLines/>
              <w:spacing w:after="0"/>
              <w:rPr>
                <w:ins w:id="62973" w:author="BigCREditor-RAN4#104-bis" w:date="2022-10-21T15:38:00Z"/>
                <w:rFonts w:ascii="Arial" w:eastAsia="?? ??" w:hAnsi="Arial" w:cs="Arial"/>
                <w:kern w:val="2"/>
                <w:sz w:val="18"/>
                <w:szCs w:val="22"/>
              </w:rPr>
            </w:pPr>
            <w:ins w:id="62974" w:author="BigCREditor-RAN4#104-bis" w:date="2022-10-21T15:38:00Z">
              <w:r w:rsidRPr="00020619">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29D06F" w14:textId="77777777" w:rsidR="000C73FA" w:rsidRPr="00020619" w:rsidRDefault="000C73FA" w:rsidP="00BB34DD">
            <w:pPr>
              <w:keepNext/>
              <w:keepLines/>
              <w:spacing w:after="0"/>
              <w:jc w:val="center"/>
              <w:rPr>
                <w:ins w:id="62975" w:author="BigCREditor-RAN4#104-bis" w:date="2022-10-21T15:38:00Z"/>
                <w:rFonts w:ascii="Arial" w:eastAsia="?? ??" w:hAnsi="Arial" w:cs="Arial"/>
                <w:kern w:val="2"/>
                <w:sz w:val="18"/>
                <w:szCs w:val="22"/>
              </w:rPr>
            </w:pPr>
            <w:ins w:id="62976"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F2E0652" w14:textId="77777777" w:rsidR="000C73FA" w:rsidRPr="00020619" w:rsidRDefault="000C73FA" w:rsidP="00BB34DD">
            <w:pPr>
              <w:keepNext/>
              <w:keepLines/>
              <w:spacing w:after="0"/>
              <w:jc w:val="center"/>
              <w:rPr>
                <w:ins w:id="62977" w:author="BigCREditor-RAN4#104-bis" w:date="2022-10-21T15:38: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3B54304" w14:textId="77777777" w:rsidR="000C73FA" w:rsidRPr="00020619" w:rsidRDefault="000C73FA" w:rsidP="00BB34DD">
            <w:pPr>
              <w:keepNext/>
              <w:keepLines/>
              <w:spacing w:after="0"/>
              <w:jc w:val="center"/>
              <w:rPr>
                <w:ins w:id="62978" w:author="BigCREditor-RAN4#104-bis" w:date="2022-10-21T15:38:00Z"/>
                <w:rFonts w:ascii="Arial" w:hAnsi="Arial" w:cs="Arial"/>
                <w:kern w:val="2"/>
                <w:sz w:val="18"/>
                <w:szCs w:val="22"/>
              </w:rPr>
            </w:pPr>
            <w:ins w:id="62979" w:author="BigCREditor-RAN4#104-bis" w:date="2022-10-21T15:38:00Z">
              <w:r w:rsidRPr="00020619">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1BD8D862" w14:textId="77777777" w:rsidR="000C73FA" w:rsidRPr="00020619" w:rsidRDefault="000C73FA" w:rsidP="00BB34DD">
            <w:pPr>
              <w:keepNext/>
              <w:keepLines/>
              <w:spacing w:after="0"/>
              <w:jc w:val="both"/>
              <w:rPr>
                <w:ins w:id="62980" w:author="BigCREditor-RAN4#104-bis" w:date="2022-10-21T15:38:00Z"/>
                <w:rFonts w:ascii="Arial" w:eastAsia="?? ??" w:hAnsi="Arial" w:cs="Arial"/>
                <w:kern w:val="2"/>
                <w:sz w:val="18"/>
                <w:szCs w:val="22"/>
              </w:rPr>
            </w:pPr>
          </w:p>
        </w:tc>
      </w:tr>
      <w:tr w:rsidR="000C73FA" w:rsidRPr="00020619" w14:paraId="2CA957CA" w14:textId="77777777" w:rsidTr="00BB34DD">
        <w:trPr>
          <w:trHeight w:val="185"/>
          <w:jc w:val="center"/>
          <w:ins w:id="62981" w:author="BigCREditor-RAN4#104-bis" w:date="2022-10-21T15:3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0F8435" w14:textId="77777777" w:rsidR="000C73FA" w:rsidRPr="00020619" w:rsidRDefault="000C73FA" w:rsidP="00BB34DD">
            <w:pPr>
              <w:spacing w:after="0"/>
              <w:rPr>
                <w:ins w:id="62982"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B4FAD2F" w14:textId="77777777" w:rsidR="000C73FA" w:rsidRPr="00020619" w:rsidRDefault="000C73FA" w:rsidP="00BB34DD">
            <w:pPr>
              <w:keepNext/>
              <w:keepLines/>
              <w:spacing w:after="0"/>
              <w:rPr>
                <w:ins w:id="62983" w:author="BigCREditor-RAN4#104-bis" w:date="2022-10-21T15:38:00Z"/>
                <w:rFonts w:ascii="Arial" w:eastAsia="?? ??" w:hAnsi="Arial" w:cs="Arial"/>
                <w:kern w:val="2"/>
                <w:sz w:val="18"/>
                <w:szCs w:val="22"/>
              </w:rPr>
            </w:pPr>
            <w:ins w:id="62984" w:author="BigCREditor-RAN4#104-bis" w:date="2022-10-21T15:38:00Z">
              <w:r w:rsidRPr="00020619">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B3CC4C" w14:textId="77777777" w:rsidR="000C73FA" w:rsidRPr="00020619" w:rsidRDefault="000C73FA" w:rsidP="00BB34DD">
            <w:pPr>
              <w:keepNext/>
              <w:keepLines/>
              <w:spacing w:after="0"/>
              <w:jc w:val="center"/>
              <w:rPr>
                <w:ins w:id="62985" w:author="BigCREditor-RAN4#104-bis" w:date="2022-10-21T15:38:00Z"/>
                <w:rFonts w:ascii="Arial" w:eastAsia="?? ??" w:hAnsi="Arial" w:cs="Arial"/>
                <w:kern w:val="2"/>
                <w:sz w:val="18"/>
                <w:szCs w:val="22"/>
              </w:rPr>
            </w:pPr>
            <w:ins w:id="62986"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0EB172ED" w14:textId="77777777" w:rsidR="000C73FA" w:rsidRPr="00020619" w:rsidRDefault="000C73FA" w:rsidP="00BB34DD">
            <w:pPr>
              <w:keepNext/>
              <w:keepLines/>
              <w:spacing w:after="0"/>
              <w:jc w:val="center"/>
              <w:rPr>
                <w:ins w:id="62987" w:author="BigCREditor-RAN4#104-bis" w:date="2022-10-21T15:38: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892B67A" w14:textId="77777777" w:rsidR="000C73FA" w:rsidRPr="00020619" w:rsidRDefault="000C73FA" w:rsidP="00BB34DD">
            <w:pPr>
              <w:keepNext/>
              <w:keepLines/>
              <w:spacing w:after="0"/>
              <w:jc w:val="center"/>
              <w:rPr>
                <w:ins w:id="62988" w:author="BigCREditor-RAN4#104-bis" w:date="2022-10-21T15:38:00Z"/>
                <w:rFonts w:ascii="Arial" w:hAnsi="Arial" w:cs="Arial"/>
                <w:kern w:val="2"/>
                <w:sz w:val="18"/>
                <w:szCs w:val="22"/>
              </w:rPr>
            </w:pPr>
            <w:ins w:id="62989" w:author="BigCREditor-RAN4#104-bis" w:date="2022-10-21T15:38:00Z">
              <w:r w:rsidRPr="00020619">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3F6F51FE" w14:textId="77777777" w:rsidR="000C73FA" w:rsidRPr="00020619" w:rsidRDefault="000C73FA" w:rsidP="00BB34DD">
            <w:pPr>
              <w:keepNext/>
              <w:keepLines/>
              <w:spacing w:after="0"/>
              <w:jc w:val="both"/>
              <w:rPr>
                <w:ins w:id="62990" w:author="BigCREditor-RAN4#104-bis" w:date="2022-10-21T15:38:00Z"/>
                <w:rFonts w:ascii="Arial" w:hAnsi="Arial" w:cs="Arial"/>
                <w:kern w:val="2"/>
                <w:sz w:val="18"/>
                <w:szCs w:val="22"/>
              </w:rPr>
            </w:pPr>
          </w:p>
        </w:tc>
      </w:tr>
      <w:tr w:rsidR="000C73FA" w:rsidRPr="00020619" w14:paraId="57887BDF" w14:textId="77777777" w:rsidTr="00BB34DD">
        <w:trPr>
          <w:trHeight w:val="162"/>
          <w:jc w:val="center"/>
          <w:ins w:id="62991"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7799A40A" w14:textId="77777777" w:rsidR="000C73FA" w:rsidRPr="00020619" w:rsidRDefault="000C73FA" w:rsidP="00BB34DD">
            <w:pPr>
              <w:keepNext/>
              <w:keepLines/>
              <w:spacing w:after="0"/>
              <w:rPr>
                <w:ins w:id="62992" w:author="BigCREditor-RAN4#104-bis" w:date="2022-10-21T15:38:00Z"/>
                <w:rFonts w:ascii="Arial" w:hAnsi="Arial" w:cs="Arial"/>
                <w:kern w:val="2"/>
                <w:sz w:val="18"/>
                <w:szCs w:val="22"/>
              </w:rPr>
            </w:pPr>
            <w:ins w:id="62993" w:author="BigCREditor-RAN4#104-bis" w:date="2022-10-21T15:38:00Z">
              <w:r w:rsidRPr="00020619">
                <w:rPr>
                  <w:rFonts w:ascii="Arial" w:hAnsi="Arial" w:cs="Arial"/>
                  <w:kern w:val="2"/>
                  <w:sz w:val="18"/>
                  <w:szCs w:val="22"/>
                </w:rPr>
                <w:lastRenderedPageBreak/>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3714A8" w14:textId="77777777" w:rsidR="000C73FA" w:rsidRPr="00020619" w:rsidRDefault="000C73FA" w:rsidP="00BB34DD">
            <w:pPr>
              <w:keepNext/>
              <w:keepLines/>
              <w:spacing w:after="0"/>
              <w:jc w:val="center"/>
              <w:rPr>
                <w:ins w:id="62994" w:author="BigCREditor-RAN4#104-bis" w:date="2022-10-21T15:38:00Z"/>
                <w:rFonts w:ascii="Arial" w:hAnsi="Arial" w:cs="Arial"/>
                <w:kern w:val="2"/>
                <w:sz w:val="18"/>
                <w:szCs w:val="22"/>
              </w:rPr>
            </w:pPr>
            <w:ins w:id="6299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8206924" w14:textId="77777777" w:rsidR="000C73FA" w:rsidRPr="00020619" w:rsidRDefault="000C73FA" w:rsidP="00BB34DD">
            <w:pPr>
              <w:keepNext/>
              <w:keepLines/>
              <w:spacing w:after="0"/>
              <w:jc w:val="center"/>
              <w:rPr>
                <w:ins w:id="62996"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6E6A70" w14:textId="77777777" w:rsidR="000C73FA" w:rsidRPr="00020619" w:rsidRDefault="000C73FA" w:rsidP="00BB34DD">
            <w:pPr>
              <w:keepNext/>
              <w:keepLines/>
              <w:spacing w:after="0"/>
              <w:jc w:val="center"/>
              <w:rPr>
                <w:ins w:id="62997" w:author="BigCREditor-RAN4#104-bis" w:date="2022-10-21T15:38:00Z"/>
                <w:rFonts w:ascii="Arial" w:hAnsi="Arial" w:cs="Arial"/>
                <w:iCs/>
                <w:kern w:val="2"/>
                <w:sz w:val="18"/>
                <w:szCs w:val="22"/>
              </w:rPr>
            </w:pPr>
            <w:ins w:id="62998" w:author="BigCREditor-RAN4#104-bis" w:date="2022-10-21T15:38:00Z">
              <w:r w:rsidRPr="00020619">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0CF614CC" w14:textId="77777777" w:rsidR="000C73FA" w:rsidRPr="00020619" w:rsidRDefault="000C73FA" w:rsidP="00BB34DD">
            <w:pPr>
              <w:keepNext/>
              <w:keepLines/>
              <w:spacing w:after="0"/>
              <w:jc w:val="both"/>
              <w:rPr>
                <w:ins w:id="62999" w:author="BigCREditor-RAN4#104-bis" w:date="2022-10-21T15:38:00Z"/>
                <w:rFonts w:ascii="Arial" w:hAnsi="Arial" w:cs="Arial"/>
                <w:iCs/>
                <w:kern w:val="2"/>
                <w:sz w:val="18"/>
                <w:szCs w:val="22"/>
              </w:rPr>
            </w:pPr>
          </w:p>
        </w:tc>
      </w:tr>
      <w:tr w:rsidR="000C73FA" w:rsidRPr="00020619" w14:paraId="2F0AFBA1" w14:textId="77777777" w:rsidTr="00BB34DD">
        <w:trPr>
          <w:trHeight w:val="162"/>
          <w:jc w:val="center"/>
          <w:ins w:id="63000"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2A0508D5" w14:textId="77777777" w:rsidR="000C73FA" w:rsidRPr="00020619" w:rsidRDefault="000C73FA" w:rsidP="00BB34DD">
            <w:pPr>
              <w:keepNext/>
              <w:keepLines/>
              <w:spacing w:after="0"/>
              <w:rPr>
                <w:ins w:id="63001" w:author="BigCREditor-RAN4#104-bis" w:date="2022-10-21T15:38:00Z"/>
                <w:rFonts w:ascii="Arial" w:hAnsi="Arial" w:cs="Arial"/>
                <w:kern w:val="2"/>
                <w:sz w:val="18"/>
                <w:szCs w:val="22"/>
              </w:rPr>
            </w:pPr>
            <w:proofErr w:type="spellStart"/>
            <w:ins w:id="63002" w:author="BigCREditor-RAN4#104-bis" w:date="2022-10-21T15:38:00Z">
              <w:r w:rsidRPr="00020619">
                <w:rPr>
                  <w:rFonts w:ascii="Arial" w:hAnsi="Arial" w:cs="Arial"/>
                  <w:kern w:val="2"/>
                  <w:sz w:val="18"/>
                  <w:szCs w:val="22"/>
                </w:rPr>
                <w:t>rlmInSyncOutOfSyncThreshold</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E309FA9" w14:textId="77777777" w:rsidR="000C73FA" w:rsidRPr="00020619" w:rsidRDefault="000C73FA" w:rsidP="00BB34DD">
            <w:pPr>
              <w:keepNext/>
              <w:keepLines/>
              <w:spacing w:after="0"/>
              <w:jc w:val="center"/>
              <w:rPr>
                <w:ins w:id="63003" w:author="BigCREditor-RAN4#104-bis" w:date="2022-10-21T15:38:00Z"/>
                <w:rFonts w:ascii="Arial" w:hAnsi="Arial" w:cs="Arial"/>
                <w:kern w:val="2"/>
                <w:sz w:val="18"/>
                <w:szCs w:val="22"/>
              </w:rPr>
            </w:pPr>
            <w:ins w:id="6300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A69C66C" w14:textId="77777777" w:rsidR="000C73FA" w:rsidRPr="00020619" w:rsidRDefault="000C73FA" w:rsidP="00BB34DD">
            <w:pPr>
              <w:keepNext/>
              <w:keepLines/>
              <w:spacing w:after="0"/>
              <w:jc w:val="center"/>
              <w:rPr>
                <w:ins w:id="63005"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6EE07A2" w14:textId="77777777" w:rsidR="000C73FA" w:rsidRPr="00020619" w:rsidRDefault="000C73FA" w:rsidP="00BB34DD">
            <w:pPr>
              <w:keepNext/>
              <w:keepLines/>
              <w:spacing w:after="0"/>
              <w:jc w:val="center"/>
              <w:rPr>
                <w:ins w:id="63006" w:author="BigCREditor-RAN4#104-bis" w:date="2022-10-21T15:38:00Z"/>
                <w:rFonts w:ascii="Arial" w:hAnsi="Arial" w:cs="Arial"/>
                <w:iCs/>
                <w:kern w:val="2"/>
                <w:sz w:val="18"/>
                <w:szCs w:val="22"/>
              </w:rPr>
            </w:pPr>
            <w:ins w:id="63007" w:author="BigCREditor-RAN4#104-bis" w:date="2022-10-21T15:38:00Z">
              <w:r w:rsidRPr="00020619">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4A7A8FF" w14:textId="77777777" w:rsidR="000C73FA" w:rsidRPr="00020619" w:rsidRDefault="000C73FA" w:rsidP="00BB34DD">
            <w:pPr>
              <w:keepNext/>
              <w:keepLines/>
              <w:spacing w:after="0"/>
              <w:jc w:val="both"/>
              <w:rPr>
                <w:ins w:id="63008" w:author="BigCREditor-RAN4#104-bis" w:date="2022-10-21T15:38:00Z"/>
                <w:rFonts w:ascii="Arial" w:hAnsi="Arial" w:cs="Arial"/>
                <w:iCs/>
                <w:kern w:val="2"/>
                <w:sz w:val="18"/>
                <w:szCs w:val="22"/>
              </w:rPr>
            </w:pPr>
            <w:ins w:id="63009" w:author="BigCREditor-RAN4#104-bis" w:date="2022-10-21T15:38:00Z">
              <w:r w:rsidRPr="00020619">
                <w:rPr>
                  <w:rFonts w:ascii="Arial" w:hAnsi="Arial" w:cs="Arial"/>
                  <w:iCs/>
                  <w:kern w:val="2"/>
                  <w:sz w:val="18"/>
                  <w:szCs w:val="22"/>
                </w:rPr>
                <w:t>Value 0 is applied. (Table 8.1.1-1).</w:t>
              </w:r>
            </w:ins>
          </w:p>
        </w:tc>
      </w:tr>
      <w:tr w:rsidR="000C73FA" w:rsidRPr="00020619" w14:paraId="1CF890B2" w14:textId="77777777" w:rsidTr="00BB34DD">
        <w:trPr>
          <w:trHeight w:val="336"/>
          <w:jc w:val="center"/>
          <w:ins w:id="63010"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536423C8" w14:textId="77777777" w:rsidR="000C73FA" w:rsidRPr="00020619" w:rsidRDefault="000C73FA" w:rsidP="00BB34DD">
            <w:pPr>
              <w:keepNext/>
              <w:keepLines/>
              <w:spacing w:after="0"/>
              <w:rPr>
                <w:ins w:id="63011" w:author="BigCREditor-RAN4#104-bis" w:date="2022-10-21T15:38:00Z"/>
                <w:rFonts w:ascii="Arial" w:hAnsi="Arial" w:cs="Arial"/>
                <w:kern w:val="2"/>
                <w:sz w:val="18"/>
                <w:szCs w:val="22"/>
                <w:lang w:eastAsia="zh-CN"/>
              </w:rPr>
            </w:pPr>
            <w:proofErr w:type="spellStart"/>
            <w:ins w:id="63012" w:author="BigCREditor-RAN4#104-bis" w:date="2022-10-21T15:38:00Z">
              <w:r w:rsidRPr="00020619">
                <w:rPr>
                  <w:rFonts w:ascii="Arial" w:hAnsi="Arial" w:cs="Arial"/>
                  <w:kern w:val="2"/>
                  <w:sz w:val="18"/>
                  <w:szCs w:val="22"/>
                </w:rPr>
                <w:t>rsrp-ThresholdSSB</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43BD96C2" w14:textId="77777777" w:rsidR="000C73FA" w:rsidRPr="00020619" w:rsidRDefault="000C73FA" w:rsidP="00BB34DD">
            <w:pPr>
              <w:keepNext/>
              <w:keepLines/>
              <w:spacing w:after="0"/>
              <w:jc w:val="center"/>
              <w:rPr>
                <w:ins w:id="63013" w:author="BigCREditor-RAN4#104-bis" w:date="2022-10-21T15:38:00Z"/>
                <w:rFonts w:ascii="Arial" w:hAnsi="Arial" w:cs="Arial"/>
                <w:kern w:val="2"/>
                <w:sz w:val="18"/>
                <w:szCs w:val="22"/>
                <w:lang w:eastAsia="zh-CN"/>
              </w:rPr>
            </w:pPr>
            <w:ins w:id="6301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4D67EB" w14:textId="77777777" w:rsidR="000C73FA" w:rsidRPr="00020619" w:rsidRDefault="000C73FA" w:rsidP="00BB34DD">
            <w:pPr>
              <w:keepNext/>
              <w:keepLines/>
              <w:spacing w:after="0"/>
              <w:jc w:val="center"/>
              <w:rPr>
                <w:ins w:id="63015" w:author="BigCREditor-RAN4#104-bis" w:date="2022-10-21T15:38:00Z"/>
                <w:rFonts w:ascii="Arial" w:hAnsi="Arial" w:cs="Arial"/>
                <w:kern w:val="2"/>
                <w:sz w:val="18"/>
                <w:szCs w:val="22"/>
              </w:rPr>
            </w:pPr>
            <w:ins w:id="63016" w:author="BigCREditor-RAN4#104-bis" w:date="2022-10-21T15:38:00Z">
              <w:r w:rsidRPr="00020619">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987B3C" w14:textId="77777777" w:rsidR="000C73FA" w:rsidRPr="00020619" w:rsidRDefault="000C73FA" w:rsidP="00BB34DD">
            <w:pPr>
              <w:keepNext/>
              <w:keepLines/>
              <w:spacing w:after="0"/>
              <w:jc w:val="center"/>
              <w:rPr>
                <w:ins w:id="63017" w:author="BigCREditor-RAN4#104-bis" w:date="2022-10-21T15:38:00Z"/>
                <w:rFonts w:ascii="Arial" w:hAnsi="Arial" w:cs="Arial"/>
                <w:iCs/>
                <w:kern w:val="2"/>
                <w:sz w:val="18"/>
                <w:szCs w:val="22"/>
                <w:lang w:eastAsia="zh-CN"/>
              </w:rPr>
            </w:pPr>
            <w:ins w:id="63018" w:author="BigCREditor-RAN4#104-bis" w:date="2022-10-21T15:38:00Z">
              <w:r w:rsidRPr="00020619">
                <w:rPr>
                  <w:rFonts w:ascii="Arial" w:hAnsi="Arial" w:cs="Arial"/>
                  <w:iCs/>
                  <w:kern w:val="2"/>
                  <w:sz w:val="18"/>
                  <w:szCs w:val="22"/>
                  <w:lang w:eastAsia="zh-CN"/>
                </w:rPr>
                <w:t>-9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BC96F8" w14:textId="77777777" w:rsidR="000C73FA" w:rsidRPr="00020619" w:rsidRDefault="000C73FA" w:rsidP="00BB34DD">
            <w:pPr>
              <w:keepNext/>
              <w:keepLines/>
              <w:spacing w:after="0"/>
              <w:jc w:val="both"/>
              <w:rPr>
                <w:ins w:id="63019" w:author="BigCREditor-RAN4#104-bis" w:date="2022-10-21T15:38:00Z"/>
                <w:rFonts w:ascii="Arial" w:hAnsi="Arial" w:cs="Arial"/>
                <w:kern w:val="2"/>
                <w:sz w:val="18"/>
                <w:szCs w:val="22"/>
              </w:rPr>
            </w:pPr>
            <w:ins w:id="63020" w:author="BigCREditor-RAN4#104-bis" w:date="2022-10-21T15:38:00Z">
              <w:r w:rsidRPr="00020619">
                <w:rPr>
                  <w:rFonts w:ascii="Arial" w:hAnsi="Arial" w:cs="Arial"/>
                  <w:kern w:val="2"/>
                  <w:sz w:val="18"/>
                  <w:szCs w:val="22"/>
                </w:rPr>
                <w:t xml:space="preserve">Threshold used for </w:t>
              </w:r>
              <w:proofErr w:type="spellStart"/>
              <w:r w:rsidRPr="00020619">
                <w:rPr>
                  <w:rFonts w:ascii="Arial" w:hAnsi="Arial" w:cs="Arial"/>
                  <w:kern w:val="2"/>
                  <w:sz w:val="18"/>
                  <w:szCs w:val="22"/>
                </w:rPr>
                <w:t>Q</w:t>
              </w:r>
              <w:r w:rsidRPr="00020619">
                <w:rPr>
                  <w:rFonts w:ascii="Arial" w:hAnsi="Arial" w:cs="Arial"/>
                  <w:kern w:val="2"/>
                  <w:sz w:val="18"/>
                  <w:szCs w:val="22"/>
                  <w:vertAlign w:val="subscript"/>
                </w:rPr>
                <w:t>in_LR_SSB</w:t>
              </w:r>
              <w:proofErr w:type="spellEnd"/>
            </w:ins>
          </w:p>
        </w:tc>
      </w:tr>
      <w:tr w:rsidR="000C73FA" w:rsidRPr="00020619" w14:paraId="15CCC717" w14:textId="77777777" w:rsidTr="00BB34DD">
        <w:trPr>
          <w:trHeight w:val="336"/>
          <w:jc w:val="center"/>
          <w:ins w:id="63021"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06D3C606" w14:textId="77777777" w:rsidR="000C73FA" w:rsidRPr="00020619" w:rsidRDefault="000C73FA" w:rsidP="00BB34DD">
            <w:pPr>
              <w:keepNext/>
              <w:keepLines/>
              <w:spacing w:after="0"/>
              <w:rPr>
                <w:ins w:id="63022" w:author="BigCREditor-RAN4#104-bis" w:date="2022-10-21T15:38:00Z"/>
                <w:rFonts w:ascii="Arial" w:hAnsi="Arial" w:cs="Arial"/>
                <w:kern w:val="2"/>
                <w:sz w:val="18"/>
                <w:szCs w:val="22"/>
              </w:rPr>
            </w:pPr>
            <w:proofErr w:type="spellStart"/>
            <w:ins w:id="63023" w:author="BigCREditor-RAN4#104-bis" w:date="2022-10-21T15:38:00Z">
              <w:r w:rsidRPr="00020619">
                <w:rPr>
                  <w:rFonts w:ascii="Arial" w:hAnsi="Arial" w:cs="Arial"/>
                  <w:kern w:val="2"/>
                  <w:sz w:val="18"/>
                  <w:szCs w:val="22"/>
                </w:rPr>
                <w:t>powerControlOffsetS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056080FE" w14:textId="77777777" w:rsidR="000C73FA" w:rsidRPr="00020619" w:rsidRDefault="000C73FA" w:rsidP="00BB34DD">
            <w:pPr>
              <w:keepNext/>
              <w:keepLines/>
              <w:spacing w:after="0"/>
              <w:jc w:val="center"/>
              <w:rPr>
                <w:ins w:id="63024" w:author="BigCREditor-RAN4#104-bis" w:date="2022-10-21T15:38:00Z"/>
                <w:rFonts w:ascii="Arial" w:hAnsi="Arial" w:cs="Arial"/>
                <w:kern w:val="2"/>
                <w:sz w:val="18"/>
                <w:szCs w:val="22"/>
              </w:rPr>
            </w:pPr>
            <w:ins w:id="6302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2413536" w14:textId="77777777" w:rsidR="000C73FA" w:rsidRPr="00020619" w:rsidRDefault="000C73FA" w:rsidP="00BB34DD">
            <w:pPr>
              <w:keepNext/>
              <w:keepLines/>
              <w:spacing w:after="0"/>
              <w:jc w:val="center"/>
              <w:rPr>
                <w:ins w:id="63026"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A34782" w14:textId="77777777" w:rsidR="000C73FA" w:rsidRPr="00020619" w:rsidRDefault="000C73FA" w:rsidP="00BB34DD">
            <w:pPr>
              <w:keepNext/>
              <w:keepLines/>
              <w:spacing w:after="0"/>
              <w:jc w:val="center"/>
              <w:rPr>
                <w:ins w:id="63027" w:author="BigCREditor-RAN4#104-bis" w:date="2022-10-21T15:38:00Z"/>
                <w:rFonts w:ascii="Arial" w:hAnsi="Arial" w:cs="Arial"/>
                <w:iCs/>
                <w:kern w:val="2"/>
                <w:sz w:val="18"/>
                <w:szCs w:val="22"/>
              </w:rPr>
            </w:pPr>
            <w:ins w:id="63028" w:author="BigCREditor-RAN4#104-bis" w:date="2022-10-21T15:38:00Z">
              <w:r w:rsidRPr="00020619">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4FB3FD5" w14:textId="77777777" w:rsidR="000C73FA" w:rsidRPr="00020619" w:rsidRDefault="000C73FA" w:rsidP="00BB34DD">
            <w:pPr>
              <w:keepNext/>
              <w:keepLines/>
              <w:spacing w:after="0"/>
              <w:jc w:val="both"/>
              <w:rPr>
                <w:ins w:id="63029" w:author="BigCREditor-RAN4#104-bis" w:date="2022-10-21T15:38:00Z"/>
                <w:rFonts w:ascii="Arial" w:hAnsi="Arial" w:cs="Arial"/>
                <w:kern w:val="2"/>
                <w:sz w:val="18"/>
                <w:szCs w:val="22"/>
              </w:rPr>
            </w:pPr>
            <w:ins w:id="63030" w:author="BigCREditor-RAN4#104-bis" w:date="2022-10-21T15:38:00Z">
              <w:r w:rsidRPr="00020619">
                <w:rPr>
                  <w:rFonts w:ascii="Arial" w:hAnsi="Arial" w:cs="Arial"/>
                  <w:kern w:val="2"/>
                  <w:sz w:val="18"/>
                  <w:szCs w:val="22"/>
                </w:rPr>
                <w:t xml:space="preserve">Used for deriving </w:t>
              </w:r>
              <w:proofErr w:type="spellStart"/>
              <w:r w:rsidRPr="00020619">
                <w:rPr>
                  <w:rFonts w:ascii="Arial" w:hAnsi="Arial" w:cs="Arial"/>
                  <w:kern w:val="2"/>
                  <w:sz w:val="18"/>
                  <w:szCs w:val="22"/>
                </w:rPr>
                <w:t>rsrp</w:t>
              </w:r>
              <w:proofErr w:type="spellEnd"/>
              <w:r w:rsidRPr="00020619">
                <w:rPr>
                  <w:rFonts w:ascii="Arial" w:hAnsi="Arial" w:cs="Arial"/>
                  <w:kern w:val="2"/>
                  <w:sz w:val="18"/>
                  <w:szCs w:val="22"/>
                </w:rPr>
                <w:t>-</w:t>
              </w:r>
              <w:proofErr w:type="spellStart"/>
              <w:r w:rsidRPr="00020619">
                <w:rPr>
                  <w:rFonts w:ascii="Arial" w:hAnsi="Arial" w:cs="Arial"/>
                  <w:kern w:val="2"/>
                  <w:sz w:val="18"/>
                  <w:szCs w:val="22"/>
                </w:rPr>
                <w:t>ThresholdCSI</w:t>
              </w:r>
              <w:proofErr w:type="spellEnd"/>
              <w:r w:rsidRPr="00020619">
                <w:rPr>
                  <w:rFonts w:ascii="Arial" w:hAnsi="Arial" w:cs="Arial"/>
                  <w:kern w:val="2"/>
                  <w:sz w:val="18"/>
                  <w:szCs w:val="22"/>
                </w:rPr>
                <w:t>-RS</w:t>
              </w:r>
            </w:ins>
          </w:p>
        </w:tc>
      </w:tr>
      <w:tr w:rsidR="000C73FA" w:rsidRPr="00020619" w14:paraId="3346858E" w14:textId="77777777" w:rsidTr="00BB34DD">
        <w:trPr>
          <w:trHeight w:val="162"/>
          <w:jc w:val="center"/>
          <w:ins w:id="63031"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6BFE88BB" w14:textId="77777777" w:rsidR="000C73FA" w:rsidRPr="00020619" w:rsidRDefault="000C73FA" w:rsidP="00BB34DD">
            <w:pPr>
              <w:keepNext/>
              <w:keepLines/>
              <w:spacing w:after="0"/>
              <w:rPr>
                <w:ins w:id="63032" w:author="BigCREditor-RAN4#104-bis" w:date="2022-10-21T15:38:00Z"/>
                <w:rFonts w:ascii="Arial" w:hAnsi="Arial" w:cs="Arial"/>
                <w:kern w:val="2"/>
                <w:sz w:val="18"/>
                <w:szCs w:val="22"/>
              </w:rPr>
            </w:pPr>
            <w:proofErr w:type="spellStart"/>
            <w:ins w:id="63033" w:author="BigCREditor-RAN4#104-bis" w:date="2022-10-21T15:38:00Z">
              <w:r w:rsidRPr="00020619">
                <w:rPr>
                  <w:rFonts w:ascii="Arial" w:hAnsi="Arial" w:cs="Arial"/>
                  <w:kern w:val="2"/>
                  <w:sz w:val="18"/>
                  <w:szCs w:val="22"/>
                </w:rPr>
                <w:t>beamFailureInstanceMaxCount</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ED063CC" w14:textId="77777777" w:rsidR="000C73FA" w:rsidRPr="00020619" w:rsidRDefault="000C73FA" w:rsidP="00BB34DD">
            <w:pPr>
              <w:keepNext/>
              <w:keepLines/>
              <w:spacing w:after="0"/>
              <w:jc w:val="center"/>
              <w:rPr>
                <w:ins w:id="63034" w:author="BigCREditor-RAN4#104-bis" w:date="2022-10-21T15:38:00Z"/>
                <w:rFonts w:ascii="Arial" w:hAnsi="Arial" w:cs="Arial"/>
                <w:iCs/>
                <w:kern w:val="2"/>
                <w:sz w:val="18"/>
                <w:szCs w:val="22"/>
              </w:rPr>
            </w:pPr>
            <w:ins w:id="6303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B91584F" w14:textId="77777777" w:rsidR="000C73FA" w:rsidRPr="00020619" w:rsidRDefault="000C73FA" w:rsidP="00BB34DD">
            <w:pPr>
              <w:keepNext/>
              <w:keepLines/>
              <w:spacing w:after="0"/>
              <w:jc w:val="center"/>
              <w:rPr>
                <w:ins w:id="63036" w:author="BigCREditor-RAN4#104-bis" w:date="2022-10-21T15:38: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F5A850" w14:textId="77777777" w:rsidR="000C73FA" w:rsidRPr="00020619" w:rsidRDefault="000C73FA" w:rsidP="00BB34DD">
            <w:pPr>
              <w:keepNext/>
              <w:keepLines/>
              <w:spacing w:after="0"/>
              <w:jc w:val="center"/>
              <w:rPr>
                <w:ins w:id="63037" w:author="BigCREditor-RAN4#104-bis" w:date="2022-10-21T15:38:00Z"/>
                <w:rFonts w:ascii="Arial" w:hAnsi="Arial" w:cs="Arial"/>
                <w:iCs/>
                <w:kern w:val="2"/>
                <w:sz w:val="18"/>
                <w:szCs w:val="22"/>
              </w:rPr>
            </w:pPr>
            <w:ins w:id="63038" w:author="BigCREditor-RAN4#104-bis" w:date="2022-10-21T15:38:00Z">
              <w:r w:rsidRPr="00020619">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46E831" w14:textId="77777777" w:rsidR="000C73FA" w:rsidRPr="00020619" w:rsidRDefault="000C73FA" w:rsidP="00BB34DD">
            <w:pPr>
              <w:keepNext/>
              <w:keepLines/>
              <w:spacing w:after="0"/>
              <w:jc w:val="both"/>
              <w:rPr>
                <w:ins w:id="63039" w:author="BigCREditor-RAN4#104-bis" w:date="2022-10-21T15:38:00Z"/>
                <w:rFonts w:ascii="Arial" w:hAnsi="Arial" w:cs="Arial"/>
                <w:iCs/>
                <w:kern w:val="2"/>
                <w:sz w:val="18"/>
                <w:szCs w:val="22"/>
              </w:rPr>
            </w:pPr>
            <w:ins w:id="63040" w:author="BigCREditor-RAN4#104-bis" w:date="2022-10-21T15:38:00Z">
              <w:r w:rsidRPr="00020619">
                <w:rPr>
                  <w:rFonts w:ascii="Arial" w:hAnsi="Arial" w:cs="Arial"/>
                  <w:iCs/>
                  <w:kern w:val="2"/>
                  <w:sz w:val="18"/>
                  <w:szCs w:val="22"/>
                </w:rPr>
                <w:t>see TS 38.321 [7], clause 5.17</w:t>
              </w:r>
            </w:ins>
          </w:p>
        </w:tc>
      </w:tr>
      <w:tr w:rsidR="000C73FA" w:rsidRPr="00020619" w14:paraId="44A181D2" w14:textId="77777777" w:rsidTr="00BB34DD">
        <w:trPr>
          <w:trHeight w:val="162"/>
          <w:jc w:val="center"/>
          <w:ins w:id="63041"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337E65B0" w14:textId="77777777" w:rsidR="000C73FA" w:rsidRPr="00020619" w:rsidRDefault="000C73FA" w:rsidP="00BB34DD">
            <w:pPr>
              <w:keepNext/>
              <w:keepLines/>
              <w:spacing w:after="0"/>
              <w:rPr>
                <w:ins w:id="63042" w:author="BigCREditor-RAN4#104-bis" w:date="2022-10-21T15:38:00Z"/>
                <w:rFonts w:ascii="Arial" w:hAnsi="Arial" w:cs="Arial"/>
                <w:kern w:val="2"/>
                <w:sz w:val="18"/>
                <w:szCs w:val="22"/>
              </w:rPr>
            </w:pPr>
            <w:proofErr w:type="spellStart"/>
            <w:ins w:id="63043" w:author="BigCREditor-RAN4#104-bis" w:date="2022-10-21T15:38:00Z">
              <w:r w:rsidRPr="00020619">
                <w:rPr>
                  <w:rFonts w:ascii="Arial" w:hAnsi="Arial" w:cs="Arial"/>
                  <w:kern w:val="2"/>
                  <w:sz w:val="18"/>
                  <w:szCs w:val="22"/>
                </w:rPr>
                <w:t>beamFailureDetectionTimer</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30FE742" w14:textId="77777777" w:rsidR="000C73FA" w:rsidRPr="00020619" w:rsidRDefault="000C73FA" w:rsidP="00BB34DD">
            <w:pPr>
              <w:keepNext/>
              <w:keepLines/>
              <w:spacing w:after="0"/>
              <w:jc w:val="center"/>
              <w:rPr>
                <w:ins w:id="63044" w:author="BigCREditor-RAN4#104-bis" w:date="2022-10-21T15:38:00Z"/>
                <w:rFonts w:ascii="Arial" w:hAnsi="Arial" w:cs="Arial"/>
                <w:iCs/>
                <w:kern w:val="2"/>
                <w:sz w:val="18"/>
                <w:szCs w:val="22"/>
              </w:rPr>
            </w:pPr>
            <w:ins w:id="6304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64278C0B" w14:textId="77777777" w:rsidR="000C73FA" w:rsidRPr="00020619" w:rsidRDefault="000C73FA" w:rsidP="00BB34DD">
            <w:pPr>
              <w:keepNext/>
              <w:keepLines/>
              <w:spacing w:after="0"/>
              <w:jc w:val="center"/>
              <w:rPr>
                <w:ins w:id="63046" w:author="BigCREditor-RAN4#104-bis" w:date="2022-10-21T15:38: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345D42" w14:textId="77777777" w:rsidR="000C73FA" w:rsidRPr="00020619" w:rsidRDefault="000C73FA" w:rsidP="00BB34DD">
            <w:pPr>
              <w:keepNext/>
              <w:keepLines/>
              <w:spacing w:after="0"/>
              <w:jc w:val="center"/>
              <w:rPr>
                <w:ins w:id="63047" w:author="BigCREditor-RAN4#104-bis" w:date="2022-10-21T15:38:00Z"/>
                <w:rFonts w:ascii="Arial" w:hAnsi="Arial" w:cs="Arial"/>
                <w:i/>
                <w:iCs/>
                <w:kern w:val="2"/>
                <w:sz w:val="18"/>
                <w:szCs w:val="22"/>
              </w:rPr>
            </w:pPr>
            <w:ins w:id="63048" w:author="BigCREditor-RAN4#104-bis" w:date="2022-10-21T15:38:00Z">
              <w:r w:rsidRPr="00020619">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EA8FF5" w14:textId="77777777" w:rsidR="000C73FA" w:rsidRPr="00020619" w:rsidRDefault="000C73FA" w:rsidP="00BB34DD">
            <w:pPr>
              <w:keepNext/>
              <w:keepLines/>
              <w:spacing w:after="0"/>
              <w:jc w:val="both"/>
              <w:rPr>
                <w:ins w:id="63049" w:author="BigCREditor-RAN4#104-bis" w:date="2022-10-21T15:38:00Z"/>
                <w:rFonts w:ascii="Arial" w:hAnsi="Arial" w:cs="Arial"/>
                <w:kern w:val="2"/>
                <w:sz w:val="18"/>
                <w:szCs w:val="22"/>
              </w:rPr>
            </w:pPr>
            <w:ins w:id="63050" w:author="BigCREditor-RAN4#104-bis" w:date="2022-10-21T15:38:00Z">
              <w:r w:rsidRPr="00020619">
                <w:rPr>
                  <w:rFonts w:ascii="Arial" w:hAnsi="Arial" w:cs="Arial"/>
                  <w:iCs/>
                  <w:kern w:val="2"/>
                  <w:sz w:val="18"/>
                  <w:szCs w:val="22"/>
                </w:rPr>
                <w:t>see TS 38.321 [7], clause 5.17</w:t>
              </w:r>
            </w:ins>
          </w:p>
        </w:tc>
      </w:tr>
      <w:tr w:rsidR="000C73FA" w:rsidRPr="00020619" w14:paraId="7D312099" w14:textId="77777777" w:rsidTr="00BB34DD">
        <w:trPr>
          <w:trHeight w:val="61"/>
          <w:jc w:val="center"/>
          <w:ins w:id="63051"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02FE2AA3" w14:textId="77777777" w:rsidR="000C73FA" w:rsidRPr="00020619" w:rsidRDefault="000C73FA" w:rsidP="00BB34DD">
            <w:pPr>
              <w:keepNext/>
              <w:keepLines/>
              <w:spacing w:after="0"/>
              <w:rPr>
                <w:ins w:id="63052" w:author="BigCREditor-RAN4#104-bis" w:date="2022-10-21T15:38:00Z"/>
                <w:rFonts w:ascii="Arial" w:hAnsi="Arial"/>
                <w:kern w:val="2"/>
                <w:sz w:val="18"/>
                <w:szCs w:val="22"/>
              </w:rPr>
            </w:pPr>
            <w:ins w:id="63053" w:author="BigCREditor-RAN4#104-bis" w:date="2022-10-21T15:38:00Z">
              <w:r w:rsidRPr="00020619">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B65E6B" w14:textId="77777777" w:rsidR="000C73FA" w:rsidRPr="00020619" w:rsidRDefault="000C73FA" w:rsidP="00BB34DD">
            <w:pPr>
              <w:keepNext/>
              <w:keepLines/>
              <w:spacing w:after="0"/>
              <w:jc w:val="center"/>
              <w:rPr>
                <w:ins w:id="63054" w:author="BigCREditor-RAN4#104-bis" w:date="2022-10-21T15:38:00Z"/>
                <w:rFonts w:ascii="Arial" w:hAnsi="Arial" w:cs="Arial"/>
                <w:kern w:val="2"/>
                <w:sz w:val="18"/>
                <w:szCs w:val="22"/>
              </w:rPr>
            </w:pPr>
            <w:ins w:id="6305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E511959" w14:textId="77777777" w:rsidR="000C73FA" w:rsidRPr="00020619" w:rsidRDefault="000C73FA" w:rsidP="00BB34DD">
            <w:pPr>
              <w:keepNext/>
              <w:keepLines/>
              <w:spacing w:after="0"/>
              <w:jc w:val="center"/>
              <w:rPr>
                <w:ins w:id="63056"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463A16" w14:textId="77777777" w:rsidR="000C73FA" w:rsidRPr="00020619" w:rsidRDefault="000C73FA" w:rsidP="00BB34DD">
            <w:pPr>
              <w:keepNext/>
              <w:keepLines/>
              <w:spacing w:after="0"/>
              <w:jc w:val="center"/>
              <w:rPr>
                <w:ins w:id="63057" w:author="BigCREditor-RAN4#104-bis" w:date="2022-10-21T15:38:00Z"/>
                <w:rFonts w:ascii="Arial" w:hAnsi="Arial" w:cs="Arial"/>
                <w:kern w:val="2"/>
                <w:sz w:val="18"/>
                <w:szCs w:val="22"/>
              </w:rPr>
            </w:pPr>
            <w:ins w:id="63058" w:author="BigCREditor-RAN4#104-bis" w:date="2022-10-21T15:38:00Z">
              <w:r w:rsidRPr="00020619">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592F0DCC" w14:textId="77777777" w:rsidR="000C73FA" w:rsidRPr="00020619" w:rsidRDefault="000C73FA" w:rsidP="00BB34DD">
            <w:pPr>
              <w:keepNext/>
              <w:keepLines/>
              <w:spacing w:after="0"/>
              <w:jc w:val="both"/>
              <w:rPr>
                <w:ins w:id="63059" w:author="BigCREditor-RAN4#104-bis" w:date="2022-10-21T15:38:00Z"/>
                <w:rFonts w:ascii="Arial" w:hAnsi="Arial" w:cs="Arial"/>
                <w:kern w:val="2"/>
                <w:sz w:val="18"/>
                <w:szCs w:val="18"/>
              </w:rPr>
            </w:pPr>
            <w:ins w:id="63060" w:author="BigCREditor-RAN4#104-bis" w:date="2022-10-21T15:38:00Z">
              <w:r w:rsidRPr="00020619">
                <w:rPr>
                  <w:rFonts w:ascii="Arial" w:hAnsi="Arial"/>
                  <w:sz w:val="18"/>
                </w:rPr>
                <w:t>A.3.14.2</w:t>
              </w:r>
            </w:ins>
          </w:p>
        </w:tc>
      </w:tr>
      <w:tr w:rsidR="000C73FA" w:rsidRPr="00020619" w14:paraId="47308B04" w14:textId="77777777" w:rsidTr="00BB34DD">
        <w:trPr>
          <w:trHeight w:val="61"/>
          <w:jc w:val="center"/>
          <w:ins w:id="63061"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0BC9773" w14:textId="77777777" w:rsidR="000C73FA" w:rsidRPr="00020619" w:rsidRDefault="000C73FA" w:rsidP="00BB34DD">
            <w:pPr>
              <w:keepNext/>
              <w:keepLines/>
              <w:spacing w:after="0"/>
              <w:rPr>
                <w:ins w:id="63062" w:author="BigCREditor-RAN4#104-bis" w:date="2022-10-21T15:38:00Z"/>
                <w:rFonts w:ascii="Arial" w:hAnsi="Arial" w:cs="Arial"/>
                <w:kern w:val="2"/>
                <w:sz w:val="18"/>
              </w:rPr>
            </w:pPr>
            <w:proofErr w:type="spellStart"/>
            <w:ins w:id="63063" w:author="BigCREditor-RAN4#104-bis" w:date="2022-10-21T15:38:00Z">
              <w:r w:rsidRPr="00020619">
                <w:rPr>
                  <w:rFonts w:ascii="Arial" w:hAnsi="Arial" w:cs="Arial"/>
                  <w:kern w:val="2"/>
                  <w:sz w:val="18"/>
                  <w:szCs w:val="22"/>
                </w:rPr>
                <w:t>reportConfigType</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3E0AF902" w14:textId="77777777" w:rsidR="000C73FA" w:rsidRPr="00020619" w:rsidRDefault="000C73FA" w:rsidP="00BB34DD">
            <w:pPr>
              <w:keepNext/>
              <w:keepLines/>
              <w:spacing w:after="0"/>
              <w:jc w:val="center"/>
              <w:rPr>
                <w:ins w:id="63064" w:author="BigCREditor-RAN4#104-bis" w:date="2022-10-21T15:38:00Z"/>
                <w:rFonts w:ascii="Arial" w:hAnsi="Arial" w:cs="Arial"/>
                <w:kern w:val="2"/>
                <w:sz w:val="18"/>
                <w:szCs w:val="22"/>
              </w:rPr>
            </w:pPr>
            <w:ins w:id="63065"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5FFA096" w14:textId="77777777" w:rsidR="000C73FA" w:rsidRPr="00020619" w:rsidRDefault="000C73FA" w:rsidP="00BB34DD">
            <w:pPr>
              <w:keepNext/>
              <w:keepLines/>
              <w:spacing w:after="0"/>
              <w:jc w:val="center"/>
              <w:rPr>
                <w:ins w:id="63066"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C072AE" w14:textId="77777777" w:rsidR="000C73FA" w:rsidRPr="00020619" w:rsidRDefault="000C73FA" w:rsidP="00BB34DD">
            <w:pPr>
              <w:keepNext/>
              <w:keepLines/>
              <w:spacing w:after="0"/>
              <w:jc w:val="center"/>
              <w:rPr>
                <w:ins w:id="63067" w:author="BigCREditor-RAN4#104-bis" w:date="2022-10-21T15:38:00Z"/>
                <w:rFonts w:ascii="Arial" w:eastAsia="MS Mincho" w:hAnsi="Arial" w:cs="Arial"/>
                <w:kern w:val="2"/>
                <w:sz w:val="18"/>
                <w:szCs w:val="22"/>
              </w:rPr>
            </w:pPr>
            <w:ins w:id="63068" w:author="BigCREditor-RAN4#104-bis" w:date="2022-10-21T15:38:00Z">
              <w:r w:rsidRPr="00020619">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43FC7565" w14:textId="77777777" w:rsidR="000C73FA" w:rsidRPr="00020619" w:rsidRDefault="000C73FA" w:rsidP="00BB34DD">
            <w:pPr>
              <w:keepNext/>
              <w:keepLines/>
              <w:spacing w:after="0"/>
              <w:jc w:val="both"/>
              <w:rPr>
                <w:ins w:id="63069" w:author="BigCREditor-RAN4#104-bis" w:date="2022-10-21T15:38:00Z"/>
                <w:rFonts w:ascii="Arial" w:eastAsia="MS Mincho" w:hAnsi="Arial" w:cs="Arial"/>
                <w:kern w:val="2"/>
                <w:sz w:val="18"/>
                <w:szCs w:val="22"/>
              </w:rPr>
            </w:pPr>
          </w:p>
        </w:tc>
      </w:tr>
      <w:tr w:rsidR="000C73FA" w:rsidRPr="00020619" w14:paraId="27CCE655" w14:textId="77777777" w:rsidTr="00BB34DD">
        <w:trPr>
          <w:trHeight w:val="61"/>
          <w:jc w:val="center"/>
          <w:ins w:id="63070"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C5204CD" w14:textId="77777777" w:rsidR="000C73FA" w:rsidRPr="00020619" w:rsidRDefault="000C73FA" w:rsidP="00BB34DD">
            <w:pPr>
              <w:keepNext/>
              <w:keepLines/>
              <w:spacing w:after="0"/>
              <w:rPr>
                <w:ins w:id="63071" w:author="BigCREditor-RAN4#104-bis" w:date="2022-10-21T15:38:00Z"/>
                <w:rFonts w:ascii="Arial" w:hAnsi="Arial" w:cs="Arial"/>
                <w:kern w:val="2"/>
                <w:sz w:val="18"/>
                <w:szCs w:val="22"/>
              </w:rPr>
            </w:pPr>
            <w:proofErr w:type="spellStart"/>
            <w:ins w:id="63072" w:author="BigCREditor-RAN4#104-bis" w:date="2022-10-21T15:38:00Z">
              <w:r w:rsidRPr="00020619">
                <w:rPr>
                  <w:rFonts w:ascii="Arial" w:hAnsi="Arial" w:cs="Arial"/>
                  <w:kern w:val="2"/>
                  <w:sz w:val="18"/>
                  <w:szCs w:val="22"/>
                </w:rPr>
                <w:t>reportQuantity</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618EF8F9" w14:textId="77777777" w:rsidR="000C73FA" w:rsidRPr="00020619" w:rsidRDefault="000C73FA" w:rsidP="00BB34DD">
            <w:pPr>
              <w:keepNext/>
              <w:keepLines/>
              <w:spacing w:after="0"/>
              <w:jc w:val="center"/>
              <w:rPr>
                <w:ins w:id="63073" w:author="BigCREditor-RAN4#104-bis" w:date="2022-10-21T15:38:00Z"/>
                <w:rFonts w:ascii="Arial" w:hAnsi="Arial" w:cs="Arial"/>
                <w:kern w:val="2"/>
                <w:sz w:val="18"/>
                <w:szCs w:val="22"/>
              </w:rPr>
            </w:pPr>
            <w:ins w:id="63074"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44F253C1" w14:textId="77777777" w:rsidR="000C73FA" w:rsidRPr="00020619" w:rsidRDefault="000C73FA" w:rsidP="00BB34DD">
            <w:pPr>
              <w:keepNext/>
              <w:keepLines/>
              <w:spacing w:after="0"/>
              <w:jc w:val="center"/>
              <w:rPr>
                <w:ins w:id="63075"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83F127" w14:textId="77777777" w:rsidR="000C73FA" w:rsidRPr="00020619" w:rsidRDefault="000C73FA" w:rsidP="00BB34DD">
            <w:pPr>
              <w:keepNext/>
              <w:keepLines/>
              <w:spacing w:after="0"/>
              <w:jc w:val="center"/>
              <w:rPr>
                <w:ins w:id="63076" w:author="BigCREditor-RAN4#104-bis" w:date="2022-10-21T15:38:00Z"/>
                <w:rFonts w:ascii="Arial" w:eastAsia="MS Mincho" w:hAnsi="Arial" w:cs="Arial"/>
                <w:kern w:val="2"/>
                <w:sz w:val="18"/>
                <w:szCs w:val="22"/>
              </w:rPr>
            </w:pPr>
            <w:ins w:id="63077" w:author="BigCREditor-RAN4#104-bis" w:date="2022-10-21T15:38:00Z">
              <w:r w:rsidRPr="00020619">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23C71712" w14:textId="77777777" w:rsidR="000C73FA" w:rsidRPr="00020619" w:rsidRDefault="000C73FA" w:rsidP="00BB34DD">
            <w:pPr>
              <w:keepNext/>
              <w:keepLines/>
              <w:spacing w:after="0"/>
              <w:jc w:val="both"/>
              <w:rPr>
                <w:ins w:id="63078" w:author="BigCREditor-RAN4#104-bis" w:date="2022-10-21T15:38:00Z"/>
                <w:rFonts w:ascii="Arial" w:eastAsia="MS Mincho" w:hAnsi="Arial" w:cs="Arial"/>
                <w:kern w:val="2"/>
                <w:sz w:val="18"/>
                <w:szCs w:val="22"/>
              </w:rPr>
            </w:pPr>
          </w:p>
        </w:tc>
      </w:tr>
      <w:tr w:rsidR="000C73FA" w:rsidRPr="00020619" w14:paraId="54633EC2" w14:textId="77777777" w:rsidTr="00BB34DD">
        <w:trPr>
          <w:trHeight w:val="61"/>
          <w:jc w:val="center"/>
          <w:ins w:id="6307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AAD07B8" w14:textId="77777777" w:rsidR="000C73FA" w:rsidRPr="00020619" w:rsidRDefault="000C73FA" w:rsidP="00BB34DD">
            <w:pPr>
              <w:keepNext/>
              <w:keepLines/>
              <w:spacing w:after="0"/>
              <w:rPr>
                <w:ins w:id="63080" w:author="BigCREditor-RAN4#104-bis" w:date="2022-10-21T15:38:00Z"/>
                <w:rFonts w:ascii="Arial" w:hAnsi="Arial" w:cs="Arial"/>
                <w:kern w:val="2"/>
                <w:sz w:val="18"/>
                <w:szCs w:val="22"/>
              </w:rPr>
            </w:pPr>
            <w:ins w:id="63081" w:author="BigCREditor-RAN4#104-bis" w:date="2022-10-21T15:38:00Z">
              <w:r w:rsidRPr="00020619">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0E0A90" w14:textId="77777777" w:rsidR="000C73FA" w:rsidRPr="00020619" w:rsidRDefault="000C73FA" w:rsidP="00BB34DD">
            <w:pPr>
              <w:keepNext/>
              <w:keepLines/>
              <w:spacing w:after="0"/>
              <w:jc w:val="center"/>
              <w:rPr>
                <w:ins w:id="63082" w:author="BigCREditor-RAN4#104-bis" w:date="2022-10-21T15:38:00Z"/>
                <w:rFonts w:ascii="Arial" w:hAnsi="Arial" w:cs="Arial"/>
                <w:kern w:val="2"/>
                <w:sz w:val="18"/>
                <w:szCs w:val="22"/>
              </w:rPr>
            </w:pPr>
            <w:ins w:id="6308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B825BB" w14:textId="77777777" w:rsidR="000C73FA" w:rsidRPr="00020619" w:rsidRDefault="000C73FA" w:rsidP="00BB34DD">
            <w:pPr>
              <w:keepNext/>
              <w:keepLines/>
              <w:spacing w:after="0"/>
              <w:jc w:val="center"/>
              <w:rPr>
                <w:ins w:id="63084" w:author="BigCREditor-RAN4#104-bis" w:date="2022-10-21T15:38:00Z"/>
                <w:rFonts w:ascii="Arial" w:hAnsi="Arial" w:cs="Arial"/>
                <w:kern w:val="2"/>
                <w:sz w:val="18"/>
                <w:szCs w:val="22"/>
              </w:rPr>
            </w:pPr>
            <w:ins w:id="63085" w:author="BigCREditor-RAN4#104-bis" w:date="2022-10-21T15:38:00Z">
              <w:r w:rsidRPr="00020619">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8C5498" w14:textId="77777777" w:rsidR="000C73FA" w:rsidRPr="00020619" w:rsidRDefault="000C73FA" w:rsidP="00BB34DD">
            <w:pPr>
              <w:keepNext/>
              <w:keepLines/>
              <w:spacing w:after="0"/>
              <w:jc w:val="center"/>
              <w:rPr>
                <w:ins w:id="63086" w:author="BigCREditor-RAN4#104-bis" w:date="2022-10-21T15:38:00Z"/>
                <w:rFonts w:ascii="Arial" w:eastAsia="MS Mincho" w:hAnsi="Arial" w:cs="Arial"/>
                <w:kern w:val="2"/>
                <w:sz w:val="18"/>
                <w:szCs w:val="22"/>
              </w:rPr>
            </w:pPr>
            <w:ins w:id="63087" w:author="BigCREditor-RAN4#104-bis" w:date="2022-10-21T15:38:00Z">
              <w:r w:rsidRPr="00020619">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0D962702" w14:textId="77777777" w:rsidR="000C73FA" w:rsidRPr="00020619" w:rsidRDefault="000C73FA" w:rsidP="00BB34DD">
            <w:pPr>
              <w:keepNext/>
              <w:keepLines/>
              <w:spacing w:after="0"/>
              <w:jc w:val="both"/>
              <w:rPr>
                <w:ins w:id="63088" w:author="BigCREditor-RAN4#104-bis" w:date="2022-10-21T15:38:00Z"/>
                <w:rFonts w:ascii="Arial" w:eastAsia="MS Mincho" w:hAnsi="Arial" w:cs="Arial"/>
                <w:kern w:val="2"/>
                <w:sz w:val="18"/>
                <w:szCs w:val="22"/>
              </w:rPr>
            </w:pPr>
          </w:p>
        </w:tc>
      </w:tr>
      <w:tr w:rsidR="000C73FA" w:rsidRPr="00020619" w14:paraId="4FA772EF" w14:textId="77777777" w:rsidTr="00BB34DD">
        <w:trPr>
          <w:trHeight w:val="61"/>
          <w:jc w:val="center"/>
          <w:ins w:id="6308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E6B79CE" w14:textId="77777777" w:rsidR="000C73FA" w:rsidRPr="00020619" w:rsidRDefault="000C73FA" w:rsidP="00BB34DD">
            <w:pPr>
              <w:keepNext/>
              <w:keepLines/>
              <w:spacing w:after="0"/>
              <w:rPr>
                <w:ins w:id="63090" w:author="BigCREditor-RAN4#104-bis" w:date="2022-10-21T15:38:00Z"/>
                <w:rFonts w:ascii="Arial" w:hAnsi="Arial" w:cs="Arial"/>
                <w:kern w:val="2"/>
                <w:sz w:val="18"/>
                <w:szCs w:val="22"/>
              </w:rPr>
            </w:pPr>
            <w:ins w:id="63091" w:author="BigCREditor-RAN4#104-bis" w:date="2022-10-21T15:38:00Z">
              <w:r w:rsidRPr="00020619">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2CD229" w14:textId="77777777" w:rsidR="000C73FA" w:rsidRPr="00020619" w:rsidRDefault="000C73FA" w:rsidP="00BB34DD">
            <w:pPr>
              <w:keepNext/>
              <w:keepLines/>
              <w:spacing w:after="0"/>
              <w:jc w:val="center"/>
              <w:rPr>
                <w:ins w:id="63092" w:author="BigCREditor-RAN4#104-bis" w:date="2022-10-21T15:38:00Z"/>
                <w:rFonts w:ascii="Arial" w:hAnsi="Arial" w:cs="Arial"/>
                <w:kern w:val="2"/>
                <w:sz w:val="18"/>
                <w:szCs w:val="22"/>
                <w:lang w:eastAsia="zh-CN"/>
              </w:rPr>
            </w:pPr>
            <w:ins w:id="6309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8778B0" w14:textId="77777777" w:rsidR="000C73FA" w:rsidRPr="00020619" w:rsidRDefault="000C73FA" w:rsidP="00BB34DD">
            <w:pPr>
              <w:keepNext/>
              <w:keepLines/>
              <w:spacing w:after="0"/>
              <w:jc w:val="center"/>
              <w:rPr>
                <w:ins w:id="63094" w:author="BigCREditor-RAN4#104-bis" w:date="2022-10-21T15:38:00Z"/>
                <w:rFonts w:ascii="Arial" w:hAnsi="Arial" w:cs="Arial"/>
                <w:kern w:val="2"/>
                <w:sz w:val="18"/>
                <w:szCs w:val="22"/>
              </w:rPr>
            </w:pPr>
            <w:ins w:id="63095" w:author="BigCREditor-RAN4#104-bis" w:date="2022-10-21T15:38:00Z">
              <w:r w:rsidRPr="00020619">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2DD347" w14:textId="77777777" w:rsidR="000C73FA" w:rsidRPr="00020619" w:rsidRDefault="000C73FA" w:rsidP="00BB34DD">
            <w:pPr>
              <w:keepNext/>
              <w:keepLines/>
              <w:spacing w:after="0"/>
              <w:jc w:val="center"/>
              <w:rPr>
                <w:ins w:id="63096" w:author="BigCREditor-RAN4#104-bis" w:date="2022-10-21T15:38:00Z"/>
                <w:rFonts w:ascii="Arial" w:eastAsia="MS Mincho" w:hAnsi="Arial" w:cs="Arial"/>
                <w:kern w:val="2"/>
                <w:sz w:val="18"/>
                <w:szCs w:val="22"/>
              </w:rPr>
            </w:pPr>
            <w:ins w:id="63097" w:author="BigCREditor-RAN4#104-bis" w:date="2022-10-21T15:38:00Z">
              <w:r w:rsidRPr="00020619">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0F0F0E62" w14:textId="77777777" w:rsidR="000C73FA" w:rsidRPr="00020619" w:rsidRDefault="000C73FA" w:rsidP="00BB34DD">
            <w:pPr>
              <w:keepNext/>
              <w:keepLines/>
              <w:spacing w:after="0"/>
              <w:jc w:val="both"/>
              <w:rPr>
                <w:ins w:id="63098" w:author="BigCREditor-RAN4#104-bis" w:date="2022-10-21T15:38:00Z"/>
                <w:rFonts w:ascii="Arial" w:eastAsia="MS Mincho" w:hAnsi="Arial" w:cs="Arial"/>
                <w:kern w:val="2"/>
                <w:sz w:val="18"/>
                <w:szCs w:val="22"/>
              </w:rPr>
            </w:pPr>
          </w:p>
        </w:tc>
      </w:tr>
      <w:tr w:rsidR="000C73FA" w:rsidRPr="00020619" w14:paraId="4CD96277" w14:textId="77777777" w:rsidTr="00BB34DD">
        <w:trPr>
          <w:trHeight w:val="61"/>
          <w:jc w:val="center"/>
          <w:ins w:id="6309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65F1108A" w14:textId="77777777" w:rsidR="000C73FA" w:rsidRPr="00020619" w:rsidRDefault="000C73FA" w:rsidP="00BB34DD">
            <w:pPr>
              <w:keepNext/>
              <w:keepLines/>
              <w:spacing w:after="0"/>
              <w:rPr>
                <w:ins w:id="63100" w:author="BigCREditor-RAN4#104-bis" w:date="2022-10-21T15:38:00Z"/>
                <w:rFonts w:ascii="Arial" w:hAnsi="Arial" w:cs="Arial"/>
                <w:kern w:val="2"/>
                <w:sz w:val="18"/>
              </w:rPr>
            </w:pPr>
            <w:ins w:id="63101" w:author="BigCREditor-RAN4#104-bis" w:date="2022-10-21T15:38:00Z">
              <w:r w:rsidRPr="00020619">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C14768A" w14:textId="77777777" w:rsidR="000C73FA" w:rsidRPr="00020619" w:rsidRDefault="000C73FA" w:rsidP="00BB34DD">
            <w:pPr>
              <w:keepNext/>
              <w:keepLines/>
              <w:spacing w:after="0"/>
              <w:jc w:val="center"/>
              <w:rPr>
                <w:ins w:id="63102" w:author="BigCREditor-RAN4#104-bis" w:date="2022-10-21T15:38:00Z"/>
                <w:rFonts w:ascii="Arial" w:hAnsi="Arial" w:cs="Arial"/>
                <w:kern w:val="2"/>
                <w:sz w:val="18"/>
                <w:szCs w:val="22"/>
                <w:lang w:eastAsia="zh-CN"/>
              </w:rPr>
            </w:pPr>
            <w:ins w:id="6310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14885D" w14:textId="77777777" w:rsidR="000C73FA" w:rsidRPr="00020619" w:rsidRDefault="000C73FA" w:rsidP="00BB34DD">
            <w:pPr>
              <w:keepNext/>
              <w:keepLines/>
              <w:spacing w:after="0"/>
              <w:jc w:val="center"/>
              <w:rPr>
                <w:ins w:id="63104" w:author="BigCREditor-RAN4#104-bis" w:date="2022-10-21T15:38:00Z"/>
                <w:rFonts w:ascii="Arial" w:hAnsi="Arial" w:cs="Arial"/>
                <w:kern w:val="2"/>
                <w:sz w:val="18"/>
                <w:szCs w:val="22"/>
                <w:lang w:eastAsia="zh-CN"/>
              </w:rPr>
            </w:pPr>
            <w:proofErr w:type="spellStart"/>
            <w:ins w:id="63105" w:author="BigCREditor-RAN4#104-bis" w:date="2022-10-21T15:38:00Z">
              <w:r w:rsidRPr="00020619">
                <w:rPr>
                  <w:rFonts w:ascii="Arial" w:hAnsi="Arial" w:cs="Arial"/>
                  <w:kern w:val="2"/>
                  <w:sz w:val="18"/>
                  <w:szCs w:val="22"/>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76C037EA" w14:textId="77777777" w:rsidR="000C73FA" w:rsidRPr="00020619" w:rsidRDefault="000C73FA" w:rsidP="00BB34DD">
            <w:pPr>
              <w:keepNext/>
              <w:keepLines/>
              <w:spacing w:after="0"/>
              <w:jc w:val="center"/>
              <w:rPr>
                <w:ins w:id="63106" w:author="BigCREditor-RAN4#104-bis" w:date="2022-10-21T15:38:00Z"/>
                <w:rFonts w:ascii="Arial" w:hAnsi="Arial" w:cs="Arial"/>
                <w:kern w:val="2"/>
                <w:sz w:val="18"/>
                <w:szCs w:val="18"/>
                <w:lang w:eastAsia="zh-CN"/>
              </w:rPr>
            </w:pPr>
            <w:ins w:id="63107" w:author="BigCREditor-RAN4#104-bis" w:date="2022-10-21T15:38:00Z">
              <w:r w:rsidRPr="00020619">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472E0DEF" w14:textId="77777777" w:rsidR="000C73FA" w:rsidRPr="00020619" w:rsidRDefault="000C73FA" w:rsidP="00BB34DD">
            <w:pPr>
              <w:keepNext/>
              <w:keepLines/>
              <w:spacing w:after="0"/>
              <w:jc w:val="both"/>
              <w:rPr>
                <w:ins w:id="63108" w:author="BigCREditor-RAN4#104-bis" w:date="2022-10-21T15:38:00Z"/>
                <w:rFonts w:ascii="Arial" w:hAnsi="Arial"/>
                <w:kern w:val="2"/>
                <w:sz w:val="18"/>
                <w:szCs w:val="18"/>
              </w:rPr>
            </w:pPr>
          </w:p>
        </w:tc>
      </w:tr>
      <w:tr w:rsidR="000C73FA" w:rsidRPr="00020619" w14:paraId="5C0DE160" w14:textId="77777777" w:rsidTr="00BB34DD">
        <w:trPr>
          <w:trHeight w:val="61"/>
          <w:jc w:val="center"/>
          <w:ins w:id="6310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4AA34480" w14:textId="77777777" w:rsidR="000C73FA" w:rsidRPr="00020619" w:rsidRDefault="000C73FA" w:rsidP="00BB34DD">
            <w:pPr>
              <w:keepNext/>
              <w:keepLines/>
              <w:spacing w:after="0"/>
              <w:rPr>
                <w:ins w:id="63110" w:author="BigCREditor-RAN4#104-bis" w:date="2022-10-21T15:38:00Z"/>
                <w:rFonts w:ascii="Arial" w:hAnsi="Arial" w:cs="Arial"/>
                <w:kern w:val="2"/>
                <w:sz w:val="18"/>
                <w:lang w:eastAsia="zh-CN"/>
              </w:rPr>
            </w:pPr>
            <w:ins w:id="63111" w:author="BigCREditor-RAN4#104-bis" w:date="2022-10-21T15:38:00Z">
              <w:r w:rsidRPr="00020619">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487B119" w14:textId="77777777" w:rsidR="000C73FA" w:rsidRPr="00020619" w:rsidRDefault="000C73FA" w:rsidP="00BB34DD">
            <w:pPr>
              <w:keepNext/>
              <w:keepLines/>
              <w:spacing w:after="0"/>
              <w:jc w:val="center"/>
              <w:rPr>
                <w:ins w:id="63112" w:author="BigCREditor-RAN4#104-bis" w:date="2022-10-21T15:38:00Z"/>
                <w:rFonts w:ascii="Arial" w:hAnsi="Arial" w:cs="Arial"/>
                <w:kern w:val="2"/>
                <w:sz w:val="18"/>
                <w:szCs w:val="22"/>
              </w:rPr>
            </w:pPr>
            <w:ins w:id="6311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4A1FAAE" w14:textId="77777777" w:rsidR="000C73FA" w:rsidRPr="00020619" w:rsidRDefault="000C73FA" w:rsidP="00BB34DD">
            <w:pPr>
              <w:keepNext/>
              <w:keepLines/>
              <w:spacing w:after="0"/>
              <w:jc w:val="center"/>
              <w:rPr>
                <w:ins w:id="63114" w:author="BigCREditor-RAN4#104-bis" w:date="2022-10-21T15:38: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1A9C96" w14:textId="77777777" w:rsidR="000C73FA" w:rsidRPr="00020619" w:rsidRDefault="000C73FA" w:rsidP="00BB34DD">
            <w:pPr>
              <w:keepNext/>
              <w:keepLines/>
              <w:spacing w:after="0"/>
              <w:jc w:val="center"/>
              <w:rPr>
                <w:ins w:id="63115" w:author="BigCREditor-RAN4#104-bis" w:date="2022-10-21T15:38:00Z"/>
                <w:rFonts w:ascii="Arial" w:hAnsi="Arial" w:cs="Arial"/>
                <w:kern w:val="2"/>
                <w:sz w:val="18"/>
                <w:szCs w:val="18"/>
                <w:lang w:eastAsia="zh-CN"/>
              </w:rPr>
            </w:pPr>
            <w:ins w:id="63116" w:author="BigCREditor-RAN4#104-bis" w:date="2022-10-21T15:38:00Z">
              <w:r w:rsidRPr="00020619">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08F5E2E3" w14:textId="77777777" w:rsidR="000C73FA" w:rsidRPr="00020619" w:rsidRDefault="000C73FA" w:rsidP="00BB34DD">
            <w:pPr>
              <w:keepNext/>
              <w:keepLines/>
              <w:spacing w:after="0"/>
              <w:jc w:val="both"/>
              <w:rPr>
                <w:ins w:id="63117" w:author="BigCREditor-RAN4#104-bis" w:date="2022-10-21T15:38:00Z"/>
                <w:rFonts w:ascii="Arial" w:hAnsi="Arial"/>
                <w:kern w:val="2"/>
                <w:sz w:val="18"/>
                <w:szCs w:val="18"/>
              </w:rPr>
            </w:pPr>
          </w:p>
        </w:tc>
      </w:tr>
      <w:tr w:rsidR="000C73FA" w:rsidRPr="00020619" w14:paraId="0CAAD88C" w14:textId="77777777" w:rsidTr="00BB34DD">
        <w:trPr>
          <w:trHeight w:val="162"/>
          <w:jc w:val="center"/>
          <w:ins w:id="63118"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1B8C0196" w14:textId="77777777" w:rsidR="000C73FA" w:rsidRPr="00020619" w:rsidRDefault="000C73FA" w:rsidP="00BB34DD">
            <w:pPr>
              <w:keepNext/>
              <w:keepLines/>
              <w:spacing w:after="0"/>
              <w:rPr>
                <w:ins w:id="63119" w:author="BigCREditor-RAN4#104-bis" w:date="2022-10-21T15:38:00Z"/>
                <w:rFonts w:ascii="Arial" w:hAnsi="Arial" w:cs="Arial"/>
                <w:kern w:val="2"/>
                <w:sz w:val="18"/>
              </w:rPr>
            </w:pPr>
            <w:ins w:id="63120" w:author="BigCREditor-RAN4#104-bis" w:date="2022-10-21T15:38:00Z">
              <w:r w:rsidRPr="00020619">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258592" w14:textId="77777777" w:rsidR="000C73FA" w:rsidRPr="00020619" w:rsidRDefault="000C73FA" w:rsidP="00BB34DD">
            <w:pPr>
              <w:keepNext/>
              <w:keepLines/>
              <w:spacing w:after="0"/>
              <w:jc w:val="center"/>
              <w:rPr>
                <w:ins w:id="63121" w:author="BigCREditor-RAN4#104-bis" w:date="2022-10-21T15:38:00Z"/>
                <w:rFonts w:ascii="Arial" w:hAnsi="Arial" w:cs="Arial"/>
                <w:kern w:val="2"/>
                <w:sz w:val="18"/>
                <w:szCs w:val="22"/>
              </w:rPr>
            </w:pPr>
            <w:ins w:id="63122"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B822713" w14:textId="77777777" w:rsidR="000C73FA" w:rsidRPr="00020619" w:rsidRDefault="000C73FA" w:rsidP="00BB34DD">
            <w:pPr>
              <w:keepNext/>
              <w:keepLines/>
              <w:spacing w:after="0"/>
              <w:jc w:val="center"/>
              <w:rPr>
                <w:ins w:id="63123" w:author="BigCREditor-RAN4#104-bis" w:date="2022-10-21T15:38:00Z"/>
                <w:rFonts w:ascii="Arial" w:hAnsi="Arial" w:cs="Arial"/>
                <w:kern w:val="2"/>
                <w:sz w:val="18"/>
                <w:szCs w:val="22"/>
              </w:rPr>
            </w:pPr>
            <w:ins w:id="63124" w:author="BigCREditor-RAN4#104-bis" w:date="2022-10-21T15:38: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21F976" w14:textId="77777777" w:rsidR="000C73FA" w:rsidRPr="00020619" w:rsidRDefault="000C73FA" w:rsidP="00BB34DD">
            <w:pPr>
              <w:keepNext/>
              <w:keepLines/>
              <w:spacing w:after="0"/>
              <w:jc w:val="center"/>
              <w:rPr>
                <w:ins w:id="63125" w:author="BigCREditor-RAN4#104-bis" w:date="2022-10-21T15:38:00Z"/>
                <w:rFonts w:ascii="Arial" w:hAnsi="Arial" w:cs="Arial"/>
                <w:kern w:val="2"/>
                <w:sz w:val="18"/>
                <w:szCs w:val="22"/>
              </w:rPr>
            </w:pPr>
            <w:ins w:id="63126" w:author="BigCREditor-RAN4#104-bis" w:date="2022-10-21T15:38: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6C23EB" w14:textId="77777777" w:rsidR="000C73FA" w:rsidRPr="00020619" w:rsidRDefault="000C73FA" w:rsidP="00BB34DD">
            <w:pPr>
              <w:keepNext/>
              <w:keepLines/>
              <w:spacing w:after="0"/>
              <w:jc w:val="both"/>
              <w:rPr>
                <w:ins w:id="63127" w:author="BigCREditor-RAN4#104-bis" w:date="2022-10-21T15:38:00Z"/>
                <w:rFonts w:ascii="Arial" w:hAnsi="Arial" w:cs="Arial"/>
                <w:kern w:val="2"/>
                <w:sz w:val="18"/>
                <w:szCs w:val="22"/>
              </w:rPr>
            </w:pPr>
            <w:ins w:id="63128" w:author="BigCREditor-RAN4#104-bis" w:date="2022-10-21T15:38:00Z">
              <w:r w:rsidRPr="00020619">
                <w:rPr>
                  <w:rFonts w:ascii="Arial" w:hAnsi="Arial" w:cs="Arial"/>
                  <w:kern w:val="2"/>
                  <w:sz w:val="18"/>
                  <w:szCs w:val="22"/>
                </w:rPr>
                <w:t>The UE shall be fully synchronized to cell 1 during T1</w:t>
              </w:r>
            </w:ins>
          </w:p>
        </w:tc>
      </w:tr>
      <w:tr w:rsidR="000C73FA" w:rsidRPr="00020619" w14:paraId="06E61732" w14:textId="77777777" w:rsidTr="00BB34DD">
        <w:trPr>
          <w:trHeight w:val="174"/>
          <w:jc w:val="center"/>
          <w:ins w:id="6312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11423519" w14:textId="77777777" w:rsidR="000C73FA" w:rsidRPr="00020619" w:rsidRDefault="000C73FA" w:rsidP="00BB34DD">
            <w:pPr>
              <w:keepNext/>
              <w:keepLines/>
              <w:spacing w:after="0"/>
              <w:rPr>
                <w:ins w:id="63130" w:author="BigCREditor-RAN4#104-bis" w:date="2022-10-21T15:38:00Z"/>
                <w:rFonts w:ascii="Arial" w:hAnsi="Arial" w:cs="Arial"/>
                <w:kern w:val="2"/>
                <w:sz w:val="18"/>
                <w:szCs w:val="22"/>
              </w:rPr>
            </w:pPr>
            <w:ins w:id="63131" w:author="BigCREditor-RAN4#104-bis" w:date="2022-10-21T15:38:00Z">
              <w:r w:rsidRPr="00020619">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FBC970" w14:textId="77777777" w:rsidR="000C73FA" w:rsidRPr="00020619" w:rsidRDefault="000C73FA" w:rsidP="00BB34DD">
            <w:pPr>
              <w:keepNext/>
              <w:keepLines/>
              <w:spacing w:after="0"/>
              <w:jc w:val="center"/>
              <w:rPr>
                <w:ins w:id="63132" w:author="BigCREditor-RAN4#104-bis" w:date="2022-10-21T15:38:00Z"/>
                <w:rFonts w:ascii="Arial" w:hAnsi="Arial" w:cs="Arial"/>
                <w:kern w:val="2"/>
                <w:sz w:val="18"/>
                <w:szCs w:val="22"/>
              </w:rPr>
            </w:pPr>
            <w:ins w:id="6313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6BA0DB" w14:textId="77777777" w:rsidR="000C73FA" w:rsidRPr="00020619" w:rsidRDefault="000C73FA" w:rsidP="00BB34DD">
            <w:pPr>
              <w:keepNext/>
              <w:keepLines/>
              <w:spacing w:after="0"/>
              <w:jc w:val="center"/>
              <w:rPr>
                <w:ins w:id="63134" w:author="BigCREditor-RAN4#104-bis" w:date="2022-10-21T15:38:00Z"/>
                <w:rFonts w:ascii="Arial" w:hAnsi="Arial" w:cs="Arial"/>
                <w:kern w:val="2"/>
                <w:sz w:val="18"/>
                <w:szCs w:val="22"/>
              </w:rPr>
            </w:pPr>
            <w:ins w:id="63135" w:author="BigCREditor-RAN4#104-bis" w:date="2022-10-21T15:38: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506E33B" w14:textId="77777777" w:rsidR="000C73FA" w:rsidRPr="00020619" w:rsidRDefault="000C73FA" w:rsidP="00BB34DD">
            <w:pPr>
              <w:keepNext/>
              <w:keepLines/>
              <w:spacing w:after="0"/>
              <w:jc w:val="center"/>
              <w:rPr>
                <w:ins w:id="63136" w:author="BigCREditor-RAN4#104-bis" w:date="2022-10-21T15:38:00Z"/>
                <w:rFonts w:ascii="Arial" w:hAnsi="Arial" w:cs="Arial"/>
                <w:kern w:val="2"/>
                <w:sz w:val="18"/>
                <w:szCs w:val="22"/>
              </w:rPr>
            </w:pPr>
            <w:ins w:id="63137" w:author="BigCREditor-RAN4#104-bis" w:date="2022-10-21T15:38:00Z">
              <w:r w:rsidRPr="00020619">
                <w:rPr>
                  <w:rFonts w:ascii="Arial" w:hAnsi="Arial"/>
                  <w:sz w:val="18"/>
                </w:rPr>
                <w:t>5.43</w:t>
              </w:r>
            </w:ins>
          </w:p>
        </w:tc>
        <w:tc>
          <w:tcPr>
            <w:tcW w:w="0" w:type="auto"/>
            <w:tcBorders>
              <w:top w:val="single" w:sz="4" w:space="0" w:color="auto"/>
              <w:left w:val="single" w:sz="4" w:space="0" w:color="auto"/>
              <w:bottom w:val="single" w:sz="4" w:space="0" w:color="auto"/>
              <w:right w:val="single" w:sz="4" w:space="0" w:color="auto"/>
            </w:tcBorders>
            <w:vAlign w:val="center"/>
          </w:tcPr>
          <w:p w14:paraId="7447F099" w14:textId="77777777" w:rsidR="000C73FA" w:rsidRPr="00020619" w:rsidRDefault="000C73FA" w:rsidP="00BB34DD">
            <w:pPr>
              <w:keepNext/>
              <w:keepLines/>
              <w:spacing w:after="0"/>
              <w:jc w:val="both"/>
              <w:rPr>
                <w:ins w:id="63138" w:author="BigCREditor-RAN4#104-bis" w:date="2022-10-21T15:38:00Z"/>
                <w:rFonts w:ascii="Arial" w:hAnsi="Arial" w:cs="Arial"/>
                <w:kern w:val="2"/>
                <w:sz w:val="18"/>
                <w:szCs w:val="22"/>
              </w:rPr>
            </w:pPr>
          </w:p>
        </w:tc>
      </w:tr>
      <w:tr w:rsidR="000C73FA" w:rsidRPr="00020619" w14:paraId="6F307630" w14:textId="77777777" w:rsidTr="00BB34DD">
        <w:trPr>
          <w:trHeight w:val="162"/>
          <w:jc w:val="center"/>
          <w:ins w:id="6313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44148526" w14:textId="77777777" w:rsidR="000C73FA" w:rsidRPr="00020619" w:rsidRDefault="000C73FA" w:rsidP="00BB34DD">
            <w:pPr>
              <w:keepNext/>
              <w:keepLines/>
              <w:spacing w:after="0"/>
              <w:rPr>
                <w:ins w:id="63140" w:author="BigCREditor-RAN4#104-bis" w:date="2022-10-21T15:38:00Z"/>
                <w:rFonts w:ascii="Arial" w:hAnsi="Arial" w:cs="Arial"/>
                <w:kern w:val="2"/>
                <w:sz w:val="18"/>
                <w:szCs w:val="22"/>
              </w:rPr>
            </w:pPr>
            <w:ins w:id="63141" w:author="BigCREditor-RAN4#104-bis" w:date="2022-10-21T15:38:00Z">
              <w:r w:rsidRPr="00020619">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44CE2E" w14:textId="77777777" w:rsidR="000C73FA" w:rsidRPr="00020619" w:rsidRDefault="000C73FA" w:rsidP="00BB34DD">
            <w:pPr>
              <w:keepNext/>
              <w:keepLines/>
              <w:spacing w:after="0"/>
              <w:jc w:val="center"/>
              <w:rPr>
                <w:ins w:id="63142" w:author="BigCREditor-RAN4#104-bis" w:date="2022-10-21T15:38:00Z"/>
                <w:rFonts w:ascii="Arial" w:hAnsi="Arial" w:cs="Arial"/>
                <w:kern w:val="2"/>
                <w:sz w:val="18"/>
                <w:szCs w:val="22"/>
              </w:rPr>
            </w:pPr>
            <w:ins w:id="6314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4A6B094" w14:textId="77777777" w:rsidR="000C73FA" w:rsidRPr="00020619" w:rsidRDefault="000C73FA" w:rsidP="00BB34DD">
            <w:pPr>
              <w:keepNext/>
              <w:keepLines/>
              <w:spacing w:after="0"/>
              <w:jc w:val="center"/>
              <w:rPr>
                <w:ins w:id="63144" w:author="BigCREditor-RAN4#104-bis" w:date="2022-10-21T15:38:00Z"/>
                <w:rFonts w:ascii="Arial" w:hAnsi="Arial" w:cs="Arial"/>
                <w:kern w:val="2"/>
                <w:sz w:val="18"/>
                <w:szCs w:val="22"/>
              </w:rPr>
            </w:pPr>
            <w:ins w:id="63145" w:author="BigCREditor-RAN4#104-bis" w:date="2022-10-21T15:38: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9D0C688" w14:textId="77777777" w:rsidR="000C73FA" w:rsidRPr="00020619" w:rsidRDefault="000C73FA" w:rsidP="00BB34DD">
            <w:pPr>
              <w:keepNext/>
              <w:keepLines/>
              <w:spacing w:after="0"/>
              <w:jc w:val="center"/>
              <w:rPr>
                <w:ins w:id="63146" w:author="BigCREditor-RAN4#104-bis" w:date="2022-10-21T15:38:00Z"/>
                <w:rFonts w:ascii="Arial" w:hAnsi="Arial" w:cs="Arial"/>
                <w:kern w:val="2"/>
                <w:sz w:val="18"/>
                <w:szCs w:val="22"/>
              </w:rPr>
            </w:pPr>
            <w:ins w:id="63147" w:author="BigCREditor-RAN4#104-bis" w:date="2022-10-21T15:38:00Z">
              <w:r w:rsidRPr="00020619">
                <w:rPr>
                  <w:rFonts w:ascii="Arial" w:hAnsi="Arial" w:cs="Arial"/>
                  <w:kern w:val="2"/>
                  <w:sz w:val="18"/>
                  <w:szCs w:val="22"/>
                </w:rPr>
                <w:t>5.16</w:t>
              </w:r>
            </w:ins>
          </w:p>
        </w:tc>
        <w:tc>
          <w:tcPr>
            <w:tcW w:w="0" w:type="auto"/>
            <w:tcBorders>
              <w:top w:val="single" w:sz="4" w:space="0" w:color="auto"/>
              <w:left w:val="single" w:sz="4" w:space="0" w:color="auto"/>
              <w:bottom w:val="single" w:sz="4" w:space="0" w:color="auto"/>
              <w:right w:val="single" w:sz="4" w:space="0" w:color="auto"/>
            </w:tcBorders>
            <w:vAlign w:val="center"/>
          </w:tcPr>
          <w:p w14:paraId="295CFBB1" w14:textId="77777777" w:rsidR="000C73FA" w:rsidRPr="00020619" w:rsidRDefault="000C73FA" w:rsidP="00BB34DD">
            <w:pPr>
              <w:keepNext/>
              <w:keepLines/>
              <w:spacing w:after="0"/>
              <w:jc w:val="both"/>
              <w:rPr>
                <w:ins w:id="63148" w:author="BigCREditor-RAN4#104-bis" w:date="2022-10-21T15:38:00Z"/>
                <w:rFonts w:ascii="Arial" w:hAnsi="Arial" w:cs="Arial"/>
                <w:kern w:val="2"/>
                <w:sz w:val="18"/>
                <w:szCs w:val="22"/>
              </w:rPr>
            </w:pPr>
          </w:p>
        </w:tc>
      </w:tr>
      <w:tr w:rsidR="000C73FA" w:rsidRPr="00020619" w14:paraId="763526B1" w14:textId="77777777" w:rsidTr="00BB34DD">
        <w:trPr>
          <w:trHeight w:val="162"/>
          <w:jc w:val="center"/>
          <w:ins w:id="6314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3132F4D1" w14:textId="77777777" w:rsidR="000C73FA" w:rsidRPr="00020619" w:rsidRDefault="000C73FA" w:rsidP="00BB34DD">
            <w:pPr>
              <w:keepNext/>
              <w:keepLines/>
              <w:spacing w:after="0"/>
              <w:rPr>
                <w:ins w:id="63150" w:author="BigCREditor-RAN4#104-bis" w:date="2022-10-21T15:38:00Z"/>
                <w:rFonts w:ascii="Arial" w:hAnsi="Arial" w:cs="Arial"/>
                <w:kern w:val="2"/>
                <w:sz w:val="18"/>
                <w:szCs w:val="22"/>
              </w:rPr>
            </w:pPr>
            <w:ins w:id="63151" w:author="BigCREditor-RAN4#104-bis" w:date="2022-10-21T15:38:00Z">
              <w:r w:rsidRPr="00020619">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AE6C6A1" w14:textId="77777777" w:rsidR="000C73FA" w:rsidRPr="00020619" w:rsidRDefault="000C73FA" w:rsidP="00BB34DD">
            <w:pPr>
              <w:keepNext/>
              <w:keepLines/>
              <w:spacing w:after="0"/>
              <w:jc w:val="center"/>
              <w:rPr>
                <w:ins w:id="63152" w:author="BigCREditor-RAN4#104-bis" w:date="2022-10-21T15:38:00Z"/>
                <w:rFonts w:ascii="Arial" w:hAnsi="Arial" w:cs="Arial"/>
                <w:kern w:val="2"/>
                <w:sz w:val="18"/>
                <w:szCs w:val="22"/>
              </w:rPr>
            </w:pPr>
            <w:ins w:id="6315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5EB3A7" w14:textId="77777777" w:rsidR="000C73FA" w:rsidRPr="00020619" w:rsidRDefault="000C73FA" w:rsidP="00BB34DD">
            <w:pPr>
              <w:keepNext/>
              <w:keepLines/>
              <w:spacing w:after="0"/>
              <w:jc w:val="center"/>
              <w:rPr>
                <w:ins w:id="63154" w:author="BigCREditor-RAN4#104-bis" w:date="2022-10-21T15:38:00Z"/>
                <w:rFonts w:ascii="Arial" w:hAnsi="Arial" w:cs="Arial"/>
                <w:kern w:val="2"/>
                <w:sz w:val="18"/>
                <w:szCs w:val="22"/>
              </w:rPr>
            </w:pPr>
            <w:ins w:id="63155" w:author="BigCREditor-RAN4#104-bis" w:date="2022-10-21T15:38: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1EEB1B" w14:textId="77777777" w:rsidR="000C73FA" w:rsidRPr="00020619" w:rsidRDefault="000C73FA" w:rsidP="00BB34DD">
            <w:pPr>
              <w:keepNext/>
              <w:keepLines/>
              <w:spacing w:after="0"/>
              <w:jc w:val="center"/>
              <w:rPr>
                <w:ins w:id="63156" w:author="BigCREditor-RAN4#104-bis" w:date="2022-10-21T15:38:00Z"/>
                <w:rFonts w:ascii="Arial" w:hAnsi="Arial" w:cs="Arial"/>
                <w:kern w:val="2"/>
                <w:sz w:val="18"/>
                <w:szCs w:val="22"/>
              </w:rPr>
            </w:pPr>
            <w:ins w:id="63157" w:author="BigCREditor-RAN4#104-bis" w:date="2022-10-21T15:38: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3B2E31B1" w14:textId="77777777" w:rsidR="000C73FA" w:rsidRPr="00020619" w:rsidRDefault="000C73FA" w:rsidP="00BB34DD">
            <w:pPr>
              <w:keepNext/>
              <w:keepLines/>
              <w:spacing w:after="0"/>
              <w:jc w:val="both"/>
              <w:rPr>
                <w:ins w:id="63158" w:author="BigCREditor-RAN4#104-bis" w:date="2022-10-21T15:38:00Z"/>
                <w:rFonts w:ascii="Arial" w:hAnsi="Arial" w:cs="Arial"/>
                <w:kern w:val="2"/>
                <w:sz w:val="18"/>
                <w:szCs w:val="22"/>
              </w:rPr>
            </w:pPr>
          </w:p>
        </w:tc>
      </w:tr>
      <w:tr w:rsidR="000C73FA" w:rsidRPr="00020619" w14:paraId="39BF336C" w14:textId="77777777" w:rsidTr="00BB34DD">
        <w:trPr>
          <w:trHeight w:val="162"/>
          <w:jc w:val="center"/>
          <w:ins w:id="6315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701A5ADF" w14:textId="77777777" w:rsidR="000C73FA" w:rsidRPr="00020619" w:rsidRDefault="000C73FA" w:rsidP="00BB34DD">
            <w:pPr>
              <w:keepNext/>
              <w:keepLines/>
              <w:spacing w:after="0"/>
              <w:rPr>
                <w:ins w:id="63160" w:author="BigCREditor-RAN4#104-bis" w:date="2022-10-21T15:38:00Z"/>
                <w:rFonts w:ascii="Arial" w:hAnsi="Arial" w:cs="Arial"/>
                <w:kern w:val="2"/>
                <w:sz w:val="18"/>
                <w:szCs w:val="22"/>
              </w:rPr>
            </w:pPr>
            <w:ins w:id="63161" w:author="BigCREditor-RAN4#104-bis" w:date="2022-10-21T15:38:00Z">
              <w:r w:rsidRPr="00020619">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E1CFF8B" w14:textId="77777777" w:rsidR="000C73FA" w:rsidRPr="00020619" w:rsidRDefault="000C73FA" w:rsidP="00BB34DD">
            <w:pPr>
              <w:keepNext/>
              <w:keepLines/>
              <w:spacing w:after="0"/>
              <w:jc w:val="center"/>
              <w:rPr>
                <w:ins w:id="63162" w:author="BigCREditor-RAN4#104-bis" w:date="2022-10-21T15:38:00Z"/>
                <w:rFonts w:ascii="Arial" w:hAnsi="Arial" w:cs="Arial"/>
                <w:kern w:val="2"/>
                <w:sz w:val="18"/>
                <w:szCs w:val="22"/>
              </w:rPr>
            </w:pPr>
            <w:ins w:id="6316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844BF0" w14:textId="77777777" w:rsidR="000C73FA" w:rsidRPr="00020619" w:rsidRDefault="000C73FA" w:rsidP="00BB34DD">
            <w:pPr>
              <w:keepNext/>
              <w:keepLines/>
              <w:spacing w:after="0"/>
              <w:jc w:val="center"/>
              <w:rPr>
                <w:ins w:id="63164" w:author="BigCREditor-RAN4#104-bis" w:date="2022-10-21T15:38:00Z"/>
                <w:rFonts w:ascii="Arial" w:hAnsi="Arial" w:cs="Arial"/>
                <w:kern w:val="2"/>
                <w:sz w:val="18"/>
                <w:szCs w:val="22"/>
              </w:rPr>
            </w:pPr>
            <w:ins w:id="63165" w:author="BigCREditor-RAN4#104-bis" w:date="2022-10-21T15:38: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3622B39" w14:textId="77777777" w:rsidR="000C73FA" w:rsidRPr="00020619" w:rsidRDefault="000C73FA" w:rsidP="00BB34DD">
            <w:pPr>
              <w:keepNext/>
              <w:keepLines/>
              <w:spacing w:after="0"/>
              <w:jc w:val="center"/>
              <w:rPr>
                <w:ins w:id="63166" w:author="BigCREditor-RAN4#104-bis" w:date="2022-10-21T15:38:00Z"/>
                <w:rFonts w:ascii="Arial" w:hAnsi="Arial" w:cs="Arial"/>
                <w:kern w:val="2"/>
                <w:sz w:val="18"/>
                <w:szCs w:val="22"/>
              </w:rPr>
            </w:pPr>
            <w:ins w:id="63167" w:author="BigCREditor-RAN4#104-bis" w:date="2022-10-21T15:38:00Z">
              <w:r w:rsidRPr="00020619">
                <w:rPr>
                  <w:rFonts w:ascii="Arial" w:hAnsi="Arial" w:cs="Arial"/>
                  <w:kern w:val="2"/>
                  <w:sz w:val="18"/>
                  <w:szCs w:val="22"/>
                </w:rPr>
                <w:t>0.31</w:t>
              </w:r>
            </w:ins>
          </w:p>
        </w:tc>
        <w:tc>
          <w:tcPr>
            <w:tcW w:w="0" w:type="auto"/>
            <w:tcBorders>
              <w:top w:val="single" w:sz="4" w:space="0" w:color="auto"/>
              <w:left w:val="single" w:sz="4" w:space="0" w:color="auto"/>
              <w:bottom w:val="single" w:sz="4" w:space="0" w:color="auto"/>
              <w:right w:val="single" w:sz="4" w:space="0" w:color="auto"/>
            </w:tcBorders>
            <w:vAlign w:val="center"/>
          </w:tcPr>
          <w:p w14:paraId="48211F6B" w14:textId="77777777" w:rsidR="000C73FA" w:rsidRPr="00020619" w:rsidRDefault="000C73FA" w:rsidP="00BB34DD">
            <w:pPr>
              <w:keepNext/>
              <w:keepLines/>
              <w:spacing w:after="0"/>
              <w:jc w:val="both"/>
              <w:rPr>
                <w:ins w:id="63168" w:author="BigCREditor-RAN4#104-bis" w:date="2022-10-21T15:38:00Z"/>
                <w:rFonts w:ascii="Arial" w:hAnsi="Arial" w:cs="Arial"/>
                <w:kern w:val="2"/>
                <w:sz w:val="18"/>
                <w:szCs w:val="22"/>
              </w:rPr>
            </w:pPr>
          </w:p>
        </w:tc>
      </w:tr>
      <w:tr w:rsidR="000C73FA" w:rsidRPr="00020619" w14:paraId="3984F349" w14:textId="77777777" w:rsidTr="00BB34DD">
        <w:trPr>
          <w:trHeight w:val="162"/>
          <w:jc w:val="center"/>
          <w:ins w:id="63169" w:author="BigCREditor-RAN4#104-bis" w:date="2022-10-21T15:38:00Z"/>
        </w:trPr>
        <w:tc>
          <w:tcPr>
            <w:tcW w:w="0" w:type="auto"/>
            <w:gridSpan w:val="2"/>
            <w:tcBorders>
              <w:top w:val="single" w:sz="4" w:space="0" w:color="auto"/>
              <w:left w:val="single" w:sz="4" w:space="0" w:color="auto"/>
              <w:bottom w:val="single" w:sz="4" w:space="0" w:color="auto"/>
              <w:right w:val="single" w:sz="4" w:space="0" w:color="auto"/>
            </w:tcBorders>
            <w:hideMark/>
          </w:tcPr>
          <w:p w14:paraId="7724911F" w14:textId="77777777" w:rsidR="000C73FA" w:rsidRPr="00020619" w:rsidRDefault="000C73FA" w:rsidP="00BB34DD">
            <w:pPr>
              <w:keepNext/>
              <w:keepLines/>
              <w:spacing w:after="0"/>
              <w:rPr>
                <w:ins w:id="63170" w:author="BigCREditor-RAN4#104-bis" w:date="2022-10-21T15:38:00Z"/>
                <w:rFonts w:ascii="Arial" w:hAnsi="Arial" w:cs="Arial"/>
                <w:kern w:val="2"/>
                <w:sz w:val="18"/>
                <w:szCs w:val="22"/>
              </w:rPr>
            </w:pPr>
            <w:ins w:id="63171" w:author="BigCREditor-RAN4#104-bis" w:date="2022-10-21T15:38:00Z">
              <w:r w:rsidRPr="00020619">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0E038C3" w14:textId="77777777" w:rsidR="000C73FA" w:rsidRPr="00020619" w:rsidRDefault="000C73FA" w:rsidP="00BB34DD">
            <w:pPr>
              <w:keepNext/>
              <w:keepLines/>
              <w:spacing w:after="0"/>
              <w:jc w:val="center"/>
              <w:rPr>
                <w:ins w:id="63172" w:author="BigCREditor-RAN4#104-bis" w:date="2022-10-21T15:38:00Z"/>
                <w:rFonts w:ascii="Arial" w:hAnsi="Arial" w:cs="Arial"/>
                <w:kern w:val="2"/>
                <w:sz w:val="18"/>
                <w:szCs w:val="22"/>
              </w:rPr>
            </w:pPr>
            <w:ins w:id="63173" w:author="BigCREditor-RAN4#104-bis" w:date="2022-10-21T15:38:00Z">
              <w:r w:rsidRPr="00020619">
                <w:rPr>
                  <w:rFonts w:ascii="Arial" w:hAnsi="Arial" w:cs="Arial"/>
                  <w:kern w:val="2"/>
                  <w:sz w:val="18"/>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EE7D43" w14:textId="77777777" w:rsidR="000C73FA" w:rsidRPr="00020619" w:rsidRDefault="000C73FA" w:rsidP="00BB34DD">
            <w:pPr>
              <w:keepNext/>
              <w:keepLines/>
              <w:spacing w:after="0"/>
              <w:jc w:val="center"/>
              <w:rPr>
                <w:ins w:id="63174" w:author="BigCREditor-RAN4#104-bis" w:date="2022-10-21T15:38:00Z"/>
                <w:rFonts w:ascii="Arial" w:hAnsi="Arial" w:cs="Arial"/>
                <w:kern w:val="2"/>
                <w:sz w:val="18"/>
                <w:szCs w:val="22"/>
              </w:rPr>
            </w:pPr>
            <w:ins w:id="63175" w:author="BigCREditor-RAN4#104-bis" w:date="2022-10-21T15:38: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C4846D0" w14:textId="77777777" w:rsidR="000C73FA" w:rsidRPr="00020619" w:rsidRDefault="000C73FA" w:rsidP="00BB34DD">
            <w:pPr>
              <w:keepNext/>
              <w:keepLines/>
              <w:spacing w:after="0"/>
              <w:jc w:val="center"/>
              <w:rPr>
                <w:ins w:id="63176" w:author="BigCREditor-RAN4#104-bis" w:date="2022-10-21T15:38:00Z"/>
                <w:rFonts w:ascii="Arial" w:hAnsi="Arial" w:cs="Arial"/>
                <w:kern w:val="2"/>
                <w:sz w:val="18"/>
                <w:szCs w:val="22"/>
              </w:rPr>
            </w:pPr>
            <w:ins w:id="63177" w:author="BigCREditor-RAN4#104-bis" w:date="2022-10-21T15:38:00Z">
              <w:r w:rsidRPr="00020619">
                <w:rPr>
                  <w:rFonts w:ascii="Arial" w:hAnsi="Arial" w:cs="Arial"/>
                  <w:kern w:val="2"/>
                  <w:sz w:val="18"/>
                  <w:szCs w:val="22"/>
                </w:rPr>
                <w:t>0.27</w:t>
              </w:r>
            </w:ins>
          </w:p>
        </w:tc>
        <w:tc>
          <w:tcPr>
            <w:tcW w:w="0" w:type="auto"/>
            <w:tcBorders>
              <w:top w:val="single" w:sz="4" w:space="0" w:color="auto"/>
              <w:left w:val="single" w:sz="4" w:space="0" w:color="auto"/>
              <w:bottom w:val="single" w:sz="4" w:space="0" w:color="auto"/>
              <w:right w:val="single" w:sz="4" w:space="0" w:color="auto"/>
            </w:tcBorders>
            <w:vAlign w:val="center"/>
          </w:tcPr>
          <w:p w14:paraId="4BD15A60" w14:textId="77777777" w:rsidR="000C73FA" w:rsidRPr="00020619" w:rsidRDefault="000C73FA" w:rsidP="00BB34DD">
            <w:pPr>
              <w:keepNext/>
              <w:keepLines/>
              <w:spacing w:after="0"/>
              <w:jc w:val="both"/>
              <w:rPr>
                <w:ins w:id="63178" w:author="BigCREditor-RAN4#104-bis" w:date="2022-10-21T15:38:00Z"/>
                <w:rFonts w:ascii="Arial" w:hAnsi="Arial" w:cs="Arial"/>
                <w:kern w:val="2"/>
                <w:sz w:val="18"/>
                <w:szCs w:val="22"/>
              </w:rPr>
            </w:pPr>
          </w:p>
        </w:tc>
      </w:tr>
      <w:tr w:rsidR="000C73FA" w:rsidRPr="00020619" w14:paraId="17C150E4" w14:textId="77777777" w:rsidTr="00BB34DD">
        <w:trPr>
          <w:trHeight w:val="187"/>
          <w:jc w:val="center"/>
          <w:ins w:id="63179" w:author="BigCREditor-RAN4#104-bis" w:date="2022-10-21T15:38:00Z"/>
        </w:trPr>
        <w:tc>
          <w:tcPr>
            <w:tcW w:w="0" w:type="auto"/>
            <w:gridSpan w:val="6"/>
            <w:tcBorders>
              <w:top w:val="single" w:sz="4" w:space="0" w:color="auto"/>
              <w:left w:val="single" w:sz="4" w:space="0" w:color="auto"/>
              <w:bottom w:val="single" w:sz="4" w:space="0" w:color="auto"/>
              <w:right w:val="single" w:sz="4" w:space="0" w:color="auto"/>
            </w:tcBorders>
            <w:hideMark/>
          </w:tcPr>
          <w:p w14:paraId="3C760C44" w14:textId="77777777" w:rsidR="000C73FA" w:rsidRPr="00020619" w:rsidRDefault="000C73FA" w:rsidP="00BB34DD">
            <w:pPr>
              <w:keepNext/>
              <w:keepLines/>
              <w:spacing w:after="0"/>
              <w:ind w:left="851" w:hanging="851"/>
              <w:rPr>
                <w:ins w:id="63180" w:author="BigCREditor-RAN4#104-bis" w:date="2022-10-21T15:38:00Z"/>
                <w:rFonts w:ascii="Arial" w:hAnsi="Arial"/>
                <w:sz w:val="18"/>
              </w:rPr>
            </w:pPr>
            <w:ins w:id="63181" w:author="BigCREditor-RAN4#104-bis" w:date="2022-10-21T15:38:00Z">
              <w:r w:rsidRPr="00020619">
                <w:rPr>
                  <w:rFonts w:ascii="Arial" w:hAnsi="Arial"/>
                  <w:sz w:val="18"/>
                </w:rPr>
                <w:t>Note 1:</w:t>
              </w:r>
              <w:r w:rsidRPr="00020619">
                <w:rPr>
                  <w:rFonts w:ascii="Arial" w:hAnsi="Arial"/>
                  <w:sz w:val="18"/>
                  <w:lang w:eastAsia="zh-CN"/>
                </w:rPr>
                <w:tab/>
              </w:r>
              <w:r w:rsidRPr="00020619">
                <w:rPr>
                  <w:rFonts w:ascii="Arial" w:hAnsi="Arial"/>
                  <w:sz w:val="18"/>
                </w:rPr>
                <w:t>UE-specific PDCCH is not transmitted after T1 starts.</w:t>
              </w:r>
            </w:ins>
          </w:p>
        </w:tc>
      </w:tr>
    </w:tbl>
    <w:p w14:paraId="6E48F98A" w14:textId="77777777" w:rsidR="000C73FA" w:rsidRPr="00020619" w:rsidRDefault="000C73FA" w:rsidP="000C73FA">
      <w:pPr>
        <w:rPr>
          <w:ins w:id="63182" w:author="BigCREditor-RAN4#104-bis" w:date="2022-10-21T15:38:00Z"/>
        </w:rPr>
      </w:pPr>
    </w:p>
    <w:p w14:paraId="009A249D" w14:textId="77777777" w:rsidR="000C73FA" w:rsidRPr="00020619" w:rsidRDefault="000C73FA" w:rsidP="000C73FA">
      <w:pPr>
        <w:spacing w:before="120"/>
        <w:rPr>
          <w:ins w:id="63183" w:author="BigCREditor-RAN4#104-bis" w:date="2022-10-21T15:38:00Z"/>
        </w:rPr>
      </w:pPr>
    </w:p>
    <w:p w14:paraId="347B49B7" w14:textId="77777777" w:rsidR="000C73FA" w:rsidRPr="00020619" w:rsidRDefault="000C73FA" w:rsidP="000C73FA">
      <w:pPr>
        <w:pStyle w:val="TH"/>
        <w:rPr>
          <w:ins w:id="63184" w:author="BigCREditor-RAN4#104-bis" w:date="2022-10-21T15:38:00Z"/>
        </w:rPr>
      </w:pPr>
      <w:ins w:id="63185" w:author="BigCREditor-RAN4#104-bis" w:date="2022-10-21T15:38:00Z">
        <w:r w:rsidRPr="00020619">
          <w:lastRenderedPageBreak/>
          <w:t xml:space="preserve">Table </w:t>
        </w:r>
        <w:r w:rsidRPr="00020619">
          <w:rPr>
            <w:lang w:eastAsia="en-GB"/>
          </w:rPr>
          <w:t>A.17.5.2.4</w:t>
        </w:r>
        <w:r w:rsidRPr="00020619">
          <w:t xml:space="preserve">.1-3: Cell specific test parameters for FR2 </w:t>
        </w:r>
        <w:proofErr w:type="spellStart"/>
        <w:r w:rsidRPr="00020619">
          <w:t>PCell</w:t>
        </w:r>
        <w:proofErr w:type="spellEnd"/>
        <w:r w:rsidRPr="00020619">
          <w:t xml:space="preserve"> for CSI-RS-based beam failure detection and link recovery testing in DRX mode</w:t>
        </w:r>
      </w:ins>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0C73FA" w:rsidRPr="00020619" w14:paraId="667D130D" w14:textId="77777777" w:rsidTr="00BB34DD">
        <w:trPr>
          <w:cantSplit/>
          <w:trHeight w:val="187"/>
          <w:jc w:val="center"/>
          <w:ins w:id="63186" w:author="BigCREditor-RAN4#104-bis" w:date="2022-10-21T15:38:00Z"/>
        </w:trPr>
        <w:tc>
          <w:tcPr>
            <w:tcW w:w="3681" w:type="dxa"/>
            <w:gridSpan w:val="2"/>
            <w:tcBorders>
              <w:top w:val="single" w:sz="4" w:space="0" w:color="auto"/>
              <w:left w:val="single" w:sz="4" w:space="0" w:color="auto"/>
              <w:bottom w:val="nil"/>
              <w:right w:val="single" w:sz="4" w:space="0" w:color="auto"/>
            </w:tcBorders>
            <w:shd w:val="clear" w:color="auto" w:fill="auto"/>
            <w:hideMark/>
          </w:tcPr>
          <w:p w14:paraId="78C7D189" w14:textId="77777777" w:rsidR="000C73FA" w:rsidRPr="00020619" w:rsidRDefault="000C73FA" w:rsidP="00BB34DD">
            <w:pPr>
              <w:pStyle w:val="TAH"/>
              <w:rPr>
                <w:ins w:id="63187" w:author="BigCREditor-RAN4#104-bis" w:date="2022-10-21T15:38:00Z"/>
              </w:rPr>
            </w:pPr>
            <w:ins w:id="63188" w:author="BigCREditor-RAN4#104-bis" w:date="2022-10-21T15:38:00Z">
              <w:r w:rsidRPr="00020619">
                <w:t>Parameter</w:t>
              </w:r>
            </w:ins>
          </w:p>
        </w:tc>
        <w:tc>
          <w:tcPr>
            <w:tcW w:w="850" w:type="dxa"/>
            <w:tcBorders>
              <w:top w:val="single" w:sz="4" w:space="0" w:color="auto"/>
              <w:left w:val="single" w:sz="4" w:space="0" w:color="auto"/>
              <w:bottom w:val="nil"/>
              <w:right w:val="single" w:sz="4" w:space="0" w:color="auto"/>
            </w:tcBorders>
            <w:shd w:val="clear" w:color="auto" w:fill="auto"/>
            <w:hideMark/>
          </w:tcPr>
          <w:p w14:paraId="24BE7B3B" w14:textId="77777777" w:rsidR="000C73FA" w:rsidRPr="00020619" w:rsidRDefault="000C73FA" w:rsidP="00BB34DD">
            <w:pPr>
              <w:pStyle w:val="TAH"/>
              <w:rPr>
                <w:ins w:id="63189" w:author="BigCREditor-RAN4#104-bis" w:date="2022-10-21T15:38:00Z"/>
              </w:rPr>
            </w:pPr>
            <w:ins w:id="63190" w:author="BigCREditor-RAN4#104-bis" w:date="2022-10-21T15:38: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3A8A4B71" w14:textId="77777777" w:rsidR="000C73FA" w:rsidRPr="00020619" w:rsidRDefault="000C73FA" w:rsidP="00BB34DD">
            <w:pPr>
              <w:pStyle w:val="TAH"/>
              <w:rPr>
                <w:ins w:id="63191" w:author="BigCREditor-RAN4#104-bis" w:date="2022-10-21T15:38:00Z"/>
              </w:rPr>
            </w:pPr>
            <w:ins w:id="63192" w:author="BigCREditor-RAN4#104-bis" w:date="2022-10-21T15:38:00Z">
              <w:r w:rsidRPr="00020619">
                <w:t>Test 1</w:t>
              </w:r>
            </w:ins>
          </w:p>
        </w:tc>
      </w:tr>
      <w:tr w:rsidR="000C73FA" w:rsidRPr="00020619" w14:paraId="69B09A6E" w14:textId="77777777" w:rsidTr="00BB34DD">
        <w:trPr>
          <w:cantSplit/>
          <w:trHeight w:val="187"/>
          <w:jc w:val="center"/>
          <w:ins w:id="63193" w:author="BigCREditor-RAN4#104-bis" w:date="2022-10-21T15:38:00Z"/>
        </w:trPr>
        <w:tc>
          <w:tcPr>
            <w:tcW w:w="3681" w:type="dxa"/>
            <w:gridSpan w:val="2"/>
            <w:tcBorders>
              <w:top w:val="nil"/>
              <w:left w:val="single" w:sz="4" w:space="0" w:color="auto"/>
              <w:bottom w:val="single" w:sz="4" w:space="0" w:color="auto"/>
              <w:right w:val="single" w:sz="4" w:space="0" w:color="auto"/>
            </w:tcBorders>
            <w:shd w:val="clear" w:color="auto" w:fill="auto"/>
            <w:vAlign w:val="center"/>
            <w:hideMark/>
          </w:tcPr>
          <w:p w14:paraId="6750D43A" w14:textId="77777777" w:rsidR="000C73FA" w:rsidRPr="00020619" w:rsidRDefault="000C73FA" w:rsidP="00BB34DD">
            <w:pPr>
              <w:pStyle w:val="TAH"/>
              <w:rPr>
                <w:ins w:id="63194" w:author="BigCREditor-RAN4#104-bis" w:date="2022-10-21T15:38:00Z"/>
              </w:rPr>
            </w:pPr>
          </w:p>
        </w:tc>
        <w:tc>
          <w:tcPr>
            <w:tcW w:w="850" w:type="dxa"/>
            <w:tcBorders>
              <w:top w:val="nil"/>
              <w:left w:val="single" w:sz="4" w:space="0" w:color="auto"/>
              <w:bottom w:val="single" w:sz="4" w:space="0" w:color="auto"/>
              <w:right w:val="single" w:sz="4" w:space="0" w:color="auto"/>
            </w:tcBorders>
            <w:shd w:val="clear" w:color="auto" w:fill="auto"/>
            <w:vAlign w:val="center"/>
            <w:hideMark/>
          </w:tcPr>
          <w:p w14:paraId="22EAB49A" w14:textId="77777777" w:rsidR="000C73FA" w:rsidRPr="00020619" w:rsidRDefault="000C73FA" w:rsidP="00BB34DD">
            <w:pPr>
              <w:pStyle w:val="TAH"/>
              <w:rPr>
                <w:ins w:id="63195" w:author="BigCREditor-RAN4#104-bis" w:date="2022-10-21T15:38:00Z"/>
              </w:rPr>
            </w:pPr>
          </w:p>
        </w:tc>
        <w:tc>
          <w:tcPr>
            <w:tcW w:w="879" w:type="dxa"/>
            <w:tcBorders>
              <w:top w:val="single" w:sz="4" w:space="0" w:color="auto"/>
              <w:left w:val="single" w:sz="4" w:space="0" w:color="auto"/>
              <w:bottom w:val="single" w:sz="4" w:space="0" w:color="auto"/>
              <w:right w:val="single" w:sz="4" w:space="0" w:color="auto"/>
            </w:tcBorders>
            <w:hideMark/>
          </w:tcPr>
          <w:p w14:paraId="211F3145" w14:textId="77777777" w:rsidR="000C73FA" w:rsidRPr="00020619" w:rsidRDefault="000C73FA" w:rsidP="00BB34DD">
            <w:pPr>
              <w:pStyle w:val="TAH"/>
              <w:rPr>
                <w:ins w:id="63196" w:author="BigCREditor-RAN4#104-bis" w:date="2022-10-21T15:38:00Z"/>
              </w:rPr>
            </w:pPr>
            <w:ins w:id="63197" w:author="BigCREditor-RAN4#104-bis" w:date="2022-10-21T15:38: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44B1D5D2" w14:textId="77777777" w:rsidR="000C73FA" w:rsidRPr="00020619" w:rsidRDefault="000C73FA" w:rsidP="00BB34DD">
            <w:pPr>
              <w:pStyle w:val="TAH"/>
              <w:rPr>
                <w:ins w:id="63198" w:author="BigCREditor-RAN4#104-bis" w:date="2022-10-21T15:38:00Z"/>
              </w:rPr>
            </w:pPr>
            <w:ins w:id="63199" w:author="BigCREditor-RAN4#104-bis" w:date="2022-10-21T15:38: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7564A424" w14:textId="77777777" w:rsidR="000C73FA" w:rsidRPr="00020619" w:rsidRDefault="000C73FA" w:rsidP="00BB34DD">
            <w:pPr>
              <w:pStyle w:val="TAH"/>
              <w:rPr>
                <w:ins w:id="63200" w:author="BigCREditor-RAN4#104-bis" w:date="2022-10-21T15:38:00Z"/>
              </w:rPr>
            </w:pPr>
            <w:ins w:id="63201" w:author="BigCREditor-RAN4#104-bis" w:date="2022-10-21T15:38: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30F9E487" w14:textId="77777777" w:rsidR="000C73FA" w:rsidRPr="00020619" w:rsidRDefault="000C73FA" w:rsidP="00BB34DD">
            <w:pPr>
              <w:pStyle w:val="TAH"/>
              <w:rPr>
                <w:ins w:id="63202" w:author="BigCREditor-RAN4#104-bis" w:date="2022-10-21T15:38:00Z"/>
              </w:rPr>
            </w:pPr>
            <w:ins w:id="63203" w:author="BigCREditor-RAN4#104-bis" w:date="2022-10-21T15:38: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7DC0D4CC" w14:textId="77777777" w:rsidR="000C73FA" w:rsidRPr="00020619" w:rsidRDefault="000C73FA" w:rsidP="00BB34DD">
            <w:pPr>
              <w:pStyle w:val="TAH"/>
              <w:rPr>
                <w:ins w:id="63204" w:author="BigCREditor-RAN4#104-bis" w:date="2022-10-21T15:38:00Z"/>
              </w:rPr>
            </w:pPr>
            <w:ins w:id="63205" w:author="BigCREditor-RAN4#104-bis" w:date="2022-10-21T15:38:00Z">
              <w:r w:rsidRPr="00020619">
                <w:t>T5</w:t>
              </w:r>
            </w:ins>
          </w:p>
        </w:tc>
      </w:tr>
      <w:tr w:rsidR="000C73FA" w:rsidRPr="00020619" w14:paraId="5B201BB6" w14:textId="77777777" w:rsidTr="00BB34DD">
        <w:trPr>
          <w:cantSplit/>
          <w:trHeight w:val="270"/>
          <w:jc w:val="center"/>
          <w:ins w:id="63206"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tcPr>
          <w:p w14:paraId="372165C6" w14:textId="77777777" w:rsidR="000C73FA" w:rsidRPr="00020619" w:rsidRDefault="000C73FA" w:rsidP="00BB34DD">
            <w:pPr>
              <w:pStyle w:val="TAL"/>
              <w:rPr>
                <w:ins w:id="63207" w:author="BigCREditor-RAN4#104-bis" w:date="2022-10-21T15:38:00Z"/>
                <w:lang w:eastAsia="ja-JP"/>
              </w:rPr>
            </w:pPr>
            <w:proofErr w:type="spellStart"/>
            <w:ins w:id="63208" w:author="BigCREditor-RAN4#104-bis" w:date="2022-10-21T15:38:00Z">
              <w:r w:rsidRPr="00020619">
                <w:t>AoA</w:t>
              </w:r>
              <w:proofErr w:type="spellEnd"/>
              <w:r w:rsidRPr="00020619">
                <w:t xml:space="preserve"> setup</w:t>
              </w:r>
            </w:ins>
          </w:p>
        </w:tc>
        <w:tc>
          <w:tcPr>
            <w:tcW w:w="850" w:type="dxa"/>
            <w:tcBorders>
              <w:top w:val="single" w:sz="4" w:space="0" w:color="auto"/>
              <w:left w:val="single" w:sz="4" w:space="0" w:color="auto"/>
              <w:bottom w:val="single" w:sz="4" w:space="0" w:color="auto"/>
              <w:right w:val="single" w:sz="4" w:space="0" w:color="auto"/>
            </w:tcBorders>
          </w:tcPr>
          <w:p w14:paraId="174A216B" w14:textId="77777777" w:rsidR="000C73FA" w:rsidRPr="00020619" w:rsidRDefault="000C73FA" w:rsidP="00BB34DD">
            <w:pPr>
              <w:pStyle w:val="TAC"/>
              <w:rPr>
                <w:ins w:id="63209" w:author="BigCREditor-RAN4#104-bis" w:date="2022-10-21T15:38:00Z"/>
              </w:rPr>
            </w:pPr>
          </w:p>
        </w:tc>
        <w:tc>
          <w:tcPr>
            <w:tcW w:w="4395" w:type="dxa"/>
            <w:gridSpan w:val="5"/>
            <w:tcBorders>
              <w:top w:val="single" w:sz="4" w:space="0" w:color="auto"/>
              <w:left w:val="single" w:sz="4" w:space="0" w:color="auto"/>
              <w:right w:val="single" w:sz="4" w:space="0" w:color="auto"/>
            </w:tcBorders>
          </w:tcPr>
          <w:p w14:paraId="11F0BA19" w14:textId="77777777" w:rsidR="000C73FA" w:rsidRPr="00020619" w:rsidRDefault="000C73FA" w:rsidP="00BB34DD">
            <w:pPr>
              <w:pStyle w:val="TAC"/>
              <w:rPr>
                <w:ins w:id="63210" w:author="BigCREditor-RAN4#104-bis" w:date="2022-10-21T15:38:00Z"/>
              </w:rPr>
            </w:pPr>
            <w:ins w:id="63211" w:author="BigCREditor-RAN4#104-bis" w:date="2022-10-21T15:38:00Z">
              <w:r w:rsidRPr="00020619">
                <w:rPr>
                  <w:rFonts w:eastAsia="MS Mincho"/>
                </w:rPr>
                <w:t>Setup 1 defined in A.3.15</w:t>
              </w:r>
            </w:ins>
          </w:p>
        </w:tc>
      </w:tr>
      <w:tr w:rsidR="000C73FA" w:rsidRPr="00020619" w14:paraId="28D74535" w14:textId="77777777" w:rsidTr="00BB34DD">
        <w:trPr>
          <w:cantSplit/>
          <w:trHeight w:val="270"/>
          <w:jc w:val="center"/>
          <w:ins w:id="63212"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tcPr>
          <w:p w14:paraId="79D3EBA8" w14:textId="77777777" w:rsidR="000C73FA" w:rsidRPr="00020619" w:rsidRDefault="000C73FA" w:rsidP="00BB34DD">
            <w:pPr>
              <w:pStyle w:val="TAL"/>
              <w:rPr>
                <w:ins w:id="63213" w:author="BigCREditor-RAN4#104-bis" w:date="2022-10-21T15:38:00Z"/>
              </w:rPr>
            </w:pPr>
            <w:ins w:id="63214" w:author="BigCREditor-RAN4#104-bis" w:date="2022-10-21T15:38:00Z">
              <w:r w:rsidRPr="00020619">
                <w:t xml:space="preserve">Assumption for UE beams </w:t>
              </w:r>
              <w:r w:rsidRPr="00020619">
                <w:rPr>
                  <w:vertAlign w:val="superscript"/>
                </w:rPr>
                <w:t>Note 10</w:t>
              </w:r>
            </w:ins>
          </w:p>
        </w:tc>
        <w:tc>
          <w:tcPr>
            <w:tcW w:w="850" w:type="dxa"/>
            <w:tcBorders>
              <w:top w:val="single" w:sz="4" w:space="0" w:color="auto"/>
              <w:left w:val="single" w:sz="4" w:space="0" w:color="auto"/>
              <w:bottom w:val="single" w:sz="4" w:space="0" w:color="auto"/>
              <w:right w:val="single" w:sz="4" w:space="0" w:color="auto"/>
            </w:tcBorders>
          </w:tcPr>
          <w:p w14:paraId="5204845E" w14:textId="77777777" w:rsidR="000C73FA" w:rsidRPr="00020619" w:rsidRDefault="000C73FA" w:rsidP="00BB34DD">
            <w:pPr>
              <w:pStyle w:val="TAC"/>
              <w:rPr>
                <w:ins w:id="63215" w:author="BigCREditor-RAN4#104-bis" w:date="2022-10-21T15:38:00Z"/>
              </w:rPr>
            </w:pPr>
          </w:p>
        </w:tc>
        <w:tc>
          <w:tcPr>
            <w:tcW w:w="4395" w:type="dxa"/>
            <w:gridSpan w:val="5"/>
            <w:tcBorders>
              <w:top w:val="single" w:sz="4" w:space="0" w:color="auto"/>
              <w:left w:val="single" w:sz="4" w:space="0" w:color="auto"/>
              <w:bottom w:val="single" w:sz="4" w:space="0" w:color="auto"/>
              <w:right w:val="single" w:sz="4" w:space="0" w:color="auto"/>
            </w:tcBorders>
          </w:tcPr>
          <w:p w14:paraId="1256D933" w14:textId="77777777" w:rsidR="000C73FA" w:rsidRPr="00020619" w:rsidRDefault="000C73FA" w:rsidP="00BB34DD">
            <w:pPr>
              <w:pStyle w:val="TAC"/>
              <w:rPr>
                <w:ins w:id="63216" w:author="BigCREditor-RAN4#104-bis" w:date="2022-10-21T15:38:00Z"/>
                <w:rFonts w:eastAsia="MS Mincho"/>
              </w:rPr>
            </w:pPr>
            <w:ins w:id="63217" w:author="BigCREditor-RAN4#104-bis" w:date="2022-10-21T15:38:00Z">
              <w:r w:rsidRPr="00020619">
                <w:rPr>
                  <w:rFonts w:eastAsia="MS Mincho"/>
                </w:rPr>
                <w:t>Rough</w:t>
              </w:r>
            </w:ins>
          </w:p>
        </w:tc>
      </w:tr>
      <w:tr w:rsidR="000C73FA" w:rsidRPr="00020619" w14:paraId="20AB2FC7" w14:textId="77777777" w:rsidTr="00BB34DD">
        <w:trPr>
          <w:cantSplit/>
          <w:trHeight w:val="270"/>
          <w:jc w:val="center"/>
          <w:ins w:id="63218"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6586C743" w14:textId="77777777" w:rsidR="000C73FA" w:rsidRPr="00020619" w:rsidRDefault="000C73FA" w:rsidP="00BB34DD">
            <w:pPr>
              <w:pStyle w:val="TAL"/>
              <w:rPr>
                <w:ins w:id="63219" w:author="BigCREditor-RAN4#104-bis" w:date="2022-10-21T15:38:00Z"/>
              </w:rPr>
            </w:pPr>
            <w:ins w:id="63220" w:author="BigCREditor-RAN4#104-bis" w:date="2022-10-21T15:38: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7E973A57" w14:textId="77777777" w:rsidR="000C73FA" w:rsidRPr="00020619" w:rsidRDefault="000C73FA" w:rsidP="00BB34DD">
            <w:pPr>
              <w:pStyle w:val="TAC"/>
              <w:rPr>
                <w:ins w:id="63221" w:author="BigCREditor-RAN4#104-bis" w:date="2022-10-21T15:38:00Z"/>
              </w:rPr>
            </w:pPr>
            <w:ins w:id="63222" w:author="BigCREditor-RAN4#104-bis" w:date="2022-10-21T15:38:00Z">
              <w:r w:rsidRPr="00020619">
                <w:t>dB</w:t>
              </w:r>
            </w:ins>
          </w:p>
        </w:tc>
        <w:tc>
          <w:tcPr>
            <w:tcW w:w="4395" w:type="dxa"/>
            <w:gridSpan w:val="5"/>
            <w:tcBorders>
              <w:top w:val="single" w:sz="4" w:space="0" w:color="auto"/>
              <w:left w:val="single" w:sz="4" w:space="0" w:color="auto"/>
              <w:bottom w:val="nil"/>
              <w:right w:val="single" w:sz="4" w:space="0" w:color="auto"/>
            </w:tcBorders>
            <w:shd w:val="clear" w:color="auto" w:fill="auto"/>
            <w:vAlign w:val="center"/>
          </w:tcPr>
          <w:p w14:paraId="0AA6161E" w14:textId="77777777" w:rsidR="000C73FA" w:rsidRPr="00020619" w:rsidRDefault="000C73FA" w:rsidP="00BB34DD">
            <w:pPr>
              <w:pStyle w:val="TAC"/>
              <w:rPr>
                <w:ins w:id="63223" w:author="BigCREditor-RAN4#104-bis" w:date="2022-10-21T15:38:00Z"/>
              </w:rPr>
            </w:pPr>
            <w:ins w:id="63224" w:author="BigCREditor-RAN4#104-bis" w:date="2022-10-21T15:38:00Z">
              <w:r w:rsidRPr="00020619">
                <w:t>0</w:t>
              </w:r>
            </w:ins>
          </w:p>
        </w:tc>
      </w:tr>
      <w:tr w:rsidR="000C73FA" w:rsidRPr="00020619" w14:paraId="3386B21F" w14:textId="77777777" w:rsidTr="00BB34DD">
        <w:trPr>
          <w:cantSplit/>
          <w:trHeight w:val="174"/>
          <w:jc w:val="center"/>
          <w:ins w:id="63225"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6254A594" w14:textId="77777777" w:rsidR="000C73FA" w:rsidRPr="00020619" w:rsidRDefault="000C73FA" w:rsidP="00BB34DD">
            <w:pPr>
              <w:pStyle w:val="TAL"/>
              <w:rPr>
                <w:ins w:id="63226" w:author="BigCREditor-RAN4#104-bis" w:date="2022-10-21T15:38:00Z"/>
              </w:rPr>
            </w:pPr>
            <w:ins w:id="63227" w:author="BigCREditor-RAN4#104-bis" w:date="2022-10-21T15:38: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6461191F" w14:textId="77777777" w:rsidR="000C73FA" w:rsidRPr="00020619" w:rsidRDefault="000C73FA" w:rsidP="00BB34DD">
            <w:pPr>
              <w:pStyle w:val="TAC"/>
              <w:rPr>
                <w:ins w:id="63228" w:author="BigCREditor-RAN4#104-bis" w:date="2022-10-21T15:38:00Z"/>
              </w:rPr>
            </w:pPr>
            <w:ins w:id="63229" w:author="BigCREditor-RAN4#104-bis" w:date="2022-10-21T15:38: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7C0DABDA" w14:textId="77777777" w:rsidR="000C73FA" w:rsidRPr="00020619" w:rsidRDefault="000C73FA" w:rsidP="00BB34DD">
            <w:pPr>
              <w:pStyle w:val="TAC"/>
              <w:rPr>
                <w:ins w:id="63230" w:author="BigCREditor-RAN4#104-bis" w:date="2022-10-21T15:38:00Z"/>
              </w:rPr>
            </w:pPr>
          </w:p>
        </w:tc>
      </w:tr>
      <w:tr w:rsidR="000C73FA" w:rsidRPr="00020619" w14:paraId="1C4A529F" w14:textId="77777777" w:rsidTr="00BB34DD">
        <w:trPr>
          <w:cantSplit/>
          <w:trHeight w:val="163"/>
          <w:jc w:val="center"/>
          <w:ins w:id="63231"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516C26B4" w14:textId="77777777" w:rsidR="000C73FA" w:rsidRPr="00020619" w:rsidRDefault="000C73FA" w:rsidP="00BB34DD">
            <w:pPr>
              <w:pStyle w:val="TAL"/>
              <w:rPr>
                <w:ins w:id="63232" w:author="BigCREditor-RAN4#104-bis" w:date="2022-10-21T15:38:00Z"/>
              </w:rPr>
            </w:pPr>
            <w:ins w:id="63233" w:author="BigCREditor-RAN4#104-bis" w:date="2022-10-21T15:38: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3D15A042" w14:textId="77777777" w:rsidR="000C73FA" w:rsidRPr="00020619" w:rsidRDefault="000C73FA" w:rsidP="00BB34DD">
            <w:pPr>
              <w:pStyle w:val="TAC"/>
              <w:rPr>
                <w:ins w:id="63234" w:author="BigCREditor-RAN4#104-bis" w:date="2022-10-21T15:38:00Z"/>
              </w:rPr>
            </w:pPr>
            <w:ins w:id="63235" w:author="BigCREditor-RAN4#104-bis" w:date="2022-10-21T15:38:00Z">
              <w:r w:rsidRPr="00020619">
                <w:t>dB</w:t>
              </w:r>
            </w:ins>
          </w:p>
        </w:tc>
        <w:tc>
          <w:tcPr>
            <w:tcW w:w="4395" w:type="dxa"/>
            <w:gridSpan w:val="5"/>
            <w:tcBorders>
              <w:top w:val="nil"/>
              <w:left w:val="single" w:sz="4" w:space="0" w:color="auto"/>
              <w:bottom w:val="nil"/>
              <w:right w:val="single" w:sz="4" w:space="0" w:color="auto"/>
            </w:tcBorders>
            <w:shd w:val="clear" w:color="auto" w:fill="auto"/>
          </w:tcPr>
          <w:p w14:paraId="01B1C7CA" w14:textId="77777777" w:rsidR="000C73FA" w:rsidRPr="00020619" w:rsidRDefault="000C73FA" w:rsidP="00BB34DD">
            <w:pPr>
              <w:pStyle w:val="TAC"/>
              <w:rPr>
                <w:ins w:id="63236" w:author="BigCREditor-RAN4#104-bis" w:date="2022-10-21T15:38:00Z"/>
              </w:rPr>
            </w:pPr>
          </w:p>
        </w:tc>
      </w:tr>
      <w:tr w:rsidR="000C73FA" w:rsidRPr="00020619" w14:paraId="7BF9F16E" w14:textId="77777777" w:rsidTr="00BB34DD">
        <w:trPr>
          <w:cantSplit/>
          <w:trHeight w:val="163"/>
          <w:jc w:val="center"/>
          <w:ins w:id="63237"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6A50671E" w14:textId="77777777" w:rsidR="000C73FA" w:rsidRPr="00020619" w:rsidRDefault="000C73FA" w:rsidP="00BB34DD">
            <w:pPr>
              <w:pStyle w:val="TAL"/>
              <w:rPr>
                <w:ins w:id="63238" w:author="BigCREditor-RAN4#104-bis" w:date="2022-10-21T15:38:00Z"/>
              </w:rPr>
            </w:pPr>
            <w:ins w:id="63239" w:author="BigCREditor-RAN4#104-bis" w:date="2022-10-21T15:38: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2990D413" w14:textId="77777777" w:rsidR="000C73FA" w:rsidRPr="00020619" w:rsidRDefault="000C73FA" w:rsidP="00BB34DD">
            <w:pPr>
              <w:pStyle w:val="TAC"/>
              <w:rPr>
                <w:ins w:id="63240" w:author="BigCREditor-RAN4#104-bis" w:date="2022-10-21T15:38:00Z"/>
              </w:rPr>
            </w:pPr>
            <w:ins w:id="63241" w:author="BigCREditor-RAN4#104-bis" w:date="2022-10-21T15:38: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34249F24" w14:textId="77777777" w:rsidR="000C73FA" w:rsidRPr="00020619" w:rsidRDefault="000C73FA" w:rsidP="00BB34DD">
            <w:pPr>
              <w:pStyle w:val="TAC"/>
              <w:rPr>
                <w:ins w:id="63242" w:author="BigCREditor-RAN4#104-bis" w:date="2022-10-21T15:38:00Z"/>
              </w:rPr>
            </w:pPr>
          </w:p>
        </w:tc>
      </w:tr>
      <w:tr w:rsidR="000C73FA" w:rsidRPr="00020619" w14:paraId="53692B28" w14:textId="77777777" w:rsidTr="00BB34DD">
        <w:trPr>
          <w:cantSplit/>
          <w:trHeight w:val="174"/>
          <w:jc w:val="center"/>
          <w:ins w:id="63243"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3EB0027F" w14:textId="77777777" w:rsidR="000C73FA" w:rsidRPr="00020619" w:rsidRDefault="000C73FA" w:rsidP="00BB34DD">
            <w:pPr>
              <w:pStyle w:val="TAL"/>
              <w:rPr>
                <w:ins w:id="63244" w:author="BigCREditor-RAN4#104-bis" w:date="2022-10-21T15:38:00Z"/>
              </w:rPr>
            </w:pPr>
            <w:ins w:id="63245" w:author="BigCREditor-RAN4#104-bis" w:date="2022-10-21T15:38: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015C8D98" w14:textId="77777777" w:rsidR="000C73FA" w:rsidRPr="00020619" w:rsidRDefault="000C73FA" w:rsidP="00BB34DD">
            <w:pPr>
              <w:pStyle w:val="TAC"/>
              <w:rPr>
                <w:ins w:id="63246" w:author="BigCREditor-RAN4#104-bis" w:date="2022-10-21T15:38:00Z"/>
              </w:rPr>
            </w:pPr>
            <w:ins w:id="63247" w:author="BigCREditor-RAN4#104-bis" w:date="2022-10-21T15:38: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56B0B052" w14:textId="77777777" w:rsidR="000C73FA" w:rsidRPr="00020619" w:rsidRDefault="000C73FA" w:rsidP="00BB34DD">
            <w:pPr>
              <w:pStyle w:val="TAC"/>
              <w:rPr>
                <w:ins w:id="63248" w:author="BigCREditor-RAN4#104-bis" w:date="2022-10-21T15:38:00Z"/>
              </w:rPr>
            </w:pPr>
          </w:p>
        </w:tc>
      </w:tr>
      <w:tr w:rsidR="000C73FA" w:rsidRPr="00020619" w14:paraId="76873519" w14:textId="77777777" w:rsidTr="00BB34DD">
        <w:trPr>
          <w:cantSplit/>
          <w:trHeight w:val="163"/>
          <w:jc w:val="center"/>
          <w:ins w:id="63249"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04A97C05" w14:textId="77777777" w:rsidR="000C73FA" w:rsidRPr="00020619" w:rsidRDefault="000C73FA" w:rsidP="00BB34DD">
            <w:pPr>
              <w:pStyle w:val="TAL"/>
              <w:rPr>
                <w:ins w:id="63250" w:author="BigCREditor-RAN4#104-bis" w:date="2022-10-21T15:38:00Z"/>
              </w:rPr>
            </w:pPr>
            <w:ins w:id="63251" w:author="BigCREditor-RAN4#104-bis" w:date="2022-10-21T15:38: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7507812A" w14:textId="77777777" w:rsidR="000C73FA" w:rsidRPr="00020619" w:rsidRDefault="000C73FA" w:rsidP="00BB34DD">
            <w:pPr>
              <w:pStyle w:val="TAC"/>
              <w:rPr>
                <w:ins w:id="63252" w:author="BigCREditor-RAN4#104-bis" w:date="2022-10-21T15:38:00Z"/>
              </w:rPr>
            </w:pPr>
            <w:ins w:id="63253" w:author="BigCREditor-RAN4#104-bis" w:date="2022-10-21T15:38: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3BF30EAF" w14:textId="77777777" w:rsidR="000C73FA" w:rsidRPr="00020619" w:rsidRDefault="000C73FA" w:rsidP="00BB34DD">
            <w:pPr>
              <w:pStyle w:val="TAC"/>
              <w:rPr>
                <w:ins w:id="63254" w:author="BigCREditor-RAN4#104-bis" w:date="2022-10-21T15:38:00Z"/>
              </w:rPr>
            </w:pPr>
          </w:p>
        </w:tc>
      </w:tr>
      <w:tr w:rsidR="000C73FA" w:rsidRPr="00020619" w14:paraId="7F26D594" w14:textId="77777777" w:rsidTr="00BB34DD">
        <w:trPr>
          <w:cantSplit/>
          <w:trHeight w:val="163"/>
          <w:jc w:val="center"/>
          <w:ins w:id="63255"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3C0D0501" w14:textId="77777777" w:rsidR="000C73FA" w:rsidRPr="00020619" w:rsidRDefault="000C73FA" w:rsidP="00BB34DD">
            <w:pPr>
              <w:pStyle w:val="TAL"/>
              <w:rPr>
                <w:ins w:id="63256" w:author="BigCREditor-RAN4#104-bis" w:date="2022-10-21T15:38:00Z"/>
              </w:rPr>
            </w:pPr>
            <w:ins w:id="63257" w:author="BigCREditor-RAN4#104-bis" w:date="2022-10-21T15:38: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5A85DA31" w14:textId="77777777" w:rsidR="000C73FA" w:rsidRPr="00020619" w:rsidRDefault="000C73FA" w:rsidP="00BB34DD">
            <w:pPr>
              <w:pStyle w:val="TAC"/>
              <w:rPr>
                <w:ins w:id="63258" w:author="BigCREditor-RAN4#104-bis" w:date="2022-10-21T15:38:00Z"/>
              </w:rPr>
            </w:pPr>
            <w:ins w:id="63259" w:author="BigCREditor-RAN4#104-bis" w:date="2022-10-21T15:38: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5C107A0B" w14:textId="77777777" w:rsidR="000C73FA" w:rsidRPr="00020619" w:rsidRDefault="000C73FA" w:rsidP="00BB34DD">
            <w:pPr>
              <w:pStyle w:val="TAC"/>
              <w:rPr>
                <w:ins w:id="63260" w:author="BigCREditor-RAN4#104-bis" w:date="2022-10-21T15:38:00Z"/>
              </w:rPr>
            </w:pPr>
          </w:p>
        </w:tc>
      </w:tr>
      <w:tr w:rsidR="000C73FA" w:rsidRPr="00020619" w14:paraId="0E9CC8DD" w14:textId="77777777" w:rsidTr="00BB34DD">
        <w:trPr>
          <w:cantSplit/>
          <w:trHeight w:val="163"/>
          <w:jc w:val="center"/>
          <w:ins w:id="63261"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0FDC89F3" w14:textId="77777777" w:rsidR="000C73FA" w:rsidRPr="00020619" w:rsidRDefault="000C73FA" w:rsidP="00BB34DD">
            <w:pPr>
              <w:pStyle w:val="TAL"/>
              <w:rPr>
                <w:ins w:id="63262" w:author="BigCREditor-RAN4#104-bis" w:date="2022-10-21T15:38:00Z"/>
              </w:rPr>
            </w:pPr>
            <w:ins w:id="63263" w:author="BigCREditor-RAN4#104-bis" w:date="2022-10-21T15:38: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1AA4FA6F" w14:textId="77777777" w:rsidR="000C73FA" w:rsidRPr="00020619" w:rsidRDefault="000C73FA" w:rsidP="00BB34DD">
            <w:pPr>
              <w:pStyle w:val="TAC"/>
              <w:rPr>
                <w:ins w:id="63264" w:author="BigCREditor-RAN4#104-bis" w:date="2022-10-21T15:38:00Z"/>
              </w:rPr>
            </w:pPr>
            <w:ins w:id="63265" w:author="BigCREditor-RAN4#104-bis" w:date="2022-10-21T15:38:00Z">
              <w:r w:rsidRPr="00020619">
                <w:t>dB</w:t>
              </w:r>
            </w:ins>
          </w:p>
        </w:tc>
        <w:tc>
          <w:tcPr>
            <w:tcW w:w="4395" w:type="dxa"/>
            <w:gridSpan w:val="5"/>
            <w:tcBorders>
              <w:top w:val="nil"/>
              <w:left w:val="single" w:sz="4" w:space="0" w:color="auto"/>
              <w:bottom w:val="nil"/>
              <w:right w:val="single" w:sz="4" w:space="0" w:color="auto"/>
            </w:tcBorders>
            <w:shd w:val="clear" w:color="auto" w:fill="auto"/>
            <w:vAlign w:val="center"/>
            <w:hideMark/>
          </w:tcPr>
          <w:p w14:paraId="46282EEB" w14:textId="77777777" w:rsidR="000C73FA" w:rsidRPr="00020619" w:rsidRDefault="000C73FA" w:rsidP="00BB34DD">
            <w:pPr>
              <w:pStyle w:val="TAC"/>
              <w:rPr>
                <w:ins w:id="63266" w:author="BigCREditor-RAN4#104-bis" w:date="2022-10-21T15:38:00Z"/>
              </w:rPr>
            </w:pPr>
          </w:p>
        </w:tc>
      </w:tr>
      <w:tr w:rsidR="000C73FA" w:rsidRPr="00020619" w14:paraId="460C2DE7" w14:textId="77777777" w:rsidTr="00BB34DD">
        <w:trPr>
          <w:cantSplit/>
          <w:trHeight w:val="163"/>
          <w:jc w:val="center"/>
          <w:ins w:id="63267"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2FD27172" w14:textId="77777777" w:rsidR="000C73FA" w:rsidRPr="00020619" w:rsidRDefault="000C73FA" w:rsidP="00BB34DD">
            <w:pPr>
              <w:pStyle w:val="TAL"/>
              <w:rPr>
                <w:ins w:id="63268" w:author="BigCREditor-RAN4#104-bis" w:date="2022-10-21T15:38:00Z"/>
              </w:rPr>
            </w:pPr>
            <w:ins w:id="63269" w:author="BigCREditor-RAN4#104-bis" w:date="2022-10-21T15:38: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3756EDDE" w14:textId="77777777" w:rsidR="000C73FA" w:rsidRPr="00020619" w:rsidRDefault="000C73FA" w:rsidP="00BB34DD">
            <w:pPr>
              <w:pStyle w:val="TAC"/>
              <w:rPr>
                <w:ins w:id="63270" w:author="BigCREditor-RAN4#104-bis" w:date="2022-10-21T15:38:00Z"/>
              </w:rPr>
            </w:pPr>
            <w:ins w:id="63271" w:author="BigCREditor-RAN4#104-bis" w:date="2022-10-21T15:38:00Z">
              <w:r w:rsidRPr="00020619">
                <w:t>dB</w:t>
              </w:r>
            </w:ins>
          </w:p>
        </w:tc>
        <w:tc>
          <w:tcPr>
            <w:tcW w:w="4395" w:type="dxa"/>
            <w:gridSpan w:val="5"/>
            <w:tcBorders>
              <w:top w:val="nil"/>
              <w:left w:val="single" w:sz="4" w:space="0" w:color="auto"/>
              <w:bottom w:val="single" w:sz="4" w:space="0" w:color="auto"/>
              <w:right w:val="single" w:sz="4" w:space="0" w:color="auto"/>
            </w:tcBorders>
            <w:shd w:val="clear" w:color="auto" w:fill="auto"/>
            <w:vAlign w:val="center"/>
            <w:hideMark/>
          </w:tcPr>
          <w:p w14:paraId="1CF0341E" w14:textId="77777777" w:rsidR="000C73FA" w:rsidRPr="00020619" w:rsidRDefault="000C73FA" w:rsidP="00BB34DD">
            <w:pPr>
              <w:pStyle w:val="TAC"/>
              <w:rPr>
                <w:ins w:id="63272" w:author="BigCREditor-RAN4#104-bis" w:date="2022-10-21T15:38:00Z"/>
              </w:rPr>
            </w:pPr>
          </w:p>
        </w:tc>
      </w:tr>
      <w:tr w:rsidR="000C73FA" w:rsidRPr="00020619" w14:paraId="175058AB" w14:textId="77777777" w:rsidTr="00BB34DD">
        <w:trPr>
          <w:cantSplit/>
          <w:trHeight w:val="105"/>
          <w:jc w:val="center"/>
          <w:ins w:id="63273" w:author="BigCREditor-RAN4#104-bis" w:date="2022-10-21T15:38:00Z"/>
        </w:trPr>
        <w:tc>
          <w:tcPr>
            <w:tcW w:w="2263" w:type="dxa"/>
            <w:tcBorders>
              <w:top w:val="single" w:sz="4" w:space="0" w:color="auto"/>
              <w:left w:val="single" w:sz="4" w:space="0" w:color="auto"/>
              <w:bottom w:val="single" w:sz="4" w:space="0" w:color="auto"/>
              <w:right w:val="single" w:sz="4" w:space="0" w:color="auto"/>
            </w:tcBorders>
            <w:hideMark/>
          </w:tcPr>
          <w:p w14:paraId="5C49C9F0" w14:textId="77777777" w:rsidR="000C73FA" w:rsidRPr="00020619" w:rsidRDefault="000C73FA" w:rsidP="00BB34DD">
            <w:pPr>
              <w:pStyle w:val="TAL"/>
              <w:rPr>
                <w:ins w:id="63274" w:author="BigCREditor-RAN4#104-bis" w:date="2022-10-21T15:38:00Z"/>
              </w:rPr>
            </w:pPr>
            <w:ins w:id="63275" w:author="BigCREditor-RAN4#104-bis" w:date="2022-10-21T15:38:00Z">
              <w:r w:rsidRPr="00020619">
                <w:t>SNR_CSI-RS</w:t>
              </w:r>
              <w:r w:rsidRPr="00020619">
                <w:rPr>
                  <w:rFonts w:eastAsia="?? ??"/>
                </w:rPr>
                <w:t xml:space="preserve"> of </w:t>
              </w:r>
              <w:r w:rsidRPr="00020619">
                <w:t>set q</w:t>
              </w:r>
              <w:r w:rsidRPr="00020619">
                <w:rPr>
                  <w:vertAlign w:val="subscript"/>
                </w:rPr>
                <w:t>0</w:t>
              </w:r>
            </w:ins>
          </w:p>
        </w:tc>
        <w:tc>
          <w:tcPr>
            <w:tcW w:w="1418" w:type="dxa"/>
            <w:tcBorders>
              <w:top w:val="single" w:sz="4" w:space="0" w:color="auto"/>
              <w:left w:val="single" w:sz="4" w:space="0" w:color="auto"/>
              <w:bottom w:val="single" w:sz="4" w:space="0" w:color="auto"/>
              <w:right w:val="single" w:sz="4" w:space="0" w:color="auto"/>
            </w:tcBorders>
            <w:hideMark/>
          </w:tcPr>
          <w:p w14:paraId="15D4DFEC" w14:textId="77777777" w:rsidR="000C73FA" w:rsidRPr="00020619" w:rsidRDefault="000C73FA" w:rsidP="00BB34DD">
            <w:pPr>
              <w:pStyle w:val="TAL"/>
              <w:rPr>
                <w:ins w:id="63276" w:author="BigCREditor-RAN4#104-bis" w:date="2022-10-21T15:38:00Z"/>
                <w:noProof/>
              </w:rPr>
            </w:pPr>
            <w:ins w:id="63277" w:author="BigCREditor-RAN4#104-bis" w:date="2022-10-21T15:38:00Z">
              <w:r w:rsidRPr="00020619">
                <w:rPr>
                  <w:noProof/>
                </w:rPr>
                <w:t>Config 1</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229F0B25" w14:textId="77777777" w:rsidR="000C73FA" w:rsidRPr="00020619" w:rsidRDefault="000C73FA" w:rsidP="00BB34DD">
            <w:pPr>
              <w:pStyle w:val="TAC"/>
              <w:rPr>
                <w:ins w:id="63278" w:author="BigCREditor-RAN4#104-bis" w:date="2022-10-21T15:38:00Z"/>
              </w:rPr>
            </w:pPr>
            <w:ins w:id="63279" w:author="BigCREditor-RAN4#104-bis" w:date="2022-10-21T15:38: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4A7B5CF0" w14:textId="77777777" w:rsidR="000C73FA" w:rsidRPr="00020619" w:rsidRDefault="000C73FA" w:rsidP="00BB34DD">
            <w:pPr>
              <w:pStyle w:val="TAC"/>
              <w:rPr>
                <w:ins w:id="63280" w:author="BigCREditor-RAN4#104-bis" w:date="2022-10-21T15:38:00Z"/>
                <w:noProof/>
              </w:rPr>
            </w:pPr>
            <w:ins w:id="63281" w:author="BigCREditor-RAN4#104-bis" w:date="2022-10-21T15:38:00Z">
              <w:r w:rsidRPr="00020619">
                <w:rPr>
                  <w:rFonts w:eastAsia="MS Mincho"/>
                </w:rPr>
                <w:t>5</w:t>
              </w:r>
              <w:r w:rsidRPr="00020619">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79A93C80" w14:textId="77777777" w:rsidR="000C73FA" w:rsidRPr="00020619" w:rsidRDefault="000C73FA" w:rsidP="00BB34DD">
            <w:pPr>
              <w:pStyle w:val="TAC"/>
              <w:rPr>
                <w:ins w:id="63282" w:author="BigCREditor-RAN4#104-bis" w:date="2022-10-21T15:38:00Z"/>
                <w:noProof/>
              </w:rPr>
            </w:pPr>
            <w:ins w:id="63283" w:author="BigCREditor-RAN4#104-bis" w:date="2022-10-21T15:38:00Z">
              <w:r w:rsidRPr="00020619">
                <w:rPr>
                  <w:rFonts w:eastAsia="MS Mincho"/>
                </w:rPr>
                <w:t>-3</w:t>
              </w:r>
              <w:r w:rsidRPr="00020619">
                <w:rPr>
                  <w:rFonts w:eastAsia="MS Mincho"/>
                  <w:vertAlign w:val="superscript"/>
                </w:rPr>
                <w:t xml:space="preserve"> Note 11</w:t>
              </w:r>
            </w:ins>
          </w:p>
        </w:tc>
        <w:tc>
          <w:tcPr>
            <w:tcW w:w="879" w:type="dxa"/>
            <w:tcBorders>
              <w:top w:val="single" w:sz="4" w:space="0" w:color="auto"/>
              <w:left w:val="single" w:sz="4" w:space="0" w:color="auto"/>
              <w:bottom w:val="single" w:sz="4" w:space="0" w:color="auto"/>
              <w:right w:val="single" w:sz="4" w:space="0" w:color="auto"/>
            </w:tcBorders>
          </w:tcPr>
          <w:p w14:paraId="6C82E81E" w14:textId="77777777" w:rsidR="000C73FA" w:rsidRPr="00020619" w:rsidRDefault="000C73FA" w:rsidP="00BB34DD">
            <w:pPr>
              <w:pStyle w:val="TAC"/>
              <w:rPr>
                <w:ins w:id="63284" w:author="BigCREditor-RAN4#104-bis" w:date="2022-10-21T15:38:00Z"/>
                <w:noProof/>
              </w:rPr>
            </w:pPr>
            <w:ins w:id="63285" w:author="BigCREditor-RAN4#104-bis" w:date="2022-10-21T15:38: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750FBD35" w14:textId="77777777" w:rsidR="000C73FA" w:rsidRPr="00020619" w:rsidRDefault="000C73FA" w:rsidP="00BB34DD">
            <w:pPr>
              <w:pStyle w:val="TAC"/>
              <w:rPr>
                <w:ins w:id="63286" w:author="BigCREditor-RAN4#104-bis" w:date="2022-10-21T15:38:00Z"/>
                <w:noProof/>
              </w:rPr>
            </w:pPr>
            <w:ins w:id="63287" w:author="BigCREditor-RAN4#104-bis" w:date="2022-10-21T15:38: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tcPr>
          <w:p w14:paraId="77DA9343" w14:textId="77777777" w:rsidR="000C73FA" w:rsidRPr="00020619" w:rsidRDefault="000C73FA" w:rsidP="00BB34DD">
            <w:pPr>
              <w:pStyle w:val="TAC"/>
              <w:rPr>
                <w:ins w:id="63288" w:author="BigCREditor-RAN4#104-bis" w:date="2022-10-21T15:38:00Z"/>
                <w:noProof/>
              </w:rPr>
            </w:pPr>
            <w:ins w:id="63289" w:author="BigCREditor-RAN4#104-bis" w:date="2022-10-21T15:38:00Z">
              <w:r w:rsidRPr="00020619">
                <w:rPr>
                  <w:rFonts w:eastAsia="MS Mincho"/>
                </w:rPr>
                <w:t>-12</w:t>
              </w:r>
            </w:ins>
          </w:p>
        </w:tc>
      </w:tr>
      <w:tr w:rsidR="000C73FA" w:rsidRPr="00020619" w14:paraId="7C717673" w14:textId="77777777" w:rsidTr="00BB34DD">
        <w:trPr>
          <w:cantSplit/>
          <w:trHeight w:val="105"/>
          <w:jc w:val="center"/>
          <w:ins w:id="63290" w:author="BigCREditor-RAN4#104-bis" w:date="2022-10-21T15:38:00Z"/>
        </w:trPr>
        <w:tc>
          <w:tcPr>
            <w:tcW w:w="2263" w:type="dxa"/>
            <w:tcBorders>
              <w:top w:val="single" w:sz="4" w:space="0" w:color="auto"/>
              <w:left w:val="single" w:sz="4" w:space="0" w:color="auto"/>
              <w:right w:val="single" w:sz="4" w:space="0" w:color="auto"/>
            </w:tcBorders>
            <w:vAlign w:val="center"/>
          </w:tcPr>
          <w:p w14:paraId="00665E2F" w14:textId="77777777" w:rsidR="000C73FA" w:rsidRPr="00020619" w:rsidRDefault="000C73FA" w:rsidP="00BB34DD">
            <w:pPr>
              <w:pStyle w:val="TAL"/>
              <w:rPr>
                <w:ins w:id="63291" w:author="BigCREditor-RAN4#104-bis" w:date="2022-10-21T15:38:00Z"/>
              </w:rPr>
            </w:pPr>
            <w:ins w:id="63292" w:author="BigCREditor-RAN4#104-bis" w:date="2022-10-21T15:38:00Z">
              <w:r w:rsidRPr="00020619">
                <w:t>SNR_CSI-RS of set q</w:t>
              </w:r>
              <w:r w:rsidRPr="00020619">
                <w:rPr>
                  <w:vertAlign w:val="subscript"/>
                </w:rPr>
                <w:t>1</w:t>
              </w:r>
            </w:ins>
          </w:p>
        </w:tc>
        <w:tc>
          <w:tcPr>
            <w:tcW w:w="1418" w:type="dxa"/>
            <w:tcBorders>
              <w:top w:val="single" w:sz="4" w:space="0" w:color="auto"/>
              <w:left w:val="single" w:sz="4" w:space="0" w:color="auto"/>
              <w:bottom w:val="single" w:sz="4" w:space="0" w:color="auto"/>
              <w:right w:val="single" w:sz="4" w:space="0" w:color="auto"/>
            </w:tcBorders>
          </w:tcPr>
          <w:p w14:paraId="7237DE2E" w14:textId="77777777" w:rsidR="000C73FA" w:rsidRPr="00020619" w:rsidRDefault="000C73FA" w:rsidP="00BB34DD">
            <w:pPr>
              <w:pStyle w:val="TAL"/>
              <w:rPr>
                <w:ins w:id="63293" w:author="BigCREditor-RAN4#104-bis" w:date="2022-10-21T15:38:00Z"/>
                <w:noProof/>
              </w:rPr>
            </w:pPr>
            <w:ins w:id="63294" w:author="BigCREditor-RAN4#104-bis" w:date="2022-10-21T15:38:00Z">
              <w:r w:rsidRPr="00020619">
                <w:rPr>
                  <w:noProof/>
                </w:rPr>
                <w:t>Config 1</w:t>
              </w:r>
            </w:ins>
          </w:p>
        </w:tc>
        <w:tc>
          <w:tcPr>
            <w:tcW w:w="850" w:type="dxa"/>
            <w:tcBorders>
              <w:top w:val="single" w:sz="4" w:space="0" w:color="auto"/>
              <w:left w:val="single" w:sz="4" w:space="0" w:color="auto"/>
              <w:right w:val="single" w:sz="4" w:space="0" w:color="auto"/>
            </w:tcBorders>
            <w:vAlign w:val="center"/>
          </w:tcPr>
          <w:p w14:paraId="645371E3" w14:textId="77777777" w:rsidR="000C73FA" w:rsidRPr="00020619" w:rsidRDefault="000C73FA" w:rsidP="00BB34DD">
            <w:pPr>
              <w:pStyle w:val="TAC"/>
              <w:rPr>
                <w:ins w:id="63295" w:author="BigCREditor-RAN4#104-bis" w:date="2022-10-21T15:38:00Z"/>
              </w:rPr>
            </w:pPr>
            <w:ins w:id="63296" w:author="BigCREditor-RAN4#104-bis" w:date="2022-10-21T15:38:00Z">
              <w:r w:rsidRPr="00020619">
                <w:t>dB</w:t>
              </w:r>
            </w:ins>
          </w:p>
        </w:tc>
        <w:tc>
          <w:tcPr>
            <w:tcW w:w="879" w:type="dxa"/>
            <w:tcBorders>
              <w:top w:val="single" w:sz="4" w:space="0" w:color="auto"/>
              <w:left w:val="single" w:sz="4" w:space="0" w:color="auto"/>
              <w:bottom w:val="single" w:sz="4" w:space="0" w:color="auto"/>
              <w:right w:val="single" w:sz="4" w:space="0" w:color="auto"/>
            </w:tcBorders>
          </w:tcPr>
          <w:p w14:paraId="7044FE55" w14:textId="77777777" w:rsidR="000C73FA" w:rsidRPr="00020619" w:rsidRDefault="000C73FA" w:rsidP="00BB34DD">
            <w:pPr>
              <w:pStyle w:val="TAC"/>
              <w:rPr>
                <w:ins w:id="63297" w:author="BigCREditor-RAN4#104-bis" w:date="2022-10-21T15:38:00Z"/>
                <w:noProof/>
              </w:rPr>
            </w:pPr>
            <w:ins w:id="63298" w:author="BigCREditor-RAN4#104-bis" w:date="2022-10-21T15:38:00Z">
              <w:r w:rsidRPr="00020619">
                <w:rPr>
                  <w:rFonts w:eastAsia="MS Mincho"/>
                </w:rPr>
                <w:t>0.2</w:t>
              </w:r>
            </w:ins>
          </w:p>
        </w:tc>
        <w:tc>
          <w:tcPr>
            <w:tcW w:w="879" w:type="dxa"/>
            <w:tcBorders>
              <w:top w:val="single" w:sz="4" w:space="0" w:color="auto"/>
              <w:left w:val="single" w:sz="4" w:space="0" w:color="auto"/>
              <w:bottom w:val="single" w:sz="4" w:space="0" w:color="auto"/>
              <w:right w:val="single" w:sz="4" w:space="0" w:color="auto"/>
            </w:tcBorders>
          </w:tcPr>
          <w:p w14:paraId="21DE0029" w14:textId="77777777" w:rsidR="000C73FA" w:rsidRPr="00020619" w:rsidRDefault="000C73FA" w:rsidP="00BB34DD">
            <w:pPr>
              <w:pStyle w:val="TAC"/>
              <w:rPr>
                <w:ins w:id="63299" w:author="BigCREditor-RAN4#104-bis" w:date="2022-10-21T15:38:00Z"/>
                <w:rFonts w:eastAsia="MS Mincho"/>
              </w:rPr>
            </w:pPr>
            <w:ins w:id="63300" w:author="BigCREditor-RAN4#104-bis" w:date="2022-10-21T15:38:00Z">
              <w:r w:rsidRPr="00020619">
                <w:rPr>
                  <w:rFonts w:eastAsia="MS Mincho"/>
                </w:rPr>
                <w:t>0.2</w:t>
              </w:r>
            </w:ins>
          </w:p>
        </w:tc>
        <w:tc>
          <w:tcPr>
            <w:tcW w:w="879" w:type="dxa"/>
            <w:tcBorders>
              <w:top w:val="single" w:sz="4" w:space="0" w:color="auto"/>
              <w:left w:val="single" w:sz="4" w:space="0" w:color="auto"/>
              <w:bottom w:val="single" w:sz="4" w:space="0" w:color="auto"/>
              <w:right w:val="single" w:sz="4" w:space="0" w:color="auto"/>
            </w:tcBorders>
          </w:tcPr>
          <w:p w14:paraId="5CB8F358" w14:textId="77777777" w:rsidR="000C73FA" w:rsidRPr="00020619" w:rsidRDefault="000C73FA" w:rsidP="00BB34DD">
            <w:pPr>
              <w:pStyle w:val="TAC"/>
              <w:rPr>
                <w:ins w:id="63301" w:author="BigCREditor-RAN4#104-bis" w:date="2022-10-21T15:38:00Z"/>
                <w:rFonts w:eastAsia="MS Mincho"/>
              </w:rPr>
            </w:pPr>
            <w:ins w:id="63302" w:author="BigCREditor-RAN4#104-bis" w:date="2022-10-21T15:38:00Z">
              <w:r w:rsidRPr="00020619">
                <w:rPr>
                  <w:rFonts w:eastAsia="MS Mincho"/>
                </w:rPr>
                <w:t>20.2</w:t>
              </w:r>
            </w:ins>
          </w:p>
        </w:tc>
        <w:tc>
          <w:tcPr>
            <w:tcW w:w="879" w:type="dxa"/>
            <w:tcBorders>
              <w:top w:val="single" w:sz="4" w:space="0" w:color="auto"/>
              <w:left w:val="single" w:sz="4" w:space="0" w:color="auto"/>
              <w:bottom w:val="single" w:sz="4" w:space="0" w:color="auto"/>
              <w:right w:val="single" w:sz="4" w:space="0" w:color="auto"/>
            </w:tcBorders>
          </w:tcPr>
          <w:p w14:paraId="3E5C57A0" w14:textId="77777777" w:rsidR="000C73FA" w:rsidRPr="00020619" w:rsidRDefault="000C73FA" w:rsidP="00BB34DD">
            <w:pPr>
              <w:pStyle w:val="TAC"/>
              <w:rPr>
                <w:ins w:id="63303" w:author="BigCREditor-RAN4#104-bis" w:date="2022-10-21T15:38:00Z"/>
                <w:noProof/>
              </w:rPr>
            </w:pPr>
            <w:ins w:id="63304" w:author="BigCREditor-RAN4#104-bis" w:date="2022-10-21T15:38:00Z">
              <w:r w:rsidRPr="00020619">
                <w:rPr>
                  <w:rFonts w:eastAsia="MS Mincho"/>
                </w:rPr>
                <w:t>20.2</w:t>
              </w:r>
            </w:ins>
          </w:p>
        </w:tc>
        <w:tc>
          <w:tcPr>
            <w:tcW w:w="879" w:type="dxa"/>
            <w:tcBorders>
              <w:top w:val="single" w:sz="4" w:space="0" w:color="auto"/>
              <w:left w:val="single" w:sz="4" w:space="0" w:color="auto"/>
              <w:bottom w:val="single" w:sz="4" w:space="0" w:color="auto"/>
              <w:right w:val="single" w:sz="4" w:space="0" w:color="auto"/>
            </w:tcBorders>
          </w:tcPr>
          <w:p w14:paraId="779A7B19" w14:textId="77777777" w:rsidR="000C73FA" w:rsidRPr="00020619" w:rsidRDefault="000C73FA" w:rsidP="00BB34DD">
            <w:pPr>
              <w:pStyle w:val="TAC"/>
              <w:rPr>
                <w:ins w:id="63305" w:author="BigCREditor-RAN4#104-bis" w:date="2022-10-21T15:38:00Z"/>
                <w:noProof/>
              </w:rPr>
            </w:pPr>
            <w:ins w:id="63306" w:author="BigCREditor-RAN4#104-bis" w:date="2022-10-21T15:38:00Z">
              <w:r w:rsidRPr="00020619">
                <w:rPr>
                  <w:rFonts w:eastAsia="MS Mincho"/>
                </w:rPr>
                <w:t>20.2</w:t>
              </w:r>
            </w:ins>
          </w:p>
        </w:tc>
      </w:tr>
      <w:tr w:rsidR="000C73FA" w:rsidRPr="00020619" w14:paraId="2051C8E1" w14:textId="77777777" w:rsidTr="00BB34DD">
        <w:trPr>
          <w:cantSplit/>
          <w:trHeight w:val="105"/>
          <w:jc w:val="center"/>
          <w:ins w:id="63307" w:author="BigCREditor-RAN4#104-bis" w:date="2022-10-21T15:38:00Z"/>
        </w:trPr>
        <w:tc>
          <w:tcPr>
            <w:tcW w:w="2263" w:type="dxa"/>
            <w:tcBorders>
              <w:top w:val="single" w:sz="4" w:space="0" w:color="auto"/>
              <w:left w:val="single" w:sz="4" w:space="0" w:color="auto"/>
              <w:right w:val="single" w:sz="4" w:space="0" w:color="auto"/>
            </w:tcBorders>
            <w:vAlign w:val="center"/>
          </w:tcPr>
          <w:p w14:paraId="27DA0A19" w14:textId="77777777" w:rsidR="000C73FA" w:rsidRPr="00020619" w:rsidRDefault="000C73FA" w:rsidP="00BB34DD">
            <w:pPr>
              <w:pStyle w:val="TAL"/>
              <w:rPr>
                <w:ins w:id="63308" w:author="BigCREditor-RAN4#104-bis" w:date="2022-10-21T15:38:00Z"/>
              </w:rPr>
            </w:pPr>
            <w:ins w:id="63309" w:author="BigCREditor-RAN4#104-bis" w:date="2022-10-21T15:38:00Z">
              <w:r w:rsidRPr="00020619">
                <w:t>CSI-RS_RP of set q</w:t>
              </w:r>
              <w:r w:rsidRPr="00020619">
                <w:rPr>
                  <w:vertAlign w:val="subscript"/>
                </w:rPr>
                <w:t>1</w:t>
              </w:r>
            </w:ins>
          </w:p>
        </w:tc>
        <w:tc>
          <w:tcPr>
            <w:tcW w:w="1418" w:type="dxa"/>
            <w:tcBorders>
              <w:top w:val="single" w:sz="4" w:space="0" w:color="auto"/>
              <w:left w:val="single" w:sz="4" w:space="0" w:color="auto"/>
              <w:bottom w:val="single" w:sz="4" w:space="0" w:color="auto"/>
              <w:right w:val="single" w:sz="4" w:space="0" w:color="auto"/>
            </w:tcBorders>
          </w:tcPr>
          <w:p w14:paraId="72C21F58" w14:textId="77777777" w:rsidR="000C73FA" w:rsidRPr="00020619" w:rsidRDefault="000C73FA" w:rsidP="00BB34DD">
            <w:pPr>
              <w:pStyle w:val="TAL"/>
              <w:rPr>
                <w:ins w:id="63310" w:author="BigCREditor-RAN4#104-bis" w:date="2022-10-21T15:38:00Z"/>
                <w:noProof/>
              </w:rPr>
            </w:pPr>
            <w:ins w:id="63311" w:author="BigCREditor-RAN4#104-bis" w:date="2022-10-21T15:38:00Z">
              <w:r w:rsidRPr="00020619">
                <w:rPr>
                  <w:noProof/>
                  <w:lang w:val="it-IT"/>
                </w:rPr>
                <w:t>Config 1</w:t>
              </w:r>
            </w:ins>
          </w:p>
        </w:tc>
        <w:tc>
          <w:tcPr>
            <w:tcW w:w="850" w:type="dxa"/>
            <w:tcBorders>
              <w:top w:val="single" w:sz="4" w:space="0" w:color="auto"/>
              <w:left w:val="single" w:sz="4" w:space="0" w:color="auto"/>
              <w:right w:val="single" w:sz="4" w:space="0" w:color="auto"/>
            </w:tcBorders>
            <w:vAlign w:val="center"/>
          </w:tcPr>
          <w:p w14:paraId="1C397100" w14:textId="77777777" w:rsidR="000C73FA" w:rsidRPr="00020619" w:rsidRDefault="000C73FA" w:rsidP="00BB34DD">
            <w:pPr>
              <w:pStyle w:val="TAC"/>
              <w:rPr>
                <w:ins w:id="63312" w:author="BigCREditor-RAN4#104-bis" w:date="2022-10-21T15:38:00Z"/>
              </w:rPr>
            </w:pPr>
            <w:ins w:id="63313" w:author="BigCREditor-RAN4#104-bis" w:date="2022-10-21T15:38:00Z">
              <w:r w:rsidRPr="00020619">
                <w:t>dBm/SCS</w:t>
              </w:r>
            </w:ins>
          </w:p>
        </w:tc>
        <w:tc>
          <w:tcPr>
            <w:tcW w:w="879" w:type="dxa"/>
            <w:tcBorders>
              <w:top w:val="single" w:sz="4" w:space="0" w:color="auto"/>
              <w:left w:val="single" w:sz="4" w:space="0" w:color="auto"/>
              <w:bottom w:val="single" w:sz="4" w:space="0" w:color="auto"/>
              <w:right w:val="single" w:sz="4" w:space="0" w:color="auto"/>
            </w:tcBorders>
          </w:tcPr>
          <w:p w14:paraId="62B0D48E" w14:textId="77777777" w:rsidR="000C73FA" w:rsidRPr="00020619" w:rsidRDefault="000C73FA" w:rsidP="00BB34DD">
            <w:pPr>
              <w:pStyle w:val="TAC"/>
              <w:rPr>
                <w:ins w:id="63314" w:author="BigCREditor-RAN4#104-bis" w:date="2022-10-21T15:38:00Z"/>
                <w:rFonts w:eastAsia="MS Mincho"/>
              </w:rPr>
            </w:pPr>
            <w:ins w:id="63315" w:author="BigCREditor-RAN4#104-bis" w:date="2022-10-21T15:38:00Z">
              <w:r w:rsidRPr="00020619">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tcPr>
          <w:p w14:paraId="34D73755" w14:textId="77777777" w:rsidR="000C73FA" w:rsidRPr="00020619" w:rsidRDefault="000C73FA" w:rsidP="00BB34DD">
            <w:pPr>
              <w:pStyle w:val="TAC"/>
              <w:rPr>
                <w:ins w:id="63316" w:author="BigCREditor-RAN4#104-bis" w:date="2022-10-21T15:38:00Z"/>
                <w:rFonts w:eastAsia="MS Mincho"/>
              </w:rPr>
            </w:pPr>
            <w:ins w:id="63317" w:author="BigCREditor-RAN4#104-bis" w:date="2022-10-21T15:38:00Z">
              <w:r w:rsidRPr="00020619">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tcPr>
          <w:p w14:paraId="3F72995C" w14:textId="77777777" w:rsidR="000C73FA" w:rsidRPr="00020619" w:rsidRDefault="000C73FA" w:rsidP="00BB34DD">
            <w:pPr>
              <w:pStyle w:val="TAC"/>
              <w:rPr>
                <w:ins w:id="63318" w:author="BigCREditor-RAN4#104-bis" w:date="2022-10-21T15:38:00Z"/>
                <w:rFonts w:eastAsia="MS Mincho"/>
              </w:rPr>
            </w:pPr>
            <w:ins w:id="63319" w:author="BigCREditor-RAN4#104-bis" w:date="2022-10-21T15:38:00Z">
              <w:r w:rsidRPr="00020619">
                <w:rPr>
                  <w:rFonts w:eastAsia="MS Mincho"/>
                </w:rPr>
                <w:t>-84.5</w:t>
              </w:r>
            </w:ins>
          </w:p>
        </w:tc>
        <w:tc>
          <w:tcPr>
            <w:tcW w:w="879" w:type="dxa"/>
            <w:tcBorders>
              <w:top w:val="single" w:sz="4" w:space="0" w:color="auto"/>
              <w:left w:val="single" w:sz="4" w:space="0" w:color="auto"/>
              <w:bottom w:val="single" w:sz="4" w:space="0" w:color="auto"/>
              <w:right w:val="single" w:sz="4" w:space="0" w:color="auto"/>
            </w:tcBorders>
          </w:tcPr>
          <w:p w14:paraId="2A724453" w14:textId="77777777" w:rsidR="000C73FA" w:rsidRPr="00020619" w:rsidRDefault="000C73FA" w:rsidP="00BB34DD">
            <w:pPr>
              <w:pStyle w:val="TAC"/>
              <w:rPr>
                <w:ins w:id="63320" w:author="BigCREditor-RAN4#104-bis" w:date="2022-10-21T15:38:00Z"/>
                <w:rFonts w:eastAsia="MS Mincho"/>
              </w:rPr>
            </w:pPr>
            <w:ins w:id="63321" w:author="BigCREditor-RAN4#104-bis" w:date="2022-10-21T15:38:00Z">
              <w:r w:rsidRPr="00020619">
                <w:rPr>
                  <w:rFonts w:eastAsia="MS Mincho"/>
                </w:rPr>
                <w:t>-84.5</w:t>
              </w:r>
            </w:ins>
          </w:p>
        </w:tc>
        <w:tc>
          <w:tcPr>
            <w:tcW w:w="879" w:type="dxa"/>
            <w:tcBorders>
              <w:top w:val="single" w:sz="4" w:space="0" w:color="auto"/>
              <w:left w:val="single" w:sz="4" w:space="0" w:color="auto"/>
              <w:bottom w:val="single" w:sz="4" w:space="0" w:color="auto"/>
              <w:right w:val="single" w:sz="4" w:space="0" w:color="auto"/>
            </w:tcBorders>
          </w:tcPr>
          <w:p w14:paraId="7CB3FF30" w14:textId="77777777" w:rsidR="000C73FA" w:rsidRPr="00020619" w:rsidRDefault="000C73FA" w:rsidP="00BB34DD">
            <w:pPr>
              <w:pStyle w:val="TAC"/>
              <w:rPr>
                <w:ins w:id="63322" w:author="BigCREditor-RAN4#104-bis" w:date="2022-10-21T15:38:00Z"/>
                <w:rFonts w:eastAsia="MS Mincho"/>
              </w:rPr>
            </w:pPr>
            <w:ins w:id="63323" w:author="BigCREditor-RAN4#104-bis" w:date="2022-10-21T15:38:00Z">
              <w:r w:rsidRPr="00020619">
                <w:rPr>
                  <w:rFonts w:eastAsia="MS Mincho"/>
                </w:rPr>
                <w:t>-84.5</w:t>
              </w:r>
            </w:ins>
          </w:p>
        </w:tc>
      </w:tr>
      <w:tr w:rsidR="000C73FA" w:rsidRPr="00020619" w14:paraId="0FD5BB0B" w14:textId="77777777" w:rsidTr="00BB34DD">
        <w:trPr>
          <w:cantSplit/>
          <w:trHeight w:val="122"/>
          <w:jc w:val="center"/>
          <w:ins w:id="63324" w:author="BigCREditor-RAN4#104-bis" w:date="2022-10-21T15:38:00Z"/>
        </w:trPr>
        <w:tc>
          <w:tcPr>
            <w:tcW w:w="2263" w:type="dxa"/>
            <w:tcBorders>
              <w:top w:val="single" w:sz="4" w:space="0" w:color="auto"/>
              <w:left w:val="single" w:sz="4" w:space="0" w:color="auto"/>
              <w:bottom w:val="single" w:sz="4" w:space="0" w:color="auto"/>
              <w:right w:val="single" w:sz="4" w:space="0" w:color="auto"/>
            </w:tcBorders>
            <w:vAlign w:val="center"/>
            <w:hideMark/>
          </w:tcPr>
          <w:p w14:paraId="7C941DB3" w14:textId="77777777" w:rsidR="000C73FA" w:rsidRPr="00020619" w:rsidRDefault="000C73FA" w:rsidP="00BB34DD">
            <w:pPr>
              <w:pStyle w:val="TAL"/>
              <w:rPr>
                <w:ins w:id="63325" w:author="BigCREditor-RAN4#104-bis" w:date="2022-10-21T15:38:00Z"/>
              </w:rPr>
            </w:pPr>
            <w:ins w:id="63326" w:author="BigCREditor-RAN4#104-bis" w:date="2022-10-21T15:38:00Z">
              <w:r w:rsidRPr="00020619">
                <w:rPr>
                  <w:position w:val="-12"/>
                </w:rPr>
                <w:object w:dxaOrig="420" w:dyaOrig="420" w14:anchorId="18251142">
                  <v:shape id="_x0000_i1260" type="#_x0000_t75" style="width:20.75pt;height:20.75pt" o:ole="" fillcolor="window">
                    <v:imagedata r:id="rId149" o:title=""/>
                  </v:shape>
                  <o:OLEObject Type="Embed" ProgID="Equation.3" ShapeID="_x0000_i1260" DrawAspect="Content" ObjectID="_1731331626" r:id="rId350"/>
                </w:object>
              </w:r>
            </w:ins>
          </w:p>
        </w:tc>
        <w:tc>
          <w:tcPr>
            <w:tcW w:w="1418" w:type="dxa"/>
            <w:tcBorders>
              <w:top w:val="single" w:sz="4" w:space="0" w:color="auto"/>
              <w:left w:val="single" w:sz="4" w:space="0" w:color="auto"/>
              <w:bottom w:val="single" w:sz="4" w:space="0" w:color="auto"/>
              <w:right w:val="single" w:sz="4" w:space="0" w:color="auto"/>
            </w:tcBorders>
            <w:hideMark/>
          </w:tcPr>
          <w:p w14:paraId="5944648C" w14:textId="77777777" w:rsidR="000C73FA" w:rsidRPr="00020619" w:rsidRDefault="000C73FA" w:rsidP="00BB34DD">
            <w:pPr>
              <w:pStyle w:val="TAL"/>
              <w:rPr>
                <w:ins w:id="63327" w:author="BigCREditor-RAN4#104-bis" w:date="2022-10-21T15:38:00Z"/>
                <w:noProof/>
              </w:rPr>
            </w:pPr>
            <w:ins w:id="63328" w:author="BigCREditor-RAN4#104-bis" w:date="2022-10-21T15:38:00Z">
              <w:r w:rsidRPr="00020619">
                <w:rPr>
                  <w:noProof/>
                  <w:lang w:val="it-IT"/>
                </w:rPr>
                <w:t>Config 1</w:t>
              </w:r>
            </w:ins>
          </w:p>
        </w:tc>
        <w:tc>
          <w:tcPr>
            <w:tcW w:w="850" w:type="dxa"/>
            <w:tcBorders>
              <w:top w:val="single" w:sz="4" w:space="0" w:color="auto"/>
              <w:left w:val="single" w:sz="4" w:space="0" w:color="auto"/>
              <w:bottom w:val="single" w:sz="4" w:space="0" w:color="auto"/>
              <w:right w:val="single" w:sz="4" w:space="0" w:color="auto"/>
            </w:tcBorders>
            <w:hideMark/>
          </w:tcPr>
          <w:p w14:paraId="2FD226E7" w14:textId="77777777" w:rsidR="000C73FA" w:rsidRPr="00020619" w:rsidRDefault="000C73FA" w:rsidP="00BB34DD">
            <w:pPr>
              <w:pStyle w:val="TAC"/>
              <w:rPr>
                <w:ins w:id="63329" w:author="BigCREditor-RAN4#104-bis" w:date="2022-10-21T15:38:00Z"/>
              </w:rPr>
            </w:pPr>
            <w:ins w:id="63330" w:author="BigCREditor-RAN4#104-bis" w:date="2022-10-21T15:38:00Z">
              <w:r w:rsidRPr="00020619">
                <w:t xml:space="preserve">dBm/120 </w:t>
              </w:r>
              <w:proofErr w:type="spellStart"/>
              <w:r w:rsidRPr="00020619">
                <w:t>KHz</w:t>
              </w:r>
              <w:proofErr w:type="spellEnd"/>
            </w:ins>
          </w:p>
        </w:tc>
        <w:tc>
          <w:tcPr>
            <w:tcW w:w="4395" w:type="dxa"/>
            <w:gridSpan w:val="5"/>
            <w:tcBorders>
              <w:top w:val="single" w:sz="4" w:space="0" w:color="auto"/>
              <w:left w:val="single" w:sz="4" w:space="0" w:color="auto"/>
              <w:bottom w:val="single" w:sz="4" w:space="0" w:color="auto"/>
              <w:right w:val="single" w:sz="4" w:space="0" w:color="auto"/>
            </w:tcBorders>
            <w:hideMark/>
          </w:tcPr>
          <w:p w14:paraId="2C2B2FCE" w14:textId="77777777" w:rsidR="000C73FA" w:rsidRPr="00020619" w:rsidRDefault="000C73FA" w:rsidP="00BB34DD">
            <w:pPr>
              <w:pStyle w:val="TAC"/>
              <w:rPr>
                <w:ins w:id="63331" w:author="BigCREditor-RAN4#104-bis" w:date="2022-10-21T15:38:00Z"/>
              </w:rPr>
            </w:pPr>
            <w:ins w:id="63332" w:author="BigCREditor-RAN4#104-bis" w:date="2022-10-21T15:38:00Z">
              <w:r w:rsidRPr="00020619">
                <w:t>-104.7</w:t>
              </w:r>
            </w:ins>
          </w:p>
        </w:tc>
      </w:tr>
      <w:tr w:rsidR="000C73FA" w:rsidRPr="00020619" w14:paraId="57776E05" w14:textId="77777777" w:rsidTr="00BB34DD">
        <w:trPr>
          <w:cantSplit/>
          <w:trHeight w:val="199"/>
          <w:jc w:val="center"/>
          <w:ins w:id="63333" w:author="BigCREditor-RAN4#104-bis" w:date="2022-10-21T15:38:00Z"/>
        </w:trPr>
        <w:tc>
          <w:tcPr>
            <w:tcW w:w="3681" w:type="dxa"/>
            <w:gridSpan w:val="2"/>
            <w:tcBorders>
              <w:top w:val="single" w:sz="4" w:space="0" w:color="auto"/>
              <w:left w:val="single" w:sz="4" w:space="0" w:color="auto"/>
              <w:bottom w:val="single" w:sz="4" w:space="0" w:color="auto"/>
              <w:right w:val="single" w:sz="4" w:space="0" w:color="auto"/>
            </w:tcBorders>
            <w:hideMark/>
          </w:tcPr>
          <w:p w14:paraId="15755A3C" w14:textId="77777777" w:rsidR="000C73FA" w:rsidRPr="00020619" w:rsidRDefault="000C73FA" w:rsidP="00BB34DD">
            <w:pPr>
              <w:pStyle w:val="TAL"/>
              <w:rPr>
                <w:ins w:id="63334" w:author="BigCREditor-RAN4#104-bis" w:date="2022-10-21T15:38:00Z"/>
              </w:rPr>
            </w:pPr>
            <w:ins w:id="63335" w:author="BigCREditor-RAN4#104-bis" w:date="2022-10-21T15:38: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52135CFA" w14:textId="77777777" w:rsidR="000C73FA" w:rsidRPr="00020619" w:rsidRDefault="000C73FA" w:rsidP="00BB34DD">
            <w:pPr>
              <w:pStyle w:val="TAC"/>
              <w:rPr>
                <w:ins w:id="63336" w:author="BigCREditor-RAN4#104-bis" w:date="2022-10-21T15:38: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4BE2D0F7" w14:textId="77777777" w:rsidR="000C73FA" w:rsidRPr="00020619" w:rsidRDefault="000C73FA" w:rsidP="00BB34DD">
            <w:pPr>
              <w:pStyle w:val="TAC"/>
              <w:rPr>
                <w:ins w:id="63337" w:author="BigCREditor-RAN4#104-bis" w:date="2022-10-21T15:38:00Z"/>
                <w:rFonts w:eastAsia="MS Mincho"/>
              </w:rPr>
            </w:pPr>
            <w:ins w:id="63338" w:author="BigCREditor-RAN4#104-bis" w:date="2022-10-21T15:38:00Z">
              <w:r w:rsidRPr="00020619">
                <w:rPr>
                  <w:rFonts w:eastAsia="MS Mincho"/>
                </w:rPr>
                <w:t>TDL-A 30ns 75Hz</w:t>
              </w:r>
            </w:ins>
          </w:p>
        </w:tc>
      </w:tr>
      <w:tr w:rsidR="000C73FA" w:rsidRPr="00020619" w14:paraId="48DBCBCB" w14:textId="77777777" w:rsidTr="00BB34DD">
        <w:trPr>
          <w:cantSplit/>
          <w:trHeight w:val="1801"/>
          <w:jc w:val="center"/>
          <w:ins w:id="63339" w:author="BigCREditor-RAN4#104-bis" w:date="2022-10-21T15:38:00Z"/>
        </w:trPr>
        <w:tc>
          <w:tcPr>
            <w:tcW w:w="8926" w:type="dxa"/>
            <w:gridSpan w:val="8"/>
            <w:tcBorders>
              <w:top w:val="single" w:sz="4" w:space="0" w:color="auto"/>
              <w:left w:val="single" w:sz="4" w:space="0" w:color="auto"/>
              <w:bottom w:val="single" w:sz="4" w:space="0" w:color="auto"/>
              <w:right w:val="single" w:sz="4" w:space="0" w:color="auto"/>
            </w:tcBorders>
            <w:hideMark/>
          </w:tcPr>
          <w:p w14:paraId="1BC48AF0" w14:textId="77777777" w:rsidR="000C73FA" w:rsidRPr="00020619" w:rsidRDefault="000C73FA" w:rsidP="00BB34DD">
            <w:pPr>
              <w:pStyle w:val="TAN"/>
              <w:rPr>
                <w:ins w:id="63340" w:author="BigCREditor-RAN4#104-bis" w:date="2022-10-21T15:38:00Z"/>
              </w:rPr>
            </w:pPr>
            <w:ins w:id="63341" w:author="BigCREditor-RAN4#104-bis" w:date="2022-10-21T15:38:00Z">
              <w:r w:rsidRPr="00020619">
                <w:t>Note 1:</w:t>
              </w:r>
              <w:r w:rsidRPr="00020619">
                <w:tab/>
                <w:t>OCNG shall be used such that the resources in Cell 1 are fully allocated and a constant total transmitted power spectral density is achieved for all OFDM symbols.</w:t>
              </w:r>
            </w:ins>
          </w:p>
          <w:p w14:paraId="5E12D9D9" w14:textId="77777777" w:rsidR="000C73FA" w:rsidRPr="00020619" w:rsidRDefault="000C73FA" w:rsidP="00BB34DD">
            <w:pPr>
              <w:pStyle w:val="TAN"/>
              <w:rPr>
                <w:ins w:id="63342" w:author="BigCREditor-RAN4#104-bis" w:date="2022-10-21T15:38:00Z"/>
              </w:rPr>
            </w:pPr>
            <w:ins w:id="63343" w:author="BigCREditor-RAN4#104-bis" w:date="2022-10-21T15:38:00Z">
              <w:r w:rsidRPr="00020619">
                <w:t>Note 2:</w:t>
              </w:r>
              <w:r w:rsidRPr="00020619">
                <w:tab/>
                <w:t xml:space="preserve">The uplink resources for CSI reporting are assigned to the UE prior to the start of </w:t>
              </w:r>
              <w:proofErr w:type="gramStart"/>
              <w:r w:rsidRPr="00020619">
                <w:t>time period</w:t>
              </w:r>
              <w:proofErr w:type="gramEnd"/>
              <w:r w:rsidRPr="00020619">
                <w:t xml:space="preserve"> T1.</w:t>
              </w:r>
            </w:ins>
          </w:p>
          <w:p w14:paraId="143C50AC" w14:textId="77777777" w:rsidR="000C73FA" w:rsidRPr="00020619" w:rsidRDefault="000C73FA" w:rsidP="00BB34DD">
            <w:pPr>
              <w:pStyle w:val="TAN"/>
              <w:rPr>
                <w:ins w:id="63344" w:author="BigCREditor-RAN4#104-bis" w:date="2022-10-21T15:38:00Z"/>
              </w:rPr>
            </w:pPr>
            <w:ins w:id="63345" w:author="BigCREditor-RAN4#104-bis" w:date="2022-10-21T15:38:00Z">
              <w:r w:rsidRPr="00020619">
                <w:t>Note 3:</w:t>
              </w:r>
              <w:r w:rsidRPr="00020619">
                <w:tab/>
                <w:t xml:space="preserve">NZP CSI-RS resource set configuration for CSI reporting </w:t>
              </w:r>
              <w:proofErr w:type="gramStart"/>
              <w:r w:rsidRPr="00020619">
                <w:t>are</w:t>
              </w:r>
              <w:proofErr w:type="gramEnd"/>
              <w:r w:rsidRPr="00020619">
                <w:t xml:space="preserve"> assigned to the UE prior to the start of time period T1.</w:t>
              </w:r>
            </w:ins>
          </w:p>
          <w:p w14:paraId="68EF8D1B" w14:textId="77777777" w:rsidR="000C73FA" w:rsidRPr="00020619" w:rsidRDefault="000C73FA" w:rsidP="00BB34DD">
            <w:pPr>
              <w:pStyle w:val="TAN"/>
              <w:rPr>
                <w:ins w:id="63346" w:author="BigCREditor-RAN4#104-bis" w:date="2022-10-21T15:38:00Z"/>
              </w:rPr>
            </w:pPr>
            <w:ins w:id="63347" w:author="BigCREditor-RAN4#104-bis" w:date="2022-10-21T15:38:00Z">
              <w:r w:rsidRPr="00020619">
                <w:t>Note 4:</w:t>
              </w:r>
              <w:r w:rsidRPr="00020619">
                <w:tab/>
                <w:t>Void</w:t>
              </w:r>
            </w:ins>
          </w:p>
          <w:p w14:paraId="49052E9B" w14:textId="77777777" w:rsidR="000C73FA" w:rsidRPr="00020619" w:rsidRDefault="000C73FA" w:rsidP="00BB34DD">
            <w:pPr>
              <w:pStyle w:val="TAN"/>
              <w:rPr>
                <w:ins w:id="63348" w:author="BigCREditor-RAN4#104-bis" w:date="2022-10-21T15:38:00Z"/>
              </w:rPr>
            </w:pPr>
            <w:ins w:id="63349" w:author="BigCREditor-RAN4#104-bis" w:date="2022-10-21T15:38:00Z">
              <w:r w:rsidRPr="00020619">
                <w:t>Note 5:</w:t>
              </w:r>
              <w:r w:rsidRPr="00020619">
                <w:tab/>
                <w:t xml:space="preserve">The timers and layer 3 filtering related parameters are configured prior to the start of </w:t>
              </w:r>
              <w:proofErr w:type="gramStart"/>
              <w:r w:rsidRPr="00020619">
                <w:t>time period</w:t>
              </w:r>
              <w:proofErr w:type="gramEnd"/>
              <w:r w:rsidRPr="00020619">
                <w:t xml:space="preserve"> T1.</w:t>
              </w:r>
            </w:ins>
          </w:p>
          <w:p w14:paraId="66D9DC6E" w14:textId="77777777" w:rsidR="000C73FA" w:rsidRPr="00020619" w:rsidRDefault="000C73FA" w:rsidP="00BB34DD">
            <w:pPr>
              <w:pStyle w:val="TAN"/>
              <w:rPr>
                <w:ins w:id="63350" w:author="BigCREditor-RAN4#104-bis" w:date="2022-10-21T15:38:00Z"/>
              </w:rPr>
            </w:pPr>
            <w:ins w:id="63351" w:author="BigCREditor-RAN4#104-bis" w:date="2022-10-21T15:38:00Z">
              <w:r w:rsidRPr="00020619">
                <w:t>Note 6:</w:t>
              </w:r>
              <w:r w:rsidRPr="00020619">
                <w:tab/>
                <w:t>The signal contains PDCCH for UEs other than the device under test as part of OCNG.</w:t>
              </w:r>
            </w:ins>
          </w:p>
          <w:p w14:paraId="4EEA45EC" w14:textId="77777777" w:rsidR="000C73FA" w:rsidRPr="00020619" w:rsidRDefault="000C73FA" w:rsidP="00BB34DD">
            <w:pPr>
              <w:keepNext/>
              <w:keepLines/>
              <w:spacing w:after="0"/>
              <w:ind w:left="851" w:hanging="851"/>
              <w:rPr>
                <w:ins w:id="63352" w:author="BigCREditor-RAN4#104-bis" w:date="2022-10-21T15:38:00Z"/>
                <w:rFonts w:ascii="Arial" w:hAnsi="Arial"/>
                <w:sz w:val="18"/>
              </w:rPr>
            </w:pPr>
            <w:ins w:id="63353" w:author="BigCREditor-RAN4#104-bis" w:date="2022-10-21T15:38:00Z">
              <w:r w:rsidRPr="00020619">
                <w:rPr>
                  <w:rFonts w:ascii="Arial" w:hAnsi="Arial"/>
                  <w:sz w:val="18"/>
                </w:rPr>
                <w:t>Note 7:</w:t>
              </w:r>
              <w:r w:rsidRPr="00020619">
                <w:rPr>
                  <w:rFonts w:ascii="Arial" w:hAnsi="Arial"/>
                  <w:sz w:val="18"/>
                </w:rPr>
                <w:tab/>
                <w:t>SNR levels correspond to the signal to noise ratio over the REs carrying CSI-RS.</w:t>
              </w:r>
            </w:ins>
          </w:p>
          <w:p w14:paraId="0C894009" w14:textId="77777777" w:rsidR="000C73FA" w:rsidRPr="00020619" w:rsidRDefault="000C73FA" w:rsidP="00BB34DD">
            <w:pPr>
              <w:pStyle w:val="TAN"/>
              <w:rPr>
                <w:ins w:id="63354" w:author="BigCREditor-RAN4#104-bis" w:date="2022-10-21T15:38:00Z"/>
              </w:rPr>
            </w:pPr>
            <w:ins w:id="63355" w:author="BigCREditor-RAN4#104-bis" w:date="2022-10-21T15:38:00Z">
              <w:r w:rsidRPr="00020619">
                <w:t>Note 8:</w:t>
              </w:r>
              <w:r w:rsidRPr="00020619">
                <w:tab/>
                <w:t>The SNR in time periods T1, T2, T3, T4 and T5 is denoted as SNR1, SNR2 and SNR3 respectively in figure A.7.5.5.4.1-1.</w:t>
              </w:r>
            </w:ins>
          </w:p>
          <w:p w14:paraId="086A4FD2" w14:textId="77777777" w:rsidR="000C73FA" w:rsidRPr="00020619" w:rsidRDefault="000C73FA" w:rsidP="00BB34DD">
            <w:pPr>
              <w:pStyle w:val="TAN"/>
              <w:rPr>
                <w:ins w:id="63356" w:author="BigCREditor-RAN4#104-bis" w:date="2022-10-21T15:38:00Z"/>
              </w:rPr>
            </w:pPr>
            <w:ins w:id="63357" w:author="BigCREditor-RAN4#104-bis" w:date="2022-10-21T15:38:00Z">
              <w:r w:rsidRPr="00020619">
                <w:t>Note 9:</w:t>
              </w:r>
              <w:r w:rsidRPr="00020619">
                <w:rPr>
                  <w:rFonts w:eastAsia="MS Mincho"/>
                  <w:snapToGrid w:val="0"/>
                </w:rPr>
                <w:tab/>
              </w:r>
              <w:r w:rsidRPr="00020619">
                <w:t>The SNR values are specified for testing a UE which supports 2RX on at least one band. For testing of a UE which supports 4RX on all bands, the SNR during T3 is modified as specified in clause A.3.6.</w:t>
              </w:r>
            </w:ins>
          </w:p>
          <w:p w14:paraId="7184E7C1" w14:textId="77777777" w:rsidR="000C73FA" w:rsidRPr="00020619" w:rsidRDefault="000C73FA" w:rsidP="00BB34DD">
            <w:pPr>
              <w:pStyle w:val="TAN"/>
              <w:rPr>
                <w:ins w:id="63358" w:author="BigCREditor-RAN4#104-bis" w:date="2022-10-21T15:38:00Z"/>
                <w:rFonts w:eastAsia="MS Mincho"/>
                <w:snapToGrid w:val="0"/>
              </w:rPr>
            </w:pPr>
            <w:ins w:id="63359" w:author="BigCREditor-RAN4#104-bis" w:date="2022-10-21T15:38:00Z">
              <w:r w:rsidRPr="00020619">
                <w:t>Note 10:</w:t>
              </w:r>
              <w:r w:rsidRPr="00020619">
                <w:rPr>
                  <w:rFonts w:eastAsia="MS Mincho"/>
                  <w:snapToGrid w:val="0"/>
                </w:rPr>
                <w:t xml:space="preserve"> </w:t>
              </w:r>
              <w:r w:rsidRPr="00020619">
                <w:rPr>
                  <w:rFonts w:eastAsia="MS Mincho"/>
                  <w:snapToGrid w:val="0"/>
                </w:rPr>
                <w:tab/>
                <w:t>Information about types of UE beam is given in B.2.1.3 and does not limit UE implementation or test system implementation.</w:t>
              </w:r>
            </w:ins>
          </w:p>
          <w:p w14:paraId="12BBC75C" w14:textId="77777777" w:rsidR="000C73FA" w:rsidRPr="00020619" w:rsidRDefault="000C73FA" w:rsidP="00BB34DD">
            <w:pPr>
              <w:pStyle w:val="TAN"/>
              <w:rPr>
                <w:ins w:id="63360" w:author="BigCREditor-RAN4#104-bis" w:date="2022-10-21T15:38:00Z"/>
              </w:rPr>
            </w:pPr>
            <w:ins w:id="63361" w:author="BigCREditor-RAN4#104-bis" w:date="2022-10-21T15:38:00Z">
              <w:r w:rsidRPr="00020619">
                <w:t>Note 11:</w:t>
              </w:r>
              <w:r w:rsidRPr="00020619">
                <w:tab/>
                <w:t>This value allows up to 1dB degradation from applied SNR to UE baseband</w:t>
              </w:r>
            </w:ins>
          </w:p>
        </w:tc>
      </w:tr>
    </w:tbl>
    <w:p w14:paraId="33260D81" w14:textId="77777777" w:rsidR="000C73FA" w:rsidRPr="00020619" w:rsidRDefault="000C73FA" w:rsidP="000C73FA">
      <w:pPr>
        <w:rPr>
          <w:ins w:id="63362" w:author="BigCREditor-RAN4#104-bis" w:date="2022-10-21T15:38:00Z"/>
        </w:rPr>
      </w:pPr>
    </w:p>
    <w:p w14:paraId="55E0D0C6" w14:textId="77777777" w:rsidR="000C73FA" w:rsidRPr="00020619" w:rsidRDefault="000C73FA" w:rsidP="000C73FA">
      <w:pPr>
        <w:pStyle w:val="TH"/>
        <w:rPr>
          <w:ins w:id="63363" w:author="BigCREditor-RAN4#104-bis" w:date="2022-10-21T15:38:00Z"/>
        </w:rPr>
      </w:pPr>
      <w:ins w:id="63364" w:author="BigCREditor-RAN4#104-bis" w:date="2022-10-21T15:38:00Z">
        <w:r w:rsidRPr="00020619">
          <w:lastRenderedPageBreak/>
          <w:t xml:space="preserve">Table </w:t>
        </w:r>
        <w:r w:rsidRPr="00020619">
          <w:rPr>
            <w:lang w:eastAsia="en-GB"/>
          </w:rPr>
          <w:t>A.17.5.2.4</w:t>
        </w:r>
        <w:r w:rsidRPr="00020619">
          <w:t>.1-4: Void</w:t>
        </w:r>
      </w:ins>
    </w:p>
    <w:p w14:paraId="2CB61DA3" w14:textId="77777777" w:rsidR="000C73FA" w:rsidRPr="00020619" w:rsidRDefault="000C73FA" w:rsidP="000C73FA">
      <w:pPr>
        <w:pStyle w:val="TH"/>
        <w:rPr>
          <w:ins w:id="63365" w:author="BigCREditor-RAN4#104-bis" w:date="2022-10-21T15:38:00Z"/>
        </w:rPr>
      </w:pPr>
      <w:ins w:id="63366" w:author="BigCREditor-RAN4#104-bis" w:date="2022-10-21T15:38:00Z">
        <w:r w:rsidRPr="00020619">
          <w:t xml:space="preserve">Table </w:t>
        </w:r>
        <w:r w:rsidRPr="00020619">
          <w:rPr>
            <w:lang w:eastAsia="en-GB"/>
          </w:rPr>
          <w:t>A.17.5.2.4</w:t>
        </w:r>
        <w:r w:rsidRPr="00020619">
          <w:t>.1-5: Void</w:t>
        </w:r>
      </w:ins>
    </w:p>
    <w:p w14:paraId="619BCAA8" w14:textId="77777777" w:rsidR="000C73FA" w:rsidRPr="00020619" w:rsidRDefault="000C73FA" w:rsidP="000C73FA">
      <w:pPr>
        <w:pStyle w:val="TH"/>
        <w:rPr>
          <w:ins w:id="63367" w:author="BigCREditor-RAN4#104-bis" w:date="2022-10-21T15:38:00Z"/>
        </w:rPr>
      </w:pPr>
      <w:ins w:id="63368" w:author="BigCREditor-RAN4#104-bis" w:date="2022-10-21T15:38:00Z">
        <w:r w:rsidRPr="00020619">
          <w:t xml:space="preserve">Table </w:t>
        </w:r>
        <w:r w:rsidRPr="00020619">
          <w:rPr>
            <w:lang w:eastAsia="en-GB"/>
          </w:rPr>
          <w:t>A.17.5.2.4</w:t>
        </w:r>
        <w:r w:rsidRPr="00020619">
          <w:t>.1-6: Void</w:t>
        </w:r>
      </w:ins>
    </w:p>
    <w:p w14:paraId="30BA8412" w14:textId="77777777" w:rsidR="000C73FA" w:rsidRPr="00020619" w:rsidRDefault="000C73FA" w:rsidP="000C73FA">
      <w:pPr>
        <w:keepNext/>
        <w:keepLines/>
        <w:spacing w:before="60"/>
        <w:jc w:val="center"/>
        <w:rPr>
          <w:ins w:id="63369" w:author="BigCREditor-RAN4#104-bis" w:date="2022-10-21T15:38:00Z"/>
          <w:rFonts w:ascii="Arial" w:hAnsi="Arial"/>
          <w:b/>
          <w:sz w:val="24"/>
          <w:szCs w:val="24"/>
          <w:lang w:eastAsia="fi-FI"/>
        </w:rPr>
      </w:pPr>
      <w:bookmarkStart w:id="63370" w:name="_Toc535476736"/>
      <w:ins w:id="63371" w:author="BigCREditor-RAN4#104-bis" w:date="2022-10-21T15:38:00Z">
        <w:r w:rsidRPr="00020619">
          <w:rPr>
            <w:noProof/>
            <w:lang w:eastAsia="zh-CN"/>
          </w:rPr>
          <w:drawing>
            <wp:inline distT="0" distB="0" distL="0" distR="0" wp14:anchorId="39B664A8" wp14:editId="254056C0">
              <wp:extent cx="5237844" cy="2404161"/>
              <wp:effectExtent l="0" t="0" r="0" b="0"/>
              <wp:docPr id="54" name="图片 44" descr="C:\Users\w00527694\Pictures\图片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w00527694\Pictures\图片29.png"/>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5251980" cy="2410649"/>
                      </a:xfrm>
                      <a:prstGeom prst="rect">
                        <a:avLst/>
                      </a:prstGeom>
                      <a:noFill/>
                      <a:ln>
                        <a:noFill/>
                      </a:ln>
                    </pic:spPr>
                  </pic:pic>
                </a:graphicData>
              </a:graphic>
            </wp:inline>
          </w:drawing>
        </w:r>
        <w:r w:rsidRPr="00020619">
          <w:rPr>
            <w:noProof/>
            <w:lang w:eastAsia="zh-CN"/>
          </w:rPr>
          <w:t xml:space="preserve">  </w:t>
        </w:r>
      </w:ins>
    </w:p>
    <w:p w14:paraId="7E6975BC" w14:textId="77777777" w:rsidR="000C73FA" w:rsidRPr="00020619" w:rsidRDefault="000C73FA" w:rsidP="000C73FA">
      <w:pPr>
        <w:keepLines/>
        <w:spacing w:after="240"/>
        <w:jc w:val="center"/>
        <w:rPr>
          <w:ins w:id="63372" w:author="BigCREditor-RAN4#104-bis" w:date="2022-10-21T15:38:00Z"/>
          <w:rFonts w:ascii="Arial" w:hAnsi="Arial"/>
        </w:rPr>
      </w:pPr>
      <w:ins w:id="63373" w:author="BigCREditor-RAN4#104-bis" w:date="2022-10-21T15:38:00Z">
        <w:r w:rsidRPr="00020619">
          <w:rPr>
            <w:rFonts w:ascii="Arial" w:hAnsi="Arial"/>
            <w:b/>
          </w:rPr>
          <w:t>Figure A.17.5.2.4.1-1: SNR and L1-RSRP variation for CSI-RS-based beam failure detection and link recovery testing in DRX mode</w:t>
        </w:r>
      </w:ins>
    </w:p>
    <w:p w14:paraId="2ED6AD47" w14:textId="77777777" w:rsidR="000C73FA" w:rsidRPr="00020619" w:rsidRDefault="000C73FA" w:rsidP="000C73FA">
      <w:pPr>
        <w:pStyle w:val="Heading5"/>
        <w:rPr>
          <w:ins w:id="63374" w:author="BigCREditor-RAN4#104-bis" w:date="2022-10-21T15:38:00Z"/>
          <w:snapToGrid w:val="0"/>
        </w:rPr>
      </w:pPr>
      <w:ins w:id="63375" w:author="BigCREditor-RAN4#104-bis" w:date="2022-10-21T15:38:00Z">
        <w:r w:rsidRPr="00020619">
          <w:rPr>
            <w:lang w:eastAsia="en-GB"/>
          </w:rPr>
          <w:t>A.17.5.2.4</w:t>
        </w:r>
        <w:r w:rsidRPr="00020619">
          <w:rPr>
            <w:snapToGrid w:val="0"/>
          </w:rPr>
          <w:t>.2</w:t>
        </w:r>
        <w:r w:rsidRPr="00020619">
          <w:rPr>
            <w:snapToGrid w:val="0"/>
          </w:rPr>
          <w:tab/>
          <w:t>Test Requirements</w:t>
        </w:r>
        <w:bookmarkEnd w:id="63370"/>
      </w:ins>
    </w:p>
    <w:p w14:paraId="7CC2398E" w14:textId="77777777" w:rsidR="000C73FA" w:rsidRPr="00020619" w:rsidRDefault="000C73FA" w:rsidP="000C73FA">
      <w:pPr>
        <w:rPr>
          <w:ins w:id="63376" w:author="BigCREditor-RAN4#104-bis" w:date="2022-10-21T15:38:00Z"/>
        </w:rPr>
      </w:pPr>
      <w:ins w:id="63377" w:author="BigCREditor-RAN4#104-bis" w:date="2022-10-21T15:38:00Z">
        <w:r w:rsidRPr="00020619">
          <w:t xml:space="preserve">The UE behaviour during time durations T1, T2, T3, T4 </w:t>
        </w:r>
        <w:r w:rsidRPr="00020619">
          <w:rPr>
            <w:lang w:eastAsia="zh-CN"/>
          </w:rPr>
          <w:t xml:space="preserve">and </w:t>
        </w:r>
        <w:r w:rsidRPr="00020619">
          <w:t>T5 shall be as follows:</w:t>
        </w:r>
      </w:ins>
    </w:p>
    <w:p w14:paraId="422708B4" w14:textId="77777777" w:rsidR="000C73FA" w:rsidRPr="00020619" w:rsidRDefault="000C73FA" w:rsidP="000C73FA">
      <w:pPr>
        <w:rPr>
          <w:ins w:id="63378" w:author="BigCREditor-RAN4#104-bis" w:date="2022-10-21T15:38:00Z"/>
          <w:lang w:eastAsia="zh-CN"/>
        </w:rPr>
      </w:pPr>
      <w:ins w:id="63379" w:author="BigCREditor-RAN4#104-bis" w:date="2022-10-21T15:38:00Z">
        <w:r w:rsidRPr="00020619">
          <w:t xml:space="preserve">During the </w:t>
        </w:r>
        <w:r w:rsidRPr="00020619">
          <w:rPr>
            <w:lang w:eastAsia="zh-CN"/>
          </w:rPr>
          <w:t>time duration T1 and T2, the UE shall transmit uplink signal at least in all subframes configured for CSI transmission on Cell 1.</w:t>
        </w:r>
      </w:ins>
    </w:p>
    <w:p w14:paraId="6E85AEA4" w14:textId="77777777" w:rsidR="000C73FA" w:rsidRPr="00020619" w:rsidRDefault="000C73FA" w:rsidP="000C73FA">
      <w:pPr>
        <w:rPr>
          <w:ins w:id="63380" w:author="BigCREditor-RAN4#104-bis" w:date="2022-10-21T15:38:00Z"/>
        </w:rPr>
      </w:pPr>
      <w:ins w:id="63381" w:author="BigCREditor-RAN4#104-bis" w:date="2022-10-21T15:38:00Z">
        <w:r w:rsidRPr="00020619">
          <w:rPr>
            <w:lang w:eastAsia="zh-CN"/>
          </w:rPr>
          <w:t xml:space="preserve">During the </w:t>
        </w:r>
        <w:r w:rsidRPr="00020619">
          <w:t>period from time point A to time point B the UE shall transmit uplink signal in Cell 1 in all uplink slots configured for CSI transmission according to the configured periodic CSI reporting for Cell 1.</w:t>
        </w:r>
      </w:ins>
    </w:p>
    <w:p w14:paraId="1989ADD6" w14:textId="77777777" w:rsidR="000C73FA" w:rsidRPr="00020619" w:rsidRDefault="000C73FA" w:rsidP="000C73FA">
      <w:pPr>
        <w:rPr>
          <w:ins w:id="63382" w:author="BigCREditor-RAN4#104-bis" w:date="2022-10-21T15:38:00Z"/>
        </w:rPr>
      </w:pPr>
      <w:ins w:id="63383" w:author="BigCREditor-RAN4#104-bis" w:date="2022-10-21T15:38:00Z">
        <w:r w:rsidRPr="00020619">
          <w:t xml:space="preserve">During T3 the UE shall detect beam failure and </w:t>
        </w:r>
        <w:proofErr w:type="spellStart"/>
        <w:r w:rsidRPr="00020619">
          <w:t>initiat</w:t>
        </w:r>
        <w:proofErr w:type="spellEnd"/>
        <w:r w:rsidRPr="00020619">
          <w:t xml:space="preserve"> link recovery. During T4 and T5 the UE measures and evaluate beam candidate from beam candidate set q</w:t>
        </w:r>
        <w:r w:rsidRPr="00020619">
          <w:rPr>
            <w:vertAlign w:val="subscript"/>
          </w:rPr>
          <w:t>1</w:t>
        </w:r>
        <w:r w:rsidRPr="00020619">
          <w:t>.</w:t>
        </w:r>
      </w:ins>
    </w:p>
    <w:p w14:paraId="51DE9FB7" w14:textId="77777777" w:rsidR="000C73FA" w:rsidRPr="00020619" w:rsidRDefault="000C73FA" w:rsidP="000C73FA">
      <w:pPr>
        <w:rPr>
          <w:ins w:id="63384" w:author="BigCREditor-RAN4#104-bis" w:date="2022-10-21T15:38:00Z"/>
        </w:rPr>
      </w:pPr>
      <w:ins w:id="63385" w:author="BigCREditor-RAN4#104-bis" w:date="2022-10-21T15:38:00Z">
        <w:r w:rsidRPr="00020619">
          <w:t xml:space="preserve">No later than time point F occurring no later than D1 = 260+10 </w:t>
        </w:r>
        <w:proofErr w:type="spellStart"/>
        <w:r w:rsidRPr="00020619">
          <w:t>ms</w:t>
        </w:r>
        <w:proofErr w:type="spellEnd"/>
        <w:r w:rsidRPr="00020619">
          <w:t xml:space="preserve"> after the start of T5, the UE shall transmit preamble on a beam associated with the candidate beam set q</w:t>
        </w:r>
        <w:r w:rsidRPr="00020619">
          <w:rPr>
            <w:vertAlign w:val="subscript"/>
          </w:rPr>
          <w:t>1</w:t>
        </w:r>
        <w:r w:rsidRPr="00020619">
          <w:t>. The UE shall not transmit preamble on a beam associated with the candidate beam set q</w:t>
        </w:r>
        <w:r w:rsidRPr="00020619">
          <w:rPr>
            <w:vertAlign w:val="subscript"/>
          </w:rPr>
          <w:t>1</w:t>
        </w:r>
        <w:r w:rsidRPr="00020619">
          <w:t xml:space="preserve"> earlier than time point B.</w:t>
        </w:r>
      </w:ins>
    </w:p>
    <w:p w14:paraId="64A2196D" w14:textId="77777777" w:rsidR="000C73FA" w:rsidRPr="00020619" w:rsidRDefault="000C73FA" w:rsidP="000C73FA">
      <w:pPr>
        <w:rPr>
          <w:ins w:id="63386" w:author="BigCREditor-RAN4#104-bis" w:date="2022-10-21T15:38:00Z"/>
        </w:rPr>
      </w:pPr>
      <w:ins w:id="63387" w:author="BigCREditor-RAN4#104-bis" w:date="2022-10-21T15:38:00Z">
        <w:r w:rsidRPr="00020619">
          <w:t>Test is concluded once the test equipment has received the initial preamble transmission from the UE. The rate of correct events observed during repeated tests shall be at least 90%.</w:t>
        </w:r>
      </w:ins>
    </w:p>
    <w:p w14:paraId="35A967DD" w14:textId="77777777" w:rsidR="005C157F" w:rsidRPr="00020619" w:rsidRDefault="005C157F" w:rsidP="005C157F"/>
    <w:p w14:paraId="04866AA7" w14:textId="1FE6717C" w:rsidR="00612605" w:rsidRPr="00020619" w:rsidRDefault="00612605" w:rsidP="00612605">
      <w:pPr>
        <w:pStyle w:val="Heading4"/>
      </w:pPr>
      <w:r w:rsidRPr="00020619">
        <w:t>A.17.5.2.5</w:t>
      </w:r>
      <w:r w:rsidRPr="00020619">
        <w:tab/>
        <w:t xml:space="preserve">Scheduling availability restriction during Beam Failure Detection and Link Recovery for FR2 </w:t>
      </w:r>
      <w:proofErr w:type="spellStart"/>
      <w:r w:rsidRPr="00020619">
        <w:t>PCell</w:t>
      </w:r>
      <w:proofErr w:type="spellEnd"/>
      <w:r w:rsidRPr="00020619">
        <w:t xml:space="preserve"> configured with SSB-based BFD and LR in non-DRX mode</w:t>
      </w:r>
      <w:ins w:id="63388" w:author="BigCREditor-RAN4#104-bis" w:date="2022-10-21T16:02:00Z">
        <w:r w:rsidR="0083253A" w:rsidRPr="00020619">
          <w:t xml:space="preserve"> for 2 Rx UE</w:t>
        </w:r>
      </w:ins>
    </w:p>
    <w:p w14:paraId="76C5FFE9" w14:textId="77777777" w:rsidR="006017E2" w:rsidRPr="00020619" w:rsidRDefault="006017E2" w:rsidP="006017E2">
      <w:pPr>
        <w:pStyle w:val="Heading5"/>
        <w:rPr>
          <w:ins w:id="63389" w:author="BigCREditor-RAN4#104-bis" w:date="2022-10-21T16:02:00Z"/>
          <w:snapToGrid w:val="0"/>
        </w:rPr>
      </w:pPr>
      <w:ins w:id="63390" w:author="BigCREditor-RAN4#104-bis" w:date="2022-10-21T16:02:00Z">
        <w:r w:rsidRPr="00020619">
          <w:rPr>
            <w:snapToGrid w:val="0"/>
            <w:lang w:eastAsia="zh-CN"/>
          </w:rPr>
          <w:t>A.17.5.2.5.1</w:t>
        </w:r>
        <w:r w:rsidRPr="00020619">
          <w:rPr>
            <w:snapToGrid w:val="0"/>
            <w:lang w:eastAsia="zh-CN"/>
          </w:rPr>
          <w:tab/>
          <w:t>Test Purpose and Environment</w:t>
        </w:r>
      </w:ins>
    </w:p>
    <w:p w14:paraId="24F77CB1" w14:textId="77777777" w:rsidR="006017E2" w:rsidRPr="00020619" w:rsidRDefault="006017E2" w:rsidP="006017E2">
      <w:pPr>
        <w:rPr>
          <w:ins w:id="63391" w:author="BigCREditor-RAN4#104-bis" w:date="2022-10-21T16:02:00Z"/>
        </w:rPr>
      </w:pPr>
      <w:ins w:id="63392" w:author="BigCREditor-RAN4#104-bis" w:date="2022-10-21T16:02:00Z">
        <w:r w:rsidRPr="00020619">
          <w:t>The purpose is to test scheduling availability restrictions when the UE is performing beam failure detection or when the UE is performing L1-RSRP measurement for candidate beam detection, when no DRX is used. This test will verify the scheduling availability restriction requirements in clause 8.5B.7 and 8.5B.8.</w:t>
        </w:r>
      </w:ins>
    </w:p>
    <w:p w14:paraId="45774D45" w14:textId="77777777" w:rsidR="006017E2" w:rsidRPr="00020619" w:rsidRDefault="006017E2" w:rsidP="006017E2">
      <w:pPr>
        <w:rPr>
          <w:ins w:id="63393" w:author="BigCREditor-RAN4#104-bis" w:date="2022-10-21T16:02:00Z"/>
        </w:rPr>
      </w:pPr>
      <w:ins w:id="63394" w:author="BigCREditor-RAN4#104-bis" w:date="2022-10-21T16:02:00Z">
        <w:r w:rsidRPr="00020619">
          <w:t>The test parameters are given in Tables A.17.5.2.5.1-1, A.17.5.2.5.1-2 and A.17.5.2.5.1-3 below. There is one cell, cell 1 which is the active cell, in the test. The test consists of five successive time periods, with time duration of T1, T2, T3, T4 and T5 respectively. Figure A.17.5.2.5.1-1 shows the variation of the downlink SNR of the SSB in set q</w:t>
        </w:r>
        <w:r w:rsidRPr="00020619">
          <w:rPr>
            <w:vertAlign w:val="subscript"/>
          </w:rPr>
          <w:t>0</w:t>
        </w:r>
        <w:r w:rsidRPr="00020619">
          <w:t xml:space="preserve"> in the active cell to emulate SSB based beam failure. Figure A.17.5.2.5.1-1 additionally shows the variation of the downlink L1-RSRP of the SSB in set q</w:t>
        </w:r>
        <w:r w:rsidRPr="00020619">
          <w:rPr>
            <w:vertAlign w:val="subscript"/>
          </w:rPr>
          <w:t>1</w:t>
        </w:r>
        <w:r w:rsidRPr="00020619">
          <w:t xml:space="preserve"> of the candidate beam used for link recovery. Prior to the start of the time duration T1, </w:t>
        </w:r>
        <w:r w:rsidRPr="00020619">
          <w:lastRenderedPageBreak/>
          <w:t>the UE shall be fully synchronized to cell 1. The UE shall be configured for periodic CSI reporting with a reporting periodicity of 5ms. This test will focus on the scheduling availability during beam failure detection) and candidate beam detection. In the test, DRX configuration is not enabled. Test is to test the scheduling availability restriction of UE performing beam failure detection and candidate beam detection when SSB RS configured for Beam failure detection and candidate beam detection. During the test the UE is scheduled to transmit continuously in UL.</w:t>
        </w:r>
      </w:ins>
    </w:p>
    <w:p w14:paraId="0CDC2809" w14:textId="77777777" w:rsidR="006017E2" w:rsidRPr="00020619" w:rsidRDefault="006017E2" w:rsidP="006017E2">
      <w:pPr>
        <w:pStyle w:val="TH"/>
        <w:rPr>
          <w:ins w:id="63395" w:author="BigCREditor-RAN4#104-bis" w:date="2022-10-21T16:02:00Z"/>
        </w:rPr>
      </w:pPr>
      <w:ins w:id="63396" w:author="BigCREditor-RAN4#104-bis" w:date="2022-10-21T16:02:00Z">
        <w:r w:rsidRPr="00020619">
          <w:t xml:space="preserve">Table A.17.5.2.5.1-1: Supported test configurations for FR2 </w:t>
        </w:r>
        <w:proofErr w:type="spellStart"/>
        <w:r w:rsidRPr="00020619">
          <w:t>PCell</w:t>
        </w:r>
        <w:proofErr w:type="spellEnd"/>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546"/>
      </w:tblGrid>
      <w:tr w:rsidR="006017E2" w:rsidRPr="00020619" w14:paraId="2EFB7810" w14:textId="77777777" w:rsidTr="00BB34DD">
        <w:trPr>
          <w:ins w:id="63397" w:author="BigCREditor-RAN4#104-bis" w:date="2022-10-21T16:02:00Z"/>
        </w:trPr>
        <w:tc>
          <w:tcPr>
            <w:tcW w:w="1691" w:type="dxa"/>
            <w:tcBorders>
              <w:top w:val="single" w:sz="4" w:space="0" w:color="auto"/>
              <w:left w:val="single" w:sz="4" w:space="0" w:color="auto"/>
              <w:bottom w:val="single" w:sz="4" w:space="0" w:color="auto"/>
              <w:right w:val="single" w:sz="4" w:space="0" w:color="auto"/>
            </w:tcBorders>
            <w:hideMark/>
          </w:tcPr>
          <w:p w14:paraId="74F89E2F" w14:textId="77777777" w:rsidR="006017E2" w:rsidRPr="00020619" w:rsidRDefault="006017E2" w:rsidP="00BB34DD">
            <w:pPr>
              <w:pStyle w:val="TAH"/>
              <w:spacing w:line="256" w:lineRule="auto"/>
              <w:rPr>
                <w:ins w:id="63398" w:author="BigCREditor-RAN4#104-bis" w:date="2022-10-21T16:02:00Z"/>
                <w:lang w:eastAsia="zh-CN"/>
              </w:rPr>
            </w:pPr>
            <w:ins w:id="63399" w:author="BigCREditor-RAN4#104-bis" w:date="2022-10-21T16:02:00Z">
              <w:r w:rsidRPr="00020619">
                <w:rPr>
                  <w:lang w:eastAsia="zh-CN"/>
                </w:rPr>
                <w:t>Configuration</w:t>
              </w:r>
            </w:ins>
          </w:p>
        </w:tc>
        <w:tc>
          <w:tcPr>
            <w:tcW w:w="7546" w:type="dxa"/>
            <w:tcBorders>
              <w:top w:val="single" w:sz="4" w:space="0" w:color="auto"/>
              <w:left w:val="single" w:sz="4" w:space="0" w:color="auto"/>
              <w:bottom w:val="single" w:sz="4" w:space="0" w:color="auto"/>
              <w:right w:val="single" w:sz="4" w:space="0" w:color="auto"/>
            </w:tcBorders>
            <w:hideMark/>
          </w:tcPr>
          <w:p w14:paraId="00D964C5" w14:textId="77777777" w:rsidR="006017E2" w:rsidRPr="00020619" w:rsidRDefault="006017E2" w:rsidP="00BB34DD">
            <w:pPr>
              <w:pStyle w:val="TAH"/>
              <w:spacing w:line="256" w:lineRule="auto"/>
              <w:rPr>
                <w:ins w:id="63400" w:author="BigCREditor-RAN4#104-bis" w:date="2022-10-21T16:02:00Z"/>
                <w:lang w:eastAsia="zh-CN"/>
              </w:rPr>
            </w:pPr>
            <w:ins w:id="63401" w:author="BigCREditor-RAN4#104-bis" w:date="2022-10-21T16:02:00Z">
              <w:r w:rsidRPr="00020619">
                <w:rPr>
                  <w:lang w:eastAsia="zh-CN"/>
                </w:rPr>
                <w:t>Description</w:t>
              </w:r>
            </w:ins>
          </w:p>
        </w:tc>
      </w:tr>
      <w:tr w:rsidR="006017E2" w:rsidRPr="00020619" w14:paraId="719A1830" w14:textId="77777777" w:rsidTr="00BB34DD">
        <w:trPr>
          <w:ins w:id="63402" w:author="BigCREditor-RAN4#104-bis" w:date="2022-10-21T16:02:00Z"/>
        </w:trPr>
        <w:tc>
          <w:tcPr>
            <w:tcW w:w="1691" w:type="dxa"/>
            <w:tcBorders>
              <w:top w:val="single" w:sz="4" w:space="0" w:color="auto"/>
              <w:left w:val="single" w:sz="4" w:space="0" w:color="auto"/>
              <w:bottom w:val="single" w:sz="4" w:space="0" w:color="auto"/>
              <w:right w:val="single" w:sz="4" w:space="0" w:color="auto"/>
            </w:tcBorders>
            <w:hideMark/>
          </w:tcPr>
          <w:p w14:paraId="0039D4E2" w14:textId="77777777" w:rsidR="006017E2" w:rsidRPr="00020619" w:rsidRDefault="006017E2" w:rsidP="00BB34DD">
            <w:pPr>
              <w:pStyle w:val="TAL"/>
              <w:spacing w:line="256" w:lineRule="auto"/>
              <w:rPr>
                <w:ins w:id="63403" w:author="BigCREditor-RAN4#104-bis" w:date="2022-10-21T16:02:00Z"/>
                <w:lang w:eastAsia="zh-CN"/>
              </w:rPr>
            </w:pPr>
            <w:ins w:id="63404" w:author="BigCREditor-RAN4#104-bis" w:date="2022-10-21T16:02:00Z">
              <w:r w:rsidRPr="00020619">
                <w:rPr>
                  <w:lang w:eastAsia="zh-CN"/>
                </w:rPr>
                <w:t>1</w:t>
              </w:r>
            </w:ins>
          </w:p>
        </w:tc>
        <w:tc>
          <w:tcPr>
            <w:tcW w:w="7546" w:type="dxa"/>
            <w:tcBorders>
              <w:top w:val="single" w:sz="4" w:space="0" w:color="auto"/>
              <w:left w:val="single" w:sz="4" w:space="0" w:color="auto"/>
              <w:bottom w:val="single" w:sz="4" w:space="0" w:color="auto"/>
              <w:right w:val="single" w:sz="4" w:space="0" w:color="auto"/>
            </w:tcBorders>
            <w:hideMark/>
          </w:tcPr>
          <w:p w14:paraId="45A8A3A0" w14:textId="77777777" w:rsidR="006017E2" w:rsidRPr="00020619" w:rsidRDefault="006017E2" w:rsidP="00BB34DD">
            <w:pPr>
              <w:pStyle w:val="TAL"/>
              <w:spacing w:line="256" w:lineRule="auto"/>
              <w:rPr>
                <w:ins w:id="63405" w:author="BigCREditor-RAN4#104-bis" w:date="2022-10-21T16:02:00Z"/>
                <w:lang w:eastAsia="zh-CN"/>
              </w:rPr>
            </w:pPr>
            <w:ins w:id="63406" w:author="BigCREditor-RAN4#104-bis" w:date="2022-10-21T16:02:00Z">
              <w:r w:rsidRPr="00020619">
                <w:rPr>
                  <w:rFonts w:eastAsia="Malgun Gothic"/>
                </w:rPr>
                <w:t>120 kHz SSB SCS, 100 MHz bandwidth, TDD duplex mode</w:t>
              </w:r>
            </w:ins>
          </w:p>
        </w:tc>
      </w:tr>
      <w:tr w:rsidR="006017E2" w:rsidRPr="00020619" w14:paraId="081EEC47" w14:textId="77777777" w:rsidTr="00BB34DD">
        <w:trPr>
          <w:ins w:id="63407" w:author="BigCREditor-RAN4#104-bis" w:date="2022-10-21T16:02:00Z"/>
        </w:trPr>
        <w:tc>
          <w:tcPr>
            <w:tcW w:w="1691" w:type="dxa"/>
            <w:tcBorders>
              <w:top w:val="single" w:sz="4" w:space="0" w:color="auto"/>
              <w:left w:val="single" w:sz="4" w:space="0" w:color="auto"/>
              <w:bottom w:val="single" w:sz="4" w:space="0" w:color="auto"/>
              <w:right w:val="single" w:sz="4" w:space="0" w:color="auto"/>
            </w:tcBorders>
            <w:hideMark/>
          </w:tcPr>
          <w:p w14:paraId="3F9EDEED" w14:textId="77777777" w:rsidR="006017E2" w:rsidRPr="00020619" w:rsidRDefault="006017E2" w:rsidP="00BB34DD">
            <w:pPr>
              <w:pStyle w:val="TAL"/>
              <w:spacing w:line="256" w:lineRule="auto"/>
              <w:rPr>
                <w:ins w:id="63408" w:author="BigCREditor-RAN4#104-bis" w:date="2022-10-21T16:02:00Z"/>
                <w:lang w:eastAsia="zh-CN"/>
              </w:rPr>
            </w:pPr>
            <w:ins w:id="63409" w:author="BigCREditor-RAN4#104-bis" w:date="2022-10-21T16:02:00Z">
              <w:r w:rsidRPr="00020619">
                <w:rPr>
                  <w:rFonts w:eastAsia="Malgun Gothic"/>
                </w:rPr>
                <w:t>2</w:t>
              </w:r>
            </w:ins>
          </w:p>
        </w:tc>
        <w:tc>
          <w:tcPr>
            <w:tcW w:w="7546" w:type="dxa"/>
            <w:tcBorders>
              <w:top w:val="single" w:sz="4" w:space="0" w:color="auto"/>
              <w:left w:val="single" w:sz="4" w:space="0" w:color="auto"/>
              <w:bottom w:val="single" w:sz="4" w:space="0" w:color="auto"/>
              <w:right w:val="single" w:sz="4" w:space="0" w:color="auto"/>
            </w:tcBorders>
            <w:hideMark/>
          </w:tcPr>
          <w:p w14:paraId="4CDAFCBE" w14:textId="77777777" w:rsidR="006017E2" w:rsidRPr="00020619" w:rsidRDefault="006017E2" w:rsidP="00BB34DD">
            <w:pPr>
              <w:pStyle w:val="TAL"/>
              <w:spacing w:line="256" w:lineRule="auto"/>
              <w:rPr>
                <w:ins w:id="63410" w:author="BigCREditor-RAN4#104-bis" w:date="2022-10-21T16:02:00Z"/>
                <w:lang w:eastAsia="en-GB"/>
              </w:rPr>
            </w:pPr>
            <w:ins w:id="63411" w:author="BigCREditor-RAN4#104-bis" w:date="2022-10-21T16:02:00Z">
              <w:r w:rsidRPr="00020619">
                <w:rPr>
                  <w:rFonts w:eastAsia="Malgun Gothic"/>
                </w:rPr>
                <w:t>240 kHz SSB SCS, 100 MHz bandwidth, TDD duplex mode</w:t>
              </w:r>
            </w:ins>
          </w:p>
        </w:tc>
      </w:tr>
      <w:tr w:rsidR="006017E2" w:rsidRPr="00020619" w14:paraId="33B9BBD3" w14:textId="77777777" w:rsidTr="00BB34DD">
        <w:trPr>
          <w:ins w:id="63412" w:author="BigCREditor-RAN4#104-bis" w:date="2022-10-21T16:02:00Z"/>
        </w:trPr>
        <w:tc>
          <w:tcPr>
            <w:tcW w:w="9237" w:type="dxa"/>
            <w:gridSpan w:val="2"/>
            <w:tcBorders>
              <w:top w:val="single" w:sz="4" w:space="0" w:color="auto"/>
              <w:left w:val="single" w:sz="4" w:space="0" w:color="auto"/>
              <w:bottom w:val="single" w:sz="4" w:space="0" w:color="auto"/>
              <w:right w:val="single" w:sz="4" w:space="0" w:color="auto"/>
            </w:tcBorders>
            <w:hideMark/>
          </w:tcPr>
          <w:p w14:paraId="255B1ECF" w14:textId="77777777" w:rsidR="006017E2" w:rsidRPr="00020619" w:rsidRDefault="006017E2" w:rsidP="00BB34DD">
            <w:pPr>
              <w:pStyle w:val="TAN"/>
              <w:spacing w:line="256" w:lineRule="auto"/>
              <w:rPr>
                <w:ins w:id="63413" w:author="BigCREditor-RAN4#104-bis" w:date="2022-10-21T16:02:00Z"/>
              </w:rPr>
            </w:pPr>
            <w:ins w:id="63414" w:author="BigCREditor-RAN4#104-bis" w:date="2022-10-21T16:02:00Z">
              <w:r w:rsidRPr="00020619">
                <w:rPr>
                  <w:lang w:eastAsia="ko-KR"/>
                </w:rPr>
                <w:t>Note:</w:t>
              </w:r>
              <w:r w:rsidRPr="00020619">
                <w:tab/>
              </w:r>
              <w:r w:rsidRPr="00020619">
                <w:rPr>
                  <w:lang w:eastAsia="ko-KR"/>
                </w:rPr>
                <w:t>The UE is only required to be tested in one of the supported test configurations</w:t>
              </w:r>
            </w:ins>
          </w:p>
        </w:tc>
      </w:tr>
    </w:tbl>
    <w:p w14:paraId="77675235" w14:textId="77777777" w:rsidR="006017E2" w:rsidRPr="00020619" w:rsidRDefault="006017E2" w:rsidP="006017E2">
      <w:pPr>
        <w:keepNext/>
        <w:keepLines/>
        <w:spacing w:before="60"/>
        <w:jc w:val="center"/>
        <w:rPr>
          <w:ins w:id="63415" w:author="BigCREditor-RAN4#104-bis" w:date="2022-10-21T16:02:00Z"/>
          <w:rFonts w:ascii="Arial" w:hAnsi="Arial"/>
          <w:b/>
          <w:lang w:eastAsia="en-GB"/>
        </w:rPr>
      </w:pPr>
    </w:p>
    <w:p w14:paraId="51C9C32C" w14:textId="77777777" w:rsidR="006017E2" w:rsidRPr="00020619" w:rsidRDefault="006017E2" w:rsidP="006017E2">
      <w:pPr>
        <w:pStyle w:val="TH"/>
        <w:rPr>
          <w:ins w:id="63416" w:author="BigCREditor-RAN4#104-bis" w:date="2022-10-21T16:02:00Z"/>
        </w:rPr>
      </w:pPr>
      <w:ins w:id="63417" w:author="BigCREditor-RAN4#104-bis" w:date="2022-10-21T16:02:00Z">
        <w:r w:rsidRPr="00020619">
          <w:t xml:space="preserve">Table A.17.5.2.5.1-2: General test parameters for FR2 </w:t>
        </w:r>
        <w:proofErr w:type="spellStart"/>
        <w:r w:rsidRPr="00020619">
          <w:t>PCell</w:t>
        </w:r>
        <w:proofErr w:type="spellEnd"/>
        <w:r w:rsidRPr="00020619">
          <w:t xml:space="preserve"> for SSB-based beam failure detection and link recovery testing in non-DRX mod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6017E2" w:rsidRPr="00020619" w14:paraId="261D2767" w14:textId="77777777" w:rsidTr="00BB34DD">
        <w:trPr>
          <w:trHeight w:val="162"/>
          <w:jc w:val="center"/>
          <w:ins w:id="63418"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4515C01" w14:textId="77777777" w:rsidR="006017E2" w:rsidRPr="00020619" w:rsidRDefault="006017E2" w:rsidP="00BB34DD">
            <w:pPr>
              <w:keepLines/>
              <w:spacing w:after="0" w:line="256" w:lineRule="auto"/>
              <w:jc w:val="center"/>
              <w:rPr>
                <w:ins w:id="63419" w:author="BigCREditor-RAN4#104-bis" w:date="2022-10-21T16:02:00Z"/>
                <w:rFonts w:ascii="Arial" w:hAnsi="Arial"/>
                <w:b/>
                <w:sz w:val="18"/>
              </w:rPr>
            </w:pPr>
            <w:ins w:id="63420" w:author="BigCREditor-RAN4#104-bis" w:date="2022-10-21T16:02:00Z">
              <w:r w:rsidRPr="00020619">
                <w:rPr>
                  <w:rFonts w:ascii="Arial" w:hAnsi="Arial"/>
                  <w:b/>
                  <w:sz w:val="18"/>
                </w:rPr>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437739" w14:textId="77777777" w:rsidR="006017E2" w:rsidRPr="00020619" w:rsidRDefault="006017E2" w:rsidP="00BB34DD">
            <w:pPr>
              <w:keepLines/>
              <w:spacing w:after="0" w:line="256" w:lineRule="auto"/>
              <w:jc w:val="center"/>
              <w:rPr>
                <w:ins w:id="63421" w:author="BigCREditor-RAN4#104-bis" w:date="2022-10-21T16:02:00Z"/>
                <w:rFonts w:ascii="Arial" w:hAnsi="Arial"/>
                <w:b/>
                <w:sz w:val="18"/>
                <w:lang w:eastAsia="zh-CN"/>
              </w:rPr>
            </w:pPr>
            <w:ins w:id="63422" w:author="BigCREditor-RAN4#104-bis" w:date="2022-10-21T16:02:00Z">
              <w:r w:rsidRPr="00020619">
                <w:rPr>
                  <w:rFonts w:ascii="Arial" w:hAnsi="Arial"/>
                  <w:b/>
                  <w:sz w:val="18"/>
                  <w:lang w:eastAsia="zh-CN"/>
                </w:rPr>
                <w:t>Test</w:t>
              </w:r>
            </w:ins>
          </w:p>
          <w:p w14:paraId="3741658D" w14:textId="77777777" w:rsidR="006017E2" w:rsidRPr="00020619" w:rsidRDefault="006017E2" w:rsidP="00BB34DD">
            <w:pPr>
              <w:keepLines/>
              <w:spacing w:after="0" w:line="256" w:lineRule="auto"/>
              <w:jc w:val="center"/>
              <w:rPr>
                <w:ins w:id="63423" w:author="BigCREditor-RAN4#104-bis" w:date="2022-10-21T16:02:00Z"/>
                <w:rFonts w:ascii="Arial" w:hAnsi="Arial"/>
                <w:b/>
                <w:sz w:val="18"/>
                <w:lang w:eastAsia="zh-CN"/>
              </w:rPr>
            </w:pPr>
            <w:ins w:id="63424" w:author="BigCREditor-RAN4#104-bis" w:date="2022-10-21T16:02:00Z">
              <w:r w:rsidRPr="00020619">
                <w:rPr>
                  <w:rFonts w:ascii="Arial" w:hAnsi="Arial"/>
                  <w:b/>
                  <w:sz w:val="18"/>
                  <w:lang w:eastAsia="zh-CN"/>
                </w:rPr>
                <w:t>Confi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E1B3A1" w14:textId="77777777" w:rsidR="006017E2" w:rsidRPr="00020619" w:rsidRDefault="006017E2" w:rsidP="00BB34DD">
            <w:pPr>
              <w:keepLines/>
              <w:spacing w:after="0" w:line="256" w:lineRule="auto"/>
              <w:jc w:val="center"/>
              <w:rPr>
                <w:ins w:id="63425" w:author="BigCREditor-RAN4#104-bis" w:date="2022-10-21T16:02:00Z"/>
                <w:rFonts w:ascii="Arial" w:hAnsi="Arial"/>
                <w:b/>
                <w:sz w:val="18"/>
                <w:lang w:eastAsia="en-GB"/>
              </w:rPr>
            </w:pPr>
            <w:ins w:id="63426" w:author="BigCREditor-RAN4#104-bis" w:date="2022-10-21T16:02:00Z">
              <w:r w:rsidRPr="00020619">
                <w:rPr>
                  <w:rFonts w:ascii="Arial" w:hAnsi="Arial"/>
                  <w:b/>
                  <w:sz w:val="18"/>
                </w:rPr>
                <w:t>Uni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7B514D0" w14:textId="77777777" w:rsidR="006017E2" w:rsidRPr="00020619" w:rsidRDefault="006017E2" w:rsidP="00BB34DD">
            <w:pPr>
              <w:keepLines/>
              <w:spacing w:after="0" w:line="256" w:lineRule="auto"/>
              <w:jc w:val="center"/>
              <w:rPr>
                <w:ins w:id="63427" w:author="BigCREditor-RAN4#104-bis" w:date="2022-10-21T16:02:00Z"/>
                <w:rFonts w:ascii="Arial" w:hAnsi="Arial"/>
                <w:b/>
                <w:sz w:val="18"/>
              </w:rPr>
            </w:pPr>
            <w:ins w:id="63428" w:author="BigCREditor-RAN4#104-bis" w:date="2022-10-21T16:02:00Z">
              <w:r w:rsidRPr="00020619">
                <w:rPr>
                  <w:rFonts w:ascii="Arial" w:hAnsi="Arial"/>
                  <w:b/>
                  <w:sz w:val="18"/>
                </w:rPr>
                <w:t>Valu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8EC2390" w14:textId="77777777" w:rsidR="006017E2" w:rsidRPr="00020619" w:rsidRDefault="006017E2" w:rsidP="00BB34DD">
            <w:pPr>
              <w:keepLines/>
              <w:spacing w:after="0" w:line="256" w:lineRule="auto"/>
              <w:jc w:val="center"/>
              <w:rPr>
                <w:ins w:id="63429" w:author="BigCREditor-RAN4#104-bis" w:date="2022-10-21T16:02:00Z"/>
                <w:rFonts w:ascii="Arial" w:hAnsi="Arial"/>
                <w:b/>
                <w:sz w:val="18"/>
              </w:rPr>
            </w:pPr>
            <w:ins w:id="63430" w:author="BigCREditor-RAN4#104-bis" w:date="2022-10-21T16:02:00Z">
              <w:r w:rsidRPr="00020619">
                <w:rPr>
                  <w:rFonts w:ascii="Arial" w:hAnsi="Arial"/>
                  <w:b/>
                  <w:sz w:val="18"/>
                </w:rPr>
                <w:t>Comment</w:t>
              </w:r>
            </w:ins>
          </w:p>
        </w:tc>
      </w:tr>
      <w:tr w:rsidR="006017E2" w:rsidRPr="00020619" w14:paraId="608CDDB0" w14:textId="77777777" w:rsidTr="00BB34DD">
        <w:trPr>
          <w:trHeight w:val="162"/>
          <w:jc w:val="center"/>
          <w:ins w:id="63431"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vAlign w:val="center"/>
          </w:tcPr>
          <w:p w14:paraId="477D56F6" w14:textId="77777777" w:rsidR="006017E2" w:rsidRPr="00020619" w:rsidRDefault="006017E2" w:rsidP="00BB34DD">
            <w:pPr>
              <w:keepLines/>
              <w:spacing w:after="0" w:line="256" w:lineRule="auto"/>
              <w:jc w:val="center"/>
              <w:rPr>
                <w:ins w:id="63432" w:author="BigCREditor-RAN4#104-bis" w:date="2022-10-21T16:02:00Z"/>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E7DEC37" w14:textId="77777777" w:rsidR="006017E2" w:rsidRPr="00020619" w:rsidRDefault="006017E2" w:rsidP="00BB34DD">
            <w:pPr>
              <w:keepLines/>
              <w:spacing w:after="0" w:line="256" w:lineRule="auto"/>
              <w:jc w:val="center"/>
              <w:rPr>
                <w:ins w:id="63433" w:author="BigCREditor-RAN4#104-bis" w:date="2022-10-21T16:02:00Z"/>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2FDBD372" w14:textId="77777777" w:rsidR="006017E2" w:rsidRPr="00020619" w:rsidRDefault="006017E2" w:rsidP="00BB34DD">
            <w:pPr>
              <w:keepLines/>
              <w:spacing w:after="0" w:line="256" w:lineRule="auto"/>
              <w:jc w:val="center"/>
              <w:rPr>
                <w:ins w:id="63434" w:author="BigCREditor-RAN4#104-bis" w:date="2022-10-21T16:02:00Z"/>
                <w:rFonts w:ascii="Arial" w:hAnsi="Arial"/>
                <w:b/>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F4B919C" w14:textId="77777777" w:rsidR="006017E2" w:rsidRPr="00020619" w:rsidRDefault="006017E2" w:rsidP="00BB34DD">
            <w:pPr>
              <w:keepLines/>
              <w:spacing w:after="0" w:line="256" w:lineRule="auto"/>
              <w:jc w:val="center"/>
              <w:rPr>
                <w:ins w:id="63435" w:author="BigCREditor-RAN4#104-bis" w:date="2022-10-21T16:02:00Z"/>
                <w:rFonts w:ascii="Arial" w:hAnsi="Arial"/>
                <w:b/>
                <w:sz w:val="18"/>
                <w:lang w:eastAsia="zh-CN"/>
              </w:rPr>
            </w:pPr>
            <w:ins w:id="63436" w:author="BigCREditor-RAN4#104-bis" w:date="2022-10-21T16:02:00Z">
              <w:r w:rsidRPr="00020619">
                <w:rPr>
                  <w:rFonts w:ascii="Arial" w:hAnsi="Arial"/>
                  <w:b/>
                  <w:sz w:val="18"/>
                  <w:lang w:eastAsia="zh-CN"/>
                </w:rPr>
                <w:t>Test 1</w:t>
              </w:r>
            </w:ins>
          </w:p>
        </w:tc>
        <w:tc>
          <w:tcPr>
            <w:tcW w:w="0" w:type="auto"/>
            <w:tcBorders>
              <w:top w:val="single" w:sz="4" w:space="0" w:color="auto"/>
              <w:left w:val="single" w:sz="4" w:space="0" w:color="auto"/>
              <w:bottom w:val="single" w:sz="4" w:space="0" w:color="auto"/>
              <w:right w:val="single" w:sz="4" w:space="0" w:color="auto"/>
            </w:tcBorders>
            <w:vAlign w:val="center"/>
          </w:tcPr>
          <w:p w14:paraId="311DD54E" w14:textId="77777777" w:rsidR="006017E2" w:rsidRPr="00020619" w:rsidRDefault="006017E2" w:rsidP="00BB34DD">
            <w:pPr>
              <w:keepLines/>
              <w:spacing w:after="0" w:line="256" w:lineRule="auto"/>
              <w:jc w:val="center"/>
              <w:rPr>
                <w:ins w:id="63437" w:author="BigCREditor-RAN4#104-bis" w:date="2022-10-21T16:02:00Z"/>
                <w:rFonts w:ascii="Arial" w:hAnsi="Arial"/>
                <w:b/>
                <w:sz w:val="18"/>
                <w:lang w:eastAsia="en-GB"/>
              </w:rPr>
            </w:pPr>
          </w:p>
        </w:tc>
      </w:tr>
      <w:tr w:rsidR="006017E2" w:rsidRPr="00020619" w14:paraId="187753B6" w14:textId="77777777" w:rsidTr="00BB34DD">
        <w:trPr>
          <w:trHeight w:val="162"/>
          <w:jc w:val="center"/>
          <w:ins w:id="63438"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1721864D" w14:textId="77777777" w:rsidR="006017E2" w:rsidRPr="00020619" w:rsidRDefault="006017E2" w:rsidP="00BB34DD">
            <w:pPr>
              <w:keepNext/>
              <w:keepLines/>
              <w:spacing w:after="0" w:line="256" w:lineRule="auto"/>
              <w:rPr>
                <w:ins w:id="63439" w:author="BigCREditor-RAN4#104-bis" w:date="2022-10-21T16:02:00Z"/>
                <w:rFonts w:ascii="Arial" w:hAnsi="Arial" w:cs="Arial"/>
                <w:kern w:val="2"/>
                <w:sz w:val="18"/>
                <w:szCs w:val="22"/>
              </w:rPr>
            </w:pPr>
            <w:ins w:id="63440" w:author="BigCREditor-RAN4#104-bis" w:date="2022-10-21T16:02:00Z">
              <w:r w:rsidRPr="00020619">
                <w:rPr>
                  <w:rFonts w:ascii="Arial" w:hAnsi="Arial" w:cs="Arial"/>
                  <w:kern w:val="2"/>
                  <w:sz w:val="18"/>
                  <w:szCs w:val="22"/>
                </w:rPr>
                <w:t xml:space="preserve">Active </w:t>
              </w:r>
              <w:proofErr w:type="spellStart"/>
              <w:r w:rsidRPr="00020619">
                <w:rPr>
                  <w:rFonts w:ascii="Arial" w:hAnsi="Arial" w:cs="Arial"/>
                  <w:kern w:val="2"/>
                  <w:sz w:val="18"/>
                  <w:szCs w:val="22"/>
                </w:rPr>
                <w:t>PCell</w:t>
              </w:r>
              <w:proofErr w:type="spellEnd"/>
              <w:r w:rsidRPr="00020619">
                <w:rPr>
                  <w:rFonts w:ascii="Arial" w:hAnsi="Arial" w:cs="Arial"/>
                  <w:kern w:val="2"/>
                  <w:sz w:val="18"/>
                  <w:szCs w:val="22"/>
                </w:rPr>
                <w:t xml:space="preserve">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29F7E2" w14:textId="77777777" w:rsidR="006017E2" w:rsidRPr="00020619" w:rsidRDefault="006017E2" w:rsidP="00BB34DD">
            <w:pPr>
              <w:keepNext/>
              <w:keepLines/>
              <w:spacing w:after="0" w:line="256" w:lineRule="auto"/>
              <w:jc w:val="center"/>
              <w:rPr>
                <w:ins w:id="63441" w:author="BigCREditor-RAN4#104-bis" w:date="2022-10-21T16:02:00Z"/>
                <w:rFonts w:ascii="Arial" w:hAnsi="Arial" w:cs="Arial"/>
                <w:kern w:val="2"/>
                <w:sz w:val="18"/>
                <w:szCs w:val="22"/>
              </w:rPr>
            </w:pPr>
            <w:ins w:id="63442"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11796FA" w14:textId="77777777" w:rsidR="006017E2" w:rsidRPr="00020619" w:rsidRDefault="006017E2" w:rsidP="00BB34DD">
            <w:pPr>
              <w:keepNext/>
              <w:keepLines/>
              <w:spacing w:after="0" w:line="256" w:lineRule="auto"/>
              <w:jc w:val="center"/>
              <w:rPr>
                <w:ins w:id="63443"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07FB05" w14:textId="77777777" w:rsidR="006017E2" w:rsidRPr="00020619" w:rsidRDefault="006017E2" w:rsidP="00BB34DD">
            <w:pPr>
              <w:keepNext/>
              <w:keepLines/>
              <w:spacing w:after="0" w:line="256" w:lineRule="auto"/>
              <w:jc w:val="center"/>
              <w:rPr>
                <w:ins w:id="63444" w:author="BigCREditor-RAN4#104-bis" w:date="2022-10-21T16:02:00Z"/>
                <w:rFonts w:ascii="Arial" w:hAnsi="Arial" w:cs="Arial"/>
                <w:kern w:val="2"/>
                <w:sz w:val="18"/>
                <w:szCs w:val="22"/>
              </w:rPr>
            </w:pPr>
            <w:ins w:id="63445" w:author="BigCREditor-RAN4#104-bis" w:date="2022-10-21T16:02:00Z">
              <w:r w:rsidRPr="00020619">
                <w:rPr>
                  <w:rFonts w:ascii="Arial" w:hAnsi="Arial" w:cs="Arial"/>
                  <w:kern w:val="2"/>
                  <w:sz w:val="18"/>
                  <w:szCs w:val="22"/>
                </w:rPr>
                <w:t>Cell 1</w:t>
              </w:r>
            </w:ins>
          </w:p>
        </w:tc>
        <w:tc>
          <w:tcPr>
            <w:tcW w:w="0" w:type="auto"/>
            <w:tcBorders>
              <w:top w:val="single" w:sz="4" w:space="0" w:color="auto"/>
              <w:left w:val="single" w:sz="4" w:space="0" w:color="auto"/>
              <w:bottom w:val="single" w:sz="4" w:space="0" w:color="auto"/>
              <w:right w:val="single" w:sz="4" w:space="0" w:color="auto"/>
            </w:tcBorders>
            <w:vAlign w:val="center"/>
          </w:tcPr>
          <w:p w14:paraId="1A35AE95" w14:textId="77777777" w:rsidR="006017E2" w:rsidRPr="00020619" w:rsidRDefault="006017E2" w:rsidP="00BB34DD">
            <w:pPr>
              <w:keepNext/>
              <w:keepLines/>
              <w:spacing w:after="0" w:line="256" w:lineRule="auto"/>
              <w:jc w:val="both"/>
              <w:rPr>
                <w:ins w:id="63446" w:author="BigCREditor-RAN4#104-bis" w:date="2022-10-21T16:02:00Z"/>
                <w:rFonts w:ascii="Arial" w:hAnsi="Arial" w:cs="Arial"/>
                <w:kern w:val="2"/>
                <w:sz w:val="18"/>
                <w:szCs w:val="22"/>
              </w:rPr>
            </w:pPr>
          </w:p>
        </w:tc>
      </w:tr>
      <w:tr w:rsidR="006017E2" w:rsidRPr="00020619" w14:paraId="4BF669F2" w14:textId="77777777" w:rsidTr="00BB34DD">
        <w:trPr>
          <w:trHeight w:val="162"/>
          <w:jc w:val="center"/>
          <w:ins w:id="6344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34D32ED5" w14:textId="77777777" w:rsidR="006017E2" w:rsidRPr="00020619" w:rsidRDefault="006017E2" w:rsidP="00BB34DD">
            <w:pPr>
              <w:keepNext/>
              <w:keepLines/>
              <w:spacing w:after="0" w:line="256" w:lineRule="auto"/>
              <w:rPr>
                <w:ins w:id="63448" w:author="BigCREditor-RAN4#104-bis" w:date="2022-10-21T16:02:00Z"/>
                <w:rFonts w:ascii="Arial" w:hAnsi="Arial" w:cs="Arial"/>
                <w:kern w:val="2"/>
                <w:sz w:val="18"/>
                <w:szCs w:val="22"/>
              </w:rPr>
            </w:pPr>
            <w:ins w:id="63449" w:author="BigCREditor-RAN4#104-bis" w:date="2022-10-21T16:02:00Z">
              <w:r w:rsidRPr="00020619">
                <w:rPr>
                  <w:rFonts w:ascii="Arial" w:hAnsi="Arial" w:cs="Arial"/>
                  <w:kern w:val="2"/>
                  <w:sz w:val="18"/>
                  <w:szCs w:val="22"/>
                </w:rPr>
                <w:t>RF Channel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4B86052" w14:textId="77777777" w:rsidR="006017E2" w:rsidRPr="00020619" w:rsidRDefault="006017E2" w:rsidP="00BB34DD">
            <w:pPr>
              <w:keepNext/>
              <w:keepLines/>
              <w:spacing w:after="0" w:line="256" w:lineRule="auto"/>
              <w:jc w:val="center"/>
              <w:rPr>
                <w:ins w:id="63450" w:author="BigCREditor-RAN4#104-bis" w:date="2022-10-21T16:02:00Z"/>
                <w:rFonts w:ascii="Arial" w:hAnsi="Arial" w:cs="Arial"/>
                <w:kern w:val="2"/>
                <w:sz w:val="18"/>
                <w:szCs w:val="22"/>
              </w:rPr>
            </w:pPr>
            <w:ins w:id="6345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053F371" w14:textId="77777777" w:rsidR="006017E2" w:rsidRPr="00020619" w:rsidRDefault="006017E2" w:rsidP="00BB34DD">
            <w:pPr>
              <w:keepNext/>
              <w:keepLines/>
              <w:spacing w:after="0" w:line="256" w:lineRule="auto"/>
              <w:jc w:val="center"/>
              <w:rPr>
                <w:ins w:id="63452"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FAF2518" w14:textId="77777777" w:rsidR="006017E2" w:rsidRPr="00020619" w:rsidRDefault="006017E2" w:rsidP="00BB34DD">
            <w:pPr>
              <w:keepNext/>
              <w:keepLines/>
              <w:spacing w:after="0" w:line="256" w:lineRule="auto"/>
              <w:jc w:val="center"/>
              <w:rPr>
                <w:ins w:id="63453" w:author="BigCREditor-RAN4#104-bis" w:date="2022-10-21T16:02:00Z"/>
                <w:rFonts w:ascii="Arial" w:hAnsi="Arial" w:cs="Arial"/>
                <w:kern w:val="2"/>
                <w:sz w:val="18"/>
                <w:szCs w:val="22"/>
              </w:rPr>
            </w:pPr>
            <w:ins w:id="63454" w:author="BigCREditor-RAN4#104-bis" w:date="2022-10-21T16:02: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D2EEAE7" w14:textId="77777777" w:rsidR="006017E2" w:rsidRPr="00020619" w:rsidRDefault="006017E2" w:rsidP="00BB34DD">
            <w:pPr>
              <w:keepNext/>
              <w:keepLines/>
              <w:spacing w:after="0" w:line="256" w:lineRule="auto"/>
              <w:jc w:val="both"/>
              <w:rPr>
                <w:ins w:id="63455" w:author="BigCREditor-RAN4#104-bis" w:date="2022-10-21T16:02:00Z"/>
                <w:rFonts w:ascii="Arial" w:hAnsi="Arial" w:cs="Arial"/>
                <w:kern w:val="2"/>
                <w:sz w:val="18"/>
                <w:szCs w:val="22"/>
              </w:rPr>
            </w:pPr>
          </w:p>
        </w:tc>
      </w:tr>
      <w:tr w:rsidR="006017E2" w:rsidRPr="00020619" w14:paraId="41822B9A" w14:textId="77777777" w:rsidTr="00BB34DD">
        <w:trPr>
          <w:trHeight w:val="91"/>
          <w:jc w:val="center"/>
          <w:ins w:id="63456"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474B5470" w14:textId="77777777" w:rsidR="006017E2" w:rsidRPr="00020619" w:rsidRDefault="006017E2" w:rsidP="00BB34DD">
            <w:pPr>
              <w:keepNext/>
              <w:keepLines/>
              <w:spacing w:after="0" w:line="256" w:lineRule="auto"/>
              <w:rPr>
                <w:ins w:id="63457" w:author="BigCREditor-RAN4#104-bis" w:date="2022-10-21T16:02:00Z"/>
                <w:rFonts w:ascii="Arial" w:hAnsi="Arial" w:cs="Arial"/>
                <w:kern w:val="2"/>
                <w:sz w:val="18"/>
                <w:szCs w:val="22"/>
              </w:rPr>
            </w:pPr>
            <w:ins w:id="63458" w:author="BigCREditor-RAN4#104-bis" w:date="2022-10-21T16:02:00Z">
              <w:r w:rsidRPr="00020619">
                <w:rPr>
                  <w:rFonts w:ascii="Arial" w:hAnsi="Arial" w:cs="Arial"/>
                  <w:kern w:val="2"/>
                  <w:sz w:val="18"/>
                  <w:szCs w:val="22"/>
                </w:rPr>
                <w:t>Duplex mod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FF31944" w14:textId="77777777" w:rsidR="006017E2" w:rsidRPr="00020619" w:rsidRDefault="006017E2" w:rsidP="00BB34DD">
            <w:pPr>
              <w:keepNext/>
              <w:keepLines/>
              <w:spacing w:after="0" w:line="256" w:lineRule="auto"/>
              <w:jc w:val="center"/>
              <w:rPr>
                <w:ins w:id="63459" w:author="BigCREditor-RAN4#104-bis" w:date="2022-10-21T16:02:00Z"/>
                <w:rFonts w:ascii="Arial" w:hAnsi="Arial" w:cs="Arial"/>
                <w:kern w:val="2"/>
                <w:sz w:val="18"/>
                <w:szCs w:val="22"/>
              </w:rPr>
            </w:pPr>
            <w:ins w:id="63460"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C1D119C" w14:textId="77777777" w:rsidR="006017E2" w:rsidRPr="00020619" w:rsidRDefault="006017E2" w:rsidP="00BB34DD">
            <w:pPr>
              <w:keepNext/>
              <w:keepLines/>
              <w:spacing w:after="0" w:line="256" w:lineRule="auto"/>
              <w:jc w:val="center"/>
              <w:rPr>
                <w:ins w:id="63461"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39413A" w14:textId="77777777" w:rsidR="006017E2" w:rsidRPr="00020619" w:rsidRDefault="006017E2" w:rsidP="00BB34DD">
            <w:pPr>
              <w:keepNext/>
              <w:keepLines/>
              <w:spacing w:after="0" w:line="256" w:lineRule="auto"/>
              <w:jc w:val="center"/>
              <w:rPr>
                <w:ins w:id="63462" w:author="BigCREditor-RAN4#104-bis" w:date="2022-10-21T16:02:00Z"/>
                <w:rFonts w:ascii="Arial" w:hAnsi="Arial" w:cs="Arial"/>
                <w:kern w:val="2"/>
                <w:sz w:val="18"/>
                <w:szCs w:val="22"/>
              </w:rPr>
            </w:pPr>
            <w:ins w:id="63463" w:author="BigCREditor-RAN4#104-bis" w:date="2022-10-21T16:02:00Z">
              <w:r w:rsidRPr="00020619">
                <w:rPr>
                  <w:rFonts w:ascii="Arial" w:hAnsi="Arial" w:cs="Arial"/>
                  <w:kern w:val="2"/>
                  <w:sz w:val="18"/>
                  <w:szCs w:val="22"/>
                </w:rPr>
                <w:t>TDD</w:t>
              </w:r>
            </w:ins>
          </w:p>
        </w:tc>
        <w:tc>
          <w:tcPr>
            <w:tcW w:w="0" w:type="auto"/>
            <w:tcBorders>
              <w:top w:val="single" w:sz="4" w:space="0" w:color="auto"/>
              <w:left w:val="single" w:sz="4" w:space="0" w:color="auto"/>
              <w:bottom w:val="single" w:sz="4" w:space="0" w:color="auto"/>
              <w:right w:val="single" w:sz="4" w:space="0" w:color="auto"/>
            </w:tcBorders>
            <w:vAlign w:val="center"/>
          </w:tcPr>
          <w:p w14:paraId="0988005A" w14:textId="77777777" w:rsidR="006017E2" w:rsidRPr="00020619" w:rsidRDefault="006017E2" w:rsidP="00BB34DD">
            <w:pPr>
              <w:keepNext/>
              <w:keepLines/>
              <w:spacing w:after="0" w:line="256" w:lineRule="auto"/>
              <w:jc w:val="both"/>
              <w:rPr>
                <w:ins w:id="63464" w:author="BigCREditor-RAN4#104-bis" w:date="2022-10-21T16:02:00Z"/>
                <w:rFonts w:ascii="Arial" w:hAnsi="Arial" w:cs="Arial"/>
                <w:kern w:val="2"/>
                <w:sz w:val="18"/>
                <w:szCs w:val="22"/>
              </w:rPr>
            </w:pPr>
          </w:p>
        </w:tc>
      </w:tr>
      <w:tr w:rsidR="006017E2" w:rsidRPr="00020619" w14:paraId="1B97B320" w14:textId="77777777" w:rsidTr="00BB34DD">
        <w:trPr>
          <w:trHeight w:val="91"/>
          <w:jc w:val="center"/>
          <w:ins w:id="63465"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39CF818C" w14:textId="77777777" w:rsidR="006017E2" w:rsidRPr="00020619" w:rsidRDefault="006017E2" w:rsidP="00BB34DD">
            <w:pPr>
              <w:keepNext/>
              <w:keepLines/>
              <w:spacing w:after="0" w:line="256" w:lineRule="auto"/>
              <w:rPr>
                <w:ins w:id="63466" w:author="BigCREditor-RAN4#104-bis" w:date="2022-10-21T16:02:00Z"/>
                <w:rFonts w:ascii="Arial" w:hAnsi="Arial" w:cs="Arial"/>
                <w:kern w:val="2"/>
                <w:sz w:val="18"/>
                <w:szCs w:val="22"/>
              </w:rPr>
            </w:pPr>
            <w:ins w:id="63467" w:author="BigCREditor-RAN4#104-bis" w:date="2022-10-21T16:02:00Z">
              <w:r w:rsidRPr="00020619">
                <w:rPr>
                  <w:rFonts w:ascii="Arial" w:hAnsi="Arial" w:cs="Arial"/>
                  <w:kern w:val="2"/>
                  <w:sz w:val="18"/>
                  <w:szCs w:val="22"/>
                </w:rPr>
                <w:t>TDD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A9A017" w14:textId="77777777" w:rsidR="006017E2" w:rsidRPr="00020619" w:rsidRDefault="006017E2" w:rsidP="00BB34DD">
            <w:pPr>
              <w:keepNext/>
              <w:keepLines/>
              <w:spacing w:after="0" w:line="256" w:lineRule="auto"/>
              <w:jc w:val="center"/>
              <w:rPr>
                <w:ins w:id="63468" w:author="BigCREditor-RAN4#104-bis" w:date="2022-10-21T16:02:00Z"/>
                <w:rFonts w:ascii="Arial" w:hAnsi="Arial" w:cs="Arial"/>
                <w:kern w:val="2"/>
                <w:sz w:val="18"/>
                <w:szCs w:val="22"/>
              </w:rPr>
            </w:pPr>
            <w:ins w:id="63469"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4E6F7017" w14:textId="77777777" w:rsidR="006017E2" w:rsidRPr="00020619" w:rsidRDefault="006017E2" w:rsidP="00BB34DD">
            <w:pPr>
              <w:keepNext/>
              <w:keepLines/>
              <w:spacing w:after="0" w:line="256" w:lineRule="auto"/>
              <w:jc w:val="center"/>
              <w:rPr>
                <w:ins w:id="63470"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2C051D" w14:textId="77777777" w:rsidR="006017E2" w:rsidRPr="00020619" w:rsidRDefault="006017E2" w:rsidP="00BB34DD">
            <w:pPr>
              <w:keepNext/>
              <w:keepLines/>
              <w:spacing w:after="0" w:line="256" w:lineRule="auto"/>
              <w:jc w:val="center"/>
              <w:rPr>
                <w:ins w:id="63471" w:author="BigCREditor-RAN4#104-bis" w:date="2022-10-21T16:02:00Z"/>
                <w:rFonts w:ascii="Arial" w:hAnsi="Arial" w:cs="Arial"/>
                <w:kern w:val="2"/>
                <w:sz w:val="18"/>
                <w:szCs w:val="22"/>
              </w:rPr>
            </w:pPr>
            <w:ins w:id="63472" w:author="BigCREditor-RAN4#104-bis" w:date="2022-10-21T16:02:00Z">
              <w:r w:rsidRPr="00020619">
                <w:rPr>
                  <w:rFonts w:ascii="Arial" w:hAnsi="Arial" w:cs="Arial"/>
                  <w:kern w:val="2"/>
                  <w:sz w:val="18"/>
                  <w:szCs w:val="22"/>
                </w:rPr>
                <w:t>TDDConf.3.1</w:t>
              </w:r>
            </w:ins>
          </w:p>
        </w:tc>
        <w:tc>
          <w:tcPr>
            <w:tcW w:w="0" w:type="auto"/>
            <w:tcBorders>
              <w:top w:val="single" w:sz="4" w:space="0" w:color="auto"/>
              <w:left w:val="single" w:sz="4" w:space="0" w:color="auto"/>
              <w:bottom w:val="single" w:sz="4" w:space="0" w:color="auto"/>
              <w:right w:val="single" w:sz="4" w:space="0" w:color="auto"/>
            </w:tcBorders>
            <w:vAlign w:val="center"/>
          </w:tcPr>
          <w:p w14:paraId="47CCEC72" w14:textId="77777777" w:rsidR="006017E2" w:rsidRPr="00020619" w:rsidRDefault="006017E2" w:rsidP="00BB34DD">
            <w:pPr>
              <w:keepNext/>
              <w:keepLines/>
              <w:spacing w:after="0" w:line="256" w:lineRule="auto"/>
              <w:jc w:val="both"/>
              <w:rPr>
                <w:ins w:id="63473" w:author="BigCREditor-RAN4#104-bis" w:date="2022-10-21T16:02:00Z"/>
                <w:rFonts w:ascii="Arial" w:hAnsi="Arial" w:cs="Arial"/>
                <w:kern w:val="2"/>
                <w:sz w:val="18"/>
                <w:szCs w:val="22"/>
              </w:rPr>
            </w:pPr>
          </w:p>
        </w:tc>
      </w:tr>
      <w:tr w:rsidR="006017E2" w:rsidRPr="00020619" w14:paraId="590F61CF" w14:textId="77777777" w:rsidTr="00BB34DD">
        <w:trPr>
          <w:trHeight w:val="61"/>
          <w:jc w:val="center"/>
          <w:ins w:id="63474"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25BF80B5" w14:textId="77777777" w:rsidR="006017E2" w:rsidRPr="00020619" w:rsidRDefault="006017E2" w:rsidP="00BB34DD">
            <w:pPr>
              <w:keepNext/>
              <w:keepLines/>
              <w:spacing w:after="0" w:line="256" w:lineRule="auto"/>
              <w:rPr>
                <w:ins w:id="63475" w:author="BigCREditor-RAN4#104-bis" w:date="2022-10-21T16:02:00Z"/>
                <w:rFonts w:ascii="Arial" w:hAnsi="Arial" w:cs="Arial"/>
                <w:kern w:val="2"/>
                <w:sz w:val="18"/>
                <w:szCs w:val="22"/>
              </w:rPr>
            </w:pPr>
            <w:proofErr w:type="spellStart"/>
            <w:ins w:id="63476" w:author="BigCREditor-RAN4#104-bis" w:date="2022-10-21T16:02:00Z">
              <w:r w:rsidRPr="00020619">
                <w:rPr>
                  <w:rFonts w:ascii="Arial" w:hAnsi="Arial" w:cs="Arial"/>
                  <w:kern w:val="2"/>
                  <w:sz w:val="18"/>
                  <w:szCs w:val="16"/>
                </w:rPr>
                <w:t>BW</w:t>
              </w:r>
              <w:r w:rsidRPr="00020619">
                <w:rPr>
                  <w:rFonts w:ascii="Arial" w:hAnsi="Arial" w:cs="Arial"/>
                  <w:kern w:val="2"/>
                  <w:sz w:val="18"/>
                  <w:szCs w:val="16"/>
                  <w:vertAlign w:val="subscript"/>
                </w:rPr>
                <w:t>channel</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3EB96E6E" w14:textId="77777777" w:rsidR="006017E2" w:rsidRPr="00020619" w:rsidRDefault="006017E2" w:rsidP="00BB34DD">
            <w:pPr>
              <w:keepNext/>
              <w:keepLines/>
              <w:spacing w:after="0" w:line="256" w:lineRule="auto"/>
              <w:jc w:val="center"/>
              <w:rPr>
                <w:ins w:id="63477" w:author="BigCREditor-RAN4#104-bis" w:date="2022-10-21T16:02:00Z"/>
                <w:rFonts w:ascii="Arial" w:hAnsi="Arial" w:cs="Arial"/>
                <w:kern w:val="2"/>
                <w:sz w:val="18"/>
                <w:szCs w:val="22"/>
              </w:rPr>
            </w:pPr>
            <w:ins w:id="63478"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ACE4128" w14:textId="77777777" w:rsidR="006017E2" w:rsidRPr="00020619" w:rsidRDefault="006017E2" w:rsidP="00BB34DD">
            <w:pPr>
              <w:keepNext/>
              <w:keepLines/>
              <w:spacing w:after="0" w:line="256" w:lineRule="auto"/>
              <w:jc w:val="center"/>
              <w:rPr>
                <w:ins w:id="63479"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A69B83" w14:textId="77777777" w:rsidR="006017E2" w:rsidRPr="00020619" w:rsidRDefault="006017E2" w:rsidP="00BB34DD">
            <w:pPr>
              <w:keepNext/>
              <w:keepLines/>
              <w:spacing w:after="0" w:line="256" w:lineRule="auto"/>
              <w:jc w:val="center"/>
              <w:rPr>
                <w:ins w:id="63480" w:author="BigCREditor-RAN4#104-bis" w:date="2022-10-21T16:02:00Z"/>
                <w:rFonts w:ascii="Arial" w:hAnsi="Arial" w:cs="Arial"/>
                <w:kern w:val="2"/>
                <w:sz w:val="18"/>
                <w:szCs w:val="22"/>
              </w:rPr>
            </w:pPr>
            <w:ins w:id="63481" w:author="BigCREditor-RAN4#104-bis" w:date="2022-10-21T16:02:00Z">
              <w:r w:rsidRPr="00020619">
                <w:rPr>
                  <w:rFonts w:ascii="Arial" w:eastAsia="Malgun Gothic" w:hAnsi="Arial" w:cs="Arial"/>
                  <w:kern w:val="2"/>
                  <w:sz w:val="18"/>
                  <w:szCs w:val="18"/>
                </w:rPr>
                <w:t>10</w:t>
              </w:r>
              <w:r w:rsidRPr="00020619">
                <w:rPr>
                  <w:rFonts w:ascii="Arial" w:hAnsi="Arial" w:cs="Arial"/>
                  <w:kern w:val="2"/>
                  <w:sz w:val="18"/>
                  <w:szCs w:val="18"/>
                  <w:lang w:eastAsia="zh-CN"/>
                </w:rPr>
                <w:t>0</w:t>
              </w:r>
              <w:r w:rsidRPr="00020619">
                <w:rPr>
                  <w:rFonts w:ascii="Arial" w:eastAsia="Malgun Gothic" w:hAnsi="Arial" w:cs="Arial"/>
                  <w:kern w:val="2"/>
                  <w:sz w:val="18"/>
                  <w:szCs w:val="18"/>
                </w:rPr>
                <w:t xml:space="preserve">: </w:t>
              </w:r>
              <w:proofErr w:type="spellStart"/>
              <w:proofErr w:type="gramStart"/>
              <w:r w:rsidRPr="00020619">
                <w:rPr>
                  <w:rFonts w:ascii="Arial" w:eastAsia="Malgun Gothic" w:hAnsi="Arial" w:cs="Arial"/>
                  <w:kern w:val="2"/>
                  <w:sz w:val="18"/>
                  <w:szCs w:val="18"/>
                </w:rPr>
                <w:t>N</w:t>
              </w:r>
              <w:r w:rsidRPr="00020619">
                <w:rPr>
                  <w:rFonts w:ascii="Arial" w:eastAsia="Malgun Gothic" w:hAnsi="Arial" w:cs="Arial"/>
                  <w:kern w:val="2"/>
                  <w:sz w:val="18"/>
                  <w:szCs w:val="18"/>
                  <w:vertAlign w:val="subscript"/>
                </w:rPr>
                <w:t>RB,c</w:t>
              </w:r>
              <w:proofErr w:type="spellEnd"/>
              <w:proofErr w:type="gramEnd"/>
              <w:r w:rsidRPr="00020619">
                <w:rPr>
                  <w:rFonts w:ascii="Arial" w:eastAsia="Malgun Gothic" w:hAnsi="Arial" w:cs="Arial"/>
                  <w:kern w:val="2"/>
                  <w:sz w:val="18"/>
                  <w:szCs w:val="18"/>
                </w:rPr>
                <w:t xml:space="preserve"> = </w:t>
              </w:r>
              <w:r w:rsidRPr="00020619">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63A8AD5B" w14:textId="77777777" w:rsidR="006017E2" w:rsidRPr="00020619" w:rsidRDefault="006017E2" w:rsidP="00BB34DD">
            <w:pPr>
              <w:keepNext/>
              <w:keepLines/>
              <w:spacing w:after="0" w:line="256" w:lineRule="auto"/>
              <w:jc w:val="both"/>
              <w:rPr>
                <w:ins w:id="63482" w:author="BigCREditor-RAN4#104-bis" w:date="2022-10-21T16:02:00Z"/>
                <w:rFonts w:ascii="Arial" w:eastAsia="Malgun Gothic" w:hAnsi="Arial" w:cs="Arial"/>
                <w:kern w:val="2"/>
                <w:sz w:val="18"/>
                <w:szCs w:val="18"/>
              </w:rPr>
            </w:pPr>
          </w:p>
        </w:tc>
      </w:tr>
      <w:tr w:rsidR="006017E2" w:rsidRPr="00020619" w14:paraId="2E7EA444" w14:textId="77777777" w:rsidTr="00BB34DD">
        <w:trPr>
          <w:trHeight w:val="61"/>
          <w:jc w:val="center"/>
          <w:ins w:id="63483"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3E2835AA" w14:textId="77777777" w:rsidR="006017E2" w:rsidRPr="00020619" w:rsidRDefault="006017E2" w:rsidP="00BB34DD">
            <w:pPr>
              <w:keepNext/>
              <w:keepLines/>
              <w:spacing w:after="0" w:line="256" w:lineRule="auto"/>
              <w:rPr>
                <w:ins w:id="63484" w:author="BigCREditor-RAN4#104-bis" w:date="2022-10-21T16:02:00Z"/>
                <w:rFonts w:ascii="Arial" w:hAnsi="Arial"/>
                <w:kern w:val="2"/>
                <w:sz w:val="18"/>
                <w:lang w:eastAsia="zh-CN"/>
              </w:rPr>
            </w:pPr>
            <w:ins w:id="63485" w:author="BigCREditor-RAN4#104-bis" w:date="2022-10-21T16:02:00Z">
              <w:r w:rsidRPr="00020619">
                <w:rPr>
                  <w:rFonts w:ascii="Arial" w:hAnsi="Arial" w:cs="Arial"/>
                  <w:kern w:val="2"/>
                  <w:sz w:val="18"/>
                  <w:szCs w:val="22"/>
                </w:rPr>
                <w:t>Data RBs allocat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79F9114" w14:textId="77777777" w:rsidR="006017E2" w:rsidRPr="00020619" w:rsidRDefault="006017E2" w:rsidP="00BB34DD">
            <w:pPr>
              <w:keepNext/>
              <w:keepLines/>
              <w:spacing w:after="0" w:line="256" w:lineRule="auto"/>
              <w:jc w:val="center"/>
              <w:rPr>
                <w:ins w:id="63486" w:author="BigCREditor-RAN4#104-bis" w:date="2022-10-21T16:02:00Z"/>
                <w:rFonts w:ascii="Arial" w:hAnsi="Arial" w:cs="Arial"/>
                <w:kern w:val="2"/>
                <w:sz w:val="18"/>
                <w:szCs w:val="22"/>
                <w:lang w:eastAsia="en-GB"/>
              </w:rPr>
            </w:pPr>
            <w:ins w:id="63487"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2F8D6955" w14:textId="77777777" w:rsidR="006017E2" w:rsidRPr="00020619" w:rsidRDefault="006017E2" w:rsidP="00BB34DD">
            <w:pPr>
              <w:keepNext/>
              <w:keepLines/>
              <w:spacing w:after="0" w:line="256" w:lineRule="auto"/>
              <w:jc w:val="center"/>
              <w:rPr>
                <w:ins w:id="63488"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0EBD24" w14:textId="77777777" w:rsidR="006017E2" w:rsidRPr="00020619" w:rsidRDefault="006017E2" w:rsidP="00BB34DD">
            <w:pPr>
              <w:keepNext/>
              <w:keepLines/>
              <w:spacing w:after="0" w:line="256" w:lineRule="auto"/>
              <w:jc w:val="center"/>
              <w:rPr>
                <w:ins w:id="63489" w:author="BigCREditor-RAN4#104-bis" w:date="2022-10-21T16:02:00Z"/>
                <w:rFonts w:ascii="Arial" w:hAnsi="Arial" w:cs="Arial"/>
                <w:kern w:val="2"/>
                <w:sz w:val="18"/>
                <w:szCs w:val="18"/>
                <w:lang w:eastAsia="zh-CN"/>
              </w:rPr>
            </w:pPr>
            <w:ins w:id="63490" w:author="BigCREditor-RAN4#104-bis" w:date="2022-10-21T16:02:00Z">
              <w:r w:rsidRPr="00020619">
                <w:rPr>
                  <w:rFonts w:ascii="Arial" w:hAnsi="Arial" w:cs="Arial"/>
                  <w:kern w:val="2"/>
                  <w:sz w:val="18"/>
                  <w:szCs w:val="18"/>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37AF10F" w14:textId="77777777" w:rsidR="006017E2" w:rsidRPr="00020619" w:rsidRDefault="006017E2" w:rsidP="00BB34DD">
            <w:pPr>
              <w:keepNext/>
              <w:keepLines/>
              <w:spacing w:after="0" w:line="256" w:lineRule="auto"/>
              <w:jc w:val="both"/>
              <w:rPr>
                <w:ins w:id="63491" w:author="BigCREditor-RAN4#104-bis" w:date="2022-10-21T16:02:00Z"/>
                <w:rFonts w:ascii="Arial" w:eastAsia="Malgun Gothic" w:hAnsi="Arial" w:cs="Arial"/>
                <w:kern w:val="2"/>
                <w:sz w:val="18"/>
                <w:szCs w:val="18"/>
                <w:lang w:eastAsia="en-GB"/>
              </w:rPr>
            </w:pPr>
          </w:p>
        </w:tc>
      </w:tr>
      <w:tr w:rsidR="006017E2" w:rsidRPr="00020619" w14:paraId="7E8F214C" w14:textId="77777777" w:rsidTr="00BB34DD">
        <w:trPr>
          <w:trHeight w:val="61"/>
          <w:jc w:val="center"/>
          <w:ins w:id="63492"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4B709A0C" w14:textId="77777777" w:rsidR="006017E2" w:rsidRPr="00020619" w:rsidRDefault="006017E2" w:rsidP="00BB34DD">
            <w:pPr>
              <w:keepNext/>
              <w:keepLines/>
              <w:spacing w:after="0" w:line="256" w:lineRule="auto"/>
              <w:rPr>
                <w:ins w:id="63493" w:author="BigCREditor-RAN4#104-bis" w:date="2022-10-21T16:02:00Z"/>
                <w:rFonts w:ascii="Arial" w:hAnsi="Arial" w:cs="Arial"/>
                <w:kern w:val="2"/>
                <w:sz w:val="18"/>
                <w:szCs w:val="22"/>
              </w:rPr>
            </w:pPr>
            <w:ins w:id="63494" w:author="BigCREditor-RAN4#104-bis" w:date="2022-10-21T16:02:00Z">
              <w:r w:rsidRPr="00020619">
                <w:rPr>
                  <w:rFonts w:ascii="Arial" w:hAnsi="Arial" w:cs="Arial"/>
                  <w:kern w:val="2"/>
                  <w:sz w:val="18"/>
                  <w:szCs w:val="22"/>
                </w:rPr>
                <w:t>PDSCH/PDCCH subcarrier spac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D293EE" w14:textId="77777777" w:rsidR="006017E2" w:rsidRPr="00020619" w:rsidRDefault="006017E2" w:rsidP="00BB34DD">
            <w:pPr>
              <w:keepNext/>
              <w:keepLines/>
              <w:spacing w:after="0" w:line="256" w:lineRule="auto"/>
              <w:jc w:val="center"/>
              <w:rPr>
                <w:ins w:id="63495" w:author="BigCREditor-RAN4#104-bis" w:date="2022-10-21T16:02:00Z"/>
                <w:rFonts w:ascii="Arial" w:hAnsi="Arial" w:cs="Arial"/>
                <w:kern w:val="2"/>
                <w:sz w:val="18"/>
                <w:szCs w:val="22"/>
                <w:lang w:eastAsia="zh-CN"/>
              </w:rPr>
            </w:pPr>
            <w:ins w:id="63496"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81D592" w14:textId="77777777" w:rsidR="006017E2" w:rsidRPr="00020619" w:rsidRDefault="006017E2" w:rsidP="00BB34DD">
            <w:pPr>
              <w:keepNext/>
              <w:keepLines/>
              <w:spacing w:after="0" w:line="256" w:lineRule="auto"/>
              <w:jc w:val="center"/>
              <w:rPr>
                <w:ins w:id="63497" w:author="BigCREditor-RAN4#104-bis" w:date="2022-10-21T16:02:00Z"/>
                <w:rFonts w:ascii="Arial" w:hAnsi="Arial" w:cs="Arial"/>
                <w:kern w:val="2"/>
                <w:sz w:val="18"/>
                <w:szCs w:val="22"/>
                <w:lang w:eastAsia="zh-CN"/>
              </w:rPr>
            </w:pPr>
            <w:ins w:id="63498" w:author="BigCREditor-RAN4#104-bis" w:date="2022-10-21T16:02:00Z">
              <w:r w:rsidRPr="00020619">
                <w:rPr>
                  <w:rFonts w:ascii="Arial" w:hAnsi="Arial" w:cs="Arial"/>
                  <w:kern w:val="2"/>
                  <w:sz w:val="18"/>
                  <w:szCs w:val="22"/>
                  <w:lang w:eastAsia="zh-CN"/>
                </w:rPr>
                <w:t>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EB2026" w14:textId="77777777" w:rsidR="006017E2" w:rsidRPr="00020619" w:rsidRDefault="006017E2" w:rsidP="00BB34DD">
            <w:pPr>
              <w:keepNext/>
              <w:keepLines/>
              <w:spacing w:after="0" w:line="256" w:lineRule="auto"/>
              <w:jc w:val="center"/>
              <w:rPr>
                <w:ins w:id="63499" w:author="BigCREditor-RAN4#104-bis" w:date="2022-10-21T16:02:00Z"/>
                <w:rFonts w:ascii="Arial" w:hAnsi="Arial" w:cs="Arial"/>
                <w:kern w:val="2"/>
                <w:sz w:val="18"/>
                <w:szCs w:val="22"/>
                <w:lang w:eastAsia="en-GB"/>
              </w:rPr>
            </w:pPr>
            <w:ins w:id="63500" w:author="BigCREditor-RAN4#104-bis" w:date="2022-10-21T16:02:00Z">
              <w:r w:rsidRPr="00020619">
                <w:rPr>
                  <w:rFonts w:ascii="Arial" w:hAnsi="Arial" w:cs="Arial"/>
                  <w:kern w:val="2"/>
                  <w:sz w:val="18"/>
                  <w:szCs w:val="22"/>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183D310B" w14:textId="77777777" w:rsidR="006017E2" w:rsidRPr="00020619" w:rsidRDefault="006017E2" w:rsidP="00BB34DD">
            <w:pPr>
              <w:keepNext/>
              <w:keepLines/>
              <w:spacing w:after="0" w:line="256" w:lineRule="auto"/>
              <w:jc w:val="both"/>
              <w:rPr>
                <w:ins w:id="63501" w:author="BigCREditor-RAN4#104-bis" w:date="2022-10-21T16:02:00Z"/>
                <w:rFonts w:ascii="Arial" w:hAnsi="Arial" w:cs="Arial"/>
                <w:kern w:val="2"/>
                <w:sz w:val="18"/>
                <w:szCs w:val="22"/>
              </w:rPr>
            </w:pPr>
          </w:p>
        </w:tc>
      </w:tr>
      <w:tr w:rsidR="006017E2" w:rsidRPr="00020619" w14:paraId="19F626C7" w14:textId="77777777" w:rsidTr="00BB34DD">
        <w:trPr>
          <w:trHeight w:val="61"/>
          <w:jc w:val="center"/>
          <w:ins w:id="63502"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53FD6A8D" w14:textId="77777777" w:rsidR="006017E2" w:rsidRPr="00020619" w:rsidRDefault="006017E2" w:rsidP="00BB34DD">
            <w:pPr>
              <w:keepNext/>
              <w:keepLines/>
              <w:spacing w:after="0" w:line="256" w:lineRule="auto"/>
              <w:rPr>
                <w:ins w:id="63503" w:author="BigCREditor-RAN4#104-bis" w:date="2022-10-21T16:02:00Z"/>
                <w:rFonts w:ascii="Arial" w:hAnsi="Arial" w:cs="Arial"/>
                <w:kern w:val="2"/>
                <w:sz w:val="18"/>
                <w:szCs w:val="22"/>
              </w:rPr>
            </w:pPr>
            <w:ins w:id="63504" w:author="BigCREditor-RAN4#104-bis" w:date="2022-10-21T16:02:00Z">
              <w:r w:rsidRPr="00020619">
                <w:rPr>
                  <w:rFonts w:ascii="Arial" w:hAnsi="Arial" w:cs="Arial"/>
                  <w:bCs/>
                  <w:kern w:val="2"/>
                  <w:sz w:val="18"/>
                  <w:szCs w:val="22"/>
                </w:rPr>
                <w:t>D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BED8C7F" w14:textId="77777777" w:rsidR="006017E2" w:rsidRPr="00020619" w:rsidRDefault="006017E2" w:rsidP="00BB34DD">
            <w:pPr>
              <w:keepNext/>
              <w:keepLines/>
              <w:spacing w:after="0" w:line="256" w:lineRule="auto"/>
              <w:jc w:val="center"/>
              <w:rPr>
                <w:ins w:id="63505" w:author="BigCREditor-RAN4#104-bis" w:date="2022-10-21T16:02:00Z"/>
                <w:rFonts w:ascii="Arial" w:hAnsi="Arial" w:cs="Arial"/>
                <w:kern w:val="2"/>
                <w:sz w:val="18"/>
                <w:szCs w:val="22"/>
              </w:rPr>
            </w:pPr>
            <w:ins w:id="63506"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2333C5D8" w14:textId="77777777" w:rsidR="006017E2" w:rsidRPr="00020619" w:rsidRDefault="006017E2" w:rsidP="00BB34DD">
            <w:pPr>
              <w:keepNext/>
              <w:keepLines/>
              <w:spacing w:after="0" w:line="256" w:lineRule="auto"/>
              <w:jc w:val="center"/>
              <w:rPr>
                <w:ins w:id="63507"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39C3EA" w14:textId="77777777" w:rsidR="006017E2" w:rsidRPr="00020619" w:rsidRDefault="006017E2" w:rsidP="00BB34DD">
            <w:pPr>
              <w:keepNext/>
              <w:keepLines/>
              <w:spacing w:after="0" w:line="256" w:lineRule="auto"/>
              <w:jc w:val="center"/>
              <w:rPr>
                <w:ins w:id="63508" w:author="BigCREditor-RAN4#104-bis" w:date="2022-10-21T16:02:00Z"/>
                <w:rFonts w:ascii="Arial" w:hAnsi="Arial" w:cs="Arial"/>
                <w:kern w:val="2"/>
                <w:sz w:val="18"/>
                <w:szCs w:val="22"/>
              </w:rPr>
            </w:pPr>
            <w:ins w:id="63509" w:author="BigCREditor-RAN4#104-bis" w:date="2022-10-21T16:02:00Z">
              <w:r w:rsidRPr="00020619">
                <w:rPr>
                  <w:rFonts w:ascii="Arial" w:hAnsi="Arial" w:cs="Arial"/>
                  <w:kern w:val="2"/>
                  <w:sz w:val="18"/>
                  <w:szCs w:val="22"/>
                </w:rPr>
                <w:t>DLBWP.0.1</w:t>
              </w:r>
            </w:ins>
          </w:p>
        </w:tc>
        <w:tc>
          <w:tcPr>
            <w:tcW w:w="0" w:type="auto"/>
            <w:tcBorders>
              <w:top w:val="single" w:sz="4" w:space="0" w:color="auto"/>
              <w:left w:val="single" w:sz="4" w:space="0" w:color="auto"/>
              <w:bottom w:val="single" w:sz="4" w:space="0" w:color="auto"/>
              <w:right w:val="single" w:sz="4" w:space="0" w:color="auto"/>
            </w:tcBorders>
            <w:vAlign w:val="center"/>
          </w:tcPr>
          <w:p w14:paraId="071DB6B0" w14:textId="77777777" w:rsidR="006017E2" w:rsidRPr="00020619" w:rsidRDefault="006017E2" w:rsidP="00BB34DD">
            <w:pPr>
              <w:keepNext/>
              <w:keepLines/>
              <w:spacing w:after="0" w:line="256" w:lineRule="auto"/>
              <w:jc w:val="both"/>
              <w:rPr>
                <w:ins w:id="63510" w:author="BigCREditor-RAN4#104-bis" w:date="2022-10-21T16:02:00Z"/>
                <w:rFonts w:ascii="Arial" w:hAnsi="Arial" w:cs="Arial"/>
                <w:kern w:val="2"/>
                <w:sz w:val="18"/>
                <w:szCs w:val="22"/>
              </w:rPr>
            </w:pPr>
          </w:p>
        </w:tc>
      </w:tr>
      <w:tr w:rsidR="006017E2" w:rsidRPr="00020619" w14:paraId="1B9365AB" w14:textId="77777777" w:rsidTr="00BB34DD">
        <w:trPr>
          <w:trHeight w:val="61"/>
          <w:jc w:val="center"/>
          <w:ins w:id="63511"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133A538C" w14:textId="77777777" w:rsidR="006017E2" w:rsidRPr="00020619" w:rsidRDefault="006017E2" w:rsidP="00BB34DD">
            <w:pPr>
              <w:keepNext/>
              <w:keepLines/>
              <w:spacing w:after="0" w:line="256" w:lineRule="auto"/>
              <w:rPr>
                <w:ins w:id="63512" w:author="BigCREditor-RAN4#104-bis" w:date="2022-10-21T16:02:00Z"/>
                <w:rFonts w:ascii="Arial" w:hAnsi="Arial" w:cs="Arial"/>
                <w:kern w:val="2"/>
                <w:sz w:val="18"/>
                <w:szCs w:val="22"/>
              </w:rPr>
            </w:pPr>
            <w:ins w:id="63513" w:author="BigCREditor-RAN4#104-bis" w:date="2022-10-21T16:02:00Z">
              <w:r w:rsidRPr="00020619">
                <w:rPr>
                  <w:rFonts w:ascii="Arial" w:hAnsi="Arial" w:cs="Arial"/>
                  <w:bCs/>
                  <w:kern w:val="2"/>
                  <w:sz w:val="18"/>
                  <w:szCs w:val="22"/>
                </w:rPr>
                <w:t>D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FA3DEA0" w14:textId="77777777" w:rsidR="006017E2" w:rsidRPr="00020619" w:rsidRDefault="006017E2" w:rsidP="00BB34DD">
            <w:pPr>
              <w:keepNext/>
              <w:keepLines/>
              <w:spacing w:after="0" w:line="256" w:lineRule="auto"/>
              <w:jc w:val="center"/>
              <w:rPr>
                <w:ins w:id="63514" w:author="BigCREditor-RAN4#104-bis" w:date="2022-10-21T16:02:00Z"/>
                <w:rFonts w:ascii="Arial" w:hAnsi="Arial" w:cs="Arial"/>
                <w:kern w:val="2"/>
                <w:sz w:val="18"/>
                <w:szCs w:val="22"/>
              </w:rPr>
            </w:pPr>
            <w:ins w:id="63515"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0CA085E2" w14:textId="77777777" w:rsidR="006017E2" w:rsidRPr="00020619" w:rsidRDefault="006017E2" w:rsidP="00BB34DD">
            <w:pPr>
              <w:keepNext/>
              <w:keepLines/>
              <w:spacing w:after="0" w:line="256" w:lineRule="auto"/>
              <w:jc w:val="center"/>
              <w:rPr>
                <w:ins w:id="63516"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53CD5D8" w14:textId="77777777" w:rsidR="006017E2" w:rsidRPr="00020619" w:rsidRDefault="006017E2" w:rsidP="00BB34DD">
            <w:pPr>
              <w:keepNext/>
              <w:keepLines/>
              <w:spacing w:after="0" w:line="256" w:lineRule="auto"/>
              <w:jc w:val="center"/>
              <w:rPr>
                <w:ins w:id="63517" w:author="BigCREditor-RAN4#104-bis" w:date="2022-10-21T16:02:00Z"/>
                <w:rFonts w:ascii="Arial" w:hAnsi="Arial" w:cs="Arial"/>
                <w:kern w:val="2"/>
                <w:sz w:val="18"/>
                <w:szCs w:val="22"/>
              </w:rPr>
            </w:pPr>
            <w:ins w:id="63518" w:author="BigCREditor-RAN4#104-bis" w:date="2022-10-21T16:02:00Z">
              <w:r w:rsidRPr="00020619">
                <w:rPr>
                  <w:rFonts w:ascii="Arial" w:hAnsi="Arial" w:cs="Arial"/>
                  <w:kern w:val="2"/>
                  <w:sz w:val="18"/>
                  <w:szCs w:val="22"/>
                </w:rPr>
                <w:t>DLBWP.1.1</w:t>
              </w:r>
            </w:ins>
          </w:p>
        </w:tc>
        <w:tc>
          <w:tcPr>
            <w:tcW w:w="0" w:type="auto"/>
            <w:tcBorders>
              <w:top w:val="single" w:sz="4" w:space="0" w:color="auto"/>
              <w:left w:val="single" w:sz="4" w:space="0" w:color="auto"/>
              <w:bottom w:val="single" w:sz="4" w:space="0" w:color="auto"/>
              <w:right w:val="single" w:sz="4" w:space="0" w:color="auto"/>
            </w:tcBorders>
            <w:vAlign w:val="center"/>
          </w:tcPr>
          <w:p w14:paraId="09E46F6D" w14:textId="77777777" w:rsidR="006017E2" w:rsidRPr="00020619" w:rsidRDefault="006017E2" w:rsidP="00BB34DD">
            <w:pPr>
              <w:keepNext/>
              <w:keepLines/>
              <w:spacing w:after="0" w:line="256" w:lineRule="auto"/>
              <w:jc w:val="both"/>
              <w:rPr>
                <w:ins w:id="63519" w:author="BigCREditor-RAN4#104-bis" w:date="2022-10-21T16:02:00Z"/>
                <w:rFonts w:ascii="Arial" w:hAnsi="Arial" w:cs="Arial"/>
                <w:kern w:val="2"/>
                <w:sz w:val="18"/>
                <w:szCs w:val="22"/>
              </w:rPr>
            </w:pPr>
          </w:p>
        </w:tc>
      </w:tr>
      <w:tr w:rsidR="006017E2" w:rsidRPr="00020619" w14:paraId="72A41CE7" w14:textId="77777777" w:rsidTr="00BB34DD">
        <w:trPr>
          <w:trHeight w:val="61"/>
          <w:jc w:val="center"/>
          <w:ins w:id="63520"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00B00606" w14:textId="77777777" w:rsidR="006017E2" w:rsidRPr="00020619" w:rsidRDefault="006017E2" w:rsidP="00BB34DD">
            <w:pPr>
              <w:keepNext/>
              <w:keepLines/>
              <w:spacing w:after="0" w:line="256" w:lineRule="auto"/>
              <w:rPr>
                <w:ins w:id="63521" w:author="BigCREditor-RAN4#104-bis" w:date="2022-10-21T16:02:00Z"/>
                <w:rFonts w:ascii="Arial" w:hAnsi="Arial"/>
                <w:kern w:val="2"/>
                <w:sz w:val="18"/>
                <w:szCs w:val="22"/>
              </w:rPr>
            </w:pPr>
            <w:ins w:id="63522" w:author="BigCREditor-RAN4#104-bis" w:date="2022-10-21T16:02:00Z">
              <w:r w:rsidRPr="00020619">
                <w:rPr>
                  <w:rFonts w:ascii="Arial" w:hAnsi="Arial" w:cs="Arial"/>
                  <w:bCs/>
                  <w:kern w:val="2"/>
                  <w:sz w:val="18"/>
                  <w:szCs w:val="22"/>
                </w:rPr>
                <w:t>UL initial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BE3D0CB" w14:textId="77777777" w:rsidR="006017E2" w:rsidRPr="00020619" w:rsidRDefault="006017E2" w:rsidP="00BB34DD">
            <w:pPr>
              <w:keepNext/>
              <w:keepLines/>
              <w:spacing w:after="0" w:line="256" w:lineRule="auto"/>
              <w:jc w:val="center"/>
              <w:rPr>
                <w:ins w:id="63523" w:author="BigCREditor-RAN4#104-bis" w:date="2022-10-21T16:02:00Z"/>
                <w:rFonts w:ascii="Arial" w:hAnsi="Arial" w:cs="Arial"/>
                <w:kern w:val="2"/>
                <w:sz w:val="18"/>
                <w:szCs w:val="22"/>
              </w:rPr>
            </w:pPr>
            <w:ins w:id="6352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DCDF9ED" w14:textId="77777777" w:rsidR="006017E2" w:rsidRPr="00020619" w:rsidRDefault="006017E2" w:rsidP="00BB34DD">
            <w:pPr>
              <w:keepNext/>
              <w:keepLines/>
              <w:spacing w:after="0" w:line="256" w:lineRule="auto"/>
              <w:jc w:val="center"/>
              <w:rPr>
                <w:ins w:id="63525"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F9D9FC" w14:textId="77777777" w:rsidR="006017E2" w:rsidRPr="00020619" w:rsidRDefault="006017E2" w:rsidP="00BB34DD">
            <w:pPr>
              <w:keepNext/>
              <w:keepLines/>
              <w:spacing w:after="0" w:line="256" w:lineRule="auto"/>
              <w:jc w:val="center"/>
              <w:rPr>
                <w:ins w:id="63526" w:author="BigCREditor-RAN4#104-bis" w:date="2022-10-21T16:02:00Z"/>
                <w:rFonts w:ascii="Arial" w:hAnsi="Arial" w:cs="Arial"/>
                <w:kern w:val="2"/>
                <w:sz w:val="18"/>
                <w:szCs w:val="22"/>
              </w:rPr>
            </w:pPr>
            <w:ins w:id="63527" w:author="BigCREditor-RAN4#104-bis" w:date="2022-10-21T16:02:00Z">
              <w:r w:rsidRPr="00020619">
                <w:rPr>
                  <w:rFonts w:ascii="Arial" w:hAnsi="Arial" w:cs="Arial"/>
                  <w:kern w:val="2"/>
                  <w:sz w:val="18"/>
                  <w:szCs w:val="22"/>
                  <w:lang w:eastAsia="zh-CN"/>
                </w:rPr>
                <w:t>ULBWP.0.1</w:t>
              </w:r>
            </w:ins>
          </w:p>
        </w:tc>
        <w:tc>
          <w:tcPr>
            <w:tcW w:w="0" w:type="auto"/>
            <w:tcBorders>
              <w:top w:val="single" w:sz="4" w:space="0" w:color="auto"/>
              <w:left w:val="single" w:sz="4" w:space="0" w:color="auto"/>
              <w:bottom w:val="single" w:sz="4" w:space="0" w:color="auto"/>
              <w:right w:val="single" w:sz="4" w:space="0" w:color="auto"/>
            </w:tcBorders>
            <w:vAlign w:val="center"/>
          </w:tcPr>
          <w:p w14:paraId="392C46C7" w14:textId="77777777" w:rsidR="006017E2" w:rsidRPr="00020619" w:rsidRDefault="006017E2" w:rsidP="00BB34DD">
            <w:pPr>
              <w:keepNext/>
              <w:keepLines/>
              <w:spacing w:after="0" w:line="256" w:lineRule="auto"/>
              <w:jc w:val="both"/>
              <w:rPr>
                <w:ins w:id="63528" w:author="BigCREditor-RAN4#104-bis" w:date="2022-10-21T16:02:00Z"/>
                <w:rFonts w:ascii="Arial" w:hAnsi="Arial" w:cs="Arial"/>
                <w:kern w:val="2"/>
                <w:sz w:val="18"/>
                <w:szCs w:val="22"/>
                <w:lang w:eastAsia="zh-CN"/>
              </w:rPr>
            </w:pPr>
          </w:p>
        </w:tc>
      </w:tr>
      <w:tr w:rsidR="006017E2" w:rsidRPr="00020619" w14:paraId="2F5FD2A7" w14:textId="77777777" w:rsidTr="00BB34DD">
        <w:trPr>
          <w:trHeight w:val="61"/>
          <w:jc w:val="center"/>
          <w:ins w:id="63529"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1CF5B73E" w14:textId="77777777" w:rsidR="006017E2" w:rsidRPr="00020619" w:rsidRDefault="006017E2" w:rsidP="00BB34DD">
            <w:pPr>
              <w:keepNext/>
              <w:keepLines/>
              <w:spacing w:after="0" w:line="256" w:lineRule="auto"/>
              <w:rPr>
                <w:ins w:id="63530" w:author="BigCREditor-RAN4#104-bis" w:date="2022-10-21T16:02:00Z"/>
                <w:rFonts w:ascii="Arial" w:hAnsi="Arial" w:cs="Arial"/>
                <w:kern w:val="2"/>
                <w:sz w:val="18"/>
                <w:szCs w:val="22"/>
                <w:lang w:eastAsia="en-GB"/>
              </w:rPr>
            </w:pPr>
            <w:ins w:id="63531" w:author="BigCREditor-RAN4#104-bis" w:date="2022-10-21T16:02:00Z">
              <w:r w:rsidRPr="00020619">
                <w:rPr>
                  <w:rFonts w:ascii="Arial" w:hAnsi="Arial" w:cs="Arial"/>
                  <w:bCs/>
                  <w:kern w:val="2"/>
                  <w:sz w:val="18"/>
                  <w:szCs w:val="22"/>
                </w:rPr>
                <w:t>UL dedicated BWP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983799A" w14:textId="77777777" w:rsidR="006017E2" w:rsidRPr="00020619" w:rsidRDefault="006017E2" w:rsidP="00BB34DD">
            <w:pPr>
              <w:keepNext/>
              <w:keepLines/>
              <w:spacing w:after="0" w:line="256" w:lineRule="auto"/>
              <w:jc w:val="center"/>
              <w:rPr>
                <w:ins w:id="63532" w:author="BigCREditor-RAN4#104-bis" w:date="2022-10-21T16:02:00Z"/>
                <w:rFonts w:ascii="Arial" w:hAnsi="Arial" w:cs="Arial"/>
                <w:kern w:val="2"/>
                <w:sz w:val="18"/>
                <w:szCs w:val="22"/>
              </w:rPr>
            </w:pPr>
            <w:ins w:id="63533"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3DCC5A3" w14:textId="77777777" w:rsidR="006017E2" w:rsidRPr="00020619" w:rsidRDefault="006017E2" w:rsidP="00BB34DD">
            <w:pPr>
              <w:keepNext/>
              <w:keepLines/>
              <w:spacing w:after="0" w:line="256" w:lineRule="auto"/>
              <w:jc w:val="center"/>
              <w:rPr>
                <w:ins w:id="63534"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96DD00" w14:textId="77777777" w:rsidR="006017E2" w:rsidRPr="00020619" w:rsidRDefault="006017E2" w:rsidP="00BB34DD">
            <w:pPr>
              <w:keepNext/>
              <w:keepLines/>
              <w:spacing w:after="0" w:line="256" w:lineRule="auto"/>
              <w:jc w:val="center"/>
              <w:rPr>
                <w:ins w:id="63535" w:author="BigCREditor-RAN4#104-bis" w:date="2022-10-21T16:02:00Z"/>
                <w:rFonts w:ascii="Arial" w:hAnsi="Arial" w:cs="Arial"/>
                <w:kern w:val="2"/>
                <w:sz w:val="18"/>
                <w:szCs w:val="22"/>
              </w:rPr>
            </w:pPr>
            <w:ins w:id="63536" w:author="BigCREditor-RAN4#104-bis" w:date="2022-10-21T16:02:00Z">
              <w:r w:rsidRPr="00020619">
                <w:rPr>
                  <w:rFonts w:ascii="Arial" w:hAnsi="Arial" w:cs="Arial"/>
                  <w:kern w:val="2"/>
                  <w:sz w:val="18"/>
                  <w:szCs w:val="22"/>
                  <w:lang w:eastAsia="zh-CN"/>
                </w:rPr>
                <w:t>ULBWP.1.1</w:t>
              </w:r>
            </w:ins>
          </w:p>
        </w:tc>
        <w:tc>
          <w:tcPr>
            <w:tcW w:w="0" w:type="auto"/>
            <w:tcBorders>
              <w:top w:val="single" w:sz="4" w:space="0" w:color="auto"/>
              <w:left w:val="single" w:sz="4" w:space="0" w:color="auto"/>
              <w:bottom w:val="single" w:sz="4" w:space="0" w:color="auto"/>
              <w:right w:val="single" w:sz="4" w:space="0" w:color="auto"/>
            </w:tcBorders>
            <w:vAlign w:val="center"/>
          </w:tcPr>
          <w:p w14:paraId="61A91A38" w14:textId="77777777" w:rsidR="006017E2" w:rsidRPr="00020619" w:rsidRDefault="006017E2" w:rsidP="00BB34DD">
            <w:pPr>
              <w:keepNext/>
              <w:keepLines/>
              <w:spacing w:after="0" w:line="256" w:lineRule="auto"/>
              <w:jc w:val="both"/>
              <w:rPr>
                <w:ins w:id="63537" w:author="BigCREditor-RAN4#104-bis" w:date="2022-10-21T16:02:00Z"/>
                <w:rFonts w:ascii="Arial" w:hAnsi="Arial" w:cs="Arial"/>
                <w:kern w:val="2"/>
                <w:sz w:val="18"/>
                <w:szCs w:val="22"/>
                <w:lang w:eastAsia="zh-CN"/>
              </w:rPr>
            </w:pPr>
          </w:p>
        </w:tc>
      </w:tr>
      <w:tr w:rsidR="006017E2" w:rsidRPr="00020619" w14:paraId="3105B3E3" w14:textId="77777777" w:rsidTr="00BB34DD">
        <w:trPr>
          <w:trHeight w:val="90"/>
          <w:jc w:val="center"/>
          <w:ins w:id="63538" w:author="BigCREditor-RAN4#104-bis" w:date="2022-10-21T16:02: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A211143" w14:textId="77777777" w:rsidR="006017E2" w:rsidRPr="00020619" w:rsidRDefault="006017E2" w:rsidP="00BB34DD">
            <w:pPr>
              <w:keepNext/>
              <w:keepLines/>
              <w:spacing w:after="0" w:line="256" w:lineRule="auto"/>
              <w:rPr>
                <w:ins w:id="63539" w:author="BigCREditor-RAN4#104-bis" w:date="2022-10-21T16:02:00Z"/>
                <w:rFonts w:ascii="Arial" w:hAnsi="Arial" w:cs="Arial"/>
                <w:kern w:val="2"/>
                <w:sz w:val="18"/>
                <w:szCs w:val="22"/>
                <w:lang w:eastAsia="zh-CN"/>
              </w:rPr>
            </w:pPr>
            <w:ins w:id="63540" w:author="BigCREditor-RAN4#104-bis" w:date="2022-10-21T16:02:00Z">
              <w:r w:rsidRPr="00020619">
                <w:rPr>
                  <w:rFonts w:ascii="Arial" w:hAnsi="Arial" w:cs="Arial"/>
                  <w:kern w:val="2"/>
                  <w:sz w:val="18"/>
                  <w:szCs w:val="22"/>
                </w:rPr>
                <w:t>PDSCH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9FDA7C" w14:textId="77777777" w:rsidR="006017E2" w:rsidRPr="00020619" w:rsidRDefault="006017E2" w:rsidP="00BB34DD">
            <w:pPr>
              <w:keepNext/>
              <w:keepLines/>
              <w:spacing w:after="0" w:line="256" w:lineRule="auto"/>
              <w:jc w:val="center"/>
              <w:rPr>
                <w:ins w:id="63541" w:author="BigCREditor-RAN4#104-bis" w:date="2022-10-21T16:02:00Z"/>
                <w:rFonts w:ascii="Arial" w:hAnsi="Arial" w:cs="Arial"/>
                <w:kern w:val="2"/>
                <w:sz w:val="18"/>
                <w:szCs w:val="22"/>
                <w:lang w:eastAsia="en-GB"/>
              </w:rPr>
            </w:pPr>
            <w:ins w:id="63542" w:author="BigCREditor-RAN4#104-bis" w:date="2022-10-21T16:02:00Z">
              <w:r w:rsidRPr="00020619">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C8D81CA" w14:textId="77777777" w:rsidR="006017E2" w:rsidRPr="00020619" w:rsidRDefault="006017E2" w:rsidP="00BB34DD">
            <w:pPr>
              <w:keepNext/>
              <w:keepLines/>
              <w:spacing w:after="0" w:line="256" w:lineRule="auto"/>
              <w:jc w:val="center"/>
              <w:rPr>
                <w:ins w:id="63543"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BB90BCF" w14:textId="77777777" w:rsidR="006017E2" w:rsidRPr="00020619" w:rsidRDefault="006017E2" w:rsidP="00BB34DD">
            <w:pPr>
              <w:keepNext/>
              <w:keepLines/>
              <w:spacing w:after="0" w:line="256" w:lineRule="auto"/>
              <w:jc w:val="center"/>
              <w:rPr>
                <w:ins w:id="63544" w:author="BigCREditor-RAN4#104-bis" w:date="2022-10-21T16:02:00Z"/>
                <w:rFonts w:ascii="Arial" w:hAnsi="Arial" w:cs="Arial"/>
                <w:kern w:val="2"/>
                <w:sz w:val="18"/>
                <w:szCs w:val="22"/>
              </w:rPr>
            </w:pPr>
            <w:ins w:id="63545" w:author="BigCREditor-RAN4#104-bis" w:date="2022-10-21T16:02:00Z">
              <w:r w:rsidRPr="00020619">
                <w:rPr>
                  <w:rFonts w:ascii="Arial" w:hAnsi="Arial" w:cs="v4.2.0"/>
                  <w:kern w:val="2"/>
                  <w:sz w:val="18"/>
                  <w:szCs w:val="22"/>
                  <w:lang w:eastAsia="zh-CN"/>
                </w:rPr>
                <w:t>SR.3.2 TDD</w:t>
              </w:r>
            </w:ins>
          </w:p>
        </w:tc>
        <w:tc>
          <w:tcPr>
            <w:tcW w:w="0" w:type="auto"/>
            <w:tcBorders>
              <w:top w:val="single" w:sz="4" w:space="0" w:color="auto"/>
              <w:left w:val="single" w:sz="4" w:space="0" w:color="auto"/>
              <w:bottom w:val="single" w:sz="4" w:space="0" w:color="auto"/>
              <w:right w:val="single" w:sz="4" w:space="0" w:color="auto"/>
            </w:tcBorders>
            <w:vAlign w:val="center"/>
          </w:tcPr>
          <w:p w14:paraId="4506CD7B" w14:textId="77777777" w:rsidR="006017E2" w:rsidRPr="00020619" w:rsidRDefault="006017E2" w:rsidP="00BB34DD">
            <w:pPr>
              <w:keepNext/>
              <w:keepLines/>
              <w:spacing w:after="0" w:line="256" w:lineRule="auto"/>
              <w:jc w:val="both"/>
              <w:rPr>
                <w:ins w:id="63546" w:author="BigCREditor-RAN4#104-bis" w:date="2022-10-21T16:02:00Z"/>
                <w:rFonts w:ascii="Arial" w:hAnsi="Arial" w:cs="Arial"/>
                <w:kern w:val="2"/>
                <w:sz w:val="18"/>
                <w:szCs w:val="22"/>
              </w:rPr>
            </w:pPr>
          </w:p>
        </w:tc>
      </w:tr>
      <w:tr w:rsidR="006017E2" w:rsidRPr="00020619" w14:paraId="747D3238" w14:textId="77777777" w:rsidTr="00BB34DD">
        <w:trPr>
          <w:trHeight w:val="90"/>
          <w:jc w:val="center"/>
          <w:ins w:id="63547" w:author="BigCREditor-RAN4#104-bis" w:date="2022-10-21T16:02: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2D2DAE4" w14:textId="77777777" w:rsidR="006017E2" w:rsidRPr="00020619" w:rsidRDefault="006017E2" w:rsidP="00BB34DD">
            <w:pPr>
              <w:spacing w:after="0" w:line="256" w:lineRule="auto"/>
              <w:rPr>
                <w:ins w:id="63548" w:author="BigCREditor-RAN4#104-bis" w:date="2022-10-21T16:02: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E2424FC" w14:textId="77777777" w:rsidR="006017E2" w:rsidRPr="00020619" w:rsidRDefault="006017E2" w:rsidP="00BB34DD">
            <w:pPr>
              <w:spacing w:after="0" w:line="256" w:lineRule="auto"/>
              <w:jc w:val="center"/>
              <w:rPr>
                <w:ins w:id="63549" w:author="BigCREditor-RAN4#104-bis" w:date="2022-10-21T16:02:00Z"/>
                <w:rFonts w:ascii="Arial" w:hAnsi="Arial"/>
                <w:sz w:val="18"/>
                <w:lang w:eastAsia="zh-CN"/>
              </w:rPr>
            </w:pPr>
            <w:ins w:id="63550" w:author="BigCREditor-RAN4#104-bis" w:date="2022-10-21T16:02:00Z">
              <w:r w:rsidRPr="00020619">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BAE50" w14:textId="77777777" w:rsidR="006017E2" w:rsidRPr="00020619" w:rsidRDefault="006017E2" w:rsidP="00BB34DD">
            <w:pPr>
              <w:spacing w:after="0" w:line="256" w:lineRule="auto"/>
              <w:rPr>
                <w:ins w:id="63551"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4B19F0" w14:textId="77777777" w:rsidR="006017E2" w:rsidRPr="00020619" w:rsidRDefault="006017E2" w:rsidP="00BB34DD">
            <w:pPr>
              <w:keepNext/>
              <w:keepLines/>
              <w:spacing w:after="0" w:line="256" w:lineRule="auto"/>
              <w:jc w:val="center"/>
              <w:rPr>
                <w:ins w:id="63552" w:author="BigCREditor-RAN4#104-bis" w:date="2022-10-21T16:02:00Z"/>
                <w:rFonts w:ascii="Arial" w:hAnsi="Arial" w:cs="Arial"/>
                <w:kern w:val="2"/>
                <w:sz w:val="18"/>
                <w:szCs w:val="22"/>
                <w:lang w:eastAsia="en-GB"/>
              </w:rPr>
            </w:pPr>
            <w:ins w:id="63553" w:author="BigCREditor-RAN4#104-bis" w:date="2022-10-21T16:02:00Z">
              <w:r w:rsidRPr="00020619">
                <w:rPr>
                  <w:rFonts w:ascii="Arial" w:hAnsi="Arial" w:cs="v4.2.0"/>
                  <w:kern w:val="2"/>
                  <w:sz w:val="18"/>
                  <w:szCs w:val="22"/>
                  <w:lang w:eastAsia="zh-CN"/>
                </w:rPr>
                <w:t>SR.3.3 TDD</w:t>
              </w:r>
            </w:ins>
          </w:p>
        </w:tc>
        <w:tc>
          <w:tcPr>
            <w:tcW w:w="0" w:type="auto"/>
            <w:tcBorders>
              <w:top w:val="single" w:sz="4" w:space="0" w:color="auto"/>
              <w:left w:val="single" w:sz="4" w:space="0" w:color="auto"/>
              <w:bottom w:val="single" w:sz="4" w:space="0" w:color="auto"/>
              <w:right w:val="single" w:sz="4" w:space="0" w:color="auto"/>
            </w:tcBorders>
            <w:vAlign w:val="center"/>
          </w:tcPr>
          <w:p w14:paraId="102EF517" w14:textId="77777777" w:rsidR="006017E2" w:rsidRPr="00020619" w:rsidRDefault="006017E2" w:rsidP="00BB34DD">
            <w:pPr>
              <w:keepNext/>
              <w:keepLines/>
              <w:spacing w:after="0" w:line="256" w:lineRule="auto"/>
              <w:jc w:val="both"/>
              <w:rPr>
                <w:ins w:id="63554" w:author="BigCREditor-RAN4#104-bis" w:date="2022-10-21T16:02:00Z"/>
                <w:rFonts w:ascii="Arial" w:hAnsi="Arial" w:cs="Arial"/>
                <w:kern w:val="2"/>
                <w:sz w:val="18"/>
                <w:szCs w:val="22"/>
              </w:rPr>
            </w:pPr>
          </w:p>
        </w:tc>
      </w:tr>
      <w:tr w:rsidR="006017E2" w:rsidRPr="00020619" w14:paraId="0446A5B3" w14:textId="77777777" w:rsidTr="00BB34DD">
        <w:trPr>
          <w:trHeight w:val="90"/>
          <w:jc w:val="center"/>
          <w:ins w:id="63555" w:author="BigCREditor-RAN4#104-bis" w:date="2022-10-21T16:02: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1FC7766" w14:textId="77777777" w:rsidR="006017E2" w:rsidRPr="00020619" w:rsidRDefault="006017E2" w:rsidP="00BB34DD">
            <w:pPr>
              <w:keepNext/>
              <w:keepLines/>
              <w:spacing w:after="0" w:line="256" w:lineRule="auto"/>
              <w:rPr>
                <w:ins w:id="63556" w:author="BigCREditor-RAN4#104-bis" w:date="2022-10-21T16:02:00Z"/>
                <w:rFonts w:ascii="Arial" w:hAnsi="Arial" w:cs="Arial"/>
                <w:kern w:val="2"/>
                <w:sz w:val="18"/>
                <w:szCs w:val="22"/>
              </w:rPr>
            </w:pPr>
            <w:ins w:id="63557" w:author="BigCREditor-RAN4#104-bis" w:date="2022-10-21T16:02:00Z">
              <w:r w:rsidRPr="00020619">
                <w:rPr>
                  <w:rFonts w:ascii="Arial" w:hAnsi="Arial" w:cs="Arial"/>
                  <w:kern w:val="2"/>
                  <w:sz w:val="18"/>
                  <w:szCs w:val="22"/>
                </w:rPr>
                <w:t>RMSI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D7D2AA4" w14:textId="77777777" w:rsidR="006017E2" w:rsidRPr="00020619" w:rsidRDefault="006017E2" w:rsidP="00BB34DD">
            <w:pPr>
              <w:keepNext/>
              <w:keepLines/>
              <w:spacing w:after="0" w:line="256" w:lineRule="auto"/>
              <w:jc w:val="center"/>
              <w:rPr>
                <w:ins w:id="63558" w:author="BigCREditor-RAN4#104-bis" w:date="2022-10-21T16:02:00Z"/>
                <w:rFonts w:ascii="Arial" w:hAnsi="Arial" w:cs="Arial"/>
                <w:kern w:val="2"/>
                <w:sz w:val="18"/>
                <w:szCs w:val="22"/>
                <w:lang w:eastAsia="zh-CN"/>
              </w:rPr>
            </w:pPr>
            <w:ins w:id="63559" w:author="BigCREditor-RAN4#104-bis" w:date="2022-10-21T16:02:00Z">
              <w:r w:rsidRPr="00020619">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5D9C453" w14:textId="77777777" w:rsidR="006017E2" w:rsidRPr="00020619" w:rsidRDefault="006017E2" w:rsidP="00BB34DD">
            <w:pPr>
              <w:keepNext/>
              <w:keepLines/>
              <w:spacing w:after="0" w:line="256" w:lineRule="auto"/>
              <w:jc w:val="center"/>
              <w:rPr>
                <w:ins w:id="63560"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E4D8077" w14:textId="77777777" w:rsidR="006017E2" w:rsidRPr="00020619" w:rsidRDefault="006017E2" w:rsidP="00BB34DD">
            <w:pPr>
              <w:keepNext/>
              <w:keepLines/>
              <w:spacing w:after="0" w:line="256" w:lineRule="auto"/>
              <w:jc w:val="center"/>
              <w:rPr>
                <w:ins w:id="63561" w:author="BigCREditor-RAN4#104-bis" w:date="2022-10-21T16:02:00Z"/>
                <w:rFonts w:ascii="Arial" w:hAnsi="Arial" w:cs="Arial"/>
                <w:kern w:val="2"/>
                <w:sz w:val="18"/>
                <w:szCs w:val="22"/>
              </w:rPr>
            </w:pPr>
            <w:ins w:id="63562" w:author="BigCREditor-RAN4#104-bis" w:date="2022-10-21T16:02:00Z">
              <w:r w:rsidRPr="00020619">
                <w:rPr>
                  <w:rFonts w:ascii="Arial" w:hAnsi="Arial" w:cs="Arial"/>
                  <w:kern w:val="2"/>
                  <w:sz w:val="18"/>
                  <w:szCs w:val="22"/>
                </w:rPr>
                <w:t>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1E4626AE" w14:textId="77777777" w:rsidR="006017E2" w:rsidRPr="00020619" w:rsidRDefault="006017E2" w:rsidP="00BB34DD">
            <w:pPr>
              <w:keepNext/>
              <w:keepLines/>
              <w:spacing w:after="0" w:line="256" w:lineRule="auto"/>
              <w:jc w:val="both"/>
              <w:rPr>
                <w:ins w:id="63563" w:author="BigCREditor-RAN4#104-bis" w:date="2022-10-21T16:02:00Z"/>
                <w:rFonts w:ascii="Arial" w:hAnsi="Arial" w:cs="Arial"/>
                <w:kern w:val="2"/>
                <w:sz w:val="18"/>
                <w:szCs w:val="22"/>
              </w:rPr>
            </w:pPr>
          </w:p>
        </w:tc>
      </w:tr>
      <w:tr w:rsidR="006017E2" w:rsidRPr="00020619" w14:paraId="00A35A64" w14:textId="77777777" w:rsidTr="00BB34DD">
        <w:trPr>
          <w:trHeight w:val="90"/>
          <w:jc w:val="center"/>
          <w:ins w:id="63564" w:author="BigCREditor-RAN4#104-bis" w:date="2022-10-21T16:02: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54F7841" w14:textId="77777777" w:rsidR="006017E2" w:rsidRPr="00020619" w:rsidRDefault="006017E2" w:rsidP="00BB34DD">
            <w:pPr>
              <w:spacing w:after="0" w:line="256" w:lineRule="auto"/>
              <w:rPr>
                <w:ins w:id="63565"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C5203D" w14:textId="77777777" w:rsidR="006017E2" w:rsidRPr="00020619" w:rsidRDefault="006017E2" w:rsidP="00BB34DD">
            <w:pPr>
              <w:spacing w:after="0" w:line="256" w:lineRule="auto"/>
              <w:jc w:val="center"/>
              <w:rPr>
                <w:ins w:id="63566" w:author="BigCREditor-RAN4#104-bis" w:date="2022-10-21T16:02:00Z"/>
                <w:rFonts w:ascii="Arial" w:hAnsi="Arial"/>
                <w:sz w:val="18"/>
                <w:lang w:eastAsia="zh-CN"/>
              </w:rPr>
            </w:pPr>
            <w:ins w:id="63567" w:author="BigCREditor-RAN4#104-bis" w:date="2022-10-21T16:02:00Z">
              <w:r w:rsidRPr="00020619">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2C111" w14:textId="77777777" w:rsidR="006017E2" w:rsidRPr="00020619" w:rsidRDefault="006017E2" w:rsidP="00BB34DD">
            <w:pPr>
              <w:spacing w:after="0" w:line="256" w:lineRule="auto"/>
              <w:rPr>
                <w:ins w:id="63568"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657B39" w14:textId="77777777" w:rsidR="006017E2" w:rsidRPr="00020619" w:rsidRDefault="006017E2" w:rsidP="00BB34DD">
            <w:pPr>
              <w:keepNext/>
              <w:keepLines/>
              <w:spacing w:after="0" w:line="256" w:lineRule="auto"/>
              <w:jc w:val="center"/>
              <w:rPr>
                <w:ins w:id="63569" w:author="BigCREditor-RAN4#104-bis" w:date="2022-10-21T16:02:00Z"/>
                <w:rFonts w:ascii="Arial" w:hAnsi="Arial" w:cs="Arial"/>
                <w:kern w:val="2"/>
                <w:sz w:val="18"/>
                <w:szCs w:val="22"/>
                <w:lang w:eastAsia="en-GB"/>
              </w:rPr>
            </w:pPr>
            <w:ins w:id="63570" w:author="BigCREditor-RAN4#104-bis" w:date="2022-10-21T16:02:00Z">
              <w:r w:rsidRPr="00020619">
                <w:rPr>
                  <w:rFonts w:ascii="Arial" w:hAnsi="Arial" w:cs="Arial"/>
                  <w:kern w:val="2"/>
                  <w:sz w:val="18"/>
                  <w:szCs w:val="22"/>
                </w:rPr>
                <w:t>CR.3.2 TDD</w:t>
              </w:r>
            </w:ins>
          </w:p>
        </w:tc>
        <w:tc>
          <w:tcPr>
            <w:tcW w:w="0" w:type="auto"/>
            <w:tcBorders>
              <w:top w:val="single" w:sz="4" w:space="0" w:color="auto"/>
              <w:left w:val="single" w:sz="4" w:space="0" w:color="auto"/>
              <w:bottom w:val="single" w:sz="4" w:space="0" w:color="auto"/>
              <w:right w:val="single" w:sz="4" w:space="0" w:color="auto"/>
            </w:tcBorders>
            <w:vAlign w:val="center"/>
          </w:tcPr>
          <w:p w14:paraId="1A350F94" w14:textId="77777777" w:rsidR="006017E2" w:rsidRPr="00020619" w:rsidRDefault="006017E2" w:rsidP="00BB34DD">
            <w:pPr>
              <w:keepNext/>
              <w:keepLines/>
              <w:spacing w:after="0" w:line="256" w:lineRule="auto"/>
              <w:jc w:val="both"/>
              <w:rPr>
                <w:ins w:id="63571" w:author="BigCREditor-RAN4#104-bis" w:date="2022-10-21T16:02:00Z"/>
                <w:rFonts w:ascii="Arial" w:hAnsi="Arial" w:cs="Arial"/>
                <w:kern w:val="2"/>
                <w:sz w:val="18"/>
                <w:szCs w:val="22"/>
              </w:rPr>
            </w:pPr>
          </w:p>
        </w:tc>
      </w:tr>
      <w:tr w:rsidR="006017E2" w:rsidRPr="00020619" w14:paraId="0C331139" w14:textId="77777777" w:rsidTr="00BB34DD">
        <w:trPr>
          <w:trHeight w:val="90"/>
          <w:jc w:val="center"/>
          <w:ins w:id="63572" w:author="BigCREditor-RAN4#104-bis" w:date="2022-10-21T16:02: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5CF5598" w14:textId="77777777" w:rsidR="006017E2" w:rsidRPr="00020619" w:rsidRDefault="006017E2" w:rsidP="00BB34DD">
            <w:pPr>
              <w:keepNext/>
              <w:keepLines/>
              <w:spacing w:after="0" w:line="256" w:lineRule="auto"/>
              <w:rPr>
                <w:ins w:id="63573" w:author="BigCREditor-RAN4#104-bis" w:date="2022-10-21T16:02:00Z"/>
                <w:rFonts w:ascii="Arial" w:hAnsi="Arial" w:cs="Arial"/>
                <w:kern w:val="2"/>
                <w:sz w:val="18"/>
                <w:szCs w:val="22"/>
                <w:lang w:eastAsia="zh-CN"/>
              </w:rPr>
            </w:pPr>
            <w:ins w:id="63574" w:author="BigCREditor-RAN4#104-bis" w:date="2022-10-21T16:02:00Z">
              <w:r w:rsidRPr="00020619">
                <w:rPr>
                  <w:rFonts w:ascii="Arial" w:hAnsi="Arial" w:cs="Arial"/>
                  <w:kern w:val="2"/>
                  <w:sz w:val="18"/>
                  <w:szCs w:val="22"/>
                </w:rPr>
                <w:t>Dedicated CORESET 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136297" w14:textId="77777777" w:rsidR="006017E2" w:rsidRPr="00020619" w:rsidRDefault="006017E2" w:rsidP="00BB34DD">
            <w:pPr>
              <w:keepNext/>
              <w:keepLines/>
              <w:spacing w:after="0" w:line="256" w:lineRule="auto"/>
              <w:jc w:val="center"/>
              <w:rPr>
                <w:ins w:id="63575" w:author="BigCREditor-RAN4#104-bis" w:date="2022-10-21T16:02:00Z"/>
                <w:rFonts w:ascii="Arial" w:hAnsi="Arial" w:cs="Arial"/>
                <w:kern w:val="2"/>
                <w:sz w:val="18"/>
                <w:szCs w:val="22"/>
                <w:lang w:eastAsia="zh-CN"/>
              </w:rPr>
            </w:pPr>
            <w:ins w:id="63576" w:author="BigCREditor-RAN4#104-bis" w:date="2022-10-21T16:02:00Z">
              <w:r w:rsidRPr="00020619">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8BA0CF0" w14:textId="77777777" w:rsidR="006017E2" w:rsidRPr="00020619" w:rsidRDefault="006017E2" w:rsidP="00BB34DD">
            <w:pPr>
              <w:keepNext/>
              <w:keepLines/>
              <w:spacing w:after="0" w:line="256" w:lineRule="auto"/>
              <w:jc w:val="center"/>
              <w:rPr>
                <w:ins w:id="63577"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8F3FAE" w14:textId="77777777" w:rsidR="006017E2" w:rsidRPr="00020619" w:rsidRDefault="006017E2" w:rsidP="00BB34DD">
            <w:pPr>
              <w:keepNext/>
              <w:keepLines/>
              <w:spacing w:after="0" w:line="256" w:lineRule="auto"/>
              <w:jc w:val="center"/>
              <w:rPr>
                <w:ins w:id="63578" w:author="BigCREditor-RAN4#104-bis" w:date="2022-10-21T16:02:00Z"/>
                <w:rFonts w:ascii="Arial" w:hAnsi="Arial" w:cs="Arial"/>
                <w:kern w:val="2"/>
                <w:sz w:val="18"/>
                <w:szCs w:val="22"/>
              </w:rPr>
            </w:pPr>
            <w:ins w:id="63579" w:author="BigCREditor-RAN4#104-bis" w:date="2022-10-21T16:02:00Z">
              <w:r w:rsidRPr="00020619">
                <w:rPr>
                  <w:rFonts w:ascii="Arial" w:hAnsi="Arial" w:cs="v4.2.0"/>
                  <w:kern w:val="2"/>
                  <w:sz w:val="18"/>
                  <w:szCs w:val="22"/>
                  <w:lang w:eastAsia="zh-CN"/>
                </w:rPr>
                <w:t>CCR.3.1 TDD</w:t>
              </w:r>
            </w:ins>
          </w:p>
        </w:tc>
        <w:tc>
          <w:tcPr>
            <w:tcW w:w="0" w:type="auto"/>
            <w:tcBorders>
              <w:top w:val="single" w:sz="4" w:space="0" w:color="auto"/>
              <w:left w:val="single" w:sz="4" w:space="0" w:color="auto"/>
              <w:bottom w:val="single" w:sz="4" w:space="0" w:color="auto"/>
              <w:right w:val="single" w:sz="4" w:space="0" w:color="auto"/>
            </w:tcBorders>
            <w:vAlign w:val="center"/>
          </w:tcPr>
          <w:p w14:paraId="368AF703" w14:textId="77777777" w:rsidR="006017E2" w:rsidRPr="00020619" w:rsidRDefault="006017E2" w:rsidP="00BB34DD">
            <w:pPr>
              <w:keepNext/>
              <w:keepLines/>
              <w:spacing w:after="0" w:line="256" w:lineRule="auto"/>
              <w:jc w:val="both"/>
              <w:rPr>
                <w:ins w:id="63580" w:author="BigCREditor-RAN4#104-bis" w:date="2022-10-21T16:02:00Z"/>
                <w:rFonts w:ascii="Arial" w:hAnsi="Arial" w:cs="Arial"/>
                <w:kern w:val="2"/>
                <w:sz w:val="18"/>
                <w:szCs w:val="22"/>
              </w:rPr>
            </w:pPr>
          </w:p>
        </w:tc>
      </w:tr>
      <w:tr w:rsidR="006017E2" w:rsidRPr="00020619" w14:paraId="37F341A4" w14:textId="77777777" w:rsidTr="00BB34DD">
        <w:trPr>
          <w:trHeight w:val="90"/>
          <w:jc w:val="center"/>
          <w:ins w:id="63581" w:author="BigCREditor-RAN4#104-bis" w:date="2022-10-21T16:02: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1E287719" w14:textId="77777777" w:rsidR="006017E2" w:rsidRPr="00020619" w:rsidRDefault="006017E2" w:rsidP="00BB34DD">
            <w:pPr>
              <w:spacing w:after="0" w:line="256" w:lineRule="auto"/>
              <w:rPr>
                <w:ins w:id="63582" w:author="BigCREditor-RAN4#104-bis" w:date="2022-10-21T16:02: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6DC730" w14:textId="77777777" w:rsidR="006017E2" w:rsidRPr="00020619" w:rsidRDefault="006017E2" w:rsidP="00BB34DD">
            <w:pPr>
              <w:spacing w:after="0" w:line="256" w:lineRule="auto"/>
              <w:jc w:val="center"/>
              <w:rPr>
                <w:ins w:id="63583" w:author="BigCREditor-RAN4#104-bis" w:date="2022-10-21T16:02:00Z"/>
                <w:rFonts w:ascii="Arial" w:hAnsi="Arial"/>
                <w:sz w:val="18"/>
                <w:lang w:eastAsia="zh-CN"/>
              </w:rPr>
            </w:pPr>
            <w:ins w:id="63584" w:author="BigCREditor-RAN4#104-bis" w:date="2022-10-21T16:02:00Z">
              <w:r w:rsidRPr="00020619">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F2C64" w14:textId="77777777" w:rsidR="006017E2" w:rsidRPr="00020619" w:rsidRDefault="006017E2" w:rsidP="00BB34DD">
            <w:pPr>
              <w:spacing w:after="0" w:line="256" w:lineRule="auto"/>
              <w:rPr>
                <w:ins w:id="63585"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D6DBC3" w14:textId="77777777" w:rsidR="006017E2" w:rsidRPr="00020619" w:rsidRDefault="006017E2" w:rsidP="00BB34DD">
            <w:pPr>
              <w:keepNext/>
              <w:keepLines/>
              <w:spacing w:after="0" w:line="256" w:lineRule="auto"/>
              <w:jc w:val="center"/>
              <w:rPr>
                <w:ins w:id="63586" w:author="BigCREditor-RAN4#104-bis" w:date="2022-10-21T16:02:00Z"/>
                <w:rFonts w:ascii="Arial" w:hAnsi="Arial" w:cs="Arial"/>
                <w:kern w:val="2"/>
                <w:sz w:val="18"/>
                <w:szCs w:val="22"/>
                <w:lang w:eastAsia="en-GB"/>
              </w:rPr>
            </w:pPr>
            <w:ins w:id="63587" w:author="BigCREditor-RAN4#104-bis" w:date="2022-10-21T16:02:00Z">
              <w:r w:rsidRPr="00020619">
                <w:rPr>
                  <w:rFonts w:ascii="Arial" w:hAnsi="Arial" w:cs="v4.2.0"/>
                  <w:kern w:val="2"/>
                  <w:sz w:val="18"/>
                  <w:szCs w:val="22"/>
                  <w:lang w:eastAsia="zh-CN"/>
                </w:rPr>
                <w:t>CCR.3.7 TDD</w:t>
              </w:r>
            </w:ins>
          </w:p>
        </w:tc>
        <w:tc>
          <w:tcPr>
            <w:tcW w:w="0" w:type="auto"/>
            <w:tcBorders>
              <w:top w:val="single" w:sz="4" w:space="0" w:color="auto"/>
              <w:left w:val="single" w:sz="4" w:space="0" w:color="auto"/>
              <w:bottom w:val="single" w:sz="4" w:space="0" w:color="auto"/>
              <w:right w:val="single" w:sz="4" w:space="0" w:color="auto"/>
            </w:tcBorders>
            <w:vAlign w:val="center"/>
          </w:tcPr>
          <w:p w14:paraId="05B97CBE" w14:textId="77777777" w:rsidR="006017E2" w:rsidRPr="00020619" w:rsidRDefault="006017E2" w:rsidP="00BB34DD">
            <w:pPr>
              <w:keepNext/>
              <w:keepLines/>
              <w:spacing w:after="0" w:line="256" w:lineRule="auto"/>
              <w:jc w:val="both"/>
              <w:rPr>
                <w:ins w:id="63588" w:author="BigCREditor-RAN4#104-bis" w:date="2022-10-21T16:02:00Z"/>
                <w:rFonts w:ascii="Arial" w:hAnsi="Arial" w:cs="Arial"/>
                <w:kern w:val="2"/>
                <w:sz w:val="18"/>
                <w:szCs w:val="22"/>
              </w:rPr>
            </w:pPr>
          </w:p>
        </w:tc>
      </w:tr>
      <w:tr w:rsidR="006017E2" w:rsidRPr="00020619" w14:paraId="42DF1F97" w14:textId="77777777" w:rsidTr="00BB34DD">
        <w:trPr>
          <w:trHeight w:val="90"/>
          <w:jc w:val="center"/>
          <w:ins w:id="63589"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0A2A0866" w14:textId="77777777" w:rsidR="006017E2" w:rsidRPr="00020619" w:rsidRDefault="006017E2" w:rsidP="00BB34DD">
            <w:pPr>
              <w:keepNext/>
              <w:keepLines/>
              <w:spacing w:after="0" w:line="256" w:lineRule="auto"/>
              <w:rPr>
                <w:ins w:id="63590" w:author="BigCREditor-RAN4#104-bis" w:date="2022-10-21T16:02:00Z"/>
                <w:rFonts w:ascii="Arial" w:hAnsi="Arial" w:cs="Arial"/>
                <w:kern w:val="2"/>
                <w:sz w:val="18"/>
                <w:szCs w:val="22"/>
              </w:rPr>
            </w:pPr>
            <w:ins w:id="63591" w:author="BigCREditor-RAN4#104-bis" w:date="2022-10-21T16:02:00Z">
              <w:r w:rsidRPr="00020619">
                <w:rPr>
                  <w:rFonts w:ascii="Arial" w:hAnsi="Arial" w:cs="Arial"/>
                  <w:kern w:val="2"/>
                  <w:sz w:val="18"/>
                  <w:szCs w:val="22"/>
                </w:rPr>
                <w:t>OCNG paramet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990E00A" w14:textId="77777777" w:rsidR="006017E2" w:rsidRPr="00020619" w:rsidRDefault="006017E2" w:rsidP="00BB34DD">
            <w:pPr>
              <w:keepNext/>
              <w:keepLines/>
              <w:spacing w:after="0" w:line="256" w:lineRule="auto"/>
              <w:jc w:val="center"/>
              <w:rPr>
                <w:ins w:id="63592" w:author="BigCREditor-RAN4#104-bis" w:date="2022-10-21T16:02:00Z"/>
                <w:rFonts w:ascii="Arial" w:hAnsi="Arial" w:cs="Arial"/>
                <w:kern w:val="2"/>
                <w:sz w:val="18"/>
                <w:szCs w:val="22"/>
              </w:rPr>
            </w:pPr>
            <w:ins w:id="63593"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5EF8ED7" w14:textId="77777777" w:rsidR="006017E2" w:rsidRPr="00020619" w:rsidRDefault="006017E2" w:rsidP="00BB34DD">
            <w:pPr>
              <w:keepNext/>
              <w:keepLines/>
              <w:spacing w:after="0" w:line="256" w:lineRule="auto"/>
              <w:jc w:val="center"/>
              <w:rPr>
                <w:ins w:id="63594"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479238" w14:textId="77777777" w:rsidR="006017E2" w:rsidRPr="00020619" w:rsidRDefault="006017E2" w:rsidP="00BB34DD">
            <w:pPr>
              <w:keepNext/>
              <w:keepLines/>
              <w:spacing w:after="0" w:line="256" w:lineRule="auto"/>
              <w:jc w:val="center"/>
              <w:rPr>
                <w:ins w:id="63595" w:author="BigCREditor-RAN4#104-bis" w:date="2022-10-21T16:02:00Z"/>
                <w:rFonts w:ascii="Arial" w:hAnsi="Arial" w:cs="Arial"/>
                <w:kern w:val="2"/>
                <w:sz w:val="18"/>
                <w:szCs w:val="22"/>
              </w:rPr>
            </w:pPr>
            <w:ins w:id="63596" w:author="BigCREditor-RAN4#104-bis" w:date="2022-10-21T16:02:00Z">
              <w:r w:rsidRPr="00020619">
                <w:rPr>
                  <w:rFonts w:ascii="Arial" w:hAnsi="Arial" w:cs="Arial"/>
                  <w:kern w:val="2"/>
                  <w:sz w:val="18"/>
                  <w:szCs w:val="22"/>
                </w:rPr>
                <w:t>OP.1</w:t>
              </w:r>
            </w:ins>
          </w:p>
        </w:tc>
        <w:tc>
          <w:tcPr>
            <w:tcW w:w="0" w:type="auto"/>
            <w:tcBorders>
              <w:top w:val="single" w:sz="4" w:space="0" w:color="auto"/>
              <w:left w:val="single" w:sz="4" w:space="0" w:color="auto"/>
              <w:bottom w:val="single" w:sz="4" w:space="0" w:color="auto"/>
              <w:right w:val="single" w:sz="4" w:space="0" w:color="auto"/>
            </w:tcBorders>
            <w:vAlign w:val="center"/>
          </w:tcPr>
          <w:p w14:paraId="2EC12617" w14:textId="77777777" w:rsidR="006017E2" w:rsidRPr="00020619" w:rsidRDefault="006017E2" w:rsidP="00BB34DD">
            <w:pPr>
              <w:keepNext/>
              <w:keepLines/>
              <w:spacing w:after="0" w:line="256" w:lineRule="auto"/>
              <w:jc w:val="both"/>
              <w:rPr>
                <w:ins w:id="63597" w:author="BigCREditor-RAN4#104-bis" w:date="2022-10-21T16:02:00Z"/>
                <w:rFonts w:ascii="Arial" w:hAnsi="Arial" w:cs="Arial"/>
                <w:kern w:val="2"/>
                <w:sz w:val="18"/>
                <w:szCs w:val="22"/>
              </w:rPr>
            </w:pPr>
          </w:p>
        </w:tc>
      </w:tr>
      <w:tr w:rsidR="006017E2" w:rsidRPr="00020619" w14:paraId="0AB54241" w14:textId="77777777" w:rsidTr="00BB34DD">
        <w:trPr>
          <w:trHeight w:val="90"/>
          <w:jc w:val="center"/>
          <w:ins w:id="63598"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04CBB887" w14:textId="77777777" w:rsidR="006017E2" w:rsidRPr="00020619" w:rsidRDefault="006017E2" w:rsidP="00BB34DD">
            <w:pPr>
              <w:keepNext/>
              <w:keepLines/>
              <w:spacing w:after="0" w:line="256" w:lineRule="auto"/>
              <w:rPr>
                <w:ins w:id="63599" w:author="BigCREditor-RAN4#104-bis" w:date="2022-10-21T16:02:00Z"/>
                <w:rFonts w:ascii="Arial" w:hAnsi="Arial" w:cs="Arial"/>
                <w:kern w:val="2"/>
                <w:sz w:val="18"/>
                <w:szCs w:val="22"/>
              </w:rPr>
            </w:pPr>
            <w:ins w:id="63600" w:author="BigCREditor-RAN4#104-bis" w:date="2022-10-21T16:02:00Z">
              <w:r w:rsidRPr="00020619">
                <w:rPr>
                  <w:rFonts w:ascii="Arial" w:hAnsi="Arial" w:cs="Arial"/>
                  <w:kern w:val="2"/>
                  <w:sz w:val="18"/>
                  <w:szCs w:val="22"/>
                </w:rPr>
                <w:t>CP length</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72D043" w14:textId="77777777" w:rsidR="006017E2" w:rsidRPr="00020619" w:rsidRDefault="006017E2" w:rsidP="00BB34DD">
            <w:pPr>
              <w:keepNext/>
              <w:keepLines/>
              <w:spacing w:after="0" w:line="256" w:lineRule="auto"/>
              <w:jc w:val="center"/>
              <w:rPr>
                <w:ins w:id="63601" w:author="BigCREditor-RAN4#104-bis" w:date="2022-10-21T16:02:00Z"/>
                <w:rFonts w:ascii="Arial" w:hAnsi="Arial" w:cs="Arial"/>
                <w:kern w:val="2"/>
                <w:sz w:val="18"/>
                <w:szCs w:val="22"/>
              </w:rPr>
            </w:pPr>
            <w:ins w:id="63602"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4DAC5D2D" w14:textId="77777777" w:rsidR="006017E2" w:rsidRPr="00020619" w:rsidRDefault="006017E2" w:rsidP="00BB34DD">
            <w:pPr>
              <w:keepNext/>
              <w:keepLines/>
              <w:spacing w:after="0" w:line="256" w:lineRule="auto"/>
              <w:jc w:val="center"/>
              <w:rPr>
                <w:ins w:id="63603"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7F6215" w14:textId="77777777" w:rsidR="006017E2" w:rsidRPr="00020619" w:rsidRDefault="006017E2" w:rsidP="00BB34DD">
            <w:pPr>
              <w:keepNext/>
              <w:keepLines/>
              <w:spacing w:after="0" w:line="256" w:lineRule="auto"/>
              <w:jc w:val="center"/>
              <w:rPr>
                <w:ins w:id="63604" w:author="BigCREditor-RAN4#104-bis" w:date="2022-10-21T16:02:00Z"/>
                <w:rFonts w:ascii="Arial" w:hAnsi="Arial" w:cs="Arial"/>
                <w:kern w:val="2"/>
                <w:sz w:val="18"/>
                <w:szCs w:val="22"/>
              </w:rPr>
            </w:pPr>
            <w:ins w:id="63605" w:author="BigCREditor-RAN4#104-bis" w:date="2022-10-21T16:02:00Z">
              <w:r w:rsidRPr="00020619">
                <w:rPr>
                  <w:rFonts w:ascii="Arial" w:hAnsi="Arial" w:cs="Arial"/>
                  <w:kern w:val="2"/>
                  <w:sz w:val="18"/>
                  <w:szCs w:val="22"/>
                </w:rPr>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79E2BE8E" w14:textId="77777777" w:rsidR="006017E2" w:rsidRPr="00020619" w:rsidRDefault="006017E2" w:rsidP="00BB34DD">
            <w:pPr>
              <w:keepNext/>
              <w:keepLines/>
              <w:spacing w:after="0" w:line="256" w:lineRule="auto"/>
              <w:jc w:val="both"/>
              <w:rPr>
                <w:ins w:id="63606" w:author="BigCREditor-RAN4#104-bis" w:date="2022-10-21T16:02:00Z"/>
                <w:rFonts w:ascii="Arial" w:hAnsi="Arial" w:cs="Arial"/>
                <w:kern w:val="2"/>
                <w:sz w:val="18"/>
                <w:szCs w:val="22"/>
              </w:rPr>
            </w:pPr>
          </w:p>
        </w:tc>
      </w:tr>
      <w:tr w:rsidR="006017E2" w:rsidRPr="00020619" w14:paraId="26986C18" w14:textId="77777777" w:rsidTr="00BB34DD">
        <w:trPr>
          <w:trHeight w:val="90"/>
          <w:jc w:val="center"/>
          <w:ins w:id="6360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66BB640B" w14:textId="77777777" w:rsidR="006017E2" w:rsidRPr="00020619" w:rsidRDefault="006017E2" w:rsidP="00BB34DD">
            <w:pPr>
              <w:keepNext/>
              <w:keepLines/>
              <w:spacing w:after="0" w:line="256" w:lineRule="auto"/>
              <w:rPr>
                <w:ins w:id="63608" w:author="BigCREditor-RAN4#104-bis" w:date="2022-10-21T16:02:00Z"/>
                <w:rFonts w:ascii="Arial" w:hAnsi="Arial" w:cs="Arial"/>
                <w:kern w:val="2"/>
                <w:sz w:val="18"/>
                <w:szCs w:val="22"/>
              </w:rPr>
            </w:pPr>
            <w:ins w:id="63609" w:author="BigCREditor-RAN4#104-bis" w:date="2022-10-21T16:02:00Z">
              <w:r w:rsidRPr="00020619">
                <w:rPr>
                  <w:rFonts w:ascii="Arial" w:hAnsi="Arial" w:cs="Arial"/>
                  <w:kern w:val="2"/>
                  <w:sz w:val="18"/>
                  <w:szCs w:val="22"/>
                </w:rPr>
                <w:t>PDSCH/PDCCH TCI stat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F9EF2F" w14:textId="77777777" w:rsidR="006017E2" w:rsidRPr="00020619" w:rsidRDefault="006017E2" w:rsidP="00BB34DD">
            <w:pPr>
              <w:keepNext/>
              <w:keepLines/>
              <w:spacing w:after="0" w:line="256" w:lineRule="auto"/>
              <w:jc w:val="center"/>
              <w:rPr>
                <w:ins w:id="63610" w:author="BigCREditor-RAN4#104-bis" w:date="2022-10-21T16:02:00Z"/>
                <w:rFonts w:ascii="Arial" w:hAnsi="Arial" w:cs="Arial"/>
                <w:kern w:val="2"/>
                <w:sz w:val="18"/>
                <w:szCs w:val="22"/>
              </w:rPr>
            </w:pPr>
            <w:ins w:id="6361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3859BB36" w14:textId="77777777" w:rsidR="006017E2" w:rsidRPr="00020619" w:rsidRDefault="006017E2" w:rsidP="00BB34DD">
            <w:pPr>
              <w:keepNext/>
              <w:keepLines/>
              <w:spacing w:after="0" w:line="256" w:lineRule="auto"/>
              <w:jc w:val="center"/>
              <w:rPr>
                <w:ins w:id="63612"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6FD7FD" w14:textId="77777777" w:rsidR="006017E2" w:rsidRPr="00020619" w:rsidRDefault="006017E2" w:rsidP="00BB34DD">
            <w:pPr>
              <w:keepNext/>
              <w:keepLines/>
              <w:spacing w:after="0" w:line="256" w:lineRule="auto"/>
              <w:jc w:val="center"/>
              <w:rPr>
                <w:ins w:id="63613" w:author="BigCREditor-RAN4#104-bis" w:date="2022-10-21T16:02:00Z"/>
                <w:rFonts w:ascii="Arial" w:hAnsi="Arial" w:cs="Arial"/>
                <w:kern w:val="2"/>
                <w:sz w:val="18"/>
                <w:szCs w:val="18"/>
              </w:rPr>
            </w:pPr>
            <w:ins w:id="63614" w:author="BigCREditor-RAN4#104-bis" w:date="2022-10-21T16:02:00Z">
              <w:r w:rsidRPr="00020619">
                <w:rPr>
                  <w:rFonts w:ascii="Arial" w:eastAsia="MS Mincho" w:hAnsi="Arial" w:cs="Arial"/>
                  <w:kern w:val="2"/>
                  <w:sz w:val="18"/>
                  <w:szCs w:val="22"/>
                </w:rPr>
                <w:t>TCI.State.0</w:t>
              </w:r>
            </w:ins>
          </w:p>
        </w:tc>
        <w:tc>
          <w:tcPr>
            <w:tcW w:w="0" w:type="auto"/>
            <w:tcBorders>
              <w:top w:val="single" w:sz="4" w:space="0" w:color="auto"/>
              <w:left w:val="single" w:sz="4" w:space="0" w:color="auto"/>
              <w:bottom w:val="single" w:sz="4" w:space="0" w:color="auto"/>
              <w:right w:val="single" w:sz="4" w:space="0" w:color="auto"/>
            </w:tcBorders>
            <w:vAlign w:val="center"/>
          </w:tcPr>
          <w:p w14:paraId="0EBDE8CB" w14:textId="77777777" w:rsidR="006017E2" w:rsidRPr="00020619" w:rsidRDefault="006017E2" w:rsidP="00BB34DD">
            <w:pPr>
              <w:keepNext/>
              <w:keepLines/>
              <w:spacing w:after="0" w:line="256" w:lineRule="auto"/>
              <w:jc w:val="both"/>
              <w:rPr>
                <w:ins w:id="63615" w:author="BigCREditor-RAN4#104-bis" w:date="2022-10-21T16:02:00Z"/>
                <w:rFonts w:ascii="Arial" w:hAnsi="Arial" w:cs="Arial"/>
                <w:kern w:val="2"/>
                <w:sz w:val="18"/>
                <w:szCs w:val="18"/>
              </w:rPr>
            </w:pPr>
          </w:p>
        </w:tc>
      </w:tr>
      <w:tr w:rsidR="006017E2" w:rsidRPr="00020619" w14:paraId="117536EE" w14:textId="77777777" w:rsidTr="00BB34DD">
        <w:trPr>
          <w:trHeight w:val="90"/>
          <w:jc w:val="center"/>
          <w:ins w:id="63616"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40779EF9" w14:textId="77777777" w:rsidR="006017E2" w:rsidRPr="00020619" w:rsidRDefault="006017E2" w:rsidP="00BB34DD">
            <w:pPr>
              <w:keepNext/>
              <w:keepLines/>
              <w:spacing w:after="0" w:line="256" w:lineRule="auto"/>
              <w:rPr>
                <w:ins w:id="63617" w:author="BigCREditor-RAN4#104-bis" w:date="2022-10-21T16:02:00Z"/>
                <w:rFonts w:ascii="Arial" w:hAnsi="Arial" w:cs="Arial"/>
                <w:kern w:val="2"/>
                <w:sz w:val="18"/>
                <w:szCs w:val="22"/>
              </w:rPr>
            </w:pPr>
            <w:ins w:id="63618" w:author="BigCREditor-RAN4#104-bis" w:date="2022-10-21T16:02:00Z">
              <w:r w:rsidRPr="00020619">
                <w:rPr>
                  <w:rFonts w:ascii="Arial" w:hAnsi="Arial" w:cs="Arial"/>
                  <w:kern w:val="2"/>
                  <w:sz w:val="18"/>
                  <w:szCs w:val="22"/>
                </w:rPr>
                <w:t>CSI-RS for track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81A9085" w14:textId="77777777" w:rsidR="006017E2" w:rsidRPr="00020619" w:rsidRDefault="006017E2" w:rsidP="00BB34DD">
            <w:pPr>
              <w:keepNext/>
              <w:keepLines/>
              <w:spacing w:after="0" w:line="256" w:lineRule="auto"/>
              <w:jc w:val="center"/>
              <w:rPr>
                <w:ins w:id="63619" w:author="BigCREditor-RAN4#104-bis" w:date="2022-10-21T16:02:00Z"/>
                <w:rFonts w:ascii="Arial" w:hAnsi="Arial" w:cs="Arial"/>
                <w:kern w:val="2"/>
                <w:sz w:val="18"/>
                <w:szCs w:val="22"/>
              </w:rPr>
            </w:pPr>
            <w:ins w:id="63620"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3E2724E5" w14:textId="77777777" w:rsidR="006017E2" w:rsidRPr="00020619" w:rsidRDefault="006017E2" w:rsidP="00BB34DD">
            <w:pPr>
              <w:keepNext/>
              <w:keepLines/>
              <w:spacing w:after="0" w:line="256" w:lineRule="auto"/>
              <w:jc w:val="center"/>
              <w:rPr>
                <w:ins w:id="63621"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BF3237" w14:textId="77777777" w:rsidR="006017E2" w:rsidRPr="00020619" w:rsidRDefault="006017E2" w:rsidP="00BB34DD">
            <w:pPr>
              <w:keepNext/>
              <w:keepLines/>
              <w:spacing w:after="0" w:line="256" w:lineRule="auto"/>
              <w:jc w:val="center"/>
              <w:rPr>
                <w:ins w:id="63622" w:author="BigCREditor-RAN4#104-bis" w:date="2022-10-21T16:02:00Z"/>
                <w:rFonts w:ascii="Arial" w:hAnsi="Arial" w:cs="Arial"/>
                <w:kern w:val="2"/>
                <w:sz w:val="18"/>
                <w:szCs w:val="18"/>
              </w:rPr>
            </w:pPr>
            <w:ins w:id="63623" w:author="BigCREditor-RAN4#104-bis" w:date="2022-10-21T16:02:00Z">
              <w:r w:rsidRPr="00020619">
                <w:rPr>
                  <w:rFonts w:ascii="Arial" w:hAnsi="Arial" w:cs="Arial"/>
                  <w:kern w:val="2"/>
                  <w:sz w:val="18"/>
                  <w:szCs w:val="18"/>
                </w:rPr>
                <w:t>TRS.2.1 TDD</w:t>
              </w:r>
            </w:ins>
          </w:p>
        </w:tc>
        <w:tc>
          <w:tcPr>
            <w:tcW w:w="0" w:type="auto"/>
            <w:tcBorders>
              <w:top w:val="single" w:sz="4" w:space="0" w:color="auto"/>
              <w:left w:val="single" w:sz="4" w:space="0" w:color="auto"/>
              <w:bottom w:val="single" w:sz="4" w:space="0" w:color="auto"/>
              <w:right w:val="single" w:sz="4" w:space="0" w:color="auto"/>
            </w:tcBorders>
            <w:vAlign w:val="center"/>
          </w:tcPr>
          <w:p w14:paraId="07F65DB2" w14:textId="77777777" w:rsidR="006017E2" w:rsidRPr="00020619" w:rsidRDefault="006017E2" w:rsidP="00BB34DD">
            <w:pPr>
              <w:keepNext/>
              <w:keepLines/>
              <w:spacing w:after="0" w:line="256" w:lineRule="auto"/>
              <w:jc w:val="both"/>
              <w:rPr>
                <w:ins w:id="63624" w:author="BigCREditor-RAN4#104-bis" w:date="2022-10-21T16:02:00Z"/>
                <w:rFonts w:ascii="Arial" w:hAnsi="Arial" w:cs="Arial"/>
                <w:kern w:val="2"/>
                <w:sz w:val="18"/>
                <w:szCs w:val="18"/>
              </w:rPr>
            </w:pPr>
          </w:p>
        </w:tc>
      </w:tr>
      <w:tr w:rsidR="006017E2" w:rsidRPr="00020619" w14:paraId="184F692F" w14:textId="77777777" w:rsidTr="00BB34DD">
        <w:trPr>
          <w:trHeight w:val="90"/>
          <w:jc w:val="center"/>
          <w:ins w:id="63625" w:author="BigCREditor-RAN4#104-bis" w:date="2022-10-21T16:02: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8C903F4" w14:textId="77777777" w:rsidR="006017E2" w:rsidRPr="00020619" w:rsidRDefault="006017E2" w:rsidP="00BB34DD">
            <w:pPr>
              <w:keepNext/>
              <w:keepLines/>
              <w:spacing w:after="0" w:line="256" w:lineRule="auto"/>
              <w:rPr>
                <w:ins w:id="63626" w:author="BigCREditor-RAN4#104-bis" w:date="2022-10-21T16:02:00Z"/>
                <w:rFonts w:ascii="Arial" w:hAnsi="Arial" w:cs="Arial"/>
                <w:kern w:val="2"/>
                <w:sz w:val="18"/>
                <w:szCs w:val="22"/>
              </w:rPr>
            </w:pPr>
            <w:ins w:id="63627" w:author="BigCREditor-RAN4#104-bis" w:date="2022-10-21T16:02:00Z">
              <w:r w:rsidRPr="00020619">
                <w:rPr>
                  <w:rFonts w:ascii="Arial" w:hAnsi="Arial" w:cs="Arial"/>
                  <w:kern w:val="2"/>
                  <w:sz w:val="18"/>
                  <w:szCs w:val="22"/>
                </w:rPr>
                <w:t>SSB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A98A06" w14:textId="77777777" w:rsidR="006017E2" w:rsidRPr="00020619" w:rsidRDefault="006017E2" w:rsidP="00BB34DD">
            <w:pPr>
              <w:keepNext/>
              <w:keepLines/>
              <w:spacing w:after="0" w:line="256" w:lineRule="auto"/>
              <w:jc w:val="center"/>
              <w:rPr>
                <w:ins w:id="63628" w:author="BigCREditor-RAN4#104-bis" w:date="2022-10-21T16:02:00Z"/>
                <w:rFonts w:ascii="Arial" w:hAnsi="Arial" w:cs="Arial"/>
                <w:kern w:val="2"/>
                <w:sz w:val="18"/>
                <w:szCs w:val="22"/>
                <w:lang w:eastAsia="zh-CN"/>
              </w:rPr>
            </w:pPr>
            <w:ins w:id="63629" w:author="BigCREditor-RAN4#104-bis" w:date="2022-10-21T16:02:00Z">
              <w:r w:rsidRPr="00020619">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D20CE9D" w14:textId="77777777" w:rsidR="006017E2" w:rsidRPr="00020619" w:rsidRDefault="006017E2" w:rsidP="00BB34DD">
            <w:pPr>
              <w:keepNext/>
              <w:keepLines/>
              <w:spacing w:after="0" w:line="256" w:lineRule="auto"/>
              <w:jc w:val="center"/>
              <w:rPr>
                <w:ins w:id="63630"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EA32CFB" w14:textId="77777777" w:rsidR="006017E2" w:rsidRPr="00020619" w:rsidRDefault="006017E2" w:rsidP="00BB34DD">
            <w:pPr>
              <w:keepNext/>
              <w:keepLines/>
              <w:spacing w:after="0" w:line="256" w:lineRule="auto"/>
              <w:jc w:val="center"/>
              <w:rPr>
                <w:ins w:id="63631" w:author="BigCREditor-RAN4#104-bis" w:date="2022-10-21T16:02:00Z"/>
                <w:rFonts w:ascii="Arial" w:hAnsi="Arial" w:cs="Arial"/>
                <w:kern w:val="2"/>
                <w:sz w:val="18"/>
                <w:szCs w:val="22"/>
              </w:rPr>
            </w:pPr>
            <w:ins w:id="63632" w:author="BigCREditor-RAN4#104-bis" w:date="2022-10-21T16:02:00Z">
              <w:r w:rsidRPr="00020619">
                <w:rPr>
                  <w:rFonts w:ascii="Arial" w:hAnsi="Arial" w:cs="Arial"/>
                  <w:kern w:val="2"/>
                  <w:sz w:val="18"/>
                  <w:szCs w:val="22"/>
                </w:rPr>
                <w:t>SSB.1 FR2</w:t>
              </w:r>
            </w:ins>
          </w:p>
        </w:tc>
        <w:tc>
          <w:tcPr>
            <w:tcW w:w="0" w:type="auto"/>
            <w:tcBorders>
              <w:top w:val="single" w:sz="4" w:space="0" w:color="auto"/>
              <w:left w:val="single" w:sz="4" w:space="0" w:color="auto"/>
              <w:bottom w:val="single" w:sz="4" w:space="0" w:color="auto"/>
              <w:right w:val="single" w:sz="4" w:space="0" w:color="auto"/>
            </w:tcBorders>
            <w:vAlign w:val="center"/>
          </w:tcPr>
          <w:p w14:paraId="3501921E" w14:textId="77777777" w:rsidR="006017E2" w:rsidRPr="00020619" w:rsidRDefault="006017E2" w:rsidP="00BB34DD">
            <w:pPr>
              <w:keepNext/>
              <w:keepLines/>
              <w:spacing w:after="0" w:line="256" w:lineRule="auto"/>
              <w:jc w:val="both"/>
              <w:rPr>
                <w:ins w:id="63633" w:author="BigCREditor-RAN4#104-bis" w:date="2022-10-21T16:02:00Z"/>
                <w:rFonts w:ascii="Arial" w:hAnsi="Arial" w:cs="Arial"/>
                <w:kern w:val="2"/>
                <w:sz w:val="18"/>
                <w:szCs w:val="22"/>
              </w:rPr>
            </w:pPr>
          </w:p>
        </w:tc>
      </w:tr>
      <w:tr w:rsidR="006017E2" w:rsidRPr="00020619" w14:paraId="29839DC5" w14:textId="77777777" w:rsidTr="00BB34DD">
        <w:trPr>
          <w:trHeight w:val="90"/>
          <w:jc w:val="center"/>
          <w:ins w:id="63634" w:author="BigCREditor-RAN4#104-bis" w:date="2022-10-21T16:02: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982F336" w14:textId="77777777" w:rsidR="006017E2" w:rsidRPr="00020619" w:rsidRDefault="006017E2" w:rsidP="00BB34DD">
            <w:pPr>
              <w:spacing w:after="0" w:line="256" w:lineRule="auto"/>
              <w:rPr>
                <w:ins w:id="63635"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B92EDD" w14:textId="77777777" w:rsidR="006017E2" w:rsidRPr="00020619" w:rsidRDefault="006017E2" w:rsidP="00BB34DD">
            <w:pPr>
              <w:keepNext/>
              <w:keepLines/>
              <w:spacing w:after="0" w:line="256" w:lineRule="auto"/>
              <w:jc w:val="center"/>
              <w:rPr>
                <w:ins w:id="63636" w:author="BigCREditor-RAN4#104-bis" w:date="2022-10-21T16:02:00Z"/>
                <w:rFonts w:ascii="Arial" w:hAnsi="Arial" w:cs="Arial"/>
                <w:kern w:val="2"/>
                <w:sz w:val="18"/>
                <w:szCs w:val="22"/>
                <w:lang w:eastAsia="zh-CN"/>
              </w:rPr>
            </w:pPr>
            <w:ins w:id="63637" w:author="BigCREditor-RAN4#104-bis" w:date="2022-10-21T16:02:00Z">
              <w:r w:rsidRPr="00020619">
                <w:rPr>
                  <w:rFonts w:ascii="Arial" w:hAnsi="Arial" w:cs="Arial"/>
                  <w:kern w:val="2"/>
                  <w:sz w:val="18"/>
                  <w:szCs w:val="22"/>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7C2BB" w14:textId="77777777" w:rsidR="006017E2" w:rsidRPr="00020619" w:rsidRDefault="006017E2" w:rsidP="00BB34DD">
            <w:pPr>
              <w:spacing w:after="0" w:line="256" w:lineRule="auto"/>
              <w:rPr>
                <w:ins w:id="63638"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064FE3" w14:textId="77777777" w:rsidR="006017E2" w:rsidRPr="00020619" w:rsidRDefault="006017E2" w:rsidP="00BB34DD">
            <w:pPr>
              <w:keepNext/>
              <w:keepLines/>
              <w:spacing w:after="0" w:line="256" w:lineRule="auto"/>
              <w:jc w:val="center"/>
              <w:rPr>
                <w:ins w:id="63639" w:author="BigCREditor-RAN4#104-bis" w:date="2022-10-21T16:02:00Z"/>
                <w:rFonts w:ascii="Arial" w:hAnsi="Arial" w:cs="Arial"/>
                <w:kern w:val="2"/>
                <w:sz w:val="18"/>
                <w:szCs w:val="22"/>
                <w:lang w:eastAsia="zh-CN"/>
              </w:rPr>
            </w:pPr>
            <w:ins w:id="63640" w:author="BigCREditor-RAN4#104-bis" w:date="2022-10-21T16:02:00Z">
              <w:r w:rsidRPr="00020619">
                <w:rPr>
                  <w:rFonts w:ascii="Arial" w:hAnsi="Arial" w:cs="Arial"/>
                  <w:kern w:val="2"/>
                  <w:sz w:val="18"/>
                  <w:szCs w:val="22"/>
                  <w:lang w:eastAsia="zh-CN"/>
                </w:rPr>
                <w:t>SSB.2 FR2</w:t>
              </w:r>
            </w:ins>
          </w:p>
        </w:tc>
        <w:tc>
          <w:tcPr>
            <w:tcW w:w="0" w:type="auto"/>
            <w:tcBorders>
              <w:top w:val="single" w:sz="4" w:space="0" w:color="auto"/>
              <w:left w:val="single" w:sz="4" w:space="0" w:color="auto"/>
              <w:bottom w:val="single" w:sz="4" w:space="0" w:color="auto"/>
              <w:right w:val="single" w:sz="4" w:space="0" w:color="auto"/>
            </w:tcBorders>
            <w:vAlign w:val="center"/>
          </w:tcPr>
          <w:p w14:paraId="173363AD" w14:textId="77777777" w:rsidR="006017E2" w:rsidRPr="00020619" w:rsidRDefault="006017E2" w:rsidP="00BB34DD">
            <w:pPr>
              <w:keepNext/>
              <w:keepLines/>
              <w:spacing w:after="0" w:line="256" w:lineRule="auto"/>
              <w:jc w:val="both"/>
              <w:rPr>
                <w:ins w:id="63641" w:author="BigCREditor-RAN4#104-bis" w:date="2022-10-21T16:02:00Z"/>
                <w:rFonts w:ascii="Arial" w:hAnsi="Arial" w:cs="Arial"/>
                <w:kern w:val="2"/>
                <w:sz w:val="18"/>
                <w:szCs w:val="22"/>
                <w:lang w:eastAsia="en-GB"/>
              </w:rPr>
            </w:pPr>
          </w:p>
        </w:tc>
      </w:tr>
      <w:tr w:rsidR="006017E2" w:rsidRPr="00020619" w14:paraId="3FB7CCA2" w14:textId="77777777" w:rsidTr="00BB34DD">
        <w:trPr>
          <w:trHeight w:val="90"/>
          <w:jc w:val="center"/>
          <w:ins w:id="63642"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394851B4" w14:textId="77777777" w:rsidR="006017E2" w:rsidRPr="00020619" w:rsidRDefault="006017E2" w:rsidP="00BB34DD">
            <w:pPr>
              <w:keepNext/>
              <w:keepLines/>
              <w:spacing w:after="0" w:line="256" w:lineRule="auto"/>
              <w:rPr>
                <w:ins w:id="63643" w:author="BigCREditor-RAN4#104-bis" w:date="2022-10-21T16:02:00Z"/>
                <w:rFonts w:ascii="Arial" w:hAnsi="Arial" w:cs="Arial"/>
                <w:kern w:val="2"/>
                <w:sz w:val="18"/>
                <w:szCs w:val="22"/>
              </w:rPr>
            </w:pPr>
            <w:ins w:id="63644" w:author="BigCREditor-RAN4#104-bis" w:date="2022-10-21T16:02:00Z">
              <w:r w:rsidRPr="00020619">
                <w:rPr>
                  <w:rFonts w:ascii="Arial" w:hAnsi="Arial" w:cs="Arial"/>
                  <w:kern w:val="2"/>
                  <w:sz w:val="18"/>
                  <w:szCs w:val="22"/>
                </w:rPr>
                <w:t>SMTC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7336A4" w14:textId="77777777" w:rsidR="006017E2" w:rsidRPr="00020619" w:rsidRDefault="006017E2" w:rsidP="00BB34DD">
            <w:pPr>
              <w:keepNext/>
              <w:keepLines/>
              <w:spacing w:after="0" w:line="256" w:lineRule="auto"/>
              <w:jc w:val="center"/>
              <w:rPr>
                <w:ins w:id="63645" w:author="BigCREditor-RAN4#104-bis" w:date="2022-10-21T16:02:00Z"/>
                <w:rFonts w:ascii="Arial" w:hAnsi="Arial" w:cs="Arial"/>
                <w:kern w:val="2"/>
                <w:sz w:val="18"/>
                <w:szCs w:val="22"/>
                <w:lang w:eastAsia="zh-CN"/>
              </w:rPr>
            </w:pPr>
            <w:ins w:id="63646"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2D03F9A9" w14:textId="77777777" w:rsidR="006017E2" w:rsidRPr="00020619" w:rsidRDefault="006017E2" w:rsidP="00BB34DD">
            <w:pPr>
              <w:keepNext/>
              <w:keepLines/>
              <w:spacing w:after="0" w:line="256" w:lineRule="auto"/>
              <w:jc w:val="center"/>
              <w:rPr>
                <w:ins w:id="63647"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8D9832" w14:textId="77777777" w:rsidR="006017E2" w:rsidRPr="00020619" w:rsidRDefault="006017E2" w:rsidP="00BB34DD">
            <w:pPr>
              <w:keepNext/>
              <w:keepLines/>
              <w:spacing w:after="0" w:line="256" w:lineRule="auto"/>
              <w:jc w:val="center"/>
              <w:rPr>
                <w:ins w:id="63648" w:author="BigCREditor-RAN4#104-bis" w:date="2022-10-21T16:02:00Z"/>
                <w:rFonts w:ascii="Arial" w:hAnsi="Arial" w:cs="Arial"/>
                <w:kern w:val="2"/>
                <w:sz w:val="18"/>
                <w:szCs w:val="22"/>
              </w:rPr>
            </w:pPr>
            <w:ins w:id="63649" w:author="BigCREditor-RAN4#104-bis" w:date="2022-10-21T16:02:00Z">
              <w:r w:rsidRPr="00020619">
                <w:rPr>
                  <w:rFonts w:ascii="Arial" w:hAnsi="Arial" w:cs="Arial"/>
                  <w:kern w:val="2"/>
                  <w:sz w:val="18"/>
                  <w:szCs w:val="22"/>
                </w:rPr>
                <w:t>SMTC.1</w:t>
              </w:r>
            </w:ins>
          </w:p>
        </w:tc>
        <w:tc>
          <w:tcPr>
            <w:tcW w:w="0" w:type="auto"/>
            <w:tcBorders>
              <w:top w:val="single" w:sz="4" w:space="0" w:color="auto"/>
              <w:left w:val="single" w:sz="4" w:space="0" w:color="auto"/>
              <w:bottom w:val="single" w:sz="4" w:space="0" w:color="auto"/>
              <w:right w:val="single" w:sz="4" w:space="0" w:color="auto"/>
            </w:tcBorders>
            <w:vAlign w:val="center"/>
          </w:tcPr>
          <w:p w14:paraId="2F147ACD" w14:textId="77777777" w:rsidR="006017E2" w:rsidRPr="00020619" w:rsidRDefault="006017E2" w:rsidP="00BB34DD">
            <w:pPr>
              <w:keepNext/>
              <w:keepLines/>
              <w:spacing w:after="0" w:line="256" w:lineRule="auto"/>
              <w:jc w:val="both"/>
              <w:rPr>
                <w:ins w:id="63650" w:author="BigCREditor-RAN4#104-bis" w:date="2022-10-21T16:02:00Z"/>
                <w:rFonts w:ascii="Arial" w:hAnsi="Arial" w:cs="Arial"/>
                <w:kern w:val="2"/>
                <w:sz w:val="18"/>
                <w:szCs w:val="22"/>
              </w:rPr>
            </w:pPr>
          </w:p>
        </w:tc>
      </w:tr>
      <w:tr w:rsidR="006017E2" w:rsidRPr="00020619" w14:paraId="3E3C2340" w14:textId="77777777" w:rsidTr="00BB34DD">
        <w:trPr>
          <w:trHeight w:val="90"/>
          <w:jc w:val="center"/>
          <w:ins w:id="63651"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09324B9B" w14:textId="77777777" w:rsidR="006017E2" w:rsidRPr="00020619" w:rsidRDefault="006017E2" w:rsidP="00BB34DD">
            <w:pPr>
              <w:keepNext/>
              <w:keepLines/>
              <w:spacing w:after="0" w:line="256" w:lineRule="auto"/>
              <w:rPr>
                <w:ins w:id="63652" w:author="BigCREditor-RAN4#104-bis" w:date="2022-10-21T16:02:00Z"/>
                <w:rFonts w:ascii="Arial" w:hAnsi="Arial" w:cs="Arial"/>
                <w:kern w:val="2"/>
                <w:sz w:val="18"/>
                <w:szCs w:val="22"/>
              </w:rPr>
            </w:pPr>
            <w:ins w:id="63653" w:author="BigCREditor-RAN4#104-bis" w:date="2022-10-21T16:02:00Z">
              <w:r w:rsidRPr="00020619">
                <w:rPr>
                  <w:rFonts w:ascii="Arial" w:hAnsi="Arial" w:cs="Arial"/>
                  <w:kern w:val="2"/>
                  <w:sz w:val="18"/>
                  <w:szCs w:val="22"/>
                </w:rPr>
                <w:t>PRACH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8B2A3C" w14:textId="77777777" w:rsidR="006017E2" w:rsidRPr="00020619" w:rsidRDefault="006017E2" w:rsidP="00BB34DD">
            <w:pPr>
              <w:keepNext/>
              <w:keepLines/>
              <w:spacing w:after="0" w:line="256" w:lineRule="auto"/>
              <w:jc w:val="center"/>
              <w:rPr>
                <w:ins w:id="63654" w:author="BigCREditor-RAN4#104-bis" w:date="2022-10-21T16:02:00Z"/>
                <w:rFonts w:ascii="Arial" w:hAnsi="Arial" w:cs="Arial"/>
                <w:kern w:val="2"/>
                <w:sz w:val="18"/>
                <w:szCs w:val="22"/>
                <w:lang w:eastAsia="zh-CN"/>
              </w:rPr>
            </w:pPr>
            <w:ins w:id="63655"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AE03117" w14:textId="77777777" w:rsidR="006017E2" w:rsidRPr="00020619" w:rsidRDefault="006017E2" w:rsidP="00BB34DD">
            <w:pPr>
              <w:keepNext/>
              <w:keepLines/>
              <w:spacing w:after="0" w:line="256" w:lineRule="auto"/>
              <w:jc w:val="center"/>
              <w:rPr>
                <w:ins w:id="63656"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C80B69" w14:textId="77777777" w:rsidR="006017E2" w:rsidRPr="00020619" w:rsidRDefault="006017E2" w:rsidP="00BB34DD">
            <w:pPr>
              <w:keepNext/>
              <w:keepLines/>
              <w:spacing w:after="0" w:line="256" w:lineRule="auto"/>
              <w:jc w:val="center"/>
              <w:rPr>
                <w:ins w:id="63657" w:author="BigCREditor-RAN4#104-bis" w:date="2022-10-21T16:02:00Z"/>
                <w:rFonts w:ascii="Arial" w:hAnsi="Arial" w:cs="Arial"/>
                <w:kern w:val="2"/>
                <w:sz w:val="18"/>
                <w:szCs w:val="22"/>
              </w:rPr>
            </w:pPr>
            <w:ins w:id="63658" w:author="BigCREditor-RAN4#104-bis" w:date="2022-10-21T16:02:00Z">
              <w:r w:rsidRPr="00020619">
                <w:rPr>
                  <w:rFonts w:ascii="Arial" w:hAnsi="Arial" w:cs="Arial"/>
                  <w:kern w:val="2"/>
                  <w:sz w:val="18"/>
                  <w:szCs w:val="18"/>
                </w:rPr>
                <w:t>FR2 PRACH configuration 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6A7CA3" w14:textId="77777777" w:rsidR="006017E2" w:rsidRPr="00020619" w:rsidRDefault="006017E2" w:rsidP="00BB34DD">
            <w:pPr>
              <w:keepNext/>
              <w:keepLines/>
              <w:spacing w:after="0" w:line="256" w:lineRule="auto"/>
              <w:jc w:val="both"/>
              <w:rPr>
                <w:ins w:id="63659" w:author="BigCREditor-RAN4#104-bis" w:date="2022-10-21T16:02:00Z"/>
                <w:rFonts w:ascii="Arial" w:hAnsi="Arial" w:cs="Arial"/>
                <w:kern w:val="2"/>
                <w:sz w:val="18"/>
                <w:szCs w:val="22"/>
              </w:rPr>
            </w:pPr>
            <w:ins w:id="63660" w:author="BigCREditor-RAN4#104-bis" w:date="2022-10-21T16:02:00Z">
              <w:r w:rsidRPr="00020619">
                <w:rPr>
                  <w:rFonts w:ascii="Arial" w:hAnsi="Arial" w:cs="Arial"/>
                  <w:kern w:val="2"/>
                  <w:sz w:val="18"/>
                  <w:szCs w:val="18"/>
                </w:rPr>
                <w:t>A.3.8.3.2</w:t>
              </w:r>
            </w:ins>
          </w:p>
        </w:tc>
      </w:tr>
      <w:tr w:rsidR="006017E2" w:rsidRPr="00020619" w14:paraId="53C1A211" w14:textId="77777777" w:rsidTr="00BB34DD">
        <w:trPr>
          <w:trHeight w:val="90"/>
          <w:jc w:val="center"/>
          <w:ins w:id="63661"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24212445" w14:textId="77777777" w:rsidR="006017E2" w:rsidRPr="00020619" w:rsidRDefault="006017E2" w:rsidP="00BB34DD">
            <w:pPr>
              <w:keepNext/>
              <w:keepLines/>
              <w:spacing w:after="0" w:line="256" w:lineRule="auto"/>
              <w:rPr>
                <w:ins w:id="63662" w:author="BigCREditor-RAN4#104-bis" w:date="2022-10-21T16:02:00Z"/>
                <w:rFonts w:ascii="Arial" w:hAnsi="Arial" w:cs="Arial"/>
                <w:kern w:val="2"/>
                <w:sz w:val="18"/>
                <w:szCs w:val="22"/>
              </w:rPr>
            </w:pPr>
            <w:ins w:id="63663" w:author="BigCREditor-RAN4#104-bis" w:date="2022-10-21T16:02:00Z">
              <w:r w:rsidRPr="00020619">
                <w:rPr>
                  <w:rFonts w:ascii="Arial" w:hAnsi="Arial" w:cs="Arial"/>
                  <w:kern w:val="2"/>
                  <w:sz w:val="18"/>
                  <w:szCs w:val="22"/>
                </w:rPr>
                <w:t xml:space="preserve">DRX </w:t>
              </w:r>
              <w:r w:rsidRPr="00020619">
                <w:rPr>
                  <w:rFonts w:ascii="Arial" w:hAnsi="Arial" w:cs="Arial"/>
                  <w:bCs/>
                  <w:kern w:val="2"/>
                  <w:sz w:val="18"/>
                  <w:szCs w:val="22"/>
                </w:rPr>
                <w:t>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7932A0" w14:textId="77777777" w:rsidR="006017E2" w:rsidRPr="00020619" w:rsidRDefault="006017E2" w:rsidP="00BB34DD">
            <w:pPr>
              <w:keepNext/>
              <w:keepLines/>
              <w:spacing w:after="0" w:line="256" w:lineRule="auto"/>
              <w:jc w:val="center"/>
              <w:rPr>
                <w:ins w:id="63664" w:author="BigCREditor-RAN4#104-bis" w:date="2022-10-21T16:02:00Z"/>
                <w:rFonts w:ascii="Arial" w:hAnsi="Arial" w:cs="Arial"/>
                <w:kern w:val="2"/>
                <w:sz w:val="18"/>
                <w:szCs w:val="22"/>
              </w:rPr>
            </w:pPr>
            <w:ins w:id="63665"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297E983" w14:textId="77777777" w:rsidR="006017E2" w:rsidRPr="00020619" w:rsidRDefault="006017E2" w:rsidP="00BB34DD">
            <w:pPr>
              <w:keepNext/>
              <w:keepLines/>
              <w:spacing w:after="0" w:line="256" w:lineRule="auto"/>
              <w:jc w:val="center"/>
              <w:rPr>
                <w:ins w:id="63666"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E601B5" w14:textId="77777777" w:rsidR="006017E2" w:rsidRPr="00020619" w:rsidRDefault="006017E2" w:rsidP="00BB34DD">
            <w:pPr>
              <w:keepNext/>
              <w:keepLines/>
              <w:spacing w:after="0" w:line="256" w:lineRule="auto"/>
              <w:jc w:val="center"/>
              <w:rPr>
                <w:ins w:id="63667" w:author="BigCREditor-RAN4#104-bis" w:date="2022-10-21T16:02:00Z"/>
                <w:rFonts w:ascii="Arial" w:hAnsi="Arial" w:cs="Arial"/>
                <w:iCs/>
                <w:kern w:val="2"/>
                <w:sz w:val="18"/>
                <w:szCs w:val="22"/>
              </w:rPr>
            </w:pPr>
            <w:ins w:id="63668" w:author="BigCREditor-RAN4#104-bis" w:date="2022-10-21T16:02:00Z">
              <w:r w:rsidRPr="00020619">
                <w:rPr>
                  <w:rFonts w:ascii="Arial" w:hAnsi="Arial" w:cs="Arial"/>
                  <w:iCs/>
                  <w:kern w:val="2"/>
                  <w:sz w:val="18"/>
                  <w:szCs w:val="22"/>
                </w:rPr>
                <w:t>OFF</w:t>
              </w:r>
            </w:ins>
          </w:p>
        </w:tc>
        <w:tc>
          <w:tcPr>
            <w:tcW w:w="0" w:type="auto"/>
            <w:tcBorders>
              <w:top w:val="single" w:sz="4" w:space="0" w:color="auto"/>
              <w:left w:val="single" w:sz="4" w:space="0" w:color="auto"/>
              <w:bottom w:val="single" w:sz="4" w:space="0" w:color="auto"/>
              <w:right w:val="single" w:sz="4" w:space="0" w:color="auto"/>
            </w:tcBorders>
            <w:vAlign w:val="center"/>
          </w:tcPr>
          <w:p w14:paraId="5ADC62A8" w14:textId="77777777" w:rsidR="006017E2" w:rsidRPr="00020619" w:rsidRDefault="006017E2" w:rsidP="00BB34DD">
            <w:pPr>
              <w:keepNext/>
              <w:keepLines/>
              <w:spacing w:after="0" w:line="256" w:lineRule="auto"/>
              <w:jc w:val="both"/>
              <w:rPr>
                <w:ins w:id="63669" w:author="BigCREditor-RAN4#104-bis" w:date="2022-10-21T16:02:00Z"/>
                <w:rFonts w:ascii="Arial" w:hAnsi="Arial" w:cs="Arial"/>
                <w:i/>
                <w:iCs/>
                <w:kern w:val="2"/>
                <w:sz w:val="18"/>
                <w:szCs w:val="22"/>
              </w:rPr>
            </w:pPr>
          </w:p>
        </w:tc>
      </w:tr>
      <w:tr w:rsidR="006017E2" w:rsidRPr="00020619" w14:paraId="259AD05E" w14:textId="77777777" w:rsidTr="00BB34DD">
        <w:trPr>
          <w:trHeight w:val="90"/>
          <w:jc w:val="center"/>
          <w:ins w:id="63670"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46735A9D" w14:textId="77777777" w:rsidR="006017E2" w:rsidRPr="00020619" w:rsidRDefault="006017E2" w:rsidP="00BB34DD">
            <w:pPr>
              <w:keepNext/>
              <w:keepLines/>
              <w:spacing w:after="0" w:line="256" w:lineRule="auto"/>
              <w:rPr>
                <w:ins w:id="63671" w:author="BigCREditor-RAN4#104-bis" w:date="2022-10-21T16:02:00Z"/>
                <w:rFonts w:ascii="Arial" w:hAnsi="Arial" w:cs="Arial"/>
                <w:kern w:val="2"/>
                <w:sz w:val="18"/>
                <w:szCs w:val="22"/>
              </w:rPr>
            </w:pPr>
            <w:ins w:id="63672" w:author="BigCREditor-RAN4#104-bis" w:date="2022-10-21T16:02:00Z">
              <w:r w:rsidRPr="00020619">
                <w:rPr>
                  <w:rFonts w:ascii="Arial" w:hAnsi="Arial" w:cs="Arial"/>
                  <w:kern w:val="2"/>
                  <w:sz w:val="18"/>
                  <w:szCs w:val="22"/>
                </w:rPr>
                <w:t>SSB index assigned as BFD RS (q</w:t>
              </w:r>
              <w:r w:rsidRPr="00020619">
                <w:rPr>
                  <w:rFonts w:ascii="Arial" w:hAnsi="Arial" w:cs="Arial"/>
                  <w:kern w:val="2"/>
                  <w:sz w:val="18"/>
                  <w:szCs w:val="22"/>
                  <w:vertAlign w:val="subscript"/>
                </w:rPr>
                <w:t>0</w:t>
              </w:r>
              <w:r w:rsidRPr="00020619">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681D37" w14:textId="77777777" w:rsidR="006017E2" w:rsidRPr="00020619" w:rsidRDefault="006017E2" w:rsidP="00BB34DD">
            <w:pPr>
              <w:keepNext/>
              <w:keepLines/>
              <w:spacing w:after="0" w:line="256" w:lineRule="auto"/>
              <w:jc w:val="center"/>
              <w:rPr>
                <w:ins w:id="63673" w:author="BigCREditor-RAN4#104-bis" w:date="2022-10-21T16:02:00Z"/>
                <w:rFonts w:ascii="Arial" w:hAnsi="Arial" w:cs="Arial"/>
                <w:kern w:val="2"/>
                <w:sz w:val="18"/>
                <w:szCs w:val="22"/>
              </w:rPr>
            </w:pPr>
            <w:ins w:id="6367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F359B32" w14:textId="77777777" w:rsidR="006017E2" w:rsidRPr="00020619" w:rsidRDefault="006017E2" w:rsidP="00BB34DD">
            <w:pPr>
              <w:keepNext/>
              <w:keepLines/>
              <w:spacing w:after="0" w:line="256" w:lineRule="auto"/>
              <w:jc w:val="center"/>
              <w:rPr>
                <w:ins w:id="63675"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68FD3A9" w14:textId="77777777" w:rsidR="006017E2" w:rsidRPr="00020619" w:rsidRDefault="006017E2" w:rsidP="00BB34DD">
            <w:pPr>
              <w:keepNext/>
              <w:keepLines/>
              <w:spacing w:after="0" w:line="256" w:lineRule="auto"/>
              <w:jc w:val="center"/>
              <w:rPr>
                <w:ins w:id="63676" w:author="BigCREditor-RAN4#104-bis" w:date="2022-10-21T16:02:00Z"/>
                <w:rFonts w:ascii="Arial" w:hAnsi="Arial" w:cs="Arial"/>
                <w:kern w:val="2"/>
                <w:sz w:val="18"/>
                <w:szCs w:val="22"/>
              </w:rPr>
            </w:pPr>
            <w:ins w:id="63677" w:author="BigCREditor-RAN4#104-bis" w:date="2022-10-21T16:02: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16B7D609" w14:textId="77777777" w:rsidR="006017E2" w:rsidRPr="00020619" w:rsidRDefault="006017E2" w:rsidP="00BB34DD">
            <w:pPr>
              <w:keepNext/>
              <w:keepLines/>
              <w:spacing w:after="0" w:line="256" w:lineRule="auto"/>
              <w:jc w:val="both"/>
              <w:rPr>
                <w:ins w:id="63678" w:author="BigCREditor-RAN4#104-bis" w:date="2022-10-21T16:02:00Z"/>
                <w:rFonts w:ascii="Arial" w:hAnsi="Arial" w:cs="Arial"/>
                <w:kern w:val="2"/>
                <w:sz w:val="18"/>
                <w:szCs w:val="22"/>
              </w:rPr>
            </w:pPr>
          </w:p>
        </w:tc>
      </w:tr>
      <w:tr w:rsidR="006017E2" w:rsidRPr="00020619" w14:paraId="2341BA60" w14:textId="77777777" w:rsidTr="00BB34DD">
        <w:trPr>
          <w:trHeight w:val="90"/>
          <w:jc w:val="center"/>
          <w:ins w:id="63679"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3F38695C" w14:textId="77777777" w:rsidR="006017E2" w:rsidRPr="00020619" w:rsidRDefault="006017E2" w:rsidP="00BB34DD">
            <w:pPr>
              <w:keepNext/>
              <w:keepLines/>
              <w:spacing w:after="0" w:line="256" w:lineRule="auto"/>
              <w:rPr>
                <w:ins w:id="63680" w:author="BigCREditor-RAN4#104-bis" w:date="2022-10-21T16:02:00Z"/>
                <w:rFonts w:ascii="Arial" w:hAnsi="Arial" w:cs="Arial"/>
                <w:kern w:val="2"/>
                <w:sz w:val="18"/>
                <w:szCs w:val="22"/>
              </w:rPr>
            </w:pPr>
            <w:ins w:id="63681" w:author="BigCREditor-RAN4#104-bis" w:date="2022-10-21T16:02:00Z">
              <w:r w:rsidRPr="00020619">
                <w:rPr>
                  <w:rFonts w:ascii="Arial" w:hAnsi="Arial" w:cs="Arial"/>
                  <w:kern w:val="2"/>
                  <w:sz w:val="18"/>
                  <w:szCs w:val="22"/>
                </w:rPr>
                <w:t>SSB index assigned as CBD RS (q</w:t>
              </w:r>
              <w:r w:rsidRPr="00020619">
                <w:rPr>
                  <w:rFonts w:ascii="Arial" w:hAnsi="Arial" w:cs="Arial"/>
                  <w:kern w:val="2"/>
                  <w:sz w:val="18"/>
                  <w:szCs w:val="22"/>
                  <w:vertAlign w:val="subscript"/>
                </w:rPr>
                <w:t>1</w:t>
              </w:r>
              <w:r w:rsidRPr="00020619">
                <w:rPr>
                  <w:rFonts w:ascii="Arial" w:hAnsi="Arial" w:cs="Arial"/>
                  <w:kern w:val="2"/>
                  <w:sz w:val="18"/>
                  <w:szCs w:val="22"/>
                </w:rPr>
                <w: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2EC5A3" w14:textId="77777777" w:rsidR="006017E2" w:rsidRPr="00020619" w:rsidRDefault="006017E2" w:rsidP="00BB34DD">
            <w:pPr>
              <w:keepNext/>
              <w:keepLines/>
              <w:spacing w:after="0" w:line="256" w:lineRule="auto"/>
              <w:jc w:val="center"/>
              <w:rPr>
                <w:ins w:id="63682" w:author="BigCREditor-RAN4#104-bis" w:date="2022-10-21T16:02:00Z"/>
                <w:rFonts w:ascii="Arial" w:hAnsi="Arial" w:cs="Arial"/>
                <w:kern w:val="2"/>
                <w:sz w:val="18"/>
                <w:szCs w:val="22"/>
              </w:rPr>
            </w:pPr>
            <w:ins w:id="63683"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0760E88B" w14:textId="77777777" w:rsidR="006017E2" w:rsidRPr="00020619" w:rsidRDefault="006017E2" w:rsidP="00BB34DD">
            <w:pPr>
              <w:keepNext/>
              <w:keepLines/>
              <w:spacing w:after="0" w:line="256" w:lineRule="auto"/>
              <w:jc w:val="center"/>
              <w:rPr>
                <w:ins w:id="63684"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BC5C662" w14:textId="77777777" w:rsidR="006017E2" w:rsidRPr="00020619" w:rsidRDefault="006017E2" w:rsidP="00BB34DD">
            <w:pPr>
              <w:keepNext/>
              <w:keepLines/>
              <w:spacing w:after="0" w:line="256" w:lineRule="auto"/>
              <w:jc w:val="center"/>
              <w:rPr>
                <w:ins w:id="63685" w:author="BigCREditor-RAN4#104-bis" w:date="2022-10-21T16:02:00Z"/>
                <w:rFonts w:ascii="Arial" w:hAnsi="Arial" w:cs="Arial"/>
                <w:kern w:val="2"/>
                <w:sz w:val="18"/>
                <w:szCs w:val="22"/>
              </w:rPr>
            </w:pPr>
            <w:ins w:id="63686" w:author="BigCREditor-RAN4#104-bis" w:date="2022-10-21T16:02: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D5865AE" w14:textId="77777777" w:rsidR="006017E2" w:rsidRPr="00020619" w:rsidRDefault="006017E2" w:rsidP="00BB34DD">
            <w:pPr>
              <w:keepNext/>
              <w:keepLines/>
              <w:spacing w:after="0" w:line="256" w:lineRule="auto"/>
              <w:jc w:val="both"/>
              <w:rPr>
                <w:ins w:id="63687" w:author="BigCREditor-RAN4#104-bis" w:date="2022-10-21T16:02:00Z"/>
                <w:rFonts w:ascii="Arial" w:hAnsi="Arial" w:cs="Arial"/>
                <w:kern w:val="2"/>
                <w:sz w:val="18"/>
                <w:szCs w:val="22"/>
              </w:rPr>
            </w:pPr>
          </w:p>
        </w:tc>
      </w:tr>
      <w:tr w:rsidR="006017E2" w:rsidRPr="00020619" w14:paraId="75561CCF" w14:textId="77777777" w:rsidTr="00BB34DD">
        <w:trPr>
          <w:trHeight w:val="162"/>
          <w:jc w:val="center"/>
          <w:ins w:id="63688" w:author="BigCREditor-RAN4#104-bis" w:date="2022-10-21T16:02:00Z"/>
        </w:trPr>
        <w:tc>
          <w:tcPr>
            <w:tcW w:w="0" w:type="auto"/>
            <w:vMerge w:val="restart"/>
            <w:tcBorders>
              <w:top w:val="single" w:sz="4" w:space="0" w:color="auto"/>
              <w:left w:val="single" w:sz="4" w:space="0" w:color="auto"/>
              <w:bottom w:val="single" w:sz="4" w:space="0" w:color="auto"/>
              <w:right w:val="single" w:sz="4" w:space="0" w:color="auto"/>
            </w:tcBorders>
            <w:hideMark/>
          </w:tcPr>
          <w:p w14:paraId="2B97B983" w14:textId="77777777" w:rsidR="006017E2" w:rsidRPr="00020619" w:rsidRDefault="006017E2" w:rsidP="00BB34DD">
            <w:pPr>
              <w:keepNext/>
              <w:keepLines/>
              <w:spacing w:after="0" w:line="256" w:lineRule="auto"/>
              <w:rPr>
                <w:ins w:id="63689" w:author="BigCREditor-RAN4#104-bis" w:date="2022-10-21T16:02:00Z"/>
                <w:rFonts w:ascii="Arial" w:hAnsi="Arial" w:cs="Arial"/>
                <w:kern w:val="2"/>
                <w:sz w:val="18"/>
                <w:szCs w:val="22"/>
              </w:rPr>
            </w:pPr>
            <w:ins w:id="63690" w:author="BigCREditor-RAN4#104-bis" w:date="2022-10-21T16:02:00Z">
              <w:r w:rsidRPr="00020619">
                <w:rPr>
                  <w:rFonts w:ascii="Arial" w:hAnsi="Arial" w:cs="Arial"/>
                  <w:kern w:val="2"/>
                  <w:sz w:val="18"/>
                  <w:szCs w:val="22"/>
                </w:rPr>
                <w:t>Beam failure detection transmission parameters</w:t>
              </w:r>
            </w:ins>
          </w:p>
        </w:tc>
        <w:tc>
          <w:tcPr>
            <w:tcW w:w="0" w:type="auto"/>
            <w:tcBorders>
              <w:top w:val="single" w:sz="4" w:space="0" w:color="auto"/>
              <w:left w:val="single" w:sz="4" w:space="0" w:color="auto"/>
              <w:bottom w:val="single" w:sz="4" w:space="0" w:color="auto"/>
              <w:right w:val="single" w:sz="4" w:space="0" w:color="auto"/>
            </w:tcBorders>
            <w:hideMark/>
          </w:tcPr>
          <w:p w14:paraId="76B498C0" w14:textId="77777777" w:rsidR="006017E2" w:rsidRPr="00020619" w:rsidRDefault="006017E2" w:rsidP="00BB34DD">
            <w:pPr>
              <w:keepNext/>
              <w:keepLines/>
              <w:spacing w:after="0" w:line="256" w:lineRule="auto"/>
              <w:rPr>
                <w:ins w:id="63691" w:author="BigCREditor-RAN4#104-bis" w:date="2022-10-21T16:02:00Z"/>
                <w:rFonts w:ascii="Arial" w:hAnsi="Arial" w:cs="Arial"/>
                <w:kern w:val="2"/>
                <w:sz w:val="18"/>
                <w:szCs w:val="22"/>
              </w:rPr>
            </w:pPr>
            <w:ins w:id="63692" w:author="BigCREditor-RAN4#104-bis" w:date="2022-10-21T16:02:00Z">
              <w:r w:rsidRPr="00020619">
                <w:rPr>
                  <w:rFonts w:ascii="Arial" w:hAnsi="Arial" w:cs="Arial"/>
                  <w:kern w:val="2"/>
                  <w:sz w:val="18"/>
                  <w:szCs w:val="22"/>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954E681" w14:textId="77777777" w:rsidR="006017E2" w:rsidRPr="00020619" w:rsidRDefault="006017E2" w:rsidP="00BB34DD">
            <w:pPr>
              <w:keepNext/>
              <w:keepLines/>
              <w:spacing w:after="0" w:line="256" w:lineRule="auto"/>
              <w:jc w:val="center"/>
              <w:rPr>
                <w:ins w:id="63693" w:author="BigCREditor-RAN4#104-bis" w:date="2022-10-21T16:02:00Z"/>
                <w:rFonts w:ascii="Arial" w:hAnsi="Arial" w:cs="Arial"/>
                <w:kern w:val="2"/>
                <w:sz w:val="18"/>
                <w:szCs w:val="22"/>
              </w:rPr>
            </w:pPr>
            <w:ins w:id="6369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91B93F2" w14:textId="77777777" w:rsidR="006017E2" w:rsidRPr="00020619" w:rsidRDefault="006017E2" w:rsidP="00BB34DD">
            <w:pPr>
              <w:keepNext/>
              <w:keepLines/>
              <w:spacing w:after="0" w:line="256" w:lineRule="auto"/>
              <w:jc w:val="center"/>
              <w:rPr>
                <w:ins w:id="63695"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075D6A" w14:textId="77777777" w:rsidR="006017E2" w:rsidRPr="00020619" w:rsidRDefault="006017E2" w:rsidP="00BB34DD">
            <w:pPr>
              <w:keepNext/>
              <w:keepLines/>
              <w:spacing w:after="0" w:line="256" w:lineRule="auto"/>
              <w:jc w:val="center"/>
              <w:rPr>
                <w:ins w:id="63696" w:author="BigCREditor-RAN4#104-bis" w:date="2022-10-21T16:02:00Z"/>
                <w:rFonts w:ascii="Arial" w:hAnsi="Arial" w:cs="Arial"/>
                <w:kern w:val="2"/>
                <w:sz w:val="18"/>
                <w:szCs w:val="22"/>
              </w:rPr>
            </w:pPr>
            <w:ins w:id="63697" w:author="BigCREditor-RAN4#104-bis" w:date="2022-10-21T16:02:00Z">
              <w:r w:rsidRPr="00020619">
                <w:rPr>
                  <w:rFonts w:ascii="Arial" w:hAnsi="Arial" w:cs="Arial"/>
                  <w:kern w:val="2"/>
                  <w:sz w:val="18"/>
                  <w:szCs w:val="22"/>
                </w:rPr>
                <w:t>1-0</w:t>
              </w:r>
            </w:ins>
          </w:p>
        </w:tc>
        <w:tc>
          <w:tcPr>
            <w:tcW w:w="0" w:type="auto"/>
            <w:tcBorders>
              <w:top w:val="single" w:sz="4" w:space="0" w:color="auto"/>
              <w:left w:val="single" w:sz="4" w:space="0" w:color="auto"/>
              <w:bottom w:val="single" w:sz="4" w:space="0" w:color="auto"/>
              <w:right w:val="single" w:sz="4" w:space="0" w:color="auto"/>
            </w:tcBorders>
            <w:vAlign w:val="center"/>
          </w:tcPr>
          <w:p w14:paraId="7F9795AD" w14:textId="77777777" w:rsidR="006017E2" w:rsidRPr="00020619" w:rsidRDefault="006017E2" w:rsidP="00BB34DD">
            <w:pPr>
              <w:keepNext/>
              <w:keepLines/>
              <w:spacing w:after="0" w:line="256" w:lineRule="auto"/>
              <w:jc w:val="both"/>
              <w:rPr>
                <w:ins w:id="63698" w:author="BigCREditor-RAN4#104-bis" w:date="2022-10-21T16:02:00Z"/>
                <w:rFonts w:ascii="Arial" w:hAnsi="Arial" w:cs="Arial"/>
                <w:kern w:val="2"/>
                <w:sz w:val="18"/>
                <w:szCs w:val="22"/>
              </w:rPr>
            </w:pPr>
          </w:p>
        </w:tc>
      </w:tr>
      <w:tr w:rsidR="006017E2" w:rsidRPr="00020619" w14:paraId="2F4BAC3B" w14:textId="77777777" w:rsidTr="00BB34DD">
        <w:trPr>
          <w:trHeight w:val="80"/>
          <w:jc w:val="center"/>
          <w:ins w:id="63699" w:author="BigCREditor-RAN4#104-bis" w:date="2022-10-21T16: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9C20EC" w14:textId="77777777" w:rsidR="006017E2" w:rsidRPr="00020619" w:rsidRDefault="006017E2" w:rsidP="00BB34DD">
            <w:pPr>
              <w:spacing w:after="0" w:line="256" w:lineRule="auto"/>
              <w:rPr>
                <w:ins w:id="63700"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17A7AA9F" w14:textId="77777777" w:rsidR="006017E2" w:rsidRPr="00020619" w:rsidRDefault="006017E2" w:rsidP="00BB34DD">
            <w:pPr>
              <w:keepNext/>
              <w:keepLines/>
              <w:spacing w:after="0" w:line="256" w:lineRule="auto"/>
              <w:rPr>
                <w:ins w:id="63701" w:author="BigCREditor-RAN4#104-bis" w:date="2022-10-21T16:02:00Z"/>
                <w:rFonts w:ascii="Arial" w:hAnsi="Arial" w:cs="Arial"/>
                <w:kern w:val="2"/>
                <w:sz w:val="18"/>
                <w:szCs w:val="22"/>
              </w:rPr>
            </w:pPr>
            <w:ins w:id="63702" w:author="BigCREditor-RAN4#104-bis" w:date="2022-10-21T16:02:00Z">
              <w:r w:rsidRPr="00020619">
                <w:rPr>
                  <w:rFonts w:ascii="Arial" w:hAnsi="Arial" w:cs="Arial"/>
                  <w:kern w:val="2"/>
                  <w:sz w:val="18"/>
                  <w:szCs w:val="22"/>
                </w:rPr>
                <w:t>Number of Control OFDM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4941AC" w14:textId="77777777" w:rsidR="006017E2" w:rsidRPr="00020619" w:rsidRDefault="006017E2" w:rsidP="00BB34DD">
            <w:pPr>
              <w:keepNext/>
              <w:keepLines/>
              <w:spacing w:after="0" w:line="256" w:lineRule="auto"/>
              <w:jc w:val="center"/>
              <w:rPr>
                <w:ins w:id="63703" w:author="BigCREditor-RAN4#104-bis" w:date="2022-10-21T16:02:00Z"/>
                <w:rFonts w:ascii="Arial" w:hAnsi="Arial" w:cs="Arial"/>
                <w:kern w:val="2"/>
                <w:sz w:val="18"/>
                <w:szCs w:val="22"/>
              </w:rPr>
            </w:pPr>
            <w:ins w:id="6370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36927E6" w14:textId="77777777" w:rsidR="006017E2" w:rsidRPr="00020619" w:rsidRDefault="006017E2" w:rsidP="00BB34DD">
            <w:pPr>
              <w:keepNext/>
              <w:keepLines/>
              <w:spacing w:after="0" w:line="256" w:lineRule="auto"/>
              <w:jc w:val="center"/>
              <w:rPr>
                <w:ins w:id="63705"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2C4FD0" w14:textId="77777777" w:rsidR="006017E2" w:rsidRPr="00020619" w:rsidRDefault="006017E2" w:rsidP="00BB34DD">
            <w:pPr>
              <w:keepNext/>
              <w:keepLines/>
              <w:spacing w:after="0" w:line="256" w:lineRule="auto"/>
              <w:jc w:val="center"/>
              <w:rPr>
                <w:ins w:id="63706" w:author="BigCREditor-RAN4#104-bis" w:date="2022-10-21T16:02:00Z"/>
                <w:rFonts w:ascii="Arial" w:hAnsi="Arial" w:cs="Arial"/>
                <w:kern w:val="2"/>
                <w:sz w:val="18"/>
                <w:szCs w:val="22"/>
              </w:rPr>
            </w:pPr>
            <w:ins w:id="63707" w:author="BigCREditor-RAN4#104-bis" w:date="2022-10-21T16:02:00Z">
              <w:r w:rsidRPr="00020619">
                <w:rPr>
                  <w:rFonts w:ascii="Arial" w:hAnsi="Arial" w:cs="Arial"/>
                  <w:kern w:val="2"/>
                  <w:sz w:val="18"/>
                  <w:szCs w:val="22"/>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72FEAD4F" w14:textId="77777777" w:rsidR="006017E2" w:rsidRPr="00020619" w:rsidRDefault="006017E2" w:rsidP="00BB34DD">
            <w:pPr>
              <w:keepNext/>
              <w:keepLines/>
              <w:spacing w:after="0" w:line="256" w:lineRule="auto"/>
              <w:jc w:val="both"/>
              <w:rPr>
                <w:ins w:id="63708" w:author="BigCREditor-RAN4#104-bis" w:date="2022-10-21T16:02:00Z"/>
                <w:rFonts w:ascii="Arial" w:hAnsi="Arial" w:cs="Arial"/>
                <w:kern w:val="2"/>
                <w:sz w:val="18"/>
                <w:szCs w:val="22"/>
              </w:rPr>
            </w:pPr>
          </w:p>
        </w:tc>
      </w:tr>
      <w:tr w:rsidR="006017E2" w:rsidRPr="00020619" w14:paraId="12AA0587" w14:textId="77777777" w:rsidTr="00BB34DD">
        <w:trPr>
          <w:trHeight w:val="174"/>
          <w:jc w:val="center"/>
          <w:ins w:id="63709" w:author="BigCREditor-RAN4#104-bis" w:date="2022-10-21T16: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B2915" w14:textId="77777777" w:rsidR="006017E2" w:rsidRPr="00020619" w:rsidRDefault="006017E2" w:rsidP="00BB34DD">
            <w:pPr>
              <w:spacing w:after="0" w:line="256" w:lineRule="auto"/>
              <w:rPr>
                <w:ins w:id="63710"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7E03AF57" w14:textId="77777777" w:rsidR="006017E2" w:rsidRPr="00020619" w:rsidRDefault="006017E2" w:rsidP="00BB34DD">
            <w:pPr>
              <w:keepNext/>
              <w:keepLines/>
              <w:spacing w:after="0" w:line="256" w:lineRule="auto"/>
              <w:rPr>
                <w:ins w:id="63711" w:author="BigCREditor-RAN4#104-bis" w:date="2022-10-21T16:02:00Z"/>
                <w:rFonts w:ascii="Arial" w:hAnsi="Arial" w:cs="Arial"/>
                <w:kern w:val="2"/>
                <w:sz w:val="18"/>
                <w:szCs w:val="22"/>
              </w:rPr>
            </w:pPr>
            <w:ins w:id="63712" w:author="BigCREditor-RAN4#104-bis" w:date="2022-10-21T16:02:00Z">
              <w:r w:rsidRPr="00020619">
                <w:rPr>
                  <w:rFonts w:ascii="Arial" w:hAnsi="Arial" w:cs="Arial"/>
                  <w:kern w:val="2"/>
                  <w:sz w:val="18"/>
                  <w:szCs w:val="22"/>
                </w:rPr>
                <w:t xml:space="preserve">Aggregation level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6A9CF5" w14:textId="77777777" w:rsidR="006017E2" w:rsidRPr="00020619" w:rsidRDefault="006017E2" w:rsidP="00BB34DD">
            <w:pPr>
              <w:keepNext/>
              <w:keepLines/>
              <w:spacing w:after="0" w:line="256" w:lineRule="auto"/>
              <w:jc w:val="center"/>
              <w:rPr>
                <w:ins w:id="63713" w:author="BigCREditor-RAN4#104-bis" w:date="2022-10-21T16:02:00Z"/>
                <w:rFonts w:ascii="Arial" w:hAnsi="Arial" w:cs="Arial"/>
                <w:kern w:val="2"/>
                <w:sz w:val="18"/>
                <w:szCs w:val="22"/>
              </w:rPr>
            </w:pPr>
            <w:ins w:id="6371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1442B1" w14:textId="77777777" w:rsidR="006017E2" w:rsidRPr="00020619" w:rsidRDefault="006017E2" w:rsidP="00BB34DD">
            <w:pPr>
              <w:keepNext/>
              <w:keepLines/>
              <w:spacing w:after="0" w:line="256" w:lineRule="auto"/>
              <w:jc w:val="center"/>
              <w:rPr>
                <w:ins w:id="63715" w:author="BigCREditor-RAN4#104-bis" w:date="2022-10-21T16:02:00Z"/>
                <w:rFonts w:ascii="Arial" w:hAnsi="Arial" w:cs="Arial"/>
                <w:kern w:val="2"/>
                <w:sz w:val="18"/>
                <w:szCs w:val="22"/>
              </w:rPr>
            </w:pPr>
            <w:ins w:id="63716" w:author="BigCREditor-RAN4#104-bis" w:date="2022-10-21T16:02:00Z">
              <w:r w:rsidRPr="00020619">
                <w:rPr>
                  <w:rFonts w:ascii="Arial" w:hAnsi="Arial" w:cs="Arial"/>
                  <w:kern w:val="2"/>
                  <w:sz w:val="18"/>
                  <w:szCs w:val="22"/>
                </w:rPr>
                <w:t>CC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34F3221" w14:textId="77777777" w:rsidR="006017E2" w:rsidRPr="00020619" w:rsidRDefault="006017E2" w:rsidP="00BB34DD">
            <w:pPr>
              <w:keepNext/>
              <w:keepLines/>
              <w:spacing w:after="0" w:line="256" w:lineRule="auto"/>
              <w:jc w:val="center"/>
              <w:rPr>
                <w:ins w:id="63717" w:author="BigCREditor-RAN4#104-bis" w:date="2022-10-21T16:02:00Z"/>
                <w:rFonts w:ascii="Arial" w:hAnsi="Arial" w:cs="Arial"/>
                <w:kern w:val="2"/>
                <w:sz w:val="18"/>
                <w:szCs w:val="22"/>
              </w:rPr>
            </w:pPr>
            <w:ins w:id="63718" w:author="BigCREditor-RAN4#104-bis" w:date="2022-10-21T16:02:00Z">
              <w:r w:rsidRPr="00020619">
                <w:rPr>
                  <w:rFonts w:ascii="Arial" w:hAnsi="Arial" w:cs="Arial"/>
                  <w:kern w:val="2"/>
                  <w:sz w:val="18"/>
                  <w:szCs w:val="22"/>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3042EDD0" w14:textId="77777777" w:rsidR="006017E2" w:rsidRPr="00020619" w:rsidRDefault="006017E2" w:rsidP="00BB34DD">
            <w:pPr>
              <w:keepNext/>
              <w:keepLines/>
              <w:spacing w:after="0" w:line="256" w:lineRule="auto"/>
              <w:jc w:val="both"/>
              <w:rPr>
                <w:ins w:id="63719" w:author="BigCREditor-RAN4#104-bis" w:date="2022-10-21T16:02:00Z"/>
                <w:rFonts w:ascii="Arial" w:hAnsi="Arial" w:cs="Arial"/>
                <w:kern w:val="2"/>
                <w:sz w:val="18"/>
                <w:szCs w:val="22"/>
              </w:rPr>
            </w:pPr>
          </w:p>
        </w:tc>
      </w:tr>
      <w:tr w:rsidR="006017E2" w:rsidRPr="00020619" w14:paraId="3B723276" w14:textId="77777777" w:rsidTr="00BB34DD">
        <w:trPr>
          <w:trHeight w:val="43"/>
          <w:jc w:val="center"/>
          <w:ins w:id="63720" w:author="BigCREditor-RAN4#104-bis" w:date="2022-10-21T16: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A2D207" w14:textId="77777777" w:rsidR="006017E2" w:rsidRPr="00020619" w:rsidRDefault="006017E2" w:rsidP="00BB34DD">
            <w:pPr>
              <w:spacing w:after="0" w:line="256" w:lineRule="auto"/>
              <w:rPr>
                <w:ins w:id="63721"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4460230B" w14:textId="77777777" w:rsidR="006017E2" w:rsidRPr="00020619" w:rsidRDefault="006017E2" w:rsidP="00BB34DD">
            <w:pPr>
              <w:keepNext/>
              <w:keepLines/>
              <w:spacing w:after="0" w:line="256" w:lineRule="auto"/>
              <w:rPr>
                <w:ins w:id="63722" w:author="BigCREditor-RAN4#104-bis" w:date="2022-10-21T16:02:00Z"/>
                <w:rFonts w:ascii="Arial" w:hAnsi="Arial" w:cs="Arial"/>
                <w:kern w:val="2"/>
                <w:sz w:val="18"/>
                <w:szCs w:val="22"/>
              </w:rPr>
            </w:pPr>
            <w:ins w:id="63723" w:author="BigCREditor-RAN4#104-bis" w:date="2022-10-21T16:02:00Z">
              <w:r w:rsidRPr="00020619">
                <w:rPr>
                  <w:rFonts w:ascii="Arial" w:eastAsia="?? ??" w:hAnsi="Arial" w:cs="Arial"/>
                  <w:kern w:val="2"/>
                  <w:sz w:val="18"/>
                  <w:szCs w:val="22"/>
                </w:rPr>
                <w:t>Ratio of hypothetical PDCCH RE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2D484B" w14:textId="77777777" w:rsidR="006017E2" w:rsidRPr="00020619" w:rsidRDefault="006017E2" w:rsidP="00BB34DD">
            <w:pPr>
              <w:keepNext/>
              <w:keepLines/>
              <w:spacing w:after="0" w:line="256" w:lineRule="auto"/>
              <w:jc w:val="center"/>
              <w:rPr>
                <w:ins w:id="63724" w:author="BigCREditor-RAN4#104-bis" w:date="2022-10-21T16:02:00Z"/>
                <w:rFonts w:ascii="Arial" w:hAnsi="Arial" w:cs="Arial"/>
                <w:kern w:val="2"/>
                <w:sz w:val="18"/>
                <w:szCs w:val="22"/>
              </w:rPr>
            </w:pPr>
            <w:ins w:id="63725"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F3B4348" w14:textId="77777777" w:rsidR="006017E2" w:rsidRPr="00020619" w:rsidRDefault="006017E2" w:rsidP="00BB34DD">
            <w:pPr>
              <w:keepNext/>
              <w:keepLines/>
              <w:spacing w:after="0" w:line="256" w:lineRule="auto"/>
              <w:jc w:val="center"/>
              <w:rPr>
                <w:ins w:id="63726" w:author="BigCREditor-RAN4#104-bis" w:date="2022-10-21T16:02:00Z"/>
                <w:rFonts w:ascii="Arial" w:hAnsi="Arial" w:cs="Arial"/>
                <w:kern w:val="2"/>
                <w:sz w:val="18"/>
                <w:szCs w:val="22"/>
              </w:rPr>
            </w:pPr>
            <w:ins w:id="63727" w:author="BigCREditor-RAN4#104-bis" w:date="2022-10-21T16:02:00Z">
              <w:r w:rsidRPr="00020619">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F90F96B" w14:textId="77777777" w:rsidR="006017E2" w:rsidRPr="00020619" w:rsidRDefault="006017E2" w:rsidP="00BB34DD">
            <w:pPr>
              <w:keepNext/>
              <w:keepLines/>
              <w:spacing w:after="0" w:line="256" w:lineRule="auto"/>
              <w:jc w:val="center"/>
              <w:rPr>
                <w:ins w:id="63728" w:author="BigCREditor-RAN4#104-bis" w:date="2022-10-21T16:02:00Z"/>
                <w:rFonts w:ascii="Arial" w:hAnsi="Arial" w:cs="Arial"/>
                <w:kern w:val="2"/>
                <w:sz w:val="18"/>
                <w:szCs w:val="22"/>
              </w:rPr>
            </w:pPr>
            <w:ins w:id="63729" w:author="BigCREditor-RAN4#104-bis" w:date="2022-10-21T16:02: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77BD7D05" w14:textId="77777777" w:rsidR="006017E2" w:rsidRPr="00020619" w:rsidRDefault="006017E2" w:rsidP="00BB34DD">
            <w:pPr>
              <w:keepNext/>
              <w:keepLines/>
              <w:spacing w:after="0" w:line="256" w:lineRule="auto"/>
              <w:jc w:val="both"/>
              <w:rPr>
                <w:ins w:id="63730" w:author="BigCREditor-RAN4#104-bis" w:date="2022-10-21T16:02:00Z"/>
                <w:rFonts w:ascii="Arial" w:hAnsi="Arial" w:cs="Arial"/>
                <w:kern w:val="2"/>
                <w:sz w:val="18"/>
                <w:szCs w:val="22"/>
              </w:rPr>
            </w:pPr>
          </w:p>
        </w:tc>
      </w:tr>
      <w:tr w:rsidR="006017E2" w:rsidRPr="00020619" w14:paraId="3144D227" w14:textId="77777777" w:rsidTr="00BB34DD">
        <w:trPr>
          <w:trHeight w:val="43"/>
          <w:jc w:val="center"/>
          <w:ins w:id="63731" w:author="BigCREditor-RAN4#104-bis" w:date="2022-10-21T16: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06A645" w14:textId="77777777" w:rsidR="006017E2" w:rsidRPr="00020619" w:rsidRDefault="006017E2" w:rsidP="00BB34DD">
            <w:pPr>
              <w:spacing w:after="0" w:line="256" w:lineRule="auto"/>
              <w:rPr>
                <w:ins w:id="63732"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452570E5" w14:textId="77777777" w:rsidR="006017E2" w:rsidRPr="00020619" w:rsidRDefault="006017E2" w:rsidP="00BB34DD">
            <w:pPr>
              <w:keepNext/>
              <w:keepLines/>
              <w:spacing w:after="0" w:line="256" w:lineRule="auto"/>
              <w:rPr>
                <w:ins w:id="63733" w:author="BigCREditor-RAN4#104-bis" w:date="2022-10-21T16:02:00Z"/>
                <w:rFonts w:ascii="Arial" w:hAnsi="Arial" w:cs="Arial"/>
                <w:kern w:val="2"/>
                <w:sz w:val="18"/>
                <w:szCs w:val="22"/>
              </w:rPr>
            </w:pPr>
            <w:ins w:id="63734" w:author="BigCREditor-RAN4#104-bis" w:date="2022-10-21T16:02:00Z">
              <w:r w:rsidRPr="00020619">
                <w:rPr>
                  <w:rFonts w:ascii="Arial" w:eastAsia="?? ??" w:hAnsi="Arial" w:cs="Arial"/>
                  <w:kern w:val="2"/>
                  <w:sz w:val="18"/>
                  <w:szCs w:val="22"/>
                </w:rPr>
                <w:t>Ratio of hypothetical PDCCH DMRS energy to average SSS RE energ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868D423" w14:textId="77777777" w:rsidR="006017E2" w:rsidRPr="00020619" w:rsidRDefault="006017E2" w:rsidP="00BB34DD">
            <w:pPr>
              <w:keepNext/>
              <w:keepLines/>
              <w:spacing w:after="0" w:line="256" w:lineRule="auto"/>
              <w:jc w:val="center"/>
              <w:rPr>
                <w:ins w:id="63735" w:author="BigCREditor-RAN4#104-bis" w:date="2022-10-21T16:02:00Z"/>
                <w:rFonts w:ascii="Arial" w:hAnsi="Arial" w:cs="Arial"/>
                <w:kern w:val="2"/>
                <w:sz w:val="18"/>
                <w:szCs w:val="22"/>
              </w:rPr>
            </w:pPr>
            <w:ins w:id="63736"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89F1F79" w14:textId="77777777" w:rsidR="006017E2" w:rsidRPr="00020619" w:rsidRDefault="006017E2" w:rsidP="00BB34DD">
            <w:pPr>
              <w:keepNext/>
              <w:keepLines/>
              <w:spacing w:after="0" w:line="256" w:lineRule="auto"/>
              <w:jc w:val="center"/>
              <w:rPr>
                <w:ins w:id="63737" w:author="BigCREditor-RAN4#104-bis" w:date="2022-10-21T16:02:00Z"/>
                <w:rFonts w:ascii="Arial" w:hAnsi="Arial" w:cs="Arial"/>
                <w:kern w:val="2"/>
                <w:sz w:val="18"/>
                <w:szCs w:val="22"/>
              </w:rPr>
            </w:pPr>
            <w:ins w:id="63738" w:author="BigCREditor-RAN4#104-bis" w:date="2022-10-21T16:02:00Z">
              <w:r w:rsidRPr="00020619">
                <w:rPr>
                  <w:rFonts w:ascii="Arial" w:hAnsi="Arial" w:cs="Arial"/>
                  <w:kern w:val="2"/>
                  <w:sz w:val="18"/>
                  <w:szCs w:val="22"/>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B876038" w14:textId="77777777" w:rsidR="006017E2" w:rsidRPr="00020619" w:rsidRDefault="006017E2" w:rsidP="00BB34DD">
            <w:pPr>
              <w:keepNext/>
              <w:keepLines/>
              <w:spacing w:after="0" w:line="256" w:lineRule="auto"/>
              <w:jc w:val="center"/>
              <w:rPr>
                <w:ins w:id="63739" w:author="BigCREditor-RAN4#104-bis" w:date="2022-10-21T16:02:00Z"/>
                <w:rFonts w:ascii="Arial" w:hAnsi="Arial" w:cs="Arial"/>
                <w:kern w:val="2"/>
                <w:sz w:val="18"/>
                <w:szCs w:val="22"/>
              </w:rPr>
            </w:pPr>
            <w:ins w:id="63740" w:author="BigCREditor-RAN4#104-bis" w:date="2022-10-21T16:02: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6382F02D" w14:textId="77777777" w:rsidR="006017E2" w:rsidRPr="00020619" w:rsidRDefault="006017E2" w:rsidP="00BB34DD">
            <w:pPr>
              <w:keepNext/>
              <w:keepLines/>
              <w:spacing w:after="0" w:line="256" w:lineRule="auto"/>
              <w:jc w:val="both"/>
              <w:rPr>
                <w:ins w:id="63741" w:author="BigCREditor-RAN4#104-bis" w:date="2022-10-21T16:02:00Z"/>
                <w:rFonts w:ascii="Arial" w:hAnsi="Arial" w:cs="Arial"/>
                <w:kern w:val="2"/>
                <w:sz w:val="18"/>
                <w:szCs w:val="22"/>
              </w:rPr>
            </w:pPr>
          </w:p>
        </w:tc>
      </w:tr>
      <w:tr w:rsidR="006017E2" w:rsidRPr="00020619" w14:paraId="6580401D" w14:textId="77777777" w:rsidTr="00BB34DD">
        <w:trPr>
          <w:trHeight w:val="69"/>
          <w:jc w:val="center"/>
          <w:ins w:id="63742" w:author="BigCREditor-RAN4#104-bis" w:date="2022-10-21T16: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EF9E9" w14:textId="77777777" w:rsidR="006017E2" w:rsidRPr="00020619" w:rsidRDefault="006017E2" w:rsidP="00BB34DD">
            <w:pPr>
              <w:spacing w:after="0" w:line="256" w:lineRule="auto"/>
              <w:rPr>
                <w:ins w:id="63743"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63062E05" w14:textId="77777777" w:rsidR="006017E2" w:rsidRPr="00020619" w:rsidRDefault="006017E2" w:rsidP="00BB34DD">
            <w:pPr>
              <w:keepNext/>
              <w:keepLines/>
              <w:spacing w:after="0" w:line="256" w:lineRule="auto"/>
              <w:rPr>
                <w:ins w:id="63744" w:author="BigCREditor-RAN4#104-bis" w:date="2022-10-21T16:02:00Z"/>
                <w:rFonts w:ascii="Arial" w:eastAsia="?? ??" w:hAnsi="Arial" w:cs="Arial"/>
                <w:kern w:val="2"/>
                <w:sz w:val="18"/>
                <w:szCs w:val="22"/>
              </w:rPr>
            </w:pPr>
            <w:ins w:id="63745" w:author="BigCREditor-RAN4#104-bis" w:date="2022-10-21T16:02:00Z">
              <w:r w:rsidRPr="00020619">
                <w:rPr>
                  <w:rFonts w:ascii="Arial" w:eastAsia="?? ??" w:hAnsi="Arial" w:cs="Arial"/>
                  <w:kern w:val="2"/>
                  <w:sz w:val="18"/>
                  <w:szCs w:val="22"/>
                </w:rPr>
                <w:t>DMRS precoder granular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F204F81" w14:textId="77777777" w:rsidR="006017E2" w:rsidRPr="00020619" w:rsidRDefault="006017E2" w:rsidP="00BB34DD">
            <w:pPr>
              <w:keepNext/>
              <w:keepLines/>
              <w:spacing w:after="0" w:line="256" w:lineRule="auto"/>
              <w:jc w:val="center"/>
              <w:rPr>
                <w:ins w:id="63746" w:author="BigCREditor-RAN4#104-bis" w:date="2022-10-21T16:02:00Z"/>
                <w:rFonts w:ascii="Arial" w:eastAsia="?? ??" w:hAnsi="Arial" w:cs="Arial"/>
                <w:kern w:val="2"/>
                <w:sz w:val="18"/>
                <w:szCs w:val="22"/>
              </w:rPr>
            </w:pPr>
            <w:ins w:id="63747"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596F1F7" w14:textId="77777777" w:rsidR="006017E2" w:rsidRPr="00020619" w:rsidRDefault="006017E2" w:rsidP="00BB34DD">
            <w:pPr>
              <w:keepNext/>
              <w:keepLines/>
              <w:spacing w:after="0" w:line="256" w:lineRule="auto"/>
              <w:jc w:val="center"/>
              <w:rPr>
                <w:ins w:id="63748" w:author="BigCREditor-RAN4#104-bis" w:date="2022-10-21T16:02: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ACD4BFF" w14:textId="77777777" w:rsidR="006017E2" w:rsidRPr="00020619" w:rsidRDefault="006017E2" w:rsidP="00BB34DD">
            <w:pPr>
              <w:keepNext/>
              <w:keepLines/>
              <w:spacing w:after="0" w:line="256" w:lineRule="auto"/>
              <w:jc w:val="center"/>
              <w:rPr>
                <w:ins w:id="63749" w:author="BigCREditor-RAN4#104-bis" w:date="2022-10-21T16:02:00Z"/>
                <w:rFonts w:ascii="Arial" w:hAnsi="Arial" w:cs="Arial"/>
                <w:kern w:val="2"/>
                <w:sz w:val="18"/>
                <w:szCs w:val="22"/>
              </w:rPr>
            </w:pPr>
            <w:ins w:id="63750" w:author="BigCREditor-RAN4#104-bis" w:date="2022-10-21T16:02:00Z">
              <w:r w:rsidRPr="00020619">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tcPr>
          <w:p w14:paraId="10E9697B" w14:textId="77777777" w:rsidR="006017E2" w:rsidRPr="00020619" w:rsidRDefault="006017E2" w:rsidP="00BB34DD">
            <w:pPr>
              <w:keepNext/>
              <w:keepLines/>
              <w:spacing w:after="0" w:line="256" w:lineRule="auto"/>
              <w:jc w:val="both"/>
              <w:rPr>
                <w:ins w:id="63751" w:author="BigCREditor-RAN4#104-bis" w:date="2022-10-21T16:02:00Z"/>
                <w:rFonts w:ascii="Arial" w:eastAsia="?? ??" w:hAnsi="Arial" w:cs="Arial"/>
                <w:kern w:val="2"/>
                <w:sz w:val="18"/>
                <w:szCs w:val="22"/>
              </w:rPr>
            </w:pPr>
          </w:p>
        </w:tc>
      </w:tr>
      <w:tr w:rsidR="006017E2" w:rsidRPr="00020619" w14:paraId="592A2BFF" w14:textId="77777777" w:rsidTr="00BB34DD">
        <w:trPr>
          <w:trHeight w:val="185"/>
          <w:jc w:val="center"/>
          <w:ins w:id="63752" w:author="BigCREditor-RAN4#104-bis" w:date="2022-10-21T16:02: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288DBA" w14:textId="77777777" w:rsidR="006017E2" w:rsidRPr="00020619" w:rsidRDefault="006017E2" w:rsidP="00BB34DD">
            <w:pPr>
              <w:spacing w:after="0" w:line="256" w:lineRule="auto"/>
              <w:rPr>
                <w:ins w:id="63753"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hideMark/>
          </w:tcPr>
          <w:p w14:paraId="22D1CF58" w14:textId="77777777" w:rsidR="006017E2" w:rsidRPr="00020619" w:rsidRDefault="006017E2" w:rsidP="00BB34DD">
            <w:pPr>
              <w:keepNext/>
              <w:keepLines/>
              <w:spacing w:after="0" w:line="256" w:lineRule="auto"/>
              <w:rPr>
                <w:ins w:id="63754" w:author="BigCREditor-RAN4#104-bis" w:date="2022-10-21T16:02:00Z"/>
                <w:rFonts w:ascii="Arial" w:eastAsia="?? ??" w:hAnsi="Arial" w:cs="Arial"/>
                <w:kern w:val="2"/>
                <w:sz w:val="18"/>
                <w:szCs w:val="22"/>
              </w:rPr>
            </w:pPr>
            <w:ins w:id="63755" w:author="BigCREditor-RAN4#104-bis" w:date="2022-10-21T16:02:00Z">
              <w:r w:rsidRPr="00020619">
                <w:rPr>
                  <w:rFonts w:ascii="Arial" w:eastAsia="?? ??" w:hAnsi="Arial" w:cs="Arial"/>
                  <w:kern w:val="2"/>
                  <w:sz w:val="18"/>
                  <w:szCs w:val="22"/>
                </w:rPr>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0C3457" w14:textId="77777777" w:rsidR="006017E2" w:rsidRPr="00020619" w:rsidRDefault="006017E2" w:rsidP="00BB34DD">
            <w:pPr>
              <w:keepNext/>
              <w:keepLines/>
              <w:spacing w:after="0" w:line="256" w:lineRule="auto"/>
              <w:jc w:val="center"/>
              <w:rPr>
                <w:ins w:id="63756" w:author="BigCREditor-RAN4#104-bis" w:date="2022-10-21T16:02:00Z"/>
                <w:rFonts w:ascii="Arial" w:eastAsia="?? ??" w:hAnsi="Arial" w:cs="Arial"/>
                <w:kern w:val="2"/>
                <w:sz w:val="18"/>
                <w:szCs w:val="22"/>
              </w:rPr>
            </w:pPr>
            <w:ins w:id="63757"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D40D17B" w14:textId="77777777" w:rsidR="006017E2" w:rsidRPr="00020619" w:rsidRDefault="006017E2" w:rsidP="00BB34DD">
            <w:pPr>
              <w:keepNext/>
              <w:keepLines/>
              <w:spacing w:after="0" w:line="256" w:lineRule="auto"/>
              <w:jc w:val="center"/>
              <w:rPr>
                <w:ins w:id="63758" w:author="BigCREditor-RAN4#104-bis" w:date="2022-10-21T16:02:00Z"/>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B160C2" w14:textId="77777777" w:rsidR="006017E2" w:rsidRPr="00020619" w:rsidRDefault="006017E2" w:rsidP="00BB34DD">
            <w:pPr>
              <w:keepNext/>
              <w:keepLines/>
              <w:spacing w:after="0" w:line="256" w:lineRule="auto"/>
              <w:jc w:val="center"/>
              <w:rPr>
                <w:ins w:id="63759" w:author="BigCREditor-RAN4#104-bis" w:date="2022-10-21T16:02:00Z"/>
                <w:rFonts w:ascii="Arial" w:hAnsi="Arial" w:cs="Arial"/>
                <w:kern w:val="2"/>
                <w:sz w:val="18"/>
                <w:szCs w:val="22"/>
              </w:rPr>
            </w:pPr>
            <w:ins w:id="63760" w:author="BigCREditor-RAN4#104-bis" w:date="2022-10-21T16:02:00Z">
              <w:r w:rsidRPr="00020619">
                <w:rPr>
                  <w:rFonts w:ascii="Arial" w:hAnsi="Arial" w:cs="Arial"/>
                  <w:kern w:val="2"/>
                  <w:sz w:val="18"/>
                  <w:szCs w:val="22"/>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41D9BCBB" w14:textId="77777777" w:rsidR="006017E2" w:rsidRPr="00020619" w:rsidRDefault="006017E2" w:rsidP="00BB34DD">
            <w:pPr>
              <w:keepNext/>
              <w:keepLines/>
              <w:spacing w:after="0" w:line="256" w:lineRule="auto"/>
              <w:jc w:val="both"/>
              <w:rPr>
                <w:ins w:id="63761" w:author="BigCREditor-RAN4#104-bis" w:date="2022-10-21T16:02:00Z"/>
                <w:rFonts w:ascii="Arial" w:hAnsi="Arial" w:cs="Arial"/>
                <w:kern w:val="2"/>
                <w:sz w:val="18"/>
                <w:szCs w:val="22"/>
              </w:rPr>
            </w:pPr>
          </w:p>
        </w:tc>
      </w:tr>
      <w:tr w:rsidR="006017E2" w:rsidRPr="00020619" w14:paraId="1BA42ECA" w14:textId="77777777" w:rsidTr="00BB34DD">
        <w:trPr>
          <w:trHeight w:val="162"/>
          <w:jc w:val="center"/>
          <w:ins w:id="63762"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41E6BC37" w14:textId="77777777" w:rsidR="006017E2" w:rsidRPr="00020619" w:rsidRDefault="006017E2" w:rsidP="00BB34DD">
            <w:pPr>
              <w:keepNext/>
              <w:keepLines/>
              <w:spacing w:after="0" w:line="256" w:lineRule="auto"/>
              <w:rPr>
                <w:ins w:id="63763" w:author="BigCREditor-RAN4#104-bis" w:date="2022-10-21T16:02:00Z"/>
                <w:rFonts w:ascii="Arial" w:hAnsi="Arial" w:cs="Arial"/>
                <w:kern w:val="2"/>
                <w:sz w:val="18"/>
                <w:szCs w:val="22"/>
              </w:rPr>
            </w:pPr>
            <w:ins w:id="63764" w:author="BigCREditor-RAN4#104-bis" w:date="2022-10-21T16:02:00Z">
              <w:r w:rsidRPr="00020619">
                <w:rPr>
                  <w:rFonts w:ascii="Arial" w:hAnsi="Arial" w:cs="Arial"/>
                  <w:kern w:val="2"/>
                  <w:sz w:val="18"/>
                  <w:szCs w:val="22"/>
                </w:rPr>
                <w:lastRenderedPageBreak/>
                <w:t>Gap pattern I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CF5702" w14:textId="77777777" w:rsidR="006017E2" w:rsidRPr="00020619" w:rsidRDefault="006017E2" w:rsidP="00BB34DD">
            <w:pPr>
              <w:keepNext/>
              <w:keepLines/>
              <w:spacing w:after="0" w:line="256" w:lineRule="auto"/>
              <w:jc w:val="center"/>
              <w:rPr>
                <w:ins w:id="63765" w:author="BigCREditor-RAN4#104-bis" w:date="2022-10-21T16:02:00Z"/>
                <w:rFonts w:ascii="Arial" w:hAnsi="Arial" w:cs="Arial"/>
                <w:kern w:val="2"/>
                <w:sz w:val="18"/>
                <w:szCs w:val="22"/>
              </w:rPr>
            </w:pPr>
            <w:ins w:id="63766"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C49B713" w14:textId="77777777" w:rsidR="006017E2" w:rsidRPr="00020619" w:rsidRDefault="006017E2" w:rsidP="00BB34DD">
            <w:pPr>
              <w:keepNext/>
              <w:keepLines/>
              <w:spacing w:after="0" w:line="256" w:lineRule="auto"/>
              <w:jc w:val="center"/>
              <w:rPr>
                <w:ins w:id="63767"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013B74" w14:textId="77777777" w:rsidR="006017E2" w:rsidRPr="00020619" w:rsidRDefault="006017E2" w:rsidP="00BB34DD">
            <w:pPr>
              <w:keepNext/>
              <w:keepLines/>
              <w:spacing w:after="0" w:line="256" w:lineRule="auto"/>
              <w:jc w:val="center"/>
              <w:rPr>
                <w:ins w:id="63768" w:author="BigCREditor-RAN4#104-bis" w:date="2022-10-21T16:02:00Z"/>
                <w:rFonts w:ascii="Arial" w:hAnsi="Arial" w:cs="Arial"/>
                <w:iCs/>
                <w:kern w:val="2"/>
                <w:sz w:val="18"/>
                <w:szCs w:val="22"/>
              </w:rPr>
            </w:pPr>
            <w:ins w:id="63769" w:author="BigCREditor-RAN4#104-bis" w:date="2022-10-21T16:02:00Z">
              <w:r w:rsidRPr="00020619">
                <w:rPr>
                  <w:rFonts w:ascii="Arial" w:hAnsi="Arial" w:cs="Arial"/>
                  <w:iCs/>
                  <w:kern w:val="2"/>
                  <w:sz w:val="18"/>
                  <w:szCs w:val="22"/>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4152AC2E" w14:textId="77777777" w:rsidR="006017E2" w:rsidRPr="00020619" w:rsidRDefault="006017E2" w:rsidP="00BB34DD">
            <w:pPr>
              <w:keepNext/>
              <w:keepLines/>
              <w:spacing w:after="0" w:line="256" w:lineRule="auto"/>
              <w:jc w:val="both"/>
              <w:rPr>
                <w:ins w:id="63770" w:author="BigCREditor-RAN4#104-bis" w:date="2022-10-21T16:02:00Z"/>
                <w:rFonts w:ascii="Arial" w:hAnsi="Arial" w:cs="Arial"/>
                <w:iCs/>
                <w:kern w:val="2"/>
                <w:sz w:val="18"/>
                <w:szCs w:val="22"/>
              </w:rPr>
            </w:pPr>
          </w:p>
        </w:tc>
      </w:tr>
      <w:tr w:rsidR="006017E2" w:rsidRPr="00020619" w14:paraId="19F677C5" w14:textId="77777777" w:rsidTr="00BB34DD">
        <w:trPr>
          <w:trHeight w:val="162"/>
          <w:jc w:val="center"/>
          <w:ins w:id="63771"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04A3B934" w14:textId="77777777" w:rsidR="006017E2" w:rsidRPr="00020619" w:rsidRDefault="006017E2" w:rsidP="00BB34DD">
            <w:pPr>
              <w:keepNext/>
              <w:keepLines/>
              <w:spacing w:after="0" w:line="256" w:lineRule="auto"/>
              <w:rPr>
                <w:ins w:id="63772" w:author="BigCREditor-RAN4#104-bis" w:date="2022-10-21T16:02:00Z"/>
                <w:rFonts w:ascii="Arial" w:hAnsi="Arial" w:cs="Arial"/>
                <w:kern w:val="2"/>
                <w:sz w:val="18"/>
                <w:szCs w:val="22"/>
              </w:rPr>
            </w:pPr>
            <w:proofErr w:type="spellStart"/>
            <w:ins w:id="63773" w:author="BigCREditor-RAN4#104-bis" w:date="2022-10-21T16:02:00Z">
              <w:r w:rsidRPr="00020619">
                <w:rPr>
                  <w:rFonts w:ascii="Arial" w:hAnsi="Arial" w:cs="Arial"/>
                  <w:kern w:val="2"/>
                  <w:sz w:val="18"/>
                  <w:szCs w:val="22"/>
                </w:rPr>
                <w:t>rlmInSyncOutOfSyncThreshold</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804ADC0" w14:textId="77777777" w:rsidR="006017E2" w:rsidRPr="00020619" w:rsidRDefault="006017E2" w:rsidP="00BB34DD">
            <w:pPr>
              <w:keepNext/>
              <w:keepLines/>
              <w:spacing w:after="0" w:line="256" w:lineRule="auto"/>
              <w:jc w:val="center"/>
              <w:rPr>
                <w:ins w:id="63774" w:author="BigCREditor-RAN4#104-bis" w:date="2022-10-21T16:02:00Z"/>
                <w:rFonts w:ascii="Arial" w:hAnsi="Arial" w:cs="Arial"/>
                <w:kern w:val="2"/>
                <w:sz w:val="18"/>
                <w:szCs w:val="22"/>
              </w:rPr>
            </w:pPr>
            <w:ins w:id="63775"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068A5886" w14:textId="77777777" w:rsidR="006017E2" w:rsidRPr="00020619" w:rsidRDefault="006017E2" w:rsidP="00BB34DD">
            <w:pPr>
              <w:keepNext/>
              <w:keepLines/>
              <w:spacing w:after="0" w:line="256" w:lineRule="auto"/>
              <w:jc w:val="center"/>
              <w:rPr>
                <w:ins w:id="63776"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472C1E2" w14:textId="77777777" w:rsidR="006017E2" w:rsidRPr="00020619" w:rsidRDefault="006017E2" w:rsidP="00BB34DD">
            <w:pPr>
              <w:keepNext/>
              <w:keepLines/>
              <w:spacing w:after="0" w:line="256" w:lineRule="auto"/>
              <w:jc w:val="center"/>
              <w:rPr>
                <w:ins w:id="63777" w:author="BigCREditor-RAN4#104-bis" w:date="2022-10-21T16:02:00Z"/>
                <w:rFonts w:ascii="Arial" w:hAnsi="Arial" w:cs="Arial"/>
                <w:iCs/>
                <w:kern w:val="2"/>
                <w:sz w:val="18"/>
                <w:szCs w:val="22"/>
              </w:rPr>
            </w:pPr>
            <w:ins w:id="63778" w:author="BigCREditor-RAN4#104-bis" w:date="2022-10-21T16:02:00Z">
              <w:r w:rsidRPr="00020619">
                <w:rPr>
                  <w:rFonts w:ascii="Arial" w:hAnsi="Arial" w:cs="Arial"/>
                  <w:iCs/>
                  <w:kern w:val="2"/>
                  <w:sz w:val="18"/>
                  <w:szCs w:val="22"/>
                </w:rPr>
                <w:t>absen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84AD3B" w14:textId="77777777" w:rsidR="006017E2" w:rsidRPr="00020619" w:rsidRDefault="006017E2" w:rsidP="00BB34DD">
            <w:pPr>
              <w:keepNext/>
              <w:keepLines/>
              <w:spacing w:after="0" w:line="256" w:lineRule="auto"/>
              <w:jc w:val="both"/>
              <w:rPr>
                <w:ins w:id="63779" w:author="BigCREditor-RAN4#104-bis" w:date="2022-10-21T16:02:00Z"/>
                <w:rFonts w:ascii="Arial" w:hAnsi="Arial" w:cs="Arial"/>
                <w:iCs/>
                <w:kern w:val="2"/>
                <w:sz w:val="18"/>
                <w:szCs w:val="22"/>
              </w:rPr>
            </w:pPr>
            <w:ins w:id="63780" w:author="BigCREditor-RAN4#104-bis" w:date="2022-10-21T16:02:00Z">
              <w:r w:rsidRPr="00020619">
                <w:rPr>
                  <w:rFonts w:ascii="Arial" w:hAnsi="Arial" w:cs="Arial"/>
                  <w:iCs/>
                  <w:kern w:val="2"/>
                  <w:sz w:val="18"/>
                  <w:szCs w:val="22"/>
                </w:rPr>
                <w:t>Value 0 is applied. (Table 8.1.1-1).</w:t>
              </w:r>
            </w:ins>
          </w:p>
        </w:tc>
      </w:tr>
      <w:tr w:rsidR="006017E2" w:rsidRPr="00020619" w14:paraId="629802EE" w14:textId="77777777" w:rsidTr="00BB34DD">
        <w:trPr>
          <w:trHeight w:val="336"/>
          <w:jc w:val="center"/>
          <w:ins w:id="63781" w:author="BigCREditor-RAN4#104-bis" w:date="2022-10-21T16:02:00Z"/>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F5D710C" w14:textId="77777777" w:rsidR="006017E2" w:rsidRPr="00020619" w:rsidRDefault="006017E2" w:rsidP="00BB34DD">
            <w:pPr>
              <w:keepNext/>
              <w:keepLines/>
              <w:spacing w:after="0" w:line="256" w:lineRule="auto"/>
              <w:rPr>
                <w:ins w:id="63782" w:author="BigCREditor-RAN4#104-bis" w:date="2022-10-21T16:02:00Z"/>
                <w:rFonts w:ascii="Arial" w:hAnsi="Arial" w:cs="Arial"/>
                <w:kern w:val="2"/>
                <w:sz w:val="18"/>
                <w:szCs w:val="22"/>
                <w:lang w:eastAsia="zh-CN"/>
              </w:rPr>
            </w:pPr>
            <w:proofErr w:type="spellStart"/>
            <w:ins w:id="63783" w:author="BigCREditor-RAN4#104-bis" w:date="2022-10-21T16:02:00Z">
              <w:r w:rsidRPr="00020619">
                <w:rPr>
                  <w:rFonts w:ascii="Arial" w:hAnsi="Arial" w:cs="Arial"/>
                  <w:kern w:val="2"/>
                  <w:sz w:val="18"/>
                  <w:szCs w:val="22"/>
                </w:rPr>
                <w:t>rsrp-ThresholdSSB</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5EC6A0D7" w14:textId="77777777" w:rsidR="006017E2" w:rsidRPr="00020619" w:rsidRDefault="006017E2" w:rsidP="00BB34DD">
            <w:pPr>
              <w:keepNext/>
              <w:keepLines/>
              <w:spacing w:after="0" w:line="256" w:lineRule="auto"/>
              <w:jc w:val="center"/>
              <w:rPr>
                <w:ins w:id="63784" w:author="BigCREditor-RAN4#104-bis" w:date="2022-10-21T16:02:00Z"/>
                <w:rFonts w:ascii="Arial" w:hAnsi="Arial" w:cs="Arial"/>
                <w:kern w:val="2"/>
                <w:sz w:val="18"/>
                <w:szCs w:val="22"/>
                <w:lang w:eastAsia="zh-CN"/>
              </w:rPr>
            </w:pPr>
            <w:ins w:id="63785" w:author="BigCREditor-RAN4#104-bis" w:date="2022-10-21T16:02:00Z">
              <w:r w:rsidRPr="00020619">
                <w:rPr>
                  <w:rFonts w:ascii="Arial" w:hAnsi="Arial" w:cs="Arial"/>
                  <w:kern w:val="2"/>
                  <w:sz w:val="18"/>
                  <w:szCs w:val="22"/>
                  <w:lang w:eastAsia="zh-CN"/>
                </w:rPr>
                <w:t>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153CE3" w14:textId="77777777" w:rsidR="006017E2" w:rsidRPr="00020619" w:rsidRDefault="006017E2" w:rsidP="00BB34DD">
            <w:pPr>
              <w:keepNext/>
              <w:keepLines/>
              <w:spacing w:after="0" w:line="256" w:lineRule="auto"/>
              <w:jc w:val="center"/>
              <w:rPr>
                <w:ins w:id="63786" w:author="BigCREditor-RAN4#104-bis" w:date="2022-10-21T16:02:00Z"/>
                <w:rFonts w:ascii="Arial" w:hAnsi="Arial" w:cs="Arial"/>
                <w:kern w:val="2"/>
                <w:sz w:val="18"/>
                <w:szCs w:val="22"/>
                <w:lang w:eastAsia="en-GB"/>
              </w:rPr>
            </w:pPr>
            <w:ins w:id="63787" w:author="BigCREditor-RAN4#104-bis" w:date="2022-10-21T16:02:00Z">
              <w:r w:rsidRPr="00020619">
                <w:rPr>
                  <w:rFonts w:ascii="Arial" w:hAnsi="Arial" w:cs="Arial"/>
                  <w:kern w:val="2"/>
                  <w:sz w:val="18"/>
                  <w:szCs w:val="22"/>
                </w:rPr>
                <w:t>dBm/SC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CD8FB5" w14:textId="77777777" w:rsidR="006017E2" w:rsidRPr="00020619" w:rsidRDefault="006017E2" w:rsidP="00BB34DD">
            <w:pPr>
              <w:keepNext/>
              <w:keepLines/>
              <w:spacing w:after="0" w:line="256" w:lineRule="auto"/>
              <w:jc w:val="center"/>
              <w:rPr>
                <w:ins w:id="63788" w:author="BigCREditor-RAN4#104-bis" w:date="2022-10-21T16:02:00Z"/>
                <w:rFonts w:ascii="Arial" w:hAnsi="Arial" w:cs="Arial"/>
                <w:iCs/>
                <w:kern w:val="2"/>
                <w:sz w:val="18"/>
                <w:szCs w:val="22"/>
                <w:lang w:eastAsia="zh-CN"/>
              </w:rPr>
            </w:pPr>
            <w:ins w:id="63789" w:author="BigCREditor-RAN4#104-bis" w:date="2022-10-21T16:02:00Z">
              <w:r w:rsidRPr="00020619">
                <w:rPr>
                  <w:rFonts w:ascii="Arial" w:hAnsi="Arial" w:cs="Arial"/>
                  <w:iCs/>
                  <w:kern w:val="2"/>
                  <w:sz w:val="18"/>
                  <w:szCs w:val="22"/>
                  <w:lang w:eastAsia="zh-CN"/>
                </w:rPr>
                <w:t>-9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0ED1EB" w14:textId="77777777" w:rsidR="006017E2" w:rsidRPr="00020619" w:rsidRDefault="006017E2" w:rsidP="00BB34DD">
            <w:pPr>
              <w:keepNext/>
              <w:keepLines/>
              <w:spacing w:after="0" w:line="256" w:lineRule="auto"/>
              <w:jc w:val="both"/>
              <w:rPr>
                <w:ins w:id="63790" w:author="BigCREditor-RAN4#104-bis" w:date="2022-10-21T16:02:00Z"/>
                <w:rFonts w:ascii="Arial" w:hAnsi="Arial" w:cs="Arial"/>
                <w:kern w:val="2"/>
                <w:sz w:val="18"/>
                <w:szCs w:val="22"/>
                <w:lang w:eastAsia="en-GB"/>
              </w:rPr>
            </w:pPr>
            <w:ins w:id="63791" w:author="BigCREditor-RAN4#104-bis" w:date="2022-10-21T16:02:00Z">
              <w:r w:rsidRPr="00020619">
                <w:rPr>
                  <w:rFonts w:ascii="Arial" w:hAnsi="Arial" w:cs="Arial"/>
                  <w:kern w:val="2"/>
                  <w:sz w:val="18"/>
                  <w:szCs w:val="22"/>
                </w:rPr>
                <w:t xml:space="preserve">Threshold used for </w:t>
              </w:r>
              <w:proofErr w:type="spellStart"/>
              <w:r w:rsidRPr="00020619">
                <w:rPr>
                  <w:rFonts w:ascii="Arial" w:hAnsi="Arial" w:cs="Arial"/>
                  <w:kern w:val="2"/>
                  <w:sz w:val="18"/>
                  <w:szCs w:val="22"/>
                </w:rPr>
                <w:t>Q</w:t>
              </w:r>
              <w:r w:rsidRPr="00020619">
                <w:rPr>
                  <w:rFonts w:ascii="Arial" w:hAnsi="Arial" w:cs="Arial"/>
                  <w:kern w:val="2"/>
                  <w:sz w:val="18"/>
                  <w:szCs w:val="22"/>
                  <w:vertAlign w:val="subscript"/>
                </w:rPr>
                <w:t>in_LR_SSB</w:t>
              </w:r>
              <w:proofErr w:type="spellEnd"/>
            </w:ins>
          </w:p>
        </w:tc>
      </w:tr>
      <w:tr w:rsidR="006017E2" w:rsidRPr="00020619" w14:paraId="2F600540" w14:textId="77777777" w:rsidTr="00BB34DD">
        <w:trPr>
          <w:trHeight w:val="336"/>
          <w:jc w:val="center"/>
          <w:ins w:id="63792" w:author="BigCREditor-RAN4#104-bis" w:date="2022-10-21T16:02:00Z"/>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7CB54723" w14:textId="77777777" w:rsidR="006017E2" w:rsidRPr="00020619" w:rsidRDefault="006017E2" w:rsidP="00BB34DD">
            <w:pPr>
              <w:spacing w:after="0" w:line="256" w:lineRule="auto"/>
              <w:rPr>
                <w:ins w:id="63793" w:author="BigCREditor-RAN4#104-bis" w:date="2022-10-21T16:02:00Z"/>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771262" w14:textId="77777777" w:rsidR="006017E2" w:rsidRPr="00020619" w:rsidRDefault="006017E2" w:rsidP="00BB34DD">
            <w:pPr>
              <w:spacing w:after="0" w:line="256" w:lineRule="auto"/>
              <w:jc w:val="center"/>
              <w:rPr>
                <w:ins w:id="63794" w:author="BigCREditor-RAN4#104-bis" w:date="2022-10-21T16:02:00Z"/>
                <w:rFonts w:ascii="Arial" w:hAnsi="Arial"/>
                <w:sz w:val="18"/>
                <w:lang w:eastAsia="zh-CN"/>
              </w:rPr>
            </w:pPr>
            <w:ins w:id="63795" w:author="BigCREditor-RAN4#104-bis" w:date="2022-10-21T16:02:00Z">
              <w:r w:rsidRPr="00020619">
                <w:rPr>
                  <w:rFonts w:ascii="Arial" w:hAnsi="Arial"/>
                  <w:sz w:val="18"/>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91F6D" w14:textId="77777777" w:rsidR="006017E2" w:rsidRPr="00020619" w:rsidRDefault="006017E2" w:rsidP="00BB34DD">
            <w:pPr>
              <w:spacing w:after="0" w:line="256" w:lineRule="auto"/>
              <w:rPr>
                <w:ins w:id="63796" w:author="BigCREditor-RAN4#104-bis" w:date="2022-10-21T16:02:00Z"/>
                <w:rFonts w:ascii="Arial" w:hAnsi="Arial" w:cs="Arial"/>
                <w:kern w:val="2"/>
                <w:sz w:val="18"/>
                <w:szCs w:val="22"/>
                <w:lang w:eastAsia="en-G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079307" w14:textId="77777777" w:rsidR="006017E2" w:rsidRPr="00020619" w:rsidRDefault="006017E2" w:rsidP="00BB34DD">
            <w:pPr>
              <w:keepNext/>
              <w:keepLines/>
              <w:spacing w:after="0" w:line="256" w:lineRule="auto"/>
              <w:jc w:val="center"/>
              <w:rPr>
                <w:ins w:id="63797" w:author="BigCREditor-RAN4#104-bis" w:date="2022-10-21T16:02:00Z"/>
                <w:rFonts w:ascii="Arial" w:hAnsi="Arial" w:cs="Arial"/>
                <w:iCs/>
                <w:kern w:val="2"/>
                <w:sz w:val="18"/>
                <w:szCs w:val="22"/>
                <w:lang w:eastAsia="zh-CN"/>
              </w:rPr>
            </w:pPr>
            <w:ins w:id="63798" w:author="BigCREditor-RAN4#104-bis" w:date="2022-10-21T16:02:00Z">
              <w:r w:rsidRPr="00020619">
                <w:rPr>
                  <w:rFonts w:ascii="Arial" w:hAnsi="Arial" w:cs="Arial"/>
                  <w:iCs/>
                  <w:kern w:val="2"/>
                  <w:sz w:val="18"/>
                  <w:szCs w:val="22"/>
                  <w:lang w:eastAsia="zh-CN"/>
                </w:rPr>
                <w:t>-9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06C1B" w14:textId="77777777" w:rsidR="006017E2" w:rsidRPr="00020619" w:rsidRDefault="006017E2" w:rsidP="00BB34DD">
            <w:pPr>
              <w:spacing w:after="0" w:line="256" w:lineRule="auto"/>
              <w:rPr>
                <w:ins w:id="63799" w:author="BigCREditor-RAN4#104-bis" w:date="2022-10-21T16:02:00Z"/>
                <w:rFonts w:ascii="Arial" w:hAnsi="Arial" w:cs="Arial"/>
                <w:kern w:val="2"/>
                <w:sz w:val="18"/>
                <w:szCs w:val="22"/>
                <w:lang w:eastAsia="en-GB"/>
              </w:rPr>
            </w:pPr>
          </w:p>
        </w:tc>
      </w:tr>
      <w:tr w:rsidR="006017E2" w:rsidRPr="00020619" w14:paraId="7312B6EA" w14:textId="77777777" w:rsidTr="00BB34DD">
        <w:trPr>
          <w:trHeight w:val="336"/>
          <w:jc w:val="center"/>
          <w:ins w:id="63800"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11B63FFF" w14:textId="77777777" w:rsidR="006017E2" w:rsidRPr="00020619" w:rsidRDefault="006017E2" w:rsidP="00BB34DD">
            <w:pPr>
              <w:keepNext/>
              <w:keepLines/>
              <w:spacing w:after="0" w:line="256" w:lineRule="auto"/>
              <w:rPr>
                <w:ins w:id="63801" w:author="BigCREditor-RAN4#104-bis" w:date="2022-10-21T16:02:00Z"/>
                <w:rFonts w:ascii="Arial" w:hAnsi="Arial" w:cs="Arial"/>
                <w:kern w:val="2"/>
                <w:sz w:val="18"/>
                <w:szCs w:val="22"/>
                <w:lang w:eastAsia="en-GB"/>
              </w:rPr>
            </w:pPr>
            <w:proofErr w:type="spellStart"/>
            <w:ins w:id="63802" w:author="BigCREditor-RAN4#104-bis" w:date="2022-10-21T16:02:00Z">
              <w:r w:rsidRPr="00020619">
                <w:rPr>
                  <w:rFonts w:ascii="Arial" w:hAnsi="Arial" w:cs="Arial"/>
                  <w:kern w:val="2"/>
                  <w:sz w:val="18"/>
                  <w:szCs w:val="22"/>
                </w:rPr>
                <w:t>powerControlOffsetS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7C1C1A7" w14:textId="77777777" w:rsidR="006017E2" w:rsidRPr="00020619" w:rsidRDefault="006017E2" w:rsidP="00BB34DD">
            <w:pPr>
              <w:keepNext/>
              <w:keepLines/>
              <w:spacing w:after="0" w:line="256" w:lineRule="auto"/>
              <w:jc w:val="center"/>
              <w:rPr>
                <w:ins w:id="63803" w:author="BigCREditor-RAN4#104-bis" w:date="2022-10-21T16:02:00Z"/>
                <w:rFonts w:ascii="Arial" w:hAnsi="Arial" w:cs="Arial"/>
                <w:kern w:val="2"/>
                <w:sz w:val="18"/>
                <w:szCs w:val="22"/>
              </w:rPr>
            </w:pPr>
            <w:ins w:id="6380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F2ED6FE" w14:textId="77777777" w:rsidR="006017E2" w:rsidRPr="00020619" w:rsidRDefault="006017E2" w:rsidP="00BB34DD">
            <w:pPr>
              <w:keepNext/>
              <w:keepLines/>
              <w:spacing w:after="0" w:line="256" w:lineRule="auto"/>
              <w:jc w:val="center"/>
              <w:rPr>
                <w:ins w:id="63805"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2FAB85F" w14:textId="77777777" w:rsidR="006017E2" w:rsidRPr="00020619" w:rsidRDefault="006017E2" w:rsidP="00BB34DD">
            <w:pPr>
              <w:keepNext/>
              <w:keepLines/>
              <w:spacing w:after="0" w:line="256" w:lineRule="auto"/>
              <w:jc w:val="center"/>
              <w:rPr>
                <w:ins w:id="63806" w:author="BigCREditor-RAN4#104-bis" w:date="2022-10-21T16:02:00Z"/>
                <w:rFonts w:ascii="Arial" w:hAnsi="Arial" w:cs="Arial"/>
                <w:iCs/>
                <w:kern w:val="2"/>
                <w:sz w:val="18"/>
                <w:szCs w:val="22"/>
              </w:rPr>
            </w:pPr>
            <w:ins w:id="63807" w:author="BigCREditor-RAN4#104-bis" w:date="2022-10-21T16:02:00Z">
              <w:r w:rsidRPr="00020619">
                <w:rPr>
                  <w:rFonts w:ascii="Arial" w:hAnsi="Arial" w:cs="Arial"/>
                  <w:iCs/>
                  <w:kern w:val="2"/>
                  <w:sz w:val="18"/>
                  <w:szCs w:val="22"/>
                </w:rPr>
                <w:t>db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77FF625" w14:textId="77777777" w:rsidR="006017E2" w:rsidRPr="00020619" w:rsidRDefault="006017E2" w:rsidP="00BB34DD">
            <w:pPr>
              <w:keepNext/>
              <w:keepLines/>
              <w:spacing w:after="0" w:line="256" w:lineRule="auto"/>
              <w:jc w:val="both"/>
              <w:rPr>
                <w:ins w:id="63808" w:author="BigCREditor-RAN4#104-bis" w:date="2022-10-21T16:02:00Z"/>
                <w:rFonts w:ascii="Arial" w:hAnsi="Arial" w:cs="Arial"/>
                <w:kern w:val="2"/>
                <w:sz w:val="18"/>
                <w:szCs w:val="22"/>
              </w:rPr>
            </w:pPr>
            <w:ins w:id="63809" w:author="BigCREditor-RAN4#104-bis" w:date="2022-10-21T16:02:00Z">
              <w:r w:rsidRPr="00020619">
                <w:rPr>
                  <w:rFonts w:ascii="Arial" w:hAnsi="Arial" w:cs="Arial"/>
                  <w:kern w:val="2"/>
                  <w:sz w:val="18"/>
                  <w:szCs w:val="22"/>
                </w:rPr>
                <w:t xml:space="preserve">Used for deriving </w:t>
              </w:r>
              <w:proofErr w:type="spellStart"/>
              <w:r w:rsidRPr="00020619">
                <w:rPr>
                  <w:rFonts w:ascii="Arial" w:hAnsi="Arial" w:cs="Arial"/>
                  <w:kern w:val="2"/>
                  <w:sz w:val="18"/>
                  <w:szCs w:val="22"/>
                </w:rPr>
                <w:t>rsrp</w:t>
              </w:r>
              <w:proofErr w:type="spellEnd"/>
              <w:r w:rsidRPr="00020619">
                <w:rPr>
                  <w:rFonts w:ascii="Arial" w:hAnsi="Arial" w:cs="Arial"/>
                  <w:kern w:val="2"/>
                  <w:sz w:val="18"/>
                  <w:szCs w:val="22"/>
                </w:rPr>
                <w:t>-</w:t>
              </w:r>
              <w:proofErr w:type="spellStart"/>
              <w:r w:rsidRPr="00020619">
                <w:rPr>
                  <w:rFonts w:ascii="Arial" w:hAnsi="Arial" w:cs="Arial"/>
                  <w:kern w:val="2"/>
                  <w:sz w:val="18"/>
                  <w:szCs w:val="22"/>
                </w:rPr>
                <w:t>ThresholdCSI</w:t>
              </w:r>
              <w:proofErr w:type="spellEnd"/>
              <w:r w:rsidRPr="00020619">
                <w:rPr>
                  <w:rFonts w:ascii="Arial" w:hAnsi="Arial" w:cs="Arial"/>
                  <w:kern w:val="2"/>
                  <w:sz w:val="18"/>
                  <w:szCs w:val="22"/>
                </w:rPr>
                <w:t>-RS</w:t>
              </w:r>
            </w:ins>
          </w:p>
        </w:tc>
      </w:tr>
      <w:tr w:rsidR="006017E2" w:rsidRPr="00020619" w14:paraId="2DFE7808" w14:textId="77777777" w:rsidTr="00BB34DD">
        <w:trPr>
          <w:trHeight w:val="162"/>
          <w:jc w:val="center"/>
          <w:ins w:id="63810"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3000282B" w14:textId="77777777" w:rsidR="006017E2" w:rsidRPr="00020619" w:rsidRDefault="006017E2" w:rsidP="00BB34DD">
            <w:pPr>
              <w:keepNext/>
              <w:keepLines/>
              <w:spacing w:after="0" w:line="256" w:lineRule="auto"/>
              <w:rPr>
                <w:ins w:id="63811" w:author="BigCREditor-RAN4#104-bis" w:date="2022-10-21T16:02:00Z"/>
                <w:rFonts w:ascii="Arial" w:hAnsi="Arial" w:cs="Arial"/>
                <w:kern w:val="2"/>
                <w:sz w:val="18"/>
                <w:szCs w:val="22"/>
              </w:rPr>
            </w:pPr>
            <w:proofErr w:type="spellStart"/>
            <w:ins w:id="63812" w:author="BigCREditor-RAN4#104-bis" w:date="2022-10-21T16:02:00Z">
              <w:r w:rsidRPr="00020619">
                <w:rPr>
                  <w:rFonts w:ascii="Arial" w:hAnsi="Arial" w:cs="Arial"/>
                  <w:kern w:val="2"/>
                  <w:sz w:val="18"/>
                  <w:szCs w:val="22"/>
                </w:rPr>
                <w:t>beamFailureInstanceMaxCount</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1111C886" w14:textId="77777777" w:rsidR="006017E2" w:rsidRPr="00020619" w:rsidRDefault="006017E2" w:rsidP="00BB34DD">
            <w:pPr>
              <w:keepNext/>
              <w:keepLines/>
              <w:spacing w:after="0" w:line="256" w:lineRule="auto"/>
              <w:jc w:val="center"/>
              <w:rPr>
                <w:ins w:id="63813" w:author="BigCREditor-RAN4#104-bis" w:date="2022-10-21T16:02:00Z"/>
                <w:rFonts w:ascii="Arial" w:hAnsi="Arial" w:cs="Arial"/>
                <w:iCs/>
                <w:kern w:val="2"/>
                <w:sz w:val="18"/>
                <w:szCs w:val="22"/>
              </w:rPr>
            </w:pPr>
            <w:ins w:id="6381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2467A6B" w14:textId="77777777" w:rsidR="006017E2" w:rsidRPr="00020619" w:rsidRDefault="006017E2" w:rsidP="00BB34DD">
            <w:pPr>
              <w:keepNext/>
              <w:keepLines/>
              <w:spacing w:after="0" w:line="256" w:lineRule="auto"/>
              <w:jc w:val="center"/>
              <w:rPr>
                <w:ins w:id="63815" w:author="BigCREditor-RAN4#104-bis" w:date="2022-10-21T16:02: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D34E7D" w14:textId="77777777" w:rsidR="006017E2" w:rsidRPr="00020619" w:rsidRDefault="006017E2" w:rsidP="00BB34DD">
            <w:pPr>
              <w:keepNext/>
              <w:keepLines/>
              <w:spacing w:after="0" w:line="256" w:lineRule="auto"/>
              <w:jc w:val="center"/>
              <w:rPr>
                <w:ins w:id="63816" w:author="BigCREditor-RAN4#104-bis" w:date="2022-10-21T16:02:00Z"/>
                <w:rFonts w:ascii="Arial" w:hAnsi="Arial" w:cs="Arial"/>
                <w:iCs/>
                <w:kern w:val="2"/>
                <w:sz w:val="18"/>
                <w:szCs w:val="22"/>
              </w:rPr>
            </w:pPr>
            <w:ins w:id="63817" w:author="BigCREditor-RAN4#104-bis" w:date="2022-10-21T16:02:00Z">
              <w:r w:rsidRPr="00020619">
                <w:rPr>
                  <w:rFonts w:ascii="Arial" w:hAnsi="Arial" w:cs="Arial"/>
                  <w:iCs/>
                  <w:kern w:val="2"/>
                  <w:sz w:val="18"/>
                  <w:szCs w:val="22"/>
                </w:rPr>
                <w:t>n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976CF61" w14:textId="77777777" w:rsidR="006017E2" w:rsidRPr="00020619" w:rsidRDefault="006017E2" w:rsidP="00BB34DD">
            <w:pPr>
              <w:keepNext/>
              <w:keepLines/>
              <w:spacing w:after="0" w:line="256" w:lineRule="auto"/>
              <w:jc w:val="both"/>
              <w:rPr>
                <w:ins w:id="63818" w:author="BigCREditor-RAN4#104-bis" w:date="2022-10-21T16:02:00Z"/>
                <w:rFonts w:ascii="Arial" w:hAnsi="Arial" w:cs="Arial"/>
                <w:iCs/>
                <w:kern w:val="2"/>
                <w:sz w:val="18"/>
                <w:szCs w:val="22"/>
              </w:rPr>
            </w:pPr>
            <w:ins w:id="63819" w:author="BigCREditor-RAN4#104-bis" w:date="2022-10-21T16:02:00Z">
              <w:r w:rsidRPr="00020619">
                <w:rPr>
                  <w:rFonts w:ascii="Arial" w:hAnsi="Arial" w:cs="Arial"/>
                  <w:iCs/>
                  <w:kern w:val="2"/>
                  <w:sz w:val="18"/>
                  <w:szCs w:val="22"/>
                </w:rPr>
                <w:t>see TS 38.321 [7], clause 5.17</w:t>
              </w:r>
            </w:ins>
          </w:p>
        </w:tc>
      </w:tr>
      <w:tr w:rsidR="006017E2" w:rsidRPr="00020619" w14:paraId="2082F243" w14:textId="77777777" w:rsidTr="00BB34DD">
        <w:trPr>
          <w:trHeight w:val="162"/>
          <w:jc w:val="center"/>
          <w:ins w:id="63820"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164FA2CD" w14:textId="77777777" w:rsidR="006017E2" w:rsidRPr="00020619" w:rsidRDefault="006017E2" w:rsidP="00BB34DD">
            <w:pPr>
              <w:keepNext/>
              <w:keepLines/>
              <w:spacing w:after="0" w:line="256" w:lineRule="auto"/>
              <w:rPr>
                <w:ins w:id="63821" w:author="BigCREditor-RAN4#104-bis" w:date="2022-10-21T16:02:00Z"/>
                <w:rFonts w:ascii="Arial" w:hAnsi="Arial" w:cs="Arial"/>
                <w:kern w:val="2"/>
                <w:sz w:val="18"/>
                <w:szCs w:val="22"/>
              </w:rPr>
            </w:pPr>
            <w:proofErr w:type="spellStart"/>
            <w:ins w:id="63822" w:author="BigCREditor-RAN4#104-bis" w:date="2022-10-21T16:02:00Z">
              <w:r w:rsidRPr="00020619">
                <w:rPr>
                  <w:rFonts w:ascii="Arial" w:hAnsi="Arial" w:cs="Arial"/>
                  <w:kern w:val="2"/>
                  <w:sz w:val="18"/>
                  <w:szCs w:val="22"/>
                </w:rPr>
                <w:t>beamFailureDetectionTimer</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0825486D" w14:textId="77777777" w:rsidR="006017E2" w:rsidRPr="00020619" w:rsidRDefault="006017E2" w:rsidP="00BB34DD">
            <w:pPr>
              <w:keepNext/>
              <w:keepLines/>
              <w:spacing w:after="0" w:line="256" w:lineRule="auto"/>
              <w:jc w:val="center"/>
              <w:rPr>
                <w:ins w:id="63823" w:author="BigCREditor-RAN4#104-bis" w:date="2022-10-21T16:02:00Z"/>
                <w:rFonts w:ascii="Arial" w:hAnsi="Arial" w:cs="Arial"/>
                <w:iCs/>
                <w:kern w:val="2"/>
                <w:sz w:val="18"/>
                <w:szCs w:val="22"/>
              </w:rPr>
            </w:pPr>
            <w:ins w:id="6382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95828AF" w14:textId="77777777" w:rsidR="006017E2" w:rsidRPr="00020619" w:rsidRDefault="006017E2" w:rsidP="00BB34DD">
            <w:pPr>
              <w:keepNext/>
              <w:keepLines/>
              <w:spacing w:after="0" w:line="256" w:lineRule="auto"/>
              <w:jc w:val="center"/>
              <w:rPr>
                <w:ins w:id="63825" w:author="BigCREditor-RAN4#104-bis" w:date="2022-10-21T16:02:00Z"/>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61D860F" w14:textId="77777777" w:rsidR="006017E2" w:rsidRPr="00020619" w:rsidRDefault="006017E2" w:rsidP="00BB34DD">
            <w:pPr>
              <w:keepNext/>
              <w:keepLines/>
              <w:spacing w:after="0" w:line="256" w:lineRule="auto"/>
              <w:jc w:val="center"/>
              <w:rPr>
                <w:ins w:id="63826" w:author="BigCREditor-RAN4#104-bis" w:date="2022-10-21T16:02:00Z"/>
                <w:rFonts w:ascii="Arial" w:hAnsi="Arial" w:cs="Arial"/>
                <w:i/>
                <w:iCs/>
                <w:kern w:val="2"/>
                <w:sz w:val="18"/>
                <w:szCs w:val="22"/>
              </w:rPr>
            </w:pPr>
            <w:ins w:id="63827" w:author="BigCREditor-RAN4#104-bis" w:date="2022-10-21T16:02:00Z">
              <w:r w:rsidRPr="00020619">
                <w:rPr>
                  <w:rFonts w:ascii="Arial" w:hAnsi="Arial" w:cs="Arial"/>
                  <w:kern w:val="2"/>
                  <w:sz w:val="18"/>
                  <w:szCs w:val="22"/>
                </w:rPr>
                <w:t>pbfd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5ACC80A" w14:textId="77777777" w:rsidR="006017E2" w:rsidRPr="00020619" w:rsidRDefault="006017E2" w:rsidP="00BB34DD">
            <w:pPr>
              <w:keepNext/>
              <w:keepLines/>
              <w:spacing w:after="0" w:line="256" w:lineRule="auto"/>
              <w:jc w:val="both"/>
              <w:rPr>
                <w:ins w:id="63828" w:author="BigCREditor-RAN4#104-bis" w:date="2022-10-21T16:02:00Z"/>
                <w:rFonts w:ascii="Arial" w:hAnsi="Arial" w:cs="Arial"/>
                <w:kern w:val="2"/>
                <w:sz w:val="18"/>
                <w:szCs w:val="22"/>
              </w:rPr>
            </w:pPr>
            <w:ins w:id="63829" w:author="BigCREditor-RAN4#104-bis" w:date="2022-10-21T16:02:00Z">
              <w:r w:rsidRPr="00020619">
                <w:rPr>
                  <w:rFonts w:ascii="Arial" w:hAnsi="Arial" w:cs="Arial"/>
                  <w:iCs/>
                  <w:kern w:val="2"/>
                  <w:sz w:val="18"/>
                  <w:szCs w:val="22"/>
                </w:rPr>
                <w:t>see TS 38.321 [7], clause 5.17</w:t>
              </w:r>
            </w:ins>
          </w:p>
        </w:tc>
      </w:tr>
      <w:tr w:rsidR="006017E2" w:rsidRPr="00020619" w14:paraId="60391DB5" w14:textId="77777777" w:rsidTr="00BB34DD">
        <w:trPr>
          <w:trHeight w:val="61"/>
          <w:jc w:val="center"/>
          <w:ins w:id="63830"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5A94CAE1" w14:textId="77777777" w:rsidR="006017E2" w:rsidRPr="00020619" w:rsidRDefault="006017E2" w:rsidP="00BB34DD">
            <w:pPr>
              <w:keepNext/>
              <w:keepLines/>
              <w:spacing w:after="0" w:line="256" w:lineRule="auto"/>
              <w:rPr>
                <w:ins w:id="63831" w:author="BigCREditor-RAN4#104-bis" w:date="2022-10-21T16:02:00Z"/>
                <w:rFonts w:ascii="Arial" w:hAnsi="Arial"/>
                <w:kern w:val="2"/>
                <w:sz w:val="18"/>
                <w:szCs w:val="22"/>
              </w:rPr>
            </w:pPr>
            <w:ins w:id="63832" w:author="BigCREditor-RAN4#104-bis" w:date="2022-10-21T16:02:00Z">
              <w:r w:rsidRPr="00020619">
                <w:rPr>
                  <w:rFonts w:ascii="Arial" w:hAnsi="Arial" w:cs="Arial"/>
                  <w:kern w:val="2"/>
                  <w:sz w:val="18"/>
                  <w:szCs w:val="22"/>
                </w:rPr>
                <w:t>CSI-RS configuration for CSI report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9381213" w14:textId="77777777" w:rsidR="006017E2" w:rsidRPr="00020619" w:rsidRDefault="006017E2" w:rsidP="00BB34DD">
            <w:pPr>
              <w:keepNext/>
              <w:keepLines/>
              <w:spacing w:after="0" w:line="256" w:lineRule="auto"/>
              <w:jc w:val="center"/>
              <w:rPr>
                <w:ins w:id="63833" w:author="BigCREditor-RAN4#104-bis" w:date="2022-10-21T16:02:00Z"/>
                <w:rFonts w:ascii="Arial" w:hAnsi="Arial" w:cs="Arial"/>
                <w:kern w:val="2"/>
                <w:sz w:val="18"/>
                <w:szCs w:val="22"/>
              </w:rPr>
            </w:pPr>
            <w:ins w:id="63834"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71A31CE" w14:textId="77777777" w:rsidR="006017E2" w:rsidRPr="00020619" w:rsidRDefault="006017E2" w:rsidP="00BB34DD">
            <w:pPr>
              <w:keepNext/>
              <w:keepLines/>
              <w:spacing w:after="0" w:line="256" w:lineRule="auto"/>
              <w:jc w:val="center"/>
              <w:rPr>
                <w:ins w:id="63835"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F56993" w14:textId="77777777" w:rsidR="006017E2" w:rsidRPr="00020619" w:rsidRDefault="006017E2" w:rsidP="00BB34DD">
            <w:pPr>
              <w:keepNext/>
              <w:keepLines/>
              <w:spacing w:after="0" w:line="256" w:lineRule="auto"/>
              <w:jc w:val="center"/>
              <w:rPr>
                <w:ins w:id="63836" w:author="BigCREditor-RAN4#104-bis" w:date="2022-10-21T16:02:00Z"/>
                <w:rFonts w:ascii="Arial" w:hAnsi="Arial" w:cs="Arial"/>
                <w:kern w:val="2"/>
                <w:sz w:val="18"/>
                <w:szCs w:val="22"/>
              </w:rPr>
            </w:pPr>
            <w:ins w:id="63837" w:author="BigCREditor-RAN4#104-bis" w:date="2022-10-21T16:02:00Z">
              <w:r w:rsidRPr="00020619">
                <w:rPr>
                  <w:rFonts w:ascii="Arial" w:hAnsi="Arial" w:cs="Arial"/>
                  <w:kern w:val="2"/>
                  <w:sz w:val="18"/>
                  <w:szCs w:val="18"/>
                </w:rPr>
                <w:t>CSI-RS.3.1 TDD</w:t>
              </w:r>
            </w:ins>
          </w:p>
        </w:tc>
        <w:tc>
          <w:tcPr>
            <w:tcW w:w="0" w:type="auto"/>
            <w:tcBorders>
              <w:top w:val="single" w:sz="4" w:space="0" w:color="auto"/>
              <w:left w:val="single" w:sz="4" w:space="0" w:color="auto"/>
              <w:bottom w:val="single" w:sz="4" w:space="0" w:color="auto"/>
              <w:right w:val="single" w:sz="4" w:space="0" w:color="auto"/>
            </w:tcBorders>
            <w:vAlign w:val="center"/>
          </w:tcPr>
          <w:p w14:paraId="7BE02003" w14:textId="77777777" w:rsidR="006017E2" w:rsidRPr="00020619" w:rsidRDefault="006017E2" w:rsidP="00BB34DD">
            <w:pPr>
              <w:keepNext/>
              <w:keepLines/>
              <w:spacing w:after="0" w:line="256" w:lineRule="auto"/>
              <w:jc w:val="both"/>
              <w:rPr>
                <w:ins w:id="63838" w:author="BigCREditor-RAN4#104-bis" w:date="2022-10-21T16:02:00Z"/>
                <w:rFonts w:ascii="Arial" w:hAnsi="Arial" w:cs="Arial"/>
                <w:kern w:val="2"/>
                <w:sz w:val="18"/>
                <w:szCs w:val="18"/>
              </w:rPr>
            </w:pPr>
          </w:p>
        </w:tc>
      </w:tr>
      <w:tr w:rsidR="006017E2" w:rsidRPr="00020619" w14:paraId="201AB5DB" w14:textId="77777777" w:rsidTr="00BB34DD">
        <w:trPr>
          <w:trHeight w:val="61"/>
          <w:jc w:val="center"/>
          <w:ins w:id="63839"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A358418" w14:textId="77777777" w:rsidR="006017E2" w:rsidRPr="00020619" w:rsidRDefault="006017E2" w:rsidP="00BB34DD">
            <w:pPr>
              <w:keepNext/>
              <w:keepLines/>
              <w:spacing w:after="0" w:line="256" w:lineRule="auto"/>
              <w:rPr>
                <w:ins w:id="63840" w:author="BigCREditor-RAN4#104-bis" w:date="2022-10-21T16:02:00Z"/>
                <w:rFonts w:ascii="Arial" w:hAnsi="Arial" w:cs="Arial"/>
                <w:kern w:val="2"/>
                <w:sz w:val="18"/>
              </w:rPr>
            </w:pPr>
            <w:proofErr w:type="spellStart"/>
            <w:ins w:id="63841" w:author="BigCREditor-RAN4#104-bis" w:date="2022-10-21T16:02:00Z">
              <w:r w:rsidRPr="00020619">
                <w:rPr>
                  <w:rFonts w:ascii="Arial" w:hAnsi="Arial" w:cs="Arial"/>
                  <w:kern w:val="2"/>
                  <w:sz w:val="18"/>
                  <w:szCs w:val="22"/>
                </w:rPr>
                <w:t>reportConfigType</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4219504E" w14:textId="77777777" w:rsidR="006017E2" w:rsidRPr="00020619" w:rsidRDefault="006017E2" w:rsidP="00BB34DD">
            <w:pPr>
              <w:keepNext/>
              <w:keepLines/>
              <w:spacing w:after="0" w:line="256" w:lineRule="auto"/>
              <w:jc w:val="center"/>
              <w:rPr>
                <w:ins w:id="63842" w:author="BigCREditor-RAN4#104-bis" w:date="2022-10-21T16:02:00Z"/>
                <w:rFonts w:ascii="Arial" w:hAnsi="Arial" w:cs="Arial"/>
                <w:kern w:val="2"/>
                <w:sz w:val="18"/>
                <w:szCs w:val="22"/>
              </w:rPr>
            </w:pPr>
            <w:ins w:id="63843"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02A9407" w14:textId="77777777" w:rsidR="006017E2" w:rsidRPr="00020619" w:rsidRDefault="006017E2" w:rsidP="00BB34DD">
            <w:pPr>
              <w:keepNext/>
              <w:keepLines/>
              <w:spacing w:after="0" w:line="256" w:lineRule="auto"/>
              <w:jc w:val="center"/>
              <w:rPr>
                <w:ins w:id="63844"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C7DCC9F" w14:textId="77777777" w:rsidR="006017E2" w:rsidRPr="00020619" w:rsidRDefault="006017E2" w:rsidP="00BB34DD">
            <w:pPr>
              <w:keepNext/>
              <w:keepLines/>
              <w:spacing w:after="0" w:line="256" w:lineRule="auto"/>
              <w:jc w:val="center"/>
              <w:rPr>
                <w:ins w:id="63845" w:author="BigCREditor-RAN4#104-bis" w:date="2022-10-21T16:02:00Z"/>
                <w:rFonts w:ascii="Arial" w:eastAsia="MS Mincho" w:hAnsi="Arial" w:cs="Arial"/>
                <w:kern w:val="2"/>
                <w:sz w:val="18"/>
                <w:szCs w:val="22"/>
              </w:rPr>
            </w:pPr>
            <w:ins w:id="63846" w:author="BigCREditor-RAN4#104-bis" w:date="2022-10-21T16:02:00Z">
              <w:r w:rsidRPr="00020619">
                <w:rPr>
                  <w:rFonts w:ascii="Arial" w:hAnsi="Arial" w:cs="Arial"/>
                  <w:kern w:val="2"/>
                  <w:sz w:val="18"/>
                  <w:szCs w:val="22"/>
                </w:rPr>
                <w:t>periodic</w:t>
              </w:r>
            </w:ins>
          </w:p>
        </w:tc>
        <w:tc>
          <w:tcPr>
            <w:tcW w:w="0" w:type="auto"/>
            <w:tcBorders>
              <w:top w:val="single" w:sz="4" w:space="0" w:color="auto"/>
              <w:left w:val="single" w:sz="4" w:space="0" w:color="auto"/>
              <w:bottom w:val="single" w:sz="4" w:space="0" w:color="auto"/>
              <w:right w:val="single" w:sz="4" w:space="0" w:color="auto"/>
            </w:tcBorders>
            <w:vAlign w:val="center"/>
          </w:tcPr>
          <w:p w14:paraId="611FE82B" w14:textId="77777777" w:rsidR="006017E2" w:rsidRPr="00020619" w:rsidRDefault="006017E2" w:rsidP="00BB34DD">
            <w:pPr>
              <w:keepNext/>
              <w:keepLines/>
              <w:spacing w:after="0" w:line="256" w:lineRule="auto"/>
              <w:jc w:val="both"/>
              <w:rPr>
                <w:ins w:id="63847" w:author="BigCREditor-RAN4#104-bis" w:date="2022-10-21T16:02:00Z"/>
                <w:rFonts w:ascii="Arial" w:eastAsia="MS Mincho" w:hAnsi="Arial" w:cs="Arial"/>
                <w:kern w:val="2"/>
                <w:sz w:val="18"/>
                <w:szCs w:val="22"/>
              </w:rPr>
            </w:pPr>
          </w:p>
        </w:tc>
      </w:tr>
      <w:tr w:rsidR="006017E2" w:rsidRPr="00020619" w14:paraId="38BDD5AA" w14:textId="77777777" w:rsidTr="00BB34DD">
        <w:trPr>
          <w:trHeight w:val="61"/>
          <w:jc w:val="center"/>
          <w:ins w:id="63848"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BF4C2E" w14:textId="77777777" w:rsidR="006017E2" w:rsidRPr="00020619" w:rsidRDefault="006017E2" w:rsidP="00BB34DD">
            <w:pPr>
              <w:keepNext/>
              <w:keepLines/>
              <w:spacing w:after="0" w:line="256" w:lineRule="auto"/>
              <w:rPr>
                <w:ins w:id="63849" w:author="BigCREditor-RAN4#104-bis" w:date="2022-10-21T16:02:00Z"/>
                <w:rFonts w:ascii="Arial" w:hAnsi="Arial" w:cs="Arial"/>
                <w:kern w:val="2"/>
                <w:sz w:val="18"/>
                <w:szCs w:val="22"/>
              </w:rPr>
            </w:pPr>
            <w:proofErr w:type="spellStart"/>
            <w:ins w:id="63850" w:author="BigCREditor-RAN4#104-bis" w:date="2022-10-21T16:02:00Z">
              <w:r w:rsidRPr="00020619">
                <w:rPr>
                  <w:rFonts w:ascii="Arial" w:hAnsi="Arial" w:cs="Arial"/>
                  <w:kern w:val="2"/>
                  <w:sz w:val="18"/>
                  <w:szCs w:val="22"/>
                </w:rPr>
                <w:t>reportQuantity</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34DA4E56" w14:textId="77777777" w:rsidR="006017E2" w:rsidRPr="00020619" w:rsidRDefault="006017E2" w:rsidP="00BB34DD">
            <w:pPr>
              <w:keepNext/>
              <w:keepLines/>
              <w:spacing w:after="0" w:line="256" w:lineRule="auto"/>
              <w:jc w:val="center"/>
              <w:rPr>
                <w:ins w:id="63851" w:author="BigCREditor-RAN4#104-bis" w:date="2022-10-21T16:02:00Z"/>
                <w:rFonts w:ascii="Arial" w:hAnsi="Arial" w:cs="Arial"/>
                <w:kern w:val="2"/>
                <w:sz w:val="18"/>
                <w:szCs w:val="22"/>
              </w:rPr>
            </w:pPr>
            <w:ins w:id="63852"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35FC19FA" w14:textId="77777777" w:rsidR="006017E2" w:rsidRPr="00020619" w:rsidRDefault="006017E2" w:rsidP="00BB34DD">
            <w:pPr>
              <w:keepNext/>
              <w:keepLines/>
              <w:spacing w:after="0" w:line="256" w:lineRule="auto"/>
              <w:jc w:val="center"/>
              <w:rPr>
                <w:ins w:id="63853"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37D5268" w14:textId="77777777" w:rsidR="006017E2" w:rsidRPr="00020619" w:rsidRDefault="006017E2" w:rsidP="00BB34DD">
            <w:pPr>
              <w:keepNext/>
              <w:keepLines/>
              <w:spacing w:after="0" w:line="256" w:lineRule="auto"/>
              <w:jc w:val="center"/>
              <w:rPr>
                <w:ins w:id="63854" w:author="BigCREditor-RAN4#104-bis" w:date="2022-10-21T16:02:00Z"/>
                <w:rFonts w:ascii="Arial" w:eastAsia="MS Mincho" w:hAnsi="Arial" w:cs="Arial"/>
                <w:kern w:val="2"/>
                <w:sz w:val="18"/>
                <w:szCs w:val="22"/>
              </w:rPr>
            </w:pPr>
            <w:ins w:id="63855" w:author="BigCREditor-RAN4#104-bis" w:date="2022-10-21T16:02:00Z">
              <w:r w:rsidRPr="00020619">
                <w:rPr>
                  <w:rFonts w:ascii="Arial" w:hAnsi="Arial" w:cs="Arial"/>
                  <w:kern w:val="2"/>
                  <w:sz w:val="18"/>
                  <w:szCs w:val="22"/>
                </w:rPr>
                <w:t>cri-RI-PMI-CQI</w:t>
              </w:r>
            </w:ins>
          </w:p>
        </w:tc>
        <w:tc>
          <w:tcPr>
            <w:tcW w:w="0" w:type="auto"/>
            <w:tcBorders>
              <w:top w:val="single" w:sz="4" w:space="0" w:color="auto"/>
              <w:left w:val="single" w:sz="4" w:space="0" w:color="auto"/>
              <w:bottom w:val="single" w:sz="4" w:space="0" w:color="auto"/>
              <w:right w:val="single" w:sz="4" w:space="0" w:color="auto"/>
            </w:tcBorders>
            <w:vAlign w:val="center"/>
          </w:tcPr>
          <w:p w14:paraId="19CF174E" w14:textId="77777777" w:rsidR="006017E2" w:rsidRPr="00020619" w:rsidRDefault="006017E2" w:rsidP="00BB34DD">
            <w:pPr>
              <w:keepNext/>
              <w:keepLines/>
              <w:spacing w:after="0" w:line="256" w:lineRule="auto"/>
              <w:jc w:val="both"/>
              <w:rPr>
                <w:ins w:id="63856" w:author="BigCREditor-RAN4#104-bis" w:date="2022-10-21T16:02:00Z"/>
                <w:rFonts w:ascii="Arial" w:eastAsia="MS Mincho" w:hAnsi="Arial" w:cs="Arial"/>
                <w:kern w:val="2"/>
                <w:sz w:val="18"/>
                <w:szCs w:val="22"/>
              </w:rPr>
            </w:pPr>
          </w:p>
        </w:tc>
      </w:tr>
      <w:tr w:rsidR="006017E2" w:rsidRPr="00020619" w14:paraId="672C99BE" w14:textId="77777777" w:rsidTr="00BB34DD">
        <w:trPr>
          <w:trHeight w:val="61"/>
          <w:jc w:val="center"/>
          <w:ins w:id="6385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5BABBCA" w14:textId="77777777" w:rsidR="006017E2" w:rsidRPr="00020619" w:rsidRDefault="006017E2" w:rsidP="00BB34DD">
            <w:pPr>
              <w:keepNext/>
              <w:keepLines/>
              <w:spacing w:after="0" w:line="256" w:lineRule="auto"/>
              <w:rPr>
                <w:ins w:id="63858" w:author="BigCREditor-RAN4#104-bis" w:date="2022-10-21T16:02:00Z"/>
                <w:rFonts w:ascii="Arial" w:hAnsi="Arial" w:cs="Arial"/>
                <w:kern w:val="2"/>
                <w:sz w:val="18"/>
                <w:szCs w:val="22"/>
              </w:rPr>
            </w:pPr>
            <w:ins w:id="63859" w:author="BigCREditor-RAN4#104-bis" w:date="2022-10-21T16:02:00Z">
              <w:r w:rsidRPr="00020619">
                <w:rPr>
                  <w:rFonts w:ascii="Arial" w:hAnsi="Arial" w:cs="Arial"/>
                  <w:kern w:val="2"/>
                  <w:sz w:val="18"/>
                  <w:szCs w:val="22"/>
                </w:rPr>
                <w:t>CSI reporting periodicit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C316D7" w14:textId="77777777" w:rsidR="006017E2" w:rsidRPr="00020619" w:rsidRDefault="006017E2" w:rsidP="00BB34DD">
            <w:pPr>
              <w:keepNext/>
              <w:keepLines/>
              <w:spacing w:after="0" w:line="256" w:lineRule="auto"/>
              <w:jc w:val="center"/>
              <w:rPr>
                <w:ins w:id="63860" w:author="BigCREditor-RAN4#104-bis" w:date="2022-10-21T16:02:00Z"/>
                <w:rFonts w:ascii="Arial" w:hAnsi="Arial" w:cs="Arial"/>
                <w:kern w:val="2"/>
                <w:sz w:val="18"/>
                <w:szCs w:val="22"/>
              </w:rPr>
            </w:pPr>
            <w:ins w:id="6386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500382" w14:textId="77777777" w:rsidR="006017E2" w:rsidRPr="00020619" w:rsidRDefault="006017E2" w:rsidP="00BB34DD">
            <w:pPr>
              <w:keepNext/>
              <w:keepLines/>
              <w:spacing w:after="0" w:line="256" w:lineRule="auto"/>
              <w:jc w:val="center"/>
              <w:rPr>
                <w:ins w:id="63862" w:author="BigCREditor-RAN4#104-bis" w:date="2022-10-21T16:02:00Z"/>
                <w:rFonts w:ascii="Arial" w:hAnsi="Arial" w:cs="Arial"/>
                <w:kern w:val="2"/>
                <w:sz w:val="18"/>
                <w:szCs w:val="22"/>
              </w:rPr>
            </w:pPr>
            <w:ins w:id="63863" w:author="BigCREditor-RAN4#104-bis" w:date="2022-10-21T16:02:00Z">
              <w:r w:rsidRPr="00020619">
                <w:rPr>
                  <w:rFonts w:ascii="Arial" w:hAnsi="Arial" w:cs="Arial"/>
                  <w:kern w:val="2"/>
                  <w:sz w:val="18"/>
                  <w:szCs w:val="22"/>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2A35E0D" w14:textId="77777777" w:rsidR="006017E2" w:rsidRPr="00020619" w:rsidRDefault="006017E2" w:rsidP="00BB34DD">
            <w:pPr>
              <w:keepNext/>
              <w:keepLines/>
              <w:spacing w:after="0" w:line="256" w:lineRule="auto"/>
              <w:jc w:val="center"/>
              <w:rPr>
                <w:ins w:id="63864" w:author="BigCREditor-RAN4#104-bis" w:date="2022-10-21T16:02:00Z"/>
                <w:rFonts w:ascii="Arial" w:eastAsia="MS Mincho" w:hAnsi="Arial" w:cs="Arial"/>
                <w:kern w:val="2"/>
                <w:sz w:val="18"/>
                <w:szCs w:val="22"/>
              </w:rPr>
            </w:pPr>
            <w:ins w:id="63865" w:author="BigCREditor-RAN4#104-bis" w:date="2022-10-21T16:02:00Z">
              <w:r w:rsidRPr="00020619">
                <w:rPr>
                  <w:rFonts w:ascii="Arial" w:hAnsi="Arial" w:cs="Arial"/>
                  <w:kern w:val="2"/>
                  <w:sz w:val="18"/>
                  <w:szCs w:val="22"/>
                  <w:lang w:eastAsia="zh-CN"/>
                </w:rPr>
                <w:t>40</w:t>
              </w:r>
            </w:ins>
          </w:p>
        </w:tc>
        <w:tc>
          <w:tcPr>
            <w:tcW w:w="0" w:type="auto"/>
            <w:tcBorders>
              <w:top w:val="single" w:sz="4" w:space="0" w:color="auto"/>
              <w:left w:val="single" w:sz="4" w:space="0" w:color="auto"/>
              <w:bottom w:val="single" w:sz="4" w:space="0" w:color="auto"/>
              <w:right w:val="single" w:sz="4" w:space="0" w:color="auto"/>
            </w:tcBorders>
            <w:vAlign w:val="center"/>
          </w:tcPr>
          <w:p w14:paraId="005C1209" w14:textId="77777777" w:rsidR="006017E2" w:rsidRPr="00020619" w:rsidRDefault="006017E2" w:rsidP="00BB34DD">
            <w:pPr>
              <w:keepNext/>
              <w:keepLines/>
              <w:spacing w:after="0" w:line="256" w:lineRule="auto"/>
              <w:jc w:val="both"/>
              <w:rPr>
                <w:ins w:id="63866" w:author="BigCREditor-RAN4#104-bis" w:date="2022-10-21T16:02:00Z"/>
                <w:rFonts w:ascii="Arial" w:eastAsia="MS Mincho" w:hAnsi="Arial" w:cs="Arial"/>
                <w:kern w:val="2"/>
                <w:sz w:val="18"/>
                <w:szCs w:val="22"/>
              </w:rPr>
            </w:pPr>
          </w:p>
        </w:tc>
      </w:tr>
      <w:tr w:rsidR="006017E2" w:rsidRPr="00020619" w14:paraId="32C37DED" w14:textId="77777777" w:rsidTr="00BB34DD">
        <w:trPr>
          <w:trHeight w:val="61"/>
          <w:jc w:val="center"/>
          <w:ins w:id="6386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512E9E3" w14:textId="77777777" w:rsidR="006017E2" w:rsidRPr="00020619" w:rsidRDefault="006017E2" w:rsidP="00BB34DD">
            <w:pPr>
              <w:keepNext/>
              <w:keepLines/>
              <w:spacing w:after="0" w:line="256" w:lineRule="auto"/>
              <w:rPr>
                <w:ins w:id="63868" w:author="BigCREditor-RAN4#104-bis" w:date="2022-10-21T16:02:00Z"/>
                <w:rFonts w:ascii="Arial" w:hAnsi="Arial" w:cs="Arial"/>
                <w:kern w:val="2"/>
                <w:sz w:val="18"/>
                <w:szCs w:val="22"/>
              </w:rPr>
            </w:pPr>
            <w:ins w:id="63869" w:author="BigCREditor-RAN4#104-bis" w:date="2022-10-21T16:02:00Z">
              <w:r w:rsidRPr="00020619">
                <w:rPr>
                  <w:rFonts w:ascii="Arial" w:hAnsi="Arial" w:cs="Arial"/>
                  <w:kern w:val="2"/>
                  <w:sz w:val="18"/>
                  <w:szCs w:val="22"/>
                </w:rPr>
                <w:t>CSI reporting off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A385DA" w14:textId="77777777" w:rsidR="006017E2" w:rsidRPr="00020619" w:rsidRDefault="006017E2" w:rsidP="00BB34DD">
            <w:pPr>
              <w:keepNext/>
              <w:keepLines/>
              <w:spacing w:after="0" w:line="256" w:lineRule="auto"/>
              <w:jc w:val="center"/>
              <w:rPr>
                <w:ins w:id="63870" w:author="BigCREditor-RAN4#104-bis" w:date="2022-10-21T16:02:00Z"/>
                <w:rFonts w:ascii="Arial" w:hAnsi="Arial" w:cs="Arial"/>
                <w:kern w:val="2"/>
                <w:sz w:val="18"/>
                <w:szCs w:val="22"/>
                <w:lang w:eastAsia="zh-CN"/>
              </w:rPr>
            </w:pPr>
            <w:ins w:id="6387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52D49C" w14:textId="77777777" w:rsidR="006017E2" w:rsidRPr="00020619" w:rsidRDefault="006017E2" w:rsidP="00BB34DD">
            <w:pPr>
              <w:keepNext/>
              <w:keepLines/>
              <w:spacing w:after="0" w:line="256" w:lineRule="auto"/>
              <w:jc w:val="center"/>
              <w:rPr>
                <w:ins w:id="63872" w:author="BigCREditor-RAN4#104-bis" w:date="2022-10-21T16:02:00Z"/>
                <w:rFonts w:ascii="Arial" w:hAnsi="Arial" w:cs="Arial"/>
                <w:kern w:val="2"/>
                <w:sz w:val="18"/>
                <w:szCs w:val="22"/>
                <w:lang w:eastAsia="en-GB"/>
              </w:rPr>
            </w:pPr>
            <w:ins w:id="63873" w:author="BigCREditor-RAN4#104-bis" w:date="2022-10-21T16:02:00Z">
              <w:r w:rsidRPr="00020619">
                <w:rPr>
                  <w:rFonts w:ascii="Arial" w:hAnsi="Arial" w:cs="Arial"/>
                  <w:kern w:val="2"/>
                  <w:sz w:val="18"/>
                  <w:szCs w:val="22"/>
                  <w:lang w:eastAsia="zh-CN"/>
                </w:rPr>
                <w:t>slo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B34B66" w14:textId="77777777" w:rsidR="006017E2" w:rsidRPr="00020619" w:rsidRDefault="006017E2" w:rsidP="00BB34DD">
            <w:pPr>
              <w:keepNext/>
              <w:keepLines/>
              <w:spacing w:after="0" w:line="256" w:lineRule="auto"/>
              <w:jc w:val="center"/>
              <w:rPr>
                <w:ins w:id="63874" w:author="BigCREditor-RAN4#104-bis" w:date="2022-10-21T16:02:00Z"/>
                <w:rFonts w:ascii="Arial" w:eastAsia="MS Mincho" w:hAnsi="Arial" w:cs="Arial"/>
                <w:kern w:val="2"/>
                <w:sz w:val="18"/>
                <w:szCs w:val="22"/>
              </w:rPr>
            </w:pPr>
            <w:ins w:id="63875" w:author="BigCREditor-RAN4#104-bis" w:date="2022-10-21T16:02:00Z">
              <w:r w:rsidRPr="00020619">
                <w:rPr>
                  <w:rFonts w:ascii="Arial" w:hAnsi="Arial" w:cs="Arial"/>
                  <w:kern w:val="2"/>
                  <w:sz w:val="18"/>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5E606304" w14:textId="77777777" w:rsidR="006017E2" w:rsidRPr="00020619" w:rsidRDefault="006017E2" w:rsidP="00BB34DD">
            <w:pPr>
              <w:keepNext/>
              <w:keepLines/>
              <w:spacing w:after="0" w:line="256" w:lineRule="auto"/>
              <w:jc w:val="both"/>
              <w:rPr>
                <w:ins w:id="63876" w:author="BigCREditor-RAN4#104-bis" w:date="2022-10-21T16:02:00Z"/>
                <w:rFonts w:ascii="Arial" w:eastAsia="MS Mincho" w:hAnsi="Arial" w:cs="Arial"/>
                <w:kern w:val="2"/>
                <w:sz w:val="18"/>
                <w:szCs w:val="22"/>
              </w:rPr>
            </w:pPr>
          </w:p>
        </w:tc>
      </w:tr>
      <w:tr w:rsidR="006017E2" w:rsidRPr="00020619" w14:paraId="5B7BE1FB" w14:textId="77777777" w:rsidTr="00BB34DD">
        <w:trPr>
          <w:trHeight w:val="61"/>
          <w:jc w:val="center"/>
          <w:ins w:id="6387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10C2AF0A" w14:textId="77777777" w:rsidR="006017E2" w:rsidRPr="00020619" w:rsidRDefault="006017E2" w:rsidP="00BB34DD">
            <w:pPr>
              <w:keepNext/>
              <w:keepLines/>
              <w:spacing w:after="0" w:line="256" w:lineRule="auto"/>
              <w:rPr>
                <w:ins w:id="63878" w:author="BigCREditor-RAN4#104-bis" w:date="2022-10-21T16:02:00Z"/>
                <w:rFonts w:ascii="Arial" w:hAnsi="Arial" w:cs="Arial"/>
                <w:kern w:val="2"/>
                <w:sz w:val="18"/>
              </w:rPr>
            </w:pPr>
            <w:ins w:id="63879" w:author="BigCREditor-RAN4#104-bis" w:date="2022-10-21T16:02:00Z">
              <w:r w:rsidRPr="00020619">
                <w:rPr>
                  <w:rFonts w:ascii="Arial" w:hAnsi="Arial" w:cs="Arial"/>
                  <w:kern w:val="2"/>
                  <w:sz w:val="18"/>
                  <w:szCs w:val="22"/>
                </w:rPr>
                <w:t>T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C1C01E" w14:textId="77777777" w:rsidR="006017E2" w:rsidRPr="00020619" w:rsidRDefault="006017E2" w:rsidP="00BB34DD">
            <w:pPr>
              <w:keepNext/>
              <w:keepLines/>
              <w:spacing w:after="0" w:line="256" w:lineRule="auto"/>
              <w:jc w:val="center"/>
              <w:rPr>
                <w:ins w:id="63880" w:author="BigCREditor-RAN4#104-bis" w:date="2022-10-21T16:02:00Z"/>
                <w:rFonts w:ascii="Arial" w:hAnsi="Arial" w:cs="Arial"/>
                <w:kern w:val="2"/>
                <w:sz w:val="18"/>
                <w:szCs w:val="22"/>
                <w:lang w:eastAsia="zh-CN"/>
              </w:rPr>
            </w:pPr>
            <w:ins w:id="6388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F3FC30" w14:textId="77777777" w:rsidR="006017E2" w:rsidRPr="00020619" w:rsidRDefault="006017E2" w:rsidP="00BB34DD">
            <w:pPr>
              <w:keepNext/>
              <w:keepLines/>
              <w:spacing w:after="0" w:line="256" w:lineRule="auto"/>
              <w:jc w:val="center"/>
              <w:rPr>
                <w:ins w:id="63882" w:author="BigCREditor-RAN4#104-bis" w:date="2022-10-21T16:02:00Z"/>
                <w:rFonts w:ascii="Arial" w:hAnsi="Arial" w:cs="Arial"/>
                <w:kern w:val="2"/>
                <w:sz w:val="18"/>
                <w:szCs w:val="22"/>
                <w:lang w:eastAsia="zh-CN"/>
              </w:rPr>
            </w:pPr>
            <w:proofErr w:type="spellStart"/>
            <w:ins w:id="63883" w:author="BigCREditor-RAN4#104-bis" w:date="2022-10-21T16:02:00Z">
              <w:r w:rsidRPr="00020619">
                <w:rPr>
                  <w:rFonts w:ascii="Arial" w:hAnsi="Arial" w:cs="Arial"/>
                  <w:kern w:val="2"/>
                  <w:sz w:val="18"/>
                  <w:szCs w:val="22"/>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711EAD9A" w14:textId="77777777" w:rsidR="006017E2" w:rsidRPr="00020619" w:rsidRDefault="006017E2" w:rsidP="00BB34DD">
            <w:pPr>
              <w:keepNext/>
              <w:keepLines/>
              <w:spacing w:after="0" w:line="256" w:lineRule="auto"/>
              <w:jc w:val="center"/>
              <w:rPr>
                <w:ins w:id="63884" w:author="BigCREditor-RAN4#104-bis" w:date="2022-10-21T16:02:00Z"/>
                <w:rFonts w:ascii="Arial" w:hAnsi="Arial" w:cs="Arial"/>
                <w:kern w:val="2"/>
                <w:sz w:val="18"/>
                <w:szCs w:val="18"/>
                <w:lang w:eastAsia="zh-CN"/>
              </w:rPr>
            </w:pPr>
            <w:ins w:id="63885" w:author="BigCREditor-RAN4#104-bis" w:date="2022-10-21T16:02:00Z">
              <w:r w:rsidRPr="00020619">
                <w:rPr>
                  <w:rFonts w:ascii="Arial" w:hAnsi="Arial" w:cs="Arial"/>
                  <w:kern w:val="2"/>
                  <w:sz w:val="18"/>
                  <w:szCs w:val="18"/>
                  <w:lang w:eastAsia="zh-CN"/>
                </w:rPr>
                <w:t>1000</w:t>
              </w:r>
            </w:ins>
          </w:p>
        </w:tc>
        <w:tc>
          <w:tcPr>
            <w:tcW w:w="0" w:type="auto"/>
            <w:tcBorders>
              <w:top w:val="single" w:sz="4" w:space="0" w:color="auto"/>
              <w:left w:val="single" w:sz="4" w:space="0" w:color="auto"/>
              <w:bottom w:val="single" w:sz="4" w:space="0" w:color="auto"/>
              <w:right w:val="single" w:sz="4" w:space="0" w:color="auto"/>
            </w:tcBorders>
            <w:vAlign w:val="center"/>
          </w:tcPr>
          <w:p w14:paraId="40F6EA00" w14:textId="77777777" w:rsidR="006017E2" w:rsidRPr="00020619" w:rsidRDefault="006017E2" w:rsidP="00BB34DD">
            <w:pPr>
              <w:keepNext/>
              <w:keepLines/>
              <w:spacing w:after="0" w:line="256" w:lineRule="auto"/>
              <w:jc w:val="both"/>
              <w:rPr>
                <w:ins w:id="63886" w:author="BigCREditor-RAN4#104-bis" w:date="2022-10-21T16:02:00Z"/>
                <w:rFonts w:ascii="Arial" w:hAnsi="Arial"/>
                <w:kern w:val="2"/>
                <w:sz w:val="18"/>
                <w:szCs w:val="18"/>
                <w:lang w:eastAsia="en-GB"/>
              </w:rPr>
            </w:pPr>
          </w:p>
        </w:tc>
      </w:tr>
      <w:tr w:rsidR="006017E2" w:rsidRPr="00020619" w14:paraId="34E2BCE8" w14:textId="77777777" w:rsidTr="00BB34DD">
        <w:trPr>
          <w:trHeight w:val="61"/>
          <w:jc w:val="center"/>
          <w:ins w:id="6388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3A994E2C" w14:textId="77777777" w:rsidR="006017E2" w:rsidRPr="00020619" w:rsidRDefault="006017E2" w:rsidP="00BB34DD">
            <w:pPr>
              <w:keepNext/>
              <w:keepLines/>
              <w:spacing w:after="0" w:line="256" w:lineRule="auto"/>
              <w:rPr>
                <w:ins w:id="63888" w:author="BigCREditor-RAN4#104-bis" w:date="2022-10-21T16:02:00Z"/>
                <w:rFonts w:ascii="Arial" w:hAnsi="Arial" w:cs="Arial"/>
                <w:kern w:val="2"/>
                <w:sz w:val="18"/>
                <w:lang w:eastAsia="zh-CN"/>
              </w:rPr>
            </w:pPr>
            <w:ins w:id="63889" w:author="BigCREditor-RAN4#104-bis" w:date="2022-10-21T16:02:00Z">
              <w:r w:rsidRPr="00020619">
                <w:rPr>
                  <w:rFonts w:ascii="Arial" w:hAnsi="Arial" w:cs="Arial"/>
                  <w:kern w:val="2"/>
                  <w:sz w:val="18"/>
                  <w:szCs w:val="22"/>
                  <w:lang w:eastAsia="zh-CN"/>
                </w:rPr>
                <w:t>N3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58CEB8" w14:textId="77777777" w:rsidR="006017E2" w:rsidRPr="00020619" w:rsidRDefault="006017E2" w:rsidP="00BB34DD">
            <w:pPr>
              <w:keepNext/>
              <w:keepLines/>
              <w:spacing w:after="0" w:line="256" w:lineRule="auto"/>
              <w:jc w:val="center"/>
              <w:rPr>
                <w:ins w:id="63890" w:author="BigCREditor-RAN4#104-bis" w:date="2022-10-21T16:02:00Z"/>
                <w:rFonts w:ascii="Arial" w:hAnsi="Arial" w:cs="Arial"/>
                <w:kern w:val="2"/>
                <w:sz w:val="18"/>
                <w:szCs w:val="22"/>
                <w:lang w:eastAsia="en-GB"/>
              </w:rPr>
            </w:pPr>
            <w:ins w:id="6389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37FF2F6D" w14:textId="77777777" w:rsidR="006017E2" w:rsidRPr="00020619" w:rsidRDefault="006017E2" w:rsidP="00BB34DD">
            <w:pPr>
              <w:keepNext/>
              <w:keepLines/>
              <w:spacing w:after="0" w:line="256" w:lineRule="auto"/>
              <w:jc w:val="center"/>
              <w:rPr>
                <w:ins w:id="63892" w:author="BigCREditor-RAN4#104-bis" w:date="2022-10-21T16:02:00Z"/>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3CB467B" w14:textId="77777777" w:rsidR="006017E2" w:rsidRPr="00020619" w:rsidRDefault="006017E2" w:rsidP="00BB34DD">
            <w:pPr>
              <w:keepNext/>
              <w:keepLines/>
              <w:spacing w:after="0" w:line="256" w:lineRule="auto"/>
              <w:jc w:val="center"/>
              <w:rPr>
                <w:ins w:id="63893" w:author="BigCREditor-RAN4#104-bis" w:date="2022-10-21T16:02:00Z"/>
                <w:rFonts w:ascii="Arial" w:hAnsi="Arial" w:cs="Arial"/>
                <w:kern w:val="2"/>
                <w:sz w:val="18"/>
                <w:szCs w:val="18"/>
                <w:lang w:eastAsia="zh-CN"/>
              </w:rPr>
            </w:pPr>
            <w:ins w:id="63894" w:author="BigCREditor-RAN4#104-bis" w:date="2022-10-21T16:02:00Z">
              <w:r w:rsidRPr="00020619">
                <w:rPr>
                  <w:rFonts w:ascii="Arial" w:hAnsi="Arial" w:cs="Arial"/>
                  <w:kern w:val="2"/>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385BCD60" w14:textId="77777777" w:rsidR="006017E2" w:rsidRPr="00020619" w:rsidRDefault="006017E2" w:rsidP="00BB34DD">
            <w:pPr>
              <w:keepNext/>
              <w:keepLines/>
              <w:spacing w:after="0" w:line="256" w:lineRule="auto"/>
              <w:jc w:val="both"/>
              <w:rPr>
                <w:ins w:id="63895" w:author="BigCREditor-RAN4#104-bis" w:date="2022-10-21T16:02:00Z"/>
                <w:rFonts w:ascii="Arial" w:hAnsi="Arial"/>
                <w:kern w:val="2"/>
                <w:sz w:val="18"/>
                <w:szCs w:val="18"/>
                <w:lang w:eastAsia="en-GB"/>
              </w:rPr>
            </w:pPr>
          </w:p>
        </w:tc>
      </w:tr>
      <w:tr w:rsidR="006017E2" w:rsidRPr="00020619" w14:paraId="70C2D625" w14:textId="77777777" w:rsidTr="00BB34DD">
        <w:trPr>
          <w:trHeight w:val="162"/>
          <w:jc w:val="center"/>
          <w:ins w:id="63896"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7975F2BC" w14:textId="77777777" w:rsidR="006017E2" w:rsidRPr="00020619" w:rsidRDefault="006017E2" w:rsidP="00BB34DD">
            <w:pPr>
              <w:keepNext/>
              <w:keepLines/>
              <w:spacing w:after="0" w:line="256" w:lineRule="auto"/>
              <w:rPr>
                <w:ins w:id="63897" w:author="BigCREditor-RAN4#104-bis" w:date="2022-10-21T16:02:00Z"/>
                <w:rFonts w:ascii="Arial" w:hAnsi="Arial" w:cs="Arial"/>
                <w:kern w:val="2"/>
                <w:sz w:val="18"/>
              </w:rPr>
            </w:pPr>
            <w:ins w:id="63898" w:author="BigCREditor-RAN4#104-bis" w:date="2022-10-21T16:02:00Z">
              <w:r w:rsidRPr="00020619">
                <w:rPr>
                  <w:rFonts w:ascii="Arial" w:hAnsi="Arial" w:cs="Arial"/>
                  <w:kern w:val="2"/>
                  <w:sz w:val="18"/>
                  <w:szCs w:val="22"/>
                </w:rPr>
                <w:t>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EE0A10" w14:textId="77777777" w:rsidR="006017E2" w:rsidRPr="00020619" w:rsidRDefault="006017E2" w:rsidP="00BB34DD">
            <w:pPr>
              <w:keepNext/>
              <w:keepLines/>
              <w:spacing w:after="0" w:line="256" w:lineRule="auto"/>
              <w:jc w:val="center"/>
              <w:rPr>
                <w:ins w:id="63899" w:author="BigCREditor-RAN4#104-bis" w:date="2022-10-21T16:02:00Z"/>
                <w:rFonts w:ascii="Arial" w:hAnsi="Arial" w:cs="Arial"/>
                <w:kern w:val="2"/>
                <w:sz w:val="18"/>
                <w:szCs w:val="22"/>
              </w:rPr>
            </w:pPr>
            <w:ins w:id="63900"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304D3B8" w14:textId="77777777" w:rsidR="006017E2" w:rsidRPr="00020619" w:rsidRDefault="006017E2" w:rsidP="00BB34DD">
            <w:pPr>
              <w:keepNext/>
              <w:keepLines/>
              <w:spacing w:after="0" w:line="256" w:lineRule="auto"/>
              <w:jc w:val="center"/>
              <w:rPr>
                <w:ins w:id="63901" w:author="BigCREditor-RAN4#104-bis" w:date="2022-10-21T16:02:00Z"/>
                <w:rFonts w:ascii="Arial" w:hAnsi="Arial" w:cs="Arial"/>
                <w:kern w:val="2"/>
                <w:sz w:val="18"/>
                <w:szCs w:val="22"/>
              </w:rPr>
            </w:pPr>
            <w:ins w:id="63902" w:author="BigCREditor-RAN4#104-bis" w:date="2022-10-21T16:02: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B3AED65" w14:textId="77777777" w:rsidR="006017E2" w:rsidRPr="00020619" w:rsidRDefault="006017E2" w:rsidP="00BB34DD">
            <w:pPr>
              <w:keepNext/>
              <w:keepLines/>
              <w:spacing w:after="0" w:line="256" w:lineRule="auto"/>
              <w:jc w:val="center"/>
              <w:rPr>
                <w:ins w:id="63903" w:author="BigCREditor-RAN4#104-bis" w:date="2022-10-21T16:02:00Z"/>
                <w:rFonts w:ascii="Arial" w:hAnsi="Arial" w:cs="Arial"/>
                <w:kern w:val="2"/>
                <w:sz w:val="18"/>
                <w:szCs w:val="22"/>
              </w:rPr>
            </w:pPr>
            <w:ins w:id="63904" w:author="BigCREditor-RAN4#104-bis" w:date="2022-10-21T16:02:00Z">
              <w:r w:rsidRPr="00020619">
                <w:rPr>
                  <w:rFonts w:ascii="Arial" w:hAnsi="Arial" w:cs="Arial"/>
                  <w:kern w:val="2"/>
                  <w:sz w:val="18"/>
                  <w:szCs w:val="22"/>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B21454" w14:textId="77777777" w:rsidR="006017E2" w:rsidRPr="00020619" w:rsidRDefault="006017E2" w:rsidP="00BB34DD">
            <w:pPr>
              <w:keepNext/>
              <w:keepLines/>
              <w:spacing w:after="0" w:line="256" w:lineRule="auto"/>
              <w:jc w:val="both"/>
              <w:rPr>
                <w:ins w:id="63905" w:author="BigCREditor-RAN4#104-bis" w:date="2022-10-21T16:02:00Z"/>
                <w:rFonts w:ascii="Arial" w:hAnsi="Arial" w:cs="Arial"/>
                <w:kern w:val="2"/>
                <w:sz w:val="18"/>
                <w:szCs w:val="22"/>
              </w:rPr>
            </w:pPr>
            <w:ins w:id="63906" w:author="BigCREditor-RAN4#104-bis" w:date="2022-10-21T16:02:00Z">
              <w:r w:rsidRPr="00020619">
                <w:rPr>
                  <w:rFonts w:ascii="Arial" w:hAnsi="Arial" w:cs="Arial"/>
                  <w:kern w:val="2"/>
                  <w:sz w:val="18"/>
                  <w:szCs w:val="22"/>
                </w:rPr>
                <w:t>The UE shall be fully synchronized to cell 1 during T1</w:t>
              </w:r>
            </w:ins>
          </w:p>
        </w:tc>
      </w:tr>
      <w:tr w:rsidR="006017E2" w:rsidRPr="00020619" w14:paraId="7823425C" w14:textId="77777777" w:rsidTr="00BB34DD">
        <w:trPr>
          <w:trHeight w:val="174"/>
          <w:jc w:val="center"/>
          <w:ins w:id="6390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7D9E3E67" w14:textId="77777777" w:rsidR="006017E2" w:rsidRPr="00020619" w:rsidRDefault="006017E2" w:rsidP="00BB34DD">
            <w:pPr>
              <w:keepNext/>
              <w:keepLines/>
              <w:spacing w:after="0" w:line="256" w:lineRule="auto"/>
              <w:rPr>
                <w:ins w:id="63908" w:author="BigCREditor-RAN4#104-bis" w:date="2022-10-21T16:02:00Z"/>
                <w:rFonts w:ascii="Arial" w:hAnsi="Arial" w:cs="Arial"/>
                <w:kern w:val="2"/>
                <w:sz w:val="18"/>
                <w:szCs w:val="22"/>
              </w:rPr>
            </w:pPr>
            <w:ins w:id="63909" w:author="BigCREditor-RAN4#104-bis" w:date="2022-10-21T16:02:00Z">
              <w:r w:rsidRPr="00020619">
                <w:rPr>
                  <w:rFonts w:ascii="Arial" w:hAnsi="Arial" w:cs="Arial"/>
                  <w:kern w:val="2"/>
                  <w:sz w:val="18"/>
                  <w:szCs w:val="22"/>
                </w:rPr>
                <w:t>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CCE416" w14:textId="77777777" w:rsidR="006017E2" w:rsidRPr="00020619" w:rsidRDefault="006017E2" w:rsidP="00BB34DD">
            <w:pPr>
              <w:keepNext/>
              <w:keepLines/>
              <w:spacing w:after="0" w:line="256" w:lineRule="auto"/>
              <w:jc w:val="center"/>
              <w:rPr>
                <w:ins w:id="63910" w:author="BigCREditor-RAN4#104-bis" w:date="2022-10-21T16:02:00Z"/>
                <w:rFonts w:ascii="Arial" w:hAnsi="Arial" w:cs="Arial"/>
                <w:kern w:val="2"/>
                <w:sz w:val="18"/>
                <w:szCs w:val="22"/>
              </w:rPr>
            </w:pPr>
            <w:ins w:id="6391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5704C5" w14:textId="77777777" w:rsidR="006017E2" w:rsidRPr="00020619" w:rsidRDefault="006017E2" w:rsidP="00BB34DD">
            <w:pPr>
              <w:keepNext/>
              <w:keepLines/>
              <w:spacing w:after="0" w:line="256" w:lineRule="auto"/>
              <w:jc w:val="center"/>
              <w:rPr>
                <w:ins w:id="63912" w:author="BigCREditor-RAN4#104-bis" w:date="2022-10-21T16:02:00Z"/>
                <w:rFonts w:ascii="Arial" w:hAnsi="Arial" w:cs="Arial"/>
                <w:kern w:val="2"/>
                <w:sz w:val="18"/>
                <w:szCs w:val="22"/>
              </w:rPr>
            </w:pPr>
            <w:ins w:id="63913" w:author="BigCREditor-RAN4#104-bis" w:date="2022-10-21T16:02: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25EDF2B" w14:textId="77777777" w:rsidR="006017E2" w:rsidRPr="00020619" w:rsidRDefault="006017E2" w:rsidP="00BB34DD">
            <w:pPr>
              <w:keepNext/>
              <w:keepLines/>
              <w:spacing w:after="0" w:line="256" w:lineRule="auto"/>
              <w:jc w:val="center"/>
              <w:rPr>
                <w:ins w:id="63914" w:author="BigCREditor-RAN4#104-bis" w:date="2022-10-21T16:02:00Z"/>
                <w:rFonts w:ascii="Arial" w:hAnsi="Arial" w:cs="Arial"/>
                <w:kern w:val="2"/>
                <w:sz w:val="18"/>
                <w:szCs w:val="22"/>
              </w:rPr>
            </w:pPr>
            <w:ins w:id="63915" w:author="BigCREditor-RAN4#104-bis" w:date="2022-10-21T16:02:00Z">
              <w:r w:rsidRPr="00020619">
                <w:rPr>
                  <w:rFonts w:ascii="Arial" w:hAnsi="Arial" w:cs="Arial"/>
                  <w:kern w:val="2"/>
                  <w:sz w:val="18"/>
                  <w:szCs w:val="22"/>
                </w:rPr>
                <w:t>2.6</w:t>
              </w:r>
            </w:ins>
          </w:p>
        </w:tc>
        <w:tc>
          <w:tcPr>
            <w:tcW w:w="0" w:type="auto"/>
            <w:tcBorders>
              <w:top w:val="single" w:sz="4" w:space="0" w:color="auto"/>
              <w:left w:val="single" w:sz="4" w:space="0" w:color="auto"/>
              <w:bottom w:val="single" w:sz="4" w:space="0" w:color="auto"/>
              <w:right w:val="single" w:sz="4" w:space="0" w:color="auto"/>
            </w:tcBorders>
            <w:vAlign w:val="center"/>
          </w:tcPr>
          <w:p w14:paraId="6CA45A26" w14:textId="77777777" w:rsidR="006017E2" w:rsidRPr="00020619" w:rsidRDefault="006017E2" w:rsidP="00BB34DD">
            <w:pPr>
              <w:keepNext/>
              <w:keepLines/>
              <w:spacing w:after="0" w:line="256" w:lineRule="auto"/>
              <w:jc w:val="both"/>
              <w:rPr>
                <w:ins w:id="63916" w:author="BigCREditor-RAN4#104-bis" w:date="2022-10-21T16:02:00Z"/>
                <w:rFonts w:ascii="Arial" w:hAnsi="Arial" w:cs="Arial"/>
                <w:kern w:val="2"/>
                <w:sz w:val="18"/>
                <w:szCs w:val="22"/>
              </w:rPr>
            </w:pPr>
          </w:p>
        </w:tc>
      </w:tr>
      <w:tr w:rsidR="006017E2" w:rsidRPr="00020619" w14:paraId="70EDD44A" w14:textId="77777777" w:rsidTr="00BB34DD">
        <w:trPr>
          <w:trHeight w:val="162"/>
          <w:jc w:val="center"/>
          <w:ins w:id="6391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7BB5CC9D" w14:textId="77777777" w:rsidR="006017E2" w:rsidRPr="00020619" w:rsidRDefault="006017E2" w:rsidP="00BB34DD">
            <w:pPr>
              <w:keepNext/>
              <w:keepLines/>
              <w:spacing w:after="0" w:line="256" w:lineRule="auto"/>
              <w:rPr>
                <w:ins w:id="63918" w:author="BigCREditor-RAN4#104-bis" w:date="2022-10-21T16:02:00Z"/>
                <w:rFonts w:ascii="Arial" w:hAnsi="Arial" w:cs="Arial"/>
                <w:kern w:val="2"/>
                <w:sz w:val="18"/>
                <w:szCs w:val="22"/>
              </w:rPr>
            </w:pPr>
            <w:ins w:id="63919" w:author="BigCREditor-RAN4#104-bis" w:date="2022-10-21T16:02:00Z">
              <w:r w:rsidRPr="00020619">
                <w:rPr>
                  <w:rFonts w:ascii="Arial" w:hAnsi="Arial" w:cs="Arial"/>
                  <w:kern w:val="2"/>
                  <w:sz w:val="18"/>
                  <w:szCs w:val="22"/>
                </w:rPr>
                <w:t>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77935B" w14:textId="77777777" w:rsidR="006017E2" w:rsidRPr="00020619" w:rsidRDefault="006017E2" w:rsidP="00BB34DD">
            <w:pPr>
              <w:keepNext/>
              <w:keepLines/>
              <w:spacing w:after="0" w:line="256" w:lineRule="auto"/>
              <w:jc w:val="center"/>
              <w:rPr>
                <w:ins w:id="63920" w:author="BigCREditor-RAN4#104-bis" w:date="2022-10-21T16:02:00Z"/>
                <w:rFonts w:ascii="Arial" w:hAnsi="Arial" w:cs="Arial"/>
                <w:kern w:val="2"/>
                <w:sz w:val="18"/>
                <w:szCs w:val="22"/>
              </w:rPr>
            </w:pPr>
            <w:ins w:id="6392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5CC852" w14:textId="77777777" w:rsidR="006017E2" w:rsidRPr="00020619" w:rsidRDefault="006017E2" w:rsidP="00BB34DD">
            <w:pPr>
              <w:keepNext/>
              <w:keepLines/>
              <w:spacing w:after="0" w:line="256" w:lineRule="auto"/>
              <w:jc w:val="center"/>
              <w:rPr>
                <w:ins w:id="63922" w:author="BigCREditor-RAN4#104-bis" w:date="2022-10-21T16:02:00Z"/>
                <w:rFonts w:ascii="Arial" w:hAnsi="Arial" w:cs="Arial"/>
                <w:kern w:val="2"/>
                <w:sz w:val="18"/>
                <w:szCs w:val="22"/>
              </w:rPr>
            </w:pPr>
            <w:ins w:id="63923" w:author="BigCREditor-RAN4#104-bis" w:date="2022-10-21T16:02: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87DEFD1" w14:textId="77777777" w:rsidR="006017E2" w:rsidRPr="00020619" w:rsidRDefault="006017E2" w:rsidP="00BB34DD">
            <w:pPr>
              <w:keepNext/>
              <w:keepLines/>
              <w:spacing w:after="0" w:line="256" w:lineRule="auto"/>
              <w:jc w:val="center"/>
              <w:rPr>
                <w:ins w:id="63924" w:author="BigCREditor-RAN4#104-bis" w:date="2022-10-21T16:02:00Z"/>
                <w:rFonts w:ascii="Arial" w:hAnsi="Arial" w:cs="Arial"/>
                <w:kern w:val="2"/>
                <w:sz w:val="18"/>
                <w:szCs w:val="22"/>
              </w:rPr>
            </w:pPr>
            <w:ins w:id="63925" w:author="BigCREditor-RAN4#104-bis" w:date="2022-10-21T16:02:00Z">
              <w:r w:rsidRPr="00020619">
                <w:rPr>
                  <w:rFonts w:ascii="Arial" w:hAnsi="Arial" w:cs="Arial"/>
                  <w:kern w:val="2"/>
                  <w:sz w:val="18"/>
                  <w:szCs w:val="22"/>
                </w:rPr>
                <w:t>1.64</w:t>
              </w:r>
            </w:ins>
          </w:p>
        </w:tc>
        <w:tc>
          <w:tcPr>
            <w:tcW w:w="0" w:type="auto"/>
            <w:tcBorders>
              <w:top w:val="single" w:sz="4" w:space="0" w:color="auto"/>
              <w:left w:val="single" w:sz="4" w:space="0" w:color="auto"/>
              <w:bottom w:val="single" w:sz="4" w:space="0" w:color="auto"/>
              <w:right w:val="single" w:sz="4" w:space="0" w:color="auto"/>
            </w:tcBorders>
            <w:vAlign w:val="center"/>
          </w:tcPr>
          <w:p w14:paraId="126612D9" w14:textId="77777777" w:rsidR="006017E2" w:rsidRPr="00020619" w:rsidRDefault="006017E2" w:rsidP="00BB34DD">
            <w:pPr>
              <w:keepNext/>
              <w:keepLines/>
              <w:spacing w:after="0" w:line="256" w:lineRule="auto"/>
              <w:jc w:val="both"/>
              <w:rPr>
                <w:ins w:id="63926" w:author="BigCREditor-RAN4#104-bis" w:date="2022-10-21T16:02:00Z"/>
                <w:rFonts w:ascii="Arial" w:hAnsi="Arial" w:cs="Arial"/>
                <w:kern w:val="2"/>
                <w:sz w:val="18"/>
                <w:szCs w:val="22"/>
              </w:rPr>
            </w:pPr>
          </w:p>
        </w:tc>
      </w:tr>
      <w:tr w:rsidR="006017E2" w:rsidRPr="00020619" w14:paraId="2A3EBFDD" w14:textId="77777777" w:rsidTr="00BB34DD">
        <w:trPr>
          <w:trHeight w:val="162"/>
          <w:jc w:val="center"/>
          <w:ins w:id="6392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6EF60355" w14:textId="77777777" w:rsidR="006017E2" w:rsidRPr="00020619" w:rsidRDefault="006017E2" w:rsidP="00BB34DD">
            <w:pPr>
              <w:keepNext/>
              <w:keepLines/>
              <w:spacing w:after="0" w:line="256" w:lineRule="auto"/>
              <w:rPr>
                <w:ins w:id="63928" w:author="BigCREditor-RAN4#104-bis" w:date="2022-10-21T16:02:00Z"/>
                <w:rFonts w:ascii="Arial" w:hAnsi="Arial" w:cs="Arial"/>
                <w:kern w:val="2"/>
                <w:sz w:val="18"/>
                <w:szCs w:val="22"/>
              </w:rPr>
            </w:pPr>
            <w:ins w:id="63929" w:author="BigCREditor-RAN4#104-bis" w:date="2022-10-21T16:02:00Z">
              <w:r w:rsidRPr="00020619">
                <w:rPr>
                  <w:rFonts w:ascii="Arial" w:hAnsi="Arial" w:cs="Arial"/>
                  <w:kern w:val="2"/>
                  <w:sz w:val="18"/>
                  <w:szCs w:val="22"/>
                </w:rPr>
                <w:t>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EAB5CF" w14:textId="77777777" w:rsidR="006017E2" w:rsidRPr="00020619" w:rsidRDefault="006017E2" w:rsidP="00BB34DD">
            <w:pPr>
              <w:keepNext/>
              <w:keepLines/>
              <w:spacing w:after="0" w:line="256" w:lineRule="auto"/>
              <w:jc w:val="center"/>
              <w:rPr>
                <w:ins w:id="63930" w:author="BigCREditor-RAN4#104-bis" w:date="2022-10-21T16:02:00Z"/>
                <w:rFonts w:ascii="Arial" w:hAnsi="Arial" w:cs="Arial"/>
                <w:kern w:val="2"/>
                <w:sz w:val="18"/>
                <w:szCs w:val="22"/>
              </w:rPr>
            </w:pPr>
            <w:ins w:id="6393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4DAFA0" w14:textId="77777777" w:rsidR="006017E2" w:rsidRPr="00020619" w:rsidRDefault="006017E2" w:rsidP="00BB34DD">
            <w:pPr>
              <w:keepNext/>
              <w:keepLines/>
              <w:spacing w:after="0" w:line="256" w:lineRule="auto"/>
              <w:jc w:val="center"/>
              <w:rPr>
                <w:ins w:id="63932" w:author="BigCREditor-RAN4#104-bis" w:date="2022-10-21T16:02:00Z"/>
                <w:rFonts w:ascii="Arial" w:hAnsi="Arial" w:cs="Arial"/>
                <w:kern w:val="2"/>
                <w:sz w:val="18"/>
                <w:szCs w:val="22"/>
              </w:rPr>
            </w:pPr>
            <w:ins w:id="63933" w:author="BigCREditor-RAN4#104-bis" w:date="2022-10-21T16:02: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57567A" w14:textId="77777777" w:rsidR="006017E2" w:rsidRPr="00020619" w:rsidRDefault="006017E2" w:rsidP="00BB34DD">
            <w:pPr>
              <w:keepNext/>
              <w:keepLines/>
              <w:spacing w:after="0" w:line="256" w:lineRule="auto"/>
              <w:jc w:val="center"/>
              <w:rPr>
                <w:ins w:id="63934" w:author="BigCREditor-RAN4#104-bis" w:date="2022-10-21T16:02:00Z"/>
                <w:rFonts w:ascii="Arial" w:hAnsi="Arial" w:cs="Arial"/>
                <w:kern w:val="2"/>
                <w:sz w:val="18"/>
                <w:szCs w:val="22"/>
              </w:rPr>
            </w:pPr>
            <w:ins w:id="63935" w:author="BigCREditor-RAN4#104-bis" w:date="2022-10-21T16:02:00Z">
              <w:r w:rsidRPr="00020619">
                <w:rPr>
                  <w:rFonts w:ascii="Arial" w:hAnsi="Arial" w:cs="Arial"/>
                  <w:kern w:val="2"/>
                  <w:sz w:val="18"/>
                  <w:szCs w:val="22"/>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799D7FDA" w14:textId="77777777" w:rsidR="006017E2" w:rsidRPr="00020619" w:rsidRDefault="006017E2" w:rsidP="00BB34DD">
            <w:pPr>
              <w:keepNext/>
              <w:keepLines/>
              <w:spacing w:after="0" w:line="256" w:lineRule="auto"/>
              <w:jc w:val="both"/>
              <w:rPr>
                <w:ins w:id="63936" w:author="BigCREditor-RAN4#104-bis" w:date="2022-10-21T16:02:00Z"/>
                <w:rFonts w:ascii="Arial" w:hAnsi="Arial" w:cs="Arial"/>
                <w:kern w:val="2"/>
                <w:sz w:val="18"/>
                <w:szCs w:val="22"/>
              </w:rPr>
            </w:pPr>
          </w:p>
        </w:tc>
      </w:tr>
      <w:tr w:rsidR="006017E2" w:rsidRPr="00020619" w14:paraId="5952B539" w14:textId="77777777" w:rsidTr="00BB34DD">
        <w:trPr>
          <w:trHeight w:val="162"/>
          <w:jc w:val="center"/>
          <w:ins w:id="6393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445349E4" w14:textId="77777777" w:rsidR="006017E2" w:rsidRPr="00020619" w:rsidRDefault="006017E2" w:rsidP="00BB34DD">
            <w:pPr>
              <w:keepNext/>
              <w:keepLines/>
              <w:spacing w:after="0" w:line="256" w:lineRule="auto"/>
              <w:rPr>
                <w:ins w:id="63938" w:author="BigCREditor-RAN4#104-bis" w:date="2022-10-21T16:02:00Z"/>
                <w:rFonts w:ascii="Arial" w:hAnsi="Arial" w:cs="Arial"/>
                <w:kern w:val="2"/>
                <w:sz w:val="18"/>
                <w:szCs w:val="22"/>
              </w:rPr>
            </w:pPr>
            <w:ins w:id="63939" w:author="BigCREditor-RAN4#104-bis" w:date="2022-10-21T16:02:00Z">
              <w:r w:rsidRPr="00020619">
                <w:rPr>
                  <w:rFonts w:ascii="Arial" w:hAnsi="Arial" w:cs="Arial"/>
                  <w:kern w:val="2"/>
                  <w:sz w:val="18"/>
                  <w:szCs w:val="22"/>
                </w:rPr>
                <w:t>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468A0B" w14:textId="77777777" w:rsidR="006017E2" w:rsidRPr="00020619" w:rsidRDefault="006017E2" w:rsidP="00BB34DD">
            <w:pPr>
              <w:keepNext/>
              <w:keepLines/>
              <w:spacing w:after="0" w:line="256" w:lineRule="auto"/>
              <w:jc w:val="center"/>
              <w:rPr>
                <w:ins w:id="63940" w:author="BigCREditor-RAN4#104-bis" w:date="2022-10-21T16:02:00Z"/>
                <w:rFonts w:ascii="Arial" w:hAnsi="Arial" w:cs="Arial"/>
                <w:kern w:val="2"/>
                <w:sz w:val="18"/>
                <w:szCs w:val="22"/>
              </w:rPr>
            </w:pPr>
            <w:ins w:id="6394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F2A9626" w14:textId="77777777" w:rsidR="006017E2" w:rsidRPr="00020619" w:rsidRDefault="006017E2" w:rsidP="00BB34DD">
            <w:pPr>
              <w:keepNext/>
              <w:keepLines/>
              <w:spacing w:after="0" w:line="256" w:lineRule="auto"/>
              <w:jc w:val="center"/>
              <w:rPr>
                <w:ins w:id="63942" w:author="BigCREditor-RAN4#104-bis" w:date="2022-10-21T16:02:00Z"/>
                <w:rFonts w:ascii="Arial" w:hAnsi="Arial" w:cs="Arial"/>
                <w:kern w:val="2"/>
                <w:sz w:val="18"/>
                <w:szCs w:val="22"/>
              </w:rPr>
            </w:pPr>
            <w:ins w:id="63943" w:author="BigCREditor-RAN4#104-bis" w:date="2022-10-21T16:02: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CEF496" w14:textId="77777777" w:rsidR="006017E2" w:rsidRPr="00020619" w:rsidRDefault="006017E2" w:rsidP="00BB34DD">
            <w:pPr>
              <w:keepNext/>
              <w:keepLines/>
              <w:spacing w:after="0" w:line="256" w:lineRule="auto"/>
              <w:jc w:val="center"/>
              <w:rPr>
                <w:ins w:id="63944" w:author="BigCREditor-RAN4#104-bis" w:date="2022-10-21T16:02:00Z"/>
                <w:rFonts w:ascii="Arial" w:hAnsi="Arial" w:cs="Arial"/>
                <w:kern w:val="2"/>
                <w:sz w:val="18"/>
                <w:szCs w:val="22"/>
              </w:rPr>
            </w:pPr>
            <w:ins w:id="63945" w:author="BigCREditor-RAN4#104-bis" w:date="2022-10-21T16:02:00Z">
              <w:r w:rsidRPr="00020619">
                <w:rPr>
                  <w:rFonts w:ascii="Arial" w:hAnsi="Arial" w:cs="Arial"/>
                  <w:kern w:val="2"/>
                  <w:sz w:val="18"/>
                  <w:szCs w:val="22"/>
                </w:rPr>
                <w:t>1.01</w:t>
              </w:r>
            </w:ins>
          </w:p>
        </w:tc>
        <w:tc>
          <w:tcPr>
            <w:tcW w:w="0" w:type="auto"/>
            <w:tcBorders>
              <w:top w:val="single" w:sz="4" w:space="0" w:color="auto"/>
              <w:left w:val="single" w:sz="4" w:space="0" w:color="auto"/>
              <w:bottom w:val="single" w:sz="4" w:space="0" w:color="auto"/>
              <w:right w:val="single" w:sz="4" w:space="0" w:color="auto"/>
            </w:tcBorders>
            <w:vAlign w:val="center"/>
          </w:tcPr>
          <w:p w14:paraId="718A14F3" w14:textId="77777777" w:rsidR="006017E2" w:rsidRPr="00020619" w:rsidRDefault="006017E2" w:rsidP="00BB34DD">
            <w:pPr>
              <w:keepNext/>
              <w:keepLines/>
              <w:spacing w:after="0" w:line="256" w:lineRule="auto"/>
              <w:jc w:val="both"/>
              <w:rPr>
                <w:ins w:id="63946" w:author="BigCREditor-RAN4#104-bis" w:date="2022-10-21T16:02:00Z"/>
                <w:rFonts w:ascii="Arial" w:hAnsi="Arial" w:cs="Arial"/>
                <w:kern w:val="2"/>
                <w:sz w:val="18"/>
                <w:szCs w:val="22"/>
              </w:rPr>
            </w:pPr>
          </w:p>
        </w:tc>
      </w:tr>
      <w:tr w:rsidR="006017E2" w:rsidRPr="00020619" w14:paraId="4A42D311" w14:textId="77777777" w:rsidTr="00BB34DD">
        <w:trPr>
          <w:trHeight w:val="162"/>
          <w:jc w:val="center"/>
          <w:ins w:id="63947" w:author="BigCREditor-RAN4#104-bis" w:date="2022-10-21T16:02:00Z"/>
        </w:trPr>
        <w:tc>
          <w:tcPr>
            <w:tcW w:w="0" w:type="auto"/>
            <w:gridSpan w:val="2"/>
            <w:tcBorders>
              <w:top w:val="single" w:sz="4" w:space="0" w:color="auto"/>
              <w:left w:val="single" w:sz="4" w:space="0" w:color="auto"/>
              <w:bottom w:val="single" w:sz="4" w:space="0" w:color="auto"/>
              <w:right w:val="single" w:sz="4" w:space="0" w:color="auto"/>
            </w:tcBorders>
            <w:hideMark/>
          </w:tcPr>
          <w:p w14:paraId="54FF2ACA" w14:textId="77777777" w:rsidR="006017E2" w:rsidRPr="00020619" w:rsidRDefault="006017E2" w:rsidP="00BB34DD">
            <w:pPr>
              <w:keepNext/>
              <w:keepLines/>
              <w:spacing w:after="0" w:line="256" w:lineRule="auto"/>
              <w:rPr>
                <w:ins w:id="63948" w:author="BigCREditor-RAN4#104-bis" w:date="2022-10-21T16:02:00Z"/>
                <w:rFonts w:ascii="Arial" w:hAnsi="Arial" w:cs="Arial"/>
                <w:kern w:val="2"/>
                <w:sz w:val="18"/>
                <w:szCs w:val="22"/>
              </w:rPr>
            </w:pPr>
            <w:ins w:id="63949" w:author="BigCREditor-RAN4#104-bis" w:date="2022-10-21T16:02:00Z">
              <w:r w:rsidRPr="00020619">
                <w:rPr>
                  <w:rFonts w:ascii="Arial" w:hAnsi="Arial" w:cs="Arial"/>
                  <w:kern w:val="2"/>
                  <w:sz w:val="18"/>
                  <w:szCs w:val="22"/>
                </w:rPr>
                <w:t>D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19747A" w14:textId="77777777" w:rsidR="006017E2" w:rsidRPr="00020619" w:rsidRDefault="006017E2" w:rsidP="00BB34DD">
            <w:pPr>
              <w:keepNext/>
              <w:keepLines/>
              <w:spacing w:after="0" w:line="256" w:lineRule="auto"/>
              <w:jc w:val="center"/>
              <w:rPr>
                <w:ins w:id="63950" w:author="BigCREditor-RAN4#104-bis" w:date="2022-10-21T16:02:00Z"/>
                <w:rFonts w:ascii="Arial" w:hAnsi="Arial" w:cs="Arial"/>
                <w:kern w:val="2"/>
                <w:sz w:val="18"/>
                <w:szCs w:val="22"/>
              </w:rPr>
            </w:pPr>
            <w:ins w:id="63951" w:author="BigCREditor-RAN4#104-bis" w:date="2022-10-21T16:02:00Z">
              <w:r w:rsidRPr="00020619">
                <w:rPr>
                  <w:rFonts w:ascii="Arial" w:hAnsi="Arial" w:cs="Arial"/>
                  <w:kern w:val="2"/>
                  <w:sz w:val="18"/>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7965824" w14:textId="77777777" w:rsidR="006017E2" w:rsidRPr="00020619" w:rsidRDefault="006017E2" w:rsidP="00BB34DD">
            <w:pPr>
              <w:keepNext/>
              <w:keepLines/>
              <w:spacing w:after="0" w:line="256" w:lineRule="auto"/>
              <w:jc w:val="center"/>
              <w:rPr>
                <w:ins w:id="63952" w:author="BigCREditor-RAN4#104-bis" w:date="2022-10-21T16:02:00Z"/>
                <w:rFonts w:ascii="Arial" w:hAnsi="Arial" w:cs="Arial"/>
                <w:kern w:val="2"/>
                <w:sz w:val="18"/>
                <w:szCs w:val="22"/>
              </w:rPr>
            </w:pPr>
            <w:ins w:id="63953" w:author="BigCREditor-RAN4#104-bis" w:date="2022-10-21T16:02:00Z">
              <w:r w:rsidRPr="00020619">
                <w:rPr>
                  <w:rFonts w:ascii="Arial" w:hAnsi="Arial" w:cs="Arial"/>
                  <w:kern w:val="2"/>
                  <w:sz w:val="18"/>
                  <w:szCs w:val="22"/>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C04587" w14:textId="77777777" w:rsidR="006017E2" w:rsidRPr="00020619" w:rsidRDefault="006017E2" w:rsidP="00BB34DD">
            <w:pPr>
              <w:keepNext/>
              <w:keepLines/>
              <w:spacing w:after="0" w:line="256" w:lineRule="auto"/>
              <w:jc w:val="center"/>
              <w:rPr>
                <w:ins w:id="63954" w:author="BigCREditor-RAN4#104-bis" w:date="2022-10-21T16:02:00Z"/>
                <w:rFonts w:ascii="Arial" w:hAnsi="Arial" w:cs="Arial"/>
                <w:kern w:val="2"/>
                <w:sz w:val="18"/>
                <w:szCs w:val="22"/>
              </w:rPr>
            </w:pPr>
            <w:ins w:id="63955" w:author="BigCREditor-RAN4#104-bis" w:date="2022-10-21T16:02:00Z">
              <w:r w:rsidRPr="00020619">
                <w:rPr>
                  <w:rFonts w:ascii="Arial" w:hAnsi="Arial" w:cs="Arial"/>
                  <w:kern w:val="2"/>
                  <w:sz w:val="18"/>
                  <w:szCs w:val="22"/>
                </w:rPr>
                <w:t>0.97</w:t>
              </w:r>
            </w:ins>
          </w:p>
        </w:tc>
        <w:tc>
          <w:tcPr>
            <w:tcW w:w="0" w:type="auto"/>
            <w:tcBorders>
              <w:top w:val="single" w:sz="4" w:space="0" w:color="auto"/>
              <w:left w:val="single" w:sz="4" w:space="0" w:color="auto"/>
              <w:bottom w:val="single" w:sz="4" w:space="0" w:color="auto"/>
              <w:right w:val="single" w:sz="4" w:space="0" w:color="auto"/>
            </w:tcBorders>
            <w:vAlign w:val="center"/>
          </w:tcPr>
          <w:p w14:paraId="14382DD4" w14:textId="77777777" w:rsidR="006017E2" w:rsidRPr="00020619" w:rsidRDefault="006017E2" w:rsidP="00BB34DD">
            <w:pPr>
              <w:keepNext/>
              <w:keepLines/>
              <w:spacing w:after="0" w:line="256" w:lineRule="auto"/>
              <w:jc w:val="both"/>
              <w:rPr>
                <w:ins w:id="63956" w:author="BigCREditor-RAN4#104-bis" w:date="2022-10-21T16:02:00Z"/>
                <w:rFonts w:ascii="Arial" w:hAnsi="Arial" w:cs="Arial"/>
                <w:kern w:val="2"/>
                <w:sz w:val="18"/>
                <w:szCs w:val="22"/>
              </w:rPr>
            </w:pPr>
          </w:p>
        </w:tc>
      </w:tr>
      <w:tr w:rsidR="006017E2" w:rsidRPr="00020619" w14:paraId="55425752" w14:textId="77777777" w:rsidTr="00BB34DD">
        <w:trPr>
          <w:trHeight w:val="187"/>
          <w:jc w:val="center"/>
          <w:ins w:id="63957" w:author="BigCREditor-RAN4#104-bis" w:date="2022-10-21T16:02:00Z"/>
        </w:trPr>
        <w:tc>
          <w:tcPr>
            <w:tcW w:w="0" w:type="auto"/>
            <w:gridSpan w:val="6"/>
            <w:tcBorders>
              <w:top w:val="single" w:sz="4" w:space="0" w:color="auto"/>
              <w:left w:val="single" w:sz="4" w:space="0" w:color="auto"/>
              <w:bottom w:val="single" w:sz="4" w:space="0" w:color="auto"/>
              <w:right w:val="single" w:sz="4" w:space="0" w:color="auto"/>
            </w:tcBorders>
            <w:hideMark/>
          </w:tcPr>
          <w:p w14:paraId="00A7FDBC" w14:textId="77777777" w:rsidR="006017E2" w:rsidRPr="00020619" w:rsidRDefault="006017E2" w:rsidP="00BB34DD">
            <w:pPr>
              <w:keepNext/>
              <w:keepLines/>
              <w:spacing w:after="0" w:line="256" w:lineRule="auto"/>
              <w:ind w:left="851" w:hanging="851"/>
              <w:rPr>
                <w:ins w:id="63958" w:author="BigCREditor-RAN4#104-bis" w:date="2022-10-21T16:02:00Z"/>
                <w:rFonts w:ascii="Arial" w:hAnsi="Arial"/>
                <w:sz w:val="18"/>
              </w:rPr>
            </w:pPr>
            <w:ins w:id="63959" w:author="BigCREditor-RAN4#104-bis" w:date="2022-10-21T16:02:00Z">
              <w:r w:rsidRPr="00020619">
                <w:rPr>
                  <w:rFonts w:ascii="Arial" w:hAnsi="Arial"/>
                  <w:sz w:val="18"/>
                </w:rPr>
                <w:t>Note 1:</w:t>
              </w:r>
              <w:r w:rsidRPr="00020619">
                <w:rPr>
                  <w:rFonts w:ascii="Arial" w:hAnsi="Arial"/>
                  <w:sz w:val="18"/>
                  <w:lang w:eastAsia="zh-CN"/>
                </w:rPr>
                <w:tab/>
              </w:r>
              <w:r w:rsidRPr="00020619">
                <w:rPr>
                  <w:rFonts w:ascii="Arial" w:hAnsi="Arial"/>
                  <w:sz w:val="18"/>
                </w:rPr>
                <w:t xml:space="preserve">All configurations are assigned to the UE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47BDBE82" w14:textId="77777777" w:rsidR="006017E2" w:rsidRPr="00020619" w:rsidRDefault="006017E2" w:rsidP="00BB34DD">
            <w:pPr>
              <w:keepNext/>
              <w:keepLines/>
              <w:spacing w:after="0" w:line="256" w:lineRule="auto"/>
              <w:ind w:left="851" w:hanging="851"/>
              <w:rPr>
                <w:ins w:id="63960" w:author="BigCREditor-RAN4#104-bis" w:date="2022-10-21T16:02:00Z"/>
                <w:rFonts w:ascii="Arial" w:hAnsi="Arial"/>
                <w:sz w:val="18"/>
              </w:rPr>
            </w:pPr>
            <w:ins w:id="63961" w:author="BigCREditor-RAN4#104-bis" w:date="2022-10-21T16:02:00Z">
              <w:r w:rsidRPr="00020619">
                <w:rPr>
                  <w:rFonts w:ascii="Arial" w:hAnsi="Arial"/>
                  <w:sz w:val="18"/>
                </w:rPr>
                <w:t>Note 2:</w:t>
              </w:r>
              <w:r w:rsidRPr="00020619">
                <w:rPr>
                  <w:rFonts w:ascii="Arial" w:hAnsi="Arial"/>
                  <w:sz w:val="18"/>
                </w:rPr>
                <w:tab/>
                <w:t>UE-specific PDCCH is not transmitted after T1 starts.</w:t>
              </w:r>
            </w:ins>
          </w:p>
        </w:tc>
      </w:tr>
    </w:tbl>
    <w:p w14:paraId="6D1CBEC7" w14:textId="77777777" w:rsidR="006017E2" w:rsidRPr="00020619" w:rsidRDefault="006017E2" w:rsidP="006017E2">
      <w:pPr>
        <w:rPr>
          <w:ins w:id="63962" w:author="BigCREditor-RAN4#104-bis" w:date="2022-10-21T16:02:00Z"/>
          <w:lang w:eastAsia="en-GB"/>
        </w:rPr>
      </w:pPr>
    </w:p>
    <w:p w14:paraId="02CFB7E8" w14:textId="77777777" w:rsidR="006017E2" w:rsidRPr="00020619" w:rsidRDefault="006017E2" w:rsidP="006017E2">
      <w:pPr>
        <w:spacing w:before="120"/>
        <w:rPr>
          <w:ins w:id="63963" w:author="BigCREditor-RAN4#104-bis" w:date="2022-10-21T16:02:00Z"/>
        </w:rPr>
      </w:pPr>
    </w:p>
    <w:p w14:paraId="75CEEA10" w14:textId="77777777" w:rsidR="006017E2" w:rsidRPr="00020619" w:rsidRDefault="006017E2" w:rsidP="006017E2">
      <w:pPr>
        <w:pStyle w:val="TH"/>
        <w:rPr>
          <w:ins w:id="63964" w:author="BigCREditor-RAN4#104-bis" w:date="2022-10-21T16:02:00Z"/>
        </w:rPr>
      </w:pPr>
      <w:ins w:id="63965" w:author="BigCREditor-RAN4#104-bis" w:date="2022-10-21T16:02:00Z">
        <w:r w:rsidRPr="00020619">
          <w:t xml:space="preserve">Table A.17.5.2.5.1-3: Cell specific test parameters for FR2 </w:t>
        </w:r>
        <w:proofErr w:type="spellStart"/>
        <w:r w:rsidRPr="00020619">
          <w:t>PCell</w:t>
        </w:r>
        <w:proofErr w:type="spellEnd"/>
        <w:r w:rsidRPr="00020619">
          <w:t xml:space="preserve"> for SSB-based beam failure detection and link recovery testing in non-DRX mode</w:t>
        </w:r>
      </w:ins>
    </w:p>
    <w:tbl>
      <w:tblPr>
        <w:tblW w:w="8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2"/>
        <w:gridCol w:w="1418"/>
        <w:gridCol w:w="850"/>
        <w:gridCol w:w="879"/>
        <w:gridCol w:w="879"/>
        <w:gridCol w:w="879"/>
        <w:gridCol w:w="879"/>
        <w:gridCol w:w="879"/>
      </w:tblGrid>
      <w:tr w:rsidR="006017E2" w:rsidRPr="00020619" w14:paraId="270A5C9A" w14:textId="77777777" w:rsidTr="00BB34DD">
        <w:trPr>
          <w:cantSplit/>
          <w:trHeight w:val="407"/>
          <w:jc w:val="center"/>
          <w:ins w:id="63966" w:author="BigCREditor-RAN4#104-bis" w:date="2022-10-21T16:02:00Z"/>
        </w:trPr>
        <w:tc>
          <w:tcPr>
            <w:tcW w:w="3681" w:type="dxa"/>
            <w:gridSpan w:val="2"/>
            <w:tcBorders>
              <w:top w:val="single" w:sz="4" w:space="0" w:color="auto"/>
              <w:left w:val="single" w:sz="4" w:space="0" w:color="auto"/>
              <w:bottom w:val="nil"/>
              <w:right w:val="single" w:sz="4" w:space="0" w:color="auto"/>
            </w:tcBorders>
            <w:hideMark/>
          </w:tcPr>
          <w:p w14:paraId="1DF65D28" w14:textId="77777777" w:rsidR="006017E2" w:rsidRPr="00020619" w:rsidRDefault="006017E2" w:rsidP="00BB34DD">
            <w:pPr>
              <w:pStyle w:val="TAH"/>
              <w:spacing w:line="256" w:lineRule="auto"/>
              <w:rPr>
                <w:ins w:id="63967" w:author="BigCREditor-RAN4#104-bis" w:date="2022-10-21T16:02:00Z"/>
              </w:rPr>
            </w:pPr>
            <w:ins w:id="63968" w:author="BigCREditor-RAN4#104-bis" w:date="2022-10-21T16:02:00Z">
              <w:r w:rsidRPr="00020619">
                <w:t>Parameter</w:t>
              </w:r>
            </w:ins>
          </w:p>
        </w:tc>
        <w:tc>
          <w:tcPr>
            <w:tcW w:w="850" w:type="dxa"/>
            <w:tcBorders>
              <w:top w:val="single" w:sz="4" w:space="0" w:color="auto"/>
              <w:left w:val="single" w:sz="4" w:space="0" w:color="auto"/>
              <w:bottom w:val="nil"/>
              <w:right w:val="single" w:sz="4" w:space="0" w:color="auto"/>
            </w:tcBorders>
            <w:hideMark/>
          </w:tcPr>
          <w:p w14:paraId="0F607CF5" w14:textId="77777777" w:rsidR="006017E2" w:rsidRPr="00020619" w:rsidRDefault="006017E2" w:rsidP="00BB34DD">
            <w:pPr>
              <w:pStyle w:val="TAH"/>
              <w:spacing w:line="256" w:lineRule="auto"/>
              <w:rPr>
                <w:ins w:id="63969" w:author="BigCREditor-RAN4#104-bis" w:date="2022-10-21T16:02:00Z"/>
              </w:rPr>
            </w:pPr>
            <w:ins w:id="63970" w:author="BigCREditor-RAN4#104-bis" w:date="2022-10-21T16:02:00Z">
              <w:r w:rsidRPr="00020619">
                <w:t>Unit</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03A68A0A" w14:textId="77777777" w:rsidR="006017E2" w:rsidRPr="00020619" w:rsidRDefault="006017E2" w:rsidP="00BB34DD">
            <w:pPr>
              <w:pStyle w:val="TAH"/>
              <w:spacing w:line="256" w:lineRule="auto"/>
              <w:rPr>
                <w:ins w:id="63971" w:author="BigCREditor-RAN4#104-bis" w:date="2022-10-21T16:02:00Z"/>
              </w:rPr>
            </w:pPr>
            <w:ins w:id="63972" w:author="BigCREditor-RAN4#104-bis" w:date="2022-10-21T16:02:00Z">
              <w:r w:rsidRPr="00020619">
                <w:t>Test 1</w:t>
              </w:r>
            </w:ins>
          </w:p>
        </w:tc>
      </w:tr>
      <w:tr w:rsidR="006017E2" w:rsidRPr="00020619" w14:paraId="35ABFF18" w14:textId="77777777" w:rsidTr="00BB34DD">
        <w:trPr>
          <w:cantSplit/>
          <w:trHeight w:val="184"/>
          <w:jc w:val="center"/>
          <w:ins w:id="63973" w:author="BigCREditor-RAN4#104-bis" w:date="2022-10-21T16:02:00Z"/>
        </w:trPr>
        <w:tc>
          <w:tcPr>
            <w:tcW w:w="3681" w:type="dxa"/>
            <w:gridSpan w:val="2"/>
            <w:tcBorders>
              <w:top w:val="nil"/>
              <w:left w:val="single" w:sz="4" w:space="0" w:color="auto"/>
              <w:bottom w:val="single" w:sz="4" w:space="0" w:color="auto"/>
              <w:right w:val="single" w:sz="4" w:space="0" w:color="auto"/>
            </w:tcBorders>
            <w:vAlign w:val="center"/>
            <w:hideMark/>
          </w:tcPr>
          <w:p w14:paraId="538F57E9" w14:textId="77777777" w:rsidR="006017E2" w:rsidRPr="00020619" w:rsidRDefault="006017E2" w:rsidP="00BB34DD">
            <w:pPr>
              <w:rPr>
                <w:ins w:id="63974" w:author="BigCREditor-RAN4#104-bis" w:date="2022-10-21T16:02:00Z"/>
              </w:rPr>
            </w:pPr>
          </w:p>
        </w:tc>
        <w:tc>
          <w:tcPr>
            <w:tcW w:w="850" w:type="dxa"/>
            <w:tcBorders>
              <w:top w:val="nil"/>
              <w:left w:val="single" w:sz="4" w:space="0" w:color="auto"/>
              <w:bottom w:val="single" w:sz="4" w:space="0" w:color="auto"/>
              <w:right w:val="single" w:sz="4" w:space="0" w:color="auto"/>
            </w:tcBorders>
            <w:vAlign w:val="center"/>
            <w:hideMark/>
          </w:tcPr>
          <w:p w14:paraId="3D2C68ED" w14:textId="77777777" w:rsidR="006017E2" w:rsidRPr="00020619" w:rsidRDefault="006017E2" w:rsidP="00BB34DD">
            <w:pPr>
              <w:spacing w:after="0" w:line="256" w:lineRule="auto"/>
              <w:rPr>
                <w:ins w:id="63975" w:author="BigCREditor-RAN4#104-bis" w:date="2022-10-21T16:02:00Z"/>
                <w:rFonts w:asciiTheme="minorHAnsi" w:eastAsiaTheme="minorEastAsia" w:hAnsiTheme="minorHAnsi" w:cstheme="minorBidi"/>
              </w:rPr>
            </w:pPr>
          </w:p>
        </w:tc>
        <w:tc>
          <w:tcPr>
            <w:tcW w:w="879" w:type="dxa"/>
            <w:tcBorders>
              <w:top w:val="single" w:sz="4" w:space="0" w:color="auto"/>
              <w:left w:val="single" w:sz="4" w:space="0" w:color="auto"/>
              <w:bottom w:val="single" w:sz="4" w:space="0" w:color="auto"/>
              <w:right w:val="single" w:sz="4" w:space="0" w:color="auto"/>
            </w:tcBorders>
            <w:hideMark/>
          </w:tcPr>
          <w:p w14:paraId="6BC2196C" w14:textId="77777777" w:rsidR="006017E2" w:rsidRPr="00020619" w:rsidRDefault="006017E2" w:rsidP="00BB34DD">
            <w:pPr>
              <w:pStyle w:val="TAH"/>
              <w:spacing w:line="256" w:lineRule="auto"/>
              <w:rPr>
                <w:ins w:id="63976" w:author="BigCREditor-RAN4#104-bis" w:date="2022-10-21T16:02:00Z"/>
                <w:lang w:eastAsia="en-GB"/>
              </w:rPr>
            </w:pPr>
            <w:ins w:id="63977" w:author="BigCREditor-RAN4#104-bis" w:date="2022-10-21T16:02:00Z">
              <w:r w:rsidRPr="00020619">
                <w:t>T1</w:t>
              </w:r>
            </w:ins>
          </w:p>
        </w:tc>
        <w:tc>
          <w:tcPr>
            <w:tcW w:w="879" w:type="dxa"/>
            <w:tcBorders>
              <w:top w:val="single" w:sz="4" w:space="0" w:color="auto"/>
              <w:left w:val="single" w:sz="4" w:space="0" w:color="auto"/>
              <w:bottom w:val="single" w:sz="4" w:space="0" w:color="auto"/>
              <w:right w:val="single" w:sz="4" w:space="0" w:color="auto"/>
            </w:tcBorders>
            <w:hideMark/>
          </w:tcPr>
          <w:p w14:paraId="10562F76" w14:textId="77777777" w:rsidR="006017E2" w:rsidRPr="00020619" w:rsidRDefault="006017E2" w:rsidP="00BB34DD">
            <w:pPr>
              <w:pStyle w:val="TAH"/>
              <w:spacing w:line="256" w:lineRule="auto"/>
              <w:rPr>
                <w:ins w:id="63978" w:author="BigCREditor-RAN4#104-bis" w:date="2022-10-21T16:02:00Z"/>
              </w:rPr>
            </w:pPr>
            <w:ins w:id="63979" w:author="BigCREditor-RAN4#104-bis" w:date="2022-10-21T16:02:00Z">
              <w:r w:rsidRPr="00020619">
                <w:t>T2</w:t>
              </w:r>
            </w:ins>
          </w:p>
        </w:tc>
        <w:tc>
          <w:tcPr>
            <w:tcW w:w="879" w:type="dxa"/>
            <w:tcBorders>
              <w:top w:val="single" w:sz="4" w:space="0" w:color="auto"/>
              <w:left w:val="single" w:sz="4" w:space="0" w:color="auto"/>
              <w:bottom w:val="single" w:sz="4" w:space="0" w:color="auto"/>
              <w:right w:val="single" w:sz="4" w:space="0" w:color="auto"/>
            </w:tcBorders>
            <w:hideMark/>
          </w:tcPr>
          <w:p w14:paraId="556772A5" w14:textId="77777777" w:rsidR="006017E2" w:rsidRPr="00020619" w:rsidRDefault="006017E2" w:rsidP="00BB34DD">
            <w:pPr>
              <w:pStyle w:val="TAH"/>
              <w:spacing w:line="256" w:lineRule="auto"/>
              <w:rPr>
                <w:ins w:id="63980" w:author="BigCREditor-RAN4#104-bis" w:date="2022-10-21T16:02:00Z"/>
              </w:rPr>
            </w:pPr>
            <w:ins w:id="63981" w:author="BigCREditor-RAN4#104-bis" w:date="2022-10-21T16:02:00Z">
              <w:r w:rsidRPr="00020619">
                <w:t>T3</w:t>
              </w:r>
            </w:ins>
          </w:p>
        </w:tc>
        <w:tc>
          <w:tcPr>
            <w:tcW w:w="879" w:type="dxa"/>
            <w:tcBorders>
              <w:top w:val="single" w:sz="4" w:space="0" w:color="auto"/>
              <w:left w:val="single" w:sz="4" w:space="0" w:color="auto"/>
              <w:bottom w:val="single" w:sz="4" w:space="0" w:color="auto"/>
              <w:right w:val="single" w:sz="4" w:space="0" w:color="auto"/>
            </w:tcBorders>
            <w:hideMark/>
          </w:tcPr>
          <w:p w14:paraId="7CA6074B" w14:textId="77777777" w:rsidR="006017E2" w:rsidRPr="00020619" w:rsidRDefault="006017E2" w:rsidP="00BB34DD">
            <w:pPr>
              <w:pStyle w:val="TAH"/>
              <w:spacing w:line="256" w:lineRule="auto"/>
              <w:rPr>
                <w:ins w:id="63982" w:author="BigCREditor-RAN4#104-bis" w:date="2022-10-21T16:02:00Z"/>
              </w:rPr>
            </w:pPr>
            <w:ins w:id="63983" w:author="BigCREditor-RAN4#104-bis" w:date="2022-10-21T16:02:00Z">
              <w:r w:rsidRPr="00020619">
                <w:t>T4</w:t>
              </w:r>
            </w:ins>
          </w:p>
        </w:tc>
        <w:tc>
          <w:tcPr>
            <w:tcW w:w="879" w:type="dxa"/>
            <w:tcBorders>
              <w:top w:val="single" w:sz="4" w:space="0" w:color="auto"/>
              <w:left w:val="single" w:sz="4" w:space="0" w:color="auto"/>
              <w:bottom w:val="single" w:sz="4" w:space="0" w:color="auto"/>
              <w:right w:val="single" w:sz="4" w:space="0" w:color="auto"/>
            </w:tcBorders>
            <w:hideMark/>
          </w:tcPr>
          <w:p w14:paraId="0872C2E8" w14:textId="77777777" w:rsidR="006017E2" w:rsidRPr="00020619" w:rsidRDefault="006017E2" w:rsidP="00BB34DD">
            <w:pPr>
              <w:pStyle w:val="TAH"/>
              <w:spacing w:line="256" w:lineRule="auto"/>
              <w:rPr>
                <w:ins w:id="63984" w:author="BigCREditor-RAN4#104-bis" w:date="2022-10-21T16:02:00Z"/>
              </w:rPr>
            </w:pPr>
            <w:ins w:id="63985" w:author="BigCREditor-RAN4#104-bis" w:date="2022-10-21T16:02:00Z">
              <w:r w:rsidRPr="00020619">
                <w:t>T5</w:t>
              </w:r>
            </w:ins>
          </w:p>
        </w:tc>
      </w:tr>
      <w:tr w:rsidR="006017E2" w:rsidRPr="00020619" w14:paraId="050F7BC4" w14:textId="77777777" w:rsidTr="00BB34DD">
        <w:trPr>
          <w:cantSplit/>
          <w:trHeight w:val="270"/>
          <w:jc w:val="center"/>
          <w:ins w:id="63986"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22661A21" w14:textId="77777777" w:rsidR="006017E2" w:rsidRPr="00020619" w:rsidRDefault="006017E2" w:rsidP="00BB34DD">
            <w:pPr>
              <w:pStyle w:val="TAL"/>
              <w:spacing w:line="256" w:lineRule="auto"/>
              <w:rPr>
                <w:ins w:id="63987" w:author="BigCREditor-RAN4#104-bis" w:date="2022-10-21T16:02:00Z"/>
                <w:lang w:eastAsia="ja-JP"/>
              </w:rPr>
            </w:pPr>
            <w:ins w:id="63988" w:author="BigCREditor-RAN4#104-bis" w:date="2022-10-21T16:02:00Z">
              <w:r w:rsidRPr="00020619">
                <w:rPr>
                  <w:noProof/>
                </w:rPr>
                <w:t>AoA Setup</w:t>
              </w:r>
            </w:ins>
          </w:p>
        </w:tc>
        <w:tc>
          <w:tcPr>
            <w:tcW w:w="850" w:type="dxa"/>
            <w:tcBorders>
              <w:top w:val="single" w:sz="4" w:space="0" w:color="auto"/>
              <w:left w:val="single" w:sz="4" w:space="0" w:color="auto"/>
              <w:bottom w:val="single" w:sz="4" w:space="0" w:color="auto"/>
              <w:right w:val="single" w:sz="4" w:space="0" w:color="auto"/>
            </w:tcBorders>
          </w:tcPr>
          <w:p w14:paraId="420538BB" w14:textId="77777777" w:rsidR="006017E2" w:rsidRPr="00020619" w:rsidRDefault="006017E2" w:rsidP="00BB34DD">
            <w:pPr>
              <w:pStyle w:val="TAC"/>
              <w:spacing w:line="256" w:lineRule="auto"/>
              <w:rPr>
                <w:ins w:id="63989" w:author="BigCREditor-RAN4#104-bis" w:date="2022-10-21T16:02:00Z"/>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D5E487B" w14:textId="77777777" w:rsidR="006017E2" w:rsidRPr="00020619" w:rsidRDefault="006017E2" w:rsidP="00BB34DD">
            <w:pPr>
              <w:pStyle w:val="TAC"/>
              <w:spacing w:line="256" w:lineRule="auto"/>
              <w:rPr>
                <w:ins w:id="63990" w:author="BigCREditor-RAN4#104-bis" w:date="2022-10-21T16:02:00Z"/>
              </w:rPr>
            </w:pPr>
            <w:ins w:id="63991" w:author="BigCREditor-RAN4#104-bis" w:date="2022-10-21T16:02:00Z">
              <w:r w:rsidRPr="00020619">
                <w:rPr>
                  <w:noProof/>
                </w:rPr>
                <w:t>Setup1 defined in A.3.15.1</w:t>
              </w:r>
            </w:ins>
          </w:p>
        </w:tc>
      </w:tr>
      <w:tr w:rsidR="006017E2" w:rsidRPr="00020619" w14:paraId="3E334772" w14:textId="77777777" w:rsidTr="00BB34DD">
        <w:trPr>
          <w:cantSplit/>
          <w:trHeight w:val="270"/>
          <w:jc w:val="center"/>
          <w:ins w:id="63992"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3E0BC2F4" w14:textId="77777777" w:rsidR="006017E2" w:rsidRPr="00020619" w:rsidRDefault="006017E2" w:rsidP="00BB34DD">
            <w:pPr>
              <w:pStyle w:val="TAL"/>
              <w:spacing w:line="256" w:lineRule="auto"/>
              <w:rPr>
                <w:ins w:id="63993" w:author="BigCREditor-RAN4#104-bis" w:date="2022-10-21T16:02:00Z"/>
                <w:lang w:eastAsia="ja-JP"/>
              </w:rPr>
            </w:pPr>
            <w:ins w:id="63994" w:author="BigCREditor-RAN4#104-bis" w:date="2022-10-21T16:02:00Z">
              <w:r w:rsidRPr="00020619">
                <w:rPr>
                  <w:lang w:eastAsia="ja-JP"/>
                </w:rPr>
                <w:t xml:space="preserve">Assumption for UE beams </w:t>
              </w:r>
              <w:r w:rsidRPr="00020619">
                <w:rPr>
                  <w:vertAlign w:val="superscript"/>
                  <w:lang w:eastAsia="ja-JP"/>
                </w:rPr>
                <w:t>Note 10</w:t>
              </w:r>
            </w:ins>
          </w:p>
        </w:tc>
        <w:tc>
          <w:tcPr>
            <w:tcW w:w="850" w:type="dxa"/>
            <w:tcBorders>
              <w:top w:val="single" w:sz="4" w:space="0" w:color="auto"/>
              <w:left w:val="single" w:sz="4" w:space="0" w:color="auto"/>
              <w:bottom w:val="single" w:sz="4" w:space="0" w:color="auto"/>
              <w:right w:val="single" w:sz="4" w:space="0" w:color="auto"/>
            </w:tcBorders>
          </w:tcPr>
          <w:p w14:paraId="6442DFAF" w14:textId="77777777" w:rsidR="006017E2" w:rsidRPr="00020619" w:rsidRDefault="006017E2" w:rsidP="00BB34DD">
            <w:pPr>
              <w:pStyle w:val="TAC"/>
              <w:spacing w:line="256" w:lineRule="auto"/>
              <w:rPr>
                <w:ins w:id="63995" w:author="BigCREditor-RAN4#104-bis" w:date="2022-10-21T16:02:00Z"/>
                <w:lang w:eastAsia="en-GB"/>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748C1CA1" w14:textId="77777777" w:rsidR="006017E2" w:rsidRPr="00020619" w:rsidRDefault="006017E2" w:rsidP="00BB34DD">
            <w:pPr>
              <w:pStyle w:val="TAC"/>
              <w:spacing w:line="256" w:lineRule="auto"/>
              <w:rPr>
                <w:ins w:id="63996" w:author="BigCREditor-RAN4#104-bis" w:date="2022-10-21T16:02:00Z"/>
              </w:rPr>
            </w:pPr>
            <w:ins w:id="63997" w:author="BigCREditor-RAN4#104-bis" w:date="2022-10-21T16:02:00Z">
              <w:r w:rsidRPr="00020619">
                <w:t>Rough</w:t>
              </w:r>
            </w:ins>
          </w:p>
        </w:tc>
      </w:tr>
      <w:tr w:rsidR="006017E2" w:rsidRPr="00020619" w14:paraId="46028E93" w14:textId="77777777" w:rsidTr="00BB34DD">
        <w:trPr>
          <w:cantSplit/>
          <w:trHeight w:val="270"/>
          <w:jc w:val="center"/>
          <w:ins w:id="63998"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5048BD1A" w14:textId="77777777" w:rsidR="006017E2" w:rsidRPr="00020619" w:rsidRDefault="006017E2" w:rsidP="00BB34DD">
            <w:pPr>
              <w:pStyle w:val="TAL"/>
              <w:spacing w:line="256" w:lineRule="auto"/>
              <w:rPr>
                <w:ins w:id="63999" w:author="BigCREditor-RAN4#104-bis" w:date="2022-10-21T16:02:00Z"/>
                <w:lang w:val="en-US"/>
              </w:rPr>
            </w:pPr>
            <w:ins w:id="64000" w:author="BigCREditor-RAN4#104-bis" w:date="2022-10-21T16:02:00Z">
              <w:r w:rsidRPr="00020619">
                <w:rPr>
                  <w:lang w:eastAsia="ja-JP"/>
                </w:rPr>
                <w:t>EPRE ratio of PDCCH DMRS to SSS</w:t>
              </w:r>
            </w:ins>
          </w:p>
        </w:tc>
        <w:tc>
          <w:tcPr>
            <w:tcW w:w="850" w:type="dxa"/>
            <w:tcBorders>
              <w:top w:val="single" w:sz="4" w:space="0" w:color="auto"/>
              <w:left w:val="single" w:sz="4" w:space="0" w:color="auto"/>
              <w:bottom w:val="single" w:sz="4" w:space="0" w:color="auto"/>
              <w:right w:val="single" w:sz="4" w:space="0" w:color="auto"/>
            </w:tcBorders>
            <w:hideMark/>
          </w:tcPr>
          <w:p w14:paraId="118B5C60" w14:textId="77777777" w:rsidR="006017E2" w:rsidRPr="00020619" w:rsidRDefault="006017E2" w:rsidP="00BB34DD">
            <w:pPr>
              <w:pStyle w:val="TAC"/>
              <w:spacing w:line="256" w:lineRule="auto"/>
              <w:rPr>
                <w:ins w:id="64001" w:author="BigCREditor-RAN4#104-bis" w:date="2022-10-21T16:02:00Z"/>
              </w:rPr>
            </w:pPr>
            <w:ins w:id="64002" w:author="BigCREditor-RAN4#104-bis" w:date="2022-10-21T16:02:00Z">
              <w:r w:rsidRPr="00020619">
                <w:t>dB</w:t>
              </w:r>
            </w:ins>
          </w:p>
        </w:tc>
        <w:tc>
          <w:tcPr>
            <w:tcW w:w="4395" w:type="dxa"/>
            <w:gridSpan w:val="5"/>
            <w:tcBorders>
              <w:top w:val="single" w:sz="4" w:space="0" w:color="auto"/>
              <w:left w:val="single" w:sz="4" w:space="0" w:color="auto"/>
              <w:bottom w:val="nil"/>
              <w:right w:val="single" w:sz="4" w:space="0" w:color="auto"/>
            </w:tcBorders>
            <w:hideMark/>
          </w:tcPr>
          <w:p w14:paraId="2A637EC1" w14:textId="77777777" w:rsidR="006017E2" w:rsidRPr="00020619" w:rsidRDefault="006017E2" w:rsidP="00BB34DD">
            <w:pPr>
              <w:pStyle w:val="TAC"/>
              <w:spacing w:line="256" w:lineRule="auto"/>
              <w:rPr>
                <w:ins w:id="64003" w:author="BigCREditor-RAN4#104-bis" w:date="2022-10-21T16:02:00Z"/>
              </w:rPr>
            </w:pPr>
            <w:ins w:id="64004" w:author="BigCREditor-RAN4#104-bis" w:date="2022-10-21T16:02:00Z">
              <w:r w:rsidRPr="00020619">
                <w:t>0</w:t>
              </w:r>
            </w:ins>
          </w:p>
        </w:tc>
      </w:tr>
      <w:tr w:rsidR="006017E2" w:rsidRPr="00020619" w14:paraId="0F352EE5" w14:textId="77777777" w:rsidTr="00BB34DD">
        <w:trPr>
          <w:cantSplit/>
          <w:trHeight w:val="174"/>
          <w:jc w:val="center"/>
          <w:ins w:id="64005"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6B247CC9" w14:textId="77777777" w:rsidR="006017E2" w:rsidRPr="00020619" w:rsidRDefault="006017E2" w:rsidP="00BB34DD">
            <w:pPr>
              <w:pStyle w:val="TAL"/>
              <w:spacing w:line="256" w:lineRule="auto"/>
              <w:rPr>
                <w:ins w:id="64006" w:author="BigCREditor-RAN4#104-bis" w:date="2022-10-21T16:02:00Z"/>
                <w:lang w:val="en-US"/>
              </w:rPr>
            </w:pPr>
            <w:ins w:id="64007" w:author="BigCREditor-RAN4#104-bis" w:date="2022-10-21T16:02:00Z">
              <w:r w:rsidRPr="00020619">
                <w:rPr>
                  <w:lang w:eastAsia="ja-JP"/>
                </w:rPr>
                <w:t>EPRE ratio of PDCCH to PDCCH DMRS</w:t>
              </w:r>
            </w:ins>
          </w:p>
        </w:tc>
        <w:tc>
          <w:tcPr>
            <w:tcW w:w="850" w:type="dxa"/>
            <w:tcBorders>
              <w:top w:val="single" w:sz="4" w:space="0" w:color="auto"/>
              <w:left w:val="single" w:sz="4" w:space="0" w:color="auto"/>
              <w:bottom w:val="single" w:sz="4" w:space="0" w:color="auto"/>
              <w:right w:val="single" w:sz="4" w:space="0" w:color="auto"/>
            </w:tcBorders>
            <w:hideMark/>
          </w:tcPr>
          <w:p w14:paraId="71D40D9F" w14:textId="77777777" w:rsidR="006017E2" w:rsidRPr="00020619" w:rsidRDefault="006017E2" w:rsidP="00BB34DD">
            <w:pPr>
              <w:pStyle w:val="TAC"/>
              <w:spacing w:line="256" w:lineRule="auto"/>
              <w:rPr>
                <w:ins w:id="64008" w:author="BigCREditor-RAN4#104-bis" w:date="2022-10-21T16:02:00Z"/>
              </w:rPr>
            </w:pPr>
            <w:ins w:id="64009" w:author="BigCREditor-RAN4#104-bis" w:date="2022-10-21T16:02:00Z">
              <w:r w:rsidRPr="00020619">
                <w:t>dB</w:t>
              </w:r>
            </w:ins>
          </w:p>
        </w:tc>
        <w:tc>
          <w:tcPr>
            <w:tcW w:w="4395" w:type="dxa"/>
            <w:gridSpan w:val="5"/>
            <w:tcBorders>
              <w:top w:val="nil"/>
              <w:left w:val="single" w:sz="4" w:space="0" w:color="auto"/>
              <w:bottom w:val="nil"/>
              <w:right w:val="single" w:sz="4" w:space="0" w:color="auto"/>
            </w:tcBorders>
          </w:tcPr>
          <w:p w14:paraId="6F1B8E76" w14:textId="77777777" w:rsidR="006017E2" w:rsidRPr="00020619" w:rsidRDefault="006017E2" w:rsidP="00BB34DD">
            <w:pPr>
              <w:pStyle w:val="TAC"/>
              <w:spacing w:line="256" w:lineRule="auto"/>
              <w:rPr>
                <w:ins w:id="64010" w:author="BigCREditor-RAN4#104-bis" w:date="2022-10-21T16:02:00Z"/>
              </w:rPr>
            </w:pPr>
          </w:p>
        </w:tc>
      </w:tr>
      <w:tr w:rsidR="006017E2" w:rsidRPr="00020619" w14:paraId="2E2F3B73" w14:textId="77777777" w:rsidTr="00BB34DD">
        <w:trPr>
          <w:cantSplit/>
          <w:trHeight w:val="163"/>
          <w:jc w:val="center"/>
          <w:ins w:id="64011"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0654BB92" w14:textId="77777777" w:rsidR="006017E2" w:rsidRPr="00020619" w:rsidRDefault="006017E2" w:rsidP="00BB34DD">
            <w:pPr>
              <w:pStyle w:val="TAL"/>
              <w:spacing w:line="256" w:lineRule="auto"/>
              <w:rPr>
                <w:ins w:id="64012" w:author="BigCREditor-RAN4#104-bis" w:date="2022-10-21T16:02:00Z"/>
                <w:lang w:val="en-US"/>
              </w:rPr>
            </w:pPr>
            <w:ins w:id="64013" w:author="BigCREditor-RAN4#104-bis" w:date="2022-10-21T16:02:00Z">
              <w:r w:rsidRPr="00020619">
                <w:rPr>
                  <w:lang w:eastAsia="ja-JP"/>
                </w:rPr>
                <w:t>EPRE ratio of PBCH DMRS to SSS</w:t>
              </w:r>
            </w:ins>
          </w:p>
        </w:tc>
        <w:tc>
          <w:tcPr>
            <w:tcW w:w="850" w:type="dxa"/>
            <w:tcBorders>
              <w:top w:val="single" w:sz="4" w:space="0" w:color="auto"/>
              <w:left w:val="single" w:sz="4" w:space="0" w:color="auto"/>
              <w:bottom w:val="single" w:sz="4" w:space="0" w:color="auto"/>
              <w:right w:val="single" w:sz="4" w:space="0" w:color="auto"/>
            </w:tcBorders>
            <w:hideMark/>
          </w:tcPr>
          <w:p w14:paraId="7BAC823D" w14:textId="77777777" w:rsidR="006017E2" w:rsidRPr="00020619" w:rsidRDefault="006017E2" w:rsidP="00BB34DD">
            <w:pPr>
              <w:pStyle w:val="TAC"/>
              <w:spacing w:line="256" w:lineRule="auto"/>
              <w:rPr>
                <w:ins w:id="64014" w:author="BigCREditor-RAN4#104-bis" w:date="2022-10-21T16:02:00Z"/>
              </w:rPr>
            </w:pPr>
            <w:ins w:id="64015" w:author="BigCREditor-RAN4#104-bis" w:date="2022-10-21T16:02:00Z">
              <w:r w:rsidRPr="00020619">
                <w:t>dB</w:t>
              </w:r>
            </w:ins>
          </w:p>
        </w:tc>
        <w:tc>
          <w:tcPr>
            <w:tcW w:w="4395" w:type="dxa"/>
            <w:gridSpan w:val="5"/>
            <w:tcBorders>
              <w:top w:val="nil"/>
              <w:left w:val="single" w:sz="4" w:space="0" w:color="auto"/>
              <w:bottom w:val="nil"/>
              <w:right w:val="single" w:sz="4" w:space="0" w:color="auto"/>
            </w:tcBorders>
          </w:tcPr>
          <w:p w14:paraId="240D52D3" w14:textId="77777777" w:rsidR="006017E2" w:rsidRPr="00020619" w:rsidRDefault="006017E2" w:rsidP="00BB34DD">
            <w:pPr>
              <w:pStyle w:val="TAC"/>
              <w:spacing w:line="256" w:lineRule="auto"/>
              <w:rPr>
                <w:ins w:id="64016" w:author="BigCREditor-RAN4#104-bis" w:date="2022-10-21T16:02:00Z"/>
              </w:rPr>
            </w:pPr>
          </w:p>
        </w:tc>
      </w:tr>
      <w:tr w:rsidR="006017E2" w:rsidRPr="00020619" w14:paraId="485B34E1" w14:textId="77777777" w:rsidTr="00BB34DD">
        <w:trPr>
          <w:cantSplit/>
          <w:trHeight w:val="163"/>
          <w:jc w:val="center"/>
          <w:ins w:id="64017"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6508799A" w14:textId="77777777" w:rsidR="006017E2" w:rsidRPr="00020619" w:rsidRDefault="006017E2" w:rsidP="00BB34DD">
            <w:pPr>
              <w:pStyle w:val="TAL"/>
              <w:spacing w:line="256" w:lineRule="auto"/>
              <w:rPr>
                <w:ins w:id="64018" w:author="BigCREditor-RAN4#104-bis" w:date="2022-10-21T16:02:00Z"/>
                <w:lang w:val="en-US"/>
              </w:rPr>
            </w:pPr>
            <w:ins w:id="64019" w:author="BigCREditor-RAN4#104-bis" w:date="2022-10-21T16:02:00Z">
              <w:r w:rsidRPr="00020619">
                <w:rPr>
                  <w:lang w:eastAsia="ja-JP"/>
                </w:rPr>
                <w:t>EPRE ratio of PBCH to PBCH DMRS</w:t>
              </w:r>
            </w:ins>
          </w:p>
        </w:tc>
        <w:tc>
          <w:tcPr>
            <w:tcW w:w="850" w:type="dxa"/>
            <w:tcBorders>
              <w:top w:val="single" w:sz="4" w:space="0" w:color="auto"/>
              <w:left w:val="single" w:sz="4" w:space="0" w:color="auto"/>
              <w:bottom w:val="single" w:sz="4" w:space="0" w:color="auto"/>
              <w:right w:val="single" w:sz="4" w:space="0" w:color="auto"/>
            </w:tcBorders>
            <w:hideMark/>
          </w:tcPr>
          <w:p w14:paraId="112DE616" w14:textId="77777777" w:rsidR="006017E2" w:rsidRPr="00020619" w:rsidRDefault="006017E2" w:rsidP="00BB34DD">
            <w:pPr>
              <w:pStyle w:val="TAC"/>
              <w:spacing w:line="256" w:lineRule="auto"/>
              <w:rPr>
                <w:ins w:id="64020" w:author="BigCREditor-RAN4#104-bis" w:date="2022-10-21T16:02:00Z"/>
              </w:rPr>
            </w:pPr>
            <w:ins w:id="64021" w:author="BigCREditor-RAN4#104-bis" w:date="2022-10-21T16:02:00Z">
              <w:r w:rsidRPr="00020619">
                <w:t>dB</w:t>
              </w:r>
            </w:ins>
          </w:p>
        </w:tc>
        <w:tc>
          <w:tcPr>
            <w:tcW w:w="4395" w:type="dxa"/>
            <w:gridSpan w:val="5"/>
            <w:tcBorders>
              <w:top w:val="nil"/>
              <w:left w:val="single" w:sz="4" w:space="0" w:color="auto"/>
              <w:bottom w:val="nil"/>
              <w:right w:val="single" w:sz="4" w:space="0" w:color="auto"/>
            </w:tcBorders>
            <w:hideMark/>
          </w:tcPr>
          <w:p w14:paraId="28E08501" w14:textId="77777777" w:rsidR="006017E2" w:rsidRPr="00020619" w:rsidRDefault="006017E2" w:rsidP="00BB34DD">
            <w:pPr>
              <w:rPr>
                <w:ins w:id="64022" w:author="BigCREditor-RAN4#104-bis" w:date="2022-10-21T16:02:00Z"/>
              </w:rPr>
            </w:pPr>
          </w:p>
        </w:tc>
      </w:tr>
      <w:tr w:rsidR="006017E2" w:rsidRPr="00020619" w14:paraId="4792648B" w14:textId="77777777" w:rsidTr="00BB34DD">
        <w:trPr>
          <w:cantSplit/>
          <w:trHeight w:val="174"/>
          <w:jc w:val="center"/>
          <w:ins w:id="64023"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6E087A72" w14:textId="77777777" w:rsidR="006017E2" w:rsidRPr="00020619" w:rsidRDefault="006017E2" w:rsidP="00BB34DD">
            <w:pPr>
              <w:pStyle w:val="TAL"/>
              <w:spacing w:line="256" w:lineRule="auto"/>
              <w:rPr>
                <w:ins w:id="64024" w:author="BigCREditor-RAN4#104-bis" w:date="2022-10-21T16:02:00Z"/>
                <w:lang w:val="en-US" w:eastAsia="en-GB"/>
              </w:rPr>
            </w:pPr>
            <w:ins w:id="64025" w:author="BigCREditor-RAN4#104-bis" w:date="2022-10-21T16:02:00Z">
              <w:r w:rsidRPr="00020619">
                <w:rPr>
                  <w:lang w:eastAsia="ja-JP"/>
                </w:rPr>
                <w:t>EPRE ratio of PSS to SSS</w:t>
              </w:r>
            </w:ins>
          </w:p>
        </w:tc>
        <w:tc>
          <w:tcPr>
            <w:tcW w:w="850" w:type="dxa"/>
            <w:tcBorders>
              <w:top w:val="single" w:sz="4" w:space="0" w:color="auto"/>
              <w:left w:val="single" w:sz="4" w:space="0" w:color="auto"/>
              <w:bottom w:val="single" w:sz="4" w:space="0" w:color="auto"/>
              <w:right w:val="single" w:sz="4" w:space="0" w:color="auto"/>
            </w:tcBorders>
            <w:hideMark/>
          </w:tcPr>
          <w:p w14:paraId="564E5808" w14:textId="77777777" w:rsidR="006017E2" w:rsidRPr="00020619" w:rsidRDefault="006017E2" w:rsidP="00BB34DD">
            <w:pPr>
              <w:pStyle w:val="TAC"/>
              <w:spacing w:line="256" w:lineRule="auto"/>
              <w:rPr>
                <w:ins w:id="64026" w:author="BigCREditor-RAN4#104-bis" w:date="2022-10-21T16:02:00Z"/>
              </w:rPr>
            </w:pPr>
            <w:ins w:id="64027" w:author="BigCREditor-RAN4#104-bis" w:date="2022-10-21T16:02:00Z">
              <w:r w:rsidRPr="00020619">
                <w:t>dB</w:t>
              </w:r>
            </w:ins>
          </w:p>
        </w:tc>
        <w:tc>
          <w:tcPr>
            <w:tcW w:w="4395" w:type="dxa"/>
            <w:gridSpan w:val="5"/>
            <w:tcBorders>
              <w:top w:val="nil"/>
              <w:left w:val="single" w:sz="4" w:space="0" w:color="auto"/>
              <w:bottom w:val="nil"/>
              <w:right w:val="single" w:sz="4" w:space="0" w:color="auto"/>
            </w:tcBorders>
            <w:hideMark/>
          </w:tcPr>
          <w:p w14:paraId="1694050C" w14:textId="77777777" w:rsidR="006017E2" w:rsidRPr="00020619" w:rsidRDefault="006017E2" w:rsidP="00BB34DD">
            <w:pPr>
              <w:rPr>
                <w:ins w:id="64028" w:author="BigCREditor-RAN4#104-bis" w:date="2022-10-21T16:02:00Z"/>
              </w:rPr>
            </w:pPr>
          </w:p>
        </w:tc>
      </w:tr>
      <w:tr w:rsidR="006017E2" w:rsidRPr="00020619" w14:paraId="524BA974" w14:textId="77777777" w:rsidTr="00BB34DD">
        <w:trPr>
          <w:cantSplit/>
          <w:trHeight w:val="163"/>
          <w:jc w:val="center"/>
          <w:ins w:id="64029"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5627F166" w14:textId="77777777" w:rsidR="006017E2" w:rsidRPr="00020619" w:rsidRDefault="006017E2" w:rsidP="00BB34DD">
            <w:pPr>
              <w:pStyle w:val="TAL"/>
              <w:spacing w:line="256" w:lineRule="auto"/>
              <w:rPr>
                <w:ins w:id="64030" w:author="BigCREditor-RAN4#104-bis" w:date="2022-10-21T16:02:00Z"/>
                <w:lang w:val="en-US" w:eastAsia="en-GB"/>
              </w:rPr>
            </w:pPr>
            <w:ins w:id="64031" w:author="BigCREditor-RAN4#104-bis" w:date="2022-10-21T16:02:00Z">
              <w:r w:rsidRPr="00020619">
                <w:rPr>
                  <w:lang w:eastAsia="ja-JP"/>
                </w:rPr>
                <w:t xml:space="preserve">EPRE ratio of PDSCH DMRS to SSS </w:t>
              </w:r>
            </w:ins>
          </w:p>
        </w:tc>
        <w:tc>
          <w:tcPr>
            <w:tcW w:w="850" w:type="dxa"/>
            <w:tcBorders>
              <w:top w:val="single" w:sz="4" w:space="0" w:color="auto"/>
              <w:left w:val="single" w:sz="4" w:space="0" w:color="auto"/>
              <w:bottom w:val="single" w:sz="4" w:space="0" w:color="auto"/>
              <w:right w:val="single" w:sz="4" w:space="0" w:color="auto"/>
            </w:tcBorders>
            <w:hideMark/>
          </w:tcPr>
          <w:p w14:paraId="5564CC24" w14:textId="77777777" w:rsidR="006017E2" w:rsidRPr="00020619" w:rsidRDefault="006017E2" w:rsidP="00BB34DD">
            <w:pPr>
              <w:pStyle w:val="TAC"/>
              <w:spacing w:line="256" w:lineRule="auto"/>
              <w:rPr>
                <w:ins w:id="64032" w:author="BigCREditor-RAN4#104-bis" w:date="2022-10-21T16:02:00Z"/>
              </w:rPr>
            </w:pPr>
            <w:ins w:id="64033" w:author="BigCREditor-RAN4#104-bis" w:date="2022-10-21T16:02:00Z">
              <w:r w:rsidRPr="00020619">
                <w:t>dB</w:t>
              </w:r>
            </w:ins>
          </w:p>
        </w:tc>
        <w:tc>
          <w:tcPr>
            <w:tcW w:w="4395" w:type="dxa"/>
            <w:gridSpan w:val="5"/>
            <w:tcBorders>
              <w:top w:val="nil"/>
              <w:left w:val="single" w:sz="4" w:space="0" w:color="auto"/>
              <w:bottom w:val="nil"/>
              <w:right w:val="single" w:sz="4" w:space="0" w:color="auto"/>
            </w:tcBorders>
            <w:hideMark/>
          </w:tcPr>
          <w:p w14:paraId="16F8651C" w14:textId="77777777" w:rsidR="006017E2" w:rsidRPr="00020619" w:rsidRDefault="006017E2" w:rsidP="00BB34DD">
            <w:pPr>
              <w:rPr>
                <w:ins w:id="64034" w:author="BigCREditor-RAN4#104-bis" w:date="2022-10-21T16:02:00Z"/>
              </w:rPr>
            </w:pPr>
          </w:p>
        </w:tc>
      </w:tr>
      <w:tr w:rsidR="006017E2" w:rsidRPr="00020619" w14:paraId="711A3FD6" w14:textId="77777777" w:rsidTr="00BB34DD">
        <w:trPr>
          <w:cantSplit/>
          <w:trHeight w:val="163"/>
          <w:jc w:val="center"/>
          <w:ins w:id="64035"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3BB0AF84" w14:textId="77777777" w:rsidR="006017E2" w:rsidRPr="00020619" w:rsidRDefault="006017E2" w:rsidP="00BB34DD">
            <w:pPr>
              <w:pStyle w:val="TAL"/>
              <w:spacing w:line="256" w:lineRule="auto"/>
              <w:rPr>
                <w:ins w:id="64036" w:author="BigCREditor-RAN4#104-bis" w:date="2022-10-21T16:02:00Z"/>
                <w:lang w:val="en-US" w:eastAsia="en-GB"/>
              </w:rPr>
            </w:pPr>
            <w:ins w:id="64037" w:author="BigCREditor-RAN4#104-bis" w:date="2022-10-21T16:02:00Z">
              <w:r w:rsidRPr="00020619">
                <w:rPr>
                  <w:lang w:eastAsia="ja-JP"/>
                </w:rPr>
                <w:t>EPRE ratio of PDSCH to PDSCH DMRS</w:t>
              </w:r>
            </w:ins>
          </w:p>
        </w:tc>
        <w:tc>
          <w:tcPr>
            <w:tcW w:w="850" w:type="dxa"/>
            <w:tcBorders>
              <w:top w:val="single" w:sz="4" w:space="0" w:color="auto"/>
              <w:left w:val="single" w:sz="4" w:space="0" w:color="auto"/>
              <w:bottom w:val="single" w:sz="4" w:space="0" w:color="auto"/>
              <w:right w:val="single" w:sz="4" w:space="0" w:color="auto"/>
            </w:tcBorders>
            <w:hideMark/>
          </w:tcPr>
          <w:p w14:paraId="044A35C5" w14:textId="77777777" w:rsidR="006017E2" w:rsidRPr="00020619" w:rsidRDefault="006017E2" w:rsidP="00BB34DD">
            <w:pPr>
              <w:pStyle w:val="TAC"/>
              <w:spacing w:line="256" w:lineRule="auto"/>
              <w:rPr>
                <w:ins w:id="64038" w:author="BigCREditor-RAN4#104-bis" w:date="2022-10-21T16:02:00Z"/>
              </w:rPr>
            </w:pPr>
            <w:ins w:id="64039" w:author="BigCREditor-RAN4#104-bis" w:date="2022-10-21T16:02:00Z">
              <w:r w:rsidRPr="00020619">
                <w:t>dB</w:t>
              </w:r>
            </w:ins>
          </w:p>
        </w:tc>
        <w:tc>
          <w:tcPr>
            <w:tcW w:w="4395" w:type="dxa"/>
            <w:gridSpan w:val="5"/>
            <w:tcBorders>
              <w:top w:val="nil"/>
              <w:left w:val="single" w:sz="4" w:space="0" w:color="auto"/>
              <w:bottom w:val="nil"/>
              <w:right w:val="single" w:sz="4" w:space="0" w:color="auto"/>
            </w:tcBorders>
            <w:hideMark/>
          </w:tcPr>
          <w:p w14:paraId="2DFD7FBD" w14:textId="77777777" w:rsidR="006017E2" w:rsidRPr="00020619" w:rsidRDefault="006017E2" w:rsidP="00BB34DD">
            <w:pPr>
              <w:rPr>
                <w:ins w:id="64040" w:author="BigCREditor-RAN4#104-bis" w:date="2022-10-21T16:02:00Z"/>
              </w:rPr>
            </w:pPr>
          </w:p>
        </w:tc>
      </w:tr>
      <w:tr w:rsidR="006017E2" w:rsidRPr="00020619" w14:paraId="41C24BF8" w14:textId="77777777" w:rsidTr="00BB34DD">
        <w:trPr>
          <w:cantSplit/>
          <w:trHeight w:val="163"/>
          <w:jc w:val="center"/>
          <w:ins w:id="64041"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170FEE34" w14:textId="77777777" w:rsidR="006017E2" w:rsidRPr="00020619" w:rsidRDefault="006017E2" w:rsidP="00BB34DD">
            <w:pPr>
              <w:pStyle w:val="TAL"/>
              <w:spacing w:line="256" w:lineRule="auto"/>
              <w:rPr>
                <w:ins w:id="64042" w:author="BigCREditor-RAN4#104-bis" w:date="2022-10-21T16:02:00Z"/>
                <w:lang w:val="en-US" w:eastAsia="en-GB"/>
              </w:rPr>
            </w:pPr>
            <w:ins w:id="64043" w:author="BigCREditor-RAN4#104-bis" w:date="2022-10-21T16:02:00Z">
              <w:r w:rsidRPr="00020619">
                <w:rPr>
                  <w:lang w:eastAsia="ja-JP"/>
                </w:rPr>
                <w:t>EPRE ratio of OCNG DMRS to SSS</w:t>
              </w:r>
            </w:ins>
          </w:p>
        </w:tc>
        <w:tc>
          <w:tcPr>
            <w:tcW w:w="850" w:type="dxa"/>
            <w:tcBorders>
              <w:top w:val="single" w:sz="4" w:space="0" w:color="auto"/>
              <w:left w:val="single" w:sz="4" w:space="0" w:color="auto"/>
              <w:bottom w:val="single" w:sz="4" w:space="0" w:color="auto"/>
              <w:right w:val="single" w:sz="4" w:space="0" w:color="auto"/>
            </w:tcBorders>
            <w:hideMark/>
          </w:tcPr>
          <w:p w14:paraId="5932054D" w14:textId="77777777" w:rsidR="006017E2" w:rsidRPr="00020619" w:rsidRDefault="006017E2" w:rsidP="00BB34DD">
            <w:pPr>
              <w:pStyle w:val="TAC"/>
              <w:spacing w:line="256" w:lineRule="auto"/>
              <w:rPr>
                <w:ins w:id="64044" w:author="BigCREditor-RAN4#104-bis" w:date="2022-10-21T16:02:00Z"/>
              </w:rPr>
            </w:pPr>
            <w:ins w:id="64045" w:author="BigCREditor-RAN4#104-bis" w:date="2022-10-21T16:02:00Z">
              <w:r w:rsidRPr="00020619">
                <w:t>dB</w:t>
              </w:r>
            </w:ins>
          </w:p>
        </w:tc>
        <w:tc>
          <w:tcPr>
            <w:tcW w:w="4395" w:type="dxa"/>
            <w:gridSpan w:val="5"/>
            <w:tcBorders>
              <w:top w:val="nil"/>
              <w:left w:val="single" w:sz="4" w:space="0" w:color="auto"/>
              <w:bottom w:val="nil"/>
              <w:right w:val="single" w:sz="4" w:space="0" w:color="auto"/>
            </w:tcBorders>
            <w:hideMark/>
          </w:tcPr>
          <w:p w14:paraId="6F022E97" w14:textId="77777777" w:rsidR="006017E2" w:rsidRPr="00020619" w:rsidRDefault="006017E2" w:rsidP="00BB34DD">
            <w:pPr>
              <w:rPr>
                <w:ins w:id="64046" w:author="BigCREditor-RAN4#104-bis" w:date="2022-10-21T16:02:00Z"/>
              </w:rPr>
            </w:pPr>
          </w:p>
        </w:tc>
      </w:tr>
      <w:tr w:rsidR="006017E2" w:rsidRPr="00020619" w14:paraId="00B4389D" w14:textId="77777777" w:rsidTr="00BB34DD">
        <w:trPr>
          <w:cantSplit/>
          <w:trHeight w:val="163"/>
          <w:jc w:val="center"/>
          <w:ins w:id="64047"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55E93F56" w14:textId="77777777" w:rsidR="006017E2" w:rsidRPr="00020619" w:rsidRDefault="006017E2" w:rsidP="00BB34DD">
            <w:pPr>
              <w:pStyle w:val="TAL"/>
              <w:spacing w:line="256" w:lineRule="auto"/>
              <w:rPr>
                <w:ins w:id="64048" w:author="BigCREditor-RAN4#104-bis" w:date="2022-10-21T16:02:00Z"/>
                <w:lang w:val="en-US" w:eastAsia="en-GB"/>
              </w:rPr>
            </w:pPr>
            <w:ins w:id="64049" w:author="BigCREditor-RAN4#104-bis" w:date="2022-10-21T16:02:00Z">
              <w:r w:rsidRPr="00020619">
                <w:rPr>
                  <w:lang w:eastAsia="ja-JP"/>
                </w:rPr>
                <w:t>EPRE ratio of OCNG to OCNG DMRS</w:t>
              </w:r>
            </w:ins>
          </w:p>
        </w:tc>
        <w:tc>
          <w:tcPr>
            <w:tcW w:w="850" w:type="dxa"/>
            <w:tcBorders>
              <w:top w:val="single" w:sz="4" w:space="0" w:color="auto"/>
              <w:left w:val="single" w:sz="4" w:space="0" w:color="auto"/>
              <w:bottom w:val="single" w:sz="4" w:space="0" w:color="auto"/>
              <w:right w:val="single" w:sz="4" w:space="0" w:color="auto"/>
            </w:tcBorders>
            <w:hideMark/>
          </w:tcPr>
          <w:p w14:paraId="702FA2B3" w14:textId="77777777" w:rsidR="006017E2" w:rsidRPr="00020619" w:rsidRDefault="006017E2" w:rsidP="00BB34DD">
            <w:pPr>
              <w:pStyle w:val="TAC"/>
              <w:spacing w:line="256" w:lineRule="auto"/>
              <w:rPr>
                <w:ins w:id="64050" w:author="BigCREditor-RAN4#104-bis" w:date="2022-10-21T16:02:00Z"/>
              </w:rPr>
            </w:pPr>
            <w:ins w:id="64051" w:author="BigCREditor-RAN4#104-bis" w:date="2022-10-21T16:02:00Z">
              <w:r w:rsidRPr="00020619">
                <w:t>dB</w:t>
              </w:r>
            </w:ins>
          </w:p>
        </w:tc>
        <w:tc>
          <w:tcPr>
            <w:tcW w:w="4395" w:type="dxa"/>
            <w:gridSpan w:val="5"/>
            <w:tcBorders>
              <w:top w:val="nil"/>
              <w:left w:val="single" w:sz="4" w:space="0" w:color="auto"/>
              <w:bottom w:val="single" w:sz="4" w:space="0" w:color="auto"/>
              <w:right w:val="single" w:sz="4" w:space="0" w:color="auto"/>
            </w:tcBorders>
            <w:hideMark/>
          </w:tcPr>
          <w:p w14:paraId="6E81B2C6" w14:textId="77777777" w:rsidR="006017E2" w:rsidRPr="00020619" w:rsidRDefault="006017E2" w:rsidP="00BB34DD">
            <w:pPr>
              <w:rPr>
                <w:ins w:id="64052" w:author="BigCREditor-RAN4#104-bis" w:date="2022-10-21T16:02:00Z"/>
              </w:rPr>
            </w:pPr>
          </w:p>
        </w:tc>
      </w:tr>
      <w:tr w:rsidR="006017E2" w:rsidRPr="00020619" w14:paraId="517F1EED" w14:textId="77777777" w:rsidTr="00BB34DD">
        <w:trPr>
          <w:cantSplit/>
          <w:trHeight w:val="105"/>
          <w:jc w:val="center"/>
          <w:ins w:id="64053" w:author="BigCREditor-RAN4#104-bis" w:date="2022-10-21T16:02:00Z"/>
        </w:trPr>
        <w:tc>
          <w:tcPr>
            <w:tcW w:w="2263" w:type="dxa"/>
            <w:tcBorders>
              <w:top w:val="single" w:sz="4" w:space="0" w:color="auto"/>
              <w:left w:val="single" w:sz="4" w:space="0" w:color="auto"/>
              <w:bottom w:val="nil"/>
              <w:right w:val="single" w:sz="4" w:space="0" w:color="auto"/>
            </w:tcBorders>
            <w:hideMark/>
          </w:tcPr>
          <w:p w14:paraId="1CEC9B0E" w14:textId="77777777" w:rsidR="006017E2" w:rsidRPr="00020619" w:rsidRDefault="006017E2" w:rsidP="00BB34DD">
            <w:pPr>
              <w:pStyle w:val="TAL"/>
              <w:spacing w:line="256" w:lineRule="auto"/>
              <w:rPr>
                <w:ins w:id="64054" w:author="BigCREditor-RAN4#104-bis" w:date="2022-10-21T16:02:00Z"/>
                <w:lang w:eastAsia="en-GB"/>
              </w:rPr>
            </w:pPr>
            <w:ins w:id="64055" w:author="BigCREditor-RAN4#104-bis" w:date="2022-10-21T16:02:00Z">
              <w:r w:rsidRPr="00020619">
                <w:rPr>
                  <w:rFonts w:eastAsia="?? ??"/>
                </w:rPr>
                <w:t xml:space="preserve">SNR_SSB of </w:t>
              </w:r>
              <w:r w:rsidRPr="00020619">
                <w:t>set q</w:t>
              </w:r>
              <w:r w:rsidRPr="00020619">
                <w:rPr>
                  <w:vertAlign w:val="subscript"/>
                </w:rPr>
                <w:t>0</w:t>
              </w:r>
            </w:ins>
          </w:p>
        </w:tc>
        <w:tc>
          <w:tcPr>
            <w:tcW w:w="1418" w:type="dxa"/>
            <w:tcBorders>
              <w:top w:val="single" w:sz="4" w:space="0" w:color="auto"/>
              <w:left w:val="single" w:sz="4" w:space="0" w:color="auto"/>
              <w:bottom w:val="single" w:sz="4" w:space="0" w:color="auto"/>
              <w:right w:val="single" w:sz="4" w:space="0" w:color="auto"/>
            </w:tcBorders>
            <w:hideMark/>
          </w:tcPr>
          <w:p w14:paraId="3C052E85" w14:textId="77777777" w:rsidR="006017E2" w:rsidRPr="00020619" w:rsidRDefault="006017E2" w:rsidP="00BB34DD">
            <w:pPr>
              <w:pStyle w:val="TAL"/>
              <w:spacing w:line="256" w:lineRule="auto"/>
              <w:rPr>
                <w:ins w:id="64056" w:author="BigCREditor-RAN4#104-bis" w:date="2022-10-21T16:02:00Z"/>
                <w:noProof/>
                <w:lang w:val="it-IT"/>
              </w:rPr>
            </w:pPr>
            <w:ins w:id="64057" w:author="BigCREditor-RAN4#104-bis" w:date="2022-10-21T16:02:00Z">
              <w:r w:rsidRPr="00020619">
                <w:rPr>
                  <w:noProof/>
                  <w:lang w:val="it-IT"/>
                </w:rPr>
                <w:t>Config 1-2</w:t>
              </w:r>
            </w:ins>
          </w:p>
        </w:tc>
        <w:tc>
          <w:tcPr>
            <w:tcW w:w="850" w:type="dxa"/>
            <w:tcBorders>
              <w:top w:val="single" w:sz="4" w:space="0" w:color="auto"/>
              <w:left w:val="single" w:sz="4" w:space="0" w:color="auto"/>
              <w:bottom w:val="nil"/>
              <w:right w:val="single" w:sz="4" w:space="0" w:color="auto"/>
            </w:tcBorders>
            <w:hideMark/>
          </w:tcPr>
          <w:p w14:paraId="2DD67FC5" w14:textId="77777777" w:rsidR="006017E2" w:rsidRPr="00020619" w:rsidRDefault="006017E2" w:rsidP="00BB34DD">
            <w:pPr>
              <w:pStyle w:val="TAC"/>
              <w:spacing w:line="256" w:lineRule="auto"/>
              <w:rPr>
                <w:ins w:id="64058" w:author="BigCREditor-RAN4#104-bis" w:date="2022-10-21T16:02:00Z"/>
              </w:rPr>
            </w:pPr>
            <w:ins w:id="64059" w:author="BigCREditor-RAN4#104-bis" w:date="2022-10-21T16:02:00Z">
              <w:r w:rsidRPr="00020619">
                <w:t>dB</w:t>
              </w:r>
            </w:ins>
          </w:p>
        </w:tc>
        <w:tc>
          <w:tcPr>
            <w:tcW w:w="879" w:type="dxa"/>
            <w:tcBorders>
              <w:top w:val="single" w:sz="4" w:space="0" w:color="auto"/>
              <w:left w:val="single" w:sz="4" w:space="0" w:color="auto"/>
              <w:bottom w:val="single" w:sz="4" w:space="0" w:color="auto"/>
              <w:right w:val="single" w:sz="4" w:space="0" w:color="auto"/>
            </w:tcBorders>
            <w:hideMark/>
          </w:tcPr>
          <w:p w14:paraId="18F06376" w14:textId="77777777" w:rsidR="006017E2" w:rsidRPr="00020619" w:rsidRDefault="006017E2" w:rsidP="00BB34DD">
            <w:pPr>
              <w:pStyle w:val="TAC"/>
              <w:spacing w:line="256" w:lineRule="auto"/>
              <w:rPr>
                <w:ins w:id="64060" w:author="BigCREditor-RAN4#104-bis" w:date="2022-10-21T16:02:00Z"/>
                <w:noProof/>
              </w:rPr>
            </w:pPr>
            <w:ins w:id="64061" w:author="BigCREditor-RAN4#104-bis" w:date="2022-10-21T16:02:00Z">
              <w:r w:rsidRPr="00020619">
                <w:rPr>
                  <w:rFonts w:eastAsia="MS Mincho"/>
                </w:rPr>
                <w:t>5</w:t>
              </w:r>
              <w:r w:rsidRPr="00020619">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hideMark/>
          </w:tcPr>
          <w:p w14:paraId="592476DD" w14:textId="77777777" w:rsidR="006017E2" w:rsidRPr="00020619" w:rsidRDefault="006017E2" w:rsidP="00BB34DD">
            <w:pPr>
              <w:pStyle w:val="TAC"/>
              <w:spacing w:line="256" w:lineRule="auto"/>
              <w:rPr>
                <w:ins w:id="64062" w:author="BigCREditor-RAN4#104-bis" w:date="2022-10-21T16:02:00Z"/>
                <w:noProof/>
              </w:rPr>
            </w:pPr>
            <w:ins w:id="64063" w:author="BigCREditor-RAN4#104-bis" w:date="2022-10-21T16:02:00Z">
              <w:r w:rsidRPr="00020619">
                <w:rPr>
                  <w:rFonts w:eastAsia="MS Mincho"/>
                </w:rPr>
                <w:t>-3</w:t>
              </w:r>
              <w:r w:rsidRPr="00020619">
                <w:rPr>
                  <w:rFonts w:eastAsia="MS Mincho"/>
                  <w:vertAlign w:val="superscript"/>
                </w:rPr>
                <w:t>Note 11</w:t>
              </w:r>
            </w:ins>
          </w:p>
        </w:tc>
        <w:tc>
          <w:tcPr>
            <w:tcW w:w="879" w:type="dxa"/>
            <w:tcBorders>
              <w:top w:val="single" w:sz="4" w:space="0" w:color="auto"/>
              <w:left w:val="single" w:sz="4" w:space="0" w:color="auto"/>
              <w:bottom w:val="single" w:sz="4" w:space="0" w:color="auto"/>
              <w:right w:val="single" w:sz="4" w:space="0" w:color="auto"/>
            </w:tcBorders>
            <w:hideMark/>
          </w:tcPr>
          <w:p w14:paraId="66F0E3AF" w14:textId="77777777" w:rsidR="006017E2" w:rsidRPr="00020619" w:rsidRDefault="006017E2" w:rsidP="00BB34DD">
            <w:pPr>
              <w:pStyle w:val="TAC"/>
              <w:spacing w:line="256" w:lineRule="auto"/>
              <w:rPr>
                <w:ins w:id="64064" w:author="BigCREditor-RAN4#104-bis" w:date="2022-10-21T16:02:00Z"/>
                <w:noProof/>
              </w:rPr>
            </w:pPr>
            <w:ins w:id="64065" w:author="BigCREditor-RAN4#104-bis" w:date="2022-10-21T16:02: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hideMark/>
          </w:tcPr>
          <w:p w14:paraId="425BA3E4" w14:textId="77777777" w:rsidR="006017E2" w:rsidRPr="00020619" w:rsidRDefault="006017E2" w:rsidP="00BB34DD">
            <w:pPr>
              <w:pStyle w:val="TAC"/>
              <w:spacing w:line="256" w:lineRule="auto"/>
              <w:rPr>
                <w:ins w:id="64066" w:author="BigCREditor-RAN4#104-bis" w:date="2022-10-21T16:02:00Z"/>
                <w:noProof/>
              </w:rPr>
            </w:pPr>
            <w:ins w:id="64067" w:author="BigCREditor-RAN4#104-bis" w:date="2022-10-21T16:02:00Z">
              <w:r w:rsidRPr="00020619">
                <w:rPr>
                  <w:rFonts w:eastAsia="MS Mincho"/>
                </w:rPr>
                <w:t>-12</w:t>
              </w:r>
            </w:ins>
          </w:p>
        </w:tc>
        <w:tc>
          <w:tcPr>
            <w:tcW w:w="879" w:type="dxa"/>
            <w:tcBorders>
              <w:top w:val="single" w:sz="4" w:space="0" w:color="auto"/>
              <w:left w:val="single" w:sz="4" w:space="0" w:color="auto"/>
              <w:bottom w:val="single" w:sz="4" w:space="0" w:color="auto"/>
              <w:right w:val="single" w:sz="4" w:space="0" w:color="auto"/>
            </w:tcBorders>
            <w:hideMark/>
          </w:tcPr>
          <w:p w14:paraId="50AB2A35" w14:textId="77777777" w:rsidR="006017E2" w:rsidRPr="00020619" w:rsidRDefault="006017E2" w:rsidP="00BB34DD">
            <w:pPr>
              <w:pStyle w:val="TAC"/>
              <w:spacing w:line="256" w:lineRule="auto"/>
              <w:rPr>
                <w:ins w:id="64068" w:author="BigCREditor-RAN4#104-bis" w:date="2022-10-21T16:02:00Z"/>
                <w:noProof/>
              </w:rPr>
            </w:pPr>
            <w:ins w:id="64069" w:author="BigCREditor-RAN4#104-bis" w:date="2022-10-21T16:02:00Z">
              <w:r w:rsidRPr="00020619">
                <w:rPr>
                  <w:rFonts w:eastAsia="MS Mincho"/>
                </w:rPr>
                <w:t>-12</w:t>
              </w:r>
            </w:ins>
          </w:p>
        </w:tc>
      </w:tr>
      <w:tr w:rsidR="006017E2" w:rsidRPr="00020619" w14:paraId="67947C95" w14:textId="77777777" w:rsidTr="00BB34DD">
        <w:trPr>
          <w:cantSplit/>
          <w:trHeight w:val="105"/>
          <w:jc w:val="center"/>
          <w:ins w:id="64070" w:author="BigCREditor-RAN4#104-bis" w:date="2022-10-21T16:02:00Z"/>
        </w:trPr>
        <w:tc>
          <w:tcPr>
            <w:tcW w:w="2263" w:type="dxa"/>
            <w:tcBorders>
              <w:top w:val="single" w:sz="4" w:space="0" w:color="auto"/>
              <w:left w:val="single" w:sz="4" w:space="0" w:color="auto"/>
              <w:bottom w:val="nil"/>
              <w:right w:val="single" w:sz="4" w:space="0" w:color="auto"/>
            </w:tcBorders>
            <w:hideMark/>
          </w:tcPr>
          <w:p w14:paraId="14D2449D" w14:textId="77777777" w:rsidR="006017E2" w:rsidRPr="00020619" w:rsidRDefault="006017E2" w:rsidP="00BB34DD">
            <w:pPr>
              <w:pStyle w:val="TAL"/>
              <w:spacing w:line="256" w:lineRule="auto"/>
              <w:rPr>
                <w:ins w:id="64071" w:author="BigCREditor-RAN4#104-bis" w:date="2022-10-21T16:02:00Z"/>
              </w:rPr>
            </w:pPr>
            <w:ins w:id="64072" w:author="BigCREditor-RAN4#104-bis" w:date="2022-10-21T16:02:00Z">
              <w:r w:rsidRPr="00020619">
                <w:t>SNR_SSB of set q</w:t>
              </w:r>
              <w:r w:rsidRPr="00020619">
                <w:rPr>
                  <w:vertAlign w:val="subscript"/>
                </w:rPr>
                <w:t>1</w:t>
              </w:r>
            </w:ins>
          </w:p>
        </w:tc>
        <w:tc>
          <w:tcPr>
            <w:tcW w:w="1418" w:type="dxa"/>
            <w:tcBorders>
              <w:top w:val="single" w:sz="4" w:space="0" w:color="auto"/>
              <w:left w:val="single" w:sz="4" w:space="0" w:color="auto"/>
              <w:bottom w:val="single" w:sz="4" w:space="0" w:color="auto"/>
              <w:right w:val="single" w:sz="4" w:space="0" w:color="auto"/>
            </w:tcBorders>
            <w:hideMark/>
          </w:tcPr>
          <w:p w14:paraId="619EFEB2" w14:textId="77777777" w:rsidR="006017E2" w:rsidRPr="00020619" w:rsidRDefault="006017E2" w:rsidP="00BB34DD">
            <w:pPr>
              <w:pStyle w:val="TAL"/>
              <w:spacing w:line="256" w:lineRule="auto"/>
              <w:rPr>
                <w:ins w:id="64073" w:author="BigCREditor-RAN4#104-bis" w:date="2022-10-21T16:02:00Z"/>
                <w:noProof/>
                <w:lang w:val="it-IT"/>
              </w:rPr>
            </w:pPr>
            <w:ins w:id="64074" w:author="BigCREditor-RAN4#104-bis" w:date="2022-10-21T16:02:00Z">
              <w:r w:rsidRPr="00020619">
                <w:rPr>
                  <w:noProof/>
                  <w:lang w:val="it-IT"/>
                </w:rPr>
                <w:t>Config 1-2</w:t>
              </w:r>
            </w:ins>
          </w:p>
        </w:tc>
        <w:tc>
          <w:tcPr>
            <w:tcW w:w="850" w:type="dxa"/>
            <w:tcBorders>
              <w:top w:val="single" w:sz="4" w:space="0" w:color="auto"/>
              <w:left w:val="single" w:sz="4" w:space="0" w:color="auto"/>
              <w:bottom w:val="nil"/>
              <w:right w:val="single" w:sz="4" w:space="0" w:color="auto"/>
            </w:tcBorders>
            <w:hideMark/>
          </w:tcPr>
          <w:p w14:paraId="2B9DCD54" w14:textId="77777777" w:rsidR="006017E2" w:rsidRPr="00020619" w:rsidRDefault="006017E2" w:rsidP="00BB34DD">
            <w:pPr>
              <w:pStyle w:val="TAC"/>
              <w:spacing w:line="256" w:lineRule="auto"/>
              <w:rPr>
                <w:ins w:id="64075" w:author="BigCREditor-RAN4#104-bis" w:date="2022-10-21T16:02:00Z"/>
              </w:rPr>
            </w:pPr>
            <w:ins w:id="64076" w:author="BigCREditor-RAN4#104-bis" w:date="2022-10-21T16:02:00Z">
              <w:r w:rsidRPr="00020619">
                <w:t>dB</w:t>
              </w:r>
            </w:ins>
          </w:p>
        </w:tc>
        <w:tc>
          <w:tcPr>
            <w:tcW w:w="879" w:type="dxa"/>
            <w:tcBorders>
              <w:top w:val="single" w:sz="4" w:space="0" w:color="auto"/>
              <w:left w:val="single" w:sz="4" w:space="0" w:color="auto"/>
              <w:bottom w:val="single" w:sz="4" w:space="0" w:color="auto"/>
              <w:right w:val="single" w:sz="4" w:space="0" w:color="auto"/>
            </w:tcBorders>
            <w:hideMark/>
          </w:tcPr>
          <w:p w14:paraId="5FDAE11C" w14:textId="77777777" w:rsidR="006017E2" w:rsidRPr="00020619" w:rsidRDefault="006017E2" w:rsidP="00BB34DD">
            <w:pPr>
              <w:pStyle w:val="TAC"/>
              <w:spacing w:line="256" w:lineRule="auto"/>
              <w:rPr>
                <w:ins w:id="64077" w:author="BigCREditor-RAN4#104-bis" w:date="2022-10-21T16:02:00Z"/>
                <w:noProof/>
              </w:rPr>
            </w:pPr>
            <w:ins w:id="64078" w:author="BigCREditor-RAN4#104-bis" w:date="2022-10-21T16:02:00Z">
              <w:r w:rsidRPr="00020619">
                <w:rPr>
                  <w:rFonts w:eastAsia="MS Mincho"/>
                </w:rPr>
                <w:t>0.2</w:t>
              </w:r>
            </w:ins>
          </w:p>
        </w:tc>
        <w:tc>
          <w:tcPr>
            <w:tcW w:w="879" w:type="dxa"/>
            <w:tcBorders>
              <w:top w:val="single" w:sz="4" w:space="0" w:color="auto"/>
              <w:left w:val="single" w:sz="4" w:space="0" w:color="auto"/>
              <w:bottom w:val="single" w:sz="4" w:space="0" w:color="auto"/>
              <w:right w:val="single" w:sz="4" w:space="0" w:color="auto"/>
            </w:tcBorders>
            <w:hideMark/>
          </w:tcPr>
          <w:p w14:paraId="6AFAE7F4" w14:textId="77777777" w:rsidR="006017E2" w:rsidRPr="00020619" w:rsidRDefault="006017E2" w:rsidP="00BB34DD">
            <w:pPr>
              <w:pStyle w:val="TAC"/>
              <w:spacing w:line="256" w:lineRule="auto"/>
              <w:rPr>
                <w:ins w:id="64079" w:author="BigCREditor-RAN4#104-bis" w:date="2022-10-21T16:02:00Z"/>
                <w:rFonts w:eastAsia="MS Mincho"/>
              </w:rPr>
            </w:pPr>
            <w:ins w:id="64080" w:author="BigCREditor-RAN4#104-bis" w:date="2022-10-21T16:02:00Z">
              <w:r w:rsidRPr="00020619">
                <w:rPr>
                  <w:rFonts w:eastAsia="MS Mincho"/>
                </w:rPr>
                <w:t>0.2</w:t>
              </w:r>
            </w:ins>
          </w:p>
        </w:tc>
        <w:tc>
          <w:tcPr>
            <w:tcW w:w="879" w:type="dxa"/>
            <w:tcBorders>
              <w:top w:val="single" w:sz="4" w:space="0" w:color="auto"/>
              <w:left w:val="single" w:sz="4" w:space="0" w:color="auto"/>
              <w:bottom w:val="single" w:sz="4" w:space="0" w:color="auto"/>
              <w:right w:val="single" w:sz="4" w:space="0" w:color="auto"/>
            </w:tcBorders>
            <w:hideMark/>
          </w:tcPr>
          <w:p w14:paraId="36A1745A" w14:textId="77777777" w:rsidR="006017E2" w:rsidRPr="00020619" w:rsidRDefault="006017E2" w:rsidP="00BB34DD">
            <w:pPr>
              <w:pStyle w:val="TAC"/>
              <w:spacing w:line="256" w:lineRule="auto"/>
              <w:rPr>
                <w:ins w:id="64081" w:author="BigCREditor-RAN4#104-bis" w:date="2022-10-21T16:02:00Z"/>
                <w:rFonts w:eastAsia="MS Mincho"/>
              </w:rPr>
            </w:pPr>
            <w:ins w:id="64082" w:author="BigCREditor-RAN4#104-bis" w:date="2022-10-21T16:02:00Z">
              <w:r w:rsidRPr="00020619">
                <w:rPr>
                  <w:rFonts w:eastAsia="MS Mincho"/>
                </w:rPr>
                <w:t>20.2</w:t>
              </w:r>
            </w:ins>
          </w:p>
        </w:tc>
        <w:tc>
          <w:tcPr>
            <w:tcW w:w="879" w:type="dxa"/>
            <w:tcBorders>
              <w:top w:val="single" w:sz="4" w:space="0" w:color="auto"/>
              <w:left w:val="single" w:sz="4" w:space="0" w:color="auto"/>
              <w:bottom w:val="single" w:sz="4" w:space="0" w:color="auto"/>
              <w:right w:val="single" w:sz="4" w:space="0" w:color="auto"/>
            </w:tcBorders>
            <w:hideMark/>
          </w:tcPr>
          <w:p w14:paraId="6AF96C25" w14:textId="77777777" w:rsidR="006017E2" w:rsidRPr="00020619" w:rsidRDefault="006017E2" w:rsidP="00BB34DD">
            <w:pPr>
              <w:pStyle w:val="TAC"/>
              <w:spacing w:line="256" w:lineRule="auto"/>
              <w:rPr>
                <w:ins w:id="64083" w:author="BigCREditor-RAN4#104-bis" w:date="2022-10-21T16:02:00Z"/>
                <w:noProof/>
              </w:rPr>
            </w:pPr>
            <w:ins w:id="64084" w:author="BigCREditor-RAN4#104-bis" w:date="2022-10-21T16:02:00Z">
              <w:r w:rsidRPr="00020619">
                <w:rPr>
                  <w:rFonts w:eastAsia="MS Mincho"/>
                </w:rPr>
                <w:t>20.2</w:t>
              </w:r>
            </w:ins>
          </w:p>
        </w:tc>
        <w:tc>
          <w:tcPr>
            <w:tcW w:w="879" w:type="dxa"/>
            <w:tcBorders>
              <w:top w:val="single" w:sz="4" w:space="0" w:color="auto"/>
              <w:left w:val="single" w:sz="4" w:space="0" w:color="auto"/>
              <w:bottom w:val="single" w:sz="4" w:space="0" w:color="auto"/>
              <w:right w:val="single" w:sz="4" w:space="0" w:color="auto"/>
            </w:tcBorders>
            <w:hideMark/>
          </w:tcPr>
          <w:p w14:paraId="7DB6C445" w14:textId="77777777" w:rsidR="006017E2" w:rsidRPr="00020619" w:rsidRDefault="006017E2" w:rsidP="00BB34DD">
            <w:pPr>
              <w:pStyle w:val="TAC"/>
              <w:spacing w:line="256" w:lineRule="auto"/>
              <w:rPr>
                <w:ins w:id="64085" w:author="BigCREditor-RAN4#104-bis" w:date="2022-10-21T16:02:00Z"/>
                <w:noProof/>
              </w:rPr>
            </w:pPr>
            <w:ins w:id="64086" w:author="BigCREditor-RAN4#104-bis" w:date="2022-10-21T16:02:00Z">
              <w:r w:rsidRPr="00020619">
                <w:rPr>
                  <w:rFonts w:eastAsia="MS Mincho"/>
                </w:rPr>
                <w:t>20.2</w:t>
              </w:r>
            </w:ins>
          </w:p>
        </w:tc>
      </w:tr>
      <w:tr w:rsidR="006017E2" w:rsidRPr="00020619" w14:paraId="6522A5FC" w14:textId="77777777" w:rsidTr="00BB34DD">
        <w:trPr>
          <w:cantSplit/>
          <w:trHeight w:val="105"/>
          <w:jc w:val="center"/>
          <w:ins w:id="64087" w:author="BigCREditor-RAN4#104-bis" w:date="2022-10-21T16:02:00Z"/>
        </w:trPr>
        <w:tc>
          <w:tcPr>
            <w:tcW w:w="2263" w:type="dxa"/>
            <w:vMerge w:val="restart"/>
            <w:tcBorders>
              <w:top w:val="single" w:sz="4" w:space="0" w:color="auto"/>
              <w:left w:val="single" w:sz="4" w:space="0" w:color="auto"/>
              <w:bottom w:val="nil"/>
              <w:right w:val="single" w:sz="4" w:space="0" w:color="auto"/>
            </w:tcBorders>
            <w:hideMark/>
          </w:tcPr>
          <w:p w14:paraId="467C4129" w14:textId="77777777" w:rsidR="006017E2" w:rsidRPr="00020619" w:rsidRDefault="006017E2" w:rsidP="00BB34DD">
            <w:pPr>
              <w:pStyle w:val="TAL"/>
              <w:spacing w:line="256" w:lineRule="auto"/>
              <w:rPr>
                <w:ins w:id="64088" w:author="BigCREditor-RAN4#104-bis" w:date="2022-10-21T16:02:00Z"/>
              </w:rPr>
            </w:pPr>
            <w:ins w:id="64089" w:author="BigCREditor-RAN4#104-bis" w:date="2022-10-21T16:02:00Z">
              <w:r w:rsidRPr="00020619">
                <w:t>SSB_RP of set q</w:t>
              </w:r>
              <w:r w:rsidRPr="00020619">
                <w:rPr>
                  <w:vertAlign w:val="subscript"/>
                </w:rPr>
                <w:t>1</w:t>
              </w:r>
            </w:ins>
          </w:p>
        </w:tc>
        <w:tc>
          <w:tcPr>
            <w:tcW w:w="1418" w:type="dxa"/>
            <w:tcBorders>
              <w:top w:val="single" w:sz="4" w:space="0" w:color="auto"/>
              <w:left w:val="single" w:sz="4" w:space="0" w:color="auto"/>
              <w:bottom w:val="single" w:sz="4" w:space="0" w:color="auto"/>
              <w:right w:val="single" w:sz="4" w:space="0" w:color="auto"/>
            </w:tcBorders>
            <w:hideMark/>
          </w:tcPr>
          <w:p w14:paraId="27DCA45A" w14:textId="77777777" w:rsidR="006017E2" w:rsidRPr="00020619" w:rsidRDefault="006017E2" w:rsidP="00BB34DD">
            <w:pPr>
              <w:pStyle w:val="TAL"/>
              <w:spacing w:line="256" w:lineRule="auto"/>
              <w:rPr>
                <w:ins w:id="64090" w:author="BigCREditor-RAN4#104-bis" w:date="2022-10-21T16:02:00Z"/>
                <w:noProof/>
                <w:lang w:val="it-IT"/>
              </w:rPr>
            </w:pPr>
            <w:ins w:id="64091" w:author="BigCREditor-RAN4#104-bis" w:date="2022-10-21T16:02:00Z">
              <w:r w:rsidRPr="00020619">
                <w:rPr>
                  <w:noProof/>
                  <w:lang w:val="it-IT"/>
                </w:rPr>
                <w:t>Config 1</w:t>
              </w:r>
            </w:ins>
          </w:p>
        </w:tc>
        <w:tc>
          <w:tcPr>
            <w:tcW w:w="850" w:type="dxa"/>
            <w:vMerge w:val="restart"/>
            <w:tcBorders>
              <w:top w:val="single" w:sz="4" w:space="0" w:color="auto"/>
              <w:left w:val="single" w:sz="4" w:space="0" w:color="auto"/>
              <w:bottom w:val="nil"/>
              <w:right w:val="single" w:sz="4" w:space="0" w:color="auto"/>
            </w:tcBorders>
            <w:vAlign w:val="center"/>
            <w:hideMark/>
          </w:tcPr>
          <w:p w14:paraId="5699DE18" w14:textId="77777777" w:rsidR="006017E2" w:rsidRPr="00020619" w:rsidRDefault="006017E2" w:rsidP="00BB34DD">
            <w:pPr>
              <w:pStyle w:val="TAC"/>
              <w:spacing w:line="256" w:lineRule="auto"/>
              <w:rPr>
                <w:ins w:id="64092" w:author="BigCREditor-RAN4#104-bis" w:date="2022-10-21T16:02:00Z"/>
              </w:rPr>
            </w:pPr>
            <w:ins w:id="64093" w:author="BigCREditor-RAN4#104-bis" w:date="2022-10-21T16:02:00Z">
              <w:r w:rsidRPr="00020619">
                <w:t>dBm/SCS</w:t>
              </w:r>
            </w:ins>
          </w:p>
        </w:tc>
        <w:tc>
          <w:tcPr>
            <w:tcW w:w="879" w:type="dxa"/>
            <w:tcBorders>
              <w:top w:val="single" w:sz="4" w:space="0" w:color="auto"/>
              <w:left w:val="single" w:sz="4" w:space="0" w:color="auto"/>
              <w:bottom w:val="single" w:sz="4" w:space="0" w:color="auto"/>
              <w:right w:val="single" w:sz="4" w:space="0" w:color="auto"/>
            </w:tcBorders>
            <w:hideMark/>
          </w:tcPr>
          <w:p w14:paraId="67EA30E8" w14:textId="77777777" w:rsidR="006017E2" w:rsidRPr="00020619" w:rsidRDefault="006017E2" w:rsidP="00BB34DD">
            <w:pPr>
              <w:pStyle w:val="TAC"/>
              <w:spacing w:line="256" w:lineRule="auto"/>
              <w:rPr>
                <w:ins w:id="64094" w:author="BigCREditor-RAN4#104-bis" w:date="2022-10-21T16:02:00Z"/>
                <w:rFonts w:eastAsia="MS Mincho"/>
              </w:rPr>
            </w:pPr>
            <w:ins w:id="64095" w:author="BigCREditor-RAN4#104-bis" w:date="2022-10-21T16:02:00Z">
              <w:r w:rsidRPr="00020619">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hideMark/>
          </w:tcPr>
          <w:p w14:paraId="1E632D98" w14:textId="77777777" w:rsidR="006017E2" w:rsidRPr="00020619" w:rsidRDefault="006017E2" w:rsidP="00BB34DD">
            <w:pPr>
              <w:pStyle w:val="TAC"/>
              <w:spacing w:line="256" w:lineRule="auto"/>
              <w:rPr>
                <w:ins w:id="64096" w:author="BigCREditor-RAN4#104-bis" w:date="2022-10-21T16:02:00Z"/>
                <w:rFonts w:eastAsia="MS Mincho"/>
              </w:rPr>
            </w:pPr>
            <w:ins w:id="64097" w:author="BigCREditor-RAN4#104-bis" w:date="2022-10-21T16:02:00Z">
              <w:r w:rsidRPr="00020619">
                <w:rPr>
                  <w:rFonts w:eastAsia="MS Mincho"/>
                </w:rPr>
                <w:t>-104.5</w:t>
              </w:r>
            </w:ins>
          </w:p>
        </w:tc>
        <w:tc>
          <w:tcPr>
            <w:tcW w:w="879" w:type="dxa"/>
            <w:tcBorders>
              <w:top w:val="single" w:sz="4" w:space="0" w:color="auto"/>
              <w:left w:val="single" w:sz="4" w:space="0" w:color="auto"/>
              <w:bottom w:val="single" w:sz="4" w:space="0" w:color="auto"/>
              <w:right w:val="single" w:sz="4" w:space="0" w:color="auto"/>
            </w:tcBorders>
            <w:hideMark/>
          </w:tcPr>
          <w:p w14:paraId="5DD8D69D" w14:textId="77777777" w:rsidR="006017E2" w:rsidRPr="00020619" w:rsidRDefault="006017E2" w:rsidP="00BB34DD">
            <w:pPr>
              <w:pStyle w:val="TAC"/>
              <w:spacing w:line="256" w:lineRule="auto"/>
              <w:rPr>
                <w:ins w:id="64098" w:author="BigCREditor-RAN4#104-bis" w:date="2022-10-21T16:02:00Z"/>
                <w:rFonts w:eastAsia="MS Mincho"/>
              </w:rPr>
            </w:pPr>
            <w:ins w:id="64099" w:author="BigCREditor-RAN4#104-bis" w:date="2022-10-21T16:02:00Z">
              <w:r w:rsidRPr="00020619">
                <w:rPr>
                  <w:rFonts w:eastAsia="MS Mincho"/>
                </w:rPr>
                <w:t>-84.5</w:t>
              </w:r>
            </w:ins>
          </w:p>
        </w:tc>
        <w:tc>
          <w:tcPr>
            <w:tcW w:w="879" w:type="dxa"/>
            <w:tcBorders>
              <w:top w:val="single" w:sz="4" w:space="0" w:color="auto"/>
              <w:left w:val="single" w:sz="4" w:space="0" w:color="auto"/>
              <w:bottom w:val="single" w:sz="4" w:space="0" w:color="auto"/>
              <w:right w:val="single" w:sz="4" w:space="0" w:color="auto"/>
            </w:tcBorders>
            <w:hideMark/>
          </w:tcPr>
          <w:p w14:paraId="62AE404A" w14:textId="77777777" w:rsidR="006017E2" w:rsidRPr="00020619" w:rsidRDefault="006017E2" w:rsidP="00BB34DD">
            <w:pPr>
              <w:pStyle w:val="TAC"/>
              <w:spacing w:line="256" w:lineRule="auto"/>
              <w:rPr>
                <w:ins w:id="64100" w:author="BigCREditor-RAN4#104-bis" w:date="2022-10-21T16:02:00Z"/>
                <w:rFonts w:eastAsia="MS Mincho"/>
              </w:rPr>
            </w:pPr>
            <w:ins w:id="64101" w:author="BigCREditor-RAN4#104-bis" w:date="2022-10-21T16:02:00Z">
              <w:r w:rsidRPr="00020619">
                <w:rPr>
                  <w:rFonts w:eastAsia="MS Mincho"/>
                </w:rPr>
                <w:t>-84.5</w:t>
              </w:r>
            </w:ins>
          </w:p>
        </w:tc>
        <w:tc>
          <w:tcPr>
            <w:tcW w:w="879" w:type="dxa"/>
            <w:tcBorders>
              <w:top w:val="single" w:sz="4" w:space="0" w:color="auto"/>
              <w:left w:val="single" w:sz="4" w:space="0" w:color="auto"/>
              <w:bottom w:val="single" w:sz="4" w:space="0" w:color="auto"/>
              <w:right w:val="single" w:sz="4" w:space="0" w:color="auto"/>
            </w:tcBorders>
            <w:hideMark/>
          </w:tcPr>
          <w:p w14:paraId="51E54F5E" w14:textId="77777777" w:rsidR="006017E2" w:rsidRPr="00020619" w:rsidRDefault="006017E2" w:rsidP="00BB34DD">
            <w:pPr>
              <w:pStyle w:val="TAC"/>
              <w:spacing w:line="256" w:lineRule="auto"/>
              <w:rPr>
                <w:ins w:id="64102" w:author="BigCREditor-RAN4#104-bis" w:date="2022-10-21T16:02:00Z"/>
                <w:rFonts w:eastAsia="MS Mincho"/>
              </w:rPr>
            </w:pPr>
            <w:ins w:id="64103" w:author="BigCREditor-RAN4#104-bis" w:date="2022-10-21T16:02:00Z">
              <w:r w:rsidRPr="00020619">
                <w:rPr>
                  <w:rFonts w:eastAsia="MS Mincho"/>
                </w:rPr>
                <w:t>-84.5</w:t>
              </w:r>
            </w:ins>
          </w:p>
        </w:tc>
      </w:tr>
      <w:tr w:rsidR="006017E2" w:rsidRPr="00020619" w14:paraId="49D9D562" w14:textId="77777777" w:rsidTr="00BB34DD">
        <w:trPr>
          <w:cantSplit/>
          <w:trHeight w:val="105"/>
          <w:jc w:val="center"/>
          <w:ins w:id="64104" w:author="BigCREditor-RAN4#104-bis" w:date="2022-10-21T16:02:00Z"/>
        </w:trPr>
        <w:tc>
          <w:tcPr>
            <w:tcW w:w="8926" w:type="dxa"/>
            <w:vMerge/>
            <w:tcBorders>
              <w:top w:val="single" w:sz="4" w:space="0" w:color="auto"/>
              <w:left w:val="single" w:sz="4" w:space="0" w:color="auto"/>
              <w:bottom w:val="nil"/>
              <w:right w:val="single" w:sz="4" w:space="0" w:color="auto"/>
            </w:tcBorders>
            <w:vAlign w:val="center"/>
            <w:hideMark/>
          </w:tcPr>
          <w:p w14:paraId="7D469068" w14:textId="77777777" w:rsidR="006017E2" w:rsidRPr="00020619" w:rsidRDefault="006017E2" w:rsidP="00BB34DD">
            <w:pPr>
              <w:spacing w:after="0" w:line="256" w:lineRule="auto"/>
              <w:rPr>
                <w:ins w:id="64105" w:author="BigCREditor-RAN4#104-bis" w:date="2022-10-21T16:02:00Z"/>
                <w:rFonts w:ascii="Arial" w:hAnsi="Arial"/>
                <w:sz w:val="18"/>
                <w:lang w:eastAsia="en-GB"/>
              </w:rPr>
            </w:pPr>
          </w:p>
        </w:tc>
        <w:tc>
          <w:tcPr>
            <w:tcW w:w="1418" w:type="dxa"/>
            <w:tcBorders>
              <w:top w:val="single" w:sz="4" w:space="0" w:color="auto"/>
              <w:left w:val="single" w:sz="4" w:space="0" w:color="auto"/>
              <w:bottom w:val="single" w:sz="4" w:space="0" w:color="auto"/>
              <w:right w:val="single" w:sz="4" w:space="0" w:color="auto"/>
            </w:tcBorders>
            <w:hideMark/>
          </w:tcPr>
          <w:p w14:paraId="171EDA26" w14:textId="77777777" w:rsidR="006017E2" w:rsidRPr="00020619" w:rsidRDefault="006017E2" w:rsidP="00BB34DD">
            <w:pPr>
              <w:pStyle w:val="TAL"/>
              <w:spacing w:line="256" w:lineRule="auto"/>
              <w:rPr>
                <w:ins w:id="64106" w:author="BigCREditor-RAN4#104-bis" w:date="2022-10-21T16:02:00Z"/>
                <w:noProof/>
                <w:lang w:val="it-IT"/>
              </w:rPr>
            </w:pPr>
            <w:ins w:id="64107" w:author="BigCREditor-RAN4#104-bis" w:date="2022-10-21T16:02:00Z">
              <w:r w:rsidRPr="00020619">
                <w:rPr>
                  <w:noProof/>
                  <w:lang w:val="it-IT"/>
                </w:rPr>
                <w:t>Config 2</w:t>
              </w:r>
            </w:ins>
          </w:p>
        </w:tc>
        <w:tc>
          <w:tcPr>
            <w:tcW w:w="850" w:type="dxa"/>
            <w:vMerge/>
            <w:tcBorders>
              <w:top w:val="single" w:sz="4" w:space="0" w:color="auto"/>
              <w:left w:val="single" w:sz="4" w:space="0" w:color="auto"/>
              <w:bottom w:val="nil"/>
              <w:right w:val="single" w:sz="4" w:space="0" w:color="auto"/>
            </w:tcBorders>
            <w:vAlign w:val="center"/>
            <w:hideMark/>
          </w:tcPr>
          <w:p w14:paraId="15A39ABB" w14:textId="77777777" w:rsidR="006017E2" w:rsidRPr="00020619" w:rsidRDefault="006017E2" w:rsidP="00BB34DD">
            <w:pPr>
              <w:spacing w:after="0" w:line="256" w:lineRule="auto"/>
              <w:rPr>
                <w:ins w:id="64108" w:author="BigCREditor-RAN4#104-bis" w:date="2022-10-21T16:02:00Z"/>
                <w:rFonts w:ascii="Arial" w:hAnsi="Arial"/>
                <w:sz w:val="18"/>
                <w:lang w:eastAsia="en-GB"/>
              </w:rPr>
            </w:pPr>
          </w:p>
        </w:tc>
        <w:tc>
          <w:tcPr>
            <w:tcW w:w="879" w:type="dxa"/>
            <w:tcBorders>
              <w:top w:val="single" w:sz="4" w:space="0" w:color="auto"/>
              <w:left w:val="single" w:sz="4" w:space="0" w:color="auto"/>
              <w:bottom w:val="single" w:sz="4" w:space="0" w:color="auto"/>
              <w:right w:val="single" w:sz="4" w:space="0" w:color="auto"/>
            </w:tcBorders>
            <w:hideMark/>
          </w:tcPr>
          <w:p w14:paraId="4073B0E1" w14:textId="77777777" w:rsidR="006017E2" w:rsidRPr="00020619" w:rsidRDefault="006017E2" w:rsidP="00BB34DD">
            <w:pPr>
              <w:pStyle w:val="TAC"/>
              <w:spacing w:line="256" w:lineRule="auto"/>
              <w:rPr>
                <w:ins w:id="64109" w:author="BigCREditor-RAN4#104-bis" w:date="2022-10-21T16:02:00Z"/>
                <w:rFonts w:eastAsia="MS Mincho"/>
              </w:rPr>
            </w:pPr>
            <w:ins w:id="64110" w:author="BigCREditor-RAN4#104-bis" w:date="2022-10-21T16:02:00Z">
              <w:r w:rsidRPr="00020619">
                <w:rPr>
                  <w:rFonts w:eastAsia="MS Mincho"/>
                </w:rPr>
                <w:t>-101.5</w:t>
              </w:r>
            </w:ins>
          </w:p>
        </w:tc>
        <w:tc>
          <w:tcPr>
            <w:tcW w:w="879" w:type="dxa"/>
            <w:tcBorders>
              <w:top w:val="single" w:sz="4" w:space="0" w:color="auto"/>
              <w:left w:val="single" w:sz="4" w:space="0" w:color="auto"/>
              <w:bottom w:val="single" w:sz="4" w:space="0" w:color="auto"/>
              <w:right w:val="single" w:sz="4" w:space="0" w:color="auto"/>
            </w:tcBorders>
            <w:hideMark/>
          </w:tcPr>
          <w:p w14:paraId="31558360" w14:textId="77777777" w:rsidR="006017E2" w:rsidRPr="00020619" w:rsidRDefault="006017E2" w:rsidP="00BB34DD">
            <w:pPr>
              <w:pStyle w:val="TAC"/>
              <w:spacing w:line="256" w:lineRule="auto"/>
              <w:rPr>
                <w:ins w:id="64111" w:author="BigCREditor-RAN4#104-bis" w:date="2022-10-21T16:02:00Z"/>
                <w:rFonts w:eastAsia="MS Mincho"/>
              </w:rPr>
            </w:pPr>
            <w:ins w:id="64112" w:author="BigCREditor-RAN4#104-bis" w:date="2022-10-21T16:02:00Z">
              <w:r w:rsidRPr="00020619">
                <w:rPr>
                  <w:rFonts w:eastAsia="MS Mincho"/>
                </w:rPr>
                <w:t>-101.5</w:t>
              </w:r>
            </w:ins>
          </w:p>
        </w:tc>
        <w:tc>
          <w:tcPr>
            <w:tcW w:w="879" w:type="dxa"/>
            <w:tcBorders>
              <w:top w:val="single" w:sz="4" w:space="0" w:color="auto"/>
              <w:left w:val="single" w:sz="4" w:space="0" w:color="auto"/>
              <w:bottom w:val="single" w:sz="4" w:space="0" w:color="auto"/>
              <w:right w:val="single" w:sz="4" w:space="0" w:color="auto"/>
            </w:tcBorders>
            <w:hideMark/>
          </w:tcPr>
          <w:p w14:paraId="389DD956" w14:textId="77777777" w:rsidR="006017E2" w:rsidRPr="00020619" w:rsidRDefault="006017E2" w:rsidP="00BB34DD">
            <w:pPr>
              <w:pStyle w:val="TAC"/>
              <w:spacing w:line="256" w:lineRule="auto"/>
              <w:rPr>
                <w:ins w:id="64113" w:author="BigCREditor-RAN4#104-bis" w:date="2022-10-21T16:02:00Z"/>
                <w:rFonts w:eastAsia="MS Mincho"/>
              </w:rPr>
            </w:pPr>
            <w:ins w:id="64114" w:author="BigCREditor-RAN4#104-bis" w:date="2022-10-21T16:02:00Z">
              <w:r w:rsidRPr="00020619">
                <w:rPr>
                  <w:rFonts w:eastAsia="MS Mincho"/>
                </w:rPr>
                <w:t>-81.5</w:t>
              </w:r>
            </w:ins>
          </w:p>
        </w:tc>
        <w:tc>
          <w:tcPr>
            <w:tcW w:w="879" w:type="dxa"/>
            <w:tcBorders>
              <w:top w:val="single" w:sz="4" w:space="0" w:color="auto"/>
              <w:left w:val="single" w:sz="4" w:space="0" w:color="auto"/>
              <w:bottom w:val="single" w:sz="4" w:space="0" w:color="auto"/>
              <w:right w:val="single" w:sz="4" w:space="0" w:color="auto"/>
            </w:tcBorders>
            <w:hideMark/>
          </w:tcPr>
          <w:p w14:paraId="1AA77B75" w14:textId="77777777" w:rsidR="006017E2" w:rsidRPr="00020619" w:rsidRDefault="006017E2" w:rsidP="00BB34DD">
            <w:pPr>
              <w:pStyle w:val="TAC"/>
              <w:spacing w:line="256" w:lineRule="auto"/>
              <w:rPr>
                <w:ins w:id="64115" w:author="BigCREditor-RAN4#104-bis" w:date="2022-10-21T16:02:00Z"/>
                <w:rFonts w:eastAsia="MS Mincho"/>
              </w:rPr>
            </w:pPr>
            <w:ins w:id="64116" w:author="BigCREditor-RAN4#104-bis" w:date="2022-10-21T16:02:00Z">
              <w:r w:rsidRPr="00020619">
                <w:rPr>
                  <w:rFonts w:eastAsia="MS Mincho"/>
                </w:rPr>
                <w:t>-81.5</w:t>
              </w:r>
            </w:ins>
          </w:p>
        </w:tc>
        <w:tc>
          <w:tcPr>
            <w:tcW w:w="879" w:type="dxa"/>
            <w:tcBorders>
              <w:top w:val="single" w:sz="4" w:space="0" w:color="auto"/>
              <w:left w:val="single" w:sz="4" w:space="0" w:color="auto"/>
              <w:bottom w:val="single" w:sz="4" w:space="0" w:color="auto"/>
              <w:right w:val="single" w:sz="4" w:space="0" w:color="auto"/>
            </w:tcBorders>
            <w:hideMark/>
          </w:tcPr>
          <w:p w14:paraId="2637E85C" w14:textId="77777777" w:rsidR="006017E2" w:rsidRPr="00020619" w:rsidRDefault="006017E2" w:rsidP="00BB34DD">
            <w:pPr>
              <w:pStyle w:val="TAC"/>
              <w:spacing w:line="256" w:lineRule="auto"/>
              <w:rPr>
                <w:ins w:id="64117" w:author="BigCREditor-RAN4#104-bis" w:date="2022-10-21T16:02:00Z"/>
                <w:rFonts w:eastAsia="MS Mincho"/>
              </w:rPr>
            </w:pPr>
            <w:ins w:id="64118" w:author="BigCREditor-RAN4#104-bis" w:date="2022-10-21T16:02:00Z">
              <w:r w:rsidRPr="00020619">
                <w:rPr>
                  <w:rFonts w:eastAsia="MS Mincho"/>
                </w:rPr>
                <w:t>-81.5</w:t>
              </w:r>
            </w:ins>
          </w:p>
        </w:tc>
      </w:tr>
      <w:tr w:rsidR="006017E2" w:rsidRPr="00020619" w14:paraId="1AC5A55B" w14:textId="77777777" w:rsidTr="00BB34DD">
        <w:trPr>
          <w:cantSplit/>
          <w:trHeight w:val="122"/>
          <w:jc w:val="center"/>
          <w:ins w:id="64119" w:author="BigCREditor-RAN4#104-bis" w:date="2022-10-21T16:02:00Z"/>
        </w:trPr>
        <w:tc>
          <w:tcPr>
            <w:tcW w:w="2263" w:type="dxa"/>
            <w:tcBorders>
              <w:top w:val="single" w:sz="4" w:space="0" w:color="auto"/>
              <w:left w:val="single" w:sz="4" w:space="0" w:color="auto"/>
              <w:bottom w:val="nil"/>
              <w:right w:val="single" w:sz="4" w:space="0" w:color="auto"/>
            </w:tcBorders>
            <w:hideMark/>
          </w:tcPr>
          <w:p w14:paraId="44DBE0C6" w14:textId="77777777" w:rsidR="006017E2" w:rsidRPr="00020619" w:rsidRDefault="006017E2" w:rsidP="00BB34DD">
            <w:pPr>
              <w:pStyle w:val="TAL"/>
              <w:spacing w:line="256" w:lineRule="auto"/>
              <w:rPr>
                <w:ins w:id="64120" w:author="BigCREditor-RAN4#104-bis" w:date="2022-10-21T16:02:00Z"/>
              </w:rPr>
            </w:pPr>
            <w:ins w:id="64121" w:author="BigCREditor-RAN4#104-bis" w:date="2022-10-21T16:02:00Z">
              <w:r w:rsidRPr="00020619">
                <w:rPr>
                  <w:position w:val="-12"/>
                  <w:lang w:eastAsia="en-GB"/>
                </w:rPr>
                <w:object w:dxaOrig="410" w:dyaOrig="410" w14:anchorId="4219E72A">
                  <v:shape id="_x0000_i1261" type="#_x0000_t75" style="width:19.9pt;height:19.9pt" o:ole="" fillcolor="window">
                    <v:imagedata r:id="rId149" o:title=""/>
                  </v:shape>
                  <o:OLEObject Type="Embed" ProgID="Equation.3" ShapeID="_x0000_i1261" DrawAspect="Content" ObjectID="_1731331627" r:id="rId351"/>
                </w:object>
              </w:r>
            </w:ins>
          </w:p>
        </w:tc>
        <w:tc>
          <w:tcPr>
            <w:tcW w:w="1418" w:type="dxa"/>
            <w:tcBorders>
              <w:top w:val="single" w:sz="4" w:space="0" w:color="auto"/>
              <w:left w:val="single" w:sz="4" w:space="0" w:color="auto"/>
              <w:bottom w:val="single" w:sz="4" w:space="0" w:color="auto"/>
              <w:right w:val="single" w:sz="4" w:space="0" w:color="auto"/>
            </w:tcBorders>
            <w:hideMark/>
          </w:tcPr>
          <w:p w14:paraId="424AF368" w14:textId="77777777" w:rsidR="006017E2" w:rsidRPr="00020619" w:rsidRDefault="006017E2" w:rsidP="00BB34DD">
            <w:pPr>
              <w:pStyle w:val="TAL"/>
              <w:spacing w:line="256" w:lineRule="auto"/>
              <w:rPr>
                <w:ins w:id="64122" w:author="BigCREditor-RAN4#104-bis" w:date="2022-10-21T16:02:00Z"/>
                <w:noProof/>
                <w:lang w:val="it-IT"/>
              </w:rPr>
            </w:pPr>
            <w:ins w:id="64123" w:author="BigCREditor-RAN4#104-bis" w:date="2022-10-21T16:02:00Z">
              <w:r w:rsidRPr="00020619">
                <w:rPr>
                  <w:noProof/>
                  <w:lang w:val="it-IT"/>
                </w:rPr>
                <w:t>Config 1-2</w:t>
              </w:r>
            </w:ins>
          </w:p>
        </w:tc>
        <w:tc>
          <w:tcPr>
            <w:tcW w:w="850" w:type="dxa"/>
            <w:tcBorders>
              <w:top w:val="single" w:sz="4" w:space="0" w:color="auto"/>
              <w:left w:val="single" w:sz="4" w:space="0" w:color="auto"/>
              <w:bottom w:val="nil"/>
              <w:right w:val="single" w:sz="4" w:space="0" w:color="auto"/>
            </w:tcBorders>
            <w:hideMark/>
          </w:tcPr>
          <w:p w14:paraId="5068B0B3" w14:textId="77777777" w:rsidR="006017E2" w:rsidRPr="00020619" w:rsidRDefault="006017E2" w:rsidP="00BB34DD">
            <w:pPr>
              <w:pStyle w:val="TAC"/>
              <w:spacing w:line="256" w:lineRule="auto"/>
              <w:rPr>
                <w:ins w:id="64124" w:author="BigCREditor-RAN4#104-bis" w:date="2022-10-21T16:02:00Z"/>
              </w:rPr>
            </w:pPr>
            <w:ins w:id="64125" w:author="BigCREditor-RAN4#104-bis" w:date="2022-10-21T16:02:00Z">
              <w:r w:rsidRPr="00020619">
                <w:t>dBm/120 kHz</w:t>
              </w:r>
            </w:ins>
          </w:p>
        </w:tc>
        <w:tc>
          <w:tcPr>
            <w:tcW w:w="4395" w:type="dxa"/>
            <w:gridSpan w:val="5"/>
            <w:tcBorders>
              <w:top w:val="single" w:sz="4" w:space="0" w:color="auto"/>
              <w:left w:val="single" w:sz="4" w:space="0" w:color="auto"/>
              <w:bottom w:val="single" w:sz="4" w:space="0" w:color="auto"/>
              <w:right w:val="single" w:sz="4" w:space="0" w:color="auto"/>
            </w:tcBorders>
            <w:hideMark/>
          </w:tcPr>
          <w:p w14:paraId="5B4FADA6" w14:textId="77777777" w:rsidR="006017E2" w:rsidRPr="00020619" w:rsidRDefault="006017E2" w:rsidP="00BB34DD">
            <w:pPr>
              <w:pStyle w:val="TAC"/>
              <w:spacing w:line="256" w:lineRule="auto"/>
              <w:rPr>
                <w:ins w:id="64126" w:author="BigCREditor-RAN4#104-bis" w:date="2022-10-21T16:02:00Z"/>
              </w:rPr>
            </w:pPr>
            <w:ins w:id="64127" w:author="BigCREditor-RAN4#104-bis" w:date="2022-10-21T16:02:00Z">
              <w:r w:rsidRPr="00020619">
                <w:t>-104.7</w:t>
              </w:r>
            </w:ins>
          </w:p>
        </w:tc>
      </w:tr>
      <w:tr w:rsidR="006017E2" w:rsidRPr="00020619" w14:paraId="33A1C192" w14:textId="77777777" w:rsidTr="00BB34DD">
        <w:trPr>
          <w:cantSplit/>
          <w:trHeight w:val="199"/>
          <w:jc w:val="center"/>
          <w:ins w:id="64128" w:author="BigCREditor-RAN4#104-bis" w:date="2022-10-21T16:02:00Z"/>
        </w:trPr>
        <w:tc>
          <w:tcPr>
            <w:tcW w:w="3681" w:type="dxa"/>
            <w:gridSpan w:val="2"/>
            <w:tcBorders>
              <w:top w:val="single" w:sz="4" w:space="0" w:color="auto"/>
              <w:left w:val="single" w:sz="4" w:space="0" w:color="auto"/>
              <w:bottom w:val="single" w:sz="4" w:space="0" w:color="auto"/>
              <w:right w:val="single" w:sz="4" w:space="0" w:color="auto"/>
            </w:tcBorders>
            <w:hideMark/>
          </w:tcPr>
          <w:p w14:paraId="2B6544B0" w14:textId="77777777" w:rsidR="006017E2" w:rsidRPr="00020619" w:rsidRDefault="006017E2" w:rsidP="00BB34DD">
            <w:pPr>
              <w:pStyle w:val="TAL"/>
              <w:spacing w:line="256" w:lineRule="auto"/>
              <w:rPr>
                <w:ins w:id="64129" w:author="BigCREditor-RAN4#104-bis" w:date="2022-10-21T16:02:00Z"/>
              </w:rPr>
            </w:pPr>
            <w:ins w:id="64130" w:author="BigCREditor-RAN4#104-bis" w:date="2022-10-21T16:02:00Z">
              <w:r w:rsidRPr="00020619">
                <w:rPr>
                  <w:rFonts w:eastAsia="?? ??"/>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6708E95B" w14:textId="77777777" w:rsidR="006017E2" w:rsidRPr="00020619" w:rsidRDefault="006017E2" w:rsidP="00BB34DD">
            <w:pPr>
              <w:pStyle w:val="TAC"/>
              <w:spacing w:line="256" w:lineRule="auto"/>
              <w:rPr>
                <w:ins w:id="64131" w:author="BigCREditor-RAN4#104-bis" w:date="2022-10-21T16:02:00Z"/>
              </w:rPr>
            </w:pPr>
          </w:p>
        </w:tc>
        <w:tc>
          <w:tcPr>
            <w:tcW w:w="4395" w:type="dxa"/>
            <w:gridSpan w:val="5"/>
            <w:tcBorders>
              <w:top w:val="single" w:sz="4" w:space="0" w:color="auto"/>
              <w:left w:val="single" w:sz="4" w:space="0" w:color="auto"/>
              <w:bottom w:val="single" w:sz="4" w:space="0" w:color="auto"/>
              <w:right w:val="single" w:sz="4" w:space="0" w:color="auto"/>
            </w:tcBorders>
            <w:hideMark/>
          </w:tcPr>
          <w:p w14:paraId="5BED2498" w14:textId="77777777" w:rsidR="006017E2" w:rsidRPr="00020619" w:rsidRDefault="006017E2" w:rsidP="00BB34DD">
            <w:pPr>
              <w:pStyle w:val="TAC"/>
              <w:spacing w:line="256" w:lineRule="auto"/>
              <w:rPr>
                <w:ins w:id="64132" w:author="BigCREditor-RAN4#104-bis" w:date="2022-10-21T16:02:00Z"/>
                <w:rFonts w:eastAsia="MS Mincho"/>
              </w:rPr>
            </w:pPr>
            <w:ins w:id="64133" w:author="BigCREditor-RAN4#104-bis" w:date="2022-10-21T16:02:00Z">
              <w:r w:rsidRPr="00020619">
                <w:rPr>
                  <w:rFonts w:eastAsia="MS Mincho"/>
                </w:rPr>
                <w:t>TDL-A 30ns 75Hz</w:t>
              </w:r>
            </w:ins>
          </w:p>
        </w:tc>
      </w:tr>
      <w:tr w:rsidR="006017E2" w:rsidRPr="00020619" w14:paraId="1E9A456F" w14:textId="77777777" w:rsidTr="00BB34DD">
        <w:trPr>
          <w:cantSplit/>
          <w:trHeight w:val="1801"/>
          <w:jc w:val="center"/>
          <w:ins w:id="64134" w:author="BigCREditor-RAN4#104-bis" w:date="2022-10-21T16:02:00Z"/>
        </w:trPr>
        <w:tc>
          <w:tcPr>
            <w:tcW w:w="8926" w:type="dxa"/>
            <w:gridSpan w:val="8"/>
            <w:tcBorders>
              <w:top w:val="single" w:sz="4" w:space="0" w:color="auto"/>
              <w:left w:val="single" w:sz="4" w:space="0" w:color="auto"/>
              <w:bottom w:val="single" w:sz="4" w:space="0" w:color="auto"/>
              <w:right w:val="single" w:sz="4" w:space="0" w:color="auto"/>
            </w:tcBorders>
            <w:hideMark/>
          </w:tcPr>
          <w:p w14:paraId="5F8BDC86" w14:textId="77777777" w:rsidR="006017E2" w:rsidRPr="00020619" w:rsidRDefault="006017E2" w:rsidP="00BB34DD">
            <w:pPr>
              <w:keepNext/>
              <w:keepLines/>
              <w:spacing w:after="0" w:line="256" w:lineRule="auto"/>
              <w:ind w:left="851" w:hanging="851"/>
              <w:rPr>
                <w:ins w:id="64135" w:author="BigCREditor-RAN4#104-bis" w:date="2022-10-21T16:02:00Z"/>
                <w:rFonts w:ascii="Arial" w:hAnsi="Arial"/>
                <w:sz w:val="18"/>
              </w:rPr>
            </w:pPr>
            <w:ins w:id="64136" w:author="BigCREditor-RAN4#104-bis" w:date="2022-10-21T16:02:00Z">
              <w:r w:rsidRPr="00020619">
                <w:rPr>
                  <w:rFonts w:ascii="Arial" w:hAnsi="Arial"/>
                  <w:sz w:val="18"/>
                </w:rPr>
                <w:t>Note 1:</w:t>
              </w:r>
              <w:r w:rsidRPr="00020619">
                <w:rPr>
                  <w:rFonts w:ascii="Arial" w:hAnsi="Arial"/>
                  <w:sz w:val="18"/>
                </w:rPr>
                <w:tab/>
                <w:t>OCNG shall be used such that the resources in Cell 1 are fully allocated and a constant total transmitted power spectral density is achieved for all OFDM symbols.</w:t>
              </w:r>
            </w:ins>
          </w:p>
          <w:p w14:paraId="1397DC65" w14:textId="77777777" w:rsidR="006017E2" w:rsidRPr="00020619" w:rsidRDefault="006017E2" w:rsidP="00BB34DD">
            <w:pPr>
              <w:keepNext/>
              <w:keepLines/>
              <w:spacing w:after="0" w:line="256" w:lineRule="auto"/>
              <w:ind w:left="851" w:hanging="851"/>
              <w:rPr>
                <w:ins w:id="64137" w:author="BigCREditor-RAN4#104-bis" w:date="2022-10-21T16:02:00Z"/>
                <w:rFonts w:ascii="Arial" w:hAnsi="Arial"/>
                <w:sz w:val="18"/>
              </w:rPr>
            </w:pPr>
            <w:ins w:id="64138" w:author="BigCREditor-RAN4#104-bis" w:date="2022-10-21T16:02:00Z">
              <w:r w:rsidRPr="00020619">
                <w:rPr>
                  <w:rFonts w:ascii="Arial" w:hAnsi="Arial"/>
                  <w:sz w:val="18"/>
                </w:rPr>
                <w:t>Note 2:</w:t>
              </w:r>
              <w:r w:rsidRPr="00020619">
                <w:rPr>
                  <w:rFonts w:ascii="Arial" w:hAnsi="Arial"/>
                  <w:sz w:val="18"/>
                </w:rPr>
                <w:tab/>
                <w:t xml:space="preserve">The uplink resources for CSI reporting are assigned to the UE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43EECEC1" w14:textId="77777777" w:rsidR="006017E2" w:rsidRPr="00020619" w:rsidRDefault="006017E2" w:rsidP="00BB34DD">
            <w:pPr>
              <w:keepNext/>
              <w:keepLines/>
              <w:spacing w:after="0" w:line="256" w:lineRule="auto"/>
              <w:ind w:left="851" w:hanging="851"/>
              <w:rPr>
                <w:ins w:id="64139" w:author="BigCREditor-RAN4#104-bis" w:date="2022-10-21T16:02:00Z"/>
                <w:rFonts w:ascii="Arial" w:hAnsi="Arial"/>
                <w:sz w:val="18"/>
              </w:rPr>
            </w:pPr>
            <w:ins w:id="64140" w:author="BigCREditor-RAN4#104-bis" w:date="2022-10-21T16:02:00Z">
              <w:r w:rsidRPr="00020619">
                <w:rPr>
                  <w:rFonts w:ascii="Arial" w:hAnsi="Arial"/>
                  <w:sz w:val="18"/>
                </w:rPr>
                <w:t>Note 3:</w:t>
              </w:r>
              <w:r w:rsidRPr="00020619">
                <w:rPr>
                  <w:rFonts w:ascii="Arial" w:hAnsi="Arial"/>
                  <w:sz w:val="18"/>
                </w:rPr>
                <w:tab/>
                <w:t xml:space="preserve">NZP CSI-RS resource set configuration for CSI reporting </w:t>
              </w:r>
              <w:proofErr w:type="gramStart"/>
              <w:r w:rsidRPr="00020619">
                <w:rPr>
                  <w:rFonts w:ascii="Arial" w:hAnsi="Arial"/>
                  <w:sz w:val="18"/>
                </w:rPr>
                <w:t>are</w:t>
              </w:r>
              <w:proofErr w:type="gramEnd"/>
              <w:r w:rsidRPr="00020619">
                <w:rPr>
                  <w:rFonts w:ascii="Arial" w:hAnsi="Arial"/>
                  <w:sz w:val="18"/>
                </w:rPr>
                <w:t xml:space="preserve"> assigned to the UE prior to the start of time period T1.</w:t>
              </w:r>
            </w:ins>
          </w:p>
          <w:p w14:paraId="3B7EA791" w14:textId="77777777" w:rsidR="006017E2" w:rsidRPr="00020619" w:rsidRDefault="006017E2" w:rsidP="00BB34DD">
            <w:pPr>
              <w:keepNext/>
              <w:keepLines/>
              <w:spacing w:after="0" w:line="256" w:lineRule="auto"/>
              <w:ind w:left="851" w:hanging="851"/>
              <w:rPr>
                <w:ins w:id="64141" w:author="BigCREditor-RAN4#104-bis" w:date="2022-10-21T16:02:00Z"/>
                <w:rFonts w:ascii="Arial" w:hAnsi="Arial"/>
                <w:sz w:val="18"/>
              </w:rPr>
            </w:pPr>
            <w:ins w:id="64142" w:author="BigCREditor-RAN4#104-bis" w:date="2022-10-21T16:02:00Z">
              <w:r w:rsidRPr="00020619">
                <w:rPr>
                  <w:rFonts w:ascii="Arial" w:hAnsi="Arial"/>
                  <w:sz w:val="18"/>
                </w:rPr>
                <w:t>Note 4:</w:t>
              </w:r>
              <w:r w:rsidRPr="00020619">
                <w:rPr>
                  <w:rFonts w:ascii="Arial" w:hAnsi="Arial"/>
                  <w:sz w:val="18"/>
                </w:rPr>
                <w:tab/>
                <w:t>Void</w:t>
              </w:r>
            </w:ins>
          </w:p>
          <w:p w14:paraId="04EF3D45" w14:textId="77777777" w:rsidR="006017E2" w:rsidRPr="00020619" w:rsidRDefault="006017E2" w:rsidP="00BB34DD">
            <w:pPr>
              <w:keepNext/>
              <w:keepLines/>
              <w:spacing w:after="0" w:line="256" w:lineRule="auto"/>
              <w:ind w:left="851" w:hanging="851"/>
              <w:rPr>
                <w:ins w:id="64143" w:author="BigCREditor-RAN4#104-bis" w:date="2022-10-21T16:02:00Z"/>
                <w:rFonts w:ascii="Arial" w:hAnsi="Arial"/>
                <w:sz w:val="18"/>
              </w:rPr>
            </w:pPr>
            <w:ins w:id="64144" w:author="BigCREditor-RAN4#104-bis" w:date="2022-10-21T16:02:00Z">
              <w:r w:rsidRPr="00020619">
                <w:rPr>
                  <w:rFonts w:ascii="Arial" w:hAnsi="Arial"/>
                  <w:sz w:val="18"/>
                </w:rPr>
                <w:t>Note 5:</w:t>
              </w:r>
              <w:r w:rsidRPr="00020619">
                <w:rPr>
                  <w:rFonts w:ascii="Arial" w:hAnsi="Arial"/>
                  <w:sz w:val="18"/>
                </w:rPr>
                <w:tab/>
                <w:t xml:space="preserve">The timers and layer 3 filtering related parameters are configured prior to the start of </w:t>
              </w:r>
              <w:proofErr w:type="gramStart"/>
              <w:r w:rsidRPr="00020619">
                <w:rPr>
                  <w:rFonts w:ascii="Arial" w:hAnsi="Arial"/>
                  <w:sz w:val="18"/>
                </w:rPr>
                <w:t>time period</w:t>
              </w:r>
              <w:proofErr w:type="gramEnd"/>
              <w:r w:rsidRPr="00020619">
                <w:rPr>
                  <w:rFonts w:ascii="Arial" w:hAnsi="Arial"/>
                  <w:sz w:val="18"/>
                </w:rPr>
                <w:t xml:space="preserve"> T1.</w:t>
              </w:r>
            </w:ins>
          </w:p>
          <w:p w14:paraId="690E4081" w14:textId="77777777" w:rsidR="006017E2" w:rsidRPr="00020619" w:rsidRDefault="006017E2" w:rsidP="00BB34DD">
            <w:pPr>
              <w:keepNext/>
              <w:keepLines/>
              <w:spacing w:after="0" w:line="256" w:lineRule="auto"/>
              <w:ind w:left="851" w:hanging="851"/>
              <w:rPr>
                <w:ins w:id="64145" w:author="BigCREditor-RAN4#104-bis" w:date="2022-10-21T16:02:00Z"/>
                <w:rFonts w:ascii="Arial" w:hAnsi="Arial"/>
                <w:sz w:val="18"/>
              </w:rPr>
            </w:pPr>
            <w:ins w:id="64146" w:author="BigCREditor-RAN4#104-bis" w:date="2022-10-21T16:02:00Z">
              <w:r w:rsidRPr="00020619">
                <w:rPr>
                  <w:rFonts w:ascii="Arial" w:hAnsi="Arial"/>
                  <w:sz w:val="18"/>
                </w:rPr>
                <w:t>Note 6:</w:t>
              </w:r>
              <w:r w:rsidRPr="00020619">
                <w:rPr>
                  <w:rFonts w:ascii="Arial" w:hAnsi="Arial"/>
                  <w:sz w:val="18"/>
                </w:rPr>
                <w:tab/>
                <w:t>The signal contains PDCCH for UEs other than the device under test as part of OCNG.</w:t>
              </w:r>
            </w:ins>
          </w:p>
          <w:p w14:paraId="62CD76CB" w14:textId="77777777" w:rsidR="006017E2" w:rsidRPr="00020619" w:rsidRDefault="006017E2" w:rsidP="00BB34DD">
            <w:pPr>
              <w:keepNext/>
              <w:keepLines/>
              <w:spacing w:after="0" w:line="256" w:lineRule="auto"/>
              <w:ind w:left="851" w:hanging="851"/>
              <w:rPr>
                <w:ins w:id="64147" w:author="BigCREditor-RAN4#104-bis" w:date="2022-10-21T16:02:00Z"/>
                <w:rFonts w:ascii="Arial" w:hAnsi="Arial"/>
                <w:sz w:val="18"/>
              </w:rPr>
            </w:pPr>
            <w:ins w:id="64148" w:author="BigCREditor-RAN4#104-bis" w:date="2022-10-21T16:02:00Z">
              <w:r w:rsidRPr="00020619">
                <w:rPr>
                  <w:rFonts w:ascii="Arial" w:hAnsi="Arial"/>
                  <w:sz w:val="18"/>
                </w:rPr>
                <w:t>Note 7:</w:t>
              </w:r>
              <w:r w:rsidRPr="00020619">
                <w:rPr>
                  <w:rFonts w:ascii="Arial" w:hAnsi="Arial"/>
                  <w:sz w:val="18"/>
                </w:rPr>
                <w:tab/>
                <w:t xml:space="preserve">SNR levels correspond to the signal to noise ratio over the SSS </w:t>
              </w:r>
              <w:proofErr w:type="spellStart"/>
              <w:r w:rsidRPr="00020619">
                <w:rPr>
                  <w:rFonts w:ascii="Arial" w:hAnsi="Arial"/>
                  <w:sz w:val="18"/>
                </w:rPr>
                <w:t>REs.</w:t>
              </w:r>
              <w:proofErr w:type="spellEnd"/>
            </w:ins>
          </w:p>
          <w:p w14:paraId="7F533317" w14:textId="77777777" w:rsidR="006017E2" w:rsidRPr="00020619" w:rsidRDefault="006017E2" w:rsidP="00BB34DD">
            <w:pPr>
              <w:keepNext/>
              <w:keepLines/>
              <w:spacing w:after="0" w:line="256" w:lineRule="auto"/>
              <w:ind w:left="851" w:hanging="851"/>
              <w:rPr>
                <w:ins w:id="64149" w:author="BigCREditor-RAN4#104-bis" w:date="2022-10-21T16:02:00Z"/>
                <w:rFonts w:ascii="Arial" w:hAnsi="Arial"/>
                <w:sz w:val="18"/>
              </w:rPr>
            </w:pPr>
            <w:ins w:id="64150" w:author="BigCREditor-RAN4#104-bis" w:date="2022-10-21T16:02:00Z">
              <w:r w:rsidRPr="00020619">
                <w:rPr>
                  <w:rFonts w:ascii="Arial" w:hAnsi="Arial"/>
                  <w:sz w:val="18"/>
                </w:rPr>
                <w:t>Note 8:</w:t>
              </w:r>
              <w:r w:rsidRPr="00020619">
                <w:rPr>
                  <w:rFonts w:ascii="Arial" w:hAnsi="Arial"/>
                  <w:sz w:val="18"/>
                </w:rPr>
                <w:tab/>
                <w:t xml:space="preserve">The SNR in time periods T1, T2, T3, T4 and T5 is denoted as SNR1, SNR2 and SNR3 respectively in figure </w:t>
              </w:r>
              <w:r w:rsidRPr="00020619">
                <w:rPr>
                  <w:rFonts w:ascii="Arial" w:hAnsi="Arial"/>
                  <w:sz w:val="18"/>
                  <w:lang w:val="en-US"/>
                </w:rPr>
                <w:t>A.17.5.2.5.1-1</w:t>
              </w:r>
              <w:r w:rsidRPr="00020619">
                <w:rPr>
                  <w:rFonts w:ascii="Arial" w:hAnsi="Arial"/>
                  <w:sz w:val="18"/>
                </w:rPr>
                <w:t>.</w:t>
              </w:r>
            </w:ins>
          </w:p>
          <w:p w14:paraId="35DC0865" w14:textId="77777777" w:rsidR="006017E2" w:rsidRPr="00020619" w:rsidRDefault="006017E2" w:rsidP="00BB34DD">
            <w:pPr>
              <w:pStyle w:val="TAN"/>
              <w:spacing w:line="256" w:lineRule="auto"/>
              <w:rPr>
                <w:ins w:id="64151" w:author="BigCREditor-RAN4#104-bis" w:date="2022-10-21T16:02:00Z"/>
              </w:rPr>
            </w:pPr>
            <w:ins w:id="64152" w:author="BigCREditor-RAN4#104-bis" w:date="2022-10-21T16:02:00Z">
              <w:r w:rsidRPr="00020619">
                <w:t>Note 9:</w:t>
              </w:r>
              <w:r w:rsidRPr="00020619">
                <w:rPr>
                  <w:rFonts w:eastAsia="MS Mincho"/>
                  <w:snapToGrid w:val="0"/>
                </w:rPr>
                <w:tab/>
              </w:r>
              <w:r w:rsidRPr="00020619">
                <w:t>The SNR values are specified for testing a UE which supports 2RX on at least one band. For testing of a UE which supports 4RX on all bands, the SNR during T3 is modified as specified in clause A.3.6.</w:t>
              </w:r>
            </w:ins>
          </w:p>
          <w:p w14:paraId="553ADB17" w14:textId="77777777" w:rsidR="006017E2" w:rsidRPr="00020619" w:rsidRDefault="006017E2" w:rsidP="00BB34DD">
            <w:pPr>
              <w:pStyle w:val="TAN"/>
              <w:spacing w:line="256" w:lineRule="auto"/>
              <w:rPr>
                <w:ins w:id="64153" w:author="BigCREditor-RAN4#104-bis" w:date="2022-10-21T16:02:00Z"/>
                <w:rFonts w:eastAsia="MS Mincho"/>
                <w:snapToGrid w:val="0"/>
              </w:rPr>
            </w:pPr>
            <w:ins w:id="64154" w:author="BigCREditor-RAN4#104-bis" w:date="2022-10-21T16:02:00Z">
              <w:r w:rsidRPr="00020619">
                <w:t>Note 10:</w:t>
              </w:r>
              <w:r w:rsidRPr="00020619">
                <w:rPr>
                  <w:rFonts w:eastAsia="MS Mincho"/>
                  <w:snapToGrid w:val="0"/>
                </w:rPr>
                <w:tab/>
                <w:t>Information about types of UE beam given in B.2.1.3 and does not limit UE implementation or test system implementation</w:t>
              </w:r>
            </w:ins>
          </w:p>
          <w:p w14:paraId="4DF3D75F" w14:textId="77777777" w:rsidR="006017E2" w:rsidRPr="00020619" w:rsidRDefault="006017E2" w:rsidP="00BB34DD">
            <w:pPr>
              <w:pStyle w:val="TAN"/>
              <w:spacing w:line="256" w:lineRule="auto"/>
              <w:rPr>
                <w:ins w:id="64155" w:author="BigCREditor-RAN4#104-bis" w:date="2022-10-21T16:02:00Z"/>
              </w:rPr>
            </w:pPr>
            <w:ins w:id="64156" w:author="BigCREditor-RAN4#104-bis" w:date="2022-10-21T16:02:00Z">
              <w:r w:rsidRPr="00020619">
                <w:t>Note 11:</w:t>
              </w:r>
              <w:r w:rsidRPr="00020619">
                <w:tab/>
                <w:t>This value allows up to 1dB degradation from applied SNR to UE baseband.</w:t>
              </w:r>
            </w:ins>
          </w:p>
        </w:tc>
      </w:tr>
    </w:tbl>
    <w:p w14:paraId="1F6678B6" w14:textId="77777777" w:rsidR="006017E2" w:rsidRPr="00020619" w:rsidRDefault="006017E2" w:rsidP="006017E2">
      <w:pPr>
        <w:spacing w:after="120"/>
        <w:rPr>
          <w:ins w:id="64157" w:author="BigCREditor-RAN4#104-bis" w:date="2022-10-21T16:02:00Z"/>
          <w:rFonts w:eastAsia="MS Mincho"/>
          <w:lang w:eastAsia="en-GB"/>
        </w:rPr>
      </w:pPr>
    </w:p>
    <w:p w14:paraId="3931993D" w14:textId="77777777" w:rsidR="006017E2" w:rsidRPr="00020619" w:rsidRDefault="006017E2" w:rsidP="006017E2">
      <w:pPr>
        <w:keepNext/>
        <w:keepLines/>
        <w:spacing w:before="60"/>
        <w:jc w:val="center"/>
        <w:rPr>
          <w:ins w:id="64158" w:author="BigCREditor-RAN4#104-bis" w:date="2022-10-21T16:02:00Z"/>
          <w:rFonts w:ascii="Arial" w:hAnsi="Arial"/>
          <w:b/>
        </w:rPr>
      </w:pPr>
      <w:ins w:id="64159" w:author="BigCREditor-RAN4#104-bis" w:date="2022-10-21T16:02:00Z">
        <w:r w:rsidRPr="00020619">
          <w:rPr>
            <w:rFonts w:ascii="Arial" w:hAnsi="Arial"/>
            <w:b/>
            <w:noProof/>
            <w:lang w:eastAsia="zh-CN"/>
          </w:rPr>
          <w:drawing>
            <wp:inline distT="0" distB="0" distL="0" distR="0" wp14:anchorId="632DED08" wp14:editId="73EB2465">
              <wp:extent cx="4317365" cy="203136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4317365" cy="2031365"/>
                      </a:xfrm>
                      <a:prstGeom prst="rect">
                        <a:avLst/>
                      </a:prstGeom>
                      <a:noFill/>
                      <a:ln>
                        <a:noFill/>
                      </a:ln>
                    </pic:spPr>
                  </pic:pic>
                </a:graphicData>
              </a:graphic>
            </wp:inline>
          </w:drawing>
        </w:r>
        <w:r w:rsidRPr="00020619">
          <w:rPr>
            <w:rFonts w:ascii="Arial" w:hAnsi="Arial"/>
            <w:b/>
            <w:noProof/>
            <w:lang w:eastAsia="zh-CN"/>
          </w:rPr>
          <w:t xml:space="preserve"> </w:t>
        </w:r>
      </w:ins>
    </w:p>
    <w:p w14:paraId="3ED078B3" w14:textId="77777777" w:rsidR="006017E2" w:rsidRPr="00020619" w:rsidRDefault="006017E2" w:rsidP="006017E2">
      <w:pPr>
        <w:keepLines/>
        <w:spacing w:after="240"/>
        <w:jc w:val="center"/>
        <w:rPr>
          <w:ins w:id="64160" w:author="BigCREditor-RAN4#104-bis" w:date="2022-10-21T16:02:00Z"/>
          <w:rFonts w:ascii="Arial" w:hAnsi="Arial"/>
          <w:sz w:val="22"/>
          <w:szCs w:val="22"/>
        </w:rPr>
      </w:pPr>
      <w:ins w:id="64161" w:author="BigCREditor-RAN4#104-bis" w:date="2022-10-21T16:02:00Z">
        <w:r w:rsidRPr="00020619">
          <w:rPr>
            <w:rFonts w:ascii="Arial" w:hAnsi="Arial"/>
            <w:b/>
          </w:rPr>
          <w:t xml:space="preserve">Figure A.17.5.2.5.1-1: </w:t>
        </w:r>
        <w:r w:rsidRPr="00020619">
          <w:rPr>
            <w:rFonts w:ascii="Arial" w:hAnsi="Arial"/>
            <w:b/>
            <w:lang w:val="en-US"/>
          </w:rPr>
          <w:t>SNR and L1-RSRP variation SSB for SSB-based beam failure detection and link recovery testing in non-DRX mode</w:t>
        </w:r>
      </w:ins>
    </w:p>
    <w:p w14:paraId="5EB34610" w14:textId="77777777" w:rsidR="006017E2" w:rsidRPr="00020619" w:rsidRDefault="006017E2" w:rsidP="006017E2">
      <w:pPr>
        <w:pStyle w:val="Heading5"/>
        <w:rPr>
          <w:ins w:id="64162" w:author="BigCREditor-RAN4#104-bis" w:date="2022-10-21T16:02:00Z"/>
          <w:snapToGrid w:val="0"/>
        </w:rPr>
      </w:pPr>
      <w:ins w:id="64163" w:author="BigCREditor-RAN4#104-bis" w:date="2022-10-21T16:02:00Z">
        <w:r w:rsidRPr="00020619">
          <w:rPr>
            <w:snapToGrid w:val="0"/>
          </w:rPr>
          <w:t>A.17.5.2.5.2</w:t>
        </w:r>
        <w:r w:rsidRPr="00020619">
          <w:rPr>
            <w:snapToGrid w:val="0"/>
          </w:rPr>
          <w:tab/>
          <w:t>Test Requirements</w:t>
        </w:r>
      </w:ins>
    </w:p>
    <w:p w14:paraId="1E93C841" w14:textId="77777777" w:rsidR="006017E2" w:rsidRPr="00020619" w:rsidRDefault="006017E2" w:rsidP="006017E2">
      <w:pPr>
        <w:rPr>
          <w:ins w:id="64164" w:author="BigCREditor-RAN4#104-bis" w:date="2022-10-21T16:02:00Z"/>
        </w:rPr>
      </w:pPr>
      <w:ins w:id="64165" w:author="BigCREditor-RAN4#104-bis" w:date="2022-10-21T16:02:00Z">
        <w:r w:rsidRPr="00020619">
          <w:t>The UE behaviour during time duration T3 follows the requirements defined in clause 8.5B.7.3:</w:t>
        </w:r>
      </w:ins>
    </w:p>
    <w:p w14:paraId="2676236E" w14:textId="77777777" w:rsidR="006017E2" w:rsidRPr="00020619" w:rsidRDefault="006017E2" w:rsidP="006017E2">
      <w:pPr>
        <w:pStyle w:val="B10"/>
        <w:rPr>
          <w:ins w:id="64166" w:author="BigCREditor-RAN4#104-bis" w:date="2022-10-21T16:02:00Z"/>
          <w:lang w:eastAsia="zh-CN"/>
        </w:rPr>
      </w:pPr>
      <w:ins w:id="64167" w:author="BigCREditor-RAN4#104-bis" w:date="2022-10-21T16:02:00Z">
        <w:r w:rsidRPr="00020619">
          <w:rPr>
            <w:lang w:eastAsia="zh-CN"/>
          </w:rPr>
          <w:t>-</w:t>
        </w:r>
        <w:r w:rsidRPr="00020619">
          <w:rPr>
            <w:lang w:eastAsia="zh-CN"/>
          </w:rPr>
          <w:tab/>
          <w:t>The UE is not expected to transmit PUCCH/PUSCH/SRS or receive PDCCH/PDSCH/CSI-RS for tracking/CSI-RS for CQI on BFD-RS symbols to be measured for beam failure detection.</w:t>
        </w:r>
      </w:ins>
    </w:p>
    <w:p w14:paraId="1D3A072F" w14:textId="77777777" w:rsidR="006017E2" w:rsidRPr="00020619" w:rsidRDefault="006017E2" w:rsidP="006017E2">
      <w:pPr>
        <w:rPr>
          <w:ins w:id="64168" w:author="BigCREditor-RAN4#104-bis" w:date="2022-10-21T16:02:00Z"/>
          <w:lang w:eastAsia="en-GB"/>
        </w:rPr>
      </w:pPr>
      <w:ins w:id="64169" w:author="BigCREditor-RAN4#104-bis" w:date="2022-10-21T16:02:00Z">
        <w:r w:rsidRPr="00020619">
          <w:t>The UE behaviour during time durations T4 and T5 follows the requirements defined in clause 8.5B.8.3:</w:t>
        </w:r>
      </w:ins>
    </w:p>
    <w:p w14:paraId="56324FD8" w14:textId="77777777" w:rsidR="006017E2" w:rsidRPr="00020619" w:rsidRDefault="006017E2" w:rsidP="006017E2">
      <w:pPr>
        <w:pStyle w:val="B10"/>
        <w:rPr>
          <w:ins w:id="64170" w:author="BigCREditor-RAN4#104-bis" w:date="2022-10-21T16:02:00Z"/>
        </w:rPr>
      </w:pPr>
      <w:ins w:id="64171" w:author="BigCREditor-RAN4#104-bis" w:date="2022-10-21T16:02:00Z">
        <w:r w:rsidRPr="00020619">
          <w:rPr>
            <w:lang w:eastAsia="zh-CN"/>
          </w:rPr>
          <w:t>-</w:t>
        </w:r>
        <w:r w:rsidRPr="00020619">
          <w:rPr>
            <w:lang w:eastAsia="zh-CN"/>
          </w:rPr>
          <w:tab/>
          <w:t>The UE is not expected to transmit PUCCH/PUSCH or receive PDCCH/PDSCH on reference symbols to be measured for candidate beam detection.</w:t>
        </w:r>
      </w:ins>
    </w:p>
    <w:p w14:paraId="4406715F" w14:textId="77777777" w:rsidR="00E016C9" w:rsidRPr="00020619" w:rsidRDefault="00E016C9" w:rsidP="00E016C9"/>
    <w:p w14:paraId="5A0ECF62" w14:textId="77777777" w:rsidR="005C157F" w:rsidRPr="00020619" w:rsidRDefault="005C157F" w:rsidP="005C157F"/>
    <w:p w14:paraId="33B62BF6" w14:textId="77777777" w:rsidR="00612605" w:rsidRPr="00020619" w:rsidRDefault="00612605" w:rsidP="00612605">
      <w:pPr>
        <w:rPr>
          <w:lang w:eastAsia="ja-JP"/>
        </w:rPr>
      </w:pPr>
    </w:p>
    <w:p w14:paraId="6EC1450C" w14:textId="77777777" w:rsidR="00612605" w:rsidRPr="00020619" w:rsidRDefault="00612605" w:rsidP="00612605">
      <w:pPr>
        <w:pStyle w:val="Heading3"/>
        <w:rPr>
          <w:lang w:eastAsia="zh-CN"/>
        </w:rPr>
      </w:pPr>
      <w:r w:rsidRPr="00020619">
        <w:t>A.17.5.3</w:t>
      </w:r>
      <w:r w:rsidRPr="00020619">
        <w:tab/>
        <w:t>Active BWP switch for RedCap</w:t>
      </w:r>
    </w:p>
    <w:p w14:paraId="0782BE8C" w14:textId="46382E37" w:rsidR="00612605" w:rsidRPr="00020619" w:rsidRDefault="00612605" w:rsidP="00612605">
      <w:pPr>
        <w:pStyle w:val="Heading4"/>
      </w:pPr>
      <w:r w:rsidRPr="00020619">
        <w:t>A.17.5.3.1</w:t>
      </w:r>
      <w:r w:rsidRPr="00020619">
        <w:rPr>
          <w:szCs w:val="24"/>
        </w:rPr>
        <w:tab/>
      </w:r>
      <w:r w:rsidRPr="00020619">
        <w:t>DCI-based and Timer-based Active BWP Switch</w:t>
      </w:r>
    </w:p>
    <w:p w14:paraId="7451D29D" w14:textId="77777777" w:rsidR="00E016C9" w:rsidRPr="00020619" w:rsidRDefault="00E016C9" w:rsidP="00E016C9"/>
    <w:p w14:paraId="3DD4A49A" w14:textId="65E011CF" w:rsidR="00612605" w:rsidRDefault="00612605" w:rsidP="00612605">
      <w:pPr>
        <w:pStyle w:val="Heading5"/>
        <w:rPr>
          <w:lang w:eastAsia="zh-CN"/>
        </w:rPr>
      </w:pPr>
      <w:r w:rsidRPr="00020619">
        <w:rPr>
          <w:lang w:eastAsia="zh-CN"/>
        </w:rPr>
        <w:lastRenderedPageBreak/>
        <w:t>A.17.5.3.1.1</w:t>
      </w:r>
      <w:r w:rsidRPr="00020619">
        <w:rPr>
          <w:lang w:eastAsia="zh-CN"/>
        </w:rPr>
        <w:tab/>
        <w:t>NR FR2 DL active BWP switch with non-DRX in SA</w:t>
      </w:r>
    </w:p>
    <w:p w14:paraId="7E8A4EE7" w14:textId="77777777" w:rsidR="007956D3" w:rsidRPr="00E642C7" w:rsidRDefault="007956D3" w:rsidP="007956D3">
      <w:pPr>
        <w:keepNext/>
        <w:keepLines/>
        <w:overflowPunct w:val="0"/>
        <w:autoSpaceDE w:val="0"/>
        <w:autoSpaceDN w:val="0"/>
        <w:adjustRightInd w:val="0"/>
        <w:spacing w:before="120"/>
        <w:ind w:left="1985" w:hanging="1985"/>
        <w:textAlignment w:val="baseline"/>
        <w:outlineLvl w:val="5"/>
        <w:rPr>
          <w:ins w:id="64172" w:author="BigCREditor-Post-RAN4#105" w:date="2022-11-29T12:08:00Z"/>
          <w:rFonts w:ascii="Arial" w:eastAsia="MS Mincho" w:hAnsi="Arial"/>
          <w:lang w:eastAsia="en-GB"/>
        </w:rPr>
      </w:pPr>
      <w:ins w:id="64173" w:author="BigCREditor-Post-RAN4#105" w:date="2022-11-29T12:08:00Z">
        <w:r w:rsidRPr="00E642C7">
          <w:rPr>
            <w:rFonts w:ascii="Arial" w:eastAsia="MS Mincho" w:hAnsi="Arial"/>
            <w:lang w:eastAsia="en-GB"/>
          </w:rPr>
          <w:t>A.</w:t>
        </w:r>
        <w:r>
          <w:rPr>
            <w:rFonts w:ascii="Arial" w:hAnsi="Arial" w:hint="eastAsia"/>
            <w:lang w:eastAsia="zh-CN"/>
          </w:rPr>
          <w:t>1</w:t>
        </w:r>
        <w:r>
          <w:rPr>
            <w:rFonts w:ascii="Arial" w:eastAsia="MS Mincho" w:hAnsi="Arial"/>
            <w:lang w:eastAsia="en-GB"/>
          </w:rPr>
          <w:t>7.5.</w:t>
        </w:r>
        <w:r>
          <w:rPr>
            <w:rFonts w:ascii="Arial" w:hAnsi="Arial" w:hint="eastAsia"/>
            <w:lang w:eastAsia="zh-CN"/>
          </w:rPr>
          <w:t>3</w:t>
        </w:r>
        <w:r>
          <w:rPr>
            <w:rFonts w:ascii="Arial" w:eastAsia="MS Mincho" w:hAnsi="Arial"/>
            <w:lang w:eastAsia="en-GB"/>
          </w:rPr>
          <w:t>.1.</w:t>
        </w:r>
        <w:r>
          <w:rPr>
            <w:rFonts w:ascii="Arial" w:hAnsi="Arial" w:hint="eastAsia"/>
            <w:lang w:eastAsia="zh-CN"/>
          </w:rPr>
          <w:t>1</w:t>
        </w:r>
        <w:r w:rsidRPr="00E642C7">
          <w:rPr>
            <w:rFonts w:ascii="Arial" w:eastAsia="MS Mincho" w:hAnsi="Arial"/>
            <w:lang w:eastAsia="en-GB"/>
          </w:rPr>
          <w:t>.1</w:t>
        </w:r>
        <w:r w:rsidRPr="00E642C7">
          <w:rPr>
            <w:rFonts w:ascii="Arial" w:eastAsia="MS Mincho" w:hAnsi="Arial"/>
            <w:lang w:eastAsia="en-GB"/>
          </w:rPr>
          <w:tab/>
          <w:t>Test Purpose and Environment</w:t>
        </w:r>
      </w:ins>
    </w:p>
    <w:p w14:paraId="1B01F0AD" w14:textId="77777777" w:rsidR="007956D3" w:rsidRPr="00E642C7" w:rsidRDefault="007956D3" w:rsidP="007956D3">
      <w:pPr>
        <w:overflowPunct w:val="0"/>
        <w:autoSpaceDE w:val="0"/>
        <w:autoSpaceDN w:val="0"/>
        <w:adjustRightInd w:val="0"/>
        <w:textAlignment w:val="baseline"/>
        <w:rPr>
          <w:ins w:id="64174" w:author="BigCREditor-Post-RAN4#105" w:date="2022-11-29T12:08:00Z"/>
          <w:lang w:eastAsia="en-GB"/>
        </w:rPr>
      </w:pPr>
      <w:ins w:id="64175" w:author="BigCREditor-Post-RAN4#105" w:date="2022-11-29T12:08:00Z">
        <w:r w:rsidRPr="00E642C7">
          <w:rPr>
            <w:lang w:eastAsia="en-GB"/>
          </w:rPr>
          <w:t>The purpose of this test is to verify the DL BWP switch delay requirement defined in clause 8.6</w:t>
        </w:r>
        <w:r>
          <w:rPr>
            <w:rFonts w:hint="eastAsia"/>
            <w:lang w:eastAsia="zh-CN"/>
          </w:rPr>
          <w:t>A</w:t>
        </w:r>
        <w:r w:rsidRPr="00E642C7">
          <w:rPr>
            <w:lang w:eastAsia="en-GB"/>
          </w:rPr>
          <w:t>. Supported test configurations are shown in Table A.</w:t>
        </w:r>
        <w:r>
          <w:rPr>
            <w:rFonts w:hint="eastAsia"/>
            <w:lang w:eastAsia="zh-CN"/>
          </w:rPr>
          <w:t>1</w:t>
        </w:r>
        <w:r>
          <w:rPr>
            <w:rFonts w:eastAsia="MS Mincho"/>
            <w:bCs/>
            <w:lang w:eastAsia="en-GB"/>
          </w:rPr>
          <w:t>7.5.</w:t>
        </w:r>
        <w:r>
          <w:rPr>
            <w:rFonts w:hint="eastAsia"/>
            <w:bCs/>
            <w:lang w:eastAsia="zh-CN"/>
          </w:rPr>
          <w:t>3</w:t>
        </w:r>
        <w:r w:rsidRPr="00E642C7">
          <w:rPr>
            <w:rFonts w:eastAsia="MS Mincho"/>
            <w:bCs/>
            <w:lang w:eastAsia="en-GB"/>
          </w:rPr>
          <w:t>.1.</w:t>
        </w:r>
        <w:r>
          <w:rPr>
            <w:rFonts w:hint="eastAsia"/>
            <w:bCs/>
            <w:lang w:eastAsia="zh-CN"/>
          </w:rPr>
          <w:t>1</w:t>
        </w:r>
        <w:r w:rsidRPr="00E642C7">
          <w:rPr>
            <w:lang w:eastAsia="en-GB"/>
          </w:rPr>
          <w:t>.1-1.</w:t>
        </w:r>
      </w:ins>
    </w:p>
    <w:p w14:paraId="347AE0F5" w14:textId="77777777" w:rsidR="007956D3" w:rsidRPr="00E642C7" w:rsidRDefault="007956D3" w:rsidP="007956D3">
      <w:pPr>
        <w:overflowPunct w:val="0"/>
        <w:autoSpaceDE w:val="0"/>
        <w:autoSpaceDN w:val="0"/>
        <w:adjustRightInd w:val="0"/>
        <w:textAlignment w:val="baseline"/>
        <w:rPr>
          <w:ins w:id="64176" w:author="BigCREditor-Post-RAN4#105" w:date="2022-11-29T12:08:00Z"/>
          <w:lang w:eastAsia="en-GB"/>
        </w:rPr>
      </w:pPr>
      <w:ins w:id="64177" w:author="BigCREditor-Post-RAN4#105" w:date="2022-11-29T12:08:00Z">
        <w:r w:rsidRPr="00E642C7">
          <w:rPr>
            <w:lang w:eastAsia="en-GB"/>
          </w:rPr>
          <w:t xml:space="preserve">The test scenario comprises of </w:t>
        </w:r>
        <w:r w:rsidRPr="00E642C7">
          <w:rPr>
            <w:lang w:eastAsia="zh-CN"/>
          </w:rPr>
          <w:t>one</w:t>
        </w:r>
        <w:r w:rsidRPr="00E642C7">
          <w:rPr>
            <w:lang w:eastAsia="en-GB"/>
          </w:rPr>
          <w:t xml:space="preserve"> cell (Cell 1) as given in Table A.</w:t>
        </w:r>
        <w:r>
          <w:rPr>
            <w:rFonts w:hint="eastAsia"/>
            <w:lang w:eastAsia="zh-CN"/>
          </w:rPr>
          <w:t>1</w:t>
        </w:r>
        <w:r w:rsidRPr="00E642C7">
          <w:rPr>
            <w:rFonts w:eastAsia="MS Mincho"/>
            <w:bCs/>
            <w:lang w:eastAsia="en-GB"/>
          </w:rPr>
          <w:t>7.5.</w:t>
        </w:r>
        <w:r>
          <w:rPr>
            <w:rFonts w:hint="eastAsia"/>
            <w:bCs/>
            <w:lang w:eastAsia="zh-CN"/>
          </w:rPr>
          <w:t>3</w:t>
        </w:r>
        <w:r w:rsidRPr="00E642C7">
          <w:rPr>
            <w:rFonts w:eastAsia="MS Mincho"/>
            <w:bCs/>
            <w:lang w:eastAsia="en-GB"/>
          </w:rPr>
          <w:t>.1.</w:t>
        </w:r>
        <w:r>
          <w:rPr>
            <w:rFonts w:hint="eastAsia"/>
            <w:bCs/>
            <w:lang w:eastAsia="zh-CN"/>
          </w:rPr>
          <w:t>1</w:t>
        </w:r>
        <w:r w:rsidRPr="00E642C7">
          <w:rPr>
            <w:lang w:eastAsia="en-GB"/>
          </w:rPr>
          <w:t xml:space="preserve">.1-2. Cell-specific parameters of NR </w:t>
        </w:r>
        <w:proofErr w:type="spellStart"/>
        <w:r w:rsidRPr="00E642C7">
          <w:rPr>
            <w:lang w:eastAsia="en-GB"/>
          </w:rPr>
          <w:t>PCell</w:t>
        </w:r>
        <w:proofErr w:type="spellEnd"/>
        <w:r w:rsidRPr="00E642C7">
          <w:rPr>
            <w:lang w:eastAsia="en-GB"/>
          </w:rPr>
          <w:t xml:space="preserve"> is specified in Table A.</w:t>
        </w:r>
        <w:r>
          <w:rPr>
            <w:rFonts w:hint="eastAsia"/>
            <w:lang w:eastAsia="zh-CN"/>
          </w:rPr>
          <w:t>1</w:t>
        </w:r>
        <w:r w:rsidRPr="00E642C7">
          <w:rPr>
            <w:rFonts w:eastAsia="MS Mincho"/>
            <w:bCs/>
            <w:lang w:eastAsia="en-GB"/>
          </w:rPr>
          <w:t>7.5.</w:t>
        </w:r>
        <w:r>
          <w:rPr>
            <w:rFonts w:hint="eastAsia"/>
            <w:bCs/>
            <w:lang w:eastAsia="zh-CN"/>
          </w:rPr>
          <w:t>3</w:t>
        </w:r>
        <w:r w:rsidRPr="00E642C7">
          <w:rPr>
            <w:rFonts w:eastAsia="MS Mincho"/>
            <w:bCs/>
            <w:lang w:eastAsia="en-GB"/>
          </w:rPr>
          <w:t>.1.</w:t>
        </w:r>
        <w:r>
          <w:rPr>
            <w:rFonts w:hint="eastAsia"/>
            <w:bCs/>
            <w:lang w:eastAsia="zh-CN"/>
          </w:rPr>
          <w:t>1</w:t>
        </w:r>
        <w:r w:rsidRPr="00E642C7">
          <w:rPr>
            <w:lang w:eastAsia="en-GB"/>
          </w:rPr>
          <w:t xml:space="preserve">.1-3 below. The OTA related test parameters for FR2 </w:t>
        </w:r>
        <w:proofErr w:type="gramStart"/>
        <w:r w:rsidRPr="00E642C7">
          <w:rPr>
            <w:lang w:eastAsia="en-GB"/>
          </w:rPr>
          <w:t>is</w:t>
        </w:r>
        <w:proofErr w:type="gramEnd"/>
        <w:r w:rsidRPr="00E642C7">
          <w:rPr>
            <w:lang w:eastAsia="en-GB"/>
          </w:rPr>
          <w:t xml:space="preserve"> shown in Table A.</w:t>
        </w:r>
        <w:r>
          <w:rPr>
            <w:rFonts w:hint="eastAsia"/>
            <w:lang w:eastAsia="zh-CN"/>
          </w:rPr>
          <w:t>1</w:t>
        </w:r>
        <w:r w:rsidRPr="00E642C7">
          <w:rPr>
            <w:rFonts w:eastAsia="MS Mincho"/>
            <w:bCs/>
            <w:lang w:eastAsia="en-GB"/>
          </w:rPr>
          <w:t>7.5.</w:t>
        </w:r>
        <w:r>
          <w:rPr>
            <w:rFonts w:hint="eastAsia"/>
            <w:bCs/>
            <w:lang w:eastAsia="zh-CN"/>
          </w:rPr>
          <w:t>3</w:t>
        </w:r>
        <w:r w:rsidRPr="00E642C7">
          <w:rPr>
            <w:rFonts w:eastAsia="MS Mincho"/>
            <w:bCs/>
            <w:lang w:eastAsia="en-GB"/>
          </w:rPr>
          <w:t>.1.</w:t>
        </w:r>
        <w:r>
          <w:rPr>
            <w:rFonts w:hint="eastAsia"/>
            <w:bCs/>
            <w:lang w:eastAsia="zh-CN"/>
          </w:rPr>
          <w:t>1</w:t>
        </w:r>
        <w:r w:rsidRPr="00E642C7">
          <w:rPr>
            <w:lang w:eastAsia="en-GB"/>
          </w:rPr>
          <w:t>.1-4.</w:t>
        </w:r>
      </w:ins>
    </w:p>
    <w:p w14:paraId="6914F51D" w14:textId="77777777" w:rsidR="007956D3" w:rsidRPr="00E642C7" w:rsidRDefault="007956D3" w:rsidP="007956D3">
      <w:pPr>
        <w:overflowPunct w:val="0"/>
        <w:autoSpaceDE w:val="0"/>
        <w:autoSpaceDN w:val="0"/>
        <w:adjustRightInd w:val="0"/>
        <w:textAlignment w:val="baseline"/>
        <w:rPr>
          <w:ins w:id="64178" w:author="BigCREditor-Post-RAN4#105" w:date="2022-11-29T12:08:00Z"/>
          <w:lang w:eastAsia="en-GB"/>
        </w:rPr>
      </w:pPr>
      <w:ins w:id="64179" w:author="BigCREditor-Post-RAN4#105" w:date="2022-11-29T12:08:00Z">
        <w:r w:rsidRPr="00E642C7">
          <w:rPr>
            <w:lang w:eastAsia="en-GB"/>
          </w:rPr>
          <w:t>PDCCHs indicating new transmissions shall be sent continuously</w:t>
        </w:r>
        <w:r w:rsidRPr="00E642C7">
          <w:rPr>
            <w:lang w:eastAsia="zh-CN"/>
          </w:rPr>
          <w:t xml:space="preserve"> on </w:t>
        </w:r>
        <w:r>
          <w:rPr>
            <w:lang w:eastAsia="en-GB"/>
          </w:rPr>
          <w:t>Cell 1</w:t>
        </w:r>
        <w:r w:rsidRPr="00E642C7">
          <w:rPr>
            <w:lang w:eastAsia="en-GB"/>
          </w:rPr>
          <w:t xml:space="preserve"> to ensure that the UE will have ACK/NACK sending.</w:t>
        </w:r>
      </w:ins>
    </w:p>
    <w:p w14:paraId="640C38C4" w14:textId="77777777" w:rsidR="007956D3" w:rsidRPr="00E642C7" w:rsidRDefault="007956D3" w:rsidP="007956D3">
      <w:pPr>
        <w:overflowPunct w:val="0"/>
        <w:autoSpaceDE w:val="0"/>
        <w:autoSpaceDN w:val="0"/>
        <w:adjustRightInd w:val="0"/>
        <w:textAlignment w:val="baseline"/>
        <w:rPr>
          <w:ins w:id="64180" w:author="BigCREditor-Post-RAN4#105" w:date="2022-11-29T12:08:00Z"/>
          <w:lang w:eastAsia="en-GB"/>
        </w:rPr>
      </w:pPr>
      <w:ins w:id="64181" w:author="BigCREditor-Post-RAN4#105" w:date="2022-11-29T12:08:00Z">
        <w:r w:rsidRPr="00E642C7">
          <w:rPr>
            <w:lang w:eastAsia="en-GB"/>
          </w:rPr>
          <w:t xml:space="preserve">Before the test starts, </w:t>
        </w:r>
      </w:ins>
    </w:p>
    <w:p w14:paraId="43EAB23C" w14:textId="77777777" w:rsidR="007956D3" w:rsidRPr="00E642C7" w:rsidRDefault="007956D3" w:rsidP="007956D3">
      <w:pPr>
        <w:overflowPunct w:val="0"/>
        <w:autoSpaceDE w:val="0"/>
        <w:autoSpaceDN w:val="0"/>
        <w:adjustRightInd w:val="0"/>
        <w:ind w:left="568" w:hanging="284"/>
        <w:textAlignment w:val="baseline"/>
        <w:rPr>
          <w:ins w:id="64182" w:author="BigCREditor-Post-RAN4#105" w:date="2022-11-29T12:08:00Z"/>
          <w:lang w:eastAsia="en-GB"/>
        </w:rPr>
      </w:pPr>
      <w:ins w:id="64183" w:author="BigCREditor-Post-RAN4#105" w:date="2022-11-29T12:08:00Z">
        <w:r w:rsidRPr="00E642C7">
          <w:rPr>
            <w:lang w:eastAsia="en-GB"/>
          </w:rPr>
          <w:t>-</w:t>
        </w:r>
        <w:r w:rsidRPr="00E642C7">
          <w:rPr>
            <w:lang w:eastAsia="en-GB"/>
          </w:rPr>
          <w:tab/>
          <w:t>UE is connected to Cell 1 on radio channel 1.</w:t>
        </w:r>
      </w:ins>
    </w:p>
    <w:p w14:paraId="1DC48B61" w14:textId="77777777" w:rsidR="007956D3" w:rsidRPr="00E642C7" w:rsidRDefault="007956D3" w:rsidP="007956D3">
      <w:pPr>
        <w:overflowPunct w:val="0"/>
        <w:autoSpaceDE w:val="0"/>
        <w:autoSpaceDN w:val="0"/>
        <w:adjustRightInd w:val="0"/>
        <w:ind w:left="568" w:hanging="284"/>
        <w:textAlignment w:val="baseline"/>
        <w:rPr>
          <w:ins w:id="64184" w:author="BigCREditor-Post-RAN4#105" w:date="2022-11-29T12:08:00Z"/>
          <w:lang w:eastAsia="en-GB"/>
        </w:rPr>
      </w:pPr>
      <w:ins w:id="64185" w:author="BigCREditor-Post-RAN4#105" w:date="2022-11-29T12:08:00Z">
        <w:r w:rsidRPr="00E642C7">
          <w:rPr>
            <w:lang w:eastAsia="en-GB"/>
          </w:rPr>
          <w:t>-</w:t>
        </w:r>
        <w:r w:rsidRPr="00E642C7">
          <w:rPr>
            <w:lang w:eastAsia="en-GB"/>
          </w:rPr>
          <w:tab/>
          <w:t>UE is configured with 2 different UE-specific downlink bandwidth parts, BWP-</w:t>
        </w:r>
        <w:proofErr w:type="gramStart"/>
        <w:r w:rsidRPr="00E642C7">
          <w:rPr>
            <w:lang w:eastAsia="en-GB"/>
          </w:rPr>
          <w:t>1</w:t>
        </w:r>
        <w:proofErr w:type="gramEnd"/>
        <w:r w:rsidRPr="00E642C7">
          <w:rPr>
            <w:lang w:eastAsia="en-GB"/>
          </w:rPr>
          <w:t xml:space="preserve"> and BWP-2 </w:t>
        </w:r>
        <w:r>
          <w:rPr>
            <w:lang w:eastAsia="en-GB"/>
          </w:rPr>
          <w:t>before starting the test. BWP-1</w:t>
        </w:r>
        <w:r>
          <w:rPr>
            <w:rFonts w:hint="eastAsia"/>
            <w:lang w:eastAsia="zh-CN"/>
          </w:rPr>
          <w:t xml:space="preserve"> </w:t>
        </w:r>
        <w:r w:rsidRPr="00E642C7">
          <w:rPr>
            <w:lang w:eastAsia="en-GB"/>
          </w:rPr>
          <w:t>include bandwidth of the initial DL BWP and SSB.</w:t>
        </w:r>
      </w:ins>
    </w:p>
    <w:p w14:paraId="1823CB14" w14:textId="77777777" w:rsidR="007956D3" w:rsidRPr="00E642C7" w:rsidRDefault="007956D3" w:rsidP="007956D3">
      <w:pPr>
        <w:overflowPunct w:val="0"/>
        <w:autoSpaceDE w:val="0"/>
        <w:autoSpaceDN w:val="0"/>
        <w:adjustRightInd w:val="0"/>
        <w:ind w:left="568" w:hanging="284"/>
        <w:textAlignment w:val="baseline"/>
        <w:rPr>
          <w:ins w:id="64186" w:author="BigCREditor-Post-RAN4#105" w:date="2022-11-29T12:08:00Z"/>
          <w:lang w:eastAsia="en-GB"/>
        </w:rPr>
      </w:pPr>
      <w:ins w:id="64187" w:author="BigCREditor-Post-RAN4#105" w:date="2022-11-29T12:08:00Z">
        <w:r w:rsidRPr="00E642C7">
          <w:rPr>
            <w:lang w:eastAsia="en-GB"/>
          </w:rPr>
          <w:t>-</w:t>
        </w:r>
        <w:r w:rsidRPr="00E642C7">
          <w:rPr>
            <w:lang w:eastAsia="en-GB"/>
          </w:rPr>
          <w:tab/>
          <w:t xml:space="preserve">UE is indicated in </w:t>
        </w:r>
        <w:proofErr w:type="spellStart"/>
        <w:r w:rsidRPr="00E642C7">
          <w:rPr>
            <w:i/>
            <w:lang w:eastAsia="en-GB"/>
          </w:rPr>
          <w:t>firstActiveDownlinkBWP</w:t>
        </w:r>
        <w:proofErr w:type="spellEnd"/>
        <w:r w:rsidRPr="00E642C7">
          <w:rPr>
            <w:i/>
            <w:lang w:eastAsia="en-GB"/>
          </w:rPr>
          <w:t>-Id</w:t>
        </w:r>
        <w:r w:rsidRPr="00E642C7">
          <w:rPr>
            <w:lang w:eastAsia="en-GB"/>
          </w:rPr>
          <w:t xml:space="preserve"> that the active DL BWP</w:t>
        </w:r>
        <w:r w:rsidRPr="00E642C7">
          <w:rPr>
            <w:i/>
            <w:lang w:eastAsia="en-GB"/>
          </w:rPr>
          <w:t xml:space="preserve"> </w:t>
        </w:r>
        <w:r w:rsidRPr="00E642C7">
          <w:rPr>
            <w:lang w:eastAsia="zh-CN"/>
          </w:rPr>
          <w:t xml:space="preserve">is </w:t>
        </w:r>
        <w:r w:rsidRPr="00E642C7">
          <w:rPr>
            <w:lang w:eastAsia="en-GB"/>
          </w:rPr>
          <w:t>BWP-1.</w:t>
        </w:r>
      </w:ins>
    </w:p>
    <w:p w14:paraId="303272A4" w14:textId="77777777" w:rsidR="007956D3" w:rsidRPr="00E642C7" w:rsidRDefault="007956D3" w:rsidP="007956D3">
      <w:pPr>
        <w:overflowPunct w:val="0"/>
        <w:autoSpaceDE w:val="0"/>
        <w:autoSpaceDN w:val="0"/>
        <w:adjustRightInd w:val="0"/>
        <w:ind w:left="568" w:hanging="284"/>
        <w:textAlignment w:val="baseline"/>
        <w:rPr>
          <w:ins w:id="64188" w:author="BigCREditor-Post-RAN4#105" w:date="2022-11-29T12:08:00Z"/>
          <w:lang w:eastAsia="en-GB"/>
        </w:rPr>
      </w:pPr>
      <w:ins w:id="64189" w:author="BigCREditor-Post-RAN4#105" w:date="2022-11-29T12:08:00Z">
        <w:r w:rsidRPr="00E642C7">
          <w:rPr>
            <w:lang w:eastAsia="en-GB"/>
          </w:rPr>
          <w:t>-</w:t>
        </w:r>
        <w:r w:rsidRPr="00E642C7">
          <w:rPr>
            <w:lang w:eastAsia="en-GB"/>
          </w:rPr>
          <w:tab/>
          <w:t xml:space="preserve">UE is configured with a </w:t>
        </w:r>
        <w:proofErr w:type="spellStart"/>
        <w:r w:rsidRPr="00E642C7">
          <w:rPr>
            <w:i/>
            <w:lang w:eastAsia="zh-CN"/>
          </w:rPr>
          <w:t>bwp-InactivityTimer</w:t>
        </w:r>
        <w:proofErr w:type="spellEnd"/>
        <w:r w:rsidRPr="00E642C7">
          <w:rPr>
            <w:lang w:eastAsia="zh-CN"/>
          </w:rPr>
          <w:t xml:space="preserve"> timer value for Cell1</w:t>
        </w:r>
        <w:r w:rsidRPr="00E642C7">
          <w:rPr>
            <w:lang w:eastAsia="en-GB"/>
          </w:rPr>
          <w:t xml:space="preserve">. </w:t>
        </w:r>
      </w:ins>
    </w:p>
    <w:p w14:paraId="1A64D625" w14:textId="77777777" w:rsidR="007956D3" w:rsidRPr="00E642C7" w:rsidRDefault="007956D3" w:rsidP="007956D3">
      <w:pPr>
        <w:overflowPunct w:val="0"/>
        <w:autoSpaceDE w:val="0"/>
        <w:autoSpaceDN w:val="0"/>
        <w:adjustRightInd w:val="0"/>
        <w:jc w:val="both"/>
        <w:textAlignment w:val="baseline"/>
        <w:rPr>
          <w:ins w:id="64190" w:author="BigCREditor-Post-RAN4#105" w:date="2022-11-29T12:08:00Z"/>
          <w:lang w:eastAsia="en-GB"/>
        </w:rPr>
      </w:pPr>
      <w:ins w:id="64191" w:author="BigCREditor-Post-RAN4#105" w:date="2022-11-29T12:08:00Z">
        <w:r w:rsidRPr="00E642C7">
          <w:rPr>
            <w:lang w:eastAsia="en-GB"/>
          </w:rPr>
          <w:t xml:space="preserve">All cells have constant signal levels throughout the test. </w:t>
        </w:r>
      </w:ins>
    </w:p>
    <w:p w14:paraId="297817BE" w14:textId="77777777" w:rsidR="007956D3" w:rsidRPr="00E642C7" w:rsidRDefault="007956D3" w:rsidP="007956D3">
      <w:pPr>
        <w:overflowPunct w:val="0"/>
        <w:autoSpaceDE w:val="0"/>
        <w:autoSpaceDN w:val="0"/>
        <w:adjustRightInd w:val="0"/>
        <w:jc w:val="both"/>
        <w:textAlignment w:val="baseline"/>
        <w:rPr>
          <w:ins w:id="64192" w:author="BigCREditor-Post-RAN4#105" w:date="2022-11-29T12:08:00Z"/>
          <w:lang w:eastAsia="en-GB"/>
        </w:rPr>
      </w:pPr>
      <w:ins w:id="64193" w:author="BigCREditor-Post-RAN4#105" w:date="2022-11-29T12:08:00Z">
        <w:r w:rsidRPr="00E642C7">
          <w:rPr>
            <w:lang w:eastAsia="en-GB"/>
          </w:rPr>
          <w:t xml:space="preserve">The test consists of 3 successive time periods, with durations of T1, T2, and T3, respectively. </w:t>
        </w:r>
      </w:ins>
    </w:p>
    <w:p w14:paraId="7F33A6BE" w14:textId="77777777" w:rsidR="007956D3" w:rsidRPr="00E642C7" w:rsidRDefault="007956D3" w:rsidP="007956D3">
      <w:pPr>
        <w:overflowPunct w:val="0"/>
        <w:autoSpaceDE w:val="0"/>
        <w:autoSpaceDN w:val="0"/>
        <w:adjustRightInd w:val="0"/>
        <w:jc w:val="both"/>
        <w:textAlignment w:val="baseline"/>
        <w:rPr>
          <w:ins w:id="64194" w:author="BigCREditor-Post-RAN4#105" w:date="2022-11-29T12:08:00Z"/>
          <w:lang w:eastAsia="en-GB"/>
        </w:rPr>
      </w:pPr>
      <w:ins w:id="64195" w:author="BigCREditor-Post-RAN4#105" w:date="2022-11-29T12:08:00Z">
        <w:r w:rsidRPr="00E642C7">
          <w:rPr>
            <w:lang w:eastAsia="en-GB"/>
          </w:rPr>
          <w:t>During T1,</w:t>
        </w:r>
      </w:ins>
    </w:p>
    <w:p w14:paraId="7B90B53D" w14:textId="77777777" w:rsidR="007956D3" w:rsidRPr="00E642C7" w:rsidRDefault="007956D3" w:rsidP="007956D3">
      <w:pPr>
        <w:overflowPunct w:val="0"/>
        <w:autoSpaceDE w:val="0"/>
        <w:autoSpaceDN w:val="0"/>
        <w:adjustRightInd w:val="0"/>
        <w:ind w:left="568" w:hanging="284"/>
        <w:textAlignment w:val="baseline"/>
        <w:rPr>
          <w:ins w:id="64196" w:author="BigCREditor-Post-RAN4#105" w:date="2022-11-29T12:08:00Z"/>
          <w:lang w:eastAsia="zh-CN"/>
        </w:rPr>
      </w:pPr>
      <w:ins w:id="64197" w:author="BigCREditor-Post-RAN4#105" w:date="2022-11-29T12:08:00Z">
        <w:r w:rsidRPr="00E642C7">
          <w:rPr>
            <w:lang w:eastAsia="zh-CN"/>
          </w:rPr>
          <w:tab/>
          <w:t xml:space="preserve">Time period T1 starts when a DCI format 1_1 command for DL BWP switch, sent from the test equipment to the UE, is received at the UE side in </w:t>
        </w:r>
        <w:r w:rsidRPr="00E642C7">
          <w:rPr>
            <w:lang w:eastAsia="en-GB"/>
          </w:rPr>
          <w:t>Cell 1</w:t>
        </w:r>
        <w:r w:rsidRPr="00E642C7">
          <w:rPr>
            <w:lang w:eastAsia="zh-CN"/>
          </w:rPr>
          <w:t xml:space="preserve">’s slot # denoted </w:t>
        </w:r>
        <w:r w:rsidRPr="00E642C7">
          <w:rPr>
            <w:i/>
            <w:lang w:eastAsia="zh-CN"/>
          </w:rPr>
          <w:t>i</w:t>
        </w:r>
        <w:r w:rsidRPr="00E642C7">
          <w:rPr>
            <w:lang w:eastAsia="zh-CN"/>
          </w:rPr>
          <w:t>. The UE should switch its bandwidth part from BWP-1 to BWP-2.</w:t>
        </w:r>
      </w:ins>
    </w:p>
    <w:p w14:paraId="7985ECDA" w14:textId="77777777" w:rsidR="007956D3" w:rsidRPr="00E642C7" w:rsidRDefault="007956D3" w:rsidP="007956D3">
      <w:pPr>
        <w:overflowPunct w:val="0"/>
        <w:autoSpaceDE w:val="0"/>
        <w:autoSpaceDN w:val="0"/>
        <w:adjustRightInd w:val="0"/>
        <w:ind w:left="568" w:hanging="284"/>
        <w:textAlignment w:val="baseline"/>
        <w:rPr>
          <w:ins w:id="64198" w:author="BigCREditor-Post-RAN4#105" w:date="2022-11-29T12:08:00Z"/>
          <w:lang w:eastAsia="zh-CN"/>
        </w:rPr>
      </w:pPr>
      <w:ins w:id="64199" w:author="BigCREditor-Post-RAN4#105" w:date="2022-11-29T12:08:00Z">
        <w:r w:rsidRPr="00E642C7">
          <w:rPr>
            <w:lang w:eastAsia="zh-CN"/>
          </w:rPr>
          <w:tab/>
          <w:t>The UE shall be able to receive PDSCH on the first DL slot that occurs after</w:t>
        </w:r>
        <w:r w:rsidRPr="00E642C7">
          <w:rPr>
            <w:lang w:eastAsia="en-GB"/>
          </w:rPr>
          <w:t xml:space="preserve"> </w:t>
        </w:r>
        <w:r w:rsidRPr="00E642C7">
          <w:rPr>
            <w:lang w:eastAsia="zh-CN"/>
          </w:rPr>
          <w:t xml:space="preserve">the beginning of </w:t>
        </w:r>
        <w:r w:rsidRPr="00E642C7">
          <w:rPr>
            <w:lang w:eastAsia="en-GB"/>
          </w:rPr>
          <w:t>Cell 1</w:t>
        </w:r>
        <w:r w:rsidRPr="00E642C7">
          <w:rPr>
            <w:lang w:eastAsia="zh-CN"/>
          </w:rPr>
          <w:t>’s DL slot (</w:t>
        </w:r>
        <w:proofErr w:type="spellStart"/>
        <w:r w:rsidRPr="00E642C7">
          <w:rPr>
            <w:i/>
            <w:lang w:eastAsia="zh-CN"/>
          </w:rPr>
          <w:t>i+T</w:t>
        </w:r>
        <w:r w:rsidRPr="00E642C7">
          <w:rPr>
            <w:i/>
            <w:vertAlign w:val="subscript"/>
            <w:lang w:eastAsia="zh-CN"/>
          </w:rPr>
          <w:t>BWPswitchDelay</w:t>
        </w:r>
        <w:proofErr w:type="spellEnd"/>
        <w:r w:rsidRPr="00E642C7">
          <w:rPr>
            <w:lang w:eastAsia="zh-CN"/>
          </w:rPr>
          <w:t>) as defined in clause </w:t>
        </w:r>
        <w:r w:rsidRPr="00E642C7">
          <w:rPr>
            <w:lang w:eastAsia="en-GB"/>
          </w:rPr>
          <w:t>8.6</w:t>
        </w:r>
        <w:r>
          <w:rPr>
            <w:rFonts w:hint="eastAsia"/>
            <w:lang w:eastAsia="zh-CN"/>
          </w:rPr>
          <w:t>A</w:t>
        </w:r>
        <w:r w:rsidRPr="00E642C7">
          <w:rPr>
            <w:lang w:eastAsia="en-GB"/>
          </w:rPr>
          <w:t xml:space="preserve"> and starts to </w:t>
        </w:r>
        <w:r w:rsidRPr="00E642C7">
          <w:rPr>
            <w:lang w:eastAsia="zh-CN"/>
          </w:rPr>
          <w:t xml:space="preserve">report valid ACK/NACK for the </w:t>
        </w:r>
        <w:r w:rsidRPr="00E642C7">
          <w:rPr>
            <w:lang w:eastAsia="en-GB"/>
          </w:rPr>
          <w:t>Cell 1</w:t>
        </w:r>
        <w:r w:rsidRPr="00E642C7">
          <w:rPr>
            <w:lang w:eastAsia="zh-CN"/>
          </w:rPr>
          <w:t xml:space="preserve"> no later than the first UL slot that occurs after the beginning of slot (</w:t>
        </w:r>
        <w:r w:rsidRPr="00E642C7">
          <w:rPr>
            <w:i/>
            <w:lang w:eastAsia="zh-CN"/>
          </w:rPr>
          <w:t>i+T</w:t>
        </w:r>
        <w:r w:rsidRPr="00E642C7">
          <w:rPr>
            <w:i/>
            <w:vertAlign w:val="subscript"/>
            <w:lang w:eastAsia="zh-CN"/>
          </w:rPr>
          <w:t>BWPswitchDelay</w:t>
        </w:r>
        <w:r w:rsidRPr="00E642C7">
          <w:rPr>
            <w:i/>
            <w:lang w:eastAsia="zh-CN"/>
          </w:rPr>
          <w:t>+k1</w:t>
        </w:r>
        <w:r w:rsidRPr="00E642C7">
          <w:rPr>
            <w:lang w:eastAsia="zh-CN"/>
          </w:rPr>
          <w:t xml:space="preserve">). </w:t>
        </w:r>
        <w:r w:rsidRPr="00E642C7">
          <w:rPr>
            <w:lang w:eastAsia="en-GB"/>
          </w:rPr>
          <w:t xml:space="preserve">The UE shall be continuously scheduled on Cell 1’s BWP-2 starting from </w:t>
        </w:r>
        <w:r w:rsidRPr="00E642C7">
          <w:rPr>
            <w:lang w:eastAsia="zh-CN"/>
          </w:rPr>
          <w:t>the first DL slot that occurs after</w:t>
        </w:r>
        <w:r w:rsidRPr="00E642C7">
          <w:rPr>
            <w:lang w:eastAsia="en-GB"/>
          </w:rPr>
          <w:t xml:space="preserve"> </w:t>
        </w:r>
        <w:r w:rsidRPr="00E642C7">
          <w:rPr>
            <w:lang w:eastAsia="zh-CN"/>
          </w:rPr>
          <w:t xml:space="preserve">the beginning of </w:t>
        </w:r>
        <w:r w:rsidRPr="00E642C7">
          <w:rPr>
            <w:lang w:eastAsia="en-GB"/>
          </w:rPr>
          <w:t xml:space="preserve">slot </w:t>
        </w:r>
        <w:r w:rsidRPr="00E642C7">
          <w:rPr>
            <w:lang w:eastAsia="zh-CN"/>
          </w:rPr>
          <w:t>(</w:t>
        </w:r>
        <w:proofErr w:type="spellStart"/>
        <w:r w:rsidRPr="00E642C7">
          <w:rPr>
            <w:i/>
            <w:lang w:eastAsia="zh-CN"/>
          </w:rPr>
          <w:t>i+T</w:t>
        </w:r>
        <w:r w:rsidRPr="00E642C7">
          <w:rPr>
            <w:i/>
            <w:vertAlign w:val="subscript"/>
            <w:lang w:eastAsia="zh-CN"/>
          </w:rPr>
          <w:t>BWPswitchDelay</w:t>
        </w:r>
        <w:proofErr w:type="spellEnd"/>
        <w:r w:rsidRPr="00E642C7">
          <w:rPr>
            <w:lang w:eastAsia="zh-CN"/>
          </w:rPr>
          <w:t xml:space="preserve">).  </w:t>
        </w:r>
      </w:ins>
    </w:p>
    <w:p w14:paraId="21DC659A" w14:textId="77777777" w:rsidR="007956D3" w:rsidRPr="00E642C7" w:rsidRDefault="007956D3" w:rsidP="007956D3">
      <w:pPr>
        <w:overflowPunct w:val="0"/>
        <w:autoSpaceDE w:val="0"/>
        <w:autoSpaceDN w:val="0"/>
        <w:adjustRightInd w:val="0"/>
        <w:jc w:val="both"/>
        <w:textAlignment w:val="baseline"/>
        <w:rPr>
          <w:ins w:id="64200" w:author="BigCREditor-Post-RAN4#105" w:date="2022-11-29T12:08:00Z"/>
          <w:rFonts w:cs="v4.2.0"/>
          <w:lang w:eastAsia="en-GB"/>
        </w:rPr>
      </w:pPr>
      <w:ins w:id="64201" w:author="BigCREditor-Post-RAN4#105" w:date="2022-11-29T12:08:00Z">
        <w:r w:rsidRPr="00E642C7">
          <w:rPr>
            <w:lang w:eastAsia="en-GB"/>
          </w:rPr>
          <w:t xml:space="preserve">During T2, </w:t>
        </w:r>
        <w:r w:rsidRPr="00E642C7">
          <w:rPr>
            <w:rFonts w:cs="v4.2.0"/>
            <w:lang w:eastAsia="en-GB"/>
          </w:rPr>
          <w:t xml:space="preserve">the test equipment won’t transmit DCI format for PDSCH reception on Cell 1. </w:t>
        </w:r>
      </w:ins>
    </w:p>
    <w:p w14:paraId="1F3288E8" w14:textId="77777777" w:rsidR="007956D3" w:rsidRPr="00E642C7" w:rsidRDefault="007956D3" w:rsidP="007956D3">
      <w:pPr>
        <w:overflowPunct w:val="0"/>
        <w:autoSpaceDE w:val="0"/>
        <w:autoSpaceDN w:val="0"/>
        <w:adjustRightInd w:val="0"/>
        <w:jc w:val="both"/>
        <w:textAlignment w:val="baseline"/>
        <w:rPr>
          <w:ins w:id="64202" w:author="BigCREditor-Post-RAN4#105" w:date="2022-11-29T12:08:00Z"/>
          <w:lang w:eastAsia="en-GB"/>
        </w:rPr>
      </w:pPr>
      <w:ins w:id="64203" w:author="BigCREditor-Post-RAN4#105" w:date="2022-11-29T12:08:00Z">
        <w:r w:rsidRPr="00E642C7">
          <w:rPr>
            <w:lang w:eastAsia="en-GB"/>
          </w:rPr>
          <w:t>During T3,</w:t>
        </w:r>
      </w:ins>
    </w:p>
    <w:p w14:paraId="70BAFC74" w14:textId="77777777" w:rsidR="007956D3" w:rsidRPr="00E642C7" w:rsidRDefault="007956D3" w:rsidP="007956D3">
      <w:pPr>
        <w:overflowPunct w:val="0"/>
        <w:autoSpaceDE w:val="0"/>
        <w:autoSpaceDN w:val="0"/>
        <w:adjustRightInd w:val="0"/>
        <w:ind w:left="568" w:hanging="284"/>
        <w:textAlignment w:val="baseline"/>
        <w:rPr>
          <w:ins w:id="64204" w:author="BigCREditor-Post-RAN4#105" w:date="2022-11-29T12:08:00Z"/>
          <w:lang w:eastAsia="zh-CN"/>
        </w:rPr>
      </w:pPr>
      <w:ins w:id="64205" w:author="BigCREditor-Post-RAN4#105" w:date="2022-11-29T12:08:00Z">
        <w:r w:rsidRPr="00E642C7">
          <w:rPr>
            <w:rFonts w:cs="v4.2.0"/>
            <w:lang w:eastAsia="en-GB"/>
          </w:rPr>
          <w:tab/>
          <w:t xml:space="preserve">The </w:t>
        </w:r>
        <w:proofErr w:type="gramStart"/>
        <w:r w:rsidRPr="00E642C7">
          <w:rPr>
            <w:rFonts w:cs="v4.2.0"/>
            <w:lang w:eastAsia="en-GB"/>
          </w:rPr>
          <w:t>time period</w:t>
        </w:r>
        <w:proofErr w:type="gramEnd"/>
        <w:r w:rsidRPr="00E642C7">
          <w:rPr>
            <w:rFonts w:cs="v4.2.0"/>
            <w:lang w:eastAsia="en-GB"/>
          </w:rPr>
          <w:t xml:space="preserve"> T3 starts from the slot </w:t>
        </w:r>
        <w:r w:rsidRPr="00E642C7">
          <w:rPr>
            <w:lang w:eastAsia="zh-CN"/>
          </w:rPr>
          <w:t>#</w:t>
        </w:r>
        <w:r w:rsidRPr="00E642C7">
          <w:rPr>
            <w:i/>
            <w:lang w:eastAsia="zh-CN"/>
          </w:rPr>
          <w:t>j</w:t>
        </w:r>
        <w:r w:rsidRPr="00E642C7">
          <w:rPr>
            <w:lang w:eastAsia="zh-CN"/>
          </w:rPr>
          <w:t>, where j is the first slot of the half subframe</w:t>
        </w:r>
        <w:r w:rsidRPr="00E642C7">
          <w:rPr>
            <w:rFonts w:cs="v4.2.0"/>
            <w:lang w:eastAsia="en-GB"/>
          </w:rPr>
          <w:t xml:space="preserve"> immediately after </w:t>
        </w:r>
        <w:proofErr w:type="spellStart"/>
        <w:r w:rsidRPr="00E642C7">
          <w:rPr>
            <w:i/>
            <w:lang w:eastAsia="zh-CN"/>
          </w:rPr>
          <w:t>bwp-InactivityTimer</w:t>
        </w:r>
        <w:proofErr w:type="spellEnd"/>
        <w:r w:rsidRPr="00E642C7">
          <w:rPr>
            <w:lang w:eastAsia="zh-CN"/>
          </w:rPr>
          <w:t xml:space="preserve"> timer expires. The UE should switch its bandwidth part from BWP-2 back to the default bandwidth part – BWP-1.</w:t>
        </w:r>
      </w:ins>
    </w:p>
    <w:p w14:paraId="5073D59E" w14:textId="77777777" w:rsidR="007956D3" w:rsidRPr="00E642C7" w:rsidRDefault="007956D3" w:rsidP="007956D3">
      <w:pPr>
        <w:overflowPunct w:val="0"/>
        <w:autoSpaceDE w:val="0"/>
        <w:autoSpaceDN w:val="0"/>
        <w:adjustRightInd w:val="0"/>
        <w:ind w:left="568" w:hanging="284"/>
        <w:textAlignment w:val="baseline"/>
        <w:rPr>
          <w:ins w:id="64206" w:author="BigCREditor-Post-RAN4#105" w:date="2022-11-29T12:08:00Z"/>
          <w:lang w:eastAsia="zh-CN"/>
        </w:rPr>
      </w:pPr>
      <w:ins w:id="64207" w:author="BigCREditor-Post-RAN4#105" w:date="2022-11-29T12:08:00Z">
        <w:r w:rsidRPr="00E642C7">
          <w:rPr>
            <w:lang w:eastAsia="zh-CN"/>
          </w:rPr>
          <w:tab/>
          <w:t>The UE shall be able to receive PDSCH on the first DL slot that occurs after</w:t>
        </w:r>
        <w:r w:rsidRPr="00E642C7">
          <w:rPr>
            <w:lang w:eastAsia="en-GB"/>
          </w:rPr>
          <w:t xml:space="preserve"> </w:t>
        </w:r>
        <w:r w:rsidRPr="00E642C7">
          <w:rPr>
            <w:lang w:eastAsia="zh-CN"/>
          </w:rPr>
          <w:t xml:space="preserve">the beginning of </w:t>
        </w:r>
        <w:r w:rsidRPr="00E642C7">
          <w:rPr>
            <w:lang w:eastAsia="en-GB"/>
          </w:rPr>
          <w:t>Cell 1</w:t>
        </w:r>
        <w:r w:rsidRPr="00E642C7">
          <w:rPr>
            <w:lang w:eastAsia="zh-CN"/>
          </w:rPr>
          <w:t>’s DL slot (</w:t>
        </w:r>
        <w:proofErr w:type="spellStart"/>
        <w:r w:rsidRPr="00E642C7">
          <w:rPr>
            <w:i/>
            <w:lang w:eastAsia="zh-CN"/>
          </w:rPr>
          <w:t>j+T</w:t>
        </w:r>
        <w:r w:rsidRPr="00E642C7">
          <w:rPr>
            <w:i/>
            <w:vertAlign w:val="subscript"/>
            <w:lang w:eastAsia="zh-CN"/>
          </w:rPr>
          <w:t>BWPswitchDelay</w:t>
        </w:r>
        <w:proofErr w:type="spellEnd"/>
        <w:r w:rsidRPr="00E642C7">
          <w:rPr>
            <w:lang w:eastAsia="zh-CN"/>
          </w:rPr>
          <w:t>) as defined in clause </w:t>
        </w:r>
        <w:r w:rsidRPr="00E642C7">
          <w:rPr>
            <w:lang w:eastAsia="en-GB"/>
          </w:rPr>
          <w:t>8.6</w:t>
        </w:r>
        <w:r>
          <w:rPr>
            <w:rFonts w:hint="eastAsia"/>
            <w:lang w:eastAsia="zh-CN"/>
          </w:rPr>
          <w:t>A</w:t>
        </w:r>
        <w:r w:rsidRPr="00E642C7">
          <w:rPr>
            <w:lang w:eastAsia="en-GB"/>
          </w:rPr>
          <w:t xml:space="preserve"> and starts to </w:t>
        </w:r>
        <w:r w:rsidRPr="00E642C7">
          <w:rPr>
            <w:lang w:eastAsia="zh-CN"/>
          </w:rPr>
          <w:t xml:space="preserve">report valid ACK/NACK for the </w:t>
        </w:r>
        <w:r w:rsidRPr="00E642C7">
          <w:rPr>
            <w:lang w:eastAsia="en-GB"/>
          </w:rPr>
          <w:t>Cell 1</w:t>
        </w:r>
        <w:r w:rsidRPr="00E642C7">
          <w:rPr>
            <w:lang w:eastAsia="zh-CN"/>
          </w:rPr>
          <w:t xml:space="preserve"> at latest on the first UL slot that occurs after the beginning of slot (</w:t>
        </w:r>
        <w:r w:rsidRPr="00E642C7">
          <w:rPr>
            <w:i/>
            <w:lang w:eastAsia="zh-CN"/>
          </w:rPr>
          <w:t>j+T</w:t>
        </w:r>
        <w:r w:rsidRPr="00E642C7">
          <w:rPr>
            <w:i/>
            <w:vertAlign w:val="subscript"/>
            <w:lang w:eastAsia="zh-CN"/>
          </w:rPr>
          <w:t>BWPswitchDelay</w:t>
        </w:r>
        <w:r w:rsidRPr="00E642C7">
          <w:rPr>
            <w:i/>
            <w:lang w:eastAsia="zh-CN"/>
          </w:rPr>
          <w:t>+k1</w:t>
        </w:r>
        <w:r w:rsidRPr="00E642C7">
          <w:rPr>
            <w:lang w:eastAsia="zh-CN"/>
          </w:rPr>
          <w:t xml:space="preserve">). </w:t>
        </w:r>
        <w:r w:rsidRPr="00E642C7">
          <w:rPr>
            <w:lang w:eastAsia="en-GB"/>
          </w:rPr>
          <w:t xml:space="preserve">The UE shall be continuously scheduled on Cell 1’s BWP-1 starting from </w:t>
        </w:r>
        <w:r w:rsidRPr="00E642C7">
          <w:rPr>
            <w:lang w:eastAsia="zh-CN"/>
          </w:rPr>
          <w:t>the first DL slot that occurs after</w:t>
        </w:r>
        <w:r w:rsidRPr="00E642C7">
          <w:rPr>
            <w:lang w:eastAsia="en-GB"/>
          </w:rPr>
          <w:t xml:space="preserve"> </w:t>
        </w:r>
        <w:r w:rsidRPr="00E642C7">
          <w:rPr>
            <w:lang w:eastAsia="zh-CN"/>
          </w:rPr>
          <w:t xml:space="preserve">the beginning of </w:t>
        </w:r>
        <w:r w:rsidRPr="00E642C7">
          <w:rPr>
            <w:lang w:eastAsia="en-GB"/>
          </w:rPr>
          <w:t xml:space="preserve">slot </w:t>
        </w:r>
        <w:r w:rsidRPr="00E642C7">
          <w:rPr>
            <w:lang w:eastAsia="zh-CN"/>
          </w:rPr>
          <w:t>(</w:t>
        </w:r>
        <w:proofErr w:type="spellStart"/>
        <w:r w:rsidRPr="00E642C7">
          <w:rPr>
            <w:i/>
            <w:lang w:eastAsia="zh-CN"/>
          </w:rPr>
          <w:t>j+T</w:t>
        </w:r>
        <w:r w:rsidRPr="00E642C7">
          <w:rPr>
            <w:i/>
            <w:vertAlign w:val="subscript"/>
            <w:lang w:eastAsia="zh-CN"/>
          </w:rPr>
          <w:t>BWPswitchDelay</w:t>
        </w:r>
        <w:proofErr w:type="spellEnd"/>
        <w:r w:rsidRPr="00E642C7">
          <w:rPr>
            <w:lang w:eastAsia="zh-CN"/>
          </w:rPr>
          <w:t>).</w:t>
        </w:r>
      </w:ins>
    </w:p>
    <w:p w14:paraId="06D6E266" w14:textId="77777777" w:rsidR="007956D3" w:rsidRPr="00E642C7" w:rsidRDefault="007956D3" w:rsidP="007956D3">
      <w:pPr>
        <w:overflowPunct w:val="0"/>
        <w:autoSpaceDE w:val="0"/>
        <w:autoSpaceDN w:val="0"/>
        <w:adjustRightInd w:val="0"/>
        <w:textAlignment w:val="baseline"/>
        <w:rPr>
          <w:ins w:id="64208" w:author="BigCREditor-Post-RAN4#105" w:date="2022-11-29T12:08:00Z"/>
          <w:lang w:eastAsia="zh-CN"/>
        </w:rPr>
      </w:pPr>
      <w:ins w:id="64209" w:author="BigCREditor-Post-RAN4#105" w:date="2022-11-29T12:08:00Z">
        <w:r w:rsidRPr="00E642C7">
          <w:rPr>
            <w:lang w:eastAsia="zh-CN"/>
          </w:rPr>
          <w:t>The test equipment verifies the DL BWP switch time by counting the slots from the time when the BWP switch command is received or</w:t>
        </w:r>
        <w:r w:rsidRPr="00E642C7">
          <w:rPr>
            <w:i/>
            <w:lang w:eastAsia="zh-CN"/>
          </w:rPr>
          <w:t xml:space="preserve"> </w:t>
        </w:r>
        <w:proofErr w:type="spellStart"/>
        <w:r w:rsidRPr="00E642C7">
          <w:rPr>
            <w:i/>
            <w:lang w:eastAsia="zh-CN"/>
          </w:rPr>
          <w:t>bwp-InactivityTimer</w:t>
        </w:r>
        <w:proofErr w:type="spellEnd"/>
        <w:r w:rsidRPr="00E642C7">
          <w:rPr>
            <w:lang w:eastAsia="zh-CN"/>
          </w:rPr>
          <w:t xml:space="preserve"> timer expires till an ACK is received.</w:t>
        </w:r>
      </w:ins>
    </w:p>
    <w:p w14:paraId="7CB807EB" w14:textId="77777777" w:rsidR="007956D3" w:rsidRPr="00E642C7" w:rsidRDefault="007956D3" w:rsidP="007956D3">
      <w:pPr>
        <w:keepNext/>
        <w:keepLines/>
        <w:overflowPunct w:val="0"/>
        <w:autoSpaceDE w:val="0"/>
        <w:autoSpaceDN w:val="0"/>
        <w:adjustRightInd w:val="0"/>
        <w:spacing w:before="60"/>
        <w:jc w:val="center"/>
        <w:textAlignment w:val="baseline"/>
        <w:rPr>
          <w:ins w:id="64210" w:author="BigCREditor-Post-RAN4#105" w:date="2022-11-29T12:08:00Z"/>
          <w:rFonts w:ascii="Arial" w:hAnsi="Arial" w:cs="v4.2.0"/>
          <w:b/>
          <w:lang w:eastAsia="en-GB"/>
        </w:rPr>
      </w:pPr>
      <w:ins w:id="64211" w:author="BigCREditor-Post-RAN4#105" w:date="2022-11-29T12:08:00Z">
        <w:r w:rsidRPr="00E642C7">
          <w:rPr>
            <w:rFonts w:ascii="Arial" w:hAnsi="Arial" w:cs="v4.2.0"/>
            <w:b/>
            <w:lang w:eastAsia="en-GB"/>
          </w:rPr>
          <w:t>Table A.</w:t>
        </w:r>
        <w:r>
          <w:rPr>
            <w:rFonts w:ascii="Arial" w:hAnsi="Arial" w:cs="v4.2.0" w:hint="eastAsia"/>
            <w:b/>
            <w:lang w:eastAsia="zh-CN"/>
          </w:rPr>
          <w:t>1</w:t>
        </w:r>
        <w:r w:rsidRPr="00E642C7">
          <w:rPr>
            <w:rFonts w:ascii="Arial" w:hAnsi="Arial" w:cs="v4.2.0"/>
            <w:b/>
            <w:lang w:eastAsia="en-GB"/>
          </w:rPr>
          <w:t>7.5.</w:t>
        </w:r>
        <w:r>
          <w:rPr>
            <w:rFonts w:ascii="Arial" w:hAnsi="Arial" w:cs="v4.2.0" w:hint="eastAsia"/>
            <w:b/>
            <w:lang w:eastAsia="zh-CN"/>
          </w:rPr>
          <w:t>3</w:t>
        </w:r>
        <w:r w:rsidRPr="00E642C7">
          <w:rPr>
            <w:rFonts w:ascii="Arial" w:hAnsi="Arial" w:cs="v4.2.0"/>
            <w:b/>
            <w:lang w:eastAsia="en-GB"/>
          </w:rPr>
          <w:t>.1.</w:t>
        </w:r>
        <w:r>
          <w:rPr>
            <w:rFonts w:ascii="Arial" w:hAnsi="Arial" w:cs="v4.2.0" w:hint="eastAsia"/>
            <w:b/>
            <w:lang w:eastAsia="zh-CN"/>
          </w:rPr>
          <w:t>1</w:t>
        </w:r>
        <w:r w:rsidRPr="00E642C7">
          <w:rPr>
            <w:rFonts w:ascii="Arial" w:hAnsi="Arial" w:cs="v4.2.0"/>
            <w:b/>
            <w:lang w:eastAsia="en-GB"/>
          </w:rPr>
          <w:t>.1-1: DL BWP switch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7956D3" w:rsidRPr="00E642C7" w14:paraId="0659B497" w14:textId="77777777" w:rsidTr="00864629">
        <w:trPr>
          <w:ins w:id="64212" w:author="BigCREditor-Post-RAN4#105" w:date="2022-11-29T12:08:00Z"/>
        </w:trPr>
        <w:tc>
          <w:tcPr>
            <w:tcW w:w="2331" w:type="dxa"/>
            <w:shd w:val="clear" w:color="auto" w:fill="auto"/>
          </w:tcPr>
          <w:p w14:paraId="3B14AA4C" w14:textId="77777777" w:rsidR="007956D3" w:rsidRPr="00E642C7" w:rsidRDefault="007956D3" w:rsidP="00864629">
            <w:pPr>
              <w:keepNext/>
              <w:keepLines/>
              <w:overflowPunct w:val="0"/>
              <w:autoSpaceDE w:val="0"/>
              <w:autoSpaceDN w:val="0"/>
              <w:adjustRightInd w:val="0"/>
              <w:jc w:val="center"/>
              <w:textAlignment w:val="baseline"/>
              <w:rPr>
                <w:ins w:id="64213" w:author="BigCREditor-Post-RAN4#105" w:date="2022-11-29T12:08:00Z"/>
                <w:rFonts w:ascii="Arial" w:hAnsi="Arial"/>
                <w:b/>
                <w:sz w:val="18"/>
                <w:lang w:eastAsia="en-GB"/>
              </w:rPr>
            </w:pPr>
            <w:ins w:id="64214" w:author="BigCREditor-Post-RAN4#105" w:date="2022-11-29T12:08:00Z">
              <w:r w:rsidRPr="00E642C7">
                <w:rPr>
                  <w:rFonts w:ascii="Arial" w:hAnsi="Arial"/>
                  <w:b/>
                  <w:sz w:val="18"/>
                  <w:lang w:eastAsia="en-GB"/>
                </w:rPr>
                <w:t>Config</w:t>
              </w:r>
            </w:ins>
          </w:p>
        </w:tc>
        <w:tc>
          <w:tcPr>
            <w:tcW w:w="7300" w:type="dxa"/>
            <w:shd w:val="clear" w:color="auto" w:fill="auto"/>
          </w:tcPr>
          <w:p w14:paraId="22D5FD0E" w14:textId="77777777" w:rsidR="007956D3" w:rsidRPr="00E642C7" w:rsidRDefault="007956D3" w:rsidP="00864629">
            <w:pPr>
              <w:keepNext/>
              <w:keepLines/>
              <w:overflowPunct w:val="0"/>
              <w:autoSpaceDE w:val="0"/>
              <w:autoSpaceDN w:val="0"/>
              <w:adjustRightInd w:val="0"/>
              <w:jc w:val="center"/>
              <w:textAlignment w:val="baseline"/>
              <w:rPr>
                <w:ins w:id="64215" w:author="BigCREditor-Post-RAN4#105" w:date="2022-11-29T12:08:00Z"/>
                <w:rFonts w:ascii="Arial" w:hAnsi="Arial"/>
                <w:b/>
                <w:sz w:val="18"/>
                <w:lang w:eastAsia="en-GB"/>
              </w:rPr>
            </w:pPr>
            <w:ins w:id="64216" w:author="BigCREditor-Post-RAN4#105" w:date="2022-11-29T12:08:00Z">
              <w:r w:rsidRPr="00E642C7">
                <w:rPr>
                  <w:rFonts w:ascii="Arial" w:hAnsi="Arial"/>
                  <w:b/>
                  <w:sz w:val="18"/>
                  <w:lang w:eastAsia="en-GB"/>
                </w:rPr>
                <w:t>Description</w:t>
              </w:r>
            </w:ins>
          </w:p>
        </w:tc>
      </w:tr>
      <w:tr w:rsidR="007956D3" w:rsidRPr="00E642C7" w14:paraId="469634C7" w14:textId="77777777" w:rsidTr="00864629">
        <w:trPr>
          <w:ins w:id="64217" w:author="BigCREditor-Post-RAN4#105" w:date="2022-11-29T12:08:00Z"/>
        </w:trPr>
        <w:tc>
          <w:tcPr>
            <w:tcW w:w="2331" w:type="dxa"/>
            <w:shd w:val="clear" w:color="auto" w:fill="auto"/>
          </w:tcPr>
          <w:p w14:paraId="3A71C8AB" w14:textId="77777777" w:rsidR="007956D3" w:rsidRPr="00E642C7" w:rsidRDefault="007956D3" w:rsidP="00864629">
            <w:pPr>
              <w:keepNext/>
              <w:keepLines/>
              <w:overflowPunct w:val="0"/>
              <w:autoSpaceDE w:val="0"/>
              <w:autoSpaceDN w:val="0"/>
              <w:adjustRightInd w:val="0"/>
              <w:jc w:val="center"/>
              <w:textAlignment w:val="baseline"/>
              <w:rPr>
                <w:ins w:id="64218" w:author="BigCREditor-Post-RAN4#105" w:date="2022-11-29T12:08:00Z"/>
                <w:rFonts w:ascii="Arial" w:hAnsi="Arial"/>
                <w:sz w:val="18"/>
                <w:lang w:eastAsia="en-GB"/>
              </w:rPr>
            </w:pPr>
            <w:ins w:id="64219" w:author="BigCREditor-Post-RAN4#105" w:date="2022-11-29T12:08:00Z">
              <w:r w:rsidRPr="00E642C7">
                <w:rPr>
                  <w:rFonts w:ascii="Arial" w:hAnsi="Arial"/>
                  <w:sz w:val="18"/>
                  <w:lang w:eastAsia="en-GB"/>
                </w:rPr>
                <w:t>1</w:t>
              </w:r>
            </w:ins>
          </w:p>
        </w:tc>
        <w:tc>
          <w:tcPr>
            <w:tcW w:w="7300" w:type="dxa"/>
            <w:shd w:val="clear" w:color="auto" w:fill="auto"/>
          </w:tcPr>
          <w:p w14:paraId="3A2C0A5C" w14:textId="77777777" w:rsidR="007956D3" w:rsidRPr="00E642C7" w:rsidRDefault="007956D3" w:rsidP="00864629">
            <w:pPr>
              <w:keepNext/>
              <w:keepLines/>
              <w:overflowPunct w:val="0"/>
              <w:autoSpaceDE w:val="0"/>
              <w:autoSpaceDN w:val="0"/>
              <w:adjustRightInd w:val="0"/>
              <w:jc w:val="center"/>
              <w:textAlignment w:val="baseline"/>
              <w:rPr>
                <w:ins w:id="64220" w:author="BigCREditor-Post-RAN4#105" w:date="2022-11-29T12:08:00Z"/>
                <w:rFonts w:ascii="Arial" w:hAnsi="Arial"/>
                <w:sz w:val="18"/>
                <w:lang w:eastAsia="en-GB"/>
              </w:rPr>
            </w:pPr>
            <w:ins w:id="64221" w:author="BigCREditor-Post-RAN4#105" w:date="2022-11-29T12:08:00Z">
              <w:r w:rsidRPr="00E642C7">
                <w:rPr>
                  <w:rFonts w:ascii="Arial" w:hAnsi="Arial"/>
                  <w:sz w:val="18"/>
                  <w:lang w:eastAsia="en-GB"/>
                </w:rPr>
                <w:t>NR 120 kHz SSB SCS, 100 MHz bandwidth, TDD duplex mode</w:t>
              </w:r>
            </w:ins>
          </w:p>
        </w:tc>
      </w:tr>
    </w:tbl>
    <w:p w14:paraId="0B738978" w14:textId="77777777" w:rsidR="007956D3" w:rsidRPr="00E642C7" w:rsidRDefault="007956D3" w:rsidP="007956D3">
      <w:pPr>
        <w:overflowPunct w:val="0"/>
        <w:autoSpaceDE w:val="0"/>
        <w:autoSpaceDN w:val="0"/>
        <w:adjustRightInd w:val="0"/>
        <w:jc w:val="both"/>
        <w:textAlignment w:val="baseline"/>
        <w:rPr>
          <w:ins w:id="64222" w:author="BigCREditor-Post-RAN4#105" w:date="2022-11-29T12:08:00Z"/>
          <w:lang w:eastAsia="zh-CN"/>
        </w:rPr>
      </w:pPr>
    </w:p>
    <w:p w14:paraId="6A6D6588" w14:textId="77777777" w:rsidR="007956D3" w:rsidRPr="00E642C7" w:rsidRDefault="007956D3" w:rsidP="007956D3">
      <w:pPr>
        <w:keepNext/>
        <w:keepLines/>
        <w:overflowPunct w:val="0"/>
        <w:autoSpaceDE w:val="0"/>
        <w:autoSpaceDN w:val="0"/>
        <w:adjustRightInd w:val="0"/>
        <w:spacing w:before="60"/>
        <w:jc w:val="center"/>
        <w:textAlignment w:val="baseline"/>
        <w:rPr>
          <w:ins w:id="64223" w:author="BigCREditor-Post-RAN4#105" w:date="2022-11-29T12:08:00Z"/>
          <w:rFonts w:ascii="Arial" w:hAnsi="Arial" w:cs="v4.2.0"/>
          <w:b/>
          <w:lang w:eastAsia="en-GB"/>
        </w:rPr>
      </w:pPr>
      <w:ins w:id="64224" w:author="BigCREditor-Post-RAN4#105" w:date="2022-11-29T12:08:00Z">
        <w:r w:rsidRPr="00E642C7">
          <w:rPr>
            <w:rFonts w:ascii="Arial" w:hAnsi="Arial" w:cs="v4.2.0"/>
            <w:b/>
            <w:lang w:eastAsia="en-GB"/>
          </w:rPr>
          <w:lastRenderedPageBreak/>
          <w:t>Table A.</w:t>
        </w:r>
        <w:r>
          <w:rPr>
            <w:rFonts w:ascii="Arial" w:hAnsi="Arial" w:cs="v4.2.0" w:hint="eastAsia"/>
            <w:b/>
            <w:lang w:eastAsia="zh-CN"/>
          </w:rPr>
          <w:t>1</w:t>
        </w:r>
        <w:r w:rsidRPr="00E642C7">
          <w:rPr>
            <w:rFonts w:ascii="Arial" w:hAnsi="Arial" w:cs="v4.2.0"/>
            <w:b/>
            <w:lang w:eastAsia="en-GB"/>
          </w:rPr>
          <w:t>7.5.</w:t>
        </w:r>
        <w:r>
          <w:rPr>
            <w:rFonts w:ascii="Arial" w:hAnsi="Arial" w:cs="v4.2.0" w:hint="eastAsia"/>
            <w:b/>
            <w:lang w:eastAsia="zh-CN"/>
          </w:rPr>
          <w:t>3</w:t>
        </w:r>
        <w:r w:rsidRPr="00E642C7">
          <w:rPr>
            <w:rFonts w:ascii="Arial" w:hAnsi="Arial" w:cs="v4.2.0"/>
            <w:b/>
            <w:lang w:eastAsia="en-GB"/>
          </w:rPr>
          <w:t>.1.</w:t>
        </w:r>
        <w:r>
          <w:rPr>
            <w:rFonts w:ascii="Arial" w:hAnsi="Arial" w:cs="v4.2.0" w:hint="eastAsia"/>
            <w:b/>
            <w:lang w:eastAsia="zh-CN"/>
          </w:rPr>
          <w:t>1</w:t>
        </w:r>
        <w:r w:rsidRPr="00E642C7">
          <w:rPr>
            <w:rFonts w:ascii="Arial" w:hAnsi="Arial" w:cs="v4.2.0"/>
            <w:b/>
            <w:lang w:eastAsia="en-GB"/>
          </w:rPr>
          <w:t>.1-2: General test parameters for DL BWP switch in SA</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7956D3" w:rsidRPr="00E642C7" w14:paraId="621D661D" w14:textId="77777777" w:rsidTr="00864629">
        <w:trPr>
          <w:cantSplit/>
          <w:jc w:val="center"/>
          <w:ins w:id="64225" w:author="BigCREditor-Post-RAN4#105" w:date="2022-11-29T12:08:00Z"/>
        </w:trPr>
        <w:tc>
          <w:tcPr>
            <w:tcW w:w="2517" w:type="dxa"/>
            <w:tcBorders>
              <w:top w:val="single" w:sz="4" w:space="0" w:color="auto"/>
              <w:left w:val="single" w:sz="4" w:space="0" w:color="auto"/>
              <w:bottom w:val="single" w:sz="4" w:space="0" w:color="auto"/>
              <w:right w:val="single" w:sz="4" w:space="0" w:color="auto"/>
            </w:tcBorders>
            <w:hideMark/>
          </w:tcPr>
          <w:p w14:paraId="01DD014E" w14:textId="77777777" w:rsidR="007956D3" w:rsidRPr="00E642C7" w:rsidRDefault="007956D3" w:rsidP="00864629">
            <w:pPr>
              <w:keepNext/>
              <w:keepLines/>
              <w:overflowPunct w:val="0"/>
              <w:autoSpaceDE w:val="0"/>
              <w:autoSpaceDN w:val="0"/>
              <w:adjustRightInd w:val="0"/>
              <w:jc w:val="center"/>
              <w:textAlignment w:val="baseline"/>
              <w:rPr>
                <w:ins w:id="64226" w:author="BigCREditor-Post-RAN4#105" w:date="2022-11-29T12:08:00Z"/>
                <w:rFonts w:ascii="Arial" w:hAnsi="Arial" w:cs="Arial"/>
                <w:b/>
                <w:sz w:val="18"/>
                <w:lang w:eastAsia="ja-JP"/>
              </w:rPr>
            </w:pPr>
            <w:ins w:id="64227" w:author="BigCREditor-Post-RAN4#105" w:date="2022-11-29T12:08:00Z">
              <w:r w:rsidRPr="00E642C7">
                <w:rPr>
                  <w:rFonts w:ascii="Arial" w:hAnsi="Arial" w:cs="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1687BA39" w14:textId="77777777" w:rsidR="007956D3" w:rsidRPr="00E642C7" w:rsidRDefault="007956D3" w:rsidP="00864629">
            <w:pPr>
              <w:keepNext/>
              <w:keepLines/>
              <w:overflowPunct w:val="0"/>
              <w:autoSpaceDE w:val="0"/>
              <w:autoSpaceDN w:val="0"/>
              <w:adjustRightInd w:val="0"/>
              <w:jc w:val="center"/>
              <w:textAlignment w:val="baseline"/>
              <w:rPr>
                <w:ins w:id="64228" w:author="BigCREditor-Post-RAN4#105" w:date="2022-11-29T12:08:00Z"/>
                <w:rFonts w:ascii="Arial" w:hAnsi="Arial" w:cs="Arial"/>
                <w:b/>
                <w:sz w:val="18"/>
                <w:lang w:eastAsia="ja-JP"/>
              </w:rPr>
            </w:pPr>
            <w:ins w:id="64229" w:author="BigCREditor-Post-RAN4#105" w:date="2022-11-29T12:08:00Z">
              <w:r w:rsidRPr="00E642C7">
                <w:rPr>
                  <w:rFonts w:ascii="Arial" w:hAnsi="Arial" w:cs="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hideMark/>
          </w:tcPr>
          <w:p w14:paraId="6FFFC89D" w14:textId="77777777" w:rsidR="007956D3" w:rsidRPr="00E642C7" w:rsidRDefault="007956D3" w:rsidP="00864629">
            <w:pPr>
              <w:keepNext/>
              <w:keepLines/>
              <w:overflowPunct w:val="0"/>
              <w:autoSpaceDE w:val="0"/>
              <w:autoSpaceDN w:val="0"/>
              <w:adjustRightInd w:val="0"/>
              <w:jc w:val="center"/>
              <w:textAlignment w:val="baseline"/>
              <w:rPr>
                <w:ins w:id="64230" w:author="BigCREditor-Post-RAN4#105" w:date="2022-11-29T12:08:00Z"/>
                <w:rFonts w:ascii="Arial" w:hAnsi="Arial" w:cs="Arial"/>
                <w:b/>
                <w:sz w:val="18"/>
                <w:lang w:eastAsia="ja-JP"/>
              </w:rPr>
            </w:pPr>
            <w:ins w:id="64231" w:author="BigCREditor-Post-RAN4#105" w:date="2022-11-29T12:08:00Z">
              <w:r w:rsidRPr="00E642C7">
                <w:rPr>
                  <w:rFonts w:ascii="Arial" w:hAnsi="Arial" w:cs="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hideMark/>
          </w:tcPr>
          <w:p w14:paraId="42C030D0" w14:textId="77777777" w:rsidR="007956D3" w:rsidRPr="00E642C7" w:rsidRDefault="007956D3" w:rsidP="00864629">
            <w:pPr>
              <w:keepNext/>
              <w:keepLines/>
              <w:overflowPunct w:val="0"/>
              <w:autoSpaceDE w:val="0"/>
              <w:autoSpaceDN w:val="0"/>
              <w:adjustRightInd w:val="0"/>
              <w:jc w:val="center"/>
              <w:textAlignment w:val="baseline"/>
              <w:rPr>
                <w:ins w:id="64232" w:author="BigCREditor-Post-RAN4#105" w:date="2022-11-29T12:08:00Z"/>
                <w:rFonts w:ascii="Arial" w:hAnsi="Arial" w:cs="Arial"/>
                <w:b/>
                <w:sz w:val="18"/>
                <w:lang w:eastAsia="ja-JP"/>
              </w:rPr>
            </w:pPr>
            <w:ins w:id="64233" w:author="BigCREditor-Post-RAN4#105" w:date="2022-11-29T12:08:00Z">
              <w:r w:rsidRPr="00E642C7">
                <w:rPr>
                  <w:rFonts w:ascii="Arial" w:hAnsi="Arial" w:cs="Arial"/>
                  <w:b/>
                  <w:sz w:val="18"/>
                  <w:lang w:eastAsia="en-GB"/>
                </w:rPr>
                <w:t>Comment</w:t>
              </w:r>
            </w:ins>
          </w:p>
        </w:tc>
      </w:tr>
      <w:tr w:rsidR="007956D3" w:rsidRPr="00E642C7" w14:paraId="165DF873" w14:textId="77777777" w:rsidTr="00864629">
        <w:trPr>
          <w:cantSplit/>
          <w:jc w:val="center"/>
          <w:ins w:id="64234" w:author="BigCREditor-Post-RAN4#105" w:date="2022-11-29T12:08:00Z"/>
        </w:trPr>
        <w:tc>
          <w:tcPr>
            <w:tcW w:w="2517" w:type="dxa"/>
            <w:tcBorders>
              <w:top w:val="single" w:sz="4" w:space="0" w:color="auto"/>
              <w:left w:val="single" w:sz="4" w:space="0" w:color="auto"/>
              <w:bottom w:val="single" w:sz="4" w:space="0" w:color="auto"/>
              <w:right w:val="single" w:sz="4" w:space="0" w:color="auto"/>
            </w:tcBorders>
          </w:tcPr>
          <w:p w14:paraId="1CE35C7A" w14:textId="77777777" w:rsidR="007956D3" w:rsidRPr="00E642C7" w:rsidRDefault="007956D3" w:rsidP="00864629">
            <w:pPr>
              <w:keepNext/>
              <w:keepLines/>
              <w:overflowPunct w:val="0"/>
              <w:autoSpaceDE w:val="0"/>
              <w:autoSpaceDN w:val="0"/>
              <w:adjustRightInd w:val="0"/>
              <w:textAlignment w:val="baseline"/>
              <w:rPr>
                <w:ins w:id="64235" w:author="BigCREditor-Post-RAN4#105" w:date="2022-11-29T12:08:00Z"/>
                <w:rFonts w:ascii="Arial" w:hAnsi="Arial" w:cs="v4.2.0"/>
                <w:sz w:val="18"/>
                <w:lang w:eastAsia="en-GB"/>
              </w:rPr>
            </w:pPr>
            <w:ins w:id="64236" w:author="BigCREditor-Post-RAN4#105" w:date="2022-11-29T12:08:00Z">
              <w:r w:rsidRPr="00E642C7">
                <w:rPr>
                  <w:rFonts w:ascii="Arial" w:hAnsi="Arial" w:cs="v4.2.0"/>
                  <w:sz w:val="18"/>
                  <w:lang w:eastAsia="en-GB"/>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595F640C" w14:textId="77777777" w:rsidR="007956D3" w:rsidRPr="00E642C7" w:rsidRDefault="007956D3" w:rsidP="00864629">
            <w:pPr>
              <w:keepNext/>
              <w:keepLines/>
              <w:overflowPunct w:val="0"/>
              <w:autoSpaceDE w:val="0"/>
              <w:autoSpaceDN w:val="0"/>
              <w:adjustRightInd w:val="0"/>
              <w:jc w:val="center"/>
              <w:textAlignment w:val="baseline"/>
              <w:rPr>
                <w:ins w:id="64237" w:author="BigCREditor-Post-RAN4#105" w:date="2022-11-29T12:08:00Z"/>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B8E1540" w14:textId="77777777" w:rsidR="007956D3" w:rsidRPr="00E642C7" w:rsidRDefault="007956D3" w:rsidP="00864629">
            <w:pPr>
              <w:keepNext/>
              <w:keepLines/>
              <w:overflowPunct w:val="0"/>
              <w:autoSpaceDE w:val="0"/>
              <w:autoSpaceDN w:val="0"/>
              <w:adjustRightInd w:val="0"/>
              <w:jc w:val="center"/>
              <w:textAlignment w:val="baseline"/>
              <w:rPr>
                <w:ins w:id="64238" w:author="BigCREditor-Post-RAN4#105" w:date="2022-11-29T12:08:00Z"/>
                <w:rFonts w:ascii="Arial" w:hAnsi="Arial" w:cs="v4.2.0"/>
                <w:sz w:val="18"/>
                <w:lang w:eastAsia="en-GB"/>
              </w:rPr>
            </w:pPr>
            <w:ins w:id="64239" w:author="BigCREditor-Post-RAN4#105" w:date="2022-11-29T12:08:00Z">
              <w:r w:rsidRPr="00E642C7">
                <w:rPr>
                  <w:rFonts w:ascii="Arial" w:hAnsi="Arial" w:cs="v4.2.0"/>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54D1F983" w14:textId="77777777" w:rsidR="007956D3" w:rsidRPr="00E642C7" w:rsidRDefault="007956D3" w:rsidP="00864629">
            <w:pPr>
              <w:keepNext/>
              <w:keepLines/>
              <w:overflowPunct w:val="0"/>
              <w:autoSpaceDE w:val="0"/>
              <w:autoSpaceDN w:val="0"/>
              <w:adjustRightInd w:val="0"/>
              <w:textAlignment w:val="baseline"/>
              <w:rPr>
                <w:ins w:id="64240" w:author="BigCREditor-Post-RAN4#105" w:date="2022-11-29T12:08:00Z"/>
                <w:rFonts w:ascii="Arial" w:hAnsi="Arial" w:cs="v4.2.0"/>
                <w:sz w:val="18"/>
                <w:lang w:eastAsia="en-GB"/>
              </w:rPr>
            </w:pPr>
            <w:ins w:id="64241" w:author="BigCREditor-Post-RAN4#105" w:date="2022-11-29T12:08:00Z">
              <w:r w:rsidRPr="00E642C7">
                <w:rPr>
                  <w:rFonts w:ascii="Arial" w:hAnsi="Arial" w:cs="v4.2.0"/>
                  <w:sz w:val="18"/>
                  <w:lang w:eastAsia="en-GB"/>
                </w:rPr>
                <w:t>One NR radio channel is used for this test</w:t>
              </w:r>
            </w:ins>
          </w:p>
        </w:tc>
      </w:tr>
      <w:tr w:rsidR="007956D3" w:rsidRPr="00E642C7" w14:paraId="2A6649D5" w14:textId="77777777" w:rsidTr="00864629">
        <w:trPr>
          <w:cantSplit/>
          <w:jc w:val="center"/>
          <w:ins w:id="64242" w:author="BigCREditor-Post-RAN4#105" w:date="2022-11-29T12:08:00Z"/>
        </w:trPr>
        <w:tc>
          <w:tcPr>
            <w:tcW w:w="2517" w:type="dxa"/>
            <w:tcBorders>
              <w:top w:val="single" w:sz="4" w:space="0" w:color="auto"/>
              <w:left w:val="single" w:sz="4" w:space="0" w:color="auto"/>
              <w:bottom w:val="single" w:sz="4" w:space="0" w:color="auto"/>
              <w:right w:val="single" w:sz="4" w:space="0" w:color="auto"/>
            </w:tcBorders>
            <w:hideMark/>
          </w:tcPr>
          <w:p w14:paraId="2E110FCC" w14:textId="77777777" w:rsidR="007956D3" w:rsidRPr="00E642C7" w:rsidRDefault="007956D3" w:rsidP="00864629">
            <w:pPr>
              <w:keepNext/>
              <w:keepLines/>
              <w:overflowPunct w:val="0"/>
              <w:autoSpaceDE w:val="0"/>
              <w:autoSpaceDN w:val="0"/>
              <w:adjustRightInd w:val="0"/>
              <w:textAlignment w:val="baseline"/>
              <w:rPr>
                <w:ins w:id="64243" w:author="BigCREditor-Post-RAN4#105" w:date="2022-11-29T12:08:00Z"/>
                <w:rFonts w:ascii="Arial" w:hAnsi="Arial" w:cs="v4.2.0"/>
                <w:sz w:val="18"/>
                <w:lang w:eastAsia="ja-JP"/>
              </w:rPr>
            </w:pPr>
            <w:ins w:id="64244" w:author="BigCREditor-Post-RAN4#105" w:date="2022-11-29T12:08:00Z">
              <w:r w:rsidRPr="00E642C7">
                <w:rPr>
                  <w:rFonts w:ascii="Arial" w:hAnsi="Arial" w:cs="v4.2.0"/>
                  <w:sz w:val="18"/>
                  <w:lang w:eastAsia="en-GB"/>
                </w:rPr>
                <w:t>Active Cell</w:t>
              </w:r>
            </w:ins>
          </w:p>
        </w:tc>
        <w:tc>
          <w:tcPr>
            <w:tcW w:w="709" w:type="dxa"/>
            <w:tcBorders>
              <w:top w:val="single" w:sz="4" w:space="0" w:color="auto"/>
              <w:left w:val="single" w:sz="4" w:space="0" w:color="auto"/>
              <w:bottom w:val="single" w:sz="4" w:space="0" w:color="auto"/>
              <w:right w:val="single" w:sz="4" w:space="0" w:color="auto"/>
            </w:tcBorders>
            <w:vAlign w:val="center"/>
          </w:tcPr>
          <w:p w14:paraId="5F97CB8A" w14:textId="77777777" w:rsidR="007956D3" w:rsidRPr="00E642C7" w:rsidRDefault="007956D3" w:rsidP="00864629">
            <w:pPr>
              <w:keepNext/>
              <w:keepLines/>
              <w:overflowPunct w:val="0"/>
              <w:autoSpaceDE w:val="0"/>
              <w:autoSpaceDN w:val="0"/>
              <w:adjustRightInd w:val="0"/>
              <w:jc w:val="center"/>
              <w:textAlignment w:val="baseline"/>
              <w:rPr>
                <w:ins w:id="64245" w:author="BigCREditor-Post-RAN4#105" w:date="2022-11-29T12:08:00Z"/>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D686371" w14:textId="77777777" w:rsidR="007956D3" w:rsidRPr="00E642C7" w:rsidRDefault="007956D3" w:rsidP="00864629">
            <w:pPr>
              <w:keepNext/>
              <w:keepLines/>
              <w:overflowPunct w:val="0"/>
              <w:autoSpaceDE w:val="0"/>
              <w:autoSpaceDN w:val="0"/>
              <w:adjustRightInd w:val="0"/>
              <w:jc w:val="center"/>
              <w:textAlignment w:val="baseline"/>
              <w:rPr>
                <w:ins w:id="64246" w:author="BigCREditor-Post-RAN4#105" w:date="2022-11-29T12:08:00Z"/>
                <w:rFonts w:ascii="Arial" w:hAnsi="Arial" w:cs="v4.2.0"/>
                <w:sz w:val="18"/>
                <w:lang w:eastAsia="ja-JP"/>
              </w:rPr>
            </w:pPr>
            <w:ins w:id="64247" w:author="BigCREditor-Post-RAN4#105" w:date="2022-11-29T12:08:00Z">
              <w:r w:rsidRPr="00E642C7">
                <w:rPr>
                  <w:rFonts w:ascii="Arial" w:hAnsi="Arial" w:cs="v4.2.0"/>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hideMark/>
          </w:tcPr>
          <w:p w14:paraId="08BBDEFD" w14:textId="77777777" w:rsidR="007956D3" w:rsidRPr="00E642C7" w:rsidRDefault="007956D3" w:rsidP="00864629">
            <w:pPr>
              <w:keepNext/>
              <w:keepLines/>
              <w:overflowPunct w:val="0"/>
              <w:autoSpaceDE w:val="0"/>
              <w:autoSpaceDN w:val="0"/>
              <w:adjustRightInd w:val="0"/>
              <w:textAlignment w:val="baseline"/>
              <w:rPr>
                <w:ins w:id="64248" w:author="BigCREditor-Post-RAN4#105" w:date="2022-11-29T12:08:00Z"/>
                <w:rFonts w:ascii="Arial" w:hAnsi="Arial" w:cs="v4.2.0"/>
                <w:sz w:val="18"/>
                <w:lang w:eastAsia="ja-JP"/>
              </w:rPr>
            </w:pPr>
            <w:ins w:id="64249" w:author="BigCREditor-Post-RAN4#105" w:date="2022-11-29T12:08:00Z">
              <w:r w:rsidRPr="00E642C7">
                <w:rPr>
                  <w:rFonts w:ascii="Arial" w:hAnsi="Arial" w:cs="v4.2.0"/>
                  <w:sz w:val="18"/>
                  <w:lang w:eastAsia="en-GB"/>
                </w:rPr>
                <w:t>Cell on RF channel number 1.</w:t>
              </w:r>
            </w:ins>
          </w:p>
        </w:tc>
      </w:tr>
      <w:tr w:rsidR="007956D3" w:rsidRPr="00E642C7" w14:paraId="7A29859C" w14:textId="77777777" w:rsidTr="00864629">
        <w:trPr>
          <w:cantSplit/>
          <w:jc w:val="center"/>
          <w:ins w:id="64250" w:author="BigCREditor-Post-RAN4#105" w:date="2022-11-29T12:08:00Z"/>
        </w:trPr>
        <w:tc>
          <w:tcPr>
            <w:tcW w:w="2517" w:type="dxa"/>
            <w:tcBorders>
              <w:top w:val="single" w:sz="4" w:space="0" w:color="auto"/>
              <w:left w:val="single" w:sz="4" w:space="0" w:color="auto"/>
              <w:bottom w:val="single" w:sz="4" w:space="0" w:color="auto"/>
              <w:right w:val="single" w:sz="4" w:space="0" w:color="auto"/>
            </w:tcBorders>
            <w:hideMark/>
          </w:tcPr>
          <w:p w14:paraId="312B3384" w14:textId="77777777" w:rsidR="007956D3" w:rsidRPr="00E642C7" w:rsidRDefault="007956D3" w:rsidP="00864629">
            <w:pPr>
              <w:keepNext/>
              <w:keepLines/>
              <w:overflowPunct w:val="0"/>
              <w:autoSpaceDE w:val="0"/>
              <w:autoSpaceDN w:val="0"/>
              <w:adjustRightInd w:val="0"/>
              <w:textAlignment w:val="baseline"/>
              <w:rPr>
                <w:ins w:id="64251" w:author="BigCREditor-Post-RAN4#105" w:date="2022-11-29T12:08:00Z"/>
                <w:rFonts w:ascii="Arial" w:hAnsi="Arial" w:cs="v4.2.0"/>
                <w:sz w:val="18"/>
                <w:lang w:eastAsia="ja-JP"/>
              </w:rPr>
            </w:pPr>
            <w:ins w:id="64252" w:author="BigCREditor-Post-RAN4#105" w:date="2022-11-29T12:08:00Z">
              <w:r w:rsidRPr="00E642C7">
                <w:rPr>
                  <w:rFonts w:ascii="Arial" w:hAnsi="Arial" w:cs="v4.2.0"/>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61641F33" w14:textId="77777777" w:rsidR="007956D3" w:rsidRPr="00E642C7" w:rsidRDefault="007956D3" w:rsidP="00864629">
            <w:pPr>
              <w:keepNext/>
              <w:keepLines/>
              <w:overflowPunct w:val="0"/>
              <w:autoSpaceDE w:val="0"/>
              <w:autoSpaceDN w:val="0"/>
              <w:adjustRightInd w:val="0"/>
              <w:jc w:val="center"/>
              <w:textAlignment w:val="baseline"/>
              <w:rPr>
                <w:ins w:id="64253" w:author="BigCREditor-Post-RAN4#105" w:date="2022-11-29T12:08:00Z"/>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90DD5F8" w14:textId="77777777" w:rsidR="007956D3" w:rsidRPr="00E642C7" w:rsidRDefault="007956D3" w:rsidP="00864629">
            <w:pPr>
              <w:keepNext/>
              <w:keepLines/>
              <w:overflowPunct w:val="0"/>
              <w:autoSpaceDE w:val="0"/>
              <w:autoSpaceDN w:val="0"/>
              <w:adjustRightInd w:val="0"/>
              <w:jc w:val="center"/>
              <w:textAlignment w:val="baseline"/>
              <w:rPr>
                <w:ins w:id="64254" w:author="BigCREditor-Post-RAN4#105" w:date="2022-11-29T12:08:00Z"/>
                <w:rFonts w:ascii="Arial" w:hAnsi="Arial" w:cs="v4.2.0"/>
                <w:sz w:val="18"/>
                <w:lang w:eastAsia="ja-JP"/>
              </w:rPr>
            </w:pPr>
            <w:ins w:id="64255" w:author="BigCREditor-Post-RAN4#105" w:date="2022-11-29T12:08:00Z">
              <w:r w:rsidRPr="00E642C7">
                <w:rPr>
                  <w:rFonts w:ascii="Arial" w:hAnsi="Arial" w:cs="v4.2.0"/>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02D68142" w14:textId="77777777" w:rsidR="007956D3" w:rsidRPr="00E642C7" w:rsidRDefault="007956D3" w:rsidP="00864629">
            <w:pPr>
              <w:keepNext/>
              <w:keepLines/>
              <w:overflowPunct w:val="0"/>
              <w:autoSpaceDE w:val="0"/>
              <w:autoSpaceDN w:val="0"/>
              <w:adjustRightInd w:val="0"/>
              <w:textAlignment w:val="baseline"/>
              <w:rPr>
                <w:ins w:id="64256" w:author="BigCREditor-Post-RAN4#105" w:date="2022-11-29T12:08:00Z"/>
                <w:rFonts w:ascii="Arial" w:hAnsi="Arial" w:cs="v4.2.0"/>
                <w:sz w:val="18"/>
                <w:lang w:eastAsia="ja-JP"/>
              </w:rPr>
            </w:pPr>
          </w:p>
        </w:tc>
      </w:tr>
      <w:tr w:rsidR="007956D3" w:rsidRPr="00E642C7" w14:paraId="3A17FC4C" w14:textId="77777777" w:rsidTr="00864629">
        <w:trPr>
          <w:cantSplit/>
          <w:jc w:val="center"/>
          <w:ins w:id="64257" w:author="BigCREditor-Post-RAN4#105" w:date="2022-11-29T12:08:00Z"/>
        </w:trPr>
        <w:tc>
          <w:tcPr>
            <w:tcW w:w="2517" w:type="dxa"/>
            <w:tcBorders>
              <w:top w:val="single" w:sz="4" w:space="0" w:color="auto"/>
              <w:left w:val="single" w:sz="4" w:space="0" w:color="auto"/>
              <w:bottom w:val="single" w:sz="4" w:space="0" w:color="auto"/>
              <w:right w:val="single" w:sz="4" w:space="0" w:color="auto"/>
            </w:tcBorders>
            <w:hideMark/>
          </w:tcPr>
          <w:p w14:paraId="25F79A33" w14:textId="77777777" w:rsidR="007956D3" w:rsidRPr="00E642C7" w:rsidRDefault="007956D3" w:rsidP="00864629">
            <w:pPr>
              <w:keepNext/>
              <w:keepLines/>
              <w:overflowPunct w:val="0"/>
              <w:autoSpaceDE w:val="0"/>
              <w:autoSpaceDN w:val="0"/>
              <w:adjustRightInd w:val="0"/>
              <w:textAlignment w:val="baseline"/>
              <w:rPr>
                <w:ins w:id="64258" w:author="BigCREditor-Post-RAN4#105" w:date="2022-11-29T12:08:00Z"/>
                <w:rFonts w:ascii="Arial" w:hAnsi="Arial" w:cs="Arial"/>
                <w:sz w:val="18"/>
                <w:lang w:eastAsia="ja-JP"/>
              </w:rPr>
            </w:pPr>
            <w:ins w:id="64259" w:author="BigCREditor-Post-RAN4#105" w:date="2022-11-29T12:08:00Z">
              <w:r w:rsidRPr="00E642C7">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26E36FEB" w14:textId="77777777" w:rsidR="007956D3" w:rsidRPr="00E642C7" w:rsidRDefault="007956D3" w:rsidP="00864629">
            <w:pPr>
              <w:keepNext/>
              <w:keepLines/>
              <w:overflowPunct w:val="0"/>
              <w:autoSpaceDE w:val="0"/>
              <w:autoSpaceDN w:val="0"/>
              <w:adjustRightInd w:val="0"/>
              <w:jc w:val="center"/>
              <w:textAlignment w:val="baseline"/>
              <w:rPr>
                <w:ins w:id="64260" w:author="BigCREditor-Post-RAN4#105" w:date="2022-11-29T12:08:00Z"/>
                <w:rFonts w:ascii="Arial" w:hAnsi="Arial" w:cs="v4.2.0"/>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E495898" w14:textId="77777777" w:rsidR="007956D3" w:rsidRPr="00E642C7" w:rsidRDefault="007956D3" w:rsidP="00864629">
            <w:pPr>
              <w:keepNext/>
              <w:keepLines/>
              <w:overflowPunct w:val="0"/>
              <w:autoSpaceDE w:val="0"/>
              <w:autoSpaceDN w:val="0"/>
              <w:adjustRightInd w:val="0"/>
              <w:jc w:val="center"/>
              <w:textAlignment w:val="baseline"/>
              <w:rPr>
                <w:ins w:id="64261" w:author="BigCREditor-Post-RAN4#105" w:date="2022-11-29T12:08:00Z"/>
                <w:rFonts w:ascii="Arial" w:hAnsi="Arial" w:cs="v4.2.0"/>
                <w:sz w:val="18"/>
                <w:lang w:eastAsia="ja-JP"/>
              </w:rPr>
            </w:pPr>
            <w:ins w:id="64262" w:author="BigCREditor-Post-RAN4#105" w:date="2022-11-29T12:08:00Z">
              <w:r w:rsidRPr="00E642C7">
                <w:rPr>
                  <w:rFonts w:ascii="Arial" w:hAnsi="Arial" w:cs="v4.2.0"/>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hideMark/>
          </w:tcPr>
          <w:p w14:paraId="5ED8B155" w14:textId="77777777" w:rsidR="007956D3" w:rsidRPr="00962D85" w:rsidRDefault="007956D3" w:rsidP="00864629">
            <w:pPr>
              <w:keepNext/>
              <w:keepLines/>
              <w:overflowPunct w:val="0"/>
              <w:autoSpaceDE w:val="0"/>
              <w:autoSpaceDN w:val="0"/>
              <w:adjustRightInd w:val="0"/>
              <w:textAlignment w:val="baseline"/>
              <w:rPr>
                <w:ins w:id="64263" w:author="BigCREditor-Post-RAN4#105" w:date="2022-11-29T12:08:00Z"/>
                <w:rFonts w:ascii="Arial" w:hAnsi="Arial" w:cs="v4.2.0"/>
                <w:sz w:val="18"/>
                <w:lang w:eastAsia="zh-CN"/>
              </w:rPr>
            </w:pPr>
          </w:p>
        </w:tc>
      </w:tr>
      <w:tr w:rsidR="007956D3" w:rsidRPr="00E642C7" w14:paraId="72CA9FA8" w14:textId="77777777" w:rsidTr="00864629">
        <w:trPr>
          <w:cantSplit/>
          <w:jc w:val="center"/>
          <w:ins w:id="64264" w:author="BigCREditor-Post-RAN4#105" w:date="2022-11-29T12:08:00Z"/>
        </w:trPr>
        <w:tc>
          <w:tcPr>
            <w:tcW w:w="2517" w:type="dxa"/>
            <w:tcBorders>
              <w:top w:val="single" w:sz="4" w:space="0" w:color="auto"/>
              <w:left w:val="single" w:sz="4" w:space="0" w:color="auto"/>
              <w:bottom w:val="single" w:sz="4" w:space="0" w:color="auto"/>
              <w:right w:val="single" w:sz="4" w:space="0" w:color="auto"/>
            </w:tcBorders>
          </w:tcPr>
          <w:p w14:paraId="4536B119" w14:textId="77777777" w:rsidR="007956D3" w:rsidRPr="00E642C7" w:rsidRDefault="007956D3" w:rsidP="00864629">
            <w:pPr>
              <w:keepNext/>
              <w:keepLines/>
              <w:overflowPunct w:val="0"/>
              <w:autoSpaceDE w:val="0"/>
              <w:autoSpaceDN w:val="0"/>
              <w:adjustRightInd w:val="0"/>
              <w:textAlignment w:val="baseline"/>
              <w:rPr>
                <w:ins w:id="64265" w:author="BigCREditor-Post-RAN4#105" w:date="2022-11-29T12:08:00Z"/>
                <w:rFonts w:ascii="Arial" w:hAnsi="Arial" w:cs="v4.2.0"/>
                <w:sz w:val="18"/>
                <w:lang w:eastAsia="en-GB"/>
              </w:rPr>
            </w:pPr>
            <w:proofErr w:type="spellStart"/>
            <w:ins w:id="64266" w:author="BigCREditor-Post-RAN4#105" w:date="2022-11-29T12:08:00Z">
              <w:r w:rsidRPr="00E642C7">
                <w:rPr>
                  <w:rFonts w:ascii="Arial" w:hAnsi="Arial"/>
                  <w:i/>
                  <w:sz w:val="18"/>
                  <w:lang w:eastAsia="en-GB"/>
                </w:rPr>
                <w:t>bwp-InactivityTimer</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5E34DC7B" w14:textId="77777777" w:rsidR="007956D3" w:rsidRPr="00E642C7" w:rsidRDefault="007956D3" w:rsidP="00864629">
            <w:pPr>
              <w:keepNext/>
              <w:keepLines/>
              <w:overflowPunct w:val="0"/>
              <w:autoSpaceDE w:val="0"/>
              <w:autoSpaceDN w:val="0"/>
              <w:adjustRightInd w:val="0"/>
              <w:jc w:val="center"/>
              <w:textAlignment w:val="baseline"/>
              <w:rPr>
                <w:ins w:id="64267" w:author="BigCREditor-Post-RAN4#105" w:date="2022-11-29T12:08:00Z"/>
                <w:rFonts w:ascii="Arial" w:hAnsi="Arial" w:cs="v4.2.0"/>
                <w:sz w:val="18"/>
                <w:lang w:eastAsia="en-GB"/>
              </w:rPr>
            </w:pPr>
            <w:proofErr w:type="spellStart"/>
            <w:ins w:id="64268" w:author="BigCREditor-Post-RAN4#105" w:date="2022-11-29T12:08:00Z">
              <w:r w:rsidRPr="00E642C7">
                <w:rPr>
                  <w:rFonts w:ascii="Arial" w:hAnsi="Arial" w:cs="v4.2.0"/>
                  <w:sz w:val="18"/>
                  <w:lang w:eastAsia="en-GB"/>
                </w:rPr>
                <w:t>ms</w:t>
              </w:r>
              <w:proofErr w:type="spellEnd"/>
            </w:ins>
          </w:p>
        </w:tc>
        <w:tc>
          <w:tcPr>
            <w:tcW w:w="2977" w:type="dxa"/>
            <w:tcBorders>
              <w:top w:val="single" w:sz="4" w:space="0" w:color="auto"/>
              <w:left w:val="single" w:sz="4" w:space="0" w:color="auto"/>
              <w:bottom w:val="single" w:sz="4" w:space="0" w:color="auto"/>
              <w:right w:val="single" w:sz="4" w:space="0" w:color="auto"/>
            </w:tcBorders>
            <w:vAlign w:val="center"/>
          </w:tcPr>
          <w:p w14:paraId="2CFB30B4" w14:textId="77777777" w:rsidR="007956D3" w:rsidRPr="00E642C7" w:rsidRDefault="007956D3" w:rsidP="00864629">
            <w:pPr>
              <w:keepNext/>
              <w:keepLines/>
              <w:overflowPunct w:val="0"/>
              <w:autoSpaceDE w:val="0"/>
              <w:autoSpaceDN w:val="0"/>
              <w:adjustRightInd w:val="0"/>
              <w:jc w:val="center"/>
              <w:textAlignment w:val="baseline"/>
              <w:rPr>
                <w:ins w:id="64269" w:author="BigCREditor-Post-RAN4#105" w:date="2022-11-29T12:08:00Z"/>
                <w:rFonts w:ascii="Arial" w:hAnsi="Arial" w:cs="v4.2.0"/>
                <w:sz w:val="18"/>
                <w:lang w:eastAsia="en-GB"/>
              </w:rPr>
            </w:pPr>
            <w:ins w:id="64270" w:author="BigCREditor-Post-RAN4#105" w:date="2022-11-29T12:08:00Z">
              <w:r w:rsidRPr="00E642C7">
                <w:rPr>
                  <w:rFonts w:ascii="Arial" w:hAnsi="Arial" w:cs="v4.2.0"/>
                  <w:sz w:val="18"/>
                  <w:lang w:eastAsia="en-GB"/>
                </w:rPr>
                <w:t>[200]</w:t>
              </w:r>
            </w:ins>
          </w:p>
        </w:tc>
        <w:tc>
          <w:tcPr>
            <w:tcW w:w="3652" w:type="dxa"/>
            <w:tcBorders>
              <w:top w:val="single" w:sz="4" w:space="0" w:color="auto"/>
              <w:left w:val="single" w:sz="4" w:space="0" w:color="auto"/>
              <w:bottom w:val="single" w:sz="4" w:space="0" w:color="auto"/>
              <w:right w:val="single" w:sz="4" w:space="0" w:color="auto"/>
            </w:tcBorders>
          </w:tcPr>
          <w:p w14:paraId="3B8830F3" w14:textId="77777777" w:rsidR="007956D3" w:rsidRPr="00E642C7" w:rsidRDefault="007956D3" w:rsidP="00864629">
            <w:pPr>
              <w:keepNext/>
              <w:keepLines/>
              <w:overflowPunct w:val="0"/>
              <w:autoSpaceDE w:val="0"/>
              <w:autoSpaceDN w:val="0"/>
              <w:adjustRightInd w:val="0"/>
              <w:textAlignment w:val="baseline"/>
              <w:rPr>
                <w:ins w:id="64271" w:author="BigCREditor-Post-RAN4#105" w:date="2022-11-29T12:08:00Z"/>
                <w:rFonts w:ascii="Arial" w:hAnsi="Arial" w:cs="v4.2.0"/>
                <w:sz w:val="18"/>
                <w:lang w:eastAsia="en-GB"/>
              </w:rPr>
            </w:pPr>
          </w:p>
        </w:tc>
      </w:tr>
      <w:tr w:rsidR="007956D3" w:rsidRPr="00E642C7" w14:paraId="57EDB385" w14:textId="77777777" w:rsidTr="00864629">
        <w:trPr>
          <w:cantSplit/>
          <w:jc w:val="center"/>
          <w:ins w:id="64272" w:author="BigCREditor-Post-RAN4#105" w:date="2022-11-29T12:08:00Z"/>
        </w:trPr>
        <w:tc>
          <w:tcPr>
            <w:tcW w:w="2517" w:type="dxa"/>
            <w:tcBorders>
              <w:top w:val="single" w:sz="4" w:space="0" w:color="auto"/>
              <w:left w:val="single" w:sz="4" w:space="0" w:color="auto"/>
              <w:bottom w:val="single" w:sz="4" w:space="0" w:color="auto"/>
              <w:right w:val="single" w:sz="4" w:space="0" w:color="auto"/>
            </w:tcBorders>
            <w:hideMark/>
          </w:tcPr>
          <w:p w14:paraId="625BF7E0" w14:textId="77777777" w:rsidR="007956D3" w:rsidRPr="00E642C7" w:rsidRDefault="007956D3" w:rsidP="00864629">
            <w:pPr>
              <w:keepNext/>
              <w:keepLines/>
              <w:overflowPunct w:val="0"/>
              <w:autoSpaceDE w:val="0"/>
              <w:autoSpaceDN w:val="0"/>
              <w:adjustRightInd w:val="0"/>
              <w:textAlignment w:val="baseline"/>
              <w:rPr>
                <w:ins w:id="64273" w:author="BigCREditor-Post-RAN4#105" w:date="2022-11-29T12:08:00Z"/>
                <w:rFonts w:ascii="Arial" w:hAnsi="Arial" w:cs="v4.2.0"/>
                <w:sz w:val="18"/>
                <w:lang w:eastAsia="ja-JP"/>
              </w:rPr>
            </w:pPr>
            <w:ins w:id="64274" w:author="BigCREditor-Post-RAN4#105" w:date="2022-11-29T12:08:00Z">
              <w:r w:rsidRPr="00E642C7">
                <w:rPr>
                  <w:rFonts w:ascii="Arial" w:hAnsi="Arial" w:cs="v4.2.0"/>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7D413259" w14:textId="77777777" w:rsidR="007956D3" w:rsidRPr="00E642C7" w:rsidRDefault="007956D3" w:rsidP="00864629">
            <w:pPr>
              <w:keepNext/>
              <w:keepLines/>
              <w:overflowPunct w:val="0"/>
              <w:autoSpaceDE w:val="0"/>
              <w:autoSpaceDN w:val="0"/>
              <w:adjustRightInd w:val="0"/>
              <w:jc w:val="center"/>
              <w:textAlignment w:val="baseline"/>
              <w:rPr>
                <w:ins w:id="64275" w:author="BigCREditor-Post-RAN4#105" w:date="2022-11-29T12:08:00Z"/>
                <w:rFonts w:ascii="Arial" w:hAnsi="Arial" w:cs="v4.2.0"/>
                <w:sz w:val="18"/>
                <w:lang w:eastAsia="ja-JP"/>
              </w:rPr>
            </w:pPr>
            <w:ins w:id="64276" w:author="BigCREditor-Post-RAN4#105" w:date="2022-11-29T12:08:00Z">
              <w:r w:rsidRPr="00E642C7">
                <w:rPr>
                  <w:rFonts w:ascii="Arial" w:hAnsi="Arial" w:cs="v4.2.0"/>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493588B4" w14:textId="77777777" w:rsidR="007956D3" w:rsidRPr="00E642C7" w:rsidRDefault="007956D3" w:rsidP="00864629">
            <w:pPr>
              <w:keepNext/>
              <w:keepLines/>
              <w:overflowPunct w:val="0"/>
              <w:autoSpaceDE w:val="0"/>
              <w:autoSpaceDN w:val="0"/>
              <w:adjustRightInd w:val="0"/>
              <w:jc w:val="center"/>
              <w:textAlignment w:val="baseline"/>
              <w:rPr>
                <w:ins w:id="64277" w:author="BigCREditor-Post-RAN4#105" w:date="2022-11-29T12:08:00Z"/>
                <w:rFonts w:ascii="Arial" w:hAnsi="Arial" w:cs="v4.2.0"/>
                <w:sz w:val="18"/>
                <w:lang w:eastAsia="ja-JP"/>
              </w:rPr>
            </w:pPr>
            <w:ins w:id="64278" w:author="BigCREditor-Post-RAN4#105" w:date="2022-11-29T12:08:00Z">
              <w:r w:rsidRPr="00E642C7">
                <w:rPr>
                  <w:rFonts w:ascii="Arial" w:hAnsi="Arial" w:cs="v4.2.0"/>
                  <w:sz w:val="18"/>
                  <w:lang w:eastAsia="ja-JP"/>
                </w:rPr>
                <w:t xml:space="preserve"> [0.2]</w:t>
              </w:r>
            </w:ins>
          </w:p>
        </w:tc>
        <w:tc>
          <w:tcPr>
            <w:tcW w:w="3652" w:type="dxa"/>
            <w:tcBorders>
              <w:top w:val="single" w:sz="4" w:space="0" w:color="auto"/>
              <w:left w:val="single" w:sz="4" w:space="0" w:color="auto"/>
              <w:bottom w:val="single" w:sz="4" w:space="0" w:color="auto"/>
              <w:right w:val="single" w:sz="4" w:space="0" w:color="auto"/>
            </w:tcBorders>
          </w:tcPr>
          <w:p w14:paraId="25CA2B59" w14:textId="77777777" w:rsidR="007956D3" w:rsidRPr="00E642C7" w:rsidRDefault="007956D3" w:rsidP="00864629">
            <w:pPr>
              <w:keepNext/>
              <w:keepLines/>
              <w:overflowPunct w:val="0"/>
              <w:autoSpaceDE w:val="0"/>
              <w:autoSpaceDN w:val="0"/>
              <w:adjustRightInd w:val="0"/>
              <w:textAlignment w:val="baseline"/>
              <w:rPr>
                <w:ins w:id="64279" w:author="BigCREditor-Post-RAN4#105" w:date="2022-11-29T12:08:00Z"/>
                <w:rFonts w:ascii="Arial" w:hAnsi="Arial" w:cs="v4.2.0"/>
                <w:sz w:val="18"/>
                <w:lang w:eastAsia="ja-JP"/>
              </w:rPr>
            </w:pPr>
          </w:p>
        </w:tc>
      </w:tr>
      <w:tr w:rsidR="007956D3" w:rsidRPr="00E642C7" w14:paraId="092D8023" w14:textId="77777777" w:rsidTr="00864629">
        <w:trPr>
          <w:cantSplit/>
          <w:jc w:val="center"/>
          <w:ins w:id="64280" w:author="BigCREditor-Post-RAN4#105" w:date="2022-11-29T12:08:00Z"/>
        </w:trPr>
        <w:tc>
          <w:tcPr>
            <w:tcW w:w="2517" w:type="dxa"/>
            <w:tcBorders>
              <w:top w:val="single" w:sz="4" w:space="0" w:color="auto"/>
              <w:left w:val="single" w:sz="4" w:space="0" w:color="auto"/>
              <w:bottom w:val="single" w:sz="4" w:space="0" w:color="auto"/>
              <w:right w:val="single" w:sz="4" w:space="0" w:color="auto"/>
            </w:tcBorders>
            <w:hideMark/>
          </w:tcPr>
          <w:p w14:paraId="550CEC60" w14:textId="77777777" w:rsidR="007956D3" w:rsidRPr="00E642C7" w:rsidRDefault="007956D3" w:rsidP="00864629">
            <w:pPr>
              <w:keepNext/>
              <w:keepLines/>
              <w:overflowPunct w:val="0"/>
              <w:autoSpaceDE w:val="0"/>
              <w:autoSpaceDN w:val="0"/>
              <w:adjustRightInd w:val="0"/>
              <w:textAlignment w:val="baseline"/>
              <w:rPr>
                <w:ins w:id="64281" w:author="BigCREditor-Post-RAN4#105" w:date="2022-11-29T12:08:00Z"/>
                <w:rFonts w:ascii="Arial" w:hAnsi="Arial" w:cs="v4.2.0"/>
                <w:sz w:val="18"/>
                <w:lang w:eastAsia="ja-JP"/>
              </w:rPr>
            </w:pPr>
            <w:ins w:id="64282" w:author="BigCREditor-Post-RAN4#105" w:date="2022-11-29T12:08:00Z">
              <w:r w:rsidRPr="00E642C7">
                <w:rPr>
                  <w:rFonts w:ascii="Arial" w:hAnsi="Arial" w:cs="v4.2.0"/>
                  <w:sz w:val="18"/>
                  <w:lang w:eastAsia="en-GB"/>
                </w:rPr>
                <w:t>T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6BD510C3" w14:textId="77777777" w:rsidR="007956D3" w:rsidRPr="00E642C7" w:rsidRDefault="007956D3" w:rsidP="00864629">
            <w:pPr>
              <w:keepNext/>
              <w:keepLines/>
              <w:overflowPunct w:val="0"/>
              <w:autoSpaceDE w:val="0"/>
              <w:autoSpaceDN w:val="0"/>
              <w:adjustRightInd w:val="0"/>
              <w:jc w:val="center"/>
              <w:textAlignment w:val="baseline"/>
              <w:rPr>
                <w:ins w:id="64283" w:author="BigCREditor-Post-RAN4#105" w:date="2022-11-29T12:08:00Z"/>
                <w:rFonts w:ascii="Arial" w:hAnsi="Arial" w:cs="v4.2.0"/>
                <w:sz w:val="18"/>
                <w:lang w:eastAsia="ja-JP"/>
              </w:rPr>
            </w:pPr>
            <w:ins w:id="64284" w:author="BigCREditor-Post-RAN4#105" w:date="2022-11-29T12:08:00Z">
              <w:r w:rsidRPr="00E642C7">
                <w:rPr>
                  <w:rFonts w:ascii="Arial" w:hAnsi="Arial" w:cs="v4.2.0"/>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7F10CA3" w14:textId="77777777" w:rsidR="007956D3" w:rsidRPr="00E642C7" w:rsidRDefault="007956D3" w:rsidP="00864629">
            <w:pPr>
              <w:keepNext/>
              <w:keepLines/>
              <w:overflowPunct w:val="0"/>
              <w:autoSpaceDE w:val="0"/>
              <w:autoSpaceDN w:val="0"/>
              <w:adjustRightInd w:val="0"/>
              <w:jc w:val="center"/>
              <w:textAlignment w:val="baseline"/>
              <w:rPr>
                <w:ins w:id="64285" w:author="BigCREditor-Post-RAN4#105" w:date="2022-11-29T12:08:00Z"/>
                <w:rFonts w:ascii="Arial" w:hAnsi="Arial" w:cs="v4.2.0"/>
                <w:sz w:val="18"/>
                <w:lang w:eastAsia="ja-JP"/>
              </w:rPr>
            </w:pPr>
            <w:ins w:id="64286" w:author="BigCREditor-Post-RAN4#105" w:date="2022-11-29T12:08:00Z">
              <w:r w:rsidRPr="00E642C7">
                <w:rPr>
                  <w:rFonts w:ascii="Arial" w:hAnsi="Arial" w:cs="v4.2.0"/>
                  <w:sz w:val="18"/>
                  <w:lang w:eastAsia="ja-JP"/>
                </w:rPr>
                <w:t xml:space="preserve"> [0.2]</w:t>
              </w:r>
            </w:ins>
          </w:p>
        </w:tc>
        <w:tc>
          <w:tcPr>
            <w:tcW w:w="3652" w:type="dxa"/>
            <w:tcBorders>
              <w:top w:val="single" w:sz="4" w:space="0" w:color="auto"/>
              <w:left w:val="single" w:sz="4" w:space="0" w:color="auto"/>
              <w:bottom w:val="single" w:sz="4" w:space="0" w:color="auto"/>
              <w:right w:val="single" w:sz="4" w:space="0" w:color="auto"/>
            </w:tcBorders>
          </w:tcPr>
          <w:p w14:paraId="257EB68A" w14:textId="77777777" w:rsidR="007956D3" w:rsidRPr="00E642C7" w:rsidRDefault="007956D3" w:rsidP="00864629">
            <w:pPr>
              <w:keepNext/>
              <w:keepLines/>
              <w:overflowPunct w:val="0"/>
              <w:autoSpaceDE w:val="0"/>
              <w:autoSpaceDN w:val="0"/>
              <w:adjustRightInd w:val="0"/>
              <w:textAlignment w:val="baseline"/>
              <w:rPr>
                <w:ins w:id="64287" w:author="BigCREditor-Post-RAN4#105" w:date="2022-11-29T12:08:00Z"/>
                <w:rFonts w:ascii="Arial" w:hAnsi="Arial" w:cs="v4.2.0"/>
                <w:sz w:val="18"/>
                <w:lang w:eastAsia="ja-JP"/>
              </w:rPr>
            </w:pPr>
          </w:p>
        </w:tc>
      </w:tr>
      <w:tr w:rsidR="007956D3" w:rsidRPr="00E642C7" w14:paraId="19057CC6" w14:textId="77777777" w:rsidTr="00864629">
        <w:trPr>
          <w:cantSplit/>
          <w:jc w:val="center"/>
          <w:ins w:id="64288" w:author="BigCREditor-Post-RAN4#105" w:date="2022-11-29T12:08:00Z"/>
        </w:trPr>
        <w:tc>
          <w:tcPr>
            <w:tcW w:w="2517" w:type="dxa"/>
            <w:tcBorders>
              <w:top w:val="single" w:sz="4" w:space="0" w:color="auto"/>
              <w:left w:val="single" w:sz="4" w:space="0" w:color="auto"/>
              <w:bottom w:val="single" w:sz="4" w:space="0" w:color="auto"/>
              <w:right w:val="single" w:sz="4" w:space="0" w:color="auto"/>
            </w:tcBorders>
            <w:hideMark/>
          </w:tcPr>
          <w:p w14:paraId="31997471" w14:textId="77777777" w:rsidR="007956D3" w:rsidRPr="00E642C7" w:rsidRDefault="007956D3" w:rsidP="00864629">
            <w:pPr>
              <w:keepNext/>
              <w:keepLines/>
              <w:overflowPunct w:val="0"/>
              <w:autoSpaceDE w:val="0"/>
              <w:autoSpaceDN w:val="0"/>
              <w:adjustRightInd w:val="0"/>
              <w:textAlignment w:val="baseline"/>
              <w:rPr>
                <w:ins w:id="64289" w:author="BigCREditor-Post-RAN4#105" w:date="2022-11-29T12:08:00Z"/>
                <w:rFonts w:ascii="Arial" w:hAnsi="Arial" w:cs="v4.2.0"/>
                <w:sz w:val="18"/>
                <w:lang w:eastAsia="ja-JP"/>
              </w:rPr>
            </w:pPr>
            <w:ins w:id="64290" w:author="BigCREditor-Post-RAN4#105" w:date="2022-11-29T12:08:00Z">
              <w:r w:rsidRPr="00E642C7">
                <w:rPr>
                  <w:rFonts w:ascii="Arial" w:hAnsi="Arial" w:cs="v4.2.0"/>
                  <w:sz w:val="18"/>
                  <w:lang w:eastAsia="en-GB"/>
                </w:rPr>
                <w:t>T3</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6714CF97" w14:textId="77777777" w:rsidR="007956D3" w:rsidRPr="00E642C7" w:rsidRDefault="007956D3" w:rsidP="00864629">
            <w:pPr>
              <w:keepNext/>
              <w:keepLines/>
              <w:overflowPunct w:val="0"/>
              <w:autoSpaceDE w:val="0"/>
              <w:autoSpaceDN w:val="0"/>
              <w:adjustRightInd w:val="0"/>
              <w:jc w:val="center"/>
              <w:textAlignment w:val="baseline"/>
              <w:rPr>
                <w:ins w:id="64291" w:author="BigCREditor-Post-RAN4#105" w:date="2022-11-29T12:08:00Z"/>
                <w:rFonts w:ascii="Arial" w:hAnsi="Arial" w:cs="v4.2.0"/>
                <w:sz w:val="18"/>
                <w:lang w:eastAsia="ja-JP"/>
              </w:rPr>
            </w:pPr>
            <w:ins w:id="64292" w:author="BigCREditor-Post-RAN4#105" w:date="2022-11-29T12:08:00Z">
              <w:r w:rsidRPr="00E642C7">
                <w:rPr>
                  <w:rFonts w:ascii="Arial" w:hAnsi="Arial" w:cs="v4.2.0"/>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246CCB12" w14:textId="77777777" w:rsidR="007956D3" w:rsidRPr="00E642C7" w:rsidRDefault="007956D3" w:rsidP="00864629">
            <w:pPr>
              <w:keepNext/>
              <w:keepLines/>
              <w:overflowPunct w:val="0"/>
              <w:autoSpaceDE w:val="0"/>
              <w:autoSpaceDN w:val="0"/>
              <w:adjustRightInd w:val="0"/>
              <w:jc w:val="center"/>
              <w:textAlignment w:val="baseline"/>
              <w:rPr>
                <w:ins w:id="64293" w:author="BigCREditor-Post-RAN4#105" w:date="2022-11-29T12:08:00Z"/>
                <w:rFonts w:ascii="Arial" w:hAnsi="Arial" w:cs="v4.2.0"/>
                <w:sz w:val="18"/>
                <w:lang w:eastAsia="ja-JP"/>
              </w:rPr>
            </w:pPr>
            <w:ins w:id="64294" w:author="BigCREditor-Post-RAN4#105" w:date="2022-11-29T12:08:00Z">
              <w:r w:rsidRPr="00E642C7">
                <w:rPr>
                  <w:rFonts w:ascii="Arial" w:hAnsi="Arial" w:cs="v4.2.0"/>
                  <w:sz w:val="18"/>
                  <w:lang w:eastAsia="ja-JP"/>
                </w:rPr>
                <w:t xml:space="preserve"> [0.2]</w:t>
              </w:r>
            </w:ins>
          </w:p>
        </w:tc>
        <w:tc>
          <w:tcPr>
            <w:tcW w:w="3652" w:type="dxa"/>
            <w:tcBorders>
              <w:top w:val="single" w:sz="4" w:space="0" w:color="auto"/>
              <w:left w:val="single" w:sz="4" w:space="0" w:color="auto"/>
              <w:bottom w:val="single" w:sz="4" w:space="0" w:color="auto"/>
              <w:right w:val="single" w:sz="4" w:space="0" w:color="auto"/>
            </w:tcBorders>
          </w:tcPr>
          <w:p w14:paraId="7CB724A3" w14:textId="77777777" w:rsidR="007956D3" w:rsidRPr="00E642C7" w:rsidRDefault="007956D3" w:rsidP="00864629">
            <w:pPr>
              <w:keepNext/>
              <w:keepLines/>
              <w:overflowPunct w:val="0"/>
              <w:autoSpaceDE w:val="0"/>
              <w:autoSpaceDN w:val="0"/>
              <w:adjustRightInd w:val="0"/>
              <w:textAlignment w:val="baseline"/>
              <w:rPr>
                <w:ins w:id="64295" w:author="BigCREditor-Post-RAN4#105" w:date="2022-11-29T12:08:00Z"/>
                <w:rFonts w:ascii="Arial" w:hAnsi="Arial" w:cs="v4.2.0"/>
                <w:sz w:val="18"/>
                <w:lang w:eastAsia="en-GB"/>
              </w:rPr>
            </w:pPr>
          </w:p>
        </w:tc>
      </w:tr>
    </w:tbl>
    <w:p w14:paraId="02907FA4" w14:textId="77777777" w:rsidR="007956D3" w:rsidRPr="00E642C7" w:rsidRDefault="007956D3" w:rsidP="007956D3">
      <w:pPr>
        <w:keepNext/>
        <w:keepLines/>
        <w:overflowPunct w:val="0"/>
        <w:autoSpaceDE w:val="0"/>
        <w:autoSpaceDN w:val="0"/>
        <w:adjustRightInd w:val="0"/>
        <w:spacing w:before="60"/>
        <w:jc w:val="center"/>
        <w:textAlignment w:val="baseline"/>
        <w:rPr>
          <w:ins w:id="64296" w:author="BigCREditor-Post-RAN4#105" w:date="2022-11-29T12:08:00Z"/>
          <w:rFonts w:ascii="Arial" w:hAnsi="Arial" w:cs="v4.2.0"/>
          <w:b/>
          <w:lang w:eastAsia="en-GB"/>
        </w:rPr>
      </w:pPr>
    </w:p>
    <w:p w14:paraId="7C7D6388" w14:textId="77777777" w:rsidR="007956D3" w:rsidRPr="00E642C7" w:rsidRDefault="007956D3" w:rsidP="007956D3">
      <w:pPr>
        <w:keepNext/>
        <w:keepLines/>
        <w:overflowPunct w:val="0"/>
        <w:autoSpaceDE w:val="0"/>
        <w:autoSpaceDN w:val="0"/>
        <w:adjustRightInd w:val="0"/>
        <w:spacing w:before="60"/>
        <w:jc w:val="center"/>
        <w:textAlignment w:val="baseline"/>
        <w:rPr>
          <w:ins w:id="64297" w:author="BigCREditor-Post-RAN4#105" w:date="2022-11-29T12:08:00Z"/>
          <w:rFonts w:ascii="Arial" w:hAnsi="Arial"/>
          <w:b/>
          <w:lang w:eastAsia="en-GB"/>
        </w:rPr>
      </w:pPr>
      <w:ins w:id="64298" w:author="BigCREditor-Post-RAN4#105" w:date="2022-11-29T12:08:00Z">
        <w:r w:rsidRPr="00E642C7">
          <w:rPr>
            <w:rFonts w:ascii="Arial" w:hAnsi="Arial" w:cs="v4.2.0"/>
            <w:b/>
            <w:lang w:eastAsia="en-GB"/>
          </w:rPr>
          <w:t>Table A.</w:t>
        </w:r>
        <w:r>
          <w:rPr>
            <w:rFonts w:ascii="Arial" w:hAnsi="Arial" w:cs="v4.2.0" w:hint="eastAsia"/>
            <w:b/>
            <w:lang w:eastAsia="zh-CN"/>
          </w:rPr>
          <w:t>1</w:t>
        </w:r>
        <w:r w:rsidRPr="00E642C7">
          <w:rPr>
            <w:rFonts w:ascii="Arial" w:hAnsi="Arial" w:cs="v4.2.0"/>
            <w:b/>
            <w:lang w:eastAsia="en-GB"/>
          </w:rPr>
          <w:t>7.5.</w:t>
        </w:r>
        <w:r>
          <w:rPr>
            <w:rFonts w:ascii="Arial" w:hAnsi="Arial" w:cs="v4.2.0" w:hint="eastAsia"/>
            <w:b/>
            <w:lang w:eastAsia="zh-CN"/>
          </w:rPr>
          <w:t>3</w:t>
        </w:r>
        <w:r w:rsidRPr="00E642C7">
          <w:rPr>
            <w:rFonts w:ascii="Arial" w:hAnsi="Arial" w:cs="v4.2.0"/>
            <w:b/>
            <w:lang w:eastAsia="en-GB"/>
          </w:rPr>
          <w:t>.1.</w:t>
        </w:r>
        <w:r>
          <w:rPr>
            <w:rFonts w:ascii="Arial" w:hAnsi="Arial" w:cs="v4.2.0" w:hint="eastAsia"/>
            <w:b/>
            <w:lang w:eastAsia="zh-CN"/>
          </w:rPr>
          <w:t>1</w:t>
        </w:r>
        <w:r w:rsidRPr="00E642C7">
          <w:rPr>
            <w:rFonts w:ascii="Arial" w:hAnsi="Arial" w:cs="v4.2.0"/>
            <w:b/>
            <w:lang w:eastAsia="en-GB"/>
          </w:rPr>
          <w:t>.1-3: NR Cell specific test parameters for DL BWP switch in SA</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7956D3" w:rsidRPr="00E642C7" w14:paraId="4EEE3154" w14:textId="77777777" w:rsidTr="00864629">
        <w:trPr>
          <w:cantSplit/>
          <w:jc w:val="center"/>
          <w:ins w:id="64299" w:author="BigCREditor-Post-RAN4#105" w:date="2022-11-29T12:08:00Z"/>
        </w:trPr>
        <w:tc>
          <w:tcPr>
            <w:tcW w:w="3823" w:type="dxa"/>
            <w:tcBorders>
              <w:top w:val="single" w:sz="4" w:space="0" w:color="auto"/>
              <w:left w:val="single" w:sz="4" w:space="0" w:color="auto"/>
              <w:bottom w:val="single" w:sz="4" w:space="0" w:color="auto"/>
              <w:right w:val="single" w:sz="4" w:space="0" w:color="auto"/>
            </w:tcBorders>
            <w:hideMark/>
          </w:tcPr>
          <w:p w14:paraId="71605802" w14:textId="77777777" w:rsidR="007956D3" w:rsidRPr="00E642C7" w:rsidRDefault="007956D3" w:rsidP="00864629">
            <w:pPr>
              <w:keepNext/>
              <w:keepLines/>
              <w:overflowPunct w:val="0"/>
              <w:autoSpaceDE w:val="0"/>
              <w:autoSpaceDN w:val="0"/>
              <w:adjustRightInd w:val="0"/>
              <w:jc w:val="center"/>
              <w:textAlignment w:val="baseline"/>
              <w:rPr>
                <w:ins w:id="64300" w:author="BigCREditor-Post-RAN4#105" w:date="2022-11-29T12:08:00Z"/>
                <w:rFonts w:ascii="Arial" w:hAnsi="Arial" w:cs="v4.2.0"/>
                <w:b/>
                <w:sz w:val="18"/>
                <w:lang w:eastAsia="en-GB"/>
              </w:rPr>
            </w:pPr>
            <w:ins w:id="64301" w:author="BigCREditor-Post-RAN4#105" w:date="2022-11-29T12:08:00Z">
              <w:r w:rsidRPr="00E642C7">
                <w:rPr>
                  <w:rFonts w:ascii="Arial" w:hAnsi="Arial" w:cs="v4.2.0"/>
                  <w:b/>
                  <w:sz w:val="18"/>
                  <w:lang w:eastAsia="en-GB"/>
                </w:rPr>
                <w:lastRenderedPageBreak/>
                <w:t>Parameter</w:t>
              </w:r>
            </w:ins>
          </w:p>
        </w:tc>
        <w:tc>
          <w:tcPr>
            <w:tcW w:w="992" w:type="dxa"/>
            <w:tcBorders>
              <w:top w:val="single" w:sz="4" w:space="0" w:color="auto"/>
              <w:left w:val="single" w:sz="4" w:space="0" w:color="auto"/>
              <w:bottom w:val="single" w:sz="4" w:space="0" w:color="auto"/>
              <w:right w:val="single" w:sz="4" w:space="0" w:color="auto"/>
            </w:tcBorders>
          </w:tcPr>
          <w:p w14:paraId="181D4262" w14:textId="77777777" w:rsidR="007956D3" w:rsidRPr="00E642C7" w:rsidRDefault="007956D3" w:rsidP="00864629">
            <w:pPr>
              <w:keepNext/>
              <w:keepLines/>
              <w:overflowPunct w:val="0"/>
              <w:autoSpaceDE w:val="0"/>
              <w:autoSpaceDN w:val="0"/>
              <w:adjustRightInd w:val="0"/>
              <w:jc w:val="center"/>
              <w:textAlignment w:val="baseline"/>
              <w:rPr>
                <w:ins w:id="64302" w:author="BigCREditor-Post-RAN4#105" w:date="2022-11-29T12:08:00Z"/>
                <w:rFonts w:ascii="Arial" w:hAnsi="Arial" w:cs="v4.2.0"/>
                <w:b/>
                <w:sz w:val="18"/>
                <w:lang w:eastAsia="en-GB"/>
              </w:rPr>
            </w:pPr>
            <w:ins w:id="64303" w:author="BigCREditor-Post-RAN4#105" w:date="2022-11-29T12:08:00Z">
              <w:r w:rsidRPr="00E642C7">
                <w:rPr>
                  <w:rFonts w:ascii="Arial" w:hAnsi="Arial" w:cs="v4.2.0"/>
                  <w:b/>
                  <w:sz w:val="18"/>
                  <w:lang w:eastAsia="en-GB"/>
                </w:rPr>
                <w:t>Unit</w:t>
              </w:r>
            </w:ins>
          </w:p>
        </w:tc>
        <w:tc>
          <w:tcPr>
            <w:tcW w:w="2551" w:type="dxa"/>
            <w:tcBorders>
              <w:top w:val="single" w:sz="4" w:space="0" w:color="auto"/>
              <w:left w:val="single" w:sz="4" w:space="0" w:color="auto"/>
              <w:bottom w:val="single" w:sz="4" w:space="0" w:color="auto"/>
              <w:right w:val="single" w:sz="4" w:space="0" w:color="auto"/>
            </w:tcBorders>
          </w:tcPr>
          <w:p w14:paraId="3588749B" w14:textId="77777777" w:rsidR="007956D3" w:rsidRPr="00E642C7" w:rsidRDefault="007956D3" w:rsidP="00864629">
            <w:pPr>
              <w:keepNext/>
              <w:keepLines/>
              <w:overflowPunct w:val="0"/>
              <w:autoSpaceDE w:val="0"/>
              <w:autoSpaceDN w:val="0"/>
              <w:adjustRightInd w:val="0"/>
              <w:jc w:val="center"/>
              <w:textAlignment w:val="baseline"/>
              <w:rPr>
                <w:ins w:id="64304" w:author="BigCREditor-Post-RAN4#105" w:date="2022-11-29T12:08:00Z"/>
                <w:rFonts w:ascii="Arial" w:hAnsi="Arial" w:cs="v4.2.0"/>
                <w:b/>
                <w:sz w:val="18"/>
                <w:lang w:eastAsia="en-GB"/>
              </w:rPr>
            </w:pPr>
            <w:ins w:id="64305" w:author="BigCREditor-Post-RAN4#105" w:date="2022-11-29T12:08:00Z">
              <w:r w:rsidRPr="00E642C7">
                <w:rPr>
                  <w:rFonts w:ascii="Arial" w:hAnsi="Arial" w:cs="v4.2.0"/>
                  <w:b/>
                  <w:sz w:val="18"/>
                  <w:lang w:eastAsia="en-GB"/>
                </w:rPr>
                <w:t>Cell 1</w:t>
              </w:r>
            </w:ins>
          </w:p>
        </w:tc>
      </w:tr>
      <w:tr w:rsidR="007956D3" w:rsidRPr="00E642C7" w14:paraId="35FAE125" w14:textId="77777777" w:rsidTr="00864629">
        <w:trPr>
          <w:cantSplit/>
          <w:jc w:val="center"/>
          <w:ins w:id="64306"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22E7473F" w14:textId="77777777" w:rsidR="007956D3" w:rsidRPr="00E642C7" w:rsidRDefault="007956D3" w:rsidP="00864629">
            <w:pPr>
              <w:keepNext/>
              <w:keepLines/>
              <w:overflowPunct w:val="0"/>
              <w:autoSpaceDE w:val="0"/>
              <w:autoSpaceDN w:val="0"/>
              <w:adjustRightInd w:val="0"/>
              <w:textAlignment w:val="baseline"/>
              <w:rPr>
                <w:ins w:id="64307" w:author="BigCREditor-Post-RAN4#105" w:date="2022-11-29T12:08:00Z"/>
                <w:rFonts w:ascii="Arial" w:hAnsi="Arial" w:cs="Arial"/>
                <w:sz w:val="18"/>
                <w:lang w:eastAsia="en-GB"/>
              </w:rPr>
            </w:pPr>
            <w:ins w:id="64308" w:author="BigCREditor-Post-RAN4#105" w:date="2022-11-29T12:08:00Z">
              <w:r w:rsidRPr="00E642C7">
                <w:rPr>
                  <w:rFonts w:ascii="Arial" w:hAnsi="Arial" w:cs="Arial"/>
                  <w:sz w:val="18"/>
                  <w:lang w:eastAsia="zh-CN"/>
                </w:rPr>
                <w:t>Frequency Range</w:t>
              </w:r>
            </w:ins>
          </w:p>
        </w:tc>
        <w:tc>
          <w:tcPr>
            <w:tcW w:w="992" w:type="dxa"/>
            <w:tcBorders>
              <w:top w:val="single" w:sz="4" w:space="0" w:color="auto"/>
              <w:left w:val="single" w:sz="4" w:space="0" w:color="auto"/>
              <w:bottom w:val="single" w:sz="4" w:space="0" w:color="auto"/>
              <w:right w:val="single" w:sz="4" w:space="0" w:color="auto"/>
            </w:tcBorders>
          </w:tcPr>
          <w:p w14:paraId="1DA50CA9" w14:textId="77777777" w:rsidR="007956D3" w:rsidRPr="00E642C7" w:rsidRDefault="007956D3" w:rsidP="00864629">
            <w:pPr>
              <w:keepNext/>
              <w:keepLines/>
              <w:overflowPunct w:val="0"/>
              <w:autoSpaceDE w:val="0"/>
              <w:autoSpaceDN w:val="0"/>
              <w:adjustRightInd w:val="0"/>
              <w:jc w:val="center"/>
              <w:textAlignment w:val="baseline"/>
              <w:rPr>
                <w:ins w:id="64309"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FE381E4" w14:textId="77777777" w:rsidR="007956D3" w:rsidRPr="00E642C7" w:rsidRDefault="007956D3" w:rsidP="00864629">
            <w:pPr>
              <w:keepNext/>
              <w:keepLines/>
              <w:overflowPunct w:val="0"/>
              <w:autoSpaceDE w:val="0"/>
              <w:autoSpaceDN w:val="0"/>
              <w:adjustRightInd w:val="0"/>
              <w:jc w:val="center"/>
              <w:textAlignment w:val="baseline"/>
              <w:rPr>
                <w:ins w:id="64310" w:author="BigCREditor-Post-RAN4#105" w:date="2022-11-29T12:08:00Z"/>
                <w:rFonts w:ascii="Arial" w:hAnsi="Arial" w:cs="v4.2.0"/>
                <w:sz w:val="18"/>
                <w:lang w:eastAsia="zh-CN"/>
              </w:rPr>
            </w:pPr>
            <w:ins w:id="64311" w:author="BigCREditor-Post-RAN4#105" w:date="2022-11-29T12:08:00Z">
              <w:r w:rsidRPr="00E642C7">
                <w:rPr>
                  <w:rFonts w:ascii="Arial" w:hAnsi="Arial" w:cs="v4.2.0"/>
                  <w:sz w:val="18"/>
                  <w:lang w:eastAsia="zh-CN"/>
                </w:rPr>
                <w:t>FR2</w:t>
              </w:r>
            </w:ins>
          </w:p>
        </w:tc>
      </w:tr>
      <w:tr w:rsidR="007956D3" w:rsidRPr="00E642C7" w14:paraId="07723477" w14:textId="77777777" w:rsidTr="00864629">
        <w:trPr>
          <w:cantSplit/>
          <w:trHeight w:val="262"/>
          <w:jc w:val="center"/>
          <w:ins w:id="64312" w:author="BigCREditor-Post-RAN4#105" w:date="2022-11-29T12:08:00Z"/>
        </w:trPr>
        <w:tc>
          <w:tcPr>
            <w:tcW w:w="3823" w:type="dxa"/>
            <w:tcBorders>
              <w:top w:val="single" w:sz="4" w:space="0" w:color="auto"/>
              <w:left w:val="single" w:sz="4" w:space="0" w:color="auto"/>
              <w:right w:val="single" w:sz="4" w:space="0" w:color="auto"/>
            </w:tcBorders>
          </w:tcPr>
          <w:p w14:paraId="749C0FB2" w14:textId="77777777" w:rsidR="007956D3" w:rsidRPr="00E642C7" w:rsidRDefault="007956D3" w:rsidP="00864629">
            <w:pPr>
              <w:keepNext/>
              <w:keepLines/>
              <w:overflowPunct w:val="0"/>
              <w:autoSpaceDE w:val="0"/>
              <w:autoSpaceDN w:val="0"/>
              <w:adjustRightInd w:val="0"/>
              <w:textAlignment w:val="baseline"/>
              <w:rPr>
                <w:ins w:id="64313" w:author="BigCREditor-Post-RAN4#105" w:date="2022-11-29T12:08:00Z"/>
                <w:rFonts w:ascii="Arial" w:hAnsi="Arial" w:cs="Arial"/>
                <w:sz w:val="18"/>
                <w:lang w:eastAsia="en-GB"/>
              </w:rPr>
            </w:pPr>
            <w:ins w:id="64314" w:author="BigCREditor-Post-RAN4#105" w:date="2022-11-29T12:08:00Z">
              <w:r w:rsidRPr="00E642C7">
                <w:rPr>
                  <w:rFonts w:ascii="Arial" w:hAnsi="Arial" w:cs="Arial"/>
                  <w:sz w:val="18"/>
                  <w:lang w:eastAsia="en-GB"/>
                </w:rPr>
                <w:t>Duplex mode</w:t>
              </w:r>
            </w:ins>
          </w:p>
        </w:tc>
        <w:tc>
          <w:tcPr>
            <w:tcW w:w="992" w:type="dxa"/>
            <w:tcBorders>
              <w:top w:val="single" w:sz="4" w:space="0" w:color="auto"/>
              <w:left w:val="single" w:sz="4" w:space="0" w:color="auto"/>
              <w:right w:val="single" w:sz="4" w:space="0" w:color="auto"/>
            </w:tcBorders>
          </w:tcPr>
          <w:p w14:paraId="221315E7" w14:textId="77777777" w:rsidR="007956D3" w:rsidRPr="00E642C7" w:rsidRDefault="007956D3" w:rsidP="00864629">
            <w:pPr>
              <w:keepNext/>
              <w:keepLines/>
              <w:overflowPunct w:val="0"/>
              <w:autoSpaceDE w:val="0"/>
              <w:autoSpaceDN w:val="0"/>
              <w:adjustRightInd w:val="0"/>
              <w:jc w:val="center"/>
              <w:textAlignment w:val="baseline"/>
              <w:rPr>
                <w:ins w:id="64315" w:author="BigCREditor-Post-RAN4#105" w:date="2022-11-29T12:08:00Z"/>
                <w:rFonts w:ascii="Arial" w:hAnsi="Arial" w:cs="Arial"/>
                <w:sz w:val="18"/>
                <w:lang w:eastAsia="en-GB"/>
              </w:rPr>
            </w:pPr>
          </w:p>
        </w:tc>
        <w:tc>
          <w:tcPr>
            <w:tcW w:w="2551" w:type="dxa"/>
            <w:tcBorders>
              <w:top w:val="single" w:sz="4" w:space="0" w:color="auto"/>
              <w:left w:val="single" w:sz="4" w:space="0" w:color="auto"/>
              <w:right w:val="single" w:sz="4" w:space="0" w:color="auto"/>
            </w:tcBorders>
          </w:tcPr>
          <w:p w14:paraId="513C0AAB" w14:textId="77777777" w:rsidR="007956D3" w:rsidRPr="00E642C7" w:rsidRDefault="007956D3" w:rsidP="00864629">
            <w:pPr>
              <w:keepNext/>
              <w:keepLines/>
              <w:overflowPunct w:val="0"/>
              <w:autoSpaceDE w:val="0"/>
              <w:autoSpaceDN w:val="0"/>
              <w:adjustRightInd w:val="0"/>
              <w:jc w:val="center"/>
              <w:textAlignment w:val="baseline"/>
              <w:rPr>
                <w:ins w:id="64316" w:author="BigCREditor-Post-RAN4#105" w:date="2022-11-29T12:08:00Z"/>
                <w:rFonts w:ascii="Arial" w:hAnsi="Arial" w:cs="Arial"/>
                <w:sz w:val="18"/>
                <w:lang w:eastAsia="en-GB"/>
              </w:rPr>
            </w:pPr>
            <w:ins w:id="64317" w:author="BigCREditor-Post-RAN4#105" w:date="2022-11-29T12:08:00Z">
              <w:r w:rsidRPr="00E642C7">
                <w:rPr>
                  <w:rFonts w:ascii="Arial" w:hAnsi="Arial" w:cs="Arial"/>
                  <w:sz w:val="18"/>
                  <w:lang w:eastAsia="en-GB"/>
                </w:rPr>
                <w:t>TDD</w:t>
              </w:r>
            </w:ins>
          </w:p>
        </w:tc>
      </w:tr>
      <w:tr w:rsidR="007956D3" w:rsidRPr="00E642C7" w14:paraId="1EF03646" w14:textId="77777777" w:rsidTr="00864629">
        <w:trPr>
          <w:cantSplit/>
          <w:trHeight w:val="254"/>
          <w:jc w:val="center"/>
          <w:ins w:id="64318" w:author="BigCREditor-Post-RAN4#105" w:date="2022-11-29T12:08:00Z"/>
        </w:trPr>
        <w:tc>
          <w:tcPr>
            <w:tcW w:w="3823" w:type="dxa"/>
            <w:tcBorders>
              <w:top w:val="single" w:sz="4" w:space="0" w:color="auto"/>
              <w:left w:val="single" w:sz="4" w:space="0" w:color="auto"/>
              <w:right w:val="single" w:sz="4" w:space="0" w:color="auto"/>
            </w:tcBorders>
          </w:tcPr>
          <w:p w14:paraId="435373C0" w14:textId="77777777" w:rsidR="007956D3" w:rsidRPr="00E642C7" w:rsidRDefault="007956D3" w:rsidP="00864629">
            <w:pPr>
              <w:keepNext/>
              <w:keepLines/>
              <w:overflowPunct w:val="0"/>
              <w:autoSpaceDE w:val="0"/>
              <w:autoSpaceDN w:val="0"/>
              <w:adjustRightInd w:val="0"/>
              <w:textAlignment w:val="baseline"/>
              <w:rPr>
                <w:ins w:id="64319" w:author="BigCREditor-Post-RAN4#105" w:date="2022-11-29T12:08:00Z"/>
                <w:rFonts w:ascii="Arial" w:hAnsi="Arial" w:cs="Arial"/>
                <w:sz w:val="18"/>
                <w:lang w:eastAsia="en-GB"/>
              </w:rPr>
            </w:pPr>
            <w:ins w:id="64320" w:author="BigCREditor-Post-RAN4#105" w:date="2022-11-29T12:08:00Z">
              <w:r w:rsidRPr="00E642C7">
                <w:rPr>
                  <w:rFonts w:ascii="Arial" w:hAnsi="Arial" w:cs="Arial"/>
                  <w:sz w:val="18"/>
                  <w:lang w:eastAsia="en-GB"/>
                </w:rPr>
                <w:t>TDD configuration</w:t>
              </w:r>
            </w:ins>
          </w:p>
        </w:tc>
        <w:tc>
          <w:tcPr>
            <w:tcW w:w="992" w:type="dxa"/>
            <w:tcBorders>
              <w:top w:val="single" w:sz="4" w:space="0" w:color="auto"/>
              <w:left w:val="single" w:sz="4" w:space="0" w:color="auto"/>
              <w:right w:val="single" w:sz="4" w:space="0" w:color="auto"/>
            </w:tcBorders>
          </w:tcPr>
          <w:p w14:paraId="738C6144" w14:textId="77777777" w:rsidR="007956D3" w:rsidRPr="00E642C7" w:rsidRDefault="007956D3" w:rsidP="00864629">
            <w:pPr>
              <w:keepNext/>
              <w:keepLines/>
              <w:overflowPunct w:val="0"/>
              <w:autoSpaceDE w:val="0"/>
              <w:autoSpaceDN w:val="0"/>
              <w:adjustRightInd w:val="0"/>
              <w:jc w:val="center"/>
              <w:textAlignment w:val="baseline"/>
              <w:rPr>
                <w:ins w:id="64321" w:author="BigCREditor-Post-RAN4#105" w:date="2022-11-29T12:08:00Z"/>
                <w:rFonts w:ascii="Arial" w:hAnsi="Arial" w:cs="Arial"/>
                <w:sz w:val="18"/>
                <w:lang w:eastAsia="en-GB"/>
              </w:rPr>
            </w:pPr>
          </w:p>
        </w:tc>
        <w:tc>
          <w:tcPr>
            <w:tcW w:w="2551" w:type="dxa"/>
            <w:tcBorders>
              <w:top w:val="single" w:sz="4" w:space="0" w:color="auto"/>
              <w:left w:val="single" w:sz="4" w:space="0" w:color="auto"/>
              <w:right w:val="single" w:sz="4" w:space="0" w:color="auto"/>
            </w:tcBorders>
            <w:vAlign w:val="center"/>
          </w:tcPr>
          <w:p w14:paraId="6B7C69B5" w14:textId="77777777" w:rsidR="007956D3" w:rsidRPr="00E642C7" w:rsidRDefault="007956D3" w:rsidP="00864629">
            <w:pPr>
              <w:keepNext/>
              <w:keepLines/>
              <w:overflowPunct w:val="0"/>
              <w:autoSpaceDE w:val="0"/>
              <w:autoSpaceDN w:val="0"/>
              <w:adjustRightInd w:val="0"/>
              <w:jc w:val="center"/>
              <w:textAlignment w:val="baseline"/>
              <w:rPr>
                <w:ins w:id="64322" w:author="BigCREditor-Post-RAN4#105" w:date="2022-11-29T12:08:00Z"/>
                <w:rFonts w:ascii="Arial" w:hAnsi="Arial" w:cs="Arial"/>
                <w:sz w:val="18"/>
                <w:lang w:eastAsia="en-GB"/>
              </w:rPr>
            </w:pPr>
            <w:ins w:id="64323" w:author="BigCREditor-Post-RAN4#105" w:date="2022-11-29T12:08:00Z">
              <w:r w:rsidRPr="00E642C7">
                <w:rPr>
                  <w:rFonts w:ascii="Arial" w:hAnsi="Arial" w:cs="Arial"/>
                  <w:sz w:val="18"/>
                  <w:lang w:eastAsia="en-GB"/>
                </w:rPr>
                <w:t>TDDConf.3.1</w:t>
              </w:r>
            </w:ins>
          </w:p>
        </w:tc>
      </w:tr>
      <w:tr w:rsidR="007956D3" w:rsidRPr="00E642C7" w14:paraId="0F82A7FD" w14:textId="77777777" w:rsidTr="00864629">
        <w:trPr>
          <w:cantSplit/>
          <w:jc w:val="center"/>
          <w:ins w:id="64324" w:author="BigCREditor-Post-RAN4#105" w:date="2022-11-29T12:08:00Z"/>
        </w:trPr>
        <w:tc>
          <w:tcPr>
            <w:tcW w:w="3823" w:type="dxa"/>
            <w:tcBorders>
              <w:top w:val="single" w:sz="4" w:space="0" w:color="auto"/>
              <w:left w:val="single" w:sz="4" w:space="0" w:color="auto"/>
              <w:right w:val="single" w:sz="4" w:space="0" w:color="auto"/>
            </w:tcBorders>
          </w:tcPr>
          <w:p w14:paraId="005ED61A" w14:textId="77777777" w:rsidR="007956D3" w:rsidRPr="00E642C7" w:rsidRDefault="007956D3" w:rsidP="00864629">
            <w:pPr>
              <w:keepNext/>
              <w:keepLines/>
              <w:overflowPunct w:val="0"/>
              <w:autoSpaceDE w:val="0"/>
              <w:autoSpaceDN w:val="0"/>
              <w:adjustRightInd w:val="0"/>
              <w:textAlignment w:val="baseline"/>
              <w:rPr>
                <w:ins w:id="64325" w:author="BigCREditor-Post-RAN4#105" w:date="2022-11-29T12:08:00Z"/>
                <w:rFonts w:ascii="Arial" w:hAnsi="Arial" w:cs="Arial"/>
                <w:sz w:val="18"/>
                <w:lang w:eastAsia="en-GB"/>
              </w:rPr>
            </w:pPr>
            <w:proofErr w:type="spellStart"/>
            <w:ins w:id="64326" w:author="BigCREditor-Post-RAN4#105" w:date="2022-11-29T12:08:00Z">
              <w:r w:rsidRPr="00E642C7">
                <w:rPr>
                  <w:rFonts w:ascii="Arial" w:hAnsi="Arial" w:cs="Arial"/>
                  <w:sz w:val="18"/>
                  <w:lang w:eastAsia="en-GB"/>
                </w:rPr>
                <w:t>BW</w:t>
              </w:r>
              <w:r w:rsidRPr="00E642C7">
                <w:rPr>
                  <w:rFonts w:ascii="Arial" w:hAnsi="Arial" w:cs="Arial"/>
                  <w:sz w:val="18"/>
                  <w:vertAlign w:val="subscript"/>
                  <w:lang w:eastAsia="en-GB"/>
                </w:rPr>
                <w:t>channel</w:t>
              </w:r>
              <w:proofErr w:type="spellEnd"/>
            </w:ins>
          </w:p>
        </w:tc>
        <w:tc>
          <w:tcPr>
            <w:tcW w:w="992" w:type="dxa"/>
            <w:tcBorders>
              <w:top w:val="single" w:sz="4" w:space="0" w:color="auto"/>
              <w:left w:val="single" w:sz="4" w:space="0" w:color="auto"/>
              <w:right w:val="single" w:sz="4" w:space="0" w:color="auto"/>
            </w:tcBorders>
          </w:tcPr>
          <w:p w14:paraId="51485F89" w14:textId="77777777" w:rsidR="007956D3" w:rsidRPr="00E642C7" w:rsidRDefault="007956D3" w:rsidP="00864629">
            <w:pPr>
              <w:keepNext/>
              <w:keepLines/>
              <w:overflowPunct w:val="0"/>
              <w:autoSpaceDE w:val="0"/>
              <w:autoSpaceDN w:val="0"/>
              <w:adjustRightInd w:val="0"/>
              <w:jc w:val="center"/>
              <w:textAlignment w:val="baseline"/>
              <w:rPr>
                <w:ins w:id="64327"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vAlign w:val="center"/>
          </w:tcPr>
          <w:p w14:paraId="6085FE89" w14:textId="77777777" w:rsidR="007956D3" w:rsidRPr="00E642C7" w:rsidRDefault="007956D3" w:rsidP="00864629">
            <w:pPr>
              <w:keepNext/>
              <w:keepLines/>
              <w:overflowPunct w:val="0"/>
              <w:autoSpaceDE w:val="0"/>
              <w:autoSpaceDN w:val="0"/>
              <w:adjustRightInd w:val="0"/>
              <w:jc w:val="center"/>
              <w:textAlignment w:val="baseline"/>
              <w:rPr>
                <w:ins w:id="64328" w:author="BigCREditor-Post-RAN4#105" w:date="2022-11-29T12:08:00Z"/>
                <w:rFonts w:ascii="Arial" w:eastAsia="Malgun Gothic" w:hAnsi="Arial" w:cs="Arial"/>
                <w:sz w:val="18"/>
                <w:szCs w:val="18"/>
                <w:lang w:eastAsia="en-GB"/>
              </w:rPr>
            </w:pPr>
            <w:ins w:id="64329" w:author="BigCREditor-Post-RAN4#105" w:date="2022-11-29T12:08:00Z">
              <w:r w:rsidRPr="00E642C7">
                <w:rPr>
                  <w:rFonts w:ascii="Arial" w:eastAsia="Malgun Gothic" w:hAnsi="Arial"/>
                  <w:sz w:val="18"/>
                  <w:szCs w:val="18"/>
                  <w:lang w:eastAsia="en-GB"/>
                </w:rPr>
                <w:t xml:space="preserve">100 MHz: </w:t>
              </w:r>
              <w:proofErr w:type="spellStart"/>
              <w:proofErr w:type="gramStart"/>
              <w:r w:rsidRPr="00E642C7">
                <w:rPr>
                  <w:rFonts w:ascii="Arial" w:eastAsia="Malgun Gothic" w:hAnsi="Arial" w:cs="Arial"/>
                  <w:sz w:val="18"/>
                  <w:szCs w:val="18"/>
                  <w:lang w:eastAsia="en-GB"/>
                </w:rPr>
                <w:t>N</w:t>
              </w:r>
              <w:r w:rsidRPr="00E642C7">
                <w:rPr>
                  <w:rFonts w:ascii="Arial" w:eastAsia="Malgun Gothic" w:hAnsi="Arial" w:cs="Arial"/>
                  <w:sz w:val="18"/>
                  <w:szCs w:val="18"/>
                  <w:vertAlign w:val="subscript"/>
                  <w:lang w:eastAsia="en-GB"/>
                </w:rPr>
                <w:t>RB,c</w:t>
              </w:r>
              <w:proofErr w:type="spellEnd"/>
              <w:proofErr w:type="gramEnd"/>
              <w:r w:rsidRPr="00E642C7">
                <w:rPr>
                  <w:rFonts w:ascii="Arial" w:eastAsia="Malgun Gothic" w:hAnsi="Arial" w:cs="Arial"/>
                  <w:sz w:val="18"/>
                  <w:szCs w:val="18"/>
                  <w:lang w:eastAsia="en-GB"/>
                </w:rPr>
                <w:t xml:space="preserve"> = 66</w:t>
              </w:r>
            </w:ins>
          </w:p>
        </w:tc>
      </w:tr>
      <w:tr w:rsidR="007956D3" w:rsidRPr="00E642C7" w14:paraId="5E131DE7" w14:textId="77777777" w:rsidTr="00864629">
        <w:trPr>
          <w:cantSplit/>
          <w:jc w:val="center"/>
          <w:ins w:id="64330"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22733CB3" w14:textId="77777777" w:rsidR="007956D3" w:rsidRPr="00E642C7" w:rsidRDefault="007956D3" w:rsidP="00864629">
            <w:pPr>
              <w:keepNext/>
              <w:keepLines/>
              <w:overflowPunct w:val="0"/>
              <w:autoSpaceDE w:val="0"/>
              <w:autoSpaceDN w:val="0"/>
              <w:adjustRightInd w:val="0"/>
              <w:textAlignment w:val="baseline"/>
              <w:rPr>
                <w:ins w:id="64331" w:author="BigCREditor-Post-RAN4#105" w:date="2022-11-29T12:08:00Z"/>
                <w:rFonts w:ascii="Arial" w:hAnsi="Arial" w:cs="Arial"/>
                <w:sz w:val="18"/>
                <w:lang w:eastAsia="en-GB"/>
              </w:rPr>
            </w:pPr>
            <w:ins w:id="64332" w:author="BigCREditor-Post-RAN4#105" w:date="2022-11-29T12:08:00Z">
              <w:r w:rsidRPr="00E642C7">
                <w:rPr>
                  <w:rFonts w:ascii="Arial" w:hAnsi="Arial" w:cs="Arial"/>
                  <w:sz w:val="18"/>
                  <w:lang w:eastAsia="zh-CN"/>
                </w:rPr>
                <w:t>Active BWP ID</w:t>
              </w:r>
            </w:ins>
          </w:p>
        </w:tc>
        <w:tc>
          <w:tcPr>
            <w:tcW w:w="992" w:type="dxa"/>
            <w:tcBorders>
              <w:top w:val="single" w:sz="4" w:space="0" w:color="auto"/>
              <w:left w:val="single" w:sz="4" w:space="0" w:color="auto"/>
              <w:bottom w:val="single" w:sz="4" w:space="0" w:color="auto"/>
              <w:right w:val="single" w:sz="4" w:space="0" w:color="auto"/>
            </w:tcBorders>
          </w:tcPr>
          <w:p w14:paraId="39EC63D0" w14:textId="77777777" w:rsidR="007956D3" w:rsidRPr="00E642C7" w:rsidRDefault="007956D3" w:rsidP="00864629">
            <w:pPr>
              <w:keepNext/>
              <w:keepLines/>
              <w:overflowPunct w:val="0"/>
              <w:autoSpaceDE w:val="0"/>
              <w:autoSpaceDN w:val="0"/>
              <w:adjustRightInd w:val="0"/>
              <w:jc w:val="center"/>
              <w:textAlignment w:val="baseline"/>
              <w:rPr>
                <w:ins w:id="64333"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CBDF2A9" w14:textId="77777777" w:rsidR="007956D3" w:rsidRPr="00E642C7" w:rsidRDefault="007956D3" w:rsidP="00864629">
            <w:pPr>
              <w:keepNext/>
              <w:keepLines/>
              <w:overflowPunct w:val="0"/>
              <w:autoSpaceDE w:val="0"/>
              <w:autoSpaceDN w:val="0"/>
              <w:adjustRightInd w:val="0"/>
              <w:jc w:val="center"/>
              <w:textAlignment w:val="baseline"/>
              <w:rPr>
                <w:ins w:id="64334" w:author="BigCREditor-Post-RAN4#105" w:date="2022-11-29T12:08:00Z"/>
                <w:rFonts w:ascii="Arial" w:hAnsi="Arial" w:cs="v4.2.0"/>
                <w:sz w:val="18"/>
                <w:lang w:eastAsia="zh-CN"/>
              </w:rPr>
            </w:pPr>
            <w:ins w:id="64335" w:author="BigCREditor-Post-RAN4#105" w:date="2022-11-29T12:08:00Z">
              <w:r w:rsidRPr="00E642C7">
                <w:rPr>
                  <w:rFonts w:ascii="Arial" w:hAnsi="Arial" w:cs="v4.2.0"/>
                  <w:sz w:val="18"/>
                  <w:lang w:eastAsia="zh-CN"/>
                </w:rPr>
                <w:t>1, 2</w:t>
              </w:r>
            </w:ins>
          </w:p>
        </w:tc>
      </w:tr>
      <w:tr w:rsidR="007956D3" w:rsidRPr="00E642C7" w14:paraId="0FAE4A87" w14:textId="77777777" w:rsidTr="00864629">
        <w:trPr>
          <w:cantSplit/>
          <w:trHeight w:val="151"/>
          <w:jc w:val="center"/>
          <w:ins w:id="64336" w:author="BigCREditor-Post-RAN4#105" w:date="2022-11-29T12:08:00Z"/>
        </w:trPr>
        <w:tc>
          <w:tcPr>
            <w:tcW w:w="3823" w:type="dxa"/>
            <w:tcBorders>
              <w:top w:val="single" w:sz="4" w:space="0" w:color="auto"/>
              <w:left w:val="single" w:sz="4" w:space="0" w:color="auto"/>
              <w:right w:val="single" w:sz="4" w:space="0" w:color="auto"/>
            </w:tcBorders>
          </w:tcPr>
          <w:p w14:paraId="1E6EFEF6" w14:textId="77777777" w:rsidR="007956D3" w:rsidRPr="00E642C7" w:rsidRDefault="007956D3" w:rsidP="00864629">
            <w:pPr>
              <w:keepNext/>
              <w:keepLines/>
              <w:overflowPunct w:val="0"/>
              <w:autoSpaceDE w:val="0"/>
              <w:autoSpaceDN w:val="0"/>
              <w:adjustRightInd w:val="0"/>
              <w:textAlignment w:val="baseline"/>
              <w:rPr>
                <w:ins w:id="64337" w:author="BigCREditor-Post-RAN4#105" w:date="2022-11-29T12:08:00Z"/>
                <w:rFonts w:ascii="Arial" w:hAnsi="Arial" w:cs="Arial"/>
                <w:sz w:val="18"/>
                <w:lang w:eastAsia="en-GB"/>
              </w:rPr>
            </w:pPr>
            <w:ins w:id="64338" w:author="BigCREditor-Post-RAN4#105" w:date="2022-11-29T12:08:00Z">
              <w:r w:rsidRPr="00E642C7">
                <w:rPr>
                  <w:rFonts w:ascii="Arial" w:hAnsi="Arial" w:cs="Arial"/>
                  <w:sz w:val="18"/>
                  <w:lang w:eastAsia="en-GB"/>
                </w:rPr>
                <w:t>Initial DL BWP Configuration</w:t>
              </w:r>
            </w:ins>
          </w:p>
        </w:tc>
        <w:tc>
          <w:tcPr>
            <w:tcW w:w="992" w:type="dxa"/>
            <w:tcBorders>
              <w:top w:val="single" w:sz="4" w:space="0" w:color="auto"/>
              <w:left w:val="single" w:sz="4" w:space="0" w:color="auto"/>
              <w:right w:val="single" w:sz="4" w:space="0" w:color="auto"/>
            </w:tcBorders>
          </w:tcPr>
          <w:p w14:paraId="2337E741" w14:textId="77777777" w:rsidR="007956D3" w:rsidRPr="00E642C7" w:rsidRDefault="007956D3" w:rsidP="00864629">
            <w:pPr>
              <w:keepNext/>
              <w:keepLines/>
              <w:overflowPunct w:val="0"/>
              <w:autoSpaceDE w:val="0"/>
              <w:autoSpaceDN w:val="0"/>
              <w:adjustRightInd w:val="0"/>
              <w:jc w:val="center"/>
              <w:textAlignment w:val="baseline"/>
              <w:rPr>
                <w:ins w:id="64339" w:author="BigCREditor-Post-RAN4#105" w:date="2022-11-29T12:08:00Z"/>
                <w:rFonts w:ascii="Arial" w:hAnsi="Arial" w:cs="Arial"/>
                <w:sz w:val="18"/>
                <w:lang w:eastAsia="en-GB"/>
              </w:rPr>
            </w:pPr>
          </w:p>
        </w:tc>
        <w:tc>
          <w:tcPr>
            <w:tcW w:w="2551" w:type="dxa"/>
            <w:tcBorders>
              <w:top w:val="single" w:sz="4" w:space="0" w:color="auto"/>
              <w:left w:val="single" w:sz="4" w:space="0" w:color="auto"/>
              <w:right w:val="single" w:sz="4" w:space="0" w:color="auto"/>
            </w:tcBorders>
          </w:tcPr>
          <w:p w14:paraId="32AF71D2" w14:textId="77777777" w:rsidR="007956D3" w:rsidRPr="00E642C7" w:rsidRDefault="007956D3" w:rsidP="00864629">
            <w:pPr>
              <w:keepNext/>
              <w:keepLines/>
              <w:overflowPunct w:val="0"/>
              <w:autoSpaceDE w:val="0"/>
              <w:autoSpaceDN w:val="0"/>
              <w:adjustRightInd w:val="0"/>
              <w:jc w:val="center"/>
              <w:textAlignment w:val="baseline"/>
              <w:rPr>
                <w:ins w:id="64340" w:author="BigCREditor-Post-RAN4#105" w:date="2022-11-29T12:08:00Z"/>
                <w:rFonts w:ascii="Arial" w:hAnsi="Arial" w:cs="v4.2.0"/>
                <w:sz w:val="18"/>
                <w:lang w:eastAsia="zh-CN"/>
              </w:rPr>
            </w:pPr>
            <w:ins w:id="64341" w:author="BigCREditor-Post-RAN4#105" w:date="2022-11-29T12:08:00Z">
              <w:r w:rsidRPr="00E642C7">
                <w:rPr>
                  <w:rFonts w:ascii="Arial" w:hAnsi="Arial" w:cs="v4.2.0"/>
                  <w:sz w:val="18"/>
                  <w:lang w:eastAsia="zh-CN"/>
                </w:rPr>
                <w:t>DLBWP.0.2</w:t>
              </w:r>
              <w:r w:rsidRPr="00E642C7">
                <w:rPr>
                  <w:rFonts w:ascii="Arial" w:hAnsi="Arial" w:cs="Arial"/>
                  <w:sz w:val="18"/>
                  <w:szCs w:val="18"/>
                  <w:vertAlign w:val="superscript"/>
                  <w:lang w:eastAsia="en-GB"/>
                </w:rPr>
                <w:t xml:space="preserve"> Note 2</w:t>
              </w:r>
            </w:ins>
          </w:p>
        </w:tc>
      </w:tr>
      <w:tr w:rsidR="007956D3" w:rsidRPr="00E642C7" w14:paraId="03CEE52B" w14:textId="77777777" w:rsidTr="00864629">
        <w:trPr>
          <w:cantSplit/>
          <w:jc w:val="center"/>
          <w:ins w:id="64342" w:author="BigCREditor-Post-RAN4#105" w:date="2022-11-29T12:08:00Z"/>
        </w:trPr>
        <w:tc>
          <w:tcPr>
            <w:tcW w:w="3823" w:type="dxa"/>
            <w:tcBorders>
              <w:top w:val="single" w:sz="4" w:space="0" w:color="auto"/>
              <w:left w:val="single" w:sz="4" w:space="0" w:color="auto"/>
              <w:right w:val="single" w:sz="4" w:space="0" w:color="auto"/>
            </w:tcBorders>
          </w:tcPr>
          <w:p w14:paraId="2C6DCA3A" w14:textId="77777777" w:rsidR="007956D3" w:rsidRPr="00E642C7" w:rsidRDefault="007956D3" w:rsidP="00864629">
            <w:pPr>
              <w:keepNext/>
              <w:keepLines/>
              <w:overflowPunct w:val="0"/>
              <w:autoSpaceDE w:val="0"/>
              <w:autoSpaceDN w:val="0"/>
              <w:adjustRightInd w:val="0"/>
              <w:textAlignment w:val="baseline"/>
              <w:rPr>
                <w:ins w:id="64343" w:author="BigCREditor-Post-RAN4#105" w:date="2022-11-29T12:08:00Z"/>
                <w:rFonts w:ascii="Arial" w:hAnsi="Arial" w:cs="Arial"/>
                <w:sz w:val="18"/>
                <w:lang w:eastAsia="en-GB"/>
              </w:rPr>
            </w:pPr>
            <w:ins w:id="64344" w:author="BigCREditor-Post-RAN4#105" w:date="2022-11-29T12:08:00Z">
              <w:r w:rsidRPr="00E642C7">
                <w:rPr>
                  <w:rFonts w:ascii="Arial" w:hAnsi="Arial" w:cs="Arial"/>
                  <w:sz w:val="18"/>
                  <w:lang w:eastAsia="en-GB"/>
                </w:rPr>
                <w:t>Active DL BWP-1 Configuration</w:t>
              </w:r>
            </w:ins>
          </w:p>
        </w:tc>
        <w:tc>
          <w:tcPr>
            <w:tcW w:w="992" w:type="dxa"/>
            <w:tcBorders>
              <w:top w:val="single" w:sz="4" w:space="0" w:color="auto"/>
              <w:left w:val="single" w:sz="4" w:space="0" w:color="auto"/>
              <w:right w:val="single" w:sz="4" w:space="0" w:color="auto"/>
            </w:tcBorders>
          </w:tcPr>
          <w:p w14:paraId="0AF3DADB" w14:textId="77777777" w:rsidR="007956D3" w:rsidRPr="00E642C7" w:rsidRDefault="007956D3" w:rsidP="00864629">
            <w:pPr>
              <w:keepNext/>
              <w:keepLines/>
              <w:overflowPunct w:val="0"/>
              <w:autoSpaceDE w:val="0"/>
              <w:autoSpaceDN w:val="0"/>
              <w:adjustRightInd w:val="0"/>
              <w:jc w:val="center"/>
              <w:textAlignment w:val="baseline"/>
              <w:rPr>
                <w:ins w:id="64345" w:author="BigCREditor-Post-RAN4#105" w:date="2022-11-29T12:08:00Z"/>
                <w:rFonts w:ascii="Arial" w:hAnsi="Arial" w:cs="Arial"/>
                <w:sz w:val="18"/>
                <w:lang w:eastAsia="en-GB"/>
              </w:rPr>
            </w:pPr>
          </w:p>
        </w:tc>
        <w:tc>
          <w:tcPr>
            <w:tcW w:w="2551" w:type="dxa"/>
            <w:tcBorders>
              <w:top w:val="single" w:sz="4" w:space="0" w:color="auto"/>
              <w:left w:val="single" w:sz="4" w:space="0" w:color="auto"/>
              <w:right w:val="single" w:sz="4" w:space="0" w:color="auto"/>
            </w:tcBorders>
          </w:tcPr>
          <w:p w14:paraId="481FB77C" w14:textId="77777777" w:rsidR="007956D3" w:rsidRPr="00E642C7" w:rsidRDefault="007956D3" w:rsidP="00864629">
            <w:pPr>
              <w:keepNext/>
              <w:keepLines/>
              <w:overflowPunct w:val="0"/>
              <w:autoSpaceDE w:val="0"/>
              <w:autoSpaceDN w:val="0"/>
              <w:adjustRightInd w:val="0"/>
              <w:jc w:val="center"/>
              <w:textAlignment w:val="baseline"/>
              <w:rPr>
                <w:ins w:id="64346" w:author="BigCREditor-Post-RAN4#105" w:date="2022-11-29T12:08:00Z"/>
                <w:rFonts w:ascii="Arial" w:hAnsi="Arial" w:cs="v4.2.0"/>
                <w:sz w:val="18"/>
                <w:lang w:eastAsia="zh-CN"/>
              </w:rPr>
            </w:pPr>
            <w:ins w:id="64347" w:author="BigCREditor-Post-RAN4#105" w:date="2022-11-29T12:08:00Z">
              <w:r w:rsidRPr="00E642C7">
                <w:rPr>
                  <w:rFonts w:ascii="Arial" w:hAnsi="Arial" w:cs="v4.2.0"/>
                  <w:sz w:val="18"/>
                  <w:lang w:eastAsia="zh-CN"/>
                </w:rPr>
                <w:t>DLBWP.1.1</w:t>
              </w:r>
              <w:r w:rsidRPr="00E642C7">
                <w:rPr>
                  <w:rFonts w:ascii="Arial" w:hAnsi="Arial" w:cs="Arial"/>
                  <w:sz w:val="18"/>
                  <w:szCs w:val="18"/>
                  <w:vertAlign w:val="superscript"/>
                  <w:lang w:eastAsia="en-GB"/>
                </w:rPr>
                <w:t xml:space="preserve"> Note 2</w:t>
              </w:r>
            </w:ins>
          </w:p>
        </w:tc>
      </w:tr>
      <w:tr w:rsidR="007956D3" w:rsidRPr="00E642C7" w14:paraId="50A695C6" w14:textId="77777777" w:rsidTr="00864629">
        <w:trPr>
          <w:cantSplit/>
          <w:jc w:val="center"/>
          <w:ins w:id="64348" w:author="BigCREditor-Post-RAN4#105" w:date="2022-11-29T12:08:00Z"/>
        </w:trPr>
        <w:tc>
          <w:tcPr>
            <w:tcW w:w="3823" w:type="dxa"/>
            <w:tcBorders>
              <w:left w:val="single" w:sz="4" w:space="0" w:color="auto"/>
              <w:right w:val="single" w:sz="4" w:space="0" w:color="auto"/>
            </w:tcBorders>
          </w:tcPr>
          <w:p w14:paraId="333A6349" w14:textId="77777777" w:rsidR="007956D3" w:rsidRPr="00E642C7" w:rsidRDefault="007956D3" w:rsidP="00864629">
            <w:pPr>
              <w:keepNext/>
              <w:keepLines/>
              <w:overflowPunct w:val="0"/>
              <w:autoSpaceDE w:val="0"/>
              <w:autoSpaceDN w:val="0"/>
              <w:adjustRightInd w:val="0"/>
              <w:textAlignment w:val="baseline"/>
              <w:rPr>
                <w:ins w:id="64349" w:author="BigCREditor-Post-RAN4#105" w:date="2022-11-29T12:08:00Z"/>
                <w:rFonts w:ascii="Arial" w:hAnsi="Arial" w:cs="Arial"/>
                <w:sz w:val="18"/>
                <w:lang w:eastAsia="en-GB"/>
              </w:rPr>
            </w:pPr>
            <w:ins w:id="64350" w:author="BigCREditor-Post-RAN4#105" w:date="2022-11-29T12:08:00Z">
              <w:r w:rsidRPr="00E642C7">
                <w:rPr>
                  <w:rFonts w:ascii="Arial" w:hAnsi="Arial" w:cs="Arial"/>
                  <w:sz w:val="18"/>
                  <w:lang w:eastAsia="en-GB"/>
                </w:rPr>
                <w:t>Active DL BWP-2 Configuration</w:t>
              </w:r>
            </w:ins>
          </w:p>
        </w:tc>
        <w:tc>
          <w:tcPr>
            <w:tcW w:w="992" w:type="dxa"/>
            <w:tcBorders>
              <w:left w:val="single" w:sz="4" w:space="0" w:color="auto"/>
              <w:right w:val="single" w:sz="4" w:space="0" w:color="auto"/>
            </w:tcBorders>
          </w:tcPr>
          <w:p w14:paraId="61FFB7FE" w14:textId="77777777" w:rsidR="007956D3" w:rsidRPr="00E642C7" w:rsidRDefault="007956D3" w:rsidP="00864629">
            <w:pPr>
              <w:keepNext/>
              <w:keepLines/>
              <w:overflowPunct w:val="0"/>
              <w:autoSpaceDE w:val="0"/>
              <w:autoSpaceDN w:val="0"/>
              <w:adjustRightInd w:val="0"/>
              <w:jc w:val="center"/>
              <w:textAlignment w:val="baseline"/>
              <w:rPr>
                <w:ins w:id="64351" w:author="BigCREditor-Post-RAN4#105" w:date="2022-11-29T12:08:00Z"/>
                <w:rFonts w:ascii="Arial" w:hAnsi="Arial" w:cs="Arial"/>
                <w:sz w:val="18"/>
                <w:lang w:eastAsia="en-GB"/>
              </w:rPr>
            </w:pPr>
          </w:p>
        </w:tc>
        <w:tc>
          <w:tcPr>
            <w:tcW w:w="2551" w:type="dxa"/>
            <w:tcBorders>
              <w:left w:val="single" w:sz="4" w:space="0" w:color="auto"/>
              <w:bottom w:val="single" w:sz="4" w:space="0" w:color="auto"/>
              <w:right w:val="single" w:sz="4" w:space="0" w:color="auto"/>
            </w:tcBorders>
          </w:tcPr>
          <w:p w14:paraId="2A426843" w14:textId="77777777" w:rsidR="007956D3" w:rsidRPr="001F05EE" w:rsidRDefault="007956D3" w:rsidP="00864629">
            <w:pPr>
              <w:keepNext/>
              <w:keepLines/>
              <w:overflowPunct w:val="0"/>
              <w:autoSpaceDE w:val="0"/>
              <w:autoSpaceDN w:val="0"/>
              <w:adjustRightInd w:val="0"/>
              <w:jc w:val="center"/>
              <w:textAlignment w:val="baseline"/>
              <w:rPr>
                <w:ins w:id="64352" w:author="BigCREditor-Post-RAN4#105" w:date="2022-11-29T12:08:00Z"/>
                <w:rFonts w:ascii="Arial" w:hAnsi="Arial" w:cs="v4.2.0"/>
                <w:sz w:val="18"/>
                <w:lang w:eastAsia="zh-CN"/>
              </w:rPr>
            </w:pPr>
            <w:ins w:id="64353" w:author="BigCREditor-Post-RAN4#105" w:date="2022-11-29T12:08:00Z">
              <w:r>
                <w:rPr>
                  <w:rFonts w:ascii="Arial" w:hAnsi="Arial" w:cs="v4.2.0"/>
                  <w:sz w:val="18"/>
                  <w:lang w:eastAsia="zh-CN"/>
                </w:rPr>
                <w:t>DLBWP.1.2 REDCAP</w:t>
              </w:r>
              <w:r w:rsidRPr="001F05EE">
                <w:rPr>
                  <w:rFonts w:ascii="Arial" w:hAnsi="Arial" w:cs="v4.2.0"/>
                  <w:sz w:val="18"/>
                  <w:vertAlign w:val="superscript"/>
                  <w:lang w:eastAsia="zh-CN"/>
                </w:rPr>
                <w:t xml:space="preserve"> Note 2</w:t>
              </w:r>
            </w:ins>
          </w:p>
        </w:tc>
      </w:tr>
      <w:tr w:rsidR="007956D3" w:rsidRPr="00E642C7" w14:paraId="3691D6EC" w14:textId="77777777" w:rsidTr="00864629">
        <w:trPr>
          <w:cantSplit/>
          <w:jc w:val="center"/>
          <w:ins w:id="64354" w:author="BigCREditor-Post-RAN4#105" w:date="2022-11-29T12:08:00Z"/>
        </w:trPr>
        <w:tc>
          <w:tcPr>
            <w:tcW w:w="3823" w:type="dxa"/>
            <w:tcBorders>
              <w:top w:val="single" w:sz="4" w:space="0" w:color="auto"/>
              <w:left w:val="single" w:sz="4" w:space="0" w:color="auto"/>
              <w:right w:val="single" w:sz="4" w:space="0" w:color="auto"/>
            </w:tcBorders>
          </w:tcPr>
          <w:p w14:paraId="21CCB90E" w14:textId="77777777" w:rsidR="007956D3" w:rsidRPr="00E642C7" w:rsidRDefault="007956D3" w:rsidP="00864629">
            <w:pPr>
              <w:keepNext/>
              <w:keepLines/>
              <w:overflowPunct w:val="0"/>
              <w:autoSpaceDE w:val="0"/>
              <w:autoSpaceDN w:val="0"/>
              <w:adjustRightInd w:val="0"/>
              <w:textAlignment w:val="baseline"/>
              <w:rPr>
                <w:ins w:id="64355" w:author="BigCREditor-Post-RAN4#105" w:date="2022-11-29T12:08:00Z"/>
                <w:rFonts w:ascii="Arial" w:hAnsi="Arial" w:cs="Arial"/>
                <w:sz w:val="18"/>
                <w:lang w:eastAsia="en-GB"/>
              </w:rPr>
            </w:pPr>
            <w:ins w:id="64356" w:author="BigCREditor-Post-RAN4#105" w:date="2022-11-29T12:08:00Z">
              <w:r w:rsidRPr="00E642C7">
                <w:rPr>
                  <w:rFonts w:ascii="Arial" w:hAnsi="Arial" w:cs="Arial"/>
                  <w:sz w:val="18"/>
                  <w:szCs w:val="18"/>
                  <w:lang w:eastAsia="en-GB"/>
                </w:rPr>
                <w:t>Initial UL BWP Configuration</w:t>
              </w:r>
            </w:ins>
          </w:p>
        </w:tc>
        <w:tc>
          <w:tcPr>
            <w:tcW w:w="992" w:type="dxa"/>
            <w:tcBorders>
              <w:top w:val="single" w:sz="4" w:space="0" w:color="auto"/>
              <w:left w:val="single" w:sz="4" w:space="0" w:color="auto"/>
              <w:right w:val="single" w:sz="4" w:space="0" w:color="auto"/>
            </w:tcBorders>
          </w:tcPr>
          <w:p w14:paraId="45E405AF" w14:textId="77777777" w:rsidR="007956D3" w:rsidRPr="00E642C7" w:rsidRDefault="007956D3" w:rsidP="00864629">
            <w:pPr>
              <w:keepNext/>
              <w:keepLines/>
              <w:overflowPunct w:val="0"/>
              <w:autoSpaceDE w:val="0"/>
              <w:autoSpaceDN w:val="0"/>
              <w:adjustRightInd w:val="0"/>
              <w:jc w:val="center"/>
              <w:textAlignment w:val="baseline"/>
              <w:rPr>
                <w:ins w:id="64357"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57BADBDF" w14:textId="77777777" w:rsidR="007956D3" w:rsidRPr="001F05EE" w:rsidRDefault="007956D3" w:rsidP="00864629">
            <w:pPr>
              <w:keepNext/>
              <w:keepLines/>
              <w:overflowPunct w:val="0"/>
              <w:autoSpaceDE w:val="0"/>
              <w:autoSpaceDN w:val="0"/>
              <w:adjustRightInd w:val="0"/>
              <w:jc w:val="center"/>
              <w:textAlignment w:val="baseline"/>
              <w:rPr>
                <w:ins w:id="64358" w:author="BigCREditor-Post-RAN4#105" w:date="2022-11-29T12:08:00Z"/>
                <w:rFonts w:ascii="Arial" w:hAnsi="Arial" w:cs="Arial"/>
                <w:sz w:val="18"/>
                <w:lang w:eastAsia="en-GB"/>
              </w:rPr>
            </w:pPr>
            <w:ins w:id="64359" w:author="BigCREditor-Post-RAN4#105" w:date="2022-11-29T12:08:00Z">
              <w:r w:rsidRPr="001F05EE">
                <w:rPr>
                  <w:rFonts w:ascii="Arial" w:hAnsi="Arial" w:cs="v4.2.0"/>
                  <w:sz w:val="18"/>
                  <w:lang w:eastAsia="zh-CN"/>
                </w:rPr>
                <w:t>ULBWP.0.2</w:t>
              </w:r>
              <w:r w:rsidRPr="001F05EE">
                <w:rPr>
                  <w:rFonts w:ascii="Arial" w:hAnsi="Arial" w:cs="Arial"/>
                  <w:sz w:val="18"/>
                  <w:szCs w:val="18"/>
                  <w:vertAlign w:val="superscript"/>
                  <w:lang w:eastAsia="en-GB"/>
                </w:rPr>
                <w:t xml:space="preserve"> Note 2</w:t>
              </w:r>
            </w:ins>
          </w:p>
        </w:tc>
      </w:tr>
      <w:tr w:rsidR="007956D3" w:rsidRPr="00E642C7" w14:paraId="41A177CE" w14:textId="77777777" w:rsidTr="00864629">
        <w:trPr>
          <w:cantSplit/>
          <w:jc w:val="center"/>
          <w:ins w:id="64360" w:author="BigCREditor-Post-RAN4#105" w:date="2022-11-29T12:08:00Z"/>
        </w:trPr>
        <w:tc>
          <w:tcPr>
            <w:tcW w:w="3823" w:type="dxa"/>
            <w:tcBorders>
              <w:top w:val="single" w:sz="4" w:space="0" w:color="auto"/>
              <w:left w:val="single" w:sz="4" w:space="0" w:color="auto"/>
              <w:right w:val="single" w:sz="4" w:space="0" w:color="auto"/>
            </w:tcBorders>
          </w:tcPr>
          <w:p w14:paraId="13EEFE91" w14:textId="77777777" w:rsidR="007956D3" w:rsidRPr="00E642C7" w:rsidRDefault="007956D3" w:rsidP="00864629">
            <w:pPr>
              <w:keepNext/>
              <w:keepLines/>
              <w:overflowPunct w:val="0"/>
              <w:autoSpaceDE w:val="0"/>
              <w:autoSpaceDN w:val="0"/>
              <w:adjustRightInd w:val="0"/>
              <w:textAlignment w:val="baseline"/>
              <w:rPr>
                <w:ins w:id="64361" w:author="BigCREditor-Post-RAN4#105" w:date="2022-11-29T12:08:00Z"/>
                <w:rFonts w:ascii="Arial" w:hAnsi="Arial" w:cs="Arial"/>
                <w:sz w:val="18"/>
                <w:lang w:eastAsia="en-GB"/>
              </w:rPr>
            </w:pPr>
            <w:ins w:id="64362" w:author="BigCREditor-Post-RAN4#105" w:date="2022-11-29T12:08:00Z">
              <w:r w:rsidRPr="00E642C7">
                <w:rPr>
                  <w:rFonts w:ascii="Arial" w:hAnsi="Arial" w:cs="Arial"/>
                  <w:sz w:val="18"/>
                  <w:lang w:eastAsia="en-GB"/>
                </w:rPr>
                <w:t>Active UL BWP-1 Configuration</w:t>
              </w:r>
            </w:ins>
          </w:p>
        </w:tc>
        <w:tc>
          <w:tcPr>
            <w:tcW w:w="992" w:type="dxa"/>
            <w:tcBorders>
              <w:top w:val="single" w:sz="4" w:space="0" w:color="auto"/>
              <w:left w:val="single" w:sz="4" w:space="0" w:color="auto"/>
              <w:right w:val="single" w:sz="4" w:space="0" w:color="auto"/>
            </w:tcBorders>
          </w:tcPr>
          <w:p w14:paraId="52A8CA8E" w14:textId="77777777" w:rsidR="007956D3" w:rsidRPr="00E642C7" w:rsidRDefault="007956D3" w:rsidP="00864629">
            <w:pPr>
              <w:keepNext/>
              <w:keepLines/>
              <w:overflowPunct w:val="0"/>
              <w:autoSpaceDE w:val="0"/>
              <w:autoSpaceDN w:val="0"/>
              <w:adjustRightInd w:val="0"/>
              <w:jc w:val="center"/>
              <w:textAlignment w:val="baseline"/>
              <w:rPr>
                <w:ins w:id="64363"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06F872C" w14:textId="77777777" w:rsidR="007956D3" w:rsidRPr="001F05EE" w:rsidRDefault="007956D3" w:rsidP="00864629">
            <w:pPr>
              <w:keepNext/>
              <w:keepLines/>
              <w:overflowPunct w:val="0"/>
              <w:autoSpaceDE w:val="0"/>
              <w:autoSpaceDN w:val="0"/>
              <w:adjustRightInd w:val="0"/>
              <w:jc w:val="center"/>
              <w:textAlignment w:val="baseline"/>
              <w:rPr>
                <w:ins w:id="64364" w:author="BigCREditor-Post-RAN4#105" w:date="2022-11-29T12:08:00Z"/>
                <w:rFonts w:ascii="Arial" w:hAnsi="Arial" w:cs="Arial"/>
                <w:sz w:val="18"/>
                <w:lang w:eastAsia="en-GB"/>
              </w:rPr>
            </w:pPr>
            <w:ins w:id="64365" w:author="BigCREditor-Post-RAN4#105" w:date="2022-11-29T12:08:00Z">
              <w:r w:rsidRPr="001F05EE">
                <w:rPr>
                  <w:rFonts w:ascii="Arial" w:hAnsi="Arial" w:cs="v4.2.0"/>
                  <w:sz w:val="18"/>
                  <w:lang w:eastAsia="zh-CN"/>
                </w:rPr>
                <w:t>ULBWP.1.1</w:t>
              </w:r>
              <w:r w:rsidRPr="001F05EE">
                <w:rPr>
                  <w:rFonts w:ascii="Arial" w:hAnsi="Arial" w:cs="Arial"/>
                  <w:sz w:val="18"/>
                  <w:szCs w:val="18"/>
                  <w:vertAlign w:val="superscript"/>
                  <w:lang w:eastAsia="en-GB"/>
                </w:rPr>
                <w:t xml:space="preserve"> Note 2</w:t>
              </w:r>
            </w:ins>
          </w:p>
        </w:tc>
      </w:tr>
      <w:tr w:rsidR="007956D3" w:rsidRPr="00E642C7" w14:paraId="3E2BBE50" w14:textId="77777777" w:rsidTr="00864629">
        <w:trPr>
          <w:cantSplit/>
          <w:jc w:val="center"/>
          <w:ins w:id="64366" w:author="BigCREditor-Post-RAN4#105" w:date="2022-11-29T12:08:00Z"/>
        </w:trPr>
        <w:tc>
          <w:tcPr>
            <w:tcW w:w="3823" w:type="dxa"/>
            <w:tcBorders>
              <w:top w:val="single" w:sz="4" w:space="0" w:color="auto"/>
              <w:left w:val="single" w:sz="4" w:space="0" w:color="auto"/>
              <w:right w:val="single" w:sz="4" w:space="0" w:color="auto"/>
            </w:tcBorders>
          </w:tcPr>
          <w:p w14:paraId="6A7DE4FD" w14:textId="77777777" w:rsidR="007956D3" w:rsidRPr="00E642C7" w:rsidRDefault="007956D3" w:rsidP="00864629">
            <w:pPr>
              <w:keepNext/>
              <w:keepLines/>
              <w:overflowPunct w:val="0"/>
              <w:autoSpaceDE w:val="0"/>
              <w:autoSpaceDN w:val="0"/>
              <w:adjustRightInd w:val="0"/>
              <w:textAlignment w:val="baseline"/>
              <w:rPr>
                <w:ins w:id="64367" w:author="BigCREditor-Post-RAN4#105" w:date="2022-11-29T12:08:00Z"/>
                <w:rFonts w:ascii="Arial" w:hAnsi="Arial" w:cs="Arial"/>
                <w:sz w:val="18"/>
                <w:lang w:eastAsia="en-GB"/>
              </w:rPr>
            </w:pPr>
            <w:ins w:id="64368" w:author="BigCREditor-Post-RAN4#105" w:date="2022-11-29T12:08:00Z">
              <w:r w:rsidRPr="00E642C7">
                <w:rPr>
                  <w:rFonts w:ascii="Arial" w:hAnsi="Arial" w:cs="Arial"/>
                  <w:sz w:val="18"/>
                  <w:lang w:eastAsia="en-GB"/>
                </w:rPr>
                <w:t>Active UL BWP-2 Configuration</w:t>
              </w:r>
            </w:ins>
          </w:p>
        </w:tc>
        <w:tc>
          <w:tcPr>
            <w:tcW w:w="992" w:type="dxa"/>
            <w:tcBorders>
              <w:top w:val="single" w:sz="4" w:space="0" w:color="auto"/>
              <w:left w:val="single" w:sz="4" w:space="0" w:color="auto"/>
              <w:right w:val="single" w:sz="4" w:space="0" w:color="auto"/>
            </w:tcBorders>
          </w:tcPr>
          <w:p w14:paraId="7AC69EDD" w14:textId="77777777" w:rsidR="007956D3" w:rsidRPr="00E642C7" w:rsidRDefault="007956D3" w:rsidP="00864629">
            <w:pPr>
              <w:keepNext/>
              <w:keepLines/>
              <w:overflowPunct w:val="0"/>
              <w:autoSpaceDE w:val="0"/>
              <w:autoSpaceDN w:val="0"/>
              <w:adjustRightInd w:val="0"/>
              <w:jc w:val="center"/>
              <w:textAlignment w:val="baseline"/>
              <w:rPr>
                <w:ins w:id="64369"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0C98623" w14:textId="77777777" w:rsidR="007956D3" w:rsidRPr="001F05EE" w:rsidRDefault="007956D3" w:rsidP="00864629">
            <w:pPr>
              <w:keepNext/>
              <w:keepLines/>
              <w:overflowPunct w:val="0"/>
              <w:autoSpaceDE w:val="0"/>
              <w:autoSpaceDN w:val="0"/>
              <w:adjustRightInd w:val="0"/>
              <w:jc w:val="center"/>
              <w:textAlignment w:val="baseline"/>
              <w:rPr>
                <w:ins w:id="64370" w:author="BigCREditor-Post-RAN4#105" w:date="2022-11-29T12:08:00Z"/>
                <w:rFonts w:ascii="Arial" w:hAnsi="Arial" w:cs="Arial"/>
                <w:sz w:val="18"/>
                <w:lang w:eastAsia="en-GB"/>
              </w:rPr>
            </w:pPr>
            <w:ins w:id="64371" w:author="BigCREditor-Post-RAN4#105" w:date="2022-11-29T12:08:00Z">
              <w:r>
                <w:rPr>
                  <w:rFonts w:ascii="Arial" w:hAnsi="Arial" w:cs="v4.2.0"/>
                  <w:sz w:val="18"/>
                  <w:lang w:eastAsia="zh-CN"/>
                </w:rPr>
                <w:t>DLBWP.1.2 REDCAP</w:t>
              </w:r>
              <w:r w:rsidRPr="001F05EE">
                <w:rPr>
                  <w:rFonts w:ascii="Arial" w:hAnsi="Arial" w:cs="v4.2.0"/>
                  <w:sz w:val="18"/>
                  <w:vertAlign w:val="superscript"/>
                  <w:lang w:eastAsia="zh-CN"/>
                </w:rPr>
                <w:t xml:space="preserve"> Note 2</w:t>
              </w:r>
            </w:ins>
          </w:p>
        </w:tc>
      </w:tr>
      <w:tr w:rsidR="007956D3" w:rsidRPr="00E642C7" w14:paraId="0E980031" w14:textId="77777777" w:rsidTr="00864629">
        <w:trPr>
          <w:cantSplit/>
          <w:jc w:val="center"/>
          <w:ins w:id="64372" w:author="BigCREditor-Post-RAN4#105" w:date="2022-11-29T12:08:00Z"/>
        </w:trPr>
        <w:tc>
          <w:tcPr>
            <w:tcW w:w="3823" w:type="dxa"/>
            <w:tcBorders>
              <w:top w:val="single" w:sz="4" w:space="0" w:color="auto"/>
              <w:left w:val="single" w:sz="4" w:space="0" w:color="auto"/>
              <w:right w:val="single" w:sz="4" w:space="0" w:color="auto"/>
            </w:tcBorders>
          </w:tcPr>
          <w:p w14:paraId="2F30D57C" w14:textId="77777777" w:rsidR="007956D3" w:rsidRPr="00E642C7" w:rsidRDefault="007956D3" w:rsidP="00864629">
            <w:pPr>
              <w:keepNext/>
              <w:keepLines/>
              <w:overflowPunct w:val="0"/>
              <w:autoSpaceDE w:val="0"/>
              <w:autoSpaceDN w:val="0"/>
              <w:adjustRightInd w:val="0"/>
              <w:textAlignment w:val="baseline"/>
              <w:rPr>
                <w:ins w:id="64373" w:author="BigCREditor-Post-RAN4#105" w:date="2022-11-29T12:08:00Z"/>
                <w:rFonts w:ascii="Arial" w:hAnsi="Arial" w:cs="Arial"/>
                <w:sz w:val="18"/>
                <w:lang w:eastAsia="en-GB"/>
              </w:rPr>
            </w:pPr>
            <w:ins w:id="64374" w:author="BigCREditor-Post-RAN4#105" w:date="2022-11-29T12:08:00Z">
              <w:r w:rsidRPr="00E642C7">
                <w:rPr>
                  <w:rFonts w:ascii="Arial" w:hAnsi="Arial" w:cs="Arial"/>
                  <w:sz w:val="18"/>
                  <w:lang w:eastAsia="en-GB"/>
                </w:rPr>
                <w:t>PDSCH Reference measurement channel</w:t>
              </w:r>
            </w:ins>
          </w:p>
        </w:tc>
        <w:tc>
          <w:tcPr>
            <w:tcW w:w="992" w:type="dxa"/>
            <w:tcBorders>
              <w:top w:val="single" w:sz="4" w:space="0" w:color="auto"/>
              <w:left w:val="single" w:sz="4" w:space="0" w:color="auto"/>
              <w:right w:val="single" w:sz="4" w:space="0" w:color="auto"/>
            </w:tcBorders>
          </w:tcPr>
          <w:p w14:paraId="7F7AC864" w14:textId="77777777" w:rsidR="007956D3" w:rsidRPr="00E642C7" w:rsidRDefault="007956D3" w:rsidP="00864629">
            <w:pPr>
              <w:keepNext/>
              <w:keepLines/>
              <w:overflowPunct w:val="0"/>
              <w:autoSpaceDE w:val="0"/>
              <w:autoSpaceDN w:val="0"/>
              <w:adjustRightInd w:val="0"/>
              <w:jc w:val="center"/>
              <w:textAlignment w:val="baseline"/>
              <w:rPr>
                <w:ins w:id="64375"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24669612" w14:textId="77777777" w:rsidR="007956D3" w:rsidRPr="00E642C7" w:rsidRDefault="007956D3" w:rsidP="00864629">
            <w:pPr>
              <w:keepNext/>
              <w:keepLines/>
              <w:overflowPunct w:val="0"/>
              <w:autoSpaceDE w:val="0"/>
              <w:autoSpaceDN w:val="0"/>
              <w:adjustRightInd w:val="0"/>
              <w:jc w:val="center"/>
              <w:textAlignment w:val="baseline"/>
              <w:rPr>
                <w:ins w:id="64376" w:author="BigCREditor-Post-RAN4#105" w:date="2022-11-29T12:08:00Z"/>
                <w:rFonts w:ascii="Arial" w:hAnsi="Arial" w:cs="Arial"/>
                <w:sz w:val="18"/>
                <w:szCs w:val="16"/>
                <w:lang w:eastAsia="zh-CN"/>
              </w:rPr>
            </w:pPr>
            <w:ins w:id="64377" w:author="BigCREditor-Post-RAN4#105" w:date="2022-11-29T12:08:00Z">
              <w:r w:rsidRPr="00E642C7">
                <w:rPr>
                  <w:rFonts w:ascii="Arial" w:hAnsi="Arial" w:cs="Arial"/>
                  <w:sz w:val="18"/>
                  <w:lang w:eastAsia="en-GB"/>
                </w:rPr>
                <w:t xml:space="preserve">SR.3.1 TDD </w:t>
              </w:r>
            </w:ins>
          </w:p>
        </w:tc>
      </w:tr>
      <w:tr w:rsidR="007956D3" w:rsidRPr="00E642C7" w14:paraId="45D24494" w14:textId="77777777" w:rsidTr="00864629">
        <w:trPr>
          <w:cantSplit/>
          <w:jc w:val="center"/>
          <w:ins w:id="64378" w:author="BigCREditor-Post-RAN4#105" w:date="2022-11-29T12:08:00Z"/>
        </w:trPr>
        <w:tc>
          <w:tcPr>
            <w:tcW w:w="3823" w:type="dxa"/>
            <w:tcBorders>
              <w:left w:val="single" w:sz="4" w:space="0" w:color="auto"/>
              <w:right w:val="single" w:sz="4" w:space="0" w:color="auto"/>
            </w:tcBorders>
          </w:tcPr>
          <w:p w14:paraId="784C0E7F" w14:textId="77777777" w:rsidR="007956D3" w:rsidRPr="00E642C7" w:rsidRDefault="007956D3" w:rsidP="00864629">
            <w:pPr>
              <w:keepNext/>
              <w:keepLines/>
              <w:overflowPunct w:val="0"/>
              <w:autoSpaceDE w:val="0"/>
              <w:autoSpaceDN w:val="0"/>
              <w:adjustRightInd w:val="0"/>
              <w:textAlignment w:val="baseline"/>
              <w:rPr>
                <w:ins w:id="64379" w:author="BigCREditor-Post-RAN4#105" w:date="2022-11-29T12:08:00Z"/>
                <w:rFonts w:ascii="Arial" w:hAnsi="Arial" w:cs="Arial"/>
                <w:sz w:val="18"/>
                <w:lang w:eastAsia="en-GB"/>
              </w:rPr>
            </w:pPr>
            <w:ins w:id="64380" w:author="BigCREditor-Post-RAN4#105" w:date="2022-11-29T12:08:00Z">
              <w:r w:rsidRPr="00E642C7">
                <w:rPr>
                  <w:rFonts w:ascii="Arial" w:hAnsi="Arial" w:cs="Arial"/>
                  <w:sz w:val="18"/>
                  <w:lang w:eastAsia="en-GB"/>
                </w:rPr>
                <w:t>RMSI CORESET parameters</w:t>
              </w:r>
            </w:ins>
          </w:p>
        </w:tc>
        <w:tc>
          <w:tcPr>
            <w:tcW w:w="992" w:type="dxa"/>
            <w:tcBorders>
              <w:top w:val="single" w:sz="4" w:space="0" w:color="auto"/>
              <w:left w:val="single" w:sz="4" w:space="0" w:color="auto"/>
              <w:right w:val="single" w:sz="4" w:space="0" w:color="auto"/>
            </w:tcBorders>
          </w:tcPr>
          <w:p w14:paraId="18D50EE8" w14:textId="77777777" w:rsidR="007956D3" w:rsidRPr="00E642C7" w:rsidRDefault="007956D3" w:rsidP="00864629">
            <w:pPr>
              <w:keepNext/>
              <w:keepLines/>
              <w:overflowPunct w:val="0"/>
              <w:autoSpaceDE w:val="0"/>
              <w:autoSpaceDN w:val="0"/>
              <w:adjustRightInd w:val="0"/>
              <w:jc w:val="center"/>
              <w:textAlignment w:val="baseline"/>
              <w:rPr>
                <w:ins w:id="64381"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vAlign w:val="center"/>
          </w:tcPr>
          <w:p w14:paraId="40A99BFE" w14:textId="77777777" w:rsidR="007956D3" w:rsidRPr="00E642C7" w:rsidRDefault="007956D3" w:rsidP="00864629">
            <w:pPr>
              <w:keepNext/>
              <w:keepLines/>
              <w:overflowPunct w:val="0"/>
              <w:autoSpaceDE w:val="0"/>
              <w:autoSpaceDN w:val="0"/>
              <w:adjustRightInd w:val="0"/>
              <w:jc w:val="center"/>
              <w:textAlignment w:val="baseline"/>
              <w:rPr>
                <w:ins w:id="64382" w:author="BigCREditor-Post-RAN4#105" w:date="2022-11-29T12:08:00Z"/>
                <w:rFonts w:ascii="Arial" w:hAnsi="Arial" w:cs="Arial"/>
                <w:sz w:val="18"/>
                <w:szCs w:val="16"/>
                <w:lang w:eastAsia="zh-CN"/>
              </w:rPr>
            </w:pPr>
            <w:ins w:id="64383" w:author="BigCREditor-Post-RAN4#105" w:date="2022-11-29T12:08:00Z">
              <w:r w:rsidRPr="00E642C7">
                <w:rPr>
                  <w:rFonts w:ascii="Arial" w:hAnsi="Arial" w:cs="Arial"/>
                  <w:sz w:val="18"/>
                  <w:lang w:eastAsia="en-GB"/>
                </w:rPr>
                <w:t xml:space="preserve">CR.3.1 TDD </w:t>
              </w:r>
            </w:ins>
          </w:p>
        </w:tc>
      </w:tr>
      <w:tr w:rsidR="007956D3" w:rsidRPr="00E642C7" w14:paraId="163051E8" w14:textId="77777777" w:rsidTr="00864629">
        <w:trPr>
          <w:cantSplit/>
          <w:jc w:val="center"/>
          <w:ins w:id="64384" w:author="BigCREditor-Post-RAN4#105" w:date="2022-11-29T12:08:00Z"/>
        </w:trPr>
        <w:tc>
          <w:tcPr>
            <w:tcW w:w="3823" w:type="dxa"/>
            <w:tcBorders>
              <w:left w:val="single" w:sz="4" w:space="0" w:color="auto"/>
              <w:right w:val="single" w:sz="4" w:space="0" w:color="auto"/>
            </w:tcBorders>
          </w:tcPr>
          <w:p w14:paraId="2E9DAB6C" w14:textId="77777777" w:rsidR="007956D3" w:rsidRPr="00E642C7" w:rsidRDefault="007956D3" w:rsidP="00864629">
            <w:pPr>
              <w:keepNext/>
              <w:keepLines/>
              <w:overflowPunct w:val="0"/>
              <w:autoSpaceDE w:val="0"/>
              <w:autoSpaceDN w:val="0"/>
              <w:adjustRightInd w:val="0"/>
              <w:textAlignment w:val="baseline"/>
              <w:rPr>
                <w:ins w:id="64385" w:author="BigCREditor-Post-RAN4#105" w:date="2022-11-29T12:08:00Z"/>
                <w:rFonts w:ascii="Arial" w:hAnsi="Arial" w:cs="Arial"/>
                <w:sz w:val="18"/>
                <w:lang w:eastAsia="en-GB"/>
              </w:rPr>
            </w:pPr>
            <w:ins w:id="64386" w:author="BigCREditor-Post-RAN4#105" w:date="2022-11-29T12:08:00Z">
              <w:r w:rsidRPr="00E642C7">
                <w:rPr>
                  <w:rFonts w:ascii="Arial" w:hAnsi="Arial" w:cs="Arial"/>
                  <w:sz w:val="18"/>
                  <w:lang w:eastAsia="zh-CN"/>
                </w:rPr>
                <w:t xml:space="preserve">Dedicated </w:t>
              </w:r>
              <w:r w:rsidRPr="00E642C7">
                <w:rPr>
                  <w:rFonts w:ascii="Arial" w:hAnsi="Arial" w:cs="Arial"/>
                  <w:sz w:val="18"/>
                  <w:lang w:eastAsia="en-GB"/>
                </w:rPr>
                <w:t>CORESET parameters</w:t>
              </w:r>
            </w:ins>
          </w:p>
        </w:tc>
        <w:tc>
          <w:tcPr>
            <w:tcW w:w="992" w:type="dxa"/>
            <w:tcBorders>
              <w:top w:val="single" w:sz="4" w:space="0" w:color="auto"/>
              <w:left w:val="single" w:sz="4" w:space="0" w:color="auto"/>
              <w:right w:val="single" w:sz="4" w:space="0" w:color="auto"/>
            </w:tcBorders>
          </w:tcPr>
          <w:p w14:paraId="71C616E9" w14:textId="77777777" w:rsidR="007956D3" w:rsidRPr="00E642C7" w:rsidRDefault="007956D3" w:rsidP="00864629">
            <w:pPr>
              <w:keepNext/>
              <w:keepLines/>
              <w:overflowPunct w:val="0"/>
              <w:autoSpaceDE w:val="0"/>
              <w:autoSpaceDN w:val="0"/>
              <w:adjustRightInd w:val="0"/>
              <w:jc w:val="center"/>
              <w:textAlignment w:val="baseline"/>
              <w:rPr>
                <w:ins w:id="64387"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vAlign w:val="center"/>
          </w:tcPr>
          <w:p w14:paraId="5769F030" w14:textId="77777777" w:rsidR="007956D3" w:rsidRPr="00E642C7" w:rsidRDefault="007956D3" w:rsidP="00864629">
            <w:pPr>
              <w:keepNext/>
              <w:keepLines/>
              <w:overflowPunct w:val="0"/>
              <w:autoSpaceDE w:val="0"/>
              <w:autoSpaceDN w:val="0"/>
              <w:adjustRightInd w:val="0"/>
              <w:jc w:val="center"/>
              <w:textAlignment w:val="baseline"/>
              <w:rPr>
                <w:ins w:id="64388" w:author="BigCREditor-Post-RAN4#105" w:date="2022-11-29T12:08:00Z"/>
                <w:rFonts w:ascii="Arial" w:hAnsi="Arial" w:cs="Arial"/>
                <w:sz w:val="18"/>
                <w:szCs w:val="16"/>
                <w:lang w:eastAsia="zh-CN"/>
              </w:rPr>
            </w:pPr>
            <w:ins w:id="64389" w:author="BigCREditor-Post-RAN4#105" w:date="2022-11-29T12:08:00Z">
              <w:r w:rsidRPr="00E642C7">
                <w:rPr>
                  <w:rFonts w:ascii="Arial" w:hAnsi="Arial" w:cs="Arial"/>
                  <w:sz w:val="18"/>
                  <w:lang w:eastAsia="en-GB"/>
                </w:rPr>
                <w:t xml:space="preserve">CCR.3.1 TDD </w:t>
              </w:r>
            </w:ins>
          </w:p>
        </w:tc>
      </w:tr>
      <w:tr w:rsidR="007956D3" w:rsidRPr="00E642C7" w14:paraId="2BAC561A" w14:textId="77777777" w:rsidTr="00864629">
        <w:trPr>
          <w:cantSplit/>
          <w:jc w:val="center"/>
          <w:ins w:id="64390" w:author="BigCREditor-Post-RAN4#105" w:date="2022-11-29T12:08:00Z"/>
        </w:trPr>
        <w:tc>
          <w:tcPr>
            <w:tcW w:w="3823" w:type="dxa"/>
            <w:tcBorders>
              <w:left w:val="single" w:sz="4" w:space="0" w:color="auto"/>
              <w:bottom w:val="single" w:sz="4" w:space="0" w:color="auto"/>
              <w:right w:val="single" w:sz="4" w:space="0" w:color="auto"/>
            </w:tcBorders>
          </w:tcPr>
          <w:p w14:paraId="56C2FD68" w14:textId="77777777" w:rsidR="007956D3" w:rsidRPr="00E642C7" w:rsidRDefault="007956D3" w:rsidP="00864629">
            <w:pPr>
              <w:keepNext/>
              <w:keepLines/>
              <w:overflowPunct w:val="0"/>
              <w:autoSpaceDE w:val="0"/>
              <w:autoSpaceDN w:val="0"/>
              <w:adjustRightInd w:val="0"/>
              <w:textAlignment w:val="baseline"/>
              <w:rPr>
                <w:ins w:id="64391" w:author="BigCREditor-Post-RAN4#105" w:date="2022-11-29T12:08:00Z"/>
                <w:rFonts w:ascii="Arial" w:hAnsi="Arial" w:cs="Arial"/>
                <w:sz w:val="18"/>
                <w:lang w:eastAsia="en-GB"/>
              </w:rPr>
            </w:pPr>
            <w:ins w:id="64392" w:author="BigCREditor-Post-RAN4#105" w:date="2022-11-29T12:08:00Z">
              <w:r w:rsidRPr="00E642C7">
                <w:rPr>
                  <w:rFonts w:ascii="Arial" w:hAnsi="Arial" w:cs="Arial"/>
                  <w:bCs/>
                  <w:sz w:val="18"/>
                  <w:lang w:eastAsia="en-GB"/>
                </w:rPr>
                <w:t>OCNG Patterns</w:t>
              </w:r>
            </w:ins>
          </w:p>
        </w:tc>
        <w:tc>
          <w:tcPr>
            <w:tcW w:w="992" w:type="dxa"/>
            <w:tcBorders>
              <w:left w:val="single" w:sz="4" w:space="0" w:color="auto"/>
              <w:bottom w:val="single" w:sz="4" w:space="0" w:color="auto"/>
              <w:right w:val="single" w:sz="4" w:space="0" w:color="auto"/>
            </w:tcBorders>
          </w:tcPr>
          <w:p w14:paraId="11806D9A" w14:textId="77777777" w:rsidR="007956D3" w:rsidRPr="00E642C7" w:rsidRDefault="007956D3" w:rsidP="00864629">
            <w:pPr>
              <w:keepNext/>
              <w:keepLines/>
              <w:overflowPunct w:val="0"/>
              <w:autoSpaceDE w:val="0"/>
              <w:autoSpaceDN w:val="0"/>
              <w:adjustRightInd w:val="0"/>
              <w:jc w:val="center"/>
              <w:textAlignment w:val="baseline"/>
              <w:rPr>
                <w:ins w:id="64393"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06F9793A" w14:textId="77777777" w:rsidR="007956D3" w:rsidRPr="00E642C7" w:rsidRDefault="007956D3" w:rsidP="00864629">
            <w:pPr>
              <w:keepNext/>
              <w:keepLines/>
              <w:overflowPunct w:val="0"/>
              <w:autoSpaceDE w:val="0"/>
              <w:autoSpaceDN w:val="0"/>
              <w:adjustRightInd w:val="0"/>
              <w:jc w:val="center"/>
              <w:textAlignment w:val="baseline"/>
              <w:rPr>
                <w:ins w:id="64394" w:author="BigCREditor-Post-RAN4#105" w:date="2022-11-29T12:08:00Z"/>
                <w:rFonts w:ascii="Arial" w:hAnsi="Arial" w:cs="Arial"/>
                <w:sz w:val="18"/>
                <w:lang w:eastAsia="en-GB"/>
              </w:rPr>
            </w:pPr>
            <w:ins w:id="64395" w:author="BigCREditor-Post-RAN4#105" w:date="2022-11-29T12:08:00Z">
              <w:r w:rsidRPr="00E642C7">
                <w:rPr>
                  <w:rFonts w:ascii="Arial" w:hAnsi="Arial" w:cs="Arial"/>
                  <w:sz w:val="18"/>
                  <w:szCs w:val="16"/>
                  <w:lang w:eastAsia="zh-CN"/>
                </w:rPr>
                <w:t>OP.1</w:t>
              </w:r>
            </w:ins>
          </w:p>
        </w:tc>
      </w:tr>
      <w:tr w:rsidR="007956D3" w:rsidRPr="00E642C7" w14:paraId="06AA0B06" w14:textId="77777777" w:rsidTr="00864629">
        <w:trPr>
          <w:cantSplit/>
          <w:jc w:val="center"/>
          <w:ins w:id="64396" w:author="BigCREditor-Post-RAN4#105" w:date="2022-11-29T12:08:00Z"/>
        </w:trPr>
        <w:tc>
          <w:tcPr>
            <w:tcW w:w="3823" w:type="dxa"/>
            <w:tcBorders>
              <w:left w:val="single" w:sz="4" w:space="0" w:color="auto"/>
              <w:right w:val="single" w:sz="4" w:space="0" w:color="auto"/>
            </w:tcBorders>
          </w:tcPr>
          <w:p w14:paraId="0D6FE77C" w14:textId="77777777" w:rsidR="007956D3" w:rsidRPr="00E642C7" w:rsidRDefault="007956D3" w:rsidP="00864629">
            <w:pPr>
              <w:keepNext/>
              <w:keepLines/>
              <w:overflowPunct w:val="0"/>
              <w:autoSpaceDE w:val="0"/>
              <w:autoSpaceDN w:val="0"/>
              <w:adjustRightInd w:val="0"/>
              <w:textAlignment w:val="baseline"/>
              <w:rPr>
                <w:ins w:id="64397" w:author="BigCREditor-Post-RAN4#105" w:date="2022-11-29T12:08:00Z"/>
                <w:rFonts w:ascii="Arial" w:hAnsi="Arial" w:cs="Arial"/>
                <w:sz w:val="18"/>
                <w:lang w:eastAsia="en-GB"/>
              </w:rPr>
            </w:pPr>
            <w:ins w:id="64398" w:author="BigCREditor-Post-RAN4#105" w:date="2022-11-29T12:08:00Z">
              <w:r w:rsidRPr="00E642C7">
                <w:rPr>
                  <w:rFonts w:ascii="Arial" w:hAnsi="Arial" w:cs="Arial"/>
                  <w:bCs/>
                  <w:sz w:val="18"/>
                  <w:lang w:eastAsia="zh-CN"/>
                </w:rPr>
                <w:t>SSB Configuration</w:t>
              </w:r>
            </w:ins>
          </w:p>
        </w:tc>
        <w:tc>
          <w:tcPr>
            <w:tcW w:w="992" w:type="dxa"/>
            <w:tcBorders>
              <w:left w:val="single" w:sz="4" w:space="0" w:color="auto"/>
              <w:right w:val="single" w:sz="4" w:space="0" w:color="auto"/>
            </w:tcBorders>
          </w:tcPr>
          <w:p w14:paraId="191030D4" w14:textId="77777777" w:rsidR="007956D3" w:rsidRPr="00E642C7" w:rsidRDefault="007956D3" w:rsidP="00864629">
            <w:pPr>
              <w:keepNext/>
              <w:keepLines/>
              <w:overflowPunct w:val="0"/>
              <w:autoSpaceDE w:val="0"/>
              <w:autoSpaceDN w:val="0"/>
              <w:adjustRightInd w:val="0"/>
              <w:jc w:val="center"/>
              <w:textAlignment w:val="baseline"/>
              <w:rPr>
                <w:ins w:id="64399" w:author="BigCREditor-Post-RAN4#105" w:date="2022-11-29T12:08:00Z"/>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D2DF202" w14:textId="77777777" w:rsidR="007956D3" w:rsidRPr="00E642C7" w:rsidRDefault="007956D3" w:rsidP="00864629">
            <w:pPr>
              <w:keepNext/>
              <w:keepLines/>
              <w:overflowPunct w:val="0"/>
              <w:autoSpaceDE w:val="0"/>
              <w:autoSpaceDN w:val="0"/>
              <w:adjustRightInd w:val="0"/>
              <w:jc w:val="center"/>
              <w:textAlignment w:val="baseline"/>
              <w:rPr>
                <w:ins w:id="64400" w:author="BigCREditor-Post-RAN4#105" w:date="2022-11-29T12:08:00Z"/>
                <w:rFonts w:ascii="Arial" w:hAnsi="Arial" w:cs="Arial"/>
                <w:sz w:val="18"/>
                <w:szCs w:val="16"/>
                <w:lang w:eastAsia="zh-CN"/>
              </w:rPr>
            </w:pPr>
            <w:ins w:id="64401" w:author="BigCREditor-Post-RAN4#105" w:date="2022-11-29T12:08:00Z">
              <w:r w:rsidRPr="00E642C7">
                <w:rPr>
                  <w:rFonts w:ascii="Arial" w:hAnsi="Arial" w:cs="Arial"/>
                  <w:sz w:val="18"/>
                  <w:szCs w:val="16"/>
                  <w:lang w:eastAsia="zh-CN"/>
                </w:rPr>
                <w:t>SSB.1 FR2</w:t>
              </w:r>
            </w:ins>
          </w:p>
        </w:tc>
      </w:tr>
      <w:tr w:rsidR="007956D3" w:rsidRPr="00E642C7" w14:paraId="05F7EAED" w14:textId="77777777" w:rsidTr="00864629">
        <w:trPr>
          <w:cantSplit/>
          <w:jc w:val="center"/>
          <w:ins w:id="64402" w:author="BigCREditor-Post-RAN4#105" w:date="2022-11-29T12:08:00Z"/>
        </w:trPr>
        <w:tc>
          <w:tcPr>
            <w:tcW w:w="3823" w:type="dxa"/>
            <w:tcBorders>
              <w:left w:val="single" w:sz="4" w:space="0" w:color="auto"/>
              <w:right w:val="single" w:sz="4" w:space="0" w:color="auto"/>
            </w:tcBorders>
          </w:tcPr>
          <w:p w14:paraId="4475A5EB" w14:textId="77777777" w:rsidR="007956D3" w:rsidRPr="00E642C7" w:rsidRDefault="007956D3" w:rsidP="00864629">
            <w:pPr>
              <w:keepNext/>
              <w:keepLines/>
              <w:overflowPunct w:val="0"/>
              <w:autoSpaceDE w:val="0"/>
              <w:autoSpaceDN w:val="0"/>
              <w:adjustRightInd w:val="0"/>
              <w:textAlignment w:val="baseline"/>
              <w:rPr>
                <w:ins w:id="64403" w:author="BigCREditor-Post-RAN4#105" w:date="2022-11-29T12:08:00Z"/>
                <w:rFonts w:ascii="Arial" w:hAnsi="Arial" w:cs="Arial"/>
                <w:sz w:val="18"/>
                <w:lang w:eastAsia="en-GB"/>
              </w:rPr>
            </w:pPr>
            <w:ins w:id="64404" w:author="BigCREditor-Post-RAN4#105" w:date="2022-11-29T12:08:00Z">
              <w:r w:rsidRPr="00E642C7">
                <w:rPr>
                  <w:rFonts w:ascii="Arial" w:hAnsi="Arial" w:cs="Arial"/>
                  <w:bCs/>
                  <w:sz w:val="18"/>
                  <w:lang w:eastAsia="zh-CN"/>
                </w:rPr>
                <w:t>SMTC Configuration</w:t>
              </w:r>
            </w:ins>
          </w:p>
        </w:tc>
        <w:tc>
          <w:tcPr>
            <w:tcW w:w="992" w:type="dxa"/>
            <w:tcBorders>
              <w:left w:val="single" w:sz="4" w:space="0" w:color="auto"/>
              <w:right w:val="single" w:sz="4" w:space="0" w:color="auto"/>
            </w:tcBorders>
          </w:tcPr>
          <w:p w14:paraId="706AFFCF" w14:textId="77777777" w:rsidR="007956D3" w:rsidRPr="00E642C7" w:rsidRDefault="007956D3" w:rsidP="00864629">
            <w:pPr>
              <w:keepNext/>
              <w:keepLines/>
              <w:overflowPunct w:val="0"/>
              <w:autoSpaceDE w:val="0"/>
              <w:autoSpaceDN w:val="0"/>
              <w:adjustRightInd w:val="0"/>
              <w:jc w:val="center"/>
              <w:textAlignment w:val="baseline"/>
              <w:rPr>
                <w:ins w:id="64405" w:author="BigCREditor-Post-RAN4#105" w:date="2022-11-29T12:08:00Z"/>
                <w:rFonts w:ascii="Arial" w:hAnsi="Arial" w:cs="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3E4A76D" w14:textId="77777777" w:rsidR="007956D3" w:rsidRPr="00E642C7" w:rsidRDefault="007956D3" w:rsidP="00864629">
            <w:pPr>
              <w:keepNext/>
              <w:keepLines/>
              <w:overflowPunct w:val="0"/>
              <w:autoSpaceDE w:val="0"/>
              <w:autoSpaceDN w:val="0"/>
              <w:adjustRightInd w:val="0"/>
              <w:jc w:val="center"/>
              <w:textAlignment w:val="baseline"/>
              <w:rPr>
                <w:ins w:id="64406" w:author="BigCREditor-Post-RAN4#105" w:date="2022-11-29T12:08:00Z"/>
                <w:rFonts w:ascii="Arial" w:hAnsi="Arial" w:cs="Arial"/>
                <w:sz w:val="18"/>
                <w:szCs w:val="16"/>
                <w:lang w:eastAsia="zh-CN"/>
              </w:rPr>
            </w:pPr>
            <w:ins w:id="64407" w:author="BigCREditor-Post-RAN4#105" w:date="2022-11-29T12:08:00Z">
              <w:r w:rsidRPr="00E642C7">
                <w:rPr>
                  <w:rFonts w:ascii="Arial" w:hAnsi="Arial" w:cs="Arial"/>
                  <w:sz w:val="18"/>
                  <w:szCs w:val="16"/>
                  <w:lang w:eastAsia="zh-CN"/>
                </w:rPr>
                <w:t xml:space="preserve">SMTC.1 </w:t>
              </w:r>
            </w:ins>
          </w:p>
        </w:tc>
      </w:tr>
      <w:tr w:rsidR="007956D3" w:rsidRPr="00E642C7" w14:paraId="70C9C950" w14:textId="77777777" w:rsidTr="00864629">
        <w:trPr>
          <w:cantSplit/>
          <w:jc w:val="center"/>
          <w:ins w:id="64408"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12FC2FE9" w14:textId="77777777" w:rsidR="007956D3" w:rsidRPr="00E642C7" w:rsidRDefault="007956D3" w:rsidP="00864629">
            <w:pPr>
              <w:keepNext/>
              <w:keepLines/>
              <w:overflowPunct w:val="0"/>
              <w:autoSpaceDE w:val="0"/>
              <w:autoSpaceDN w:val="0"/>
              <w:adjustRightInd w:val="0"/>
              <w:textAlignment w:val="baseline"/>
              <w:rPr>
                <w:ins w:id="64409" w:author="BigCREditor-Post-RAN4#105" w:date="2022-11-29T12:08:00Z"/>
                <w:rFonts w:ascii="Arial" w:hAnsi="Arial" w:cs="Arial"/>
                <w:bCs/>
                <w:sz w:val="18"/>
                <w:lang w:eastAsia="en-GB"/>
              </w:rPr>
            </w:pPr>
            <w:ins w:id="64410" w:author="BigCREditor-Post-RAN4#105" w:date="2022-11-29T12:08:00Z">
              <w:r w:rsidRPr="00E642C7">
                <w:rPr>
                  <w:rFonts w:ascii="Arial" w:hAnsi="Arial"/>
                  <w:bCs/>
                  <w:sz w:val="18"/>
                  <w:lang w:eastAsia="en-GB"/>
                </w:rPr>
                <w:t>TCI State</w:t>
              </w:r>
            </w:ins>
          </w:p>
        </w:tc>
        <w:tc>
          <w:tcPr>
            <w:tcW w:w="992" w:type="dxa"/>
            <w:tcBorders>
              <w:top w:val="single" w:sz="4" w:space="0" w:color="auto"/>
              <w:left w:val="single" w:sz="4" w:space="0" w:color="auto"/>
              <w:bottom w:val="single" w:sz="4" w:space="0" w:color="auto"/>
              <w:right w:val="single" w:sz="4" w:space="0" w:color="auto"/>
            </w:tcBorders>
          </w:tcPr>
          <w:p w14:paraId="6FC6BEC1" w14:textId="77777777" w:rsidR="007956D3" w:rsidRPr="00E642C7" w:rsidRDefault="007956D3" w:rsidP="00864629">
            <w:pPr>
              <w:keepNext/>
              <w:keepLines/>
              <w:overflowPunct w:val="0"/>
              <w:autoSpaceDE w:val="0"/>
              <w:autoSpaceDN w:val="0"/>
              <w:adjustRightInd w:val="0"/>
              <w:jc w:val="center"/>
              <w:textAlignment w:val="baseline"/>
              <w:rPr>
                <w:ins w:id="64411"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3690EC66" w14:textId="77777777" w:rsidR="007956D3" w:rsidRPr="00E642C7" w:rsidRDefault="007956D3" w:rsidP="00864629">
            <w:pPr>
              <w:keepNext/>
              <w:keepLines/>
              <w:overflowPunct w:val="0"/>
              <w:autoSpaceDE w:val="0"/>
              <w:autoSpaceDN w:val="0"/>
              <w:adjustRightInd w:val="0"/>
              <w:jc w:val="center"/>
              <w:textAlignment w:val="baseline"/>
              <w:rPr>
                <w:ins w:id="64412" w:author="BigCREditor-Post-RAN4#105" w:date="2022-11-29T12:08:00Z"/>
                <w:rFonts w:ascii="Arial" w:hAnsi="Arial" w:cs="Arial"/>
                <w:sz w:val="18"/>
                <w:lang w:eastAsia="en-GB"/>
              </w:rPr>
            </w:pPr>
            <w:ins w:id="64413" w:author="BigCREditor-Post-RAN4#105" w:date="2022-11-29T12:08:00Z">
              <w:r w:rsidRPr="00E642C7">
                <w:rPr>
                  <w:rFonts w:ascii="Arial" w:hAnsi="Arial"/>
                  <w:sz w:val="18"/>
                  <w:lang w:eastAsia="en-GB"/>
                </w:rPr>
                <w:t>TCI.State.0</w:t>
              </w:r>
            </w:ins>
          </w:p>
        </w:tc>
      </w:tr>
      <w:tr w:rsidR="007956D3" w:rsidRPr="00E642C7" w14:paraId="1C8BF42B" w14:textId="77777777" w:rsidTr="00864629">
        <w:trPr>
          <w:cantSplit/>
          <w:jc w:val="center"/>
          <w:ins w:id="64414"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083CEE1D" w14:textId="77777777" w:rsidR="007956D3" w:rsidRPr="00E642C7" w:rsidRDefault="007956D3" w:rsidP="00864629">
            <w:pPr>
              <w:keepNext/>
              <w:keepLines/>
              <w:overflowPunct w:val="0"/>
              <w:autoSpaceDE w:val="0"/>
              <w:autoSpaceDN w:val="0"/>
              <w:adjustRightInd w:val="0"/>
              <w:textAlignment w:val="baseline"/>
              <w:rPr>
                <w:ins w:id="64415" w:author="BigCREditor-Post-RAN4#105" w:date="2022-11-29T12:08:00Z"/>
                <w:rFonts w:ascii="Arial" w:hAnsi="Arial" w:cs="Arial"/>
                <w:bCs/>
                <w:sz w:val="18"/>
                <w:lang w:eastAsia="en-GB"/>
              </w:rPr>
            </w:pPr>
            <w:ins w:id="64416" w:author="BigCREditor-Post-RAN4#105" w:date="2022-11-29T12:08:00Z">
              <w:r w:rsidRPr="00E642C7">
                <w:rPr>
                  <w:rFonts w:ascii="Arial" w:hAnsi="Arial"/>
                  <w:bCs/>
                  <w:sz w:val="18"/>
                  <w:lang w:eastAsia="en-GB"/>
                </w:rPr>
                <w:t>TRS Configuration</w:t>
              </w:r>
            </w:ins>
          </w:p>
        </w:tc>
        <w:tc>
          <w:tcPr>
            <w:tcW w:w="992" w:type="dxa"/>
            <w:tcBorders>
              <w:top w:val="single" w:sz="4" w:space="0" w:color="auto"/>
              <w:left w:val="single" w:sz="4" w:space="0" w:color="auto"/>
              <w:bottom w:val="single" w:sz="4" w:space="0" w:color="auto"/>
              <w:right w:val="single" w:sz="4" w:space="0" w:color="auto"/>
            </w:tcBorders>
          </w:tcPr>
          <w:p w14:paraId="24877F51" w14:textId="77777777" w:rsidR="007956D3" w:rsidRPr="00E642C7" w:rsidRDefault="007956D3" w:rsidP="00864629">
            <w:pPr>
              <w:keepNext/>
              <w:keepLines/>
              <w:overflowPunct w:val="0"/>
              <w:autoSpaceDE w:val="0"/>
              <w:autoSpaceDN w:val="0"/>
              <w:adjustRightInd w:val="0"/>
              <w:jc w:val="center"/>
              <w:textAlignment w:val="baseline"/>
              <w:rPr>
                <w:ins w:id="64417"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7D2C036A" w14:textId="77777777" w:rsidR="007956D3" w:rsidRPr="00E642C7" w:rsidRDefault="007956D3" w:rsidP="00864629">
            <w:pPr>
              <w:keepNext/>
              <w:keepLines/>
              <w:overflowPunct w:val="0"/>
              <w:autoSpaceDE w:val="0"/>
              <w:autoSpaceDN w:val="0"/>
              <w:adjustRightInd w:val="0"/>
              <w:jc w:val="center"/>
              <w:textAlignment w:val="baseline"/>
              <w:rPr>
                <w:ins w:id="64418" w:author="BigCREditor-Post-RAN4#105" w:date="2022-11-29T12:08:00Z"/>
                <w:rFonts w:ascii="Arial" w:hAnsi="Arial" w:cs="Arial"/>
                <w:sz w:val="18"/>
                <w:lang w:eastAsia="en-GB"/>
              </w:rPr>
            </w:pPr>
            <w:ins w:id="64419" w:author="BigCREditor-Post-RAN4#105" w:date="2022-11-29T12:08:00Z">
              <w:r w:rsidRPr="00E642C7">
                <w:rPr>
                  <w:rFonts w:ascii="Arial" w:hAnsi="Arial"/>
                  <w:sz w:val="18"/>
                  <w:szCs w:val="18"/>
                  <w:lang w:eastAsia="en-GB"/>
                </w:rPr>
                <w:t>TRS.2.1 TDD</w:t>
              </w:r>
            </w:ins>
          </w:p>
        </w:tc>
      </w:tr>
      <w:tr w:rsidR="007956D3" w:rsidRPr="00E642C7" w14:paraId="7AA1752D" w14:textId="77777777" w:rsidTr="00864629">
        <w:trPr>
          <w:cantSplit/>
          <w:jc w:val="center"/>
          <w:ins w:id="64420" w:author="BigCREditor-Post-RAN4#105" w:date="2022-11-29T12:08:00Z"/>
        </w:trPr>
        <w:tc>
          <w:tcPr>
            <w:tcW w:w="3823" w:type="dxa"/>
            <w:tcBorders>
              <w:top w:val="single" w:sz="4" w:space="0" w:color="auto"/>
              <w:left w:val="single" w:sz="4" w:space="0" w:color="auto"/>
              <w:bottom w:val="single" w:sz="4" w:space="0" w:color="auto"/>
              <w:right w:val="single" w:sz="4" w:space="0" w:color="auto"/>
            </w:tcBorders>
            <w:hideMark/>
          </w:tcPr>
          <w:p w14:paraId="4022D66F" w14:textId="77777777" w:rsidR="007956D3" w:rsidRPr="00E642C7" w:rsidRDefault="007956D3" w:rsidP="00864629">
            <w:pPr>
              <w:keepNext/>
              <w:keepLines/>
              <w:overflowPunct w:val="0"/>
              <w:autoSpaceDE w:val="0"/>
              <w:autoSpaceDN w:val="0"/>
              <w:adjustRightInd w:val="0"/>
              <w:textAlignment w:val="baseline"/>
              <w:rPr>
                <w:ins w:id="64421" w:author="BigCREditor-Post-RAN4#105" w:date="2022-11-29T12:08:00Z"/>
                <w:rFonts w:ascii="Arial" w:hAnsi="Arial" w:cs="Arial"/>
                <w:sz w:val="18"/>
                <w:lang w:eastAsia="en-GB"/>
              </w:rPr>
            </w:pPr>
            <w:ins w:id="64422" w:author="BigCREditor-Post-RAN4#105" w:date="2022-11-29T12:08:00Z">
              <w:r w:rsidRPr="00E642C7">
                <w:rPr>
                  <w:rFonts w:ascii="Arial" w:hAnsi="Arial" w:cs="Arial"/>
                  <w:bCs/>
                  <w:sz w:val="18"/>
                  <w:lang w:eastAsia="en-GB"/>
                </w:rPr>
                <w:t>Correlation Matrix and Antenna Configuration</w:t>
              </w:r>
            </w:ins>
          </w:p>
        </w:tc>
        <w:tc>
          <w:tcPr>
            <w:tcW w:w="992" w:type="dxa"/>
            <w:tcBorders>
              <w:top w:val="single" w:sz="4" w:space="0" w:color="auto"/>
              <w:left w:val="single" w:sz="4" w:space="0" w:color="auto"/>
              <w:bottom w:val="single" w:sz="4" w:space="0" w:color="auto"/>
              <w:right w:val="single" w:sz="4" w:space="0" w:color="auto"/>
            </w:tcBorders>
          </w:tcPr>
          <w:p w14:paraId="13893EBD" w14:textId="77777777" w:rsidR="007956D3" w:rsidRPr="00E642C7" w:rsidRDefault="007956D3" w:rsidP="00864629">
            <w:pPr>
              <w:keepNext/>
              <w:keepLines/>
              <w:overflowPunct w:val="0"/>
              <w:autoSpaceDE w:val="0"/>
              <w:autoSpaceDN w:val="0"/>
              <w:adjustRightInd w:val="0"/>
              <w:jc w:val="center"/>
              <w:textAlignment w:val="baseline"/>
              <w:rPr>
                <w:ins w:id="64423"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1338870B" w14:textId="77777777" w:rsidR="007956D3" w:rsidRPr="00E642C7" w:rsidRDefault="007956D3" w:rsidP="00864629">
            <w:pPr>
              <w:keepNext/>
              <w:keepLines/>
              <w:overflowPunct w:val="0"/>
              <w:autoSpaceDE w:val="0"/>
              <w:autoSpaceDN w:val="0"/>
              <w:adjustRightInd w:val="0"/>
              <w:jc w:val="center"/>
              <w:textAlignment w:val="baseline"/>
              <w:rPr>
                <w:ins w:id="64424" w:author="BigCREditor-Post-RAN4#105" w:date="2022-11-29T12:08:00Z"/>
                <w:rFonts w:ascii="Arial" w:hAnsi="Arial" w:cs="Arial"/>
                <w:sz w:val="18"/>
                <w:lang w:eastAsia="en-GB"/>
              </w:rPr>
            </w:pPr>
            <w:ins w:id="64425" w:author="BigCREditor-Post-RAN4#105" w:date="2022-11-29T12:08:00Z">
              <w:r w:rsidRPr="00E642C7">
                <w:rPr>
                  <w:rFonts w:ascii="Arial" w:hAnsi="Arial" w:cs="Arial"/>
                  <w:sz w:val="18"/>
                  <w:lang w:eastAsia="en-GB"/>
                </w:rPr>
                <w:t>1x2 Low</w:t>
              </w:r>
            </w:ins>
          </w:p>
        </w:tc>
      </w:tr>
      <w:tr w:rsidR="007956D3" w:rsidRPr="00E642C7" w14:paraId="058609AA" w14:textId="77777777" w:rsidTr="00864629">
        <w:trPr>
          <w:cantSplit/>
          <w:jc w:val="center"/>
          <w:ins w:id="64426"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1F194ACB" w14:textId="77777777" w:rsidR="007956D3" w:rsidRPr="00E642C7" w:rsidRDefault="007956D3" w:rsidP="00864629">
            <w:pPr>
              <w:keepNext/>
              <w:keepLines/>
              <w:overflowPunct w:val="0"/>
              <w:autoSpaceDE w:val="0"/>
              <w:autoSpaceDN w:val="0"/>
              <w:adjustRightInd w:val="0"/>
              <w:textAlignment w:val="baseline"/>
              <w:rPr>
                <w:ins w:id="64427" w:author="BigCREditor-Post-RAN4#105" w:date="2022-11-29T12:08:00Z"/>
                <w:rFonts w:ascii="Arial" w:hAnsi="Arial" w:cs="Arial"/>
                <w:sz w:val="18"/>
                <w:lang w:eastAsia="en-GB"/>
              </w:rPr>
            </w:pPr>
            <w:ins w:id="64428" w:author="BigCREditor-Post-RAN4#105" w:date="2022-11-29T12:08:00Z">
              <w:r w:rsidRPr="00E642C7">
                <w:rPr>
                  <w:rFonts w:ascii="Arial" w:hAnsi="Arial" w:cs="Arial"/>
                  <w:sz w:val="18"/>
                  <w:szCs w:val="16"/>
                  <w:lang w:eastAsia="ja-JP"/>
                </w:rPr>
                <w:t>EPRE ratio of PSS to SSS</w:t>
              </w:r>
            </w:ins>
          </w:p>
        </w:tc>
        <w:tc>
          <w:tcPr>
            <w:tcW w:w="992" w:type="dxa"/>
            <w:tcBorders>
              <w:top w:val="single" w:sz="4" w:space="0" w:color="auto"/>
              <w:left w:val="single" w:sz="4" w:space="0" w:color="auto"/>
              <w:bottom w:val="nil"/>
              <w:right w:val="single" w:sz="4" w:space="0" w:color="auto"/>
            </w:tcBorders>
            <w:shd w:val="clear" w:color="auto" w:fill="auto"/>
          </w:tcPr>
          <w:p w14:paraId="28570293" w14:textId="77777777" w:rsidR="007956D3" w:rsidRPr="00E642C7" w:rsidRDefault="007956D3" w:rsidP="00864629">
            <w:pPr>
              <w:keepNext/>
              <w:keepLines/>
              <w:overflowPunct w:val="0"/>
              <w:autoSpaceDE w:val="0"/>
              <w:autoSpaceDN w:val="0"/>
              <w:adjustRightInd w:val="0"/>
              <w:jc w:val="center"/>
              <w:textAlignment w:val="baseline"/>
              <w:rPr>
                <w:ins w:id="64429" w:author="BigCREditor-Post-RAN4#105" w:date="2022-11-29T12:08:00Z"/>
                <w:rFonts w:ascii="Arial" w:hAnsi="Arial" w:cs="Arial"/>
                <w:sz w:val="18"/>
                <w:lang w:eastAsia="en-GB"/>
              </w:rPr>
            </w:pPr>
            <w:ins w:id="64430" w:author="BigCREditor-Post-RAN4#105" w:date="2022-11-29T12:08:00Z">
              <w:r w:rsidRPr="00E642C7">
                <w:rPr>
                  <w:rFonts w:ascii="Arial" w:hAnsi="Arial" w:cs="Arial"/>
                  <w:sz w:val="18"/>
                  <w:lang w:eastAsia="en-GB"/>
                </w:rPr>
                <w:t>dB</w:t>
              </w:r>
            </w:ins>
          </w:p>
        </w:tc>
        <w:tc>
          <w:tcPr>
            <w:tcW w:w="2551" w:type="dxa"/>
            <w:tcBorders>
              <w:top w:val="single" w:sz="4" w:space="0" w:color="auto"/>
              <w:left w:val="single" w:sz="4" w:space="0" w:color="auto"/>
              <w:bottom w:val="nil"/>
              <w:right w:val="single" w:sz="4" w:space="0" w:color="auto"/>
            </w:tcBorders>
            <w:shd w:val="clear" w:color="auto" w:fill="auto"/>
          </w:tcPr>
          <w:p w14:paraId="2D0A770D" w14:textId="77777777" w:rsidR="007956D3" w:rsidRPr="00E642C7" w:rsidRDefault="007956D3" w:rsidP="00864629">
            <w:pPr>
              <w:keepNext/>
              <w:keepLines/>
              <w:overflowPunct w:val="0"/>
              <w:autoSpaceDE w:val="0"/>
              <w:autoSpaceDN w:val="0"/>
              <w:adjustRightInd w:val="0"/>
              <w:jc w:val="center"/>
              <w:textAlignment w:val="baseline"/>
              <w:rPr>
                <w:ins w:id="64431" w:author="BigCREditor-Post-RAN4#105" w:date="2022-11-29T12:08:00Z"/>
                <w:rFonts w:ascii="Arial" w:hAnsi="Arial" w:cs="v4.2.0"/>
                <w:sz w:val="18"/>
                <w:lang w:eastAsia="zh-CN"/>
              </w:rPr>
            </w:pPr>
            <w:ins w:id="64432" w:author="BigCREditor-Post-RAN4#105" w:date="2022-11-29T12:08:00Z">
              <w:r w:rsidRPr="00E642C7">
                <w:rPr>
                  <w:rFonts w:ascii="Arial" w:hAnsi="Arial" w:cs="v4.2.0"/>
                  <w:sz w:val="18"/>
                  <w:lang w:eastAsia="zh-CN"/>
                </w:rPr>
                <w:t>0</w:t>
              </w:r>
            </w:ins>
          </w:p>
        </w:tc>
      </w:tr>
      <w:tr w:rsidR="007956D3" w:rsidRPr="00E642C7" w14:paraId="03631099" w14:textId="77777777" w:rsidTr="00864629">
        <w:trPr>
          <w:cantSplit/>
          <w:jc w:val="center"/>
          <w:ins w:id="64433"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022D6D5E" w14:textId="77777777" w:rsidR="007956D3" w:rsidRPr="00E642C7" w:rsidRDefault="007956D3" w:rsidP="00864629">
            <w:pPr>
              <w:keepNext/>
              <w:keepLines/>
              <w:overflowPunct w:val="0"/>
              <w:autoSpaceDE w:val="0"/>
              <w:autoSpaceDN w:val="0"/>
              <w:adjustRightInd w:val="0"/>
              <w:textAlignment w:val="baseline"/>
              <w:rPr>
                <w:ins w:id="64434" w:author="BigCREditor-Post-RAN4#105" w:date="2022-11-29T12:08:00Z"/>
                <w:rFonts w:ascii="Arial" w:hAnsi="Arial" w:cs="Arial"/>
                <w:sz w:val="18"/>
                <w:lang w:eastAsia="en-GB"/>
              </w:rPr>
            </w:pPr>
            <w:ins w:id="64435" w:author="BigCREditor-Post-RAN4#105" w:date="2022-11-29T12:08:00Z">
              <w:r w:rsidRPr="00E642C7">
                <w:rPr>
                  <w:rFonts w:ascii="Arial" w:hAnsi="Arial" w:cs="Arial"/>
                  <w:sz w:val="18"/>
                  <w:szCs w:val="16"/>
                  <w:lang w:eastAsia="ja-JP"/>
                </w:rPr>
                <w:t>EPRE ratio of PBCH DMRS to SSS</w:t>
              </w:r>
            </w:ins>
          </w:p>
        </w:tc>
        <w:tc>
          <w:tcPr>
            <w:tcW w:w="992" w:type="dxa"/>
            <w:tcBorders>
              <w:top w:val="nil"/>
              <w:left w:val="single" w:sz="4" w:space="0" w:color="auto"/>
              <w:bottom w:val="nil"/>
              <w:right w:val="single" w:sz="4" w:space="0" w:color="auto"/>
            </w:tcBorders>
            <w:shd w:val="clear" w:color="auto" w:fill="auto"/>
          </w:tcPr>
          <w:p w14:paraId="23C961E0" w14:textId="77777777" w:rsidR="007956D3" w:rsidRPr="00E642C7" w:rsidRDefault="007956D3" w:rsidP="00864629">
            <w:pPr>
              <w:keepNext/>
              <w:keepLines/>
              <w:overflowPunct w:val="0"/>
              <w:autoSpaceDE w:val="0"/>
              <w:autoSpaceDN w:val="0"/>
              <w:adjustRightInd w:val="0"/>
              <w:jc w:val="center"/>
              <w:textAlignment w:val="baseline"/>
              <w:rPr>
                <w:ins w:id="64436" w:author="BigCREditor-Post-RAN4#105" w:date="2022-11-29T12:08:00Z"/>
                <w:rFonts w:ascii="Arial" w:hAnsi="Arial" w:cs="Arial"/>
                <w:sz w:val="18"/>
                <w:lang w:eastAsia="en-GB"/>
              </w:rPr>
            </w:pPr>
          </w:p>
        </w:tc>
        <w:tc>
          <w:tcPr>
            <w:tcW w:w="2551" w:type="dxa"/>
            <w:tcBorders>
              <w:top w:val="nil"/>
              <w:left w:val="single" w:sz="4" w:space="0" w:color="auto"/>
              <w:bottom w:val="nil"/>
              <w:right w:val="single" w:sz="4" w:space="0" w:color="auto"/>
            </w:tcBorders>
            <w:shd w:val="clear" w:color="auto" w:fill="auto"/>
          </w:tcPr>
          <w:p w14:paraId="7FBCA717" w14:textId="77777777" w:rsidR="007956D3" w:rsidRPr="00E642C7" w:rsidRDefault="007956D3" w:rsidP="00864629">
            <w:pPr>
              <w:keepNext/>
              <w:keepLines/>
              <w:overflowPunct w:val="0"/>
              <w:autoSpaceDE w:val="0"/>
              <w:autoSpaceDN w:val="0"/>
              <w:adjustRightInd w:val="0"/>
              <w:jc w:val="center"/>
              <w:textAlignment w:val="baseline"/>
              <w:rPr>
                <w:ins w:id="64437" w:author="BigCREditor-Post-RAN4#105" w:date="2022-11-29T12:08:00Z"/>
                <w:rFonts w:ascii="Arial" w:hAnsi="Arial" w:cs="v4.2.0"/>
                <w:sz w:val="18"/>
                <w:lang w:eastAsia="zh-CN"/>
              </w:rPr>
            </w:pPr>
          </w:p>
        </w:tc>
      </w:tr>
      <w:tr w:rsidR="007956D3" w:rsidRPr="00E642C7" w14:paraId="326B0F17" w14:textId="77777777" w:rsidTr="00864629">
        <w:trPr>
          <w:cantSplit/>
          <w:jc w:val="center"/>
          <w:ins w:id="64438"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0A807F26" w14:textId="77777777" w:rsidR="007956D3" w:rsidRPr="00E642C7" w:rsidRDefault="007956D3" w:rsidP="00864629">
            <w:pPr>
              <w:keepNext/>
              <w:keepLines/>
              <w:overflowPunct w:val="0"/>
              <w:autoSpaceDE w:val="0"/>
              <w:autoSpaceDN w:val="0"/>
              <w:adjustRightInd w:val="0"/>
              <w:textAlignment w:val="baseline"/>
              <w:rPr>
                <w:ins w:id="64439" w:author="BigCREditor-Post-RAN4#105" w:date="2022-11-29T12:08:00Z"/>
                <w:rFonts w:ascii="Arial" w:hAnsi="Arial" w:cs="Arial"/>
                <w:sz w:val="18"/>
                <w:lang w:eastAsia="en-GB"/>
              </w:rPr>
            </w:pPr>
            <w:ins w:id="64440" w:author="BigCREditor-Post-RAN4#105" w:date="2022-11-29T12:08:00Z">
              <w:r w:rsidRPr="00E642C7">
                <w:rPr>
                  <w:rFonts w:ascii="Arial" w:hAnsi="Arial" w:cs="Arial"/>
                  <w:sz w:val="18"/>
                  <w:szCs w:val="16"/>
                  <w:lang w:eastAsia="ja-JP"/>
                </w:rPr>
                <w:t>EPRE ratio of PBCH to PBCH DMRS</w:t>
              </w:r>
            </w:ins>
          </w:p>
        </w:tc>
        <w:tc>
          <w:tcPr>
            <w:tcW w:w="992" w:type="dxa"/>
            <w:tcBorders>
              <w:top w:val="nil"/>
              <w:left w:val="single" w:sz="4" w:space="0" w:color="auto"/>
              <w:bottom w:val="nil"/>
              <w:right w:val="single" w:sz="4" w:space="0" w:color="auto"/>
            </w:tcBorders>
            <w:shd w:val="clear" w:color="auto" w:fill="auto"/>
          </w:tcPr>
          <w:p w14:paraId="7E9A85CE" w14:textId="77777777" w:rsidR="007956D3" w:rsidRPr="00E642C7" w:rsidRDefault="007956D3" w:rsidP="00864629">
            <w:pPr>
              <w:keepNext/>
              <w:keepLines/>
              <w:overflowPunct w:val="0"/>
              <w:autoSpaceDE w:val="0"/>
              <w:autoSpaceDN w:val="0"/>
              <w:adjustRightInd w:val="0"/>
              <w:jc w:val="center"/>
              <w:textAlignment w:val="baseline"/>
              <w:rPr>
                <w:ins w:id="64441" w:author="BigCREditor-Post-RAN4#105" w:date="2022-11-29T12:08:00Z"/>
                <w:rFonts w:ascii="Arial" w:hAnsi="Arial" w:cs="Arial"/>
                <w:sz w:val="18"/>
                <w:lang w:eastAsia="en-GB"/>
              </w:rPr>
            </w:pPr>
          </w:p>
        </w:tc>
        <w:tc>
          <w:tcPr>
            <w:tcW w:w="2551" w:type="dxa"/>
            <w:tcBorders>
              <w:top w:val="nil"/>
              <w:left w:val="single" w:sz="4" w:space="0" w:color="auto"/>
              <w:bottom w:val="nil"/>
              <w:right w:val="single" w:sz="4" w:space="0" w:color="auto"/>
            </w:tcBorders>
            <w:shd w:val="clear" w:color="auto" w:fill="auto"/>
          </w:tcPr>
          <w:p w14:paraId="090C2819" w14:textId="77777777" w:rsidR="007956D3" w:rsidRPr="00E642C7" w:rsidRDefault="007956D3" w:rsidP="00864629">
            <w:pPr>
              <w:keepNext/>
              <w:keepLines/>
              <w:overflowPunct w:val="0"/>
              <w:autoSpaceDE w:val="0"/>
              <w:autoSpaceDN w:val="0"/>
              <w:adjustRightInd w:val="0"/>
              <w:jc w:val="center"/>
              <w:textAlignment w:val="baseline"/>
              <w:rPr>
                <w:ins w:id="64442" w:author="BigCREditor-Post-RAN4#105" w:date="2022-11-29T12:08:00Z"/>
                <w:rFonts w:ascii="Arial" w:hAnsi="Arial" w:cs="v4.2.0"/>
                <w:sz w:val="18"/>
                <w:lang w:eastAsia="zh-CN"/>
              </w:rPr>
            </w:pPr>
          </w:p>
        </w:tc>
      </w:tr>
      <w:tr w:rsidR="007956D3" w:rsidRPr="00E642C7" w14:paraId="6E00E98C" w14:textId="77777777" w:rsidTr="00864629">
        <w:trPr>
          <w:cantSplit/>
          <w:jc w:val="center"/>
          <w:ins w:id="64443"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502EAE2F" w14:textId="77777777" w:rsidR="007956D3" w:rsidRPr="00E642C7" w:rsidRDefault="007956D3" w:rsidP="00864629">
            <w:pPr>
              <w:keepNext/>
              <w:keepLines/>
              <w:overflowPunct w:val="0"/>
              <w:autoSpaceDE w:val="0"/>
              <w:autoSpaceDN w:val="0"/>
              <w:adjustRightInd w:val="0"/>
              <w:textAlignment w:val="baseline"/>
              <w:rPr>
                <w:ins w:id="64444" w:author="BigCREditor-Post-RAN4#105" w:date="2022-11-29T12:08:00Z"/>
                <w:rFonts w:ascii="Arial" w:hAnsi="Arial" w:cs="Arial"/>
                <w:sz w:val="18"/>
                <w:lang w:eastAsia="en-GB"/>
              </w:rPr>
            </w:pPr>
            <w:ins w:id="64445" w:author="BigCREditor-Post-RAN4#105" w:date="2022-11-29T12:08:00Z">
              <w:r w:rsidRPr="00E642C7">
                <w:rPr>
                  <w:rFonts w:ascii="Arial" w:hAnsi="Arial" w:cs="Arial"/>
                  <w:sz w:val="18"/>
                  <w:szCs w:val="16"/>
                  <w:lang w:eastAsia="ja-JP"/>
                </w:rPr>
                <w:t>EPRE ratio of PDCCH DMRS to SSS</w:t>
              </w:r>
            </w:ins>
          </w:p>
        </w:tc>
        <w:tc>
          <w:tcPr>
            <w:tcW w:w="992" w:type="dxa"/>
            <w:tcBorders>
              <w:top w:val="nil"/>
              <w:left w:val="single" w:sz="4" w:space="0" w:color="auto"/>
              <w:bottom w:val="nil"/>
              <w:right w:val="single" w:sz="4" w:space="0" w:color="auto"/>
            </w:tcBorders>
            <w:shd w:val="clear" w:color="auto" w:fill="auto"/>
          </w:tcPr>
          <w:p w14:paraId="29DD3032" w14:textId="77777777" w:rsidR="007956D3" w:rsidRPr="00E642C7" w:rsidRDefault="007956D3" w:rsidP="00864629">
            <w:pPr>
              <w:keepNext/>
              <w:keepLines/>
              <w:overflowPunct w:val="0"/>
              <w:autoSpaceDE w:val="0"/>
              <w:autoSpaceDN w:val="0"/>
              <w:adjustRightInd w:val="0"/>
              <w:jc w:val="center"/>
              <w:textAlignment w:val="baseline"/>
              <w:rPr>
                <w:ins w:id="64446" w:author="BigCREditor-Post-RAN4#105" w:date="2022-11-29T12:08:00Z"/>
                <w:rFonts w:ascii="Arial" w:hAnsi="Arial" w:cs="Arial"/>
                <w:sz w:val="18"/>
                <w:lang w:eastAsia="en-GB"/>
              </w:rPr>
            </w:pPr>
          </w:p>
        </w:tc>
        <w:tc>
          <w:tcPr>
            <w:tcW w:w="2551" w:type="dxa"/>
            <w:tcBorders>
              <w:top w:val="nil"/>
              <w:left w:val="single" w:sz="4" w:space="0" w:color="auto"/>
              <w:bottom w:val="nil"/>
              <w:right w:val="single" w:sz="4" w:space="0" w:color="auto"/>
            </w:tcBorders>
            <w:shd w:val="clear" w:color="auto" w:fill="auto"/>
          </w:tcPr>
          <w:p w14:paraId="258EAFF4" w14:textId="77777777" w:rsidR="007956D3" w:rsidRPr="00E642C7" w:rsidRDefault="007956D3" w:rsidP="00864629">
            <w:pPr>
              <w:keepNext/>
              <w:keepLines/>
              <w:overflowPunct w:val="0"/>
              <w:autoSpaceDE w:val="0"/>
              <w:autoSpaceDN w:val="0"/>
              <w:adjustRightInd w:val="0"/>
              <w:jc w:val="center"/>
              <w:textAlignment w:val="baseline"/>
              <w:rPr>
                <w:ins w:id="64447" w:author="BigCREditor-Post-RAN4#105" w:date="2022-11-29T12:08:00Z"/>
                <w:rFonts w:ascii="Arial" w:hAnsi="Arial" w:cs="v4.2.0"/>
                <w:sz w:val="18"/>
                <w:lang w:eastAsia="zh-CN"/>
              </w:rPr>
            </w:pPr>
          </w:p>
        </w:tc>
      </w:tr>
      <w:tr w:rsidR="007956D3" w:rsidRPr="00E642C7" w14:paraId="66DFF4F6" w14:textId="77777777" w:rsidTr="00864629">
        <w:trPr>
          <w:cantSplit/>
          <w:jc w:val="center"/>
          <w:ins w:id="64448"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340C8BC2" w14:textId="77777777" w:rsidR="007956D3" w:rsidRPr="00E642C7" w:rsidRDefault="007956D3" w:rsidP="00864629">
            <w:pPr>
              <w:keepNext/>
              <w:keepLines/>
              <w:overflowPunct w:val="0"/>
              <w:autoSpaceDE w:val="0"/>
              <w:autoSpaceDN w:val="0"/>
              <w:adjustRightInd w:val="0"/>
              <w:textAlignment w:val="baseline"/>
              <w:rPr>
                <w:ins w:id="64449" w:author="BigCREditor-Post-RAN4#105" w:date="2022-11-29T12:08:00Z"/>
                <w:rFonts w:ascii="Arial" w:hAnsi="Arial" w:cs="Arial"/>
                <w:sz w:val="18"/>
                <w:lang w:eastAsia="en-GB"/>
              </w:rPr>
            </w:pPr>
            <w:ins w:id="64450" w:author="BigCREditor-Post-RAN4#105" w:date="2022-11-29T12:08:00Z">
              <w:r w:rsidRPr="00E642C7">
                <w:rPr>
                  <w:rFonts w:ascii="Arial" w:hAnsi="Arial" w:cs="Arial"/>
                  <w:sz w:val="18"/>
                  <w:szCs w:val="16"/>
                  <w:lang w:eastAsia="ja-JP"/>
                </w:rPr>
                <w:t>EPRE ratio of PDCCH to PDCCH DMRS</w:t>
              </w:r>
            </w:ins>
          </w:p>
        </w:tc>
        <w:tc>
          <w:tcPr>
            <w:tcW w:w="992" w:type="dxa"/>
            <w:tcBorders>
              <w:top w:val="nil"/>
              <w:left w:val="single" w:sz="4" w:space="0" w:color="auto"/>
              <w:bottom w:val="nil"/>
              <w:right w:val="single" w:sz="4" w:space="0" w:color="auto"/>
            </w:tcBorders>
            <w:shd w:val="clear" w:color="auto" w:fill="auto"/>
          </w:tcPr>
          <w:p w14:paraId="605A5A88" w14:textId="77777777" w:rsidR="007956D3" w:rsidRPr="00E642C7" w:rsidRDefault="007956D3" w:rsidP="00864629">
            <w:pPr>
              <w:keepNext/>
              <w:keepLines/>
              <w:overflowPunct w:val="0"/>
              <w:autoSpaceDE w:val="0"/>
              <w:autoSpaceDN w:val="0"/>
              <w:adjustRightInd w:val="0"/>
              <w:jc w:val="center"/>
              <w:textAlignment w:val="baseline"/>
              <w:rPr>
                <w:ins w:id="64451" w:author="BigCREditor-Post-RAN4#105" w:date="2022-11-29T12:08:00Z"/>
                <w:rFonts w:ascii="Arial" w:hAnsi="Arial" w:cs="Arial"/>
                <w:sz w:val="18"/>
                <w:lang w:eastAsia="en-GB"/>
              </w:rPr>
            </w:pPr>
          </w:p>
        </w:tc>
        <w:tc>
          <w:tcPr>
            <w:tcW w:w="2551" w:type="dxa"/>
            <w:tcBorders>
              <w:top w:val="nil"/>
              <w:left w:val="single" w:sz="4" w:space="0" w:color="auto"/>
              <w:bottom w:val="nil"/>
              <w:right w:val="single" w:sz="4" w:space="0" w:color="auto"/>
            </w:tcBorders>
            <w:shd w:val="clear" w:color="auto" w:fill="auto"/>
          </w:tcPr>
          <w:p w14:paraId="054FF112" w14:textId="77777777" w:rsidR="007956D3" w:rsidRPr="00E642C7" w:rsidRDefault="007956D3" w:rsidP="00864629">
            <w:pPr>
              <w:keepNext/>
              <w:keepLines/>
              <w:overflowPunct w:val="0"/>
              <w:autoSpaceDE w:val="0"/>
              <w:autoSpaceDN w:val="0"/>
              <w:adjustRightInd w:val="0"/>
              <w:jc w:val="center"/>
              <w:textAlignment w:val="baseline"/>
              <w:rPr>
                <w:ins w:id="64452" w:author="BigCREditor-Post-RAN4#105" w:date="2022-11-29T12:08:00Z"/>
                <w:rFonts w:ascii="Arial" w:hAnsi="Arial" w:cs="v4.2.0"/>
                <w:sz w:val="18"/>
                <w:lang w:eastAsia="zh-CN"/>
              </w:rPr>
            </w:pPr>
          </w:p>
        </w:tc>
      </w:tr>
      <w:tr w:rsidR="007956D3" w:rsidRPr="00E642C7" w14:paraId="26C6308F" w14:textId="77777777" w:rsidTr="00864629">
        <w:trPr>
          <w:cantSplit/>
          <w:jc w:val="center"/>
          <w:ins w:id="64453"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38C56EC3" w14:textId="77777777" w:rsidR="007956D3" w:rsidRPr="00E642C7" w:rsidRDefault="007956D3" w:rsidP="00864629">
            <w:pPr>
              <w:keepNext/>
              <w:keepLines/>
              <w:overflowPunct w:val="0"/>
              <w:autoSpaceDE w:val="0"/>
              <w:autoSpaceDN w:val="0"/>
              <w:adjustRightInd w:val="0"/>
              <w:textAlignment w:val="baseline"/>
              <w:rPr>
                <w:ins w:id="64454" w:author="BigCREditor-Post-RAN4#105" w:date="2022-11-29T12:08:00Z"/>
                <w:rFonts w:ascii="Arial" w:hAnsi="Arial" w:cs="Arial"/>
                <w:sz w:val="18"/>
                <w:lang w:eastAsia="en-GB"/>
              </w:rPr>
            </w:pPr>
            <w:ins w:id="64455" w:author="BigCREditor-Post-RAN4#105" w:date="2022-11-29T12:08:00Z">
              <w:r w:rsidRPr="00E642C7">
                <w:rPr>
                  <w:rFonts w:ascii="Arial" w:hAnsi="Arial" w:cs="Arial"/>
                  <w:sz w:val="18"/>
                  <w:szCs w:val="16"/>
                  <w:lang w:eastAsia="ja-JP"/>
                </w:rPr>
                <w:t xml:space="preserve">EPRE ratio of PDSCH DMRS to SSS </w:t>
              </w:r>
            </w:ins>
          </w:p>
        </w:tc>
        <w:tc>
          <w:tcPr>
            <w:tcW w:w="992" w:type="dxa"/>
            <w:tcBorders>
              <w:top w:val="nil"/>
              <w:left w:val="single" w:sz="4" w:space="0" w:color="auto"/>
              <w:bottom w:val="nil"/>
              <w:right w:val="single" w:sz="4" w:space="0" w:color="auto"/>
            </w:tcBorders>
            <w:shd w:val="clear" w:color="auto" w:fill="auto"/>
          </w:tcPr>
          <w:p w14:paraId="0937102D" w14:textId="77777777" w:rsidR="007956D3" w:rsidRPr="00E642C7" w:rsidRDefault="007956D3" w:rsidP="00864629">
            <w:pPr>
              <w:keepNext/>
              <w:keepLines/>
              <w:overflowPunct w:val="0"/>
              <w:autoSpaceDE w:val="0"/>
              <w:autoSpaceDN w:val="0"/>
              <w:adjustRightInd w:val="0"/>
              <w:jc w:val="center"/>
              <w:textAlignment w:val="baseline"/>
              <w:rPr>
                <w:ins w:id="64456" w:author="BigCREditor-Post-RAN4#105" w:date="2022-11-29T12:08:00Z"/>
                <w:rFonts w:ascii="Arial" w:hAnsi="Arial" w:cs="Arial"/>
                <w:sz w:val="18"/>
                <w:lang w:eastAsia="en-GB"/>
              </w:rPr>
            </w:pPr>
          </w:p>
        </w:tc>
        <w:tc>
          <w:tcPr>
            <w:tcW w:w="2551" w:type="dxa"/>
            <w:tcBorders>
              <w:top w:val="nil"/>
              <w:left w:val="single" w:sz="4" w:space="0" w:color="auto"/>
              <w:bottom w:val="nil"/>
              <w:right w:val="single" w:sz="4" w:space="0" w:color="auto"/>
            </w:tcBorders>
            <w:shd w:val="clear" w:color="auto" w:fill="auto"/>
          </w:tcPr>
          <w:p w14:paraId="20743FF4" w14:textId="77777777" w:rsidR="007956D3" w:rsidRPr="00E642C7" w:rsidRDefault="007956D3" w:rsidP="00864629">
            <w:pPr>
              <w:keepNext/>
              <w:keepLines/>
              <w:overflowPunct w:val="0"/>
              <w:autoSpaceDE w:val="0"/>
              <w:autoSpaceDN w:val="0"/>
              <w:adjustRightInd w:val="0"/>
              <w:jc w:val="center"/>
              <w:textAlignment w:val="baseline"/>
              <w:rPr>
                <w:ins w:id="64457" w:author="BigCREditor-Post-RAN4#105" w:date="2022-11-29T12:08:00Z"/>
                <w:rFonts w:ascii="Arial" w:hAnsi="Arial" w:cs="v4.2.0"/>
                <w:sz w:val="18"/>
                <w:lang w:eastAsia="zh-CN"/>
              </w:rPr>
            </w:pPr>
          </w:p>
        </w:tc>
      </w:tr>
      <w:tr w:rsidR="007956D3" w:rsidRPr="00E642C7" w14:paraId="07C150B0" w14:textId="77777777" w:rsidTr="00864629">
        <w:trPr>
          <w:cantSplit/>
          <w:jc w:val="center"/>
          <w:ins w:id="64458"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1C41AB47" w14:textId="77777777" w:rsidR="007956D3" w:rsidRPr="00E642C7" w:rsidRDefault="007956D3" w:rsidP="00864629">
            <w:pPr>
              <w:keepNext/>
              <w:keepLines/>
              <w:overflowPunct w:val="0"/>
              <w:autoSpaceDE w:val="0"/>
              <w:autoSpaceDN w:val="0"/>
              <w:adjustRightInd w:val="0"/>
              <w:textAlignment w:val="baseline"/>
              <w:rPr>
                <w:ins w:id="64459" w:author="BigCREditor-Post-RAN4#105" w:date="2022-11-29T12:08:00Z"/>
                <w:rFonts w:ascii="Arial" w:hAnsi="Arial" w:cs="Arial"/>
                <w:sz w:val="18"/>
                <w:lang w:eastAsia="en-GB"/>
              </w:rPr>
            </w:pPr>
            <w:ins w:id="64460" w:author="BigCREditor-Post-RAN4#105" w:date="2022-11-29T12:08:00Z">
              <w:r w:rsidRPr="00E642C7">
                <w:rPr>
                  <w:rFonts w:ascii="Arial" w:hAnsi="Arial" w:cs="Arial"/>
                  <w:sz w:val="18"/>
                  <w:szCs w:val="16"/>
                  <w:lang w:eastAsia="ja-JP"/>
                </w:rPr>
                <w:t xml:space="preserve">EPRE ratio of PDSCH to PDSCH </w:t>
              </w:r>
            </w:ins>
          </w:p>
        </w:tc>
        <w:tc>
          <w:tcPr>
            <w:tcW w:w="992" w:type="dxa"/>
            <w:tcBorders>
              <w:top w:val="nil"/>
              <w:left w:val="single" w:sz="4" w:space="0" w:color="auto"/>
              <w:bottom w:val="nil"/>
              <w:right w:val="single" w:sz="4" w:space="0" w:color="auto"/>
            </w:tcBorders>
            <w:shd w:val="clear" w:color="auto" w:fill="auto"/>
          </w:tcPr>
          <w:p w14:paraId="1E5487A8" w14:textId="77777777" w:rsidR="007956D3" w:rsidRPr="00E642C7" w:rsidRDefault="007956D3" w:rsidP="00864629">
            <w:pPr>
              <w:keepNext/>
              <w:keepLines/>
              <w:overflowPunct w:val="0"/>
              <w:autoSpaceDE w:val="0"/>
              <w:autoSpaceDN w:val="0"/>
              <w:adjustRightInd w:val="0"/>
              <w:jc w:val="center"/>
              <w:textAlignment w:val="baseline"/>
              <w:rPr>
                <w:ins w:id="64461" w:author="BigCREditor-Post-RAN4#105" w:date="2022-11-29T12:08:00Z"/>
                <w:rFonts w:ascii="Arial" w:hAnsi="Arial" w:cs="Arial"/>
                <w:sz w:val="18"/>
                <w:lang w:eastAsia="en-GB"/>
              </w:rPr>
            </w:pPr>
          </w:p>
        </w:tc>
        <w:tc>
          <w:tcPr>
            <w:tcW w:w="2551" w:type="dxa"/>
            <w:tcBorders>
              <w:top w:val="nil"/>
              <w:left w:val="single" w:sz="4" w:space="0" w:color="auto"/>
              <w:bottom w:val="nil"/>
              <w:right w:val="single" w:sz="4" w:space="0" w:color="auto"/>
            </w:tcBorders>
            <w:shd w:val="clear" w:color="auto" w:fill="auto"/>
          </w:tcPr>
          <w:p w14:paraId="2BE4E8BC" w14:textId="77777777" w:rsidR="007956D3" w:rsidRPr="00E642C7" w:rsidRDefault="007956D3" w:rsidP="00864629">
            <w:pPr>
              <w:keepNext/>
              <w:keepLines/>
              <w:overflowPunct w:val="0"/>
              <w:autoSpaceDE w:val="0"/>
              <w:autoSpaceDN w:val="0"/>
              <w:adjustRightInd w:val="0"/>
              <w:jc w:val="center"/>
              <w:textAlignment w:val="baseline"/>
              <w:rPr>
                <w:ins w:id="64462" w:author="BigCREditor-Post-RAN4#105" w:date="2022-11-29T12:08:00Z"/>
                <w:rFonts w:ascii="Arial" w:hAnsi="Arial" w:cs="v4.2.0"/>
                <w:sz w:val="18"/>
                <w:lang w:eastAsia="zh-CN"/>
              </w:rPr>
            </w:pPr>
          </w:p>
        </w:tc>
      </w:tr>
      <w:tr w:rsidR="007956D3" w:rsidRPr="00E642C7" w14:paraId="3AD1C8D2" w14:textId="77777777" w:rsidTr="00864629">
        <w:trPr>
          <w:cantSplit/>
          <w:jc w:val="center"/>
          <w:ins w:id="64463"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1E4121FE" w14:textId="77777777" w:rsidR="007956D3" w:rsidRPr="00E642C7" w:rsidRDefault="007956D3" w:rsidP="00864629">
            <w:pPr>
              <w:keepNext/>
              <w:keepLines/>
              <w:overflowPunct w:val="0"/>
              <w:autoSpaceDE w:val="0"/>
              <w:autoSpaceDN w:val="0"/>
              <w:adjustRightInd w:val="0"/>
              <w:textAlignment w:val="baseline"/>
              <w:rPr>
                <w:ins w:id="64464" w:author="BigCREditor-Post-RAN4#105" w:date="2022-11-29T12:08:00Z"/>
                <w:rFonts w:ascii="Arial" w:hAnsi="Arial" w:cs="Arial"/>
                <w:sz w:val="18"/>
                <w:lang w:eastAsia="en-GB"/>
              </w:rPr>
            </w:pPr>
            <w:ins w:id="64465" w:author="BigCREditor-Post-RAN4#105" w:date="2022-11-29T12:08:00Z">
              <w:r w:rsidRPr="00E642C7">
                <w:rPr>
                  <w:rFonts w:ascii="Arial" w:hAnsi="Arial" w:cs="Arial"/>
                  <w:sz w:val="18"/>
                  <w:szCs w:val="16"/>
                  <w:lang w:eastAsia="ja-JP"/>
                </w:rPr>
                <w:t xml:space="preserve">EPRE ratio of OCNG DMRS to </w:t>
              </w:r>
              <w:proofErr w:type="gramStart"/>
              <w:r w:rsidRPr="00E642C7">
                <w:rPr>
                  <w:rFonts w:ascii="Arial" w:hAnsi="Arial" w:cs="Arial"/>
                  <w:sz w:val="18"/>
                  <w:szCs w:val="16"/>
                  <w:lang w:eastAsia="ja-JP"/>
                </w:rPr>
                <w:t>SSS(</w:t>
              </w:r>
              <w:proofErr w:type="gramEnd"/>
              <w:r w:rsidRPr="00E642C7">
                <w:rPr>
                  <w:rFonts w:ascii="Arial" w:hAnsi="Arial" w:cs="Arial"/>
                  <w:sz w:val="18"/>
                  <w:szCs w:val="16"/>
                  <w:lang w:eastAsia="ja-JP"/>
                </w:rPr>
                <w:t>Note 1)</w:t>
              </w:r>
            </w:ins>
          </w:p>
        </w:tc>
        <w:tc>
          <w:tcPr>
            <w:tcW w:w="992" w:type="dxa"/>
            <w:tcBorders>
              <w:top w:val="nil"/>
              <w:left w:val="single" w:sz="4" w:space="0" w:color="auto"/>
              <w:bottom w:val="nil"/>
              <w:right w:val="single" w:sz="4" w:space="0" w:color="auto"/>
            </w:tcBorders>
            <w:shd w:val="clear" w:color="auto" w:fill="auto"/>
          </w:tcPr>
          <w:p w14:paraId="43C1CDA3" w14:textId="77777777" w:rsidR="007956D3" w:rsidRPr="00E642C7" w:rsidRDefault="007956D3" w:rsidP="00864629">
            <w:pPr>
              <w:keepNext/>
              <w:keepLines/>
              <w:overflowPunct w:val="0"/>
              <w:autoSpaceDE w:val="0"/>
              <w:autoSpaceDN w:val="0"/>
              <w:adjustRightInd w:val="0"/>
              <w:jc w:val="center"/>
              <w:textAlignment w:val="baseline"/>
              <w:rPr>
                <w:ins w:id="64466" w:author="BigCREditor-Post-RAN4#105" w:date="2022-11-29T12:08:00Z"/>
                <w:rFonts w:ascii="Arial" w:hAnsi="Arial" w:cs="Arial"/>
                <w:sz w:val="18"/>
                <w:lang w:eastAsia="en-GB"/>
              </w:rPr>
            </w:pPr>
          </w:p>
        </w:tc>
        <w:tc>
          <w:tcPr>
            <w:tcW w:w="2551" w:type="dxa"/>
            <w:tcBorders>
              <w:top w:val="nil"/>
              <w:left w:val="single" w:sz="4" w:space="0" w:color="auto"/>
              <w:bottom w:val="nil"/>
              <w:right w:val="single" w:sz="4" w:space="0" w:color="auto"/>
            </w:tcBorders>
            <w:shd w:val="clear" w:color="auto" w:fill="auto"/>
          </w:tcPr>
          <w:p w14:paraId="7CFAC12D" w14:textId="77777777" w:rsidR="007956D3" w:rsidRPr="00E642C7" w:rsidRDefault="007956D3" w:rsidP="00864629">
            <w:pPr>
              <w:keepNext/>
              <w:keepLines/>
              <w:overflowPunct w:val="0"/>
              <w:autoSpaceDE w:val="0"/>
              <w:autoSpaceDN w:val="0"/>
              <w:adjustRightInd w:val="0"/>
              <w:jc w:val="center"/>
              <w:textAlignment w:val="baseline"/>
              <w:rPr>
                <w:ins w:id="64467" w:author="BigCREditor-Post-RAN4#105" w:date="2022-11-29T12:08:00Z"/>
                <w:rFonts w:ascii="Arial" w:hAnsi="Arial" w:cs="v4.2.0"/>
                <w:sz w:val="18"/>
                <w:lang w:eastAsia="zh-CN"/>
              </w:rPr>
            </w:pPr>
          </w:p>
        </w:tc>
      </w:tr>
      <w:tr w:rsidR="007956D3" w:rsidRPr="00E642C7" w14:paraId="0F5845C5" w14:textId="77777777" w:rsidTr="00864629">
        <w:trPr>
          <w:cantSplit/>
          <w:jc w:val="center"/>
          <w:ins w:id="64468" w:author="BigCREditor-Post-RAN4#105" w:date="2022-11-29T12:08:00Z"/>
        </w:trPr>
        <w:tc>
          <w:tcPr>
            <w:tcW w:w="3823" w:type="dxa"/>
            <w:tcBorders>
              <w:top w:val="single" w:sz="4" w:space="0" w:color="auto"/>
              <w:left w:val="single" w:sz="4" w:space="0" w:color="auto"/>
              <w:bottom w:val="single" w:sz="4" w:space="0" w:color="auto"/>
              <w:right w:val="single" w:sz="4" w:space="0" w:color="auto"/>
            </w:tcBorders>
            <w:hideMark/>
          </w:tcPr>
          <w:p w14:paraId="1D11E24E" w14:textId="77777777" w:rsidR="007956D3" w:rsidRPr="00E642C7" w:rsidRDefault="007956D3" w:rsidP="00864629">
            <w:pPr>
              <w:keepNext/>
              <w:keepLines/>
              <w:overflowPunct w:val="0"/>
              <w:autoSpaceDE w:val="0"/>
              <w:autoSpaceDN w:val="0"/>
              <w:adjustRightInd w:val="0"/>
              <w:textAlignment w:val="baseline"/>
              <w:rPr>
                <w:ins w:id="64469" w:author="BigCREditor-Post-RAN4#105" w:date="2022-11-29T12:08:00Z"/>
                <w:rFonts w:ascii="Arial" w:hAnsi="Arial" w:cs="Arial"/>
                <w:sz w:val="18"/>
                <w:lang w:eastAsia="en-GB"/>
              </w:rPr>
            </w:pPr>
            <w:ins w:id="64470" w:author="BigCREditor-Post-RAN4#105" w:date="2022-11-29T12:08:00Z">
              <w:r w:rsidRPr="00E642C7">
                <w:rPr>
                  <w:rFonts w:ascii="Arial" w:hAnsi="Arial" w:cs="Arial"/>
                  <w:sz w:val="18"/>
                  <w:szCs w:val="16"/>
                  <w:lang w:eastAsia="ja-JP"/>
                </w:rPr>
                <w:t>EPRE ratio of OCNG to OCNG DMRS (Note 1)</w:t>
              </w:r>
            </w:ins>
          </w:p>
        </w:tc>
        <w:tc>
          <w:tcPr>
            <w:tcW w:w="992" w:type="dxa"/>
            <w:tcBorders>
              <w:top w:val="nil"/>
              <w:left w:val="single" w:sz="4" w:space="0" w:color="auto"/>
              <w:bottom w:val="single" w:sz="4" w:space="0" w:color="auto"/>
              <w:right w:val="single" w:sz="4" w:space="0" w:color="auto"/>
            </w:tcBorders>
            <w:shd w:val="clear" w:color="auto" w:fill="auto"/>
          </w:tcPr>
          <w:p w14:paraId="52237EC9" w14:textId="77777777" w:rsidR="007956D3" w:rsidRPr="00E642C7" w:rsidRDefault="007956D3" w:rsidP="00864629">
            <w:pPr>
              <w:keepNext/>
              <w:keepLines/>
              <w:overflowPunct w:val="0"/>
              <w:autoSpaceDE w:val="0"/>
              <w:autoSpaceDN w:val="0"/>
              <w:adjustRightInd w:val="0"/>
              <w:jc w:val="center"/>
              <w:textAlignment w:val="baseline"/>
              <w:rPr>
                <w:ins w:id="64471" w:author="BigCREditor-Post-RAN4#105" w:date="2022-11-29T12:08:00Z"/>
                <w:rFonts w:ascii="Arial" w:hAnsi="Arial" w:cs="Arial"/>
                <w:sz w:val="18"/>
                <w:lang w:eastAsia="en-GB"/>
              </w:rPr>
            </w:pPr>
          </w:p>
        </w:tc>
        <w:tc>
          <w:tcPr>
            <w:tcW w:w="2551" w:type="dxa"/>
            <w:tcBorders>
              <w:top w:val="nil"/>
              <w:left w:val="single" w:sz="4" w:space="0" w:color="auto"/>
              <w:bottom w:val="single" w:sz="4" w:space="0" w:color="auto"/>
              <w:right w:val="single" w:sz="4" w:space="0" w:color="auto"/>
            </w:tcBorders>
            <w:shd w:val="clear" w:color="auto" w:fill="auto"/>
          </w:tcPr>
          <w:p w14:paraId="36C3C48E" w14:textId="77777777" w:rsidR="007956D3" w:rsidRPr="00E642C7" w:rsidRDefault="007956D3" w:rsidP="00864629">
            <w:pPr>
              <w:keepNext/>
              <w:keepLines/>
              <w:overflowPunct w:val="0"/>
              <w:autoSpaceDE w:val="0"/>
              <w:autoSpaceDN w:val="0"/>
              <w:adjustRightInd w:val="0"/>
              <w:jc w:val="center"/>
              <w:textAlignment w:val="baseline"/>
              <w:rPr>
                <w:ins w:id="64472" w:author="BigCREditor-Post-RAN4#105" w:date="2022-11-29T12:08:00Z"/>
                <w:rFonts w:ascii="Arial" w:hAnsi="Arial" w:cs="Arial"/>
                <w:sz w:val="18"/>
                <w:szCs w:val="16"/>
                <w:lang w:eastAsia="ja-JP"/>
              </w:rPr>
            </w:pPr>
          </w:p>
        </w:tc>
      </w:tr>
      <w:tr w:rsidR="007956D3" w:rsidRPr="00E642C7" w14:paraId="64A113A4" w14:textId="77777777" w:rsidTr="00864629">
        <w:trPr>
          <w:cantSplit/>
          <w:jc w:val="center"/>
          <w:ins w:id="64473" w:author="BigCREditor-Post-RAN4#105" w:date="2022-11-29T12:08:00Z"/>
        </w:trPr>
        <w:tc>
          <w:tcPr>
            <w:tcW w:w="3823" w:type="dxa"/>
            <w:tcBorders>
              <w:top w:val="single" w:sz="4" w:space="0" w:color="auto"/>
              <w:left w:val="single" w:sz="4" w:space="0" w:color="auto"/>
              <w:bottom w:val="single" w:sz="4" w:space="0" w:color="auto"/>
              <w:right w:val="single" w:sz="4" w:space="0" w:color="auto"/>
            </w:tcBorders>
          </w:tcPr>
          <w:p w14:paraId="4879434C" w14:textId="77777777" w:rsidR="007956D3" w:rsidRPr="00E642C7" w:rsidRDefault="007956D3" w:rsidP="00864629">
            <w:pPr>
              <w:keepNext/>
              <w:keepLines/>
              <w:overflowPunct w:val="0"/>
              <w:autoSpaceDE w:val="0"/>
              <w:autoSpaceDN w:val="0"/>
              <w:adjustRightInd w:val="0"/>
              <w:ind w:left="851" w:hanging="851"/>
              <w:textAlignment w:val="baseline"/>
              <w:rPr>
                <w:ins w:id="64474" w:author="BigCREditor-Post-RAN4#105" w:date="2022-11-29T12:08:00Z"/>
                <w:rFonts w:ascii="Arial" w:hAnsi="Arial" w:cs="Arial"/>
                <w:sz w:val="18"/>
                <w:szCs w:val="18"/>
                <w:lang w:eastAsia="en-GB"/>
              </w:rPr>
            </w:pPr>
            <w:ins w:id="64475" w:author="BigCREditor-Post-RAN4#105" w:date="2022-11-29T12:08:00Z">
              <w:r w:rsidRPr="00E642C7">
                <w:rPr>
                  <w:rFonts w:ascii="Arial" w:hAnsi="Arial" w:cs="v4.2.0"/>
                  <w:sz w:val="18"/>
                  <w:lang w:eastAsia="en-GB"/>
                </w:rPr>
                <w:t>Propagation Condition</w:t>
              </w:r>
            </w:ins>
          </w:p>
        </w:tc>
        <w:tc>
          <w:tcPr>
            <w:tcW w:w="992" w:type="dxa"/>
            <w:tcBorders>
              <w:top w:val="single" w:sz="4" w:space="0" w:color="auto"/>
              <w:left w:val="single" w:sz="4" w:space="0" w:color="auto"/>
              <w:bottom w:val="single" w:sz="4" w:space="0" w:color="auto"/>
              <w:right w:val="single" w:sz="4" w:space="0" w:color="auto"/>
            </w:tcBorders>
          </w:tcPr>
          <w:p w14:paraId="6F17A54E" w14:textId="77777777" w:rsidR="007956D3" w:rsidRPr="00E642C7" w:rsidRDefault="007956D3" w:rsidP="00864629">
            <w:pPr>
              <w:keepNext/>
              <w:keepLines/>
              <w:overflowPunct w:val="0"/>
              <w:autoSpaceDE w:val="0"/>
              <w:autoSpaceDN w:val="0"/>
              <w:adjustRightInd w:val="0"/>
              <w:ind w:left="851" w:hanging="851"/>
              <w:textAlignment w:val="baseline"/>
              <w:rPr>
                <w:ins w:id="64476" w:author="BigCREditor-Post-RAN4#105" w:date="2022-11-29T12:08:00Z"/>
                <w:rFonts w:ascii="Arial" w:hAnsi="Arial" w:cs="Arial"/>
                <w:sz w:val="18"/>
                <w:szCs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792D9459" w14:textId="77777777" w:rsidR="007956D3" w:rsidRPr="00E642C7" w:rsidRDefault="007956D3" w:rsidP="00864629">
            <w:pPr>
              <w:keepNext/>
              <w:keepLines/>
              <w:overflowPunct w:val="0"/>
              <w:autoSpaceDE w:val="0"/>
              <w:autoSpaceDN w:val="0"/>
              <w:adjustRightInd w:val="0"/>
              <w:ind w:left="851" w:hanging="851"/>
              <w:textAlignment w:val="baseline"/>
              <w:rPr>
                <w:ins w:id="64477" w:author="BigCREditor-Post-RAN4#105" w:date="2022-11-29T12:08:00Z"/>
                <w:rFonts w:ascii="Arial" w:hAnsi="Arial" w:cs="Arial"/>
                <w:sz w:val="18"/>
                <w:szCs w:val="18"/>
                <w:lang w:eastAsia="en-GB"/>
              </w:rPr>
            </w:pPr>
            <w:ins w:id="64478" w:author="BigCREditor-Post-RAN4#105" w:date="2022-11-29T12:08:00Z">
              <w:r w:rsidRPr="00E642C7">
                <w:rPr>
                  <w:rFonts w:ascii="Arial" w:hAnsi="Arial" w:cs="Arial"/>
                  <w:sz w:val="18"/>
                  <w:szCs w:val="18"/>
                  <w:lang w:eastAsia="en-GB"/>
                </w:rPr>
                <w:t>AWGN</w:t>
              </w:r>
            </w:ins>
          </w:p>
        </w:tc>
      </w:tr>
      <w:tr w:rsidR="007956D3" w:rsidRPr="00E642C7" w14:paraId="33D25F83" w14:textId="77777777" w:rsidTr="00864629">
        <w:trPr>
          <w:cantSplit/>
          <w:jc w:val="center"/>
          <w:ins w:id="64479" w:author="BigCREditor-Post-RAN4#105" w:date="2022-11-29T12:08:00Z"/>
        </w:trPr>
        <w:tc>
          <w:tcPr>
            <w:tcW w:w="7366" w:type="dxa"/>
            <w:gridSpan w:val="3"/>
            <w:tcBorders>
              <w:top w:val="single" w:sz="4" w:space="0" w:color="auto"/>
              <w:left w:val="single" w:sz="4" w:space="0" w:color="auto"/>
              <w:bottom w:val="single" w:sz="4" w:space="0" w:color="auto"/>
              <w:right w:val="single" w:sz="4" w:space="0" w:color="auto"/>
            </w:tcBorders>
          </w:tcPr>
          <w:p w14:paraId="127B576B" w14:textId="77777777" w:rsidR="007956D3" w:rsidRPr="00E642C7" w:rsidRDefault="007956D3" w:rsidP="00864629">
            <w:pPr>
              <w:keepNext/>
              <w:keepLines/>
              <w:overflowPunct w:val="0"/>
              <w:autoSpaceDE w:val="0"/>
              <w:autoSpaceDN w:val="0"/>
              <w:adjustRightInd w:val="0"/>
              <w:ind w:left="851" w:hanging="851"/>
              <w:textAlignment w:val="baseline"/>
              <w:rPr>
                <w:ins w:id="64480" w:author="BigCREditor-Post-RAN4#105" w:date="2022-11-29T12:08:00Z"/>
                <w:rFonts w:ascii="Arial" w:hAnsi="Arial" w:cs="Arial"/>
                <w:sz w:val="18"/>
                <w:lang w:eastAsia="en-GB"/>
              </w:rPr>
            </w:pPr>
            <w:ins w:id="64481" w:author="BigCREditor-Post-RAN4#105" w:date="2022-11-29T12:08:00Z">
              <w:r w:rsidRPr="00E642C7">
                <w:rPr>
                  <w:rFonts w:ascii="Arial" w:hAnsi="Arial" w:cs="Arial"/>
                  <w:sz w:val="18"/>
                  <w:szCs w:val="18"/>
                  <w:lang w:eastAsia="en-GB"/>
                </w:rPr>
                <w:t>Note 1:</w:t>
              </w:r>
              <w:r w:rsidRPr="00E642C7">
                <w:rPr>
                  <w:rFonts w:ascii="Arial" w:hAnsi="Arial" w:cs="Arial"/>
                  <w:sz w:val="18"/>
                  <w:lang w:eastAsia="en-GB"/>
                </w:rPr>
                <w:tab/>
                <w:t xml:space="preserve">OCNG shall be used such that the cell is fully </w:t>
              </w:r>
              <w:proofErr w:type="gramStart"/>
              <w:r w:rsidRPr="00E642C7">
                <w:rPr>
                  <w:rFonts w:ascii="Arial" w:hAnsi="Arial" w:cs="Arial"/>
                  <w:sz w:val="18"/>
                  <w:lang w:eastAsia="en-GB"/>
                </w:rPr>
                <w:t>allocated</w:t>
              </w:r>
              <w:proofErr w:type="gramEnd"/>
              <w:r w:rsidRPr="00E642C7">
                <w:rPr>
                  <w:rFonts w:ascii="Arial" w:hAnsi="Arial" w:cs="Arial"/>
                  <w:sz w:val="18"/>
                  <w:lang w:eastAsia="en-GB"/>
                </w:rPr>
                <w:t xml:space="preserve"> and a constant total transmitted power spectral density is achieved for all OFDM symbols.</w:t>
              </w:r>
            </w:ins>
          </w:p>
          <w:p w14:paraId="20D5595F" w14:textId="77777777" w:rsidR="007956D3" w:rsidRPr="00E642C7" w:rsidRDefault="007956D3" w:rsidP="00864629">
            <w:pPr>
              <w:keepNext/>
              <w:keepLines/>
              <w:overflowPunct w:val="0"/>
              <w:autoSpaceDE w:val="0"/>
              <w:autoSpaceDN w:val="0"/>
              <w:adjustRightInd w:val="0"/>
              <w:ind w:left="851" w:hanging="851"/>
              <w:textAlignment w:val="baseline"/>
              <w:rPr>
                <w:ins w:id="64482" w:author="BigCREditor-Post-RAN4#105" w:date="2022-11-29T12:08:00Z"/>
                <w:rFonts w:ascii="Arial" w:hAnsi="Arial" w:cs="v4.2.0"/>
                <w:sz w:val="18"/>
                <w:lang w:eastAsia="en-GB"/>
              </w:rPr>
            </w:pPr>
            <w:ins w:id="64483" w:author="BigCREditor-Post-RAN4#105" w:date="2022-11-29T12:08:00Z">
              <w:r w:rsidRPr="00E642C7">
                <w:rPr>
                  <w:rFonts w:ascii="Arial" w:hAnsi="Arial" w:cs="Arial"/>
                  <w:sz w:val="18"/>
                  <w:lang w:eastAsia="en-GB"/>
                </w:rPr>
                <w:t>Note 2:</w:t>
              </w:r>
              <w:r w:rsidRPr="00E642C7">
                <w:rPr>
                  <w:rFonts w:ascii="Arial" w:hAnsi="Arial" w:cs="Arial"/>
                  <w:sz w:val="18"/>
                  <w:lang w:eastAsia="en-GB"/>
                </w:rPr>
                <w:tab/>
              </w:r>
              <w:r w:rsidRPr="00E642C7">
                <w:rPr>
                  <w:rFonts w:ascii="Arial" w:hAnsi="Arial" w:cs="Arial"/>
                  <w:sz w:val="18"/>
                  <w:szCs w:val="18"/>
                  <w:lang w:eastAsia="en-GB"/>
                </w:rPr>
                <w:t xml:space="preserve">For unpaired spectrum, a DL BWP is linked with an UL BWP. </w:t>
              </w:r>
              <w:r w:rsidRPr="00E642C7">
                <w:rPr>
                  <w:rFonts w:ascii="Arial" w:hAnsi="Arial" w:cs="v4.2.0"/>
                  <w:sz w:val="18"/>
                  <w:lang w:eastAsia="zh-CN"/>
                </w:rPr>
                <w:t xml:space="preserve">DLBWP.0.2 is linked with ULBWP.0.2; DLBWP.1.1 is linked with ULBWP.1.1; </w:t>
              </w:r>
              <w:r>
                <w:rPr>
                  <w:rFonts w:ascii="Arial" w:hAnsi="Arial" w:cs="v4.2.0"/>
                  <w:sz w:val="18"/>
                  <w:lang w:eastAsia="zh-CN"/>
                </w:rPr>
                <w:t>DLBWP.1.2 REDCAP</w:t>
              </w:r>
              <w:r w:rsidRPr="00E642C7">
                <w:rPr>
                  <w:rFonts w:ascii="Arial" w:hAnsi="Arial" w:cs="v4.2.0"/>
                  <w:sz w:val="18"/>
                  <w:lang w:eastAsia="zh-CN"/>
                </w:rPr>
                <w:t xml:space="preserve"> is linked with ULBWP.1.3</w:t>
              </w:r>
              <w:r w:rsidRPr="00E642C7">
                <w:rPr>
                  <w:rFonts w:ascii="Arial" w:hAnsi="Arial"/>
                  <w:sz w:val="18"/>
                  <w:lang w:eastAsia="en-GB"/>
                </w:rPr>
                <w:t xml:space="preserve"> defined in clause 12 of TS 38.213 [3]</w:t>
              </w:r>
              <w:r w:rsidRPr="00E642C7">
                <w:rPr>
                  <w:rFonts w:ascii="Arial" w:hAnsi="Arial" w:cs="v4.2.0"/>
                  <w:sz w:val="18"/>
                  <w:lang w:eastAsia="zh-CN"/>
                </w:rPr>
                <w:t>.</w:t>
              </w:r>
            </w:ins>
          </w:p>
        </w:tc>
      </w:tr>
    </w:tbl>
    <w:p w14:paraId="28A701CD" w14:textId="77777777" w:rsidR="007956D3" w:rsidRPr="00E642C7" w:rsidRDefault="007956D3" w:rsidP="007956D3">
      <w:pPr>
        <w:overflowPunct w:val="0"/>
        <w:autoSpaceDE w:val="0"/>
        <w:autoSpaceDN w:val="0"/>
        <w:adjustRightInd w:val="0"/>
        <w:textAlignment w:val="baseline"/>
        <w:rPr>
          <w:ins w:id="64484" w:author="BigCREditor-Post-RAN4#105" w:date="2022-11-29T12:08:00Z"/>
          <w:lang w:eastAsia="en-GB"/>
        </w:rPr>
      </w:pPr>
    </w:p>
    <w:p w14:paraId="29FCEDD1" w14:textId="77777777" w:rsidR="007956D3" w:rsidRPr="00E642C7" w:rsidRDefault="007956D3" w:rsidP="007956D3">
      <w:pPr>
        <w:keepNext/>
        <w:keepLines/>
        <w:overflowPunct w:val="0"/>
        <w:autoSpaceDE w:val="0"/>
        <w:autoSpaceDN w:val="0"/>
        <w:adjustRightInd w:val="0"/>
        <w:spacing w:before="60"/>
        <w:jc w:val="center"/>
        <w:textAlignment w:val="baseline"/>
        <w:rPr>
          <w:ins w:id="64485" w:author="BigCREditor-Post-RAN4#105" w:date="2022-11-29T12:08:00Z"/>
          <w:rFonts w:ascii="Arial" w:hAnsi="Arial"/>
          <w:b/>
          <w:lang w:eastAsia="en-GB"/>
        </w:rPr>
      </w:pPr>
      <w:ins w:id="64486" w:author="BigCREditor-Post-RAN4#105" w:date="2022-11-29T12:08:00Z">
        <w:r w:rsidRPr="00E642C7">
          <w:rPr>
            <w:rFonts w:ascii="Arial" w:hAnsi="Arial"/>
            <w:b/>
            <w:lang w:eastAsia="en-GB"/>
          </w:rPr>
          <w:t xml:space="preserve">Table </w:t>
        </w:r>
        <w:r w:rsidRPr="00E642C7">
          <w:rPr>
            <w:rFonts w:ascii="Arial" w:hAnsi="Arial" w:cs="v4.2.0"/>
            <w:b/>
            <w:lang w:eastAsia="en-GB"/>
          </w:rPr>
          <w:t>A.</w:t>
        </w:r>
        <w:r>
          <w:rPr>
            <w:rFonts w:ascii="Arial" w:hAnsi="Arial" w:cs="v4.2.0" w:hint="eastAsia"/>
            <w:b/>
            <w:lang w:eastAsia="zh-CN"/>
          </w:rPr>
          <w:t>1</w:t>
        </w:r>
        <w:r w:rsidRPr="00E642C7">
          <w:rPr>
            <w:rFonts w:ascii="Arial" w:hAnsi="Arial" w:cs="v4.2.0"/>
            <w:b/>
            <w:lang w:eastAsia="en-GB"/>
          </w:rPr>
          <w:t>7.5.</w:t>
        </w:r>
        <w:r>
          <w:rPr>
            <w:rFonts w:ascii="Arial" w:hAnsi="Arial" w:cs="v4.2.0" w:hint="eastAsia"/>
            <w:b/>
            <w:lang w:eastAsia="zh-CN"/>
          </w:rPr>
          <w:t>3</w:t>
        </w:r>
        <w:r w:rsidRPr="00E642C7">
          <w:rPr>
            <w:rFonts w:ascii="Arial" w:hAnsi="Arial" w:cs="v4.2.0"/>
            <w:b/>
            <w:lang w:eastAsia="en-GB"/>
          </w:rPr>
          <w:t>.1.</w:t>
        </w:r>
        <w:r>
          <w:rPr>
            <w:rFonts w:ascii="Arial" w:hAnsi="Arial" w:cs="v4.2.0" w:hint="eastAsia"/>
            <w:b/>
            <w:lang w:eastAsia="zh-CN"/>
          </w:rPr>
          <w:t>1</w:t>
        </w:r>
        <w:r w:rsidRPr="00E642C7">
          <w:rPr>
            <w:rFonts w:ascii="Arial" w:hAnsi="Arial" w:cs="v4.2.0"/>
            <w:b/>
            <w:lang w:eastAsia="en-GB"/>
          </w:rPr>
          <w:t xml:space="preserve">.1-4: </w:t>
        </w:r>
        <w:r w:rsidRPr="00E642C7">
          <w:rPr>
            <w:rFonts w:ascii="Arial" w:hAnsi="Arial"/>
            <w:b/>
            <w:lang w:eastAsia="en-GB"/>
          </w:rPr>
          <w:t>OTA related test parameters</w:t>
        </w:r>
        <w:r w:rsidRPr="00E642C7">
          <w:rPr>
            <w:rFonts w:ascii="Arial" w:hAnsi="Arial" w:cs="v4.2.0"/>
            <w:b/>
            <w:lang w:eastAsia="en-GB"/>
          </w:rPr>
          <w:t xml:space="preserve"> for DL BWP switch in</w:t>
        </w:r>
        <w:r w:rsidRPr="00E642C7">
          <w:rPr>
            <w:rFonts w:ascii="Arial" w:hAnsi="Arial"/>
            <w:b/>
            <w:lang w:eastAsia="en-GB"/>
          </w:rPr>
          <w:t xml:space="preserve"> SA</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134"/>
        <w:gridCol w:w="2551"/>
      </w:tblGrid>
      <w:tr w:rsidR="007956D3" w:rsidRPr="00E642C7" w14:paraId="398C0BA2" w14:textId="77777777" w:rsidTr="00864629">
        <w:trPr>
          <w:cantSplit/>
          <w:jc w:val="center"/>
          <w:ins w:id="64487" w:author="BigCREditor-Post-RAN4#105" w:date="2022-11-29T12:08:00Z"/>
        </w:trPr>
        <w:tc>
          <w:tcPr>
            <w:tcW w:w="3681" w:type="dxa"/>
            <w:tcBorders>
              <w:top w:val="single" w:sz="4" w:space="0" w:color="auto"/>
              <w:left w:val="single" w:sz="4" w:space="0" w:color="auto"/>
              <w:bottom w:val="single" w:sz="4" w:space="0" w:color="auto"/>
              <w:right w:val="single" w:sz="4" w:space="0" w:color="auto"/>
            </w:tcBorders>
            <w:hideMark/>
          </w:tcPr>
          <w:p w14:paraId="673C2452" w14:textId="77777777" w:rsidR="007956D3" w:rsidRPr="00E642C7" w:rsidRDefault="007956D3" w:rsidP="00864629">
            <w:pPr>
              <w:keepNext/>
              <w:keepLines/>
              <w:overflowPunct w:val="0"/>
              <w:autoSpaceDE w:val="0"/>
              <w:autoSpaceDN w:val="0"/>
              <w:adjustRightInd w:val="0"/>
              <w:jc w:val="center"/>
              <w:textAlignment w:val="baseline"/>
              <w:rPr>
                <w:ins w:id="64488" w:author="BigCREditor-Post-RAN4#105" w:date="2022-11-29T12:08:00Z"/>
                <w:rFonts w:ascii="Arial" w:hAnsi="Arial" w:cs="v4.2.0"/>
                <w:b/>
                <w:sz w:val="18"/>
                <w:lang w:eastAsia="en-GB"/>
              </w:rPr>
            </w:pPr>
            <w:ins w:id="64489" w:author="BigCREditor-Post-RAN4#105" w:date="2022-11-29T12:08:00Z">
              <w:r w:rsidRPr="00E642C7">
                <w:rPr>
                  <w:rFonts w:ascii="Arial" w:hAnsi="Arial" w:cs="v4.2.0"/>
                  <w:b/>
                  <w:sz w:val="18"/>
                  <w:lang w:eastAsia="en-GB"/>
                </w:rPr>
                <w:t>Parameter</w:t>
              </w:r>
            </w:ins>
          </w:p>
        </w:tc>
        <w:tc>
          <w:tcPr>
            <w:tcW w:w="1134" w:type="dxa"/>
            <w:tcBorders>
              <w:top w:val="single" w:sz="4" w:space="0" w:color="auto"/>
              <w:left w:val="single" w:sz="4" w:space="0" w:color="auto"/>
              <w:bottom w:val="single" w:sz="4" w:space="0" w:color="auto"/>
              <w:right w:val="single" w:sz="4" w:space="0" w:color="auto"/>
            </w:tcBorders>
          </w:tcPr>
          <w:p w14:paraId="094A3CE0" w14:textId="77777777" w:rsidR="007956D3" w:rsidRPr="00E642C7" w:rsidRDefault="007956D3" w:rsidP="00864629">
            <w:pPr>
              <w:keepNext/>
              <w:keepLines/>
              <w:overflowPunct w:val="0"/>
              <w:autoSpaceDE w:val="0"/>
              <w:autoSpaceDN w:val="0"/>
              <w:adjustRightInd w:val="0"/>
              <w:jc w:val="center"/>
              <w:textAlignment w:val="baseline"/>
              <w:rPr>
                <w:ins w:id="64490" w:author="BigCREditor-Post-RAN4#105" w:date="2022-11-29T12:08:00Z"/>
                <w:rFonts w:ascii="Arial" w:hAnsi="Arial" w:cs="v4.2.0"/>
                <w:b/>
                <w:sz w:val="18"/>
                <w:lang w:eastAsia="en-GB"/>
              </w:rPr>
            </w:pPr>
            <w:ins w:id="64491" w:author="BigCREditor-Post-RAN4#105" w:date="2022-11-29T12:08:00Z">
              <w:r w:rsidRPr="00E642C7">
                <w:rPr>
                  <w:rFonts w:ascii="Arial" w:hAnsi="Arial" w:cs="v4.2.0"/>
                  <w:b/>
                  <w:sz w:val="18"/>
                  <w:lang w:eastAsia="en-GB"/>
                </w:rPr>
                <w:t>Unit</w:t>
              </w:r>
            </w:ins>
          </w:p>
        </w:tc>
        <w:tc>
          <w:tcPr>
            <w:tcW w:w="2551" w:type="dxa"/>
            <w:tcBorders>
              <w:top w:val="single" w:sz="4" w:space="0" w:color="auto"/>
              <w:left w:val="single" w:sz="4" w:space="0" w:color="auto"/>
              <w:bottom w:val="single" w:sz="4" w:space="0" w:color="auto"/>
              <w:right w:val="single" w:sz="4" w:space="0" w:color="auto"/>
            </w:tcBorders>
          </w:tcPr>
          <w:p w14:paraId="000E241D" w14:textId="77777777" w:rsidR="007956D3" w:rsidRPr="00E642C7" w:rsidRDefault="007956D3" w:rsidP="00864629">
            <w:pPr>
              <w:keepNext/>
              <w:keepLines/>
              <w:overflowPunct w:val="0"/>
              <w:autoSpaceDE w:val="0"/>
              <w:autoSpaceDN w:val="0"/>
              <w:adjustRightInd w:val="0"/>
              <w:jc w:val="center"/>
              <w:textAlignment w:val="baseline"/>
              <w:rPr>
                <w:ins w:id="64492" w:author="BigCREditor-Post-RAN4#105" w:date="2022-11-29T12:08:00Z"/>
                <w:rFonts w:ascii="Arial" w:hAnsi="Arial" w:cs="v4.2.0"/>
                <w:b/>
                <w:sz w:val="18"/>
                <w:lang w:eastAsia="en-GB"/>
              </w:rPr>
            </w:pPr>
            <w:ins w:id="64493" w:author="BigCREditor-Post-RAN4#105" w:date="2022-11-29T12:08:00Z">
              <w:r w:rsidRPr="00E642C7">
                <w:rPr>
                  <w:rFonts w:ascii="Arial" w:hAnsi="Arial" w:cs="v4.2.0"/>
                  <w:b/>
                  <w:sz w:val="18"/>
                  <w:lang w:eastAsia="en-GB"/>
                </w:rPr>
                <w:t>Cell 2</w:t>
              </w:r>
            </w:ins>
          </w:p>
        </w:tc>
      </w:tr>
      <w:tr w:rsidR="007956D3" w:rsidRPr="00E642C7" w14:paraId="21A619E2" w14:textId="77777777" w:rsidTr="00864629">
        <w:trPr>
          <w:cantSplit/>
          <w:jc w:val="center"/>
          <w:ins w:id="64494" w:author="BigCREditor-Post-RAN4#105" w:date="2022-11-29T12:08:00Z"/>
        </w:trPr>
        <w:tc>
          <w:tcPr>
            <w:tcW w:w="3681" w:type="dxa"/>
            <w:tcBorders>
              <w:top w:val="single" w:sz="4" w:space="0" w:color="auto"/>
              <w:left w:val="single" w:sz="4" w:space="0" w:color="auto"/>
              <w:bottom w:val="single" w:sz="4" w:space="0" w:color="auto"/>
              <w:right w:val="single" w:sz="4" w:space="0" w:color="auto"/>
            </w:tcBorders>
          </w:tcPr>
          <w:p w14:paraId="4CA707F0" w14:textId="77777777" w:rsidR="007956D3" w:rsidRPr="00E642C7" w:rsidRDefault="007956D3" w:rsidP="00864629">
            <w:pPr>
              <w:keepNext/>
              <w:keepLines/>
              <w:overflowPunct w:val="0"/>
              <w:autoSpaceDE w:val="0"/>
              <w:autoSpaceDN w:val="0"/>
              <w:adjustRightInd w:val="0"/>
              <w:textAlignment w:val="baseline"/>
              <w:rPr>
                <w:ins w:id="64495" w:author="BigCREditor-Post-RAN4#105" w:date="2022-11-29T12:08:00Z"/>
                <w:rFonts w:ascii="Arial" w:hAnsi="Arial" w:cs="Arial"/>
                <w:sz w:val="18"/>
                <w:lang w:eastAsia="zh-CN"/>
              </w:rPr>
            </w:pPr>
            <w:ins w:id="64496" w:author="BigCREditor-Post-RAN4#105" w:date="2022-11-29T12:08:00Z">
              <w:r w:rsidRPr="00E642C7">
                <w:rPr>
                  <w:rFonts w:ascii="Arial" w:hAnsi="Arial" w:cs="Arial"/>
                  <w:sz w:val="18"/>
                  <w:lang w:eastAsia="en-GB"/>
                </w:rPr>
                <w:t>Angle of arrival configuration</w:t>
              </w:r>
            </w:ins>
          </w:p>
        </w:tc>
        <w:tc>
          <w:tcPr>
            <w:tcW w:w="1134" w:type="dxa"/>
            <w:tcBorders>
              <w:top w:val="single" w:sz="4" w:space="0" w:color="auto"/>
              <w:left w:val="single" w:sz="4" w:space="0" w:color="auto"/>
              <w:bottom w:val="single" w:sz="4" w:space="0" w:color="auto"/>
              <w:right w:val="single" w:sz="4" w:space="0" w:color="auto"/>
            </w:tcBorders>
          </w:tcPr>
          <w:p w14:paraId="3EE8719B" w14:textId="77777777" w:rsidR="007956D3" w:rsidRPr="00E642C7" w:rsidRDefault="007956D3" w:rsidP="00864629">
            <w:pPr>
              <w:keepNext/>
              <w:keepLines/>
              <w:overflowPunct w:val="0"/>
              <w:autoSpaceDE w:val="0"/>
              <w:autoSpaceDN w:val="0"/>
              <w:adjustRightInd w:val="0"/>
              <w:jc w:val="center"/>
              <w:textAlignment w:val="baseline"/>
              <w:rPr>
                <w:ins w:id="64497"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765B24F7" w14:textId="77777777" w:rsidR="007956D3" w:rsidRPr="00E642C7" w:rsidRDefault="007956D3" w:rsidP="00864629">
            <w:pPr>
              <w:keepNext/>
              <w:keepLines/>
              <w:overflowPunct w:val="0"/>
              <w:autoSpaceDE w:val="0"/>
              <w:autoSpaceDN w:val="0"/>
              <w:adjustRightInd w:val="0"/>
              <w:jc w:val="center"/>
              <w:textAlignment w:val="baseline"/>
              <w:rPr>
                <w:ins w:id="64498" w:author="BigCREditor-Post-RAN4#105" w:date="2022-11-29T12:08:00Z"/>
                <w:rFonts w:ascii="Arial" w:hAnsi="Arial" w:cs="v4.2.0"/>
                <w:sz w:val="18"/>
                <w:lang w:eastAsia="zh-CN"/>
              </w:rPr>
            </w:pPr>
            <w:ins w:id="64499" w:author="BigCREditor-Post-RAN4#105" w:date="2022-11-29T12:08:00Z">
              <w:r w:rsidRPr="00E642C7">
                <w:rPr>
                  <w:rFonts w:ascii="Arial" w:hAnsi="Arial" w:cs="Arial"/>
                  <w:sz w:val="18"/>
                  <w:lang w:eastAsia="zh-CN"/>
                </w:rPr>
                <w:t xml:space="preserve"> Setup 1 defined in clause A.3.15.1</w:t>
              </w:r>
            </w:ins>
          </w:p>
        </w:tc>
      </w:tr>
      <w:tr w:rsidR="007956D3" w:rsidRPr="00E642C7" w14:paraId="7991319D" w14:textId="77777777" w:rsidTr="00864629">
        <w:trPr>
          <w:cantSplit/>
          <w:jc w:val="center"/>
          <w:ins w:id="64500" w:author="BigCREditor-Post-RAN4#105" w:date="2022-11-29T12:08:00Z"/>
        </w:trPr>
        <w:tc>
          <w:tcPr>
            <w:tcW w:w="3681" w:type="dxa"/>
            <w:tcBorders>
              <w:top w:val="single" w:sz="4" w:space="0" w:color="auto"/>
              <w:left w:val="single" w:sz="4" w:space="0" w:color="auto"/>
              <w:bottom w:val="single" w:sz="4" w:space="0" w:color="auto"/>
              <w:right w:val="single" w:sz="4" w:space="0" w:color="auto"/>
            </w:tcBorders>
          </w:tcPr>
          <w:p w14:paraId="7C3BBA35" w14:textId="77777777" w:rsidR="007956D3" w:rsidRPr="00E642C7" w:rsidRDefault="007956D3" w:rsidP="00864629">
            <w:pPr>
              <w:keepNext/>
              <w:keepLines/>
              <w:overflowPunct w:val="0"/>
              <w:autoSpaceDE w:val="0"/>
              <w:autoSpaceDN w:val="0"/>
              <w:adjustRightInd w:val="0"/>
              <w:textAlignment w:val="baseline"/>
              <w:rPr>
                <w:ins w:id="64501" w:author="BigCREditor-Post-RAN4#105" w:date="2022-11-29T12:08:00Z"/>
                <w:rFonts w:ascii="Arial" w:hAnsi="Arial" w:cs="Arial"/>
                <w:sz w:val="18"/>
                <w:lang w:eastAsia="en-GB"/>
              </w:rPr>
            </w:pPr>
            <w:ins w:id="64502" w:author="BigCREditor-Post-RAN4#105" w:date="2022-11-29T12:08:00Z">
              <w:r w:rsidRPr="00E642C7">
                <w:rPr>
                  <w:rFonts w:ascii="Arial" w:hAnsi="Arial" w:cs="Arial"/>
                  <w:sz w:val="18"/>
                  <w:lang w:eastAsia="en-GB"/>
                </w:rPr>
                <w:t xml:space="preserve">Assumption for UE beams </w:t>
              </w:r>
              <w:r w:rsidRPr="00E642C7">
                <w:rPr>
                  <w:rFonts w:ascii="Arial" w:hAnsi="Arial" w:cs="Arial"/>
                  <w:sz w:val="18"/>
                  <w:vertAlign w:val="superscript"/>
                  <w:lang w:eastAsia="en-GB"/>
                </w:rPr>
                <w:t>Note 6</w:t>
              </w:r>
            </w:ins>
          </w:p>
        </w:tc>
        <w:tc>
          <w:tcPr>
            <w:tcW w:w="1134" w:type="dxa"/>
            <w:tcBorders>
              <w:top w:val="single" w:sz="4" w:space="0" w:color="auto"/>
              <w:left w:val="single" w:sz="4" w:space="0" w:color="auto"/>
              <w:bottom w:val="single" w:sz="4" w:space="0" w:color="auto"/>
              <w:right w:val="single" w:sz="4" w:space="0" w:color="auto"/>
            </w:tcBorders>
          </w:tcPr>
          <w:p w14:paraId="1A636B8F" w14:textId="77777777" w:rsidR="007956D3" w:rsidRPr="00E642C7" w:rsidRDefault="007956D3" w:rsidP="00864629">
            <w:pPr>
              <w:keepNext/>
              <w:keepLines/>
              <w:overflowPunct w:val="0"/>
              <w:autoSpaceDE w:val="0"/>
              <w:autoSpaceDN w:val="0"/>
              <w:adjustRightInd w:val="0"/>
              <w:jc w:val="center"/>
              <w:textAlignment w:val="baseline"/>
              <w:rPr>
                <w:ins w:id="64503" w:author="BigCREditor-Post-RAN4#105" w:date="2022-11-29T12:08:00Z"/>
                <w:rFonts w:ascii="Arial" w:hAnsi="Arial" w:cs="Arial"/>
                <w:sz w:val="18"/>
                <w:lang w:eastAsia="en-GB"/>
              </w:rPr>
            </w:pPr>
          </w:p>
        </w:tc>
        <w:tc>
          <w:tcPr>
            <w:tcW w:w="2551" w:type="dxa"/>
            <w:tcBorders>
              <w:top w:val="single" w:sz="4" w:space="0" w:color="auto"/>
              <w:left w:val="single" w:sz="4" w:space="0" w:color="auto"/>
              <w:bottom w:val="single" w:sz="4" w:space="0" w:color="auto"/>
              <w:right w:val="single" w:sz="4" w:space="0" w:color="auto"/>
            </w:tcBorders>
          </w:tcPr>
          <w:p w14:paraId="7321FA6E" w14:textId="77777777" w:rsidR="007956D3" w:rsidRPr="00E642C7" w:rsidRDefault="007956D3" w:rsidP="00864629">
            <w:pPr>
              <w:keepNext/>
              <w:keepLines/>
              <w:overflowPunct w:val="0"/>
              <w:autoSpaceDE w:val="0"/>
              <w:autoSpaceDN w:val="0"/>
              <w:adjustRightInd w:val="0"/>
              <w:jc w:val="center"/>
              <w:textAlignment w:val="baseline"/>
              <w:rPr>
                <w:ins w:id="64504" w:author="BigCREditor-Post-RAN4#105" w:date="2022-11-29T12:08:00Z"/>
                <w:rFonts w:ascii="Arial" w:hAnsi="Arial" w:cs="Arial"/>
                <w:sz w:val="18"/>
                <w:lang w:eastAsia="zh-CN"/>
              </w:rPr>
            </w:pPr>
            <w:ins w:id="64505" w:author="BigCREditor-Post-RAN4#105" w:date="2022-11-29T12:08:00Z">
              <w:r w:rsidRPr="00E642C7">
                <w:rPr>
                  <w:rFonts w:ascii="Arial" w:hAnsi="Arial" w:cs="Arial"/>
                  <w:sz w:val="18"/>
                  <w:lang w:eastAsia="zh-CN"/>
                </w:rPr>
                <w:t>Fine</w:t>
              </w:r>
            </w:ins>
          </w:p>
        </w:tc>
      </w:tr>
      <w:tr w:rsidR="007956D3" w:rsidRPr="00E642C7" w14:paraId="382687B2" w14:textId="77777777" w:rsidTr="00864629">
        <w:trPr>
          <w:cantSplit/>
          <w:jc w:val="center"/>
          <w:ins w:id="64506" w:author="BigCREditor-Post-RAN4#105" w:date="2022-11-29T12:08:00Z"/>
        </w:trPr>
        <w:tc>
          <w:tcPr>
            <w:tcW w:w="3681" w:type="dxa"/>
            <w:tcBorders>
              <w:top w:val="single" w:sz="4" w:space="0" w:color="auto"/>
              <w:left w:val="single" w:sz="4" w:space="0" w:color="auto"/>
              <w:bottom w:val="single" w:sz="4" w:space="0" w:color="auto"/>
              <w:right w:val="single" w:sz="4" w:space="0" w:color="auto"/>
            </w:tcBorders>
          </w:tcPr>
          <w:p w14:paraId="5229445A" w14:textId="77777777" w:rsidR="007956D3" w:rsidRPr="00E642C7" w:rsidRDefault="007956D3" w:rsidP="00864629">
            <w:pPr>
              <w:keepNext/>
              <w:keepLines/>
              <w:overflowPunct w:val="0"/>
              <w:autoSpaceDE w:val="0"/>
              <w:autoSpaceDN w:val="0"/>
              <w:adjustRightInd w:val="0"/>
              <w:textAlignment w:val="baseline"/>
              <w:rPr>
                <w:ins w:id="64507" w:author="BigCREditor-Post-RAN4#105" w:date="2022-11-29T12:08:00Z"/>
                <w:rFonts w:ascii="Arial" w:hAnsi="Arial" w:cs="Arial"/>
                <w:sz w:val="18"/>
                <w:lang w:eastAsia="en-GB"/>
              </w:rPr>
            </w:pPr>
            <w:proofErr w:type="spellStart"/>
            <w:ins w:id="64508" w:author="BigCREditor-Post-RAN4#105" w:date="2022-11-29T12:08:00Z">
              <w:r w:rsidRPr="00E642C7">
                <w:rPr>
                  <w:rFonts w:ascii="Arial" w:hAnsi="Arial" w:cs="Arial"/>
                  <w:sz w:val="18"/>
                  <w:lang w:eastAsia="en-GB"/>
                </w:rPr>
                <w:t>N</w:t>
              </w:r>
              <w:r w:rsidRPr="00E642C7">
                <w:rPr>
                  <w:rFonts w:ascii="Arial" w:hAnsi="Arial" w:cs="Arial"/>
                  <w:sz w:val="18"/>
                  <w:vertAlign w:val="subscript"/>
                  <w:lang w:eastAsia="en-GB"/>
                </w:rPr>
                <w:t>oc</w:t>
              </w:r>
              <w:r w:rsidRPr="00E642C7">
                <w:rPr>
                  <w:rFonts w:ascii="Arial" w:hAnsi="Arial" w:cs="Arial"/>
                  <w:sz w:val="18"/>
                  <w:vertAlign w:val="superscript"/>
                  <w:lang w:eastAsia="en-GB"/>
                </w:rPr>
                <w:t>Note</w:t>
              </w:r>
              <w:proofErr w:type="spellEnd"/>
              <w:r w:rsidRPr="00E642C7">
                <w:rPr>
                  <w:rFonts w:ascii="Arial" w:hAnsi="Arial" w:cs="Arial"/>
                  <w:sz w:val="18"/>
                  <w:vertAlign w:val="superscript"/>
                  <w:lang w:eastAsia="en-GB"/>
                </w:rPr>
                <w:t xml:space="preserve"> 1</w:t>
              </w:r>
            </w:ins>
          </w:p>
        </w:tc>
        <w:tc>
          <w:tcPr>
            <w:tcW w:w="1134" w:type="dxa"/>
            <w:tcBorders>
              <w:top w:val="single" w:sz="4" w:space="0" w:color="auto"/>
              <w:left w:val="single" w:sz="4" w:space="0" w:color="auto"/>
              <w:bottom w:val="single" w:sz="4" w:space="0" w:color="auto"/>
              <w:right w:val="single" w:sz="4" w:space="0" w:color="auto"/>
            </w:tcBorders>
          </w:tcPr>
          <w:p w14:paraId="14301554" w14:textId="77777777" w:rsidR="007956D3" w:rsidRPr="00E642C7" w:rsidRDefault="007956D3" w:rsidP="00864629">
            <w:pPr>
              <w:keepNext/>
              <w:keepLines/>
              <w:overflowPunct w:val="0"/>
              <w:autoSpaceDE w:val="0"/>
              <w:autoSpaceDN w:val="0"/>
              <w:adjustRightInd w:val="0"/>
              <w:jc w:val="center"/>
              <w:textAlignment w:val="baseline"/>
              <w:rPr>
                <w:ins w:id="64509" w:author="BigCREditor-Post-RAN4#105" w:date="2022-11-29T12:08:00Z"/>
                <w:rFonts w:ascii="Arial" w:hAnsi="Arial" w:cs="Arial"/>
                <w:sz w:val="18"/>
                <w:lang w:eastAsia="en-GB"/>
              </w:rPr>
            </w:pPr>
            <w:ins w:id="64510" w:author="BigCREditor-Post-RAN4#105" w:date="2022-11-29T12:08:00Z">
              <w:r w:rsidRPr="00E642C7">
                <w:rPr>
                  <w:rFonts w:ascii="Arial" w:hAnsi="Arial" w:cs="Arial"/>
                  <w:sz w:val="18"/>
                  <w:lang w:eastAsia="en-GB"/>
                </w:rPr>
                <w:t>dBm/15 kHz</w:t>
              </w:r>
            </w:ins>
          </w:p>
        </w:tc>
        <w:tc>
          <w:tcPr>
            <w:tcW w:w="2551" w:type="dxa"/>
            <w:tcBorders>
              <w:top w:val="single" w:sz="4" w:space="0" w:color="auto"/>
              <w:left w:val="single" w:sz="4" w:space="0" w:color="auto"/>
              <w:bottom w:val="single" w:sz="4" w:space="0" w:color="auto"/>
              <w:right w:val="single" w:sz="4" w:space="0" w:color="auto"/>
            </w:tcBorders>
            <w:vAlign w:val="center"/>
          </w:tcPr>
          <w:p w14:paraId="13AEE8D2" w14:textId="77777777" w:rsidR="007956D3" w:rsidRPr="00E642C7" w:rsidRDefault="007956D3" w:rsidP="00864629">
            <w:pPr>
              <w:keepNext/>
              <w:keepLines/>
              <w:overflowPunct w:val="0"/>
              <w:autoSpaceDE w:val="0"/>
              <w:autoSpaceDN w:val="0"/>
              <w:adjustRightInd w:val="0"/>
              <w:jc w:val="center"/>
              <w:textAlignment w:val="baseline"/>
              <w:rPr>
                <w:ins w:id="64511" w:author="BigCREditor-Post-RAN4#105" w:date="2022-11-29T12:08:00Z"/>
                <w:rFonts w:ascii="Arial" w:hAnsi="Arial"/>
                <w:sz w:val="18"/>
                <w:lang w:eastAsia="zh-CN"/>
              </w:rPr>
            </w:pPr>
            <w:ins w:id="64512" w:author="BigCREditor-Post-RAN4#105" w:date="2022-11-29T12:08:00Z">
              <w:r w:rsidRPr="00E642C7">
                <w:rPr>
                  <w:rFonts w:ascii="Arial" w:hAnsi="Arial"/>
                  <w:sz w:val="18"/>
                  <w:lang w:eastAsia="zh-CN"/>
                </w:rPr>
                <w:t>-112</w:t>
              </w:r>
            </w:ins>
          </w:p>
        </w:tc>
      </w:tr>
      <w:tr w:rsidR="007956D3" w:rsidRPr="00E642C7" w14:paraId="0DEC75DF" w14:textId="77777777" w:rsidTr="00864629">
        <w:trPr>
          <w:cantSplit/>
          <w:jc w:val="center"/>
          <w:ins w:id="64513" w:author="BigCREditor-Post-RAN4#105" w:date="2022-11-29T12:08:00Z"/>
        </w:trPr>
        <w:tc>
          <w:tcPr>
            <w:tcW w:w="3681" w:type="dxa"/>
            <w:tcBorders>
              <w:top w:val="single" w:sz="4" w:space="0" w:color="auto"/>
              <w:left w:val="single" w:sz="4" w:space="0" w:color="auto"/>
              <w:bottom w:val="single" w:sz="4" w:space="0" w:color="auto"/>
              <w:right w:val="single" w:sz="4" w:space="0" w:color="auto"/>
            </w:tcBorders>
          </w:tcPr>
          <w:p w14:paraId="3930957A" w14:textId="77777777" w:rsidR="007956D3" w:rsidRPr="00E642C7" w:rsidRDefault="007956D3" w:rsidP="00864629">
            <w:pPr>
              <w:keepNext/>
              <w:keepLines/>
              <w:overflowPunct w:val="0"/>
              <w:autoSpaceDE w:val="0"/>
              <w:autoSpaceDN w:val="0"/>
              <w:adjustRightInd w:val="0"/>
              <w:textAlignment w:val="baseline"/>
              <w:rPr>
                <w:ins w:id="64514" w:author="BigCREditor-Post-RAN4#105" w:date="2022-11-29T12:08:00Z"/>
                <w:rFonts w:ascii="Arial" w:hAnsi="Arial" w:cs="v4.2.0"/>
                <w:sz w:val="18"/>
                <w:lang w:eastAsia="en-GB"/>
              </w:rPr>
            </w:pPr>
            <w:proofErr w:type="spellStart"/>
            <w:ins w:id="64515" w:author="BigCREditor-Post-RAN4#105" w:date="2022-11-29T12:08:00Z">
              <w:r w:rsidRPr="00E642C7">
                <w:rPr>
                  <w:rFonts w:ascii="Arial" w:hAnsi="Arial" w:cs="Arial"/>
                  <w:sz w:val="18"/>
                  <w:lang w:eastAsia="en-GB"/>
                </w:rPr>
                <w:t>N</w:t>
              </w:r>
              <w:r w:rsidRPr="00E642C7">
                <w:rPr>
                  <w:rFonts w:ascii="Arial" w:hAnsi="Arial" w:cs="Arial"/>
                  <w:sz w:val="18"/>
                  <w:vertAlign w:val="subscript"/>
                  <w:lang w:eastAsia="en-GB"/>
                </w:rPr>
                <w:t>oc</w:t>
              </w:r>
              <w:r w:rsidRPr="00E642C7">
                <w:rPr>
                  <w:rFonts w:ascii="Arial" w:hAnsi="Arial" w:cs="Arial"/>
                  <w:sz w:val="18"/>
                  <w:vertAlign w:val="superscript"/>
                  <w:lang w:eastAsia="en-GB"/>
                </w:rPr>
                <w:t>Note</w:t>
              </w:r>
              <w:proofErr w:type="spellEnd"/>
              <w:r w:rsidRPr="00E642C7">
                <w:rPr>
                  <w:rFonts w:ascii="Arial" w:hAnsi="Arial" w:cs="Arial"/>
                  <w:sz w:val="18"/>
                  <w:vertAlign w:val="superscript"/>
                  <w:lang w:eastAsia="en-GB"/>
                </w:rPr>
                <w:t xml:space="preserve"> 1</w:t>
              </w:r>
            </w:ins>
          </w:p>
        </w:tc>
        <w:tc>
          <w:tcPr>
            <w:tcW w:w="1134" w:type="dxa"/>
            <w:tcBorders>
              <w:top w:val="single" w:sz="4" w:space="0" w:color="auto"/>
              <w:left w:val="single" w:sz="4" w:space="0" w:color="auto"/>
              <w:bottom w:val="single" w:sz="4" w:space="0" w:color="auto"/>
              <w:right w:val="single" w:sz="4" w:space="0" w:color="auto"/>
            </w:tcBorders>
          </w:tcPr>
          <w:p w14:paraId="17E32CAF" w14:textId="77777777" w:rsidR="007956D3" w:rsidRPr="00E642C7" w:rsidRDefault="007956D3" w:rsidP="00864629">
            <w:pPr>
              <w:keepNext/>
              <w:keepLines/>
              <w:overflowPunct w:val="0"/>
              <w:autoSpaceDE w:val="0"/>
              <w:autoSpaceDN w:val="0"/>
              <w:adjustRightInd w:val="0"/>
              <w:jc w:val="center"/>
              <w:textAlignment w:val="baseline"/>
              <w:rPr>
                <w:ins w:id="64516" w:author="BigCREditor-Post-RAN4#105" w:date="2022-11-29T12:08:00Z"/>
                <w:rFonts w:ascii="Arial" w:hAnsi="Arial" w:cs="v4.2.0"/>
                <w:sz w:val="18"/>
                <w:lang w:eastAsia="en-GB"/>
              </w:rPr>
            </w:pPr>
            <w:ins w:id="64517" w:author="BigCREditor-Post-RAN4#105" w:date="2022-11-29T12:08:00Z">
              <w:r w:rsidRPr="00E642C7">
                <w:rPr>
                  <w:rFonts w:ascii="Arial" w:hAnsi="Arial" w:cs="Arial"/>
                  <w:sz w:val="18"/>
                  <w:lang w:eastAsia="en-GB"/>
                </w:rPr>
                <w:t>dBm/SCS</w:t>
              </w:r>
            </w:ins>
          </w:p>
        </w:tc>
        <w:tc>
          <w:tcPr>
            <w:tcW w:w="2551" w:type="dxa"/>
            <w:tcBorders>
              <w:top w:val="single" w:sz="4" w:space="0" w:color="auto"/>
              <w:left w:val="single" w:sz="4" w:space="0" w:color="auto"/>
              <w:bottom w:val="single" w:sz="4" w:space="0" w:color="auto"/>
              <w:right w:val="single" w:sz="4" w:space="0" w:color="auto"/>
            </w:tcBorders>
            <w:vAlign w:val="center"/>
          </w:tcPr>
          <w:p w14:paraId="0135F45E" w14:textId="77777777" w:rsidR="007956D3" w:rsidRPr="00E642C7" w:rsidRDefault="007956D3" w:rsidP="00864629">
            <w:pPr>
              <w:keepNext/>
              <w:keepLines/>
              <w:overflowPunct w:val="0"/>
              <w:autoSpaceDE w:val="0"/>
              <w:autoSpaceDN w:val="0"/>
              <w:adjustRightInd w:val="0"/>
              <w:jc w:val="center"/>
              <w:textAlignment w:val="baseline"/>
              <w:rPr>
                <w:ins w:id="64518" w:author="BigCREditor-Post-RAN4#105" w:date="2022-11-29T12:08:00Z"/>
                <w:rFonts w:ascii="Arial" w:hAnsi="Arial" w:cs="v4.2.0"/>
                <w:sz w:val="18"/>
                <w:lang w:eastAsia="en-GB"/>
              </w:rPr>
            </w:pPr>
            <w:ins w:id="64519" w:author="BigCREditor-Post-RAN4#105" w:date="2022-11-29T12:08:00Z">
              <w:r w:rsidRPr="00E642C7">
                <w:rPr>
                  <w:rFonts w:ascii="Arial" w:hAnsi="Arial" w:cs="Arial"/>
                  <w:sz w:val="18"/>
                  <w:lang w:eastAsia="zh-CN"/>
                </w:rPr>
                <w:t>-103</w:t>
              </w:r>
            </w:ins>
          </w:p>
        </w:tc>
      </w:tr>
      <w:tr w:rsidR="007956D3" w:rsidRPr="00E642C7" w14:paraId="1ACBA711" w14:textId="77777777" w:rsidTr="00864629">
        <w:trPr>
          <w:cantSplit/>
          <w:jc w:val="center"/>
          <w:ins w:id="64520" w:author="BigCREditor-Post-RAN4#105" w:date="2022-11-29T12:08:00Z"/>
        </w:trPr>
        <w:tc>
          <w:tcPr>
            <w:tcW w:w="3681" w:type="dxa"/>
            <w:tcBorders>
              <w:top w:val="single" w:sz="4" w:space="0" w:color="auto"/>
              <w:left w:val="single" w:sz="4" w:space="0" w:color="auto"/>
              <w:bottom w:val="single" w:sz="4" w:space="0" w:color="auto"/>
              <w:right w:val="single" w:sz="4" w:space="0" w:color="auto"/>
            </w:tcBorders>
          </w:tcPr>
          <w:p w14:paraId="43729693" w14:textId="77777777" w:rsidR="007956D3" w:rsidRPr="00E642C7" w:rsidRDefault="007956D3" w:rsidP="00864629">
            <w:pPr>
              <w:keepNext/>
              <w:keepLines/>
              <w:overflowPunct w:val="0"/>
              <w:autoSpaceDE w:val="0"/>
              <w:autoSpaceDN w:val="0"/>
              <w:adjustRightInd w:val="0"/>
              <w:textAlignment w:val="baseline"/>
              <w:rPr>
                <w:ins w:id="64521" w:author="BigCREditor-Post-RAN4#105" w:date="2022-11-29T12:08:00Z"/>
                <w:rFonts w:ascii="Arial" w:hAnsi="Arial" w:cs="Arial"/>
                <w:sz w:val="18"/>
                <w:lang w:eastAsia="en-GB"/>
              </w:rPr>
            </w:pPr>
            <w:ins w:id="64522" w:author="BigCREditor-Post-RAN4#105" w:date="2022-11-29T12:08:00Z">
              <w:r w:rsidRPr="00E642C7">
                <w:rPr>
                  <w:rFonts w:ascii="Arial" w:hAnsi="Arial" w:cs="v4.2.0"/>
                  <w:sz w:val="18"/>
                  <w:lang w:eastAsia="en-GB"/>
                </w:rPr>
                <w:t>SS-RSRP</w:t>
              </w:r>
              <w:r w:rsidRPr="00E642C7">
                <w:rPr>
                  <w:rFonts w:ascii="Arial" w:hAnsi="Arial" w:cs="Arial"/>
                  <w:sz w:val="18"/>
                  <w:vertAlign w:val="superscript"/>
                  <w:lang w:eastAsia="en-GB"/>
                </w:rPr>
                <w:t xml:space="preserve"> Note 2</w:t>
              </w:r>
            </w:ins>
          </w:p>
        </w:tc>
        <w:tc>
          <w:tcPr>
            <w:tcW w:w="1134" w:type="dxa"/>
            <w:tcBorders>
              <w:top w:val="single" w:sz="4" w:space="0" w:color="auto"/>
              <w:left w:val="single" w:sz="4" w:space="0" w:color="auto"/>
              <w:bottom w:val="single" w:sz="4" w:space="0" w:color="auto"/>
              <w:right w:val="single" w:sz="4" w:space="0" w:color="auto"/>
            </w:tcBorders>
          </w:tcPr>
          <w:p w14:paraId="1E074AFA" w14:textId="77777777" w:rsidR="007956D3" w:rsidRPr="00E642C7" w:rsidRDefault="007956D3" w:rsidP="00864629">
            <w:pPr>
              <w:keepNext/>
              <w:keepLines/>
              <w:overflowPunct w:val="0"/>
              <w:autoSpaceDE w:val="0"/>
              <w:autoSpaceDN w:val="0"/>
              <w:adjustRightInd w:val="0"/>
              <w:jc w:val="center"/>
              <w:textAlignment w:val="baseline"/>
              <w:rPr>
                <w:ins w:id="64523" w:author="BigCREditor-Post-RAN4#105" w:date="2022-11-29T12:08:00Z"/>
                <w:rFonts w:ascii="Arial" w:hAnsi="Arial" w:cs="Arial"/>
                <w:sz w:val="18"/>
                <w:lang w:eastAsia="en-GB"/>
              </w:rPr>
            </w:pPr>
            <w:ins w:id="64524" w:author="BigCREditor-Post-RAN4#105" w:date="2022-11-29T12:08:00Z">
              <w:r w:rsidRPr="00E642C7">
                <w:rPr>
                  <w:rFonts w:ascii="Arial" w:hAnsi="Arial" w:cs="v4.2.0"/>
                  <w:sz w:val="18"/>
                  <w:lang w:eastAsia="en-GB"/>
                </w:rPr>
                <w:t>dBm/120 kHz</w:t>
              </w:r>
              <w:r w:rsidRPr="00E642C7">
                <w:rPr>
                  <w:rFonts w:ascii="Arial" w:hAnsi="Arial" w:cs="Arial"/>
                  <w:sz w:val="18"/>
                  <w:vertAlign w:val="superscript"/>
                  <w:lang w:eastAsia="en-GB"/>
                </w:rPr>
                <w:t xml:space="preserve"> Note3</w:t>
              </w:r>
            </w:ins>
          </w:p>
        </w:tc>
        <w:tc>
          <w:tcPr>
            <w:tcW w:w="2551" w:type="dxa"/>
            <w:tcBorders>
              <w:top w:val="single" w:sz="4" w:space="0" w:color="auto"/>
              <w:left w:val="single" w:sz="4" w:space="0" w:color="auto"/>
              <w:bottom w:val="single" w:sz="4" w:space="0" w:color="auto"/>
              <w:right w:val="single" w:sz="4" w:space="0" w:color="auto"/>
            </w:tcBorders>
            <w:vAlign w:val="center"/>
          </w:tcPr>
          <w:p w14:paraId="18D41238" w14:textId="77777777" w:rsidR="007956D3" w:rsidRPr="00E642C7" w:rsidRDefault="007956D3" w:rsidP="00864629">
            <w:pPr>
              <w:keepNext/>
              <w:keepLines/>
              <w:overflowPunct w:val="0"/>
              <w:autoSpaceDE w:val="0"/>
              <w:autoSpaceDN w:val="0"/>
              <w:adjustRightInd w:val="0"/>
              <w:jc w:val="center"/>
              <w:textAlignment w:val="baseline"/>
              <w:rPr>
                <w:ins w:id="64525" w:author="BigCREditor-Post-RAN4#105" w:date="2022-11-29T12:08:00Z"/>
                <w:rFonts w:ascii="Arial" w:hAnsi="Arial" w:cs="Arial"/>
                <w:sz w:val="18"/>
                <w:lang w:eastAsia="en-GB"/>
              </w:rPr>
            </w:pPr>
            <w:ins w:id="64526" w:author="BigCREditor-Post-RAN4#105" w:date="2022-11-29T12:08:00Z">
              <w:r w:rsidRPr="00E642C7">
                <w:rPr>
                  <w:rFonts w:ascii="Arial" w:hAnsi="Arial" w:cs="Arial"/>
                  <w:sz w:val="18"/>
                  <w:lang w:eastAsia="zh-CN"/>
                </w:rPr>
                <w:t>-85</w:t>
              </w:r>
            </w:ins>
          </w:p>
        </w:tc>
      </w:tr>
      <w:tr w:rsidR="007956D3" w:rsidRPr="00E642C7" w14:paraId="11E9CCFA" w14:textId="77777777" w:rsidTr="00864629">
        <w:trPr>
          <w:cantSplit/>
          <w:jc w:val="center"/>
          <w:ins w:id="64527" w:author="BigCREditor-Post-RAN4#105" w:date="2022-11-29T12:08:00Z"/>
        </w:trPr>
        <w:tc>
          <w:tcPr>
            <w:tcW w:w="3681" w:type="dxa"/>
            <w:tcBorders>
              <w:top w:val="single" w:sz="4" w:space="0" w:color="auto"/>
              <w:left w:val="single" w:sz="4" w:space="0" w:color="auto"/>
              <w:bottom w:val="single" w:sz="4" w:space="0" w:color="auto"/>
              <w:right w:val="single" w:sz="4" w:space="0" w:color="auto"/>
            </w:tcBorders>
          </w:tcPr>
          <w:p w14:paraId="11D4FDE9" w14:textId="77777777" w:rsidR="007956D3" w:rsidRPr="00E642C7" w:rsidRDefault="007956D3" w:rsidP="00864629">
            <w:pPr>
              <w:keepNext/>
              <w:keepLines/>
              <w:overflowPunct w:val="0"/>
              <w:autoSpaceDE w:val="0"/>
              <w:autoSpaceDN w:val="0"/>
              <w:adjustRightInd w:val="0"/>
              <w:textAlignment w:val="baseline"/>
              <w:rPr>
                <w:ins w:id="64528" w:author="BigCREditor-Post-RAN4#105" w:date="2022-11-29T12:08:00Z"/>
                <w:rFonts w:ascii="Arial" w:hAnsi="Arial" w:cs="Arial"/>
                <w:sz w:val="18"/>
                <w:lang w:eastAsia="en-GB"/>
              </w:rPr>
            </w:pPr>
            <w:proofErr w:type="spellStart"/>
            <w:ins w:id="64529" w:author="BigCREditor-Post-RAN4#105" w:date="2022-11-29T12:08:00Z">
              <w:r w:rsidRPr="00E642C7">
                <w:rPr>
                  <w:rFonts w:ascii="Arial" w:hAnsi="Arial" w:cs="Arial"/>
                  <w:sz w:val="18"/>
                  <w:lang w:eastAsia="en-GB"/>
                </w:rPr>
                <w:t>Ê</w:t>
              </w:r>
              <w:r w:rsidRPr="00E642C7">
                <w:rPr>
                  <w:rFonts w:ascii="Arial" w:hAnsi="Arial" w:cs="Arial"/>
                  <w:sz w:val="18"/>
                  <w:vertAlign w:val="subscript"/>
                  <w:lang w:eastAsia="en-GB"/>
                </w:rPr>
                <w:t>s</w:t>
              </w:r>
              <w:proofErr w:type="spellEnd"/>
              <w:r w:rsidRPr="00E642C7">
                <w:rPr>
                  <w:rFonts w:ascii="Arial" w:hAnsi="Arial" w:cs="Arial"/>
                  <w:sz w:val="18"/>
                  <w:lang w:eastAsia="en-GB"/>
                </w:rPr>
                <w:t>/</w:t>
              </w:r>
              <w:proofErr w:type="spellStart"/>
              <w:r w:rsidRPr="00E642C7">
                <w:rPr>
                  <w:rFonts w:ascii="Arial" w:hAnsi="Arial" w:cs="Arial"/>
                  <w:sz w:val="18"/>
                  <w:lang w:eastAsia="en-GB"/>
                </w:rPr>
                <w:t>I</w:t>
              </w:r>
              <w:r w:rsidRPr="00E642C7">
                <w:rPr>
                  <w:rFonts w:ascii="Arial" w:hAnsi="Arial" w:cs="Arial"/>
                  <w:sz w:val="18"/>
                  <w:vertAlign w:val="subscript"/>
                  <w:lang w:eastAsia="en-GB"/>
                </w:rPr>
                <w:t>ot</w:t>
              </w:r>
              <w:proofErr w:type="spellEnd"/>
            </w:ins>
          </w:p>
        </w:tc>
        <w:tc>
          <w:tcPr>
            <w:tcW w:w="1134" w:type="dxa"/>
            <w:tcBorders>
              <w:top w:val="single" w:sz="4" w:space="0" w:color="auto"/>
              <w:left w:val="single" w:sz="4" w:space="0" w:color="auto"/>
              <w:bottom w:val="single" w:sz="4" w:space="0" w:color="auto"/>
              <w:right w:val="single" w:sz="4" w:space="0" w:color="auto"/>
            </w:tcBorders>
          </w:tcPr>
          <w:p w14:paraId="331D991B" w14:textId="77777777" w:rsidR="007956D3" w:rsidRPr="00E642C7" w:rsidRDefault="007956D3" w:rsidP="00864629">
            <w:pPr>
              <w:keepNext/>
              <w:keepLines/>
              <w:overflowPunct w:val="0"/>
              <w:autoSpaceDE w:val="0"/>
              <w:autoSpaceDN w:val="0"/>
              <w:adjustRightInd w:val="0"/>
              <w:jc w:val="center"/>
              <w:textAlignment w:val="baseline"/>
              <w:rPr>
                <w:ins w:id="64530" w:author="BigCREditor-Post-RAN4#105" w:date="2022-11-29T12:08:00Z"/>
                <w:rFonts w:ascii="Arial" w:hAnsi="Arial" w:cs="Arial"/>
                <w:sz w:val="18"/>
                <w:lang w:eastAsia="en-GB"/>
              </w:rPr>
            </w:pPr>
            <w:ins w:id="64531" w:author="BigCREditor-Post-RAN4#105" w:date="2022-11-29T12:08:00Z">
              <w:r w:rsidRPr="00E642C7">
                <w:rPr>
                  <w:rFonts w:ascii="Arial" w:hAnsi="Arial" w:cs="Arial"/>
                  <w:sz w:val="18"/>
                  <w:lang w:eastAsia="en-GB"/>
                </w:rPr>
                <w:t>dB</w:t>
              </w:r>
            </w:ins>
          </w:p>
        </w:tc>
        <w:tc>
          <w:tcPr>
            <w:tcW w:w="2551" w:type="dxa"/>
            <w:tcBorders>
              <w:top w:val="single" w:sz="4" w:space="0" w:color="auto"/>
              <w:left w:val="single" w:sz="4" w:space="0" w:color="auto"/>
              <w:bottom w:val="single" w:sz="4" w:space="0" w:color="auto"/>
              <w:right w:val="single" w:sz="4" w:space="0" w:color="auto"/>
            </w:tcBorders>
            <w:vAlign w:val="center"/>
          </w:tcPr>
          <w:p w14:paraId="118762E6" w14:textId="77777777" w:rsidR="007956D3" w:rsidRPr="00E642C7" w:rsidRDefault="007956D3" w:rsidP="00864629">
            <w:pPr>
              <w:keepNext/>
              <w:keepLines/>
              <w:overflowPunct w:val="0"/>
              <w:autoSpaceDE w:val="0"/>
              <w:autoSpaceDN w:val="0"/>
              <w:adjustRightInd w:val="0"/>
              <w:jc w:val="center"/>
              <w:textAlignment w:val="baseline"/>
              <w:rPr>
                <w:ins w:id="64532" w:author="BigCREditor-Post-RAN4#105" w:date="2022-11-29T12:08:00Z"/>
                <w:rFonts w:ascii="Arial" w:hAnsi="Arial" w:cs="Arial"/>
                <w:sz w:val="18"/>
                <w:lang w:eastAsia="en-GB"/>
              </w:rPr>
            </w:pPr>
            <w:ins w:id="64533" w:author="BigCREditor-Post-RAN4#105" w:date="2022-11-29T12:08:00Z">
              <w:r w:rsidRPr="00E642C7">
                <w:rPr>
                  <w:rFonts w:ascii="Arial" w:hAnsi="Arial" w:cs="Arial"/>
                  <w:sz w:val="18"/>
                  <w:lang w:eastAsia="zh-CN"/>
                </w:rPr>
                <w:t>18</w:t>
              </w:r>
            </w:ins>
          </w:p>
        </w:tc>
      </w:tr>
      <w:tr w:rsidR="007956D3" w:rsidRPr="00E642C7" w14:paraId="720D8F57" w14:textId="77777777" w:rsidTr="00864629">
        <w:trPr>
          <w:cantSplit/>
          <w:jc w:val="center"/>
          <w:ins w:id="64534" w:author="BigCREditor-Post-RAN4#105" w:date="2022-11-29T12:08:00Z"/>
        </w:trPr>
        <w:tc>
          <w:tcPr>
            <w:tcW w:w="3681" w:type="dxa"/>
            <w:tcBorders>
              <w:top w:val="single" w:sz="4" w:space="0" w:color="auto"/>
              <w:left w:val="single" w:sz="4" w:space="0" w:color="auto"/>
              <w:bottom w:val="single" w:sz="4" w:space="0" w:color="auto"/>
              <w:right w:val="single" w:sz="4" w:space="0" w:color="auto"/>
            </w:tcBorders>
            <w:vAlign w:val="center"/>
          </w:tcPr>
          <w:p w14:paraId="516947DE" w14:textId="77777777" w:rsidR="007956D3" w:rsidRPr="00E642C7" w:rsidRDefault="007956D3" w:rsidP="00864629">
            <w:pPr>
              <w:keepNext/>
              <w:keepLines/>
              <w:overflowPunct w:val="0"/>
              <w:autoSpaceDE w:val="0"/>
              <w:autoSpaceDN w:val="0"/>
              <w:adjustRightInd w:val="0"/>
              <w:textAlignment w:val="baseline"/>
              <w:rPr>
                <w:ins w:id="64535" w:author="BigCREditor-Post-RAN4#105" w:date="2022-11-29T12:08:00Z"/>
                <w:rFonts w:ascii="Arial" w:hAnsi="Arial" w:cs="Arial"/>
                <w:sz w:val="18"/>
                <w:lang w:eastAsia="en-GB"/>
              </w:rPr>
            </w:pPr>
            <w:proofErr w:type="spellStart"/>
            <w:ins w:id="64536" w:author="BigCREditor-Post-RAN4#105" w:date="2022-11-29T12:08:00Z">
              <w:r w:rsidRPr="00E642C7">
                <w:rPr>
                  <w:rFonts w:ascii="Arial" w:hAnsi="Arial" w:cs="Arial"/>
                  <w:sz w:val="18"/>
                  <w:szCs w:val="18"/>
                  <w:lang w:eastAsia="en-GB"/>
                </w:rPr>
                <w:t>Ê</w:t>
              </w:r>
              <w:r w:rsidRPr="00E642C7">
                <w:rPr>
                  <w:rFonts w:ascii="Arial" w:hAnsi="Arial" w:cs="Arial"/>
                  <w:sz w:val="18"/>
                  <w:szCs w:val="18"/>
                  <w:vertAlign w:val="subscript"/>
                  <w:lang w:eastAsia="en-GB"/>
                </w:rPr>
                <w:t>s</w:t>
              </w:r>
              <w:proofErr w:type="spellEnd"/>
              <w:r w:rsidRPr="00E642C7">
                <w:rPr>
                  <w:rFonts w:ascii="Arial" w:hAnsi="Arial" w:cs="Arial"/>
                  <w:sz w:val="18"/>
                  <w:szCs w:val="18"/>
                  <w:lang w:eastAsia="en-GB"/>
                </w:rPr>
                <w:t>/</w:t>
              </w:r>
              <w:proofErr w:type="spellStart"/>
              <w:r w:rsidRPr="00E642C7">
                <w:rPr>
                  <w:rFonts w:ascii="Arial" w:hAnsi="Arial" w:cs="Arial"/>
                  <w:sz w:val="18"/>
                  <w:szCs w:val="18"/>
                  <w:lang w:eastAsia="en-GB"/>
                </w:rPr>
                <w:t>N</w:t>
              </w:r>
              <w:r w:rsidRPr="00E642C7">
                <w:rPr>
                  <w:rFonts w:ascii="Arial" w:hAnsi="Arial" w:cs="Arial"/>
                  <w:sz w:val="18"/>
                  <w:szCs w:val="18"/>
                  <w:vertAlign w:val="subscript"/>
                  <w:lang w:eastAsia="en-GB"/>
                </w:rPr>
                <w:t>oc</w:t>
              </w:r>
              <w:proofErr w:type="spellEnd"/>
              <w:r w:rsidRPr="00E642C7">
                <w:rPr>
                  <w:rFonts w:ascii="Arial" w:hAnsi="Arial"/>
                  <w:sz w:val="18"/>
                  <w:lang w:eastAsia="en-GB"/>
                </w:rPr>
                <w:t xml:space="preserve"> </w:t>
              </w:r>
              <w:r w:rsidRPr="00E642C7">
                <w:rPr>
                  <w:rFonts w:ascii="Arial" w:hAnsi="Arial"/>
                  <w:sz w:val="18"/>
                  <w:vertAlign w:val="superscript"/>
                  <w:lang w:eastAsia="en-GB"/>
                </w:rPr>
                <w:t>Note 5</w:t>
              </w:r>
            </w:ins>
          </w:p>
        </w:tc>
        <w:tc>
          <w:tcPr>
            <w:tcW w:w="1134" w:type="dxa"/>
            <w:tcBorders>
              <w:top w:val="single" w:sz="4" w:space="0" w:color="auto"/>
              <w:left w:val="single" w:sz="4" w:space="0" w:color="auto"/>
              <w:bottom w:val="single" w:sz="4" w:space="0" w:color="auto"/>
              <w:right w:val="single" w:sz="4" w:space="0" w:color="auto"/>
            </w:tcBorders>
            <w:vAlign w:val="center"/>
          </w:tcPr>
          <w:p w14:paraId="4EF70091" w14:textId="77777777" w:rsidR="007956D3" w:rsidRPr="00E642C7" w:rsidRDefault="007956D3" w:rsidP="00864629">
            <w:pPr>
              <w:keepNext/>
              <w:keepLines/>
              <w:overflowPunct w:val="0"/>
              <w:autoSpaceDE w:val="0"/>
              <w:autoSpaceDN w:val="0"/>
              <w:adjustRightInd w:val="0"/>
              <w:jc w:val="center"/>
              <w:textAlignment w:val="baseline"/>
              <w:rPr>
                <w:ins w:id="64537" w:author="BigCREditor-Post-RAN4#105" w:date="2022-11-29T12:08:00Z"/>
                <w:rFonts w:ascii="Arial" w:hAnsi="Arial" w:cs="Arial"/>
                <w:sz w:val="18"/>
                <w:lang w:eastAsia="en-GB"/>
              </w:rPr>
            </w:pPr>
            <w:ins w:id="64538" w:author="BigCREditor-Post-RAN4#105" w:date="2022-11-29T12:08:00Z">
              <w:r w:rsidRPr="00E642C7">
                <w:rPr>
                  <w:rFonts w:ascii="Arial" w:hAnsi="Arial" w:cs="Arial"/>
                  <w:sz w:val="18"/>
                  <w:lang w:eastAsia="en-GB"/>
                </w:rPr>
                <w:t>dB</w:t>
              </w:r>
            </w:ins>
          </w:p>
        </w:tc>
        <w:tc>
          <w:tcPr>
            <w:tcW w:w="2551" w:type="dxa"/>
            <w:tcBorders>
              <w:top w:val="single" w:sz="4" w:space="0" w:color="auto"/>
              <w:left w:val="single" w:sz="4" w:space="0" w:color="auto"/>
              <w:bottom w:val="single" w:sz="4" w:space="0" w:color="auto"/>
              <w:right w:val="single" w:sz="4" w:space="0" w:color="auto"/>
            </w:tcBorders>
            <w:vAlign w:val="center"/>
          </w:tcPr>
          <w:p w14:paraId="74DD8A3F" w14:textId="77777777" w:rsidR="007956D3" w:rsidRPr="00E642C7" w:rsidRDefault="007956D3" w:rsidP="00864629">
            <w:pPr>
              <w:keepNext/>
              <w:keepLines/>
              <w:overflowPunct w:val="0"/>
              <w:autoSpaceDE w:val="0"/>
              <w:autoSpaceDN w:val="0"/>
              <w:adjustRightInd w:val="0"/>
              <w:jc w:val="center"/>
              <w:textAlignment w:val="baseline"/>
              <w:rPr>
                <w:ins w:id="64539" w:author="BigCREditor-Post-RAN4#105" w:date="2022-11-29T12:08:00Z"/>
                <w:rFonts w:ascii="Arial" w:hAnsi="Arial" w:cs="Arial"/>
                <w:sz w:val="18"/>
                <w:lang w:eastAsia="zh-CN"/>
              </w:rPr>
            </w:pPr>
            <w:ins w:id="64540" w:author="BigCREditor-Post-RAN4#105" w:date="2022-11-29T12:08:00Z">
              <w:r w:rsidRPr="00E642C7">
                <w:rPr>
                  <w:rFonts w:ascii="Arial" w:hAnsi="Arial" w:cs="Arial"/>
                  <w:sz w:val="18"/>
                  <w:lang w:eastAsia="zh-CN"/>
                </w:rPr>
                <w:t>18</w:t>
              </w:r>
            </w:ins>
          </w:p>
        </w:tc>
      </w:tr>
      <w:tr w:rsidR="007956D3" w:rsidRPr="00E642C7" w14:paraId="70204F1E" w14:textId="77777777" w:rsidTr="00864629">
        <w:trPr>
          <w:cantSplit/>
          <w:jc w:val="center"/>
          <w:ins w:id="64541" w:author="BigCREditor-Post-RAN4#105" w:date="2022-11-29T12:08:00Z"/>
        </w:trPr>
        <w:tc>
          <w:tcPr>
            <w:tcW w:w="3681" w:type="dxa"/>
            <w:tcBorders>
              <w:top w:val="single" w:sz="4" w:space="0" w:color="auto"/>
              <w:left w:val="single" w:sz="4" w:space="0" w:color="auto"/>
              <w:bottom w:val="single" w:sz="4" w:space="0" w:color="auto"/>
              <w:right w:val="single" w:sz="4" w:space="0" w:color="auto"/>
            </w:tcBorders>
          </w:tcPr>
          <w:p w14:paraId="0D40F192" w14:textId="77777777" w:rsidR="007956D3" w:rsidRPr="00E642C7" w:rsidRDefault="007956D3" w:rsidP="00864629">
            <w:pPr>
              <w:keepNext/>
              <w:keepLines/>
              <w:overflowPunct w:val="0"/>
              <w:autoSpaceDE w:val="0"/>
              <w:autoSpaceDN w:val="0"/>
              <w:adjustRightInd w:val="0"/>
              <w:textAlignment w:val="baseline"/>
              <w:rPr>
                <w:ins w:id="64542" w:author="BigCREditor-Post-RAN4#105" w:date="2022-11-29T12:08:00Z"/>
                <w:rFonts w:ascii="Arial" w:hAnsi="Arial" w:cs="Arial"/>
                <w:sz w:val="18"/>
                <w:lang w:eastAsia="en-GB"/>
              </w:rPr>
            </w:pPr>
            <w:ins w:id="64543" w:author="BigCREditor-Post-RAN4#105" w:date="2022-11-29T12:08:00Z">
              <w:r w:rsidRPr="00E642C7">
                <w:rPr>
                  <w:rFonts w:ascii="Arial" w:hAnsi="Arial" w:cs="Arial"/>
                  <w:sz w:val="18"/>
                  <w:lang w:eastAsia="en-GB"/>
                </w:rPr>
                <w:t>Io</w:t>
              </w:r>
              <w:r w:rsidRPr="00E642C7">
                <w:rPr>
                  <w:rFonts w:ascii="Arial" w:hAnsi="Arial" w:cs="Arial"/>
                  <w:sz w:val="18"/>
                  <w:vertAlign w:val="superscript"/>
                  <w:lang w:eastAsia="en-GB"/>
                </w:rPr>
                <w:t>Note2</w:t>
              </w:r>
            </w:ins>
          </w:p>
        </w:tc>
        <w:tc>
          <w:tcPr>
            <w:tcW w:w="1134" w:type="dxa"/>
            <w:tcBorders>
              <w:top w:val="single" w:sz="4" w:space="0" w:color="auto"/>
              <w:left w:val="single" w:sz="4" w:space="0" w:color="auto"/>
              <w:bottom w:val="single" w:sz="4" w:space="0" w:color="auto"/>
              <w:right w:val="single" w:sz="4" w:space="0" w:color="auto"/>
            </w:tcBorders>
          </w:tcPr>
          <w:p w14:paraId="0F803659" w14:textId="77777777" w:rsidR="007956D3" w:rsidRPr="00E642C7" w:rsidRDefault="007956D3" w:rsidP="00864629">
            <w:pPr>
              <w:keepNext/>
              <w:keepLines/>
              <w:overflowPunct w:val="0"/>
              <w:autoSpaceDE w:val="0"/>
              <w:autoSpaceDN w:val="0"/>
              <w:adjustRightInd w:val="0"/>
              <w:jc w:val="center"/>
              <w:textAlignment w:val="baseline"/>
              <w:rPr>
                <w:ins w:id="64544" w:author="BigCREditor-Post-RAN4#105" w:date="2022-11-29T12:08:00Z"/>
                <w:rFonts w:ascii="Arial" w:hAnsi="Arial" w:cs="Arial"/>
                <w:sz w:val="18"/>
                <w:lang w:eastAsia="en-GB"/>
              </w:rPr>
            </w:pPr>
            <w:ins w:id="64545" w:author="BigCREditor-Post-RAN4#105" w:date="2022-11-29T12:08:00Z">
              <w:r w:rsidRPr="00E642C7">
                <w:rPr>
                  <w:rFonts w:ascii="Arial" w:hAnsi="Arial" w:cs="Arial"/>
                  <w:sz w:val="18"/>
                  <w:lang w:eastAsia="en-GB"/>
                </w:rPr>
                <w:t>dBm/95.04 MHz</w:t>
              </w:r>
              <w:r w:rsidRPr="00E642C7">
                <w:rPr>
                  <w:rFonts w:ascii="Arial" w:hAnsi="Arial" w:cs="Arial"/>
                  <w:sz w:val="18"/>
                  <w:vertAlign w:val="superscript"/>
                  <w:lang w:eastAsia="en-GB"/>
                </w:rPr>
                <w:t xml:space="preserve"> Note4</w:t>
              </w:r>
            </w:ins>
          </w:p>
        </w:tc>
        <w:tc>
          <w:tcPr>
            <w:tcW w:w="2551" w:type="dxa"/>
            <w:tcBorders>
              <w:top w:val="single" w:sz="4" w:space="0" w:color="auto"/>
              <w:left w:val="single" w:sz="4" w:space="0" w:color="auto"/>
              <w:bottom w:val="single" w:sz="4" w:space="0" w:color="auto"/>
              <w:right w:val="single" w:sz="4" w:space="0" w:color="auto"/>
            </w:tcBorders>
            <w:vAlign w:val="center"/>
          </w:tcPr>
          <w:p w14:paraId="44B1B2AC" w14:textId="77777777" w:rsidR="007956D3" w:rsidRPr="00E642C7" w:rsidRDefault="007956D3" w:rsidP="00864629">
            <w:pPr>
              <w:keepNext/>
              <w:keepLines/>
              <w:overflowPunct w:val="0"/>
              <w:autoSpaceDE w:val="0"/>
              <w:autoSpaceDN w:val="0"/>
              <w:adjustRightInd w:val="0"/>
              <w:jc w:val="center"/>
              <w:textAlignment w:val="baseline"/>
              <w:rPr>
                <w:ins w:id="64546" w:author="BigCREditor-Post-RAN4#105" w:date="2022-11-29T12:08:00Z"/>
                <w:rFonts w:ascii="Arial" w:hAnsi="Arial" w:cs="Arial"/>
                <w:sz w:val="18"/>
                <w:lang w:eastAsia="en-GB"/>
              </w:rPr>
            </w:pPr>
            <w:ins w:id="64547" w:author="BigCREditor-Post-RAN4#105" w:date="2022-11-29T12:08:00Z">
              <w:r w:rsidRPr="00E642C7">
                <w:rPr>
                  <w:rFonts w:ascii="Arial" w:hAnsi="Arial" w:cs="Arial"/>
                  <w:sz w:val="18"/>
                  <w:lang w:eastAsia="zh-CN"/>
                </w:rPr>
                <w:t>-56</w:t>
              </w:r>
            </w:ins>
          </w:p>
        </w:tc>
      </w:tr>
      <w:tr w:rsidR="007956D3" w:rsidRPr="00E642C7" w14:paraId="4CBDA41B" w14:textId="77777777" w:rsidTr="00864629">
        <w:trPr>
          <w:cantSplit/>
          <w:jc w:val="center"/>
          <w:ins w:id="64548" w:author="BigCREditor-Post-RAN4#105" w:date="2022-11-29T12:08:00Z"/>
        </w:trPr>
        <w:tc>
          <w:tcPr>
            <w:tcW w:w="7366" w:type="dxa"/>
            <w:gridSpan w:val="3"/>
            <w:tcBorders>
              <w:top w:val="single" w:sz="4" w:space="0" w:color="auto"/>
              <w:left w:val="single" w:sz="4" w:space="0" w:color="auto"/>
              <w:bottom w:val="single" w:sz="4" w:space="0" w:color="auto"/>
              <w:right w:val="single" w:sz="4" w:space="0" w:color="auto"/>
            </w:tcBorders>
          </w:tcPr>
          <w:p w14:paraId="22881B8D" w14:textId="77777777" w:rsidR="007956D3" w:rsidRPr="00E642C7" w:rsidRDefault="007956D3" w:rsidP="00864629">
            <w:pPr>
              <w:keepNext/>
              <w:keepLines/>
              <w:overflowPunct w:val="0"/>
              <w:autoSpaceDE w:val="0"/>
              <w:autoSpaceDN w:val="0"/>
              <w:adjustRightInd w:val="0"/>
              <w:ind w:left="851" w:hanging="851"/>
              <w:textAlignment w:val="baseline"/>
              <w:rPr>
                <w:ins w:id="64549" w:author="BigCREditor-Post-RAN4#105" w:date="2022-11-29T12:08:00Z"/>
                <w:rFonts w:ascii="Arial" w:hAnsi="Arial"/>
                <w:sz w:val="18"/>
                <w:szCs w:val="18"/>
                <w:lang w:eastAsia="en-GB"/>
              </w:rPr>
            </w:pPr>
            <w:ins w:id="64550" w:author="BigCREditor-Post-RAN4#105" w:date="2022-11-29T12:08:00Z">
              <w:r w:rsidRPr="00E642C7">
                <w:rPr>
                  <w:rFonts w:ascii="Arial" w:hAnsi="Arial"/>
                  <w:sz w:val="18"/>
                  <w:szCs w:val="18"/>
                  <w:lang w:eastAsia="en-GB"/>
                </w:rPr>
                <w:t>Note 1:</w:t>
              </w:r>
              <w:r w:rsidRPr="00E642C7">
                <w:rPr>
                  <w:rFonts w:ascii="Arial" w:hAnsi="Arial"/>
                  <w:sz w:val="18"/>
                  <w:szCs w:val="18"/>
                  <w:lang w:eastAsia="en-GB"/>
                </w:rPr>
                <w:tab/>
              </w:r>
              <w:r w:rsidRPr="00E642C7">
                <w:rPr>
                  <w:rFonts w:ascii="Arial" w:hAnsi="Arial"/>
                  <w:sz w:val="18"/>
                  <w:lang w:eastAsia="en-GB"/>
                </w:rPr>
                <w:t xml:space="preserve">Interference from other cells and noise sources not specified in the test is assumed to be constant over subcarriers and time and shall be modelled as AWGN of appropriate power for </w:t>
              </w:r>
              <w:proofErr w:type="spellStart"/>
              <w:r w:rsidRPr="00E642C7">
                <w:rPr>
                  <w:rFonts w:ascii="Arial" w:hAnsi="Arial"/>
                  <w:sz w:val="18"/>
                  <w:szCs w:val="18"/>
                  <w:lang w:eastAsia="en-GB"/>
                </w:rPr>
                <w:t>N</w:t>
              </w:r>
              <w:r w:rsidRPr="00E642C7">
                <w:rPr>
                  <w:rFonts w:ascii="Arial" w:hAnsi="Arial"/>
                  <w:sz w:val="18"/>
                  <w:szCs w:val="18"/>
                  <w:vertAlign w:val="subscript"/>
                  <w:lang w:eastAsia="en-GB"/>
                </w:rPr>
                <w:t>oc</w:t>
              </w:r>
              <w:proofErr w:type="spellEnd"/>
              <w:r w:rsidRPr="00E642C7">
                <w:rPr>
                  <w:rFonts w:ascii="Arial" w:hAnsi="Arial"/>
                  <w:sz w:val="18"/>
                  <w:szCs w:val="18"/>
                  <w:lang w:eastAsia="en-GB"/>
                </w:rPr>
                <w:t xml:space="preserve"> to be fulfilled.</w:t>
              </w:r>
            </w:ins>
          </w:p>
          <w:p w14:paraId="5A95A831" w14:textId="77777777" w:rsidR="007956D3" w:rsidRPr="00E642C7" w:rsidRDefault="007956D3" w:rsidP="00864629">
            <w:pPr>
              <w:keepNext/>
              <w:keepLines/>
              <w:overflowPunct w:val="0"/>
              <w:autoSpaceDE w:val="0"/>
              <w:autoSpaceDN w:val="0"/>
              <w:adjustRightInd w:val="0"/>
              <w:ind w:left="851" w:hanging="851"/>
              <w:textAlignment w:val="baseline"/>
              <w:rPr>
                <w:ins w:id="64551" w:author="BigCREditor-Post-RAN4#105" w:date="2022-11-29T12:08:00Z"/>
                <w:rFonts w:ascii="Arial" w:hAnsi="Arial"/>
                <w:sz w:val="18"/>
                <w:lang w:eastAsia="en-GB"/>
              </w:rPr>
            </w:pPr>
            <w:ins w:id="64552" w:author="BigCREditor-Post-RAN4#105" w:date="2022-11-29T12:08:00Z">
              <w:r w:rsidRPr="00E642C7">
                <w:rPr>
                  <w:rFonts w:ascii="Arial" w:hAnsi="Arial"/>
                  <w:sz w:val="18"/>
                  <w:szCs w:val="18"/>
                  <w:lang w:eastAsia="en-GB"/>
                </w:rPr>
                <w:t>Note 2:</w:t>
              </w:r>
              <w:r w:rsidRPr="00E642C7">
                <w:rPr>
                  <w:rFonts w:ascii="Arial" w:hAnsi="Arial"/>
                  <w:sz w:val="18"/>
                  <w:lang w:eastAsia="en-GB"/>
                </w:rPr>
                <w:tab/>
                <w:t>SS-RSRP and Io levels have been derived from other parameters for information purposes. They are not settable parameters themselves.</w:t>
              </w:r>
            </w:ins>
          </w:p>
          <w:p w14:paraId="3A6253F1" w14:textId="77777777" w:rsidR="007956D3" w:rsidRPr="00E642C7" w:rsidRDefault="007956D3" w:rsidP="00864629">
            <w:pPr>
              <w:keepNext/>
              <w:keepLines/>
              <w:overflowPunct w:val="0"/>
              <w:autoSpaceDE w:val="0"/>
              <w:autoSpaceDN w:val="0"/>
              <w:adjustRightInd w:val="0"/>
              <w:ind w:left="851" w:hanging="851"/>
              <w:textAlignment w:val="baseline"/>
              <w:rPr>
                <w:ins w:id="64553" w:author="BigCREditor-Post-RAN4#105" w:date="2022-11-29T12:08:00Z"/>
                <w:rFonts w:ascii="Arial" w:hAnsi="Arial"/>
                <w:sz w:val="18"/>
                <w:lang w:eastAsia="en-GB"/>
              </w:rPr>
            </w:pPr>
            <w:ins w:id="64554" w:author="BigCREditor-Post-RAN4#105" w:date="2022-11-29T12:08:00Z">
              <w:r w:rsidRPr="00E642C7">
                <w:rPr>
                  <w:rFonts w:ascii="Arial" w:hAnsi="Arial"/>
                  <w:sz w:val="18"/>
                  <w:lang w:eastAsia="en-GB"/>
                </w:rPr>
                <w:t>Note 3:</w:t>
              </w:r>
              <w:r w:rsidRPr="00E642C7">
                <w:rPr>
                  <w:rFonts w:ascii="Arial" w:hAnsi="Arial"/>
                  <w:sz w:val="18"/>
                  <w:lang w:eastAsia="en-GB"/>
                </w:rPr>
                <w:tab/>
                <w:t>SS-RSRP minimum requirements are specified assuming independent interference and noise at each receiver antenna port.</w:t>
              </w:r>
            </w:ins>
          </w:p>
          <w:p w14:paraId="693B0CDB" w14:textId="77777777" w:rsidR="007956D3" w:rsidRPr="00E642C7" w:rsidRDefault="007956D3" w:rsidP="00864629">
            <w:pPr>
              <w:keepNext/>
              <w:keepLines/>
              <w:overflowPunct w:val="0"/>
              <w:autoSpaceDE w:val="0"/>
              <w:autoSpaceDN w:val="0"/>
              <w:adjustRightInd w:val="0"/>
              <w:ind w:left="851" w:hanging="851"/>
              <w:textAlignment w:val="baseline"/>
              <w:rPr>
                <w:ins w:id="64555" w:author="BigCREditor-Post-RAN4#105" w:date="2022-11-29T12:08:00Z"/>
                <w:rFonts w:ascii="Arial" w:hAnsi="Arial"/>
                <w:sz w:val="18"/>
                <w:lang w:eastAsia="en-GB"/>
              </w:rPr>
            </w:pPr>
            <w:ins w:id="64556" w:author="BigCREditor-Post-RAN4#105" w:date="2022-11-29T12:08:00Z">
              <w:r w:rsidRPr="00E642C7">
                <w:rPr>
                  <w:rFonts w:ascii="Arial" w:hAnsi="Arial"/>
                  <w:sz w:val="18"/>
                  <w:lang w:eastAsia="en-GB"/>
                </w:rPr>
                <w:t>Note 4:</w:t>
              </w:r>
              <w:r w:rsidRPr="00E642C7">
                <w:rPr>
                  <w:rFonts w:ascii="Arial" w:hAnsi="Arial"/>
                  <w:sz w:val="18"/>
                  <w:lang w:eastAsia="en-GB"/>
                </w:rPr>
                <w:tab/>
                <w:t xml:space="preserve">Equivalent power received by an antenna with 0 </w:t>
              </w:r>
              <w:proofErr w:type="spellStart"/>
              <w:r w:rsidRPr="00E642C7">
                <w:rPr>
                  <w:rFonts w:ascii="Arial" w:hAnsi="Arial"/>
                  <w:sz w:val="18"/>
                  <w:lang w:eastAsia="en-GB"/>
                </w:rPr>
                <w:t>dBi</w:t>
              </w:r>
              <w:proofErr w:type="spellEnd"/>
              <w:r w:rsidRPr="00E642C7">
                <w:rPr>
                  <w:rFonts w:ascii="Arial" w:hAnsi="Arial"/>
                  <w:sz w:val="18"/>
                  <w:lang w:eastAsia="en-GB"/>
                </w:rPr>
                <w:t xml:space="preserve"> gain at the centre of the quiet zone</w:t>
              </w:r>
            </w:ins>
          </w:p>
          <w:p w14:paraId="19691244" w14:textId="77777777" w:rsidR="007956D3" w:rsidRPr="00E642C7" w:rsidRDefault="007956D3" w:rsidP="00864629">
            <w:pPr>
              <w:keepNext/>
              <w:keepLines/>
              <w:overflowPunct w:val="0"/>
              <w:autoSpaceDE w:val="0"/>
              <w:autoSpaceDN w:val="0"/>
              <w:adjustRightInd w:val="0"/>
              <w:ind w:left="851" w:hanging="851"/>
              <w:textAlignment w:val="baseline"/>
              <w:rPr>
                <w:ins w:id="64557" w:author="BigCREditor-Post-RAN4#105" w:date="2022-11-29T12:08:00Z"/>
                <w:rFonts w:ascii="Arial" w:hAnsi="Arial"/>
                <w:sz w:val="18"/>
                <w:lang w:eastAsia="en-GB"/>
              </w:rPr>
            </w:pPr>
            <w:ins w:id="64558" w:author="BigCREditor-Post-RAN4#105" w:date="2022-11-29T12:08:00Z">
              <w:r w:rsidRPr="00E642C7">
                <w:rPr>
                  <w:rFonts w:ascii="Arial" w:hAnsi="Arial"/>
                  <w:sz w:val="18"/>
                  <w:lang w:eastAsia="en-GB"/>
                </w:rPr>
                <w:t>Note 5:</w:t>
              </w:r>
              <w:r w:rsidRPr="00E642C7">
                <w:rPr>
                  <w:rFonts w:ascii="Arial" w:hAnsi="Arial"/>
                  <w:sz w:val="18"/>
                  <w:lang w:eastAsia="en-GB"/>
                </w:rPr>
                <w:tab/>
                <w:t xml:space="preserve">As observed with 0 </w:t>
              </w:r>
              <w:proofErr w:type="spellStart"/>
              <w:r w:rsidRPr="00E642C7">
                <w:rPr>
                  <w:rFonts w:ascii="Arial" w:hAnsi="Arial"/>
                  <w:sz w:val="18"/>
                  <w:lang w:eastAsia="en-GB"/>
                </w:rPr>
                <w:t>dBi</w:t>
              </w:r>
              <w:proofErr w:type="spellEnd"/>
              <w:r w:rsidRPr="00E642C7">
                <w:rPr>
                  <w:rFonts w:ascii="Arial" w:hAnsi="Arial"/>
                  <w:sz w:val="18"/>
                  <w:lang w:eastAsia="en-GB"/>
                </w:rPr>
                <w:t xml:space="preserve"> gain antenna at the centre of the quiet zone.</w:t>
              </w:r>
            </w:ins>
          </w:p>
          <w:p w14:paraId="6EEE72F9" w14:textId="77777777" w:rsidR="007956D3" w:rsidRPr="00E642C7" w:rsidRDefault="007956D3" w:rsidP="00864629">
            <w:pPr>
              <w:keepNext/>
              <w:keepLines/>
              <w:overflowPunct w:val="0"/>
              <w:autoSpaceDE w:val="0"/>
              <w:autoSpaceDN w:val="0"/>
              <w:adjustRightInd w:val="0"/>
              <w:ind w:left="851" w:hanging="851"/>
              <w:textAlignment w:val="baseline"/>
              <w:rPr>
                <w:ins w:id="64559" w:author="BigCREditor-Post-RAN4#105" w:date="2022-11-29T12:08:00Z"/>
                <w:rFonts w:ascii="Arial" w:hAnsi="Arial" w:cs="v4.2.0"/>
                <w:sz w:val="18"/>
                <w:lang w:eastAsia="en-GB"/>
              </w:rPr>
            </w:pPr>
            <w:ins w:id="64560" w:author="BigCREditor-Post-RAN4#105" w:date="2022-11-29T12:08:00Z">
              <w:r w:rsidRPr="00E642C7">
                <w:rPr>
                  <w:rFonts w:ascii="Arial" w:hAnsi="Arial"/>
                  <w:sz w:val="18"/>
                  <w:lang w:eastAsia="en-GB"/>
                </w:rPr>
                <w:t>Note 6:</w:t>
              </w:r>
              <w:r w:rsidRPr="00E642C7">
                <w:rPr>
                  <w:rFonts w:ascii="Arial" w:hAnsi="Arial"/>
                  <w:sz w:val="18"/>
                  <w:szCs w:val="18"/>
                  <w:lang w:eastAsia="en-GB"/>
                </w:rPr>
                <w:tab/>
              </w:r>
              <w:r w:rsidRPr="00E642C7">
                <w:rPr>
                  <w:rFonts w:ascii="Arial" w:hAnsi="Arial"/>
                  <w:sz w:val="18"/>
                  <w:lang w:eastAsia="en-GB"/>
                </w:rPr>
                <w:t>Information about types of UE beam is given in B.2.1.3 and does not limit UE implementation or test system implementation.</w:t>
              </w:r>
            </w:ins>
          </w:p>
        </w:tc>
      </w:tr>
    </w:tbl>
    <w:p w14:paraId="224D7E25" w14:textId="77777777" w:rsidR="007956D3" w:rsidRPr="00E642C7" w:rsidRDefault="007956D3" w:rsidP="007956D3">
      <w:pPr>
        <w:overflowPunct w:val="0"/>
        <w:autoSpaceDE w:val="0"/>
        <w:autoSpaceDN w:val="0"/>
        <w:adjustRightInd w:val="0"/>
        <w:textAlignment w:val="baseline"/>
        <w:rPr>
          <w:ins w:id="64561" w:author="BigCREditor-Post-RAN4#105" w:date="2022-11-29T12:08:00Z"/>
          <w:snapToGrid w:val="0"/>
          <w:lang w:eastAsia="en-GB"/>
        </w:rPr>
      </w:pPr>
    </w:p>
    <w:p w14:paraId="11ED1F38" w14:textId="77777777" w:rsidR="007956D3" w:rsidRPr="00E642C7" w:rsidRDefault="007956D3" w:rsidP="007956D3">
      <w:pPr>
        <w:keepNext/>
        <w:keepLines/>
        <w:overflowPunct w:val="0"/>
        <w:autoSpaceDE w:val="0"/>
        <w:autoSpaceDN w:val="0"/>
        <w:adjustRightInd w:val="0"/>
        <w:spacing w:before="120"/>
        <w:ind w:left="1985" w:hanging="1985"/>
        <w:textAlignment w:val="baseline"/>
        <w:outlineLvl w:val="5"/>
        <w:rPr>
          <w:ins w:id="64562" w:author="BigCREditor-Post-RAN4#105" w:date="2022-11-29T12:08:00Z"/>
          <w:rFonts w:ascii="Arial" w:hAnsi="Arial"/>
          <w:snapToGrid w:val="0"/>
          <w:lang w:eastAsia="en-GB"/>
        </w:rPr>
      </w:pPr>
      <w:ins w:id="64563" w:author="BigCREditor-Post-RAN4#105" w:date="2022-11-29T12:08:00Z">
        <w:r w:rsidRPr="00E642C7">
          <w:rPr>
            <w:rFonts w:ascii="Arial" w:eastAsia="MS Mincho" w:hAnsi="Arial"/>
            <w:lang w:eastAsia="en-GB"/>
          </w:rPr>
          <w:t>A.</w:t>
        </w:r>
        <w:r>
          <w:rPr>
            <w:rFonts w:ascii="Arial" w:hAnsi="Arial" w:hint="eastAsia"/>
            <w:lang w:eastAsia="zh-CN"/>
          </w:rPr>
          <w:t>1</w:t>
        </w:r>
        <w:r>
          <w:rPr>
            <w:rFonts w:ascii="Arial" w:eastAsia="MS Mincho" w:hAnsi="Arial"/>
            <w:lang w:eastAsia="en-GB"/>
          </w:rPr>
          <w:t>7.5.</w:t>
        </w:r>
        <w:r>
          <w:rPr>
            <w:rFonts w:ascii="Arial" w:hAnsi="Arial" w:hint="eastAsia"/>
            <w:lang w:eastAsia="zh-CN"/>
          </w:rPr>
          <w:t>3</w:t>
        </w:r>
        <w:r>
          <w:rPr>
            <w:rFonts w:ascii="Arial" w:eastAsia="MS Mincho" w:hAnsi="Arial"/>
            <w:lang w:eastAsia="en-GB"/>
          </w:rPr>
          <w:t>.1.</w:t>
        </w:r>
        <w:r>
          <w:rPr>
            <w:rFonts w:ascii="Arial" w:hAnsi="Arial" w:hint="eastAsia"/>
            <w:lang w:eastAsia="zh-CN"/>
          </w:rPr>
          <w:t>1</w:t>
        </w:r>
        <w:r w:rsidRPr="00E642C7">
          <w:rPr>
            <w:rFonts w:ascii="Arial" w:eastAsia="MS Mincho" w:hAnsi="Arial"/>
            <w:lang w:eastAsia="en-GB"/>
          </w:rPr>
          <w:t>.</w:t>
        </w:r>
        <w:r>
          <w:rPr>
            <w:rFonts w:ascii="Arial" w:hAnsi="Arial" w:hint="eastAsia"/>
            <w:lang w:eastAsia="zh-CN"/>
          </w:rPr>
          <w:t>2</w:t>
        </w:r>
        <w:r w:rsidRPr="00E642C7">
          <w:rPr>
            <w:rFonts w:ascii="Arial" w:hAnsi="Arial"/>
            <w:snapToGrid w:val="0"/>
            <w:lang w:eastAsia="en-GB"/>
          </w:rPr>
          <w:tab/>
          <w:t>Test Requirements</w:t>
        </w:r>
      </w:ins>
    </w:p>
    <w:p w14:paraId="50D36FA6" w14:textId="77777777" w:rsidR="007956D3" w:rsidRPr="00E642C7" w:rsidRDefault="007956D3" w:rsidP="007956D3">
      <w:pPr>
        <w:overflowPunct w:val="0"/>
        <w:autoSpaceDE w:val="0"/>
        <w:autoSpaceDN w:val="0"/>
        <w:adjustRightInd w:val="0"/>
        <w:textAlignment w:val="baseline"/>
        <w:rPr>
          <w:ins w:id="64564" w:author="BigCREditor-Post-RAN4#105" w:date="2022-11-29T12:08:00Z"/>
          <w:lang w:eastAsia="zh-CN"/>
        </w:rPr>
      </w:pPr>
      <w:ins w:id="64565" w:author="BigCREditor-Post-RAN4#105" w:date="2022-11-29T12:08:00Z">
        <w:r w:rsidRPr="00E642C7">
          <w:rPr>
            <w:lang w:eastAsia="zh-CN"/>
          </w:rPr>
          <w:t xml:space="preserve">During T1, the UE shall start to send the ACK/NACK for </w:t>
        </w:r>
        <w:proofErr w:type="spellStart"/>
        <w:r w:rsidRPr="00E642C7">
          <w:rPr>
            <w:lang w:eastAsia="zh-CN"/>
          </w:rPr>
          <w:t>PCell</w:t>
        </w:r>
        <w:proofErr w:type="spellEnd"/>
        <w:r w:rsidRPr="00E642C7">
          <w:rPr>
            <w:lang w:eastAsia="zh-CN"/>
          </w:rPr>
          <w:t xml:space="preserve"> from the first UL slot that occurs after the beginning of DL slot (</w:t>
        </w:r>
        <w:r w:rsidRPr="00E642C7">
          <w:rPr>
            <w:i/>
            <w:lang w:eastAsia="zh-CN"/>
          </w:rPr>
          <w:t>i+T</w:t>
        </w:r>
        <w:r w:rsidRPr="00E642C7">
          <w:rPr>
            <w:i/>
            <w:vertAlign w:val="subscript"/>
            <w:lang w:eastAsia="zh-CN"/>
          </w:rPr>
          <w:t>BWPswitchDelay</w:t>
        </w:r>
        <w:r w:rsidRPr="00E642C7">
          <w:rPr>
            <w:lang w:eastAsia="zh-CN"/>
          </w:rPr>
          <w:t>+</w:t>
        </w:r>
        <w:r w:rsidRPr="00E642C7">
          <w:rPr>
            <w:i/>
            <w:lang w:eastAsia="zh-CN"/>
          </w:rPr>
          <w:t>k1</w:t>
        </w:r>
        <w:r w:rsidRPr="00E642C7">
          <w:rPr>
            <w:lang w:eastAsia="zh-CN"/>
          </w:rPr>
          <w:t>).</w:t>
        </w:r>
      </w:ins>
    </w:p>
    <w:p w14:paraId="5A6F1802" w14:textId="77777777" w:rsidR="007956D3" w:rsidRPr="00E642C7" w:rsidRDefault="007956D3" w:rsidP="007956D3">
      <w:pPr>
        <w:overflowPunct w:val="0"/>
        <w:autoSpaceDE w:val="0"/>
        <w:autoSpaceDN w:val="0"/>
        <w:adjustRightInd w:val="0"/>
        <w:textAlignment w:val="baseline"/>
        <w:rPr>
          <w:ins w:id="64566" w:author="BigCREditor-Post-RAN4#105" w:date="2022-11-29T12:08:00Z"/>
          <w:lang w:eastAsia="zh-CN"/>
        </w:rPr>
      </w:pPr>
      <w:ins w:id="64567" w:author="BigCREditor-Post-RAN4#105" w:date="2022-11-29T12:08:00Z">
        <w:r w:rsidRPr="00E642C7">
          <w:rPr>
            <w:lang w:eastAsia="zh-CN"/>
          </w:rPr>
          <w:t xml:space="preserve">During T3, the UE shall start to send the ACK/NACK for </w:t>
        </w:r>
        <w:proofErr w:type="spellStart"/>
        <w:r w:rsidRPr="00E642C7">
          <w:rPr>
            <w:lang w:eastAsia="zh-CN"/>
          </w:rPr>
          <w:t>PCell</w:t>
        </w:r>
        <w:proofErr w:type="spellEnd"/>
        <w:r w:rsidRPr="00E642C7">
          <w:rPr>
            <w:lang w:eastAsia="zh-CN"/>
          </w:rPr>
          <w:t xml:space="preserve"> from the first UL slot that occurs after the beginning of DL slot (</w:t>
        </w:r>
        <w:r w:rsidRPr="00E642C7">
          <w:rPr>
            <w:i/>
            <w:lang w:eastAsia="zh-CN"/>
          </w:rPr>
          <w:t>j+T</w:t>
        </w:r>
        <w:r w:rsidRPr="00E642C7">
          <w:rPr>
            <w:i/>
            <w:vertAlign w:val="subscript"/>
            <w:lang w:eastAsia="zh-CN"/>
          </w:rPr>
          <w:t>BWPswitchDelay</w:t>
        </w:r>
        <w:r w:rsidRPr="00E642C7">
          <w:rPr>
            <w:lang w:eastAsia="zh-CN"/>
          </w:rPr>
          <w:t>+</w:t>
        </w:r>
        <w:r w:rsidRPr="00E642C7">
          <w:rPr>
            <w:i/>
            <w:lang w:eastAsia="zh-CN"/>
          </w:rPr>
          <w:t>k1</w:t>
        </w:r>
        <w:r w:rsidRPr="00E642C7">
          <w:rPr>
            <w:lang w:eastAsia="zh-CN"/>
          </w:rPr>
          <w:t>).</w:t>
        </w:r>
      </w:ins>
    </w:p>
    <w:p w14:paraId="72F8E35C" w14:textId="77777777" w:rsidR="007956D3" w:rsidRPr="00E642C7" w:rsidRDefault="007956D3" w:rsidP="007956D3">
      <w:pPr>
        <w:overflowPunct w:val="0"/>
        <w:autoSpaceDE w:val="0"/>
        <w:autoSpaceDN w:val="0"/>
        <w:adjustRightInd w:val="0"/>
        <w:textAlignment w:val="baseline"/>
        <w:rPr>
          <w:ins w:id="64568" w:author="BigCREditor-Post-RAN4#105" w:date="2022-11-29T12:08:00Z"/>
          <w:lang w:eastAsia="zh-CN"/>
        </w:rPr>
      </w:pPr>
      <w:ins w:id="64569" w:author="BigCREditor-Post-RAN4#105" w:date="2022-11-29T12:08:00Z">
        <w:r w:rsidRPr="00E642C7">
          <w:rPr>
            <w:lang w:eastAsia="zh-CN"/>
          </w:rPr>
          <w:t xml:space="preserve">Where, </w:t>
        </w:r>
        <w:r w:rsidRPr="00E642C7">
          <w:rPr>
            <w:i/>
            <w:lang w:eastAsia="zh-CN"/>
          </w:rPr>
          <w:t>k1</w:t>
        </w:r>
        <w:r w:rsidRPr="00E642C7">
          <w:rPr>
            <w:lang w:eastAsia="zh-CN"/>
          </w:rPr>
          <w:t xml:space="preserve"> is the timing between DL data receiving and acknowledgement as specified in [7]. </w:t>
        </w:r>
      </w:ins>
    </w:p>
    <w:p w14:paraId="51372A12" w14:textId="77777777" w:rsidR="007956D3" w:rsidRPr="00E642C7" w:rsidRDefault="007956D3" w:rsidP="007956D3">
      <w:pPr>
        <w:overflowPunct w:val="0"/>
        <w:autoSpaceDE w:val="0"/>
        <w:autoSpaceDN w:val="0"/>
        <w:adjustRightInd w:val="0"/>
        <w:textAlignment w:val="baseline"/>
        <w:rPr>
          <w:ins w:id="64570" w:author="BigCREditor-Post-RAN4#105" w:date="2022-11-29T12:08:00Z"/>
          <w:lang w:eastAsia="zh-CN"/>
        </w:rPr>
      </w:pPr>
      <w:ins w:id="64571" w:author="BigCREditor-Post-RAN4#105" w:date="2022-11-29T12:08:00Z">
        <w:r w:rsidRPr="00E642C7">
          <w:rPr>
            <w:lang w:eastAsia="zh-CN"/>
          </w:rPr>
          <w:t>Depending on UE capability</w:t>
        </w:r>
        <w:r w:rsidRPr="00E642C7">
          <w:rPr>
            <w:lang w:eastAsia="en-GB"/>
          </w:rPr>
          <w:t xml:space="preserve"> </w:t>
        </w:r>
        <w:proofErr w:type="spellStart"/>
        <w:r w:rsidRPr="00E642C7">
          <w:rPr>
            <w:i/>
            <w:lang w:eastAsia="en-GB"/>
          </w:rPr>
          <w:t>bwp-SwitchingDelay</w:t>
        </w:r>
        <w:proofErr w:type="spellEnd"/>
        <w:r w:rsidRPr="00E642C7">
          <w:rPr>
            <w:lang w:eastAsia="zh-CN"/>
          </w:rPr>
          <w:t xml:space="preserve"> [2], UE shall finish BWP switch within the time duration </w:t>
        </w:r>
        <w:proofErr w:type="spellStart"/>
        <w:r w:rsidRPr="00E642C7">
          <w:rPr>
            <w:i/>
            <w:lang w:eastAsia="zh-CN"/>
          </w:rPr>
          <w:t>T</w:t>
        </w:r>
        <w:r w:rsidRPr="00E642C7">
          <w:rPr>
            <w:i/>
            <w:vertAlign w:val="subscript"/>
            <w:lang w:eastAsia="zh-CN"/>
          </w:rPr>
          <w:t>BWPswitchDelay</w:t>
        </w:r>
        <w:proofErr w:type="spellEnd"/>
        <w:r w:rsidRPr="00E642C7">
          <w:rPr>
            <w:lang w:eastAsia="zh-CN"/>
          </w:rPr>
          <w:t xml:space="preserve"> defined in Table 8.6</w:t>
        </w:r>
        <w:r>
          <w:rPr>
            <w:rFonts w:hint="eastAsia"/>
            <w:lang w:eastAsia="zh-CN"/>
          </w:rPr>
          <w:t>A</w:t>
        </w:r>
        <w:r w:rsidRPr="00E642C7">
          <w:rPr>
            <w:lang w:eastAsia="zh-CN"/>
          </w:rPr>
          <w:t>.2-1.</w:t>
        </w:r>
      </w:ins>
    </w:p>
    <w:p w14:paraId="4C55D2E0" w14:textId="77777777" w:rsidR="007956D3" w:rsidRPr="00E642C7" w:rsidRDefault="007956D3" w:rsidP="007956D3">
      <w:pPr>
        <w:overflowPunct w:val="0"/>
        <w:autoSpaceDE w:val="0"/>
        <w:autoSpaceDN w:val="0"/>
        <w:adjustRightInd w:val="0"/>
        <w:textAlignment w:val="baseline"/>
        <w:rPr>
          <w:ins w:id="64572" w:author="BigCREditor-Post-RAN4#105" w:date="2022-11-29T12:08:00Z"/>
          <w:lang w:eastAsia="zh-CN"/>
        </w:rPr>
      </w:pPr>
      <w:proofErr w:type="gramStart"/>
      <w:ins w:id="64573" w:author="BigCREditor-Post-RAN4#105" w:date="2022-11-29T12:08:00Z">
        <w:r w:rsidRPr="00E642C7">
          <w:rPr>
            <w:lang w:eastAsia="zh-CN"/>
          </w:rPr>
          <w:t>All of</w:t>
        </w:r>
        <w:proofErr w:type="gramEnd"/>
        <w:r w:rsidRPr="00E642C7">
          <w:rPr>
            <w:lang w:eastAsia="zh-CN"/>
          </w:rPr>
          <w:t xml:space="preserve"> the above test requirements shall be fulfilled in order for the observed </w:t>
        </w:r>
        <w:proofErr w:type="spellStart"/>
        <w:r w:rsidRPr="00E642C7">
          <w:rPr>
            <w:lang w:eastAsia="zh-CN"/>
          </w:rPr>
          <w:t>PCell</w:t>
        </w:r>
        <w:proofErr w:type="spellEnd"/>
        <w:r w:rsidRPr="00E642C7">
          <w:rPr>
            <w:lang w:eastAsia="zh-CN"/>
          </w:rPr>
          <w:t xml:space="preserve"> active BWP switch delay to be counted as correct. </w:t>
        </w:r>
      </w:ins>
    </w:p>
    <w:p w14:paraId="1387A927" w14:textId="77777777" w:rsidR="007956D3" w:rsidRPr="00E642C7" w:rsidRDefault="007956D3" w:rsidP="007956D3">
      <w:pPr>
        <w:overflowPunct w:val="0"/>
        <w:autoSpaceDE w:val="0"/>
        <w:autoSpaceDN w:val="0"/>
        <w:adjustRightInd w:val="0"/>
        <w:jc w:val="both"/>
        <w:textAlignment w:val="baseline"/>
        <w:rPr>
          <w:ins w:id="64574" w:author="BigCREditor-Post-RAN4#105" w:date="2022-11-29T12:08:00Z"/>
          <w:lang w:eastAsia="en-GB"/>
        </w:rPr>
      </w:pPr>
      <w:ins w:id="64575" w:author="BigCREditor-Post-RAN4#105" w:date="2022-11-29T12:08:00Z">
        <w:r w:rsidRPr="00E642C7">
          <w:rPr>
            <w:lang w:eastAsia="en-GB"/>
          </w:rPr>
          <w:t>The rate of correct events observed during repeated tests shall be at least 90%.</w:t>
        </w:r>
      </w:ins>
    </w:p>
    <w:p w14:paraId="56710579" w14:textId="77777777" w:rsidR="007956D3" w:rsidRPr="00E642C7" w:rsidRDefault="007956D3" w:rsidP="007956D3">
      <w:pPr>
        <w:keepLines/>
        <w:overflowPunct w:val="0"/>
        <w:autoSpaceDE w:val="0"/>
        <w:autoSpaceDN w:val="0"/>
        <w:adjustRightInd w:val="0"/>
        <w:ind w:left="1135" w:hanging="851"/>
        <w:textAlignment w:val="baseline"/>
        <w:rPr>
          <w:ins w:id="64576" w:author="BigCREditor-Post-RAN4#105" w:date="2022-11-29T12:08:00Z"/>
          <w:lang w:eastAsia="zh-CN"/>
        </w:rPr>
      </w:pPr>
      <w:ins w:id="64577" w:author="BigCREditor-Post-RAN4#105" w:date="2022-11-29T12:08:00Z">
        <w:r w:rsidRPr="00E642C7">
          <w:rPr>
            <w:lang w:eastAsia="zh-CN"/>
          </w:rPr>
          <w:t>NOTE:</w:t>
        </w:r>
        <w:r w:rsidRPr="00E642C7">
          <w:rPr>
            <w:lang w:eastAsia="zh-CN"/>
          </w:rPr>
          <w:tab/>
          <w:t>During T1, T3 if there are no uplink resources for reporting the ACK/NACK in the first UL slot that occurs after</w:t>
        </w:r>
        <w:r w:rsidRPr="00E642C7" w:rsidDel="00F01B33">
          <w:rPr>
            <w:lang w:eastAsia="zh-CN"/>
          </w:rPr>
          <w:t xml:space="preserve"> </w:t>
        </w:r>
        <w:r w:rsidRPr="00E642C7">
          <w:rPr>
            <w:lang w:eastAsia="zh-CN"/>
          </w:rPr>
          <w:t>the beginning of DL slot (</w:t>
        </w:r>
        <w:r w:rsidRPr="00E642C7">
          <w:rPr>
            <w:i/>
            <w:lang w:eastAsia="zh-CN"/>
          </w:rPr>
          <w:t>i+ T</w:t>
        </w:r>
        <w:r w:rsidRPr="00E642C7">
          <w:rPr>
            <w:i/>
            <w:vertAlign w:val="subscript"/>
            <w:lang w:eastAsia="zh-CN"/>
          </w:rPr>
          <w:t>BWPswitchDelay</w:t>
        </w:r>
        <w:r w:rsidRPr="00E642C7">
          <w:rPr>
            <w:lang w:eastAsia="zh-CN"/>
          </w:rPr>
          <w:t>+</w:t>
        </w:r>
        <w:r w:rsidRPr="00E642C7">
          <w:rPr>
            <w:i/>
            <w:lang w:eastAsia="zh-CN"/>
          </w:rPr>
          <w:t>k1</w:t>
        </w:r>
        <w:r w:rsidRPr="00E642C7">
          <w:rPr>
            <w:lang w:eastAsia="zh-CN"/>
          </w:rPr>
          <w:t>), (</w:t>
        </w:r>
        <w:r w:rsidRPr="00E642C7">
          <w:rPr>
            <w:i/>
            <w:lang w:eastAsia="zh-CN"/>
          </w:rPr>
          <w:t>j+ T</w:t>
        </w:r>
        <w:r w:rsidRPr="00E642C7">
          <w:rPr>
            <w:i/>
            <w:vertAlign w:val="subscript"/>
            <w:lang w:eastAsia="zh-CN"/>
          </w:rPr>
          <w:t>BWPswitchDelay</w:t>
        </w:r>
        <w:r w:rsidRPr="00E642C7">
          <w:rPr>
            <w:lang w:eastAsia="zh-CN"/>
          </w:rPr>
          <w:t>+</w:t>
        </w:r>
        <w:r w:rsidRPr="00E642C7">
          <w:rPr>
            <w:i/>
            <w:lang w:eastAsia="zh-CN"/>
          </w:rPr>
          <w:t>k1</w:t>
        </w:r>
        <w:r w:rsidRPr="00E642C7">
          <w:rPr>
            <w:lang w:eastAsia="zh-CN"/>
          </w:rPr>
          <w:t>), then the UE shall use the next available uplink resource for reporting the corresponding ACK/NACK.</w:t>
        </w:r>
      </w:ins>
    </w:p>
    <w:p w14:paraId="60181A6C" w14:textId="77777777" w:rsidR="007956D3" w:rsidRPr="007956D3" w:rsidRDefault="007956D3" w:rsidP="007956D3">
      <w:pPr>
        <w:rPr>
          <w:lang w:eastAsia="zh-CN"/>
        </w:rPr>
      </w:pPr>
    </w:p>
    <w:p w14:paraId="21BB7413" w14:textId="77777777" w:rsidR="00612605" w:rsidRPr="00020619" w:rsidRDefault="00612605" w:rsidP="00612605">
      <w:pPr>
        <w:pStyle w:val="Heading4"/>
      </w:pPr>
      <w:r w:rsidRPr="00020619">
        <w:lastRenderedPageBreak/>
        <w:t>A.17.5.3.2</w:t>
      </w:r>
      <w:r w:rsidRPr="00020619">
        <w:rPr>
          <w:szCs w:val="24"/>
        </w:rPr>
        <w:tab/>
      </w:r>
      <w:r w:rsidRPr="00020619">
        <w:t>RRC-based Active BWP Switch</w:t>
      </w:r>
    </w:p>
    <w:p w14:paraId="2F60C55C" w14:textId="77777777" w:rsidR="00612605" w:rsidRPr="00020619" w:rsidRDefault="00612605" w:rsidP="00612605">
      <w:pPr>
        <w:pStyle w:val="Heading5"/>
        <w:rPr>
          <w:lang w:eastAsia="zh-CN"/>
        </w:rPr>
      </w:pPr>
      <w:r w:rsidRPr="00020619">
        <w:rPr>
          <w:lang w:eastAsia="zh-CN"/>
        </w:rPr>
        <w:t>A.17.5.3.2.1</w:t>
      </w:r>
      <w:r w:rsidRPr="00020619">
        <w:rPr>
          <w:lang w:eastAsia="zh-CN"/>
        </w:rPr>
        <w:tab/>
        <w:t xml:space="preserve">NR FR2 DL active BWP switch of </w:t>
      </w:r>
      <w:proofErr w:type="spellStart"/>
      <w:r w:rsidRPr="00020619">
        <w:rPr>
          <w:lang w:eastAsia="zh-CN"/>
        </w:rPr>
        <w:t>PCell</w:t>
      </w:r>
      <w:proofErr w:type="spellEnd"/>
      <w:r w:rsidRPr="00020619">
        <w:rPr>
          <w:lang w:eastAsia="zh-CN"/>
        </w:rPr>
        <w:t xml:space="preserve"> with non-DRX in SA</w:t>
      </w:r>
    </w:p>
    <w:p w14:paraId="51C080FA" w14:textId="77777777" w:rsidR="00E67067" w:rsidRPr="001F05EE" w:rsidRDefault="00E67067" w:rsidP="00E67067">
      <w:pPr>
        <w:keepNext/>
        <w:keepLines/>
        <w:overflowPunct w:val="0"/>
        <w:autoSpaceDE w:val="0"/>
        <w:autoSpaceDN w:val="0"/>
        <w:adjustRightInd w:val="0"/>
        <w:spacing w:before="120"/>
        <w:ind w:left="1985" w:hanging="1985"/>
        <w:textAlignment w:val="baseline"/>
        <w:rPr>
          <w:ins w:id="64578" w:author="BigCREditor-Post-RAN4#105" w:date="2022-11-29T12:09:00Z"/>
          <w:rFonts w:ascii="Arial" w:hAnsi="Arial"/>
          <w:lang w:eastAsia="en-GB"/>
        </w:rPr>
      </w:pPr>
      <w:ins w:id="64579" w:author="BigCREditor-Post-RAN4#105" w:date="2022-11-29T12:09:00Z">
        <w:r w:rsidRPr="001F05EE">
          <w:rPr>
            <w:rFonts w:ascii="Arial" w:hAnsi="Arial"/>
            <w:lang w:eastAsia="en-GB"/>
          </w:rPr>
          <w:t>A.</w:t>
        </w:r>
        <w:r>
          <w:rPr>
            <w:rFonts w:ascii="Arial" w:hAnsi="Arial" w:hint="eastAsia"/>
            <w:lang w:eastAsia="zh-CN"/>
          </w:rPr>
          <w:t>1</w:t>
        </w:r>
        <w:r w:rsidRPr="001F05EE">
          <w:rPr>
            <w:rFonts w:ascii="Arial" w:hAnsi="Arial"/>
            <w:lang w:eastAsia="en-GB"/>
          </w:rPr>
          <w:t>7.5.</w:t>
        </w:r>
        <w:r>
          <w:rPr>
            <w:rFonts w:ascii="Arial" w:hAnsi="Arial" w:hint="eastAsia"/>
            <w:lang w:eastAsia="zh-CN"/>
          </w:rPr>
          <w:t>3</w:t>
        </w:r>
        <w:r w:rsidRPr="001F05EE">
          <w:rPr>
            <w:rFonts w:ascii="Arial" w:hAnsi="Arial"/>
            <w:lang w:eastAsia="en-GB"/>
          </w:rPr>
          <w:t>.2.1.1</w:t>
        </w:r>
        <w:r w:rsidRPr="001F05EE">
          <w:rPr>
            <w:rFonts w:ascii="Arial" w:hAnsi="Arial"/>
            <w:lang w:eastAsia="en-GB"/>
          </w:rPr>
          <w:tab/>
          <w:t>Test Purpose and Environment</w:t>
        </w:r>
      </w:ins>
    </w:p>
    <w:p w14:paraId="6120E7A9" w14:textId="77777777" w:rsidR="00E67067" w:rsidRPr="001F05EE" w:rsidRDefault="00E67067" w:rsidP="00E67067">
      <w:pPr>
        <w:overflowPunct w:val="0"/>
        <w:autoSpaceDE w:val="0"/>
        <w:autoSpaceDN w:val="0"/>
        <w:adjustRightInd w:val="0"/>
        <w:textAlignment w:val="baseline"/>
        <w:rPr>
          <w:ins w:id="64580" w:author="BigCREditor-Post-RAN4#105" w:date="2022-11-29T12:09:00Z"/>
          <w:lang w:eastAsia="en-GB"/>
        </w:rPr>
      </w:pPr>
      <w:ins w:id="64581" w:author="BigCREditor-Post-RAN4#105" w:date="2022-11-29T12:09:00Z">
        <w:r w:rsidRPr="001F05EE">
          <w:rPr>
            <w:lang w:eastAsia="en-GB"/>
          </w:rPr>
          <w:t>The purpose of this test is to verify the DL BWP switch delay requirement for RRC-based BWP switch defined in clause 8.6</w:t>
        </w:r>
        <w:r>
          <w:rPr>
            <w:rFonts w:hint="eastAsia"/>
            <w:lang w:eastAsia="zh-CN"/>
          </w:rPr>
          <w:t>A</w:t>
        </w:r>
        <w:r w:rsidRPr="001F05EE">
          <w:rPr>
            <w:lang w:eastAsia="en-GB"/>
          </w:rPr>
          <w:t>.3. Supported test configurations are shown in Table A.17.5.3.2.1.1-1.</w:t>
        </w:r>
      </w:ins>
    </w:p>
    <w:p w14:paraId="46642D5D" w14:textId="77777777" w:rsidR="00E67067" w:rsidRPr="001F05EE" w:rsidRDefault="00E67067" w:rsidP="00E67067">
      <w:pPr>
        <w:overflowPunct w:val="0"/>
        <w:autoSpaceDE w:val="0"/>
        <w:autoSpaceDN w:val="0"/>
        <w:adjustRightInd w:val="0"/>
        <w:textAlignment w:val="baseline"/>
        <w:rPr>
          <w:ins w:id="64582" w:author="BigCREditor-Post-RAN4#105" w:date="2022-11-29T12:09:00Z"/>
          <w:lang w:eastAsia="en-GB"/>
        </w:rPr>
      </w:pPr>
      <w:ins w:id="64583" w:author="BigCREditor-Post-RAN4#105" w:date="2022-11-29T12:09:00Z">
        <w:r w:rsidRPr="001F05EE">
          <w:rPr>
            <w:lang w:eastAsia="en-GB"/>
          </w:rPr>
          <w:t xml:space="preserve">The test scenario comprises of </w:t>
        </w:r>
        <w:r w:rsidRPr="001F05EE">
          <w:rPr>
            <w:lang w:eastAsia="zh-CN"/>
          </w:rPr>
          <w:t xml:space="preserve">one </w:t>
        </w:r>
        <w:r w:rsidRPr="001F05EE">
          <w:rPr>
            <w:lang w:eastAsia="en-GB"/>
          </w:rPr>
          <w:t xml:space="preserve">Cell (Cell 1) as given in Table A.17.5.3.2.1.1-2. Cell-specific parameters of </w:t>
        </w:r>
        <w:r>
          <w:rPr>
            <w:rFonts w:hint="eastAsia"/>
            <w:lang w:eastAsia="zh-CN"/>
          </w:rPr>
          <w:t>Cell 1</w:t>
        </w:r>
        <w:r w:rsidRPr="001F05EE">
          <w:rPr>
            <w:lang w:eastAsia="en-GB"/>
          </w:rPr>
          <w:t xml:space="preserve"> are specified in Table A.17.5.3.2.1.1-3 below.</w:t>
        </w:r>
      </w:ins>
    </w:p>
    <w:p w14:paraId="0C2D2301" w14:textId="77777777" w:rsidR="00E67067" w:rsidRPr="001F05EE" w:rsidRDefault="00E67067" w:rsidP="00E67067">
      <w:pPr>
        <w:overflowPunct w:val="0"/>
        <w:autoSpaceDE w:val="0"/>
        <w:autoSpaceDN w:val="0"/>
        <w:adjustRightInd w:val="0"/>
        <w:textAlignment w:val="baseline"/>
        <w:rPr>
          <w:ins w:id="64584" w:author="BigCREditor-Post-RAN4#105" w:date="2022-11-29T12:09:00Z"/>
          <w:lang w:eastAsia="en-GB"/>
        </w:rPr>
      </w:pPr>
      <w:ins w:id="64585" w:author="BigCREditor-Post-RAN4#105" w:date="2022-11-29T12:09:00Z">
        <w:r w:rsidRPr="001F05EE">
          <w:rPr>
            <w:lang w:eastAsia="en-GB"/>
          </w:rPr>
          <w:t>PDCCHs indicating new transmissions shall be sent continuously</w:t>
        </w:r>
        <w:r w:rsidRPr="001F05EE">
          <w:rPr>
            <w:lang w:eastAsia="zh-CN"/>
          </w:rPr>
          <w:t xml:space="preserve"> on </w:t>
        </w:r>
        <w:r>
          <w:rPr>
            <w:lang w:eastAsia="en-GB"/>
          </w:rPr>
          <w:t>Cell 1</w:t>
        </w:r>
        <w:r w:rsidRPr="001F05EE">
          <w:rPr>
            <w:lang w:eastAsia="en-GB"/>
          </w:rPr>
          <w:t xml:space="preserve"> to ensure that the UE will have ACK/NACK sending.</w:t>
        </w:r>
      </w:ins>
    </w:p>
    <w:p w14:paraId="3AA48527" w14:textId="77777777" w:rsidR="00E67067" w:rsidRPr="001F05EE" w:rsidRDefault="00E67067" w:rsidP="00E67067">
      <w:pPr>
        <w:overflowPunct w:val="0"/>
        <w:autoSpaceDE w:val="0"/>
        <w:autoSpaceDN w:val="0"/>
        <w:adjustRightInd w:val="0"/>
        <w:textAlignment w:val="baseline"/>
        <w:rPr>
          <w:ins w:id="64586" w:author="BigCREditor-Post-RAN4#105" w:date="2022-11-29T12:09:00Z"/>
          <w:lang w:eastAsia="en-GB"/>
        </w:rPr>
      </w:pPr>
      <w:ins w:id="64587" w:author="BigCREditor-Post-RAN4#105" w:date="2022-11-29T12:09:00Z">
        <w:r w:rsidRPr="001F05EE">
          <w:rPr>
            <w:lang w:eastAsia="en-GB"/>
          </w:rPr>
          <w:t>Before the test starts,</w:t>
        </w:r>
      </w:ins>
    </w:p>
    <w:p w14:paraId="5494EDF4" w14:textId="77777777" w:rsidR="00E67067" w:rsidRPr="001F05EE" w:rsidRDefault="00E67067" w:rsidP="00E67067">
      <w:pPr>
        <w:overflowPunct w:val="0"/>
        <w:autoSpaceDE w:val="0"/>
        <w:autoSpaceDN w:val="0"/>
        <w:adjustRightInd w:val="0"/>
        <w:ind w:left="568" w:hanging="284"/>
        <w:textAlignment w:val="baseline"/>
        <w:rPr>
          <w:ins w:id="64588" w:author="BigCREditor-Post-RAN4#105" w:date="2022-11-29T12:09:00Z"/>
          <w:lang w:eastAsia="en-GB"/>
        </w:rPr>
      </w:pPr>
      <w:ins w:id="64589" w:author="BigCREditor-Post-RAN4#105" w:date="2022-11-29T12:09:00Z">
        <w:r w:rsidRPr="001F05EE">
          <w:rPr>
            <w:lang w:eastAsia="en-GB"/>
          </w:rPr>
          <w:t>-</w:t>
        </w:r>
        <w:r w:rsidRPr="001F05EE">
          <w:rPr>
            <w:lang w:eastAsia="en-GB"/>
          </w:rPr>
          <w:tab/>
          <w:t xml:space="preserve">UE </w:t>
        </w:r>
        <w:r>
          <w:rPr>
            <w:lang w:eastAsia="en-GB"/>
          </w:rPr>
          <w:t>is connected to Cell 1</w:t>
        </w:r>
        <w:r w:rsidRPr="001F05EE">
          <w:rPr>
            <w:lang w:eastAsia="en-GB"/>
          </w:rPr>
          <w:t xml:space="preserve"> on radio channel 1.</w:t>
        </w:r>
      </w:ins>
    </w:p>
    <w:p w14:paraId="707979BD" w14:textId="77777777" w:rsidR="00E67067" w:rsidRPr="001F05EE" w:rsidRDefault="00E67067" w:rsidP="00E67067">
      <w:pPr>
        <w:overflowPunct w:val="0"/>
        <w:autoSpaceDE w:val="0"/>
        <w:autoSpaceDN w:val="0"/>
        <w:adjustRightInd w:val="0"/>
        <w:ind w:left="568" w:hanging="284"/>
        <w:textAlignment w:val="baseline"/>
        <w:rPr>
          <w:ins w:id="64590" w:author="BigCREditor-Post-RAN4#105" w:date="2022-11-29T12:09:00Z"/>
          <w:lang w:eastAsia="en-GB"/>
        </w:rPr>
      </w:pPr>
      <w:ins w:id="64591" w:author="BigCREditor-Post-RAN4#105" w:date="2022-11-29T12:09:00Z">
        <w:r w:rsidRPr="001F05EE">
          <w:rPr>
            <w:lang w:eastAsia="en-GB"/>
          </w:rPr>
          <w:t>-</w:t>
        </w:r>
        <w:r w:rsidRPr="001F05EE">
          <w:rPr>
            <w:lang w:eastAsia="en-GB"/>
          </w:rPr>
          <w:tab/>
          <w:t>UE has bandwidth part BWP-1 in its RRC-configuration for Cell 1.</w:t>
        </w:r>
      </w:ins>
    </w:p>
    <w:p w14:paraId="7F40282A" w14:textId="77777777" w:rsidR="00E67067" w:rsidRPr="001F05EE" w:rsidRDefault="00E67067" w:rsidP="00E67067">
      <w:pPr>
        <w:overflowPunct w:val="0"/>
        <w:autoSpaceDE w:val="0"/>
        <w:autoSpaceDN w:val="0"/>
        <w:adjustRightInd w:val="0"/>
        <w:ind w:left="568" w:hanging="284"/>
        <w:textAlignment w:val="baseline"/>
        <w:rPr>
          <w:ins w:id="64592" w:author="BigCREditor-Post-RAN4#105" w:date="2022-11-29T12:09:00Z"/>
          <w:lang w:eastAsia="en-GB"/>
        </w:rPr>
      </w:pPr>
      <w:ins w:id="64593" w:author="BigCREditor-Post-RAN4#105" w:date="2022-11-29T12:09:00Z">
        <w:r w:rsidRPr="001F05EE">
          <w:rPr>
            <w:lang w:eastAsia="en-GB"/>
          </w:rPr>
          <w:t>-</w:t>
        </w:r>
        <w:r w:rsidRPr="001F05EE">
          <w:rPr>
            <w:lang w:eastAsia="en-GB"/>
          </w:rPr>
          <w:tab/>
          <w:t xml:space="preserve">UE is indicated in </w:t>
        </w:r>
        <w:proofErr w:type="spellStart"/>
        <w:r w:rsidRPr="001F05EE">
          <w:rPr>
            <w:i/>
            <w:lang w:eastAsia="en-GB"/>
          </w:rPr>
          <w:t>firstActiveDownlinkBWP</w:t>
        </w:r>
        <w:proofErr w:type="spellEnd"/>
        <w:r w:rsidRPr="001F05EE">
          <w:rPr>
            <w:i/>
            <w:lang w:eastAsia="en-GB"/>
          </w:rPr>
          <w:t>-Id</w:t>
        </w:r>
        <w:r w:rsidRPr="001F05EE">
          <w:rPr>
            <w:lang w:eastAsia="en-GB"/>
          </w:rPr>
          <w:t xml:space="preserve"> that the active DL BWP</w:t>
        </w:r>
        <w:r w:rsidRPr="001F05EE">
          <w:rPr>
            <w:i/>
            <w:lang w:eastAsia="en-GB"/>
          </w:rPr>
          <w:t xml:space="preserve"> </w:t>
        </w:r>
        <w:r w:rsidRPr="001F05EE">
          <w:rPr>
            <w:lang w:eastAsia="zh-CN"/>
          </w:rPr>
          <w:t xml:space="preserve">is </w:t>
        </w:r>
        <w:r>
          <w:rPr>
            <w:lang w:eastAsia="en-GB"/>
          </w:rPr>
          <w:t xml:space="preserve">BWP-1 of initial condition in </w:t>
        </w:r>
        <w:r w:rsidRPr="001F05EE">
          <w:rPr>
            <w:lang w:eastAsia="en-GB"/>
          </w:rPr>
          <w:t>Cell</w:t>
        </w:r>
        <w:r>
          <w:rPr>
            <w:rFonts w:hint="eastAsia"/>
            <w:lang w:eastAsia="zh-CN"/>
          </w:rPr>
          <w:t xml:space="preserve"> 1</w:t>
        </w:r>
        <w:r w:rsidRPr="001F05EE">
          <w:rPr>
            <w:lang w:eastAsia="en-GB"/>
          </w:rPr>
          <w:t>.</w:t>
        </w:r>
      </w:ins>
    </w:p>
    <w:p w14:paraId="5B51D1A9" w14:textId="77777777" w:rsidR="00E67067" w:rsidRPr="001F05EE" w:rsidRDefault="00E67067" w:rsidP="00E67067">
      <w:pPr>
        <w:overflowPunct w:val="0"/>
        <w:autoSpaceDE w:val="0"/>
        <w:autoSpaceDN w:val="0"/>
        <w:adjustRightInd w:val="0"/>
        <w:jc w:val="both"/>
        <w:textAlignment w:val="baseline"/>
        <w:rPr>
          <w:ins w:id="64594" w:author="BigCREditor-Post-RAN4#105" w:date="2022-11-29T12:09:00Z"/>
          <w:lang w:eastAsia="en-GB"/>
        </w:rPr>
      </w:pPr>
      <w:ins w:id="64595" w:author="BigCREditor-Post-RAN4#105" w:date="2022-11-29T12:09:00Z">
        <w:r w:rsidRPr="001F05EE">
          <w:rPr>
            <w:lang w:eastAsia="en-GB"/>
          </w:rPr>
          <w:t>All cells have constant signal levels throughout the test.</w:t>
        </w:r>
      </w:ins>
    </w:p>
    <w:p w14:paraId="6CE52AB7" w14:textId="77777777" w:rsidR="00E67067" w:rsidRPr="001F05EE" w:rsidRDefault="00E67067" w:rsidP="00E67067">
      <w:pPr>
        <w:overflowPunct w:val="0"/>
        <w:autoSpaceDE w:val="0"/>
        <w:autoSpaceDN w:val="0"/>
        <w:adjustRightInd w:val="0"/>
        <w:jc w:val="both"/>
        <w:textAlignment w:val="baseline"/>
        <w:rPr>
          <w:ins w:id="64596" w:author="BigCREditor-Post-RAN4#105" w:date="2022-11-29T12:09:00Z"/>
          <w:lang w:eastAsia="en-GB"/>
        </w:rPr>
      </w:pPr>
      <w:ins w:id="64597" w:author="BigCREditor-Post-RAN4#105" w:date="2022-11-29T12:09:00Z">
        <w:r w:rsidRPr="001F05EE">
          <w:rPr>
            <w:lang w:eastAsia="en-GB"/>
          </w:rPr>
          <w:t xml:space="preserve">The test consists of 1 </w:t>
        </w:r>
        <w:proofErr w:type="gramStart"/>
        <w:r w:rsidRPr="001F05EE">
          <w:rPr>
            <w:lang w:eastAsia="en-GB"/>
          </w:rPr>
          <w:t>time period</w:t>
        </w:r>
        <w:proofErr w:type="gramEnd"/>
        <w:r w:rsidRPr="001F05EE">
          <w:rPr>
            <w:lang w:eastAsia="en-GB"/>
          </w:rPr>
          <w:t>, with duration of T1.</w:t>
        </w:r>
      </w:ins>
    </w:p>
    <w:p w14:paraId="2EA4A505" w14:textId="77777777" w:rsidR="00E67067" w:rsidRPr="001F05EE" w:rsidRDefault="00E67067" w:rsidP="00E67067">
      <w:pPr>
        <w:overflowPunct w:val="0"/>
        <w:autoSpaceDE w:val="0"/>
        <w:autoSpaceDN w:val="0"/>
        <w:adjustRightInd w:val="0"/>
        <w:jc w:val="both"/>
        <w:textAlignment w:val="baseline"/>
        <w:rPr>
          <w:ins w:id="64598" w:author="BigCREditor-Post-RAN4#105" w:date="2022-11-29T12:09:00Z"/>
          <w:lang w:eastAsia="en-GB"/>
        </w:rPr>
      </w:pPr>
      <w:ins w:id="64599" w:author="BigCREditor-Post-RAN4#105" w:date="2022-11-29T12:09:00Z">
        <w:r w:rsidRPr="001F05EE">
          <w:rPr>
            <w:lang w:eastAsia="en-GB"/>
          </w:rPr>
          <w:t>During T1,</w:t>
        </w:r>
      </w:ins>
    </w:p>
    <w:p w14:paraId="7D5B7213" w14:textId="77777777" w:rsidR="00E67067" w:rsidRPr="001F05EE" w:rsidRDefault="00E67067" w:rsidP="00E67067">
      <w:pPr>
        <w:overflowPunct w:val="0"/>
        <w:autoSpaceDE w:val="0"/>
        <w:autoSpaceDN w:val="0"/>
        <w:adjustRightInd w:val="0"/>
        <w:ind w:left="568" w:hanging="284"/>
        <w:textAlignment w:val="baseline"/>
        <w:rPr>
          <w:ins w:id="64600" w:author="BigCREditor-Post-RAN4#105" w:date="2022-11-29T12:09:00Z"/>
          <w:lang w:eastAsia="zh-CN"/>
        </w:rPr>
      </w:pPr>
      <w:ins w:id="64601" w:author="BigCREditor-Post-RAN4#105" w:date="2022-11-29T12:09:00Z">
        <w:r w:rsidRPr="001F05EE">
          <w:rPr>
            <w:lang w:eastAsia="zh-CN"/>
          </w:rPr>
          <w:tab/>
          <w:t xml:space="preserve">Time period T1 starts when a </w:t>
        </w:r>
        <w:proofErr w:type="spellStart"/>
        <w:r w:rsidRPr="001F05EE">
          <w:rPr>
            <w:i/>
            <w:lang w:eastAsia="zh-CN"/>
          </w:rPr>
          <w:t>RRCReconfiguration</w:t>
        </w:r>
        <w:proofErr w:type="spellEnd"/>
        <w:r w:rsidRPr="001F05EE">
          <w:rPr>
            <w:lang w:eastAsia="zh-CN"/>
          </w:rPr>
          <w:t xml:space="preserve"> with updated bandwidth part configuration, sent from the test equipment to the UE, is received at the UE side in </w:t>
        </w:r>
        <w:proofErr w:type="spellStart"/>
        <w:r w:rsidRPr="001F05EE">
          <w:rPr>
            <w:lang w:eastAsia="zh-CN"/>
          </w:rPr>
          <w:t>PSCell’s</w:t>
        </w:r>
        <w:proofErr w:type="spellEnd"/>
        <w:r w:rsidRPr="001F05EE">
          <w:rPr>
            <w:lang w:eastAsia="zh-CN"/>
          </w:rPr>
          <w:t xml:space="preserve"> slot # denoted </w:t>
        </w:r>
        <w:r w:rsidRPr="001F05EE">
          <w:rPr>
            <w:i/>
            <w:lang w:eastAsia="zh-CN"/>
          </w:rPr>
          <w:t>i</w:t>
        </w:r>
        <w:r w:rsidRPr="001F05EE">
          <w:rPr>
            <w:lang w:eastAsia="zh-CN"/>
          </w:rPr>
          <w:t>. The UE shall reconfigure its bandwidth part with the updated bandwidth part BWP-1 of final condition.</w:t>
        </w:r>
      </w:ins>
    </w:p>
    <w:p w14:paraId="38344B1F" w14:textId="77777777" w:rsidR="00E67067" w:rsidRPr="001F05EE" w:rsidRDefault="00E67067" w:rsidP="00E67067">
      <w:pPr>
        <w:overflowPunct w:val="0"/>
        <w:autoSpaceDE w:val="0"/>
        <w:autoSpaceDN w:val="0"/>
        <w:adjustRightInd w:val="0"/>
        <w:ind w:left="568" w:hanging="284"/>
        <w:textAlignment w:val="baseline"/>
        <w:rPr>
          <w:ins w:id="64602" w:author="BigCREditor-Post-RAN4#105" w:date="2022-11-29T12:09:00Z"/>
          <w:lang w:eastAsia="zh-CN"/>
        </w:rPr>
      </w:pPr>
      <w:ins w:id="64603" w:author="BigCREditor-Post-RAN4#105" w:date="2022-11-29T12:09:00Z">
        <w:r w:rsidRPr="001F05EE">
          <w:rPr>
            <w:lang w:eastAsia="en-GB"/>
          </w:rPr>
          <w:tab/>
          <w:t xml:space="preserve">The UE shall be able </w:t>
        </w:r>
        <w:r>
          <w:rPr>
            <w:lang w:eastAsia="en-GB"/>
          </w:rPr>
          <w:t xml:space="preserve">to completely receive PDSCH on </w:t>
        </w:r>
        <w:r w:rsidRPr="001F05EE">
          <w:rPr>
            <w:lang w:eastAsia="en-GB"/>
          </w:rPr>
          <w:t>Cell</w:t>
        </w:r>
        <w:r>
          <w:rPr>
            <w:rFonts w:hint="eastAsia"/>
            <w:lang w:eastAsia="zh-CN"/>
          </w:rPr>
          <w:t xml:space="preserve"> 1</w:t>
        </w:r>
        <w:r w:rsidRPr="001F05EE">
          <w:rPr>
            <w:lang w:eastAsia="en-GB"/>
          </w:rPr>
          <w:t xml:space="preserve"> from the first DL slot that occurs after the beginning of DL slot </w:t>
        </w:r>
      </w:ins>
      <m:oMath>
        <m:r>
          <w:ins w:id="64604" w:author="BigCREditor-Post-RAN4#105" w:date="2022-11-29T12:09:00Z">
            <m:rPr>
              <m:sty m:val="p"/>
            </m:rPr>
            <w:rPr>
              <w:rFonts w:ascii="Cambria Math" w:hAnsi="Cambria Math"/>
              <w:lang w:eastAsia="en-GB"/>
            </w:rPr>
            <m:t>i+</m:t>
          </w:ins>
        </m:r>
        <m:f>
          <m:fPr>
            <m:ctrlPr>
              <w:ins w:id="64605" w:author="BigCREditor-Post-RAN4#105" w:date="2022-11-29T12:09:00Z">
                <w:rPr>
                  <w:rFonts w:ascii="Cambria Math" w:hAnsi="Cambria Math"/>
                  <w:i/>
                  <w:lang w:eastAsia="en-GB"/>
                </w:rPr>
              </w:ins>
            </m:ctrlPr>
          </m:fPr>
          <m:num>
            <m:sSub>
              <m:sSubPr>
                <m:ctrlPr>
                  <w:ins w:id="64606" w:author="BigCREditor-Post-RAN4#105" w:date="2022-11-29T12:09:00Z">
                    <w:rPr>
                      <w:rFonts w:ascii="Cambria Math" w:hAnsi="Cambria Math"/>
                      <w:i/>
                      <w:lang w:eastAsia="en-GB"/>
                    </w:rPr>
                  </w:ins>
                </m:ctrlPr>
              </m:sSubPr>
              <m:e>
                <m:sSub>
                  <m:sSubPr>
                    <m:ctrlPr>
                      <w:ins w:id="64607" w:author="BigCREditor-Post-RAN4#105" w:date="2022-11-29T12:09:00Z">
                        <w:rPr>
                          <w:rFonts w:ascii="Cambria Math" w:hAnsi="Cambria Math"/>
                          <w:i/>
                          <w:lang w:eastAsia="en-GB"/>
                        </w:rPr>
                      </w:ins>
                    </m:ctrlPr>
                  </m:sSubPr>
                  <m:e>
                    <m:r>
                      <w:ins w:id="64608" w:author="BigCREditor-Post-RAN4#105" w:date="2022-11-29T12:09:00Z">
                        <w:rPr>
                          <w:rFonts w:ascii="Cambria Math" w:hAnsi="Cambria Math"/>
                          <w:lang w:eastAsia="en-GB"/>
                        </w:rPr>
                        <m:t>T</m:t>
                      </w:ins>
                    </m:r>
                  </m:e>
                  <m:sub>
                    <m:r>
                      <w:ins w:id="64609" w:author="BigCREditor-Post-RAN4#105" w:date="2022-11-29T12:09:00Z">
                        <m:rPr>
                          <m:sty m:val="p"/>
                        </m:rPr>
                        <w:rPr>
                          <w:rFonts w:ascii="Cambria Math" w:hAnsi="Cambria Math"/>
                          <w:lang w:eastAsia="en-GB"/>
                        </w:rPr>
                        <m:t>RRCprocessingDelay</m:t>
                      </w:ins>
                    </m:r>
                  </m:sub>
                </m:sSub>
                <m:r>
                  <w:ins w:id="64610" w:author="BigCREditor-Post-RAN4#105" w:date="2022-11-29T12:09:00Z">
                    <w:rPr>
                      <w:rFonts w:ascii="Cambria Math" w:hAnsi="Cambria Math"/>
                      <w:lang w:eastAsia="en-GB"/>
                    </w:rPr>
                    <m:t>+T</m:t>
                  </w:ins>
                </m:r>
              </m:e>
              <m:sub>
                <m:r>
                  <w:ins w:id="64611" w:author="BigCREditor-Post-RAN4#105" w:date="2022-11-29T12:09:00Z">
                    <m:rPr>
                      <m:sty m:val="p"/>
                    </m:rPr>
                    <w:rPr>
                      <w:rFonts w:ascii="Cambria Math" w:hAnsi="Cambria Math"/>
                      <w:lang w:eastAsia="en-GB"/>
                    </w:rPr>
                    <m:t>BWPswitchDelayRRC</m:t>
                  </w:ins>
                </m:r>
              </m:sub>
            </m:sSub>
          </m:num>
          <m:den>
            <m:r>
              <w:ins w:id="64612" w:author="BigCREditor-Post-RAN4#105" w:date="2022-11-29T12:09:00Z">
                <m:rPr>
                  <m:sty m:val="p"/>
                </m:rPr>
                <w:rPr>
                  <w:rFonts w:ascii="Cambria Math" w:hAnsi="Cambria Math"/>
                  <w:lang w:eastAsia="en-GB"/>
                </w:rPr>
                <m:t>NR Slot length</m:t>
              </w:ins>
            </m:r>
          </m:den>
        </m:f>
      </m:oMath>
      <w:ins w:id="64613" w:author="BigCREditor-Post-RAN4#105" w:date="2022-11-29T12:09:00Z">
        <w:r w:rsidRPr="001F05EE">
          <w:rPr>
            <w:lang w:eastAsia="en-GB"/>
          </w:rPr>
          <w:t xml:space="preserve"> as defined in clause 8.6</w:t>
        </w:r>
        <w:r>
          <w:rPr>
            <w:rFonts w:hint="eastAsia"/>
            <w:lang w:eastAsia="zh-CN"/>
          </w:rPr>
          <w:t>A</w:t>
        </w:r>
        <w:r w:rsidRPr="001F05EE">
          <w:rPr>
            <w:lang w:eastAsia="en-GB"/>
          </w:rPr>
          <w:t>.3 and starts to</w:t>
        </w:r>
        <w:r>
          <w:rPr>
            <w:lang w:eastAsia="en-GB"/>
          </w:rPr>
          <w:t xml:space="preserve"> report valid ACK/NACK for the </w:t>
        </w:r>
        <w:r w:rsidRPr="001F05EE">
          <w:rPr>
            <w:lang w:eastAsia="en-GB"/>
          </w:rPr>
          <w:t>Cell</w:t>
        </w:r>
        <w:r>
          <w:rPr>
            <w:rFonts w:hint="eastAsia"/>
            <w:lang w:eastAsia="zh-CN"/>
          </w:rPr>
          <w:t xml:space="preserve"> 1</w:t>
        </w:r>
        <w:r w:rsidRPr="001F05EE">
          <w:rPr>
            <w:lang w:eastAsia="en-GB"/>
          </w:rPr>
          <w:t xml:space="preserve"> from the first UL slot that occurs after the beginning of DL slot</w:t>
        </w:r>
      </w:ins>
      <m:oMath>
        <m:r>
          <w:ins w:id="64614" w:author="BigCREditor-Post-RAN4#105" w:date="2022-11-29T12:09:00Z">
            <m:rPr>
              <m:sty m:val="p"/>
            </m:rPr>
            <w:rPr>
              <w:rFonts w:ascii="Cambria Math" w:hAnsi="Cambria Math"/>
              <w:lang w:eastAsia="en-GB"/>
            </w:rPr>
            <m:t xml:space="preserve"> i+</m:t>
          </w:ins>
        </m:r>
        <m:f>
          <m:fPr>
            <m:ctrlPr>
              <w:ins w:id="64615" w:author="BigCREditor-Post-RAN4#105" w:date="2022-11-29T12:09:00Z">
                <w:rPr>
                  <w:rFonts w:ascii="Cambria Math" w:hAnsi="Cambria Math"/>
                  <w:i/>
                  <w:lang w:eastAsia="en-GB"/>
                </w:rPr>
              </w:ins>
            </m:ctrlPr>
          </m:fPr>
          <m:num>
            <m:sSub>
              <m:sSubPr>
                <m:ctrlPr>
                  <w:ins w:id="64616" w:author="BigCREditor-Post-RAN4#105" w:date="2022-11-29T12:09:00Z">
                    <w:rPr>
                      <w:rFonts w:ascii="Cambria Math" w:hAnsi="Cambria Math"/>
                      <w:i/>
                      <w:lang w:eastAsia="en-GB"/>
                    </w:rPr>
                  </w:ins>
                </m:ctrlPr>
              </m:sSubPr>
              <m:e>
                <m:sSub>
                  <m:sSubPr>
                    <m:ctrlPr>
                      <w:ins w:id="64617" w:author="BigCREditor-Post-RAN4#105" w:date="2022-11-29T12:09:00Z">
                        <w:rPr>
                          <w:rFonts w:ascii="Cambria Math" w:hAnsi="Cambria Math"/>
                          <w:i/>
                          <w:lang w:eastAsia="en-GB"/>
                        </w:rPr>
                      </w:ins>
                    </m:ctrlPr>
                  </m:sSubPr>
                  <m:e>
                    <m:r>
                      <w:ins w:id="64618" w:author="BigCREditor-Post-RAN4#105" w:date="2022-11-29T12:09:00Z">
                        <w:rPr>
                          <w:rFonts w:ascii="Cambria Math" w:hAnsi="Cambria Math"/>
                          <w:lang w:eastAsia="en-GB"/>
                        </w:rPr>
                        <m:t>T</m:t>
                      </w:ins>
                    </m:r>
                  </m:e>
                  <m:sub>
                    <m:r>
                      <w:ins w:id="64619" w:author="BigCREditor-Post-RAN4#105" w:date="2022-11-29T12:09:00Z">
                        <m:rPr>
                          <m:sty m:val="p"/>
                        </m:rPr>
                        <w:rPr>
                          <w:rFonts w:ascii="Cambria Math" w:hAnsi="Cambria Math"/>
                          <w:lang w:eastAsia="en-GB"/>
                        </w:rPr>
                        <m:t>RRCprocessingDelay</m:t>
                      </w:ins>
                    </m:r>
                  </m:sub>
                </m:sSub>
                <m:r>
                  <w:ins w:id="64620" w:author="BigCREditor-Post-RAN4#105" w:date="2022-11-29T12:09:00Z">
                    <w:rPr>
                      <w:rFonts w:ascii="Cambria Math" w:hAnsi="Cambria Math"/>
                      <w:lang w:eastAsia="en-GB"/>
                    </w:rPr>
                    <m:t>+T</m:t>
                  </w:ins>
                </m:r>
              </m:e>
              <m:sub>
                <m:r>
                  <w:ins w:id="64621" w:author="BigCREditor-Post-RAN4#105" w:date="2022-11-29T12:09:00Z">
                    <m:rPr>
                      <m:sty m:val="p"/>
                    </m:rPr>
                    <w:rPr>
                      <w:rFonts w:ascii="Cambria Math" w:hAnsi="Cambria Math"/>
                      <w:lang w:eastAsia="en-GB"/>
                    </w:rPr>
                    <m:t>BWPswitchDelayRRC</m:t>
                  </w:ins>
                </m:r>
              </m:sub>
            </m:sSub>
          </m:num>
          <m:den>
            <m:r>
              <w:ins w:id="64622" w:author="BigCREditor-Post-RAN4#105" w:date="2022-11-29T12:09:00Z">
                <m:rPr>
                  <m:sty m:val="p"/>
                </m:rPr>
                <w:rPr>
                  <w:rFonts w:ascii="Cambria Math" w:hAnsi="Cambria Math"/>
                  <w:lang w:eastAsia="en-GB"/>
                </w:rPr>
                <m:t>NR Slot length</m:t>
              </w:ins>
            </m:r>
          </m:den>
        </m:f>
        <m:r>
          <w:ins w:id="64623" w:author="BigCREditor-Post-RAN4#105" w:date="2022-11-29T12:09:00Z">
            <m:rPr>
              <m:sty m:val="p"/>
            </m:rPr>
            <w:rPr>
              <w:rFonts w:ascii="Cambria Math" w:hAnsi="Cambria Math" w:cs="MS Gothic"/>
              <w:lang w:eastAsia="en-GB"/>
            </w:rPr>
            <m:t>+k1</m:t>
          </w:ins>
        </m:r>
      </m:oMath>
      <w:ins w:id="64624" w:author="BigCREditor-Post-RAN4#105" w:date="2022-11-29T12:09:00Z">
        <w:r w:rsidRPr="001F05EE">
          <w:rPr>
            <w:lang w:eastAsia="en-GB"/>
          </w:rPr>
          <w:t xml:space="preserve">. The UE shall be continuously scheduled on PSCell’s BWP-1 starting from the first DL slot that occurs after the beginning of DL slot </w:t>
        </w:r>
      </w:ins>
      <m:oMath>
        <m:r>
          <w:ins w:id="64625" w:author="BigCREditor-Post-RAN4#105" w:date="2022-11-29T12:09:00Z">
            <m:rPr>
              <m:sty m:val="p"/>
            </m:rPr>
            <w:rPr>
              <w:rFonts w:ascii="Cambria Math" w:hAnsi="Cambria Math"/>
              <w:lang w:eastAsia="en-GB"/>
            </w:rPr>
            <m:t>i+</m:t>
          </w:ins>
        </m:r>
        <m:f>
          <m:fPr>
            <m:ctrlPr>
              <w:ins w:id="64626" w:author="BigCREditor-Post-RAN4#105" w:date="2022-11-29T12:09:00Z">
                <w:rPr>
                  <w:rFonts w:ascii="Cambria Math" w:hAnsi="Cambria Math"/>
                  <w:i/>
                  <w:lang w:eastAsia="en-GB"/>
                </w:rPr>
              </w:ins>
            </m:ctrlPr>
          </m:fPr>
          <m:num>
            <m:sSub>
              <m:sSubPr>
                <m:ctrlPr>
                  <w:ins w:id="64627" w:author="BigCREditor-Post-RAN4#105" w:date="2022-11-29T12:09:00Z">
                    <w:rPr>
                      <w:rFonts w:ascii="Cambria Math" w:hAnsi="Cambria Math"/>
                      <w:i/>
                      <w:lang w:eastAsia="en-GB"/>
                    </w:rPr>
                  </w:ins>
                </m:ctrlPr>
              </m:sSubPr>
              <m:e>
                <m:sSub>
                  <m:sSubPr>
                    <m:ctrlPr>
                      <w:ins w:id="64628" w:author="BigCREditor-Post-RAN4#105" w:date="2022-11-29T12:09:00Z">
                        <w:rPr>
                          <w:rFonts w:ascii="Cambria Math" w:hAnsi="Cambria Math"/>
                          <w:i/>
                          <w:lang w:eastAsia="en-GB"/>
                        </w:rPr>
                      </w:ins>
                    </m:ctrlPr>
                  </m:sSubPr>
                  <m:e>
                    <m:r>
                      <w:ins w:id="64629" w:author="BigCREditor-Post-RAN4#105" w:date="2022-11-29T12:09:00Z">
                        <w:rPr>
                          <w:rFonts w:ascii="Cambria Math" w:hAnsi="Cambria Math"/>
                          <w:lang w:eastAsia="en-GB"/>
                        </w:rPr>
                        <m:t>T</m:t>
                      </w:ins>
                    </m:r>
                  </m:e>
                  <m:sub>
                    <m:r>
                      <w:ins w:id="64630" w:author="BigCREditor-Post-RAN4#105" w:date="2022-11-29T12:09:00Z">
                        <m:rPr>
                          <m:sty m:val="p"/>
                        </m:rPr>
                        <w:rPr>
                          <w:rFonts w:ascii="Cambria Math" w:hAnsi="Cambria Math"/>
                          <w:lang w:eastAsia="en-GB"/>
                        </w:rPr>
                        <m:t>RRCprocessingDelay</m:t>
                      </w:ins>
                    </m:r>
                  </m:sub>
                </m:sSub>
                <m:r>
                  <w:ins w:id="64631" w:author="BigCREditor-Post-RAN4#105" w:date="2022-11-29T12:09:00Z">
                    <w:rPr>
                      <w:rFonts w:ascii="Cambria Math" w:hAnsi="Cambria Math"/>
                      <w:lang w:eastAsia="en-GB"/>
                    </w:rPr>
                    <m:t>+T</m:t>
                  </w:ins>
                </m:r>
              </m:e>
              <m:sub>
                <m:r>
                  <w:ins w:id="64632" w:author="BigCREditor-Post-RAN4#105" w:date="2022-11-29T12:09:00Z">
                    <m:rPr>
                      <m:sty m:val="p"/>
                    </m:rPr>
                    <w:rPr>
                      <w:rFonts w:ascii="Cambria Math" w:hAnsi="Cambria Math"/>
                      <w:lang w:eastAsia="en-GB"/>
                    </w:rPr>
                    <m:t>BWPswitchDelayRRC</m:t>
                  </w:ins>
                </m:r>
              </m:sub>
            </m:sSub>
          </m:num>
          <m:den>
            <m:r>
              <w:ins w:id="64633" w:author="BigCREditor-Post-RAN4#105" w:date="2022-11-29T12:09:00Z">
                <m:rPr>
                  <m:sty m:val="p"/>
                </m:rPr>
                <w:rPr>
                  <w:rFonts w:ascii="Cambria Math" w:hAnsi="Cambria Math"/>
                  <w:lang w:eastAsia="en-GB"/>
                </w:rPr>
                <m:t>NR Slot length</m:t>
              </w:ins>
            </m:r>
          </m:den>
        </m:f>
      </m:oMath>
      <w:ins w:id="64634" w:author="BigCREditor-Post-RAN4#105" w:date="2022-11-29T12:09:00Z">
        <w:r w:rsidRPr="001F05EE">
          <w:rPr>
            <w:lang w:eastAsia="zh-CN"/>
          </w:rPr>
          <w:t>.</w:t>
        </w:r>
      </w:ins>
    </w:p>
    <w:p w14:paraId="4932C6CB" w14:textId="77777777" w:rsidR="00E67067" w:rsidRPr="001F05EE" w:rsidRDefault="00E67067" w:rsidP="00E67067">
      <w:pPr>
        <w:overflowPunct w:val="0"/>
        <w:autoSpaceDE w:val="0"/>
        <w:autoSpaceDN w:val="0"/>
        <w:adjustRightInd w:val="0"/>
        <w:ind w:left="568" w:hanging="284"/>
        <w:textAlignment w:val="baseline"/>
        <w:rPr>
          <w:ins w:id="64635" w:author="BigCREditor-Post-RAN4#105" w:date="2022-11-29T12:09:00Z"/>
          <w:lang w:eastAsia="zh-CN"/>
        </w:rPr>
      </w:pPr>
      <w:ins w:id="64636" w:author="BigCREditor-Post-RAN4#105" w:date="2022-11-29T12:09:00Z">
        <w:r w:rsidRPr="001F05EE">
          <w:rPr>
            <w:i/>
            <w:lang w:eastAsia="zh-CN"/>
          </w:rPr>
          <w:tab/>
        </w:r>
        <w:proofErr w:type="spellStart"/>
        <w:r w:rsidRPr="001F05EE">
          <w:rPr>
            <w:i/>
            <w:lang w:eastAsia="zh-CN"/>
          </w:rPr>
          <w:t>T</w:t>
        </w:r>
        <w:r w:rsidRPr="001F05EE">
          <w:rPr>
            <w:i/>
            <w:vertAlign w:val="subscript"/>
            <w:lang w:eastAsia="zh-CN"/>
          </w:rPr>
          <w:t>RRCprocessingDelay</w:t>
        </w:r>
        <w:proofErr w:type="spellEnd"/>
        <w:r w:rsidRPr="001F05EE">
          <w:rPr>
            <w:i/>
            <w:vertAlign w:val="subscript"/>
            <w:lang w:eastAsia="zh-CN"/>
          </w:rPr>
          <w:t xml:space="preserve"> </w:t>
        </w:r>
        <w:r w:rsidRPr="001F05EE">
          <w:rPr>
            <w:lang w:eastAsia="zh-CN"/>
          </w:rPr>
          <w:t xml:space="preserve">and </w:t>
        </w:r>
        <w:proofErr w:type="spellStart"/>
        <w:r w:rsidRPr="001F05EE">
          <w:rPr>
            <w:i/>
            <w:lang w:eastAsia="zh-CN"/>
          </w:rPr>
          <w:t>T</w:t>
        </w:r>
        <w:r w:rsidRPr="001F05EE">
          <w:rPr>
            <w:i/>
            <w:vertAlign w:val="subscript"/>
            <w:lang w:eastAsia="zh-CN"/>
          </w:rPr>
          <w:t>BWPswitchDelayRRC</w:t>
        </w:r>
        <w:proofErr w:type="spellEnd"/>
        <w:r w:rsidRPr="001F05EE">
          <w:rPr>
            <w:lang w:eastAsia="zh-CN"/>
          </w:rPr>
          <w:t xml:space="preserve"> are defined in </w:t>
        </w:r>
        <w:r w:rsidRPr="001F05EE">
          <w:rPr>
            <w:lang w:eastAsia="en-GB"/>
          </w:rPr>
          <w:t>clause </w:t>
        </w:r>
        <w:r w:rsidRPr="001F05EE">
          <w:rPr>
            <w:lang w:eastAsia="zh-CN"/>
          </w:rPr>
          <w:t>8.6</w:t>
        </w:r>
        <w:r>
          <w:rPr>
            <w:rFonts w:hint="eastAsia"/>
            <w:lang w:eastAsia="zh-CN"/>
          </w:rPr>
          <w:t>A</w:t>
        </w:r>
        <w:r w:rsidRPr="001F05EE">
          <w:rPr>
            <w:lang w:eastAsia="zh-CN"/>
          </w:rPr>
          <w:t>.3.</w:t>
        </w:r>
      </w:ins>
    </w:p>
    <w:p w14:paraId="3C012E1E" w14:textId="77777777" w:rsidR="00E67067" w:rsidRPr="001F05EE" w:rsidRDefault="00E67067" w:rsidP="00E67067">
      <w:pPr>
        <w:overflowPunct w:val="0"/>
        <w:autoSpaceDE w:val="0"/>
        <w:autoSpaceDN w:val="0"/>
        <w:adjustRightInd w:val="0"/>
        <w:textAlignment w:val="baseline"/>
        <w:rPr>
          <w:ins w:id="64637" w:author="BigCREditor-Post-RAN4#105" w:date="2022-11-29T12:09:00Z"/>
          <w:lang w:eastAsia="zh-CN"/>
        </w:rPr>
      </w:pPr>
      <w:ins w:id="64638" w:author="BigCREditor-Post-RAN4#105" w:date="2022-11-29T12:09:00Z">
        <w:r w:rsidRPr="001F05EE">
          <w:rPr>
            <w:lang w:eastAsia="zh-CN"/>
          </w:rPr>
          <w:t xml:space="preserve">The test equipment verifies the DL BWP switch time in </w:t>
        </w:r>
        <w:proofErr w:type="spellStart"/>
        <w:r w:rsidRPr="001F05EE">
          <w:rPr>
            <w:lang w:eastAsia="zh-CN"/>
          </w:rPr>
          <w:t>PSCell</w:t>
        </w:r>
        <w:proofErr w:type="spellEnd"/>
        <w:r w:rsidRPr="001F05EE">
          <w:rPr>
            <w:lang w:eastAsia="zh-CN"/>
          </w:rPr>
          <w:t xml:space="preserve"> by counting the time from the time when the RRC Reconfiguration message including updated BWP </w:t>
        </w:r>
        <w:proofErr w:type="spellStart"/>
        <w:r w:rsidRPr="001F05EE">
          <w:rPr>
            <w:lang w:eastAsia="zh-CN"/>
          </w:rPr>
          <w:t>configurationis</w:t>
        </w:r>
        <w:proofErr w:type="spellEnd"/>
        <w:r w:rsidRPr="001F05EE">
          <w:rPr>
            <w:lang w:eastAsia="zh-CN"/>
          </w:rPr>
          <w:t xml:space="preserve"> sent till the time when RRC Reconfiguration Complete message is received.</w:t>
        </w:r>
      </w:ins>
    </w:p>
    <w:p w14:paraId="1452FC9C" w14:textId="77777777" w:rsidR="00E67067" w:rsidRPr="001F05EE" w:rsidRDefault="00E67067" w:rsidP="00E67067">
      <w:pPr>
        <w:keepNext/>
        <w:keepLines/>
        <w:overflowPunct w:val="0"/>
        <w:autoSpaceDE w:val="0"/>
        <w:autoSpaceDN w:val="0"/>
        <w:adjustRightInd w:val="0"/>
        <w:spacing w:before="60"/>
        <w:jc w:val="center"/>
        <w:textAlignment w:val="baseline"/>
        <w:rPr>
          <w:ins w:id="64639" w:author="BigCREditor-Post-RAN4#105" w:date="2022-11-29T12:09:00Z"/>
          <w:rFonts w:ascii="Arial" w:hAnsi="Arial"/>
          <w:b/>
          <w:lang w:eastAsia="en-GB"/>
        </w:rPr>
      </w:pPr>
      <w:ins w:id="64640" w:author="BigCREditor-Post-RAN4#105" w:date="2022-11-29T12:09:00Z">
        <w:r w:rsidRPr="001F05EE">
          <w:rPr>
            <w:rFonts w:ascii="Arial" w:hAnsi="Arial"/>
            <w:b/>
            <w:lang w:eastAsia="en-GB"/>
          </w:rPr>
          <w:t xml:space="preserve">Table </w:t>
        </w:r>
        <w:r w:rsidRPr="006B50EE">
          <w:rPr>
            <w:rFonts w:ascii="Arial" w:hAnsi="Arial"/>
            <w:b/>
            <w:lang w:eastAsia="en-GB"/>
          </w:rPr>
          <w:t>A.17.5.3.2.1.1</w:t>
        </w:r>
        <w:r w:rsidRPr="001F05EE">
          <w:rPr>
            <w:rFonts w:ascii="Arial" w:hAnsi="Arial"/>
            <w:b/>
            <w:lang w:eastAsia="en-GB"/>
          </w:rPr>
          <w:t>-1: DL BWP switch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E67067" w:rsidRPr="001F05EE" w14:paraId="02F35C3A" w14:textId="77777777" w:rsidTr="00864629">
        <w:trPr>
          <w:ins w:id="64641" w:author="BigCREditor-Post-RAN4#105" w:date="2022-11-29T12:09:00Z"/>
        </w:trPr>
        <w:tc>
          <w:tcPr>
            <w:tcW w:w="2273" w:type="dxa"/>
            <w:shd w:val="clear" w:color="auto" w:fill="auto"/>
          </w:tcPr>
          <w:p w14:paraId="4EB199A1" w14:textId="77777777" w:rsidR="00E67067" w:rsidRPr="001F05EE" w:rsidRDefault="00E67067" w:rsidP="00864629">
            <w:pPr>
              <w:keepNext/>
              <w:keepLines/>
              <w:overflowPunct w:val="0"/>
              <w:autoSpaceDE w:val="0"/>
              <w:autoSpaceDN w:val="0"/>
              <w:adjustRightInd w:val="0"/>
              <w:jc w:val="center"/>
              <w:textAlignment w:val="baseline"/>
              <w:rPr>
                <w:ins w:id="64642" w:author="BigCREditor-Post-RAN4#105" w:date="2022-11-29T12:09:00Z"/>
                <w:rFonts w:ascii="Arial" w:eastAsia="Malgun Gothic" w:hAnsi="Arial"/>
                <w:b/>
                <w:sz w:val="18"/>
                <w:lang w:eastAsia="en-GB"/>
              </w:rPr>
            </w:pPr>
            <w:ins w:id="64643" w:author="BigCREditor-Post-RAN4#105" w:date="2022-11-29T12:09:00Z">
              <w:r w:rsidRPr="001F05EE">
                <w:rPr>
                  <w:rFonts w:ascii="Arial" w:eastAsia="Malgun Gothic" w:hAnsi="Arial"/>
                  <w:b/>
                  <w:sz w:val="18"/>
                  <w:lang w:eastAsia="en-GB"/>
                </w:rPr>
                <w:t>Config</w:t>
              </w:r>
            </w:ins>
          </w:p>
        </w:tc>
        <w:tc>
          <w:tcPr>
            <w:tcW w:w="7077" w:type="dxa"/>
            <w:shd w:val="clear" w:color="auto" w:fill="auto"/>
          </w:tcPr>
          <w:p w14:paraId="0E5F8EBB" w14:textId="77777777" w:rsidR="00E67067" w:rsidRPr="001F05EE" w:rsidRDefault="00E67067" w:rsidP="00864629">
            <w:pPr>
              <w:keepNext/>
              <w:keepLines/>
              <w:overflowPunct w:val="0"/>
              <w:autoSpaceDE w:val="0"/>
              <w:autoSpaceDN w:val="0"/>
              <w:adjustRightInd w:val="0"/>
              <w:jc w:val="center"/>
              <w:textAlignment w:val="baseline"/>
              <w:rPr>
                <w:ins w:id="64644" w:author="BigCREditor-Post-RAN4#105" w:date="2022-11-29T12:09:00Z"/>
                <w:rFonts w:ascii="Arial" w:eastAsia="Malgun Gothic" w:hAnsi="Arial"/>
                <w:b/>
                <w:sz w:val="18"/>
                <w:lang w:eastAsia="en-GB"/>
              </w:rPr>
            </w:pPr>
            <w:ins w:id="64645" w:author="BigCREditor-Post-RAN4#105" w:date="2022-11-29T12:09:00Z">
              <w:r w:rsidRPr="001F05EE">
                <w:rPr>
                  <w:rFonts w:ascii="Arial" w:eastAsia="Malgun Gothic" w:hAnsi="Arial"/>
                  <w:b/>
                  <w:sz w:val="18"/>
                  <w:lang w:eastAsia="en-GB"/>
                </w:rPr>
                <w:t>Description</w:t>
              </w:r>
            </w:ins>
          </w:p>
        </w:tc>
      </w:tr>
      <w:tr w:rsidR="00E67067" w:rsidRPr="001F05EE" w14:paraId="0E7C7A55" w14:textId="77777777" w:rsidTr="00864629">
        <w:trPr>
          <w:ins w:id="64646" w:author="BigCREditor-Post-RAN4#105" w:date="2022-11-29T12:09:00Z"/>
        </w:trPr>
        <w:tc>
          <w:tcPr>
            <w:tcW w:w="2273" w:type="dxa"/>
            <w:shd w:val="clear" w:color="auto" w:fill="auto"/>
          </w:tcPr>
          <w:p w14:paraId="4D25CAB3" w14:textId="77777777" w:rsidR="00E67067" w:rsidRPr="001F05EE" w:rsidRDefault="00E67067" w:rsidP="00864629">
            <w:pPr>
              <w:keepNext/>
              <w:keepLines/>
              <w:overflowPunct w:val="0"/>
              <w:autoSpaceDE w:val="0"/>
              <w:autoSpaceDN w:val="0"/>
              <w:adjustRightInd w:val="0"/>
              <w:textAlignment w:val="baseline"/>
              <w:rPr>
                <w:ins w:id="64647" w:author="BigCREditor-Post-RAN4#105" w:date="2022-11-29T12:09:00Z"/>
                <w:rFonts w:ascii="Arial" w:eastAsia="Malgun Gothic" w:hAnsi="Arial"/>
                <w:sz w:val="18"/>
                <w:lang w:eastAsia="en-GB"/>
              </w:rPr>
            </w:pPr>
            <w:ins w:id="64648" w:author="BigCREditor-Post-RAN4#105" w:date="2022-11-29T12:09:00Z">
              <w:r w:rsidRPr="001F05EE">
                <w:rPr>
                  <w:rFonts w:ascii="Arial" w:eastAsia="Malgun Gothic" w:hAnsi="Arial"/>
                  <w:sz w:val="18"/>
                  <w:lang w:eastAsia="en-GB"/>
                </w:rPr>
                <w:t>1</w:t>
              </w:r>
            </w:ins>
          </w:p>
        </w:tc>
        <w:tc>
          <w:tcPr>
            <w:tcW w:w="7077" w:type="dxa"/>
            <w:shd w:val="clear" w:color="auto" w:fill="auto"/>
          </w:tcPr>
          <w:p w14:paraId="3DDE269F" w14:textId="77777777" w:rsidR="00E67067" w:rsidRPr="001F05EE" w:rsidRDefault="00E67067" w:rsidP="00864629">
            <w:pPr>
              <w:keepNext/>
              <w:keepLines/>
              <w:overflowPunct w:val="0"/>
              <w:autoSpaceDE w:val="0"/>
              <w:autoSpaceDN w:val="0"/>
              <w:adjustRightInd w:val="0"/>
              <w:textAlignment w:val="baseline"/>
              <w:rPr>
                <w:ins w:id="64649" w:author="BigCREditor-Post-RAN4#105" w:date="2022-11-29T12:09:00Z"/>
                <w:rFonts w:ascii="Arial" w:eastAsia="Malgun Gothic" w:hAnsi="Arial"/>
                <w:sz w:val="18"/>
                <w:lang w:eastAsia="en-GB"/>
              </w:rPr>
            </w:pPr>
            <w:ins w:id="64650" w:author="BigCREditor-Post-RAN4#105" w:date="2022-11-29T12:09:00Z">
              <w:r w:rsidRPr="001F05EE">
                <w:rPr>
                  <w:rFonts w:ascii="Arial" w:eastAsia="Malgun Gothic" w:hAnsi="Arial"/>
                  <w:sz w:val="18"/>
                  <w:lang w:eastAsia="en-GB"/>
                </w:rPr>
                <w:t>NR 120 kHz SSB SCS, 100 MHz bandwidth, TDD duplex mode</w:t>
              </w:r>
            </w:ins>
          </w:p>
        </w:tc>
      </w:tr>
      <w:tr w:rsidR="00E67067" w:rsidRPr="001F05EE" w14:paraId="3F08A229" w14:textId="77777777" w:rsidTr="00864629">
        <w:trPr>
          <w:ins w:id="64651" w:author="BigCREditor-Post-RAN4#105" w:date="2022-11-29T12:09:00Z"/>
        </w:trPr>
        <w:tc>
          <w:tcPr>
            <w:tcW w:w="2273" w:type="dxa"/>
            <w:shd w:val="clear" w:color="auto" w:fill="auto"/>
          </w:tcPr>
          <w:p w14:paraId="586DB6D1" w14:textId="77777777" w:rsidR="00E67067" w:rsidRPr="001F05EE" w:rsidRDefault="00E67067" w:rsidP="00864629">
            <w:pPr>
              <w:keepNext/>
              <w:keepLines/>
              <w:overflowPunct w:val="0"/>
              <w:autoSpaceDE w:val="0"/>
              <w:autoSpaceDN w:val="0"/>
              <w:adjustRightInd w:val="0"/>
              <w:textAlignment w:val="baseline"/>
              <w:rPr>
                <w:ins w:id="64652" w:author="BigCREditor-Post-RAN4#105" w:date="2022-11-29T12:09:00Z"/>
                <w:rFonts w:ascii="Arial" w:eastAsia="Malgun Gothic" w:hAnsi="Arial"/>
                <w:sz w:val="18"/>
                <w:lang w:eastAsia="en-GB"/>
              </w:rPr>
            </w:pPr>
            <w:ins w:id="64653" w:author="BigCREditor-Post-RAN4#105" w:date="2022-11-29T12:09:00Z">
              <w:r w:rsidRPr="001F05EE">
                <w:rPr>
                  <w:rFonts w:ascii="Arial" w:eastAsia="Malgun Gothic" w:hAnsi="Arial"/>
                  <w:sz w:val="18"/>
                  <w:lang w:eastAsia="en-GB"/>
                </w:rPr>
                <w:t>2</w:t>
              </w:r>
            </w:ins>
          </w:p>
        </w:tc>
        <w:tc>
          <w:tcPr>
            <w:tcW w:w="7077" w:type="dxa"/>
            <w:shd w:val="clear" w:color="auto" w:fill="auto"/>
          </w:tcPr>
          <w:p w14:paraId="040B42A7" w14:textId="77777777" w:rsidR="00E67067" w:rsidRPr="001F05EE" w:rsidRDefault="00E67067" w:rsidP="00864629">
            <w:pPr>
              <w:keepNext/>
              <w:keepLines/>
              <w:overflowPunct w:val="0"/>
              <w:autoSpaceDE w:val="0"/>
              <w:autoSpaceDN w:val="0"/>
              <w:adjustRightInd w:val="0"/>
              <w:textAlignment w:val="baseline"/>
              <w:rPr>
                <w:ins w:id="64654" w:author="BigCREditor-Post-RAN4#105" w:date="2022-11-29T12:09:00Z"/>
                <w:rFonts w:ascii="Arial" w:eastAsia="Malgun Gothic" w:hAnsi="Arial"/>
                <w:sz w:val="18"/>
                <w:lang w:eastAsia="en-GB"/>
              </w:rPr>
            </w:pPr>
            <w:ins w:id="64655" w:author="BigCREditor-Post-RAN4#105" w:date="2022-11-29T12:09:00Z">
              <w:r>
                <w:rPr>
                  <w:rFonts w:ascii="Arial" w:eastAsia="Malgun Gothic" w:hAnsi="Arial"/>
                  <w:sz w:val="18"/>
                  <w:lang w:eastAsia="en-GB"/>
                </w:rPr>
                <w:t xml:space="preserve">NR </w:t>
              </w:r>
              <w:r>
                <w:rPr>
                  <w:rFonts w:ascii="Arial" w:hAnsi="Arial" w:hint="eastAsia"/>
                  <w:sz w:val="18"/>
                  <w:lang w:eastAsia="zh-CN"/>
                </w:rPr>
                <w:t>24</w:t>
              </w:r>
              <w:r w:rsidRPr="001F05EE">
                <w:rPr>
                  <w:rFonts w:ascii="Arial" w:eastAsia="Malgun Gothic" w:hAnsi="Arial"/>
                  <w:sz w:val="18"/>
                  <w:lang w:eastAsia="en-GB"/>
                </w:rPr>
                <w:t>0 kHz SSB SCS, 100 MHz bandwidth, TDD duplex mode</w:t>
              </w:r>
            </w:ins>
          </w:p>
        </w:tc>
      </w:tr>
      <w:tr w:rsidR="00E67067" w:rsidRPr="001F05EE" w14:paraId="7F410929" w14:textId="77777777" w:rsidTr="00864629">
        <w:trPr>
          <w:ins w:id="64656" w:author="BigCREditor-Post-RAN4#105" w:date="2022-11-29T12:09:00Z"/>
        </w:trPr>
        <w:tc>
          <w:tcPr>
            <w:tcW w:w="9350" w:type="dxa"/>
            <w:gridSpan w:val="2"/>
            <w:shd w:val="clear" w:color="auto" w:fill="auto"/>
          </w:tcPr>
          <w:p w14:paraId="4941E027" w14:textId="77777777" w:rsidR="00E67067" w:rsidRPr="001F05EE" w:rsidRDefault="00E67067" w:rsidP="00864629">
            <w:pPr>
              <w:keepNext/>
              <w:keepLines/>
              <w:overflowPunct w:val="0"/>
              <w:autoSpaceDE w:val="0"/>
              <w:autoSpaceDN w:val="0"/>
              <w:adjustRightInd w:val="0"/>
              <w:ind w:left="851" w:hanging="851"/>
              <w:textAlignment w:val="baseline"/>
              <w:rPr>
                <w:ins w:id="64657" w:author="BigCREditor-Post-RAN4#105" w:date="2022-11-29T12:09:00Z"/>
                <w:rFonts w:ascii="Arial" w:hAnsi="Arial"/>
                <w:sz w:val="18"/>
                <w:lang w:eastAsia="en-GB"/>
              </w:rPr>
            </w:pPr>
            <w:ins w:id="64658" w:author="BigCREditor-Post-RAN4#105" w:date="2022-11-29T12:09:00Z">
              <w:r w:rsidRPr="001F05EE">
                <w:rPr>
                  <w:rFonts w:ascii="Arial" w:hAnsi="Arial"/>
                  <w:sz w:val="18"/>
                  <w:lang w:eastAsia="en-GB"/>
                </w:rPr>
                <w:t>Note 1:</w:t>
              </w:r>
              <w:r w:rsidRPr="001F05EE">
                <w:rPr>
                  <w:rFonts w:ascii="Arial" w:hAnsi="Arial"/>
                  <w:sz w:val="18"/>
                  <w:lang w:eastAsia="en-GB"/>
                </w:rPr>
                <w:tab/>
                <w:t>The UE is only required to be tested in one of the supported test configurations</w:t>
              </w:r>
            </w:ins>
          </w:p>
        </w:tc>
      </w:tr>
    </w:tbl>
    <w:p w14:paraId="7D0977A8" w14:textId="77777777" w:rsidR="00E67067" w:rsidRPr="001F05EE" w:rsidRDefault="00E67067" w:rsidP="00E67067">
      <w:pPr>
        <w:overflowPunct w:val="0"/>
        <w:autoSpaceDE w:val="0"/>
        <w:autoSpaceDN w:val="0"/>
        <w:adjustRightInd w:val="0"/>
        <w:textAlignment w:val="baseline"/>
        <w:rPr>
          <w:ins w:id="64659" w:author="BigCREditor-Post-RAN4#105" w:date="2022-11-29T12:09:00Z"/>
          <w:lang w:eastAsia="en-GB"/>
        </w:rPr>
      </w:pPr>
    </w:p>
    <w:p w14:paraId="6F405B58" w14:textId="77777777" w:rsidR="00E67067" w:rsidRPr="001F05EE" w:rsidRDefault="00E67067" w:rsidP="00E67067">
      <w:pPr>
        <w:keepNext/>
        <w:keepLines/>
        <w:overflowPunct w:val="0"/>
        <w:autoSpaceDE w:val="0"/>
        <w:autoSpaceDN w:val="0"/>
        <w:adjustRightInd w:val="0"/>
        <w:spacing w:before="60"/>
        <w:jc w:val="center"/>
        <w:textAlignment w:val="baseline"/>
        <w:rPr>
          <w:ins w:id="64660" w:author="BigCREditor-Post-RAN4#105" w:date="2022-11-29T12:09:00Z"/>
          <w:rFonts w:ascii="Arial" w:hAnsi="Arial" w:cs="v4.2.0"/>
          <w:b/>
          <w:lang w:eastAsia="en-GB"/>
        </w:rPr>
      </w:pPr>
      <w:ins w:id="64661" w:author="BigCREditor-Post-RAN4#105" w:date="2022-11-29T12:09:00Z">
        <w:r w:rsidRPr="001F05EE">
          <w:rPr>
            <w:rFonts w:ascii="Arial" w:hAnsi="Arial" w:cs="v4.2.0"/>
            <w:b/>
            <w:lang w:eastAsia="en-GB"/>
          </w:rPr>
          <w:lastRenderedPageBreak/>
          <w:t xml:space="preserve">Table </w:t>
        </w:r>
        <w:r w:rsidRPr="006B50EE">
          <w:rPr>
            <w:rFonts w:ascii="Arial" w:hAnsi="Arial"/>
            <w:b/>
            <w:lang w:eastAsia="en-GB"/>
          </w:rPr>
          <w:t>A.17.5.3.2.1.1</w:t>
        </w:r>
        <w:r w:rsidRPr="001F05EE">
          <w:rPr>
            <w:rFonts w:ascii="Arial" w:hAnsi="Arial" w:cs="v4.2.0"/>
            <w:b/>
            <w:lang w:eastAsia="en-GB"/>
          </w:rPr>
          <w:t>-2: General test parameters for DL BWP switch in SA</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67067" w:rsidRPr="001F05EE" w14:paraId="2288B838" w14:textId="77777777" w:rsidTr="00864629">
        <w:trPr>
          <w:cantSplit/>
          <w:jc w:val="center"/>
          <w:ins w:id="64662" w:author="BigCREditor-Post-RAN4#105" w:date="2022-11-29T12:09:00Z"/>
        </w:trPr>
        <w:tc>
          <w:tcPr>
            <w:tcW w:w="2517" w:type="dxa"/>
            <w:tcBorders>
              <w:top w:val="single" w:sz="4" w:space="0" w:color="auto"/>
              <w:left w:val="single" w:sz="4" w:space="0" w:color="auto"/>
              <w:bottom w:val="single" w:sz="4" w:space="0" w:color="auto"/>
              <w:right w:val="single" w:sz="4" w:space="0" w:color="auto"/>
            </w:tcBorders>
            <w:hideMark/>
          </w:tcPr>
          <w:p w14:paraId="12FD2DCA" w14:textId="77777777" w:rsidR="00E67067" w:rsidRPr="001F05EE" w:rsidRDefault="00E67067" w:rsidP="00864629">
            <w:pPr>
              <w:keepNext/>
              <w:keepLines/>
              <w:overflowPunct w:val="0"/>
              <w:autoSpaceDE w:val="0"/>
              <w:autoSpaceDN w:val="0"/>
              <w:adjustRightInd w:val="0"/>
              <w:jc w:val="center"/>
              <w:textAlignment w:val="baseline"/>
              <w:rPr>
                <w:ins w:id="64663" w:author="BigCREditor-Post-RAN4#105" w:date="2022-11-29T12:09:00Z"/>
                <w:rFonts w:ascii="Arial" w:hAnsi="Arial"/>
                <w:b/>
                <w:sz w:val="18"/>
                <w:lang w:eastAsia="ja-JP"/>
              </w:rPr>
            </w:pPr>
            <w:ins w:id="64664" w:author="BigCREditor-Post-RAN4#105" w:date="2022-11-29T12:09:00Z">
              <w:r w:rsidRPr="001F05EE">
                <w:rPr>
                  <w:rFonts w:ascii="Arial" w:hAnsi="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15D26ABD" w14:textId="77777777" w:rsidR="00E67067" w:rsidRPr="001F05EE" w:rsidRDefault="00E67067" w:rsidP="00864629">
            <w:pPr>
              <w:keepNext/>
              <w:keepLines/>
              <w:overflowPunct w:val="0"/>
              <w:autoSpaceDE w:val="0"/>
              <w:autoSpaceDN w:val="0"/>
              <w:adjustRightInd w:val="0"/>
              <w:jc w:val="center"/>
              <w:textAlignment w:val="baseline"/>
              <w:rPr>
                <w:ins w:id="64665" w:author="BigCREditor-Post-RAN4#105" w:date="2022-11-29T12:09:00Z"/>
                <w:rFonts w:ascii="Arial" w:hAnsi="Arial"/>
                <w:b/>
                <w:sz w:val="18"/>
                <w:lang w:eastAsia="ja-JP"/>
              </w:rPr>
            </w:pPr>
            <w:ins w:id="64666" w:author="BigCREditor-Post-RAN4#105" w:date="2022-11-29T12:09:00Z">
              <w:r w:rsidRPr="001F05EE">
                <w:rPr>
                  <w:rFonts w:ascii="Arial" w:hAnsi="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hideMark/>
          </w:tcPr>
          <w:p w14:paraId="44558BA8" w14:textId="77777777" w:rsidR="00E67067" w:rsidRPr="001F05EE" w:rsidRDefault="00E67067" w:rsidP="00864629">
            <w:pPr>
              <w:keepNext/>
              <w:keepLines/>
              <w:overflowPunct w:val="0"/>
              <w:autoSpaceDE w:val="0"/>
              <w:autoSpaceDN w:val="0"/>
              <w:adjustRightInd w:val="0"/>
              <w:jc w:val="center"/>
              <w:textAlignment w:val="baseline"/>
              <w:rPr>
                <w:ins w:id="64667" w:author="BigCREditor-Post-RAN4#105" w:date="2022-11-29T12:09:00Z"/>
                <w:rFonts w:ascii="Arial" w:hAnsi="Arial"/>
                <w:b/>
                <w:sz w:val="18"/>
                <w:lang w:eastAsia="ja-JP"/>
              </w:rPr>
            </w:pPr>
            <w:ins w:id="64668" w:author="BigCREditor-Post-RAN4#105" w:date="2022-11-29T12:09:00Z">
              <w:r w:rsidRPr="001F05EE">
                <w:rPr>
                  <w:rFonts w:ascii="Arial" w:hAnsi="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hideMark/>
          </w:tcPr>
          <w:p w14:paraId="20DB9250" w14:textId="77777777" w:rsidR="00E67067" w:rsidRPr="001F05EE" w:rsidRDefault="00E67067" w:rsidP="00864629">
            <w:pPr>
              <w:keepNext/>
              <w:keepLines/>
              <w:overflowPunct w:val="0"/>
              <w:autoSpaceDE w:val="0"/>
              <w:autoSpaceDN w:val="0"/>
              <w:adjustRightInd w:val="0"/>
              <w:jc w:val="center"/>
              <w:textAlignment w:val="baseline"/>
              <w:rPr>
                <w:ins w:id="64669" w:author="BigCREditor-Post-RAN4#105" w:date="2022-11-29T12:09:00Z"/>
                <w:rFonts w:ascii="Arial" w:hAnsi="Arial"/>
                <w:b/>
                <w:sz w:val="18"/>
                <w:lang w:eastAsia="ja-JP"/>
              </w:rPr>
            </w:pPr>
            <w:ins w:id="64670" w:author="BigCREditor-Post-RAN4#105" w:date="2022-11-29T12:09:00Z">
              <w:r w:rsidRPr="001F05EE">
                <w:rPr>
                  <w:rFonts w:ascii="Arial" w:hAnsi="Arial"/>
                  <w:b/>
                  <w:sz w:val="18"/>
                  <w:lang w:eastAsia="en-GB"/>
                </w:rPr>
                <w:t>Comment</w:t>
              </w:r>
            </w:ins>
          </w:p>
        </w:tc>
      </w:tr>
      <w:tr w:rsidR="00E67067" w:rsidRPr="001F05EE" w14:paraId="2AE4B872" w14:textId="77777777" w:rsidTr="00864629">
        <w:trPr>
          <w:cantSplit/>
          <w:jc w:val="center"/>
          <w:ins w:id="64671" w:author="BigCREditor-Post-RAN4#105" w:date="2022-11-29T12:09:00Z"/>
        </w:trPr>
        <w:tc>
          <w:tcPr>
            <w:tcW w:w="2517" w:type="dxa"/>
            <w:tcBorders>
              <w:top w:val="single" w:sz="4" w:space="0" w:color="auto"/>
              <w:left w:val="single" w:sz="4" w:space="0" w:color="auto"/>
              <w:bottom w:val="single" w:sz="4" w:space="0" w:color="auto"/>
              <w:right w:val="single" w:sz="4" w:space="0" w:color="auto"/>
            </w:tcBorders>
          </w:tcPr>
          <w:p w14:paraId="720FF5D0" w14:textId="77777777" w:rsidR="00E67067" w:rsidRPr="001F05EE" w:rsidRDefault="00E67067" w:rsidP="00864629">
            <w:pPr>
              <w:keepNext/>
              <w:keepLines/>
              <w:overflowPunct w:val="0"/>
              <w:autoSpaceDE w:val="0"/>
              <w:autoSpaceDN w:val="0"/>
              <w:adjustRightInd w:val="0"/>
              <w:textAlignment w:val="baseline"/>
              <w:rPr>
                <w:ins w:id="64672" w:author="BigCREditor-Post-RAN4#105" w:date="2022-11-29T12:09:00Z"/>
                <w:rFonts w:ascii="Arial" w:hAnsi="Arial"/>
                <w:sz w:val="18"/>
                <w:lang w:eastAsia="en-GB"/>
              </w:rPr>
            </w:pPr>
            <w:ins w:id="64673" w:author="BigCREditor-Post-RAN4#105" w:date="2022-11-29T12:09:00Z">
              <w:r w:rsidRPr="001F05EE">
                <w:rPr>
                  <w:rFonts w:ascii="Arial" w:hAnsi="Arial"/>
                  <w:sz w:val="18"/>
                  <w:lang w:eastAsia="en-GB"/>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6956129D" w14:textId="77777777" w:rsidR="00E67067" w:rsidRPr="001F05EE" w:rsidRDefault="00E67067" w:rsidP="00864629">
            <w:pPr>
              <w:keepNext/>
              <w:keepLines/>
              <w:overflowPunct w:val="0"/>
              <w:autoSpaceDE w:val="0"/>
              <w:autoSpaceDN w:val="0"/>
              <w:adjustRightInd w:val="0"/>
              <w:jc w:val="center"/>
              <w:textAlignment w:val="baseline"/>
              <w:rPr>
                <w:ins w:id="64674" w:author="BigCREditor-Post-RAN4#105" w:date="2022-11-29T12:09: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614FA29" w14:textId="77777777" w:rsidR="00E67067" w:rsidRPr="001F05EE" w:rsidRDefault="00E67067" w:rsidP="00864629">
            <w:pPr>
              <w:keepNext/>
              <w:keepLines/>
              <w:overflowPunct w:val="0"/>
              <w:autoSpaceDE w:val="0"/>
              <w:autoSpaceDN w:val="0"/>
              <w:adjustRightInd w:val="0"/>
              <w:jc w:val="center"/>
              <w:textAlignment w:val="baseline"/>
              <w:rPr>
                <w:ins w:id="64675" w:author="BigCREditor-Post-RAN4#105" w:date="2022-11-29T12:09:00Z"/>
                <w:rFonts w:ascii="Arial" w:hAnsi="Arial"/>
                <w:sz w:val="18"/>
                <w:lang w:eastAsia="en-GB"/>
              </w:rPr>
            </w:pPr>
            <w:ins w:id="64676" w:author="BigCREditor-Post-RAN4#105" w:date="2022-11-29T12:09:00Z">
              <w:r w:rsidRPr="001F05EE">
                <w:rPr>
                  <w:rFonts w:ascii="Arial" w:hAnsi="Arial"/>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0DCDCAAB" w14:textId="77777777" w:rsidR="00E67067" w:rsidRPr="001F05EE" w:rsidRDefault="00E67067" w:rsidP="00864629">
            <w:pPr>
              <w:keepNext/>
              <w:keepLines/>
              <w:overflowPunct w:val="0"/>
              <w:autoSpaceDE w:val="0"/>
              <w:autoSpaceDN w:val="0"/>
              <w:adjustRightInd w:val="0"/>
              <w:textAlignment w:val="baseline"/>
              <w:rPr>
                <w:ins w:id="64677" w:author="BigCREditor-Post-RAN4#105" w:date="2022-11-29T12:09:00Z"/>
                <w:rFonts w:ascii="Arial" w:hAnsi="Arial"/>
                <w:sz w:val="18"/>
                <w:lang w:eastAsia="en-GB"/>
              </w:rPr>
            </w:pPr>
            <w:ins w:id="64678" w:author="BigCREditor-Post-RAN4#105" w:date="2022-11-29T12:09:00Z">
              <w:r w:rsidRPr="001F05EE">
                <w:rPr>
                  <w:rFonts w:ascii="Arial" w:hAnsi="Arial"/>
                  <w:sz w:val="18"/>
                  <w:lang w:eastAsia="en-GB"/>
                </w:rPr>
                <w:t>One NR radio channel is used for this test</w:t>
              </w:r>
            </w:ins>
          </w:p>
        </w:tc>
      </w:tr>
      <w:tr w:rsidR="00E67067" w:rsidRPr="001F05EE" w14:paraId="0EA05E19" w14:textId="77777777" w:rsidTr="00864629">
        <w:trPr>
          <w:cantSplit/>
          <w:jc w:val="center"/>
          <w:ins w:id="64679" w:author="BigCREditor-Post-RAN4#105" w:date="2022-11-29T12:09:00Z"/>
        </w:trPr>
        <w:tc>
          <w:tcPr>
            <w:tcW w:w="2517" w:type="dxa"/>
            <w:tcBorders>
              <w:top w:val="single" w:sz="4" w:space="0" w:color="auto"/>
              <w:left w:val="single" w:sz="4" w:space="0" w:color="auto"/>
              <w:bottom w:val="single" w:sz="4" w:space="0" w:color="auto"/>
              <w:right w:val="single" w:sz="4" w:space="0" w:color="auto"/>
            </w:tcBorders>
            <w:hideMark/>
          </w:tcPr>
          <w:p w14:paraId="2384BB57" w14:textId="77777777" w:rsidR="00E67067" w:rsidRPr="001F05EE" w:rsidRDefault="00E67067" w:rsidP="00864629">
            <w:pPr>
              <w:keepNext/>
              <w:keepLines/>
              <w:overflowPunct w:val="0"/>
              <w:autoSpaceDE w:val="0"/>
              <w:autoSpaceDN w:val="0"/>
              <w:adjustRightInd w:val="0"/>
              <w:textAlignment w:val="baseline"/>
              <w:rPr>
                <w:ins w:id="64680" w:author="BigCREditor-Post-RAN4#105" w:date="2022-11-29T12:09:00Z"/>
                <w:rFonts w:ascii="Arial" w:hAnsi="Arial"/>
                <w:sz w:val="18"/>
                <w:lang w:eastAsia="ja-JP"/>
              </w:rPr>
            </w:pPr>
            <w:ins w:id="64681" w:author="BigCREditor-Post-RAN4#105" w:date="2022-11-29T12:09:00Z">
              <w:r w:rsidRPr="001F05EE">
                <w:rPr>
                  <w:rFonts w:ascii="Arial" w:hAnsi="Arial"/>
                  <w:sz w:val="18"/>
                  <w:lang w:eastAsia="en-GB"/>
                </w:rPr>
                <w:t xml:space="preserve">Active </w:t>
              </w:r>
              <w:proofErr w:type="spellStart"/>
              <w:r w:rsidRPr="001F05EE">
                <w:rPr>
                  <w:rFonts w:ascii="Arial" w:hAnsi="Arial"/>
                  <w:sz w:val="18"/>
                  <w:lang w:eastAsia="en-GB"/>
                </w:rPr>
                <w:t>P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3613CED9" w14:textId="77777777" w:rsidR="00E67067" w:rsidRPr="001F05EE" w:rsidRDefault="00E67067" w:rsidP="00864629">
            <w:pPr>
              <w:keepNext/>
              <w:keepLines/>
              <w:overflowPunct w:val="0"/>
              <w:autoSpaceDE w:val="0"/>
              <w:autoSpaceDN w:val="0"/>
              <w:adjustRightInd w:val="0"/>
              <w:jc w:val="center"/>
              <w:textAlignment w:val="baseline"/>
              <w:rPr>
                <w:ins w:id="64682" w:author="BigCREditor-Post-RAN4#105" w:date="2022-11-29T12:09: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0F3374B" w14:textId="77777777" w:rsidR="00E67067" w:rsidRPr="001F05EE" w:rsidRDefault="00E67067" w:rsidP="00864629">
            <w:pPr>
              <w:keepNext/>
              <w:keepLines/>
              <w:overflowPunct w:val="0"/>
              <w:autoSpaceDE w:val="0"/>
              <w:autoSpaceDN w:val="0"/>
              <w:adjustRightInd w:val="0"/>
              <w:jc w:val="center"/>
              <w:textAlignment w:val="baseline"/>
              <w:rPr>
                <w:ins w:id="64683" w:author="BigCREditor-Post-RAN4#105" w:date="2022-11-29T12:09:00Z"/>
                <w:rFonts w:ascii="Arial" w:hAnsi="Arial"/>
                <w:sz w:val="18"/>
                <w:lang w:eastAsia="ja-JP"/>
              </w:rPr>
            </w:pPr>
            <w:ins w:id="64684" w:author="BigCREditor-Post-RAN4#105" w:date="2022-11-29T12:09:00Z">
              <w:r w:rsidRPr="001F05EE">
                <w:rPr>
                  <w:rFonts w:ascii="Arial" w:hAnsi="Arial"/>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hideMark/>
          </w:tcPr>
          <w:p w14:paraId="7D9D17A0" w14:textId="77777777" w:rsidR="00E67067" w:rsidRPr="001F05EE" w:rsidRDefault="00E67067" w:rsidP="00864629">
            <w:pPr>
              <w:keepNext/>
              <w:keepLines/>
              <w:overflowPunct w:val="0"/>
              <w:autoSpaceDE w:val="0"/>
              <w:autoSpaceDN w:val="0"/>
              <w:adjustRightInd w:val="0"/>
              <w:textAlignment w:val="baseline"/>
              <w:rPr>
                <w:ins w:id="64685" w:author="BigCREditor-Post-RAN4#105" w:date="2022-11-29T12:09:00Z"/>
                <w:rFonts w:ascii="Arial" w:hAnsi="Arial"/>
                <w:sz w:val="18"/>
                <w:lang w:eastAsia="ja-JP"/>
              </w:rPr>
            </w:pPr>
            <w:proofErr w:type="spellStart"/>
            <w:ins w:id="64686" w:author="BigCREditor-Post-RAN4#105" w:date="2022-11-29T12:09:00Z">
              <w:r w:rsidRPr="001F05EE">
                <w:rPr>
                  <w:rFonts w:ascii="Arial" w:hAnsi="Arial"/>
                  <w:sz w:val="18"/>
                  <w:lang w:eastAsia="en-GB"/>
                </w:rPr>
                <w:t>PCell</w:t>
              </w:r>
              <w:proofErr w:type="spellEnd"/>
              <w:r w:rsidRPr="001F05EE">
                <w:rPr>
                  <w:rFonts w:ascii="Arial" w:hAnsi="Arial"/>
                  <w:sz w:val="18"/>
                  <w:lang w:eastAsia="en-GB"/>
                </w:rPr>
                <w:t xml:space="preserve"> on RF channel number 1.</w:t>
              </w:r>
            </w:ins>
          </w:p>
        </w:tc>
      </w:tr>
      <w:tr w:rsidR="00E67067" w:rsidRPr="001F05EE" w14:paraId="104937D4" w14:textId="77777777" w:rsidTr="00864629">
        <w:trPr>
          <w:cantSplit/>
          <w:jc w:val="center"/>
          <w:ins w:id="64687" w:author="BigCREditor-Post-RAN4#105" w:date="2022-11-29T12:09:00Z"/>
        </w:trPr>
        <w:tc>
          <w:tcPr>
            <w:tcW w:w="2517" w:type="dxa"/>
            <w:tcBorders>
              <w:top w:val="single" w:sz="4" w:space="0" w:color="auto"/>
              <w:left w:val="single" w:sz="4" w:space="0" w:color="auto"/>
              <w:bottom w:val="single" w:sz="4" w:space="0" w:color="auto"/>
              <w:right w:val="single" w:sz="4" w:space="0" w:color="auto"/>
            </w:tcBorders>
            <w:hideMark/>
          </w:tcPr>
          <w:p w14:paraId="39469A0F" w14:textId="77777777" w:rsidR="00E67067" w:rsidRPr="001F05EE" w:rsidRDefault="00E67067" w:rsidP="00864629">
            <w:pPr>
              <w:keepNext/>
              <w:keepLines/>
              <w:overflowPunct w:val="0"/>
              <w:autoSpaceDE w:val="0"/>
              <w:autoSpaceDN w:val="0"/>
              <w:adjustRightInd w:val="0"/>
              <w:textAlignment w:val="baseline"/>
              <w:rPr>
                <w:ins w:id="64688" w:author="BigCREditor-Post-RAN4#105" w:date="2022-11-29T12:09:00Z"/>
                <w:rFonts w:ascii="Arial" w:hAnsi="Arial"/>
                <w:sz w:val="18"/>
                <w:lang w:eastAsia="ja-JP"/>
              </w:rPr>
            </w:pPr>
            <w:ins w:id="64689" w:author="BigCREditor-Post-RAN4#105" w:date="2022-11-29T12:09:00Z">
              <w:r w:rsidRPr="001F05EE">
                <w:rPr>
                  <w:rFonts w:ascii="Arial" w:hAnsi="Arial"/>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6490F508" w14:textId="77777777" w:rsidR="00E67067" w:rsidRPr="001F05EE" w:rsidRDefault="00E67067" w:rsidP="00864629">
            <w:pPr>
              <w:keepNext/>
              <w:keepLines/>
              <w:overflowPunct w:val="0"/>
              <w:autoSpaceDE w:val="0"/>
              <w:autoSpaceDN w:val="0"/>
              <w:adjustRightInd w:val="0"/>
              <w:jc w:val="center"/>
              <w:textAlignment w:val="baseline"/>
              <w:rPr>
                <w:ins w:id="64690" w:author="BigCREditor-Post-RAN4#105" w:date="2022-11-29T12:09: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28152DF7" w14:textId="77777777" w:rsidR="00E67067" w:rsidRPr="001F05EE" w:rsidRDefault="00E67067" w:rsidP="00864629">
            <w:pPr>
              <w:keepNext/>
              <w:keepLines/>
              <w:overflowPunct w:val="0"/>
              <w:autoSpaceDE w:val="0"/>
              <w:autoSpaceDN w:val="0"/>
              <w:adjustRightInd w:val="0"/>
              <w:jc w:val="center"/>
              <w:textAlignment w:val="baseline"/>
              <w:rPr>
                <w:ins w:id="64691" w:author="BigCREditor-Post-RAN4#105" w:date="2022-11-29T12:09:00Z"/>
                <w:rFonts w:ascii="Arial" w:hAnsi="Arial"/>
                <w:sz w:val="18"/>
                <w:lang w:eastAsia="ja-JP"/>
              </w:rPr>
            </w:pPr>
            <w:ins w:id="64692" w:author="BigCREditor-Post-RAN4#105" w:date="2022-11-29T12:09:00Z">
              <w:r w:rsidRPr="001F05EE">
                <w:rPr>
                  <w:rFonts w:ascii="Arial" w:hAnsi="Arial"/>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4F913273" w14:textId="77777777" w:rsidR="00E67067" w:rsidRPr="001F05EE" w:rsidRDefault="00E67067" w:rsidP="00864629">
            <w:pPr>
              <w:keepNext/>
              <w:keepLines/>
              <w:overflowPunct w:val="0"/>
              <w:autoSpaceDE w:val="0"/>
              <w:autoSpaceDN w:val="0"/>
              <w:adjustRightInd w:val="0"/>
              <w:textAlignment w:val="baseline"/>
              <w:rPr>
                <w:ins w:id="64693" w:author="BigCREditor-Post-RAN4#105" w:date="2022-11-29T12:09:00Z"/>
                <w:rFonts w:ascii="Arial" w:hAnsi="Arial"/>
                <w:sz w:val="18"/>
                <w:lang w:eastAsia="ja-JP"/>
              </w:rPr>
            </w:pPr>
          </w:p>
        </w:tc>
      </w:tr>
      <w:tr w:rsidR="00E67067" w:rsidRPr="001F05EE" w14:paraId="2DBCB402" w14:textId="77777777" w:rsidTr="00864629">
        <w:trPr>
          <w:cantSplit/>
          <w:jc w:val="center"/>
          <w:ins w:id="64694" w:author="BigCREditor-Post-RAN4#105" w:date="2022-11-29T12:09:00Z"/>
        </w:trPr>
        <w:tc>
          <w:tcPr>
            <w:tcW w:w="2517" w:type="dxa"/>
            <w:tcBorders>
              <w:top w:val="single" w:sz="4" w:space="0" w:color="auto"/>
              <w:left w:val="single" w:sz="4" w:space="0" w:color="auto"/>
              <w:bottom w:val="single" w:sz="4" w:space="0" w:color="auto"/>
              <w:right w:val="single" w:sz="4" w:space="0" w:color="auto"/>
            </w:tcBorders>
            <w:hideMark/>
          </w:tcPr>
          <w:p w14:paraId="63EF6F85" w14:textId="77777777" w:rsidR="00E67067" w:rsidRPr="001F05EE" w:rsidRDefault="00E67067" w:rsidP="00864629">
            <w:pPr>
              <w:keepNext/>
              <w:keepLines/>
              <w:overflowPunct w:val="0"/>
              <w:autoSpaceDE w:val="0"/>
              <w:autoSpaceDN w:val="0"/>
              <w:adjustRightInd w:val="0"/>
              <w:textAlignment w:val="baseline"/>
              <w:rPr>
                <w:ins w:id="64695" w:author="BigCREditor-Post-RAN4#105" w:date="2022-11-29T12:09:00Z"/>
                <w:rFonts w:ascii="Arial" w:hAnsi="Arial" w:cs="Arial"/>
                <w:sz w:val="18"/>
                <w:lang w:eastAsia="ja-JP"/>
              </w:rPr>
            </w:pPr>
            <w:ins w:id="64696" w:author="BigCREditor-Post-RAN4#105" w:date="2022-11-29T12:09:00Z">
              <w:r w:rsidRPr="001F05EE">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7396214C" w14:textId="77777777" w:rsidR="00E67067" w:rsidRPr="001F05EE" w:rsidRDefault="00E67067" w:rsidP="00864629">
            <w:pPr>
              <w:keepNext/>
              <w:keepLines/>
              <w:overflowPunct w:val="0"/>
              <w:autoSpaceDE w:val="0"/>
              <w:autoSpaceDN w:val="0"/>
              <w:adjustRightInd w:val="0"/>
              <w:jc w:val="center"/>
              <w:textAlignment w:val="baseline"/>
              <w:rPr>
                <w:ins w:id="64697" w:author="BigCREditor-Post-RAN4#105" w:date="2022-11-29T12:09: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1885499" w14:textId="77777777" w:rsidR="00E67067" w:rsidRPr="001F05EE" w:rsidRDefault="00E67067" w:rsidP="00864629">
            <w:pPr>
              <w:keepNext/>
              <w:keepLines/>
              <w:overflowPunct w:val="0"/>
              <w:autoSpaceDE w:val="0"/>
              <w:autoSpaceDN w:val="0"/>
              <w:adjustRightInd w:val="0"/>
              <w:jc w:val="center"/>
              <w:textAlignment w:val="baseline"/>
              <w:rPr>
                <w:ins w:id="64698" w:author="BigCREditor-Post-RAN4#105" w:date="2022-11-29T12:09:00Z"/>
                <w:rFonts w:ascii="Arial" w:hAnsi="Arial"/>
                <w:sz w:val="18"/>
                <w:lang w:eastAsia="ja-JP"/>
              </w:rPr>
            </w:pPr>
            <w:ins w:id="64699" w:author="BigCREditor-Post-RAN4#105" w:date="2022-11-29T12:09:00Z">
              <w:r w:rsidRPr="001F05EE">
                <w:rPr>
                  <w:rFonts w:ascii="Arial" w:hAnsi="Arial"/>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hideMark/>
          </w:tcPr>
          <w:p w14:paraId="46225250" w14:textId="77777777" w:rsidR="00E67067" w:rsidRPr="001F05EE" w:rsidRDefault="00E67067" w:rsidP="00864629">
            <w:pPr>
              <w:keepNext/>
              <w:keepLines/>
              <w:overflowPunct w:val="0"/>
              <w:autoSpaceDE w:val="0"/>
              <w:autoSpaceDN w:val="0"/>
              <w:adjustRightInd w:val="0"/>
              <w:textAlignment w:val="baseline"/>
              <w:rPr>
                <w:ins w:id="64700" w:author="BigCREditor-Post-RAN4#105" w:date="2022-11-29T12:09:00Z"/>
                <w:rFonts w:ascii="Arial" w:hAnsi="Arial"/>
                <w:sz w:val="18"/>
                <w:lang w:eastAsia="ja-JP"/>
              </w:rPr>
            </w:pPr>
          </w:p>
        </w:tc>
      </w:tr>
      <w:tr w:rsidR="00E67067" w:rsidRPr="001F05EE" w14:paraId="5D053400" w14:textId="77777777" w:rsidTr="00864629">
        <w:trPr>
          <w:cantSplit/>
          <w:jc w:val="center"/>
          <w:ins w:id="64701" w:author="BigCREditor-Post-RAN4#105" w:date="2022-11-29T12:09:00Z"/>
        </w:trPr>
        <w:tc>
          <w:tcPr>
            <w:tcW w:w="2517" w:type="dxa"/>
            <w:tcBorders>
              <w:top w:val="single" w:sz="4" w:space="0" w:color="auto"/>
              <w:left w:val="single" w:sz="4" w:space="0" w:color="auto"/>
              <w:bottom w:val="single" w:sz="4" w:space="0" w:color="auto"/>
              <w:right w:val="single" w:sz="4" w:space="0" w:color="auto"/>
            </w:tcBorders>
            <w:hideMark/>
          </w:tcPr>
          <w:p w14:paraId="3B528E9D" w14:textId="77777777" w:rsidR="00E67067" w:rsidRPr="001F05EE" w:rsidRDefault="00E67067" w:rsidP="00864629">
            <w:pPr>
              <w:keepNext/>
              <w:keepLines/>
              <w:overflowPunct w:val="0"/>
              <w:autoSpaceDE w:val="0"/>
              <w:autoSpaceDN w:val="0"/>
              <w:adjustRightInd w:val="0"/>
              <w:textAlignment w:val="baseline"/>
              <w:rPr>
                <w:ins w:id="64702" w:author="BigCREditor-Post-RAN4#105" w:date="2022-11-29T12:09:00Z"/>
                <w:rFonts w:ascii="Arial" w:hAnsi="Arial"/>
                <w:sz w:val="18"/>
                <w:lang w:eastAsia="ja-JP"/>
              </w:rPr>
            </w:pPr>
            <w:ins w:id="64703" w:author="BigCREditor-Post-RAN4#105" w:date="2022-11-29T12:09:00Z">
              <w:r w:rsidRPr="001F05EE">
                <w:rPr>
                  <w:rFonts w:ascii="Arial" w:hAnsi="Arial"/>
                  <w:sz w:val="18"/>
                  <w:lang w:eastAsia="en-GB"/>
                </w:rPr>
                <w:t>Cell-individual offset for cells on RF channel number 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6935E75D" w14:textId="77777777" w:rsidR="00E67067" w:rsidRPr="001F05EE" w:rsidRDefault="00E67067" w:rsidP="00864629">
            <w:pPr>
              <w:keepNext/>
              <w:keepLines/>
              <w:overflowPunct w:val="0"/>
              <w:autoSpaceDE w:val="0"/>
              <w:autoSpaceDN w:val="0"/>
              <w:adjustRightInd w:val="0"/>
              <w:jc w:val="center"/>
              <w:textAlignment w:val="baseline"/>
              <w:rPr>
                <w:ins w:id="64704" w:author="BigCREditor-Post-RAN4#105" w:date="2022-11-29T12:09:00Z"/>
                <w:rFonts w:ascii="Arial" w:hAnsi="Arial"/>
                <w:sz w:val="18"/>
                <w:lang w:eastAsia="ja-JP"/>
              </w:rPr>
            </w:pPr>
            <w:ins w:id="64705" w:author="BigCREditor-Post-RAN4#105" w:date="2022-11-29T12:09:00Z">
              <w:r w:rsidRPr="001F05EE">
                <w:rPr>
                  <w:rFonts w:ascii="Arial" w:hAnsi="Arial"/>
                  <w:sz w:val="18"/>
                  <w:lang w:eastAsia="en-GB"/>
                </w:rPr>
                <w:t>dB</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53F9BBD1" w14:textId="77777777" w:rsidR="00E67067" w:rsidRPr="001F05EE" w:rsidRDefault="00E67067" w:rsidP="00864629">
            <w:pPr>
              <w:keepNext/>
              <w:keepLines/>
              <w:overflowPunct w:val="0"/>
              <w:autoSpaceDE w:val="0"/>
              <w:autoSpaceDN w:val="0"/>
              <w:adjustRightInd w:val="0"/>
              <w:jc w:val="center"/>
              <w:textAlignment w:val="baseline"/>
              <w:rPr>
                <w:ins w:id="64706" w:author="BigCREditor-Post-RAN4#105" w:date="2022-11-29T12:09:00Z"/>
                <w:rFonts w:ascii="Arial" w:hAnsi="Arial"/>
                <w:sz w:val="18"/>
                <w:lang w:eastAsia="ja-JP"/>
              </w:rPr>
            </w:pPr>
            <w:ins w:id="64707" w:author="BigCREditor-Post-RAN4#105" w:date="2022-11-29T12:09:00Z">
              <w:r w:rsidRPr="001F05EE">
                <w:rPr>
                  <w:rFonts w:ascii="Arial" w:hAnsi="Arial"/>
                  <w:sz w:val="18"/>
                  <w:lang w:eastAsia="en-GB"/>
                </w:rPr>
                <w:t>0</w:t>
              </w:r>
            </w:ins>
          </w:p>
        </w:tc>
        <w:tc>
          <w:tcPr>
            <w:tcW w:w="3652" w:type="dxa"/>
            <w:tcBorders>
              <w:top w:val="single" w:sz="4" w:space="0" w:color="auto"/>
              <w:left w:val="single" w:sz="4" w:space="0" w:color="auto"/>
              <w:bottom w:val="single" w:sz="4" w:space="0" w:color="auto"/>
              <w:right w:val="single" w:sz="4" w:space="0" w:color="auto"/>
            </w:tcBorders>
            <w:hideMark/>
          </w:tcPr>
          <w:p w14:paraId="2EA72362" w14:textId="77777777" w:rsidR="00E67067" w:rsidRPr="001F05EE" w:rsidRDefault="00E67067" w:rsidP="00864629">
            <w:pPr>
              <w:keepNext/>
              <w:keepLines/>
              <w:overflowPunct w:val="0"/>
              <w:autoSpaceDE w:val="0"/>
              <w:autoSpaceDN w:val="0"/>
              <w:adjustRightInd w:val="0"/>
              <w:textAlignment w:val="baseline"/>
              <w:rPr>
                <w:ins w:id="64708" w:author="BigCREditor-Post-RAN4#105" w:date="2022-11-29T12:09:00Z"/>
                <w:rFonts w:ascii="Arial" w:hAnsi="Arial"/>
                <w:sz w:val="18"/>
                <w:lang w:eastAsia="ja-JP"/>
              </w:rPr>
            </w:pPr>
          </w:p>
        </w:tc>
      </w:tr>
      <w:tr w:rsidR="00E67067" w:rsidRPr="001F05EE" w14:paraId="620A3726" w14:textId="77777777" w:rsidTr="00864629">
        <w:trPr>
          <w:cantSplit/>
          <w:jc w:val="center"/>
          <w:ins w:id="64709" w:author="BigCREditor-Post-RAN4#105" w:date="2022-11-29T12:09:00Z"/>
        </w:trPr>
        <w:tc>
          <w:tcPr>
            <w:tcW w:w="2517" w:type="dxa"/>
            <w:tcBorders>
              <w:top w:val="single" w:sz="4" w:space="0" w:color="auto"/>
              <w:left w:val="single" w:sz="4" w:space="0" w:color="auto"/>
              <w:bottom w:val="single" w:sz="4" w:space="0" w:color="auto"/>
              <w:right w:val="single" w:sz="4" w:space="0" w:color="auto"/>
            </w:tcBorders>
            <w:hideMark/>
          </w:tcPr>
          <w:p w14:paraId="2BA8D631" w14:textId="77777777" w:rsidR="00E67067" w:rsidRPr="001F05EE" w:rsidRDefault="00E67067" w:rsidP="00864629">
            <w:pPr>
              <w:keepNext/>
              <w:keepLines/>
              <w:overflowPunct w:val="0"/>
              <w:autoSpaceDE w:val="0"/>
              <w:autoSpaceDN w:val="0"/>
              <w:adjustRightInd w:val="0"/>
              <w:textAlignment w:val="baseline"/>
              <w:rPr>
                <w:ins w:id="64710" w:author="BigCREditor-Post-RAN4#105" w:date="2022-11-29T12:09:00Z"/>
                <w:rFonts w:ascii="Arial" w:hAnsi="Arial"/>
                <w:sz w:val="18"/>
                <w:lang w:eastAsia="ja-JP"/>
              </w:rPr>
            </w:pPr>
            <w:ins w:id="64711" w:author="BigCREditor-Post-RAN4#105" w:date="2022-11-29T12:09:00Z">
              <w:r w:rsidRPr="001F05EE">
                <w:rPr>
                  <w:rFonts w:ascii="Arial" w:hAnsi="Arial"/>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072DE8C0" w14:textId="77777777" w:rsidR="00E67067" w:rsidRPr="001F05EE" w:rsidRDefault="00E67067" w:rsidP="00864629">
            <w:pPr>
              <w:keepNext/>
              <w:keepLines/>
              <w:overflowPunct w:val="0"/>
              <w:autoSpaceDE w:val="0"/>
              <w:autoSpaceDN w:val="0"/>
              <w:adjustRightInd w:val="0"/>
              <w:jc w:val="center"/>
              <w:textAlignment w:val="baseline"/>
              <w:rPr>
                <w:ins w:id="64712" w:author="BigCREditor-Post-RAN4#105" w:date="2022-11-29T12:09:00Z"/>
                <w:rFonts w:ascii="Arial" w:hAnsi="Arial"/>
                <w:sz w:val="18"/>
                <w:lang w:eastAsia="ja-JP"/>
              </w:rPr>
            </w:pPr>
            <w:ins w:id="64713" w:author="BigCREditor-Post-RAN4#105" w:date="2022-11-29T12:09:00Z">
              <w:r w:rsidRPr="001F05EE">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0746C427" w14:textId="77777777" w:rsidR="00E67067" w:rsidRPr="001F05EE" w:rsidRDefault="00E67067" w:rsidP="00864629">
            <w:pPr>
              <w:keepNext/>
              <w:keepLines/>
              <w:overflowPunct w:val="0"/>
              <w:autoSpaceDE w:val="0"/>
              <w:autoSpaceDN w:val="0"/>
              <w:adjustRightInd w:val="0"/>
              <w:jc w:val="center"/>
              <w:textAlignment w:val="baseline"/>
              <w:rPr>
                <w:ins w:id="64714" w:author="BigCREditor-Post-RAN4#105" w:date="2022-11-29T12:09:00Z"/>
                <w:rFonts w:ascii="Arial" w:hAnsi="Arial"/>
                <w:sz w:val="18"/>
                <w:lang w:eastAsia="ja-JP"/>
              </w:rPr>
            </w:pPr>
            <w:ins w:id="64715" w:author="BigCREditor-Post-RAN4#105" w:date="2022-11-29T12:09:00Z">
              <w:r w:rsidRPr="001F05EE">
                <w:rPr>
                  <w:rFonts w:ascii="Arial" w:hAnsi="Arial"/>
                  <w:sz w:val="18"/>
                  <w:lang w:eastAsia="ja-JP"/>
                </w:rPr>
                <w:t xml:space="preserve"> [0.2]</w:t>
              </w:r>
            </w:ins>
          </w:p>
        </w:tc>
        <w:tc>
          <w:tcPr>
            <w:tcW w:w="3652" w:type="dxa"/>
            <w:tcBorders>
              <w:top w:val="single" w:sz="4" w:space="0" w:color="auto"/>
              <w:left w:val="single" w:sz="4" w:space="0" w:color="auto"/>
              <w:bottom w:val="single" w:sz="4" w:space="0" w:color="auto"/>
              <w:right w:val="single" w:sz="4" w:space="0" w:color="auto"/>
            </w:tcBorders>
          </w:tcPr>
          <w:p w14:paraId="40DFBAB3" w14:textId="77777777" w:rsidR="00E67067" w:rsidRPr="001F05EE" w:rsidRDefault="00E67067" w:rsidP="00864629">
            <w:pPr>
              <w:keepNext/>
              <w:keepLines/>
              <w:overflowPunct w:val="0"/>
              <w:autoSpaceDE w:val="0"/>
              <w:autoSpaceDN w:val="0"/>
              <w:adjustRightInd w:val="0"/>
              <w:textAlignment w:val="baseline"/>
              <w:rPr>
                <w:ins w:id="64716" w:author="BigCREditor-Post-RAN4#105" w:date="2022-11-29T12:09:00Z"/>
                <w:rFonts w:ascii="Arial" w:hAnsi="Arial"/>
                <w:sz w:val="18"/>
                <w:lang w:eastAsia="ja-JP"/>
              </w:rPr>
            </w:pPr>
          </w:p>
        </w:tc>
      </w:tr>
    </w:tbl>
    <w:p w14:paraId="3CF289A4" w14:textId="77777777" w:rsidR="00E67067" w:rsidRPr="001F05EE" w:rsidRDefault="00E67067" w:rsidP="00E67067">
      <w:pPr>
        <w:overflowPunct w:val="0"/>
        <w:autoSpaceDE w:val="0"/>
        <w:autoSpaceDN w:val="0"/>
        <w:adjustRightInd w:val="0"/>
        <w:textAlignment w:val="baseline"/>
        <w:rPr>
          <w:ins w:id="64717" w:author="BigCREditor-Post-RAN4#105" w:date="2022-11-29T12:09:00Z"/>
          <w:lang w:eastAsia="en-GB"/>
        </w:rPr>
      </w:pPr>
    </w:p>
    <w:p w14:paraId="3F973471" w14:textId="77777777" w:rsidR="00E67067" w:rsidRPr="001F05EE" w:rsidRDefault="00E67067" w:rsidP="00E67067">
      <w:pPr>
        <w:keepNext/>
        <w:keepLines/>
        <w:overflowPunct w:val="0"/>
        <w:autoSpaceDE w:val="0"/>
        <w:autoSpaceDN w:val="0"/>
        <w:adjustRightInd w:val="0"/>
        <w:spacing w:before="60"/>
        <w:jc w:val="center"/>
        <w:textAlignment w:val="baseline"/>
        <w:rPr>
          <w:ins w:id="64718" w:author="BigCREditor-Post-RAN4#105" w:date="2022-11-29T12:09:00Z"/>
          <w:rFonts w:ascii="Arial" w:hAnsi="Arial"/>
          <w:b/>
          <w:lang w:eastAsia="en-GB"/>
        </w:rPr>
      </w:pPr>
      <w:ins w:id="64719" w:author="BigCREditor-Post-RAN4#105" w:date="2022-11-29T12:09:00Z">
        <w:r w:rsidRPr="001F05EE">
          <w:rPr>
            <w:rFonts w:ascii="Arial" w:hAnsi="Arial" w:cs="v4.2.0"/>
            <w:b/>
            <w:lang w:eastAsia="en-GB"/>
          </w:rPr>
          <w:lastRenderedPageBreak/>
          <w:t xml:space="preserve">Table </w:t>
        </w:r>
        <w:r w:rsidRPr="006B50EE">
          <w:rPr>
            <w:rFonts w:ascii="Arial" w:hAnsi="Arial"/>
            <w:b/>
            <w:lang w:eastAsia="en-GB"/>
          </w:rPr>
          <w:t>A.17.5.3.2.1.1</w:t>
        </w:r>
        <w:r w:rsidRPr="001F05EE">
          <w:rPr>
            <w:rFonts w:ascii="Arial" w:hAnsi="Arial" w:cs="v4.2.0"/>
            <w:b/>
            <w:lang w:eastAsia="en-GB"/>
          </w:rPr>
          <w:t>-3: NR Cell specific test parameters for DL BWP switch in SA</w:t>
        </w:r>
      </w:ins>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841"/>
        <w:gridCol w:w="1134"/>
        <w:gridCol w:w="2268"/>
      </w:tblGrid>
      <w:tr w:rsidR="00E67067" w:rsidRPr="001F05EE" w14:paraId="1DE43C05" w14:textId="77777777" w:rsidTr="00864629">
        <w:trPr>
          <w:cantSplit/>
          <w:jc w:val="center"/>
          <w:ins w:id="64720"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hideMark/>
          </w:tcPr>
          <w:p w14:paraId="26C3A10E" w14:textId="77777777" w:rsidR="00E67067" w:rsidRPr="001F05EE" w:rsidRDefault="00E67067" w:rsidP="00864629">
            <w:pPr>
              <w:keepNext/>
              <w:keepLines/>
              <w:overflowPunct w:val="0"/>
              <w:autoSpaceDE w:val="0"/>
              <w:autoSpaceDN w:val="0"/>
              <w:adjustRightInd w:val="0"/>
              <w:jc w:val="center"/>
              <w:textAlignment w:val="baseline"/>
              <w:rPr>
                <w:ins w:id="64721" w:author="BigCREditor-Post-RAN4#105" w:date="2022-11-29T12:09:00Z"/>
                <w:rFonts w:ascii="Arial" w:hAnsi="Arial"/>
                <w:b/>
                <w:sz w:val="18"/>
                <w:lang w:eastAsia="en-GB"/>
              </w:rPr>
            </w:pPr>
            <w:ins w:id="64722" w:author="BigCREditor-Post-RAN4#105" w:date="2022-11-29T12:09:00Z">
              <w:r w:rsidRPr="001F05EE">
                <w:rPr>
                  <w:rFonts w:ascii="Arial" w:hAnsi="Arial"/>
                  <w:b/>
                  <w:sz w:val="18"/>
                  <w:lang w:eastAsia="en-GB"/>
                </w:rPr>
                <w:lastRenderedPageBreak/>
                <w:t>Parameter</w:t>
              </w:r>
            </w:ins>
          </w:p>
        </w:tc>
        <w:tc>
          <w:tcPr>
            <w:tcW w:w="1134" w:type="dxa"/>
            <w:tcBorders>
              <w:top w:val="single" w:sz="4" w:space="0" w:color="auto"/>
              <w:left w:val="single" w:sz="4" w:space="0" w:color="auto"/>
              <w:bottom w:val="single" w:sz="4" w:space="0" w:color="auto"/>
              <w:right w:val="single" w:sz="4" w:space="0" w:color="auto"/>
            </w:tcBorders>
          </w:tcPr>
          <w:p w14:paraId="3A064CEF" w14:textId="77777777" w:rsidR="00E67067" w:rsidRPr="001F05EE" w:rsidRDefault="00E67067" w:rsidP="00864629">
            <w:pPr>
              <w:keepNext/>
              <w:keepLines/>
              <w:overflowPunct w:val="0"/>
              <w:autoSpaceDE w:val="0"/>
              <w:autoSpaceDN w:val="0"/>
              <w:adjustRightInd w:val="0"/>
              <w:jc w:val="center"/>
              <w:textAlignment w:val="baseline"/>
              <w:rPr>
                <w:ins w:id="64723" w:author="BigCREditor-Post-RAN4#105" w:date="2022-11-29T12:09:00Z"/>
                <w:rFonts w:ascii="Arial" w:hAnsi="Arial"/>
                <w:b/>
                <w:sz w:val="18"/>
                <w:lang w:eastAsia="en-GB"/>
              </w:rPr>
            </w:pPr>
            <w:ins w:id="64724" w:author="BigCREditor-Post-RAN4#105" w:date="2022-11-29T12:09:00Z">
              <w:r w:rsidRPr="001F05EE">
                <w:rPr>
                  <w:rFonts w:ascii="Arial" w:hAnsi="Arial"/>
                  <w:b/>
                  <w:sz w:val="18"/>
                  <w:lang w:eastAsia="en-GB"/>
                </w:rPr>
                <w:t>Unit</w:t>
              </w:r>
            </w:ins>
          </w:p>
        </w:tc>
        <w:tc>
          <w:tcPr>
            <w:tcW w:w="2268" w:type="dxa"/>
            <w:tcBorders>
              <w:top w:val="single" w:sz="4" w:space="0" w:color="auto"/>
              <w:left w:val="single" w:sz="4" w:space="0" w:color="auto"/>
              <w:bottom w:val="single" w:sz="4" w:space="0" w:color="auto"/>
              <w:right w:val="single" w:sz="4" w:space="0" w:color="auto"/>
            </w:tcBorders>
          </w:tcPr>
          <w:p w14:paraId="1EC2452B" w14:textId="77777777" w:rsidR="00E67067" w:rsidRPr="001F05EE" w:rsidRDefault="00E67067" w:rsidP="00864629">
            <w:pPr>
              <w:keepNext/>
              <w:keepLines/>
              <w:overflowPunct w:val="0"/>
              <w:autoSpaceDE w:val="0"/>
              <w:autoSpaceDN w:val="0"/>
              <w:adjustRightInd w:val="0"/>
              <w:jc w:val="center"/>
              <w:textAlignment w:val="baseline"/>
              <w:rPr>
                <w:ins w:id="64725" w:author="BigCREditor-Post-RAN4#105" w:date="2022-11-29T12:09:00Z"/>
                <w:rFonts w:ascii="Arial" w:hAnsi="Arial"/>
                <w:b/>
                <w:sz w:val="18"/>
                <w:lang w:eastAsia="zh-CN"/>
              </w:rPr>
            </w:pPr>
            <w:ins w:id="64726" w:author="BigCREditor-Post-RAN4#105" w:date="2022-11-29T12:09:00Z">
              <w:r w:rsidRPr="001F05EE">
                <w:rPr>
                  <w:rFonts w:ascii="Arial" w:hAnsi="Arial"/>
                  <w:b/>
                  <w:sz w:val="18"/>
                  <w:lang w:eastAsia="en-GB"/>
                </w:rPr>
                <w:t>Cell 1</w:t>
              </w:r>
            </w:ins>
          </w:p>
        </w:tc>
      </w:tr>
      <w:tr w:rsidR="00E67067" w:rsidRPr="001F05EE" w14:paraId="0CAAFE43" w14:textId="77777777" w:rsidTr="00864629">
        <w:trPr>
          <w:cantSplit/>
          <w:jc w:val="center"/>
          <w:ins w:id="64727"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57DF4489" w14:textId="77777777" w:rsidR="00E67067" w:rsidRPr="001F05EE" w:rsidRDefault="00E67067" w:rsidP="00864629">
            <w:pPr>
              <w:keepNext/>
              <w:keepLines/>
              <w:overflowPunct w:val="0"/>
              <w:autoSpaceDE w:val="0"/>
              <w:autoSpaceDN w:val="0"/>
              <w:adjustRightInd w:val="0"/>
              <w:textAlignment w:val="baseline"/>
              <w:rPr>
                <w:ins w:id="64728" w:author="BigCREditor-Post-RAN4#105" w:date="2022-11-29T12:09:00Z"/>
                <w:rFonts w:ascii="Arial" w:hAnsi="Arial"/>
                <w:sz w:val="18"/>
                <w:lang w:eastAsia="en-GB"/>
              </w:rPr>
            </w:pPr>
            <w:ins w:id="64729" w:author="BigCREditor-Post-RAN4#105" w:date="2022-11-29T12:09:00Z">
              <w:r w:rsidRPr="001F05EE">
                <w:rPr>
                  <w:rFonts w:ascii="Arial" w:hAnsi="Arial"/>
                  <w:sz w:val="18"/>
                  <w:lang w:eastAsia="en-GB"/>
                </w:rPr>
                <w:t>Frequency Range</w:t>
              </w:r>
            </w:ins>
          </w:p>
        </w:tc>
        <w:tc>
          <w:tcPr>
            <w:tcW w:w="1134" w:type="dxa"/>
            <w:tcBorders>
              <w:top w:val="single" w:sz="4" w:space="0" w:color="auto"/>
              <w:left w:val="single" w:sz="4" w:space="0" w:color="auto"/>
              <w:bottom w:val="single" w:sz="4" w:space="0" w:color="auto"/>
              <w:right w:val="single" w:sz="4" w:space="0" w:color="auto"/>
            </w:tcBorders>
          </w:tcPr>
          <w:p w14:paraId="2B5528DE" w14:textId="77777777" w:rsidR="00E67067" w:rsidRPr="001F05EE" w:rsidRDefault="00E67067" w:rsidP="00864629">
            <w:pPr>
              <w:keepNext/>
              <w:keepLines/>
              <w:overflowPunct w:val="0"/>
              <w:autoSpaceDE w:val="0"/>
              <w:autoSpaceDN w:val="0"/>
              <w:adjustRightInd w:val="0"/>
              <w:jc w:val="center"/>
              <w:textAlignment w:val="baseline"/>
              <w:rPr>
                <w:ins w:id="64730"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D0D921B" w14:textId="77777777" w:rsidR="00E67067" w:rsidRPr="001F05EE" w:rsidRDefault="00E67067" w:rsidP="00864629">
            <w:pPr>
              <w:keepNext/>
              <w:keepLines/>
              <w:overflowPunct w:val="0"/>
              <w:autoSpaceDE w:val="0"/>
              <w:autoSpaceDN w:val="0"/>
              <w:adjustRightInd w:val="0"/>
              <w:jc w:val="center"/>
              <w:textAlignment w:val="baseline"/>
              <w:rPr>
                <w:ins w:id="64731" w:author="BigCREditor-Post-RAN4#105" w:date="2022-11-29T12:09:00Z"/>
                <w:rFonts w:ascii="Arial" w:hAnsi="Arial"/>
                <w:sz w:val="18"/>
                <w:lang w:eastAsia="en-GB"/>
              </w:rPr>
            </w:pPr>
            <w:ins w:id="64732" w:author="BigCREditor-Post-RAN4#105" w:date="2022-11-29T12:09:00Z">
              <w:r w:rsidRPr="001F05EE">
                <w:rPr>
                  <w:rFonts w:ascii="Arial" w:hAnsi="Arial"/>
                  <w:sz w:val="18"/>
                  <w:lang w:eastAsia="en-GB"/>
                </w:rPr>
                <w:t>FR2</w:t>
              </w:r>
            </w:ins>
          </w:p>
        </w:tc>
      </w:tr>
      <w:tr w:rsidR="00E67067" w:rsidRPr="001F05EE" w14:paraId="292A6C95" w14:textId="77777777" w:rsidTr="00864629">
        <w:trPr>
          <w:cantSplit/>
          <w:trHeight w:val="144"/>
          <w:jc w:val="center"/>
          <w:ins w:id="64733" w:author="BigCREditor-Post-RAN4#105" w:date="2022-11-29T12:09:00Z"/>
        </w:trPr>
        <w:tc>
          <w:tcPr>
            <w:tcW w:w="3681" w:type="dxa"/>
            <w:gridSpan w:val="2"/>
            <w:tcBorders>
              <w:top w:val="single" w:sz="4" w:space="0" w:color="auto"/>
              <w:left w:val="single" w:sz="4" w:space="0" w:color="auto"/>
              <w:right w:val="single" w:sz="4" w:space="0" w:color="auto"/>
            </w:tcBorders>
          </w:tcPr>
          <w:p w14:paraId="16E90BE9" w14:textId="77777777" w:rsidR="00E67067" w:rsidRPr="001F05EE" w:rsidRDefault="00E67067" w:rsidP="00864629">
            <w:pPr>
              <w:keepNext/>
              <w:keepLines/>
              <w:overflowPunct w:val="0"/>
              <w:autoSpaceDE w:val="0"/>
              <w:autoSpaceDN w:val="0"/>
              <w:adjustRightInd w:val="0"/>
              <w:textAlignment w:val="baseline"/>
              <w:rPr>
                <w:ins w:id="64734" w:author="BigCREditor-Post-RAN4#105" w:date="2022-11-29T12:09:00Z"/>
                <w:rFonts w:ascii="Arial" w:hAnsi="Arial"/>
                <w:sz w:val="18"/>
                <w:lang w:eastAsia="ja-JP"/>
              </w:rPr>
            </w:pPr>
            <w:ins w:id="64735" w:author="BigCREditor-Post-RAN4#105" w:date="2022-11-29T12:09:00Z">
              <w:r w:rsidRPr="001F05EE">
                <w:rPr>
                  <w:rFonts w:ascii="Arial" w:hAnsi="Arial"/>
                  <w:sz w:val="18"/>
                  <w:lang w:eastAsia="en-GB"/>
                </w:rPr>
                <w:t>Duplex mode</w:t>
              </w:r>
            </w:ins>
          </w:p>
        </w:tc>
        <w:tc>
          <w:tcPr>
            <w:tcW w:w="1134" w:type="dxa"/>
            <w:tcBorders>
              <w:top w:val="single" w:sz="4" w:space="0" w:color="auto"/>
              <w:left w:val="single" w:sz="4" w:space="0" w:color="auto"/>
              <w:right w:val="single" w:sz="4" w:space="0" w:color="auto"/>
            </w:tcBorders>
          </w:tcPr>
          <w:p w14:paraId="057AACA2" w14:textId="77777777" w:rsidR="00E67067" w:rsidRPr="001F05EE" w:rsidRDefault="00E67067" w:rsidP="00864629">
            <w:pPr>
              <w:keepNext/>
              <w:keepLines/>
              <w:overflowPunct w:val="0"/>
              <w:autoSpaceDE w:val="0"/>
              <w:autoSpaceDN w:val="0"/>
              <w:adjustRightInd w:val="0"/>
              <w:jc w:val="center"/>
              <w:textAlignment w:val="baseline"/>
              <w:rPr>
                <w:ins w:id="64736"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4E3D852A" w14:textId="77777777" w:rsidR="00E67067" w:rsidRPr="001F05EE" w:rsidRDefault="00E67067" w:rsidP="00864629">
            <w:pPr>
              <w:keepNext/>
              <w:keepLines/>
              <w:overflowPunct w:val="0"/>
              <w:autoSpaceDE w:val="0"/>
              <w:autoSpaceDN w:val="0"/>
              <w:adjustRightInd w:val="0"/>
              <w:jc w:val="center"/>
              <w:textAlignment w:val="baseline"/>
              <w:rPr>
                <w:ins w:id="64737" w:author="BigCREditor-Post-RAN4#105" w:date="2022-11-29T12:09:00Z"/>
                <w:rFonts w:ascii="Arial" w:hAnsi="Arial" w:cs="Arial"/>
                <w:sz w:val="18"/>
                <w:lang w:eastAsia="en-GB"/>
              </w:rPr>
            </w:pPr>
            <w:ins w:id="64738" w:author="BigCREditor-Post-RAN4#105" w:date="2022-11-29T12:09:00Z">
              <w:r w:rsidRPr="001F05EE">
                <w:rPr>
                  <w:rFonts w:ascii="Arial" w:hAnsi="Arial" w:cs="Arial"/>
                  <w:sz w:val="18"/>
                  <w:lang w:eastAsia="en-GB"/>
                </w:rPr>
                <w:t>TDD</w:t>
              </w:r>
            </w:ins>
          </w:p>
        </w:tc>
      </w:tr>
      <w:tr w:rsidR="00E67067" w:rsidRPr="001F05EE" w14:paraId="2F57F03F" w14:textId="77777777" w:rsidTr="00864629">
        <w:trPr>
          <w:cantSplit/>
          <w:jc w:val="center"/>
          <w:ins w:id="64739" w:author="BigCREditor-Post-RAN4#105" w:date="2022-11-29T12:09:00Z"/>
        </w:trPr>
        <w:tc>
          <w:tcPr>
            <w:tcW w:w="3681" w:type="dxa"/>
            <w:gridSpan w:val="2"/>
            <w:tcBorders>
              <w:top w:val="single" w:sz="4" w:space="0" w:color="auto"/>
              <w:left w:val="single" w:sz="4" w:space="0" w:color="auto"/>
              <w:right w:val="single" w:sz="4" w:space="0" w:color="auto"/>
            </w:tcBorders>
          </w:tcPr>
          <w:p w14:paraId="5B945F2D" w14:textId="77777777" w:rsidR="00E67067" w:rsidRPr="001F05EE" w:rsidRDefault="00E67067" w:rsidP="00864629">
            <w:pPr>
              <w:keepNext/>
              <w:keepLines/>
              <w:overflowPunct w:val="0"/>
              <w:autoSpaceDE w:val="0"/>
              <w:autoSpaceDN w:val="0"/>
              <w:adjustRightInd w:val="0"/>
              <w:textAlignment w:val="baseline"/>
              <w:rPr>
                <w:ins w:id="64740" w:author="BigCREditor-Post-RAN4#105" w:date="2022-11-29T12:09:00Z"/>
                <w:rFonts w:ascii="Arial" w:hAnsi="Arial"/>
                <w:sz w:val="18"/>
                <w:lang w:eastAsia="en-GB"/>
              </w:rPr>
            </w:pPr>
            <w:ins w:id="64741" w:author="BigCREditor-Post-RAN4#105" w:date="2022-11-29T12:09:00Z">
              <w:r w:rsidRPr="001F05EE">
                <w:rPr>
                  <w:rFonts w:ascii="Arial" w:hAnsi="Arial"/>
                  <w:sz w:val="18"/>
                  <w:lang w:eastAsia="en-GB"/>
                </w:rPr>
                <w:t>TDD configuration</w:t>
              </w:r>
            </w:ins>
          </w:p>
        </w:tc>
        <w:tc>
          <w:tcPr>
            <w:tcW w:w="1134" w:type="dxa"/>
            <w:tcBorders>
              <w:top w:val="single" w:sz="4" w:space="0" w:color="auto"/>
              <w:left w:val="single" w:sz="4" w:space="0" w:color="auto"/>
              <w:right w:val="single" w:sz="4" w:space="0" w:color="auto"/>
            </w:tcBorders>
          </w:tcPr>
          <w:p w14:paraId="66143363" w14:textId="77777777" w:rsidR="00E67067" w:rsidRPr="001F05EE" w:rsidRDefault="00E67067" w:rsidP="00864629">
            <w:pPr>
              <w:keepNext/>
              <w:keepLines/>
              <w:overflowPunct w:val="0"/>
              <w:autoSpaceDE w:val="0"/>
              <w:autoSpaceDN w:val="0"/>
              <w:adjustRightInd w:val="0"/>
              <w:jc w:val="center"/>
              <w:textAlignment w:val="baseline"/>
              <w:rPr>
                <w:ins w:id="64742"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vAlign w:val="center"/>
          </w:tcPr>
          <w:p w14:paraId="30044857" w14:textId="77777777" w:rsidR="00E67067" w:rsidRPr="001F05EE" w:rsidRDefault="00E67067" w:rsidP="00864629">
            <w:pPr>
              <w:keepNext/>
              <w:keepLines/>
              <w:overflowPunct w:val="0"/>
              <w:autoSpaceDE w:val="0"/>
              <w:autoSpaceDN w:val="0"/>
              <w:adjustRightInd w:val="0"/>
              <w:jc w:val="center"/>
              <w:textAlignment w:val="baseline"/>
              <w:rPr>
                <w:ins w:id="64743" w:author="BigCREditor-Post-RAN4#105" w:date="2022-11-29T12:09:00Z"/>
                <w:rFonts w:ascii="Arial" w:hAnsi="Arial" w:cs="Arial"/>
                <w:sz w:val="18"/>
                <w:lang w:eastAsia="en-GB"/>
              </w:rPr>
            </w:pPr>
            <w:ins w:id="64744" w:author="BigCREditor-Post-RAN4#105" w:date="2022-11-29T12:09:00Z">
              <w:r w:rsidRPr="001F05EE">
                <w:rPr>
                  <w:rFonts w:ascii="Arial" w:hAnsi="Arial" w:cs="Arial"/>
                  <w:sz w:val="18"/>
                  <w:lang w:eastAsia="en-GB"/>
                </w:rPr>
                <w:t>TDDConf.3.1</w:t>
              </w:r>
            </w:ins>
          </w:p>
        </w:tc>
      </w:tr>
      <w:tr w:rsidR="00E67067" w:rsidRPr="001F05EE" w14:paraId="24FF21D3" w14:textId="77777777" w:rsidTr="00864629">
        <w:trPr>
          <w:cantSplit/>
          <w:jc w:val="center"/>
          <w:ins w:id="64745" w:author="BigCREditor-Post-RAN4#105" w:date="2022-11-29T12:09:00Z"/>
        </w:trPr>
        <w:tc>
          <w:tcPr>
            <w:tcW w:w="3681" w:type="dxa"/>
            <w:gridSpan w:val="2"/>
            <w:tcBorders>
              <w:top w:val="single" w:sz="4" w:space="0" w:color="auto"/>
              <w:left w:val="single" w:sz="4" w:space="0" w:color="auto"/>
              <w:right w:val="single" w:sz="4" w:space="0" w:color="auto"/>
            </w:tcBorders>
          </w:tcPr>
          <w:p w14:paraId="5BA87508" w14:textId="77777777" w:rsidR="00E67067" w:rsidRPr="001F05EE" w:rsidRDefault="00E67067" w:rsidP="00864629">
            <w:pPr>
              <w:keepNext/>
              <w:keepLines/>
              <w:overflowPunct w:val="0"/>
              <w:autoSpaceDE w:val="0"/>
              <w:autoSpaceDN w:val="0"/>
              <w:adjustRightInd w:val="0"/>
              <w:textAlignment w:val="baseline"/>
              <w:rPr>
                <w:ins w:id="64746" w:author="BigCREditor-Post-RAN4#105" w:date="2022-11-29T12:09:00Z"/>
                <w:rFonts w:ascii="Arial" w:hAnsi="Arial"/>
                <w:sz w:val="18"/>
                <w:lang w:eastAsia="en-GB"/>
              </w:rPr>
            </w:pPr>
            <w:proofErr w:type="spellStart"/>
            <w:ins w:id="64747" w:author="BigCREditor-Post-RAN4#105" w:date="2022-11-29T12:09:00Z">
              <w:r w:rsidRPr="001F05EE">
                <w:rPr>
                  <w:rFonts w:ascii="Arial" w:hAnsi="Arial"/>
                  <w:sz w:val="18"/>
                  <w:lang w:eastAsia="en-GB"/>
                </w:rPr>
                <w:t>BW</w:t>
              </w:r>
              <w:r w:rsidRPr="001F05EE">
                <w:rPr>
                  <w:rFonts w:ascii="Arial" w:hAnsi="Arial"/>
                  <w:sz w:val="18"/>
                  <w:vertAlign w:val="subscript"/>
                  <w:lang w:eastAsia="en-GB"/>
                </w:rPr>
                <w:t>channel</w:t>
              </w:r>
              <w:proofErr w:type="spellEnd"/>
            </w:ins>
          </w:p>
        </w:tc>
        <w:tc>
          <w:tcPr>
            <w:tcW w:w="1134" w:type="dxa"/>
            <w:tcBorders>
              <w:top w:val="single" w:sz="4" w:space="0" w:color="auto"/>
              <w:left w:val="single" w:sz="4" w:space="0" w:color="auto"/>
              <w:right w:val="single" w:sz="4" w:space="0" w:color="auto"/>
            </w:tcBorders>
          </w:tcPr>
          <w:p w14:paraId="689E8D12" w14:textId="77777777" w:rsidR="00E67067" w:rsidRPr="001F05EE" w:rsidRDefault="00E67067" w:rsidP="00864629">
            <w:pPr>
              <w:keepNext/>
              <w:keepLines/>
              <w:overflowPunct w:val="0"/>
              <w:autoSpaceDE w:val="0"/>
              <w:autoSpaceDN w:val="0"/>
              <w:adjustRightInd w:val="0"/>
              <w:jc w:val="center"/>
              <w:textAlignment w:val="baseline"/>
              <w:rPr>
                <w:ins w:id="64748"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vAlign w:val="center"/>
          </w:tcPr>
          <w:p w14:paraId="2596CB39" w14:textId="77777777" w:rsidR="00E67067" w:rsidRPr="001F05EE" w:rsidRDefault="00E67067" w:rsidP="00864629">
            <w:pPr>
              <w:keepNext/>
              <w:keepLines/>
              <w:overflowPunct w:val="0"/>
              <w:autoSpaceDE w:val="0"/>
              <w:autoSpaceDN w:val="0"/>
              <w:adjustRightInd w:val="0"/>
              <w:jc w:val="center"/>
              <w:textAlignment w:val="baseline"/>
              <w:rPr>
                <w:ins w:id="64749" w:author="BigCREditor-Post-RAN4#105" w:date="2022-11-29T12:09:00Z"/>
                <w:rFonts w:ascii="Arial" w:eastAsia="Malgun Gothic" w:hAnsi="Arial" w:cs="Arial"/>
                <w:sz w:val="18"/>
                <w:szCs w:val="18"/>
                <w:lang w:eastAsia="en-GB"/>
              </w:rPr>
            </w:pPr>
            <w:ins w:id="64750" w:author="BigCREditor-Post-RAN4#105" w:date="2022-11-29T12:09:00Z">
              <w:r w:rsidRPr="001F05EE">
                <w:rPr>
                  <w:rFonts w:ascii="Arial" w:eastAsia="Malgun Gothic" w:hAnsi="Arial"/>
                  <w:sz w:val="18"/>
                  <w:szCs w:val="18"/>
                  <w:lang w:eastAsia="en-GB"/>
                </w:rPr>
                <w:t xml:space="preserve">100 MHz: </w:t>
              </w:r>
              <w:proofErr w:type="spellStart"/>
              <w:proofErr w:type="gramStart"/>
              <w:r w:rsidRPr="001F05EE">
                <w:rPr>
                  <w:rFonts w:ascii="Arial" w:eastAsia="Malgun Gothic" w:hAnsi="Arial" w:cs="Arial"/>
                  <w:sz w:val="18"/>
                  <w:szCs w:val="18"/>
                  <w:lang w:eastAsia="en-GB"/>
                </w:rPr>
                <w:t>N</w:t>
              </w:r>
              <w:r w:rsidRPr="001F05EE">
                <w:rPr>
                  <w:rFonts w:ascii="Arial" w:eastAsia="Malgun Gothic" w:hAnsi="Arial" w:cs="Arial"/>
                  <w:sz w:val="18"/>
                  <w:szCs w:val="18"/>
                  <w:vertAlign w:val="subscript"/>
                  <w:lang w:eastAsia="en-GB"/>
                </w:rPr>
                <w:t>RB,c</w:t>
              </w:r>
              <w:proofErr w:type="spellEnd"/>
              <w:proofErr w:type="gramEnd"/>
              <w:r w:rsidRPr="001F05EE">
                <w:rPr>
                  <w:rFonts w:ascii="Arial" w:eastAsia="Malgun Gothic" w:hAnsi="Arial" w:cs="Arial"/>
                  <w:sz w:val="18"/>
                  <w:szCs w:val="18"/>
                  <w:lang w:eastAsia="en-GB"/>
                </w:rPr>
                <w:t xml:space="preserve"> = 66</w:t>
              </w:r>
            </w:ins>
          </w:p>
        </w:tc>
      </w:tr>
      <w:tr w:rsidR="00E67067" w:rsidRPr="001F05EE" w14:paraId="3AFA4E82" w14:textId="77777777" w:rsidTr="00864629">
        <w:trPr>
          <w:cantSplit/>
          <w:jc w:val="center"/>
          <w:ins w:id="64751"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6AC16681" w14:textId="77777777" w:rsidR="00E67067" w:rsidRPr="001F05EE" w:rsidRDefault="00E67067" w:rsidP="00864629">
            <w:pPr>
              <w:keepNext/>
              <w:keepLines/>
              <w:overflowPunct w:val="0"/>
              <w:autoSpaceDE w:val="0"/>
              <w:autoSpaceDN w:val="0"/>
              <w:adjustRightInd w:val="0"/>
              <w:textAlignment w:val="baseline"/>
              <w:rPr>
                <w:ins w:id="64752" w:author="BigCREditor-Post-RAN4#105" w:date="2022-11-29T12:09:00Z"/>
                <w:rFonts w:ascii="Arial" w:hAnsi="Arial"/>
                <w:sz w:val="18"/>
                <w:lang w:eastAsia="en-GB"/>
              </w:rPr>
            </w:pPr>
            <w:ins w:id="64753" w:author="BigCREditor-Post-RAN4#105" w:date="2022-11-29T12:09:00Z">
              <w:r w:rsidRPr="001F05EE">
                <w:rPr>
                  <w:rFonts w:ascii="Arial" w:hAnsi="Arial"/>
                  <w:sz w:val="18"/>
                  <w:lang w:eastAsia="en-GB"/>
                </w:rPr>
                <w:t>Active BWP ID</w:t>
              </w:r>
            </w:ins>
          </w:p>
        </w:tc>
        <w:tc>
          <w:tcPr>
            <w:tcW w:w="1134" w:type="dxa"/>
            <w:tcBorders>
              <w:top w:val="single" w:sz="4" w:space="0" w:color="auto"/>
              <w:left w:val="single" w:sz="4" w:space="0" w:color="auto"/>
              <w:bottom w:val="single" w:sz="4" w:space="0" w:color="auto"/>
              <w:right w:val="single" w:sz="4" w:space="0" w:color="auto"/>
            </w:tcBorders>
          </w:tcPr>
          <w:p w14:paraId="18864E50" w14:textId="77777777" w:rsidR="00E67067" w:rsidRPr="001F05EE" w:rsidRDefault="00E67067" w:rsidP="00864629">
            <w:pPr>
              <w:keepNext/>
              <w:keepLines/>
              <w:overflowPunct w:val="0"/>
              <w:autoSpaceDE w:val="0"/>
              <w:autoSpaceDN w:val="0"/>
              <w:adjustRightInd w:val="0"/>
              <w:jc w:val="center"/>
              <w:textAlignment w:val="baseline"/>
              <w:rPr>
                <w:ins w:id="64754"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737718AB" w14:textId="77777777" w:rsidR="00E67067" w:rsidRPr="001F05EE" w:rsidRDefault="00E67067" w:rsidP="00864629">
            <w:pPr>
              <w:keepNext/>
              <w:keepLines/>
              <w:overflowPunct w:val="0"/>
              <w:autoSpaceDE w:val="0"/>
              <w:autoSpaceDN w:val="0"/>
              <w:adjustRightInd w:val="0"/>
              <w:jc w:val="center"/>
              <w:textAlignment w:val="baseline"/>
              <w:rPr>
                <w:ins w:id="64755" w:author="BigCREditor-Post-RAN4#105" w:date="2022-11-29T12:09:00Z"/>
                <w:rFonts w:ascii="Arial" w:hAnsi="Arial"/>
                <w:sz w:val="18"/>
                <w:lang w:eastAsia="en-GB"/>
              </w:rPr>
            </w:pPr>
            <w:ins w:id="64756" w:author="BigCREditor-Post-RAN4#105" w:date="2022-11-29T12:09:00Z">
              <w:r w:rsidRPr="001F05EE">
                <w:rPr>
                  <w:rFonts w:ascii="Arial" w:hAnsi="Arial"/>
                  <w:sz w:val="18"/>
                  <w:lang w:eastAsia="en-GB"/>
                </w:rPr>
                <w:t>1</w:t>
              </w:r>
            </w:ins>
          </w:p>
        </w:tc>
      </w:tr>
      <w:tr w:rsidR="00E67067" w:rsidRPr="001F05EE" w14:paraId="5F127119" w14:textId="77777777" w:rsidTr="00864629">
        <w:trPr>
          <w:cantSplit/>
          <w:trHeight w:val="207"/>
          <w:jc w:val="center"/>
          <w:ins w:id="64757" w:author="BigCREditor-Post-RAN4#105" w:date="2022-11-29T12:09:00Z"/>
        </w:trPr>
        <w:tc>
          <w:tcPr>
            <w:tcW w:w="1840" w:type="dxa"/>
            <w:tcBorders>
              <w:top w:val="single" w:sz="4" w:space="0" w:color="auto"/>
              <w:left w:val="single" w:sz="4" w:space="0" w:color="auto"/>
              <w:bottom w:val="nil"/>
              <w:right w:val="single" w:sz="4" w:space="0" w:color="auto"/>
            </w:tcBorders>
            <w:shd w:val="clear" w:color="auto" w:fill="auto"/>
          </w:tcPr>
          <w:p w14:paraId="2FA2AAC4" w14:textId="77777777" w:rsidR="00E67067" w:rsidRPr="001F05EE" w:rsidRDefault="00E67067" w:rsidP="00864629">
            <w:pPr>
              <w:keepNext/>
              <w:keepLines/>
              <w:overflowPunct w:val="0"/>
              <w:autoSpaceDE w:val="0"/>
              <w:autoSpaceDN w:val="0"/>
              <w:adjustRightInd w:val="0"/>
              <w:textAlignment w:val="baseline"/>
              <w:rPr>
                <w:ins w:id="64758" w:author="BigCREditor-Post-RAN4#105" w:date="2022-11-29T12:09:00Z"/>
                <w:rFonts w:ascii="Arial" w:hAnsi="Arial"/>
                <w:sz w:val="18"/>
                <w:lang w:eastAsia="en-GB"/>
              </w:rPr>
            </w:pPr>
            <w:ins w:id="64759" w:author="BigCREditor-Post-RAN4#105" w:date="2022-11-29T12:09:00Z">
              <w:r w:rsidRPr="001F05EE">
                <w:rPr>
                  <w:rFonts w:ascii="Arial" w:hAnsi="Arial" w:cs="Arial"/>
                  <w:sz w:val="18"/>
                  <w:lang w:eastAsia="en-GB"/>
                </w:rPr>
                <w:t>Initial Condition</w:t>
              </w:r>
            </w:ins>
          </w:p>
        </w:tc>
        <w:tc>
          <w:tcPr>
            <w:tcW w:w="1841" w:type="dxa"/>
            <w:tcBorders>
              <w:top w:val="single" w:sz="4" w:space="0" w:color="auto"/>
              <w:left w:val="single" w:sz="4" w:space="0" w:color="auto"/>
              <w:right w:val="single" w:sz="4" w:space="0" w:color="auto"/>
            </w:tcBorders>
          </w:tcPr>
          <w:p w14:paraId="0E7DFD5E" w14:textId="77777777" w:rsidR="00E67067" w:rsidRPr="001F05EE" w:rsidRDefault="00E67067" w:rsidP="00864629">
            <w:pPr>
              <w:keepNext/>
              <w:keepLines/>
              <w:overflowPunct w:val="0"/>
              <w:autoSpaceDE w:val="0"/>
              <w:autoSpaceDN w:val="0"/>
              <w:adjustRightInd w:val="0"/>
              <w:textAlignment w:val="baseline"/>
              <w:rPr>
                <w:ins w:id="64760" w:author="BigCREditor-Post-RAN4#105" w:date="2022-11-29T12:09:00Z"/>
                <w:rFonts w:ascii="Arial" w:hAnsi="Arial"/>
                <w:sz w:val="18"/>
                <w:lang w:eastAsia="en-GB"/>
              </w:rPr>
            </w:pPr>
            <w:ins w:id="64761" w:author="BigCREditor-Post-RAN4#105" w:date="2022-11-29T12:09:00Z">
              <w:r w:rsidRPr="001F05EE">
                <w:rPr>
                  <w:rFonts w:ascii="Arial" w:hAnsi="Arial"/>
                  <w:sz w:val="18"/>
                  <w:lang w:eastAsia="en-GB"/>
                </w:rPr>
                <w:t>Active DL BWP-1 Configuration</w:t>
              </w:r>
            </w:ins>
          </w:p>
        </w:tc>
        <w:tc>
          <w:tcPr>
            <w:tcW w:w="1134" w:type="dxa"/>
            <w:tcBorders>
              <w:top w:val="single" w:sz="4" w:space="0" w:color="auto"/>
              <w:left w:val="single" w:sz="4" w:space="0" w:color="auto"/>
              <w:right w:val="single" w:sz="4" w:space="0" w:color="auto"/>
            </w:tcBorders>
          </w:tcPr>
          <w:p w14:paraId="126DC2A9" w14:textId="77777777" w:rsidR="00E67067" w:rsidRPr="001F05EE" w:rsidRDefault="00E67067" w:rsidP="00864629">
            <w:pPr>
              <w:keepNext/>
              <w:keepLines/>
              <w:overflowPunct w:val="0"/>
              <w:autoSpaceDE w:val="0"/>
              <w:autoSpaceDN w:val="0"/>
              <w:adjustRightInd w:val="0"/>
              <w:jc w:val="center"/>
              <w:textAlignment w:val="baseline"/>
              <w:rPr>
                <w:ins w:id="64762"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17D19A20" w14:textId="77777777" w:rsidR="00E67067" w:rsidRPr="001F05EE" w:rsidRDefault="00E67067" w:rsidP="00864629">
            <w:pPr>
              <w:keepNext/>
              <w:keepLines/>
              <w:overflowPunct w:val="0"/>
              <w:autoSpaceDE w:val="0"/>
              <w:autoSpaceDN w:val="0"/>
              <w:adjustRightInd w:val="0"/>
              <w:jc w:val="center"/>
              <w:textAlignment w:val="baseline"/>
              <w:rPr>
                <w:ins w:id="64763" w:author="BigCREditor-Post-RAN4#105" w:date="2022-11-29T12:09:00Z"/>
                <w:rFonts w:ascii="Arial" w:hAnsi="Arial" w:cs="Arial"/>
                <w:sz w:val="18"/>
                <w:lang w:eastAsia="zh-CN"/>
              </w:rPr>
            </w:pPr>
            <w:ins w:id="64764" w:author="BigCREditor-Post-RAN4#105" w:date="2022-11-29T12:09:00Z">
              <w:r>
                <w:rPr>
                  <w:rFonts w:ascii="Arial" w:hAnsi="Arial" w:cs="Arial"/>
                  <w:sz w:val="18"/>
                  <w:lang w:eastAsia="en-GB"/>
                </w:rPr>
                <w:t>DLBWP.1.2 REDCAP</w:t>
              </w:r>
            </w:ins>
          </w:p>
        </w:tc>
      </w:tr>
      <w:tr w:rsidR="00E67067" w:rsidRPr="001F05EE" w14:paraId="6629C213" w14:textId="77777777" w:rsidTr="00864629">
        <w:trPr>
          <w:cantSplit/>
          <w:trHeight w:val="207"/>
          <w:jc w:val="center"/>
          <w:ins w:id="64765" w:author="BigCREditor-Post-RAN4#105" w:date="2022-11-29T12:09:00Z"/>
        </w:trPr>
        <w:tc>
          <w:tcPr>
            <w:tcW w:w="1840" w:type="dxa"/>
            <w:tcBorders>
              <w:top w:val="nil"/>
              <w:left w:val="single" w:sz="4" w:space="0" w:color="auto"/>
              <w:bottom w:val="single" w:sz="4" w:space="0" w:color="auto"/>
              <w:right w:val="single" w:sz="4" w:space="0" w:color="auto"/>
            </w:tcBorders>
            <w:shd w:val="clear" w:color="auto" w:fill="auto"/>
          </w:tcPr>
          <w:p w14:paraId="6189C41E" w14:textId="77777777" w:rsidR="00E67067" w:rsidRPr="001F05EE" w:rsidRDefault="00E67067" w:rsidP="00864629">
            <w:pPr>
              <w:keepNext/>
              <w:keepLines/>
              <w:overflowPunct w:val="0"/>
              <w:autoSpaceDE w:val="0"/>
              <w:autoSpaceDN w:val="0"/>
              <w:adjustRightInd w:val="0"/>
              <w:textAlignment w:val="baseline"/>
              <w:rPr>
                <w:ins w:id="64766" w:author="BigCREditor-Post-RAN4#105" w:date="2022-11-29T12:09:00Z"/>
                <w:rFonts w:ascii="Arial" w:hAnsi="Arial"/>
                <w:sz w:val="18"/>
                <w:lang w:eastAsia="en-GB"/>
              </w:rPr>
            </w:pPr>
          </w:p>
        </w:tc>
        <w:tc>
          <w:tcPr>
            <w:tcW w:w="1841" w:type="dxa"/>
            <w:tcBorders>
              <w:left w:val="single" w:sz="4" w:space="0" w:color="auto"/>
              <w:right w:val="single" w:sz="4" w:space="0" w:color="auto"/>
            </w:tcBorders>
          </w:tcPr>
          <w:p w14:paraId="7D358C49" w14:textId="77777777" w:rsidR="00E67067" w:rsidRPr="001F05EE" w:rsidRDefault="00E67067" w:rsidP="00864629">
            <w:pPr>
              <w:keepNext/>
              <w:keepLines/>
              <w:overflowPunct w:val="0"/>
              <w:autoSpaceDE w:val="0"/>
              <w:autoSpaceDN w:val="0"/>
              <w:adjustRightInd w:val="0"/>
              <w:textAlignment w:val="baseline"/>
              <w:rPr>
                <w:ins w:id="64767" w:author="BigCREditor-Post-RAN4#105" w:date="2022-11-29T12:09:00Z"/>
                <w:rFonts w:ascii="Arial" w:hAnsi="Arial"/>
                <w:sz w:val="18"/>
                <w:lang w:eastAsia="en-GB"/>
              </w:rPr>
            </w:pPr>
            <w:ins w:id="64768" w:author="BigCREditor-Post-RAN4#105" w:date="2022-11-29T12:09:00Z">
              <w:r w:rsidRPr="001F05EE">
                <w:rPr>
                  <w:rFonts w:ascii="Arial" w:hAnsi="Arial" w:cs="Arial"/>
                  <w:sz w:val="18"/>
                  <w:lang w:eastAsia="en-GB"/>
                </w:rPr>
                <w:t>Active UL BWP-1 Configuration</w:t>
              </w:r>
            </w:ins>
          </w:p>
        </w:tc>
        <w:tc>
          <w:tcPr>
            <w:tcW w:w="1134" w:type="dxa"/>
            <w:tcBorders>
              <w:top w:val="single" w:sz="4" w:space="0" w:color="auto"/>
              <w:left w:val="single" w:sz="4" w:space="0" w:color="auto"/>
              <w:right w:val="single" w:sz="4" w:space="0" w:color="auto"/>
            </w:tcBorders>
          </w:tcPr>
          <w:p w14:paraId="0A53C11D" w14:textId="77777777" w:rsidR="00E67067" w:rsidRPr="001F05EE" w:rsidRDefault="00E67067" w:rsidP="00864629">
            <w:pPr>
              <w:keepNext/>
              <w:keepLines/>
              <w:overflowPunct w:val="0"/>
              <w:autoSpaceDE w:val="0"/>
              <w:autoSpaceDN w:val="0"/>
              <w:adjustRightInd w:val="0"/>
              <w:jc w:val="center"/>
              <w:textAlignment w:val="baseline"/>
              <w:rPr>
                <w:ins w:id="64769"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4A241AED" w14:textId="77777777" w:rsidR="00E67067" w:rsidRPr="001F05EE" w:rsidRDefault="00E67067" w:rsidP="00864629">
            <w:pPr>
              <w:keepNext/>
              <w:keepLines/>
              <w:overflowPunct w:val="0"/>
              <w:autoSpaceDE w:val="0"/>
              <w:autoSpaceDN w:val="0"/>
              <w:adjustRightInd w:val="0"/>
              <w:jc w:val="center"/>
              <w:textAlignment w:val="baseline"/>
              <w:rPr>
                <w:ins w:id="64770" w:author="BigCREditor-Post-RAN4#105" w:date="2022-11-29T12:09:00Z"/>
                <w:rFonts w:ascii="Arial" w:hAnsi="Arial" w:cs="Arial"/>
                <w:sz w:val="18"/>
                <w:lang w:eastAsia="en-GB"/>
              </w:rPr>
            </w:pPr>
            <w:ins w:id="64771" w:author="BigCREditor-Post-RAN4#105" w:date="2022-11-29T12:09:00Z">
              <w:r w:rsidRPr="001F05EE">
                <w:rPr>
                  <w:rFonts w:ascii="Arial" w:hAnsi="Arial" w:cs="v4.2.0"/>
                  <w:sz w:val="18"/>
                  <w:lang w:eastAsia="zh-CN"/>
                </w:rPr>
                <w:t>ULBWP.1.3</w:t>
              </w:r>
            </w:ins>
          </w:p>
        </w:tc>
      </w:tr>
      <w:tr w:rsidR="00E67067" w:rsidRPr="001F05EE" w14:paraId="748C7A1B" w14:textId="77777777" w:rsidTr="00864629">
        <w:trPr>
          <w:cantSplit/>
          <w:trHeight w:val="131"/>
          <w:jc w:val="center"/>
          <w:ins w:id="64772" w:author="BigCREditor-Post-RAN4#105" w:date="2022-11-29T12:09:00Z"/>
        </w:trPr>
        <w:tc>
          <w:tcPr>
            <w:tcW w:w="1840" w:type="dxa"/>
            <w:tcBorders>
              <w:top w:val="single" w:sz="4" w:space="0" w:color="auto"/>
              <w:left w:val="single" w:sz="4" w:space="0" w:color="auto"/>
              <w:bottom w:val="nil"/>
              <w:right w:val="single" w:sz="4" w:space="0" w:color="auto"/>
            </w:tcBorders>
            <w:shd w:val="clear" w:color="auto" w:fill="auto"/>
          </w:tcPr>
          <w:p w14:paraId="6B0733C8" w14:textId="77777777" w:rsidR="00E67067" w:rsidRPr="001F05EE" w:rsidRDefault="00E67067" w:rsidP="00864629">
            <w:pPr>
              <w:keepNext/>
              <w:keepLines/>
              <w:overflowPunct w:val="0"/>
              <w:autoSpaceDE w:val="0"/>
              <w:autoSpaceDN w:val="0"/>
              <w:adjustRightInd w:val="0"/>
              <w:textAlignment w:val="baseline"/>
              <w:rPr>
                <w:ins w:id="64773" w:author="BigCREditor-Post-RAN4#105" w:date="2022-11-29T12:09:00Z"/>
                <w:rFonts w:ascii="Arial" w:hAnsi="Arial" w:cs="Arial"/>
                <w:sz w:val="18"/>
                <w:lang w:eastAsia="en-GB"/>
              </w:rPr>
            </w:pPr>
            <w:ins w:id="64774" w:author="BigCREditor-Post-RAN4#105" w:date="2022-11-29T12:09:00Z">
              <w:r w:rsidRPr="001F05EE">
                <w:rPr>
                  <w:rFonts w:ascii="Arial" w:hAnsi="Arial" w:cs="Arial"/>
                  <w:sz w:val="18"/>
                  <w:lang w:eastAsia="en-GB"/>
                </w:rPr>
                <w:t>Final</w:t>
              </w:r>
            </w:ins>
          </w:p>
          <w:p w14:paraId="0E5A7A8B" w14:textId="77777777" w:rsidR="00E67067" w:rsidRPr="001F05EE" w:rsidRDefault="00E67067" w:rsidP="00864629">
            <w:pPr>
              <w:keepNext/>
              <w:keepLines/>
              <w:overflowPunct w:val="0"/>
              <w:autoSpaceDE w:val="0"/>
              <w:autoSpaceDN w:val="0"/>
              <w:adjustRightInd w:val="0"/>
              <w:textAlignment w:val="baseline"/>
              <w:rPr>
                <w:ins w:id="64775" w:author="BigCREditor-Post-RAN4#105" w:date="2022-11-29T12:09:00Z"/>
                <w:rFonts w:ascii="Arial" w:hAnsi="Arial"/>
                <w:sz w:val="18"/>
                <w:lang w:eastAsia="en-GB"/>
              </w:rPr>
            </w:pPr>
            <w:ins w:id="64776" w:author="BigCREditor-Post-RAN4#105" w:date="2022-11-29T12:09:00Z">
              <w:r w:rsidRPr="001F05EE">
                <w:rPr>
                  <w:rFonts w:ascii="Arial" w:hAnsi="Arial" w:cs="Arial"/>
                  <w:sz w:val="18"/>
                  <w:lang w:eastAsia="en-GB"/>
                </w:rPr>
                <w:t>Condition</w:t>
              </w:r>
            </w:ins>
          </w:p>
        </w:tc>
        <w:tc>
          <w:tcPr>
            <w:tcW w:w="1841" w:type="dxa"/>
            <w:tcBorders>
              <w:top w:val="single" w:sz="4" w:space="0" w:color="auto"/>
              <w:left w:val="single" w:sz="4" w:space="0" w:color="auto"/>
              <w:right w:val="single" w:sz="4" w:space="0" w:color="auto"/>
            </w:tcBorders>
          </w:tcPr>
          <w:p w14:paraId="401BD5C7" w14:textId="77777777" w:rsidR="00E67067" w:rsidRPr="001F05EE" w:rsidRDefault="00E67067" w:rsidP="00864629">
            <w:pPr>
              <w:keepNext/>
              <w:keepLines/>
              <w:overflowPunct w:val="0"/>
              <w:autoSpaceDE w:val="0"/>
              <w:autoSpaceDN w:val="0"/>
              <w:adjustRightInd w:val="0"/>
              <w:textAlignment w:val="baseline"/>
              <w:rPr>
                <w:ins w:id="64777" w:author="BigCREditor-Post-RAN4#105" w:date="2022-11-29T12:09:00Z"/>
                <w:rFonts w:ascii="Arial" w:hAnsi="Arial"/>
                <w:sz w:val="18"/>
                <w:lang w:eastAsia="en-GB"/>
              </w:rPr>
            </w:pPr>
            <w:ins w:id="64778" w:author="BigCREditor-Post-RAN4#105" w:date="2022-11-29T12:09:00Z">
              <w:r w:rsidRPr="001F05EE">
                <w:rPr>
                  <w:rFonts w:ascii="Arial" w:hAnsi="Arial"/>
                  <w:sz w:val="18"/>
                  <w:lang w:eastAsia="en-GB"/>
                </w:rPr>
                <w:t>Active DL BWP-1 Configuration</w:t>
              </w:r>
            </w:ins>
          </w:p>
        </w:tc>
        <w:tc>
          <w:tcPr>
            <w:tcW w:w="1134" w:type="dxa"/>
            <w:tcBorders>
              <w:top w:val="single" w:sz="4" w:space="0" w:color="auto"/>
              <w:left w:val="single" w:sz="4" w:space="0" w:color="auto"/>
              <w:right w:val="single" w:sz="4" w:space="0" w:color="auto"/>
            </w:tcBorders>
          </w:tcPr>
          <w:p w14:paraId="06E4FE60" w14:textId="77777777" w:rsidR="00E67067" w:rsidRPr="001F05EE" w:rsidRDefault="00E67067" w:rsidP="00864629">
            <w:pPr>
              <w:keepNext/>
              <w:keepLines/>
              <w:overflowPunct w:val="0"/>
              <w:autoSpaceDE w:val="0"/>
              <w:autoSpaceDN w:val="0"/>
              <w:adjustRightInd w:val="0"/>
              <w:jc w:val="center"/>
              <w:textAlignment w:val="baseline"/>
              <w:rPr>
                <w:ins w:id="64779"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19FF5C81" w14:textId="77777777" w:rsidR="00E67067" w:rsidRPr="001F05EE" w:rsidRDefault="00E67067" w:rsidP="00864629">
            <w:pPr>
              <w:keepNext/>
              <w:keepLines/>
              <w:overflowPunct w:val="0"/>
              <w:autoSpaceDE w:val="0"/>
              <w:autoSpaceDN w:val="0"/>
              <w:adjustRightInd w:val="0"/>
              <w:jc w:val="center"/>
              <w:textAlignment w:val="baseline"/>
              <w:rPr>
                <w:ins w:id="64780" w:author="BigCREditor-Post-RAN4#105" w:date="2022-11-29T12:09:00Z"/>
                <w:rFonts w:ascii="Arial" w:hAnsi="Arial" w:cs="Arial"/>
                <w:sz w:val="18"/>
                <w:lang w:eastAsia="en-GB"/>
              </w:rPr>
            </w:pPr>
            <w:ins w:id="64781" w:author="BigCREditor-Post-RAN4#105" w:date="2022-11-29T12:09:00Z">
              <w:r w:rsidRPr="001F05EE">
                <w:rPr>
                  <w:rFonts w:ascii="Arial" w:hAnsi="Arial" w:cs="Arial"/>
                  <w:sz w:val="18"/>
                  <w:lang w:eastAsia="en-GB"/>
                </w:rPr>
                <w:t>DLBWP.1.1</w:t>
              </w:r>
            </w:ins>
          </w:p>
        </w:tc>
      </w:tr>
      <w:tr w:rsidR="00E67067" w:rsidRPr="001F05EE" w14:paraId="5D03FD8B" w14:textId="77777777" w:rsidTr="00864629">
        <w:trPr>
          <w:cantSplit/>
          <w:trHeight w:val="131"/>
          <w:jc w:val="center"/>
          <w:ins w:id="64782" w:author="BigCREditor-Post-RAN4#105" w:date="2022-11-29T12:09:00Z"/>
        </w:trPr>
        <w:tc>
          <w:tcPr>
            <w:tcW w:w="1840" w:type="dxa"/>
            <w:tcBorders>
              <w:top w:val="nil"/>
              <w:left w:val="single" w:sz="4" w:space="0" w:color="auto"/>
              <w:right w:val="single" w:sz="4" w:space="0" w:color="auto"/>
            </w:tcBorders>
            <w:shd w:val="clear" w:color="auto" w:fill="auto"/>
          </w:tcPr>
          <w:p w14:paraId="4C355552" w14:textId="77777777" w:rsidR="00E67067" w:rsidRPr="001F05EE" w:rsidRDefault="00E67067" w:rsidP="00864629">
            <w:pPr>
              <w:keepNext/>
              <w:keepLines/>
              <w:overflowPunct w:val="0"/>
              <w:autoSpaceDE w:val="0"/>
              <w:autoSpaceDN w:val="0"/>
              <w:adjustRightInd w:val="0"/>
              <w:textAlignment w:val="baseline"/>
              <w:rPr>
                <w:ins w:id="64783" w:author="BigCREditor-Post-RAN4#105" w:date="2022-11-29T12:09:00Z"/>
                <w:rFonts w:ascii="Arial" w:hAnsi="Arial"/>
                <w:sz w:val="18"/>
                <w:lang w:eastAsia="en-GB"/>
              </w:rPr>
            </w:pPr>
          </w:p>
        </w:tc>
        <w:tc>
          <w:tcPr>
            <w:tcW w:w="1841" w:type="dxa"/>
            <w:tcBorders>
              <w:left w:val="single" w:sz="4" w:space="0" w:color="auto"/>
              <w:right w:val="single" w:sz="4" w:space="0" w:color="auto"/>
            </w:tcBorders>
          </w:tcPr>
          <w:p w14:paraId="3516F9D7" w14:textId="77777777" w:rsidR="00E67067" w:rsidRPr="001F05EE" w:rsidRDefault="00E67067" w:rsidP="00864629">
            <w:pPr>
              <w:keepNext/>
              <w:keepLines/>
              <w:overflowPunct w:val="0"/>
              <w:autoSpaceDE w:val="0"/>
              <w:autoSpaceDN w:val="0"/>
              <w:adjustRightInd w:val="0"/>
              <w:textAlignment w:val="baseline"/>
              <w:rPr>
                <w:ins w:id="64784" w:author="BigCREditor-Post-RAN4#105" w:date="2022-11-29T12:09:00Z"/>
                <w:rFonts w:ascii="Arial" w:hAnsi="Arial"/>
                <w:sz w:val="18"/>
                <w:lang w:eastAsia="en-GB"/>
              </w:rPr>
            </w:pPr>
            <w:ins w:id="64785" w:author="BigCREditor-Post-RAN4#105" w:date="2022-11-29T12:09:00Z">
              <w:r w:rsidRPr="001F05EE">
                <w:rPr>
                  <w:rFonts w:ascii="Arial" w:hAnsi="Arial"/>
                  <w:sz w:val="18"/>
                  <w:lang w:eastAsia="en-GB"/>
                </w:rPr>
                <w:t>Active UL BWP-1 Configuration</w:t>
              </w:r>
            </w:ins>
          </w:p>
        </w:tc>
        <w:tc>
          <w:tcPr>
            <w:tcW w:w="1134" w:type="dxa"/>
            <w:tcBorders>
              <w:top w:val="single" w:sz="4" w:space="0" w:color="auto"/>
              <w:left w:val="single" w:sz="4" w:space="0" w:color="auto"/>
              <w:right w:val="single" w:sz="4" w:space="0" w:color="auto"/>
            </w:tcBorders>
          </w:tcPr>
          <w:p w14:paraId="4D7B78C8" w14:textId="77777777" w:rsidR="00E67067" w:rsidRPr="001F05EE" w:rsidRDefault="00E67067" w:rsidP="00864629">
            <w:pPr>
              <w:keepNext/>
              <w:keepLines/>
              <w:overflowPunct w:val="0"/>
              <w:autoSpaceDE w:val="0"/>
              <w:autoSpaceDN w:val="0"/>
              <w:adjustRightInd w:val="0"/>
              <w:jc w:val="center"/>
              <w:textAlignment w:val="baseline"/>
              <w:rPr>
                <w:ins w:id="64786"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14D57C08" w14:textId="77777777" w:rsidR="00E67067" w:rsidRPr="001F05EE" w:rsidRDefault="00E67067" w:rsidP="00864629">
            <w:pPr>
              <w:keepNext/>
              <w:keepLines/>
              <w:overflowPunct w:val="0"/>
              <w:autoSpaceDE w:val="0"/>
              <w:autoSpaceDN w:val="0"/>
              <w:adjustRightInd w:val="0"/>
              <w:jc w:val="center"/>
              <w:textAlignment w:val="baseline"/>
              <w:rPr>
                <w:ins w:id="64787" w:author="BigCREditor-Post-RAN4#105" w:date="2022-11-29T12:09:00Z"/>
                <w:rFonts w:ascii="Arial" w:hAnsi="Arial" w:cs="Arial"/>
                <w:sz w:val="18"/>
                <w:lang w:eastAsia="en-GB"/>
              </w:rPr>
            </w:pPr>
            <w:ins w:id="64788" w:author="BigCREditor-Post-RAN4#105" w:date="2022-11-29T12:09:00Z">
              <w:r w:rsidRPr="001F05EE">
                <w:rPr>
                  <w:rFonts w:ascii="Arial" w:hAnsi="Arial" w:cs="Arial"/>
                  <w:sz w:val="18"/>
                  <w:lang w:eastAsia="en-GB"/>
                </w:rPr>
                <w:t>ULBWP.1.1</w:t>
              </w:r>
            </w:ins>
          </w:p>
        </w:tc>
      </w:tr>
      <w:tr w:rsidR="00E67067" w:rsidRPr="001F05EE" w14:paraId="2FF5B86E" w14:textId="77777777" w:rsidTr="00864629">
        <w:trPr>
          <w:cantSplit/>
          <w:trHeight w:val="123"/>
          <w:jc w:val="center"/>
          <w:ins w:id="64789" w:author="BigCREditor-Post-RAN4#105" w:date="2022-11-29T12:09:00Z"/>
        </w:trPr>
        <w:tc>
          <w:tcPr>
            <w:tcW w:w="3681" w:type="dxa"/>
            <w:gridSpan w:val="2"/>
            <w:tcBorders>
              <w:left w:val="single" w:sz="4" w:space="0" w:color="auto"/>
              <w:right w:val="single" w:sz="4" w:space="0" w:color="auto"/>
            </w:tcBorders>
          </w:tcPr>
          <w:p w14:paraId="7D22B800" w14:textId="77777777" w:rsidR="00E67067" w:rsidRPr="001F05EE" w:rsidRDefault="00E67067" w:rsidP="00864629">
            <w:pPr>
              <w:keepNext/>
              <w:keepLines/>
              <w:overflowPunct w:val="0"/>
              <w:autoSpaceDE w:val="0"/>
              <w:autoSpaceDN w:val="0"/>
              <w:adjustRightInd w:val="0"/>
              <w:textAlignment w:val="baseline"/>
              <w:rPr>
                <w:ins w:id="64790" w:author="BigCREditor-Post-RAN4#105" w:date="2022-11-29T12:09:00Z"/>
                <w:rFonts w:ascii="Arial" w:hAnsi="Arial"/>
                <w:sz w:val="18"/>
                <w:lang w:eastAsia="en-GB"/>
              </w:rPr>
            </w:pPr>
          </w:p>
        </w:tc>
        <w:tc>
          <w:tcPr>
            <w:tcW w:w="1134" w:type="dxa"/>
            <w:tcBorders>
              <w:top w:val="single" w:sz="4" w:space="0" w:color="auto"/>
              <w:left w:val="single" w:sz="4" w:space="0" w:color="auto"/>
              <w:right w:val="single" w:sz="4" w:space="0" w:color="auto"/>
            </w:tcBorders>
          </w:tcPr>
          <w:p w14:paraId="37F9D787" w14:textId="77777777" w:rsidR="00E67067" w:rsidRPr="001F05EE" w:rsidRDefault="00E67067" w:rsidP="00864629">
            <w:pPr>
              <w:keepNext/>
              <w:keepLines/>
              <w:overflowPunct w:val="0"/>
              <w:autoSpaceDE w:val="0"/>
              <w:autoSpaceDN w:val="0"/>
              <w:adjustRightInd w:val="0"/>
              <w:jc w:val="center"/>
              <w:textAlignment w:val="baseline"/>
              <w:rPr>
                <w:ins w:id="64791"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06CE35E1" w14:textId="77777777" w:rsidR="00E67067" w:rsidRPr="001F05EE" w:rsidRDefault="00E67067" w:rsidP="00864629">
            <w:pPr>
              <w:keepNext/>
              <w:keepLines/>
              <w:overflowPunct w:val="0"/>
              <w:autoSpaceDE w:val="0"/>
              <w:autoSpaceDN w:val="0"/>
              <w:adjustRightInd w:val="0"/>
              <w:jc w:val="center"/>
              <w:textAlignment w:val="baseline"/>
              <w:rPr>
                <w:ins w:id="64792" w:author="BigCREditor-Post-RAN4#105" w:date="2022-11-29T12:09:00Z"/>
                <w:rFonts w:ascii="Arial" w:hAnsi="Arial" w:cs="Arial"/>
                <w:sz w:val="18"/>
                <w:lang w:eastAsia="en-GB"/>
              </w:rPr>
            </w:pPr>
          </w:p>
        </w:tc>
      </w:tr>
      <w:tr w:rsidR="00E67067" w:rsidRPr="001F05EE" w14:paraId="22F93540" w14:textId="77777777" w:rsidTr="00864629">
        <w:trPr>
          <w:cantSplit/>
          <w:trHeight w:val="123"/>
          <w:jc w:val="center"/>
          <w:ins w:id="64793" w:author="BigCREditor-Post-RAN4#105" w:date="2022-11-29T12:09:00Z"/>
        </w:trPr>
        <w:tc>
          <w:tcPr>
            <w:tcW w:w="3681" w:type="dxa"/>
            <w:gridSpan w:val="2"/>
            <w:tcBorders>
              <w:left w:val="single" w:sz="4" w:space="0" w:color="auto"/>
              <w:right w:val="single" w:sz="4" w:space="0" w:color="auto"/>
            </w:tcBorders>
          </w:tcPr>
          <w:p w14:paraId="00B11694" w14:textId="77777777" w:rsidR="00E67067" w:rsidRPr="001F05EE" w:rsidRDefault="00E67067" w:rsidP="00864629">
            <w:pPr>
              <w:keepNext/>
              <w:keepLines/>
              <w:overflowPunct w:val="0"/>
              <w:autoSpaceDE w:val="0"/>
              <w:autoSpaceDN w:val="0"/>
              <w:adjustRightInd w:val="0"/>
              <w:textAlignment w:val="baseline"/>
              <w:rPr>
                <w:ins w:id="64794" w:author="BigCREditor-Post-RAN4#105" w:date="2022-11-29T12:09:00Z"/>
                <w:rFonts w:ascii="Arial" w:hAnsi="Arial"/>
                <w:sz w:val="18"/>
                <w:lang w:eastAsia="en-GB"/>
              </w:rPr>
            </w:pPr>
          </w:p>
        </w:tc>
        <w:tc>
          <w:tcPr>
            <w:tcW w:w="1134" w:type="dxa"/>
            <w:tcBorders>
              <w:top w:val="single" w:sz="4" w:space="0" w:color="auto"/>
              <w:left w:val="single" w:sz="4" w:space="0" w:color="auto"/>
              <w:right w:val="single" w:sz="4" w:space="0" w:color="auto"/>
            </w:tcBorders>
          </w:tcPr>
          <w:p w14:paraId="24BBCB3D" w14:textId="77777777" w:rsidR="00E67067" w:rsidRPr="001F05EE" w:rsidRDefault="00E67067" w:rsidP="00864629">
            <w:pPr>
              <w:keepNext/>
              <w:keepLines/>
              <w:overflowPunct w:val="0"/>
              <w:autoSpaceDE w:val="0"/>
              <w:autoSpaceDN w:val="0"/>
              <w:adjustRightInd w:val="0"/>
              <w:jc w:val="center"/>
              <w:textAlignment w:val="baseline"/>
              <w:rPr>
                <w:ins w:id="64795"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5370A1BA" w14:textId="77777777" w:rsidR="00E67067" w:rsidRPr="001F05EE" w:rsidRDefault="00E67067" w:rsidP="00864629">
            <w:pPr>
              <w:keepNext/>
              <w:keepLines/>
              <w:overflowPunct w:val="0"/>
              <w:autoSpaceDE w:val="0"/>
              <w:autoSpaceDN w:val="0"/>
              <w:adjustRightInd w:val="0"/>
              <w:jc w:val="center"/>
              <w:textAlignment w:val="baseline"/>
              <w:rPr>
                <w:ins w:id="64796" w:author="BigCREditor-Post-RAN4#105" w:date="2022-11-29T12:09:00Z"/>
                <w:rFonts w:ascii="Arial" w:hAnsi="Arial" w:cs="Arial"/>
                <w:sz w:val="18"/>
                <w:lang w:eastAsia="en-GB"/>
              </w:rPr>
            </w:pPr>
          </w:p>
        </w:tc>
      </w:tr>
      <w:tr w:rsidR="00E67067" w:rsidRPr="001F05EE" w14:paraId="23EAC71A" w14:textId="77777777" w:rsidTr="00864629">
        <w:trPr>
          <w:cantSplit/>
          <w:trHeight w:val="123"/>
          <w:jc w:val="center"/>
          <w:ins w:id="64797" w:author="BigCREditor-Post-RAN4#105" w:date="2022-11-29T12:09:00Z"/>
        </w:trPr>
        <w:tc>
          <w:tcPr>
            <w:tcW w:w="3681" w:type="dxa"/>
            <w:gridSpan w:val="2"/>
            <w:tcBorders>
              <w:left w:val="single" w:sz="4" w:space="0" w:color="auto"/>
              <w:right w:val="single" w:sz="4" w:space="0" w:color="auto"/>
            </w:tcBorders>
          </w:tcPr>
          <w:p w14:paraId="4D7C9DC8" w14:textId="77777777" w:rsidR="00E67067" w:rsidRPr="001F05EE" w:rsidRDefault="00E67067" w:rsidP="00864629">
            <w:pPr>
              <w:keepNext/>
              <w:keepLines/>
              <w:overflowPunct w:val="0"/>
              <w:autoSpaceDE w:val="0"/>
              <w:autoSpaceDN w:val="0"/>
              <w:adjustRightInd w:val="0"/>
              <w:textAlignment w:val="baseline"/>
              <w:rPr>
                <w:ins w:id="64798" w:author="BigCREditor-Post-RAN4#105" w:date="2022-11-29T12:09:00Z"/>
                <w:rFonts w:ascii="Arial" w:hAnsi="Arial"/>
                <w:sz w:val="18"/>
                <w:lang w:eastAsia="en-GB"/>
              </w:rPr>
            </w:pPr>
          </w:p>
        </w:tc>
        <w:tc>
          <w:tcPr>
            <w:tcW w:w="1134" w:type="dxa"/>
            <w:tcBorders>
              <w:top w:val="single" w:sz="4" w:space="0" w:color="auto"/>
              <w:left w:val="single" w:sz="4" w:space="0" w:color="auto"/>
              <w:right w:val="single" w:sz="4" w:space="0" w:color="auto"/>
            </w:tcBorders>
          </w:tcPr>
          <w:p w14:paraId="40BDF113" w14:textId="77777777" w:rsidR="00E67067" w:rsidRPr="001F05EE" w:rsidRDefault="00E67067" w:rsidP="00864629">
            <w:pPr>
              <w:keepNext/>
              <w:keepLines/>
              <w:overflowPunct w:val="0"/>
              <w:autoSpaceDE w:val="0"/>
              <w:autoSpaceDN w:val="0"/>
              <w:adjustRightInd w:val="0"/>
              <w:jc w:val="center"/>
              <w:textAlignment w:val="baseline"/>
              <w:rPr>
                <w:ins w:id="64799"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51D64390" w14:textId="77777777" w:rsidR="00E67067" w:rsidRPr="001F05EE" w:rsidRDefault="00E67067" w:rsidP="00864629">
            <w:pPr>
              <w:keepNext/>
              <w:keepLines/>
              <w:overflowPunct w:val="0"/>
              <w:autoSpaceDE w:val="0"/>
              <w:autoSpaceDN w:val="0"/>
              <w:adjustRightInd w:val="0"/>
              <w:jc w:val="center"/>
              <w:textAlignment w:val="baseline"/>
              <w:rPr>
                <w:ins w:id="64800" w:author="BigCREditor-Post-RAN4#105" w:date="2022-11-29T12:09:00Z"/>
                <w:rFonts w:ascii="Arial" w:hAnsi="Arial" w:cs="Arial"/>
                <w:sz w:val="18"/>
                <w:lang w:eastAsia="en-GB"/>
              </w:rPr>
            </w:pPr>
          </w:p>
        </w:tc>
      </w:tr>
      <w:tr w:rsidR="00E67067" w:rsidRPr="001F05EE" w14:paraId="7507DFAB" w14:textId="77777777" w:rsidTr="00864629">
        <w:trPr>
          <w:cantSplit/>
          <w:trHeight w:val="123"/>
          <w:jc w:val="center"/>
          <w:ins w:id="64801" w:author="BigCREditor-Post-RAN4#105" w:date="2022-11-29T12:09:00Z"/>
        </w:trPr>
        <w:tc>
          <w:tcPr>
            <w:tcW w:w="3681" w:type="dxa"/>
            <w:gridSpan w:val="2"/>
            <w:tcBorders>
              <w:left w:val="single" w:sz="4" w:space="0" w:color="auto"/>
              <w:right w:val="single" w:sz="4" w:space="0" w:color="auto"/>
            </w:tcBorders>
          </w:tcPr>
          <w:p w14:paraId="00E4F77B" w14:textId="77777777" w:rsidR="00E67067" w:rsidRPr="001F05EE" w:rsidRDefault="00E67067" w:rsidP="00864629">
            <w:pPr>
              <w:keepNext/>
              <w:keepLines/>
              <w:overflowPunct w:val="0"/>
              <w:autoSpaceDE w:val="0"/>
              <w:autoSpaceDN w:val="0"/>
              <w:adjustRightInd w:val="0"/>
              <w:textAlignment w:val="baseline"/>
              <w:rPr>
                <w:ins w:id="64802" w:author="BigCREditor-Post-RAN4#105" w:date="2022-11-29T12:09:00Z"/>
                <w:rFonts w:ascii="Arial" w:hAnsi="Arial"/>
                <w:sz w:val="18"/>
                <w:lang w:eastAsia="en-GB"/>
              </w:rPr>
            </w:pPr>
          </w:p>
        </w:tc>
        <w:tc>
          <w:tcPr>
            <w:tcW w:w="1134" w:type="dxa"/>
            <w:tcBorders>
              <w:top w:val="single" w:sz="4" w:space="0" w:color="auto"/>
              <w:left w:val="single" w:sz="4" w:space="0" w:color="auto"/>
              <w:right w:val="single" w:sz="4" w:space="0" w:color="auto"/>
            </w:tcBorders>
          </w:tcPr>
          <w:p w14:paraId="6AF6E4A6" w14:textId="77777777" w:rsidR="00E67067" w:rsidRPr="001F05EE" w:rsidRDefault="00E67067" w:rsidP="00864629">
            <w:pPr>
              <w:keepNext/>
              <w:keepLines/>
              <w:overflowPunct w:val="0"/>
              <w:autoSpaceDE w:val="0"/>
              <w:autoSpaceDN w:val="0"/>
              <w:adjustRightInd w:val="0"/>
              <w:jc w:val="center"/>
              <w:textAlignment w:val="baseline"/>
              <w:rPr>
                <w:ins w:id="64803" w:author="BigCREditor-Post-RAN4#105" w:date="2022-11-29T12:09:00Z"/>
                <w:rFonts w:ascii="Arial" w:hAnsi="Arial"/>
                <w:sz w:val="18"/>
                <w:lang w:eastAsia="en-GB"/>
              </w:rPr>
            </w:pPr>
          </w:p>
        </w:tc>
        <w:tc>
          <w:tcPr>
            <w:tcW w:w="2268" w:type="dxa"/>
            <w:tcBorders>
              <w:top w:val="single" w:sz="4" w:space="0" w:color="auto"/>
              <w:left w:val="single" w:sz="4" w:space="0" w:color="auto"/>
              <w:right w:val="single" w:sz="4" w:space="0" w:color="auto"/>
            </w:tcBorders>
          </w:tcPr>
          <w:p w14:paraId="1CAEB2A3" w14:textId="77777777" w:rsidR="00E67067" w:rsidRPr="001F05EE" w:rsidRDefault="00E67067" w:rsidP="00864629">
            <w:pPr>
              <w:keepNext/>
              <w:keepLines/>
              <w:overflowPunct w:val="0"/>
              <w:autoSpaceDE w:val="0"/>
              <w:autoSpaceDN w:val="0"/>
              <w:adjustRightInd w:val="0"/>
              <w:jc w:val="center"/>
              <w:textAlignment w:val="baseline"/>
              <w:rPr>
                <w:ins w:id="64804" w:author="BigCREditor-Post-RAN4#105" w:date="2022-11-29T12:09:00Z"/>
                <w:rFonts w:ascii="Arial" w:hAnsi="Arial" w:cs="Arial"/>
                <w:sz w:val="18"/>
                <w:lang w:eastAsia="en-GB"/>
              </w:rPr>
            </w:pPr>
          </w:p>
        </w:tc>
      </w:tr>
      <w:tr w:rsidR="00E67067" w:rsidRPr="001F05EE" w14:paraId="3156634E" w14:textId="77777777" w:rsidTr="00864629">
        <w:trPr>
          <w:cantSplit/>
          <w:trHeight w:val="64"/>
          <w:jc w:val="center"/>
          <w:ins w:id="64805" w:author="BigCREditor-Post-RAN4#105" w:date="2022-11-29T12:09:00Z"/>
        </w:trPr>
        <w:tc>
          <w:tcPr>
            <w:tcW w:w="3681" w:type="dxa"/>
            <w:gridSpan w:val="2"/>
            <w:tcBorders>
              <w:top w:val="single" w:sz="4" w:space="0" w:color="auto"/>
              <w:left w:val="single" w:sz="4" w:space="0" w:color="auto"/>
              <w:right w:val="single" w:sz="4" w:space="0" w:color="auto"/>
            </w:tcBorders>
          </w:tcPr>
          <w:p w14:paraId="4A1C95C3" w14:textId="77777777" w:rsidR="00E67067" w:rsidRPr="001F05EE" w:rsidRDefault="00E67067" w:rsidP="00864629">
            <w:pPr>
              <w:keepNext/>
              <w:keepLines/>
              <w:overflowPunct w:val="0"/>
              <w:autoSpaceDE w:val="0"/>
              <w:autoSpaceDN w:val="0"/>
              <w:adjustRightInd w:val="0"/>
              <w:textAlignment w:val="baseline"/>
              <w:rPr>
                <w:ins w:id="64806" w:author="BigCREditor-Post-RAN4#105" w:date="2022-11-29T12:09:00Z"/>
                <w:rFonts w:ascii="Arial" w:hAnsi="Arial"/>
                <w:sz w:val="18"/>
                <w:lang w:eastAsia="en-GB"/>
              </w:rPr>
            </w:pPr>
            <w:ins w:id="64807" w:author="BigCREditor-Post-RAN4#105" w:date="2022-11-29T12:09:00Z">
              <w:r w:rsidRPr="001F05EE">
                <w:rPr>
                  <w:rFonts w:ascii="Arial" w:hAnsi="Arial"/>
                  <w:sz w:val="18"/>
                  <w:lang w:eastAsia="en-GB"/>
                </w:rPr>
                <w:t>'PDSCH Reference measurement channel</w:t>
              </w:r>
            </w:ins>
          </w:p>
        </w:tc>
        <w:tc>
          <w:tcPr>
            <w:tcW w:w="1134" w:type="dxa"/>
            <w:tcBorders>
              <w:top w:val="single" w:sz="4" w:space="0" w:color="auto"/>
              <w:left w:val="single" w:sz="4" w:space="0" w:color="auto"/>
              <w:right w:val="single" w:sz="4" w:space="0" w:color="auto"/>
            </w:tcBorders>
          </w:tcPr>
          <w:p w14:paraId="45AA3062" w14:textId="77777777" w:rsidR="00E67067" w:rsidRPr="001F05EE" w:rsidRDefault="00E67067" w:rsidP="00864629">
            <w:pPr>
              <w:keepNext/>
              <w:keepLines/>
              <w:overflowPunct w:val="0"/>
              <w:autoSpaceDE w:val="0"/>
              <w:autoSpaceDN w:val="0"/>
              <w:adjustRightInd w:val="0"/>
              <w:jc w:val="center"/>
              <w:textAlignment w:val="baseline"/>
              <w:rPr>
                <w:ins w:id="64808"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2D0EF193" w14:textId="77777777" w:rsidR="00E67067" w:rsidRPr="001F05EE" w:rsidRDefault="00E67067" w:rsidP="00864629">
            <w:pPr>
              <w:keepNext/>
              <w:keepLines/>
              <w:overflowPunct w:val="0"/>
              <w:autoSpaceDE w:val="0"/>
              <w:autoSpaceDN w:val="0"/>
              <w:adjustRightInd w:val="0"/>
              <w:jc w:val="center"/>
              <w:textAlignment w:val="baseline"/>
              <w:rPr>
                <w:ins w:id="64809" w:author="BigCREditor-Post-RAN4#105" w:date="2022-11-29T12:09:00Z"/>
                <w:rFonts w:ascii="Arial" w:hAnsi="Arial" w:cs="Arial"/>
                <w:sz w:val="18"/>
                <w:szCs w:val="16"/>
                <w:lang w:eastAsia="en-GB"/>
              </w:rPr>
            </w:pPr>
            <w:ins w:id="64810" w:author="BigCREditor-Post-RAN4#105" w:date="2022-11-29T12:09:00Z">
              <w:r w:rsidRPr="001F05EE">
                <w:rPr>
                  <w:rFonts w:ascii="Arial" w:hAnsi="Arial" w:cs="Arial"/>
                  <w:sz w:val="18"/>
                  <w:szCs w:val="16"/>
                  <w:lang w:eastAsia="en-GB"/>
                </w:rPr>
                <w:t>SR.3.1 TDD</w:t>
              </w:r>
            </w:ins>
          </w:p>
        </w:tc>
      </w:tr>
      <w:tr w:rsidR="00E67067" w:rsidRPr="001F05EE" w14:paraId="1D446D98" w14:textId="77777777" w:rsidTr="00864629">
        <w:trPr>
          <w:cantSplit/>
          <w:jc w:val="center"/>
          <w:ins w:id="64811" w:author="BigCREditor-Post-RAN4#105" w:date="2022-11-29T12:09:00Z"/>
        </w:trPr>
        <w:tc>
          <w:tcPr>
            <w:tcW w:w="3681" w:type="dxa"/>
            <w:gridSpan w:val="2"/>
            <w:tcBorders>
              <w:left w:val="single" w:sz="4" w:space="0" w:color="auto"/>
              <w:right w:val="single" w:sz="4" w:space="0" w:color="auto"/>
            </w:tcBorders>
          </w:tcPr>
          <w:p w14:paraId="5A2C6513" w14:textId="77777777" w:rsidR="00E67067" w:rsidRPr="001F05EE" w:rsidRDefault="00E67067" w:rsidP="00864629">
            <w:pPr>
              <w:keepNext/>
              <w:keepLines/>
              <w:overflowPunct w:val="0"/>
              <w:autoSpaceDE w:val="0"/>
              <w:autoSpaceDN w:val="0"/>
              <w:adjustRightInd w:val="0"/>
              <w:textAlignment w:val="baseline"/>
              <w:rPr>
                <w:ins w:id="64812" w:author="BigCREditor-Post-RAN4#105" w:date="2022-11-29T12:09:00Z"/>
                <w:rFonts w:ascii="Arial" w:hAnsi="Arial"/>
                <w:sz w:val="18"/>
                <w:lang w:eastAsia="en-GB"/>
              </w:rPr>
            </w:pPr>
            <w:ins w:id="64813" w:author="BigCREditor-Post-RAN4#105" w:date="2022-11-29T12:09:00Z">
              <w:r w:rsidRPr="001F05EE">
                <w:rPr>
                  <w:rFonts w:ascii="Arial" w:hAnsi="Arial"/>
                  <w:sz w:val="18"/>
                  <w:lang w:eastAsia="en-GB"/>
                </w:rPr>
                <w:t>RMSI CORESET parameters</w:t>
              </w:r>
            </w:ins>
          </w:p>
        </w:tc>
        <w:tc>
          <w:tcPr>
            <w:tcW w:w="1134" w:type="dxa"/>
            <w:tcBorders>
              <w:top w:val="single" w:sz="4" w:space="0" w:color="auto"/>
              <w:left w:val="single" w:sz="4" w:space="0" w:color="auto"/>
              <w:right w:val="single" w:sz="4" w:space="0" w:color="auto"/>
            </w:tcBorders>
          </w:tcPr>
          <w:p w14:paraId="742E7D84" w14:textId="77777777" w:rsidR="00E67067" w:rsidRPr="001F05EE" w:rsidRDefault="00E67067" w:rsidP="00864629">
            <w:pPr>
              <w:keepNext/>
              <w:keepLines/>
              <w:overflowPunct w:val="0"/>
              <w:autoSpaceDE w:val="0"/>
              <w:autoSpaceDN w:val="0"/>
              <w:adjustRightInd w:val="0"/>
              <w:jc w:val="center"/>
              <w:textAlignment w:val="baseline"/>
              <w:rPr>
                <w:ins w:id="64814"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vAlign w:val="center"/>
          </w:tcPr>
          <w:p w14:paraId="36921535" w14:textId="77777777" w:rsidR="00E67067" w:rsidRPr="001F05EE" w:rsidRDefault="00E67067" w:rsidP="00864629">
            <w:pPr>
              <w:keepNext/>
              <w:keepLines/>
              <w:overflowPunct w:val="0"/>
              <w:autoSpaceDE w:val="0"/>
              <w:autoSpaceDN w:val="0"/>
              <w:adjustRightInd w:val="0"/>
              <w:jc w:val="center"/>
              <w:textAlignment w:val="baseline"/>
              <w:rPr>
                <w:ins w:id="64815" w:author="BigCREditor-Post-RAN4#105" w:date="2022-11-29T12:09:00Z"/>
                <w:rFonts w:ascii="Arial" w:hAnsi="Arial" w:cs="Arial"/>
                <w:sz w:val="18"/>
                <w:szCs w:val="16"/>
                <w:lang w:eastAsia="en-GB"/>
              </w:rPr>
            </w:pPr>
            <w:ins w:id="64816" w:author="BigCREditor-Post-RAN4#105" w:date="2022-11-29T12:09:00Z">
              <w:r w:rsidRPr="001F05EE">
                <w:rPr>
                  <w:rFonts w:ascii="Arial" w:hAnsi="Arial" w:cs="Arial"/>
                  <w:sz w:val="18"/>
                  <w:szCs w:val="16"/>
                  <w:lang w:eastAsia="en-GB"/>
                </w:rPr>
                <w:t>CR.3.1 TDD</w:t>
              </w:r>
            </w:ins>
          </w:p>
        </w:tc>
      </w:tr>
      <w:tr w:rsidR="00E67067" w:rsidRPr="001F05EE" w14:paraId="603F09AB" w14:textId="77777777" w:rsidTr="00864629">
        <w:trPr>
          <w:cantSplit/>
          <w:jc w:val="center"/>
          <w:ins w:id="64817" w:author="BigCREditor-Post-RAN4#105" w:date="2022-11-29T12:09:00Z"/>
        </w:trPr>
        <w:tc>
          <w:tcPr>
            <w:tcW w:w="3681" w:type="dxa"/>
            <w:gridSpan w:val="2"/>
            <w:tcBorders>
              <w:left w:val="single" w:sz="4" w:space="0" w:color="auto"/>
              <w:right w:val="single" w:sz="4" w:space="0" w:color="auto"/>
            </w:tcBorders>
          </w:tcPr>
          <w:p w14:paraId="652D23CD" w14:textId="77777777" w:rsidR="00E67067" w:rsidRPr="001F05EE" w:rsidRDefault="00E67067" w:rsidP="00864629">
            <w:pPr>
              <w:keepNext/>
              <w:keepLines/>
              <w:overflowPunct w:val="0"/>
              <w:autoSpaceDE w:val="0"/>
              <w:autoSpaceDN w:val="0"/>
              <w:adjustRightInd w:val="0"/>
              <w:textAlignment w:val="baseline"/>
              <w:rPr>
                <w:ins w:id="64818" w:author="BigCREditor-Post-RAN4#105" w:date="2022-11-29T12:09:00Z"/>
                <w:rFonts w:ascii="Arial" w:hAnsi="Arial"/>
                <w:sz w:val="18"/>
                <w:lang w:eastAsia="en-GB"/>
              </w:rPr>
            </w:pPr>
            <w:ins w:id="64819" w:author="BigCREditor-Post-RAN4#105" w:date="2022-11-29T12:09:00Z">
              <w:r w:rsidRPr="001F05EE">
                <w:rPr>
                  <w:rFonts w:ascii="Arial" w:hAnsi="Arial"/>
                  <w:sz w:val="18"/>
                  <w:lang w:eastAsia="en-GB"/>
                </w:rPr>
                <w:t>Dedicated CORESET parameters</w:t>
              </w:r>
            </w:ins>
          </w:p>
        </w:tc>
        <w:tc>
          <w:tcPr>
            <w:tcW w:w="1134" w:type="dxa"/>
            <w:tcBorders>
              <w:top w:val="single" w:sz="4" w:space="0" w:color="auto"/>
              <w:left w:val="single" w:sz="4" w:space="0" w:color="auto"/>
              <w:right w:val="single" w:sz="4" w:space="0" w:color="auto"/>
            </w:tcBorders>
          </w:tcPr>
          <w:p w14:paraId="0FC36989" w14:textId="77777777" w:rsidR="00E67067" w:rsidRPr="001F05EE" w:rsidRDefault="00E67067" w:rsidP="00864629">
            <w:pPr>
              <w:keepNext/>
              <w:keepLines/>
              <w:overflowPunct w:val="0"/>
              <w:autoSpaceDE w:val="0"/>
              <w:autoSpaceDN w:val="0"/>
              <w:adjustRightInd w:val="0"/>
              <w:jc w:val="center"/>
              <w:textAlignment w:val="baseline"/>
              <w:rPr>
                <w:ins w:id="64820"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vAlign w:val="center"/>
          </w:tcPr>
          <w:p w14:paraId="56B45C20" w14:textId="77777777" w:rsidR="00E67067" w:rsidRPr="001F05EE" w:rsidRDefault="00E67067" w:rsidP="00864629">
            <w:pPr>
              <w:keepNext/>
              <w:keepLines/>
              <w:overflowPunct w:val="0"/>
              <w:autoSpaceDE w:val="0"/>
              <w:autoSpaceDN w:val="0"/>
              <w:adjustRightInd w:val="0"/>
              <w:jc w:val="center"/>
              <w:textAlignment w:val="baseline"/>
              <w:rPr>
                <w:ins w:id="64821" w:author="BigCREditor-Post-RAN4#105" w:date="2022-11-29T12:09:00Z"/>
                <w:rFonts w:ascii="Arial" w:hAnsi="Arial" w:cs="Arial"/>
                <w:sz w:val="18"/>
                <w:szCs w:val="16"/>
                <w:lang w:eastAsia="en-GB"/>
              </w:rPr>
            </w:pPr>
            <w:ins w:id="64822" w:author="BigCREditor-Post-RAN4#105" w:date="2022-11-29T12:09:00Z">
              <w:r w:rsidRPr="001F05EE">
                <w:rPr>
                  <w:rFonts w:ascii="Arial" w:hAnsi="Arial" w:cs="Arial"/>
                  <w:sz w:val="18"/>
                  <w:szCs w:val="16"/>
                  <w:lang w:eastAsia="en-GB"/>
                </w:rPr>
                <w:t>CCR.3.1 TDD</w:t>
              </w:r>
            </w:ins>
          </w:p>
        </w:tc>
      </w:tr>
      <w:tr w:rsidR="00E67067" w:rsidRPr="001F05EE" w14:paraId="74E3D358" w14:textId="77777777" w:rsidTr="00864629">
        <w:trPr>
          <w:cantSplit/>
          <w:jc w:val="center"/>
          <w:ins w:id="64823" w:author="BigCREditor-Post-RAN4#105" w:date="2022-11-29T12:09:00Z"/>
        </w:trPr>
        <w:tc>
          <w:tcPr>
            <w:tcW w:w="3681" w:type="dxa"/>
            <w:gridSpan w:val="2"/>
            <w:tcBorders>
              <w:left w:val="single" w:sz="4" w:space="0" w:color="auto"/>
              <w:bottom w:val="single" w:sz="4" w:space="0" w:color="auto"/>
              <w:right w:val="single" w:sz="4" w:space="0" w:color="auto"/>
            </w:tcBorders>
          </w:tcPr>
          <w:p w14:paraId="6D62E15A" w14:textId="77777777" w:rsidR="00E67067" w:rsidRPr="001F05EE" w:rsidRDefault="00E67067" w:rsidP="00864629">
            <w:pPr>
              <w:keepNext/>
              <w:keepLines/>
              <w:overflowPunct w:val="0"/>
              <w:autoSpaceDE w:val="0"/>
              <w:autoSpaceDN w:val="0"/>
              <w:adjustRightInd w:val="0"/>
              <w:textAlignment w:val="baseline"/>
              <w:rPr>
                <w:ins w:id="64824" w:author="BigCREditor-Post-RAN4#105" w:date="2022-11-29T12:09:00Z"/>
                <w:rFonts w:ascii="Arial" w:hAnsi="Arial"/>
                <w:sz w:val="18"/>
                <w:lang w:eastAsia="en-GB"/>
              </w:rPr>
            </w:pPr>
            <w:ins w:id="64825" w:author="BigCREditor-Post-RAN4#105" w:date="2022-11-29T12:09:00Z">
              <w:r w:rsidRPr="001F05EE">
                <w:rPr>
                  <w:rFonts w:ascii="Arial" w:hAnsi="Arial"/>
                  <w:bCs/>
                  <w:sz w:val="18"/>
                  <w:lang w:eastAsia="en-GB"/>
                </w:rPr>
                <w:t>OCNG Patterns</w:t>
              </w:r>
            </w:ins>
          </w:p>
        </w:tc>
        <w:tc>
          <w:tcPr>
            <w:tcW w:w="1134" w:type="dxa"/>
            <w:tcBorders>
              <w:left w:val="single" w:sz="4" w:space="0" w:color="auto"/>
              <w:bottom w:val="single" w:sz="4" w:space="0" w:color="auto"/>
              <w:right w:val="single" w:sz="4" w:space="0" w:color="auto"/>
            </w:tcBorders>
          </w:tcPr>
          <w:p w14:paraId="056C19AF" w14:textId="77777777" w:rsidR="00E67067" w:rsidRPr="001F05EE" w:rsidRDefault="00E67067" w:rsidP="00864629">
            <w:pPr>
              <w:keepNext/>
              <w:keepLines/>
              <w:overflowPunct w:val="0"/>
              <w:autoSpaceDE w:val="0"/>
              <w:autoSpaceDN w:val="0"/>
              <w:adjustRightInd w:val="0"/>
              <w:jc w:val="center"/>
              <w:textAlignment w:val="baseline"/>
              <w:rPr>
                <w:ins w:id="64826"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F21F5EA" w14:textId="77777777" w:rsidR="00E67067" w:rsidRPr="001F05EE" w:rsidRDefault="00E67067" w:rsidP="00864629">
            <w:pPr>
              <w:keepNext/>
              <w:keepLines/>
              <w:overflowPunct w:val="0"/>
              <w:autoSpaceDE w:val="0"/>
              <w:autoSpaceDN w:val="0"/>
              <w:adjustRightInd w:val="0"/>
              <w:jc w:val="center"/>
              <w:textAlignment w:val="baseline"/>
              <w:rPr>
                <w:ins w:id="64827" w:author="BigCREditor-Post-RAN4#105" w:date="2022-11-29T12:09:00Z"/>
                <w:rFonts w:ascii="Arial" w:hAnsi="Arial" w:cs="Arial"/>
                <w:sz w:val="18"/>
                <w:lang w:eastAsia="en-GB"/>
              </w:rPr>
            </w:pPr>
            <w:ins w:id="64828" w:author="BigCREditor-Post-RAN4#105" w:date="2022-11-29T12:09:00Z">
              <w:r w:rsidRPr="001F05EE">
                <w:rPr>
                  <w:rFonts w:ascii="Arial" w:hAnsi="Arial" w:cs="Arial"/>
                  <w:sz w:val="18"/>
                  <w:szCs w:val="16"/>
                  <w:lang w:eastAsia="en-GB"/>
                </w:rPr>
                <w:t>OP.1</w:t>
              </w:r>
            </w:ins>
          </w:p>
        </w:tc>
      </w:tr>
      <w:tr w:rsidR="00E67067" w:rsidRPr="001F05EE" w14:paraId="78BF7A15" w14:textId="77777777" w:rsidTr="00864629">
        <w:trPr>
          <w:cantSplit/>
          <w:jc w:val="center"/>
          <w:ins w:id="64829" w:author="BigCREditor-Post-RAN4#105" w:date="2022-11-29T12:09:00Z"/>
        </w:trPr>
        <w:tc>
          <w:tcPr>
            <w:tcW w:w="3681" w:type="dxa"/>
            <w:gridSpan w:val="2"/>
            <w:tcBorders>
              <w:left w:val="single" w:sz="4" w:space="0" w:color="auto"/>
              <w:right w:val="single" w:sz="4" w:space="0" w:color="auto"/>
            </w:tcBorders>
          </w:tcPr>
          <w:p w14:paraId="632FBFCB" w14:textId="77777777" w:rsidR="00E67067" w:rsidRPr="001F05EE" w:rsidRDefault="00E67067" w:rsidP="00864629">
            <w:pPr>
              <w:keepNext/>
              <w:keepLines/>
              <w:overflowPunct w:val="0"/>
              <w:autoSpaceDE w:val="0"/>
              <w:autoSpaceDN w:val="0"/>
              <w:adjustRightInd w:val="0"/>
              <w:textAlignment w:val="baseline"/>
              <w:rPr>
                <w:ins w:id="64830" w:author="BigCREditor-Post-RAN4#105" w:date="2022-11-29T12:09:00Z"/>
                <w:rFonts w:ascii="Arial" w:hAnsi="Arial"/>
                <w:bCs/>
                <w:sz w:val="18"/>
                <w:lang w:eastAsia="en-GB"/>
              </w:rPr>
            </w:pPr>
            <w:ins w:id="64831" w:author="BigCREditor-Post-RAN4#105" w:date="2022-11-29T12:09:00Z">
              <w:r w:rsidRPr="001F05EE">
                <w:rPr>
                  <w:rFonts w:ascii="Arial" w:hAnsi="Arial"/>
                  <w:bCs/>
                  <w:sz w:val="18"/>
                  <w:lang w:eastAsia="en-GB"/>
                </w:rPr>
                <w:t>SSB Configuration</w:t>
              </w:r>
            </w:ins>
          </w:p>
        </w:tc>
        <w:tc>
          <w:tcPr>
            <w:tcW w:w="1134" w:type="dxa"/>
            <w:tcBorders>
              <w:left w:val="single" w:sz="4" w:space="0" w:color="auto"/>
              <w:right w:val="single" w:sz="4" w:space="0" w:color="auto"/>
            </w:tcBorders>
          </w:tcPr>
          <w:p w14:paraId="39DDAD15" w14:textId="77777777" w:rsidR="00E67067" w:rsidRPr="001F05EE" w:rsidRDefault="00E67067" w:rsidP="00864629">
            <w:pPr>
              <w:keepNext/>
              <w:keepLines/>
              <w:overflowPunct w:val="0"/>
              <w:autoSpaceDE w:val="0"/>
              <w:autoSpaceDN w:val="0"/>
              <w:adjustRightInd w:val="0"/>
              <w:jc w:val="center"/>
              <w:textAlignment w:val="baseline"/>
              <w:rPr>
                <w:ins w:id="64832" w:author="BigCREditor-Post-RAN4#105" w:date="2022-11-29T12:09:00Z"/>
                <w:rFonts w:ascii="Arial"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tcPr>
          <w:p w14:paraId="0845CC68" w14:textId="77777777" w:rsidR="00E67067" w:rsidRPr="001F05EE" w:rsidRDefault="00E67067" w:rsidP="00864629">
            <w:pPr>
              <w:keepNext/>
              <w:keepLines/>
              <w:overflowPunct w:val="0"/>
              <w:autoSpaceDE w:val="0"/>
              <w:autoSpaceDN w:val="0"/>
              <w:adjustRightInd w:val="0"/>
              <w:jc w:val="center"/>
              <w:textAlignment w:val="baseline"/>
              <w:rPr>
                <w:ins w:id="64833" w:author="BigCREditor-Post-RAN4#105" w:date="2022-11-29T12:09:00Z"/>
                <w:rFonts w:ascii="Arial" w:hAnsi="Arial" w:cs="Arial"/>
                <w:sz w:val="18"/>
                <w:szCs w:val="16"/>
                <w:lang w:eastAsia="en-GB"/>
              </w:rPr>
            </w:pPr>
            <w:ins w:id="64834" w:author="BigCREditor-Post-RAN4#105" w:date="2022-11-29T12:09:00Z">
              <w:r w:rsidRPr="001F05EE">
                <w:rPr>
                  <w:rFonts w:ascii="Arial" w:hAnsi="Arial" w:cs="Arial"/>
                  <w:sz w:val="18"/>
                  <w:szCs w:val="16"/>
                  <w:lang w:eastAsia="en-GB"/>
                </w:rPr>
                <w:t>SSB.1 FR2</w:t>
              </w:r>
            </w:ins>
          </w:p>
        </w:tc>
      </w:tr>
      <w:tr w:rsidR="00E67067" w:rsidRPr="001F05EE" w14:paraId="623D6829" w14:textId="77777777" w:rsidTr="00864629">
        <w:trPr>
          <w:cantSplit/>
          <w:jc w:val="center"/>
          <w:ins w:id="64835"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64BB82B2" w14:textId="77777777" w:rsidR="00E67067" w:rsidRPr="001F05EE" w:rsidRDefault="00E67067" w:rsidP="00864629">
            <w:pPr>
              <w:keepNext/>
              <w:keepLines/>
              <w:overflowPunct w:val="0"/>
              <w:autoSpaceDE w:val="0"/>
              <w:autoSpaceDN w:val="0"/>
              <w:adjustRightInd w:val="0"/>
              <w:textAlignment w:val="baseline"/>
              <w:rPr>
                <w:ins w:id="64836" w:author="BigCREditor-Post-RAN4#105" w:date="2022-11-29T12:09:00Z"/>
                <w:rFonts w:ascii="Arial" w:hAnsi="Arial"/>
                <w:bCs/>
                <w:sz w:val="18"/>
                <w:lang w:eastAsia="en-GB"/>
              </w:rPr>
            </w:pPr>
            <w:ins w:id="64837" w:author="BigCREditor-Post-RAN4#105" w:date="2022-11-29T12:09:00Z">
              <w:r w:rsidRPr="001F05EE">
                <w:rPr>
                  <w:rFonts w:ascii="Arial" w:hAnsi="Arial"/>
                  <w:bCs/>
                  <w:sz w:val="18"/>
                  <w:lang w:eastAsia="en-GB"/>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0891C54D" w14:textId="77777777" w:rsidR="00E67067" w:rsidRPr="001F05EE" w:rsidRDefault="00E67067" w:rsidP="00864629">
            <w:pPr>
              <w:keepNext/>
              <w:keepLines/>
              <w:overflowPunct w:val="0"/>
              <w:autoSpaceDE w:val="0"/>
              <w:autoSpaceDN w:val="0"/>
              <w:adjustRightInd w:val="0"/>
              <w:jc w:val="center"/>
              <w:textAlignment w:val="baseline"/>
              <w:rPr>
                <w:ins w:id="64838"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5B4ADE42" w14:textId="77777777" w:rsidR="00E67067" w:rsidRPr="001F05EE" w:rsidRDefault="00E67067" w:rsidP="00864629">
            <w:pPr>
              <w:keepNext/>
              <w:keepLines/>
              <w:overflowPunct w:val="0"/>
              <w:autoSpaceDE w:val="0"/>
              <w:autoSpaceDN w:val="0"/>
              <w:adjustRightInd w:val="0"/>
              <w:jc w:val="center"/>
              <w:textAlignment w:val="baseline"/>
              <w:rPr>
                <w:ins w:id="64839" w:author="BigCREditor-Post-RAN4#105" w:date="2022-11-29T12:09:00Z"/>
                <w:rFonts w:ascii="Arial" w:hAnsi="Arial" w:cs="Arial"/>
                <w:sz w:val="18"/>
                <w:lang w:eastAsia="en-GB"/>
              </w:rPr>
            </w:pPr>
            <w:ins w:id="64840" w:author="BigCREditor-Post-RAN4#105" w:date="2022-11-29T12:09:00Z">
              <w:r w:rsidRPr="001F05EE">
                <w:rPr>
                  <w:rFonts w:ascii="Arial" w:hAnsi="Arial" w:cs="Arial"/>
                  <w:sz w:val="18"/>
                  <w:lang w:eastAsia="en-GB"/>
                </w:rPr>
                <w:t>SMTC.1</w:t>
              </w:r>
            </w:ins>
          </w:p>
        </w:tc>
      </w:tr>
      <w:tr w:rsidR="00E67067" w:rsidRPr="001F05EE" w14:paraId="02ACAEBC" w14:textId="77777777" w:rsidTr="00864629">
        <w:trPr>
          <w:cantSplit/>
          <w:jc w:val="center"/>
          <w:ins w:id="64841"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68D1D318" w14:textId="77777777" w:rsidR="00E67067" w:rsidRPr="001F05EE" w:rsidRDefault="00E67067" w:rsidP="00864629">
            <w:pPr>
              <w:keepNext/>
              <w:keepLines/>
              <w:overflowPunct w:val="0"/>
              <w:autoSpaceDE w:val="0"/>
              <w:autoSpaceDN w:val="0"/>
              <w:adjustRightInd w:val="0"/>
              <w:textAlignment w:val="baseline"/>
              <w:rPr>
                <w:ins w:id="64842" w:author="BigCREditor-Post-RAN4#105" w:date="2022-11-29T12:09:00Z"/>
                <w:rFonts w:ascii="Arial" w:hAnsi="Arial"/>
                <w:bCs/>
                <w:sz w:val="18"/>
                <w:lang w:eastAsia="en-GB"/>
              </w:rPr>
            </w:pPr>
            <w:ins w:id="64843" w:author="BigCREditor-Post-RAN4#105" w:date="2022-11-29T12:09:00Z">
              <w:r w:rsidRPr="001F05EE">
                <w:rPr>
                  <w:rFonts w:ascii="Arial" w:hAnsi="Arial"/>
                  <w:bCs/>
                  <w:sz w:val="18"/>
                  <w:lang w:eastAsia="en-GB"/>
                </w:rPr>
                <w:t>TCI State</w:t>
              </w:r>
            </w:ins>
          </w:p>
        </w:tc>
        <w:tc>
          <w:tcPr>
            <w:tcW w:w="1134" w:type="dxa"/>
            <w:tcBorders>
              <w:top w:val="single" w:sz="4" w:space="0" w:color="auto"/>
              <w:left w:val="single" w:sz="4" w:space="0" w:color="auto"/>
              <w:bottom w:val="single" w:sz="4" w:space="0" w:color="auto"/>
              <w:right w:val="single" w:sz="4" w:space="0" w:color="auto"/>
            </w:tcBorders>
          </w:tcPr>
          <w:p w14:paraId="549C36A1" w14:textId="77777777" w:rsidR="00E67067" w:rsidRPr="001F05EE" w:rsidRDefault="00E67067" w:rsidP="00864629">
            <w:pPr>
              <w:keepNext/>
              <w:keepLines/>
              <w:overflowPunct w:val="0"/>
              <w:autoSpaceDE w:val="0"/>
              <w:autoSpaceDN w:val="0"/>
              <w:adjustRightInd w:val="0"/>
              <w:jc w:val="center"/>
              <w:textAlignment w:val="baseline"/>
              <w:rPr>
                <w:ins w:id="64844"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7E8A272" w14:textId="77777777" w:rsidR="00E67067" w:rsidRPr="001F05EE" w:rsidRDefault="00E67067" w:rsidP="00864629">
            <w:pPr>
              <w:keepNext/>
              <w:keepLines/>
              <w:overflowPunct w:val="0"/>
              <w:autoSpaceDE w:val="0"/>
              <w:autoSpaceDN w:val="0"/>
              <w:adjustRightInd w:val="0"/>
              <w:jc w:val="center"/>
              <w:textAlignment w:val="baseline"/>
              <w:rPr>
                <w:ins w:id="64845" w:author="BigCREditor-Post-RAN4#105" w:date="2022-11-29T12:09:00Z"/>
                <w:rFonts w:ascii="Arial" w:hAnsi="Arial" w:cs="Arial"/>
                <w:sz w:val="18"/>
                <w:lang w:eastAsia="en-GB"/>
              </w:rPr>
            </w:pPr>
            <w:ins w:id="64846" w:author="BigCREditor-Post-RAN4#105" w:date="2022-11-29T12:09:00Z">
              <w:r w:rsidRPr="001F05EE">
                <w:rPr>
                  <w:rFonts w:ascii="Arial" w:hAnsi="Arial" w:cs="Arial"/>
                  <w:sz w:val="18"/>
                  <w:lang w:eastAsia="en-GB"/>
                </w:rPr>
                <w:t>TCI.State.0</w:t>
              </w:r>
            </w:ins>
          </w:p>
        </w:tc>
      </w:tr>
      <w:tr w:rsidR="00E67067" w:rsidRPr="001F05EE" w14:paraId="0E066B84" w14:textId="77777777" w:rsidTr="00864629">
        <w:trPr>
          <w:cantSplit/>
          <w:jc w:val="center"/>
          <w:ins w:id="64847"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35B80211" w14:textId="77777777" w:rsidR="00E67067" w:rsidRPr="001F05EE" w:rsidRDefault="00E67067" w:rsidP="00864629">
            <w:pPr>
              <w:keepNext/>
              <w:keepLines/>
              <w:overflowPunct w:val="0"/>
              <w:autoSpaceDE w:val="0"/>
              <w:autoSpaceDN w:val="0"/>
              <w:adjustRightInd w:val="0"/>
              <w:textAlignment w:val="baseline"/>
              <w:rPr>
                <w:ins w:id="64848" w:author="BigCREditor-Post-RAN4#105" w:date="2022-11-29T12:09:00Z"/>
                <w:rFonts w:ascii="Arial" w:hAnsi="Arial"/>
                <w:bCs/>
                <w:sz w:val="18"/>
                <w:lang w:eastAsia="en-GB"/>
              </w:rPr>
            </w:pPr>
            <w:ins w:id="64849" w:author="BigCREditor-Post-RAN4#105" w:date="2022-11-29T12:09:00Z">
              <w:r w:rsidRPr="001F05EE">
                <w:rPr>
                  <w:rFonts w:ascii="Arial" w:hAnsi="Arial"/>
                  <w:bCs/>
                  <w:sz w:val="18"/>
                  <w:lang w:eastAsia="en-GB"/>
                </w:rPr>
                <w:t>TRS Configuration</w:t>
              </w:r>
            </w:ins>
          </w:p>
        </w:tc>
        <w:tc>
          <w:tcPr>
            <w:tcW w:w="1134" w:type="dxa"/>
            <w:tcBorders>
              <w:top w:val="single" w:sz="4" w:space="0" w:color="auto"/>
              <w:left w:val="single" w:sz="4" w:space="0" w:color="auto"/>
              <w:bottom w:val="single" w:sz="4" w:space="0" w:color="auto"/>
              <w:right w:val="single" w:sz="4" w:space="0" w:color="auto"/>
            </w:tcBorders>
          </w:tcPr>
          <w:p w14:paraId="6F34209D" w14:textId="77777777" w:rsidR="00E67067" w:rsidRPr="001F05EE" w:rsidRDefault="00E67067" w:rsidP="00864629">
            <w:pPr>
              <w:keepNext/>
              <w:keepLines/>
              <w:overflowPunct w:val="0"/>
              <w:autoSpaceDE w:val="0"/>
              <w:autoSpaceDN w:val="0"/>
              <w:adjustRightInd w:val="0"/>
              <w:jc w:val="center"/>
              <w:textAlignment w:val="baseline"/>
              <w:rPr>
                <w:ins w:id="64850"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DD42118" w14:textId="77777777" w:rsidR="00E67067" w:rsidRPr="001F05EE" w:rsidRDefault="00E67067" w:rsidP="00864629">
            <w:pPr>
              <w:keepNext/>
              <w:keepLines/>
              <w:overflowPunct w:val="0"/>
              <w:autoSpaceDE w:val="0"/>
              <w:autoSpaceDN w:val="0"/>
              <w:adjustRightInd w:val="0"/>
              <w:jc w:val="center"/>
              <w:textAlignment w:val="baseline"/>
              <w:rPr>
                <w:ins w:id="64851" w:author="BigCREditor-Post-RAN4#105" w:date="2022-11-29T12:09:00Z"/>
                <w:rFonts w:ascii="Arial" w:hAnsi="Arial" w:cs="Arial"/>
                <w:sz w:val="18"/>
                <w:lang w:eastAsia="en-GB"/>
              </w:rPr>
            </w:pPr>
            <w:ins w:id="64852" w:author="BigCREditor-Post-RAN4#105" w:date="2022-11-29T12:09:00Z">
              <w:r w:rsidRPr="001F05EE">
                <w:rPr>
                  <w:rFonts w:ascii="Arial" w:hAnsi="Arial" w:cs="Arial"/>
                  <w:sz w:val="18"/>
                  <w:lang w:eastAsia="en-GB"/>
                </w:rPr>
                <w:t>TRS.2.1 TDD</w:t>
              </w:r>
            </w:ins>
          </w:p>
        </w:tc>
      </w:tr>
      <w:tr w:rsidR="00E67067" w:rsidRPr="001F05EE" w14:paraId="65EA7D84" w14:textId="77777777" w:rsidTr="00864629">
        <w:trPr>
          <w:cantSplit/>
          <w:jc w:val="center"/>
          <w:ins w:id="64853"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hideMark/>
          </w:tcPr>
          <w:p w14:paraId="2757599B" w14:textId="77777777" w:rsidR="00E67067" w:rsidRPr="001F05EE" w:rsidRDefault="00E67067" w:rsidP="00864629">
            <w:pPr>
              <w:keepNext/>
              <w:keepLines/>
              <w:overflowPunct w:val="0"/>
              <w:autoSpaceDE w:val="0"/>
              <w:autoSpaceDN w:val="0"/>
              <w:adjustRightInd w:val="0"/>
              <w:textAlignment w:val="baseline"/>
              <w:rPr>
                <w:ins w:id="64854" w:author="BigCREditor-Post-RAN4#105" w:date="2022-11-29T12:09:00Z"/>
                <w:rFonts w:ascii="Arial" w:hAnsi="Arial"/>
                <w:sz w:val="18"/>
                <w:lang w:eastAsia="en-GB"/>
              </w:rPr>
            </w:pPr>
            <w:ins w:id="64855" w:author="BigCREditor-Post-RAN4#105" w:date="2022-11-29T12:09:00Z">
              <w:r w:rsidRPr="001F05EE">
                <w:rPr>
                  <w:rFonts w:ascii="Arial" w:hAnsi="Arial"/>
                  <w:bCs/>
                  <w:sz w:val="18"/>
                  <w:lang w:eastAsia="en-GB"/>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5D15610E" w14:textId="77777777" w:rsidR="00E67067" w:rsidRPr="001F05EE" w:rsidRDefault="00E67067" w:rsidP="00864629">
            <w:pPr>
              <w:keepNext/>
              <w:keepLines/>
              <w:overflowPunct w:val="0"/>
              <w:autoSpaceDE w:val="0"/>
              <w:autoSpaceDN w:val="0"/>
              <w:adjustRightInd w:val="0"/>
              <w:jc w:val="center"/>
              <w:textAlignment w:val="baseline"/>
              <w:rPr>
                <w:ins w:id="64856"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8393672" w14:textId="77777777" w:rsidR="00E67067" w:rsidRPr="001F05EE" w:rsidRDefault="00E67067" w:rsidP="00864629">
            <w:pPr>
              <w:keepNext/>
              <w:keepLines/>
              <w:overflowPunct w:val="0"/>
              <w:autoSpaceDE w:val="0"/>
              <w:autoSpaceDN w:val="0"/>
              <w:adjustRightInd w:val="0"/>
              <w:jc w:val="center"/>
              <w:textAlignment w:val="baseline"/>
              <w:rPr>
                <w:ins w:id="64857" w:author="BigCREditor-Post-RAN4#105" w:date="2022-11-29T12:09:00Z"/>
                <w:rFonts w:ascii="Arial" w:hAnsi="Arial" w:cs="Arial"/>
                <w:sz w:val="18"/>
                <w:lang w:eastAsia="en-GB"/>
              </w:rPr>
            </w:pPr>
            <w:ins w:id="64858" w:author="BigCREditor-Post-RAN4#105" w:date="2022-11-29T12:09:00Z">
              <w:r w:rsidRPr="001F05EE">
                <w:rPr>
                  <w:rFonts w:ascii="Arial" w:hAnsi="Arial" w:cs="Arial"/>
                  <w:sz w:val="18"/>
                  <w:lang w:eastAsia="en-GB"/>
                </w:rPr>
                <w:t>1x2</w:t>
              </w:r>
            </w:ins>
          </w:p>
        </w:tc>
      </w:tr>
      <w:tr w:rsidR="00E67067" w:rsidRPr="001F05EE" w14:paraId="2458FC26" w14:textId="77777777" w:rsidTr="00864629">
        <w:trPr>
          <w:cantSplit/>
          <w:jc w:val="center"/>
          <w:ins w:id="64859"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6FDE2371" w14:textId="77777777" w:rsidR="00E67067" w:rsidRPr="001F05EE" w:rsidRDefault="00E67067" w:rsidP="00864629">
            <w:pPr>
              <w:keepNext/>
              <w:keepLines/>
              <w:overflowPunct w:val="0"/>
              <w:autoSpaceDE w:val="0"/>
              <w:autoSpaceDN w:val="0"/>
              <w:adjustRightInd w:val="0"/>
              <w:textAlignment w:val="baseline"/>
              <w:rPr>
                <w:ins w:id="64860" w:author="BigCREditor-Post-RAN4#105" w:date="2022-11-29T12:09:00Z"/>
                <w:rFonts w:ascii="Arial" w:hAnsi="Arial"/>
                <w:bCs/>
                <w:sz w:val="18"/>
                <w:lang w:eastAsia="en-GB"/>
              </w:rPr>
            </w:pPr>
            <w:ins w:id="64861" w:author="BigCREditor-Post-RAN4#105" w:date="2022-11-29T12:09:00Z">
              <w:r w:rsidRPr="001F05EE">
                <w:rPr>
                  <w:rFonts w:ascii="Arial" w:hAnsi="Arial"/>
                  <w:bCs/>
                  <w:sz w:val="18"/>
                  <w:lang w:eastAsia="en-GB"/>
                </w:rPr>
                <w:t>Propagation Condition</w:t>
              </w:r>
            </w:ins>
          </w:p>
        </w:tc>
        <w:tc>
          <w:tcPr>
            <w:tcW w:w="1134" w:type="dxa"/>
            <w:tcBorders>
              <w:top w:val="single" w:sz="4" w:space="0" w:color="auto"/>
              <w:left w:val="single" w:sz="4" w:space="0" w:color="auto"/>
              <w:bottom w:val="single" w:sz="4" w:space="0" w:color="auto"/>
              <w:right w:val="single" w:sz="4" w:space="0" w:color="auto"/>
            </w:tcBorders>
          </w:tcPr>
          <w:p w14:paraId="380294DF" w14:textId="77777777" w:rsidR="00E67067" w:rsidRPr="001F05EE" w:rsidRDefault="00E67067" w:rsidP="00864629">
            <w:pPr>
              <w:keepNext/>
              <w:keepLines/>
              <w:overflowPunct w:val="0"/>
              <w:autoSpaceDE w:val="0"/>
              <w:autoSpaceDN w:val="0"/>
              <w:adjustRightInd w:val="0"/>
              <w:jc w:val="center"/>
              <w:textAlignment w:val="baseline"/>
              <w:rPr>
                <w:ins w:id="64862" w:author="BigCREditor-Post-RAN4#105" w:date="2022-11-29T12:09: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5615FB5D" w14:textId="77777777" w:rsidR="00E67067" w:rsidRPr="001F05EE" w:rsidRDefault="00E67067" w:rsidP="00864629">
            <w:pPr>
              <w:keepNext/>
              <w:keepLines/>
              <w:overflowPunct w:val="0"/>
              <w:autoSpaceDE w:val="0"/>
              <w:autoSpaceDN w:val="0"/>
              <w:adjustRightInd w:val="0"/>
              <w:jc w:val="center"/>
              <w:textAlignment w:val="baseline"/>
              <w:rPr>
                <w:ins w:id="64863" w:author="BigCREditor-Post-RAN4#105" w:date="2022-11-29T12:09:00Z"/>
                <w:rFonts w:ascii="Arial" w:hAnsi="Arial" w:cs="Arial"/>
                <w:sz w:val="18"/>
                <w:lang w:eastAsia="en-GB"/>
              </w:rPr>
            </w:pPr>
            <w:ins w:id="64864" w:author="BigCREditor-Post-RAN4#105" w:date="2022-11-29T12:09:00Z">
              <w:r w:rsidRPr="001F05EE">
                <w:rPr>
                  <w:rFonts w:ascii="Arial" w:hAnsi="Arial" w:cs="Arial"/>
                  <w:sz w:val="18"/>
                  <w:lang w:eastAsia="en-GB"/>
                </w:rPr>
                <w:t>AWGN</w:t>
              </w:r>
            </w:ins>
          </w:p>
        </w:tc>
      </w:tr>
      <w:tr w:rsidR="00E67067" w:rsidRPr="001F05EE" w14:paraId="348733BE" w14:textId="77777777" w:rsidTr="00864629">
        <w:trPr>
          <w:cantSplit/>
          <w:jc w:val="center"/>
          <w:ins w:id="64865"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04CDFDB9" w14:textId="77777777" w:rsidR="00E67067" w:rsidRPr="001F05EE" w:rsidRDefault="00E67067" w:rsidP="00864629">
            <w:pPr>
              <w:keepNext/>
              <w:keepLines/>
              <w:overflowPunct w:val="0"/>
              <w:autoSpaceDE w:val="0"/>
              <w:autoSpaceDN w:val="0"/>
              <w:adjustRightInd w:val="0"/>
              <w:textAlignment w:val="baseline"/>
              <w:rPr>
                <w:ins w:id="64866" w:author="BigCREditor-Post-RAN4#105" w:date="2022-11-29T12:09:00Z"/>
                <w:rFonts w:ascii="Arial" w:hAnsi="Arial" w:cs="Arial"/>
                <w:sz w:val="18"/>
                <w:szCs w:val="18"/>
                <w:lang w:eastAsia="en-GB"/>
              </w:rPr>
            </w:pPr>
            <w:ins w:id="64867" w:author="BigCREditor-Post-RAN4#105" w:date="2022-11-29T12:09:00Z">
              <w:r w:rsidRPr="001F05EE">
                <w:rPr>
                  <w:rFonts w:ascii="Arial" w:hAnsi="Arial" w:cs="Arial"/>
                  <w:sz w:val="18"/>
                  <w:szCs w:val="18"/>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6D8B535C" w14:textId="77777777" w:rsidR="00E67067" w:rsidRPr="001F05EE" w:rsidRDefault="00E67067" w:rsidP="00864629">
            <w:pPr>
              <w:keepNext/>
              <w:keepLines/>
              <w:overflowPunct w:val="0"/>
              <w:autoSpaceDE w:val="0"/>
              <w:autoSpaceDN w:val="0"/>
              <w:adjustRightInd w:val="0"/>
              <w:jc w:val="center"/>
              <w:textAlignment w:val="baseline"/>
              <w:rPr>
                <w:ins w:id="64868" w:author="BigCREditor-Post-RAN4#105" w:date="2022-11-29T12:09:00Z"/>
                <w:rFonts w:ascii="Arial" w:hAnsi="Arial" w:cs="Arial"/>
                <w:sz w:val="18"/>
                <w:szCs w:val="18"/>
                <w:lang w:eastAsia="en-GB"/>
              </w:rPr>
            </w:pPr>
            <w:ins w:id="64869" w:author="BigCREditor-Post-RAN4#105" w:date="2022-11-29T12:09:00Z">
              <w:r w:rsidRPr="001F05EE">
                <w:rPr>
                  <w:rFonts w:ascii="Arial" w:hAnsi="Arial" w:cs="Arial"/>
                  <w:sz w:val="18"/>
                  <w:szCs w:val="18"/>
                  <w:lang w:eastAsia="en-GB"/>
                </w:rPr>
                <w:t>dB</w:t>
              </w:r>
            </w:ins>
          </w:p>
        </w:tc>
        <w:tc>
          <w:tcPr>
            <w:tcW w:w="2268" w:type="dxa"/>
            <w:tcBorders>
              <w:top w:val="single" w:sz="4" w:space="0" w:color="auto"/>
              <w:left w:val="single" w:sz="4" w:space="0" w:color="auto"/>
              <w:bottom w:val="nil"/>
              <w:right w:val="single" w:sz="4" w:space="0" w:color="auto"/>
            </w:tcBorders>
            <w:shd w:val="clear" w:color="auto" w:fill="auto"/>
          </w:tcPr>
          <w:p w14:paraId="1509D042" w14:textId="77777777" w:rsidR="00E67067" w:rsidRPr="001F05EE" w:rsidRDefault="00E67067" w:rsidP="00864629">
            <w:pPr>
              <w:keepNext/>
              <w:keepLines/>
              <w:overflowPunct w:val="0"/>
              <w:autoSpaceDE w:val="0"/>
              <w:autoSpaceDN w:val="0"/>
              <w:adjustRightInd w:val="0"/>
              <w:jc w:val="center"/>
              <w:textAlignment w:val="baseline"/>
              <w:rPr>
                <w:ins w:id="64870" w:author="BigCREditor-Post-RAN4#105" w:date="2022-11-29T12:09:00Z"/>
                <w:rFonts w:ascii="Arial" w:hAnsi="Arial" w:cs="v4.2.0"/>
                <w:sz w:val="18"/>
                <w:szCs w:val="18"/>
                <w:lang w:eastAsia="zh-CN"/>
              </w:rPr>
            </w:pPr>
            <w:ins w:id="64871" w:author="BigCREditor-Post-RAN4#105" w:date="2022-11-29T12:09:00Z">
              <w:r w:rsidRPr="001F05EE">
                <w:rPr>
                  <w:rFonts w:ascii="Arial" w:hAnsi="Arial" w:cs="v4.2.0"/>
                  <w:sz w:val="18"/>
                  <w:szCs w:val="18"/>
                  <w:lang w:eastAsia="zh-CN"/>
                </w:rPr>
                <w:t>0</w:t>
              </w:r>
            </w:ins>
          </w:p>
        </w:tc>
      </w:tr>
      <w:tr w:rsidR="00E67067" w:rsidRPr="001F05EE" w14:paraId="2B1528EB" w14:textId="77777777" w:rsidTr="00864629">
        <w:trPr>
          <w:cantSplit/>
          <w:jc w:val="center"/>
          <w:ins w:id="64872"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41D8C99A" w14:textId="77777777" w:rsidR="00E67067" w:rsidRPr="001F05EE" w:rsidRDefault="00E67067" w:rsidP="00864629">
            <w:pPr>
              <w:keepNext/>
              <w:keepLines/>
              <w:overflowPunct w:val="0"/>
              <w:autoSpaceDE w:val="0"/>
              <w:autoSpaceDN w:val="0"/>
              <w:adjustRightInd w:val="0"/>
              <w:textAlignment w:val="baseline"/>
              <w:rPr>
                <w:ins w:id="64873" w:author="BigCREditor-Post-RAN4#105" w:date="2022-11-29T12:09:00Z"/>
                <w:rFonts w:ascii="Arial" w:hAnsi="Arial" w:cs="Arial"/>
                <w:sz w:val="18"/>
                <w:szCs w:val="18"/>
                <w:lang w:eastAsia="en-GB"/>
              </w:rPr>
            </w:pPr>
            <w:ins w:id="64874" w:author="BigCREditor-Post-RAN4#105" w:date="2022-11-29T12:09:00Z">
              <w:r w:rsidRPr="001F05EE">
                <w:rPr>
                  <w:rFonts w:ascii="Arial" w:hAnsi="Arial" w:cs="Arial"/>
                  <w:sz w:val="18"/>
                  <w:szCs w:val="18"/>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34BB0106" w14:textId="77777777" w:rsidR="00E67067" w:rsidRPr="001F05EE" w:rsidRDefault="00E67067" w:rsidP="00864629">
            <w:pPr>
              <w:keepNext/>
              <w:keepLines/>
              <w:overflowPunct w:val="0"/>
              <w:autoSpaceDE w:val="0"/>
              <w:autoSpaceDN w:val="0"/>
              <w:adjustRightInd w:val="0"/>
              <w:jc w:val="center"/>
              <w:textAlignment w:val="baseline"/>
              <w:rPr>
                <w:ins w:id="64875" w:author="BigCREditor-Post-RAN4#105" w:date="2022-11-29T12:09:00Z"/>
                <w:rFonts w:ascii="Arial" w:hAnsi="Arial" w:cs="Arial"/>
                <w:sz w:val="18"/>
                <w:szCs w:val="18"/>
                <w:lang w:eastAsia="en-GB"/>
              </w:rPr>
            </w:pPr>
          </w:p>
        </w:tc>
        <w:tc>
          <w:tcPr>
            <w:tcW w:w="2268" w:type="dxa"/>
            <w:tcBorders>
              <w:top w:val="nil"/>
              <w:left w:val="single" w:sz="4" w:space="0" w:color="auto"/>
              <w:bottom w:val="nil"/>
              <w:right w:val="single" w:sz="4" w:space="0" w:color="auto"/>
            </w:tcBorders>
            <w:shd w:val="clear" w:color="auto" w:fill="auto"/>
          </w:tcPr>
          <w:p w14:paraId="05230220" w14:textId="77777777" w:rsidR="00E67067" w:rsidRPr="001F05EE" w:rsidRDefault="00E67067" w:rsidP="00864629">
            <w:pPr>
              <w:keepNext/>
              <w:keepLines/>
              <w:overflowPunct w:val="0"/>
              <w:autoSpaceDE w:val="0"/>
              <w:autoSpaceDN w:val="0"/>
              <w:adjustRightInd w:val="0"/>
              <w:jc w:val="center"/>
              <w:textAlignment w:val="baseline"/>
              <w:rPr>
                <w:ins w:id="64876" w:author="BigCREditor-Post-RAN4#105" w:date="2022-11-29T12:09:00Z"/>
                <w:rFonts w:ascii="Arial" w:hAnsi="Arial" w:cs="v4.2.0"/>
                <w:sz w:val="18"/>
                <w:szCs w:val="18"/>
                <w:lang w:eastAsia="zh-CN"/>
              </w:rPr>
            </w:pPr>
          </w:p>
        </w:tc>
      </w:tr>
      <w:tr w:rsidR="00E67067" w:rsidRPr="001F05EE" w14:paraId="5F2BAB38" w14:textId="77777777" w:rsidTr="00864629">
        <w:trPr>
          <w:cantSplit/>
          <w:jc w:val="center"/>
          <w:ins w:id="64877"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65CF880D" w14:textId="77777777" w:rsidR="00E67067" w:rsidRPr="001F05EE" w:rsidRDefault="00E67067" w:rsidP="00864629">
            <w:pPr>
              <w:keepNext/>
              <w:keepLines/>
              <w:overflowPunct w:val="0"/>
              <w:autoSpaceDE w:val="0"/>
              <w:autoSpaceDN w:val="0"/>
              <w:adjustRightInd w:val="0"/>
              <w:textAlignment w:val="baseline"/>
              <w:rPr>
                <w:ins w:id="64878" w:author="BigCREditor-Post-RAN4#105" w:date="2022-11-29T12:09:00Z"/>
                <w:rFonts w:ascii="Arial" w:hAnsi="Arial" w:cs="Arial"/>
                <w:sz w:val="18"/>
                <w:szCs w:val="18"/>
                <w:lang w:eastAsia="en-GB"/>
              </w:rPr>
            </w:pPr>
            <w:ins w:id="64879" w:author="BigCREditor-Post-RAN4#105" w:date="2022-11-29T12:09:00Z">
              <w:r w:rsidRPr="001F05EE">
                <w:rPr>
                  <w:rFonts w:ascii="Arial" w:hAnsi="Arial" w:cs="Arial"/>
                  <w:sz w:val="18"/>
                  <w:szCs w:val="18"/>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65A33BE7" w14:textId="77777777" w:rsidR="00E67067" w:rsidRPr="001F05EE" w:rsidRDefault="00E67067" w:rsidP="00864629">
            <w:pPr>
              <w:keepNext/>
              <w:keepLines/>
              <w:overflowPunct w:val="0"/>
              <w:autoSpaceDE w:val="0"/>
              <w:autoSpaceDN w:val="0"/>
              <w:adjustRightInd w:val="0"/>
              <w:jc w:val="center"/>
              <w:textAlignment w:val="baseline"/>
              <w:rPr>
                <w:ins w:id="64880" w:author="BigCREditor-Post-RAN4#105" w:date="2022-11-29T12:09:00Z"/>
                <w:rFonts w:ascii="Arial" w:hAnsi="Arial" w:cs="Arial"/>
                <w:sz w:val="18"/>
                <w:szCs w:val="18"/>
                <w:lang w:eastAsia="en-GB"/>
              </w:rPr>
            </w:pPr>
          </w:p>
        </w:tc>
        <w:tc>
          <w:tcPr>
            <w:tcW w:w="2268" w:type="dxa"/>
            <w:tcBorders>
              <w:top w:val="nil"/>
              <w:left w:val="single" w:sz="4" w:space="0" w:color="auto"/>
              <w:bottom w:val="nil"/>
              <w:right w:val="single" w:sz="4" w:space="0" w:color="auto"/>
            </w:tcBorders>
            <w:shd w:val="clear" w:color="auto" w:fill="auto"/>
          </w:tcPr>
          <w:p w14:paraId="423DFD50" w14:textId="77777777" w:rsidR="00E67067" w:rsidRPr="001F05EE" w:rsidRDefault="00E67067" w:rsidP="00864629">
            <w:pPr>
              <w:keepNext/>
              <w:keepLines/>
              <w:overflowPunct w:val="0"/>
              <w:autoSpaceDE w:val="0"/>
              <w:autoSpaceDN w:val="0"/>
              <w:adjustRightInd w:val="0"/>
              <w:jc w:val="center"/>
              <w:textAlignment w:val="baseline"/>
              <w:rPr>
                <w:ins w:id="64881" w:author="BigCREditor-Post-RAN4#105" w:date="2022-11-29T12:09:00Z"/>
                <w:rFonts w:ascii="Arial" w:hAnsi="Arial" w:cs="v4.2.0"/>
                <w:sz w:val="18"/>
                <w:szCs w:val="18"/>
                <w:lang w:eastAsia="zh-CN"/>
              </w:rPr>
            </w:pPr>
          </w:p>
        </w:tc>
      </w:tr>
      <w:tr w:rsidR="00E67067" w:rsidRPr="001F05EE" w14:paraId="6039B971" w14:textId="77777777" w:rsidTr="00864629">
        <w:trPr>
          <w:cantSplit/>
          <w:jc w:val="center"/>
          <w:ins w:id="64882"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29547649" w14:textId="77777777" w:rsidR="00E67067" w:rsidRPr="001F05EE" w:rsidRDefault="00E67067" w:rsidP="00864629">
            <w:pPr>
              <w:keepNext/>
              <w:keepLines/>
              <w:overflowPunct w:val="0"/>
              <w:autoSpaceDE w:val="0"/>
              <w:autoSpaceDN w:val="0"/>
              <w:adjustRightInd w:val="0"/>
              <w:textAlignment w:val="baseline"/>
              <w:rPr>
                <w:ins w:id="64883" w:author="BigCREditor-Post-RAN4#105" w:date="2022-11-29T12:09:00Z"/>
                <w:rFonts w:ascii="Arial" w:hAnsi="Arial" w:cs="Arial"/>
                <w:sz w:val="18"/>
                <w:szCs w:val="18"/>
                <w:lang w:eastAsia="en-GB"/>
              </w:rPr>
            </w:pPr>
            <w:ins w:id="64884" w:author="BigCREditor-Post-RAN4#105" w:date="2022-11-29T12:09:00Z">
              <w:r w:rsidRPr="001F05EE">
                <w:rPr>
                  <w:rFonts w:ascii="Arial" w:hAnsi="Arial" w:cs="Arial"/>
                  <w:sz w:val="18"/>
                  <w:szCs w:val="18"/>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284A9A6C" w14:textId="77777777" w:rsidR="00E67067" w:rsidRPr="001F05EE" w:rsidRDefault="00E67067" w:rsidP="00864629">
            <w:pPr>
              <w:keepNext/>
              <w:keepLines/>
              <w:overflowPunct w:val="0"/>
              <w:autoSpaceDE w:val="0"/>
              <w:autoSpaceDN w:val="0"/>
              <w:adjustRightInd w:val="0"/>
              <w:jc w:val="center"/>
              <w:textAlignment w:val="baseline"/>
              <w:rPr>
                <w:ins w:id="64885" w:author="BigCREditor-Post-RAN4#105" w:date="2022-11-29T12:09:00Z"/>
                <w:rFonts w:ascii="Arial" w:hAnsi="Arial" w:cs="Arial"/>
                <w:sz w:val="18"/>
                <w:szCs w:val="18"/>
                <w:lang w:eastAsia="en-GB"/>
              </w:rPr>
            </w:pPr>
          </w:p>
        </w:tc>
        <w:tc>
          <w:tcPr>
            <w:tcW w:w="2268" w:type="dxa"/>
            <w:tcBorders>
              <w:top w:val="nil"/>
              <w:left w:val="single" w:sz="4" w:space="0" w:color="auto"/>
              <w:bottom w:val="nil"/>
              <w:right w:val="single" w:sz="4" w:space="0" w:color="auto"/>
            </w:tcBorders>
            <w:shd w:val="clear" w:color="auto" w:fill="auto"/>
          </w:tcPr>
          <w:p w14:paraId="5112FB26" w14:textId="77777777" w:rsidR="00E67067" w:rsidRPr="001F05EE" w:rsidRDefault="00E67067" w:rsidP="00864629">
            <w:pPr>
              <w:keepNext/>
              <w:keepLines/>
              <w:overflowPunct w:val="0"/>
              <w:autoSpaceDE w:val="0"/>
              <w:autoSpaceDN w:val="0"/>
              <w:adjustRightInd w:val="0"/>
              <w:jc w:val="center"/>
              <w:textAlignment w:val="baseline"/>
              <w:rPr>
                <w:ins w:id="64886" w:author="BigCREditor-Post-RAN4#105" w:date="2022-11-29T12:09:00Z"/>
                <w:rFonts w:ascii="Arial" w:hAnsi="Arial" w:cs="v4.2.0"/>
                <w:sz w:val="18"/>
                <w:szCs w:val="18"/>
                <w:lang w:eastAsia="zh-CN"/>
              </w:rPr>
            </w:pPr>
          </w:p>
        </w:tc>
      </w:tr>
      <w:tr w:rsidR="00E67067" w:rsidRPr="001F05EE" w14:paraId="1EA09C81" w14:textId="77777777" w:rsidTr="00864629">
        <w:trPr>
          <w:cantSplit/>
          <w:jc w:val="center"/>
          <w:ins w:id="64887"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218C1FAF" w14:textId="77777777" w:rsidR="00E67067" w:rsidRPr="001F05EE" w:rsidRDefault="00E67067" w:rsidP="00864629">
            <w:pPr>
              <w:keepNext/>
              <w:keepLines/>
              <w:overflowPunct w:val="0"/>
              <w:autoSpaceDE w:val="0"/>
              <w:autoSpaceDN w:val="0"/>
              <w:adjustRightInd w:val="0"/>
              <w:textAlignment w:val="baseline"/>
              <w:rPr>
                <w:ins w:id="64888" w:author="BigCREditor-Post-RAN4#105" w:date="2022-11-29T12:09:00Z"/>
                <w:rFonts w:ascii="Arial" w:hAnsi="Arial" w:cs="Arial"/>
                <w:sz w:val="18"/>
                <w:szCs w:val="18"/>
                <w:lang w:eastAsia="en-GB"/>
              </w:rPr>
            </w:pPr>
            <w:ins w:id="64889" w:author="BigCREditor-Post-RAN4#105" w:date="2022-11-29T12:09:00Z">
              <w:r w:rsidRPr="001F05EE">
                <w:rPr>
                  <w:rFonts w:ascii="Arial" w:hAnsi="Arial" w:cs="Arial"/>
                  <w:sz w:val="18"/>
                  <w:szCs w:val="18"/>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17A84B2D" w14:textId="77777777" w:rsidR="00E67067" w:rsidRPr="001F05EE" w:rsidRDefault="00E67067" w:rsidP="00864629">
            <w:pPr>
              <w:keepNext/>
              <w:keepLines/>
              <w:overflowPunct w:val="0"/>
              <w:autoSpaceDE w:val="0"/>
              <w:autoSpaceDN w:val="0"/>
              <w:adjustRightInd w:val="0"/>
              <w:jc w:val="center"/>
              <w:textAlignment w:val="baseline"/>
              <w:rPr>
                <w:ins w:id="64890" w:author="BigCREditor-Post-RAN4#105" w:date="2022-11-29T12:09:00Z"/>
                <w:rFonts w:ascii="Arial" w:hAnsi="Arial" w:cs="Arial"/>
                <w:sz w:val="18"/>
                <w:szCs w:val="18"/>
                <w:lang w:eastAsia="en-GB"/>
              </w:rPr>
            </w:pPr>
          </w:p>
        </w:tc>
        <w:tc>
          <w:tcPr>
            <w:tcW w:w="2268" w:type="dxa"/>
            <w:tcBorders>
              <w:top w:val="nil"/>
              <w:left w:val="single" w:sz="4" w:space="0" w:color="auto"/>
              <w:bottom w:val="nil"/>
              <w:right w:val="single" w:sz="4" w:space="0" w:color="auto"/>
            </w:tcBorders>
            <w:shd w:val="clear" w:color="auto" w:fill="auto"/>
          </w:tcPr>
          <w:p w14:paraId="2E58C594" w14:textId="77777777" w:rsidR="00E67067" w:rsidRPr="001F05EE" w:rsidRDefault="00E67067" w:rsidP="00864629">
            <w:pPr>
              <w:keepNext/>
              <w:keepLines/>
              <w:overflowPunct w:val="0"/>
              <w:autoSpaceDE w:val="0"/>
              <w:autoSpaceDN w:val="0"/>
              <w:adjustRightInd w:val="0"/>
              <w:jc w:val="center"/>
              <w:textAlignment w:val="baseline"/>
              <w:rPr>
                <w:ins w:id="64891" w:author="BigCREditor-Post-RAN4#105" w:date="2022-11-29T12:09:00Z"/>
                <w:rFonts w:ascii="Arial" w:hAnsi="Arial" w:cs="v4.2.0"/>
                <w:sz w:val="18"/>
                <w:szCs w:val="18"/>
                <w:lang w:eastAsia="zh-CN"/>
              </w:rPr>
            </w:pPr>
          </w:p>
        </w:tc>
      </w:tr>
      <w:tr w:rsidR="00E67067" w:rsidRPr="001F05EE" w14:paraId="0063016F" w14:textId="77777777" w:rsidTr="00864629">
        <w:trPr>
          <w:cantSplit/>
          <w:jc w:val="center"/>
          <w:ins w:id="64892"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12A0BD42" w14:textId="77777777" w:rsidR="00E67067" w:rsidRPr="001F05EE" w:rsidRDefault="00E67067" w:rsidP="00864629">
            <w:pPr>
              <w:keepNext/>
              <w:keepLines/>
              <w:overflowPunct w:val="0"/>
              <w:autoSpaceDE w:val="0"/>
              <w:autoSpaceDN w:val="0"/>
              <w:adjustRightInd w:val="0"/>
              <w:textAlignment w:val="baseline"/>
              <w:rPr>
                <w:ins w:id="64893" w:author="BigCREditor-Post-RAN4#105" w:date="2022-11-29T12:09:00Z"/>
                <w:rFonts w:ascii="Arial" w:hAnsi="Arial" w:cs="Arial"/>
                <w:sz w:val="18"/>
                <w:szCs w:val="18"/>
                <w:lang w:eastAsia="en-GB"/>
              </w:rPr>
            </w:pPr>
            <w:ins w:id="64894" w:author="BigCREditor-Post-RAN4#105" w:date="2022-11-29T12:09:00Z">
              <w:r w:rsidRPr="001F05EE">
                <w:rPr>
                  <w:rFonts w:ascii="Arial" w:hAnsi="Arial" w:cs="Arial"/>
                  <w:sz w:val="18"/>
                  <w:szCs w:val="18"/>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3B894FE3" w14:textId="77777777" w:rsidR="00E67067" w:rsidRPr="001F05EE" w:rsidRDefault="00E67067" w:rsidP="00864629">
            <w:pPr>
              <w:keepNext/>
              <w:keepLines/>
              <w:overflowPunct w:val="0"/>
              <w:autoSpaceDE w:val="0"/>
              <w:autoSpaceDN w:val="0"/>
              <w:adjustRightInd w:val="0"/>
              <w:jc w:val="center"/>
              <w:textAlignment w:val="baseline"/>
              <w:rPr>
                <w:ins w:id="64895" w:author="BigCREditor-Post-RAN4#105" w:date="2022-11-29T12:09:00Z"/>
                <w:rFonts w:ascii="Arial" w:hAnsi="Arial" w:cs="Arial"/>
                <w:sz w:val="18"/>
                <w:szCs w:val="18"/>
                <w:lang w:eastAsia="en-GB"/>
              </w:rPr>
            </w:pPr>
          </w:p>
        </w:tc>
        <w:tc>
          <w:tcPr>
            <w:tcW w:w="2268" w:type="dxa"/>
            <w:tcBorders>
              <w:top w:val="nil"/>
              <w:left w:val="single" w:sz="4" w:space="0" w:color="auto"/>
              <w:bottom w:val="nil"/>
              <w:right w:val="single" w:sz="4" w:space="0" w:color="auto"/>
            </w:tcBorders>
            <w:shd w:val="clear" w:color="auto" w:fill="auto"/>
          </w:tcPr>
          <w:p w14:paraId="1DCA992C" w14:textId="77777777" w:rsidR="00E67067" w:rsidRPr="001F05EE" w:rsidRDefault="00E67067" w:rsidP="00864629">
            <w:pPr>
              <w:keepNext/>
              <w:keepLines/>
              <w:overflowPunct w:val="0"/>
              <w:autoSpaceDE w:val="0"/>
              <w:autoSpaceDN w:val="0"/>
              <w:adjustRightInd w:val="0"/>
              <w:jc w:val="center"/>
              <w:textAlignment w:val="baseline"/>
              <w:rPr>
                <w:ins w:id="64896" w:author="BigCREditor-Post-RAN4#105" w:date="2022-11-29T12:09:00Z"/>
                <w:rFonts w:ascii="Arial" w:hAnsi="Arial" w:cs="v4.2.0"/>
                <w:sz w:val="18"/>
                <w:szCs w:val="18"/>
                <w:lang w:eastAsia="zh-CN"/>
              </w:rPr>
            </w:pPr>
          </w:p>
        </w:tc>
      </w:tr>
      <w:tr w:rsidR="00E67067" w:rsidRPr="001F05EE" w14:paraId="79B9FA81" w14:textId="77777777" w:rsidTr="00864629">
        <w:trPr>
          <w:cantSplit/>
          <w:jc w:val="center"/>
          <w:ins w:id="64897"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713AA7A2" w14:textId="77777777" w:rsidR="00E67067" w:rsidRPr="001F05EE" w:rsidRDefault="00E67067" w:rsidP="00864629">
            <w:pPr>
              <w:keepNext/>
              <w:keepLines/>
              <w:overflowPunct w:val="0"/>
              <w:autoSpaceDE w:val="0"/>
              <w:autoSpaceDN w:val="0"/>
              <w:adjustRightInd w:val="0"/>
              <w:textAlignment w:val="baseline"/>
              <w:rPr>
                <w:ins w:id="64898" w:author="BigCREditor-Post-RAN4#105" w:date="2022-11-29T12:09:00Z"/>
                <w:rFonts w:ascii="Arial" w:hAnsi="Arial" w:cs="Arial"/>
                <w:sz w:val="18"/>
                <w:szCs w:val="18"/>
                <w:lang w:eastAsia="en-GB"/>
              </w:rPr>
            </w:pPr>
            <w:ins w:id="64899" w:author="BigCREditor-Post-RAN4#105" w:date="2022-11-29T12:09:00Z">
              <w:r w:rsidRPr="001F05EE">
                <w:rPr>
                  <w:rFonts w:ascii="Arial" w:hAnsi="Arial" w:cs="Arial"/>
                  <w:sz w:val="18"/>
                  <w:szCs w:val="18"/>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723DE76A" w14:textId="77777777" w:rsidR="00E67067" w:rsidRPr="001F05EE" w:rsidRDefault="00E67067" w:rsidP="00864629">
            <w:pPr>
              <w:keepNext/>
              <w:keepLines/>
              <w:overflowPunct w:val="0"/>
              <w:autoSpaceDE w:val="0"/>
              <w:autoSpaceDN w:val="0"/>
              <w:adjustRightInd w:val="0"/>
              <w:jc w:val="center"/>
              <w:textAlignment w:val="baseline"/>
              <w:rPr>
                <w:ins w:id="64900" w:author="BigCREditor-Post-RAN4#105" w:date="2022-11-29T12:09:00Z"/>
                <w:rFonts w:ascii="Arial" w:hAnsi="Arial" w:cs="Arial"/>
                <w:sz w:val="18"/>
                <w:szCs w:val="18"/>
                <w:lang w:eastAsia="en-GB"/>
              </w:rPr>
            </w:pPr>
          </w:p>
        </w:tc>
        <w:tc>
          <w:tcPr>
            <w:tcW w:w="2268" w:type="dxa"/>
            <w:tcBorders>
              <w:top w:val="nil"/>
              <w:left w:val="single" w:sz="4" w:space="0" w:color="auto"/>
              <w:bottom w:val="nil"/>
              <w:right w:val="single" w:sz="4" w:space="0" w:color="auto"/>
            </w:tcBorders>
            <w:shd w:val="clear" w:color="auto" w:fill="auto"/>
          </w:tcPr>
          <w:p w14:paraId="4BE3B595" w14:textId="77777777" w:rsidR="00E67067" w:rsidRPr="001F05EE" w:rsidRDefault="00E67067" w:rsidP="00864629">
            <w:pPr>
              <w:keepNext/>
              <w:keepLines/>
              <w:overflowPunct w:val="0"/>
              <w:autoSpaceDE w:val="0"/>
              <w:autoSpaceDN w:val="0"/>
              <w:adjustRightInd w:val="0"/>
              <w:jc w:val="center"/>
              <w:textAlignment w:val="baseline"/>
              <w:rPr>
                <w:ins w:id="64901" w:author="BigCREditor-Post-RAN4#105" w:date="2022-11-29T12:09:00Z"/>
                <w:rFonts w:ascii="Arial" w:hAnsi="Arial" w:cs="v4.2.0"/>
                <w:sz w:val="18"/>
                <w:szCs w:val="18"/>
                <w:lang w:eastAsia="zh-CN"/>
              </w:rPr>
            </w:pPr>
          </w:p>
        </w:tc>
      </w:tr>
      <w:tr w:rsidR="00E67067" w:rsidRPr="001F05EE" w14:paraId="680A9DDC" w14:textId="77777777" w:rsidTr="00864629">
        <w:trPr>
          <w:cantSplit/>
          <w:jc w:val="center"/>
          <w:ins w:id="64902"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tcPr>
          <w:p w14:paraId="6ECC1DD9" w14:textId="77777777" w:rsidR="00E67067" w:rsidRPr="001F05EE" w:rsidRDefault="00E67067" w:rsidP="00864629">
            <w:pPr>
              <w:keepNext/>
              <w:keepLines/>
              <w:overflowPunct w:val="0"/>
              <w:autoSpaceDE w:val="0"/>
              <w:autoSpaceDN w:val="0"/>
              <w:adjustRightInd w:val="0"/>
              <w:textAlignment w:val="baseline"/>
              <w:rPr>
                <w:ins w:id="64903" w:author="BigCREditor-Post-RAN4#105" w:date="2022-11-29T12:09:00Z"/>
                <w:rFonts w:ascii="Arial" w:hAnsi="Arial" w:cs="Arial"/>
                <w:sz w:val="18"/>
                <w:szCs w:val="18"/>
                <w:lang w:eastAsia="en-GB"/>
              </w:rPr>
            </w:pPr>
            <w:ins w:id="64904" w:author="BigCREditor-Post-RAN4#105" w:date="2022-11-29T12:09:00Z">
              <w:r w:rsidRPr="001F05EE">
                <w:rPr>
                  <w:rFonts w:ascii="Arial" w:hAnsi="Arial" w:cs="Arial"/>
                  <w:sz w:val="18"/>
                  <w:szCs w:val="18"/>
                  <w:lang w:eastAsia="ja-JP"/>
                </w:rPr>
                <w:t xml:space="preserve">EPRE ratio of OCNG DMRS to </w:t>
              </w:r>
              <w:proofErr w:type="gramStart"/>
              <w:r w:rsidRPr="001F05EE">
                <w:rPr>
                  <w:rFonts w:ascii="Arial" w:hAnsi="Arial" w:cs="Arial"/>
                  <w:sz w:val="18"/>
                  <w:szCs w:val="18"/>
                  <w:lang w:eastAsia="ja-JP"/>
                </w:rPr>
                <w:t>SSS(</w:t>
              </w:r>
              <w:proofErr w:type="gramEnd"/>
              <w:r w:rsidRPr="001F05EE">
                <w:rPr>
                  <w:rFonts w:ascii="Arial" w:hAnsi="Arial" w:cs="Arial"/>
                  <w:sz w:val="18"/>
                  <w:szCs w:val="18"/>
                  <w:lang w:eastAsia="ja-JP"/>
                </w:rPr>
                <w:t>Note 1)</w:t>
              </w:r>
            </w:ins>
          </w:p>
        </w:tc>
        <w:tc>
          <w:tcPr>
            <w:tcW w:w="1134" w:type="dxa"/>
            <w:tcBorders>
              <w:top w:val="nil"/>
              <w:left w:val="single" w:sz="4" w:space="0" w:color="auto"/>
              <w:bottom w:val="nil"/>
              <w:right w:val="single" w:sz="4" w:space="0" w:color="auto"/>
            </w:tcBorders>
            <w:shd w:val="clear" w:color="auto" w:fill="auto"/>
          </w:tcPr>
          <w:p w14:paraId="27A1F8C2" w14:textId="77777777" w:rsidR="00E67067" w:rsidRPr="001F05EE" w:rsidRDefault="00E67067" w:rsidP="00864629">
            <w:pPr>
              <w:keepNext/>
              <w:keepLines/>
              <w:overflowPunct w:val="0"/>
              <w:autoSpaceDE w:val="0"/>
              <w:autoSpaceDN w:val="0"/>
              <w:adjustRightInd w:val="0"/>
              <w:jc w:val="center"/>
              <w:textAlignment w:val="baseline"/>
              <w:rPr>
                <w:ins w:id="64905" w:author="BigCREditor-Post-RAN4#105" w:date="2022-11-29T12:09:00Z"/>
                <w:rFonts w:ascii="Arial" w:hAnsi="Arial" w:cs="Arial"/>
                <w:sz w:val="18"/>
                <w:szCs w:val="18"/>
                <w:lang w:eastAsia="en-GB"/>
              </w:rPr>
            </w:pPr>
          </w:p>
        </w:tc>
        <w:tc>
          <w:tcPr>
            <w:tcW w:w="2268" w:type="dxa"/>
            <w:tcBorders>
              <w:top w:val="nil"/>
              <w:left w:val="single" w:sz="4" w:space="0" w:color="auto"/>
              <w:bottom w:val="nil"/>
              <w:right w:val="single" w:sz="4" w:space="0" w:color="auto"/>
            </w:tcBorders>
            <w:shd w:val="clear" w:color="auto" w:fill="auto"/>
          </w:tcPr>
          <w:p w14:paraId="0BD0E5C0" w14:textId="77777777" w:rsidR="00E67067" w:rsidRPr="001F05EE" w:rsidRDefault="00E67067" w:rsidP="00864629">
            <w:pPr>
              <w:keepNext/>
              <w:keepLines/>
              <w:overflowPunct w:val="0"/>
              <w:autoSpaceDE w:val="0"/>
              <w:autoSpaceDN w:val="0"/>
              <w:adjustRightInd w:val="0"/>
              <w:jc w:val="center"/>
              <w:textAlignment w:val="baseline"/>
              <w:rPr>
                <w:ins w:id="64906" w:author="BigCREditor-Post-RAN4#105" w:date="2022-11-29T12:09:00Z"/>
                <w:rFonts w:ascii="Arial" w:hAnsi="Arial" w:cs="v4.2.0"/>
                <w:sz w:val="18"/>
                <w:szCs w:val="18"/>
                <w:lang w:eastAsia="zh-CN"/>
              </w:rPr>
            </w:pPr>
          </w:p>
        </w:tc>
      </w:tr>
      <w:tr w:rsidR="00E67067" w:rsidRPr="001F05EE" w14:paraId="6A1BCE3D" w14:textId="77777777" w:rsidTr="00864629">
        <w:trPr>
          <w:cantSplit/>
          <w:jc w:val="center"/>
          <w:ins w:id="64907" w:author="BigCREditor-Post-RAN4#105" w:date="2022-11-29T12:09:00Z"/>
        </w:trPr>
        <w:tc>
          <w:tcPr>
            <w:tcW w:w="3681" w:type="dxa"/>
            <w:gridSpan w:val="2"/>
            <w:tcBorders>
              <w:top w:val="single" w:sz="4" w:space="0" w:color="auto"/>
              <w:left w:val="single" w:sz="4" w:space="0" w:color="auto"/>
              <w:bottom w:val="single" w:sz="4" w:space="0" w:color="auto"/>
              <w:right w:val="single" w:sz="4" w:space="0" w:color="auto"/>
            </w:tcBorders>
            <w:hideMark/>
          </w:tcPr>
          <w:p w14:paraId="7A56FA14" w14:textId="77777777" w:rsidR="00E67067" w:rsidRPr="001F05EE" w:rsidRDefault="00E67067" w:rsidP="00864629">
            <w:pPr>
              <w:keepNext/>
              <w:keepLines/>
              <w:overflowPunct w:val="0"/>
              <w:autoSpaceDE w:val="0"/>
              <w:autoSpaceDN w:val="0"/>
              <w:adjustRightInd w:val="0"/>
              <w:textAlignment w:val="baseline"/>
              <w:rPr>
                <w:ins w:id="64908" w:author="BigCREditor-Post-RAN4#105" w:date="2022-11-29T12:09:00Z"/>
                <w:rFonts w:ascii="Arial" w:hAnsi="Arial" w:cs="Arial"/>
                <w:sz w:val="18"/>
                <w:szCs w:val="18"/>
                <w:lang w:eastAsia="en-GB"/>
              </w:rPr>
            </w:pPr>
            <w:ins w:id="64909" w:author="BigCREditor-Post-RAN4#105" w:date="2022-11-29T12:09:00Z">
              <w:r w:rsidRPr="001F05EE">
                <w:rPr>
                  <w:rFonts w:ascii="Arial" w:hAnsi="Arial" w:cs="Arial"/>
                  <w:sz w:val="18"/>
                  <w:szCs w:val="18"/>
                  <w:lang w:eastAsia="ja-JP"/>
                </w:rPr>
                <w:lastRenderedPageBreak/>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75C4C673" w14:textId="77777777" w:rsidR="00E67067" w:rsidRPr="001F05EE" w:rsidRDefault="00E67067" w:rsidP="00864629">
            <w:pPr>
              <w:keepNext/>
              <w:keepLines/>
              <w:overflowPunct w:val="0"/>
              <w:autoSpaceDE w:val="0"/>
              <w:autoSpaceDN w:val="0"/>
              <w:adjustRightInd w:val="0"/>
              <w:jc w:val="center"/>
              <w:textAlignment w:val="baseline"/>
              <w:rPr>
                <w:ins w:id="64910" w:author="BigCREditor-Post-RAN4#105" w:date="2022-11-29T12:09:00Z"/>
                <w:rFonts w:ascii="Arial" w:hAnsi="Arial" w:cs="Arial"/>
                <w:sz w:val="18"/>
                <w:szCs w:val="18"/>
                <w:lang w:eastAsia="en-GB"/>
              </w:rPr>
            </w:pPr>
          </w:p>
        </w:tc>
        <w:tc>
          <w:tcPr>
            <w:tcW w:w="2268" w:type="dxa"/>
            <w:tcBorders>
              <w:top w:val="nil"/>
              <w:left w:val="single" w:sz="4" w:space="0" w:color="auto"/>
              <w:bottom w:val="single" w:sz="4" w:space="0" w:color="auto"/>
              <w:right w:val="single" w:sz="4" w:space="0" w:color="auto"/>
            </w:tcBorders>
            <w:shd w:val="clear" w:color="auto" w:fill="auto"/>
          </w:tcPr>
          <w:p w14:paraId="18FE2D47" w14:textId="77777777" w:rsidR="00E67067" w:rsidRPr="001F05EE" w:rsidRDefault="00E67067" w:rsidP="00864629">
            <w:pPr>
              <w:keepNext/>
              <w:keepLines/>
              <w:overflowPunct w:val="0"/>
              <w:autoSpaceDE w:val="0"/>
              <w:autoSpaceDN w:val="0"/>
              <w:adjustRightInd w:val="0"/>
              <w:jc w:val="center"/>
              <w:textAlignment w:val="baseline"/>
              <w:rPr>
                <w:ins w:id="64911" w:author="BigCREditor-Post-RAN4#105" w:date="2022-11-29T12:09:00Z"/>
                <w:rFonts w:ascii="Arial" w:hAnsi="Arial" w:cs="Arial"/>
                <w:sz w:val="18"/>
                <w:szCs w:val="18"/>
                <w:lang w:eastAsia="ja-JP"/>
              </w:rPr>
            </w:pPr>
          </w:p>
        </w:tc>
      </w:tr>
      <w:tr w:rsidR="00E67067" w:rsidRPr="001F05EE" w14:paraId="621F5B75" w14:textId="77777777" w:rsidTr="00864629">
        <w:trPr>
          <w:cantSplit/>
          <w:jc w:val="center"/>
          <w:ins w:id="64912" w:author="BigCREditor-Post-RAN4#105" w:date="2022-11-29T12:09:00Z"/>
        </w:trPr>
        <w:tc>
          <w:tcPr>
            <w:tcW w:w="7083" w:type="dxa"/>
            <w:gridSpan w:val="4"/>
            <w:tcBorders>
              <w:top w:val="single" w:sz="4" w:space="0" w:color="auto"/>
              <w:left w:val="single" w:sz="4" w:space="0" w:color="auto"/>
              <w:bottom w:val="single" w:sz="4" w:space="0" w:color="auto"/>
              <w:right w:val="single" w:sz="4" w:space="0" w:color="auto"/>
            </w:tcBorders>
          </w:tcPr>
          <w:p w14:paraId="47C3E502" w14:textId="77777777" w:rsidR="00E67067" w:rsidRPr="001F05EE" w:rsidRDefault="00E67067" w:rsidP="00864629">
            <w:pPr>
              <w:keepNext/>
              <w:keepLines/>
              <w:overflowPunct w:val="0"/>
              <w:autoSpaceDE w:val="0"/>
              <w:autoSpaceDN w:val="0"/>
              <w:adjustRightInd w:val="0"/>
              <w:ind w:left="851" w:hanging="851"/>
              <w:textAlignment w:val="baseline"/>
              <w:rPr>
                <w:ins w:id="64913" w:author="BigCREditor-Post-RAN4#105" w:date="2022-11-29T12:09:00Z"/>
                <w:rFonts w:ascii="Arial" w:hAnsi="Arial"/>
                <w:sz w:val="18"/>
                <w:szCs w:val="18"/>
                <w:lang w:eastAsia="en-GB"/>
              </w:rPr>
            </w:pPr>
            <w:ins w:id="64914" w:author="BigCREditor-Post-RAN4#105" w:date="2022-11-29T12:09:00Z">
              <w:r w:rsidRPr="001F05EE">
                <w:rPr>
                  <w:rFonts w:ascii="Arial" w:hAnsi="Arial"/>
                  <w:sz w:val="18"/>
                  <w:szCs w:val="18"/>
                  <w:lang w:eastAsia="en-GB"/>
                </w:rPr>
                <w:t>Note 1:</w:t>
              </w:r>
              <w:r w:rsidRPr="001F05EE">
                <w:rPr>
                  <w:rFonts w:ascii="Arial" w:hAnsi="Arial"/>
                  <w:sz w:val="18"/>
                  <w:lang w:eastAsia="en-GB"/>
                </w:rPr>
                <w:tab/>
                <w:t xml:space="preserve">OCNG shall be used such that both cells are fully </w:t>
              </w:r>
              <w:proofErr w:type="gramStart"/>
              <w:r w:rsidRPr="001F05EE">
                <w:rPr>
                  <w:rFonts w:ascii="Arial" w:hAnsi="Arial"/>
                  <w:sz w:val="18"/>
                  <w:lang w:eastAsia="en-GB"/>
                </w:rPr>
                <w:t>allocated</w:t>
              </w:r>
              <w:proofErr w:type="gramEnd"/>
              <w:r w:rsidRPr="001F05EE">
                <w:rPr>
                  <w:rFonts w:ascii="Arial" w:hAnsi="Arial"/>
                  <w:sz w:val="18"/>
                  <w:lang w:eastAsia="en-GB"/>
                </w:rPr>
                <w:t xml:space="preserve"> and a constant total transmitted power spectral density is achieved for all OFDM symbols.</w:t>
              </w:r>
            </w:ins>
          </w:p>
          <w:p w14:paraId="41355851" w14:textId="77777777" w:rsidR="00E67067" w:rsidRPr="001F05EE" w:rsidRDefault="00E67067" w:rsidP="00864629">
            <w:pPr>
              <w:keepNext/>
              <w:keepLines/>
              <w:overflowPunct w:val="0"/>
              <w:autoSpaceDE w:val="0"/>
              <w:autoSpaceDN w:val="0"/>
              <w:adjustRightInd w:val="0"/>
              <w:ind w:left="851" w:hanging="851"/>
              <w:textAlignment w:val="baseline"/>
              <w:rPr>
                <w:ins w:id="64915" w:author="BigCREditor-Post-RAN4#105" w:date="2022-11-29T12:09:00Z"/>
                <w:rFonts w:ascii="Arial" w:hAnsi="Arial"/>
                <w:sz w:val="18"/>
                <w:szCs w:val="18"/>
                <w:lang w:eastAsia="en-GB"/>
              </w:rPr>
            </w:pPr>
            <w:ins w:id="64916" w:author="BigCREditor-Post-RAN4#105" w:date="2022-11-29T12:09:00Z">
              <w:r w:rsidRPr="001F05EE">
                <w:rPr>
                  <w:rFonts w:ascii="Arial" w:hAnsi="Arial"/>
                  <w:sz w:val="18"/>
                  <w:szCs w:val="18"/>
                  <w:lang w:eastAsia="en-GB"/>
                </w:rPr>
                <w:t>Note 2:</w:t>
              </w:r>
              <w:r w:rsidRPr="001F05EE">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proofErr w:type="spellStart"/>
              <w:r w:rsidRPr="001F05EE">
                <w:rPr>
                  <w:rFonts w:ascii="Arial" w:hAnsi="Arial"/>
                  <w:sz w:val="18"/>
                  <w:szCs w:val="18"/>
                  <w:lang w:eastAsia="en-GB"/>
                </w:rPr>
                <w:t>N</w:t>
              </w:r>
              <w:r w:rsidRPr="001F05EE">
                <w:rPr>
                  <w:rFonts w:ascii="Arial" w:hAnsi="Arial"/>
                  <w:sz w:val="18"/>
                  <w:szCs w:val="18"/>
                  <w:vertAlign w:val="subscript"/>
                  <w:lang w:eastAsia="en-GB"/>
                </w:rPr>
                <w:t>oc</w:t>
              </w:r>
              <w:proofErr w:type="spellEnd"/>
              <w:r w:rsidRPr="001F05EE">
                <w:rPr>
                  <w:rFonts w:ascii="Arial" w:hAnsi="Arial"/>
                  <w:sz w:val="18"/>
                  <w:szCs w:val="18"/>
                  <w:lang w:eastAsia="en-GB"/>
                </w:rPr>
                <w:t xml:space="preserve"> to be fulfilled.</w:t>
              </w:r>
            </w:ins>
          </w:p>
          <w:p w14:paraId="3689E60E" w14:textId="77777777" w:rsidR="00E67067" w:rsidRPr="001F05EE" w:rsidRDefault="00E67067" w:rsidP="00864629">
            <w:pPr>
              <w:keepNext/>
              <w:keepLines/>
              <w:overflowPunct w:val="0"/>
              <w:autoSpaceDE w:val="0"/>
              <w:autoSpaceDN w:val="0"/>
              <w:adjustRightInd w:val="0"/>
              <w:ind w:left="851" w:hanging="851"/>
              <w:textAlignment w:val="baseline"/>
              <w:rPr>
                <w:ins w:id="64917" w:author="BigCREditor-Post-RAN4#105" w:date="2022-11-29T12:09:00Z"/>
                <w:rFonts w:ascii="Arial" w:hAnsi="Arial"/>
                <w:sz w:val="18"/>
                <w:lang w:eastAsia="en-GB"/>
              </w:rPr>
            </w:pPr>
            <w:ins w:id="64918" w:author="BigCREditor-Post-RAN4#105" w:date="2022-11-29T12:09:00Z">
              <w:r w:rsidRPr="001F05EE">
                <w:rPr>
                  <w:rFonts w:ascii="Arial" w:hAnsi="Arial"/>
                  <w:sz w:val="18"/>
                  <w:szCs w:val="18"/>
                  <w:lang w:eastAsia="en-GB"/>
                </w:rPr>
                <w:t>Note 3:</w:t>
              </w:r>
              <w:r w:rsidRPr="001F05EE">
                <w:rPr>
                  <w:rFonts w:ascii="Arial" w:hAnsi="Arial"/>
                  <w:sz w:val="18"/>
                  <w:lang w:eastAsia="en-GB"/>
                </w:rPr>
                <w:tab/>
                <w:t>SS-RSRP and Io levels have been derived from other parameters for information purposes. They are not settable parameters themselves.</w:t>
              </w:r>
            </w:ins>
          </w:p>
          <w:p w14:paraId="634B7DA0" w14:textId="77777777" w:rsidR="00E67067" w:rsidRPr="001F05EE" w:rsidRDefault="00E67067" w:rsidP="00864629">
            <w:pPr>
              <w:keepNext/>
              <w:keepLines/>
              <w:overflowPunct w:val="0"/>
              <w:autoSpaceDE w:val="0"/>
              <w:autoSpaceDN w:val="0"/>
              <w:adjustRightInd w:val="0"/>
              <w:ind w:left="851" w:hanging="851"/>
              <w:textAlignment w:val="baseline"/>
              <w:rPr>
                <w:ins w:id="64919" w:author="BigCREditor-Post-RAN4#105" w:date="2022-11-29T12:09:00Z"/>
                <w:rFonts w:ascii="Arial" w:hAnsi="Arial"/>
                <w:sz w:val="18"/>
                <w:szCs w:val="18"/>
                <w:lang w:eastAsia="en-GB"/>
              </w:rPr>
            </w:pPr>
            <w:ins w:id="64920" w:author="BigCREditor-Post-RAN4#105" w:date="2022-11-29T12:09:00Z">
              <w:r w:rsidRPr="001F05EE">
                <w:rPr>
                  <w:rFonts w:ascii="Arial" w:hAnsi="Arial"/>
                  <w:sz w:val="18"/>
                  <w:szCs w:val="18"/>
                  <w:lang w:eastAsia="en-GB"/>
                </w:rPr>
                <w:t>Note 4:</w:t>
              </w:r>
              <w:r w:rsidRPr="001F05EE">
                <w:rPr>
                  <w:rFonts w:ascii="Arial" w:hAnsi="Arial"/>
                  <w:sz w:val="18"/>
                  <w:lang w:eastAsia="en-GB"/>
                </w:rPr>
                <w:tab/>
              </w:r>
              <w:r w:rsidRPr="001F05EE">
                <w:rPr>
                  <w:rFonts w:ascii="Arial" w:hAnsi="Arial"/>
                  <w:sz w:val="18"/>
                  <w:szCs w:val="18"/>
                  <w:lang w:eastAsia="en-GB"/>
                </w:rPr>
                <w:t xml:space="preserve">For unpaired spectrum, a DL BWP is linked with an UL BWP. DLBWP.0.2 is linked with ULBWP.0.2; DLBWP.1.1 is linked with ULBWP.1.1; </w:t>
              </w:r>
              <w:r>
                <w:rPr>
                  <w:rFonts w:ascii="Arial" w:hAnsi="Arial"/>
                  <w:sz w:val="18"/>
                  <w:szCs w:val="18"/>
                  <w:lang w:eastAsia="en-GB"/>
                </w:rPr>
                <w:t>DLBWP.1.2 REDCAP</w:t>
              </w:r>
              <w:r w:rsidRPr="001F05EE">
                <w:rPr>
                  <w:rFonts w:ascii="Arial" w:hAnsi="Arial"/>
                  <w:sz w:val="18"/>
                  <w:szCs w:val="18"/>
                  <w:lang w:eastAsia="en-GB"/>
                </w:rPr>
                <w:t xml:space="preserve"> is linked with ULBWP.1.3 defined in clause 12 of TS 38.213 [3].</w:t>
              </w:r>
            </w:ins>
          </w:p>
        </w:tc>
      </w:tr>
    </w:tbl>
    <w:p w14:paraId="68048CC4" w14:textId="77777777" w:rsidR="00E67067" w:rsidRPr="001F05EE" w:rsidRDefault="00E67067" w:rsidP="00E67067">
      <w:pPr>
        <w:overflowPunct w:val="0"/>
        <w:autoSpaceDE w:val="0"/>
        <w:autoSpaceDN w:val="0"/>
        <w:adjustRightInd w:val="0"/>
        <w:textAlignment w:val="baseline"/>
        <w:rPr>
          <w:ins w:id="64921" w:author="BigCREditor-Post-RAN4#105" w:date="2022-11-29T12:09:00Z"/>
          <w:snapToGrid w:val="0"/>
          <w:lang w:eastAsia="zh-CN"/>
        </w:rPr>
      </w:pPr>
    </w:p>
    <w:p w14:paraId="11991F4F" w14:textId="77777777" w:rsidR="00E67067" w:rsidRPr="001F05EE" w:rsidRDefault="00E67067" w:rsidP="00E67067">
      <w:pPr>
        <w:keepNext/>
        <w:keepLines/>
        <w:overflowPunct w:val="0"/>
        <w:autoSpaceDE w:val="0"/>
        <w:autoSpaceDN w:val="0"/>
        <w:adjustRightInd w:val="0"/>
        <w:spacing w:before="60"/>
        <w:jc w:val="center"/>
        <w:textAlignment w:val="baseline"/>
        <w:rPr>
          <w:ins w:id="64922" w:author="BigCREditor-Post-RAN4#105" w:date="2022-11-29T12:09:00Z"/>
          <w:rFonts w:ascii="Arial" w:hAnsi="Arial"/>
          <w:b/>
          <w:lang w:eastAsia="en-GB"/>
        </w:rPr>
      </w:pPr>
      <w:ins w:id="64923" w:author="BigCREditor-Post-RAN4#105" w:date="2022-11-29T12:09:00Z">
        <w:r w:rsidRPr="001F05EE">
          <w:rPr>
            <w:rFonts w:ascii="Arial" w:hAnsi="Arial"/>
            <w:b/>
            <w:lang w:eastAsia="en-GB"/>
          </w:rPr>
          <w:t xml:space="preserve">Table </w:t>
        </w:r>
        <w:r w:rsidRPr="006B50EE">
          <w:rPr>
            <w:rFonts w:ascii="Arial" w:hAnsi="Arial"/>
            <w:b/>
            <w:lang w:eastAsia="en-GB"/>
          </w:rPr>
          <w:t>A.17.5.3.2.1.1</w:t>
        </w:r>
        <w:r w:rsidRPr="001F05EE">
          <w:rPr>
            <w:rFonts w:ascii="Arial" w:hAnsi="Arial"/>
            <w:b/>
            <w:lang w:eastAsia="en-GB"/>
          </w:rPr>
          <w:t xml:space="preserve">-4: OTA related test parameters for </w:t>
        </w:r>
        <w:r w:rsidRPr="001F05EE">
          <w:rPr>
            <w:rFonts w:ascii="Arial" w:hAnsi="Arial"/>
            <w:b/>
            <w:lang w:eastAsia="zh-CN"/>
          </w:rPr>
          <w:t>BWP switching test</w:t>
        </w:r>
        <w:r w:rsidRPr="001F05EE">
          <w:rPr>
            <w:rFonts w:ascii="Arial" w:hAnsi="Arial"/>
            <w:b/>
            <w:lang w:eastAsia="en-GB"/>
          </w:rPr>
          <w:t xml:space="preserve"> case</w:t>
        </w:r>
      </w:ins>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2350"/>
      </w:tblGrid>
      <w:tr w:rsidR="00E67067" w:rsidRPr="001F05EE" w14:paraId="50B92B3B" w14:textId="77777777" w:rsidTr="00864629">
        <w:trPr>
          <w:jc w:val="center"/>
          <w:ins w:id="64924" w:author="BigCREditor-Post-RAN4#105" w:date="2022-11-29T12:09:00Z"/>
        </w:trPr>
        <w:tc>
          <w:tcPr>
            <w:tcW w:w="3628" w:type="dxa"/>
            <w:gridSpan w:val="2"/>
            <w:tcBorders>
              <w:top w:val="single" w:sz="4" w:space="0" w:color="auto"/>
              <w:left w:val="single" w:sz="4" w:space="0" w:color="auto"/>
              <w:bottom w:val="single" w:sz="4" w:space="0" w:color="auto"/>
              <w:right w:val="single" w:sz="4" w:space="0" w:color="auto"/>
            </w:tcBorders>
            <w:hideMark/>
          </w:tcPr>
          <w:p w14:paraId="3A52E6F3" w14:textId="77777777" w:rsidR="00E67067" w:rsidRPr="001F05EE" w:rsidRDefault="00E67067" w:rsidP="00864629">
            <w:pPr>
              <w:keepNext/>
              <w:keepLines/>
              <w:overflowPunct w:val="0"/>
              <w:autoSpaceDE w:val="0"/>
              <w:autoSpaceDN w:val="0"/>
              <w:adjustRightInd w:val="0"/>
              <w:spacing w:line="256" w:lineRule="auto"/>
              <w:jc w:val="center"/>
              <w:textAlignment w:val="baseline"/>
              <w:rPr>
                <w:ins w:id="64925" w:author="BigCREditor-Post-RAN4#105" w:date="2022-11-29T12:09:00Z"/>
                <w:rFonts w:ascii="Arial" w:hAnsi="Arial" w:cs="Arial"/>
                <w:b/>
                <w:sz w:val="18"/>
                <w:szCs w:val="18"/>
                <w:lang w:eastAsia="en-GB"/>
              </w:rPr>
            </w:pPr>
            <w:ins w:id="64926" w:author="BigCREditor-Post-RAN4#105" w:date="2022-11-29T12:09:00Z">
              <w:r w:rsidRPr="001F05EE">
                <w:rPr>
                  <w:rFonts w:ascii="Arial" w:hAnsi="Arial" w:cs="Arial"/>
                  <w:b/>
                  <w:sz w:val="18"/>
                  <w:szCs w:val="18"/>
                  <w:lang w:eastAsia="en-GB"/>
                </w:rPr>
                <w:t>Parameter</w:t>
              </w:r>
            </w:ins>
          </w:p>
        </w:tc>
        <w:tc>
          <w:tcPr>
            <w:tcW w:w="1271" w:type="dxa"/>
            <w:tcBorders>
              <w:top w:val="single" w:sz="4" w:space="0" w:color="auto"/>
              <w:left w:val="single" w:sz="4" w:space="0" w:color="auto"/>
              <w:bottom w:val="single" w:sz="4" w:space="0" w:color="auto"/>
              <w:right w:val="single" w:sz="4" w:space="0" w:color="auto"/>
            </w:tcBorders>
            <w:hideMark/>
          </w:tcPr>
          <w:p w14:paraId="1972DC89" w14:textId="77777777" w:rsidR="00E67067" w:rsidRPr="001F05EE" w:rsidRDefault="00E67067" w:rsidP="00864629">
            <w:pPr>
              <w:keepNext/>
              <w:keepLines/>
              <w:overflowPunct w:val="0"/>
              <w:autoSpaceDE w:val="0"/>
              <w:autoSpaceDN w:val="0"/>
              <w:adjustRightInd w:val="0"/>
              <w:spacing w:line="256" w:lineRule="auto"/>
              <w:jc w:val="center"/>
              <w:textAlignment w:val="baseline"/>
              <w:rPr>
                <w:ins w:id="64927" w:author="BigCREditor-Post-RAN4#105" w:date="2022-11-29T12:09:00Z"/>
                <w:rFonts w:ascii="Arial" w:hAnsi="Arial" w:cs="Arial"/>
                <w:b/>
                <w:sz w:val="18"/>
                <w:szCs w:val="18"/>
                <w:lang w:eastAsia="en-GB"/>
              </w:rPr>
            </w:pPr>
            <w:ins w:id="64928" w:author="BigCREditor-Post-RAN4#105" w:date="2022-11-29T12:09:00Z">
              <w:r w:rsidRPr="001F05EE">
                <w:rPr>
                  <w:rFonts w:ascii="Arial" w:hAnsi="Arial" w:cs="Arial"/>
                  <w:b/>
                  <w:sz w:val="18"/>
                  <w:szCs w:val="18"/>
                  <w:lang w:eastAsia="en-GB"/>
                </w:rPr>
                <w:t>Unit</w:t>
              </w:r>
            </w:ins>
          </w:p>
        </w:tc>
        <w:tc>
          <w:tcPr>
            <w:tcW w:w="2350" w:type="dxa"/>
            <w:tcBorders>
              <w:top w:val="single" w:sz="4" w:space="0" w:color="auto"/>
              <w:left w:val="single" w:sz="4" w:space="0" w:color="auto"/>
              <w:bottom w:val="single" w:sz="4" w:space="0" w:color="auto"/>
              <w:right w:val="single" w:sz="4" w:space="0" w:color="auto"/>
            </w:tcBorders>
            <w:vAlign w:val="center"/>
            <w:hideMark/>
          </w:tcPr>
          <w:p w14:paraId="66832898" w14:textId="77777777" w:rsidR="00E67067" w:rsidRPr="001F05EE" w:rsidRDefault="00E67067" w:rsidP="00864629">
            <w:pPr>
              <w:keepNext/>
              <w:keepLines/>
              <w:overflowPunct w:val="0"/>
              <w:autoSpaceDE w:val="0"/>
              <w:autoSpaceDN w:val="0"/>
              <w:adjustRightInd w:val="0"/>
              <w:spacing w:line="256" w:lineRule="auto"/>
              <w:jc w:val="center"/>
              <w:textAlignment w:val="baseline"/>
              <w:rPr>
                <w:ins w:id="64929" w:author="BigCREditor-Post-RAN4#105" w:date="2022-11-29T12:09:00Z"/>
                <w:rFonts w:ascii="Arial" w:hAnsi="Arial" w:cs="Arial"/>
                <w:b/>
                <w:sz w:val="18"/>
                <w:lang w:eastAsia="zh-CN"/>
              </w:rPr>
            </w:pPr>
            <w:ins w:id="64930" w:author="BigCREditor-Post-RAN4#105" w:date="2022-11-29T12:09:00Z">
              <w:r w:rsidRPr="001F05EE">
                <w:rPr>
                  <w:rFonts w:ascii="Arial" w:hAnsi="Arial" w:cs="Arial"/>
                  <w:b/>
                  <w:sz w:val="18"/>
                  <w:lang w:eastAsia="en-GB"/>
                </w:rPr>
                <w:t xml:space="preserve">Cell </w:t>
              </w:r>
              <w:r w:rsidRPr="001F05EE">
                <w:rPr>
                  <w:rFonts w:ascii="Arial" w:hAnsi="Arial" w:cs="Arial"/>
                  <w:b/>
                  <w:sz w:val="18"/>
                  <w:lang w:eastAsia="zh-CN"/>
                </w:rPr>
                <w:t>2</w:t>
              </w:r>
            </w:ins>
          </w:p>
        </w:tc>
      </w:tr>
      <w:tr w:rsidR="00E67067" w:rsidRPr="001F05EE" w14:paraId="589C42A5" w14:textId="77777777" w:rsidTr="00864629">
        <w:trPr>
          <w:jc w:val="center"/>
          <w:ins w:id="64931" w:author="BigCREditor-Post-RAN4#105" w:date="2022-11-29T12:09:00Z"/>
        </w:trPr>
        <w:tc>
          <w:tcPr>
            <w:tcW w:w="3628" w:type="dxa"/>
            <w:gridSpan w:val="2"/>
            <w:tcBorders>
              <w:top w:val="single" w:sz="4" w:space="0" w:color="auto"/>
              <w:left w:val="single" w:sz="4" w:space="0" w:color="auto"/>
              <w:bottom w:val="single" w:sz="4" w:space="0" w:color="auto"/>
              <w:right w:val="single" w:sz="4" w:space="0" w:color="auto"/>
            </w:tcBorders>
            <w:hideMark/>
          </w:tcPr>
          <w:p w14:paraId="6ABC525E" w14:textId="77777777" w:rsidR="00E67067" w:rsidRPr="001F05EE" w:rsidRDefault="00E67067" w:rsidP="00864629">
            <w:pPr>
              <w:keepNext/>
              <w:keepLines/>
              <w:overflowPunct w:val="0"/>
              <w:autoSpaceDE w:val="0"/>
              <w:autoSpaceDN w:val="0"/>
              <w:adjustRightInd w:val="0"/>
              <w:spacing w:line="256" w:lineRule="auto"/>
              <w:textAlignment w:val="baseline"/>
              <w:rPr>
                <w:ins w:id="64932" w:author="BigCREditor-Post-RAN4#105" w:date="2022-11-29T12:09:00Z"/>
                <w:rFonts w:ascii="Arial" w:hAnsi="Arial" w:cs="Arial"/>
                <w:sz w:val="18"/>
                <w:lang w:eastAsia="en-GB"/>
              </w:rPr>
            </w:pPr>
            <w:ins w:id="64933" w:author="BigCREditor-Post-RAN4#105" w:date="2022-11-29T12:09:00Z">
              <w:r w:rsidRPr="001F05EE">
                <w:rPr>
                  <w:rFonts w:ascii="Arial" w:hAnsi="Arial" w:cs="Arial"/>
                  <w:sz w:val="18"/>
                  <w:lang w:eastAsia="en-GB"/>
                </w:rPr>
                <w:t>Angle of arrival configuration</w:t>
              </w:r>
            </w:ins>
          </w:p>
        </w:tc>
        <w:tc>
          <w:tcPr>
            <w:tcW w:w="1271" w:type="dxa"/>
            <w:tcBorders>
              <w:top w:val="single" w:sz="4" w:space="0" w:color="auto"/>
              <w:left w:val="single" w:sz="4" w:space="0" w:color="auto"/>
              <w:bottom w:val="single" w:sz="4" w:space="0" w:color="auto"/>
              <w:right w:val="single" w:sz="4" w:space="0" w:color="auto"/>
            </w:tcBorders>
          </w:tcPr>
          <w:p w14:paraId="55B0DB7B" w14:textId="77777777" w:rsidR="00E67067" w:rsidRPr="001F05EE" w:rsidRDefault="00E67067" w:rsidP="00864629">
            <w:pPr>
              <w:keepNext/>
              <w:keepLines/>
              <w:overflowPunct w:val="0"/>
              <w:autoSpaceDE w:val="0"/>
              <w:autoSpaceDN w:val="0"/>
              <w:adjustRightInd w:val="0"/>
              <w:jc w:val="center"/>
              <w:textAlignment w:val="baseline"/>
              <w:rPr>
                <w:ins w:id="64934" w:author="BigCREditor-Post-RAN4#105" w:date="2022-11-29T12:09:00Z"/>
                <w:rFonts w:ascii="Arial" w:hAnsi="Arial"/>
                <w:sz w:val="18"/>
                <w:lang w:eastAsia="en-GB"/>
              </w:rPr>
            </w:pPr>
          </w:p>
        </w:tc>
        <w:tc>
          <w:tcPr>
            <w:tcW w:w="2350" w:type="dxa"/>
            <w:tcBorders>
              <w:top w:val="single" w:sz="4" w:space="0" w:color="auto"/>
              <w:left w:val="single" w:sz="4" w:space="0" w:color="auto"/>
              <w:bottom w:val="single" w:sz="4" w:space="0" w:color="auto"/>
              <w:right w:val="single" w:sz="4" w:space="0" w:color="auto"/>
            </w:tcBorders>
            <w:hideMark/>
          </w:tcPr>
          <w:p w14:paraId="7CE0D6C5" w14:textId="77777777" w:rsidR="00E67067" w:rsidRPr="001F05EE" w:rsidRDefault="00E67067" w:rsidP="00864629">
            <w:pPr>
              <w:keepNext/>
              <w:keepLines/>
              <w:overflowPunct w:val="0"/>
              <w:autoSpaceDE w:val="0"/>
              <w:autoSpaceDN w:val="0"/>
              <w:adjustRightInd w:val="0"/>
              <w:jc w:val="center"/>
              <w:textAlignment w:val="baseline"/>
              <w:rPr>
                <w:ins w:id="64935" w:author="BigCREditor-Post-RAN4#105" w:date="2022-11-29T12:09:00Z"/>
                <w:rFonts w:ascii="Arial" w:hAnsi="Arial"/>
                <w:sz w:val="18"/>
                <w:lang w:eastAsia="en-GB"/>
              </w:rPr>
            </w:pPr>
            <w:ins w:id="64936" w:author="BigCREditor-Post-RAN4#105" w:date="2022-11-29T12:09:00Z">
              <w:r w:rsidRPr="001F05EE">
                <w:rPr>
                  <w:rFonts w:ascii="Arial" w:hAnsi="Arial"/>
                  <w:sz w:val="18"/>
                  <w:lang w:eastAsia="en-GB"/>
                </w:rPr>
                <w:t>Setup 1 according to table A.3.15</w:t>
              </w:r>
            </w:ins>
          </w:p>
        </w:tc>
      </w:tr>
      <w:tr w:rsidR="00E67067" w:rsidRPr="001F05EE" w14:paraId="46E506BC" w14:textId="77777777" w:rsidTr="00864629">
        <w:trPr>
          <w:jc w:val="center"/>
          <w:ins w:id="64937" w:author="BigCREditor-Post-RAN4#105" w:date="2022-11-29T12:09:00Z"/>
        </w:trPr>
        <w:tc>
          <w:tcPr>
            <w:tcW w:w="3628" w:type="dxa"/>
            <w:gridSpan w:val="2"/>
            <w:tcBorders>
              <w:top w:val="single" w:sz="4" w:space="0" w:color="auto"/>
              <w:left w:val="single" w:sz="4" w:space="0" w:color="auto"/>
              <w:bottom w:val="single" w:sz="4" w:space="0" w:color="auto"/>
              <w:right w:val="single" w:sz="4" w:space="0" w:color="auto"/>
            </w:tcBorders>
          </w:tcPr>
          <w:p w14:paraId="7DB5902D" w14:textId="77777777" w:rsidR="00E67067" w:rsidRPr="001F05EE" w:rsidRDefault="00E67067" w:rsidP="00864629">
            <w:pPr>
              <w:keepNext/>
              <w:keepLines/>
              <w:overflowPunct w:val="0"/>
              <w:autoSpaceDE w:val="0"/>
              <w:autoSpaceDN w:val="0"/>
              <w:adjustRightInd w:val="0"/>
              <w:spacing w:line="256" w:lineRule="auto"/>
              <w:textAlignment w:val="baseline"/>
              <w:rPr>
                <w:ins w:id="64938" w:author="BigCREditor-Post-RAN4#105" w:date="2022-11-29T12:09:00Z"/>
                <w:rFonts w:ascii="Arial" w:hAnsi="Arial" w:cs="Arial"/>
                <w:sz w:val="18"/>
                <w:lang w:eastAsia="en-GB"/>
              </w:rPr>
            </w:pPr>
            <w:ins w:id="64939" w:author="BigCREditor-Post-RAN4#105" w:date="2022-11-29T12:09:00Z">
              <w:r w:rsidRPr="001F05EE">
                <w:rPr>
                  <w:rFonts w:ascii="Arial" w:hAnsi="Arial" w:cs="Arial"/>
                  <w:sz w:val="18"/>
                  <w:lang w:eastAsia="en-GB"/>
                </w:rPr>
                <w:t xml:space="preserve">Assumption for UE beams </w:t>
              </w:r>
              <w:r w:rsidRPr="001F05EE">
                <w:rPr>
                  <w:rFonts w:ascii="Arial" w:hAnsi="Arial" w:cs="Arial"/>
                  <w:sz w:val="18"/>
                  <w:vertAlign w:val="superscript"/>
                  <w:lang w:eastAsia="en-GB"/>
                </w:rPr>
                <w:t>Note 5</w:t>
              </w:r>
            </w:ins>
          </w:p>
        </w:tc>
        <w:tc>
          <w:tcPr>
            <w:tcW w:w="1271" w:type="dxa"/>
            <w:tcBorders>
              <w:top w:val="single" w:sz="4" w:space="0" w:color="auto"/>
              <w:left w:val="single" w:sz="4" w:space="0" w:color="auto"/>
              <w:bottom w:val="single" w:sz="4" w:space="0" w:color="auto"/>
              <w:right w:val="single" w:sz="4" w:space="0" w:color="auto"/>
            </w:tcBorders>
          </w:tcPr>
          <w:p w14:paraId="3968FF31" w14:textId="77777777" w:rsidR="00E67067" w:rsidRPr="001F05EE" w:rsidRDefault="00E67067" w:rsidP="00864629">
            <w:pPr>
              <w:keepNext/>
              <w:keepLines/>
              <w:overflowPunct w:val="0"/>
              <w:autoSpaceDE w:val="0"/>
              <w:autoSpaceDN w:val="0"/>
              <w:adjustRightInd w:val="0"/>
              <w:jc w:val="center"/>
              <w:textAlignment w:val="baseline"/>
              <w:rPr>
                <w:ins w:id="64940" w:author="BigCREditor-Post-RAN4#105" w:date="2022-11-29T12:09:00Z"/>
                <w:rFonts w:ascii="Arial" w:hAnsi="Arial"/>
                <w:sz w:val="18"/>
                <w:lang w:eastAsia="en-GB"/>
              </w:rPr>
            </w:pPr>
          </w:p>
        </w:tc>
        <w:tc>
          <w:tcPr>
            <w:tcW w:w="2350" w:type="dxa"/>
            <w:tcBorders>
              <w:top w:val="single" w:sz="4" w:space="0" w:color="auto"/>
              <w:left w:val="single" w:sz="4" w:space="0" w:color="auto"/>
              <w:bottom w:val="single" w:sz="4" w:space="0" w:color="auto"/>
              <w:right w:val="single" w:sz="4" w:space="0" w:color="auto"/>
            </w:tcBorders>
          </w:tcPr>
          <w:p w14:paraId="0C12C38F" w14:textId="77777777" w:rsidR="00E67067" w:rsidRPr="001F05EE" w:rsidRDefault="00E67067" w:rsidP="00864629">
            <w:pPr>
              <w:keepNext/>
              <w:keepLines/>
              <w:overflowPunct w:val="0"/>
              <w:autoSpaceDE w:val="0"/>
              <w:autoSpaceDN w:val="0"/>
              <w:adjustRightInd w:val="0"/>
              <w:jc w:val="center"/>
              <w:textAlignment w:val="baseline"/>
              <w:rPr>
                <w:ins w:id="64941" w:author="BigCREditor-Post-RAN4#105" w:date="2022-11-29T12:09:00Z"/>
                <w:rFonts w:ascii="Arial" w:hAnsi="Arial"/>
                <w:sz w:val="18"/>
                <w:lang w:eastAsia="en-GB"/>
              </w:rPr>
            </w:pPr>
            <w:ins w:id="64942" w:author="BigCREditor-Post-RAN4#105" w:date="2022-11-29T12:09:00Z">
              <w:r w:rsidRPr="001F05EE">
                <w:rPr>
                  <w:rFonts w:ascii="Arial" w:hAnsi="Arial"/>
                  <w:sz w:val="18"/>
                  <w:lang w:eastAsia="en-GB"/>
                </w:rPr>
                <w:t>Fine</w:t>
              </w:r>
            </w:ins>
          </w:p>
        </w:tc>
      </w:tr>
      <w:tr w:rsidR="00E67067" w:rsidRPr="001F05EE" w14:paraId="6329F822" w14:textId="77777777" w:rsidTr="00864629">
        <w:trPr>
          <w:trHeight w:val="75"/>
          <w:jc w:val="center"/>
          <w:ins w:id="64943" w:author="BigCREditor-Post-RAN4#105" w:date="2022-11-29T12:09:00Z"/>
        </w:trPr>
        <w:tc>
          <w:tcPr>
            <w:tcW w:w="1814" w:type="dxa"/>
            <w:tcBorders>
              <w:top w:val="single" w:sz="4" w:space="0" w:color="auto"/>
              <w:left w:val="single" w:sz="4" w:space="0" w:color="auto"/>
              <w:bottom w:val="nil"/>
              <w:right w:val="single" w:sz="4" w:space="0" w:color="auto"/>
            </w:tcBorders>
            <w:shd w:val="clear" w:color="auto" w:fill="auto"/>
          </w:tcPr>
          <w:p w14:paraId="5B404691" w14:textId="77777777" w:rsidR="00E67067" w:rsidRPr="001F05EE" w:rsidRDefault="00E67067" w:rsidP="00864629">
            <w:pPr>
              <w:keepNext/>
              <w:keepLines/>
              <w:overflowPunct w:val="0"/>
              <w:autoSpaceDE w:val="0"/>
              <w:autoSpaceDN w:val="0"/>
              <w:adjustRightInd w:val="0"/>
              <w:spacing w:line="256" w:lineRule="auto"/>
              <w:textAlignment w:val="baseline"/>
              <w:rPr>
                <w:ins w:id="64944" w:author="BigCREditor-Post-RAN4#105" w:date="2022-11-29T12:09:00Z"/>
                <w:rFonts w:ascii="Arial" w:hAnsi="Arial" w:cs="Arial"/>
                <w:sz w:val="18"/>
                <w:vertAlign w:val="superscript"/>
                <w:lang w:eastAsia="en-GB"/>
              </w:rPr>
            </w:pPr>
            <w:ins w:id="64945" w:author="BigCREditor-Post-RAN4#105" w:date="2022-11-29T12:09:00Z">
              <w:r w:rsidRPr="001F05EE">
                <w:rPr>
                  <w:rFonts w:ascii="Arial" w:eastAsia="Calibri" w:hAnsi="Arial" w:cs="Arial"/>
                  <w:position w:val="-12"/>
                  <w:sz w:val="18"/>
                  <w:szCs w:val="22"/>
                  <w:lang w:eastAsia="en-GB"/>
                </w:rPr>
                <w:object w:dxaOrig="435" w:dyaOrig="285" w14:anchorId="187E25BA">
                  <v:shape id="_x0000_i2425" type="#_x0000_t75" style="width:20.75pt;height:15.45pt" o:ole="" fillcolor="window">
                    <v:imagedata r:id="rId15" o:title=""/>
                  </v:shape>
                  <o:OLEObject Type="Embed" ProgID="Equation.3" ShapeID="_x0000_i2425" DrawAspect="Content" ObjectID="_1731331628" r:id="rId352"/>
                </w:object>
              </w:r>
              <w:r w:rsidRPr="001F05EE">
                <w:rPr>
                  <w:rFonts w:ascii="Arial" w:hAnsi="Arial" w:cs="Arial"/>
                  <w:sz w:val="18"/>
                  <w:vertAlign w:val="superscript"/>
                  <w:lang w:eastAsia="en-GB"/>
                </w:rPr>
                <w:t>Note1</w:t>
              </w:r>
            </w:ins>
          </w:p>
          <w:p w14:paraId="4BE01492" w14:textId="77777777" w:rsidR="00E67067" w:rsidRPr="001F05EE" w:rsidRDefault="00E67067" w:rsidP="00864629">
            <w:pPr>
              <w:keepNext/>
              <w:keepLines/>
              <w:overflowPunct w:val="0"/>
              <w:autoSpaceDE w:val="0"/>
              <w:autoSpaceDN w:val="0"/>
              <w:adjustRightInd w:val="0"/>
              <w:spacing w:line="256" w:lineRule="auto"/>
              <w:textAlignment w:val="baseline"/>
              <w:rPr>
                <w:ins w:id="64946" w:author="BigCREditor-Post-RAN4#105" w:date="2022-11-29T12:09: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6E821474" w14:textId="77777777" w:rsidR="00E67067" w:rsidRPr="001F05EE" w:rsidRDefault="00E67067" w:rsidP="00864629">
            <w:pPr>
              <w:keepNext/>
              <w:keepLines/>
              <w:overflowPunct w:val="0"/>
              <w:autoSpaceDE w:val="0"/>
              <w:autoSpaceDN w:val="0"/>
              <w:adjustRightInd w:val="0"/>
              <w:spacing w:line="256" w:lineRule="auto"/>
              <w:textAlignment w:val="baseline"/>
              <w:rPr>
                <w:ins w:id="64947" w:author="BigCREditor-Post-RAN4#105" w:date="2022-11-29T12:09:00Z"/>
                <w:rFonts w:ascii="Arial" w:hAnsi="Arial" w:cs="Arial"/>
                <w:sz w:val="18"/>
                <w:lang w:eastAsia="en-GB"/>
              </w:rPr>
            </w:pPr>
            <w:ins w:id="64948" w:author="BigCREditor-Post-RAN4#105" w:date="2022-11-29T12:09:00Z">
              <w:r w:rsidRPr="001F05EE">
                <w:rPr>
                  <w:rFonts w:ascii="Arial" w:eastAsia="Calibri" w:hAnsi="Arial" w:cs="Arial"/>
                  <w:sz w:val="18"/>
                  <w:szCs w:val="18"/>
                  <w:lang w:eastAsia="en-GB"/>
                </w:rPr>
                <w:t>NR_TDD_FR2_A</w:t>
              </w:r>
            </w:ins>
          </w:p>
        </w:tc>
        <w:tc>
          <w:tcPr>
            <w:tcW w:w="1271" w:type="dxa"/>
            <w:tcBorders>
              <w:top w:val="single" w:sz="4" w:space="0" w:color="auto"/>
              <w:left w:val="single" w:sz="4" w:space="0" w:color="auto"/>
              <w:bottom w:val="nil"/>
              <w:right w:val="single" w:sz="4" w:space="0" w:color="auto"/>
            </w:tcBorders>
            <w:shd w:val="clear" w:color="auto" w:fill="auto"/>
            <w:hideMark/>
          </w:tcPr>
          <w:p w14:paraId="0F57AA2B" w14:textId="77777777" w:rsidR="00E67067" w:rsidRPr="001F05EE" w:rsidRDefault="00E67067" w:rsidP="00864629">
            <w:pPr>
              <w:keepNext/>
              <w:keepLines/>
              <w:overflowPunct w:val="0"/>
              <w:autoSpaceDE w:val="0"/>
              <w:autoSpaceDN w:val="0"/>
              <w:adjustRightInd w:val="0"/>
              <w:jc w:val="center"/>
              <w:textAlignment w:val="baseline"/>
              <w:rPr>
                <w:ins w:id="64949" w:author="BigCREditor-Post-RAN4#105" w:date="2022-11-29T12:09:00Z"/>
                <w:rFonts w:ascii="Arial" w:hAnsi="Arial"/>
                <w:sz w:val="18"/>
                <w:lang w:eastAsia="en-GB"/>
              </w:rPr>
            </w:pPr>
            <w:ins w:id="64950" w:author="BigCREditor-Post-RAN4#105" w:date="2022-11-29T12:09:00Z">
              <w:r w:rsidRPr="001F05EE">
                <w:rPr>
                  <w:rFonts w:ascii="Arial" w:hAnsi="Arial"/>
                  <w:sz w:val="18"/>
                  <w:lang w:eastAsia="en-GB"/>
                </w:rPr>
                <w:t>dBm/15kHz</w:t>
              </w:r>
            </w:ins>
          </w:p>
        </w:tc>
        <w:tc>
          <w:tcPr>
            <w:tcW w:w="2350" w:type="dxa"/>
            <w:tcBorders>
              <w:top w:val="single" w:sz="4" w:space="0" w:color="auto"/>
              <w:left w:val="single" w:sz="4" w:space="0" w:color="auto"/>
              <w:bottom w:val="nil"/>
              <w:right w:val="single" w:sz="4" w:space="0" w:color="auto"/>
            </w:tcBorders>
            <w:shd w:val="clear" w:color="auto" w:fill="auto"/>
            <w:hideMark/>
          </w:tcPr>
          <w:p w14:paraId="3127E932" w14:textId="77777777" w:rsidR="00E67067" w:rsidRPr="001F05EE" w:rsidRDefault="00E67067" w:rsidP="00864629">
            <w:pPr>
              <w:keepNext/>
              <w:keepLines/>
              <w:overflowPunct w:val="0"/>
              <w:autoSpaceDE w:val="0"/>
              <w:autoSpaceDN w:val="0"/>
              <w:adjustRightInd w:val="0"/>
              <w:jc w:val="center"/>
              <w:textAlignment w:val="baseline"/>
              <w:rPr>
                <w:ins w:id="64951" w:author="BigCREditor-Post-RAN4#105" w:date="2022-11-29T12:09:00Z"/>
                <w:rFonts w:ascii="Arial" w:hAnsi="Arial"/>
                <w:sz w:val="18"/>
                <w:lang w:eastAsia="en-GB"/>
              </w:rPr>
            </w:pPr>
            <w:ins w:id="64952" w:author="BigCREditor-Post-RAN4#105" w:date="2022-11-29T12:09:00Z">
              <w:r w:rsidRPr="001F05EE">
                <w:rPr>
                  <w:rFonts w:ascii="Arial" w:hAnsi="Arial"/>
                  <w:sz w:val="18"/>
                  <w:lang w:eastAsia="en-GB"/>
                </w:rPr>
                <w:t>-112</w:t>
              </w:r>
            </w:ins>
          </w:p>
        </w:tc>
      </w:tr>
      <w:tr w:rsidR="00E67067" w:rsidRPr="001F05EE" w14:paraId="56C1CDE2" w14:textId="77777777" w:rsidTr="00864629">
        <w:trPr>
          <w:trHeight w:val="75"/>
          <w:jc w:val="center"/>
          <w:ins w:id="64953"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5C210971" w14:textId="77777777" w:rsidR="00E67067" w:rsidRPr="001F05EE" w:rsidRDefault="00E67067" w:rsidP="00864629">
            <w:pPr>
              <w:overflowPunct w:val="0"/>
              <w:autoSpaceDE w:val="0"/>
              <w:autoSpaceDN w:val="0"/>
              <w:adjustRightInd w:val="0"/>
              <w:spacing w:line="256" w:lineRule="auto"/>
              <w:textAlignment w:val="baseline"/>
              <w:rPr>
                <w:ins w:id="64954" w:author="BigCREditor-Post-RAN4#105" w:date="2022-11-29T12:09: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7A740CC3" w14:textId="77777777" w:rsidR="00E67067" w:rsidRPr="001F05EE" w:rsidRDefault="00E67067" w:rsidP="00864629">
            <w:pPr>
              <w:keepNext/>
              <w:keepLines/>
              <w:overflowPunct w:val="0"/>
              <w:autoSpaceDE w:val="0"/>
              <w:autoSpaceDN w:val="0"/>
              <w:adjustRightInd w:val="0"/>
              <w:spacing w:line="256" w:lineRule="auto"/>
              <w:textAlignment w:val="baseline"/>
              <w:rPr>
                <w:ins w:id="64955" w:author="BigCREditor-Post-RAN4#105" w:date="2022-11-29T12:09:00Z"/>
                <w:rFonts w:ascii="Arial" w:hAnsi="Arial" w:cs="Arial"/>
                <w:sz w:val="18"/>
                <w:lang w:eastAsia="en-GB"/>
              </w:rPr>
            </w:pPr>
            <w:ins w:id="64956" w:author="BigCREditor-Post-RAN4#105" w:date="2022-11-29T12:09:00Z">
              <w:r w:rsidRPr="001F05EE">
                <w:rPr>
                  <w:rFonts w:ascii="Arial" w:eastAsia="Calibri" w:hAnsi="Arial" w:cs="Arial"/>
                  <w:sz w:val="18"/>
                  <w:szCs w:val="18"/>
                  <w:lang w:eastAsia="en-GB"/>
                </w:rPr>
                <w:t>NR_TDD_FR2_B</w:t>
              </w:r>
            </w:ins>
          </w:p>
        </w:tc>
        <w:tc>
          <w:tcPr>
            <w:tcW w:w="1271" w:type="dxa"/>
            <w:tcBorders>
              <w:top w:val="nil"/>
              <w:left w:val="single" w:sz="4" w:space="0" w:color="auto"/>
              <w:bottom w:val="nil"/>
              <w:right w:val="single" w:sz="4" w:space="0" w:color="auto"/>
            </w:tcBorders>
            <w:shd w:val="clear" w:color="auto" w:fill="auto"/>
            <w:hideMark/>
          </w:tcPr>
          <w:p w14:paraId="511A9770" w14:textId="77777777" w:rsidR="00E67067" w:rsidRPr="001F05EE" w:rsidRDefault="00E67067" w:rsidP="00864629">
            <w:pPr>
              <w:keepNext/>
              <w:keepLines/>
              <w:overflowPunct w:val="0"/>
              <w:autoSpaceDE w:val="0"/>
              <w:autoSpaceDN w:val="0"/>
              <w:adjustRightInd w:val="0"/>
              <w:jc w:val="center"/>
              <w:textAlignment w:val="baseline"/>
              <w:rPr>
                <w:ins w:id="64957" w:author="BigCREditor-Post-RAN4#105" w:date="2022-11-29T12:09:00Z"/>
                <w:rFonts w:ascii="Arial" w:hAnsi="Arial"/>
                <w:sz w:val="18"/>
                <w:lang w:eastAsia="en-GB"/>
              </w:rPr>
            </w:pPr>
          </w:p>
        </w:tc>
        <w:tc>
          <w:tcPr>
            <w:tcW w:w="2350" w:type="dxa"/>
            <w:tcBorders>
              <w:top w:val="nil"/>
              <w:left w:val="single" w:sz="4" w:space="0" w:color="auto"/>
              <w:bottom w:val="nil"/>
              <w:right w:val="single" w:sz="4" w:space="0" w:color="auto"/>
            </w:tcBorders>
            <w:shd w:val="clear" w:color="auto" w:fill="auto"/>
            <w:hideMark/>
          </w:tcPr>
          <w:p w14:paraId="0430949C" w14:textId="77777777" w:rsidR="00E67067" w:rsidRPr="001F05EE" w:rsidRDefault="00E67067" w:rsidP="00864629">
            <w:pPr>
              <w:keepNext/>
              <w:keepLines/>
              <w:overflowPunct w:val="0"/>
              <w:autoSpaceDE w:val="0"/>
              <w:autoSpaceDN w:val="0"/>
              <w:adjustRightInd w:val="0"/>
              <w:jc w:val="center"/>
              <w:textAlignment w:val="baseline"/>
              <w:rPr>
                <w:ins w:id="64958" w:author="BigCREditor-Post-RAN4#105" w:date="2022-11-29T12:09:00Z"/>
                <w:rFonts w:ascii="Arial" w:hAnsi="Arial"/>
                <w:sz w:val="18"/>
                <w:lang w:eastAsia="en-GB"/>
              </w:rPr>
            </w:pPr>
          </w:p>
        </w:tc>
      </w:tr>
      <w:tr w:rsidR="00E67067" w:rsidRPr="001F05EE" w14:paraId="5AA72A00" w14:textId="77777777" w:rsidTr="00864629">
        <w:trPr>
          <w:trHeight w:val="75"/>
          <w:jc w:val="center"/>
          <w:ins w:id="64959"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64042D31" w14:textId="77777777" w:rsidR="00E67067" w:rsidRPr="001F05EE" w:rsidRDefault="00E67067" w:rsidP="00864629">
            <w:pPr>
              <w:overflowPunct w:val="0"/>
              <w:autoSpaceDE w:val="0"/>
              <w:autoSpaceDN w:val="0"/>
              <w:adjustRightInd w:val="0"/>
              <w:spacing w:line="256" w:lineRule="auto"/>
              <w:textAlignment w:val="baseline"/>
              <w:rPr>
                <w:ins w:id="64960" w:author="BigCREditor-Post-RAN4#105" w:date="2022-11-29T12:09: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0F46A5B1" w14:textId="77777777" w:rsidR="00E67067" w:rsidRPr="001F05EE" w:rsidRDefault="00E67067" w:rsidP="00864629">
            <w:pPr>
              <w:keepNext/>
              <w:keepLines/>
              <w:overflowPunct w:val="0"/>
              <w:autoSpaceDE w:val="0"/>
              <w:autoSpaceDN w:val="0"/>
              <w:adjustRightInd w:val="0"/>
              <w:spacing w:line="256" w:lineRule="auto"/>
              <w:textAlignment w:val="baseline"/>
              <w:rPr>
                <w:ins w:id="64961" w:author="BigCREditor-Post-RAN4#105" w:date="2022-11-29T12:09:00Z"/>
                <w:rFonts w:ascii="Arial" w:hAnsi="Arial" w:cs="Arial"/>
                <w:sz w:val="18"/>
                <w:lang w:eastAsia="en-GB"/>
              </w:rPr>
            </w:pPr>
            <w:ins w:id="64962" w:author="BigCREditor-Post-RAN4#105" w:date="2022-11-29T12:09:00Z">
              <w:r w:rsidRPr="001F05EE">
                <w:rPr>
                  <w:rFonts w:ascii="Arial" w:eastAsia="Calibri" w:hAnsi="Arial" w:cs="Arial"/>
                  <w:sz w:val="18"/>
                  <w:szCs w:val="18"/>
                  <w:lang w:eastAsia="en-GB"/>
                </w:rPr>
                <w:t>NR_TDD_FR2_F</w:t>
              </w:r>
            </w:ins>
          </w:p>
        </w:tc>
        <w:tc>
          <w:tcPr>
            <w:tcW w:w="1271" w:type="dxa"/>
            <w:tcBorders>
              <w:top w:val="nil"/>
              <w:left w:val="single" w:sz="4" w:space="0" w:color="auto"/>
              <w:bottom w:val="nil"/>
              <w:right w:val="single" w:sz="4" w:space="0" w:color="auto"/>
            </w:tcBorders>
            <w:shd w:val="clear" w:color="auto" w:fill="auto"/>
            <w:hideMark/>
          </w:tcPr>
          <w:p w14:paraId="244F3891" w14:textId="77777777" w:rsidR="00E67067" w:rsidRPr="001F05EE" w:rsidRDefault="00E67067" w:rsidP="00864629">
            <w:pPr>
              <w:keepNext/>
              <w:keepLines/>
              <w:overflowPunct w:val="0"/>
              <w:autoSpaceDE w:val="0"/>
              <w:autoSpaceDN w:val="0"/>
              <w:adjustRightInd w:val="0"/>
              <w:jc w:val="center"/>
              <w:textAlignment w:val="baseline"/>
              <w:rPr>
                <w:ins w:id="64963" w:author="BigCREditor-Post-RAN4#105" w:date="2022-11-29T12:09:00Z"/>
                <w:rFonts w:ascii="Arial" w:hAnsi="Arial"/>
                <w:sz w:val="18"/>
                <w:lang w:eastAsia="en-GB"/>
              </w:rPr>
            </w:pPr>
          </w:p>
        </w:tc>
        <w:tc>
          <w:tcPr>
            <w:tcW w:w="2350" w:type="dxa"/>
            <w:tcBorders>
              <w:top w:val="nil"/>
              <w:left w:val="single" w:sz="4" w:space="0" w:color="auto"/>
              <w:bottom w:val="nil"/>
              <w:right w:val="single" w:sz="4" w:space="0" w:color="auto"/>
            </w:tcBorders>
            <w:shd w:val="clear" w:color="auto" w:fill="auto"/>
            <w:hideMark/>
          </w:tcPr>
          <w:p w14:paraId="0E39CE2C" w14:textId="77777777" w:rsidR="00E67067" w:rsidRPr="001F05EE" w:rsidRDefault="00E67067" w:rsidP="00864629">
            <w:pPr>
              <w:keepNext/>
              <w:keepLines/>
              <w:overflowPunct w:val="0"/>
              <w:autoSpaceDE w:val="0"/>
              <w:autoSpaceDN w:val="0"/>
              <w:adjustRightInd w:val="0"/>
              <w:jc w:val="center"/>
              <w:textAlignment w:val="baseline"/>
              <w:rPr>
                <w:ins w:id="64964" w:author="BigCREditor-Post-RAN4#105" w:date="2022-11-29T12:09:00Z"/>
                <w:rFonts w:ascii="Arial" w:hAnsi="Arial"/>
                <w:sz w:val="18"/>
                <w:lang w:eastAsia="en-GB"/>
              </w:rPr>
            </w:pPr>
          </w:p>
        </w:tc>
      </w:tr>
      <w:tr w:rsidR="00E67067" w:rsidRPr="001F05EE" w14:paraId="78666294" w14:textId="77777777" w:rsidTr="00864629">
        <w:trPr>
          <w:trHeight w:val="75"/>
          <w:jc w:val="center"/>
          <w:ins w:id="64965"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5A032ECB" w14:textId="77777777" w:rsidR="00E67067" w:rsidRPr="001F05EE" w:rsidRDefault="00E67067" w:rsidP="00864629">
            <w:pPr>
              <w:overflowPunct w:val="0"/>
              <w:autoSpaceDE w:val="0"/>
              <w:autoSpaceDN w:val="0"/>
              <w:adjustRightInd w:val="0"/>
              <w:spacing w:line="256" w:lineRule="auto"/>
              <w:textAlignment w:val="baseline"/>
              <w:rPr>
                <w:ins w:id="64966" w:author="BigCREditor-Post-RAN4#105" w:date="2022-11-29T12:09: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4727180F" w14:textId="77777777" w:rsidR="00E67067" w:rsidRPr="001F05EE" w:rsidRDefault="00E67067" w:rsidP="00864629">
            <w:pPr>
              <w:keepNext/>
              <w:keepLines/>
              <w:overflowPunct w:val="0"/>
              <w:autoSpaceDE w:val="0"/>
              <w:autoSpaceDN w:val="0"/>
              <w:adjustRightInd w:val="0"/>
              <w:spacing w:line="256" w:lineRule="auto"/>
              <w:textAlignment w:val="baseline"/>
              <w:rPr>
                <w:ins w:id="64967" w:author="BigCREditor-Post-RAN4#105" w:date="2022-11-29T12:09:00Z"/>
                <w:rFonts w:ascii="Arial" w:hAnsi="Arial" w:cs="Arial"/>
                <w:sz w:val="18"/>
                <w:lang w:eastAsia="en-GB"/>
              </w:rPr>
            </w:pPr>
            <w:ins w:id="64968" w:author="BigCREditor-Post-RAN4#105" w:date="2022-11-29T12:09:00Z">
              <w:r w:rsidRPr="001F05EE">
                <w:rPr>
                  <w:rFonts w:ascii="Arial" w:eastAsia="Calibri" w:hAnsi="Arial" w:cs="Arial"/>
                  <w:sz w:val="18"/>
                  <w:szCs w:val="18"/>
                  <w:lang w:eastAsia="en-GB"/>
                </w:rPr>
                <w:t>NR_TDD_FR2_G</w:t>
              </w:r>
            </w:ins>
          </w:p>
        </w:tc>
        <w:tc>
          <w:tcPr>
            <w:tcW w:w="1271" w:type="dxa"/>
            <w:tcBorders>
              <w:top w:val="nil"/>
              <w:left w:val="single" w:sz="4" w:space="0" w:color="auto"/>
              <w:bottom w:val="nil"/>
              <w:right w:val="single" w:sz="4" w:space="0" w:color="auto"/>
            </w:tcBorders>
            <w:shd w:val="clear" w:color="auto" w:fill="auto"/>
            <w:hideMark/>
          </w:tcPr>
          <w:p w14:paraId="41D2CA05" w14:textId="77777777" w:rsidR="00E67067" w:rsidRPr="001F05EE" w:rsidRDefault="00E67067" w:rsidP="00864629">
            <w:pPr>
              <w:keepNext/>
              <w:keepLines/>
              <w:overflowPunct w:val="0"/>
              <w:autoSpaceDE w:val="0"/>
              <w:autoSpaceDN w:val="0"/>
              <w:adjustRightInd w:val="0"/>
              <w:jc w:val="center"/>
              <w:textAlignment w:val="baseline"/>
              <w:rPr>
                <w:ins w:id="64969" w:author="BigCREditor-Post-RAN4#105" w:date="2022-11-29T12:09:00Z"/>
                <w:rFonts w:ascii="Arial" w:hAnsi="Arial"/>
                <w:sz w:val="18"/>
                <w:lang w:eastAsia="en-GB"/>
              </w:rPr>
            </w:pPr>
          </w:p>
        </w:tc>
        <w:tc>
          <w:tcPr>
            <w:tcW w:w="2350" w:type="dxa"/>
            <w:tcBorders>
              <w:top w:val="nil"/>
              <w:left w:val="single" w:sz="4" w:space="0" w:color="auto"/>
              <w:bottom w:val="nil"/>
              <w:right w:val="single" w:sz="4" w:space="0" w:color="auto"/>
            </w:tcBorders>
            <w:shd w:val="clear" w:color="auto" w:fill="auto"/>
            <w:hideMark/>
          </w:tcPr>
          <w:p w14:paraId="4E9D0219" w14:textId="77777777" w:rsidR="00E67067" w:rsidRPr="001F05EE" w:rsidRDefault="00E67067" w:rsidP="00864629">
            <w:pPr>
              <w:keepNext/>
              <w:keepLines/>
              <w:overflowPunct w:val="0"/>
              <w:autoSpaceDE w:val="0"/>
              <w:autoSpaceDN w:val="0"/>
              <w:adjustRightInd w:val="0"/>
              <w:jc w:val="center"/>
              <w:textAlignment w:val="baseline"/>
              <w:rPr>
                <w:ins w:id="64970" w:author="BigCREditor-Post-RAN4#105" w:date="2022-11-29T12:09:00Z"/>
                <w:rFonts w:ascii="Arial" w:hAnsi="Arial"/>
                <w:sz w:val="18"/>
                <w:lang w:eastAsia="en-GB"/>
              </w:rPr>
            </w:pPr>
          </w:p>
        </w:tc>
      </w:tr>
      <w:tr w:rsidR="00E67067" w:rsidRPr="001F05EE" w14:paraId="6032B8E1" w14:textId="77777777" w:rsidTr="00864629">
        <w:trPr>
          <w:trHeight w:val="75"/>
          <w:jc w:val="center"/>
          <w:ins w:id="64971"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0AE0BE61" w14:textId="77777777" w:rsidR="00E67067" w:rsidRPr="001F05EE" w:rsidRDefault="00E67067" w:rsidP="00864629">
            <w:pPr>
              <w:overflowPunct w:val="0"/>
              <w:autoSpaceDE w:val="0"/>
              <w:autoSpaceDN w:val="0"/>
              <w:adjustRightInd w:val="0"/>
              <w:spacing w:line="256" w:lineRule="auto"/>
              <w:textAlignment w:val="baseline"/>
              <w:rPr>
                <w:ins w:id="64972" w:author="BigCREditor-Post-RAN4#105" w:date="2022-11-29T12:09: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6AF45764" w14:textId="77777777" w:rsidR="00E67067" w:rsidRPr="001F05EE" w:rsidRDefault="00E67067" w:rsidP="00864629">
            <w:pPr>
              <w:keepNext/>
              <w:keepLines/>
              <w:overflowPunct w:val="0"/>
              <w:autoSpaceDE w:val="0"/>
              <w:autoSpaceDN w:val="0"/>
              <w:adjustRightInd w:val="0"/>
              <w:spacing w:line="256" w:lineRule="auto"/>
              <w:textAlignment w:val="baseline"/>
              <w:rPr>
                <w:ins w:id="64973" w:author="BigCREditor-Post-RAN4#105" w:date="2022-11-29T12:09:00Z"/>
                <w:rFonts w:ascii="Arial" w:hAnsi="Arial" w:cs="Arial"/>
                <w:sz w:val="18"/>
                <w:lang w:eastAsia="en-GB"/>
              </w:rPr>
            </w:pPr>
            <w:ins w:id="64974" w:author="BigCREditor-Post-RAN4#105" w:date="2022-11-29T12:09:00Z">
              <w:r w:rsidRPr="001F05EE">
                <w:rPr>
                  <w:rFonts w:ascii="Arial" w:eastAsia="Calibri" w:hAnsi="Arial" w:cs="Arial"/>
                  <w:sz w:val="18"/>
                  <w:szCs w:val="18"/>
                  <w:lang w:eastAsia="en-GB"/>
                </w:rPr>
                <w:t>NR_TDD_FR2_T</w:t>
              </w:r>
            </w:ins>
          </w:p>
        </w:tc>
        <w:tc>
          <w:tcPr>
            <w:tcW w:w="1271" w:type="dxa"/>
            <w:tcBorders>
              <w:top w:val="nil"/>
              <w:left w:val="single" w:sz="4" w:space="0" w:color="auto"/>
              <w:bottom w:val="nil"/>
              <w:right w:val="single" w:sz="4" w:space="0" w:color="auto"/>
            </w:tcBorders>
            <w:shd w:val="clear" w:color="auto" w:fill="auto"/>
            <w:hideMark/>
          </w:tcPr>
          <w:p w14:paraId="3AC99476" w14:textId="77777777" w:rsidR="00E67067" w:rsidRPr="001F05EE" w:rsidRDefault="00E67067" w:rsidP="00864629">
            <w:pPr>
              <w:keepNext/>
              <w:keepLines/>
              <w:overflowPunct w:val="0"/>
              <w:autoSpaceDE w:val="0"/>
              <w:autoSpaceDN w:val="0"/>
              <w:adjustRightInd w:val="0"/>
              <w:jc w:val="center"/>
              <w:textAlignment w:val="baseline"/>
              <w:rPr>
                <w:ins w:id="64975" w:author="BigCREditor-Post-RAN4#105" w:date="2022-11-29T12:09:00Z"/>
                <w:rFonts w:ascii="Arial" w:hAnsi="Arial"/>
                <w:sz w:val="18"/>
                <w:lang w:eastAsia="en-GB"/>
              </w:rPr>
            </w:pPr>
          </w:p>
        </w:tc>
        <w:tc>
          <w:tcPr>
            <w:tcW w:w="2350" w:type="dxa"/>
            <w:tcBorders>
              <w:top w:val="nil"/>
              <w:left w:val="single" w:sz="4" w:space="0" w:color="auto"/>
              <w:bottom w:val="nil"/>
              <w:right w:val="single" w:sz="4" w:space="0" w:color="auto"/>
            </w:tcBorders>
            <w:shd w:val="clear" w:color="auto" w:fill="auto"/>
            <w:hideMark/>
          </w:tcPr>
          <w:p w14:paraId="62513387" w14:textId="77777777" w:rsidR="00E67067" w:rsidRPr="001F05EE" w:rsidRDefault="00E67067" w:rsidP="00864629">
            <w:pPr>
              <w:keepNext/>
              <w:keepLines/>
              <w:overflowPunct w:val="0"/>
              <w:autoSpaceDE w:val="0"/>
              <w:autoSpaceDN w:val="0"/>
              <w:adjustRightInd w:val="0"/>
              <w:jc w:val="center"/>
              <w:textAlignment w:val="baseline"/>
              <w:rPr>
                <w:ins w:id="64976" w:author="BigCREditor-Post-RAN4#105" w:date="2022-11-29T12:09:00Z"/>
                <w:rFonts w:ascii="Arial" w:hAnsi="Arial"/>
                <w:sz w:val="18"/>
                <w:lang w:eastAsia="en-GB"/>
              </w:rPr>
            </w:pPr>
          </w:p>
        </w:tc>
      </w:tr>
      <w:tr w:rsidR="00E67067" w:rsidRPr="001F05EE" w14:paraId="5EE36206" w14:textId="77777777" w:rsidTr="00864629">
        <w:trPr>
          <w:trHeight w:val="113"/>
          <w:jc w:val="center"/>
          <w:ins w:id="64977" w:author="BigCREditor-Post-RAN4#105" w:date="2022-11-29T12:09:00Z"/>
        </w:trPr>
        <w:tc>
          <w:tcPr>
            <w:tcW w:w="1814" w:type="dxa"/>
            <w:tcBorders>
              <w:top w:val="nil"/>
              <w:left w:val="single" w:sz="4" w:space="0" w:color="auto"/>
              <w:bottom w:val="single" w:sz="4" w:space="0" w:color="auto"/>
              <w:right w:val="single" w:sz="4" w:space="0" w:color="auto"/>
            </w:tcBorders>
            <w:shd w:val="clear" w:color="auto" w:fill="auto"/>
            <w:hideMark/>
          </w:tcPr>
          <w:p w14:paraId="14EB6CBA" w14:textId="77777777" w:rsidR="00E67067" w:rsidRPr="001F05EE" w:rsidRDefault="00E67067" w:rsidP="00864629">
            <w:pPr>
              <w:overflowPunct w:val="0"/>
              <w:autoSpaceDE w:val="0"/>
              <w:autoSpaceDN w:val="0"/>
              <w:adjustRightInd w:val="0"/>
              <w:spacing w:line="256" w:lineRule="auto"/>
              <w:textAlignment w:val="baseline"/>
              <w:rPr>
                <w:ins w:id="64978" w:author="BigCREditor-Post-RAN4#105" w:date="2022-11-29T12:09: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26B6DF02" w14:textId="77777777" w:rsidR="00E67067" w:rsidRPr="001F05EE" w:rsidRDefault="00E67067" w:rsidP="00864629">
            <w:pPr>
              <w:keepNext/>
              <w:keepLines/>
              <w:overflowPunct w:val="0"/>
              <w:autoSpaceDE w:val="0"/>
              <w:autoSpaceDN w:val="0"/>
              <w:adjustRightInd w:val="0"/>
              <w:spacing w:line="256" w:lineRule="auto"/>
              <w:textAlignment w:val="baseline"/>
              <w:rPr>
                <w:ins w:id="64979" w:author="BigCREditor-Post-RAN4#105" w:date="2022-11-29T12:09:00Z"/>
                <w:rFonts w:ascii="Arial" w:hAnsi="Arial" w:cs="Arial"/>
                <w:sz w:val="18"/>
                <w:lang w:eastAsia="en-GB"/>
              </w:rPr>
            </w:pPr>
            <w:ins w:id="64980" w:author="BigCREditor-Post-RAN4#105" w:date="2022-11-29T12:09:00Z">
              <w:r w:rsidRPr="001F05EE">
                <w:rPr>
                  <w:rFonts w:ascii="Arial" w:eastAsia="Calibri" w:hAnsi="Arial" w:cs="Arial"/>
                  <w:sz w:val="18"/>
                  <w:szCs w:val="18"/>
                  <w:lang w:eastAsia="en-GB"/>
                </w:rPr>
                <w:t>NR_TDD_FR2_Y</w:t>
              </w:r>
            </w:ins>
          </w:p>
        </w:tc>
        <w:tc>
          <w:tcPr>
            <w:tcW w:w="1271" w:type="dxa"/>
            <w:tcBorders>
              <w:top w:val="nil"/>
              <w:left w:val="single" w:sz="4" w:space="0" w:color="auto"/>
              <w:bottom w:val="single" w:sz="4" w:space="0" w:color="auto"/>
              <w:right w:val="single" w:sz="4" w:space="0" w:color="auto"/>
            </w:tcBorders>
            <w:shd w:val="clear" w:color="auto" w:fill="auto"/>
            <w:hideMark/>
          </w:tcPr>
          <w:p w14:paraId="5096157C" w14:textId="77777777" w:rsidR="00E67067" w:rsidRPr="001F05EE" w:rsidRDefault="00E67067" w:rsidP="00864629">
            <w:pPr>
              <w:keepNext/>
              <w:keepLines/>
              <w:overflowPunct w:val="0"/>
              <w:autoSpaceDE w:val="0"/>
              <w:autoSpaceDN w:val="0"/>
              <w:adjustRightInd w:val="0"/>
              <w:jc w:val="center"/>
              <w:textAlignment w:val="baseline"/>
              <w:rPr>
                <w:ins w:id="64981" w:author="BigCREditor-Post-RAN4#105" w:date="2022-11-29T12:09:00Z"/>
                <w:rFonts w:ascii="Arial" w:hAnsi="Arial"/>
                <w:sz w:val="18"/>
                <w:lang w:eastAsia="en-GB"/>
              </w:rPr>
            </w:pPr>
          </w:p>
        </w:tc>
        <w:tc>
          <w:tcPr>
            <w:tcW w:w="2350" w:type="dxa"/>
            <w:tcBorders>
              <w:top w:val="nil"/>
              <w:left w:val="single" w:sz="4" w:space="0" w:color="auto"/>
              <w:bottom w:val="single" w:sz="4" w:space="0" w:color="auto"/>
              <w:right w:val="single" w:sz="4" w:space="0" w:color="auto"/>
            </w:tcBorders>
            <w:shd w:val="clear" w:color="auto" w:fill="auto"/>
            <w:hideMark/>
          </w:tcPr>
          <w:p w14:paraId="28C31402" w14:textId="77777777" w:rsidR="00E67067" w:rsidRPr="001F05EE" w:rsidRDefault="00E67067" w:rsidP="00864629">
            <w:pPr>
              <w:keepNext/>
              <w:keepLines/>
              <w:overflowPunct w:val="0"/>
              <w:autoSpaceDE w:val="0"/>
              <w:autoSpaceDN w:val="0"/>
              <w:adjustRightInd w:val="0"/>
              <w:jc w:val="center"/>
              <w:textAlignment w:val="baseline"/>
              <w:rPr>
                <w:ins w:id="64982" w:author="BigCREditor-Post-RAN4#105" w:date="2022-11-29T12:09:00Z"/>
                <w:rFonts w:ascii="Arial" w:hAnsi="Arial"/>
                <w:sz w:val="18"/>
                <w:lang w:eastAsia="en-GB"/>
              </w:rPr>
            </w:pPr>
          </w:p>
        </w:tc>
      </w:tr>
      <w:tr w:rsidR="00E67067" w:rsidRPr="001F05EE" w14:paraId="2D428295" w14:textId="77777777" w:rsidTr="00864629">
        <w:trPr>
          <w:trHeight w:val="113"/>
          <w:jc w:val="center"/>
          <w:ins w:id="64983" w:author="BigCREditor-Post-RAN4#105" w:date="2022-11-29T12:09:00Z"/>
        </w:trPr>
        <w:tc>
          <w:tcPr>
            <w:tcW w:w="1814" w:type="dxa"/>
            <w:tcBorders>
              <w:top w:val="single" w:sz="4" w:space="0" w:color="auto"/>
              <w:left w:val="single" w:sz="4" w:space="0" w:color="auto"/>
              <w:bottom w:val="nil"/>
              <w:right w:val="single" w:sz="4" w:space="0" w:color="auto"/>
            </w:tcBorders>
            <w:shd w:val="clear" w:color="auto" w:fill="auto"/>
          </w:tcPr>
          <w:p w14:paraId="54345D17" w14:textId="77777777" w:rsidR="00E67067" w:rsidRPr="001F05EE" w:rsidRDefault="00E67067" w:rsidP="00864629">
            <w:pPr>
              <w:keepNext/>
              <w:keepLines/>
              <w:overflowPunct w:val="0"/>
              <w:autoSpaceDE w:val="0"/>
              <w:autoSpaceDN w:val="0"/>
              <w:adjustRightInd w:val="0"/>
              <w:spacing w:line="256" w:lineRule="auto"/>
              <w:textAlignment w:val="baseline"/>
              <w:rPr>
                <w:ins w:id="64984" w:author="BigCREditor-Post-RAN4#105" w:date="2022-11-29T12:09:00Z"/>
                <w:rFonts w:ascii="Arial" w:hAnsi="Arial" w:cs="Arial"/>
                <w:sz w:val="18"/>
                <w:vertAlign w:val="superscript"/>
                <w:lang w:eastAsia="en-GB"/>
              </w:rPr>
            </w:pPr>
            <w:ins w:id="64985" w:author="BigCREditor-Post-RAN4#105" w:date="2022-11-29T12:09:00Z">
              <w:r w:rsidRPr="001F05EE">
                <w:rPr>
                  <w:rFonts w:ascii="Arial" w:eastAsia="Calibri" w:hAnsi="Arial" w:cs="Arial"/>
                  <w:position w:val="-12"/>
                  <w:sz w:val="18"/>
                  <w:szCs w:val="22"/>
                  <w:lang w:eastAsia="en-GB"/>
                </w:rPr>
                <w:object w:dxaOrig="435" w:dyaOrig="285" w14:anchorId="3A7A162E">
                  <v:shape id="_x0000_i2426" type="#_x0000_t75" style="width:20.75pt;height:15.45pt" o:ole="" fillcolor="window">
                    <v:imagedata r:id="rId15" o:title=""/>
                  </v:shape>
                  <o:OLEObject Type="Embed" ProgID="Equation.3" ShapeID="_x0000_i2426" DrawAspect="Content" ObjectID="_1731331629" r:id="rId353"/>
                </w:object>
              </w:r>
              <w:r w:rsidRPr="001F05EE">
                <w:rPr>
                  <w:rFonts w:ascii="Arial" w:hAnsi="Arial" w:cs="Arial"/>
                  <w:sz w:val="18"/>
                  <w:vertAlign w:val="superscript"/>
                  <w:lang w:eastAsia="en-GB"/>
                </w:rPr>
                <w:t>Note1</w:t>
              </w:r>
            </w:ins>
          </w:p>
          <w:p w14:paraId="77E41E2F" w14:textId="77777777" w:rsidR="00E67067" w:rsidRPr="001F05EE" w:rsidRDefault="00E67067" w:rsidP="00864629">
            <w:pPr>
              <w:overflowPunct w:val="0"/>
              <w:autoSpaceDE w:val="0"/>
              <w:autoSpaceDN w:val="0"/>
              <w:adjustRightInd w:val="0"/>
              <w:spacing w:line="256" w:lineRule="auto"/>
              <w:textAlignment w:val="baseline"/>
              <w:rPr>
                <w:ins w:id="64986" w:author="BigCREditor-Post-RAN4#105" w:date="2022-11-29T12:09: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0566E152" w14:textId="77777777" w:rsidR="00E67067" w:rsidRPr="001F05EE" w:rsidRDefault="00E67067" w:rsidP="00864629">
            <w:pPr>
              <w:keepNext/>
              <w:keepLines/>
              <w:overflowPunct w:val="0"/>
              <w:autoSpaceDE w:val="0"/>
              <w:autoSpaceDN w:val="0"/>
              <w:adjustRightInd w:val="0"/>
              <w:spacing w:line="256" w:lineRule="auto"/>
              <w:textAlignment w:val="baseline"/>
              <w:rPr>
                <w:ins w:id="64987" w:author="BigCREditor-Post-RAN4#105" w:date="2022-11-29T12:09:00Z"/>
                <w:rFonts w:ascii="Arial" w:hAnsi="Arial" w:cs="Arial"/>
                <w:sz w:val="18"/>
                <w:lang w:eastAsia="en-GB"/>
              </w:rPr>
            </w:pPr>
            <w:ins w:id="64988" w:author="BigCREditor-Post-RAN4#105" w:date="2022-11-29T12:09:00Z">
              <w:r w:rsidRPr="001F05EE">
                <w:rPr>
                  <w:rFonts w:ascii="Arial" w:eastAsia="Calibri" w:hAnsi="Arial" w:cs="Arial"/>
                  <w:sz w:val="18"/>
                  <w:szCs w:val="18"/>
                  <w:lang w:eastAsia="en-GB"/>
                </w:rPr>
                <w:t>NR_TDD_FR2_A</w:t>
              </w:r>
            </w:ins>
          </w:p>
        </w:tc>
        <w:tc>
          <w:tcPr>
            <w:tcW w:w="1271" w:type="dxa"/>
            <w:tcBorders>
              <w:top w:val="single" w:sz="4" w:space="0" w:color="auto"/>
              <w:left w:val="single" w:sz="4" w:space="0" w:color="auto"/>
              <w:bottom w:val="nil"/>
              <w:right w:val="single" w:sz="4" w:space="0" w:color="auto"/>
            </w:tcBorders>
            <w:shd w:val="clear" w:color="auto" w:fill="auto"/>
            <w:hideMark/>
          </w:tcPr>
          <w:p w14:paraId="56DEBE29" w14:textId="77777777" w:rsidR="00E67067" w:rsidRPr="001F05EE" w:rsidRDefault="00E67067" w:rsidP="00864629">
            <w:pPr>
              <w:keepNext/>
              <w:keepLines/>
              <w:overflowPunct w:val="0"/>
              <w:autoSpaceDE w:val="0"/>
              <w:autoSpaceDN w:val="0"/>
              <w:adjustRightInd w:val="0"/>
              <w:jc w:val="center"/>
              <w:textAlignment w:val="baseline"/>
              <w:rPr>
                <w:ins w:id="64989" w:author="BigCREditor-Post-RAN4#105" w:date="2022-11-29T12:09:00Z"/>
                <w:rFonts w:ascii="Arial" w:hAnsi="Arial"/>
                <w:sz w:val="18"/>
                <w:lang w:eastAsia="zh-CN"/>
              </w:rPr>
            </w:pPr>
            <w:ins w:id="64990" w:author="BigCREditor-Post-RAN4#105" w:date="2022-11-29T12:09:00Z">
              <w:r w:rsidRPr="001F05EE">
                <w:rPr>
                  <w:rFonts w:ascii="Arial" w:hAnsi="Arial"/>
                  <w:sz w:val="18"/>
                  <w:lang w:eastAsia="en-GB"/>
                </w:rPr>
                <w:t>dBm/</w:t>
              </w:r>
              <w:r w:rsidRPr="001F05EE">
                <w:rPr>
                  <w:rFonts w:ascii="Arial" w:hAnsi="Arial"/>
                  <w:sz w:val="18"/>
                  <w:lang w:eastAsia="zh-CN"/>
                </w:rPr>
                <w:t>SCS</w:t>
              </w:r>
            </w:ins>
          </w:p>
        </w:tc>
        <w:tc>
          <w:tcPr>
            <w:tcW w:w="2350" w:type="dxa"/>
            <w:tcBorders>
              <w:top w:val="single" w:sz="4" w:space="0" w:color="auto"/>
              <w:left w:val="single" w:sz="4" w:space="0" w:color="auto"/>
              <w:bottom w:val="nil"/>
              <w:right w:val="single" w:sz="4" w:space="0" w:color="auto"/>
            </w:tcBorders>
            <w:shd w:val="clear" w:color="auto" w:fill="auto"/>
            <w:hideMark/>
          </w:tcPr>
          <w:p w14:paraId="3A320DA7" w14:textId="77777777" w:rsidR="00E67067" w:rsidRPr="001F05EE" w:rsidRDefault="00E67067" w:rsidP="00864629">
            <w:pPr>
              <w:keepNext/>
              <w:keepLines/>
              <w:overflowPunct w:val="0"/>
              <w:autoSpaceDE w:val="0"/>
              <w:autoSpaceDN w:val="0"/>
              <w:adjustRightInd w:val="0"/>
              <w:jc w:val="center"/>
              <w:textAlignment w:val="baseline"/>
              <w:rPr>
                <w:ins w:id="64991" w:author="BigCREditor-Post-RAN4#105" w:date="2022-11-29T12:09:00Z"/>
                <w:rFonts w:ascii="Arial" w:eastAsia="Calibri" w:hAnsi="Arial"/>
                <w:sz w:val="18"/>
                <w:lang w:eastAsia="en-GB"/>
              </w:rPr>
            </w:pPr>
            <w:ins w:id="64992" w:author="BigCREditor-Post-RAN4#105" w:date="2022-11-29T12:09:00Z">
              <w:r w:rsidRPr="001F05EE">
                <w:rPr>
                  <w:rFonts w:ascii="Arial" w:hAnsi="Arial"/>
                  <w:sz w:val="18"/>
                  <w:lang w:eastAsia="en-GB"/>
                </w:rPr>
                <w:t>-103</w:t>
              </w:r>
            </w:ins>
          </w:p>
        </w:tc>
      </w:tr>
      <w:tr w:rsidR="00E67067" w:rsidRPr="001F05EE" w14:paraId="6925FB06" w14:textId="77777777" w:rsidTr="00864629">
        <w:trPr>
          <w:trHeight w:val="113"/>
          <w:jc w:val="center"/>
          <w:ins w:id="64993"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6B984978" w14:textId="77777777" w:rsidR="00E67067" w:rsidRPr="001F05EE" w:rsidRDefault="00E67067" w:rsidP="00864629">
            <w:pPr>
              <w:overflowPunct w:val="0"/>
              <w:autoSpaceDE w:val="0"/>
              <w:autoSpaceDN w:val="0"/>
              <w:adjustRightInd w:val="0"/>
              <w:spacing w:line="256" w:lineRule="auto"/>
              <w:textAlignment w:val="baseline"/>
              <w:rPr>
                <w:ins w:id="64994" w:author="BigCREditor-Post-RAN4#105" w:date="2022-11-29T12:09: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4C477B67" w14:textId="77777777" w:rsidR="00E67067" w:rsidRPr="001F05EE" w:rsidRDefault="00E67067" w:rsidP="00864629">
            <w:pPr>
              <w:keepNext/>
              <w:keepLines/>
              <w:overflowPunct w:val="0"/>
              <w:autoSpaceDE w:val="0"/>
              <w:autoSpaceDN w:val="0"/>
              <w:adjustRightInd w:val="0"/>
              <w:spacing w:line="256" w:lineRule="auto"/>
              <w:textAlignment w:val="baseline"/>
              <w:rPr>
                <w:ins w:id="64995" w:author="BigCREditor-Post-RAN4#105" w:date="2022-11-29T12:09:00Z"/>
                <w:rFonts w:ascii="Arial" w:hAnsi="Arial" w:cs="Arial"/>
                <w:sz w:val="18"/>
                <w:lang w:eastAsia="en-GB"/>
              </w:rPr>
            </w:pPr>
            <w:ins w:id="64996" w:author="BigCREditor-Post-RAN4#105" w:date="2022-11-29T12:09:00Z">
              <w:r w:rsidRPr="001F05EE">
                <w:rPr>
                  <w:rFonts w:ascii="Arial" w:eastAsia="Calibri" w:hAnsi="Arial" w:cs="Arial"/>
                  <w:sz w:val="18"/>
                  <w:szCs w:val="18"/>
                  <w:lang w:eastAsia="en-GB"/>
                </w:rPr>
                <w:t>NR_TDD_FR2_B</w:t>
              </w:r>
            </w:ins>
          </w:p>
        </w:tc>
        <w:tc>
          <w:tcPr>
            <w:tcW w:w="1271" w:type="dxa"/>
            <w:tcBorders>
              <w:top w:val="nil"/>
              <w:left w:val="single" w:sz="4" w:space="0" w:color="auto"/>
              <w:bottom w:val="nil"/>
              <w:right w:val="single" w:sz="4" w:space="0" w:color="auto"/>
            </w:tcBorders>
            <w:shd w:val="clear" w:color="auto" w:fill="auto"/>
            <w:hideMark/>
          </w:tcPr>
          <w:p w14:paraId="6D55ED2A" w14:textId="77777777" w:rsidR="00E67067" w:rsidRPr="001F05EE" w:rsidRDefault="00E67067" w:rsidP="00864629">
            <w:pPr>
              <w:keepNext/>
              <w:keepLines/>
              <w:overflowPunct w:val="0"/>
              <w:autoSpaceDE w:val="0"/>
              <w:autoSpaceDN w:val="0"/>
              <w:adjustRightInd w:val="0"/>
              <w:jc w:val="center"/>
              <w:textAlignment w:val="baseline"/>
              <w:rPr>
                <w:ins w:id="64997" w:author="BigCREditor-Post-RAN4#105" w:date="2022-11-29T12:09:00Z"/>
                <w:rFonts w:ascii="Arial" w:hAnsi="Arial"/>
                <w:sz w:val="18"/>
                <w:lang w:eastAsia="zh-CN"/>
              </w:rPr>
            </w:pPr>
          </w:p>
        </w:tc>
        <w:tc>
          <w:tcPr>
            <w:tcW w:w="2350" w:type="dxa"/>
            <w:tcBorders>
              <w:top w:val="nil"/>
              <w:left w:val="single" w:sz="4" w:space="0" w:color="auto"/>
              <w:bottom w:val="nil"/>
              <w:right w:val="single" w:sz="4" w:space="0" w:color="auto"/>
            </w:tcBorders>
            <w:shd w:val="clear" w:color="auto" w:fill="auto"/>
            <w:hideMark/>
          </w:tcPr>
          <w:p w14:paraId="147860CB" w14:textId="77777777" w:rsidR="00E67067" w:rsidRPr="001F05EE" w:rsidRDefault="00E67067" w:rsidP="00864629">
            <w:pPr>
              <w:keepNext/>
              <w:keepLines/>
              <w:overflowPunct w:val="0"/>
              <w:autoSpaceDE w:val="0"/>
              <w:autoSpaceDN w:val="0"/>
              <w:adjustRightInd w:val="0"/>
              <w:jc w:val="center"/>
              <w:textAlignment w:val="baseline"/>
              <w:rPr>
                <w:ins w:id="64998" w:author="BigCREditor-Post-RAN4#105" w:date="2022-11-29T12:09:00Z"/>
                <w:rFonts w:ascii="Arial" w:eastAsia="Calibri" w:hAnsi="Arial"/>
                <w:sz w:val="18"/>
                <w:lang w:eastAsia="en-GB"/>
              </w:rPr>
            </w:pPr>
          </w:p>
        </w:tc>
      </w:tr>
      <w:tr w:rsidR="00E67067" w:rsidRPr="001F05EE" w14:paraId="269CDFE8" w14:textId="77777777" w:rsidTr="00864629">
        <w:trPr>
          <w:trHeight w:val="113"/>
          <w:jc w:val="center"/>
          <w:ins w:id="64999"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711C069E" w14:textId="77777777" w:rsidR="00E67067" w:rsidRPr="001F05EE" w:rsidRDefault="00E67067" w:rsidP="00864629">
            <w:pPr>
              <w:overflowPunct w:val="0"/>
              <w:autoSpaceDE w:val="0"/>
              <w:autoSpaceDN w:val="0"/>
              <w:adjustRightInd w:val="0"/>
              <w:spacing w:line="256" w:lineRule="auto"/>
              <w:textAlignment w:val="baseline"/>
              <w:rPr>
                <w:ins w:id="65000" w:author="BigCREditor-Post-RAN4#105" w:date="2022-11-29T12:09: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5B36DBC0" w14:textId="77777777" w:rsidR="00E67067" w:rsidRPr="001F05EE" w:rsidRDefault="00E67067" w:rsidP="00864629">
            <w:pPr>
              <w:keepNext/>
              <w:keepLines/>
              <w:overflowPunct w:val="0"/>
              <w:autoSpaceDE w:val="0"/>
              <w:autoSpaceDN w:val="0"/>
              <w:adjustRightInd w:val="0"/>
              <w:spacing w:line="256" w:lineRule="auto"/>
              <w:textAlignment w:val="baseline"/>
              <w:rPr>
                <w:ins w:id="65001" w:author="BigCREditor-Post-RAN4#105" w:date="2022-11-29T12:09:00Z"/>
                <w:rFonts w:ascii="Arial" w:hAnsi="Arial" w:cs="Arial"/>
                <w:sz w:val="18"/>
                <w:lang w:eastAsia="en-GB"/>
              </w:rPr>
            </w:pPr>
            <w:ins w:id="65002" w:author="BigCREditor-Post-RAN4#105" w:date="2022-11-29T12:09:00Z">
              <w:r w:rsidRPr="001F05EE">
                <w:rPr>
                  <w:rFonts w:ascii="Arial" w:eastAsia="Calibri" w:hAnsi="Arial" w:cs="Arial"/>
                  <w:sz w:val="18"/>
                  <w:szCs w:val="18"/>
                  <w:lang w:eastAsia="en-GB"/>
                </w:rPr>
                <w:t>NR_TDD_FR2_F</w:t>
              </w:r>
            </w:ins>
          </w:p>
        </w:tc>
        <w:tc>
          <w:tcPr>
            <w:tcW w:w="1271" w:type="dxa"/>
            <w:tcBorders>
              <w:top w:val="nil"/>
              <w:left w:val="single" w:sz="4" w:space="0" w:color="auto"/>
              <w:bottom w:val="nil"/>
              <w:right w:val="single" w:sz="4" w:space="0" w:color="auto"/>
            </w:tcBorders>
            <w:shd w:val="clear" w:color="auto" w:fill="auto"/>
            <w:hideMark/>
          </w:tcPr>
          <w:p w14:paraId="6299346F" w14:textId="77777777" w:rsidR="00E67067" w:rsidRPr="001F05EE" w:rsidRDefault="00E67067" w:rsidP="00864629">
            <w:pPr>
              <w:keepNext/>
              <w:keepLines/>
              <w:overflowPunct w:val="0"/>
              <w:autoSpaceDE w:val="0"/>
              <w:autoSpaceDN w:val="0"/>
              <w:adjustRightInd w:val="0"/>
              <w:jc w:val="center"/>
              <w:textAlignment w:val="baseline"/>
              <w:rPr>
                <w:ins w:id="65003" w:author="BigCREditor-Post-RAN4#105" w:date="2022-11-29T12:09:00Z"/>
                <w:rFonts w:ascii="Arial" w:hAnsi="Arial"/>
                <w:sz w:val="18"/>
                <w:lang w:eastAsia="zh-CN"/>
              </w:rPr>
            </w:pPr>
          </w:p>
        </w:tc>
        <w:tc>
          <w:tcPr>
            <w:tcW w:w="2350" w:type="dxa"/>
            <w:tcBorders>
              <w:top w:val="nil"/>
              <w:left w:val="single" w:sz="4" w:space="0" w:color="auto"/>
              <w:bottom w:val="nil"/>
              <w:right w:val="single" w:sz="4" w:space="0" w:color="auto"/>
            </w:tcBorders>
            <w:shd w:val="clear" w:color="auto" w:fill="auto"/>
            <w:hideMark/>
          </w:tcPr>
          <w:p w14:paraId="2A7D5E71" w14:textId="77777777" w:rsidR="00E67067" w:rsidRPr="001F05EE" w:rsidRDefault="00E67067" w:rsidP="00864629">
            <w:pPr>
              <w:keepNext/>
              <w:keepLines/>
              <w:overflowPunct w:val="0"/>
              <w:autoSpaceDE w:val="0"/>
              <w:autoSpaceDN w:val="0"/>
              <w:adjustRightInd w:val="0"/>
              <w:jc w:val="center"/>
              <w:textAlignment w:val="baseline"/>
              <w:rPr>
                <w:ins w:id="65004" w:author="BigCREditor-Post-RAN4#105" w:date="2022-11-29T12:09:00Z"/>
                <w:rFonts w:ascii="Arial" w:eastAsia="Calibri" w:hAnsi="Arial"/>
                <w:sz w:val="18"/>
                <w:lang w:eastAsia="en-GB"/>
              </w:rPr>
            </w:pPr>
          </w:p>
        </w:tc>
      </w:tr>
      <w:tr w:rsidR="00E67067" w:rsidRPr="001F05EE" w14:paraId="7D6EB2AF" w14:textId="77777777" w:rsidTr="00864629">
        <w:trPr>
          <w:trHeight w:val="113"/>
          <w:jc w:val="center"/>
          <w:ins w:id="65005"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6B468C5D" w14:textId="77777777" w:rsidR="00E67067" w:rsidRPr="001F05EE" w:rsidRDefault="00E67067" w:rsidP="00864629">
            <w:pPr>
              <w:overflowPunct w:val="0"/>
              <w:autoSpaceDE w:val="0"/>
              <w:autoSpaceDN w:val="0"/>
              <w:adjustRightInd w:val="0"/>
              <w:spacing w:line="256" w:lineRule="auto"/>
              <w:textAlignment w:val="baseline"/>
              <w:rPr>
                <w:ins w:id="65006" w:author="BigCREditor-Post-RAN4#105" w:date="2022-11-29T12:09: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0C83B7C3" w14:textId="77777777" w:rsidR="00E67067" w:rsidRPr="001F05EE" w:rsidRDefault="00E67067" w:rsidP="00864629">
            <w:pPr>
              <w:keepNext/>
              <w:keepLines/>
              <w:overflowPunct w:val="0"/>
              <w:autoSpaceDE w:val="0"/>
              <w:autoSpaceDN w:val="0"/>
              <w:adjustRightInd w:val="0"/>
              <w:spacing w:line="256" w:lineRule="auto"/>
              <w:textAlignment w:val="baseline"/>
              <w:rPr>
                <w:ins w:id="65007" w:author="BigCREditor-Post-RAN4#105" w:date="2022-11-29T12:09:00Z"/>
                <w:rFonts w:ascii="Arial" w:hAnsi="Arial" w:cs="Arial"/>
                <w:sz w:val="18"/>
                <w:lang w:eastAsia="en-GB"/>
              </w:rPr>
            </w:pPr>
            <w:ins w:id="65008" w:author="BigCREditor-Post-RAN4#105" w:date="2022-11-29T12:09:00Z">
              <w:r w:rsidRPr="001F05EE">
                <w:rPr>
                  <w:rFonts w:ascii="Arial" w:eastAsia="Calibri" w:hAnsi="Arial" w:cs="Arial"/>
                  <w:sz w:val="18"/>
                  <w:szCs w:val="18"/>
                  <w:lang w:eastAsia="en-GB"/>
                </w:rPr>
                <w:t>NR_TDD_FR2_G</w:t>
              </w:r>
            </w:ins>
          </w:p>
        </w:tc>
        <w:tc>
          <w:tcPr>
            <w:tcW w:w="1271" w:type="dxa"/>
            <w:tcBorders>
              <w:top w:val="nil"/>
              <w:left w:val="single" w:sz="4" w:space="0" w:color="auto"/>
              <w:bottom w:val="nil"/>
              <w:right w:val="single" w:sz="4" w:space="0" w:color="auto"/>
            </w:tcBorders>
            <w:shd w:val="clear" w:color="auto" w:fill="auto"/>
            <w:hideMark/>
          </w:tcPr>
          <w:p w14:paraId="342D5D93" w14:textId="77777777" w:rsidR="00E67067" w:rsidRPr="001F05EE" w:rsidRDefault="00E67067" w:rsidP="00864629">
            <w:pPr>
              <w:keepNext/>
              <w:keepLines/>
              <w:overflowPunct w:val="0"/>
              <w:autoSpaceDE w:val="0"/>
              <w:autoSpaceDN w:val="0"/>
              <w:adjustRightInd w:val="0"/>
              <w:jc w:val="center"/>
              <w:textAlignment w:val="baseline"/>
              <w:rPr>
                <w:ins w:id="65009" w:author="BigCREditor-Post-RAN4#105" w:date="2022-11-29T12:09:00Z"/>
                <w:rFonts w:ascii="Arial" w:hAnsi="Arial"/>
                <w:sz w:val="18"/>
                <w:lang w:eastAsia="zh-CN"/>
              </w:rPr>
            </w:pPr>
          </w:p>
        </w:tc>
        <w:tc>
          <w:tcPr>
            <w:tcW w:w="2350" w:type="dxa"/>
            <w:tcBorders>
              <w:top w:val="nil"/>
              <w:left w:val="single" w:sz="4" w:space="0" w:color="auto"/>
              <w:bottom w:val="nil"/>
              <w:right w:val="single" w:sz="4" w:space="0" w:color="auto"/>
            </w:tcBorders>
            <w:shd w:val="clear" w:color="auto" w:fill="auto"/>
            <w:hideMark/>
          </w:tcPr>
          <w:p w14:paraId="4B6BB0E9" w14:textId="77777777" w:rsidR="00E67067" w:rsidRPr="001F05EE" w:rsidRDefault="00E67067" w:rsidP="00864629">
            <w:pPr>
              <w:keepNext/>
              <w:keepLines/>
              <w:overflowPunct w:val="0"/>
              <w:autoSpaceDE w:val="0"/>
              <w:autoSpaceDN w:val="0"/>
              <w:adjustRightInd w:val="0"/>
              <w:jc w:val="center"/>
              <w:textAlignment w:val="baseline"/>
              <w:rPr>
                <w:ins w:id="65010" w:author="BigCREditor-Post-RAN4#105" w:date="2022-11-29T12:09:00Z"/>
                <w:rFonts w:ascii="Arial" w:eastAsia="Calibri" w:hAnsi="Arial"/>
                <w:sz w:val="18"/>
                <w:lang w:eastAsia="en-GB"/>
              </w:rPr>
            </w:pPr>
          </w:p>
        </w:tc>
      </w:tr>
      <w:tr w:rsidR="00E67067" w:rsidRPr="001F05EE" w14:paraId="2EAE7674" w14:textId="77777777" w:rsidTr="00864629">
        <w:trPr>
          <w:trHeight w:val="113"/>
          <w:jc w:val="center"/>
          <w:ins w:id="65011"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1AC9CDD3" w14:textId="77777777" w:rsidR="00E67067" w:rsidRPr="001F05EE" w:rsidRDefault="00E67067" w:rsidP="00864629">
            <w:pPr>
              <w:overflowPunct w:val="0"/>
              <w:autoSpaceDE w:val="0"/>
              <w:autoSpaceDN w:val="0"/>
              <w:adjustRightInd w:val="0"/>
              <w:spacing w:line="256" w:lineRule="auto"/>
              <w:textAlignment w:val="baseline"/>
              <w:rPr>
                <w:ins w:id="65012" w:author="BigCREditor-Post-RAN4#105" w:date="2022-11-29T12:09: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4AE9E102" w14:textId="77777777" w:rsidR="00E67067" w:rsidRPr="001F05EE" w:rsidRDefault="00E67067" w:rsidP="00864629">
            <w:pPr>
              <w:keepNext/>
              <w:keepLines/>
              <w:overflowPunct w:val="0"/>
              <w:autoSpaceDE w:val="0"/>
              <w:autoSpaceDN w:val="0"/>
              <w:adjustRightInd w:val="0"/>
              <w:spacing w:line="256" w:lineRule="auto"/>
              <w:textAlignment w:val="baseline"/>
              <w:rPr>
                <w:ins w:id="65013" w:author="BigCREditor-Post-RAN4#105" w:date="2022-11-29T12:09:00Z"/>
                <w:rFonts w:ascii="Arial" w:hAnsi="Arial" w:cs="Arial"/>
                <w:sz w:val="18"/>
                <w:lang w:eastAsia="en-GB"/>
              </w:rPr>
            </w:pPr>
            <w:ins w:id="65014" w:author="BigCREditor-Post-RAN4#105" w:date="2022-11-29T12:09:00Z">
              <w:r w:rsidRPr="001F05EE">
                <w:rPr>
                  <w:rFonts w:ascii="Arial" w:eastAsia="Calibri" w:hAnsi="Arial" w:cs="Arial"/>
                  <w:sz w:val="18"/>
                  <w:szCs w:val="18"/>
                  <w:lang w:eastAsia="en-GB"/>
                </w:rPr>
                <w:t>NR_TDD_FR2_T</w:t>
              </w:r>
            </w:ins>
          </w:p>
        </w:tc>
        <w:tc>
          <w:tcPr>
            <w:tcW w:w="1271" w:type="dxa"/>
            <w:tcBorders>
              <w:top w:val="nil"/>
              <w:left w:val="single" w:sz="4" w:space="0" w:color="auto"/>
              <w:bottom w:val="nil"/>
              <w:right w:val="single" w:sz="4" w:space="0" w:color="auto"/>
            </w:tcBorders>
            <w:shd w:val="clear" w:color="auto" w:fill="auto"/>
            <w:hideMark/>
          </w:tcPr>
          <w:p w14:paraId="0969DCE7" w14:textId="77777777" w:rsidR="00E67067" w:rsidRPr="001F05EE" w:rsidRDefault="00E67067" w:rsidP="00864629">
            <w:pPr>
              <w:keepNext/>
              <w:keepLines/>
              <w:overflowPunct w:val="0"/>
              <w:autoSpaceDE w:val="0"/>
              <w:autoSpaceDN w:val="0"/>
              <w:adjustRightInd w:val="0"/>
              <w:jc w:val="center"/>
              <w:textAlignment w:val="baseline"/>
              <w:rPr>
                <w:ins w:id="65015" w:author="BigCREditor-Post-RAN4#105" w:date="2022-11-29T12:09:00Z"/>
                <w:rFonts w:ascii="Arial" w:hAnsi="Arial"/>
                <w:sz w:val="18"/>
                <w:lang w:eastAsia="zh-CN"/>
              </w:rPr>
            </w:pPr>
          </w:p>
        </w:tc>
        <w:tc>
          <w:tcPr>
            <w:tcW w:w="2350" w:type="dxa"/>
            <w:tcBorders>
              <w:top w:val="nil"/>
              <w:left w:val="single" w:sz="4" w:space="0" w:color="auto"/>
              <w:bottom w:val="nil"/>
              <w:right w:val="single" w:sz="4" w:space="0" w:color="auto"/>
            </w:tcBorders>
            <w:shd w:val="clear" w:color="auto" w:fill="auto"/>
            <w:hideMark/>
          </w:tcPr>
          <w:p w14:paraId="3D4C2EDC" w14:textId="77777777" w:rsidR="00E67067" w:rsidRPr="001F05EE" w:rsidRDefault="00E67067" w:rsidP="00864629">
            <w:pPr>
              <w:keepNext/>
              <w:keepLines/>
              <w:overflowPunct w:val="0"/>
              <w:autoSpaceDE w:val="0"/>
              <w:autoSpaceDN w:val="0"/>
              <w:adjustRightInd w:val="0"/>
              <w:jc w:val="center"/>
              <w:textAlignment w:val="baseline"/>
              <w:rPr>
                <w:ins w:id="65016" w:author="BigCREditor-Post-RAN4#105" w:date="2022-11-29T12:09:00Z"/>
                <w:rFonts w:ascii="Arial" w:eastAsia="Calibri" w:hAnsi="Arial"/>
                <w:sz w:val="18"/>
                <w:lang w:eastAsia="en-GB"/>
              </w:rPr>
            </w:pPr>
          </w:p>
        </w:tc>
      </w:tr>
      <w:tr w:rsidR="00E67067" w:rsidRPr="001F05EE" w14:paraId="12762CCD" w14:textId="77777777" w:rsidTr="00864629">
        <w:trPr>
          <w:trHeight w:val="113"/>
          <w:jc w:val="center"/>
          <w:ins w:id="65017" w:author="BigCREditor-Post-RAN4#105" w:date="2022-11-29T12:09:00Z"/>
        </w:trPr>
        <w:tc>
          <w:tcPr>
            <w:tcW w:w="1814" w:type="dxa"/>
            <w:tcBorders>
              <w:top w:val="nil"/>
              <w:left w:val="single" w:sz="4" w:space="0" w:color="auto"/>
              <w:bottom w:val="single" w:sz="4" w:space="0" w:color="auto"/>
              <w:right w:val="single" w:sz="4" w:space="0" w:color="auto"/>
            </w:tcBorders>
            <w:shd w:val="clear" w:color="auto" w:fill="auto"/>
            <w:hideMark/>
          </w:tcPr>
          <w:p w14:paraId="76031362" w14:textId="77777777" w:rsidR="00E67067" w:rsidRPr="001F05EE" w:rsidRDefault="00E67067" w:rsidP="00864629">
            <w:pPr>
              <w:overflowPunct w:val="0"/>
              <w:autoSpaceDE w:val="0"/>
              <w:autoSpaceDN w:val="0"/>
              <w:adjustRightInd w:val="0"/>
              <w:spacing w:line="256" w:lineRule="auto"/>
              <w:textAlignment w:val="baseline"/>
              <w:rPr>
                <w:ins w:id="65018" w:author="BigCREditor-Post-RAN4#105" w:date="2022-11-29T12:09: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6F0B8F3C" w14:textId="77777777" w:rsidR="00E67067" w:rsidRPr="001F05EE" w:rsidRDefault="00E67067" w:rsidP="00864629">
            <w:pPr>
              <w:keepNext/>
              <w:keepLines/>
              <w:overflowPunct w:val="0"/>
              <w:autoSpaceDE w:val="0"/>
              <w:autoSpaceDN w:val="0"/>
              <w:adjustRightInd w:val="0"/>
              <w:spacing w:line="256" w:lineRule="auto"/>
              <w:textAlignment w:val="baseline"/>
              <w:rPr>
                <w:ins w:id="65019" w:author="BigCREditor-Post-RAN4#105" w:date="2022-11-29T12:09:00Z"/>
                <w:rFonts w:ascii="Arial" w:hAnsi="Arial" w:cs="Arial"/>
                <w:sz w:val="18"/>
                <w:lang w:eastAsia="en-GB"/>
              </w:rPr>
            </w:pPr>
            <w:ins w:id="65020" w:author="BigCREditor-Post-RAN4#105" w:date="2022-11-29T12:09:00Z">
              <w:r w:rsidRPr="001F05EE">
                <w:rPr>
                  <w:rFonts w:ascii="Arial" w:eastAsia="Calibri" w:hAnsi="Arial" w:cs="Arial"/>
                  <w:sz w:val="18"/>
                  <w:szCs w:val="18"/>
                  <w:lang w:eastAsia="en-GB"/>
                </w:rPr>
                <w:t>NR_TDD_FR2_Y</w:t>
              </w:r>
            </w:ins>
          </w:p>
        </w:tc>
        <w:tc>
          <w:tcPr>
            <w:tcW w:w="1271" w:type="dxa"/>
            <w:tcBorders>
              <w:top w:val="nil"/>
              <w:left w:val="single" w:sz="4" w:space="0" w:color="auto"/>
              <w:bottom w:val="single" w:sz="4" w:space="0" w:color="auto"/>
              <w:right w:val="single" w:sz="4" w:space="0" w:color="auto"/>
            </w:tcBorders>
            <w:shd w:val="clear" w:color="auto" w:fill="auto"/>
            <w:hideMark/>
          </w:tcPr>
          <w:p w14:paraId="2982DBB9" w14:textId="77777777" w:rsidR="00E67067" w:rsidRPr="001F05EE" w:rsidRDefault="00E67067" w:rsidP="00864629">
            <w:pPr>
              <w:keepNext/>
              <w:keepLines/>
              <w:overflowPunct w:val="0"/>
              <w:autoSpaceDE w:val="0"/>
              <w:autoSpaceDN w:val="0"/>
              <w:adjustRightInd w:val="0"/>
              <w:jc w:val="center"/>
              <w:textAlignment w:val="baseline"/>
              <w:rPr>
                <w:ins w:id="65021" w:author="BigCREditor-Post-RAN4#105" w:date="2022-11-29T12:09:00Z"/>
                <w:rFonts w:ascii="Arial" w:hAnsi="Arial"/>
                <w:sz w:val="18"/>
                <w:lang w:eastAsia="zh-CN"/>
              </w:rPr>
            </w:pPr>
          </w:p>
        </w:tc>
        <w:tc>
          <w:tcPr>
            <w:tcW w:w="2350" w:type="dxa"/>
            <w:tcBorders>
              <w:top w:val="nil"/>
              <w:left w:val="single" w:sz="4" w:space="0" w:color="auto"/>
              <w:bottom w:val="single" w:sz="4" w:space="0" w:color="auto"/>
              <w:right w:val="single" w:sz="4" w:space="0" w:color="auto"/>
            </w:tcBorders>
            <w:shd w:val="clear" w:color="auto" w:fill="auto"/>
            <w:hideMark/>
          </w:tcPr>
          <w:p w14:paraId="1C34037A" w14:textId="77777777" w:rsidR="00E67067" w:rsidRPr="001F05EE" w:rsidRDefault="00E67067" w:rsidP="00864629">
            <w:pPr>
              <w:keepNext/>
              <w:keepLines/>
              <w:overflowPunct w:val="0"/>
              <w:autoSpaceDE w:val="0"/>
              <w:autoSpaceDN w:val="0"/>
              <w:adjustRightInd w:val="0"/>
              <w:jc w:val="center"/>
              <w:textAlignment w:val="baseline"/>
              <w:rPr>
                <w:ins w:id="65022" w:author="BigCREditor-Post-RAN4#105" w:date="2022-11-29T12:09:00Z"/>
                <w:rFonts w:ascii="Arial" w:eastAsia="Calibri" w:hAnsi="Arial"/>
                <w:sz w:val="18"/>
                <w:lang w:eastAsia="en-GB"/>
              </w:rPr>
            </w:pPr>
          </w:p>
        </w:tc>
      </w:tr>
      <w:tr w:rsidR="00E67067" w:rsidRPr="001F05EE" w14:paraId="5FC0BC58" w14:textId="77777777" w:rsidTr="00864629">
        <w:trPr>
          <w:trHeight w:val="150"/>
          <w:jc w:val="center"/>
          <w:ins w:id="65023" w:author="BigCREditor-Post-RAN4#105" w:date="2022-11-29T12:09:00Z"/>
        </w:trPr>
        <w:tc>
          <w:tcPr>
            <w:tcW w:w="1814" w:type="dxa"/>
            <w:tcBorders>
              <w:top w:val="single" w:sz="4" w:space="0" w:color="auto"/>
              <w:left w:val="single" w:sz="4" w:space="0" w:color="auto"/>
              <w:bottom w:val="nil"/>
              <w:right w:val="single" w:sz="4" w:space="0" w:color="auto"/>
            </w:tcBorders>
            <w:shd w:val="clear" w:color="auto" w:fill="auto"/>
            <w:hideMark/>
          </w:tcPr>
          <w:p w14:paraId="5AA160E7" w14:textId="77777777" w:rsidR="00E67067" w:rsidRPr="001F05EE" w:rsidRDefault="00E67067" w:rsidP="00864629">
            <w:pPr>
              <w:keepNext/>
              <w:keepLines/>
              <w:overflowPunct w:val="0"/>
              <w:autoSpaceDE w:val="0"/>
              <w:autoSpaceDN w:val="0"/>
              <w:adjustRightInd w:val="0"/>
              <w:spacing w:line="256" w:lineRule="auto"/>
              <w:textAlignment w:val="baseline"/>
              <w:rPr>
                <w:ins w:id="65024" w:author="BigCREditor-Post-RAN4#105" w:date="2022-11-29T12:09:00Z"/>
                <w:rFonts w:ascii="Arial" w:hAnsi="Arial" w:cs="Arial"/>
                <w:sz w:val="18"/>
                <w:vertAlign w:val="superscript"/>
                <w:lang w:eastAsia="en-GB"/>
              </w:rPr>
            </w:pPr>
            <w:ins w:id="65025" w:author="BigCREditor-Post-RAN4#105" w:date="2022-11-29T12:09:00Z">
              <w:r w:rsidRPr="001F05EE">
                <w:rPr>
                  <w:rFonts w:ascii="Arial" w:hAnsi="Arial" w:cs="Arial"/>
                  <w:sz w:val="18"/>
                  <w:lang w:eastAsia="en-GB"/>
                </w:rPr>
                <w:t>SS-RSRP</w:t>
              </w:r>
              <w:r w:rsidRPr="001F05EE">
                <w:rPr>
                  <w:rFonts w:ascii="Arial" w:hAnsi="Arial" w:cs="Arial"/>
                  <w:sz w:val="18"/>
                  <w:vertAlign w:val="superscript"/>
                  <w:lang w:eastAsia="en-GB"/>
                </w:rPr>
                <w:t>Note2</w:t>
              </w:r>
            </w:ins>
          </w:p>
        </w:tc>
        <w:tc>
          <w:tcPr>
            <w:tcW w:w="1814" w:type="dxa"/>
            <w:tcBorders>
              <w:top w:val="single" w:sz="4" w:space="0" w:color="auto"/>
              <w:left w:val="single" w:sz="4" w:space="0" w:color="auto"/>
              <w:bottom w:val="single" w:sz="4" w:space="0" w:color="auto"/>
              <w:right w:val="single" w:sz="4" w:space="0" w:color="auto"/>
            </w:tcBorders>
            <w:hideMark/>
          </w:tcPr>
          <w:p w14:paraId="7C0F731A" w14:textId="77777777" w:rsidR="00E67067" w:rsidRPr="001F05EE" w:rsidRDefault="00E67067" w:rsidP="00864629">
            <w:pPr>
              <w:keepNext/>
              <w:keepLines/>
              <w:overflowPunct w:val="0"/>
              <w:autoSpaceDE w:val="0"/>
              <w:autoSpaceDN w:val="0"/>
              <w:adjustRightInd w:val="0"/>
              <w:spacing w:line="256" w:lineRule="auto"/>
              <w:textAlignment w:val="baseline"/>
              <w:rPr>
                <w:ins w:id="65026" w:author="BigCREditor-Post-RAN4#105" w:date="2022-11-29T12:09:00Z"/>
                <w:rFonts w:ascii="Arial" w:hAnsi="Arial" w:cs="Arial"/>
                <w:sz w:val="18"/>
                <w:lang w:eastAsia="en-GB"/>
              </w:rPr>
            </w:pPr>
            <w:ins w:id="65027" w:author="BigCREditor-Post-RAN4#105" w:date="2022-11-29T12:09:00Z">
              <w:r w:rsidRPr="001F05EE">
                <w:rPr>
                  <w:rFonts w:ascii="Arial" w:eastAsia="Calibri" w:hAnsi="Arial" w:cs="Arial"/>
                  <w:sz w:val="18"/>
                  <w:szCs w:val="18"/>
                  <w:lang w:eastAsia="en-GB"/>
                </w:rPr>
                <w:t>NR_TDD_FR2_A</w:t>
              </w:r>
            </w:ins>
          </w:p>
        </w:tc>
        <w:tc>
          <w:tcPr>
            <w:tcW w:w="1271" w:type="dxa"/>
            <w:tcBorders>
              <w:top w:val="single" w:sz="4" w:space="0" w:color="auto"/>
              <w:left w:val="single" w:sz="4" w:space="0" w:color="auto"/>
              <w:bottom w:val="nil"/>
              <w:right w:val="single" w:sz="4" w:space="0" w:color="auto"/>
            </w:tcBorders>
            <w:shd w:val="clear" w:color="auto" w:fill="auto"/>
            <w:hideMark/>
          </w:tcPr>
          <w:p w14:paraId="77BFAFF1" w14:textId="77777777" w:rsidR="00E67067" w:rsidRPr="001F05EE" w:rsidRDefault="00E67067" w:rsidP="00864629">
            <w:pPr>
              <w:keepNext/>
              <w:keepLines/>
              <w:overflowPunct w:val="0"/>
              <w:autoSpaceDE w:val="0"/>
              <w:autoSpaceDN w:val="0"/>
              <w:adjustRightInd w:val="0"/>
              <w:jc w:val="center"/>
              <w:textAlignment w:val="baseline"/>
              <w:rPr>
                <w:ins w:id="65028" w:author="BigCREditor-Post-RAN4#105" w:date="2022-11-29T12:09:00Z"/>
                <w:rFonts w:ascii="Arial" w:hAnsi="Arial"/>
                <w:sz w:val="18"/>
                <w:lang w:eastAsia="zh-CN"/>
              </w:rPr>
            </w:pPr>
            <w:ins w:id="65029" w:author="BigCREditor-Post-RAN4#105" w:date="2022-11-29T12:09:00Z">
              <w:r w:rsidRPr="001F05EE">
                <w:rPr>
                  <w:rFonts w:ascii="Arial" w:hAnsi="Arial"/>
                  <w:sz w:val="18"/>
                  <w:lang w:eastAsia="en-GB"/>
                </w:rPr>
                <w:t>dBm/SCS</w:t>
              </w:r>
              <w:r w:rsidRPr="001F05EE">
                <w:rPr>
                  <w:rFonts w:ascii="Arial" w:hAnsi="Arial"/>
                  <w:sz w:val="18"/>
                  <w:vertAlign w:val="superscript"/>
                  <w:lang w:eastAsia="en-GB"/>
                </w:rPr>
                <w:t xml:space="preserve"> Note</w:t>
              </w:r>
              <w:r w:rsidRPr="001F05EE">
                <w:rPr>
                  <w:rFonts w:ascii="Arial" w:hAnsi="Arial"/>
                  <w:sz w:val="18"/>
                  <w:vertAlign w:val="superscript"/>
                  <w:lang w:eastAsia="zh-CN"/>
                </w:rPr>
                <w:t>3</w:t>
              </w:r>
            </w:ins>
          </w:p>
        </w:tc>
        <w:tc>
          <w:tcPr>
            <w:tcW w:w="2350" w:type="dxa"/>
            <w:tcBorders>
              <w:top w:val="single" w:sz="4" w:space="0" w:color="auto"/>
              <w:left w:val="single" w:sz="4" w:space="0" w:color="auto"/>
              <w:bottom w:val="nil"/>
              <w:right w:val="single" w:sz="4" w:space="0" w:color="auto"/>
            </w:tcBorders>
            <w:shd w:val="clear" w:color="auto" w:fill="auto"/>
            <w:hideMark/>
          </w:tcPr>
          <w:p w14:paraId="0FCDA85D" w14:textId="77777777" w:rsidR="00E67067" w:rsidRPr="001F05EE" w:rsidRDefault="00E67067" w:rsidP="00864629">
            <w:pPr>
              <w:keepNext/>
              <w:keepLines/>
              <w:overflowPunct w:val="0"/>
              <w:autoSpaceDE w:val="0"/>
              <w:autoSpaceDN w:val="0"/>
              <w:adjustRightInd w:val="0"/>
              <w:jc w:val="center"/>
              <w:textAlignment w:val="baseline"/>
              <w:rPr>
                <w:ins w:id="65030" w:author="BigCREditor-Post-RAN4#105" w:date="2022-11-29T12:09:00Z"/>
                <w:rFonts w:ascii="Arial" w:hAnsi="Arial"/>
                <w:sz w:val="18"/>
                <w:lang w:eastAsia="zh-CN"/>
              </w:rPr>
            </w:pPr>
            <w:ins w:id="65031" w:author="BigCREditor-Post-RAN4#105" w:date="2022-11-29T12:09:00Z">
              <w:r w:rsidRPr="001F05EE">
                <w:rPr>
                  <w:rFonts w:ascii="Arial" w:hAnsi="Arial"/>
                  <w:sz w:val="18"/>
                  <w:lang w:eastAsia="en-GB"/>
                </w:rPr>
                <w:t>-85</w:t>
              </w:r>
            </w:ins>
          </w:p>
        </w:tc>
      </w:tr>
      <w:tr w:rsidR="00E67067" w:rsidRPr="001F05EE" w14:paraId="68292D43" w14:textId="77777777" w:rsidTr="00864629">
        <w:trPr>
          <w:trHeight w:val="150"/>
          <w:jc w:val="center"/>
          <w:ins w:id="65032"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00065D88" w14:textId="77777777" w:rsidR="00E67067" w:rsidRPr="001F05EE" w:rsidRDefault="00E67067" w:rsidP="00864629">
            <w:pPr>
              <w:overflowPunct w:val="0"/>
              <w:autoSpaceDE w:val="0"/>
              <w:autoSpaceDN w:val="0"/>
              <w:adjustRightInd w:val="0"/>
              <w:spacing w:line="256" w:lineRule="auto"/>
              <w:textAlignment w:val="baseline"/>
              <w:rPr>
                <w:ins w:id="65033"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0F3ECA8E" w14:textId="77777777" w:rsidR="00E67067" w:rsidRPr="001F05EE" w:rsidRDefault="00E67067" w:rsidP="00864629">
            <w:pPr>
              <w:keepNext/>
              <w:keepLines/>
              <w:overflowPunct w:val="0"/>
              <w:autoSpaceDE w:val="0"/>
              <w:autoSpaceDN w:val="0"/>
              <w:adjustRightInd w:val="0"/>
              <w:spacing w:line="256" w:lineRule="auto"/>
              <w:textAlignment w:val="baseline"/>
              <w:rPr>
                <w:ins w:id="65034" w:author="BigCREditor-Post-RAN4#105" w:date="2022-11-29T12:09:00Z"/>
                <w:rFonts w:ascii="Arial" w:hAnsi="Arial" w:cs="Arial"/>
                <w:sz w:val="18"/>
                <w:lang w:eastAsia="en-GB"/>
              </w:rPr>
            </w:pPr>
            <w:ins w:id="65035" w:author="BigCREditor-Post-RAN4#105" w:date="2022-11-29T12:09:00Z">
              <w:r w:rsidRPr="001F05EE">
                <w:rPr>
                  <w:rFonts w:ascii="Arial" w:eastAsia="Calibri" w:hAnsi="Arial" w:cs="Arial"/>
                  <w:sz w:val="18"/>
                  <w:szCs w:val="18"/>
                  <w:lang w:eastAsia="en-GB"/>
                </w:rPr>
                <w:t>NR_TDD_FR2_B</w:t>
              </w:r>
            </w:ins>
          </w:p>
        </w:tc>
        <w:tc>
          <w:tcPr>
            <w:tcW w:w="1271" w:type="dxa"/>
            <w:tcBorders>
              <w:top w:val="nil"/>
              <w:left w:val="single" w:sz="4" w:space="0" w:color="auto"/>
              <w:bottom w:val="nil"/>
              <w:right w:val="single" w:sz="4" w:space="0" w:color="auto"/>
            </w:tcBorders>
            <w:shd w:val="clear" w:color="auto" w:fill="auto"/>
            <w:hideMark/>
          </w:tcPr>
          <w:p w14:paraId="76ED5A23" w14:textId="77777777" w:rsidR="00E67067" w:rsidRPr="001F05EE" w:rsidRDefault="00E67067" w:rsidP="00864629">
            <w:pPr>
              <w:keepNext/>
              <w:keepLines/>
              <w:overflowPunct w:val="0"/>
              <w:autoSpaceDE w:val="0"/>
              <w:autoSpaceDN w:val="0"/>
              <w:adjustRightInd w:val="0"/>
              <w:jc w:val="center"/>
              <w:textAlignment w:val="baseline"/>
              <w:rPr>
                <w:ins w:id="65036" w:author="BigCREditor-Post-RAN4#105" w:date="2022-11-29T12:09:00Z"/>
                <w:rFonts w:ascii="Arial" w:hAnsi="Arial"/>
                <w:sz w:val="18"/>
                <w:lang w:eastAsia="zh-CN"/>
              </w:rPr>
            </w:pPr>
          </w:p>
        </w:tc>
        <w:tc>
          <w:tcPr>
            <w:tcW w:w="2350" w:type="dxa"/>
            <w:tcBorders>
              <w:top w:val="nil"/>
              <w:left w:val="single" w:sz="4" w:space="0" w:color="auto"/>
              <w:bottom w:val="nil"/>
              <w:right w:val="single" w:sz="4" w:space="0" w:color="auto"/>
            </w:tcBorders>
            <w:shd w:val="clear" w:color="auto" w:fill="auto"/>
            <w:hideMark/>
          </w:tcPr>
          <w:p w14:paraId="0AA7F330" w14:textId="77777777" w:rsidR="00E67067" w:rsidRPr="001F05EE" w:rsidRDefault="00E67067" w:rsidP="00864629">
            <w:pPr>
              <w:keepNext/>
              <w:keepLines/>
              <w:overflowPunct w:val="0"/>
              <w:autoSpaceDE w:val="0"/>
              <w:autoSpaceDN w:val="0"/>
              <w:adjustRightInd w:val="0"/>
              <w:jc w:val="center"/>
              <w:textAlignment w:val="baseline"/>
              <w:rPr>
                <w:ins w:id="65037" w:author="BigCREditor-Post-RAN4#105" w:date="2022-11-29T12:09:00Z"/>
                <w:rFonts w:ascii="Arial" w:hAnsi="Arial"/>
                <w:sz w:val="18"/>
                <w:lang w:eastAsia="zh-CN"/>
              </w:rPr>
            </w:pPr>
          </w:p>
        </w:tc>
      </w:tr>
      <w:tr w:rsidR="00E67067" w:rsidRPr="001F05EE" w14:paraId="61F62907" w14:textId="77777777" w:rsidTr="00864629">
        <w:trPr>
          <w:trHeight w:val="150"/>
          <w:jc w:val="center"/>
          <w:ins w:id="65038"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0EBA3F5B" w14:textId="77777777" w:rsidR="00E67067" w:rsidRPr="001F05EE" w:rsidRDefault="00E67067" w:rsidP="00864629">
            <w:pPr>
              <w:overflowPunct w:val="0"/>
              <w:autoSpaceDE w:val="0"/>
              <w:autoSpaceDN w:val="0"/>
              <w:adjustRightInd w:val="0"/>
              <w:spacing w:line="256" w:lineRule="auto"/>
              <w:textAlignment w:val="baseline"/>
              <w:rPr>
                <w:ins w:id="65039"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1A1D3BA3" w14:textId="77777777" w:rsidR="00E67067" w:rsidRPr="001F05EE" w:rsidRDefault="00E67067" w:rsidP="00864629">
            <w:pPr>
              <w:keepNext/>
              <w:keepLines/>
              <w:overflowPunct w:val="0"/>
              <w:autoSpaceDE w:val="0"/>
              <w:autoSpaceDN w:val="0"/>
              <w:adjustRightInd w:val="0"/>
              <w:spacing w:line="256" w:lineRule="auto"/>
              <w:textAlignment w:val="baseline"/>
              <w:rPr>
                <w:ins w:id="65040" w:author="BigCREditor-Post-RAN4#105" w:date="2022-11-29T12:09:00Z"/>
                <w:rFonts w:ascii="Arial" w:hAnsi="Arial" w:cs="Arial"/>
                <w:sz w:val="18"/>
                <w:lang w:eastAsia="en-GB"/>
              </w:rPr>
            </w:pPr>
            <w:ins w:id="65041" w:author="BigCREditor-Post-RAN4#105" w:date="2022-11-29T12:09:00Z">
              <w:r w:rsidRPr="001F05EE">
                <w:rPr>
                  <w:rFonts w:ascii="Arial" w:eastAsia="Calibri" w:hAnsi="Arial" w:cs="Arial"/>
                  <w:sz w:val="18"/>
                  <w:szCs w:val="18"/>
                  <w:lang w:eastAsia="en-GB"/>
                </w:rPr>
                <w:t>NR_TDD_FR2_F</w:t>
              </w:r>
            </w:ins>
          </w:p>
        </w:tc>
        <w:tc>
          <w:tcPr>
            <w:tcW w:w="1271" w:type="dxa"/>
            <w:tcBorders>
              <w:top w:val="nil"/>
              <w:left w:val="single" w:sz="4" w:space="0" w:color="auto"/>
              <w:bottom w:val="nil"/>
              <w:right w:val="single" w:sz="4" w:space="0" w:color="auto"/>
            </w:tcBorders>
            <w:shd w:val="clear" w:color="auto" w:fill="auto"/>
            <w:hideMark/>
          </w:tcPr>
          <w:p w14:paraId="6E858AD1" w14:textId="77777777" w:rsidR="00E67067" w:rsidRPr="001F05EE" w:rsidRDefault="00E67067" w:rsidP="00864629">
            <w:pPr>
              <w:keepNext/>
              <w:keepLines/>
              <w:overflowPunct w:val="0"/>
              <w:autoSpaceDE w:val="0"/>
              <w:autoSpaceDN w:val="0"/>
              <w:adjustRightInd w:val="0"/>
              <w:jc w:val="center"/>
              <w:textAlignment w:val="baseline"/>
              <w:rPr>
                <w:ins w:id="65042" w:author="BigCREditor-Post-RAN4#105" w:date="2022-11-29T12:09:00Z"/>
                <w:rFonts w:ascii="Arial" w:hAnsi="Arial"/>
                <w:sz w:val="18"/>
                <w:lang w:eastAsia="zh-CN"/>
              </w:rPr>
            </w:pPr>
          </w:p>
        </w:tc>
        <w:tc>
          <w:tcPr>
            <w:tcW w:w="2350" w:type="dxa"/>
            <w:tcBorders>
              <w:top w:val="nil"/>
              <w:left w:val="single" w:sz="4" w:space="0" w:color="auto"/>
              <w:bottom w:val="nil"/>
              <w:right w:val="single" w:sz="4" w:space="0" w:color="auto"/>
            </w:tcBorders>
            <w:shd w:val="clear" w:color="auto" w:fill="auto"/>
            <w:hideMark/>
          </w:tcPr>
          <w:p w14:paraId="142B7362" w14:textId="77777777" w:rsidR="00E67067" w:rsidRPr="001F05EE" w:rsidRDefault="00E67067" w:rsidP="00864629">
            <w:pPr>
              <w:keepNext/>
              <w:keepLines/>
              <w:overflowPunct w:val="0"/>
              <w:autoSpaceDE w:val="0"/>
              <w:autoSpaceDN w:val="0"/>
              <w:adjustRightInd w:val="0"/>
              <w:jc w:val="center"/>
              <w:textAlignment w:val="baseline"/>
              <w:rPr>
                <w:ins w:id="65043" w:author="BigCREditor-Post-RAN4#105" w:date="2022-11-29T12:09:00Z"/>
                <w:rFonts w:ascii="Arial" w:hAnsi="Arial"/>
                <w:sz w:val="18"/>
                <w:lang w:eastAsia="zh-CN"/>
              </w:rPr>
            </w:pPr>
          </w:p>
        </w:tc>
      </w:tr>
      <w:tr w:rsidR="00E67067" w:rsidRPr="001F05EE" w14:paraId="0D27F0D6" w14:textId="77777777" w:rsidTr="00864629">
        <w:trPr>
          <w:trHeight w:val="150"/>
          <w:jc w:val="center"/>
          <w:ins w:id="65044"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3B90D4C0" w14:textId="77777777" w:rsidR="00E67067" w:rsidRPr="001F05EE" w:rsidRDefault="00E67067" w:rsidP="00864629">
            <w:pPr>
              <w:overflowPunct w:val="0"/>
              <w:autoSpaceDE w:val="0"/>
              <w:autoSpaceDN w:val="0"/>
              <w:adjustRightInd w:val="0"/>
              <w:spacing w:line="256" w:lineRule="auto"/>
              <w:textAlignment w:val="baseline"/>
              <w:rPr>
                <w:ins w:id="65045"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3E3E901C" w14:textId="77777777" w:rsidR="00E67067" w:rsidRPr="001F05EE" w:rsidRDefault="00E67067" w:rsidP="00864629">
            <w:pPr>
              <w:keepNext/>
              <w:keepLines/>
              <w:overflowPunct w:val="0"/>
              <w:autoSpaceDE w:val="0"/>
              <w:autoSpaceDN w:val="0"/>
              <w:adjustRightInd w:val="0"/>
              <w:spacing w:line="256" w:lineRule="auto"/>
              <w:textAlignment w:val="baseline"/>
              <w:rPr>
                <w:ins w:id="65046" w:author="BigCREditor-Post-RAN4#105" w:date="2022-11-29T12:09:00Z"/>
                <w:rFonts w:ascii="Arial" w:hAnsi="Arial" w:cs="Arial"/>
                <w:sz w:val="18"/>
                <w:lang w:eastAsia="en-GB"/>
              </w:rPr>
            </w:pPr>
            <w:ins w:id="65047" w:author="BigCREditor-Post-RAN4#105" w:date="2022-11-29T12:09:00Z">
              <w:r w:rsidRPr="001F05EE">
                <w:rPr>
                  <w:rFonts w:ascii="Arial" w:eastAsia="Calibri" w:hAnsi="Arial" w:cs="Arial"/>
                  <w:sz w:val="18"/>
                  <w:szCs w:val="18"/>
                  <w:lang w:eastAsia="en-GB"/>
                </w:rPr>
                <w:t>NR_TDD_FR2_G</w:t>
              </w:r>
            </w:ins>
          </w:p>
        </w:tc>
        <w:tc>
          <w:tcPr>
            <w:tcW w:w="1271" w:type="dxa"/>
            <w:tcBorders>
              <w:top w:val="nil"/>
              <w:left w:val="single" w:sz="4" w:space="0" w:color="auto"/>
              <w:bottom w:val="nil"/>
              <w:right w:val="single" w:sz="4" w:space="0" w:color="auto"/>
            </w:tcBorders>
            <w:shd w:val="clear" w:color="auto" w:fill="auto"/>
            <w:hideMark/>
          </w:tcPr>
          <w:p w14:paraId="012B4B28" w14:textId="77777777" w:rsidR="00E67067" w:rsidRPr="001F05EE" w:rsidRDefault="00E67067" w:rsidP="00864629">
            <w:pPr>
              <w:keepNext/>
              <w:keepLines/>
              <w:overflowPunct w:val="0"/>
              <w:autoSpaceDE w:val="0"/>
              <w:autoSpaceDN w:val="0"/>
              <w:adjustRightInd w:val="0"/>
              <w:jc w:val="center"/>
              <w:textAlignment w:val="baseline"/>
              <w:rPr>
                <w:ins w:id="65048" w:author="BigCREditor-Post-RAN4#105" w:date="2022-11-29T12:09:00Z"/>
                <w:rFonts w:ascii="Arial" w:hAnsi="Arial"/>
                <w:sz w:val="18"/>
                <w:lang w:eastAsia="zh-CN"/>
              </w:rPr>
            </w:pPr>
          </w:p>
        </w:tc>
        <w:tc>
          <w:tcPr>
            <w:tcW w:w="2350" w:type="dxa"/>
            <w:tcBorders>
              <w:top w:val="nil"/>
              <w:left w:val="single" w:sz="4" w:space="0" w:color="auto"/>
              <w:bottom w:val="nil"/>
              <w:right w:val="single" w:sz="4" w:space="0" w:color="auto"/>
            </w:tcBorders>
            <w:shd w:val="clear" w:color="auto" w:fill="auto"/>
            <w:hideMark/>
          </w:tcPr>
          <w:p w14:paraId="74EEEDDB" w14:textId="77777777" w:rsidR="00E67067" w:rsidRPr="001F05EE" w:rsidRDefault="00E67067" w:rsidP="00864629">
            <w:pPr>
              <w:keepNext/>
              <w:keepLines/>
              <w:overflowPunct w:val="0"/>
              <w:autoSpaceDE w:val="0"/>
              <w:autoSpaceDN w:val="0"/>
              <w:adjustRightInd w:val="0"/>
              <w:jc w:val="center"/>
              <w:textAlignment w:val="baseline"/>
              <w:rPr>
                <w:ins w:id="65049" w:author="BigCREditor-Post-RAN4#105" w:date="2022-11-29T12:09:00Z"/>
                <w:rFonts w:ascii="Arial" w:hAnsi="Arial"/>
                <w:sz w:val="18"/>
                <w:lang w:eastAsia="zh-CN"/>
              </w:rPr>
            </w:pPr>
          </w:p>
        </w:tc>
      </w:tr>
      <w:tr w:rsidR="00E67067" w:rsidRPr="001F05EE" w14:paraId="546119A6" w14:textId="77777777" w:rsidTr="00864629">
        <w:trPr>
          <w:trHeight w:val="150"/>
          <w:jc w:val="center"/>
          <w:ins w:id="65050"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504EED93" w14:textId="77777777" w:rsidR="00E67067" w:rsidRPr="001F05EE" w:rsidRDefault="00E67067" w:rsidP="00864629">
            <w:pPr>
              <w:overflowPunct w:val="0"/>
              <w:autoSpaceDE w:val="0"/>
              <w:autoSpaceDN w:val="0"/>
              <w:adjustRightInd w:val="0"/>
              <w:spacing w:line="256" w:lineRule="auto"/>
              <w:textAlignment w:val="baseline"/>
              <w:rPr>
                <w:ins w:id="65051"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7EFD0434" w14:textId="77777777" w:rsidR="00E67067" w:rsidRPr="001F05EE" w:rsidRDefault="00E67067" w:rsidP="00864629">
            <w:pPr>
              <w:keepNext/>
              <w:keepLines/>
              <w:overflowPunct w:val="0"/>
              <w:autoSpaceDE w:val="0"/>
              <w:autoSpaceDN w:val="0"/>
              <w:adjustRightInd w:val="0"/>
              <w:spacing w:line="256" w:lineRule="auto"/>
              <w:textAlignment w:val="baseline"/>
              <w:rPr>
                <w:ins w:id="65052" w:author="BigCREditor-Post-RAN4#105" w:date="2022-11-29T12:09:00Z"/>
                <w:rFonts w:ascii="Arial" w:hAnsi="Arial" w:cs="Arial"/>
                <w:sz w:val="18"/>
                <w:lang w:eastAsia="en-GB"/>
              </w:rPr>
            </w:pPr>
            <w:ins w:id="65053" w:author="BigCREditor-Post-RAN4#105" w:date="2022-11-29T12:09:00Z">
              <w:r w:rsidRPr="001F05EE">
                <w:rPr>
                  <w:rFonts w:ascii="Arial" w:eastAsia="Calibri" w:hAnsi="Arial" w:cs="Arial"/>
                  <w:sz w:val="18"/>
                  <w:szCs w:val="18"/>
                  <w:lang w:eastAsia="en-GB"/>
                </w:rPr>
                <w:t>NR_TDD_FR2_T</w:t>
              </w:r>
            </w:ins>
          </w:p>
        </w:tc>
        <w:tc>
          <w:tcPr>
            <w:tcW w:w="1271" w:type="dxa"/>
            <w:tcBorders>
              <w:top w:val="nil"/>
              <w:left w:val="single" w:sz="4" w:space="0" w:color="auto"/>
              <w:bottom w:val="nil"/>
              <w:right w:val="single" w:sz="4" w:space="0" w:color="auto"/>
            </w:tcBorders>
            <w:shd w:val="clear" w:color="auto" w:fill="auto"/>
            <w:hideMark/>
          </w:tcPr>
          <w:p w14:paraId="4B973CFF" w14:textId="77777777" w:rsidR="00E67067" w:rsidRPr="001F05EE" w:rsidRDefault="00E67067" w:rsidP="00864629">
            <w:pPr>
              <w:keepNext/>
              <w:keepLines/>
              <w:overflowPunct w:val="0"/>
              <w:autoSpaceDE w:val="0"/>
              <w:autoSpaceDN w:val="0"/>
              <w:adjustRightInd w:val="0"/>
              <w:jc w:val="center"/>
              <w:textAlignment w:val="baseline"/>
              <w:rPr>
                <w:ins w:id="65054" w:author="BigCREditor-Post-RAN4#105" w:date="2022-11-29T12:09:00Z"/>
                <w:rFonts w:ascii="Arial" w:hAnsi="Arial"/>
                <w:sz w:val="18"/>
                <w:lang w:eastAsia="zh-CN"/>
              </w:rPr>
            </w:pPr>
          </w:p>
        </w:tc>
        <w:tc>
          <w:tcPr>
            <w:tcW w:w="2350" w:type="dxa"/>
            <w:tcBorders>
              <w:top w:val="nil"/>
              <w:left w:val="single" w:sz="4" w:space="0" w:color="auto"/>
              <w:bottom w:val="nil"/>
              <w:right w:val="single" w:sz="4" w:space="0" w:color="auto"/>
            </w:tcBorders>
            <w:shd w:val="clear" w:color="auto" w:fill="auto"/>
            <w:hideMark/>
          </w:tcPr>
          <w:p w14:paraId="040BD117" w14:textId="77777777" w:rsidR="00E67067" w:rsidRPr="001F05EE" w:rsidRDefault="00E67067" w:rsidP="00864629">
            <w:pPr>
              <w:keepNext/>
              <w:keepLines/>
              <w:overflowPunct w:val="0"/>
              <w:autoSpaceDE w:val="0"/>
              <w:autoSpaceDN w:val="0"/>
              <w:adjustRightInd w:val="0"/>
              <w:jc w:val="center"/>
              <w:textAlignment w:val="baseline"/>
              <w:rPr>
                <w:ins w:id="65055" w:author="BigCREditor-Post-RAN4#105" w:date="2022-11-29T12:09:00Z"/>
                <w:rFonts w:ascii="Arial" w:hAnsi="Arial"/>
                <w:sz w:val="18"/>
                <w:lang w:eastAsia="zh-CN"/>
              </w:rPr>
            </w:pPr>
          </w:p>
        </w:tc>
      </w:tr>
      <w:tr w:rsidR="00E67067" w:rsidRPr="001F05EE" w14:paraId="632E98AE" w14:textId="77777777" w:rsidTr="00864629">
        <w:trPr>
          <w:trHeight w:val="150"/>
          <w:jc w:val="center"/>
          <w:ins w:id="65056" w:author="BigCREditor-Post-RAN4#105" w:date="2022-11-29T12:09:00Z"/>
        </w:trPr>
        <w:tc>
          <w:tcPr>
            <w:tcW w:w="1814" w:type="dxa"/>
            <w:tcBorders>
              <w:top w:val="nil"/>
              <w:left w:val="single" w:sz="4" w:space="0" w:color="auto"/>
              <w:bottom w:val="single" w:sz="4" w:space="0" w:color="auto"/>
              <w:right w:val="single" w:sz="4" w:space="0" w:color="auto"/>
            </w:tcBorders>
            <w:shd w:val="clear" w:color="auto" w:fill="auto"/>
            <w:hideMark/>
          </w:tcPr>
          <w:p w14:paraId="2C21DB49" w14:textId="77777777" w:rsidR="00E67067" w:rsidRPr="001F05EE" w:rsidRDefault="00E67067" w:rsidP="00864629">
            <w:pPr>
              <w:overflowPunct w:val="0"/>
              <w:autoSpaceDE w:val="0"/>
              <w:autoSpaceDN w:val="0"/>
              <w:adjustRightInd w:val="0"/>
              <w:spacing w:line="256" w:lineRule="auto"/>
              <w:textAlignment w:val="baseline"/>
              <w:rPr>
                <w:ins w:id="65057"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29E63B2A" w14:textId="77777777" w:rsidR="00E67067" w:rsidRPr="001F05EE" w:rsidRDefault="00E67067" w:rsidP="00864629">
            <w:pPr>
              <w:keepNext/>
              <w:keepLines/>
              <w:overflowPunct w:val="0"/>
              <w:autoSpaceDE w:val="0"/>
              <w:autoSpaceDN w:val="0"/>
              <w:adjustRightInd w:val="0"/>
              <w:spacing w:line="256" w:lineRule="auto"/>
              <w:textAlignment w:val="baseline"/>
              <w:rPr>
                <w:ins w:id="65058" w:author="BigCREditor-Post-RAN4#105" w:date="2022-11-29T12:09:00Z"/>
                <w:rFonts w:ascii="Arial" w:hAnsi="Arial" w:cs="Arial"/>
                <w:sz w:val="18"/>
                <w:lang w:eastAsia="en-GB"/>
              </w:rPr>
            </w:pPr>
            <w:ins w:id="65059" w:author="BigCREditor-Post-RAN4#105" w:date="2022-11-29T12:09:00Z">
              <w:r w:rsidRPr="001F05EE">
                <w:rPr>
                  <w:rFonts w:ascii="Arial" w:eastAsia="Calibri" w:hAnsi="Arial" w:cs="Arial"/>
                  <w:sz w:val="18"/>
                  <w:szCs w:val="18"/>
                  <w:lang w:eastAsia="en-GB"/>
                </w:rPr>
                <w:t>NR_TDD_FR2_Y</w:t>
              </w:r>
            </w:ins>
          </w:p>
        </w:tc>
        <w:tc>
          <w:tcPr>
            <w:tcW w:w="1271" w:type="dxa"/>
            <w:tcBorders>
              <w:top w:val="nil"/>
              <w:left w:val="single" w:sz="4" w:space="0" w:color="auto"/>
              <w:bottom w:val="single" w:sz="4" w:space="0" w:color="auto"/>
              <w:right w:val="single" w:sz="4" w:space="0" w:color="auto"/>
            </w:tcBorders>
            <w:shd w:val="clear" w:color="auto" w:fill="auto"/>
            <w:hideMark/>
          </w:tcPr>
          <w:p w14:paraId="00788437" w14:textId="77777777" w:rsidR="00E67067" w:rsidRPr="001F05EE" w:rsidRDefault="00E67067" w:rsidP="00864629">
            <w:pPr>
              <w:keepNext/>
              <w:keepLines/>
              <w:overflowPunct w:val="0"/>
              <w:autoSpaceDE w:val="0"/>
              <w:autoSpaceDN w:val="0"/>
              <w:adjustRightInd w:val="0"/>
              <w:jc w:val="center"/>
              <w:textAlignment w:val="baseline"/>
              <w:rPr>
                <w:ins w:id="65060" w:author="BigCREditor-Post-RAN4#105" w:date="2022-11-29T12:09:00Z"/>
                <w:rFonts w:ascii="Arial" w:hAnsi="Arial"/>
                <w:sz w:val="18"/>
                <w:lang w:eastAsia="zh-CN"/>
              </w:rPr>
            </w:pPr>
          </w:p>
        </w:tc>
        <w:tc>
          <w:tcPr>
            <w:tcW w:w="2350" w:type="dxa"/>
            <w:tcBorders>
              <w:top w:val="nil"/>
              <w:left w:val="single" w:sz="4" w:space="0" w:color="auto"/>
              <w:bottom w:val="single" w:sz="4" w:space="0" w:color="auto"/>
              <w:right w:val="single" w:sz="4" w:space="0" w:color="auto"/>
            </w:tcBorders>
            <w:shd w:val="clear" w:color="auto" w:fill="auto"/>
            <w:hideMark/>
          </w:tcPr>
          <w:p w14:paraId="2A74F02C" w14:textId="77777777" w:rsidR="00E67067" w:rsidRPr="001F05EE" w:rsidRDefault="00E67067" w:rsidP="00864629">
            <w:pPr>
              <w:keepNext/>
              <w:keepLines/>
              <w:overflowPunct w:val="0"/>
              <w:autoSpaceDE w:val="0"/>
              <w:autoSpaceDN w:val="0"/>
              <w:adjustRightInd w:val="0"/>
              <w:jc w:val="center"/>
              <w:textAlignment w:val="baseline"/>
              <w:rPr>
                <w:ins w:id="65061" w:author="BigCREditor-Post-RAN4#105" w:date="2022-11-29T12:09:00Z"/>
                <w:rFonts w:ascii="Arial" w:hAnsi="Arial"/>
                <w:sz w:val="18"/>
                <w:lang w:eastAsia="zh-CN"/>
              </w:rPr>
            </w:pPr>
          </w:p>
        </w:tc>
      </w:tr>
      <w:tr w:rsidR="00E67067" w:rsidRPr="001F05EE" w14:paraId="22DA9033" w14:textId="77777777" w:rsidTr="00864629">
        <w:trPr>
          <w:jc w:val="center"/>
          <w:ins w:id="65062" w:author="BigCREditor-Post-RAN4#105" w:date="2022-11-29T12:09:00Z"/>
        </w:trPr>
        <w:tc>
          <w:tcPr>
            <w:tcW w:w="3628" w:type="dxa"/>
            <w:gridSpan w:val="2"/>
            <w:tcBorders>
              <w:top w:val="single" w:sz="4" w:space="0" w:color="auto"/>
              <w:left w:val="single" w:sz="4" w:space="0" w:color="auto"/>
              <w:bottom w:val="single" w:sz="4" w:space="0" w:color="auto"/>
              <w:right w:val="single" w:sz="4" w:space="0" w:color="auto"/>
            </w:tcBorders>
            <w:hideMark/>
          </w:tcPr>
          <w:p w14:paraId="0DA4489B" w14:textId="77777777" w:rsidR="00E67067" w:rsidRPr="001F05EE" w:rsidRDefault="00E67067" w:rsidP="00864629">
            <w:pPr>
              <w:keepNext/>
              <w:keepLines/>
              <w:overflowPunct w:val="0"/>
              <w:autoSpaceDE w:val="0"/>
              <w:autoSpaceDN w:val="0"/>
              <w:adjustRightInd w:val="0"/>
              <w:spacing w:line="256" w:lineRule="auto"/>
              <w:textAlignment w:val="baseline"/>
              <w:rPr>
                <w:ins w:id="65063" w:author="BigCREditor-Post-RAN4#105" w:date="2022-11-29T12:09:00Z"/>
                <w:rFonts w:ascii="Arial" w:hAnsi="Arial" w:cs="Arial"/>
                <w:sz w:val="18"/>
                <w:lang w:eastAsia="en-GB"/>
              </w:rPr>
            </w:pPr>
            <w:ins w:id="65064" w:author="BigCREditor-Post-RAN4#105" w:date="2022-11-29T12:09:00Z">
              <w:r w:rsidRPr="001F05EE">
                <w:rPr>
                  <w:rFonts w:ascii="Arial" w:eastAsia="Calibri" w:hAnsi="Arial" w:cs="Arial"/>
                  <w:position w:val="-12"/>
                  <w:sz w:val="18"/>
                  <w:szCs w:val="22"/>
                  <w:lang w:eastAsia="en-GB"/>
                </w:rPr>
                <w:object w:dxaOrig="570" w:dyaOrig="435" w14:anchorId="78B1B2BB">
                  <v:shape id="_x0000_i2427" type="#_x0000_t75" style="width:29.6pt;height:20.75pt" o:ole="" fillcolor="window">
                    <v:imagedata r:id="rId18" o:title=""/>
                  </v:shape>
                  <o:OLEObject Type="Embed" ProgID="Equation.3" ShapeID="_x0000_i2427" DrawAspect="Content" ObjectID="_1731331630" r:id="rId354"/>
                </w:object>
              </w:r>
            </w:ins>
          </w:p>
        </w:tc>
        <w:tc>
          <w:tcPr>
            <w:tcW w:w="1271" w:type="dxa"/>
            <w:tcBorders>
              <w:top w:val="single" w:sz="4" w:space="0" w:color="auto"/>
              <w:left w:val="single" w:sz="4" w:space="0" w:color="auto"/>
              <w:bottom w:val="single" w:sz="4" w:space="0" w:color="auto"/>
              <w:right w:val="single" w:sz="4" w:space="0" w:color="auto"/>
            </w:tcBorders>
            <w:hideMark/>
          </w:tcPr>
          <w:p w14:paraId="728227FD" w14:textId="77777777" w:rsidR="00E67067" w:rsidRPr="001F05EE" w:rsidRDefault="00E67067" w:rsidP="00864629">
            <w:pPr>
              <w:keepNext/>
              <w:keepLines/>
              <w:overflowPunct w:val="0"/>
              <w:autoSpaceDE w:val="0"/>
              <w:autoSpaceDN w:val="0"/>
              <w:adjustRightInd w:val="0"/>
              <w:jc w:val="center"/>
              <w:textAlignment w:val="baseline"/>
              <w:rPr>
                <w:ins w:id="65065" w:author="BigCREditor-Post-RAN4#105" w:date="2022-11-29T12:09:00Z"/>
                <w:rFonts w:ascii="Arial" w:hAnsi="Arial"/>
                <w:sz w:val="18"/>
                <w:lang w:eastAsia="en-GB"/>
              </w:rPr>
            </w:pPr>
            <w:ins w:id="65066" w:author="BigCREditor-Post-RAN4#105" w:date="2022-11-29T12:09:00Z">
              <w:r w:rsidRPr="001F05EE">
                <w:rPr>
                  <w:rFonts w:ascii="Arial" w:hAnsi="Arial"/>
                  <w:sz w:val="18"/>
                  <w:lang w:eastAsia="en-GB"/>
                </w:rPr>
                <w:t>dB</w:t>
              </w:r>
            </w:ins>
          </w:p>
        </w:tc>
        <w:tc>
          <w:tcPr>
            <w:tcW w:w="2350" w:type="dxa"/>
            <w:tcBorders>
              <w:top w:val="single" w:sz="4" w:space="0" w:color="auto"/>
              <w:left w:val="single" w:sz="4" w:space="0" w:color="auto"/>
              <w:bottom w:val="single" w:sz="4" w:space="0" w:color="auto"/>
              <w:right w:val="single" w:sz="4" w:space="0" w:color="auto"/>
            </w:tcBorders>
            <w:hideMark/>
          </w:tcPr>
          <w:p w14:paraId="06451245" w14:textId="77777777" w:rsidR="00E67067" w:rsidRPr="001F05EE" w:rsidRDefault="00E67067" w:rsidP="00864629">
            <w:pPr>
              <w:keepNext/>
              <w:keepLines/>
              <w:overflowPunct w:val="0"/>
              <w:autoSpaceDE w:val="0"/>
              <w:autoSpaceDN w:val="0"/>
              <w:adjustRightInd w:val="0"/>
              <w:jc w:val="center"/>
              <w:textAlignment w:val="baseline"/>
              <w:rPr>
                <w:ins w:id="65067" w:author="BigCREditor-Post-RAN4#105" w:date="2022-11-29T12:09:00Z"/>
                <w:rFonts w:ascii="Arial" w:hAnsi="Arial"/>
                <w:sz w:val="18"/>
                <w:lang w:eastAsia="zh-CN"/>
              </w:rPr>
            </w:pPr>
            <w:ins w:id="65068" w:author="BigCREditor-Post-RAN4#105" w:date="2022-11-29T12:09:00Z">
              <w:r w:rsidRPr="001F05EE">
                <w:rPr>
                  <w:rFonts w:ascii="Arial" w:hAnsi="Arial"/>
                  <w:sz w:val="18"/>
                  <w:lang w:eastAsia="en-GB"/>
                </w:rPr>
                <w:t>18</w:t>
              </w:r>
            </w:ins>
          </w:p>
        </w:tc>
      </w:tr>
      <w:tr w:rsidR="00E67067" w:rsidRPr="001F05EE" w14:paraId="011C6532" w14:textId="77777777" w:rsidTr="00864629">
        <w:trPr>
          <w:trHeight w:val="75"/>
          <w:jc w:val="center"/>
          <w:ins w:id="65069" w:author="BigCREditor-Post-RAN4#105" w:date="2022-11-29T12:09:00Z"/>
        </w:trPr>
        <w:tc>
          <w:tcPr>
            <w:tcW w:w="1814" w:type="dxa"/>
            <w:tcBorders>
              <w:top w:val="single" w:sz="4" w:space="0" w:color="auto"/>
              <w:left w:val="single" w:sz="4" w:space="0" w:color="auto"/>
              <w:bottom w:val="nil"/>
              <w:right w:val="single" w:sz="4" w:space="0" w:color="auto"/>
            </w:tcBorders>
            <w:shd w:val="clear" w:color="auto" w:fill="auto"/>
            <w:hideMark/>
          </w:tcPr>
          <w:p w14:paraId="35DAB1AB" w14:textId="77777777" w:rsidR="00E67067" w:rsidRPr="001F05EE" w:rsidRDefault="00E67067" w:rsidP="00864629">
            <w:pPr>
              <w:keepNext/>
              <w:keepLines/>
              <w:overflowPunct w:val="0"/>
              <w:autoSpaceDE w:val="0"/>
              <w:autoSpaceDN w:val="0"/>
              <w:adjustRightInd w:val="0"/>
              <w:spacing w:line="256" w:lineRule="auto"/>
              <w:textAlignment w:val="baseline"/>
              <w:rPr>
                <w:ins w:id="65070" w:author="BigCREditor-Post-RAN4#105" w:date="2022-11-29T12:09:00Z"/>
                <w:rFonts w:ascii="Arial" w:hAnsi="Arial" w:cs="Arial"/>
                <w:sz w:val="18"/>
                <w:vertAlign w:val="superscript"/>
                <w:lang w:eastAsia="en-GB"/>
              </w:rPr>
            </w:pPr>
            <w:ins w:id="65071" w:author="BigCREditor-Post-RAN4#105" w:date="2022-11-29T12:09:00Z">
              <w:r w:rsidRPr="001F05EE">
                <w:rPr>
                  <w:rFonts w:ascii="Arial" w:hAnsi="Arial" w:cs="Arial"/>
                  <w:sz w:val="18"/>
                  <w:lang w:eastAsia="en-GB"/>
                </w:rPr>
                <w:t>Io</w:t>
              </w:r>
              <w:r w:rsidRPr="001F05EE">
                <w:rPr>
                  <w:rFonts w:ascii="Arial" w:hAnsi="Arial" w:cs="Arial"/>
                  <w:sz w:val="18"/>
                  <w:vertAlign w:val="superscript"/>
                  <w:lang w:eastAsia="en-GB"/>
                </w:rPr>
                <w:t>Note2</w:t>
              </w:r>
            </w:ins>
          </w:p>
        </w:tc>
        <w:tc>
          <w:tcPr>
            <w:tcW w:w="1814" w:type="dxa"/>
            <w:tcBorders>
              <w:top w:val="single" w:sz="4" w:space="0" w:color="auto"/>
              <w:left w:val="single" w:sz="4" w:space="0" w:color="auto"/>
              <w:bottom w:val="single" w:sz="4" w:space="0" w:color="auto"/>
              <w:right w:val="single" w:sz="4" w:space="0" w:color="auto"/>
            </w:tcBorders>
            <w:hideMark/>
          </w:tcPr>
          <w:p w14:paraId="21DECF5B" w14:textId="77777777" w:rsidR="00E67067" w:rsidRPr="001F05EE" w:rsidRDefault="00E67067" w:rsidP="00864629">
            <w:pPr>
              <w:keepNext/>
              <w:keepLines/>
              <w:overflowPunct w:val="0"/>
              <w:autoSpaceDE w:val="0"/>
              <w:autoSpaceDN w:val="0"/>
              <w:adjustRightInd w:val="0"/>
              <w:spacing w:line="256" w:lineRule="auto"/>
              <w:textAlignment w:val="baseline"/>
              <w:rPr>
                <w:ins w:id="65072" w:author="BigCREditor-Post-RAN4#105" w:date="2022-11-29T12:09:00Z"/>
                <w:rFonts w:ascii="Arial" w:hAnsi="Arial" w:cs="Arial"/>
                <w:sz w:val="18"/>
                <w:lang w:eastAsia="en-GB"/>
              </w:rPr>
            </w:pPr>
            <w:ins w:id="65073" w:author="BigCREditor-Post-RAN4#105" w:date="2022-11-29T12:09:00Z">
              <w:r w:rsidRPr="001F05EE">
                <w:rPr>
                  <w:rFonts w:ascii="Arial" w:eastAsia="Calibri" w:hAnsi="Arial" w:cs="Arial"/>
                  <w:sz w:val="18"/>
                  <w:szCs w:val="18"/>
                  <w:lang w:eastAsia="en-GB"/>
                </w:rPr>
                <w:t>NR_TDD_FR2_A</w:t>
              </w:r>
            </w:ins>
          </w:p>
        </w:tc>
        <w:tc>
          <w:tcPr>
            <w:tcW w:w="1271" w:type="dxa"/>
            <w:tcBorders>
              <w:top w:val="single" w:sz="4" w:space="0" w:color="auto"/>
              <w:left w:val="single" w:sz="4" w:space="0" w:color="auto"/>
              <w:bottom w:val="nil"/>
              <w:right w:val="single" w:sz="4" w:space="0" w:color="auto"/>
            </w:tcBorders>
            <w:shd w:val="clear" w:color="auto" w:fill="auto"/>
            <w:hideMark/>
          </w:tcPr>
          <w:p w14:paraId="7BC58E8D" w14:textId="77777777" w:rsidR="00E67067" w:rsidRPr="001F05EE" w:rsidRDefault="00E67067" w:rsidP="00864629">
            <w:pPr>
              <w:keepNext/>
              <w:keepLines/>
              <w:overflowPunct w:val="0"/>
              <w:autoSpaceDE w:val="0"/>
              <w:autoSpaceDN w:val="0"/>
              <w:adjustRightInd w:val="0"/>
              <w:jc w:val="center"/>
              <w:textAlignment w:val="baseline"/>
              <w:rPr>
                <w:ins w:id="65074" w:author="BigCREditor-Post-RAN4#105" w:date="2022-11-29T12:09:00Z"/>
                <w:rFonts w:ascii="Arial" w:hAnsi="Arial"/>
                <w:sz w:val="18"/>
                <w:lang w:eastAsia="en-GB"/>
              </w:rPr>
            </w:pPr>
            <w:ins w:id="65075" w:author="BigCREditor-Post-RAN4#105" w:date="2022-11-29T12:09:00Z">
              <w:r w:rsidRPr="001F05EE">
                <w:rPr>
                  <w:rFonts w:ascii="Arial" w:hAnsi="Arial"/>
                  <w:sz w:val="18"/>
                  <w:lang w:eastAsia="en-GB"/>
                </w:rPr>
                <w:t>dBm/95.04 MHz</w:t>
              </w:r>
              <w:r w:rsidRPr="001F05EE">
                <w:rPr>
                  <w:rFonts w:ascii="Arial" w:hAnsi="Arial"/>
                  <w:sz w:val="18"/>
                  <w:vertAlign w:val="superscript"/>
                  <w:lang w:eastAsia="en-GB"/>
                </w:rPr>
                <w:t xml:space="preserve"> Note4</w:t>
              </w:r>
            </w:ins>
          </w:p>
        </w:tc>
        <w:tc>
          <w:tcPr>
            <w:tcW w:w="2350" w:type="dxa"/>
            <w:tcBorders>
              <w:top w:val="single" w:sz="4" w:space="0" w:color="auto"/>
              <w:left w:val="single" w:sz="4" w:space="0" w:color="auto"/>
              <w:bottom w:val="nil"/>
              <w:right w:val="single" w:sz="4" w:space="0" w:color="auto"/>
            </w:tcBorders>
            <w:shd w:val="clear" w:color="auto" w:fill="auto"/>
            <w:hideMark/>
          </w:tcPr>
          <w:p w14:paraId="64FAB5C6" w14:textId="77777777" w:rsidR="00E67067" w:rsidRPr="001F05EE" w:rsidRDefault="00E67067" w:rsidP="00864629">
            <w:pPr>
              <w:keepNext/>
              <w:keepLines/>
              <w:overflowPunct w:val="0"/>
              <w:autoSpaceDE w:val="0"/>
              <w:autoSpaceDN w:val="0"/>
              <w:adjustRightInd w:val="0"/>
              <w:jc w:val="center"/>
              <w:textAlignment w:val="baseline"/>
              <w:rPr>
                <w:ins w:id="65076" w:author="BigCREditor-Post-RAN4#105" w:date="2022-11-29T12:09:00Z"/>
                <w:rFonts w:ascii="Arial" w:hAnsi="Arial"/>
                <w:sz w:val="18"/>
                <w:lang w:eastAsia="en-GB"/>
              </w:rPr>
            </w:pPr>
            <w:ins w:id="65077" w:author="BigCREditor-Post-RAN4#105" w:date="2022-11-29T12:09:00Z">
              <w:r w:rsidRPr="001F05EE">
                <w:rPr>
                  <w:rFonts w:ascii="Arial" w:hAnsi="Arial"/>
                  <w:sz w:val="18"/>
                  <w:lang w:eastAsia="en-GB"/>
                </w:rPr>
                <w:t>-56</w:t>
              </w:r>
            </w:ins>
          </w:p>
        </w:tc>
      </w:tr>
      <w:tr w:rsidR="00E67067" w:rsidRPr="001F05EE" w14:paraId="01AB8AAD" w14:textId="77777777" w:rsidTr="00864629">
        <w:trPr>
          <w:trHeight w:val="75"/>
          <w:jc w:val="center"/>
          <w:ins w:id="65078"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3962D0BC" w14:textId="77777777" w:rsidR="00E67067" w:rsidRPr="001F05EE" w:rsidRDefault="00E67067" w:rsidP="00864629">
            <w:pPr>
              <w:overflowPunct w:val="0"/>
              <w:autoSpaceDE w:val="0"/>
              <w:autoSpaceDN w:val="0"/>
              <w:adjustRightInd w:val="0"/>
              <w:spacing w:line="256" w:lineRule="auto"/>
              <w:textAlignment w:val="baseline"/>
              <w:rPr>
                <w:ins w:id="65079"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1EEE7E2A" w14:textId="77777777" w:rsidR="00E67067" w:rsidRPr="001F05EE" w:rsidRDefault="00E67067" w:rsidP="00864629">
            <w:pPr>
              <w:keepNext/>
              <w:keepLines/>
              <w:overflowPunct w:val="0"/>
              <w:autoSpaceDE w:val="0"/>
              <w:autoSpaceDN w:val="0"/>
              <w:adjustRightInd w:val="0"/>
              <w:spacing w:line="256" w:lineRule="auto"/>
              <w:textAlignment w:val="baseline"/>
              <w:rPr>
                <w:ins w:id="65080" w:author="BigCREditor-Post-RAN4#105" w:date="2022-11-29T12:09:00Z"/>
                <w:rFonts w:ascii="Arial" w:hAnsi="Arial" w:cs="Arial"/>
                <w:sz w:val="18"/>
                <w:lang w:eastAsia="en-GB"/>
              </w:rPr>
            </w:pPr>
            <w:ins w:id="65081" w:author="BigCREditor-Post-RAN4#105" w:date="2022-11-29T12:09:00Z">
              <w:r w:rsidRPr="001F05EE">
                <w:rPr>
                  <w:rFonts w:ascii="Arial" w:eastAsia="Calibri" w:hAnsi="Arial" w:cs="Arial"/>
                  <w:sz w:val="18"/>
                  <w:szCs w:val="18"/>
                  <w:lang w:eastAsia="en-GB"/>
                </w:rPr>
                <w:t>NR_TDD_FR2_B</w:t>
              </w:r>
            </w:ins>
          </w:p>
        </w:tc>
        <w:tc>
          <w:tcPr>
            <w:tcW w:w="1271" w:type="dxa"/>
            <w:tcBorders>
              <w:top w:val="nil"/>
              <w:left w:val="single" w:sz="4" w:space="0" w:color="auto"/>
              <w:bottom w:val="nil"/>
              <w:right w:val="single" w:sz="4" w:space="0" w:color="auto"/>
            </w:tcBorders>
            <w:shd w:val="clear" w:color="auto" w:fill="auto"/>
            <w:hideMark/>
          </w:tcPr>
          <w:p w14:paraId="3E6AC33C" w14:textId="77777777" w:rsidR="00E67067" w:rsidRPr="001F05EE" w:rsidRDefault="00E67067" w:rsidP="00864629">
            <w:pPr>
              <w:keepNext/>
              <w:keepLines/>
              <w:overflowPunct w:val="0"/>
              <w:autoSpaceDE w:val="0"/>
              <w:autoSpaceDN w:val="0"/>
              <w:adjustRightInd w:val="0"/>
              <w:jc w:val="center"/>
              <w:textAlignment w:val="baseline"/>
              <w:rPr>
                <w:ins w:id="65082" w:author="BigCREditor-Post-RAN4#105" w:date="2022-11-29T12:09:00Z"/>
                <w:rFonts w:ascii="Arial" w:hAnsi="Arial"/>
                <w:sz w:val="18"/>
                <w:lang w:eastAsia="en-GB"/>
              </w:rPr>
            </w:pPr>
          </w:p>
        </w:tc>
        <w:tc>
          <w:tcPr>
            <w:tcW w:w="2350" w:type="dxa"/>
            <w:tcBorders>
              <w:top w:val="nil"/>
              <w:left w:val="single" w:sz="4" w:space="0" w:color="auto"/>
              <w:bottom w:val="nil"/>
              <w:right w:val="single" w:sz="4" w:space="0" w:color="auto"/>
            </w:tcBorders>
            <w:shd w:val="clear" w:color="auto" w:fill="auto"/>
            <w:hideMark/>
          </w:tcPr>
          <w:p w14:paraId="20D0B48F" w14:textId="77777777" w:rsidR="00E67067" w:rsidRPr="001F05EE" w:rsidRDefault="00E67067" w:rsidP="00864629">
            <w:pPr>
              <w:keepNext/>
              <w:keepLines/>
              <w:overflowPunct w:val="0"/>
              <w:autoSpaceDE w:val="0"/>
              <w:autoSpaceDN w:val="0"/>
              <w:adjustRightInd w:val="0"/>
              <w:jc w:val="center"/>
              <w:textAlignment w:val="baseline"/>
              <w:rPr>
                <w:ins w:id="65083" w:author="BigCREditor-Post-RAN4#105" w:date="2022-11-29T12:09:00Z"/>
                <w:rFonts w:ascii="Arial" w:hAnsi="Arial"/>
                <w:sz w:val="18"/>
                <w:lang w:eastAsia="en-GB"/>
              </w:rPr>
            </w:pPr>
          </w:p>
        </w:tc>
      </w:tr>
      <w:tr w:rsidR="00E67067" w:rsidRPr="001F05EE" w14:paraId="469FCECD" w14:textId="77777777" w:rsidTr="00864629">
        <w:trPr>
          <w:trHeight w:val="75"/>
          <w:jc w:val="center"/>
          <w:ins w:id="65084"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2CF3AF38" w14:textId="77777777" w:rsidR="00E67067" w:rsidRPr="001F05EE" w:rsidRDefault="00E67067" w:rsidP="00864629">
            <w:pPr>
              <w:overflowPunct w:val="0"/>
              <w:autoSpaceDE w:val="0"/>
              <w:autoSpaceDN w:val="0"/>
              <w:adjustRightInd w:val="0"/>
              <w:spacing w:line="256" w:lineRule="auto"/>
              <w:textAlignment w:val="baseline"/>
              <w:rPr>
                <w:ins w:id="65085"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1B95BCCF" w14:textId="77777777" w:rsidR="00E67067" w:rsidRPr="001F05EE" w:rsidRDefault="00E67067" w:rsidP="00864629">
            <w:pPr>
              <w:keepNext/>
              <w:keepLines/>
              <w:overflowPunct w:val="0"/>
              <w:autoSpaceDE w:val="0"/>
              <w:autoSpaceDN w:val="0"/>
              <w:adjustRightInd w:val="0"/>
              <w:spacing w:line="256" w:lineRule="auto"/>
              <w:textAlignment w:val="baseline"/>
              <w:rPr>
                <w:ins w:id="65086" w:author="BigCREditor-Post-RAN4#105" w:date="2022-11-29T12:09:00Z"/>
                <w:rFonts w:ascii="Arial" w:hAnsi="Arial" w:cs="Arial"/>
                <w:sz w:val="18"/>
                <w:lang w:eastAsia="en-GB"/>
              </w:rPr>
            </w:pPr>
            <w:ins w:id="65087" w:author="BigCREditor-Post-RAN4#105" w:date="2022-11-29T12:09:00Z">
              <w:r w:rsidRPr="001F05EE">
                <w:rPr>
                  <w:rFonts w:ascii="Arial" w:eastAsia="Calibri" w:hAnsi="Arial" w:cs="Arial"/>
                  <w:sz w:val="18"/>
                  <w:szCs w:val="18"/>
                  <w:lang w:eastAsia="en-GB"/>
                </w:rPr>
                <w:t>NR_TDD_FR2_F</w:t>
              </w:r>
            </w:ins>
          </w:p>
        </w:tc>
        <w:tc>
          <w:tcPr>
            <w:tcW w:w="1271" w:type="dxa"/>
            <w:tcBorders>
              <w:top w:val="nil"/>
              <w:left w:val="single" w:sz="4" w:space="0" w:color="auto"/>
              <w:bottom w:val="nil"/>
              <w:right w:val="single" w:sz="4" w:space="0" w:color="auto"/>
            </w:tcBorders>
            <w:shd w:val="clear" w:color="auto" w:fill="auto"/>
            <w:hideMark/>
          </w:tcPr>
          <w:p w14:paraId="5A7903ED" w14:textId="77777777" w:rsidR="00E67067" w:rsidRPr="001F05EE" w:rsidRDefault="00E67067" w:rsidP="00864629">
            <w:pPr>
              <w:keepNext/>
              <w:keepLines/>
              <w:overflowPunct w:val="0"/>
              <w:autoSpaceDE w:val="0"/>
              <w:autoSpaceDN w:val="0"/>
              <w:adjustRightInd w:val="0"/>
              <w:jc w:val="center"/>
              <w:textAlignment w:val="baseline"/>
              <w:rPr>
                <w:ins w:id="65088" w:author="BigCREditor-Post-RAN4#105" w:date="2022-11-29T12:09:00Z"/>
                <w:rFonts w:ascii="Arial" w:hAnsi="Arial"/>
                <w:sz w:val="18"/>
                <w:lang w:eastAsia="en-GB"/>
              </w:rPr>
            </w:pPr>
          </w:p>
        </w:tc>
        <w:tc>
          <w:tcPr>
            <w:tcW w:w="2350" w:type="dxa"/>
            <w:tcBorders>
              <w:top w:val="nil"/>
              <w:left w:val="single" w:sz="4" w:space="0" w:color="auto"/>
              <w:bottom w:val="nil"/>
              <w:right w:val="single" w:sz="4" w:space="0" w:color="auto"/>
            </w:tcBorders>
            <w:shd w:val="clear" w:color="auto" w:fill="auto"/>
            <w:hideMark/>
          </w:tcPr>
          <w:p w14:paraId="6F9873CF" w14:textId="77777777" w:rsidR="00E67067" w:rsidRPr="001F05EE" w:rsidRDefault="00E67067" w:rsidP="00864629">
            <w:pPr>
              <w:keepNext/>
              <w:keepLines/>
              <w:overflowPunct w:val="0"/>
              <w:autoSpaceDE w:val="0"/>
              <w:autoSpaceDN w:val="0"/>
              <w:adjustRightInd w:val="0"/>
              <w:jc w:val="center"/>
              <w:textAlignment w:val="baseline"/>
              <w:rPr>
                <w:ins w:id="65089" w:author="BigCREditor-Post-RAN4#105" w:date="2022-11-29T12:09:00Z"/>
                <w:rFonts w:ascii="Arial" w:hAnsi="Arial"/>
                <w:sz w:val="18"/>
                <w:lang w:eastAsia="en-GB"/>
              </w:rPr>
            </w:pPr>
          </w:p>
        </w:tc>
      </w:tr>
      <w:tr w:rsidR="00E67067" w:rsidRPr="001F05EE" w14:paraId="1E5FDC85" w14:textId="77777777" w:rsidTr="00864629">
        <w:trPr>
          <w:trHeight w:val="75"/>
          <w:jc w:val="center"/>
          <w:ins w:id="65090"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7BCD5906" w14:textId="77777777" w:rsidR="00E67067" w:rsidRPr="001F05EE" w:rsidRDefault="00E67067" w:rsidP="00864629">
            <w:pPr>
              <w:overflowPunct w:val="0"/>
              <w:autoSpaceDE w:val="0"/>
              <w:autoSpaceDN w:val="0"/>
              <w:adjustRightInd w:val="0"/>
              <w:spacing w:line="256" w:lineRule="auto"/>
              <w:textAlignment w:val="baseline"/>
              <w:rPr>
                <w:ins w:id="65091"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0FDD311F" w14:textId="77777777" w:rsidR="00E67067" w:rsidRPr="001F05EE" w:rsidRDefault="00E67067" w:rsidP="00864629">
            <w:pPr>
              <w:keepNext/>
              <w:keepLines/>
              <w:overflowPunct w:val="0"/>
              <w:autoSpaceDE w:val="0"/>
              <w:autoSpaceDN w:val="0"/>
              <w:adjustRightInd w:val="0"/>
              <w:spacing w:line="256" w:lineRule="auto"/>
              <w:textAlignment w:val="baseline"/>
              <w:rPr>
                <w:ins w:id="65092" w:author="BigCREditor-Post-RAN4#105" w:date="2022-11-29T12:09:00Z"/>
                <w:rFonts w:ascii="Arial" w:hAnsi="Arial" w:cs="Arial"/>
                <w:sz w:val="18"/>
                <w:lang w:eastAsia="en-GB"/>
              </w:rPr>
            </w:pPr>
            <w:ins w:id="65093" w:author="BigCREditor-Post-RAN4#105" w:date="2022-11-29T12:09:00Z">
              <w:r w:rsidRPr="001F05EE">
                <w:rPr>
                  <w:rFonts w:ascii="Arial" w:eastAsia="Calibri" w:hAnsi="Arial" w:cs="Arial"/>
                  <w:sz w:val="18"/>
                  <w:szCs w:val="18"/>
                  <w:lang w:eastAsia="en-GB"/>
                </w:rPr>
                <w:t>NR_TDD_FR2_G</w:t>
              </w:r>
            </w:ins>
          </w:p>
        </w:tc>
        <w:tc>
          <w:tcPr>
            <w:tcW w:w="1271" w:type="dxa"/>
            <w:tcBorders>
              <w:top w:val="nil"/>
              <w:left w:val="single" w:sz="4" w:space="0" w:color="auto"/>
              <w:bottom w:val="nil"/>
              <w:right w:val="single" w:sz="4" w:space="0" w:color="auto"/>
            </w:tcBorders>
            <w:shd w:val="clear" w:color="auto" w:fill="auto"/>
            <w:hideMark/>
          </w:tcPr>
          <w:p w14:paraId="33B22224" w14:textId="77777777" w:rsidR="00E67067" w:rsidRPr="001F05EE" w:rsidRDefault="00E67067" w:rsidP="00864629">
            <w:pPr>
              <w:keepNext/>
              <w:keepLines/>
              <w:overflowPunct w:val="0"/>
              <w:autoSpaceDE w:val="0"/>
              <w:autoSpaceDN w:val="0"/>
              <w:adjustRightInd w:val="0"/>
              <w:jc w:val="center"/>
              <w:textAlignment w:val="baseline"/>
              <w:rPr>
                <w:ins w:id="65094" w:author="BigCREditor-Post-RAN4#105" w:date="2022-11-29T12:09:00Z"/>
                <w:rFonts w:ascii="Arial" w:hAnsi="Arial"/>
                <w:sz w:val="18"/>
                <w:lang w:eastAsia="en-GB"/>
              </w:rPr>
            </w:pPr>
          </w:p>
        </w:tc>
        <w:tc>
          <w:tcPr>
            <w:tcW w:w="2350" w:type="dxa"/>
            <w:tcBorders>
              <w:top w:val="nil"/>
              <w:left w:val="single" w:sz="4" w:space="0" w:color="auto"/>
              <w:bottom w:val="nil"/>
              <w:right w:val="single" w:sz="4" w:space="0" w:color="auto"/>
            </w:tcBorders>
            <w:shd w:val="clear" w:color="auto" w:fill="auto"/>
            <w:hideMark/>
          </w:tcPr>
          <w:p w14:paraId="53D49B8A" w14:textId="77777777" w:rsidR="00E67067" w:rsidRPr="001F05EE" w:rsidRDefault="00E67067" w:rsidP="00864629">
            <w:pPr>
              <w:keepNext/>
              <w:keepLines/>
              <w:overflowPunct w:val="0"/>
              <w:autoSpaceDE w:val="0"/>
              <w:autoSpaceDN w:val="0"/>
              <w:adjustRightInd w:val="0"/>
              <w:jc w:val="center"/>
              <w:textAlignment w:val="baseline"/>
              <w:rPr>
                <w:ins w:id="65095" w:author="BigCREditor-Post-RAN4#105" w:date="2022-11-29T12:09:00Z"/>
                <w:rFonts w:ascii="Arial" w:hAnsi="Arial"/>
                <w:sz w:val="18"/>
                <w:lang w:eastAsia="en-GB"/>
              </w:rPr>
            </w:pPr>
          </w:p>
        </w:tc>
      </w:tr>
      <w:tr w:rsidR="00E67067" w:rsidRPr="001F05EE" w14:paraId="21C22C9A" w14:textId="77777777" w:rsidTr="00864629">
        <w:trPr>
          <w:trHeight w:val="75"/>
          <w:jc w:val="center"/>
          <w:ins w:id="65096" w:author="BigCREditor-Post-RAN4#105" w:date="2022-11-29T12:09:00Z"/>
        </w:trPr>
        <w:tc>
          <w:tcPr>
            <w:tcW w:w="1814" w:type="dxa"/>
            <w:tcBorders>
              <w:top w:val="nil"/>
              <w:left w:val="single" w:sz="4" w:space="0" w:color="auto"/>
              <w:bottom w:val="nil"/>
              <w:right w:val="single" w:sz="4" w:space="0" w:color="auto"/>
            </w:tcBorders>
            <w:shd w:val="clear" w:color="auto" w:fill="auto"/>
            <w:hideMark/>
          </w:tcPr>
          <w:p w14:paraId="5E9B968F" w14:textId="77777777" w:rsidR="00E67067" w:rsidRPr="001F05EE" w:rsidRDefault="00E67067" w:rsidP="00864629">
            <w:pPr>
              <w:overflowPunct w:val="0"/>
              <w:autoSpaceDE w:val="0"/>
              <w:autoSpaceDN w:val="0"/>
              <w:adjustRightInd w:val="0"/>
              <w:spacing w:line="256" w:lineRule="auto"/>
              <w:textAlignment w:val="baseline"/>
              <w:rPr>
                <w:ins w:id="65097"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11EBC74A" w14:textId="77777777" w:rsidR="00E67067" w:rsidRPr="001F05EE" w:rsidRDefault="00E67067" w:rsidP="00864629">
            <w:pPr>
              <w:keepNext/>
              <w:keepLines/>
              <w:overflowPunct w:val="0"/>
              <w:autoSpaceDE w:val="0"/>
              <w:autoSpaceDN w:val="0"/>
              <w:adjustRightInd w:val="0"/>
              <w:spacing w:line="256" w:lineRule="auto"/>
              <w:textAlignment w:val="baseline"/>
              <w:rPr>
                <w:ins w:id="65098" w:author="BigCREditor-Post-RAN4#105" w:date="2022-11-29T12:09:00Z"/>
                <w:rFonts w:ascii="Arial" w:hAnsi="Arial" w:cs="Arial"/>
                <w:sz w:val="18"/>
                <w:lang w:eastAsia="en-GB"/>
              </w:rPr>
            </w:pPr>
            <w:ins w:id="65099" w:author="BigCREditor-Post-RAN4#105" w:date="2022-11-29T12:09:00Z">
              <w:r w:rsidRPr="001F05EE">
                <w:rPr>
                  <w:rFonts w:ascii="Arial" w:eastAsia="Calibri" w:hAnsi="Arial" w:cs="Arial"/>
                  <w:sz w:val="18"/>
                  <w:szCs w:val="18"/>
                  <w:lang w:eastAsia="en-GB"/>
                </w:rPr>
                <w:t>NR_TDD_FR2_T</w:t>
              </w:r>
            </w:ins>
          </w:p>
        </w:tc>
        <w:tc>
          <w:tcPr>
            <w:tcW w:w="1271" w:type="dxa"/>
            <w:tcBorders>
              <w:top w:val="nil"/>
              <w:left w:val="single" w:sz="4" w:space="0" w:color="auto"/>
              <w:bottom w:val="nil"/>
              <w:right w:val="single" w:sz="4" w:space="0" w:color="auto"/>
            </w:tcBorders>
            <w:shd w:val="clear" w:color="auto" w:fill="auto"/>
            <w:hideMark/>
          </w:tcPr>
          <w:p w14:paraId="1D492578" w14:textId="77777777" w:rsidR="00E67067" w:rsidRPr="001F05EE" w:rsidRDefault="00E67067" w:rsidP="00864629">
            <w:pPr>
              <w:keepNext/>
              <w:keepLines/>
              <w:overflowPunct w:val="0"/>
              <w:autoSpaceDE w:val="0"/>
              <w:autoSpaceDN w:val="0"/>
              <w:adjustRightInd w:val="0"/>
              <w:jc w:val="center"/>
              <w:textAlignment w:val="baseline"/>
              <w:rPr>
                <w:ins w:id="65100" w:author="BigCREditor-Post-RAN4#105" w:date="2022-11-29T12:09:00Z"/>
                <w:rFonts w:ascii="Arial" w:hAnsi="Arial"/>
                <w:sz w:val="18"/>
                <w:lang w:eastAsia="en-GB"/>
              </w:rPr>
            </w:pPr>
          </w:p>
        </w:tc>
        <w:tc>
          <w:tcPr>
            <w:tcW w:w="2350" w:type="dxa"/>
            <w:tcBorders>
              <w:top w:val="nil"/>
              <w:left w:val="single" w:sz="4" w:space="0" w:color="auto"/>
              <w:bottom w:val="nil"/>
              <w:right w:val="single" w:sz="4" w:space="0" w:color="auto"/>
            </w:tcBorders>
            <w:shd w:val="clear" w:color="auto" w:fill="auto"/>
            <w:hideMark/>
          </w:tcPr>
          <w:p w14:paraId="1A2F404B" w14:textId="77777777" w:rsidR="00E67067" w:rsidRPr="001F05EE" w:rsidRDefault="00E67067" w:rsidP="00864629">
            <w:pPr>
              <w:keepNext/>
              <w:keepLines/>
              <w:overflowPunct w:val="0"/>
              <w:autoSpaceDE w:val="0"/>
              <w:autoSpaceDN w:val="0"/>
              <w:adjustRightInd w:val="0"/>
              <w:jc w:val="center"/>
              <w:textAlignment w:val="baseline"/>
              <w:rPr>
                <w:ins w:id="65101" w:author="BigCREditor-Post-RAN4#105" w:date="2022-11-29T12:09:00Z"/>
                <w:rFonts w:ascii="Arial" w:hAnsi="Arial"/>
                <w:sz w:val="18"/>
                <w:lang w:eastAsia="en-GB"/>
              </w:rPr>
            </w:pPr>
          </w:p>
        </w:tc>
      </w:tr>
      <w:tr w:rsidR="00E67067" w:rsidRPr="001F05EE" w14:paraId="42B36C4A" w14:textId="77777777" w:rsidTr="00864629">
        <w:trPr>
          <w:trHeight w:val="75"/>
          <w:jc w:val="center"/>
          <w:ins w:id="65102" w:author="BigCREditor-Post-RAN4#105" w:date="2022-11-29T12:09:00Z"/>
        </w:trPr>
        <w:tc>
          <w:tcPr>
            <w:tcW w:w="1814" w:type="dxa"/>
            <w:tcBorders>
              <w:top w:val="nil"/>
              <w:left w:val="single" w:sz="4" w:space="0" w:color="auto"/>
              <w:bottom w:val="single" w:sz="4" w:space="0" w:color="auto"/>
              <w:right w:val="single" w:sz="4" w:space="0" w:color="auto"/>
            </w:tcBorders>
            <w:shd w:val="clear" w:color="auto" w:fill="auto"/>
            <w:hideMark/>
          </w:tcPr>
          <w:p w14:paraId="3135E1FE" w14:textId="77777777" w:rsidR="00E67067" w:rsidRPr="001F05EE" w:rsidRDefault="00E67067" w:rsidP="00864629">
            <w:pPr>
              <w:overflowPunct w:val="0"/>
              <w:autoSpaceDE w:val="0"/>
              <w:autoSpaceDN w:val="0"/>
              <w:adjustRightInd w:val="0"/>
              <w:spacing w:line="256" w:lineRule="auto"/>
              <w:textAlignment w:val="baseline"/>
              <w:rPr>
                <w:ins w:id="65103" w:author="BigCREditor-Post-RAN4#105" w:date="2022-11-29T12:09: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hideMark/>
          </w:tcPr>
          <w:p w14:paraId="7B2BA323" w14:textId="77777777" w:rsidR="00E67067" w:rsidRPr="001F05EE" w:rsidRDefault="00E67067" w:rsidP="00864629">
            <w:pPr>
              <w:keepNext/>
              <w:keepLines/>
              <w:overflowPunct w:val="0"/>
              <w:autoSpaceDE w:val="0"/>
              <w:autoSpaceDN w:val="0"/>
              <w:adjustRightInd w:val="0"/>
              <w:spacing w:line="256" w:lineRule="auto"/>
              <w:textAlignment w:val="baseline"/>
              <w:rPr>
                <w:ins w:id="65104" w:author="BigCREditor-Post-RAN4#105" w:date="2022-11-29T12:09:00Z"/>
                <w:rFonts w:ascii="Arial" w:hAnsi="Arial" w:cs="Arial"/>
                <w:sz w:val="18"/>
                <w:lang w:eastAsia="en-GB"/>
              </w:rPr>
            </w:pPr>
            <w:ins w:id="65105" w:author="BigCREditor-Post-RAN4#105" w:date="2022-11-29T12:09:00Z">
              <w:r w:rsidRPr="001F05EE">
                <w:rPr>
                  <w:rFonts w:ascii="Arial" w:eastAsia="Calibri" w:hAnsi="Arial" w:cs="Arial"/>
                  <w:sz w:val="18"/>
                  <w:szCs w:val="18"/>
                  <w:lang w:eastAsia="en-GB"/>
                </w:rPr>
                <w:t>NR_TDD_FR2_Y</w:t>
              </w:r>
            </w:ins>
          </w:p>
        </w:tc>
        <w:tc>
          <w:tcPr>
            <w:tcW w:w="1271" w:type="dxa"/>
            <w:tcBorders>
              <w:top w:val="nil"/>
              <w:left w:val="single" w:sz="4" w:space="0" w:color="auto"/>
              <w:bottom w:val="single" w:sz="4" w:space="0" w:color="auto"/>
              <w:right w:val="single" w:sz="4" w:space="0" w:color="auto"/>
            </w:tcBorders>
            <w:shd w:val="clear" w:color="auto" w:fill="auto"/>
            <w:hideMark/>
          </w:tcPr>
          <w:p w14:paraId="541E7C0F" w14:textId="77777777" w:rsidR="00E67067" w:rsidRPr="001F05EE" w:rsidRDefault="00E67067" w:rsidP="00864629">
            <w:pPr>
              <w:keepNext/>
              <w:keepLines/>
              <w:overflowPunct w:val="0"/>
              <w:autoSpaceDE w:val="0"/>
              <w:autoSpaceDN w:val="0"/>
              <w:adjustRightInd w:val="0"/>
              <w:jc w:val="center"/>
              <w:textAlignment w:val="baseline"/>
              <w:rPr>
                <w:ins w:id="65106" w:author="BigCREditor-Post-RAN4#105" w:date="2022-11-29T12:09:00Z"/>
                <w:rFonts w:ascii="Arial" w:hAnsi="Arial"/>
                <w:sz w:val="18"/>
                <w:lang w:eastAsia="en-GB"/>
              </w:rPr>
            </w:pPr>
          </w:p>
        </w:tc>
        <w:tc>
          <w:tcPr>
            <w:tcW w:w="2350" w:type="dxa"/>
            <w:tcBorders>
              <w:top w:val="nil"/>
              <w:left w:val="single" w:sz="4" w:space="0" w:color="auto"/>
              <w:bottom w:val="single" w:sz="4" w:space="0" w:color="auto"/>
              <w:right w:val="single" w:sz="4" w:space="0" w:color="auto"/>
            </w:tcBorders>
            <w:shd w:val="clear" w:color="auto" w:fill="auto"/>
            <w:hideMark/>
          </w:tcPr>
          <w:p w14:paraId="308A3F84" w14:textId="77777777" w:rsidR="00E67067" w:rsidRPr="001F05EE" w:rsidRDefault="00E67067" w:rsidP="00864629">
            <w:pPr>
              <w:keepNext/>
              <w:keepLines/>
              <w:overflowPunct w:val="0"/>
              <w:autoSpaceDE w:val="0"/>
              <w:autoSpaceDN w:val="0"/>
              <w:adjustRightInd w:val="0"/>
              <w:jc w:val="center"/>
              <w:textAlignment w:val="baseline"/>
              <w:rPr>
                <w:ins w:id="65107" w:author="BigCREditor-Post-RAN4#105" w:date="2022-11-29T12:09:00Z"/>
                <w:rFonts w:ascii="Arial" w:hAnsi="Arial"/>
                <w:sz w:val="18"/>
                <w:lang w:eastAsia="en-GB"/>
              </w:rPr>
            </w:pPr>
          </w:p>
        </w:tc>
      </w:tr>
      <w:tr w:rsidR="00E67067" w:rsidRPr="001F05EE" w14:paraId="0A1487DD" w14:textId="77777777" w:rsidTr="00864629">
        <w:trPr>
          <w:trHeight w:val="75"/>
          <w:jc w:val="center"/>
          <w:ins w:id="65108" w:author="BigCREditor-Post-RAN4#105" w:date="2022-11-29T12:09:00Z"/>
        </w:trPr>
        <w:tc>
          <w:tcPr>
            <w:tcW w:w="7249" w:type="dxa"/>
            <w:gridSpan w:val="4"/>
            <w:tcBorders>
              <w:top w:val="single" w:sz="4" w:space="0" w:color="auto"/>
              <w:left w:val="single" w:sz="4" w:space="0" w:color="auto"/>
              <w:bottom w:val="single" w:sz="4" w:space="0" w:color="auto"/>
              <w:right w:val="single" w:sz="4" w:space="0" w:color="auto"/>
            </w:tcBorders>
            <w:vAlign w:val="center"/>
            <w:hideMark/>
          </w:tcPr>
          <w:p w14:paraId="784E3BB4" w14:textId="77777777" w:rsidR="00E67067" w:rsidRPr="001F05EE" w:rsidRDefault="00E67067" w:rsidP="00864629">
            <w:pPr>
              <w:keepNext/>
              <w:keepLines/>
              <w:overflowPunct w:val="0"/>
              <w:autoSpaceDE w:val="0"/>
              <w:autoSpaceDN w:val="0"/>
              <w:adjustRightInd w:val="0"/>
              <w:ind w:left="851" w:hanging="851"/>
              <w:textAlignment w:val="baseline"/>
              <w:rPr>
                <w:ins w:id="65109" w:author="BigCREditor-Post-RAN4#105" w:date="2022-11-29T12:09:00Z"/>
                <w:rFonts w:ascii="Arial" w:hAnsi="Arial"/>
                <w:sz w:val="18"/>
                <w:lang w:eastAsia="en-GB"/>
              </w:rPr>
            </w:pPr>
            <w:ins w:id="65110" w:author="BigCREditor-Post-RAN4#105" w:date="2022-11-29T12:09:00Z">
              <w:r w:rsidRPr="001F05EE">
                <w:rPr>
                  <w:rFonts w:ascii="Arial" w:hAnsi="Arial"/>
                  <w:sz w:val="18"/>
                  <w:lang w:eastAsia="en-GB"/>
                </w:rPr>
                <w:t>Note 1:</w:t>
              </w:r>
              <w:r w:rsidRPr="001F05EE">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r w:rsidRPr="001F05EE">
                <w:rPr>
                  <w:rFonts w:ascii="Arial" w:eastAsia="Calibri" w:hAnsi="Arial" w:cs="v4.2.0"/>
                  <w:position w:val="-12"/>
                  <w:sz w:val="18"/>
                  <w:szCs w:val="22"/>
                  <w:lang w:eastAsia="en-GB"/>
                </w:rPr>
                <w:object w:dxaOrig="435" w:dyaOrig="285" w14:anchorId="5422AFD6">
                  <v:shape id="_x0000_i2428" type="#_x0000_t75" style="width:20.75pt;height:15.45pt" o:ole="" fillcolor="window">
                    <v:imagedata r:id="rId15" o:title=""/>
                  </v:shape>
                  <o:OLEObject Type="Embed" ProgID="Equation.3" ShapeID="_x0000_i2428" DrawAspect="Content" ObjectID="_1731331631" r:id="rId355"/>
                </w:object>
              </w:r>
              <w:r w:rsidRPr="001F05EE">
                <w:rPr>
                  <w:rFonts w:ascii="Arial" w:hAnsi="Arial"/>
                  <w:sz w:val="18"/>
                  <w:lang w:eastAsia="en-GB"/>
                </w:rPr>
                <w:t xml:space="preserve"> to be fulfilled.</w:t>
              </w:r>
            </w:ins>
          </w:p>
          <w:p w14:paraId="6C556D03" w14:textId="77777777" w:rsidR="00E67067" w:rsidRPr="001F05EE" w:rsidRDefault="00E67067" w:rsidP="00864629">
            <w:pPr>
              <w:keepNext/>
              <w:keepLines/>
              <w:overflowPunct w:val="0"/>
              <w:autoSpaceDE w:val="0"/>
              <w:autoSpaceDN w:val="0"/>
              <w:adjustRightInd w:val="0"/>
              <w:ind w:left="851" w:hanging="851"/>
              <w:textAlignment w:val="baseline"/>
              <w:rPr>
                <w:ins w:id="65111" w:author="BigCREditor-Post-RAN4#105" w:date="2022-11-29T12:09:00Z"/>
                <w:rFonts w:ascii="Arial" w:hAnsi="Arial"/>
                <w:sz w:val="18"/>
                <w:lang w:eastAsia="en-GB"/>
              </w:rPr>
            </w:pPr>
            <w:ins w:id="65112" w:author="BigCREditor-Post-RAN4#105" w:date="2022-11-29T12:09:00Z">
              <w:r w:rsidRPr="001F05EE">
                <w:rPr>
                  <w:rFonts w:ascii="Arial" w:hAnsi="Arial"/>
                  <w:sz w:val="18"/>
                  <w:lang w:eastAsia="en-GB"/>
                </w:rPr>
                <w:t>Note 2:</w:t>
              </w:r>
              <w:r w:rsidRPr="001F05EE">
                <w:rPr>
                  <w:rFonts w:ascii="Arial" w:hAnsi="Arial"/>
                  <w:sz w:val="18"/>
                  <w:lang w:eastAsia="en-GB"/>
                </w:rPr>
                <w:tab/>
                <w:t>SS-RSRP and Io levels have been derived from other parameters for information purposes. They are not settable parameters themselves.</w:t>
              </w:r>
            </w:ins>
          </w:p>
          <w:p w14:paraId="2443F96A" w14:textId="77777777" w:rsidR="00E67067" w:rsidRPr="001F05EE" w:rsidRDefault="00E67067" w:rsidP="00864629">
            <w:pPr>
              <w:keepNext/>
              <w:keepLines/>
              <w:overflowPunct w:val="0"/>
              <w:autoSpaceDE w:val="0"/>
              <w:autoSpaceDN w:val="0"/>
              <w:adjustRightInd w:val="0"/>
              <w:ind w:left="851" w:hanging="851"/>
              <w:textAlignment w:val="baseline"/>
              <w:rPr>
                <w:ins w:id="65113" w:author="BigCREditor-Post-RAN4#105" w:date="2022-11-29T12:09:00Z"/>
                <w:rFonts w:ascii="Arial" w:hAnsi="Arial"/>
                <w:sz w:val="18"/>
                <w:lang w:eastAsia="en-GB"/>
              </w:rPr>
            </w:pPr>
            <w:ins w:id="65114" w:author="BigCREditor-Post-RAN4#105" w:date="2022-11-29T12:09:00Z">
              <w:r w:rsidRPr="001F05EE">
                <w:rPr>
                  <w:rFonts w:ascii="Arial" w:hAnsi="Arial"/>
                  <w:sz w:val="18"/>
                  <w:lang w:eastAsia="en-GB"/>
                </w:rPr>
                <w:t>Note 3:</w:t>
              </w:r>
              <w:r w:rsidRPr="001F05EE">
                <w:rPr>
                  <w:rFonts w:ascii="Arial" w:hAnsi="Arial"/>
                  <w:sz w:val="18"/>
                  <w:lang w:eastAsia="en-GB"/>
                </w:rPr>
                <w:tab/>
                <w:t>SS-RSRP minimum requirements are specified assuming independent interference and noise at each receiver antenna port.</w:t>
              </w:r>
            </w:ins>
          </w:p>
          <w:p w14:paraId="5EC40B95" w14:textId="77777777" w:rsidR="00E67067" w:rsidRPr="001F05EE" w:rsidRDefault="00E67067" w:rsidP="00864629">
            <w:pPr>
              <w:keepNext/>
              <w:keepLines/>
              <w:overflowPunct w:val="0"/>
              <w:autoSpaceDE w:val="0"/>
              <w:autoSpaceDN w:val="0"/>
              <w:adjustRightInd w:val="0"/>
              <w:ind w:left="851" w:hanging="851"/>
              <w:textAlignment w:val="baseline"/>
              <w:rPr>
                <w:ins w:id="65115" w:author="BigCREditor-Post-RAN4#105" w:date="2022-11-29T12:09:00Z"/>
                <w:rFonts w:ascii="Arial" w:hAnsi="Arial"/>
                <w:sz w:val="18"/>
                <w:lang w:eastAsia="en-GB"/>
              </w:rPr>
            </w:pPr>
            <w:ins w:id="65116" w:author="BigCREditor-Post-RAN4#105" w:date="2022-11-29T12:09:00Z">
              <w:r w:rsidRPr="001F05EE">
                <w:rPr>
                  <w:rFonts w:ascii="Arial" w:hAnsi="Arial"/>
                  <w:sz w:val="18"/>
                  <w:lang w:eastAsia="en-GB"/>
                </w:rPr>
                <w:t>Note 4:</w:t>
              </w:r>
              <w:r w:rsidRPr="001F05EE">
                <w:rPr>
                  <w:rFonts w:ascii="Arial" w:hAnsi="Arial"/>
                  <w:sz w:val="18"/>
                  <w:lang w:eastAsia="en-GB"/>
                </w:rPr>
                <w:tab/>
                <w:t xml:space="preserve">Equivalent power received by an antenna with 0 </w:t>
              </w:r>
              <w:proofErr w:type="spellStart"/>
              <w:r w:rsidRPr="001F05EE">
                <w:rPr>
                  <w:rFonts w:ascii="Arial" w:hAnsi="Arial"/>
                  <w:sz w:val="18"/>
                  <w:lang w:eastAsia="en-GB"/>
                </w:rPr>
                <w:t>dBi</w:t>
              </w:r>
              <w:proofErr w:type="spellEnd"/>
              <w:r w:rsidRPr="001F05EE">
                <w:rPr>
                  <w:rFonts w:ascii="Arial" w:hAnsi="Arial"/>
                  <w:sz w:val="18"/>
                  <w:lang w:eastAsia="en-GB"/>
                </w:rPr>
                <w:t xml:space="preserve"> gain at the centre of the quiet zone</w:t>
              </w:r>
            </w:ins>
          </w:p>
          <w:p w14:paraId="21FD3630" w14:textId="77777777" w:rsidR="00E67067" w:rsidRPr="001F05EE" w:rsidRDefault="00E67067" w:rsidP="00864629">
            <w:pPr>
              <w:keepNext/>
              <w:keepLines/>
              <w:overflowPunct w:val="0"/>
              <w:autoSpaceDE w:val="0"/>
              <w:autoSpaceDN w:val="0"/>
              <w:adjustRightInd w:val="0"/>
              <w:ind w:left="851" w:hanging="851"/>
              <w:textAlignment w:val="baseline"/>
              <w:rPr>
                <w:ins w:id="65117" w:author="BigCREditor-Post-RAN4#105" w:date="2022-11-29T12:09:00Z"/>
                <w:rFonts w:ascii="Arial" w:hAnsi="Arial"/>
                <w:sz w:val="18"/>
                <w:lang w:eastAsia="zh-CN"/>
              </w:rPr>
            </w:pPr>
            <w:ins w:id="65118" w:author="BigCREditor-Post-RAN4#105" w:date="2022-11-29T12:09:00Z">
              <w:r w:rsidRPr="001F05EE">
                <w:rPr>
                  <w:rFonts w:ascii="Arial" w:hAnsi="Arial"/>
                  <w:sz w:val="18"/>
                  <w:lang w:eastAsia="en-GB"/>
                </w:rPr>
                <w:t xml:space="preserve">Note 5: </w:t>
              </w:r>
              <w:r w:rsidRPr="001F05EE">
                <w:rPr>
                  <w:rFonts w:ascii="Arial" w:hAnsi="Arial"/>
                  <w:sz w:val="18"/>
                  <w:lang w:eastAsia="en-GB"/>
                </w:rPr>
                <w:tab/>
                <w:t>Information about types of UE beam is given in B.2.1.3 and does not limit UE implementation or test system implementation.</w:t>
              </w:r>
            </w:ins>
          </w:p>
        </w:tc>
      </w:tr>
    </w:tbl>
    <w:p w14:paraId="50ACD425" w14:textId="77777777" w:rsidR="00E67067" w:rsidRPr="001F05EE" w:rsidRDefault="00E67067" w:rsidP="00E67067">
      <w:pPr>
        <w:overflowPunct w:val="0"/>
        <w:autoSpaceDE w:val="0"/>
        <w:autoSpaceDN w:val="0"/>
        <w:adjustRightInd w:val="0"/>
        <w:textAlignment w:val="baseline"/>
        <w:rPr>
          <w:ins w:id="65119" w:author="BigCREditor-Post-RAN4#105" w:date="2022-11-29T12:09:00Z"/>
          <w:snapToGrid w:val="0"/>
          <w:lang w:eastAsia="zh-CN"/>
        </w:rPr>
      </w:pPr>
    </w:p>
    <w:p w14:paraId="11536563" w14:textId="77777777" w:rsidR="00E67067" w:rsidRPr="001F05EE" w:rsidRDefault="00E67067" w:rsidP="00E67067">
      <w:pPr>
        <w:overflowPunct w:val="0"/>
        <w:autoSpaceDE w:val="0"/>
        <w:autoSpaceDN w:val="0"/>
        <w:adjustRightInd w:val="0"/>
        <w:textAlignment w:val="baseline"/>
        <w:rPr>
          <w:ins w:id="65120" w:author="BigCREditor-Post-RAN4#105" w:date="2022-11-29T12:09:00Z"/>
          <w:snapToGrid w:val="0"/>
          <w:lang w:eastAsia="zh-CN"/>
        </w:rPr>
      </w:pPr>
    </w:p>
    <w:p w14:paraId="4765478E" w14:textId="77777777" w:rsidR="00E67067" w:rsidRPr="001F05EE" w:rsidRDefault="00E67067" w:rsidP="00E67067">
      <w:pPr>
        <w:keepNext/>
        <w:keepLines/>
        <w:overflowPunct w:val="0"/>
        <w:autoSpaceDE w:val="0"/>
        <w:autoSpaceDN w:val="0"/>
        <w:adjustRightInd w:val="0"/>
        <w:spacing w:before="120"/>
        <w:ind w:left="1985" w:hanging="1985"/>
        <w:textAlignment w:val="baseline"/>
        <w:rPr>
          <w:ins w:id="65121" w:author="BigCREditor-Post-RAN4#105" w:date="2022-11-29T12:09:00Z"/>
          <w:rFonts w:ascii="Arial" w:hAnsi="Arial"/>
          <w:lang w:eastAsia="en-GB"/>
        </w:rPr>
      </w:pPr>
      <w:bookmarkStart w:id="65122" w:name="_Toc535476748"/>
      <w:ins w:id="65123" w:author="BigCREditor-Post-RAN4#105" w:date="2022-11-29T12:09:00Z">
        <w:r>
          <w:rPr>
            <w:rFonts w:ascii="Arial" w:hAnsi="Arial"/>
            <w:lang w:eastAsia="en-GB"/>
          </w:rPr>
          <w:t>A.17.5.3.2.1.</w:t>
        </w:r>
        <w:r>
          <w:rPr>
            <w:rFonts w:ascii="Arial" w:hAnsi="Arial" w:hint="eastAsia"/>
            <w:lang w:eastAsia="zh-CN"/>
          </w:rPr>
          <w:t>2</w:t>
        </w:r>
        <w:r w:rsidRPr="001F05EE">
          <w:rPr>
            <w:rFonts w:ascii="Arial" w:hAnsi="Arial"/>
            <w:lang w:eastAsia="en-GB"/>
          </w:rPr>
          <w:tab/>
          <w:t>Test Requirements</w:t>
        </w:r>
        <w:bookmarkEnd w:id="65122"/>
      </w:ins>
    </w:p>
    <w:p w14:paraId="1376DC18" w14:textId="77777777" w:rsidR="00E67067" w:rsidRPr="001F05EE" w:rsidRDefault="00E67067" w:rsidP="00E67067">
      <w:pPr>
        <w:overflowPunct w:val="0"/>
        <w:autoSpaceDE w:val="0"/>
        <w:autoSpaceDN w:val="0"/>
        <w:adjustRightInd w:val="0"/>
        <w:textAlignment w:val="baseline"/>
        <w:rPr>
          <w:ins w:id="65124" w:author="BigCREditor-Post-RAN4#105" w:date="2022-11-29T12:09:00Z"/>
          <w:lang w:eastAsia="zh-CN"/>
        </w:rPr>
      </w:pPr>
      <w:ins w:id="65125" w:author="BigCREditor-Post-RAN4#105" w:date="2022-11-29T12:09:00Z">
        <w:r w:rsidRPr="001F05EE">
          <w:rPr>
            <w:lang w:eastAsia="zh-CN"/>
          </w:rPr>
          <w:t xml:space="preserve">During T1, the UE shall be ready for the reception of uplink grant for </w:t>
        </w:r>
        <w:proofErr w:type="spellStart"/>
        <w:r w:rsidRPr="001F05EE">
          <w:rPr>
            <w:lang w:eastAsia="zh-CN"/>
          </w:rPr>
          <w:t>PCell</w:t>
        </w:r>
        <w:proofErr w:type="spellEnd"/>
        <w:r w:rsidRPr="001F05EE">
          <w:rPr>
            <w:lang w:eastAsia="zh-CN"/>
          </w:rPr>
          <w:t xml:space="preserve"> from the first DL slot that occurs after the beginning of slot </w:t>
        </w:r>
      </w:ins>
      <m:oMath>
        <m:r>
          <w:ins w:id="65126" w:author="BigCREditor-Post-RAN4#105" w:date="2022-11-29T12:09:00Z">
            <m:rPr>
              <m:sty m:val="p"/>
            </m:rPr>
            <w:rPr>
              <w:rFonts w:ascii="Cambria Math" w:hAnsi="Cambria Math"/>
              <w:lang w:eastAsia="zh-CN"/>
            </w:rPr>
            <m:t>i+</m:t>
          </w:ins>
        </m:r>
        <m:f>
          <m:fPr>
            <m:ctrlPr>
              <w:ins w:id="65127" w:author="BigCREditor-Post-RAN4#105" w:date="2022-11-29T12:09:00Z">
                <w:rPr>
                  <w:rFonts w:ascii="Cambria Math" w:hAnsi="Cambria Math"/>
                  <w:i/>
                  <w:lang w:eastAsia="zh-CN"/>
                </w:rPr>
              </w:ins>
            </m:ctrlPr>
          </m:fPr>
          <m:num>
            <m:sSub>
              <m:sSubPr>
                <m:ctrlPr>
                  <w:ins w:id="65128" w:author="BigCREditor-Post-RAN4#105" w:date="2022-11-29T12:09:00Z">
                    <w:rPr>
                      <w:rFonts w:ascii="Cambria Math" w:hAnsi="Cambria Math"/>
                      <w:i/>
                      <w:lang w:eastAsia="zh-CN"/>
                    </w:rPr>
                  </w:ins>
                </m:ctrlPr>
              </m:sSubPr>
              <m:e>
                <m:sSub>
                  <m:sSubPr>
                    <m:ctrlPr>
                      <w:ins w:id="65129" w:author="BigCREditor-Post-RAN4#105" w:date="2022-11-29T12:09:00Z">
                        <w:rPr>
                          <w:rFonts w:ascii="Cambria Math" w:hAnsi="Cambria Math"/>
                          <w:i/>
                          <w:lang w:eastAsia="zh-CN"/>
                        </w:rPr>
                      </w:ins>
                    </m:ctrlPr>
                  </m:sSubPr>
                  <m:e>
                    <m:r>
                      <w:ins w:id="65130" w:author="BigCREditor-Post-RAN4#105" w:date="2022-11-29T12:09:00Z">
                        <w:rPr>
                          <w:rFonts w:ascii="Cambria Math" w:hAnsi="Cambria Math"/>
                          <w:lang w:eastAsia="zh-CN"/>
                        </w:rPr>
                        <m:t>T</m:t>
                      </w:ins>
                    </m:r>
                  </m:e>
                  <m:sub>
                    <m:r>
                      <w:ins w:id="65131" w:author="BigCREditor-Post-RAN4#105" w:date="2022-11-29T12:09:00Z">
                        <m:rPr>
                          <m:sty m:val="p"/>
                        </m:rPr>
                        <w:rPr>
                          <w:rFonts w:ascii="Cambria Math" w:hAnsi="Cambria Math"/>
                          <w:lang w:eastAsia="zh-CN"/>
                        </w:rPr>
                        <m:t>RRCprocessingDelay</m:t>
                      </w:ins>
                    </m:r>
                  </m:sub>
                </m:sSub>
                <m:r>
                  <w:ins w:id="65132" w:author="BigCREditor-Post-RAN4#105" w:date="2022-11-29T12:09:00Z">
                    <w:rPr>
                      <w:rFonts w:ascii="Cambria Math" w:hAnsi="Cambria Math"/>
                      <w:lang w:eastAsia="zh-CN"/>
                    </w:rPr>
                    <m:t>+T</m:t>
                  </w:ins>
                </m:r>
              </m:e>
              <m:sub>
                <m:r>
                  <w:ins w:id="65133" w:author="BigCREditor-Post-RAN4#105" w:date="2022-11-29T12:09:00Z">
                    <m:rPr>
                      <m:sty m:val="p"/>
                    </m:rPr>
                    <w:rPr>
                      <w:rFonts w:ascii="Cambria Math" w:hAnsi="Cambria Math"/>
                      <w:lang w:eastAsia="zh-CN"/>
                    </w:rPr>
                    <m:t>BWPswitchDelayRRC</m:t>
                  </w:ins>
                </m:r>
              </m:sub>
            </m:sSub>
          </m:num>
          <m:den>
            <m:r>
              <w:ins w:id="65134" w:author="BigCREditor-Post-RAN4#105" w:date="2022-11-29T12:09:00Z">
                <m:rPr>
                  <m:sty m:val="p"/>
                </m:rPr>
                <w:rPr>
                  <w:rFonts w:ascii="Cambria Math" w:hAnsi="Cambria Math"/>
                  <w:lang w:eastAsia="zh-CN"/>
                </w:rPr>
                <m:t>NR Slot length</m:t>
              </w:ins>
            </m:r>
          </m:den>
        </m:f>
      </m:oMath>
      <w:ins w:id="65135" w:author="BigCREditor-Post-RAN4#105" w:date="2022-11-29T12:09:00Z">
        <w:r w:rsidRPr="001F05EE">
          <w:rPr>
            <w:lang w:eastAsia="zh-CN"/>
          </w:rPr>
          <w:t xml:space="preserve"> and </w:t>
        </w:r>
        <w:r w:rsidRPr="001F05EE">
          <w:rPr>
            <w:lang w:eastAsia="en-GB"/>
          </w:rPr>
          <w:t xml:space="preserve">starts to </w:t>
        </w:r>
        <w:r w:rsidRPr="001F05EE">
          <w:rPr>
            <w:lang w:eastAsia="zh-CN"/>
          </w:rPr>
          <w:t xml:space="preserve">report valid ACK/NACK for the </w:t>
        </w:r>
        <w:proofErr w:type="spellStart"/>
        <w:r w:rsidRPr="001F05EE">
          <w:rPr>
            <w:lang w:eastAsia="zh-CN"/>
          </w:rPr>
          <w:t>PCell</w:t>
        </w:r>
        <w:proofErr w:type="spellEnd"/>
        <w:r w:rsidRPr="001F05EE">
          <w:rPr>
            <w:lang w:eastAsia="zh-CN"/>
          </w:rPr>
          <w:t xml:space="preserve"> from the first UL slot that occurs after the beginning of DL slot</w:t>
        </w:r>
      </w:ins>
      <m:oMath>
        <m:r>
          <w:ins w:id="65136" w:author="BigCREditor-Post-RAN4#105" w:date="2022-11-29T12:09:00Z">
            <m:rPr>
              <m:sty m:val="p"/>
            </m:rPr>
            <w:rPr>
              <w:rFonts w:ascii="Cambria Math" w:hAnsi="Cambria Math"/>
              <w:lang w:eastAsia="zh-CN"/>
            </w:rPr>
            <m:t xml:space="preserve"> i+</m:t>
          </w:ins>
        </m:r>
        <m:f>
          <m:fPr>
            <m:ctrlPr>
              <w:ins w:id="65137" w:author="BigCREditor-Post-RAN4#105" w:date="2022-11-29T12:09:00Z">
                <w:rPr>
                  <w:rFonts w:ascii="Cambria Math" w:hAnsi="Cambria Math"/>
                  <w:i/>
                  <w:lang w:eastAsia="zh-CN"/>
                </w:rPr>
              </w:ins>
            </m:ctrlPr>
          </m:fPr>
          <m:num>
            <m:sSub>
              <m:sSubPr>
                <m:ctrlPr>
                  <w:ins w:id="65138" w:author="BigCREditor-Post-RAN4#105" w:date="2022-11-29T12:09:00Z">
                    <w:rPr>
                      <w:rFonts w:ascii="Cambria Math" w:hAnsi="Cambria Math"/>
                      <w:i/>
                      <w:lang w:eastAsia="zh-CN"/>
                    </w:rPr>
                  </w:ins>
                </m:ctrlPr>
              </m:sSubPr>
              <m:e>
                <m:sSub>
                  <m:sSubPr>
                    <m:ctrlPr>
                      <w:ins w:id="65139" w:author="BigCREditor-Post-RAN4#105" w:date="2022-11-29T12:09:00Z">
                        <w:rPr>
                          <w:rFonts w:ascii="Cambria Math" w:hAnsi="Cambria Math"/>
                          <w:i/>
                          <w:lang w:eastAsia="zh-CN"/>
                        </w:rPr>
                      </w:ins>
                    </m:ctrlPr>
                  </m:sSubPr>
                  <m:e>
                    <m:r>
                      <w:ins w:id="65140" w:author="BigCREditor-Post-RAN4#105" w:date="2022-11-29T12:09:00Z">
                        <w:rPr>
                          <w:rFonts w:ascii="Cambria Math" w:hAnsi="Cambria Math"/>
                          <w:lang w:eastAsia="zh-CN"/>
                        </w:rPr>
                        <m:t>T</m:t>
                      </w:ins>
                    </m:r>
                  </m:e>
                  <m:sub>
                    <m:r>
                      <w:ins w:id="65141" w:author="BigCREditor-Post-RAN4#105" w:date="2022-11-29T12:09:00Z">
                        <m:rPr>
                          <m:sty m:val="p"/>
                        </m:rPr>
                        <w:rPr>
                          <w:rFonts w:ascii="Cambria Math" w:hAnsi="Cambria Math"/>
                          <w:lang w:eastAsia="zh-CN"/>
                        </w:rPr>
                        <m:t>RRCprocessingDelay</m:t>
                      </w:ins>
                    </m:r>
                  </m:sub>
                </m:sSub>
                <m:r>
                  <w:ins w:id="65142" w:author="BigCREditor-Post-RAN4#105" w:date="2022-11-29T12:09:00Z">
                    <w:rPr>
                      <w:rFonts w:ascii="Cambria Math" w:hAnsi="Cambria Math"/>
                      <w:lang w:eastAsia="zh-CN"/>
                    </w:rPr>
                    <m:t>+T</m:t>
                  </w:ins>
                </m:r>
              </m:e>
              <m:sub>
                <m:r>
                  <w:ins w:id="65143" w:author="BigCREditor-Post-RAN4#105" w:date="2022-11-29T12:09:00Z">
                    <m:rPr>
                      <m:sty m:val="p"/>
                    </m:rPr>
                    <w:rPr>
                      <w:rFonts w:ascii="Cambria Math" w:hAnsi="Cambria Math"/>
                      <w:lang w:eastAsia="zh-CN"/>
                    </w:rPr>
                    <m:t>BWPswitchDelayRRC</m:t>
                  </w:ins>
                </m:r>
              </m:sub>
            </m:sSub>
          </m:num>
          <m:den>
            <m:r>
              <w:ins w:id="65144" w:author="BigCREditor-Post-RAN4#105" w:date="2022-11-29T12:09:00Z">
                <m:rPr>
                  <m:sty m:val="p"/>
                </m:rPr>
                <w:rPr>
                  <w:rFonts w:ascii="Cambria Math" w:hAnsi="Cambria Math"/>
                  <w:lang w:eastAsia="zh-CN"/>
                </w:rPr>
                <m:t>NR Slot length</m:t>
              </w:ins>
            </m:r>
          </m:den>
        </m:f>
        <m:r>
          <w:ins w:id="65145" w:author="BigCREditor-Post-RAN4#105" w:date="2022-11-29T12:09:00Z">
            <m:rPr>
              <m:sty m:val="p"/>
            </m:rPr>
            <w:rPr>
              <w:rFonts w:ascii="Cambria Math" w:hAnsi="Cambria Math" w:cs="MS Gothic"/>
              <w:lang w:eastAsia="zh-CN"/>
            </w:rPr>
            <m:t>+k1</m:t>
          </w:ins>
        </m:r>
      </m:oMath>
      <w:ins w:id="65146" w:author="BigCREditor-Post-RAN4#105" w:date="2022-11-29T12:09:00Z">
        <w:r w:rsidRPr="001F05EE">
          <w:rPr>
            <w:lang w:eastAsia="zh-CN"/>
          </w:rPr>
          <w:t>.</w:t>
        </w:r>
      </w:ins>
    </w:p>
    <w:p w14:paraId="51E63F76" w14:textId="77777777" w:rsidR="00E67067" w:rsidRPr="001F05EE" w:rsidRDefault="00E67067" w:rsidP="00E67067">
      <w:pPr>
        <w:overflowPunct w:val="0"/>
        <w:autoSpaceDE w:val="0"/>
        <w:autoSpaceDN w:val="0"/>
        <w:adjustRightInd w:val="0"/>
        <w:textAlignment w:val="baseline"/>
        <w:rPr>
          <w:ins w:id="65147" w:author="BigCREditor-Post-RAN4#105" w:date="2022-11-29T12:09:00Z"/>
          <w:lang w:eastAsia="zh-CN"/>
        </w:rPr>
      </w:pPr>
      <w:ins w:id="65148" w:author="BigCREditor-Post-RAN4#105" w:date="2022-11-29T12:09:00Z">
        <w:r w:rsidRPr="001F05EE">
          <w:rPr>
            <w:lang w:eastAsia="zh-CN"/>
          </w:rPr>
          <w:t xml:space="preserve">Where, </w:t>
        </w:r>
        <w:r w:rsidRPr="001F05EE">
          <w:rPr>
            <w:i/>
            <w:lang w:eastAsia="zh-CN"/>
          </w:rPr>
          <w:t>k1</w:t>
        </w:r>
        <w:r w:rsidRPr="001F05EE">
          <w:rPr>
            <w:lang w:eastAsia="zh-CN"/>
          </w:rPr>
          <w:t xml:space="preserve"> is the timing between DL data receiving and acknowledgement as specified in [7].</w:t>
        </w:r>
      </w:ins>
    </w:p>
    <w:p w14:paraId="091D7B4C" w14:textId="77777777" w:rsidR="00E67067" w:rsidRPr="001F05EE" w:rsidRDefault="00E67067" w:rsidP="00E67067">
      <w:pPr>
        <w:overflowPunct w:val="0"/>
        <w:autoSpaceDE w:val="0"/>
        <w:autoSpaceDN w:val="0"/>
        <w:adjustRightInd w:val="0"/>
        <w:textAlignment w:val="baseline"/>
        <w:rPr>
          <w:ins w:id="65149" w:author="BigCREditor-Post-RAN4#105" w:date="2022-11-29T12:09:00Z"/>
          <w:lang w:eastAsia="zh-CN"/>
        </w:rPr>
      </w:pPr>
      <w:proofErr w:type="gramStart"/>
      <w:ins w:id="65150" w:author="BigCREditor-Post-RAN4#105" w:date="2022-11-29T12:09:00Z">
        <w:r w:rsidRPr="001F05EE">
          <w:rPr>
            <w:lang w:eastAsia="zh-CN"/>
          </w:rPr>
          <w:t>All of</w:t>
        </w:r>
        <w:proofErr w:type="gramEnd"/>
        <w:r w:rsidRPr="001F05EE">
          <w:rPr>
            <w:lang w:eastAsia="zh-CN"/>
          </w:rPr>
          <w:t xml:space="preserve"> the above test requirements shall be fulfilled in order for the observed </w:t>
        </w:r>
        <w:proofErr w:type="spellStart"/>
        <w:r w:rsidRPr="001F05EE">
          <w:rPr>
            <w:lang w:eastAsia="zh-CN"/>
          </w:rPr>
          <w:t>PCell</w:t>
        </w:r>
        <w:proofErr w:type="spellEnd"/>
        <w:r w:rsidRPr="001F05EE">
          <w:rPr>
            <w:lang w:eastAsia="zh-CN"/>
          </w:rPr>
          <w:t xml:space="preserve"> active BWP switch delay to be counted as correct.</w:t>
        </w:r>
      </w:ins>
    </w:p>
    <w:p w14:paraId="4B0FB587" w14:textId="77777777" w:rsidR="00E67067" w:rsidRPr="001F05EE" w:rsidRDefault="00E67067" w:rsidP="00E67067">
      <w:pPr>
        <w:overflowPunct w:val="0"/>
        <w:autoSpaceDE w:val="0"/>
        <w:autoSpaceDN w:val="0"/>
        <w:adjustRightInd w:val="0"/>
        <w:textAlignment w:val="baseline"/>
        <w:rPr>
          <w:ins w:id="65151" w:author="BigCREditor-Post-RAN4#105" w:date="2022-11-29T12:09:00Z"/>
          <w:lang w:eastAsia="en-GB"/>
        </w:rPr>
      </w:pPr>
      <w:ins w:id="65152" w:author="BigCREditor-Post-RAN4#105" w:date="2022-11-29T12:09:00Z">
        <w:r w:rsidRPr="001F05EE">
          <w:rPr>
            <w:lang w:eastAsia="en-GB"/>
          </w:rPr>
          <w:t>The rate of correct events observed during repeated tests shall be at least 90%.</w:t>
        </w:r>
      </w:ins>
    </w:p>
    <w:p w14:paraId="2E8026B3" w14:textId="77777777" w:rsidR="00612605" w:rsidRPr="00020619" w:rsidRDefault="00612605" w:rsidP="00612605">
      <w:pPr>
        <w:rPr>
          <w:lang w:eastAsia="zh-CN"/>
        </w:rPr>
      </w:pPr>
    </w:p>
    <w:p w14:paraId="0559776C" w14:textId="77777777" w:rsidR="00612605" w:rsidRPr="00020619" w:rsidRDefault="00612605" w:rsidP="00612605">
      <w:pPr>
        <w:pStyle w:val="Heading3"/>
      </w:pPr>
      <w:r w:rsidRPr="00020619">
        <w:t>A.17.5.4</w:t>
      </w:r>
      <w:r w:rsidRPr="00020619">
        <w:tab/>
        <w:t>Active TCI state switch delay</w:t>
      </w:r>
    </w:p>
    <w:p w14:paraId="54472E45" w14:textId="77777777" w:rsidR="00612605" w:rsidRPr="00020619" w:rsidRDefault="00612605" w:rsidP="00612605">
      <w:pPr>
        <w:pStyle w:val="Heading4"/>
      </w:pPr>
      <w:r w:rsidRPr="00020619">
        <w:t>A.17.5.4.1</w:t>
      </w:r>
      <w:r w:rsidRPr="00020619">
        <w:rPr>
          <w:szCs w:val="24"/>
        </w:rPr>
        <w:tab/>
      </w:r>
      <w:r w:rsidRPr="00020619">
        <w:t>MAC-CE based active TCI state switch</w:t>
      </w:r>
    </w:p>
    <w:p w14:paraId="49C6E435" w14:textId="58D2229B" w:rsidR="00612605" w:rsidRDefault="00612605" w:rsidP="00612605">
      <w:pPr>
        <w:pStyle w:val="Heading5"/>
        <w:rPr>
          <w:ins w:id="65153" w:author="BigCREditor-Post-RAN4#105" w:date="2022-11-29T12:10:00Z"/>
          <w:lang w:eastAsia="zh-CN"/>
        </w:rPr>
      </w:pPr>
      <w:r w:rsidRPr="00020619">
        <w:rPr>
          <w:lang w:eastAsia="zh-CN"/>
        </w:rPr>
        <w:t>A.17.5.4.1.1</w:t>
      </w:r>
      <w:r w:rsidRPr="00020619">
        <w:rPr>
          <w:lang w:eastAsia="zh-CN"/>
        </w:rPr>
        <w:tab/>
        <w:t xml:space="preserve">NR </w:t>
      </w:r>
      <w:proofErr w:type="spellStart"/>
      <w:r w:rsidRPr="00020619">
        <w:rPr>
          <w:lang w:eastAsia="zh-CN"/>
        </w:rPr>
        <w:t>PCell</w:t>
      </w:r>
      <w:proofErr w:type="spellEnd"/>
      <w:r w:rsidRPr="00020619">
        <w:rPr>
          <w:lang w:eastAsia="zh-CN"/>
        </w:rPr>
        <w:t xml:space="preserve"> FR2 active TCI state switch for a known TCI state</w:t>
      </w:r>
    </w:p>
    <w:p w14:paraId="1BD8AF57" w14:textId="77777777" w:rsidR="00A0606D" w:rsidRPr="000A5A50" w:rsidRDefault="00A0606D" w:rsidP="00A0606D">
      <w:pPr>
        <w:keepNext/>
        <w:keepLines/>
        <w:overflowPunct w:val="0"/>
        <w:autoSpaceDE w:val="0"/>
        <w:autoSpaceDN w:val="0"/>
        <w:adjustRightInd w:val="0"/>
        <w:spacing w:before="120"/>
        <w:ind w:left="1985" w:hanging="1985"/>
        <w:textAlignment w:val="baseline"/>
        <w:rPr>
          <w:ins w:id="65154" w:author="BigCREditor-Post-RAN4#105" w:date="2022-11-29T12:10:00Z"/>
          <w:rFonts w:ascii="Arial" w:hAnsi="Arial"/>
          <w:lang w:eastAsia="en-GB"/>
        </w:rPr>
      </w:pPr>
      <w:ins w:id="65155" w:author="BigCREditor-Post-RAN4#105" w:date="2022-11-29T12:10:00Z">
        <w:r w:rsidRPr="000A5A50">
          <w:rPr>
            <w:rFonts w:ascii="Arial" w:eastAsia="MS Mincho" w:hAnsi="Arial"/>
            <w:lang w:eastAsia="en-GB"/>
          </w:rPr>
          <w:t>A.</w:t>
        </w:r>
        <w:r>
          <w:rPr>
            <w:rFonts w:ascii="Arial" w:hAnsi="Arial" w:hint="eastAsia"/>
            <w:lang w:eastAsia="zh-CN"/>
          </w:rPr>
          <w:t>1</w:t>
        </w:r>
        <w:r>
          <w:rPr>
            <w:rFonts w:ascii="Arial" w:eastAsia="MS Mincho" w:hAnsi="Arial"/>
            <w:lang w:eastAsia="en-GB"/>
          </w:rPr>
          <w:t>7.5.</w:t>
        </w:r>
        <w:r>
          <w:rPr>
            <w:rFonts w:ascii="Arial" w:hAnsi="Arial" w:hint="eastAsia"/>
            <w:lang w:eastAsia="zh-CN"/>
          </w:rPr>
          <w:t>4</w:t>
        </w:r>
        <w:r w:rsidRPr="000A5A50">
          <w:rPr>
            <w:rFonts w:ascii="Arial" w:eastAsia="MS Mincho" w:hAnsi="Arial"/>
            <w:lang w:eastAsia="en-GB"/>
          </w:rPr>
          <w:t>.1.1.1</w:t>
        </w:r>
        <w:r w:rsidRPr="000A5A50">
          <w:rPr>
            <w:rFonts w:ascii="Arial" w:eastAsia="MS Mincho" w:hAnsi="Arial"/>
            <w:lang w:eastAsia="en-GB"/>
          </w:rPr>
          <w:tab/>
          <w:t>Test Purpose and Environment</w:t>
        </w:r>
      </w:ins>
    </w:p>
    <w:p w14:paraId="62CB6FD9" w14:textId="77777777" w:rsidR="00A0606D" w:rsidRPr="000A5A50" w:rsidRDefault="00A0606D" w:rsidP="00A0606D">
      <w:pPr>
        <w:overflowPunct w:val="0"/>
        <w:autoSpaceDE w:val="0"/>
        <w:autoSpaceDN w:val="0"/>
        <w:adjustRightInd w:val="0"/>
        <w:textAlignment w:val="baseline"/>
        <w:rPr>
          <w:ins w:id="65156" w:author="BigCREditor-Post-RAN4#105" w:date="2022-11-29T12:10:00Z"/>
          <w:lang w:eastAsia="en-GB"/>
        </w:rPr>
      </w:pPr>
      <w:ins w:id="65157" w:author="BigCREditor-Post-RAN4#105" w:date="2022-11-29T12:10:00Z">
        <w:r w:rsidRPr="000A5A50">
          <w:rPr>
            <w:lang w:eastAsia="en-GB"/>
          </w:rPr>
          <w:t>The purpose of this test is to verify the active TCI state switch delay requirement defined in clause 8.10</w:t>
        </w:r>
        <w:r>
          <w:rPr>
            <w:rFonts w:hint="eastAsia"/>
            <w:lang w:eastAsia="zh-CN"/>
          </w:rPr>
          <w:t>B</w:t>
        </w:r>
        <w:r w:rsidRPr="000A5A50">
          <w:rPr>
            <w:lang w:eastAsia="en-GB"/>
          </w:rPr>
          <w:t>.3. Supported test configuration is shown in Tabl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1.1</w:t>
        </w:r>
        <w:r w:rsidRPr="000A5A50">
          <w:rPr>
            <w:lang w:eastAsia="en-GB"/>
          </w:rPr>
          <w:t>.1-1.</w:t>
        </w:r>
      </w:ins>
    </w:p>
    <w:p w14:paraId="318ED078" w14:textId="77777777" w:rsidR="00A0606D" w:rsidRPr="000A5A50" w:rsidRDefault="00A0606D" w:rsidP="00A0606D">
      <w:pPr>
        <w:overflowPunct w:val="0"/>
        <w:autoSpaceDE w:val="0"/>
        <w:autoSpaceDN w:val="0"/>
        <w:adjustRightInd w:val="0"/>
        <w:textAlignment w:val="baseline"/>
        <w:rPr>
          <w:ins w:id="65158" w:author="BigCREditor-Post-RAN4#105" w:date="2022-11-29T12:10:00Z"/>
          <w:lang w:eastAsia="en-GB"/>
        </w:rPr>
      </w:pPr>
      <w:ins w:id="65159" w:author="BigCREditor-Post-RAN4#105" w:date="2022-11-29T12:10:00Z">
        <w:r w:rsidRPr="000A5A50">
          <w:rPr>
            <w:lang w:eastAsia="en-GB"/>
          </w:rPr>
          <w:lastRenderedPageBreak/>
          <w:t xml:space="preserve">The test scenario comprises of one NR </w:t>
        </w:r>
        <w:proofErr w:type="spellStart"/>
        <w:r w:rsidRPr="000A5A50">
          <w:rPr>
            <w:lang w:eastAsia="en-GB"/>
          </w:rPr>
          <w:t>PCell</w:t>
        </w:r>
        <w:proofErr w:type="spellEnd"/>
        <w:r w:rsidRPr="000A5A50">
          <w:rPr>
            <w:lang w:eastAsia="en-GB"/>
          </w:rPr>
          <w:t xml:space="preserve"> (Cell 1) as given in Tabl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1.1</w:t>
        </w:r>
        <w:r w:rsidRPr="000A5A50">
          <w:rPr>
            <w:lang w:eastAsia="en-GB"/>
          </w:rPr>
          <w:t xml:space="preserve">.1-2. Cell-specific parameters of NR </w:t>
        </w:r>
        <w:proofErr w:type="spellStart"/>
        <w:r w:rsidRPr="000A5A50">
          <w:rPr>
            <w:lang w:eastAsia="en-GB"/>
          </w:rPr>
          <w:t>PCell</w:t>
        </w:r>
        <w:proofErr w:type="spellEnd"/>
        <w:r w:rsidRPr="000A5A50">
          <w:rPr>
            <w:lang w:eastAsia="en-GB"/>
          </w:rPr>
          <w:t xml:space="preserve"> are specified in Tabl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1.1</w:t>
        </w:r>
        <w:r w:rsidRPr="000A5A50">
          <w:rPr>
            <w:lang w:eastAsia="en-GB"/>
          </w:rPr>
          <w:t>.1-3 below. The OTA related test parameters for FR2 are shown in Tabl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1.1</w:t>
        </w:r>
        <w:r w:rsidRPr="000A5A50">
          <w:rPr>
            <w:lang w:eastAsia="en-GB"/>
          </w:rPr>
          <w:t>.1-4.</w:t>
        </w:r>
      </w:ins>
    </w:p>
    <w:p w14:paraId="4EE05001" w14:textId="77777777" w:rsidR="00A0606D" w:rsidRPr="000A5A50" w:rsidRDefault="00A0606D" w:rsidP="00A0606D">
      <w:pPr>
        <w:overflowPunct w:val="0"/>
        <w:autoSpaceDE w:val="0"/>
        <w:autoSpaceDN w:val="0"/>
        <w:adjustRightInd w:val="0"/>
        <w:textAlignment w:val="baseline"/>
        <w:rPr>
          <w:ins w:id="65160" w:author="BigCREditor-Post-RAN4#105" w:date="2022-11-29T12:10:00Z"/>
          <w:lang w:eastAsia="en-GB"/>
        </w:rPr>
      </w:pPr>
      <w:ins w:id="65161" w:author="BigCREditor-Post-RAN4#105" w:date="2022-11-29T12:10:00Z">
        <w:r w:rsidRPr="000A5A50">
          <w:rPr>
            <w:lang w:eastAsia="en-GB"/>
          </w:rPr>
          <w:t>PDCCHs indicating new transmissions shall be sent continuously</w:t>
        </w:r>
        <w:r w:rsidRPr="000A5A50">
          <w:rPr>
            <w:lang w:eastAsia="zh-CN"/>
          </w:rPr>
          <w:t xml:space="preserve"> on </w:t>
        </w:r>
        <w:proofErr w:type="spellStart"/>
        <w:r w:rsidRPr="000A5A50">
          <w:rPr>
            <w:lang w:eastAsia="zh-CN"/>
          </w:rPr>
          <w:t>PCell</w:t>
        </w:r>
        <w:proofErr w:type="spellEnd"/>
        <w:r w:rsidRPr="000A5A50">
          <w:rPr>
            <w:lang w:eastAsia="en-GB"/>
          </w:rPr>
          <w:t xml:space="preserve"> to ensure that the UE would have ACK/NACK sending.</w:t>
        </w:r>
      </w:ins>
    </w:p>
    <w:p w14:paraId="0E6A09FD" w14:textId="77777777" w:rsidR="00A0606D" w:rsidRPr="000A5A50" w:rsidRDefault="00A0606D" w:rsidP="00A0606D">
      <w:pPr>
        <w:overflowPunct w:val="0"/>
        <w:autoSpaceDE w:val="0"/>
        <w:autoSpaceDN w:val="0"/>
        <w:adjustRightInd w:val="0"/>
        <w:textAlignment w:val="baseline"/>
        <w:rPr>
          <w:ins w:id="65162" w:author="BigCREditor-Post-RAN4#105" w:date="2022-11-29T12:10:00Z"/>
          <w:lang w:eastAsia="en-GB"/>
        </w:rPr>
      </w:pPr>
      <w:ins w:id="65163" w:author="BigCREditor-Post-RAN4#105" w:date="2022-11-29T12:10:00Z">
        <w:r w:rsidRPr="000A5A50">
          <w:rPr>
            <w:lang w:eastAsia="en-GB"/>
          </w:rPr>
          <w:t xml:space="preserve">Before the test starts, </w:t>
        </w:r>
      </w:ins>
    </w:p>
    <w:p w14:paraId="150DD74D" w14:textId="77777777" w:rsidR="00A0606D" w:rsidRPr="000A5A50" w:rsidRDefault="00A0606D" w:rsidP="00A0606D">
      <w:pPr>
        <w:overflowPunct w:val="0"/>
        <w:autoSpaceDE w:val="0"/>
        <w:autoSpaceDN w:val="0"/>
        <w:adjustRightInd w:val="0"/>
        <w:ind w:left="568" w:hanging="284"/>
        <w:textAlignment w:val="baseline"/>
        <w:rPr>
          <w:ins w:id="65164" w:author="BigCREditor-Post-RAN4#105" w:date="2022-11-29T12:10:00Z"/>
          <w:lang w:eastAsia="en-GB"/>
        </w:rPr>
      </w:pPr>
      <w:ins w:id="65165" w:author="BigCREditor-Post-RAN4#105" w:date="2022-11-29T12:10:00Z">
        <w:r w:rsidRPr="000A5A50">
          <w:rPr>
            <w:lang w:eastAsia="en-GB"/>
          </w:rPr>
          <w:t>-</w:t>
        </w:r>
        <w:r w:rsidRPr="000A5A50">
          <w:rPr>
            <w:lang w:eastAsia="en-GB"/>
          </w:rPr>
          <w:tab/>
          <w:t>UE is connected to Cell 1 (</w:t>
        </w:r>
        <w:proofErr w:type="spellStart"/>
        <w:r w:rsidRPr="000A5A50">
          <w:rPr>
            <w:lang w:eastAsia="en-GB"/>
          </w:rPr>
          <w:t>PCell</w:t>
        </w:r>
        <w:proofErr w:type="spellEnd"/>
        <w:r w:rsidRPr="000A5A50">
          <w:rPr>
            <w:lang w:eastAsia="en-GB"/>
          </w:rPr>
          <w:t>) on radio channel 1 (PCC).</w:t>
        </w:r>
      </w:ins>
    </w:p>
    <w:p w14:paraId="4F0954C7" w14:textId="77777777" w:rsidR="00A0606D" w:rsidRPr="000A5A50" w:rsidRDefault="00A0606D" w:rsidP="00A0606D">
      <w:pPr>
        <w:overflowPunct w:val="0"/>
        <w:autoSpaceDE w:val="0"/>
        <w:autoSpaceDN w:val="0"/>
        <w:adjustRightInd w:val="0"/>
        <w:ind w:left="568" w:hanging="284"/>
        <w:textAlignment w:val="baseline"/>
        <w:rPr>
          <w:ins w:id="65166" w:author="BigCREditor-Post-RAN4#105" w:date="2022-11-29T12:10:00Z"/>
          <w:lang w:eastAsia="en-GB"/>
        </w:rPr>
      </w:pPr>
      <w:ins w:id="65167" w:author="BigCREditor-Post-RAN4#105" w:date="2022-11-29T12:10:00Z">
        <w:r w:rsidRPr="000A5A50">
          <w:rPr>
            <w:lang w:eastAsia="en-GB"/>
          </w:rPr>
          <w:t>-</w:t>
        </w:r>
        <w:r w:rsidRPr="000A5A50">
          <w:rPr>
            <w:lang w:eastAsia="en-GB"/>
          </w:rPr>
          <w:tab/>
          <w:t xml:space="preserve">UE is configured with 2 different TCI states for </w:t>
        </w:r>
        <w:proofErr w:type="spellStart"/>
        <w:r w:rsidRPr="000A5A50">
          <w:rPr>
            <w:lang w:eastAsia="en-GB"/>
          </w:rPr>
          <w:t>PCell</w:t>
        </w:r>
        <w:proofErr w:type="spellEnd"/>
        <w:r w:rsidRPr="000A5A50">
          <w:rPr>
            <w:lang w:eastAsia="en-GB"/>
          </w:rPr>
          <w:t>, PDCCH TCI state 0 (</w:t>
        </w:r>
        <w:proofErr w:type="spellStart"/>
        <w:r w:rsidRPr="000A5A50">
          <w:rPr>
            <w:lang w:eastAsia="en-GB"/>
          </w:rPr>
          <w:t>QCL’d</w:t>
        </w:r>
        <w:proofErr w:type="spellEnd"/>
        <w:r w:rsidRPr="000A5A50">
          <w:rPr>
            <w:lang w:eastAsia="en-GB"/>
          </w:rPr>
          <w:t xml:space="preserve"> to SSB0) and </w:t>
        </w:r>
        <w:proofErr w:type="spellStart"/>
        <w:r w:rsidRPr="000A5A50">
          <w:rPr>
            <w:lang w:eastAsia="en-GB"/>
          </w:rPr>
          <w:t>TCIstate</w:t>
        </w:r>
        <w:proofErr w:type="spellEnd"/>
        <w:r w:rsidRPr="000A5A50">
          <w:rPr>
            <w:lang w:eastAsia="en-GB"/>
          </w:rPr>
          <w:t xml:space="preserve"> 1 (</w:t>
        </w:r>
        <w:proofErr w:type="spellStart"/>
        <w:r w:rsidRPr="000A5A50">
          <w:rPr>
            <w:lang w:eastAsia="en-GB"/>
          </w:rPr>
          <w:t>QCL’d</w:t>
        </w:r>
        <w:proofErr w:type="spellEnd"/>
        <w:r w:rsidRPr="000A5A50">
          <w:rPr>
            <w:lang w:eastAsia="en-GB"/>
          </w:rPr>
          <w:t xml:space="preserve"> to SSB1), in Cell 1 before starting the test.</w:t>
        </w:r>
      </w:ins>
    </w:p>
    <w:p w14:paraId="34062BCA" w14:textId="77777777" w:rsidR="00A0606D" w:rsidRPr="000A5A50" w:rsidRDefault="00A0606D" w:rsidP="00A0606D">
      <w:pPr>
        <w:overflowPunct w:val="0"/>
        <w:autoSpaceDE w:val="0"/>
        <w:autoSpaceDN w:val="0"/>
        <w:adjustRightInd w:val="0"/>
        <w:ind w:left="568" w:hanging="284"/>
        <w:textAlignment w:val="baseline"/>
        <w:rPr>
          <w:ins w:id="65168" w:author="BigCREditor-Post-RAN4#105" w:date="2022-11-29T12:10:00Z"/>
          <w:lang w:eastAsia="en-GB"/>
        </w:rPr>
      </w:pPr>
      <w:ins w:id="65169" w:author="BigCREditor-Post-RAN4#105" w:date="2022-11-29T12:10:00Z">
        <w:r w:rsidRPr="000A5A50">
          <w:rPr>
            <w:lang w:eastAsia="en-GB"/>
          </w:rPr>
          <w:t>-</w:t>
        </w:r>
        <w:r w:rsidRPr="000A5A50">
          <w:rPr>
            <w:lang w:eastAsia="en-GB"/>
          </w:rPr>
          <w:tab/>
          <w:t xml:space="preserve">UE is indicated in TCI state 0 as the active PDCCH TCI state </w:t>
        </w:r>
      </w:ins>
    </w:p>
    <w:p w14:paraId="6BCAA186" w14:textId="77777777" w:rsidR="00A0606D" w:rsidRPr="000A5A50" w:rsidRDefault="00A0606D" w:rsidP="00A0606D">
      <w:pPr>
        <w:overflowPunct w:val="0"/>
        <w:autoSpaceDE w:val="0"/>
        <w:autoSpaceDN w:val="0"/>
        <w:adjustRightInd w:val="0"/>
        <w:textAlignment w:val="baseline"/>
        <w:rPr>
          <w:ins w:id="65170" w:author="BigCREditor-Post-RAN4#105" w:date="2022-11-29T12:10:00Z"/>
          <w:lang w:eastAsia="en-GB"/>
        </w:rPr>
      </w:pPr>
      <w:ins w:id="65171" w:author="BigCREditor-Post-RAN4#105" w:date="2022-11-29T12:10:00Z">
        <w:r w:rsidRPr="000A5A50">
          <w:rPr>
            <w:lang w:eastAsia="en-GB"/>
          </w:rPr>
          <w:t>The test consists of two time periods, T1 and T2. Figur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1.1</w:t>
        </w:r>
        <w:r w:rsidRPr="000A5A50">
          <w:rPr>
            <w:lang w:eastAsia="en-GB"/>
          </w:rPr>
          <w:t>.1-1 and Figur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1.1</w:t>
        </w:r>
        <w:r w:rsidRPr="000A5A50">
          <w:rPr>
            <w:lang w:eastAsia="en-GB"/>
          </w:rPr>
          <w:t xml:space="preserve">.1-2 show the Time multiplexed (allocation in Frequency is symbolic) downlink transmissions from each Angle of Arrival. During T1 only SSB to which PDCCH-TCI-state0 is </w:t>
        </w:r>
        <w:proofErr w:type="spellStart"/>
        <w:r w:rsidRPr="000A5A50">
          <w:rPr>
            <w:lang w:eastAsia="en-GB"/>
          </w:rPr>
          <w:t>QCL’d</w:t>
        </w:r>
        <w:proofErr w:type="spellEnd"/>
        <w:r w:rsidRPr="000A5A50">
          <w:rPr>
            <w:lang w:eastAsia="en-GB"/>
          </w:rPr>
          <w:t xml:space="preserve">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proofErr w:type="spellStart"/>
        <w:r w:rsidRPr="000A5A50">
          <w:rPr>
            <w:i/>
            <w:lang w:eastAsia="en-GB"/>
          </w:rPr>
          <w:t>tci-PresentInDCI</w:t>
        </w:r>
        <w:proofErr w:type="spellEnd"/>
        <w:r w:rsidRPr="000A5A50">
          <w:rPr>
            <w:lang w:eastAsia="en-GB"/>
          </w:rPr>
          <w:t xml:space="preserve"> is not configured in the PDSCH configuration, </w:t>
        </w:r>
        <w:proofErr w:type="gramStart"/>
        <w:r w:rsidRPr="000A5A50">
          <w:rPr>
            <w:lang w:eastAsia="en-GB"/>
          </w:rPr>
          <w:t>i.e.</w:t>
        </w:r>
        <w:proofErr w:type="gramEnd"/>
        <w:r w:rsidRPr="000A5A50">
          <w:rPr>
            <w:lang w:eastAsia="en-GB"/>
          </w:rPr>
          <w:t xml:space="preserve"> TCI state for the PDSCH is identical to the PDCCH TCI state.</w:t>
        </w:r>
      </w:ins>
    </w:p>
    <w:p w14:paraId="57A373E9" w14:textId="77777777" w:rsidR="00A0606D" w:rsidRPr="000A5A50" w:rsidRDefault="00A0606D" w:rsidP="00A0606D">
      <w:pPr>
        <w:overflowPunct w:val="0"/>
        <w:autoSpaceDE w:val="0"/>
        <w:autoSpaceDN w:val="0"/>
        <w:adjustRightInd w:val="0"/>
        <w:jc w:val="both"/>
        <w:textAlignment w:val="baseline"/>
        <w:rPr>
          <w:ins w:id="65172" w:author="BigCREditor-Post-RAN4#105" w:date="2022-11-29T12:10:00Z"/>
          <w:lang w:eastAsia="zh-CN"/>
        </w:rPr>
      </w:pPr>
      <w:ins w:id="65173" w:author="BigCREditor-Post-RAN4#105" w:date="2022-11-29T12:10:00Z">
        <w:r w:rsidRPr="000A5A50">
          <w:rPr>
            <w:lang w:eastAsia="zh-CN"/>
          </w:rPr>
          <w:t xml:space="preserve">The test equipment verifies that UE can be scheduled on </w:t>
        </w:r>
        <w:proofErr w:type="spellStart"/>
        <w:r w:rsidRPr="000A5A50">
          <w:rPr>
            <w:lang w:eastAsia="zh-CN"/>
          </w:rPr>
          <w:t>PCell</w:t>
        </w:r>
        <w:proofErr w:type="spellEnd"/>
        <w:r w:rsidRPr="000A5A50">
          <w:rPr>
            <w:lang w:eastAsia="zh-CN"/>
          </w:rPr>
          <w:t xml:space="preserve"> on TCI state 0 till n+</w:t>
        </w:r>
        <w:r w:rsidRPr="000A5A50">
          <w:rPr>
            <w:rFonts w:eastAsia="Malgun Gothic"/>
            <w:lang w:eastAsia="zh-CN"/>
          </w:rPr>
          <w:t xml:space="preserve"> T</w:t>
        </w:r>
        <w:r w:rsidRPr="000A5A50">
          <w:rPr>
            <w:rFonts w:eastAsia="Malgun Gothic"/>
            <w:vertAlign w:val="subscript"/>
            <w:lang w:eastAsia="zh-CN"/>
          </w:rPr>
          <w:t>HARQ</w:t>
        </w:r>
        <w:r w:rsidRPr="000A5A50">
          <w:rPr>
            <w:rFonts w:eastAsia="Malgun Gothic"/>
            <w:lang w:eastAsia="zh-CN"/>
          </w:rPr>
          <w:t xml:space="preserve"> +3 </w:t>
        </w:r>
        <w:proofErr w:type="spellStart"/>
        <w:r w:rsidRPr="000A5A50">
          <w:rPr>
            <w:rFonts w:eastAsia="Malgun Gothic"/>
            <w:lang w:eastAsia="zh-CN"/>
          </w:rPr>
          <w:t>ms</w:t>
        </w:r>
        <w:proofErr w:type="spellEnd"/>
        <w:r w:rsidRPr="000A5A50">
          <w:rPr>
            <w:lang w:eastAsia="zh-CN"/>
          </w:rPr>
          <w:t xml:space="preserve">. The test equipment also verifies the TCI state switch time in </w:t>
        </w:r>
        <w:proofErr w:type="spellStart"/>
        <w:r w:rsidRPr="000A5A50">
          <w:rPr>
            <w:lang w:eastAsia="zh-CN"/>
          </w:rPr>
          <w:t>PCell</w:t>
        </w:r>
        <w:proofErr w:type="spellEnd"/>
        <w:r w:rsidRPr="000A5A50">
          <w:rPr>
            <w:lang w:eastAsia="zh-CN"/>
          </w:rPr>
          <w:t xml:space="preserve"> by scheduling the UE on TCI state 1 after n+</w:t>
        </w:r>
        <w:r w:rsidRPr="000A5A50">
          <w:rPr>
            <w:rFonts w:eastAsia="Malgun Gothic"/>
            <w:lang w:eastAsia="zh-CN"/>
          </w:rPr>
          <w:t xml:space="preserve"> T</w:t>
        </w:r>
        <w:r w:rsidRPr="000A5A50">
          <w:rPr>
            <w:rFonts w:eastAsia="Malgun Gothic"/>
            <w:vertAlign w:val="subscript"/>
            <w:lang w:eastAsia="zh-CN"/>
          </w:rPr>
          <w:t>HARQ</w:t>
        </w:r>
        <w:r w:rsidRPr="000A5A50">
          <w:rPr>
            <w:rFonts w:eastAsia="Malgun Gothic"/>
            <w:lang w:eastAsia="zh-CN"/>
          </w:rPr>
          <w:t xml:space="preserve"> +3 </w:t>
        </w:r>
        <w:proofErr w:type="spellStart"/>
        <w:r w:rsidRPr="000A5A50">
          <w:rPr>
            <w:rFonts w:eastAsia="Malgun Gothic"/>
            <w:lang w:eastAsia="zh-CN"/>
          </w:rPr>
          <w:t>ms</w:t>
        </w:r>
        <w:proofErr w:type="spellEnd"/>
        <w:r w:rsidRPr="000A5A50">
          <w:rPr>
            <w:rFonts w:eastAsia="Malgun Gothic"/>
            <w:lang w:eastAsia="zh-CN"/>
          </w:rPr>
          <w:t xml:space="preserve"> + (</w:t>
        </w:r>
        <w:proofErr w:type="spellStart"/>
        <w:r w:rsidRPr="000A5A50">
          <w:rPr>
            <w:rFonts w:eastAsia="Malgun Gothic"/>
            <w:lang w:eastAsia="zh-CN"/>
          </w:rPr>
          <w:t>T</w:t>
        </w:r>
        <w:r w:rsidRPr="000A5A50">
          <w:rPr>
            <w:rFonts w:eastAsia="Malgun Gothic"/>
            <w:vertAlign w:val="subscript"/>
            <w:lang w:eastAsia="zh-CN"/>
          </w:rPr>
          <w:t>first</w:t>
        </w:r>
        <w:proofErr w:type="spellEnd"/>
        <w:r w:rsidRPr="000A5A50">
          <w:rPr>
            <w:rFonts w:eastAsia="Malgun Gothic"/>
            <w:vertAlign w:val="subscript"/>
            <w:lang w:eastAsia="zh-CN"/>
          </w:rPr>
          <w:t xml:space="preserve">-SSB </w:t>
        </w:r>
        <w:r w:rsidRPr="000A5A50">
          <w:rPr>
            <w:rFonts w:eastAsia="Malgun Gothic"/>
            <w:lang w:eastAsia="zh-CN"/>
          </w:rPr>
          <w:t>+ T</w:t>
        </w:r>
        <w:r w:rsidRPr="000A5A50">
          <w:rPr>
            <w:rFonts w:eastAsia="Malgun Gothic"/>
            <w:vertAlign w:val="subscript"/>
            <w:lang w:eastAsia="zh-CN"/>
          </w:rPr>
          <w:t>SSB-proc</w:t>
        </w:r>
        <w:r w:rsidRPr="000A5A50">
          <w:rPr>
            <w:rFonts w:eastAsia="Malgun Gothic"/>
            <w:lang w:eastAsia="zh-CN"/>
          </w:rPr>
          <w:t>)</w:t>
        </w:r>
        <w:r w:rsidRPr="000A5A50">
          <w:rPr>
            <w:lang w:eastAsia="zh-CN"/>
          </w:rPr>
          <w:t>.</w:t>
        </w:r>
      </w:ins>
    </w:p>
    <w:p w14:paraId="34A29094" w14:textId="77777777" w:rsidR="00A0606D" w:rsidRPr="000A5A50" w:rsidRDefault="00A0606D" w:rsidP="00A0606D">
      <w:pPr>
        <w:keepNext/>
        <w:keepLines/>
        <w:overflowPunct w:val="0"/>
        <w:autoSpaceDE w:val="0"/>
        <w:autoSpaceDN w:val="0"/>
        <w:adjustRightInd w:val="0"/>
        <w:spacing w:before="60"/>
        <w:jc w:val="center"/>
        <w:textAlignment w:val="baseline"/>
        <w:rPr>
          <w:ins w:id="65174" w:author="BigCREditor-Post-RAN4#105" w:date="2022-11-29T12:10:00Z"/>
          <w:rFonts w:ascii="Arial" w:hAnsi="Arial"/>
          <w:b/>
          <w:lang w:eastAsia="en-GB"/>
        </w:rPr>
      </w:pPr>
      <w:ins w:id="65175" w:author="BigCREditor-Post-RAN4#105" w:date="2022-11-29T12:10:00Z">
        <w:r w:rsidRPr="000A5A50">
          <w:rPr>
            <w:rFonts w:ascii="Arial" w:hAnsi="Arial"/>
            <w:b/>
            <w:lang w:eastAsia="en-GB"/>
          </w:rPr>
          <w:t>Table A.17.5.4.1.1.1-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A0606D" w:rsidRPr="000A5A50" w14:paraId="01CC22D0" w14:textId="77777777" w:rsidTr="00864629">
        <w:trPr>
          <w:ins w:id="65176" w:author="BigCREditor-Post-RAN4#105" w:date="2022-11-29T12:10:00Z"/>
        </w:trPr>
        <w:tc>
          <w:tcPr>
            <w:tcW w:w="2275" w:type="dxa"/>
            <w:tcBorders>
              <w:top w:val="single" w:sz="4" w:space="0" w:color="auto"/>
              <w:left w:val="single" w:sz="4" w:space="0" w:color="auto"/>
              <w:bottom w:val="single" w:sz="4" w:space="0" w:color="auto"/>
              <w:right w:val="single" w:sz="4" w:space="0" w:color="auto"/>
            </w:tcBorders>
            <w:hideMark/>
          </w:tcPr>
          <w:p w14:paraId="5B915CEC" w14:textId="77777777" w:rsidR="00A0606D" w:rsidRPr="000A5A50" w:rsidRDefault="00A0606D" w:rsidP="00864629">
            <w:pPr>
              <w:keepNext/>
              <w:keepLines/>
              <w:overflowPunct w:val="0"/>
              <w:autoSpaceDE w:val="0"/>
              <w:autoSpaceDN w:val="0"/>
              <w:adjustRightInd w:val="0"/>
              <w:jc w:val="center"/>
              <w:textAlignment w:val="baseline"/>
              <w:rPr>
                <w:ins w:id="65177" w:author="BigCREditor-Post-RAN4#105" w:date="2022-11-29T12:10:00Z"/>
                <w:rFonts w:ascii="Arial" w:hAnsi="Arial"/>
                <w:b/>
                <w:sz w:val="18"/>
                <w:lang w:eastAsia="zh-CN"/>
              </w:rPr>
            </w:pPr>
            <w:ins w:id="65178" w:author="BigCREditor-Post-RAN4#105" w:date="2022-11-29T12:10:00Z">
              <w:r w:rsidRPr="000A5A50">
                <w:rPr>
                  <w:rFonts w:ascii="Arial" w:hAnsi="Arial"/>
                  <w:b/>
                  <w:sz w:val="18"/>
                  <w:lang w:eastAsia="zh-CN"/>
                </w:rPr>
                <w:t>Config</w:t>
              </w:r>
            </w:ins>
          </w:p>
        </w:tc>
        <w:tc>
          <w:tcPr>
            <w:tcW w:w="7075" w:type="dxa"/>
            <w:tcBorders>
              <w:top w:val="single" w:sz="4" w:space="0" w:color="auto"/>
              <w:left w:val="single" w:sz="4" w:space="0" w:color="auto"/>
              <w:bottom w:val="single" w:sz="4" w:space="0" w:color="auto"/>
              <w:right w:val="single" w:sz="4" w:space="0" w:color="auto"/>
            </w:tcBorders>
            <w:hideMark/>
          </w:tcPr>
          <w:p w14:paraId="72A6BDCC" w14:textId="77777777" w:rsidR="00A0606D" w:rsidRPr="000A5A50" w:rsidRDefault="00A0606D" w:rsidP="00864629">
            <w:pPr>
              <w:keepNext/>
              <w:keepLines/>
              <w:overflowPunct w:val="0"/>
              <w:autoSpaceDE w:val="0"/>
              <w:autoSpaceDN w:val="0"/>
              <w:adjustRightInd w:val="0"/>
              <w:jc w:val="center"/>
              <w:textAlignment w:val="baseline"/>
              <w:rPr>
                <w:ins w:id="65179" w:author="BigCREditor-Post-RAN4#105" w:date="2022-11-29T12:10:00Z"/>
                <w:rFonts w:ascii="Arial" w:hAnsi="Arial"/>
                <w:b/>
                <w:sz w:val="18"/>
                <w:lang w:eastAsia="zh-CN"/>
              </w:rPr>
            </w:pPr>
            <w:ins w:id="65180" w:author="BigCREditor-Post-RAN4#105" w:date="2022-11-29T12:10:00Z">
              <w:r w:rsidRPr="000A5A50">
                <w:rPr>
                  <w:rFonts w:ascii="Arial" w:hAnsi="Arial"/>
                  <w:b/>
                  <w:sz w:val="18"/>
                  <w:lang w:eastAsia="zh-CN"/>
                </w:rPr>
                <w:t>Description</w:t>
              </w:r>
            </w:ins>
          </w:p>
        </w:tc>
      </w:tr>
      <w:tr w:rsidR="00A0606D" w:rsidRPr="000A5A50" w14:paraId="59F688DC" w14:textId="77777777" w:rsidTr="00864629">
        <w:trPr>
          <w:ins w:id="65181" w:author="BigCREditor-Post-RAN4#105" w:date="2022-11-29T12:10:00Z"/>
        </w:trPr>
        <w:tc>
          <w:tcPr>
            <w:tcW w:w="2275" w:type="dxa"/>
            <w:tcBorders>
              <w:top w:val="single" w:sz="4" w:space="0" w:color="auto"/>
              <w:left w:val="single" w:sz="4" w:space="0" w:color="auto"/>
              <w:bottom w:val="single" w:sz="4" w:space="0" w:color="auto"/>
              <w:right w:val="single" w:sz="4" w:space="0" w:color="auto"/>
            </w:tcBorders>
            <w:hideMark/>
          </w:tcPr>
          <w:p w14:paraId="0F604807" w14:textId="77777777" w:rsidR="00A0606D" w:rsidRPr="000A5A50" w:rsidRDefault="00A0606D" w:rsidP="00864629">
            <w:pPr>
              <w:keepNext/>
              <w:keepLines/>
              <w:overflowPunct w:val="0"/>
              <w:autoSpaceDE w:val="0"/>
              <w:autoSpaceDN w:val="0"/>
              <w:adjustRightInd w:val="0"/>
              <w:textAlignment w:val="baseline"/>
              <w:rPr>
                <w:ins w:id="65182" w:author="BigCREditor-Post-RAN4#105" w:date="2022-11-29T12:10:00Z"/>
                <w:rFonts w:ascii="Arial" w:hAnsi="Arial"/>
                <w:sz w:val="18"/>
                <w:lang w:eastAsia="zh-CN"/>
              </w:rPr>
            </w:pPr>
            <w:ins w:id="65183" w:author="BigCREditor-Post-RAN4#105" w:date="2022-11-29T12:10:00Z">
              <w:r w:rsidRPr="000A5A50">
                <w:rPr>
                  <w:rFonts w:ascii="Arial" w:hAnsi="Arial"/>
                  <w:sz w:val="18"/>
                  <w:lang w:eastAsia="zh-CN"/>
                </w:rPr>
                <w:t>1</w:t>
              </w:r>
            </w:ins>
          </w:p>
        </w:tc>
        <w:tc>
          <w:tcPr>
            <w:tcW w:w="7075" w:type="dxa"/>
            <w:tcBorders>
              <w:top w:val="single" w:sz="4" w:space="0" w:color="auto"/>
              <w:left w:val="single" w:sz="4" w:space="0" w:color="auto"/>
              <w:bottom w:val="single" w:sz="4" w:space="0" w:color="auto"/>
              <w:right w:val="single" w:sz="4" w:space="0" w:color="auto"/>
            </w:tcBorders>
            <w:hideMark/>
          </w:tcPr>
          <w:p w14:paraId="7BB7EC70" w14:textId="77777777" w:rsidR="00A0606D" w:rsidRPr="000A5A50" w:rsidRDefault="00A0606D" w:rsidP="00864629">
            <w:pPr>
              <w:keepNext/>
              <w:keepLines/>
              <w:overflowPunct w:val="0"/>
              <w:autoSpaceDE w:val="0"/>
              <w:autoSpaceDN w:val="0"/>
              <w:adjustRightInd w:val="0"/>
              <w:textAlignment w:val="baseline"/>
              <w:rPr>
                <w:ins w:id="65184" w:author="BigCREditor-Post-RAN4#105" w:date="2022-11-29T12:10:00Z"/>
                <w:rFonts w:ascii="Arial" w:hAnsi="Arial"/>
                <w:sz w:val="18"/>
                <w:lang w:eastAsia="zh-CN"/>
              </w:rPr>
            </w:pPr>
            <w:ins w:id="65185" w:author="BigCREditor-Post-RAN4#105" w:date="2022-11-29T12:10:00Z">
              <w:r w:rsidRPr="000A5A50">
                <w:rPr>
                  <w:rFonts w:ascii="Arial" w:hAnsi="Arial"/>
                  <w:sz w:val="18"/>
                  <w:lang w:eastAsia="zh-CN"/>
                </w:rPr>
                <w:t>NR 120 kHz SSB SCS, 100 MHz bandwidth, TDD duplex mode</w:t>
              </w:r>
            </w:ins>
          </w:p>
        </w:tc>
      </w:tr>
    </w:tbl>
    <w:p w14:paraId="61ED49A5" w14:textId="77777777" w:rsidR="00A0606D" w:rsidRPr="000A5A50" w:rsidRDefault="00A0606D" w:rsidP="00A0606D">
      <w:pPr>
        <w:overflowPunct w:val="0"/>
        <w:autoSpaceDE w:val="0"/>
        <w:autoSpaceDN w:val="0"/>
        <w:adjustRightInd w:val="0"/>
        <w:textAlignment w:val="baseline"/>
        <w:rPr>
          <w:ins w:id="65186" w:author="BigCREditor-Post-RAN4#105" w:date="2022-11-29T12:10:00Z"/>
          <w:lang w:eastAsia="zh-CN"/>
        </w:rPr>
      </w:pPr>
    </w:p>
    <w:p w14:paraId="672F2418" w14:textId="77777777" w:rsidR="00A0606D" w:rsidRPr="000A5A50" w:rsidRDefault="00A0606D" w:rsidP="00A0606D">
      <w:pPr>
        <w:keepNext/>
        <w:keepLines/>
        <w:overflowPunct w:val="0"/>
        <w:autoSpaceDE w:val="0"/>
        <w:autoSpaceDN w:val="0"/>
        <w:adjustRightInd w:val="0"/>
        <w:spacing w:before="60"/>
        <w:jc w:val="center"/>
        <w:textAlignment w:val="baseline"/>
        <w:rPr>
          <w:ins w:id="65187" w:author="BigCREditor-Post-RAN4#105" w:date="2022-11-29T12:10:00Z"/>
          <w:rFonts w:ascii="Arial" w:hAnsi="Arial"/>
          <w:b/>
          <w:lang w:eastAsia="en-GB"/>
        </w:rPr>
      </w:pPr>
      <w:ins w:id="65188" w:author="BigCREditor-Post-RAN4#105" w:date="2022-11-29T12:10:00Z">
        <w:r w:rsidRPr="000A5A50">
          <w:rPr>
            <w:rFonts w:ascii="Arial" w:hAnsi="Arial"/>
            <w:b/>
            <w:lang w:eastAsia="en-GB"/>
          </w:rPr>
          <w:t xml:space="preserve">Table A.17.5.4.1.1.1-2: General test parameters for TCI state switch </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0606D" w:rsidRPr="000A5A50" w14:paraId="4E6A3D08" w14:textId="77777777" w:rsidTr="00864629">
        <w:trPr>
          <w:cantSplit/>
          <w:jc w:val="center"/>
          <w:ins w:id="65189" w:author="BigCREditor-Post-RAN4#105" w:date="2022-11-29T12:10:00Z"/>
        </w:trPr>
        <w:tc>
          <w:tcPr>
            <w:tcW w:w="2517" w:type="dxa"/>
            <w:tcBorders>
              <w:top w:val="single" w:sz="4" w:space="0" w:color="auto"/>
              <w:left w:val="single" w:sz="4" w:space="0" w:color="auto"/>
              <w:bottom w:val="single" w:sz="4" w:space="0" w:color="auto"/>
              <w:right w:val="single" w:sz="4" w:space="0" w:color="auto"/>
            </w:tcBorders>
            <w:hideMark/>
          </w:tcPr>
          <w:p w14:paraId="16888ECE" w14:textId="77777777" w:rsidR="00A0606D" w:rsidRPr="000A5A50" w:rsidRDefault="00A0606D" w:rsidP="00864629">
            <w:pPr>
              <w:keepNext/>
              <w:keepLines/>
              <w:overflowPunct w:val="0"/>
              <w:autoSpaceDE w:val="0"/>
              <w:autoSpaceDN w:val="0"/>
              <w:adjustRightInd w:val="0"/>
              <w:jc w:val="center"/>
              <w:textAlignment w:val="baseline"/>
              <w:rPr>
                <w:ins w:id="65190" w:author="BigCREditor-Post-RAN4#105" w:date="2022-11-29T12:10:00Z"/>
                <w:rFonts w:ascii="Arial" w:hAnsi="Arial"/>
                <w:b/>
                <w:sz w:val="18"/>
                <w:lang w:eastAsia="ja-JP"/>
              </w:rPr>
            </w:pPr>
            <w:ins w:id="65191" w:author="BigCREditor-Post-RAN4#105" w:date="2022-11-29T12:10:00Z">
              <w:r w:rsidRPr="000A5A50">
                <w:rPr>
                  <w:rFonts w:ascii="Arial" w:hAnsi="Arial"/>
                  <w:b/>
                  <w:sz w:val="18"/>
                  <w:lang w:eastAsia="zh-CN"/>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0FDB1F66" w14:textId="77777777" w:rsidR="00A0606D" w:rsidRPr="000A5A50" w:rsidRDefault="00A0606D" w:rsidP="00864629">
            <w:pPr>
              <w:keepNext/>
              <w:keepLines/>
              <w:overflowPunct w:val="0"/>
              <w:autoSpaceDE w:val="0"/>
              <w:autoSpaceDN w:val="0"/>
              <w:adjustRightInd w:val="0"/>
              <w:jc w:val="center"/>
              <w:textAlignment w:val="baseline"/>
              <w:rPr>
                <w:ins w:id="65192" w:author="BigCREditor-Post-RAN4#105" w:date="2022-11-29T12:10:00Z"/>
                <w:rFonts w:ascii="Arial" w:hAnsi="Arial"/>
                <w:b/>
                <w:sz w:val="18"/>
                <w:lang w:eastAsia="ja-JP"/>
              </w:rPr>
            </w:pPr>
            <w:ins w:id="65193" w:author="BigCREditor-Post-RAN4#105" w:date="2022-11-29T12:10:00Z">
              <w:r w:rsidRPr="000A5A50">
                <w:rPr>
                  <w:rFonts w:ascii="Arial" w:hAnsi="Arial"/>
                  <w:b/>
                  <w:sz w:val="18"/>
                  <w:lang w:eastAsia="zh-CN"/>
                </w:rPr>
                <w:t>Unit</w:t>
              </w:r>
            </w:ins>
          </w:p>
        </w:tc>
        <w:tc>
          <w:tcPr>
            <w:tcW w:w="2977" w:type="dxa"/>
            <w:tcBorders>
              <w:top w:val="single" w:sz="4" w:space="0" w:color="auto"/>
              <w:left w:val="single" w:sz="4" w:space="0" w:color="auto"/>
              <w:bottom w:val="single" w:sz="4" w:space="0" w:color="auto"/>
              <w:right w:val="single" w:sz="4" w:space="0" w:color="auto"/>
            </w:tcBorders>
            <w:hideMark/>
          </w:tcPr>
          <w:p w14:paraId="6450461F" w14:textId="77777777" w:rsidR="00A0606D" w:rsidRPr="000A5A50" w:rsidRDefault="00A0606D" w:rsidP="00864629">
            <w:pPr>
              <w:keepNext/>
              <w:keepLines/>
              <w:overflowPunct w:val="0"/>
              <w:autoSpaceDE w:val="0"/>
              <w:autoSpaceDN w:val="0"/>
              <w:adjustRightInd w:val="0"/>
              <w:jc w:val="center"/>
              <w:textAlignment w:val="baseline"/>
              <w:rPr>
                <w:ins w:id="65194" w:author="BigCREditor-Post-RAN4#105" w:date="2022-11-29T12:10:00Z"/>
                <w:rFonts w:ascii="Arial" w:hAnsi="Arial"/>
                <w:b/>
                <w:sz w:val="18"/>
                <w:lang w:eastAsia="ja-JP"/>
              </w:rPr>
            </w:pPr>
            <w:ins w:id="65195" w:author="BigCREditor-Post-RAN4#105" w:date="2022-11-29T12:10:00Z">
              <w:r w:rsidRPr="000A5A50">
                <w:rPr>
                  <w:rFonts w:ascii="Arial" w:hAnsi="Arial"/>
                  <w:b/>
                  <w:sz w:val="18"/>
                  <w:lang w:eastAsia="zh-CN"/>
                </w:rPr>
                <w:t>Value</w:t>
              </w:r>
            </w:ins>
          </w:p>
        </w:tc>
        <w:tc>
          <w:tcPr>
            <w:tcW w:w="3652" w:type="dxa"/>
            <w:tcBorders>
              <w:top w:val="single" w:sz="4" w:space="0" w:color="auto"/>
              <w:left w:val="single" w:sz="4" w:space="0" w:color="auto"/>
              <w:bottom w:val="single" w:sz="4" w:space="0" w:color="auto"/>
              <w:right w:val="single" w:sz="4" w:space="0" w:color="auto"/>
            </w:tcBorders>
            <w:hideMark/>
          </w:tcPr>
          <w:p w14:paraId="769F0AB2" w14:textId="77777777" w:rsidR="00A0606D" w:rsidRPr="000A5A50" w:rsidRDefault="00A0606D" w:rsidP="00864629">
            <w:pPr>
              <w:keepNext/>
              <w:keepLines/>
              <w:overflowPunct w:val="0"/>
              <w:autoSpaceDE w:val="0"/>
              <w:autoSpaceDN w:val="0"/>
              <w:adjustRightInd w:val="0"/>
              <w:jc w:val="center"/>
              <w:textAlignment w:val="baseline"/>
              <w:rPr>
                <w:ins w:id="65196" w:author="BigCREditor-Post-RAN4#105" w:date="2022-11-29T12:10:00Z"/>
                <w:rFonts w:ascii="Arial" w:hAnsi="Arial"/>
                <w:b/>
                <w:sz w:val="18"/>
                <w:lang w:eastAsia="ja-JP"/>
              </w:rPr>
            </w:pPr>
            <w:ins w:id="65197" w:author="BigCREditor-Post-RAN4#105" w:date="2022-11-29T12:10:00Z">
              <w:r w:rsidRPr="000A5A50">
                <w:rPr>
                  <w:rFonts w:ascii="Arial" w:hAnsi="Arial"/>
                  <w:b/>
                  <w:sz w:val="18"/>
                  <w:lang w:eastAsia="zh-CN"/>
                </w:rPr>
                <w:t>Comment</w:t>
              </w:r>
            </w:ins>
          </w:p>
        </w:tc>
      </w:tr>
      <w:tr w:rsidR="00A0606D" w:rsidRPr="000A5A50" w14:paraId="3824A42A" w14:textId="77777777" w:rsidTr="00864629">
        <w:trPr>
          <w:cantSplit/>
          <w:jc w:val="center"/>
          <w:ins w:id="65198" w:author="BigCREditor-Post-RAN4#105" w:date="2022-11-29T12:10:00Z"/>
        </w:trPr>
        <w:tc>
          <w:tcPr>
            <w:tcW w:w="2517" w:type="dxa"/>
            <w:tcBorders>
              <w:top w:val="single" w:sz="4" w:space="0" w:color="auto"/>
              <w:left w:val="single" w:sz="4" w:space="0" w:color="auto"/>
              <w:bottom w:val="single" w:sz="4" w:space="0" w:color="auto"/>
              <w:right w:val="single" w:sz="4" w:space="0" w:color="auto"/>
            </w:tcBorders>
            <w:hideMark/>
          </w:tcPr>
          <w:p w14:paraId="5CB44B2C" w14:textId="77777777" w:rsidR="00A0606D" w:rsidRPr="000A5A50" w:rsidRDefault="00A0606D" w:rsidP="00864629">
            <w:pPr>
              <w:keepNext/>
              <w:keepLines/>
              <w:overflowPunct w:val="0"/>
              <w:autoSpaceDE w:val="0"/>
              <w:autoSpaceDN w:val="0"/>
              <w:adjustRightInd w:val="0"/>
              <w:textAlignment w:val="baseline"/>
              <w:rPr>
                <w:ins w:id="65199" w:author="BigCREditor-Post-RAN4#105" w:date="2022-11-29T12:10:00Z"/>
                <w:rFonts w:ascii="Arial" w:hAnsi="Arial"/>
                <w:sz w:val="18"/>
                <w:lang w:eastAsia="zh-CN"/>
              </w:rPr>
            </w:pPr>
            <w:ins w:id="65200" w:author="BigCREditor-Post-RAN4#105" w:date="2022-11-29T12:10:00Z">
              <w:r w:rsidRPr="000A5A50">
                <w:rPr>
                  <w:rFonts w:ascii="Arial" w:hAnsi="Arial"/>
                  <w:sz w:val="18"/>
                  <w:lang w:eastAsia="zh-CN"/>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0BB4CD13" w14:textId="77777777" w:rsidR="00A0606D" w:rsidRPr="000A5A50" w:rsidRDefault="00A0606D" w:rsidP="00864629">
            <w:pPr>
              <w:keepNext/>
              <w:keepLines/>
              <w:overflowPunct w:val="0"/>
              <w:autoSpaceDE w:val="0"/>
              <w:autoSpaceDN w:val="0"/>
              <w:adjustRightInd w:val="0"/>
              <w:jc w:val="center"/>
              <w:textAlignment w:val="baseline"/>
              <w:rPr>
                <w:ins w:id="65201" w:author="BigCREditor-Post-RAN4#105" w:date="2022-11-29T12:10: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22C0F92" w14:textId="77777777" w:rsidR="00A0606D" w:rsidRPr="000A5A50" w:rsidRDefault="00A0606D" w:rsidP="00864629">
            <w:pPr>
              <w:keepNext/>
              <w:keepLines/>
              <w:overflowPunct w:val="0"/>
              <w:autoSpaceDE w:val="0"/>
              <w:autoSpaceDN w:val="0"/>
              <w:adjustRightInd w:val="0"/>
              <w:jc w:val="center"/>
              <w:textAlignment w:val="baseline"/>
              <w:rPr>
                <w:ins w:id="65202" w:author="BigCREditor-Post-RAN4#105" w:date="2022-11-29T12:10:00Z"/>
                <w:rFonts w:ascii="Arial" w:hAnsi="Arial"/>
                <w:sz w:val="18"/>
                <w:lang w:eastAsia="zh-CN"/>
              </w:rPr>
            </w:pPr>
            <w:ins w:id="65203" w:author="BigCREditor-Post-RAN4#105" w:date="2022-11-29T12:10:00Z">
              <w:r w:rsidRPr="000A5A50">
                <w:rPr>
                  <w:rFonts w:ascii="Arial" w:hAnsi="Arial"/>
                  <w:sz w:val="18"/>
                  <w:lang w:eastAsia="zh-CN"/>
                </w:rPr>
                <w:t>1</w:t>
              </w:r>
            </w:ins>
          </w:p>
        </w:tc>
        <w:tc>
          <w:tcPr>
            <w:tcW w:w="3652" w:type="dxa"/>
            <w:tcBorders>
              <w:top w:val="single" w:sz="4" w:space="0" w:color="auto"/>
              <w:left w:val="single" w:sz="4" w:space="0" w:color="auto"/>
              <w:bottom w:val="single" w:sz="4" w:space="0" w:color="auto"/>
              <w:right w:val="single" w:sz="4" w:space="0" w:color="auto"/>
            </w:tcBorders>
            <w:hideMark/>
          </w:tcPr>
          <w:p w14:paraId="5F5E1A52" w14:textId="77777777" w:rsidR="00A0606D" w:rsidRPr="000A5A50" w:rsidRDefault="00A0606D" w:rsidP="00864629">
            <w:pPr>
              <w:keepNext/>
              <w:keepLines/>
              <w:overflowPunct w:val="0"/>
              <w:autoSpaceDE w:val="0"/>
              <w:autoSpaceDN w:val="0"/>
              <w:adjustRightInd w:val="0"/>
              <w:textAlignment w:val="baseline"/>
              <w:rPr>
                <w:ins w:id="65204" w:author="BigCREditor-Post-RAN4#105" w:date="2022-11-29T12:10:00Z"/>
                <w:rFonts w:ascii="Arial" w:hAnsi="Arial"/>
                <w:sz w:val="18"/>
                <w:lang w:eastAsia="zh-CN"/>
              </w:rPr>
            </w:pPr>
            <w:ins w:id="65205" w:author="BigCREditor-Post-RAN4#105" w:date="2022-11-29T12:10:00Z">
              <w:r w:rsidRPr="000A5A50">
                <w:rPr>
                  <w:rFonts w:ascii="Arial" w:hAnsi="Arial"/>
                  <w:sz w:val="18"/>
                  <w:lang w:eastAsia="zh-CN"/>
                </w:rPr>
                <w:t>One NR radio channel is used for this test</w:t>
              </w:r>
            </w:ins>
          </w:p>
        </w:tc>
      </w:tr>
      <w:tr w:rsidR="00A0606D" w:rsidRPr="000A5A50" w14:paraId="154FD4CC" w14:textId="77777777" w:rsidTr="00864629">
        <w:trPr>
          <w:cantSplit/>
          <w:jc w:val="center"/>
          <w:ins w:id="65206" w:author="BigCREditor-Post-RAN4#105" w:date="2022-11-29T12:10:00Z"/>
        </w:trPr>
        <w:tc>
          <w:tcPr>
            <w:tcW w:w="2517" w:type="dxa"/>
            <w:tcBorders>
              <w:top w:val="single" w:sz="4" w:space="0" w:color="auto"/>
              <w:left w:val="single" w:sz="4" w:space="0" w:color="auto"/>
              <w:bottom w:val="single" w:sz="4" w:space="0" w:color="auto"/>
              <w:right w:val="single" w:sz="4" w:space="0" w:color="auto"/>
            </w:tcBorders>
            <w:hideMark/>
          </w:tcPr>
          <w:p w14:paraId="70BABA11" w14:textId="77777777" w:rsidR="00A0606D" w:rsidRPr="000A5A50" w:rsidRDefault="00A0606D" w:rsidP="00864629">
            <w:pPr>
              <w:keepNext/>
              <w:keepLines/>
              <w:overflowPunct w:val="0"/>
              <w:autoSpaceDE w:val="0"/>
              <w:autoSpaceDN w:val="0"/>
              <w:adjustRightInd w:val="0"/>
              <w:textAlignment w:val="baseline"/>
              <w:rPr>
                <w:ins w:id="65207" w:author="BigCREditor-Post-RAN4#105" w:date="2022-11-29T12:10:00Z"/>
                <w:rFonts w:ascii="Arial" w:hAnsi="Arial"/>
                <w:sz w:val="18"/>
                <w:lang w:eastAsia="ja-JP"/>
              </w:rPr>
            </w:pPr>
            <w:ins w:id="65208" w:author="BigCREditor-Post-RAN4#105" w:date="2022-11-29T12:10:00Z">
              <w:r w:rsidRPr="000A5A50">
                <w:rPr>
                  <w:rFonts w:ascii="Arial" w:hAnsi="Arial"/>
                  <w:sz w:val="18"/>
                  <w:lang w:eastAsia="zh-CN"/>
                </w:rPr>
                <w:t xml:space="preserve">Active </w:t>
              </w:r>
              <w:proofErr w:type="spellStart"/>
              <w:r w:rsidRPr="000A5A50">
                <w:rPr>
                  <w:rFonts w:ascii="Arial" w:hAnsi="Arial"/>
                  <w:sz w:val="18"/>
                  <w:lang w:eastAsia="zh-CN"/>
                </w:rPr>
                <w:t>P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46812413" w14:textId="77777777" w:rsidR="00A0606D" w:rsidRPr="000A5A50" w:rsidRDefault="00A0606D" w:rsidP="00864629">
            <w:pPr>
              <w:keepNext/>
              <w:keepLines/>
              <w:overflowPunct w:val="0"/>
              <w:autoSpaceDE w:val="0"/>
              <w:autoSpaceDN w:val="0"/>
              <w:adjustRightInd w:val="0"/>
              <w:jc w:val="center"/>
              <w:textAlignment w:val="baseline"/>
              <w:rPr>
                <w:ins w:id="65209" w:author="BigCREditor-Post-RAN4#105" w:date="2022-11-29T12:10: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351B728" w14:textId="77777777" w:rsidR="00A0606D" w:rsidRPr="000A5A50" w:rsidRDefault="00A0606D" w:rsidP="00864629">
            <w:pPr>
              <w:keepNext/>
              <w:keepLines/>
              <w:overflowPunct w:val="0"/>
              <w:autoSpaceDE w:val="0"/>
              <w:autoSpaceDN w:val="0"/>
              <w:adjustRightInd w:val="0"/>
              <w:jc w:val="center"/>
              <w:textAlignment w:val="baseline"/>
              <w:rPr>
                <w:ins w:id="65210" w:author="BigCREditor-Post-RAN4#105" w:date="2022-11-29T12:10:00Z"/>
                <w:rFonts w:ascii="Arial" w:hAnsi="Arial"/>
                <w:sz w:val="18"/>
                <w:lang w:eastAsia="ja-JP"/>
              </w:rPr>
            </w:pPr>
            <w:ins w:id="65211" w:author="BigCREditor-Post-RAN4#105" w:date="2022-11-29T12:10:00Z">
              <w:r w:rsidRPr="000A5A50">
                <w:rPr>
                  <w:rFonts w:ascii="Arial" w:hAnsi="Arial"/>
                  <w:sz w:val="18"/>
                  <w:lang w:eastAsia="zh-CN"/>
                </w:rPr>
                <w:t>Cell 1</w:t>
              </w:r>
            </w:ins>
          </w:p>
        </w:tc>
        <w:tc>
          <w:tcPr>
            <w:tcW w:w="3652" w:type="dxa"/>
            <w:tcBorders>
              <w:top w:val="single" w:sz="4" w:space="0" w:color="auto"/>
              <w:left w:val="single" w:sz="4" w:space="0" w:color="auto"/>
              <w:bottom w:val="single" w:sz="4" w:space="0" w:color="auto"/>
              <w:right w:val="single" w:sz="4" w:space="0" w:color="auto"/>
            </w:tcBorders>
            <w:hideMark/>
          </w:tcPr>
          <w:p w14:paraId="50EC5398" w14:textId="77777777" w:rsidR="00A0606D" w:rsidRPr="000A5A50" w:rsidRDefault="00A0606D" w:rsidP="00864629">
            <w:pPr>
              <w:keepNext/>
              <w:keepLines/>
              <w:overflowPunct w:val="0"/>
              <w:autoSpaceDE w:val="0"/>
              <w:autoSpaceDN w:val="0"/>
              <w:adjustRightInd w:val="0"/>
              <w:textAlignment w:val="baseline"/>
              <w:rPr>
                <w:ins w:id="65212" w:author="BigCREditor-Post-RAN4#105" w:date="2022-11-29T12:10:00Z"/>
                <w:rFonts w:ascii="Arial" w:hAnsi="Arial"/>
                <w:sz w:val="18"/>
                <w:lang w:eastAsia="ja-JP"/>
              </w:rPr>
            </w:pPr>
            <w:proofErr w:type="spellStart"/>
            <w:ins w:id="65213" w:author="BigCREditor-Post-RAN4#105" w:date="2022-11-29T12:10:00Z">
              <w:r w:rsidRPr="000A5A50">
                <w:rPr>
                  <w:rFonts w:ascii="Arial" w:hAnsi="Arial"/>
                  <w:sz w:val="18"/>
                  <w:lang w:eastAsia="zh-CN"/>
                </w:rPr>
                <w:t>PCell</w:t>
              </w:r>
              <w:proofErr w:type="spellEnd"/>
              <w:r w:rsidRPr="000A5A50">
                <w:rPr>
                  <w:rFonts w:ascii="Arial" w:hAnsi="Arial"/>
                  <w:sz w:val="18"/>
                  <w:lang w:eastAsia="zh-CN"/>
                </w:rPr>
                <w:t xml:space="preserve"> on RF channel number 1.</w:t>
              </w:r>
            </w:ins>
          </w:p>
        </w:tc>
      </w:tr>
      <w:tr w:rsidR="00A0606D" w:rsidRPr="000A5A50" w14:paraId="0C3D9CFD" w14:textId="77777777" w:rsidTr="00864629">
        <w:trPr>
          <w:cantSplit/>
          <w:jc w:val="center"/>
          <w:ins w:id="65214" w:author="BigCREditor-Post-RAN4#105" w:date="2022-11-29T12:10:00Z"/>
        </w:trPr>
        <w:tc>
          <w:tcPr>
            <w:tcW w:w="2517" w:type="dxa"/>
            <w:tcBorders>
              <w:top w:val="single" w:sz="4" w:space="0" w:color="auto"/>
              <w:left w:val="single" w:sz="4" w:space="0" w:color="auto"/>
              <w:bottom w:val="single" w:sz="4" w:space="0" w:color="auto"/>
              <w:right w:val="single" w:sz="4" w:space="0" w:color="auto"/>
            </w:tcBorders>
            <w:hideMark/>
          </w:tcPr>
          <w:p w14:paraId="32A36323" w14:textId="77777777" w:rsidR="00A0606D" w:rsidRPr="000A5A50" w:rsidRDefault="00A0606D" w:rsidP="00864629">
            <w:pPr>
              <w:keepNext/>
              <w:keepLines/>
              <w:overflowPunct w:val="0"/>
              <w:autoSpaceDE w:val="0"/>
              <w:autoSpaceDN w:val="0"/>
              <w:adjustRightInd w:val="0"/>
              <w:textAlignment w:val="baseline"/>
              <w:rPr>
                <w:ins w:id="65215" w:author="BigCREditor-Post-RAN4#105" w:date="2022-11-29T12:10:00Z"/>
                <w:rFonts w:ascii="Arial" w:hAnsi="Arial"/>
                <w:sz w:val="18"/>
                <w:lang w:eastAsia="ja-JP"/>
              </w:rPr>
            </w:pPr>
            <w:ins w:id="65216" w:author="BigCREditor-Post-RAN4#105" w:date="2022-11-29T12:10:00Z">
              <w:r w:rsidRPr="000A5A50">
                <w:rPr>
                  <w:rFonts w:ascii="Arial" w:hAnsi="Arial"/>
                  <w:sz w:val="18"/>
                  <w:lang w:eastAsia="zh-CN"/>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411F0510" w14:textId="77777777" w:rsidR="00A0606D" w:rsidRPr="000A5A50" w:rsidRDefault="00A0606D" w:rsidP="00864629">
            <w:pPr>
              <w:keepNext/>
              <w:keepLines/>
              <w:overflowPunct w:val="0"/>
              <w:autoSpaceDE w:val="0"/>
              <w:autoSpaceDN w:val="0"/>
              <w:adjustRightInd w:val="0"/>
              <w:jc w:val="center"/>
              <w:textAlignment w:val="baseline"/>
              <w:rPr>
                <w:ins w:id="65217" w:author="BigCREditor-Post-RAN4#105" w:date="2022-11-29T12:10: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E121E5D" w14:textId="77777777" w:rsidR="00A0606D" w:rsidRPr="000A5A50" w:rsidRDefault="00A0606D" w:rsidP="00864629">
            <w:pPr>
              <w:keepNext/>
              <w:keepLines/>
              <w:overflowPunct w:val="0"/>
              <w:autoSpaceDE w:val="0"/>
              <w:autoSpaceDN w:val="0"/>
              <w:adjustRightInd w:val="0"/>
              <w:jc w:val="center"/>
              <w:textAlignment w:val="baseline"/>
              <w:rPr>
                <w:ins w:id="65218" w:author="BigCREditor-Post-RAN4#105" w:date="2022-11-29T12:10:00Z"/>
                <w:rFonts w:ascii="Arial" w:hAnsi="Arial"/>
                <w:sz w:val="18"/>
                <w:lang w:eastAsia="ja-JP"/>
              </w:rPr>
            </w:pPr>
            <w:ins w:id="65219" w:author="BigCREditor-Post-RAN4#105" w:date="2022-11-29T12:10:00Z">
              <w:r w:rsidRPr="000A5A50">
                <w:rPr>
                  <w:rFonts w:ascii="Arial" w:hAnsi="Arial"/>
                  <w:sz w:val="18"/>
                  <w:lang w:eastAsia="zh-CN"/>
                </w:rPr>
                <w:t>Normal</w:t>
              </w:r>
            </w:ins>
          </w:p>
        </w:tc>
        <w:tc>
          <w:tcPr>
            <w:tcW w:w="3652" w:type="dxa"/>
            <w:tcBorders>
              <w:top w:val="single" w:sz="4" w:space="0" w:color="auto"/>
              <w:left w:val="single" w:sz="4" w:space="0" w:color="auto"/>
              <w:bottom w:val="single" w:sz="4" w:space="0" w:color="auto"/>
              <w:right w:val="single" w:sz="4" w:space="0" w:color="auto"/>
            </w:tcBorders>
          </w:tcPr>
          <w:p w14:paraId="7823B0AC" w14:textId="77777777" w:rsidR="00A0606D" w:rsidRPr="000A5A50" w:rsidRDefault="00A0606D" w:rsidP="00864629">
            <w:pPr>
              <w:keepNext/>
              <w:keepLines/>
              <w:overflowPunct w:val="0"/>
              <w:autoSpaceDE w:val="0"/>
              <w:autoSpaceDN w:val="0"/>
              <w:adjustRightInd w:val="0"/>
              <w:textAlignment w:val="baseline"/>
              <w:rPr>
                <w:ins w:id="65220" w:author="BigCREditor-Post-RAN4#105" w:date="2022-11-29T12:10:00Z"/>
                <w:rFonts w:ascii="Arial" w:hAnsi="Arial"/>
                <w:sz w:val="18"/>
                <w:lang w:eastAsia="ja-JP"/>
              </w:rPr>
            </w:pPr>
          </w:p>
        </w:tc>
      </w:tr>
      <w:tr w:rsidR="00A0606D" w:rsidRPr="000A5A50" w14:paraId="5F4690E7" w14:textId="77777777" w:rsidTr="00864629">
        <w:trPr>
          <w:cantSplit/>
          <w:jc w:val="center"/>
          <w:ins w:id="65221" w:author="BigCREditor-Post-RAN4#105" w:date="2022-11-29T12:10:00Z"/>
        </w:trPr>
        <w:tc>
          <w:tcPr>
            <w:tcW w:w="2517" w:type="dxa"/>
            <w:tcBorders>
              <w:top w:val="single" w:sz="4" w:space="0" w:color="auto"/>
              <w:left w:val="single" w:sz="4" w:space="0" w:color="auto"/>
              <w:bottom w:val="single" w:sz="4" w:space="0" w:color="auto"/>
              <w:right w:val="single" w:sz="4" w:space="0" w:color="auto"/>
            </w:tcBorders>
            <w:hideMark/>
          </w:tcPr>
          <w:p w14:paraId="32BC5BF8" w14:textId="77777777" w:rsidR="00A0606D" w:rsidRPr="000A5A50" w:rsidRDefault="00A0606D" w:rsidP="00864629">
            <w:pPr>
              <w:keepNext/>
              <w:keepLines/>
              <w:overflowPunct w:val="0"/>
              <w:autoSpaceDE w:val="0"/>
              <w:autoSpaceDN w:val="0"/>
              <w:adjustRightInd w:val="0"/>
              <w:textAlignment w:val="baseline"/>
              <w:rPr>
                <w:ins w:id="65222" w:author="BigCREditor-Post-RAN4#105" w:date="2022-11-29T12:10:00Z"/>
                <w:rFonts w:ascii="Arial" w:hAnsi="Arial" w:cs="Arial"/>
                <w:sz w:val="18"/>
                <w:lang w:eastAsia="ja-JP"/>
              </w:rPr>
            </w:pPr>
            <w:ins w:id="65223" w:author="BigCREditor-Post-RAN4#105" w:date="2022-11-29T12:10:00Z">
              <w:r w:rsidRPr="000A5A50">
                <w:rPr>
                  <w:rFonts w:ascii="Arial" w:hAnsi="Arial" w:cs="Arial"/>
                  <w:sz w:val="18"/>
                  <w:lang w:eastAsia="zh-CN"/>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7F210C8F" w14:textId="77777777" w:rsidR="00A0606D" w:rsidRPr="000A5A50" w:rsidRDefault="00A0606D" w:rsidP="00864629">
            <w:pPr>
              <w:keepNext/>
              <w:keepLines/>
              <w:overflowPunct w:val="0"/>
              <w:autoSpaceDE w:val="0"/>
              <w:autoSpaceDN w:val="0"/>
              <w:adjustRightInd w:val="0"/>
              <w:jc w:val="center"/>
              <w:textAlignment w:val="baseline"/>
              <w:rPr>
                <w:ins w:id="65224" w:author="BigCREditor-Post-RAN4#105" w:date="2022-11-29T12:10: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1EBD77D" w14:textId="77777777" w:rsidR="00A0606D" w:rsidRPr="000A5A50" w:rsidRDefault="00A0606D" w:rsidP="00864629">
            <w:pPr>
              <w:keepNext/>
              <w:keepLines/>
              <w:overflowPunct w:val="0"/>
              <w:autoSpaceDE w:val="0"/>
              <w:autoSpaceDN w:val="0"/>
              <w:adjustRightInd w:val="0"/>
              <w:jc w:val="center"/>
              <w:textAlignment w:val="baseline"/>
              <w:rPr>
                <w:ins w:id="65225" w:author="BigCREditor-Post-RAN4#105" w:date="2022-11-29T12:10:00Z"/>
                <w:rFonts w:ascii="Arial" w:hAnsi="Arial"/>
                <w:sz w:val="18"/>
                <w:lang w:eastAsia="ja-JP"/>
              </w:rPr>
            </w:pPr>
            <w:ins w:id="65226" w:author="BigCREditor-Post-RAN4#105" w:date="2022-11-29T12:10:00Z">
              <w:r w:rsidRPr="000A5A50">
                <w:rPr>
                  <w:rFonts w:ascii="Arial" w:hAnsi="Arial"/>
                  <w:sz w:val="18"/>
                  <w:lang w:eastAsia="zh-CN"/>
                </w:rPr>
                <w:t>OFF</w:t>
              </w:r>
            </w:ins>
          </w:p>
        </w:tc>
        <w:tc>
          <w:tcPr>
            <w:tcW w:w="3652" w:type="dxa"/>
            <w:tcBorders>
              <w:top w:val="single" w:sz="4" w:space="0" w:color="auto"/>
              <w:left w:val="single" w:sz="4" w:space="0" w:color="auto"/>
              <w:bottom w:val="single" w:sz="4" w:space="0" w:color="auto"/>
              <w:right w:val="single" w:sz="4" w:space="0" w:color="auto"/>
            </w:tcBorders>
            <w:hideMark/>
          </w:tcPr>
          <w:p w14:paraId="3FB6B4E5" w14:textId="77777777" w:rsidR="00A0606D" w:rsidRPr="000A5A50" w:rsidRDefault="00A0606D" w:rsidP="00864629">
            <w:pPr>
              <w:keepNext/>
              <w:keepLines/>
              <w:overflowPunct w:val="0"/>
              <w:autoSpaceDE w:val="0"/>
              <w:autoSpaceDN w:val="0"/>
              <w:adjustRightInd w:val="0"/>
              <w:textAlignment w:val="baseline"/>
              <w:rPr>
                <w:ins w:id="65227" w:author="BigCREditor-Post-RAN4#105" w:date="2022-11-29T12:10:00Z"/>
                <w:rFonts w:ascii="Arial" w:hAnsi="Arial"/>
                <w:sz w:val="18"/>
                <w:lang w:eastAsia="ja-JP"/>
              </w:rPr>
            </w:pPr>
          </w:p>
        </w:tc>
      </w:tr>
      <w:tr w:rsidR="00A0606D" w:rsidRPr="000A5A50" w14:paraId="3424C813" w14:textId="77777777" w:rsidTr="00864629">
        <w:trPr>
          <w:cantSplit/>
          <w:jc w:val="center"/>
          <w:ins w:id="65228" w:author="BigCREditor-Post-RAN4#105" w:date="2022-11-29T12:10:00Z"/>
        </w:trPr>
        <w:tc>
          <w:tcPr>
            <w:tcW w:w="2517" w:type="dxa"/>
            <w:tcBorders>
              <w:top w:val="single" w:sz="4" w:space="0" w:color="auto"/>
              <w:left w:val="single" w:sz="4" w:space="0" w:color="auto"/>
              <w:bottom w:val="single" w:sz="4" w:space="0" w:color="auto"/>
              <w:right w:val="single" w:sz="4" w:space="0" w:color="auto"/>
            </w:tcBorders>
            <w:hideMark/>
          </w:tcPr>
          <w:p w14:paraId="3131D459" w14:textId="77777777" w:rsidR="00A0606D" w:rsidRPr="000A5A50" w:rsidRDefault="00A0606D" w:rsidP="00864629">
            <w:pPr>
              <w:keepNext/>
              <w:keepLines/>
              <w:overflowPunct w:val="0"/>
              <w:autoSpaceDE w:val="0"/>
              <w:autoSpaceDN w:val="0"/>
              <w:adjustRightInd w:val="0"/>
              <w:textAlignment w:val="baseline"/>
              <w:rPr>
                <w:ins w:id="65229" w:author="BigCREditor-Post-RAN4#105" w:date="2022-11-29T12:10:00Z"/>
                <w:rFonts w:ascii="Arial" w:hAnsi="Arial"/>
                <w:sz w:val="18"/>
                <w:lang w:eastAsia="ja-JP"/>
              </w:rPr>
            </w:pPr>
            <w:ins w:id="65230" w:author="BigCREditor-Post-RAN4#105" w:date="2022-11-29T12:10:00Z">
              <w:r w:rsidRPr="000A5A50">
                <w:rPr>
                  <w:rFonts w:ascii="Arial" w:hAnsi="Arial"/>
                  <w:sz w:val="18"/>
                  <w:lang w:eastAsia="zh-CN"/>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5FAC196C" w14:textId="77777777" w:rsidR="00A0606D" w:rsidRPr="000A5A50" w:rsidRDefault="00A0606D" w:rsidP="00864629">
            <w:pPr>
              <w:keepNext/>
              <w:keepLines/>
              <w:overflowPunct w:val="0"/>
              <w:autoSpaceDE w:val="0"/>
              <w:autoSpaceDN w:val="0"/>
              <w:adjustRightInd w:val="0"/>
              <w:jc w:val="center"/>
              <w:textAlignment w:val="baseline"/>
              <w:rPr>
                <w:ins w:id="65231" w:author="BigCREditor-Post-RAN4#105" w:date="2022-11-29T12:10:00Z"/>
                <w:rFonts w:ascii="Arial" w:hAnsi="Arial"/>
                <w:sz w:val="18"/>
                <w:lang w:eastAsia="ja-JP"/>
              </w:rPr>
            </w:pPr>
            <w:ins w:id="65232" w:author="BigCREditor-Post-RAN4#105" w:date="2022-11-29T12:10:00Z">
              <w:r w:rsidRPr="000A5A50">
                <w:rPr>
                  <w:rFonts w:ascii="Arial" w:hAnsi="Arial"/>
                  <w:sz w:val="18"/>
                  <w:lang w:eastAsia="zh-CN"/>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68581BD3" w14:textId="77777777" w:rsidR="00A0606D" w:rsidRPr="000A5A50" w:rsidRDefault="00A0606D" w:rsidP="00864629">
            <w:pPr>
              <w:keepNext/>
              <w:keepLines/>
              <w:overflowPunct w:val="0"/>
              <w:autoSpaceDE w:val="0"/>
              <w:autoSpaceDN w:val="0"/>
              <w:adjustRightInd w:val="0"/>
              <w:jc w:val="center"/>
              <w:textAlignment w:val="baseline"/>
              <w:rPr>
                <w:ins w:id="65233" w:author="BigCREditor-Post-RAN4#105" w:date="2022-11-29T12:10:00Z"/>
                <w:rFonts w:ascii="Arial" w:hAnsi="Arial"/>
                <w:sz w:val="18"/>
                <w:lang w:eastAsia="ja-JP"/>
              </w:rPr>
            </w:pPr>
            <w:ins w:id="65234" w:author="BigCREditor-Post-RAN4#105" w:date="2022-11-29T12:10:00Z">
              <w:r w:rsidRPr="000A5A50">
                <w:rPr>
                  <w:rFonts w:ascii="Arial" w:hAnsi="Arial" w:cs="v4.2.0"/>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17305475" w14:textId="77777777" w:rsidR="00A0606D" w:rsidRPr="000A5A50" w:rsidRDefault="00A0606D" w:rsidP="00864629">
            <w:pPr>
              <w:keepNext/>
              <w:keepLines/>
              <w:overflowPunct w:val="0"/>
              <w:autoSpaceDE w:val="0"/>
              <w:autoSpaceDN w:val="0"/>
              <w:adjustRightInd w:val="0"/>
              <w:textAlignment w:val="baseline"/>
              <w:rPr>
                <w:ins w:id="65235" w:author="BigCREditor-Post-RAN4#105" w:date="2022-11-29T12:10:00Z"/>
                <w:rFonts w:ascii="Arial" w:hAnsi="Arial"/>
                <w:sz w:val="18"/>
                <w:lang w:eastAsia="ja-JP"/>
              </w:rPr>
            </w:pPr>
          </w:p>
        </w:tc>
      </w:tr>
      <w:tr w:rsidR="00A0606D" w:rsidRPr="000A5A50" w14:paraId="668EB6B7" w14:textId="77777777" w:rsidTr="00864629">
        <w:trPr>
          <w:cantSplit/>
          <w:jc w:val="center"/>
          <w:ins w:id="65236" w:author="BigCREditor-Post-RAN4#105" w:date="2022-11-29T12:10:00Z"/>
        </w:trPr>
        <w:tc>
          <w:tcPr>
            <w:tcW w:w="2517" w:type="dxa"/>
            <w:tcBorders>
              <w:top w:val="single" w:sz="4" w:space="0" w:color="auto"/>
              <w:left w:val="single" w:sz="4" w:space="0" w:color="auto"/>
              <w:bottom w:val="single" w:sz="4" w:space="0" w:color="auto"/>
              <w:right w:val="single" w:sz="4" w:space="0" w:color="auto"/>
            </w:tcBorders>
            <w:hideMark/>
          </w:tcPr>
          <w:p w14:paraId="021C43E4" w14:textId="77777777" w:rsidR="00A0606D" w:rsidRPr="000A5A50" w:rsidRDefault="00A0606D" w:rsidP="00864629">
            <w:pPr>
              <w:keepNext/>
              <w:keepLines/>
              <w:overflowPunct w:val="0"/>
              <w:autoSpaceDE w:val="0"/>
              <w:autoSpaceDN w:val="0"/>
              <w:adjustRightInd w:val="0"/>
              <w:textAlignment w:val="baseline"/>
              <w:rPr>
                <w:ins w:id="65237" w:author="BigCREditor-Post-RAN4#105" w:date="2022-11-29T12:10:00Z"/>
                <w:rFonts w:ascii="Arial" w:hAnsi="Arial"/>
                <w:sz w:val="18"/>
                <w:lang w:eastAsia="ja-JP"/>
              </w:rPr>
            </w:pPr>
            <w:ins w:id="65238" w:author="BigCREditor-Post-RAN4#105" w:date="2022-11-29T12:10:00Z">
              <w:r w:rsidRPr="000A5A50">
                <w:rPr>
                  <w:rFonts w:ascii="Arial" w:hAnsi="Arial"/>
                  <w:sz w:val="18"/>
                  <w:lang w:eastAsia="zh-CN"/>
                </w:rPr>
                <w:t>T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11654425" w14:textId="77777777" w:rsidR="00A0606D" w:rsidRPr="000A5A50" w:rsidRDefault="00A0606D" w:rsidP="00864629">
            <w:pPr>
              <w:keepNext/>
              <w:keepLines/>
              <w:overflowPunct w:val="0"/>
              <w:autoSpaceDE w:val="0"/>
              <w:autoSpaceDN w:val="0"/>
              <w:adjustRightInd w:val="0"/>
              <w:jc w:val="center"/>
              <w:textAlignment w:val="baseline"/>
              <w:rPr>
                <w:ins w:id="65239" w:author="BigCREditor-Post-RAN4#105" w:date="2022-11-29T12:10:00Z"/>
                <w:rFonts w:ascii="Arial" w:hAnsi="Arial"/>
                <w:sz w:val="18"/>
                <w:lang w:eastAsia="ja-JP"/>
              </w:rPr>
            </w:pPr>
            <w:ins w:id="65240" w:author="BigCREditor-Post-RAN4#105" w:date="2022-11-29T12:10:00Z">
              <w:r w:rsidRPr="000A5A50">
                <w:rPr>
                  <w:rFonts w:ascii="Arial" w:hAnsi="Arial"/>
                  <w:sz w:val="18"/>
                  <w:lang w:eastAsia="zh-CN"/>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74F3E967" w14:textId="77777777" w:rsidR="00A0606D" w:rsidRPr="000A5A50" w:rsidRDefault="00A0606D" w:rsidP="00864629">
            <w:pPr>
              <w:keepNext/>
              <w:keepLines/>
              <w:overflowPunct w:val="0"/>
              <w:autoSpaceDE w:val="0"/>
              <w:autoSpaceDN w:val="0"/>
              <w:adjustRightInd w:val="0"/>
              <w:jc w:val="center"/>
              <w:textAlignment w:val="baseline"/>
              <w:rPr>
                <w:ins w:id="65241" w:author="BigCREditor-Post-RAN4#105" w:date="2022-11-29T12:10:00Z"/>
                <w:rFonts w:ascii="Arial" w:hAnsi="Arial"/>
                <w:sz w:val="18"/>
                <w:lang w:eastAsia="ja-JP"/>
              </w:rPr>
            </w:pPr>
            <w:ins w:id="65242" w:author="BigCREditor-Post-RAN4#105" w:date="2022-11-29T12:10:00Z">
              <w:r w:rsidRPr="000A5A50">
                <w:rPr>
                  <w:rFonts w:ascii="Arial" w:hAnsi="Arial" w:cs="v4.2.0"/>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4C4DFA78" w14:textId="77777777" w:rsidR="00A0606D" w:rsidRPr="000A5A50" w:rsidRDefault="00A0606D" w:rsidP="00864629">
            <w:pPr>
              <w:keepNext/>
              <w:keepLines/>
              <w:overflowPunct w:val="0"/>
              <w:autoSpaceDE w:val="0"/>
              <w:autoSpaceDN w:val="0"/>
              <w:adjustRightInd w:val="0"/>
              <w:textAlignment w:val="baseline"/>
              <w:rPr>
                <w:ins w:id="65243" w:author="BigCREditor-Post-RAN4#105" w:date="2022-11-29T12:10:00Z"/>
                <w:rFonts w:ascii="Arial" w:hAnsi="Arial"/>
                <w:sz w:val="18"/>
                <w:lang w:eastAsia="ja-JP"/>
              </w:rPr>
            </w:pPr>
          </w:p>
        </w:tc>
      </w:tr>
    </w:tbl>
    <w:p w14:paraId="0C04849E" w14:textId="77777777" w:rsidR="00A0606D" w:rsidRPr="000A5A50" w:rsidRDefault="00A0606D" w:rsidP="00A0606D">
      <w:pPr>
        <w:overflowPunct w:val="0"/>
        <w:autoSpaceDE w:val="0"/>
        <w:autoSpaceDN w:val="0"/>
        <w:adjustRightInd w:val="0"/>
        <w:textAlignment w:val="baseline"/>
        <w:rPr>
          <w:ins w:id="65244" w:author="BigCREditor-Post-RAN4#105" w:date="2022-11-29T12:10:00Z"/>
          <w:lang w:eastAsia="en-GB"/>
        </w:rPr>
      </w:pPr>
    </w:p>
    <w:p w14:paraId="246057B9" w14:textId="77777777" w:rsidR="00A0606D" w:rsidRPr="000A5A50" w:rsidRDefault="00A0606D" w:rsidP="00A0606D">
      <w:pPr>
        <w:keepNext/>
        <w:keepLines/>
        <w:overflowPunct w:val="0"/>
        <w:autoSpaceDE w:val="0"/>
        <w:autoSpaceDN w:val="0"/>
        <w:adjustRightInd w:val="0"/>
        <w:spacing w:before="60"/>
        <w:jc w:val="center"/>
        <w:textAlignment w:val="baseline"/>
        <w:rPr>
          <w:ins w:id="65245" w:author="BigCREditor-Post-RAN4#105" w:date="2022-11-29T12:10:00Z"/>
          <w:rFonts w:ascii="Arial" w:hAnsi="Arial"/>
          <w:b/>
          <w:lang w:eastAsia="en-GB"/>
        </w:rPr>
      </w:pPr>
      <w:ins w:id="65246" w:author="BigCREditor-Post-RAN4#105" w:date="2022-11-29T12:10:00Z">
        <w:r w:rsidRPr="000A5A50">
          <w:rPr>
            <w:rFonts w:ascii="Arial" w:hAnsi="Arial"/>
            <w:b/>
            <w:lang w:eastAsia="en-GB"/>
          </w:rPr>
          <w:lastRenderedPageBreak/>
          <w:t>Table A.17.5.4.1.1.1-3: NR Cell specific test parameters for TCI state swit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A0606D" w:rsidRPr="000A5A50" w14:paraId="1CFFB199" w14:textId="77777777" w:rsidTr="00864629">
        <w:trPr>
          <w:cantSplit/>
          <w:jc w:val="center"/>
          <w:ins w:id="65247"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1F122223" w14:textId="77777777" w:rsidR="00A0606D" w:rsidRPr="000A5A50" w:rsidRDefault="00A0606D" w:rsidP="00864629">
            <w:pPr>
              <w:keepNext/>
              <w:keepLines/>
              <w:overflowPunct w:val="0"/>
              <w:autoSpaceDE w:val="0"/>
              <w:autoSpaceDN w:val="0"/>
              <w:adjustRightInd w:val="0"/>
              <w:jc w:val="center"/>
              <w:textAlignment w:val="baseline"/>
              <w:rPr>
                <w:ins w:id="65248" w:author="BigCREditor-Post-RAN4#105" w:date="2022-11-29T12:10:00Z"/>
                <w:rFonts w:ascii="Arial" w:hAnsi="Arial"/>
                <w:b/>
                <w:sz w:val="18"/>
                <w:lang w:eastAsia="zh-CN"/>
              </w:rPr>
            </w:pPr>
            <w:ins w:id="65249" w:author="BigCREditor-Post-RAN4#105" w:date="2022-11-29T12:10:00Z">
              <w:r w:rsidRPr="000A5A50">
                <w:rPr>
                  <w:rFonts w:ascii="Arial" w:hAnsi="Arial"/>
                  <w:b/>
                  <w:sz w:val="18"/>
                  <w:lang w:eastAsia="zh-CN"/>
                </w:rPr>
                <w:t>Parameter</w:t>
              </w:r>
            </w:ins>
          </w:p>
        </w:tc>
        <w:tc>
          <w:tcPr>
            <w:tcW w:w="992" w:type="dxa"/>
            <w:tcBorders>
              <w:top w:val="single" w:sz="4" w:space="0" w:color="auto"/>
              <w:left w:val="single" w:sz="4" w:space="0" w:color="auto"/>
              <w:bottom w:val="single" w:sz="4" w:space="0" w:color="auto"/>
              <w:right w:val="single" w:sz="4" w:space="0" w:color="auto"/>
            </w:tcBorders>
            <w:hideMark/>
          </w:tcPr>
          <w:p w14:paraId="15B44899" w14:textId="77777777" w:rsidR="00A0606D" w:rsidRPr="000A5A50" w:rsidRDefault="00A0606D" w:rsidP="00864629">
            <w:pPr>
              <w:keepNext/>
              <w:keepLines/>
              <w:overflowPunct w:val="0"/>
              <w:autoSpaceDE w:val="0"/>
              <w:autoSpaceDN w:val="0"/>
              <w:adjustRightInd w:val="0"/>
              <w:jc w:val="center"/>
              <w:textAlignment w:val="baseline"/>
              <w:rPr>
                <w:ins w:id="65250" w:author="BigCREditor-Post-RAN4#105" w:date="2022-11-29T12:10:00Z"/>
                <w:rFonts w:ascii="Arial" w:hAnsi="Arial"/>
                <w:b/>
                <w:sz w:val="18"/>
                <w:lang w:eastAsia="zh-CN"/>
              </w:rPr>
            </w:pPr>
            <w:ins w:id="65251" w:author="BigCREditor-Post-RAN4#105" w:date="2022-11-29T12:10:00Z">
              <w:r w:rsidRPr="000A5A50">
                <w:rPr>
                  <w:rFonts w:ascii="Arial" w:hAnsi="Arial"/>
                  <w:b/>
                  <w:sz w:val="18"/>
                  <w:lang w:eastAsia="zh-CN"/>
                </w:rPr>
                <w:t>Unit</w:t>
              </w:r>
            </w:ins>
          </w:p>
        </w:tc>
        <w:tc>
          <w:tcPr>
            <w:tcW w:w="2551" w:type="dxa"/>
            <w:tcBorders>
              <w:top w:val="single" w:sz="4" w:space="0" w:color="auto"/>
              <w:left w:val="single" w:sz="4" w:space="0" w:color="auto"/>
              <w:bottom w:val="single" w:sz="4" w:space="0" w:color="auto"/>
              <w:right w:val="single" w:sz="4" w:space="0" w:color="auto"/>
            </w:tcBorders>
            <w:hideMark/>
          </w:tcPr>
          <w:p w14:paraId="4051CBAE" w14:textId="77777777" w:rsidR="00A0606D" w:rsidRPr="000A5A50" w:rsidRDefault="00A0606D" w:rsidP="00864629">
            <w:pPr>
              <w:keepNext/>
              <w:keepLines/>
              <w:overflowPunct w:val="0"/>
              <w:autoSpaceDE w:val="0"/>
              <w:autoSpaceDN w:val="0"/>
              <w:adjustRightInd w:val="0"/>
              <w:jc w:val="center"/>
              <w:textAlignment w:val="baseline"/>
              <w:rPr>
                <w:ins w:id="65252" w:author="BigCREditor-Post-RAN4#105" w:date="2022-11-29T12:10:00Z"/>
                <w:rFonts w:ascii="Arial" w:hAnsi="Arial"/>
                <w:b/>
                <w:sz w:val="18"/>
                <w:lang w:eastAsia="zh-CN"/>
              </w:rPr>
            </w:pPr>
            <w:ins w:id="65253" w:author="BigCREditor-Post-RAN4#105" w:date="2022-11-29T12:10:00Z">
              <w:r w:rsidRPr="000A5A50">
                <w:rPr>
                  <w:rFonts w:ascii="Arial" w:hAnsi="Arial"/>
                  <w:b/>
                  <w:sz w:val="18"/>
                  <w:lang w:eastAsia="zh-CN"/>
                </w:rPr>
                <w:t>Cell 1</w:t>
              </w:r>
            </w:ins>
          </w:p>
        </w:tc>
      </w:tr>
      <w:tr w:rsidR="00A0606D" w:rsidRPr="000A5A50" w14:paraId="55E7419E" w14:textId="77777777" w:rsidTr="00864629">
        <w:trPr>
          <w:cantSplit/>
          <w:jc w:val="center"/>
          <w:ins w:id="65254"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184CF6D4" w14:textId="77777777" w:rsidR="00A0606D" w:rsidRPr="000A5A50" w:rsidRDefault="00A0606D" w:rsidP="00864629">
            <w:pPr>
              <w:keepNext/>
              <w:keepLines/>
              <w:overflowPunct w:val="0"/>
              <w:autoSpaceDE w:val="0"/>
              <w:autoSpaceDN w:val="0"/>
              <w:adjustRightInd w:val="0"/>
              <w:textAlignment w:val="baseline"/>
              <w:rPr>
                <w:ins w:id="65255" w:author="BigCREditor-Post-RAN4#105" w:date="2022-11-29T12:10:00Z"/>
                <w:rFonts w:ascii="Arial" w:hAnsi="Arial"/>
                <w:sz w:val="18"/>
                <w:lang w:eastAsia="zh-CN"/>
              </w:rPr>
            </w:pPr>
            <w:ins w:id="65256" w:author="BigCREditor-Post-RAN4#105" w:date="2022-11-29T12:10:00Z">
              <w:r w:rsidRPr="000A5A50">
                <w:rPr>
                  <w:rFonts w:ascii="Arial" w:hAnsi="Arial"/>
                  <w:sz w:val="18"/>
                  <w:lang w:eastAsia="zh-CN"/>
                </w:rPr>
                <w:t>Frequency Range</w:t>
              </w:r>
            </w:ins>
          </w:p>
        </w:tc>
        <w:tc>
          <w:tcPr>
            <w:tcW w:w="992" w:type="dxa"/>
            <w:tcBorders>
              <w:top w:val="single" w:sz="4" w:space="0" w:color="auto"/>
              <w:left w:val="single" w:sz="4" w:space="0" w:color="auto"/>
              <w:bottom w:val="single" w:sz="4" w:space="0" w:color="auto"/>
              <w:right w:val="single" w:sz="4" w:space="0" w:color="auto"/>
            </w:tcBorders>
          </w:tcPr>
          <w:p w14:paraId="5BA5D7FD" w14:textId="77777777" w:rsidR="00A0606D" w:rsidRPr="000A5A50" w:rsidRDefault="00A0606D" w:rsidP="00864629">
            <w:pPr>
              <w:keepNext/>
              <w:keepLines/>
              <w:overflowPunct w:val="0"/>
              <w:autoSpaceDE w:val="0"/>
              <w:autoSpaceDN w:val="0"/>
              <w:adjustRightInd w:val="0"/>
              <w:jc w:val="center"/>
              <w:textAlignment w:val="baseline"/>
              <w:rPr>
                <w:ins w:id="65257"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45BEEDD" w14:textId="77777777" w:rsidR="00A0606D" w:rsidRPr="000A5A50" w:rsidRDefault="00A0606D" w:rsidP="00864629">
            <w:pPr>
              <w:keepNext/>
              <w:keepLines/>
              <w:overflowPunct w:val="0"/>
              <w:autoSpaceDE w:val="0"/>
              <w:autoSpaceDN w:val="0"/>
              <w:adjustRightInd w:val="0"/>
              <w:jc w:val="center"/>
              <w:textAlignment w:val="baseline"/>
              <w:rPr>
                <w:ins w:id="65258" w:author="BigCREditor-Post-RAN4#105" w:date="2022-11-29T12:10:00Z"/>
                <w:rFonts w:ascii="Arial" w:hAnsi="Arial"/>
                <w:sz w:val="18"/>
                <w:lang w:eastAsia="zh-CN"/>
              </w:rPr>
            </w:pPr>
            <w:ins w:id="65259" w:author="BigCREditor-Post-RAN4#105" w:date="2022-11-29T12:10:00Z">
              <w:r w:rsidRPr="000A5A50">
                <w:rPr>
                  <w:rFonts w:ascii="Arial" w:hAnsi="Arial"/>
                  <w:sz w:val="18"/>
                  <w:lang w:eastAsia="zh-CN"/>
                </w:rPr>
                <w:t>FR2</w:t>
              </w:r>
            </w:ins>
          </w:p>
        </w:tc>
      </w:tr>
      <w:tr w:rsidR="00A0606D" w:rsidRPr="000A5A50" w14:paraId="52605DA3" w14:textId="77777777" w:rsidTr="00864629">
        <w:trPr>
          <w:cantSplit/>
          <w:trHeight w:val="262"/>
          <w:jc w:val="center"/>
          <w:ins w:id="65260"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23CD201E" w14:textId="77777777" w:rsidR="00A0606D" w:rsidRPr="000A5A50" w:rsidRDefault="00A0606D" w:rsidP="00864629">
            <w:pPr>
              <w:keepNext/>
              <w:keepLines/>
              <w:overflowPunct w:val="0"/>
              <w:autoSpaceDE w:val="0"/>
              <w:autoSpaceDN w:val="0"/>
              <w:adjustRightInd w:val="0"/>
              <w:textAlignment w:val="baseline"/>
              <w:rPr>
                <w:ins w:id="65261" w:author="BigCREditor-Post-RAN4#105" w:date="2022-11-29T12:10:00Z"/>
                <w:rFonts w:ascii="Arial" w:hAnsi="Arial"/>
                <w:sz w:val="18"/>
                <w:lang w:eastAsia="zh-CN"/>
              </w:rPr>
            </w:pPr>
            <w:ins w:id="65262" w:author="BigCREditor-Post-RAN4#105" w:date="2022-11-29T12:10:00Z">
              <w:r w:rsidRPr="000A5A50">
                <w:rPr>
                  <w:rFonts w:ascii="Arial" w:hAnsi="Arial"/>
                  <w:sz w:val="18"/>
                  <w:lang w:eastAsia="zh-CN"/>
                </w:rPr>
                <w:t>Duplex mode</w:t>
              </w:r>
            </w:ins>
          </w:p>
        </w:tc>
        <w:tc>
          <w:tcPr>
            <w:tcW w:w="992" w:type="dxa"/>
            <w:tcBorders>
              <w:top w:val="single" w:sz="4" w:space="0" w:color="auto"/>
              <w:left w:val="single" w:sz="4" w:space="0" w:color="auto"/>
              <w:bottom w:val="single" w:sz="4" w:space="0" w:color="auto"/>
              <w:right w:val="single" w:sz="4" w:space="0" w:color="auto"/>
            </w:tcBorders>
          </w:tcPr>
          <w:p w14:paraId="0F55F0F3" w14:textId="77777777" w:rsidR="00A0606D" w:rsidRPr="000A5A50" w:rsidRDefault="00A0606D" w:rsidP="00864629">
            <w:pPr>
              <w:keepNext/>
              <w:keepLines/>
              <w:overflowPunct w:val="0"/>
              <w:autoSpaceDE w:val="0"/>
              <w:autoSpaceDN w:val="0"/>
              <w:adjustRightInd w:val="0"/>
              <w:jc w:val="center"/>
              <w:textAlignment w:val="baseline"/>
              <w:rPr>
                <w:ins w:id="65263"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F0949C8" w14:textId="77777777" w:rsidR="00A0606D" w:rsidRPr="000A5A50" w:rsidRDefault="00A0606D" w:rsidP="00864629">
            <w:pPr>
              <w:keepNext/>
              <w:keepLines/>
              <w:overflowPunct w:val="0"/>
              <w:autoSpaceDE w:val="0"/>
              <w:autoSpaceDN w:val="0"/>
              <w:adjustRightInd w:val="0"/>
              <w:jc w:val="center"/>
              <w:textAlignment w:val="baseline"/>
              <w:rPr>
                <w:ins w:id="65264" w:author="BigCREditor-Post-RAN4#105" w:date="2022-11-29T12:10:00Z"/>
                <w:rFonts w:ascii="Arial" w:hAnsi="Arial" w:cs="Arial"/>
                <w:sz w:val="18"/>
                <w:lang w:eastAsia="zh-CN"/>
              </w:rPr>
            </w:pPr>
            <w:ins w:id="65265" w:author="BigCREditor-Post-RAN4#105" w:date="2022-11-29T12:10:00Z">
              <w:r w:rsidRPr="000A5A50">
                <w:rPr>
                  <w:rFonts w:ascii="Arial" w:hAnsi="Arial" w:cs="Arial"/>
                  <w:sz w:val="18"/>
                  <w:lang w:eastAsia="zh-CN"/>
                </w:rPr>
                <w:t>TDD</w:t>
              </w:r>
            </w:ins>
          </w:p>
        </w:tc>
      </w:tr>
      <w:tr w:rsidR="00A0606D" w:rsidRPr="000A5A50" w14:paraId="5E6122D7" w14:textId="77777777" w:rsidTr="00864629">
        <w:trPr>
          <w:cantSplit/>
          <w:trHeight w:val="254"/>
          <w:jc w:val="center"/>
          <w:ins w:id="65266"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55F52A47" w14:textId="77777777" w:rsidR="00A0606D" w:rsidRPr="000A5A50" w:rsidRDefault="00A0606D" w:rsidP="00864629">
            <w:pPr>
              <w:keepNext/>
              <w:keepLines/>
              <w:overflowPunct w:val="0"/>
              <w:autoSpaceDE w:val="0"/>
              <w:autoSpaceDN w:val="0"/>
              <w:adjustRightInd w:val="0"/>
              <w:textAlignment w:val="baseline"/>
              <w:rPr>
                <w:ins w:id="65267" w:author="BigCREditor-Post-RAN4#105" w:date="2022-11-29T12:10:00Z"/>
                <w:rFonts w:ascii="Arial" w:hAnsi="Arial"/>
                <w:sz w:val="18"/>
                <w:lang w:eastAsia="zh-CN"/>
              </w:rPr>
            </w:pPr>
            <w:ins w:id="65268" w:author="BigCREditor-Post-RAN4#105" w:date="2022-11-29T12:10:00Z">
              <w:r w:rsidRPr="000A5A50">
                <w:rPr>
                  <w:rFonts w:ascii="Arial" w:hAnsi="Arial"/>
                  <w:sz w:val="18"/>
                  <w:lang w:eastAsia="zh-CN"/>
                </w:rPr>
                <w:t>TDD configuration</w:t>
              </w:r>
            </w:ins>
          </w:p>
        </w:tc>
        <w:tc>
          <w:tcPr>
            <w:tcW w:w="992" w:type="dxa"/>
            <w:tcBorders>
              <w:top w:val="single" w:sz="4" w:space="0" w:color="auto"/>
              <w:left w:val="single" w:sz="4" w:space="0" w:color="auto"/>
              <w:bottom w:val="single" w:sz="4" w:space="0" w:color="auto"/>
              <w:right w:val="single" w:sz="4" w:space="0" w:color="auto"/>
            </w:tcBorders>
          </w:tcPr>
          <w:p w14:paraId="3963CD7F" w14:textId="77777777" w:rsidR="00A0606D" w:rsidRPr="000A5A50" w:rsidRDefault="00A0606D" w:rsidP="00864629">
            <w:pPr>
              <w:keepNext/>
              <w:keepLines/>
              <w:overflowPunct w:val="0"/>
              <w:autoSpaceDE w:val="0"/>
              <w:autoSpaceDN w:val="0"/>
              <w:adjustRightInd w:val="0"/>
              <w:jc w:val="center"/>
              <w:textAlignment w:val="baseline"/>
              <w:rPr>
                <w:ins w:id="65269"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4CF4399" w14:textId="77777777" w:rsidR="00A0606D" w:rsidRPr="000A5A50" w:rsidRDefault="00A0606D" w:rsidP="00864629">
            <w:pPr>
              <w:keepNext/>
              <w:keepLines/>
              <w:overflowPunct w:val="0"/>
              <w:autoSpaceDE w:val="0"/>
              <w:autoSpaceDN w:val="0"/>
              <w:adjustRightInd w:val="0"/>
              <w:jc w:val="center"/>
              <w:textAlignment w:val="baseline"/>
              <w:rPr>
                <w:ins w:id="65270" w:author="BigCREditor-Post-RAN4#105" w:date="2022-11-29T12:10:00Z"/>
                <w:rFonts w:ascii="Arial" w:hAnsi="Arial" w:cs="Arial"/>
                <w:sz w:val="18"/>
                <w:lang w:eastAsia="zh-CN"/>
              </w:rPr>
            </w:pPr>
            <w:ins w:id="65271" w:author="BigCREditor-Post-RAN4#105" w:date="2022-11-29T12:10:00Z">
              <w:r w:rsidRPr="000A5A50">
                <w:rPr>
                  <w:rFonts w:ascii="Arial" w:hAnsi="Arial" w:cs="Arial"/>
                  <w:sz w:val="18"/>
                  <w:lang w:eastAsia="zh-CN"/>
                </w:rPr>
                <w:t>TDDConf.3.1</w:t>
              </w:r>
            </w:ins>
          </w:p>
        </w:tc>
      </w:tr>
      <w:tr w:rsidR="00A0606D" w:rsidRPr="000A5A50" w14:paraId="6B6D3BA3" w14:textId="77777777" w:rsidTr="00864629">
        <w:trPr>
          <w:cantSplit/>
          <w:jc w:val="center"/>
          <w:ins w:id="65272"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4F827F46" w14:textId="77777777" w:rsidR="00A0606D" w:rsidRPr="000A5A50" w:rsidRDefault="00A0606D" w:rsidP="00864629">
            <w:pPr>
              <w:keepNext/>
              <w:keepLines/>
              <w:overflowPunct w:val="0"/>
              <w:autoSpaceDE w:val="0"/>
              <w:autoSpaceDN w:val="0"/>
              <w:adjustRightInd w:val="0"/>
              <w:textAlignment w:val="baseline"/>
              <w:rPr>
                <w:ins w:id="65273" w:author="BigCREditor-Post-RAN4#105" w:date="2022-11-29T12:10:00Z"/>
                <w:rFonts w:ascii="Arial" w:hAnsi="Arial"/>
                <w:sz w:val="18"/>
                <w:lang w:eastAsia="zh-CN"/>
              </w:rPr>
            </w:pPr>
            <w:proofErr w:type="spellStart"/>
            <w:ins w:id="65274" w:author="BigCREditor-Post-RAN4#105" w:date="2022-11-29T12:10:00Z">
              <w:r w:rsidRPr="000A5A50">
                <w:rPr>
                  <w:rFonts w:ascii="Arial" w:hAnsi="Arial"/>
                  <w:sz w:val="18"/>
                  <w:lang w:eastAsia="zh-CN"/>
                </w:rPr>
                <w:t>BW</w:t>
              </w:r>
              <w:r w:rsidRPr="000A5A50">
                <w:rPr>
                  <w:rFonts w:ascii="Arial" w:hAnsi="Arial"/>
                  <w:sz w:val="18"/>
                  <w:vertAlign w:val="subscript"/>
                  <w:lang w:eastAsia="zh-CN"/>
                </w:rPr>
                <w:t>channel</w:t>
              </w:r>
              <w:proofErr w:type="spellEnd"/>
            </w:ins>
          </w:p>
        </w:tc>
        <w:tc>
          <w:tcPr>
            <w:tcW w:w="992" w:type="dxa"/>
            <w:tcBorders>
              <w:top w:val="single" w:sz="4" w:space="0" w:color="auto"/>
              <w:left w:val="single" w:sz="4" w:space="0" w:color="auto"/>
              <w:bottom w:val="single" w:sz="4" w:space="0" w:color="auto"/>
              <w:right w:val="single" w:sz="4" w:space="0" w:color="auto"/>
            </w:tcBorders>
          </w:tcPr>
          <w:p w14:paraId="5C599338" w14:textId="77777777" w:rsidR="00A0606D" w:rsidRPr="000A5A50" w:rsidRDefault="00A0606D" w:rsidP="00864629">
            <w:pPr>
              <w:keepNext/>
              <w:keepLines/>
              <w:overflowPunct w:val="0"/>
              <w:autoSpaceDE w:val="0"/>
              <w:autoSpaceDN w:val="0"/>
              <w:adjustRightInd w:val="0"/>
              <w:jc w:val="center"/>
              <w:textAlignment w:val="baseline"/>
              <w:rPr>
                <w:ins w:id="65275"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371AFAB" w14:textId="77777777" w:rsidR="00A0606D" w:rsidRPr="000A5A50" w:rsidRDefault="00A0606D" w:rsidP="00864629">
            <w:pPr>
              <w:keepNext/>
              <w:keepLines/>
              <w:overflowPunct w:val="0"/>
              <w:autoSpaceDE w:val="0"/>
              <w:autoSpaceDN w:val="0"/>
              <w:adjustRightInd w:val="0"/>
              <w:jc w:val="center"/>
              <w:textAlignment w:val="baseline"/>
              <w:rPr>
                <w:ins w:id="65276" w:author="BigCREditor-Post-RAN4#105" w:date="2022-11-29T12:10:00Z"/>
                <w:rFonts w:ascii="Arial" w:eastAsia="Malgun Gothic" w:hAnsi="Arial" w:cs="Arial"/>
                <w:sz w:val="18"/>
                <w:szCs w:val="18"/>
                <w:lang w:eastAsia="zh-CN"/>
              </w:rPr>
            </w:pPr>
            <w:ins w:id="65277" w:author="BigCREditor-Post-RAN4#105" w:date="2022-11-29T12:10:00Z">
              <w:r w:rsidRPr="000A5A50">
                <w:rPr>
                  <w:rFonts w:ascii="Arial" w:eastAsia="Malgun Gothic" w:hAnsi="Arial"/>
                  <w:sz w:val="18"/>
                  <w:szCs w:val="18"/>
                  <w:lang w:eastAsia="zh-CN"/>
                </w:rPr>
                <w:t xml:space="preserve">100 MHz: </w:t>
              </w:r>
              <w:proofErr w:type="spellStart"/>
              <w:proofErr w:type="gramStart"/>
              <w:r w:rsidRPr="000A5A50">
                <w:rPr>
                  <w:rFonts w:ascii="Arial" w:eastAsia="Malgun Gothic" w:hAnsi="Arial" w:cs="Arial"/>
                  <w:sz w:val="18"/>
                  <w:szCs w:val="18"/>
                  <w:lang w:eastAsia="zh-CN"/>
                </w:rPr>
                <w:t>N</w:t>
              </w:r>
              <w:r w:rsidRPr="000A5A50">
                <w:rPr>
                  <w:rFonts w:ascii="Arial" w:eastAsia="Malgun Gothic" w:hAnsi="Arial" w:cs="Arial"/>
                  <w:sz w:val="18"/>
                  <w:szCs w:val="18"/>
                  <w:vertAlign w:val="subscript"/>
                  <w:lang w:eastAsia="zh-CN"/>
                </w:rPr>
                <w:t>RB,c</w:t>
              </w:r>
              <w:proofErr w:type="spellEnd"/>
              <w:proofErr w:type="gramEnd"/>
              <w:r w:rsidRPr="000A5A50">
                <w:rPr>
                  <w:rFonts w:ascii="Arial" w:eastAsia="Malgun Gothic" w:hAnsi="Arial" w:cs="Arial"/>
                  <w:sz w:val="18"/>
                  <w:szCs w:val="18"/>
                  <w:lang w:eastAsia="zh-CN"/>
                </w:rPr>
                <w:t xml:space="preserve"> = 66</w:t>
              </w:r>
            </w:ins>
          </w:p>
        </w:tc>
      </w:tr>
      <w:tr w:rsidR="00A0606D" w:rsidRPr="000A5A50" w14:paraId="749E06B6" w14:textId="77777777" w:rsidTr="00864629">
        <w:trPr>
          <w:cantSplit/>
          <w:jc w:val="center"/>
          <w:ins w:id="65278" w:author="BigCREditor-Post-RAN4#105" w:date="2022-11-29T12:10:00Z"/>
        </w:trPr>
        <w:tc>
          <w:tcPr>
            <w:tcW w:w="3823" w:type="dxa"/>
            <w:tcBorders>
              <w:top w:val="single" w:sz="4" w:space="0" w:color="auto"/>
              <w:left w:val="single" w:sz="4" w:space="0" w:color="auto"/>
              <w:bottom w:val="single" w:sz="4" w:space="0" w:color="auto"/>
              <w:right w:val="single" w:sz="4" w:space="0" w:color="auto"/>
            </w:tcBorders>
          </w:tcPr>
          <w:p w14:paraId="5895DA9E" w14:textId="77777777" w:rsidR="00A0606D" w:rsidRPr="000A5A50" w:rsidRDefault="00A0606D" w:rsidP="00864629">
            <w:pPr>
              <w:keepNext/>
              <w:keepLines/>
              <w:overflowPunct w:val="0"/>
              <w:autoSpaceDE w:val="0"/>
              <w:autoSpaceDN w:val="0"/>
              <w:adjustRightInd w:val="0"/>
              <w:textAlignment w:val="baseline"/>
              <w:rPr>
                <w:ins w:id="65279" w:author="BigCREditor-Post-RAN4#105" w:date="2022-11-29T12:10:00Z"/>
                <w:rFonts w:ascii="Arial" w:hAnsi="Arial"/>
                <w:sz w:val="18"/>
                <w:lang w:eastAsia="zh-CN"/>
              </w:rPr>
            </w:pPr>
            <w:ins w:id="65280" w:author="BigCREditor-Post-RAN4#105" w:date="2022-11-29T12:10:00Z">
              <w:r w:rsidRPr="000A5A50">
                <w:rPr>
                  <w:rFonts w:ascii="Arial" w:hAnsi="Arial" w:cs="Arial" w:hint="eastAsia"/>
                  <w:sz w:val="18"/>
                  <w:lang w:eastAsia="ja-JP"/>
                </w:rPr>
                <w:t>D</w:t>
              </w:r>
              <w:r w:rsidRPr="000A5A50">
                <w:rPr>
                  <w:rFonts w:ascii="Arial" w:hAnsi="Arial" w:cs="Arial"/>
                  <w:sz w:val="18"/>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07F0C9BA" w14:textId="77777777" w:rsidR="00A0606D" w:rsidRPr="000A5A50" w:rsidRDefault="00A0606D" w:rsidP="00864629">
            <w:pPr>
              <w:keepNext/>
              <w:keepLines/>
              <w:overflowPunct w:val="0"/>
              <w:autoSpaceDE w:val="0"/>
              <w:autoSpaceDN w:val="0"/>
              <w:adjustRightInd w:val="0"/>
              <w:jc w:val="center"/>
              <w:textAlignment w:val="baseline"/>
              <w:rPr>
                <w:ins w:id="65281"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3B778E62" w14:textId="77777777" w:rsidR="00A0606D" w:rsidRPr="000A5A50" w:rsidRDefault="00A0606D" w:rsidP="00864629">
            <w:pPr>
              <w:keepNext/>
              <w:keepLines/>
              <w:overflowPunct w:val="0"/>
              <w:autoSpaceDE w:val="0"/>
              <w:autoSpaceDN w:val="0"/>
              <w:adjustRightInd w:val="0"/>
              <w:jc w:val="center"/>
              <w:textAlignment w:val="baseline"/>
              <w:rPr>
                <w:ins w:id="65282" w:author="BigCREditor-Post-RAN4#105" w:date="2022-11-29T12:10:00Z"/>
                <w:rFonts w:ascii="Arial" w:eastAsia="Malgun Gothic" w:hAnsi="Arial"/>
                <w:sz w:val="18"/>
                <w:szCs w:val="18"/>
                <w:lang w:eastAsia="zh-CN"/>
              </w:rPr>
            </w:pPr>
            <w:ins w:id="65283" w:author="BigCREditor-Post-RAN4#105" w:date="2022-11-29T12:10:00Z">
              <w:r w:rsidRPr="000A5A50">
                <w:rPr>
                  <w:rFonts w:ascii="Arial" w:hAnsi="Arial" w:hint="eastAsia"/>
                  <w:sz w:val="18"/>
                  <w:szCs w:val="18"/>
                  <w:lang w:eastAsia="ja-JP"/>
                </w:rPr>
                <w:t>6</w:t>
              </w:r>
              <w:r w:rsidRPr="000A5A50">
                <w:rPr>
                  <w:rFonts w:ascii="Arial" w:hAnsi="Arial"/>
                  <w:sz w:val="18"/>
                  <w:szCs w:val="18"/>
                  <w:lang w:eastAsia="ja-JP"/>
                </w:rPr>
                <w:t>6</w:t>
              </w:r>
            </w:ins>
          </w:p>
        </w:tc>
      </w:tr>
      <w:tr w:rsidR="00A0606D" w:rsidRPr="000A5A50" w14:paraId="275FB10E" w14:textId="77777777" w:rsidTr="00864629">
        <w:trPr>
          <w:cantSplit/>
          <w:trHeight w:val="151"/>
          <w:jc w:val="center"/>
          <w:ins w:id="65284"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6D746E66" w14:textId="77777777" w:rsidR="00A0606D" w:rsidRPr="000A5A50" w:rsidRDefault="00A0606D" w:rsidP="00864629">
            <w:pPr>
              <w:keepNext/>
              <w:keepLines/>
              <w:overflowPunct w:val="0"/>
              <w:autoSpaceDE w:val="0"/>
              <w:autoSpaceDN w:val="0"/>
              <w:adjustRightInd w:val="0"/>
              <w:textAlignment w:val="baseline"/>
              <w:rPr>
                <w:ins w:id="65285" w:author="BigCREditor-Post-RAN4#105" w:date="2022-11-29T12:10:00Z"/>
                <w:rFonts w:ascii="Arial" w:hAnsi="Arial"/>
                <w:sz w:val="18"/>
                <w:lang w:eastAsia="zh-CN"/>
              </w:rPr>
            </w:pPr>
            <w:ins w:id="65286" w:author="BigCREditor-Post-RAN4#105" w:date="2022-11-29T12:10:00Z">
              <w:r w:rsidRPr="000A5A50">
                <w:rPr>
                  <w:rFonts w:ascii="Arial" w:hAnsi="Arial"/>
                  <w:sz w:val="18"/>
                  <w:lang w:eastAsia="zh-CN"/>
                </w:rPr>
                <w:t>Initial DL BWP Configuration</w:t>
              </w:r>
            </w:ins>
          </w:p>
        </w:tc>
        <w:tc>
          <w:tcPr>
            <w:tcW w:w="992" w:type="dxa"/>
            <w:tcBorders>
              <w:top w:val="single" w:sz="4" w:space="0" w:color="auto"/>
              <w:left w:val="single" w:sz="4" w:space="0" w:color="auto"/>
              <w:bottom w:val="single" w:sz="4" w:space="0" w:color="auto"/>
              <w:right w:val="single" w:sz="4" w:space="0" w:color="auto"/>
            </w:tcBorders>
          </w:tcPr>
          <w:p w14:paraId="26BC29AE" w14:textId="77777777" w:rsidR="00A0606D" w:rsidRPr="000A5A50" w:rsidRDefault="00A0606D" w:rsidP="00864629">
            <w:pPr>
              <w:keepNext/>
              <w:keepLines/>
              <w:overflowPunct w:val="0"/>
              <w:autoSpaceDE w:val="0"/>
              <w:autoSpaceDN w:val="0"/>
              <w:adjustRightInd w:val="0"/>
              <w:jc w:val="center"/>
              <w:textAlignment w:val="baseline"/>
              <w:rPr>
                <w:ins w:id="65287"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B97BDF9" w14:textId="77777777" w:rsidR="00A0606D" w:rsidRPr="000A5A50" w:rsidRDefault="00A0606D" w:rsidP="00864629">
            <w:pPr>
              <w:keepNext/>
              <w:keepLines/>
              <w:overflowPunct w:val="0"/>
              <w:autoSpaceDE w:val="0"/>
              <w:autoSpaceDN w:val="0"/>
              <w:adjustRightInd w:val="0"/>
              <w:jc w:val="center"/>
              <w:textAlignment w:val="baseline"/>
              <w:rPr>
                <w:ins w:id="65288" w:author="BigCREditor-Post-RAN4#105" w:date="2022-11-29T12:10:00Z"/>
                <w:rFonts w:ascii="Arial" w:hAnsi="Arial"/>
                <w:sz w:val="18"/>
                <w:lang w:eastAsia="zh-CN"/>
              </w:rPr>
            </w:pPr>
            <w:ins w:id="65289" w:author="BigCREditor-Post-RAN4#105" w:date="2022-11-29T12:10:00Z">
              <w:r w:rsidRPr="000A5A50">
                <w:rPr>
                  <w:rFonts w:ascii="Arial" w:hAnsi="Arial"/>
                  <w:sz w:val="18"/>
                  <w:lang w:eastAsia="zh-CN"/>
                </w:rPr>
                <w:t>DLBWP.0.2</w:t>
              </w:r>
            </w:ins>
          </w:p>
        </w:tc>
      </w:tr>
      <w:tr w:rsidR="00A0606D" w:rsidRPr="000A5A50" w14:paraId="2DF2EC1D" w14:textId="77777777" w:rsidTr="00864629">
        <w:trPr>
          <w:cantSplit/>
          <w:jc w:val="center"/>
          <w:ins w:id="65290"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1D183763" w14:textId="77777777" w:rsidR="00A0606D" w:rsidRPr="000A5A50" w:rsidRDefault="00A0606D" w:rsidP="00864629">
            <w:pPr>
              <w:keepNext/>
              <w:keepLines/>
              <w:overflowPunct w:val="0"/>
              <w:autoSpaceDE w:val="0"/>
              <w:autoSpaceDN w:val="0"/>
              <w:adjustRightInd w:val="0"/>
              <w:textAlignment w:val="baseline"/>
              <w:rPr>
                <w:ins w:id="65291" w:author="BigCREditor-Post-RAN4#105" w:date="2022-11-29T12:10:00Z"/>
                <w:rFonts w:ascii="Arial" w:hAnsi="Arial"/>
                <w:sz w:val="18"/>
                <w:lang w:eastAsia="zh-CN"/>
              </w:rPr>
            </w:pPr>
            <w:ins w:id="65292" w:author="BigCREditor-Post-RAN4#105" w:date="2022-11-29T12:10:00Z">
              <w:r w:rsidRPr="000A5A50">
                <w:rPr>
                  <w:rFonts w:ascii="Arial" w:hAnsi="Arial"/>
                  <w:sz w:val="18"/>
                  <w:lang w:eastAsia="zh-CN"/>
                </w:rPr>
                <w:t>Dedicated DL BWP Configuration</w:t>
              </w:r>
            </w:ins>
          </w:p>
        </w:tc>
        <w:tc>
          <w:tcPr>
            <w:tcW w:w="992" w:type="dxa"/>
            <w:tcBorders>
              <w:top w:val="single" w:sz="4" w:space="0" w:color="auto"/>
              <w:left w:val="single" w:sz="4" w:space="0" w:color="auto"/>
              <w:bottom w:val="single" w:sz="4" w:space="0" w:color="auto"/>
              <w:right w:val="single" w:sz="4" w:space="0" w:color="auto"/>
            </w:tcBorders>
          </w:tcPr>
          <w:p w14:paraId="45118783" w14:textId="77777777" w:rsidR="00A0606D" w:rsidRPr="000A5A50" w:rsidRDefault="00A0606D" w:rsidP="00864629">
            <w:pPr>
              <w:keepNext/>
              <w:keepLines/>
              <w:overflowPunct w:val="0"/>
              <w:autoSpaceDE w:val="0"/>
              <w:autoSpaceDN w:val="0"/>
              <w:adjustRightInd w:val="0"/>
              <w:jc w:val="center"/>
              <w:textAlignment w:val="baseline"/>
              <w:rPr>
                <w:ins w:id="65293"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C888F6B" w14:textId="77777777" w:rsidR="00A0606D" w:rsidRPr="000A5A50" w:rsidRDefault="00A0606D" w:rsidP="00864629">
            <w:pPr>
              <w:keepNext/>
              <w:keepLines/>
              <w:overflowPunct w:val="0"/>
              <w:autoSpaceDE w:val="0"/>
              <w:autoSpaceDN w:val="0"/>
              <w:adjustRightInd w:val="0"/>
              <w:jc w:val="center"/>
              <w:textAlignment w:val="baseline"/>
              <w:rPr>
                <w:ins w:id="65294" w:author="BigCREditor-Post-RAN4#105" w:date="2022-11-29T12:10:00Z"/>
                <w:rFonts w:ascii="Arial" w:hAnsi="Arial"/>
                <w:sz w:val="18"/>
                <w:lang w:eastAsia="zh-CN"/>
              </w:rPr>
            </w:pPr>
            <w:ins w:id="65295" w:author="BigCREditor-Post-RAN4#105" w:date="2022-11-29T12:10:00Z">
              <w:r w:rsidRPr="000A5A50">
                <w:rPr>
                  <w:rFonts w:ascii="Arial" w:hAnsi="Arial"/>
                  <w:sz w:val="18"/>
                  <w:lang w:eastAsia="zh-CN"/>
                </w:rPr>
                <w:t>DLBWP.1.1</w:t>
              </w:r>
              <w:r w:rsidRPr="000A5A50">
                <w:rPr>
                  <w:rFonts w:ascii="Arial" w:hAnsi="Arial" w:cs="Arial"/>
                  <w:sz w:val="18"/>
                  <w:szCs w:val="18"/>
                  <w:vertAlign w:val="superscript"/>
                  <w:lang w:eastAsia="zh-CN"/>
                </w:rPr>
                <w:t xml:space="preserve"> </w:t>
              </w:r>
            </w:ins>
          </w:p>
        </w:tc>
      </w:tr>
      <w:tr w:rsidR="00A0606D" w:rsidRPr="000A5A50" w14:paraId="372C8DB0" w14:textId="77777777" w:rsidTr="00864629">
        <w:trPr>
          <w:cantSplit/>
          <w:jc w:val="center"/>
          <w:ins w:id="65296"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5B58F21F" w14:textId="77777777" w:rsidR="00A0606D" w:rsidRPr="000A5A50" w:rsidRDefault="00A0606D" w:rsidP="00864629">
            <w:pPr>
              <w:keepNext/>
              <w:keepLines/>
              <w:overflowPunct w:val="0"/>
              <w:autoSpaceDE w:val="0"/>
              <w:autoSpaceDN w:val="0"/>
              <w:adjustRightInd w:val="0"/>
              <w:textAlignment w:val="baseline"/>
              <w:rPr>
                <w:ins w:id="65297" w:author="BigCREditor-Post-RAN4#105" w:date="2022-11-29T12:10:00Z"/>
                <w:rFonts w:ascii="Arial" w:hAnsi="Arial"/>
                <w:sz w:val="18"/>
                <w:lang w:eastAsia="zh-CN"/>
              </w:rPr>
            </w:pPr>
            <w:ins w:id="65298" w:author="BigCREditor-Post-RAN4#105" w:date="2022-11-29T12:10:00Z">
              <w:r w:rsidRPr="000A5A50">
                <w:rPr>
                  <w:rFonts w:ascii="Arial" w:hAnsi="Arial"/>
                  <w:sz w:val="18"/>
                  <w:szCs w:val="18"/>
                  <w:lang w:eastAsia="zh-CN"/>
                </w:rPr>
                <w:t>Initial UL BWP Configuration</w:t>
              </w:r>
            </w:ins>
          </w:p>
        </w:tc>
        <w:tc>
          <w:tcPr>
            <w:tcW w:w="992" w:type="dxa"/>
            <w:tcBorders>
              <w:top w:val="single" w:sz="4" w:space="0" w:color="auto"/>
              <w:left w:val="single" w:sz="4" w:space="0" w:color="auto"/>
              <w:bottom w:val="single" w:sz="4" w:space="0" w:color="auto"/>
              <w:right w:val="single" w:sz="4" w:space="0" w:color="auto"/>
            </w:tcBorders>
          </w:tcPr>
          <w:p w14:paraId="7E4D6414" w14:textId="77777777" w:rsidR="00A0606D" w:rsidRPr="000A5A50" w:rsidRDefault="00A0606D" w:rsidP="00864629">
            <w:pPr>
              <w:keepNext/>
              <w:keepLines/>
              <w:overflowPunct w:val="0"/>
              <w:autoSpaceDE w:val="0"/>
              <w:autoSpaceDN w:val="0"/>
              <w:adjustRightInd w:val="0"/>
              <w:jc w:val="center"/>
              <w:textAlignment w:val="baseline"/>
              <w:rPr>
                <w:ins w:id="65299"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A0544C7" w14:textId="77777777" w:rsidR="00A0606D" w:rsidRPr="000A5A50" w:rsidRDefault="00A0606D" w:rsidP="00864629">
            <w:pPr>
              <w:keepNext/>
              <w:keepLines/>
              <w:overflowPunct w:val="0"/>
              <w:autoSpaceDE w:val="0"/>
              <w:autoSpaceDN w:val="0"/>
              <w:adjustRightInd w:val="0"/>
              <w:jc w:val="center"/>
              <w:textAlignment w:val="baseline"/>
              <w:rPr>
                <w:ins w:id="65300" w:author="BigCREditor-Post-RAN4#105" w:date="2022-11-29T12:10:00Z"/>
                <w:rFonts w:ascii="Arial" w:hAnsi="Arial" w:cs="Arial"/>
                <w:sz w:val="18"/>
                <w:lang w:eastAsia="zh-CN"/>
              </w:rPr>
            </w:pPr>
            <w:ins w:id="65301" w:author="BigCREditor-Post-RAN4#105" w:date="2022-11-29T12:10:00Z">
              <w:r w:rsidRPr="000A5A50">
                <w:rPr>
                  <w:rFonts w:ascii="Arial" w:hAnsi="Arial"/>
                  <w:sz w:val="18"/>
                  <w:lang w:eastAsia="zh-CN"/>
                </w:rPr>
                <w:t>ULBWP.0.2</w:t>
              </w:r>
              <w:r w:rsidRPr="000A5A50">
                <w:rPr>
                  <w:rFonts w:ascii="Arial" w:hAnsi="Arial" w:cs="Arial"/>
                  <w:sz w:val="18"/>
                  <w:szCs w:val="18"/>
                  <w:vertAlign w:val="superscript"/>
                  <w:lang w:eastAsia="zh-CN"/>
                </w:rPr>
                <w:t xml:space="preserve"> </w:t>
              </w:r>
            </w:ins>
          </w:p>
        </w:tc>
      </w:tr>
      <w:tr w:rsidR="00A0606D" w:rsidRPr="000A5A50" w14:paraId="0CC84903" w14:textId="77777777" w:rsidTr="00864629">
        <w:trPr>
          <w:cantSplit/>
          <w:jc w:val="center"/>
          <w:ins w:id="65302"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43447B78" w14:textId="77777777" w:rsidR="00A0606D" w:rsidRPr="000A5A50" w:rsidRDefault="00A0606D" w:rsidP="00864629">
            <w:pPr>
              <w:keepNext/>
              <w:keepLines/>
              <w:overflowPunct w:val="0"/>
              <w:autoSpaceDE w:val="0"/>
              <w:autoSpaceDN w:val="0"/>
              <w:adjustRightInd w:val="0"/>
              <w:textAlignment w:val="baseline"/>
              <w:rPr>
                <w:ins w:id="65303" w:author="BigCREditor-Post-RAN4#105" w:date="2022-11-29T12:10:00Z"/>
                <w:rFonts w:ascii="Arial" w:hAnsi="Arial"/>
                <w:sz w:val="18"/>
                <w:lang w:eastAsia="zh-CN"/>
              </w:rPr>
            </w:pPr>
            <w:ins w:id="65304" w:author="BigCREditor-Post-RAN4#105" w:date="2022-11-29T12:10:00Z">
              <w:r w:rsidRPr="000A5A50">
                <w:rPr>
                  <w:rFonts w:ascii="Arial" w:hAnsi="Arial"/>
                  <w:sz w:val="18"/>
                  <w:lang w:eastAsia="zh-CN"/>
                </w:rPr>
                <w:t>Dedicated UL BWP Configuration</w:t>
              </w:r>
            </w:ins>
          </w:p>
        </w:tc>
        <w:tc>
          <w:tcPr>
            <w:tcW w:w="992" w:type="dxa"/>
            <w:tcBorders>
              <w:top w:val="single" w:sz="4" w:space="0" w:color="auto"/>
              <w:left w:val="single" w:sz="4" w:space="0" w:color="auto"/>
              <w:bottom w:val="single" w:sz="4" w:space="0" w:color="auto"/>
              <w:right w:val="single" w:sz="4" w:space="0" w:color="auto"/>
            </w:tcBorders>
          </w:tcPr>
          <w:p w14:paraId="35417EF7" w14:textId="77777777" w:rsidR="00A0606D" w:rsidRPr="000A5A50" w:rsidRDefault="00A0606D" w:rsidP="00864629">
            <w:pPr>
              <w:keepNext/>
              <w:keepLines/>
              <w:overflowPunct w:val="0"/>
              <w:autoSpaceDE w:val="0"/>
              <w:autoSpaceDN w:val="0"/>
              <w:adjustRightInd w:val="0"/>
              <w:jc w:val="center"/>
              <w:textAlignment w:val="baseline"/>
              <w:rPr>
                <w:ins w:id="65305"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CB09170" w14:textId="77777777" w:rsidR="00A0606D" w:rsidRPr="000A5A50" w:rsidRDefault="00A0606D" w:rsidP="00864629">
            <w:pPr>
              <w:keepNext/>
              <w:keepLines/>
              <w:overflowPunct w:val="0"/>
              <w:autoSpaceDE w:val="0"/>
              <w:autoSpaceDN w:val="0"/>
              <w:adjustRightInd w:val="0"/>
              <w:jc w:val="center"/>
              <w:textAlignment w:val="baseline"/>
              <w:rPr>
                <w:ins w:id="65306" w:author="BigCREditor-Post-RAN4#105" w:date="2022-11-29T12:10:00Z"/>
                <w:rFonts w:ascii="Arial" w:hAnsi="Arial" w:cs="Arial"/>
                <w:sz w:val="18"/>
                <w:lang w:eastAsia="zh-CN"/>
              </w:rPr>
            </w:pPr>
            <w:ins w:id="65307" w:author="BigCREditor-Post-RAN4#105" w:date="2022-11-29T12:10:00Z">
              <w:r w:rsidRPr="000A5A50">
                <w:rPr>
                  <w:rFonts w:ascii="Arial" w:hAnsi="Arial"/>
                  <w:sz w:val="18"/>
                  <w:lang w:eastAsia="zh-CN"/>
                </w:rPr>
                <w:t>ULBWP.1.1</w:t>
              </w:r>
              <w:r w:rsidRPr="000A5A50">
                <w:rPr>
                  <w:rFonts w:ascii="Arial" w:hAnsi="Arial" w:cs="Arial"/>
                  <w:sz w:val="18"/>
                  <w:szCs w:val="18"/>
                  <w:vertAlign w:val="superscript"/>
                  <w:lang w:eastAsia="zh-CN"/>
                </w:rPr>
                <w:t xml:space="preserve"> </w:t>
              </w:r>
            </w:ins>
          </w:p>
        </w:tc>
      </w:tr>
      <w:tr w:rsidR="00A0606D" w:rsidRPr="000A5A50" w14:paraId="43991B8D" w14:textId="77777777" w:rsidTr="00864629">
        <w:trPr>
          <w:cantSplit/>
          <w:jc w:val="center"/>
          <w:ins w:id="65308"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7AA5AAF7" w14:textId="77777777" w:rsidR="00A0606D" w:rsidRPr="000A5A50" w:rsidRDefault="00A0606D" w:rsidP="00864629">
            <w:pPr>
              <w:keepNext/>
              <w:keepLines/>
              <w:overflowPunct w:val="0"/>
              <w:autoSpaceDE w:val="0"/>
              <w:autoSpaceDN w:val="0"/>
              <w:adjustRightInd w:val="0"/>
              <w:textAlignment w:val="baseline"/>
              <w:rPr>
                <w:ins w:id="65309" w:author="BigCREditor-Post-RAN4#105" w:date="2022-11-29T12:10:00Z"/>
                <w:rFonts w:ascii="Arial" w:hAnsi="Arial"/>
                <w:sz w:val="18"/>
                <w:lang w:eastAsia="zh-CN"/>
              </w:rPr>
            </w:pPr>
            <w:ins w:id="65310" w:author="BigCREditor-Post-RAN4#105" w:date="2022-11-29T12:10:00Z">
              <w:r w:rsidRPr="000A5A50">
                <w:rPr>
                  <w:rFonts w:ascii="Arial" w:hAnsi="Arial"/>
                  <w:sz w:val="18"/>
                  <w:lang w:eastAsia="zh-CN"/>
                </w:rPr>
                <w:t>PDSCH Reference measurement channel</w:t>
              </w:r>
            </w:ins>
          </w:p>
        </w:tc>
        <w:tc>
          <w:tcPr>
            <w:tcW w:w="992" w:type="dxa"/>
            <w:tcBorders>
              <w:top w:val="single" w:sz="4" w:space="0" w:color="auto"/>
              <w:left w:val="single" w:sz="4" w:space="0" w:color="auto"/>
              <w:bottom w:val="single" w:sz="4" w:space="0" w:color="auto"/>
              <w:right w:val="single" w:sz="4" w:space="0" w:color="auto"/>
            </w:tcBorders>
          </w:tcPr>
          <w:p w14:paraId="409CAC62" w14:textId="77777777" w:rsidR="00A0606D" w:rsidRPr="000A5A50" w:rsidRDefault="00A0606D" w:rsidP="00864629">
            <w:pPr>
              <w:keepNext/>
              <w:keepLines/>
              <w:overflowPunct w:val="0"/>
              <w:autoSpaceDE w:val="0"/>
              <w:autoSpaceDN w:val="0"/>
              <w:adjustRightInd w:val="0"/>
              <w:jc w:val="center"/>
              <w:textAlignment w:val="baseline"/>
              <w:rPr>
                <w:ins w:id="65311"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58DFFBF" w14:textId="77777777" w:rsidR="00A0606D" w:rsidRPr="000A5A50" w:rsidRDefault="00A0606D" w:rsidP="00864629">
            <w:pPr>
              <w:keepNext/>
              <w:keepLines/>
              <w:overflowPunct w:val="0"/>
              <w:autoSpaceDE w:val="0"/>
              <w:autoSpaceDN w:val="0"/>
              <w:adjustRightInd w:val="0"/>
              <w:jc w:val="center"/>
              <w:textAlignment w:val="baseline"/>
              <w:rPr>
                <w:ins w:id="65312" w:author="BigCREditor-Post-RAN4#105" w:date="2022-11-29T12:10:00Z"/>
                <w:rFonts w:ascii="Arial" w:hAnsi="Arial" w:cs="Arial"/>
                <w:sz w:val="18"/>
                <w:szCs w:val="16"/>
                <w:lang w:eastAsia="zh-CN"/>
              </w:rPr>
            </w:pPr>
            <w:ins w:id="65313" w:author="BigCREditor-Post-RAN4#105" w:date="2022-11-29T12:10:00Z">
              <w:r w:rsidRPr="000A5A50">
                <w:rPr>
                  <w:rFonts w:ascii="Arial" w:hAnsi="Arial" w:cs="Arial"/>
                  <w:sz w:val="18"/>
                  <w:lang w:eastAsia="zh-CN"/>
                </w:rPr>
                <w:t xml:space="preserve">SR.3. 2 TDD </w:t>
              </w:r>
            </w:ins>
          </w:p>
        </w:tc>
      </w:tr>
      <w:tr w:rsidR="00A0606D" w:rsidRPr="000A5A50" w14:paraId="43481DBB" w14:textId="77777777" w:rsidTr="00864629">
        <w:trPr>
          <w:cantSplit/>
          <w:jc w:val="center"/>
          <w:ins w:id="65314"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63C2CFE7" w14:textId="77777777" w:rsidR="00A0606D" w:rsidRPr="000A5A50" w:rsidRDefault="00A0606D" w:rsidP="00864629">
            <w:pPr>
              <w:keepNext/>
              <w:keepLines/>
              <w:overflowPunct w:val="0"/>
              <w:autoSpaceDE w:val="0"/>
              <w:autoSpaceDN w:val="0"/>
              <w:adjustRightInd w:val="0"/>
              <w:textAlignment w:val="baseline"/>
              <w:rPr>
                <w:ins w:id="65315" w:author="BigCREditor-Post-RAN4#105" w:date="2022-11-29T12:10:00Z"/>
                <w:rFonts w:ascii="Arial" w:hAnsi="Arial"/>
                <w:sz w:val="18"/>
                <w:lang w:eastAsia="zh-CN"/>
              </w:rPr>
            </w:pPr>
            <w:ins w:id="65316" w:author="BigCREditor-Post-RAN4#105" w:date="2022-11-29T12:10:00Z">
              <w:r w:rsidRPr="000A5A50">
                <w:rPr>
                  <w:rFonts w:ascii="Arial" w:hAnsi="Arial"/>
                  <w:sz w:val="18"/>
                  <w:lang w:eastAsia="zh-CN"/>
                </w:rPr>
                <w:t>RMSI CORESET parameters</w:t>
              </w:r>
            </w:ins>
          </w:p>
        </w:tc>
        <w:tc>
          <w:tcPr>
            <w:tcW w:w="992" w:type="dxa"/>
            <w:tcBorders>
              <w:top w:val="single" w:sz="4" w:space="0" w:color="auto"/>
              <w:left w:val="single" w:sz="4" w:space="0" w:color="auto"/>
              <w:bottom w:val="single" w:sz="4" w:space="0" w:color="auto"/>
              <w:right w:val="single" w:sz="4" w:space="0" w:color="auto"/>
            </w:tcBorders>
          </w:tcPr>
          <w:p w14:paraId="43AECF66" w14:textId="77777777" w:rsidR="00A0606D" w:rsidRPr="000A5A50" w:rsidRDefault="00A0606D" w:rsidP="00864629">
            <w:pPr>
              <w:keepNext/>
              <w:keepLines/>
              <w:overflowPunct w:val="0"/>
              <w:autoSpaceDE w:val="0"/>
              <w:autoSpaceDN w:val="0"/>
              <w:adjustRightInd w:val="0"/>
              <w:jc w:val="center"/>
              <w:textAlignment w:val="baseline"/>
              <w:rPr>
                <w:ins w:id="65317"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45746E9" w14:textId="77777777" w:rsidR="00A0606D" w:rsidRPr="000A5A50" w:rsidRDefault="00A0606D" w:rsidP="00864629">
            <w:pPr>
              <w:keepNext/>
              <w:keepLines/>
              <w:overflowPunct w:val="0"/>
              <w:autoSpaceDE w:val="0"/>
              <w:autoSpaceDN w:val="0"/>
              <w:adjustRightInd w:val="0"/>
              <w:jc w:val="center"/>
              <w:textAlignment w:val="baseline"/>
              <w:rPr>
                <w:ins w:id="65318" w:author="BigCREditor-Post-RAN4#105" w:date="2022-11-29T12:10:00Z"/>
                <w:rFonts w:ascii="Arial" w:hAnsi="Arial" w:cs="Arial"/>
                <w:sz w:val="18"/>
                <w:szCs w:val="16"/>
                <w:lang w:eastAsia="zh-CN"/>
              </w:rPr>
            </w:pPr>
            <w:ins w:id="65319" w:author="BigCREditor-Post-RAN4#105" w:date="2022-11-29T12:10:00Z">
              <w:r w:rsidRPr="000A5A50">
                <w:rPr>
                  <w:rFonts w:ascii="Arial" w:hAnsi="Arial" w:cs="Arial"/>
                  <w:sz w:val="18"/>
                  <w:lang w:eastAsia="zh-CN"/>
                </w:rPr>
                <w:t xml:space="preserve">CR.3.1 TDD </w:t>
              </w:r>
            </w:ins>
          </w:p>
        </w:tc>
      </w:tr>
      <w:tr w:rsidR="00A0606D" w:rsidRPr="000A5A50" w14:paraId="1C0C60B9" w14:textId="77777777" w:rsidTr="00864629">
        <w:trPr>
          <w:cantSplit/>
          <w:jc w:val="center"/>
          <w:ins w:id="65320"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40A9548B" w14:textId="77777777" w:rsidR="00A0606D" w:rsidRPr="000A5A50" w:rsidRDefault="00A0606D" w:rsidP="00864629">
            <w:pPr>
              <w:keepNext/>
              <w:keepLines/>
              <w:overflowPunct w:val="0"/>
              <w:autoSpaceDE w:val="0"/>
              <w:autoSpaceDN w:val="0"/>
              <w:adjustRightInd w:val="0"/>
              <w:textAlignment w:val="baseline"/>
              <w:rPr>
                <w:ins w:id="65321" w:author="BigCREditor-Post-RAN4#105" w:date="2022-11-29T12:10:00Z"/>
                <w:rFonts w:ascii="Arial" w:hAnsi="Arial"/>
                <w:sz w:val="18"/>
                <w:lang w:eastAsia="zh-CN"/>
              </w:rPr>
            </w:pPr>
            <w:ins w:id="65322" w:author="BigCREditor-Post-RAN4#105" w:date="2022-11-29T12:10:00Z">
              <w:r w:rsidRPr="000A5A50">
                <w:rPr>
                  <w:rFonts w:ascii="Arial" w:hAnsi="Arial"/>
                  <w:sz w:val="18"/>
                  <w:lang w:eastAsia="zh-CN"/>
                </w:rPr>
                <w:t>Dedicated CORESET parameters</w:t>
              </w:r>
            </w:ins>
          </w:p>
        </w:tc>
        <w:tc>
          <w:tcPr>
            <w:tcW w:w="992" w:type="dxa"/>
            <w:tcBorders>
              <w:top w:val="single" w:sz="4" w:space="0" w:color="auto"/>
              <w:left w:val="single" w:sz="4" w:space="0" w:color="auto"/>
              <w:bottom w:val="single" w:sz="4" w:space="0" w:color="auto"/>
              <w:right w:val="single" w:sz="4" w:space="0" w:color="auto"/>
            </w:tcBorders>
          </w:tcPr>
          <w:p w14:paraId="3B1D2885" w14:textId="77777777" w:rsidR="00A0606D" w:rsidRPr="000A5A50" w:rsidRDefault="00A0606D" w:rsidP="00864629">
            <w:pPr>
              <w:keepNext/>
              <w:keepLines/>
              <w:overflowPunct w:val="0"/>
              <w:autoSpaceDE w:val="0"/>
              <w:autoSpaceDN w:val="0"/>
              <w:adjustRightInd w:val="0"/>
              <w:jc w:val="center"/>
              <w:textAlignment w:val="baseline"/>
              <w:rPr>
                <w:ins w:id="65323"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8A84FDB" w14:textId="77777777" w:rsidR="00A0606D" w:rsidRPr="000A5A50" w:rsidRDefault="00A0606D" w:rsidP="00864629">
            <w:pPr>
              <w:keepNext/>
              <w:keepLines/>
              <w:overflowPunct w:val="0"/>
              <w:autoSpaceDE w:val="0"/>
              <w:autoSpaceDN w:val="0"/>
              <w:adjustRightInd w:val="0"/>
              <w:jc w:val="center"/>
              <w:textAlignment w:val="baseline"/>
              <w:rPr>
                <w:ins w:id="65324" w:author="BigCREditor-Post-RAN4#105" w:date="2022-11-29T12:10:00Z"/>
                <w:rFonts w:ascii="Arial" w:hAnsi="Arial" w:cs="Arial"/>
                <w:sz w:val="18"/>
                <w:szCs w:val="16"/>
                <w:lang w:eastAsia="zh-CN"/>
              </w:rPr>
            </w:pPr>
            <w:ins w:id="65325" w:author="BigCREditor-Post-RAN4#105" w:date="2022-11-29T12:10:00Z">
              <w:r w:rsidRPr="000A5A50">
                <w:rPr>
                  <w:rFonts w:ascii="Arial" w:hAnsi="Arial" w:cs="Arial"/>
                  <w:sz w:val="18"/>
                  <w:lang w:eastAsia="zh-CN"/>
                </w:rPr>
                <w:t xml:space="preserve">CCR.3.1 TDD </w:t>
              </w:r>
            </w:ins>
          </w:p>
        </w:tc>
      </w:tr>
      <w:tr w:rsidR="00A0606D" w:rsidRPr="000A5A50" w14:paraId="5DA27E69" w14:textId="77777777" w:rsidTr="00864629">
        <w:trPr>
          <w:cantSplit/>
          <w:jc w:val="center"/>
          <w:ins w:id="65326"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21E75CB8" w14:textId="77777777" w:rsidR="00A0606D" w:rsidRPr="000A5A50" w:rsidRDefault="00A0606D" w:rsidP="00864629">
            <w:pPr>
              <w:keepNext/>
              <w:keepLines/>
              <w:overflowPunct w:val="0"/>
              <w:autoSpaceDE w:val="0"/>
              <w:autoSpaceDN w:val="0"/>
              <w:adjustRightInd w:val="0"/>
              <w:textAlignment w:val="baseline"/>
              <w:rPr>
                <w:ins w:id="65327" w:author="BigCREditor-Post-RAN4#105" w:date="2022-11-29T12:10:00Z"/>
                <w:rFonts w:ascii="Arial" w:hAnsi="Arial"/>
                <w:sz w:val="18"/>
                <w:lang w:eastAsia="zh-CN"/>
              </w:rPr>
            </w:pPr>
            <w:ins w:id="65328" w:author="BigCREditor-Post-RAN4#105" w:date="2022-11-29T12:10:00Z">
              <w:r w:rsidRPr="000A5A50">
                <w:rPr>
                  <w:rFonts w:ascii="Arial" w:hAnsi="Arial"/>
                  <w:bCs/>
                  <w:sz w:val="18"/>
                  <w:lang w:eastAsia="zh-CN"/>
                </w:rPr>
                <w:t>OCNG Patterns</w:t>
              </w:r>
            </w:ins>
          </w:p>
        </w:tc>
        <w:tc>
          <w:tcPr>
            <w:tcW w:w="992" w:type="dxa"/>
            <w:tcBorders>
              <w:top w:val="single" w:sz="4" w:space="0" w:color="auto"/>
              <w:left w:val="single" w:sz="4" w:space="0" w:color="auto"/>
              <w:bottom w:val="single" w:sz="4" w:space="0" w:color="auto"/>
              <w:right w:val="single" w:sz="4" w:space="0" w:color="auto"/>
            </w:tcBorders>
          </w:tcPr>
          <w:p w14:paraId="43DCCB92" w14:textId="77777777" w:rsidR="00A0606D" w:rsidRPr="000A5A50" w:rsidRDefault="00A0606D" w:rsidP="00864629">
            <w:pPr>
              <w:keepNext/>
              <w:keepLines/>
              <w:overflowPunct w:val="0"/>
              <w:autoSpaceDE w:val="0"/>
              <w:autoSpaceDN w:val="0"/>
              <w:adjustRightInd w:val="0"/>
              <w:jc w:val="center"/>
              <w:textAlignment w:val="baseline"/>
              <w:rPr>
                <w:ins w:id="65329"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87A79E2" w14:textId="77777777" w:rsidR="00A0606D" w:rsidRPr="000A5A50" w:rsidRDefault="00A0606D" w:rsidP="00864629">
            <w:pPr>
              <w:keepNext/>
              <w:keepLines/>
              <w:overflowPunct w:val="0"/>
              <w:autoSpaceDE w:val="0"/>
              <w:autoSpaceDN w:val="0"/>
              <w:adjustRightInd w:val="0"/>
              <w:jc w:val="center"/>
              <w:textAlignment w:val="baseline"/>
              <w:rPr>
                <w:ins w:id="65330" w:author="BigCREditor-Post-RAN4#105" w:date="2022-11-29T12:10:00Z"/>
                <w:rFonts w:ascii="Arial" w:hAnsi="Arial" w:cs="Arial"/>
                <w:sz w:val="18"/>
                <w:lang w:eastAsia="zh-CN"/>
              </w:rPr>
            </w:pPr>
            <w:ins w:id="65331" w:author="BigCREditor-Post-RAN4#105" w:date="2022-11-29T12:10:00Z">
              <w:r w:rsidRPr="000A5A50">
                <w:rPr>
                  <w:rFonts w:ascii="Arial" w:hAnsi="Arial" w:cs="Arial"/>
                  <w:sz w:val="18"/>
                  <w:szCs w:val="16"/>
                  <w:lang w:eastAsia="zh-CN"/>
                </w:rPr>
                <w:t>OP. 5</w:t>
              </w:r>
            </w:ins>
          </w:p>
        </w:tc>
      </w:tr>
      <w:tr w:rsidR="00A0606D" w:rsidRPr="000A5A50" w14:paraId="202E064F" w14:textId="77777777" w:rsidTr="00864629">
        <w:trPr>
          <w:cantSplit/>
          <w:jc w:val="center"/>
          <w:ins w:id="65332"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3DD85B89" w14:textId="77777777" w:rsidR="00A0606D" w:rsidRPr="000A5A50" w:rsidRDefault="00A0606D" w:rsidP="00864629">
            <w:pPr>
              <w:keepNext/>
              <w:keepLines/>
              <w:overflowPunct w:val="0"/>
              <w:autoSpaceDE w:val="0"/>
              <w:autoSpaceDN w:val="0"/>
              <w:adjustRightInd w:val="0"/>
              <w:textAlignment w:val="baseline"/>
              <w:rPr>
                <w:ins w:id="65333" w:author="BigCREditor-Post-RAN4#105" w:date="2022-11-29T12:10:00Z"/>
                <w:rFonts w:ascii="Arial" w:hAnsi="Arial"/>
                <w:sz w:val="18"/>
                <w:lang w:eastAsia="zh-CN"/>
              </w:rPr>
            </w:pPr>
            <w:ins w:id="65334" w:author="BigCREditor-Post-RAN4#105" w:date="2022-11-29T12:10:00Z">
              <w:r w:rsidRPr="000A5A50">
                <w:rPr>
                  <w:rFonts w:ascii="Arial" w:hAnsi="Arial"/>
                  <w:bCs/>
                  <w:sz w:val="18"/>
                  <w:lang w:eastAsia="zh-CN"/>
                </w:rPr>
                <w:t>SSB Configuration</w:t>
              </w:r>
            </w:ins>
          </w:p>
        </w:tc>
        <w:tc>
          <w:tcPr>
            <w:tcW w:w="992" w:type="dxa"/>
            <w:tcBorders>
              <w:top w:val="single" w:sz="4" w:space="0" w:color="auto"/>
              <w:left w:val="single" w:sz="4" w:space="0" w:color="auto"/>
              <w:bottom w:val="single" w:sz="4" w:space="0" w:color="auto"/>
              <w:right w:val="single" w:sz="4" w:space="0" w:color="auto"/>
            </w:tcBorders>
          </w:tcPr>
          <w:p w14:paraId="303C64FF" w14:textId="77777777" w:rsidR="00A0606D" w:rsidRPr="000A5A50" w:rsidRDefault="00A0606D" w:rsidP="00864629">
            <w:pPr>
              <w:keepNext/>
              <w:keepLines/>
              <w:overflowPunct w:val="0"/>
              <w:autoSpaceDE w:val="0"/>
              <w:autoSpaceDN w:val="0"/>
              <w:adjustRightInd w:val="0"/>
              <w:jc w:val="center"/>
              <w:textAlignment w:val="baseline"/>
              <w:rPr>
                <w:ins w:id="65335"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7FB5664" w14:textId="77777777" w:rsidR="00A0606D" w:rsidRPr="000A5A50" w:rsidRDefault="00A0606D" w:rsidP="00864629">
            <w:pPr>
              <w:keepNext/>
              <w:keepLines/>
              <w:overflowPunct w:val="0"/>
              <w:autoSpaceDE w:val="0"/>
              <w:autoSpaceDN w:val="0"/>
              <w:adjustRightInd w:val="0"/>
              <w:jc w:val="center"/>
              <w:textAlignment w:val="baseline"/>
              <w:rPr>
                <w:ins w:id="65336" w:author="BigCREditor-Post-RAN4#105" w:date="2022-11-29T12:10:00Z"/>
                <w:rFonts w:ascii="Arial" w:hAnsi="Arial" w:cs="Arial"/>
                <w:sz w:val="18"/>
                <w:szCs w:val="16"/>
                <w:lang w:eastAsia="zh-CN"/>
              </w:rPr>
            </w:pPr>
            <w:ins w:id="65337" w:author="BigCREditor-Post-RAN4#105" w:date="2022-11-29T12:10:00Z">
              <w:r w:rsidRPr="000A5A50">
                <w:rPr>
                  <w:rFonts w:ascii="Arial" w:hAnsi="Arial" w:cs="Arial"/>
                  <w:sz w:val="18"/>
                  <w:szCs w:val="16"/>
                  <w:lang w:eastAsia="zh-CN"/>
                </w:rPr>
                <w:t>SSB.1 FR2</w:t>
              </w:r>
            </w:ins>
          </w:p>
        </w:tc>
      </w:tr>
      <w:tr w:rsidR="00A0606D" w:rsidRPr="000A5A50" w14:paraId="48B46F8A" w14:textId="77777777" w:rsidTr="00864629">
        <w:trPr>
          <w:cantSplit/>
          <w:jc w:val="center"/>
          <w:ins w:id="65338"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20B4BF38" w14:textId="77777777" w:rsidR="00A0606D" w:rsidRPr="000A5A50" w:rsidRDefault="00A0606D" w:rsidP="00864629">
            <w:pPr>
              <w:keepNext/>
              <w:keepLines/>
              <w:overflowPunct w:val="0"/>
              <w:autoSpaceDE w:val="0"/>
              <w:autoSpaceDN w:val="0"/>
              <w:adjustRightInd w:val="0"/>
              <w:textAlignment w:val="baseline"/>
              <w:rPr>
                <w:ins w:id="65339" w:author="BigCREditor-Post-RAN4#105" w:date="2022-11-29T12:10:00Z"/>
                <w:rFonts w:ascii="Arial" w:hAnsi="Arial"/>
                <w:sz w:val="18"/>
                <w:lang w:eastAsia="zh-CN"/>
              </w:rPr>
            </w:pPr>
            <w:ins w:id="65340" w:author="BigCREditor-Post-RAN4#105" w:date="2022-11-29T12:10:00Z">
              <w:r w:rsidRPr="000A5A50">
                <w:rPr>
                  <w:rFonts w:ascii="Arial" w:hAnsi="Arial"/>
                  <w:bCs/>
                  <w:sz w:val="18"/>
                  <w:lang w:eastAsia="zh-CN"/>
                </w:rPr>
                <w:t>SMTC Configuration</w:t>
              </w:r>
            </w:ins>
          </w:p>
        </w:tc>
        <w:tc>
          <w:tcPr>
            <w:tcW w:w="992" w:type="dxa"/>
            <w:tcBorders>
              <w:top w:val="single" w:sz="4" w:space="0" w:color="auto"/>
              <w:left w:val="single" w:sz="4" w:space="0" w:color="auto"/>
              <w:bottom w:val="single" w:sz="4" w:space="0" w:color="auto"/>
              <w:right w:val="single" w:sz="4" w:space="0" w:color="auto"/>
            </w:tcBorders>
          </w:tcPr>
          <w:p w14:paraId="51189BDD" w14:textId="77777777" w:rsidR="00A0606D" w:rsidRPr="000A5A50" w:rsidRDefault="00A0606D" w:rsidP="00864629">
            <w:pPr>
              <w:keepNext/>
              <w:keepLines/>
              <w:overflowPunct w:val="0"/>
              <w:autoSpaceDE w:val="0"/>
              <w:autoSpaceDN w:val="0"/>
              <w:adjustRightInd w:val="0"/>
              <w:jc w:val="center"/>
              <w:textAlignment w:val="baseline"/>
              <w:rPr>
                <w:ins w:id="65341"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82042EE" w14:textId="77777777" w:rsidR="00A0606D" w:rsidRPr="000A5A50" w:rsidRDefault="00A0606D" w:rsidP="00864629">
            <w:pPr>
              <w:keepNext/>
              <w:keepLines/>
              <w:overflowPunct w:val="0"/>
              <w:autoSpaceDE w:val="0"/>
              <w:autoSpaceDN w:val="0"/>
              <w:adjustRightInd w:val="0"/>
              <w:jc w:val="center"/>
              <w:textAlignment w:val="baseline"/>
              <w:rPr>
                <w:ins w:id="65342" w:author="BigCREditor-Post-RAN4#105" w:date="2022-11-29T12:10:00Z"/>
                <w:rFonts w:ascii="Arial" w:hAnsi="Arial" w:cs="Arial"/>
                <w:sz w:val="18"/>
                <w:szCs w:val="16"/>
                <w:lang w:eastAsia="zh-CN"/>
              </w:rPr>
            </w:pPr>
            <w:ins w:id="65343" w:author="BigCREditor-Post-RAN4#105" w:date="2022-11-29T12:10:00Z">
              <w:r w:rsidRPr="000A5A50">
                <w:rPr>
                  <w:rFonts w:ascii="Arial" w:hAnsi="Arial" w:cs="Arial"/>
                  <w:sz w:val="18"/>
                  <w:szCs w:val="16"/>
                  <w:lang w:eastAsia="zh-CN"/>
                </w:rPr>
                <w:t xml:space="preserve">SMTC.1 </w:t>
              </w:r>
            </w:ins>
          </w:p>
        </w:tc>
      </w:tr>
      <w:tr w:rsidR="00A0606D" w:rsidRPr="000A5A50" w14:paraId="28DAAADF" w14:textId="77777777" w:rsidTr="00864629">
        <w:trPr>
          <w:cantSplit/>
          <w:jc w:val="center"/>
          <w:ins w:id="65344"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4D27DB1F" w14:textId="77777777" w:rsidR="00A0606D" w:rsidRPr="000A5A50" w:rsidRDefault="00A0606D" w:rsidP="00864629">
            <w:pPr>
              <w:keepNext/>
              <w:keepLines/>
              <w:overflowPunct w:val="0"/>
              <w:autoSpaceDE w:val="0"/>
              <w:autoSpaceDN w:val="0"/>
              <w:adjustRightInd w:val="0"/>
              <w:textAlignment w:val="baseline"/>
              <w:rPr>
                <w:ins w:id="65345" w:author="BigCREditor-Post-RAN4#105" w:date="2022-11-29T12:10:00Z"/>
                <w:rFonts w:ascii="Arial" w:hAnsi="Arial"/>
                <w:bCs/>
                <w:sz w:val="18"/>
                <w:lang w:eastAsia="zh-CN"/>
              </w:rPr>
            </w:pPr>
            <w:ins w:id="65346" w:author="BigCREditor-Post-RAN4#105" w:date="2022-11-29T12:10:00Z">
              <w:r w:rsidRPr="000A5A50">
                <w:rPr>
                  <w:rFonts w:ascii="Arial" w:hAnsi="Arial"/>
                  <w:bCs/>
                  <w:sz w:val="18"/>
                  <w:lang w:eastAsia="zh-CN"/>
                </w:rPr>
                <w:t>TCI State 0</w:t>
              </w:r>
            </w:ins>
          </w:p>
        </w:tc>
        <w:tc>
          <w:tcPr>
            <w:tcW w:w="992" w:type="dxa"/>
            <w:tcBorders>
              <w:top w:val="single" w:sz="4" w:space="0" w:color="auto"/>
              <w:left w:val="single" w:sz="4" w:space="0" w:color="auto"/>
              <w:bottom w:val="single" w:sz="4" w:space="0" w:color="auto"/>
              <w:right w:val="single" w:sz="4" w:space="0" w:color="auto"/>
            </w:tcBorders>
          </w:tcPr>
          <w:p w14:paraId="0D0E13E0" w14:textId="77777777" w:rsidR="00A0606D" w:rsidRPr="000A5A50" w:rsidRDefault="00A0606D" w:rsidP="00864629">
            <w:pPr>
              <w:keepNext/>
              <w:keepLines/>
              <w:overflowPunct w:val="0"/>
              <w:autoSpaceDE w:val="0"/>
              <w:autoSpaceDN w:val="0"/>
              <w:adjustRightInd w:val="0"/>
              <w:jc w:val="center"/>
              <w:textAlignment w:val="baseline"/>
              <w:rPr>
                <w:ins w:id="65347"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01D2328" w14:textId="77777777" w:rsidR="00A0606D" w:rsidRPr="000A5A50" w:rsidRDefault="00A0606D" w:rsidP="00864629">
            <w:pPr>
              <w:keepNext/>
              <w:keepLines/>
              <w:overflowPunct w:val="0"/>
              <w:autoSpaceDE w:val="0"/>
              <w:autoSpaceDN w:val="0"/>
              <w:adjustRightInd w:val="0"/>
              <w:jc w:val="center"/>
              <w:textAlignment w:val="baseline"/>
              <w:rPr>
                <w:ins w:id="65348" w:author="BigCREditor-Post-RAN4#105" w:date="2022-11-29T12:10:00Z"/>
                <w:rFonts w:ascii="Arial" w:hAnsi="Arial"/>
                <w:sz w:val="18"/>
                <w:lang w:eastAsia="zh-CN"/>
              </w:rPr>
            </w:pPr>
            <w:ins w:id="65349" w:author="BigCREditor-Post-RAN4#105" w:date="2022-11-29T12:10:00Z">
              <w:r w:rsidRPr="000A5A50">
                <w:rPr>
                  <w:rFonts w:ascii="Arial" w:hAnsi="Arial"/>
                  <w:sz w:val="18"/>
                  <w:lang w:eastAsia="zh-CN"/>
                </w:rPr>
                <w:t>TCI.State.0</w:t>
              </w:r>
            </w:ins>
          </w:p>
        </w:tc>
      </w:tr>
      <w:tr w:rsidR="00A0606D" w:rsidRPr="000A5A50" w14:paraId="74FFF515" w14:textId="77777777" w:rsidTr="00864629">
        <w:trPr>
          <w:cantSplit/>
          <w:jc w:val="center"/>
          <w:ins w:id="65350"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67D9F1DE" w14:textId="77777777" w:rsidR="00A0606D" w:rsidRPr="000A5A50" w:rsidRDefault="00A0606D" w:rsidP="00864629">
            <w:pPr>
              <w:keepNext/>
              <w:keepLines/>
              <w:overflowPunct w:val="0"/>
              <w:autoSpaceDE w:val="0"/>
              <w:autoSpaceDN w:val="0"/>
              <w:adjustRightInd w:val="0"/>
              <w:textAlignment w:val="baseline"/>
              <w:rPr>
                <w:ins w:id="65351" w:author="BigCREditor-Post-RAN4#105" w:date="2022-11-29T12:10:00Z"/>
                <w:rFonts w:ascii="Arial" w:hAnsi="Arial"/>
                <w:bCs/>
                <w:sz w:val="18"/>
                <w:lang w:eastAsia="zh-CN"/>
              </w:rPr>
            </w:pPr>
            <w:ins w:id="65352" w:author="BigCREditor-Post-RAN4#105" w:date="2022-11-29T12:10:00Z">
              <w:r w:rsidRPr="000A5A50">
                <w:rPr>
                  <w:rFonts w:ascii="Arial" w:hAnsi="Arial"/>
                  <w:bCs/>
                  <w:sz w:val="18"/>
                  <w:lang w:eastAsia="zh-CN"/>
                </w:rPr>
                <w:t>TCI State 1</w:t>
              </w:r>
            </w:ins>
          </w:p>
        </w:tc>
        <w:tc>
          <w:tcPr>
            <w:tcW w:w="992" w:type="dxa"/>
            <w:tcBorders>
              <w:top w:val="single" w:sz="4" w:space="0" w:color="auto"/>
              <w:left w:val="single" w:sz="4" w:space="0" w:color="auto"/>
              <w:bottom w:val="single" w:sz="4" w:space="0" w:color="auto"/>
              <w:right w:val="single" w:sz="4" w:space="0" w:color="auto"/>
            </w:tcBorders>
          </w:tcPr>
          <w:p w14:paraId="2F20CF14" w14:textId="77777777" w:rsidR="00A0606D" w:rsidRPr="000A5A50" w:rsidRDefault="00A0606D" w:rsidP="00864629">
            <w:pPr>
              <w:keepNext/>
              <w:keepLines/>
              <w:overflowPunct w:val="0"/>
              <w:autoSpaceDE w:val="0"/>
              <w:autoSpaceDN w:val="0"/>
              <w:adjustRightInd w:val="0"/>
              <w:jc w:val="center"/>
              <w:textAlignment w:val="baseline"/>
              <w:rPr>
                <w:ins w:id="65353"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8B50EA8" w14:textId="77777777" w:rsidR="00A0606D" w:rsidRPr="000A5A50" w:rsidRDefault="00A0606D" w:rsidP="00864629">
            <w:pPr>
              <w:keepNext/>
              <w:keepLines/>
              <w:overflowPunct w:val="0"/>
              <w:autoSpaceDE w:val="0"/>
              <w:autoSpaceDN w:val="0"/>
              <w:adjustRightInd w:val="0"/>
              <w:jc w:val="center"/>
              <w:textAlignment w:val="baseline"/>
              <w:rPr>
                <w:ins w:id="65354" w:author="BigCREditor-Post-RAN4#105" w:date="2022-11-29T12:10:00Z"/>
                <w:rFonts w:ascii="Arial" w:hAnsi="Arial"/>
                <w:sz w:val="18"/>
                <w:lang w:eastAsia="zh-CN"/>
              </w:rPr>
            </w:pPr>
            <w:ins w:id="65355" w:author="BigCREditor-Post-RAN4#105" w:date="2022-11-29T12:10:00Z">
              <w:r w:rsidRPr="000A5A50">
                <w:rPr>
                  <w:rFonts w:ascii="Arial" w:hAnsi="Arial"/>
                  <w:sz w:val="18"/>
                  <w:lang w:eastAsia="zh-CN"/>
                </w:rPr>
                <w:t>TCI.State.1</w:t>
              </w:r>
            </w:ins>
          </w:p>
        </w:tc>
      </w:tr>
      <w:tr w:rsidR="00A0606D" w:rsidRPr="000A5A50" w14:paraId="53114ADC" w14:textId="77777777" w:rsidTr="00864629">
        <w:trPr>
          <w:cantSplit/>
          <w:jc w:val="center"/>
          <w:ins w:id="65356"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1A6A0D5C" w14:textId="77777777" w:rsidR="00A0606D" w:rsidRPr="000A5A50" w:rsidRDefault="00A0606D" w:rsidP="00864629">
            <w:pPr>
              <w:keepNext/>
              <w:keepLines/>
              <w:overflowPunct w:val="0"/>
              <w:autoSpaceDE w:val="0"/>
              <w:autoSpaceDN w:val="0"/>
              <w:adjustRightInd w:val="0"/>
              <w:textAlignment w:val="baseline"/>
              <w:rPr>
                <w:ins w:id="65357" w:author="BigCREditor-Post-RAN4#105" w:date="2022-11-29T12:10:00Z"/>
                <w:rFonts w:ascii="Arial" w:hAnsi="Arial"/>
                <w:bCs/>
                <w:sz w:val="18"/>
                <w:lang w:eastAsia="zh-CN"/>
              </w:rPr>
            </w:pPr>
            <w:ins w:id="65358" w:author="BigCREditor-Post-RAN4#105" w:date="2022-11-29T12:10:00Z">
              <w:r w:rsidRPr="000A5A50">
                <w:rPr>
                  <w:rFonts w:ascii="Arial" w:hAnsi="Arial"/>
                  <w:bCs/>
                  <w:sz w:val="18"/>
                  <w:lang w:eastAsia="zh-CN"/>
                </w:rPr>
                <w:t>TRS Configuration</w:t>
              </w:r>
            </w:ins>
          </w:p>
        </w:tc>
        <w:tc>
          <w:tcPr>
            <w:tcW w:w="992" w:type="dxa"/>
            <w:tcBorders>
              <w:top w:val="single" w:sz="4" w:space="0" w:color="auto"/>
              <w:left w:val="single" w:sz="4" w:space="0" w:color="auto"/>
              <w:bottom w:val="single" w:sz="4" w:space="0" w:color="auto"/>
              <w:right w:val="single" w:sz="4" w:space="0" w:color="auto"/>
            </w:tcBorders>
          </w:tcPr>
          <w:p w14:paraId="718F3718" w14:textId="77777777" w:rsidR="00A0606D" w:rsidRPr="000A5A50" w:rsidRDefault="00A0606D" w:rsidP="00864629">
            <w:pPr>
              <w:keepNext/>
              <w:keepLines/>
              <w:overflowPunct w:val="0"/>
              <w:autoSpaceDE w:val="0"/>
              <w:autoSpaceDN w:val="0"/>
              <w:adjustRightInd w:val="0"/>
              <w:jc w:val="center"/>
              <w:textAlignment w:val="baseline"/>
              <w:rPr>
                <w:ins w:id="65359"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E418829" w14:textId="77777777" w:rsidR="00A0606D" w:rsidRPr="000A5A50" w:rsidRDefault="00A0606D" w:rsidP="00864629">
            <w:pPr>
              <w:keepNext/>
              <w:keepLines/>
              <w:overflowPunct w:val="0"/>
              <w:autoSpaceDE w:val="0"/>
              <w:autoSpaceDN w:val="0"/>
              <w:adjustRightInd w:val="0"/>
              <w:jc w:val="center"/>
              <w:textAlignment w:val="baseline"/>
              <w:rPr>
                <w:ins w:id="65360" w:author="BigCREditor-Post-RAN4#105" w:date="2022-11-29T12:10:00Z"/>
                <w:rFonts w:ascii="Arial" w:hAnsi="Arial" w:cs="Arial"/>
                <w:sz w:val="18"/>
                <w:lang w:eastAsia="zh-CN"/>
              </w:rPr>
            </w:pPr>
            <w:ins w:id="65361" w:author="BigCREditor-Post-RAN4#105" w:date="2022-11-29T12:10:00Z">
              <w:r w:rsidRPr="000A5A50">
                <w:rPr>
                  <w:rFonts w:ascii="Arial" w:hAnsi="Arial"/>
                  <w:sz w:val="18"/>
                  <w:szCs w:val="18"/>
                  <w:lang w:eastAsia="zh-CN"/>
                </w:rPr>
                <w:t>TRS.2.1 TDD</w:t>
              </w:r>
              <w:r w:rsidRPr="000A5A50">
                <w:rPr>
                  <w:rFonts w:ascii="Arial" w:hAnsi="Arial"/>
                  <w:sz w:val="18"/>
                  <w:lang w:eastAsia="zh-CN"/>
                </w:rPr>
                <w:t xml:space="preserve"> </w:t>
              </w:r>
            </w:ins>
          </w:p>
        </w:tc>
      </w:tr>
      <w:tr w:rsidR="00A0606D" w:rsidRPr="000A5A50" w14:paraId="25A5DCEB" w14:textId="77777777" w:rsidTr="00864629">
        <w:trPr>
          <w:cantSplit/>
          <w:jc w:val="center"/>
          <w:ins w:id="65362"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5971BC14" w14:textId="77777777" w:rsidR="00A0606D" w:rsidRPr="000A5A50" w:rsidRDefault="00A0606D" w:rsidP="00864629">
            <w:pPr>
              <w:keepNext/>
              <w:keepLines/>
              <w:overflowPunct w:val="0"/>
              <w:autoSpaceDE w:val="0"/>
              <w:autoSpaceDN w:val="0"/>
              <w:adjustRightInd w:val="0"/>
              <w:textAlignment w:val="baseline"/>
              <w:rPr>
                <w:ins w:id="65363" w:author="BigCREditor-Post-RAN4#105" w:date="2022-11-29T12:10:00Z"/>
                <w:rFonts w:ascii="Arial" w:hAnsi="Arial"/>
                <w:sz w:val="18"/>
                <w:lang w:eastAsia="zh-CN"/>
              </w:rPr>
            </w:pPr>
            <w:ins w:id="65364" w:author="BigCREditor-Post-RAN4#105" w:date="2022-11-29T12:10:00Z">
              <w:r w:rsidRPr="000A5A50">
                <w:rPr>
                  <w:rFonts w:ascii="Arial" w:hAnsi="Arial"/>
                  <w:bCs/>
                  <w:sz w:val="18"/>
                  <w:lang w:eastAsia="zh-CN"/>
                </w:rPr>
                <w:t>Correlation Matrix and Antenna Configuration</w:t>
              </w:r>
            </w:ins>
          </w:p>
        </w:tc>
        <w:tc>
          <w:tcPr>
            <w:tcW w:w="992" w:type="dxa"/>
            <w:tcBorders>
              <w:top w:val="single" w:sz="4" w:space="0" w:color="auto"/>
              <w:left w:val="single" w:sz="4" w:space="0" w:color="auto"/>
              <w:bottom w:val="single" w:sz="4" w:space="0" w:color="auto"/>
              <w:right w:val="single" w:sz="4" w:space="0" w:color="auto"/>
            </w:tcBorders>
          </w:tcPr>
          <w:p w14:paraId="7B492327" w14:textId="77777777" w:rsidR="00A0606D" w:rsidRPr="000A5A50" w:rsidRDefault="00A0606D" w:rsidP="00864629">
            <w:pPr>
              <w:keepNext/>
              <w:keepLines/>
              <w:overflowPunct w:val="0"/>
              <w:autoSpaceDE w:val="0"/>
              <w:autoSpaceDN w:val="0"/>
              <w:adjustRightInd w:val="0"/>
              <w:jc w:val="center"/>
              <w:textAlignment w:val="baseline"/>
              <w:rPr>
                <w:ins w:id="65365" w:author="BigCREditor-Post-RAN4#105" w:date="2022-11-29T12:10: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FD691D8" w14:textId="77777777" w:rsidR="00A0606D" w:rsidRPr="000A5A50" w:rsidRDefault="00A0606D" w:rsidP="00864629">
            <w:pPr>
              <w:keepNext/>
              <w:keepLines/>
              <w:overflowPunct w:val="0"/>
              <w:autoSpaceDE w:val="0"/>
              <w:autoSpaceDN w:val="0"/>
              <w:adjustRightInd w:val="0"/>
              <w:jc w:val="center"/>
              <w:textAlignment w:val="baseline"/>
              <w:rPr>
                <w:ins w:id="65366" w:author="BigCREditor-Post-RAN4#105" w:date="2022-11-29T12:10:00Z"/>
                <w:rFonts w:ascii="Arial" w:hAnsi="Arial" w:cs="Arial"/>
                <w:sz w:val="18"/>
                <w:lang w:eastAsia="zh-CN"/>
              </w:rPr>
            </w:pPr>
            <w:ins w:id="65367" w:author="BigCREditor-Post-RAN4#105" w:date="2022-11-29T12:10:00Z">
              <w:r w:rsidRPr="000A5A50">
                <w:rPr>
                  <w:rFonts w:ascii="Arial" w:hAnsi="Arial" w:cs="Arial"/>
                  <w:sz w:val="18"/>
                  <w:lang w:eastAsia="zh-CN"/>
                </w:rPr>
                <w:t>1x2 Low</w:t>
              </w:r>
            </w:ins>
          </w:p>
        </w:tc>
      </w:tr>
      <w:tr w:rsidR="00A0606D" w:rsidRPr="000A5A50" w14:paraId="6F0913DD" w14:textId="77777777" w:rsidTr="00864629">
        <w:trPr>
          <w:cantSplit/>
          <w:jc w:val="center"/>
          <w:ins w:id="65368"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6718E7DA" w14:textId="77777777" w:rsidR="00A0606D" w:rsidRPr="000A5A50" w:rsidRDefault="00A0606D" w:rsidP="00864629">
            <w:pPr>
              <w:keepNext/>
              <w:keepLines/>
              <w:overflowPunct w:val="0"/>
              <w:autoSpaceDE w:val="0"/>
              <w:autoSpaceDN w:val="0"/>
              <w:adjustRightInd w:val="0"/>
              <w:textAlignment w:val="baseline"/>
              <w:rPr>
                <w:ins w:id="65369" w:author="BigCREditor-Post-RAN4#105" w:date="2022-11-29T12:10:00Z"/>
                <w:rFonts w:ascii="Arial" w:hAnsi="Arial"/>
                <w:sz w:val="18"/>
                <w:lang w:eastAsia="zh-CN"/>
              </w:rPr>
            </w:pPr>
            <w:ins w:id="65370" w:author="BigCREditor-Post-RAN4#105" w:date="2022-11-29T12:10:00Z">
              <w:r w:rsidRPr="000A5A50">
                <w:rPr>
                  <w:rFonts w:ascii="Arial" w:hAnsi="Arial"/>
                  <w:sz w:val="18"/>
                  <w:szCs w:val="16"/>
                  <w:lang w:eastAsia="ja-JP"/>
                </w:rPr>
                <w:t>EPRE ratio of PSS to SSS</w:t>
              </w:r>
            </w:ins>
          </w:p>
        </w:tc>
        <w:tc>
          <w:tcPr>
            <w:tcW w:w="992" w:type="dxa"/>
            <w:tcBorders>
              <w:top w:val="single" w:sz="4" w:space="0" w:color="auto"/>
              <w:left w:val="single" w:sz="4" w:space="0" w:color="auto"/>
              <w:bottom w:val="nil"/>
              <w:right w:val="single" w:sz="4" w:space="0" w:color="auto"/>
            </w:tcBorders>
            <w:shd w:val="clear" w:color="auto" w:fill="auto"/>
            <w:hideMark/>
          </w:tcPr>
          <w:p w14:paraId="41839726" w14:textId="77777777" w:rsidR="00A0606D" w:rsidRPr="000A5A50" w:rsidRDefault="00A0606D" w:rsidP="00864629">
            <w:pPr>
              <w:keepNext/>
              <w:keepLines/>
              <w:overflowPunct w:val="0"/>
              <w:autoSpaceDE w:val="0"/>
              <w:autoSpaceDN w:val="0"/>
              <w:adjustRightInd w:val="0"/>
              <w:jc w:val="center"/>
              <w:textAlignment w:val="baseline"/>
              <w:rPr>
                <w:ins w:id="65371" w:author="BigCREditor-Post-RAN4#105" w:date="2022-11-29T12:10:00Z"/>
                <w:rFonts w:ascii="Arial" w:hAnsi="Arial"/>
                <w:sz w:val="18"/>
                <w:lang w:eastAsia="zh-CN"/>
              </w:rPr>
            </w:pPr>
            <w:ins w:id="65372" w:author="BigCREditor-Post-RAN4#105" w:date="2022-11-29T12:10:00Z">
              <w:r w:rsidRPr="000A5A50">
                <w:rPr>
                  <w:rFonts w:ascii="Arial" w:hAnsi="Arial"/>
                  <w:sz w:val="18"/>
                  <w:lang w:eastAsia="zh-CN"/>
                </w:rPr>
                <w:t>dB</w:t>
              </w:r>
            </w:ins>
          </w:p>
        </w:tc>
        <w:tc>
          <w:tcPr>
            <w:tcW w:w="2551" w:type="dxa"/>
            <w:tcBorders>
              <w:top w:val="single" w:sz="4" w:space="0" w:color="auto"/>
              <w:left w:val="single" w:sz="4" w:space="0" w:color="auto"/>
              <w:bottom w:val="nil"/>
              <w:right w:val="single" w:sz="4" w:space="0" w:color="auto"/>
            </w:tcBorders>
            <w:shd w:val="clear" w:color="auto" w:fill="auto"/>
            <w:hideMark/>
          </w:tcPr>
          <w:p w14:paraId="704A576E" w14:textId="77777777" w:rsidR="00A0606D" w:rsidRPr="000A5A50" w:rsidRDefault="00A0606D" w:rsidP="00864629">
            <w:pPr>
              <w:keepNext/>
              <w:keepLines/>
              <w:overflowPunct w:val="0"/>
              <w:autoSpaceDE w:val="0"/>
              <w:autoSpaceDN w:val="0"/>
              <w:adjustRightInd w:val="0"/>
              <w:jc w:val="center"/>
              <w:textAlignment w:val="baseline"/>
              <w:rPr>
                <w:ins w:id="65373" w:author="BigCREditor-Post-RAN4#105" w:date="2022-11-29T12:10:00Z"/>
                <w:rFonts w:ascii="Arial" w:hAnsi="Arial"/>
                <w:sz w:val="18"/>
                <w:lang w:eastAsia="zh-CN"/>
              </w:rPr>
            </w:pPr>
            <w:ins w:id="65374" w:author="BigCREditor-Post-RAN4#105" w:date="2022-11-29T12:10:00Z">
              <w:r w:rsidRPr="000A5A50">
                <w:rPr>
                  <w:rFonts w:ascii="Arial" w:hAnsi="Arial"/>
                  <w:sz w:val="18"/>
                  <w:lang w:eastAsia="zh-CN"/>
                </w:rPr>
                <w:t>0</w:t>
              </w:r>
            </w:ins>
          </w:p>
        </w:tc>
      </w:tr>
      <w:tr w:rsidR="00A0606D" w:rsidRPr="000A5A50" w14:paraId="273FD3D9" w14:textId="77777777" w:rsidTr="00864629">
        <w:trPr>
          <w:cantSplit/>
          <w:jc w:val="center"/>
          <w:ins w:id="65375"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4A4BFDB2" w14:textId="77777777" w:rsidR="00A0606D" w:rsidRPr="000A5A50" w:rsidRDefault="00A0606D" w:rsidP="00864629">
            <w:pPr>
              <w:keepNext/>
              <w:keepLines/>
              <w:overflowPunct w:val="0"/>
              <w:autoSpaceDE w:val="0"/>
              <w:autoSpaceDN w:val="0"/>
              <w:adjustRightInd w:val="0"/>
              <w:textAlignment w:val="baseline"/>
              <w:rPr>
                <w:ins w:id="65376" w:author="BigCREditor-Post-RAN4#105" w:date="2022-11-29T12:10:00Z"/>
                <w:rFonts w:ascii="Arial" w:hAnsi="Arial"/>
                <w:sz w:val="18"/>
                <w:lang w:eastAsia="zh-CN"/>
              </w:rPr>
            </w:pPr>
            <w:ins w:id="65377" w:author="BigCREditor-Post-RAN4#105" w:date="2022-11-29T12:10:00Z">
              <w:r w:rsidRPr="000A5A50">
                <w:rPr>
                  <w:rFonts w:ascii="Arial" w:hAnsi="Arial"/>
                  <w:sz w:val="18"/>
                  <w:szCs w:val="16"/>
                  <w:lang w:eastAsia="ja-JP"/>
                </w:rPr>
                <w:t>EPRE ratio of PBCH DMRS to SSS</w:t>
              </w:r>
            </w:ins>
          </w:p>
        </w:tc>
        <w:tc>
          <w:tcPr>
            <w:tcW w:w="992" w:type="dxa"/>
            <w:tcBorders>
              <w:top w:val="nil"/>
              <w:left w:val="single" w:sz="4" w:space="0" w:color="auto"/>
              <w:bottom w:val="nil"/>
              <w:right w:val="single" w:sz="4" w:space="0" w:color="auto"/>
            </w:tcBorders>
            <w:shd w:val="clear" w:color="auto" w:fill="auto"/>
            <w:vAlign w:val="center"/>
            <w:hideMark/>
          </w:tcPr>
          <w:p w14:paraId="60506B9B" w14:textId="77777777" w:rsidR="00A0606D" w:rsidRPr="000A5A50" w:rsidRDefault="00A0606D" w:rsidP="00864629">
            <w:pPr>
              <w:keepNext/>
              <w:keepLines/>
              <w:overflowPunct w:val="0"/>
              <w:autoSpaceDE w:val="0"/>
              <w:autoSpaceDN w:val="0"/>
              <w:adjustRightInd w:val="0"/>
              <w:jc w:val="center"/>
              <w:textAlignment w:val="baseline"/>
              <w:rPr>
                <w:ins w:id="65378" w:author="BigCREditor-Post-RAN4#105" w:date="2022-11-29T12:10: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83D0044" w14:textId="77777777" w:rsidR="00A0606D" w:rsidRPr="000A5A50" w:rsidRDefault="00A0606D" w:rsidP="00864629">
            <w:pPr>
              <w:keepNext/>
              <w:keepLines/>
              <w:overflowPunct w:val="0"/>
              <w:autoSpaceDE w:val="0"/>
              <w:autoSpaceDN w:val="0"/>
              <w:adjustRightInd w:val="0"/>
              <w:jc w:val="center"/>
              <w:textAlignment w:val="baseline"/>
              <w:rPr>
                <w:ins w:id="65379" w:author="BigCREditor-Post-RAN4#105" w:date="2022-11-29T12:10:00Z"/>
                <w:rFonts w:ascii="Arial" w:hAnsi="Arial"/>
                <w:sz w:val="18"/>
                <w:lang w:eastAsia="zh-CN"/>
              </w:rPr>
            </w:pPr>
          </w:p>
        </w:tc>
      </w:tr>
      <w:tr w:rsidR="00A0606D" w:rsidRPr="000A5A50" w14:paraId="2814B3D0" w14:textId="77777777" w:rsidTr="00864629">
        <w:trPr>
          <w:cantSplit/>
          <w:jc w:val="center"/>
          <w:ins w:id="65380"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56AEE693" w14:textId="77777777" w:rsidR="00A0606D" w:rsidRPr="000A5A50" w:rsidRDefault="00A0606D" w:rsidP="00864629">
            <w:pPr>
              <w:keepNext/>
              <w:keepLines/>
              <w:overflowPunct w:val="0"/>
              <w:autoSpaceDE w:val="0"/>
              <w:autoSpaceDN w:val="0"/>
              <w:adjustRightInd w:val="0"/>
              <w:textAlignment w:val="baseline"/>
              <w:rPr>
                <w:ins w:id="65381" w:author="BigCREditor-Post-RAN4#105" w:date="2022-11-29T12:10:00Z"/>
                <w:rFonts w:ascii="Arial" w:hAnsi="Arial"/>
                <w:sz w:val="18"/>
                <w:lang w:eastAsia="zh-CN"/>
              </w:rPr>
            </w:pPr>
            <w:ins w:id="65382" w:author="BigCREditor-Post-RAN4#105" w:date="2022-11-29T12:10:00Z">
              <w:r w:rsidRPr="000A5A50">
                <w:rPr>
                  <w:rFonts w:ascii="Arial" w:hAnsi="Arial"/>
                  <w:sz w:val="18"/>
                  <w:szCs w:val="16"/>
                  <w:lang w:eastAsia="ja-JP"/>
                </w:rPr>
                <w:t>EPRE ratio of PBCH to PBCH DMRS</w:t>
              </w:r>
            </w:ins>
          </w:p>
        </w:tc>
        <w:tc>
          <w:tcPr>
            <w:tcW w:w="992" w:type="dxa"/>
            <w:tcBorders>
              <w:top w:val="nil"/>
              <w:left w:val="single" w:sz="4" w:space="0" w:color="auto"/>
              <w:bottom w:val="nil"/>
              <w:right w:val="single" w:sz="4" w:space="0" w:color="auto"/>
            </w:tcBorders>
            <w:shd w:val="clear" w:color="auto" w:fill="auto"/>
            <w:vAlign w:val="center"/>
            <w:hideMark/>
          </w:tcPr>
          <w:p w14:paraId="0ED07ED4" w14:textId="77777777" w:rsidR="00A0606D" w:rsidRPr="000A5A50" w:rsidRDefault="00A0606D" w:rsidP="00864629">
            <w:pPr>
              <w:keepNext/>
              <w:keepLines/>
              <w:overflowPunct w:val="0"/>
              <w:autoSpaceDE w:val="0"/>
              <w:autoSpaceDN w:val="0"/>
              <w:adjustRightInd w:val="0"/>
              <w:jc w:val="center"/>
              <w:textAlignment w:val="baseline"/>
              <w:rPr>
                <w:ins w:id="65383" w:author="BigCREditor-Post-RAN4#105" w:date="2022-11-29T12:10: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F9E544B" w14:textId="77777777" w:rsidR="00A0606D" w:rsidRPr="000A5A50" w:rsidRDefault="00A0606D" w:rsidP="00864629">
            <w:pPr>
              <w:keepNext/>
              <w:keepLines/>
              <w:overflowPunct w:val="0"/>
              <w:autoSpaceDE w:val="0"/>
              <w:autoSpaceDN w:val="0"/>
              <w:adjustRightInd w:val="0"/>
              <w:jc w:val="center"/>
              <w:textAlignment w:val="baseline"/>
              <w:rPr>
                <w:ins w:id="65384" w:author="BigCREditor-Post-RAN4#105" w:date="2022-11-29T12:10:00Z"/>
                <w:rFonts w:ascii="Arial" w:hAnsi="Arial"/>
                <w:sz w:val="18"/>
                <w:lang w:eastAsia="zh-CN"/>
              </w:rPr>
            </w:pPr>
          </w:p>
        </w:tc>
      </w:tr>
      <w:tr w:rsidR="00A0606D" w:rsidRPr="000A5A50" w14:paraId="2FEEB5A2" w14:textId="77777777" w:rsidTr="00864629">
        <w:trPr>
          <w:cantSplit/>
          <w:jc w:val="center"/>
          <w:ins w:id="65385"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3D430210" w14:textId="77777777" w:rsidR="00A0606D" w:rsidRPr="000A5A50" w:rsidRDefault="00A0606D" w:rsidP="00864629">
            <w:pPr>
              <w:keepNext/>
              <w:keepLines/>
              <w:overflowPunct w:val="0"/>
              <w:autoSpaceDE w:val="0"/>
              <w:autoSpaceDN w:val="0"/>
              <w:adjustRightInd w:val="0"/>
              <w:textAlignment w:val="baseline"/>
              <w:rPr>
                <w:ins w:id="65386" w:author="BigCREditor-Post-RAN4#105" w:date="2022-11-29T12:10:00Z"/>
                <w:rFonts w:ascii="Arial" w:hAnsi="Arial"/>
                <w:sz w:val="18"/>
                <w:lang w:eastAsia="zh-CN"/>
              </w:rPr>
            </w:pPr>
            <w:ins w:id="65387" w:author="BigCREditor-Post-RAN4#105" w:date="2022-11-29T12:10:00Z">
              <w:r w:rsidRPr="000A5A50">
                <w:rPr>
                  <w:rFonts w:ascii="Arial" w:hAnsi="Arial"/>
                  <w:sz w:val="18"/>
                  <w:szCs w:val="16"/>
                  <w:lang w:eastAsia="ja-JP"/>
                </w:rPr>
                <w:t>EPRE ratio of PDCCH DMRS to SSS</w:t>
              </w:r>
            </w:ins>
          </w:p>
        </w:tc>
        <w:tc>
          <w:tcPr>
            <w:tcW w:w="992" w:type="dxa"/>
            <w:tcBorders>
              <w:top w:val="nil"/>
              <w:left w:val="single" w:sz="4" w:space="0" w:color="auto"/>
              <w:bottom w:val="nil"/>
              <w:right w:val="single" w:sz="4" w:space="0" w:color="auto"/>
            </w:tcBorders>
            <w:shd w:val="clear" w:color="auto" w:fill="auto"/>
            <w:vAlign w:val="center"/>
            <w:hideMark/>
          </w:tcPr>
          <w:p w14:paraId="4EB2EEF0" w14:textId="77777777" w:rsidR="00A0606D" w:rsidRPr="000A5A50" w:rsidRDefault="00A0606D" w:rsidP="00864629">
            <w:pPr>
              <w:keepNext/>
              <w:keepLines/>
              <w:overflowPunct w:val="0"/>
              <w:autoSpaceDE w:val="0"/>
              <w:autoSpaceDN w:val="0"/>
              <w:adjustRightInd w:val="0"/>
              <w:jc w:val="center"/>
              <w:textAlignment w:val="baseline"/>
              <w:rPr>
                <w:ins w:id="65388" w:author="BigCREditor-Post-RAN4#105" w:date="2022-11-29T12:10: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1853FD5" w14:textId="77777777" w:rsidR="00A0606D" w:rsidRPr="000A5A50" w:rsidRDefault="00A0606D" w:rsidP="00864629">
            <w:pPr>
              <w:keepNext/>
              <w:keepLines/>
              <w:overflowPunct w:val="0"/>
              <w:autoSpaceDE w:val="0"/>
              <w:autoSpaceDN w:val="0"/>
              <w:adjustRightInd w:val="0"/>
              <w:jc w:val="center"/>
              <w:textAlignment w:val="baseline"/>
              <w:rPr>
                <w:ins w:id="65389" w:author="BigCREditor-Post-RAN4#105" w:date="2022-11-29T12:10:00Z"/>
                <w:rFonts w:ascii="Arial" w:hAnsi="Arial"/>
                <w:sz w:val="18"/>
                <w:lang w:eastAsia="zh-CN"/>
              </w:rPr>
            </w:pPr>
          </w:p>
        </w:tc>
      </w:tr>
      <w:tr w:rsidR="00A0606D" w:rsidRPr="000A5A50" w14:paraId="4D50C377" w14:textId="77777777" w:rsidTr="00864629">
        <w:trPr>
          <w:cantSplit/>
          <w:jc w:val="center"/>
          <w:ins w:id="65390"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73BAC6DD" w14:textId="77777777" w:rsidR="00A0606D" w:rsidRPr="000A5A50" w:rsidRDefault="00A0606D" w:rsidP="00864629">
            <w:pPr>
              <w:keepNext/>
              <w:keepLines/>
              <w:overflowPunct w:val="0"/>
              <w:autoSpaceDE w:val="0"/>
              <w:autoSpaceDN w:val="0"/>
              <w:adjustRightInd w:val="0"/>
              <w:textAlignment w:val="baseline"/>
              <w:rPr>
                <w:ins w:id="65391" w:author="BigCREditor-Post-RAN4#105" w:date="2022-11-29T12:10:00Z"/>
                <w:rFonts w:ascii="Arial" w:hAnsi="Arial"/>
                <w:sz w:val="18"/>
                <w:lang w:eastAsia="zh-CN"/>
              </w:rPr>
            </w:pPr>
            <w:ins w:id="65392" w:author="BigCREditor-Post-RAN4#105" w:date="2022-11-29T12:10:00Z">
              <w:r w:rsidRPr="000A5A50">
                <w:rPr>
                  <w:rFonts w:ascii="Arial" w:hAnsi="Arial"/>
                  <w:sz w:val="18"/>
                  <w:szCs w:val="16"/>
                  <w:lang w:eastAsia="ja-JP"/>
                </w:rPr>
                <w:t>EPRE ratio of PDCCH to PDCCH DMRS</w:t>
              </w:r>
            </w:ins>
          </w:p>
        </w:tc>
        <w:tc>
          <w:tcPr>
            <w:tcW w:w="992" w:type="dxa"/>
            <w:tcBorders>
              <w:top w:val="nil"/>
              <w:left w:val="single" w:sz="4" w:space="0" w:color="auto"/>
              <w:bottom w:val="nil"/>
              <w:right w:val="single" w:sz="4" w:space="0" w:color="auto"/>
            </w:tcBorders>
            <w:shd w:val="clear" w:color="auto" w:fill="auto"/>
            <w:vAlign w:val="center"/>
            <w:hideMark/>
          </w:tcPr>
          <w:p w14:paraId="5F6C0345" w14:textId="77777777" w:rsidR="00A0606D" w:rsidRPr="000A5A50" w:rsidRDefault="00A0606D" w:rsidP="00864629">
            <w:pPr>
              <w:keepNext/>
              <w:keepLines/>
              <w:overflowPunct w:val="0"/>
              <w:autoSpaceDE w:val="0"/>
              <w:autoSpaceDN w:val="0"/>
              <w:adjustRightInd w:val="0"/>
              <w:jc w:val="center"/>
              <w:textAlignment w:val="baseline"/>
              <w:rPr>
                <w:ins w:id="65393" w:author="BigCREditor-Post-RAN4#105" w:date="2022-11-29T12:10: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DC658FD" w14:textId="77777777" w:rsidR="00A0606D" w:rsidRPr="000A5A50" w:rsidRDefault="00A0606D" w:rsidP="00864629">
            <w:pPr>
              <w:keepNext/>
              <w:keepLines/>
              <w:overflowPunct w:val="0"/>
              <w:autoSpaceDE w:val="0"/>
              <w:autoSpaceDN w:val="0"/>
              <w:adjustRightInd w:val="0"/>
              <w:jc w:val="center"/>
              <w:textAlignment w:val="baseline"/>
              <w:rPr>
                <w:ins w:id="65394" w:author="BigCREditor-Post-RAN4#105" w:date="2022-11-29T12:10:00Z"/>
                <w:rFonts w:ascii="Arial" w:hAnsi="Arial"/>
                <w:sz w:val="18"/>
                <w:lang w:eastAsia="zh-CN"/>
              </w:rPr>
            </w:pPr>
          </w:p>
        </w:tc>
      </w:tr>
      <w:tr w:rsidR="00A0606D" w:rsidRPr="000A5A50" w14:paraId="3D7E7D74" w14:textId="77777777" w:rsidTr="00864629">
        <w:trPr>
          <w:cantSplit/>
          <w:jc w:val="center"/>
          <w:ins w:id="65395"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2E67991A" w14:textId="77777777" w:rsidR="00A0606D" w:rsidRPr="000A5A50" w:rsidRDefault="00A0606D" w:rsidP="00864629">
            <w:pPr>
              <w:keepNext/>
              <w:keepLines/>
              <w:overflowPunct w:val="0"/>
              <w:autoSpaceDE w:val="0"/>
              <w:autoSpaceDN w:val="0"/>
              <w:adjustRightInd w:val="0"/>
              <w:textAlignment w:val="baseline"/>
              <w:rPr>
                <w:ins w:id="65396" w:author="BigCREditor-Post-RAN4#105" w:date="2022-11-29T12:10:00Z"/>
                <w:rFonts w:ascii="Arial" w:hAnsi="Arial"/>
                <w:sz w:val="18"/>
                <w:lang w:eastAsia="zh-CN"/>
              </w:rPr>
            </w:pPr>
            <w:ins w:id="65397" w:author="BigCREditor-Post-RAN4#105" w:date="2022-11-29T12:10:00Z">
              <w:r w:rsidRPr="000A5A50">
                <w:rPr>
                  <w:rFonts w:ascii="Arial" w:hAnsi="Arial"/>
                  <w:sz w:val="18"/>
                  <w:szCs w:val="16"/>
                  <w:lang w:eastAsia="ja-JP"/>
                </w:rPr>
                <w:t xml:space="preserve">EPRE ratio of PDSCH DMRS to SSS </w:t>
              </w:r>
            </w:ins>
          </w:p>
        </w:tc>
        <w:tc>
          <w:tcPr>
            <w:tcW w:w="992" w:type="dxa"/>
            <w:tcBorders>
              <w:top w:val="nil"/>
              <w:left w:val="single" w:sz="4" w:space="0" w:color="auto"/>
              <w:bottom w:val="nil"/>
              <w:right w:val="single" w:sz="4" w:space="0" w:color="auto"/>
            </w:tcBorders>
            <w:shd w:val="clear" w:color="auto" w:fill="auto"/>
            <w:vAlign w:val="center"/>
            <w:hideMark/>
          </w:tcPr>
          <w:p w14:paraId="5769515C" w14:textId="77777777" w:rsidR="00A0606D" w:rsidRPr="000A5A50" w:rsidRDefault="00A0606D" w:rsidP="00864629">
            <w:pPr>
              <w:keepNext/>
              <w:keepLines/>
              <w:overflowPunct w:val="0"/>
              <w:autoSpaceDE w:val="0"/>
              <w:autoSpaceDN w:val="0"/>
              <w:adjustRightInd w:val="0"/>
              <w:jc w:val="center"/>
              <w:textAlignment w:val="baseline"/>
              <w:rPr>
                <w:ins w:id="65398" w:author="BigCREditor-Post-RAN4#105" w:date="2022-11-29T12:10: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E632B3B" w14:textId="77777777" w:rsidR="00A0606D" w:rsidRPr="000A5A50" w:rsidRDefault="00A0606D" w:rsidP="00864629">
            <w:pPr>
              <w:keepNext/>
              <w:keepLines/>
              <w:overflowPunct w:val="0"/>
              <w:autoSpaceDE w:val="0"/>
              <w:autoSpaceDN w:val="0"/>
              <w:adjustRightInd w:val="0"/>
              <w:jc w:val="center"/>
              <w:textAlignment w:val="baseline"/>
              <w:rPr>
                <w:ins w:id="65399" w:author="BigCREditor-Post-RAN4#105" w:date="2022-11-29T12:10:00Z"/>
                <w:rFonts w:ascii="Arial" w:hAnsi="Arial"/>
                <w:sz w:val="18"/>
                <w:lang w:eastAsia="zh-CN"/>
              </w:rPr>
            </w:pPr>
          </w:p>
        </w:tc>
      </w:tr>
      <w:tr w:rsidR="00A0606D" w:rsidRPr="000A5A50" w14:paraId="05F3EDC3" w14:textId="77777777" w:rsidTr="00864629">
        <w:trPr>
          <w:cantSplit/>
          <w:jc w:val="center"/>
          <w:ins w:id="65400"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389FB145" w14:textId="77777777" w:rsidR="00A0606D" w:rsidRPr="000A5A50" w:rsidRDefault="00A0606D" w:rsidP="00864629">
            <w:pPr>
              <w:keepNext/>
              <w:keepLines/>
              <w:overflowPunct w:val="0"/>
              <w:autoSpaceDE w:val="0"/>
              <w:autoSpaceDN w:val="0"/>
              <w:adjustRightInd w:val="0"/>
              <w:textAlignment w:val="baseline"/>
              <w:rPr>
                <w:ins w:id="65401" w:author="BigCREditor-Post-RAN4#105" w:date="2022-11-29T12:10:00Z"/>
                <w:rFonts w:ascii="Arial" w:hAnsi="Arial"/>
                <w:sz w:val="18"/>
                <w:lang w:eastAsia="zh-CN"/>
              </w:rPr>
            </w:pPr>
            <w:ins w:id="65402" w:author="BigCREditor-Post-RAN4#105" w:date="2022-11-29T12:10:00Z">
              <w:r w:rsidRPr="000A5A50">
                <w:rPr>
                  <w:rFonts w:ascii="Arial" w:hAnsi="Arial"/>
                  <w:sz w:val="18"/>
                  <w:szCs w:val="16"/>
                  <w:lang w:eastAsia="ja-JP"/>
                </w:rPr>
                <w:t xml:space="preserve">EPRE ratio of PDSCH to PDSCH </w:t>
              </w:r>
            </w:ins>
          </w:p>
        </w:tc>
        <w:tc>
          <w:tcPr>
            <w:tcW w:w="992" w:type="dxa"/>
            <w:tcBorders>
              <w:top w:val="nil"/>
              <w:left w:val="single" w:sz="4" w:space="0" w:color="auto"/>
              <w:bottom w:val="nil"/>
              <w:right w:val="single" w:sz="4" w:space="0" w:color="auto"/>
            </w:tcBorders>
            <w:shd w:val="clear" w:color="auto" w:fill="auto"/>
            <w:vAlign w:val="center"/>
            <w:hideMark/>
          </w:tcPr>
          <w:p w14:paraId="61606DA5" w14:textId="77777777" w:rsidR="00A0606D" w:rsidRPr="000A5A50" w:rsidRDefault="00A0606D" w:rsidP="00864629">
            <w:pPr>
              <w:keepNext/>
              <w:keepLines/>
              <w:overflowPunct w:val="0"/>
              <w:autoSpaceDE w:val="0"/>
              <w:autoSpaceDN w:val="0"/>
              <w:adjustRightInd w:val="0"/>
              <w:jc w:val="center"/>
              <w:textAlignment w:val="baseline"/>
              <w:rPr>
                <w:ins w:id="65403" w:author="BigCREditor-Post-RAN4#105" w:date="2022-11-29T12:10: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B5B3B04" w14:textId="77777777" w:rsidR="00A0606D" w:rsidRPr="000A5A50" w:rsidRDefault="00A0606D" w:rsidP="00864629">
            <w:pPr>
              <w:keepNext/>
              <w:keepLines/>
              <w:overflowPunct w:val="0"/>
              <w:autoSpaceDE w:val="0"/>
              <w:autoSpaceDN w:val="0"/>
              <w:adjustRightInd w:val="0"/>
              <w:jc w:val="center"/>
              <w:textAlignment w:val="baseline"/>
              <w:rPr>
                <w:ins w:id="65404" w:author="BigCREditor-Post-RAN4#105" w:date="2022-11-29T12:10:00Z"/>
                <w:rFonts w:ascii="Arial" w:hAnsi="Arial"/>
                <w:sz w:val="18"/>
                <w:lang w:eastAsia="zh-CN"/>
              </w:rPr>
            </w:pPr>
          </w:p>
        </w:tc>
      </w:tr>
      <w:tr w:rsidR="00A0606D" w:rsidRPr="000A5A50" w14:paraId="0982B221" w14:textId="77777777" w:rsidTr="00864629">
        <w:trPr>
          <w:cantSplit/>
          <w:jc w:val="center"/>
          <w:ins w:id="65405"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79F4F521" w14:textId="77777777" w:rsidR="00A0606D" w:rsidRPr="000A5A50" w:rsidRDefault="00A0606D" w:rsidP="00864629">
            <w:pPr>
              <w:keepNext/>
              <w:keepLines/>
              <w:overflowPunct w:val="0"/>
              <w:autoSpaceDE w:val="0"/>
              <w:autoSpaceDN w:val="0"/>
              <w:adjustRightInd w:val="0"/>
              <w:textAlignment w:val="baseline"/>
              <w:rPr>
                <w:ins w:id="65406" w:author="BigCREditor-Post-RAN4#105" w:date="2022-11-29T12:10:00Z"/>
                <w:rFonts w:ascii="Arial" w:hAnsi="Arial"/>
                <w:sz w:val="18"/>
                <w:lang w:eastAsia="zh-CN"/>
              </w:rPr>
            </w:pPr>
            <w:ins w:id="65407" w:author="BigCREditor-Post-RAN4#105" w:date="2022-11-29T12:10:00Z">
              <w:r w:rsidRPr="000A5A50">
                <w:rPr>
                  <w:rFonts w:ascii="Arial" w:hAnsi="Arial"/>
                  <w:sz w:val="18"/>
                  <w:szCs w:val="16"/>
                  <w:lang w:eastAsia="ja-JP"/>
                </w:rPr>
                <w:t xml:space="preserve">EPRE ratio of OCNG DMRS to </w:t>
              </w:r>
              <w:proofErr w:type="gramStart"/>
              <w:r w:rsidRPr="000A5A50">
                <w:rPr>
                  <w:rFonts w:ascii="Arial" w:hAnsi="Arial"/>
                  <w:sz w:val="18"/>
                  <w:szCs w:val="16"/>
                  <w:lang w:eastAsia="ja-JP"/>
                </w:rPr>
                <w:t>SSS(</w:t>
              </w:r>
              <w:proofErr w:type="gramEnd"/>
              <w:r w:rsidRPr="000A5A50">
                <w:rPr>
                  <w:rFonts w:ascii="Arial" w:hAnsi="Arial"/>
                  <w:sz w:val="18"/>
                  <w:szCs w:val="16"/>
                  <w:lang w:eastAsia="ja-JP"/>
                </w:rPr>
                <w:t>Note 1)</w:t>
              </w:r>
            </w:ins>
          </w:p>
        </w:tc>
        <w:tc>
          <w:tcPr>
            <w:tcW w:w="992" w:type="dxa"/>
            <w:tcBorders>
              <w:top w:val="nil"/>
              <w:left w:val="single" w:sz="4" w:space="0" w:color="auto"/>
              <w:bottom w:val="nil"/>
              <w:right w:val="single" w:sz="4" w:space="0" w:color="auto"/>
            </w:tcBorders>
            <w:shd w:val="clear" w:color="auto" w:fill="auto"/>
            <w:vAlign w:val="center"/>
            <w:hideMark/>
          </w:tcPr>
          <w:p w14:paraId="456CE208" w14:textId="77777777" w:rsidR="00A0606D" w:rsidRPr="000A5A50" w:rsidRDefault="00A0606D" w:rsidP="00864629">
            <w:pPr>
              <w:keepNext/>
              <w:keepLines/>
              <w:overflowPunct w:val="0"/>
              <w:autoSpaceDE w:val="0"/>
              <w:autoSpaceDN w:val="0"/>
              <w:adjustRightInd w:val="0"/>
              <w:jc w:val="center"/>
              <w:textAlignment w:val="baseline"/>
              <w:rPr>
                <w:ins w:id="65408" w:author="BigCREditor-Post-RAN4#105" w:date="2022-11-29T12:10: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D282E3C" w14:textId="77777777" w:rsidR="00A0606D" w:rsidRPr="000A5A50" w:rsidRDefault="00A0606D" w:rsidP="00864629">
            <w:pPr>
              <w:keepNext/>
              <w:keepLines/>
              <w:overflowPunct w:val="0"/>
              <w:autoSpaceDE w:val="0"/>
              <w:autoSpaceDN w:val="0"/>
              <w:adjustRightInd w:val="0"/>
              <w:jc w:val="center"/>
              <w:textAlignment w:val="baseline"/>
              <w:rPr>
                <w:ins w:id="65409" w:author="BigCREditor-Post-RAN4#105" w:date="2022-11-29T12:10:00Z"/>
                <w:rFonts w:ascii="Arial" w:hAnsi="Arial"/>
                <w:sz w:val="18"/>
                <w:lang w:eastAsia="zh-CN"/>
              </w:rPr>
            </w:pPr>
          </w:p>
        </w:tc>
      </w:tr>
      <w:tr w:rsidR="00A0606D" w:rsidRPr="000A5A50" w14:paraId="5B5E9A9E" w14:textId="77777777" w:rsidTr="00864629">
        <w:trPr>
          <w:cantSplit/>
          <w:jc w:val="center"/>
          <w:ins w:id="65410"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75F8590D" w14:textId="77777777" w:rsidR="00A0606D" w:rsidRPr="000A5A50" w:rsidRDefault="00A0606D" w:rsidP="00864629">
            <w:pPr>
              <w:keepNext/>
              <w:keepLines/>
              <w:overflowPunct w:val="0"/>
              <w:autoSpaceDE w:val="0"/>
              <w:autoSpaceDN w:val="0"/>
              <w:adjustRightInd w:val="0"/>
              <w:textAlignment w:val="baseline"/>
              <w:rPr>
                <w:ins w:id="65411" w:author="BigCREditor-Post-RAN4#105" w:date="2022-11-29T12:10:00Z"/>
                <w:rFonts w:ascii="Arial" w:hAnsi="Arial"/>
                <w:sz w:val="18"/>
                <w:lang w:eastAsia="zh-CN"/>
              </w:rPr>
            </w:pPr>
            <w:ins w:id="65412" w:author="BigCREditor-Post-RAN4#105" w:date="2022-11-29T12:10:00Z">
              <w:r w:rsidRPr="000A5A50">
                <w:rPr>
                  <w:rFonts w:ascii="Arial" w:hAnsi="Arial"/>
                  <w:sz w:val="18"/>
                  <w:szCs w:val="16"/>
                  <w:lang w:eastAsia="ja-JP"/>
                </w:rPr>
                <w:t>EPRE ratio of OCNG to OCNG DMRS (Note 1)</w:t>
              </w:r>
            </w:ins>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537D4959" w14:textId="77777777" w:rsidR="00A0606D" w:rsidRPr="000A5A50" w:rsidRDefault="00A0606D" w:rsidP="00864629">
            <w:pPr>
              <w:keepNext/>
              <w:keepLines/>
              <w:overflowPunct w:val="0"/>
              <w:autoSpaceDE w:val="0"/>
              <w:autoSpaceDN w:val="0"/>
              <w:adjustRightInd w:val="0"/>
              <w:jc w:val="center"/>
              <w:textAlignment w:val="baseline"/>
              <w:rPr>
                <w:ins w:id="65413" w:author="BigCREditor-Post-RAN4#105" w:date="2022-11-29T12:10:00Z"/>
                <w:rFonts w:ascii="Arial" w:hAnsi="Arial"/>
                <w:sz w:val="18"/>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0873BE77" w14:textId="77777777" w:rsidR="00A0606D" w:rsidRPr="000A5A50" w:rsidRDefault="00A0606D" w:rsidP="00864629">
            <w:pPr>
              <w:keepNext/>
              <w:keepLines/>
              <w:overflowPunct w:val="0"/>
              <w:autoSpaceDE w:val="0"/>
              <w:autoSpaceDN w:val="0"/>
              <w:adjustRightInd w:val="0"/>
              <w:jc w:val="center"/>
              <w:textAlignment w:val="baseline"/>
              <w:rPr>
                <w:ins w:id="65414" w:author="BigCREditor-Post-RAN4#105" w:date="2022-11-29T12:10:00Z"/>
                <w:rFonts w:ascii="Arial" w:hAnsi="Arial"/>
                <w:sz w:val="18"/>
                <w:lang w:eastAsia="zh-CN"/>
              </w:rPr>
            </w:pPr>
          </w:p>
        </w:tc>
      </w:tr>
      <w:tr w:rsidR="00A0606D" w:rsidRPr="000A5A50" w14:paraId="0AF76724" w14:textId="77777777" w:rsidTr="00864629">
        <w:trPr>
          <w:cantSplit/>
          <w:jc w:val="center"/>
          <w:ins w:id="65415" w:author="BigCREditor-Post-RAN4#105" w:date="2022-11-29T12:10:00Z"/>
        </w:trPr>
        <w:tc>
          <w:tcPr>
            <w:tcW w:w="3823" w:type="dxa"/>
            <w:tcBorders>
              <w:top w:val="single" w:sz="4" w:space="0" w:color="auto"/>
              <w:left w:val="single" w:sz="4" w:space="0" w:color="auto"/>
              <w:bottom w:val="single" w:sz="4" w:space="0" w:color="auto"/>
              <w:right w:val="single" w:sz="4" w:space="0" w:color="auto"/>
            </w:tcBorders>
            <w:hideMark/>
          </w:tcPr>
          <w:p w14:paraId="575E92DD" w14:textId="77777777" w:rsidR="00A0606D" w:rsidRPr="000A5A50" w:rsidRDefault="00A0606D" w:rsidP="00864629">
            <w:pPr>
              <w:keepNext/>
              <w:keepLines/>
              <w:overflowPunct w:val="0"/>
              <w:autoSpaceDE w:val="0"/>
              <w:autoSpaceDN w:val="0"/>
              <w:adjustRightInd w:val="0"/>
              <w:textAlignment w:val="baseline"/>
              <w:rPr>
                <w:ins w:id="65416" w:author="BigCREditor-Post-RAN4#105" w:date="2022-11-29T12:10:00Z"/>
                <w:rFonts w:ascii="Arial" w:hAnsi="Arial"/>
                <w:sz w:val="18"/>
                <w:szCs w:val="18"/>
                <w:lang w:eastAsia="zh-CN"/>
              </w:rPr>
            </w:pPr>
            <w:ins w:id="65417" w:author="BigCREditor-Post-RAN4#105" w:date="2022-11-29T12:10:00Z">
              <w:r w:rsidRPr="000A5A50">
                <w:rPr>
                  <w:rFonts w:ascii="Arial" w:hAnsi="Arial" w:cs="v4.2.0"/>
                  <w:sz w:val="18"/>
                  <w:lang w:eastAsia="zh-CN"/>
                </w:rPr>
                <w:t>Propagation Condition</w:t>
              </w:r>
            </w:ins>
          </w:p>
        </w:tc>
        <w:tc>
          <w:tcPr>
            <w:tcW w:w="992" w:type="dxa"/>
            <w:tcBorders>
              <w:top w:val="single" w:sz="4" w:space="0" w:color="auto"/>
              <w:left w:val="single" w:sz="4" w:space="0" w:color="auto"/>
              <w:bottom w:val="single" w:sz="4" w:space="0" w:color="auto"/>
              <w:right w:val="single" w:sz="4" w:space="0" w:color="auto"/>
            </w:tcBorders>
          </w:tcPr>
          <w:p w14:paraId="6234FE9A" w14:textId="77777777" w:rsidR="00A0606D" w:rsidRPr="000A5A50" w:rsidRDefault="00A0606D" w:rsidP="00864629">
            <w:pPr>
              <w:keepNext/>
              <w:keepLines/>
              <w:overflowPunct w:val="0"/>
              <w:autoSpaceDE w:val="0"/>
              <w:autoSpaceDN w:val="0"/>
              <w:adjustRightInd w:val="0"/>
              <w:jc w:val="center"/>
              <w:textAlignment w:val="baseline"/>
              <w:rPr>
                <w:ins w:id="65418" w:author="BigCREditor-Post-RAN4#105" w:date="2022-11-29T12:10:00Z"/>
                <w:rFonts w:ascii="Arial" w:hAnsi="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6183D61" w14:textId="77777777" w:rsidR="00A0606D" w:rsidRPr="000A5A50" w:rsidRDefault="00A0606D" w:rsidP="00864629">
            <w:pPr>
              <w:keepNext/>
              <w:keepLines/>
              <w:overflowPunct w:val="0"/>
              <w:autoSpaceDE w:val="0"/>
              <w:autoSpaceDN w:val="0"/>
              <w:adjustRightInd w:val="0"/>
              <w:jc w:val="center"/>
              <w:textAlignment w:val="baseline"/>
              <w:rPr>
                <w:ins w:id="65419" w:author="BigCREditor-Post-RAN4#105" w:date="2022-11-29T12:10:00Z"/>
                <w:rFonts w:ascii="Arial" w:hAnsi="Arial" w:cs="Arial"/>
                <w:sz w:val="18"/>
                <w:szCs w:val="18"/>
                <w:lang w:eastAsia="zh-CN"/>
              </w:rPr>
            </w:pPr>
            <w:ins w:id="65420" w:author="BigCREditor-Post-RAN4#105" w:date="2022-11-29T12:10:00Z">
              <w:r w:rsidRPr="000A5A50">
                <w:rPr>
                  <w:rFonts w:ascii="Arial" w:hAnsi="Arial" w:cs="Arial"/>
                  <w:sz w:val="18"/>
                  <w:szCs w:val="18"/>
                  <w:lang w:eastAsia="zh-CN"/>
                </w:rPr>
                <w:t>AWGN</w:t>
              </w:r>
            </w:ins>
          </w:p>
        </w:tc>
      </w:tr>
      <w:tr w:rsidR="00A0606D" w:rsidRPr="000A5A50" w14:paraId="3DEE607B" w14:textId="77777777" w:rsidTr="00864629">
        <w:trPr>
          <w:cantSplit/>
          <w:jc w:val="center"/>
          <w:ins w:id="65421" w:author="BigCREditor-Post-RAN4#105" w:date="2022-11-29T12:10:00Z"/>
        </w:trPr>
        <w:tc>
          <w:tcPr>
            <w:tcW w:w="7366" w:type="dxa"/>
            <w:gridSpan w:val="3"/>
            <w:tcBorders>
              <w:top w:val="single" w:sz="4" w:space="0" w:color="auto"/>
              <w:left w:val="single" w:sz="4" w:space="0" w:color="auto"/>
              <w:bottom w:val="single" w:sz="4" w:space="0" w:color="auto"/>
              <w:right w:val="single" w:sz="4" w:space="0" w:color="auto"/>
            </w:tcBorders>
            <w:hideMark/>
          </w:tcPr>
          <w:p w14:paraId="503C8CB2" w14:textId="77777777" w:rsidR="00A0606D" w:rsidRPr="000A5A50" w:rsidRDefault="00A0606D" w:rsidP="00864629">
            <w:pPr>
              <w:keepNext/>
              <w:keepLines/>
              <w:overflowPunct w:val="0"/>
              <w:autoSpaceDE w:val="0"/>
              <w:autoSpaceDN w:val="0"/>
              <w:adjustRightInd w:val="0"/>
              <w:ind w:left="851" w:hanging="851"/>
              <w:textAlignment w:val="baseline"/>
              <w:rPr>
                <w:ins w:id="65422" w:author="BigCREditor-Post-RAN4#105" w:date="2022-11-29T12:10:00Z"/>
                <w:rFonts w:ascii="Arial" w:hAnsi="Arial"/>
                <w:sz w:val="18"/>
                <w:lang w:eastAsia="zh-CN"/>
              </w:rPr>
            </w:pPr>
            <w:ins w:id="65423" w:author="BigCREditor-Post-RAN4#105" w:date="2022-11-29T12:10:00Z">
              <w:r w:rsidRPr="000A5A50">
                <w:rPr>
                  <w:rFonts w:ascii="Arial" w:hAnsi="Arial"/>
                  <w:sz w:val="18"/>
                  <w:szCs w:val="18"/>
                  <w:lang w:eastAsia="zh-CN"/>
                </w:rPr>
                <w:t>Note 1:</w:t>
              </w:r>
              <w:r w:rsidRPr="000A5A50">
                <w:rPr>
                  <w:rFonts w:ascii="Arial" w:hAnsi="Arial"/>
                  <w:sz w:val="18"/>
                  <w:lang w:eastAsia="zh-CN"/>
                </w:rPr>
                <w:tab/>
                <w:t>OCNG shall be used such that a constant total transmitted power spectral density is achieved for all OFDM symbols.</w:t>
              </w:r>
            </w:ins>
          </w:p>
        </w:tc>
      </w:tr>
    </w:tbl>
    <w:p w14:paraId="7CF82406" w14:textId="77777777" w:rsidR="00A0606D" w:rsidRPr="000A5A50" w:rsidRDefault="00A0606D" w:rsidP="00A0606D">
      <w:pPr>
        <w:overflowPunct w:val="0"/>
        <w:autoSpaceDE w:val="0"/>
        <w:autoSpaceDN w:val="0"/>
        <w:adjustRightInd w:val="0"/>
        <w:textAlignment w:val="baseline"/>
        <w:rPr>
          <w:ins w:id="65424" w:author="BigCREditor-Post-RAN4#105" w:date="2022-11-29T12:10:00Z"/>
          <w:lang w:eastAsia="en-GB"/>
        </w:rPr>
      </w:pPr>
    </w:p>
    <w:p w14:paraId="568AF61C" w14:textId="77777777" w:rsidR="00A0606D" w:rsidRPr="000A5A50" w:rsidRDefault="00A0606D" w:rsidP="00A0606D">
      <w:pPr>
        <w:keepNext/>
        <w:keepLines/>
        <w:overflowPunct w:val="0"/>
        <w:autoSpaceDE w:val="0"/>
        <w:autoSpaceDN w:val="0"/>
        <w:adjustRightInd w:val="0"/>
        <w:spacing w:before="60"/>
        <w:jc w:val="center"/>
        <w:textAlignment w:val="baseline"/>
        <w:rPr>
          <w:ins w:id="65425" w:author="BigCREditor-Post-RAN4#105" w:date="2022-11-29T12:10:00Z"/>
          <w:rFonts w:ascii="Arial" w:hAnsi="Arial"/>
          <w:b/>
          <w:lang w:eastAsia="en-GB"/>
        </w:rPr>
      </w:pPr>
      <w:ins w:id="65426" w:author="BigCREditor-Post-RAN4#105" w:date="2022-11-29T12:10:00Z">
        <w:r w:rsidRPr="000A5A50">
          <w:rPr>
            <w:rFonts w:ascii="Arial" w:hAnsi="Arial"/>
            <w:b/>
            <w:lang w:eastAsia="en-GB"/>
          </w:rPr>
          <w:lastRenderedPageBreak/>
          <w:t xml:space="preserve">Table </w:t>
        </w:r>
        <w:r w:rsidRPr="000A5A50">
          <w:rPr>
            <w:rFonts w:ascii="Arial" w:hAnsi="Arial" w:cs="v4.2.0"/>
            <w:b/>
            <w:lang w:eastAsia="en-GB"/>
          </w:rPr>
          <w:t xml:space="preserve">A.17.5.4.1.1.1-4: </w:t>
        </w:r>
        <w:r w:rsidRPr="000A5A50">
          <w:rPr>
            <w:rFonts w:ascii="Arial" w:hAnsi="Arial"/>
            <w:b/>
            <w:lang w:eastAsia="en-GB"/>
          </w:rPr>
          <w:t>OTA related test parameters</w:t>
        </w:r>
        <w:r w:rsidRPr="000A5A50">
          <w:rPr>
            <w:rFonts w:ascii="Arial" w:hAnsi="Arial" w:cs="v4.2.0"/>
            <w:b/>
            <w:lang w:eastAsia="en-GB"/>
          </w:rPr>
          <w:t xml:space="preserve"> for TCI state switch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A0606D" w:rsidRPr="000A5A50" w14:paraId="6C90D313" w14:textId="77777777" w:rsidTr="00864629">
        <w:trPr>
          <w:cantSplit/>
          <w:trHeight w:val="81"/>
          <w:jc w:val="center"/>
          <w:ins w:id="65427" w:author="BigCREditor-Post-RAN4#105" w:date="2022-11-29T12:10:00Z"/>
        </w:trPr>
        <w:tc>
          <w:tcPr>
            <w:tcW w:w="1615" w:type="dxa"/>
            <w:tcBorders>
              <w:top w:val="single" w:sz="4" w:space="0" w:color="auto"/>
              <w:left w:val="single" w:sz="4" w:space="0" w:color="auto"/>
              <w:bottom w:val="nil"/>
              <w:right w:val="single" w:sz="4" w:space="0" w:color="auto"/>
            </w:tcBorders>
            <w:shd w:val="clear" w:color="auto" w:fill="auto"/>
            <w:hideMark/>
          </w:tcPr>
          <w:p w14:paraId="2C107ACC" w14:textId="77777777" w:rsidR="00A0606D" w:rsidRPr="000A5A50" w:rsidRDefault="00A0606D" w:rsidP="00864629">
            <w:pPr>
              <w:keepNext/>
              <w:keepLines/>
              <w:overflowPunct w:val="0"/>
              <w:autoSpaceDE w:val="0"/>
              <w:autoSpaceDN w:val="0"/>
              <w:adjustRightInd w:val="0"/>
              <w:jc w:val="center"/>
              <w:textAlignment w:val="baseline"/>
              <w:rPr>
                <w:ins w:id="65428" w:author="BigCREditor-Post-RAN4#105" w:date="2022-11-29T12:10:00Z"/>
                <w:rFonts w:ascii="Arial" w:hAnsi="Arial"/>
                <w:b/>
                <w:sz w:val="18"/>
                <w:lang w:eastAsia="zh-CN"/>
              </w:rPr>
            </w:pPr>
            <w:ins w:id="65429" w:author="BigCREditor-Post-RAN4#105" w:date="2022-11-29T12:10:00Z">
              <w:r w:rsidRPr="000A5A50">
                <w:rPr>
                  <w:rFonts w:ascii="Arial" w:hAnsi="Arial"/>
                  <w:b/>
                  <w:sz w:val="18"/>
                  <w:lang w:eastAsia="zh-CN"/>
                </w:rPr>
                <w:t>Parameter</w:t>
              </w:r>
            </w:ins>
          </w:p>
        </w:tc>
        <w:tc>
          <w:tcPr>
            <w:tcW w:w="1980" w:type="dxa"/>
            <w:tcBorders>
              <w:top w:val="single" w:sz="4" w:space="0" w:color="auto"/>
              <w:left w:val="single" w:sz="4" w:space="0" w:color="auto"/>
              <w:bottom w:val="nil"/>
              <w:right w:val="single" w:sz="4" w:space="0" w:color="auto"/>
            </w:tcBorders>
            <w:shd w:val="clear" w:color="auto" w:fill="auto"/>
            <w:hideMark/>
          </w:tcPr>
          <w:p w14:paraId="0F43A9CC" w14:textId="77777777" w:rsidR="00A0606D" w:rsidRPr="000A5A50" w:rsidRDefault="00A0606D" w:rsidP="00864629">
            <w:pPr>
              <w:keepNext/>
              <w:keepLines/>
              <w:overflowPunct w:val="0"/>
              <w:autoSpaceDE w:val="0"/>
              <w:autoSpaceDN w:val="0"/>
              <w:adjustRightInd w:val="0"/>
              <w:jc w:val="center"/>
              <w:textAlignment w:val="baseline"/>
              <w:rPr>
                <w:ins w:id="65430" w:author="BigCREditor-Post-RAN4#105" w:date="2022-11-29T12:10:00Z"/>
                <w:rFonts w:ascii="Arial" w:hAnsi="Arial"/>
                <w:b/>
                <w:sz w:val="18"/>
                <w:lang w:eastAsia="zh-CN"/>
              </w:rPr>
            </w:pPr>
            <w:ins w:id="65431" w:author="BigCREditor-Post-RAN4#105" w:date="2022-11-29T12:10:00Z">
              <w:r w:rsidRPr="000A5A50">
                <w:rPr>
                  <w:rFonts w:ascii="Arial" w:hAnsi="Arial"/>
                  <w:b/>
                  <w:sz w:val="18"/>
                  <w:lang w:eastAsia="zh-CN"/>
                </w:rPr>
                <w:t>Unit</w:t>
              </w:r>
            </w:ins>
          </w:p>
        </w:tc>
        <w:tc>
          <w:tcPr>
            <w:tcW w:w="3773" w:type="dxa"/>
            <w:gridSpan w:val="5"/>
            <w:tcBorders>
              <w:top w:val="single" w:sz="4" w:space="0" w:color="auto"/>
              <w:left w:val="single" w:sz="4" w:space="0" w:color="auto"/>
              <w:bottom w:val="single" w:sz="4" w:space="0" w:color="auto"/>
              <w:right w:val="single" w:sz="4" w:space="0" w:color="auto"/>
            </w:tcBorders>
            <w:hideMark/>
          </w:tcPr>
          <w:p w14:paraId="31D5A7BD" w14:textId="77777777" w:rsidR="00A0606D" w:rsidRPr="000A5A50" w:rsidRDefault="00A0606D" w:rsidP="00864629">
            <w:pPr>
              <w:keepNext/>
              <w:keepLines/>
              <w:overflowPunct w:val="0"/>
              <w:autoSpaceDE w:val="0"/>
              <w:autoSpaceDN w:val="0"/>
              <w:adjustRightInd w:val="0"/>
              <w:jc w:val="center"/>
              <w:textAlignment w:val="baseline"/>
              <w:rPr>
                <w:ins w:id="65432" w:author="BigCREditor-Post-RAN4#105" w:date="2022-11-29T12:10:00Z"/>
                <w:rFonts w:ascii="Arial" w:hAnsi="Arial"/>
                <w:b/>
                <w:sz w:val="18"/>
                <w:lang w:eastAsia="zh-CN"/>
              </w:rPr>
            </w:pPr>
            <w:ins w:id="65433" w:author="BigCREditor-Post-RAN4#105" w:date="2022-11-29T12:10:00Z">
              <w:r w:rsidRPr="000A5A50">
                <w:rPr>
                  <w:rFonts w:ascii="Arial" w:hAnsi="Arial"/>
                  <w:b/>
                  <w:sz w:val="18"/>
                  <w:lang w:eastAsia="zh-CN"/>
                </w:rPr>
                <w:t>Cell 1</w:t>
              </w:r>
            </w:ins>
          </w:p>
        </w:tc>
      </w:tr>
      <w:tr w:rsidR="00A0606D" w:rsidRPr="000A5A50" w14:paraId="0A705B4E" w14:textId="77777777" w:rsidTr="00864629">
        <w:trPr>
          <w:cantSplit/>
          <w:trHeight w:val="81"/>
          <w:jc w:val="center"/>
          <w:ins w:id="65434" w:author="BigCREditor-Post-RAN4#105" w:date="2022-11-29T12:10:00Z"/>
        </w:trPr>
        <w:tc>
          <w:tcPr>
            <w:tcW w:w="1615" w:type="dxa"/>
            <w:tcBorders>
              <w:top w:val="nil"/>
              <w:left w:val="single" w:sz="4" w:space="0" w:color="auto"/>
              <w:bottom w:val="nil"/>
              <w:right w:val="single" w:sz="4" w:space="0" w:color="auto"/>
            </w:tcBorders>
            <w:shd w:val="clear" w:color="auto" w:fill="auto"/>
            <w:vAlign w:val="center"/>
            <w:hideMark/>
          </w:tcPr>
          <w:p w14:paraId="0AFE82CE" w14:textId="77777777" w:rsidR="00A0606D" w:rsidRPr="000A5A50" w:rsidRDefault="00A0606D" w:rsidP="00864629">
            <w:pPr>
              <w:keepNext/>
              <w:keepLines/>
              <w:overflowPunct w:val="0"/>
              <w:autoSpaceDE w:val="0"/>
              <w:autoSpaceDN w:val="0"/>
              <w:adjustRightInd w:val="0"/>
              <w:jc w:val="center"/>
              <w:textAlignment w:val="baseline"/>
              <w:rPr>
                <w:ins w:id="65435" w:author="BigCREditor-Post-RAN4#105" w:date="2022-11-29T12:10:00Z"/>
                <w:rFonts w:ascii="Arial" w:hAnsi="Arial"/>
                <w:b/>
                <w:sz w:val="18"/>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60ECD8E6" w14:textId="77777777" w:rsidR="00A0606D" w:rsidRPr="000A5A50" w:rsidRDefault="00A0606D" w:rsidP="00864629">
            <w:pPr>
              <w:keepNext/>
              <w:keepLines/>
              <w:overflowPunct w:val="0"/>
              <w:autoSpaceDE w:val="0"/>
              <w:autoSpaceDN w:val="0"/>
              <w:adjustRightInd w:val="0"/>
              <w:jc w:val="center"/>
              <w:textAlignment w:val="baseline"/>
              <w:rPr>
                <w:ins w:id="65436" w:author="BigCREditor-Post-RAN4#105" w:date="2022-11-29T12:10:00Z"/>
                <w:rFonts w:ascii="Arial" w:hAnsi="Arial"/>
                <w:b/>
                <w:sz w:val="18"/>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7949D501" w14:textId="77777777" w:rsidR="00A0606D" w:rsidRPr="000A5A50" w:rsidRDefault="00A0606D" w:rsidP="00864629">
            <w:pPr>
              <w:keepNext/>
              <w:keepLines/>
              <w:overflowPunct w:val="0"/>
              <w:autoSpaceDE w:val="0"/>
              <w:autoSpaceDN w:val="0"/>
              <w:adjustRightInd w:val="0"/>
              <w:jc w:val="center"/>
              <w:textAlignment w:val="baseline"/>
              <w:rPr>
                <w:ins w:id="65437" w:author="BigCREditor-Post-RAN4#105" w:date="2022-11-29T12:10:00Z"/>
                <w:rFonts w:ascii="Arial" w:hAnsi="Arial"/>
                <w:b/>
                <w:sz w:val="18"/>
                <w:lang w:eastAsia="zh-CN"/>
              </w:rPr>
            </w:pPr>
            <w:ins w:id="65438" w:author="BigCREditor-Post-RAN4#105" w:date="2022-11-29T12:10:00Z">
              <w:r w:rsidRPr="000A5A50">
                <w:rPr>
                  <w:rFonts w:ascii="Arial" w:hAnsi="Arial"/>
                  <w:b/>
                  <w:sz w:val="18"/>
                  <w:lang w:eastAsia="zh-CN"/>
                </w:rPr>
                <w:t>SSB0</w:t>
              </w:r>
            </w:ins>
          </w:p>
        </w:tc>
        <w:tc>
          <w:tcPr>
            <w:tcW w:w="1961" w:type="dxa"/>
            <w:gridSpan w:val="3"/>
            <w:tcBorders>
              <w:top w:val="single" w:sz="4" w:space="0" w:color="auto"/>
              <w:left w:val="single" w:sz="4" w:space="0" w:color="auto"/>
              <w:bottom w:val="single" w:sz="4" w:space="0" w:color="auto"/>
              <w:right w:val="single" w:sz="4" w:space="0" w:color="auto"/>
            </w:tcBorders>
            <w:hideMark/>
          </w:tcPr>
          <w:p w14:paraId="207D8552" w14:textId="77777777" w:rsidR="00A0606D" w:rsidRPr="000A5A50" w:rsidRDefault="00A0606D" w:rsidP="00864629">
            <w:pPr>
              <w:keepNext/>
              <w:keepLines/>
              <w:overflowPunct w:val="0"/>
              <w:autoSpaceDE w:val="0"/>
              <w:autoSpaceDN w:val="0"/>
              <w:adjustRightInd w:val="0"/>
              <w:jc w:val="center"/>
              <w:textAlignment w:val="baseline"/>
              <w:rPr>
                <w:ins w:id="65439" w:author="BigCREditor-Post-RAN4#105" w:date="2022-11-29T12:10:00Z"/>
                <w:rFonts w:ascii="Arial" w:hAnsi="Arial"/>
                <w:b/>
                <w:sz w:val="18"/>
                <w:lang w:eastAsia="zh-CN"/>
              </w:rPr>
            </w:pPr>
            <w:ins w:id="65440" w:author="BigCREditor-Post-RAN4#105" w:date="2022-11-29T12:10:00Z">
              <w:r w:rsidRPr="000A5A50">
                <w:rPr>
                  <w:rFonts w:ascii="Arial" w:hAnsi="Arial"/>
                  <w:b/>
                  <w:sz w:val="18"/>
                  <w:lang w:eastAsia="zh-CN"/>
                </w:rPr>
                <w:t>SSB1</w:t>
              </w:r>
            </w:ins>
          </w:p>
        </w:tc>
      </w:tr>
      <w:tr w:rsidR="00A0606D" w:rsidRPr="000A5A50" w14:paraId="67F51D9A" w14:textId="77777777" w:rsidTr="00864629">
        <w:trPr>
          <w:cantSplit/>
          <w:trHeight w:val="80"/>
          <w:jc w:val="center"/>
          <w:ins w:id="65441" w:author="BigCREditor-Post-RAN4#105" w:date="2022-11-29T12:10:00Z"/>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136B81E0" w14:textId="77777777" w:rsidR="00A0606D" w:rsidRPr="000A5A50" w:rsidRDefault="00A0606D" w:rsidP="00864629">
            <w:pPr>
              <w:keepNext/>
              <w:keepLines/>
              <w:overflowPunct w:val="0"/>
              <w:autoSpaceDE w:val="0"/>
              <w:autoSpaceDN w:val="0"/>
              <w:adjustRightInd w:val="0"/>
              <w:jc w:val="center"/>
              <w:textAlignment w:val="baseline"/>
              <w:rPr>
                <w:ins w:id="65442" w:author="BigCREditor-Post-RAN4#105" w:date="2022-11-29T12:10:00Z"/>
                <w:rFonts w:ascii="Arial" w:hAnsi="Arial"/>
                <w:b/>
                <w:sz w:val="18"/>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1E622D3E" w14:textId="77777777" w:rsidR="00A0606D" w:rsidRPr="000A5A50" w:rsidRDefault="00A0606D" w:rsidP="00864629">
            <w:pPr>
              <w:keepNext/>
              <w:keepLines/>
              <w:overflowPunct w:val="0"/>
              <w:autoSpaceDE w:val="0"/>
              <w:autoSpaceDN w:val="0"/>
              <w:adjustRightInd w:val="0"/>
              <w:jc w:val="center"/>
              <w:textAlignment w:val="baseline"/>
              <w:rPr>
                <w:ins w:id="65443" w:author="BigCREditor-Post-RAN4#105" w:date="2022-11-29T12:10:00Z"/>
                <w:rFonts w:ascii="Arial" w:hAnsi="Arial"/>
                <w:b/>
                <w:sz w:val="18"/>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376E6636" w14:textId="77777777" w:rsidR="00A0606D" w:rsidRPr="000A5A50" w:rsidRDefault="00A0606D" w:rsidP="00864629">
            <w:pPr>
              <w:keepNext/>
              <w:keepLines/>
              <w:overflowPunct w:val="0"/>
              <w:autoSpaceDE w:val="0"/>
              <w:autoSpaceDN w:val="0"/>
              <w:adjustRightInd w:val="0"/>
              <w:jc w:val="center"/>
              <w:textAlignment w:val="baseline"/>
              <w:rPr>
                <w:ins w:id="65444" w:author="BigCREditor-Post-RAN4#105" w:date="2022-11-29T12:10:00Z"/>
                <w:rFonts w:ascii="Arial" w:hAnsi="Arial"/>
                <w:b/>
                <w:sz w:val="18"/>
                <w:lang w:eastAsia="zh-CN"/>
              </w:rPr>
            </w:pPr>
            <w:ins w:id="65445" w:author="BigCREditor-Post-RAN4#105" w:date="2022-11-29T12:10:00Z">
              <w:r w:rsidRPr="000A5A50">
                <w:rPr>
                  <w:rFonts w:ascii="Arial" w:hAnsi="Arial"/>
                  <w:b/>
                  <w:sz w:val="18"/>
                  <w:lang w:eastAsia="zh-CN"/>
                </w:rPr>
                <w:t>T1</w:t>
              </w:r>
            </w:ins>
          </w:p>
        </w:tc>
        <w:tc>
          <w:tcPr>
            <w:tcW w:w="867" w:type="dxa"/>
            <w:tcBorders>
              <w:top w:val="single" w:sz="4" w:space="0" w:color="auto"/>
              <w:left w:val="single" w:sz="4" w:space="0" w:color="auto"/>
              <w:bottom w:val="single" w:sz="4" w:space="0" w:color="auto"/>
              <w:right w:val="single" w:sz="4" w:space="0" w:color="auto"/>
            </w:tcBorders>
            <w:hideMark/>
          </w:tcPr>
          <w:p w14:paraId="2153F26C" w14:textId="77777777" w:rsidR="00A0606D" w:rsidRPr="000A5A50" w:rsidRDefault="00A0606D" w:rsidP="00864629">
            <w:pPr>
              <w:keepNext/>
              <w:keepLines/>
              <w:overflowPunct w:val="0"/>
              <w:autoSpaceDE w:val="0"/>
              <w:autoSpaceDN w:val="0"/>
              <w:adjustRightInd w:val="0"/>
              <w:jc w:val="center"/>
              <w:textAlignment w:val="baseline"/>
              <w:rPr>
                <w:ins w:id="65446" w:author="BigCREditor-Post-RAN4#105" w:date="2022-11-29T12:10:00Z"/>
                <w:rFonts w:ascii="Arial" w:hAnsi="Arial"/>
                <w:b/>
                <w:sz w:val="18"/>
                <w:lang w:eastAsia="zh-CN"/>
              </w:rPr>
            </w:pPr>
            <w:ins w:id="65447" w:author="BigCREditor-Post-RAN4#105" w:date="2022-11-29T12:10:00Z">
              <w:r w:rsidRPr="000A5A50">
                <w:rPr>
                  <w:rFonts w:ascii="Arial" w:hAnsi="Arial"/>
                  <w:b/>
                  <w:sz w:val="18"/>
                  <w:lang w:eastAsia="zh-CN"/>
                </w:rPr>
                <w:t>T2</w:t>
              </w:r>
            </w:ins>
          </w:p>
        </w:tc>
        <w:tc>
          <w:tcPr>
            <w:tcW w:w="919" w:type="dxa"/>
            <w:gridSpan w:val="2"/>
            <w:tcBorders>
              <w:top w:val="single" w:sz="4" w:space="0" w:color="auto"/>
              <w:left w:val="single" w:sz="4" w:space="0" w:color="auto"/>
              <w:bottom w:val="single" w:sz="4" w:space="0" w:color="auto"/>
              <w:right w:val="single" w:sz="4" w:space="0" w:color="auto"/>
            </w:tcBorders>
            <w:hideMark/>
          </w:tcPr>
          <w:p w14:paraId="2C87D3AE" w14:textId="77777777" w:rsidR="00A0606D" w:rsidRPr="000A5A50" w:rsidRDefault="00A0606D" w:rsidP="00864629">
            <w:pPr>
              <w:keepNext/>
              <w:keepLines/>
              <w:overflowPunct w:val="0"/>
              <w:autoSpaceDE w:val="0"/>
              <w:autoSpaceDN w:val="0"/>
              <w:adjustRightInd w:val="0"/>
              <w:jc w:val="center"/>
              <w:textAlignment w:val="baseline"/>
              <w:rPr>
                <w:ins w:id="65448" w:author="BigCREditor-Post-RAN4#105" w:date="2022-11-29T12:10:00Z"/>
                <w:rFonts w:ascii="Arial" w:hAnsi="Arial"/>
                <w:b/>
                <w:sz w:val="18"/>
                <w:lang w:eastAsia="zh-CN"/>
              </w:rPr>
            </w:pPr>
            <w:ins w:id="65449" w:author="BigCREditor-Post-RAN4#105" w:date="2022-11-29T12:10:00Z">
              <w:r w:rsidRPr="000A5A50">
                <w:rPr>
                  <w:rFonts w:ascii="Arial" w:hAnsi="Arial"/>
                  <w:b/>
                  <w:sz w:val="18"/>
                  <w:lang w:eastAsia="zh-CN"/>
                </w:rPr>
                <w:t>T1</w:t>
              </w:r>
            </w:ins>
          </w:p>
        </w:tc>
        <w:tc>
          <w:tcPr>
            <w:tcW w:w="1042" w:type="dxa"/>
            <w:tcBorders>
              <w:top w:val="single" w:sz="4" w:space="0" w:color="auto"/>
              <w:left w:val="single" w:sz="4" w:space="0" w:color="auto"/>
              <w:bottom w:val="single" w:sz="4" w:space="0" w:color="auto"/>
              <w:right w:val="single" w:sz="4" w:space="0" w:color="auto"/>
            </w:tcBorders>
            <w:hideMark/>
          </w:tcPr>
          <w:p w14:paraId="71D087C2" w14:textId="77777777" w:rsidR="00A0606D" w:rsidRPr="000A5A50" w:rsidRDefault="00A0606D" w:rsidP="00864629">
            <w:pPr>
              <w:keepNext/>
              <w:keepLines/>
              <w:overflowPunct w:val="0"/>
              <w:autoSpaceDE w:val="0"/>
              <w:autoSpaceDN w:val="0"/>
              <w:adjustRightInd w:val="0"/>
              <w:jc w:val="center"/>
              <w:textAlignment w:val="baseline"/>
              <w:rPr>
                <w:ins w:id="65450" w:author="BigCREditor-Post-RAN4#105" w:date="2022-11-29T12:10:00Z"/>
                <w:rFonts w:ascii="Arial" w:hAnsi="Arial"/>
                <w:b/>
                <w:sz w:val="18"/>
                <w:lang w:eastAsia="zh-CN"/>
              </w:rPr>
            </w:pPr>
            <w:ins w:id="65451" w:author="BigCREditor-Post-RAN4#105" w:date="2022-11-29T12:10:00Z">
              <w:r w:rsidRPr="000A5A50">
                <w:rPr>
                  <w:rFonts w:ascii="Arial" w:hAnsi="Arial"/>
                  <w:b/>
                  <w:sz w:val="18"/>
                  <w:lang w:eastAsia="zh-CN"/>
                </w:rPr>
                <w:t>T2</w:t>
              </w:r>
            </w:ins>
          </w:p>
        </w:tc>
      </w:tr>
      <w:tr w:rsidR="00A0606D" w:rsidRPr="000A5A50" w14:paraId="7B1A54C9" w14:textId="77777777" w:rsidTr="00864629">
        <w:trPr>
          <w:cantSplit/>
          <w:jc w:val="center"/>
          <w:ins w:id="65452" w:author="BigCREditor-Post-RAN4#105" w:date="2022-11-29T12:10:00Z"/>
        </w:trPr>
        <w:tc>
          <w:tcPr>
            <w:tcW w:w="1615" w:type="dxa"/>
            <w:tcBorders>
              <w:top w:val="single" w:sz="4" w:space="0" w:color="auto"/>
              <w:left w:val="single" w:sz="4" w:space="0" w:color="auto"/>
              <w:bottom w:val="nil"/>
              <w:right w:val="single" w:sz="4" w:space="0" w:color="auto"/>
            </w:tcBorders>
            <w:shd w:val="clear" w:color="auto" w:fill="auto"/>
            <w:hideMark/>
          </w:tcPr>
          <w:p w14:paraId="417D8E2A" w14:textId="77777777" w:rsidR="00A0606D" w:rsidRPr="000A5A50" w:rsidRDefault="00A0606D" w:rsidP="00864629">
            <w:pPr>
              <w:keepNext/>
              <w:keepLines/>
              <w:overflowPunct w:val="0"/>
              <w:autoSpaceDE w:val="0"/>
              <w:autoSpaceDN w:val="0"/>
              <w:adjustRightInd w:val="0"/>
              <w:textAlignment w:val="baseline"/>
              <w:rPr>
                <w:ins w:id="65453" w:author="BigCREditor-Post-RAN4#105" w:date="2022-11-29T12:10:00Z"/>
                <w:rFonts w:ascii="Arial" w:hAnsi="Arial"/>
                <w:sz w:val="18"/>
                <w:lang w:eastAsia="zh-CN"/>
              </w:rPr>
            </w:pPr>
            <w:ins w:id="65454" w:author="BigCREditor-Post-RAN4#105" w:date="2022-11-29T12:10:00Z">
              <w:r w:rsidRPr="000A5A50">
                <w:rPr>
                  <w:rFonts w:ascii="Arial" w:hAnsi="Arial"/>
                  <w:sz w:val="18"/>
                  <w:lang w:eastAsia="en-GB"/>
                </w:rPr>
                <w:t>Angle of arrival configuration</w:t>
              </w:r>
            </w:ins>
          </w:p>
        </w:tc>
        <w:tc>
          <w:tcPr>
            <w:tcW w:w="1980" w:type="dxa"/>
            <w:tcBorders>
              <w:top w:val="single" w:sz="4" w:space="0" w:color="auto"/>
              <w:left w:val="single" w:sz="4" w:space="0" w:color="auto"/>
              <w:bottom w:val="nil"/>
              <w:right w:val="single" w:sz="4" w:space="0" w:color="auto"/>
            </w:tcBorders>
            <w:shd w:val="clear" w:color="auto" w:fill="auto"/>
          </w:tcPr>
          <w:p w14:paraId="08C3A658" w14:textId="77777777" w:rsidR="00A0606D" w:rsidRPr="000A5A50" w:rsidRDefault="00A0606D" w:rsidP="00864629">
            <w:pPr>
              <w:keepNext/>
              <w:keepLines/>
              <w:overflowPunct w:val="0"/>
              <w:autoSpaceDE w:val="0"/>
              <w:autoSpaceDN w:val="0"/>
              <w:adjustRightInd w:val="0"/>
              <w:jc w:val="center"/>
              <w:textAlignment w:val="baseline"/>
              <w:rPr>
                <w:ins w:id="65455" w:author="BigCREditor-Post-RAN4#105" w:date="2022-11-29T12:10:00Z"/>
                <w:rFonts w:ascii="Arial" w:hAnsi="Arial"/>
                <w:sz w:val="18"/>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54D14394" w14:textId="77777777" w:rsidR="00A0606D" w:rsidRPr="000A5A50" w:rsidRDefault="00A0606D" w:rsidP="00864629">
            <w:pPr>
              <w:keepNext/>
              <w:keepLines/>
              <w:overflowPunct w:val="0"/>
              <w:autoSpaceDE w:val="0"/>
              <w:autoSpaceDN w:val="0"/>
              <w:adjustRightInd w:val="0"/>
              <w:jc w:val="center"/>
              <w:textAlignment w:val="baseline"/>
              <w:rPr>
                <w:ins w:id="65456" w:author="BigCREditor-Post-RAN4#105" w:date="2022-11-29T12:10:00Z"/>
                <w:rFonts w:ascii="Arial" w:hAnsi="Arial" w:cs="v4.2.0"/>
                <w:sz w:val="18"/>
                <w:lang w:eastAsia="zh-CN"/>
              </w:rPr>
            </w:pPr>
            <w:ins w:id="65457" w:author="BigCREditor-Post-RAN4#105" w:date="2022-11-29T12:10:00Z">
              <w:r w:rsidRPr="000A5A50">
                <w:rPr>
                  <w:rFonts w:ascii="Arial" w:hAnsi="Arial"/>
                  <w:sz w:val="18"/>
                  <w:lang w:eastAsia="en-GB"/>
                </w:rPr>
                <w:t>Setup 3 according to clause A.3.15.3</w:t>
              </w:r>
            </w:ins>
          </w:p>
        </w:tc>
      </w:tr>
      <w:tr w:rsidR="00A0606D" w:rsidRPr="000A5A50" w14:paraId="519171F6" w14:textId="77777777" w:rsidTr="00864629">
        <w:trPr>
          <w:cantSplit/>
          <w:jc w:val="center"/>
          <w:ins w:id="65458" w:author="BigCREditor-Post-RAN4#105" w:date="2022-11-29T12:10:00Z"/>
        </w:trPr>
        <w:tc>
          <w:tcPr>
            <w:tcW w:w="1615" w:type="dxa"/>
            <w:tcBorders>
              <w:top w:val="nil"/>
              <w:left w:val="single" w:sz="4" w:space="0" w:color="auto"/>
              <w:bottom w:val="single" w:sz="4" w:space="0" w:color="auto"/>
              <w:right w:val="single" w:sz="4" w:space="0" w:color="auto"/>
            </w:tcBorders>
            <w:shd w:val="clear" w:color="auto" w:fill="auto"/>
          </w:tcPr>
          <w:p w14:paraId="3C33A2EC" w14:textId="77777777" w:rsidR="00A0606D" w:rsidRPr="000A5A50" w:rsidRDefault="00A0606D" w:rsidP="00864629">
            <w:pPr>
              <w:keepNext/>
              <w:keepLines/>
              <w:overflowPunct w:val="0"/>
              <w:autoSpaceDE w:val="0"/>
              <w:autoSpaceDN w:val="0"/>
              <w:adjustRightInd w:val="0"/>
              <w:textAlignment w:val="baseline"/>
              <w:rPr>
                <w:ins w:id="65459" w:author="BigCREditor-Post-RAN4#105" w:date="2022-11-29T12:10:00Z"/>
                <w:rFonts w:ascii="Arial" w:hAnsi="Arial"/>
                <w:sz w:val="18"/>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23FE13F9" w14:textId="77777777" w:rsidR="00A0606D" w:rsidRPr="000A5A50" w:rsidRDefault="00A0606D" w:rsidP="00864629">
            <w:pPr>
              <w:keepNext/>
              <w:keepLines/>
              <w:overflowPunct w:val="0"/>
              <w:autoSpaceDE w:val="0"/>
              <w:autoSpaceDN w:val="0"/>
              <w:adjustRightInd w:val="0"/>
              <w:jc w:val="center"/>
              <w:textAlignment w:val="baseline"/>
              <w:rPr>
                <w:ins w:id="65460" w:author="BigCREditor-Post-RAN4#105" w:date="2022-11-29T12:10:00Z"/>
                <w:rFonts w:ascii="Arial" w:hAnsi="Arial"/>
                <w:sz w:val="18"/>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655101EF" w14:textId="77777777" w:rsidR="00A0606D" w:rsidRPr="000A5A50" w:rsidRDefault="00A0606D" w:rsidP="00864629">
            <w:pPr>
              <w:keepNext/>
              <w:keepLines/>
              <w:overflowPunct w:val="0"/>
              <w:autoSpaceDE w:val="0"/>
              <w:autoSpaceDN w:val="0"/>
              <w:adjustRightInd w:val="0"/>
              <w:jc w:val="center"/>
              <w:textAlignment w:val="baseline"/>
              <w:rPr>
                <w:ins w:id="65461" w:author="BigCREditor-Post-RAN4#105" w:date="2022-11-29T12:10:00Z"/>
                <w:rFonts w:ascii="Arial" w:hAnsi="Arial"/>
                <w:sz w:val="18"/>
                <w:lang w:eastAsia="zh-CN"/>
              </w:rPr>
            </w:pPr>
            <w:ins w:id="65462" w:author="BigCREditor-Post-RAN4#105" w:date="2022-11-29T12:10:00Z">
              <w:r w:rsidRPr="000A5A50">
                <w:rPr>
                  <w:rFonts w:ascii="Arial" w:hAnsi="Arial"/>
                  <w:sz w:val="18"/>
                  <w:lang w:eastAsia="en-GB"/>
                </w:rPr>
                <w:t>AoA1</w:t>
              </w:r>
            </w:ins>
          </w:p>
        </w:tc>
        <w:tc>
          <w:tcPr>
            <w:tcW w:w="1887" w:type="dxa"/>
            <w:gridSpan w:val="2"/>
            <w:tcBorders>
              <w:top w:val="single" w:sz="4" w:space="0" w:color="auto"/>
              <w:left w:val="single" w:sz="4" w:space="0" w:color="auto"/>
              <w:bottom w:val="single" w:sz="4" w:space="0" w:color="auto"/>
              <w:right w:val="single" w:sz="4" w:space="0" w:color="auto"/>
            </w:tcBorders>
          </w:tcPr>
          <w:p w14:paraId="6FC41CCA" w14:textId="77777777" w:rsidR="00A0606D" w:rsidRPr="000A5A50" w:rsidRDefault="00A0606D" w:rsidP="00864629">
            <w:pPr>
              <w:keepNext/>
              <w:keepLines/>
              <w:overflowPunct w:val="0"/>
              <w:autoSpaceDE w:val="0"/>
              <w:autoSpaceDN w:val="0"/>
              <w:adjustRightInd w:val="0"/>
              <w:jc w:val="center"/>
              <w:textAlignment w:val="baseline"/>
              <w:rPr>
                <w:ins w:id="65463" w:author="BigCREditor-Post-RAN4#105" w:date="2022-11-29T12:10:00Z"/>
                <w:rFonts w:ascii="Arial" w:hAnsi="Arial" w:cs="v4.2.0"/>
                <w:sz w:val="18"/>
                <w:lang w:eastAsia="zh-CN"/>
              </w:rPr>
            </w:pPr>
            <w:ins w:id="65464" w:author="BigCREditor-Post-RAN4#105" w:date="2022-11-29T12:10:00Z">
              <w:r w:rsidRPr="000A5A50">
                <w:rPr>
                  <w:rFonts w:ascii="Arial" w:hAnsi="Arial"/>
                  <w:sz w:val="18"/>
                  <w:lang w:eastAsia="en-GB"/>
                </w:rPr>
                <w:t>AoA2</w:t>
              </w:r>
            </w:ins>
          </w:p>
        </w:tc>
      </w:tr>
      <w:tr w:rsidR="00A0606D" w:rsidRPr="000A5A50" w14:paraId="6BA99900" w14:textId="77777777" w:rsidTr="00864629">
        <w:trPr>
          <w:cantSplit/>
          <w:jc w:val="center"/>
          <w:ins w:id="65465" w:author="BigCREditor-Post-RAN4#105" w:date="2022-11-29T12:10:00Z"/>
        </w:trPr>
        <w:tc>
          <w:tcPr>
            <w:tcW w:w="1615" w:type="dxa"/>
            <w:tcBorders>
              <w:top w:val="single" w:sz="4" w:space="0" w:color="auto"/>
              <w:left w:val="single" w:sz="4" w:space="0" w:color="auto"/>
              <w:bottom w:val="single" w:sz="4" w:space="0" w:color="auto"/>
              <w:right w:val="single" w:sz="4" w:space="0" w:color="auto"/>
            </w:tcBorders>
          </w:tcPr>
          <w:p w14:paraId="53CDB884" w14:textId="77777777" w:rsidR="00A0606D" w:rsidRPr="000A5A50" w:rsidRDefault="00A0606D" w:rsidP="00864629">
            <w:pPr>
              <w:keepNext/>
              <w:keepLines/>
              <w:overflowPunct w:val="0"/>
              <w:autoSpaceDE w:val="0"/>
              <w:autoSpaceDN w:val="0"/>
              <w:adjustRightInd w:val="0"/>
              <w:textAlignment w:val="baseline"/>
              <w:rPr>
                <w:ins w:id="65466" w:author="BigCREditor-Post-RAN4#105" w:date="2022-11-29T12:10:00Z"/>
                <w:rFonts w:ascii="Arial" w:hAnsi="Arial"/>
                <w:sz w:val="18"/>
                <w:lang w:eastAsia="zh-CN"/>
              </w:rPr>
            </w:pPr>
            <w:ins w:id="65467" w:author="BigCREditor-Post-RAN4#105" w:date="2022-11-29T12:10:00Z">
              <w:r w:rsidRPr="000A5A50">
                <w:rPr>
                  <w:rFonts w:ascii="Arial" w:hAnsi="Arial"/>
                  <w:sz w:val="18"/>
                  <w:lang w:eastAsia="zh-CN"/>
                </w:rPr>
                <w:t xml:space="preserve">Assumption for UE beams </w:t>
              </w:r>
              <w:r w:rsidRPr="000A5A50">
                <w:rPr>
                  <w:rFonts w:ascii="Arial" w:hAnsi="Arial"/>
                  <w:sz w:val="18"/>
                  <w:vertAlign w:val="superscript"/>
                  <w:lang w:eastAsia="zh-CN"/>
                </w:rPr>
                <w:t>Note 6</w:t>
              </w:r>
            </w:ins>
          </w:p>
        </w:tc>
        <w:tc>
          <w:tcPr>
            <w:tcW w:w="1980" w:type="dxa"/>
            <w:tcBorders>
              <w:top w:val="single" w:sz="4" w:space="0" w:color="auto"/>
              <w:left w:val="single" w:sz="4" w:space="0" w:color="auto"/>
              <w:bottom w:val="single" w:sz="4" w:space="0" w:color="auto"/>
              <w:right w:val="single" w:sz="4" w:space="0" w:color="auto"/>
            </w:tcBorders>
          </w:tcPr>
          <w:p w14:paraId="162C8B1A" w14:textId="77777777" w:rsidR="00A0606D" w:rsidRPr="000A5A50" w:rsidRDefault="00A0606D" w:rsidP="00864629">
            <w:pPr>
              <w:keepNext/>
              <w:keepLines/>
              <w:overflowPunct w:val="0"/>
              <w:autoSpaceDE w:val="0"/>
              <w:autoSpaceDN w:val="0"/>
              <w:adjustRightInd w:val="0"/>
              <w:jc w:val="center"/>
              <w:textAlignment w:val="baseline"/>
              <w:rPr>
                <w:ins w:id="65468" w:author="BigCREditor-Post-RAN4#105" w:date="2022-11-29T12:10:00Z"/>
                <w:rFonts w:ascii="Arial" w:hAnsi="Arial"/>
                <w:sz w:val="18"/>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45E1348B" w14:textId="77777777" w:rsidR="00A0606D" w:rsidRPr="000A5A50" w:rsidRDefault="00A0606D" w:rsidP="00864629">
            <w:pPr>
              <w:keepNext/>
              <w:keepLines/>
              <w:overflowPunct w:val="0"/>
              <w:autoSpaceDE w:val="0"/>
              <w:autoSpaceDN w:val="0"/>
              <w:adjustRightInd w:val="0"/>
              <w:jc w:val="center"/>
              <w:textAlignment w:val="baseline"/>
              <w:rPr>
                <w:ins w:id="65469" w:author="BigCREditor-Post-RAN4#105" w:date="2022-11-29T12:10:00Z"/>
                <w:rFonts w:ascii="Arial" w:hAnsi="Arial"/>
                <w:sz w:val="18"/>
                <w:lang w:eastAsia="zh-CN"/>
              </w:rPr>
            </w:pPr>
            <w:ins w:id="65470" w:author="BigCREditor-Post-RAN4#105" w:date="2022-11-29T12:10:00Z">
              <w:r w:rsidRPr="000A5A50">
                <w:rPr>
                  <w:rFonts w:ascii="Arial" w:hAnsi="Arial"/>
                  <w:sz w:val="18"/>
                  <w:lang w:eastAsia="zh-CN"/>
                </w:rPr>
                <w:t>Rough</w:t>
              </w:r>
            </w:ins>
          </w:p>
        </w:tc>
      </w:tr>
      <w:tr w:rsidR="00A0606D" w:rsidRPr="000A5A50" w14:paraId="54DB2506" w14:textId="77777777" w:rsidTr="00864629">
        <w:trPr>
          <w:cantSplit/>
          <w:jc w:val="center"/>
          <w:ins w:id="65471" w:author="BigCREditor-Post-RAN4#105" w:date="2022-11-29T12:10:00Z"/>
        </w:trPr>
        <w:tc>
          <w:tcPr>
            <w:tcW w:w="1615" w:type="dxa"/>
            <w:tcBorders>
              <w:top w:val="single" w:sz="4" w:space="0" w:color="auto"/>
              <w:left w:val="single" w:sz="4" w:space="0" w:color="auto"/>
              <w:bottom w:val="single" w:sz="4" w:space="0" w:color="auto"/>
              <w:right w:val="single" w:sz="4" w:space="0" w:color="auto"/>
            </w:tcBorders>
            <w:hideMark/>
          </w:tcPr>
          <w:p w14:paraId="645F9367" w14:textId="77777777" w:rsidR="00A0606D" w:rsidRPr="000A5A50" w:rsidRDefault="00A0606D" w:rsidP="00864629">
            <w:pPr>
              <w:keepNext/>
              <w:keepLines/>
              <w:overflowPunct w:val="0"/>
              <w:autoSpaceDE w:val="0"/>
              <w:autoSpaceDN w:val="0"/>
              <w:adjustRightInd w:val="0"/>
              <w:textAlignment w:val="baseline"/>
              <w:rPr>
                <w:ins w:id="65472" w:author="BigCREditor-Post-RAN4#105" w:date="2022-11-29T12:10:00Z"/>
                <w:rFonts w:ascii="Arial" w:hAnsi="Arial"/>
                <w:sz w:val="18"/>
                <w:lang w:eastAsia="zh-CN"/>
              </w:rPr>
            </w:pPr>
            <w:proofErr w:type="spellStart"/>
            <w:ins w:id="65473" w:author="BigCREditor-Post-RAN4#105" w:date="2022-11-29T12:10:00Z">
              <w:r w:rsidRPr="000A5A50">
                <w:rPr>
                  <w:rFonts w:ascii="Arial" w:hAnsi="Arial"/>
                  <w:sz w:val="18"/>
                  <w:lang w:eastAsia="zh-CN"/>
                </w:rPr>
                <w:t>Ê</w:t>
              </w:r>
              <w:r w:rsidRPr="000A5A50">
                <w:rPr>
                  <w:rFonts w:ascii="Arial" w:hAnsi="Arial"/>
                  <w:sz w:val="18"/>
                  <w:vertAlign w:val="subscript"/>
                  <w:lang w:eastAsia="zh-CN"/>
                </w:rPr>
                <w:t>s</w:t>
              </w:r>
              <w:proofErr w:type="spellEnd"/>
            </w:ins>
          </w:p>
        </w:tc>
        <w:tc>
          <w:tcPr>
            <w:tcW w:w="1980" w:type="dxa"/>
            <w:tcBorders>
              <w:top w:val="single" w:sz="4" w:space="0" w:color="auto"/>
              <w:left w:val="single" w:sz="4" w:space="0" w:color="auto"/>
              <w:bottom w:val="single" w:sz="4" w:space="0" w:color="auto"/>
              <w:right w:val="single" w:sz="4" w:space="0" w:color="auto"/>
            </w:tcBorders>
            <w:hideMark/>
          </w:tcPr>
          <w:p w14:paraId="41A6C0BE" w14:textId="77777777" w:rsidR="00A0606D" w:rsidRPr="000A5A50" w:rsidRDefault="00A0606D" w:rsidP="00864629">
            <w:pPr>
              <w:keepNext/>
              <w:keepLines/>
              <w:overflowPunct w:val="0"/>
              <w:autoSpaceDE w:val="0"/>
              <w:autoSpaceDN w:val="0"/>
              <w:adjustRightInd w:val="0"/>
              <w:jc w:val="center"/>
              <w:textAlignment w:val="baseline"/>
              <w:rPr>
                <w:ins w:id="65474" w:author="BigCREditor-Post-RAN4#105" w:date="2022-11-29T12:10:00Z"/>
                <w:rFonts w:ascii="Arial" w:hAnsi="Arial"/>
                <w:sz w:val="18"/>
                <w:lang w:eastAsia="zh-CN"/>
              </w:rPr>
            </w:pPr>
            <w:ins w:id="65475" w:author="BigCREditor-Post-RAN4#105" w:date="2022-11-29T12:10:00Z">
              <w:r w:rsidRPr="000A5A50">
                <w:rPr>
                  <w:rFonts w:ascii="Arial" w:hAnsi="Arial"/>
                  <w:sz w:val="18"/>
                  <w:lang w:eastAsia="zh-CN"/>
                </w:rPr>
                <w:t>dBm/SCS</w:t>
              </w:r>
            </w:ins>
          </w:p>
        </w:tc>
        <w:tc>
          <w:tcPr>
            <w:tcW w:w="945" w:type="dxa"/>
            <w:tcBorders>
              <w:top w:val="single" w:sz="4" w:space="0" w:color="auto"/>
              <w:left w:val="single" w:sz="4" w:space="0" w:color="auto"/>
              <w:bottom w:val="single" w:sz="4" w:space="0" w:color="auto"/>
              <w:right w:val="single" w:sz="4" w:space="0" w:color="auto"/>
            </w:tcBorders>
            <w:hideMark/>
          </w:tcPr>
          <w:p w14:paraId="353D0933" w14:textId="77777777" w:rsidR="00A0606D" w:rsidRPr="000A5A50" w:rsidRDefault="00A0606D" w:rsidP="00864629">
            <w:pPr>
              <w:keepNext/>
              <w:keepLines/>
              <w:overflowPunct w:val="0"/>
              <w:autoSpaceDE w:val="0"/>
              <w:autoSpaceDN w:val="0"/>
              <w:adjustRightInd w:val="0"/>
              <w:jc w:val="center"/>
              <w:textAlignment w:val="baseline"/>
              <w:rPr>
                <w:ins w:id="65476" w:author="BigCREditor-Post-RAN4#105" w:date="2022-11-29T12:10:00Z"/>
                <w:rFonts w:ascii="Arial" w:hAnsi="Arial"/>
                <w:sz w:val="18"/>
                <w:lang w:eastAsia="zh-CN"/>
              </w:rPr>
            </w:pPr>
            <w:ins w:id="65477" w:author="BigCREditor-Post-RAN4#105" w:date="2022-11-29T12:10:00Z">
              <w:r w:rsidRPr="000A5A50">
                <w:rPr>
                  <w:rFonts w:ascii="Arial" w:hAnsi="Arial"/>
                  <w:sz w:val="18"/>
                  <w:lang w:eastAsia="zh-CN"/>
                </w:rPr>
                <w:t>-80.6</w:t>
              </w:r>
            </w:ins>
          </w:p>
        </w:tc>
        <w:tc>
          <w:tcPr>
            <w:tcW w:w="867" w:type="dxa"/>
            <w:tcBorders>
              <w:top w:val="single" w:sz="4" w:space="0" w:color="auto"/>
              <w:left w:val="single" w:sz="4" w:space="0" w:color="auto"/>
              <w:bottom w:val="single" w:sz="4" w:space="0" w:color="auto"/>
              <w:right w:val="single" w:sz="4" w:space="0" w:color="auto"/>
            </w:tcBorders>
            <w:hideMark/>
          </w:tcPr>
          <w:p w14:paraId="0196AAA5" w14:textId="77777777" w:rsidR="00A0606D" w:rsidRPr="000A5A50" w:rsidRDefault="00A0606D" w:rsidP="00864629">
            <w:pPr>
              <w:keepNext/>
              <w:keepLines/>
              <w:overflowPunct w:val="0"/>
              <w:autoSpaceDE w:val="0"/>
              <w:autoSpaceDN w:val="0"/>
              <w:adjustRightInd w:val="0"/>
              <w:jc w:val="center"/>
              <w:textAlignment w:val="baseline"/>
              <w:rPr>
                <w:ins w:id="65478" w:author="BigCREditor-Post-RAN4#105" w:date="2022-11-29T12:10:00Z"/>
                <w:rFonts w:ascii="Arial" w:hAnsi="Arial"/>
                <w:sz w:val="18"/>
                <w:lang w:eastAsia="zh-CN"/>
              </w:rPr>
            </w:pPr>
            <w:ins w:id="65479" w:author="BigCREditor-Post-RAN4#105" w:date="2022-11-29T12:10:00Z">
              <w:r w:rsidRPr="000A5A50">
                <w:rPr>
                  <w:rFonts w:ascii="Arial" w:hAnsi="Arial"/>
                  <w:sz w:val="18"/>
                  <w:lang w:eastAsia="zh-CN"/>
                </w:rPr>
                <w:t>-80.6</w:t>
              </w:r>
            </w:ins>
          </w:p>
        </w:tc>
        <w:tc>
          <w:tcPr>
            <w:tcW w:w="919" w:type="dxa"/>
            <w:gridSpan w:val="2"/>
            <w:tcBorders>
              <w:top w:val="single" w:sz="4" w:space="0" w:color="auto"/>
              <w:left w:val="single" w:sz="4" w:space="0" w:color="auto"/>
              <w:bottom w:val="single" w:sz="4" w:space="0" w:color="auto"/>
              <w:right w:val="single" w:sz="4" w:space="0" w:color="auto"/>
            </w:tcBorders>
            <w:hideMark/>
          </w:tcPr>
          <w:p w14:paraId="0C1D2980" w14:textId="77777777" w:rsidR="00A0606D" w:rsidRPr="000A5A50" w:rsidRDefault="00A0606D" w:rsidP="00864629">
            <w:pPr>
              <w:keepNext/>
              <w:keepLines/>
              <w:overflowPunct w:val="0"/>
              <w:autoSpaceDE w:val="0"/>
              <w:autoSpaceDN w:val="0"/>
              <w:adjustRightInd w:val="0"/>
              <w:jc w:val="center"/>
              <w:textAlignment w:val="baseline"/>
              <w:rPr>
                <w:ins w:id="65480" w:author="BigCREditor-Post-RAN4#105" w:date="2022-11-29T12:10:00Z"/>
                <w:rFonts w:ascii="Arial" w:hAnsi="Arial"/>
                <w:sz w:val="18"/>
                <w:lang w:eastAsia="zh-CN"/>
              </w:rPr>
            </w:pPr>
            <w:ins w:id="65481" w:author="BigCREditor-Post-RAN4#105" w:date="2022-11-29T12:10:00Z">
              <w:r w:rsidRPr="000A5A50">
                <w:rPr>
                  <w:rFonts w:ascii="Arial" w:hAnsi="Arial"/>
                  <w:sz w:val="18"/>
                  <w:lang w:eastAsia="zh-CN"/>
                </w:rPr>
                <w:t>-Infinity</w:t>
              </w:r>
            </w:ins>
          </w:p>
        </w:tc>
        <w:tc>
          <w:tcPr>
            <w:tcW w:w="1042" w:type="dxa"/>
            <w:tcBorders>
              <w:top w:val="single" w:sz="4" w:space="0" w:color="auto"/>
              <w:left w:val="single" w:sz="4" w:space="0" w:color="auto"/>
              <w:bottom w:val="single" w:sz="4" w:space="0" w:color="auto"/>
              <w:right w:val="single" w:sz="4" w:space="0" w:color="auto"/>
            </w:tcBorders>
            <w:hideMark/>
          </w:tcPr>
          <w:p w14:paraId="55CDD7C3" w14:textId="77777777" w:rsidR="00A0606D" w:rsidRPr="000A5A50" w:rsidRDefault="00A0606D" w:rsidP="00864629">
            <w:pPr>
              <w:keepNext/>
              <w:keepLines/>
              <w:overflowPunct w:val="0"/>
              <w:autoSpaceDE w:val="0"/>
              <w:autoSpaceDN w:val="0"/>
              <w:adjustRightInd w:val="0"/>
              <w:jc w:val="center"/>
              <w:textAlignment w:val="baseline"/>
              <w:rPr>
                <w:ins w:id="65482" w:author="BigCREditor-Post-RAN4#105" w:date="2022-11-29T12:10:00Z"/>
                <w:rFonts w:ascii="Arial" w:hAnsi="Arial"/>
                <w:sz w:val="18"/>
                <w:lang w:eastAsia="zh-CN"/>
              </w:rPr>
            </w:pPr>
            <w:ins w:id="65483" w:author="BigCREditor-Post-RAN4#105" w:date="2022-11-29T12:10:00Z">
              <w:r w:rsidRPr="000A5A50">
                <w:rPr>
                  <w:rFonts w:ascii="Arial" w:hAnsi="Arial"/>
                  <w:sz w:val="18"/>
                  <w:lang w:eastAsia="zh-CN"/>
                </w:rPr>
                <w:t>-80.6</w:t>
              </w:r>
            </w:ins>
          </w:p>
        </w:tc>
      </w:tr>
      <w:tr w:rsidR="00A0606D" w:rsidRPr="000A5A50" w14:paraId="72C00F87" w14:textId="77777777" w:rsidTr="00864629">
        <w:trPr>
          <w:cantSplit/>
          <w:jc w:val="center"/>
          <w:ins w:id="65484" w:author="BigCREditor-Post-RAN4#105" w:date="2022-11-29T12:10:00Z"/>
        </w:trPr>
        <w:tc>
          <w:tcPr>
            <w:tcW w:w="1615" w:type="dxa"/>
            <w:tcBorders>
              <w:top w:val="single" w:sz="4" w:space="0" w:color="auto"/>
              <w:left w:val="single" w:sz="4" w:space="0" w:color="auto"/>
              <w:bottom w:val="single" w:sz="4" w:space="0" w:color="auto"/>
              <w:right w:val="single" w:sz="4" w:space="0" w:color="auto"/>
            </w:tcBorders>
            <w:hideMark/>
          </w:tcPr>
          <w:p w14:paraId="76283CC8" w14:textId="77777777" w:rsidR="00A0606D" w:rsidRPr="000A5A50" w:rsidRDefault="00A0606D" w:rsidP="00864629">
            <w:pPr>
              <w:keepNext/>
              <w:keepLines/>
              <w:overflowPunct w:val="0"/>
              <w:autoSpaceDE w:val="0"/>
              <w:autoSpaceDN w:val="0"/>
              <w:adjustRightInd w:val="0"/>
              <w:textAlignment w:val="baseline"/>
              <w:rPr>
                <w:ins w:id="65485" w:author="BigCREditor-Post-RAN4#105" w:date="2022-11-29T12:10:00Z"/>
                <w:rFonts w:ascii="Arial" w:hAnsi="Arial"/>
                <w:sz w:val="18"/>
                <w:lang w:eastAsia="zh-CN"/>
              </w:rPr>
            </w:pPr>
            <w:ins w:id="65486" w:author="BigCREditor-Post-RAN4#105" w:date="2022-11-29T12:10:00Z">
              <w:r w:rsidRPr="000A5A50">
                <w:rPr>
                  <w:rFonts w:ascii="Arial" w:hAnsi="Arial" w:cs="v4.2.0"/>
                  <w:sz w:val="18"/>
                  <w:lang w:eastAsia="zh-CN"/>
                </w:rPr>
                <w:t>SS B_RP</w:t>
              </w:r>
              <w:r w:rsidRPr="000A5A50">
                <w:rPr>
                  <w:rFonts w:ascii="Arial" w:hAnsi="Arial"/>
                  <w:sz w:val="18"/>
                  <w:vertAlign w:val="superscript"/>
                  <w:lang w:eastAsia="zh-CN"/>
                </w:rPr>
                <w:t xml:space="preserve"> Note 2</w:t>
              </w:r>
            </w:ins>
          </w:p>
        </w:tc>
        <w:tc>
          <w:tcPr>
            <w:tcW w:w="1980" w:type="dxa"/>
            <w:tcBorders>
              <w:top w:val="single" w:sz="4" w:space="0" w:color="auto"/>
              <w:left w:val="single" w:sz="4" w:space="0" w:color="auto"/>
              <w:bottom w:val="single" w:sz="4" w:space="0" w:color="auto"/>
              <w:right w:val="single" w:sz="4" w:space="0" w:color="auto"/>
            </w:tcBorders>
            <w:hideMark/>
          </w:tcPr>
          <w:p w14:paraId="00B0AA30" w14:textId="77777777" w:rsidR="00A0606D" w:rsidRPr="000A5A50" w:rsidRDefault="00A0606D" w:rsidP="00864629">
            <w:pPr>
              <w:keepNext/>
              <w:keepLines/>
              <w:overflowPunct w:val="0"/>
              <w:autoSpaceDE w:val="0"/>
              <w:autoSpaceDN w:val="0"/>
              <w:adjustRightInd w:val="0"/>
              <w:jc w:val="center"/>
              <w:textAlignment w:val="baseline"/>
              <w:rPr>
                <w:ins w:id="65487" w:author="BigCREditor-Post-RAN4#105" w:date="2022-11-29T12:10:00Z"/>
                <w:rFonts w:ascii="Arial" w:hAnsi="Arial"/>
                <w:sz w:val="18"/>
                <w:lang w:eastAsia="zh-CN"/>
              </w:rPr>
            </w:pPr>
            <w:ins w:id="65488" w:author="BigCREditor-Post-RAN4#105" w:date="2022-11-29T12:10:00Z">
              <w:r w:rsidRPr="000A5A50">
                <w:rPr>
                  <w:rFonts w:ascii="Arial" w:hAnsi="Arial" w:cs="v4.2.0"/>
                  <w:sz w:val="18"/>
                  <w:lang w:eastAsia="zh-CN"/>
                </w:rPr>
                <w:t>dBm/ SCS</w:t>
              </w:r>
            </w:ins>
          </w:p>
        </w:tc>
        <w:tc>
          <w:tcPr>
            <w:tcW w:w="945" w:type="dxa"/>
            <w:tcBorders>
              <w:top w:val="single" w:sz="4" w:space="0" w:color="auto"/>
              <w:left w:val="single" w:sz="4" w:space="0" w:color="auto"/>
              <w:bottom w:val="single" w:sz="4" w:space="0" w:color="auto"/>
              <w:right w:val="single" w:sz="4" w:space="0" w:color="auto"/>
            </w:tcBorders>
            <w:hideMark/>
          </w:tcPr>
          <w:p w14:paraId="147DABB6" w14:textId="77777777" w:rsidR="00A0606D" w:rsidRPr="000A5A50" w:rsidRDefault="00A0606D" w:rsidP="00864629">
            <w:pPr>
              <w:keepNext/>
              <w:keepLines/>
              <w:overflowPunct w:val="0"/>
              <w:autoSpaceDE w:val="0"/>
              <w:autoSpaceDN w:val="0"/>
              <w:adjustRightInd w:val="0"/>
              <w:jc w:val="center"/>
              <w:textAlignment w:val="baseline"/>
              <w:rPr>
                <w:ins w:id="65489" w:author="BigCREditor-Post-RAN4#105" w:date="2022-11-29T12:10:00Z"/>
                <w:rFonts w:ascii="Arial" w:hAnsi="Arial"/>
                <w:sz w:val="18"/>
                <w:lang w:eastAsia="zh-CN"/>
              </w:rPr>
            </w:pPr>
            <w:ins w:id="65490" w:author="BigCREditor-Post-RAN4#105" w:date="2022-11-29T12:10:00Z">
              <w:r w:rsidRPr="000A5A50">
                <w:rPr>
                  <w:rFonts w:ascii="Arial" w:hAnsi="Arial"/>
                  <w:sz w:val="18"/>
                  <w:lang w:eastAsia="zh-CN"/>
                </w:rPr>
                <w:t>-80.6</w:t>
              </w:r>
            </w:ins>
          </w:p>
        </w:tc>
        <w:tc>
          <w:tcPr>
            <w:tcW w:w="867" w:type="dxa"/>
            <w:tcBorders>
              <w:top w:val="single" w:sz="4" w:space="0" w:color="auto"/>
              <w:left w:val="single" w:sz="4" w:space="0" w:color="auto"/>
              <w:bottom w:val="single" w:sz="4" w:space="0" w:color="auto"/>
              <w:right w:val="single" w:sz="4" w:space="0" w:color="auto"/>
            </w:tcBorders>
            <w:hideMark/>
          </w:tcPr>
          <w:p w14:paraId="34312868" w14:textId="77777777" w:rsidR="00A0606D" w:rsidRPr="000A5A50" w:rsidRDefault="00A0606D" w:rsidP="00864629">
            <w:pPr>
              <w:keepNext/>
              <w:keepLines/>
              <w:overflowPunct w:val="0"/>
              <w:autoSpaceDE w:val="0"/>
              <w:autoSpaceDN w:val="0"/>
              <w:adjustRightInd w:val="0"/>
              <w:jc w:val="center"/>
              <w:textAlignment w:val="baseline"/>
              <w:rPr>
                <w:ins w:id="65491" w:author="BigCREditor-Post-RAN4#105" w:date="2022-11-29T12:10:00Z"/>
                <w:rFonts w:ascii="Arial" w:hAnsi="Arial"/>
                <w:sz w:val="18"/>
                <w:lang w:eastAsia="zh-CN"/>
              </w:rPr>
            </w:pPr>
            <w:ins w:id="65492" w:author="BigCREditor-Post-RAN4#105" w:date="2022-11-29T12:10:00Z">
              <w:r w:rsidRPr="000A5A50">
                <w:rPr>
                  <w:rFonts w:ascii="Arial" w:hAnsi="Arial"/>
                  <w:sz w:val="18"/>
                  <w:lang w:eastAsia="zh-CN"/>
                </w:rPr>
                <w:t>-80.6</w:t>
              </w:r>
            </w:ins>
          </w:p>
        </w:tc>
        <w:tc>
          <w:tcPr>
            <w:tcW w:w="919" w:type="dxa"/>
            <w:gridSpan w:val="2"/>
            <w:tcBorders>
              <w:top w:val="single" w:sz="4" w:space="0" w:color="auto"/>
              <w:left w:val="single" w:sz="4" w:space="0" w:color="auto"/>
              <w:bottom w:val="single" w:sz="4" w:space="0" w:color="auto"/>
              <w:right w:val="single" w:sz="4" w:space="0" w:color="auto"/>
            </w:tcBorders>
            <w:hideMark/>
          </w:tcPr>
          <w:p w14:paraId="5CE7E11A" w14:textId="77777777" w:rsidR="00A0606D" w:rsidRPr="000A5A50" w:rsidRDefault="00A0606D" w:rsidP="00864629">
            <w:pPr>
              <w:keepNext/>
              <w:keepLines/>
              <w:overflowPunct w:val="0"/>
              <w:autoSpaceDE w:val="0"/>
              <w:autoSpaceDN w:val="0"/>
              <w:adjustRightInd w:val="0"/>
              <w:jc w:val="center"/>
              <w:textAlignment w:val="baseline"/>
              <w:rPr>
                <w:ins w:id="65493" w:author="BigCREditor-Post-RAN4#105" w:date="2022-11-29T12:10:00Z"/>
                <w:rFonts w:ascii="Arial" w:hAnsi="Arial"/>
                <w:sz w:val="18"/>
                <w:lang w:eastAsia="zh-CN"/>
              </w:rPr>
            </w:pPr>
            <w:ins w:id="65494" w:author="BigCREditor-Post-RAN4#105" w:date="2022-11-29T12:10:00Z">
              <w:r w:rsidRPr="000A5A50">
                <w:rPr>
                  <w:rFonts w:ascii="Arial" w:hAnsi="Arial"/>
                  <w:sz w:val="18"/>
                  <w:lang w:eastAsia="zh-CN"/>
                </w:rPr>
                <w:t>-Infinity</w:t>
              </w:r>
            </w:ins>
          </w:p>
        </w:tc>
        <w:tc>
          <w:tcPr>
            <w:tcW w:w="1042" w:type="dxa"/>
            <w:tcBorders>
              <w:top w:val="single" w:sz="4" w:space="0" w:color="auto"/>
              <w:left w:val="single" w:sz="4" w:space="0" w:color="auto"/>
              <w:bottom w:val="single" w:sz="4" w:space="0" w:color="auto"/>
              <w:right w:val="single" w:sz="4" w:space="0" w:color="auto"/>
            </w:tcBorders>
            <w:hideMark/>
          </w:tcPr>
          <w:p w14:paraId="46B3974C" w14:textId="77777777" w:rsidR="00A0606D" w:rsidRPr="000A5A50" w:rsidRDefault="00A0606D" w:rsidP="00864629">
            <w:pPr>
              <w:keepNext/>
              <w:keepLines/>
              <w:overflowPunct w:val="0"/>
              <w:autoSpaceDE w:val="0"/>
              <w:autoSpaceDN w:val="0"/>
              <w:adjustRightInd w:val="0"/>
              <w:jc w:val="center"/>
              <w:textAlignment w:val="baseline"/>
              <w:rPr>
                <w:ins w:id="65495" w:author="BigCREditor-Post-RAN4#105" w:date="2022-11-29T12:10:00Z"/>
                <w:rFonts w:ascii="Arial" w:hAnsi="Arial"/>
                <w:sz w:val="18"/>
                <w:lang w:eastAsia="zh-CN"/>
              </w:rPr>
            </w:pPr>
            <w:ins w:id="65496" w:author="BigCREditor-Post-RAN4#105" w:date="2022-11-29T12:10:00Z">
              <w:r w:rsidRPr="000A5A50">
                <w:rPr>
                  <w:rFonts w:ascii="Arial" w:hAnsi="Arial"/>
                  <w:sz w:val="18"/>
                  <w:lang w:eastAsia="zh-CN"/>
                </w:rPr>
                <w:t>-80.6</w:t>
              </w:r>
            </w:ins>
          </w:p>
        </w:tc>
      </w:tr>
      <w:tr w:rsidR="00A0606D" w:rsidRPr="000A5A50" w14:paraId="1A73444F" w14:textId="77777777" w:rsidTr="00864629">
        <w:trPr>
          <w:cantSplit/>
          <w:jc w:val="center"/>
          <w:ins w:id="65497" w:author="BigCREditor-Post-RAN4#105" w:date="2022-11-29T12:10:00Z"/>
        </w:trPr>
        <w:tc>
          <w:tcPr>
            <w:tcW w:w="1615" w:type="dxa"/>
            <w:tcBorders>
              <w:top w:val="single" w:sz="4" w:space="0" w:color="auto"/>
              <w:left w:val="single" w:sz="4" w:space="0" w:color="auto"/>
              <w:bottom w:val="single" w:sz="4" w:space="0" w:color="auto"/>
              <w:right w:val="single" w:sz="4" w:space="0" w:color="auto"/>
            </w:tcBorders>
          </w:tcPr>
          <w:p w14:paraId="4D20B4D7" w14:textId="77777777" w:rsidR="00A0606D" w:rsidRPr="000A5A50" w:rsidRDefault="00A0606D" w:rsidP="00864629">
            <w:pPr>
              <w:keepNext/>
              <w:keepLines/>
              <w:overflowPunct w:val="0"/>
              <w:autoSpaceDE w:val="0"/>
              <w:autoSpaceDN w:val="0"/>
              <w:adjustRightInd w:val="0"/>
              <w:textAlignment w:val="baseline"/>
              <w:rPr>
                <w:ins w:id="65498" w:author="BigCREditor-Post-RAN4#105" w:date="2022-11-29T12:10:00Z"/>
                <w:rFonts w:ascii="Arial" w:hAnsi="Arial" w:cs="v4.2.0"/>
                <w:sz w:val="18"/>
                <w:lang w:eastAsia="zh-CN"/>
              </w:rPr>
            </w:pPr>
            <w:ins w:id="65499" w:author="BigCREditor-Post-RAN4#105" w:date="2022-11-29T12:10:00Z">
              <w:r w:rsidRPr="000A5A50">
                <w:rPr>
                  <w:rFonts w:ascii="Arial" w:hAnsi="Arial"/>
                  <w:position w:val="-12"/>
                  <w:sz w:val="18"/>
                  <w:szCs w:val="18"/>
                  <w:lang w:eastAsia="en-GB"/>
                </w:rPr>
                <w:object w:dxaOrig="620" w:dyaOrig="380" w14:anchorId="130DF905">
                  <v:shape id="_x0000_i2433" type="#_x0000_t75" style="width:19.45pt;height:14.6pt" o:ole="" fillcolor="window">
                    <v:imagedata r:id="rId18" o:title=""/>
                  </v:shape>
                  <o:OLEObject Type="Embed" ProgID="Equation.3" ShapeID="_x0000_i2433" DrawAspect="Content" ObjectID="_1731331632" r:id="rId356"/>
                </w:object>
              </w:r>
              <w:r w:rsidRPr="000A5A50">
                <w:rPr>
                  <w:rFonts w:ascii="Arial" w:hAnsi="Arial"/>
                  <w:sz w:val="18"/>
                  <w:szCs w:val="18"/>
                  <w:vertAlign w:val="subscript"/>
                  <w:lang w:eastAsia="en-GB"/>
                </w:rPr>
                <w:t>BB</w:t>
              </w:r>
              <w:r w:rsidRPr="000A5A50">
                <w:rPr>
                  <w:rFonts w:ascii="Arial" w:hAnsi="Arial"/>
                  <w:sz w:val="18"/>
                  <w:szCs w:val="18"/>
                  <w:vertAlign w:val="superscript"/>
                  <w:lang w:eastAsia="en-GB"/>
                </w:rPr>
                <w:t xml:space="preserve"> Note 7</w:t>
              </w:r>
            </w:ins>
          </w:p>
        </w:tc>
        <w:tc>
          <w:tcPr>
            <w:tcW w:w="1980" w:type="dxa"/>
            <w:tcBorders>
              <w:top w:val="single" w:sz="4" w:space="0" w:color="auto"/>
              <w:left w:val="single" w:sz="4" w:space="0" w:color="auto"/>
              <w:bottom w:val="single" w:sz="4" w:space="0" w:color="auto"/>
              <w:right w:val="single" w:sz="4" w:space="0" w:color="auto"/>
            </w:tcBorders>
          </w:tcPr>
          <w:p w14:paraId="7AC66D40" w14:textId="77777777" w:rsidR="00A0606D" w:rsidRPr="000A5A50" w:rsidRDefault="00A0606D" w:rsidP="00864629">
            <w:pPr>
              <w:keepNext/>
              <w:keepLines/>
              <w:overflowPunct w:val="0"/>
              <w:autoSpaceDE w:val="0"/>
              <w:autoSpaceDN w:val="0"/>
              <w:adjustRightInd w:val="0"/>
              <w:jc w:val="center"/>
              <w:textAlignment w:val="baseline"/>
              <w:rPr>
                <w:ins w:id="65500" w:author="BigCREditor-Post-RAN4#105" w:date="2022-11-29T12:10:00Z"/>
                <w:rFonts w:ascii="Arial" w:hAnsi="Arial" w:cs="v4.2.0"/>
                <w:sz w:val="18"/>
                <w:lang w:eastAsia="zh-CN"/>
              </w:rPr>
            </w:pPr>
            <w:ins w:id="65501" w:author="BigCREditor-Post-RAN4#105" w:date="2022-11-29T12:10:00Z">
              <w:r w:rsidRPr="000A5A50">
                <w:rPr>
                  <w:rFonts w:ascii="Arial" w:hAnsi="Arial" w:cs="v4.2.0"/>
                  <w:sz w:val="18"/>
                  <w:lang w:eastAsia="zh-CN"/>
                </w:rPr>
                <w:t>dB</w:t>
              </w:r>
            </w:ins>
          </w:p>
        </w:tc>
        <w:tc>
          <w:tcPr>
            <w:tcW w:w="945" w:type="dxa"/>
            <w:tcBorders>
              <w:top w:val="single" w:sz="4" w:space="0" w:color="auto"/>
              <w:left w:val="single" w:sz="4" w:space="0" w:color="auto"/>
              <w:bottom w:val="single" w:sz="4" w:space="0" w:color="auto"/>
              <w:right w:val="single" w:sz="4" w:space="0" w:color="auto"/>
            </w:tcBorders>
          </w:tcPr>
          <w:p w14:paraId="295A2597" w14:textId="77777777" w:rsidR="00A0606D" w:rsidRPr="000A5A50" w:rsidRDefault="00A0606D" w:rsidP="00864629">
            <w:pPr>
              <w:keepNext/>
              <w:keepLines/>
              <w:overflowPunct w:val="0"/>
              <w:autoSpaceDE w:val="0"/>
              <w:autoSpaceDN w:val="0"/>
              <w:adjustRightInd w:val="0"/>
              <w:jc w:val="center"/>
              <w:textAlignment w:val="baseline"/>
              <w:rPr>
                <w:ins w:id="65502" w:author="BigCREditor-Post-RAN4#105" w:date="2022-11-29T12:10:00Z"/>
                <w:rFonts w:ascii="Arial" w:hAnsi="Arial"/>
                <w:sz w:val="18"/>
                <w:lang w:eastAsia="zh-CN"/>
              </w:rPr>
            </w:pPr>
            <w:ins w:id="65503" w:author="BigCREditor-Post-RAN4#105" w:date="2022-11-29T12:10:00Z">
              <w:r w:rsidRPr="000A5A50">
                <w:rPr>
                  <w:rFonts w:ascii="Arial" w:hAnsi="Arial" w:cs="Arial"/>
                  <w:sz w:val="18"/>
                  <w:lang w:eastAsia="zh-CN"/>
                </w:rPr>
                <w:t>8.3</w:t>
              </w:r>
            </w:ins>
          </w:p>
        </w:tc>
        <w:tc>
          <w:tcPr>
            <w:tcW w:w="867" w:type="dxa"/>
            <w:tcBorders>
              <w:top w:val="single" w:sz="4" w:space="0" w:color="auto"/>
              <w:left w:val="single" w:sz="4" w:space="0" w:color="auto"/>
              <w:bottom w:val="single" w:sz="4" w:space="0" w:color="auto"/>
              <w:right w:val="single" w:sz="4" w:space="0" w:color="auto"/>
            </w:tcBorders>
          </w:tcPr>
          <w:p w14:paraId="0260D6B8" w14:textId="77777777" w:rsidR="00A0606D" w:rsidRPr="000A5A50" w:rsidRDefault="00A0606D" w:rsidP="00864629">
            <w:pPr>
              <w:keepNext/>
              <w:keepLines/>
              <w:overflowPunct w:val="0"/>
              <w:autoSpaceDE w:val="0"/>
              <w:autoSpaceDN w:val="0"/>
              <w:adjustRightInd w:val="0"/>
              <w:jc w:val="center"/>
              <w:textAlignment w:val="baseline"/>
              <w:rPr>
                <w:ins w:id="65504" w:author="BigCREditor-Post-RAN4#105" w:date="2022-11-29T12:10:00Z"/>
                <w:rFonts w:ascii="Arial" w:hAnsi="Arial"/>
                <w:sz w:val="18"/>
                <w:lang w:eastAsia="zh-CN"/>
              </w:rPr>
            </w:pPr>
            <w:ins w:id="65505" w:author="BigCREditor-Post-RAN4#105" w:date="2022-11-29T12:10:00Z">
              <w:r w:rsidRPr="000A5A50">
                <w:rPr>
                  <w:rFonts w:ascii="Arial" w:hAnsi="Arial" w:cs="Arial"/>
                  <w:sz w:val="18"/>
                  <w:lang w:eastAsia="zh-CN"/>
                </w:rPr>
                <w:t>8.3</w:t>
              </w:r>
            </w:ins>
          </w:p>
        </w:tc>
        <w:tc>
          <w:tcPr>
            <w:tcW w:w="919" w:type="dxa"/>
            <w:gridSpan w:val="2"/>
            <w:tcBorders>
              <w:top w:val="single" w:sz="4" w:space="0" w:color="auto"/>
              <w:left w:val="single" w:sz="4" w:space="0" w:color="auto"/>
              <w:bottom w:val="single" w:sz="4" w:space="0" w:color="auto"/>
              <w:right w:val="single" w:sz="4" w:space="0" w:color="auto"/>
            </w:tcBorders>
          </w:tcPr>
          <w:p w14:paraId="581A018C" w14:textId="77777777" w:rsidR="00A0606D" w:rsidRPr="000A5A50" w:rsidRDefault="00A0606D" w:rsidP="00864629">
            <w:pPr>
              <w:keepNext/>
              <w:keepLines/>
              <w:overflowPunct w:val="0"/>
              <w:autoSpaceDE w:val="0"/>
              <w:autoSpaceDN w:val="0"/>
              <w:adjustRightInd w:val="0"/>
              <w:jc w:val="center"/>
              <w:textAlignment w:val="baseline"/>
              <w:rPr>
                <w:ins w:id="65506" w:author="BigCREditor-Post-RAN4#105" w:date="2022-11-29T12:10:00Z"/>
                <w:rFonts w:ascii="Arial" w:hAnsi="Arial"/>
                <w:sz w:val="18"/>
                <w:lang w:eastAsia="zh-CN"/>
              </w:rPr>
            </w:pPr>
            <w:ins w:id="65507" w:author="BigCREditor-Post-RAN4#105" w:date="2022-11-29T12:10:00Z">
              <w:r w:rsidRPr="000A5A50">
                <w:rPr>
                  <w:rFonts w:ascii="Arial" w:hAnsi="Arial" w:cs="Arial"/>
                  <w:sz w:val="18"/>
                  <w:lang w:eastAsia="zh-CN"/>
                </w:rPr>
                <w:t>-Infinity</w:t>
              </w:r>
            </w:ins>
          </w:p>
        </w:tc>
        <w:tc>
          <w:tcPr>
            <w:tcW w:w="1042" w:type="dxa"/>
            <w:tcBorders>
              <w:top w:val="single" w:sz="4" w:space="0" w:color="auto"/>
              <w:left w:val="single" w:sz="4" w:space="0" w:color="auto"/>
              <w:bottom w:val="single" w:sz="4" w:space="0" w:color="auto"/>
              <w:right w:val="single" w:sz="4" w:space="0" w:color="auto"/>
            </w:tcBorders>
          </w:tcPr>
          <w:p w14:paraId="78BA343F" w14:textId="77777777" w:rsidR="00A0606D" w:rsidRPr="000A5A50" w:rsidRDefault="00A0606D" w:rsidP="00864629">
            <w:pPr>
              <w:keepNext/>
              <w:keepLines/>
              <w:overflowPunct w:val="0"/>
              <w:autoSpaceDE w:val="0"/>
              <w:autoSpaceDN w:val="0"/>
              <w:adjustRightInd w:val="0"/>
              <w:jc w:val="center"/>
              <w:textAlignment w:val="baseline"/>
              <w:rPr>
                <w:ins w:id="65508" w:author="BigCREditor-Post-RAN4#105" w:date="2022-11-29T12:10:00Z"/>
                <w:rFonts w:ascii="Arial" w:hAnsi="Arial"/>
                <w:sz w:val="18"/>
                <w:lang w:eastAsia="zh-CN"/>
              </w:rPr>
            </w:pPr>
            <w:ins w:id="65509" w:author="BigCREditor-Post-RAN4#105" w:date="2022-11-29T12:10:00Z">
              <w:r w:rsidRPr="000A5A50">
                <w:rPr>
                  <w:rFonts w:ascii="Arial" w:hAnsi="Arial" w:cs="Arial"/>
                  <w:sz w:val="18"/>
                  <w:lang w:eastAsia="zh-CN"/>
                </w:rPr>
                <w:t>8.3</w:t>
              </w:r>
            </w:ins>
          </w:p>
        </w:tc>
      </w:tr>
      <w:tr w:rsidR="00A0606D" w:rsidRPr="000A5A50" w14:paraId="2485B2AD" w14:textId="77777777" w:rsidTr="00864629">
        <w:trPr>
          <w:cantSplit/>
          <w:jc w:val="center"/>
          <w:ins w:id="65510" w:author="BigCREditor-Post-RAN4#105" w:date="2022-11-29T12:10:00Z"/>
        </w:trPr>
        <w:tc>
          <w:tcPr>
            <w:tcW w:w="1615" w:type="dxa"/>
            <w:tcBorders>
              <w:top w:val="single" w:sz="4" w:space="0" w:color="auto"/>
              <w:left w:val="single" w:sz="4" w:space="0" w:color="auto"/>
              <w:bottom w:val="single" w:sz="4" w:space="0" w:color="auto"/>
              <w:right w:val="single" w:sz="4" w:space="0" w:color="auto"/>
            </w:tcBorders>
            <w:hideMark/>
          </w:tcPr>
          <w:p w14:paraId="53104212" w14:textId="77777777" w:rsidR="00A0606D" w:rsidRPr="000A5A50" w:rsidRDefault="00A0606D" w:rsidP="00864629">
            <w:pPr>
              <w:keepNext/>
              <w:keepLines/>
              <w:overflowPunct w:val="0"/>
              <w:autoSpaceDE w:val="0"/>
              <w:autoSpaceDN w:val="0"/>
              <w:adjustRightInd w:val="0"/>
              <w:textAlignment w:val="baseline"/>
              <w:rPr>
                <w:ins w:id="65511" w:author="BigCREditor-Post-RAN4#105" w:date="2022-11-29T12:10:00Z"/>
                <w:rFonts w:ascii="Arial" w:hAnsi="Arial"/>
                <w:sz w:val="18"/>
                <w:lang w:eastAsia="zh-CN"/>
              </w:rPr>
            </w:pPr>
            <w:ins w:id="65512" w:author="BigCREditor-Post-RAN4#105" w:date="2022-11-29T12:10:00Z">
              <w:r w:rsidRPr="000A5A50">
                <w:rPr>
                  <w:rFonts w:ascii="Arial" w:hAnsi="Arial"/>
                  <w:sz w:val="18"/>
                  <w:lang w:eastAsia="zh-CN"/>
                </w:rPr>
                <w:t>Io</w:t>
              </w:r>
              <w:r w:rsidRPr="000A5A50">
                <w:rPr>
                  <w:rFonts w:ascii="Arial" w:hAnsi="Arial"/>
                  <w:sz w:val="18"/>
                  <w:vertAlign w:val="superscript"/>
                  <w:lang w:eastAsia="zh-CN"/>
                </w:rPr>
                <w:t>Note2</w:t>
              </w:r>
            </w:ins>
          </w:p>
        </w:tc>
        <w:tc>
          <w:tcPr>
            <w:tcW w:w="1980" w:type="dxa"/>
            <w:tcBorders>
              <w:top w:val="single" w:sz="4" w:space="0" w:color="auto"/>
              <w:left w:val="single" w:sz="4" w:space="0" w:color="auto"/>
              <w:bottom w:val="single" w:sz="4" w:space="0" w:color="auto"/>
              <w:right w:val="single" w:sz="4" w:space="0" w:color="auto"/>
            </w:tcBorders>
            <w:hideMark/>
          </w:tcPr>
          <w:p w14:paraId="31C38F4C" w14:textId="77777777" w:rsidR="00A0606D" w:rsidRPr="000A5A50" w:rsidRDefault="00A0606D" w:rsidP="00864629">
            <w:pPr>
              <w:keepNext/>
              <w:keepLines/>
              <w:overflowPunct w:val="0"/>
              <w:autoSpaceDE w:val="0"/>
              <w:autoSpaceDN w:val="0"/>
              <w:adjustRightInd w:val="0"/>
              <w:jc w:val="center"/>
              <w:textAlignment w:val="baseline"/>
              <w:rPr>
                <w:ins w:id="65513" w:author="BigCREditor-Post-RAN4#105" w:date="2022-11-29T12:10:00Z"/>
                <w:rFonts w:ascii="Arial" w:hAnsi="Arial"/>
                <w:sz w:val="18"/>
                <w:lang w:eastAsia="zh-CN"/>
              </w:rPr>
            </w:pPr>
            <w:ins w:id="65514" w:author="BigCREditor-Post-RAN4#105" w:date="2022-11-29T12:10:00Z">
              <w:r w:rsidRPr="000A5A50">
                <w:rPr>
                  <w:rFonts w:ascii="Arial" w:hAnsi="Arial"/>
                  <w:sz w:val="18"/>
                  <w:lang w:eastAsia="zh-CN"/>
                </w:rPr>
                <w:t>dBm/95.04 MHz</w:t>
              </w:r>
              <w:r w:rsidRPr="000A5A50">
                <w:rPr>
                  <w:rFonts w:ascii="Arial" w:hAnsi="Arial"/>
                  <w:sz w:val="18"/>
                  <w:vertAlign w:val="superscript"/>
                  <w:lang w:eastAsia="zh-CN"/>
                </w:rPr>
                <w:t xml:space="preserve"> Note4</w:t>
              </w:r>
            </w:ins>
          </w:p>
        </w:tc>
        <w:tc>
          <w:tcPr>
            <w:tcW w:w="945" w:type="dxa"/>
            <w:tcBorders>
              <w:top w:val="single" w:sz="4" w:space="0" w:color="auto"/>
              <w:left w:val="single" w:sz="4" w:space="0" w:color="auto"/>
              <w:bottom w:val="single" w:sz="4" w:space="0" w:color="auto"/>
              <w:right w:val="single" w:sz="4" w:space="0" w:color="auto"/>
            </w:tcBorders>
            <w:hideMark/>
          </w:tcPr>
          <w:p w14:paraId="365D1985" w14:textId="77777777" w:rsidR="00A0606D" w:rsidRPr="000A5A50" w:rsidRDefault="00A0606D" w:rsidP="00864629">
            <w:pPr>
              <w:keepNext/>
              <w:keepLines/>
              <w:overflowPunct w:val="0"/>
              <w:autoSpaceDE w:val="0"/>
              <w:autoSpaceDN w:val="0"/>
              <w:adjustRightInd w:val="0"/>
              <w:jc w:val="center"/>
              <w:textAlignment w:val="baseline"/>
              <w:rPr>
                <w:ins w:id="65515" w:author="BigCREditor-Post-RAN4#105" w:date="2022-11-29T12:10:00Z"/>
                <w:rFonts w:ascii="Arial" w:hAnsi="Arial"/>
                <w:sz w:val="18"/>
                <w:lang w:eastAsia="zh-CN"/>
              </w:rPr>
            </w:pPr>
            <w:ins w:id="65516" w:author="BigCREditor-Post-RAN4#105" w:date="2022-11-29T12:10:00Z">
              <w:r w:rsidRPr="000A5A50">
                <w:rPr>
                  <w:rFonts w:ascii="Arial" w:hAnsi="Arial"/>
                  <w:sz w:val="18"/>
                  <w:lang w:eastAsia="zh-CN"/>
                </w:rPr>
                <w:t>-56.0</w:t>
              </w:r>
            </w:ins>
          </w:p>
        </w:tc>
        <w:tc>
          <w:tcPr>
            <w:tcW w:w="867" w:type="dxa"/>
            <w:tcBorders>
              <w:top w:val="single" w:sz="4" w:space="0" w:color="auto"/>
              <w:left w:val="single" w:sz="4" w:space="0" w:color="auto"/>
              <w:bottom w:val="single" w:sz="4" w:space="0" w:color="auto"/>
              <w:right w:val="single" w:sz="4" w:space="0" w:color="auto"/>
            </w:tcBorders>
            <w:hideMark/>
          </w:tcPr>
          <w:p w14:paraId="2CA8E506" w14:textId="77777777" w:rsidR="00A0606D" w:rsidRPr="000A5A50" w:rsidRDefault="00A0606D" w:rsidP="00864629">
            <w:pPr>
              <w:keepNext/>
              <w:keepLines/>
              <w:overflowPunct w:val="0"/>
              <w:autoSpaceDE w:val="0"/>
              <w:autoSpaceDN w:val="0"/>
              <w:adjustRightInd w:val="0"/>
              <w:jc w:val="center"/>
              <w:textAlignment w:val="baseline"/>
              <w:rPr>
                <w:ins w:id="65517" w:author="BigCREditor-Post-RAN4#105" w:date="2022-11-29T12:10:00Z"/>
                <w:rFonts w:ascii="Arial" w:hAnsi="Arial"/>
                <w:sz w:val="18"/>
                <w:lang w:eastAsia="zh-CN"/>
              </w:rPr>
            </w:pPr>
            <w:ins w:id="65518" w:author="BigCREditor-Post-RAN4#105" w:date="2022-11-29T12:10:00Z">
              <w:r w:rsidRPr="000A5A50">
                <w:rPr>
                  <w:rFonts w:ascii="Arial" w:hAnsi="Arial"/>
                  <w:sz w:val="18"/>
                  <w:lang w:eastAsia="zh-CN"/>
                </w:rPr>
                <w:t>-56.0</w:t>
              </w:r>
            </w:ins>
          </w:p>
        </w:tc>
        <w:tc>
          <w:tcPr>
            <w:tcW w:w="919" w:type="dxa"/>
            <w:gridSpan w:val="2"/>
            <w:tcBorders>
              <w:top w:val="single" w:sz="4" w:space="0" w:color="auto"/>
              <w:left w:val="single" w:sz="4" w:space="0" w:color="auto"/>
              <w:bottom w:val="single" w:sz="4" w:space="0" w:color="auto"/>
              <w:right w:val="single" w:sz="4" w:space="0" w:color="auto"/>
            </w:tcBorders>
            <w:hideMark/>
          </w:tcPr>
          <w:p w14:paraId="6666EB9F" w14:textId="77777777" w:rsidR="00A0606D" w:rsidRPr="000A5A50" w:rsidRDefault="00A0606D" w:rsidP="00864629">
            <w:pPr>
              <w:keepNext/>
              <w:keepLines/>
              <w:overflowPunct w:val="0"/>
              <w:autoSpaceDE w:val="0"/>
              <w:autoSpaceDN w:val="0"/>
              <w:adjustRightInd w:val="0"/>
              <w:jc w:val="center"/>
              <w:textAlignment w:val="baseline"/>
              <w:rPr>
                <w:ins w:id="65519" w:author="BigCREditor-Post-RAN4#105" w:date="2022-11-29T12:10:00Z"/>
                <w:rFonts w:ascii="Arial" w:hAnsi="Arial"/>
                <w:sz w:val="18"/>
                <w:lang w:eastAsia="zh-CN"/>
              </w:rPr>
            </w:pPr>
            <w:ins w:id="65520" w:author="BigCREditor-Post-RAN4#105" w:date="2022-11-29T12:10:00Z">
              <w:r w:rsidRPr="000A5A50">
                <w:rPr>
                  <w:rFonts w:ascii="Arial" w:hAnsi="Arial"/>
                  <w:sz w:val="18"/>
                  <w:lang w:eastAsia="zh-CN"/>
                </w:rPr>
                <w:t>- Infinity</w:t>
              </w:r>
            </w:ins>
          </w:p>
        </w:tc>
        <w:tc>
          <w:tcPr>
            <w:tcW w:w="1042" w:type="dxa"/>
            <w:tcBorders>
              <w:top w:val="single" w:sz="4" w:space="0" w:color="auto"/>
              <w:left w:val="single" w:sz="4" w:space="0" w:color="auto"/>
              <w:bottom w:val="single" w:sz="4" w:space="0" w:color="auto"/>
              <w:right w:val="single" w:sz="4" w:space="0" w:color="auto"/>
            </w:tcBorders>
            <w:hideMark/>
          </w:tcPr>
          <w:p w14:paraId="156A27CD" w14:textId="77777777" w:rsidR="00A0606D" w:rsidRPr="000A5A50" w:rsidRDefault="00A0606D" w:rsidP="00864629">
            <w:pPr>
              <w:keepNext/>
              <w:keepLines/>
              <w:overflowPunct w:val="0"/>
              <w:autoSpaceDE w:val="0"/>
              <w:autoSpaceDN w:val="0"/>
              <w:adjustRightInd w:val="0"/>
              <w:jc w:val="center"/>
              <w:textAlignment w:val="baseline"/>
              <w:rPr>
                <w:ins w:id="65521" w:author="BigCREditor-Post-RAN4#105" w:date="2022-11-29T12:10:00Z"/>
                <w:rFonts w:ascii="Arial" w:hAnsi="Arial"/>
                <w:sz w:val="18"/>
                <w:lang w:eastAsia="zh-CN"/>
              </w:rPr>
            </w:pPr>
            <w:ins w:id="65522" w:author="BigCREditor-Post-RAN4#105" w:date="2022-11-29T12:10:00Z">
              <w:r w:rsidRPr="000A5A50">
                <w:rPr>
                  <w:rFonts w:ascii="Arial" w:hAnsi="Arial"/>
                  <w:sz w:val="18"/>
                  <w:lang w:eastAsia="zh-CN"/>
                </w:rPr>
                <w:t>-56.0</w:t>
              </w:r>
            </w:ins>
          </w:p>
        </w:tc>
      </w:tr>
      <w:tr w:rsidR="00A0606D" w:rsidRPr="000A5A50" w14:paraId="3E772CA6" w14:textId="77777777" w:rsidTr="00864629">
        <w:trPr>
          <w:cantSplit/>
          <w:jc w:val="center"/>
          <w:ins w:id="65523" w:author="BigCREditor-Post-RAN4#105" w:date="2022-11-29T12:10:00Z"/>
        </w:trPr>
        <w:tc>
          <w:tcPr>
            <w:tcW w:w="7368" w:type="dxa"/>
            <w:gridSpan w:val="7"/>
            <w:tcBorders>
              <w:top w:val="single" w:sz="4" w:space="0" w:color="auto"/>
              <w:left w:val="single" w:sz="4" w:space="0" w:color="auto"/>
              <w:bottom w:val="single" w:sz="4" w:space="0" w:color="auto"/>
              <w:right w:val="single" w:sz="4" w:space="0" w:color="auto"/>
            </w:tcBorders>
            <w:hideMark/>
          </w:tcPr>
          <w:p w14:paraId="38244A19" w14:textId="77777777" w:rsidR="00A0606D" w:rsidRPr="000A5A50" w:rsidRDefault="00A0606D" w:rsidP="00864629">
            <w:pPr>
              <w:keepNext/>
              <w:keepLines/>
              <w:overflowPunct w:val="0"/>
              <w:autoSpaceDE w:val="0"/>
              <w:autoSpaceDN w:val="0"/>
              <w:adjustRightInd w:val="0"/>
              <w:ind w:left="851" w:hanging="851"/>
              <w:textAlignment w:val="baseline"/>
              <w:rPr>
                <w:ins w:id="65524" w:author="BigCREditor-Post-RAN4#105" w:date="2022-11-29T12:10:00Z"/>
                <w:rFonts w:ascii="Arial" w:hAnsi="Arial"/>
                <w:sz w:val="18"/>
                <w:szCs w:val="18"/>
                <w:lang w:eastAsia="zh-CN"/>
              </w:rPr>
            </w:pPr>
            <w:ins w:id="65525" w:author="BigCREditor-Post-RAN4#105" w:date="2022-11-29T12:10:00Z">
              <w:r w:rsidRPr="000A5A50">
                <w:rPr>
                  <w:rFonts w:ascii="Arial" w:hAnsi="Arial"/>
                  <w:sz w:val="18"/>
                  <w:szCs w:val="18"/>
                  <w:lang w:eastAsia="zh-CN"/>
                </w:rPr>
                <w:t>Note 1:</w:t>
              </w:r>
              <w:r w:rsidRPr="000A5A50">
                <w:rPr>
                  <w:rFonts w:ascii="Arial" w:hAnsi="Arial"/>
                  <w:sz w:val="18"/>
                  <w:szCs w:val="18"/>
                  <w:lang w:eastAsia="zh-CN"/>
                </w:rPr>
                <w:tab/>
                <w:t>Void</w:t>
              </w:r>
            </w:ins>
          </w:p>
          <w:p w14:paraId="633B8436" w14:textId="77777777" w:rsidR="00A0606D" w:rsidRPr="000A5A50" w:rsidRDefault="00A0606D" w:rsidP="00864629">
            <w:pPr>
              <w:keepNext/>
              <w:keepLines/>
              <w:overflowPunct w:val="0"/>
              <w:autoSpaceDE w:val="0"/>
              <w:autoSpaceDN w:val="0"/>
              <w:adjustRightInd w:val="0"/>
              <w:ind w:left="851" w:hanging="851"/>
              <w:textAlignment w:val="baseline"/>
              <w:rPr>
                <w:ins w:id="65526" w:author="BigCREditor-Post-RAN4#105" w:date="2022-11-29T12:10:00Z"/>
                <w:rFonts w:ascii="Arial" w:hAnsi="Arial"/>
                <w:sz w:val="18"/>
                <w:lang w:eastAsia="zh-CN"/>
              </w:rPr>
            </w:pPr>
            <w:ins w:id="65527" w:author="BigCREditor-Post-RAN4#105" w:date="2022-11-29T12:10:00Z">
              <w:r w:rsidRPr="000A5A50">
                <w:rPr>
                  <w:rFonts w:ascii="Arial" w:hAnsi="Arial"/>
                  <w:sz w:val="18"/>
                  <w:szCs w:val="18"/>
                  <w:lang w:eastAsia="zh-CN"/>
                </w:rPr>
                <w:t>Note 2:</w:t>
              </w:r>
              <w:r w:rsidRPr="000A5A50">
                <w:rPr>
                  <w:rFonts w:ascii="Arial" w:hAnsi="Arial"/>
                  <w:sz w:val="18"/>
                  <w:lang w:eastAsia="zh-CN"/>
                </w:rPr>
                <w:tab/>
                <w:t>SS B_RP and Io levels have been derived from other parameters for information purposes. They are not settable parameters themselves.</w:t>
              </w:r>
            </w:ins>
          </w:p>
          <w:p w14:paraId="7D4BF15E" w14:textId="77777777" w:rsidR="00A0606D" w:rsidRPr="000A5A50" w:rsidRDefault="00A0606D" w:rsidP="00864629">
            <w:pPr>
              <w:keepNext/>
              <w:keepLines/>
              <w:overflowPunct w:val="0"/>
              <w:autoSpaceDE w:val="0"/>
              <w:autoSpaceDN w:val="0"/>
              <w:adjustRightInd w:val="0"/>
              <w:ind w:left="851" w:hanging="851"/>
              <w:textAlignment w:val="baseline"/>
              <w:rPr>
                <w:ins w:id="65528" w:author="BigCREditor-Post-RAN4#105" w:date="2022-11-29T12:10:00Z"/>
                <w:rFonts w:ascii="Arial" w:hAnsi="Arial"/>
                <w:sz w:val="18"/>
                <w:lang w:eastAsia="zh-CN"/>
              </w:rPr>
            </w:pPr>
            <w:ins w:id="65529" w:author="BigCREditor-Post-RAN4#105" w:date="2022-11-29T12:10:00Z">
              <w:r w:rsidRPr="000A5A50">
                <w:rPr>
                  <w:rFonts w:ascii="Arial" w:hAnsi="Arial"/>
                  <w:sz w:val="18"/>
                  <w:lang w:eastAsia="zh-CN"/>
                </w:rPr>
                <w:t>Note 3:</w:t>
              </w:r>
              <w:r w:rsidRPr="000A5A50">
                <w:rPr>
                  <w:rFonts w:ascii="Arial" w:hAnsi="Arial"/>
                  <w:sz w:val="18"/>
                  <w:lang w:eastAsia="zh-CN"/>
                </w:rPr>
                <w:tab/>
                <w:t>Void</w:t>
              </w:r>
            </w:ins>
          </w:p>
          <w:p w14:paraId="6577969C" w14:textId="77777777" w:rsidR="00A0606D" w:rsidRPr="000A5A50" w:rsidRDefault="00A0606D" w:rsidP="00864629">
            <w:pPr>
              <w:keepNext/>
              <w:keepLines/>
              <w:overflowPunct w:val="0"/>
              <w:autoSpaceDE w:val="0"/>
              <w:autoSpaceDN w:val="0"/>
              <w:adjustRightInd w:val="0"/>
              <w:ind w:left="851" w:hanging="851"/>
              <w:textAlignment w:val="baseline"/>
              <w:rPr>
                <w:ins w:id="65530" w:author="BigCREditor-Post-RAN4#105" w:date="2022-11-29T12:10:00Z"/>
                <w:rFonts w:ascii="Arial" w:hAnsi="Arial"/>
                <w:sz w:val="18"/>
                <w:lang w:eastAsia="zh-CN"/>
              </w:rPr>
            </w:pPr>
            <w:ins w:id="65531" w:author="BigCREditor-Post-RAN4#105" w:date="2022-11-29T12:10:00Z">
              <w:r w:rsidRPr="000A5A50">
                <w:rPr>
                  <w:rFonts w:ascii="Arial" w:hAnsi="Arial"/>
                  <w:sz w:val="18"/>
                  <w:lang w:eastAsia="zh-CN"/>
                </w:rPr>
                <w:t>Note 4:</w:t>
              </w:r>
              <w:r w:rsidRPr="000A5A50">
                <w:rPr>
                  <w:rFonts w:ascii="Arial" w:hAnsi="Arial"/>
                  <w:sz w:val="18"/>
                  <w:lang w:eastAsia="zh-CN"/>
                </w:rPr>
                <w:tab/>
                <w:t>Equivalent power received by an antenna with 0 </w:t>
              </w:r>
              <w:proofErr w:type="spellStart"/>
              <w:r w:rsidRPr="000A5A50">
                <w:rPr>
                  <w:rFonts w:ascii="Arial" w:hAnsi="Arial"/>
                  <w:sz w:val="18"/>
                  <w:lang w:eastAsia="zh-CN"/>
                </w:rPr>
                <w:t>dBi</w:t>
              </w:r>
              <w:proofErr w:type="spellEnd"/>
              <w:r w:rsidRPr="000A5A50">
                <w:rPr>
                  <w:rFonts w:ascii="Arial" w:hAnsi="Arial"/>
                  <w:sz w:val="18"/>
                  <w:lang w:eastAsia="zh-CN"/>
                </w:rPr>
                <w:t xml:space="preserve"> gain at the centre of the quiet zone</w:t>
              </w:r>
            </w:ins>
          </w:p>
          <w:p w14:paraId="37D9DB6E" w14:textId="77777777" w:rsidR="00A0606D" w:rsidRPr="000A5A50" w:rsidRDefault="00A0606D" w:rsidP="00864629">
            <w:pPr>
              <w:keepNext/>
              <w:keepLines/>
              <w:overflowPunct w:val="0"/>
              <w:autoSpaceDE w:val="0"/>
              <w:autoSpaceDN w:val="0"/>
              <w:adjustRightInd w:val="0"/>
              <w:ind w:left="851" w:hanging="851"/>
              <w:textAlignment w:val="baseline"/>
              <w:rPr>
                <w:ins w:id="65532" w:author="BigCREditor-Post-RAN4#105" w:date="2022-11-29T12:10:00Z"/>
                <w:rFonts w:ascii="Arial" w:hAnsi="Arial"/>
                <w:sz w:val="18"/>
                <w:lang w:eastAsia="zh-CN"/>
              </w:rPr>
            </w:pPr>
            <w:ins w:id="65533" w:author="BigCREditor-Post-RAN4#105" w:date="2022-11-29T12:10:00Z">
              <w:r w:rsidRPr="000A5A50">
                <w:rPr>
                  <w:rFonts w:ascii="Arial" w:hAnsi="Arial"/>
                  <w:sz w:val="18"/>
                  <w:lang w:eastAsia="zh-CN"/>
                </w:rPr>
                <w:t>Note 5:</w:t>
              </w:r>
              <w:r w:rsidRPr="000A5A50">
                <w:rPr>
                  <w:rFonts w:ascii="Arial" w:hAnsi="Arial"/>
                  <w:sz w:val="18"/>
                  <w:lang w:eastAsia="zh-CN"/>
                </w:rPr>
                <w:tab/>
                <w:t xml:space="preserve">As observed with 0dBi gain antenna at the </w:t>
              </w:r>
              <w:proofErr w:type="spellStart"/>
              <w:r w:rsidRPr="000A5A50">
                <w:rPr>
                  <w:rFonts w:ascii="Arial" w:hAnsi="Arial"/>
                  <w:sz w:val="18"/>
                  <w:lang w:eastAsia="zh-CN"/>
                </w:rPr>
                <w:t>center</w:t>
              </w:r>
              <w:proofErr w:type="spellEnd"/>
              <w:r w:rsidRPr="000A5A50">
                <w:rPr>
                  <w:rFonts w:ascii="Arial" w:hAnsi="Arial"/>
                  <w:sz w:val="18"/>
                  <w:lang w:eastAsia="zh-CN"/>
                </w:rPr>
                <w:t xml:space="preserve"> of the quiet zone.</w:t>
              </w:r>
            </w:ins>
          </w:p>
          <w:p w14:paraId="3BC3CEFF" w14:textId="77777777" w:rsidR="00A0606D" w:rsidRPr="000A5A50" w:rsidRDefault="00A0606D" w:rsidP="00864629">
            <w:pPr>
              <w:keepNext/>
              <w:keepLines/>
              <w:overflowPunct w:val="0"/>
              <w:autoSpaceDE w:val="0"/>
              <w:autoSpaceDN w:val="0"/>
              <w:adjustRightInd w:val="0"/>
              <w:ind w:left="851" w:hanging="851"/>
              <w:textAlignment w:val="baseline"/>
              <w:rPr>
                <w:ins w:id="65534" w:author="BigCREditor-Post-RAN4#105" w:date="2022-11-29T12:10:00Z"/>
                <w:rFonts w:ascii="Arial" w:hAnsi="Arial"/>
                <w:sz w:val="18"/>
                <w:lang w:eastAsia="zh-CN"/>
              </w:rPr>
            </w:pPr>
            <w:ins w:id="65535" w:author="BigCREditor-Post-RAN4#105" w:date="2022-11-29T12:10:00Z">
              <w:r w:rsidRPr="000A5A50">
                <w:rPr>
                  <w:rFonts w:ascii="Arial" w:hAnsi="Arial"/>
                  <w:sz w:val="18"/>
                  <w:lang w:eastAsia="zh-CN"/>
                </w:rPr>
                <w:t xml:space="preserve">Note 6: </w:t>
              </w:r>
              <w:r w:rsidRPr="000A5A50">
                <w:rPr>
                  <w:rFonts w:ascii="Arial" w:hAnsi="Arial"/>
                  <w:sz w:val="18"/>
                  <w:lang w:eastAsia="zh-CN"/>
                </w:rPr>
                <w:tab/>
                <w:t>Information about types of UE beam is given in B.2.1.3 and does not limit UE implementation or test system implementation.</w:t>
              </w:r>
            </w:ins>
          </w:p>
          <w:p w14:paraId="61E8E3C7" w14:textId="77777777" w:rsidR="00A0606D" w:rsidRPr="000A5A50" w:rsidRDefault="00A0606D" w:rsidP="00864629">
            <w:pPr>
              <w:keepNext/>
              <w:keepLines/>
              <w:overflowPunct w:val="0"/>
              <w:autoSpaceDE w:val="0"/>
              <w:autoSpaceDN w:val="0"/>
              <w:adjustRightInd w:val="0"/>
              <w:ind w:left="851" w:hanging="851"/>
              <w:textAlignment w:val="baseline"/>
              <w:rPr>
                <w:ins w:id="65536" w:author="BigCREditor-Post-RAN4#105" w:date="2022-11-29T12:10:00Z"/>
                <w:rFonts w:ascii="Arial" w:hAnsi="Arial" w:cs="v4.2.0"/>
                <w:sz w:val="18"/>
                <w:lang w:eastAsia="zh-CN"/>
              </w:rPr>
            </w:pPr>
            <w:ins w:id="65537" w:author="BigCREditor-Post-RAN4#105" w:date="2022-11-29T12:10:00Z">
              <w:r w:rsidRPr="000A5A50">
                <w:rPr>
                  <w:rFonts w:ascii="Arial" w:hAnsi="Arial" w:cs="Arial"/>
                  <w:sz w:val="18"/>
                  <w:lang w:eastAsia="en-GB"/>
                </w:rPr>
                <w:t>Note 7:</w:t>
              </w:r>
              <w:r w:rsidRPr="000A5A50">
                <w:rPr>
                  <w:rFonts w:ascii="Arial" w:hAnsi="Arial" w:cs="Arial"/>
                  <w:sz w:val="18"/>
                  <w:lang w:eastAsia="en-GB"/>
                </w:rPr>
                <w:tab/>
                <w:t>Calculation of Es/</w:t>
              </w:r>
              <w:proofErr w:type="spellStart"/>
              <w:r w:rsidRPr="000A5A50">
                <w:rPr>
                  <w:rFonts w:ascii="Arial" w:hAnsi="Arial" w:cs="Arial"/>
                  <w:sz w:val="18"/>
                  <w:lang w:eastAsia="en-GB"/>
                </w:rPr>
                <w:t>Iot</w:t>
              </w:r>
              <w:r w:rsidRPr="000A5A50">
                <w:rPr>
                  <w:rFonts w:ascii="Arial" w:hAnsi="Arial" w:cs="Arial"/>
                  <w:sz w:val="18"/>
                  <w:vertAlign w:val="subscript"/>
                  <w:lang w:eastAsia="en-GB"/>
                </w:rPr>
                <w:t>BB</w:t>
              </w:r>
              <w:proofErr w:type="spellEnd"/>
              <w:r w:rsidRPr="000A5A50">
                <w:rPr>
                  <w:rFonts w:ascii="Arial" w:hAnsi="Arial" w:cs="Arial"/>
                  <w:sz w:val="18"/>
                  <w:lang w:eastAsia="en-GB"/>
                </w:rPr>
                <w:t xml:space="preserve"> includes the effect of UE internal noise up to the value assumed for the associated </w:t>
              </w:r>
              <w:proofErr w:type="spellStart"/>
              <w:r w:rsidRPr="000A5A50">
                <w:rPr>
                  <w:rFonts w:ascii="Arial" w:hAnsi="Arial" w:cs="Arial"/>
                  <w:sz w:val="18"/>
                  <w:lang w:eastAsia="en-GB"/>
                </w:rPr>
                <w:t>Refsens</w:t>
              </w:r>
              <w:proofErr w:type="spellEnd"/>
              <w:r w:rsidRPr="000A5A50">
                <w:rPr>
                  <w:rFonts w:ascii="Arial" w:hAnsi="Arial" w:cs="Arial"/>
                  <w:sz w:val="18"/>
                  <w:lang w:eastAsia="en-GB"/>
                </w:rPr>
                <w:t xml:space="preserve"> requirement in clause 7.3.2 of TS 38.101-2 [19], and an allowance of 1dB for UE multi-band relaxation factor ΔMB</w:t>
              </w:r>
              <w:r w:rsidRPr="000A5A50">
                <w:rPr>
                  <w:rFonts w:ascii="Arial" w:hAnsi="Arial" w:cs="Arial"/>
                  <w:sz w:val="18"/>
                  <w:vertAlign w:val="subscript"/>
                  <w:lang w:eastAsia="en-GB"/>
                </w:rPr>
                <w:t>P</w:t>
              </w:r>
              <w:r w:rsidRPr="000A5A50">
                <w:rPr>
                  <w:rFonts w:ascii="Arial" w:hAnsi="Arial" w:cs="Arial"/>
                  <w:sz w:val="18"/>
                  <w:lang w:eastAsia="en-GB"/>
                </w:rPr>
                <w:t xml:space="preserve"> from TS 38.101-2 [19] Table 6.2.1.3-4.</w:t>
              </w:r>
            </w:ins>
          </w:p>
        </w:tc>
      </w:tr>
    </w:tbl>
    <w:p w14:paraId="7CF8B098" w14:textId="77777777" w:rsidR="00A0606D" w:rsidRPr="000A5A50" w:rsidRDefault="00A0606D" w:rsidP="00A0606D">
      <w:pPr>
        <w:overflowPunct w:val="0"/>
        <w:autoSpaceDE w:val="0"/>
        <w:autoSpaceDN w:val="0"/>
        <w:adjustRightInd w:val="0"/>
        <w:textAlignment w:val="baseline"/>
        <w:rPr>
          <w:ins w:id="65538" w:author="BigCREditor-Post-RAN4#105" w:date="2022-11-29T12:10:00Z"/>
          <w:snapToGrid w:val="0"/>
          <w:lang w:eastAsia="en-GB"/>
        </w:rPr>
      </w:pPr>
    </w:p>
    <w:p w14:paraId="6B9BC4AE" w14:textId="77777777" w:rsidR="00A0606D" w:rsidRPr="000A5A50" w:rsidRDefault="00A0606D" w:rsidP="00A0606D">
      <w:pPr>
        <w:overflowPunct w:val="0"/>
        <w:autoSpaceDE w:val="0"/>
        <w:autoSpaceDN w:val="0"/>
        <w:adjustRightInd w:val="0"/>
        <w:textAlignment w:val="baseline"/>
        <w:rPr>
          <w:ins w:id="65539" w:author="BigCREditor-Post-RAN4#105" w:date="2022-11-29T12:10:00Z"/>
          <w:snapToGrid w:val="0"/>
          <w:lang w:eastAsia="en-GB"/>
        </w:rPr>
      </w:pPr>
    </w:p>
    <w:p w14:paraId="51D54504" w14:textId="77777777" w:rsidR="00A0606D" w:rsidRPr="000A5A50" w:rsidRDefault="00A0606D" w:rsidP="00A0606D">
      <w:pPr>
        <w:keepNext/>
        <w:keepLines/>
        <w:overflowPunct w:val="0"/>
        <w:autoSpaceDE w:val="0"/>
        <w:autoSpaceDN w:val="0"/>
        <w:adjustRightInd w:val="0"/>
        <w:spacing w:before="60"/>
        <w:jc w:val="center"/>
        <w:textAlignment w:val="baseline"/>
        <w:rPr>
          <w:ins w:id="65540" w:author="BigCREditor-Post-RAN4#105" w:date="2022-11-29T12:10:00Z"/>
          <w:rFonts w:ascii="Arial" w:hAnsi="Arial"/>
          <w:b/>
          <w:lang w:eastAsia="en-GB"/>
        </w:rPr>
      </w:pPr>
      <w:ins w:id="65541" w:author="BigCREditor-Post-RAN4#105" w:date="2022-11-29T12:10:00Z">
        <w:r w:rsidRPr="000A5A50">
          <w:rPr>
            <w:rFonts w:ascii="Arial" w:hAnsi="Arial"/>
            <w:b/>
            <w:lang w:eastAsia="en-GB"/>
          </w:rPr>
          <w:object w:dxaOrig="7800" w:dyaOrig="5880" w14:anchorId="1A16E945">
            <v:shape id="_x0000_i2434" type="#_x0000_t75" style="width:391.35pt;height:293.3pt" o:ole="">
              <v:imagedata r:id="rId357" o:title=""/>
            </v:shape>
            <o:OLEObject Type="Embed" ProgID="Visio.Drawing.15" ShapeID="_x0000_i2434" DrawAspect="Content" ObjectID="_1731331633" r:id="rId358"/>
          </w:object>
        </w:r>
      </w:ins>
    </w:p>
    <w:p w14:paraId="7DC58364" w14:textId="77777777" w:rsidR="00A0606D" w:rsidRPr="000A5A50" w:rsidRDefault="00A0606D" w:rsidP="00A0606D">
      <w:pPr>
        <w:keepLines/>
        <w:overflowPunct w:val="0"/>
        <w:autoSpaceDE w:val="0"/>
        <w:autoSpaceDN w:val="0"/>
        <w:adjustRightInd w:val="0"/>
        <w:spacing w:after="240"/>
        <w:jc w:val="center"/>
        <w:textAlignment w:val="baseline"/>
        <w:rPr>
          <w:ins w:id="65542" w:author="BigCREditor-Post-RAN4#105" w:date="2022-11-29T12:10:00Z"/>
          <w:rFonts w:ascii="Arial" w:hAnsi="Arial"/>
          <w:b/>
          <w:lang w:eastAsia="en-GB"/>
        </w:rPr>
      </w:pPr>
      <w:ins w:id="65543" w:author="BigCREditor-Post-RAN4#105" w:date="2022-11-29T12:10:00Z">
        <w:r w:rsidRPr="000A5A50">
          <w:rPr>
            <w:rFonts w:ascii="Arial" w:hAnsi="Arial"/>
            <w:b/>
            <w:lang w:eastAsia="en-GB"/>
          </w:rPr>
          <w:t>Figure A.17.5.4.1.1.1-1: Time multiplexed downlink transmissions during T1</w:t>
        </w:r>
      </w:ins>
    </w:p>
    <w:p w14:paraId="1D4E8479" w14:textId="77777777" w:rsidR="00A0606D" w:rsidRPr="000A5A50" w:rsidRDefault="00A0606D" w:rsidP="00A0606D">
      <w:pPr>
        <w:overflowPunct w:val="0"/>
        <w:autoSpaceDE w:val="0"/>
        <w:autoSpaceDN w:val="0"/>
        <w:adjustRightInd w:val="0"/>
        <w:textAlignment w:val="baseline"/>
        <w:rPr>
          <w:ins w:id="65544" w:author="BigCREditor-Post-RAN4#105" w:date="2022-11-29T12:10:00Z"/>
          <w:lang w:eastAsia="en-GB"/>
        </w:rPr>
      </w:pPr>
    </w:p>
    <w:p w14:paraId="683CD438" w14:textId="77777777" w:rsidR="00A0606D" w:rsidRPr="000A5A50" w:rsidRDefault="00A0606D" w:rsidP="00A0606D">
      <w:pPr>
        <w:keepNext/>
        <w:keepLines/>
        <w:overflowPunct w:val="0"/>
        <w:autoSpaceDE w:val="0"/>
        <w:autoSpaceDN w:val="0"/>
        <w:adjustRightInd w:val="0"/>
        <w:spacing w:before="60"/>
        <w:jc w:val="center"/>
        <w:textAlignment w:val="baseline"/>
        <w:rPr>
          <w:ins w:id="65545" w:author="BigCREditor-Post-RAN4#105" w:date="2022-11-29T12:10:00Z"/>
          <w:rFonts w:ascii="Arial" w:hAnsi="Arial"/>
          <w:b/>
          <w:lang w:eastAsia="en-GB"/>
        </w:rPr>
      </w:pPr>
      <w:ins w:id="65546" w:author="BigCREditor-Post-RAN4#105" w:date="2022-11-29T12:10:00Z">
        <w:r w:rsidRPr="000A5A50">
          <w:rPr>
            <w:rFonts w:ascii="Arial" w:hAnsi="Arial"/>
            <w:b/>
            <w:lang w:eastAsia="en-GB"/>
          </w:rPr>
          <w:object w:dxaOrig="7800" w:dyaOrig="5880" w14:anchorId="7BFFB53C">
            <v:shape id="_x0000_i2435" type="#_x0000_t75" style="width:391.35pt;height:293.3pt" o:ole="">
              <v:imagedata r:id="rId359" o:title=""/>
            </v:shape>
            <o:OLEObject Type="Embed" ProgID="Visio.Drawing.15" ShapeID="_x0000_i2435" DrawAspect="Content" ObjectID="_1731331634" r:id="rId360"/>
          </w:object>
        </w:r>
      </w:ins>
    </w:p>
    <w:p w14:paraId="00A66661" w14:textId="77777777" w:rsidR="00A0606D" w:rsidRPr="000A5A50" w:rsidRDefault="00A0606D" w:rsidP="00A0606D">
      <w:pPr>
        <w:keepLines/>
        <w:overflowPunct w:val="0"/>
        <w:autoSpaceDE w:val="0"/>
        <w:autoSpaceDN w:val="0"/>
        <w:adjustRightInd w:val="0"/>
        <w:spacing w:after="240"/>
        <w:jc w:val="center"/>
        <w:textAlignment w:val="baseline"/>
        <w:rPr>
          <w:ins w:id="65547" w:author="BigCREditor-Post-RAN4#105" w:date="2022-11-29T12:10:00Z"/>
          <w:rFonts w:ascii="Arial" w:hAnsi="Arial"/>
          <w:b/>
          <w:lang w:eastAsia="en-GB"/>
        </w:rPr>
      </w:pPr>
      <w:ins w:id="65548" w:author="BigCREditor-Post-RAN4#105" w:date="2022-11-29T12:10:00Z">
        <w:r w:rsidRPr="000A5A50">
          <w:rPr>
            <w:rFonts w:ascii="Arial" w:hAnsi="Arial"/>
            <w:b/>
            <w:lang w:eastAsia="en-GB"/>
          </w:rPr>
          <w:t>Figure A.17.5.4.1.1.1-2: Time multiplexed downlink transmissions during T2</w:t>
        </w:r>
      </w:ins>
    </w:p>
    <w:p w14:paraId="0AB23849" w14:textId="77777777" w:rsidR="00A0606D" w:rsidRPr="000A5A50" w:rsidRDefault="00A0606D" w:rsidP="00A0606D">
      <w:pPr>
        <w:overflowPunct w:val="0"/>
        <w:autoSpaceDE w:val="0"/>
        <w:autoSpaceDN w:val="0"/>
        <w:adjustRightInd w:val="0"/>
        <w:textAlignment w:val="baseline"/>
        <w:rPr>
          <w:ins w:id="65549" w:author="BigCREditor-Post-RAN4#105" w:date="2022-11-29T12:10:00Z"/>
          <w:snapToGrid w:val="0"/>
          <w:lang w:eastAsia="en-GB"/>
        </w:rPr>
      </w:pPr>
    </w:p>
    <w:p w14:paraId="7225FFF7" w14:textId="77777777" w:rsidR="00A0606D" w:rsidRPr="008D772D" w:rsidRDefault="00A0606D" w:rsidP="00A0606D">
      <w:pPr>
        <w:keepNext/>
        <w:keepLines/>
        <w:overflowPunct w:val="0"/>
        <w:autoSpaceDE w:val="0"/>
        <w:autoSpaceDN w:val="0"/>
        <w:adjustRightInd w:val="0"/>
        <w:spacing w:before="120"/>
        <w:ind w:left="1985" w:hanging="1985"/>
        <w:textAlignment w:val="baseline"/>
        <w:rPr>
          <w:ins w:id="65550" w:author="BigCREditor-Post-RAN4#105" w:date="2022-11-29T12:10:00Z"/>
          <w:rFonts w:ascii="Arial" w:eastAsia="MS Mincho" w:hAnsi="Arial"/>
          <w:lang w:eastAsia="en-GB"/>
        </w:rPr>
      </w:pPr>
      <w:ins w:id="65551" w:author="BigCREditor-Post-RAN4#105" w:date="2022-11-29T12:10:00Z">
        <w:r w:rsidRPr="008D772D">
          <w:rPr>
            <w:rFonts w:ascii="Arial" w:eastAsia="MS Mincho" w:hAnsi="Arial"/>
            <w:lang w:eastAsia="en-GB"/>
          </w:rPr>
          <w:lastRenderedPageBreak/>
          <w:t>A.17.5.4.1.1.</w:t>
        </w:r>
        <w:r w:rsidRPr="008D772D">
          <w:rPr>
            <w:rFonts w:ascii="Arial" w:eastAsia="MS Mincho" w:hAnsi="Arial" w:hint="eastAsia"/>
            <w:lang w:eastAsia="en-GB"/>
          </w:rPr>
          <w:t>2</w:t>
        </w:r>
        <w:r w:rsidRPr="008D772D">
          <w:rPr>
            <w:rFonts w:ascii="Arial" w:eastAsia="MS Mincho" w:hAnsi="Arial"/>
            <w:lang w:eastAsia="en-GB"/>
          </w:rPr>
          <w:tab/>
          <w:t>Test Requirements</w:t>
        </w:r>
      </w:ins>
    </w:p>
    <w:p w14:paraId="36D99BF5" w14:textId="77777777" w:rsidR="00A0606D" w:rsidRPr="000A5A50" w:rsidRDefault="00A0606D" w:rsidP="00A0606D">
      <w:pPr>
        <w:overflowPunct w:val="0"/>
        <w:autoSpaceDE w:val="0"/>
        <w:autoSpaceDN w:val="0"/>
        <w:adjustRightInd w:val="0"/>
        <w:jc w:val="both"/>
        <w:textAlignment w:val="baseline"/>
        <w:rPr>
          <w:ins w:id="65552" w:author="BigCREditor-Post-RAN4#105" w:date="2022-11-29T12:10:00Z"/>
          <w:lang w:eastAsia="zh-CN"/>
        </w:rPr>
      </w:pPr>
      <w:ins w:id="65553" w:author="BigCREditor-Post-RAN4#105" w:date="2022-11-29T12:10:00Z">
        <w:r w:rsidRPr="000A5A50">
          <w:rPr>
            <w:lang w:eastAsia="zh-CN"/>
          </w:rPr>
          <w:t>During T2, UE shall send L1-RSRP report with results for both SSB0 and SSB1.</w:t>
        </w:r>
      </w:ins>
    </w:p>
    <w:p w14:paraId="5540D38E" w14:textId="77777777" w:rsidR="00A0606D" w:rsidRPr="000A5A50" w:rsidRDefault="00A0606D" w:rsidP="00A0606D">
      <w:pPr>
        <w:overflowPunct w:val="0"/>
        <w:autoSpaceDE w:val="0"/>
        <w:autoSpaceDN w:val="0"/>
        <w:adjustRightInd w:val="0"/>
        <w:jc w:val="both"/>
        <w:textAlignment w:val="baseline"/>
        <w:rPr>
          <w:ins w:id="65554" w:author="BigCREditor-Post-RAN4#105" w:date="2022-11-29T12:10:00Z"/>
          <w:lang w:eastAsia="zh-CN"/>
        </w:rPr>
      </w:pPr>
      <w:ins w:id="65555" w:author="BigCREditor-Post-RAN4#105" w:date="2022-11-29T12:10:00Z">
        <w:r w:rsidRPr="000A5A50">
          <w:rPr>
            <w:lang w:eastAsia="zh-CN"/>
          </w:rPr>
          <w:t>After receiving MAC-CE command in slot n, UE shall:</w:t>
        </w:r>
      </w:ins>
    </w:p>
    <w:p w14:paraId="3300C85A" w14:textId="77777777" w:rsidR="00A0606D" w:rsidRPr="000A5A50" w:rsidRDefault="00A0606D" w:rsidP="00A0606D">
      <w:pPr>
        <w:overflowPunct w:val="0"/>
        <w:autoSpaceDE w:val="0"/>
        <w:autoSpaceDN w:val="0"/>
        <w:adjustRightInd w:val="0"/>
        <w:ind w:left="568" w:hanging="284"/>
        <w:textAlignment w:val="baseline"/>
        <w:rPr>
          <w:ins w:id="65556" w:author="BigCREditor-Post-RAN4#105" w:date="2022-11-29T12:10:00Z"/>
          <w:lang w:eastAsia="zh-CN"/>
        </w:rPr>
      </w:pPr>
      <w:ins w:id="65557" w:author="BigCREditor-Post-RAN4#105" w:date="2022-11-29T12:10:00Z">
        <w:r w:rsidRPr="000A5A50">
          <w:rPr>
            <w:lang w:eastAsia="zh-CN"/>
          </w:rPr>
          <w:t>-</w:t>
        </w:r>
        <w:r w:rsidRPr="000A5A50">
          <w:rPr>
            <w:lang w:eastAsia="zh-CN"/>
          </w:rPr>
          <w:tab/>
          <w:t>be able to continue to receive on TCI state 0 till   n+</w:t>
        </w:r>
        <w:r w:rsidRPr="000A5A50">
          <w:rPr>
            <w:rFonts w:eastAsia="Malgun Gothic"/>
            <w:lang w:eastAsia="zh-CN"/>
          </w:rPr>
          <w:t xml:space="preserve"> T</w:t>
        </w:r>
        <w:r w:rsidRPr="000A5A50">
          <w:rPr>
            <w:rFonts w:eastAsia="Malgun Gothic"/>
            <w:vertAlign w:val="subscript"/>
            <w:lang w:eastAsia="zh-CN"/>
          </w:rPr>
          <w:t>HARQ</w:t>
        </w:r>
        <w:r w:rsidRPr="000A5A50">
          <w:rPr>
            <w:rFonts w:eastAsia="Malgun Gothic"/>
            <w:lang w:eastAsia="zh-CN"/>
          </w:rPr>
          <w:t xml:space="preserve"> +3 </w:t>
        </w:r>
        <w:proofErr w:type="spellStart"/>
        <w:r w:rsidRPr="000A5A50">
          <w:rPr>
            <w:rFonts w:eastAsia="Malgun Gothic"/>
            <w:lang w:eastAsia="zh-CN"/>
          </w:rPr>
          <w:t>ms</w:t>
        </w:r>
        <w:proofErr w:type="spellEnd"/>
      </w:ins>
    </w:p>
    <w:p w14:paraId="4012EF66" w14:textId="77777777" w:rsidR="00A0606D" w:rsidRPr="000A5A50" w:rsidRDefault="00A0606D" w:rsidP="00A0606D">
      <w:pPr>
        <w:overflowPunct w:val="0"/>
        <w:autoSpaceDE w:val="0"/>
        <w:autoSpaceDN w:val="0"/>
        <w:adjustRightInd w:val="0"/>
        <w:ind w:left="568" w:hanging="284"/>
        <w:textAlignment w:val="baseline"/>
        <w:rPr>
          <w:ins w:id="65558" w:author="BigCREditor-Post-RAN4#105" w:date="2022-11-29T12:10:00Z"/>
          <w:lang w:eastAsia="zh-CN"/>
        </w:rPr>
      </w:pPr>
      <w:ins w:id="65559" w:author="BigCREditor-Post-RAN4#105" w:date="2022-11-29T12:10:00Z">
        <w:r w:rsidRPr="000A5A50">
          <w:rPr>
            <w:rFonts w:eastAsia="Malgun Gothic"/>
            <w:lang w:eastAsia="zh-CN"/>
          </w:rPr>
          <w:t>-</w:t>
        </w:r>
        <w:r w:rsidRPr="000A5A50">
          <w:rPr>
            <w:rFonts w:eastAsia="Malgun Gothic"/>
            <w:lang w:eastAsia="zh-CN"/>
          </w:rPr>
          <w:tab/>
          <w:t xml:space="preserve">be able to start receiving on TCI state 1 after </w:t>
        </w:r>
        <w:r w:rsidRPr="000A5A50">
          <w:rPr>
            <w:lang w:eastAsia="zh-CN"/>
          </w:rPr>
          <w:t>n+</w:t>
        </w:r>
        <w:r w:rsidRPr="000A5A50">
          <w:rPr>
            <w:rFonts w:eastAsia="Malgun Gothic"/>
            <w:lang w:eastAsia="zh-CN"/>
          </w:rPr>
          <w:t xml:space="preserve"> T</w:t>
        </w:r>
        <w:r w:rsidRPr="000A5A50">
          <w:rPr>
            <w:rFonts w:eastAsia="Malgun Gothic"/>
            <w:vertAlign w:val="subscript"/>
            <w:lang w:eastAsia="zh-CN"/>
          </w:rPr>
          <w:t>HARQ</w:t>
        </w:r>
        <w:r w:rsidRPr="000A5A50">
          <w:rPr>
            <w:rFonts w:eastAsia="Malgun Gothic"/>
            <w:lang w:eastAsia="zh-CN"/>
          </w:rPr>
          <w:t xml:space="preserve"> +5 </w:t>
        </w:r>
        <w:proofErr w:type="spellStart"/>
        <w:r w:rsidRPr="000A5A50">
          <w:rPr>
            <w:rFonts w:eastAsia="Malgun Gothic"/>
            <w:lang w:eastAsia="zh-CN"/>
          </w:rPr>
          <w:t>ms</w:t>
        </w:r>
        <w:proofErr w:type="spellEnd"/>
        <w:r w:rsidRPr="000A5A50">
          <w:rPr>
            <w:rFonts w:eastAsia="Malgun Gothic"/>
            <w:lang w:eastAsia="zh-CN"/>
          </w:rPr>
          <w:t xml:space="preserve"> +</w:t>
        </w:r>
        <w:r w:rsidRPr="000A5A50" w:rsidDel="0044129A">
          <w:rPr>
            <w:rFonts w:eastAsia="Malgun Gothic"/>
            <w:lang w:eastAsia="zh-CN"/>
          </w:rPr>
          <w:t xml:space="preserve"> </w:t>
        </w:r>
        <w:proofErr w:type="spellStart"/>
        <w:r w:rsidRPr="000A5A50">
          <w:rPr>
            <w:rFonts w:eastAsia="Malgun Gothic"/>
            <w:lang w:eastAsia="zh-CN"/>
          </w:rPr>
          <w:t>T</w:t>
        </w:r>
        <w:r w:rsidRPr="000A5A50">
          <w:rPr>
            <w:rFonts w:eastAsia="Malgun Gothic"/>
            <w:vertAlign w:val="subscript"/>
            <w:lang w:eastAsia="zh-CN"/>
          </w:rPr>
          <w:t>first</w:t>
        </w:r>
        <w:proofErr w:type="spellEnd"/>
        <w:r w:rsidRPr="000A5A50">
          <w:rPr>
            <w:rFonts w:eastAsia="Malgun Gothic"/>
            <w:vertAlign w:val="subscript"/>
            <w:lang w:eastAsia="zh-CN"/>
          </w:rPr>
          <w:t>-SSB</w:t>
        </w:r>
      </w:ins>
    </w:p>
    <w:p w14:paraId="108680F5" w14:textId="77777777" w:rsidR="00A0606D" w:rsidRPr="00A0606D" w:rsidRDefault="00A0606D" w:rsidP="00A0606D">
      <w:pPr>
        <w:rPr>
          <w:lang w:eastAsia="zh-CN"/>
        </w:rPr>
        <w:pPrChange w:id="65560" w:author="BigCREditor-Post-RAN4#105" w:date="2022-11-29T12:10:00Z">
          <w:pPr>
            <w:pStyle w:val="Heading5"/>
          </w:pPr>
        </w:pPrChange>
      </w:pPr>
    </w:p>
    <w:p w14:paraId="6E2DA89B" w14:textId="77777777" w:rsidR="00612605" w:rsidRPr="00020619" w:rsidRDefault="00612605" w:rsidP="00612605">
      <w:pPr>
        <w:pStyle w:val="Heading4"/>
      </w:pPr>
      <w:r w:rsidRPr="00020619">
        <w:t>A.17.5.4.2</w:t>
      </w:r>
      <w:r w:rsidRPr="00020619">
        <w:rPr>
          <w:szCs w:val="24"/>
        </w:rPr>
        <w:tab/>
      </w:r>
      <w:r w:rsidRPr="00020619">
        <w:t>RRC based active TCI state switch</w:t>
      </w:r>
    </w:p>
    <w:p w14:paraId="68AA3CF7" w14:textId="77777777" w:rsidR="00612605" w:rsidRPr="00020619" w:rsidRDefault="00612605" w:rsidP="00612605">
      <w:pPr>
        <w:pStyle w:val="Heading5"/>
        <w:rPr>
          <w:lang w:eastAsia="zh-CN"/>
        </w:rPr>
      </w:pPr>
      <w:r w:rsidRPr="00020619">
        <w:rPr>
          <w:lang w:eastAsia="zh-CN"/>
        </w:rPr>
        <w:t>A.17.5.4.2.1</w:t>
      </w:r>
      <w:r w:rsidRPr="00020619">
        <w:rPr>
          <w:lang w:eastAsia="zh-CN"/>
        </w:rPr>
        <w:tab/>
        <w:t xml:space="preserve">NR </w:t>
      </w:r>
      <w:proofErr w:type="spellStart"/>
      <w:r w:rsidRPr="00020619">
        <w:rPr>
          <w:lang w:eastAsia="zh-CN"/>
        </w:rPr>
        <w:t>PCell</w:t>
      </w:r>
      <w:proofErr w:type="spellEnd"/>
      <w:r w:rsidRPr="00020619">
        <w:rPr>
          <w:lang w:eastAsia="zh-CN"/>
        </w:rPr>
        <w:t xml:space="preserve"> FR2 active TCI state switch for a known TCI state</w:t>
      </w:r>
    </w:p>
    <w:p w14:paraId="4CAE7322" w14:textId="77777777" w:rsidR="00AF7070" w:rsidRPr="000A5A50" w:rsidRDefault="00AF7070" w:rsidP="00AF7070">
      <w:pPr>
        <w:keepNext/>
        <w:keepLines/>
        <w:overflowPunct w:val="0"/>
        <w:autoSpaceDE w:val="0"/>
        <w:autoSpaceDN w:val="0"/>
        <w:adjustRightInd w:val="0"/>
        <w:spacing w:before="120"/>
        <w:ind w:left="1985" w:hanging="1985"/>
        <w:textAlignment w:val="baseline"/>
        <w:rPr>
          <w:ins w:id="65561" w:author="BigCREditor-Post-RAN4#105" w:date="2022-11-29T12:11:00Z"/>
          <w:rFonts w:ascii="Arial" w:hAnsi="Arial"/>
          <w:lang w:eastAsia="en-GB"/>
        </w:rPr>
      </w:pPr>
      <w:ins w:id="65562" w:author="BigCREditor-Post-RAN4#105" w:date="2022-11-29T12:11:00Z">
        <w:r w:rsidRPr="000A5A50">
          <w:rPr>
            <w:rFonts w:ascii="Arial" w:eastAsia="MS Mincho" w:hAnsi="Arial"/>
            <w:lang w:eastAsia="en-GB"/>
          </w:rPr>
          <w:t>A.</w:t>
        </w:r>
        <w:r>
          <w:rPr>
            <w:rFonts w:ascii="Arial" w:hAnsi="Arial" w:hint="eastAsia"/>
            <w:lang w:eastAsia="zh-CN"/>
          </w:rPr>
          <w:t>1</w:t>
        </w:r>
        <w:r>
          <w:rPr>
            <w:rFonts w:ascii="Arial" w:eastAsia="MS Mincho" w:hAnsi="Arial"/>
            <w:lang w:eastAsia="en-GB"/>
          </w:rPr>
          <w:t>7.5.</w:t>
        </w:r>
        <w:r>
          <w:rPr>
            <w:rFonts w:ascii="Arial" w:hAnsi="Arial" w:hint="eastAsia"/>
            <w:lang w:eastAsia="zh-CN"/>
          </w:rPr>
          <w:t>4</w:t>
        </w:r>
        <w:r w:rsidRPr="000A5A50">
          <w:rPr>
            <w:rFonts w:ascii="Arial" w:eastAsia="MS Mincho" w:hAnsi="Arial"/>
            <w:lang w:eastAsia="en-GB"/>
          </w:rPr>
          <w:t>.2.1.1</w:t>
        </w:r>
        <w:r w:rsidRPr="000A5A50">
          <w:rPr>
            <w:rFonts w:ascii="Arial" w:eastAsia="MS Mincho" w:hAnsi="Arial"/>
            <w:lang w:eastAsia="en-GB"/>
          </w:rPr>
          <w:tab/>
          <w:t>Test Purpose and Environment</w:t>
        </w:r>
      </w:ins>
    </w:p>
    <w:p w14:paraId="5B83BE22" w14:textId="77777777" w:rsidR="00AF7070" w:rsidRPr="000A5A50" w:rsidRDefault="00AF7070" w:rsidP="00AF7070">
      <w:pPr>
        <w:overflowPunct w:val="0"/>
        <w:autoSpaceDE w:val="0"/>
        <w:autoSpaceDN w:val="0"/>
        <w:adjustRightInd w:val="0"/>
        <w:textAlignment w:val="baseline"/>
        <w:rPr>
          <w:ins w:id="65563" w:author="BigCREditor-Post-RAN4#105" w:date="2022-11-29T12:11:00Z"/>
          <w:lang w:eastAsia="en-GB"/>
        </w:rPr>
      </w:pPr>
      <w:ins w:id="65564" w:author="BigCREditor-Post-RAN4#105" w:date="2022-11-29T12:11:00Z">
        <w:r w:rsidRPr="000A5A50">
          <w:rPr>
            <w:lang w:eastAsia="en-GB"/>
          </w:rPr>
          <w:t>The purpose of this test is to verify the active TCI state switch delay requirement defined in clause 8.10</w:t>
        </w:r>
        <w:r>
          <w:rPr>
            <w:rFonts w:hint="eastAsia"/>
            <w:lang w:eastAsia="zh-CN"/>
          </w:rPr>
          <w:t>B</w:t>
        </w:r>
        <w:r>
          <w:rPr>
            <w:lang w:eastAsia="en-GB"/>
          </w:rPr>
          <w:t>.</w:t>
        </w:r>
        <w:r>
          <w:rPr>
            <w:rFonts w:hint="eastAsia"/>
            <w:lang w:eastAsia="zh-CN"/>
          </w:rPr>
          <w:t>5</w:t>
        </w:r>
        <w:r w:rsidRPr="000A5A50">
          <w:rPr>
            <w:lang w:eastAsia="en-GB"/>
          </w:rPr>
          <w:t>. Supported test configuration is shown in Tabl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2.1</w:t>
        </w:r>
        <w:r w:rsidRPr="000A5A50">
          <w:rPr>
            <w:lang w:eastAsia="en-GB"/>
          </w:rPr>
          <w:t>.1-1.</w:t>
        </w:r>
      </w:ins>
    </w:p>
    <w:p w14:paraId="682215EF" w14:textId="77777777" w:rsidR="00AF7070" w:rsidRPr="000A5A50" w:rsidRDefault="00AF7070" w:rsidP="00AF7070">
      <w:pPr>
        <w:overflowPunct w:val="0"/>
        <w:autoSpaceDE w:val="0"/>
        <w:autoSpaceDN w:val="0"/>
        <w:adjustRightInd w:val="0"/>
        <w:textAlignment w:val="baseline"/>
        <w:rPr>
          <w:ins w:id="65565" w:author="BigCREditor-Post-RAN4#105" w:date="2022-11-29T12:11:00Z"/>
          <w:lang w:eastAsia="en-GB"/>
        </w:rPr>
      </w:pPr>
      <w:ins w:id="65566" w:author="BigCREditor-Post-RAN4#105" w:date="2022-11-29T12:11:00Z">
        <w:r w:rsidRPr="000A5A50">
          <w:rPr>
            <w:lang w:eastAsia="en-GB"/>
          </w:rPr>
          <w:t xml:space="preserve">The test scenario comprises of one NR </w:t>
        </w:r>
        <w:proofErr w:type="spellStart"/>
        <w:r w:rsidRPr="000A5A50">
          <w:rPr>
            <w:lang w:eastAsia="en-GB"/>
          </w:rPr>
          <w:t>PCell</w:t>
        </w:r>
        <w:proofErr w:type="spellEnd"/>
        <w:r w:rsidRPr="000A5A50">
          <w:rPr>
            <w:lang w:eastAsia="en-GB"/>
          </w:rPr>
          <w:t xml:space="preserve"> as given in Tabl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2.1</w:t>
        </w:r>
        <w:r>
          <w:rPr>
            <w:lang w:eastAsia="en-GB"/>
          </w:rPr>
          <w:t>.1-</w:t>
        </w:r>
        <w:r>
          <w:rPr>
            <w:rFonts w:hint="eastAsia"/>
            <w:lang w:eastAsia="zh-CN"/>
          </w:rPr>
          <w:t>2</w:t>
        </w:r>
        <w:r w:rsidRPr="000A5A50">
          <w:rPr>
            <w:lang w:eastAsia="en-GB"/>
          </w:rPr>
          <w:t xml:space="preserve">. Cell-specific parameters of NR </w:t>
        </w:r>
        <w:proofErr w:type="spellStart"/>
        <w:r w:rsidRPr="000A5A50">
          <w:rPr>
            <w:lang w:eastAsia="en-GB"/>
          </w:rPr>
          <w:t>PCell</w:t>
        </w:r>
        <w:proofErr w:type="spellEnd"/>
        <w:r w:rsidRPr="000A5A50">
          <w:rPr>
            <w:lang w:eastAsia="en-GB"/>
          </w:rPr>
          <w:t xml:space="preserve"> is specified in Tabl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2.1</w:t>
        </w:r>
        <w:r>
          <w:rPr>
            <w:lang w:eastAsia="en-GB"/>
          </w:rPr>
          <w:t>.1-</w:t>
        </w:r>
        <w:r>
          <w:rPr>
            <w:rFonts w:hint="eastAsia"/>
            <w:lang w:eastAsia="zh-CN"/>
          </w:rPr>
          <w:t>3</w:t>
        </w:r>
        <w:r w:rsidRPr="000A5A50">
          <w:rPr>
            <w:lang w:eastAsia="en-GB"/>
          </w:rPr>
          <w:t xml:space="preserve"> below. The OTA related test parameters for FR2 </w:t>
        </w:r>
        <w:proofErr w:type="gramStart"/>
        <w:r w:rsidRPr="000A5A50">
          <w:rPr>
            <w:lang w:eastAsia="en-GB"/>
          </w:rPr>
          <w:t>is</w:t>
        </w:r>
        <w:proofErr w:type="gramEnd"/>
        <w:r w:rsidRPr="000A5A50">
          <w:rPr>
            <w:lang w:eastAsia="en-GB"/>
          </w:rPr>
          <w:t xml:space="preserve"> shown in Tabl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2.1</w:t>
        </w:r>
        <w:r>
          <w:rPr>
            <w:lang w:eastAsia="en-GB"/>
          </w:rPr>
          <w:t>.1-</w:t>
        </w:r>
        <w:r>
          <w:rPr>
            <w:rFonts w:hint="eastAsia"/>
            <w:lang w:eastAsia="zh-CN"/>
          </w:rPr>
          <w:t>4</w:t>
        </w:r>
        <w:r w:rsidRPr="000A5A50">
          <w:rPr>
            <w:lang w:eastAsia="en-GB"/>
          </w:rPr>
          <w:t>.</w:t>
        </w:r>
      </w:ins>
    </w:p>
    <w:p w14:paraId="7EB06E20" w14:textId="77777777" w:rsidR="00AF7070" w:rsidRPr="000A5A50" w:rsidRDefault="00AF7070" w:rsidP="00AF7070">
      <w:pPr>
        <w:overflowPunct w:val="0"/>
        <w:autoSpaceDE w:val="0"/>
        <w:autoSpaceDN w:val="0"/>
        <w:adjustRightInd w:val="0"/>
        <w:textAlignment w:val="baseline"/>
        <w:rPr>
          <w:ins w:id="65567" w:author="BigCREditor-Post-RAN4#105" w:date="2022-11-29T12:11:00Z"/>
          <w:lang w:eastAsia="en-GB"/>
        </w:rPr>
      </w:pPr>
      <w:ins w:id="65568" w:author="BigCREditor-Post-RAN4#105" w:date="2022-11-29T12:11:00Z">
        <w:r w:rsidRPr="000A5A50">
          <w:rPr>
            <w:lang w:eastAsia="en-GB"/>
          </w:rPr>
          <w:t>PDCCHs indicating new transmissions shall be sent continuously</w:t>
        </w:r>
        <w:r w:rsidRPr="000A5A50">
          <w:rPr>
            <w:lang w:eastAsia="zh-CN"/>
          </w:rPr>
          <w:t xml:space="preserve"> on </w:t>
        </w:r>
        <w:proofErr w:type="spellStart"/>
        <w:r w:rsidRPr="000A5A50">
          <w:rPr>
            <w:lang w:eastAsia="zh-CN"/>
          </w:rPr>
          <w:t>PCell</w:t>
        </w:r>
        <w:proofErr w:type="spellEnd"/>
        <w:r w:rsidRPr="000A5A50">
          <w:rPr>
            <w:lang w:eastAsia="zh-CN"/>
          </w:rPr>
          <w:t xml:space="preserve"> </w:t>
        </w:r>
        <w:r w:rsidRPr="000A5A50">
          <w:rPr>
            <w:lang w:eastAsia="en-GB"/>
          </w:rPr>
          <w:t>to ensure that the UE would have ACK/NACK sending.</w:t>
        </w:r>
      </w:ins>
    </w:p>
    <w:p w14:paraId="517DCEF0" w14:textId="77777777" w:rsidR="00AF7070" w:rsidRPr="000A5A50" w:rsidRDefault="00AF7070" w:rsidP="00AF7070">
      <w:pPr>
        <w:overflowPunct w:val="0"/>
        <w:autoSpaceDE w:val="0"/>
        <w:autoSpaceDN w:val="0"/>
        <w:adjustRightInd w:val="0"/>
        <w:textAlignment w:val="baseline"/>
        <w:rPr>
          <w:ins w:id="65569" w:author="BigCREditor-Post-RAN4#105" w:date="2022-11-29T12:11:00Z"/>
          <w:lang w:eastAsia="en-GB"/>
        </w:rPr>
      </w:pPr>
      <w:ins w:id="65570" w:author="BigCREditor-Post-RAN4#105" w:date="2022-11-29T12:11:00Z">
        <w:r w:rsidRPr="000A5A50">
          <w:rPr>
            <w:lang w:eastAsia="en-GB"/>
          </w:rPr>
          <w:t xml:space="preserve">Before the test starts, </w:t>
        </w:r>
      </w:ins>
    </w:p>
    <w:p w14:paraId="6278BD34" w14:textId="77777777" w:rsidR="00AF7070" w:rsidRPr="000A5A50" w:rsidRDefault="00AF7070" w:rsidP="00AF7070">
      <w:pPr>
        <w:overflowPunct w:val="0"/>
        <w:autoSpaceDE w:val="0"/>
        <w:autoSpaceDN w:val="0"/>
        <w:adjustRightInd w:val="0"/>
        <w:ind w:left="568" w:hanging="284"/>
        <w:textAlignment w:val="baseline"/>
        <w:rPr>
          <w:ins w:id="65571" w:author="BigCREditor-Post-RAN4#105" w:date="2022-11-29T12:11:00Z"/>
          <w:lang w:eastAsia="en-GB"/>
        </w:rPr>
      </w:pPr>
      <w:ins w:id="65572" w:author="BigCREditor-Post-RAN4#105" w:date="2022-11-29T12:11:00Z">
        <w:r w:rsidRPr="000A5A50">
          <w:rPr>
            <w:lang w:eastAsia="en-GB"/>
          </w:rPr>
          <w:t>-</w:t>
        </w:r>
        <w:r w:rsidRPr="000A5A50">
          <w:rPr>
            <w:lang w:eastAsia="en-GB"/>
          </w:rPr>
          <w:tab/>
          <w:t>UE is connected to Cell 1 (</w:t>
        </w:r>
        <w:proofErr w:type="spellStart"/>
        <w:r w:rsidRPr="000A5A50">
          <w:rPr>
            <w:lang w:eastAsia="en-GB"/>
          </w:rPr>
          <w:t>PCell</w:t>
        </w:r>
        <w:proofErr w:type="spellEnd"/>
        <w:r w:rsidRPr="000A5A50">
          <w:rPr>
            <w:lang w:eastAsia="en-GB"/>
          </w:rPr>
          <w:t>) on radio channel 1 (PCC).</w:t>
        </w:r>
      </w:ins>
    </w:p>
    <w:p w14:paraId="4CFF62EF" w14:textId="77777777" w:rsidR="00AF7070" w:rsidRPr="000A5A50" w:rsidRDefault="00AF7070" w:rsidP="00AF7070">
      <w:pPr>
        <w:overflowPunct w:val="0"/>
        <w:autoSpaceDE w:val="0"/>
        <w:autoSpaceDN w:val="0"/>
        <w:adjustRightInd w:val="0"/>
        <w:ind w:left="568" w:hanging="284"/>
        <w:textAlignment w:val="baseline"/>
        <w:rPr>
          <w:ins w:id="65573" w:author="BigCREditor-Post-RAN4#105" w:date="2022-11-29T12:11:00Z"/>
          <w:lang w:eastAsia="en-GB"/>
        </w:rPr>
      </w:pPr>
      <w:ins w:id="65574" w:author="BigCREditor-Post-RAN4#105" w:date="2022-11-29T12:11:00Z">
        <w:r w:rsidRPr="000A5A50">
          <w:rPr>
            <w:lang w:eastAsia="en-GB"/>
          </w:rPr>
          <w:t>-</w:t>
        </w:r>
        <w:r w:rsidRPr="000A5A50">
          <w:rPr>
            <w:lang w:eastAsia="en-GB"/>
          </w:rPr>
          <w:tab/>
          <w:t xml:space="preserve">UE is configured with 1 TCI state for </w:t>
        </w:r>
        <w:proofErr w:type="spellStart"/>
        <w:r w:rsidRPr="000A5A50">
          <w:rPr>
            <w:lang w:eastAsia="en-GB"/>
          </w:rPr>
          <w:t>PCell</w:t>
        </w:r>
        <w:proofErr w:type="spellEnd"/>
        <w:r w:rsidRPr="000A5A50">
          <w:rPr>
            <w:lang w:eastAsia="en-GB"/>
          </w:rPr>
          <w:t>, PDCCH-TCI-state0 (</w:t>
        </w:r>
        <w:proofErr w:type="spellStart"/>
        <w:r w:rsidRPr="000A5A50">
          <w:rPr>
            <w:lang w:eastAsia="en-GB"/>
          </w:rPr>
          <w:t>QCL’d</w:t>
        </w:r>
        <w:proofErr w:type="spellEnd"/>
        <w:r w:rsidRPr="000A5A50">
          <w:rPr>
            <w:lang w:eastAsia="en-GB"/>
          </w:rPr>
          <w:t xml:space="preserve"> to SSB0) </w:t>
        </w:r>
      </w:ins>
    </w:p>
    <w:p w14:paraId="7C834C01" w14:textId="77777777" w:rsidR="00AF7070" w:rsidRPr="000A5A50" w:rsidRDefault="00AF7070" w:rsidP="00AF7070">
      <w:pPr>
        <w:overflowPunct w:val="0"/>
        <w:autoSpaceDE w:val="0"/>
        <w:autoSpaceDN w:val="0"/>
        <w:adjustRightInd w:val="0"/>
        <w:ind w:left="568" w:hanging="284"/>
        <w:textAlignment w:val="baseline"/>
        <w:rPr>
          <w:ins w:id="65575" w:author="BigCREditor-Post-RAN4#105" w:date="2022-11-29T12:11:00Z"/>
          <w:lang w:eastAsia="en-GB"/>
        </w:rPr>
      </w:pPr>
      <w:ins w:id="65576" w:author="BigCREditor-Post-RAN4#105" w:date="2022-11-29T12:11:00Z">
        <w:r w:rsidRPr="000A5A50">
          <w:rPr>
            <w:lang w:eastAsia="en-GB"/>
          </w:rPr>
          <w:t>-</w:t>
        </w:r>
        <w:r w:rsidRPr="000A5A50">
          <w:rPr>
            <w:lang w:eastAsia="en-GB"/>
          </w:rPr>
          <w:tab/>
          <w:t xml:space="preserve">UE is indicated in TCI state0 as the active TCI state </w:t>
        </w:r>
      </w:ins>
    </w:p>
    <w:p w14:paraId="5407B2C1" w14:textId="77777777" w:rsidR="00AF7070" w:rsidRPr="000A5A50" w:rsidRDefault="00AF7070" w:rsidP="00AF7070">
      <w:pPr>
        <w:overflowPunct w:val="0"/>
        <w:autoSpaceDE w:val="0"/>
        <w:autoSpaceDN w:val="0"/>
        <w:adjustRightInd w:val="0"/>
        <w:textAlignment w:val="baseline"/>
        <w:rPr>
          <w:ins w:id="65577" w:author="BigCREditor-Post-RAN4#105" w:date="2022-11-29T12:11:00Z"/>
          <w:lang w:eastAsia="en-GB"/>
        </w:rPr>
      </w:pPr>
      <w:ins w:id="65578" w:author="BigCREditor-Post-RAN4#105" w:date="2022-11-29T12:11:00Z">
        <w:r w:rsidRPr="000A5A50">
          <w:rPr>
            <w:lang w:eastAsia="en-GB"/>
          </w:rPr>
          <w:t>The test consists of two time periods, T1 and T2. Figur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2.1</w:t>
        </w:r>
        <w:r w:rsidRPr="000A5A50">
          <w:rPr>
            <w:lang w:eastAsia="en-GB"/>
          </w:rPr>
          <w:t>.1-1-1 and Figure A.</w:t>
        </w:r>
        <w:r>
          <w:rPr>
            <w:rFonts w:hint="eastAsia"/>
            <w:lang w:eastAsia="zh-CN"/>
          </w:rPr>
          <w:t>1</w:t>
        </w:r>
        <w:r>
          <w:rPr>
            <w:rFonts w:eastAsia="MS Mincho"/>
            <w:bCs/>
            <w:lang w:eastAsia="en-GB"/>
          </w:rPr>
          <w:t>7.5.</w:t>
        </w:r>
        <w:r>
          <w:rPr>
            <w:rFonts w:hint="eastAsia"/>
            <w:bCs/>
            <w:lang w:eastAsia="zh-CN"/>
          </w:rPr>
          <w:t>4</w:t>
        </w:r>
        <w:r w:rsidRPr="000A5A50">
          <w:rPr>
            <w:rFonts w:eastAsia="MS Mincho"/>
            <w:bCs/>
            <w:lang w:eastAsia="en-GB"/>
          </w:rPr>
          <w:t>.2.1</w:t>
        </w:r>
        <w:r w:rsidRPr="000A5A50">
          <w:rPr>
            <w:lang w:eastAsia="en-GB"/>
          </w:rPr>
          <w:t xml:space="preserve">.1-1-2 show the Time multiplexed (allocation in Frequency is symbolic) downlink transmissions from each Angle of Arrival. During T1 only SSB to which TCI-state0 is </w:t>
        </w:r>
        <w:proofErr w:type="spellStart"/>
        <w:r w:rsidRPr="000A5A50">
          <w:rPr>
            <w:lang w:eastAsia="en-GB"/>
          </w:rPr>
          <w:t>QCL’d</w:t>
        </w:r>
        <w:proofErr w:type="spellEnd"/>
        <w:r w:rsidRPr="000A5A50">
          <w:rPr>
            <w:lang w:eastAsia="en-GB"/>
          </w:rPr>
          <w:t xml:space="preserve"> is transmitted. At the beginning of T2, the SSB corresponding to TCI-state1 starts transmitting. The UE is configured to provide periodic L1-RSRP reports.  In slot n which is within 1280 </w:t>
        </w:r>
        <w:proofErr w:type="spellStart"/>
        <w:r w:rsidRPr="000A5A50">
          <w:rPr>
            <w:lang w:eastAsia="en-GB"/>
          </w:rPr>
          <w:t>ms</w:t>
        </w:r>
        <w:proofErr w:type="spellEnd"/>
        <w:r w:rsidRPr="000A5A50">
          <w:rPr>
            <w:lang w:eastAsia="en-GB"/>
          </w:rPr>
          <w:t xml:space="preserve"> of UE providing L1-RSRP report with results for both SSB0 and SSB1, UE receives a RRC command indicating a switch to TCI-state1. </w:t>
        </w:r>
      </w:ins>
    </w:p>
    <w:p w14:paraId="466181A3" w14:textId="77777777" w:rsidR="00AF7070" w:rsidRPr="000A5A50" w:rsidRDefault="00AF7070" w:rsidP="00AF7070">
      <w:pPr>
        <w:overflowPunct w:val="0"/>
        <w:autoSpaceDE w:val="0"/>
        <w:autoSpaceDN w:val="0"/>
        <w:adjustRightInd w:val="0"/>
        <w:textAlignment w:val="baseline"/>
        <w:rPr>
          <w:ins w:id="65579" w:author="BigCREditor-Post-RAN4#105" w:date="2022-11-29T12:11:00Z"/>
          <w:lang w:eastAsia="zh-CN"/>
        </w:rPr>
      </w:pPr>
      <w:ins w:id="65580" w:author="BigCREditor-Post-RAN4#105" w:date="2022-11-29T12:11:00Z">
        <w:r w:rsidRPr="000A5A50">
          <w:rPr>
            <w:lang w:eastAsia="zh-CN"/>
          </w:rPr>
          <w:t xml:space="preserve">The test equipment verifies the TCI state switch time in </w:t>
        </w:r>
        <w:proofErr w:type="spellStart"/>
        <w:r w:rsidRPr="000A5A50">
          <w:rPr>
            <w:lang w:eastAsia="zh-CN"/>
          </w:rPr>
          <w:t>PCell</w:t>
        </w:r>
        <w:proofErr w:type="spellEnd"/>
        <w:r w:rsidRPr="000A5A50">
          <w:rPr>
            <w:lang w:eastAsia="zh-CN"/>
          </w:rPr>
          <w:t xml:space="preserve"> by scheduling the UE on TCI state 1 after n+</w:t>
        </w:r>
        <w:r w:rsidRPr="000A5A50">
          <w:rPr>
            <w:rFonts w:eastAsia="Malgun Gothic"/>
            <w:lang w:eastAsia="zh-CN"/>
          </w:rPr>
          <w:t xml:space="preserve"> </w:t>
        </w:r>
        <w:proofErr w:type="spellStart"/>
        <w:r w:rsidRPr="000A5A50">
          <w:rPr>
            <w:rFonts w:eastAsia="Malgun Gothic"/>
            <w:lang w:eastAsia="zh-CN"/>
          </w:rPr>
          <w:t>T</w:t>
        </w:r>
        <w:r w:rsidRPr="000A5A50">
          <w:rPr>
            <w:rFonts w:eastAsia="Malgun Gothic"/>
            <w:vertAlign w:val="subscript"/>
            <w:lang w:eastAsia="zh-CN"/>
          </w:rPr>
          <w:t>RRC_</w:t>
        </w:r>
        <w:proofErr w:type="gramStart"/>
        <w:r w:rsidRPr="000A5A50">
          <w:rPr>
            <w:rFonts w:eastAsia="Malgun Gothic"/>
            <w:vertAlign w:val="subscript"/>
            <w:lang w:eastAsia="zh-CN"/>
          </w:rPr>
          <w:t>processing</w:t>
        </w:r>
        <w:proofErr w:type="spellEnd"/>
        <w:r w:rsidRPr="000A5A50">
          <w:rPr>
            <w:rFonts w:eastAsia="Malgun Gothic"/>
            <w:vertAlign w:val="subscript"/>
            <w:lang w:eastAsia="zh-CN"/>
          </w:rPr>
          <w:t xml:space="preserve"> </w:t>
        </w:r>
        <w:r w:rsidRPr="000A5A50">
          <w:rPr>
            <w:rFonts w:eastAsia="Malgun Gothic"/>
            <w:lang w:eastAsia="zh-CN"/>
          </w:rPr>
          <w:t xml:space="preserve"> +</w:t>
        </w:r>
        <w:proofErr w:type="gramEnd"/>
        <w:r w:rsidRPr="000A5A50">
          <w:rPr>
            <w:rFonts w:eastAsia="Malgun Gothic"/>
            <w:lang w:eastAsia="zh-CN"/>
          </w:rPr>
          <w:t xml:space="preserve"> </w:t>
        </w:r>
        <w:proofErr w:type="spellStart"/>
        <w:r w:rsidRPr="000A5A50">
          <w:rPr>
            <w:rFonts w:eastAsia="Malgun Gothic"/>
            <w:lang w:eastAsia="zh-CN"/>
          </w:rPr>
          <w:t>T</w:t>
        </w:r>
        <w:r w:rsidRPr="000A5A50">
          <w:rPr>
            <w:rFonts w:eastAsia="Malgun Gothic"/>
            <w:vertAlign w:val="subscript"/>
            <w:lang w:eastAsia="zh-CN"/>
          </w:rPr>
          <w:t>first</w:t>
        </w:r>
        <w:proofErr w:type="spellEnd"/>
        <w:r w:rsidRPr="000A5A50">
          <w:rPr>
            <w:rFonts w:eastAsia="Malgun Gothic"/>
            <w:vertAlign w:val="subscript"/>
            <w:lang w:eastAsia="zh-CN"/>
          </w:rPr>
          <w:t xml:space="preserve">-SSB </w:t>
        </w:r>
        <w:r w:rsidRPr="000A5A50">
          <w:rPr>
            <w:rFonts w:eastAsia="Malgun Gothic"/>
            <w:lang w:eastAsia="zh-CN"/>
          </w:rPr>
          <w:t>+ 2ms</w:t>
        </w:r>
        <w:r w:rsidRPr="000A5A50">
          <w:rPr>
            <w:lang w:eastAsia="zh-CN"/>
          </w:rPr>
          <w:t>.</w:t>
        </w:r>
      </w:ins>
    </w:p>
    <w:p w14:paraId="25B716CB" w14:textId="77777777" w:rsidR="00AF7070" w:rsidRPr="000A5A50" w:rsidRDefault="00AF7070" w:rsidP="00AF7070">
      <w:pPr>
        <w:keepNext/>
        <w:keepLines/>
        <w:overflowPunct w:val="0"/>
        <w:autoSpaceDE w:val="0"/>
        <w:autoSpaceDN w:val="0"/>
        <w:adjustRightInd w:val="0"/>
        <w:spacing w:before="60"/>
        <w:jc w:val="center"/>
        <w:textAlignment w:val="baseline"/>
        <w:rPr>
          <w:ins w:id="65581" w:author="BigCREditor-Post-RAN4#105" w:date="2022-11-29T12:11:00Z"/>
          <w:rFonts w:ascii="Arial" w:hAnsi="Arial"/>
          <w:b/>
          <w:lang w:eastAsia="en-GB"/>
        </w:rPr>
      </w:pPr>
      <w:ins w:id="65582" w:author="BigCREditor-Post-RAN4#105" w:date="2022-11-29T12:11:00Z">
        <w:r w:rsidRPr="000A5A50">
          <w:rPr>
            <w:rFonts w:ascii="Arial" w:hAnsi="Arial"/>
            <w:b/>
            <w:lang w:eastAsia="en-GB"/>
          </w:rPr>
          <w:t xml:space="preserve">Table </w:t>
        </w:r>
        <w:r w:rsidRPr="009D5C91">
          <w:rPr>
            <w:rFonts w:ascii="Arial" w:hAnsi="Arial"/>
            <w:b/>
            <w:lang w:eastAsia="en-GB"/>
          </w:rPr>
          <w:t>A.17.5.4.2.1.1-1</w:t>
        </w:r>
        <w:r w:rsidRPr="000A5A50">
          <w:rPr>
            <w:rFonts w:ascii="Arial" w:hAnsi="Arial"/>
            <w:b/>
            <w:lang w:eastAsia="en-GB"/>
          </w:rPr>
          <w:t>-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AF7070" w:rsidRPr="000A5A50" w14:paraId="3EB26BFC" w14:textId="77777777" w:rsidTr="00864629">
        <w:trPr>
          <w:ins w:id="65583" w:author="BigCREditor-Post-RAN4#105" w:date="2022-11-29T12:11:00Z"/>
        </w:trPr>
        <w:tc>
          <w:tcPr>
            <w:tcW w:w="2275" w:type="dxa"/>
            <w:tcBorders>
              <w:top w:val="single" w:sz="4" w:space="0" w:color="auto"/>
              <w:left w:val="single" w:sz="4" w:space="0" w:color="auto"/>
              <w:bottom w:val="single" w:sz="4" w:space="0" w:color="auto"/>
              <w:right w:val="single" w:sz="4" w:space="0" w:color="auto"/>
            </w:tcBorders>
            <w:hideMark/>
          </w:tcPr>
          <w:p w14:paraId="7BF235A5" w14:textId="77777777" w:rsidR="00AF7070" w:rsidRPr="000A5A50" w:rsidRDefault="00AF7070" w:rsidP="00864629">
            <w:pPr>
              <w:keepNext/>
              <w:keepLines/>
              <w:overflowPunct w:val="0"/>
              <w:autoSpaceDE w:val="0"/>
              <w:autoSpaceDN w:val="0"/>
              <w:adjustRightInd w:val="0"/>
              <w:jc w:val="center"/>
              <w:textAlignment w:val="baseline"/>
              <w:rPr>
                <w:ins w:id="65584" w:author="BigCREditor-Post-RAN4#105" w:date="2022-11-29T12:11:00Z"/>
                <w:rFonts w:ascii="Arial" w:hAnsi="Arial"/>
                <w:b/>
                <w:sz w:val="18"/>
                <w:lang w:eastAsia="zh-CN"/>
              </w:rPr>
            </w:pPr>
            <w:ins w:id="65585" w:author="BigCREditor-Post-RAN4#105" w:date="2022-11-29T12:11:00Z">
              <w:r w:rsidRPr="000A5A50">
                <w:rPr>
                  <w:rFonts w:ascii="Arial" w:hAnsi="Arial"/>
                  <w:b/>
                  <w:sz w:val="18"/>
                  <w:lang w:eastAsia="zh-CN"/>
                </w:rPr>
                <w:t>Config</w:t>
              </w:r>
            </w:ins>
          </w:p>
        </w:tc>
        <w:tc>
          <w:tcPr>
            <w:tcW w:w="7075" w:type="dxa"/>
            <w:tcBorders>
              <w:top w:val="single" w:sz="4" w:space="0" w:color="auto"/>
              <w:left w:val="single" w:sz="4" w:space="0" w:color="auto"/>
              <w:bottom w:val="single" w:sz="4" w:space="0" w:color="auto"/>
              <w:right w:val="single" w:sz="4" w:space="0" w:color="auto"/>
            </w:tcBorders>
            <w:hideMark/>
          </w:tcPr>
          <w:p w14:paraId="1600FB39" w14:textId="77777777" w:rsidR="00AF7070" w:rsidRPr="000A5A50" w:rsidRDefault="00AF7070" w:rsidP="00864629">
            <w:pPr>
              <w:keepNext/>
              <w:keepLines/>
              <w:overflowPunct w:val="0"/>
              <w:autoSpaceDE w:val="0"/>
              <w:autoSpaceDN w:val="0"/>
              <w:adjustRightInd w:val="0"/>
              <w:jc w:val="center"/>
              <w:textAlignment w:val="baseline"/>
              <w:rPr>
                <w:ins w:id="65586" w:author="BigCREditor-Post-RAN4#105" w:date="2022-11-29T12:11:00Z"/>
                <w:rFonts w:ascii="Arial" w:hAnsi="Arial"/>
                <w:b/>
                <w:sz w:val="18"/>
                <w:lang w:eastAsia="zh-CN"/>
              </w:rPr>
            </w:pPr>
            <w:ins w:id="65587" w:author="BigCREditor-Post-RAN4#105" w:date="2022-11-29T12:11:00Z">
              <w:r w:rsidRPr="000A5A50">
                <w:rPr>
                  <w:rFonts w:ascii="Arial" w:hAnsi="Arial"/>
                  <w:b/>
                  <w:sz w:val="18"/>
                  <w:lang w:eastAsia="zh-CN"/>
                </w:rPr>
                <w:t>Description</w:t>
              </w:r>
            </w:ins>
          </w:p>
        </w:tc>
      </w:tr>
      <w:tr w:rsidR="00AF7070" w:rsidRPr="000A5A50" w14:paraId="71EE1245" w14:textId="77777777" w:rsidTr="00864629">
        <w:trPr>
          <w:ins w:id="65588" w:author="BigCREditor-Post-RAN4#105" w:date="2022-11-29T12:11:00Z"/>
        </w:trPr>
        <w:tc>
          <w:tcPr>
            <w:tcW w:w="2275" w:type="dxa"/>
            <w:tcBorders>
              <w:top w:val="single" w:sz="4" w:space="0" w:color="auto"/>
              <w:left w:val="single" w:sz="4" w:space="0" w:color="auto"/>
              <w:bottom w:val="single" w:sz="4" w:space="0" w:color="auto"/>
              <w:right w:val="single" w:sz="4" w:space="0" w:color="auto"/>
            </w:tcBorders>
            <w:hideMark/>
          </w:tcPr>
          <w:p w14:paraId="5DE577D0" w14:textId="77777777" w:rsidR="00AF7070" w:rsidRPr="000A5A50" w:rsidRDefault="00AF7070" w:rsidP="00864629">
            <w:pPr>
              <w:keepNext/>
              <w:keepLines/>
              <w:overflowPunct w:val="0"/>
              <w:autoSpaceDE w:val="0"/>
              <w:autoSpaceDN w:val="0"/>
              <w:adjustRightInd w:val="0"/>
              <w:textAlignment w:val="baseline"/>
              <w:rPr>
                <w:ins w:id="65589" w:author="BigCREditor-Post-RAN4#105" w:date="2022-11-29T12:11:00Z"/>
                <w:rFonts w:ascii="Arial" w:hAnsi="Arial"/>
                <w:sz w:val="18"/>
                <w:lang w:eastAsia="zh-CN"/>
              </w:rPr>
            </w:pPr>
            <w:ins w:id="65590" w:author="BigCREditor-Post-RAN4#105" w:date="2022-11-29T12:11:00Z">
              <w:r w:rsidRPr="000A5A50">
                <w:rPr>
                  <w:rFonts w:ascii="Arial" w:hAnsi="Arial"/>
                  <w:sz w:val="18"/>
                  <w:lang w:eastAsia="zh-CN"/>
                </w:rPr>
                <w:t>1</w:t>
              </w:r>
            </w:ins>
          </w:p>
        </w:tc>
        <w:tc>
          <w:tcPr>
            <w:tcW w:w="7075" w:type="dxa"/>
            <w:tcBorders>
              <w:top w:val="single" w:sz="4" w:space="0" w:color="auto"/>
              <w:left w:val="single" w:sz="4" w:space="0" w:color="auto"/>
              <w:bottom w:val="single" w:sz="4" w:space="0" w:color="auto"/>
              <w:right w:val="single" w:sz="4" w:space="0" w:color="auto"/>
            </w:tcBorders>
            <w:hideMark/>
          </w:tcPr>
          <w:p w14:paraId="47325B87" w14:textId="77777777" w:rsidR="00AF7070" w:rsidRPr="000A5A50" w:rsidRDefault="00AF7070" w:rsidP="00864629">
            <w:pPr>
              <w:keepNext/>
              <w:keepLines/>
              <w:overflowPunct w:val="0"/>
              <w:autoSpaceDE w:val="0"/>
              <w:autoSpaceDN w:val="0"/>
              <w:adjustRightInd w:val="0"/>
              <w:textAlignment w:val="baseline"/>
              <w:rPr>
                <w:ins w:id="65591" w:author="BigCREditor-Post-RAN4#105" w:date="2022-11-29T12:11:00Z"/>
                <w:rFonts w:ascii="Arial" w:hAnsi="Arial"/>
                <w:sz w:val="18"/>
                <w:lang w:eastAsia="zh-CN"/>
              </w:rPr>
            </w:pPr>
            <w:ins w:id="65592" w:author="BigCREditor-Post-RAN4#105" w:date="2022-11-29T12:11:00Z">
              <w:r w:rsidRPr="000A5A50">
                <w:rPr>
                  <w:rFonts w:ascii="Arial" w:hAnsi="Arial"/>
                  <w:sz w:val="18"/>
                  <w:lang w:eastAsia="zh-CN"/>
                </w:rPr>
                <w:t>NR 120 kHz SSB SCS, 100 MHz bandwidth, TDD duplex mode</w:t>
              </w:r>
            </w:ins>
          </w:p>
        </w:tc>
      </w:tr>
    </w:tbl>
    <w:p w14:paraId="553FE52A" w14:textId="77777777" w:rsidR="00AF7070" w:rsidRPr="000A5A50" w:rsidRDefault="00AF7070" w:rsidP="00AF7070">
      <w:pPr>
        <w:overflowPunct w:val="0"/>
        <w:autoSpaceDE w:val="0"/>
        <w:autoSpaceDN w:val="0"/>
        <w:adjustRightInd w:val="0"/>
        <w:textAlignment w:val="baseline"/>
        <w:rPr>
          <w:ins w:id="65593" w:author="BigCREditor-Post-RAN4#105" w:date="2022-11-29T12:11:00Z"/>
          <w:lang w:eastAsia="zh-CN"/>
        </w:rPr>
      </w:pPr>
    </w:p>
    <w:p w14:paraId="0F475F17" w14:textId="77777777" w:rsidR="00AF7070" w:rsidRPr="000A5A50" w:rsidRDefault="00AF7070" w:rsidP="00AF7070">
      <w:pPr>
        <w:keepNext/>
        <w:keepLines/>
        <w:overflowPunct w:val="0"/>
        <w:autoSpaceDE w:val="0"/>
        <w:autoSpaceDN w:val="0"/>
        <w:adjustRightInd w:val="0"/>
        <w:spacing w:before="60"/>
        <w:jc w:val="center"/>
        <w:textAlignment w:val="baseline"/>
        <w:rPr>
          <w:ins w:id="65594" w:author="BigCREditor-Post-RAN4#105" w:date="2022-11-29T12:11:00Z"/>
          <w:rFonts w:ascii="Arial" w:hAnsi="Arial"/>
          <w:b/>
          <w:lang w:eastAsia="en-GB"/>
        </w:rPr>
      </w:pPr>
      <w:ins w:id="65595" w:author="BigCREditor-Post-RAN4#105" w:date="2022-11-29T12:11:00Z">
        <w:r w:rsidRPr="000A5A50">
          <w:rPr>
            <w:rFonts w:ascii="Arial" w:hAnsi="Arial"/>
            <w:b/>
            <w:lang w:eastAsia="en-GB"/>
          </w:rPr>
          <w:lastRenderedPageBreak/>
          <w:t xml:space="preserve">Table </w:t>
        </w:r>
        <w:r w:rsidRPr="009D5C91">
          <w:rPr>
            <w:rFonts w:ascii="Arial" w:hAnsi="Arial"/>
            <w:b/>
            <w:lang w:eastAsia="en-GB"/>
          </w:rPr>
          <w:t>A.17.5.4.2.1.1-1</w:t>
        </w:r>
        <w:r w:rsidRPr="000A5A50">
          <w:rPr>
            <w:rFonts w:ascii="Arial" w:hAnsi="Arial"/>
            <w:b/>
            <w:lang w:eastAsia="en-GB"/>
          </w:rPr>
          <w:t xml:space="preserve">-2: General test parameters for TCI state switch </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F7070" w:rsidRPr="000A5A50" w14:paraId="338E62EC" w14:textId="77777777" w:rsidTr="00864629">
        <w:trPr>
          <w:cantSplit/>
          <w:jc w:val="center"/>
          <w:ins w:id="65596" w:author="BigCREditor-Post-RAN4#105" w:date="2022-11-29T12:11:00Z"/>
        </w:trPr>
        <w:tc>
          <w:tcPr>
            <w:tcW w:w="2517" w:type="dxa"/>
            <w:tcBorders>
              <w:top w:val="single" w:sz="4" w:space="0" w:color="auto"/>
              <w:left w:val="single" w:sz="4" w:space="0" w:color="auto"/>
              <w:bottom w:val="single" w:sz="4" w:space="0" w:color="auto"/>
              <w:right w:val="single" w:sz="4" w:space="0" w:color="auto"/>
            </w:tcBorders>
            <w:hideMark/>
          </w:tcPr>
          <w:p w14:paraId="4017BF3C" w14:textId="77777777" w:rsidR="00AF7070" w:rsidRPr="000A5A50" w:rsidRDefault="00AF7070" w:rsidP="00864629">
            <w:pPr>
              <w:keepNext/>
              <w:keepLines/>
              <w:overflowPunct w:val="0"/>
              <w:autoSpaceDE w:val="0"/>
              <w:autoSpaceDN w:val="0"/>
              <w:adjustRightInd w:val="0"/>
              <w:jc w:val="center"/>
              <w:textAlignment w:val="baseline"/>
              <w:rPr>
                <w:ins w:id="65597" w:author="BigCREditor-Post-RAN4#105" w:date="2022-11-29T12:11:00Z"/>
                <w:rFonts w:ascii="Arial" w:hAnsi="Arial"/>
                <w:b/>
                <w:sz w:val="18"/>
                <w:lang w:eastAsia="ja-JP"/>
              </w:rPr>
            </w:pPr>
            <w:ins w:id="65598" w:author="BigCREditor-Post-RAN4#105" w:date="2022-11-29T12:11:00Z">
              <w:r w:rsidRPr="000A5A50">
                <w:rPr>
                  <w:rFonts w:ascii="Arial" w:hAnsi="Arial"/>
                  <w:b/>
                  <w:sz w:val="18"/>
                  <w:lang w:eastAsia="zh-CN"/>
                </w:rPr>
                <w:t>Parameter</w:t>
              </w:r>
            </w:ins>
          </w:p>
        </w:tc>
        <w:tc>
          <w:tcPr>
            <w:tcW w:w="709" w:type="dxa"/>
            <w:tcBorders>
              <w:top w:val="single" w:sz="4" w:space="0" w:color="auto"/>
              <w:left w:val="single" w:sz="4" w:space="0" w:color="auto"/>
              <w:bottom w:val="single" w:sz="4" w:space="0" w:color="auto"/>
              <w:right w:val="single" w:sz="4" w:space="0" w:color="auto"/>
            </w:tcBorders>
            <w:hideMark/>
          </w:tcPr>
          <w:p w14:paraId="6A103E61" w14:textId="77777777" w:rsidR="00AF7070" w:rsidRPr="000A5A50" w:rsidRDefault="00AF7070" w:rsidP="00864629">
            <w:pPr>
              <w:keepNext/>
              <w:keepLines/>
              <w:overflowPunct w:val="0"/>
              <w:autoSpaceDE w:val="0"/>
              <w:autoSpaceDN w:val="0"/>
              <w:adjustRightInd w:val="0"/>
              <w:jc w:val="center"/>
              <w:textAlignment w:val="baseline"/>
              <w:rPr>
                <w:ins w:id="65599" w:author="BigCREditor-Post-RAN4#105" w:date="2022-11-29T12:11:00Z"/>
                <w:rFonts w:ascii="Arial" w:hAnsi="Arial"/>
                <w:b/>
                <w:sz w:val="18"/>
                <w:lang w:eastAsia="ja-JP"/>
              </w:rPr>
            </w:pPr>
            <w:ins w:id="65600" w:author="BigCREditor-Post-RAN4#105" w:date="2022-11-29T12:11:00Z">
              <w:r w:rsidRPr="000A5A50">
                <w:rPr>
                  <w:rFonts w:ascii="Arial" w:hAnsi="Arial"/>
                  <w:b/>
                  <w:sz w:val="18"/>
                  <w:lang w:eastAsia="zh-CN"/>
                </w:rPr>
                <w:t>Unit</w:t>
              </w:r>
            </w:ins>
          </w:p>
        </w:tc>
        <w:tc>
          <w:tcPr>
            <w:tcW w:w="2977" w:type="dxa"/>
            <w:tcBorders>
              <w:top w:val="single" w:sz="4" w:space="0" w:color="auto"/>
              <w:left w:val="single" w:sz="4" w:space="0" w:color="auto"/>
              <w:bottom w:val="single" w:sz="4" w:space="0" w:color="auto"/>
              <w:right w:val="single" w:sz="4" w:space="0" w:color="auto"/>
            </w:tcBorders>
            <w:hideMark/>
          </w:tcPr>
          <w:p w14:paraId="0C360A6D" w14:textId="77777777" w:rsidR="00AF7070" w:rsidRPr="000A5A50" w:rsidRDefault="00AF7070" w:rsidP="00864629">
            <w:pPr>
              <w:keepNext/>
              <w:keepLines/>
              <w:overflowPunct w:val="0"/>
              <w:autoSpaceDE w:val="0"/>
              <w:autoSpaceDN w:val="0"/>
              <w:adjustRightInd w:val="0"/>
              <w:jc w:val="center"/>
              <w:textAlignment w:val="baseline"/>
              <w:rPr>
                <w:ins w:id="65601" w:author="BigCREditor-Post-RAN4#105" w:date="2022-11-29T12:11:00Z"/>
                <w:rFonts w:ascii="Arial" w:hAnsi="Arial"/>
                <w:b/>
                <w:sz w:val="18"/>
                <w:lang w:eastAsia="ja-JP"/>
              </w:rPr>
            </w:pPr>
            <w:ins w:id="65602" w:author="BigCREditor-Post-RAN4#105" w:date="2022-11-29T12:11:00Z">
              <w:r w:rsidRPr="000A5A50">
                <w:rPr>
                  <w:rFonts w:ascii="Arial" w:hAnsi="Arial"/>
                  <w:b/>
                  <w:sz w:val="18"/>
                  <w:lang w:eastAsia="zh-CN"/>
                </w:rPr>
                <w:t>Value</w:t>
              </w:r>
            </w:ins>
          </w:p>
        </w:tc>
        <w:tc>
          <w:tcPr>
            <w:tcW w:w="3652" w:type="dxa"/>
            <w:tcBorders>
              <w:top w:val="single" w:sz="4" w:space="0" w:color="auto"/>
              <w:left w:val="single" w:sz="4" w:space="0" w:color="auto"/>
              <w:bottom w:val="single" w:sz="4" w:space="0" w:color="auto"/>
              <w:right w:val="single" w:sz="4" w:space="0" w:color="auto"/>
            </w:tcBorders>
            <w:hideMark/>
          </w:tcPr>
          <w:p w14:paraId="103A9C64" w14:textId="77777777" w:rsidR="00AF7070" w:rsidRPr="000A5A50" w:rsidRDefault="00AF7070" w:rsidP="00864629">
            <w:pPr>
              <w:keepNext/>
              <w:keepLines/>
              <w:overflowPunct w:val="0"/>
              <w:autoSpaceDE w:val="0"/>
              <w:autoSpaceDN w:val="0"/>
              <w:adjustRightInd w:val="0"/>
              <w:jc w:val="center"/>
              <w:textAlignment w:val="baseline"/>
              <w:rPr>
                <w:ins w:id="65603" w:author="BigCREditor-Post-RAN4#105" w:date="2022-11-29T12:11:00Z"/>
                <w:rFonts w:ascii="Arial" w:hAnsi="Arial"/>
                <w:b/>
                <w:sz w:val="18"/>
                <w:lang w:eastAsia="ja-JP"/>
              </w:rPr>
            </w:pPr>
            <w:ins w:id="65604" w:author="BigCREditor-Post-RAN4#105" w:date="2022-11-29T12:11:00Z">
              <w:r w:rsidRPr="000A5A50">
                <w:rPr>
                  <w:rFonts w:ascii="Arial" w:hAnsi="Arial"/>
                  <w:b/>
                  <w:sz w:val="18"/>
                  <w:lang w:eastAsia="zh-CN"/>
                </w:rPr>
                <w:t>Comment</w:t>
              </w:r>
            </w:ins>
          </w:p>
        </w:tc>
      </w:tr>
      <w:tr w:rsidR="00AF7070" w:rsidRPr="000A5A50" w14:paraId="35890ED4" w14:textId="77777777" w:rsidTr="00864629">
        <w:trPr>
          <w:cantSplit/>
          <w:jc w:val="center"/>
          <w:ins w:id="65605" w:author="BigCREditor-Post-RAN4#105" w:date="2022-11-29T12:11:00Z"/>
        </w:trPr>
        <w:tc>
          <w:tcPr>
            <w:tcW w:w="2517" w:type="dxa"/>
            <w:tcBorders>
              <w:top w:val="single" w:sz="4" w:space="0" w:color="auto"/>
              <w:left w:val="single" w:sz="4" w:space="0" w:color="auto"/>
              <w:bottom w:val="single" w:sz="4" w:space="0" w:color="auto"/>
              <w:right w:val="single" w:sz="4" w:space="0" w:color="auto"/>
            </w:tcBorders>
            <w:hideMark/>
          </w:tcPr>
          <w:p w14:paraId="7875D338" w14:textId="77777777" w:rsidR="00AF7070" w:rsidRPr="000A5A50" w:rsidRDefault="00AF7070" w:rsidP="00864629">
            <w:pPr>
              <w:keepNext/>
              <w:keepLines/>
              <w:overflowPunct w:val="0"/>
              <w:autoSpaceDE w:val="0"/>
              <w:autoSpaceDN w:val="0"/>
              <w:adjustRightInd w:val="0"/>
              <w:textAlignment w:val="baseline"/>
              <w:rPr>
                <w:ins w:id="65606" w:author="BigCREditor-Post-RAN4#105" w:date="2022-11-29T12:11:00Z"/>
                <w:rFonts w:ascii="Arial" w:hAnsi="Arial"/>
                <w:sz w:val="18"/>
                <w:lang w:eastAsia="zh-CN"/>
              </w:rPr>
            </w:pPr>
            <w:ins w:id="65607" w:author="BigCREditor-Post-RAN4#105" w:date="2022-11-29T12:11:00Z">
              <w:r w:rsidRPr="000A5A50">
                <w:rPr>
                  <w:rFonts w:ascii="Arial" w:hAnsi="Arial"/>
                  <w:sz w:val="18"/>
                  <w:lang w:eastAsia="zh-CN"/>
                </w:rPr>
                <w:t>NR 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5B35033A" w14:textId="77777777" w:rsidR="00AF7070" w:rsidRPr="000A5A50" w:rsidRDefault="00AF7070" w:rsidP="00864629">
            <w:pPr>
              <w:keepNext/>
              <w:keepLines/>
              <w:overflowPunct w:val="0"/>
              <w:autoSpaceDE w:val="0"/>
              <w:autoSpaceDN w:val="0"/>
              <w:adjustRightInd w:val="0"/>
              <w:jc w:val="center"/>
              <w:textAlignment w:val="baseline"/>
              <w:rPr>
                <w:ins w:id="65608" w:author="BigCREditor-Post-RAN4#105" w:date="2022-11-29T12:11: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BC9B9E4" w14:textId="77777777" w:rsidR="00AF7070" w:rsidRPr="000A5A50" w:rsidRDefault="00AF7070" w:rsidP="00864629">
            <w:pPr>
              <w:keepNext/>
              <w:keepLines/>
              <w:overflowPunct w:val="0"/>
              <w:autoSpaceDE w:val="0"/>
              <w:autoSpaceDN w:val="0"/>
              <w:adjustRightInd w:val="0"/>
              <w:jc w:val="center"/>
              <w:textAlignment w:val="baseline"/>
              <w:rPr>
                <w:ins w:id="65609" w:author="BigCREditor-Post-RAN4#105" w:date="2022-11-29T12:11:00Z"/>
                <w:rFonts w:ascii="Arial" w:hAnsi="Arial"/>
                <w:sz w:val="18"/>
                <w:lang w:eastAsia="zh-CN"/>
              </w:rPr>
            </w:pPr>
            <w:ins w:id="65610" w:author="BigCREditor-Post-RAN4#105" w:date="2022-11-29T12:11:00Z">
              <w:r w:rsidRPr="000A5A50">
                <w:rPr>
                  <w:rFonts w:ascii="Arial" w:hAnsi="Arial"/>
                  <w:sz w:val="18"/>
                  <w:lang w:eastAsia="zh-CN"/>
                </w:rPr>
                <w:t>1</w:t>
              </w:r>
            </w:ins>
          </w:p>
        </w:tc>
        <w:tc>
          <w:tcPr>
            <w:tcW w:w="3652" w:type="dxa"/>
            <w:tcBorders>
              <w:top w:val="single" w:sz="4" w:space="0" w:color="auto"/>
              <w:left w:val="single" w:sz="4" w:space="0" w:color="auto"/>
              <w:bottom w:val="single" w:sz="4" w:space="0" w:color="auto"/>
              <w:right w:val="single" w:sz="4" w:space="0" w:color="auto"/>
            </w:tcBorders>
            <w:hideMark/>
          </w:tcPr>
          <w:p w14:paraId="24ED0FEF" w14:textId="77777777" w:rsidR="00AF7070" w:rsidRPr="000A5A50" w:rsidRDefault="00AF7070" w:rsidP="00864629">
            <w:pPr>
              <w:keepNext/>
              <w:keepLines/>
              <w:overflowPunct w:val="0"/>
              <w:autoSpaceDE w:val="0"/>
              <w:autoSpaceDN w:val="0"/>
              <w:adjustRightInd w:val="0"/>
              <w:textAlignment w:val="baseline"/>
              <w:rPr>
                <w:ins w:id="65611" w:author="BigCREditor-Post-RAN4#105" w:date="2022-11-29T12:11:00Z"/>
                <w:rFonts w:ascii="Arial" w:hAnsi="Arial"/>
                <w:sz w:val="18"/>
                <w:lang w:eastAsia="zh-CN"/>
              </w:rPr>
            </w:pPr>
            <w:ins w:id="65612" w:author="BigCREditor-Post-RAN4#105" w:date="2022-11-29T12:11:00Z">
              <w:r w:rsidRPr="000A5A50">
                <w:rPr>
                  <w:rFonts w:ascii="Arial" w:hAnsi="Arial"/>
                  <w:sz w:val="18"/>
                  <w:lang w:eastAsia="zh-CN"/>
                </w:rPr>
                <w:t>One NR radio channel is used for this test</w:t>
              </w:r>
            </w:ins>
          </w:p>
        </w:tc>
      </w:tr>
      <w:tr w:rsidR="00AF7070" w:rsidRPr="000A5A50" w14:paraId="738983E9" w14:textId="77777777" w:rsidTr="00864629">
        <w:trPr>
          <w:cantSplit/>
          <w:jc w:val="center"/>
          <w:ins w:id="65613" w:author="BigCREditor-Post-RAN4#105" w:date="2022-11-29T12:11:00Z"/>
        </w:trPr>
        <w:tc>
          <w:tcPr>
            <w:tcW w:w="2517" w:type="dxa"/>
            <w:tcBorders>
              <w:top w:val="single" w:sz="4" w:space="0" w:color="auto"/>
              <w:left w:val="single" w:sz="4" w:space="0" w:color="auto"/>
              <w:bottom w:val="single" w:sz="4" w:space="0" w:color="auto"/>
              <w:right w:val="single" w:sz="4" w:space="0" w:color="auto"/>
            </w:tcBorders>
            <w:hideMark/>
          </w:tcPr>
          <w:p w14:paraId="660AAE09" w14:textId="77777777" w:rsidR="00AF7070" w:rsidRPr="000A5A50" w:rsidRDefault="00AF7070" w:rsidP="00864629">
            <w:pPr>
              <w:keepNext/>
              <w:keepLines/>
              <w:overflowPunct w:val="0"/>
              <w:autoSpaceDE w:val="0"/>
              <w:autoSpaceDN w:val="0"/>
              <w:adjustRightInd w:val="0"/>
              <w:textAlignment w:val="baseline"/>
              <w:rPr>
                <w:ins w:id="65614" w:author="BigCREditor-Post-RAN4#105" w:date="2022-11-29T12:11:00Z"/>
                <w:rFonts w:ascii="Arial" w:hAnsi="Arial"/>
                <w:sz w:val="18"/>
                <w:lang w:eastAsia="ja-JP"/>
              </w:rPr>
            </w:pPr>
            <w:ins w:id="65615" w:author="BigCREditor-Post-RAN4#105" w:date="2022-11-29T12:11:00Z">
              <w:r w:rsidRPr="000A5A50">
                <w:rPr>
                  <w:rFonts w:ascii="Arial" w:hAnsi="Arial"/>
                  <w:sz w:val="18"/>
                  <w:lang w:eastAsia="zh-CN"/>
                </w:rPr>
                <w:t xml:space="preserve">Active </w:t>
              </w:r>
              <w:proofErr w:type="spellStart"/>
              <w:r w:rsidRPr="000A5A50">
                <w:rPr>
                  <w:rFonts w:ascii="Arial" w:hAnsi="Arial"/>
                  <w:sz w:val="18"/>
                  <w:lang w:eastAsia="zh-CN"/>
                </w:rPr>
                <w:t>P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42C37300" w14:textId="77777777" w:rsidR="00AF7070" w:rsidRPr="000A5A50" w:rsidRDefault="00AF7070" w:rsidP="00864629">
            <w:pPr>
              <w:keepNext/>
              <w:keepLines/>
              <w:overflowPunct w:val="0"/>
              <w:autoSpaceDE w:val="0"/>
              <w:autoSpaceDN w:val="0"/>
              <w:adjustRightInd w:val="0"/>
              <w:jc w:val="center"/>
              <w:textAlignment w:val="baseline"/>
              <w:rPr>
                <w:ins w:id="65616" w:author="BigCREditor-Post-RAN4#105" w:date="2022-11-29T12:11: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F1F97C5" w14:textId="77777777" w:rsidR="00AF7070" w:rsidRPr="000A5A50" w:rsidRDefault="00AF7070" w:rsidP="00864629">
            <w:pPr>
              <w:keepNext/>
              <w:keepLines/>
              <w:overflowPunct w:val="0"/>
              <w:autoSpaceDE w:val="0"/>
              <w:autoSpaceDN w:val="0"/>
              <w:adjustRightInd w:val="0"/>
              <w:jc w:val="center"/>
              <w:textAlignment w:val="baseline"/>
              <w:rPr>
                <w:ins w:id="65617" w:author="BigCREditor-Post-RAN4#105" w:date="2022-11-29T12:11:00Z"/>
                <w:rFonts w:ascii="Arial" w:hAnsi="Arial"/>
                <w:sz w:val="18"/>
                <w:lang w:eastAsia="ja-JP"/>
              </w:rPr>
            </w:pPr>
            <w:ins w:id="65618" w:author="BigCREditor-Post-RAN4#105" w:date="2022-11-29T12:11:00Z">
              <w:r w:rsidRPr="000A5A50">
                <w:rPr>
                  <w:rFonts w:ascii="Arial" w:hAnsi="Arial"/>
                  <w:sz w:val="18"/>
                  <w:lang w:eastAsia="zh-CN"/>
                </w:rPr>
                <w:t>Cell 1</w:t>
              </w:r>
            </w:ins>
          </w:p>
        </w:tc>
        <w:tc>
          <w:tcPr>
            <w:tcW w:w="3652" w:type="dxa"/>
            <w:tcBorders>
              <w:top w:val="single" w:sz="4" w:space="0" w:color="auto"/>
              <w:left w:val="single" w:sz="4" w:space="0" w:color="auto"/>
              <w:bottom w:val="single" w:sz="4" w:space="0" w:color="auto"/>
              <w:right w:val="single" w:sz="4" w:space="0" w:color="auto"/>
            </w:tcBorders>
            <w:hideMark/>
          </w:tcPr>
          <w:p w14:paraId="5A0E596D" w14:textId="77777777" w:rsidR="00AF7070" w:rsidRPr="000A5A50" w:rsidRDefault="00AF7070" w:rsidP="00864629">
            <w:pPr>
              <w:keepNext/>
              <w:keepLines/>
              <w:overflowPunct w:val="0"/>
              <w:autoSpaceDE w:val="0"/>
              <w:autoSpaceDN w:val="0"/>
              <w:adjustRightInd w:val="0"/>
              <w:textAlignment w:val="baseline"/>
              <w:rPr>
                <w:ins w:id="65619" w:author="BigCREditor-Post-RAN4#105" w:date="2022-11-29T12:11:00Z"/>
                <w:rFonts w:ascii="Arial" w:hAnsi="Arial"/>
                <w:sz w:val="18"/>
                <w:lang w:eastAsia="ja-JP"/>
              </w:rPr>
            </w:pPr>
            <w:proofErr w:type="spellStart"/>
            <w:ins w:id="65620" w:author="BigCREditor-Post-RAN4#105" w:date="2022-11-29T12:11:00Z">
              <w:r w:rsidRPr="000A5A50">
                <w:rPr>
                  <w:rFonts w:ascii="Arial" w:hAnsi="Arial"/>
                  <w:sz w:val="18"/>
                  <w:lang w:eastAsia="zh-CN"/>
                </w:rPr>
                <w:t>PCell</w:t>
              </w:r>
              <w:proofErr w:type="spellEnd"/>
              <w:r w:rsidRPr="000A5A50">
                <w:rPr>
                  <w:rFonts w:ascii="Arial" w:hAnsi="Arial"/>
                  <w:sz w:val="18"/>
                  <w:lang w:eastAsia="zh-CN"/>
                </w:rPr>
                <w:t xml:space="preserve"> on RF channel number 1.</w:t>
              </w:r>
            </w:ins>
          </w:p>
        </w:tc>
      </w:tr>
      <w:tr w:rsidR="00AF7070" w:rsidRPr="000A5A50" w14:paraId="3BD4B671" w14:textId="77777777" w:rsidTr="00864629">
        <w:trPr>
          <w:cantSplit/>
          <w:jc w:val="center"/>
          <w:ins w:id="65621" w:author="BigCREditor-Post-RAN4#105" w:date="2022-11-29T12:11:00Z"/>
        </w:trPr>
        <w:tc>
          <w:tcPr>
            <w:tcW w:w="2517" w:type="dxa"/>
            <w:tcBorders>
              <w:top w:val="single" w:sz="4" w:space="0" w:color="auto"/>
              <w:left w:val="single" w:sz="4" w:space="0" w:color="auto"/>
              <w:bottom w:val="single" w:sz="4" w:space="0" w:color="auto"/>
              <w:right w:val="single" w:sz="4" w:space="0" w:color="auto"/>
            </w:tcBorders>
            <w:hideMark/>
          </w:tcPr>
          <w:p w14:paraId="7D966F43" w14:textId="77777777" w:rsidR="00AF7070" w:rsidRPr="000A5A50" w:rsidRDefault="00AF7070" w:rsidP="00864629">
            <w:pPr>
              <w:keepNext/>
              <w:keepLines/>
              <w:overflowPunct w:val="0"/>
              <w:autoSpaceDE w:val="0"/>
              <w:autoSpaceDN w:val="0"/>
              <w:adjustRightInd w:val="0"/>
              <w:textAlignment w:val="baseline"/>
              <w:rPr>
                <w:ins w:id="65622" w:author="BigCREditor-Post-RAN4#105" w:date="2022-11-29T12:11:00Z"/>
                <w:rFonts w:ascii="Arial" w:hAnsi="Arial"/>
                <w:sz w:val="18"/>
                <w:lang w:eastAsia="ja-JP"/>
              </w:rPr>
            </w:pPr>
            <w:ins w:id="65623" w:author="BigCREditor-Post-RAN4#105" w:date="2022-11-29T12:11:00Z">
              <w:r w:rsidRPr="000A5A50">
                <w:rPr>
                  <w:rFonts w:ascii="Arial" w:hAnsi="Arial"/>
                  <w:sz w:val="18"/>
                  <w:lang w:eastAsia="zh-CN"/>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0F3753A8" w14:textId="77777777" w:rsidR="00AF7070" w:rsidRPr="000A5A50" w:rsidRDefault="00AF7070" w:rsidP="00864629">
            <w:pPr>
              <w:keepNext/>
              <w:keepLines/>
              <w:overflowPunct w:val="0"/>
              <w:autoSpaceDE w:val="0"/>
              <w:autoSpaceDN w:val="0"/>
              <w:adjustRightInd w:val="0"/>
              <w:jc w:val="center"/>
              <w:textAlignment w:val="baseline"/>
              <w:rPr>
                <w:ins w:id="65624" w:author="BigCREditor-Post-RAN4#105" w:date="2022-11-29T12:11: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8910050" w14:textId="77777777" w:rsidR="00AF7070" w:rsidRPr="000A5A50" w:rsidRDefault="00AF7070" w:rsidP="00864629">
            <w:pPr>
              <w:keepNext/>
              <w:keepLines/>
              <w:overflowPunct w:val="0"/>
              <w:autoSpaceDE w:val="0"/>
              <w:autoSpaceDN w:val="0"/>
              <w:adjustRightInd w:val="0"/>
              <w:jc w:val="center"/>
              <w:textAlignment w:val="baseline"/>
              <w:rPr>
                <w:ins w:id="65625" w:author="BigCREditor-Post-RAN4#105" w:date="2022-11-29T12:11:00Z"/>
                <w:rFonts w:ascii="Arial" w:hAnsi="Arial"/>
                <w:sz w:val="18"/>
                <w:lang w:eastAsia="ja-JP"/>
              </w:rPr>
            </w:pPr>
            <w:ins w:id="65626" w:author="BigCREditor-Post-RAN4#105" w:date="2022-11-29T12:11:00Z">
              <w:r w:rsidRPr="000A5A50">
                <w:rPr>
                  <w:rFonts w:ascii="Arial" w:hAnsi="Arial"/>
                  <w:sz w:val="18"/>
                  <w:lang w:eastAsia="zh-CN"/>
                </w:rPr>
                <w:t>Normal</w:t>
              </w:r>
            </w:ins>
          </w:p>
        </w:tc>
        <w:tc>
          <w:tcPr>
            <w:tcW w:w="3652" w:type="dxa"/>
            <w:tcBorders>
              <w:top w:val="single" w:sz="4" w:space="0" w:color="auto"/>
              <w:left w:val="single" w:sz="4" w:space="0" w:color="auto"/>
              <w:bottom w:val="single" w:sz="4" w:space="0" w:color="auto"/>
              <w:right w:val="single" w:sz="4" w:space="0" w:color="auto"/>
            </w:tcBorders>
          </w:tcPr>
          <w:p w14:paraId="4DC5E450" w14:textId="77777777" w:rsidR="00AF7070" w:rsidRPr="000A5A50" w:rsidRDefault="00AF7070" w:rsidP="00864629">
            <w:pPr>
              <w:keepNext/>
              <w:keepLines/>
              <w:overflowPunct w:val="0"/>
              <w:autoSpaceDE w:val="0"/>
              <w:autoSpaceDN w:val="0"/>
              <w:adjustRightInd w:val="0"/>
              <w:textAlignment w:val="baseline"/>
              <w:rPr>
                <w:ins w:id="65627" w:author="BigCREditor-Post-RAN4#105" w:date="2022-11-29T12:11:00Z"/>
                <w:rFonts w:ascii="Arial" w:hAnsi="Arial"/>
                <w:sz w:val="18"/>
                <w:lang w:eastAsia="ja-JP"/>
              </w:rPr>
            </w:pPr>
          </w:p>
        </w:tc>
      </w:tr>
      <w:tr w:rsidR="00AF7070" w:rsidRPr="000A5A50" w14:paraId="4C461074" w14:textId="77777777" w:rsidTr="00864629">
        <w:trPr>
          <w:cantSplit/>
          <w:jc w:val="center"/>
          <w:ins w:id="65628" w:author="BigCREditor-Post-RAN4#105" w:date="2022-11-29T12:11:00Z"/>
        </w:trPr>
        <w:tc>
          <w:tcPr>
            <w:tcW w:w="2517" w:type="dxa"/>
            <w:tcBorders>
              <w:top w:val="single" w:sz="4" w:space="0" w:color="auto"/>
              <w:left w:val="single" w:sz="4" w:space="0" w:color="auto"/>
              <w:bottom w:val="single" w:sz="4" w:space="0" w:color="auto"/>
              <w:right w:val="single" w:sz="4" w:space="0" w:color="auto"/>
            </w:tcBorders>
            <w:hideMark/>
          </w:tcPr>
          <w:p w14:paraId="6A67DDAC" w14:textId="77777777" w:rsidR="00AF7070" w:rsidRPr="000A5A50" w:rsidRDefault="00AF7070" w:rsidP="00864629">
            <w:pPr>
              <w:keepNext/>
              <w:keepLines/>
              <w:overflowPunct w:val="0"/>
              <w:autoSpaceDE w:val="0"/>
              <w:autoSpaceDN w:val="0"/>
              <w:adjustRightInd w:val="0"/>
              <w:textAlignment w:val="baseline"/>
              <w:rPr>
                <w:ins w:id="65629" w:author="BigCREditor-Post-RAN4#105" w:date="2022-11-29T12:11:00Z"/>
                <w:rFonts w:ascii="Arial" w:hAnsi="Arial" w:cs="Arial"/>
                <w:sz w:val="18"/>
                <w:lang w:eastAsia="ja-JP"/>
              </w:rPr>
            </w:pPr>
            <w:ins w:id="65630" w:author="BigCREditor-Post-RAN4#105" w:date="2022-11-29T12:11:00Z">
              <w:r w:rsidRPr="000A5A50">
                <w:rPr>
                  <w:rFonts w:ascii="Arial" w:hAnsi="Arial" w:cs="Arial"/>
                  <w:sz w:val="18"/>
                  <w:lang w:eastAsia="zh-CN"/>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2DAFFA69" w14:textId="77777777" w:rsidR="00AF7070" w:rsidRPr="000A5A50" w:rsidRDefault="00AF7070" w:rsidP="00864629">
            <w:pPr>
              <w:keepNext/>
              <w:keepLines/>
              <w:overflowPunct w:val="0"/>
              <w:autoSpaceDE w:val="0"/>
              <w:autoSpaceDN w:val="0"/>
              <w:adjustRightInd w:val="0"/>
              <w:jc w:val="center"/>
              <w:textAlignment w:val="baseline"/>
              <w:rPr>
                <w:ins w:id="65631" w:author="BigCREditor-Post-RAN4#105" w:date="2022-11-29T12:11: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3264956" w14:textId="77777777" w:rsidR="00AF7070" w:rsidRPr="000A5A50" w:rsidRDefault="00AF7070" w:rsidP="00864629">
            <w:pPr>
              <w:keepNext/>
              <w:keepLines/>
              <w:overflowPunct w:val="0"/>
              <w:autoSpaceDE w:val="0"/>
              <w:autoSpaceDN w:val="0"/>
              <w:adjustRightInd w:val="0"/>
              <w:jc w:val="center"/>
              <w:textAlignment w:val="baseline"/>
              <w:rPr>
                <w:ins w:id="65632" w:author="BigCREditor-Post-RAN4#105" w:date="2022-11-29T12:11:00Z"/>
                <w:rFonts w:ascii="Arial" w:hAnsi="Arial"/>
                <w:sz w:val="18"/>
                <w:lang w:eastAsia="ja-JP"/>
              </w:rPr>
            </w:pPr>
            <w:ins w:id="65633" w:author="BigCREditor-Post-RAN4#105" w:date="2022-11-29T12:11:00Z">
              <w:r w:rsidRPr="000A5A50">
                <w:rPr>
                  <w:rFonts w:ascii="Arial" w:hAnsi="Arial"/>
                  <w:sz w:val="18"/>
                  <w:lang w:eastAsia="zh-CN"/>
                </w:rPr>
                <w:t>OFF</w:t>
              </w:r>
            </w:ins>
          </w:p>
        </w:tc>
        <w:tc>
          <w:tcPr>
            <w:tcW w:w="3652" w:type="dxa"/>
            <w:tcBorders>
              <w:top w:val="single" w:sz="4" w:space="0" w:color="auto"/>
              <w:left w:val="single" w:sz="4" w:space="0" w:color="auto"/>
              <w:bottom w:val="single" w:sz="4" w:space="0" w:color="auto"/>
              <w:right w:val="single" w:sz="4" w:space="0" w:color="auto"/>
            </w:tcBorders>
            <w:hideMark/>
          </w:tcPr>
          <w:p w14:paraId="7ED8551C" w14:textId="77777777" w:rsidR="00AF7070" w:rsidRPr="000A5A50" w:rsidRDefault="00AF7070" w:rsidP="00864629">
            <w:pPr>
              <w:keepNext/>
              <w:keepLines/>
              <w:overflowPunct w:val="0"/>
              <w:autoSpaceDE w:val="0"/>
              <w:autoSpaceDN w:val="0"/>
              <w:adjustRightInd w:val="0"/>
              <w:textAlignment w:val="baseline"/>
              <w:rPr>
                <w:ins w:id="65634" w:author="BigCREditor-Post-RAN4#105" w:date="2022-11-29T12:11:00Z"/>
                <w:rFonts w:ascii="Arial" w:hAnsi="Arial"/>
                <w:sz w:val="18"/>
                <w:lang w:eastAsia="ja-JP"/>
              </w:rPr>
            </w:pPr>
          </w:p>
        </w:tc>
      </w:tr>
      <w:tr w:rsidR="00AF7070" w:rsidRPr="000A5A50" w14:paraId="74251365" w14:textId="77777777" w:rsidTr="00864629">
        <w:trPr>
          <w:cantSplit/>
          <w:jc w:val="center"/>
          <w:ins w:id="65635" w:author="BigCREditor-Post-RAN4#105" w:date="2022-11-29T12:11:00Z"/>
        </w:trPr>
        <w:tc>
          <w:tcPr>
            <w:tcW w:w="2517" w:type="dxa"/>
            <w:tcBorders>
              <w:top w:val="single" w:sz="4" w:space="0" w:color="auto"/>
              <w:left w:val="single" w:sz="4" w:space="0" w:color="auto"/>
              <w:bottom w:val="single" w:sz="4" w:space="0" w:color="auto"/>
              <w:right w:val="single" w:sz="4" w:space="0" w:color="auto"/>
            </w:tcBorders>
            <w:hideMark/>
          </w:tcPr>
          <w:p w14:paraId="36F20097" w14:textId="77777777" w:rsidR="00AF7070" w:rsidRPr="000A5A50" w:rsidRDefault="00AF7070" w:rsidP="00864629">
            <w:pPr>
              <w:keepNext/>
              <w:keepLines/>
              <w:overflowPunct w:val="0"/>
              <w:autoSpaceDE w:val="0"/>
              <w:autoSpaceDN w:val="0"/>
              <w:adjustRightInd w:val="0"/>
              <w:textAlignment w:val="baseline"/>
              <w:rPr>
                <w:ins w:id="65636" w:author="BigCREditor-Post-RAN4#105" w:date="2022-11-29T12:11:00Z"/>
                <w:rFonts w:ascii="Arial" w:hAnsi="Arial"/>
                <w:sz w:val="18"/>
                <w:lang w:eastAsia="ja-JP"/>
              </w:rPr>
            </w:pPr>
            <w:ins w:id="65637" w:author="BigCREditor-Post-RAN4#105" w:date="2022-11-29T12:11:00Z">
              <w:r w:rsidRPr="000A5A50">
                <w:rPr>
                  <w:rFonts w:ascii="Arial" w:hAnsi="Arial"/>
                  <w:sz w:val="18"/>
                  <w:lang w:eastAsia="zh-CN"/>
                </w:rPr>
                <w:t>T1</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7D0D8182" w14:textId="77777777" w:rsidR="00AF7070" w:rsidRPr="000A5A50" w:rsidRDefault="00AF7070" w:rsidP="00864629">
            <w:pPr>
              <w:keepNext/>
              <w:keepLines/>
              <w:overflowPunct w:val="0"/>
              <w:autoSpaceDE w:val="0"/>
              <w:autoSpaceDN w:val="0"/>
              <w:adjustRightInd w:val="0"/>
              <w:jc w:val="center"/>
              <w:textAlignment w:val="baseline"/>
              <w:rPr>
                <w:ins w:id="65638" w:author="BigCREditor-Post-RAN4#105" w:date="2022-11-29T12:11:00Z"/>
                <w:rFonts w:ascii="Arial" w:hAnsi="Arial"/>
                <w:sz w:val="18"/>
                <w:lang w:eastAsia="ja-JP"/>
              </w:rPr>
            </w:pPr>
            <w:ins w:id="65639" w:author="BigCREditor-Post-RAN4#105" w:date="2022-11-29T12:11:00Z">
              <w:r w:rsidRPr="000A5A50">
                <w:rPr>
                  <w:rFonts w:ascii="Arial" w:hAnsi="Arial"/>
                  <w:sz w:val="18"/>
                  <w:lang w:eastAsia="zh-CN"/>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0A2E6492" w14:textId="77777777" w:rsidR="00AF7070" w:rsidRPr="000A5A50" w:rsidRDefault="00AF7070" w:rsidP="00864629">
            <w:pPr>
              <w:keepNext/>
              <w:keepLines/>
              <w:overflowPunct w:val="0"/>
              <w:autoSpaceDE w:val="0"/>
              <w:autoSpaceDN w:val="0"/>
              <w:adjustRightInd w:val="0"/>
              <w:jc w:val="center"/>
              <w:textAlignment w:val="baseline"/>
              <w:rPr>
                <w:ins w:id="65640" w:author="BigCREditor-Post-RAN4#105" w:date="2022-11-29T12:11:00Z"/>
                <w:rFonts w:ascii="Arial" w:hAnsi="Arial"/>
                <w:sz w:val="18"/>
                <w:lang w:eastAsia="ja-JP"/>
              </w:rPr>
            </w:pPr>
            <w:ins w:id="65641" w:author="BigCREditor-Post-RAN4#105" w:date="2022-11-29T12:11:00Z">
              <w:r w:rsidRPr="000A5A50">
                <w:rPr>
                  <w:rFonts w:ascii="Arial" w:hAnsi="Arial" w:cs="v4.2.0"/>
                  <w:sz w:val="18"/>
                  <w:lang w:eastAsia="ja-JP"/>
                </w:rPr>
                <w:t>0.2</w:t>
              </w:r>
            </w:ins>
          </w:p>
        </w:tc>
        <w:tc>
          <w:tcPr>
            <w:tcW w:w="3652" w:type="dxa"/>
            <w:tcBorders>
              <w:top w:val="single" w:sz="4" w:space="0" w:color="auto"/>
              <w:left w:val="single" w:sz="4" w:space="0" w:color="auto"/>
              <w:bottom w:val="single" w:sz="4" w:space="0" w:color="auto"/>
              <w:right w:val="single" w:sz="4" w:space="0" w:color="auto"/>
            </w:tcBorders>
          </w:tcPr>
          <w:p w14:paraId="30D4F0C2" w14:textId="77777777" w:rsidR="00AF7070" w:rsidRPr="000A5A50" w:rsidRDefault="00AF7070" w:rsidP="00864629">
            <w:pPr>
              <w:keepNext/>
              <w:keepLines/>
              <w:overflowPunct w:val="0"/>
              <w:autoSpaceDE w:val="0"/>
              <w:autoSpaceDN w:val="0"/>
              <w:adjustRightInd w:val="0"/>
              <w:textAlignment w:val="baseline"/>
              <w:rPr>
                <w:ins w:id="65642" w:author="BigCREditor-Post-RAN4#105" w:date="2022-11-29T12:11:00Z"/>
                <w:rFonts w:ascii="Arial" w:hAnsi="Arial"/>
                <w:sz w:val="18"/>
                <w:lang w:eastAsia="ja-JP"/>
              </w:rPr>
            </w:pPr>
          </w:p>
        </w:tc>
      </w:tr>
      <w:tr w:rsidR="00AF7070" w:rsidRPr="000A5A50" w14:paraId="5053DE54" w14:textId="77777777" w:rsidTr="00864629">
        <w:trPr>
          <w:cantSplit/>
          <w:jc w:val="center"/>
          <w:ins w:id="65643" w:author="BigCREditor-Post-RAN4#105" w:date="2022-11-29T12:11:00Z"/>
        </w:trPr>
        <w:tc>
          <w:tcPr>
            <w:tcW w:w="2517" w:type="dxa"/>
            <w:tcBorders>
              <w:top w:val="single" w:sz="4" w:space="0" w:color="auto"/>
              <w:left w:val="single" w:sz="4" w:space="0" w:color="auto"/>
              <w:bottom w:val="single" w:sz="4" w:space="0" w:color="auto"/>
              <w:right w:val="single" w:sz="4" w:space="0" w:color="auto"/>
            </w:tcBorders>
            <w:hideMark/>
          </w:tcPr>
          <w:p w14:paraId="4D66107D" w14:textId="77777777" w:rsidR="00AF7070" w:rsidRPr="000A5A50" w:rsidRDefault="00AF7070" w:rsidP="00864629">
            <w:pPr>
              <w:keepNext/>
              <w:keepLines/>
              <w:overflowPunct w:val="0"/>
              <w:autoSpaceDE w:val="0"/>
              <w:autoSpaceDN w:val="0"/>
              <w:adjustRightInd w:val="0"/>
              <w:textAlignment w:val="baseline"/>
              <w:rPr>
                <w:ins w:id="65644" w:author="BigCREditor-Post-RAN4#105" w:date="2022-11-29T12:11:00Z"/>
                <w:rFonts w:ascii="Arial" w:hAnsi="Arial"/>
                <w:sz w:val="18"/>
                <w:lang w:eastAsia="ja-JP"/>
              </w:rPr>
            </w:pPr>
            <w:ins w:id="65645" w:author="BigCREditor-Post-RAN4#105" w:date="2022-11-29T12:11:00Z">
              <w:r w:rsidRPr="000A5A50">
                <w:rPr>
                  <w:rFonts w:ascii="Arial" w:hAnsi="Arial"/>
                  <w:sz w:val="18"/>
                  <w:lang w:eastAsia="zh-CN"/>
                </w:rPr>
                <w:t>T2</w:t>
              </w:r>
            </w:ins>
          </w:p>
        </w:tc>
        <w:tc>
          <w:tcPr>
            <w:tcW w:w="709" w:type="dxa"/>
            <w:tcBorders>
              <w:top w:val="single" w:sz="4" w:space="0" w:color="auto"/>
              <w:left w:val="single" w:sz="4" w:space="0" w:color="auto"/>
              <w:bottom w:val="single" w:sz="4" w:space="0" w:color="auto"/>
              <w:right w:val="single" w:sz="4" w:space="0" w:color="auto"/>
            </w:tcBorders>
            <w:vAlign w:val="center"/>
            <w:hideMark/>
          </w:tcPr>
          <w:p w14:paraId="5F935C8E" w14:textId="77777777" w:rsidR="00AF7070" w:rsidRPr="000A5A50" w:rsidRDefault="00AF7070" w:rsidP="00864629">
            <w:pPr>
              <w:keepNext/>
              <w:keepLines/>
              <w:overflowPunct w:val="0"/>
              <w:autoSpaceDE w:val="0"/>
              <w:autoSpaceDN w:val="0"/>
              <w:adjustRightInd w:val="0"/>
              <w:jc w:val="center"/>
              <w:textAlignment w:val="baseline"/>
              <w:rPr>
                <w:ins w:id="65646" w:author="BigCREditor-Post-RAN4#105" w:date="2022-11-29T12:11:00Z"/>
                <w:rFonts w:ascii="Arial" w:hAnsi="Arial"/>
                <w:sz w:val="18"/>
                <w:lang w:eastAsia="ja-JP"/>
              </w:rPr>
            </w:pPr>
            <w:ins w:id="65647" w:author="BigCREditor-Post-RAN4#105" w:date="2022-11-29T12:11:00Z">
              <w:r w:rsidRPr="000A5A50">
                <w:rPr>
                  <w:rFonts w:ascii="Arial" w:hAnsi="Arial"/>
                  <w:sz w:val="18"/>
                  <w:lang w:eastAsia="zh-CN"/>
                </w:rPr>
                <w:t>s</w:t>
              </w:r>
            </w:ins>
          </w:p>
        </w:tc>
        <w:tc>
          <w:tcPr>
            <w:tcW w:w="2977" w:type="dxa"/>
            <w:tcBorders>
              <w:top w:val="single" w:sz="4" w:space="0" w:color="auto"/>
              <w:left w:val="single" w:sz="4" w:space="0" w:color="auto"/>
              <w:bottom w:val="single" w:sz="4" w:space="0" w:color="auto"/>
              <w:right w:val="single" w:sz="4" w:space="0" w:color="auto"/>
            </w:tcBorders>
            <w:vAlign w:val="center"/>
            <w:hideMark/>
          </w:tcPr>
          <w:p w14:paraId="3352A8ED" w14:textId="77777777" w:rsidR="00AF7070" w:rsidRPr="000A5A50" w:rsidRDefault="00AF7070" w:rsidP="00864629">
            <w:pPr>
              <w:keepNext/>
              <w:keepLines/>
              <w:overflowPunct w:val="0"/>
              <w:autoSpaceDE w:val="0"/>
              <w:autoSpaceDN w:val="0"/>
              <w:adjustRightInd w:val="0"/>
              <w:jc w:val="center"/>
              <w:textAlignment w:val="baseline"/>
              <w:rPr>
                <w:ins w:id="65648" w:author="BigCREditor-Post-RAN4#105" w:date="2022-11-29T12:11:00Z"/>
                <w:rFonts w:ascii="Arial" w:hAnsi="Arial"/>
                <w:sz w:val="18"/>
                <w:lang w:eastAsia="ja-JP"/>
              </w:rPr>
            </w:pPr>
            <w:ins w:id="65649" w:author="BigCREditor-Post-RAN4#105" w:date="2022-11-29T12:11:00Z">
              <w:r w:rsidRPr="000A5A50">
                <w:rPr>
                  <w:rFonts w:ascii="Arial" w:hAnsi="Arial" w:cs="v4.2.0"/>
                  <w:sz w:val="18"/>
                  <w:lang w:eastAsia="ja-JP"/>
                </w:rPr>
                <w:t>2</w:t>
              </w:r>
            </w:ins>
          </w:p>
        </w:tc>
        <w:tc>
          <w:tcPr>
            <w:tcW w:w="3652" w:type="dxa"/>
            <w:tcBorders>
              <w:top w:val="single" w:sz="4" w:space="0" w:color="auto"/>
              <w:left w:val="single" w:sz="4" w:space="0" w:color="auto"/>
              <w:bottom w:val="single" w:sz="4" w:space="0" w:color="auto"/>
              <w:right w:val="single" w:sz="4" w:space="0" w:color="auto"/>
            </w:tcBorders>
          </w:tcPr>
          <w:p w14:paraId="052750D0" w14:textId="77777777" w:rsidR="00AF7070" w:rsidRPr="000A5A50" w:rsidRDefault="00AF7070" w:rsidP="00864629">
            <w:pPr>
              <w:keepNext/>
              <w:keepLines/>
              <w:overflowPunct w:val="0"/>
              <w:autoSpaceDE w:val="0"/>
              <w:autoSpaceDN w:val="0"/>
              <w:adjustRightInd w:val="0"/>
              <w:textAlignment w:val="baseline"/>
              <w:rPr>
                <w:ins w:id="65650" w:author="BigCREditor-Post-RAN4#105" w:date="2022-11-29T12:11:00Z"/>
                <w:rFonts w:ascii="Arial" w:hAnsi="Arial"/>
                <w:sz w:val="18"/>
                <w:lang w:eastAsia="ja-JP"/>
              </w:rPr>
            </w:pPr>
          </w:p>
        </w:tc>
      </w:tr>
    </w:tbl>
    <w:p w14:paraId="3C852125" w14:textId="77777777" w:rsidR="00AF7070" w:rsidRPr="000A5A50" w:rsidRDefault="00AF7070" w:rsidP="00AF7070">
      <w:pPr>
        <w:overflowPunct w:val="0"/>
        <w:autoSpaceDE w:val="0"/>
        <w:autoSpaceDN w:val="0"/>
        <w:adjustRightInd w:val="0"/>
        <w:textAlignment w:val="baseline"/>
        <w:rPr>
          <w:ins w:id="65651" w:author="BigCREditor-Post-RAN4#105" w:date="2022-11-29T12:11:00Z"/>
          <w:lang w:eastAsia="en-GB"/>
        </w:rPr>
      </w:pPr>
    </w:p>
    <w:p w14:paraId="5A55601B" w14:textId="77777777" w:rsidR="00AF7070" w:rsidRPr="000A5A50" w:rsidRDefault="00AF7070" w:rsidP="00AF7070">
      <w:pPr>
        <w:keepNext/>
        <w:keepLines/>
        <w:overflowPunct w:val="0"/>
        <w:autoSpaceDE w:val="0"/>
        <w:autoSpaceDN w:val="0"/>
        <w:adjustRightInd w:val="0"/>
        <w:spacing w:before="60"/>
        <w:jc w:val="center"/>
        <w:textAlignment w:val="baseline"/>
        <w:rPr>
          <w:ins w:id="65652" w:author="BigCREditor-Post-RAN4#105" w:date="2022-11-29T12:11:00Z"/>
          <w:rFonts w:ascii="Arial" w:hAnsi="Arial"/>
          <w:b/>
          <w:lang w:eastAsia="en-GB"/>
        </w:rPr>
      </w:pPr>
      <w:ins w:id="65653" w:author="BigCREditor-Post-RAN4#105" w:date="2022-11-29T12:11:00Z">
        <w:r w:rsidRPr="000A5A50">
          <w:rPr>
            <w:rFonts w:ascii="Arial" w:hAnsi="Arial"/>
            <w:b/>
            <w:lang w:eastAsia="en-GB"/>
          </w:rPr>
          <w:lastRenderedPageBreak/>
          <w:t xml:space="preserve">Table </w:t>
        </w:r>
        <w:r w:rsidRPr="009D5C91">
          <w:rPr>
            <w:rFonts w:ascii="Arial" w:hAnsi="Arial"/>
            <w:b/>
            <w:lang w:eastAsia="en-GB"/>
          </w:rPr>
          <w:t>A.17.5.4.2.1.1-1</w:t>
        </w:r>
        <w:r w:rsidRPr="000A5A50">
          <w:rPr>
            <w:rFonts w:ascii="Arial" w:hAnsi="Arial"/>
            <w:b/>
            <w:lang w:eastAsia="en-GB"/>
          </w:rPr>
          <w:t>-3: NR Cell specific test parameters for TCI state swit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AF7070" w:rsidRPr="000A5A50" w14:paraId="275C1DC8" w14:textId="77777777" w:rsidTr="00864629">
        <w:trPr>
          <w:cantSplit/>
          <w:jc w:val="center"/>
          <w:ins w:id="65654"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1854D995" w14:textId="77777777" w:rsidR="00AF7070" w:rsidRPr="000A5A50" w:rsidRDefault="00AF7070" w:rsidP="00864629">
            <w:pPr>
              <w:keepNext/>
              <w:keepLines/>
              <w:overflowPunct w:val="0"/>
              <w:autoSpaceDE w:val="0"/>
              <w:autoSpaceDN w:val="0"/>
              <w:adjustRightInd w:val="0"/>
              <w:jc w:val="center"/>
              <w:textAlignment w:val="baseline"/>
              <w:rPr>
                <w:ins w:id="65655" w:author="BigCREditor-Post-RAN4#105" w:date="2022-11-29T12:11:00Z"/>
                <w:rFonts w:ascii="Arial" w:hAnsi="Arial"/>
                <w:b/>
                <w:sz w:val="18"/>
                <w:lang w:eastAsia="zh-CN"/>
              </w:rPr>
            </w:pPr>
            <w:ins w:id="65656" w:author="BigCREditor-Post-RAN4#105" w:date="2022-11-29T12:11:00Z">
              <w:r w:rsidRPr="000A5A50">
                <w:rPr>
                  <w:rFonts w:ascii="Arial" w:hAnsi="Arial"/>
                  <w:b/>
                  <w:sz w:val="18"/>
                  <w:lang w:eastAsia="zh-CN"/>
                </w:rPr>
                <w:lastRenderedPageBreak/>
                <w:t>Parameter</w:t>
              </w:r>
            </w:ins>
          </w:p>
        </w:tc>
        <w:tc>
          <w:tcPr>
            <w:tcW w:w="992" w:type="dxa"/>
            <w:tcBorders>
              <w:top w:val="single" w:sz="4" w:space="0" w:color="auto"/>
              <w:left w:val="single" w:sz="4" w:space="0" w:color="auto"/>
              <w:bottom w:val="single" w:sz="4" w:space="0" w:color="auto"/>
              <w:right w:val="single" w:sz="4" w:space="0" w:color="auto"/>
            </w:tcBorders>
            <w:hideMark/>
          </w:tcPr>
          <w:p w14:paraId="0A2BE094" w14:textId="77777777" w:rsidR="00AF7070" w:rsidRPr="000A5A50" w:rsidRDefault="00AF7070" w:rsidP="00864629">
            <w:pPr>
              <w:keepNext/>
              <w:keepLines/>
              <w:overflowPunct w:val="0"/>
              <w:autoSpaceDE w:val="0"/>
              <w:autoSpaceDN w:val="0"/>
              <w:adjustRightInd w:val="0"/>
              <w:jc w:val="center"/>
              <w:textAlignment w:val="baseline"/>
              <w:rPr>
                <w:ins w:id="65657" w:author="BigCREditor-Post-RAN4#105" w:date="2022-11-29T12:11:00Z"/>
                <w:rFonts w:ascii="Arial" w:hAnsi="Arial"/>
                <w:b/>
                <w:sz w:val="18"/>
                <w:lang w:eastAsia="zh-CN"/>
              </w:rPr>
            </w:pPr>
            <w:ins w:id="65658" w:author="BigCREditor-Post-RAN4#105" w:date="2022-11-29T12:11:00Z">
              <w:r w:rsidRPr="000A5A50">
                <w:rPr>
                  <w:rFonts w:ascii="Arial" w:hAnsi="Arial"/>
                  <w:b/>
                  <w:sz w:val="18"/>
                  <w:lang w:eastAsia="zh-CN"/>
                </w:rPr>
                <w:t>Unit</w:t>
              </w:r>
            </w:ins>
          </w:p>
        </w:tc>
        <w:tc>
          <w:tcPr>
            <w:tcW w:w="2551" w:type="dxa"/>
            <w:tcBorders>
              <w:top w:val="single" w:sz="4" w:space="0" w:color="auto"/>
              <w:left w:val="single" w:sz="4" w:space="0" w:color="auto"/>
              <w:bottom w:val="single" w:sz="4" w:space="0" w:color="auto"/>
              <w:right w:val="single" w:sz="4" w:space="0" w:color="auto"/>
            </w:tcBorders>
            <w:hideMark/>
          </w:tcPr>
          <w:p w14:paraId="50535120" w14:textId="77777777" w:rsidR="00AF7070" w:rsidRPr="000A5A50" w:rsidRDefault="00AF7070" w:rsidP="00864629">
            <w:pPr>
              <w:keepNext/>
              <w:keepLines/>
              <w:overflowPunct w:val="0"/>
              <w:autoSpaceDE w:val="0"/>
              <w:autoSpaceDN w:val="0"/>
              <w:adjustRightInd w:val="0"/>
              <w:jc w:val="center"/>
              <w:textAlignment w:val="baseline"/>
              <w:rPr>
                <w:ins w:id="65659" w:author="BigCREditor-Post-RAN4#105" w:date="2022-11-29T12:11:00Z"/>
                <w:rFonts w:ascii="Arial" w:hAnsi="Arial"/>
                <w:b/>
                <w:sz w:val="18"/>
                <w:lang w:eastAsia="zh-CN"/>
              </w:rPr>
            </w:pPr>
            <w:ins w:id="65660" w:author="BigCREditor-Post-RAN4#105" w:date="2022-11-29T12:11:00Z">
              <w:r w:rsidRPr="000A5A50">
                <w:rPr>
                  <w:rFonts w:ascii="Arial" w:hAnsi="Arial"/>
                  <w:b/>
                  <w:sz w:val="18"/>
                  <w:lang w:eastAsia="zh-CN"/>
                </w:rPr>
                <w:t>Cell 1</w:t>
              </w:r>
            </w:ins>
          </w:p>
        </w:tc>
      </w:tr>
      <w:tr w:rsidR="00AF7070" w:rsidRPr="000A5A50" w14:paraId="692C4B91" w14:textId="77777777" w:rsidTr="00864629">
        <w:trPr>
          <w:cantSplit/>
          <w:jc w:val="center"/>
          <w:ins w:id="65661"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13EF3D61" w14:textId="77777777" w:rsidR="00AF7070" w:rsidRPr="000A5A50" w:rsidRDefault="00AF7070" w:rsidP="00864629">
            <w:pPr>
              <w:keepNext/>
              <w:keepLines/>
              <w:overflowPunct w:val="0"/>
              <w:autoSpaceDE w:val="0"/>
              <w:autoSpaceDN w:val="0"/>
              <w:adjustRightInd w:val="0"/>
              <w:textAlignment w:val="baseline"/>
              <w:rPr>
                <w:ins w:id="65662" w:author="BigCREditor-Post-RAN4#105" w:date="2022-11-29T12:11:00Z"/>
                <w:rFonts w:ascii="Arial" w:hAnsi="Arial"/>
                <w:sz w:val="18"/>
                <w:lang w:eastAsia="zh-CN"/>
              </w:rPr>
            </w:pPr>
            <w:ins w:id="65663" w:author="BigCREditor-Post-RAN4#105" w:date="2022-11-29T12:11:00Z">
              <w:r w:rsidRPr="000A5A50">
                <w:rPr>
                  <w:rFonts w:ascii="Arial" w:hAnsi="Arial"/>
                  <w:sz w:val="18"/>
                  <w:lang w:eastAsia="zh-CN"/>
                </w:rPr>
                <w:t>Frequency Range</w:t>
              </w:r>
            </w:ins>
          </w:p>
        </w:tc>
        <w:tc>
          <w:tcPr>
            <w:tcW w:w="992" w:type="dxa"/>
            <w:tcBorders>
              <w:top w:val="single" w:sz="4" w:space="0" w:color="auto"/>
              <w:left w:val="single" w:sz="4" w:space="0" w:color="auto"/>
              <w:bottom w:val="single" w:sz="4" w:space="0" w:color="auto"/>
              <w:right w:val="single" w:sz="4" w:space="0" w:color="auto"/>
            </w:tcBorders>
          </w:tcPr>
          <w:p w14:paraId="5C125CCC" w14:textId="77777777" w:rsidR="00AF7070" w:rsidRPr="000A5A50" w:rsidRDefault="00AF7070" w:rsidP="00864629">
            <w:pPr>
              <w:keepNext/>
              <w:keepLines/>
              <w:overflowPunct w:val="0"/>
              <w:autoSpaceDE w:val="0"/>
              <w:autoSpaceDN w:val="0"/>
              <w:adjustRightInd w:val="0"/>
              <w:jc w:val="center"/>
              <w:textAlignment w:val="baseline"/>
              <w:rPr>
                <w:ins w:id="65664"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77EDE8B" w14:textId="77777777" w:rsidR="00AF7070" w:rsidRPr="000A5A50" w:rsidRDefault="00AF7070" w:rsidP="00864629">
            <w:pPr>
              <w:keepNext/>
              <w:keepLines/>
              <w:overflowPunct w:val="0"/>
              <w:autoSpaceDE w:val="0"/>
              <w:autoSpaceDN w:val="0"/>
              <w:adjustRightInd w:val="0"/>
              <w:jc w:val="center"/>
              <w:textAlignment w:val="baseline"/>
              <w:rPr>
                <w:ins w:id="65665" w:author="BigCREditor-Post-RAN4#105" w:date="2022-11-29T12:11:00Z"/>
                <w:rFonts w:ascii="Arial" w:hAnsi="Arial" w:cs="v4.2.0"/>
                <w:sz w:val="18"/>
                <w:lang w:eastAsia="zh-CN"/>
              </w:rPr>
            </w:pPr>
            <w:ins w:id="65666" w:author="BigCREditor-Post-RAN4#105" w:date="2022-11-29T12:11:00Z">
              <w:r w:rsidRPr="000A5A50">
                <w:rPr>
                  <w:rFonts w:ascii="Arial" w:hAnsi="Arial" w:cs="v4.2.0"/>
                  <w:sz w:val="18"/>
                  <w:lang w:eastAsia="zh-CN"/>
                </w:rPr>
                <w:t>FR2</w:t>
              </w:r>
            </w:ins>
          </w:p>
        </w:tc>
      </w:tr>
      <w:tr w:rsidR="00AF7070" w:rsidRPr="000A5A50" w14:paraId="11B154BD" w14:textId="77777777" w:rsidTr="00864629">
        <w:trPr>
          <w:cantSplit/>
          <w:trHeight w:val="262"/>
          <w:jc w:val="center"/>
          <w:ins w:id="65667"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635BE80B" w14:textId="77777777" w:rsidR="00AF7070" w:rsidRPr="000A5A50" w:rsidRDefault="00AF7070" w:rsidP="00864629">
            <w:pPr>
              <w:keepNext/>
              <w:keepLines/>
              <w:overflowPunct w:val="0"/>
              <w:autoSpaceDE w:val="0"/>
              <w:autoSpaceDN w:val="0"/>
              <w:adjustRightInd w:val="0"/>
              <w:textAlignment w:val="baseline"/>
              <w:rPr>
                <w:ins w:id="65668" w:author="BigCREditor-Post-RAN4#105" w:date="2022-11-29T12:11:00Z"/>
                <w:rFonts w:ascii="Arial" w:hAnsi="Arial"/>
                <w:sz w:val="18"/>
                <w:lang w:eastAsia="zh-CN"/>
              </w:rPr>
            </w:pPr>
            <w:ins w:id="65669" w:author="BigCREditor-Post-RAN4#105" w:date="2022-11-29T12:11:00Z">
              <w:r w:rsidRPr="000A5A50">
                <w:rPr>
                  <w:rFonts w:ascii="Arial" w:hAnsi="Arial"/>
                  <w:sz w:val="18"/>
                  <w:lang w:eastAsia="zh-CN"/>
                </w:rPr>
                <w:t>Duplex mode</w:t>
              </w:r>
            </w:ins>
          </w:p>
        </w:tc>
        <w:tc>
          <w:tcPr>
            <w:tcW w:w="992" w:type="dxa"/>
            <w:tcBorders>
              <w:top w:val="single" w:sz="4" w:space="0" w:color="auto"/>
              <w:left w:val="single" w:sz="4" w:space="0" w:color="auto"/>
              <w:bottom w:val="single" w:sz="4" w:space="0" w:color="auto"/>
              <w:right w:val="single" w:sz="4" w:space="0" w:color="auto"/>
            </w:tcBorders>
          </w:tcPr>
          <w:p w14:paraId="57E1DD30" w14:textId="77777777" w:rsidR="00AF7070" w:rsidRPr="000A5A50" w:rsidRDefault="00AF7070" w:rsidP="00864629">
            <w:pPr>
              <w:keepNext/>
              <w:keepLines/>
              <w:overflowPunct w:val="0"/>
              <w:autoSpaceDE w:val="0"/>
              <w:autoSpaceDN w:val="0"/>
              <w:adjustRightInd w:val="0"/>
              <w:jc w:val="center"/>
              <w:textAlignment w:val="baseline"/>
              <w:rPr>
                <w:ins w:id="65670"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EEF698F" w14:textId="77777777" w:rsidR="00AF7070" w:rsidRPr="000A5A50" w:rsidRDefault="00AF7070" w:rsidP="00864629">
            <w:pPr>
              <w:keepNext/>
              <w:keepLines/>
              <w:overflowPunct w:val="0"/>
              <w:autoSpaceDE w:val="0"/>
              <w:autoSpaceDN w:val="0"/>
              <w:adjustRightInd w:val="0"/>
              <w:jc w:val="center"/>
              <w:textAlignment w:val="baseline"/>
              <w:rPr>
                <w:ins w:id="65671" w:author="BigCREditor-Post-RAN4#105" w:date="2022-11-29T12:11:00Z"/>
                <w:rFonts w:ascii="Arial" w:hAnsi="Arial"/>
                <w:sz w:val="18"/>
                <w:lang w:eastAsia="zh-CN"/>
              </w:rPr>
            </w:pPr>
            <w:ins w:id="65672" w:author="BigCREditor-Post-RAN4#105" w:date="2022-11-29T12:11:00Z">
              <w:r w:rsidRPr="000A5A50">
                <w:rPr>
                  <w:rFonts w:ascii="Arial" w:hAnsi="Arial"/>
                  <w:sz w:val="18"/>
                  <w:lang w:eastAsia="zh-CN"/>
                </w:rPr>
                <w:t>TDD</w:t>
              </w:r>
            </w:ins>
          </w:p>
        </w:tc>
      </w:tr>
      <w:tr w:rsidR="00AF7070" w:rsidRPr="000A5A50" w14:paraId="1385582B" w14:textId="77777777" w:rsidTr="00864629">
        <w:trPr>
          <w:cantSplit/>
          <w:trHeight w:val="254"/>
          <w:jc w:val="center"/>
          <w:ins w:id="6567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5B0C9C91" w14:textId="77777777" w:rsidR="00AF7070" w:rsidRPr="000A5A50" w:rsidRDefault="00AF7070" w:rsidP="00864629">
            <w:pPr>
              <w:keepNext/>
              <w:keepLines/>
              <w:overflowPunct w:val="0"/>
              <w:autoSpaceDE w:val="0"/>
              <w:autoSpaceDN w:val="0"/>
              <w:adjustRightInd w:val="0"/>
              <w:textAlignment w:val="baseline"/>
              <w:rPr>
                <w:ins w:id="65674" w:author="BigCREditor-Post-RAN4#105" w:date="2022-11-29T12:11:00Z"/>
                <w:rFonts w:ascii="Arial" w:hAnsi="Arial"/>
                <w:sz w:val="18"/>
                <w:lang w:eastAsia="zh-CN"/>
              </w:rPr>
            </w:pPr>
            <w:ins w:id="65675" w:author="BigCREditor-Post-RAN4#105" w:date="2022-11-29T12:11:00Z">
              <w:r w:rsidRPr="000A5A50">
                <w:rPr>
                  <w:rFonts w:ascii="Arial" w:hAnsi="Arial"/>
                  <w:sz w:val="18"/>
                  <w:lang w:eastAsia="zh-CN"/>
                </w:rPr>
                <w:t>TDD configuration</w:t>
              </w:r>
            </w:ins>
          </w:p>
        </w:tc>
        <w:tc>
          <w:tcPr>
            <w:tcW w:w="992" w:type="dxa"/>
            <w:tcBorders>
              <w:top w:val="single" w:sz="4" w:space="0" w:color="auto"/>
              <w:left w:val="single" w:sz="4" w:space="0" w:color="auto"/>
              <w:bottom w:val="single" w:sz="4" w:space="0" w:color="auto"/>
              <w:right w:val="single" w:sz="4" w:space="0" w:color="auto"/>
            </w:tcBorders>
          </w:tcPr>
          <w:p w14:paraId="0DDF5293" w14:textId="77777777" w:rsidR="00AF7070" w:rsidRPr="000A5A50" w:rsidRDefault="00AF7070" w:rsidP="00864629">
            <w:pPr>
              <w:keepNext/>
              <w:keepLines/>
              <w:overflowPunct w:val="0"/>
              <w:autoSpaceDE w:val="0"/>
              <w:autoSpaceDN w:val="0"/>
              <w:adjustRightInd w:val="0"/>
              <w:jc w:val="center"/>
              <w:textAlignment w:val="baseline"/>
              <w:rPr>
                <w:ins w:id="65676"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B6F9A75" w14:textId="77777777" w:rsidR="00AF7070" w:rsidRPr="000A5A50" w:rsidRDefault="00AF7070" w:rsidP="00864629">
            <w:pPr>
              <w:keepNext/>
              <w:keepLines/>
              <w:overflowPunct w:val="0"/>
              <w:autoSpaceDE w:val="0"/>
              <w:autoSpaceDN w:val="0"/>
              <w:adjustRightInd w:val="0"/>
              <w:jc w:val="center"/>
              <w:textAlignment w:val="baseline"/>
              <w:rPr>
                <w:ins w:id="65677" w:author="BigCREditor-Post-RAN4#105" w:date="2022-11-29T12:11:00Z"/>
                <w:rFonts w:ascii="Arial" w:hAnsi="Arial"/>
                <w:sz w:val="18"/>
                <w:lang w:eastAsia="zh-CN"/>
              </w:rPr>
            </w:pPr>
            <w:ins w:id="65678" w:author="BigCREditor-Post-RAN4#105" w:date="2022-11-29T12:11:00Z">
              <w:r w:rsidRPr="000A5A50">
                <w:rPr>
                  <w:rFonts w:ascii="Arial" w:hAnsi="Arial"/>
                  <w:sz w:val="18"/>
                  <w:lang w:eastAsia="zh-CN"/>
                </w:rPr>
                <w:t>TDDConf.3.1</w:t>
              </w:r>
            </w:ins>
          </w:p>
        </w:tc>
      </w:tr>
      <w:tr w:rsidR="00AF7070" w:rsidRPr="000A5A50" w14:paraId="7E287A5B" w14:textId="77777777" w:rsidTr="00864629">
        <w:trPr>
          <w:cantSplit/>
          <w:jc w:val="center"/>
          <w:ins w:id="65679"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7D941F0B" w14:textId="77777777" w:rsidR="00AF7070" w:rsidRPr="000A5A50" w:rsidRDefault="00AF7070" w:rsidP="00864629">
            <w:pPr>
              <w:keepNext/>
              <w:keepLines/>
              <w:overflowPunct w:val="0"/>
              <w:autoSpaceDE w:val="0"/>
              <w:autoSpaceDN w:val="0"/>
              <w:adjustRightInd w:val="0"/>
              <w:textAlignment w:val="baseline"/>
              <w:rPr>
                <w:ins w:id="65680" w:author="BigCREditor-Post-RAN4#105" w:date="2022-11-29T12:11:00Z"/>
                <w:rFonts w:ascii="Arial" w:hAnsi="Arial"/>
                <w:sz w:val="18"/>
                <w:lang w:eastAsia="zh-CN"/>
              </w:rPr>
            </w:pPr>
            <w:proofErr w:type="spellStart"/>
            <w:ins w:id="65681" w:author="BigCREditor-Post-RAN4#105" w:date="2022-11-29T12:11:00Z">
              <w:r w:rsidRPr="000A5A50">
                <w:rPr>
                  <w:rFonts w:ascii="Arial" w:hAnsi="Arial"/>
                  <w:sz w:val="18"/>
                  <w:lang w:eastAsia="zh-CN"/>
                </w:rPr>
                <w:t>BW</w:t>
              </w:r>
              <w:r w:rsidRPr="000A5A50">
                <w:rPr>
                  <w:rFonts w:ascii="Arial" w:hAnsi="Arial"/>
                  <w:sz w:val="18"/>
                  <w:vertAlign w:val="subscript"/>
                  <w:lang w:eastAsia="zh-CN"/>
                </w:rPr>
                <w:t>channel</w:t>
              </w:r>
              <w:proofErr w:type="spellEnd"/>
            </w:ins>
          </w:p>
        </w:tc>
        <w:tc>
          <w:tcPr>
            <w:tcW w:w="992" w:type="dxa"/>
            <w:tcBorders>
              <w:top w:val="single" w:sz="4" w:space="0" w:color="auto"/>
              <w:left w:val="single" w:sz="4" w:space="0" w:color="auto"/>
              <w:bottom w:val="single" w:sz="4" w:space="0" w:color="auto"/>
              <w:right w:val="single" w:sz="4" w:space="0" w:color="auto"/>
            </w:tcBorders>
          </w:tcPr>
          <w:p w14:paraId="3677D664" w14:textId="77777777" w:rsidR="00AF7070" w:rsidRPr="000A5A50" w:rsidRDefault="00AF7070" w:rsidP="00864629">
            <w:pPr>
              <w:keepNext/>
              <w:keepLines/>
              <w:overflowPunct w:val="0"/>
              <w:autoSpaceDE w:val="0"/>
              <w:autoSpaceDN w:val="0"/>
              <w:adjustRightInd w:val="0"/>
              <w:jc w:val="center"/>
              <w:textAlignment w:val="baseline"/>
              <w:rPr>
                <w:ins w:id="65682"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2E689BA9" w14:textId="77777777" w:rsidR="00AF7070" w:rsidRPr="000A5A50" w:rsidRDefault="00AF7070" w:rsidP="00864629">
            <w:pPr>
              <w:keepNext/>
              <w:keepLines/>
              <w:overflowPunct w:val="0"/>
              <w:autoSpaceDE w:val="0"/>
              <w:autoSpaceDN w:val="0"/>
              <w:adjustRightInd w:val="0"/>
              <w:jc w:val="center"/>
              <w:textAlignment w:val="baseline"/>
              <w:rPr>
                <w:ins w:id="65683" w:author="BigCREditor-Post-RAN4#105" w:date="2022-11-29T12:11:00Z"/>
                <w:rFonts w:ascii="Arial" w:eastAsia="Malgun Gothic" w:hAnsi="Arial"/>
                <w:sz w:val="18"/>
                <w:szCs w:val="18"/>
                <w:lang w:eastAsia="zh-CN"/>
              </w:rPr>
            </w:pPr>
            <w:ins w:id="65684" w:author="BigCREditor-Post-RAN4#105" w:date="2022-11-29T12:11:00Z">
              <w:r w:rsidRPr="000A5A50">
                <w:rPr>
                  <w:rFonts w:ascii="Arial" w:eastAsia="Malgun Gothic" w:hAnsi="Arial"/>
                  <w:sz w:val="18"/>
                  <w:szCs w:val="18"/>
                  <w:lang w:eastAsia="zh-CN"/>
                </w:rPr>
                <w:t xml:space="preserve">100 MHz: </w:t>
              </w:r>
              <w:proofErr w:type="spellStart"/>
              <w:proofErr w:type="gramStart"/>
              <w:r w:rsidRPr="000A5A50">
                <w:rPr>
                  <w:rFonts w:ascii="Arial" w:eastAsia="Malgun Gothic" w:hAnsi="Arial"/>
                  <w:sz w:val="18"/>
                  <w:szCs w:val="18"/>
                  <w:lang w:eastAsia="zh-CN"/>
                </w:rPr>
                <w:t>N</w:t>
              </w:r>
              <w:r w:rsidRPr="000A5A50">
                <w:rPr>
                  <w:rFonts w:ascii="Arial" w:eastAsia="Malgun Gothic" w:hAnsi="Arial"/>
                  <w:sz w:val="18"/>
                  <w:szCs w:val="18"/>
                  <w:vertAlign w:val="subscript"/>
                  <w:lang w:eastAsia="zh-CN"/>
                </w:rPr>
                <w:t>RB,c</w:t>
              </w:r>
              <w:proofErr w:type="spellEnd"/>
              <w:proofErr w:type="gramEnd"/>
              <w:r w:rsidRPr="000A5A50">
                <w:rPr>
                  <w:rFonts w:ascii="Arial" w:eastAsia="Malgun Gothic" w:hAnsi="Arial"/>
                  <w:sz w:val="18"/>
                  <w:szCs w:val="18"/>
                  <w:lang w:eastAsia="zh-CN"/>
                </w:rPr>
                <w:t xml:space="preserve"> = 66</w:t>
              </w:r>
            </w:ins>
          </w:p>
        </w:tc>
      </w:tr>
      <w:tr w:rsidR="00AF7070" w:rsidRPr="000A5A50" w14:paraId="77722137" w14:textId="77777777" w:rsidTr="00864629">
        <w:trPr>
          <w:cantSplit/>
          <w:jc w:val="center"/>
          <w:ins w:id="65685" w:author="BigCREditor-Post-RAN4#105" w:date="2022-11-29T12:11:00Z"/>
        </w:trPr>
        <w:tc>
          <w:tcPr>
            <w:tcW w:w="3823" w:type="dxa"/>
            <w:tcBorders>
              <w:top w:val="single" w:sz="4" w:space="0" w:color="auto"/>
              <w:left w:val="single" w:sz="4" w:space="0" w:color="auto"/>
              <w:bottom w:val="single" w:sz="4" w:space="0" w:color="auto"/>
              <w:right w:val="single" w:sz="4" w:space="0" w:color="auto"/>
            </w:tcBorders>
          </w:tcPr>
          <w:p w14:paraId="71EAFEB3" w14:textId="77777777" w:rsidR="00AF7070" w:rsidRPr="000A5A50" w:rsidRDefault="00AF7070" w:rsidP="00864629">
            <w:pPr>
              <w:keepNext/>
              <w:keepLines/>
              <w:overflowPunct w:val="0"/>
              <w:autoSpaceDE w:val="0"/>
              <w:autoSpaceDN w:val="0"/>
              <w:adjustRightInd w:val="0"/>
              <w:textAlignment w:val="baseline"/>
              <w:rPr>
                <w:ins w:id="65686" w:author="BigCREditor-Post-RAN4#105" w:date="2022-11-29T12:11:00Z"/>
                <w:rFonts w:ascii="Arial" w:hAnsi="Arial"/>
                <w:sz w:val="18"/>
                <w:lang w:eastAsia="zh-CN"/>
              </w:rPr>
            </w:pPr>
            <w:ins w:id="65687" w:author="BigCREditor-Post-RAN4#105" w:date="2022-11-29T12:11:00Z">
              <w:r w:rsidRPr="000A5A50">
                <w:rPr>
                  <w:rFonts w:ascii="Arial" w:hAnsi="Arial" w:cs="Arial" w:hint="eastAsia"/>
                  <w:sz w:val="18"/>
                  <w:lang w:eastAsia="ja-JP"/>
                </w:rPr>
                <w:t>D</w:t>
              </w:r>
              <w:r w:rsidRPr="000A5A50">
                <w:rPr>
                  <w:rFonts w:ascii="Arial" w:hAnsi="Arial" w:cs="Arial"/>
                  <w:sz w:val="18"/>
                  <w:lang w:eastAsia="ja-JP"/>
                </w:rPr>
                <w:t>ata RBs allocated</w:t>
              </w:r>
            </w:ins>
          </w:p>
        </w:tc>
        <w:tc>
          <w:tcPr>
            <w:tcW w:w="992" w:type="dxa"/>
            <w:tcBorders>
              <w:top w:val="single" w:sz="4" w:space="0" w:color="auto"/>
              <w:left w:val="single" w:sz="4" w:space="0" w:color="auto"/>
              <w:bottom w:val="single" w:sz="4" w:space="0" w:color="auto"/>
              <w:right w:val="single" w:sz="4" w:space="0" w:color="auto"/>
            </w:tcBorders>
          </w:tcPr>
          <w:p w14:paraId="5F3A0CCA" w14:textId="77777777" w:rsidR="00AF7070" w:rsidRPr="000A5A50" w:rsidRDefault="00AF7070" w:rsidP="00864629">
            <w:pPr>
              <w:keepNext/>
              <w:keepLines/>
              <w:overflowPunct w:val="0"/>
              <w:autoSpaceDE w:val="0"/>
              <w:autoSpaceDN w:val="0"/>
              <w:adjustRightInd w:val="0"/>
              <w:jc w:val="center"/>
              <w:textAlignment w:val="baseline"/>
              <w:rPr>
                <w:ins w:id="65688"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10993A6" w14:textId="77777777" w:rsidR="00AF7070" w:rsidRPr="000A5A50" w:rsidRDefault="00AF7070" w:rsidP="00864629">
            <w:pPr>
              <w:keepNext/>
              <w:keepLines/>
              <w:overflowPunct w:val="0"/>
              <w:autoSpaceDE w:val="0"/>
              <w:autoSpaceDN w:val="0"/>
              <w:adjustRightInd w:val="0"/>
              <w:jc w:val="center"/>
              <w:textAlignment w:val="baseline"/>
              <w:rPr>
                <w:ins w:id="65689" w:author="BigCREditor-Post-RAN4#105" w:date="2022-11-29T12:11:00Z"/>
                <w:rFonts w:ascii="Arial" w:eastAsia="Malgun Gothic" w:hAnsi="Arial"/>
                <w:sz w:val="18"/>
                <w:szCs w:val="18"/>
                <w:lang w:eastAsia="zh-CN"/>
              </w:rPr>
            </w:pPr>
            <w:ins w:id="65690" w:author="BigCREditor-Post-RAN4#105" w:date="2022-11-29T12:11:00Z">
              <w:r w:rsidRPr="000A5A50">
                <w:rPr>
                  <w:rFonts w:ascii="Arial" w:hAnsi="Arial" w:hint="eastAsia"/>
                  <w:sz w:val="18"/>
                  <w:szCs w:val="18"/>
                  <w:lang w:eastAsia="ja-JP"/>
                </w:rPr>
                <w:t>6</w:t>
              </w:r>
              <w:r w:rsidRPr="000A5A50">
                <w:rPr>
                  <w:rFonts w:ascii="Arial" w:hAnsi="Arial"/>
                  <w:sz w:val="18"/>
                  <w:szCs w:val="18"/>
                  <w:lang w:eastAsia="ja-JP"/>
                </w:rPr>
                <w:t>6</w:t>
              </w:r>
            </w:ins>
          </w:p>
        </w:tc>
      </w:tr>
      <w:tr w:rsidR="00AF7070" w:rsidRPr="000A5A50" w14:paraId="33E16209" w14:textId="77777777" w:rsidTr="00864629">
        <w:trPr>
          <w:cantSplit/>
          <w:trHeight w:val="151"/>
          <w:jc w:val="center"/>
          <w:ins w:id="65691"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707139FB" w14:textId="77777777" w:rsidR="00AF7070" w:rsidRPr="000A5A50" w:rsidRDefault="00AF7070" w:rsidP="00864629">
            <w:pPr>
              <w:keepNext/>
              <w:keepLines/>
              <w:overflowPunct w:val="0"/>
              <w:autoSpaceDE w:val="0"/>
              <w:autoSpaceDN w:val="0"/>
              <w:adjustRightInd w:val="0"/>
              <w:textAlignment w:val="baseline"/>
              <w:rPr>
                <w:ins w:id="65692" w:author="BigCREditor-Post-RAN4#105" w:date="2022-11-29T12:11:00Z"/>
                <w:rFonts w:ascii="Arial" w:hAnsi="Arial"/>
                <w:sz w:val="18"/>
                <w:lang w:eastAsia="zh-CN"/>
              </w:rPr>
            </w:pPr>
            <w:ins w:id="65693" w:author="BigCREditor-Post-RAN4#105" w:date="2022-11-29T12:11:00Z">
              <w:r w:rsidRPr="000A5A50">
                <w:rPr>
                  <w:rFonts w:ascii="Arial" w:hAnsi="Arial"/>
                  <w:sz w:val="18"/>
                  <w:lang w:eastAsia="zh-CN"/>
                </w:rPr>
                <w:t>Initial DL BWP Configuration</w:t>
              </w:r>
            </w:ins>
          </w:p>
        </w:tc>
        <w:tc>
          <w:tcPr>
            <w:tcW w:w="992" w:type="dxa"/>
            <w:tcBorders>
              <w:top w:val="single" w:sz="4" w:space="0" w:color="auto"/>
              <w:left w:val="single" w:sz="4" w:space="0" w:color="auto"/>
              <w:bottom w:val="single" w:sz="4" w:space="0" w:color="auto"/>
              <w:right w:val="single" w:sz="4" w:space="0" w:color="auto"/>
            </w:tcBorders>
          </w:tcPr>
          <w:p w14:paraId="42CA4DE4" w14:textId="77777777" w:rsidR="00AF7070" w:rsidRPr="000A5A50" w:rsidRDefault="00AF7070" w:rsidP="00864629">
            <w:pPr>
              <w:keepNext/>
              <w:keepLines/>
              <w:overflowPunct w:val="0"/>
              <w:autoSpaceDE w:val="0"/>
              <w:autoSpaceDN w:val="0"/>
              <w:adjustRightInd w:val="0"/>
              <w:jc w:val="center"/>
              <w:textAlignment w:val="baseline"/>
              <w:rPr>
                <w:ins w:id="65694"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61AF978" w14:textId="77777777" w:rsidR="00AF7070" w:rsidRPr="000A5A50" w:rsidRDefault="00AF7070" w:rsidP="00864629">
            <w:pPr>
              <w:keepNext/>
              <w:keepLines/>
              <w:overflowPunct w:val="0"/>
              <w:autoSpaceDE w:val="0"/>
              <w:autoSpaceDN w:val="0"/>
              <w:adjustRightInd w:val="0"/>
              <w:jc w:val="center"/>
              <w:textAlignment w:val="baseline"/>
              <w:rPr>
                <w:ins w:id="65695" w:author="BigCREditor-Post-RAN4#105" w:date="2022-11-29T12:11:00Z"/>
                <w:rFonts w:ascii="Arial" w:hAnsi="Arial" w:cs="v4.2.0"/>
                <w:sz w:val="18"/>
                <w:lang w:eastAsia="zh-CN"/>
              </w:rPr>
            </w:pPr>
            <w:ins w:id="65696" w:author="BigCREditor-Post-RAN4#105" w:date="2022-11-29T12:11:00Z">
              <w:r w:rsidRPr="000A5A50">
                <w:rPr>
                  <w:rFonts w:ascii="Arial" w:hAnsi="Arial" w:cs="v4.2.0"/>
                  <w:sz w:val="18"/>
                  <w:lang w:eastAsia="zh-CN"/>
                </w:rPr>
                <w:t>DLBWP.0.2</w:t>
              </w:r>
            </w:ins>
          </w:p>
        </w:tc>
      </w:tr>
      <w:tr w:rsidR="00AF7070" w:rsidRPr="000A5A50" w14:paraId="357DBD8E" w14:textId="77777777" w:rsidTr="00864629">
        <w:trPr>
          <w:cantSplit/>
          <w:jc w:val="center"/>
          <w:ins w:id="65697"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687ACD42" w14:textId="77777777" w:rsidR="00AF7070" w:rsidRPr="000A5A50" w:rsidRDefault="00AF7070" w:rsidP="00864629">
            <w:pPr>
              <w:keepNext/>
              <w:keepLines/>
              <w:overflowPunct w:val="0"/>
              <w:autoSpaceDE w:val="0"/>
              <w:autoSpaceDN w:val="0"/>
              <w:adjustRightInd w:val="0"/>
              <w:textAlignment w:val="baseline"/>
              <w:rPr>
                <w:ins w:id="65698" w:author="BigCREditor-Post-RAN4#105" w:date="2022-11-29T12:11:00Z"/>
                <w:rFonts w:ascii="Arial" w:hAnsi="Arial"/>
                <w:sz w:val="18"/>
                <w:lang w:eastAsia="zh-CN"/>
              </w:rPr>
            </w:pPr>
            <w:ins w:id="65699" w:author="BigCREditor-Post-RAN4#105" w:date="2022-11-29T12:11:00Z">
              <w:r w:rsidRPr="000A5A50">
                <w:rPr>
                  <w:rFonts w:ascii="Arial" w:hAnsi="Arial"/>
                  <w:sz w:val="18"/>
                  <w:lang w:eastAsia="zh-CN"/>
                </w:rPr>
                <w:t>Dedicated DL BWP Configuration</w:t>
              </w:r>
            </w:ins>
          </w:p>
        </w:tc>
        <w:tc>
          <w:tcPr>
            <w:tcW w:w="992" w:type="dxa"/>
            <w:tcBorders>
              <w:top w:val="single" w:sz="4" w:space="0" w:color="auto"/>
              <w:left w:val="single" w:sz="4" w:space="0" w:color="auto"/>
              <w:bottom w:val="single" w:sz="4" w:space="0" w:color="auto"/>
              <w:right w:val="single" w:sz="4" w:space="0" w:color="auto"/>
            </w:tcBorders>
          </w:tcPr>
          <w:p w14:paraId="4A213C96" w14:textId="77777777" w:rsidR="00AF7070" w:rsidRPr="000A5A50" w:rsidRDefault="00AF7070" w:rsidP="00864629">
            <w:pPr>
              <w:keepNext/>
              <w:keepLines/>
              <w:overflowPunct w:val="0"/>
              <w:autoSpaceDE w:val="0"/>
              <w:autoSpaceDN w:val="0"/>
              <w:adjustRightInd w:val="0"/>
              <w:jc w:val="center"/>
              <w:textAlignment w:val="baseline"/>
              <w:rPr>
                <w:ins w:id="65700"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81E17A3" w14:textId="77777777" w:rsidR="00AF7070" w:rsidRPr="000A5A50" w:rsidRDefault="00AF7070" w:rsidP="00864629">
            <w:pPr>
              <w:keepNext/>
              <w:keepLines/>
              <w:overflowPunct w:val="0"/>
              <w:autoSpaceDE w:val="0"/>
              <w:autoSpaceDN w:val="0"/>
              <w:adjustRightInd w:val="0"/>
              <w:jc w:val="center"/>
              <w:textAlignment w:val="baseline"/>
              <w:rPr>
                <w:ins w:id="65701" w:author="BigCREditor-Post-RAN4#105" w:date="2022-11-29T12:11:00Z"/>
                <w:rFonts w:ascii="Arial" w:hAnsi="Arial" w:cs="v4.2.0"/>
                <w:sz w:val="18"/>
                <w:lang w:eastAsia="zh-CN"/>
              </w:rPr>
            </w:pPr>
            <w:ins w:id="65702" w:author="BigCREditor-Post-RAN4#105" w:date="2022-11-29T12:11:00Z">
              <w:r w:rsidRPr="000A5A50">
                <w:rPr>
                  <w:rFonts w:ascii="Arial" w:hAnsi="Arial" w:cs="v4.2.0"/>
                  <w:sz w:val="18"/>
                  <w:lang w:eastAsia="zh-CN"/>
                </w:rPr>
                <w:t>DLBWP.1.1</w:t>
              </w:r>
              <w:r w:rsidRPr="000A5A50">
                <w:rPr>
                  <w:rFonts w:ascii="Arial" w:hAnsi="Arial"/>
                  <w:sz w:val="18"/>
                  <w:szCs w:val="18"/>
                  <w:vertAlign w:val="superscript"/>
                  <w:lang w:eastAsia="zh-CN"/>
                </w:rPr>
                <w:t xml:space="preserve"> </w:t>
              </w:r>
            </w:ins>
          </w:p>
        </w:tc>
      </w:tr>
      <w:tr w:rsidR="00AF7070" w:rsidRPr="000A5A50" w14:paraId="78069EF4" w14:textId="77777777" w:rsidTr="00864629">
        <w:trPr>
          <w:cantSplit/>
          <w:jc w:val="center"/>
          <w:ins w:id="6570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33DDB572" w14:textId="77777777" w:rsidR="00AF7070" w:rsidRPr="000A5A50" w:rsidRDefault="00AF7070" w:rsidP="00864629">
            <w:pPr>
              <w:keepNext/>
              <w:keepLines/>
              <w:overflowPunct w:val="0"/>
              <w:autoSpaceDE w:val="0"/>
              <w:autoSpaceDN w:val="0"/>
              <w:adjustRightInd w:val="0"/>
              <w:textAlignment w:val="baseline"/>
              <w:rPr>
                <w:ins w:id="65704" w:author="BigCREditor-Post-RAN4#105" w:date="2022-11-29T12:11:00Z"/>
                <w:rFonts w:ascii="Arial" w:hAnsi="Arial"/>
                <w:sz w:val="18"/>
                <w:lang w:eastAsia="zh-CN"/>
              </w:rPr>
            </w:pPr>
            <w:ins w:id="65705" w:author="BigCREditor-Post-RAN4#105" w:date="2022-11-29T12:11:00Z">
              <w:r w:rsidRPr="000A5A50">
                <w:rPr>
                  <w:rFonts w:ascii="Arial" w:hAnsi="Arial"/>
                  <w:sz w:val="18"/>
                  <w:szCs w:val="18"/>
                  <w:lang w:eastAsia="zh-CN"/>
                </w:rPr>
                <w:t>Initial UL BWP Configuration</w:t>
              </w:r>
            </w:ins>
          </w:p>
        </w:tc>
        <w:tc>
          <w:tcPr>
            <w:tcW w:w="992" w:type="dxa"/>
            <w:tcBorders>
              <w:top w:val="single" w:sz="4" w:space="0" w:color="auto"/>
              <w:left w:val="single" w:sz="4" w:space="0" w:color="auto"/>
              <w:bottom w:val="single" w:sz="4" w:space="0" w:color="auto"/>
              <w:right w:val="single" w:sz="4" w:space="0" w:color="auto"/>
            </w:tcBorders>
          </w:tcPr>
          <w:p w14:paraId="5B86AD7B" w14:textId="77777777" w:rsidR="00AF7070" w:rsidRPr="000A5A50" w:rsidRDefault="00AF7070" w:rsidP="00864629">
            <w:pPr>
              <w:keepNext/>
              <w:keepLines/>
              <w:overflowPunct w:val="0"/>
              <w:autoSpaceDE w:val="0"/>
              <w:autoSpaceDN w:val="0"/>
              <w:adjustRightInd w:val="0"/>
              <w:jc w:val="center"/>
              <w:textAlignment w:val="baseline"/>
              <w:rPr>
                <w:ins w:id="65706"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8BA2412" w14:textId="77777777" w:rsidR="00AF7070" w:rsidRPr="000A5A50" w:rsidRDefault="00AF7070" w:rsidP="00864629">
            <w:pPr>
              <w:keepNext/>
              <w:keepLines/>
              <w:overflowPunct w:val="0"/>
              <w:autoSpaceDE w:val="0"/>
              <w:autoSpaceDN w:val="0"/>
              <w:adjustRightInd w:val="0"/>
              <w:jc w:val="center"/>
              <w:textAlignment w:val="baseline"/>
              <w:rPr>
                <w:ins w:id="65707" w:author="BigCREditor-Post-RAN4#105" w:date="2022-11-29T12:11:00Z"/>
                <w:rFonts w:ascii="Arial" w:hAnsi="Arial"/>
                <w:sz w:val="18"/>
                <w:lang w:eastAsia="zh-CN"/>
              </w:rPr>
            </w:pPr>
            <w:ins w:id="65708" w:author="BigCREditor-Post-RAN4#105" w:date="2022-11-29T12:11:00Z">
              <w:r w:rsidRPr="000A5A50">
                <w:rPr>
                  <w:rFonts w:ascii="Arial" w:hAnsi="Arial" w:cs="v4.2.0"/>
                  <w:sz w:val="18"/>
                  <w:lang w:eastAsia="zh-CN"/>
                </w:rPr>
                <w:t>ULBWP.0.2</w:t>
              </w:r>
              <w:r w:rsidRPr="000A5A50">
                <w:rPr>
                  <w:rFonts w:ascii="Arial" w:hAnsi="Arial"/>
                  <w:sz w:val="18"/>
                  <w:szCs w:val="18"/>
                  <w:vertAlign w:val="superscript"/>
                  <w:lang w:eastAsia="zh-CN"/>
                </w:rPr>
                <w:t xml:space="preserve"> </w:t>
              </w:r>
            </w:ins>
          </w:p>
        </w:tc>
      </w:tr>
      <w:tr w:rsidR="00AF7070" w:rsidRPr="000A5A50" w14:paraId="0D3AB2C6" w14:textId="77777777" w:rsidTr="00864629">
        <w:trPr>
          <w:cantSplit/>
          <w:jc w:val="center"/>
          <w:ins w:id="65709"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310CDD5E" w14:textId="77777777" w:rsidR="00AF7070" w:rsidRPr="000A5A50" w:rsidRDefault="00AF7070" w:rsidP="00864629">
            <w:pPr>
              <w:keepNext/>
              <w:keepLines/>
              <w:overflowPunct w:val="0"/>
              <w:autoSpaceDE w:val="0"/>
              <w:autoSpaceDN w:val="0"/>
              <w:adjustRightInd w:val="0"/>
              <w:textAlignment w:val="baseline"/>
              <w:rPr>
                <w:ins w:id="65710" w:author="BigCREditor-Post-RAN4#105" w:date="2022-11-29T12:11:00Z"/>
                <w:rFonts w:ascii="Arial" w:hAnsi="Arial"/>
                <w:sz w:val="18"/>
                <w:lang w:eastAsia="zh-CN"/>
              </w:rPr>
            </w:pPr>
            <w:ins w:id="65711" w:author="BigCREditor-Post-RAN4#105" w:date="2022-11-29T12:11:00Z">
              <w:r w:rsidRPr="000A5A50">
                <w:rPr>
                  <w:rFonts w:ascii="Arial" w:hAnsi="Arial"/>
                  <w:sz w:val="18"/>
                  <w:lang w:eastAsia="zh-CN"/>
                </w:rPr>
                <w:t>Dedicated UL BWP Configuration</w:t>
              </w:r>
            </w:ins>
          </w:p>
        </w:tc>
        <w:tc>
          <w:tcPr>
            <w:tcW w:w="992" w:type="dxa"/>
            <w:tcBorders>
              <w:top w:val="single" w:sz="4" w:space="0" w:color="auto"/>
              <w:left w:val="single" w:sz="4" w:space="0" w:color="auto"/>
              <w:bottom w:val="single" w:sz="4" w:space="0" w:color="auto"/>
              <w:right w:val="single" w:sz="4" w:space="0" w:color="auto"/>
            </w:tcBorders>
          </w:tcPr>
          <w:p w14:paraId="55953A2F" w14:textId="77777777" w:rsidR="00AF7070" w:rsidRPr="000A5A50" w:rsidRDefault="00AF7070" w:rsidP="00864629">
            <w:pPr>
              <w:keepNext/>
              <w:keepLines/>
              <w:overflowPunct w:val="0"/>
              <w:autoSpaceDE w:val="0"/>
              <w:autoSpaceDN w:val="0"/>
              <w:adjustRightInd w:val="0"/>
              <w:jc w:val="center"/>
              <w:textAlignment w:val="baseline"/>
              <w:rPr>
                <w:ins w:id="65712"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8E61183" w14:textId="77777777" w:rsidR="00AF7070" w:rsidRPr="000A5A50" w:rsidRDefault="00AF7070" w:rsidP="00864629">
            <w:pPr>
              <w:keepNext/>
              <w:keepLines/>
              <w:overflowPunct w:val="0"/>
              <w:autoSpaceDE w:val="0"/>
              <w:autoSpaceDN w:val="0"/>
              <w:adjustRightInd w:val="0"/>
              <w:jc w:val="center"/>
              <w:textAlignment w:val="baseline"/>
              <w:rPr>
                <w:ins w:id="65713" w:author="BigCREditor-Post-RAN4#105" w:date="2022-11-29T12:11:00Z"/>
                <w:rFonts w:ascii="Arial" w:hAnsi="Arial"/>
                <w:sz w:val="18"/>
                <w:lang w:eastAsia="zh-CN"/>
              </w:rPr>
            </w:pPr>
            <w:ins w:id="65714" w:author="BigCREditor-Post-RAN4#105" w:date="2022-11-29T12:11:00Z">
              <w:r w:rsidRPr="000A5A50">
                <w:rPr>
                  <w:rFonts w:ascii="Arial" w:hAnsi="Arial" w:cs="v4.2.0"/>
                  <w:sz w:val="18"/>
                  <w:lang w:eastAsia="zh-CN"/>
                </w:rPr>
                <w:t>ULBWP.1.1</w:t>
              </w:r>
              <w:r w:rsidRPr="000A5A50">
                <w:rPr>
                  <w:rFonts w:ascii="Arial" w:hAnsi="Arial"/>
                  <w:sz w:val="18"/>
                  <w:szCs w:val="18"/>
                  <w:vertAlign w:val="superscript"/>
                  <w:lang w:eastAsia="zh-CN"/>
                </w:rPr>
                <w:t xml:space="preserve"> </w:t>
              </w:r>
            </w:ins>
          </w:p>
        </w:tc>
      </w:tr>
      <w:tr w:rsidR="00AF7070" w:rsidRPr="000A5A50" w14:paraId="2E702B6D" w14:textId="77777777" w:rsidTr="00864629">
        <w:trPr>
          <w:cantSplit/>
          <w:jc w:val="center"/>
          <w:ins w:id="65715"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1FE903CA" w14:textId="77777777" w:rsidR="00AF7070" w:rsidRPr="000A5A50" w:rsidRDefault="00AF7070" w:rsidP="00864629">
            <w:pPr>
              <w:keepNext/>
              <w:keepLines/>
              <w:overflowPunct w:val="0"/>
              <w:autoSpaceDE w:val="0"/>
              <w:autoSpaceDN w:val="0"/>
              <w:adjustRightInd w:val="0"/>
              <w:textAlignment w:val="baseline"/>
              <w:rPr>
                <w:ins w:id="65716" w:author="BigCREditor-Post-RAN4#105" w:date="2022-11-29T12:11:00Z"/>
                <w:rFonts w:ascii="Arial" w:hAnsi="Arial"/>
                <w:sz w:val="18"/>
                <w:lang w:eastAsia="zh-CN"/>
              </w:rPr>
            </w:pPr>
            <w:ins w:id="65717" w:author="BigCREditor-Post-RAN4#105" w:date="2022-11-29T12:11:00Z">
              <w:r w:rsidRPr="000A5A50">
                <w:rPr>
                  <w:rFonts w:ascii="Arial" w:hAnsi="Arial"/>
                  <w:sz w:val="18"/>
                  <w:lang w:eastAsia="zh-CN"/>
                </w:rPr>
                <w:t>PDSCH Reference measurement channel</w:t>
              </w:r>
            </w:ins>
          </w:p>
        </w:tc>
        <w:tc>
          <w:tcPr>
            <w:tcW w:w="992" w:type="dxa"/>
            <w:tcBorders>
              <w:top w:val="single" w:sz="4" w:space="0" w:color="auto"/>
              <w:left w:val="single" w:sz="4" w:space="0" w:color="auto"/>
              <w:bottom w:val="single" w:sz="4" w:space="0" w:color="auto"/>
              <w:right w:val="single" w:sz="4" w:space="0" w:color="auto"/>
            </w:tcBorders>
          </w:tcPr>
          <w:p w14:paraId="49431627" w14:textId="77777777" w:rsidR="00AF7070" w:rsidRPr="000A5A50" w:rsidRDefault="00AF7070" w:rsidP="00864629">
            <w:pPr>
              <w:keepNext/>
              <w:keepLines/>
              <w:overflowPunct w:val="0"/>
              <w:autoSpaceDE w:val="0"/>
              <w:autoSpaceDN w:val="0"/>
              <w:adjustRightInd w:val="0"/>
              <w:jc w:val="center"/>
              <w:textAlignment w:val="baseline"/>
              <w:rPr>
                <w:ins w:id="65718"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DB5B1BB" w14:textId="77777777" w:rsidR="00AF7070" w:rsidRPr="000A5A50" w:rsidRDefault="00AF7070" w:rsidP="00864629">
            <w:pPr>
              <w:keepNext/>
              <w:keepLines/>
              <w:overflowPunct w:val="0"/>
              <w:autoSpaceDE w:val="0"/>
              <w:autoSpaceDN w:val="0"/>
              <w:adjustRightInd w:val="0"/>
              <w:jc w:val="center"/>
              <w:textAlignment w:val="baseline"/>
              <w:rPr>
                <w:ins w:id="65719" w:author="BigCREditor-Post-RAN4#105" w:date="2022-11-29T12:11:00Z"/>
                <w:rFonts w:ascii="Arial" w:hAnsi="Arial"/>
                <w:sz w:val="18"/>
                <w:szCs w:val="16"/>
                <w:lang w:eastAsia="zh-CN"/>
              </w:rPr>
            </w:pPr>
            <w:ins w:id="65720" w:author="BigCREditor-Post-RAN4#105" w:date="2022-11-29T12:11:00Z">
              <w:r w:rsidRPr="000A5A50">
                <w:rPr>
                  <w:rFonts w:ascii="Arial" w:hAnsi="Arial"/>
                  <w:sz w:val="18"/>
                  <w:lang w:eastAsia="zh-CN"/>
                </w:rPr>
                <w:t xml:space="preserve">SR.3. 2 TDD </w:t>
              </w:r>
            </w:ins>
          </w:p>
        </w:tc>
      </w:tr>
      <w:tr w:rsidR="00AF7070" w:rsidRPr="000A5A50" w14:paraId="405D61B4" w14:textId="77777777" w:rsidTr="00864629">
        <w:trPr>
          <w:cantSplit/>
          <w:jc w:val="center"/>
          <w:ins w:id="65721"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203EBBEF" w14:textId="77777777" w:rsidR="00AF7070" w:rsidRPr="000A5A50" w:rsidRDefault="00AF7070" w:rsidP="00864629">
            <w:pPr>
              <w:keepNext/>
              <w:keepLines/>
              <w:overflowPunct w:val="0"/>
              <w:autoSpaceDE w:val="0"/>
              <w:autoSpaceDN w:val="0"/>
              <w:adjustRightInd w:val="0"/>
              <w:textAlignment w:val="baseline"/>
              <w:rPr>
                <w:ins w:id="65722" w:author="BigCREditor-Post-RAN4#105" w:date="2022-11-29T12:11:00Z"/>
                <w:rFonts w:ascii="Arial" w:hAnsi="Arial"/>
                <w:sz w:val="18"/>
                <w:lang w:eastAsia="zh-CN"/>
              </w:rPr>
            </w:pPr>
            <w:ins w:id="65723" w:author="BigCREditor-Post-RAN4#105" w:date="2022-11-29T12:11:00Z">
              <w:r w:rsidRPr="000A5A50">
                <w:rPr>
                  <w:rFonts w:ascii="Arial" w:hAnsi="Arial"/>
                  <w:sz w:val="18"/>
                  <w:lang w:eastAsia="zh-CN"/>
                </w:rPr>
                <w:t>RMSI CORESET parameters</w:t>
              </w:r>
            </w:ins>
          </w:p>
        </w:tc>
        <w:tc>
          <w:tcPr>
            <w:tcW w:w="992" w:type="dxa"/>
            <w:tcBorders>
              <w:top w:val="single" w:sz="4" w:space="0" w:color="auto"/>
              <w:left w:val="single" w:sz="4" w:space="0" w:color="auto"/>
              <w:bottom w:val="single" w:sz="4" w:space="0" w:color="auto"/>
              <w:right w:val="single" w:sz="4" w:space="0" w:color="auto"/>
            </w:tcBorders>
          </w:tcPr>
          <w:p w14:paraId="21BC704E" w14:textId="77777777" w:rsidR="00AF7070" w:rsidRPr="000A5A50" w:rsidRDefault="00AF7070" w:rsidP="00864629">
            <w:pPr>
              <w:keepNext/>
              <w:keepLines/>
              <w:overflowPunct w:val="0"/>
              <w:autoSpaceDE w:val="0"/>
              <w:autoSpaceDN w:val="0"/>
              <w:adjustRightInd w:val="0"/>
              <w:jc w:val="center"/>
              <w:textAlignment w:val="baseline"/>
              <w:rPr>
                <w:ins w:id="65724"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552D27D1" w14:textId="77777777" w:rsidR="00AF7070" w:rsidRPr="000A5A50" w:rsidRDefault="00AF7070" w:rsidP="00864629">
            <w:pPr>
              <w:keepNext/>
              <w:keepLines/>
              <w:overflowPunct w:val="0"/>
              <w:autoSpaceDE w:val="0"/>
              <w:autoSpaceDN w:val="0"/>
              <w:adjustRightInd w:val="0"/>
              <w:jc w:val="center"/>
              <w:textAlignment w:val="baseline"/>
              <w:rPr>
                <w:ins w:id="65725" w:author="BigCREditor-Post-RAN4#105" w:date="2022-11-29T12:11:00Z"/>
                <w:rFonts w:ascii="Arial" w:hAnsi="Arial"/>
                <w:sz w:val="18"/>
                <w:szCs w:val="16"/>
                <w:lang w:eastAsia="zh-CN"/>
              </w:rPr>
            </w:pPr>
            <w:ins w:id="65726" w:author="BigCREditor-Post-RAN4#105" w:date="2022-11-29T12:11:00Z">
              <w:r w:rsidRPr="000A5A50">
                <w:rPr>
                  <w:rFonts w:ascii="Arial" w:hAnsi="Arial"/>
                  <w:sz w:val="18"/>
                  <w:lang w:eastAsia="zh-CN"/>
                </w:rPr>
                <w:t xml:space="preserve">CR.3.1 TDD </w:t>
              </w:r>
            </w:ins>
          </w:p>
        </w:tc>
      </w:tr>
      <w:tr w:rsidR="00AF7070" w:rsidRPr="000A5A50" w14:paraId="1CABD497" w14:textId="77777777" w:rsidTr="00864629">
        <w:trPr>
          <w:cantSplit/>
          <w:jc w:val="center"/>
          <w:ins w:id="65727"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597A1BFE" w14:textId="77777777" w:rsidR="00AF7070" w:rsidRPr="000A5A50" w:rsidRDefault="00AF7070" w:rsidP="00864629">
            <w:pPr>
              <w:keepNext/>
              <w:keepLines/>
              <w:overflowPunct w:val="0"/>
              <w:autoSpaceDE w:val="0"/>
              <w:autoSpaceDN w:val="0"/>
              <w:adjustRightInd w:val="0"/>
              <w:textAlignment w:val="baseline"/>
              <w:rPr>
                <w:ins w:id="65728" w:author="BigCREditor-Post-RAN4#105" w:date="2022-11-29T12:11:00Z"/>
                <w:rFonts w:ascii="Arial" w:hAnsi="Arial"/>
                <w:sz w:val="18"/>
                <w:lang w:eastAsia="zh-CN"/>
              </w:rPr>
            </w:pPr>
            <w:ins w:id="65729" w:author="BigCREditor-Post-RAN4#105" w:date="2022-11-29T12:11:00Z">
              <w:r w:rsidRPr="000A5A50">
                <w:rPr>
                  <w:rFonts w:ascii="Arial" w:hAnsi="Arial"/>
                  <w:sz w:val="18"/>
                  <w:lang w:eastAsia="zh-CN"/>
                </w:rPr>
                <w:t>Dedicated CORESET parameters</w:t>
              </w:r>
            </w:ins>
          </w:p>
        </w:tc>
        <w:tc>
          <w:tcPr>
            <w:tcW w:w="992" w:type="dxa"/>
            <w:tcBorders>
              <w:top w:val="single" w:sz="4" w:space="0" w:color="auto"/>
              <w:left w:val="single" w:sz="4" w:space="0" w:color="auto"/>
              <w:bottom w:val="single" w:sz="4" w:space="0" w:color="auto"/>
              <w:right w:val="single" w:sz="4" w:space="0" w:color="auto"/>
            </w:tcBorders>
          </w:tcPr>
          <w:p w14:paraId="3C90C4CD" w14:textId="77777777" w:rsidR="00AF7070" w:rsidRPr="000A5A50" w:rsidRDefault="00AF7070" w:rsidP="00864629">
            <w:pPr>
              <w:keepNext/>
              <w:keepLines/>
              <w:overflowPunct w:val="0"/>
              <w:autoSpaceDE w:val="0"/>
              <w:autoSpaceDN w:val="0"/>
              <w:adjustRightInd w:val="0"/>
              <w:jc w:val="center"/>
              <w:textAlignment w:val="baseline"/>
              <w:rPr>
                <w:ins w:id="65730"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DACB09" w14:textId="77777777" w:rsidR="00AF7070" w:rsidRPr="000A5A50" w:rsidRDefault="00AF7070" w:rsidP="00864629">
            <w:pPr>
              <w:keepNext/>
              <w:keepLines/>
              <w:overflowPunct w:val="0"/>
              <w:autoSpaceDE w:val="0"/>
              <w:autoSpaceDN w:val="0"/>
              <w:adjustRightInd w:val="0"/>
              <w:jc w:val="center"/>
              <w:textAlignment w:val="baseline"/>
              <w:rPr>
                <w:ins w:id="65731" w:author="BigCREditor-Post-RAN4#105" w:date="2022-11-29T12:11:00Z"/>
                <w:rFonts w:ascii="Arial" w:hAnsi="Arial"/>
                <w:sz w:val="18"/>
                <w:szCs w:val="16"/>
                <w:lang w:eastAsia="zh-CN"/>
              </w:rPr>
            </w:pPr>
            <w:ins w:id="65732" w:author="BigCREditor-Post-RAN4#105" w:date="2022-11-29T12:11:00Z">
              <w:r w:rsidRPr="000A5A50">
                <w:rPr>
                  <w:rFonts w:ascii="Arial" w:hAnsi="Arial"/>
                  <w:sz w:val="18"/>
                  <w:lang w:eastAsia="zh-CN"/>
                </w:rPr>
                <w:t xml:space="preserve">CCR.3.1 TDD </w:t>
              </w:r>
            </w:ins>
          </w:p>
        </w:tc>
      </w:tr>
      <w:tr w:rsidR="00AF7070" w:rsidRPr="000A5A50" w14:paraId="7512C42C" w14:textId="77777777" w:rsidTr="00864629">
        <w:trPr>
          <w:cantSplit/>
          <w:jc w:val="center"/>
          <w:ins w:id="6573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070760CD" w14:textId="77777777" w:rsidR="00AF7070" w:rsidRPr="000A5A50" w:rsidRDefault="00AF7070" w:rsidP="00864629">
            <w:pPr>
              <w:keepNext/>
              <w:keepLines/>
              <w:overflowPunct w:val="0"/>
              <w:autoSpaceDE w:val="0"/>
              <w:autoSpaceDN w:val="0"/>
              <w:adjustRightInd w:val="0"/>
              <w:textAlignment w:val="baseline"/>
              <w:rPr>
                <w:ins w:id="65734" w:author="BigCREditor-Post-RAN4#105" w:date="2022-11-29T12:11:00Z"/>
                <w:rFonts w:ascii="Arial" w:hAnsi="Arial"/>
                <w:sz w:val="18"/>
                <w:lang w:eastAsia="zh-CN"/>
              </w:rPr>
            </w:pPr>
            <w:ins w:id="65735" w:author="BigCREditor-Post-RAN4#105" w:date="2022-11-29T12:11:00Z">
              <w:r w:rsidRPr="000A5A50">
                <w:rPr>
                  <w:rFonts w:ascii="Arial" w:hAnsi="Arial"/>
                  <w:bCs/>
                  <w:sz w:val="18"/>
                  <w:lang w:eastAsia="zh-CN"/>
                </w:rPr>
                <w:t>OCNG Patterns</w:t>
              </w:r>
            </w:ins>
          </w:p>
        </w:tc>
        <w:tc>
          <w:tcPr>
            <w:tcW w:w="992" w:type="dxa"/>
            <w:tcBorders>
              <w:top w:val="single" w:sz="4" w:space="0" w:color="auto"/>
              <w:left w:val="single" w:sz="4" w:space="0" w:color="auto"/>
              <w:bottom w:val="single" w:sz="4" w:space="0" w:color="auto"/>
              <w:right w:val="single" w:sz="4" w:space="0" w:color="auto"/>
            </w:tcBorders>
          </w:tcPr>
          <w:p w14:paraId="411957F0" w14:textId="77777777" w:rsidR="00AF7070" w:rsidRPr="000A5A50" w:rsidRDefault="00AF7070" w:rsidP="00864629">
            <w:pPr>
              <w:keepNext/>
              <w:keepLines/>
              <w:overflowPunct w:val="0"/>
              <w:autoSpaceDE w:val="0"/>
              <w:autoSpaceDN w:val="0"/>
              <w:adjustRightInd w:val="0"/>
              <w:jc w:val="center"/>
              <w:textAlignment w:val="baseline"/>
              <w:rPr>
                <w:ins w:id="65736"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44F6643" w14:textId="77777777" w:rsidR="00AF7070" w:rsidRPr="000A5A50" w:rsidRDefault="00AF7070" w:rsidP="00864629">
            <w:pPr>
              <w:keepNext/>
              <w:keepLines/>
              <w:overflowPunct w:val="0"/>
              <w:autoSpaceDE w:val="0"/>
              <w:autoSpaceDN w:val="0"/>
              <w:adjustRightInd w:val="0"/>
              <w:jc w:val="center"/>
              <w:textAlignment w:val="baseline"/>
              <w:rPr>
                <w:ins w:id="65737" w:author="BigCREditor-Post-RAN4#105" w:date="2022-11-29T12:11:00Z"/>
                <w:rFonts w:ascii="Arial" w:hAnsi="Arial"/>
                <w:sz w:val="18"/>
                <w:lang w:eastAsia="zh-CN"/>
              </w:rPr>
            </w:pPr>
            <w:ins w:id="65738" w:author="BigCREditor-Post-RAN4#105" w:date="2022-11-29T12:11:00Z">
              <w:r w:rsidRPr="000A5A50">
                <w:rPr>
                  <w:rFonts w:ascii="Arial" w:hAnsi="Arial"/>
                  <w:sz w:val="18"/>
                  <w:szCs w:val="16"/>
                  <w:lang w:eastAsia="zh-CN"/>
                </w:rPr>
                <w:t>OP. 5</w:t>
              </w:r>
            </w:ins>
          </w:p>
        </w:tc>
      </w:tr>
      <w:tr w:rsidR="00AF7070" w:rsidRPr="000A5A50" w14:paraId="1B3ADB90" w14:textId="77777777" w:rsidTr="00864629">
        <w:trPr>
          <w:cantSplit/>
          <w:jc w:val="center"/>
          <w:ins w:id="65739"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6BFCAFC9" w14:textId="77777777" w:rsidR="00AF7070" w:rsidRPr="000A5A50" w:rsidRDefault="00AF7070" w:rsidP="00864629">
            <w:pPr>
              <w:keepNext/>
              <w:keepLines/>
              <w:overflowPunct w:val="0"/>
              <w:autoSpaceDE w:val="0"/>
              <w:autoSpaceDN w:val="0"/>
              <w:adjustRightInd w:val="0"/>
              <w:textAlignment w:val="baseline"/>
              <w:rPr>
                <w:ins w:id="65740" w:author="BigCREditor-Post-RAN4#105" w:date="2022-11-29T12:11:00Z"/>
                <w:rFonts w:ascii="Arial" w:hAnsi="Arial"/>
                <w:sz w:val="18"/>
                <w:lang w:eastAsia="zh-CN"/>
              </w:rPr>
            </w:pPr>
            <w:ins w:id="65741" w:author="BigCREditor-Post-RAN4#105" w:date="2022-11-29T12:11:00Z">
              <w:r w:rsidRPr="000A5A50">
                <w:rPr>
                  <w:rFonts w:ascii="Arial" w:hAnsi="Arial"/>
                  <w:bCs/>
                  <w:sz w:val="18"/>
                  <w:lang w:eastAsia="zh-CN"/>
                </w:rPr>
                <w:t>SSB Configuration</w:t>
              </w:r>
            </w:ins>
          </w:p>
        </w:tc>
        <w:tc>
          <w:tcPr>
            <w:tcW w:w="992" w:type="dxa"/>
            <w:tcBorders>
              <w:top w:val="single" w:sz="4" w:space="0" w:color="auto"/>
              <w:left w:val="single" w:sz="4" w:space="0" w:color="auto"/>
              <w:bottom w:val="single" w:sz="4" w:space="0" w:color="auto"/>
              <w:right w:val="single" w:sz="4" w:space="0" w:color="auto"/>
            </w:tcBorders>
          </w:tcPr>
          <w:p w14:paraId="57F0B01F" w14:textId="77777777" w:rsidR="00AF7070" w:rsidRPr="000A5A50" w:rsidRDefault="00AF7070" w:rsidP="00864629">
            <w:pPr>
              <w:keepNext/>
              <w:keepLines/>
              <w:overflowPunct w:val="0"/>
              <w:autoSpaceDE w:val="0"/>
              <w:autoSpaceDN w:val="0"/>
              <w:adjustRightInd w:val="0"/>
              <w:jc w:val="center"/>
              <w:textAlignment w:val="baseline"/>
              <w:rPr>
                <w:ins w:id="65742"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7A18A13" w14:textId="77777777" w:rsidR="00AF7070" w:rsidRPr="000A5A50" w:rsidRDefault="00AF7070" w:rsidP="00864629">
            <w:pPr>
              <w:keepNext/>
              <w:keepLines/>
              <w:overflowPunct w:val="0"/>
              <w:autoSpaceDE w:val="0"/>
              <w:autoSpaceDN w:val="0"/>
              <w:adjustRightInd w:val="0"/>
              <w:jc w:val="center"/>
              <w:textAlignment w:val="baseline"/>
              <w:rPr>
                <w:ins w:id="65743" w:author="BigCREditor-Post-RAN4#105" w:date="2022-11-29T12:11:00Z"/>
                <w:rFonts w:ascii="Arial" w:hAnsi="Arial"/>
                <w:sz w:val="18"/>
                <w:szCs w:val="16"/>
                <w:lang w:eastAsia="zh-CN"/>
              </w:rPr>
            </w:pPr>
            <w:ins w:id="65744" w:author="BigCREditor-Post-RAN4#105" w:date="2022-11-29T12:11:00Z">
              <w:r w:rsidRPr="000A5A50">
                <w:rPr>
                  <w:rFonts w:ascii="Arial" w:hAnsi="Arial"/>
                  <w:sz w:val="18"/>
                  <w:szCs w:val="16"/>
                  <w:lang w:eastAsia="zh-CN"/>
                </w:rPr>
                <w:t>SSB.1 FR2</w:t>
              </w:r>
            </w:ins>
          </w:p>
        </w:tc>
      </w:tr>
      <w:tr w:rsidR="00AF7070" w:rsidRPr="000A5A50" w14:paraId="28E0FE65" w14:textId="77777777" w:rsidTr="00864629">
        <w:trPr>
          <w:cantSplit/>
          <w:jc w:val="center"/>
          <w:ins w:id="65745"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3C05E2ED" w14:textId="77777777" w:rsidR="00AF7070" w:rsidRPr="000A5A50" w:rsidRDefault="00AF7070" w:rsidP="00864629">
            <w:pPr>
              <w:keepNext/>
              <w:keepLines/>
              <w:overflowPunct w:val="0"/>
              <w:autoSpaceDE w:val="0"/>
              <w:autoSpaceDN w:val="0"/>
              <w:adjustRightInd w:val="0"/>
              <w:textAlignment w:val="baseline"/>
              <w:rPr>
                <w:ins w:id="65746" w:author="BigCREditor-Post-RAN4#105" w:date="2022-11-29T12:11:00Z"/>
                <w:rFonts w:ascii="Arial" w:hAnsi="Arial"/>
                <w:sz w:val="18"/>
                <w:lang w:eastAsia="zh-CN"/>
              </w:rPr>
            </w:pPr>
            <w:ins w:id="65747" w:author="BigCREditor-Post-RAN4#105" w:date="2022-11-29T12:11:00Z">
              <w:r w:rsidRPr="000A5A50">
                <w:rPr>
                  <w:rFonts w:ascii="Arial" w:hAnsi="Arial"/>
                  <w:bCs/>
                  <w:sz w:val="18"/>
                  <w:lang w:eastAsia="zh-CN"/>
                </w:rPr>
                <w:t>SMTC Configuration</w:t>
              </w:r>
            </w:ins>
          </w:p>
        </w:tc>
        <w:tc>
          <w:tcPr>
            <w:tcW w:w="992" w:type="dxa"/>
            <w:tcBorders>
              <w:top w:val="single" w:sz="4" w:space="0" w:color="auto"/>
              <w:left w:val="single" w:sz="4" w:space="0" w:color="auto"/>
              <w:bottom w:val="single" w:sz="4" w:space="0" w:color="auto"/>
              <w:right w:val="single" w:sz="4" w:space="0" w:color="auto"/>
            </w:tcBorders>
          </w:tcPr>
          <w:p w14:paraId="48DF801B" w14:textId="77777777" w:rsidR="00AF7070" w:rsidRPr="000A5A50" w:rsidRDefault="00AF7070" w:rsidP="00864629">
            <w:pPr>
              <w:keepNext/>
              <w:keepLines/>
              <w:overflowPunct w:val="0"/>
              <w:autoSpaceDE w:val="0"/>
              <w:autoSpaceDN w:val="0"/>
              <w:adjustRightInd w:val="0"/>
              <w:jc w:val="center"/>
              <w:textAlignment w:val="baseline"/>
              <w:rPr>
                <w:ins w:id="65748"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14255C3" w14:textId="77777777" w:rsidR="00AF7070" w:rsidRPr="000A5A50" w:rsidRDefault="00AF7070" w:rsidP="00864629">
            <w:pPr>
              <w:keepNext/>
              <w:keepLines/>
              <w:overflowPunct w:val="0"/>
              <w:autoSpaceDE w:val="0"/>
              <w:autoSpaceDN w:val="0"/>
              <w:adjustRightInd w:val="0"/>
              <w:jc w:val="center"/>
              <w:textAlignment w:val="baseline"/>
              <w:rPr>
                <w:ins w:id="65749" w:author="BigCREditor-Post-RAN4#105" w:date="2022-11-29T12:11:00Z"/>
                <w:rFonts w:ascii="Arial" w:hAnsi="Arial"/>
                <w:sz w:val="18"/>
                <w:szCs w:val="16"/>
                <w:lang w:eastAsia="zh-CN"/>
              </w:rPr>
            </w:pPr>
            <w:ins w:id="65750" w:author="BigCREditor-Post-RAN4#105" w:date="2022-11-29T12:11:00Z">
              <w:r w:rsidRPr="000A5A50">
                <w:rPr>
                  <w:rFonts w:ascii="Arial" w:hAnsi="Arial"/>
                  <w:sz w:val="18"/>
                  <w:szCs w:val="16"/>
                  <w:lang w:eastAsia="zh-CN"/>
                </w:rPr>
                <w:t xml:space="preserve">SMTC.1 </w:t>
              </w:r>
            </w:ins>
          </w:p>
        </w:tc>
      </w:tr>
      <w:tr w:rsidR="00AF7070" w:rsidRPr="000A5A50" w14:paraId="529E8F85" w14:textId="77777777" w:rsidTr="00864629">
        <w:trPr>
          <w:cantSplit/>
          <w:jc w:val="center"/>
          <w:ins w:id="65751"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5A8C3963" w14:textId="77777777" w:rsidR="00AF7070" w:rsidRPr="000A5A50" w:rsidRDefault="00AF7070" w:rsidP="00864629">
            <w:pPr>
              <w:keepNext/>
              <w:keepLines/>
              <w:overflowPunct w:val="0"/>
              <w:autoSpaceDE w:val="0"/>
              <w:autoSpaceDN w:val="0"/>
              <w:adjustRightInd w:val="0"/>
              <w:textAlignment w:val="baseline"/>
              <w:rPr>
                <w:ins w:id="65752" w:author="BigCREditor-Post-RAN4#105" w:date="2022-11-29T12:11:00Z"/>
                <w:rFonts w:ascii="Arial" w:hAnsi="Arial"/>
                <w:bCs/>
                <w:sz w:val="18"/>
                <w:lang w:eastAsia="zh-CN"/>
              </w:rPr>
            </w:pPr>
            <w:ins w:id="65753" w:author="BigCREditor-Post-RAN4#105" w:date="2022-11-29T12:11:00Z">
              <w:r w:rsidRPr="000A5A50">
                <w:rPr>
                  <w:rFonts w:ascii="Arial" w:hAnsi="Arial"/>
                  <w:bCs/>
                  <w:sz w:val="18"/>
                  <w:lang w:eastAsia="zh-CN"/>
                </w:rPr>
                <w:t>TCI State 0</w:t>
              </w:r>
            </w:ins>
          </w:p>
        </w:tc>
        <w:tc>
          <w:tcPr>
            <w:tcW w:w="992" w:type="dxa"/>
            <w:tcBorders>
              <w:top w:val="single" w:sz="4" w:space="0" w:color="auto"/>
              <w:left w:val="single" w:sz="4" w:space="0" w:color="auto"/>
              <w:bottom w:val="single" w:sz="4" w:space="0" w:color="auto"/>
              <w:right w:val="single" w:sz="4" w:space="0" w:color="auto"/>
            </w:tcBorders>
          </w:tcPr>
          <w:p w14:paraId="50827CDB" w14:textId="77777777" w:rsidR="00AF7070" w:rsidRPr="000A5A50" w:rsidRDefault="00AF7070" w:rsidP="00864629">
            <w:pPr>
              <w:keepNext/>
              <w:keepLines/>
              <w:overflowPunct w:val="0"/>
              <w:autoSpaceDE w:val="0"/>
              <w:autoSpaceDN w:val="0"/>
              <w:adjustRightInd w:val="0"/>
              <w:jc w:val="center"/>
              <w:textAlignment w:val="baseline"/>
              <w:rPr>
                <w:ins w:id="65754"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8FCBAFF" w14:textId="77777777" w:rsidR="00AF7070" w:rsidRPr="000A5A50" w:rsidRDefault="00AF7070" w:rsidP="00864629">
            <w:pPr>
              <w:keepNext/>
              <w:keepLines/>
              <w:overflowPunct w:val="0"/>
              <w:autoSpaceDE w:val="0"/>
              <w:autoSpaceDN w:val="0"/>
              <w:adjustRightInd w:val="0"/>
              <w:jc w:val="center"/>
              <w:textAlignment w:val="baseline"/>
              <w:rPr>
                <w:ins w:id="65755" w:author="BigCREditor-Post-RAN4#105" w:date="2022-11-29T12:11:00Z"/>
                <w:rFonts w:ascii="Arial" w:hAnsi="Arial"/>
                <w:sz w:val="18"/>
                <w:lang w:eastAsia="zh-CN"/>
              </w:rPr>
            </w:pPr>
            <w:ins w:id="65756" w:author="BigCREditor-Post-RAN4#105" w:date="2022-11-29T12:11:00Z">
              <w:r w:rsidRPr="000A5A50">
                <w:rPr>
                  <w:rFonts w:ascii="Arial" w:hAnsi="Arial"/>
                  <w:sz w:val="18"/>
                  <w:lang w:eastAsia="zh-CN"/>
                </w:rPr>
                <w:t>TC. State.0</w:t>
              </w:r>
            </w:ins>
          </w:p>
        </w:tc>
      </w:tr>
      <w:tr w:rsidR="00AF7070" w:rsidRPr="000A5A50" w14:paraId="56813204" w14:textId="77777777" w:rsidTr="00864629">
        <w:trPr>
          <w:cantSplit/>
          <w:jc w:val="center"/>
          <w:ins w:id="65757"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27F4B4B7" w14:textId="77777777" w:rsidR="00AF7070" w:rsidRPr="000A5A50" w:rsidRDefault="00AF7070" w:rsidP="00864629">
            <w:pPr>
              <w:keepNext/>
              <w:keepLines/>
              <w:overflowPunct w:val="0"/>
              <w:autoSpaceDE w:val="0"/>
              <w:autoSpaceDN w:val="0"/>
              <w:adjustRightInd w:val="0"/>
              <w:textAlignment w:val="baseline"/>
              <w:rPr>
                <w:ins w:id="65758" w:author="BigCREditor-Post-RAN4#105" w:date="2022-11-29T12:11:00Z"/>
                <w:rFonts w:ascii="Arial" w:hAnsi="Arial"/>
                <w:bCs/>
                <w:sz w:val="18"/>
                <w:lang w:eastAsia="zh-CN"/>
              </w:rPr>
            </w:pPr>
            <w:ins w:id="65759" w:author="BigCREditor-Post-RAN4#105" w:date="2022-11-29T12:11:00Z">
              <w:r w:rsidRPr="000A5A50">
                <w:rPr>
                  <w:rFonts w:ascii="Arial" w:hAnsi="Arial"/>
                  <w:bCs/>
                  <w:sz w:val="18"/>
                  <w:lang w:eastAsia="zh-CN"/>
                </w:rPr>
                <w:t>TCI State 1</w:t>
              </w:r>
            </w:ins>
          </w:p>
        </w:tc>
        <w:tc>
          <w:tcPr>
            <w:tcW w:w="992" w:type="dxa"/>
            <w:tcBorders>
              <w:top w:val="single" w:sz="4" w:space="0" w:color="auto"/>
              <w:left w:val="single" w:sz="4" w:space="0" w:color="auto"/>
              <w:bottom w:val="single" w:sz="4" w:space="0" w:color="auto"/>
              <w:right w:val="single" w:sz="4" w:space="0" w:color="auto"/>
            </w:tcBorders>
          </w:tcPr>
          <w:p w14:paraId="71C58A53" w14:textId="77777777" w:rsidR="00AF7070" w:rsidRPr="000A5A50" w:rsidRDefault="00AF7070" w:rsidP="00864629">
            <w:pPr>
              <w:keepNext/>
              <w:keepLines/>
              <w:overflowPunct w:val="0"/>
              <w:autoSpaceDE w:val="0"/>
              <w:autoSpaceDN w:val="0"/>
              <w:adjustRightInd w:val="0"/>
              <w:jc w:val="center"/>
              <w:textAlignment w:val="baseline"/>
              <w:rPr>
                <w:ins w:id="65760"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25874AF" w14:textId="77777777" w:rsidR="00AF7070" w:rsidRPr="000A5A50" w:rsidRDefault="00AF7070" w:rsidP="00864629">
            <w:pPr>
              <w:keepNext/>
              <w:keepLines/>
              <w:overflowPunct w:val="0"/>
              <w:autoSpaceDE w:val="0"/>
              <w:autoSpaceDN w:val="0"/>
              <w:adjustRightInd w:val="0"/>
              <w:jc w:val="center"/>
              <w:textAlignment w:val="baseline"/>
              <w:rPr>
                <w:ins w:id="65761" w:author="BigCREditor-Post-RAN4#105" w:date="2022-11-29T12:11:00Z"/>
                <w:rFonts w:ascii="Arial" w:hAnsi="Arial"/>
                <w:sz w:val="18"/>
                <w:lang w:eastAsia="zh-CN"/>
              </w:rPr>
            </w:pPr>
            <w:ins w:id="65762" w:author="BigCREditor-Post-RAN4#105" w:date="2022-11-29T12:11:00Z">
              <w:r w:rsidRPr="000A5A50">
                <w:rPr>
                  <w:rFonts w:ascii="Arial" w:hAnsi="Arial"/>
                  <w:sz w:val="18"/>
                  <w:lang w:eastAsia="zh-CN"/>
                </w:rPr>
                <w:t>TCI.State.1</w:t>
              </w:r>
            </w:ins>
          </w:p>
        </w:tc>
      </w:tr>
      <w:tr w:rsidR="00AF7070" w:rsidRPr="000A5A50" w14:paraId="72219FAB" w14:textId="77777777" w:rsidTr="00864629">
        <w:trPr>
          <w:cantSplit/>
          <w:jc w:val="center"/>
          <w:ins w:id="6576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tcPr>
          <w:p w14:paraId="3568B87E" w14:textId="77777777" w:rsidR="00AF7070" w:rsidRPr="000A5A50" w:rsidRDefault="00AF7070" w:rsidP="00864629">
            <w:pPr>
              <w:keepNext/>
              <w:keepLines/>
              <w:overflowPunct w:val="0"/>
              <w:autoSpaceDE w:val="0"/>
              <w:autoSpaceDN w:val="0"/>
              <w:adjustRightInd w:val="0"/>
              <w:textAlignment w:val="baseline"/>
              <w:rPr>
                <w:ins w:id="65764" w:author="BigCREditor-Post-RAN4#105" w:date="2022-11-29T12:11:00Z"/>
                <w:rFonts w:ascii="Arial" w:hAnsi="Arial"/>
                <w:bCs/>
                <w:sz w:val="18"/>
                <w:lang w:eastAsia="zh-CN"/>
              </w:rPr>
            </w:pPr>
            <w:ins w:id="65765" w:author="BigCREditor-Post-RAN4#105" w:date="2022-11-29T12:11:00Z">
              <w:r w:rsidRPr="000A5A50">
                <w:rPr>
                  <w:rFonts w:ascii="Arial" w:hAnsi="Arial"/>
                  <w:sz w:val="18"/>
                  <w:lang w:val="da-DK" w:eastAsia="en-GB"/>
                </w:rPr>
                <w:t>reportConfigType</w:t>
              </w:r>
            </w:ins>
          </w:p>
        </w:tc>
        <w:tc>
          <w:tcPr>
            <w:tcW w:w="992" w:type="dxa"/>
            <w:tcBorders>
              <w:top w:val="single" w:sz="4" w:space="0" w:color="auto"/>
              <w:left w:val="single" w:sz="4" w:space="0" w:color="auto"/>
              <w:bottom w:val="single" w:sz="4" w:space="0" w:color="auto"/>
              <w:right w:val="single" w:sz="4" w:space="0" w:color="auto"/>
            </w:tcBorders>
          </w:tcPr>
          <w:p w14:paraId="0D7A88FA" w14:textId="77777777" w:rsidR="00AF7070" w:rsidRPr="000A5A50" w:rsidRDefault="00AF7070" w:rsidP="00864629">
            <w:pPr>
              <w:keepNext/>
              <w:keepLines/>
              <w:overflowPunct w:val="0"/>
              <w:autoSpaceDE w:val="0"/>
              <w:autoSpaceDN w:val="0"/>
              <w:adjustRightInd w:val="0"/>
              <w:jc w:val="center"/>
              <w:textAlignment w:val="baseline"/>
              <w:rPr>
                <w:ins w:id="65766"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0E59213" w14:textId="77777777" w:rsidR="00AF7070" w:rsidRPr="000A5A50" w:rsidRDefault="00AF7070" w:rsidP="00864629">
            <w:pPr>
              <w:keepNext/>
              <w:keepLines/>
              <w:overflowPunct w:val="0"/>
              <w:autoSpaceDE w:val="0"/>
              <w:autoSpaceDN w:val="0"/>
              <w:adjustRightInd w:val="0"/>
              <w:jc w:val="center"/>
              <w:textAlignment w:val="baseline"/>
              <w:rPr>
                <w:ins w:id="65767" w:author="BigCREditor-Post-RAN4#105" w:date="2022-11-29T12:11:00Z"/>
                <w:rFonts w:ascii="Arial" w:hAnsi="Arial"/>
                <w:sz w:val="18"/>
                <w:szCs w:val="18"/>
                <w:lang w:eastAsia="zh-CN"/>
              </w:rPr>
            </w:pPr>
            <w:proofErr w:type="spellStart"/>
            <w:ins w:id="65768" w:author="BigCREditor-Post-RAN4#105" w:date="2022-11-29T12:11:00Z">
              <w:r w:rsidRPr="000A5A50">
                <w:rPr>
                  <w:rFonts w:ascii="Arial" w:hAnsi="Arial"/>
                  <w:sz w:val="18"/>
                  <w:lang w:eastAsia="en-GB"/>
                </w:rPr>
                <w:t>ssb</w:t>
              </w:r>
              <w:proofErr w:type="spellEnd"/>
              <w:r w:rsidRPr="000A5A50">
                <w:rPr>
                  <w:rFonts w:ascii="Arial" w:hAnsi="Arial"/>
                  <w:sz w:val="18"/>
                  <w:lang w:eastAsia="en-GB"/>
                </w:rPr>
                <w:t>-Index-RSRP</w:t>
              </w:r>
            </w:ins>
          </w:p>
        </w:tc>
      </w:tr>
      <w:tr w:rsidR="00AF7070" w:rsidRPr="000A5A50" w14:paraId="7856406C" w14:textId="77777777" w:rsidTr="00864629">
        <w:trPr>
          <w:cantSplit/>
          <w:jc w:val="center"/>
          <w:ins w:id="65769" w:author="BigCREditor-Post-RAN4#105" w:date="2022-11-29T12:11:00Z"/>
        </w:trPr>
        <w:tc>
          <w:tcPr>
            <w:tcW w:w="3823" w:type="dxa"/>
            <w:tcBorders>
              <w:top w:val="single" w:sz="4" w:space="0" w:color="auto"/>
              <w:left w:val="single" w:sz="4" w:space="0" w:color="auto"/>
              <w:bottom w:val="single" w:sz="4" w:space="0" w:color="auto"/>
              <w:right w:val="single" w:sz="4" w:space="0" w:color="auto"/>
            </w:tcBorders>
          </w:tcPr>
          <w:p w14:paraId="0EF748E1" w14:textId="77777777" w:rsidR="00AF7070" w:rsidRPr="000A5A50" w:rsidRDefault="00AF7070" w:rsidP="00864629">
            <w:pPr>
              <w:keepNext/>
              <w:keepLines/>
              <w:overflowPunct w:val="0"/>
              <w:autoSpaceDE w:val="0"/>
              <w:autoSpaceDN w:val="0"/>
              <w:adjustRightInd w:val="0"/>
              <w:textAlignment w:val="baseline"/>
              <w:rPr>
                <w:ins w:id="65770" w:author="BigCREditor-Post-RAN4#105" w:date="2022-11-29T12:11:00Z"/>
                <w:rFonts w:ascii="Arial" w:hAnsi="Arial"/>
                <w:bCs/>
                <w:sz w:val="18"/>
                <w:lang w:eastAsia="zh-CN"/>
              </w:rPr>
            </w:pPr>
            <w:ins w:id="65771" w:author="BigCREditor-Post-RAN4#105" w:date="2022-11-29T12:11:00Z">
              <w:r w:rsidRPr="000A5A50">
                <w:rPr>
                  <w:rFonts w:ascii="Arial" w:hAnsi="Arial"/>
                  <w:sz w:val="18"/>
                  <w:lang w:val="da-DK" w:eastAsia="en-GB"/>
                </w:rPr>
                <w:t>reportConfigType</w:t>
              </w:r>
              <w:r w:rsidRPr="000A5A50">
                <w:rPr>
                  <w:rFonts w:ascii="Arial" w:hAnsi="Arial"/>
                  <w:bCs/>
                  <w:sz w:val="18"/>
                  <w:lang w:eastAsia="en-GB"/>
                </w:rPr>
                <w:tab/>
              </w:r>
            </w:ins>
          </w:p>
        </w:tc>
        <w:tc>
          <w:tcPr>
            <w:tcW w:w="992" w:type="dxa"/>
            <w:tcBorders>
              <w:top w:val="single" w:sz="4" w:space="0" w:color="auto"/>
              <w:left w:val="single" w:sz="4" w:space="0" w:color="auto"/>
              <w:bottom w:val="single" w:sz="4" w:space="0" w:color="auto"/>
              <w:right w:val="single" w:sz="4" w:space="0" w:color="auto"/>
            </w:tcBorders>
          </w:tcPr>
          <w:p w14:paraId="3FB386A0" w14:textId="77777777" w:rsidR="00AF7070" w:rsidRPr="000A5A50" w:rsidRDefault="00AF7070" w:rsidP="00864629">
            <w:pPr>
              <w:keepNext/>
              <w:keepLines/>
              <w:overflowPunct w:val="0"/>
              <w:autoSpaceDE w:val="0"/>
              <w:autoSpaceDN w:val="0"/>
              <w:adjustRightInd w:val="0"/>
              <w:jc w:val="center"/>
              <w:textAlignment w:val="baseline"/>
              <w:rPr>
                <w:ins w:id="65772"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65408C61" w14:textId="77777777" w:rsidR="00AF7070" w:rsidRPr="000A5A50" w:rsidRDefault="00AF7070" w:rsidP="00864629">
            <w:pPr>
              <w:keepNext/>
              <w:keepLines/>
              <w:overflowPunct w:val="0"/>
              <w:autoSpaceDE w:val="0"/>
              <w:autoSpaceDN w:val="0"/>
              <w:adjustRightInd w:val="0"/>
              <w:jc w:val="center"/>
              <w:textAlignment w:val="baseline"/>
              <w:rPr>
                <w:ins w:id="65773" w:author="BigCREditor-Post-RAN4#105" w:date="2022-11-29T12:11:00Z"/>
                <w:rFonts w:ascii="Arial" w:hAnsi="Arial"/>
                <w:sz w:val="18"/>
                <w:szCs w:val="18"/>
                <w:lang w:eastAsia="zh-CN"/>
              </w:rPr>
            </w:pPr>
            <w:ins w:id="65774" w:author="BigCREditor-Post-RAN4#105" w:date="2022-11-29T12:11:00Z">
              <w:r w:rsidRPr="000A5A50">
                <w:rPr>
                  <w:rFonts w:ascii="Arial" w:hAnsi="Arial" w:hint="eastAsia"/>
                  <w:sz w:val="18"/>
                  <w:lang w:eastAsia="en-GB"/>
                </w:rPr>
                <w:t>perio</w:t>
              </w:r>
              <w:r w:rsidRPr="000A5A50">
                <w:rPr>
                  <w:rFonts w:ascii="Arial" w:hAnsi="Arial"/>
                  <w:sz w:val="18"/>
                  <w:lang w:eastAsia="en-GB"/>
                </w:rPr>
                <w:t>dic</w:t>
              </w:r>
            </w:ins>
          </w:p>
        </w:tc>
      </w:tr>
      <w:tr w:rsidR="00AF7070" w:rsidRPr="000A5A50" w14:paraId="55EDFEAB" w14:textId="77777777" w:rsidTr="00864629">
        <w:trPr>
          <w:cantSplit/>
          <w:jc w:val="center"/>
          <w:ins w:id="65775" w:author="BigCREditor-Post-RAN4#105" w:date="2022-11-29T12:11:00Z"/>
        </w:trPr>
        <w:tc>
          <w:tcPr>
            <w:tcW w:w="3823" w:type="dxa"/>
            <w:tcBorders>
              <w:top w:val="single" w:sz="4" w:space="0" w:color="auto"/>
              <w:left w:val="single" w:sz="4" w:space="0" w:color="auto"/>
              <w:bottom w:val="single" w:sz="4" w:space="0" w:color="auto"/>
              <w:right w:val="single" w:sz="4" w:space="0" w:color="auto"/>
            </w:tcBorders>
          </w:tcPr>
          <w:p w14:paraId="1FF2719D" w14:textId="77777777" w:rsidR="00AF7070" w:rsidRPr="000A5A50" w:rsidRDefault="00AF7070" w:rsidP="00864629">
            <w:pPr>
              <w:keepNext/>
              <w:keepLines/>
              <w:overflowPunct w:val="0"/>
              <w:autoSpaceDE w:val="0"/>
              <w:autoSpaceDN w:val="0"/>
              <w:adjustRightInd w:val="0"/>
              <w:textAlignment w:val="baseline"/>
              <w:rPr>
                <w:ins w:id="65776" w:author="BigCREditor-Post-RAN4#105" w:date="2022-11-29T12:11:00Z"/>
                <w:rFonts w:ascii="Arial" w:hAnsi="Arial"/>
                <w:bCs/>
                <w:sz w:val="18"/>
                <w:lang w:eastAsia="zh-CN"/>
              </w:rPr>
            </w:pPr>
            <w:ins w:id="65777" w:author="BigCREditor-Post-RAN4#105" w:date="2022-11-29T12:11:00Z">
              <w:r w:rsidRPr="000A5A50">
                <w:rPr>
                  <w:rFonts w:ascii="Arial" w:hAnsi="Arial"/>
                  <w:sz w:val="18"/>
                  <w:lang w:val="da-DK" w:eastAsia="en-GB"/>
                </w:rPr>
                <w:t>Number of reported RS</w:t>
              </w:r>
            </w:ins>
          </w:p>
        </w:tc>
        <w:tc>
          <w:tcPr>
            <w:tcW w:w="992" w:type="dxa"/>
            <w:tcBorders>
              <w:top w:val="single" w:sz="4" w:space="0" w:color="auto"/>
              <w:left w:val="single" w:sz="4" w:space="0" w:color="auto"/>
              <w:bottom w:val="single" w:sz="4" w:space="0" w:color="auto"/>
              <w:right w:val="single" w:sz="4" w:space="0" w:color="auto"/>
            </w:tcBorders>
          </w:tcPr>
          <w:p w14:paraId="32FD499C" w14:textId="77777777" w:rsidR="00AF7070" w:rsidRPr="000A5A50" w:rsidRDefault="00AF7070" w:rsidP="00864629">
            <w:pPr>
              <w:keepNext/>
              <w:keepLines/>
              <w:overflowPunct w:val="0"/>
              <w:autoSpaceDE w:val="0"/>
              <w:autoSpaceDN w:val="0"/>
              <w:adjustRightInd w:val="0"/>
              <w:jc w:val="center"/>
              <w:textAlignment w:val="baseline"/>
              <w:rPr>
                <w:ins w:id="65778"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9FDBAA4" w14:textId="77777777" w:rsidR="00AF7070" w:rsidRPr="000A5A50" w:rsidRDefault="00AF7070" w:rsidP="00864629">
            <w:pPr>
              <w:keepNext/>
              <w:keepLines/>
              <w:overflowPunct w:val="0"/>
              <w:autoSpaceDE w:val="0"/>
              <w:autoSpaceDN w:val="0"/>
              <w:adjustRightInd w:val="0"/>
              <w:jc w:val="center"/>
              <w:textAlignment w:val="baseline"/>
              <w:rPr>
                <w:ins w:id="65779" w:author="BigCREditor-Post-RAN4#105" w:date="2022-11-29T12:11:00Z"/>
                <w:rFonts w:ascii="Arial" w:hAnsi="Arial"/>
                <w:sz w:val="18"/>
                <w:szCs w:val="18"/>
                <w:lang w:eastAsia="zh-CN"/>
              </w:rPr>
            </w:pPr>
            <w:ins w:id="65780" w:author="BigCREditor-Post-RAN4#105" w:date="2022-11-29T12:11:00Z">
              <w:r w:rsidRPr="000A5A50">
                <w:rPr>
                  <w:rFonts w:ascii="Arial" w:hAnsi="Arial"/>
                  <w:sz w:val="18"/>
                  <w:lang w:eastAsia="en-GB"/>
                </w:rPr>
                <w:t>2</w:t>
              </w:r>
            </w:ins>
          </w:p>
        </w:tc>
      </w:tr>
      <w:tr w:rsidR="00AF7070" w:rsidRPr="000A5A50" w14:paraId="71FD785C" w14:textId="77777777" w:rsidTr="00864629">
        <w:trPr>
          <w:cantSplit/>
          <w:jc w:val="center"/>
          <w:ins w:id="65781" w:author="BigCREditor-Post-RAN4#105" w:date="2022-11-29T12:11:00Z"/>
        </w:trPr>
        <w:tc>
          <w:tcPr>
            <w:tcW w:w="3823" w:type="dxa"/>
            <w:tcBorders>
              <w:top w:val="single" w:sz="4" w:space="0" w:color="auto"/>
              <w:left w:val="single" w:sz="4" w:space="0" w:color="auto"/>
              <w:bottom w:val="single" w:sz="4" w:space="0" w:color="auto"/>
              <w:right w:val="single" w:sz="4" w:space="0" w:color="auto"/>
            </w:tcBorders>
          </w:tcPr>
          <w:p w14:paraId="264FBED7" w14:textId="77777777" w:rsidR="00AF7070" w:rsidRPr="000A5A50" w:rsidRDefault="00AF7070" w:rsidP="00864629">
            <w:pPr>
              <w:keepNext/>
              <w:keepLines/>
              <w:overflowPunct w:val="0"/>
              <w:autoSpaceDE w:val="0"/>
              <w:autoSpaceDN w:val="0"/>
              <w:adjustRightInd w:val="0"/>
              <w:textAlignment w:val="baseline"/>
              <w:rPr>
                <w:ins w:id="65782" w:author="BigCREditor-Post-RAN4#105" w:date="2022-11-29T12:11:00Z"/>
                <w:rFonts w:ascii="Arial" w:hAnsi="Arial"/>
                <w:bCs/>
                <w:sz w:val="18"/>
                <w:lang w:eastAsia="zh-CN"/>
              </w:rPr>
            </w:pPr>
            <w:ins w:id="65783" w:author="BigCREditor-Post-RAN4#105" w:date="2022-11-29T12:11:00Z">
              <w:r w:rsidRPr="000A5A50">
                <w:rPr>
                  <w:rFonts w:ascii="Arial" w:hAnsi="Arial"/>
                  <w:sz w:val="18"/>
                  <w:lang w:val="da-DK" w:eastAsia="en-GB"/>
                </w:rPr>
                <w:t>L1-RSRP reporting period</w:t>
              </w:r>
            </w:ins>
          </w:p>
        </w:tc>
        <w:tc>
          <w:tcPr>
            <w:tcW w:w="992" w:type="dxa"/>
            <w:tcBorders>
              <w:top w:val="single" w:sz="4" w:space="0" w:color="auto"/>
              <w:left w:val="single" w:sz="4" w:space="0" w:color="auto"/>
              <w:bottom w:val="single" w:sz="4" w:space="0" w:color="auto"/>
              <w:right w:val="single" w:sz="4" w:space="0" w:color="auto"/>
            </w:tcBorders>
          </w:tcPr>
          <w:p w14:paraId="5C58F3FA" w14:textId="77777777" w:rsidR="00AF7070" w:rsidRPr="000A5A50" w:rsidRDefault="00AF7070" w:rsidP="00864629">
            <w:pPr>
              <w:keepNext/>
              <w:keepLines/>
              <w:overflowPunct w:val="0"/>
              <w:autoSpaceDE w:val="0"/>
              <w:autoSpaceDN w:val="0"/>
              <w:adjustRightInd w:val="0"/>
              <w:jc w:val="center"/>
              <w:textAlignment w:val="baseline"/>
              <w:rPr>
                <w:ins w:id="65784" w:author="BigCREditor-Post-RAN4#105" w:date="2022-11-29T12:11:00Z"/>
                <w:rFonts w:ascii="Arial" w:hAnsi="Arial"/>
                <w:sz w:val="18"/>
                <w:lang w:eastAsia="zh-CN"/>
              </w:rPr>
            </w:pPr>
            <w:ins w:id="65785" w:author="BigCREditor-Post-RAN4#105" w:date="2022-11-29T12:11:00Z">
              <w:r w:rsidRPr="000A5A50">
                <w:rPr>
                  <w:rFonts w:ascii="Arial" w:hAnsi="Arial" w:hint="eastAsia"/>
                  <w:sz w:val="18"/>
                  <w:lang w:val="da-DK" w:eastAsia="en-GB"/>
                </w:rPr>
                <w:t>slot</w:t>
              </w:r>
            </w:ins>
          </w:p>
        </w:tc>
        <w:tc>
          <w:tcPr>
            <w:tcW w:w="2551" w:type="dxa"/>
            <w:tcBorders>
              <w:top w:val="single" w:sz="4" w:space="0" w:color="auto"/>
              <w:left w:val="single" w:sz="4" w:space="0" w:color="auto"/>
              <w:bottom w:val="single" w:sz="4" w:space="0" w:color="auto"/>
              <w:right w:val="single" w:sz="4" w:space="0" w:color="auto"/>
            </w:tcBorders>
          </w:tcPr>
          <w:p w14:paraId="5B94AEA9" w14:textId="77777777" w:rsidR="00AF7070" w:rsidRPr="000A5A50" w:rsidRDefault="00AF7070" w:rsidP="00864629">
            <w:pPr>
              <w:keepNext/>
              <w:keepLines/>
              <w:overflowPunct w:val="0"/>
              <w:autoSpaceDE w:val="0"/>
              <w:autoSpaceDN w:val="0"/>
              <w:adjustRightInd w:val="0"/>
              <w:jc w:val="center"/>
              <w:textAlignment w:val="baseline"/>
              <w:rPr>
                <w:ins w:id="65786" w:author="BigCREditor-Post-RAN4#105" w:date="2022-11-29T12:11:00Z"/>
                <w:rFonts w:ascii="Arial" w:hAnsi="Arial"/>
                <w:sz w:val="18"/>
                <w:szCs w:val="18"/>
                <w:lang w:eastAsia="zh-CN"/>
              </w:rPr>
            </w:pPr>
            <w:ins w:id="65787" w:author="BigCREditor-Post-RAN4#105" w:date="2022-11-29T12:11:00Z">
              <w:r w:rsidRPr="000A5A50">
                <w:rPr>
                  <w:rFonts w:ascii="Arial" w:hAnsi="Arial"/>
                  <w:sz w:val="18"/>
                  <w:lang w:eastAsia="en-GB"/>
                </w:rPr>
                <w:t>640</w:t>
              </w:r>
            </w:ins>
          </w:p>
        </w:tc>
      </w:tr>
      <w:tr w:rsidR="00AF7070" w:rsidRPr="000A5A50" w14:paraId="15CCB4BE" w14:textId="77777777" w:rsidTr="00864629">
        <w:trPr>
          <w:cantSplit/>
          <w:jc w:val="center"/>
          <w:ins w:id="65788" w:author="BigCREditor-Post-RAN4#105" w:date="2022-11-29T12:11:00Z"/>
        </w:trPr>
        <w:tc>
          <w:tcPr>
            <w:tcW w:w="3823" w:type="dxa"/>
            <w:tcBorders>
              <w:top w:val="single" w:sz="4" w:space="0" w:color="auto"/>
              <w:left w:val="single" w:sz="4" w:space="0" w:color="auto"/>
              <w:bottom w:val="single" w:sz="4" w:space="0" w:color="auto"/>
              <w:right w:val="single" w:sz="4" w:space="0" w:color="auto"/>
            </w:tcBorders>
          </w:tcPr>
          <w:p w14:paraId="23FF6200" w14:textId="77777777" w:rsidR="00AF7070" w:rsidRPr="000A5A50" w:rsidRDefault="00AF7070" w:rsidP="00864629">
            <w:pPr>
              <w:keepNext/>
              <w:keepLines/>
              <w:overflowPunct w:val="0"/>
              <w:autoSpaceDE w:val="0"/>
              <w:autoSpaceDN w:val="0"/>
              <w:adjustRightInd w:val="0"/>
              <w:textAlignment w:val="baseline"/>
              <w:rPr>
                <w:ins w:id="65789" w:author="BigCREditor-Post-RAN4#105" w:date="2022-11-29T12:11:00Z"/>
                <w:rFonts w:ascii="Arial" w:hAnsi="Arial"/>
                <w:bCs/>
                <w:sz w:val="18"/>
                <w:lang w:eastAsia="zh-CN"/>
              </w:rPr>
            </w:pPr>
            <w:ins w:id="65790" w:author="BigCREditor-Post-RAN4#105" w:date="2022-11-29T12:11:00Z">
              <w:r w:rsidRPr="000A5A50">
                <w:rPr>
                  <w:rFonts w:ascii="Arial" w:hAnsi="Arial"/>
                  <w:sz w:val="18"/>
                  <w:lang w:val="da-DK" w:eastAsia="en-GB"/>
                </w:rPr>
                <w:t>timeRestrictionForChannelMeasurements</w:t>
              </w:r>
            </w:ins>
          </w:p>
        </w:tc>
        <w:tc>
          <w:tcPr>
            <w:tcW w:w="992" w:type="dxa"/>
            <w:tcBorders>
              <w:top w:val="single" w:sz="4" w:space="0" w:color="auto"/>
              <w:left w:val="single" w:sz="4" w:space="0" w:color="auto"/>
              <w:bottom w:val="single" w:sz="4" w:space="0" w:color="auto"/>
              <w:right w:val="single" w:sz="4" w:space="0" w:color="auto"/>
            </w:tcBorders>
          </w:tcPr>
          <w:p w14:paraId="175F6827" w14:textId="77777777" w:rsidR="00AF7070" w:rsidRPr="000A5A50" w:rsidRDefault="00AF7070" w:rsidP="00864629">
            <w:pPr>
              <w:keepNext/>
              <w:keepLines/>
              <w:overflowPunct w:val="0"/>
              <w:autoSpaceDE w:val="0"/>
              <w:autoSpaceDN w:val="0"/>
              <w:adjustRightInd w:val="0"/>
              <w:jc w:val="center"/>
              <w:textAlignment w:val="baseline"/>
              <w:rPr>
                <w:ins w:id="65791"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22B64F4" w14:textId="77777777" w:rsidR="00AF7070" w:rsidRPr="000A5A50" w:rsidRDefault="00AF7070" w:rsidP="00864629">
            <w:pPr>
              <w:keepNext/>
              <w:keepLines/>
              <w:overflowPunct w:val="0"/>
              <w:autoSpaceDE w:val="0"/>
              <w:autoSpaceDN w:val="0"/>
              <w:adjustRightInd w:val="0"/>
              <w:jc w:val="center"/>
              <w:textAlignment w:val="baseline"/>
              <w:rPr>
                <w:ins w:id="65792" w:author="BigCREditor-Post-RAN4#105" w:date="2022-11-29T12:11:00Z"/>
                <w:rFonts w:ascii="Arial" w:hAnsi="Arial"/>
                <w:sz w:val="18"/>
                <w:szCs w:val="18"/>
                <w:lang w:eastAsia="zh-CN"/>
              </w:rPr>
            </w:pPr>
            <w:ins w:id="65793" w:author="BigCREditor-Post-RAN4#105" w:date="2022-11-29T12:11:00Z">
              <w:r w:rsidRPr="000A5A50">
                <w:rPr>
                  <w:rFonts w:ascii="Arial" w:hAnsi="Arial"/>
                  <w:sz w:val="18"/>
                  <w:lang w:eastAsia="en-GB"/>
                </w:rPr>
                <w:t>configured</w:t>
              </w:r>
            </w:ins>
          </w:p>
        </w:tc>
      </w:tr>
      <w:tr w:rsidR="00AF7070" w:rsidRPr="000A5A50" w14:paraId="0451F026" w14:textId="77777777" w:rsidTr="00864629">
        <w:trPr>
          <w:cantSplit/>
          <w:jc w:val="center"/>
          <w:ins w:id="65794"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693E972A" w14:textId="77777777" w:rsidR="00AF7070" w:rsidRPr="000A5A50" w:rsidRDefault="00AF7070" w:rsidP="00864629">
            <w:pPr>
              <w:keepNext/>
              <w:keepLines/>
              <w:overflowPunct w:val="0"/>
              <w:autoSpaceDE w:val="0"/>
              <w:autoSpaceDN w:val="0"/>
              <w:adjustRightInd w:val="0"/>
              <w:textAlignment w:val="baseline"/>
              <w:rPr>
                <w:ins w:id="65795" w:author="BigCREditor-Post-RAN4#105" w:date="2022-11-29T12:11:00Z"/>
                <w:rFonts w:ascii="Arial" w:hAnsi="Arial"/>
                <w:bCs/>
                <w:sz w:val="18"/>
                <w:lang w:eastAsia="zh-CN"/>
              </w:rPr>
            </w:pPr>
            <w:ins w:id="65796" w:author="BigCREditor-Post-RAN4#105" w:date="2022-11-29T12:11:00Z">
              <w:r w:rsidRPr="000A5A50">
                <w:rPr>
                  <w:rFonts w:ascii="Arial" w:hAnsi="Arial"/>
                  <w:bCs/>
                  <w:sz w:val="18"/>
                  <w:lang w:eastAsia="zh-CN"/>
                </w:rPr>
                <w:t>TRS Configuration</w:t>
              </w:r>
            </w:ins>
          </w:p>
        </w:tc>
        <w:tc>
          <w:tcPr>
            <w:tcW w:w="992" w:type="dxa"/>
            <w:tcBorders>
              <w:top w:val="single" w:sz="4" w:space="0" w:color="auto"/>
              <w:left w:val="single" w:sz="4" w:space="0" w:color="auto"/>
              <w:bottom w:val="single" w:sz="4" w:space="0" w:color="auto"/>
              <w:right w:val="single" w:sz="4" w:space="0" w:color="auto"/>
            </w:tcBorders>
          </w:tcPr>
          <w:p w14:paraId="213A24AA" w14:textId="77777777" w:rsidR="00AF7070" w:rsidRPr="000A5A50" w:rsidRDefault="00AF7070" w:rsidP="00864629">
            <w:pPr>
              <w:keepNext/>
              <w:keepLines/>
              <w:overflowPunct w:val="0"/>
              <w:autoSpaceDE w:val="0"/>
              <w:autoSpaceDN w:val="0"/>
              <w:adjustRightInd w:val="0"/>
              <w:jc w:val="center"/>
              <w:textAlignment w:val="baseline"/>
              <w:rPr>
                <w:ins w:id="65797"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E9D51A4" w14:textId="77777777" w:rsidR="00AF7070" w:rsidRPr="000A5A50" w:rsidRDefault="00AF7070" w:rsidP="00864629">
            <w:pPr>
              <w:keepNext/>
              <w:keepLines/>
              <w:overflowPunct w:val="0"/>
              <w:autoSpaceDE w:val="0"/>
              <w:autoSpaceDN w:val="0"/>
              <w:adjustRightInd w:val="0"/>
              <w:jc w:val="center"/>
              <w:textAlignment w:val="baseline"/>
              <w:rPr>
                <w:ins w:id="65798" w:author="BigCREditor-Post-RAN4#105" w:date="2022-11-29T12:11:00Z"/>
                <w:rFonts w:ascii="Arial" w:hAnsi="Arial"/>
                <w:sz w:val="18"/>
                <w:lang w:eastAsia="zh-CN"/>
              </w:rPr>
            </w:pPr>
            <w:ins w:id="65799" w:author="BigCREditor-Post-RAN4#105" w:date="2022-11-29T12:11:00Z">
              <w:r w:rsidRPr="000A5A50">
                <w:rPr>
                  <w:rFonts w:ascii="Arial" w:hAnsi="Arial"/>
                  <w:sz w:val="18"/>
                  <w:szCs w:val="18"/>
                  <w:lang w:eastAsia="zh-CN"/>
                </w:rPr>
                <w:t>TRS.2.1 TDD</w:t>
              </w:r>
              <w:r w:rsidRPr="000A5A50">
                <w:rPr>
                  <w:rFonts w:ascii="Arial" w:hAnsi="Arial"/>
                  <w:sz w:val="18"/>
                  <w:lang w:eastAsia="zh-CN"/>
                </w:rPr>
                <w:t xml:space="preserve"> </w:t>
              </w:r>
            </w:ins>
          </w:p>
        </w:tc>
      </w:tr>
      <w:tr w:rsidR="00AF7070" w:rsidRPr="000A5A50" w14:paraId="231CA610" w14:textId="77777777" w:rsidTr="00864629">
        <w:trPr>
          <w:cantSplit/>
          <w:jc w:val="center"/>
          <w:ins w:id="65800"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5676A70A" w14:textId="77777777" w:rsidR="00AF7070" w:rsidRPr="000A5A50" w:rsidRDefault="00AF7070" w:rsidP="00864629">
            <w:pPr>
              <w:keepNext/>
              <w:keepLines/>
              <w:overflowPunct w:val="0"/>
              <w:autoSpaceDE w:val="0"/>
              <w:autoSpaceDN w:val="0"/>
              <w:adjustRightInd w:val="0"/>
              <w:textAlignment w:val="baseline"/>
              <w:rPr>
                <w:ins w:id="65801" w:author="BigCREditor-Post-RAN4#105" w:date="2022-11-29T12:11:00Z"/>
                <w:rFonts w:ascii="Arial" w:hAnsi="Arial"/>
                <w:sz w:val="18"/>
                <w:lang w:eastAsia="zh-CN"/>
              </w:rPr>
            </w:pPr>
            <w:ins w:id="65802" w:author="BigCREditor-Post-RAN4#105" w:date="2022-11-29T12:11:00Z">
              <w:r w:rsidRPr="000A5A50">
                <w:rPr>
                  <w:rFonts w:ascii="Arial" w:hAnsi="Arial"/>
                  <w:bCs/>
                  <w:sz w:val="18"/>
                  <w:lang w:eastAsia="zh-CN"/>
                </w:rPr>
                <w:t>Correlation Matrix and Antenna Configuration</w:t>
              </w:r>
            </w:ins>
          </w:p>
        </w:tc>
        <w:tc>
          <w:tcPr>
            <w:tcW w:w="992" w:type="dxa"/>
            <w:tcBorders>
              <w:top w:val="single" w:sz="4" w:space="0" w:color="auto"/>
              <w:left w:val="single" w:sz="4" w:space="0" w:color="auto"/>
              <w:bottom w:val="single" w:sz="4" w:space="0" w:color="auto"/>
              <w:right w:val="single" w:sz="4" w:space="0" w:color="auto"/>
            </w:tcBorders>
          </w:tcPr>
          <w:p w14:paraId="20F2FE2E" w14:textId="77777777" w:rsidR="00AF7070" w:rsidRPr="000A5A50" w:rsidRDefault="00AF7070" w:rsidP="00864629">
            <w:pPr>
              <w:keepNext/>
              <w:keepLines/>
              <w:overflowPunct w:val="0"/>
              <w:autoSpaceDE w:val="0"/>
              <w:autoSpaceDN w:val="0"/>
              <w:adjustRightInd w:val="0"/>
              <w:jc w:val="center"/>
              <w:textAlignment w:val="baseline"/>
              <w:rPr>
                <w:ins w:id="65803" w:author="BigCREditor-Post-RAN4#105" w:date="2022-11-29T12:11: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50DF27F" w14:textId="77777777" w:rsidR="00AF7070" w:rsidRPr="000A5A50" w:rsidRDefault="00AF7070" w:rsidP="00864629">
            <w:pPr>
              <w:keepNext/>
              <w:keepLines/>
              <w:overflowPunct w:val="0"/>
              <w:autoSpaceDE w:val="0"/>
              <w:autoSpaceDN w:val="0"/>
              <w:adjustRightInd w:val="0"/>
              <w:jc w:val="center"/>
              <w:textAlignment w:val="baseline"/>
              <w:rPr>
                <w:ins w:id="65804" w:author="BigCREditor-Post-RAN4#105" w:date="2022-11-29T12:11:00Z"/>
                <w:rFonts w:ascii="Arial" w:hAnsi="Arial"/>
                <w:sz w:val="18"/>
                <w:lang w:eastAsia="zh-CN"/>
              </w:rPr>
            </w:pPr>
            <w:ins w:id="65805" w:author="BigCREditor-Post-RAN4#105" w:date="2022-11-29T12:11:00Z">
              <w:r w:rsidRPr="000A5A50">
                <w:rPr>
                  <w:rFonts w:ascii="Arial" w:hAnsi="Arial"/>
                  <w:sz w:val="18"/>
                  <w:lang w:eastAsia="zh-CN"/>
                </w:rPr>
                <w:t>1x2 Low</w:t>
              </w:r>
            </w:ins>
          </w:p>
        </w:tc>
      </w:tr>
      <w:tr w:rsidR="00AF7070" w:rsidRPr="000A5A50" w14:paraId="333EBB17" w14:textId="77777777" w:rsidTr="00864629">
        <w:trPr>
          <w:cantSplit/>
          <w:jc w:val="center"/>
          <w:ins w:id="65806"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1D1B88EF" w14:textId="77777777" w:rsidR="00AF7070" w:rsidRPr="000A5A50" w:rsidRDefault="00AF7070" w:rsidP="00864629">
            <w:pPr>
              <w:keepNext/>
              <w:keepLines/>
              <w:overflowPunct w:val="0"/>
              <w:autoSpaceDE w:val="0"/>
              <w:autoSpaceDN w:val="0"/>
              <w:adjustRightInd w:val="0"/>
              <w:textAlignment w:val="baseline"/>
              <w:rPr>
                <w:ins w:id="65807" w:author="BigCREditor-Post-RAN4#105" w:date="2022-11-29T12:11:00Z"/>
                <w:rFonts w:ascii="Arial" w:hAnsi="Arial"/>
                <w:sz w:val="18"/>
                <w:lang w:eastAsia="zh-CN"/>
              </w:rPr>
            </w:pPr>
            <w:ins w:id="65808" w:author="BigCREditor-Post-RAN4#105" w:date="2022-11-29T12:11:00Z">
              <w:r w:rsidRPr="000A5A50">
                <w:rPr>
                  <w:rFonts w:ascii="Arial" w:hAnsi="Arial"/>
                  <w:sz w:val="18"/>
                  <w:szCs w:val="16"/>
                  <w:lang w:eastAsia="ja-JP"/>
                </w:rPr>
                <w:t>EPRE ratio of PSS to SSS</w:t>
              </w:r>
            </w:ins>
          </w:p>
        </w:tc>
        <w:tc>
          <w:tcPr>
            <w:tcW w:w="992" w:type="dxa"/>
            <w:tcBorders>
              <w:top w:val="single" w:sz="4" w:space="0" w:color="auto"/>
              <w:left w:val="single" w:sz="4" w:space="0" w:color="auto"/>
              <w:bottom w:val="nil"/>
              <w:right w:val="single" w:sz="4" w:space="0" w:color="auto"/>
            </w:tcBorders>
            <w:shd w:val="clear" w:color="auto" w:fill="auto"/>
            <w:hideMark/>
          </w:tcPr>
          <w:p w14:paraId="4460F97D" w14:textId="77777777" w:rsidR="00AF7070" w:rsidRPr="000A5A50" w:rsidRDefault="00AF7070" w:rsidP="00864629">
            <w:pPr>
              <w:keepNext/>
              <w:keepLines/>
              <w:overflowPunct w:val="0"/>
              <w:autoSpaceDE w:val="0"/>
              <w:autoSpaceDN w:val="0"/>
              <w:adjustRightInd w:val="0"/>
              <w:jc w:val="center"/>
              <w:textAlignment w:val="baseline"/>
              <w:rPr>
                <w:ins w:id="65809" w:author="BigCREditor-Post-RAN4#105" w:date="2022-11-29T12:11:00Z"/>
                <w:rFonts w:ascii="Arial" w:hAnsi="Arial"/>
                <w:sz w:val="18"/>
                <w:lang w:eastAsia="zh-CN"/>
              </w:rPr>
            </w:pPr>
            <w:ins w:id="65810" w:author="BigCREditor-Post-RAN4#105" w:date="2022-11-29T12:11:00Z">
              <w:r w:rsidRPr="000A5A50">
                <w:rPr>
                  <w:rFonts w:ascii="Arial" w:hAnsi="Arial"/>
                  <w:sz w:val="18"/>
                  <w:lang w:eastAsia="zh-CN"/>
                </w:rPr>
                <w:t>dB</w:t>
              </w:r>
            </w:ins>
          </w:p>
        </w:tc>
        <w:tc>
          <w:tcPr>
            <w:tcW w:w="2551" w:type="dxa"/>
            <w:tcBorders>
              <w:top w:val="single" w:sz="4" w:space="0" w:color="auto"/>
              <w:left w:val="single" w:sz="4" w:space="0" w:color="auto"/>
              <w:bottom w:val="nil"/>
              <w:right w:val="single" w:sz="4" w:space="0" w:color="auto"/>
            </w:tcBorders>
            <w:shd w:val="clear" w:color="auto" w:fill="auto"/>
            <w:hideMark/>
          </w:tcPr>
          <w:p w14:paraId="575000E2" w14:textId="77777777" w:rsidR="00AF7070" w:rsidRPr="000A5A50" w:rsidRDefault="00AF7070" w:rsidP="00864629">
            <w:pPr>
              <w:keepNext/>
              <w:keepLines/>
              <w:overflowPunct w:val="0"/>
              <w:autoSpaceDE w:val="0"/>
              <w:autoSpaceDN w:val="0"/>
              <w:adjustRightInd w:val="0"/>
              <w:jc w:val="center"/>
              <w:textAlignment w:val="baseline"/>
              <w:rPr>
                <w:ins w:id="65811" w:author="BigCREditor-Post-RAN4#105" w:date="2022-11-29T12:11:00Z"/>
                <w:rFonts w:ascii="Arial" w:hAnsi="Arial" w:cs="v4.2.0"/>
                <w:sz w:val="18"/>
                <w:lang w:eastAsia="zh-CN"/>
              </w:rPr>
            </w:pPr>
            <w:ins w:id="65812" w:author="BigCREditor-Post-RAN4#105" w:date="2022-11-29T12:11:00Z">
              <w:r w:rsidRPr="000A5A50">
                <w:rPr>
                  <w:rFonts w:ascii="Arial" w:hAnsi="Arial" w:cs="v4.2.0"/>
                  <w:sz w:val="18"/>
                  <w:lang w:eastAsia="zh-CN"/>
                </w:rPr>
                <w:t>0</w:t>
              </w:r>
            </w:ins>
          </w:p>
        </w:tc>
      </w:tr>
      <w:tr w:rsidR="00AF7070" w:rsidRPr="000A5A50" w14:paraId="578DC6F3" w14:textId="77777777" w:rsidTr="00864629">
        <w:trPr>
          <w:cantSplit/>
          <w:jc w:val="center"/>
          <w:ins w:id="6581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089C24CB" w14:textId="77777777" w:rsidR="00AF7070" w:rsidRPr="000A5A50" w:rsidRDefault="00AF7070" w:rsidP="00864629">
            <w:pPr>
              <w:keepNext/>
              <w:keepLines/>
              <w:overflowPunct w:val="0"/>
              <w:autoSpaceDE w:val="0"/>
              <w:autoSpaceDN w:val="0"/>
              <w:adjustRightInd w:val="0"/>
              <w:textAlignment w:val="baseline"/>
              <w:rPr>
                <w:ins w:id="65814" w:author="BigCREditor-Post-RAN4#105" w:date="2022-11-29T12:11:00Z"/>
                <w:rFonts w:ascii="Arial" w:hAnsi="Arial"/>
                <w:sz w:val="18"/>
                <w:lang w:eastAsia="zh-CN"/>
              </w:rPr>
            </w:pPr>
            <w:ins w:id="65815" w:author="BigCREditor-Post-RAN4#105" w:date="2022-11-29T12:11:00Z">
              <w:r w:rsidRPr="000A5A50">
                <w:rPr>
                  <w:rFonts w:ascii="Arial" w:hAnsi="Arial"/>
                  <w:sz w:val="18"/>
                  <w:szCs w:val="16"/>
                  <w:lang w:eastAsia="ja-JP"/>
                </w:rPr>
                <w:t>EPRE ratio of PBCH DMRS to SSS</w:t>
              </w:r>
            </w:ins>
          </w:p>
        </w:tc>
        <w:tc>
          <w:tcPr>
            <w:tcW w:w="992" w:type="dxa"/>
            <w:tcBorders>
              <w:top w:val="nil"/>
              <w:left w:val="single" w:sz="4" w:space="0" w:color="auto"/>
              <w:bottom w:val="nil"/>
              <w:right w:val="single" w:sz="4" w:space="0" w:color="auto"/>
            </w:tcBorders>
            <w:shd w:val="clear" w:color="auto" w:fill="auto"/>
            <w:vAlign w:val="center"/>
            <w:hideMark/>
          </w:tcPr>
          <w:p w14:paraId="693C4581" w14:textId="77777777" w:rsidR="00AF7070" w:rsidRPr="000A5A50" w:rsidRDefault="00AF7070" w:rsidP="00864629">
            <w:pPr>
              <w:keepNext/>
              <w:keepLines/>
              <w:overflowPunct w:val="0"/>
              <w:autoSpaceDE w:val="0"/>
              <w:autoSpaceDN w:val="0"/>
              <w:adjustRightInd w:val="0"/>
              <w:jc w:val="center"/>
              <w:textAlignment w:val="baseline"/>
              <w:rPr>
                <w:ins w:id="65816" w:author="BigCREditor-Post-RAN4#105" w:date="2022-11-29T12:11: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84343D3" w14:textId="77777777" w:rsidR="00AF7070" w:rsidRPr="000A5A50" w:rsidRDefault="00AF7070" w:rsidP="00864629">
            <w:pPr>
              <w:keepNext/>
              <w:keepLines/>
              <w:overflowPunct w:val="0"/>
              <w:autoSpaceDE w:val="0"/>
              <w:autoSpaceDN w:val="0"/>
              <w:adjustRightInd w:val="0"/>
              <w:jc w:val="center"/>
              <w:textAlignment w:val="baseline"/>
              <w:rPr>
                <w:ins w:id="65817" w:author="BigCREditor-Post-RAN4#105" w:date="2022-11-29T12:11:00Z"/>
                <w:rFonts w:ascii="Arial" w:hAnsi="Arial" w:cs="v4.2.0"/>
                <w:sz w:val="18"/>
                <w:lang w:eastAsia="zh-CN"/>
              </w:rPr>
            </w:pPr>
          </w:p>
        </w:tc>
      </w:tr>
      <w:tr w:rsidR="00AF7070" w:rsidRPr="000A5A50" w14:paraId="34B95E72" w14:textId="77777777" w:rsidTr="00864629">
        <w:trPr>
          <w:cantSplit/>
          <w:jc w:val="center"/>
          <w:ins w:id="65818"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7516352F" w14:textId="77777777" w:rsidR="00AF7070" w:rsidRPr="000A5A50" w:rsidRDefault="00AF7070" w:rsidP="00864629">
            <w:pPr>
              <w:keepNext/>
              <w:keepLines/>
              <w:overflowPunct w:val="0"/>
              <w:autoSpaceDE w:val="0"/>
              <w:autoSpaceDN w:val="0"/>
              <w:adjustRightInd w:val="0"/>
              <w:textAlignment w:val="baseline"/>
              <w:rPr>
                <w:ins w:id="65819" w:author="BigCREditor-Post-RAN4#105" w:date="2022-11-29T12:11:00Z"/>
                <w:rFonts w:ascii="Arial" w:hAnsi="Arial"/>
                <w:sz w:val="18"/>
                <w:lang w:eastAsia="zh-CN"/>
              </w:rPr>
            </w:pPr>
            <w:ins w:id="65820" w:author="BigCREditor-Post-RAN4#105" w:date="2022-11-29T12:11:00Z">
              <w:r w:rsidRPr="000A5A50">
                <w:rPr>
                  <w:rFonts w:ascii="Arial" w:hAnsi="Arial"/>
                  <w:sz w:val="18"/>
                  <w:szCs w:val="16"/>
                  <w:lang w:eastAsia="ja-JP"/>
                </w:rPr>
                <w:t>EPRE ratio of PBCH to PBCH DMRS</w:t>
              </w:r>
            </w:ins>
          </w:p>
        </w:tc>
        <w:tc>
          <w:tcPr>
            <w:tcW w:w="992" w:type="dxa"/>
            <w:tcBorders>
              <w:top w:val="nil"/>
              <w:left w:val="single" w:sz="4" w:space="0" w:color="auto"/>
              <w:bottom w:val="nil"/>
              <w:right w:val="single" w:sz="4" w:space="0" w:color="auto"/>
            </w:tcBorders>
            <w:shd w:val="clear" w:color="auto" w:fill="auto"/>
            <w:vAlign w:val="center"/>
            <w:hideMark/>
          </w:tcPr>
          <w:p w14:paraId="70035544" w14:textId="77777777" w:rsidR="00AF7070" w:rsidRPr="000A5A50" w:rsidRDefault="00AF7070" w:rsidP="00864629">
            <w:pPr>
              <w:keepNext/>
              <w:keepLines/>
              <w:overflowPunct w:val="0"/>
              <w:autoSpaceDE w:val="0"/>
              <w:autoSpaceDN w:val="0"/>
              <w:adjustRightInd w:val="0"/>
              <w:jc w:val="center"/>
              <w:textAlignment w:val="baseline"/>
              <w:rPr>
                <w:ins w:id="65821" w:author="BigCREditor-Post-RAN4#105" w:date="2022-11-29T12:11: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4AEB0205" w14:textId="77777777" w:rsidR="00AF7070" w:rsidRPr="000A5A50" w:rsidRDefault="00AF7070" w:rsidP="00864629">
            <w:pPr>
              <w:keepNext/>
              <w:keepLines/>
              <w:overflowPunct w:val="0"/>
              <w:autoSpaceDE w:val="0"/>
              <w:autoSpaceDN w:val="0"/>
              <w:adjustRightInd w:val="0"/>
              <w:jc w:val="center"/>
              <w:textAlignment w:val="baseline"/>
              <w:rPr>
                <w:ins w:id="65822" w:author="BigCREditor-Post-RAN4#105" w:date="2022-11-29T12:11:00Z"/>
                <w:rFonts w:ascii="Arial" w:hAnsi="Arial" w:cs="v4.2.0"/>
                <w:sz w:val="18"/>
                <w:lang w:eastAsia="zh-CN"/>
              </w:rPr>
            </w:pPr>
          </w:p>
        </w:tc>
      </w:tr>
      <w:tr w:rsidR="00AF7070" w:rsidRPr="000A5A50" w14:paraId="7FC357FC" w14:textId="77777777" w:rsidTr="00864629">
        <w:trPr>
          <w:cantSplit/>
          <w:jc w:val="center"/>
          <w:ins w:id="6582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46691315" w14:textId="77777777" w:rsidR="00AF7070" w:rsidRPr="000A5A50" w:rsidRDefault="00AF7070" w:rsidP="00864629">
            <w:pPr>
              <w:keepNext/>
              <w:keepLines/>
              <w:overflowPunct w:val="0"/>
              <w:autoSpaceDE w:val="0"/>
              <w:autoSpaceDN w:val="0"/>
              <w:adjustRightInd w:val="0"/>
              <w:textAlignment w:val="baseline"/>
              <w:rPr>
                <w:ins w:id="65824" w:author="BigCREditor-Post-RAN4#105" w:date="2022-11-29T12:11:00Z"/>
                <w:rFonts w:ascii="Arial" w:hAnsi="Arial"/>
                <w:sz w:val="18"/>
                <w:lang w:eastAsia="zh-CN"/>
              </w:rPr>
            </w:pPr>
            <w:ins w:id="65825" w:author="BigCREditor-Post-RAN4#105" w:date="2022-11-29T12:11:00Z">
              <w:r w:rsidRPr="000A5A50">
                <w:rPr>
                  <w:rFonts w:ascii="Arial" w:hAnsi="Arial"/>
                  <w:sz w:val="18"/>
                  <w:szCs w:val="16"/>
                  <w:lang w:eastAsia="ja-JP"/>
                </w:rPr>
                <w:t>EPRE ratio of PDCCH DMRS to SSS</w:t>
              </w:r>
            </w:ins>
          </w:p>
        </w:tc>
        <w:tc>
          <w:tcPr>
            <w:tcW w:w="992" w:type="dxa"/>
            <w:tcBorders>
              <w:top w:val="nil"/>
              <w:left w:val="single" w:sz="4" w:space="0" w:color="auto"/>
              <w:bottom w:val="nil"/>
              <w:right w:val="single" w:sz="4" w:space="0" w:color="auto"/>
            </w:tcBorders>
            <w:shd w:val="clear" w:color="auto" w:fill="auto"/>
            <w:vAlign w:val="center"/>
            <w:hideMark/>
          </w:tcPr>
          <w:p w14:paraId="480DD409" w14:textId="77777777" w:rsidR="00AF7070" w:rsidRPr="000A5A50" w:rsidRDefault="00AF7070" w:rsidP="00864629">
            <w:pPr>
              <w:keepNext/>
              <w:keepLines/>
              <w:overflowPunct w:val="0"/>
              <w:autoSpaceDE w:val="0"/>
              <w:autoSpaceDN w:val="0"/>
              <w:adjustRightInd w:val="0"/>
              <w:jc w:val="center"/>
              <w:textAlignment w:val="baseline"/>
              <w:rPr>
                <w:ins w:id="65826" w:author="BigCREditor-Post-RAN4#105" w:date="2022-11-29T12:11: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58C3B14" w14:textId="77777777" w:rsidR="00AF7070" w:rsidRPr="000A5A50" w:rsidRDefault="00AF7070" w:rsidP="00864629">
            <w:pPr>
              <w:keepNext/>
              <w:keepLines/>
              <w:overflowPunct w:val="0"/>
              <w:autoSpaceDE w:val="0"/>
              <w:autoSpaceDN w:val="0"/>
              <w:adjustRightInd w:val="0"/>
              <w:jc w:val="center"/>
              <w:textAlignment w:val="baseline"/>
              <w:rPr>
                <w:ins w:id="65827" w:author="BigCREditor-Post-RAN4#105" w:date="2022-11-29T12:11:00Z"/>
                <w:rFonts w:ascii="Arial" w:hAnsi="Arial" w:cs="v4.2.0"/>
                <w:sz w:val="18"/>
                <w:lang w:eastAsia="zh-CN"/>
              </w:rPr>
            </w:pPr>
          </w:p>
        </w:tc>
      </w:tr>
      <w:tr w:rsidR="00AF7070" w:rsidRPr="000A5A50" w14:paraId="736437E5" w14:textId="77777777" w:rsidTr="00864629">
        <w:trPr>
          <w:cantSplit/>
          <w:jc w:val="center"/>
          <w:ins w:id="65828"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04136A11" w14:textId="77777777" w:rsidR="00AF7070" w:rsidRPr="000A5A50" w:rsidRDefault="00AF7070" w:rsidP="00864629">
            <w:pPr>
              <w:keepNext/>
              <w:keepLines/>
              <w:overflowPunct w:val="0"/>
              <w:autoSpaceDE w:val="0"/>
              <w:autoSpaceDN w:val="0"/>
              <w:adjustRightInd w:val="0"/>
              <w:textAlignment w:val="baseline"/>
              <w:rPr>
                <w:ins w:id="65829" w:author="BigCREditor-Post-RAN4#105" w:date="2022-11-29T12:11:00Z"/>
                <w:rFonts w:ascii="Arial" w:hAnsi="Arial"/>
                <w:sz w:val="18"/>
                <w:lang w:eastAsia="zh-CN"/>
              </w:rPr>
            </w:pPr>
            <w:ins w:id="65830" w:author="BigCREditor-Post-RAN4#105" w:date="2022-11-29T12:11:00Z">
              <w:r w:rsidRPr="000A5A50">
                <w:rPr>
                  <w:rFonts w:ascii="Arial" w:hAnsi="Arial"/>
                  <w:sz w:val="18"/>
                  <w:szCs w:val="16"/>
                  <w:lang w:eastAsia="ja-JP"/>
                </w:rPr>
                <w:t>EPRE ratio of PDCCH to PDCCH DMRS</w:t>
              </w:r>
            </w:ins>
          </w:p>
        </w:tc>
        <w:tc>
          <w:tcPr>
            <w:tcW w:w="992" w:type="dxa"/>
            <w:tcBorders>
              <w:top w:val="nil"/>
              <w:left w:val="single" w:sz="4" w:space="0" w:color="auto"/>
              <w:bottom w:val="nil"/>
              <w:right w:val="single" w:sz="4" w:space="0" w:color="auto"/>
            </w:tcBorders>
            <w:shd w:val="clear" w:color="auto" w:fill="auto"/>
            <w:vAlign w:val="center"/>
            <w:hideMark/>
          </w:tcPr>
          <w:p w14:paraId="77D8CA0A" w14:textId="77777777" w:rsidR="00AF7070" w:rsidRPr="000A5A50" w:rsidRDefault="00AF7070" w:rsidP="00864629">
            <w:pPr>
              <w:keepNext/>
              <w:keepLines/>
              <w:overflowPunct w:val="0"/>
              <w:autoSpaceDE w:val="0"/>
              <w:autoSpaceDN w:val="0"/>
              <w:adjustRightInd w:val="0"/>
              <w:jc w:val="center"/>
              <w:textAlignment w:val="baseline"/>
              <w:rPr>
                <w:ins w:id="65831" w:author="BigCREditor-Post-RAN4#105" w:date="2022-11-29T12:11: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2CBE6DB" w14:textId="77777777" w:rsidR="00AF7070" w:rsidRPr="000A5A50" w:rsidRDefault="00AF7070" w:rsidP="00864629">
            <w:pPr>
              <w:keepNext/>
              <w:keepLines/>
              <w:overflowPunct w:val="0"/>
              <w:autoSpaceDE w:val="0"/>
              <w:autoSpaceDN w:val="0"/>
              <w:adjustRightInd w:val="0"/>
              <w:jc w:val="center"/>
              <w:textAlignment w:val="baseline"/>
              <w:rPr>
                <w:ins w:id="65832" w:author="BigCREditor-Post-RAN4#105" w:date="2022-11-29T12:11:00Z"/>
                <w:rFonts w:ascii="Arial" w:hAnsi="Arial" w:cs="v4.2.0"/>
                <w:sz w:val="18"/>
                <w:lang w:eastAsia="zh-CN"/>
              </w:rPr>
            </w:pPr>
          </w:p>
        </w:tc>
      </w:tr>
      <w:tr w:rsidR="00AF7070" w:rsidRPr="000A5A50" w14:paraId="6FFB355F" w14:textId="77777777" w:rsidTr="00864629">
        <w:trPr>
          <w:cantSplit/>
          <w:jc w:val="center"/>
          <w:ins w:id="6583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66C15250" w14:textId="77777777" w:rsidR="00AF7070" w:rsidRPr="000A5A50" w:rsidRDefault="00AF7070" w:rsidP="00864629">
            <w:pPr>
              <w:keepNext/>
              <w:keepLines/>
              <w:overflowPunct w:val="0"/>
              <w:autoSpaceDE w:val="0"/>
              <w:autoSpaceDN w:val="0"/>
              <w:adjustRightInd w:val="0"/>
              <w:textAlignment w:val="baseline"/>
              <w:rPr>
                <w:ins w:id="65834" w:author="BigCREditor-Post-RAN4#105" w:date="2022-11-29T12:11:00Z"/>
                <w:rFonts w:ascii="Arial" w:hAnsi="Arial"/>
                <w:sz w:val="18"/>
                <w:lang w:eastAsia="zh-CN"/>
              </w:rPr>
            </w:pPr>
            <w:ins w:id="65835" w:author="BigCREditor-Post-RAN4#105" w:date="2022-11-29T12:11:00Z">
              <w:r w:rsidRPr="000A5A50">
                <w:rPr>
                  <w:rFonts w:ascii="Arial" w:hAnsi="Arial"/>
                  <w:sz w:val="18"/>
                  <w:szCs w:val="16"/>
                  <w:lang w:eastAsia="ja-JP"/>
                </w:rPr>
                <w:t xml:space="preserve">EPRE ratio of PDSCH DMRS to SSS </w:t>
              </w:r>
            </w:ins>
          </w:p>
        </w:tc>
        <w:tc>
          <w:tcPr>
            <w:tcW w:w="992" w:type="dxa"/>
            <w:tcBorders>
              <w:top w:val="nil"/>
              <w:left w:val="single" w:sz="4" w:space="0" w:color="auto"/>
              <w:bottom w:val="nil"/>
              <w:right w:val="single" w:sz="4" w:space="0" w:color="auto"/>
            </w:tcBorders>
            <w:shd w:val="clear" w:color="auto" w:fill="auto"/>
            <w:vAlign w:val="center"/>
            <w:hideMark/>
          </w:tcPr>
          <w:p w14:paraId="217FA64C" w14:textId="77777777" w:rsidR="00AF7070" w:rsidRPr="000A5A50" w:rsidRDefault="00AF7070" w:rsidP="00864629">
            <w:pPr>
              <w:keepNext/>
              <w:keepLines/>
              <w:overflowPunct w:val="0"/>
              <w:autoSpaceDE w:val="0"/>
              <w:autoSpaceDN w:val="0"/>
              <w:adjustRightInd w:val="0"/>
              <w:jc w:val="center"/>
              <w:textAlignment w:val="baseline"/>
              <w:rPr>
                <w:ins w:id="65836" w:author="BigCREditor-Post-RAN4#105" w:date="2022-11-29T12:11: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91B8647" w14:textId="77777777" w:rsidR="00AF7070" w:rsidRPr="000A5A50" w:rsidRDefault="00AF7070" w:rsidP="00864629">
            <w:pPr>
              <w:keepNext/>
              <w:keepLines/>
              <w:overflowPunct w:val="0"/>
              <w:autoSpaceDE w:val="0"/>
              <w:autoSpaceDN w:val="0"/>
              <w:adjustRightInd w:val="0"/>
              <w:jc w:val="center"/>
              <w:textAlignment w:val="baseline"/>
              <w:rPr>
                <w:ins w:id="65837" w:author="BigCREditor-Post-RAN4#105" w:date="2022-11-29T12:11:00Z"/>
                <w:rFonts w:ascii="Arial" w:hAnsi="Arial" w:cs="v4.2.0"/>
                <w:sz w:val="18"/>
                <w:lang w:eastAsia="zh-CN"/>
              </w:rPr>
            </w:pPr>
          </w:p>
        </w:tc>
      </w:tr>
      <w:tr w:rsidR="00AF7070" w:rsidRPr="000A5A50" w14:paraId="6DDE79EC" w14:textId="77777777" w:rsidTr="00864629">
        <w:trPr>
          <w:cantSplit/>
          <w:jc w:val="center"/>
          <w:ins w:id="65838"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133B66B7" w14:textId="77777777" w:rsidR="00AF7070" w:rsidRPr="000A5A50" w:rsidRDefault="00AF7070" w:rsidP="00864629">
            <w:pPr>
              <w:keepNext/>
              <w:keepLines/>
              <w:overflowPunct w:val="0"/>
              <w:autoSpaceDE w:val="0"/>
              <w:autoSpaceDN w:val="0"/>
              <w:adjustRightInd w:val="0"/>
              <w:textAlignment w:val="baseline"/>
              <w:rPr>
                <w:ins w:id="65839" w:author="BigCREditor-Post-RAN4#105" w:date="2022-11-29T12:11:00Z"/>
                <w:rFonts w:ascii="Arial" w:hAnsi="Arial"/>
                <w:sz w:val="18"/>
                <w:lang w:eastAsia="zh-CN"/>
              </w:rPr>
            </w:pPr>
            <w:ins w:id="65840" w:author="BigCREditor-Post-RAN4#105" w:date="2022-11-29T12:11:00Z">
              <w:r w:rsidRPr="000A5A50">
                <w:rPr>
                  <w:rFonts w:ascii="Arial" w:hAnsi="Arial"/>
                  <w:sz w:val="18"/>
                  <w:szCs w:val="16"/>
                  <w:lang w:eastAsia="ja-JP"/>
                </w:rPr>
                <w:t xml:space="preserve">EPRE ratio of PDSCH to PDSCH </w:t>
              </w:r>
            </w:ins>
          </w:p>
        </w:tc>
        <w:tc>
          <w:tcPr>
            <w:tcW w:w="992" w:type="dxa"/>
            <w:tcBorders>
              <w:top w:val="nil"/>
              <w:left w:val="single" w:sz="4" w:space="0" w:color="auto"/>
              <w:bottom w:val="nil"/>
              <w:right w:val="single" w:sz="4" w:space="0" w:color="auto"/>
            </w:tcBorders>
            <w:shd w:val="clear" w:color="auto" w:fill="auto"/>
            <w:vAlign w:val="center"/>
            <w:hideMark/>
          </w:tcPr>
          <w:p w14:paraId="68E02EDA" w14:textId="77777777" w:rsidR="00AF7070" w:rsidRPr="000A5A50" w:rsidRDefault="00AF7070" w:rsidP="00864629">
            <w:pPr>
              <w:keepNext/>
              <w:keepLines/>
              <w:overflowPunct w:val="0"/>
              <w:autoSpaceDE w:val="0"/>
              <w:autoSpaceDN w:val="0"/>
              <w:adjustRightInd w:val="0"/>
              <w:jc w:val="center"/>
              <w:textAlignment w:val="baseline"/>
              <w:rPr>
                <w:ins w:id="65841" w:author="BigCREditor-Post-RAN4#105" w:date="2022-11-29T12:11: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B72601F" w14:textId="77777777" w:rsidR="00AF7070" w:rsidRPr="000A5A50" w:rsidRDefault="00AF7070" w:rsidP="00864629">
            <w:pPr>
              <w:keepNext/>
              <w:keepLines/>
              <w:overflowPunct w:val="0"/>
              <w:autoSpaceDE w:val="0"/>
              <w:autoSpaceDN w:val="0"/>
              <w:adjustRightInd w:val="0"/>
              <w:jc w:val="center"/>
              <w:textAlignment w:val="baseline"/>
              <w:rPr>
                <w:ins w:id="65842" w:author="BigCREditor-Post-RAN4#105" w:date="2022-11-29T12:11:00Z"/>
                <w:rFonts w:ascii="Arial" w:hAnsi="Arial" w:cs="v4.2.0"/>
                <w:sz w:val="18"/>
                <w:lang w:eastAsia="zh-CN"/>
              </w:rPr>
            </w:pPr>
          </w:p>
        </w:tc>
      </w:tr>
      <w:tr w:rsidR="00AF7070" w:rsidRPr="000A5A50" w14:paraId="61E3511E" w14:textId="77777777" w:rsidTr="00864629">
        <w:trPr>
          <w:cantSplit/>
          <w:jc w:val="center"/>
          <w:ins w:id="6584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0AF84BE6" w14:textId="77777777" w:rsidR="00AF7070" w:rsidRPr="000A5A50" w:rsidRDefault="00AF7070" w:rsidP="00864629">
            <w:pPr>
              <w:keepNext/>
              <w:keepLines/>
              <w:overflowPunct w:val="0"/>
              <w:autoSpaceDE w:val="0"/>
              <w:autoSpaceDN w:val="0"/>
              <w:adjustRightInd w:val="0"/>
              <w:textAlignment w:val="baseline"/>
              <w:rPr>
                <w:ins w:id="65844" w:author="BigCREditor-Post-RAN4#105" w:date="2022-11-29T12:11:00Z"/>
                <w:rFonts w:ascii="Arial" w:hAnsi="Arial"/>
                <w:sz w:val="18"/>
                <w:lang w:eastAsia="zh-CN"/>
              </w:rPr>
            </w:pPr>
            <w:ins w:id="65845" w:author="BigCREditor-Post-RAN4#105" w:date="2022-11-29T12:11:00Z">
              <w:r w:rsidRPr="000A5A50">
                <w:rPr>
                  <w:rFonts w:ascii="Arial" w:hAnsi="Arial"/>
                  <w:sz w:val="18"/>
                  <w:szCs w:val="16"/>
                  <w:lang w:eastAsia="ja-JP"/>
                </w:rPr>
                <w:t xml:space="preserve">EPRE ratio of OCNG DMRS to </w:t>
              </w:r>
              <w:proofErr w:type="gramStart"/>
              <w:r w:rsidRPr="000A5A50">
                <w:rPr>
                  <w:rFonts w:ascii="Arial" w:hAnsi="Arial"/>
                  <w:sz w:val="18"/>
                  <w:szCs w:val="16"/>
                  <w:lang w:eastAsia="ja-JP"/>
                </w:rPr>
                <w:t>SSS(</w:t>
              </w:r>
              <w:proofErr w:type="gramEnd"/>
              <w:r w:rsidRPr="000A5A50">
                <w:rPr>
                  <w:rFonts w:ascii="Arial" w:hAnsi="Arial"/>
                  <w:sz w:val="18"/>
                  <w:szCs w:val="16"/>
                  <w:lang w:eastAsia="ja-JP"/>
                </w:rPr>
                <w:t>Note 1)</w:t>
              </w:r>
            </w:ins>
          </w:p>
        </w:tc>
        <w:tc>
          <w:tcPr>
            <w:tcW w:w="992" w:type="dxa"/>
            <w:tcBorders>
              <w:top w:val="nil"/>
              <w:left w:val="single" w:sz="4" w:space="0" w:color="auto"/>
              <w:bottom w:val="nil"/>
              <w:right w:val="single" w:sz="4" w:space="0" w:color="auto"/>
            </w:tcBorders>
            <w:shd w:val="clear" w:color="auto" w:fill="auto"/>
            <w:vAlign w:val="center"/>
            <w:hideMark/>
          </w:tcPr>
          <w:p w14:paraId="72845F17" w14:textId="77777777" w:rsidR="00AF7070" w:rsidRPr="000A5A50" w:rsidRDefault="00AF7070" w:rsidP="00864629">
            <w:pPr>
              <w:keepNext/>
              <w:keepLines/>
              <w:overflowPunct w:val="0"/>
              <w:autoSpaceDE w:val="0"/>
              <w:autoSpaceDN w:val="0"/>
              <w:adjustRightInd w:val="0"/>
              <w:jc w:val="center"/>
              <w:textAlignment w:val="baseline"/>
              <w:rPr>
                <w:ins w:id="65846" w:author="BigCREditor-Post-RAN4#105" w:date="2022-11-29T12:11:00Z"/>
                <w:rFonts w:ascii="Arial" w:hAnsi="Arial"/>
                <w:sz w:val="18"/>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B40D975" w14:textId="77777777" w:rsidR="00AF7070" w:rsidRPr="000A5A50" w:rsidRDefault="00AF7070" w:rsidP="00864629">
            <w:pPr>
              <w:keepNext/>
              <w:keepLines/>
              <w:overflowPunct w:val="0"/>
              <w:autoSpaceDE w:val="0"/>
              <w:autoSpaceDN w:val="0"/>
              <w:adjustRightInd w:val="0"/>
              <w:jc w:val="center"/>
              <w:textAlignment w:val="baseline"/>
              <w:rPr>
                <w:ins w:id="65847" w:author="BigCREditor-Post-RAN4#105" w:date="2022-11-29T12:11:00Z"/>
                <w:rFonts w:ascii="Arial" w:hAnsi="Arial" w:cs="v4.2.0"/>
                <w:sz w:val="18"/>
                <w:lang w:eastAsia="zh-CN"/>
              </w:rPr>
            </w:pPr>
          </w:p>
        </w:tc>
      </w:tr>
      <w:tr w:rsidR="00AF7070" w:rsidRPr="000A5A50" w14:paraId="353A4C7A" w14:textId="77777777" w:rsidTr="00864629">
        <w:trPr>
          <w:cantSplit/>
          <w:jc w:val="center"/>
          <w:ins w:id="65848"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68ABD026" w14:textId="77777777" w:rsidR="00AF7070" w:rsidRPr="000A5A50" w:rsidRDefault="00AF7070" w:rsidP="00864629">
            <w:pPr>
              <w:keepNext/>
              <w:keepLines/>
              <w:overflowPunct w:val="0"/>
              <w:autoSpaceDE w:val="0"/>
              <w:autoSpaceDN w:val="0"/>
              <w:adjustRightInd w:val="0"/>
              <w:textAlignment w:val="baseline"/>
              <w:rPr>
                <w:ins w:id="65849" w:author="BigCREditor-Post-RAN4#105" w:date="2022-11-29T12:11:00Z"/>
                <w:rFonts w:ascii="Arial" w:hAnsi="Arial"/>
                <w:sz w:val="18"/>
                <w:lang w:eastAsia="zh-CN"/>
              </w:rPr>
            </w:pPr>
            <w:ins w:id="65850" w:author="BigCREditor-Post-RAN4#105" w:date="2022-11-29T12:11:00Z">
              <w:r w:rsidRPr="000A5A50">
                <w:rPr>
                  <w:rFonts w:ascii="Arial" w:hAnsi="Arial"/>
                  <w:sz w:val="18"/>
                  <w:szCs w:val="16"/>
                  <w:lang w:eastAsia="ja-JP"/>
                </w:rPr>
                <w:t>EPRE ratio of OCNG to OCNG DMRS (Note 1)</w:t>
              </w:r>
            </w:ins>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225D435C" w14:textId="77777777" w:rsidR="00AF7070" w:rsidRPr="000A5A50" w:rsidRDefault="00AF7070" w:rsidP="00864629">
            <w:pPr>
              <w:keepNext/>
              <w:keepLines/>
              <w:overflowPunct w:val="0"/>
              <w:autoSpaceDE w:val="0"/>
              <w:autoSpaceDN w:val="0"/>
              <w:adjustRightInd w:val="0"/>
              <w:jc w:val="center"/>
              <w:textAlignment w:val="baseline"/>
              <w:rPr>
                <w:ins w:id="65851" w:author="BigCREditor-Post-RAN4#105" w:date="2022-11-29T12:11:00Z"/>
                <w:rFonts w:ascii="Arial" w:hAnsi="Arial"/>
                <w:sz w:val="18"/>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6EEDD611" w14:textId="77777777" w:rsidR="00AF7070" w:rsidRPr="000A5A50" w:rsidRDefault="00AF7070" w:rsidP="00864629">
            <w:pPr>
              <w:keepNext/>
              <w:keepLines/>
              <w:overflowPunct w:val="0"/>
              <w:autoSpaceDE w:val="0"/>
              <w:autoSpaceDN w:val="0"/>
              <w:adjustRightInd w:val="0"/>
              <w:jc w:val="center"/>
              <w:textAlignment w:val="baseline"/>
              <w:rPr>
                <w:ins w:id="65852" w:author="BigCREditor-Post-RAN4#105" w:date="2022-11-29T12:11:00Z"/>
                <w:rFonts w:ascii="Arial" w:hAnsi="Arial" w:cs="v4.2.0"/>
                <w:sz w:val="18"/>
                <w:lang w:eastAsia="zh-CN"/>
              </w:rPr>
            </w:pPr>
          </w:p>
        </w:tc>
      </w:tr>
      <w:tr w:rsidR="00AF7070" w:rsidRPr="000A5A50" w14:paraId="5A5BED6C" w14:textId="77777777" w:rsidTr="00864629">
        <w:trPr>
          <w:cantSplit/>
          <w:jc w:val="center"/>
          <w:ins w:id="65853" w:author="BigCREditor-Post-RAN4#105" w:date="2022-11-29T12:11:00Z"/>
        </w:trPr>
        <w:tc>
          <w:tcPr>
            <w:tcW w:w="3823" w:type="dxa"/>
            <w:tcBorders>
              <w:top w:val="single" w:sz="4" w:space="0" w:color="auto"/>
              <w:left w:val="single" w:sz="4" w:space="0" w:color="auto"/>
              <w:bottom w:val="single" w:sz="4" w:space="0" w:color="auto"/>
              <w:right w:val="single" w:sz="4" w:space="0" w:color="auto"/>
            </w:tcBorders>
            <w:hideMark/>
          </w:tcPr>
          <w:p w14:paraId="1894B95E" w14:textId="77777777" w:rsidR="00AF7070" w:rsidRPr="000A5A50" w:rsidRDefault="00AF7070" w:rsidP="00864629">
            <w:pPr>
              <w:keepNext/>
              <w:keepLines/>
              <w:overflowPunct w:val="0"/>
              <w:autoSpaceDE w:val="0"/>
              <w:autoSpaceDN w:val="0"/>
              <w:adjustRightInd w:val="0"/>
              <w:textAlignment w:val="baseline"/>
              <w:rPr>
                <w:ins w:id="65854" w:author="BigCREditor-Post-RAN4#105" w:date="2022-11-29T12:11:00Z"/>
                <w:rFonts w:ascii="Arial" w:hAnsi="Arial"/>
                <w:sz w:val="18"/>
                <w:szCs w:val="18"/>
                <w:lang w:eastAsia="zh-CN"/>
              </w:rPr>
            </w:pPr>
            <w:ins w:id="65855" w:author="BigCREditor-Post-RAN4#105" w:date="2022-11-29T12:11:00Z">
              <w:r w:rsidRPr="000A5A50">
                <w:rPr>
                  <w:rFonts w:ascii="Arial" w:hAnsi="Arial" w:cs="v4.2.0"/>
                  <w:sz w:val="18"/>
                  <w:lang w:eastAsia="zh-CN"/>
                </w:rPr>
                <w:lastRenderedPageBreak/>
                <w:t>Propagation Condition</w:t>
              </w:r>
            </w:ins>
          </w:p>
        </w:tc>
        <w:tc>
          <w:tcPr>
            <w:tcW w:w="992" w:type="dxa"/>
            <w:tcBorders>
              <w:top w:val="single" w:sz="4" w:space="0" w:color="auto"/>
              <w:left w:val="single" w:sz="4" w:space="0" w:color="auto"/>
              <w:bottom w:val="single" w:sz="4" w:space="0" w:color="auto"/>
              <w:right w:val="single" w:sz="4" w:space="0" w:color="auto"/>
            </w:tcBorders>
          </w:tcPr>
          <w:p w14:paraId="1C9804D9" w14:textId="77777777" w:rsidR="00AF7070" w:rsidRPr="000A5A50" w:rsidRDefault="00AF7070" w:rsidP="00864629">
            <w:pPr>
              <w:keepNext/>
              <w:keepLines/>
              <w:overflowPunct w:val="0"/>
              <w:autoSpaceDE w:val="0"/>
              <w:autoSpaceDN w:val="0"/>
              <w:adjustRightInd w:val="0"/>
              <w:jc w:val="center"/>
              <w:textAlignment w:val="baseline"/>
              <w:rPr>
                <w:ins w:id="65856" w:author="BigCREditor-Post-RAN4#105" w:date="2022-11-29T12:11:00Z"/>
                <w:rFonts w:ascii="Arial" w:hAnsi="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EFEA711" w14:textId="77777777" w:rsidR="00AF7070" w:rsidRPr="000A5A50" w:rsidRDefault="00AF7070" w:rsidP="00864629">
            <w:pPr>
              <w:keepNext/>
              <w:keepLines/>
              <w:overflowPunct w:val="0"/>
              <w:autoSpaceDE w:val="0"/>
              <w:autoSpaceDN w:val="0"/>
              <w:adjustRightInd w:val="0"/>
              <w:jc w:val="center"/>
              <w:textAlignment w:val="baseline"/>
              <w:rPr>
                <w:ins w:id="65857" w:author="BigCREditor-Post-RAN4#105" w:date="2022-11-29T12:11:00Z"/>
                <w:rFonts w:ascii="Arial" w:hAnsi="Arial"/>
                <w:sz w:val="18"/>
                <w:szCs w:val="18"/>
                <w:lang w:eastAsia="zh-CN"/>
              </w:rPr>
            </w:pPr>
            <w:ins w:id="65858" w:author="BigCREditor-Post-RAN4#105" w:date="2022-11-29T12:11:00Z">
              <w:r w:rsidRPr="000A5A50">
                <w:rPr>
                  <w:rFonts w:ascii="Arial" w:hAnsi="Arial"/>
                  <w:sz w:val="18"/>
                  <w:szCs w:val="18"/>
                  <w:lang w:eastAsia="zh-CN"/>
                </w:rPr>
                <w:t>AWGN</w:t>
              </w:r>
            </w:ins>
          </w:p>
        </w:tc>
      </w:tr>
      <w:tr w:rsidR="00AF7070" w:rsidRPr="000A5A50" w14:paraId="6A0362F2" w14:textId="77777777" w:rsidTr="00864629">
        <w:trPr>
          <w:cantSplit/>
          <w:jc w:val="center"/>
          <w:ins w:id="65859" w:author="BigCREditor-Post-RAN4#105" w:date="2022-11-29T12:11:00Z"/>
        </w:trPr>
        <w:tc>
          <w:tcPr>
            <w:tcW w:w="7366" w:type="dxa"/>
            <w:gridSpan w:val="3"/>
            <w:tcBorders>
              <w:top w:val="single" w:sz="4" w:space="0" w:color="auto"/>
              <w:left w:val="single" w:sz="4" w:space="0" w:color="auto"/>
              <w:bottom w:val="single" w:sz="4" w:space="0" w:color="auto"/>
              <w:right w:val="single" w:sz="4" w:space="0" w:color="auto"/>
            </w:tcBorders>
            <w:hideMark/>
          </w:tcPr>
          <w:p w14:paraId="13B0358F" w14:textId="77777777" w:rsidR="00AF7070" w:rsidRPr="000A5A50" w:rsidRDefault="00AF7070" w:rsidP="00864629">
            <w:pPr>
              <w:keepNext/>
              <w:keepLines/>
              <w:overflowPunct w:val="0"/>
              <w:autoSpaceDE w:val="0"/>
              <w:autoSpaceDN w:val="0"/>
              <w:adjustRightInd w:val="0"/>
              <w:ind w:left="851" w:hanging="851"/>
              <w:textAlignment w:val="baseline"/>
              <w:rPr>
                <w:ins w:id="65860" w:author="BigCREditor-Post-RAN4#105" w:date="2022-11-29T12:11:00Z"/>
                <w:rFonts w:ascii="Arial" w:hAnsi="Arial"/>
                <w:sz w:val="18"/>
                <w:lang w:eastAsia="zh-CN"/>
              </w:rPr>
            </w:pPr>
            <w:ins w:id="65861" w:author="BigCREditor-Post-RAN4#105" w:date="2022-11-29T12:11:00Z">
              <w:r w:rsidRPr="000A5A50">
                <w:rPr>
                  <w:rFonts w:ascii="Arial" w:hAnsi="Arial"/>
                  <w:sz w:val="18"/>
                  <w:szCs w:val="18"/>
                  <w:lang w:eastAsia="zh-CN"/>
                </w:rPr>
                <w:t>Note 1:</w:t>
              </w:r>
              <w:r w:rsidRPr="000A5A50">
                <w:rPr>
                  <w:rFonts w:ascii="Arial" w:hAnsi="Arial"/>
                  <w:sz w:val="18"/>
                  <w:lang w:eastAsia="zh-CN"/>
                </w:rPr>
                <w:tab/>
                <w:t>OCNG shall be used such that a constant total transmitted power spectral density is achieved for all OFDM symbols.</w:t>
              </w:r>
            </w:ins>
          </w:p>
        </w:tc>
      </w:tr>
    </w:tbl>
    <w:p w14:paraId="1EF7E05E" w14:textId="77777777" w:rsidR="00AF7070" w:rsidRPr="000A5A50" w:rsidRDefault="00AF7070" w:rsidP="00AF7070">
      <w:pPr>
        <w:overflowPunct w:val="0"/>
        <w:autoSpaceDE w:val="0"/>
        <w:autoSpaceDN w:val="0"/>
        <w:adjustRightInd w:val="0"/>
        <w:textAlignment w:val="baseline"/>
        <w:rPr>
          <w:ins w:id="65862" w:author="BigCREditor-Post-RAN4#105" w:date="2022-11-29T12:11:00Z"/>
          <w:lang w:eastAsia="en-GB"/>
        </w:rPr>
      </w:pPr>
    </w:p>
    <w:p w14:paraId="266732B1" w14:textId="77777777" w:rsidR="00AF7070" w:rsidRPr="000A5A50" w:rsidRDefault="00AF7070" w:rsidP="00AF7070">
      <w:pPr>
        <w:keepNext/>
        <w:keepLines/>
        <w:overflowPunct w:val="0"/>
        <w:autoSpaceDE w:val="0"/>
        <w:autoSpaceDN w:val="0"/>
        <w:adjustRightInd w:val="0"/>
        <w:spacing w:before="60"/>
        <w:jc w:val="center"/>
        <w:textAlignment w:val="baseline"/>
        <w:rPr>
          <w:ins w:id="65863" w:author="BigCREditor-Post-RAN4#105" w:date="2022-11-29T12:11:00Z"/>
          <w:rFonts w:ascii="Arial" w:hAnsi="Arial"/>
          <w:b/>
          <w:lang w:eastAsia="en-GB"/>
        </w:rPr>
      </w:pPr>
      <w:ins w:id="65864" w:author="BigCREditor-Post-RAN4#105" w:date="2022-11-29T12:11:00Z">
        <w:r w:rsidRPr="000A5A50">
          <w:rPr>
            <w:rFonts w:ascii="Arial" w:hAnsi="Arial"/>
            <w:b/>
            <w:lang w:eastAsia="en-GB"/>
          </w:rPr>
          <w:t xml:space="preserve">Table </w:t>
        </w:r>
        <w:r w:rsidRPr="009D5C91">
          <w:rPr>
            <w:rFonts w:ascii="Arial" w:hAnsi="Arial"/>
            <w:b/>
            <w:lang w:eastAsia="en-GB"/>
          </w:rPr>
          <w:t>A.17.5.4.2.1.1-1</w:t>
        </w:r>
        <w:r w:rsidRPr="000A5A50">
          <w:rPr>
            <w:rFonts w:ascii="Arial" w:hAnsi="Arial"/>
            <w:b/>
            <w:lang w:eastAsia="en-GB"/>
          </w:rPr>
          <w:t xml:space="preserve">-4: OTA related test parameters for TCI state switch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74"/>
        <w:gridCol w:w="845"/>
        <w:gridCol w:w="1042"/>
      </w:tblGrid>
      <w:tr w:rsidR="00AF7070" w:rsidRPr="000A5A50" w14:paraId="2252760C" w14:textId="77777777" w:rsidTr="00864629">
        <w:trPr>
          <w:cantSplit/>
          <w:trHeight w:val="81"/>
          <w:jc w:val="center"/>
          <w:ins w:id="65865" w:author="BigCREditor-Post-RAN4#105" w:date="2022-11-29T12:11:00Z"/>
        </w:trPr>
        <w:tc>
          <w:tcPr>
            <w:tcW w:w="1615" w:type="dxa"/>
            <w:tcBorders>
              <w:top w:val="single" w:sz="4" w:space="0" w:color="auto"/>
              <w:left w:val="single" w:sz="4" w:space="0" w:color="auto"/>
              <w:bottom w:val="nil"/>
              <w:right w:val="single" w:sz="4" w:space="0" w:color="auto"/>
            </w:tcBorders>
            <w:shd w:val="clear" w:color="auto" w:fill="auto"/>
            <w:hideMark/>
          </w:tcPr>
          <w:p w14:paraId="60108126" w14:textId="77777777" w:rsidR="00AF7070" w:rsidRPr="000A5A50" w:rsidRDefault="00AF7070" w:rsidP="00864629">
            <w:pPr>
              <w:keepNext/>
              <w:keepLines/>
              <w:overflowPunct w:val="0"/>
              <w:autoSpaceDE w:val="0"/>
              <w:autoSpaceDN w:val="0"/>
              <w:adjustRightInd w:val="0"/>
              <w:jc w:val="center"/>
              <w:textAlignment w:val="baseline"/>
              <w:rPr>
                <w:ins w:id="65866" w:author="BigCREditor-Post-RAN4#105" w:date="2022-11-29T12:11:00Z"/>
                <w:rFonts w:ascii="Arial" w:hAnsi="Arial"/>
                <w:b/>
                <w:sz w:val="18"/>
                <w:lang w:eastAsia="zh-CN"/>
              </w:rPr>
            </w:pPr>
            <w:ins w:id="65867" w:author="BigCREditor-Post-RAN4#105" w:date="2022-11-29T12:11:00Z">
              <w:r w:rsidRPr="000A5A50">
                <w:rPr>
                  <w:rFonts w:ascii="Arial" w:hAnsi="Arial"/>
                  <w:b/>
                  <w:sz w:val="18"/>
                  <w:lang w:eastAsia="zh-CN"/>
                </w:rPr>
                <w:t>Parameter</w:t>
              </w:r>
            </w:ins>
          </w:p>
        </w:tc>
        <w:tc>
          <w:tcPr>
            <w:tcW w:w="1980" w:type="dxa"/>
            <w:tcBorders>
              <w:top w:val="single" w:sz="4" w:space="0" w:color="auto"/>
              <w:left w:val="single" w:sz="4" w:space="0" w:color="auto"/>
              <w:bottom w:val="nil"/>
              <w:right w:val="single" w:sz="4" w:space="0" w:color="auto"/>
            </w:tcBorders>
            <w:shd w:val="clear" w:color="auto" w:fill="auto"/>
            <w:hideMark/>
          </w:tcPr>
          <w:p w14:paraId="74376844" w14:textId="77777777" w:rsidR="00AF7070" w:rsidRPr="000A5A50" w:rsidRDefault="00AF7070" w:rsidP="00864629">
            <w:pPr>
              <w:keepNext/>
              <w:keepLines/>
              <w:overflowPunct w:val="0"/>
              <w:autoSpaceDE w:val="0"/>
              <w:autoSpaceDN w:val="0"/>
              <w:adjustRightInd w:val="0"/>
              <w:jc w:val="center"/>
              <w:textAlignment w:val="baseline"/>
              <w:rPr>
                <w:ins w:id="65868" w:author="BigCREditor-Post-RAN4#105" w:date="2022-11-29T12:11:00Z"/>
                <w:rFonts w:ascii="Arial" w:hAnsi="Arial"/>
                <w:b/>
                <w:sz w:val="18"/>
                <w:lang w:eastAsia="zh-CN"/>
              </w:rPr>
            </w:pPr>
            <w:ins w:id="65869" w:author="BigCREditor-Post-RAN4#105" w:date="2022-11-29T12:11:00Z">
              <w:r w:rsidRPr="000A5A50">
                <w:rPr>
                  <w:rFonts w:ascii="Arial" w:hAnsi="Arial"/>
                  <w:b/>
                  <w:sz w:val="18"/>
                  <w:lang w:eastAsia="zh-CN"/>
                </w:rPr>
                <w:t>Unit</w:t>
              </w:r>
            </w:ins>
          </w:p>
        </w:tc>
        <w:tc>
          <w:tcPr>
            <w:tcW w:w="3773" w:type="dxa"/>
            <w:gridSpan w:val="5"/>
            <w:tcBorders>
              <w:top w:val="single" w:sz="4" w:space="0" w:color="auto"/>
              <w:left w:val="single" w:sz="4" w:space="0" w:color="auto"/>
              <w:bottom w:val="single" w:sz="4" w:space="0" w:color="auto"/>
              <w:right w:val="single" w:sz="4" w:space="0" w:color="auto"/>
            </w:tcBorders>
            <w:hideMark/>
          </w:tcPr>
          <w:p w14:paraId="0CA7F443" w14:textId="77777777" w:rsidR="00AF7070" w:rsidRPr="000A5A50" w:rsidRDefault="00AF7070" w:rsidP="00864629">
            <w:pPr>
              <w:keepNext/>
              <w:keepLines/>
              <w:overflowPunct w:val="0"/>
              <w:autoSpaceDE w:val="0"/>
              <w:autoSpaceDN w:val="0"/>
              <w:adjustRightInd w:val="0"/>
              <w:jc w:val="center"/>
              <w:textAlignment w:val="baseline"/>
              <w:rPr>
                <w:ins w:id="65870" w:author="BigCREditor-Post-RAN4#105" w:date="2022-11-29T12:11:00Z"/>
                <w:rFonts w:ascii="Arial" w:hAnsi="Arial"/>
                <w:b/>
                <w:sz w:val="18"/>
                <w:lang w:eastAsia="zh-CN"/>
              </w:rPr>
            </w:pPr>
            <w:ins w:id="65871" w:author="BigCREditor-Post-RAN4#105" w:date="2022-11-29T12:11:00Z">
              <w:r w:rsidRPr="000A5A50">
                <w:rPr>
                  <w:rFonts w:ascii="Arial" w:hAnsi="Arial"/>
                  <w:b/>
                  <w:sz w:val="18"/>
                  <w:lang w:eastAsia="zh-CN"/>
                </w:rPr>
                <w:t>Cell 1</w:t>
              </w:r>
            </w:ins>
          </w:p>
        </w:tc>
      </w:tr>
      <w:tr w:rsidR="00AF7070" w:rsidRPr="000A5A50" w14:paraId="0C644FFA" w14:textId="77777777" w:rsidTr="00864629">
        <w:trPr>
          <w:cantSplit/>
          <w:trHeight w:val="81"/>
          <w:jc w:val="center"/>
          <w:ins w:id="65872" w:author="BigCREditor-Post-RAN4#105" w:date="2022-11-29T12:11:00Z"/>
        </w:trPr>
        <w:tc>
          <w:tcPr>
            <w:tcW w:w="1615" w:type="dxa"/>
            <w:tcBorders>
              <w:top w:val="nil"/>
              <w:left w:val="single" w:sz="4" w:space="0" w:color="auto"/>
              <w:bottom w:val="nil"/>
              <w:right w:val="single" w:sz="4" w:space="0" w:color="auto"/>
            </w:tcBorders>
            <w:shd w:val="clear" w:color="auto" w:fill="auto"/>
            <w:vAlign w:val="center"/>
            <w:hideMark/>
          </w:tcPr>
          <w:p w14:paraId="50877DAE" w14:textId="77777777" w:rsidR="00AF7070" w:rsidRPr="000A5A50" w:rsidRDefault="00AF7070" w:rsidP="00864629">
            <w:pPr>
              <w:keepNext/>
              <w:keepLines/>
              <w:overflowPunct w:val="0"/>
              <w:autoSpaceDE w:val="0"/>
              <w:autoSpaceDN w:val="0"/>
              <w:adjustRightInd w:val="0"/>
              <w:jc w:val="center"/>
              <w:textAlignment w:val="baseline"/>
              <w:rPr>
                <w:ins w:id="65873" w:author="BigCREditor-Post-RAN4#105" w:date="2022-11-29T12:11:00Z"/>
                <w:rFonts w:ascii="Arial" w:hAnsi="Arial"/>
                <w:b/>
                <w:sz w:val="18"/>
                <w:lang w:eastAsia="zh-CN"/>
              </w:rPr>
            </w:pPr>
          </w:p>
        </w:tc>
        <w:tc>
          <w:tcPr>
            <w:tcW w:w="1980" w:type="dxa"/>
            <w:tcBorders>
              <w:top w:val="nil"/>
              <w:left w:val="single" w:sz="4" w:space="0" w:color="auto"/>
              <w:bottom w:val="nil"/>
              <w:right w:val="single" w:sz="4" w:space="0" w:color="auto"/>
            </w:tcBorders>
            <w:shd w:val="clear" w:color="auto" w:fill="auto"/>
            <w:vAlign w:val="center"/>
            <w:hideMark/>
          </w:tcPr>
          <w:p w14:paraId="78ED5573" w14:textId="77777777" w:rsidR="00AF7070" w:rsidRPr="000A5A50" w:rsidRDefault="00AF7070" w:rsidP="00864629">
            <w:pPr>
              <w:keepNext/>
              <w:keepLines/>
              <w:overflowPunct w:val="0"/>
              <w:autoSpaceDE w:val="0"/>
              <w:autoSpaceDN w:val="0"/>
              <w:adjustRightInd w:val="0"/>
              <w:jc w:val="center"/>
              <w:textAlignment w:val="baseline"/>
              <w:rPr>
                <w:ins w:id="65874" w:author="BigCREditor-Post-RAN4#105" w:date="2022-11-29T12:11:00Z"/>
                <w:rFonts w:ascii="Arial" w:hAnsi="Arial"/>
                <w:b/>
                <w:sz w:val="18"/>
                <w:lang w:eastAsia="zh-CN"/>
              </w:rPr>
            </w:pPr>
          </w:p>
        </w:tc>
        <w:tc>
          <w:tcPr>
            <w:tcW w:w="1812" w:type="dxa"/>
            <w:gridSpan w:val="2"/>
            <w:tcBorders>
              <w:top w:val="single" w:sz="4" w:space="0" w:color="auto"/>
              <w:left w:val="single" w:sz="4" w:space="0" w:color="auto"/>
              <w:bottom w:val="single" w:sz="4" w:space="0" w:color="auto"/>
              <w:right w:val="single" w:sz="4" w:space="0" w:color="auto"/>
            </w:tcBorders>
            <w:hideMark/>
          </w:tcPr>
          <w:p w14:paraId="43F4036E" w14:textId="77777777" w:rsidR="00AF7070" w:rsidRPr="000A5A50" w:rsidRDefault="00AF7070" w:rsidP="00864629">
            <w:pPr>
              <w:keepNext/>
              <w:keepLines/>
              <w:overflowPunct w:val="0"/>
              <w:autoSpaceDE w:val="0"/>
              <w:autoSpaceDN w:val="0"/>
              <w:adjustRightInd w:val="0"/>
              <w:jc w:val="center"/>
              <w:textAlignment w:val="baseline"/>
              <w:rPr>
                <w:ins w:id="65875" w:author="BigCREditor-Post-RAN4#105" w:date="2022-11-29T12:11:00Z"/>
                <w:rFonts w:ascii="Arial" w:hAnsi="Arial"/>
                <w:b/>
                <w:sz w:val="18"/>
                <w:lang w:eastAsia="zh-CN"/>
              </w:rPr>
            </w:pPr>
            <w:ins w:id="65876" w:author="BigCREditor-Post-RAN4#105" w:date="2022-11-29T12:11:00Z">
              <w:r w:rsidRPr="000A5A50">
                <w:rPr>
                  <w:rFonts w:ascii="Arial" w:hAnsi="Arial"/>
                  <w:b/>
                  <w:sz w:val="18"/>
                  <w:lang w:eastAsia="zh-CN"/>
                </w:rPr>
                <w:t>SSB0</w:t>
              </w:r>
            </w:ins>
          </w:p>
        </w:tc>
        <w:tc>
          <w:tcPr>
            <w:tcW w:w="1961" w:type="dxa"/>
            <w:gridSpan w:val="3"/>
            <w:tcBorders>
              <w:top w:val="single" w:sz="4" w:space="0" w:color="auto"/>
              <w:left w:val="single" w:sz="4" w:space="0" w:color="auto"/>
              <w:bottom w:val="single" w:sz="4" w:space="0" w:color="auto"/>
              <w:right w:val="single" w:sz="4" w:space="0" w:color="auto"/>
            </w:tcBorders>
            <w:hideMark/>
          </w:tcPr>
          <w:p w14:paraId="0334671C" w14:textId="77777777" w:rsidR="00AF7070" w:rsidRPr="000A5A50" w:rsidRDefault="00AF7070" w:rsidP="00864629">
            <w:pPr>
              <w:keepNext/>
              <w:keepLines/>
              <w:overflowPunct w:val="0"/>
              <w:autoSpaceDE w:val="0"/>
              <w:autoSpaceDN w:val="0"/>
              <w:adjustRightInd w:val="0"/>
              <w:jc w:val="center"/>
              <w:textAlignment w:val="baseline"/>
              <w:rPr>
                <w:ins w:id="65877" w:author="BigCREditor-Post-RAN4#105" w:date="2022-11-29T12:11:00Z"/>
                <w:rFonts w:ascii="Arial" w:hAnsi="Arial"/>
                <w:b/>
                <w:sz w:val="18"/>
                <w:lang w:eastAsia="zh-CN"/>
              </w:rPr>
            </w:pPr>
            <w:ins w:id="65878" w:author="BigCREditor-Post-RAN4#105" w:date="2022-11-29T12:11:00Z">
              <w:r w:rsidRPr="000A5A50">
                <w:rPr>
                  <w:rFonts w:ascii="Arial" w:hAnsi="Arial"/>
                  <w:b/>
                  <w:sz w:val="18"/>
                  <w:lang w:eastAsia="zh-CN"/>
                </w:rPr>
                <w:t>SSB1</w:t>
              </w:r>
            </w:ins>
          </w:p>
        </w:tc>
      </w:tr>
      <w:tr w:rsidR="00AF7070" w:rsidRPr="000A5A50" w14:paraId="263AEB3D" w14:textId="77777777" w:rsidTr="00864629">
        <w:trPr>
          <w:cantSplit/>
          <w:trHeight w:val="80"/>
          <w:jc w:val="center"/>
          <w:ins w:id="65879" w:author="BigCREditor-Post-RAN4#105" w:date="2022-11-29T12:11:00Z"/>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7F5CE324" w14:textId="77777777" w:rsidR="00AF7070" w:rsidRPr="000A5A50" w:rsidRDefault="00AF7070" w:rsidP="00864629">
            <w:pPr>
              <w:keepNext/>
              <w:keepLines/>
              <w:overflowPunct w:val="0"/>
              <w:autoSpaceDE w:val="0"/>
              <w:autoSpaceDN w:val="0"/>
              <w:adjustRightInd w:val="0"/>
              <w:jc w:val="center"/>
              <w:textAlignment w:val="baseline"/>
              <w:rPr>
                <w:ins w:id="65880" w:author="BigCREditor-Post-RAN4#105" w:date="2022-11-29T12:11:00Z"/>
                <w:rFonts w:ascii="Arial" w:hAnsi="Arial"/>
                <w:b/>
                <w:sz w:val="18"/>
                <w:lang w:eastAsia="zh-CN"/>
              </w:rPr>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2982CB30" w14:textId="77777777" w:rsidR="00AF7070" w:rsidRPr="000A5A50" w:rsidRDefault="00AF7070" w:rsidP="00864629">
            <w:pPr>
              <w:keepNext/>
              <w:keepLines/>
              <w:overflowPunct w:val="0"/>
              <w:autoSpaceDE w:val="0"/>
              <w:autoSpaceDN w:val="0"/>
              <w:adjustRightInd w:val="0"/>
              <w:jc w:val="center"/>
              <w:textAlignment w:val="baseline"/>
              <w:rPr>
                <w:ins w:id="65881" w:author="BigCREditor-Post-RAN4#105" w:date="2022-11-29T12:11:00Z"/>
                <w:rFonts w:ascii="Arial" w:hAnsi="Arial"/>
                <w:b/>
                <w:sz w:val="18"/>
                <w:lang w:eastAsia="zh-CN"/>
              </w:rPr>
            </w:pPr>
          </w:p>
        </w:tc>
        <w:tc>
          <w:tcPr>
            <w:tcW w:w="945" w:type="dxa"/>
            <w:tcBorders>
              <w:top w:val="single" w:sz="4" w:space="0" w:color="auto"/>
              <w:left w:val="single" w:sz="4" w:space="0" w:color="auto"/>
              <w:bottom w:val="single" w:sz="4" w:space="0" w:color="auto"/>
              <w:right w:val="single" w:sz="4" w:space="0" w:color="auto"/>
            </w:tcBorders>
            <w:hideMark/>
          </w:tcPr>
          <w:p w14:paraId="19B9C961" w14:textId="77777777" w:rsidR="00AF7070" w:rsidRPr="000A5A50" w:rsidRDefault="00AF7070" w:rsidP="00864629">
            <w:pPr>
              <w:keepNext/>
              <w:keepLines/>
              <w:overflowPunct w:val="0"/>
              <w:autoSpaceDE w:val="0"/>
              <w:autoSpaceDN w:val="0"/>
              <w:adjustRightInd w:val="0"/>
              <w:jc w:val="center"/>
              <w:textAlignment w:val="baseline"/>
              <w:rPr>
                <w:ins w:id="65882" w:author="BigCREditor-Post-RAN4#105" w:date="2022-11-29T12:11:00Z"/>
                <w:rFonts w:ascii="Arial" w:hAnsi="Arial"/>
                <w:b/>
                <w:sz w:val="18"/>
                <w:lang w:eastAsia="zh-CN"/>
              </w:rPr>
            </w:pPr>
            <w:ins w:id="65883" w:author="BigCREditor-Post-RAN4#105" w:date="2022-11-29T12:11:00Z">
              <w:r w:rsidRPr="000A5A50">
                <w:rPr>
                  <w:rFonts w:ascii="Arial" w:hAnsi="Arial"/>
                  <w:b/>
                  <w:sz w:val="18"/>
                  <w:lang w:eastAsia="zh-CN"/>
                </w:rPr>
                <w:t>T1</w:t>
              </w:r>
            </w:ins>
          </w:p>
        </w:tc>
        <w:tc>
          <w:tcPr>
            <w:tcW w:w="867" w:type="dxa"/>
            <w:tcBorders>
              <w:top w:val="single" w:sz="4" w:space="0" w:color="auto"/>
              <w:left w:val="single" w:sz="4" w:space="0" w:color="auto"/>
              <w:bottom w:val="single" w:sz="4" w:space="0" w:color="auto"/>
              <w:right w:val="single" w:sz="4" w:space="0" w:color="auto"/>
            </w:tcBorders>
            <w:hideMark/>
          </w:tcPr>
          <w:p w14:paraId="076F5905" w14:textId="77777777" w:rsidR="00AF7070" w:rsidRPr="000A5A50" w:rsidRDefault="00AF7070" w:rsidP="00864629">
            <w:pPr>
              <w:keepNext/>
              <w:keepLines/>
              <w:overflowPunct w:val="0"/>
              <w:autoSpaceDE w:val="0"/>
              <w:autoSpaceDN w:val="0"/>
              <w:adjustRightInd w:val="0"/>
              <w:jc w:val="center"/>
              <w:textAlignment w:val="baseline"/>
              <w:rPr>
                <w:ins w:id="65884" w:author="BigCREditor-Post-RAN4#105" w:date="2022-11-29T12:11:00Z"/>
                <w:rFonts w:ascii="Arial" w:hAnsi="Arial"/>
                <w:b/>
                <w:sz w:val="18"/>
                <w:lang w:eastAsia="zh-CN"/>
              </w:rPr>
            </w:pPr>
            <w:ins w:id="65885" w:author="BigCREditor-Post-RAN4#105" w:date="2022-11-29T12:11:00Z">
              <w:r w:rsidRPr="000A5A50">
                <w:rPr>
                  <w:rFonts w:ascii="Arial" w:hAnsi="Arial"/>
                  <w:b/>
                  <w:sz w:val="18"/>
                  <w:lang w:eastAsia="zh-CN"/>
                </w:rPr>
                <w:t>T2</w:t>
              </w:r>
            </w:ins>
          </w:p>
        </w:tc>
        <w:tc>
          <w:tcPr>
            <w:tcW w:w="919" w:type="dxa"/>
            <w:gridSpan w:val="2"/>
            <w:tcBorders>
              <w:top w:val="single" w:sz="4" w:space="0" w:color="auto"/>
              <w:left w:val="single" w:sz="4" w:space="0" w:color="auto"/>
              <w:bottom w:val="single" w:sz="4" w:space="0" w:color="auto"/>
              <w:right w:val="single" w:sz="4" w:space="0" w:color="auto"/>
            </w:tcBorders>
            <w:hideMark/>
          </w:tcPr>
          <w:p w14:paraId="55B6D2EE" w14:textId="77777777" w:rsidR="00AF7070" w:rsidRPr="000A5A50" w:rsidRDefault="00AF7070" w:rsidP="00864629">
            <w:pPr>
              <w:keepNext/>
              <w:keepLines/>
              <w:overflowPunct w:val="0"/>
              <w:autoSpaceDE w:val="0"/>
              <w:autoSpaceDN w:val="0"/>
              <w:adjustRightInd w:val="0"/>
              <w:jc w:val="center"/>
              <w:textAlignment w:val="baseline"/>
              <w:rPr>
                <w:ins w:id="65886" w:author="BigCREditor-Post-RAN4#105" w:date="2022-11-29T12:11:00Z"/>
                <w:rFonts w:ascii="Arial" w:hAnsi="Arial"/>
                <w:b/>
                <w:sz w:val="18"/>
                <w:lang w:eastAsia="zh-CN"/>
              </w:rPr>
            </w:pPr>
            <w:ins w:id="65887" w:author="BigCREditor-Post-RAN4#105" w:date="2022-11-29T12:11:00Z">
              <w:r w:rsidRPr="000A5A50">
                <w:rPr>
                  <w:rFonts w:ascii="Arial" w:hAnsi="Arial"/>
                  <w:b/>
                  <w:sz w:val="18"/>
                  <w:lang w:eastAsia="zh-CN"/>
                </w:rPr>
                <w:t>T1</w:t>
              </w:r>
            </w:ins>
          </w:p>
        </w:tc>
        <w:tc>
          <w:tcPr>
            <w:tcW w:w="1042" w:type="dxa"/>
            <w:tcBorders>
              <w:top w:val="single" w:sz="4" w:space="0" w:color="auto"/>
              <w:left w:val="single" w:sz="4" w:space="0" w:color="auto"/>
              <w:bottom w:val="single" w:sz="4" w:space="0" w:color="auto"/>
              <w:right w:val="single" w:sz="4" w:space="0" w:color="auto"/>
            </w:tcBorders>
            <w:hideMark/>
          </w:tcPr>
          <w:p w14:paraId="61C6E48D" w14:textId="77777777" w:rsidR="00AF7070" w:rsidRPr="000A5A50" w:rsidRDefault="00AF7070" w:rsidP="00864629">
            <w:pPr>
              <w:keepNext/>
              <w:keepLines/>
              <w:overflowPunct w:val="0"/>
              <w:autoSpaceDE w:val="0"/>
              <w:autoSpaceDN w:val="0"/>
              <w:adjustRightInd w:val="0"/>
              <w:jc w:val="center"/>
              <w:textAlignment w:val="baseline"/>
              <w:rPr>
                <w:ins w:id="65888" w:author="BigCREditor-Post-RAN4#105" w:date="2022-11-29T12:11:00Z"/>
                <w:rFonts w:ascii="Arial" w:hAnsi="Arial"/>
                <w:b/>
                <w:sz w:val="18"/>
                <w:lang w:eastAsia="zh-CN"/>
              </w:rPr>
            </w:pPr>
            <w:ins w:id="65889" w:author="BigCREditor-Post-RAN4#105" w:date="2022-11-29T12:11:00Z">
              <w:r w:rsidRPr="000A5A50">
                <w:rPr>
                  <w:rFonts w:ascii="Arial" w:hAnsi="Arial"/>
                  <w:b/>
                  <w:sz w:val="18"/>
                  <w:lang w:eastAsia="zh-CN"/>
                </w:rPr>
                <w:t>T2</w:t>
              </w:r>
            </w:ins>
          </w:p>
        </w:tc>
      </w:tr>
      <w:tr w:rsidR="00AF7070" w:rsidRPr="000A5A50" w14:paraId="25E31D81" w14:textId="77777777" w:rsidTr="00864629">
        <w:trPr>
          <w:cantSplit/>
          <w:jc w:val="center"/>
          <w:ins w:id="65890" w:author="BigCREditor-Post-RAN4#105" w:date="2022-11-29T12:11:00Z"/>
        </w:trPr>
        <w:tc>
          <w:tcPr>
            <w:tcW w:w="1615" w:type="dxa"/>
            <w:tcBorders>
              <w:top w:val="single" w:sz="4" w:space="0" w:color="auto"/>
              <w:left w:val="single" w:sz="4" w:space="0" w:color="auto"/>
              <w:bottom w:val="nil"/>
              <w:right w:val="single" w:sz="4" w:space="0" w:color="auto"/>
            </w:tcBorders>
            <w:shd w:val="clear" w:color="auto" w:fill="auto"/>
            <w:hideMark/>
          </w:tcPr>
          <w:p w14:paraId="3D5F39DC" w14:textId="77777777" w:rsidR="00AF7070" w:rsidRPr="000A5A50" w:rsidRDefault="00AF7070" w:rsidP="00864629">
            <w:pPr>
              <w:keepNext/>
              <w:keepLines/>
              <w:overflowPunct w:val="0"/>
              <w:autoSpaceDE w:val="0"/>
              <w:autoSpaceDN w:val="0"/>
              <w:adjustRightInd w:val="0"/>
              <w:textAlignment w:val="baseline"/>
              <w:rPr>
                <w:ins w:id="65891" w:author="BigCREditor-Post-RAN4#105" w:date="2022-11-29T12:11:00Z"/>
                <w:rFonts w:ascii="Arial" w:hAnsi="Arial"/>
                <w:sz w:val="18"/>
                <w:lang w:eastAsia="zh-CN"/>
              </w:rPr>
            </w:pPr>
            <w:ins w:id="65892" w:author="BigCREditor-Post-RAN4#105" w:date="2022-11-29T12:11:00Z">
              <w:r w:rsidRPr="000A5A50">
                <w:rPr>
                  <w:rFonts w:ascii="Arial" w:hAnsi="Arial" w:cs="Arial"/>
                  <w:sz w:val="18"/>
                  <w:lang w:eastAsia="en-GB"/>
                </w:rPr>
                <w:t>Angle of arrival configuration</w:t>
              </w:r>
            </w:ins>
          </w:p>
        </w:tc>
        <w:tc>
          <w:tcPr>
            <w:tcW w:w="1980" w:type="dxa"/>
            <w:tcBorders>
              <w:top w:val="single" w:sz="4" w:space="0" w:color="auto"/>
              <w:left w:val="single" w:sz="4" w:space="0" w:color="auto"/>
              <w:bottom w:val="nil"/>
              <w:right w:val="single" w:sz="4" w:space="0" w:color="auto"/>
            </w:tcBorders>
            <w:shd w:val="clear" w:color="auto" w:fill="auto"/>
          </w:tcPr>
          <w:p w14:paraId="093B7754" w14:textId="77777777" w:rsidR="00AF7070" w:rsidRPr="000A5A50" w:rsidRDefault="00AF7070" w:rsidP="00864629">
            <w:pPr>
              <w:keepNext/>
              <w:keepLines/>
              <w:overflowPunct w:val="0"/>
              <w:autoSpaceDE w:val="0"/>
              <w:autoSpaceDN w:val="0"/>
              <w:adjustRightInd w:val="0"/>
              <w:jc w:val="center"/>
              <w:textAlignment w:val="baseline"/>
              <w:rPr>
                <w:ins w:id="65893" w:author="BigCREditor-Post-RAN4#105" w:date="2022-11-29T12:11:00Z"/>
                <w:rFonts w:ascii="Arial" w:hAnsi="Arial"/>
                <w:sz w:val="18"/>
                <w:lang w:eastAsia="zh-CN"/>
              </w:rPr>
            </w:pPr>
          </w:p>
        </w:tc>
        <w:tc>
          <w:tcPr>
            <w:tcW w:w="3773" w:type="dxa"/>
            <w:gridSpan w:val="5"/>
            <w:tcBorders>
              <w:top w:val="single" w:sz="4" w:space="0" w:color="auto"/>
              <w:left w:val="single" w:sz="4" w:space="0" w:color="auto"/>
              <w:bottom w:val="single" w:sz="4" w:space="0" w:color="auto"/>
              <w:right w:val="single" w:sz="4" w:space="0" w:color="auto"/>
            </w:tcBorders>
            <w:hideMark/>
          </w:tcPr>
          <w:p w14:paraId="495D9327" w14:textId="77777777" w:rsidR="00AF7070" w:rsidRPr="000A5A50" w:rsidRDefault="00AF7070" w:rsidP="00864629">
            <w:pPr>
              <w:keepNext/>
              <w:keepLines/>
              <w:overflowPunct w:val="0"/>
              <w:autoSpaceDE w:val="0"/>
              <w:autoSpaceDN w:val="0"/>
              <w:adjustRightInd w:val="0"/>
              <w:jc w:val="center"/>
              <w:textAlignment w:val="baseline"/>
              <w:rPr>
                <w:ins w:id="65894" w:author="BigCREditor-Post-RAN4#105" w:date="2022-11-29T12:11:00Z"/>
                <w:rFonts w:ascii="Arial" w:hAnsi="Arial" w:cs="v4.2.0"/>
                <w:sz w:val="18"/>
                <w:lang w:eastAsia="zh-CN"/>
              </w:rPr>
            </w:pPr>
            <w:ins w:id="65895" w:author="BigCREditor-Post-RAN4#105" w:date="2022-11-29T12:11:00Z">
              <w:r w:rsidRPr="000A5A50">
                <w:rPr>
                  <w:rFonts w:ascii="Arial" w:hAnsi="Arial" w:cs="Arial"/>
                  <w:sz w:val="18"/>
                  <w:lang w:eastAsia="en-GB"/>
                </w:rPr>
                <w:t>Setup 3 according to clause A.3.15.3</w:t>
              </w:r>
            </w:ins>
          </w:p>
        </w:tc>
      </w:tr>
      <w:tr w:rsidR="00AF7070" w:rsidRPr="000A5A50" w14:paraId="304B4252" w14:textId="77777777" w:rsidTr="00864629">
        <w:trPr>
          <w:cantSplit/>
          <w:jc w:val="center"/>
          <w:ins w:id="65896" w:author="BigCREditor-Post-RAN4#105" w:date="2022-11-29T12:11:00Z"/>
        </w:trPr>
        <w:tc>
          <w:tcPr>
            <w:tcW w:w="1615" w:type="dxa"/>
            <w:tcBorders>
              <w:top w:val="nil"/>
              <w:left w:val="single" w:sz="4" w:space="0" w:color="auto"/>
              <w:bottom w:val="single" w:sz="4" w:space="0" w:color="auto"/>
              <w:right w:val="single" w:sz="4" w:space="0" w:color="auto"/>
            </w:tcBorders>
            <w:shd w:val="clear" w:color="auto" w:fill="auto"/>
          </w:tcPr>
          <w:p w14:paraId="14EFABA4" w14:textId="77777777" w:rsidR="00AF7070" w:rsidRPr="000A5A50" w:rsidRDefault="00AF7070" w:rsidP="00864629">
            <w:pPr>
              <w:keepNext/>
              <w:keepLines/>
              <w:overflowPunct w:val="0"/>
              <w:autoSpaceDE w:val="0"/>
              <w:autoSpaceDN w:val="0"/>
              <w:adjustRightInd w:val="0"/>
              <w:textAlignment w:val="baseline"/>
              <w:rPr>
                <w:ins w:id="65897" w:author="BigCREditor-Post-RAN4#105" w:date="2022-11-29T12:11:00Z"/>
                <w:rFonts w:ascii="Arial" w:hAnsi="Arial"/>
                <w:sz w:val="18"/>
                <w:lang w:eastAsia="zh-CN"/>
              </w:rPr>
            </w:pPr>
          </w:p>
        </w:tc>
        <w:tc>
          <w:tcPr>
            <w:tcW w:w="1980" w:type="dxa"/>
            <w:tcBorders>
              <w:top w:val="nil"/>
              <w:left w:val="single" w:sz="4" w:space="0" w:color="auto"/>
              <w:bottom w:val="single" w:sz="4" w:space="0" w:color="auto"/>
              <w:right w:val="single" w:sz="4" w:space="0" w:color="auto"/>
            </w:tcBorders>
            <w:shd w:val="clear" w:color="auto" w:fill="auto"/>
          </w:tcPr>
          <w:p w14:paraId="49987AE2" w14:textId="77777777" w:rsidR="00AF7070" w:rsidRPr="000A5A50" w:rsidRDefault="00AF7070" w:rsidP="00864629">
            <w:pPr>
              <w:keepNext/>
              <w:keepLines/>
              <w:overflowPunct w:val="0"/>
              <w:autoSpaceDE w:val="0"/>
              <w:autoSpaceDN w:val="0"/>
              <w:adjustRightInd w:val="0"/>
              <w:jc w:val="center"/>
              <w:textAlignment w:val="baseline"/>
              <w:rPr>
                <w:ins w:id="65898" w:author="BigCREditor-Post-RAN4#105" w:date="2022-11-29T12:11:00Z"/>
                <w:rFonts w:ascii="Arial" w:hAnsi="Arial"/>
                <w:sz w:val="18"/>
                <w:lang w:eastAsia="zh-CN"/>
              </w:rPr>
            </w:pPr>
          </w:p>
        </w:tc>
        <w:tc>
          <w:tcPr>
            <w:tcW w:w="1886" w:type="dxa"/>
            <w:gridSpan w:val="3"/>
            <w:tcBorders>
              <w:top w:val="single" w:sz="4" w:space="0" w:color="auto"/>
              <w:left w:val="single" w:sz="4" w:space="0" w:color="auto"/>
              <w:bottom w:val="single" w:sz="4" w:space="0" w:color="auto"/>
              <w:right w:val="single" w:sz="4" w:space="0" w:color="auto"/>
            </w:tcBorders>
          </w:tcPr>
          <w:p w14:paraId="79AF14CD" w14:textId="77777777" w:rsidR="00AF7070" w:rsidRPr="000A5A50" w:rsidRDefault="00AF7070" w:rsidP="00864629">
            <w:pPr>
              <w:keepNext/>
              <w:keepLines/>
              <w:overflowPunct w:val="0"/>
              <w:autoSpaceDE w:val="0"/>
              <w:autoSpaceDN w:val="0"/>
              <w:adjustRightInd w:val="0"/>
              <w:jc w:val="center"/>
              <w:textAlignment w:val="baseline"/>
              <w:rPr>
                <w:ins w:id="65899" w:author="BigCREditor-Post-RAN4#105" w:date="2022-11-29T12:11:00Z"/>
                <w:rFonts w:ascii="Arial" w:hAnsi="Arial"/>
                <w:sz w:val="18"/>
                <w:lang w:eastAsia="zh-CN"/>
              </w:rPr>
            </w:pPr>
            <w:ins w:id="65900" w:author="BigCREditor-Post-RAN4#105" w:date="2022-11-29T12:11:00Z">
              <w:r w:rsidRPr="000A5A50">
                <w:rPr>
                  <w:rFonts w:ascii="Arial" w:hAnsi="Arial"/>
                  <w:sz w:val="18"/>
                  <w:lang w:eastAsia="en-GB"/>
                </w:rPr>
                <w:t>AoA1</w:t>
              </w:r>
            </w:ins>
          </w:p>
        </w:tc>
        <w:tc>
          <w:tcPr>
            <w:tcW w:w="1887" w:type="dxa"/>
            <w:gridSpan w:val="2"/>
            <w:tcBorders>
              <w:top w:val="single" w:sz="4" w:space="0" w:color="auto"/>
              <w:left w:val="single" w:sz="4" w:space="0" w:color="auto"/>
              <w:bottom w:val="single" w:sz="4" w:space="0" w:color="auto"/>
              <w:right w:val="single" w:sz="4" w:space="0" w:color="auto"/>
            </w:tcBorders>
          </w:tcPr>
          <w:p w14:paraId="4CBE0178" w14:textId="77777777" w:rsidR="00AF7070" w:rsidRPr="000A5A50" w:rsidRDefault="00AF7070" w:rsidP="00864629">
            <w:pPr>
              <w:keepNext/>
              <w:keepLines/>
              <w:overflowPunct w:val="0"/>
              <w:autoSpaceDE w:val="0"/>
              <w:autoSpaceDN w:val="0"/>
              <w:adjustRightInd w:val="0"/>
              <w:jc w:val="center"/>
              <w:textAlignment w:val="baseline"/>
              <w:rPr>
                <w:ins w:id="65901" w:author="BigCREditor-Post-RAN4#105" w:date="2022-11-29T12:11:00Z"/>
                <w:rFonts w:ascii="Arial" w:hAnsi="Arial"/>
                <w:sz w:val="18"/>
                <w:lang w:eastAsia="zh-CN"/>
              </w:rPr>
            </w:pPr>
            <w:ins w:id="65902" w:author="BigCREditor-Post-RAN4#105" w:date="2022-11-29T12:11:00Z">
              <w:r w:rsidRPr="000A5A50">
                <w:rPr>
                  <w:rFonts w:ascii="Arial" w:hAnsi="Arial"/>
                  <w:sz w:val="18"/>
                  <w:lang w:eastAsia="en-GB"/>
                </w:rPr>
                <w:t>AoA2</w:t>
              </w:r>
            </w:ins>
          </w:p>
        </w:tc>
      </w:tr>
      <w:tr w:rsidR="00AF7070" w:rsidRPr="000A5A50" w14:paraId="39957E8C" w14:textId="77777777" w:rsidTr="00864629">
        <w:trPr>
          <w:cantSplit/>
          <w:jc w:val="center"/>
          <w:ins w:id="65903" w:author="BigCREditor-Post-RAN4#105" w:date="2022-11-29T12:11:00Z"/>
        </w:trPr>
        <w:tc>
          <w:tcPr>
            <w:tcW w:w="1615" w:type="dxa"/>
            <w:tcBorders>
              <w:top w:val="single" w:sz="4" w:space="0" w:color="auto"/>
              <w:left w:val="single" w:sz="4" w:space="0" w:color="auto"/>
              <w:bottom w:val="single" w:sz="4" w:space="0" w:color="auto"/>
              <w:right w:val="single" w:sz="4" w:space="0" w:color="auto"/>
            </w:tcBorders>
          </w:tcPr>
          <w:p w14:paraId="523C0294" w14:textId="77777777" w:rsidR="00AF7070" w:rsidRPr="000A5A50" w:rsidRDefault="00AF7070" w:rsidP="00864629">
            <w:pPr>
              <w:keepNext/>
              <w:keepLines/>
              <w:overflowPunct w:val="0"/>
              <w:autoSpaceDE w:val="0"/>
              <w:autoSpaceDN w:val="0"/>
              <w:adjustRightInd w:val="0"/>
              <w:textAlignment w:val="baseline"/>
              <w:rPr>
                <w:ins w:id="65904" w:author="BigCREditor-Post-RAN4#105" w:date="2022-11-29T12:11:00Z"/>
                <w:rFonts w:ascii="Arial" w:hAnsi="Arial"/>
                <w:sz w:val="18"/>
                <w:lang w:eastAsia="zh-CN"/>
              </w:rPr>
            </w:pPr>
            <w:ins w:id="65905" w:author="BigCREditor-Post-RAN4#105" w:date="2022-11-29T12:11:00Z">
              <w:r w:rsidRPr="000A5A50">
                <w:rPr>
                  <w:rFonts w:ascii="Arial" w:hAnsi="Arial"/>
                  <w:sz w:val="18"/>
                  <w:lang w:eastAsia="zh-CN"/>
                </w:rPr>
                <w:t xml:space="preserve">Assumption for UE beams </w:t>
              </w:r>
              <w:r w:rsidRPr="000A5A50">
                <w:rPr>
                  <w:rFonts w:ascii="Arial" w:hAnsi="Arial"/>
                  <w:sz w:val="18"/>
                  <w:vertAlign w:val="superscript"/>
                  <w:lang w:eastAsia="zh-CN"/>
                </w:rPr>
                <w:t>Note 6</w:t>
              </w:r>
            </w:ins>
          </w:p>
        </w:tc>
        <w:tc>
          <w:tcPr>
            <w:tcW w:w="1980" w:type="dxa"/>
            <w:tcBorders>
              <w:top w:val="single" w:sz="4" w:space="0" w:color="auto"/>
              <w:left w:val="single" w:sz="4" w:space="0" w:color="auto"/>
              <w:bottom w:val="single" w:sz="4" w:space="0" w:color="auto"/>
              <w:right w:val="single" w:sz="4" w:space="0" w:color="auto"/>
            </w:tcBorders>
          </w:tcPr>
          <w:p w14:paraId="633BC9D8" w14:textId="77777777" w:rsidR="00AF7070" w:rsidRPr="000A5A50" w:rsidRDefault="00AF7070" w:rsidP="00864629">
            <w:pPr>
              <w:keepNext/>
              <w:keepLines/>
              <w:overflowPunct w:val="0"/>
              <w:autoSpaceDE w:val="0"/>
              <w:autoSpaceDN w:val="0"/>
              <w:adjustRightInd w:val="0"/>
              <w:jc w:val="center"/>
              <w:textAlignment w:val="baseline"/>
              <w:rPr>
                <w:ins w:id="65906" w:author="BigCREditor-Post-RAN4#105" w:date="2022-11-29T12:11:00Z"/>
                <w:rFonts w:ascii="Arial" w:hAnsi="Arial"/>
                <w:sz w:val="18"/>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07BB5AC2" w14:textId="77777777" w:rsidR="00AF7070" w:rsidRPr="000A5A50" w:rsidRDefault="00AF7070" w:rsidP="00864629">
            <w:pPr>
              <w:keepNext/>
              <w:keepLines/>
              <w:overflowPunct w:val="0"/>
              <w:autoSpaceDE w:val="0"/>
              <w:autoSpaceDN w:val="0"/>
              <w:adjustRightInd w:val="0"/>
              <w:jc w:val="center"/>
              <w:textAlignment w:val="baseline"/>
              <w:rPr>
                <w:ins w:id="65907" w:author="BigCREditor-Post-RAN4#105" w:date="2022-11-29T12:11:00Z"/>
                <w:rFonts w:ascii="Arial" w:hAnsi="Arial"/>
                <w:sz w:val="18"/>
                <w:lang w:eastAsia="zh-CN"/>
              </w:rPr>
            </w:pPr>
            <w:ins w:id="65908" w:author="BigCREditor-Post-RAN4#105" w:date="2022-11-29T12:11:00Z">
              <w:r w:rsidRPr="000A5A50">
                <w:rPr>
                  <w:rFonts w:ascii="Arial" w:hAnsi="Arial"/>
                  <w:sz w:val="18"/>
                  <w:lang w:eastAsia="zh-CN"/>
                </w:rPr>
                <w:t>Rough</w:t>
              </w:r>
            </w:ins>
          </w:p>
        </w:tc>
      </w:tr>
      <w:tr w:rsidR="00AF7070" w:rsidRPr="000A5A50" w14:paraId="0E9AC1A8" w14:textId="77777777" w:rsidTr="00864629">
        <w:trPr>
          <w:cantSplit/>
          <w:jc w:val="center"/>
          <w:ins w:id="65909" w:author="BigCREditor-Post-RAN4#105" w:date="2022-11-29T12:11:00Z"/>
        </w:trPr>
        <w:tc>
          <w:tcPr>
            <w:tcW w:w="1615" w:type="dxa"/>
            <w:tcBorders>
              <w:top w:val="single" w:sz="4" w:space="0" w:color="auto"/>
              <w:left w:val="single" w:sz="4" w:space="0" w:color="auto"/>
              <w:bottom w:val="single" w:sz="4" w:space="0" w:color="auto"/>
              <w:right w:val="single" w:sz="4" w:space="0" w:color="auto"/>
            </w:tcBorders>
            <w:hideMark/>
          </w:tcPr>
          <w:p w14:paraId="372491EF" w14:textId="77777777" w:rsidR="00AF7070" w:rsidRPr="000A5A50" w:rsidRDefault="00AF7070" w:rsidP="00864629">
            <w:pPr>
              <w:keepNext/>
              <w:keepLines/>
              <w:overflowPunct w:val="0"/>
              <w:autoSpaceDE w:val="0"/>
              <w:autoSpaceDN w:val="0"/>
              <w:adjustRightInd w:val="0"/>
              <w:textAlignment w:val="baseline"/>
              <w:rPr>
                <w:ins w:id="65910" w:author="BigCREditor-Post-RAN4#105" w:date="2022-11-29T12:11:00Z"/>
                <w:rFonts w:ascii="Arial" w:hAnsi="Arial"/>
                <w:sz w:val="18"/>
                <w:lang w:eastAsia="zh-CN"/>
              </w:rPr>
            </w:pPr>
            <w:proofErr w:type="spellStart"/>
            <w:ins w:id="65911" w:author="BigCREditor-Post-RAN4#105" w:date="2022-11-29T12:11:00Z">
              <w:r w:rsidRPr="000A5A50">
                <w:rPr>
                  <w:rFonts w:ascii="Arial" w:hAnsi="Arial"/>
                  <w:sz w:val="18"/>
                  <w:lang w:eastAsia="zh-CN"/>
                </w:rPr>
                <w:t>Ê</w:t>
              </w:r>
              <w:r w:rsidRPr="000A5A50">
                <w:rPr>
                  <w:rFonts w:ascii="Arial" w:hAnsi="Arial"/>
                  <w:sz w:val="18"/>
                  <w:vertAlign w:val="subscript"/>
                  <w:lang w:eastAsia="zh-CN"/>
                </w:rPr>
                <w:t>s</w:t>
              </w:r>
              <w:proofErr w:type="spellEnd"/>
            </w:ins>
          </w:p>
        </w:tc>
        <w:tc>
          <w:tcPr>
            <w:tcW w:w="1980" w:type="dxa"/>
            <w:tcBorders>
              <w:top w:val="single" w:sz="4" w:space="0" w:color="auto"/>
              <w:left w:val="single" w:sz="4" w:space="0" w:color="auto"/>
              <w:bottom w:val="single" w:sz="4" w:space="0" w:color="auto"/>
              <w:right w:val="single" w:sz="4" w:space="0" w:color="auto"/>
            </w:tcBorders>
            <w:hideMark/>
          </w:tcPr>
          <w:p w14:paraId="10FF45D5" w14:textId="77777777" w:rsidR="00AF7070" w:rsidRPr="000A5A50" w:rsidRDefault="00AF7070" w:rsidP="00864629">
            <w:pPr>
              <w:keepNext/>
              <w:keepLines/>
              <w:overflowPunct w:val="0"/>
              <w:autoSpaceDE w:val="0"/>
              <w:autoSpaceDN w:val="0"/>
              <w:adjustRightInd w:val="0"/>
              <w:jc w:val="center"/>
              <w:textAlignment w:val="baseline"/>
              <w:rPr>
                <w:ins w:id="65912" w:author="BigCREditor-Post-RAN4#105" w:date="2022-11-29T12:11:00Z"/>
                <w:rFonts w:ascii="Arial" w:hAnsi="Arial"/>
                <w:sz w:val="18"/>
                <w:lang w:eastAsia="zh-CN"/>
              </w:rPr>
            </w:pPr>
            <w:ins w:id="65913" w:author="BigCREditor-Post-RAN4#105" w:date="2022-11-29T12:11:00Z">
              <w:r w:rsidRPr="000A5A50">
                <w:rPr>
                  <w:rFonts w:ascii="Arial" w:hAnsi="Arial"/>
                  <w:sz w:val="18"/>
                  <w:lang w:eastAsia="zh-CN"/>
                </w:rPr>
                <w:t>dBm/SCS</w:t>
              </w:r>
            </w:ins>
          </w:p>
        </w:tc>
        <w:tc>
          <w:tcPr>
            <w:tcW w:w="945" w:type="dxa"/>
            <w:tcBorders>
              <w:top w:val="single" w:sz="4" w:space="0" w:color="auto"/>
              <w:left w:val="single" w:sz="4" w:space="0" w:color="auto"/>
              <w:bottom w:val="single" w:sz="4" w:space="0" w:color="auto"/>
              <w:right w:val="single" w:sz="4" w:space="0" w:color="auto"/>
            </w:tcBorders>
            <w:hideMark/>
          </w:tcPr>
          <w:p w14:paraId="2C26C536" w14:textId="77777777" w:rsidR="00AF7070" w:rsidRPr="000A5A50" w:rsidRDefault="00AF7070" w:rsidP="00864629">
            <w:pPr>
              <w:keepNext/>
              <w:keepLines/>
              <w:overflowPunct w:val="0"/>
              <w:autoSpaceDE w:val="0"/>
              <w:autoSpaceDN w:val="0"/>
              <w:adjustRightInd w:val="0"/>
              <w:jc w:val="center"/>
              <w:textAlignment w:val="baseline"/>
              <w:rPr>
                <w:ins w:id="65914" w:author="BigCREditor-Post-RAN4#105" w:date="2022-11-29T12:11:00Z"/>
                <w:rFonts w:ascii="Arial" w:hAnsi="Arial"/>
                <w:sz w:val="18"/>
                <w:lang w:eastAsia="zh-CN"/>
              </w:rPr>
            </w:pPr>
            <w:ins w:id="65915" w:author="BigCREditor-Post-RAN4#105" w:date="2022-11-29T12:11:00Z">
              <w:r w:rsidRPr="000A5A50">
                <w:rPr>
                  <w:rFonts w:ascii="Arial" w:hAnsi="Arial"/>
                  <w:sz w:val="18"/>
                  <w:lang w:eastAsia="zh-CN"/>
                </w:rPr>
                <w:t>-80.6</w:t>
              </w:r>
            </w:ins>
          </w:p>
        </w:tc>
        <w:tc>
          <w:tcPr>
            <w:tcW w:w="867" w:type="dxa"/>
            <w:tcBorders>
              <w:top w:val="single" w:sz="4" w:space="0" w:color="auto"/>
              <w:left w:val="single" w:sz="4" w:space="0" w:color="auto"/>
              <w:bottom w:val="single" w:sz="4" w:space="0" w:color="auto"/>
              <w:right w:val="single" w:sz="4" w:space="0" w:color="auto"/>
            </w:tcBorders>
            <w:hideMark/>
          </w:tcPr>
          <w:p w14:paraId="6668715F" w14:textId="77777777" w:rsidR="00AF7070" w:rsidRPr="000A5A50" w:rsidRDefault="00AF7070" w:rsidP="00864629">
            <w:pPr>
              <w:keepNext/>
              <w:keepLines/>
              <w:overflowPunct w:val="0"/>
              <w:autoSpaceDE w:val="0"/>
              <w:autoSpaceDN w:val="0"/>
              <w:adjustRightInd w:val="0"/>
              <w:jc w:val="center"/>
              <w:textAlignment w:val="baseline"/>
              <w:rPr>
                <w:ins w:id="65916" w:author="BigCREditor-Post-RAN4#105" w:date="2022-11-29T12:11:00Z"/>
                <w:rFonts w:ascii="Arial" w:hAnsi="Arial"/>
                <w:sz w:val="18"/>
                <w:lang w:eastAsia="zh-CN"/>
              </w:rPr>
            </w:pPr>
            <w:ins w:id="65917" w:author="BigCREditor-Post-RAN4#105" w:date="2022-11-29T12:11:00Z">
              <w:r w:rsidRPr="000A5A50">
                <w:rPr>
                  <w:rFonts w:ascii="Arial" w:hAnsi="Arial"/>
                  <w:sz w:val="18"/>
                  <w:lang w:eastAsia="zh-CN"/>
                </w:rPr>
                <w:t>-80.6</w:t>
              </w:r>
            </w:ins>
          </w:p>
        </w:tc>
        <w:tc>
          <w:tcPr>
            <w:tcW w:w="919" w:type="dxa"/>
            <w:gridSpan w:val="2"/>
            <w:tcBorders>
              <w:top w:val="single" w:sz="4" w:space="0" w:color="auto"/>
              <w:left w:val="single" w:sz="4" w:space="0" w:color="auto"/>
              <w:bottom w:val="single" w:sz="4" w:space="0" w:color="auto"/>
              <w:right w:val="single" w:sz="4" w:space="0" w:color="auto"/>
            </w:tcBorders>
            <w:hideMark/>
          </w:tcPr>
          <w:p w14:paraId="4FD231A9" w14:textId="77777777" w:rsidR="00AF7070" w:rsidRPr="000A5A50" w:rsidRDefault="00AF7070" w:rsidP="00864629">
            <w:pPr>
              <w:keepNext/>
              <w:keepLines/>
              <w:overflowPunct w:val="0"/>
              <w:autoSpaceDE w:val="0"/>
              <w:autoSpaceDN w:val="0"/>
              <w:adjustRightInd w:val="0"/>
              <w:jc w:val="center"/>
              <w:textAlignment w:val="baseline"/>
              <w:rPr>
                <w:ins w:id="65918" w:author="BigCREditor-Post-RAN4#105" w:date="2022-11-29T12:11:00Z"/>
                <w:rFonts w:ascii="Arial" w:hAnsi="Arial"/>
                <w:sz w:val="18"/>
                <w:lang w:eastAsia="zh-CN"/>
              </w:rPr>
            </w:pPr>
            <w:ins w:id="65919" w:author="BigCREditor-Post-RAN4#105" w:date="2022-11-29T12:11:00Z">
              <w:r w:rsidRPr="000A5A50">
                <w:rPr>
                  <w:rFonts w:ascii="Arial" w:hAnsi="Arial"/>
                  <w:sz w:val="18"/>
                  <w:lang w:eastAsia="zh-CN"/>
                </w:rPr>
                <w:t>-Infinity</w:t>
              </w:r>
            </w:ins>
          </w:p>
        </w:tc>
        <w:tc>
          <w:tcPr>
            <w:tcW w:w="1042" w:type="dxa"/>
            <w:tcBorders>
              <w:top w:val="single" w:sz="4" w:space="0" w:color="auto"/>
              <w:left w:val="single" w:sz="4" w:space="0" w:color="auto"/>
              <w:bottom w:val="single" w:sz="4" w:space="0" w:color="auto"/>
              <w:right w:val="single" w:sz="4" w:space="0" w:color="auto"/>
            </w:tcBorders>
            <w:hideMark/>
          </w:tcPr>
          <w:p w14:paraId="4DC80CAA" w14:textId="77777777" w:rsidR="00AF7070" w:rsidRPr="000A5A50" w:rsidRDefault="00AF7070" w:rsidP="00864629">
            <w:pPr>
              <w:keepNext/>
              <w:keepLines/>
              <w:overflowPunct w:val="0"/>
              <w:autoSpaceDE w:val="0"/>
              <w:autoSpaceDN w:val="0"/>
              <w:adjustRightInd w:val="0"/>
              <w:jc w:val="center"/>
              <w:textAlignment w:val="baseline"/>
              <w:rPr>
                <w:ins w:id="65920" w:author="BigCREditor-Post-RAN4#105" w:date="2022-11-29T12:11:00Z"/>
                <w:rFonts w:ascii="Arial" w:hAnsi="Arial"/>
                <w:sz w:val="18"/>
                <w:lang w:eastAsia="zh-CN"/>
              </w:rPr>
            </w:pPr>
            <w:ins w:id="65921" w:author="BigCREditor-Post-RAN4#105" w:date="2022-11-29T12:11:00Z">
              <w:r w:rsidRPr="000A5A50">
                <w:rPr>
                  <w:rFonts w:ascii="Arial" w:hAnsi="Arial"/>
                  <w:sz w:val="18"/>
                  <w:lang w:eastAsia="zh-CN"/>
                </w:rPr>
                <w:t>-80.6</w:t>
              </w:r>
            </w:ins>
          </w:p>
        </w:tc>
      </w:tr>
      <w:tr w:rsidR="00AF7070" w:rsidRPr="000A5A50" w14:paraId="4012966D" w14:textId="77777777" w:rsidTr="00864629">
        <w:trPr>
          <w:cantSplit/>
          <w:jc w:val="center"/>
          <w:ins w:id="65922" w:author="BigCREditor-Post-RAN4#105" w:date="2022-11-29T12:11:00Z"/>
        </w:trPr>
        <w:tc>
          <w:tcPr>
            <w:tcW w:w="1615" w:type="dxa"/>
            <w:tcBorders>
              <w:top w:val="single" w:sz="4" w:space="0" w:color="auto"/>
              <w:left w:val="single" w:sz="4" w:space="0" w:color="auto"/>
              <w:bottom w:val="single" w:sz="4" w:space="0" w:color="auto"/>
              <w:right w:val="single" w:sz="4" w:space="0" w:color="auto"/>
            </w:tcBorders>
            <w:hideMark/>
          </w:tcPr>
          <w:p w14:paraId="62041316" w14:textId="77777777" w:rsidR="00AF7070" w:rsidRPr="000A5A50" w:rsidRDefault="00AF7070" w:rsidP="00864629">
            <w:pPr>
              <w:keepNext/>
              <w:keepLines/>
              <w:overflowPunct w:val="0"/>
              <w:autoSpaceDE w:val="0"/>
              <w:autoSpaceDN w:val="0"/>
              <w:adjustRightInd w:val="0"/>
              <w:textAlignment w:val="baseline"/>
              <w:rPr>
                <w:ins w:id="65923" w:author="BigCREditor-Post-RAN4#105" w:date="2022-11-29T12:11:00Z"/>
                <w:rFonts w:ascii="Arial" w:hAnsi="Arial"/>
                <w:sz w:val="18"/>
                <w:lang w:eastAsia="zh-CN"/>
              </w:rPr>
            </w:pPr>
            <w:ins w:id="65924" w:author="BigCREditor-Post-RAN4#105" w:date="2022-11-29T12:11:00Z">
              <w:r w:rsidRPr="000A5A50">
                <w:rPr>
                  <w:rFonts w:ascii="Arial" w:hAnsi="Arial" w:cs="v4.2.0"/>
                  <w:sz w:val="18"/>
                  <w:lang w:eastAsia="zh-CN"/>
                </w:rPr>
                <w:t>SS B_RP</w:t>
              </w:r>
              <w:r w:rsidRPr="000A5A50">
                <w:rPr>
                  <w:rFonts w:ascii="Arial" w:hAnsi="Arial"/>
                  <w:sz w:val="18"/>
                  <w:vertAlign w:val="superscript"/>
                  <w:lang w:eastAsia="zh-CN"/>
                </w:rPr>
                <w:t xml:space="preserve"> Note 2</w:t>
              </w:r>
            </w:ins>
          </w:p>
        </w:tc>
        <w:tc>
          <w:tcPr>
            <w:tcW w:w="1980" w:type="dxa"/>
            <w:tcBorders>
              <w:top w:val="single" w:sz="4" w:space="0" w:color="auto"/>
              <w:left w:val="single" w:sz="4" w:space="0" w:color="auto"/>
              <w:bottom w:val="single" w:sz="4" w:space="0" w:color="auto"/>
              <w:right w:val="single" w:sz="4" w:space="0" w:color="auto"/>
            </w:tcBorders>
            <w:hideMark/>
          </w:tcPr>
          <w:p w14:paraId="515D10A7" w14:textId="77777777" w:rsidR="00AF7070" w:rsidRPr="000A5A50" w:rsidRDefault="00AF7070" w:rsidP="00864629">
            <w:pPr>
              <w:keepNext/>
              <w:keepLines/>
              <w:overflowPunct w:val="0"/>
              <w:autoSpaceDE w:val="0"/>
              <w:autoSpaceDN w:val="0"/>
              <w:adjustRightInd w:val="0"/>
              <w:jc w:val="center"/>
              <w:textAlignment w:val="baseline"/>
              <w:rPr>
                <w:ins w:id="65925" w:author="BigCREditor-Post-RAN4#105" w:date="2022-11-29T12:11:00Z"/>
                <w:rFonts w:ascii="Arial" w:hAnsi="Arial"/>
                <w:sz w:val="18"/>
                <w:lang w:eastAsia="zh-CN"/>
              </w:rPr>
            </w:pPr>
            <w:ins w:id="65926" w:author="BigCREditor-Post-RAN4#105" w:date="2022-11-29T12:11:00Z">
              <w:r w:rsidRPr="000A5A50">
                <w:rPr>
                  <w:rFonts w:ascii="Arial" w:hAnsi="Arial" w:cs="v4.2.0"/>
                  <w:sz w:val="18"/>
                  <w:lang w:eastAsia="zh-CN"/>
                </w:rPr>
                <w:t>dBm/ SCS</w:t>
              </w:r>
            </w:ins>
          </w:p>
        </w:tc>
        <w:tc>
          <w:tcPr>
            <w:tcW w:w="945" w:type="dxa"/>
            <w:tcBorders>
              <w:top w:val="single" w:sz="4" w:space="0" w:color="auto"/>
              <w:left w:val="single" w:sz="4" w:space="0" w:color="auto"/>
              <w:bottom w:val="single" w:sz="4" w:space="0" w:color="auto"/>
              <w:right w:val="single" w:sz="4" w:space="0" w:color="auto"/>
            </w:tcBorders>
            <w:hideMark/>
          </w:tcPr>
          <w:p w14:paraId="7A54B274" w14:textId="77777777" w:rsidR="00AF7070" w:rsidRPr="000A5A50" w:rsidRDefault="00AF7070" w:rsidP="00864629">
            <w:pPr>
              <w:keepNext/>
              <w:keepLines/>
              <w:overflowPunct w:val="0"/>
              <w:autoSpaceDE w:val="0"/>
              <w:autoSpaceDN w:val="0"/>
              <w:adjustRightInd w:val="0"/>
              <w:jc w:val="center"/>
              <w:textAlignment w:val="baseline"/>
              <w:rPr>
                <w:ins w:id="65927" w:author="BigCREditor-Post-RAN4#105" w:date="2022-11-29T12:11:00Z"/>
                <w:rFonts w:ascii="Arial" w:hAnsi="Arial"/>
                <w:sz w:val="18"/>
                <w:lang w:eastAsia="zh-CN"/>
              </w:rPr>
            </w:pPr>
            <w:ins w:id="65928" w:author="BigCREditor-Post-RAN4#105" w:date="2022-11-29T12:11:00Z">
              <w:r w:rsidRPr="000A5A50">
                <w:rPr>
                  <w:rFonts w:ascii="Arial" w:hAnsi="Arial"/>
                  <w:sz w:val="18"/>
                  <w:lang w:eastAsia="zh-CN"/>
                </w:rPr>
                <w:t>-80.6</w:t>
              </w:r>
            </w:ins>
          </w:p>
        </w:tc>
        <w:tc>
          <w:tcPr>
            <w:tcW w:w="867" w:type="dxa"/>
            <w:tcBorders>
              <w:top w:val="single" w:sz="4" w:space="0" w:color="auto"/>
              <w:left w:val="single" w:sz="4" w:space="0" w:color="auto"/>
              <w:bottom w:val="single" w:sz="4" w:space="0" w:color="auto"/>
              <w:right w:val="single" w:sz="4" w:space="0" w:color="auto"/>
            </w:tcBorders>
            <w:hideMark/>
          </w:tcPr>
          <w:p w14:paraId="1E4EF98A" w14:textId="77777777" w:rsidR="00AF7070" w:rsidRPr="000A5A50" w:rsidRDefault="00AF7070" w:rsidP="00864629">
            <w:pPr>
              <w:keepNext/>
              <w:keepLines/>
              <w:overflowPunct w:val="0"/>
              <w:autoSpaceDE w:val="0"/>
              <w:autoSpaceDN w:val="0"/>
              <w:adjustRightInd w:val="0"/>
              <w:jc w:val="center"/>
              <w:textAlignment w:val="baseline"/>
              <w:rPr>
                <w:ins w:id="65929" w:author="BigCREditor-Post-RAN4#105" w:date="2022-11-29T12:11:00Z"/>
                <w:rFonts w:ascii="Arial" w:hAnsi="Arial"/>
                <w:sz w:val="18"/>
                <w:lang w:eastAsia="zh-CN"/>
              </w:rPr>
            </w:pPr>
            <w:ins w:id="65930" w:author="BigCREditor-Post-RAN4#105" w:date="2022-11-29T12:11:00Z">
              <w:r w:rsidRPr="000A5A50">
                <w:rPr>
                  <w:rFonts w:ascii="Arial" w:hAnsi="Arial"/>
                  <w:sz w:val="18"/>
                  <w:lang w:eastAsia="zh-CN"/>
                </w:rPr>
                <w:t>-80.6</w:t>
              </w:r>
            </w:ins>
          </w:p>
        </w:tc>
        <w:tc>
          <w:tcPr>
            <w:tcW w:w="919" w:type="dxa"/>
            <w:gridSpan w:val="2"/>
            <w:tcBorders>
              <w:top w:val="single" w:sz="4" w:space="0" w:color="auto"/>
              <w:left w:val="single" w:sz="4" w:space="0" w:color="auto"/>
              <w:bottom w:val="single" w:sz="4" w:space="0" w:color="auto"/>
              <w:right w:val="single" w:sz="4" w:space="0" w:color="auto"/>
            </w:tcBorders>
            <w:hideMark/>
          </w:tcPr>
          <w:p w14:paraId="56C7DE1A" w14:textId="77777777" w:rsidR="00AF7070" w:rsidRPr="000A5A50" w:rsidRDefault="00AF7070" w:rsidP="00864629">
            <w:pPr>
              <w:keepNext/>
              <w:keepLines/>
              <w:overflowPunct w:val="0"/>
              <w:autoSpaceDE w:val="0"/>
              <w:autoSpaceDN w:val="0"/>
              <w:adjustRightInd w:val="0"/>
              <w:jc w:val="center"/>
              <w:textAlignment w:val="baseline"/>
              <w:rPr>
                <w:ins w:id="65931" w:author="BigCREditor-Post-RAN4#105" w:date="2022-11-29T12:11:00Z"/>
                <w:rFonts w:ascii="Arial" w:hAnsi="Arial"/>
                <w:sz w:val="18"/>
                <w:lang w:eastAsia="zh-CN"/>
              </w:rPr>
            </w:pPr>
            <w:ins w:id="65932" w:author="BigCREditor-Post-RAN4#105" w:date="2022-11-29T12:11:00Z">
              <w:r w:rsidRPr="000A5A50">
                <w:rPr>
                  <w:rFonts w:ascii="Arial" w:hAnsi="Arial"/>
                  <w:sz w:val="18"/>
                  <w:lang w:eastAsia="zh-CN"/>
                </w:rPr>
                <w:t>-Infinity</w:t>
              </w:r>
            </w:ins>
          </w:p>
        </w:tc>
        <w:tc>
          <w:tcPr>
            <w:tcW w:w="1042" w:type="dxa"/>
            <w:tcBorders>
              <w:top w:val="single" w:sz="4" w:space="0" w:color="auto"/>
              <w:left w:val="single" w:sz="4" w:space="0" w:color="auto"/>
              <w:bottom w:val="single" w:sz="4" w:space="0" w:color="auto"/>
              <w:right w:val="single" w:sz="4" w:space="0" w:color="auto"/>
            </w:tcBorders>
            <w:hideMark/>
          </w:tcPr>
          <w:p w14:paraId="4CA06369" w14:textId="77777777" w:rsidR="00AF7070" w:rsidRPr="000A5A50" w:rsidRDefault="00AF7070" w:rsidP="00864629">
            <w:pPr>
              <w:keepNext/>
              <w:keepLines/>
              <w:overflowPunct w:val="0"/>
              <w:autoSpaceDE w:val="0"/>
              <w:autoSpaceDN w:val="0"/>
              <w:adjustRightInd w:val="0"/>
              <w:jc w:val="center"/>
              <w:textAlignment w:val="baseline"/>
              <w:rPr>
                <w:ins w:id="65933" w:author="BigCREditor-Post-RAN4#105" w:date="2022-11-29T12:11:00Z"/>
                <w:rFonts w:ascii="Arial" w:hAnsi="Arial"/>
                <w:sz w:val="18"/>
                <w:lang w:eastAsia="zh-CN"/>
              </w:rPr>
            </w:pPr>
            <w:ins w:id="65934" w:author="BigCREditor-Post-RAN4#105" w:date="2022-11-29T12:11:00Z">
              <w:r w:rsidRPr="000A5A50">
                <w:rPr>
                  <w:rFonts w:ascii="Arial" w:hAnsi="Arial"/>
                  <w:sz w:val="18"/>
                  <w:lang w:eastAsia="zh-CN"/>
                </w:rPr>
                <w:t>-80.6</w:t>
              </w:r>
            </w:ins>
          </w:p>
        </w:tc>
      </w:tr>
      <w:tr w:rsidR="00AF7070" w:rsidRPr="000A5A50" w14:paraId="20AE9E64" w14:textId="77777777" w:rsidTr="00864629">
        <w:trPr>
          <w:cantSplit/>
          <w:jc w:val="center"/>
          <w:ins w:id="65935" w:author="BigCREditor-Post-RAN4#105" w:date="2022-11-29T12:11:00Z"/>
        </w:trPr>
        <w:tc>
          <w:tcPr>
            <w:tcW w:w="1615" w:type="dxa"/>
            <w:tcBorders>
              <w:top w:val="single" w:sz="4" w:space="0" w:color="auto"/>
              <w:left w:val="single" w:sz="4" w:space="0" w:color="auto"/>
              <w:bottom w:val="single" w:sz="4" w:space="0" w:color="auto"/>
              <w:right w:val="single" w:sz="4" w:space="0" w:color="auto"/>
            </w:tcBorders>
          </w:tcPr>
          <w:p w14:paraId="2421A0ED" w14:textId="77777777" w:rsidR="00AF7070" w:rsidRPr="000A5A50" w:rsidRDefault="00AF7070" w:rsidP="00864629">
            <w:pPr>
              <w:keepNext/>
              <w:keepLines/>
              <w:overflowPunct w:val="0"/>
              <w:autoSpaceDE w:val="0"/>
              <w:autoSpaceDN w:val="0"/>
              <w:adjustRightInd w:val="0"/>
              <w:textAlignment w:val="baseline"/>
              <w:rPr>
                <w:ins w:id="65936" w:author="BigCREditor-Post-RAN4#105" w:date="2022-11-29T12:11:00Z"/>
                <w:rFonts w:ascii="Arial" w:hAnsi="Arial" w:cs="v4.2.0"/>
                <w:sz w:val="18"/>
                <w:lang w:eastAsia="zh-CN"/>
              </w:rPr>
            </w:pPr>
            <w:ins w:id="65937" w:author="BigCREditor-Post-RAN4#105" w:date="2022-11-29T12:11:00Z">
              <w:r w:rsidRPr="000A5A50">
                <w:rPr>
                  <w:rFonts w:ascii="Arial" w:hAnsi="Arial" w:cs="Arial"/>
                  <w:position w:val="-12"/>
                  <w:sz w:val="18"/>
                  <w:szCs w:val="18"/>
                  <w:lang w:eastAsia="en-GB"/>
                </w:rPr>
                <w:object w:dxaOrig="620" w:dyaOrig="380" w14:anchorId="41DC17A7">
                  <v:shape id="_x0000_i2439" type="#_x0000_t75" style="width:19.45pt;height:14.6pt" o:ole="" fillcolor="window">
                    <v:imagedata r:id="rId18" o:title=""/>
                  </v:shape>
                  <o:OLEObject Type="Embed" ProgID="Equation.3" ShapeID="_x0000_i2439" DrawAspect="Content" ObjectID="_1731331635" r:id="rId361"/>
                </w:object>
              </w:r>
              <w:r w:rsidRPr="000A5A50">
                <w:rPr>
                  <w:rFonts w:ascii="Arial" w:hAnsi="Arial" w:cs="Arial"/>
                  <w:sz w:val="18"/>
                  <w:szCs w:val="18"/>
                  <w:vertAlign w:val="subscript"/>
                  <w:lang w:eastAsia="en-GB"/>
                </w:rPr>
                <w:t>BB</w:t>
              </w:r>
              <w:r w:rsidRPr="000A5A50">
                <w:rPr>
                  <w:rFonts w:ascii="Arial" w:hAnsi="Arial" w:cs="Arial"/>
                  <w:sz w:val="18"/>
                  <w:szCs w:val="18"/>
                  <w:vertAlign w:val="superscript"/>
                  <w:lang w:eastAsia="en-GB"/>
                </w:rPr>
                <w:t xml:space="preserve"> Note 7</w:t>
              </w:r>
            </w:ins>
          </w:p>
        </w:tc>
        <w:tc>
          <w:tcPr>
            <w:tcW w:w="1980" w:type="dxa"/>
            <w:tcBorders>
              <w:top w:val="single" w:sz="4" w:space="0" w:color="auto"/>
              <w:left w:val="single" w:sz="4" w:space="0" w:color="auto"/>
              <w:bottom w:val="single" w:sz="4" w:space="0" w:color="auto"/>
              <w:right w:val="single" w:sz="4" w:space="0" w:color="auto"/>
            </w:tcBorders>
          </w:tcPr>
          <w:p w14:paraId="392768F5" w14:textId="77777777" w:rsidR="00AF7070" w:rsidRPr="000A5A50" w:rsidRDefault="00AF7070" w:rsidP="00864629">
            <w:pPr>
              <w:keepNext/>
              <w:keepLines/>
              <w:overflowPunct w:val="0"/>
              <w:autoSpaceDE w:val="0"/>
              <w:autoSpaceDN w:val="0"/>
              <w:adjustRightInd w:val="0"/>
              <w:jc w:val="center"/>
              <w:textAlignment w:val="baseline"/>
              <w:rPr>
                <w:ins w:id="65938" w:author="BigCREditor-Post-RAN4#105" w:date="2022-11-29T12:11:00Z"/>
                <w:rFonts w:ascii="Arial" w:hAnsi="Arial" w:cs="v4.2.0"/>
                <w:sz w:val="18"/>
                <w:lang w:eastAsia="zh-CN"/>
              </w:rPr>
            </w:pPr>
            <w:ins w:id="65939" w:author="BigCREditor-Post-RAN4#105" w:date="2022-11-29T12:11:00Z">
              <w:r w:rsidRPr="000A5A50">
                <w:rPr>
                  <w:rFonts w:ascii="Arial" w:hAnsi="Arial" w:cs="Arial"/>
                  <w:sz w:val="18"/>
                  <w:szCs w:val="18"/>
                  <w:lang w:eastAsia="en-GB"/>
                </w:rPr>
                <w:t>dB</w:t>
              </w:r>
            </w:ins>
          </w:p>
        </w:tc>
        <w:tc>
          <w:tcPr>
            <w:tcW w:w="945" w:type="dxa"/>
            <w:tcBorders>
              <w:top w:val="single" w:sz="4" w:space="0" w:color="auto"/>
              <w:left w:val="single" w:sz="4" w:space="0" w:color="auto"/>
              <w:bottom w:val="single" w:sz="4" w:space="0" w:color="auto"/>
              <w:right w:val="single" w:sz="4" w:space="0" w:color="auto"/>
            </w:tcBorders>
          </w:tcPr>
          <w:p w14:paraId="37F25612" w14:textId="77777777" w:rsidR="00AF7070" w:rsidRPr="000A5A50" w:rsidRDefault="00AF7070" w:rsidP="00864629">
            <w:pPr>
              <w:keepNext/>
              <w:keepLines/>
              <w:overflowPunct w:val="0"/>
              <w:autoSpaceDE w:val="0"/>
              <w:autoSpaceDN w:val="0"/>
              <w:adjustRightInd w:val="0"/>
              <w:jc w:val="center"/>
              <w:textAlignment w:val="baseline"/>
              <w:rPr>
                <w:ins w:id="65940" w:author="BigCREditor-Post-RAN4#105" w:date="2022-11-29T12:11:00Z"/>
                <w:rFonts w:ascii="Arial" w:hAnsi="Arial"/>
                <w:sz w:val="18"/>
                <w:lang w:eastAsia="zh-CN"/>
              </w:rPr>
            </w:pPr>
            <w:ins w:id="65941" w:author="BigCREditor-Post-RAN4#105" w:date="2022-11-29T12:11:00Z">
              <w:r w:rsidRPr="000A5A50">
                <w:rPr>
                  <w:rFonts w:ascii="Arial" w:hAnsi="Arial" w:cs="Arial"/>
                  <w:sz w:val="18"/>
                  <w:szCs w:val="18"/>
                  <w:lang w:eastAsia="en-GB"/>
                </w:rPr>
                <w:t>8.3</w:t>
              </w:r>
            </w:ins>
          </w:p>
        </w:tc>
        <w:tc>
          <w:tcPr>
            <w:tcW w:w="867" w:type="dxa"/>
            <w:tcBorders>
              <w:top w:val="single" w:sz="4" w:space="0" w:color="auto"/>
              <w:left w:val="single" w:sz="4" w:space="0" w:color="auto"/>
              <w:bottom w:val="single" w:sz="4" w:space="0" w:color="auto"/>
              <w:right w:val="single" w:sz="4" w:space="0" w:color="auto"/>
            </w:tcBorders>
          </w:tcPr>
          <w:p w14:paraId="66DCCCEC" w14:textId="77777777" w:rsidR="00AF7070" w:rsidRPr="000A5A50" w:rsidRDefault="00AF7070" w:rsidP="00864629">
            <w:pPr>
              <w:keepNext/>
              <w:keepLines/>
              <w:overflowPunct w:val="0"/>
              <w:autoSpaceDE w:val="0"/>
              <w:autoSpaceDN w:val="0"/>
              <w:adjustRightInd w:val="0"/>
              <w:jc w:val="center"/>
              <w:textAlignment w:val="baseline"/>
              <w:rPr>
                <w:ins w:id="65942" w:author="BigCREditor-Post-RAN4#105" w:date="2022-11-29T12:11:00Z"/>
                <w:rFonts w:ascii="Arial" w:hAnsi="Arial"/>
                <w:sz w:val="18"/>
                <w:lang w:eastAsia="zh-CN"/>
              </w:rPr>
            </w:pPr>
            <w:ins w:id="65943" w:author="BigCREditor-Post-RAN4#105" w:date="2022-11-29T12:11:00Z">
              <w:r w:rsidRPr="000A5A50">
                <w:rPr>
                  <w:rFonts w:ascii="Arial" w:hAnsi="Arial" w:cs="Arial"/>
                  <w:sz w:val="18"/>
                  <w:szCs w:val="18"/>
                  <w:lang w:eastAsia="en-GB"/>
                </w:rPr>
                <w:t>8.3</w:t>
              </w:r>
            </w:ins>
          </w:p>
        </w:tc>
        <w:tc>
          <w:tcPr>
            <w:tcW w:w="919" w:type="dxa"/>
            <w:gridSpan w:val="2"/>
            <w:tcBorders>
              <w:top w:val="single" w:sz="4" w:space="0" w:color="auto"/>
              <w:left w:val="single" w:sz="4" w:space="0" w:color="auto"/>
              <w:bottom w:val="single" w:sz="4" w:space="0" w:color="auto"/>
              <w:right w:val="single" w:sz="4" w:space="0" w:color="auto"/>
            </w:tcBorders>
          </w:tcPr>
          <w:p w14:paraId="3FAE7883" w14:textId="77777777" w:rsidR="00AF7070" w:rsidRPr="000A5A50" w:rsidRDefault="00AF7070" w:rsidP="00864629">
            <w:pPr>
              <w:keepNext/>
              <w:keepLines/>
              <w:overflowPunct w:val="0"/>
              <w:autoSpaceDE w:val="0"/>
              <w:autoSpaceDN w:val="0"/>
              <w:adjustRightInd w:val="0"/>
              <w:jc w:val="center"/>
              <w:textAlignment w:val="baseline"/>
              <w:rPr>
                <w:ins w:id="65944" w:author="BigCREditor-Post-RAN4#105" w:date="2022-11-29T12:11:00Z"/>
                <w:rFonts w:ascii="Arial" w:hAnsi="Arial"/>
                <w:sz w:val="18"/>
                <w:lang w:eastAsia="zh-CN"/>
              </w:rPr>
            </w:pPr>
            <w:ins w:id="65945" w:author="BigCREditor-Post-RAN4#105" w:date="2022-11-29T12:11:00Z">
              <w:r w:rsidRPr="000A5A50">
                <w:rPr>
                  <w:rFonts w:ascii="Arial" w:hAnsi="Arial" w:cs="Arial"/>
                  <w:sz w:val="18"/>
                  <w:szCs w:val="18"/>
                  <w:lang w:eastAsia="en-GB"/>
                </w:rPr>
                <w:t>-Infinity</w:t>
              </w:r>
            </w:ins>
          </w:p>
        </w:tc>
        <w:tc>
          <w:tcPr>
            <w:tcW w:w="1042" w:type="dxa"/>
            <w:tcBorders>
              <w:top w:val="single" w:sz="4" w:space="0" w:color="auto"/>
              <w:left w:val="single" w:sz="4" w:space="0" w:color="auto"/>
              <w:bottom w:val="single" w:sz="4" w:space="0" w:color="auto"/>
              <w:right w:val="single" w:sz="4" w:space="0" w:color="auto"/>
            </w:tcBorders>
          </w:tcPr>
          <w:p w14:paraId="23522052" w14:textId="77777777" w:rsidR="00AF7070" w:rsidRPr="000A5A50" w:rsidRDefault="00AF7070" w:rsidP="00864629">
            <w:pPr>
              <w:keepNext/>
              <w:keepLines/>
              <w:overflowPunct w:val="0"/>
              <w:autoSpaceDE w:val="0"/>
              <w:autoSpaceDN w:val="0"/>
              <w:adjustRightInd w:val="0"/>
              <w:jc w:val="center"/>
              <w:textAlignment w:val="baseline"/>
              <w:rPr>
                <w:ins w:id="65946" w:author="BigCREditor-Post-RAN4#105" w:date="2022-11-29T12:11:00Z"/>
                <w:rFonts w:ascii="Arial" w:hAnsi="Arial"/>
                <w:sz w:val="18"/>
                <w:lang w:eastAsia="zh-CN"/>
              </w:rPr>
            </w:pPr>
            <w:ins w:id="65947" w:author="BigCREditor-Post-RAN4#105" w:date="2022-11-29T12:11:00Z">
              <w:r w:rsidRPr="000A5A50">
                <w:rPr>
                  <w:rFonts w:ascii="Arial" w:hAnsi="Arial" w:cs="Arial"/>
                  <w:sz w:val="18"/>
                  <w:szCs w:val="18"/>
                  <w:lang w:eastAsia="en-GB"/>
                </w:rPr>
                <w:t>8.3</w:t>
              </w:r>
            </w:ins>
          </w:p>
        </w:tc>
      </w:tr>
      <w:tr w:rsidR="00AF7070" w:rsidRPr="000A5A50" w14:paraId="56B631D4" w14:textId="77777777" w:rsidTr="00864629">
        <w:trPr>
          <w:cantSplit/>
          <w:jc w:val="center"/>
          <w:ins w:id="65948" w:author="BigCREditor-Post-RAN4#105" w:date="2022-11-29T12:11:00Z"/>
        </w:trPr>
        <w:tc>
          <w:tcPr>
            <w:tcW w:w="1615" w:type="dxa"/>
            <w:tcBorders>
              <w:top w:val="single" w:sz="4" w:space="0" w:color="auto"/>
              <w:left w:val="single" w:sz="4" w:space="0" w:color="auto"/>
              <w:bottom w:val="single" w:sz="4" w:space="0" w:color="auto"/>
              <w:right w:val="single" w:sz="4" w:space="0" w:color="auto"/>
            </w:tcBorders>
            <w:hideMark/>
          </w:tcPr>
          <w:p w14:paraId="65FF296F" w14:textId="77777777" w:rsidR="00AF7070" w:rsidRPr="000A5A50" w:rsidRDefault="00AF7070" w:rsidP="00864629">
            <w:pPr>
              <w:keepNext/>
              <w:keepLines/>
              <w:overflowPunct w:val="0"/>
              <w:autoSpaceDE w:val="0"/>
              <w:autoSpaceDN w:val="0"/>
              <w:adjustRightInd w:val="0"/>
              <w:textAlignment w:val="baseline"/>
              <w:rPr>
                <w:ins w:id="65949" w:author="BigCREditor-Post-RAN4#105" w:date="2022-11-29T12:11:00Z"/>
                <w:rFonts w:ascii="Arial" w:hAnsi="Arial"/>
                <w:sz w:val="18"/>
                <w:lang w:eastAsia="zh-CN"/>
              </w:rPr>
            </w:pPr>
            <w:ins w:id="65950" w:author="BigCREditor-Post-RAN4#105" w:date="2022-11-29T12:11:00Z">
              <w:r w:rsidRPr="000A5A50">
                <w:rPr>
                  <w:rFonts w:ascii="Arial" w:hAnsi="Arial"/>
                  <w:sz w:val="18"/>
                  <w:lang w:eastAsia="zh-CN"/>
                </w:rPr>
                <w:t>Io</w:t>
              </w:r>
              <w:r w:rsidRPr="000A5A50">
                <w:rPr>
                  <w:rFonts w:ascii="Arial" w:hAnsi="Arial"/>
                  <w:sz w:val="18"/>
                  <w:vertAlign w:val="superscript"/>
                  <w:lang w:eastAsia="zh-CN"/>
                </w:rPr>
                <w:t>Note2</w:t>
              </w:r>
            </w:ins>
          </w:p>
        </w:tc>
        <w:tc>
          <w:tcPr>
            <w:tcW w:w="1980" w:type="dxa"/>
            <w:tcBorders>
              <w:top w:val="single" w:sz="4" w:space="0" w:color="auto"/>
              <w:left w:val="single" w:sz="4" w:space="0" w:color="auto"/>
              <w:bottom w:val="single" w:sz="4" w:space="0" w:color="auto"/>
              <w:right w:val="single" w:sz="4" w:space="0" w:color="auto"/>
            </w:tcBorders>
            <w:hideMark/>
          </w:tcPr>
          <w:p w14:paraId="08E56FA1" w14:textId="77777777" w:rsidR="00AF7070" w:rsidRPr="000A5A50" w:rsidRDefault="00AF7070" w:rsidP="00864629">
            <w:pPr>
              <w:keepNext/>
              <w:keepLines/>
              <w:overflowPunct w:val="0"/>
              <w:autoSpaceDE w:val="0"/>
              <w:autoSpaceDN w:val="0"/>
              <w:adjustRightInd w:val="0"/>
              <w:jc w:val="center"/>
              <w:textAlignment w:val="baseline"/>
              <w:rPr>
                <w:ins w:id="65951" w:author="BigCREditor-Post-RAN4#105" w:date="2022-11-29T12:11:00Z"/>
                <w:rFonts w:ascii="Arial" w:hAnsi="Arial"/>
                <w:sz w:val="18"/>
                <w:lang w:eastAsia="zh-CN"/>
              </w:rPr>
            </w:pPr>
            <w:ins w:id="65952" w:author="BigCREditor-Post-RAN4#105" w:date="2022-11-29T12:11:00Z">
              <w:r w:rsidRPr="000A5A50">
                <w:rPr>
                  <w:rFonts w:ascii="Arial" w:hAnsi="Arial"/>
                  <w:sz w:val="18"/>
                  <w:lang w:eastAsia="zh-CN"/>
                </w:rPr>
                <w:t>dBm/95.04 MHz</w:t>
              </w:r>
              <w:r w:rsidRPr="000A5A50">
                <w:rPr>
                  <w:rFonts w:ascii="Arial" w:hAnsi="Arial"/>
                  <w:sz w:val="18"/>
                  <w:vertAlign w:val="superscript"/>
                  <w:lang w:eastAsia="zh-CN"/>
                </w:rPr>
                <w:t xml:space="preserve"> Note4</w:t>
              </w:r>
            </w:ins>
          </w:p>
        </w:tc>
        <w:tc>
          <w:tcPr>
            <w:tcW w:w="945" w:type="dxa"/>
            <w:tcBorders>
              <w:top w:val="single" w:sz="4" w:space="0" w:color="auto"/>
              <w:left w:val="single" w:sz="4" w:space="0" w:color="auto"/>
              <w:bottom w:val="single" w:sz="4" w:space="0" w:color="auto"/>
              <w:right w:val="single" w:sz="4" w:space="0" w:color="auto"/>
            </w:tcBorders>
            <w:hideMark/>
          </w:tcPr>
          <w:p w14:paraId="64F820F8" w14:textId="77777777" w:rsidR="00AF7070" w:rsidRPr="000A5A50" w:rsidRDefault="00AF7070" w:rsidP="00864629">
            <w:pPr>
              <w:keepNext/>
              <w:keepLines/>
              <w:overflowPunct w:val="0"/>
              <w:autoSpaceDE w:val="0"/>
              <w:autoSpaceDN w:val="0"/>
              <w:adjustRightInd w:val="0"/>
              <w:jc w:val="center"/>
              <w:textAlignment w:val="baseline"/>
              <w:rPr>
                <w:ins w:id="65953" w:author="BigCREditor-Post-RAN4#105" w:date="2022-11-29T12:11:00Z"/>
                <w:rFonts w:ascii="Arial" w:hAnsi="Arial"/>
                <w:sz w:val="18"/>
                <w:lang w:eastAsia="zh-CN"/>
              </w:rPr>
            </w:pPr>
            <w:ins w:id="65954" w:author="BigCREditor-Post-RAN4#105" w:date="2022-11-29T12:11:00Z">
              <w:r w:rsidRPr="000A5A50">
                <w:rPr>
                  <w:rFonts w:ascii="Arial" w:hAnsi="Arial"/>
                  <w:sz w:val="18"/>
                  <w:lang w:eastAsia="zh-CN"/>
                </w:rPr>
                <w:t>-6.0</w:t>
              </w:r>
            </w:ins>
          </w:p>
        </w:tc>
        <w:tc>
          <w:tcPr>
            <w:tcW w:w="867" w:type="dxa"/>
            <w:tcBorders>
              <w:top w:val="single" w:sz="4" w:space="0" w:color="auto"/>
              <w:left w:val="single" w:sz="4" w:space="0" w:color="auto"/>
              <w:bottom w:val="single" w:sz="4" w:space="0" w:color="auto"/>
              <w:right w:val="single" w:sz="4" w:space="0" w:color="auto"/>
            </w:tcBorders>
            <w:hideMark/>
          </w:tcPr>
          <w:p w14:paraId="1E15ADC0" w14:textId="77777777" w:rsidR="00AF7070" w:rsidRPr="000A5A50" w:rsidRDefault="00AF7070" w:rsidP="00864629">
            <w:pPr>
              <w:keepNext/>
              <w:keepLines/>
              <w:overflowPunct w:val="0"/>
              <w:autoSpaceDE w:val="0"/>
              <w:autoSpaceDN w:val="0"/>
              <w:adjustRightInd w:val="0"/>
              <w:jc w:val="center"/>
              <w:textAlignment w:val="baseline"/>
              <w:rPr>
                <w:ins w:id="65955" w:author="BigCREditor-Post-RAN4#105" w:date="2022-11-29T12:11:00Z"/>
                <w:rFonts w:ascii="Arial" w:hAnsi="Arial"/>
                <w:sz w:val="18"/>
                <w:lang w:eastAsia="zh-CN"/>
              </w:rPr>
            </w:pPr>
            <w:ins w:id="65956" w:author="BigCREditor-Post-RAN4#105" w:date="2022-11-29T12:11:00Z">
              <w:r w:rsidRPr="000A5A50">
                <w:rPr>
                  <w:rFonts w:ascii="Arial" w:hAnsi="Arial"/>
                  <w:sz w:val="18"/>
                  <w:lang w:eastAsia="zh-CN"/>
                </w:rPr>
                <w:t>-56.0</w:t>
              </w:r>
            </w:ins>
          </w:p>
        </w:tc>
        <w:tc>
          <w:tcPr>
            <w:tcW w:w="919" w:type="dxa"/>
            <w:gridSpan w:val="2"/>
            <w:tcBorders>
              <w:top w:val="single" w:sz="4" w:space="0" w:color="auto"/>
              <w:left w:val="single" w:sz="4" w:space="0" w:color="auto"/>
              <w:bottom w:val="single" w:sz="4" w:space="0" w:color="auto"/>
              <w:right w:val="single" w:sz="4" w:space="0" w:color="auto"/>
            </w:tcBorders>
            <w:hideMark/>
          </w:tcPr>
          <w:p w14:paraId="40B7688E" w14:textId="77777777" w:rsidR="00AF7070" w:rsidRPr="000A5A50" w:rsidRDefault="00AF7070" w:rsidP="00864629">
            <w:pPr>
              <w:keepNext/>
              <w:keepLines/>
              <w:overflowPunct w:val="0"/>
              <w:autoSpaceDE w:val="0"/>
              <w:autoSpaceDN w:val="0"/>
              <w:adjustRightInd w:val="0"/>
              <w:jc w:val="center"/>
              <w:textAlignment w:val="baseline"/>
              <w:rPr>
                <w:ins w:id="65957" w:author="BigCREditor-Post-RAN4#105" w:date="2022-11-29T12:11:00Z"/>
                <w:rFonts w:ascii="Arial" w:hAnsi="Arial"/>
                <w:sz w:val="18"/>
                <w:lang w:eastAsia="zh-CN"/>
              </w:rPr>
            </w:pPr>
            <w:ins w:id="65958" w:author="BigCREditor-Post-RAN4#105" w:date="2022-11-29T12:11:00Z">
              <w:r w:rsidRPr="000A5A50">
                <w:rPr>
                  <w:rFonts w:ascii="Arial" w:hAnsi="Arial"/>
                  <w:sz w:val="18"/>
                  <w:lang w:eastAsia="zh-CN"/>
                </w:rPr>
                <w:t>- Infinity</w:t>
              </w:r>
            </w:ins>
          </w:p>
        </w:tc>
        <w:tc>
          <w:tcPr>
            <w:tcW w:w="1042" w:type="dxa"/>
            <w:tcBorders>
              <w:top w:val="single" w:sz="4" w:space="0" w:color="auto"/>
              <w:left w:val="single" w:sz="4" w:space="0" w:color="auto"/>
              <w:bottom w:val="single" w:sz="4" w:space="0" w:color="auto"/>
              <w:right w:val="single" w:sz="4" w:space="0" w:color="auto"/>
            </w:tcBorders>
            <w:hideMark/>
          </w:tcPr>
          <w:p w14:paraId="5732E634" w14:textId="77777777" w:rsidR="00AF7070" w:rsidRPr="000A5A50" w:rsidRDefault="00AF7070" w:rsidP="00864629">
            <w:pPr>
              <w:keepNext/>
              <w:keepLines/>
              <w:overflowPunct w:val="0"/>
              <w:autoSpaceDE w:val="0"/>
              <w:autoSpaceDN w:val="0"/>
              <w:adjustRightInd w:val="0"/>
              <w:jc w:val="center"/>
              <w:textAlignment w:val="baseline"/>
              <w:rPr>
                <w:ins w:id="65959" w:author="BigCREditor-Post-RAN4#105" w:date="2022-11-29T12:11:00Z"/>
                <w:rFonts w:ascii="Arial" w:hAnsi="Arial"/>
                <w:sz w:val="18"/>
                <w:lang w:eastAsia="zh-CN"/>
              </w:rPr>
            </w:pPr>
            <w:ins w:id="65960" w:author="BigCREditor-Post-RAN4#105" w:date="2022-11-29T12:11:00Z">
              <w:r w:rsidRPr="000A5A50">
                <w:rPr>
                  <w:rFonts w:ascii="Arial" w:hAnsi="Arial"/>
                  <w:sz w:val="18"/>
                  <w:lang w:eastAsia="zh-CN"/>
                </w:rPr>
                <w:t>-56.0</w:t>
              </w:r>
            </w:ins>
          </w:p>
        </w:tc>
      </w:tr>
      <w:tr w:rsidR="00AF7070" w:rsidRPr="000A5A50" w14:paraId="5516C575" w14:textId="77777777" w:rsidTr="00864629">
        <w:trPr>
          <w:cantSplit/>
          <w:jc w:val="center"/>
          <w:ins w:id="65961" w:author="BigCREditor-Post-RAN4#105" w:date="2022-11-29T12:11:00Z"/>
        </w:trPr>
        <w:tc>
          <w:tcPr>
            <w:tcW w:w="7368" w:type="dxa"/>
            <w:gridSpan w:val="7"/>
            <w:tcBorders>
              <w:top w:val="single" w:sz="4" w:space="0" w:color="auto"/>
              <w:left w:val="single" w:sz="4" w:space="0" w:color="auto"/>
              <w:bottom w:val="single" w:sz="4" w:space="0" w:color="auto"/>
              <w:right w:val="single" w:sz="4" w:space="0" w:color="auto"/>
            </w:tcBorders>
            <w:hideMark/>
          </w:tcPr>
          <w:p w14:paraId="26A28329" w14:textId="77777777" w:rsidR="00AF7070" w:rsidRPr="000A5A50" w:rsidRDefault="00AF7070" w:rsidP="00864629">
            <w:pPr>
              <w:keepNext/>
              <w:keepLines/>
              <w:overflowPunct w:val="0"/>
              <w:autoSpaceDE w:val="0"/>
              <w:autoSpaceDN w:val="0"/>
              <w:adjustRightInd w:val="0"/>
              <w:ind w:left="851" w:hanging="851"/>
              <w:textAlignment w:val="baseline"/>
              <w:rPr>
                <w:ins w:id="65962" w:author="BigCREditor-Post-RAN4#105" w:date="2022-11-29T12:11:00Z"/>
                <w:rFonts w:ascii="Arial" w:hAnsi="Arial"/>
                <w:sz w:val="18"/>
                <w:szCs w:val="18"/>
                <w:lang w:eastAsia="zh-CN"/>
              </w:rPr>
            </w:pPr>
            <w:ins w:id="65963" w:author="BigCREditor-Post-RAN4#105" w:date="2022-11-29T12:11:00Z">
              <w:r w:rsidRPr="000A5A50">
                <w:rPr>
                  <w:rFonts w:ascii="Arial" w:hAnsi="Arial"/>
                  <w:sz w:val="18"/>
                  <w:szCs w:val="18"/>
                  <w:lang w:eastAsia="zh-CN"/>
                </w:rPr>
                <w:t>Note 1:</w:t>
              </w:r>
              <w:r w:rsidRPr="000A5A50">
                <w:rPr>
                  <w:rFonts w:ascii="Arial" w:hAnsi="Arial"/>
                  <w:sz w:val="18"/>
                  <w:szCs w:val="18"/>
                  <w:lang w:eastAsia="zh-CN"/>
                </w:rPr>
                <w:tab/>
                <w:t>Void</w:t>
              </w:r>
            </w:ins>
          </w:p>
          <w:p w14:paraId="438E7A03" w14:textId="77777777" w:rsidR="00AF7070" w:rsidRPr="000A5A50" w:rsidRDefault="00AF7070" w:rsidP="00864629">
            <w:pPr>
              <w:keepNext/>
              <w:keepLines/>
              <w:overflowPunct w:val="0"/>
              <w:autoSpaceDE w:val="0"/>
              <w:autoSpaceDN w:val="0"/>
              <w:adjustRightInd w:val="0"/>
              <w:ind w:left="851" w:hanging="851"/>
              <w:textAlignment w:val="baseline"/>
              <w:rPr>
                <w:ins w:id="65964" w:author="BigCREditor-Post-RAN4#105" w:date="2022-11-29T12:11:00Z"/>
                <w:rFonts w:ascii="Arial" w:hAnsi="Arial"/>
                <w:sz w:val="18"/>
                <w:lang w:eastAsia="zh-CN"/>
              </w:rPr>
            </w:pPr>
            <w:ins w:id="65965" w:author="BigCREditor-Post-RAN4#105" w:date="2022-11-29T12:11:00Z">
              <w:r w:rsidRPr="000A5A50">
                <w:rPr>
                  <w:rFonts w:ascii="Arial" w:hAnsi="Arial"/>
                  <w:sz w:val="18"/>
                  <w:szCs w:val="18"/>
                  <w:lang w:eastAsia="zh-CN"/>
                </w:rPr>
                <w:t>Note 2:</w:t>
              </w:r>
              <w:r w:rsidRPr="000A5A50">
                <w:rPr>
                  <w:rFonts w:ascii="Arial" w:hAnsi="Arial"/>
                  <w:sz w:val="18"/>
                  <w:lang w:eastAsia="zh-CN"/>
                </w:rPr>
                <w:tab/>
                <w:t>SS B_RP and Io levels have been derived from other parameters for information purposes. They are not settable parameters themselves.</w:t>
              </w:r>
            </w:ins>
          </w:p>
          <w:p w14:paraId="4BEB8ED2" w14:textId="77777777" w:rsidR="00AF7070" w:rsidRPr="000A5A50" w:rsidRDefault="00AF7070" w:rsidP="00864629">
            <w:pPr>
              <w:keepNext/>
              <w:keepLines/>
              <w:overflowPunct w:val="0"/>
              <w:autoSpaceDE w:val="0"/>
              <w:autoSpaceDN w:val="0"/>
              <w:adjustRightInd w:val="0"/>
              <w:ind w:left="851" w:hanging="851"/>
              <w:textAlignment w:val="baseline"/>
              <w:rPr>
                <w:ins w:id="65966" w:author="BigCREditor-Post-RAN4#105" w:date="2022-11-29T12:11:00Z"/>
                <w:rFonts w:ascii="Arial" w:hAnsi="Arial"/>
                <w:sz w:val="18"/>
                <w:lang w:eastAsia="zh-CN"/>
              </w:rPr>
            </w:pPr>
            <w:ins w:id="65967" w:author="BigCREditor-Post-RAN4#105" w:date="2022-11-29T12:11:00Z">
              <w:r w:rsidRPr="000A5A50">
                <w:rPr>
                  <w:rFonts w:ascii="Arial" w:hAnsi="Arial"/>
                  <w:sz w:val="18"/>
                  <w:lang w:eastAsia="zh-CN"/>
                </w:rPr>
                <w:t>Note 3:</w:t>
              </w:r>
              <w:r w:rsidRPr="000A5A50">
                <w:rPr>
                  <w:rFonts w:ascii="Arial" w:hAnsi="Arial"/>
                  <w:sz w:val="18"/>
                  <w:lang w:eastAsia="zh-CN"/>
                </w:rPr>
                <w:tab/>
                <w:t>Void</w:t>
              </w:r>
            </w:ins>
          </w:p>
          <w:p w14:paraId="26D2DDF1" w14:textId="77777777" w:rsidR="00AF7070" w:rsidRPr="000A5A50" w:rsidRDefault="00AF7070" w:rsidP="00864629">
            <w:pPr>
              <w:keepNext/>
              <w:keepLines/>
              <w:overflowPunct w:val="0"/>
              <w:autoSpaceDE w:val="0"/>
              <w:autoSpaceDN w:val="0"/>
              <w:adjustRightInd w:val="0"/>
              <w:ind w:left="851" w:hanging="851"/>
              <w:textAlignment w:val="baseline"/>
              <w:rPr>
                <w:ins w:id="65968" w:author="BigCREditor-Post-RAN4#105" w:date="2022-11-29T12:11:00Z"/>
                <w:rFonts w:ascii="Arial" w:hAnsi="Arial"/>
                <w:sz w:val="18"/>
                <w:lang w:eastAsia="zh-CN"/>
              </w:rPr>
            </w:pPr>
            <w:ins w:id="65969" w:author="BigCREditor-Post-RAN4#105" w:date="2022-11-29T12:11:00Z">
              <w:r w:rsidRPr="000A5A50">
                <w:rPr>
                  <w:rFonts w:ascii="Arial" w:hAnsi="Arial"/>
                  <w:sz w:val="18"/>
                  <w:lang w:eastAsia="zh-CN"/>
                </w:rPr>
                <w:t xml:space="preserve">Note 4: </w:t>
              </w:r>
              <w:r w:rsidRPr="000A5A50">
                <w:rPr>
                  <w:rFonts w:ascii="Arial" w:hAnsi="Arial"/>
                  <w:sz w:val="18"/>
                  <w:lang w:eastAsia="zh-CN"/>
                </w:rPr>
                <w:tab/>
                <w:t>Equivalent power received by an antenna with 0 </w:t>
              </w:r>
              <w:proofErr w:type="spellStart"/>
              <w:r w:rsidRPr="000A5A50">
                <w:rPr>
                  <w:rFonts w:ascii="Arial" w:hAnsi="Arial"/>
                  <w:sz w:val="18"/>
                  <w:lang w:eastAsia="zh-CN"/>
                </w:rPr>
                <w:t>dBi</w:t>
              </w:r>
              <w:proofErr w:type="spellEnd"/>
              <w:r w:rsidRPr="000A5A50">
                <w:rPr>
                  <w:rFonts w:ascii="Arial" w:hAnsi="Arial"/>
                  <w:sz w:val="18"/>
                  <w:lang w:eastAsia="zh-CN"/>
                </w:rPr>
                <w:t xml:space="preserve"> gain at the centre of the quiet zone</w:t>
              </w:r>
            </w:ins>
          </w:p>
          <w:p w14:paraId="02991D41" w14:textId="77777777" w:rsidR="00AF7070" w:rsidRPr="000A5A50" w:rsidRDefault="00AF7070" w:rsidP="00864629">
            <w:pPr>
              <w:keepNext/>
              <w:keepLines/>
              <w:overflowPunct w:val="0"/>
              <w:autoSpaceDE w:val="0"/>
              <w:autoSpaceDN w:val="0"/>
              <w:adjustRightInd w:val="0"/>
              <w:ind w:left="851" w:hanging="851"/>
              <w:textAlignment w:val="baseline"/>
              <w:rPr>
                <w:ins w:id="65970" w:author="BigCREditor-Post-RAN4#105" w:date="2022-11-29T12:11:00Z"/>
                <w:rFonts w:ascii="Arial" w:hAnsi="Arial"/>
                <w:sz w:val="18"/>
                <w:lang w:eastAsia="zh-CN"/>
              </w:rPr>
            </w:pPr>
            <w:ins w:id="65971" w:author="BigCREditor-Post-RAN4#105" w:date="2022-11-29T12:11:00Z">
              <w:r w:rsidRPr="000A5A50">
                <w:rPr>
                  <w:rFonts w:ascii="Arial" w:hAnsi="Arial"/>
                  <w:sz w:val="18"/>
                  <w:lang w:eastAsia="zh-CN"/>
                </w:rPr>
                <w:t>Note 5:</w:t>
              </w:r>
              <w:r w:rsidRPr="000A5A50">
                <w:rPr>
                  <w:rFonts w:ascii="Arial" w:hAnsi="Arial"/>
                  <w:sz w:val="18"/>
                  <w:lang w:eastAsia="zh-CN"/>
                </w:rPr>
                <w:tab/>
                <w:t xml:space="preserve">As observed with 0dBi gain antenna at the </w:t>
              </w:r>
              <w:proofErr w:type="spellStart"/>
              <w:r w:rsidRPr="000A5A50">
                <w:rPr>
                  <w:rFonts w:ascii="Arial" w:hAnsi="Arial"/>
                  <w:sz w:val="18"/>
                  <w:lang w:eastAsia="zh-CN"/>
                </w:rPr>
                <w:t>center</w:t>
              </w:r>
              <w:proofErr w:type="spellEnd"/>
              <w:r w:rsidRPr="000A5A50">
                <w:rPr>
                  <w:rFonts w:ascii="Arial" w:hAnsi="Arial"/>
                  <w:sz w:val="18"/>
                  <w:lang w:eastAsia="zh-CN"/>
                </w:rPr>
                <w:t xml:space="preserve"> of the quiet zone.</w:t>
              </w:r>
            </w:ins>
          </w:p>
          <w:p w14:paraId="4703EAA7" w14:textId="77777777" w:rsidR="00AF7070" w:rsidRPr="000A5A50" w:rsidRDefault="00AF7070" w:rsidP="00864629">
            <w:pPr>
              <w:keepNext/>
              <w:keepLines/>
              <w:overflowPunct w:val="0"/>
              <w:autoSpaceDE w:val="0"/>
              <w:autoSpaceDN w:val="0"/>
              <w:adjustRightInd w:val="0"/>
              <w:ind w:left="851" w:hanging="851"/>
              <w:textAlignment w:val="baseline"/>
              <w:rPr>
                <w:ins w:id="65972" w:author="BigCREditor-Post-RAN4#105" w:date="2022-11-29T12:11:00Z"/>
                <w:rFonts w:ascii="Arial" w:hAnsi="Arial"/>
                <w:sz w:val="18"/>
                <w:lang w:eastAsia="zh-CN"/>
              </w:rPr>
            </w:pPr>
            <w:ins w:id="65973" w:author="BigCREditor-Post-RAN4#105" w:date="2022-11-29T12:11:00Z">
              <w:r w:rsidRPr="000A5A50">
                <w:rPr>
                  <w:rFonts w:ascii="Arial" w:hAnsi="Arial"/>
                  <w:sz w:val="18"/>
                  <w:lang w:eastAsia="zh-CN"/>
                </w:rPr>
                <w:t>Note 6:</w:t>
              </w:r>
              <w:r w:rsidRPr="000A5A50">
                <w:rPr>
                  <w:rFonts w:ascii="Arial" w:hAnsi="Arial"/>
                  <w:sz w:val="18"/>
                  <w:lang w:eastAsia="zh-CN"/>
                </w:rPr>
                <w:tab/>
                <w:t>Information about types of UE beam is given in B.2.1.3 and does not limit UE implementation or test system implementation.</w:t>
              </w:r>
            </w:ins>
          </w:p>
          <w:p w14:paraId="7C4DF0AB" w14:textId="77777777" w:rsidR="00AF7070" w:rsidRPr="000A5A50" w:rsidRDefault="00AF7070" w:rsidP="00864629">
            <w:pPr>
              <w:keepNext/>
              <w:keepLines/>
              <w:overflowPunct w:val="0"/>
              <w:autoSpaceDE w:val="0"/>
              <w:autoSpaceDN w:val="0"/>
              <w:adjustRightInd w:val="0"/>
              <w:ind w:left="851" w:hanging="851"/>
              <w:textAlignment w:val="baseline"/>
              <w:rPr>
                <w:ins w:id="65974" w:author="BigCREditor-Post-RAN4#105" w:date="2022-11-29T12:11:00Z"/>
                <w:rFonts w:ascii="Arial" w:hAnsi="Arial" w:cs="v4.2.0"/>
                <w:sz w:val="18"/>
                <w:lang w:eastAsia="zh-CN"/>
              </w:rPr>
            </w:pPr>
            <w:ins w:id="65975" w:author="BigCREditor-Post-RAN4#105" w:date="2022-11-29T12:11:00Z">
              <w:r w:rsidRPr="000A5A50">
                <w:rPr>
                  <w:rFonts w:ascii="Arial" w:hAnsi="Arial" w:cs="Arial"/>
                  <w:sz w:val="18"/>
                  <w:lang w:eastAsia="en-GB"/>
                </w:rPr>
                <w:t>Note 7:</w:t>
              </w:r>
              <w:r w:rsidRPr="000A5A50">
                <w:rPr>
                  <w:rFonts w:ascii="Arial" w:hAnsi="Arial" w:cs="Arial"/>
                  <w:sz w:val="18"/>
                  <w:lang w:eastAsia="en-GB"/>
                </w:rPr>
                <w:tab/>
                <w:t>Calculation of Es/</w:t>
              </w:r>
              <w:proofErr w:type="spellStart"/>
              <w:r w:rsidRPr="000A5A50">
                <w:rPr>
                  <w:rFonts w:ascii="Arial" w:hAnsi="Arial" w:cs="Arial"/>
                  <w:sz w:val="18"/>
                  <w:lang w:eastAsia="en-GB"/>
                </w:rPr>
                <w:t>Iot</w:t>
              </w:r>
              <w:r w:rsidRPr="000A5A50">
                <w:rPr>
                  <w:rFonts w:ascii="Arial" w:hAnsi="Arial" w:cs="Arial"/>
                  <w:sz w:val="18"/>
                  <w:vertAlign w:val="subscript"/>
                  <w:lang w:eastAsia="en-GB"/>
                </w:rPr>
                <w:t>BB</w:t>
              </w:r>
              <w:proofErr w:type="spellEnd"/>
              <w:r w:rsidRPr="000A5A50">
                <w:rPr>
                  <w:rFonts w:ascii="Arial" w:hAnsi="Arial" w:cs="Arial"/>
                  <w:sz w:val="18"/>
                  <w:lang w:eastAsia="en-GB"/>
                </w:rPr>
                <w:t xml:space="preserve"> includes the effect of UE internal noise up to the value assumed for the associated </w:t>
              </w:r>
              <w:proofErr w:type="spellStart"/>
              <w:r w:rsidRPr="000A5A50">
                <w:rPr>
                  <w:rFonts w:ascii="Arial" w:hAnsi="Arial" w:cs="Arial"/>
                  <w:sz w:val="18"/>
                  <w:lang w:eastAsia="en-GB"/>
                </w:rPr>
                <w:t>Refsens</w:t>
              </w:r>
              <w:proofErr w:type="spellEnd"/>
              <w:r w:rsidRPr="000A5A50">
                <w:rPr>
                  <w:rFonts w:ascii="Arial" w:hAnsi="Arial" w:cs="Arial"/>
                  <w:sz w:val="18"/>
                  <w:lang w:eastAsia="en-GB"/>
                </w:rPr>
                <w:t xml:space="preserve"> requirement in clause 7.3.2 of TS 38.101-2 [19], and an allowance of 1dB for UE multi-band relaxation factor ΔMB</w:t>
              </w:r>
              <w:r w:rsidRPr="000A5A50">
                <w:rPr>
                  <w:rFonts w:ascii="Arial" w:hAnsi="Arial" w:cs="Arial"/>
                  <w:sz w:val="18"/>
                  <w:vertAlign w:val="subscript"/>
                  <w:lang w:eastAsia="en-GB"/>
                </w:rPr>
                <w:t>P</w:t>
              </w:r>
              <w:r w:rsidRPr="000A5A50">
                <w:rPr>
                  <w:rFonts w:ascii="Arial" w:hAnsi="Arial" w:cs="Arial"/>
                  <w:sz w:val="18"/>
                  <w:lang w:eastAsia="en-GB"/>
                </w:rPr>
                <w:t xml:space="preserve"> from TS 38.101-2 [19] Table 6.2.1.3-4.</w:t>
              </w:r>
            </w:ins>
          </w:p>
        </w:tc>
      </w:tr>
    </w:tbl>
    <w:p w14:paraId="65A204B9" w14:textId="77777777" w:rsidR="00AF7070" w:rsidRPr="000A5A50" w:rsidRDefault="00AF7070" w:rsidP="00AF7070">
      <w:pPr>
        <w:overflowPunct w:val="0"/>
        <w:autoSpaceDE w:val="0"/>
        <w:autoSpaceDN w:val="0"/>
        <w:adjustRightInd w:val="0"/>
        <w:textAlignment w:val="baseline"/>
        <w:rPr>
          <w:ins w:id="65976" w:author="BigCREditor-Post-RAN4#105" w:date="2022-11-29T12:11:00Z"/>
          <w:snapToGrid w:val="0"/>
          <w:lang w:eastAsia="en-GB"/>
        </w:rPr>
      </w:pPr>
    </w:p>
    <w:p w14:paraId="139C2AA4" w14:textId="77777777" w:rsidR="00AF7070" w:rsidRPr="000A5A50" w:rsidRDefault="00AF7070" w:rsidP="00AF7070">
      <w:pPr>
        <w:keepNext/>
        <w:keepLines/>
        <w:overflowPunct w:val="0"/>
        <w:autoSpaceDE w:val="0"/>
        <w:autoSpaceDN w:val="0"/>
        <w:adjustRightInd w:val="0"/>
        <w:spacing w:before="60"/>
        <w:jc w:val="center"/>
        <w:textAlignment w:val="baseline"/>
        <w:rPr>
          <w:ins w:id="65977" w:author="BigCREditor-Post-RAN4#105" w:date="2022-11-29T12:11:00Z"/>
          <w:rFonts w:ascii="Arial" w:hAnsi="Arial"/>
          <w:b/>
          <w:lang w:eastAsia="en-GB"/>
        </w:rPr>
      </w:pPr>
      <w:ins w:id="65978" w:author="BigCREditor-Post-RAN4#105" w:date="2022-11-29T12:11:00Z">
        <w:r w:rsidRPr="000A5A50">
          <w:rPr>
            <w:rFonts w:ascii="Arial" w:hAnsi="Arial"/>
            <w:b/>
            <w:lang w:eastAsia="en-GB"/>
          </w:rPr>
          <w:object w:dxaOrig="7800" w:dyaOrig="5880" w14:anchorId="33843ECE">
            <v:shape id="_x0000_i2440" type="#_x0000_t75" style="width:391.35pt;height:293.3pt" o:ole="">
              <v:imagedata r:id="rId357" o:title=""/>
            </v:shape>
            <o:OLEObject Type="Embed" ProgID="Visio.Drawing.15" ShapeID="_x0000_i2440" DrawAspect="Content" ObjectID="_1731331636" r:id="rId362"/>
          </w:object>
        </w:r>
      </w:ins>
    </w:p>
    <w:p w14:paraId="691C8B99" w14:textId="77777777" w:rsidR="00AF7070" w:rsidRPr="000A5A50" w:rsidRDefault="00AF7070" w:rsidP="00AF7070">
      <w:pPr>
        <w:keepLines/>
        <w:overflowPunct w:val="0"/>
        <w:autoSpaceDE w:val="0"/>
        <w:autoSpaceDN w:val="0"/>
        <w:adjustRightInd w:val="0"/>
        <w:spacing w:after="240"/>
        <w:jc w:val="center"/>
        <w:textAlignment w:val="baseline"/>
        <w:rPr>
          <w:ins w:id="65979" w:author="BigCREditor-Post-RAN4#105" w:date="2022-11-29T12:11:00Z"/>
          <w:rFonts w:ascii="Arial" w:hAnsi="Arial"/>
          <w:b/>
          <w:lang w:eastAsia="en-GB"/>
        </w:rPr>
      </w:pPr>
      <w:ins w:id="65980" w:author="BigCREditor-Post-RAN4#105" w:date="2022-11-29T12:11:00Z">
        <w:r w:rsidRPr="000A5A50">
          <w:rPr>
            <w:rFonts w:ascii="Arial" w:hAnsi="Arial"/>
            <w:b/>
            <w:lang w:eastAsia="en-GB"/>
          </w:rPr>
          <w:t xml:space="preserve">Figure </w:t>
        </w:r>
        <w:r w:rsidRPr="009D5C91">
          <w:rPr>
            <w:rFonts w:ascii="Arial" w:hAnsi="Arial"/>
            <w:b/>
            <w:lang w:eastAsia="en-GB"/>
          </w:rPr>
          <w:t>A.17.5.4.2.1.1-1</w:t>
        </w:r>
        <w:r w:rsidRPr="000A5A50">
          <w:rPr>
            <w:rFonts w:ascii="Arial" w:hAnsi="Arial"/>
            <w:b/>
            <w:lang w:eastAsia="en-GB"/>
          </w:rPr>
          <w:t>-1: Time multiplexed downlink transmissions during T1</w:t>
        </w:r>
      </w:ins>
    </w:p>
    <w:p w14:paraId="07246B5D" w14:textId="77777777" w:rsidR="00AF7070" w:rsidRPr="000A5A50" w:rsidRDefault="00AF7070" w:rsidP="00AF7070">
      <w:pPr>
        <w:overflowPunct w:val="0"/>
        <w:autoSpaceDE w:val="0"/>
        <w:autoSpaceDN w:val="0"/>
        <w:adjustRightInd w:val="0"/>
        <w:textAlignment w:val="baseline"/>
        <w:rPr>
          <w:ins w:id="65981" w:author="BigCREditor-Post-RAN4#105" w:date="2022-11-29T12:11:00Z"/>
          <w:lang w:eastAsia="en-GB"/>
        </w:rPr>
      </w:pPr>
    </w:p>
    <w:p w14:paraId="1B378F27" w14:textId="77777777" w:rsidR="00AF7070" w:rsidRPr="000A5A50" w:rsidRDefault="00AF7070" w:rsidP="00AF7070">
      <w:pPr>
        <w:keepNext/>
        <w:keepLines/>
        <w:overflowPunct w:val="0"/>
        <w:autoSpaceDE w:val="0"/>
        <w:autoSpaceDN w:val="0"/>
        <w:adjustRightInd w:val="0"/>
        <w:spacing w:before="60"/>
        <w:jc w:val="center"/>
        <w:textAlignment w:val="baseline"/>
        <w:rPr>
          <w:ins w:id="65982" w:author="BigCREditor-Post-RAN4#105" w:date="2022-11-29T12:11:00Z"/>
          <w:rFonts w:ascii="Arial" w:hAnsi="Arial"/>
          <w:b/>
          <w:lang w:eastAsia="en-GB"/>
        </w:rPr>
      </w:pPr>
      <w:ins w:id="65983" w:author="BigCREditor-Post-RAN4#105" w:date="2022-11-29T12:11:00Z">
        <w:r w:rsidRPr="000A5A50">
          <w:rPr>
            <w:rFonts w:ascii="Arial" w:hAnsi="Arial"/>
            <w:b/>
            <w:lang w:eastAsia="en-GB"/>
          </w:rPr>
          <w:object w:dxaOrig="7800" w:dyaOrig="5880" w14:anchorId="736A3635">
            <v:shape id="_x0000_i2441" type="#_x0000_t75" style="width:391.35pt;height:293.3pt" o:ole="">
              <v:imagedata r:id="rId359" o:title=""/>
            </v:shape>
            <o:OLEObject Type="Embed" ProgID="Visio.Drawing.15" ShapeID="_x0000_i2441" DrawAspect="Content" ObjectID="_1731331637" r:id="rId363"/>
          </w:object>
        </w:r>
      </w:ins>
    </w:p>
    <w:p w14:paraId="3D7B7FC5" w14:textId="77777777" w:rsidR="00AF7070" w:rsidRPr="000A5A50" w:rsidRDefault="00AF7070" w:rsidP="00AF7070">
      <w:pPr>
        <w:keepLines/>
        <w:overflowPunct w:val="0"/>
        <w:autoSpaceDE w:val="0"/>
        <w:autoSpaceDN w:val="0"/>
        <w:adjustRightInd w:val="0"/>
        <w:spacing w:after="240"/>
        <w:jc w:val="center"/>
        <w:textAlignment w:val="baseline"/>
        <w:rPr>
          <w:ins w:id="65984" w:author="BigCREditor-Post-RAN4#105" w:date="2022-11-29T12:11:00Z"/>
          <w:rFonts w:ascii="Arial" w:hAnsi="Arial"/>
          <w:b/>
          <w:lang w:eastAsia="en-GB"/>
        </w:rPr>
      </w:pPr>
      <w:ins w:id="65985" w:author="BigCREditor-Post-RAN4#105" w:date="2022-11-29T12:11:00Z">
        <w:r w:rsidRPr="000A5A50">
          <w:rPr>
            <w:rFonts w:ascii="Arial" w:hAnsi="Arial"/>
            <w:b/>
            <w:lang w:eastAsia="en-GB"/>
          </w:rPr>
          <w:t xml:space="preserve">Figure </w:t>
        </w:r>
        <w:r w:rsidRPr="009D5C91">
          <w:rPr>
            <w:rFonts w:ascii="Arial" w:hAnsi="Arial"/>
            <w:b/>
            <w:lang w:eastAsia="en-GB"/>
          </w:rPr>
          <w:t>A.17.5.4.2.1.1-1</w:t>
        </w:r>
        <w:r w:rsidRPr="000A5A50">
          <w:rPr>
            <w:rFonts w:ascii="Arial" w:hAnsi="Arial"/>
            <w:b/>
            <w:lang w:eastAsia="en-GB"/>
          </w:rPr>
          <w:t>-2: Time multiplexed downlink transmissions during T2</w:t>
        </w:r>
      </w:ins>
    </w:p>
    <w:p w14:paraId="45E16FAC" w14:textId="77777777" w:rsidR="00AF7070" w:rsidRPr="000A5A50" w:rsidRDefault="00AF7070" w:rsidP="00AF7070">
      <w:pPr>
        <w:overflowPunct w:val="0"/>
        <w:autoSpaceDE w:val="0"/>
        <w:autoSpaceDN w:val="0"/>
        <w:adjustRightInd w:val="0"/>
        <w:textAlignment w:val="baseline"/>
        <w:rPr>
          <w:ins w:id="65986" w:author="BigCREditor-Post-RAN4#105" w:date="2022-11-29T12:11:00Z"/>
          <w:snapToGrid w:val="0"/>
          <w:lang w:eastAsia="en-GB"/>
        </w:rPr>
      </w:pPr>
    </w:p>
    <w:p w14:paraId="748601C8" w14:textId="77777777" w:rsidR="00AF7070" w:rsidRPr="000A5A50" w:rsidRDefault="00AF7070" w:rsidP="00AF7070">
      <w:pPr>
        <w:keepNext/>
        <w:keepLines/>
        <w:overflowPunct w:val="0"/>
        <w:autoSpaceDE w:val="0"/>
        <w:autoSpaceDN w:val="0"/>
        <w:adjustRightInd w:val="0"/>
        <w:spacing w:before="120"/>
        <w:ind w:left="1985" w:hanging="1985"/>
        <w:textAlignment w:val="baseline"/>
        <w:rPr>
          <w:ins w:id="65987" w:author="BigCREditor-Post-RAN4#105" w:date="2022-11-29T12:11:00Z"/>
          <w:rFonts w:ascii="Arial" w:hAnsi="Arial"/>
          <w:snapToGrid w:val="0"/>
          <w:lang w:eastAsia="en-GB"/>
        </w:rPr>
      </w:pPr>
      <w:ins w:id="65988" w:author="BigCREditor-Post-RAN4#105" w:date="2022-11-29T12:11:00Z">
        <w:r>
          <w:rPr>
            <w:rFonts w:ascii="Arial" w:hAnsi="Arial"/>
            <w:snapToGrid w:val="0"/>
            <w:lang w:eastAsia="en-GB"/>
          </w:rPr>
          <w:lastRenderedPageBreak/>
          <w:t>A.17.5.4.2.1.</w:t>
        </w:r>
        <w:r>
          <w:rPr>
            <w:rFonts w:ascii="Arial" w:hAnsi="Arial" w:hint="eastAsia"/>
            <w:snapToGrid w:val="0"/>
            <w:lang w:eastAsia="zh-CN"/>
          </w:rPr>
          <w:t>2</w:t>
        </w:r>
        <w:r w:rsidRPr="000A5A50">
          <w:rPr>
            <w:rFonts w:ascii="Arial" w:hAnsi="Arial"/>
            <w:snapToGrid w:val="0"/>
            <w:lang w:eastAsia="en-GB"/>
          </w:rPr>
          <w:tab/>
          <w:t>Test Requirements</w:t>
        </w:r>
      </w:ins>
    </w:p>
    <w:p w14:paraId="53FF4FDD" w14:textId="77777777" w:rsidR="00AF7070" w:rsidRPr="000A5A50" w:rsidRDefault="00AF7070" w:rsidP="00AF7070">
      <w:pPr>
        <w:overflowPunct w:val="0"/>
        <w:autoSpaceDE w:val="0"/>
        <w:autoSpaceDN w:val="0"/>
        <w:adjustRightInd w:val="0"/>
        <w:textAlignment w:val="baseline"/>
        <w:rPr>
          <w:ins w:id="65989" w:author="BigCREditor-Post-RAN4#105" w:date="2022-11-29T12:11:00Z"/>
          <w:lang w:eastAsia="zh-CN"/>
        </w:rPr>
      </w:pPr>
      <w:ins w:id="65990" w:author="BigCREditor-Post-RAN4#105" w:date="2022-11-29T12:11:00Z">
        <w:r w:rsidRPr="000A5A50">
          <w:rPr>
            <w:lang w:eastAsia="zh-CN"/>
          </w:rPr>
          <w:t>During T2, UE shall send L1-RSRP report with both SSB0 and SSB1.</w:t>
        </w:r>
      </w:ins>
    </w:p>
    <w:p w14:paraId="04A7B505" w14:textId="77777777" w:rsidR="00AF7070" w:rsidRPr="000A5A50" w:rsidRDefault="00AF7070" w:rsidP="00AF7070">
      <w:pPr>
        <w:overflowPunct w:val="0"/>
        <w:autoSpaceDE w:val="0"/>
        <w:autoSpaceDN w:val="0"/>
        <w:adjustRightInd w:val="0"/>
        <w:textAlignment w:val="baseline"/>
        <w:rPr>
          <w:ins w:id="65991" w:author="BigCREditor-Post-RAN4#105" w:date="2022-11-29T12:11:00Z"/>
          <w:lang w:eastAsia="zh-CN"/>
        </w:rPr>
      </w:pPr>
      <w:ins w:id="65992" w:author="BigCREditor-Post-RAN4#105" w:date="2022-11-29T12:11:00Z">
        <w:r w:rsidRPr="000A5A50">
          <w:rPr>
            <w:lang w:eastAsia="zh-CN"/>
          </w:rPr>
          <w:t>After receiving RRC command in slot n, UE shall be able to</w:t>
        </w:r>
        <w:r w:rsidRPr="000A5A50">
          <w:rPr>
            <w:rFonts w:eastAsia="Malgun Gothic"/>
            <w:lang w:eastAsia="zh-CN"/>
          </w:rPr>
          <w:t xml:space="preserve"> start receiving on TCI state 1 after </w:t>
        </w:r>
        <w:r w:rsidRPr="000A5A50">
          <w:rPr>
            <w:lang w:eastAsia="zh-CN"/>
          </w:rPr>
          <w:t>n+</w:t>
        </w:r>
        <w:r w:rsidRPr="000A5A50">
          <w:rPr>
            <w:rFonts w:eastAsia="Malgun Gothic"/>
            <w:lang w:eastAsia="zh-CN"/>
          </w:rPr>
          <w:t xml:space="preserve"> </w:t>
        </w:r>
        <w:proofErr w:type="spellStart"/>
        <w:r w:rsidRPr="000A5A50">
          <w:rPr>
            <w:rFonts w:eastAsia="Malgun Gothic"/>
            <w:lang w:eastAsia="zh-CN"/>
          </w:rPr>
          <w:t>T</w:t>
        </w:r>
        <w:r w:rsidRPr="000A5A50">
          <w:rPr>
            <w:rFonts w:eastAsia="Malgun Gothic"/>
            <w:vertAlign w:val="subscript"/>
            <w:lang w:eastAsia="zh-CN"/>
          </w:rPr>
          <w:t>RRC_</w:t>
        </w:r>
        <w:proofErr w:type="gramStart"/>
        <w:r w:rsidRPr="000A5A50">
          <w:rPr>
            <w:rFonts w:eastAsia="Malgun Gothic"/>
            <w:vertAlign w:val="subscript"/>
            <w:lang w:eastAsia="zh-CN"/>
          </w:rPr>
          <w:t>processing</w:t>
        </w:r>
        <w:proofErr w:type="spellEnd"/>
        <w:r w:rsidRPr="000A5A50">
          <w:rPr>
            <w:rFonts w:eastAsia="Malgun Gothic"/>
            <w:vertAlign w:val="subscript"/>
            <w:lang w:eastAsia="zh-CN"/>
          </w:rPr>
          <w:t xml:space="preserve"> </w:t>
        </w:r>
        <w:r w:rsidRPr="000A5A50">
          <w:rPr>
            <w:rFonts w:eastAsia="Malgun Gothic"/>
            <w:lang w:eastAsia="zh-CN"/>
          </w:rPr>
          <w:t xml:space="preserve"> +</w:t>
        </w:r>
        <w:proofErr w:type="gramEnd"/>
        <w:r w:rsidRPr="000A5A50">
          <w:rPr>
            <w:rFonts w:eastAsia="Malgun Gothic"/>
            <w:lang w:eastAsia="zh-CN"/>
          </w:rPr>
          <w:t xml:space="preserve"> </w:t>
        </w:r>
        <w:proofErr w:type="spellStart"/>
        <w:r w:rsidRPr="000A5A50">
          <w:rPr>
            <w:rFonts w:eastAsia="Malgun Gothic"/>
            <w:lang w:eastAsia="zh-CN"/>
          </w:rPr>
          <w:t>T</w:t>
        </w:r>
        <w:r w:rsidRPr="000A5A50">
          <w:rPr>
            <w:rFonts w:eastAsia="Malgun Gothic"/>
            <w:vertAlign w:val="subscript"/>
            <w:lang w:eastAsia="zh-CN"/>
          </w:rPr>
          <w:t>first</w:t>
        </w:r>
        <w:proofErr w:type="spellEnd"/>
        <w:r w:rsidRPr="000A5A50">
          <w:rPr>
            <w:rFonts w:eastAsia="Malgun Gothic"/>
            <w:vertAlign w:val="subscript"/>
            <w:lang w:eastAsia="zh-CN"/>
          </w:rPr>
          <w:t xml:space="preserve">-SSB </w:t>
        </w:r>
        <w:r w:rsidRPr="000A5A50">
          <w:rPr>
            <w:rFonts w:eastAsia="Malgun Gothic"/>
            <w:lang w:eastAsia="zh-CN"/>
          </w:rPr>
          <w:t>+ 2ms.</w:t>
        </w:r>
      </w:ins>
    </w:p>
    <w:p w14:paraId="65F1B6E8" w14:textId="77777777" w:rsidR="00612605" w:rsidRPr="00020619" w:rsidRDefault="00612605" w:rsidP="00612605">
      <w:pPr>
        <w:rPr>
          <w:lang w:eastAsia="zh-CN"/>
        </w:rPr>
      </w:pPr>
    </w:p>
    <w:p w14:paraId="0502C0B2" w14:textId="77777777" w:rsidR="00612605" w:rsidRPr="00020619" w:rsidRDefault="00612605" w:rsidP="00612605">
      <w:pPr>
        <w:pStyle w:val="Heading3"/>
      </w:pPr>
      <w:r w:rsidRPr="00020619">
        <w:t>A.17.5.5</w:t>
      </w:r>
      <w:r w:rsidRPr="00020619">
        <w:tab/>
        <w:t>Uplink spatial relation switch delay</w:t>
      </w:r>
    </w:p>
    <w:p w14:paraId="55A71B0B" w14:textId="77777777" w:rsidR="00612605" w:rsidRPr="00020619" w:rsidRDefault="00612605" w:rsidP="00612605">
      <w:pPr>
        <w:pStyle w:val="Heading4"/>
      </w:pPr>
      <w:r w:rsidRPr="00020619">
        <w:t>A.17.5.5.1</w:t>
      </w:r>
      <w:r w:rsidRPr="00020619">
        <w:tab/>
        <w:t>MAC-CE based Spatial Relation switch</w:t>
      </w:r>
    </w:p>
    <w:p w14:paraId="06C55F8C" w14:textId="36BDA53B" w:rsidR="00612605" w:rsidRDefault="00612605" w:rsidP="00612605">
      <w:pPr>
        <w:pStyle w:val="Heading5"/>
        <w:rPr>
          <w:ins w:id="65993" w:author="BigCREditor-Post-RAN4#105" w:date="2022-11-29T12:12:00Z"/>
          <w:lang w:eastAsia="zh-CN"/>
        </w:rPr>
      </w:pPr>
      <w:r w:rsidRPr="00020619">
        <w:rPr>
          <w:lang w:eastAsia="zh-CN"/>
        </w:rPr>
        <w:t>A.17.5.5.1.1</w:t>
      </w:r>
      <w:r w:rsidRPr="00020619">
        <w:rPr>
          <w:lang w:eastAsia="zh-CN"/>
        </w:rPr>
        <w:tab/>
      </w:r>
      <w:r w:rsidRPr="00020619">
        <w:rPr>
          <w:lang w:eastAsia="zh-CN"/>
        </w:rPr>
        <w:tab/>
        <w:t xml:space="preserve">NR </w:t>
      </w:r>
      <w:proofErr w:type="spellStart"/>
      <w:r w:rsidRPr="00020619">
        <w:rPr>
          <w:lang w:eastAsia="zh-CN"/>
        </w:rPr>
        <w:t>PCell</w:t>
      </w:r>
      <w:proofErr w:type="spellEnd"/>
      <w:r w:rsidRPr="00020619">
        <w:rPr>
          <w:lang w:eastAsia="zh-CN"/>
        </w:rPr>
        <w:t xml:space="preserve"> FR2 spatial relation associated with known DL-RS</w:t>
      </w:r>
    </w:p>
    <w:p w14:paraId="3F4473A6" w14:textId="77777777" w:rsidR="00BB398F" w:rsidRPr="00555C60" w:rsidRDefault="00BB398F" w:rsidP="00BB398F">
      <w:pPr>
        <w:keepNext/>
        <w:keepLines/>
        <w:overflowPunct w:val="0"/>
        <w:autoSpaceDE w:val="0"/>
        <w:autoSpaceDN w:val="0"/>
        <w:adjustRightInd w:val="0"/>
        <w:spacing w:before="120"/>
        <w:ind w:left="1985" w:hanging="1985"/>
        <w:textAlignment w:val="baseline"/>
        <w:outlineLvl w:val="5"/>
        <w:rPr>
          <w:ins w:id="65994" w:author="BigCREditor-Post-RAN4#105" w:date="2022-11-29T12:12:00Z"/>
          <w:rFonts w:ascii="Arial" w:eastAsia="MS Mincho" w:hAnsi="Arial"/>
          <w:lang w:eastAsia="en-GB"/>
        </w:rPr>
      </w:pPr>
      <w:ins w:id="65995" w:author="BigCREditor-Post-RAN4#105" w:date="2022-11-29T12:12:00Z">
        <w:r w:rsidRPr="00555C60">
          <w:rPr>
            <w:rFonts w:ascii="Arial" w:eastAsia="MS Mincho" w:hAnsi="Arial"/>
            <w:lang w:eastAsia="en-GB"/>
          </w:rPr>
          <w:t>A.</w:t>
        </w:r>
        <w:r>
          <w:rPr>
            <w:rFonts w:ascii="Arial" w:hAnsi="Arial" w:hint="eastAsia"/>
            <w:lang w:eastAsia="zh-CN"/>
          </w:rPr>
          <w:t>1</w:t>
        </w:r>
        <w:r w:rsidRPr="00555C60">
          <w:rPr>
            <w:rFonts w:ascii="Arial" w:eastAsia="MS Mincho" w:hAnsi="Arial"/>
            <w:lang w:eastAsia="en-GB"/>
          </w:rPr>
          <w:t>7.5.</w:t>
        </w:r>
        <w:r>
          <w:rPr>
            <w:rFonts w:ascii="Arial" w:hAnsi="Arial" w:hint="eastAsia"/>
            <w:lang w:eastAsia="zh-CN"/>
          </w:rPr>
          <w:t>5</w:t>
        </w:r>
        <w:r w:rsidRPr="00555C60">
          <w:rPr>
            <w:rFonts w:ascii="Arial" w:eastAsia="MS Mincho" w:hAnsi="Arial"/>
            <w:lang w:eastAsia="en-GB"/>
          </w:rPr>
          <w:t>.1.1.1</w:t>
        </w:r>
        <w:r w:rsidRPr="00555C60">
          <w:rPr>
            <w:rFonts w:ascii="Arial" w:eastAsia="MS Mincho" w:hAnsi="Arial"/>
            <w:lang w:eastAsia="en-GB"/>
          </w:rPr>
          <w:tab/>
          <w:t>Test Purpose and Environment</w:t>
        </w:r>
      </w:ins>
    </w:p>
    <w:p w14:paraId="40158DCF" w14:textId="77777777" w:rsidR="00BB398F" w:rsidRPr="00555C60" w:rsidRDefault="00BB398F" w:rsidP="00BB398F">
      <w:pPr>
        <w:overflowPunct w:val="0"/>
        <w:autoSpaceDE w:val="0"/>
        <w:autoSpaceDN w:val="0"/>
        <w:adjustRightInd w:val="0"/>
        <w:textAlignment w:val="baseline"/>
        <w:rPr>
          <w:ins w:id="65996" w:author="BigCREditor-Post-RAN4#105" w:date="2022-11-29T12:12:00Z"/>
          <w:lang w:eastAsia="en-GB"/>
        </w:rPr>
      </w:pPr>
      <w:ins w:id="65997" w:author="BigCREditor-Post-RAN4#105" w:date="2022-11-29T12:12:00Z">
        <w:r w:rsidRPr="00555C60">
          <w:rPr>
            <w:lang w:eastAsia="en-GB"/>
          </w:rPr>
          <w:t xml:space="preserve">The purpose of this test is to verify </w:t>
        </w:r>
        <w:proofErr w:type="spellStart"/>
        <w:r w:rsidRPr="00555C60">
          <w:rPr>
            <w:lang w:eastAsia="en-GB"/>
          </w:rPr>
          <w:t>fulfillment</w:t>
        </w:r>
        <w:proofErr w:type="spellEnd"/>
        <w:r w:rsidRPr="00555C60">
          <w:rPr>
            <w:lang w:eastAsia="en-GB"/>
          </w:rPr>
          <w:t xml:space="preserve"> of the uplink spatial relation switch delay requirement defined in clause 8.12</w:t>
        </w:r>
        <w:r>
          <w:rPr>
            <w:rFonts w:hint="eastAsia"/>
            <w:lang w:eastAsia="zh-CN"/>
          </w:rPr>
          <w:t>A</w:t>
        </w:r>
        <w:r w:rsidRPr="00555C60">
          <w:rPr>
            <w:lang w:eastAsia="en-GB"/>
          </w:rPr>
          <w:t>.3 by a UE capable of beam correspondence without the need for UL beam sweeping. The supported test configurations are shown in Table A.</w:t>
        </w:r>
        <w:r>
          <w:rPr>
            <w:rFonts w:hint="eastAsia"/>
            <w:lang w:eastAsia="zh-CN"/>
          </w:rPr>
          <w:t>1</w:t>
        </w:r>
        <w:r w:rsidRPr="00555C60">
          <w:rPr>
            <w:lang w:eastAsia="en-GB"/>
          </w:rPr>
          <w:t>7.5.</w:t>
        </w:r>
        <w:r>
          <w:rPr>
            <w:rFonts w:hint="eastAsia"/>
            <w:lang w:eastAsia="zh-CN"/>
          </w:rPr>
          <w:t>5</w:t>
        </w:r>
        <w:r w:rsidRPr="00555C60">
          <w:rPr>
            <w:lang w:eastAsia="en-GB"/>
          </w:rPr>
          <w:t>.1.1.1-1.</w:t>
        </w:r>
      </w:ins>
    </w:p>
    <w:p w14:paraId="15EE0443" w14:textId="77777777" w:rsidR="00BB398F" w:rsidRPr="00555C60" w:rsidRDefault="00BB398F" w:rsidP="00BB398F">
      <w:pPr>
        <w:overflowPunct w:val="0"/>
        <w:autoSpaceDE w:val="0"/>
        <w:autoSpaceDN w:val="0"/>
        <w:adjustRightInd w:val="0"/>
        <w:textAlignment w:val="baseline"/>
        <w:rPr>
          <w:ins w:id="65998" w:author="BigCREditor-Post-RAN4#105" w:date="2022-11-29T12:12:00Z"/>
          <w:lang w:eastAsia="en-GB"/>
        </w:rPr>
      </w:pPr>
      <w:ins w:id="65999" w:author="BigCREditor-Post-RAN4#105" w:date="2022-11-29T12:12:00Z">
        <w:r w:rsidRPr="00555C60">
          <w:rPr>
            <w:lang w:eastAsia="en-GB"/>
          </w:rPr>
          <w:t xml:space="preserve">The test scenario comprises one </w:t>
        </w:r>
        <w:proofErr w:type="spellStart"/>
        <w:r w:rsidRPr="00555C60">
          <w:rPr>
            <w:lang w:eastAsia="en-GB"/>
          </w:rPr>
          <w:t>PCell</w:t>
        </w:r>
        <w:proofErr w:type="spellEnd"/>
        <w:r w:rsidRPr="00555C60">
          <w:rPr>
            <w:lang w:eastAsia="en-GB"/>
          </w:rPr>
          <w:t xml:space="preserve"> (Cell 1) as outlined in Table A.</w:t>
        </w:r>
        <w:r>
          <w:rPr>
            <w:rFonts w:hint="eastAsia"/>
            <w:lang w:eastAsia="zh-CN"/>
          </w:rPr>
          <w:t>1</w:t>
        </w:r>
        <w:r w:rsidRPr="00555C60">
          <w:rPr>
            <w:lang w:eastAsia="en-GB"/>
          </w:rPr>
          <w:t>7.5.</w:t>
        </w:r>
        <w:r>
          <w:rPr>
            <w:rFonts w:hint="eastAsia"/>
            <w:lang w:eastAsia="zh-CN"/>
          </w:rPr>
          <w:t>5</w:t>
        </w:r>
        <w:r w:rsidRPr="00555C60">
          <w:rPr>
            <w:lang w:eastAsia="en-GB"/>
          </w:rPr>
          <w:t>.1.1.1-2. Cell-specific parameters are provided in Table A.</w:t>
        </w:r>
        <w:r>
          <w:rPr>
            <w:rFonts w:hint="eastAsia"/>
            <w:lang w:eastAsia="zh-CN"/>
          </w:rPr>
          <w:t>1</w:t>
        </w:r>
        <w:r w:rsidRPr="00555C60">
          <w:rPr>
            <w:lang w:eastAsia="en-GB"/>
          </w:rPr>
          <w:t>7.5.</w:t>
        </w:r>
        <w:r>
          <w:rPr>
            <w:rFonts w:hint="eastAsia"/>
            <w:lang w:eastAsia="zh-CN"/>
          </w:rPr>
          <w:t>5</w:t>
        </w:r>
        <w:r w:rsidRPr="00555C60">
          <w:rPr>
            <w:lang w:eastAsia="en-GB"/>
          </w:rPr>
          <w:t>.1.1.1-3. OTA-related test parameters are provided in Table A.</w:t>
        </w:r>
        <w:r>
          <w:rPr>
            <w:rFonts w:hint="eastAsia"/>
            <w:lang w:eastAsia="zh-CN"/>
          </w:rPr>
          <w:t>1</w:t>
        </w:r>
        <w:r w:rsidRPr="00555C60">
          <w:rPr>
            <w:lang w:eastAsia="en-GB"/>
          </w:rPr>
          <w:t>7.5.</w:t>
        </w:r>
        <w:r>
          <w:rPr>
            <w:rFonts w:hint="eastAsia"/>
            <w:lang w:eastAsia="zh-CN"/>
          </w:rPr>
          <w:t>5</w:t>
        </w:r>
        <w:r w:rsidRPr="00555C60">
          <w:rPr>
            <w:lang w:eastAsia="en-GB"/>
          </w:rPr>
          <w:t>.1.1.1-4.</w:t>
        </w:r>
      </w:ins>
    </w:p>
    <w:p w14:paraId="67262B72" w14:textId="77777777" w:rsidR="00BB398F" w:rsidRPr="00555C60" w:rsidRDefault="00BB398F" w:rsidP="00BB398F">
      <w:pPr>
        <w:overflowPunct w:val="0"/>
        <w:autoSpaceDE w:val="0"/>
        <w:autoSpaceDN w:val="0"/>
        <w:adjustRightInd w:val="0"/>
        <w:textAlignment w:val="baseline"/>
        <w:rPr>
          <w:ins w:id="66000" w:author="BigCREditor-Post-RAN4#105" w:date="2022-11-29T12:12:00Z"/>
          <w:lang w:eastAsia="en-GB"/>
        </w:rPr>
      </w:pPr>
      <w:ins w:id="66001" w:author="BigCREditor-Post-RAN4#105" w:date="2022-11-29T12:12:00Z">
        <w:r w:rsidRPr="00555C60">
          <w:rPr>
            <w:lang w:eastAsia="en-GB"/>
          </w:rPr>
          <w:t xml:space="preserve">Throughout the test, PDCCH indicating new transmissions shall </w:t>
        </w:r>
        <w:proofErr w:type="spellStart"/>
        <w:r w:rsidRPr="00555C60">
          <w:rPr>
            <w:lang w:eastAsia="en-GB"/>
          </w:rPr>
          <w:t>ge</w:t>
        </w:r>
        <w:proofErr w:type="spellEnd"/>
        <w:r w:rsidRPr="00555C60">
          <w:rPr>
            <w:lang w:eastAsia="en-GB"/>
          </w:rPr>
          <w:t xml:space="preserve"> sent continuously on </w:t>
        </w:r>
        <w:proofErr w:type="spellStart"/>
        <w:r w:rsidRPr="00555C60">
          <w:rPr>
            <w:lang w:eastAsia="en-GB"/>
          </w:rPr>
          <w:t>PCell</w:t>
        </w:r>
        <w:proofErr w:type="spellEnd"/>
        <w:r w:rsidRPr="00555C60">
          <w:rPr>
            <w:lang w:eastAsia="en-GB"/>
          </w:rPr>
          <w:t xml:space="preserve"> to ensure that the UE will send ACK/NACKs on PUCCH.</w:t>
        </w:r>
      </w:ins>
    </w:p>
    <w:p w14:paraId="3E5D9B97" w14:textId="77777777" w:rsidR="00BB398F" w:rsidRPr="00555C60" w:rsidRDefault="00BB398F" w:rsidP="00BB398F">
      <w:pPr>
        <w:overflowPunct w:val="0"/>
        <w:autoSpaceDE w:val="0"/>
        <w:autoSpaceDN w:val="0"/>
        <w:adjustRightInd w:val="0"/>
        <w:textAlignment w:val="baseline"/>
        <w:rPr>
          <w:ins w:id="66002" w:author="BigCREditor-Post-RAN4#105" w:date="2022-11-29T12:12:00Z"/>
          <w:lang w:eastAsia="en-GB"/>
        </w:rPr>
      </w:pPr>
      <w:ins w:id="66003" w:author="BigCREditor-Post-RAN4#105" w:date="2022-11-29T12:12:00Z">
        <w:r w:rsidRPr="00555C60">
          <w:rPr>
            <w:lang w:eastAsia="en-GB"/>
          </w:rPr>
          <w:t>Before the test starts,</w:t>
        </w:r>
      </w:ins>
    </w:p>
    <w:p w14:paraId="2826CE44" w14:textId="77777777" w:rsidR="00BB398F" w:rsidRPr="00555C60" w:rsidRDefault="00BB398F" w:rsidP="00FA6AA5">
      <w:pPr>
        <w:numPr>
          <w:ilvl w:val="0"/>
          <w:numId w:val="17"/>
        </w:numPr>
        <w:overflowPunct w:val="0"/>
        <w:autoSpaceDE w:val="0"/>
        <w:autoSpaceDN w:val="0"/>
        <w:adjustRightInd w:val="0"/>
        <w:spacing w:line="259" w:lineRule="auto"/>
        <w:ind w:left="459" w:hanging="357"/>
        <w:textAlignment w:val="baseline"/>
        <w:rPr>
          <w:ins w:id="66004" w:author="BigCREditor-Post-RAN4#105" w:date="2022-11-29T12:12:00Z"/>
          <w:lang w:eastAsia="en-GB"/>
        </w:rPr>
      </w:pPr>
      <w:ins w:id="66005" w:author="BigCREditor-Post-RAN4#105" w:date="2022-11-29T12:12:00Z">
        <w:r w:rsidRPr="00555C60">
          <w:rPr>
            <w:lang w:eastAsia="en-GB"/>
          </w:rPr>
          <w:t>UE is connected to Cell 1 on radio channel 1.</w:t>
        </w:r>
      </w:ins>
    </w:p>
    <w:p w14:paraId="73C3DB72" w14:textId="77777777" w:rsidR="00BB398F" w:rsidRPr="00555C60" w:rsidRDefault="00BB398F" w:rsidP="00FA6AA5">
      <w:pPr>
        <w:numPr>
          <w:ilvl w:val="0"/>
          <w:numId w:val="17"/>
        </w:numPr>
        <w:overflowPunct w:val="0"/>
        <w:autoSpaceDE w:val="0"/>
        <w:autoSpaceDN w:val="0"/>
        <w:adjustRightInd w:val="0"/>
        <w:spacing w:line="259" w:lineRule="auto"/>
        <w:ind w:left="459" w:hanging="357"/>
        <w:textAlignment w:val="baseline"/>
        <w:rPr>
          <w:ins w:id="66006" w:author="BigCREditor-Post-RAN4#105" w:date="2022-11-29T12:12:00Z"/>
          <w:lang w:eastAsia="en-GB"/>
        </w:rPr>
      </w:pPr>
      <w:ins w:id="66007" w:author="BigCREditor-Post-RAN4#105" w:date="2022-11-29T12:12:00Z">
        <w:r w:rsidRPr="00555C60">
          <w:rPr>
            <w:lang w:eastAsia="en-GB"/>
          </w:rPr>
          <w:t xml:space="preserve">UE is configured with a single TCI state, TCI State-0, which is </w:t>
        </w:r>
        <w:proofErr w:type="spellStart"/>
        <w:r w:rsidRPr="00555C60">
          <w:rPr>
            <w:lang w:eastAsia="en-GB"/>
          </w:rPr>
          <w:t>QCLed</w:t>
        </w:r>
        <w:proofErr w:type="spellEnd"/>
        <w:r w:rsidRPr="00555C60">
          <w:rPr>
            <w:lang w:eastAsia="en-GB"/>
          </w:rPr>
          <w:t xml:space="preserve"> with SSB0. </w:t>
        </w:r>
      </w:ins>
    </w:p>
    <w:p w14:paraId="3BC68EF6" w14:textId="77777777" w:rsidR="00BB398F" w:rsidRPr="00555C60" w:rsidRDefault="00BB398F" w:rsidP="00FA6AA5">
      <w:pPr>
        <w:numPr>
          <w:ilvl w:val="0"/>
          <w:numId w:val="17"/>
        </w:numPr>
        <w:overflowPunct w:val="0"/>
        <w:autoSpaceDE w:val="0"/>
        <w:autoSpaceDN w:val="0"/>
        <w:adjustRightInd w:val="0"/>
        <w:spacing w:line="259" w:lineRule="auto"/>
        <w:ind w:left="459" w:hanging="357"/>
        <w:textAlignment w:val="baseline"/>
        <w:rPr>
          <w:ins w:id="66008" w:author="BigCREditor-Post-RAN4#105" w:date="2022-11-29T12:12:00Z"/>
          <w:lang w:eastAsia="en-GB"/>
        </w:rPr>
      </w:pPr>
      <w:ins w:id="66009" w:author="BigCREditor-Post-RAN4#105" w:date="2022-11-29T12:12:00Z">
        <w:r w:rsidRPr="00555C60">
          <w:rPr>
            <w:lang w:eastAsia="en-GB"/>
          </w:rPr>
          <w:t>UE is configured with two spatial relation information configurations Spatial Relation Info-0 and Spatial Relation Info-1 for PUCCH, each associated with SSB0 and SSB1, respectively.</w:t>
        </w:r>
      </w:ins>
    </w:p>
    <w:p w14:paraId="4B675898" w14:textId="77777777" w:rsidR="00BB398F" w:rsidRPr="00555C60" w:rsidRDefault="00BB398F" w:rsidP="00FA6AA5">
      <w:pPr>
        <w:numPr>
          <w:ilvl w:val="0"/>
          <w:numId w:val="17"/>
        </w:numPr>
        <w:overflowPunct w:val="0"/>
        <w:autoSpaceDE w:val="0"/>
        <w:autoSpaceDN w:val="0"/>
        <w:adjustRightInd w:val="0"/>
        <w:spacing w:line="259" w:lineRule="auto"/>
        <w:ind w:left="459" w:hanging="357"/>
        <w:textAlignment w:val="baseline"/>
        <w:rPr>
          <w:ins w:id="66010" w:author="BigCREditor-Post-RAN4#105" w:date="2022-11-29T12:12:00Z"/>
          <w:lang w:eastAsia="en-GB"/>
        </w:rPr>
      </w:pPr>
      <w:ins w:id="66011" w:author="BigCREditor-Post-RAN4#105" w:date="2022-11-29T12:12:00Z">
        <w:r w:rsidRPr="00555C60">
          <w:rPr>
            <w:lang w:eastAsia="en-GB"/>
          </w:rPr>
          <w:t xml:space="preserve">UE is indicated via MAC-CE activation of </w:t>
        </w:r>
        <w:r w:rsidRPr="00555C60">
          <w:rPr>
            <w:i/>
            <w:lang w:eastAsia="en-GB"/>
          </w:rPr>
          <w:t>PUCCH-</w:t>
        </w:r>
        <w:proofErr w:type="spellStart"/>
        <w:r w:rsidRPr="00555C60">
          <w:rPr>
            <w:i/>
            <w:lang w:eastAsia="en-GB"/>
          </w:rPr>
          <w:t>SpatialRelationInfoId</w:t>
        </w:r>
        <w:proofErr w:type="spellEnd"/>
        <w:r w:rsidRPr="00555C60">
          <w:rPr>
            <w:lang w:eastAsia="en-GB"/>
          </w:rPr>
          <w:t xml:space="preserve"> corresponding to Spatial Relation Info-0</w:t>
        </w:r>
      </w:ins>
    </w:p>
    <w:p w14:paraId="56BEA844" w14:textId="77777777" w:rsidR="00BB398F" w:rsidRPr="00555C60" w:rsidRDefault="00BB398F" w:rsidP="00FA6AA5">
      <w:pPr>
        <w:numPr>
          <w:ilvl w:val="0"/>
          <w:numId w:val="17"/>
        </w:numPr>
        <w:overflowPunct w:val="0"/>
        <w:autoSpaceDE w:val="0"/>
        <w:autoSpaceDN w:val="0"/>
        <w:adjustRightInd w:val="0"/>
        <w:spacing w:line="259" w:lineRule="auto"/>
        <w:ind w:left="459" w:hanging="357"/>
        <w:textAlignment w:val="baseline"/>
        <w:rPr>
          <w:ins w:id="66012" w:author="BigCREditor-Post-RAN4#105" w:date="2022-11-29T12:12:00Z"/>
          <w:lang w:eastAsia="en-GB"/>
        </w:rPr>
      </w:pPr>
      <w:ins w:id="66013" w:author="BigCREditor-Post-RAN4#105" w:date="2022-11-29T12:12:00Z">
        <w:r w:rsidRPr="00555C60">
          <w:rPr>
            <w:lang w:eastAsia="en-GB"/>
          </w:rPr>
          <w:t xml:space="preserve">UE is configured with a CSI measurement configuration indicating L1-RSRP measurements on SSB0 and SSB1 with periodic reporting. The L1-RSRP measurement period is influenced by the following: the higher layer parameter </w:t>
        </w:r>
        <w:proofErr w:type="spellStart"/>
        <w:r w:rsidRPr="00555C60">
          <w:rPr>
            <w:i/>
            <w:lang w:eastAsia="en-GB"/>
          </w:rPr>
          <w:t>timeRestrictionForChannelMeasurement</w:t>
        </w:r>
        <w:proofErr w:type="spellEnd"/>
        <w:r w:rsidRPr="00555C60">
          <w:rPr>
            <w:iCs/>
            <w:lang w:eastAsia="en-GB"/>
          </w:rPr>
          <w:t xml:space="preserve"> is configured, measured SSBs are fully overlapping with SMTC window, and there are no conflicts with measurement gaps.</w:t>
        </w:r>
      </w:ins>
    </w:p>
    <w:p w14:paraId="6B4A2BDE" w14:textId="77777777" w:rsidR="00BB398F" w:rsidRPr="00555C60" w:rsidRDefault="00BB398F" w:rsidP="00BB398F">
      <w:pPr>
        <w:overflowPunct w:val="0"/>
        <w:autoSpaceDE w:val="0"/>
        <w:autoSpaceDN w:val="0"/>
        <w:adjustRightInd w:val="0"/>
        <w:textAlignment w:val="baseline"/>
        <w:rPr>
          <w:ins w:id="66014" w:author="BigCREditor-Post-RAN4#105" w:date="2022-11-29T12:12:00Z"/>
          <w:lang w:eastAsia="en-GB"/>
        </w:rPr>
      </w:pPr>
      <w:ins w:id="66015" w:author="BigCREditor-Post-RAN4#105" w:date="2022-11-29T12:12:00Z">
        <w:r w:rsidRPr="00555C60">
          <w:rPr>
            <w:lang w:eastAsia="en-GB"/>
          </w:rPr>
          <w:t>The test consists of two time periods, T1 and T2. During T1 only the SSB associated with PDCCH TCI state-0 and PUCCH Spatial Relation Info-0 is transmitted. At the beginning of T2, transmission of the SSB associated with PUCCH Spatial Relation Info-1 starts. The UE conducts periodic L1-RSRP measurements and</w:t>
        </w:r>
        <w:r w:rsidRPr="00555C60">
          <w:rPr>
            <w:i/>
            <w:iCs/>
            <w:lang w:eastAsia="en-GB"/>
          </w:rPr>
          <w:t xml:space="preserve"> SSB-Index-RSRP</w:t>
        </w:r>
        <w:r w:rsidRPr="00555C60">
          <w:rPr>
            <w:lang w:eastAsia="en-GB"/>
          </w:rPr>
          <w:t xml:space="preserve"> reporting for SSB0 and SSB1. In slot </w:t>
        </w:r>
        <w:r w:rsidRPr="00555C60">
          <w:rPr>
            <w:i/>
            <w:iCs/>
            <w:lang w:eastAsia="en-GB"/>
          </w:rPr>
          <w:t>n</w:t>
        </w:r>
        <w:r w:rsidRPr="00555C60">
          <w:rPr>
            <w:lang w:eastAsia="en-GB"/>
          </w:rPr>
          <w:t xml:space="preserve">, which is within 1280ms after UE receiving both SSB0 and SSB1, and after reporting valid results for both the SSB0 and the SSB1, the UE receives a MAC-CE indicating a switch of spatial relation to PUCCH Spatial Relation Info 1. </w:t>
        </w:r>
      </w:ins>
    </w:p>
    <w:p w14:paraId="1781C475" w14:textId="77777777" w:rsidR="00BB398F" w:rsidRPr="00555C60" w:rsidRDefault="00BB398F" w:rsidP="00BB398F">
      <w:pPr>
        <w:overflowPunct w:val="0"/>
        <w:autoSpaceDE w:val="0"/>
        <w:autoSpaceDN w:val="0"/>
        <w:adjustRightInd w:val="0"/>
        <w:textAlignment w:val="baseline"/>
        <w:rPr>
          <w:ins w:id="66016" w:author="BigCREditor-Post-RAN4#105" w:date="2022-11-29T12:12:00Z"/>
          <w:lang w:eastAsia="en-GB"/>
        </w:rPr>
      </w:pPr>
      <w:ins w:id="66017" w:author="BigCREditor-Post-RAN4#105" w:date="2022-11-29T12:12:00Z">
        <w:r w:rsidRPr="00555C60">
          <w:rPr>
            <w:lang w:eastAsia="en-GB"/>
          </w:rPr>
          <w:t xml:space="preserve">The test equipment verifies that the UE transmits according to PUCCH Spatial Relation Info 0 up until slot </w:t>
        </w:r>
        <w:r w:rsidRPr="00555C60">
          <w:rPr>
            <w:i/>
            <w:iCs/>
            <w:lang w:eastAsia="en-GB"/>
          </w:rPr>
          <w:t>n</w:t>
        </w:r>
        <w:r w:rsidRPr="00555C60">
          <w:rPr>
            <w:lang w:eastAsia="en-GB"/>
          </w:rPr>
          <w:t xml:space="preserve"> + </w:t>
        </w:r>
        <w:r w:rsidRPr="00555C60">
          <w:rPr>
            <w:lang w:eastAsia="zh-CN"/>
          </w:rPr>
          <w:t>T</w:t>
        </w:r>
        <w:r w:rsidRPr="00555C60">
          <w:rPr>
            <w:vertAlign w:val="subscript"/>
            <w:lang w:eastAsia="zh-CN"/>
          </w:rPr>
          <w:t>HARQ</w:t>
        </w:r>
        <w:r w:rsidRPr="00555C60">
          <w:rPr>
            <w:lang w:eastAsia="zh-CN"/>
          </w:rPr>
          <w:t xml:space="preserve">/NR slot length + </w:t>
        </w:r>
      </w:ins>
      <m:oMath>
        <m:sSubSup>
          <m:sSubSupPr>
            <m:ctrlPr>
              <w:ins w:id="66018" w:author="BigCREditor-Post-RAN4#105" w:date="2022-11-29T12:12:00Z">
                <w:rPr>
                  <w:rFonts w:ascii="Cambria Math" w:hAnsi="Cambria Math"/>
                  <w:lang w:eastAsia="en-GB"/>
                </w:rPr>
              </w:ins>
            </m:ctrlPr>
          </m:sSubSupPr>
          <m:e>
            <m:r>
              <w:ins w:id="66019" w:author="BigCREditor-Post-RAN4#105" w:date="2022-11-29T12:12:00Z">
                <m:rPr>
                  <m:sty m:val="p"/>
                </m:rPr>
                <w:rPr>
                  <w:rFonts w:ascii="Cambria Math" w:hAnsi="Cambria Math"/>
                  <w:lang w:eastAsia="en-GB"/>
                </w:rPr>
                <m:t>3N</m:t>
              </w:ins>
            </m:r>
          </m:e>
          <m:sub>
            <m:r>
              <w:ins w:id="66020" w:author="BigCREditor-Post-RAN4#105" w:date="2022-11-29T12:12:00Z">
                <m:rPr>
                  <m:sty m:val="p"/>
                </m:rPr>
                <w:rPr>
                  <w:rFonts w:ascii="Cambria Math" w:hAnsi="Cambria Math"/>
                  <w:lang w:eastAsia="en-GB"/>
                </w:rPr>
                <m:t>slot</m:t>
              </w:ins>
            </m:r>
          </m:sub>
          <m:sup>
            <m:r>
              <w:ins w:id="66021" w:author="BigCREditor-Post-RAN4#105" w:date="2022-11-29T12:12:00Z">
                <m:rPr>
                  <m:sty m:val="p"/>
                </m:rPr>
                <w:rPr>
                  <w:rFonts w:ascii="Cambria Math" w:hAnsi="Cambria Math"/>
                  <w:lang w:eastAsia="en-GB"/>
                </w:rPr>
                <m:t>subframe,µ</m:t>
              </w:ins>
            </m:r>
          </m:sup>
        </m:sSubSup>
      </m:oMath>
      <w:ins w:id="66022" w:author="BigCREditor-Post-RAN4#105" w:date="2022-11-29T12:12:00Z">
        <w:r w:rsidRPr="00555C60">
          <w:rPr>
            <w:lang w:eastAsia="en-GB"/>
          </w:rPr>
          <w:t xml:space="preserve">, and according to PUCCH Spatial Relation Info 1 from slot </w:t>
        </w:r>
        <w:r w:rsidRPr="00555C60">
          <w:rPr>
            <w:i/>
            <w:iCs/>
            <w:lang w:eastAsia="en-GB"/>
          </w:rPr>
          <w:t>n</w:t>
        </w:r>
        <w:r w:rsidRPr="00555C60">
          <w:rPr>
            <w:lang w:eastAsia="en-GB"/>
          </w:rPr>
          <w:t xml:space="preserve"> + </w:t>
        </w:r>
        <w:r w:rsidRPr="00555C60">
          <w:rPr>
            <w:lang w:eastAsia="zh-CN"/>
          </w:rPr>
          <w:t>T</w:t>
        </w:r>
        <w:r w:rsidRPr="00555C60">
          <w:rPr>
            <w:vertAlign w:val="subscript"/>
            <w:lang w:eastAsia="zh-CN"/>
          </w:rPr>
          <w:t>HARQ</w:t>
        </w:r>
        <w:r w:rsidRPr="00555C60">
          <w:rPr>
            <w:lang w:eastAsia="zh-CN"/>
          </w:rPr>
          <w:t xml:space="preserve">/NR slot length + </w:t>
        </w:r>
      </w:ins>
      <m:oMath>
        <m:sSubSup>
          <m:sSubSupPr>
            <m:ctrlPr>
              <w:ins w:id="66023" w:author="BigCREditor-Post-RAN4#105" w:date="2022-11-29T12:12:00Z">
                <w:rPr>
                  <w:rFonts w:ascii="Cambria Math" w:hAnsi="Cambria Math"/>
                  <w:lang w:eastAsia="en-GB"/>
                </w:rPr>
              </w:ins>
            </m:ctrlPr>
          </m:sSubSupPr>
          <m:e>
            <m:r>
              <w:ins w:id="66024" w:author="BigCREditor-Post-RAN4#105" w:date="2022-11-29T12:12:00Z">
                <m:rPr>
                  <m:sty m:val="p"/>
                </m:rPr>
                <w:rPr>
                  <w:rFonts w:ascii="Cambria Math" w:hAnsi="Cambria Math"/>
                  <w:lang w:eastAsia="en-GB"/>
                </w:rPr>
                <m:t>3N</m:t>
              </w:ins>
            </m:r>
          </m:e>
          <m:sub>
            <m:r>
              <w:ins w:id="66025" w:author="BigCREditor-Post-RAN4#105" w:date="2022-11-29T12:12:00Z">
                <m:rPr>
                  <m:sty m:val="p"/>
                </m:rPr>
                <w:rPr>
                  <w:rFonts w:ascii="Cambria Math" w:hAnsi="Cambria Math"/>
                  <w:lang w:eastAsia="en-GB"/>
                </w:rPr>
                <m:t>slot</m:t>
              </w:ins>
            </m:r>
          </m:sub>
          <m:sup>
            <m:r>
              <w:ins w:id="66026" w:author="BigCREditor-Post-RAN4#105" w:date="2022-11-29T12:12:00Z">
                <m:rPr>
                  <m:sty m:val="p"/>
                </m:rPr>
                <w:rPr>
                  <w:rFonts w:ascii="Cambria Math" w:hAnsi="Cambria Math"/>
                  <w:lang w:eastAsia="en-GB"/>
                </w:rPr>
                <m:t>subframe,µ</m:t>
              </w:ins>
            </m:r>
          </m:sup>
        </m:sSubSup>
      </m:oMath>
      <w:ins w:id="66027" w:author="BigCREditor-Post-RAN4#105" w:date="2022-11-29T12:12:00Z">
        <w:r w:rsidRPr="00555C60">
          <w:rPr>
            <w:lang w:eastAsia="en-GB"/>
          </w:rPr>
          <w:t xml:space="preserve"> + 1 and onwards.</w:t>
        </w:r>
      </w:ins>
    </w:p>
    <w:p w14:paraId="685A8A0D" w14:textId="77777777" w:rsidR="00BB398F" w:rsidRPr="00555C60" w:rsidRDefault="00BB398F" w:rsidP="00BB398F">
      <w:pPr>
        <w:overflowPunct w:val="0"/>
        <w:autoSpaceDE w:val="0"/>
        <w:autoSpaceDN w:val="0"/>
        <w:adjustRightInd w:val="0"/>
        <w:textAlignment w:val="baseline"/>
        <w:rPr>
          <w:ins w:id="66028" w:author="BigCREditor-Post-RAN4#105" w:date="2022-11-29T12:12:00Z"/>
          <w:lang w:eastAsia="en-GB"/>
        </w:rPr>
      </w:pPr>
    </w:p>
    <w:p w14:paraId="746F14D9" w14:textId="77777777" w:rsidR="00BB398F" w:rsidRPr="00555C60" w:rsidRDefault="00BB398F" w:rsidP="00BB398F">
      <w:pPr>
        <w:keepNext/>
        <w:keepLines/>
        <w:overflowPunct w:val="0"/>
        <w:autoSpaceDE w:val="0"/>
        <w:autoSpaceDN w:val="0"/>
        <w:adjustRightInd w:val="0"/>
        <w:spacing w:before="60"/>
        <w:jc w:val="center"/>
        <w:textAlignment w:val="baseline"/>
        <w:rPr>
          <w:ins w:id="66029" w:author="BigCREditor-Post-RAN4#105" w:date="2022-11-29T12:12:00Z"/>
          <w:rFonts w:ascii="Arial" w:hAnsi="Arial"/>
          <w:b/>
          <w:lang w:eastAsia="en-GB"/>
        </w:rPr>
      </w:pPr>
      <w:ins w:id="66030" w:author="BigCREditor-Post-RAN4#105" w:date="2022-11-29T12:12:00Z">
        <w:r w:rsidRPr="00555C60">
          <w:rPr>
            <w:rFonts w:ascii="Arial" w:hAnsi="Arial"/>
            <w:b/>
            <w:lang w:eastAsia="en-GB"/>
          </w:rPr>
          <w:t>Table A.17.5.5.1.1.1-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BB398F" w:rsidRPr="00555C60" w14:paraId="3CBF5BE6" w14:textId="77777777" w:rsidTr="00864629">
        <w:trPr>
          <w:ins w:id="66031" w:author="BigCREditor-Post-RAN4#105" w:date="2022-11-29T12:12:00Z"/>
        </w:trPr>
        <w:tc>
          <w:tcPr>
            <w:tcW w:w="2275" w:type="dxa"/>
            <w:tcBorders>
              <w:top w:val="single" w:sz="4" w:space="0" w:color="auto"/>
              <w:left w:val="single" w:sz="4" w:space="0" w:color="auto"/>
              <w:bottom w:val="single" w:sz="4" w:space="0" w:color="auto"/>
              <w:right w:val="single" w:sz="4" w:space="0" w:color="auto"/>
            </w:tcBorders>
          </w:tcPr>
          <w:p w14:paraId="647FB9E6" w14:textId="77777777" w:rsidR="00BB398F" w:rsidRPr="00555C60" w:rsidRDefault="00BB398F" w:rsidP="00864629">
            <w:pPr>
              <w:keepNext/>
              <w:keepLines/>
              <w:overflowPunct w:val="0"/>
              <w:autoSpaceDE w:val="0"/>
              <w:autoSpaceDN w:val="0"/>
              <w:adjustRightInd w:val="0"/>
              <w:jc w:val="center"/>
              <w:textAlignment w:val="baseline"/>
              <w:rPr>
                <w:ins w:id="66032" w:author="BigCREditor-Post-RAN4#105" w:date="2022-11-29T12:12:00Z"/>
                <w:rFonts w:ascii="Arial" w:hAnsi="Arial"/>
                <w:b/>
                <w:sz w:val="18"/>
                <w:lang w:eastAsia="zh-CN"/>
              </w:rPr>
            </w:pPr>
            <w:ins w:id="66033" w:author="BigCREditor-Post-RAN4#105" w:date="2022-11-29T12:12:00Z">
              <w:r w:rsidRPr="00555C60">
                <w:rPr>
                  <w:rFonts w:ascii="Arial" w:hAnsi="Arial"/>
                  <w:b/>
                  <w:sz w:val="18"/>
                  <w:lang w:eastAsia="zh-CN"/>
                </w:rPr>
                <w:t>Config</w:t>
              </w:r>
            </w:ins>
          </w:p>
        </w:tc>
        <w:tc>
          <w:tcPr>
            <w:tcW w:w="7075" w:type="dxa"/>
            <w:tcBorders>
              <w:top w:val="single" w:sz="4" w:space="0" w:color="auto"/>
              <w:left w:val="single" w:sz="4" w:space="0" w:color="auto"/>
              <w:bottom w:val="single" w:sz="4" w:space="0" w:color="auto"/>
              <w:right w:val="single" w:sz="4" w:space="0" w:color="auto"/>
            </w:tcBorders>
          </w:tcPr>
          <w:p w14:paraId="130B8A25" w14:textId="77777777" w:rsidR="00BB398F" w:rsidRPr="00555C60" w:rsidRDefault="00BB398F" w:rsidP="00864629">
            <w:pPr>
              <w:keepNext/>
              <w:keepLines/>
              <w:overflowPunct w:val="0"/>
              <w:autoSpaceDE w:val="0"/>
              <w:autoSpaceDN w:val="0"/>
              <w:adjustRightInd w:val="0"/>
              <w:jc w:val="center"/>
              <w:textAlignment w:val="baseline"/>
              <w:rPr>
                <w:ins w:id="66034" w:author="BigCREditor-Post-RAN4#105" w:date="2022-11-29T12:12:00Z"/>
                <w:rFonts w:ascii="Arial" w:hAnsi="Arial"/>
                <w:b/>
                <w:sz w:val="18"/>
                <w:lang w:eastAsia="zh-CN"/>
              </w:rPr>
            </w:pPr>
            <w:ins w:id="66035" w:author="BigCREditor-Post-RAN4#105" w:date="2022-11-29T12:12:00Z">
              <w:r w:rsidRPr="00555C60">
                <w:rPr>
                  <w:rFonts w:ascii="Arial" w:hAnsi="Arial"/>
                  <w:b/>
                  <w:sz w:val="18"/>
                  <w:lang w:eastAsia="zh-CN"/>
                </w:rPr>
                <w:t>Description</w:t>
              </w:r>
            </w:ins>
          </w:p>
        </w:tc>
      </w:tr>
      <w:tr w:rsidR="00BB398F" w:rsidRPr="00555C60" w14:paraId="1259BA9C" w14:textId="77777777" w:rsidTr="00864629">
        <w:trPr>
          <w:ins w:id="66036" w:author="BigCREditor-Post-RAN4#105" w:date="2022-11-29T12:12:00Z"/>
        </w:trPr>
        <w:tc>
          <w:tcPr>
            <w:tcW w:w="2275" w:type="dxa"/>
            <w:tcBorders>
              <w:top w:val="single" w:sz="4" w:space="0" w:color="auto"/>
              <w:left w:val="single" w:sz="4" w:space="0" w:color="auto"/>
              <w:bottom w:val="single" w:sz="4" w:space="0" w:color="auto"/>
              <w:right w:val="single" w:sz="4" w:space="0" w:color="auto"/>
            </w:tcBorders>
          </w:tcPr>
          <w:p w14:paraId="143551B6" w14:textId="77777777" w:rsidR="00BB398F" w:rsidRPr="00555C60" w:rsidRDefault="00BB398F" w:rsidP="00864629">
            <w:pPr>
              <w:keepNext/>
              <w:keepLines/>
              <w:overflowPunct w:val="0"/>
              <w:autoSpaceDE w:val="0"/>
              <w:autoSpaceDN w:val="0"/>
              <w:adjustRightInd w:val="0"/>
              <w:textAlignment w:val="baseline"/>
              <w:rPr>
                <w:ins w:id="66037" w:author="BigCREditor-Post-RAN4#105" w:date="2022-11-29T12:12:00Z"/>
                <w:rFonts w:ascii="Arial" w:hAnsi="Arial"/>
                <w:sz w:val="18"/>
                <w:lang w:eastAsia="zh-CN"/>
              </w:rPr>
            </w:pPr>
            <w:ins w:id="66038" w:author="BigCREditor-Post-RAN4#105" w:date="2022-11-29T12:12:00Z">
              <w:r w:rsidRPr="00555C60">
                <w:rPr>
                  <w:rFonts w:ascii="Arial" w:hAnsi="Arial"/>
                  <w:sz w:val="18"/>
                  <w:lang w:eastAsia="zh-CN"/>
                </w:rPr>
                <w:t>1</w:t>
              </w:r>
            </w:ins>
          </w:p>
        </w:tc>
        <w:tc>
          <w:tcPr>
            <w:tcW w:w="7075" w:type="dxa"/>
            <w:tcBorders>
              <w:top w:val="single" w:sz="4" w:space="0" w:color="auto"/>
              <w:left w:val="single" w:sz="4" w:space="0" w:color="auto"/>
              <w:bottom w:val="single" w:sz="4" w:space="0" w:color="auto"/>
              <w:right w:val="single" w:sz="4" w:space="0" w:color="auto"/>
            </w:tcBorders>
          </w:tcPr>
          <w:p w14:paraId="5C8C6DB6" w14:textId="77777777" w:rsidR="00BB398F" w:rsidRPr="00555C60" w:rsidRDefault="00BB398F" w:rsidP="00864629">
            <w:pPr>
              <w:keepNext/>
              <w:keepLines/>
              <w:overflowPunct w:val="0"/>
              <w:autoSpaceDE w:val="0"/>
              <w:autoSpaceDN w:val="0"/>
              <w:adjustRightInd w:val="0"/>
              <w:textAlignment w:val="baseline"/>
              <w:rPr>
                <w:ins w:id="66039" w:author="BigCREditor-Post-RAN4#105" w:date="2022-11-29T12:12:00Z"/>
                <w:rFonts w:ascii="Arial" w:hAnsi="Arial"/>
                <w:sz w:val="18"/>
                <w:lang w:eastAsia="zh-CN"/>
              </w:rPr>
            </w:pPr>
            <w:ins w:id="66040" w:author="BigCREditor-Post-RAN4#105" w:date="2022-11-29T12:12:00Z">
              <w:r w:rsidRPr="00555C60">
                <w:rPr>
                  <w:rFonts w:ascii="Arial" w:hAnsi="Arial"/>
                  <w:sz w:val="18"/>
                  <w:lang w:eastAsia="zh-CN"/>
                </w:rPr>
                <w:t>NR 120 kHz SSB SCS, 100 MHz bandwidth, TDD duplex mode</w:t>
              </w:r>
            </w:ins>
          </w:p>
        </w:tc>
      </w:tr>
    </w:tbl>
    <w:p w14:paraId="17589DD5" w14:textId="77777777" w:rsidR="00BB398F" w:rsidRPr="00555C60" w:rsidRDefault="00BB398F" w:rsidP="00BB398F">
      <w:pPr>
        <w:overflowPunct w:val="0"/>
        <w:autoSpaceDE w:val="0"/>
        <w:autoSpaceDN w:val="0"/>
        <w:adjustRightInd w:val="0"/>
        <w:textAlignment w:val="baseline"/>
        <w:rPr>
          <w:ins w:id="66041" w:author="BigCREditor-Post-RAN4#105" w:date="2022-11-29T12:12:00Z"/>
          <w:lang w:eastAsia="en-GB"/>
        </w:rPr>
      </w:pPr>
    </w:p>
    <w:p w14:paraId="3DABBFD5" w14:textId="77777777" w:rsidR="00BB398F" w:rsidRPr="00555C60" w:rsidRDefault="00BB398F" w:rsidP="00BB398F">
      <w:pPr>
        <w:keepNext/>
        <w:keepLines/>
        <w:overflowPunct w:val="0"/>
        <w:autoSpaceDE w:val="0"/>
        <w:autoSpaceDN w:val="0"/>
        <w:adjustRightInd w:val="0"/>
        <w:spacing w:before="60"/>
        <w:jc w:val="center"/>
        <w:textAlignment w:val="baseline"/>
        <w:rPr>
          <w:ins w:id="66042" w:author="BigCREditor-Post-RAN4#105" w:date="2022-11-29T12:12:00Z"/>
          <w:rFonts w:ascii="Arial" w:hAnsi="Arial"/>
          <w:b/>
          <w:lang w:eastAsia="en-GB"/>
        </w:rPr>
      </w:pPr>
      <w:ins w:id="66043" w:author="BigCREditor-Post-RAN4#105" w:date="2022-11-29T12:12:00Z">
        <w:r w:rsidRPr="00555C60">
          <w:rPr>
            <w:rFonts w:ascii="Arial" w:hAnsi="Arial"/>
            <w:b/>
            <w:lang w:eastAsia="en-GB"/>
          </w:rPr>
          <w:lastRenderedPageBreak/>
          <w:t xml:space="preserve">Table A.17.5.5.1.1.1-2: General test parameters </w:t>
        </w:r>
      </w:ins>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156"/>
        <w:gridCol w:w="3969"/>
      </w:tblGrid>
      <w:tr w:rsidR="00BB398F" w:rsidRPr="00555C60" w14:paraId="37F09D07" w14:textId="77777777" w:rsidTr="00864629">
        <w:trPr>
          <w:cantSplit/>
          <w:ins w:id="66044"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00EB24DA" w14:textId="77777777" w:rsidR="00BB398F" w:rsidRPr="00555C60" w:rsidRDefault="00BB398F" w:rsidP="00864629">
            <w:pPr>
              <w:keepNext/>
              <w:keepLines/>
              <w:overflowPunct w:val="0"/>
              <w:autoSpaceDE w:val="0"/>
              <w:autoSpaceDN w:val="0"/>
              <w:adjustRightInd w:val="0"/>
              <w:jc w:val="center"/>
              <w:textAlignment w:val="baseline"/>
              <w:rPr>
                <w:ins w:id="66045" w:author="BigCREditor-Post-RAN4#105" w:date="2022-11-29T12:12:00Z"/>
                <w:rFonts w:ascii="Arial" w:hAnsi="Arial"/>
                <w:b/>
                <w:sz w:val="18"/>
                <w:lang w:eastAsia="ja-JP"/>
              </w:rPr>
            </w:pPr>
            <w:ins w:id="66046" w:author="BigCREditor-Post-RAN4#105" w:date="2022-11-29T12:12:00Z">
              <w:r w:rsidRPr="00555C60">
                <w:rPr>
                  <w:rFonts w:ascii="Arial" w:hAnsi="Arial"/>
                  <w:b/>
                  <w:sz w:val="18"/>
                  <w:lang w:eastAsia="zh-CN"/>
                </w:rPr>
                <w:t>Parameter</w:t>
              </w:r>
            </w:ins>
          </w:p>
        </w:tc>
        <w:tc>
          <w:tcPr>
            <w:tcW w:w="709" w:type="dxa"/>
            <w:tcBorders>
              <w:top w:val="single" w:sz="4" w:space="0" w:color="auto"/>
              <w:left w:val="single" w:sz="4" w:space="0" w:color="auto"/>
              <w:bottom w:val="single" w:sz="4" w:space="0" w:color="auto"/>
              <w:right w:val="single" w:sz="4" w:space="0" w:color="auto"/>
            </w:tcBorders>
          </w:tcPr>
          <w:p w14:paraId="57F163D6" w14:textId="77777777" w:rsidR="00BB398F" w:rsidRPr="00555C60" w:rsidRDefault="00BB398F" w:rsidP="00864629">
            <w:pPr>
              <w:keepNext/>
              <w:keepLines/>
              <w:overflowPunct w:val="0"/>
              <w:autoSpaceDE w:val="0"/>
              <w:autoSpaceDN w:val="0"/>
              <w:adjustRightInd w:val="0"/>
              <w:jc w:val="center"/>
              <w:textAlignment w:val="baseline"/>
              <w:rPr>
                <w:ins w:id="66047" w:author="BigCREditor-Post-RAN4#105" w:date="2022-11-29T12:12:00Z"/>
                <w:rFonts w:ascii="Arial" w:hAnsi="Arial"/>
                <w:b/>
                <w:sz w:val="18"/>
                <w:lang w:eastAsia="ja-JP"/>
              </w:rPr>
            </w:pPr>
            <w:ins w:id="66048" w:author="BigCREditor-Post-RAN4#105" w:date="2022-11-29T12:12:00Z">
              <w:r w:rsidRPr="00555C60">
                <w:rPr>
                  <w:rFonts w:ascii="Arial" w:hAnsi="Arial"/>
                  <w:b/>
                  <w:sz w:val="18"/>
                  <w:lang w:eastAsia="zh-CN"/>
                </w:rPr>
                <w:t>Unit</w:t>
              </w:r>
            </w:ins>
          </w:p>
        </w:tc>
        <w:tc>
          <w:tcPr>
            <w:tcW w:w="2156" w:type="dxa"/>
            <w:tcBorders>
              <w:top w:val="single" w:sz="4" w:space="0" w:color="auto"/>
              <w:left w:val="single" w:sz="4" w:space="0" w:color="auto"/>
              <w:bottom w:val="single" w:sz="4" w:space="0" w:color="auto"/>
              <w:right w:val="single" w:sz="4" w:space="0" w:color="auto"/>
            </w:tcBorders>
          </w:tcPr>
          <w:p w14:paraId="628FDBC3" w14:textId="77777777" w:rsidR="00BB398F" w:rsidRPr="00555C60" w:rsidRDefault="00BB398F" w:rsidP="00864629">
            <w:pPr>
              <w:keepNext/>
              <w:keepLines/>
              <w:overflowPunct w:val="0"/>
              <w:autoSpaceDE w:val="0"/>
              <w:autoSpaceDN w:val="0"/>
              <w:adjustRightInd w:val="0"/>
              <w:jc w:val="center"/>
              <w:textAlignment w:val="baseline"/>
              <w:rPr>
                <w:ins w:id="66049" w:author="BigCREditor-Post-RAN4#105" w:date="2022-11-29T12:12:00Z"/>
                <w:rFonts w:ascii="Arial" w:hAnsi="Arial"/>
                <w:b/>
                <w:sz w:val="18"/>
                <w:lang w:eastAsia="ja-JP"/>
              </w:rPr>
            </w:pPr>
            <w:ins w:id="66050" w:author="BigCREditor-Post-RAN4#105" w:date="2022-11-29T12:12:00Z">
              <w:r w:rsidRPr="00555C60">
                <w:rPr>
                  <w:rFonts w:ascii="Arial" w:hAnsi="Arial"/>
                  <w:b/>
                  <w:sz w:val="18"/>
                  <w:lang w:eastAsia="zh-CN"/>
                </w:rPr>
                <w:t>Value</w:t>
              </w:r>
            </w:ins>
          </w:p>
        </w:tc>
        <w:tc>
          <w:tcPr>
            <w:tcW w:w="3969" w:type="dxa"/>
            <w:tcBorders>
              <w:top w:val="single" w:sz="4" w:space="0" w:color="auto"/>
              <w:left w:val="single" w:sz="4" w:space="0" w:color="auto"/>
              <w:bottom w:val="single" w:sz="4" w:space="0" w:color="auto"/>
              <w:right w:val="single" w:sz="4" w:space="0" w:color="auto"/>
            </w:tcBorders>
          </w:tcPr>
          <w:p w14:paraId="43EEB709" w14:textId="77777777" w:rsidR="00BB398F" w:rsidRPr="00555C60" w:rsidRDefault="00BB398F" w:rsidP="00864629">
            <w:pPr>
              <w:keepNext/>
              <w:keepLines/>
              <w:overflowPunct w:val="0"/>
              <w:autoSpaceDE w:val="0"/>
              <w:autoSpaceDN w:val="0"/>
              <w:adjustRightInd w:val="0"/>
              <w:jc w:val="center"/>
              <w:textAlignment w:val="baseline"/>
              <w:rPr>
                <w:ins w:id="66051" w:author="BigCREditor-Post-RAN4#105" w:date="2022-11-29T12:12:00Z"/>
                <w:rFonts w:ascii="Arial" w:hAnsi="Arial"/>
                <w:b/>
                <w:sz w:val="18"/>
                <w:lang w:eastAsia="ja-JP"/>
              </w:rPr>
            </w:pPr>
            <w:ins w:id="66052" w:author="BigCREditor-Post-RAN4#105" w:date="2022-11-29T12:12:00Z">
              <w:r w:rsidRPr="00555C60">
                <w:rPr>
                  <w:rFonts w:ascii="Arial" w:hAnsi="Arial"/>
                  <w:b/>
                  <w:sz w:val="18"/>
                  <w:lang w:eastAsia="zh-CN"/>
                </w:rPr>
                <w:t>Comment</w:t>
              </w:r>
            </w:ins>
          </w:p>
        </w:tc>
      </w:tr>
      <w:tr w:rsidR="00BB398F" w:rsidRPr="00555C60" w14:paraId="5EFE1E42" w14:textId="77777777" w:rsidTr="00864629">
        <w:trPr>
          <w:cantSplit/>
          <w:ins w:id="66053"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24C4D755" w14:textId="77777777" w:rsidR="00BB398F" w:rsidRPr="00555C60" w:rsidRDefault="00BB398F" w:rsidP="00864629">
            <w:pPr>
              <w:keepNext/>
              <w:keepLines/>
              <w:overflowPunct w:val="0"/>
              <w:autoSpaceDE w:val="0"/>
              <w:autoSpaceDN w:val="0"/>
              <w:adjustRightInd w:val="0"/>
              <w:textAlignment w:val="baseline"/>
              <w:rPr>
                <w:ins w:id="66054" w:author="BigCREditor-Post-RAN4#105" w:date="2022-11-29T12:12:00Z"/>
                <w:rFonts w:ascii="Arial" w:hAnsi="Arial"/>
                <w:sz w:val="18"/>
                <w:lang w:eastAsia="zh-CN"/>
              </w:rPr>
            </w:pPr>
            <w:ins w:id="66055" w:author="BigCREditor-Post-RAN4#105" w:date="2022-11-29T12:12:00Z">
              <w:r w:rsidRPr="00555C60">
                <w:rPr>
                  <w:rFonts w:ascii="Arial" w:hAnsi="Arial"/>
                  <w:sz w:val="18"/>
                  <w:lang w:eastAsia="zh-CN"/>
                </w:rPr>
                <w:t xml:space="preserve">NR </w:t>
              </w:r>
              <w:r w:rsidRPr="00555C60">
                <w:rPr>
                  <w:rFonts w:ascii="Arial" w:hAnsi="Arial"/>
                  <w:sz w:val="18"/>
                  <w:lang w:val="it-IT" w:eastAsia="zh-CN"/>
                </w:rPr>
                <w:t>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2E859DCA" w14:textId="77777777" w:rsidR="00BB398F" w:rsidRPr="00555C60" w:rsidRDefault="00BB398F" w:rsidP="00864629">
            <w:pPr>
              <w:keepNext/>
              <w:keepLines/>
              <w:overflowPunct w:val="0"/>
              <w:autoSpaceDE w:val="0"/>
              <w:autoSpaceDN w:val="0"/>
              <w:adjustRightInd w:val="0"/>
              <w:jc w:val="center"/>
              <w:textAlignment w:val="baseline"/>
              <w:rPr>
                <w:ins w:id="66056" w:author="BigCREditor-Post-RAN4#105" w:date="2022-11-29T12:12:00Z"/>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570313EA" w14:textId="77777777" w:rsidR="00BB398F" w:rsidRPr="00555C60" w:rsidRDefault="00BB398F" w:rsidP="00864629">
            <w:pPr>
              <w:keepNext/>
              <w:keepLines/>
              <w:overflowPunct w:val="0"/>
              <w:autoSpaceDE w:val="0"/>
              <w:autoSpaceDN w:val="0"/>
              <w:adjustRightInd w:val="0"/>
              <w:jc w:val="center"/>
              <w:textAlignment w:val="baseline"/>
              <w:rPr>
                <w:ins w:id="66057" w:author="BigCREditor-Post-RAN4#105" w:date="2022-11-29T12:12:00Z"/>
                <w:rFonts w:ascii="Arial" w:hAnsi="Arial"/>
                <w:sz w:val="18"/>
                <w:lang w:eastAsia="zh-CN"/>
              </w:rPr>
            </w:pPr>
            <w:ins w:id="66058" w:author="BigCREditor-Post-RAN4#105" w:date="2022-11-29T12:12:00Z">
              <w:r w:rsidRPr="00555C60">
                <w:rPr>
                  <w:rFonts w:ascii="Arial" w:hAnsi="Arial"/>
                  <w:sz w:val="18"/>
                  <w:lang w:eastAsia="zh-CN"/>
                </w:rPr>
                <w:t>1</w:t>
              </w:r>
            </w:ins>
          </w:p>
        </w:tc>
        <w:tc>
          <w:tcPr>
            <w:tcW w:w="3969" w:type="dxa"/>
            <w:tcBorders>
              <w:top w:val="single" w:sz="4" w:space="0" w:color="auto"/>
              <w:left w:val="single" w:sz="4" w:space="0" w:color="auto"/>
              <w:bottom w:val="single" w:sz="4" w:space="0" w:color="auto"/>
              <w:right w:val="single" w:sz="4" w:space="0" w:color="auto"/>
            </w:tcBorders>
          </w:tcPr>
          <w:p w14:paraId="2C1FE76D" w14:textId="77777777" w:rsidR="00BB398F" w:rsidRPr="00555C60" w:rsidRDefault="00BB398F" w:rsidP="00864629">
            <w:pPr>
              <w:keepNext/>
              <w:keepLines/>
              <w:overflowPunct w:val="0"/>
              <w:autoSpaceDE w:val="0"/>
              <w:autoSpaceDN w:val="0"/>
              <w:adjustRightInd w:val="0"/>
              <w:textAlignment w:val="baseline"/>
              <w:rPr>
                <w:ins w:id="66059" w:author="BigCREditor-Post-RAN4#105" w:date="2022-11-29T12:12:00Z"/>
                <w:rFonts w:ascii="Arial" w:hAnsi="Arial"/>
                <w:sz w:val="18"/>
                <w:lang w:eastAsia="zh-CN"/>
              </w:rPr>
            </w:pPr>
            <w:ins w:id="66060" w:author="BigCREditor-Post-RAN4#105" w:date="2022-11-29T12:12:00Z">
              <w:r w:rsidRPr="00555C60">
                <w:rPr>
                  <w:rFonts w:ascii="Arial" w:hAnsi="Arial"/>
                  <w:sz w:val="18"/>
                  <w:lang w:eastAsia="zh-CN"/>
                </w:rPr>
                <w:t>One NR radio channel is used for this test</w:t>
              </w:r>
            </w:ins>
          </w:p>
        </w:tc>
      </w:tr>
      <w:tr w:rsidR="00BB398F" w:rsidRPr="00555C60" w14:paraId="3E8402EC" w14:textId="77777777" w:rsidTr="00864629">
        <w:trPr>
          <w:cantSplit/>
          <w:ins w:id="66061"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55DBA5C3" w14:textId="77777777" w:rsidR="00BB398F" w:rsidRPr="00555C60" w:rsidRDefault="00BB398F" w:rsidP="00864629">
            <w:pPr>
              <w:keepNext/>
              <w:keepLines/>
              <w:overflowPunct w:val="0"/>
              <w:autoSpaceDE w:val="0"/>
              <w:autoSpaceDN w:val="0"/>
              <w:adjustRightInd w:val="0"/>
              <w:textAlignment w:val="baseline"/>
              <w:rPr>
                <w:ins w:id="66062" w:author="BigCREditor-Post-RAN4#105" w:date="2022-11-29T12:12:00Z"/>
                <w:rFonts w:ascii="Arial" w:hAnsi="Arial"/>
                <w:sz w:val="18"/>
                <w:lang w:eastAsia="ja-JP"/>
              </w:rPr>
            </w:pPr>
            <w:ins w:id="66063" w:author="BigCREditor-Post-RAN4#105" w:date="2022-11-29T12:12:00Z">
              <w:r w:rsidRPr="00555C60">
                <w:rPr>
                  <w:rFonts w:ascii="Arial" w:hAnsi="Arial"/>
                  <w:sz w:val="18"/>
                  <w:lang w:eastAsia="zh-CN"/>
                </w:rPr>
                <w:t xml:space="preserve">Active </w:t>
              </w:r>
              <w:proofErr w:type="spellStart"/>
              <w:r w:rsidRPr="00555C60">
                <w:rPr>
                  <w:rFonts w:ascii="Arial" w:hAnsi="Arial"/>
                  <w:sz w:val="18"/>
                  <w:lang w:eastAsia="zh-CN"/>
                </w:rPr>
                <w:t>P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6673173C" w14:textId="77777777" w:rsidR="00BB398F" w:rsidRPr="00555C60" w:rsidRDefault="00BB398F" w:rsidP="00864629">
            <w:pPr>
              <w:keepNext/>
              <w:keepLines/>
              <w:overflowPunct w:val="0"/>
              <w:autoSpaceDE w:val="0"/>
              <w:autoSpaceDN w:val="0"/>
              <w:adjustRightInd w:val="0"/>
              <w:jc w:val="center"/>
              <w:textAlignment w:val="baseline"/>
              <w:rPr>
                <w:ins w:id="66064" w:author="BigCREditor-Post-RAN4#105" w:date="2022-11-29T12:12:00Z"/>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684F3A20" w14:textId="77777777" w:rsidR="00BB398F" w:rsidRPr="00555C60" w:rsidRDefault="00BB398F" w:rsidP="00864629">
            <w:pPr>
              <w:keepNext/>
              <w:keepLines/>
              <w:overflowPunct w:val="0"/>
              <w:autoSpaceDE w:val="0"/>
              <w:autoSpaceDN w:val="0"/>
              <w:adjustRightInd w:val="0"/>
              <w:jc w:val="center"/>
              <w:textAlignment w:val="baseline"/>
              <w:rPr>
                <w:ins w:id="66065" w:author="BigCREditor-Post-RAN4#105" w:date="2022-11-29T12:12:00Z"/>
                <w:rFonts w:ascii="Arial" w:hAnsi="Arial"/>
                <w:sz w:val="18"/>
                <w:lang w:eastAsia="ja-JP"/>
              </w:rPr>
            </w:pPr>
            <w:ins w:id="66066" w:author="BigCREditor-Post-RAN4#105" w:date="2022-11-29T12:12:00Z">
              <w:r w:rsidRPr="00555C60">
                <w:rPr>
                  <w:rFonts w:ascii="Arial" w:hAnsi="Arial"/>
                  <w:sz w:val="18"/>
                  <w:lang w:eastAsia="zh-CN"/>
                </w:rPr>
                <w:t>Cell 1</w:t>
              </w:r>
            </w:ins>
          </w:p>
        </w:tc>
        <w:tc>
          <w:tcPr>
            <w:tcW w:w="3969" w:type="dxa"/>
            <w:tcBorders>
              <w:top w:val="single" w:sz="4" w:space="0" w:color="auto"/>
              <w:left w:val="single" w:sz="4" w:space="0" w:color="auto"/>
              <w:bottom w:val="single" w:sz="4" w:space="0" w:color="auto"/>
              <w:right w:val="single" w:sz="4" w:space="0" w:color="auto"/>
            </w:tcBorders>
          </w:tcPr>
          <w:p w14:paraId="4275DBF4" w14:textId="77777777" w:rsidR="00BB398F" w:rsidRPr="00555C60" w:rsidRDefault="00BB398F" w:rsidP="00864629">
            <w:pPr>
              <w:keepNext/>
              <w:keepLines/>
              <w:overflowPunct w:val="0"/>
              <w:autoSpaceDE w:val="0"/>
              <w:autoSpaceDN w:val="0"/>
              <w:adjustRightInd w:val="0"/>
              <w:textAlignment w:val="baseline"/>
              <w:rPr>
                <w:ins w:id="66067" w:author="BigCREditor-Post-RAN4#105" w:date="2022-11-29T12:12:00Z"/>
                <w:rFonts w:ascii="Arial" w:hAnsi="Arial"/>
                <w:sz w:val="18"/>
                <w:lang w:eastAsia="ja-JP"/>
              </w:rPr>
            </w:pPr>
            <w:proofErr w:type="spellStart"/>
            <w:ins w:id="66068" w:author="BigCREditor-Post-RAN4#105" w:date="2022-11-29T12:12:00Z">
              <w:r w:rsidRPr="00555C60">
                <w:rPr>
                  <w:rFonts w:ascii="Arial" w:hAnsi="Arial"/>
                  <w:sz w:val="18"/>
                  <w:lang w:eastAsia="zh-CN"/>
                </w:rPr>
                <w:t>PCell</w:t>
              </w:r>
              <w:proofErr w:type="spellEnd"/>
              <w:r w:rsidRPr="00555C60">
                <w:rPr>
                  <w:rFonts w:ascii="Arial" w:hAnsi="Arial"/>
                  <w:sz w:val="18"/>
                  <w:lang w:eastAsia="zh-CN"/>
                </w:rPr>
                <w:t xml:space="preserve"> on RF channel number 1.</w:t>
              </w:r>
            </w:ins>
          </w:p>
        </w:tc>
      </w:tr>
      <w:tr w:rsidR="00BB398F" w:rsidRPr="00555C60" w14:paraId="17AF2E17" w14:textId="77777777" w:rsidTr="00864629">
        <w:trPr>
          <w:cantSplit/>
          <w:ins w:id="66069"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6970E50F" w14:textId="77777777" w:rsidR="00BB398F" w:rsidRPr="00555C60" w:rsidRDefault="00BB398F" w:rsidP="00864629">
            <w:pPr>
              <w:keepNext/>
              <w:keepLines/>
              <w:overflowPunct w:val="0"/>
              <w:autoSpaceDE w:val="0"/>
              <w:autoSpaceDN w:val="0"/>
              <w:adjustRightInd w:val="0"/>
              <w:textAlignment w:val="baseline"/>
              <w:rPr>
                <w:ins w:id="66070" w:author="BigCREditor-Post-RAN4#105" w:date="2022-11-29T12:12:00Z"/>
                <w:rFonts w:ascii="Arial" w:hAnsi="Arial"/>
                <w:sz w:val="18"/>
                <w:lang w:eastAsia="ja-JP"/>
              </w:rPr>
            </w:pPr>
            <w:ins w:id="66071" w:author="BigCREditor-Post-RAN4#105" w:date="2022-11-29T12:12:00Z">
              <w:r w:rsidRPr="00555C60">
                <w:rPr>
                  <w:rFonts w:ascii="Arial" w:hAnsi="Arial"/>
                  <w:sz w:val="18"/>
                  <w:lang w:eastAsia="zh-CN"/>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2B105BAC" w14:textId="77777777" w:rsidR="00BB398F" w:rsidRPr="00555C60" w:rsidRDefault="00BB398F" w:rsidP="00864629">
            <w:pPr>
              <w:keepNext/>
              <w:keepLines/>
              <w:overflowPunct w:val="0"/>
              <w:autoSpaceDE w:val="0"/>
              <w:autoSpaceDN w:val="0"/>
              <w:adjustRightInd w:val="0"/>
              <w:jc w:val="center"/>
              <w:textAlignment w:val="baseline"/>
              <w:rPr>
                <w:ins w:id="66072" w:author="BigCREditor-Post-RAN4#105" w:date="2022-11-29T12:12:00Z"/>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2D99AC8D" w14:textId="77777777" w:rsidR="00BB398F" w:rsidRPr="00555C60" w:rsidRDefault="00BB398F" w:rsidP="00864629">
            <w:pPr>
              <w:keepNext/>
              <w:keepLines/>
              <w:overflowPunct w:val="0"/>
              <w:autoSpaceDE w:val="0"/>
              <w:autoSpaceDN w:val="0"/>
              <w:adjustRightInd w:val="0"/>
              <w:jc w:val="center"/>
              <w:textAlignment w:val="baseline"/>
              <w:rPr>
                <w:ins w:id="66073" w:author="BigCREditor-Post-RAN4#105" w:date="2022-11-29T12:12:00Z"/>
                <w:rFonts w:ascii="Arial" w:hAnsi="Arial"/>
                <w:sz w:val="18"/>
                <w:lang w:eastAsia="ja-JP"/>
              </w:rPr>
            </w:pPr>
            <w:ins w:id="66074" w:author="BigCREditor-Post-RAN4#105" w:date="2022-11-29T12:12:00Z">
              <w:r w:rsidRPr="00555C60">
                <w:rPr>
                  <w:rFonts w:ascii="Arial" w:hAnsi="Arial"/>
                  <w:sz w:val="18"/>
                  <w:lang w:eastAsia="zh-CN"/>
                </w:rPr>
                <w:t>Normal</w:t>
              </w:r>
            </w:ins>
          </w:p>
        </w:tc>
        <w:tc>
          <w:tcPr>
            <w:tcW w:w="3969" w:type="dxa"/>
            <w:tcBorders>
              <w:top w:val="single" w:sz="4" w:space="0" w:color="auto"/>
              <w:left w:val="single" w:sz="4" w:space="0" w:color="auto"/>
              <w:bottom w:val="single" w:sz="4" w:space="0" w:color="auto"/>
              <w:right w:val="single" w:sz="4" w:space="0" w:color="auto"/>
            </w:tcBorders>
          </w:tcPr>
          <w:p w14:paraId="7B7D799B" w14:textId="77777777" w:rsidR="00BB398F" w:rsidRPr="00555C60" w:rsidRDefault="00BB398F" w:rsidP="00864629">
            <w:pPr>
              <w:keepNext/>
              <w:keepLines/>
              <w:overflowPunct w:val="0"/>
              <w:autoSpaceDE w:val="0"/>
              <w:autoSpaceDN w:val="0"/>
              <w:adjustRightInd w:val="0"/>
              <w:textAlignment w:val="baseline"/>
              <w:rPr>
                <w:ins w:id="66075" w:author="BigCREditor-Post-RAN4#105" w:date="2022-11-29T12:12:00Z"/>
                <w:rFonts w:ascii="Arial" w:hAnsi="Arial"/>
                <w:sz w:val="18"/>
                <w:lang w:eastAsia="ja-JP"/>
              </w:rPr>
            </w:pPr>
          </w:p>
        </w:tc>
      </w:tr>
      <w:tr w:rsidR="00BB398F" w:rsidRPr="00555C60" w14:paraId="1FE22E10" w14:textId="77777777" w:rsidTr="00864629">
        <w:trPr>
          <w:cantSplit/>
          <w:ins w:id="66076"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3687E8B8" w14:textId="77777777" w:rsidR="00BB398F" w:rsidRPr="00555C60" w:rsidRDefault="00BB398F" w:rsidP="00864629">
            <w:pPr>
              <w:keepNext/>
              <w:keepLines/>
              <w:overflowPunct w:val="0"/>
              <w:autoSpaceDE w:val="0"/>
              <w:autoSpaceDN w:val="0"/>
              <w:adjustRightInd w:val="0"/>
              <w:textAlignment w:val="baseline"/>
              <w:rPr>
                <w:ins w:id="66077" w:author="BigCREditor-Post-RAN4#105" w:date="2022-11-29T12:12:00Z"/>
                <w:rFonts w:ascii="Arial" w:hAnsi="Arial" w:cs="Arial"/>
                <w:sz w:val="18"/>
                <w:lang w:eastAsia="ja-JP"/>
              </w:rPr>
            </w:pPr>
            <w:ins w:id="66078" w:author="BigCREditor-Post-RAN4#105" w:date="2022-11-29T12:12:00Z">
              <w:r w:rsidRPr="00555C60">
                <w:rPr>
                  <w:rFonts w:ascii="Arial" w:hAnsi="Arial" w:cs="Arial"/>
                  <w:sz w:val="18"/>
                  <w:lang w:eastAsia="zh-CN"/>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16F7B5CF" w14:textId="77777777" w:rsidR="00BB398F" w:rsidRPr="00555C60" w:rsidRDefault="00BB398F" w:rsidP="00864629">
            <w:pPr>
              <w:keepNext/>
              <w:keepLines/>
              <w:overflowPunct w:val="0"/>
              <w:autoSpaceDE w:val="0"/>
              <w:autoSpaceDN w:val="0"/>
              <w:adjustRightInd w:val="0"/>
              <w:jc w:val="center"/>
              <w:textAlignment w:val="baseline"/>
              <w:rPr>
                <w:ins w:id="66079" w:author="BigCREditor-Post-RAN4#105" w:date="2022-11-29T12:12:00Z"/>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38068D4F" w14:textId="77777777" w:rsidR="00BB398F" w:rsidRPr="00555C60" w:rsidRDefault="00BB398F" w:rsidP="00864629">
            <w:pPr>
              <w:keepNext/>
              <w:keepLines/>
              <w:overflowPunct w:val="0"/>
              <w:autoSpaceDE w:val="0"/>
              <w:autoSpaceDN w:val="0"/>
              <w:adjustRightInd w:val="0"/>
              <w:jc w:val="center"/>
              <w:textAlignment w:val="baseline"/>
              <w:rPr>
                <w:ins w:id="66080" w:author="BigCREditor-Post-RAN4#105" w:date="2022-11-29T12:12:00Z"/>
                <w:rFonts w:ascii="Arial" w:hAnsi="Arial"/>
                <w:sz w:val="18"/>
                <w:lang w:eastAsia="ja-JP"/>
              </w:rPr>
            </w:pPr>
            <w:ins w:id="66081" w:author="BigCREditor-Post-RAN4#105" w:date="2022-11-29T12:12:00Z">
              <w:r w:rsidRPr="00555C60">
                <w:rPr>
                  <w:rFonts w:ascii="Arial" w:hAnsi="Arial"/>
                  <w:sz w:val="18"/>
                  <w:lang w:eastAsia="zh-CN"/>
                </w:rPr>
                <w:t>OFF</w:t>
              </w:r>
            </w:ins>
          </w:p>
        </w:tc>
        <w:tc>
          <w:tcPr>
            <w:tcW w:w="3969" w:type="dxa"/>
            <w:tcBorders>
              <w:top w:val="single" w:sz="4" w:space="0" w:color="auto"/>
              <w:left w:val="single" w:sz="4" w:space="0" w:color="auto"/>
              <w:bottom w:val="single" w:sz="4" w:space="0" w:color="auto"/>
              <w:right w:val="single" w:sz="4" w:space="0" w:color="auto"/>
            </w:tcBorders>
          </w:tcPr>
          <w:p w14:paraId="6E67D1A2" w14:textId="77777777" w:rsidR="00BB398F" w:rsidRPr="00555C60" w:rsidRDefault="00BB398F" w:rsidP="00864629">
            <w:pPr>
              <w:keepNext/>
              <w:keepLines/>
              <w:overflowPunct w:val="0"/>
              <w:autoSpaceDE w:val="0"/>
              <w:autoSpaceDN w:val="0"/>
              <w:adjustRightInd w:val="0"/>
              <w:textAlignment w:val="baseline"/>
              <w:rPr>
                <w:ins w:id="66082" w:author="BigCREditor-Post-RAN4#105" w:date="2022-11-29T12:12:00Z"/>
                <w:rFonts w:ascii="Arial" w:hAnsi="Arial"/>
                <w:sz w:val="18"/>
                <w:lang w:eastAsia="ja-JP"/>
              </w:rPr>
            </w:pPr>
          </w:p>
        </w:tc>
      </w:tr>
      <w:tr w:rsidR="00BB398F" w:rsidRPr="00555C60" w14:paraId="56305CD1" w14:textId="77777777" w:rsidTr="00864629">
        <w:trPr>
          <w:cantSplit/>
          <w:ins w:id="66083"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430DD92E" w14:textId="77777777" w:rsidR="00BB398F" w:rsidRPr="00555C60" w:rsidRDefault="00BB398F" w:rsidP="00864629">
            <w:pPr>
              <w:keepNext/>
              <w:keepLines/>
              <w:overflowPunct w:val="0"/>
              <w:autoSpaceDE w:val="0"/>
              <w:autoSpaceDN w:val="0"/>
              <w:adjustRightInd w:val="0"/>
              <w:textAlignment w:val="baseline"/>
              <w:rPr>
                <w:ins w:id="66084" w:author="BigCREditor-Post-RAN4#105" w:date="2022-11-29T12:12:00Z"/>
                <w:rFonts w:ascii="Arial" w:hAnsi="Arial" w:cs="Arial"/>
                <w:sz w:val="18"/>
                <w:lang w:eastAsia="zh-CN"/>
              </w:rPr>
            </w:pPr>
            <w:ins w:id="66085" w:author="BigCREditor-Post-RAN4#105" w:date="2022-11-29T12:12:00Z">
              <w:r w:rsidRPr="00555C60">
                <w:rPr>
                  <w:rFonts w:ascii="Arial" w:hAnsi="Arial" w:cs="Arial"/>
                  <w:sz w:val="18"/>
                  <w:lang w:eastAsia="zh-CN"/>
                </w:rPr>
                <w:t>L1-RSRP reporting period</w:t>
              </w:r>
            </w:ins>
          </w:p>
        </w:tc>
        <w:tc>
          <w:tcPr>
            <w:tcW w:w="709" w:type="dxa"/>
            <w:tcBorders>
              <w:top w:val="single" w:sz="4" w:space="0" w:color="auto"/>
              <w:left w:val="single" w:sz="4" w:space="0" w:color="auto"/>
              <w:bottom w:val="single" w:sz="4" w:space="0" w:color="auto"/>
              <w:right w:val="single" w:sz="4" w:space="0" w:color="auto"/>
            </w:tcBorders>
            <w:vAlign w:val="center"/>
          </w:tcPr>
          <w:p w14:paraId="05518A7D" w14:textId="77777777" w:rsidR="00BB398F" w:rsidRPr="00555C60" w:rsidRDefault="00BB398F" w:rsidP="00864629">
            <w:pPr>
              <w:keepNext/>
              <w:keepLines/>
              <w:overflowPunct w:val="0"/>
              <w:autoSpaceDE w:val="0"/>
              <w:autoSpaceDN w:val="0"/>
              <w:adjustRightInd w:val="0"/>
              <w:jc w:val="center"/>
              <w:textAlignment w:val="baseline"/>
              <w:rPr>
                <w:ins w:id="66086" w:author="BigCREditor-Post-RAN4#105" w:date="2022-11-29T12:12:00Z"/>
                <w:rFonts w:ascii="Arial" w:hAnsi="Arial"/>
                <w:sz w:val="18"/>
                <w:lang w:eastAsia="ja-JP"/>
              </w:rPr>
            </w:pPr>
            <w:ins w:id="66087" w:author="BigCREditor-Post-RAN4#105" w:date="2022-11-29T12:12:00Z">
              <w:r w:rsidRPr="00555C60">
                <w:rPr>
                  <w:rFonts w:ascii="Arial" w:hAnsi="Arial"/>
                  <w:sz w:val="18"/>
                  <w:lang w:eastAsia="ja-JP"/>
                </w:rPr>
                <w:t>slot</w:t>
              </w:r>
            </w:ins>
          </w:p>
        </w:tc>
        <w:tc>
          <w:tcPr>
            <w:tcW w:w="2156" w:type="dxa"/>
            <w:tcBorders>
              <w:top w:val="single" w:sz="4" w:space="0" w:color="auto"/>
              <w:left w:val="single" w:sz="4" w:space="0" w:color="auto"/>
              <w:bottom w:val="single" w:sz="4" w:space="0" w:color="auto"/>
              <w:right w:val="single" w:sz="4" w:space="0" w:color="auto"/>
            </w:tcBorders>
            <w:vAlign w:val="center"/>
          </w:tcPr>
          <w:p w14:paraId="243A898C" w14:textId="77777777" w:rsidR="00BB398F" w:rsidRPr="00555C60" w:rsidRDefault="00BB398F" w:rsidP="00864629">
            <w:pPr>
              <w:keepNext/>
              <w:keepLines/>
              <w:overflowPunct w:val="0"/>
              <w:autoSpaceDE w:val="0"/>
              <w:autoSpaceDN w:val="0"/>
              <w:adjustRightInd w:val="0"/>
              <w:jc w:val="center"/>
              <w:textAlignment w:val="baseline"/>
              <w:rPr>
                <w:ins w:id="66088" w:author="BigCREditor-Post-RAN4#105" w:date="2022-11-29T12:12:00Z"/>
                <w:rFonts w:ascii="Arial" w:hAnsi="Arial"/>
                <w:sz w:val="18"/>
                <w:lang w:eastAsia="zh-CN"/>
              </w:rPr>
            </w:pPr>
            <w:ins w:id="66089" w:author="BigCREditor-Post-RAN4#105" w:date="2022-11-29T12:12:00Z">
              <w:r w:rsidRPr="00555C60">
                <w:rPr>
                  <w:rFonts w:ascii="Arial" w:hAnsi="Arial"/>
                  <w:sz w:val="18"/>
                  <w:lang w:eastAsia="zh-CN"/>
                </w:rPr>
                <w:t>160</w:t>
              </w:r>
            </w:ins>
          </w:p>
        </w:tc>
        <w:tc>
          <w:tcPr>
            <w:tcW w:w="3969" w:type="dxa"/>
            <w:tcBorders>
              <w:top w:val="single" w:sz="4" w:space="0" w:color="auto"/>
              <w:left w:val="single" w:sz="4" w:space="0" w:color="auto"/>
              <w:bottom w:val="single" w:sz="4" w:space="0" w:color="auto"/>
              <w:right w:val="single" w:sz="4" w:space="0" w:color="auto"/>
            </w:tcBorders>
          </w:tcPr>
          <w:p w14:paraId="74BB72CF" w14:textId="77777777" w:rsidR="00BB398F" w:rsidRPr="00555C60" w:rsidRDefault="00BB398F" w:rsidP="00864629">
            <w:pPr>
              <w:keepNext/>
              <w:keepLines/>
              <w:overflowPunct w:val="0"/>
              <w:autoSpaceDE w:val="0"/>
              <w:autoSpaceDN w:val="0"/>
              <w:adjustRightInd w:val="0"/>
              <w:textAlignment w:val="baseline"/>
              <w:rPr>
                <w:ins w:id="66090" w:author="BigCREditor-Post-RAN4#105" w:date="2022-11-29T12:12:00Z"/>
                <w:rFonts w:ascii="Arial" w:hAnsi="Arial"/>
                <w:sz w:val="18"/>
                <w:lang w:eastAsia="ja-JP"/>
              </w:rPr>
            </w:pPr>
            <w:ins w:id="66091" w:author="BigCREditor-Post-RAN4#105" w:date="2022-11-29T12:12:00Z">
              <w:r w:rsidRPr="00555C60">
                <w:rPr>
                  <w:rFonts w:ascii="Arial" w:hAnsi="Arial"/>
                  <w:sz w:val="18"/>
                  <w:lang w:eastAsia="ja-JP"/>
                </w:rPr>
                <w:t>Periodic L1-RSRP reporting configured</w:t>
              </w:r>
            </w:ins>
          </w:p>
        </w:tc>
      </w:tr>
      <w:tr w:rsidR="00BB398F" w:rsidRPr="00555C60" w14:paraId="7C94C1EE" w14:textId="77777777" w:rsidTr="00864629">
        <w:trPr>
          <w:cantSplit/>
          <w:ins w:id="66092"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1865B43E" w14:textId="77777777" w:rsidR="00BB398F" w:rsidRPr="00555C60" w:rsidRDefault="00BB398F" w:rsidP="00864629">
            <w:pPr>
              <w:keepNext/>
              <w:keepLines/>
              <w:overflowPunct w:val="0"/>
              <w:autoSpaceDE w:val="0"/>
              <w:autoSpaceDN w:val="0"/>
              <w:adjustRightInd w:val="0"/>
              <w:textAlignment w:val="baseline"/>
              <w:rPr>
                <w:ins w:id="66093" w:author="BigCREditor-Post-RAN4#105" w:date="2022-11-29T12:12:00Z"/>
                <w:rFonts w:ascii="Arial" w:hAnsi="Arial" w:cs="Arial"/>
                <w:sz w:val="18"/>
                <w:lang w:eastAsia="zh-CN"/>
              </w:rPr>
            </w:pPr>
            <w:ins w:id="66094" w:author="BigCREditor-Post-RAN4#105" w:date="2022-11-29T12:12:00Z">
              <w:r w:rsidRPr="00555C60">
                <w:rPr>
                  <w:rFonts w:ascii="Arial" w:hAnsi="Arial" w:cs="Arial"/>
                  <w:sz w:val="18"/>
                  <w:lang w:eastAsia="zh-CN"/>
                </w:rPr>
                <w:t>L1-RSRP measured RS</w:t>
              </w:r>
            </w:ins>
          </w:p>
        </w:tc>
        <w:tc>
          <w:tcPr>
            <w:tcW w:w="709" w:type="dxa"/>
            <w:tcBorders>
              <w:top w:val="single" w:sz="4" w:space="0" w:color="auto"/>
              <w:left w:val="single" w:sz="4" w:space="0" w:color="auto"/>
              <w:bottom w:val="single" w:sz="4" w:space="0" w:color="auto"/>
              <w:right w:val="single" w:sz="4" w:space="0" w:color="auto"/>
            </w:tcBorders>
            <w:vAlign w:val="center"/>
          </w:tcPr>
          <w:p w14:paraId="10C05ABC" w14:textId="77777777" w:rsidR="00BB398F" w:rsidRPr="00555C60" w:rsidRDefault="00BB398F" w:rsidP="00864629">
            <w:pPr>
              <w:keepNext/>
              <w:keepLines/>
              <w:overflowPunct w:val="0"/>
              <w:autoSpaceDE w:val="0"/>
              <w:autoSpaceDN w:val="0"/>
              <w:adjustRightInd w:val="0"/>
              <w:jc w:val="center"/>
              <w:textAlignment w:val="baseline"/>
              <w:rPr>
                <w:ins w:id="66095" w:author="BigCREditor-Post-RAN4#105" w:date="2022-11-29T12:12:00Z"/>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3E659838" w14:textId="77777777" w:rsidR="00BB398F" w:rsidRPr="00555C60" w:rsidRDefault="00BB398F" w:rsidP="00864629">
            <w:pPr>
              <w:keepNext/>
              <w:keepLines/>
              <w:overflowPunct w:val="0"/>
              <w:autoSpaceDE w:val="0"/>
              <w:autoSpaceDN w:val="0"/>
              <w:adjustRightInd w:val="0"/>
              <w:jc w:val="center"/>
              <w:textAlignment w:val="baseline"/>
              <w:rPr>
                <w:ins w:id="66096" w:author="BigCREditor-Post-RAN4#105" w:date="2022-11-29T12:12:00Z"/>
                <w:rFonts w:ascii="Arial" w:hAnsi="Arial"/>
                <w:sz w:val="18"/>
                <w:lang w:eastAsia="zh-CN"/>
              </w:rPr>
            </w:pPr>
            <w:ins w:id="66097" w:author="BigCREditor-Post-RAN4#105" w:date="2022-11-29T12:12:00Z">
              <w:r w:rsidRPr="00555C60">
                <w:rPr>
                  <w:rFonts w:ascii="Arial" w:hAnsi="Arial"/>
                  <w:sz w:val="18"/>
                  <w:lang w:eastAsia="zh-CN"/>
                </w:rPr>
                <w:t>SSB0, SSB1</w:t>
              </w:r>
            </w:ins>
          </w:p>
        </w:tc>
        <w:tc>
          <w:tcPr>
            <w:tcW w:w="3969" w:type="dxa"/>
            <w:tcBorders>
              <w:top w:val="single" w:sz="4" w:space="0" w:color="auto"/>
              <w:left w:val="single" w:sz="4" w:space="0" w:color="auto"/>
              <w:bottom w:val="single" w:sz="4" w:space="0" w:color="auto"/>
              <w:right w:val="single" w:sz="4" w:space="0" w:color="auto"/>
            </w:tcBorders>
          </w:tcPr>
          <w:p w14:paraId="5A8D5F7A" w14:textId="77777777" w:rsidR="00BB398F" w:rsidRPr="00555C60" w:rsidRDefault="00BB398F" w:rsidP="00864629">
            <w:pPr>
              <w:keepNext/>
              <w:keepLines/>
              <w:overflowPunct w:val="0"/>
              <w:autoSpaceDE w:val="0"/>
              <w:autoSpaceDN w:val="0"/>
              <w:adjustRightInd w:val="0"/>
              <w:textAlignment w:val="baseline"/>
              <w:rPr>
                <w:ins w:id="66098" w:author="BigCREditor-Post-RAN4#105" w:date="2022-11-29T12:12:00Z"/>
                <w:rFonts w:ascii="Arial" w:hAnsi="Arial"/>
                <w:sz w:val="18"/>
                <w:lang w:eastAsia="ja-JP"/>
              </w:rPr>
            </w:pPr>
            <w:ins w:id="66099" w:author="BigCREditor-Post-RAN4#105" w:date="2022-11-29T12:12:00Z">
              <w:r w:rsidRPr="00555C60">
                <w:rPr>
                  <w:rFonts w:ascii="Arial" w:hAnsi="Arial"/>
                  <w:sz w:val="18"/>
                  <w:lang w:eastAsia="ja-JP"/>
                </w:rPr>
                <w:t>L1-RSRP measurements of SSB0 and SSB1.</w:t>
              </w:r>
            </w:ins>
          </w:p>
        </w:tc>
      </w:tr>
      <w:tr w:rsidR="00BB398F" w:rsidRPr="00555C60" w14:paraId="15645E56" w14:textId="77777777" w:rsidTr="00864629">
        <w:trPr>
          <w:cantSplit/>
          <w:ins w:id="66100"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71E0B5E7" w14:textId="77777777" w:rsidR="00BB398F" w:rsidRPr="00555C60" w:rsidRDefault="00BB398F" w:rsidP="00864629">
            <w:pPr>
              <w:keepNext/>
              <w:keepLines/>
              <w:overflowPunct w:val="0"/>
              <w:autoSpaceDE w:val="0"/>
              <w:autoSpaceDN w:val="0"/>
              <w:adjustRightInd w:val="0"/>
              <w:textAlignment w:val="baseline"/>
              <w:rPr>
                <w:ins w:id="66101" w:author="BigCREditor-Post-RAN4#105" w:date="2022-11-29T12:12:00Z"/>
                <w:rFonts w:ascii="Arial" w:hAnsi="Arial" w:cs="Arial"/>
                <w:sz w:val="18"/>
                <w:lang w:eastAsia="zh-CN"/>
              </w:rPr>
            </w:pPr>
            <w:ins w:id="66102" w:author="BigCREditor-Post-RAN4#105" w:date="2022-11-29T12:12:00Z">
              <w:r w:rsidRPr="00555C60">
                <w:rPr>
                  <w:rFonts w:ascii="Arial" w:hAnsi="Arial" w:cs="Arial"/>
                  <w:sz w:val="18"/>
                  <w:lang w:eastAsia="zh-CN"/>
                </w:rPr>
                <w:t>Number of reported RS</w:t>
              </w:r>
            </w:ins>
          </w:p>
        </w:tc>
        <w:tc>
          <w:tcPr>
            <w:tcW w:w="709" w:type="dxa"/>
            <w:tcBorders>
              <w:top w:val="single" w:sz="4" w:space="0" w:color="auto"/>
              <w:left w:val="single" w:sz="4" w:space="0" w:color="auto"/>
              <w:bottom w:val="single" w:sz="4" w:space="0" w:color="auto"/>
              <w:right w:val="single" w:sz="4" w:space="0" w:color="auto"/>
            </w:tcBorders>
            <w:vAlign w:val="center"/>
          </w:tcPr>
          <w:p w14:paraId="54AF553B" w14:textId="77777777" w:rsidR="00BB398F" w:rsidRPr="00555C60" w:rsidRDefault="00BB398F" w:rsidP="00864629">
            <w:pPr>
              <w:keepNext/>
              <w:keepLines/>
              <w:overflowPunct w:val="0"/>
              <w:autoSpaceDE w:val="0"/>
              <w:autoSpaceDN w:val="0"/>
              <w:adjustRightInd w:val="0"/>
              <w:jc w:val="center"/>
              <w:textAlignment w:val="baseline"/>
              <w:rPr>
                <w:ins w:id="66103" w:author="BigCREditor-Post-RAN4#105" w:date="2022-11-29T12:12:00Z"/>
                <w:rFonts w:ascii="Arial" w:hAnsi="Arial"/>
                <w:sz w:val="18"/>
                <w:lang w:eastAsia="ja-JP"/>
              </w:rPr>
            </w:pPr>
          </w:p>
        </w:tc>
        <w:tc>
          <w:tcPr>
            <w:tcW w:w="2156" w:type="dxa"/>
            <w:tcBorders>
              <w:top w:val="single" w:sz="4" w:space="0" w:color="auto"/>
              <w:left w:val="single" w:sz="4" w:space="0" w:color="auto"/>
              <w:bottom w:val="single" w:sz="4" w:space="0" w:color="auto"/>
              <w:right w:val="single" w:sz="4" w:space="0" w:color="auto"/>
            </w:tcBorders>
            <w:vAlign w:val="center"/>
          </w:tcPr>
          <w:p w14:paraId="65658B14" w14:textId="77777777" w:rsidR="00BB398F" w:rsidRPr="00555C60" w:rsidRDefault="00BB398F" w:rsidP="00864629">
            <w:pPr>
              <w:keepNext/>
              <w:keepLines/>
              <w:overflowPunct w:val="0"/>
              <w:autoSpaceDE w:val="0"/>
              <w:autoSpaceDN w:val="0"/>
              <w:adjustRightInd w:val="0"/>
              <w:jc w:val="center"/>
              <w:textAlignment w:val="baseline"/>
              <w:rPr>
                <w:ins w:id="66104" w:author="BigCREditor-Post-RAN4#105" w:date="2022-11-29T12:12:00Z"/>
                <w:rFonts w:ascii="Arial" w:hAnsi="Arial"/>
                <w:sz w:val="18"/>
                <w:lang w:eastAsia="zh-CN"/>
              </w:rPr>
            </w:pPr>
            <w:ins w:id="66105" w:author="BigCREditor-Post-RAN4#105" w:date="2022-11-29T12:12:00Z">
              <w:r w:rsidRPr="00555C60">
                <w:rPr>
                  <w:rFonts w:ascii="Arial" w:hAnsi="Arial"/>
                  <w:sz w:val="18"/>
                  <w:lang w:eastAsia="zh-CN"/>
                </w:rPr>
                <w:t>2</w:t>
              </w:r>
            </w:ins>
          </w:p>
        </w:tc>
        <w:tc>
          <w:tcPr>
            <w:tcW w:w="3969" w:type="dxa"/>
            <w:tcBorders>
              <w:top w:val="single" w:sz="4" w:space="0" w:color="auto"/>
              <w:left w:val="single" w:sz="4" w:space="0" w:color="auto"/>
              <w:bottom w:val="single" w:sz="4" w:space="0" w:color="auto"/>
              <w:right w:val="single" w:sz="4" w:space="0" w:color="auto"/>
            </w:tcBorders>
          </w:tcPr>
          <w:p w14:paraId="03956585" w14:textId="77777777" w:rsidR="00BB398F" w:rsidRPr="00555C60" w:rsidRDefault="00BB398F" w:rsidP="00864629">
            <w:pPr>
              <w:keepNext/>
              <w:keepLines/>
              <w:overflowPunct w:val="0"/>
              <w:autoSpaceDE w:val="0"/>
              <w:autoSpaceDN w:val="0"/>
              <w:adjustRightInd w:val="0"/>
              <w:textAlignment w:val="baseline"/>
              <w:rPr>
                <w:ins w:id="66106" w:author="BigCREditor-Post-RAN4#105" w:date="2022-11-29T12:12:00Z"/>
                <w:rFonts w:ascii="Arial" w:hAnsi="Arial"/>
                <w:sz w:val="18"/>
                <w:lang w:eastAsia="ja-JP"/>
              </w:rPr>
            </w:pPr>
            <w:ins w:id="66107" w:author="BigCREditor-Post-RAN4#105" w:date="2022-11-29T12:12:00Z">
              <w:r w:rsidRPr="00555C60">
                <w:rPr>
                  <w:rFonts w:ascii="Arial" w:hAnsi="Arial"/>
                  <w:sz w:val="18"/>
                  <w:lang w:eastAsia="ja-JP"/>
                </w:rPr>
                <w:t>L1-RSRP reporting of measurements on SSB0 and SSB1.</w:t>
              </w:r>
            </w:ins>
          </w:p>
        </w:tc>
      </w:tr>
      <w:tr w:rsidR="00BB398F" w:rsidRPr="00555C60" w14:paraId="3687EE88" w14:textId="77777777" w:rsidTr="00864629">
        <w:trPr>
          <w:cantSplit/>
          <w:ins w:id="66108"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4683B380" w14:textId="77777777" w:rsidR="00BB398F" w:rsidRPr="00555C60" w:rsidRDefault="00BB398F" w:rsidP="00864629">
            <w:pPr>
              <w:keepNext/>
              <w:keepLines/>
              <w:overflowPunct w:val="0"/>
              <w:autoSpaceDE w:val="0"/>
              <w:autoSpaceDN w:val="0"/>
              <w:adjustRightInd w:val="0"/>
              <w:textAlignment w:val="baseline"/>
              <w:rPr>
                <w:ins w:id="66109" w:author="BigCREditor-Post-RAN4#105" w:date="2022-11-29T12:12:00Z"/>
                <w:rFonts w:ascii="Arial" w:hAnsi="Arial"/>
                <w:sz w:val="18"/>
                <w:lang w:eastAsia="ja-JP"/>
              </w:rPr>
            </w:pPr>
            <w:ins w:id="66110" w:author="BigCREditor-Post-RAN4#105" w:date="2022-11-29T12:12:00Z">
              <w:r w:rsidRPr="00555C60">
                <w:rPr>
                  <w:rFonts w:ascii="Arial" w:hAnsi="Arial"/>
                  <w:sz w:val="18"/>
                  <w:lang w:eastAsia="zh-CN"/>
                </w:rPr>
                <w:t>T1</w:t>
              </w:r>
            </w:ins>
          </w:p>
        </w:tc>
        <w:tc>
          <w:tcPr>
            <w:tcW w:w="709" w:type="dxa"/>
            <w:tcBorders>
              <w:top w:val="single" w:sz="4" w:space="0" w:color="auto"/>
              <w:left w:val="single" w:sz="4" w:space="0" w:color="auto"/>
              <w:bottom w:val="single" w:sz="4" w:space="0" w:color="auto"/>
              <w:right w:val="single" w:sz="4" w:space="0" w:color="auto"/>
            </w:tcBorders>
            <w:vAlign w:val="center"/>
          </w:tcPr>
          <w:p w14:paraId="458A206C" w14:textId="77777777" w:rsidR="00BB398F" w:rsidRPr="00555C60" w:rsidRDefault="00BB398F" w:rsidP="00864629">
            <w:pPr>
              <w:keepNext/>
              <w:keepLines/>
              <w:overflowPunct w:val="0"/>
              <w:autoSpaceDE w:val="0"/>
              <w:autoSpaceDN w:val="0"/>
              <w:adjustRightInd w:val="0"/>
              <w:jc w:val="center"/>
              <w:textAlignment w:val="baseline"/>
              <w:rPr>
                <w:ins w:id="66111" w:author="BigCREditor-Post-RAN4#105" w:date="2022-11-29T12:12:00Z"/>
                <w:rFonts w:ascii="Arial" w:hAnsi="Arial"/>
                <w:sz w:val="18"/>
                <w:lang w:eastAsia="ja-JP"/>
              </w:rPr>
            </w:pPr>
            <w:ins w:id="66112" w:author="BigCREditor-Post-RAN4#105" w:date="2022-11-29T12:12:00Z">
              <w:r w:rsidRPr="00555C60">
                <w:rPr>
                  <w:rFonts w:ascii="Arial" w:hAnsi="Arial"/>
                  <w:sz w:val="18"/>
                  <w:lang w:eastAsia="zh-CN"/>
                </w:rPr>
                <w:t>s</w:t>
              </w:r>
            </w:ins>
          </w:p>
        </w:tc>
        <w:tc>
          <w:tcPr>
            <w:tcW w:w="2156" w:type="dxa"/>
            <w:tcBorders>
              <w:top w:val="single" w:sz="4" w:space="0" w:color="auto"/>
              <w:left w:val="single" w:sz="4" w:space="0" w:color="auto"/>
              <w:bottom w:val="single" w:sz="4" w:space="0" w:color="auto"/>
              <w:right w:val="single" w:sz="4" w:space="0" w:color="auto"/>
            </w:tcBorders>
            <w:vAlign w:val="center"/>
          </w:tcPr>
          <w:p w14:paraId="5F0AB0CA" w14:textId="77777777" w:rsidR="00BB398F" w:rsidRPr="00555C60" w:rsidRDefault="00BB398F" w:rsidP="00864629">
            <w:pPr>
              <w:keepNext/>
              <w:keepLines/>
              <w:overflowPunct w:val="0"/>
              <w:autoSpaceDE w:val="0"/>
              <w:autoSpaceDN w:val="0"/>
              <w:adjustRightInd w:val="0"/>
              <w:jc w:val="center"/>
              <w:textAlignment w:val="baseline"/>
              <w:rPr>
                <w:ins w:id="66113" w:author="BigCREditor-Post-RAN4#105" w:date="2022-11-29T12:12:00Z"/>
                <w:rFonts w:ascii="Arial" w:hAnsi="Arial"/>
                <w:sz w:val="18"/>
                <w:lang w:eastAsia="ja-JP"/>
              </w:rPr>
            </w:pPr>
            <w:ins w:id="66114" w:author="BigCREditor-Post-RAN4#105" w:date="2022-11-29T12:12:00Z">
              <w:r w:rsidRPr="00555C60">
                <w:rPr>
                  <w:rFonts w:ascii="Arial" w:hAnsi="Arial"/>
                  <w:sz w:val="18"/>
                  <w:lang w:eastAsia="ja-JP"/>
                </w:rPr>
                <w:t>[0.2]</w:t>
              </w:r>
            </w:ins>
          </w:p>
        </w:tc>
        <w:tc>
          <w:tcPr>
            <w:tcW w:w="3969" w:type="dxa"/>
            <w:tcBorders>
              <w:top w:val="single" w:sz="4" w:space="0" w:color="auto"/>
              <w:left w:val="single" w:sz="4" w:space="0" w:color="auto"/>
              <w:bottom w:val="single" w:sz="4" w:space="0" w:color="auto"/>
              <w:right w:val="single" w:sz="4" w:space="0" w:color="auto"/>
            </w:tcBorders>
          </w:tcPr>
          <w:p w14:paraId="382D2241" w14:textId="77777777" w:rsidR="00BB398F" w:rsidRPr="00555C60" w:rsidRDefault="00BB398F" w:rsidP="00864629">
            <w:pPr>
              <w:keepNext/>
              <w:keepLines/>
              <w:overflowPunct w:val="0"/>
              <w:autoSpaceDE w:val="0"/>
              <w:autoSpaceDN w:val="0"/>
              <w:adjustRightInd w:val="0"/>
              <w:textAlignment w:val="baseline"/>
              <w:rPr>
                <w:ins w:id="66115" w:author="BigCREditor-Post-RAN4#105" w:date="2022-11-29T12:12:00Z"/>
                <w:rFonts w:ascii="Arial" w:hAnsi="Arial"/>
                <w:sz w:val="18"/>
                <w:lang w:eastAsia="ja-JP"/>
              </w:rPr>
            </w:pPr>
          </w:p>
        </w:tc>
      </w:tr>
      <w:tr w:rsidR="00BB398F" w:rsidRPr="00555C60" w14:paraId="37CB7C0B" w14:textId="77777777" w:rsidTr="00864629">
        <w:trPr>
          <w:cantSplit/>
          <w:ins w:id="66116" w:author="BigCREditor-Post-RAN4#105" w:date="2022-11-29T12:12:00Z"/>
        </w:trPr>
        <w:tc>
          <w:tcPr>
            <w:tcW w:w="2517" w:type="dxa"/>
            <w:tcBorders>
              <w:top w:val="single" w:sz="4" w:space="0" w:color="auto"/>
              <w:left w:val="single" w:sz="4" w:space="0" w:color="auto"/>
              <w:bottom w:val="single" w:sz="4" w:space="0" w:color="auto"/>
              <w:right w:val="single" w:sz="4" w:space="0" w:color="auto"/>
            </w:tcBorders>
          </w:tcPr>
          <w:p w14:paraId="17D6A5DC" w14:textId="77777777" w:rsidR="00BB398F" w:rsidRPr="00555C60" w:rsidRDefault="00BB398F" w:rsidP="00864629">
            <w:pPr>
              <w:keepNext/>
              <w:keepLines/>
              <w:overflowPunct w:val="0"/>
              <w:autoSpaceDE w:val="0"/>
              <w:autoSpaceDN w:val="0"/>
              <w:adjustRightInd w:val="0"/>
              <w:textAlignment w:val="baseline"/>
              <w:rPr>
                <w:ins w:id="66117" w:author="BigCREditor-Post-RAN4#105" w:date="2022-11-29T12:12:00Z"/>
                <w:rFonts w:ascii="Arial" w:hAnsi="Arial"/>
                <w:sz w:val="18"/>
                <w:lang w:eastAsia="ja-JP"/>
              </w:rPr>
            </w:pPr>
            <w:ins w:id="66118" w:author="BigCREditor-Post-RAN4#105" w:date="2022-11-29T12:12:00Z">
              <w:r w:rsidRPr="00555C60">
                <w:rPr>
                  <w:rFonts w:ascii="Arial" w:hAnsi="Arial"/>
                  <w:sz w:val="18"/>
                  <w:lang w:eastAsia="zh-CN"/>
                </w:rPr>
                <w:t>T2</w:t>
              </w:r>
            </w:ins>
          </w:p>
        </w:tc>
        <w:tc>
          <w:tcPr>
            <w:tcW w:w="709" w:type="dxa"/>
            <w:tcBorders>
              <w:top w:val="single" w:sz="4" w:space="0" w:color="auto"/>
              <w:left w:val="single" w:sz="4" w:space="0" w:color="auto"/>
              <w:bottom w:val="single" w:sz="4" w:space="0" w:color="auto"/>
              <w:right w:val="single" w:sz="4" w:space="0" w:color="auto"/>
            </w:tcBorders>
            <w:vAlign w:val="center"/>
          </w:tcPr>
          <w:p w14:paraId="20A5A338" w14:textId="77777777" w:rsidR="00BB398F" w:rsidRPr="00555C60" w:rsidRDefault="00BB398F" w:rsidP="00864629">
            <w:pPr>
              <w:keepNext/>
              <w:keepLines/>
              <w:overflowPunct w:val="0"/>
              <w:autoSpaceDE w:val="0"/>
              <w:autoSpaceDN w:val="0"/>
              <w:adjustRightInd w:val="0"/>
              <w:jc w:val="center"/>
              <w:textAlignment w:val="baseline"/>
              <w:rPr>
                <w:ins w:id="66119" w:author="BigCREditor-Post-RAN4#105" w:date="2022-11-29T12:12:00Z"/>
                <w:rFonts w:ascii="Arial" w:hAnsi="Arial"/>
                <w:sz w:val="18"/>
                <w:lang w:eastAsia="ja-JP"/>
              </w:rPr>
            </w:pPr>
            <w:ins w:id="66120" w:author="BigCREditor-Post-RAN4#105" w:date="2022-11-29T12:12:00Z">
              <w:r w:rsidRPr="00555C60">
                <w:rPr>
                  <w:rFonts w:ascii="Arial" w:hAnsi="Arial"/>
                  <w:sz w:val="18"/>
                  <w:lang w:eastAsia="zh-CN"/>
                </w:rPr>
                <w:t>s</w:t>
              </w:r>
            </w:ins>
          </w:p>
        </w:tc>
        <w:tc>
          <w:tcPr>
            <w:tcW w:w="2156" w:type="dxa"/>
            <w:tcBorders>
              <w:top w:val="single" w:sz="4" w:space="0" w:color="auto"/>
              <w:left w:val="single" w:sz="4" w:space="0" w:color="auto"/>
              <w:bottom w:val="single" w:sz="4" w:space="0" w:color="auto"/>
              <w:right w:val="single" w:sz="4" w:space="0" w:color="auto"/>
            </w:tcBorders>
            <w:vAlign w:val="center"/>
          </w:tcPr>
          <w:p w14:paraId="0D735AF6" w14:textId="77777777" w:rsidR="00BB398F" w:rsidRPr="00555C60" w:rsidRDefault="00BB398F" w:rsidP="00864629">
            <w:pPr>
              <w:keepNext/>
              <w:keepLines/>
              <w:overflowPunct w:val="0"/>
              <w:autoSpaceDE w:val="0"/>
              <w:autoSpaceDN w:val="0"/>
              <w:adjustRightInd w:val="0"/>
              <w:jc w:val="center"/>
              <w:textAlignment w:val="baseline"/>
              <w:rPr>
                <w:ins w:id="66121" w:author="BigCREditor-Post-RAN4#105" w:date="2022-11-29T12:12:00Z"/>
                <w:rFonts w:ascii="Arial" w:hAnsi="Arial"/>
                <w:sz w:val="18"/>
                <w:lang w:eastAsia="ja-JP"/>
              </w:rPr>
            </w:pPr>
            <w:ins w:id="66122" w:author="BigCREditor-Post-RAN4#105" w:date="2022-11-29T12:12:00Z">
              <w:r w:rsidRPr="00555C60">
                <w:rPr>
                  <w:rFonts w:ascii="Arial" w:hAnsi="Arial"/>
                  <w:sz w:val="18"/>
                  <w:lang w:eastAsia="ja-JP"/>
                </w:rPr>
                <w:t>[2]</w:t>
              </w:r>
            </w:ins>
          </w:p>
        </w:tc>
        <w:tc>
          <w:tcPr>
            <w:tcW w:w="3969" w:type="dxa"/>
            <w:tcBorders>
              <w:top w:val="single" w:sz="4" w:space="0" w:color="auto"/>
              <w:left w:val="single" w:sz="4" w:space="0" w:color="auto"/>
              <w:bottom w:val="single" w:sz="4" w:space="0" w:color="auto"/>
              <w:right w:val="single" w:sz="4" w:space="0" w:color="auto"/>
            </w:tcBorders>
          </w:tcPr>
          <w:p w14:paraId="1D754B03" w14:textId="77777777" w:rsidR="00BB398F" w:rsidRPr="00555C60" w:rsidRDefault="00BB398F" w:rsidP="00864629">
            <w:pPr>
              <w:keepNext/>
              <w:keepLines/>
              <w:overflowPunct w:val="0"/>
              <w:autoSpaceDE w:val="0"/>
              <w:autoSpaceDN w:val="0"/>
              <w:adjustRightInd w:val="0"/>
              <w:textAlignment w:val="baseline"/>
              <w:rPr>
                <w:ins w:id="66123" w:author="BigCREditor-Post-RAN4#105" w:date="2022-11-29T12:12:00Z"/>
                <w:rFonts w:ascii="Arial" w:hAnsi="Arial"/>
                <w:sz w:val="18"/>
                <w:lang w:eastAsia="ja-JP"/>
              </w:rPr>
            </w:pPr>
          </w:p>
        </w:tc>
      </w:tr>
    </w:tbl>
    <w:p w14:paraId="1462968E" w14:textId="77777777" w:rsidR="00BB398F" w:rsidRPr="00555C60" w:rsidRDefault="00BB398F" w:rsidP="00BB398F">
      <w:pPr>
        <w:overflowPunct w:val="0"/>
        <w:autoSpaceDE w:val="0"/>
        <w:autoSpaceDN w:val="0"/>
        <w:adjustRightInd w:val="0"/>
        <w:textAlignment w:val="baseline"/>
        <w:rPr>
          <w:ins w:id="66124" w:author="BigCREditor-Post-RAN4#105" w:date="2022-11-29T12:12:00Z"/>
          <w:lang w:eastAsia="en-GB"/>
        </w:rPr>
      </w:pPr>
    </w:p>
    <w:p w14:paraId="25366FEC" w14:textId="77777777" w:rsidR="00BB398F" w:rsidRPr="00555C60" w:rsidRDefault="00BB398F" w:rsidP="00BB398F">
      <w:pPr>
        <w:keepNext/>
        <w:keepLines/>
        <w:overflowPunct w:val="0"/>
        <w:autoSpaceDE w:val="0"/>
        <w:autoSpaceDN w:val="0"/>
        <w:adjustRightInd w:val="0"/>
        <w:spacing w:before="60"/>
        <w:jc w:val="center"/>
        <w:textAlignment w:val="baseline"/>
        <w:rPr>
          <w:ins w:id="66125" w:author="BigCREditor-Post-RAN4#105" w:date="2022-11-29T12:12:00Z"/>
          <w:rFonts w:ascii="Arial" w:hAnsi="Arial"/>
          <w:b/>
          <w:lang w:eastAsia="en-GB"/>
        </w:rPr>
      </w:pPr>
      <w:ins w:id="66126" w:author="BigCREditor-Post-RAN4#105" w:date="2022-11-29T12:12:00Z">
        <w:r w:rsidRPr="00555C60">
          <w:rPr>
            <w:rFonts w:ascii="Arial" w:hAnsi="Arial"/>
            <w:b/>
            <w:lang w:eastAsia="en-GB"/>
          </w:rPr>
          <w:lastRenderedPageBreak/>
          <w:t>A.17.5.5.1.1.1: NR Cell specific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BB398F" w:rsidRPr="00555C60" w14:paraId="6DDBF1BE" w14:textId="77777777" w:rsidTr="00864629">
        <w:trPr>
          <w:cantSplit/>
          <w:jc w:val="center"/>
          <w:ins w:id="66127"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34707C43" w14:textId="77777777" w:rsidR="00BB398F" w:rsidRPr="00555C60" w:rsidRDefault="00BB398F" w:rsidP="00864629">
            <w:pPr>
              <w:keepNext/>
              <w:keepLines/>
              <w:overflowPunct w:val="0"/>
              <w:autoSpaceDE w:val="0"/>
              <w:autoSpaceDN w:val="0"/>
              <w:adjustRightInd w:val="0"/>
              <w:jc w:val="center"/>
              <w:textAlignment w:val="baseline"/>
              <w:rPr>
                <w:ins w:id="66128" w:author="BigCREditor-Post-RAN4#105" w:date="2022-11-29T12:12:00Z"/>
                <w:rFonts w:ascii="Arial" w:hAnsi="Arial"/>
                <w:b/>
                <w:sz w:val="18"/>
                <w:lang w:eastAsia="zh-CN"/>
              </w:rPr>
            </w:pPr>
            <w:ins w:id="66129" w:author="BigCREditor-Post-RAN4#105" w:date="2022-11-29T12:12:00Z">
              <w:r w:rsidRPr="00555C60">
                <w:rPr>
                  <w:rFonts w:ascii="Arial" w:hAnsi="Arial"/>
                  <w:b/>
                  <w:sz w:val="18"/>
                  <w:lang w:eastAsia="zh-CN"/>
                </w:rPr>
                <w:lastRenderedPageBreak/>
                <w:t>Parameter</w:t>
              </w:r>
            </w:ins>
          </w:p>
        </w:tc>
        <w:tc>
          <w:tcPr>
            <w:tcW w:w="992" w:type="dxa"/>
            <w:tcBorders>
              <w:top w:val="single" w:sz="4" w:space="0" w:color="auto"/>
              <w:left w:val="single" w:sz="4" w:space="0" w:color="auto"/>
              <w:bottom w:val="single" w:sz="4" w:space="0" w:color="auto"/>
              <w:right w:val="single" w:sz="4" w:space="0" w:color="auto"/>
            </w:tcBorders>
          </w:tcPr>
          <w:p w14:paraId="5A5BF3C6" w14:textId="77777777" w:rsidR="00BB398F" w:rsidRPr="00555C60" w:rsidRDefault="00BB398F" w:rsidP="00864629">
            <w:pPr>
              <w:keepNext/>
              <w:keepLines/>
              <w:overflowPunct w:val="0"/>
              <w:autoSpaceDE w:val="0"/>
              <w:autoSpaceDN w:val="0"/>
              <w:adjustRightInd w:val="0"/>
              <w:jc w:val="center"/>
              <w:textAlignment w:val="baseline"/>
              <w:rPr>
                <w:ins w:id="66130" w:author="BigCREditor-Post-RAN4#105" w:date="2022-11-29T12:12:00Z"/>
                <w:rFonts w:ascii="Arial" w:hAnsi="Arial"/>
                <w:b/>
                <w:sz w:val="18"/>
                <w:lang w:eastAsia="zh-CN"/>
              </w:rPr>
            </w:pPr>
            <w:ins w:id="66131" w:author="BigCREditor-Post-RAN4#105" w:date="2022-11-29T12:12:00Z">
              <w:r w:rsidRPr="00555C60">
                <w:rPr>
                  <w:rFonts w:ascii="Arial" w:hAnsi="Arial"/>
                  <w:b/>
                  <w:sz w:val="18"/>
                  <w:lang w:eastAsia="zh-CN"/>
                </w:rPr>
                <w:t>Unit</w:t>
              </w:r>
            </w:ins>
          </w:p>
        </w:tc>
        <w:tc>
          <w:tcPr>
            <w:tcW w:w="2551" w:type="dxa"/>
            <w:tcBorders>
              <w:top w:val="single" w:sz="4" w:space="0" w:color="auto"/>
              <w:left w:val="single" w:sz="4" w:space="0" w:color="auto"/>
              <w:bottom w:val="single" w:sz="4" w:space="0" w:color="auto"/>
              <w:right w:val="single" w:sz="4" w:space="0" w:color="auto"/>
            </w:tcBorders>
          </w:tcPr>
          <w:p w14:paraId="14A3E02E" w14:textId="77777777" w:rsidR="00BB398F" w:rsidRPr="00555C60" w:rsidRDefault="00BB398F" w:rsidP="00864629">
            <w:pPr>
              <w:keepNext/>
              <w:keepLines/>
              <w:overflowPunct w:val="0"/>
              <w:autoSpaceDE w:val="0"/>
              <w:autoSpaceDN w:val="0"/>
              <w:adjustRightInd w:val="0"/>
              <w:jc w:val="center"/>
              <w:textAlignment w:val="baseline"/>
              <w:rPr>
                <w:ins w:id="66132" w:author="BigCREditor-Post-RAN4#105" w:date="2022-11-29T12:12:00Z"/>
                <w:rFonts w:ascii="Arial" w:hAnsi="Arial"/>
                <w:b/>
                <w:sz w:val="18"/>
                <w:lang w:eastAsia="zh-CN"/>
              </w:rPr>
            </w:pPr>
            <w:ins w:id="66133" w:author="BigCREditor-Post-RAN4#105" w:date="2022-11-29T12:12:00Z">
              <w:r w:rsidRPr="00555C60">
                <w:rPr>
                  <w:rFonts w:ascii="Arial" w:hAnsi="Arial"/>
                  <w:b/>
                  <w:sz w:val="18"/>
                  <w:lang w:eastAsia="zh-CN"/>
                </w:rPr>
                <w:t>Cell 1</w:t>
              </w:r>
            </w:ins>
          </w:p>
        </w:tc>
      </w:tr>
      <w:tr w:rsidR="00BB398F" w:rsidRPr="00555C60" w14:paraId="35BCE427" w14:textId="77777777" w:rsidTr="00864629">
        <w:trPr>
          <w:cantSplit/>
          <w:jc w:val="center"/>
          <w:ins w:id="66134"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29D5E63C" w14:textId="77777777" w:rsidR="00BB398F" w:rsidRPr="00555C60" w:rsidRDefault="00BB398F" w:rsidP="00864629">
            <w:pPr>
              <w:keepNext/>
              <w:keepLines/>
              <w:overflowPunct w:val="0"/>
              <w:autoSpaceDE w:val="0"/>
              <w:autoSpaceDN w:val="0"/>
              <w:adjustRightInd w:val="0"/>
              <w:textAlignment w:val="baseline"/>
              <w:rPr>
                <w:ins w:id="66135" w:author="BigCREditor-Post-RAN4#105" w:date="2022-11-29T12:12:00Z"/>
                <w:rFonts w:ascii="Arial" w:hAnsi="Arial"/>
                <w:sz w:val="18"/>
                <w:lang w:val="it-IT" w:eastAsia="zh-CN"/>
              </w:rPr>
            </w:pPr>
            <w:ins w:id="66136" w:author="BigCREditor-Post-RAN4#105" w:date="2022-11-29T12:12:00Z">
              <w:r w:rsidRPr="00555C60">
                <w:rPr>
                  <w:rFonts w:ascii="Arial" w:hAnsi="Arial"/>
                  <w:sz w:val="18"/>
                  <w:lang w:val="it-IT" w:eastAsia="zh-CN"/>
                </w:rPr>
                <w:t>Frequency Range</w:t>
              </w:r>
            </w:ins>
          </w:p>
        </w:tc>
        <w:tc>
          <w:tcPr>
            <w:tcW w:w="992" w:type="dxa"/>
            <w:tcBorders>
              <w:top w:val="single" w:sz="4" w:space="0" w:color="auto"/>
              <w:left w:val="single" w:sz="4" w:space="0" w:color="auto"/>
              <w:bottom w:val="single" w:sz="4" w:space="0" w:color="auto"/>
              <w:right w:val="single" w:sz="4" w:space="0" w:color="auto"/>
            </w:tcBorders>
          </w:tcPr>
          <w:p w14:paraId="0DEE47F8" w14:textId="77777777" w:rsidR="00BB398F" w:rsidRPr="00555C60" w:rsidRDefault="00BB398F" w:rsidP="00864629">
            <w:pPr>
              <w:keepNext/>
              <w:keepLines/>
              <w:overflowPunct w:val="0"/>
              <w:autoSpaceDE w:val="0"/>
              <w:autoSpaceDN w:val="0"/>
              <w:adjustRightInd w:val="0"/>
              <w:jc w:val="center"/>
              <w:textAlignment w:val="baseline"/>
              <w:rPr>
                <w:ins w:id="66137" w:author="BigCREditor-Post-RAN4#105" w:date="2022-11-29T12:12:00Z"/>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094BA31A" w14:textId="77777777" w:rsidR="00BB398F" w:rsidRPr="00555C60" w:rsidRDefault="00BB398F" w:rsidP="00864629">
            <w:pPr>
              <w:keepNext/>
              <w:keepLines/>
              <w:overflowPunct w:val="0"/>
              <w:autoSpaceDE w:val="0"/>
              <w:autoSpaceDN w:val="0"/>
              <w:adjustRightInd w:val="0"/>
              <w:jc w:val="center"/>
              <w:textAlignment w:val="baseline"/>
              <w:rPr>
                <w:ins w:id="66138" w:author="BigCREditor-Post-RAN4#105" w:date="2022-11-29T12:12:00Z"/>
                <w:rFonts w:ascii="Arial" w:hAnsi="Arial"/>
                <w:sz w:val="18"/>
                <w:lang w:eastAsia="zh-CN"/>
              </w:rPr>
            </w:pPr>
            <w:ins w:id="66139" w:author="BigCREditor-Post-RAN4#105" w:date="2022-11-29T12:12:00Z">
              <w:r w:rsidRPr="00555C60">
                <w:rPr>
                  <w:rFonts w:ascii="Arial" w:hAnsi="Arial"/>
                  <w:sz w:val="18"/>
                  <w:lang w:eastAsia="zh-CN"/>
                </w:rPr>
                <w:t>FR2</w:t>
              </w:r>
            </w:ins>
          </w:p>
        </w:tc>
      </w:tr>
      <w:tr w:rsidR="00BB398F" w:rsidRPr="00555C60" w14:paraId="08452827" w14:textId="77777777" w:rsidTr="00864629">
        <w:trPr>
          <w:cantSplit/>
          <w:trHeight w:val="262"/>
          <w:jc w:val="center"/>
          <w:ins w:id="66140"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2A897F7D" w14:textId="77777777" w:rsidR="00BB398F" w:rsidRPr="00555C60" w:rsidRDefault="00BB398F" w:rsidP="00864629">
            <w:pPr>
              <w:keepNext/>
              <w:keepLines/>
              <w:overflowPunct w:val="0"/>
              <w:autoSpaceDE w:val="0"/>
              <w:autoSpaceDN w:val="0"/>
              <w:adjustRightInd w:val="0"/>
              <w:textAlignment w:val="baseline"/>
              <w:rPr>
                <w:ins w:id="66141" w:author="BigCREditor-Post-RAN4#105" w:date="2022-11-29T12:12:00Z"/>
                <w:rFonts w:ascii="Arial" w:hAnsi="Arial"/>
                <w:sz w:val="18"/>
                <w:lang w:eastAsia="zh-CN"/>
              </w:rPr>
            </w:pPr>
            <w:ins w:id="66142" w:author="BigCREditor-Post-RAN4#105" w:date="2022-11-29T12:12:00Z">
              <w:r w:rsidRPr="00555C60">
                <w:rPr>
                  <w:rFonts w:ascii="Arial" w:hAnsi="Arial"/>
                  <w:sz w:val="18"/>
                  <w:lang w:eastAsia="zh-CN"/>
                </w:rPr>
                <w:t>Duplex mode</w:t>
              </w:r>
            </w:ins>
          </w:p>
        </w:tc>
        <w:tc>
          <w:tcPr>
            <w:tcW w:w="992" w:type="dxa"/>
            <w:tcBorders>
              <w:top w:val="single" w:sz="4" w:space="0" w:color="auto"/>
              <w:left w:val="single" w:sz="4" w:space="0" w:color="auto"/>
              <w:bottom w:val="single" w:sz="4" w:space="0" w:color="auto"/>
              <w:right w:val="single" w:sz="4" w:space="0" w:color="auto"/>
            </w:tcBorders>
          </w:tcPr>
          <w:p w14:paraId="77ECB7A6" w14:textId="77777777" w:rsidR="00BB398F" w:rsidRPr="00555C60" w:rsidRDefault="00BB398F" w:rsidP="00864629">
            <w:pPr>
              <w:keepNext/>
              <w:keepLines/>
              <w:overflowPunct w:val="0"/>
              <w:autoSpaceDE w:val="0"/>
              <w:autoSpaceDN w:val="0"/>
              <w:adjustRightInd w:val="0"/>
              <w:jc w:val="center"/>
              <w:textAlignment w:val="baseline"/>
              <w:rPr>
                <w:ins w:id="66143"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F4E41F5" w14:textId="77777777" w:rsidR="00BB398F" w:rsidRPr="00555C60" w:rsidRDefault="00BB398F" w:rsidP="00864629">
            <w:pPr>
              <w:keepNext/>
              <w:keepLines/>
              <w:overflowPunct w:val="0"/>
              <w:autoSpaceDE w:val="0"/>
              <w:autoSpaceDN w:val="0"/>
              <w:adjustRightInd w:val="0"/>
              <w:jc w:val="center"/>
              <w:textAlignment w:val="baseline"/>
              <w:rPr>
                <w:ins w:id="66144" w:author="BigCREditor-Post-RAN4#105" w:date="2022-11-29T12:12:00Z"/>
                <w:rFonts w:ascii="Arial" w:hAnsi="Arial" w:cs="Arial"/>
                <w:sz w:val="18"/>
                <w:lang w:eastAsia="zh-CN"/>
              </w:rPr>
            </w:pPr>
            <w:ins w:id="66145" w:author="BigCREditor-Post-RAN4#105" w:date="2022-11-29T12:12:00Z">
              <w:r w:rsidRPr="00555C60">
                <w:rPr>
                  <w:rFonts w:ascii="Arial" w:hAnsi="Arial" w:cs="Arial"/>
                  <w:sz w:val="18"/>
                  <w:lang w:eastAsia="zh-CN"/>
                </w:rPr>
                <w:t>TDD</w:t>
              </w:r>
            </w:ins>
          </w:p>
        </w:tc>
      </w:tr>
      <w:tr w:rsidR="00BB398F" w:rsidRPr="00555C60" w14:paraId="2580B400" w14:textId="77777777" w:rsidTr="00864629">
        <w:trPr>
          <w:cantSplit/>
          <w:trHeight w:val="254"/>
          <w:jc w:val="center"/>
          <w:ins w:id="66146"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602212F8" w14:textId="77777777" w:rsidR="00BB398F" w:rsidRPr="00555C60" w:rsidRDefault="00BB398F" w:rsidP="00864629">
            <w:pPr>
              <w:keepNext/>
              <w:keepLines/>
              <w:overflowPunct w:val="0"/>
              <w:autoSpaceDE w:val="0"/>
              <w:autoSpaceDN w:val="0"/>
              <w:adjustRightInd w:val="0"/>
              <w:textAlignment w:val="baseline"/>
              <w:rPr>
                <w:ins w:id="66147" w:author="BigCREditor-Post-RAN4#105" w:date="2022-11-29T12:12:00Z"/>
                <w:rFonts w:ascii="Arial" w:hAnsi="Arial"/>
                <w:sz w:val="18"/>
                <w:lang w:eastAsia="zh-CN"/>
              </w:rPr>
            </w:pPr>
            <w:ins w:id="66148" w:author="BigCREditor-Post-RAN4#105" w:date="2022-11-29T12:12:00Z">
              <w:r w:rsidRPr="00555C60">
                <w:rPr>
                  <w:rFonts w:ascii="Arial" w:hAnsi="Arial"/>
                  <w:sz w:val="18"/>
                  <w:lang w:eastAsia="zh-CN"/>
                </w:rPr>
                <w:t>TDD configuration</w:t>
              </w:r>
            </w:ins>
          </w:p>
        </w:tc>
        <w:tc>
          <w:tcPr>
            <w:tcW w:w="992" w:type="dxa"/>
            <w:tcBorders>
              <w:top w:val="single" w:sz="4" w:space="0" w:color="auto"/>
              <w:left w:val="single" w:sz="4" w:space="0" w:color="auto"/>
              <w:bottom w:val="single" w:sz="4" w:space="0" w:color="auto"/>
              <w:right w:val="single" w:sz="4" w:space="0" w:color="auto"/>
            </w:tcBorders>
          </w:tcPr>
          <w:p w14:paraId="163E93C8" w14:textId="77777777" w:rsidR="00BB398F" w:rsidRPr="00555C60" w:rsidRDefault="00BB398F" w:rsidP="00864629">
            <w:pPr>
              <w:keepNext/>
              <w:keepLines/>
              <w:overflowPunct w:val="0"/>
              <w:autoSpaceDE w:val="0"/>
              <w:autoSpaceDN w:val="0"/>
              <w:adjustRightInd w:val="0"/>
              <w:jc w:val="center"/>
              <w:textAlignment w:val="baseline"/>
              <w:rPr>
                <w:ins w:id="66149"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9B81168" w14:textId="77777777" w:rsidR="00BB398F" w:rsidRPr="00555C60" w:rsidRDefault="00BB398F" w:rsidP="00864629">
            <w:pPr>
              <w:keepNext/>
              <w:keepLines/>
              <w:overflowPunct w:val="0"/>
              <w:autoSpaceDE w:val="0"/>
              <w:autoSpaceDN w:val="0"/>
              <w:adjustRightInd w:val="0"/>
              <w:jc w:val="center"/>
              <w:textAlignment w:val="baseline"/>
              <w:rPr>
                <w:ins w:id="66150" w:author="BigCREditor-Post-RAN4#105" w:date="2022-11-29T12:12:00Z"/>
                <w:rFonts w:ascii="Arial" w:hAnsi="Arial" w:cs="Arial"/>
                <w:sz w:val="18"/>
                <w:lang w:eastAsia="zh-CN"/>
              </w:rPr>
            </w:pPr>
            <w:ins w:id="66151" w:author="BigCREditor-Post-RAN4#105" w:date="2022-11-29T12:12:00Z">
              <w:r w:rsidRPr="00555C60">
                <w:rPr>
                  <w:rFonts w:ascii="Arial" w:hAnsi="Arial" w:cs="Arial"/>
                  <w:sz w:val="18"/>
                  <w:lang w:eastAsia="zh-CN"/>
                </w:rPr>
                <w:t>TDDConf.3.1</w:t>
              </w:r>
            </w:ins>
          </w:p>
        </w:tc>
      </w:tr>
      <w:tr w:rsidR="00BB398F" w:rsidRPr="00555C60" w14:paraId="600AF0D6" w14:textId="77777777" w:rsidTr="00864629">
        <w:trPr>
          <w:cantSplit/>
          <w:jc w:val="center"/>
          <w:ins w:id="66152"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55862928" w14:textId="77777777" w:rsidR="00BB398F" w:rsidRPr="00555C60" w:rsidRDefault="00BB398F" w:rsidP="00864629">
            <w:pPr>
              <w:keepNext/>
              <w:keepLines/>
              <w:overflowPunct w:val="0"/>
              <w:autoSpaceDE w:val="0"/>
              <w:autoSpaceDN w:val="0"/>
              <w:adjustRightInd w:val="0"/>
              <w:textAlignment w:val="baseline"/>
              <w:rPr>
                <w:ins w:id="66153" w:author="BigCREditor-Post-RAN4#105" w:date="2022-11-29T12:12:00Z"/>
                <w:rFonts w:ascii="Arial" w:hAnsi="Arial"/>
                <w:sz w:val="18"/>
                <w:lang w:eastAsia="zh-CN"/>
              </w:rPr>
            </w:pPr>
            <w:proofErr w:type="spellStart"/>
            <w:ins w:id="66154" w:author="BigCREditor-Post-RAN4#105" w:date="2022-11-29T12:12:00Z">
              <w:r w:rsidRPr="00555C60">
                <w:rPr>
                  <w:rFonts w:ascii="Arial" w:hAnsi="Arial"/>
                  <w:sz w:val="18"/>
                  <w:lang w:eastAsia="zh-CN"/>
                </w:rPr>
                <w:t>BW</w:t>
              </w:r>
              <w:r w:rsidRPr="00555C60">
                <w:rPr>
                  <w:rFonts w:ascii="Arial" w:hAnsi="Arial"/>
                  <w:sz w:val="18"/>
                  <w:vertAlign w:val="subscript"/>
                  <w:lang w:eastAsia="zh-CN"/>
                </w:rPr>
                <w:t>channel</w:t>
              </w:r>
              <w:proofErr w:type="spellEnd"/>
            </w:ins>
          </w:p>
        </w:tc>
        <w:tc>
          <w:tcPr>
            <w:tcW w:w="992" w:type="dxa"/>
            <w:tcBorders>
              <w:top w:val="single" w:sz="4" w:space="0" w:color="auto"/>
              <w:left w:val="single" w:sz="4" w:space="0" w:color="auto"/>
              <w:bottom w:val="single" w:sz="4" w:space="0" w:color="auto"/>
              <w:right w:val="single" w:sz="4" w:space="0" w:color="auto"/>
            </w:tcBorders>
          </w:tcPr>
          <w:p w14:paraId="16E5D679" w14:textId="77777777" w:rsidR="00BB398F" w:rsidRPr="00555C60" w:rsidRDefault="00BB398F" w:rsidP="00864629">
            <w:pPr>
              <w:keepNext/>
              <w:keepLines/>
              <w:overflowPunct w:val="0"/>
              <w:autoSpaceDE w:val="0"/>
              <w:autoSpaceDN w:val="0"/>
              <w:adjustRightInd w:val="0"/>
              <w:jc w:val="center"/>
              <w:textAlignment w:val="baseline"/>
              <w:rPr>
                <w:ins w:id="66155"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0A61ABDD" w14:textId="77777777" w:rsidR="00BB398F" w:rsidRPr="00555C60" w:rsidRDefault="00BB398F" w:rsidP="00864629">
            <w:pPr>
              <w:keepNext/>
              <w:keepLines/>
              <w:overflowPunct w:val="0"/>
              <w:autoSpaceDE w:val="0"/>
              <w:autoSpaceDN w:val="0"/>
              <w:adjustRightInd w:val="0"/>
              <w:jc w:val="center"/>
              <w:textAlignment w:val="baseline"/>
              <w:rPr>
                <w:ins w:id="66156" w:author="BigCREditor-Post-RAN4#105" w:date="2022-11-29T12:12:00Z"/>
                <w:rFonts w:ascii="Arial" w:eastAsia="Malgun Gothic" w:hAnsi="Arial" w:cs="Arial"/>
                <w:sz w:val="18"/>
                <w:szCs w:val="18"/>
                <w:lang w:val="de-DE" w:eastAsia="zh-CN"/>
              </w:rPr>
            </w:pPr>
            <w:ins w:id="66157" w:author="BigCREditor-Post-RAN4#105" w:date="2022-11-29T12:12:00Z">
              <w:r w:rsidRPr="00555C60">
                <w:rPr>
                  <w:rFonts w:ascii="Arial" w:eastAsia="Malgun Gothic" w:hAnsi="Arial"/>
                  <w:sz w:val="18"/>
                  <w:szCs w:val="18"/>
                  <w:lang w:eastAsia="zh-CN"/>
                </w:rPr>
                <w:t xml:space="preserve">100 MHz: </w:t>
              </w:r>
              <w:proofErr w:type="gramStart"/>
              <w:r w:rsidRPr="00555C60">
                <w:rPr>
                  <w:rFonts w:ascii="Arial" w:eastAsia="Malgun Gothic" w:hAnsi="Arial" w:cs="Arial"/>
                  <w:sz w:val="18"/>
                  <w:szCs w:val="18"/>
                  <w:lang w:val="de-DE" w:eastAsia="zh-CN"/>
                </w:rPr>
                <w:t>N</w:t>
              </w:r>
              <w:r w:rsidRPr="00555C60">
                <w:rPr>
                  <w:rFonts w:ascii="Arial" w:eastAsia="Malgun Gothic" w:hAnsi="Arial" w:cs="Arial"/>
                  <w:sz w:val="18"/>
                  <w:szCs w:val="18"/>
                  <w:vertAlign w:val="subscript"/>
                  <w:lang w:val="de-DE" w:eastAsia="zh-CN"/>
                </w:rPr>
                <w:t>RB,c</w:t>
              </w:r>
              <w:proofErr w:type="gramEnd"/>
              <w:r w:rsidRPr="00555C60">
                <w:rPr>
                  <w:rFonts w:ascii="Arial" w:eastAsia="Malgun Gothic" w:hAnsi="Arial" w:cs="Arial"/>
                  <w:sz w:val="18"/>
                  <w:szCs w:val="18"/>
                  <w:lang w:val="de-DE" w:eastAsia="zh-CN"/>
                </w:rPr>
                <w:t xml:space="preserve"> = 66</w:t>
              </w:r>
            </w:ins>
          </w:p>
        </w:tc>
      </w:tr>
      <w:tr w:rsidR="00BB398F" w:rsidRPr="00555C60" w14:paraId="38A22A44" w14:textId="77777777" w:rsidTr="00864629">
        <w:trPr>
          <w:cantSplit/>
          <w:trHeight w:val="151"/>
          <w:jc w:val="center"/>
          <w:ins w:id="66158"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1EC61A62" w14:textId="77777777" w:rsidR="00BB398F" w:rsidRPr="00555C60" w:rsidRDefault="00BB398F" w:rsidP="00864629">
            <w:pPr>
              <w:keepNext/>
              <w:keepLines/>
              <w:overflowPunct w:val="0"/>
              <w:autoSpaceDE w:val="0"/>
              <w:autoSpaceDN w:val="0"/>
              <w:adjustRightInd w:val="0"/>
              <w:textAlignment w:val="baseline"/>
              <w:rPr>
                <w:ins w:id="66159" w:author="BigCREditor-Post-RAN4#105" w:date="2022-11-29T12:12:00Z"/>
                <w:rFonts w:ascii="Arial" w:hAnsi="Arial"/>
                <w:sz w:val="18"/>
                <w:lang w:eastAsia="zh-CN"/>
              </w:rPr>
            </w:pPr>
            <w:ins w:id="66160" w:author="BigCREditor-Post-RAN4#105" w:date="2022-11-29T12:12:00Z">
              <w:r w:rsidRPr="00555C60">
                <w:rPr>
                  <w:rFonts w:ascii="Arial" w:hAnsi="Arial"/>
                  <w:sz w:val="18"/>
                  <w:lang w:eastAsia="zh-CN"/>
                </w:rPr>
                <w:t>Initial DL BWP Configuration</w:t>
              </w:r>
            </w:ins>
          </w:p>
        </w:tc>
        <w:tc>
          <w:tcPr>
            <w:tcW w:w="992" w:type="dxa"/>
            <w:tcBorders>
              <w:top w:val="single" w:sz="4" w:space="0" w:color="auto"/>
              <w:left w:val="single" w:sz="4" w:space="0" w:color="auto"/>
              <w:bottom w:val="single" w:sz="4" w:space="0" w:color="auto"/>
              <w:right w:val="single" w:sz="4" w:space="0" w:color="auto"/>
            </w:tcBorders>
          </w:tcPr>
          <w:p w14:paraId="30EEF6DF" w14:textId="77777777" w:rsidR="00BB398F" w:rsidRPr="00555C60" w:rsidRDefault="00BB398F" w:rsidP="00864629">
            <w:pPr>
              <w:keepNext/>
              <w:keepLines/>
              <w:overflowPunct w:val="0"/>
              <w:autoSpaceDE w:val="0"/>
              <w:autoSpaceDN w:val="0"/>
              <w:adjustRightInd w:val="0"/>
              <w:jc w:val="center"/>
              <w:textAlignment w:val="baseline"/>
              <w:rPr>
                <w:ins w:id="66161"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A81979C" w14:textId="77777777" w:rsidR="00BB398F" w:rsidRPr="00555C60" w:rsidRDefault="00BB398F" w:rsidP="00864629">
            <w:pPr>
              <w:keepNext/>
              <w:keepLines/>
              <w:overflowPunct w:val="0"/>
              <w:autoSpaceDE w:val="0"/>
              <w:autoSpaceDN w:val="0"/>
              <w:adjustRightInd w:val="0"/>
              <w:jc w:val="center"/>
              <w:textAlignment w:val="baseline"/>
              <w:rPr>
                <w:ins w:id="66162" w:author="BigCREditor-Post-RAN4#105" w:date="2022-11-29T12:12:00Z"/>
                <w:rFonts w:ascii="Arial" w:hAnsi="Arial"/>
                <w:sz w:val="18"/>
                <w:lang w:eastAsia="zh-CN"/>
              </w:rPr>
            </w:pPr>
            <w:ins w:id="66163" w:author="BigCREditor-Post-RAN4#105" w:date="2022-11-29T12:12:00Z">
              <w:r w:rsidRPr="00555C60">
                <w:rPr>
                  <w:rFonts w:ascii="Arial" w:hAnsi="Arial"/>
                  <w:sz w:val="18"/>
                  <w:lang w:eastAsia="zh-CN"/>
                </w:rPr>
                <w:t>DLBWP.0.2</w:t>
              </w:r>
            </w:ins>
          </w:p>
        </w:tc>
      </w:tr>
      <w:tr w:rsidR="00BB398F" w:rsidRPr="00555C60" w14:paraId="79389CDB" w14:textId="77777777" w:rsidTr="00864629">
        <w:trPr>
          <w:cantSplit/>
          <w:jc w:val="center"/>
          <w:ins w:id="66164"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403C5070" w14:textId="77777777" w:rsidR="00BB398F" w:rsidRPr="00555C60" w:rsidRDefault="00BB398F" w:rsidP="00864629">
            <w:pPr>
              <w:keepNext/>
              <w:keepLines/>
              <w:overflowPunct w:val="0"/>
              <w:autoSpaceDE w:val="0"/>
              <w:autoSpaceDN w:val="0"/>
              <w:adjustRightInd w:val="0"/>
              <w:textAlignment w:val="baseline"/>
              <w:rPr>
                <w:ins w:id="66165" w:author="BigCREditor-Post-RAN4#105" w:date="2022-11-29T12:12:00Z"/>
                <w:rFonts w:ascii="Arial" w:hAnsi="Arial"/>
                <w:sz w:val="18"/>
                <w:lang w:eastAsia="zh-CN"/>
              </w:rPr>
            </w:pPr>
            <w:ins w:id="66166" w:author="BigCREditor-Post-RAN4#105" w:date="2022-11-29T12:12:00Z">
              <w:r w:rsidRPr="00555C60">
                <w:rPr>
                  <w:rFonts w:ascii="Arial" w:hAnsi="Arial"/>
                  <w:sz w:val="18"/>
                  <w:lang w:eastAsia="zh-CN"/>
                </w:rPr>
                <w:t>Dedicated DL BWP Configuration</w:t>
              </w:r>
            </w:ins>
          </w:p>
        </w:tc>
        <w:tc>
          <w:tcPr>
            <w:tcW w:w="992" w:type="dxa"/>
            <w:tcBorders>
              <w:top w:val="single" w:sz="4" w:space="0" w:color="auto"/>
              <w:left w:val="single" w:sz="4" w:space="0" w:color="auto"/>
              <w:bottom w:val="single" w:sz="4" w:space="0" w:color="auto"/>
              <w:right w:val="single" w:sz="4" w:space="0" w:color="auto"/>
            </w:tcBorders>
          </w:tcPr>
          <w:p w14:paraId="64E6BB71" w14:textId="77777777" w:rsidR="00BB398F" w:rsidRPr="00555C60" w:rsidRDefault="00BB398F" w:rsidP="00864629">
            <w:pPr>
              <w:keepNext/>
              <w:keepLines/>
              <w:overflowPunct w:val="0"/>
              <w:autoSpaceDE w:val="0"/>
              <w:autoSpaceDN w:val="0"/>
              <w:adjustRightInd w:val="0"/>
              <w:jc w:val="center"/>
              <w:textAlignment w:val="baseline"/>
              <w:rPr>
                <w:ins w:id="66167"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2B1C754" w14:textId="77777777" w:rsidR="00BB398F" w:rsidRPr="00555C60" w:rsidRDefault="00BB398F" w:rsidP="00864629">
            <w:pPr>
              <w:keepNext/>
              <w:keepLines/>
              <w:overflowPunct w:val="0"/>
              <w:autoSpaceDE w:val="0"/>
              <w:autoSpaceDN w:val="0"/>
              <w:adjustRightInd w:val="0"/>
              <w:jc w:val="center"/>
              <w:textAlignment w:val="baseline"/>
              <w:rPr>
                <w:ins w:id="66168" w:author="BigCREditor-Post-RAN4#105" w:date="2022-11-29T12:12:00Z"/>
                <w:rFonts w:ascii="Arial" w:hAnsi="Arial"/>
                <w:sz w:val="18"/>
                <w:lang w:eastAsia="zh-CN"/>
              </w:rPr>
            </w:pPr>
            <w:ins w:id="66169" w:author="BigCREditor-Post-RAN4#105" w:date="2022-11-29T12:12:00Z">
              <w:r w:rsidRPr="00555C60">
                <w:rPr>
                  <w:rFonts w:ascii="Arial" w:hAnsi="Arial"/>
                  <w:sz w:val="18"/>
                  <w:lang w:eastAsia="zh-CN"/>
                </w:rPr>
                <w:t>DLBWP.1.1</w:t>
              </w:r>
              <w:r w:rsidRPr="00555C60">
                <w:rPr>
                  <w:rFonts w:ascii="Arial" w:hAnsi="Arial" w:cs="Arial"/>
                  <w:sz w:val="18"/>
                  <w:szCs w:val="18"/>
                  <w:vertAlign w:val="superscript"/>
                  <w:lang w:eastAsia="zh-CN"/>
                </w:rPr>
                <w:t xml:space="preserve"> </w:t>
              </w:r>
            </w:ins>
          </w:p>
        </w:tc>
      </w:tr>
      <w:tr w:rsidR="00BB398F" w:rsidRPr="00555C60" w14:paraId="40A1763E" w14:textId="77777777" w:rsidTr="00864629">
        <w:trPr>
          <w:cantSplit/>
          <w:jc w:val="center"/>
          <w:ins w:id="66170"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0BE6785F" w14:textId="77777777" w:rsidR="00BB398F" w:rsidRPr="00555C60" w:rsidRDefault="00BB398F" w:rsidP="00864629">
            <w:pPr>
              <w:keepNext/>
              <w:keepLines/>
              <w:overflowPunct w:val="0"/>
              <w:autoSpaceDE w:val="0"/>
              <w:autoSpaceDN w:val="0"/>
              <w:adjustRightInd w:val="0"/>
              <w:textAlignment w:val="baseline"/>
              <w:rPr>
                <w:ins w:id="66171" w:author="BigCREditor-Post-RAN4#105" w:date="2022-11-29T12:12:00Z"/>
                <w:rFonts w:ascii="Arial" w:hAnsi="Arial"/>
                <w:sz w:val="18"/>
                <w:lang w:eastAsia="zh-CN"/>
              </w:rPr>
            </w:pPr>
            <w:ins w:id="66172" w:author="BigCREditor-Post-RAN4#105" w:date="2022-11-29T12:12:00Z">
              <w:r w:rsidRPr="00555C60">
                <w:rPr>
                  <w:rFonts w:ascii="Arial" w:hAnsi="Arial"/>
                  <w:sz w:val="18"/>
                  <w:szCs w:val="18"/>
                  <w:lang w:eastAsia="zh-CN"/>
                </w:rPr>
                <w:t>Initial UL BWP Configuration</w:t>
              </w:r>
            </w:ins>
          </w:p>
        </w:tc>
        <w:tc>
          <w:tcPr>
            <w:tcW w:w="992" w:type="dxa"/>
            <w:tcBorders>
              <w:top w:val="single" w:sz="4" w:space="0" w:color="auto"/>
              <w:left w:val="single" w:sz="4" w:space="0" w:color="auto"/>
              <w:bottom w:val="single" w:sz="4" w:space="0" w:color="auto"/>
              <w:right w:val="single" w:sz="4" w:space="0" w:color="auto"/>
            </w:tcBorders>
          </w:tcPr>
          <w:p w14:paraId="23A493D4" w14:textId="77777777" w:rsidR="00BB398F" w:rsidRPr="00555C60" w:rsidRDefault="00BB398F" w:rsidP="00864629">
            <w:pPr>
              <w:keepNext/>
              <w:keepLines/>
              <w:overflowPunct w:val="0"/>
              <w:autoSpaceDE w:val="0"/>
              <w:autoSpaceDN w:val="0"/>
              <w:adjustRightInd w:val="0"/>
              <w:jc w:val="center"/>
              <w:textAlignment w:val="baseline"/>
              <w:rPr>
                <w:ins w:id="66173" w:author="BigCREditor-Post-RAN4#105" w:date="2022-11-29T12:12:00Z"/>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7BC7F225" w14:textId="77777777" w:rsidR="00BB398F" w:rsidRPr="00555C60" w:rsidRDefault="00BB398F" w:rsidP="00864629">
            <w:pPr>
              <w:keepNext/>
              <w:keepLines/>
              <w:overflowPunct w:val="0"/>
              <w:autoSpaceDE w:val="0"/>
              <w:autoSpaceDN w:val="0"/>
              <w:adjustRightInd w:val="0"/>
              <w:jc w:val="center"/>
              <w:textAlignment w:val="baseline"/>
              <w:rPr>
                <w:ins w:id="66174" w:author="BigCREditor-Post-RAN4#105" w:date="2022-11-29T12:12:00Z"/>
                <w:rFonts w:ascii="Arial" w:hAnsi="Arial" w:cs="Arial"/>
                <w:sz w:val="18"/>
                <w:lang w:eastAsia="zh-CN"/>
              </w:rPr>
            </w:pPr>
            <w:ins w:id="66175" w:author="BigCREditor-Post-RAN4#105" w:date="2022-11-29T12:12:00Z">
              <w:r w:rsidRPr="00555C60">
                <w:rPr>
                  <w:rFonts w:ascii="Arial" w:hAnsi="Arial"/>
                  <w:sz w:val="18"/>
                  <w:lang w:eastAsia="zh-CN"/>
                </w:rPr>
                <w:t>ULBWP.0.2</w:t>
              </w:r>
              <w:r w:rsidRPr="00555C60">
                <w:rPr>
                  <w:rFonts w:ascii="Arial" w:hAnsi="Arial" w:cs="Arial"/>
                  <w:sz w:val="18"/>
                  <w:szCs w:val="18"/>
                  <w:vertAlign w:val="superscript"/>
                  <w:lang w:eastAsia="zh-CN"/>
                </w:rPr>
                <w:t xml:space="preserve"> </w:t>
              </w:r>
            </w:ins>
          </w:p>
        </w:tc>
      </w:tr>
      <w:tr w:rsidR="00BB398F" w:rsidRPr="00555C60" w14:paraId="11EDC890" w14:textId="77777777" w:rsidTr="00864629">
        <w:trPr>
          <w:cantSplit/>
          <w:jc w:val="center"/>
          <w:ins w:id="66176"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0D420BA8" w14:textId="77777777" w:rsidR="00BB398F" w:rsidRPr="00555C60" w:rsidRDefault="00BB398F" w:rsidP="00864629">
            <w:pPr>
              <w:keepNext/>
              <w:keepLines/>
              <w:overflowPunct w:val="0"/>
              <w:autoSpaceDE w:val="0"/>
              <w:autoSpaceDN w:val="0"/>
              <w:adjustRightInd w:val="0"/>
              <w:textAlignment w:val="baseline"/>
              <w:rPr>
                <w:ins w:id="66177" w:author="BigCREditor-Post-RAN4#105" w:date="2022-11-29T12:12:00Z"/>
                <w:rFonts w:ascii="Arial" w:hAnsi="Arial"/>
                <w:sz w:val="18"/>
                <w:lang w:eastAsia="zh-CN"/>
              </w:rPr>
            </w:pPr>
            <w:ins w:id="66178" w:author="BigCREditor-Post-RAN4#105" w:date="2022-11-29T12:12:00Z">
              <w:r w:rsidRPr="00555C60">
                <w:rPr>
                  <w:rFonts w:ascii="Arial" w:hAnsi="Arial"/>
                  <w:sz w:val="18"/>
                  <w:lang w:eastAsia="zh-CN"/>
                </w:rPr>
                <w:t>Dedicated UL BWP Configuration</w:t>
              </w:r>
            </w:ins>
          </w:p>
        </w:tc>
        <w:tc>
          <w:tcPr>
            <w:tcW w:w="992" w:type="dxa"/>
            <w:tcBorders>
              <w:top w:val="single" w:sz="4" w:space="0" w:color="auto"/>
              <w:left w:val="single" w:sz="4" w:space="0" w:color="auto"/>
              <w:bottom w:val="single" w:sz="4" w:space="0" w:color="auto"/>
              <w:right w:val="single" w:sz="4" w:space="0" w:color="auto"/>
            </w:tcBorders>
          </w:tcPr>
          <w:p w14:paraId="39C5EB6C" w14:textId="77777777" w:rsidR="00BB398F" w:rsidRPr="00555C60" w:rsidRDefault="00BB398F" w:rsidP="00864629">
            <w:pPr>
              <w:keepNext/>
              <w:keepLines/>
              <w:overflowPunct w:val="0"/>
              <w:autoSpaceDE w:val="0"/>
              <w:autoSpaceDN w:val="0"/>
              <w:adjustRightInd w:val="0"/>
              <w:jc w:val="center"/>
              <w:textAlignment w:val="baseline"/>
              <w:rPr>
                <w:ins w:id="66179" w:author="BigCREditor-Post-RAN4#105" w:date="2022-11-29T12:12:00Z"/>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78E55B55" w14:textId="77777777" w:rsidR="00BB398F" w:rsidRPr="00555C60" w:rsidRDefault="00BB398F" w:rsidP="00864629">
            <w:pPr>
              <w:keepNext/>
              <w:keepLines/>
              <w:overflowPunct w:val="0"/>
              <w:autoSpaceDE w:val="0"/>
              <w:autoSpaceDN w:val="0"/>
              <w:adjustRightInd w:val="0"/>
              <w:jc w:val="center"/>
              <w:textAlignment w:val="baseline"/>
              <w:rPr>
                <w:ins w:id="66180" w:author="BigCREditor-Post-RAN4#105" w:date="2022-11-29T12:12:00Z"/>
                <w:rFonts w:ascii="Arial" w:hAnsi="Arial" w:cs="Arial"/>
                <w:sz w:val="18"/>
                <w:lang w:eastAsia="zh-CN"/>
              </w:rPr>
            </w:pPr>
            <w:ins w:id="66181" w:author="BigCREditor-Post-RAN4#105" w:date="2022-11-29T12:12:00Z">
              <w:r w:rsidRPr="00555C60">
                <w:rPr>
                  <w:rFonts w:ascii="Arial" w:hAnsi="Arial"/>
                  <w:sz w:val="18"/>
                  <w:lang w:eastAsia="zh-CN"/>
                </w:rPr>
                <w:t>ULBWP.1.1</w:t>
              </w:r>
              <w:r w:rsidRPr="00555C60">
                <w:rPr>
                  <w:rFonts w:ascii="Arial" w:hAnsi="Arial" w:cs="Arial"/>
                  <w:sz w:val="18"/>
                  <w:szCs w:val="18"/>
                  <w:vertAlign w:val="superscript"/>
                  <w:lang w:eastAsia="zh-CN"/>
                </w:rPr>
                <w:t xml:space="preserve"> </w:t>
              </w:r>
            </w:ins>
          </w:p>
        </w:tc>
      </w:tr>
      <w:tr w:rsidR="00BB398F" w:rsidRPr="00555C60" w14:paraId="3E2CD480" w14:textId="77777777" w:rsidTr="00864629">
        <w:trPr>
          <w:cantSplit/>
          <w:jc w:val="center"/>
          <w:ins w:id="66182"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6A33F960" w14:textId="77777777" w:rsidR="00BB398F" w:rsidRPr="00555C60" w:rsidRDefault="00BB398F" w:rsidP="00864629">
            <w:pPr>
              <w:keepNext/>
              <w:keepLines/>
              <w:overflowPunct w:val="0"/>
              <w:autoSpaceDE w:val="0"/>
              <w:autoSpaceDN w:val="0"/>
              <w:adjustRightInd w:val="0"/>
              <w:textAlignment w:val="baseline"/>
              <w:rPr>
                <w:ins w:id="66183" w:author="BigCREditor-Post-RAN4#105" w:date="2022-11-29T12:12:00Z"/>
                <w:rFonts w:ascii="Arial" w:hAnsi="Arial"/>
                <w:sz w:val="18"/>
                <w:lang w:eastAsia="zh-CN"/>
              </w:rPr>
            </w:pPr>
            <w:ins w:id="66184" w:author="BigCREditor-Post-RAN4#105" w:date="2022-11-29T12:12:00Z">
              <w:r w:rsidRPr="00555C60">
                <w:rPr>
                  <w:rFonts w:ascii="Arial" w:hAnsi="Arial"/>
                  <w:sz w:val="18"/>
                  <w:lang w:eastAsia="zh-CN"/>
                </w:rPr>
                <w:t>PDSCH Reference measurement channel</w:t>
              </w:r>
            </w:ins>
          </w:p>
        </w:tc>
        <w:tc>
          <w:tcPr>
            <w:tcW w:w="992" w:type="dxa"/>
            <w:tcBorders>
              <w:top w:val="single" w:sz="4" w:space="0" w:color="auto"/>
              <w:left w:val="single" w:sz="4" w:space="0" w:color="auto"/>
              <w:bottom w:val="single" w:sz="4" w:space="0" w:color="auto"/>
              <w:right w:val="single" w:sz="4" w:space="0" w:color="auto"/>
            </w:tcBorders>
          </w:tcPr>
          <w:p w14:paraId="66F2D980" w14:textId="77777777" w:rsidR="00BB398F" w:rsidRPr="00555C60" w:rsidRDefault="00BB398F" w:rsidP="00864629">
            <w:pPr>
              <w:keepNext/>
              <w:keepLines/>
              <w:overflowPunct w:val="0"/>
              <w:autoSpaceDE w:val="0"/>
              <w:autoSpaceDN w:val="0"/>
              <w:adjustRightInd w:val="0"/>
              <w:jc w:val="center"/>
              <w:textAlignment w:val="baseline"/>
              <w:rPr>
                <w:ins w:id="66185" w:author="BigCREditor-Post-RAN4#105" w:date="2022-11-29T12:12:00Z"/>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0D8EE67C" w14:textId="77777777" w:rsidR="00BB398F" w:rsidRPr="00555C60" w:rsidRDefault="00BB398F" w:rsidP="00864629">
            <w:pPr>
              <w:keepNext/>
              <w:keepLines/>
              <w:overflowPunct w:val="0"/>
              <w:autoSpaceDE w:val="0"/>
              <w:autoSpaceDN w:val="0"/>
              <w:adjustRightInd w:val="0"/>
              <w:jc w:val="center"/>
              <w:textAlignment w:val="baseline"/>
              <w:rPr>
                <w:ins w:id="66186" w:author="BigCREditor-Post-RAN4#105" w:date="2022-11-29T12:12:00Z"/>
                <w:rFonts w:ascii="Arial" w:hAnsi="Arial" w:cs="Arial"/>
                <w:sz w:val="18"/>
                <w:szCs w:val="16"/>
                <w:lang w:eastAsia="zh-CN"/>
              </w:rPr>
            </w:pPr>
            <w:ins w:id="66187" w:author="BigCREditor-Post-RAN4#105" w:date="2022-11-29T12:12:00Z">
              <w:r w:rsidRPr="00555C60">
                <w:rPr>
                  <w:rFonts w:ascii="Arial" w:hAnsi="Arial" w:cs="Arial"/>
                  <w:sz w:val="18"/>
                  <w:lang w:eastAsia="zh-CN"/>
                </w:rPr>
                <w:t xml:space="preserve">SR.3.1 TDD </w:t>
              </w:r>
            </w:ins>
          </w:p>
        </w:tc>
      </w:tr>
      <w:tr w:rsidR="00BB398F" w:rsidRPr="00555C60" w14:paraId="5E08A522" w14:textId="77777777" w:rsidTr="00864629">
        <w:trPr>
          <w:cantSplit/>
          <w:jc w:val="center"/>
          <w:ins w:id="66188"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58E107D8" w14:textId="77777777" w:rsidR="00BB398F" w:rsidRPr="00555C60" w:rsidRDefault="00BB398F" w:rsidP="00864629">
            <w:pPr>
              <w:keepNext/>
              <w:keepLines/>
              <w:overflowPunct w:val="0"/>
              <w:autoSpaceDE w:val="0"/>
              <w:autoSpaceDN w:val="0"/>
              <w:adjustRightInd w:val="0"/>
              <w:textAlignment w:val="baseline"/>
              <w:rPr>
                <w:ins w:id="66189" w:author="BigCREditor-Post-RAN4#105" w:date="2022-11-29T12:12:00Z"/>
                <w:rFonts w:ascii="Arial" w:hAnsi="Arial"/>
                <w:sz w:val="18"/>
                <w:lang w:eastAsia="zh-CN"/>
              </w:rPr>
            </w:pPr>
            <w:ins w:id="66190" w:author="BigCREditor-Post-RAN4#105" w:date="2022-11-29T12:12:00Z">
              <w:r w:rsidRPr="00555C60">
                <w:rPr>
                  <w:rFonts w:ascii="Arial" w:hAnsi="Arial"/>
                  <w:sz w:val="18"/>
                  <w:lang w:eastAsia="zh-CN"/>
                </w:rPr>
                <w:t>RMSI CORESET parameters</w:t>
              </w:r>
            </w:ins>
          </w:p>
        </w:tc>
        <w:tc>
          <w:tcPr>
            <w:tcW w:w="992" w:type="dxa"/>
            <w:tcBorders>
              <w:top w:val="single" w:sz="4" w:space="0" w:color="auto"/>
              <w:left w:val="single" w:sz="4" w:space="0" w:color="auto"/>
              <w:bottom w:val="single" w:sz="4" w:space="0" w:color="auto"/>
              <w:right w:val="single" w:sz="4" w:space="0" w:color="auto"/>
            </w:tcBorders>
          </w:tcPr>
          <w:p w14:paraId="4BF6BF09" w14:textId="77777777" w:rsidR="00BB398F" w:rsidRPr="00555C60" w:rsidRDefault="00BB398F" w:rsidP="00864629">
            <w:pPr>
              <w:keepNext/>
              <w:keepLines/>
              <w:overflowPunct w:val="0"/>
              <w:autoSpaceDE w:val="0"/>
              <w:autoSpaceDN w:val="0"/>
              <w:adjustRightInd w:val="0"/>
              <w:jc w:val="center"/>
              <w:textAlignment w:val="baseline"/>
              <w:rPr>
                <w:ins w:id="66191" w:author="BigCREditor-Post-RAN4#105" w:date="2022-11-29T12:12:00Z"/>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40BA6BE" w14:textId="77777777" w:rsidR="00BB398F" w:rsidRPr="00555C60" w:rsidRDefault="00BB398F" w:rsidP="00864629">
            <w:pPr>
              <w:keepNext/>
              <w:keepLines/>
              <w:overflowPunct w:val="0"/>
              <w:autoSpaceDE w:val="0"/>
              <w:autoSpaceDN w:val="0"/>
              <w:adjustRightInd w:val="0"/>
              <w:jc w:val="center"/>
              <w:textAlignment w:val="baseline"/>
              <w:rPr>
                <w:ins w:id="66192" w:author="BigCREditor-Post-RAN4#105" w:date="2022-11-29T12:12:00Z"/>
                <w:rFonts w:ascii="Arial" w:hAnsi="Arial" w:cs="Arial"/>
                <w:sz w:val="18"/>
                <w:szCs w:val="16"/>
                <w:lang w:eastAsia="zh-CN"/>
              </w:rPr>
            </w:pPr>
            <w:ins w:id="66193" w:author="BigCREditor-Post-RAN4#105" w:date="2022-11-29T12:12:00Z">
              <w:r w:rsidRPr="00555C60">
                <w:rPr>
                  <w:rFonts w:ascii="Arial" w:hAnsi="Arial" w:cs="Arial"/>
                  <w:sz w:val="18"/>
                  <w:lang w:eastAsia="zh-CN"/>
                </w:rPr>
                <w:t xml:space="preserve">CR.3.1 TDD </w:t>
              </w:r>
            </w:ins>
          </w:p>
        </w:tc>
      </w:tr>
      <w:tr w:rsidR="00BB398F" w:rsidRPr="00555C60" w14:paraId="1A08823C" w14:textId="77777777" w:rsidTr="00864629">
        <w:trPr>
          <w:cantSplit/>
          <w:jc w:val="center"/>
          <w:ins w:id="66194"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0CB3E897" w14:textId="77777777" w:rsidR="00BB398F" w:rsidRPr="00555C60" w:rsidRDefault="00BB398F" w:rsidP="00864629">
            <w:pPr>
              <w:keepNext/>
              <w:keepLines/>
              <w:overflowPunct w:val="0"/>
              <w:autoSpaceDE w:val="0"/>
              <w:autoSpaceDN w:val="0"/>
              <w:adjustRightInd w:val="0"/>
              <w:textAlignment w:val="baseline"/>
              <w:rPr>
                <w:ins w:id="66195" w:author="BigCREditor-Post-RAN4#105" w:date="2022-11-29T12:12:00Z"/>
                <w:rFonts w:ascii="Arial" w:hAnsi="Arial"/>
                <w:sz w:val="18"/>
                <w:lang w:eastAsia="zh-CN"/>
              </w:rPr>
            </w:pPr>
            <w:ins w:id="66196" w:author="BigCREditor-Post-RAN4#105" w:date="2022-11-29T12:12:00Z">
              <w:r w:rsidRPr="00555C60">
                <w:rPr>
                  <w:rFonts w:ascii="Arial" w:hAnsi="Arial"/>
                  <w:sz w:val="18"/>
                  <w:lang w:eastAsia="zh-CN"/>
                </w:rPr>
                <w:t>Dedicated CORESET parameters</w:t>
              </w:r>
            </w:ins>
          </w:p>
        </w:tc>
        <w:tc>
          <w:tcPr>
            <w:tcW w:w="992" w:type="dxa"/>
            <w:tcBorders>
              <w:top w:val="single" w:sz="4" w:space="0" w:color="auto"/>
              <w:left w:val="single" w:sz="4" w:space="0" w:color="auto"/>
              <w:bottom w:val="single" w:sz="4" w:space="0" w:color="auto"/>
              <w:right w:val="single" w:sz="4" w:space="0" w:color="auto"/>
            </w:tcBorders>
          </w:tcPr>
          <w:p w14:paraId="6CEE9729" w14:textId="77777777" w:rsidR="00BB398F" w:rsidRPr="00555C60" w:rsidRDefault="00BB398F" w:rsidP="00864629">
            <w:pPr>
              <w:keepNext/>
              <w:keepLines/>
              <w:overflowPunct w:val="0"/>
              <w:autoSpaceDE w:val="0"/>
              <w:autoSpaceDN w:val="0"/>
              <w:adjustRightInd w:val="0"/>
              <w:jc w:val="center"/>
              <w:textAlignment w:val="baseline"/>
              <w:rPr>
                <w:ins w:id="66197" w:author="BigCREditor-Post-RAN4#105" w:date="2022-11-29T12:12:00Z"/>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1829E37A" w14:textId="77777777" w:rsidR="00BB398F" w:rsidRPr="00555C60" w:rsidRDefault="00BB398F" w:rsidP="00864629">
            <w:pPr>
              <w:keepNext/>
              <w:keepLines/>
              <w:overflowPunct w:val="0"/>
              <w:autoSpaceDE w:val="0"/>
              <w:autoSpaceDN w:val="0"/>
              <w:adjustRightInd w:val="0"/>
              <w:jc w:val="center"/>
              <w:textAlignment w:val="baseline"/>
              <w:rPr>
                <w:ins w:id="66198" w:author="BigCREditor-Post-RAN4#105" w:date="2022-11-29T12:12:00Z"/>
                <w:rFonts w:ascii="Arial" w:hAnsi="Arial" w:cs="Arial"/>
                <w:sz w:val="18"/>
                <w:szCs w:val="16"/>
                <w:lang w:eastAsia="zh-CN"/>
              </w:rPr>
            </w:pPr>
            <w:ins w:id="66199" w:author="BigCREditor-Post-RAN4#105" w:date="2022-11-29T12:12:00Z">
              <w:r w:rsidRPr="00555C60">
                <w:rPr>
                  <w:rFonts w:ascii="Arial" w:hAnsi="Arial" w:cs="Arial"/>
                  <w:sz w:val="18"/>
                  <w:lang w:eastAsia="zh-CN"/>
                </w:rPr>
                <w:t xml:space="preserve">CCR.3.1 TDD </w:t>
              </w:r>
            </w:ins>
          </w:p>
        </w:tc>
      </w:tr>
      <w:tr w:rsidR="00BB398F" w:rsidRPr="00555C60" w14:paraId="7C576941" w14:textId="77777777" w:rsidTr="00864629">
        <w:trPr>
          <w:cantSplit/>
          <w:jc w:val="center"/>
          <w:ins w:id="66200"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5378F324" w14:textId="77777777" w:rsidR="00BB398F" w:rsidRPr="00555C60" w:rsidRDefault="00BB398F" w:rsidP="00864629">
            <w:pPr>
              <w:keepNext/>
              <w:keepLines/>
              <w:overflowPunct w:val="0"/>
              <w:autoSpaceDE w:val="0"/>
              <w:autoSpaceDN w:val="0"/>
              <w:adjustRightInd w:val="0"/>
              <w:textAlignment w:val="baseline"/>
              <w:rPr>
                <w:ins w:id="66201" w:author="BigCREditor-Post-RAN4#105" w:date="2022-11-29T12:12:00Z"/>
                <w:rFonts w:ascii="Arial" w:hAnsi="Arial"/>
                <w:sz w:val="18"/>
                <w:lang w:eastAsia="zh-CN"/>
              </w:rPr>
            </w:pPr>
            <w:ins w:id="66202" w:author="BigCREditor-Post-RAN4#105" w:date="2022-11-29T12:12:00Z">
              <w:r w:rsidRPr="00555C60">
                <w:rPr>
                  <w:rFonts w:ascii="Arial" w:hAnsi="Arial"/>
                  <w:bCs/>
                  <w:sz w:val="18"/>
                  <w:lang w:eastAsia="zh-CN"/>
                </w:rPr>
                <w:t>OCNG Patterns</w:t>
              </w:r>
            </w:ins>
          </w:p>
        </w:tc>
        <w:tc>
          <w:tcPr>
            <w:tcW w:w="992" w:type="dxa"/>
            <w:tcBorders>
              <w:top w:val="single" w:sz="4" w:space="0" w:color="auto"/>
              <w:left w:val="single" w:sz="4" w:space="0" w:color="auto"/>
              <w:bottom w:val="single" w:sz="4" w:space="0" w:color="auto"/>
              <w:right w:val="single" w:sz="4" w:space="0" w:color="auto"/>
            </w:tcBorders>
          </w:tcPr>
          <w:p w14:paraId="62148085" w14:textId="77777777" w:rsidR="00BB398F" w:rsidRPr="00555C60" w:rsidRDefault="00BB398F" w:rsidP="00864629">
            <w:pPr>
              <w:keepNext/>
              <w:keepLines/>
              <w:overflowPunct w:val="0"/>
              <w:autoSpaceDE w:val="0"/>
              <w:autoSpaceDN w:val="0"/>
              <w:adjustRightInd w:val="0"/>
              <w:jc w:val="center"/>
              <w:textAlignment w:val="baseline"/>
              <w:rPr>
                <w:ins w:id="66203" w:author="BigCREditor-Post-RAN4#105" w:date="2022-11-29T12:12:00Z"/>
                <w:rFonts w:ascii="Arial" w:hAnsi="Arial"/>
                <w:sz w:val="18"/>
                <w:lang w:val="it-IT" w:eastAsia="zh-CN"/>
              </w:rPr>
            </w:pPr>
          </w:p>
        </w:tc>
        <w:tc>
          <w:tcPr>
            <w:tcW w:w="2551" w:type="dxa"/>
            <w:tcBorders>
              <w:top w:val="single" w:sz="4" w:space="0" w:color="auto"/>
              <w:left w:val="single" w:sz="4" w:space="0" w:color="auto"/>
              <w:bottom w:val="single" w:sz="4" w:space="0" w:color="auto"/>
              <w:right w:val="single" w:sz="4" w:space="0" w:color="auto"/>
            </w:tcBorders>
          </w:tcPr>
          <w:p w14:paraId="4793635B" w14:textId="77777777" w:rsidR="00BB398F" w:rsidRPr="00555C60" w:rsidRDefault="00BB398F" w:rsidP="00864629">
            <w:pPr>
              <w:keepNext/>
              <w:keepLines/>
              <w:overflowPunct w:val="0"/>
              <w:autoSpaceDE w:val="0"/>
              <w:autoSpaceDN w:val="0"/>
              <w:adjustRightInd w:val="0"/>
              <w:jc w:val="center"/>
              <w:textAlignment w:val="baseline"/>
              <w:rPr>
                <w:ins w:id="66204" w:author="BigCREditor-Post-RAN4#105" w:date="2022-11-29T12:12:00Z"/>
                <w:rFonts w:ascii="Arial" w:hAnsi="Arial" w:cs="Arial"/>
                <w:sz w:val="18"/>
                <w:lang w:eastAsia="zh-CN"/>
              </w:rPr>
            </w:pPr>
            <w:ins w:id="66205" w:author="BigCREditor-Post-RAN4#105" w:date="2022-11-29T12:12:00Z">
              <w:r w:rsidRPr="00555C60">
                <w:rPr>
                  <w:rFonts w:ascii="Arial" w:hAnsi="Arial" w:cs="Arial"/>
                  <w:sz w:val="18"/>
                  <w:szCs w:val="16"/>
                  <w:lang w:eastAsia="zh-CN"/>
                </w:rPr>
                <w:t>OP.1</w:t>
              </w:r>
            </w:ins>
          </w:p>
        </w:tc>
      </w:tr>
      <w:tr w:rsidR="00BB398F" w:rsidRPr="00555C60" w14:paraId="25E40113" w14:textId="77777777" w:rsidTr="00864629">
        <w:trPr>
          <w:cantSplit/>
          <w:jc w:val="center"/>
          <w:ins w:id="66206"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406DE297" w14:textId="77777777" w:rsidR="00BB398F" w:rsidRPr="00555C60" w:rsidRDefault="00BB398F" w:rsidP="00864629">
            <w:pPr>
              <w:keepNext/>
              <w:keepLines/>
              <w:overflowPunct w:val="0"/>
              <w:autoSpaceDE w:val="0"/>
              <w:autoSpaceDN w:val="0"/>
              <w:adjustRightInd w:val="0"/>
              <w:textAlignment w:val="baseline"/>
              <w:rPr>
                <w:ins w:id="66207" w:author="BigCREditor-Post-RAN4#105" w:date="2022-11-29T12:12:00Z"/>
                <w:rFonts w:ascii="Arial" w:hAnsi="Arial"/>
                <w:sz w:val="18"/>
                <w:lang w:val="da-DK" w:eastAsia="zh-CN"/>
              </w:rPr>
            </w:pPr>
            <w:ins w:id="66208" w:author="BigCREditor-Post-RAN4#105" w:date="2022-11-29T12:12:00Z">
              <w:r w:rsidRPr="00555C60">
                <w:rPr>
                  <w:rFonts w:ascii="Arial" w:hAnsi="Arial"/>
                  <w:bCs/>
                  <w:sz w:val="18"/>
                  <w:lang w:eastAsia="zh-CN"/>
                </w:rPr>
                <w:t>SSB Configuration</w:t>
              </w:r>
            </w:ins>
          </w:p>
        </w:tc>
        <w:tc>
          <w:tcPr>
            <w:tcW w:w="992" w:type="dxa"/>
            <w:tcBorders>
              <w:top w:val="single" w:sz="4" w:space="0" w:color="auto"/>
              <w:left w:val="single" w:sz="4" w:space="0" w:color="auto"/>
              <w:bottom w:val="single" w:sz="4" w:space="0" w:color="auto"/>
              <w:right w:val="single" w:sz="4" w:space="0" w:color="auto"/>
            </w:tcBorders>
          </w:tcPr>
          <w:p w14:paraId="529A9DFC" w14:textId="77777777" w:rsidR="00BB398F" w:rsidRPr="00555C60" w:rsidRDefault="00BB398F" w:rsidP="00864629">
            <w:pPr>
              <w:keepNext/>
              <w:keepLines/>
              <w:overflowPunct w:val="0"/>
              <w:autoSpaceDE w:val="0"/>
              <w:autoSpaceDN w:val="0"/>
              <w:adjustRightInd w:val="0"/>
              <w:jc w:val="center"/>
              <w:textAlignment w:val="baseline"/>
              <w:rPr>
                <w:ins w:id="66209"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0ABB24D" w14:textId="77777777" w:rsidR="00BB398F" w:rsidRPr="00555C60" w:rsidRDefault="00BB398F" w:rsidP="00864629">
            <w:pPr>
              <w:keepNext/>
              <w:keepLines/>
              <w:overflowPunct w:val="0"/>
              <w:autoSpaceDE w:val="0"/>
              <w:autoSpaceDN w:val="0"/>
              <w:adjustRightInd w:val="0"/>
              <w:jc w:val="center"/>
              <w:textAlignment w:val="baseline"/>
              <w:rPr>
                <w:ins w:id="66210" w:author="BigCREditor-Post-RAN4#105" w:date="2022-11-29T12:12:00Z"/>
                <w:rFonts w:ascii="Arial" w:hAnsi="Arial" w:cs="Arial"/>
                <w:sz w:val="18"/>
                <w:szCs w:val="16"/>
                <w:lang w:eastAsia="zh-CN"/>
              </w:rPr>
            </w:pPr>
            <w:ins w:id="66211" w:author="BigCREditor-Post-RAN4#105" w:date="2022-11-29T12:12:00Z">
              <w:r w:rsidRPr="00555C60">
                <w:rPr>
                  <w:rFonts w:ascii="Arial" w:hAnsi="Arial" w:cs="Arial"/>
                  <w:sz w:val="18"/>
                  <w:szCs w:val="16"/>
                  <w:lang w:eastAsia="zh-CN"/>
                </w:rPr>
                <w:t>SSB.1 FR2</w:t>
              </w:r>
            </w:ins>
          </w:p>
        </w:tc>
      </w:tr>
      <w:tr w:rsidR="00BB398F" w:rsidRPr="00555C60" w14:paraId="0C4340C9" w14:textId="77777777" w:rsidTr="00864629">
        <w:trPr>
          <w:cantSplit/>
          <w:jc w:val="center"/>
          <w:ins w:id="66212"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370A0C38" w14:textId="77777777" w:rsidR="00BB398F" w:rsidRPr="00555C60" w:rsidRDefault="00BB398F" w:rsidP="00864629">
            <w:pPr>
              <w:keepNext/>
              <w:keepLines/>
              <w:overflowPunct w:val="0"/>
              <w:autoSpaceDE w:val="0"/>
              <w:autoSpaceDN w:val="0"/>
              <w:adjustRightInd w:val="0"/>
              <w:textAlignment w:val="baseline"/>
              <w:rPr>
                <w:ins w:id="66213" w:author="BigCREditor-Post-RAN4#105" w:date="2022-11-29T12:12:00Z"/>
                <w:rFonts w:ascii="Arial" w:hAnsi="Arial"/>
                <w:sz w:val="18"/>
                <w:lang w:val="da-DK" w:eastAsia="zh-CN"/>
              </w:rPr>
            </w:pPr>
            <w:ins w:id="66214" w:author="BigCREditor-Post-RAN4#105" w:date="2022-11-29T12:12:00Z">
              <w:r w:rsidRPr="00555C60">
                <w:rPr>
                  <w:rFonts w:ascii="Arial" w:hAnsi="Arial"/>
                  <w:bCs/>
                  <w:sz w:val="18"/>
                  <w:lang w:eastAsia="zh-CN"/>
                </w:rPr>
                <w:t>SMTC Configuration</w:t>
              </w:r>
            </w:ins>
          </w:p>
        </w:tc>
        <w:tc>
          <w:tcPr>
            <w:tcW w:w="992" w:type="dxa"/>
            <w:tcBorders>
              <w:top w:val="single" w:sz="4" w:space="0" w:color="auto"/>
              <w:left w:val="single" w:sz="4" w:space="0" w:color="auto"/>
              <w:bottom w:val="single" w:sz="4" w:space="0" w:color="auto"/>
              <w:right w:val="single" w:sz="4" w:space="0" w:color="auto"/>
            </w:tcBorders>
          </w:tcPr>
          <w:p w14:paraId="1783A3C7" w14:textId="77777777" w:rsidR="00BB398F" w:rsidRPr="00555C60" w:rsidRDefault="00BB398F" w:rsidP="00864629">
            <w:pPr>
              <w:keepNext/>
              <w:keepLines/>
              <w:overflowPunct w:val="0"/>
              <w:autoSpaceDE w:val="0"/>
              <w:autoSpaceDN w:val="0"/>
              <w:adjustRightInd w:val="0"/>
              <w:jc w:val="center"/>
              <w:textAlignment w:val="baseline"/>
              <w:rPr>
                <w:ins w:id="66215"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02EBE32" w14:textId="77777777" w:rsidR="00BB398F" w:rsidRPr="00555C60" w:rsidRDefault="00BB398F" w:rsidP="00864629">
            <w:pPr>
              <w:keepNext/>
              <w:keepLines/>
              <w:overflowPunct w:val="0"/>
              <w:autoSpaceDE w:val="0"/>
              <w:autoSpaceDN w:val="0"/>
              <w:adjustRightInd w:val="0"/>
              <w:jc w:val="center"/>
              <w:textAlignment w:val="baseline"/>
              <w:rPr>
                <w:ins w:id="66216" w:author="BigCREditor-Post-RAN4#105" w:date="2022-11-29T12:12:00Z"/>
                <w:rFonts w:ascii="Arial" w:hAnsi="Arial" w:cs="Arial"/>
                <w:sz w:val="18"/>
                <w:szCs w:val="16"/>
                <w:lang w:eastAsia="zh-CN"/>
              </w:rPr>
            </w:pPr>
            <w:ins w:id="66217" w:author="BigCREditor-Post-RAN4#105" w:date="2022-11-29T12:12:00Z">
              <w:r w:rsidRPr="00555C60">
                <w:rPr>
                  <w:rFonts w:ascii="Arial" w:hAnsi="Arial" w:cs="Arial"/>
                  <w:sz w:val="18"/>
                  <w:szCs w:val="16"/>
                  <w:lang w:eastAsia="zh-CN"/>
                </w:rPr>
                <w:t xml:space="preserve">SMTC.1 </w:t>
              </w:r>
            </w:ins>
          </w:p>
        </w:tc>
      </w:tr>
      <w:tr w:rsidR="00BB398F" w:rsidRPr="00555C60" w14:paraId="7DBE5A9A" w14:textId="77777777" w:rsidTr="00864629">
        <w:trPr>
          <w:cantSplit/>
          <w:jc w:val="center"/>
          <w:ins w:id="66218"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0B19107A" w14:textId="77777777" w:rsidR="00BB398F" w:rsidRPr="00555C60" w:rsidRDefault="00BB398F" w:rsidP="00864629">
            <w:pPr>
              <w:keepNext/>
              <w:keepLines/>
              <w:overflowPunct w:val="0"/>
              <w:autoSpaceDE w:val="0"/>
              <w:autoSpaceDN w:val="0"/>
              <w:adjustRightInd w:val="0"/>
              <w:textAlignment w:val="baseline"/>
              <w:rPr>
                <w:ins w:id="66219" w:author="BigCREditor-Post-RAN4#105" w:date="2022-11-29T12:12:00Z"/>
                <w:rFonts w:ascii="Arial" w:hAnsi="Arial"/>
                <w:bCs/>
                <w:sz w:val="18"/>
                <w:lang w:eastAsia="zh-CN"/>
              </w:rPr>
            </w:pPr>
            <w:ins w:id="66220" w:author="BigCREditor-Post-RAN4#105" w:date="2022-11-29T12:12:00Z">
              <w:r w:rsidRPr="00555C60">
                <w:rPr>
                  <w:rFonts w:ascii="Arial" w:hAnsi="Arial"/>
                  <w:bCs/>
                  <w:sz w:val="18"/>
                  <w:lang w:eastAsia="zh-CN"/>
                </w:rPr>
                <w:t>TCI State-0 Configuration</w:t>
              </w:r>
            </w:ins>
          </w:p>
        </w:tc>
        <w:tc>
          <w:tcPr>
            <w:tcW w:w="992" w:type="dxa"/>
            <w:tcBorders>
              <w:top w:val="single" w:sz="4" w:space="0" w:color="auto"/>
              <w:left w:val="single" w:sz="4" w:space="0" w:color="auto"/>
              <w:bottom w:val="single" w:sz="4" w:space="0" w:color="auto"/>
              <w:right w:val="single" w:sz="4" w:space="0" w:color="auto"/>
            </w:tcBorders>
          </w:tcPr>
          <w:p w14:paraId="5B99C74D" w14:textId="77777777" w:rsidR="00BB398F" w:rsidRPr="00555C60" w:rsidRDefault="00BB398F" w:rsidP="00864629">
            <w:pPr>
              <w:keepNext/>
              <w:keepLines/>
              <w:overflowPunct w:val="0"/>
              <w:autoSpaceDE w:val="0"/>
              <w:autoSpaceDN w:val="0"/>
              <w:adjustRightInd w:val="0"/>
              <w:jc w:val="center"/>
              <w:textAlignment w:val="baseline"/>
              <w:rPr>
                <w:ins w:id="66221"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57FAA8B" w14:textId="77777777" w:rsidR="00BB398F" w:rsidRPr="00555C60" w:rsidRDefault="00BB398F" w:rsidP="00864629">
            <w:pPr>
              <w:keepNext/>
              <w:keepLines/>
              <w:overflowPunct w:val="0"/>
              <w:autoSpaceDE w:val="0"/>
              <w:autoSpaceDN w:val="0"/>
              <w:adjustRightInd w:val="0"/>
              <w:jc w:val="center"/>
              <w:textAlignment w:val="baseline"/>
              <w:rPr>
                <w:ins w:id="66222" w:author="BigCREditor-Post-RAN4#105" w:date="2022-11-29T12:12:00Z"/>
                <w:rFonts w:ascii="Arial" w:hAnsi="Arial"/>
                <w:sz w:val="18"/>
                <w:lang w:eastAsia="zh-CN"/>
              </w:rPr>
            </w:pPr>
            <w:ins w:id="66223" w:author="BigCREditor-Post-RAN4#105" w:date="2022-11-29T12:12:00Z">
              <w:r w:rsidRPr="00555C60">
                <w:rPr>
                  <w:rFonts w:ascii="Arial" w:hAnsi="Arial"/>
                  <w:sz w:val="18"/>
                  <w:lang w:eastAsia="zh-CN"/>
                </w:rPr>
                <w:t>TCI.State.0</w:t>
              </w:r>
            </w:ins>
          </w:p>
        </w:tc>
      </w:tr>
      <w:tr w:rsidR="00BB398F" w:rsidRPr="00555C60" w14:paraId="2B8CA5E7" w14:textId="77777777" w:rsidTr="00864629">
        <w:trPr>
          <w:cantSplit/>
          <w:jc w:val="center"/>
          <w:ins w:id="66224"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0AA6CA6C" w14:textId="77777777" w:rsidR="00BB398F" w:rsidRPr="00555C60" w:rsidRDefault="00BB398F" w:rsidP="00864629">
            <w:pPr>
              <w:keepNext/>
              <w:keepLines/>
              <w:overflowPunct w:val="0"/>
              <w:autoSpaceDE w:val="0"/>
              <w:autoSpaceDN w:val="0"/>
              <w:adjustRightInd w:val="0"/>
              <w:textAlignment w:val="baseline"/>
              <w:rPr>
                <w:ins w:id="66225" w:author="BigCREditor-Post-RAN4#105" w:date="2022-11-29T12:12:00Z"/>
                <w:rFonts w:ascii="Arial" w:hAnsi="Arial"/>
                <w:bCs/>
                <w:sz w:val="18"/>
                <w:lang w:eastAsia="zh-CN"/>
              </w:rPr>
            </w:pPr>
            <w:proofErr w:type="spellStart"/>
            <w:ins w:id="66226" w:author="BigCREditor-Post-RAN4#105" w:date="2022-11-29T12:12:00Z">
              <w:r w:rsidRPr="00555C60">
                <w:rPr>
                  <w:rFonts w:ascii="Arial" w:hAnsi="Arial"/>
                  <w:bCs/>
                  <w:sz w:val="18"/>
                  <w:lang w:eastAsia="zh-CN"/>
                </w:rPr>
                <w:t>reportConfigType</w:t>
              </w:r>
              <w:proofErr w:type="spellEnd"/>
            </w:ins>
          </w:p>
        </w:tc>
        <w:tc>
          <w:tcPr>
            <w:tcW w:w="992" w:type="dxa"/>
            <w:tcBorders>
              <w:top w:val="single" w:sz="4" w:space="0" w:color="auto"/>
              <w:left w:val="single" w:sz="4" w:space="0" w:color="auto"/>
              <w:bottom w:val="single" w:sz="4" w:space="0" w:color="auto"/>
              <w:right w:val="single" w:sz="4" w:space="0" w:color="auto"/>
            </w:tcBorders>
          </w:tcPr>
          <w:p w14:paraId="3BB04A1B" w14:textId="77777777" w:rsidR="00BB398F" w:rsidRPr="00555C60" w:rsidRDefault="00BB398F" w:rsidP="00864629">
            <w:pPr>
              <w:keepNext/>
              <w:keepLines/>
              <w:overflowPunct w:val="0"/>
              <w:autoSpaceDE w:val="0"/>
              <w:autoSpaceDN w:val="0"/>
              <w:adjustRightInd w:val="0"/>
              <w:jc w:val="center"/>
              <w:textAlignment w:val="baseline"/>
              <w:rPr>
                <w:ins w:id="66227" w:author="BigCREditor-Post-RAN4#105" w:date="2022-11-29T12:12:00Z"/>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7517C27A" w14:textId="77777777" w:rsidR="00BB398F" w:rsidRPr="00555C60" w:rsidRDefault="00BB398F" w:rsidP="00864629">
            <w:pPr>
              <w:keepNext/>
              <w:keepLines/>
              <w:overflowPunct w:val="0"/>
              <w:autoSpaceDE w:val="0"/>
              <w:autoSpaceDN w:val="0"/>
              <w:adjustRightInd w:val="0"/>
              <w:jc w:val="center"/>
              <w:textAlignment w:val="baseline"/>
              <w:rPr>
                <w:ins w:id="66228" w:author="BigCREditor-Post-RAN4#105" w:date="2022-11-29T12:12:00Z"/>
                <w:rFonts w:ascii="Arial" w:hAnsi="Arial"/>
                <w:bCs/>
                <w:sz w:val="18"/>
                <w:lang w:eastAsia="zh-CN"/>
              </w:rPr>
            </w:pPr>
            <w:proofErr w:type="spellStart"/>
            <w:ins w:id="66229" w:author="BigCREditor-Post-RAN4#105" w:date="2022-11-29T12:12:00Z">
              <w:r w:rsidRPr="00555C60">
                <w:rPr>
                  <w:rFonts w:ascii="Arial" w:hAnsi="Arial"/>
                  <w:bCs/>
                  <w:sz w:val="18"/>
                  <w:lang w:eastAsia="zh-CN"/>
                </w:rPr>
                <w:t>ssb</w:t>
              </w:r>
              <w:proofErr w:type="spellEnd"/>
              <w:r w:rsidRPr="00555C60">
                <w:rPr>
                  <w:rFonts w:ascii="Arial" w:hAnsi="Arial"/>
                  <w:bCs/>
                  <w:sz w:val="18"/>
                  <w:lang w:eastAsia="zh-CN"/>
                </w:rPr>
                <w:t>-Index-RSRP</w:t>
              </w:r>
            </w:ins>
          </w:p>
        </w:tc>
      </w:tr>
      <w:tr w:rsidR="00BB398F" w:rsidRPr="00555C60" w14:paraId="138DF959" w14:textId="77777777" w:rsidTr="00864629">
        <w:trPr>
          <w:cantSplit/>
          <w:jc w:val="center"/>
          <w:ins w:id="66230"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4DC551D4" w14:textId="77777777" w:rsidR="00BB398F" w:rsidRPr="00555C60" w:rsidRDefault="00BB398F" w:rsidP="00864629">
            <w:pPr>
              <w:keepNext/>
              <w:keepLines/>
              <w:overflowPunct w:val="0"/>
              <w:autoSpaceDE w:val="0"/>
              <w:autoSpaceDN w:val="0"/>
              <w:adjustRightInd w:val="0"/>
              <w:textAlignment w:val="baseline"/>
              <w:rPr>
                <w:ins w:id="66231" w:author="BigCREditor-Post-RAN4#105" w:date="2022-11-29T12:12:00Z"/>
                <w:rFonts w:ascii="Arial" w:hAnsi="Arial"/>
                <w:bCs/>
                <w:sz w:val="18"/>
                <w:lang w:eastAsia="zh-CN"/>
              </w:rPr>
            </w:pPr>
            <w:proofErr w:type="spellStart"/>
            <w:ins w:id="66232" w:author="BigCREditor-Post-RAN4#105" w:date="2022-11-29T12:12:00Z">
              <w:r w:rsidRPr="00555C60">
                <w:rPr>
                  <w:rFonts w:ascii="Arial" w:hAnsi="Arial"/>
                  <w:bCs/>
                  <w:sz w:val="18"/>
                  <w:lang w:eastAsia="zh-CN"/>
                </w:rPr>
                <w:t>reportConfigType</w:t>
              </w:r>
              <w:proofErr w:type="spellEnd"/>
              <w:r w:rsidRPr="00555C60">
                <w:rPr>
                  <w:rFonts w:ascii="Arial" w:hAnsi="Arial"/>
                  <w:bCs/>
                  <w:sz w:val="18"/>
                  <w:lang w:eastAsia="zh-CN"/>
                </w:rPr>
                <w:tab/>
              </w:r>
            </w:ins>
          </w:p>
        </w:tc>
        <w:tc>
          <w:tcPr>
            <w:tcW w:w="992" w:type="dxa"/>
            <w:tcBorders>
              <w:top w:val="single" w:sz="4" w:space="0" w:color="auto"/>
              <w:left w:val="single" w:sz="4" w:space="0" w:color="auto"/>
              <w:bottom w:val="single" w:sz="4" w:space="0" w:color="auto"/>
              <w:right w:val="single" w:sz="4" w:space="0" w:color="auto"/>
            </w:tcBorders>
          </w:tcPr>
          <w:p w14:paraId="25E113B9" w14:textId="77777777" w:rsidR="00BB398F" w:rsidRPr="00555C60" w:rsidRDefault="00BB398F" w:rsidP="00864629">
            <w:pPr>
              <w:keepNext/>
              <w:keepLines/>
              <w:overflowPunct w:val="0"/>
              <w:autoSpaceDE w:val="0"/>
              <w:autoSpaceDN w:val="0"/>
              <w:adjustRightInd w:val="0"/>
              <w:jc w:val="center"/>
              <w:textAlignment w:val="baseline"/>
              <w:rPr>
                <w:ins w:id="66233" w:author="BigCREditor-Post-RAN4#105" w:date="2022-11-29T12:12:00Z"/>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6BE74A7" w14:textId="77777777" w:rsidR="00BB398F" w:rsidRPr="00555C60" w:rsidRDefault="00BB398F" w:rsidP="00864629">
            <w:pPr>
              <w:keepNext/>
              <w:keepLines/>
              <w:overflowPunct w:val="0"/>
              <w:autoSpaceDE w:val="0"/>
              <w:autoSpaceDN w:val="0"/>
              <w:adjustRightInd w:val="0"/>
              <w:jc w:val="center"/>
              <w:textAlignment w:val="baseline"/>
              <w:rPr>
                <w:ins w:id="66234" w:author="BigCREditor-Post-RAN4#105" w:date="2022-11-29T12:12:00Z"/>
                <w:rFonts w:ascii="Arial" w:hAnsi="Arial"/>
                <w:bCs/>
                <w:sz w:val="18"/>
                <w:lang w:eastAsia="zh-CN"/>
              </w:rPr>
            </w:pPr>
            <w:ins w:id="66235" w:author="BigCREditor-Post-RAN4#105" w:date="2022-11-29T12:12:00Z">
              <w:r w:rsidRPr="00555C60">
                <w:rPr>
                  <w:rFonts w:ascii="Arial" w:hAnsi="Arial"/>
                  <w:bCs/>
                  <w:sz w:val="18"/>
                  <w:lang w:eastAsia="zh-CN"/>
                </w:rPr>
                <w:t>periodic</w:t>
              </w:r>
            </w:ins>
          </w:p>
        </w:tc>
      </w:tr>
      <w:tr w:rsidR="00BB398F" w:rsidRPr="00555C60" w14:paraId="60B8F0D9" w14:textId="77777777" w:rsidTr="00864629">
        <w:trPr>
          <w:cantSplit/>
          <w:jc w:val="center"/>
          <w:ins w:id="66236"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48A3742B" w14:textId="77777777" w:rsidR="00BB398F" w:rsidRPr="00555C60" w:rsidRDefault="00BB398F" w:rsidP="00864629">
            <w:pPr>
              <w:keepNext/>
              <w:keepLines/>
              <w:overflowPunct w:val="0"/>
              <w:autoSpaceDE w:val="0"/>
              <w:autoSpaceDN w:val="0"/>
              <w:adjustRightInd w:val="0"/>
              <w:textAlignment w:val="baseline"/>
              <w:rPr>
                <w:ins w:id="66237" w:author="BigCREditor-Post-RAN4#105" w:date="2022-11-29T12:12:00Z"/>
                <w:rFonts w:ascii="Arial" w:hAnsi="Arial"/>
                <w:bCs/>
                <w:sz w:val="18"/>
                <w:lang w:eastAsia="zh-CN"/>
              </w:rPr>
            </w:pPr>
            <w:proofErr w:type="spellStart"/>
            <w:ins w:id="66238" w:author="BigCREditor-Post-RAN4#105" w:date="2022-11-29T12:12:00Z">
              <w:r w:rsidRPr="00555C60">
                <w:rPr>
                  <w:rFonts w:ascii="Arial" w:hAnsi="Arial"/>
                  <w:bCs/>
                  <w:sz w:val="18"/>
                  <w:lang w:eastAsia="zh-CN"/>
                </w:rPr>
                <w:t>timeRestrictionForChannelMeasurements</w:t>
              </w:r>
              <w:proofErr w:type="spellEnd"/>
            </w:ins>
          </w:p>
        </w:tc>
        <w:tc>
          <w:tcPr>
            <w:tcW w:w="992" w:type="dxa"/>
            <w:tcBorders>
              <w:top w:val="single" w:sz="4" w:space="0" w:color="auto"/>
              <w:left w:val="single" w:sz="4" w:space="0" w:color="auto"/>
              <w:bottom w:val="single" w:sz="4" w:space="0" w:color="auto"/>
              <w:right w:val="single" w:sz="4" w:space="0" w:color="auto"/>
            </w:tcBorders>
          </w:tcPr>
          <w:p w14:paraId="41AC6F3C" w14:textId="77777777" w:rsidR="00BB398F" w:rsidRPr="00555C60" w:rsidRDefault="00BB398F" w:rsidP="00864629">
            <w:pPr>
              <w:keepNext/>
              <w:keepLines/>
              <w:overflowPunct w:val="0"/>
              <w:autoSpaceDE w:val="0"/>
              <w:autoSpaceDN w:val="0"/>
              <w:adjustRightInd w:val="0"/>
              <w:jc w:val="center"/>
              <w:textAlignment w:val="baseline"/>
              <w:rPr>
                <w:ins w:id="66239" w:author="BigCREditor-Post-RAN4#105" w:date="2022-11-29T12:12:00Z"/>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F3433EE" w14:textId="77777777" w:rsidR="00BB398F" w:rsidRPr="00555C60" w:rsidRDefault="00BB398F" w:rsidP="00864629">
            <w:pPr>
              <w:keepNext/>
              <w:keepLines/>
              <w:overflowPunct w:val="0"/>
              <w:autoSpaceDE w:val="0"/>
              <w:autoSpaceDN w:val="0"/>
              <w:adjustRightInd w:val="0"/>
              <w:jc w:val="center"/>
              <w:textAlignment w:val="baseline"/>
              <w:rPr>
                <w:ins w:id="66240" w:author="BigCREditor-Post-RAN4#105" w:date="2022-11-29T12:12:00Z"/>
                <w:rFonts w:ascii="Arial" w:hAnsi="Arial"/>
                <w:bCs/>
                <w:sz w:val="18"/>
                <w:lang w:eastAsia="zh-CN"/>
              </w:rPr>
            </w:pPr>
            <w:ins w:id="66241" w:author="BigCREditor-Post-RAN4#105" w:date="2022-11-29T12:12:00Z">
              <w:r w:rsidRPr="00555C60">
                <w:rPr>
                  <w:rFonts w:ascii="Arial" w:hAnsi="Arial"/>
                  <w:bCs/>
                  <w:sz w:val="18"/>
                  <w:lang w:eastAsia="zh-CN"/>
                </w:rPr>
                <w:t>configured</w:t>
              </w:r>
            </w:ins>
          </w:p>
        </w:tc>
      </w:tr>
      <w:tr w:rsidR="00BB398F" w:rsidRPr="00555C60" w14:paraId="2F498A4F" w14:textId="77777777" w:rsidTr="00864629">
        <w:trPr>
          <w:cantSplit/>
          <w:jc w:val="center"/>
          <w:ins w:id="66242"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31FCA84C" w14:textId="77777777" w:rsidR="00BB398F" w:rsidRPr="00555C60" w:rsidRDefault="00BB398F" w:rsidP="00864629">
            <w:pPr>
              <w:keepNext/>
              <w:keepLines/>
              <w:overflowPunct w:val="0"/>
              <w:autoSpaceDE w:val="0"/>
              <w:autoSpaceDN w:val="0"/>
              <w:adjustRightInd w:val="0"/>
              <w:textAlignment w:val="baseline"/>
              <w:rPr>
                <w:ins w:id="66243" w:author="BigCREditor-Post-RAN4#105" w:date="2022-11-29T12:12:00Z"/>
                <w:rFonts w:ascii="Arial" w:hAnsi="Arial"/>
                <w:bCs/>
                <w:sz w:val="18"/>
                <w:lang w:eastAsia="zh-CN"/>
              </w:rPr>
            </w:pPr>
            <w:ins w:id="66244" w:author="BigCREditor-Post-RAN4#105" w:date="2022-11-29T12:12:00Z">
              <w:r w:rsidRPr="00555C60">
                <w:rPr>
                  <w:rFonts w:ascii="Arial" w:hAnsi="Arial"/>
                  <w:bCs/>
                  <w:sz w:val="18"/>
                  <w:lang w:eastAsia="zh-CN"/>
                </w:rPr>
                <w:t>TRS Configuration</w:t>
              </w:r>
            </w:ins>
          </w:p>
        </w:tc>
        <w:tc>
          <w:tcPr>
            <w:tcW w:w="992" w:type="dxa"/>
            <w:tcBorders>
              <w:top w:val="single" w:sz="4" w:space="0" w:color="auto"/>
              <w:left w:val="single" w:sz="4" w:space="0" w:color="auto"/>
              <w:bottom w:val="single" w:sz="4" w:space="0" w:color="auto"/>
              <w:right w:val="single" w:sz="4" w:space="0" w:color="auto"/>
            </w:tcBorders>
          </w:tcPr>
          <w:p w14:paraId="44D141ED" w14:textId="77777777" w:rsidR="00BB398F" w:rsidRPr="00555C60" w:rsidRDefault="00BB398F" w:rsidP="00864629">
            <w:pPr>
              <w:keepNext/>
              <w:keepLines/>
              <w:overflowPunct w:val="0"/>
              <w:autoSpaceDE w:val="0"/>
              <w:autoSpaceDN w:val="0"/>
              <w:adjustRightInd w:val="0"/>
              <w:jc w:val="center"/>
              <w:textAlignment w:val="baseline"/>
              <w:rPr>
                <w:ins w:id="66245"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ADB0487" w14:textId="77777777" w:rsidR="00BB398F" w:rsidRPr="00555C60" w:rsidRDefault="00BB398F" w:rsidP="00864629">
            <w:pPr>
              <w:keepNext/>
              <w:keepLines/>
              <w:overflowPunct w:val="0"/>
              <w:autoSpaceDE w:val="0"/>
              <w:autoSpaceDN w:val="0"/>
              <w:adjustRightInd w:val="0"/>
              <w:jc w:val="center"/>
              <w:textAlignment w:val="baseline"/>
              <w:rPr>
                <w:ins w:id="66246" w:author="BigCREditor-Post-RAN4#105" w:date="2022-11-29T12:12:00Z"/>
                <w:rFonts w:ascii="Arial" w:hAnsi="Arial" w:cs="Arial"/>
                <w:sz w:val="18"/>
                <w:lang w:eastAsia="zh-CN"/>
              </w:rPr>
            </w:pPr>
            <w:ins w:id="66247" w:author="BigCREditor-Post-RAN4#105" w:date="2022-11-29T12:12:00Z">
              <w:r w:rsidRPr="00555C60">
                <w:rPr>
                  <w:rFonts w:ascii="Arial" w:hAnsi="Arial"/>
                  <w:sz w:val="18"/>
                  <w:szCs w:val="18"/>
                  <w:lang w:eastAsia="zh-CN"/>
                </w:rPr>
                <w:t>TRS.2.1 TDD</w:t>
              </w:r>
              <w:r w:rsidRPr="00555C60">
                <w:rPr>
                  <w:rFonts w:ascii="Arial" w:hAnsi="Arial"/>
                  <w:sz w:val="18"/>
                  <w:lang w:eastAsia="zh-CN"/>
                </w:rPr>
                <w:t xml:space="preserve"> </w:t>
              </w:r>
            </w:ins>
          </w:p>
        </w:tc>
      </w:tr>
      <w:tr w:rsidR="00BB398F" w:rsidRPr="00555C60" w14:paraId="0C9FF94C" w14:textId="77777777" w:rsidTr="00864629">
        <w:trPr>
          <w:cantSplit/>
          <w:jc w:val="center"/>
          <w:ins w:id="66248"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334BB551" w14:textId="77777777" w:rsidR="00BB398F" w:rsidRPr="00555C60" w:rsidRDefault="00BB398F" w:rsidP="00864629">
            <w:pPr>
              <w:keepNext/>
              <w:keepLines/>
              <w:overflowPunct w:val="0"/>
              <w:autoSpaceDE w:val="0"/>
              <w:autoSpaceDN w:val="0"/>
              <w:adjustRightInd w:val="0"/>
              <w:textAlignment w:val="baseline"/>
              <w:rPr>
                <w:ins w:id="66249" w:author="BigCREditor-Post-RAN4#105" w:date="2022-11-29T12:12:00Z"/>
                <w:rFonts w:ascii="Arial" w:hAnsi="Arial"/>
                <w:bCs/>
                <w:sz w:val="18"/>
                <w:lang w:eastAsia="zh-CN"/>
              </w:rPr>
            </w:pPr>
            <w:ins w:id="66250" w:author="BigCREditor-Post-RAN4#105" w:date="2022-11-29T12:12:00Z">
              <w:r w:rsidRPr="00555C60">
                <w:rPr>
                  <w:rFonts w:ascii="Arial" w:hAnsi="Arial"/>
                  <w:bCs/>
                  <w:sz w:val="18"/>
                  <w:lang w:eastAsia="zh-CN"/>
                </w:rPr>
                <w:t>Spatial Relation Info-0 Configuration</w:t>
              </w:r>
            </w:ins>
          </w:p>
        </w:tc>
        <w:tc>
          <w:tcPr>
            <w:tcW w:w="992" w:type="dxa"/>
            <w:tcBorders>
              <w:top w:val="single" w:sz="4" w:space="0" w:color="auto"/>
              <w:left w:val="single" w:sz="4" w:space="0" w:color="auto"/>
              <w:bottom w:val="single" w:sz="4" w:space="0" w:color="auto"/>
              <w:right w:val="single" w:sz="4" w:space="0" w:color="auto"/>
            </w:tcBorders>
          </w:tcPr>
          <w:p w14:paraId="7A77BC3D" w14:textId="77777777" w:rsidR="00BB398F" w:rsidRPr="00555C60" w:rsidRDefault="00BB398F" w:rsidP="00864629">
            <w:pPr>
              <w:keepNext/>
              <w:keepLines/>
              <w:overflowPunct w:val="0"/>
              <w:autoSpaceDE w:val="0"/>
              <w:autoSpaceDN w:val="0"/>
              <w:adjustRightInd w:val="0"/>
              <w:jc w:val="center"/>
              <w:textAlignment w:val="baseline"/>
              <w:rPr>
                <w:ins w:id="66251"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E7D6BDE" w14:textId="77777777" w:rsidR="00BB398F" w:rsidRPr="00555C60" w:rsidRDefault="00BB398F" w:rsidP="00864629">
            <w:pPr>
              <w:keepNext/>
              <w:keepLines/>
              <w:overflowPunct w:val="0"/>
              <w:autoSpaceDE w:val="0"/>
              <w:autoSpaceDN w:val="0"/>
              <w:adjustRightInd w:val="0"/>
              <w:jc w:val="center"/>
              <w:textAlignment w:val="baseline"/>
              <w:rPr>
                <w:ins w:id="66252" w:author="BigCREditor-Post-RAN4#105" w:date="2022-11-29T12:12:00Z"/>
                <w:rFonts w:ascii="Arial" w:hAnsi="Arial"/>
                <w:sz w:val="18"/>
                <w:szCs w:val="18"/>
                <w:lang w:eastAsia="zh-CN"/>
              </w:rPr>
            </w:pPr>
            <w:ins w:id="66253" w:author="BigCREditor-Post-RAN4#105" w:date="2022-11-29T12:12:00Z">
              <w:r w:rsidRPr="00555C60">
                <w:rPr>
                  <w:rFonts w:ascii="Arial" w:hAnsi="Arial"/>
                  <w:sz w:val="18"/>
                  <w:szCs w:val="18"/>
                  <w:lang w:eastAsia="zh-CN"/>
                </w:rPr>
                <w:t>PUCCH.SRI.0</w:t>
              </w:r>
            </w:ins>
          </w:p>
        </w:tc>
      </w:tr>
      <w:tr w:rsidR="00BB398F" w:rsidRPr="00555C60" w14:paraId="00E34FF6" w14:textId="77777777" w:rsidTr="00864629">
        <w:trPr>
          <w:cantSplit/>
          <w:jc w:val="center"/>
          <w:ins w:id="66254"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702B7D52" w14:textId="77777777" w:rsidR="00BB398F" w:rsidRPr="00555C60" w:rsidRDefault="00BB398F" w:rsidP="00864629">
            <w:pPr>
              <w:keepNext/>
              <w:keepLines/>
              <w:overflowPunct w:val="0"/>
              <w:autoSpaceDE w:val="0"/>
              <w:autoSpaceDN w:val="0"/>
              <w:adjustRightInd w:val="0"/>
              <w:textAlignment w:val="baseline"/>
              <w:rPr>
                <w:ins w:id="66255" w:author="BigCREditor-Post-RAN4#105" w:date="2022-11-29T12:12:00Z"/>
                <w:rFonts w:ascii="Arial" w:hAnsi="Arial"/>
                <w:bCs/>
                <w:sz w:val="18"/>
                <w:lang w:eastAsia="zh-CN"/>
              </w:rPr>
            </w:pPr>
            <w:ins w:id="66256" w:author="BigCREditor-Post-RAN4#105" w:date="2022-11-29T12:12:00Z">
              <w:r w:rsidRPr="00555C60">
                <w:rPr>
                  <w:rFonts w:ascii="Arial" w:hAnsi="Arial"/>
                  <w:bCs/>
                  <w:sz w:val="18"/>
                  <w:lang w:eastAsia="zh-CN"/>
                </w:rPr>
                <w:t>Spatial Relation Info-1 Configuration</w:t>
              </w:r>
            </w:ins>
          </w:p>
        </w:tc>
        <w:tc>
          <w:tcPr>
            <w:tcW w:w="992" w:type="dxa"/>
            <w:tcBorders>
              <w:top w:val="single" w:sz="4" w:space="0" w:color="auto"/>
              <w:left w:val="single" w:sz="4" w:space="0" w:color="auto"/>
              <w:bottom w:val="single" w:sz="4" w:space="0" w:color="auto"/>
              <w:right w:val="single" w:sz="4" w:space="0" w:color="auto"/>
            </w:tcBorders>
          </w:tcPr>
          <w:p w14:paraId="4F73B324" w14:textId="77777777" w:rsidR="00BB398F" w:rsidRPr="00555C60" w:rsidRDefault="00BB398F" w:rsidP="00864629">
            <w:pPr>
              <w:keepNext/>
              <w:keepLines/>
              <w:overflowPunct w:val="0"/>
              <w:autoSpaceDE w:val="0"/>
              <w:autoSpaceDN w:val="0"/>
              <w:adjustRightInd w:val="0"/>
              <w:jc w:val="center"/>
              <w:textAlignment w:val="baseline"/>
              <w:rPr>
                <w:ins w:id="66257"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4AC4BC3" w14:textId="77777777" w:rsidR="00BB398F" w:rsidRPr="00555C60" w:rsidRDefault="00BB398F" w:rsidP="00864629">
            <w:pPr>
              <w:keepNext/>
              <w:keepLines/>
              <w:overflowPunct w:val="0"/>
              <w:autoSpaceDE w:val="0"/>
              <w:autoSpaceDN w:val="0"/>
              <w:adjustRightInd w:val="0"/>
              <w:jc w:val="center"/>
              <w:textAlignment w:val="baseline"/>
              <w:rPr>
                <w:ins w:id="66258" w:author="BigCREditor-Post-RAN4#105" w:date="2022-11-29T12:12:00Z"/>
                <w:rFonts w:ascii="Arial" w:hAnsi="Arial"/>
                <w:sz w:val="18"/>
                <w:szCs w:val="18"/>
                <w:lang w:eastAsia="zh-CN"/>
              </w:rPr>
            </w:pPr>
            <w:ins w:id="66259" w:author="BigCREditor-Post-RAN4#105" w:date="2022-11-29T12:12:00Z">
              <w:r w:rsidRPr="00555C60">
                <w:rPr>
                  <w:rFonts w:ascii="Arial" w:hAnsi="Arial"/>
                  <w:sz w:val="18"/>
                  <w:szCs w:val="18"/>
                  <w:lang w:eastAsia="zh-CN"/>
                </w:rPr>
                <w:t>PUCCH.SRI.1</w:t>
              </w:r>
            </w:ins>
          </w:p>
        </w:tc>
      </w:tr>
      <w:tr w:rsidR="00BB398F" w:rsidRPr="00555C60" w14:paraId="15CCE274" w14:textId="77777777" w:rsidTr="00864629">
        <w:trPr>
          <w:cantSplit/>
          <w:jc w:val="center"/>
          <w:ins w:id="66260"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2B7F34DC" w14:textId="77777777" w:rsidR="00BB398F" w:rsidRPr="00555C60" w:rsidRDefault="00BB398F" w:rsidP="00864629">
            <w:pPr>
              <w:keepNext/>
              <w:keepLines/>
              <w:overflowPunct w:val="0"/>
              <w:autoSpaceDE w:val="0"/>
              <w:autoSpaceDN w:val="0"/>
              <w:adjustRightInd w:val="0"/>
              <w:textAlignment w:val="baseline"/>
              <w:rPr>
                <w:ins w:id="66261" w:author="BigCREditor-Post-RAN4#105" w:date="2022-11-29T12:12:00Z"/>
                <w:rFonts w:ascii="Arial" w:hAnsi="Arial"/>
                <w:sz w:val="18"/>
                <w:lang w:eastAsia="zh-CN"/>
              </w:rPr>
            </w:pPr>
            <w:ins w:id="66262" w:author="BigCREditor-Post-RAN4#105" w:date="2022-11-29T12:12:00Z">
              <w:r w:rsidRPr="00555C60">
                <w:rPr>
                  <w:rFonts w:ascii="Arial" w:hAnsi="Arial"/>
                  <w:bCs/>
                  <w:sz w:val="18"/>
                  <w:lang w:eastAsia="zh-CN"/>
                </w:rPr>
                <w:t>Correlation Matrix and Antenna Configuration</w:t>
              </w:r>
            </w:ins>
          </w:p>
        </w:tc>
        <w:tc>
          <w:tcPr>
            <w:tcW w:w="992" w:type="dxa"/>
            <w:tcBorders>
              <w:top w:val="single" w:sz="4" w:space="0" w:color="auto"/>
              <w:left w:val="single" w:sz="4" w:space="0" w:color="auto"/>
              <w:bottom w:val="single" w:sz="4" w:space="0" w:color="auto"/>
              <w:right w:val="single" w:sz="4" w:space="0" w:color="auto"/>
            </w:tcBorders>
          </w:tcPr>
          <w:p w14:paraId="4A1BA102" w14:textId="77777777" w:rsidR="00BB398F" w:rsidRPr="00555C60" w:rsidRDefault="00BB398F" w:rsidP="00864629">
            <w:pPr>
              <w:keepNext/>
              <w:keepLines/>
              <w:overflowPunct w:val="0"/>
              <w:autoSpaceDE w:val="0"/>
              <w:autoSpaceDN w:val="0"/>
              <w:adjustRightInd w:val="0"/>
              <w:jc w:val="center"/>
              <w:textAlignment w:val="baseline"/>
              <w:rPr>
                <w:ins w:id="66263" w:author="BigCREditor-Post-RAN4#105" w:date="2022-11-29T12:12:00Z"/>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0FC9AD7" w14:textId="77777777" w:rsidR="00BB398F" w:rsidRPr="00555C60" w:rsidRDefault="00BB398F" w:rsidP="00864629">
            <w:pPr>
              <w:keepNext/>
              <w:keepLines/>
              <w:overflowPunct w:val="0"/>
              <w:autoSpaceDE w:val="0"/>
              <w:autoSpaceDN w:val="0"/>
              <w:adjustRightInd w:val="0"/>
              <w:jc w:val="center"/>
              <w:textAlignment w:val="baseline"/>
              <w:rPr>
                <w:ins w:id="66264" w:author="BigCREditor-Post-RAN4#105" w:date="2022-11-29T12:12:00Z"/>
                <w:rFonts w:ascii="Arial" w:hAnsi="Arial" w:cs="Arial"/>
                <w:sz w:val="18"/>
                <w:lang w:eastAsia="zh-CN"/>
              </w:rPr>
            </w:pPr>
            <w:ins w:id="66265" w:author="BigCREditor-Post-RAN4#105" w:date="2022-11-29T12:12:00Z">
              <w:r w:rsidRPr="00555C60">
                <w:rPr>
                  <w:rFonts w:ascii="Arial" w:hAnsi="Arial" w:cs="Arial"/>
                  <w:sz w:val="18"/>
                  <w:lang w:eastAsia="zh-CN"/>
                </w:rPr>
                <w:t>1x2 Low</w:t>
              </w:r>
            </w:ins>
          </w:p>
        </w:tc>
      </w:tr>
      <w:tr w:rsidR="00BB398F" w:rsidRPr="00555C60" w14:paraId="7DB89724" w14:textId="77777777" w:rsidTr="00864629">
        <w:trPr>
          <w:cantSplit/>
          <w:jc w:val="center"/>
          <w:ins w:id="66266"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70184664" w14:textId="77777777" w:rsidR="00BB398F" w:rsidRPr="00555C60" w:rsidRDefault="00BB398F" w:rsidP="00864629">
            <w:pPr>
              <w:keepNext/>
              <w:keepLines/>
              <w:overflowPunct w:val="0"/>
              <w:autoSpaceDE w:val="0"/>
              <w:autoSpaceDN w:val="0"/>
              <w:adjustRightInd w:val="0"/>
              <w:textAlignment w:val="baseline"/>
              <w:rPr>
                <w:ins w:id="66267" w:author="BigCREditor-Post-RAN4#105" w:date="2022-11-29T12:12:00Z"/>
                <w:rFonts w:ascii="Arial" w:hAnsi="Arial"/>
                <w:sz w:val="18"/>
                <w:lang w:eastAsia="zh-CN"/>
              </w:rPr>
            </w:pPr>
            <w:ins w:id="66268" w:author="BigCREditor-Post-RAN4#105" w:date="2022-11-29T12:12:00Z">
              <w:r w:rsidRPr="00555C60">
                <w:rPr>
                  <w:rFonts w:ascii="Arial" w:hAnsi="Arial"/>
                  <w:sz w:val="18"/>
                  <w:szCs w:val="16"/>
                  <w:lang w:eastAsia="ja-JP"/>
                </w:rPr>
                <w:t>EPRE ratio of PSS to SSS</w:t>
              </w:r>
            </w:ins>
          </w:p>
        </w:tc>
        <w:tc>
          <w:tcPr>
            <w:tcW w:w="992" w:type="dxa"/>
            <w:vMerge w:val="restart"/>
            <w:tcBorders>
              <w:top w:val="single" w:sz="4" w:space="0" w:color="auto"/>
              <w:left w:val="single" w:sz="4" w:space="0" w:color="auto"/>
              <w:bottom w:val="single" w:sz="4" w:space="0" w:color="auto"/>
              <w:right w:val="single" w:sz="4" w:space="0" w:color="auto"/>
            </w:tcBorders>
          </w:tcPr>
          <w:p w14:paraId="6E516AC1" w14:textId="77777777" w:rsidR="00BB398F" w:rsidRPr="00555C60" w:rsidRDefault="00BB398F" w:rsidP="00864629">
            <w:pPr>
              <w:keepNext/>
              <w:keepLines/>
              <w:overflowPunct w:val="0"/>
              <w:autoSpaceDE w:val="0"/>
              <w:autoSpaceDN w:val="0"/>
              <w:adjustRightInd w:val="0"/>
              <w:jc w:val="center"/>
              <w:textAlignment w:val="baseline"/>
              <w:rPr>
                <w:ins w:id="66269" w:author="BigCREditor-Post-RAN4#105" w:date="2022-11-29T12:12:00Z"/>
                <w:rFonts w:ascii="Arial" w:hAnsi="Arial"/>
                <w:sz w:val="18"/>
                <w:lang w:eastAsia="zh-CN"/>
              </w:rPr>
            </w:pPr>
            <w:ins w:id="66270" w:author="BigCREditor-Post-RAN4#105" w:date="2022-11-29T12:12:00Z">
              <w:r w:rsidRPr="00555C60">
                <w:rPr>
                  <w:rFonts w:ascii="Arial" w:hAnsi="Arial"/>
                  <w:sz w:val="18"/>
                  <w:lang w:eastAsia="zh-CN"/>
                </w:rPr>
                <w:t>dB</w:t>
              </w:r>
            </w:ins>
          </w:p>
        </w:tc>
        <w:tc>
          <w:tcPr>
            <w:tcW w:w="2551" w:type="dxa"/>
            <w:vMerge w:val="restart"/>
            <w:tcBorders>
              <w:top w:val="single" w:sz="4" w:space="0" w:color="auto"/>
              <w:left w:val="single" w:sz="4" w:space="0" w:color="auto"/>
              <w:bottom w:val="single" w:sz="4" w:space="0" w:color="auto"/>
              <w:right w:val="single" w:sz="4" w:space="0" w:color="auto"/>
            </w:tcBorders>
          </w:tcPr>
          <w:p w14:paraId="447954D7" w14:textId="77777777" w:rsidR="00BB398F" w:rsidRPr="00555C60" w:rsidRDefault="00BB398F" w:rsidP="00864629">
            <w:pPr>
              <w:keepNext/>
              <w:keepLines/>
              <w:overflowPunct w:val="0"/>
              <w:autoSpaceDE w:val="0"/>
              <w:autoSpaceDN w:val="0"/>
              <w:adjustRightInd w:val="0"/>
              <w:jc w:val="center"/>
              <w:textAlignment w:val="baseline"/>
              <w:rPr>
                <w:ins w:id="66271" w:author="BigCREditor-Post-RAN4#105" w:date="2022-11-29T12:12:00Z"/>
                <w:rFonts w:ascii="Arial" w:hAnsi="Arial"/>
                <w:sz w:val="18"/>
                <w:lang w:eastAsia="zh-CN"/>
              </w:rPr>
            </w:pPr>
            <w:ins w:id="66272" w:author="BigCREditor-Post-RAN4#105" w:date="2022-11-29T12:12:00Z">
              <w:r w:rsidRPr="00555C60">
                <w:rPr>
                  <w:rFonts w:ascii="Arial" w:hAnsi="Arial"/>
                  <w:sz w:val="18"/>
                  <w:lang w:eastAsia="zh-CN"/>
                </w:rPr>
                <w:t>0</w:t>
              </w:r>
            </w:ins>
          </w:p>
        </w:tc>
      </w:tr>
      <w:tr w:rsidR="00BB398F" w:rsidRPr="00555C60" w14:paraId="363560F4" w14:textId="77777777" w:rsidTr="00864629">
        <w:trPr>
          <w:cantSplit/>
          <w:jc w:val="center"/>
          <w:ins w:id="66273"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2D8B3485" w14:textId="77777777" w:rsidR="00BB398F" w:rsidRPr="00555C60" w:rsidRDefault="00BB398F" w:rsidP="00864629">
            <w:pPr>
              <w:keepNext/>
              <w:keepLines/>
              <w:overflowPunct w:val="0"/>
              <w:autoSpaceDE w:val="0"/>
              <w:autoSpaceDN w:val="0"/>
              <w:adjustRightInd w:val="0"/>
              <w:textAlignment w:val="baseline"/>
              <w:rPr>
                <w:ins w:id="66274" w:author="BigCREditor-Post-RAN4#105" w:date="2022-11-29T12:12:00Z"/>
                <w:rFonts w:ascii="Arial" w:hAnsi="Arial"/>
                <w:sz w:val="18"/>
                <w:lang w:eastAsia="zh-CN"/>
              </w:rPr>
            </w:pPr>
            <w:ins w:id="66275" w:author="BigCREditor-Post-RAN4#105" w:date="2022-11-29T12:12:00Z">
              <w:r w:rsidRPr="00555C60">
                <w:rPr>
                  <w:rFonts w:ascii="Arial" w:hAnsi="Arial"/>
                  <w:sz w:val="18"/>
                  <w:szCs w:val="16"/>
                  <w:lang w:eastAsia="ja-JP"/>
                </w:rPr>
                <w:t>EPRE ratio of PBCH DMRS to SSS</w:t>
              </w:r>
            </w:ins>
          </w:p>
        </w:tc>
        <w:tc>
          <w:tcPr>
            <w:tcW w:w="992" w:type="dxa"/>
            <w:vMerge/>
            <w:tcBorders>
              <w:top w:val="single" w:sz="4" w:space="0" w:color="auto"/>
              <w:left w:val="single" w:sz="4" w:space="0" w:color="auto"/>
              <w:bottom w:val="single" w:sz="4" w:space="0" w:color="auto"/>
              <w:right w:val="single" w:sz="4" w:space="0" w:color="auto"/>
            </w:tcBorders>
            <w:vAlign w:val="center"/>
          </w:tcPr>
          <w:p w14:paraId="506A9048" w14:textId="77777777" w:rsidR="00BB398F" w:rsidRPr="00555C60" w:rsidRDefault="00BB398F" w:rsidP="00864629">
            <w:pPr>
              <w:keepNext/>
              <w:keepLines/>
              <w:overflowPunct w:val="0"/>
              <w:autoSpaceDE w:val="0"/>
              <w:autoSpaceDN w:val="0"/>
              <w:adjustRightInd w:val="0"/>
              <w:jc w:val="center"/>
              <w:textAlignment w:val="baseline"/>
              <w:rPr>
                <w:ins w:id="66276" w:author="BigCREditor-Post-RAN4#105" w:date="2022-11-29T12:12:00Z"/>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232DFC50" w14:textId="77777777" w:rsidR="00BB398F" w:rsidRPr="00555C60" w:rsidRDefault="00BB398F" w:rsidP="00864629">
            <w:pPr>
              <w:keepNext/>
              <w:keepLines/>
              <w:overflowPunct w:val="0"/>
              <w:autoSpaceDE w:val="0"/>
              <w:autoSpaceDN w:val="0"/>
              <w:adjustRightInd w:val="0"/>
              <w:jc w:val="center"/>
              <w:textAlignment w:val="baseline"/>
              <w:rPr>
                <w:ins w:id="66277" w:author="BigCREditor-Post-RAN4#105" w:date="2022-11-29T12:12:00Z"/>
                <w:rFonts w:ascii="Arial" w:hAnsi="Arial"/>
                <w:sz w:val="18"/>
                <w:lang w:eastAsia="zh-CN"/>
              </w:rPr>
            </w:pPr>
          </w:p>
        </w:tc>
      </w:tr>
      <w:tr w:rsidR="00BB398F" w:rsidRPr="00555C60" w14:paraId="28BF1EB2" w14:textId="77777777" w:rsidTr="00864629">
        <w:trPr>
          <w:cantSplit/>
          <w:jc w:val="center"/>
          <w:ins w:id="66278"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38D54CF4" w14:textId="77777777" w:rsidR="00BB398F" w:rsidRPr="00555C60" w:rsidRDefault="00BB398F" w:rsidP="00864629">
            <w:pPr>
              <w:keepNext/>
              <w:keepLines/>
              <w:overflowPunct w:val="0"/>
              <w:autoSpaceDE w:val="0"/>
              <w:autoSpaceDN w:val="0"/>
              <w:adjustRightInd w:val="0"/>
              <w:textAlignment w:val="baseline"/>
              <w:rPr>
                <w:ins w:id="66279" w:author="BigCREditor-Post-RAN4#105" w:date="2022-11-29T12:12:00Z"/>
                <w:rFonts w:ascii="Arial" w:hAnsi="Arial"/>
                <w:sz w:val="18"/>
                <w:lang w:eastAsia="zh-CN"/>
              </w:rPr>
            </w:pPr>
            <w:ins w:id="66280" w:author="BigCREditor-Post-RAN4#105" w:date="2022-11-29T12:12:00Z">
              <w:r w:rsidRPr="00555C60">
                <w:rPr>
                  <w:rFonts w:ascii="Arial" w:hAnsi="Arial"/>
                  <w:sz w:val="18"/>
                  <w:szCs w:val="16"/>
                  <w:lang w:eastAsia="ja-JP"/>
                </w:rPr>
                <w:t>EPRE ratio of PBCH to PBCH DMRS</w:t>
              </w:r>
            </w:ins>
          </w:p>
        </w:tc>
        <w:tc>
          <w:tcPr>
            <w:tcW w:w="992" w:type="dxa"/>
            <w:vMerge/>
            <w:tcBorders>
              <w:top w:val="single" w:sz="4" w:space="0" w:color="auto"/>
              <w:left w:val="single" w:sz="4" w:space="0" w:color="auto"/>
              <w:bottom w:val="single" w:sz="4" w:space="0" w:color="auto"/>
              <w:right w:val="single" w:sz="4" w:space="0" w:color="auto"/>
            </w:tcBorders>
            <w:vAlign w:val="center"/>
          </w:tcPr>
          <w:p w14:paraId="69F5FE16" w14:textId="77777777" w:rsidR="00BB398F" w:rsidRPr="00555C60" w:rsidRDefault="00BB398F" w:rsidP="00864629">
            <w:pPr>
              <w:keepNext/>
              <w:keepLines/>
              <w:overflowPunct w:val="0"/>
              <w:autoSpaceDE w:val="0"/>
              <w:autoSpaceDN w:val="0"/>
              <w:adjustRightInd w:val="0"/>
              <w:jc w:val="center"/>
              <w:textAlignment w:val="baseline"/>
              <w:rPr>
                <w:ins w:id="66281" w:author="BigCREditor-Post-RAN4#105" w:date="2022-11-29T12:12:00Z"/>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1D217CD8" w14:textId="77777777" w:rsidR="00BB398F" w:rsidRPr="00555C60" w:rsidRDefault="00BB398F" w:rsidP="00864629">
            <w:pPr>
              <w:keepNext/>
              <w:keepLines/>
              <w:overflowPunct w:val="0"/>
              <w:autoSpaceDE w:val="0"/>
              <w:autoSpaceDN w:val="0"/>
              <w:adjustRightInd w:val="0"/>
              <w:jc w:val="center"/>
              <w:textAlignment w:val="baseline"/>
              <w:rPr>
                <w:ins w:id="66282" w:author="BigCREditor-Post-RAN4#105" w:date="2022-11-29T12:12:00Z"/>
                <w:rFonts w:ascii="Arial" w:hAnsi="Arial"/>
                <w:sz w:val="18"/>
                <w:lang w:eastAsia="zh-CN"/>
              </w:rPr>
            </w:pPr>
          </w:p>
        </w:tc>
      </w:tr>
      <w:tr w:rsidR="00BB398F" w:rsidRPr="00555C60" w14:paraId="72F088F5" w14:textId="77777777" w:rsidTr="00864629">
        <w:trPr>
          <w:cantSplit/>
          <w:jc w:val="center"/>
          <w:ins w:id="66283"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47095D4B" w14:textId="77777777" w:rsidR="00BB398F" w:rsidRPr="00555C60" w:rsidRDefault="00BB398F" w:rsidP="00864629">
            <w:pPr>
              <w:keepNext/>
              <w:keepLines/>
              <w:overflowPunct w:val="0"/>
              <w:autoSpaceDE w:val="0"/>
              <w:autoSpaceDN w:val="0"/>
              <w:adjustRightInd w:val="0"/>
              <w:textAlignment w:val="baseline"/>
              <w:rPr>
                <w:ins w:id="66284" w:author="BigCREditor-Post-RAN4#105" w:date="2022-11-29T12:12:00Z"/>
                <w:rFonts w:ascii="Arial" w:hAnsi="Arial"/>
                <w:sz w:val="18"/>
                <w:lang w:eastAsia="zh-CN"/>
              </w:rPr>
            </w:pPr>
            <w:ins w:id="66285" w:author="BigCREditor-Post-RAN4#105" w:date="2022-11-29T12:12:00Z">
              <w:r w:rsidRPr="00555C60">
                <w:rPr>
                  <w:rFonts w:ascii="Arial" w:hAnsi="Arial"/>
                  <w:sz w:val="18"/>
                  <w:szCs w:val="16"/>
                  <w:lang w:eastAsia="ja-JP"/>
                </w:rPr>
                <w:t>EPRE ratio of PDCCH DMRS to SSS</w:t>
              </w:r>
            </w:ins>
          </w:p>
        </w:tc>
        <w:tc>
          <w:tcPr>
            <w:tcW w:w="992" w:type="dxa"/>
            <w:vMerge/>
            <w:tcBorders>
              <w:top w:val="single" w:sz="4" w:space="0" w:color="auto"/>
              <w:left w:val="single" w:sz="4" w:space="0" w:color="auto"/>
              <w:bottom w:val="single" w:sz="4" w:space="0" w:color="auto"/>
              <w:right w:val="single" w:sz="4" w:space="0" w:color="auto"/>
            </w:tcBorders>
            <w:vAlign w:val="center"/>
          </w:tcPr>
          <w:p w14:paraId="4D4CDCCA" w14:textId="77777777" w:rsidR="00BB398F" w:rsidRPr="00555C60" w:rsidRDefault="00BB398F" w:rsidP="00864629">
            <w:pPr>
              <w:keepNext/>
              <w:keepLines/>
              <w:overflowPunct w:val="0"/>
              <w:autoSpaceDE w:val="0"/>
              <w:autoSpaceDN w:val="0"/>
              <w:adjustRightInd w:val="0"/>
              <w:jc w:val="center"/>
              <w:textAlignment w:val="baseline"/>
              <w:rPr>
                <w:ins w:id="66286" w:author="BigCREditor-Post-RAN4#105" w:date="2022-11-29T12:12:00Z"/>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18BF035B" w14:textId="77777777" w:rsidR="00BB398F" w:rsidRPr="00555C60" w:rsidRDefault="00BB398F" w:rsidP="00864629">
            <w:pPr>
              <w:keepNext/>
              <w:keepLines/>
              <w:overflowPunct w:val="0"/>
              <w:autoSpaceDE w:val="0"/>
              <w:autoSpaceDN w:val="0"/>
              <w:adjustRightInd w:val="0"/>
              <w:jc w:val="center"/>
              <w:textAlignment w:val="baseline"/>
              <w:rPr>
                <w:ins w:id="66287" w:author="BigCREditor-Post-RAN4#105" w:date="2022-11-29T12:12:00Z"/>
                <w:rFonts w:ascii="Arial" w:hAnsi="Arial"/>
                <w:sz w:val="18"/>
                <w:lang w:eastAsia="zh-CN"/>
              </w:rPr>
            </w:pPr>
          </w:p>
        </w:tc>
      </w:tr>
      <w:tr w:rsidR="00BB398F" w:rsidRPr="00555C60" w14:paraId="7A43C398" w14:textId="77777777" w:rsidTr="00864629">
        <w:trPr>
          <w:cantSplit/>
          <w:jc w:val="center"/>
          <w:ins w:id="66288"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10C3031C" w14:textId="77777777" w:rsidR="00BB398F" w:rsidRPr="00555C60" w:rsidRDefault="00BB398F" w:rsidP="00864629">
            <w:pPr>
              <w:keepNext/>
              <w:keepLines/>
              <w:overflowPunct w:val="0"/>
              <w:autoSpaceDE w:val="0"/>
              <w:autoSpaceDN w:val="0"/>
              <w:adjustRightInd w:val="0"/>
              <w:textAlignment w:val="baseline"/>
              <w:rPr>
                <w:ins w:id="66289" w:author="BigCREditor-Post-RAN4#105" w:date="2022-11-29T12:12:00Z"/>
                <w:rFonts w:ascii="Arial" w:hAnsi="Arial"/>
                <w:sz w:val="18"/>
                <w:lang w:eastAsia="zh-CN"/>
              </w:rPr>
            </w:pPr>
            <w:ins w:id="66290" w:author="BigCREditor-Post-RAN4#105" w:date="2022-11-29T12:12:00Z">
              <w:r w:rsidRPr="00555C60">
                <w:rPr>
                  <w:rFonts w:ascii="Arial" w:hAnsi="Arial"/>
                  <w:sz w:val="18"/>
                  <w:szCs w:val="16"/>
                  <w:lang w:eastAsia="ja-JP"/>
                </w:rPr>
                <w:t>EPRE ratio of PDCCH to PDCCH DMRS</w:t>
              </w:r>
            </w:ins>
          </w:p>
        </w:tc>
        <w:tc>
          <w:tcPr>
            <w:tcW w:w="992" w:type="dxa"/>
            <w:vMerge/>
            <w:tcBorders>
              <w:top w:val="single" w:sz="4" w:space="0" w:color="auto"/>
              <w:left w:val="single" w:sz="4" w:space="0" w:color="auto"/>
              <w:bottom w:val="single" w:sz="4" w:space="0" w:color="auto"/>
              <w:right w:val="single" w:sz="4" w:space="0" w:color="auto"/>
            </w:tcBorders>
            <w:vAlign w:val="center"/>
          </w:tcPr>
          <w:p w14:paraId="245B166D" w14:textId="77777777" w:rsidR="00BB398F" w:rsidRPr="00555C60" w:rsidRDefault="00BB398F" w:rsidP="00864629">
            <w:pPr>
              <w:keepNext/>
              <w:keepLines/>
              <w:overflowPunct w:val="0"/>
              <w:autoSpaceDE w:val="0"/>
              <w:autoSpaceDN w:val="0"/>
              <w:adjustRightInd w:val="0"/>
              <w:jc w:val="center"/>
              <w:textAlignment w:val="baseline"/>
              <w:rPr>
                <w:ins w:id="66291" w:author="BigCREditor-Post-RAN4#105" w:date="2022-11-29T12:12:00Z"/>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5578117D" w14:textId="77777777" w:rsidR="00BB398F" w:rsidRPr="00555C60" w:rsidRDefault="00BB398F" w:rsidP="00864629">
            <w:pPr>
              <w:keepNext/>
              <w:keepLines/>
              <w:overflowPunct w:val="0"/>
              <w:autoSpaceDE w:val="0"/>
              <w:autoSpaceDN w:val="0"/>
              <w:adjustRightInd w:val="0"/>
              <w:jc w:val="center"/>
              <w:textAlignment w:val="baseline"/>
              <w:rPr>
                <w:ins w:id="66292" w:author="BigCREditor-Post-RAN4#105" w:date="2022-11-29T12:12:00Z"/>
                <w:rFonts w:ascii="Arial" w:hAnsi="Arial"/>
                <w:sz w:val="18"/>
                <w:lang w:eastAsia="zh-CN"/>
              </w:rPr>
            </w:pPr>
          </w:p>
        </w:tc>
      </w:tr>
      <w:tr w:rsidR="00BB398F" w:rsidRPr="00555C60" w14:paraId="141CC998" w14:textId="77777777" w:rsidTr="00864629">
        <w:trPr>
          <w:cantSplit/>
          <w:jc w:val="center"/>
          <w:ins w:id="66293"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14B3A099" w14:textId="77777777" w:rsidR="00BB398F" w:rsidRPr="00555C60" w:rsidRDefault="00BB398F" w:rsidP="00864629">
            <w:pPr>
              <w:keepNext/>
              <w:keepLines/>
              <w:overflowPunct w:val="0"/>
              <w:autoSpaceDE w:val="0"/>
              <w:autoSpaceDN w:val="0"/>
              <w:adjustRightInd w:val="0"/>
              <w:textAlignment w:val="baseline"/>
              <w:rPr>
                <w:ins w:id="66294" w:author="BigCREditor-Post-RAN4#105" w:date="2022-11-29T12:12:00Z"/>
                <w:rFonts w:ascii="Arial" w:hAnsi="Arial"/>
                <w:sz w:val="18"/>
                <w:lang w:eastAsia="zh-CN"/>
              </w:rPr>
            </w:pPr>
            <w:ins w:id="66295" w:author="BigCREditor-Post-RAN4#105" w:date="2022-11-29T12:12:00Z">
              <w:r w:rsidRPr="00555C60">
                <w:rPr>
                  <w:rFonts w:ascii="Arial" w:hAnsi="Arial"/>
                  <w:sz w:val="18"/>
                  <w:szCs w:val="16"/>
                  <w:lang w:eastAsia="ja-JP"/>
                </w:rPr>
                <w:t xml:space="preserve">EPRE ratio of PDSCH DMRS to SSS </w:t>
              </w:r>
            </w:ins>
          </w:p>
        </w:tc>
        <w:tc>
          <w:tcPr>
            <w:tcW w:w="992" w:type="dxa"/>
            <w:vMerge/>
            <w:tcBorders>
              <w:top w:val="single" w:sz="4" w:space="0" w:color="auto"/>
              <w:left w:val="single" w:sz="4" w:space="0" w:color="auto"/>
              <w:bottom w:val="single" w:sz="4" w:space="0" w:color="auto"/>
              <w:right w:val="single" w:sz="4" w:space="0" w:color="auto"/>
            </w:tcBorders>
            <w:vAlign w:val="center"/>
          </w:tcPr>
          <w:p w14:paraId="4A24C328" w14:textId="77777777" w:rsidR="00BB398F" w:rsidRPr="00555C60" w:rsidRDefault="00BB398F" w:rsidP="00864629">
            <w:pPr>
              <w:keepNext/>
              <w:keepLines/>
              <w:overflowPunct w:val="0"/>
              <w:autoSpaceDE w:val="0"/>
              <w:autoSpaceDN w:val="0"/>
              <w:adjustRightInd w:val="0"/>
              <w:jc w:val="center"/>
              <w:textAlignment w:val="baseline"/>
              <w:rPr>
                <w:ins w:id="66296" w:author="BigCREditor-Post-RAN4#105" w:date="2022-11-29T12:12:00Z"/>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7F5FAA7F" w14:textId="77777777" w:rsidR="00BB398F" w:rsidRPr="00555C60" w:rsidRDefault="00BB398F" w:rsidP="00864629">
            <w:pPr>
              <w:keepNext/>
              <w:keepLines/>
              <w:overflowPunct w:val="0"/>
              <w:autoSpaceDE w:val="0"/>
              <w:autoSpaceDN w:val="0"/>
              <w:adjustRightInd w:val="0"/>
              <w:jc w:val="center"/>
              <w:textAlignment w:val="baseline"/>
              <w:rPr>
                <w:ins w:id="66297" w:author="BigCREditor-Post-RAN4#105" w:date="2022-11-29T12:12:00Z"/>
                <w:rFonts w:ascii="Arial" w:hAnsi="Arial"/>
                <w:sz w:val="18"/>
                <w:lang w:eastAsia="zh-CN"/>
              </w:rPr>
            </w:pPr>
          </w:p>
        </w:tc>
      </w:tr>
      <w:tr w:rsidR="00BB398F" w:rsidRPr="00555C60" w14:paraId="00A2673E" w14:textId="77777777" w:rsidTr="00864629">
        <w:trPr>
          <w:cantSplit/>
          <w:jc w:val="center"/>
          <w:ins w:id="66298"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2F6E7EA6" w14:textId="77777777" w:rsidR="00BB398F" w:rsidRPr="00555C60" w:rsidRDefault="00BB398F" w:rsidP="00864629">
            <w:pPr>
              <w:keepNext/>
              <w:keepLines/>
              <w:overflowPunct w:val="0"/>
              <w:autoSpaceDE w:val="0"/>
              <w:autoSpaceDN w:val="0"/>
              <w:adjustRightInd w:val="0"/>
              <w:textAlignment w:val="baseline"/>
              <w:rPr>
                <w:ins w:id="66299" w:author="BigCREditor-Post-RAN4#105" w:date="2022-11-29T12:12:00Z"/>
                <w:rFonts w:ascii="Arial" w:hAnsi="Arial"/>
                <w:sz w:val="18"/>
                <w:lang w:eastAsia="zh-CN"/>
              </w:rPr>
            </w:pPr>
            <w:ins w:id="66300" w:author="BigCREditor-Post-RAN4#105" w:date="2022-11-29T12:12:00Z">
              <w:r w:rsidRPr="00555C60">
                <w:rPr>
                  <w:rFonts w:ascii="Arial" w:hAnsi="Arial"/>
                  <w:sz w:val="18"/>
                  <w:szCs w:val="16"/>
                  <w:lang w:eastAsia="ja-JP"/>
                </w:rPr>
                <w:t xml:space="preserve">EPRE ratio of PDSCH to PDSCH </w:t>
              </w:r>
            </w:ins>
          </w:p>
        </w:tc>
        <w:tc>
          <w:tcPr>
            <w:tcW w:w="992" w:type="dxa"/>
            <w:vMerge/>
            <w:tcBorders>
              <w:top w:val="single" w:sz="4" w:space="0" w:color="auto"/>
              <w:left w:val="single" w:sz="4" w:space="0" w:color="auto"/>
              <w:bottom w:val="single" w:sz="4" w:space="0" w:color="auto"/>
              <w:right w:val="single" w:sz="4" w:space="0" w:color="auto"/>
            </w:tcBorders>
            <w:vAlign w:val="center"/>
          </w:tcPr>
          <w:p w14:paraId="3CFD6326" w14:textId="77777777" w:rsidR="00BB398F" w:rsidRPr="00555C60" w:rsidRDefault="00BB398F" w:rsidP="00864629">
            <w:pPr>
              <w:keepNext/>
              <w:keepLines/>
              <w:overflowPunct w:val="0"/>
              <w:autoSpaceDE w:val="0"/>
              <w:autoSpaceDN w:val="0"/>
              <w:adjustRightInd w:val="0"/>
              <w:jc w:val="center"/>
              <w:textAlignment w:val="baseline"/>
              <w:rPr>
                <w:ins w:id="66301" w:author="BigCREditor-Post-RAN4#105" w:date="2022-11-29T12:12:00Z"/>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5FD16F29" w14:textId="77777777" w:rsidR="00BB398F" w:rsidRPr="00555C60" w:rsidRDefault="00BB398F" w:rsidP="00864629">
            <w:pPr>
              <w:keepNext/>
              <w:keepLines/>
              <w:overflowPunct w:val="0"/>
              <w:autoSpaceDE w:val="0"/>
              <w:autoSpaceDN w:val="0"/>
              <w:adjustRightInd w:val="0"/>
              <w:jc w:val="center"/>
              <w:textAlignment w:val="baseline"/>
              <w:rPr>
                <w:ins w:id="66302" w:author="BigCREditor-Post-RAN4#105" w:date="2022-11-29T12:12:00Z"/>
                <w:rFonts w:ascii="Arial" w:hAnsi="Arial"/>
                <w:sz w:val="18"/>
                <w:lang w:eastAsia="zh-CN"/>
              </w:rPr>
            </w:pPr>
          </w:p>
        </w:tc>
      </w:tr>
      <w:tr w:rsidR="00BB398F" w:rsidRPr="00555C60" w14:paraId="1947CC3F" w14:textId="77777777" w:rsidTr="00864629">
        <w:trPr>
          <w:cantSplit/>
          <w:jc w:val="center"/>
          <w:ins w:id="66303"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715F65D9" w14:textId="77777777" w:rsidR="00BB398F" w:rsidRPr="00555C60" w:rsidRDefault="00BB398F" w:rsidP="00864629">
            <w:pPr>
              <w:keepNext/>
              <w:keepLines/>
              <w:overflowPunct w:val="0"/>
              <w:autoSpaceDE w:val="0"/>
              <w:autoSpaceDN w:val="0"/>
              <w:adjustRightInd w:val="0"/>
              <w:textAlignment w:val="baseline"/>
              <w:rPr>
                <w:ins w:id="66304" w:author="BigCREditor-Post-RAN4#105" w:date="2022-11-29T12:12:00Z"/>
                <w:rFonts w:ascii="Arial" w:hAnsi="Arial"/>
                <w:sz w:val="18"/>
                <w:lang w:eastAsia="zh-CN"/>
              </w:rPr>
            </w:pPr>
            <w:ins w:id="66305" w:author="BigCREditor-Post-RAN4#105" w:date="2022-11-29T12:12:00Z">
              <w:r w:rsidRPr="00555C60">
                <w:rPr>
                  <w:rFonts w:ascii="Arial" w:hAnsi="Arial"/>
                  <w:sz w:val="18"/>
                  <w:szCs w:val="16"/>
                  <w:lang w:eastAsia="ja-JP"/>
                </w:rPr>
                <w:t xml:space="preserve">EPRE ratio of OCNG DMRS to </w:t>
              </w:r>
              <w:proofErr w:type="spellStart"/>
              <w:r w:rsidRPr="00555C60">
                <w:rPr>
                  <w:rFonts w:ascii="Arial" w:hAnsi="Arial"/>
                  <w:sz w:val="18"/>
                  <w:szCs w:val="16"/>
                  <w:lang w:eastAsia="ja-JP"/>
                </w:rPr>
                <w:t>SSS</w:t>
              </w:r>
              <w:r w:rsidRPr="00555C60">
                <w:rPr>
                  <w:rFonts w:ascii="Arial" w:hAnsi="Arial"/>
                  <w:sz w:val="18"/>
                  <w:szCs w:val="16"/>
                  <w:vertAlign w:val="superscript"/>
                  <w:lang w:eastAsia="ja-JP"/>
                </w:rPr>
                <w:t>Note</w:t>
              </w:r>
              <w:proofErr w:type="spellEnd"/>
              <w:r w:rsidRPr="00555C60">
                <w:rPr>
                  <w:rFonts w:ascii="Arial" w:hAnsi="Arial"/>
                  <w:sz w:val="18"/>
                  <w:szCs w:val="16"/>
                  <w:vertAlign w:val="superscript"/>
                  <w:lang w:eastAsia="ja-JP"/>
                </w:rPr>
                <w:t xml:space="preserve"> 1</w:t>
              </w:r>
            </w:ins>
          </w:p>
        </w:tc>
        <w:tc>
          <w:tcPr>
            <w:tcW w:w="992" w:type="dxa"/>
            <w:vMerge/>
            <w:tcBorders>
              <w:top w:val="single" w:sz="4" w:space="0" w:color="auto"/>
              <w:left w:val="single" w:sz="4" w:space="0" w:color="auto"/>
              <w:bottom w:val="single" w:sz="4" w:space="0" w:color="auto"/>
              <w:right w:val="single" w:sz="4" w:space="0" w:color="auto"/>
            </w:tcBorders>
            <w:vAlign w:val="center"/>
          </w:tcPr>
          <w:p w14:paraId="73D33C1A" w14:textId="77777777" w:rsidR="00BB398F" w:rsidRPr="00555C60" w:rsidRDefault="00BB398F" w:rsidP="00864629">
            <w:pPr>
              <w:keepNext/>
              <w:keepLines/>
              <w:overflowPunct w:val="0"/>
              <w:autoSpaceDE w:val="0"/>
              <w:autoSpaceDN w:val="0"/>
              <w:adjustRightInd w:val="0"/>
              <w:jc w:val="center"/>
              <w:textAlignment w:val="baseline"/>
              <w:rPr>
                <w:ins w:id="66306" w:author="BigCREditor-Post-RAN4#105" w:date="2022-11-29T12:12:00Z"/>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09B5AA02" w14:textId="77777777" w:rsidR="00BB398F" w:rsidRPr="00555C60" w:rsidRDefault="00BB398F" w:rsidP="00864629">
            <w:pPr>
              <w:keepNext/>
              <w:keepLines/>
              <w:overflowPunct w:val="0"/>
              <w:autoSpaceDE w:val="0"/>
              <w:autoSpaceDN w:val="0"/>
              <w:adjustRightInd w:val="0"/>
              <w:jc w:val="center"/>
              <w:textAlignment w:val="baseline"/>
              <w:rPr>
                <w:ins w:id="66307" w:author="BigCREditor-Post-RAN4#105" w:date="2022-11-29T12:12:00Z"/>
                <w:rFonts w:ascii="Arial" w:hAnsi="Arial"/>
                <w:sz w:val="18"/>
                <w:lang w:eastAsia="zh-CN"/>
              </w:rPr>
            </w:pPr>
          </w:p>
        </w:tc>
      </w:tr>
      <w:tr w:rsidR="00BB398F" w:rsidRPr="00555C60" w14:paraId="5BC06277" w14:textId="77777777" w:rsidTr="00864629">
        <w:trPr>
          <w:cantSplit/>
          <w:jc w:val="center"/>
          <w:ins w:id="66308"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7273453B" w14:textId="77777777" w:rsidR="00BB398F" w:rsidRPr="00555C60" w:rsidRDefault="00BB398F" w:rsidP="00864629">
            <w:pPr>
              <w:keepNext/>
              <w:keepLines/>
              <w:overflowPunct w:val="0"/>
              <w:autoSpaceDE w:val="0"/>
              <w:autoSpaceDN w:val="0"/>
              <w:adjustRightInd w:val="0"/>
              <w:textAlignment w:val="baseline"/>
              <w:rPr>
                <w:ins w:id="66309" w:author="BigCREditor-Post-RAN4#105" w:date="2022-11-29T12:12:00Z"/>
                <w:rFonts w:ascii="Arial" w:hAnsi="Arial"/>
                <w:sz w:val="18"/>
                <w:lang w:eastAsia="zh-CN"/>
              </w:rPr>
            </w:pPr>
            <w:ins w:id="66310" w:author="BigCREditor-Post-RAN4#105" w:date="2022-11-29T12:12:00Z">
              <w:r w:rsidRPr="00555C60">
                <w:rPr>
                  <w:rFonts w:ascii="Arial" w:hAnsi="Arial"/>
                  <w:sz w:val="18"/>
                  <w:szCs w:val="16"/>
                  <w:lang w:eastAsia="ja-JP"/>
                </w:rPr>
                <w:t xml:space="preserve">EPRE ratio of OCNG to OCNG </w:t>
              </w:r>
              <w:proofErr w:type="spellStart"/>
              <w:r w:rsidRPr="00555C60">
                <w:rPr>
                  <w:rFonts w:ascii="Arial" w:hAnsi="Arial"/>
                  <w:sz w:val="18"/>
                  <w:szCs w:val="16"/>
                  <w:lang w:eastAsia="ja-JP"/>
                </w:rPr>
                <w:t>DMRS</w:t>
              </w:r>
              <w:r w:rsidRPr="00555C60">
                <w:rPr>
                  <w:rFonts w:ascii="Arial" w:hAnsi="Arial"/>
                  <w:sz w:val="18"/>
                  <w:szCs w:val="16"/>
                  <w:vertAlign w:val="superscript"/>
                  <w:lang w:eastAsia="ja-JP"/>
                </w:rPr>
                <w:t>Note</w:t>
              </w:r>
              <w:proofErr w:type="spellEnd"/>
              <w:r w:rsidRPr="00555C60">
                <w:rPr>
                  <w:rFonts w:ascii="Arial" w:hAnsi="Arial"/>
                  <w:sz w:val="18"/>
                  <w:szCs w:val="16"/>
                  <w:vertAlign w:val="superscript"/>
                  <w:lang w:eastAsia="ja-JP"/>
                </w:rPr>
                <w:t xml:space="preserve"> 1</w:t>
              </w:r>
            </w:ins>
          </w:p>
        </w:tc>
        <w:tc>
          <w:tcPr>
            <w:tcW w:w="992" w:type="dxa"/>
            <w:vMerge/>
            <w:tcBorders>
              <w:top w:val="single" w:sz="4" w:space="0" w:color="auto"/>
              <w:left w:val="single" w:sz="4" w:space="0" w:color="auto"/>
              <w:bottom w:val="single" w:sz="4" w:space="0" w:color="auto"/>
              <w:right w:val="single" w:sz="4" w:space="0" w:color="auto"/>
            </w:tcBorders>
            <w:vAlign w:val="center"/>
          </w:tcPr>
          <w:p w14:paraId="4B33D90D" w14:textId="77777777" w:rsidR="00BB398F" w:rsidRPr="00555C60" w:rsidRDefault="00BB398F" w:rsidP="00864629">
            <w:pPr>
              <w:keepNext/>
              <w:keepLines/>
              <w:overflowPunct w:val="0"/>
              <w:autoSpaceDE w:val="0"/>
              <w:autoSpaceDN w:val="0"/>
              <w:adjustRightInd w:val="0"/>
              <w:jc w:val="center"/>
              <w:textAlignment w:val="baseline"/>
              <w:rPr>
                <w:ins w:id="66311" w:author="BigCREditor-Post-RAN4#105" w:date="2022-11-29T12:12:00Z"/>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1F1AA1DD" w14:textId="77777777" w:rsidR="00BB398F" w:rsidRPr="00555C60" w:rsidRDefault="00BB398F" w:rsidP="00864629">
            <w:pPr>
              <w:keepNext/>
              <w:keepLines/>
              <w:overflowPunct w:val="0"/>
              <w:autoSpaceDE w:val="0"/>
              <w:autoSpaceDN w:val="0"/>
              <w:adjustRightInd w:val="0"/>
              <w:jc w:val="center"/>
              <w:textAlignment w:val="baseline"/>
              <w:rPr>
                <w:ins w:id="66312" w:author="BigCREditor-Post-RAN4#105" w:date="2022-11-29T12:12:00Z"/>
                <w:rFonts w:ascii="Arial" w:hAnsi="Arial"/>
                <w:sz w:val="18"/>
                <w:lang w:eastAsia="zh-CN"/>
              </w:rPr>
            </w:pPr>
          </w:p>
        </w:tc>
      </w:tr>
      <w:tr w:rsidR="00BB398F" w:rsidRPr="00555C60" w14:paraId="392252F2" w14:textId="77777777" w:rsidTr="00864629">
        <w:trPr>
          <w:cantSplit/>
          <w:jc w:val="center"/>
          <w:ins w:id="66313" w:author="BigCREditor-Post-RAN4#105" w:date="2022-11-29T12:12:00Z"/>
        </w:trPr>
        <w:tc>
          <w:tcPr>
            <w:tcW w:w="3823" w:type="dxa"/>
            <w:tcBorders>
              <w:top w:val="single" w:sz="4" w:space="0" w:color="auto"/>
              <w:left w:val="single" w:sz="4" w:space="0" w:color="auto"/>
              <w:bottom w:val="single" w:sz="4" w:space="0" w:color="auto"/>
              <w:right w:val="single" w:sz="4" w:space="0" w:color="auto"/>
            </w:tcBorders>
          </w:tcPr>
          <w:p w14:paraId="7E8E5E7F" w14:textId="77777777" w:rsidR="00BB398F" w:rsidRPr="00555C60" w:rsidRDefault="00BB398F" w:rsidP="00864629">
            <w:pPr>
              <w:keepNext/>
              <w:keepLines/>
              <w:overflowPunct w:val="0"/>
              <w:autoSpaceDE w:val="0"/>
              <w:autoSpaceDN w:val="0"/>
              <w:adjustRightInd w:val="0"/>
              <w:textAlignment w:val="baseline"/>
              <w:rPr>
                <w:ins w:id="66314" w:author="BigCREditor-Post-RAN4#105" w:date="2022-11-29T12:12:00Z"/>
                <w:rFonts w:ascii="Arial" w:hAnsi="Arial"/>
                <w:sz w:val="18"/>
                <w:szCs w:val="18"/>
                <w:lang w:eastAsia="zh-CN"/>
              </w:rPr>
            </w:pPr>
            <w:ins w:id="66315" w:author="BigCREditor-Post-RAN4#105" w:date="2022-11-29T12:12:00Z">
              <w:r w:rsidRPr="00555C60">
                <w:rPr>
                  <w:rFonts w:ascii="Arial" w:hAnsi="Arial" w:cs="v4.2.0"/>
                  <w:sz w:val="18"/>
                  <w:lang w:eastAsia="zh-CN"/>
                </w:rPr>
                <w:t>Propagation Condition</w:t>
              </w:r>
            </w:ins>
          </w:p>
        </w:tc>
        <w:tc>
          <w:tcPr>
            <w:tcW w:w="992" w:type="dxa"/>
            <w:tcBorders>
              <w:top w:val="single" w:sz="4" w:space="0" w:color="auto"/>
              <w:left w:val="single" w:sz="4" w:space="0" w:color="auto"/>
              <w:bottom w:val="single" w:sz="4" w:space="0" w:color="auto"/>
              <w:right w:val="single" w:sz="4" w:space="0" w:color="auto"/>
            </w:tcBorders>
          </w:tcPr>
          <w:p w14:paraId="36CC2439" w14:textId="77777777" w:rsidR="00BB398F" w:rsidRPr="00555C60" w:rsidRDefault="00BB398F" w:rsidP="00864629">
            <w:pPr>
              <w:keepNext/>
              <w:keepLines/>
              <w:overflowPunct w:val="0"/>
              <w:autoSpaceDE w:val="0"/>
              <w:autoSpaceDN w:val="0"/>
              <w:adjustRightInd w:val="0"/>
              <w:jc w:val="center"/>
              <w:textAlignment w:val="baseline"/>
              <w:rPr>
                <w:ins w:id="66316" w:author="BigCREditor-Post-RAN4#105" w:date="2022-11-29T12:12:00Z"/>
                <w:rFonts w:ascii="Arial" w:hAnsi="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09682BC" w14:textId="77777777" w:rsidR="00BB398F" w:rsidRPr="00555C60" w:rsidRDefault="00BB398F" w:rsidP="00864629">
            <w:pPr>
              <w:keepNext/>
              <w:keepLines/>
              <w:overflowPunct w:val="0"/>
              <w:autoSpaceDE w:val="0"/>
              <w:autoSpaceDN w:val="0"/>
              <w:adjustRightInd w:val="0"/>
              <w:jc w:val="center"/>
              <w:textAlignment w:val="baseline"/>
              <w:rPr>
                <w:ins w:id="66317" w:author="BigCREditor-Post-RAN4#105" w:date="2022-11-29T12:12:00Z"/>
                <w:rFonts w:ascii="Arial" w:hAnsi="Arial" w:cs="Arial"/>
                <w:sz w:val="18"/>
                <w:szCs w:val="18"/>
                <w:lang w:eastAsia="zh-CN"/>
              </w:rPr>
            </w:pPr>
            <w:ins w:id="66318" w:author="BigCREditor-Post-RAN4#105" w:date="2022-11-29T12:12:00Z">
              <w:r w:rsidRPr="00555C60">
                <w:rPr>
                  <w:rFonts w:ascii="Arial" w:hAnsi="Arial" w:cs="Arial"/>
                  <w:sz w:val="18"/>
                  <w:szCs w:val="18"/>
                  <w:lang w:eastAsia="zh-CN"/>
                </w:rPr>
                <w:t>AWGN</w:t>
              </w:r>
            </w:ins>
          </w:p>
        </w:tc>
      </w:tr>
      <w:tr w:rsidR="00BB398F" w:rsidRPr="00555C60" w14:paraId="233991EA" w14:textId="77777777" w:rsidTr="00864629">
        <w:trPr>
          <w:cantSplit/>
          <w:jc w:val="center"/>
          <w:ins w:id="66319" w:author="BigCREditor-Post-RAN4#105" w:date="2022-11-29T12:12:00Z"/>
        </w:trPr>
        <w:tc>
          <w:tcPr>
            <w:tcW w:w="7366" w:type="dxa"/>
            <w:gridSpan w:val="3"/>
            <w:tcBorders>
              <w:top w:val="single" w:sz="4" w:space="0" w:color="auto"/>
              <w:left w:val="single" w:sz="4" w:space="0" w:color="auto"/>
              <w:bottom w:val="single" w:sz="4" w:space="0" w:color="auto"/>
              <w:right w:val="single" w:sz="4" w:space="0" w:color="auto"/>
            </w:tcBorders>
          </w:tcPr>
          <w:p w14:paraId="74D4CFEC" w14:textId="77777777" w:rsidR="00BB398F" w:rsidRPr="00555C60" w:rsidRDefault="00BB398F" w:rsidP="00864629">
            <w:pPr>
              <w:keepNext/>
              <w:keepLines/>
              <w:overflowPunct w:val="0"/>
              <w:autoSpaceDE w:val="0"/>
              <w:autoSpaceDN w:val="0"/>
              <w:adjustRightInd w:val="0"/>
              <w:ind w:left="851" w:hanging="851"/>
              <w:textAlignment w:val="baseline"/>
              <w:rPr>
                <w:ins w:id="66320" w:author="BigCREditor-Post-RAN4#105" w:date="2022-11-29T12:12:00Z"/>
                <w:rFonts w:ascii="Arial" w:hAnsi="Arial"/>
                <w:sz w:val="18"/>
                <w:lang w:eastAsia="zh-CN"/>
              </w:rPr>
            </w:pPr>
            <w:ins w:id="66321" w:author="BigCREditor-Post-RAN4#105" w:date="2022-11-29T12:12:00Z">
              <w:r w:rsidRPr="00555C60">
                <w:rPr>
                  <w:rFonts w:ascii="Arial" w:hAnsi="Arial"/>
                  <w:sz w:val="18"/>
                  <w:szCs w:val="18"/>
                  <w:lang w:eastAsia="zh-CN"/>
                </w:rPr>
                <w:t>Note 1:</w:t>
              </w:r>
              <w:r w:rsidRPr="00555C60">
                <w:rPr>
                  <w:rFonts w:ascii="Arial" w:hAnsi="Arial"/>
                  <w:sz w:val="18"/>
                  <w:lang w:eastAsia="zh-CN"/>
                </w:rPr>
                <w:tab/>
                <w:t xml:space="preserve">OCNG shall be used such that the cell is fully </w:t>
              </w:r>
              <w:proofErr w:type="gramStart"/>
              <w:r w:rsidRPr="00555C60">
                <w:rPr>
                  <w:rFonts w:ascii="Arial" w:hAnsi="Arial"/>
                  <w:sz w:val="18"/>
                  <w:lang w:eastAsia="zh-CN"/>
                </w:rPr>
                <w:t>allocated</w:t>
              </w:r>
              <w:proofErr w:type="gramEnd"/>
              <w:r w:rsidRPr="00555C60">
                <w:rPr>
                  <w:rFonts w:ascii="Arial" w:hAnsi="Arial"/>
                  <w:sz w:val="18"/>
                  <w:lang w:eastAsia="zh-CN"/>
                </w:rPr>
                <w:t xml:space="preserve"> and a constant total transmitted power spectral density is achieved for all OFDM symbols.</w:t>
              </w:r>
            </w:ins>
          </w:p>
        </w:tc>
      </w:tr>
    </w:tbl>
    <w:p w14:paraId="729F772D" w14:textId="77777777" w:rsidR="00BB398F" w:rsidRPr="00555C60" w:rsidRDefault="00BB398F" w:rsidP="00BB398F">
      <w:pPr>
        <w:overflowPunct w:val="0"/>
        <w:autoSpaceDE w:val="0"/>
        <w:autoSpaceDN w:val="0"/>
        <w:adjustRightInd w:val="0"/>
        <w:textAlignment w:val="baseline"/>
        <w:rPr>
          <w:ins w:id="66322" w:author="BigCREditor-Post-RAN4#105" w:date="2022-11-29T12:12:00Z"/>
          <w:lang w:eastAsia="en-GB"/>
        </w:rPr>
      </w:pPr>
    </w:p>
    <w:p w14:paraId="6AABE9E3" w14:textId="77777777" w:rsidR="00BB398F" w:rsidRPr="00555C60" w:rsidRDefault="00BB398F" w:rsidP="00BB398F">
      <w:pPr>
        <w:keepNext/>
        <w:keepLines/>
        <w:overflowPunct w:val="0"/>
        <w:autoSpaceDE w:val="0"/>
        <w:autoSpaceDN w:val="0"/>
        <w:adjustRightInd w:val="0"/>
        <w:spacing w:before="60"/>
        <w:jc w:val="center"/>
        <w:textAlignment w:val="baseline"/>
        <w:rPr>
          <w:ins w:id="66323" w:author="BigCREditor-Post-RAN4#105" w:date="2022-11-29T12:12:00Z"/>
          <w:rFonts w:ascii="Arial" w:hAnsi="Arial"/>
          <w:b/>
          <w:lang w:eastAsia="en-GB"/>
        </w:rPr>
      </w:pPr>
      <w:ins w:id="66324" w:author="BigCREditor-Post-RAN4#105" w:date="2022-11-29T12:12:00Z">
        <w:r w:rsidRPr="00555C60">
          <w:rPr>
            <w:rFonts w:ascii="Arial" w:hAnsi="Arial"/>
            <w:b/>
            <w:lang w:eastAsia="en-GB"/>
          </w:rPr>
          <w:lastRenderedPageBreak/>
          <w:t xml:space="preserve">Table </w:t>
        </w:r>
        <w:r w:rsidRPr="00555C60">
          <w:rPr>
            <w:rFonts w:ascii="Arial" w:hAnsi="Arial" w:cs="v4.2.0"/>
            <w:b/>
            <w:lang w:eastAsia="en-GB"/>
          </w:rPr>
          <w:t xml:space="preserve">A.17.5.5.1.1.1-4: </w:t>
        </w:r>
        <w:r w:rsidRPr="00555C60">
          <w:rPr>
            <w:rFonts w:ascii="Arial" w:hAnsi="Arial"/>
            <w:b/>
            <w:lang w:eastAsia="en-GB"/>
          </w:rPr>
          <w:t>OTA related test parameters</w:t>
        </w:r>
        <w:r w:rsidRPr="00555C60">
          <w:rPr>
            <w:rFonts w:ascii="Arial" w:hAnsi="Arial" w:cs="v4.2.0"/>
            <w:b/>
            <w:lang w:eastAsia="en-GB"/>
          </w:rPr>
          <w:t xml:space="preserve"> </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42"/>
        <w:gridCol w:w="944"/>
        <w:gridCol w:w="49"/>
        <w:gridCol w:w="993"/>
      </w:tblGrid>
      <w:tr w:rsidR="00BB398F" w:rsidRPr="00555C60" w14:paraId="358B922C" w14:textId="77777777" w:rsidTr="00864629">
        <w:trPr>
          <w:cantSplit/>
          <w:trHeight w:val="81"/>
          <w:jc w:val="center"/>
          <w:ins w:id="66325" w:author="BigCREditor-Post-RAN4#105" w:date="2022-11-29T12:12:00Z"/>
        </w:trPr>
        <w:tc>
          <w:tcPr>
            <w:tcW w:w="1615" w:type="dxa"/>
            <w:vMerge w:val="restart"/>
            <w:tcBorders>
              <w:top w:val="single" w:sz="4" w:space="0" w:color="auto"/>
              <w:left w:val="single" w:sz="4" w:space="0" w:color="auto"/>
              <w:bottom w:val="single" w:sz="4" w:space="0" w:color="auto"/>
              <w:right w:val="single" w:sz="4" w:space="0" w:color="auto"/>
            </w:tcBorders>
          </w:tcPr>
          <w:p w14:paraId="6038A312" w14:textId="77777777" w:rsidR="00BB398F" w:rsidRPr="00555C60" w:rsidRDefault="00BB398F" w:rsidP="00864629">
            <w:pPr>
              <w:keepNext/>
              <w:keepLines/>
              <w:overflowPunct w:val="0"/>
              <w:autoSpaceDE w:val="0"/>
              <w:autoSpaceDN w:val="0"/>
              <w:adjustRightInd w:val="0"/>
              <w:jc w:val="center"/>
              <w:textAlignment w:val="baseline"/>
              <w:rPr>
                <w:ins w:id="66326" w:author="BigCREditor-Post-RAN4#105" w:date="2022-11-29T12:12:00Z"/>
                <w:rFonts w:ascii="Arial" w:hAnsi="Arial"/>
                <w:b/>
                <w:sz w:val="18"/>
                <w:lang w:eastAsia="zh-CN"/>
              </w:rPr>
            </w:pPr>
            <w:ins w:id="66327" w:author="BigCREditor-Post-RAN4#105" w:date="2022-11-29T12:12:00Z">
              <w:r w:rsidRPr="00555C60">
                <w:rPr>
                  <w:rFonts w:ascii="Arial" w:hAnsi="Arial"/>
                  <w:b/>
                  <w:sz w:val="18"/>
                  <w:lang w:eastAsia="zh-CN"/>
                </w:rPr>
                <w:t>Parameter</w:t>
              </w:r>
            </w:ins>
          </w:p>
        </w:tc>
        <w:tc>
          <w:tcPr>
            <w:tcW w:w="1980" w:type="dxa"/>
            <w:vMerge w:val="restart"/>
            <w:tcBorders>
              <w:top w:val="single" w:sz="4" w:space="0" w:color="auto"/>
              <w:left w:val="single" w:sz="4" w:space="0" w:color="auto"/>
              <w:bottom w:val="single" w:sz="4" w:space="0" w:color="auto"/>
              <w:right w:val="single" w:sz="4" w:space="0" w:color="auto"/>
            </w:tcBorders>
          </w:tcPr>
          <w:p w14:paraId="77D4E22C" w14:textId="77777777" w:rsidR="00BB398F" w:rsidRPr="00555C60" w:rsidRDefault="00BB398F" w:rsidP="00864629">
            <w:pPr>
              <w:keepNext/>
              <w:keepLines/>
              <w:overflowPunct w:val="0"/>
              <w:autoSpaceDE w:val="0"/>
              <w:autoSpaceDN w:val="0"/>
              <w:adjustRightInd w:val="0"/>
              <w:jc w:val="center"/>
              <w:textAlignment w:val="baseline"/>
              <w:rPr>
                <w:ins w:id="66328" w:author="BigCREditor-Post-RAN4#105" w:date="2022-11-29T12:12:00Z"/>
                <w:rFonts w:ascii="Arial" w:hAnsi="Arial"/>
                <w:b/>
                <w:sz w:val="18"/>
                <w:lang w:eastAsia="zh-CN"/>
              </w:rPr>
            </w:pPr>
            <w:ins w:id="66329" w:author="BigCREditor-Post-RAN4#105" w:date="2022-11-29T12:12:00Z">
              <w:r w:rsidRPr="00555C60">
                <w:rPr>
                  <w:rFonts w:ascii="Arial" w:hAnsi="Arial"/>
                  <w:b/>
                  <w:sz w:val="18"/>
                  <w:lang w:eastAsia="zh-CN"/>
                </w:rPr>
                <w:t>Unit</w:t>
              </w:r>
            </w:ins>
          </w:p>
        </w:tc>
        <w:tc>
          <w:tcPr>
            <w:tcW w:w="3773" w:type="dxa"/>
            <w:gridSpan w:val="5"/>
            <w:tcBorders>
              <w:top w:val="single" w:sz="4" w:space="0" w:color="auto"/>
              <w:left w:val="single" w:sz="4" w:space="0" w:color="auto"/>
              <w:bottom w:val="single" w:sz="4" w:space="0" w:color="auto"/>
              <w:right w:val="single" w:sz="4" w:space="0" w:color="auto"/>
            </w:tcBorders>
          </w:tcPr>
          <w:p w14:paraId="3CF59CC2" w14:textId="77777777" w:rsidR="00BB398F" w:rsidRPr="00555C60" w:rsidRDefault="00BB398F" w:rsidP="00864629">
            <w:pPr>
              <w:keepNext/>
              <w:keepLines/>
              <w:overflowPunct w:val="0"/>
              <w:autoSpaceDE w:val="0"/>
              <w:autoSpaceDN w:val="0"/>
              <w:adjustRightInd w:val="0"/>
              <w:jc w:val="center"/>
              <w:textAlignment w:val="baseline"/>
              <w:rPr>
                <w:ins w:id="66330" w:author="BigCREditor-Post-RAN4#105" w:date="2022-11-29T12:12:00Z"/>
                <w:rFonts w:ascii="Arial" w:hAnsi="Arial"/>
                <w:b/>
                <w:sz w:val="18"/>
                <w:lang w:eastAsia="zh-CN"/>
              </w:rPr>
            </w:pPr>
            <w:ins w:id="66331" w:author="BigCREditor-Post-RAN4#105" w:date="2022-11-29T12:12:00Z">
              <w:r w:rsidRPr="00555C60">
                <w:rPr>
                  <w:rFonts w:ascii="Arial" w:hAnsi="Arial"/>
                  <w:b/>
                  <w:sz w:val="18"/>
                  <w:lang w:eastAsia="zh-CN"/>
                </w:rPr>
                <w:t>Cell 1</w:t>
              </w:r>
            </w:ins>
          </w:p>
        </w:tc>
      </w:tr>
      <w:tr w:rsidR="00BB398F" w:rsidRPr="00555C60" w14:paraId="5AC005AA" w14:textId="77777777" w:rsidTr="00864629">
        <w:trPr>
          <w:cantSplit/>
          <w:trHeight w:val="81"/>
          <w:jc w:val="center"/>
          <w:ins w:id="66332" w:author="BigCREditor-Post-RAN4#105" w:date="2022-11-29T12:12:00Z"/>
        </w:trPr>
        <w:tc>
          <w:tcPr>
            <w:tcW w:w="1615" w:type="dxa"/>
            <w:vMerge/>
            <w:tcBorders>
              <w:top w:val="single" w:sz="4" w:space="0" w:color="auto"/>
              <w:left w:val="single" w:sz="4" w:space="0" w:color="auto"/>
              <w:bottom w:val="single" w:sz="4" w:space="0" w:color="auto"/>
              <w:right w:val="single" w:sz="4" w:space="0" w:color="auto"/>
            </w:tcBorders>
            <w:vAlign w:val="center"/>
          </w:tcPr>
          <w:p w14:paraId="467377B4" w14:textId="77777777" w:rsidR="00BB398F" w:rsidRPr="00555C60" w:rsidRDefault="00BB398F" w:rsidP="00864629">
            <w:pPr>
              <w:keepNext/>
              <w:keepLines/>
              <w:overflowPunct w:val="0"/>
              <w:autoSpaceDE w:val="0"/>
              <w:autoSpaceDN w:val="0"/>
              <w:adjustRightInd w:val="0"/>
              <w:jc w:val="center"/>
              <w:textAlignment w:val="baseline"/>
              <w:rPr>
                <w:ins w:id="66333" w:author="BigCREditor-Post-RAN4#105" w:date="2022-11-29T12:12:00Z"/>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56C40670" w14:textId="77777777" w:rsidR="00BB398F" w:rsidRPr="00555C60" w:rsidRDefault="00BB398F" w:rsidP="00864629">
            <w:pPr>
              <w:keepNext/>
              <w:keepLines/>
              <w:overflowPunct w:val="0"/>
              <w:autoSpaceDE w:val="0"/>
              <w:autoSpaceDN w:val="0"/>
              <w:adjustRightInd w:val="0"/>
              <w:jc w:val="center"/>
              <w:textAlignment w:val="baseline"/>
              <w:rPr>
                <w:ins w:id="66334" w:author="BigCREditor-Post-RAN4#105" w:date="2022-11-29T12:12:00Z"/>
                <w:rFonts w:ascii="Arial" w:hAnsi="Arial"/>
                <w:b/>
                <w:sz w:val="18"/>
                <w:lang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3937CC8E" w14:textId="77777777" w:rsidR="00BB398F" w:rsidRPr="00555C60" w:rsidRDefault="00BB398F" w:rsidP="00864629">
            <w:pPr>
              <w:keepNext/>
              <w:keepLines/>
              <w:overflowPunct w:val="0"/>
              <w:autoSpaceDE w:val="0"/>
              <w:autoSpaceDN w:val="0"/>
              <w:adjustRightInd w:val="0"/>
              <w:jc w:val="center"/>
              <w:textAlignment w:val="baseline"/>
              <w:rPr>
                <w:ins w:id="66335" w:author="BigCREditor-Post-RAN4#105" w:date="2022-11-29T12:12:00Z"/>
                <w:rFonts w:ascii="Arial" w:hAnsi="Arial"/>
                <w:b/>
                <w:sz w:val="18"/>
                <w:lang w:eastAsia="zh-CN"/>
              </w:rPr>
            </w:pPr>
            <w:ins w:id="66336" w:author="BigCREditor-Post-RAN4#105" w:date="2022-11-29T12:12:00Z">
              <w:r w:rsidRPr="00555C60">
                <w:rPr>
                  <w:rFonts w:ascii="Arial" w:hAnsi="Arial"/>
                  <w:b/>
                  <w:sz w:val="18"/>
                  <w:lang w:eastAsia="zh-CN"/>
                </w:rPr>
                <w:t>SSB0</w:t>
              </w:r>
            </w:ins>
          </w:p>
        </w:tc>
        <w:tc>
          <w:tcPr>
            <w:tcW w:w="1986" w:type="dxa"/>
            <w:gridSpan w:val="3"/>
            <w:tcBorders>
              <w:top w:val="single" w:sz="4" w:space="0" w:color="auto"/>
              <w:left w:val="single" w:sz="4" w:space="0" w:color="auto"/>
              <w:bottom w:val="single" w:sz="4" w:space="0" w:color="auto"/>
              <w:right w:val="single" w:sz="4" w:space="0" w:color="auto"/>
            </w:tcBorders>
          </w:tcPr>
          <w:p w14:paraId="2CAF4392" w14:textId="77777777" w:rsidR="00BB398F" w:rsidRPr="00555C60" w:rsidRDefault="00BB398F" w:rsidP="00864629">
            <w:pPr>
              <w:keepNext/>
              <w:keepLines/>
              <w:overflowPunct w:val="0"/>
              <w:autoSpaceDE w:val="0"/>
              <w:autoSpaceDN w:val="0"/>
              <w:adjustRightInd w:val="0"/>
              <w:jc w:val="center"/>
              <w:textAlignment w:val="baseline"/>
              <w:rPr>
                <w:ins w:id="66337" w:author="BigCREditor-Post-RAN4#105" w:date="2022-11-29T12:12:00Z"/>
                <w:rFonts w:ascii="Arial" w:hAnsi="Arial"/>
                <w:b/>
                <w:sz w:val="18"/>
                <w:lang w:eastAsia="zh-CN"/>
              </w:rPr>
            </w:pPr>
            <w:ins w:id="66338" w:author="BigCREditor-Post-RAN4#105" w:date="2022-11-29T12:12:00Z">
              <w:r w:rsidRPr="00555C60">
                <w:rPr>
                  <w:rFonts w:ascii="Arial" w:hAnsi="Arial"/>
                  <w:b/>
                  <w:sz w:val="18"/>
                  <w:lang w:eastAsia="zh-CN"/>
                </w:rPr>
                <w:t>SSB1</w:t>
              </w:r>
            </w:ins>
          </w:p>
        </w:tc>
      </w:tr>
      <w:tr w:rsidR="00BB398F" w:rsidRPr="00555C60" w14:paraId="3FBAF966" w14:textId="77777777" w:rsidTr="00864629">
        <w:trPr>
          <w:cantSplit/>
          <w:trHeight w:val="80"/>
          <w:jc w:val="center"/>
          <w:ins w:id="66339" w:author="BigCREditor-Post-RAN4#105" w:date="2022-11-29T12:12:00Z"/>
        </w:trPr>
        <w:tc>
          <w:tcPr>
            <w:tcW w:w="1615" w:type="dxa"/>
            <w:vMerge/>
            <w:tcBorders>
              <w:top w:val="single" w:sz="4" w:space="0" w:color="auto"/>
              <w:left w:val="single" w:sz="4" w:space="0" w:color="auto"/>
              <w:bottom w:val="single" w:sz="4" w:space="0" w:color="auto"/>
              <w:right w:val="single" w:sz="4" w:space="0" w:color="auto"/>
            </w:tcBorders>
            <w:vAlign w:val="center"/>
          </w:tcPr>
          <w:p w14:paraId="13A62B7E" w14:textId="77777777" w:rsidR="00BB398F" w:rsidRPr="00555C60" w:rsidRDefault="00BB398F" w:rsidP="00864629">
            <w:pPr>
              <w:keepNext/>
              <w:keepLines/>
              <w:overflowPunct w:val="0"/>
              <w:autoSpaceDE w:val="0"/>
              <w:autoSpaceDN w:val="0"/>
              <w:adjustRightInd w:val="0"/>
              <w:jc w:val="center"/>
              <w:textAlignment w:val="baseline"/>
              <w:rPr>
                <w:ins w:id="66340" w:author="BigCREditor-Post-RAN4#105" w:date="2022-11-29T12:12:00Z"/>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68DF475B" w14:textId="77777777" w:rsidR="00BB398F" w:rsidRPr="00555C60" w:rsidRDefault="00BB398F" w:rsidP="00864629">
            <w:pPr>
              <w:keepNext/>
              <w:keepLines/>
              <w:overflowPunct w:val="0"/>
              <w:autoSpaceDE w:val="0"/>
              <w:autoSpaceDN w:val="0"/>
              <w:adjustRightInd w:val="0"/>
              <w:jc w:val="center"/>
              <w:textAlignment w:val="baseline"/>
              <w:rPr>
                <w:ins w:id="66341" w:author="BigCREditor-Post-RAN4#105" w:date="2022-11-29T12:12:00Z"/>
                <w:rFonts w:ascii="Arial" w:hAnsi="Arial"/>
                <w:b/>
                <w:sz w:val="18"/>
                <w:lang w:eastAsia="zh-CN"/>
              </w:rPr>
            </w:pPr>
          </w:p>
        </w:tc>
        <w:tc>
          <w:tcPr>
            <w:tcW w:w="945" w:type="dxa"/>
            <w:tcBorders>
              <w:top w:val="single" w:sz="4" w:space="0" w:color="auto"/>
              <w:left w:val="single" w:sz="4" w:space="0" w:color="auto"/>
              <w:bottom w:val="single" w:sz="4" w:space="0" w:color="auto"/>
              <w:right w:val="single" w:sz="4" w:space="0" w:color="auto"/>
            </w:tcBorders>
          </w:tcPr>
          <w:p w14:paraId="58C14BF1" w14:textId="77777777" w:rsidR="00BB398F" w:rsidRPr="00555C60" w:rsidRDefault="00BB398F" w:rsidP="00864629">
            <w:pPr>
              <w:keepNext/>
              <w:keepLines/>
              <w:overflowPunct w:val="0"/>
              <w:autoSpaceDE w:val="0"/>
              <w:autoSpaceDN w:val="0"/>
              <w:adjustRightInd w:val="0"/>
              <w:jc w:val="center"/>
              <w:textAlignment w:val="baseline"/>
              <w:rPr>
                <w:ins w:id="66342" w:author="BigCREditor-Post-RAN4#105" w:date="2022-11-29T12:12:00Z"/>
                <w:rFonts w:ascii="Arial" w:hAnsi="Arial"/>
                <w:b/>
                <w:sz w:val="18"/>
                <w:lang w:eastAsia="zh-CN"/>
              </w:rPr>
            </w:pPr>
            <w:ins w:id="66343" w:author="BigCREditor-Post-RAN4#105" w:date="2022-11-29T12:12:00Z">
              <w:r w:rsidRPr="00555C60">
                <w:rPr>
                  <w:rFonts w:ascii="Arial" w:hAnsi="Arial"/>
                  <w:b/>
                  <w:sz w:val="18"/>
                  <w:lang w:eastAsia="zh-CN"/>
                </w:rPr>
                <w:t>T1</w:t>
              </w:r>
            </w:ins>
          </w:p>
        </w:tc>
        <w:tc>
          <w:tcPr>
            <w:tcW w:w="842" w:type="dxa"/>
            <w:tcBorders>
              <w:top w:val="single" w:sz="4" w:space="0" w:color="auto"/>
              <w:left w:val="single" w:sz="4" w:space="0" w:color="auto"/>
              <w:bottom w:val="single" w:sz="4" w:space="0" w:color="auto"/>
              <w:right w:val="single" w:sz="4" w:space="0" w:color="auto"/>
            </w:tcBorders>
          </w:tcPr>
          <w:p w14:paraId="0A8B4D3F" w14:textId="77777777" w:rsidR="00BB398F" w:rsidRPr="00555C60" w:rsidRDefault="00BB398F" w:rsidP="00864629">
            <w:pPr>
              <w:keepNext/>
              <w:keepLines/>
              <w:overflowPunct w:val="0"/>
              <w:autoSpaceDE w:val="0"/>
              <w:autoSpaceDN w:val="0"/>
              <w:adjustRightInd w:val="0"/>
              <w:jc w:val="center"/>
              <w:textAlignment w:val="baseline"/>
              <w:rPr>
                <w:ins w:id="66344" w:author="BigCREditor-Post-RAN4#105" w:date="2022-11-29T12:12:00Z"/>
                <w:rFonts w:ascii="Arial" w:hAnsi="Arial"/>
                <w:b/>
                <w:sz w:val="18"/>
                <w:lang w:eastAsia="zh-CN"/>
              </w:rPr>
            </w:pPr>
            <w:ins w:id="66345" w:author="BigCREditor-Post-RAN4#105" w:date="2022-11-29T12:12:00Z">
              <w:r w:rsidRPr="00555C60">
                <w:rPr>
                  <w:rFonts w:ascii="Arial" w:hAnsi="Arial"/>
                  <w:b/>
                  <w:sz w:val="18"/>
                  <w:lang w:eastAsia="zh-CN"/>
                </w:rPr>
                <w:t>T2</w:t>
              </w:r>
            </w:ins>
          </w:p>
        </w:tc>
        <w:tc>
          <w:tcPr>
            <w:tcW w:w="944" w:type="dxa"/>
            <w:tcBorders>
              <w:top w:val="single" w:sz="4" w:space="0" w:color="auto"/>
              <w:left w:val="single" w:sz="4" w:space="0" w:color="auto"/>
              <w:bottom w:val="single" w:sz="4" w:space="0" w:color="auto"/>
              <w:right w:val="single" w:sz="4" w:space="0" w:color="auto"/>
            </w:tcBorders>
          </w:tcPr>
          <w:p w14:paraId="1D1F248F" w14:textId="77777777" w:rsidR="00BB398F" w:rsidRPr="00555C60" w:rsidRDefault="00BB398F" w:rsidP="00864629">
            <w:pPr>
              <w:keepNext/>
              <w:keepLines/>
              <w:overflowPunct w:val="0"/>
              <w:autoSpaceDE w:val="0"/>
              <w:autoSpaceDN w:val="0"/>
              <w:adjustRightInd w:val="0"/>
              <w:jc w:val="center"/>
              <w:textAlignment w:val="baseline"/>
              <w:rPr>
                <w:ins w:id="66346" w:author="BigCREditor-Post-RAN4#105" w:date="2022-11-29T12:12:00Z"/>
                <w:rFonts w:ascii="Arial" w:hAnsi="Arial"/>
                <w:b/>
                <w:sz w:val="18"/>
                <w:lang w:eastAsia="zh-CN"/>
              </w:rPr>
            </w:pPr>
            <w:ins w:id="66347" w:author="BigCREditor-Post-RAN4#105" w:date="2022-11-29T12:12:00Z">
              <w:r w:rsidRPr="00555C60">
                <w:rPr>
                  <w:rFonts w:ascii="Arial" w:hAnsi="Arial"/>
                  <w:b/>
                  <w:sz w:val="18"/>
                  <w:lang w:eastAsia="zh-CN"/>
                </w:rPr>
                <w:t>T1</w:t>
              </w:r>
            </w:ins>
          </w:p>
        </w:tc>
        <w:tc>
          <w:tcPr>
            <w:tcW w:w="1042" w:type="dxa"/>
            <w:gridSpan w:val="2"/>
            <w:tcBorders>
              <w:top w:val="single" w:sz="4" w:space="0" w:color="auto"/>
              <w:left w:val="single" w:sz="4" w:space="0" w:color="auto"/>
              <w:bottom w:val="single" w:sz="4" w:space="0" w:color="auto"/>
              <w:right w:val="single" w:sz="4" w:space="0" w:color="auto"/>
            </w:tcBorders>
          </w:tcPr>
          <w:p w14:paraId="4ECA3E0B" w14:textId="77777777" w:rsidR="00BB398F" w:rsidRPr="00555C60" w:rsidRDefault="00BB398F" w:rsidP="00864629">
            <w:pPr>
              <w:keepNext/>
              <w:keepLines/>
              <w:overflowPunct w:val="0"/>
              <w:autoSpaceDE w:val="0"/>
              <w:autoSpaceDN w:val="0"/>
              <w:adjustRightInd w:val="0"/>
              <w:jc w:val="center"/>
              <w:textAlignment w:val="baseline"/>
              <w:rPr>
                <w:ins w:id="66348" w:author="BigCREditor-Post-RAN4#105" w:date="2022-11-29T12:12:00Z"/>
                <w:rFonts w:ascii="Arial" w:hAnsi="Arial"/>
                <w:b/>
                <w:sz w:val="18"/>
                <w:lang w:eastAsia="zh-CN"/>
              </w:rPr>
            </w:pPr>
            <w:ins w:id="66349" w:author="BigCREditor-Post-RAN4#105" w:date="2022-11-29T12:12:00Z">
              <w:r w:rsidRPr="00555C60">
                <w:rPr>
                  <w:rFonts w:ascii="Arial" w:hAnsi="Arial"/>
                  <w:b/>
                  <w:sz w:val="18"/>
                  <w:lang w:eastAsia="zh-CN"/>
                </w:rPr>
                <w:t>T2</w:t>
              </w:r>
            </w:ins>
          </w:p>
        </w:tc>
      </w:tr>
      <w:tr w:rsidR="00BB398F" w:rsidRPr="00555C60" w14:paraId="50D19C3C" w14:textId="77777777" w:rsidTr="00864629">
        <w:trPr>
          <w:cantSplit/>
          <w:jc w:val="center"/>
          <w:ins w:id="66350" w:author="BigCREditor-Post-RAN4#105" w:date="2022-11-29T12:12:00Z"/>
        </w:trPr>
        <w:tc>
          <w:tcPr>
            <w:tcW w:w="1615" w:type="dxa"/>
            <w:vMerge w:val="restart"/>
            <w:tcBorders>
              <w:top w:val="single" w:sz="4" w:space="0" w:color="auto"/>
              <w:left w:val="single" w:sz="4" w:space="0" w:color="auto"/>
              <w:right w:val="single" w:sz="4" w:space="0" w:color="auto"/>
            </w:tcBorders>
          </w:tcPr>
          <w:p w14:paraId="02FE89E3" w14:textId="77777777" w:rsidR="00BB398F" w:rsidRPr="00555C60" w:rsidRDefault="00BB398F" w:rsidP="00864629">
            <w:pPr>
              <w:keepNext/>
              <w:keepLines/>
              <w:overflowPunct w:val="0"/>
              <w:autoSpaceDE w:val="0"/>
              <w:autoSpaceDN w:val="0"/>
              <w:adjustRightInd w:val="0"/>
              <w:textAlignment w:val="baseline"/>
              <w:rPr>
                <w:ins w:id="66351" w:author="BigCREditor-Post-RAN4#105" w:date="2022-11-29T12:12:00Z"/>
                <w:rFonts w:ascii="Arial" w:hAnsi="Arial"/>
                <w:sz w:val="18"/>
                <w:lang w:val="it-IT" w:eastAsia="zh-CN"/>
              </w:rPr>
            </w:pPr>
            <w:ins w:id="66352" w:author="BigCREditor-Post-RAN4#105" w:date="2022-11-29T12:12:00Z">
              <w:r w:rsidRPr="00555C60">
                <w:rPr>
                  <w:rFonts w:ascii="Arial" w:hAnsi="Arial"/>
                  <w:sz w:val="18"/>
                  <w:lang w:val="da-DK" w:eastAsia="en-GB"/>
                </w:rPr>
                <w:t>Angle of arrival configuration</w:t>
              </w:r>
            </w:ins>
          </w:p>
        </w:tc>
        <w:tc>
          <w:tcPr>
            <w:tcW w:w="1980" w:type="dxa"/>
            <w:vMerge w:val="restart"/>
            <w:tcBorders>
              <w:top w:val="single" w:sz="4" w:space="0" w:color="auto"/>
              <w:left w:val="single" w:sz="4" w:space="0" w:color="auto"/>
              <w:right w:val="single" w:sz="4" w:space="0" w:color="auto"/>
            </w:tcBorders>
          </w:tcPr>
          <w:p w14:paraId="79FC760B" w14:textId="77777777" w:rsidR="00BB398F" w:rsidRPr="00555C60" w:rsidRDefault="00BB398F" w:rsidP="00864629">
            <w:pPr>
              <w:keepNext/>
              <w:keepLines/>
              <w:overflowPunct w:val="0"/>
              <w:autoSpaceDE w:val="0"/>
              <w:autoSpaceDN w:val="0"/>
              <w:adjustRightInd w:val="0"/>
              <w:jc w:val="center"/>
              <w:textAlignment w:val="baseline"/>
              <w:rPr>
                <w:ins w:id="66353" w:author="BigCREditor-Post-RAN4#105" w:date="2022-11-29T12:12:00Z"/>
                <w:rFonts w:ascii="Arial" w:hAnsi="Arial"/>
                <w:sz w:val="18"/>
                <w:lang w:val="it-IT"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6549871F" w14:textId="77777777" w:rsidR="00BB398F" w:rsidRPr="00555C60" w:rsidRDefault="00BB398F" w:rsidP="00864629">
            <w:pPr>
              <w:keepNext/>
              <w:keepLines/>
              <w:overflowPunct w:val="0"/>
              <w:autoSpaceDE w:val="0"/>
              <w:autoSpaceDN w:val="0"/>
              <w:adjustRightInd w:val="0"/>
              <w:jc w:val="center"/>
              <w:textAlignment w:val="baseline"/>
              <w:rPr>
                <w:ins w:id="66354" w:author="BigCREditor-Post-RAN4#105" w:date="2022-11-29T12:12:00Z"/>
                <w:rFonts w:ascii="Arial" w:hAnsi="Arial" w:cs="v4.2.0"/>
                <w:sz w:val="18"/>
                <w:lang w:eastAsia="zh-CN"/>
              </w:rPr>
            </w:pPr>
            <w:ins w:id="66355" w:author="BigCREditor-Post-RAN4#105" w:date="2022-11-29T12:12:00Z">
              <w:r w:rsidRPr="00555C60">
                <w:rPr>
                  <w:rFonts w:ascii="Arial" w:hAnsi="Arial"/>
                  <w:sz w:val="18"/>
                  <w:lang w:eastAsia="en-GB"/>
                </w:rPr>
                <w:t>Setup 3 according to clause A.3.15.3</w:t>
              </w:r>
            </w:ins>
          </w:p>
        </w:tc>
      </w:tr>
      <w:tr w:rsidR="00BB398F" w:rsidRPr="00555C60" w14:paraId="791B266E" w14:textId="77777777" w:rsidTr="00864629">
        <w:trPr>
          <w:cantSplit/>
          <w:jc w:val="center"/>
          <w:ins w:id="66356" w:author="BigCREditor-Post-RAN4#105" w:date="2022-11-29T12:12:00Z"/>
        </w:trPr>
        <w:tc>
          <w:tcPr>
            <w:tcW w:w="1615" w:type="dxa"/>
            <w:vMerge/>
            <w:tcBorders>
              <w:left w:val="single" w:sz="4" w:space="0" w:color="auto"/>
              <w:bottom w:val="single" w:sz="4" w:space="0" w:color="auto"/>
              <w:right w:val="single" w:sz="4" w:space="0" w:color="auto"/>
            </w:tcBorders>
          </w:tcPr>
          <w:p w14:paraId="146379D3" w14:textId="77777777" w:rsidR="00BB398F" w:rsidRPr="00555C60" w:rsidRDefault="00BB398F" w:rsidP="00864629">
            <w:pPr>
              <w:keepNext/>
              <w:keepLines/>
              <w:overflowPunct w:val="0"/>
              <w:autoSpaceDE w:val="0"/>
              <w:autoSpaceDN w:val="0"/>
              <w:adjustRightInd w:val="0"/>
              <w:textAlignment w:val="baseline"/>
              <w:rPr>
                <w:ins w:id="66357" w:author="BigCREditor-Post-RAN4#105" w:date="2022-11-29T12:12:00Z"/>
                <w:rFonts w:ascii="Arial" w:hAnsi="Arial"/>
                <w:sz w:val="18"/>
                <w:lang w:val="da-DK" w:eastAsia="zh-CN"/>
              </w:rPr>
            </w:pPr>
          </w:p>
        </w:tc>
        <w:tc>
          <w:tcPr>
            <w:tcW w:w="1980" w:type="dxa"/>
            <w:vMerge/>
            <w:tcBorders>
              <w:left w:val="single" w:sz="4" w:space="0" w:color="auto"/>
              <w:bottom w:val="single" w:sz="4" w:space="0" w:color="auto"/>
              <w:right w:val="single" w:sz="4" w:space="0" w:color="auto"/>
            </w:tcBorders>
          </w:tcPr>
          <w:p w14:paraId="474546D4" w14:textId="77777777" w:rsidR="00BB398F" w:rsidRPr="00555C60" w:rsidRDefault="00BB398F" w:rsidP="00864629">
            <w:pPr>
              <w:keepNext/>
              <w:keepLines/>
              <w:overflowPunct w:val="0"/>
              <w:autoSpaceDE w:val="0"/>
              <w:autoSpaceDN w:val="0"/>
              <w:adjustRightInd w:val="0"/>
              <w:jc w:val="center"/>
              <w:textAlignment w:val="baseline"/>
              <w:rPr>
                <w:ins w:id="66358" w:author="BigCREditor-Post-RAN4#105" w:date="2022-11-29T12:12:00Z"/>
                <w:rFonts w:ascii="Arial" w:hAnsi="Arial"/>
                <w:sz w:val="18"/>
                <w:lang w:val="it-IT"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47BB0F2D" w14:textId="77777777" w:rsidR="00BB398F" w:rsidRPr="00555C60" w:rsidRDefault="00BB398F" w:rsidP="00864629">
            <w:pPr>
              <w:keepNext/>
              <w:keepLines/>
              <w:overflowPunct w:val="0"/>
              <w:autoSpaceDE w:val="0"/>
              <w:autoSpaceDN w:val="0"/>
              <w:adjustRightInd w:val="0"/>
              <w:jc w:val="center"/>
              <w:textAlignment w:val="baseline"/>
              <w:rPr>
                <w:ins w:id="66359" w:author="BigCREditor-Post-RAN4#105" w:date="2022-11-29T12:12:00Z"/>
                <w:rFonts w:ascii="Arial" w:hAnsi="Arial"/>
                <w:sz w:val="18"/>
                <w:lang w:eastAsia="zh-CN"/>
              </w:rPr>
            </w:pPr>
            <w:ins w:id="66360" w:author="BigCREditor-Post-RAN4#105" w:date="2022-11-29T12:12:00Z">
              <w:r w:rsidRPr="00555C60">
                <w:rPr>
                  <w:rFonts w:ascii="Arial" w:hAnsi="Arial"/>
                  <w:sz w:val="18"/>
                  <w:lang w:eastAsia="en-GB"/>
                </w:rPr>
                <w:t>AoA1</w:t>
              </w:r>
            </w:ins>
          </w:p>
        </w:tc>
        <w:tc>
          <w:tcPr>
            <w:tcW w:w="1986" w:type="dxa"/>
            <w:gridSpan w:val="3"/>
            <w:tcBorders>
              <w:top w:val="single" w:sz="4" w:space="0" w:color="auto"/>
              <w:left w:val="single" w:sz="4" w:space="0" w:color="auto"/>
              <w:bottom w:val="single" w:sz="4" w:space="0" w:color="auto"/>
              <w:right w:val="single" w:sz="4" w:space="0" w:color="auto"/>
            </w:tcBorders>
          </w:tcPr>
          <w:p w14:paraId="6E421B38" w14:textId="77777777" w:rsidR="00BB398F" w:rsidRPr="00555C60" w:rsidRDefault="00BB398F" w:rsidP="00864629">
            <w:pPr>
              <w:keepNext/>
              <w:keepLines/>
              <w:overflowPunct w:val="0"/>
              <w:autoSpaceDE w:val="0"/>
              <w:autoSpaceDN w:val="0"/>
              <w:adjustRightInd w:val="0"/>
              <w:jc w:val="center"/>
              <w:textAlignment w:val="baseline"/>
              <w:rPr>
                <w:ins w:id="66361" w:author="BigCREditor-Post-RAN4#105" w:date="2022-11-29T12:12:00Z"/>
                <w:rFonts w:ascii="Arial" w:hAnsi="Arial" w:cs="v4.2.0"/>
                <w:sz w:val="18"/>
                <w:lang w:eastAsia="zh-CN"/>
              </w:rPr>
            </w:pPr>
            <w:ins w:id="66362" w:author="BigCREditor-Post-RAN4#105" w:date="2022-11-29T12:12:00Z">
              <w:r w:rsidRPr="00555C60">
                <w:rPr>
                  <w:rFonts w:ascii="Arial" w:hAnsi="Arial"/>
                  <w:sz w:val="18"/>
                  <w:lang w:eastAsia="en-GB"/>
                </w:rPr>
                <w:t>AoA2</w:t>
              </w:r>
            </w:ins>
          </w:p>
        </w:tc>
      </w:tr>
      <w:tr w:rsidR="00BB398F" w:rsidRPr="00555C60" w14:paraId="2F19E850" w14:textId="77777777" w:rsidTr="00864629">
        <w:trPr>
          <w:cantSplit/>
          <w:jc w:val="center"/>
          <w:ins w:id="66363" w:author="BigCREditor-Post-RAN4#105" w:date="2022-11-29T12:12:00Z"/>
        </w:trPr>
        <w:tc>
          <w:tcPr>
            <w:tcW w:w="1615" w:type="dxa"/>
            <w:tcBorders>
              <w:top w:val="single" w:sz="4" w:space="0" w:color="auto"/>
              <w:left w:val="single" w:sz="4" w:space="0" w:color="auto"/>
              <w:bottom w:val="single" w:sz="4" w:space="0" w:color="auto"/>
              <w:right w:val="single" w:sz="4" w:space="0" w:color="auto"/>
            </w:tcBorders>
          </w:tcPr>
          <w:p w14:paraId="219E4A2A" w14:textId="77777777" w:rsidR="00BB398F" w:rsidRPr="00555C60" w:rsidRDefault="00BB398F" w:rsidP="00864629">
            <w:pPr>
              <w:keepNext/>
              <w:keepLines/>
              <w:overflowPunct w:val="0"/>
              <w:autoSpaceDE w:val="0"/>
              <w:autoSpaceDN w:val="0"/>
              <w:adjustRightInd w:val="0"/>
              <w:textAlignment w:val="baseline"/>
              <w:rPr>
                <w:ins w:id="66364" w:author="BigCREditor-Post-RAN4#105" w:date="2022-11-29T12:12:00Z"/>
                <w:rFonts w:ascii="Arial" w:hAnsi="Arial"/>
                <w:sz w:val="18"/>
                <w:lang w:eastAsia="zh-CN"/>
              </w:rPr>
            </w:pPr>
            <w:ins w:id="66365" w:author="BigCREditor-Post-RAN4#105" w:date="2022-11-29T12:12:00Z">
              <w:r w:rsidRPr="00555C60">
                <w:rPr>
                  <w:rFonts w:ascii="Arial" w:hAnsi="Arial"/>
                  <w:sz w:val="18"/>
                  <w:lang w:eastAsia="zh-CN"/>
                </w:rPr>
                <w:t xml:space="preserve">Assumption for UE beams </w:t>
              </w:r>
              <w:r w:rsidRPr="00555C60">
                <w:rPr>
                  <w:rFonts w:ascii="Arial" w:hAnsi="Arial"/>
                  <w:sz w:val="18"/>
                  <w:vertAlign w:val="superscript"/>
                  <w:lang w:eastAsia="zh-CN"/>
                </w:rPr>
                <w:t>Note 6</w:t>
              </w:r>
            </w:ins>
          </w:p>
        </w:tc>
        <w:tc>
          <w:tcPr>
            <w:tcW w:w="1980" w:type="dxa"/>
            <w:tcBorders>
              <w:top w:val="single" w:sz="4" w:space="0" w:color="auto"/>
              <w:left w:val="single" w:sz="4" w:space="0" w:color="auto"/>
              <w:bottom w:val="single" w:sz="4" w:space="0" w:color="auto"/>
              <w:right w:val="single" w:sz="4" w:space="0" w:color="auto"/>
            </w:tcBorders>
          </w:tcPr>
          <w:p w14:paraId="508FFF01" w14:textId="77777777" w:rsidR="00BB398F" w:rsidRPr="00555C60" w:rsidRDefault="00BB398F" w:rsidP="00864629">
            <w:pPr>
              <w:keepNext/>
              <w:keepLines/>
              <w:overflowPunct w:val="0"/>
              <w:autoSpaceDE w:val="0"/>
              <w:autoSpaceDN w:val="0"/>
              <w:adjustRightInd w:val="0"/>
              <w:jc w:val="center"/>
              <w:textAlignment w:val="baseline"/>
              <w:rPr>
                <w:ins w:id="66366" w:author="BigCREditor-Post-RAN4#105" w:date="2022-11-29T12:12:00Z"/>
                <w:rFonts w:ascii="Arial" w:hAnsi="Arial"/>
                <w:sz w:val="18"/>
                <w:lang w:eastAsia="zh-CN"/>
              </w:rPr>
            </w:pPr>
          </w:p>
        </w:tc>
        <w:tc>
          <w:tcPr>
            <w:tcW w:w="3773" w:type="dxa"/>
            <w:gridSpan w:val="5"/>
            <w:tcBorders>
              <w:top w:val="single" w:sz="4" w:space="0" w:color="auto"/>
              <w:left w:val="single" w:sz="4" w:space="0" w:color="auto"/>
              <w:bottom w:val="single" w:sz="4" w:space="0" w:color="auto"/>
              <w:right w:val="single" w:sz="4" w:space="0" w:color="auto"/>
            </w:tcBorders>
          </w:tcPr>
          <w:p w14:paraId="3F36A9B9" w14:textId="77777777" w:rsidR="00BB398F" w:rsidRPr="00555C60" w:rsidRDefault="00BB398F" w:rsidP="00864629">
            <w:pPr>
              <w:keepNext/>
              <w:keepLines/>
              <w:overflowPunct w:val="0"/>
              <w:autoSpaceDE w:val="0"/>
              <w:autoSpaceDN w:val="0"/>
              <w:adjustRightInd w:val="0"/>
              <w:jc w:val="center"/>
              <w:textAlignment w:val="baseline"/>
              <w:rPr>
                <w:ins w:id="66367" w:author="BigCREditor-Post-RAN4#105" w:date="2022-11-29T12:12:00Z"/>
                <w:rFonts w:ascii="Arial" w:hAnsi="Arial" w:cs="Arial"/>
                <w:sz w:val="18"/>
                <w:lang w:eastAsia="zh-CN"/>
              </w:rPr>
            </w:pPr>
            <w:ins w:id="66368" w:author="BigCREditor-Post-RAN4#105" w:date="2022-11-29T12:12:00Z">
              <w:r w:rsidRPr="00555C60">
                <w:rPr>
                  <w:rFonts w:ascii="Arial" w:hAnsi="Arial"/>
                  <w:sz w:val="18"/>
                  <w:lang w:eastAsia="zh-CN"/>
                </w:rPr>
                <w:t>Rough</w:t>
              </w:r>
            </w:ins>
          </w:p>
        </w:tc>
      </w:tr>
      <w:tr w:rsidR="00BB398F" w:rsidRPr="00555C60" w14:paraId="3EE3F902" w14:textId="77777777" w:rsidTr="00864629">
        <w:trPr>
          <w:cantSplit/>
          <w:jc w:val="center"/>
          <w:ins w:id="66369" w:author="BigCREditor-Post-RAN4#105" w:date="2022-11-29T12:12:00Z"/>
        </w:trPr>
        <w:tc>
          <w:tcPr>
            <w:tcW w:w="1615" w:type="dxa"/>
            <w:tcBorders>
              <w:top w:val="single" w:sz="4" w:space="0" w:color="auto"/>
              <w:left w:val="single" w:sz="4" w:space="0" w:color="auto"/>
              <w:bottom w:val="single" w:sz="4" w:space="0" w:color="auto"/>
              <w:right w:val="single" w:sz="4" w:space="0" w:color="auto"/>
            </w:tcBorders>
          </w:tcPr>
          <w:p w14:paraId="0FF21131" w14:textId="77777777" w:rsidR="00BB398F" w:rsidRPr="00555C60" w:rsidRDefault="00BB398F" w:rsidP="00864629">
            <w:pPr>
              <w:keepNext/>
              <w:keepLines/>
              <w:overflowPunct w:val="0"/>
              <w:autoSpaceDE w:val="0"/>
              <w:autoSpaceDN w:val="0"/>
              <w:adjustRightInd w:val="0"/>
              <w:textAlignment w:val="baseline"/>
              <w:rPr>
                <w:ins w:id="66370" w:author="BigCREditor-Post-RAN4#105" w:date="2022-11-29T12:12:00Z"/>
                <w:rFonts w:ascii="Arial" w:hAnsi="Arial"/>
                <w:sz w:val="18"/>
                <w:lang w:val="da-DK" w:eastAsia="zh-CN"/>
              </w:rPr>
            </w:pPr>
            <w:proofErr w:type="spellStart"/>
            <w:ins w:id="66371" w:author="BigCREditor-Post-RAN4#105" w:date="2022-11-29T12:12:00Z">
              <w:r w:rsidRPr="00555C60">
                <w:rPr>
                  <w:rFonts w:ascii="Arial" w:hAnsi="Arial"/>
                  <w:sz w:val="18"/>
                  <w:lang w:eastAsia="zh-CN"/>
                </w:rPr>
                <w:t>N</w:t>
              </w:r>
              <w:r w:rsidRPr="00555C60">
                <w:rPr>
                  <w:rFonts w:ascii="Arial" w:hAnsi="Arial"/>
                  <w:sz w:val="18"/>
                  <w:vertAlign w:val="subscript"/>
                  <w:lang w:eastAsia="zh-CN"/>
                </w:rPr>
                <w:t>oc</w:t>
              </w:r>
              <w:r w:rsidRPr="00555C60">
                <w:rPr>
                  <w:rFonts w:ascii="Arial" w:hAnsi="Arial"/>
                  <w:sz w:val="18"/>
                  <w:vertAlign w:val="superscript"/>
                  <w:lang w:eastAsia="zh-CN"/>
                </w:rPr>
                <w:t>Note</w:t>
              </w:r>
              <w:proofErr w:type="spellEnd"/>
              <w:r w:rsidRPr="00555C60">
                <w:rPr>
                  <w:rFonts w:ascii="Arial" w:hAnsi="Arial"/>
                  <w:sz w:val="18"/>
                  <w:vertAlign w:val="superscript"/>
                  <w:lang w:eastAsia="zh-CN"/>
                </w:rPr>
                <w:t xml:space="preserve"> 1</w:t>
              </w:r>
            </w:ins>
          </w:p>
        </w:tc>
        <w:tc>
          <w:tcPr>
            <w:tcW w:w="1980" w:type="dxa"/>
            <w:tcBorders>
              <w:top w:val="single" w:sz="4" w:space="0" w:color="auto"/>
              <w:left w:val="single" w:sz="4" w:space="0" w:color="auto"/>
              <w:bottom w:val="single" w:sz="4" w:space="0" w:color="auto"/>
              <w:right w:val="single" w:sz="4" w:space="0" w:color="auto"/>
            </w:tcBorders>
          </w:tcPr>
          <w:p w14:paraId="548A4D41" w14:textId="77777777" w:rsidR="00BB398F" w:rsidRPr="00555C60" w:rsidRDefault="00BB398F" w:rsidP="00864629">
            <w:pPr>
              <w:keepNext/>
              <w:keepLines/>
              <w:overflowPunct w:val="0"/>
              <w:autoSpaceDE w:val="0"/>
              <w:autoSpaceDN w:val="0"/>
              <w:adjustRightInd w:val="0"/>
              <w:jc w:val="center"/>
              <w:textAlignment w:val="baseline"/>
              <w:rPr>
                <w:ins w:id="66372" w:author="BigCREditor-Post-RAN4#105" w:date="2022-11-29T12:12:00Z"/>
                <w:rFonts w:ascii="Arial" w:hAnsi="Arial"/>
                <w:sz w:val="18"/>
                <w:lang w:val="it-IT" w:eastAsia="zh-CN"/>
              </w:rPr>
            </w:pPr>
            <w:ins w:id="66373" w:author="BigCREditor-Post-RAN4#105" w:date="2022-11-29T12:12:00Z">
              <w:r w:rsidRPr="00555C60">
                <w:rPr>
                  <w:rFonts w:ascii="Arial" w:hAnsi="Arial"/>
                  <w:sz w:val="18"/>
                  <w:lang w:eastAsia="zh-CN"/>
                </w:rPr>
                <w:t>dBm/15 kHz</w:t>
              </w:r>
            </w:ins>
          </w:p>
        </w:tc>
        <w:tc>
          <w:tcPr>
            <w:tcW w:w="3773" w:type="dxa"/>
            <w:gridSpan w:val="5"/>
            <w:tcBorders>
              <w:top w:val="single" w:sz="4" w:space="0" w:color="auto"/>
              <w:left w:val="single" w:sz="4" w:space="0" w:color="auto"/>
              <w:bottom w:val="single" w:sz="4" w:space="0" w:color="auto"/>
              <w:right w:val="single" w:sz="4" w:space="0" w:color="auto"/>
            </w:tcBorders>
          </w:tcPr>
          <w:p w14:paraId="58C2A941" w14:textId="77777777" w:rsidR="00BB398F" w:rsidRPr="00555C60" w:rsidRDefault="00BB398F" w:rsidP="00864629">
            <w:pPr>
              <w:keepNext/>
              <w:keepLines/>
              <w:overflowPunct w:val="0"/>
              <w:autoSpaceDE w:val="0"/>
              <w:autoSpaceDN w:val="0"/>
              <w:adjustRightInd w:val="0"/>
              <w:jc w:val="center"/>
              <w:textAlignment w:val="baseline"/>
              <w:rPr>
                <w:ins w:id="66374" w:author="BigCREditor-Post-RAN4#105" w:date="2022-11-29T12:12:00Z"/>
                <w:rFonts w:ascii="Arial" w:hAnsi="Arial"/>
                <w:sz w:val="18"/>
                <w:lang w:eastAsia="zh-CN"/>
              </w:rPr>
            </w:pPr>
            <w:ins w:id="66375" w:author="BigCREditor-Post-RAN4#105" w:date="2022-11-29T12:12:00Z">
              <w:r w:rsidRPr="00555C60">
                <w:rPr>
                  <w:rFonts w:ascii="Arial" w:hAnsi="Arial" w:cs="Arial"/>
                  <w:sz w:val="18"/>
                  <w:lang w:eastAsia="zh-CN"/>
                </w:rPr>
                <w:t>-92.1</w:t>
              </w:r>
            </w:ins>
          </w:p>
        </w:tc>
      </w:tr>
      <w:tr w:rsidR="00BB398F" w:rsidRPr="00555C60" w14:paraId="2AA1626E" w14:textId="77777777" w:rsidTr="00864629">
        <w:trPr>
          <w:cantSplit/>
          <w:jc w:val="center"/>
          <w:ins w:id="66376" w:author="BigCREditor-Post-RAN4#105" w:date="2022-11-29T12:12:00Z"/>
        </w:trPr>
        <w:tc>
          <w:tcPr>
            <w:tcW w:w="1615" w:type="dxa"/>
            <w:tcBorders>
              <w:top w:val="single" w:sz="4" w:space="0" w:color="auto"/>
              <w:left w:val="single" w:sz="4" w:space="0" w:color="auto"/>
              <w:bottom w:val="single" w:sz="4" w:space="0" w:color="auto"/>
              <w:right w:val="single" w:sz="4" w:space="0" w:color="auto"/>
            </w:tcBorders>
          </w:tcPr>
          <w:p w14:paraId="4AD485C3" w14:textId="77777777" w:rsidR="00BB398F" w:rsidRPr="00555C60" w:rsidRDefault="00BB398F" w:rsidP="00864629">
            <w:pPr>
              <w:keepNext/>
              <w:keepLines/>
              <w:overflowPunct w:val="0"/>
              <w:autoSpaceDE w:val="0"/>
              <w:autoSpaceDN w:val="0"/>
              <w:adjustRightInd w:val="0"/>
              <w:textAlignment w:val="baseline"/>
              <w:rPr>
                <w:ins w:id="66377" w:author="BigCREditor-Post-RAN4#105" w:date="2022-11-29T12:12:00Z"/>
                <w:rFonts w:ascii="Arial" w:hAnsi="Arial" w:cs="v4.2.0"/>
                <w:sz w:val="18"/>
                <w:lang w:eastAsia="zh-CN"/>
              </w:rPr>
            </w:pPr>
            <w:proofErr w:type="spellStart"/>
            <w:ins w:id="66378" w:author="BigCREditor-Post-RAN4#105" w:date="2022-11-29T12:12:00Z">
              <w:r w:rsidRPr="00555C60">
                <w:rPr>
                  <w:rFonts w:ascii="Arial" w:hAnsi="Arial"/>
                  <w:sz w:val="18"/>
                  <w:lang w:eastAsia="zh-CN"/>
                </w:rPr>
                <w:t>N</w:t>
              </w:r>
              <w:r w:rsidRPr="00555C60">
                <w:rPr>
                  <w:rFonts w:ascii="Arial" w:hAnsi="Arial"/>
                  <w:sz w:val="18"/>
                  <w:vertAlign w:val="subscript"/>
                  <w:lang w:eastAsia="zh-CN"/>
                </w:rPr>
                <w:t>oc</w:t>
              </w:r>
              <w:r w:rsidRPr="00555C60">
                <w:rPr>
                  <w:rFonts w:ascii="Arial" w:hAnsi="Arial"/>
                  <w:sz w:val="18"/>
                  <w:vertAlign w:val="superscript"/>
                  <w:lang w:eastAsia="zh-CN"/>
                </w:rPr>
                <w:t>Note</w:t>
              </w:r>
              <w:proofErr w:type="spellEnd"/>
              <w:r w:rsidRPr="00555C60">
                <w:rPr>
                  <w:rFonts w:ascii="Arial" w:hAnsi="Arial"/>
                  <w:sz w:val="18"/>
                  <w:vertAlign w:val="superscript"/>
                  <w:lang w:eastAsia="zh-CN"/>
                </w:rPr>
                <w:t xml:space="preserve"> 1</w:t>
              </w:r>
            </w:ins>
          </w:p>
        </w:tc>
        <w:tc>
          <w:tcPr>
            <w:tcW w:w="1980" w:type="dxa"/>
            <w:tcBorders>
              <w:top w:val="single" w:sz="4" w:space="0" w:color="auto"/>
              <w:left w:val="single" w:sz="4" w:space="0" w:color="auto"/>
              <w:bottom w:val="single" w:sz="4" w:space="0" w:color="auto"/>
              <w:right w:val="single" w:sz="4" w:space="0" w:color="auto"/>
            </w:tcBorders>
          </w:tcPr>
          <w:p w14:paraId="561C60FB" w14:textId="77777777" w:rsidR="00BB398F" w:rsidRPr="00555C60" w:rsidRDefault="00BB398F" w:rsidP="00864629">
            <w:pPr>
              <w:keepNext/>
              <w:keepLines/>
              <w:overflowPunct w:val="0"/>
              <w:autoSpaceDE w:val="0"/>
              <w:autoSpaceDN w:val="0"/>
              <w:adjustRightInd w:val="0"/>
              <w:jc w:val="center"/>
              <w:textAlignment w:val="baseline"/>
              <w:rPr>
                <w:ins w:id="66379" w:author="BigCREditor-Post-RAN4#105" w:date="2022-11-29T12:12:00Z"/>
                <w:rFonts w:ascii="Arial" w:hAnsi="Arial" w:cs="v4.2.0"/>
                <w:sz w:val="18"/>
                <w:lang w:eastAsia="zh-CN"/>
              </w:rPr>
            </w:pPr>
            <w:ins w:id="66380" w:author="BigCREditor-Post-RAN4#105" w:date="2022-11-29T12:12:00Z">
              <w:r w:rsidRPr="00555C60">
                <w:rPr>
                  <w:rFonts w:ascii="Arial" w:hAnsi="Arial"/>
                  <w:sz w:val="18"/>
                  <w:lang w:eastAsia="zh-CN"/>
                </w:rPr>
                <w:t>dBm/SCS</w:t>
              </w:r>
            </w:ins>
          </w:p>
        </w:tc>
        <w:tc>
          <w:tcPr>
            <w:tcW w:w="3773" w:type="dxa"/>
            <w:gridSpan w:val="5"/>
            <w:tcBorders>
              <w:top w:val="single" w:sz="4" w:space="0" w:color="auto"/>
              <w:left w:val="single" w:sz="4" w:space="0" w:color="auto"/>
              <w:bottom w:val="single" w:sz="4" w:space="0" w:color="auto"/>
              <w:right w:val="single" w:sz="4" w:space="0" w:color="auto"/>
            </w:tcBorders>
          </w:tcPr>
          <w:p w14:paraId="19C1608B" w14:textId="77777777" w:rsidR="00BB398F" w:rsidRPr="00555C60" w:rsidRDefault="00BB398F" w:rsidP="00864629">
            <w:pPr>
              <w:keepNext/>
              <w:keepLines/>
              <w:overflowPunct w:val="0"/>
              <w:autoSpaceDE w:val="0"/>
              <w:autoSpaceDN w:val="0"/>
              <w:adjustRightInd w:val="0"/>
              <w:jc w:val="center"/>
              <w:textAlignment w:val="baseline"/>
              <w:rPr>
                <w:ins w:id="66381" w:author="BigCREditor-Post-RAN4#105" w:date="2022-11-29T12:12:00Z"/>
                <w:rFonts w:ascii="Arial" w:hAnsi="Arial" w:cs="v4.2.0"/>
                <w:sz w:val="18"/>
                <w:lang w:eastAsia="zh-CN"/>
              </w:rPr>
            </w:pPr>
            <w:ins w:id="66382" w:author="BigCREditor-Post-RAN4#105" w:date="2022-11-29T12:12:00Z">
              <w:r w:rsidRPr="00555C60">
                <w:rPr>
                  <w:rFonts w:ascii="Arial" w:hAnsi="Arial" w:cs="v4.2.0"/>
                  <w:sz w:val="18"/>
                  <w:lang w:eastAsia="zh-CN"/>
                </w:rPr>
                <w:t>-83.1</w:t>
              </w:r>
            </w:ins>
          </w:p>
        </w:tc>
      </w:tr>
      <w:tr w:rsidR="00BB398F" w:rsidRPr="00555C60" w14:paraId="566DF422" w14:textId="77777777" w:rsidTr="00864629">
        <w:trPr>
          <w:cantSplit/>
          <w:jc w:val="center"/>
          <w:ins w:id="66383" w:author="BigCREditor-Post-RAN4#105" w:date="2022-11-29T12:12:00Z"/>
        </w:trPr>
        <w:tc>
          <w:tcPr>
            <w:tcW w:w="1615" w:type="dxa"/>
            <w:tcBorders>
              <w:top w:val="single" w:sz="4" w:space="0" w:color="auto"/>
              <w:left w:val="single" w:sz="4" w:space="0" w:color="auto"/>
              <w:bottom w:val="single" w:sz="4" w:space="0" w:color="auto"/>
              <w:right w:val="single" w:sz="4" w:space="0" w:color="auto"/>
            </w:tcBorders>
          </w:tcPr>
          <w:p w14:paraId="0C49D6B4" w14:textId="77777777" w:rsidR="00BB398F" w:rsidRPr="00555C60" w:rsidRDefault="00BB398F" w:rsidP="00864629">
            <w:pPr>
              <w:keepNext/>
              <w:keepLines/>
              <w:overflowPunct w:val="0"/>
              <w:autoSpaceDE w:val="0"/>
              <w:autoSpaceDN w:val="0"/>
              <w:adjustRightInd w:val="0"/>
              <w:textAlignment w:val="baseline"/>
              <w:rPr>
                <w:ins w:id="66384" w:author="BigCREditor-Post-RAN4#105" w:date="2022-11-29T12:12:00Z"/>
                <w:rFonts w:ascii="Arial" w:hAnsi="Arial"/>
                <w:sz w:val="18"/>
                <w:lang w:val="da-DK" w:eastAsia="zh-CN"/>
              </w:rPr>
            </w:pPr>
            <w:proofErr w:type="spellStart"/>
            <w:ins w:id="66385" w:author="BigCREditor-Post-RAN4#105" w:date="2022-11-29T12:12:00Z">
              <w:r w:rsidRPr="00555C60">
                <w:rPr>
                  <w:rFonts w:ascii="Arial" w:hAnsi="Arial"/>
                  <w:sz w:val="18"/>
                  <w:lang w:eastAsia="zh-CN"/>
                </w:rPr>
                <w:t>Ê</w:t>
              </w:r>
              <w:r w:rsidRPr="00555C60">
                <w:rPr>
                  <w:rFonts w:ascii="Arial" w:hAnsi="Arial"/>
                  <w:sz w:val="18"/>
                  <w:vertAlign w:val="subscript"/>
                  <w:lang w:eastAsia="zh-CN"/>
                </w:rPr>
                <w:t>s</w:t>
              </w:r>
              <w:proofErr w:type="spellEnd"/>
              <w:r w:rsidRPr="00555C60">
                <w:rPr>
                  <w:rFonts w:ascii="Arial" w:hAnsi="Arial"/>
                  <w:sz w:val="18"/>
                  <w:lang w:eastAsia="zh-CN"/>
                </w:rPr>
                <w:t>/</w:t>
              </w:r>
              <w:proofErr w:type="spellStart"/>
              <w:r w:rsidRPr="00555C60">
                <w:rPr>
                  <w:rFonts w:ascii="Arial" w:hAnsi="Arial"/>
                  <w:sz w:val="18"/>
                  <w:lang w:eastAsia="zh-CN"/>
                </w:rPr>
                <w:t>N</w:t>
              </w:r>
              <w:r w:rsidRPr="00555C60">
                <w:rPr>
                  <w:rFonts w:ascii="Arial" w:hAnsi="Arial"/>
                  <w:sz w:val="18"/>
                  <w:vertAlign w:val="subscript"/>
                  <w:lang w:eastAsia="zh-CN"/>
                </w:rPr>
                <w:t>oc</w:t>
              </w:r>
              <w:proofErr w:type="spellEnd"/>
            </w:ins>
          </w:p>
        </w:tc>
        <w:tc>
          <w:tcPr>
            <w:tcW w:w="1980" w:type="dxa"/>
            <w:tcBorders>
              <w:top w:val="single" w:sz="4" w:space="0" w:color="auto"/>
              <w:left w:val="single" w:sz="4" w:space="0" w:color="auto"/>
              <w:bottom w:val="single" w:sz="4" w:space="0" w:color="auto"/>
              <w:right w:val="single" w:sz="4" w:space="0" w:color="auto"/>
            </w:tcBorders>
          </w:tcPr>
          <w:p w14:paraId="07BE6879" w14:textId="77777777" w:rsidR="00BB398F" w:rsidRPr="00555C60" w:rsidRDefault="00BB398F" w:rsidP="00864629">
            <w:pPr>
              <w:keepNext/>
              <w:keepLines/>
              <w:overflowPunct w:val="0"/>
              <w:autoSpaceDE w:val="0"/>
              <w:autoSpaceDN w:val="0"/>
              <w:adjustRightInd w:val="0"/>
              <w:jc w:val="center"/>
              <w:textAlignment w:val="baseline"/>
              <w:rPr>
                <w:ins w:id="66386" w:author="BigCREditor-Post-RAN4#105" w:date="2022-11-29T12:12:00Z"/>
                <w:rFonts w:ascii="Arial" w:hAnsi="Arial"/>
                <w:sz w:val="18"/>
                <w:lang w:val="it-IT" w:eastAsia="zh-CN"/>
              </w:rPr>
            </w:pPr>
            <w:ins w:id="66387" w:author="BigCREditor-Post-RAN4#105" w:date="2022-11-29T12:12:00Z">
              <w:r w:rsidRPr="00555C60">
                <w:rPr>
                  <w:rFonts w:ascii="Arial" w:hAnsi="Arial"/>
                  <w:sz w:val="18"/>
                  <w:lang w:eastAsia="zh-CN"/>
                </w:rPr>
                <w:t>dB</w:t>
              </w:r>
            </w:ins>
          </w:p>
        </w:tc>
        <w:tc>
          <w:tcPr>
            <w:tcW w:w="1787" w:type="dxa"/>
            <w:gridSpan w:val="2"/>
            <w:tcBorders>
              <w:top w:val="single" w:sz="4" w:space="0" w:color="auto"/>
              <w:left w:val="single" w:sz="4" w:space="0" w:color="auto"/>
              <w:bottom w:val="single" w:sz="4" w:space="0" w:color="auto"/>
              <w:right w:val="single" w:sz="4" w:space="0" w:color="auto"/>
            </w:tcBorders>
          </w:tcPr>
          <w:p w14:paraId="2EBA9C76" w14:textId="77777777" w:rsidR="00BB398F" w:rsidRPr="00555C60" w:rsidRDefault="00BB398F" w:rsidP="00864629">
            <w:pPr>
              <w:keepNext/>
              <w:keepLines/>
              <w:overflowPunct w:val="0"/>
              <w:autoSpaceDE w:val="0"/>
              <w:autoSpaceDN w:val="0"/>
              <w:adjustRightInd w:val="0"/>
              <w:jc w:val="center"/>
              <w:textAlignment w:val="baseline"/>
              <w:rPr>
                <w:ins w:id="66388" w:author="BigCREditor-Post-RAN4#105" w:date="2022-11-29T12:12:00Z"/>
                <w:rFonts w:ascii="Arial" w:hAnsi="Arial"/>
                <w:sz w:val="18"/>
                <w:lang w:eastAsia="zh-CN"/>
              </w:rPr>
            </w:pPr>
            <w:ins w:id="66389" w:author="BigCREditor-Post-RAN4#105" w:date="2022-11-29T12:12:00Z">
              <w:r w:rsidRPr="00555C60">
                <w:rPr>
                  <w:rFonts w:ascii="Arial" w:hAnsi="Arial"/>
                  <w:sz w:val="18"/>
                  <w:lang w:eastAsia="zh-CN"/>
                </w:rPr>
                <w:t>1</w:t>
              </w:r>
            </w:ins>
          </w:p>
        </w:tc>
        <w:tc>
          <w:tcPr>
            <w:tcW w:w="993" w:type="dxa"/>
            <w:gridSpan w:val="2"/>
            <w:tcBorders>
              <w:top w:val="single" w:sz="4" w:space="0" w:color="auto"/>
              <w:left w:val="single" w:sz="4" w:space="0" w:color="auto"/>
              <w:bottom w:val="single" w:sz="4" w:space="0" w:color="auto"/>
              <w:right w:val="single" w:sz="4" w:space="0" w:color="auto"/>
            </w:tcBorders>
          </w:tcPr>
          <w:p w14:paraId="48111EAD" w14:textId="77777777" w:rsidR="00BB398F" w:rsidRPr="00555C60" w:rsidRDefault="00BB398F" w:rsidP="00864629">
            <w:pPr>
              <w:keepNext/>
              <w:keepLines/>
              <w:overflowPunct w:val="0"/>
              <w:autoSpaceDE w:val="0"/>
              <w:autoSpaceDN w:val="0"/>
              <w:adjustRightInd w:val="0"/>
              <w:jc w:val="center"/>
              <w:textAlignment w:val="baseline"/>
              <w:rPr>
                <w:ins w:id="66390" w:author="BigCREditor-Post-RAN4#105" w:date="2022-11-29T12:12:00Z"/>
                <w:rFonts w:ascii="Arial" w:hAnsi="Arial"/>
                <w:sz w:val="18"/>
                <w:lang w:eastAsia="zh-CN"/>
              </w:rPr>
            </w:pPr>
            <w:ins w:id="66391" w:author="BigCREditor-Post-RAN4#105" w:date="2022-11-29T12:12:00Z">
              <w:r w:rsidRPr="00555C60">
                <w:rPr>
                  <w:rFonts w:ascii="Arial" w:hAnsi="Arial"/>
                  <w:sz w:val="18"/>
                  <w:lang w:eastAsia="zh-CN"/>
                </w:rPr>
                <w:t>-infinity</w:t>
              </w:r>
            </w:ins>
          </w:p>
        </w:tc>
        <w:tc>
          <w:tcPr>
            <w:tcW w:w="993" w:type="dxa"/>
            <w:tcBorders>
              <w:top w:val="single" w:sz="4" w:space="0" w:color="auto"/>
              <w:left w:val="single" w:sz="4" w:space="0" w:color="auto"/>
              <w:bottom w:val="single" w:sz="4" w:space="0" w:color="auto"/>
              <w:right w:val="single" w:sz="4" w:space="0" w:color="auto"/>
            </w:tcBorders>
          </w:tcPr>
          <w:p w14:paraId="53D2BB72" w14:textId="77777777" w:rsidR="00BB398F" w:rsidRPr="00555C60" w:rsidRDefault="00BB398F" w:rsidP="00864629">
            <w:pPr>
              <w:keepNext/>
              <w:keepLines/>
              <w:overflowPunct w:val="0"/>
              <w:autoSpaceDE w:val="0"/>
              <w:autoSpaceDN w:val="0"/>
              <w:adjustRightInd w:val="0"/>
              <w:jc w:val="center"/>
              <w:textAlignment w:val="baseline"/>
              <w:rPr>
                <w:ins w:id="66392" w:author="BigCREditor-Post-RAN4#105" w:date="2022-11-29T12:12:00Z"/>
                <w:rFonts w:ascii="Arial" w:hAnsi="Arial"/>
                <w:sz w:val="18"/>
                <w:lang w:eastAsia="zh-CN"/>
              </w:rPr>
            </w:pPr>
            <w:ins w:id="66393" w:author="BigCREditor-Post-RAN4#105" w:date="2022-11-29T12:12:00Z">
              <w:r w:rsidRPr="00555C60">
                <w:rPr>
                  <w:rFonts w:ascii="Arial" w:hAnsi="Arial"/>
                  <w:sz w:val="18"/>
                  <w:lang w:eastAsia="zh-CN"/>
                </w:rPr>
                <w:t>1</w:t>
              </w:r>
            </w:ins>
          </w:p>
        </w:tc>
      </w:tr>
      <w:tr w:rsidR="00BB398F" w:rsidRPr="00555C60" w14:paraId="0892B9D9" w14:textId="77777777" w:rsidTr="00864629">
        <w:trPr>
          <w:cantSplit/>
          <w:jc w:val="center"/>
          <w:ins w:id="66394" w:author="BigCREditor-Post-RAN4#105" w:date="2022-11-29T12:12:00Z"/>
        </w:trPr>
        <w:tc>
          <w:tcPr>
            <w:tcW w:w="1615" w:type="dxa"/>
            <w:tcBorders>
              <w:top w:val="single" w:sz="4" w:space="0" w:color="auto"/>
              <w:left w:val="single" w:sz="4" w:space="0" w:color="auto"/>
              <w:bottom w:val="single" w:sz="4" w:space="0" w:color="auto"/>
              <w:right w:val="single" w:sz="4" w:space="0" w:color="auto"/>
            </w:tcBorders>
          </w:tcPr>
          <w:p w14:paraId="533B8F85" w14:textId="77777777" w:rsidR="00BB398F" w:rsidRPr="00555C60" w:rsidRDefault="00BB398F" w:rsidP="00864629">
            <w:pPr>
              <w:keepNext/>
              <w:keepLines/>
              <w:overflowPunct w:val="0"/>
              <w:autoSpaceDE w:val="0"/>
              <w:autoSpaceDN w:val="0"/>
              <w:adjustRightInd w:val="0"/>
              <w:textAlignment w:val="baseline"/>
              <w:rPr>
                <w:ins w:id="66395" w:author="BigCREditor-Post-RAN4#105" w:date="2022-11-29T12:12:00Z"/>
                <w:rFonts w:ascii="Arial" w:hAnsi="Arial"/>
                <w:sz w:val="18"/>
                <w:lang w:val="da-DK" w:eastAsia="zh-CN"/>
              </w:rPr>
            </w:pPr>
            <w:ins w:id="66396" w:author="BigCREditor-Post-RAN4#105" w:date="2022-11-29T12:12:00Z">
              <w:r w:rsidRPr="00555C60">
                <w:rPr>
                  <w:rFonts w:ascii="Arial" w:hAnsi="Arial" w:cs="v4.2.0"/>
                  <w:sz w:val="18"/>
                  <w:lang w:eastAsia="zh-CN"/>
                </w:rPr>
                <w:t>SS-RSRP</w:t>
              </w:r>
              <w:r w:rsidRPr="00555C60">
                <w:rPr>
                  <w:rFonts w:ascii="Arial" w:hAnsi="Arial"/>
                  <w:sz w:val="18"/>
                  <w:vertAlign w:val="superscript"/>
                  <w:lang w:eastAsia="zh-CN"/>
                </w:rPr>
                <w:t xml:space="preserve"> Note 2</w:t>
              </w:r>
            </w:ins>
          </w:p>
        </w:tc>
        <w:tc>
          <w:tcPr>
            <w:tcW w:w="1980" w:type="dxa"/>
            <w:tcBorders>
              <w:top w:val="single" w:sz="4" w:space="0" w:color="auto"/>
              <w:left w:val="single" w:sz="4" w:space="0" w:color="auto"/>
              <w:bottom w:val="single" w:sz="4" w:space="0" w:color="auto"/>
              <w:right w:val="single" w:sz="4" w:space="0" w:color="auto"/>
            </w:tcBorders>
          </w:tcPr>
          <w:p w14:paraId="2EFDD2FC" w14:textId="77777777" w:rsidR="00BB398F" w:rsidRPr="00555C60" w:rsidRDefault="00BB398F" w:rsidP="00864629">
            <w:pPr>
              <w:keepNext/>
              <w:keepLines/>
              <w:overflowPunct w:val="0"/>
              <w:autoSpaceDE w:val="0"/>
              <w:autoSpaceDN w:val="0"/>
              <w:adjustRightInd w:val="0"/>
              <w:jc w:val="center"/>
              <w:textAlignment w:val="baseline"/>
              <w:rPr>
                <w:ins w:id="66397" w:author="BigCREditor-Post-RAN4#105" w:date="2022-11-29T12:12:00Z"/>
                <w:rFonts w:ascii="Arial" w:hAnsi="Arial"/>
                <w:sz w:val="18"/>
                <w:lang w:val="it-IT" w:eastAsia="zh-CN"/>
              </w:rPr>
            </w:pPr>
            <w:ins w:id="66398" w:author="BigCREditor-Post-RAN4#105" w:date="2022-11-29T12:12:00Z">
              <w:r w:rsidRPr="00555C60">
                <w:rPr>
                  <w:rFonts w:ascii="Arial" w:hAnsi="Arial" w:cs="v4.2.0"/>
                  <w:sz w:val="18"/>
                  <w:lang w:eastAsia="zh-CN"/>
                </w:rPr>
                <w:t>dBm/120 kHz</w:t>
              </w:r>
              <w:r w:rsidRPr="00555C60">
                <w:rPr>
                  <w:rFonts w:ascii="Arial" w:hAnsi="Arial"/>
                  <w:sz w:val="18"/>
                  <w:vertAlign w:val="superscript"/>
                  <w:lang w:eastAsia="zh-CN"/>
                </w:rPr>
                <w:t xml:space="preserve"> Note3</w:t>
              </w:r>
            </w:ins>
          </w:p>
        </w:tc>
        <w:tc>
          <w:tcPr>
            <w:tcW w:w="1787" w:type="dxa"/>
            <w:gridSpan w:val="2"/>
            <w:tcBorders>
              <w:top w:val="single" w:sz="4" w:space="0" w:color="auto"/>
              <w:left w:val="single" w:sz="4" w:space="0" w:color="auto"/>
              <w:bottom w:val="single" w:sz="4" w:space="0" w:color="auto"/>
              <w:right w:val="single" w:sz="4" w:space="0" w:color="auto"/>
            </w:tcBorders>
          </w:tcPr>
          <w:p w14:paraId="5A93D613" w14:textId="77777777" w:rsidR="00BB398F" w:rsidRPr="00555C60" w:rsidRDefault="00BB398F" w:rsidP="00864629">
            <w:pPr>
              <w:keepNext/>
              <w:keepLines/>
              <w:overflowPunct w:val="0"/>
              <w:autoSpaceDE w:val="0"/>
              <w:autoSpaceDN w:val="0"/>
              <w:adjustRightInd w:val="0"/>
              <w:jc w:val="center"/>
              <w:textAlignment w:val="baseline"/>
              <w:rPr>
                <w:ins w:id="66399" w:author="BigCREditor-Post-RAN4#105" w:date="2022-11-29T12:12:00Z"/>
                <w:rFonts w:ascii="Arial" w:hAnsi="Arial"/>
                <w:sz w:val="18"/>
                <w:lang w:eastAsia="zh-CN"/>
              </w:rPr>
            </w:pPr>
            <w:ins w:id="66400" w:author="BigCREditor-Post-RAN4#105" w:date="2022-11-29T12:12:00Z">
              <w:r w:rsidRPr="00555C60">
                <w:rPr>
                  <w:rFonts w:ascii="Arial" w:hAnsi="Arial"/>
                  <w:sz w:val="18"/>
                  <w:lang w:eastAsia="zh-CN"/>
                </w:rPr>
                <w:t>-82.1</w:t>
              </w:r>
            </w:ins>
          </w:p>
        </w:tc>
        <w:tc>
          <w:tcPr>
            <w:tcW w:w="993" w:type="dxa"/>
            <w:gridSpan w:val="2"/>
            <w:tcBorders>
              <w:top w:val="single" w:sz="4" w:space="0" w:color="auto"/>
              <w:left w:val="single" w:sz="4" w:space="0" w:color="auto"/>
              <w:bottom w:val="single" w:sz="4" w:space="0" w:color="auto"/>
              <w:right w:val="single" w:sz="4" w:space="0" w:color="auto"/>
            </w:tcBorders>
          </w:tcPr>
          <w:p w14:paraId="74889082" w14:textId="77777777" w:rsidR="00BB398F" w:rsidRPr="00555C60" w:rsidRDefault="00BB398F" w:rsidP="00864629">
            <w:pPr>
              <w:keepNext/>
              <w:keepLines/>
              <w:overflowPunct w:val="0"/>
              <w:autoSpaceDE w:val="0"/>
              <w:autoSpaceDN w:val="0"/>
              <w:adjustRightInd w:val="0"/>
              <w:jc w:val="center"/>
              <w:textAlignment w:val="baseline"/>
              <w:rPr>
                <w:ins w:id="66401" w:author="BigCREditor-Post-RAN4#105" w:date="2022-11-29T12:12:00Z"/>
                <w:rFonts w:ascii="Arial" w:hAnsi="Arial"/>
                <w:sz w:val="18"/>
                <w:lang w:eastAsia="zh-CN"/>
              </w:rPr>
            </w:pPr>
            <w:ins w:id="66402" w:author="BigCREditor-Post-RAN4#105" w:date="2022-11-29T12:12:00Z">
              <w:r w:rsidRPr="00555C60">
                <w:rPr>
                  <w:rFonts w:ascii="Arial" w:hAnsi="Arial"/>
                  <w:sz w:val="18"/>
                  <w:lang w:eastAsia="zh-CN"/>
                </w:rPr>
                <w:t>-infinity</w:t>
              </w:r>
            </w:ins>
          </w:p>
        </w:tc>
        <w:tc>
          <w:tcPr>
            <w:tcW w:w="993" w:type="dxa"/>
            <w:tcBorders>
              <w:top w:val="single" w:sz="4" w:space="0" w:color="auto"/>
              <w:left w:val="single" w:sz="4" w:space="0" w:color="auto"/>
              <w:bottom w:val="single" w:sz="4" w:space="0" w:color="auto"/>
              <w:right w:val="single" w:sz="4" w:space="0" w:color="auto"/>
            </w:tcBorders>
          </w:tcPr>
          <w:p w14:paraId="361CC3DD" w14:textId="77777777" w:rsidR="00BB398F" w:rsidRPr="00555C60" w:rsidRDefault="00BB398F" w:rsidP="00864629">
            <w:pPr>
              <w:keepNext/>
              <w:keepLines/>
              <w:overflowPunct w:val="0"/>
              <w:autoSpaceDE w:val="0"/>
              <w:autoSpaceDN w:val="0"/>
              <w:adjustRightInd w:val="0"/>
              <w:jc w:val="center"/>
              <w:textAlignment w:val="baseline"/>
              <w:rPr>
                <w:ins w:id="66403" w:author="BigCREditor-Post-RAN4#105" w:date="2022-11-29T12:12:00Z"/>
                <w:rFonts w:ascii="Arial" w:hAnsi="Arial"/>
                <w:sz w:val="18"/>
                <w:lang w:eastAsia="zh-CN"/>
              </w:rPr>
            </w:pPr>
            <w:ins w:id="66404" w:author="BigCREditor-Post-RAN4#105" w:date="2022-11-29T12:12:00Z">
              <w:r w:rsidRPr="00555C60">
                <w:rPr>
                  <w:rFonts w:ascii="Arial" w:hAnsi="Arial"/>
                  <w:sz w:val="18"/>
                  <w:lang w:eastAsia="zh-CN"/>
                </w:rPr>
                <w:t>-82.1</w:t>
              </w:r>
            </w:ins>
          </w:p>
        </w:tc>
      </w:tr>
      <w:tr w:rsidR="00BB398F" w:rsidRPr="00555C60" w14:paraId="5E5A66B5" w14:textId="77777777" w:rsidTr="00864629">
        <w:trPr>
          <w:cantSplit/>
          <w:jc w:val="center"/>
          <w:ins w:id="66405" w:author="BigCREditor-Post-RAN4#105" w:date="2022-11-29T12:12:00Z"/>
        </w:trPr>
        <w:tc>
          <w:tcPr>
            <w:tcW w:w="1615" w:type="dxa"/>
            <w:tcBorders>
              <w:top w:val="single" w:sz="4" w:space="0" w:color="auto"/>
              <w:left w:val="single" w:sz="4" w:space="0" w:color="auto"/>
              <w:bottom w:val="single" w:sz="4" w:space="0" w:color="auto"/>
              <w:right w:val="single" w:sz="4" w:space="0" w:color="auto"/>
            </w:tcBorders>
          </w:tcPr>
          <w:p w14:paraId="7FF07506" w14:textId="77777777" w:rsidR="00BB398F" w:rsidRPr="00555C60" w:rsidRDefault="00BB398F" w:rsidP="00864629">
            <w:pPr>
              <w:keepNext/>
              <w:keepLines/>
              <w:overflowPunct w:val="0"/>
              <w:autoSpaceDE w:val="0"/>
              <w:autoSpaceDN w:val="0"/>
              <w:adjustRightInd w:val="0"/>
              <w:textAlignment w:val="baseline"/>
              <w:rPr>
                <w:ins w:id="66406" w:author="BigCREditor-Post-RAN4#105" w:date="2022-11-29T12:12:00Z"/>
                <w:rFonts w:ascii="Arial" w:hAnsi="Arial"/>
                <w:sz w:val="18"/>
                <w:lang w:val="da-DK" w:eastAsia="zh-CN"/>
              </w:rPr>
            </w:pPr>
            <w:ins w:id="66407" w:author="BigCREditor-Post-RAN4#105" w:date="2022-11-29T12:12:00Z">
              <w:r w:rsidRPr="00555C60">
                <w:rPr>
                  <w:rFonts w:ascii="Arial" w:hAnsi="Arial"/>
                  <w:sz w:val="18"/>
                  <w:lang w:eastAsia="zh-CN"/>
                </w:rPr>
                <w:t>Io</w:t>
              </w:r>
              <w:r w:rsidRPr="00555C60">
                <w:rPr>
                  <w:rFonts w:ascii="Arial" w:hAnsi="Arial"/>
                  <w:sz w:val="18"/>
                  <w:vertAlign w:val="superscript"/>
                  <w:lang w:eastAsia="zh-CN"/>
                </w:rPr>
                <w:t>Note2</w:t>
              </w:r>
            </w:ins>
          </w:p>
        </w:tc>
        <w:tc>
          <w:tcPr>
            <w:tcW w:w="1980" w:type="dxa"/>
            <w:tcBorders>
              <w:top w:val="single" w:sz="4" w:space="0" w:color="auto"/>
              <w:left w:val="single" w:sz="4" w:space="0" w:color="auto"/>
              <w:bottom w:val="single" w:sz="4" w:space="0" w:color="auto"/>
              <w:right w:val="single" w:sz="4" w:space="0" w:color="auto"/>
            </w:tcBorders>
          </w:tcPr>
          <w:p w14:paraId="46C6540D" w14:textId="77777777" w:rsidR="00BB398F" w:rsidRPr="00555C60" w:rsidRDefault="00BB398F" w:rsidP="00864629">
            <w:pPr>
              <w:keepNext/>
              <w:keepLines/>
              <w:overflowPunct w:val="0"/>
              <w:autoSpaceDE w:val="0"/>
              <w:autoSpaceDN w:val="0"/>
              <w:adjustRightInd w:val="0"/>
              <w:jc w:val="center"/>
              <w:textAlignment w:val="baseline"/>
              <w:rPr>
                <w:ins w:id="66408" w:author="BigCREditor-Post-RAN4#105" w:date="2022-11-29T12:12:00Z"/>
                <w:rFonts w:ascii="Arial" w:hAnsi="Arial"/>
                <w:sz w:val="18"/>
                <w:lang w:val="it-IT" w:eastAsia="zh-CN"/>
              </w:rPr>
            </w:pPr>
            <w:ins w:id="66409" w:author="BigCREditor-Post-RAN4#105" w:date="2022-11-29T12:12:00Z">
              <w:r w:rsidRPr="00555C60">
                <w:rPr>
                  <w:rFonts w:ascii="Arial" w:hAnsi="Arial"/>
                  <w:sz w:val="18"/>
                  <w:lang w:eastAsia="zh-CN"/>
                </w:rPr>
                <w:t>dBm/95.04 MHz</w:t>
              </w:r>
              <w:r w:rsidRPr="00555C60">
                <w:rPr>
                  <w:rFonts w:ascii="Arial" w:hAnsi="Arial"/>
                  <w:sz w:val="18"/>
                  <w:vertAlign w:val="superscript"/>
                  <w:lang w:eastAsia="zh-CN"/>
                </w:rPr>
                <w:t xml:space="preserve"> Note4</w:t>
              </w:r>
            </w:ins>
          </w:p>
        </w:tc>
        <w:tc>
          <w:tcPr>
            <w:tcW w:w="1787" w:type="dxa"/>
            <w:gridSpan w:val="2"/>
            <w:tcBorders>
              <w:top w:val="single" w:sz="4" w:space="0" w:color="auto"/>
              <w:left w:val="single" w:sz="4" w:space="0" w:color="auto"/>
              <w:bottom w:val="single" w:sz="4" w:space="0" w:color="auto"/>
              <w:right w:val="single" w:sz="4" w:space="0" w:color="auto"/>
            </w:tcBorders>
          </w:tcPr>
          <w:p w14:paraId="41934DB7" w14:textId="77777777" w:rsidR="00BB398F" w:rsidRPr="00555C60" w:rsidRDefault="00BB398F" w:rsidP="00864629">
            <w:pPr>
              <w:keepNext/>
              <w:keepLines/>
              <w:overflowPunct w:val="0"/>
              <w:autoSpaceDE w:val="0"/>
              <w:autoSpaceDN w:val="0"/>
              <w:adjustRightInd w:val="0"/>
              <w:jc w:val="center"/>
              <w:textAlignment w:val="baseline"/>
              <w:rPr>
                <w:ins w:id="66410" w:author="BigCREditor-Post-RAN4#105" w:date="2022-11-29T12:12:00Z"/>
                <w:rFonts w:ascii="Arial" w:hAnsi="Arial"/>
                <w:sz w:val="18"/>
                <w:lang w:eastAsia="zh-CN"/>
              </w:rPr>
            </w:pPr>
            <w:ins w:id="66411" w:author="BigCREditor-Post-RAN4#105" w:date="2022-11-29T12:12:00Z">
              <w:r w:rsidRPr="00555C60">
                <w:rPr>
                  <w:rFonts w:ascii="Arial" w:hAnsi="Arial"/>
                  <w:sz w:val="18"/>
                  <w:lang w:eastAsia="zh-CN"/>
                </w:rPr>
                <w:t>-50.6</w:t>
              </w:r>
            </w:ins>
          </w:p>
        </w:tc>
        <w:tc>
          <w:tcPr>
            <w:tcW w:w="993" w:type="dxa"/>
            <w:gridSpan w:val="2"/>
            <w:tcBorders>
              <w:top w:val="single" w:sz="4" w:space="0" w:color="auto"/>
              <w:left w:val="single" w:sz="4" w:space="0" w:color="auto"/>
              <w:bottom w:val="single" w:sz="4" w:space="0" w:color="auto"/>
              <w:right w:val="single" w:sz="4" w:space="0" w:color="auto"/>
            </w:tcBorders>
          </w:tcPr>
          <w:p w14:paraId="4B193AE6" w14:textId="77777777" w:rsidR="00BB398F" w:rsidRPr="00555C60" w:rsidRDefault="00BB398F" w:rsidP="00864629">
            <w:pPr>
              <w:keepNext/>
              <w:keepLines/>
              <w:overflowPunct w:val="0"/>
              <w:autoSpaceDE w:val="0"/>
              <w:autoSpaceDN w:val="0"/>
              <w:adjustRightInd w:val="0"/>
              <w:jc w:val="center"/>
              <w:textAlignment w:val="baseline"/>
              <w:rPr>
                <w:ins w:id="66412" w:author="BigCREditor-Post-RAN4#105" w:date="2022-11-29T12:12:00Z"/>
                <w:rFonts w:ascii="Arial" w:hAnsi="Arial"/>
                <w:sz w:val="18"/>
                <w:lang w:eastAsia="zh-CN"/>
              </w:rPr>
            </w:pPr>
            <w:ins w:id="66413" w:author="BigCREditor-Post-RAN4#105" w:date="2022-11-29T12:12:00Z">
              <w:r w:rsidRPr="00555C60">
                <w:rPr>
                  <w:rFonts w:ascii="Arial" w:hAnsi="Arial"/>
                  <w:sz w:val="18"/>
                  <w:lang w:eastAsia="zh-CN"/>
                </w:rPr>
                <w:t>-54.1</w:t>
              </w:r>
            </w:ins>
          </w:p>
        </w:tc>
        <w:tc>
          <w:tcPr>
            <w:tcW w:w="993" w:type="dxa"/>
            <w:tcBorders>
              <w:top w:val="single" w:sz="4" w:space="0" w:color="auto"/>
              <w:left w:val="single" w:sz="4" w:space="0" w:color="auto"/>
              <w:bottom w:val="single" w:sz="4" w:space="0" w:color="auto"/>
              <w:right w:val="single" w:sz="4" w:space="0" w:color="auto"/>
            </w:tcBorders>
          </w:tcPr>
          <w:p w14:paraId="21F56618" w14:textId="77777777" w:rsidR="00BB398F" w:rsidRPr="00555C60" w:rsidRDefault="00BB398F" w:rsidP="00864629">
            <w:pPr>
              <w:keepNext/>
              <w:keepLines/>
              <w:overflowPunct w:val="0"/>
              <w:autoSpaceDE w:val="0"/>
              <w:autoSpaceDN w:val="0"/>
              <w:adjustRightInd w:val="0"/>
              <w:jc w:val="center"/>
              <w:textAlignment w:val="baseline"/>
              <w:rPr>
                <w:ins w:id="66414" w:author="BigCREditor-Post-RAN4#105" w:date="2022-11-29T12:12:00Z"/>
                <w:rFonts w:ascii="Arial" w:hAnsi="Arial"/>
                <w:sz w:val="18"/>
                <w:lang w:eastAsia="zh-CN"/>
              </w:rPr>
            </w:pPr>
            <w:ins w:id="66415" w:author="BigCREditor-Post-RAN4#105" w:date="2022-11-29T12:12:00Z">
              <w:r w:rsidRPr="00555C60">
                <w:rPr>
                  <w:rFonts w:ascii="Arial" w:hAnsi="Arial"/>
                  <w:sz w:val="18"/>
                  <w:lang w:eastAsia="zh-CN"/>
                </w:rPr>
                <w:t>-50.6</w:t>
              </w:r>
            </w:ins>
          </w:p>
        </w:tc>
      </w:tr>
      <w:tr w:rsidR="00BB398F" w:rsidRPr="00555C60" w14:paraId="0B68CFAB" w14:textId="77777777" w:rsidTr="00864629">
        <w:trPr>
          <w:cantSplit/>
          <w:jc w:val="center"/>
          <w:ins w:id="66416" w:author="BigCREditor-Post-RAN4#105" w:date="2022-11-29T12:12:00Z"/>
        </w:trPr>
        <w:tc>
          <w:tcPr>
            <w:tcW w:w="7368" w:type="dxa"/>
            <w:gridSpan w:val="7"/>
            <w:tcBorders>
              <w:top w:val="single" w:sz="4" w:space="0" w:color="auto"/>
              <w:left w:val="single" w:sz="4" w:space="0" w:color="auto"/>
              <w:bottom w:val="single" w:sz="4" w:space="0" w:color="auto"/>
              <w:right w:val="single" w:sz="4" w:space="0" w:color="auto"/>
            </w:tcBorders>
          </w:tcPr>
          <w:p w14:paraId="4D230C3D" w14:textId="77777777" w:rsidR="00BB398F" w:rsidRPr="00555C60" w:rsidRDefault="00BB398F" w:rsidP="00864629">
            <w:pPr>
              <w:keepNext/>
              <w:keepLines/>
              <w:overflowPunct w:val="0"/>
              <w:autoSpaceDE w:val="0"/>
              <w:autoSpaceDN w:val="0"/>
              <w:adjustRightInd w:val="0"/>
              <w:ind w:left="851" w:hanging="851"/>
              <w:textAlignment w:val="baseline"/>
              <w:rPr>
                <w:ins w:id="66417" w:author="BigCREditor-Post-RAN4#105" w:date="2022-11-29T12:12:00Z"/>
                <w:rFonts w:ascii="Arial" w:hAnsi="Arial"/>
                <w:sz w:val="18"/>
                <w:szCs w:val="18"/>
                <w:lang w:eastAsia="zh-CN"/>
              </w:rPr>
            </w:pPr>
            <w:ins w:id="66418" w:author="BigCREditor-Post-RAN4#105" w:date="2022-11-29T12:12:00Z">
              <w:r w:rsidRPr="00555C60">
                <w:rPr>
                  <w:rFonts w:ascii="Arial" w:hAnsi="Arial"/>
                  <w:sz w:val="18"/>
                  <w:szCs w:val="18"/>
                  <w:lang w:eastAsia="zh-CN"/>
                </w:rPr>
                <w:t>Note 1:</w:t>
              </w:r>
              <w:r w:rsidRPr="00555C60">
                <w:rPr>
                  <w:rFonts w:ascii="Arial" w:hAnsi="Arial"/>
                  <w:sz w:val="18"/>
                  <w:szCs w:val="18"/>
                  <w:lang w:eastAsia="zh-CN"/>
                </w:rPr>
                <w:tab/>
              </w:r>
              <w:r w:rsidRPr="00555C60">
                <w:rPr>
                  <w:rFonts w:ascii="Arial" w:hAnsi="Arial"/>
                  <w:sz w:val="18"/>
                  <w:lang w:eastAsia="zh-CN"/>
                </w:rPr>
                <w:t xml:space="preserve">Interference from other cells and noise sources not specified in the test is assumed to be constant over subcarriers and time and shall be modelled as AWGN of appropriate power for </w:t>
              </w:r>
              <w:proofErr w:type="spellStart"/>
              <w:r w:rsidRPr="00555C60">
                <w:rPr>
                  <w:rFonts w:ascii="Arial" w:hAnsi="Arial"/>
                  <w:sz w:val="18"/>
                  <w:szCs w:val="18"/>
                  <w:lang w:eastAsia="zh-CN"/>
                </w:rPr>
                <w:t>N</w:t>
              </w:r>
              <w:r w:rsidRPr="00555C60">
                <w:rPr>
                  <w:rFonts w:ascii="Arial" w:hAnsi="Arial"/>
                  <w:sz w:val="18"/>
                  <w:szCs w:val="18"/>
                  <w:vertAlign w:val="subscript"/>
                  <w:lang w:eastAsia="zh-CN"/>
                </w:rPr>
                <w:t>oc</w:t>
              </w:r>
              <w:proofErr w:type="spellEnd"/>
              <w:r w:rsidRPr="00555C60">
                <w:rPr>
                  <w:rFonts w:ascii="Arial" w:hAnsi="Arial"/>
                  <w:sz w:val="18"/>
                  <w:szCs w:val="18"/>
                  <w:lang w:eastAsia="zh-CN"/>
                </w:rPr>
                <w:t xml:space="preserve"> to be fulfilled.</w:t>
              </w:r>
            </w:ins>
          </w:p>
          <w:p w14:paraId="54995BDF" w14:textId="77777777" w:rsidR="00BB398F" w:rsidRPr="00555C60" w:rsidRDefault="00BB398F" w:rsidP="00864629">
            <w:pPr>
              <w:keepNext/>
              <w:keepLines/>
              <w:overflowPunct w:val="0"/>
              <w:autoSpaceDE w:val="0"/>
              <w:autoSpaceDN w:val="0"/>
              <w:adjustRightInd w:val="0"/>
              <w:ind w:left="851" w:hanging="851"/>
              <w:textAlignment w:val="baseline"/>
              <w:rPr>
                <w:ins w:id="66419" w:author="BigCREditor-Post-RAN4#105" w:date="2022-11-29T12:12:00Z"/>
                <w:rFonts w:ascii="Arial" w:hAnsi="Arial"/>
                <w:sz w:val="18"/>
                <w:lang w:eastAsia="zh-CN"/>
              </w:rPr>
            </w:pPr>
            <w:ins w:id="66420" w:author="BigCREditor-Post-RAN4#105" w:date="2022-11-29T12:12:00Z">
              <w:r w:rsidRPr="00555C60">
                <w:rPr>
                  <w:rFonts w:ascii="Arial" w:hAnsi="Arial"/>
                  <w:sz w:val="18"/>
                  <w:szCs w:val="18"/>
                  <w:lang w:eastAsia="zh-CN"/>
                </w:rPr>
                <w:t>Note 2:</w:t>
              </w:r>
              <w:r w:rsidRPr="00555C60">
                <w:rPr>
                  <w:rFonts w:ascii="Arial" w:hAnsi="Arial"/>
                  <w:sz w:val="18"/>
                  <w:lang w:eastAsia="zh-CN"/>
                </w:rPr>
                <w:tab/>
                <w:t>SS-RSRP and Io levels have been derived from other parameters for information purposes. They are not settable parameters themselves.</w:t>
              </w:r>
            </w:ins>
          </w:p>
          <w:p w14:paraId="1A666071" w14:textId="77777777" w:rsidR="00BB398F" w:rsidRPr="00555C60" w:rsidRDefault="00BB398F" w:rsidP="00864629">
            <w:pPr>
              <w:keepNext/>
              <w:keepLines/>
              <w:overflowPunct w:val="0"/>
              <w:autoSpaceDE w:val="0"/>
              <w:autoSpaceDN w:val="0"/>
              <w:adjustRightInd w:val="0"/>
              <w:ind w:left="851" w:hanging="851"/>
              <w:textAlignment w:val="baseline"/>
              <w:rPr>
                <w:ins w:id="66421" w:author="BigCREditor-Post-RAN4#105" w:date="2022-11-29T12:12:00Z"/>
                <w:rFonts w:ascii="Arial" w:hAnsi="Arial"/>
                <w:sz w:val="18"/>
                <w:lang w:eastAsia="zh-CN"/>
              </w:rPr>
            </w:pPr>
            <w:ins w:id="66422" w:author="BigCREditor-Post-RAN4#105" w:date="2022-11-29T12:12:00Z">
              <w:r w:rsidRPr="00555C60">
                <w:rPr>
                  <w:rFonts w:ascii="Arial" w:hAnsi="Arial"/>
                  <w:sz w:val="18"/>
                  <w:lang w:eastAsia="zh-CN"/>
                </w:rPr>
                <w:t>Note 3:</w:t>
              </w:r>
              <w:r w:rsidRPr="00555C60">
                <w:rPr>
                  <w:rFonts w:ascii="Arial" w:hAnsi="Arial"/>
                  <w:sz w:val="18"/>
                  <w:lang w:eastAsia="zh-CN"/>
                </w:rPr>
                <w:tab/>
                <w:t>SS-RSRP minimum requirements are specified assuming independent interference and noise at each receiver antenna port.</w:t>
              </w:r>
            </w:ins>
          </w:p>
          <w:p w14:paraId="648E8E23" w14:textId="77777777" w:rsidR="00BB398F" w:rsidRPr="00555C60" w:rsidRDefault="00BB398F" w:rsidP="00864629">
            <w:pPr>
              <w:keepNext/>
              <w:keepLines/>
              <w:overflowPunct w:val="0"/>
              <w:autoSpaceDE w:val="0"/>
              <w:autoSpaceDN w:val="0"/>
              <w:adjustRightInd w:val="0"/>
              <w:ind w:left="851" w:hanging="851"/>
              <w:textAlignment w:val="baseline"/>
              <w:rPr>
                <w:ins w:id="66423" w:author="BigCREditor-Post-RAN4#105" w:date="2022-11-29T12:12:00Z"/>
                <w:rFonts w:ascii="Arial" w:hAnsi="Arial"/>
                <w:sz w:val="18"/>
                <w:lang w:eastAsia="zh-CN"/>
              </w:rPr>
            </w:pPr>
            <w:ins w:id="66424" w:author="BigCREditor-Post-RAN4#105" w:date="2022-11-29T12:12:00Z">
              <w:r w:rsidRPr="00555C60">
                <w:rPr>
                  <w:rFonts w:ascii="Arial" w:hAnsi="Arial"/>
                  <w:sz w:val="18"/>
                  <w:lang w:eastAsia="zh-CN"/>
                </w:rPr>
                <w:t>Note 4:</w:t>
              </w:r>
              <w:r w:rsidRPr="00555C60">
                <w:rPr>
                  <w:rFonts w:ascii="Arial" w:hAnsi="Arial"/>
                  <w:sz w:val="18"/>
                  <w:lang w:eastAsia="zh-CN"/>
                </w:rPr>
                <w:tab/>
                <w:t>Equivalent power received by an antenna with 0 </w:t>
              </w:r>
              <w:proofErr w:type="spellStart"/>
              <w:r w:rsidRPr="00555C60">
                <w:rPr>
                  <w:rFonts w:ascii="Arial" w:hAnsi="Arial"/>
                  <w:sz w:val="18"/>
                  <w:lang w:eastAsia="zh-CN"/>
                </w:rPr>
                <w:t>dBi</w:t>
              </w:r>
              <w:proofErr w:type="spellEnd"/>
              <w:r w:rsidRPr="00555C60">
                <w:rPr>
                  <w:rFonts w:ascii="Arial" w:hAnsi="Arial"/>
                  <w:sz w:val="18"/>
                  <w:lang w:eastAsia="zh-CN"/>
                </w:rPr>
                <w:t xml:space="preserve"> gain at the centre of the quiet zone</w:t>
              </w:r>
            </w:ins>
          </w:p>
          <w:p w14:paraId="4BEFD2AB" w14:textId="77777777" w:rsidR="00BB398F" w:rsidRPr="00555C60" w:rsidRDefault="00BB398F" w:rsidP="00864629">
            <w:pPr>
              <w:keepNext/>
              <w:keepLines/>
              <w:overflowPunct w:val="0"/>
              <w:autoSpaceDE w:val="0"/>
              <w:autoSpaceDN w:val="0"/>
              <w:adjustRightInd w:val="0"/>
              <w:ind w:left="851" w:hanging="851"/>
              <w:textAlignment w:val="baseline"/>
              <w:rPr>
                <w:ins w:id="66425" w:author="BigCREditor-Post-RAN4#105" w:date="2022-11-29T12:12:00Z"/>
                <w:rFonts w:ascii="Arial" w:hAnsi="Arial"/>
                <w:sz w:val="18"/>
                <w:lang w:eastAsia="zh-CN"/>
              </w:rPr>
            </w:pPr>
            <w:ins w:id="66426" w:author="BigCREditor-Post-RAN4#105" w:date="2022-11-29T12:12:00Z">
              <w:r w:rsidRPr="00555C60">
                <w:rPr>
                  <w:rFonts w:ascii="Arial" w:hAnsi="Arial"/>
                  <w:sz w:val="18"/>
                  <w:lang w:eastAsia="zh-CN"/>
                </w:rPr>
                <w:t>Note 5:</w:t>
              </w:r>
              <w:r w:rsidRPr="00555C60">
                <w:rPr>
                  <w:rFonts w:ascii="Arial" w:hAnsi="Arial"/>
                  <w:sz w:val="18"/>
                  <w:lang w:eastAsia="zh-CN"/>
                </w:rPr>
                <w:tab/>
                <w:t xml:space="preserve">As observed with 0dBi gain antenna at the </w:t>
              </w:r>
              <w:proofErr w:type="spellStart"/>
              <w:r w:rsidRPr="00555C60">
                <w:rPr>
                  <w:rFonts w:ascii="Arial" w:hAnsi="Arial"/>
                  <w:sz w:val="18"/>
                  <w:lang w:eastAsia="zh-CN"/>
                </w:rPr>
                <w:t>center</w:t>
              </w:r>
              <w:proofErr w:type="spellEnd"/>
              <w:r w:rsidRPr="00555C60">
                <w:rPr>
                  <w:rFonts w:ascii="Arial" w:hAnsi="Arial"/>
                  <w:sz w:val="18"/>
                  <w:lang w:eastAsia="zh-CN"/>
                </w:rPr>
                <w:t xml:space="preserve"> of the quiet zone.</w:t>
              </w:r>
            </w:ins>
          </w:p>
          <w:p w14:paraId="4A71D0EC" w14:textId="77777777" w:rsidR="00BB398F" w:rsidRPr="00555C60" w:rsidRDefault="00BB398F" w:rsidP="00864629">
            <w:pPr>
              <w:keepNext/>
              <w:keepLines/>
              <w:overflowPunct w:val="0"/>
              <w:autoSpaceDE w:val="0"/>
              <w:autoSpaceDN w:val="0"/>
              <w:adjustRightInd w:val="0"/>
              <w:ind w:left="851" w:hanging="851"/>
              <w:textAlignment w:val="baseline"/>
              <w:rPr>
                <w:ins w:id="66427" w:author="BigCREditor-Post-RAN4#105" w:date="2022-11-29T12:12:00Z"/>
                <w:rFonts w:ascii="Arial" w:hAnsi="Arial"/>
                <w:sz w:val="18"/>
                <w:lang w:eastAsia="zh-CN"/>
              </w:rPr>
            </w:pPr>
            <w:ins w:id="66428" w:author="BigCREditor-Post-RAN4#105" w:date="2022-11-29T12:12:00Z">
              <w:r w:rsidRPr="00555C60">
                <w:rPr>
                  <w:rFonts w:ascii="Arial" w:hAnsi="Arial"/>
                  <w:sz w:val="18"/>
                  <w:lang w:eastAsia="zh-CN"/>
                </w:rPr>
                <w:t xml:space="preserve">Note 6: </w:t>
              </w:r>
              <w:r w:rsidRPr="00555C60">
                <w:rPr>
                  <w:rFonts w:ascii="Arial" w:hAnsi="Arial"/>
                  <w:sz w:val="18"/>
                  <w:lang w:eastAsia="zh-CN"/>
                </w:rPr>
                <w:tab/>
                <w:t>Information about types of UE beam is given in B.2.1.3 and does not limit UE implementation or test system implementation.</w:t>
              </w:r>
            </w:ins>
          </w:p>
        </w:tc>
      </w:tr>
    </w:tbl>
    <w:p w14:paraId="4EF3961B" w14:textId="77777777" w:rsidR="00BB398F" w:rsidRPr="00555C60" w:rsidRDefault="00BB398F" w:rsidP="00BB398F">
      <w:pPr>
        <w:overflowPunct w:val="0"/>
        <w:autoSpaceDE w:val="0"/>
        <w:autoSpaceDN w:val="0"/>
        <w:adjustRightInd w:val="0"/>
        <w:textAlignment w:val="baseline"/>
        <w:rPr>
          <w:ins w:id="66429" w:author="BigCREditor-Post-RAN4#105" w:date="2022-11-29T12:12:00Z"/>
          <w:lang w:eastAsia="en-GB"/>
        </w:rPr>
      </w:pPr>
    </w:p>
    <w:p w14:paraId="71D2727B" w14:textId="77777777" w:rsidR="00BB398F" w:rsidRPr="00555C60" w:rsidRDefault="00BB398F" w:rsidP="00BB398F">
      <w:pPr>
        <w:keepNext/>
        <w:keepLines/>
        <w:overflowPunct w:val="0"/>
        <w:autoSpaceDE w:val="0"/>
        <w:autoSpaceDN w:val="0"/>
        <w:adjustRightInd w:val="0"/>
        <w:spacing w:before="120"/>
        <w:ind w:left="1985" w:hanging="1985"/>
        <w:textAlignment w:val="baseline"/>
        <w:outlineLvl w:val="5"/>
        <w:rPr>
          <w:ins w:id="66430" w:author="BigCREditor-Post-RAN4#105" w:date="2022-11-29T12:12:00Z"/>
          <w:rFonts w:ascii="Arial" w:eastAsia="MS Mincho" w:hAnsi="Arial"/>
          <w:snapToGrid w:val="0"/>
          <w:lang w:eastAsia="en-GB"/>
        </w:rPr>
      </w:pPr>
      <w:ins w:id="66431" w:author="BigCREditor-Post-RAN4#105" w:date="2022-11-29T12:12:00Z">
        <w:r>
          <w:rPr>
            <w:rFonts w:ascii="Arial" w:eastAsia="MS Mincho" w:hAnsi="Arial"/>
            <w:snapToGrid w:val="0"/>
            <w:lang w:eastAsia="en-GB"/>
          </w:rPr>
          <w:t>A.17.5.5.1.1.</w:t>
        </w:r>
        <w:r>
          <w:rPr>
            <w:rFonts w:ascii="Arial" w:hAnsi="Arial" w:hint="eastAsia"/>
            <w:snapToGrid w:val="0"/>
            <w:lang w:eastAsia="zh-CN"/>
          </w:rPr>
          <w:t>2</w:t>
        </w:r>
        <w:r w:rsidRPr="00555C60">
          <w:rPr>
            <w:rFonts w:ascii="Arial" w:eastAsia="MS Mincho" w:hAnsi="Arial"/>
            <w:snapToGrid w:val="0"/>
            <w:lang w:eastAsia="en-GB"/>
          </w:rPr>
          <w:tab/>
          <w:t>Test Requirements</w:t>
        </w:r>
      </w:ins>
    </w:p>
    <w:p w14:paraId="317ECF5F" w14:textId="77777777" w:rsidR="00BB398F" w:rsidRPr="00555C60" w:rsidRDefault="00BB398F" w:rsidP="00BB398F">
      <w:pPr>
        <w:overflowPunct w:val="0"/>
        <w:autoSpaceDE w:val="0"/>
        <w:autoSpaceDN w:val="0"/>
        <w:adjustRightInd w:val="0"/>
        <w:jc w:val="both"/>
        <w:textAlignment w:val="baseline"/>
        <w:rPr>
          <w:ins w:id="66432" w:author="BigCREditor-Post-RAN4#105" w:date="2022-11-29T12:12:00Z"/>
          <w:lang w:eastAsia="zh-CN"/>
        </w:rPr>
      </w:pPr>
      <w:ins w:id="66433" w:author="BigCREditor-Post-RAN4#105" w:date="2022-11-29T12:12:00Z">
        <w:r w:rsidRPr="00555C60">
          <w:rPr>
            <w:lang w:eastAsia="zh-CN"/>
          </w:rPr>
          <w:t>During T2, the UE shall send L1-RSRP report with results for SSB0 and SSB1.</w:t>
        </w:r>
      </w:ins>
    </w:p>
    <w:p w14:paraId="68E63E8F" w14:textId="77777777" w:rsidR="00BB398F" w:rsidRPr="00555C60" w:rsidRDefault="00BB398F" w:rsidP="00BB398F">
      <w:pPr>
        <w:overflowPunct w:val="0"/>
        <w:autoSpaceDE w:val="0"/>
        <w:autoSpaceDN w:val="0"/>
        <w:adjustRightInd w:val="0"/>
        <w:jc w:val="both"/>
        <w:textAlignment w:val="baseline"/>
        <w:rPr>
          <w:ins w:id="66434" w:author="BigCREditor-Post-RAN4#105" w:date="2022-11-29T12:12:00Z"/>
          <w:lang w:eastAsia="zh-CN"/>
        </w:rPr>
      </w:pPr>
      <w:ins w:id="66435" w:author="BigCREditor-Post-RAN4#105" w:date="2022-11-29T12:12:00Z">
        <w:r w:rsidRPr="00555C60">
          <w:rPr>
            <w:lang w:eastAsia="zh-CN"/>
          </w:rPr>
          <w:t xml:space="preserve">After receiving MAC-CE command in slot </w:t>
        </w:r>
        <w:r w:rsidRPr="00555C60">
          <w:rPr>
            <w:i/>
            <w:iCs/>
            <w:lang w:eastAsia="zh-CN"/>
          </w:rPr>
          <w:t>n</w:t>
        </w:r>
        <w:r w:rsidRPr="00555C60">
          <w:rPr>
            <w:lang w:eastAsia="zh-CN"/>
          </w:rPr>
          <w:t>, the UE shall:</w:t>
        </w:r>
      </w:ins>
    </w:p>
    <w:p w14:paraId="63FAE5FD" w14:textId="77777777" w:rsidR="00BB398F" w:rsidRPr="00555C60" w:rsidRDefault="00BB398F" w:rsidP="00FA6AA5">
      <w:pPr>
        <w:numPr>
          <w:ilvl w:val="0"/>
          <w:numId w:val="17"/>
        </w:numPr>
        <w:overflowPunct w:val="0"/>
        <w:autoSpaceDE w:val="0"/>
        <w:autoSpaceDN w:val="0"/>
        <w:adjustRightInd w:val="0"/>
        <w:spacing w:line="259" w:lineRule="auto"/>
        <w:contextualSpacing/>
        <w:jc w:val="both"/>
        <w:textAlignment w:val="baseline"/>
        <w:rPr>
          <w:ins w:id="66436" w:author="BigCREditor-Post-RAN4#105" w:date="2022-11-29T12:12:00Z"/>
          <w:lang w:eastAsia="zh-CN"/>
        </w:rPr>
      </w:pPr>
      <w:ins w:id="66437" w:author="BigCREditor-Post-RAN4#105" w:date="2022-11-29T12:12:00Z">
        <w:r w:rsidRPr="00555C60">
          <w:rPr>
            <w:lang w:eastAsia="zh-CN"/>
          </w:rPr>
          <w:t xml:space="preserve">Continue transmitting using PUCCH spatial relation associated with SSB0 up to and including </w:t>
        </w:r>
        <w:r w:rsidRPr="00555C60">
          <w:rPr>
            <w:lang w:eastAsia="en-GB"/>
          </w:rPr>
          <w:t xml:space="preserve">slot </w:t>
        </w:r>
        <w:r w:rsidRPr="00555C60">
          <w:rPr>
            <w:i/>
            <w:iCs/>
            <w:lang w:eastAsia="en-GB"/>
          </w:rPr>
          <w:t>n</w:t>
        </w:r>
        <w:r w:rsidRPr="00555C60">
          <w:rPr>
            <w:lang w:eastAsia="en-GB"/>
          </w:rPr>
          <w:t xml:space="preserve"> + </w:t>
        </w:r>
        <w:r w:rsidRPr="00555C60">
          <w:rPr>
            <w:lang w:eastAsia="zh-CN"/>
          </w:rPr>
          <w:t>T</w:t>
        </w:r>
        <w:r w:rsidRPr="00555C60">
          <w:rPr>
            <w:vertAlign w:val="subscript"/>
            <w:lang w:eastAsia="zh-CN"/>
          </w:rPr>
          <w:t>HARQ</w:t>
        </w:r>
        <w:r w:rsidRPr="00555C60">
          <w:rPr>
            <w:lang w:eastAsia="zh-CN"/>
          </w:rPr>
          <w:t xml:space="preserve">/NR slot length + </w:t>
        </w:r>
      </w:ins>
      <m:oMath>
        <m:sSubSup>
          <m:sSubSupPr>
            <m:ctrlPr>
              <w:ins w:id="66438" w:author="BigCREditor-Post-RAN4#105" w:date="2022-11-29T12:12:00Z">
                <w:rPr>
                  <w:rFonts w:ascii="Cambria Math" w:hAnsi="Cambria Math"/>
                  <w:lang w:eastAsia="en-GB"/>
                </w:rPr>
              </w:ins>
            </m:ctrlPr>
          </m:sSubSupPr>
          <m:e>
            <m:r>
              <w:ins w:id="66439" w:author="BigCREditor-Post-RAN4#105" w:date="2022-11-29T12:12:00Z">
                <m:rPr>
                  <m:sty m:val="p"/>
                </m:rPr>
                <w:rPr>
                  <w:rFonts w:ascii="Cambria Math" w:hAnsi="Cambria Math"/>
                  <w:lang w:eastAsia="en-GB"/>
                </w:rPr>
                <m:t>3N</m:t>
              </w:ins>
            </m:r>
          </m:e>
          <m:sub>
            <m:r>
              <w:ins w:id="66440" w:author="BigCREditor-Post-RAN4#105" w:date="2022-11-29T12:12:00Z">
                <m:rPr>
                  <m:sty m:val="p"/>
                </m:rPr>
                <w:rPr>
                  <w:rFonts w:ascii="Cambria Math" w:hAnsi="Cambria Math"/>
                  <w:lang w:eastAsia="en-GB"/>
                </w:rPr>
                <m:t>slot</m:t>
              </w:ins>
            </m:r>
          </m:sub>
          <m:sup>
            <m:r>
              <w:ins w:id="66441" w:author="BigCREditor-Post-RAN4#105" w:date="2022-11-29T12:12:00Z">
                <m:rPr>
                  <m:sty m:val="p"/>
                </m:rPr>
                <w:rPr>
                  <w:rFonts w:ascii="Cambria Math" w:hAnsi="Cambria Math"/>
                  <w:lang w:eastAsia="en-GB"/>
                </w:rPr>
                <m:t>subframe,µ</m:t>
              </w:ins>
            </m:r>
          </m:sup>
        </m:sSubSup>
      </m:oMath>
    </w:p>
    <w:p w14:paraId="2B560649" w14:textId="77777777" w:rsidR="00BB398F" w:rsidRPr="00555C60" w:rsidRDefault="00BB398F" w:rsidP="00FA6AA5">
      <w:pPr>
        <w:numPr>
          <w:ilvl w:val="0"/>
          <w:numId w:val="17"/>
        </w:numPr>
        <w:overflowPunct w:val="0"/>
        <w:autoSpaceDE w:val="0"/>
        <w:autoSpaceDN w:val="0"/>
        <w:adjustRightInd w:val="0"/>
        <w:spacing w:line="259" w:lineRule="auto"/>
        <w:contextualSpacing/>
        <w:jc w:val="both"/>
        <w:textAlignment w:val="baseline"/>
        <w:rPr>
          <w:ins w:id="66442" w:author="BigCREditor-Post-RAN4#105" w:date="2022-11-29T12:12:00Z"/>
          <w:lang w:eastAsia="zh-CN"/>
        </w:rPr>
      </w:pPr>
      <w:ins w:id="66443" w:author="BigCREditor-Post-RAN4#105" w:date="2022-11-29T12:12:00Z">
        <w:r w:rsidRPr="00555C60">
          <w:rPr>
            <w:lang w:eastAsia="en-GB"/>
          </w:rPr>
          <w:t xml:space="preserve">Start transmitting using PUCCH spatial relation associated with SSB1 from slot </w:t>
        </w:r>
        <w:r w:rsidRPr="00555C60">
          <w:rPr>
            <w:i/>
            <w:iCs/>
            <w:lang w:eastAsia="en-GB"/>
          </w:rPr>
          <w:t>n</w:t>
        </w:r>
        <w:r w:rsidRPr="00555C60">
          <w:rPr>
            <w:lang w:eastAsia="en-GB"/>
          </w:rPr>
          <w:t xml:space="preserve"> + </w:t>
        </w:r>
        <w:r w:rsidRPr="00555C60">
          <w:rPr>
            <w:lang w:eastAsia="zh-CN"/>
          </w:rPr>
          <w:t>T</w:t>
        </w:r>
        <w:r w:rsidRPr="00555C60">
          <w:rPr>
            <w:vertAlign w:val="subscript"/>
            <w:lang w:eastAsia="zh-CN"/>
          </w:rPr>
          <w:t>HARQ</w:t>
        </w:r>
        <w:r w:rsidRPr="00555C60">
          <w:rPr>
            <w:lang w:eastAsia="zh-CN"/>
          </w:rPr>
          <w:t xml:space="preserve">/NR slot length + </w:t>
        </w:r>
      </w:ins>
      <m:oMath>
        <m:sSubSup>
          <m:sSubSupPr>
            <m:ctrlPr>
              <w:ins w:id="66444" w:author="BigCREditor-Post-RAN4#105" w:date="2022-11-29T12:12:00Z">
                <w:rPr>
                  <w:rFonts w:ascii="Cambria Math" w:hAnsi="Cambria Math"/>
                  <w:lang w:eastAsia="en-GB"/>
                </w:rPr>
              </w:ins>
            </m:ctrlPr>
          </m:sSubSupPr>
          <m:e>
            <m:r>
              <w:ins w:id="66445" w:author="BigCREditor-Post-RAN4#105" w:date="2022-11-29T12:12:00Z">
                <m:rPr>
                  <m:sty m:val="p"/>
                </m:rPr>
                <w:rPr>
                  <w:rFonts w:ascii="Cambria Math" w:hAnsi="Cambria Math"/>
                  <w:lang w:eastAsia="en-GB"/>
                </w:rPr>
                <m:t>3N</m:t>
              </w:ins>
            </m:r>
          </m:e>
          <m:sub>
            <m:r>
              <w:ins w:id="66446" w:author="BigCREditor-Post-RAN4#105" w:date="2022-11-29T12:12:00Z">
                <m:rPr>
                  <m:sty m:val="p"/>
                </m:rPr>
                <w:rPr>
                  <w:rFonts w:ascii="Cambria Math" w:hAnsi="Cambria Math"/>
                  <w:lang w:eastAsia="en-GB"/>
                </w:rPr>
                <m:t>slot</m:t>
              </w:ins>
            </m:r>
          </m:sub>
          <m:sup>
            <m:r>
              <w:ins w:id="66447" w:author="BigCREditor-Post-RAN4#105" w:date="2022-11-29T12:12:00Z">
                <m:rPr>
                  <m:sty m:val="p"/>
                </m:rPr>
                <w:rPr>
                  <w:rFonts w:ascii="Cambria Math" w:hAnsi="Cambria Math"/>
                  <w:lang w:eastAsia="en-GB"/>
                </w:rPr>
                <m:t>subframe,µ</m:t>
              </w:ins>
            </m:r>
          </m:sup>
        </m:sSubSup>
      </m:oMath>
      <w:ins w:id="66448" w:author="BigCREditor-Post-RAN4#105" w:date="2022-11-29T12:12:00Z">
        <w:r w:rsidRPr="00555C60">
          <w:rPr>
            <w:lang w:eastAsia="en-GB"/>
          </w:rPr>
          <w:t xml:space="preserve"> + 1 and onwards.</w:t>
        </w:r>
      </w:ins>
    </w:p>
    <w:p w14:paraId="1E3BDD29" w14:textId="77777777" w:rsidR="00BB398F" w:rsidRPr="00555C60" w:rsidRDefault="00BB398F" w:rsidP="00BB398F">
      <w:pPr>
        <w:overflowPunct w:val="0"/>
        <w:autoSpaceDE w:val="0"/>
        <w:autoSpaceDN w:val="0"/>
        <w:adjustRightInd w:val="0"/>
        <w:textAlignment w:val="baseline"/>
        <w:rPr>
          <w:ins w:id="66449" w:author="BigCREditor-Post-RAN4#105" w:date="2022-11-29T12:12:00Z"/>
          <w:rFonts w:cs="v4.2.0"/>
          <w:lang w:eastAsia="en-GB"/>
        </w:rPr>
      </w:pPr>
      <w:ins w:id="66450" w:author="BigCREditor-Post-RAN4#105" w:date="2022-11-29T12:12:00Z">
        <w:r w:rsidRPr="00555C60">
          <w:rPr>
            <w:rFonts w:cs="v4.2.0"/>
            <w:lang w:eastAsia="en-GB"/>
          </w:rPr>
          <w:t>The rate of correct events observed during repeated tests shall be at least [</w:t>
        </w:r>
        <w:proofErr w:type="gramStart"/>
        <w:r w:rsidRPr="00555C60">
          <w:rPr>
            <w:rFonts w:cs="v4.2.0"/>
            <w:lang w:eastAsia="en-GB"/>
          </w:rPr>
          <w:t>90]%</w:t>
        </w:r>
        <w:proofErr w:type="gramEnd"/>
        <w:r w:rsidRPr="00555C60">
          <w:rPr>
            <w:rFonts w:cs="v4.2.0"/>
            <w:lang w:eastAsia="en-GB"/>
          </w:rPr>
          <w:t>.</w:t>
        </w:r>
      </w:ins>
    </w:p>
    <w:p w14:paraId="247889A0" w14:textId="77777777" w:rsidR="00BB398F" w:rsidRPr="00BB398F" w:rsidRDefault="00BB398F" w:rsidP="00BB398F">
      <w:pPr>
        <w:rPr>
          <w:lang w:eastAsia="zh-CN"/>
        </w:rPr>
        <w:pPrChange w:id="66451" w:author="BigCREditor-Post-RAN4#105" w:date="2022-11-29T12:12:00Z">
          <w:pPr>
            <w:pStyle w:val="Heading5"/>
          </w:pPr>
        </w:pPrChange>
      </w:pPr>
    </w:p>
    <w:p w14:paraId="5CEF3C93" w14:textId="77777777" w:rsidR="00612605" w:rsidRPr="00020619" w:rsidRDefault="00612605" w:rsidP="00612605">
      <w:pPr>
        <w:pStyle w:val="Heading4"/>
      </w:pPr>
      <w:r w:rsidRPr="00020619">
        <w:t>A.17.5.5.2</w:t>
      </w:r>
      <w:r w:rsidRPr="00020619">
        <w:tab/>
        <w:t>RRC based spatial relation switch</w:t>
      </w:r>
    </w:p>
    <w:p w14:paraId="60F3AE83" w14:textId="437C386F" w:rsidR="00612605" w:rsidRDefault="00612605" w:rsidP="00612605">
      <w:pPr>
        <w:pStyle w:val="Heading5"/>
        <w:rPr>
          <w:ins w:id="66452" w:author="BigCREditor-Post-RAN4#105" w:date="2022-11-29T12:12:00Z"/>
          <w:lang w:eastAsia="zh-CN"/>
        </w:rPr>
      </w:pPr>
      <w:r w:rsidRPr="00020619">
        <w:rPr>
          <w:lang w:eastAsia="zh-CN"/>
        </w:rPr>
        <w:t>A.17.5.5.2.1</w:t>
      </w:r>
      <w:r w:rsidRPr="00020619">
        <w:rPr>
          <w:lang w:eastAsia="zh-CN"/>
        </w:rPr>
        <w:tab/>
        <w:t xml:space="preserve">NR </w:t>
      </w:r>
      <w:proofErr w:type="spellStart"/>
      <w:r w:rsidRPr="00020619">
        <w:rPr>
          <w:lang w:eastAsia="zh-CN"/>
        </w:rPr>
        <w:t>PCell</w:t>
      </w:r>
      <w:proofErr w:type="spellEnd"/>
      <w:r w:rsidRPr="00020619">
        <w:rPr>
          <w:lang w:eastAsia="zh-CN"/>
        </w:rPr>
        <w:t xml:space="preserve"> FR2 spatial relation switch associated with a known DL-RS</w:t>
      </w:r>
    </w:p>
    <w:p w14:paraId="3316912E" w14:textId="77777777" w:rsidR="00896CF1" w:rsidRPr="00F1115E" w:rsidRDefault="00896CF1" w:rsidP="00896CF1">
      <w:pPr>
        <w:keepNext/>
        <w:keepLines/>
        <w:overflowPunct w:val="0"/>
        <w:autoSpaceDE w:val="0"/>
        <w:autoSpaceDN w:val="0"/>
        <w:adjustRightInd w:val="0"/>
        <w:spacing w:before="120"/>
        <w:ind w:left="1985" w:hanging="1985"/>
        <w:textAlignment w:val="baseline"/>
        <w:outlineLvl w:val="5"/>
        <w:rPr>
          <w:ins w:id="66453" w:author="BigCREditor-Post-RAN4#105" w:date="2022-11-29T12:13:00Z"/>
          <w:rFonts w:ascii="Arial" w:eastAsia="MS Mincho" w:hAnsi="Arial"/>
          <w:lang w:eastAsia="en-GB"/>
        </w:rPr>
      </w:pPr>
      <w:ins w:id="66454" w:author="BigCREditor-Post-RAN4#105" w:date="2022-11-29T12:13:00Z">
        <w:r w:rsidRPr="00F1115E">
          <w:rPr>
            <w:rFonts w:ascii="Arial" w:eastAsia="MS Mincho" w:hAnsi="Arial"/>
            <w:lang w:eastAsia="en-GB"/>
          </w:rPr>
          <w:t>A.</w:t>
        </w:r>
        <w:r>
          <w:rPr>
            <w:rFonts w:ascii="Arial" w:hAnsi="Arial" w:hint="eastAsia"/>
            <w:lang w:eastAsia="zh-CN"/>
          </w:rPr>
          <w:t>1</w:t>
        </w:r>
        <w:r w:rsidRPr="00F1115E">
          <w:rPr>
            <w:rFonts w:ascii="Arial" w:eastAsia="MS Mincho" w:hAnsi="Arial"/>
            <w:lang w:eastAsia="en-GB"/>
          </w:rPr>
          <w:t>7.5.</w:t>
        </w:r>
        <w:r>
          <w:rPr>
            <w:rFonts w:ascii="Arial" w:hAnsi="Arial" w:hint="eastAsia"/>
            <w:lang w:eastAsia="zh-CN"/>
          </w:rPr>
          <w:t>5</w:t>
        </w:r>
        <w:r w:rsidRPr="00F1115E">
          <w:rPr>
            <w:rFonts w:ascii="Arial" w:eastAsia="MS Mincho" w:hAnsi="Arial"/>
            <w:lang w:eastAsia="en-GB"/>
          </w:rPr>
          <w:t>.2.1.1</w:t>
        </w:r>
        <w:r w:rsidRPr="00F1115E">
          <w:rPr>
            <w:rFonts w:ascii="Arial" w:eastAsia="MS Mincho" w:hAnsi="Arial"/>
            <w:lang w:eastAsia="en-GB"/>
          </w:rPr>
          <w:tab/>
          <w:t>Test Purpose and Environment</w:t>
        </w:r>
      </w:ins>
    </w:p>
    <w:p w14:paraId="03CC5D05" w14:textId="77777777" w:rsidR="00896CF1" w:rsidRPr="00F1115E" w:rsidRDefault="00896CF1" w:rsidP="00896CF1">
      <w:pPr>
        <w:overflowPunct w:val="0"/>
        <w:autoSpaceDE w:val="0"/>
        <w:autoSpaceDN w:val="0"/>
        <w:adjustRightInd w:val="0"/>
        <w:jc w:val="both"/>
        <w:textAlignment w:val="baseline"/>
        <w:rPr>
          <w:ins w:id="66455" w:author="BigCREditor-Post-RAN4#105" w:date="2022-11-29T12:13:00Z"/>
          <w:lang w:eastAsia="en-GB"/>
        </w:rPr>
      </w:pPr>
      <w:ins w:id="66456" w:author="BigCREditor-Post-RAN4#105" w:date="2022-11-29T12:13:00Z">
        <w:r w:rsidRPr="00F1115E">
          <w:rPr>
            <w:lang w:eastAsia="en-GB"/>
          </w:rPr>
          <w:t>The purpose of this test is to verify the RRC based spatial relation switch delay requirement defined in clause 8.12</w:t>
        </w:r>
        <w:r>
          <w:rPr>
            <w:rFonts w:hint="eastAsia"/>
            <w:lang w:eastAsia="zh-CN"/>
          </w:rPr>
          <w:t>A</w:t>
        </w:r>
        <w:r w:rsidRPr="00F1115E">
          <w:rPr>
            <w:lang w:eastAsia="en-GB"/>
          </w:rPr>
          <w:t xml:space="preserve">.5 by a UE capable of beam correspondence without the need for UL beam sweeping. </w:t>
        </w:r>
        <w:r w:rsidRPr="00F1115E">
          <w:rPr>
            <w:rFonts w:cs="v4.2.0"/>
            <w:lang w:eastAsia="en-GB"/>
          </w:rPr>
          <w:t xml:space="preserve">In the test the higher layer parameter </w:t>
        </w:r>
        <w:proofErr w:type="spellStart"/>
        <w:r w:rsidRPr="00F1115E">
          <w:rPr>
            <w:rFonts w:eastAsia="?? ??"/>
            <w:i/>
            <w:lang w:eastAsia="en-GB"/>
          </w:rPr>
          <w:lastRenderedPageBreak/>
          <w:t>timeRestrictionForChannelMeasurements</w:t>
        </w:r>
        <w:proofErr w:type="spellEnd"/>
        <w:r w:rsidRPr="00F1115E">
          <w:rPr>
            <w:rFonts w:eastAsia="?? ??"/>
            <w:i/>
            <w:lang w:eastAsia="en-GB"/>
          </w:rPr>
          <w:t xml:space="preserve"> </w:t>
        </w:r>
        <w:r w:rsidRPr="00F1115E">
          <w:rPr>
            <w:rFonts w:eastAsia="?? ??"/>
            <w:iCs/>
            <w:lang w:eastAsia="en-GB"/>
          </w:rPr>
          <w:t xml:space="preserve">is </w:t>
        </w:r>
        <w:r w:rsidRPr="00F1115E">
          <w:rPr>
            <w:rFonts w:eastAsia="?? ??"/>
            <w:lang w:eastAsia="en-GB"/>
          </w:rPr>
          <w:t xml:space="preserve">configured. </w:t>
        </w:r>
        <w:r w:rsidRPr="00F1115E">
          <w:rPr>
            <w:lang w:eastAsia="en-GB"/>
          </w:rPr>
          <w:t>Supported test configuration is shown in Table A.</w:t>
        </w:r>
        <w:r>
          <w:rPr>
            <w:rFonts w:hint="eastAsia"/>
            <w:lang w:eastAsia="zh-CN"/>
          </w:rPr>
          <w:t>1</w:t>
        </w:r>
        <w:r w:rsidRPr="00F1115E">
          <w:rPr>
            <w:lang w:eastAsia="en-GB"/>
          </w:rPr>
          <w:t>7.5.</w:t>
        </w:r>
        <w:r>
          <w:rPr>
            <w:rFonts w:hint="eastAsia"/>
            <w:lang w:eastAsia="zh-CN"/>
          </w:rPr>
          <w:t>5</w:t>
        </w:r>
        <w:r w:rsidRPr="00F1115E">
          <w:rPr>
            <w:lang w:eastAsia="en-GB"/>
          </w:rPr>
          <w:t>.2</w:t>
        </w:r>
        <w:r w:rsidRPr="00F1115E">
          <w:rPr>
            <w:rFonts w:eastAsia="MS Mincho"/>
            <w:bCs/>
            <w:lang w:eastAsia="en-GB"/>
          </w:rPr>
          <w:t>.1</w:t>
        </w:r>
        <w:r w:rsidRPr="00F1115E">
          <w:rPr>
            <w:lang w:eastAsia="en-GB"/>
          </w:rPr>
          <w:t>.1-1.</w:t>
        </w:r>
      </w:ins>
    </w:p>
    <w:p w14:paraId="52192AFC" w14:textId="77777777" w:rsidR="00896CF1" w:rsidRPr="00F1115E" w:rsidRDefault="00896CF1" w:rsidP="00896CF1">
      <w:pPr>
        <w:overflowPunct w:val="0"/>
        <w:autoSpaceDE w:val="0"/>
        <w:autoSpaceDN w:val="0"/>
        <w:adjustRightInd w:val="0"/>
        <w:jc w:val="both"/>
        <w:textAlignment w:val="baseline"/>
        <w:rPr>
          <w:ins w:id="66457" w:author="BigCREditor-Post-RAN4#105" w:date="2022-11-29T12:13:00Z"/>
          <w:lang w:eastAsia="en-GB"/>
        </w:rPr>
      </w:pPr>
      <w:ins w:id="66458" w:author="BigCREditor-Post-RAN4#105" w:date="2022-11-29T12:13:00Z">
        <w:r w:rsidRPr="00F1115E">
          <w:rPr>
            <w:lang w:eastAsia="en-GB"/>
          </w:rPr>
          <w:t xml:space="preserve">The test scenario comprises of </w:t>
        </w:r>
        <w:r w:rsidRPr="00F1115E">
          <w:rPr>
            <w:lang w:eastAsia="zh-CN"/>
          </w:rPr>
          <w:t>one</w:t>
        </w:r>
        <w:r w:rsidRPr="00F1115E">
          <w:rPr>
            <w:lang w:eastAsia="en-GB"/>
          </w:rPr>
          <w:t xml:space="preserve"> </w:t>
        </w:r>
        <w:proofErr w:type="spellStart"/>
        <w:r w:rsidRPr="00F1115E">
          <w:rPr>
            <w:lang w:eastAsia="en-GB"/>
          </w:rPr>
          <w:t>PCell</w:t>
        </w:r>
        <w:proofErr w:type="spellEnd"/>
        <w:r w:rsidRPr="00F1115E">
          <w:rPr>
            <w:lang w:eastAsia="en-GB"/>
          </w:rPr>
          <w:t xml:space="preserve"> (Cell 1) as given in Table A.</w:t>
        </w:r>
        <w:r>
          <w:rPr>
            <w:rFonts w:hint="eastAsia"/>
            <w:lang w:eastAsia="zh-CN"/>
          </w:rPr>
          <w:t>1</w:t>
        </w:r>
        <w:r w:rsidRPr="00F1115E">
          <w:rPr>
            <w:lang w:eastAsia="en-GB"/>
          </w:rPr>
          <w:t>7.5.</w:t>
        </w:r>
        <w:r>
          <w:rPr>
            <w:rFonts w:hint="eastAsia"/>
            <w:lang w:eastAsia="zh-CN"/>
          </w:rPr>
          <w:t>5</w:t>
        </w:r>
        <w:r w:rsidRPr="00F1115E">
          <w:rPr>
            <w:lang w:eastAsia="en-GB"/>
          </w:rPr>
          <w:t>.2</w:t>
        </w:r>
        <w:r w:rsidRPr="00F1115E">
          <w:rPr>
            <w:rFonts w:eastAsia="MS Mincho"/>
            <w:bCs/>
            <w:lang w:eastAsia="en-GB"/>
          </w:rPr>
          <w:t>.1</w:t>
        </w:r>
        <w:r w:rsidRPr="00F1115E">
          <w:rPr>
            <w:lang w:eastAsia="en-GB"/>
          </w:rPr>
          <w:t xml:space="preserve">.1-2. Cell-specific parameters of </w:t>
        </w:r>
        <w:proofErr w:type="spellStart"/>
        <w:r w:rsidRPr="00F1115E">
          <w:rPr>
            <w:lang w:eastAsia="en-GB"/>
          </w:rPr>
          <w:t>PCell</w:t>
        </w:r>
        <w:proofErr w:type="spellEnd"/>
        <w:r w:rsidRPr="00F1115E">
          <w:rPr>
            <w:lang w:eastAsia="en-GB"/>
          </w:rPr>
          <w:t xml:space="preserve"> is specified in Table A.</w:t>
        </w:r>
        <w:r>
          <w:rPr>
            <w:rFonts w:hint="eastAsia"/>
            <w:lang w:eastAsia="zh-CN"/>
          </w:rPr>
          <w:t>1</w:t>
        </w:r>
        <w:r w:rsidRPr="00F1115E">
          <w:rPr>
            <w:lang w:eastAsia="en-GB"/>
          </w:rPr>
          <w:t>7.5.</w:t>
        </w:r>
        <w:r>
          <w:rPr>
            <w:rFonts w:hint="eastAsia"/>
            <w:lang w:eastAsia="zh-CN"/>
          </w:rPr>
          <w:t>5</w:t>
        </w:r>
        <w:r w:rsidRPr="00F1115E">
          <w:rPr>
            <w:lang w:eastAsia="en-GB"/>
          </w:rPr>
          <w:t>.2</w:t>
        </w:r>
        <w:r w:rsidRPr="00F1115E">
          <w:rPr>
            <w:rFonts w:eastAsia="MS Mincho"/>
            <w:bCs/>
            <w:lang w:eastAsia="en-GB"/>
          </w:rPr>
          <w:t>.1</w:t>
        </w:r>
        <w:r w:rsidRPr="00F1115E">
          <w:rPr>
            <w:lang w:eastAsia="en-GB"/>
          </w:rPr>
          <w:t xml:space="preserve">.1-3 below. The OTA related test parameters for FR2 </w:t>
        </w:r>
        <w:proofErr w:type="gramStart"/>
        <w:r w:rsidRPr="00F1115E">
          <w:rPr>
            <w:lang w:eastAsia="en-GB"/>
          </w:rPr>
          <w:t>is</w:t>
        </w:r>
        <w:proofErr w:type="gramEnd"/>
        <w:r w:rsidRPr="00F1115E">
          <w:rPr>
            <w:lang w:eastAsia="en-GB"/>
          </w:rPr>
          <w:t xml:space="preserve"> shown in Table A.</w:t>
        </w:r>
        <w:r>
          <w:rPr>
            <w:rFonts w:hint="eastAsia"/>
            <w:lang w:eastAsia="zh-CN"/>
          </w:rPr>
          <w:t>1</w:t>
        </w:r>
        <w:r w:rsidRPr="00F1115E">
          <w:rPr>
            <w:lang w:eastAsia="en-GB"/>
          </w:rPr>
          <w:t>7.5.</w:t>
        </w:r>
        <w:r>
          <w:rPr>
            <w:rFonts w:hint="eastAsia"/>
            <w:lang w:eastAsia="zh-CN"/>
          </w:rPr>
          <w:t>5</w:t>
        </w:r>
        <w:r w:rsidRPr="00F1115E">
          <w:rPr>
            <w:lang w:eastAsia="en-GB"/>
          </w:rPr>
          <w:t>.2</w:t>
        </w:r>
        <w:r w:rsidRPr="00F1115E">
          <w:rPr>
            <w:rFonts w:eastAsia="MS Mincho"/>
            <w:bCs/>
            <w:lang w:eastAsia="en-GB"/>
          </w:rPr>
          <w:t>.1</w:t>
        </w:r>
        <w:r w:rsidRPr="00F1115E">
          <w:rPr>
            <w:lang w:eastAsia="en-GB"/>
          </w:rPr>
          <w:t>.1-4.</w:t>
        </w:r>
      </w:ins>
    </w:p>
    <w:p w14:paraId="2A92D8CB" w14:textId="77777777" w:rsidR="00896CF1" w:rsidRPr="00F1115E" w:rsidRDefault="00896CF1" w:rsidP="00896CF1">
      <w:pPr>
        <w:overflowPunct w:val="0"/>
        <w:autoSpaceDE w:val="0"/>
        <w:autoSpaceDN w:val="0"/>
        <w:adjustRightInd w:val="0"/>
        <w:jc w:val="both"/>
        <w:textAlignment w:val="baseline"/>
        <w:rPr>
          <w:ins w:id="66459" w:author="BigCREditor-Post-RAN4#105" w:date="2022-11-29T12:13:00Z"/>
          <w:lang w:eastAsia="en-GB"/>
        </w:rPr>
      </w:pPr>
      <w:ins w:id="66460" w:author="BigCREditor-Post-RAN4#105" w:date="2022-11-29T12:13:00Z">
        <w:r w:rsidRPr="00F1115E">
          <w:rPr>
            <w:lang w:eastAsia="en-GB"/>
          </w:rPr>
          <w:t xml:space="preserve">Periodic SRS is transmitted on </w:t>
        </w:r>
        <w:proofErr w:type="spellStart"/>
        <w:r w:rsidRPr="00F1115E">
          <w:rPr>
            <w:lang w:eastAsia="en-GB"/>
          </w:rPr>
          <w:t>PCell</w:t>
        </w:r>
        <w:proofErr w:type="spellEnd"/>
        <w:r w:rsidRPr="00F1115E">
          <w:rPr>
            <w:lang w:eastAsia="en-GB"/>
          </w:rPr>
          <w:t xml:space="preserve"> (Cell 1), and the SRS configuration is SRSConf.1 given in Table A.5.4.1.1.1-3.</w:t>
        </w:r>
      </w:ins>
    </w:p>
    <w:p w14:paraId="5E93B604" w14:textId="77777777" w:rsidR="00896CF1" w:rsidRPr="00F1115E" w:rsidRDefault="00896CF1" w:rsidP="00896CF1">
      <w:pPr>
        <w:overflowPunct w:val="0"/>
        <w:autoSpaceDE w:val="0"/>
        <w:autoSpaceDN w:val="0"/>
        <w:adjustRightInd w:val="0"/>
        <w:jc w:val="both"/>
        <w:textAlignment w:val="baseline"/>
        <w:rPr>
          <w:ins w:id="66461" w:author="BigCREditor-Post-RAN4#105" w:date="2022-11-29T12:13:00Z"/>
          <w:lang w:eastAsia="en-GB"/>
        </w:rPr>
      </w:pPr>
      <w:ins w:id="66462" w:author="BigCREditor-Post-RAN4#105" w:date="2022-11-29T12:13:00Z">
        <w:r w:rsidRPr="00F1115E">
          <w:rPr>
            <w:lang w:eastAsia="en-GB"/>
          </w:rPr>
          <w:t xml:space="preserve">Before the test starts, </w:t>
        </w:r>
      </w:ins>
    </w:p>
    <w:p w14:paraId="63BAA239" w14:textId="77777777" w:rsidR="00896CF1" w:rsidRPr="00F1115E" w:rsidRDefault="00896CF1" w:rsidP="00896CF1">
      <w:pPr>
        <w:overflowPunct w:val="0"/>
        <w:autoSpaceDE w:val="0"/>
        <w:autoSpaceDN w:val="0"/>
        <w:adjustRightInd w:val="0"/>
        <w:ind w:left="568" w:hanging="284"/>
        <w:textAlignment w:val="baseline"/>
        <w:rPr>
          <w:ins w:id="66463" w:author="BigCREditor-Post-RAN4#105" w:date="2022-11-29T12:13:00Z"/>
          <w:lang w:eastAsia="en-GB"/>
        </w:rPr>
      </w:pPr>
      <w:ins w:id="66464" w:author="BigCREditor-Post-RAN4#105" w:date="2022-11-29T12:13:00Z">
        <w:r w:rsidRPr="00F1115E">
          <w:rPr>
            <w:lang w:eastAsia="en-GB"/>
          </w:rPr>
          <w:t>-</w:t>
        </w:r>
        <w:r w:rsidRPr="00F1115E">
          <w:rPr>
            <w:lang w:eastAsia="en-GB"/>
          </w:rPr>
          <w:tab/>
          <w:t>UE is connected to Cell 1 (</w:t>
        </w:r>
        <w:proofErr w:type="spellStart"/>
        <w:r w:rsidRPr="00F1115E">
          <w:rPr>
            <w:lang w:eastAsia="en-GB"/>
          </w:rPr>
          <w:t>PCell</w:t>
        </w:r>
        <w:proofErr w:type="spellEnd"/>
        <w:r w:rsidRPr="00F1115E">
          <w:rPr>
            <w:lang w:eastAsia="en-GB"/>
          </w:rPr>
          <w:t>) on radio channel 1 (PCC).</w:t>
        </w:r>
      </w:ins>
    </w:p>
    <w:p w14:paraId="09EE5EB2" w14:textId="77777777" w:rsidR="00896CF1" w:rsidRPr="00F1115E" w:rsidRDefault="00896CF1" w:rsidP="00896CF1">
      <w:pPr>
        <w:overflowPunct w:val="0"/>
        <w:autoSpaceDE w:val="0"/>
        <w:autoSpaceDN w:val="0"/>
        <w:adjustRightInd w:val="0"/>
        <w:ind w:left="568" w:hanging="284"/>
        <w:textAlignment w:val="baseline"/>
        <w:rPr>
          <w:ins w:id="66465" w:author="BigCREditor-Post-RAN4#105" w:date="2022-11-29T12:13:00Z"/>
          <w:lang w:eastAsia="en-GB"/>
        </w:rPr>
      </w:pPr>
      <w:ins w:id="66466" w:author="BigCREditor-Post-RAN4#105" w:date="2022-11-29T12:13:00Z">
        <w:r w:rsidRPr="00F1115E">
          <w:rPr>
            <w:lang w:eastAsia="en-GB"/>
          </w:rPr>
          <w:t>-</w:t>
        </w:r>
        <w:r w:rsidRPr="00F1115E">
          <w:rPr>
            <w:lang w:eastAsia="en-GB"/>
          </w:rPr>
          <w:tab/>
          <w:t>UE is configured with 1 SRS-SpatialRelation0 associated with SSB0.</w:t>
        </w:r>
      </w:ins>
    </w:p>
    <w:p w14:paraId="18B37B0E" w14:textId="77777777" w:rsidR="00896CF1" w:rsidRPr="00F1115E" w:rsidRDefault="00896CF1" w:rsidP="00896CF1">
      <w:pPr>
        <w:overflowPunct w:val="0"/>
        <w:autoSpaceDE w:val="0"/>
        <w:autoSpaceDN w:val="0"/>
        <w:adjustRightInd w:val="0"/>
        <w:ind w:left="568" w:hanging="284"/>
        <w:textAlignment w:val="baseline"/>
        <w:rPr>
          <w:ins w:id="66467" w:author="BigCREditor-Post-RAN4#105" w:date="2022-11-29T12:13:00Z"/>
          <w:lang w:eastAsia="en-GB"/>
        </w:rPr>
      </w:pPr>
      <w:ins w:id="66468" w:author="BigCREditor-Post-RAN4#105" w:date="2022-11-29T12:13:00Z">
        <w:r w:rsidRPr="00F1115E">
          <w:rPr>
            <w:lang w:eastAsia="en-GB"/>
          </w:rPr>
          <w:t>-</w:t>
        </w:r>
        <w:r w:rsidRPr="00F1115E">
          <w:rPr>
            <w:lang w:eastAsia="en-GB"/>
          </w:rPr>
          <w:tab/>
          <w:t>UE is indicated SRS-SpatialRelation0 as the active SRS spatial relation.</w:t>
        </w:r>
      </w:ins>
    </w:p>
    <w:p w14:paraId="388477E4" w14:textId="77777777" w:rsidR="00896CF1" w:rsidRPr="00F1115E" w:rsidRDefault="00896CF1" w:rsidP="00896CF1">
      <w:pPr>
        <w:overflowPunct w:val="0"/>
        <w:autoSpaceDE w:val="0"/>
        <w:autoSpaceDN w:val="0"/>
        <w:adjustRightInd w:val="0"/>
        <w:jc w:val="both"/>
        <w:textAlignment w:val="baseline"/>
        <w:rPr>
          <w:ins w:id="66469" w:author="BigCREditor-Post-RAN4#105" w:date="2022-11-29T12:13:00Z"/>
          <w:lang w:eastAsia="zh-CN"/>
        </w:rPr>
      </w:pPr>
      <w:ins w:id="66470" w:author="BigCREditor-Post-RAN4#105" w:date="2022-11-29T12:13:00Z">
        <w:r w:rsidRPr="00F1115E">
          <w:rPr>
            <w:lang w:eastAsia="en-GB"/>
          </w:rPr>
          <w:t xml:space="preserve">The test consists of two time periods, T1 and T2. During T1 only SSB0 to which SRS-SpatialRelation0 associated is transmitted. </w:t>
        </w:r>
        <w:r w:rsidRPr="00F1115E">
          <w:rPr>
            <w:lang w:eastAsia="zh-CN"/>
          </w:rPr>
          <w:t xml:space="preserve">UE shall transmit periodic SRS with </w:t>
        </w:r>
        <w:r w:rsidRPr="00F1115E">
          <w:rPr>
            <w:lang w:eastAsia="en-GB"/>
          </w:rPr>
          <w:t>SRS-SpatialRelation0</w:t>
        </w:r>
        <w:r w:rsidRPr="00F1115E">
          <w:rPr>
            <w:lang w:eastAsia="zh-CN"/>
          </w:rPr>
          <w:t xml:space="preserve"> on the UL of the </w:t>
        </w:r>
        <w:proofErr w:type="spellStart"/>
        <w:r w:rsidRPr="00F1115E">
          <w:rPr>
            <w:lang w:eastAsia="zh-CN"/>
          </w:rPr>
          <w:t>PCell</w:t>
        </w:r>
        <w:proofErr w:type="spellEnd"/>
        <w:r w:rsidRPr="00F1115E">
          <w:rPr>
            <w:lang w:eastAsia="zh-CN"/>
          </w:rPr>
          <w:t xml:space="preserve">. </w:t>
        </w:r>
      </w:ins>
    </w:p>
    <w:p w14:paraId="4CF83B52" w14:textId="77777777" w:rsidR="00896CF1" w:rsidRPr="00F1115E" w:rsidRDefault="00896CF1" w:rsidP="00896CF1">
      <w:pPr>
        <w:overflowPunct w:val="0"/>
        <w:autoSpaceDE w:val="0"/>
        <w:autoSpaceDN w:val="0"/>
        <w:adjustRightInd w:val="0"/>
        <w:jc w:val="both"/>
        <w:textAlignment w:val="baseline"/>
        <w:rPr>
          <w:ins w:id="66471" w:author="BigCREditor-Post-RAN4#105" w:date="2022-11-29T12:13:00Z"/>
          <w:lang w:eastAsia="en-GB"/>
        </w:rPr>
      </w:pPr>
      <w:ins w:id="66472" w:author="BigCREditor-Post-RAN4#105" w:date="2022-11-29T12:13:00Z">
        <w:r w:rsidRPr="00F1115E">
          <w:rPr>
            <w:lang w:eastAsia="zh-CN"/>
          </w:rPr>
          <w:t xml:space="preserve">T2 start when the tester </w:t>
        </w:r>
        <w:r w:rsidRPr="00F1115E">
          <w:rPr>
            <w:lang w:eastAsia="en-GB"/>
          </w:rPr>
          <w:t xml:space="preserve">initiates transmission of SSB1 corresponding to SRS-SpatialRelation1. The UE is configured to transmit periodic L1-RSRP reports. </w:t>
        </w:r>
      </w:ins>
    </w:p>
    <w:p w14:paraId="6A089C4B" w14:textId="77777777" w:rsidR="00896CF1" w:rsidRPr="00F1115E" w:rsidRDefault="00896CF1" w:rsidP="00896CF1">
      <w:pPr>
        <w:overflowPunct w:val="0"/>
        <w:autoSpaceDE w:val="0"/>
        <w:autoSpaceDN w:val="0"/>
        <w:adjustRightInd w:val="0"/>
        <w:jc w:val="both"/>
        <w:textAlignment w:val="baseline"/>
        <w:rPr>
          <w:ins w:id="66473" w:author="BigCREditor-Post-RAN4#105" w:date="2022-11-29T12:13:00Z"/>
          <w:lang w:eastAsia="en-GB"/>
        </w:rPr>
      </w:pPr>
      <w:ins w:id="66474" w:author="BigCREditor-Post-RAN4#105" w:date="2022-11-29T12:13:00Z">
        <w:r w:rsidRPr="00F1115E">
          <w:rPr>
            <w:lang w:eastAsia="en-GB"/>
          </w:rPr>
          <w:t>In slot n, which is within [1280]</w:t>
        </w:r>
        <w:proofErr w:type="spellStart"/>
        <w:r w:rsidRPr="00F1115E">
          <w:rPr>
            <w:lang w:eastAsia="en-GB"/>
          </w:rPr>
          <w:t>ms</w:t>
        </w:r>
        <w:proofErr w:type="spellEnd"/>
        <w:r w:rsidRPr="00F1115E">
          <w:rPr>
            <w:lang w:eastAsia="en-GB"/>
          </w:rPr>
          <w:t xml:space="preserve"> of UE providing the L1-RSRP report with results for both SSB0 and SSB1, the UE receives an RRC command indicating a switch to transmit periodic SRS with target SRS-SpatialRelation1. </w:t>
        </w:r>
        <w:r w:rsidRPr="00F1115E">
          <w:rPr>
            <w:lang w:eastAsia="zh-CN"/>
          </w:rPr>
          <w:t>The UE shall be able to transmit periodic SRS with target spatial relation (</w:t>
        </w:r>
        <w:r w:rsidRPr="00F1115E">
          <w:rPr>
            <w:lang w:eastAsia="en-GB"/>
          </w:rPr>
          <w:t>SRS-SpatialRelation1</w:t>
        </w:r>
        <w:r w:rsidRPr="00F1115E">
          <w:rPr>
            <w:lang w:eastAsia="zh-CN"/>
          </w:rPr>
          <w:t xml:space="preserve">) on </w:t>
        </w:r>
        <w:proofErr w:type="spellStart"/>
        <w:r w:rsidRPr="00F1115E">
          <w:rPr>
            <w:lang w:eastAsia="zh-CN"/>
          </w:rPr>
          <w:t>PCell</w:t>
        </w:r>
        <w:proofErr w:type="spellEnd"/>
        <w:r w:rsidRPr="00F1115E">
          <w:rPr>
            <w:lang w:eastAsia="zh-CN"/>
          </w:rPr>
          <w:t xml:space="preserve"> in slot n + </w:t>
        </w:r>
        <w:proofErr w:type="spellStart"/>
        <w:r w:rsidRPr="00F1115E">
          <w:rPr>
            <w:lang w:eastAsia="zh-CN"/>
          </w:rPr>
          <w:t>T</w:t>
        </w:r>
        <w:r w:rsidRPr="00F1115E">
          <w:rPr>
            <w:vertAlign w:val="subscript"/>
            <w:lang w:eastAsia="zh-CN"/>
          </w:rPr>
          <w:t>RRC_processing</w:t>
        </w:r>
        <w:proofErr w:type="spellEnd"/>
        <w:r w:rsidRPr="00F1115E">
          <w:rPr>
            <w:lang w:eastAsia="zh-CN"/>
          </w:rPr>
          <w:t>/NR slot length +1.</w:t>
        </w:r>
      </w:ins>
    </w:p>
    <w:p w14:paraId="6760CB7A" w14:textId="77777777" w:rsidR="00896CF1" w:rsidRPr="00F1115E" w:rsidRDefault="00896CF1" w:rsidP="00896CF1">
      <w:pPr>
        <w:overflowPunct w:val="0"/>
        <w:autoSpaceDE w:val="0"/>
        <w:autoSpaceDN w:val="0"/>
        <w:adjustRightInd w:val="0"/>
        <w:jc w:val="both"/>
        <w:textAlignment w:val="baseline"/>
        <w:rPr>
          <w:ins w:id="66475" w:author="BigCREditor-Post-RAN4#105" w:date="2022-11-29T12:13:00Z"/>
          <w:lang w:eastAsia="en-GB"/>
        </w:rPr>
      </w:pPr>
    </w:p>
    <w:p w14:paraId="076AE62F" w14:textId="77777777" w:rsidR="00896CF1" w:rsidRPr="00F1115E" w:rsidRDefault="00896CF1" w:rsidP="00896CF1">
      <w:pPr>
        <w:keepNext/>
        <w:keepLines/>
        <w:overflowPunct w:val="0"/>
        <w:autoSpaceDE w:val="0"/>
        <w:autoSpaceDN w:val="0"/>
        <w:adjustRightInd w:val="0"/>
        <w:spacing w:before="60"/>
        <w:jc w:val="center"/>
        <w:textAlignment w:val="baseline"/>
        <w:rPr>
          <w:ins w:id="66476" w:author="BigCREditor-Post-RAN4#105" w:date="2022-11-29T12:13:00Z"/>
          <w:rFonts w:ascii="Arial" w:hAnsi="Arial" w:cs="v4.2.0"/>
          <w:b/>
          <w:lang w:eastAsia="en-GB"/>
        </w:rPr>
      </w:pPr>
      <w:ins w:id="66477" w:author="BigCREditor-Post-RAN4#105" w:date="2022-11-29T12:13:00Z">
        <w:r w:rsidRPr="00F1115E">
          <w:rPr>
            <w:rFonts w:ascii="Arial" w:hAnsi="Arial" w:cs="v4.2.0"/>
            <w:b/>
            <w:lang w:eastAsia="en-GB"/>
          </w:rPr>
          <w:t>Table A.17.5.5.2.1.1-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896CF1" w:rsidRPr="00F1115E" w14:paraId="58EFA6FC" w14:textId="77777777" w:rsidTr="00864629">
        <w:trPr>
          <w:ins w:id="66478" w:author="BigCREditor-Post-RAN4#105" w:date="2022-11-29T12:13:00Z"/>
        </w:trPr>
        <w:tc>
          <w:tcPr>
            <w:tcW w:w="2331" w:type="dxa"/>
            <w:tcBorders>
              <w:top w:val="single" w:sz="4" w:space="0" w:color="auto"/>
              <w:left w:val="single" w:sz="4" w:space="0" w:color="auto"/>
              <w:bottom w:val="single" w:sz="4" w:space="0" w:color="auto"/>
              <w:right w:val="single" w:sz="4" w:space="0" w:color="auto"/>
            </w:tcBorders>
          </w:tcPr>
          <w:p w14:paraId="2B0D4AE7" w14:textId="77777777" w:rsidR="00896CF1" w:rsidRPr="00F1115E" w:rsidRDefault="00896CF1" w:rsidP="00864629">
            <w:pPr>
              <w:keepNext/>
              <w:keepLines/>
              <w:overflowPunct w:val="0"/>
              <w:autoSpaceDE w:val="0"/>
              <w:autoSpaceDN w:val="0"/>
              <w:adjustRightInd w:val="0"/>
              <w:jc w:val="center"/>
              <w:textAlignment w:val="baseline"/>
              <w:rPr>
                <w:ins w:id="66479" w:author="BigCREditor-Post-RAN4#105" w:date="2022-11-29T12:13:00Z"/>
                <w:rFonts w:ascii="Arial" w:hAnsi="Arial"/>
                <w:b/>
                <w:sz w:val="18"/>
                <w:lang w:val="fr-FR" w:eastAsia="en-GB"/>
              </w:rPr>
            </w:pPr>
            <w:ins w:id="66480" w:author="BigCREditor-Post-RAN4#105" w:date="2022-11-29T12:13:00Z">
              <w:r w:rsidRPr="00F1115E">
                <w:rPr>
                  <w:rFonts w:ascii="Arial" w:hAnsi="Arial"/>
                  <w:b/>
                  <w:sz w:val="18"/>
                  <w:lang w:val="fr-FR" w:eastAsia="en-GB"/>
                </w:rPr>
                <w:t>Config</w:t>
              </w:r>
            </w:ins>
          </w:p>
        </w:tc>
        <w:tc>
          <w:tcPr>
            <w:tcW w:w="7298" w:type="dxa"/>
            <w:tcBorders>
              <w:top w:val="single" w:sz="4" w:space="0" w:color="auto"/>
              <w:left w:val="single" w:sz="4" w:space="0" w:color="auto"/>
              <w:bottom w:val="single" w:sz="4" w:space="0" w:color="auto"/>
              <w:right w:val="single" w:sz="4" w:space="0" w:color="auto"/>
            </w:tcBorders>
          </w:tcPr>
          <w:p w14:paraId="37FF51BE" w14:textId="77777777" w:rsidR="00896CF1" w:rsidRPr="00F1115E" w:rsidRDefault="00896CF1" w:rsidP="00864629">
            <w:pPr>
              <w:keepNext/>
              <w:keepLines/>
              <w:overflowPunct w:val="0"/>
              <w:autoSpaceDE w:val="0"/>
              <w:autoSpaceDN w:val="0"/>
              <w:adjustRightInd w:val="0"/>
              <w:jc w:val="center"/>
              <w:textAlignment w:val="baseline"/>
              <w:rPr>
                <w:ins w:id="66481" w:author="BigCREditor-Post-RAN4#105" w:date="2022-11-29T12:13:00Z"/>
                <w:rFonts w:ascii="Arial" w:hAnsi="Arial"/>
                <w:b/>
                <w:sz w:val="18"/>
                <w:lang w:val="fr-FR" w:eastAsia="en-GB"/>
              </w:rPr>
            </w:pPr>
            <w:ins w:id="66482" w:author="BigCREditor-Post-RAN4#105" w:date="2022-11-29T12:13:00Z">
              <w:r w:rsidRPr="00F1115E">
                <w:rPr>
                  <w:rFonts w:ascii="Arial" w:hAnsi="Arial"/>
                  <w:b/>
                  <w:sz w:val="18"/>
                  <w:lang w:val="fr-FR" w:eastAsia="en-GB"/>
                </w:rPr>
                <w:t>Description</w:t>
              </w:r>
            </w:ins>
          </w:p>
        </w:tc>
      </w:tr>
      <w:tr w:rsidR="00896CF1" w:rsidRPr="00F1115E" w14:paraId="18EF9FAD" w14:textId="77777777" w:rsidTr="00864629">
        <w:trPr>
          <w:ins w:id="66483" w:author="BigCREditor-Post-RAN4#105" w:date="2022-11-29T12:13:00Z"/>
        </w:trPr>
        <w:tc>
          <w:tcPr>
            <w:tcW w:w="2331" w:type="dxa"/>
            <w:tcBorders>
              <w:top w:val="single" w:sz="4" w:space="0" w:color="auto"/>
              <w:left w:val="single" w:sz="4" w:space="0" w:color="auto"/>
              <w:bottom w:val="single" w:sz="4" w:space="0" w:color="auto"/>
              <w:right w:val="single" w:sz="4" w:space="0" w:color="auto"/>
            </w:tcBorders>
          </w:tcPr>
          <w:p w14:paraId="7CE5FDE4" w14:textId="77777777" w:rsidR="00896CF1" w:rsidRPr="00F1115E" w:rsidRDefault="00896CF1" w:rsidP="00864629">
            <w:pPr>
              <w:keepNext/>
              <w:keepLines/>
              <w:overflowPunct w:val="0"/>
              <w:autoSpaceDE w:val="0"/>
              <w:autoSpaceDN w:val="0"/>
              <w:adjustRightInd w:val="0"/>
              <w:textAlignment w:val="baseline"/>
              <w:rPr>
                <w:ins w:id="66484" w:author="BigCREditor-Post-RAN4#105" w:date="2022-11-29T12:13:00Z"/>
                <w:rFonts w:ascii="Arial" w:hAnsi="Arial"/>
                <w:sz w:val="18"/>
                <w:lang w:val="fr-FR" w:eastAsia="en-GB"/>
              </w:rPr>
            </w:pPr>
            <w:ins w:id="66485" w:author="BigCREditor-Post-RAN4#105" w:date="2022-11-29T12:13:00Z">
              <w:r w:rsidRPr="00F1115E">
                <w:rPr>
                  <w:rFonts w:ascii="Arial" w:hAnsi="Arial"/>
                  <w:sz w:val="18"/>
                  <w:lang w:val="fr-FR" w:eastAsia="en-GB"/>
                </w:rPr>
                <w:t>1</w:t>
              </w:r>
            </w:ins>
          </w:p>
        </w:tc>
        <w:tc>
          <w:tcPr>
            <w:tcW w:w="7298" w:type="dxa"/>
            <w:tcBorders>
              <w:top w:val="single" w:sz="4" w:space="0" w:color="auto"/>
              <w:left w:val="single" w:sz="4" w:space="0" w:color="auto"/>
              <w:bottom w:val="single" w:sz="4" w:space="0" w:color="auto"/>
              <w:right w:val="single" w:sz="4" w:space="0" w:color="auto"/>
            </w:tcBorders>
          </w:tcPr>
          <w:p w14:paraId="1E4A06B2" w14:textId="77777777" w:rsidR="00896CF1" w:rsidRPr="00F1115E" w:rsidRDefault="00896CF1" w:rsidP="00864629">
            <w:pPr>
              <w:keepNext/>
              <w:keepLines/>
              <w:overflowPunct w:val="0"/>
              <w:autoSpaceDE w:val="0"/>
              <w:autoSpaceDN w:val="0"/>
              <w:adjustRightInd w:val="0"/>
              <w:textAlignment w:val="baseline"/>
              <w:rPr>
                <w:ins w:id="66486" w:author="BigCREditor-Post-RAN4#105" w:date="2022-11-29T12:13:00Z"/>
                <w:rFonts w:ascii="Arial" w:hAnsi="Arial"/>
                <w:sz w:val="18"/>
                <w:lang w:val="fr-FR" w:eastAsia="en-GB"/>
              </w:rPr>
            </w:pPr>
            <w:ins w:id="66487" w:author="BigCREditor-Post-RAN4#105" w:date="2022-11-29T12:13:00Z">
              <w:r w:rsidRPr="00F1115E">
                <w:rPr>
                  <w:rFonts w:ascii="Arial" w:hAnsi="Arial"/>
                  <w:sz w:val="18"/>
                  <w:lang w:val="fr-FR" w:eastAsia="en-GB"/>
                </w:rPr>
                <w:t xml:space="preserve">120 kHz SSB SCS, 100 MHz </w:t>
              </w:r>
              <w:proofErr w:type="spellStart"/>
              <w:r w:rsidRPr="00F1115E">
                <w:rPr>
                  <w:rFonts w:ascii="Arial" w:hAnsi="Arial"/>
                  <w:sz w:val="18"/>
                  <w:lang w:val="fr-FR" w:eastAsia="en-GB"/>
                </w:rPr>
                <w:t>bandwidth</w:t>
              </w:r>
              <w:proofErr w:type="spellEnd"/>
              <w:r w:rsidRPr="00F1115E">
                <w:rPr>
                  <w:rFonts w:ascii="Arial" w:hAnsi="Arial"/>
                  <w:sz w:val="18"/>
                  <w:lang w:val="fr-FR" w:eastAsia="en-GB"/>
                </w:rPr>
                <w:t>, TDD duplex mode</w:t>
              </w:r>
            </w:ins>
          </w:p>
        </w:tc>
      </w:tr>
    </w:tbl>
    <w:p w14:paraId="3BCD6E7D" w14:textId="77777777" w:rsidR="00896CF1" w:rsidRPr="00F1115E" w:rsidRDefault="00896CF1" w:rsidP="00896CF1">
      <w:pPr>
        <w:overflowPunct w:val="0"/>
        <w:autoSpaceDE w:val="0"/>
        <w:autoSpaceDN w:val="0"/>
        <w:adjustRightInd w:val="0"/>
        <w:textAlignment w:val="baseline"/>
        <w:rPr>
          <w:ins w:id="66488" w:author="BigCREditor-Post-RAN4#105" w:date="2022-11-29T12:13:00Z"/>
          <w:lang w:val="fr-FR" w:eastAsia="zh-CN"/>
        </w:rPr>
      </w:pPr>
    </w:p>
    <w:p w14:paraId="5314858E" w14:textId="77777777" w:rsidR="00896CF1" w:rsidRPr="00F1115E" w:rsidRDefault="00896CF1" w:rsidP="00896CF1">
      <w:pPr>
        <w:keepNext/>
        <w:keepLines/>
        <w:overflowPunct w:val="0"/>
        <w:autoSpaceDE w:val="0"/>
        <w:autoSpaceDN w:val="0"/>
        <w:adjustRightInd w:val="0"/>
        <w:spacing w:before="60"/>
        <w:jc w:val="center"/>
        <w:textAlignment w:val="baseline"/>
        <w:rPr>
          <w:ins w:id="66489" w:author="BigCREditor-Post-RAN4#105" w:date="2022-11-29T12:13:00Z"/>
          <w:rFonts w:ascii="Arial" w:hAnsi="Arial" w:cs="v4.2.0"/>
          <w:b/>
          <w:lang w:eastAsia="en-GB"/>
        </w:rPr>
      </w:pPr>
      <w:ins w:id="66490" w:author="BigCREditor-Post-RAN4#105" w:date="2022-11-29T12:13:00Z">
        <w:r w:rsidRPr="00F1115E">
          <w:rPr>
            <w:rFonts w:ascii="Arial" w:hAnsi="Arial" w:cs="v4.2.0"/>
            <w:b/>
            <w:lang w:eastAsia="en-GB"/>
          </w:rPr>
          <w:t xml:space="preserve">Table A.17.5.5.2.1.1-2: General test parameters for </w:t>
        </w:r>
        <w:r w:rsidRPr="00F1115E">
          <w:rPr>
            <w:rFonts w:ascii="Arial" w:hAnsi="Arial" w:cs="Arial"/>
            <w:b/>
            <w:lang w:eastAsia="en-GB"/>
          </w:rPr>
          <w:t>spatial relation switch associated with a known DL-RS</w:t>
        </w:r>
        <w:r w:rsidRPr="00F1115E">
          <w:rPr>
            <w:rFonts w:ascii="Arial" w:hAnsi="Arial" w:cs="v4.2.0"/>
            <w:b/>
            <w:lang w:eastAsia="en-GB"/>
          </w:rPr>
          <w:t xml:space="preserve"> </w:t>
        </w:r>
      </w:ins>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5"/>
        <w:gridCol w:w="709"/>
        <w:gridCol w:w="2976"/>
        <w:gridCol w:w="3400"/>
      </w:tblGrid>
      <w:tr w:rsidR="00896CF1" w:rsidRPr="00F1115E" w14:paraId="44C8025D" w14:textId="77777777" w:rsidTr="00864629">
        <w:trPr>
          <w:cantSplit/>
          <w:jc w:val="center"/>
          <w:ins w:id="66491"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555471C0" w14:textId="77777777" w:rsidR="00896CF1" w:rsidRPr="00F1115E" w:rsidRDefault="00896CF1" w:rsidP="00864629">
            <w:pPr>
              <w:keepNext/>
              <w:keepLines/>
              <w:overflowPunct w:val="0"/>
              <w:autoSpaceDE w:val="0"/>
              <w:autoSpaceDN w:val="0"/>
              <w:adjustRightInd w:val="0"/>
              <w:jc w:val="center"/>
              <w:textAlignment w:val="baseline"/>
              <w:rPr>
                <w:ins w:id="66492" w:author="BigCREditor-Post-RAN4#105" w:date="2022-11-29T12:13:00Z"/>
                <w:rFonts w:ascii="Arial" w:hAnsi="Arial"/>
                <w:b/>
                <w:sz w:val="18"/>
                <w:lang w:val="fr-FR" w:eastAsia="ja-JP"/>
              </w:rPr>
            </w:pPr>
            <w:proofErr w:type="spellStart"/>
            <w:ins w:id="66493" w:author="BigCREditor-Post-RAN4#105" w:date="2022-11-29T12:13:00Z">
              <w:r w:rsidRPr="00F1115E">
                <w:rPr>
                  <w:rFonts w:ascii="Arial" w:hAnsi="Arial"/>
                  <w:b/>
                  <w:sz w:val="18"/>
                  <w:lang w:val="fr-FR" w:eastAsia="en-GB"/>
                </w:rPr>
                <w:t>Parameter</w:t>
              </w:r>
              <w:proofErr w:type="spellEnd"/>
            </w:ins>
          </w:p>
        </w:tc>
        <w:tc>
          <w:tcPr>
            <w:tcW w:w="709" w:type="dxa"/>
            <w:tcBorders>
              <w:top w:val="single" w:sz="4" w:space="0" w:color="auto"/>
              <w:left w:val="single" w:sz="4" w:space="0" w:color="auto"/>
              <w:bottom w:val="single" w:sz="4" w:space="0" w:color="auto"/>
              <w:right w:val="single" w:sz="4" w:space="0" w:color="auto"/>
            </w:tcBorders>
          </w:tcPr>
          <w:p w14:paraId="239CB26F" w14:textId="77777777" w:rsidR="00896CF1" w:rsidRPr="00F1115E" w:rsidRDefault="00896CF1" w:rsidP="00864629">
            <w:pPr>
              <w:keepNext/>
              <w:keepLines/>
              <w:overflowPunct w:val="0"/>
              <w:autoSpaceDE w:val="0"/>
              <w:autoSpaceDN w:val="0"/>
              <w:adjustRightInd w:val="0"/>
              <w:jc w:val="center"/>
              <w:textAlignment w:val="baseline"/>
              <w:rPr>
                <w:ins w:id="66494" w:author="BigCREditor-Post-RAN4#105" w:date="2022-11-29T12:13:00Z"/>
                <w:rFonts w:ascii="Arial" w:hAnsi="Arial"/>
                <w:b/>
                <w:sz w:val="18"/>
                <w:lang w:val="fr-FR" w:eastAsia="ja-JP"/>
              </w:rPr>
            </w:pPr>
            <w:ins w:id="66495" w:author="BigCREditor-Post-RAN4#105" w:date="2022-11-29T12:13:00Z">
              <w:r w:rsidRPr="00F1115E">
                <w:rPr>
                  <w:rFonts w:ascii="Arial" w:hAnsi="Arial"/>
                  <w:b/>
                  <w:sz w:val="18"/>
                  <w:lang w:val="fr-FR" w:eastAsia="en-GB"/>
                </w:rPr>
                <w:t>Unit</w:t>
              </w:r>
            </w:ins>
          </w:p>
        </w:tc>
        <w:tc>
          <w:tcPr>
            <w:tcW w:w="2976" w:type="dxa"/>
            <w:tcBorders>
              <w:top w:val="single" w:sz="4" w:space="0" w:color="auto"/>
              <w:left w:val="single" w:sz="4" w:space="0" w:color="auto"/>
              <w:bottom w:val="single" w:sz="4" w:space="0" w:color="auto"/>
              <w:right w:val="single" w:sz="4" w:space="0" w:color="auto"/>
            </w:tcBorders>
          </w:tcPr>
          <w:p w14:paraId="4D762470" w14:textId="77777777" w:rsidR="00896CF1" w:rsidRPr="00F1115E" w:rsidRDefault="00896CF1" w:rsidP="00864629">
            <w:pPr>
              <w:keepNext/>
              <w:keepLines/>
              <w:overflowPunct w:val="0"/>
              <w:autoSpaceDE w:val="0"/>
              <w:autoSpaceDN w:val="0"/>
              <w:adjustRightInd w:val="0"/>
              <w:jc w:val="center"/>
              <w:textAlignment w:val="baseline"/>
              <w:rPr>
                <w:ins w:id="66496" w:author="BigCREditor-Post-RAN4#105" w:date="2022-11-29T12:13:00Z"/>
                <w:rFonts w:ascii="Arial" w:hAnsi="Arial"/>
                <w:b/>
                <w:sz w:val="18"/>
                <w:lang w:val="fr-FR" w:eastAsia="ja-JP"/>
              </w:rPr>
            </w:pPr>
            <w:ins w:id="66497" w:author="BigCREditor-Post-RAN4#105" w:date="2022-11-29T12:13:00Z">
              <w:r w:rsidRPr="00F1115E">
                <w:rPr>
                  <w:rFonts w:ascii="Arial" w:hAnsi="Arial"/>
                  <w:b/>
                  <w:sz w:val="18"/>
                  <w:lang w:val="fr-FR" w:eastAsia="en-GB"/>
                </w:rPr>
                <w:t>Value</w:t>
              </w:r>
            </w:ins>
          </w:p>
        </w:tc>
        <w:tc>
          <w:tcPr>
            <w:tcW w:w="3400" w:type="dxa"/>
            <w:tcBorders>
              <w:top w:val="single" w:sz="4" w:space="0" w:color="auto"/>
              <w:left w:val="single" w:sz="4" w:space="0" w:color="auto"/>
              <w:bottom w:val="single" w:sz="4" w:space="0" w:color="auto"/>
              <w:right w:val="single" w:sz="4" w:space="0" w:color="auto"/>
            </w:tcBorders>
          </w:tcPr>
          <w:p w14:paraId="4860CDE7" w14:textId="77777777" w:rsidR="00896CF1" w:rsidRPr="00F1115E" w:rsidRDefault="00896CF1" w:rsidP="00864629">
            <w:pPr>
              <w:keepNext/>
              <w:keepLines/>
              <w:overflowPunct w:val="0"/>
              <w:autoSpaceDE w:val="0"/>
              <w:autoSpaceDN w:val="0"/>
              <w:adjustRightInd w:val="0"/>
              <w:jc w:val="center"/>
              <w:textAlignment w:val="baseline"/>
              <w:rPr>
                <w:ins w:id="66498" w:author="BigCREditor-Post-RAN4#105" w:date="2022-11-29T12:13:00Z"/>
                <w:rFonts w:ascii="Arial" w:hAnsi="Arial"/>
                <w:b/>
                <w:sz w:val="18"/>
                <w:lang w:val="fr-FR" w:eastAsia="ja-JP"/>
              </w:rPr>
            </w:pPr>
            <w:ins w:id="66499" w:author="BigCREditor-Post-RAN4#105" w:date="2022-11-29T12:13:00Z">
              <w:r w:rsidRPr="00F1115E">
                <w:rPr>
                  <w:rFonts w:ascii="Arial" w:hAnsi="Arial"/>
                  <w:b/>
                  <w:sz w:val="18"/>
                  <w:lang w:val="fr-FR" w:eastAsia="en-GB"/>
                </w:rPr>
                <w:t>Comment</w:t>
              </w:r>
            </w:ins>
          </w:p>
        </w:tc>
      </w:tr>
      <w:tr w:rsidR="00896CF1" w:rsidRPr="00F1115E" w14:paraId="3AFFBBC5" w14:textId="77777777" w:rsidTr="00864629">
        <w:trPr>
          <w:cantSplit/>
          <w:jc w:val="center"/>
          <w:ins w:id="66500"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480F95C2" w14:textId="77777777" w:rsidR="00896CF1" w:rsidRPr="00F1115E" w:rsidRDefault="00896CF1" w:rsidP="00864629">
            <w:pPr>
              <w:keepNext/>
              <w:keepLines/>
              <w:overflowPunct w:val="0"/>
              <w:autoSpaceDE w:val="0"/>
              <w:autoSpaceDN w:val="0"/>
              <w:adjustRightInd w:val="0"/>
              <w:textAlignment w:val="baseline"/>
              <w:rPr>
                <w:ins w:id="66501" w:author="BigCREditor-Post-RAN4#105" w:date="2022-11-29T12:13:00Z"/>
                <w:rFonts w:ascii="Arial" w:hAnsi="Arial"/>
                <w:sz w:val="18"/>
                <w:lang w:val="fr-FR" w:eastAsia="en-GB"/>
              </w:rPr>
            </w:pPr>
            <w:ins w:id="66502" w:author="BigCREditor-Post-RAN4#105" w:date="2022-11-29T12:13:00Z">
              <w:r w:rsidRPr="00F1115E">
                <w:rPr>
                  <w:rFonts w:ascii="Arial" w:hAnsi="Arial"/>
                  <w:sz w:val="18"/>
                  <w:lang w:val="fr-FR" w:eastAsia="en-GB"/>
                </w:rPr>
                <w:t xml:space="preserve">NR </w:t>
              </w:r>
              <w:r w:rsidRPr="00F1115E">
                <w:rPr>
                  <w:rFonts w:ascii="Arial" w:hAnsi="Arial"/>
                  <w:sz w:val="18"/>
                  <w:lang w:val="it-IT" w:eastAsia="en-GB"/>
                </w:rPr>
                <w:t>RF Channel Number</w:t>
              </w:r>
            </w:ins>
          </w:p>
        </w:tc>
        <w:tc>
          <w:tcPr>
            <w:tcW w:w="709" w:type="dxa"/>
            <w:tcBorders>
              <w:top w:val="single" w:sz="4" w:space="0" w:color="auto"/>
              <w:left w:val="single" w:sz="4" w:space="0" w:color="auto"/>
              <w:bottom w:val="single" w:sz="4" w:space="0" w:color="auto"/>
              <w:right w:val="single" w:sz="4" w:space="0" w:color="auto"/>
            </w:tcBorders>
          </w:tcPr>
          <w:p w14:paraId="18F10381" w14:textId="77777777" w:rsidR="00896CF1" w:rsidRPr="00F1115E" w:rsidRDefault="00896CF1" w:rsidP="00864629">
            <w:pPr>
              <w:keepNext/>
              <w:keepLines/>
              <w:overflowPunct w:val="0"/>
              <w:autoSpaceDE w:val="0"/>
              <w:autoSpaceDN w:val="0"/>
              <w:adjustRightInd w:val="0"/>
              <w:jc w:val="center"/>
              <w:textAlignment w:val="baseline"/>
              <w:rPr>
                <w:ins w:id="66503" w:author="BigCREditor-Post-RAN4#105" w:date="2022-11-29T12:13:00Z"/>
                <w:rFonts w:ascii="Arial" w:hAnsi="Arial"/>
                <w:sz w:val="18"/>
                <w:lang w:val="fr-FR" w:eastAsia="ja-JP"/>
              </w:rPr>
            </w:pPr>
          </w:p>
        </w:tc>
        <w:tc>
          <w:tcPr>
            <w:tcW w:w="2976" w:type="dxa"/>
            <w:tcBorders>
              <w:top w:val="single" w:sz="4" w:space="0" w:color="auto"/>
              <w:left w:val="single" w:sz="4" w:space="0" w:color="auto"/>
              <w:bottom w:val="single" w:sz="4" w:space="0" w:color="auto"/>
              <w:right w:val="single" w:sz="4" w:space="0" w:color="auto"/>
            </w:tcBorders>
          </w:tcPr>
          <w:p w14:paraId="71201F09" w14:textId="77777777" w:rsidR="00896CF1" w:rsidRPr="00F1115E" w:rsidRDefault="00896CF1" w:rsidP="00864629">
            <w:pPr>
              <w:keepNext/>
              <w:keepLines/>
              <w:overflowPunct w:val="0"/>
              <w:autoSpaceDE w:val="0"/>
              <w:autoSpaceDN w:val="0"/>
              <w:adjustRightInd w:val="0"/>
              <w:jc w:val="center"/>
              <w:textAlignment w:val="baseline"/>
              <w:rPr>
                <w:ins w:id="66504" w:author="BigCREditor-Post-RAN4#105" w:date="2022-11-29T12:13:00Z"/>
                <w:rFonts w:ascii="Arial" w:hAnsi="Arial"/>
                <w:sz w:val="18"/>
                <w:lang w:val="fr-FR" w:eastAsia="en-GB"/>
              </w:rPr>
            </w:pPr>
            <w:ins w:id="66505" w:author="BigCREditor-Post-RAN4#105" w:date="2022-11-29T12:13:00Z">
              <w:r w:rsidRPr="00F1115E">
                <w:rPr>
                  <w:rFonts w:ascii="Arial" w:hAnsi="Arial"/>
                  <w:sz w:val="18"/>
                  <w:lang w:val="fr-FR" w:eastAsia="en-GB"/>
                </w:rPr>
                <w:t>1</w:t>
              </w:r>
            </w:ins>
          </w:p>
        </w:tc>
        <w:tc>
          <w:tcPr>
            <w:tcW w:w="3400" w:type="dxa"/>
            <w:tcBorders>
              <w:top w:val="single" w:sz="4" w:space="0" w:color="auto"/>
              <w:left w:val="single" w:sz="4" w:space="0" w:color="auto"/>
              <w:bottom w:val="single" w:sz="4" w:space="0" w:color="auto"/>
              <w:right w:val="single" w:sz="4" w:space="0" w:color="auto"/>
            </w:tcBorders>
          </w:tcPr>
          <w:p w14:paraId="78539ECB" w14:textId="77777777" w:rsidR="00896CF1" w:rsidRPr="00F1115E" w:rsidRDefault="00896CF1" w:rsidP="00864629">
            <w:pPr>
              <w:keepNext/>
              <w:keepLines/>
              <w:overflowPunct w:val="0"/>
              <w:autoSpaceDE w:val="0"/>
              <w:autoSpaceDN w:val="0"/>
              <w:adjustRightInd w:val="0"/>
              <w:jc w:val="center"/>
              <w:textAlignment w:val="baseline"/>
              <w:rPr>
                <w:ins w:id="66506" w:author="BigCREditor-Post-RAN4#105" w:date="2022-11-29T12:13:00Z"/>
                <w:rFonts w:ascii="Arial" w:hAnsi="Arial"/>
                <w:sz w:val="18"/>
                <w:lang w:eastAsia="en-GB"/>
              </w:rPr>
            </w:pPr>
            <w:ins w:id="66507" w:author="BigCREditor-Post-RAN4#105" w:date="2022-11-29T12:13:00Z">
              <w:r w:rsidRPr="00F1115E">
                <w:rPr>
                  <w:rFonts w:ascii="Arial" w:hAnsi="Arial"/>
                  <w:sz w:val="18"/>
                  <w:lang w:eastAsia="en-GB"/>
                </w:rPr>
                <w:t>One NR radio channel is used for this test</w:t>
              </w:r>
            </w:ins>
          </w:p>
        </w:tc>
      </w:tr>
      <w:tr w:rsidR="00896CF1" w:rsidRPr="00F1115E" w14:paraId="6D7A15D0" w14:textId="77777777" w:rsidTr="00864629">
        <w:trPr>
          <w:cantSplit/>
          <w:jc w:val="center"/>
          <w:ins w:id="66508"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7FD34F4D" w14:textId="77777777" w:rsidR="00896CF1" w:rsidRPr="00F1115E" w:rsidRDefault="00896CF1" w:rsidP="00864629">
            <w:pPr>
              <w:keepNext/>
              <w:keepLines/>
              <w:overflowPunct w:val="0"/>
              <w:autoSpaceDE w:val="0"/>
              <w:autoSpaceDN w:val="0"/>
              <w:adjustRightInd w:val="0"/>
              <w:textAlignment w:val="baseline"/>
              <w:rPr>
                <w:ins w:id="66509" w:author="BigCREditor-Post-RAN4#105" w:date="2022-11-29T12:13:00Z"/>
                <w:rFonts w:ascii="Arial" w:hAnsi="Arial"/>
                <w:sz w:val="18"/>
                <w:lang w:val="fr-FR" w:eastAsia="ja-JP"/>
              </w:rPr>
            </w:pPr>
            <w:ins w:id="66510" w:author="BigCREditor-Post-RAN4#105" w:date="2022-11-29T12:13:00Z">
              <w:r w:rsidRPr="00F1115E">
                <w:rPr>
                  <w:rFonts w:ascii="Arial" w:hAnsi="Arial"/>
                  <w:sz w:val="18"/>
                  <w:lang w:val="fr-FR" w:eastAsia="en-GB"/>
                </w:rPr>
                <w:t xml:space="preserve">Active </w:t>
              </w:r>
              <w:proofErr w:type="spellStart"/>
              <w:r w:rsidRPr="00F1115E">
                <w:rPr>
                  <w:rFonts w:ascii="Arial" w:hAnsi="Arial"/>
                  <w:sz w:val="18"/>
                  <w:lang w:val="fr-FR" w:eastAsia="en-GB"/>
                </w:rPr>
                <w:t>PCell</w:t>
              </w:r>
              <w:proofErr w:type="spellEnd"/>
            </w:ins>
          </w:p>
        </w:tc>
        <w:tc>
          <w:tcPr>
            <w:tcW w:w="709" w:type="dxa"/>
            <w:tcBorders>
              <w:top w:val="single" w:sz="4" w:space="0" w:color="auto"/>
              <w:left w:val="single" w:sz="4" w:space="0" w:color="auto"/>
              <w:bottom w:val="single" w:sz="4" w:space="0" w:color="auto"/>
              <w:right w:val="single" w:sz="4" w:space="0" w:color="auto"/>
            </w:tcBorders>
          </w:tcPr>
          <w:p w14:paraId="68963BE6" w14:textId="77777777" w:rsidR="00896CF1" w:rsidRPr="00F1115E" w:rsidRDefault="00896CF1" w:rsidP="00864629">
            <w:pPr>
              <w:keepNext/>
              <w:keepLines/>
              <w:overflowPunct w:val="0"/>
              <w:autoSpaceDE w:val="0"/>
              <w:autoSpaceDN w:val="0"/>
              <w:adjustRightInd w:val="0"/>
              <w:jc w:val="center"/>
              <w:textAlignment w:val="baseline"/>
              <w:rPr>
                <w:ins w:id="66511" w:author="BigCREditor-Post-RAN4#105" w:date="2022-11-29T12:13:00Z"/>
                <w:rFonts w:ascii="Arial" w:hAnsi="Arial"/>
                <w:sz w:val="18"/>
                <w:lang w:val="fr-FR" w:eastAsia="ja-JP"/>
              </w:rPr>
            </w:pPr>
          </w:p>
        </w:tc>
        <w:tc>
          <w:tcPr>
            <w:tcW w:w="2976" w:type="dxa"/>
            <w:tcBorders>
              <w:top w:val="single" w:sz="4" w:space="0" w:color="auto"/>
              <w:left w:val="single" w:sz="4" w:space="0" w:color="auto"/>
              <w:bottom w:val="single" w:sz="4" w:space="0" w:color="auto"/>
              <w:right w:val="single" w:sz="4" w:space="0" w:color="auto"/>
            </w:tcBorders>
          </w:tcPr>
          <w:p w14:paraId="6684DB5E" w14:textId="77777777" w:rsidR="00896CF1" w:rsidRPr="00F1115E" w:rsidRDefault="00896CF1" w:rsidP="00864629">
            <w:pPr>
              <w:keepNext/>
              <w:keepLines/>
              <w:overflowPunct w:val="0"/>
              <w:autoSpaceDE w:val="0"/>
              <w:autoSpaceDN w:val="0"/>
              <w:adjustRightInd w:val="0"/>
              <w:jc w:val="center"/>
              <w:textAlignment w:val="baseline"/>
              <w:rPr>
                <w:ins w:id="66512" w:author="BigCREditor-Post-RAN4#105" w:date="2022-11-29T12:13:00Z"/>
                <w:rFonts w:ascii="Arial" w:hAnsi="Arial"/>
                <w:sz w:val="18"/>
                <w:lang w:val="fr-FR" w:eastAsia="ja-JP"/>
              </w:rPr>
            </w:pPr>
            <w:proofErr w:type="spellStart"/>
            <w:ins w:id="66513" w:author="BigCREditor-Post-RAN4#105" w:date="2022-11-29T12:13:00Z">
              <w:r w:rsidRPr="00F1115E">
                <w:rPr>
                  <w:rFonts w:ascii="Arial" w:hAnsi="Arial"/>
                  <w:sz w:val="18"/>
                  <w:lang w:val="fr-FR" w:eastAsia="en-GB"/>
                </w:rPr>
                <w:t>Cell</w:t>
              </w:r>
              <w:proofErr w:type="spellEnd"/>
              <w:r w:rsidRPr="00F1115E">
                <w:rPr>
                  <w:rFonts w:ascii="Arial" w:hAnsi="Arial"/>
                  <w:sz w:val="18"/>
                  <w:lang w:val="fr-FR" w:eastAsia="en-GB"/>
                </w:rPr>
                <w:t xml:space="preserve"> 1</w:t>
              </w:r>
            </w:ins>
          </w:p>
        </w:tc>
        <w:tc>
          <w:tcPr>
            <w:tcW w:w="3400" w:type="dxa"/>
            <w:tcBorders>
              <w:top w:val="single" w:sz="4" w:space="0" w:color="auto"/>
              <w:left w:val="single" w:sz="4" w:space="0" w:color="auto"/>
              <w:bottom w:val="single" w:sz="4" w:space="0" w:color="auto"/>
              <w:right w:val="single" w:sz="4" w:space="0" w:color="auto"/>
            </w:tcBorders>
          </w:tcPr>
          <w:p w14:paraId="11E085CF" w14:textId="77777777" w:rsidR="00896CF1" w:rsidRPr="00F1115E" w:rsidRDefault="00896CF1" w:rsidP="00864629">
            <w:pPr>
              <w:keepNext/>
              <w:keepLines/>
              <w:overflowPunct w:val="0"/>
              <w:autoSpaceDE w:val="0"/>
              <w:autoSpaceDN w:val="0"/>
              <w:adjustRightInd w:val="0"/>
              <w:jc w:val="center"/>
              <w:textAlignment w:val="baseline"/>
              <w:rPr>
                <w:ins w:id="66514" w:author="BigCREditor-Post-RAN4#105" w:date="2022-11-29T12:13:00Z"/>
                <w:rFonts w:ascii="Arial" w:hAnsi="Arial"/>
                <w:sz w:val="18"/>
                <w:lang w:eastAsia="ja-JP"/>
              </w:rPr>
            </w:pPr>
            <w:proofErr w:type="spellStart"/>
            <w:ins w:id="66515" w:author="BigCREditor-Post-RAN4#105" w:date="2022-11-29T12:13:00Z">
              <w:r w:rsidRPr="00F1115E">
                <w:rPr>
                  <w:rFonts w:ascii="Arial" w:hAnsi="Arial"/>
                  <w:sz w:val="18"/>
                  <w:lang w:eastAsia="en-GB"/>
                </w:rPr>
                <w:t>PCell</w:t>
              </w:r>
              <w:proofErr w:type="spellEnd"/>
              <w:r w:rsidRPr="00F1115E">
                <w:rPr>
                  <w:rFonts w:ascii="Arial" w:hAnsi="Arial"/>
                  <w:sz w:val="18"/>
                  <w:lang w:eastAsia="en-GB"/>
                </w:rPr>
                <w:t xml:space="preserve"> on RF channel number 1.</w:t>
              </w:r>
            </w:ins>
          </w:p>
        </w:tc>
      </w:tr>
      <w:tr w:rsidR="00896CF1" w:rsidRPr="00F1115E" w14:paraId="1604B70D" w14:textId="77777777" w:rsidTr="00864629">
        <w:trPr>
          <w:cantSplit/>
          <w:jc w:val="center"/>
          <w:ins w:id="66516"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7FA3AE91" w14:textId="77777777" w:rsidR="00896CF1" w:rsidRPr="00F1115E" w:rsidRDefault="00896CF1" w:rsidP="00864629">
            <w:pPr>
              <w:keepNext/>
              <w:keepLines/>
              <w:overflowPunct w:val="0"/>
              <w:autoSpaceDE w:val="0"/>
              <w:autoSpaceDN w:val="0"/>
              <w:adjustRightInd w:val="0"/>
              <w:textAlignment w:val="baseline"/>
              <w:rPr>
                <w:ins w:id="66517" w:author="BigCREditor-Post-RAN4#105" w:date="2022-11-29T12:13:00Z"/>
                <w:rFonts w:ascii="Arial" w:hAnsi="Arial"/>
                <w:sz w:val="18"/>
                <w:lang w:val="fr-FR" w:eastAsia="ja-JP"/>
              </w:rPr>
            </w:pPr>
            <w:ins w:id="66518" w:author="BigCREditor-Post-RAN4#105" w:date="2022-11-29T12:13:00Z">
              <w:r w:rsidRPr="00F1115E">
                <w:rPr>
                  <w:rFonts w:ascii="Arial" w:hAnsi="Arial"/>
                  <w:sz w:val="18"/>
                  <w:lang w:val="fr-FR" w:eastAsia="en-GB"/>
                </w:rPr>
                <w:t xml:space="preserve">CP </w:t>
              </w:r>
              <w:proofErr w:type="spellStart"/>
              <w:r w:rsidRPr="00F1115E">
                <w:rPr>
                  <w:rFonts w:ascii="Arial" w:hAnsi="Arial"/>
                  <w:sz w:val="18"/>
                  <w:lang w:val="fr-FR" w:eastAsia="en-GB"/>
                </w:rPr>
                <w:t>length</w:t>
              </w:r>
              <w:proofErr w:type="spellEnd"/>
            </w:ins>
          </w:p>
        </w:tc>
        <w:tc>
          <w:tcPr>
            <w:tcW w:w="709" w:type="dxa"/>
            <w:tcBorders>
              <w:top w:val="single" w:sz="4" w:space="0" w:color="auto"/>
              <w:left w:val="single" w:sz="4" w:space="0" w:color="auto"/>
              <w:bottom w:val="single" w:sz="4" w:space="0" w:color="auto"/>
              <w:right w:val="single" w:sz="4" w:space="0" w:color="auto"/>
            </w:tcBorders>
          </w:tcPr>
          <w:p w14:paraId="456CE0FE" w14:textId="77777777" w:rsidR="00896CF1" w:rsidRPr="00F1115E" w:rsidRDefault="00896CF1" w:rsidP="00864629">
            <w:pPr>
              <w:keepNext/>
              <w:keepLines/>
              <w:overflowPunct w:val="0"/>
              <w:autoSpaceDE w:val="0"/>
              <w:autoSpaceDN w:val="0"/>
              <w:adjustRightInd w:val="0"/>
              <w:jc w:val="center"/>
              <w:textAlignment w:val="baseline"/>
              <w:rPr>
                <w:ins w:id="66519" w:author="BigCREditor-Post-RAN4#105" w:date="2022-11-29T12:13:00Z"/>
                <w:rFonts w:ascii="Arial" w:hAnsi="Arial"/>
                <w:sz w:val="18"/>
                <w:lang w:val="fr-FR" w:eastAsia="ja-JP"/>
              </w:rPr>
            </w:pPr>
          </w:p>
        </w:tc>
        <w:tc>
          <w:tcPr>
            <w:tcW w:w="2976" w:type="dxa"/>
            <w:tcBorders>
              <w:top w:val="single" w:sz="4" w:space="0" w:color="auto"/>
              <w:left w:val="single" w:sz="4" w:space="0" w:color="auto"/>
              <w:bottom w:val="single" w:sz="4" w:space="0" w:color="auto"/>
              <w:right w:val="single" w:sz="4" w:space="0" w:color="auto"/>
            </w:tcBorders>
          </w:tcPr>
          <w:p w14:paraId="7D0054E6" w14:textId="77777777" w:rsidR="00896CF1" w:rsidRPr="00F1115E" w:rsidRDefault="00896CF1" w:rsidP="00864629">
            <w:pPr>
              <w:keepNext/>
              <w:keepLines/>
              <w:overflowPunct w:val="0"/>
              <w:autoSpaceDE w:val="0"/>
              <w:autoSpaceDN w:val="0"/>
              <w:adjustRightInd w:val="0"/>
              <w:jc w:val="center"/>
              <w:textAlignment w:val="baseline"/>
              <w:rPr>
                <w:ins w:id="66520" w:author="BigCREditor-Post-RAN4#105" w:date="2022-11-29T12:13:00Z"/>
                <w:rFonts w:ascii="Arial" w:hAnsi="Arial"/>
                <w:sz w:val="18"/>
                <w:lang w:val="fr-FR" w:eastAsia="ja-JP"/>
              </w:rPr>
            </w:pPr>
            <w:ins w:id="66521" w:author="BigCREditor-Post-RAN4#105" w:date="2022-11-29T12:13:00Z">
              <w:r w:rsidRPr="00F1115E">
                <w:rPr>
                  <w:rFonts w:ascii="Arial" w:hAnsi="Arial"/>
                  <w:sz w:val="18"/>
                  <w:lang w:val="fr-FR" w:eastAsia="en-GB"/>
                </w:rPr>
                <w:t>Normal</w:t>
              </w:r>
            </w:ins>
          </w:p>
        </w:tc>
        <w:tc>
          <w:tcPr>
            <w:tcW w:w="3400" w:type="dxa"/>
            <w:tcBorders>
              <w:top w:val="single" w:sz="4" w:space="0" w:color="auto"/>
              <w:left w:val="single" w:sz="4" w:space="0" w:color="auto"/>
              <w:bottom w:val="single" w:sz="4" w:space="0" w:color="auto"/>
              <w:right w:val="single" w:sz="4" w:space="0" w:color="auto"/>
            </w:tcBorders>
          </w:tcPr>
          <w:p w14:paraId="10C5F996" w14:textId="77777777" w:rsidR="00896CF1" w:rsidRPr="00F1115E" w:rsidRDefault="00896CF1" w:rsidP="00864629">
            <w:pPr>
              <w:keepNext/>
              <w:keepLines/>
              <w:overflowPunct w:val="0"/>
              <w:autoSpaceDE w:val="0"/>
              <w:autoSpaceDN w:val="0"/>
              <w:adjustRightInd w:val="0"/>
              <w:jc w:val="center"/>
              <w:textAlignment w:val="baseline"/>
              <w:rPr>
                <w:ins w:id="66522" w:author="BigCREditor-Post-RAN4#105" w:date="2022-11-29T12:13:00Z"/>
                <w:rFonts w:ascii="Arial" w:hAnsi="Arial"/>
                <w:sz w:val="18"/>
                <w:lang w:val="fr-FR" w:eastAsia="ja-JP"/>
              </w:rPr>
            </w:pPr>
          </w:p>
        </w:tc>
      </w:tr>
      <w:tr w:rsidR="00896CF1" w:rsidRPr="00F1115E" w14:paraId="2EF2FF87" w14:textId="77777777" w:rsidTr="00864629">
        <w:trPr>
          <w:cantSplit/>
          <w:jc w:val="center"/>
          <w:ins w:id="66523"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4DEF331B" w14:textId="77777777" w:rsidR="00896CF1" w:rsidRPr="00F1115E" w:rsidRDefault="00896CF1" w:rsidP="00864629">
            <w:pPr>
              <w:keepNext/>
              <w:keepLines/>
              <w:overflowPunct w:val="0"/>
              <w:autoSpaceDE w:val="0"/>
              <w:autoSpaceDN w:val="0"/>
              <w:adjustRightInd w:val="0"/>
              <w:textAlignment w:val="baseline"/>
              <w:rPr>
                <w:ins w:id="66524" w:author="BigCREditor-Post-RAN4#105" w:date="2022-11-29T12:13:00Z"/>
                <w:rFonts w:ascii="Arial" w:hAnsi="Arial" w:cs="Arial"/>
                <w:sz w:val="18"/>
                <w:lang w:val="fr-FR" w:eastAsia="ja-JP"/>
              </w:rPr>
            </w:pPr>
            <w:ins w:id="66525" w:author="BigCREditor-Post-RAN4#105" w:date="2022-11-29T12:13:00Z">
              <w:r w:rsidRPr="00F1115E">
                <w:rPr>
                  <w:rFonts w:ascii="Arial" w:hAnsi="Arial" w:cs="Arial"/>
                  <w:sz w:val="18"/>
                  <w:lang w:val="fr-FR" w:eastAsia="en-GB"/>
                </w:rPr>
                <w:t>DRX</w:t>
              </w:r>
            </w:ins>
          </w:p>
        </w:tc>
        <w:tc>
          <w:tcPr>
            <w:tcW w:w="709" w:type="dxa"/>
            <w:tcBorders>
              <w:top w:val="single" w:sz="4" w:space="0" w:color="auto"/>
              <w:left w:val="single" w:sz="4" w:space="0" w:color="auto"/>
              <w:bottom w:val="single" w:sz="4" w:space="0" w:color="auto"/>
              <w:right w:val="single" w:sz="4" w:space="0" w:color="auto"/>
            </w:tcBorders>
          </w:tcPr>
          <w:p w14:paraId="6C88744A" w14:textId="77777777" w:rsidR="00896CF1" w:rsidRPr="00F1115E" w:rsidRDefault="00896CF1" w:rsidP="00864629">
            <w:pPr>
              <w:keepNext/>
              <w:keepLines/>
              <w:overflowPunct w:val="0"/>
              <w:autoSpaceDE w:val="0"/>
              <w:autoSpaceDN w:val="0"/>
              <w:adjustRightInd w:val="0"/>
              <w:jc w:val="center"/>
              <w:textAlignment w:val="baseline"/>
              <w:rPr>
                <w:ins w:id="66526" w:author="BigCREditor-Post-RAN4#105" w:date="2022-11-29T12:13:00Z"/>
                <w:rFonts w:ascii="Arial" w:hAnsi="Arial"/>
                <w:sz w:val="18"/>
                <w:lang w:val="fr-FR" w:eastAsia="ja-JP"/>
              </w:rPr>
            </w:pPr>
          </w:p>
        </w:tc>
        <w:tc>
          <w:tcPr>
            <w:tcW w:w="2976" w:type="dxa"/>
            <w:tcBorders>
              <w:top w:val="single" w:sz="4" w:space="0" w:color="auto"/>
              <w:left w:val="single" w:sz="4" w:space="0" w:color="auto"/>
              <w:bottom w:val="single" w:sz="4" w:space="0" w:color="auto"/>
              <w:right w:val="single" w:sz="4" w:space="0" w:color="auto"/>
            </w:tcBorders>
          </w:tcPr>
          <w:p w14:paraId="49E220C9" w14:textId="77777777" w:rsidR="00896CF1" w:rsidRPr="00F1115E" w:rsidRDefault="00896CF1" w:rsidP="00864629">
            <w:pPr>
              <w:keepNext/>
              <w:keepLines/>
              <w:overflowPunct w:val="0"/>
              <w:autoSpaceDE w:val="0"/>
              <w:autoSpaceDN w:val="0"/>
              <w:adjustRightInd w:val="0"/>
              <w:jc w:val="center"/>
              <w:textAlignment w:val="baseline"/>
              <w:rPr>
                <w:ins w:id="66527" w:author="BigCREditor-Post-RAN4#105" w:date="2022-11-29T12:13:00Z"/>
                <w:rFonts w:ascii="Arial" w:hAnsi="Arial"/>
                <w:sz w:val="18"/>
                <w:lang w:val="fr-FR" w:eastAsia="ja-JP"/>
              </w:rPr>
            </w:pPr>
            <w:ins w:id="66528" w:author="BigCREditor-Post-RAN4#105" w:date="2022-11-29T12:13:00Z">
              <w:r w:rsidRPr="00F1115E">
                <w:rPr>
                  <w:rFonts w:ascii="Arial" w:hAnsi="Arial"/>
                  <w:sz w:val="18"/>
                  <w:lang w:val="fr-FR" w:eastAsia="en-GB"/>
                </w:rPr>
                <w:t>OFF</w:t>
              </w:r>
            </w:ins>
          </w:p>
        </w:tc>
        <w:tc>
          <w:tcPr>
            <w:tcW w:w="3400" w:type="dxa"/>
            <w:tcBorders>
              <w:top w:val="single" w:sz="4" w:space="0" w:color="auto"/>
              <w:left w:val="single" w:sz="4" w:space="0" w:color="auto"/>
              <w:bottom w:val="single" w:sz="4" w:space="0" w:color="auto"/>
              <w:right w:val="single" w:sz="4" w:space="0" w:color="auto"/>
            </w:tcBorders>
          </w:tcPr>
          <w:p w14:paraId="03109A10" w14:textId="77777777" w:rsidR="00896CF1" w:rsidRPr="00F1115E" w:rsidRDefault="00896CF1" w:rsidP="00864629">
            <w:pPr>
              <w:keepNext/>
              <w:keepLines/>
              <w:overflowPunct w:val="0"/>
              <w:autoSpaceDE w:val="0"/>
              <w:autoSpaceDN w:val="0"/>
              <w:adjustRightInd w:val="0"/>
              <w:jc w:val="center"/>
              <w:textAlignment w:val="baseline"/>
              <w:rPr>
                <w:ins w:id="66529" w:author="BigCREditor-Post-RAN4#105" w:date="2022-11-29T12:13:00Z"/>
                <w:rFonts w:ascii="Arial" w:hAnsi="Arial"/>
                <w:sz w:val="18"/>
                <w:lang w:val="fr-FR" w:eastAsia="ja-JP"/>
              </w:rPr>
            </w:pPr>
          </w:p>
        </w:tc>
      </w:tr>
      <w:tr w:rsidR="00896CF1" w:rsidRPr="00F1115E" w14:paraId="54C0E673" w14:textId="77777777" w:rsidTr="00864629">
        <w:trPr>
          <w:cantSplit/>
          <w:jc w:val="center"/>
          <w:ins w:id="66530"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3B419BDD" w14:textId="77777777" w:rsidR="00896CF1" w:rsidRPr="00F1115E" w:rsidRDefault="00896CF1" w:rsidP="00864629">
            <w:pPr>
              <w:keepNext/>
              <w:keepLines/>
              <w:overflowPunct w:val="0"/>
              <w:autoSpaceDE w:val="0"/>
              <w:autoSpaceDN w:val="0"/>
              <w:adjustRightInd w:val="0"/>
              <w:textAlignment w:val="baseline"/>
              <w:rPr>
                <w:ins w:id="66531" w:author="BigCREditor-Post-RAN4#105" w:date="2022-11-29T12:13:00Z"/>
                <w:rFonts w:ascii="Arial" w:hAnsi="Arial"/>
                <w:sz w:val="18"/>
                <w:lang w:eastAsia="ja-JP"/>
              </w:rPr>
            </w:pPr>
            <w:ins w:id="66532" w:author="BigCREditor-Post-RAN4#105" w:date="2022-11-29T12:13:00Z">
              <w:r w:rsidRPr="00F1115E">
                <w:rPr>
                  <w:rFonts w:ascii="Arial" w:hAnsi="Arial"/>
                  <w:sz w:val="18"/>
                  <w:lang w:eastAsia="en-GB"/>
                </w:rPr>
                <w:t>Cell-individual offset for cells on RF channel number 1</w:t>
              </w:r>
            </w:ins>
          </w:p>
        </w:tc>
        <w:tc>
          <w:tcPr>
            <w:tcW w:w="709" w:type="dxa"/>
            <w:tcBorders>
              <w:top w:val="single" w:sz="4" w:space="0" w:color="auto"/>
              <w:left w:val="single" w:sz="4" w:space="0" w:color="auto"/>
              <w:bottom w:val="single" w:sz="4" w:space="0" w:color="auto"/>
              <w:right w:val="single" w:sz="4" w:space="0" w:color="auto"/>
            </w:tcBorders>
          </w:tcPr>
          <w:p w14:paraId="5F053225" w14:textId="77777777" w:rsidR="00896CF1" w:rsidRPr="00F1115E" w:rsidRDefault="00896CF1" w:rsidP="00864629">
            <w:pPr>
              <w:keepNext/>
              <w:keepLines/>
              <w:overflowPunct w:val="0"/>
              <w:autoSpaceDE w:val="0"/>
              <w:autoSpaceDN w:val="0"/>
              <w:adjustRightInd w:val="0"/>
              <w:jc w:val="center"/>
              <w:textAlignment w:val="baseline"/>
              <w:rPr>
                <w:ins w:id="66533" w:author="BigCREditor-Post-RAN4#105" w:date="2022-11-29T12:13:00Z"/>
                <w:rFonts w:ascii="Arial" w:hAnsi="Arial"/>
                <w:sz w:val="18"/>
                <w:lang w:val="fr-FR" w:eastAsia="ja-JP"/>
              </w:rPr>
            </w:pPr>
            <w:proofErr w:type="gramStart"/>
            <w:ins w:id="66534" w:author="BigCREditor-Post-RAN4#105" w:date="2022-11-29T12:13:00Z">
              <w:r w:rsidRPr="00F1115E">
                <w:rPr>
                  <w:rFonts w:ascii="Arial" w:hAnsi="Arial"/>
                  <w:sz w:val="18"/>
                  <w:lang w:val="fr-FR" w:eastAsia="en-GB"/>
                </w:rPr>
                <w:t>dB</w:t>
              </w:r>
              <w:proofErr w:type="gramEnd"/>
            </w:ins>
          </w:p>
        </w:tc>
        <w:tc>
          <w:tcPr>
            <w:tcW w:w="2976" w:type="dxa"/>
            <w:tcBorders>
              <w:top w:val="single" w:sz="4" w:space="0" w:color="auto"/>
              <w:left w:val="single" w:sz="4" w:space="0" w:color="auto"/>
              <w:bottom w:val="single" w:sz="4" w:space="0" w:color="auto"/>
              <w:right w:val="single" w:sz="4" w:space="0" w:color="auto"/>
            </w:tcBorders>
          </w:tcPr>
          <w:p w14:paraId="65618C82" w14:textId="77777777" w:rsidR="00896CF1" w:rsidRPr="00F1115E" w:rsidRDefault="00896CF1" w:rsidP="00864629">
            <w:pPr>
              <w:keepNext/>
              <w:keepLines/>
              <w:overflowPunct w:val="0"/>
              <w:autoSpaceDE w:val="0"/>
              <w:autoSpaceDN w:val="0"/>
              <w:adjustRightInd w:val="0"/>
              <w:jc w:val="center"/>
              <w:textAlignment w:val="baseline"/>
              <w:rPr>
                <w:ins w:id="66535" w:author="BigCREditor-Post-RAN4#105" w:date="2022-11-29T12:13:00Z"/>
                <w:rFonts w:ascii="Arial" w:hAnsi="Arial"/>
                <w:sz w:val="18"/>
                <w:lang w:val="fr-FR" w:eastAsia="ja-JP"/>
              </w:rPr>
            </w:pPr>
            <w:ins w:id="66536" w:author="BigCREditor-Post-RAN4#105" w:date="2022-11-29T12:13:00Z">
              <w:r w:rsidRPr="00F1115E">
                <w:rPr>
                  <w:rFonts w:ascii="Arial" w:hAnsi="Arial"/>
                  <w:sz w:val="18"/>
                  <w:lang w:val="fr-FR" w:eastAsia="en-GB"/>
                </w:rPr>
                <w:t>0</w:t>
              </w:r>
            </w:ins>
          </w:p>
        </w:tc>
        <w:tc>
          <w:tcPr>
            <w:tcW w:w="3400" w:type="dxa"/>
            <w:tcBorders>
              <w:top w:val="single" w:sz="4" w:space="0" w:color="auto"/>
              <w:left w:val="single" w:sz="4" w:space="0" w:color="auto"/>
              <w:bottom w:val="single" w:sz="4" w:space="0" w:color="auto"/>
              <w:right w:val="single" w:sz="4" w:space="0" w:color="auto"/>
            </w:tcBorders>
          </w:tcPr>
          <w:p w14:paraId="6A58339C" w14:textId="77777777" w:rsidR="00896CF1" w:rsidRPr="00F1115E" w:rsidRDefault="00896CF1" w:rsidP="00864629">
            <w:pPr>
              <w:keepNext/>
              <w:keepLines/>
              <w:overflowPunct w:val="0"/>
              <w:autoSpaceDE w:val="0"/>
              <w:autoSpaceDN w:val="0"/>
              <w:adjustRightInd w:val="0"/>
              <w:jc w:val="center"/>
              <w:textAlignment w:val="baseline"/>
              <w:rPr>
                <w:ins w:id="66537" w:author="BigCREditor-Post-RAN4#105" w:date="2022-11-29T12:13:00Z"/>
                <w:rFonts w:ascii="Arial" w:hAnsi="Arial"/>
                <w:sz w:val="18"/>
                <w:lang w:eastAsia="ja-JP"/>
              </w:rPr>
            </w:pPr>
            <w:ins w:id="66538" w:author="BigCREditor-Post-RAN4#105" w:date="2022-11-29T12:13:00Z">
              <w:r w:rsidRPr="00F1115E">
                <w:rPr>
                  <w:rFonts w:ascii="Arial" w:hAnsi="Arial"/>
                  <w:sz w:val="18"/>
                  <w:lang w:eastAsia="en-GB"/>
                </w:rPr>
                <w:t>Individual offset for cells on PCC.</w:t>
              </w:r>
            </w:ins>
          </w:p>
        </w:tc>
      </w:tr>
      <w:tr w:rsidR="00896CF1" w:rsidRPr="00F1115E" w14:paraId="18E70808" w14:textId="77777777" w:rsidTr="00864629">
        <w:trPr>
          <w:cantSplit/>
          <w:jc w:val="center"/>
          <w:ins w:id="66539"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0755B082" w14:textId="77777777" w:rsidR="00896CF1" w:rsidRPr="00F1115E" w:rsidRDefault="00896CF1" w:rsidP="00864629">
            <w:pPr>
              <w:keepNext/>
              <w:keepLines/>
              <w:overflowPunct w:val="0"/>
              <w:autoSpaceDE w:val="0"/>
              <w:autoSpaceDN w:val="0"/>
              <w:adjustRightInd w:val="0"/>
              <w:textAlignment w:val="baseline"/>
              <w:rPr>
                <w:ins w:id="66540" w:author="BigCREditor-Post-RAN4#105" w:date="2022-11-29T12:13:00Z"/>
                <w:rFonts w:ascii="Arial" w:hAnsi="Arial"/>
                <w:sz w:val="18"/>
                <w:lang w:val="fr-FR" w:eastAsia="en-GB"/>
              </w:rPr>
            </w:pPr>
            <w:proofErr w:type="spellStart"/>
            <w:proofErr w:type="gramStart"/>
            <w:ins w:id="66541" w:author="BigCREditor-Post-RAN4#105" w:date="2022-11-29T12:13:00Z">
              <w:r w:rsidRPr="00F1115E">
                <w:rPr>
                  <w:rFonts w:ascii="Arial" w:hAnsi="Arial"/>
                  <w:sz w:val="18"/>
                  <w:lang w:val="fr-FR" w:eastAsia="en-GB"/>
                </w:rPr>
                <w:t>timeRestrictionForChannelMeasurements</w:t>
              </w:r>
              <w:proofErr w:type="spellEnd"/>
              <w:proofErr w:type="gramEnd"/>
            </w:ins>
          </w:p>
        </w:tc>
        <w:tc>
          <w:tcPr>
            <w:tcW w:w="709" w:type="dxa"/>
            <w:tcBorders>
              <w:top w:val="single" w:sz="4" w:space="0" w:color="auto"/>
              <w:left w:val="single" w:sz="4" w:space="0" w:color="auto"/>
              <w:bottom w:val="single" w:sz="4" w:space="0" w:color="auto"/>
              <w:right w:val="single" w:sz="4" w:space="0" w:color="auto"/>
            </w:tcBorders>
          </w:tcPr>
          <w:p w14:paraId="7D611FD3" w14:textId="77777777" w:rsidR="00896CF1" w:rsidRPr="00F1115E" w:rsidRDefault="00896CF1" w:rsidP="00864629">
            <w:pPr>
              <w:keepNext/>
              <w:keepLines/>
              <w:overflowPunct w:val="0"/>
              <w:autoSpaceDE w:val="0"/>
              <w:autoSpaceDN w:val="0"/>
              <w:adjustRightInd w:val="0"/>
              <w:jc w:val="center"/>
              <w:textAlignment w:val="baseline"/>
              <w:rPr>
                <w:ins w:id="66542" w:author="BigCREditor-Post-RAN4#105" w:date="2022-11-29T12:13:00Z"/>
                <w:rFonts w:ascii="Arial" w:hAnsi="Arial"/>
                <w:sz w:val="18"/>
                <w:lang w:val="fr-FR" w:eastAsia="en-GB"/>
              </w:rPr>
            </w:pPr>
          </w:p>
        </w:tc>
        <w:tc>
          <w:tcPr>
            <w:tcW w:w="2976" w:type="dxa"/>
            <w:tcBorders>
              <w:top w:val="single" w:sz="4" w:space="0" w:color="auto"/>
              <w:left w:val="single" w:sz="4" w:space="0" w:color="auto"/>
              <w:bottom w:val="single" w:sz="4" w:space="0" w:color="auto"/>
              <w:right w:val="single" w:sz="4" w:space="0" w:color="auto"/>
            </w:tcBorders>
          </w:tcPr>
          <w:p w14:paraId="120ECF20" w14:textId="77777777" w:rsidR="00896CF1" w:rsidRPr="00F1115E" w:rsidRDefault="00896CF1" w:rsidP="00864629">
            <w:pPr>
              <w:keepNext/>
              <w:keepLines/>
              <w:overflowPunct w:val="0"/>
              <w:autoSpaceDE w:val="0"/>
              <w:autoSpaceDN w:val="0"/>
              <w:adjustRightInd w:val="0"/>
              <w:jc w:val="center"/>
              <w:textAlignment w:val="baseline"/>
              <w:rPr>
                <w:ins w:id="66543" w:author="BigCREditor-Post-RAN4#105" w:date="2022-11-29T12:13:00Z"/>
                <w:rFonts w:ascii="Arial" w:hAnsi="Arial"/>
                <w:sz w:val="18"/>
                <w:lang w:val="fr-FR" w:eastAsia="en-GB"/>
              </w:rPr>
            </w:pPr>
            <w:proofErr w:type="spellStart"/>
            <w:proofErr w:type="gramStart"/>
            <w:ins w:id="66544" w:author="BigCREditor-Post-RAN4#105" w:date="2022-11-29T12:13:00Z">
              <w:r w:rsidRPr="00F1115E">
                <w:rPr>
                  <w:rFonts w:ascii="Arial" w:hAnsi="Arial"/>
                  <w:sz w:val="18"/>
                  <w:lang w:val="fr-FR" w:eastAsia="en-GB"/>
                </w:rPr>
                <w:t>configured</w:t>
              </w:r>
              <w:proofErr w:type="spellEnd"/>
              <w:proofErr w:type="gramEnd"/>
            </w:ins>
          </w:p>
        </w:tc>
        <w:tc>
          <w:tcPr>
            <w:tcW w:w="3400" w:type="dxa"/>
            <w:tcBorders>
              <w:top w:val="single" w:sz="4" w:space="0" w:color="auto"/>
              <w:left w:val="single" w:sz="4" w:space="0" w:color="auto"/>
              <w:bottom w:val="single" w:sz="4" w:space="0" w:color="auto"/>
              <w:right w:val="single" w:sz="4" w:space="0" w:color="auto"/>
            </w:tcBorders>
          </w:tcPr>
          <w:p w14:paraId="5D2CC0A3" w14:textId="77777777" w:rsidR="00896CF1" w:rsidRPr="00F1115E" w:rsidRDefault="00896CF1" w:rsidP="00864629">
            <w:pPr>
              <w:widowControl w:val="0"/>
              <w:autoSpaceDE w:val="0"/>
              <w:autoSpaceDN w:val="0"/>
              <w:adjustRightInd w:val="0"/>
              <w:jc w:val="center"/>
              <w:rPr>
                <w:ins w:id="66545" w:author="BigCREditor-Post-RAN4#105" w:date="2022-11-29T12:13:00Z"/>
                <w:rFonts w:ascii="Arial" w:eastAsia="Malgun Gothic" w:hAnsi="Arial" w:cs="Arial"/>
                <w:color w:val="000000"/>
                <w:lang w:eastAsia="ja-JP"/>
              </w:rPr>
            </w:pPr>
            <w:ins w:id="66546" w:author="BigCREditor-Post-RAN4#105" w:date="2022-11-29T12:13:00Z">
              <w:r w:rsidRPr="00F1115E">
                <w:rPr>
                  <w:rFonts w:ascii="Arial" w:eastAsia="Malgun Gothic" w:hAnsi="Arial" w:cs="Arial"/>
                  <w:color w:val="000000"/>
                  <w:sz w:val="18"/>
                  <w:szCs w:val="18"/>
                  <w:lang w:eastAsia="ja-JP"/>
                </w:rPr>
                <w:t xml:space="preserve">Time domain measurement restriction for the channel (signal) measurements (see TS 38.214 [19], clause 5.2.1.1) </w:t>
              </w:r>
            </w:ins>
          </w:p>
        </w:tc>
      </w:tr>
      <w:tr w:rsidR="00896CF1" w:rsidRPr="00F1115E" w14:paraId="77ADFEAD" w14:textId="77777777" w:rsidTr="00864629">
        <w:trPr>
          <w:cantSplit/>
          <w:jc w:val="center"/>
          <w:ins w:id="66547"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722BD413" w14:textId="77777777" w:rsidR="00896CF1" w:rsidRPr="00F1115E" w:rsidRDefault="00896CF1" w:rsidP="00864629">
            <w:pPr>
              <w:keepNext/>
              <w:keepLines/>
              <w:overflowPunct w:val="0"/>
              <w:autoSpaceDE w:val="0"/>
              <w:autoSpaceDN w:val="0"/>
              <w:adjustRightInd w:val="0"/>
              <w:textAlignment w:val="baseline"/>
              <w:rPr>
                <w:ins w:id="66548" w:author="BigCREditor-Post-RAN4#105" w:date="2022-11-29T12:13:00Z"/>
                <w:rFonts w:ascii="Arial" w:hAnsi="Arial"/>
                <w:sz w:val="18"/>
                <w:lang w:val="fr-FR" w:eastAsia="ja-JP"/>
              </w:rPr>
            </w:pPr>
            <w:ins w:id="66549" w:author="BigCREditor-Post-RAN4#105" w:date="2022-11-29T12:13:00Z">
              <w:r w:rsidRPr="00F1115E">
                <w:rPr>
                  <w:rFonts w:ascii="Arial" w:hAnsi="Arial"/>
                  <w:sz w:val="18"/>
                  <w:lang w:val="fr-FR" w:eastAsia="en-GB"/>
                </w:rPr>
                <w:t>T1</w:t>
              </w:r>
            </w:ins>
          </w:p>
        </w:tc>
        <w:tc>
          <w:tcPr>
            <w:tcW w:w="709" w:type="dxa"/>
            <w:tcBorders>
              <w:top w:val="single" w:sz="4" w:space="0" w:color="auto"/>
              <w:left w:val="single" w:sz="4" w:space="0" w:color="auto"/>
              <w:bottom w:val="single" w:sz="4" w:space="0" w:color="auto"/>
              <w:right w:val="single" w:sz="4" w:space="0" w:color="auto"/>
            </w:tcBorders>
          </w:tcPr>
          <w:p w14:paraId="1673CD73" w14:textId="77777777" w:rsidR="00896CF1" w:rsidRPr="00F1115E" w:rsidRDefault="00896CF1" w:rsidP="00864629">
            <w:pPr>
              <w:keepNext/>
              <w:keepLines/>
              <w:overflowPunct w:val="0"/>
              <w:autoSpaceDE w:val="0"/>
              <w:autoSpaceDN w:val="0"/>
              <w:adjustRightInd w:val="0"/>
              <w:jc w:val="center"/>
              <w:textAlignment w:val="baseline"/>
              <w:rPr>
                <w:ins w:id="66550" w:author="BigCREditor-Post-RAN4#105" w:date="2022-11-29T12:13:00Z"/>
                <w:rFonts w:ascii="Arial" w:hAnsi="Arial"/>
                <w:sz w:val="18"/>
                <w:lang w:val="fr-FR" w:eastAsia="ja-JP"/>
              </w:rPr>
            </w:pPr>
            <w:proofErr w:type="gramStart"/>
            <w:ins w:id="66551" w:author="BigCREditor-Post-RAN4#105" w:date="2022-11-29T12:13:00Z">
              <w:r w:rsidRPr="00F1115E">
                <w:rPr>
                  <w:rFonts w:ascii="Arial" w:hAnsi="Arial"/>
                  <w:sz w:val="18"/>
                  <w:lang w:val="fr-FR" w:eastAsia="en-GB"/>
                </w:rPr>
                <w:t>s</w:t>
              </w:r>
              <w:proofErr w:type="gramEnd"/>
            </w:ins>
          </w:p>
        </w:tc>
        <w:tc>
          <w:tcPr>
            <w:tcW w:w="2976" w:type="dxa"/>
            <w:tcBorders>
              <w:top w:val="single" w:sz="4" w:space="0" w:color="auto"/>
              <w:left w:val="single" w:sz="4" w:space="0" w:color="auto"/>
              <w:bottom w:val="single" w:sz="4" w:space="0" w:color="auto"/>
              <w:right w:val="single" w:sz="4" w:space="0" w:color="auto"/>
            </w:tcBorders>
          </w:tcPr>
          <w:p w14:paraId="739D61A8" w14:textId="77777777" w:rsidR="00896CF1" w:rsidRPr="00F1115E" w:rsidRDefault="00896CF1" w:rsidP="00864629">
            <w:pPr>
              <w:keepNext/>
              <w:keepLines/>
              <w:overflowPunct w:val="0"/>
              <w:autoSpaceDE w:val="0"/>
              <w:autoSpaceDN w:val="0"/>
              <w:adjustRightInd w:val="0"/>
              <w:jc w:val="center"/>
              <w:textAlignment w:val="baseline"/>
              <w:rPr>
                <w:ins w:id="66552" w:author="BigCREditor-Post-RAN4#105" w:date="2022-11-29T12:13:00Z"/>
                <w:rFonts w:ascii="Arial" w:hAnsi="Arial"/>
                <w:sz w:val="18"/>
                <w:lang w:val="fr-FR" w:eastAsia="ja-JP"/>
              </w:rPr>
            </w:pPr>
            <w:ins w:id="66553" w:author="BigCREditor-Post-RAN4#105" w:date="2022-11-29T12:13:00Z">
              <w:r w:rsidRPr="00F1115E">
                <w:rPr>
                  <w:rFonts w:ascii="Arial" w:hAnsi="Arial"/>
                  <w:sz w:val="18"/>
                  <w:lang w:val="fr-FR" w:eastAsia="ja-JP"/>
                </w:rPr>
                <w:t>0.5</w:t>
              </w:r>
            </w:ins>
          </w:p>
        </w:tc>
        <w:tc>
          <w:tcPr>
            <w:tcW w:w="3400" w:type="dxa"/>
            <w:tcBorders>
              <w:top w:val="single" w:sz="4" w:space="0" w:color="auto"/>
              <w:left w:val="single" w:sz="4" w:space="0" w:color="auto"/>
              <w:bottom w:val="single" w:sz="4" w:space="0" w:color="auto"/>
              <w:right w:val="single" w:sz="4" w:space="0" w:color="auto"/>
            </w:tcBorders>
          </w:tcPr>
          <w:p w14:paraId="77B862AA" w14:textId="77777777" w:rsidR="00896CF1" w:rsidRPr="00F1115E" w:rsidRDefault="00896CF1" w:rsidP="00864629">
            <w:pPr>
              <w:keepNext/>
              <w:keepLines/>
              <w:overflowPunct w:val="0"/>
              <w:autoSpaceDE w:val="0"/>
              <w:autoSpaceDN w:val="0"/>
              <w:adjustRightInd w:val="0"/>
              <w:jc w:val="center"/>
              <w:textAlignment w:val="baseline"/>
              <w:rPr>
                <w:ins w:id="66554" w:author="BigCREditor-Post-RAN4#105" w:date="2022-11-29T12:13:00Z"/>
                <w:rFonts w:ascii="Arial" w:hAnsi="Arial"/>
                <w:sz w:val="18"/>
                <w:lang w:val="fr-FR" w:eastAsia="ja-JP"/>
              </w:rPr>
            </w:pPr>
          </w:p>
        </w:tc>
      </w:tr>
      <w:tr w:rsidR="00896CF1" w:rsidRPr="00F1115E" w14:paraId="3FDC05F7" w14:textId="77777777" w:rsidTr="00864629">
        <w:trPr>
          <w:cantSplit/>
          <w:jc w:val="center"/>
          <w:ins w:id="66555" w:author="BigCREditor-Post-RAN4#105" w:date="2022-11-29T12:13:00Z"/>
        </w:trPr>
        <w:tc>
          <w:tcPr>
            <w:tcW w:w="2395" w:type="dxa"/>
            <w:tcBorders>
              <w:top w:val="single" w:sz="4" w:space="0" w:color="auto"/>
              <w:left w:val="single" w:sz="4" w:space="0" w:color="auto"/>
              <w:bottom w:val="single" w:sz="4" w:space="0" w:color="auto"/>
              <w:right w:val="single" w:sz="4" w:space="0" w:color="auto"/>
            </w:tcBorders>
          </w:tcPr>
          <w:p w14:paraId="69103AD7" w14:textId="77777777" w:rsidR="00896CF1" w:rsidRPr="00F1115E" w:rsidRDefault="00896CF1" w:rsidP="00864629">
            <w:pPr>
              <w:keepNext/>
              <w:keepLines/>
              <w:overflowPunct w:val="0"/>
              <w:autoSpaceDE w:val="0"/>
              <w:autoSpaceDN w:val="0"/>
              <w:adjustRightInd w:val="0"/>
              <w:textAlignment w:val="baseline"/>
              <w:rPr>
                <w:ins w:id="66556" w:author="BigCREditor-Post-RAN4#105" w:date="2022-11-29T12:13:00Z"/>
                <w:rFonts w:ascii="Arial" w:hAnsi="Arial"/>
                <w:sz w:val="18"/>
                <w:lang w:val="fr-FR" w:eastAsia="ja-JP"/>
              </w:rPr>
            </w:pPr>
            <w:ins w:id="66557" w:author="BigCREditor-Post-RAN4#105" w:date="2022-11-29T12:13:00Z">
              <w:r w:rsidRPr="00F1115E">
                <w:rPr>
                  <w:rFonts w:ascii="Arial" w:hAnsi="Arial"/>
                  <w:sz w:val="18"/>
                  <w:lang w:val="fr-FR" w:eastAsia="en-GB"/>
                </w:rPr>
                <w:t>T2</w:t>
              </w:r>
            </w:ins>
          </w:p>
        </w:tc>
        <w:tc>
          <w:tcPr>
            <w:tcW w:w="709" w:type="dxa"/>
            <w:tcBorders>
              <w:top w:val="single" w:sz="4" w:space="0" w:color="auto"/>
              <w:left w:val="single" w:sz="4" w:space="0" w:color="auto"/>
              <w:bottom w:val="single" w:sz="4" w:space="0" w:color="auto"/>
              <w:right w:val="single" w:sz="4" w:space="0" w:color="auto"/>
            </w:tcBorders>
          </w:tcPr>
          <w:p w14:paraId="2EAE3E05" w14:textId="77777777" w:rsidR="00896CF1" w:rsidRPr="00F1115E" w:rsidRDefault="00896CF1" w:rsidP="00864629">
            <w:pPr>
              <w:keepNext/>
              <w:keepLines/>
              <w:overflowPunct w:val="0"/>
              <w:autoSpaceDE w:val="0"/>
              <w:autoSpaceDN w:val="0"/>
              <w:adjustRightInd w:val="0"/>
              <w:jc w:val="center"/>
              <w:textAlignment w:val="baseline"/>
              <w:rPr>
                <w:ins w:id="66558" w:author="BigCREditor-Post-RAN4#105" w:date="2022-11-29T12:13:00Z"/>
                <w:rFonts w:ascii="Arial" w:hAnsi="Arial"/>
                <w:sz w:val="18"/>
                <w:lang w:val="fr-FR" w:eastAsia="ja-JP"/>
              </w:rPr>
            </w:pPr>
            <w:proofErr w:type="gramStart"/>
            <w:ins w:id="66559" w:author="BigCREditor-Post-RAN4#105" w:date="2022-11-29T12:13:00Z">
              <w:r w:rsidRPr="00F1115E">
                <w:rPr>
                  <w:rFonts w:ascii="Arial" w:hAnsi="Arial"/>
                  <w:sz w:val="18"/>
                  <w:lang w:val="fr-FR" w:eastAsia="en-GB"/>
                </w:rPr>
                <w:t>s</w:t>
              </w:r>
              <w:proofErr w:type="gramEnd"/>
            </w:ins>
          </w:p>
        </w:tc>
        <w:tc>
          <w:tcPr>
            <w:tcW w:w="2976" w:type="dxa"/>
            <w:tcBorders>
              <w:top w:val="single" w:sz="4" w:space="0" w:color="auto"/>
              <w:left w:val="single" w:sz="4" w:space="0" w:color="auto"/>
              <w:bottom w:val="single" w:sz="4" w:space="0" w:color="auto"/>
              <w:right w:val="single" w:sz="4" w:space="0" w:color="auto"/>
            </w:tcBorders>
          </w:tcPr>
          <w:p w14:paraId="6D8E1F94" w14:textId="77777777" w:rsidR="00896CF1" w:rsidRPr="00F1115E" w:rsidRDefault="00896CF1" w:rsidP="00864629">
            <w:pPr>
              <w:keepNext/>
              <w:keepLines/>
              <w:overflowPunct w:val="0"/>
              <w:autoSpaceDE w:val="0"/>
              <w:autoSpaceDN w:val="0"/>
              <w:adjustRightInd w:val="0"/>
              <w:jc w:val="center"/>
              <w:textAlignment w:val="baseline"/>
              <w:rPr>
                <w:ins w:id="66560" w:author="BigCREditor-Post-RAN4#105" w:date="2022-11-29T12:13:00Z"/>
                <w:rFonts w:ascii="Arial" w:hAnsi="Arial"/>
                <w:sz w:val="18"/>
                <w:lang w:val="fr-FR" w:eastAsia="ja-JP"/>
              </w:rPr>
            </w:pPr>
            <w:ins w:id="66561" w:author="BigCREditor-Post-RAN4#105" w:date="2022-11-29T12:13:00Z">
              <w:r w:rsidRPr="00F1115E">
                <w:rPr>
                  <w:rFonts w:ascii="Arial" w:hAnsi="Arial"/>
                  <w:sz w:val="18"/>
                  <w:lang w:val="fr-FR" w:eastAsia="ja-JP"/>
                </w:rPr>
                <w:t>1.5</w:t>
              </w:r>
            </w:ins>
          </w:p>
        </w:tc>
        <w:tc>
          <w:tcPr>
            <w:tcW w:w="3400" w:type="dxa"/>
            <w:tcBorders>
              <w:top w:val="single" w:sz="4" w:space="0" w:color="auto"/>
              <w:left w:val="single" w:sz="4" w:space="0" w:color="auto"/>
              <w:bottom w:val="single" w:sz="4" w:space="0" w:color="auto"/>
              <w:right w:val="single" w:sz="4" w:space="0" w:color="auto"/>
            </w:tcBorders>
          </w:tcPr>
          <w:p w14:paraId="005E61D6" w14:textId="77777777" w:rsidR="00896CF1" w:rsidRPr="00F1115E" w:rsidRDefault="00896CF1" w:rsidP="00864629">
            <w:pPr>
              <w:keepNext/>
              <w:keepLines/>
              <w:overflowPunct w:val="0"/>
              <w:autoSpaceDE w:val="0"/>
              <w:autoSpaceDN w:val="0"/>
              <w:adjustRightInd w:val="0"/>
              <w:jc w:val="center"/>
              <w:textAlignment w:val="baseline"/>
              <w:rPr>
                <w:ins w:id="66562" w:author="BigCREditor-Post-RAN4#105" w:date="2022-11-29T12:13:00Z"/>
                <w:rFonts w:ascii="Arial" w:hAnsi="Arial"/>
                <w:sz w:val="18"/>
                <w:lang w:val="fr-FR" w:eastAsia="ja-JP"/>
              </w:rPr>
            </w:pPr>
          </w:p>
        </w:tc>
      </w:tr>
    </w:tbl>
    <w:p w14:paraId="76DDA98C" w14:textId="77777777" w:rsidR="00896CF1" w:rsidRPr="00F1115E" w:rsidRDefault="00896CF1" w:rsidP="00896CF1">
      <w:pPr>
        <w:overflowPunct w:val="0"/>
        <w:autoSpaceDE w:val="0"/>
        <w:autoSpaceDN w:val="0"/>
        <w:adjustRightInd w:val="0"/>
        <w:textAlignment w:val="baseline"/>
        <w:rPr>
          <w:ins w:id="66563" w:author="BigCREditor-Post-RAN4#105" w:date="2022-11-29T12:13:00Z"/>
          <w:lang w:eastAsia="en-GB"/>
        </w:rPr>
      </w:pPr>
    </w:p>
    <w:p w14:paraId="30BE5FC3" w14:textId="77777777" w:rsidR="00896CF1" w:rsidRPr="00F1115E" w:rsidRDefault="00896CF1" w:rsidP="00896CF1">
      <w:pPr>
        <w:keepNext/>
        <w:keepLines/>
        <w:overflowPunct w:val="0"/>
        <w:autoSpaceDE w:val="0"/>
        <w:autoSpaceDN w:val="0"/>
        <w:adjustRightInd w:val="0"/>
        <w:spacing w:before="60"/>
        <w:jc w:val="center"/>
        <w:textAlignment w:val="baseline"/>
        <w:rPr>
          <w:ins w:id="66564" w:author="BigCREditor-Post-RAN4#105" w:date="2022-11-29T12:13:00Z"/>
          <w:rFonts w:ascii="Arial" w:hAnsi="Arial"/>
          <w:b/>
          <w:lang w:eastAsia="en-GB"/>
        </w:rPr>
      </w:pPr>
      <w:ins w:id="66565" w:author="BigCREditor-Post-RAN4#105" w:date="2022-11-29T12:13:00Z">
        <w:r w:rsidRPr="00F1115E">
          <w:rPr>
            <w:rFonts w:ascii="Arial" w:hAnsi="Arial" w:cs="v4.2.0"/>
            <w:b/>
            <w:lang w:eastAsia="en-GB"/>
          </w:rPr>
          <w:lastRenderedPageBreak/>
          <w:t xml:space="preserve">Table A.17.5.5.2.1.1-3: NR Cell specific test parameters for </w:t>
        </w:r>
        <w:r w:rsidRPr="00F1115E">
          <w:rPr>
            <w:rFonts w:ascii="Arial" w:hAnsi="Arial" w:cs="Arial"/>
            <w:b/>
            <w:lang w:eastAsia="en-GB"/>
          </w:rPr>
          <w:t>spatial relation switch associated with a known DL-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5"/>
        <w:gridCol w:w="850"/>
        <w:gridCol w:w="2551"/>
      </w:tblGrid>
      <w:tr w:rsidR="00896CF1" w:rsidRPr="00F1115E" w14:paraId="77301E8F" w14:textId="77777777" w:rsidTr="00864629">
        <w:trPr>
          <w:cantSplit/>
          <w:jc w:val="center"/>
          <w:ins w:id="66566"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126C9814" w14:textId="77777777" w:rsidR="00896CF1" w:rsidRPr="00F1115E" w:rsidRDefault="00896CF1" w:rsidP="00864629">
            <w:pPr>
              <w:keepNext/>
              <w:keepLines/>
              <w:overflowPunct w:val="0"/>
              <w:autoSpaceDE w:val="0"/>
              <w:autoSpaceDN w:val="0"/>
              <w:adjustRightInd w:val="0"/>
              <w:jc w:val="center"/>
              <w:textAlignment w:val="baseline"/>
              <w:rPr>
                <w:ins w:id="66567" w:author="BigCREditor-Post-RAN4#105" w:date="2022-11-29T12:13:00Z"/>
                <w:rFonts w:ascii="Arial" w:hAnsi="Arial" w:cs="v4.2.0"/>
                <w:b/>
                <w:sz w:val="18"/>
                <w:lang w:val="fr-FR" w:eastAsia="en-GB"/>
              </w:rPr>
            </w:pPr>
            <w:proofErr w:type="spellStart"/>
            <w:ins w:id="66568" w:author="BigCREditor-Post-RAN4#105" w:date="2022-11-29T12:13:00Z">
              <w:r w:rsidRPr="00F1115E">
                <w:rPr>
                  <w:rFonts w:ascii="Arial" w:hAnsi="Arial" w:cs="v4.2.0"/>
                  <w:b/>
                  <w:sz w:val="18"/>
                  <w:lang w:val="fr-FR" w:eastAsia="en-GB"/>
                </w:rPr>
                <w:lastRenderedPageBreak/>
                <w:t>Parameter</w:t>
              </w:r>
              <w:proofErr w:type="spellEnd"/>
            </w:ins>
          </w:p>
        </w:tc>
        <w:tc>
          <w:tcPr>
            <w:tcW w:w="850" w:type="dxa"/>
            <w:tcBorders>
              <w:top w:val="single" w:sz="4" w:space="0" w:color="auto"/>
              <w:left w:val="single" w:sz="4" w:space="0" w:color="auto"/>
              <w:bottom w:val="single" w:sz="4" w:space="0" w:color="auto"/>
              <w:right w:val="single" w:sz="4" w:space="0" w:color="auto"/>
            </w:tcBorders>
          </w:tcPr>
          <w:p w14:paraId="6B1301BE" w14:textId="77777777" w:rsidR="00896CF1" w:rsidRPr="00F1115E" w:rsidRDefault="00896CF1" w:rsidP="00864629">
            <w:pPr>
              <w:keepNext/>
              <w:keepLines/>
              <w:overflowPunct w:val="0"/>
              <w:autoSpaceDE w:val="0"/>
              <w:autoSpaceDN w:val="0"/>
              <w:adjustRightInd w:val="0"/>
              <w:jc w:val="center"/>
              <w:textAlignment w:val="baseline"/>
              <w:rPr>
                <w:ins w:id="66569" w:author="BigCREditor-Post-RAN4#105" w:date="2022-11-29T12:13:00Z"/>
                <w:rFonts w:ascii="Arial" w:hAnsi="Arial" w:cs="v4.2.0"/>
                <w:b/>
                <w:sz w:val="18"/>
                <w:lang w:val="fr-FR" w:eastAsia="en-GB"/>
              </w:rPr>
            </w:pPr>
            <w:ins w:id="66570" w:author="BigCREditor-Post-RAN4#105" w:date="2022-11-29T12:13:00Z">
              <w:r w:rsidRPr="00F1115E">
                <w:rPr>
                  <w:rFonts w:ascii="Arial" w:hAnsi="Arial" w:cs="v4.2.0"/>
                  <w:b/>
                  <w:sz w:val="18"/>
                  <w:lang w:val="fr-FR" w:eastAsia="en-GB"/>
                </w:rPr>
                <w:t>Unit</w:t>
              </w:r>
            </w:ins>
          </w:p>
        </w:tc>
        <w:tc>
          <w:tcPr>
            <w:tcW w:w="2551" w:type="dxa"/>
            <w:tcBorders>
              <w:top w:val="single" w:sz="4" w:space="0" w:color="auto"/>
              <w:left w:val="single" w:sz="4" w:space="0" w:color="auto"/>
              <w:bottom w:val="single" w:sz="4" w:space="0" w:color="auto"/>
              <w:right w:val="single" w:sz="4" w:space="0" w:color="auto"/>
            </w:tcBorders>
          </w:tcPr>
          <w:p w14:paraId="5336C4FE" w14:textId="77777777" w:rsidR="00896CF1" w:rsidRPr="00F1115E" w:rsidRDefault="00896CF1" w:rsidP="00864629">
            <w:pPr>
              <w:keepNext/>
              <w:keepLines/>
              <w:overflowPunct w:val="0"/>
              <w:autoSpaceDE w:val="0"/>
              <w:autoSpaceDN w:val="0"/>
              <w:adjustRightInd w:val="0"/>
              <w:jc w:val="center"/>
              <w:textAlignment w:val="baseline"/>
              <w:rPr>
                <w:ins w:id="66571" w:author="BigCREditor-Post-RAN4#105" w:date="2022-11-29T12:13:00Z"/>
                <w:rFonts w:ascii="Arial" w:hAnsi="Arial" w:cs="v4.2.0"/>
                <w:b/>
                <w:sz w:val="18"/>
                <w:lang w:val="fr-FR" w:eastAsia="en-GB"/>
              </w:rPr>
            </w:pPr>
            <w:proofErr w:type="spellStart"/>
            <w:ins w:id="66572" w:author="BigCREditor-Post-RAN4#105" w:date="2022-11-29T12:13:00Z">
              <w:r w:rsidRPr="00F1115E">
                <w:rPr>
                  <w:rFonts w:ascii="Arial" w:hAnsi="Arial" w:cs="v4.2.0"/>
                  <w:b/>
                  <w:sz w:val="18"/>
                  <w:lang w:val="fr-FR" w:eastAsia="en-GB"/>
                </w:rPr>
                <w:t>Cell</w:t>
              </w:r>
              <w:proofErr w:type="spellEnd"/>
              <w:r w:rsidRPr="00F1115E">
                <w:rPr>
                  <w:rFonts w:ascii="Arial" w:hAnsi="Arial" w:cs="v4.2.0"/>
                  <w:b/>
                  <w:sz w:val="18"/>
                  <w:lang w:val="fr-FR" w:eastAsia="en-GB"/>
                </w:rPr>
                <w:t xml:space="preserve"> 1</w:t>
              </w:r>
            </w:ins>
          </w:p>
        </w:tc>
      </w:tr>
      <w:tr w:rsidR="00896CF1" w:rsidRPr="00F1115E" w14:paraId="7C9F9B96" w14:textId="77777777" w:rsidTr="00864629">
        <w:trPr>
          <w:cantSplit/>
          <w:jc w:val="center"/>
          <w:ins w:id="6657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C114F6F" w14:textId="77777777" w:rsidR="00896CF1" w:rsidRPr="00F1115E" w:rsidRDefault="00896CF1" w:rsidP="00864629">
            <w:pPr>
              <w:keepNext/>
              <w:keepLines/>
              <w:overflowPunct w:val="0"/>
              <w:autoSpaceDE w:val="0"/>
              <w:autoSpaceDN w:val="0"/>
              <w:adjustRightInd w:val="0"/>
              <w:textAlignment w:val="baseline"/>
              <w:rPr>
                <w:ins w:id="66574" w:author="BigCREditor-Post-RAN4#105" w:date="2022-11-29T12:13:00Z"/>
                <w:rFonts w:ascii="Arial" w:hAnsi="Arial"/>
                <w:sz w:val="18"/>
                <w:lang w:val="it-IT" w:eastAsia="en-GB"/>
              </w:rPr>
            </w:pPr>
            <w:ins w:id="66575" w:author="BigCREditor-Post-RAN4#105" w:date="2022-11-29T12:13:00Z">
              <w:r w:rsidRPr="00F1115E">
                <w:rPr>
                  <w:rFonts w:ascii="Arial" w:hAnsi="Arial"/>
                  <w:sz w:val="18"/>
                  <w:lang w:val="it-IT" w:eastAsia="zh-CN"/>
                </w:rPr>
                <w:t>Frequency Range</w:t>
              </w:r>
            </w:ins>
          </w:p>
        </w:tc>
        <w:tc>
          <w:tcPr>
            <w:tcW w:w="850" w:type="dxa"/>
            <w:tcBorders>
              <w:top w:val="single" w:sz="4" w:space="0" w:color="auto"/>
              <w:left w:val="single" w:sz="4" w:space="0" w:color="auto"/>
              <w:bottom w:val="single" w:sz="4" w:space="0" w:color="auto"/>
              <w:right w:val="single" w:sz="4" w:space="0" w:color="auto"/>
            </w:tcBorders>
          </w:tcPr>
          <w:p w14:paraId="0F2115FE" w14:textId="77777777" w:rsidR="00896CF1" w:rsidRPr="00F1115E" w:rsidRDefault="00896CF1" w:rsidP="00864629">
            <w:pPr>
              <w:keepNext/>
              <w:keepLines/>
              <w:overflowPunct w:val="0"/>
              <w:autoSpaceDE w:val="0"/>
              <w:autoSpaceDN w:val="0"/>
              <w:adjustRightInd w:val="0"/>
              <w:jc w:val="center"/>
              <w:textAlignment w:val="baseline"/>
              <w:rPr>
                <w:ins w:id="66576" w:author="BigCREditor-Post-RAN4#105" w:date="2022-11-29T12:13:00Z"/>
                <w:rFonts w:ascii="Arial" w:hAnsi="Arial"/>
                <w:sz w:val="18"/>
                <w:lang w:val="it-IT" w:eastAsia="en-GB"/>
              </w:rPr>
            </w:pPr>
          </w:p>
        </w:tc>
        <w:tc>
          <w:tcPr>
            <w:tcW w:w="2551" w:type="dxa"/>
            <w:tcBorders>
              <w:top w:val="single" w:sz="4" w:space="0" w:color="auto"/>
              <w:left w:val="single" w:sz="4" w:space="0" w:color="auto"/>
              <w:bottom w:val="single" w:sz="4" w:space="0" w:color="auto"/>
              <w:right w:val="single" w:sz="4" w:space="0" w:color="auto"/>
            </w:tcBorders>
          </w:tcPr>
          <w:p w14:paraId="03555B63" w14:textId="77777777" w:rsidR="00896CF1" w:rsidRPr="00F1115E" w:rsidRDefault="00896CF1" w:rsidP="00864629">
            <w:pPr>
              <w:keepNext/>
              <w:keepLines/>
              <w:overflowPunct w:val="0"/>
              <w:autoSpaceDE w:val="0"/>
              <w:autoSpaceDN w:val="0"/>
              <w:adjustRightInd w:val="0"/>
              <w:jc w:val="center"/>
              <w:textAlignment w:val="baseline"/>
              <w:rPr>
                <w:ins w:id="66577" w:author="BigCREditor-Post-RAN4#105" w:date="2022-11-29T12:13:00Z"/>
                <w:rFonts w:ascii="Arial" w:hAnsi="Arial" w:cs="v4.2.0"/>
                <w:sz w:val="18"/>
                <w:lang w:val="fr-FR" w:eastAsia="zh-CN"/>
              </w:rPr>
            </w:pPr>
            <w:ins w:id="66578" w:author="BigCREditor-Post-RAN4#105" w:date="2022-11-29T12:13:00Z">
              <w:r w:rsidRPr="00F1115E">
                <w:rPr>
                  <w:rFonts w:ascii="Arial" w:hAnsi="Arial" w:cs="v4.2.0"/>
                  <w:sz w:val="18"/>
                  <w:lang w:val="fr-FR" w:eastAsia="zh-CN"/>
                </w:rPr>
                <w:t>FR2</w:t>
              </w:r>
            </w:ins>
          </w:p>
        </w:tc>
      </w:tr>
      <w:tr w:rsidR="00896CF1" w:rsidRPr="00F1115E" w14:paraId="36AFF5C6" w14:textId="77777777" w:rsidTr="00864629">
        <w:trPr>
          <w:cantSplit/>
          <w:trHeight w:val="262"/>
          <w:jc w:val="center"/>
          <w:ins w:id="66579"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1220B34C" w14:textId="77777777" w:rsidR="00896CF1" w:rsidRPr="00F1115E" w:rsidRDefault="00896CF1" w:rsidP="00864629">
            <w:pPr>
              <w:keepNext/>
              <w:keepLines/>
              <w:overflowPunct w:val="0"/>
              <w:autoSpaceDE w:val="0"/>
              <w:autoSpaceDN w:val="0"/>
              <w:adjustRightInd w:val="0"/>
              <w:textAlignment w:val="baseline"/>
              <w:rPr>
                <w:ins w:id="66580" w:author="BigCREditor-Post-RAN4#105" w:date="2022-11-29T12:13:00Z"/>
                <w:rFonts w:ascii="Arial" w:hAnsi="Arial"/>
                <w:sz w:val="18"/>
                <w:lang w:eastAsia="en-GB"/>
              </w:rPr>
            </w:pPr>
            <w:ins w:id="66581" w:author="BigCREditor-Post-RAN4#105" w:date="2022-11-29T12:13:00Z">
              <w:r w:rsidRPr="00F1115E">
                <w:rPr>
                  <w:rFonts w:ascii="Arial" w:hAnsi="Arial"/>
                  <w:sz w:val="18"/>
                  <w:lang w:eastAsia="en-GB"/>
                </w:rPr>
                <w:t>Duplex mode</w:t>
              </w:r>
            </w:ins>
          </w:p>
        </w:tc>
        <w:tc>
          <w:tcPr>
            <w:tcW w:w="850" w:type="dxa"/>
            <w:tcBorders>
              <w:top w:val="single" w:sz="4" w:space="0" w:color="auto"/>
              <w:left w:val="single" w:sz="4" w:space="0" w:color="auto"/>
              <w:bottom w:val="single" w:sz="4" w:space="0" w:color="auto"/>
              <w:right w:val="single" w:sz="4" w:space="0" w:color="auto"/>
            </w:tcBorders>
          </w:tcPr>
          <w:p w14:paraId="0B8B2116" w14:textId="77777777" w:rsidR="00896CF1" w:rsidRPr="00F1115E" w:rsidRDefault="00896CF1" w:rsidP="00864629">
            <w:pPr>
              <w:keepNext/>
              <w:keepLines/>
              <w:overflowPunct w:val="0"/>
              <w:autoSpaceDE w:val="0"/>
              <w:autoSpaceDN w:val="0"/>
              <w:adjustRightInd w:val="0"/>
              <w:jc w:val="center"/>
              <w:textAlignment w:val="baseline"/>
              <w:rPr>
                <w:ins w:id="66582"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7380FE7D" w14:textId="77777777" w:rsidR="00896CF1" w:rsidRPr="00F1115E" w:rsidRDefault="00896CF1" w:rsidP="00864629">
            <w:pPr>
              <w:keepNext/>
              <w:keepLines/>
              <w:overflowPunct w:val="0"/>
              <w:autoSpaceDE w:val="0"/>
              <w:autoSpaceDN w:val="0"/>
              <w:adjustRightInd w:val="0"/>
              <w:jc w:val="center"/>
              <w:textAlignment w:val="baseline"/>
              <w:rPr>
                <w:ins w:id="66583" w:author="BigCREditor-Post-RAN4#105" w:date="2022-11-29T12:13:00Z"/>
                <w:rFonts w:ascii="Arial" w:hAnsi="Arial"/>
                <w:sz w:val="18"/>
                <w:lang w:eastAsia="en-GB"/>
              </w:rPr>
            </w:pPr>
            <w:ins w:id="66584" w:author="BigCREditor-Post-RAN4#105" w:date="2022-11-29T12:13:00Z">
              <w:r w:rsidRPr="00F1115E">
                <w:rPr>
                  <w:rFonts w:ascii="Arial" w:hAnsi="Arial"/>
                  <w:sz w:val="18"/>
                  <w:lang w:eastAsia="en-GB"/>
                </w:rPr>
                <w:t>TDD</w:t>
              </w:r>
            </w:ins>
          </w:p>
        </w:tc>
      </w:tr>
      <w:tr w:rsidR="00896CF1" w:rsidRPr="00F1115E" w14:paraId="3CD32EDA" w14:textId="77777777" w:rsidTr="00864629">
        <w:trPr>
          <w:cantSplit/>
          <w:trHeight w:val="254"/>
          <w:jc w:val="center"/>
          <w:ins w:id="66585"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17748A38" w14:textId="77777777" w:rsidR="00896CF1" w:rsidRPr="00F1115E" w:rsidRDefault="00896CF1" w:rsidP="00864629">
            <w:pPr>
              <w:keepNext/>
              <w:keepLines/>
              <w:overflowPunct w:val="0"/>
              <w:autoSpaceDE w:val="0"/>
              <w:autoSpaceDN w:val="0"/>
              <w:adjustRightInd w:val="0"/>
              <w:textAlignment w:val="baseline"/>
              <w:rPr>
                <w:ins w:id="66586" w:author="BigCREditor-Post-RAN4#105" w:date="2022-11-29T12:13:00Z"/>
                <w:rFonts w:ascii="Arial" w:hAnsi="Arial"/>
                <w:sz w:val="18"/>
                <w:lang w:eastAsia="en-GB"/>
              </w:rPr>
            </w:pPr>
            <w:ins w:id="66587" w:author="BigCREditor-Post-RAN4#105" w:date="2022-11-29T12:13:00Z">
              <w:r w:rsidRPr="00F1115E">
                <w:rPr>
                  <w:rFonts w:ascii="Arial" w:hAnsi="Arial"/>
                  <w:sz w:val="18"/>
                  <w:lang w:eastAsia="en-GB"/>
                </w:rPr>
                <w:t>TDD configuration</w:t>
              </w:r>
            </w:ins>
          </w:p>
        </w:tc>
        <w:tc>
          <w:tcPr>
            <w:tcW w:w="850" w:type="dxa"/>
            <w:tcBorders>
              <w:top w:val="single" w:sz="4" w:space="0" w:color="auto"/>
              <w:left w:val="single" w:sz="4" w:space="0" w:color="auto"/>
              <w:bottom w:val="single" w:sz="4" w:space="0" w:color="auto"/>
              <w:right w:val="single" w:sz="4" w:space="0" w:color="auto"/>
            </w:tcBorders>
          </w:tcPr>
          <w:p w14:paraId="6CE73F49" w14:textId="77777777" w:rsidR="00896CF1" w:rsidRPr="00F1115E" w:rsidRDefault="00896CF1" w:rsidP="00864629">
            <w:pPr>
              <w:keepNext/>
              <w:keepLines/>
              <w:overflowPunct w:val="0"/>
              <w:autoSpaceDE w:val="0"/>
              <w:autoSpaceDN w:val="0"/>
              <w:adjustRightInd w:val="0"/>
              <w:jc w:val="center"/>
              <w:textAlignment w:val="baseline"/>
              <w:rPr>
                <w:ins w:id="66588"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7E73D584" w14:textId="77777777" w:rsidR="00896CF1" w:rsidRPr="00F1115E" w:rsidRDefault="00896CF1" w:rsidP="00864629">
            <w:pPr>
              <w:keepNext/>
              <w:keepLines/>
              <w:overflowPunct w:val="0"/>
              <w:autoSpaceDE w:val="0"/>
              <w:autoSpaceDN w:val="0"/>
              <w:adjustRightInd w:val="0"/>
              <w:jc w:val="center"/>
              <w:textAlignment w:val="baseline"/>
              <w:rPr>
                <w:ins w:id="66589" w:author="BigCREditor-Post-RAN4#105" w:date="2022-11-29T12:13:00Z"/>
                <w:rFonts w:ascii="Arial" w:hAnsi="Arial"/>
                <w:sz w:val="18"/>
                <w:lang w:eastAsia="en-GB"/>
              </w:rPr>
            </w:pPr>
            <w:ins w:id="66590" w:author="BigCREditor-Post-RAN4#105" w:date="2022-11-29T12:13:00Z">
              <w:r w:rsidRPr="00F1115E">
                <w:rPr>
                  <w:rFonts w:ascii="Arial" w:hAnsi="Arial"/>
                  <w:sz w:val="18"/>
                  <w:lang w:eastAsia="en-GB"/>
                </w:rPr>
                <w:t>TDDConf.3.1</w:t>
              </w:r>
            </w:ins>
          </w:p>
        </w:tc>
      </w:tr>
      <w:tr w:rsidR="00896CF1" w:rsidRPr="00F1115E" w14:paraId="3254409A" w14:textId="77777777" w:rsidTr="00864629">
        <w:trPr>
          <w:cantSplit/>
          <w:jc w:val="center"/>
          <w:ins w:id="66591"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CB92B74" w14:textId="77777777" w:rsidR="00896CF1" w:rsidRPr="00F1115E" w:rsidRDefault="00896CF1" w:rsidP="00864629">
            <w:pPr>
              <w:keepNext/>
              <w:keepLines/>
              <w:overflowPunct w:val="0"/>
              <w:autoSpaceDE w:val="0"/>
              <w:autoSpaceDN w:val="0"/>
              <w:adjustRightInd w:val="0"/>
              <w:textAlignment w:val="baseline"/>
              <w:rPr>
                <w:ins w:id="66592" w:author="BigCREditor-Post-RAN4#105" w:date="2022-11-29T12:13:00Z"/>
                <w:rFonts w:ascii="Arial" w:hAnsi="Arial"/>
                <w:sz w:val="18"/>
                <w:lang w:eastAsia="en-GB"/>
              </w:rPr>
            </w:pPr>
            <w:proofErr w:type="spellStart"/>
            <w:ins w:id="66593" w:author="BigCREditor-Post-RAN4#105" w:date="2022-11-29T12:13:00Z">
              <w:r w:rsidRPr="00F1115E">
                <w:rPr>
                  <w:rFonts w:ascii="Arial" w:hAnsi="Arial"/>
                  <w:sz w:val="18"/>
                  <w:lang w:eastAsia="en-GB"/>
                </w:rPr>
                <w:t>BW</w:t>
              </w:r>
              <w:r w:rsidRPr="00F1115E">
                <w:rPr>
                  <w:rFonts w:ascii="Arial" w:hAnsi="Arial"/>
                  <w:sz w:val="18"/>
                  <w:vertAlign w:val="subscript"/>
                  <w:lang w:eastAsia="en-GB"/>
                </w:rPr>
                <w:t>channel</w:t>
              </w:r>
              <w:proofErr w:type="spellEnd"/>
            </w:ins>
          </w:p>
        </w:tc>
        <w:tc>
          <w:tcPr>
            <w:tcW w:w="850" w:type="dxa"/>
            <w:tcBorders>
              <w:top w:val="single" w:sz="4" w:space="0" w:color="auto"/>
              <w:left w:val="single" w:sz="4" w:space="0" w:color="auto"/>
              <w:bottom w:val="single" w:sz="4" w:space="0" w:color="auto"/>
              <w:right w:val="single" w:sz="4" w:space="0" w:color="auto"/>
            </w:tcBorders>
          </w:tcPr>
          <w:p w14:paraId="36C4B4D8" w14:textId="77777777" w:rsidR="00896CF1" w:rsidRPr="00F1115E" w:rsidRDefault="00896CF1" w:rsidP="00864629">
            <w:pPr>
              <w:keepNext/>
              <w:keepLines/>
              <w:overflowPunct w:val="0"/>
              <w:autoSpaceDE w:val="0"/>
              <w:autoSpaceDN w:val="0"/>
              <w:adjustRightInd w:val="0"/>
              <w:jc w:val="center"/>
              <w:textAlignment w:val="baseline"/>
              <w:rPr>
                <w:ins w:id="66594"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335A82AF" w14:textId="77777777" w:rsidR="00896CF1" w:rsidRPr="00F1115E" w:rsidRDefault="00896CF1" w:rsidP="00864629">
            <w:pPr>
              <w:keepNext/>
              <w:keepLines/>
              <w:overflowPunct w:val="0"/>
              <w:autoSpaceDE w:val="0"/>
              <w:autoSpaceDN w:val="0"/>
              <w:adjustRightInd w:val="0"/>
              <w:jc w:val="center"/>
              <w:textAlignment w:val="baseline"/>
              <w:rPr>
                <w:ins w:id="66595" w:author="BigCREditor-Post-RAN4#105" w:date="2022-11-29T12:13:00Z"/>
                <w:rFonts w:ascii="Arial" w:eastAsia="Malgun Gothic" w:hAnsi="Arial"/>
                <w:sz w:val="18"/>
                <w:szCs w:val="18"/>
                <w:lang w:val="de-DE" w:eastAsia="en-GB"/>
              </w:rPr>
            </w:pPr>
            <w:ins w:id="66596" w:author="BigCREditor-Post-RAN4#105" w:date="2022-11-29T12:13:00Z">
              <w:r w:rsidRPr="00F1115E">
                <w:rPr>
                  <w:rFonts w:ascii="Arial" w:eastAsia="Malgun Gothic" w:hAnsi="Arial"/>
                  <w:sz w:val="18"/>
                  <w:szCs w:val="18"/>
                  <w:lang w:val="fr-FR" w:eastAsia="en-GB"/>
                </w:rPr>
                <w:t xml:space="preserve">100 </w:t>
              </w:r>
              <w:proofErr w:type="gramStart"/>
              <w:r w:rsidRPr="00F1115E">
                <w:rPr>
                  <w:rFonts w:ascii="Arial" w:eastAsia="Malgun Gothic" w:hAnsi="Arial"/>
                  <w:sz w:val="18"/>
                  <w:szCs w:val="18"/>
                  <w:lang w:val="fr-FR" w:eastAsia="en-GB"/>
                </w:rPr>
                <w:t>MHz:</w:t>
              </w:r>
              <w:proofErr w:type="gramEnd"/>
              <w:r w:rsidRPr="00F1115E">
                <w:rPr>
                  <w:rFonts w:ascii="Arial" w:eastAsia="Malgun Gothic" w:hAnsi="Arial"/>
                  <w:sz w:val="18"/>
                  <w:szCs w:val="18"/>
                  <w:lang w:val="fr-FR" w:eastAsia="en-GB"/>
                </w:rPr>
                <w:t xml:space="preserve"> </w:t>
              </w:r>
              <w:r w:rsidRPr="00F1115E">
                <w:rPr>
                  <w:rFonts w:ascii="Arial" w:eastAsia="Malgun Gothic" w:hAnsi="Arial"/>
                  <w:sz w:val="18"/>
                  <w:szCs w:val="18"/>
                  <w:lang w:val="de-DE" w:eastAsia="en-GB"/>
                </w:rPr>
                <w:t>N</w:t>
              </w:r>
              <w:r w:rsidRPr="00F1115E">
                <w:rPr>
                  <w:rFonts w:ascii="Arial" w:eastAsia="Malgun Gothic" w:hAnsi="Arial"/>
                  <w:sz w:val="18"/>
                  <w:szCs w:val="18"/>
                  <w:vertAlign w:val="subscript"/>
                  <w:lang w:val="de-DE" w:eastAsia="en-GB"/>
                </w:rPr>
                <w:t>RB,c</w:t>
              </w:r>
              <w:r w:rsidRPr="00F1115E">
                <w:rPr>
                  <w:rFonts w:ascii="Arial" w:eastAsia="Malgun Gothic" w:hAnsi="Arial"/>
                  <w:sz w:val="18"/>
                  <w:szCs w:val="18"/>
                  <w:lang w:val="de-DE" w:eastAsia="en-GB"/>
                </w:rPr>
                <w:t xml:space="preserve"> = 66</w:t>
              </w:r>
            </w:ins>
          </w:p>
        </w:tc>
      </w:tr>
      <w:tr w:rsidR="00896CF1" w:rsidRPr="00F1115E" w14:paraId="071D4C24" w14:textId="77777777" w:rsidTr="00864629">
        <w:trPr>
          <w:cantSplit/>
          <w:trHeight w:val="151"/>
          <w:jc w:val="center"/>
          <w:ins w:id="66597"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653F234B" w14:textId="77777777" w:rsidR="00896CF1" w:rsidRPr="00F1115E" w:rsidRDefault="00896CF1" w:rsidP="00864629">
            <w:pPr>
              <w:keepNext/>
              <w:keepLines/>
              <w:overflowPunct w:val="0"/>
              <w:autoSpaceDE w:val="0"/>
              <w:autoSpaceDN w:val="0"/>
              <w:adjustRightInd w:val="0"/>
              <w:textAlignment w:val="baseline"/>
              <w:rPr>
                <w:ins w:id="66598" w:author="BigCREditor-Post-RAN4#105" w:date="2022-11-29T12:13:00Z"/>
                <w:rFonts w:ascii="Arial" w:hAnsi="Arial"/>
                <w:sz w:val="18"/>
                <w:lang w:val="fr-FR" w:eastAsia="en-GB"/>
              </w:rPr>
            </w:pPr>
            <w:ins w:id="66599" w:author="BigCREditor-Post-RAN4#105" w:date="2022-11-29T12:13:00Z">
              <w:r w:rsidRPr="00F1115E">
                <w:rPr>
                  <w:rFonts w:ascii="Arial" w:hAnsi="Arial"/>
                  <w:sz w:val="18"/>
                  <w:lang w:val="fr-FR" w:eastAsia="en-GB"/>
                </w:rPr>
                <w:t>Initial DL BWP Configuration</w:t>
              </w:r>
            </w:ins>
          </w:p>
        </w:tc>
        <w:tc>
          <w:tcPr>
            <w:tcW w:w="850" w:type="dxa"/>
            <w:tcBorders>
              <w:top w:val="single" w:sz="4" w:space="0" w:color="auto"/>
              <w:left w:val="single" w:sz="4" w:space="0" w:color="auto"/>
              <w:bottom w:val="single" w:sz="4" w:space="0" w:color="auto"/>
              <w:right w:val="single" w:sz="4" w:space="0" w:color="auto"/>
            </w:tcBorders>
          </w:tcPr>
          <w:p w14:paraId="4239DBCC" w14:textId="77777777" w:rsidR="00896CF1" w:rsidRPr="00F1115E" w:rsidRDefault="00896CF1" w:rsidP="00864629">
            <w:pPr>
              <w:keepNext/>
              <w:keepLines/>
              <w:overflowPunct w:val="0"/>
              <w:autoSpaceDE w:val="0"/>
              <w:autoSpaceDN w:val="0"/>
              <w:adjustRightInd w:val="0"/>
              <w:jc w:val="center"/>
              <w:textAlignment w:val="baseline"/>
              <w:rPr>
                <w:ins w:id="66600"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40B1FBFF" w14:textId="77777777" w:rsidR="00896CF1" w:rsidRPr="00F1115E" w:rsidRDefault="00896CF1" w:rsidP="00864629">
            <w:pPr>
              <w:keepNext/>
              <w:keepLines/>
              <w:overflowPunct w:val="0"/>
              <w:autoSpaceDE w:val="0"/>
              <w:autoSpaceDN w:val="0"/>
              <w:adjustRightInd w:val="0"/>
              <w:jc w:val="center"/>
              <w:textAlignment w:val="baseline"/>
              <w:rPr>
                <w:ins w:id="66601" w:author="BigCREditor-Post-RAN4#105" w:date="2022-11-29T12:13:00Z"/>
                <w:rFonts w:ascii="Arial" w:hAnsi="Arial" w:cs="v4.2.0"/>
                <w:sz w:val="18"/>
                <w:lang w:val="fr-FR" w:eastAsia="zh-CN"/>
              </w:rPr>
            </w:pPr>
            <w:ins w:id="66602" w:author="BigCREditor-Post-RAN4#105" w:date="2022-11-29T12:13:00Z">
              <w:r w:rsidRPr="00F1115E">
                <w:rPr>
                  <w:rFonts w:ascii="Arial" w:hAnsi="Arial" w:cs="v4.2.0"/>
                  <w:sz w:val="18"/>
                  <w:lang w:val="fr-FR" w:eastAsia="zh-CN"/>
                </w:rPr>
                <w:t>DLBWP.0.2</w:t>
              </w:r>
            </w:ins>
          </w:p>
        </w:tc>
      </w:tr>
      <w:tr w:rsidR="00896CF1" w:rsidRPr="00F1115E" w14:paraId="302D64A9" w14:textId="77777777" w:rsidTr="00864629">
        <w:trPr>
          <w:cantSplit/>
          <w:jc w:val="center"/>
          <w:ins w:id="6660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9FEC724" w14:textId="77777777" w:rsidR="00896CF1" w:rsidRPr="00F1115E" w:rsidRDefault="00896CF1" w:rsidP="00864629">
            <w:pPr>
              <w:keepNext/>
              <w:keepLines/>
              <w:overflowPunct w:val="0"/>
              <w:autoSpaceDE w:val="0"/>
              <w:autoSpaceDN w:val="0"/>
              <w:adjustRightInd w:val="0"/>
              <w:textAlignment w:val="baseline"/>
              <w:rPr>
                <w:ins w:id="66604" w:author="BigCREditor-Post-RAN4#105" w:date="2022-11-29T12:13:00Z"/>
                <w:rFonts w:ascii="Arial" w:hAnsi="Arial"/>
                <w:sz w:val="18"/>
                <w:lang w:val="fr-FR" w:eastAsia="en-GB"/>
              </w:rPr>
            </w:pPr>
            <w:proofErr w:type="spellStart"/>
            <w:ins w:id="66605" w:author="BigCREditor-Post-RAN4#105" w:date="2022-11-29T12:13:00Z">
              <w:r w:rsidRPr="00F1115E">
                <w:rPr>
                  <w:rFonts w:ascii="Arial" w:hAnsi="Arial"/>
                  <w:sz w:val="18"/>
                  <w:lang w:val="fr-FR" w:eastAsia="en-GB"/>
                </w:rPr>
                <w:t>Dedicated</w:t>
              </w:r>
              <w:proofErr w:type="spellEnd"/>
              <w:r w:rsidRPr="00F1115E">
                <w:rPr>
                  <w:rFonts w:ascii="Arial" w:hAnsi="Arial"/>
                  <w:sz w:val="18"/>
                  <w:lang w:val="fr-FR" w:eastAsia="en-GB"/>
                </w:rPr>
                <w:t xml:space="preserve"> DL BWP Configuration</w:t>
              </w:r>
            </w:ins>
          </w:p>
        </w:tc>
        <w:tc>
          <w:tcPr>
            <w:tcW w:w="850" w:type="dxa"/>
            <w:tcBorders>
              <w:top w:val="single" w:sz="4" w:space="0" w:color="auto"/>
              <w:left w:val="single" w:sz="4" w:space="0" w:color="auto"/>
              <w:bottom w:val="single" w:sz="4" w:space="0" w:color="auto"/>
              <w:right w:val="single" w:sz="4" w:space="0" w:color="auto"/>
            </w:tcBorders>
          </w:tcPr>
          <w:p w14:paraId="0E2A5D30" w14:textId="77777777" w:rsidR="00896CF1" w:rsidRPr="00F1115E" w:rsidRDefault="00896CF1" w:rsidP="00864629">
            <w:pPr>
              <w:keepNext/>
              <w:keepLines/>
              <w:overflowPunct w:val="0"/>
              <w:autoSpaceDE w:val="0"/>
              <w:autoSpaceDN w:val="0"/>
              <w:adjustRightInd w:val="0"/>
              <w:jc w:val="center"/>
              <w:textAlignment w:val="baseline"/>
              <w:rPr>
                <w:ins w:id="66606"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0A45BB41" w14:textId="77777777" w:rsidR="00896CF1" w:rsidRPr="00F1115E" w:rsidRDefault="00896CF1" w:rsidP="00864629">
            <w:pPr>
              <w:keepNext/>
              <w:keepLines/>
              <w:overflowPunct w:val="0"/>
              <w:autoSpaceDE w:val="0"/>
              <w:autoSpaceDN w:val="0"/>
              <w:adjustRightInd w:val="0"/>
              <w:jc w:val="center"/>
              <w:textAlignment w:val="baseline"/>
              <w:rPr>
                <w:ins w:id="66607" w:author="BigCREditor-Post-RAN4#105" w:date="2022-11-29T12:13:00Z"/>
                <w:rFonts w:ascii="Arial" w:hAnsi="Arial" w:cs="v4.2.0"/>
                <w:sz w:val="18"/>
                <w:lang w:val="fr-FR" w:eastAsia="zh-CN"/>
              </w:rPr>
            </w:pPr>
            <w:ins w:id="66608" w:author="BigCREditor-Post-RAN4#105" w:date="2022-11-29T12:13:00Z">
              <w:r w:rsidRPr="00F1115E">
                <w:rPr>
                  <w:rFonts w:ascii="Arial" w:hAnsi="Arial" w:cs="v4.2.0"/>
                  <w:sz w:val="18"/>
                  <w:lang w:val="fr-FR" w:eastAsia="zh-CN"/>
                </w:rPr>
                <w:t>DLBWP.1.1</w:t>
              </w:r>
            </w:ins>
          </w:p>
        </w:tc>
      </w:tr>
      <w:tr w:rsidR="00896CF1" w:rsidRPr="00F1115E" w14:paraId="01BC53FD" w14:textId="77777777" w:rsidTr="00864629">
        <w:trPr>
          <w:cantSplit/>
          <w:jc w:val="center"/>
          <w:ins w:id="66609"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587B7C23" w14:textId="77777777" w:rsidR="00896CF1" w:rsidRPr="00F1115E" w:rsidRDefault="00896CF1" w:rsidP="00864629">
            <w:pPr>
              <w:keepNext/>
              <w:keepLines/>
              <w:overflowPunct w:val="0"/>
              <w:autoSpaceDE w:val="0"/>
              <w:autoSpaceDN w:val="0"/>
              <w:adjustRightInd w:val="0"/>
              <w:textAlignment w:val="baseline"/>
              <w:rPr>
                <w:ins w:id="66610" w:author="BigCREditor-Post-RAN4#105" w:date="2022-11-29T12:13:00Z"/>
                <w:rFonts w:ascii="Arial" w:hAnsi="Arial"/>
                <w:sz w:val="18"/>
                <w:lang w:eastAsia="en-GB"/>
              </w:rPr>
            </w:pPr>
            <w:ins w:id="66611" w:author="BigCREditor-Post-RAN4#105" w:date="2022-11-29T12:13:00Z">
              <w:r w:rsidRPr="00F1115E">
                <w:rPr>
                  <w:rFonts w:ascii="Arial" w:hAnsi="Arial"/>
                  <w:sz w:val="18"/>
                  <w:szCs w:val="18"/>
                  <w:lang w:val="fr-FR" w:eastAsia="en-GB"/>
                </w:rPr>
                <w:t>Initial UL BWP Configuration</w:t>
              </w:r>
            </w:ins>
          </w:p>
        </w:tc>
        <w:tc>
          <w:tcPr>
            <w:tcW w:w="850" w:type="dxa"/>
            <w:tcBorders>
              <w:top w:val="single" w:sz="4" w:space="0" w:color="auto"/>
              <w:left w:val="single" w:sz="4" w:space="0" w:color="auto"/>
              <w:bottom w:val="single" w:sz="4" w:space="0" w:color="auto"/>
              <w:right w:val="single" w:sz="4" w:space="0" w:color="auto"/>
            </w:tcBorders>
          </w:tcPr>
          <w:p w14:paraId="14563544" w14:textId="77777777" w:rsidR="00896CF1" w:rsidRPr="00F1115E" w:rsidRDefault="00896CF1" w:rsidP="00864629">
            <w:pPr>
              <w:keepNext/>
              <w:keepLines/>
              <w:overflowPunct w:val="0"/>
              <w:autoSpaceDE w:val="0"/>
              <w:autoSpaceDN w:val="0"/>
              <w:adjustRightInd w:val="0"/>
              <w:jc w:val="center"/>
              <w:textAlignment w:val="baseline"/>
              <w:rPr>
                <w:ins w:id="66612" w:author="BigCREditor-Post-RAN4#105" w:date="2022-11-29T12:13:00Z"/>
                <w:rFonts w:ascii="Arial" w:hAnsi="Arial"/>
                <w:sz w:val="18"/>
                <w:lang w:val="it-IT" w:eastAsia="en-GB"/>
              </w:rPr>
            </w:pPr>
          </w:p>
        </w:tc>
        <w:tc>
          <w:tcPr>
            <w:tcW w:w="2551" w:type="dxa"/>
            <w:tcBorders>
              <w:top w:val="single" w:sz="4" w:space="0" w:color="auto"/>
              <w:left w:val="single" w:sz="4" w:space="0" w:color="auto"/>
              <w:bottom w:val="single" w:sz="4" w:space="0" w:color="auto"/>
              <w:right w:val="single" w:sz="4" w:space="0" w:color="auto"/>
            </w:tcBorders>
          </w:tcPr>
          <w:p w14:paraId="4A46306B" w14:textId="77777777" w:rsidR="00896CF1" w:rsidRPr="00F1115E" w:rsidRDefault="00896CF1" w:rsidP="00864629">
            <w:pPr>
              <w:keepNext/>
              <w:keepLines/>
              <w:overflowPunct w:val="0"/>
              <w:autoSpaceDE w:val="0"/>
              <w:autoSpaceDN w:val="0"/>
              <w:adjustRightInd w:val="0"/>
              <w:jc w:val="center"/>
              <w:textAlignment w:val="baseline"/>
              <w:rPr>
                <w:ins w:id="66613" w:author="BigCREditor-Post-RAN4#105" w:date="2022-11-29T12:13:00Z"/>
                <w:rFonts w:ascii="Arial" w:hAnsi="Arial"/>
                <w:sz w:val="18"/>
                <w:lang w:val="fr-FR" w:eastAsia="en-GB"/>
              </w:rPr>
            </w:pPr>
            <w:ins w:id="66614" w:author="BigCREditor-Post-RAN4#105" w:date="2022-11-29T12:13:00Z">
              <w:r w:rsidRPr="00F1115E">
                <w:rPr>
                  <w:rFonts w:ascii="Arial" w:hAnsi="Arial" w:cs="v4.2.0"/>
                  <w:sz w:val="18"/>
                  <w:lang w:val="fr-FR" w:eastAsia="zh-CN"/>
                </w:rPr>
                <w:t>ULBWP.0.2</w:t>
              </w:r>
            </w:ins>
          </w:p>
        </w:tc>
      </w:tr>
      <w:tr w:rsidR="00896CF1" w:rsidRPr="00F1115E" w14:paraId="063BD4DC" w14:textId="77777777" w:rsidTr="00864629">
        <w:trPr>
          <w:cantSplit/>
          <w:jc w:val="center"/>
          <w:ins w:id="66615"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30EEBF97" w14:textId="77777777" w:rsidR="00896CF1" w:rsidRPr="00F1115E" w:rsidRDefault="00896CF1" w:rsidP="00864629">
            <w:pPr>
              <w:keepNext/>
              <w:keepLines/>
              <w:overflowPunct w:val="0"/>
              <w:autoSpaceDE w:val="0"/>
              <w:autoSpaceDN w:val="0"/>
              <w:adjustRightInd w:val="0"/>
              <w:textAlignment w:val="baseline"/>
              <w:rPr>
                <w:ins w:id="66616" w:author="BigCREditor-Post-RAN4#105" w:date="2022-11-29T12:13:00Z"/>
                <w:rFonts w:ascii="Arial" w:hAnsi="Arial"/>
                <w:sz w:val="18"/>
                <w:lang w:eastAsia="en-GB"/>
              </w:rPr>
            </w:pPr>
            <w:proofErr w:type="spellStart"/>
            <w:ins w:id="66617" w:author="BigCREditor-Post-RAN4#105" w:date="2022-11-29T12:13:00Z">
              <w:r w:rsidRPr="00F1115E">
                <w:rPr>
                  <w:rFonts w:ascii="Arial" w:hAnsi="Arial"/>
                  <w:sz w:val="18"/>
                  <w:lang w:val="fr-FR" w:eastAsia="en-GB"/>
                </w:rPr>
                <w:t>Dedicated</w:t>
              </w:r>
              <w:proofErr w:type="spellEnd"/>
              <w:r w:rsidRPr="00F1115E">
                <w:rPr>
                  <w:rFonts w:ascii="Arial" w:hAnsi="Arial"/>
                  <w:sz w:val="18"/>
                  <w:lang w:val="fr-FR" w:eastAsia="en-GB"/>
                </w:rPr>
                <w:t xml:space="preserve"> UL BWP Configuration</w:t>
              </w:r>
            </w:ins>
          </w:p>
        </w:tc>
        <w:tc>
          <w:tcPr>
            <w:tcW w:w="850" w:type="dxa"/>
            <w:tcBorders>
              <w:top w:val="single" w:sz="4" w:space="0" w:color="auto"/>
              <w:left w:val="single" w:sz="4" w:space="0" w:color="auto"/>
              <w:bottom w:val="single" w:sz="4" w:space="0" w:color="auto"/>
              <w:right w:val="single" w:sz="4" w:space="0" w:color="auto"/>
            </w:tcBorders>
          </w:tcPr>
          <w:p w14:paraId="5238E3EA" w14:textId="77777777" w:rsidR="00896CF1" w:rsidRPr="00F1115E" w:rsidRDefault="00896CF1" w:rsidP="00864629">
            <w:pPr>
              <w:keepNext/>
              <w:keepLines/>
              <w:overflowPunct w:val="0"/>
              <w:autoSpaceDE w:val="0"/>
              <w:autoSpaceDN w:val="0"/>
              <w:adjustRightInd w:val="0"/>
              <w:jc w:val="center"/>
              <w:textAlignment w:val="baseline"/>
              <w:rPr>
                <w:ins w:id="66618" w:author="BigCREditor-Post-RAN4#105" w:date="2022-11-29T12:13:00Z"/>
                <w:rFonts w:ascii="Arial" w:hAnsi="Arial"/>
                <w:sz w:val="18"/>
                <w:lang w:val="it-IT" w:eastAsia="en-GB"/>
              </w:rPr>
            </w:pPr>
          </w:p>
        </w:tc>
        <w:tc>
          <w:tcPr>
            <w:tcW w:w="2551" w:type="dxa"/>
            <w:tcBorders>
              <w:top w:val="single" w:sz="4" w:space="0" w:color="auto"/>
              <w:left w:val="single" w:sz="4" w:space="0" w:color="auto"/>
              <w:bottom w:val="single" w:sz="4" w:space="0" w:color="auto"/>
              <w:right w:val="single" w:sz="4" w:space="0" w:color="auto"/>
            </w:tcBorders>
          </w:tcPr>
          <w:p w14:paraId="6B8C739A" w14:textId="77777777" w:rsidR="00896CF1" w:rsidRPr="00F1115E" w:rsidRDefault="00896CF1" w:rsidP="00864629">
            <w:pPr>
              <w:keepNext/>
              <w:keepLines/>
              <w:overflowPunct w:val="0"/>
              <w:autoSpaceDE w:val="0"/>
              <w:autoSpaceDN w:val="0"/>
              <w:adjustRightInd w:val="0"/>
              <w:jc w:val="center"/>
              <w:textAlignment w:val="baseline"/>
              <w:rPr>
                <w:ins w:id="66619" w:author="BigCREditor-Post-RAN4#105" w:date="2022-11-29T12:13:00Z"/>
                <w:rFonts w:ascii="Arial" w:hAnsi="Arial"/>
                <w:sz w:val="18"/>
                <w:lang w:val="fr-FR" w:eastAsia="en-GB"/>
              </w:rPr>
            </w:pPr>
            <w:ins w:id="66620" w:author="BigCREditor-Post-RAN4#105" w:date="2022-11-29T12:13:00Z">
              <w:r w:rsidRPr="00F1115E">
                <w:rPr>
                  <w:rFonts w:ascii="Arial" w:hAnsi="Arial" w:cs="v4.2.0"/>
                  <w:sz w:val="18"/>
                  <w:lang w:val="fr-FR" w:eastAsia="zh-CN"/>
                </w:rPr>
                <w:t>ULBWP.1.1</w:t>
              </w:r>
            </w:ins>
          </w:p>
        </w:tc>
      </w:tr>
      <w:tr w:rsidR="00896CF1" w:rsidRPr="00F1115E" w14:paraId="2AA42801" w14:textId="77777777" w:rsidTr="00864629">
        <w:trPr>
          <w:cantSplit/>
          <w:jc w:val="center"/>
          <w:ins w:id="66621"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40619D6A" w14:textId="77777777" w:rsidR="00896CF1" w:rsidRPr="00F1115E" w:rsidRDefault="00896CF1" w:rsidP="00864629">
            <w:pPr>
              <w:keepNext/>
              <w:keepLines/>
              <w:overflowPunct w:val="0"/>
              <w:autoSpaceDE w:val="0"/>
              <w:autoSpaceDN w:val="0"/>
              <w:adjustRightInd w:val="0"/>
              <w:textAlignment w:val="baseline"/>
              <w:rPr>
                <w:ins w:id="66622" w:author="BigCREditor-Post-RAN4#105" w:date="2022-11-29T12:13:00Z"/>
                <w:rFonts w:ascii="Arial" w:hAnsi="Arial"/>
                <w:sz w:val="18"/>
                <w:lang w:eastAsia="en-GB"/>
              </w:rPr>
            </w:pPr>
            <w:ins w:id="66623" w:author="BigCREditor-Post-RAN4#105" w:date="2022-11-29T12:13:00Z">
              <w:r w:rsidRPr="00F1115E">
                <w:rPr>
                  <w:rFonts w:ascii="Arial" w:hAnsi="Arial"/>
                  <w:sz w:val="18"/>
                  <w:lang w:eastAsia="en-GB"/>
                </w:rPr>
                <w:t>PDSCH Reference measurement channel</w:t>
              </w:r>
            </w:ins>
          </w:p>
        </w:tc>
        <w:tc>
          <w:tcPr>
            <w:tcW w:w="850" w:type="dxa"/>
            <w:tcBorders>
              <w:top w:val="single" w:sz="4" w:space="0" w:color="auto"/>
              <w:left w:val="single" w:sz="4" w:space="0" w:color="auto"/>
              <w:bottom w:val="single" w:sz="4" w:space="0" w:color="auto"/>
              <w:right w:val="single" w:sz="4" w:space="0" w:color="auto"/>
            </w:tcBorders>
          </w:tcPr>
          <w:p w14:paraId="7BE0CCC3" w14:textId="77777777" w:rsidR="00896CF1" w:rsidRPr="00F1115E" w:rsidRDefault="00896CF1" w:rsidP="00864629">
            <w:pPr>
              <w:keepNext/>
              <w:keepLines/>
              <w:overflowPunct w:val="0"/>
              <w:autoSpaceDE w:val="0"/>
              <w:autoSpaceDN w:val="0"/>
              <w:adjustRightInd w:val="0"/>
              <w:jc w:val="center"/>
              <w:textAlignment w:val="baseline"/>
              <w:rPr>
                <w:ins w:id="66624" w:author="BigCREditor-Post-RAN4#105" w:date="2022-11-29T12:13:00Z"/>
                <w:rFonts w:ascii="Arial" w:hAnsi="Arial"/>
                <w:sz w:val="18"/>
                <w:lang w:val="it-IT" w:eastAsia="en-GB"/>
              </w:rPr>
            </w:pPr>
          </w:p>
        </w:tc>
        <w:tc>
          <w:tcPr>
            <w:tcW w:w="2551" w:type="dxa"/>
            <w:tcBorders>
              <w:top w:val="single" w:sz="4" w:space="0" w:color="auto"/>
              <w:left w:val="single" w:sz="4" w:space="0" w:color="auto"/>
              <w:bottom w:val="single" w:sz="4" w:space="0" w:color="auto"/>
              <w:right w:val="single" w:sz="4" w:space="0" w:color="auto"/>
            </w:tcBorders>
          </w:tcPr>
          <w:p w14:paraId="7A1C4C33" w14:textId="77777777" w:rsidR="00896CF1" w:rsidRPr="00F1115E" w:rsidRDefault="00896CF1" w:rsidP="00864629">
            <w:pPr>
              <w:keepNext/>
              <w:keepLines/>
              <w:overflowPunct w:val="0"/>
              <w:autoSpaceDE w:val="0"/>
              <w:autoSpaceDN w:val="0"/>
              <w:adjustRightInd w:val="0"/>
              <w:jc w:val="center"/>
              <w:textAlignment w:val="baseline"/>
              <w:rPr>
                <w:ins w:id="66625" w:author="BigCREditor-Post-RAN4#105" w:date="2022-11-29T12:13:00Z"/>
                <w:rFonts w:ascii="Arial" w:hAnsi="Arial"/>
                <w:sz w:val="18"/>
                <w:szCs w:val="16"/>
                <w:lang w:val="fr-FR" w:eastAsia="zh-CN"/>
              </w:rPr>
            </w:pPr>
            <w:ins w:id="66626" w:author="BigCREditor-Post-RAN4#105" w:date="2022-11-29T12:13:00Z">
              <w:r w:rsidRPr="00F1115E">
                <w:rPr>
                  <w:rFonts w:ascii="Arial" w:hAnsi="Arial"/>
                  <w:sz w:val="18"/>
                  <w:lang w:val="fr-FR" w:eastAsia="en-GB"/>
                </w:rPr>
                <w:t>SR.3.1 TDD</w:t>
              </w:r>
            </w:ins>
          </w:p>
        </w:tc>
      </w:tr>
      <w:tr w:rsidR="00896CF1" w:rsidRPr="00F1115E" w14:paraId="7B4F14CC" w14:textId="77777777" w:rsidTr="00864629">
        <w:trPr>
          <w:cantSplit/>
          <w:jc w:val="center"/>
          <w:ins w:id="66627"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769F825B" w14:textId="77777777" w:rsidR="00896CF1" w:rsidRPr="00F1115E" w:rsidRDefault="00896CF1" w:rsidP="00864629">
            <w:pPr>
              <w:keepNext/>
              <w:keepLines/>
              <w:overflowPunct w:val="0"/>
              <w:autoSpaceDE w:val="0"/>
              <w:autoSpaceDN w:val="0"/>
              <w:adjustRightInd w:val="0"/>
              <w:textAlignment w:val="baseline"/>
              <w:rPr>
                <w:ins w:id="66628" w:author="BigCREditor-Post-RAN4#105" w:date="2022-11-29T12:13:00Z"/>
                <w:rFonts w:ascii="Arial" w:hAnsi="Arial"/>
                <w:sz w:val="18"/>
                <w:lang w:val="fr-FR" w:eastAsia="en-GB"/>
              </w:rPr>
            </w:pPr>
            <w:ins w:id="66629" w:author="BigCREditor-Post-RAN4#105" w:date="2022-11-29T12:13:00Z">
              <w:r w:rsidRPr="00F1115E">
                <w:rPr>
                  <w:rFonts w:ascii="Arial" w:hAnsi="Arial"/>
                  <w:sz w:val="18"/>
                  <w:lang w:val="fr-FR" w:eastAsia="en-GB"/>
                </w:rPr>
                <w:t xml:space="preserve">RMSI CORESET </w:t>
              </w:r>
              <w:proofErr w:type="spellStart"/>
              <w:r w:rsidRPr="00F1115E">
                <w:rPr>
                  <w:rFonts w:ascii="Arial" w:hAnsi="Arial"/>
                  <w:sz w:val="18"/>
                  <w:lang w:val="fr-FR" w:eastAsia="en-GB"/>
                </w:rPr>
                <w:t>parameters</w:t>
              </w:r>
              <w:proofErr w:type="spellEnd"/>
            </w:ins>
          </w:p>
        </w:tc>
        <w:tc>
          <w:tcPr>
            <w:tcW w:w="850" w:type="dxa"/>
            <w:tcBorders>
              <w:top w:val="single" w:sz="4" w:space="0" w:color="auto"/>
              <w:left w:val="single" w:sz="4" w:space="0" w:color="auto"/>
              <w:bottom w:val="single" w:sz="4" w:space="0" w:color="auto"/>
              <w:right w:val="single" w:sz="4" w:space="0" w:color="auto"/>
            </w:tcBorders>
          </w:tcPr>
          <w:p w14:paraId="6058CEA6" w14:textId="77777777" w:rsidR="00896CF1" w:rsidRPr="00F1115E" w:rsidRDefault="00896CF1" w:rsidP="00864629">
            <w:pPr>
              <w:keepNext/>
              <w:keepLines/>
              <w:overflowPunct w:val="0"/>
              <w:autoSpaceDE w:val="0"/>
              <w:autoSpaceDN w:val="0"/>
              <w:adjustRightInd w:val="0"/>
              <w:jc w:val="center"/>
              <w:textAlignment w:val="baseline"/>
              <w:rPr>
                <w:ins w:id="66630" w:author="BigCREditor-Post-RAN4#105" w:date="2022-11-29T12:13:00Z"/>
                <w:rFonts w:ascii="Arial" w:hAnsi="Arial"/>
                <w:sz w:val="18"/>
                <w:lang w:val="it-IT" w:eastAsia="en-GB"/>
              </w:rPr>
            </w:pPr>
          </w:p>
        </w:tc>
        <w:tc>
          <w:tcPr>
            <w:tcW w:w="2551" w:type="dxa"/>
            <w:tcBorders>
              <w:top w:val="single" w:sz="4" w:space="0" w:color="auto"/>
              <w:left w:val="single" w:sz="4" w:space="0" w:color="auto"/>
              <w:bottom w:val="single" w:sz="4" w:space="0" w:color="auto"/>
              <w:right w:val="single" w:sz="4" w:space="0" w:color="auto"/>
            </w:tcBorders>
          </w:tcPr>
          <w:p w14:paraId="49FC9E3B" w14:textId="77777777" w:rsidR="00896CF1" w:rsidRPr="00F1115E" w:rsidRDefault="00896CF1" w:rsidP="00864629">
            <w:pPr>
              <w:keepNext/>
              <w:keepLines/>
              <w:overflowPunct w:val="0"/>
              <w:autoSpaceDE w:val="0"/>
              <w:autoSpaceDN w:val="0"/>
              <w:adjustRightInd w:val="0"/>
              <w:jc w:val="center"/>
              <w:textAlignment w:val="baseline"/>
              <w:rPr>
                <w:ins w:id="66631" w:author="BigCREditor-Post-RAN4#105" w:date="2022-11-29T12:13:00Z"/>
                <w:rFonts w:ascii="Arial" w:hAnsi="Arial"/>
                <w:sz w:val="18"/>
                <w:szCs w:val="16"/>
                <w:lang w:val="fr-FR" w:eastAsia="zh-CN"/>
              </w:rPr>
            </w:pPr>
            <w:ins w:id="66632" w:author="BigCREditor-Post-RAN4#105" w:date="2022-11-29T12:13:00Z">
              <w:r w:rsidRPr="00F1115E">
                <w:rPr>
                  <w:rFonts w:ascii="Arial" w:hAnsi="Arial"/>
                  <w:sz w:val="18"/>
                  <w:lang w:val="fr-FR" w:eastAsia="en-GB"/>
                </w:rPr>
                <w:t>CR.3.1 TDD</w:t>
              </w:r>
            </w:ins>
          </w:p>
        </w:tc>
      </w:tr>
      <w:tr w:rsidR="00896CF1" w:rsidRPr="00F1115E" w14:paraId="4D8E1F8F" w14:textId="77777777" w:rsidTr="00864629">
        <w:trPr>
          <w:cantSplit/>
          <w:jc w:val="center"/>
          <w:ins w:id="6663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23DDCE5F" w14:textId="77777777" w:rsidR="00896CF1" w:rsidRPr="00F1115E" w:rsidRDefault="00896CF1" w:rsidP="00864629">
            <w:pPr>
              <w:keepNext/>
              <w:keepLines/>
              <w:overflowPunct w:val="0"/>
              <w:autoSpaceDE w:val="0"/>
              <w:autoSpaceDN w:val="0"/>
              <w:adjustRightInd w:val="0"/>
              <w:textAlignment w:val="baseline"/>
              <w:rPr>
                <w:ins w:id="66634" w:author="BigCREditor-Post-RAN4#105" w:date="2022-11-29T12:13:00Z"/>
                <w:rFonts w:ascii="Arial" w:hAnsi="Arial"/>
                <w:sz w:val="18"/>
                <w:lang w:eastAsia="en-GB"/>
              </w:rPr>
            </w:pPr>
            <w:proofErr w:type="spellStart"/>
            <w:ins w:id="66635" w:author="BigCREditor-Post-RAN4#105" w:date="2022-11-29T12:13:00Z">
              <w:r w:rsidRPr="00F1115E">
                <w:rPr>
                  <w:rFonts w:ascii="Arial" w:hAnsi="Arial"/>
                  <w:sz w:val="18"/>
                  <w:lang w:val="fr-FR" w:eastAsia="zh-CN"/>
                </w:rPr>
                <w:t>Dedicated</w:t>
              </w:r>
              <w:proofErr w:type="spellEnd"/>
              <w:r w:rsidRPr="00F1115E">
                <w:rPr>
                  <w:rFonts w:ascii="Arial" w:hAnsi="Arial"/>
                  <w:sz w:val="18"/>
                  <w:lang w:val="fr-FR" w:eastAsia="zh-CN"/>
                </w:rPr>
                <w:t xml:space="preserve"> </w:t>
              </w:r>
              <w:r w:rsidRPr="00F1115E">
                <w:rPr>
                  <w:rFonts w:ascii="Arial" w:hAnsi="Arial"/>
                  <w:sz w:val="18"/>
                  <w:lang w:val="fr-FR" w:eastAsia="en-GB"/>
                </w:rPr>
                <w:t xml:space="preserve">CORESET </w:t>
              </w:r>
              <w:proofErr w:type="spellStart"/>
              <w:r w:rsidRPr="00F1115E">
                <w:rPr>
                  <w:rFonts w:ascii="Arial" w:hAnsi="Arial"/>
                  <w:sz w:val="18"/>
                  <w:lang w:val="fr-FR" w:eastAsia="en-GB"/>
                </w:rPr>
                <w:t>parameters</w:t>
              </w:r>
              <w:proofErr w:type="spellEnd"/>
            </w:ins>
          </w:p>
        </w:tc>
        <w:tc>
          <w:tcPr>
            <w:tcW w:w="850" w:type="dxa"/>
            <w:tcBorders>
              <w:top w:val="single" w:sz="4" w:space="0" w:color="auto"/>
              <w:left w:val="single" w:sz="4" w:space="0" w:color="auto"/>
              <w:bottom w:val="single" w:sz="4" w:space="0" w:color="auto"/>
              <w:right w:val="single" w:sz="4" w:space="0" w:color="auto"/>
            </w:tcBorders>
          </w:tcPr>
          <w:p w14:paraId="0F42DA85" w14:textId="77777777" w:rsidR="00896CF1" w:rsidRPr="00F1115E" w:rsidRDefault="00896CF1" w:rsidP="00864629">
            <w:pPr>
              <w:keepNext/>
              <w:keepLines/>
              <w:overflowPunct w:val="0"/>
              <w:autoSpaceDE w:val="0"/>
              <w:autoSpaceDN w:val="0"/>
              <w:adjustRightInd w:val="0"/>
              <w:jc w:val="center"/>
              <w:textAlignment w:val="baseline"/>
              <w:rPr>
                <w:ins w:id="66636" w:author="BigCREditor-Post-RAN4#105" w:date="2022-11-29T12:13:00Z"/>
                <w:rFonts w:ascii="Arial" w:hAnsi="Arial"/>
                <w:sz w:val="18"/>
                <w:lang w:val="it-IT" w:eastAsia="en-GB"/>
              </w:rPr>
            </w:pPr>
          </w:p>
        </w:tc>
        <w:tc>
          <w:tcPr>
            <w:tcW w:w="2551" w:type="dxa"/>
            <w:tcBorders>
              <w:top w:val="single" w:sz="4" w:space="0" w:color="auto"/>
              <w:left w:val="single" w:sz="4" w:space="0" w:color="auto"/>
              <w:bottom w:val="single" w:sz="4" w:space="0" w:color="auto"/>
              <w:right w:val="single" w:sz="4" w:space="0" w:color="auto"/>
            </w:tcBorders>
          </w:tcPr>
          <w:p w14:paraId="12C5E926" w14:textId="77777777" w:rsidR="00896CF1" w:rsidRPr="00F1115E" w:rsidRDefault="00896CF1" w:rsidP="00864629">
            <w:pPr>
              <w:keepNext/>
              <w:keepLines/>
              <w:overflowPunct w:val="0"/>
              <w:autoSpaceDE w:val="0"/>
              <w:autoSpaceDN w:val="0"/>
              <w:adjustRightInd w:val="0"/>
              <w:jc w:val="center"/>
              <w:textAlignment w:val="baseline"/>
              <w:rPr>
                <w:ins w:id="66637" w:author="BigCREditor-Post-RAN4#105" w:date="2022-11-29T12:13:00Z"/>
                <w:rFonts w:ascii="Arial" w:hAnsi="Arial"/>
                <w:sz w:val="18"/>
                <w:szCs w:val="16"/>
                <w:lang w:val="fr-FR" w:eastAsia="zh-CN"/>
              </w:rPr>
            </w:pPr>
            <w:ins w:id="66638" w:author="BigCREditor-Post-RAN4#105" w:date="2022-11-29T12:13:00Z">
              <w:r w:rsidRPr="00F1115E">
                <w:rPr>
                  <w:rFonts w:ascii="Arial" w:hAnsi="Arial"/>
                  <w:sz w:val="18"/>
                  <w:lang w:val="fr-FR" w:eastAsia="en-GB"/>
                </w:rPr>
                <w:t>CCR.3.1 TDD</w:t>
              </w:r>
            </w:ins>
          </w:p>
        </w:tc>
      </w:tr>
      <w:tr w:rsidR="00896CF1" w:rsidRPr="00F1115E" w14:paraId="1EDC9847" w14:textId="77777777" w:rsidTr="00864629">
        <w:trPr>
          <w:cantSplit/>
          <w:jc w:val="center"/>
          <w:ins w:id="66639"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605D9919" w14:textId="77777777" w:rsidR="00896CF1" w:rsidRPr="00F1115E" w:rsidRDefault="00896CF1" w:rsidP="00864629">
            <w:pPr>
              <w:keepNext/>
              <w:keepLines/>
              <w:overflowPunct w:val="0"/>
              <w:autoSpaceDE w:val="0"/>
              <w:autoSpaceDN w:val="0"/>
              <w:adjustRightInd w:val="0"/>
              <w:textAlignment w:val="baseline"/>
              <w:rPr>
                <w:ins w:id="66640" w:author="BigCREditor-Post-RAN4#105" w:date="2022-11-29T12:13:00Z"/>
                <w:rFonts w:ascii="Arial" w:hAnsi="Arial"/>
                <w:sz w:val="18"/>
                <w:lang w:val="fr-FR" w:eastAsia="en-GB"/>
              </w:rPr>
            </w:pPr>
            <w:ins w:id="66641" w:author="BigCREditor-Post-RAN4#105" w:date="2022-11-29T12:13:00Z">
              <w:r w:rsidRPr="00F1115E">
                <w:rPr>
                  <w:rFonts w:ascii="Arial" w:hAnsi="Arial"/>
                  <w:bCs/>
                  <w:sz w:val="18"/>
                  <w:lang w:val="fr-FR" w:eastAsia="en-GB"/>
                </w:rPr>
                <w:t>OCNG Patterns</w:t>
              </w:r>
            </w:ins>
          </w:p>
        </w:tc>
        <w:tc>
          <w:tcPr>
            <w:tcW w:w="850" w:type="dxa"/>
            <w:tcBorders>
              <w:top w:val="single" w:sz="4" w:space="0" w:color="auto"/>
              <w:left w:val="single" w:sz="4" w:space="0" w:color="auto"/>
              <w:bottom w:val="single" w:sz="4" w:space="0" w:color="auto"/>
              <w:right w:val="single" w:sz="4" w:space="0" w:color="auto"/>
            </w:tcBorders>
          </w:tcPr>
          <w:p w14:paraId="01C7405C" w14:textId="77777777" w:rsidR="00896CF1" w:rsidRPr="00F1115E" w:rsidRDefault="00896CF1" w:rsidP="00864629">
            <w:pPr>
              <w:keepNext/>
              <w:keepLines/>
              <w:overflowPunct w:val="0"/>
              <w:autoSpaceDE w:val="0"/>
              <w:autoSpaceDN w:val="0"/>
              <w:adjustRightInd w:val="0"/>
              <w:jc w:val="center"/>
              <w:textAlignment w:val="baseline"/>
              <w:rPr>
                <w:ins w:id="66642" w:author="BigCREditor-Post-RAN4#105" w:date="2022-11-29T12:13:00Z"/>
                <w:rFonts w:ascii="Arial" w:hAnsi="Arial"/>
                <w:sz w:val="18"/>
                <w:lang w:val="it-IT" w:eastAsia="en-GB"/>
              </w:rPr>
            </w:pPr>
          </w:p>
        </w:tc>
        <w:tc>
          <w:tcPr>
            <w:tcW w:w="2551" w:type="dxa"/>
            <w:tcBorders>
              <w:top w:val="single" w:sz="4" w:space="0" w:color="auto"/>
              <w:left w:val="single" w:sz="4" w:space="0" w:color="auto"/>
              <w:bottom w:val="single" w:sz="4" w:space="0" w:color="auto"/>
              <w:right w:val="single" w:sz="4" w:space="0" w:color="auto"/>
            </w:tcBorders>
          </w:tcPr>
          <w:p w14:paraId="53FCA897" w14:textId="77777777" w:rsidR="00896CF1" w:rsidRPr="00F1115E" w:rsidRDefault="00896CF1" w:rsidP="00864629">
            <w:pPr>
              <w:keepNext/>
              <w:keepLines/>
              <w:overflowPunct w:val="0"/>
              <w:autoSpaceDE w:val="0"/>
              <w:autoSpaceDN w:val="0"/>
              <w:adjustRightInd w:val="0"/>
              <w:jc w:val="center"/>
              <w:textAlignment w:val="baseline"/>
              <w:rPr>
                <w:ins w:id="66643" w:author="BigCREditor-Post-RAN4#105" w:date="2022-11-29T12:13:00Z"/>
                <w:rFonts w:ascii="Arial" w:hAnsi="Arial"/>
                <w:sz w:val="18"/>
                <w:lang w:val="fr-FR" w:eastAsia="en-GB"/>
              </w:rPr>
            </w:pPr>
            <w:ins w:id="66644" w:author="BigCREditor-Post-RAN4#105" w:date="2022-11-29T12:13:00Z">
              <w:r w:rsidRPr="00F1115E">
                <w:rPr>
                  <w:rFonts w:ascii="Arial" w:hAnsi="Arial"/>
                  <w:sz w:val="18"/>
                  <w:szCs w:val="16"/>
                  <w:lang w:val="fr-FR" w:eastAsia="zh-CN"/>
                </w:rPr>
                <w:t>OP.1</w:t>
              </w:r>
            </w:ins>
          </w:p>
        </w:tc>
      </w:tr>
      <w:tr w:rsidR="00896CF1" w:rsidRPr="00F1115E" w14:paraId="53A7189D" w14:textId="77777777" w:rsidTr="00864629">
        <w:trPr>
          <w:cantSplit/>
          <w:jc w:val="center"/>
          <w:ins w:id="66645"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FCAAA19" w14:textId="77777777" w:rsidR="00896CF1" w:rsidRPr="00F1115E" w:rsidRDefault="00896CF1" w:rsidP="00864629">
            <w:pPr>
              <w:keepNext/>
              <w:keepLines/>
              <w:overflowPunct w:val="0"/>
              <w:autoSpaceDE w:val="0"/>
              <w:autoSpaceDN w:val="0"/>
              <w:adjustRightInd w:val="0"/>
              <w:textAlignment w:val="baseline"/>
              <w:rPr>
                <w:ins w:id="66646" w:author="BigCREditor-Post-RAN4#105" w:date="2022-11-29T12:13:00Z"/>
                <w:rFonts w:ascii="Arial" w:hAnsi="Arial"/>
                <w:sz w:val="18"/>
                <w:lang w:val="da-DK" w:eastAsia="en-GB"/>
              </w:rPr>
            </w:pPr>
            <w:ins w:id="66647" w:author="BigCREditor-Post-RAN4#105" w:date="2022-11-29T12:13:00Z">
              <w:r w:rsidRPr="00F1115E">
                <w:rPr>
                  <w:rFonts w:ascii="Arial" w:hAnsi="Arial"/>
                  <w:bCs/>
                  <w:sz w:val="18"/>
                  <w:lang w:val="fr-FR" w:eastAsia="zh-CN"/>
                </w:rPr>
                <w:t>SSB Configuration</w:t>
              </w:r>
            </w:ins>
          </w:p>
        </w:tc>
        <w:tc>
          <w:tcPr>
            <w:tcW w:w="850" w:type="dxa"/>
            <w:tcBorders>
              <w:top w:val="single" w:sz="4" w:space="0" w:color="auto"/>
              <w:left w:val="single" w:sz="4" w:space="0" w:color="auto"/>
              <w:bottom w:val="single" w:sz="4" w:space="0" w:color="auto"/>
              <w:right w:val="single" w:sz="4" w:space="0" w:color="auto"/>
            </w:tcBorders>
          </w:tcPr>
          <w:p w14:paraId="6CEC2D70" w14:textId="77777777" w:rsidR="00896CF1" w:rsidRPr="00F1115E" w:rsidRDefault="00896CF1" w:rsidP="00864629">
            <w:pPr>
              <w:keepNext/>
              <w:keepLines/>
              <w:overflowPunct w:val="0"/>
              <w:autoSpaceDE w:val="0"/>
              <w:autoSpaceDN w:val="0"/>
              <w:adjustRightInd w:val="0"/>
              <w:jc w:val="center"/>
              <w:textAlignment w:val="baseline"/>
              <w:rPr>
                <w:ins w:id="66648" w:author="BigCREditor-Post-RAN4#105" w:date="2022-11-29T12:13:00Z"/>
                <w:rFonts w:ascii="Arial" w:hAnsi="Arial"/>
                <w:sz w:val="18"/>
                <w:lang w:val="fr-FR" w:eastAsia="zh-CN"/>
              </w:rPr>
            </w:pPr>
          </w:p>
        </w:tc>
        <w:tc>
          <w:tcPr>
            <w:tcW w:w="2551" w:type="dxa"/>
            <w:tcBorders>
              <w:top w:val="single" w:sz="4" w:space="0" w:color="auto"/>
              <w:left w:val="single" w:sz="4" w:space="0" w:color="auto"/>
              <w:bottom w:val="single" w:sz="4" w:space="0" w:color="auto"/>
              <w:right w:val="single" w:sz="4" w:space="0" w:color="auto"/>
            </w:tcBorders>
          </w:tcPr>
          <w:p w14:paraId="3B980FE8" w14:textId="77777777" w:rsidR="00896CF1" w:rsidRPr="00F1115E" w:rsidRDefault="00896CF1" w:rsidP="00864629">
            <w:pPr>
              <w:keepNext/>
              <w:keepLines/>
              <w:overflowPunct w:val="0"/>
              <w:autoSpaceDE w:val="0"/>
              <w:autoSpaceDN w:val="0"/>
              <w:adjustRightInd w:val="0"/>
              <w:jc w:val="center"/>
              <w:textAlignment w:val="baseline"/>
              <w:rPr>
                <w:ins w:id="66649" w:author="BigCREditor-Post-RAN4#105" w:date="2022-11-29T12:13:00Z"/>
                <w:rFonts w:ascii="Arial" w:hAnsi="Arial"/>
                <w:sz w:val="18"/>
                <w:szCs w:val="16"/>
                <w:lang w:val="fr-FR" w:eastAsia="zh-CN"/>
              </w:rPr>
            </w:pPr>
            <w:ins w:id="66650" w:author="BigCREditor-Post-RAN4#105" w:date="2022-11-29T12:13:00Z">
              <w:r w:rsidRPr="00F1115E">
                <w:rPr>
                  <w:rFonts w:ascii="Arial" w:hAnsi="Arial"/>
                  <w:sz w:val="18"/>
                  <w:szCs w:val="16"/>
                  <w:lang w:val="fr-FR" w:eastAsia="zh-CN"/>
                </w:rPr>
                <w:t>SSB.1 FR2</w:t>
              </w:r>
            </w:ins>
          </w:p>
        </w:tc>
      </w:tr>
      <w:tr w:rsidR="00896CF1" w:rsidRPr="00F1115E" w14:paraId="55D0E2E8" w14:textId="77777777" w:rsidTr="00864629">
        <w:trPr>
          <w:cantSplit/>
          <w:jc w:val="center"/>
          <w:ins w:id="66651"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4C681700" w14:textId="77777777" w:rsidR="00896CF1" w:rsidRPr="00F1115E" w:rsidRDefault="00896CF1" w:rsidP="00864629">
            <w:pPr>
              <w:keepNext/>
              <w:keepLines/>
              <w:overflowPunct w:val="0"/>
              <w:autoSpaceDE w:val="0"/>
              <w:autoSpaceDN w:val="0"/>
              <w:adjustRightInd w:val="0"/>
              <w:textAlignment w:val="baseline"/>
              <w:rPr>
                <w:ins w:id="66652" w:author="BigCREditor-Post-RAN4#105" w:date="2022-11-29T12:13:00Z"/>
                <w:rFonts w:ascii="Arial" w:hAnsi="Arial"/>
                <w:sz w:val="18"/>
                <w:lang w:val="da-DK" w:eastAsia="en-GB"/>
              </w:rPr>
            </w:pPr>
            <w:ins w:id="66653" w:author="BigCREditor-Post-RAN4#105" w:date="2022-11-29T12:13:00Z">
              <w:r w:rsidRPr="00F1115E">
                <w:rPr>
                  <w:rFonts w:ascii="Arial" w:hAnsi="Arial"/>
                  <w:bCs/>
                  <w:sz w:val="18"/>
                  <w:lang w:val="fr-FR" w:eastAsia="zh-CN"/>
                </w:rPr>
                <w:t>SMTC Configuration</w:t>
              </w:r>
            </w:ins>
          </w:p>
        </w:tc>
        <w:tc>
          <w:tcPr>
            <w:tcW w:w="850" w:type="dxa"/>
            <w:tcBorders>
              <w:top w:val="single" w:sz="4" w:space="0" w:color="auto"/>
              <w:left w:val="single" w:sz="4" w:space="0" w:color="auto"/>
              <w:bottom w:val="single" w:sz="4" w:space="0" w:color="auto"/>
              <w:right w:val="single" w:sz="4" w:space="0" w:color="auto"/>
            </w:tcBorders>
          </w:tcPr>
          <w:p w14:paraId="50473E48" w14:textId="77777777" w:rsidR="00896CF1" w:rsidRPr="00F1115E" w:rsidRDefault="00896CF1" w:rsidP="00864629">
            <w:pPr>
              <w:keepNext/>
              <w:keepLines/>
              <w:overflowPunct w:val="0"/>
              <w:autoSpaceDE w:val="0"/>
              <w:autoSpaceDN w:val="0"/>
              <w:adjustRightInd w:val="0"/>
              <w:jc w:val="center"/>
              <w:textAlignment w:val="baseline"/>
              <w:rPr>
                <w:ins w:id="66654" w:author="BigCREditor-Post-RAN4#105" w:date="2022-11-29T12:13:00Z"/>
                <w:rFonts w:ascii="Arial" w:hAnsi="Arial"/>
                <w:sz w:val="18"/>
                <w:lang w:val="fr-FR" w:eastAsia="zh-CN"/>
              </w:rPr>
            </w:pPr>
          </w:p>
        </w:tc>
        <w:tc>
          <w:tcPr>
            <w:tcW w:w="2551" w:type="dxa"/>
            <w:tcBorders>
              <w:top w:val="single" w:sz="4" w:space="0" w:color="auto"/>
              <w:left w:val="single" w:sz="4" w:space="0" w:color="auto"/>
              <w:bottom w:val="single" w:sz="4" w:space="0" w:color="auto"/>
              <w:right w:val="single" w:sz="4" w:space="0" w:color="auto"/>
            </w:tcBorders>
          </w:tcPr>
          <w:p w14:paraId="582D1D7B" w14:textId="77777777" w:rsidR="00896CF1" w:rsidRPr="00F1115E" w:rsidRDefault="00896CF1" w:rsidP="00864629">
            <w:pPr>
              <w:keepNext/>
              <w:keepLines/>
              <w:overflowPunct w:val="0"/>
              <w:autoSpaceDE w:val="0"/>
              <w:autoSpaceDN w:val="0"/>
              <w:adjustRightInd w:val="0"/>
              <w:jc w:val="center"/>
              <w:textAlignment w:val="baseline"/>
              <w:rPr>
                <w:ins w:id="66655" w:author="BigCREditor-Post-RAN4#105" w:date="2022-11-29T12:13:00Z"/>
                <w:rFonts w:ascii="Arial" w:hAnsi="Arial"/>
                <w:sz w:val="18"/>
                <w:szCs w:val="16"/>
                <w:lang w:val="fr-FR" w:eastAsia="zh-CN"/>
              </w:rPr>
            </w:pPr>
            <w:ins w:id="66656" w:author="BigCREditor-Post-RAN4#105" w:date="2022-11-29T12:13:00Z">
              <w:r w:rsidRPr="00F1115E">
                <w:rPr>
                  <w:rFonts w:ascii="Arial" w:hAnsi="Arial"/>
                  <w:sz w:val="18"/>
                  <w:szCs w:val="16"/>
                  <w:lang w:val="fr-FR" w:eastAsia="zh-CN"/>
                </w:rPr>
                <w:t>SMTC.1</w:t>
              </w:r>
            </w:ins>
          </w:p>
        </w:tc>
      </w:tr>
      <w:tr w:rsidR="00896CF1" w:rsidRPr="00F1115E" w14:paraId="399F74B4" w14:textId="77777777" w:rsidTr="00864629">
        <w:trPr>
          <w:cantSplit/>
          <w:jc w:val="center"/>
          <w:ins w:id="66657"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499DB559" w14:textId="77777777" w:rsidR="00896CF1" w:rsidRPr="00F1115E" w:rsidRDefault="00896CF1" w:rsidP="00864629">
            <w:pPr>
              <w:keepNext/>
              <w:keepLines/>
              <w:overflowPunct w:val="0"/>
              <w:autoSpaceDE w:val="0"/>
              <w:autoSpaceDN w:val="0"/>
              <w:adjustRightInd w:val="0"/>
              <w:textAlignment w:val="baseline"/>
              <w:rPr>
                <w:ins w:id="66658" w:author="BigCREditor-Post-RAN4#105" w:date="2022-11-29T12:13:00Z"/>
                <w:rFonts w:ascii="Arial" w:hAnsi="Arial"/>
                <w:bCs/>
                <w:sz w:val="18"/>
                <w:lang w:val="fr-FR" w:eastAsia="en-GB"/>
              </w:rPr>
            </w:pPr>
            <w:ins w:id="66659" w:author="BigCREditor-Post-RAN4#105" w:date="2022-11-29T12:13:00Z">
              <w:r w:rsidRPr="00F1115E">
                <w:rPr>
                  <w:rFonts w:ascii="Arial" w:hAnsi="Arial"/>
                  <w:sz w:val="18"/>
                  <w:lang w:val="fr-FR" w:eastAsia="en-GB"/>
                </w:rPr>
                <w:t>SRS-SpatialRelation0</w:t>
              </w:r>
            </w:ins>
          </w:p>
        </w:tc>
        <w:tc>
          <w:tcPr>
            <w:tcW w:w="850" w:type="dxa"/>
            <w:tcBorders>
              <w:top w:val="single" w:sz="4" w:space="0" w:color="auto"/>
              <w:left w:val="single" w:sz="4" w:space="0" w:color="auto"/>
              <w:bottom w:val="single" w:sz="4" w:space="0" w:color="auto"/>
              <w:right w:val="single" w:sz="4" w:space="0" w:color="auto"/>
            </w:tcBorders>
          </w:tcPr>
          <w:p w14:paraId="4242F3B8" w14:textId="77777777" w:rsidR="00896CF1" w:rsidRPr="00F1115E" w:rsidRDefault="00896CF1" w:rsidP="00864629">
            <w:pPr>
              <w:keepNext/>
              <w:keepLines/>
              <w:overflowPunct w:val="0"/>
              <w:autoSpaceDE w:val="0"/>
              <w:autoSpaceDN w:val="0"/>
              <w:adjustRightInd w:val="0"/>
              <w:jc w:val="center"/>
              <w:textAlignment w:val="baseline"/>
              <w:rPr>
                <w:ins w:id="66660"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1D8CB243" w14:textId="77777777" w:rsidR="00896CF1" w:rsidRPr="00F1115E" w:rsidRDefault="00896CF1" w:rsidP="00864629">
            <w:pPr>
              <w:keepNext/>
              <w:keepLines/>
              <w:overflowPunct w:val="0"/>
              <w:autoSpaceDE w:val="0"/>
              <w:autoSpaceDN w:val="0"/>
              <w:adjustRightInd w:val="0"/>
              <w:jc w:val="center"/>
              <w:textAlignment w:val="baseline"/>
              <w:rPr>
                <w:ins w:id="66661" w:author="BigCREditor-Post-RAN4#105" w:date="2022-11-29T12:13:00Z"/>
                <w:rFonts w:ascii="Arial" w:hAnsi="Arial"/>
                <w:sz w:val="18"/>
                <w:lang w:val="fr-FR" w:eastAsia="en-GB"/>
              </w:rPr>
            </w:pPr>
            <w:ins w:id="66662" w:author="BigCREditor-Post-RAN4#105" w:date="2022-11-29T12:13:00Z">
              <w:r w:rsidRPr="00F1115E">
                <w:rPr>
                  <w:rFonts w:ascii="Arial" w:hAnsi="Arial"/>
                  <w:sz w:val="18"/>
                  <w:lang w:val="fr-FR" w:eastAsia="en-GB"/>
                </w:rPr>
                <w:t>SRS.SRI0</w:t>
              </w:r>
            </w:ins>
          </w:p>
        </w:tc>
      </w:tr>
      <w:tr w:rsidR="00896CF1" w:rsidRPr="00F1115E" w14:paraId="3CEDDACB" w14:textId="77777777" w:rsidTr="00864629">
        <w:trPr>
          <w:cantSplit/>
          <w:jc w:val="center"/>
          <w:ins w:id="6666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354CF85B" w14:textId="77777777" w:rsidR="00896CF1" w:rsidRPr="00F1115E" w:rsidRDefault="00896CF1" w:rsidP="00864629">
            <w:pPr>
              <w:keepNext/>
              <w:keepLines/>
              <w:overflowPunct w:val="0"/>
              <w:autoSpaceDE w:val="0"/>
              <w:autoSpaceDN w:val="0"/>
              <w:adjustRightInd w:val="0"/>
              <w:textAlignment w:val="baseline"/>
              <w:rPr>
                <w:ins w:id="66664" w:author="BigCREditor-Post-RAN4#105" w:date="2022-11-29T12:13:00Z"/>
                <w:rFonts w:ascii="Arial" w:hAnsi="Arial"/>
                <w:bCs/>
                <w:sz w:val="18"/>
                <w:lang w:val="fr-FR" w:eastAsia="en-GB"/>
              </w:rPr>
            </w:pPr>
            <w:ins w:id="66665" w:author="BigCREditor-Post-RAN4#105" w:date="2022-11-29T12:13:00Z">
              <w:r w:rsidRPr="00F1115E">
                <w:rPr>
                  <w:rFonts w:ascii="Arial" w:hAnsi="Arial"/>
                  <w:sz w:val="18"/>
                  <w:lang w:val="fr-FR" w:eastAsia="en-GB"/>
                </w:rPr>
                <w:t>SRS-SpatialRelation1</w:t>
              </w:r>
            </w:ins>
          </w:p>
        </w:tc>
        <w:tc>
          <w:tcPr>
            <w:tcW w:w="850" w:type="dxa"/>
            <w:tcBorders>
              <w:top w:val="single" w:sz="4" w:space="0" w:color="auto"/>
              <w:left w:val="single" w:sz="4" w:space="0" w:color="auto"/>
              <w:bottom w:val="single" w:sz="4" w:space="0" w:color="auto"/>
              <w:right w:val="single" w:sz="4" w:space="0" w:color="auto"/>
            </w:tcBorders>
          </w:tcPr>
          <w:p w14:paraId="64E0822A" w14:textId="77777777" w:rsidR="00896CF1" w:rsidRPr="00F1115E" w:rsidRDefault="00896CF1" w:rsidP="00864629">
            <w:pPr>
              <w:keepNext/>
              <w:keepLines/>
              <w:overflowPunct w:val="0"/>
              <w:autoSpaceDE w:val="0"/>
              <w:autoSpaceDN w:val="0"/>
              <w:adjustRightInd w:val="0"/>
              <w:jc w:val="center"/>
              <w:textAlignment w:val="baseline"/>
              <w:rPr>
                <w:ins w:id="66666"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13EE6D90" w14:textId="77777777" w:rsidR="00896CF1" w:rsidRPr="00F1115E" w:rsidRDefault="00896CF1" w:rsidP="00864629">
            <w:pPr>
              <w:keepNext/>
              <w:keepLines/>
              <w:overflowPunct w:val="0"/>
              <w:autoSpaceDE w:val="0"/>
              <w:autoSpaceDN w:val="0"/>
              <w:adjustRightInd w:val="0"/>
              <w:jc w:val="center"/>
              <w:textAlignment w:val="baseline"/>
              <w:rPr>
                <w:ins w:id="66667" w:author="BigCREditor-Post-RAN4#105" w:date="2022-11-29T12:13:00Z"/>
                <w:rFonts w:ascii="Arial" w:hAnsi="Arial"/>
                <w:sz w:val="18"/>
                <w:lang w:val="fr-FR" w:eastAsia="en-GB"/>
              </w:rPr>
            </w:pPr>
            <w:ins w:id="66668" w:author="BigCREditor-Post-RAN4#105" w:date="2022-11-29T12:13:00Z">
              <w:r w:rsidRPr="00F1115E">
                <w:rPr>
                  <w:rFonts w:ascii="Arial" w:hAnsi="Arial"/>
                  <w:sz w:val="18"/>
                  <w:lang w:val="fr-FR" w:eastAsia="en-GB"/>
                </w:rPr>
                <w:t>SRS.SRI1</w:t>
              </w:r>
            </w:ins>
          </w:p>
        </w:tc>
      </w:tr>
      <w:tr w:rsidR="00896CF1" w:rsidRPr="00F1115E" w14:paraId="6FF6CC17" w14:textId="77777777" w:rsidTr="00864629">
        <w:trPr>
          <w:cantSplit/>
          <w:jc w:val="center"/>
          <w:ins w:id="66669"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BEF8167" w14:textId="77777777" w:rsidR="00896CF1" w:rsidRPr="00F1115E" w:rsidRDefault="00896CF1" w:rsidP="00864629">
            <w:pPr>
              <w:keepNext/>
              <w:keepLines/>
              <w:overflowPunct w:val="0"/>
              <w:autoSpaceDE w:val="0"/>
              <w:autoSpaceDN w:val="0"/>
              <w:adjustRightInd w:val="0"/>
              <w:textAlignment w:val="baseline"/>
              <w:rPr>
                <w:ins w:id="66670" w:author="BigCREditor-Post-RAN4#105" w:date="2022-11-29T12:13:00Z"/>
                <w:rFonts w:ascii="Arial" w:hAnsi="Arial"/>
                <w:bCs/>
                <w:sz w:val="18"/>
                <w:lang w:val="fr-FR" w:eastAsia="en-GB"/>
              </w:rPr>
            </w:pPr>
            <w:ins w:id="66671" w:author="BigCREditor-Post-RAN4#105" w:date="2022-11-29T12:13:00Z">
              <w:r w:rsidRPr="00F1115E">
                <w:rPr>
                  <w:rFonts w:ascii="Arial" w:hAnsi="Arial"/>
                  <w:sz w:val="18"/>
                  <w:lang w:val="da-DK" w:eastAsia="en-GB"/>
                </w:rPr>
                <w:t>reportConfigType</w:t>
              </w:r>
            </w:ins>
          </w:p>
        </w:tc>
        <w:tc>
          <w:tcPr>
            <w:tcW w:w="850" w:type="dxa"/>
            <w:tcBorders>
              <w:top w:val="single" w:sz="4" w:space="0" w:color="auto"/>
              <w:left w:val="single" w:sz="4" w:space="0" w:color="auto"/>
              <w:bottom w:val="single" w:sz="4" w:space="0" w:color="auto"/>
              <w:right w:val="single" w:sz="4" w:space="0" w:color="auto"/>
            </w:tcBorders>
          </w:tcPr>
          <w:p w14:paraId="7E441638" w14:textId="77777777" w:rsidR="00896CF1" w:rsidRPr="00F1115E" w:rsidRDefault="00896CF1" w:rsidP="00864629">
            <w:pPr>
              <w:keepNext/>
              <w:keepLines/>
              <w:overflowPunct w:val="0"/>
              <w:autoSpaceDE w:val="0"/>
              <w:autoSpaceDN w:val="0"/>
              <w:adjustRightInd w:val="0"/>
              <w:jc w:val="center"/>
              <w:textAlignment w:val="baseline"/>
              <w:rPr>
                <w:ins w:id="66672"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15155F54" w14:textId="77777777" w:rsidR="00896CF1" w:rsidRPr="00F1115E" w:rsidRDefault="00896CF1" w:rsidP="00864629">
            <w:pPr>
              <w:keepNext/>
              <w:keepLines/>
              <w:overflowPunct w:val="0"/>
              <w:autoSpaceDE w:val="0"/>
              <w:autoSpaceDN w:val="0"/>
              <w:adjustRightInd w:val="0"/>
              <w:jc w:val="center"/>
              <w:textAlignment w:val="baseline"/>
              <w:rPr>
                <w:ins w:id="66673" w:author="BigCREditor-Post-RAN4#105" w:date="2022-11-29T12:13:00Z"/>
                <w:rFonts w:ascii="Arial" w:hAnsi="Arial"/>
                <w:sz w:val="18"/>
                <w:lang w:val="fr-FR" w:eastAsia="en-GB"/>
              </w:rPr>
            </w:pPr>
            <w:proofErr w:type="spellStart"/>
            <w:ins w:id="66674" w:author="BigCREditor-Post-RAN4#105" w:date="2022-11-29T12:13:00Z">
              <w:r w:rsidRPr="00F1115E">
                <w:rPr>
                  <w:rFonts w:ascii="Arial" w:hAnsi="Arial"/>
                  <w:sz w:val="18"/>
                  <w:lang w:eastAsia="en-GB"/>
                </w:rPr>
                <w:t>ssb</w:t>
              </w:r>
              <w:proofErr w:type="spellEnd"/>
              <w:r w:rsidRPr="00F1115E">
                <w:rPr>
                  <w:rFonts w:ascii="Arial" w:hAnsi="Arial"/>
                  <w:sz w:val="18"/>
                  <w:lang w:eastAsia="en-GB"/>
                </w:rPr>
                <w:t>-Index-RSRP</w:t>
              </w:r>
            </w:ins>
          </w:p>
        </w:tc>
      </w:tr>
      <w:tr w:rsidR="00896CF1" w:rsidRPr="00F1115E" w14:paraId="510E976B" w14:textId="77777777" w:rsidTr="00864629">
        <w:trPr>
          <w:cantSplit/>
          <w:jc w:val="center"/>
          <w:ins w:id="66675"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6A007F7F" w14:textId="77777777" w:rsidR="00896CF1" w:rsidRPr="00F1115E" w:rsidRDefault="00896CF1" w:rsidP="00864629">
            <w:pPr>
              <w:keepNext/>
              <w:keepLines/>
              <w:overflowPunct w:val="0"/>
              <w:autoSpaceDE w:val="0"/>
              <w:autoSpaceDN w:val="0"/>
              <w:adjustRightInd w:val="0"/>
              <w:textAlignment w:val="baseline"/>
              <w:rPr>
                <w:ins w:id="66676" w:author="BigCREditor-Post-RAN4#105" w:date="2022-11-29T12:13:00Z"/>
                <w:rFonts w:ascii="Arial" w:hAnsi="Arial"/>
                <w:bCs/>
                <w:sz w:val="18"/>
                <w:lang w:val="fr-FR" w:eastAsia="en-GB"/>
              </w:rPr>
            </w:pPr>
            <w:ins w:id="66677" w:author="BigCREditor-Post-RAN4#105" w:date="2022-11-29T12:13:00Z">
              <w:r w:rsidRPr="00F1115E">
                <w:rPr>
                  <w:rFonts w:ascii="Arial" w:hAnsi="Arial"/>
                  <w:sz w:val="18"/>
                  <w:lang w:val="da-DK" w:eastAsia="en-GB"/>
                </w:rPr>
                <w:t>reportConfigType</w:t>
              </w:r>
              <w:r w:rsidRPr="00F1115E">
                <w:rPr>
                  <w:rFonts w:ascii="Arial" w:hAnsi="Arial"/>
                  <w:bCs/>
                  <w:sz w:val="18"/>
                  <w:lang w:val="fr-FR" w:eastAsia="en-GB"/>
                </w:rPr>
                <w:tab/>
              </w:r>
            </w:ins>
          </w:p>
        </w:tc>
        <w:tc>
          <w:tcPr>
            <w:tcW w:w="850" w:type="dxa"/>
            <w:tcBorders>
              <w:top w:val="single" w:sz="4" w:space="0" w:color="auto"/>
              <w:left w:val="single" w:sz="4" w:space="0" w:color="auto"/>
              <w:bottom w:val="single" w:sz="4" w:space="0" w:color="auto"/>
              <w:right w:val="single" w:sz="4" w:space="0" w:color="auto"/>
            </w:tcBorders>
          </w:tcPr>
          <w:p w14:paraId="30280FC4" w14:textId="77777777" w:rsidR="00896CF1" w:rsidRPr="00F1115E" w:rsidRDefault="00896CF1" w:rsidP="00864629">
            <w:pPr>
              <w:keepNext/>
              <w:keepLines/>
              <w:overflowPunct w:val="0"/>
              <w:autoSpaceDE w:val="0"/>
              <w:autoSpaceDN w:val="0"/>
              <w:adjustRightInd w:val="0"/>
              <w:jc w:val="center"/>
              <w:textAlignment w:val="baseline"/>
              <w:rPr>
                <w:ins w:id="66678"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0BF1A9DF" w14:textId="77777777" w:rsidR="00896CF1" w:rsidRPr="00F1115E" w:rsidRDefault="00896CF1" w:rsidP="00864629">
            <w:pPr>
              <w:keepNext/>
              <w:keepLines/>
              <w:overflowPunct w:val="0"/>
              <w:autoSpaceDE w:val="0"/>
              <w:autoSpaceDN w:val="0"/>
              <w:adjustRightInd w:val="0"/>
              <w:jc w:val="center"/>
              <w:textAlignment w:val="baseline"/>
              <w:rPr>
                <w:ins w:id="66679" w:author="BigCREditor-Post-RAN4#105" w:date="2022-11-29T12:13:00Z"/>
                <w:rFonts w:ascii="Arial" w:hAnsi="Arial"/>
                <w:sz w:val="18"/>
                <w:lang w:val="fr-FR" w:eastAsia="en-GB"/>
              </w:rPr>
            </w:pPr>
            <w:ins w:id="66680" w:author="BigCREditor-Post-RAN4#105" w:date="2022-11-29T12:13:00Z">
              <w:r w:rsidRPr="00F1115E">
                <w:rPr>
                  <w:rFonts w:ascii="Arial" w:hAnsi="Arial"/>
                  <w:sz w:val="18"/>
                  <w:lang w:eastAsia="en-GB"/>
                </w:rPr>
                <w:t>periodic</w:t>
              </w:r>
            </w:ins>
          </w:p>
        </w:tc>
      </w:tr>
      <w:tr w:rsidR="00896CF1" w:rsidRPr="00F1115E" w14:paraId="6D54BAE6" w14:textId="77777777" w:rsidTr="00864629">
        <w:trPr>
          <w:cantSplit/>
          <w:jc w:val="center"/>
          <w:ins w:id="66681"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37D3C1AF" w14:textId="77777777" w:rsidR="00896CF1" w:rsidRPr="00F1115E" w:rsidRDefault="00896CF1" w:rsidP="00864629">
            <w:pPr>
              <w:keepNext/>
              <w:keepLines/>
              <w:overflowPunct w:val="0"/>
              <w:autoSpaceDE w:val="0"/>
              <w:autoSpaceDN w:val="0"/>
              <w:adjustRightInd w:val="0"/>
              <w:textAlignment w:val="baseline"/>
              <w:rPr>
                <w:ins w:id="66682" w:author="BigCREditor-Post-RAN4#105" w:date="2022-11-29T12:13:00Z"/>
                <w:rFonts w:ascii="Arial" w:hAnsi="Arial"/>
                <w:bCs/>
                <w:sz w:val="18"/>
                <w:lang w:val="fr-FR" w:eastAsia="en-GB"/>
              </w:rPr>
            </w:pPr>
            <w:ins w:id="66683" w:author="BigCREditor-Post-RAN4#105" w:date="2022-11-29T12:13:00Z">
              <w:r w:rsidRPr="00F1115E">
                <w:rPr>
                  <w:rFonts w:ascii="Arial" w:hAnsi="Arial"/>
                  <w:sz w:val="18"/>
                  <w:lang w:val="da-DK" w:eastAsia="en-GB"/>
                </w:rPr>
                <w:t>Number of reported RS</w:t>
              </w:r>
            </w:ins>
          </w:p>
        </w:tc>
        <w:tc>
          <w:tcPr>
            <w:tcW w:w="850" w:type="dxa"/>
            <w:tcBorders>
              <w:top w:val="single" w:sz="4" w:space="0" w:color="auto"/>
              <w:left w:val="single" w:sz="4" w:space="0" w:color="auto"/>
              <w:bottom w:val="single" w:sz="4" w:space="0" w:color="auto"/>
              <w:right w:val="single" w:sz="4" w:space="0" w:color="auto"/>
            </w:tcBorders>
          </w:tcPr>
          <w:p w14:paraId="51BA19EF" w14:textId="77777777" w:rsidR="00896CF1" w:rsidRPr="00F1115E" w:rsidRDefault="00896CF1" w:rsidP="00864629">
            <w:pPr>
              <w:keepNext/>
              <w:keepLines/>
              <w:overflowPunct w:val="0"/>
              <w:autoSpaceDE w:val="0"/>
              <w:autoSpaceDN w:val="0"/>
              <w:adjustRightInd w:val="0"/>
              <w:jc w:val="center"/>
              <w:textAlignment w:val="baseline"/>
              <w:rPr>
                <w:ins w:id="66684"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6B81CAFA" w14:textId="77777777" w:rsidR="00896CF1" w:rsidRPr="00F1115E" w:rsidRDefault="00896CF1" w:rsidP="00864629">
            <w:pPr>
              <w:keepNext/>
              <w:keepLines/>
              <w:overflowPunct w:val="0"/>
              <w:autoSpaceDE w:val="0"/>
              <w:autoSpaceDN w:val="0"/>
              <w:adjustRightInd w:val="0"/>
              <w:jc w:val="center"/>
              <w:textAlignment w:val="baseline"/>
              <w:rPr>
                <w:ins w:id="66685" w:author="BigCREditor-Post-RAN4#105" w:date="2022-11-29T12:13:00Z"/>
                <w:rFonts w:ascii="Arial" w:hAnsi="Arial"/>
                <w:sz w:val="18"/>
                <w:lang w:val="fr-FR" w:eastAsia="en-GB"/>
              </w:rPr>
            </w:pPr>
            <w:ins w:id="66686" w:author="BigCREditor-Post-RAN4#105" w:date="2022-11-29T12:13:00Z">
              <w:r w:rsidRPr="00F1115E">
                <w:rPr>
                  <w:rFonts w:ascii="Arial" w:hAnsi="Arial"/>
                  <w:sz w:val="18"/>
                  <w:lang w:val="fr-FR" w:eastAsia="en-GB"/>
                </w:rPr>
                <w:t>2</w:t>
              </w:r>
            </w:ins>
          </w:p>
        </w:tc>
      </w:tr>
      <w:tr w:rsidR="00896CF1" w:rsidRPr="00F1115E" w14:paraId="42AB6E5B" w14:textId="77777777" w:rsidTr="00864629">
        <w:trPr>
          <w:cantSplit/>
          <w:jc w:val="center"/>
          <w:ins w:id="66687"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669300EA" w14:textId="77777777" w:rsidR="00896CF1" w:rsidRPr="00F1115E" w:rsidRDefault="00896CF1" w:rsidP="00864629">
            <w:pPr>
              <w:keepNext/>
              <w:keepLines/>
              <w:overflowPunct w:val="0"/>
              <w:autoSpaceDE w:val="0"/>
              <w:autoSpaceDN w:val="0"/>
              <w:adjustRightInd w:val="0"/>
              <w:textAlignment w:val="baseline"/>
              <w:rPr>
                <w:ins w:id="66688" w:author="BigCREditor-Post-RAN4#105" w:date="2022-11-29T12:13:00Z"/>
                <w:rFonts w:ascii="Arial" w:hAnsi="Arial"/>
                <w:bCs/>
                <w:sz w:val="18"/>
                <w:lang w:val="fr-FR" w:eastAsia="en-GB"/>
              </w:rPr>
            </w:pPr>
            <w:ins w:id="66689" w:author="BigCREditor-Post-RAN4#105" w:date="2022-11-29T12:13:00Z">
              <w:r w:rsidRPr="00F1115E">
                <w:rPr>
                  <w:rFonts w:ascii="Arial" w:hAnsi="Arial"/>
                  <w:sz w:val="18"/>
                  <w:lang w:val="da-DK" w:eastAsia="en-GB"/>
                </w:rPr>
                <w:t>L1-RSRP reporting period</w:t>
              </w:r>
            </w:ins>
          </w:p>
        </w:tc>
        <w:tc>
          <w:tcPr>
            <w:tcW w:w="850" w:type="dxa"/>
            <w:tcBorders>
              <w:top w:val="single" w:sz="4" w:space="0" w:color="auto"/>
              <w:left w:val="single" w:sz="4" w:space="0" w:color="auto"/>
              <w:bottom w:val="single" w:sz="4" w:space="0" w:color="auto"/>
              <w:right w:val="single" w:sz="4" w:space="0" w:color="auto"/>
            </w:tcBorders>
          </w:tcPr>
          <w:p w14:paraId="3096F87C" w14:textId="77777777" w:rsidR="00896CF1" w:rsidRPr="00F1115E" w:rsidRDefault="00896CF1" w:rsidP="00864629">
            <w:pPr>
              <w:keepNext/>
              <w:keepLines/>
              <w:overflowPunct w:val="0"/>
              <w:autoSpaceDE w:val="0"/>
              <w:autoSpaceDN w:val="0"/>
              <w:adjustRightInd w:val="0"/>
              <w:jc w:val="center"/>
              <w:textAlignment w:val="baseline"/>
              <w:rPr>
                <w:ins w:id="66690" w:author="BigCREditor-Post-RAN4#105" w:date="2022-11-29T12:13:00Z"/>
                <w:rFonts w:ascii="Arial" w:hAnsi="Arial"/>
                <w:sz w:val="18"/>
                <w:lang w:val="fr-FR" w:eastAsia="en-GB"/>
              </w:rPr>
            </w:pPr>
            <w:ins w:id="66691" w:author="BigCREditor-Post-RAN4#105" w:date="2022-11-29T12:13:00Z">
              <w:r w:rsidRPr="00F1115E">
                <w:rPr>
                  <w:rFonts w:ascii="Arial" w:hAnsi="Arial"/>
                  <w:sz w:val="18"/>
                  <w:lang w:val="da-DK" w:eastAsia="en-GB"/>
                </w:rPr>
                <w:t>slot</w:t>
              </w:r>
            </w:ins>
          </w:p>
        </w:tc>
        <w:tc>
          <w:tcPr>
            <w:tcW w:w="2551" w:type="dxa"/>
            <w:tcBorders>
              <w:top w:val="single" w:sz="4" w:space="0" w:color="auto"/>
              <w:left w:val="single" w:sz="4" w:space="0" w:color="auto"/>
              <w:bottom w:val="single" w:sz="4" w:space="0" w:color="auto"/>
              <w:right w:val="single" w:sz="4" w:space="0" w:color="auto"/>
            </w:tcBorders>
          </w:tcPr>
          <w:p w14:paraId="2AC780F8" w14:textId="77777777" w:rsidR="00896CF1" w:rsidRPr="00F1115E" w:rsidRDefault="00896CF1" w:rsidP="00864629">
            <w:pPr>
              <w:keepNext/>
              <w:keepLines/>
              <w:overflowPunct w:val="0"/>
              <w:autoSpaceDE w:val="0"/>
              <w:autoSpaceDN w:val="0"/>
              <w:adjustRightInd w:val="0"/>
              <w:jc w:val="center"/>
              <w:textAlignment w:val="baseline"/>
              <w:rPr>
                <w:ins w:id="66692" w:author="BigCREditor-Post-RAN4#105" w:date="2022-11-29T12:13:00Z"/>
                <w:rFonts w:ascii="Arial" w:hAnsi="Arial"/>
                <w:sz w:val="18"/>
                <w:lang w:val="fr-FR" w:eastAsia="en-GB"/>
              </w:rPr>
            </w:pPr>
            <w:ins w:id="66693" w:author="BigCREditor-Post-RAN4#105" w:date="2022-11-29T12:13:00Z">
              <w:r w:rsidRPr="00F1115E">
                <w:rPr>
                  <w:rFonts w:ascii="Arial" w:hAnsi="Arial"/>
                  <w:sz w:val="18"/>
                  <w:lang w:eastAsia="en-GB"/>
                </w:rPr>
                <w:t>160</w:t>
              </w:r>
            </w:ins>
          </w:p>
        </w:tc>
      </w:tr>
      <w:tr w:rsidR="00896CF1" w:rsidRPr="00F1115E" w14:paraId="78DDE38C" w14:textId="77777777" w:rsidTr="00864629">
        <w:trPr>
          <w:cantSplit/>
          <w:jc w:val="center"/>
          <w:ins w:id="66694"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45B55EBE" w14:textId="77777777" w:rsidR="00896CF1" w:rsidRPr="00F1115E" w:rsidRDefault="00896CF1" w:rsidP="00864629">
            <w:pPr>
              <w:keepNext/>
              <w:keepLines/>
              <w:overflowPunct w:val="0"/>
              <w:autoSpaceDE w:val="0"/>
              <w:autoSpaceDN w:val="0"/>
              <w:adjustRightInd w:val="0"/>
              <w:textAlignment w:val="baseline"/>
              <w:rPr>
                <w:ins w:id="66695" w:author="BigCREditor-Post-RAN4#105" w:date="2022-11-29T12:13:00Z"/>
                <w:rFonts w:ascii="Arial" w:hAnsi="Arial"/>
                <w:bCs/>
                <w:sz w:val="18"/>
                <w:lang w:val="fr-FR" w:eastAsia="en-GB"/>
              </w:rPr>
            </w:pPr>
            <w:ins w:id="66696" w:author="BigCREditor-Post-RAN4#105" w:date="2022-11-29T12:13:00Z">
              <w:r w:rsidRPr="00F1115E">
                <w:rPr>
                  <w:rFonts w:ascii="Arial" w:hAnsi="Arial"/>
                  <w:bCs/>
                  <w:sz w:val="18"/>
                  <w:lang w:val="fr-FR" w:eastAsia="en-GB"/>
                </w:rPr>
                <w:t>TRS Configuration</w:t>
              </w:r>
            </w:ins>
          </w:p>
        </w:tc>
        <w:tc>
          <w:tcPr>
            <w:tcW w:w="850" w:type="dxa"/>
            <w:tcBorders>
              <w:top w:val="single" w:sz="4" w:space="0" w:color="auto"/>
              <w:left w:val="single" w:sz="4" w:space="0" w:color="auto"/>
              <w:bottom w:val="single" w:sz="4" w:space="0" w:color="auto"/>
              <w:right w:val="single" w:sz="4" w:space="0" w:color="auto"/>
            </w:tcBorders>
          </w:tcPr>
          <w:p w14:paraId="5A007604" w14:textId="77777777" w:rsidR="00896CF1" w:rsidRPr="00F1115E" w:rsidRDefault="00896CF1" w:rsidP="00864629">
            <w:pPr>
              <w:keepNext/>
              <w:keepLines/>
              <w:overflowPunct w:val="0"/>
              <w:autoSpaceDE w:val="0"/>
              <w:autoSpaceDN w:val="0"/>
              <w:adjustRightInd w:val="0"/>
              <w:jc w:val="center"/>
              <w:textAlignment w:val="baseline"/>
              <w:rPr>
                <w:ins w:id="66697"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5EBC4CDF" w14:textId="77777777" w:rsidR="00896CF1" w:rsidRPr="00F1115E" w:rsidRDefault="00896CF1" w:rsidP="00864629">
            <w:pPr>
              <w:keepNext/>
              <w:keepLines/>
              <w:overflowPunct w:val="0"/>
              <w:autoSpaceDE w:val="0"/>
              <w:autoSpaceDN w:val="0"/>
              <w:adjustRightInd w:val="0"/>
              <w:jc w:val="center"/>
              <w:textAlignment w:val="baseline"/>
              <w:rPr>
                <w:ins w:id="66698" w:author="BigCREditor-Post-RAN4#105" w:date="2022-11-29T12:13:00Z"/>
                <w:rFonts w:ascii="Arial" w:hAnsi="Arial"/>
                <w:sz w:val="18"/>
                <w:lang w:val="fr-FR" w:eastAsia="en-GB"/>
              </w:rPr>
            </w:pPr>
            <w:ins w:id="66699" w:author="BigCREditor-Post-RAN4#105" w:date="2022-11-29T12:13:00Z">
              <w:r w:rsidRPr="00F1115E">
                <w:rPr>
                  <w:rFonts w:ascii="Arial" w:hAnsi="Arial"/>
                  <w:sz w:val="18"/>
                  <w:szCs w:val="18"/>
                  <w:lang w:val="fr-FR" w:eastAsia="en-GB"/>
                </w:rPr>
                <w:t>TRS.2.1 TDD</w:t>
              </w:r>
            </w:ins>
          </w:p>
        </w:tc>
      </w:tr>
      <w:tr w:rsidR="00896CF1" w:rsidRPr="00F1115E" w14:paraId="565E939C" w14:textId="77777777" w:rsidTr="00864629">
        <w:trPr>
          <w:cantSplit/>
          <w:jc w:val="center"/>
          <w:ins w:id="66700"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736F5835" w14:textId="77777777" w:rsidR="00896CF1" w:rsidRPr="00F1115E" w:rsidRDefault="00896CF1" w:rsidP="00864629">
            <w:pPr>
              <w:keepNext/>
              <w:keepLines/>
              <w:overflowPunct w:val="0"/>
              <w:autoSpaceDE w:val="0"/>
              <w:autoSpaceDN w:val="0"/>
              <w:adjustRightInd w:val="0"/>
              <w:textAlignment w:val="baseline"/>
              <w:rPr>
                <w:ins w:id="66701" w:author="BigCREditor-Post-RAN4#105" w:date="2022-11-29T12:13:00Z"/>
                <w:rFonts w:ascii="Arial" w:hAnsi="Arial"/>
                <w:sz w:val="18"/>
                <w:lang w:val="fr-FR" w:eastAsia="en-GB"/>
              </w:rPr>
            </w:pPr>
            <w:proofErr w:type="spellStart"/>
            <w:ins w:id="66702" w:author="BigCREditor-Post-RAN4#105" w:date="2022-11-29T12:13:00Z">
              <w:r w:rsidRPr="00F1115E">
                <w:rPr>
                  <w:rFonts w:ascii="Arial" w:hAnsi="Arial"/>
                  <w:bCs/>
                  <w:sz w:val="18"/>
                  <w:lang w:val="fr-FR" w:eastAsia="en-GB"/>
                </w:rPr>
                <w:t>Correlation</w:t>
              </w:r>
              <w:proofErr w:type="spellEnd"/>
              <w:r w:rsidRPr="00F1115E">
                <w:rPr>
                  <w:rFonts w:ascii="Arial" w:hAnsi="Arial"/>
                  <w:bCs/>
                  <w:sz w:val="18"/>
                  <w:lang w:val="fr-FR" w:eastAsia="en-GB"/>
                </w:rPr>
                <w:t xml:space="preserve"> Matrix and </w:t>
              </w:r>
              <w:proofErr w:type="spellStart"/>
              <w:r w:rsidRPr="00F1115E">
                <w:rPr>
                  <w:rFonts w:ascii="Arial" w:hAnsi="Arial"/>
                  <w:bCs/>
                  <w:sz w:val="18"/>
                  <w:lang w:val="fr-FR" w:eastAsia="en-GB"/>
                </w:rPr>
                <w:t>Antenna</w:t>
              </w:r>
              <w:proofErr w:type="spellEnd"/>
              <w:r w:rsidRPr="00F1115E">
                <w:rPr>
                  <w:rFonts w:ascii="Arial" w:hAnsi="Arial"/>
                  <w:bCs/>
                  <w:sz w:val="18"/>
                  <w:lang w:val="fr-FR" w:eastAsia="en-GB"/>
                </w:rPr>
                <w:t xml:space="preserve"> Configuration</w:t>
              </w:r>
            </w:ins>
          </w:p>
        </w:tc>
        <w:tc>
          <w:tcPr>
            <w:tcW w:w="850" w:type="dxa"/>
            <w:tcBorders>
              <w:top w:val="single" w:sz="4" w:space="0" w:color="auto"/>
              <w:left w:val="single" w:sz="4" w:space="0" w:color="auto"/>
              <w:bottom w:val="single" w:sz="4" w:space="0" w:color="auto"/>
              <w:right w:val="single" w:sz="4" w:space="0" w:color="auto"/>
            </w:tcBorders>
          </w:tcPr>
          <w:p w14:paraId="1197EE41" w14:textId="77777777" w:rsidR="00896CF1" w:rsidRPr="00F1115E" w:rsidRDefault="00896CF1" w:rsidP="00864629">
            <w:pPr>
              <w:keepNext/>
              <w:keepLines/>
              <w:overflowPunct w:val="0"/>
              <w:autoSpaceDE w:val="0"/>
              <w:autoSpaceDN w:val="0"/>
              <w:adjustRightInd w:val="0"/>
              <w:jc w:val="center"/>
              <w:textAlignment w:val="baseline"/>
              <w:rPr>
                <w:ins w:id="66703" w:author="BigCREditor-Post-RAN4#105" w:date="2022-11-29T12:13:00Z"/>
                <w:rFonts w:ascii="Arial" w:hAnsi="Arial"/>
                <w:sz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0C9BF6FA" w14:textId="77777777" w:rsidR="00896CF1" w:rsidRPr="00F1115E" w:rsidRDefault="00896CF1" w:rsidP="00864629">
            <w:pPr>
              <w:keepNext/>
              <w:keepLines/>
              <w:overflowPunct w:val="0"/>
              <w:autoSpaceDE w:val="0"/>
              <w:autoSpaceDN w:val="0"/>
              <w:adjustRightInd w:val="0"/>
              <w:jc w:val="center"/>
              <w:textAlignment w:val="baseline"/>
              <w:rPr>
                <w:ins w:id="66704" w:author="BigCREditor-Post-RAN4#105" w:date="2022-11-29T12:13:00Z"/>
                <w:rFonts w:ascii="Arial" w:hAnsi="Arial"/>
                <w:sz w:val="18"/>
                <w:lang w:val="fr-FR" w:eastAsia="en-GB"/>
              </w:rPr>
            </w:pPr>
            <w:ins w:id="66705" w:author="BigCREditor-Post-RAN4#105" w:date="2022-11-29T12:13:00Z">
              <w:r w:rsidRPr="00F1115E">
                <w:rPr>
                  <w:rFonts w:ascii="Arial" w:hAnsi="Arial"/>
                  <w:sz w:val="18"/>
                  <w:lang w:val="fr-FR" w:eastAsia="en-GB"/>
                </w:rPr>
                <w:t>1x2 Low</w:t>
              </w:r>
            </w:ins>
          </w:p>
        </w:tc>
      </w:tr>
      <w:tr w:rsidR="00896CF1" w:rsidRPr="00F1115E" w14:paraId="64B73176" w14:textId="77777777" w:rsidTr="00864629">
        <w:trPr>
          <w:cantSplit/>
          <w:jc w:val="center"/>
          <w:ins w:id="66706"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551A9C2" w14:textId="77777777" w:rsidR="00896CF1" w:rsidRPr="00F1115E" w:rsidRDefault="00896CF1" w:rsidP="00864629">
            <w:pPr>
              <w:keepNext/>
              <w:keepLines/>
              <w:overflowPunct w:val="0"/>
              <w:autoSpaceDE w:val="0"/>
              <w:autoSpaceDN w:val="0"/>
              <w:adjustRightInd w:val="0"/>
              <w:textAlignment w:val="baseline"/>
              <w:rPr>
                <w:ins w:id="66707" w:author="BigCREditor-Post-RAN4#105" w:date="2022-11-29T12:13:00Z"/>
                <w:rFonts w:ascii="Arial" w:hAnsi="Arial"/>
                <w:sz w:val="18"/>
                <w:lang w:eastAsia="en-GB"/>
              </w:rPr>
            </w:pPr>
            <w:ins w:id="66708" w:author="BigCREditor-Post-RAN4#105" w:date="2022-11-29T12:13:00Z">
              <w:r w:rsidRPr="00F1115E">
                <w:rPr>
                  <w:rFonts w:ascii="Arial" w:hAnsi="Arial"/>
                  <w:sz w:val="18"/>
                  <w:szCs w:val="16"/>
                  <w:lang w:eastAsia="ja-JP"/>
                </w:rPr>
                <w:t>EPRE ratio of PSS to SSS</w:t>
              </w:r>
            </w:ins>
          </w:p>
        </w:tc>
        <w:tc>
          <w:tcPr>
            <w:tcW w:w="850" w:type="dxa"/>
            <w:tcBorders>
              <w:top w:val="single" w:sz="4" w:space="0" w:color="auto"/>
              <w:left w:val="single" w:sz="4" w:space="0" w:color="auto"/>
              <w:bottom w:val="nil"/>
              <w:right w:val="single" w:sz="4" w:space="0" w:color="auto"/>
            </w:tcBorders>
          </w:tcPr>
          <w:p w14:paraId="28EA220A" w14:textId="77777777" w:rsidR="00896CF1" w:rsidRPr="00F1115E" w:rsidRDefault="00896CF1" w:rsidP="00864629">
            <w:pPr>
              <w:keepNext/>
              <w:keepLines/>
              <w:overflowPunct w:val="0"/>
              <w:autoSpaceDE w:val="0"/>
              <w:autoSpaceDN w:val="0"/>
              <w:adjustRightInd w:val="0"/>
              <w:jc w:val="center"/>
              <w:textAlignment w:val="baseline"/>
              <w:rPr>
                <w:ins w:id="66709" w:author="BigCREditor-Post-RAN4#105" w:date="2022-11-29T12:13:00Z"/>
                <w:rFonts w:ascii="Arial" w:hAnsi="Arial"/>
                <w:sz w:val="18"/>
                <w:lang w:val="fr-FR" w:eastAsia="en-GB"/>
              </w:rPr>
            </w:pPr>
            <w:proofErr w:type="gramStart"/>
            <w:ins w:id="66710" w:author="BigCREditor-Post-RAN4#105" w:date="2022-11-29T12:13:00Z">
              <w:r w:rsidRPr="00F1115E">
                <w:rPr>
                  <w:rFonts w:ascii="Arial" w:hAnsi="Arial"/>
                  <w:sz w:val="18"/>
                  <w:lang w:val="fr-FR" w:eastAsia="en-GB"/>
                </w:rPr>
                <w:t>dB</w:t>
              </w:r>
              <w:proofErr w:type="gramEnd"/>
            </w:ins>
          </w:p>
        </w:tc>
        <w:tc>
          <w:tcPr>
            <w:tcW w:w="2551" w:type="dxa"/>
            <w:tcBorders>
              <w:top w:val="single" w:sz="4" w:space="0" w:color="auto"/>
              <w:left w:val="single" w:sz="4" w:space="0" w:color="auto"/>
              <w:bottom w:val="nil"/>
              <w:right w:val="single" w:sz="4" w:space="0" w:color="auto"/>
            </w:tcBorders>
          </w:tcPr>
          <w:p w14:paraId="392893B4" w14:textId="77777777" w:rsidR="00896CF1" w:rsidRPr="00F1115E" w:rsidRDefault="00896CF1" w:rsidP="00864629">
            <w:pPr>
              <w:keepNext/>
              <w:keepLines/>
              <w:overflowPunct w:val="0"/>
              <w:autoSpaceDE w:val="0"/>
              <w:autoSpaceDN w:val="0"/>
              <w:adjustRightInd w:val="0"/>
              <w:jc w:val="center"/>
              <w:textAlignment w:val="baseline"/>
              <w:rPr>
                <w:ins w:id="66711" w:author="BigCREditor-Post-RAN4#105" w:date="2022-11-29T12:13:00Z"/>
                <w:rFonts w:ascii="Arial" w:hAnsi="Arial" w:cs="v4.2.0"/>
                <w:sz w:val="18"/>
                <w:lang w:val="fr-FR" w:eastAsia="zh-CN"/>
              </w:rPr>
            </w:pPr>
            <w:ins w:id="66712" w:author="BigCREditor-Post-RAN4#105" w:date="2022-11-29T12:13:00Z">
              <w:r w:rsidRPr="00F1115E">
                <w:rPr>
                  <w:rFonts w:ascii="Arial" w:hAnsi="Arial" w:cs="v4.2.0"/>
                  <w:sz w:val="18"/>
                  <w:lang w:val="fr-FR" w:eastAsia="zh-CN"/>
                </w:rPr>
                <w:t>0</w:t>
              </w:r>
            </w:ins>
          </w:p>
        </w:tc>
      </w:tr>
      <w:tr w:rsidR="00896CF1" w:rsidRPr="00F1115E" w14:paraId="77B627B1" w14:textId="77777777" w:rsidTr="00864629">
        <w:trPr>
          <w:cantSplit/>
          <w:jc w:val="center"/>
          <w:ins w:id="6671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62F16A3C" w14:textId="77777777" w:rsidR="00896CF1" w:rsidRPr="00F1115E" w:rsidRDefault="00896CF1" w:rsidP="00864629">
            <w:pPr>
              <w:keepNext/>
              <w:keepLines/>
              <w:overflowPunct w:val="0"/>
              <w:autoSpaceDE w:val="0"/>
              <w:autoSpaceDN w:val="0"/>
              <w:adjustRightInd w:val="0"/>
              <w:textAlignment w:val="baseline"/>
              <w:rPr>
                <w:ins w:id="66714" w:author="BigCREditor-Post-RAN4#105" w:date="2022-11-29T12:13:00Z"/>
                <w:rFonts w:ascii="Arial" w:hAnsi="Arial"/>
                <w:sz w:val="18"/>
                <w:lang w:eastAsia="en-GB"/>
              </w:rPr>
            </w:pPr>
            <w:ins w:id="66715" w:author="BigCREditor-Post-RAN4#105" w:date="2022-11-29T12:13:00Z">
              <w:r w:rsidRPr="00F1115E">
                <w:rPr>
                  <w:rFonts w:ascii="Arial" w:hAnsi="Arial"/>
                  <w:sz w:val="18"/>
                  <w:szCs w:val="16"/>
                  <w:lang w:eastAsia="ja-JP"/>
                </w:rPr>
                <w:t>EPRE ratio of PBCH DMRS to SSS</w:t>
              </w:r>
            </w:ins>
          </w:p>
        </w:tc>
        <w:tc>
          <w:tcPr>
            <w:tcW w:w="850" w:type="dxa"/>
            <w:tcBorders>
              <w:top w:val="nil"/>
              <w:left w:val="single" w:sz="4" w:space="0" w:color="auto"/>
              <w:bottom w:val="nil"/>
              <w:right w:val="single" w:sz="4" w:space="0" w:color="auto"/>
            </w:tcBorders>
          </w:tcPr>
          <w:p w14:paraId="62856EFD" w14:textId="77777777" w:rsidR="00896CF1" w:rsidRPr="00F1115E" w:rsidRDefault="00896CF1" w:rsidP="00864629">
            <w:pPr>
              <w:keepNext/>
              <w:keepLines/>
              <w:overflowPunct w:val="0"/>
              <w:autoSpaceDE w:val="0"/>
              <w:autoSpaceDN w:val="0"/>
              <w:adjustRightInd w:val="0"/>
              <w:jc w:val="center"/>
              <w:textAlignment w:val="baseline"/>
              <w:rPr>
                <w:ins w:id="66716" w:author="BigCREditor-Post-RAN4#105" w:date="2022-11-29T12:13:00Z"/>
                <w:rFonts w:ascii="Arial" w:hAnsi="Arial"/>
                <w:sz w:val="18"/>
                <w:lang w:eastAsia="en-GB"/>
              </w:rPr>
            </w:pPr>
          </w:p>
        </w:tc>
        <w:tc>
          <w:tcPr>
            <w:tcW w:w="2551" w:type="dxa"/>
            <w:tcBorders>
              <w:top w:val="nil"/>
              <w:left w:val="single" w:sz="4" w:space="0" w:color="auto"/>
              <w:bottom w:val="nil"/>
              <w:right w:val="single" w:sz="4" w:space="0" w:color="auto"/>
            </w:tcBorders>
          </w:tcPr>
          <w:p w14:paraId="33FFCF08" w14:textId="77777777" w:rsidR="00896CF1" w:rsidRPr="00F1115E" w:rsidRDefault="00896CF1" w:rsidP="00864629">
            <w:pPr>
              <w:keepNext/>
              <w:keepLines/>
              <w:overflowPunct w:val="0"/>
              <w:autoSpaceDE w:val="0"/>
              <w:autoSpaceDN w:val="0"/>
              <w:adjustRightInd w:val="0"/>
              <w:jc w:val="center"/>
              <w:textAlignment w:val="baseline"/>
              <w:rPr>
                <w:ins w:id="66717" w:author="BigCREditor-Post-RAN4#105" w:date="2022-11-29T12:13:00Z"/>
                <w:rFonts w:ascii="Arial" w:hAnsi="Arial" w:cs="v4.2.0"/>
                <w:sz w:val="18"/>
                <w:lang w:eastAsia="zh-CN"/>
              </w:rPr>
            </w:pPr>
          </w:p>
        </w:tc>
      </w:tr>
      <w:tr w:rsidR="00896CF1" w:rsidRPr="00F1115E" w14:paraId="0DBC8F14" w14:textId="77777777" w:rsidTr="00864629">
        <w:trPr>
          <w:cantSplit/>
          <w:jc w:val="center"/>
          <w:ins w:id="66718"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221D9D93" w14:textId="77777777" w:rsidR="00896CF1" w:rsidRPr="00F1115E" w:rsidRDefault="00896CF1" w:rsidP="00864629">
            <w:pPr>
              <w:keepNext/>
              <w:keepLines/>
              <w:overflowPunct w:val="0"/>
              <w:autoSpaceDE w:val="0"/>
              <w:autoSpaceDN w:val="0"/>
              <w:adjustRightInd w:val="0"/>
              <w:textAlignment w:val="baseline"/>
              <w:rPr>
                <w:ins w:id="66719" w:author="BigCREditor-Post-RAN4#105" w:date="2022-11-29T12:13:00Z"/>
                <w:rFonts w:ascii="Arial" w:hAnsi="Arial"/>
                <w:sz w:val="18"/>
                <w:lang w:eastAsia="en-GB"/>
              </w:rPr>
            </w:pPr>
            <w:ins w:id="66720" w:author="BigCREditor-Post-RAN4#105" w:date="2022-11-29T12:13:00Z">
              <w:r w:rsidRPr="00F1115E">
                <w:rPr>
                  <w:rFonts w:ascii="Arial" w:hAnsi="Arial"/>
                  <w:sz w:val="18"/>
                  <w:szCs w:val="16"/>
                  <w:lang w:eastAsia="ja-JP"/>
                </w:rPr>
                <w:t>EPRE ratio of PBCH to PBCH DMRS</w:t>
              </w:r>
            </w:ins>
          </w:p>
        </w:tc>
        <w:tc>
          <w:tcPr>
            <w:tcW w:w="850" w:type="dxa"/>
            <w:tcBorders>
              <w:top w:val="nil"/>
              <w:left w:val="single" w:sz="4" w:space="0" w:color="auto"/>
              <w:bottom w:val="nil"/>
              <w:right w:val="single" w:sz="4" w:space="0" w:color="auto"/>
            </w:tcBorders>
          </w:tcPr>
          <w:p w14:paraId="6532D602" w14:textId="77777777" w:rsidR="00896CF1" w:rsidRPr="00F1115E" w:rsidRDefault="00896CF1" w:rsidP="00864629">
            <w:pPr>
              <w:keepNext/>
              <w:keepLines/>
              <w:overflowPunct w:val="0"/>
              <w:autoSpaceDE w:val="0"/>
              <w:autoSpaceDN w:val="0"/>
              <w:adjustRightInd w:val="0"/>
              <w:jc w:val="center"/>
              <w:textAlignment w:val="baseline"/>
              <w:rPr>
                <w:ins w:id="66721" w:author="BigCREditor-Post-RAN4#105" w:date="2022-11-29T12:13:00Z"/>
                <w:rFonts w:ascii="Arial" w:hAnsi="Arial"/>
                <w:sz w:val="18"/>
                <w:lang w:eastAsia="en-GB"/>
              </w:rPr>
            </w:pPr>
          </w:p>
        </w:tc>
        <w:tc>
          <w:tcPr>
            <w:tcW w:w="2551" w:type="dxa"/>
            <w:tcBorders>
              <w:top w:val="nil"/>
              <w:left w:val="single" w:sz="4" w:space="0" w:color="auto"/>
              <w:bottom w:val="nil"/>
              <w:right w:val="single" w:sz="4" w:space="0" w:color="auto"/>
            </w:tcBorders>
          </w:tcPr>
          <w:p w14:paraId="6A49011C" w14:textId="77777777" w:rsidR="00896CF1" w:rsidRPr="00F1115E" w:rsidRDefault="00896CF1" w:rsidP="00864629">
            <w:pPr>
              <w:keepNext/>
              <w:keepLines/>
              <w:overflowPunct w:val="0"/>
              <w:autoSpaceDE w:val="0"/>
              <w:autoSpaceDN w:val="0"/>
              <w:adjustRightInd w:val="0"/>
              <w:jc w:val="center"/>
              <w:textAlignment w:val="baseline"/>
              <w:rPr>
                <w:ins w:id="66722" w:author="BigCREditor-Post-RAN4#105" w:date="2022-11-29T12:13:00Z"/>
                <w:rFonts w:ascii="Arial" w:hAnsi="Arial" w:cs="v4.2.0"/>
                <w:sz w:val="18"/>
                <w:lang w:eastAsia="zh-CN"/>
              </w:rPr>
            </w:pPr>
          </w:p>
        </w:tc>
      </w:tr>
      <w:tr w:rsidR="00896CF1" w:rsidRPr="00F1115E" w14:paraId="36719E99" w14:textId="77777777" w:rsidTr="00864629">
        <w:trPr>
          <w:cantSplit/>
          <w:jc w:val="center"/>
          <w:ins w:id="6672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15C9A811" w14:textId="77777777" w:rsidR="00896CF1" w:rsidRPr="00F1115E" w:rsidRDefault="00896CF1" w:rsidP="00864629">
            <w:pPr>
              <w:keepNext/>
              <w:keepLines/>
              <w:overflowPunct w:val="0"/>
              <w:autoSpaceDE w:val="0"/>
              <w:autoSpaceDN w:val="0"/>
              <w:adjustRightInd w:val="0"/>
              <w:textAlignment w:val="baseline"/>
              <w:rPr>
                <w:ins w:id="66724" w:author="BigCREditor-Post-RAN4#105" w:date="2022-11-29T12:13:00Z"/>
                <w:rFonts w:ascii="Arial" w:hAnsi="Arial"/>
                <w:sz w:val="18"/>
                <w:lang w:eastAsia="en-GB"/>
              </w:rPr>
            </w:pPr>
            <w:ins w:id="66725" w:author="BigCREditor-Post-RAN4#105" w:date="2022-11-29T12:13:00Z">
              <w:r w:rsidRPr="00F1115E">
                <w:rPr>
                  <w:rFonts w:ascii="Arial" w:hAnsi="Arial"/>
                  <w:sz w:val="18"/>
                  <w:szCs w:val="16"/>
                  <w:lang w:eastAsia="ja-JP"/>
                </w:rPr>
                <w:t>EPRE ratio of PDCCH DMRS to SSS</w:t>
              </w:r>
            </w:ins>
          </w:p>
        </w:tc>
        <w:tc>
          <w:tcPr>
            <w:tcW w:w="850" w:type="dxa"/>
            <w:tcBorders>
              <w:top w:val="nil"/>
              <w:left w:val="single" w:sz="4" w:space="0" w:color="auto"/>
              <w:bottom w:val="nil"/>
              <w:right w:val="single" w:sz="4" w:space="0" w:color="auto"/>
            </w:tcBorders>
          </w:tcPr>
          <w:p w14:paraId="744157AF" w14:textId="77777777" w:rsidR="00896CF1" w:rsidRPr="00F1115E" w:rsidRDefault="00896CF1" w:rsidP="00864629">
            <w:pPr>
              <w:keepNext/>
              <w:keepLines/>
              <w:overflowPunct w:val="0"/>
              <w:autoSpaceDE w:val="0"/>
              <w:autoSpaceDN w:val="0"/>
              <w:adjustRightInd w:val="0"/>
              <w:jc w:val="center"/>
              <w:textAlignment w:val="baseline"/>
              <w:rPr>
                <w:ins w:id="66726" w:author="BigCREditor-Post-RAN4#105" w:date="2022-11-29T12:13:00Z"/>
                <w:rFonts w:ascii="Arial" w:hAnsi="Arial"/>
                <w:sz w:val="18"/>
                <w:lang w:eastAsia="en-GB"/>
              </w:rPr>
            </w:pPr>
          </w:p>
        </w:tc>
        <w:tc>
          <w:tcPr>
            <w:tcW w:w="2551" w:type="dxa"/>
            <w:tcBorders>
              <w:top w:val="nil"/>
              <w:left w:val="single" w:sz="4" w:space="0" w:color="auto"/>
              <w:bottom w:val="nil"/>
              <w:right w:val="single" w:sz="4" w:space="0" w:color="auto"/>
            </w:tcBorders>
          </w:tcPr>
          <w:p w14:paraId="09CDC7AB" w14:textId="77777777" w:rsidR="00896CF1" w:rsidRPr="00F1115E" w:rsidRDefault="00896CF1" w:rsidP="00864629">
            <w:pPr>
              <w:keepNext/>
              <w:keepLines/>
              <w:overflowPunct w:val="0"/>
              <w:autoSpaceDE w:val="0"/>
              <w:autoSpaceDN w:val="0"/>
              <w:adjustRightInd w:val="0"/>
              <w:jc w:val="center"/>
              <w:textAlignment w:val="baseline"/>
              <w:rPr>
                <w:ins w:id="66727" w:author="BigCREditor-Post-RAN4#105" w:date="2022-11-29T12:13:00Z"/>
                <w:rFonts w:ascii="Arial" w:hAnsi="Arial" w:cs="v4.2.0"/>
                <w:sz w:val="18"/>
                <w:lang w:eastAsia="zh-CN"/>
              </w:rPr>
            </w:pPr>
          </w:p>
        </w:tc>
      </w:tr>
      <w:tr w:rsidR="00896CF1" w:rsidRPr="00F1115E" w14:paraId="4186589C" w14:textId="77777777" w:rsidTr="00864629">
        <w:trPr>
          <w:cantSplit/>
          <w:jc w:val="center"/>
          <w:ins w:id="66728"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3FDE2541" w14:textId="77777777" w:rsidR="00896CF1" w:rsidRPr="00F1115E" w:rsidRDefault="00896CF1" w:rsidP="00864629">
            <w:pPr>
              <w:keepNext/>
              <w:keepLines/>
              <w:overflowPunct w:val="0"/>
              <w:autoSpaceDE w:val="0"/>
              <w:autoSpaceDN w:val="0"/>
              <w:adjustRightInd w:val="0"/>
              <w:textAlignment w:val="baseline"/>
              <w:rPr>
                <w:ins w:id="66729" w:author="BigCREditor-Post-RAN4#105" w:date="2022-11-29T12:13:00Z"/>
                <w:rFonts w:ascii="Arial" w:hAnsi="Arial"/>
                <w:sz w:val="18"/>
                <w:lang w:eastAsia="en-GB"/>
              </w:rPr>
            </w:pPr>
            <w:ins w:id="66730" w:author="BigCREditor-Post-RAN4#105" w:date="2022-11-29T12:13:00Z">
              <w:r w:rsidRPr="00F1115E">
                <w:rPr>
                  <w:rFonts w:ascii="Arial" w:hAnsi="Arial"/>
                  <w:sz w:val="18"/>
                  <w:szCs w:val="16"/>
                  <w:lang w:eastAsia="ja-JP"/>
                </w:rPr>
                <w:t>EPRE ratio of PDCCH to PDCCH DMRS</w:t>
              </w:r>
            </w:ins>
          </w:p>
        </w:tc>
        <w:tc>
          <w:tcPr>
            <w:tcW w:w="850" w:type="dxa"/>
            <w:tcBorders>
              <w:top w:val="nil"/>
              <w:left w:val="single" w:sz="4" w:space="0" w:color="auto"/>
              <w:bottom w:val="nil"/>
              <w:right w:val="single" w:sz="4" w:space="0" w:color="auto"/>
            </w:tcBorders>
          </w:tcPr>
          <w:p w14:paraId="48480801" w14:textId="77777777" w:rsidR="00896CF1" w:rsidRPr="00F1115E" w:rsidRDefault="00896CF1" w:rsidP="00864629">
            <w:pPr>
              <w:keepNext/>
              <w:keepLines/>
              <w:overflowPunct w:val="0"/>
              <w:autoSpaceDE w:val="0"/>
              <w:autoSpaceDN w:val="0"/>
              <w:adjustRightInd w:val="0"/>
              <w:jc w:val="center"/>
              <w:textAlignment w:val="baseline"/>
              <w:rPr>
                <w:ins w:id="66731" w:author="BigCREditor-Post-RAN4#105" w:date="2022-11-29T12:13:00Z"/>
                <w:rFonts w:ascii="Arial" w:hAnsi="Arial"/>
                <w:sz w:val="18"/>
                <w:lang w:eastAsia="en-GB"/>
              </w:rPr>
            </w:pPr>
          </w:p>
        </w:tc>
        <w:tc>
          <w:tcPr>
            <w:tcW w:w="2551" w:type="dxa"/>
            <w:tcBorders>
              <w:top w:val="nil"/>
              <w:left w:val="single" w:sz="4" w:space="0" w:color="auto"/>
              <w:bottom w:val="nil"/>
              <w:right w:val="single" w:sz="4" w:space="0" w:color="auto"/>
            </w:tcBorders>
          </w:tcPr>
          <w:p w14:paraId="0E67DC97" w14:textId="77777777" w:rsidR="00896CF1" w:rsidRPr="00F1115E" w:rsidRDefault="00896CF1" w:rsidP="00864629">
            <w:pPr>
              <w:keepNext/>
              <w:keepLines/>
              <w:overflowPunct w:val="0"/>
              <w:autoSpaceDE w:val="0"/>
              <w:autoSpaceDN w:val="0"/>
              <w:adjustRightInd w:val="0"/>
              <w:jc w:val="center"/>
              <w:textAlignment w:val="baseline"/>
              <w:rPr>
                <w:ins w:id="66732" w:author="BigCREditor-Post-RAN4#105" w:date="2022-11-29T12:13:00Z"/>
                <w:rFonts w:ascii="Arial" w:hAnsi="Arial" w:cs="v4.2.0"/>
                <w:sz w:val="18"/>
                <w:lang w:eastAsia="zh-CN"/>
              </w:rPr>
            </w:pPr>
          </w:p>
        </w:tc>
      </w:tr>
      <w:tr w:rsidR="00896CF1" w:rsidRPr="00F1115E" w14:paraId="33819AA6" w14:textId="77777777" w:rsidTr="00864629">
        <w:trPr>
          <w:cantSplit/>
          <w:jc w:val="center"/>
          <w:ins w:id="6673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5A0224A6" w14:textId="77777777" w:rsidR="00896CF1" w:rsidRPr="00F1115E" w:rsidRDefault="00896CF1" w:rsidP="00864629">
            <w:pPr>
              <w:keepNext/>
              <w:keepLines/>
              <w:overflowPunct w:val="0"/>
              <w:autoSpaceDE w:val="0"/>
              <w:autoSpaceDN w:val="0"/>
              <w:adjustRightInd w:val="0"/>
              <w:textAlignment w:val="baseline"/>
              <w:rPr>
                <w:ins w:id="66734" w:author="BigCREditor-Post-RAN4#105" w:date="2022-11-29T12:13:00Z"/>
                <w:rFonts w:ascii="Arial" w:hAnsi="Arial"/>
                <w:sz w:val="18"/>
                <w:lang w:eastAsia="en-GB"/>
              </w:rPr>
            </w:pPr>
            <w:ins w:id="66735" w:author="BigCREditor-Post-RAN4#105" w:date="2022-11-29T12:13:00Z">
              <w:r w:rsidRPr="00F1115E">
                <w:rPr>
                  <w:rFonts w:ascii="Arial" w:hAnsi="Arial"/>
                  <w:sz w:val="18"/>
                  <w:szCs w:val="16"/>
                  <w:lang w:eastAsia="ja-JP"/>
                </w:rPr>
                <w:t xml:space="preserve">EPRE ratio of PDSCH DMRS to SSS </w:t>
              </w:r>
            </w:ins>
          </w:p>
        </w:tc>
        <w:tc>
          <w:tcPr>
            <w:tcW w:w="850" w:type="dxa"/>
            <w:tcBorders>
              <w:top w:val="nil"/>
              <w:left w:val="single" w:sz="4" w:space="0" w:color="auto"/>
              <w:bottom w:val="nil"/>
              <w:right w:val="single" w:sz="4" w:space="0" w:color="auto"/>
            </w:tcBorders>
          </w:tcPr>
          <w:p w14:paraId="1F44D530" w14:textId="77777777" w:rsidR="00896CF1" w:rsidRPr="00F1115E" w:rsidRDefault="00896CF1" w:rsidP="00864629">
            <w:pPr>
              <w:keepNext/>
              <w:keepLines/>
              <w:overflowPunct w:val="0"/>
              <w:autoSpaceDE w:val="0"/>
              <w:autoSpaceDN w:val="0"/>
              <w:adjustRightInd w:val="0"/>
              <w:jc w:val="center"/>
              <w:textAlignment w:val="baseline"/>
              <w:rPr>
                <w:ins w:id="66736" w:author="BigCREditor-Post-RAN4#105" w:date="2022-11-29T12:13:00Z"/>
                <w:rFonts w:ascii="Arial" w:hAnsi="Arial"/>
                <w:sz w:val="18"/>
                <w:lang w:eastAsia="en-GB"/>
              </w:rPr>
            </w:pPr>
          </w:p>
        </w:tc>
        <w:tc>
          <w:tcPr>
            <w:tcW w:w="2551" w:type="dxa"/>
            <w:tcBorders>
              <w:top w:val="nil"/>
              <w:left w:val="single" w:sz="4" w:space="0" w:color="auto"/>
              <w:bottom w:val="nil"/>
              <w:right w:val="single" w:sz="4" w:space="0" w:color="auto"/>
            </w:tcBorders>
          </w:tcPr>
          <w:p w14:paraId="2EB366F5" w14:textId="77777777" w:rsidR="00896CF1" w:rsidRPr="00F1115E" w:rsidRDefault="00896CF1" w:rsidP="00864629">
            <w:pPr>
              <w:keepNext/>
              <w:keepLines/>
              <w:overflowPunct w:val="0"/>
              <w:autoSpaceDE w:val="0"/>
              <w:autoSpaceDN w:val="0"/>
              <w:adjustRightInd w:val="0"/>
              <w:jc w:val="center"/>
              <w:textAlignment w:val="baseline"/>
              <w:rPr>
                <w:ins w:id="66737" w:author="BigCREditor-Post-RAN4#105" w:date="2022-11-29T12:13:00Z"/>
                <w:rFonts w:ascii="Arial" w:hAnsi="Arial" w:cs="v4.2.0"/>
                <w:sz w:val="18"/>
                <w:lang w:eastAsia="zh-CN"/>
              </w:rPr>
            </w:pPr>
          </w:p>
        </w:tc>
      </w:tr>
      <w:tr w:rsidR="00896CF1" w:rsidRPr="00F1115E" w14:paraId="67E0C860" w14:textId="77777777" w:rsidTr="00864629">
        <w:trPr>
          <w:cantSplit/>
          <w:jc w:val="center"/>
          <w:ins w:id="66738"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E169D63" w14:textId="77777777" w:rsidR="00896CF1" w:rsidRPr="00F1115E" w:rsidRDefault="00896CF1" w:rsidP="00864629">
            <w:pPr>
              <w:keepNext/>
              <w:keepLines/>
              <w:overflowPunct w:val="0"/>
              <w:autoSpaceDE w:val="0"/>
              <w:autoSpaceDN w:val="0"/>
              <w:adjustRightInd w:val="0"/>
              <w:textAlignment w:val="baseline"/>
              <w:rPr>
                <w:ins w:id="66739" w:author="BigCREditor-Post-RAN4#105" w:date="2022-11-29T12:13:00Z"/>
                <w:rFonts w:ascii="Arial" w:hAnsi="Arial"/>
                <w:sz w:val="18"/>
                <w:lang w:eastAsia="en-GB"/>
              </w:rPr>
            </w:pPr>
            <w:ins w:id="66740" w:author="BigCREditor-Post-RAN4#105" w:date="2022-11-29T12:13:00Z">
              <w:r w:rsidRPr="00F1115E">
                <w:rPr>
                  <w:rFonts w:ascii="Arial" w:hAnsi="Arial"/>
                  <w:sz w:val="18"/>
                  <w:szCs w:val="16"/>
                  <w:lang w:eastAsia="ja-JP"/>
                </w:rPr>
                <w:t xml:space="preserve">EPRE ratio of PDSCH to PDSCH </w:t>
              </w:r>
            </w:ins>
          </w:p>
        </w:tc>
        <w:tc>
          <w:tcPr>
            <w:tcW w:w="850" w:type="dxa"/>
            <w:tcBorders>
              <w:top w:val="nil"/>
              <w:left w:val="single" w:sz="4" w:space="0" w:color="auto"/>
              <w:bottom w:val="nil"/>
              <w:right w:val="single" w:sz="4" w:space="0" w:color="auto"/>
            </w:tcBorders>
          </w:tcPr>
          <w:p w14:paraId="14A09298" w14:textId="77777777" w:rsidR="00896CF1" w:rsidRPr="00F1115E" w:rsidRDefault="00896CF1" w:rsidP="00864629">
            <w:pPr>
              <w:keepNext/>
              <w:keepLines/>
              <w:overflowPunct w:val="0"/>
              <w:autoSpaceDE w:val="0"/>
              <w:autoSpaceDN w:val="0"/>
              <w:adjustRightInd w:val="0"/>
              <w:jc w:val="center"/>
              <w:textAlignment w:val="baseline"/>
              <w:rPr>
                <w:ins w:id="66741" w:author="BigCREditor-Post-RAN4#105" w:date="2022-11-29T12:13:00Z"/>
                <w:rFonts w:ascii="Arial" w:hAnsi="Arial"/>
                <w:sz w:val="18"/>
                <w:lang w:eastAsia="en-GB"/>
              </w:rPr>
            </w:pPr>
          </w:p>
        </w:tc>
        <w:tc>
          <w:tcPr>
            <w:tcW w:w="2551" w:type="dxa"/>
            <w:tcBorders>
              <w:top w:val="nil"/>
              <w:left w:val="single" w:sz="4" w:space="0" w:color="auto"/>
              <w:bottom w:val="nil"/>
              <w:right w:val="single" w:sz="4" w:space="0" w:color="auto"/>
            </w:tcBorders>
          </w:tcPr>
          <w:p w14:paraId="6F248A76" w14:textId="77777777" w:rsidR="00896CF1" w:rsidRPr="00F1115E" w:rsidRDefault="00896CF1" w:rsidP="00864629">
            <w:pPr>
              <w:keepNext/>
              <w:keepLines/>
              <w:overflowPunct w:val="0"/>
              <w:autoSpaceDE w:val="0"/>
              <w:autoSpaceDN w:val="0"/>
              <w:adjustRightInd w:val="0"/>
              <w:jc w:val="center"/>
              <w:textAlignment w:val="baseline"/>
              <w:rPr>
                <w:ins w:id="66742" w:author="BigCREditor-Post-RAN4#105" w:date="2022-11-29T12:13:00Z"/>
                <w:rFonts w:ascii="Arial" w:hAnsi="Arial" w:cs="v4.2.0"/>
                <w:sz w:val="18"/>
                <w:lang w:eastAsia="zh-CN"/>
              </w:rPr>
            </w:pPr>
          </w:p>
        </w:tc>
      </w:tr>
      <w:tr w:rsidR="00896CF1" w:rsidRPr="00F1115E" w14:paraId="40A7F5CB" w14:textId="77777777" w:rsidTr="00864629">
        <w:trPr>
          <w:cantSplit/>
          <w:jc w:val="center"/>
          <w:ins w:id="6674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3574004A" w14:textId="77777777" w:rsidR="00896CF1" w:rsidRPr="00F1115E" w:rsidRDefault="00896CF1" w:rsidP="00864629">
            <w:pPr>
              <w:keepNext/>
              <w:keepLines/>
              <w:overflowPunct w:val="0"/>
              <w:autoSpaceDE w:val="0"/>
              <w:autoSpaceDN w:val="0"/>
              <w:adjustRightInd w:val="0"/>
              <w:textAlignment w:val="baseline"/>
              <w:rPr>
                <w:ins w:id="66744" w:author="BigCREditor-Post-RAN4#105" w:date="2022-11-29T12:13:00Z"/>
                <w:rFonts w:ascii="Arial" w:hAnsi="Arial"/>
                <w:sz w:val="18"/>
                <w:lang w:eastAsia="en-GB"/>
              </w:rPr>
            </w:pPr>
            <w:ins w:id="66745" w:author="BigCREditor-Post-RAN4#105" w:date="2022-11-29T12:13:00Z">
              <w:r w:rsidRPr="00F1115E">
                <w:rPr>
                  <w:rFonts w:ascii="Arial" w:hAnsi="Arial"/>
                  <w:sz w:val="18"/>
                  <w:szCs w:val="16"/>
                  <w:lang w:eastAsia="ja-JP"/>
                </w:rPr>
                <w:t>EPRE ratio of OCNG DMRS to SSS (Note 1)</w:t>
              </w:r>
            </w:ins>
          </w:p>
        </w:tc>
        <w:tc>
          <w:tcPr>
            <w:tcW w:w="850" w:type="dxa"/>
            <w:tcBorders>
              <w:top w:val="nil"/>
              <w:left w:val="single" w:sz="4" w:space="0" w:color="auto"/>
              <w:bottom w:val="nil"/>
              <w:right w:val="single" w:sz="4" w:space="0" w:color="auto"/>
            </w:tcBorders>
          </w:tcPr>
          <w:p w14:paraId="3E3BE290" w14:textId="77777777" w:rsidR="00896CF1" w:rsidRPr="00F1115E" w:rsidRDefault="00896CF1" w:rsidP="00864629">
            <w:pPr>
              <w:keepNext/>
              <w:keepLines/>
              <w:overflowPunct w:val="0"/>
              <w:autoSpaceDE w:val="0"/>
              <w:autoSpaceDN w:val="0"/>
              <w:adjustRightInd w:val="0"/>
              <w:jc w:val="center"/>
              <w:textAlignment w:val="baseline"/>
              <w:rPr>
                <w:ins w:id="66746" w:author="BigCREditor-Post-RAN4#105" w:date="2022-11-29T12:13:00Z"/>
                <w:rFonts w:ascii="Arial" w:hAnsi="Arial"/>
                <w:sz w:val="18"/>
                <w:lang w:eastAsia="en-GB"/>
              </w:rPr>
            </w:pPr>
          </w:p>
        </w:tc>
        <w:tc>
          <w:tcPr>
            <w:tcW w:w="2551" w:type="dxa"/>
            <w:tcBorders>
              <w:top w:val="nil"/>
              <w:left w:val="single" w:sz="4" w:space="0" w:color="auto"/>
              <w:bottom w:val="nil"/>
              <w:right w:val="single" w:sz="4" w:space="0" w:color="auto"/>
            </w:tcBorders>
          </w:tcPr>
          <w:p w14:paraId="1A6F7353" w14:textId="77777777" w:rsidR="00896CF1" w:rsidRPr="00F1115E" w:rsidRDefault="00896CF1" w:rsidP="00864629">
            <w:pPr>
              <w:keepNext/>
              <w:keepLines/>
              <w:overflowPunct w:val="0"/>
              <w:autoSpaceDE w:val="0"/>
              <w:autoSpaceDN w:val="0"/>
              <w:adjustRightInd w:val="0"/>
              <w:jc w:val="center"/>
              <w:textAlignment w:val="baseline"/>
              <w:rPr>
                <w:ins w:id="66747" w:author="BigCREditor-Post-RAN4#105" w:date="2022-11-29T12:13:00Z"/>
                <w:rFonts w:ascii="Arial" w:hAnsi="Arial" w:cs="v4.2.0"/>
                <w:sz w:val="18"/>
                <w:lang w:eastAsia="zh-CN"/>
              </w:rPr>
            </w:pPr>
          </w:p>
        </w:tc>
      </w:tr>
      <w:tr w:rsidR="00896CF1" w:rsidRPr="00F1115E" w14:paraId="110EFD33" w14:textId="77777777" w:rsidTr="00864629">
        <w:trPr>
          <w:cantSplit/>
          <w:jc w:val="center"/>
          <w:ins w:id="66748"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68D40E5" w14:textId="77777777" w:rsidR="00896CF1" w:rsidRPr="00F1115E" w:rsidRDefault="00896CF1" w:rsidP="00864629">
            <w:pPr>
              <w:keepNext/>
              <w:keepLines/>
              <w:overflowPunct w:val="0"/>
              <w:autoSpaceDE w:val="0"/>
              <w:autoSpaceDN w:val="0"/>
              <w:adjustRightInd w:val="0"/>
              <w:textAlignment w:val="baseline"/>
              <w:rPr>
                <w:ins w:id="66749" w:author="BigCREditor-Post-RAN4#105" w:date="2022-11-29T12:13:00Z"/>
                <w:rFonts w:ascii="Arial" w:hAnsi="Arial"/>
                <w:sz w:val="18"/>
                <w:lang w:eastAsia="en-GB"/>
              </w:rPr>
            </w:pPr>
            <w:ins w:id="66750" w:author="BigCREditor-Post-RAN4#105" w:date="2022-11-29T12:13:00Z">
              <w:r w:rsidRPr="00F1115E">
                <w:rPr>
                  <w:rFonts w:ascii="Arial" w:hAnsi="Arial"/>
                  <w:sz w:val="18"/>
                  <w:szCs w:val="16"/>
                  <w:lang w:eastAsia="ja-JP"/>
                </w:rPr>
                <w:t>EPRE ratio of OCNG to OCNG DMRS (Note 1)</w:t>
              </w:r>
            </w:ins>
          </w:p>
        </w:tc>
        <w:tc>
          <w:tcPr>
            <w:tcW w:w="850" w:type="dxa"/>
            <w:tcBorders>
              <w:top w:val="nil"/>
              <w:left w:val="single" w:sz="4" w:space="0" w:color="auto"/>
              <w:bottom w:val="single" w:sz="4" w:space="0" w:color="auto"/>
              <w:right w:val="single" w:sz="4" w:space="0" w:color="auto"/>
            </w:tcBorders>
          </w:tcPr>
          <w:p w14:paraId="73FF43FD" w14:textId="77777777" w:rsidR="00896CF1" w:rsidRPr="00F1115E" w:rsidRDefault="00896CF1" w:rsidP="00864629">
            <w:pPr>
              <w:keepNext/>
              <w:keepLines/>
              <w:overflowPunct w:val="0"/>
              <w:autoSpaceDE w:val="0"/>
              <w:autoSpaceDN w:val="0"/>
              <w:adjustRightInd w:val="0"/>
              <w:jc w:val="center"/>
              <w:textAlignment w:val="baseline"/>
              <w:rPr>
                <w:ins w:id="66751" w:author="BigCREditor-Post-RAN4#105" w:date="2022-11-29T12:13:00Z"/>
                <w:rFonts w:ascii="Arial" w:hAnsi="Arial"/>
                <w:sz w:val="18"/>
                <w:lang w:eastAsia="en-GB"/>
              </w:rPr>
            </w:pPr>
          </w:p>
        </w:tc>
        <w:tc>
          <w:tcPr>
            <w:tcW w:w="2551" w:type="dxa"/>
            <w:tcBorders>
              <w:top w:val="nil"/>
              <w:left w:val="single" w:sz="4" w:space="0" w:color="auto"/>
              <w:bottom w:val="single" w:sz="4" w:space="0" w:color="auto"/>
              <w:right w:val="single" w:sz="4" w:space="0" w:color="auto"/>
            </w:tcBorders>
          </w:tcPr>
          <w:p w14:paraId="22E046F5" w14:textId="77777777" w:rsidR="00896CF1" w:rsidRPr="00F1115E" w:rsidRDefault="00896CF1" w:rsidP="00864629">
            <w:pPr>
              <w:keepNext/>
              <w:keepLines/>
              <w:overflowPunct w:val="0"/>
              <w:autoSpaceDE w:val="0"/>
              <w:autoSpaceDN w:val="0"/>
              <w:adjustRightInd w:val="0"/>
              <w:jc w:val="center"/>
              <w:textAlignment w:val="baseline"/>
              <w:rPr>
                <w:ins w:id="66752" w:author="BigCREditor-Post-RAN4#105" w:date="2022-11-29T12:13:00Z"/>
                <w:rFonts w:ascii="Arial" w:hAnsi="Arial"/>
                <w:sz w:val="18"/>
                <w:szCs w:val="16"/>
                <w:lang w:eastAsia="ja-JP"/>
              </w:rPr>
            </w:pPr>
          </w:p>
        </w:tc>
      </w:tr>
      <w:tr w:rsidR="00896CF1" w:rsidRPr="00F1115E" w14:paraId="0B48C2ED" w14:textId="77777777" w:rsidTr="00864629">
        <w:trPr>
          <w:cantSplit/>
          <w:jc w:val="center"/>
          <w:ins w:id="66753" w:author="BigCREditor-Post-RAN4#105" w:date="2022-11-29T12:13:00Z"/>
        </w:trPr>
        <w:tc>
          <w:tcPr>
            <w:tcW w:w="3965" w:type="dxa"/>
            <w:tcBorders>
              <w:top w:val="single" w:sz="4" w:space="0" w:color="auto"/>
              <w:left w:val="single" w:sz="4" w:space="0" w:color="auto"/>
              <w:bottom w:val="single" w:sz="4" w:space="0" w:color="auto"/>
              <w:right w:val="single" w:sz="4" w:space="0" w:color="auto"/>
            </w:tcBorders>
          </w:tcPr>
          <w:p w14:paraId="071438FD" w14:textId="77777777" w:rsidR="00896CF1" w:rsidRPr="00F1115E" w:rsidRDefault="00896CF1" w:rsidP="00864629">
            <w:pPr>
              <w:keepNext/>
              <w:keepLines/>
              <w:overflowPunct w:val="0"/>
              <w:autoSpaceDE w:val="0"/>
              <w:autoSpaceDN w:val="0"/>
              <w:adjustRightInd w:val="0"/>
              <w:textAlignment w:val="baseline"/>
              <w:rPr>
                <w:ins w:id="66754" w:author="BigCREditor-Post-RAN4#105" w:date="2022-11-29T12:13:00Z"/>
                <w:rFonts w:ascii="Arial" w:hAnsi="Arial"/>
                <w:sz w:val="18"/>
                <w:szCs w:val="18"/>
                <w:lang w:val="fr-FR" w:eastAsia="en-GB"/>
              </w:rPr>
            </w:pPr>
            <w:ins w:id="66755" w:author="BigCREditor-Post-RAN4#105" w:date="2022-11-29T12:13:00Z">
              <w:r w:rsidRPr="00F1115E">
                <w:rPr>
                  <w:rFonts w:ascii="Arial" w:hAnsi="Arial" w:cs="v4.2.0"/>
                  <w:sz w:val="18"/>
                  <w:lang w:val="fr-FR" w:eastAsia="en-GB"/>
                </w:rPr>
                <w:t>Propagation Condition</w:t>
              </w:r>
            </w:ins>
          </w:p>
        </w:tc>
        <w:tc>
          <w:tcPr>
            <w:tcW w:w="850" w:type="dxa"/>
            <w:tcBorders>
              <w:top w:val="single" w:sz="4" w:space="0" w:color="auto"/>
              <w:left w:val="single" w:sz="4" w:space="0" w:color="auto"/>
              <w:bottom w:val="single" w:sz="4" w:space="0" w:color="auto"/>
              <w:right w:val="single" w:sz="4" w:space="0" w:color="auto"/>
            </w:tcBorders>
          </w:tcPr>
          <w:p w14:paraId="2DDB02E0" w14:textId="77777777" w:rsidR="00896CF1" w:rsidRPr="00F1115E" w:rsidRDefault="00896CF1" w:rsidP="00864629">
            <w:pPr>
              <w:keepNext/>
              <w:keepLines/>
              <w:overflowPunct w:val="0"/>
              <w:autoSpaceDE w:val="0"/>
              <w:autoSpaceDN w:val="0"/>
              <w:adjustRightInd w:val="0"/>
              <w:jc w:val="center"/>
              <w:textAlignment w:val="baseline"/>
              <w:rPr>
                <w:ins w:id="66756" w:author="BigCREditor-Post-RAN4#105" w:date="2022-11-29T12:13:00Z"/>
                <w:rFonts w:ascii="Arial" w:hAnsi="Arial"/>
                <w:sz w:val="18"/>
                <w:szCs w:val="18"/>
                <w:lang w:val="fr-FR" w:eastAsia="en-GB"/>
              </w:rPr>
            </w:pPr>
          </w:p>
        </w:tc>
        <w:tc>
          <w:tcPr>
            <w:tcW w:w="2551" w:type="dxa"/>
            <w:tcBorders>
              <w:top w:val="single" w:sz="4" w:space="0" w:color="auto"/>
              <w:left w:val="single" w:sz="4" w:space="0" w:color="auto"/>
              <w:bottom w:val="single" w:sz="4" w:space="0" w:color="auto"/>
              <w:right w:val="single" w:sz="4" w:space="0" w:color="auto"/>
            </w:tcBorders>
          </w:tcPr>
          <w:p w14:paraId="460A115C" w14:textId="77777777" w:rsidR="00896CF1" w:rsidRPr="00F1115E" w:rsidRDefault="00896CF1" w:rsidP="00864629">
            <w:pPr>
              <w:keepNext/>
              <w:keepLines/>
              <w:overflowPunct w:val="0"/>
              <w:autoSpaceDE w:val="0"/>
              <w:autoSpaceDN w:val="0"/>
              <w:adjustRightInd w:val="0"/>
              <w:jc w:val="center"/>
              <w:textAlignment w:val="baseline"/>
              <w:rPr>
                <w:ins w:id="66757" w:author="BigCREditor-Post-RAN4#105" w:date="2022-11-29T12:13:00Z"/>
                <w:rFonts w:ascii="Arial" w:hAnsi="Arial"/>
                <w:sz w:val="18"/>
                <w:szCs w:val="18"/>
                <w:lang w:val="fr-FR" w:eastAsia="en-GB"/>
              </w:rPr>
            </w:pPr>
            <w:ins w:id="66758" w:author="BigCREditor-Post-RAN4#105" w:date="2022-11-29T12:13:00Z">
              <w:r w:rsidRPr="00F1115E">
                <w:rPr>
                  <w:rFonts w:ascii="Arial" w:hAnsi="Arial"/>
                  <w:sz w:val="18"/>
                  <w:szCs w:val="18"/>
                  <w:lang w:val="fr-FR" w:eastAsia="en-GB"/>
                </w:rPr>
                <w:t>AWGN</w:t>
              </w:r>
            </w:ins>
          </w:p>
        </w:tc>
      </w:tr>
      <w:tr w:rsidR="00896CF1" w:rsidRPr="00F1115E" w14:paraId="77C8E7F0" w14:textId="77777777" w:rsidTr="00864629">
        <w:trPr>
          <w:cantSplit/>
          <w:jc w:val="center"/>
          <w:ins w:id="66759" w:author="BigCREditor-Post-RAN4#105" w:date="2022-11-29T12:13:00Z"/>
        </w:trPr>
        <w:tc>
          <w:tcPr>
            <w:tcW w:w="7366" w:type="dxa"/>
            <w:gridSpan w:val="3"/>
            <w:tcBorders>
              <w:top w:val="single" w:sz="4" w:space="0" w:color="auto"/>
              <w:left w:val="single" w:sz="4" w:space="0" w:color="auto"/>
              <w:bottom w:val="single" w:sz="4" w:space="0" w:color="auto"/>
              <w:right w:val="single" w:sz="4" w:space="0" w:color="auto"/>
            </w:tcBorders>
          </w:tcPr>
          <w:p w14:paraId="016AC309" w14:textId="77777777" w:rsidR="00896CF1" w:rsidRPr="00F1115E" w:rsidRDefault="00896CF1" w:rsidP="00864629">
            <w:pPr>
              <w:keepNext/>
              <w:keepLines/>
              <w:overflowPunct w:val="0"/>
              <w:autoSpaceDE w:val="0"/>
              <w:autoSpaceDN w:val="0"/>
              <w:adjustRightInd w:val="0"/>
              <w:ind w:left="851" w:hanging="851"/>
              <w:textAlignment w:val="baseline"/>
              <w:rPr>
                <w:ins w:id="66760" w:author="BigCREditor-Post-RAN4#105" w:date="2022-11-29T12:13:00Z"/>
                <w:rFonts w:ascii="Arial" w:hAnsi="Arial" w:cs="Arial"/>
                <w:sz w:val="18"/>
                <w:lang w:eastAsia="en-GB"/>
              </w:rPr>
            </w:pPr>
            <w:ins w:id="66761" w:author="BigCREditor-Post-RAN4#105" w:date="2022-11-29T12:13:00Z">
              <w:r w:rsidRPr="00F1115E">
                <w:rPr>
                  <w:rFonts w:ascii="Arial" w:hAnsi="Arial" w:cs="Arial"/>
                  <w:sz w:val="18"/>
                  <w:szCs w:val="18"/>
                  <w:lang w:eastAsia="en-GB"/>
                </w:rPr>
                <w:t>Note 1:</w:t>
              </w:r>
              <w:r w:rsidRPr="00F1115E">
                <w:rPr>
                  <w:rFonts w:ascii="Arial" w:hAnsi="Arial" w:cs="Arial"/>
                  <w:sz w:val="18"/>
                  <w:lang w:eastAsia="en-GB"/>
                </w:rPr>
                <w:tab/>
                <w:t xml:space="preserve">OCNG shall be used such that both cells are fully </w:t>
              </w:r>
              <w:proofErr w:type="gramStart"/>
              <w:r w:rsidRPr="00F1115E">
                <w:rPr>
                  <w:rFonts w:ascii="Arial" w:hAnsi="Arial" w:cs="Arial"/>
                  <w:sz w:val="18"/>
                  <w:lang w:eastAsia="en-GB"/>
                </w:rPr>
                <w:t>allocated</w:t>
              </w:r>
              <w:proofErr w:type="gramEnd"/>
              <w:r w:rsidRPr="00F1115E">
                <w:rPr>
                  <w:rFonts w:ascii="Arial" w:hAnsi="Arial" w:cs="Arial"/>
                  <w:sz w:val="18"/>
                  <w:lang w:eastAsia="en-GB"/>
                </w:rPr>
                <w:t xml:space="preserve"> and a constant total transmitted power spectral density is achieved for all OFDM symbols.</w:t>
              </w:r>
            </w:ins>
          </w:p>
        </w:tc>
      </w:tr>
    </w:tbl>
    <w:p w14:paraId="7176E0D1" w14:textId="77777777" w:rsidR="00896CF1" w:rsidRPr="00F1115E" w:rsidRDefault="00896CF1" w:rsidP="00896CF1">
      <w:pPr>
        <w:overflowPunct w:val="0"/>
        <w:autoSpaceDE w:val="0"/>
        <w:autoSpaceDN w:val="0"/>
        <w:adjustRightInd w:val="0"/>
        <w:textAlignment w:val="baseline"/>
        <w:rPr>
          <w:ins w:id="66762" w:author="BigCREditor-Post-RAN4#105" w:date="2022-11-29T12:13:00Z"/>
          <w:lang w:eastAsia="en-GB"/>
        </w:rPr>
      </w:pPr>
    </w:p>
    <w:p w14:paraId="789B9640" w14:textId="77777777" w:rsidR="00896CF1" w:rsidRPr="00F1115E" w:rsidRDefault="00896CF1" w:rsidP="00896CF1">
      <w:pPr>
        <w:keepNext/>
        <w:keepLines/>
        <w:overflowPunct w:val="0"/>
        <w:autoSpaceDE w:val="0"/>
        <w:autoSpaceDN w:val="0"/>
        <w:adjustRightInd w:val="0"/>
        <w:spacing w:before="60"/>
        <w:jc w:val="center"/>
        <w:textAlignment w:val="baseline"/>
        <w:rPr>
          <w:ins w:id="66763" w:author="BigCREditor-Post-RAN4#105" w:date="2022-11-29T12:13:00Z"/>
          <w:rFonts w:ascii="Arial" w:hAnsi="Arial"/>
          <w:b/>
          <w:lang w:eastAsia="en-GB"/>
        </w:rPr>
      </w:pPr>
      <w:ins w:id="66764" w:author="BigCREditor-Post-RAN4#105" w:date="2022-11-29T12:13:00Z">
        <w:r w:rsidRPr="00F1115E">
          <w:rPr>
            <w:rFonts w:ascii="Arial" w:hAnsi="Arial"/>
            <w:b/>
            <w:lang w:eastAsia="en-GB"/>
          </w:rPr>
          <w:lastRenderedPageBreak/>
          <w:t xml:space="preserve">Table </w:t>
        </w:r>
        <w:r w:rsidRPr="00F1115E">
          <w:rPr>
            <w:rFonts w:ascii="Arial" w:hAnsi="Arial" w:cs="v4.2.0"/>
            <w:b/>
            <w:lang w:eastAsia="en-GB"/>
          </w:rPr>
          <w:t xml:space="preserve">A.17.5.5.2.1.1-4: </w:t>
        </w:r>
        <w:r w:rsidRPr="00F1115E">
          <w:rPr>
            <w:rFonts w:ascii="Arial" w:hAnsi="Arial"/>
            <w:b/>
            <w:lang w:eastAsia="en-GB"/>
          </w:rPr>
          <w:t>OTA related test parameters</w:t>
        </w:r>
        <w:r w:rsidRPr="00F1115E">
          <w:rPr>
            <w:rFonts w:ascii="Arial" w:hAnsi="Arial" w:cs="v4.2.0"/>
            <w:b/>
            <w:lang w:eastAsia="en-GB"/>
          </w:rPr>
          <w:t xml:space="preserve"> for </w:t>
        </w:r>
        <w:r w:rsidRPr="00F1115E">
          <w:rPr>
            <w:rFonts w:ascii="Arial" w:hAnsi="Arial" w:cs="Arial"/>
            <w:b/>
            <w:lang w:eastAsia="en-GB"/>
          </w:rPr>
          <w:t>spatial relation switch associated with a known DL-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896CF1" w:rsidRPr="00F1115E" w14:paraId="7895C777" w14:textId="77777777" w:rsidTr="00864629">
        <w:trPr>
          <w:cantSplit/>
          <w:trHeight w:val="81"/>
          <w:jc w:val="center"/>
          <w:ins w:id="66765" w:author="BigCREditor-Post-RAN4#105" w:date="2022-11-29T12:13:00Z"/>
        </w:trPr>
        <w:tc>
          <w:tcPr>
            <w:tcW w:w="1615" w:type="dxa"/>
            <w:tcBorders>
              <w:top w:val="single" w:sz="4" w:space="0" w:color="auto"/>
              <w:left w:val="single" w:sz="4" w:space="0" w:color="auto"/>
              <w:bottom w:val="nil"/>
              <w:right w:val="single" w:sz="4" w:space="0" w:color="auto"/>
            </w:tcBorders>
          </w:tcPr>
          <w:p w14:paraId="03E01DD9" w14:textId="77777777" w:rsidR="00896CF1" w:rsidRPr="00F1115E" w:rsidRDefault="00896CF1" w:rsidP="00864629">
            <w:pPr>
              <w:keepNext/>
              <w:keepLines/>
              <w:overflowPunct w:val="0"/>
              <w:autoSpaceDE w:val="0"/>
              <w:autoSpaceDN w:val="0"/>
              <w:adjustRightInd w:val="0"/>
              <w:jc w:val="center"/>
              <w:textAlignment w:val="baseline"/>
              <w:rPr>
                <w:ins w:id="66766" w:author="BigCREditor-Post-RAN4#105" w:date="2022-11-29T12:13:00Z"/>
                <w:rFonts w:ascii="Arial" w:hAnsi="Arial"/>
                <w:b/>
                <w:sz w:val="18"/>
                <w:lang w:val="fr-FR" w:eastAsia="en-GB"/>
              </w:rPr>
            </w:pPr>
            <w:proofErr w:type="spellStart"/>
            <w:ins w:id="66767" w:author="BigCREditor-Post-RAN4#105" w:date="2022-11-29T12:13:00Z">
              <w:r w:rsidRPr="00F1115E">
                <w:rPr>
                  <w:rFonts w:ascii="Arial" w:hAnsi="Arial"/>
                  <w:b/>
                  <w:sz w:val="18"/>
                  <w:lang w:val="fr-FR" w:eastAsia="en-GB"/>
                </w:rPr>
                <w:t>Parameter</w:t>
              </w:r>
              <w:proofErr w:type="spellEnd"/>
            </w:ins>
          </w:p>
        </w:tc>
        <w:tc>
          <w:tcPr>
            <w:tcW w:w="1980" w:type="dxa"/>
            <w:tcBorders>
              <w:top w:val="single" w:sz="4" w:space="0" w:color="auto"/>
              <w:left w:val="single" w:sz="4" w:space="0" w:color="auto"/>
              <w:bottom w:val="nil"/>
              <w:right w:val="single" w:sz="4" w:space="0" w:color="auto"/>
            </w:tcBorders>
          </w:tcPr>
          <w:p w14:paraId="47E5C667" w14:textId="77777777" w:rsidR="00896CF1" w:rsidRPr="00F1115E" w:rsidRDefault="00896CF1" w:rsidP="00864629">
            <w:pPr>
              <w:keepNext/>
              <w:keepLines/>
              <w:overflowPunct w:val="0"/>
              <w:autoSpaceDE w:val="0"/>
              <w:autoSpaceDN w:val="0"/>
              <w:adjustRightInd w:val="0"/>
              <w:jc w:val="center"/>
              <w:textAlignment w:val="baseline"/>
              <w:rPr>
                <w:ins w:id="66768" w:author="BigCREditor-Post-RAN4#105" w:date="2022-11-29T12:13:00Z"/>
                <w:rFonts w:ascii="Arial" w:hAnsi="Arial"/>
                <w:b/>
                <w:sz w:val="18"/>
                <w:lang w:val="fr-FR" w:eastAsia="en-GB"/>
              </w:rPr>
            </w:pPr>
            <w:ins w:id="66769" w:author="BigCREditor-Post-RAN4#105" w:date="2022-11-29T12:13:00Z">
              <w:r w:rsidRPr="00F1115E">
                <w:rPr>
                  <w:rFonts w:ascii="Arial" w:hAnsi="Arial"/>
                  <w:b/>
                  <w:sz w:val="18"/>
                  <w:lang w:val="fr-FR" w:eastAsia="en-GB"/>
                </w:rPr>
                <w:t>Unit</w:t>
              </w:r>
            </w:ins>
          </w:p>
        </w:tc>
        <w:tc>
          <w:tcPr>
            <w:tcW w:w="3773" w:type="dxa"/>
            <w:gridSpan w:val="4"/>
            <w:tcBorders>
              <w:top w:val="single" w:sz="4" w:space="0" w:color="auto"/>
              <w:left w:val="single" w:sz="4" w:space="0" w:color="auto"/>
              <w:bottom w:val="single" w:sz="4" w:space="0" w:color="auto"/>
              <w:right w:val="single" w:sz="4" w:space="0" w:color="auto"/>
            </w:tcBorders>
          </w:tcPr>
          <w:p w14:paraId="54F93C93" w14:textId="77777777" w:rsidR="00896CF1" w:rsidRPr="00F1115E" w:rsidRDefault="00896CF1" w:rsidP="00864629">
            <w:pPr>
              <w:keepNext/>
              <w:keepLines/>
              <w:overflowPunct w:val="0"/>
              <w:autoSpaceDE w:val="0"/>
              <w:autoSpaceDN w:val="0"/>
              <w:adjustRightInd w:val="0"/>
              <w:jc w:val="center"/>
              <w:textAlignment w:val="baseline"/>
              <w:rPr>
                <w:ins w:id="66770" w:author="BigCREditor-Post-RAN4#105" w:date="2022-11-29T12:13:00Z"/>
                <w:rFonts w:ascii="Arial" w:hAnsi="Arial"/>
                <w:b/>
                <w:sz w:val="18"/>
                <w:lang w:val="fr-FR" w:eastAsia="en-GB"/>
              </w:rPr>
            </w:pPr>
            <w:proofErr w:type="spellStart"/>
            <w:ins w:id="66771" w:author="BigCREditor-Post-RAN4#105" w:date="2022-11-29T12:13:00Z">
              <w:r w:rsidRPr="00F1115E">
                <w:rPr>
                  <w:rFonts w:ascii="Arial" w:hAnsi="Arial"/>
                  <w:b/>
                  <w:sz w:val="18"/>
                  <w:lang w:val="fr-FR" w:eastAsia="en-GB"/>
                </w:rPr>
                <w:t>Cell</w:t>
              </w:r>
              <w:proofErr w:type="spellEnd"/>
              <w:r w:rsidRPr="00F1115E">
                <w:rPr>
                  <w:rFonts w:ascii="Arial" w:hAnsi="Arial"/>
                  <w:b/>
                  <w:sz w:val="18"/>
                  <w:lang w:val="fr-FR" w:eastAsia="en-GB"/>
                </w:rPr>
                <w:t xml:space="preserve"> 1</w:t>
              </w:r>
            </w:ins>
          </w:p>
        </w:tc>
      </w:tr>
      <w:tr w:rsidR="00896CF1" w:rsidRPr="00F1115E" w14:paraId="651A58A8" w14:textId="77777777" w:rsidTr="00864629">
        <w:trPr>
          <w:cantSplit/>
          <w:trHeight w:val="81"/>
          <w:jc w:val="center"/>
          <w:ins w:id="66772" w:author="BigCREditor-Post-RAN4#105" w:date="2022-11-29T12:13:00Z"/>
        </w:trPr>
        <w:tc>
          <w:tcPr>
            <w:tcW w:w="1615" w:type="dxa"/>
            <w:tcBorders>
              <w:top w:val="nil"/>
              <w:left w:val="single" w:sz="4" w:space="0" w:color="auto"/>
              <w:bottom w:val="nil"/>
              <w:right w:val="single" w:sz="4" w:space="0" w:color="auto"/>
            </w:tcBorders>
          </w:tcPr>
          <w:p w14:paraId="251207EF" w14:textId="77777777" w:rsidR="00896CF1" w:rsidRPr="00F1115E" w:rsidRDefault="00896CF1" w:rsidP="00864629">
            <w:pPr>
              <w:keepNext/>
              <w:keepLines/>
              <w:overflowPunct w:val="0"/>
              <w:autoSpaceDE w:val="0"/>
              <w:autoSpaceDN w:val="0"/>
              <w:adjustRightInd w:val="0"/>
              <w:jc w:val="center"/>
              <w:textAlignment w:val="baseline"/>
              <w:rPr>
                <w:ins w:id="66773" w:author="BigCREditor-Post-RAN4#105" w:date="2022-11-29T12:13:00Z"/>
                <w:rFonts w:ascii="Arial" w:hAnsi="Arial"/>
                <w:b/>
                <w:sz w:val="18"/>
                <w:lang w:val="fr-FR" w:eastAsia="en-GB"/>
              </w:rPr>
            </w:pPr>
          </w:p>
        </w:tc>
        <w:tc>
          <w:tcPr>
            <w:tcW w:w="1980" w:type="dxa"/>
            <w:tcBorders>
              <w:top w:val="nil"/>
              <w:left w:val="single" w:sz="4" w:space="0" w:color="auto"/>
              <w:bottom w:val="nil"/>
              <w:right w:val="single" w:sz="4" w:space="0" w:color="auto"/>
            </w:tcBorders>
          </w:tcPr>
          <w:p w14:paraId="3FC71E49" w14:textId="77777777" w:rsidR="00896CF1" w:rsidRPr="00F1115E" w:rsidRDefault="00896CF1" w:rsidP="00864629">
            <w:pPr>
              <w:keepNext/>
              <w:keepLines/>
              <w:overflowPunct w:val="0"/>
              <w:autoSpaceDE w:val="0"/>
              <w:autoSpaceDN w:val="0"/>
              <w:adjustRightInd w:val="0"/>
              <w:jc w:val="center"/>
              <w:textAlignment w:val="baseline"/>
              <w:rPr>
                <w:ins w:id="66774" w:author="BigCREditor-Post-RAN4#105" w:date="2022-11-29T12:13:00Z"/>
                <w:rFonts w:ascii="Arial" w:hAnsi="Arial"/>
                <w:b/>
                <w:sz w:val="18"/>
                <w:lang w:val="fr-FR" w:eastAsia="en-GB"/>
              </w:rPr>
            </w:pPr>
          </w:p>
        </w:tc>
        <w:tc>
          <w:tcPr>
            <w:tcW w:w="1812" w:type="dxa"/>
            <w:gridSpan w:val="2"/>
            <w:tcBorders>
              <w:top w:val="single" w:sz="4" w:space="0" w:color="auto"/>
              <w:left w:val="single" w:sz="4" w:space="0" w:color="auto"/>
              <w:bottom w:val="single" w:sz="4" w:space="0" w:color="auto"/>
              <w:right w:val="single" w:sz="4" w:space="0" w:color="auto"/>
            </w:tcBorders>
          </w:tcPr>
          <w:p w14:paraId="54E1B4C7" w14:textId="77777777" w:rsidR="00896CF1" w:rsidRPr="00F1115E" w:rsidRDefault="00896CF1" w:rsidP="00864629">
            <w:pPr>
              <w:keepNext/>
              <w:keepLines/>
              <w:overflowPunct w:val="0"/>
              <w:autoSpaceDE w:val="0"/>
              <w:autoSpaceDN w:val="0"/>
              <w:adjustRightInd w:val="0"/>
              <w:jc w:val="center"/>
              <w:textAlignment w:val="baseline"/>
              <w:rPr>
                <w:ins w:id="66775" w:author="BigCREditor-Post-RAN4#105" w:date="2022-11-29T12:13:00Z"/>
                <w:rFonts w:ascii="Arial" w:hAnsi="Arial"/>
                <w:b/>
                <w:sz w:val="18"/>
                <w:lang w:val="fr-FR" w:eastAsia="en-GB"/>
              </w:rPr>
            </w:pPr>
            <w:ins w:id="66776" w:author="BigCREditor-Post-RAN4#105" w:date="2022-11-29T12:13:00Z">
              <w:r w:rsidRPr="00F1115E">
                <w:rPr>
                  <w:rFonts w:ascii="Arial" w:hAnsi="Arial"/>
                  <w:b/>
                  <w:sz w:val="18"/>
                  <w:lang w:val="fr-FR" w:eastAsia="en-GB"/>
                </w:rPr>
                <w:t>SSB0</w:t>
              </w:r>
            </w:ins>
          </w:p>
        </w:tc>
        <w:tc>
          <w:tcPr>
            <w:tcW w:w="1961" w:type="dxa"/>
            <w:gridSpan w:val="2"/>
            <w:tcBorders>
              <w:top w:val="single" w:sz="4" w:space="0" w:color="auto"/>
              <w:left w:val="single" w:sz="4" w:space="0" w:color="auto"/>
              <w:bottom w:val="single" w:sz="4" w:space="0" w:color="auto"/>
              <w:right w:val="single" w:sz="4" w:space="0" w:color="auto"/>
            </w:tcBorders>
          </w:tcPr>
          <w:p w14:paraId="71E12376" w14:textId="77777777" w:rsidR="00896CF1" w:rsidRPr="00F1115E" w:rsidRDefault="00896CF1" w:rsidP="00864629">
            <w:pPr>
              <w:keepNext/>
              <w:keepLines/>
              <w:overflowPunct w:val="0"/>
              <w:autoSpaceDE w:val="0"/>
              <w:autoSpaceDN w:val="0"/>
              <w:adjustRightInd w:val="0"/>
              <w:jc w:val="center"/>
              <w:textAlignment w:val="baseline"/>
              <w:rPr>
                <w:ins w:id="66777" w:author="BigCREditor-Post-RAN4#105" w:date="2022-11-29T12:13:00Z"/>
                <w:rFonts w:ascii="Arial" w:hAnsi="Arial"/>
                <w:b/>
                <w:sz w:val="18"/>
                <w:lang w:val="fr-FR" w:eastAsia="en-GB"/>
              </w:rPr>
            </w:pPr>
            <w:ins w:id="66778" w:author="BigCREditor-Post-RAN4#105" w:date="2022-11-29T12:13:00Z">
              <w:r w:rsidRPr="00F1115E">
                <w:rPr>
                  <w:rFonts w:ascii="Arial" w:hAnsi="Arial"/>
                  <w:b/>
                  <w:sz w:val="18"/>
                  <w:lang w:val="fr-FR" w:eastAsia="en-GB"/>
                </w:rPr>
                <w:t>SSB1</w:t>
              </w:r>
            </w:ins>
          </w:p>
        </w:tc>
      </w:tr>
      <w:tr w:rsidR="00896CF1" w:rsidRPr="00F1115E" w14:paraId="39A431A6" w14:textId="77777777" w:rsidTr="00864629">
        <w:trPr>
          <w:cantSplit/>
          <w:trHeight w:val="80"/>
          <w:jc w:val="center"/>
          <w:ins w:id="66779" w:author="BigCREditor-Post-RAN4#105" w:date="2022-11-29T12:13:00Z"/>
        </w:trPr>
        <w:tc>
          <w:tcPr>
            <w:tcW w:w="1615" w:type="dxa"/>
            <w:tcBorders>
              <w:top w:val="nil"/>
              <w:left w:val="single" w:sz="4" w:space="0" w:color="auto"/>
              <w:bottom w:val="single" w:sz="4" w:space="0" w:color="auto"/>
              <w:right w:val="single" w:sz="4" w:space="0" w:color="auto"/>
            </w:tcBorders>
          </w:tcPr>
          <w:p w14:paraId="3EC8095C" w14:textId="77777777" w:rsidR="00896CF1" w:rsidRPr="00F1115E" w:rsidRDefault="00896CF1" w:rsidP="00864629">
            <w:pPr>
              <w:keepNext/>
              <w:keepLines/>
              <w:overflowPunct w:val="0"/>
              <w:autoSpaceDE w:val="0"/>
              <w:autoSpaceDN w:val="0"/>
              <w:adjustRightInd w:val="0"/>
              <w:jc w:val="center"/>
              <w:textAlignment w:val="baseline"/>
              <w:rPr>
                <w:ins w:id="66780" w:author="BigCREditor-Post-RAN4#105" w:date="2022-11-29T12:13:00Z"/>
                <w:rFonts w:ascii="Arial" w:hAnsi="Arial"/>
                <w:b/>
                <w:sz w:val="18"/>
                <w:lang w:val="fr-FR" w:eastAsia="en-GB"/>
              </w:rPr>
            </w:pPr>
          </w:p>
        </w:tc>
        <w:tc>
          <w:tcPr>
            <w:tcW w:w="1980" w:type="dxa"/>
            <w:tcBorders>
              <w:top w:val="nil"/>
              <w:left w:val="single" w:sz="4" w:space="0" w:color="auto"/>
              <w:bottom w:val="single" w:sz="4" w:space="0" w:color="auto"/>
              <w:right w:val="single" w:sz="4" w:space="0" w:color="auto"/>
            </w:tcBorders>
          </w:tcPr>
          <w:p w14:paraId="1B1BF095" w14:textId="77777777" w:rsidR="00896CF1" w:rsidRPr="00F1115E" w:rsidRDefault="00896CF1" w:rsidP="00864629">
            <w:pPr>
              <w:keepNext/>
              <w:keepLines/>
              <w:overflowPunct w:val="0"/>
              <w:autoSpaceDE w:val="0"/>
              <w:autoSpaceDN w:val="0"/>
              <w:adjustRightInd w:val="0"/>
              <w:jc w:val="center"/>
              <w:textAlignment w:val="baseline"/>
              <w:rPr>
                <w:ins w:id="66781" w:author="BigCREditor-Post-RAN4#105" w:date="2022-11-29T12:13:00Z"/>
                <w:rFonts w:ascii="Arial" w:hAnsi="Arial"/>
                <w:b/>
                <w:sz w:val="18"/>
                <w:lang w:val="fr-FR" w:eastAsia="en-GB"/>
              </w:rPr>
            </w:pPr>
          </w:p>
        </w:tc>
        <w:tc>
          <w:tcPr>
            <w:tcW w:w="945" w:type="dxa"/>
            <w:tcBorders>
              <w:top w:val="single" w:sz="4" w:space="0" w:color="auto"/>
              <w:left w:val="single" w:sz="4" w:space="0" w:color="auto"/>
              <w:bottom w:val="single" w:sz="4" w:space="0" w:color="auto"/>
              <w:right w:val="single" w:sz="4" w:space="0" w:color="auto"/>
            </w:tcBorders>
          </w:tcPr>
          <w:p w14:paraId="19E935A9" w14:textId="77777777" w:rsidR="00896CF1" w:rsidRPr="00F1115E" w:rsidRDefault="00896CF1" w:rsidP="00864629">
            <w:pPr>
              <w:keepNext/>
              <w:keepLines/>
              <w:overflowPunct w:val="0"/>
              <w:autoSpaceDE w:val="0"/>
              <w:autoSpaceDN w:val="0"/>
              <w:adjustRightInd w:val="0"/>
              <w:jc w:val="center"/>
              <w:textAlignment w:val="baseline"/>
              <w:rPr>
                <w:ins w:id="66782" w:author="BigCREditor-Post-RAN4#105" w:date="2022-11-29T12:13:00Z"/>
                <w:rFonts w:ascii="Arial" w:hAnsi="Arial"/>
                <w:b/>
                <w:sz w:val="18"/>
                <w:lang w:val="fr-FR" w:eastAsia="en-GB"/>
              </w:rPr>
            </w:pPr>
            <w:ins w:id="66783" w:author="BigCREditor-Post-RAN4#105" w:date="2022-11-29T12:13:00Z">
              <w:r w:rsidRPr="00F1115E">
                <w:rPr>
                  <w:rFonts w:ascii="Arial" w:hAnsi="Arial"/>
                  <w:b/>
                  <w:sz w:val="18"/>
                  <w:lang w:val="fr-FR" w:eastAsia="en-GB"/>
                </w:rPr>
                <w:t>T1</w:t>
              </w:r>
            </w:ins>
          </w:p>
        </w:tc>
        <w:tc>
          <w:tcPr>
            <w:tcW w:w="867" w:type="dxa"/>
            <w:tcBorders>
              <w:top w:val="single" w:sz="4" w:space="0" w:color="auto"/>
              <w:left w:val="single" w:sz="4" w:space="0" w:color="auto"/>
              <w:bottom w:val="single" w:sz="4" w:space="0" w:color="auto"/>
              <w:right w:val="single" w:sz="4" w:space="0" w:color="auto"/>
            </w:tcBorders>
          </w:tcPr>
          <w:p w14:paraId="22BC4A58" w14:textId="77777777" w:rsidR="00896CF1" w:rsidRPr="00F1115E" w:rsidRDefault="00896CF1" w:rsidP="00864629">
            <w:pPr>
              <w:keepNext/>
              <w:keepLines/>
              <w:overflowPunct w:val="0"/>
              <w:autoSpaceDE w:val="0"/>
              <w:autoSpaceDN w:val="0"/>
              <w:adjustRightInd w:val="0"/>
              <w:jc w:val="center"/>
              <w:textAlignment w:val="baseline"/>
              <w:rPr>
                <w:ins w:id="66784" w:author="BigCREditor-Post-RAN4#105" w:date="2022-11-29T12:13:00Z"/>
                <w:rFonts w:ascii="Arial" w:hAnsi="Arial"/>
                <w:b/>
                <w:sz w:val="18"/>
                <w:lang w:val="fr-FR" w:eastAsia="en-GB"/>
              </w:rPr>
            </w:pPr>
            <w:ins w:id="66785" w:author="BigCREditor-Post-RAN4#105" w:date="2022-11-29T12:13:00Z">
              <w:r w:rsidRPr="00F1115E">
                <w:rPr>
                  <w:rFonts w:ascii="Arial" w:hAnsi="Arial"/>
                  <w:b/>
                  <w:sz w:val="18"/>
                  <w:lang w:val="fr-FR" w:eastAsia="en-GB"/>
                </w:rPr>
                <w:t>T2</w:t>
              </w:r>
            </w:ins>
          </w:p>
        </w:tc>
        <w:tc>
          <w:tcPr>
            <w:tcW w:w="919" w:type="dxa"/>
            <w:tcBorders>
              <w:top w:val="single" w:sz="4" w:space="0" w:color="auto"/>
              <w:left w:val="single" w:sz="4" w:space="0" w:color="auto"/>
              <w:bottom w:val="single" w:sz="4" w:space="0" w:color="auto"/>
              <w:right w:val="single" w:sz="4" w:space="0" w:color="auto"/>
            </w:tcBorders>
          </w:tcPr>
          <w:p w14:paraId="2C7CE36B" w14:textId="77777777" w:rsidR="00896CF1" w:rsidRPr="00F1115E" w:rsidRDefault="00896CF1" w:rsidP="00864629">
            <w:pPr>
              <w:keepNext/>
              <w:keepLines/>
              <w:overflowPunct w:val="0"/>
              <w:autoSpaceDE w:val="0"/>
              <w:autoSpaceDN w:val="0"/>
              <w:adjustRightInd w:val="0"/>
              <w:jc w:val="center"/>
              <w:textAlignment w:val="baseline"/>
              <w:rPr>
                <w:ins w:id="66786" w:author="BigCREditor-Post-RAN4#105" w:date="2022-11-29T12:13:00Z"/>
                <w:rFonts w:ascii="Arial" w:hAnsi="Arial"/>
                <w:b/>
                <w:sz w:val="18"/>
                <w:lang w:val="fr-FR" w:eastAsia="en-GB"/>
              </w:rPr>
            </w:pPr>
            <w:ins w:id="66787" w:author="BigCREditor-Post-RAN4#105" w:date="2022-11-29T12:13:00Z">
              <w:r w:rsidRPr="00F1115E">
                <w:rPr>
                  <w:rFonts w:ascii="Arial" w:hAnsi="Arial"/>
                  <w:b/>
                  <w:sz w:val="18"/>
                  <w:lang w:val="fr-FR" w:eastAsia="en-GB"/>
                </w:rPr>
                <w:t>T1</w:t>
              </w:r>
            </w:ins>
          </w:p>
        </w:tc>
        <w:tc>
          <w:tcPr>
            <w:tcW w:w="1042" w:type="dxa"/>
            <w:tcBorders>
              <w:top w:val="single" w:sz="4" w:space="0" w:color="auto"/>
              <w:left w:val="single" w:sz="4" w:space="0" w:color="auto"/>
              <w:bottom w:val="single" w:sz="4" w:space="0" w:color="auto"/>
              <w:right w:val="single" w:sz="4" w:space="0" w:color="auto"/>
            </w:tcBorders>
          </w:tcPr>
          <w:p w14:paraId="4E2D445B" w14:textId="77777777" w:rsidR="00896CF1" w:rsidRPr="00F1115E" w:rsidRDefault="00896CF1" w:rsidP="00864629">
            <w:pPr>
              <w:keepNext/>
              <w:keepLines/>
              <w:overflowPunct w:val="0"/>
              <w:autoSpaceDE w:val="0"/>
              <w:autoSpaceDN w:val="0"/>
              <w:adjustRightInd w:val="0"/>
              <w:jc w:val="center"/>
              <w:textAlignment w:val="baseline"/>
              <w:rPr>
                <w:ins w:id="66788" w:author="BigCREditor-Post-RAN4#105" w:date="2022-11-29T12:13:00Z"/>
                <w:rFonts w:ascii="Arial" w:hAnsi="Arial"/>
                <w:b/>
                <w:sz w:val="18"/>
                <w:lang w:val="fr-FR" w:eastAsia="en-GB"/>
              </w:rPr>
            </w:pPr>
            <w:ins w:id="66789" w:author="BigCREditor-Post-RAN4#105" w:date="2022-11-29T12:13:00Z">
              <w:r w:rsidRPr="00F1115E">
                <w:rPr>
                  <w:rFonts w:ascii="Arial" w:hAnsi="Arial"/>
                  <w:b/>
                  <w:sz w:val="18"/>
                  <w:lang w:val="fr-FR" w:eastAsia="en-GB"/>
                </w:rPr>
                <w:t>T2</w:t>
              </w:r>
            </w:ins>
          </w:p>
        </w:tc>
      </w:tr>
      <w:tr w:rsidR="00896CF1" w:rsidRPr="00F1115E" w14:paraId="21180E09" w14:textId="77777777" w:rsidTr="00864629">
        <w:trPr>
          <w:cantSplit/>
          <w:jc w:val="center"/>
          <w:ins w:id="66790" w:author="BigCREditor-Post-RAN4#105" w:date="2022-11-29T12:13:00Z"/>
        </w:trPr>
        <w:tc>
          <w:tcPr>
            <w:tcW w:w="1615" w:type="dxa"/>
            <w:tcBorders>
              <w:top w:val="single" w:sz="4" w:space="0" w:color="auto"/>
              <w:left w:val="single" w:sz="4" w:space="0" w:color="auto"/>
              <w:bottom w:val="nil"/>
              <w:right w:val="single" w:sz="4" w:space="0" w:color="auto"/>
            </w:tcBorders>
          </w:tcPr>
          <w:p w14:paraId="6B1177EE" w14:textId="77777777" w:rsidR="00896CF1" w:rsidRPr="00F1115E" w:rsidRDefault="00896CF1" w:rsidP="00864629">
            <w:pPr>
              <w:keepNext/>
              <w:keepLines/>
              <w:overflowPunct w:val="0"/>
              <w:autoSpaceDE w:val="0"/>
              <w:autoSpaceDN w:val="0"/>
              <w:adjustRightInd w:val="0"/>
              <w:textAlignment w:val="baseline"/>
              <w:rPr>
                <w:ins w:id="66791" w:author="BigCREditor-Post-RAN4#105" w:date="2022-11-29T12:13:00Z"/>
                <w:rFonts w:ascii="Arial" w:hAnsi="Arial"/>
                <w:sz w:val="18"/>
                <w:lang w:val="it-IT" w:eastAsia="zh-CN"/>
              </w:rPr>
            </w:pPr>
            <w:ins w:id="66792" w:author="BigCREditor-Post-RAN4#105" w:date="2022-11-29T12:13:00Z">
              <w:r w:rsidRPr="00F1115E">
                <w:rPr>
                  <w:rFonts w:ascii="Arial" w:hAnsi="Arial"/>
                  <w:sz w:val="18"/>
                  <w:lang w:val="da-DK" w:eastAsia="en-GB"/>
                </w:rPr>
                <w:t xml:space="preserve">Angle of arrival </w:t>
              </w:r>
            </w:ins>
          </w:p>
        </w:tc>
        <w:tc>
          <w:tcPr>
            <w:tcW w:w="1980" w:type="dxa"/>
            <w:tcBorders>
              <w:top w:val="single" w:sz="4" w:space="0" w:color="auto"/>
              <w:left w:val="single" w:sz="4" w:space="0" w:color="auto"/>
              <w:bottom w:val="nil"/>
              <w:right w:val="single" w:sz="4" w:space="0" w:color="auto"/>
            </w:tcBorders>
          </w:tcPr>
          <w:p w14:paraId="1832E25F" w14:textId="77777777" w:rsidR="00896CF1" w:rsidRPr="00F1115E" w:rsidRDefault="00896CF1" w:rsidP="00864629">
            <w:pPr>
              <w:keepNext/>
              <w:keepLines/>
              <w:overflowPunct w:val="0"/>
              <w:autoSpaceDE w:val="0"/>
              <w:autoSpaceDN w:val="0"/>
              <w:adjustRightInd w:val="0"/>
              <w:jc w:val="center"/>
              <w:textAlignment w:val="baseline"/>
              <w:rPr>
                <w:ins w:id="66793" w:author="BigCREditor-Post-RAN4#105" w:date="2022-11-29T12:13:00Z"/>
                <w:rFonts w:ascii="Arial" w:hAnsi="Arial"/>
                <w:sz w:val="18"/>
                <w:lang w:val="it-IT" w:eastAsia="en-GB"/>
              </w:rPr>
            </w:pPr>
          </w:p>
        </w:tc>
        <w:tc>
          <w:tcPr>
            <w:tcW w:w="3773" w:type="dxa"/>
            <w:gridSpan w:val="4"/>
            <w:tcBorders>
              <w:top w:val="single" w:sz="4" w:space="0" w:color="auto"/>
              <w:left w:val="single" w:sz="4" w:space="0" w:color="auto"/>
              <w:bottom w:val="single" w:sz="4" w:space="0" w:color="auto"/>
              <w:right w:val="single" w:sz="4" w:space="0" w:color="auto"/>
            </w:tcBorders>
          </w:tcPr>
          <w:p w14:paraId="73230231" w14:textId="77777777" w:rsidR="00896CF1" w:rsidRPr="00F1115E" w:rsidRDefault="00896CF1" w:rsidP="00864629">
            <w:pPr>
              <w:keepNext/>
              <w:keepLines/>
              <w:overflowPunct w:val="0"/>
              <w:autoSpaceDE w:val="0"/>
              <w:autoSpaceDN w:val="0"/>
              <w:adjustRightInd w:val="0"/>
              <w:jc w:val="center"/>
              <w:textAlignment w:val="baseline"/>
              <w:rPr>
                <w:ins w:id="66794" w:author="BigCREditor-Post-RAN4#105" w:date="2022-11-29T12:13:00Z"/>
                <w:rFonts w:ascii="Arial" w:hAnsi="Arial" w:cs="v4.2.0"/>
                <w:sz w:val="18"/>
                <w:lang w:eastAsia="zh-CN"/>
              </w:rPr>
            </w:pPr>
            <w:ins w:id="66795" w:author="BigCREditor-Post-RAN4#105" w:date="2022-11-29T12:13:00Z">
              <w:r w:rsidRPr="00F1115E">
                <w:rPr>
                  <w:rFonts w:ascii="Arial" w:hAnsi="Arial"/>
                  <w:sz w:val="18"/>
                  <w:lang w:eastAsia="en-GB"/>
                </w:rPr>
                <w:t>Setup 3 according to clause A.3.15.3</w:t>
              </w:r>
            </w:ins>
          </w:p>
        </w:tc>
      </w:tr>
      <w:tr w:rsidR="00896CF1" w:rsidRPr="00F1115E" w14:paraId="3BA130A1" w14:textId="77777777" w:rsidTr="00864629">
        <w:trPr>
          <w:cantSplit/>
          <w:jc w:val="center"/>
          <w:ins w:id="66796" w:author="BigCREditor-Post-RAN4#105" w:date="2022-11-29T12:13:00Z"/>
        </w:trPr>
        <w:tc>
          <w:tcPr>
            <w:tcW w:w="1615" w:type="dxa"/>
            <w:tcBorders>
              <w:top w:val="nil"/>
              <w:left w:val="single" w:sz="4" w:space="0" w:color="auto"/>
              <w:bottom w:val="single" w:sz="4" w:space="0" w:color="auto"/>
              <w:right w:val="single" w:sz="4" w:space="0" w:color="auto"/>
            </w:tcBorders>
          </w:tcPr>
          <w:p w14:paraId="32DF290A" w14:textId="77777777" w:rsidR="00896CF1" w:rsidRPr="00F1115E" w:rsidRDefault="00896CF1" w:rsidP="00864629">
            <w:pPr>
              <w:keepNext/>
              <w:keepLines/>
              <w:overflowPunct w:val="0"/>
              <w:autoSpaceDE w:val="0"/>
              <w:autoSpaceDN w:val="0"/>
              <w:adjustRightInd w:val="0"/>
              <w:textAlignment w:val="baseline"/>
              <w:rPr>
                <w:ins w:id="66797" w:author="BigCREditor-Post-RAN4#105" w:date="2022-11-29T12:13:00Z"/>
                <w:rFonts w:ascii="Arial" w:hAnsi="Arial"/>
                <w:sz w:val="18"/>
                <w:lang w:val="da-DK" w:eastAsia="en-GB"/>
              </w:rPr>
            </w:pPr>
            <w:ins w:id="66798" w:author="BigCREditor-Post-RAN4#105" w:date="2022-11-29T12:13:00Z">
              <w:r w:rsidRPr="00F1115E">
                <w:rPr>
                  <w:rFonts w:ascii="Arial" w:hAnsi="Arial"/>
                  <w:sz w:val="18"/>
                  <w:lang w:val="da-DK" w:eastAsia="en-GB"/>
                </w:rPr>
                <w:t>configuration</w:t>
              </w:r>
            </w:ins>
          </w:p>
        </w:tc>
        <w:tc>
          <w:tcPr>
            <w:tcW w:w="1980" w:type="dxa"/>
            <w:tcBorders>
              <w:top w:val="nil"/>
              <w:left w:val="single" w:sz="4" w:space="0" w:color="auto"/>
              <w:bottom w:val="single" w:sz="4" w:space="0" w:color="auto"/>
              <w:right w:val="single" w:sz="4" w:space="0" w:color="auto"/>
            </w:tcBorders>
          </w:tcPr>
          <w:p w14:paraId="36364032" w14:textId="77777777" w:rsidR="00896CF1" w:rsidRPr="00F1115E" w:rsidRDefault="00896CF1" w:rsidP="00864629">
            <w:pPr>
              <w:keepNext/>
              <w:keepLines/>
              <w:overflowPunct w:val="0"/>
              <w:autoSpaceDE w:val="0"/>
              <w:autoSpaceDN w:val="0"/>
              <w:adjustRightInd w:val="0"/>
              <w:jc w:val="center"/>
              <w:textAlignment w:val="baseline"/>
              <w:rPr>
                <w:ins w:id="66799" w:author="BigCREditor-Post-RAN4#105" w:date="2022-11-29T12:13:00Z"/>
                <w:rFonts w:ascii="Arial" w:hAnsi="Arial"/>
                <w:sz w:val="18"/>
                <w:lang w:val="it-IT" w:eastAsia="en-GB"/>
              </w:rPr>
            </w:pPr>
          </w:p>
        </w:tc>
        <w:tc>
          <w:tcPr>
            <w:tcW w:w="1812" w:type="dxa"/>
            <w:gridSpan w:val="2"/>
            <w:tcBorders>
              <w:top w:val="single" w:sz="4" w:space="0" w:color="auto"/>
              <w:left w:val="single" w:sz="4" w:space="0" w:color="auto"/>
              <w:bottom w:val="single" w:sz="4" w:space="0" w:color="auto"/>
              <w:right w:val="single" w:sz="4" w:space="0" w:color="auto"/>
            </w:tcBorders>
          </w:tcPr>
          <w:p w14:paraId="5A4996A7" w14:textId="77777777" w:rsidR="00896CF1" w:rsidRPr="00F1115E" w:rsidRDefault="00896CF1" w:rsidP="00864629">
            <w:pPr>
              <w:keepNext/>
              <w:keepLines/>
              <w:overflowPunct w:val="0"/>
              <w:autoSpaceDE w:val="0"/>
              <w:autoSpaceDN w:val="0"/>
              <w:adjustRightInd w:val="0"/>
              <w:jc w:val="center"/>
              <w:textAlignment w:val="baseline"/>
              <w:rPr>
                <w:ins w:id="66800" w:author="BigCREditor-Post-RAN4#105" w:date="2022-11-29T12:13:00Z"/>
                <w:rFonts w:ascii="Arial" w:hAnsi="Arial"/>
                <w:b/>
                <w:sz w:val="18"/>
                <w:lang w:eastAsia="en-GB"/>
              </w:rPr>
            </w:pPr>
            <w:ins w:id="66801" w:author="BigCREditor-Post-RAN4#105" w:date="2022-11-29T12:13:00Z">
              <w:r w:rsidRPr="00F1115E">
                <w:rPr>
                  <w:rFonts w:ascii="Arial" w:hAnsi="Arial"/>
                  <w:b/>
                  <w:sz w:val="18"/>
                  <w:lang w:eastAsia="en-GB"/>
                </w:rPr>
                <w:t>AoA1</w:t>
              </w:r>
            </w:ins>
          </w:p>
        </w:tc>
        <w:tc>
          <w:tcPr>
            <w:tcW w:w="1961" w:type="dxa"/>
            <w:gridSpan w:val="2"/>
            <w:tcBorders>
              <w:top w:val="single" w:sz="4" w:space="0" w:color="auto"/>
              <w:left w:val="single" w:sz="4" w:space="0" w:color="auto"/>
              <w:bottom w:val="single" w:sz="4" w:space="0" w:color="auto"/>
              <w:right w:val="single" w:sz="4" w:space="0" w:color="auto"/>
            </w:tcBorders>
          </w:tcPr>
          <w:p w14:paraId="5425725D" w14:textId="77777777" w:rsidR="00896CF1" w:rsidRPr="00F1115E" w:rsidRDefault="00896CF1" w:rsidP="00864629">
            <w:pPr>
              <w:keepNext/>
              <w:keepLines/>
              <w:overflowPunct w:val="0"/>
              <w:autoSpaceDE w:val="0"/>
              <w:autoSpaceDN w:val="0"/>
              <w:adjustRightInd w:val="0"/>
              <w:jc w:val="center"/>
              <w:textAlignment w:val="baseline"/>
              <w:rPr>
                <w:ins w:id="66802" w:author="BigCREditor-Post-RAN4#105" w:date="2022-11-29T12:13:00Z"/>
                <w:rFonts w:ascii="Arial" w:hAnsi="Arial"/>
                <w:b/>
                <w:sz w:val="18"/>
                <w:lang w:eastAsia="en-GB"/>
              </w:rPr>
            </w:pPr>
            <w:ins w:id="66803" w:author="BigCREditor-Post-RAN4#105" w:date="2022-11-29T12:13:00Z">
              <w:r w:rsidRPr="00F1115E">
                <w:rPr>
                  <w:rFonts w:ascii="Arial" w:hAnsi="Arial"/>
                  <w:b/>
                  <w:sz w:val="18"/>
                  <w:lang w:eastAsia="en-GB"/>
                </w:rPr>
                <w:t>AoA2</w:t>
              </w:r>
            </w:ins>
          </w:p>
        </w:tc>
      </w:tr>
      <w:tr w:rsidR="00896CF1" w:rsidRPr="00F1115E" w14:paraId="5A47CBF2" w14:textId="77777777" w:rsidTr="00864629">
        <w:trPr>
          <w:cantSplit/>
          <w:jc w:val="center"/>
          <w:ins w:id="66804" w:author="BigCREditor-Post-RAN4#105" w:date="2022-11-29T12:13:00Z"/>
        </w:trPr>
        <w:tc>
          <w:tcPr>
            <w:tcW w:w="1615" w:type="dxa"/>
            <w:tcBorders>
              <w:top w:val="single" w:sz="4" w:space="0" w:color="auto"/>
              <w:left w:val="single" w:sz="4" w:space="0" w:color="auto"/>
              <w:bottom w:val="single" w:sz="4" w:space="0" w:color="auto"/>
              <w:right w:val="single" w:sz="4" w:space="0" w:color="auto"/>
            </w:tcBorders>
          </w:tcPr>
          <w:p w14:paraId="31D357F9" w14:textId="77777777" w:rsidR="00896CF1" w:rsidRPr="00F1115E" w:rsidRDefault="00896CF1" w:rsidP="00864629">
            <w:pPr>
              <w:keepNext/>
              <w:keepLines/>
              <w:overflowPunct w:val="0"/>
              <w:autoSpaceDE w:val="0"/>
              <w:autoSpaceDN w:val="0"/>
              <w:adjustRightInd w:val="0"/>
              <w:textAlignment w:val="baseline"/>
              <w:rPr>
                <w:ins w:id="66805" w:author="BigCREditor-Post-RAN4#105" w:date="2022-11-29T12:13:00Z"/>
                <w:rFonts w:ascii="Arial" w:hAnsi="Arial"/>
                <w:sz w:val="18"/>
                <w:lang w:val="da-DK" w:eastAsia="en-GB"/>
              </w:rPr>
            </w:pPr>
            <w:ins w:id="66806" w:author="BigCREditor-Post-RAN4#105" w:date="2022-11-29T12:13:00Z">
              <w:r w:rsidRPr="00F1115E">
                <w:rPr>
                  <w:rFonts w:ascii="Arial" w:hAnsi="Arial"/>
                  <w:sz w:val="18"/>
                  <w:szCs w:val="18"/>
                  <w:lang w:eastAsia="en-GB"/>
                </w:rPr>
                <w:t xml:space="preserve">Assumption for UE </w:t>
              </w:r>
              <w:proofErr w:type="spellStart"/>
              <w:r w:rsidRPr="00F1115E">
                <w:rPr>
                  <w:rFonts w:ascii="Arial" w:hAnsi="Arial"/>
                  <w:sz w:val="18"/>
                  <w:szCs w:val="18"/>
                  <w:lang w:eastAsia="en-GB"/>
                </w:rPr>
                <w:t>beams</w:t>
              </w:r>
              <w:r w:rsidRPr="00F1115E">
                <w:rPr>
                  <w:rFonts w:ascii="Arial" w:hAnsi="Arial"/>
                  <w:sz w:val="18"/>
                  <w:szCs w:val="18"/>
                  <w:vertAlign w:val="superscript"/>
                  <w:lang w:eastAsia="en-GB"/>
                </w:rPr>
                <w:t>Note</w:t>
              </w:r>
              <w:proofErr w:type="spellEnd"/>
              <w:r w:rsidRPr="00F1115E">
                <w:rPr>
                  <w:rFonts w:ascii="Arial" w:hAnsi="Arial"/>
                  <w:sz w:val="18"/>
                  <w:szCs w:val="18"/>
                  <w:vertAlign w:val="superscript"/>
                  <w:lang w:eastAsia="en-GB"/>
                </w:rPr>
                <w:t xml:space="preserve"> 6</w:t>
              </w:r>
            </w:ins>
          </w:p>
        </w:tc>
        <w:tc>
          <w:tcPr>
            <w:tcW w:w="1980" w:type="dxa"/>
            <w:tcBorders>
              <w:top w:val="single" w:sz="4" w:space="0" w:color="auto"/>
              <w:left w:val="single" w:sz="4" w:space="0" w:color="auto"/>
              <w:bottom w:val="single" w:sz="4" w:space="0" w:color="auto"/>
              <w:right w:val="single" w:sz="4" w:space="0" w:color="auto"/>
            </w:tcBorders>
          </w:tcPr>
          <w:p w14:paraId="13E2A9E0" w14:textId="77777777" w:rsidR="00896CF1" w:rsidRPr="00F1115E" w:rsidRDefault="00896CF1" w:rsidP="00864629">
            <w:pPr>
              <w:keepNext/>
              <w:keepLines/>
              <w:overflowPunct w:val="0"/>
              <w:autoSpaceDE w:val="0"/>
              <w:autoSpaceDN w:val="0"/>
              <w:adjustRightInd w:val="0"/>
              <w:jc w:val="center"/>
              <w:textAlignment w:val="baseline"/>
              <w:rPr>
                <w:ins w:id="66807" w:author="BigCREditor-Post-RAN4#105" w:date="2022-11-29T12:13:00Z"/>
                <w:rFonts w:ascii="Arial" w:hAnsi="Arial"/>
                <w:sz w:val="18"/>
                <w:lang w:val="it-IT" w:eastAsia="en-GB"/>
              </w:rPr>
            </w:pPr>
          </w:p>
        </w:tc>
        <w:tc>
          <w:tcPr>
            <w:tcW w:w="1812" w:type="dxa"/>
            <w:gridSpan w:val="2"/>
            <w:tcBorders>
              <w:top w:val="single" w:sz="4" w:space="0" w:color="auto"/>
              <w:left w:val="single" w:sz="4" w:space="0" w:color="auto"/>
              <w:bottom w:val="single" w:sz="4" w:space="0" w:color="auto"/>
              <w:right w:val="single" w:sz="4" w:space="0" w:color="auto"/>
            </w:tcBorders>
          </w:tcPr>
          <w:p w14:paraId="799BB59C" w14:textId="77777777" w:rsidR="00896CF1" w:rsidRPr="00F1115E" w:rsidRDefault="00896CF1" w:rsidP="00864629">
            <w:pPr>
              <w:keepNext/>
              <w:keepLines/>
              <w:overflowPunct w:val="0"/>
              <w:autoSpaceDE w:val="0"/>
              <w:autoSpaceDN w:val="0"/>
              <w:adjustRightInd w:val="0"/>
              <w:jc w:val="center"/>
              <w:textAlignment w:val="baseline"/>
              <w:rPr>
                <w:ins w:id="66808" w:author="BigCREditor-Post-RAN4#105" w:date="2022-11-29T12:13:00Z"/>
                <w:rFonts w:ascii="Arial" w:hAnsi="Arial"/>
                <w:b/>
                <w:sz w:val="18"/>
                <w:lang w:eastAsia="en-GB"/>
              </w:rPr>
            </w:pPr>
            <w:ins w:id="66809" w:author="BigCREditor-Post-RAN4#105" w:date="2022-11-29T12:13:00Z">
              <w:r w:rsidRPr="00F1115E">
                <w:rPr>
                  <w:rFonts w:ascii="Arial" w:hAnsi="Arial"/>
                  <w:sz w:val="18"/>
                  <w:lang w:eastAsia="en-GB"/>
                </w:rPr>
                <w:t>Rough</w:t>
              </w:r>
            </w:ins>
          </w:p>
        </w:tc>
        <w:tc>
          <w:tcPr>
            <w:tcW w:w="1961" w:type="dxa"/>
            <w:gridSpan w:val="2"/>
            <w:tcBorders>
              <w:top w:val="single" w:sz="4" w:space="0" w:color="auto"/>
              <w:left w:val="single" w:sz="4" w:space="0" w:color="auto"/>
              <w:bottom w:val="single" w:sz="4" w:space="0" w:color="auto"/>
              <w:right w:val="single" w:sz="4" w:space="0" w:color="auto"/>
            </w:tcBorders>
          </w:tcPr>
          <w:p w14:paraId="65932D90" w14:textId="77777777" w:rsidR="00896CF1" w:rsidRPr="00F1115E" w:rsidRDefault="00896CF1" w:rsidP="00864629">
            <w:pPr>
              <w:keepNext/>
              <w:keepLines/>
              <w:overflowPunct w:val="0"/>
              <w:autoSpaceDE w:val="0"/>
              <w:autoSpaceDN w:val="0"/>
              <w:adjustRightInd w:val="0"/>
              <w:jc w:val="center"/>
              <w:textAlignment w:val="baseline"/>
              <w:rPr>
                <w:ins w:id="66810" w:author="BigCREditor-Post-RAN4#105" w:date="2022-11-29T12:13:00Z"/>
                <w:rFonts w:ascii="Arial" w:hAnsi="Arial"/>
                <w:b/>
                <w:sz w:val="18"/>
                <w:lang w:eastAsia="en-GB"/>
              </w:rPr>
            </w:pPr>
            <w:ins w:id="66811" w:author="BigCREditor-Post-RAN4#105" w:date="2022-11-29T12:13:00Z">
              <w:r w:rsidRPr="00F1115E">
                <w:rPr>
                  <w:rFonts w:ascii="Arial" w:hAnsi="Arial"/>
                  <w:sz w:val="18"/>
                  <w:lang w:eastAsia="en-GB"/>
                </w:rPr>
                <w:t>Rough</w:t>
              </w:r>
            </w:ins>
          </w:p>
        </w:tc>
      </w:tr>
      <w:tr w:rsidR="00896CF1" w:rsidRPr="00F1115E" w14:paraId="7EA46E26" w14:textId="77777777" w:rsidTr="00864629">
        <w:trPr>
          <w:cantSplit/>
          <w:jc w:val="center"/>
          <w:ins w:id="66812" w:author="BigCREditor-Post-RAN4#105" w:date="2022-11-29T12:13:00Z"/>
        </w:trPr>
        <w:tc>
          <w:tcPr>
            <w:tcW w:w="1615" w:type="dxa"/>
            <w:tcBorders>
              <w:top w:val="single" w:sz="4" w:space="0" w:color="auto"/>
              <w:left w:val="single" w:sz="4" w:space="0" w:color="auto"/>
              <w:bottom w:val="single" w:sz="4" w:space="0" w:color="auto"/>
              <w:right w:val="single" w:sz="4" w:space="0" w:color="auto"/>
            </w:tcBorders>
          </w:tcPr>
          <w:p w14:paraId="0F67EC91" w14:textId="77777777" w:rsidR="00896CF1" w:rsidRPr="00F1115E" w:rsidRDefault="00896CF1" w:rsidP="00864629">
            <w:pPr>
              <w:keepNext/>
              <w:keepLines/>
              <w:overflowPunct w:val="0"/>
              <w:autoSpaceDE w:val="0"/>
              <w:autoSpaceDN w:val="0"/>
              <w:adjustRightInd w:val="0"/>
              <w:textAlignment w:val="baseline"/>
              <w:rPr>
                <w:ins w:id="66813" w:author="BigCREditor-Post-RAN4#105" w:date="2022-11-29T12:13:00Z"/>
                <w:rFonts w:ascii="Arial" w:hAnsi="Arial"/>
                <w:sz w:val="18"/>
                <w:lang w:val="da-DK" w:eastAsia="en-GB"/>
              </w:rPr>
            </w:pPr>
            <w:proofErr w:type="spellStart"/>
            <w:ins w:id="66814" w:author="BigCREditor-Post-RAN4#105" w:date="2022-11-29T12:13:00Z">
              <w:r w:rsidRPr="00F1115E">
                <w:rPr>
                  <w:rFonts w:ascii="Arial" w:hAnsi="Arial"/>
                  <w:sz w:val="18"/>
                  <w:lang w:val="fr-FR" w:eastAsia="en-GB"/>
                </w:rPr>
                <w:t>N</w:t>
              </w:r>
              <w:r w:rsidRPr="00F1115E">
                <w:rPr>
                  <w:rFonts w:ascii="Arial" w:hAnsi="Arial"/>
                  <w:sz w:val="18"/>
                  <w:vertAlign w:val="subscript"/>
                  <w:lang w:val="fr-FR" w:eastAsia="en-GB"/>
                </w:rPr>
                <w:t>oc</w:t>
              </w:r>
              <w:r w:rsidRPr="00F1115E">
                <w:rPr>
                  <w:rFonts w:ascii="Arial" w:hAnsi="Arial"/>
                  <w:sz w:val="18"/>
                  <w:vertAlign w:val="superscript"/>
                  <w:lang w:val="fr-FR" w:eastAsia="en-GB"/>
                </w:rPr>
                <w:t>Note</w:t>
              </w:r>
              <w:proofErr w:type="spellEnd"/>
              <w:r w:rsidRPr="00F1115E">
                <w:rPr>
                  <w:rFonts w:ascii="Arial" w:hAnsi="Arial"/>
                  <w:sz w:val="18"/>
                  <w:vertAlign w:val="superscript"/>
                  <w:lang w:val="fr-FR" w:eastAsia="en-GB"/>
                </w:rPr>
                <w:t xml:space="preserve"> 1</w:t>
              </w:r>
            </w:ins>
          </w:p>
        </w:tc>
        <w:tc>
          <w:tcPr>
            <w:tcW w:w="1980" w:type="dxa"/>
            <w:tcBorders>
              <w:top w:val="single" w:sz="4" w:space="0" w:color="auto"/>
              <w:left w:val="single" w:sz="4" w:space="0" w:color="auto"/>
              <w:bottom w:val="single" w:sz="4" w:space="0" w:color="auto"/>
              <w:right w:val="single" w:sz="4" w:space="0" w:color="auto"/>
            </w:tcBorders>
          </w:tcPr>
          <w:p w14:paraId="20EB2E80" w14:textId="77777777" w:rsidR="00896CF1" w:rsidRPr="00F1115E" w:rsidRDefault="00896CF1" w:rsidP="00864629">
            <w:pPr>
              <w:keepNext/>
              <w:keepLines/>
              <w:overflowPunct w:val="0"/>
              <w:autoSpaceDE w:val="0"/>
              <w:autoSpaceDN w:val="0"/>
              <w:adjustRightInd w:val="0"/>
              <w:jc w:val="center"/>
              <w:textAlignment w:val="baseline"/>
              <w:rPr>
                <w:ins w:id="66815" w:author="BigCREditor-Post-RAN4#105" w:date="2022-11-29T12:13:00Z"/>
                <w:rFonts w:ascii="Arial" w:hAnsi="Arial"/>
                <w:sz w:val="18"/>
                <w:lang w:val="it-IT" w:eastAsia="en-GB"/>
              </w:rPr>
            </w:pPr>
            <w:proofErr w:type="gramStart"/>
            <w:ins w:id="66816" w:author="BigCREditor-Post-RAN4#105" w:date="2022-11-29T12:13:00Z">
              <w:r w:rsidRPr="00F1115E">
                <w:rPr>
                  <w:rFonts w:ascii="Arial" w:hAnsi="Arial"/>
                  <w:sz w:val="18"/>
                  <w:lang w:val="fr-FR" w:eastAsia="en-GB"/>
                </w:rPr>
                <w:t>dBm</w:t>
              </w:r>
              <w:proofErr w:type="gramEnd"/>
              <w:r w:rsidRPr="00F1115E">
                <w:rPr>
                  <w:rFonts w:ascii="Arial" w:hAnsi="Arial"/>
                  <w:sz w:val="18"/>
                  <w:lang w:val="fr-FR" w:eastAsia="en-GB"/>
                </w:rPr>
                <w:t>/15 kHz</w:t>
              </w:r>
            </w:ins>
          </w:p>
        </w:tc>
        <w:tc>
          <w:tcPr>
            <w:tcW w:w="3773" w:type="dxa"/>
            <w:gridSpan w:val="4"/>
            <w:tcBorders>
              <w:top w:val="single" w:sz="4" w:space="0" w:color="auto"/>
              <w:left w:val="single" w:sz="4" w:space="0" w:color="auto"/>
              <w:bottom w:val="single" w:sz="4" w:space="0" w:color="auto"/>
              <w:right w:val="single" w:sz="4" w:space="0" w:color="auto"/>
            </w:tcBorders>
          </w:tcPr>
          <w:p w14:paraId="7963A456" w14:textId="77777777" w:rsidR="00896CF1" w:rsidRPr="00F1115E" w:rsidRDefault="00896CF1" w:rsidP="00864629">
            <w:pPr>
              <w:keepNext/>
              <w:keepLines/>
              <w:overflowPunct w:val="0"/>
              <w:autoSpaceDE w:val="0"/>
              <w:autoSpaceDN w:val="0"/>
              <w:adjustRightInd w:val="0"/>
              <w:jc w:val="center"/>
              <w:textAlignment w:val="baseline"/>
              <w:rPr>
                <w:ins w:id="66817" w:author="BigCREditor-Post-RAN4#105" w:date="2022-11-29T12:13:00Z"/>
                <w:rFonts w:ascii="Arial" w:hAnsi="Arial"/>
                <w:sz w:val="18"/>
                <w:lang w:eastAsia="en-GB"/>
              </w:rPr>
            </w:pPr>
            <w:ins w:id="66818" w:author="BigCREditor-Post-RAN4#105" w:date="2022-11-29T12:13:00Z">
              <w:r w:rsidRPr="00F1115E">
                <w:rPr>
                  <w:rFonts w:ascii="Arial" w:hAnsi="Arial"/>
                  <w:sz w:val="18"/>
                  <w:lang w:eastAsia="en-GB"/>
                </w:rPr>
                <w:t>-92.1</w:t>
              </w:r>
            </w:ins>
          </w:p>
        </w:tc>
      </w:tr>
      <w:tr w:rsidR="00896CF1" w:rsidRPr="00F1115E" w14:paraId="4393191B" w14:textId="77777777" w:rsidTr="00864629">
        <w:trPr>
          <w:cantSplit/>
          <w:jc w:val="center"/>
          <w:ins w:id="66819" w:author="BigCREditor-Post-RAN4#105" w:date="2022-11-29T12:13:00Z"/>
        </w:trPr>
        <w:tc>
          <w:tcPr>
            <w:tcW w:w="1615" w:type="dxa"/>
            <w:tcBorders>
              <w:top w:val="single" w:sz="4" w:space="0" w:color="auto"/>
              <w:left w:val="single" w:sz="4" w:space="0" w:color="auto"/>
              <w:bottom w:val="single" w:sz="4" w:space="0" w:color="auto"/>
              <w:right w:val="single" w:sz="4" w:space="0" w:color="auto"/>
            </w:tcBorders>
          </w:tcPr>
          <w:p w14:paraId="0522B233" w14:textId="77777777" w:rsidR="00896CF1" w:rsidRPr="00F1115E" w:rsidRDefault="00896CF1" w:rsidP="00864629">
            <w:pPr>
              <w:keepNext/>
              <w:keepLines/>
              <w:overflowPunct w:val="0"/>
              <w:autoSpaceDE w:val="0"/>
              <w:autoSpaceDN w:val="0"/>
              <w:adjustRightInd w:val="0"/>
              <w:textAlignment w:val="baseline"/>
              <w:rPr>
                <w:ins w:id="66820" w:author="BigCREditor-Post-RAN4#105" w:date="2022-11-29T12:13:00Z"/>
                <w:rFonts w:ascii="Arial" w:hAnsi="Arial" w:cs="v4.2.0"/>
                <w:sz w:val="18"/>
                <w:lang w:val="fr-FR" w:eastAsia="en-GB"/>
              </w:rPr>
            </w:pPr>
            <w:proofErr w:type="spellStart"/>
            <w:ins w:id="66821" w:author="BigCREditor-Post-RAN4#105" w:date="2022-11-29T12:13:00Z">
              <w:r w:rsidRPr="00F1115E">
                <w:rPr>
                  <w:rFonts w:ascii="Arial" w:hAnsi="Arial"/>
                  <w:sz w:val="18"/>
                  <w:lang w:val="fr-FR" w:eastAsia="en-GB"/>
                </w:rPr>
                <w:t>N</w:t>
              </w:r>
              <w:r w:rsidRPr="00F1115E">
                <w:rPr>
                  <w:rFonts w:ascii="Arial" w:hAnsi="Arial"/>
                  <w:sz w:val="18"/>
                  <w:vertAlign w:val="subscript"/>
                  <w:lang w:val="fr-FR" w:eastAsia="en-GB"/>
                </w:rPr>
                <w:t>oc</w:t>
              </w:r>
              <w:r w:rsidRPr="00F1115E">
                <w:rPr>
                  <w:rFonts w:ascii="Arial" w:hAnsi="Arial"/>
                  <w:sz w:val="18"/>
                  <w:vertAlign w:val="superscript"/>
                  <w:lang w:val="fr-FR" w:eastAsia="en-GB"/>
                </w:rPr>
                <w:t>Note</w:t>
              </w:r>
              <w:proofErr w:type="spellEnd"/>
              <w:r w:rsidRPr="00F1115E">
                <w:rPr>
                  <w:rFonts w:ascii="Arial" w:hAnsi="Arial"/>
                  <w:sz w:val="18"/>
                  <w:vertAlign w:val="superscript"/>
                  <w:lang w:val="fr-FR" w:eastAsia="en-GB"/>
                </w:rPr>
                <w:t xml:space="preserve"> 1</w:t>
              </w:r>
            </w:ins>
          </w:p>
        </w:tc>
        <w:tc>
          <w:tcPr>
            <w:tcW w:w="1980" w:type="dxa"/>
            <w:tcBorders>
              <w:top w:val="single" w:sz="4" w:space="0" w:color="auto"/>
              <w:left w:val="single" w:sz="4" w:space="0" w:color="auto"/>
              <w:bottom w:val="single" w:sz="4" w:space="0" w:color="auto"/>
              <w:right w:val="single" w:sz="4" w:space="0" w:color="auto"/>
            </w:tcBorders>
          </w:tcPr>
          <w:p w14:paraId="1F1B14E3" w14:textId="77777777" w:rsidR="00896CF1" w:rsidRPr="00F1115E" w:rsidRDefault="00896CF1" w:rsidP="00864629">
            <w:pPr>
              <w:keepNext/>
              <w:keepLines/>
              <w:overflowPunct w:val="0"/>
              <w:autoSpaceDE w:val="0"/>
              <w:autoSpaceDN w:val="0"/>
              <w:adjustRightInd w:val="0"/>
              <w:jc w:val="center"/>
              <w:textAlignment w:val="baseline"/>
              <w:rPr>
                <w:ins w:id="66822" w:author="BigCREditor-Post-RAN4#105" w:date="2022-11-29T12:13:00Z"/>
                <w:rFonts w:ascii="Arial" w:hAnsi="Arial" w:cs="v4.2.0"/>
                <w:sz w:val="18"/>
                <w:lang w:val="fr-FR" w:eastAsia="en-GB"/>
              </w:rPr>
            </w:pPr>
            <w:proofErr w:type="gramStart"/>
            <w:ins w:id="66823" w:author="BigCREditor-Post-RAN4#105" w:date="2022-11-29T12:13:00Z">
              <w:r w:rsidRPr="00F1115E">
                <w:rPr>
                  <w:rFonts w:ascii="Arial" w:hAnsi="Arial"/>
                  <w:sz w:val="18"/>
                  <w:lang w:val="fr-FR" w:eastAsia="en-GB"/>
                </w:rPr>
                <w:t>dBm</w:t>
              </w:r>
              <w:proofErr w:type="gramEnd"/>
              <w:r w:rsidRPr="00F1115E">
                <w:rPr>
                  <w:rFonts w:ascii="Arial" w:hAnsi="Arial"/>
                  <w:sz w:val="18"/>
                  <w:lang w:val="fr-FR" w:eastAsia="en-GB"/>
                </w:rPr>
                <w:t>/SCS</w:t>
              </w:r>
            </w:ins>
          </w:p>
        </w:tc>
        <w:tc>
          <w:tcPr>
            <w:tcW w:w="3773" w:type="dxa"/>
            <w:gridSpan w:val="4"/>
            <w:tcBorders>
              <w:top w:val="single" w:sz="4" w:space="0" w:color="auto"/>
              <w:left w:val="single" w:sz="4" w:space="0" w:color="auto"/>
              <w:bottom w:val="single" w:sz="4" w:space="0" w:color="auto"/>
              <w:right w:val="single" w:sz="4" w:space="0" w:color="auto"/>
            </w:tcBorders>
          </w:tcPr>
          <w:p w14:paraId="6CFD1171" w14:textId="77777777" w:rsidR="00896CF1" w:rsidRPr="00F1115E" w:rsidRDefault="00896CF1" w:rsidP="00864629">
            <w:pPr>
              <w:keepNext/>
              <w:keepLines/>
              <w:overflowPunct w:val="0"/>
              <w:autoSpaceDE w:val="0"/>
              <w:autoSpaceDN w:val="0"/>
              <w:adjustRightInd w:val="0"/>
              <w:jc w:val="center"/>
              <w:textAlignment w:val="baseline"/>
              <w:rPr>
                <w:ins w:id="66824" w:author="BigCREditor-Post-RAN4#105" w:date="2022-11-29T12:13:00Z"/>
                <w:rFonts w:ascii="Arial" w:hAnsi="Arial" w:cs="v4.2.0"/>
                <w:sz w:val="18"/>
                <w:lang w:val="fr-FR" w:eastAsia="en-GB"/>
              </w:rPr>
            </w:pPr>
            <w:ins w:id="66825" w:author="BigCREditor-Post-RAN4#105" w:date="2022-11-29T12:13:00Z">
              <w:r w:rsidRPr="00F1115E">
                <w:rPr>
                  <w:rFonts w:ascii="Arial" w:hAnsi="Arial" w:cs="v4.2.0"/>
                  <w:sz w:val="18"/>
                  <w:lang w:val="fr-FR" w:eastAsia="en-GB"/>
                </w:rPr>
                <w:t>-83.1</w:t>
              </w:r>
            </w:ins>
          </w:p>
        </w:tc>
      </w:tr>
      <w:tr w:rsidR="00896CF1" w:rsidRPr="00F1115E" w14:paraId="7EBBEF1E" w14:textId="77777777" w:rsidTr="00864629">
        <w:trPr>
          <w:cantSplit/>
          <w:jc w:val="center"/>
          <w:ins w:id="66826" w:author="BigCREditor-Post-RAN4#105" w:date="2022-11-29T12:13:00Z"/>
        </w:trPr>
        <w:tc>
          <w:tcPr>
            <w:tcW w:w="1615" w:type="dxa"/>
            <w:tcBorders>
              <w:top w:val="single" w:sz="4" w:space="0" w:color="auto"/>
              <w:left w:val="single" w:sz="4" w:space="0" w:color="auto"/>
              <w:bottom w:val="single" w:sz="4" w:space="0" w:color="auto"/>
              <w:right w:val="single" w:sz="4" w:space="0" w:color="auto"/>
            </w:tcBorders>
          </w:tcPr>
          <w:p w14:paraId="7D3700CA" w14:textId="77777777" w:rsidR="00896CF1" w:rsidRPr="00F1115E" w:rsidRDefault="00896CF1" w:rsidP="00864629">
            <w:pPr>
              <w:keepNext/>
              <w:keepLines/>
              <w:overflowPunct w:val="0"/>
              <w:autoSpaceDE w:val="0"/>
              <w:autoSpaceDN w:val="0"/>
              <w:adjustRightInd w:val="0"/>
              <w:textAlignment w:val="baseline"/>
              <w:rPr>
                <w:ins w:id="66827" w:author="BigCREditor-Post-RAN4#105" w:date="2022-11-29T12:13:00Z"/>
                <w:rFonts w:ascii="Arial" w:hAnsi="Arial"/>
                <w:sz w:val="18"/>
                <w:lang w:val="da-DK" w:eastAsia="en-GB"/>
              </w:rPr>
            </w:pPr>
            <w:proofErr w:type="spellStart"/>
            <w:ins w:id="66828" w:author="BigCREditor-Post-RAN4#105" w:date="2022-11-29T12:13:00Z">
              <w:r w:rsidRPr="00F1115E">
                <w:rPr>
                  <w:rFonts w:ascii="Arial" w:hAnsi="Arial"/>
                  <w:sz w:val="18"/>
                  <w:lang w:val="fr-FR" w:eastAsia="en-GB"/>
                </w:rPr>
                <w:t>Ê</w:t>
              </w:r>
              <w:r w:rsidRPr="00F1115E">
                <w:rPr>
                  <w:rFonts w:ascii="Arial" w:hAnsi="Arial"/>
                  <w:sz w:val="18"/>
                  <w:vertAlign w:val="subscript"/>
                  <w:lang w:val="fr-FR" w:eastAsia="en-GB"/>
                </w:rPr>
                <w:t>s</w:t>
              </w:r>
              <w:proofErr w:type="spellEnd"/>
              <w:r w:rsidRPr="00F1115E">
                <w:rPr>
                  <w:rFonts w:ascii="Arial" w:hAnsi="Arial"/>
                  <w:sz w:val="18"/>
                  <w:lang w:val="fr-FR" w:eastAsia="en-GB"/>
                </w:rPr>
                <w:t>/N</w:t>
              </w:r>
              <w:r w:rsidRPr="00F1115E">
                <w:rPr>
                  <w:rFonts w:ascii="Arial" w:hAnsi="Arial"/>
                  <w:sz w:val="18"/>
                  <w:vertAlign w:val="subscript"/>
                  <w:lang w:val="fr-FR" w:eastAsia="en-GB"/>
                </w:rPr>
                <w:t>oc</w:t>
              </w:r>
            </w:ins>
          </w:p>
        </w:tc>
        <w:tc>
          <w:tcPr>
            <w:tcW w:w="1980" w:type="dxa"/>
            <w:tcBorders>
              <w:top w:val="single" w:sz="4" w:space="0" w:color="auto"/>
              <w:left w:val="single" w:sz="4" w:space="0" w:color="auto"/>
              <w:bottom w:val="single" w:sz="4" w:space="0" w:color="auto"/>
              <w:right w:val="single" w:sz="4" w:space="0" w:color="auto"/>
            </w:tcBorders>
          </w:tcPr>
          <w:p w14:paraId="4226395F" w14:textId="77777777" w:rsidR="00896CF1" w:rsidRPr="00F1115E" w:rsidRDefault="00896CF1" w:rsidP="00864629">
            <w:pPr>
              <w:keepNext/>
              <w:keepLines/>
              <w:overflowPunct w:val="0"/>
              <w:autoSpaceDE w:val="0"/>
              <w:autoSpaceDN w:val="0"/>
              <w:adjustRightInd w:val="0"/>
              <w:jc w:val="center"/>
              <w:textAlignment w:val="baseline"/>
              <w:rPr>
                <w:ins w:id="66829" w:author="BigCREditor-Post-RAN4#105" w:date="2022-11-29T12:13:00Z"/>
                <w:rFonts w:ascii="Arial" w:hAnsi="Arial"/>
                <w:sz w:val="18"/>
                <w:lang w:val="it-IT" w:eastAsia="en-GB"/>
              </w:rPr>
            </w:pPr>
            <w:proofErr w:type="gramStart"/>
            <w:ins w:id="66830" w:author="BigCREditor-Post-RAN4#105" w:date="2022-11-29T12:13:00Z">
              <w:r w:rsidRPr="00F1115E">
                <w:rPr>
                  <w:rFonts w:ascii="Arial" w:hAnsi="Arial"/>
                  <w:sz w:val="18"/>
                  <w:lang w:val="fr-FR" w:eastAsia="en-GB"/>
                </w:rPr>
                <w:t>dB</w:t>
              </w:r>
              <w:proofErr w:type="gramEnd"/>
            </w:ins>
          </w:p>
        </w:tc>
        <w:tc>
          <w:tcPr>
            <w:tcW w:w="945" w:type="dxa"/>
            <w:tcBorders>
              <w:top w:val="single" w:sz="4" w:space="0" w:color="auto"/>
              <w:left w:val="single" w:sz="4" w:space="0" w:color="auto"/>
              <w:bottom w:val="single" w:sz="4" w:space="0" w:color="auto"/>
              <w:right w:val="single" w:sz="4" w:space="0" w:color="auto"/>
            </w:tcBorders>
          </w:tcPr>
          <w:p w14:paraId="4F73D23E" w14:textId="77777777" w:rsidR="00896CF1" w:rsidRPr="00F1115E" w:rsidRDefault="00896CF1" w:rsidP="00864629">
            <w:pPr>
              <w:keepNext/>
              <w:keepLines/>
              <w:overflowPunct w:val="0"/>
              <w:autoSpaceDE w:val="0"/>
              <w:autoSpaceDN w:val="0"/>
              <w:adjustRightInd w:val="0"/>
              <w:jc w:val="center"/>
              <w:textAlignment w:val="baseline"/>
              <w:rPr>
                <w:ins w:id="66831" w:author="BigCREditor-Post-RAN4#105" w:date="2022-11-29T12:13:00Z"/>
                <w:rFonts w:ascii="Arial" w:hAnsi="Arial"/>
                <w:sz w:val="18"/>
                <w:lang w:eastAsia="en-GB"/>
              </w:rPr>
            </w:pPr>
            <w:ins w:id="66832" w:author="BigCREditor-Post-RAN4#105" w:date="2022-11-29T12:13:00Z">
              <w:r w:rsidRPr="00F1115E">
                <w:rPr>
                  <w:rFonts w:ascii="Arial" w:hAnsi="Arial"/>
                  <w:sz w:val="18"/>
                  <w:lang w:eastAsia="en-GB"/>
                </w:rPr>
                <w:t>1</w:t>
              </w:r>
            </w:ins>
          </w:p>
        </w:tc>
        <w:tc>
          <w:tcPr>
            <w:tcW w:w="867" w:type="dxa"/>
            <w:tcBorders>
              <w:top w:val="single" w:sz="4" w:space="0" w:color="auto"/>
              <w:left w:val="single" w:sz="4" w:space="0" w:color="auto"/>
              <w:bottom w:val="single" w:sz="4" w:space="0" w:color="auto"/>
              <w:right w:val="single" w:sz="4" w:space="0" w:color="auto"/>
            </w:tcBorders>
          </w:tcPr>
          <w:p w14:paraId="29558179" w14:textId="77777777" w:rsidR="00896CF1" w:rsidRPr="00F1115E" w:rsidRDefault="00896CF1" w:rsidP="00864629">
            <w:pPr>
              <w:keepNext/>
              <w:keepLines/>
              <w:overflowPunct w:val="0"/>
              <w:autoSpaceDE w:val="0"/>
              <w:autoSpaceDN w:val="0"/>
              <w:adjustRightInd w:val="0"/>
              <w:jc w:val="center"/>
              <w:textAlignment w:val="baseline"/>
              <w:rPr>
                <w:ins w:id="66833" w:author="BigCREditor-Post-RAN4#105" w:date="2022-11-29T12:13:00Z"/>
                <w:rFonts w:ascii="Arial" w:hAnsi="Arial"/>
                <w:sz w:val="18"/>
                <w:lang w:eastAsia="en-GB"/>
              </w:rPr>
            </w:pPr>
            <w:ins w:id="66834" w:author="BigCREditor-Post-RAN4#105" w:date="2022-11-29T12:13:00Z">
              <w:r w:rsidRPr="00F1115E">
                <w:rPr>
                  <w:rFonts w:ascii="Arial" w:hAnsi="Arial"/>
                  <w:sz w:val="18"/>
                  <w:lang w:eastAsia="en-GB"/>
                </w:rPr>
                <w:t>1</w:t>
              </w:r>
            </w:ins>
          </w:p>
        </w:tc>
        <w:tc>
          <w:tcPr>
            <w:tcW w:w="919" w:type="dxa"/>
            <w:tcBorders>
              <w:top w:val="single" w:sz="4" w:space="0" w:color="auto"/>
              <w:left w:val="single" w:sz="4" w:space="0" w:color="auto"/>
              <w:bottom w:val="single" w:sz="4" w:space="0" w:color="auto"/>
              <w:right w:val="single" w:sz="4" w:space="0" w:color="auto"/>
            </w:tcBorders>
          </w:tcPr>
          <w:p w14:paraId="5054B67A" w14:textId="77777777" w:rsidR="00896CF1" w:rsidRPr="00F1115E" w:rsidRDefault="00896CF1" w:rsidP="00864629">
            <w:pPr>
              <w:keepNext/>
              <w:keepLines/>
              <w:overflowPunct w:val="0"/>
              <w:autoSpaceDE w:val="0"/>
              <w:autoSpaceDN w:val="0"/>
              <w:adjustRightInd w:val="0"/>
              <w:jc w:val="center"/>
              <w:textAlignment w:val="baseline"/>
              <w:rPr>
                <w:ins w:id="66835" w:author="BigCREditor-Post-RAN4#105" w:date="2022-11-29T12:13:00Z"/>
                <w:rFonts w:ascii="Arial" w:hAnsi="Arial"/>
                <w:sz w:val="18"/>
                <w:lang w:eastAsia="en-GB"/>
              </w:rPr>
            </w:pPr>
            <w:ins w:id="66836" w:author="BigCREditor-Post-RAN4#105" w:date="2022-11-29T12:13:00Z">
              <w:r w:rsidRPr="00F1115E">
                <w:rPr>
                  <w:rFonts w:ascii="Arial" w:hAnsi="Arial" w:cs="Arial"/>
                  <w:sz w:val="18"/>
                  <w:lang w:val="fr-FR" w:eastAsia="en-GB"/>
                </w:rPr>
                <w:t>-</w:t>
              </w:r>
              <w:proofErr w:type="spellStart"/>
              <w:r w:rsidRPr="00F1115E">
                <w:rPr>
                  <w:rFonts w:ascii="Arial" w:hAnsi="Arial" w:cs="Arial"/>
                  <w:sz w:val="18"/>
                  <w:lang w:val="fr-FR" w:eastAsia="en-GB"/>
                </w:rPr>
                <w:t>Infinity</w:t>
              </w:r>
              <w:proofErr w:type="spellEnd"/>
            </w:ins>
          </w:p>
        </w:tc>
        <w:tc>
          <w:tcPr>
            <w:tcW w:w="1042" w:type="dxa"/>
            <w:tcBorders>
              <w:top w:val="single" w:sz="4" w:space="0" w:color="auto"/>
              <w:left w:val="single" w:sz="4" w:space="0" w:color="auto"/>
              <w:bottom w:val="single" w:sz="4" w:space="0" w:color="auto"/>
              <w:right w:val="single" w:sz="4" w:space="0" w:color="auto"/>
            </w:tcBorders>
          </w:tcPr>
          <w:p w14:paraId="5CE95703" w14:textId="77777777" w:rsidR="00896CF1" w:rsidRPr="00F1115E" w:rsidRDefault="00896CF1" w:rsidP="00864629">
            <w:pPr>
              <w:keepNext/>
              <w:keepLines/>
              <w:overflowPunct w:val="0"/>
              <w:autoSpaceDE w:val="0"/>
              <w:autoSpaceDN w:val="0"/>
              <w:adjustRightInd w:val="0"/>
              <w:jc w:val="center"/>
              <w:textAlignment w:val="baseline"/>
              <w:rPr>
                <w:ins w:id="66837" w:author="BigCREditor-Post-RAN4#105" w:date="2022-11-29T12:13:00Z"/>
                <w:rFonts w:ascii="Arial" w:hAnsi="Arial"/>
                <w:sz w:val="18"/>
                <w:lang w:eastAsia="en-GB"/>
              </w:rPr>
            </w:pPr>
            <w:ins w:id="66838" w:author="BigCREditor-Post-RAN4#105" w:date="2022-11-29T12:13:00Z">
              <w:r w:rsidRPr="00F1115E">
                <w:rPr>
                  <w:rFonts w:ascii="Arial" w:hAnsi="Arial"/>
                  <w:sz w:val="18"/>
                  <w:lang w:eastAsia="en-GB"/>
                </w:rPr>
                <w:t>1</w:t>
              </w:r>
            </w:ins>
          </w:p>
        </w:tc>
      </w:tr>
      <w:tr w:rsidR="00896CF1" w:rsidRPr="00F1115E" w14:paraId="079A0470" w14:textId="77777777" w:rsidTr="00864629">
        <w:trPr>
          <w:cantSplit/>
          <w:jc w:val="center"/>
          <w:ins w:id="66839" w:author="BigCREditor-Post-RAN4#105" w:date="2022-11-29T12:13:00Z"/>
        </w:trPr>
        <w:tc>
          <w:tcPr>
            <w:tcW w:w="1615" w:type="dxa"/>
            <w:tcBorders>
              <w:top w:val="single" w:sz="4" w:space="0" w:color="auto"/>
              <w:left w:val="single" w:sz="4" w:space="0" w:color="auto"/>
              <w:bottom w:val="single" w:sz="4" w:space="0" w:color="auto"/>
              <w:right w:val="single" w:sz="4" w:space="0" w:color="auto"/>
            </w:tcBorders>
          </w:tcPr>
          <w:p w14:paraId="0AD15AB9" w14:textId="77777777" w:rsidR="00896CF1" w:rsidRPr="00F1115E" w:rsidRDefault="00896CF1" w:rsidP="00864629">
            <w:pPr>
              <w:keepNext/>
              <w:keepLines/>
              <w:overflowPunct w:val="0"/>
              <w:autoSpaceDE w:val="0"/>
              <w:autoSpaceDN w:val="0"/>
              <w:adjustRightInd w:val="0"/>
              <w:textAlignment w:val="baseline"/>
              <w:rPr>
                <w:ins w:id="66840" w:author="BigCREditor-Post-RAN4#105" w:date="2022-11-29T12:13:00Z"/>
                <w:rFonts w:ascii="Arial" w:hAnsi="Arial"/>
                <w:sz w:val="18"/>
                <w:lang w:val="da-DK" w:eastAsia="en-GB"/>
              </w:rPr>
            </w:pPr>
            <w:ins w:id="66841" w:author="BigCREditor-Post-RAN4#105" w:date="2022-11-29T12:13:00Z">
              <w:r w:rsidRPr="00F1115E">
                <w:rPr>
                  <w:rFonts w:ascii="Arial" w:hAnsi="Arial" w:cs="v4.2.0"/>
                  <w:sz w:val="18"/>
                  <w:lang w:val="fr-FR" w:eastAsia="en-GB"/>
                </w:rPr>
                <w:t>SS-RSRP</w:t>
              </w:r>
              <w:r w:rsidRPr="00F1115E">
                <w:rPr>
                  <w:rFonts w:ascii="Arial" w:hAnsi="Arial"/>
                  <w:sz w:val="18"/>
                  <w:vertAlign w:val="superscript"/>
                  <w:lang w:val="fr-FR" w:eastAsia="en-GB"/>
                </w:rPr>
                <w:t xml:space="preserve"> Note 2</w:t>
              </w:r>
            </w:ins>
          </w:p>
        </w:tc>
        <w:tc>
          <w:tcPr>
            <w:tcW w:w="1980" w:type="dxa"/>
            <w:tcBorders>
              <w:top w:val="single" w:sz="4" w:space="0" w:color="auto"/>
              <w:left w:val="single" w:sz="4" w:space="0" w:color="auto"/>
              <w:bottom w:val="single" w:sz="4" w:space="0" w:color="auto"/>
              <w:right w:val="single" w:sz="4" w:space="0" w:color="auto"/>
            </w:tcBorders>
          </w:tcPr>
          <w:p w14:paraId="1C921266" w14:textId="77777777" w:rsidR="00896CF1" w:rsidRPr="00F1115E" w:rsidRDefault="00896CF1" w:rsidP="00864629">
            <w:pPr>
              <w:keepNext/>
              <w:keepLines/>
              <w:overflowPunct w:val="0"/>
              <w:autoSpaceDE w:val="0"/>
              <w:autoSpaceDN w:val="0"/>
              <w:adjustRightInd w:val="0"/>
              <w:jc w:val="center"/>
              <w:textAlignment w:val="baseline"/>
              <w:rPr>
                <w:ins w:id="66842" w:author="BigCREditor-Post-RAN4#105" w:date="2022-11-29T12:13:00Z"/>
                <w:rFonts w:ascii="Arial" w:hAnsi="Arial"/>
                <w:sz w:val="18"/>
                <w:lang w:val="it-IT" w:eastAsia="en-GB"/>
              </w:rPr>
            </w:pPr>
            <w:proofErr w:type="gramStart"/>
            <w:ins w:id="66843" w:author="BigCREditor-Post-RAN4#105" w:date="2022-11-29T12:13:00Z">
              <w:r w:rsidRPr="00F1115E">
                <w:rPr>
                  <w:rFonts w:ascii="Arial" w:hAnsi="Arial" w:cs="v4.2.0"/>
                  <w:sz w:val="18"/>
                  <w:lang w:val="fr-FR" w:eastAsia="en-GB"/>
                </w:rPr>
                <w:t>dBm</w:t>
              </w:r>
              <w:proofErr w:type="gramEnd"/>
              <w:r w:rsidRPr="00F1115E">
                <w:rPr>
                  <w:rFonts w:ascii="Arial" w:hAnsi="Arial" w:cs="v4.2.0"/>
                  <w:sz w:val="18"/>
                  <w:lang w:val="fr-FR" w:eastAsia="en-GB"/>
                </w:rPr>
                <w:t>/120 kHz</w:t>
              </w:r>
              <w:r w:rsidRPr="00F1115E">
                <w:rPr>
                  <w:rFonts w:ascii="Arial" w:hAnsi="Arial"/>
                  <w:sz w:val="18"/>
                  <w:vertAlign w:val="superscript"/>
                  <w:lang w:eastAsia="en-GB"/>
                </w:rPr>
                <w:t xml:space="preserve"> Note3</w:t>
              </w:r>
            </w:ins>
          </w:p>
        </w:tc>
        <w:tc>
          <w:tcPr>
            <w:tcW w:w="945" w:type="dxa"/>
            <w:tcBorders>
              <w:top w:val="single" w:sz="4" w:space="0" w:color="auto"/>
              <w:left w:val="single" w:sz="4" w:space="0" w:color="auto"/>
              <w:bottom w:val="single" w:sz="4" w:space="0" w:color="auto"/>
              <w:right w:val="single" w:sz="4" w:space="0" w:color="auto"/>
            </w:tcBorders>
          </w:tcPr>
          <w:p w14:paraId="2AD88675" w14:textId="77777777" w:rsidR="00896CF1" w:rsidRPr="00F1115E" w:rsidRDefault="00896CF1" w:rsidP="00864629">
            <w:pPr>
              <w:keepNext/>
              <w:keepLines/>
              <w:overflowPunct w:val="0"/>
              <w:autoSpaceDE w:val="0"/>
              <w:autoSpaceDN w:val="0"/>
              <w:adjustRightInd w:val="0"/>
              <w:jc w:val="center"/>
              <w:textAlignment w:val="baseline"/>
              <w:rPr>
                <w:ins w:id="66844" w:author="BigCREditor-Post-RAN4#105" w:date="2022-11-29T12:13:00Z"/>
                <w:rFonts w:ascii="Arial" w:hAnsi="Arial"/>
                <w:sz w:val="18"/>
                <w:lang w:eastAsia="en-GB"/>
              </w:rPr>
            </w:pPr>
            <w:ins w:id="66845" w:author="BigCREditor-Post-RAN4#105" w:date="2022-11-29T12:13:00Z">
              <w:r w:rsidRPr="00F1115E">
                <w:rPr>
                  <w:rFonts w:ascii="Arial" w:hAnsi="Arial"/>
                  <w:sz w:val="18"/>
                  <w:lang w:eastAsia="en-GB"/>
                </w:rPr>
                <w:t>-82.1</w:t>
              </w:r>
            </w:ins>
          </w:p>
        </w:tc>
        <w:tc>
          <w:tcPr>
            <w:tcW w:w="867" w:type="dxa"/>
            <w:tcBorders>
              <w:top w:val="single" w:sz="4" w:space="0" w:color="auto"/>
              <w:left w:val="single" w:sz="4" w:space="0" w:color="auto"/>
              <w:bottom w:val="single" w:sz="4" w:space="0" w:color="auto"/>
              <w:right w:val="single" w:sz="4" w:space="0" w:color="auto"/>
            </w:tcBorders>
          </w:tcPr>
          <w:p w14:paraId="4FAB0135" w14:textId="77777777" w:rsidR="00896CF1" w:rsidRPr="00F1115E" w:rsidRDefault="00896CF1" w:rsidP="00864629">
            <w:pPr>
              <w:keepNext/>
              <w:keepLines/>
              <w:overflowPunct w:val="0"/>
              <w:autoSpaceDE w:val="0"/>
              <w:autoSpaceDN w:val="0"/>
              <w:adjustRightInd w:val="0"/>
              <w:jc w:val="center"/>
              <w:textAlignment w:val="baseline"/>
              <w:rPr>
                <w:ins w:id="66846" w:author="BigCREditor-Post-RAN4#105" w:date="2022-11-29T12:13:00Z"/>
                <w:rFonts w:ascii="Arial" w:hAnsi="Arial"/>
                <w:sz w:val="18"/>
                <w:lang w:eastAsia="en-GB"/>
              </w:rPr>
            </w:pPr>
            <w:ins w:id="66847" w:author="BigCREditor-Post-RAN4#105" w:date="2022-11-29T12:13:00Z">
              <w:r w:rsidRPr="00F1115E">
                <w:rPr>
                  <w:rFonts w:ascii="Arial" w:hAnsi="Arial"/>
                  <w:sz w:val="18"/>
                  <w:lang w:eastAsia="en-GB"/>
                </w:rPr>
                <w:t>-82.1</w:t>
              </w:r>
            </w:ins>
          </w:p>
        </w:tc>
        <w:tc>
          <w:tcPr>
            <w:tcW w:w="919" w:type="dxa"/>
            <w:tcBorders>
              <w:top w:val="single" w:sz="4" w:space="0" w:color="auto"/>
              <w:left w:val="single" w:sz="4" w:space="0" w:color="auto"/>
              <w:bottom w:val="single" w:sz="4" w:space="0" w:color="auto"/>
              <w:right w:val="single" w:sz="4" w:space="0" w:color="auto"/>
            </w:tcBorders>
          </w:tcPr>
          <w:p w14:paraId="6E5A2BC3" w14:textId="77777777" w:rsidR="00896CF1" w:rsidRPr="00F1115E" w:rsidRDefault="00896CF1" w:rsidP="00864629">
            <w:pPr>
              <w:keepNext/>
              <w:keepLines/>
              <w:overflowPunct w:val="0"/>
              <w:autoSpaceDE w:val="0"/>
              <w:autoSpaceDN w:val="0"/>
              <w:adjustRightInd w:val="0"/>
              <w:jc w:val="center"/>
              <w:textAlignment w:val="baseline"/>
              <w:rPr>
                <w:ins w:id="66848" w:author="BigCREditor-Post-RAN4#105" w:date="2022-11-29T12:13:00Z"/>
                <w:rFonts w:ascii="Arial" w:hAnsi="Arial"/>
                <w:sz w:val="18"/>
                <w:lang w:eastAsia="en-GB"/>
              </w:rPr>
            </w:pPr>
            <w:ins w:id="66849" w:author="BigCREditor-Post-RAN4#105" w:date="2022-11-29T12:13:00Z">
              <w:r w:rsidRPr="00F1115E">
                <w:rPr>
                  <w:rFonts w:ascii="Arial" w:hAnsi="Arial" w:cs="Arial"/>
                  <w:sz w:val="18"/>
                  <w:lang w:val="fr-FR" w:eastAsia="en-GB"/>
                </w:rPr>
                <w:t>-</w:t>
              </w:r>
              <w:proofErr w:type="spellStart"/>
              <w:r w:rsidRPr="00F1115E">
                <w:rPr>
                  <w:rFonts w:ascii="Arial" w:hAnsi="Arial" w:cs="Arial"/>
                  <w:sz w:val="18"/>
                  <w:lang w:val="fr-FR" w:eastAsia="en-GB"/>
                </w:rPr>
                <w:t>Infinity</w:t>
              </w:r>
              <w:proofErr w:type="spellEnd"/>
            </w:ins>
          </w:p>
        </w:tc>
        <w:tc>
          <w:tcPr>
            <w:tcW w:w="1042" w:type="dxa"/>
            <w:tcBorders>
              <w:top w:val="single" w:sz="4" w:space="0" w:color="auto"/>
              <w:left w:val="single" w:sz="4" w:space="0" w:color="auto"/>
              <w:bottom w:val="single" w:sz="4" w:space="0" w:color="auto"/>
              <w:right w:val="single" w:sz="4" w:space="0" w:color="auto"/>
            </w:tcBorders>
          </w:tcPr>
          <w:p w14:paraId="144DCC0E" w14:textId="77777777" w:rsidR="00896CF1" w:rsidRPr="00F1115E" w:rsidRDefault="00896CF1" w:rsidP="00864629">
            <w:pPr>
              <w:keepNext/>
              <w:keepLines/>
              <w:overflowPunct w:val="0"/>
              <w:autoSpaceDE w:val="0"/>
              <w:autoSpaceDN w:val="0"/>
              <w:adjustRightInd w:val="0"/>
              <w:jc w:val="center"/>
              <w:textAlignment w:val="baseline"/>
              <w:rPr>
                <w:ins w:id="66850" w:author="BigCREditor-Post-RAN4#105" w:date="2022-11-29T12:13:00Z"/>
                <w:rFonts w:ascii="Arial" w:hAnsi="Arial"/>
                <w:sz w:val="18"/>
                <w:lang w:eastAsia="en-GB"/>
              </w:rPr>
            </w:pPr>
            <w:ins w:id="66851" w:author="BigCREditor-Post-RAN4#105" w:date="2022-11-29T12:13:00Z">
              <w:r w:rsidRPr="00F1115E">
                <w:rPr>
                  <w:rFonts w:ascii="Arial" w:hAnsi="Arial"/>
                  <w:sz w:val="18"/>
                  <w:lang w:eastAsia="en-GB"/>
                </w:rPr>
                <w:t>-82.1</w:t>
              </w:r>
            </w:ins>
          </w:p>
        </w:tc>
      </w:tr>
      <w:tr w:rsidR="00896CF1" w:rsidRPr="00F1115E" w14:paraId="0631CD84" w14:textId="77777777" w:rsidTr="00864629">
        <w:trPr>
          <w:cantSplit/>
          <w:jc w:val="center"/>
          <w:ins w:id="66852" w:author="BigCREditor-Post-RAN4#105" w:date="2022-11-29T12:13:00Z"/>
        </w:trPr>
        <w:tc>
          <w:tcPr>
            <w:tcW w:w="1615" w:type="dxa"/>
            <w:tcBorders>
              <w:top w:val="single" w:sz="4" w:space="0" w:color="auto"/>
              <w:left w:val="single" w:sz="4" w:space="0" w:color="auto"/>
              <w:bottom w:val="single" w:sz="4" w:space="0" w:color="auto"/>
              <w:right w:val="single" w:sz="4" w:space="0" w:color="auto"/>
            </w:tcBorders>
          </w:tcPr>
          <w:p w14:paraId="3AA8FDE0" w14:textId="77777777" w:rsidR="00896CF1" w:rsidRPr="00F1115E" w:rsidRDefault="00896CF1" w:rsidP="00864629">
            <w:pPr>
              <w:keepNext/>
              <w:keepLines/>
              <w:overflowPunct w:val="0"/>
              <w:autoSpaceDE w:val="0"/>
              <w:autoSpaceDN w:val="0"/>
              <w:adjustRightInd w:val="0"/>
              <w:textAlignment w:val="baseline"/>
              <w:rPr>
                <w:ins w:id="66853" w:author="BigCREditor-Post-RAN4#105" w:date="2022-11-29T12:13:00Z"/>
                <w:rFonts w:ascii="Arial" w:hAnsi="Arial"/>
                <w:sz w:val="18"/>
                <w:lang w:val="da-DK" w:eastAsia="en-GB"/>
              </w:rPr>
            </w:pPr>
            <w:ins w:id="66854" w:author="BigCREditor-Post-RAN4#105" w:date="2022-11-29T12:13:00Z">
              <w:r w:rsidRPr="00F1115E">
                <w:rPr>
                  <w:rFonts w:ascii="Arial" w:hAnsi="Arial"/>
                  <w:sz w:val="18"/>
                  <w:lang w:eastAsia="en-GB"/>
                </w:rPr>
                <w:t>Io</w:t>
              </w:r>
              <w:r w:rsidRPr="00F1115E">
                <w:rPr>
                  <w:rFonts w:ascii="Arial" w:hAnsi="Arial"/>
                  <w:sz w:val="18"/>
                  <w:vertAlign w:val="superscript"/>
                  <w:lang w:eastAsia="en-GB"/>
                </w:rPr>
                <w:t>Note</w:t>
              </w:r>
              <w:proofErr w:type="gramStart"/>
              <w:r w:rsidRPr="00F1115E">
                <w:rPr>
                  <w:rFonts w:ascii="Arial" w:hAnsi="Arial"/>
                  <w:sz w:val="18"/>
                  <w:vertAlign w:val="superscript"/>
                  <w:lang w:eastAsia="en-GB"/>
                </w:rPr>
                <w:t>2,Note</w:t>
              </w:r>
              <w:proofErr w:type="gramEnd"/>
              <w:r w:rsidRPr="00F1115E">
                <w:rPr>
                  <w:rFonts w:ascii="Arial" w:hAnsi="Arial"/>
                  <w:sz w:val="18"/>
                  <w:vertAlign w:val="superscript"/>
                  <w:lang w:eastAsia="en-GB"/>
                </w:rPr>
                <w:t>6</w:t>
              </w:r>
            </w:ins>
          </w:p>
        </w:tc>
        <w:tc>
          <w:tcPr>
            <w:tcW w:w="1980" w:type="dxa"/>
            <w:tcBorders>
              <w:top w:val="single" w:sz="4" w:space="0" w:color="auto"/>
              <w:left w:val="single" w:sz="4" w:space="0" w:color="auto"/>
              <w:bottom w:val="single" w:sz="4" w:space="0" w:color="auto"/>
              <w:right w:val="single" w:sz="4" w:space="0" w:color="auto"/>
            </w:tcBorders>
          </w:tcPr>
          <w:p w14:paraId="00205544" w14:textId="77777777" w:rsidR="00896CF1" w:rsidRPr="00F1115E" w:rsidRDefault="00896CF1" w:rsidP="00864629">
            <w:pPr>
              <w:keepNext/>
              <w:keepLines/>
              <w:overflowPunct w:val="0"/>
              <w:autoSpaceDE w:val="0"/>
              <w:autoSpaceDN w:val="0"/>
              <w:adjustRightInd w:val="0"/>
              <w:jc w:val="center"/>
              <w:textAlignment w:val="baseline"/>
              <w:rPr>
                <w:ins w:id="66855" w:author="BigCREditor-Post-RAN4#105" w:date="2022-11-29T12:13:00Z"/>
                <w:rFonts w:ascii="Arial" w:hAnsi="Arial"/>
                <w:sz w:val="18"/>
                <w:lang w:val="it-IT" w:eastAsia="en-GB"/>
              </w:rPr>
            </w:pPr>
            <w:ins w:id="66856" w:author="BigCREditor-Post-RAN4#105" w:date="2022-11-29T12:13:00Z">
              <w:r w:rsidRPr="00F1115E">
                <w:rPr>
                  <w:rFonts w:ascii="Arial" w:hAnsi="Arial"/>
                  <w:sz w:val="18"/>
                  <w:lang w:eastAsia="en-GB"/>
                </w:rPr>
                <w:t>dBm/95.04 MHz</w:t>
              </w:r>
              <w:r w:rsidRPr="00F1115E">
                <w:rPr>
                  <w:rFonts w:ascii="Arial" w:hAnsi="Arial"/>
                  <w:sz w:val="18"/>
                  <w:vertAlign w:val="superscript"/>
                  <w:lang w:eastAsia="en-GB"/>
                </w:rPr>
                <w:t xml:space="preserve"> Note4</w:t>
              </w:r>
            </w:ins>
          </w:p>
        </w:tc>
        <w:tc>
          <w:tcPr>
            <w:tcW w:w="945" w:type="dxa"/>
            <w:tcBorders>
              <w:top w:val="single" w:sz="4" w:space="0" w:color="auto"/>
              <w:left w:val="single" w:sz="4" w:space="0" w:color="auto"/>
              <w:bottom w:val="single" w:sz="4" w:space="0" w:color="auto"/>
              <w:right w:val="single" w:sz="4" w:space="0" w:color="auto"/>
            </w:tcBorders>
          </w:tcPr>
          <w:p w14:paraId="7373D1D7" w14:textId="77777777" w:rsidR="00896CF1" w:rsidRPr="00F1115E" w:rsidRDefault="00896CF1" w:rsidP="00864629">
            <w:pPr>
              <w:keepNext/>
              <w:keepLines/>
              <w:overflowPunct w:val="0"/>
              <w:autoSpaceDE w:val="0"/>
              <w:autoSpaceDN w:val="0"/>
              <w:adjustRightInd w:val="0"/>
              <w:jc w:val="center"/>
              <w:textAlignment w:val="baseline"/>
              <w:rPr>
                <w:ins w:id="66857" w:author="BigCREditor-Post-RAN4#105" w:date="2022-11-29T12:13:00Z"/>
                <w:rFonts w:ascii="Arial" w:hAnsi="Arial"/>
                <w:sz w:val="18"/>
                <w:lang w:eastAsia="en-GB"/>
              </w:rPr>
            </w:pPr>
            <w:ins w:id="66858" w:author="BigCREditor-Post-RAN4#105" w:date="2022-11-29T12:13:00Z">
              <w:r w:rsidRPr="00F1115E">
                <w:rPr>
                  <w:rFonts w:ascii="Arial" w:hAnsi="Arial"/>
                  <w:sz w:val="18"/>
                  <w:lang w:eastAsia="en-GB"/>
                </w:rPr>
                <w:t>-50.6</w:t>
              </w:r>
            </w:ins>
          </w:p>
        </w:tc>
        <w:tc>
          <w:tcPr>
            <w:tcW w:w="867" w:type="dxa"/>
            <w:tcBorders>
              <w:top w:val="single" w:sz="4" w:space="0" w:color="auto"/>
              <w:left w:val="single" w:sz="4" w:space="0" w:color="auto"/>
              <w:bottom w:val="single" w:sz="4" w:space="0" w:color="auto"/>
              <w:right w:val="single" w:sz="4" w:space="0" w:color="auto"/>
            </w:tcBorders>
          </w:tcPr>
          <w:p w14:paraId="3D461187" w14:textId="77777777" w:rsidR="00896CF1" w:rsidRPr="00F1115E" w:rsidRDefault="00896CF1" w:rsidP="00864629">
            <w:pPr>
              <w:keepNext/>
              <w:keepLines/>
              <w:overflowPunct w:val="0"/>
              <w:autoSpaceDE w:val="0"/>
              <w:autoSpaceDN w:val="0"/>
              <w:adjustRightInd w:val="0"/>
              <w:jc w:val="center"/>
              <w:textAlignment w:val="baseline"/>
              <w:rPr>
                <w:ins w:id="66859" w:author="BigCREditor-Post-RAN4#105" w:date="2022-11-29T12:13:00Z"/>
                <w:rFonts w:ascii="Arial" w:hAnsi="Arial"/>
                <w:sz w:val="18"/>
                <w:lang w:eastAsia="en-GB"/>
              </w:rPr>
            </w:pPr>
            <w:ins w:id="66860" w:author="BigCREditor-Post-RAN4#105" w:date="2022-11-29T12:13:00Z">
              <w:r w:rsidRPr="00F1115E">
                <w:rPr>
                  <w:rFonts w:ascii="Arial" w:hAnsi="Arial"/>
                  <w:sz w:val="18"/>
                  <w:lang w:eastAsia="en-GB"/>
                </w:rPr>
                <w:t>-50.6</w:t>
              </w:r>
            </w:ins>
          </w:p>
        </w:tc>
        <w:tc>
          <w:tcPr>
            <w:tcW w:w="919" w:type="dxa"/>
            <w:tcBorders>
              <w:top w:val="single" w:sz="4" w:space="0" w:color="auto"/>
              <w:left w:val="single" w:sz="4" w:space="0" w:color="auto"/>
              <w:bottom w:val="single" w:sz="4" w:space="0" w:color="auto"/>
              <w:right w:val="single" w:sz="4" w:space="0" w:color="auto"/>
            </w:tcBorders>
          </w:tcPr>
          <w:p w14:paraId="441B49F9" w14:textId="77777777" w:rsidR="00896CF1" w:rsidRPr="00F1115E" w:rsidRDefault="00896CF1" w:rsidP="00864629">
            <w:pPr>
              <w:keepNext/>
              <w:keepLines/>
              <w:overflowPunct w:val="0"/>
              <w:autoSpaceDE w:val="0"/>
              <w:autoSpaceDN w:val="0"/>
              <w:adjustRightInd w:val="0"/>
              <w:jc w:val="center"/>
              <w:textAlignment w:val="baseline"/>
              <w:rPr>
                <w:ins w:id="66861" w:author="BigCREditor-Post-RAN4#105" w:date="2022-11-29T12:13:00Z"/>
                <w:rFonts w:ascii="Arial" w:hAnsi="Arial"/>
                <w:sz w:val="18"/>
                <w:lang w:eastAsia="en-GB"/>
              </w:rPr>
            </w:pPr>
            <w:ins w:id="66862" w:author="BigCREditor-Post-RAN4#105" w:date="2022-11-29T12:13:00Z">
              <w:r w:rsidRPr="00F1115E">
                <w:rPr>
                  <w:rFonts w:ascii="Arial" w:hAnsi="Arial"/>
                  <w:sz w:val="18"/>
                  <w:lang w:eastAsia="en-GB"/>
                </w:rPr>
                <w:t>-54.1</w:t>
              </w:r>
            </w:ins>
          </w:p>
        </w:tc>
        <w:tc>
          <w:tcPr>
            <w:tcW w:w="1042" w:type="dxa"/>
            <w:tcBorders>
              <w:top w:val="single" w:sz="4" w:space="0" w:color="auto"/>
              <w:left w:val="single" w:sz="4" w:space="0" w:color="auto"/>
              <w:bottom w:val="single" w:sz="4" w:space="0" w:color="auto"/>
              <w:right w:val="single" w:sz="4" w:space="0" w:color="auto"/>
            </w:tcBorders>
          </w:tcPr>
          <w:p w14:paraId="65F1BECE" w14:textId="77777777" w:rsidR="00896CF1" w:rsidRPr="00F1115E" w:rsidRDefault="00896CF1" w:rsidP="00864629">
            <w:pPr>
              <w:keepNext/>
              <w:keepLines/>
              <w:overflowPunct w:val="0"/>
              <w:autoSpaceDE w:val="0"/>
              <w:autoSpaceDN w:val="0"/>
              <w:adjustRightInd w:val="0"/>
              <w:jc w:val="center"/>
              <w:textAlignment w:val="baseline"/>
              <w:rPr>
                <w:ins w:id="66863" w:author="BigCREditor-Post-RAN4#105" w:date="2022-11-29T12:13:00Z"/>
                <w:rFonts w:ascii="Arial" w:hAnsi="Arial"/>
                <w:sz w:val="18"/>
                <w:lang w:eastAsia="en-GB"/>
              </w:rPr>
            </w:pPr>
            <w:ins w:id="66864" w:author="BigCREditor-Post-RAN4#105" w:date="2022-11-29T12:13:00Z">
              <w:r w:rsidRPr="00F1115E">
                <w:rPr>
                  <w:rFonts w:ascii="Arial" w:hAnsi="Arial"/>
                  <w:sz w:val="18"/>
                  <w:lang w:eastAsia="en-GB"/>
                </w:rPr>
                <w:t>-50.6</w:t>
              </w:r>
            </w:ins>
          </w:p>
        </w:tc>
      </w:tr>
      <w:tr w:rsidR="00896CF1" w:rsidRPr="00F1115E" w14:paraId="4F7BF35F" w14:textId="77777777" w:rsidTr="00864629">
        <w:trPr>
          <w:cantSplit/>
          <w:jc w:val="center"/>
          <w:ins w:id="66865" w:author="BigCREditor-Post-RAN4#105" w:date="2022-11-29T12:13:00Z"/>
        </w:trPr>
        <w:tc>
          <w:tcPr>
            <w:tcW w:w="7368" w:type="dxa"/>
            <w:gridSpan w:val="6"/>
            <w:tcBorders>
              <w:top w:val="single" w:sz="4" w:space="0" w:color="auto"/>
              <w:left w:val="single" w:sz="4" w:space="0" w:color="auto"/>
              <w:bottom w:val="single" w:sz="4" w:space="0" w:color="auto"/>
              <w:right w:val="single" w:sz="4" w:space="0" w:color="auto"/>
            </w:tcBorders>
          </w:tcPr>
          <w:p w14:paraId="3FA5EAEA" w14:textId="77777777" w:rsidR="00896CF1" w:rsidRPr="00F1115E" w:rsidRDefault="00896CF1" w:rsidP="00864629">
            <w:pPr>
              <w:keepNext/>
              <w:keepLines/>
              <w:overflowPunct w:val="0"/>
              <w:autoSpaceDE w:val="0"/>
              <w:autoSpaceDN w:val="0"/>
              <w:adjustRightInd w:val="0"/>
              <w:ind w:left="851" w:hanging="851"/>
              <w:textAlignment w:val="baseline"/>
              <w:rPr>
                <w:ins w:id="66866" w:author="BigCREditor-Post-RAN4#105" w:date="2022-11-29T12:13:00Z"/>
                <w:rFonts w:ascii="Arial" w:hAnsi="Arial"/>
                <w:sz w:val="18"/>
                <w:szCs w:val="18"/>
                <w:lang w:eastAsia="en-GB"/>
              </w:rPr>
            </w:pPr>
            <w:ins w:id="66867" w:author="BigCREditor-Post-RAN4#105" w:date="2022-11-29T12:13:00Z">
              <w:r w:rsidRPr="00F1115E">
                <w:rPr>
                  <w:rFonts w:ascii="Arial" w:hAnsi="Arial"/>
                  <w:sz w:val="18"/>
                  <w:szCs w:val="18"/>
                  <w:lang w:eastAsia="en-GB"/>
                </w:rPr>
                <w:t>Note 1:</w:t>
              </w:r>
              <w:r w:rsidRPr="00F1115E">
                <w:rPr>
                  <w:rFonts w:ascii="Arial" w:hAnsi="Arial"/>
                  <w:sz w:val="18"/>
                  <w:szCs w:val="18"/>
                  <w:lang w:eastAsia="en-GB"/>
                </w:rPr>
                <w:tab/>
              </w:r>
              <w:r w:rsidRPr="00F1115E">
                <w:rPr>
                  <w:rFonts w:ascii="Arial" w:hAnsi="Arial"/>
                  <w:sz w:val="18"/>
                  <w:lang w:eastAsia="en-GB"/>
                </w:rPr>
                <w:t xml:space="preserve">Interference from other cells and noise sources not specified in the test is assumed to be constant over subcarriers and time and shall be modelled as AWGN of appropriate power for </w:t>
              </w:r>
              <w:proofErr w:type="spellStart"/>
              <w:r w:rsidRPr="00F1115E">
                <w:rPr>
                  <w:rFonts w:ascii="Arial" w:hAnsi="Arial"/>
                  <w:sz w:val="18"/>
                  <w:szCs w:val="18"/>
                  <w:lang w:eastAsia="en-GB"/>
                </w:rPr>
                <w:t>N</w:t>
              </w:r>
              <w:r w:rsidRPr="00F1115E">
                <w:rPr>
                  <w:rFonts w:ascii="Arial" w:hAnsi="Arial"/>
                  <w:sz w:val="18"/>
                  <w:szCs w:val="18"/>
                  <w:vertAlign w:val="subscript"/>
                  <w:lang w:eastAsia="en-GB"/>
                </w:rPr>
                <w:t>oc</w:t>
              </w:r>
              <w:proofErr w:type="spellEnd"/>
              <w:r w:rsidRPr="00F1115E">
                <w:rPr>
                  <w:rFonts w:ascii="Arial" w:hAnsi="Arial"/>
                  <w:sz w:val="18"/>
                  <w:szCs w:val="18"/>
                  <w:lang w:eastAsia="en-GB"/>
                </w:rPr>
                <w:t xml:space="preserve"> to be fulfilled.</w:t>
              </w:r>
            </w:ins>
          </w:p>
          <w:p w14:paraId="5B31E20E" w14:textId="77777777" w:rsidR="00896CF1" w:rsidRPr="00F1115E" w:rsidRDefault="00896CF1" w:rsidP="00864629">
            <w:pPr>
              <w:keepNext/>
              <w:keepLines/>
              <w:overflowPunct w:val="0"/>
              <w:autoSpaceDE w:val="0"/>
              <w:autoSpaceDN w:val="0"/>
              <w:adjustRightInd w:val="0"/>
              <w:ind w:left="851" w:hanging="851"/>
              <w:textAlignment w:val="baseline"/>
              <w:rPr>
                <w:ins w:id="66868" w:author="BigCREditor-Post-RAN4#105" w:date="2022-11-29T12:13:00Z"/>
                <w:rFonts w:ascii="Arial" w:hAnsi="Arial"/>
                <w:sz w:val="18"/>
                <w:lang w:eastAsia="en-GB"/>
              </w:rPr>
            </w:pPr>
            <w:ins w:id="66869" w:author="BigCREditor-Post-RAN4#105" w:date="2022-11-29T12:13:00Z">
              <w:r w:rsidRPr="00F1115E">
                <w:rPr>
                  <w:rFonts w:ascii="Arial" w:hAnsi="Arial"/>
                  <w:sz w:val="18"/>
                  <w:szCs w:val="18"/>
                  <w:lang w:eastAsia="en-GB"/>
                </w:rPr>
                <w:t>Note 2:</w:t>
              </w:r>
              <w:r w:rsidRPr="00F1115E">
                <w:rPr>
                  <w:rFonts w:ascii="Arial" w:hAnsi="Arial"/>
                  <w:sz w:val="18"/>
                  <w:lang w:eastAsia="en-GB"/>
                </w:rPr>
                <w:tab/>
                <w:t>SS-RSRP and Io levels have been derived from other parameters for information purposes. They are not settable parameters themselves.</w:t>
              </w:r>
            </w:ins>
          </w:p>
          <w:p w14:paraId="23BA2521" w14:textId="77777777" w:rsidR="00896CF1" w:rsidRPr="00F1115E" w:rsidRDefault="00896CF1" w:rsidP="00864629">
            <w:pPr>
              <w:keepNext/>
              <w:keepLines/>
              <w:overflowPunct w:val="0"/>
              <w:autoSpaceDE w:val="0"/>
              <w:autoSpaceDN w:val="0"/>
              <w:adjustRightInd w:val="0"/>
              <w:ind w:left="851" w:hanging="851"/>
              <w:textAlignment w:val="baseline"/>
              <w:rPr>
                <w:ins w:id="66870" w:author="BigCREditor-Post-RAN4#105" w:date="2022-11-29T12:13:00Z"/>
                <w:rFonts w:ascii="Arial" w:hAnsi="Arial"/>
                <w:sz w:val="18"/>
                <w:lang w:eastAsia="en-GB"/>
              </w:rPr>
            </w:pPr>
            <w:ins w:id="66871" w:author="BigCREditor-Post-RAN4#105" w:date="2022-11-29T12:13:00Z">
              <w:r w:rsidRPr="00F1115E">
                <w:rPr>
                  <w:rFonts w:ascii="Arial" w:hAnsi="Arial"/>
                  <w:sz w:val="18"/>
                  <w:lang w:eastAsia="en-GB"/>
                </w:rPr>
                <w:t>Note 3:</w:t>
              </w:r>
              <w:r w:rsidRPr="00F1115E">
                <w:rPr>
                  <w:rFonts w:ascii="Arial" w:hAnsi="Arial"/>
                  <w:sz w:val="18"/>
                  <w:lang w:eastAsia="en-GB"/>
                </w:rPr>
                <w:tab/>
                <w:t>SS-RSRP minimum requirements are specified assuming independent interference and noise at each receiver antenna port.</w:t>
              </w:r>
            </w:ins>
          </w:p>
          <w:p w14:paraId="372F2800" w14:textId="77777777" w:rsidR="00896CF1" w:rsidRPr="00F1115E" w:rsidRDefault="00896CF1" w:rsidP="00864629">
            <w:pPr>
              <w:keepNext/>
              <w:keepLines/>
              <w:overflowPunct w:val="0"/>
              <w:autoSpaceDE w:val="0"/>
              <w:autoSpaceDN w:val="0"/>
              <w:adjustRightInd w:val="0"/>
              <w:ind w:left="851" w:hanging="851"/>
              <w:textAlignment w:val="baseline"/>
              <w:rPr>
                <w:ins w:id="66872" w:author="BigCREditor-Post-RAN4#105" w:date="2022-11-29T12:13:00Z"/>
                <w:rFonts w:ascii="Arial" w:hAnsi="Arial"/>
                <w:sz w:val="18"/>
                <w:lang w:eastAsia="en-GB"/>
              </w:rPr>
            </w:pPr>
            <w:ins w:id="66873" w:author="BigCREditor-Post-RAN4#105" w:date="2022-11-29T12:13:00Z">
              <w:r w:rsidRPr="00F1115E">
                <w:rPr>
                  <w:rFonts w:ascii="Arial" w:hAnsi="Arial"/>
                  <w:sz w:val="18"/>
                  <w:lang w:eastAsia="en-GB"/>
                </w:rPr>
                <w:t xml:space="preserve">Note 4: </w:t>
              </w:r>
              <w:r w:rsidRPr="00F1115E">
                <w:rPr>
                  <w:rFonts w:ascii="Arial" w:hAnsi="Arial"/>
                  <w:sz w:val="18"/>
                  <w:lang w:eastAsia="en-GB"/>
                </w:rPr>
                <w:tab/>
                <w:t>Equivalent power received by an antenna with 0 </w:t>
              </w:r>
              <w:proofErr w:type="spellStart"/>
              <w:r w:rsidRPr="00F1115E">
                <w:rPr>
                  <w:rFonts w:ascii="Arial" w:hAnsi="Arial"/>
                  <w:sz w:val="18"/>
                  <w:lang w:eastAsia="en-GB"/>
                </w:rPr>
                <w:t>dBi</w:t>
              </w:r>
              <w:proofErr w:type="spellEnd"/>
              <w:r w:rsidRPr="00F1115E">
                <w:rPr>
                  <w:rFonts w:ascii="Arial" w:hAnsi="Arial"/>
                  <w:sz w:val="18"/>
                  <w:lang w:eastAsia="en-GB"/>
                </w:rPr>
                <w:t xml:space="preserve"> gain at the centre of the quiet zone</w:t>
              </w:r>
            </w:ins>
          </w:p>
          <w:p w14:paraId="271E46A4" w14:textId="77777777" w:rsidR="00896CF1" w:rsidRPr="00F1115E" w:rsidRDefault="00896CF1" w:rsidP="00864629">
            <w:pPr>
              <w:keepNext/>
              <w:keepLines/>
              <w:overflowPunct w:val="0"/>
              <w:autoSpaceDE w:val="0"/>
              <w:autoSpaceDN w:val="0"/>
              <w:adjustRightInd w:val="0"/>
              <w:ind w:left="851" w:hanging="851"/>
              <w:textAlignment w:val="baseline"/>
              <w:rPr>
                <w:ins w:id="66874" w:author="BigCREditor-Post-RAN4#105" w:date="2022-11-29T12:13:00Z"/>
                <w:rFonts w:ascii="Arial" w:hAnsi="Arial"/>
                <w:sz w:val="18"/>
                <w:lang w:eastAsia="en-GB"/>
              </w:rPr>
            </w:pPr>
            <w:ins w:id="66875" w:author="BigCREditor-Post-RAN4#105" w:date="2022-11-29T12:13:00Z">
              <w:r w:rsidRPr="00F1115E">
                <w:rPr>
                  <w:rFonts w:ascii="Arial" w:hAnsi="Arial"/>
                  <w:sz w:val="18"/>
                  <w:lang w:eastAsia="en-GB"/>
                </w:rPr>
                <w:t>Note 5:</w:t>
              </w:r>
              <w:r w:rsidRPr="00F1115E">
                <w:rPr>
                  <w:rFonts w:ascii="Arial" w:hAnsi="Arial"/>
                  <w:sz w:val="18"/>
                  <w:lang w:eastAsia="en-GB"/>
                </w:rPr>
                <w:tab/>
                <w:t xml:space="preserve">As observed with 0dBi gain antenna at the </w:t>
              </w:r>
              <w:proofErr w:type="spellStart"/>
              <w:r w:rsidRPr="00F1115E">
                <w:rPr>
                  <w:rFonts w:ascii="Arial" w:hAnsi="Arial"/>
                  <w:sz w:val="18"/>
                  <w:lang w:eastAsia="en-GB"/>
                </w:rPr>
                <w:t>center</w:t>
              </w:r>
              <w:proofErr w:type="spellEnd"/>
              <w:r w:rsidRPr="00F1115E">
                <w:rPr>
                  <w:rFonts w:ascii="Arial" w:hAnsi="Arial"/>
                  <w:sz w:val="18"/>
                  <w:lang w:eastAsia="en-GB"/>
                </w:rPr>
                <w:t xml:space="preserve"> of the quiet zone.</w:t>
              </w:r>
            </w:ins>
          </w:p>
          <w:p w14:paraId="4F88D5B9" w14:textId="77777777" w:rsidR="00896CF1" w:rsidRPr="00F1115E" w:rsidRDefault="00896CF1" w:rsidP="00864629">
            <w:pPr>
              <w:keepNext/>
              <w:keepLines/>
              <w:overflowPunct w:val="0"/>
              <w:autoSpaceDE w:val="0"/>
              <w:autoSpaceDN w:val="0"/>
              <w:adjustRightInd w:val="0"/>
              <w:ind w:left="851" w:hanging="851"/>
              <w:textAlignment w:val="baseline"/>
              <w:rPr>
                <w:ins w:id="66876" w:author="BigCREditor-Post-RAN4#105" w:date="2022-11-29T12:13:00Z"/>
                <w:rFonts w:ascii="Arial" w:hAnsi="Arial" w:cs="v4.2.0"/>
                <w:sz w:val="18"/>
                <w:lang w:eastAsia="en-GB"/>
              </w:rPr>
            </w:pPr>
            <w:ins w:id="66877" w:author="BigCREditor-Post-RAN4#105" w:date="2022-11-29T12:13:00Z">
              <w:r w:rsidRPr="00F1115E">
                <w:rPr>
                  <w:rFonts w:ascii="Arial" w:hAnsi="Arial"/>
                  <w:sz w:val="18"/>
                  <w:lang w:eastAsia="en-GB"/>
                </w:rPr>
                <w:t>Note 6:</w:t>
              </w:r>
              <w:r w:rsidRPr="00F1115E">
                <w:rPr>
                  <w:rFonts w:ascii="Arial" w:hAnsi="Arial"/>
                  <w:sz w:val="18"/>
                  <w:lang w:eastAsia="en-GB"/>
                </w:rPr>
                <w:tab/>
                <w:t>Information about types of UE beam is given in B.2.1.3, and does not limit UE implementation or test system implementation</w:t>
              </w:r>
            </w:ins>
          </w:p>
        </w:tc>
      </w:tr>
    </w:tbl>
    <w:p w14:paraId="61346332" w14:textId="77777777" w:rsidR="00896CF1" w:rsidRPr="00F1115E" w:rsidRDefault="00896CF1" w:rsidP="00896CF1">
      <w:pPr>
        <w:overflowPunct w:val="0"/>
        <w:autoSpaceDE w:val="0"/>
        <w:autoSpaceDN w:val="0"/>
        <w:adjustRightInd w:val="0"/>
        <w:textAlignment w:val="baseline"/>
        <w:rPr>
          <w:ins w:id="66878" w:author="BigCREditor-Post-RAN4#105" w:date="2022-11-29T12:13:00Z"/>
          <w:snapToGrid w:val="0"/>
          <w:lang w:eastAsia="en-GB"/>
        </w:rPr>
      </w:pPr>
    </w:p>
    <w:p w14:paraId="31CE4D48" w14:textId="77777777" w:rsidR="00896CF1" w:rsidRPr="00F1115E" w:rsidRDefault="00896CF1" w:rsidP="00896CF1">
      <w:pPr>
        <w:keepNext/>
        <w:keepLines/>
        <w:overflowPunct w:val="0"/>
        <w:autoSpaceDE w:val="0"/>
        <w:autoSpaceDN w:val="0"/>
        <w:adjustRightInd w:val="0"/>
        <w:spacing w:before="120"/>
        <w:ind w:left="1985" w:hanging="1985"/>
        <w:textAlignment w:val="baseline"/>
        <w:outlineLvl w:val="5"/>
        <w:rPr>
          <w:ins w:id="66879" w:author="BigCREditor-Post-RAN4#105" w:date="2022-11-29T12:13:00Z"/>
          <w:rFonts w:ascii="Arial" w:hAnsi="Arial"/>
          <w:snapToGrid w:val="0"/>
          <w:lang w:eastAsia="en-GB"/>
        </w:rPr>
      </w:pPr>
      <w:ins w:id="66880" w:author="BigCREditor-Post-RAN4#105" w:date="2022-11-29T12:13:00Z">
        <w:r>
          <w:rPr>
            <w:rFonts w:ascii="Arial" w:hAnsi="Arial"/>
            <w:snapToGrid w:val="0"/>
            <w:lang w:eastAsia="en-GB"/>
          </w:rPr>
          <w:t>A.17.5.5.2.1.</w:t>
        </w:r>
        <w:r>
          <w:rPr>
            <w:rFonts w:ascii="Arial" w:hAnsi="Arial" w:hint="eastAsia"/>
            <w:snapToGrid w:val="0"/>
            <w:lang w:eastAsia="zh-CN"/>
          </w:rPr>
          <w:t>2s</w:t>
        </w:r>
        <w:r w:rsidRPr="00F1115E">
          <w:rPr>
            <w:rFonts w:ascii="Arial" w:hAnsi="Arial"/>
            <w:snapToGrid w:val="0"/>
            <w:lang w:eastAsia="en-GB"/>
          </w:rPr>
          <w:tab/>
          <w:t>Test Requirements</w:t>
        </w:r>
      </w:ins>
    </w:p>
    <w:p w14:paraId="52778E02" w14:textId="77777777" w:rsidR="00896CF1" w:rsidRPr="00F1115E" w:rsidRDefault="00896CF1" w:rsidP="00896CF1">
      <w:pPr>
        <w:overflowPunct w:val="0"/>
        <w:autoSpaceDE w:val="0"/>
        <w:autoSpaceDN w:val="0"/>
        <w:adjustRightInd w:val="0"/>
        <w:jc w:val="both"/>
        <w:textAlignment w:val="baseline"/>
        <w:rPr>
          <w:ins w:id="66881" w:author="BigCREditor-Post-RAN4#105" w:date="2022-11-29T12:13:00Z"/>
          <w:lang w:eastAsia="zh-CN"/>
        </w:rPr>
      </w:pPr>
      <w:ins w:id="66882" w:author="BigCREditor-Post-RAN4#105" w:date="2022-11-29T12:13:00Z">
        <w:r w:rsidRPr="00F1115E">
          <w:rPr>
            <w:lang w:eastAsia="zh-CN"/>
          </w:rPr>
          <w:t>During T1 UE shall send L1-RSRP report with SSB0 to which</w:t>
        </w:r>
        <w:r w:rsidRPr="00F1115E">
          <w:rPr>
            <w:lang w:eastAsia="en-GB"/>
          </w:rPr>
          <w:t xml:space="preserve"> SRS-SpatialRelation0 is associated. During</w:t>
        </w:r>
        <w:r w:rsidRPr="00F1115E">
          <w:rPr>
            <w:lang w:eastAsia="zh-CN"/>
          </w:rPr>
          <w:t xml:space="preserve"> T2, UE shall send L1-RSRP report with SSB1 to which</w:t>
        </w:r>
        <w:r w:rsidRPr="00F1115E">
          <w:rPr>
            <w:lang w:eastAsia="en-GB"/>
          </w:rPr>
          <w:t xml:space="preserve"> SRS-SpatialRelation1 is associated</w:t>
        </w:r>
        <w:r w:rsidRPr="00F1115E">
          <w:rPr>
            <w:lang w:eastAsia="zh-CN"/>
          </w:rPr>
          <w:t>.</w:t>
        </w:r>
      </w:ins>
    </w:p>
    <w:p w14:paraId="4F8FCE2C" w14:textId="77777777" w:rsidR="00896CF1" w:rsidRPr="00F1115E" w:rsidRDefault="00896CF1" w:rsidP="00896CF1">
      <w:pPr>
        <w:overflowPunct w:val="0"/>
        <w:autoSpaceDE w:val="0"/>
        <w:autoSpaceDN w:val="0"/>
        <w:adjustRightInd w:val="0"/>
        <w:jc w:val="both"/>
        <w:textAlignment w:val="baseline"/>
        <w:rPr>
          <w:ins w:id="66883" w:author="BigCREditor-Post-RAN4#105" w:date="2022-11-29T12:13:00Z"/>
          <w:lang w:eastAsia="zh-CN"/>
        </w:rPr>
      </w:pPr>
      <w:ins w:id="66884" w:author="BigCREditor-Post-RAN4#105" w:date="2022-11-29T12:13:00Z">
        <w:r w:rsidRPr="00F1115E">
          <w:rPr>
            <w:lang w:eastAsia="zh-CN"/>
          </w:rPr>
          <w:t xml:space="preserve">After receiving RRC command in slot n, UE shall be able to transmit target periodic SRS with </w:t>
        </w:r>
        <w:r w:rsidRPr="00F1115E">
          <w:rPr>
            <w:lang w:eastAsia="en-GB"/>
          </w:rPr>
          <w:t>SRS-SpatialRelation1</w:t>
        </w:r>
        <w:r w:rsidRPr="00F1115E">
          <w:rPr>
            <w:lang w:eastAsia="zh-CN"/>
          </w:rPr>
          <w:t xml:space="preserve"> on the </w:t>
        </w:r>
        <w:proofErr w:type="spellStart"/>
        <w:r w:rsidRPr="00F1115E">
          <w:rPr>
            <w:lang w:eastAsia="zh-CN"/>
          </w:rPr>
          <w:t>PCell</w:t>
        </w:r>
        <w:proofErr w:type="spellEnd"/>
        <w:r w:rsidRPr="00F1115E">
          <w:rPr>
            <w:lang w:eastAsia="zh-CN"/>
          </w:rPr>
          <w:t xml:space="preserve"> in the slot n </w:t>
        </w:r>
        <w:proofErr w:type="gramStart"/>
        <w:r w:rsidRPr="00F1115E">
          <w:rPr>
            <w:lang w:eastAsia="zh-CN"/>
          </w:rPr>
          <w:t xml:space="preserve">+  </w:t>
        </w:r>
        <w:proofErr w:type="spellStart"/>
        <w:r w:rsidRPr="00F1115E">
          <w:rPr>
            <w:lang w:eastAsia="zh-CN"/>
          </w:rPr>
          <w:t>T</w:t>
        </w:r>
        <w:r w:rsidRPr="00F1115E">
          <w:rPr>
            <w:vertAlign w:val="subscript"/>
            <w:lang w:eastAsia="zh-CN"/>
          </w:rPr>
          <w:t>RRC</w:t>
        </w:r>
        <w:proofErr w:type="gramEnd"/>
        <w:r w:rsidRPr="00F1115E">
          <w:rPr>
            <w:vertAlign w:val="subscript"/>
            <w:lang w:eastAsia="zh-CN"/>
          </w:rPr>
          <w:t>_processing</w:t>
        </w:r>
        <w:proofErr w:type="spellEnd"/>
        <w:r w:rsidRPr="00F1115E">
          <w:rPr>
            <w:lang w:eastAsia="zh-CN"/>
          </w:rPr>
          <w:t>/</w:t>
        </w:r>
        <w:r w:rsidRPr="00F1115E">
          <w:rPr>
            <w:i/>
            <w:lang w:eastAsia="zh-CN"/>
          </w:rPr>
          <w:t>NR slot length</w:t>
        </w:r>
        <w:r w:rsidRPr="00F1115E">
          <w:rPr>
            <w:lang w:eastAsia="zh-CN"/>
          </w:rPr>
          <w:t xml:space="preserve"> + 1.</w:t>
        </w:r>
      </w:ins>
    </w:p>
    <w:p w14:paraId="5AE559F4" w14:textId="77777777" w:rsidR="00896CF1" w:rsidRPr="00F1115E" w:rsidRDefault="00896CF1" w:rsidP="00896CF1">
      <w:pPr>
        <w:overflowPunct w:val="0"/>
        <w:autoSpaceDE w:val="0"/>
        <w:autoSpaceDN w:val="0"/>
        <w:adjustRightInd w:val="0"/>
        <w:jc w:val="both"/>
        <w:textAlignment w:val="baseline"/>
        <w:rPr>
          <w:ins w:id="66885" w:author="BigCREditor-Post-RAN4#105" w:date="2022-11-29T12:13:00Z"/>
          <w:rFonts w:eastAsia="Malgun Gothic"/>
          <w:lang w:eastAsia="zh-CN"/>
        </w:rPr>
      </w:pPr>
      <w:ins w:id="66886" w:author="BigCREditor-Post-RAN4#105" w:date="2022-11-29T12:13:00Z">
        <w:r w:rsidRPr="00F1115E">
          <w:rPr>
            <w:lang w:eastAsia="zh-CN"/>
          </w:rPr>
          <w:t>The rate of correct events observed during repeated tests shall be at least 90%.</w:t>
        </w:r>
      </w:ins>
    </w:p>
    <w:p w14:paraId="0F8DCFBF" w14:textId="77777777" w:rsidR="00422107" w:rsidRPr="00422107" w:rsidRDefault="00422107" w:rsidP="00422107">
      <w:pPr>
        <w:rPr>
          <w:lang w:eastAsia="zh-CN"/>
        </w:rPr>
        <w:pPrChange w:id="66887" w:author="BigCREditor-Post-RAN4#105" w:date="2022-11-29T12:12:00Z">
          <w:pPr>
            <w:pStyle w:val="Heading5"/>
          </w:pPr>
        </w:pPrChange>
      </w:pPr>
    </w:p>
    <w:p w14:paraId="7F7AD2FE" w14:textId="77777777" w:rsidR="00612605" w:rsidRPr="00020619" w:rsidRDefault="00612605" w:rsidP="00612605">
      <w:pPr>
        <w:pStyle w:val="Heading3"/>
      </w:pPr>
      <w:r w:rsidRPr="00020619">
        <w:t>A.17.5.6</w:t>
      </w:r>
      <w:r w:rsidRPr="00020619">
        <w:tab/>
        <w:t>UE specific CBW change</w:t>
      </w:r>
    </w:p>
    <w:p w14:paraId="25FD60B2" w14:textId="0C926E0A" w:rsidR="00612605" w:rsidRDefault="00612605" w:rsidP="00612605">
      <w:pPr>
        <w:pStyle w:val="Heading4"/>
        <w:rPr>
          <w:ins w:id="66888" w:author="BigCREditor-Post-RAN4#105" w:date="2022-11-29T12:13:00Z"/>
        </w:rPr>
      </w:pPr>
      <w:r w:rsidRPr="00020619">
        <w:t>A.17.5.5.1</w:t>
      </w:r>
      <w:r w:rsidRPr="00020619">
        <w:tab/>
        <w:t xml:space="preserve">NR FR2 UE specific CBW change of </w:t>
      </w:r>
      <w:proofErr w:type="spellStart"/>
      <w:r w:rsidRPr="00020619">
        <w:t>PCell</w:t>
      </w:r>
      <w:proofErr w:type="spellEnd"/>
      <w:r w:rsidRPr="00020619">
        <w:t xml:space="preserve"> with non-DRX in SA</w:t>
      </w:r>
    </w:p>
    <w:p w14:paraId="496669C6" w14:textId="77777777" w:rsidR="0011375C" w:rsidRPr="00507BD5" w:rsidRDefault="0011375C" w:rsidP="0011375C">
      <w:pPr>
        <w:keepNext/>
        <w:keepLines/>
        <w:overflowPunct w:val="0"/>
        <w:autoSpaceDE w:val="0"/>
        <w:autoSpaceDN w:val="0"/>
        <w:adjustRightInd w:val="0"/>
        <w:spacing w:before="120"/>
        <w:ind w:left="1985" w:hanging="1985"/>
        <w:textAlignment w:val="baseline"/>
        <w:outlineLvl w:val="4"/>
        <w:rPr>
          <w:ins w:id="66889" w:author="BigCREditor-Post-RAN4#105" w:date="2022-11-29T12:14:00Z"/>
          <w:rFonts w:ascii="Arial" w:hAnsi="Arial"/>
          <w:sz w:val="22"/>
          <w:lang w:eastAsia="en-GB"/>
        </w:rPr>
      </w:pPr>
      <w:ins w:id="66890" w:author="BigCREditor-Post-RAN4#105" w:date="2022-11-29T12:14:00Z">
        <w:r w:rsidRPr="00507BD5">
          <w:rPr>
            <w:rFonts w:ascii="Arial" w:hAnsi="Arial"/>
            <w:sz w:val="22"/>
            <w:lang w:eastAsia="en-GB"/>
          </w:rPr>
          <w:t>A.</w:t>
        </w:r>
        <w:r>
          <w:rPr>
            <w:rFonts w:ascii="Arial" w:hAnsi="Arial" w:hint="eastAsia"/>
            <w:sz w:val="22"/>
            <w:lang w:eastAsia="zh-CN"/>
          </w:rPr>
          <w:t>1</w:t>
        </w:r>
        <w:r>
          <w:rPr>
            <w:rFonts w:ascii="Arial" w:hAnsi="Arial"/>
            <w:sz w:val="22"/>
            <w:lang w:eastAsia="en-GB"/>
          </w:rPr>
          <w:t>7.5.</w:t>
        </w:r>
        <w:r>
          <w:rPr>
            <w:rFonts w:ascii="Arial" w:hAnsi="Arial" w:hint="eastAsia"/>
            <w:sz w:val="22"/>
            <w:lang w:eastAsia="zh-CN"/>
          </w:rPr>
          <w:t>5</w:t>
        </w:r>
        <w:r w:rsidRPr="00507BD5">
          <w:rPr>
            <w:rFonts w:ascii="Arial" w:hAnsi="Arial"/>
            <w:sz w:val="22"/>
            <w:lang w:eastAsia="en-GB"/>
          </w:rPr>
          <w:t>.1.1</w:t>
        </w:r>
        <w:r w:rsidRPr="00507BD5">
          <w:rPr>
            <w:rFonts w:ascii="Arial" w:hAnsi="Arial"/>
            <w:sz w:val="22"/>
            <w:lang w:eastAsia="en-GB"/>
          </w:rPr>
          <w:tab/>
          <w:t>Test Purpose and Environment</w:t>
        </w:r>
      </w:ins>
    </w:p>
    <w:p w14:paraId="78F4B46E" w14:textId="77777777" w:rsidR="0011375C" w:rsidRPr="00507BD5" w:rsidRDefault="0011375C" w:rsidP="0011375C">
      <w:pPr>
        <w:overflowPunct w:val="0"/>
        <w:autoSpaceDE w:val="0"/>
        <w:autoSpaceDN w:val="0"/>
        <w:adjustRightInd w:val="0"/>
        <w:textAlignment w:val="baseline"/>
        <w:rPr>
          <w:ins w:id="66891" w:author="BigCREditor-Post-RAN4#105" w:date="2022-11-29T12:14:00Z"/>
          <w:lang w:eastAsia="en-GB"/>
        </w:rPr>
      </w:pPr>
      <w:ins w:id="66892" w:author="BigCREditor-Post-RAN4#105" w:date="2022-11-29T12:14:00Z">
        <w:r w:rsidRPr="00507BD5">
          <w:rPr>
            <w:lang w:eastAsia="en-GB"/>
          </w:rPr>
          <w:t>The purpose of this test is to verify the UE specific CBW change delay requirement defined in clause 8.13</w:t>
        </w:r>
        <w:r>
          <w:rPr>
            <w:rFonts w:hint="eastAsia"/>
            <w:lang w:eastAsia="zh-CN"/>
          </w:rPr>
          <w:t>A</w:t>
        </w:r>
        <w:r w:rsidRPr="00507BD5">
          <w:rPr>
            <w:lang w:eastAsia="en-GB"/>
          </w:rPr>
          <w:t>. Supported test configurations are shown in Table A.</w:t>
        </w:r>
        <w:r>
          <w:rPr>
            <w:rFonts w:hint="eastAsia"/>
            <w:lang w:eastAsia="zh-CN"/>
          </w:rPr>
          <w:t>1</w:t>
        </w:r>
        <w:r>
          <w:rPr>
            <w:lang w:eastAsia="en-GB"/>
          </w:rPr>
          <w:t>7.5.</w:t>
        </w:r>
        <w:r>
          <w:rPr>
            <w:rFonts w:hint="eastAsia"/>
            <w:lang w:eastAsia="zh-CN"/>
          </w:rPr>
          <w:t>5</w:t>
        </w:r>
        <w:r w:rsidRPr="00507BD5">
          <w:rPr>
            <w:lang w:eastAsia="en-GB"/>
          </w:rPr>
          <w:t>.1.1-1.</w:t>
        </w:r>
      </w:ins>
    </w:p>
    <w:p w14:paraId="5EBAE88E" w14:textId="77777777" w:rsidR="0011375C" w:rsidRPr="00507BD5" w:rsidRDefault="0011375C" w:rsidP="0011375C">
      <w:pPr>
        <w:overflowPunct w:val="0"/>
        <w:autoSpaceDE w:val="0"/>
        <w:autoSpaceDN w:val="0"/>
        <w:adjustRightInd w:val="0"/>
        <w:textAlignment w:val="baseline"/>
        <w:rPr>
          <w:ins w:id="66893" w:author="BigCREditor-Post-RAN4#105" w:date="2022-11-29T12:14:00Z"/>
          <w:lang w:eastAsia="en-GB"/>
        </w:rPr>
      </w:pPr>
      <w:ins w:id="66894" w:author="BigCREditor-Post-RAN4#105" w:date="2022-11-29T12:14:00Z">
        <w:r w:rsidRPr="00507BD5">
          <w:rPr>
            <w:lang w:eastAsia="en-GB"/>
          </w:rPr>
          <w:t xml:space="preserve">The test scenario comprises of </w:t>
        </w:r>
        <w:r w:rsidRPr="00507BD5">
          <w:rPr>
            <w:lang w:eastAsia="zh-CN"/>
          </w:rPr>
          <w:t xml:space="preserve">one </w:t>
        </w:r>
        <w:proofErr w:type="spellStart"/>
        <w:r w:rsidRPr="00507BD5">
          <w:rPr>
            <w:lang w:eastAsia="en-GB"/>
          </w:rPr>
          <w:t>PCell</w:t>
        </w:r>
        <w:proofErr w:type="spellEnd"/>
        <w:r w:rsidRPr="00507BD5">
          <w:rPr>
            <w:lang w:eastAsia="en-GB"/>
          </w:rPr>
          <w:t xml:space="preserve"> (Cell 1) as given in Table A.</w:t>
        </w:r>
        <w:r>
          <w:rPr>
            <w:rFonts w:hint="eastAsia"/>
            <w:lang w:eastAsia="zh-CN"/>
          </w:rPr>
          <w:t>1</w:t>
        </w:r>
        <w:r>
          <w:rPr>
            <w:lang w:eastAsia="en-GB"/>
          </w:rPr>
          <w:t>7.5.</w:t>
        </w:r>
        <w:r>
          <w:rPr>
            <w:rFonts w:hint="eastAsia"/>
            <w:lang w:eastAsia="zh-CN"/>
          </w:rPr>
          <w:t>5</w:t>
        </w:r>
        <w:r w:rsidRPr="00507BD5">
          <w:rPr>
            <w:lang w:eastAsia="en-GB"/>
          </w:rPr>
          <w:t xml:space="preserve">.1.1-2. Cell-specific parameters of </w:t>
        </w:r>
        <w:proofErr w:type="spellStart"/>
        <w:r w:rsidRPr="00507BD5">
          <w:rPr>
            <w:lang w:eastAsia="en-GB"/>
          </w:rPr>
          <w:t>PCell</w:t>
        </w:r>
        <w:proofErr w:type="spellEnd"/>
        <w:r w:rsidRPr="00507BD5">
          <w:rPr>
            <w:lang w:eastAsia="en-GB"/>
          </w:rPr>
          <w:t xml:space="preserve"> are specified in Table A.</w:t>
        </w:r>
        <w:r>
          <w:rPr>
            <w:rFonts w:hint="eastAsia"/>
            <w:lang w:eastAsia="zh-CN"/>
          </w:rPr>
          <w:t>1</w:t>
        </w:r>
        <w:r>
          <w:rPr>
            <w:lang w:eastAsia="en-GB"/>
          </w:rPr>
          <w:t>7.5.</w:t>
        </w:r>
        <w:r>
          <w:rPr>
            <w:rFonts w:hint="eastAsia"/>
            <w:lang w:eastAsia="zh-CN"/>
          </w:rPr>
          <w:t>5</w:t>
        </w:r>
        <w:r w:rsidRPr="00507BD5">
          <w:rPr>
            <w:lang w:eastAsia="en-GB"/>
          </w:rPr>
          <w:t>.1.1-3 below.</w:t>
        </w:r>
      </w:ins>
    </w:p>
    <w:p w14:paraId="43786E85" w14:textId="77777777" w:rsidR="0011375C" w:rsidRPr="00507BD5" w:rsidRDefault="0011375C" w:rsidP="0011375C">
      <w:pPr>
        <w:overflowPunct w:val="0"/>
        <w:autoSpaceDE w:val="0"/>
        <w:autoSpaceDN w:val="0"/>
        <w:adjustRightInd w:val="0"/>
        <w:textAlignment w:val="baseline"/>
        <w:rPr>
          <w:ins w:id="66895" w:author="BigCREditor-Post-RAN4#105" w:date="2022-11-29T12:14:00Z"/>
          <w:lang w:eastAsia="en-GB"/>
        </w:rPr>
      </w:pPr>
      <w:ins w:id="66896" w:author="BigCREditor-Post-RAN4#105" w:date="2022-11-29T12:14:00Z">
        <w:r w:rsidRPr="00507BD5">
          <w:rPr>
            <w:lang w:eastAsia="en-GB"/>
          </w:rPr>
          <w:lastRenderedPageBreak/>
          <w:t>PDCCHs indicating new transmissions shall be sent continuously</w:t>
        </w:r>
        <w:r w:rsidRPr="00507BD5">
          <w:rPr>
            <w:lang w:eastAsia="zh-CN"/>
          </w:rPr>
          <w:t xml:space="preserve"> on </w:t>
        </w:r>
        <w:proofErr w:type="spellStart"/>
        <w:r w:rsidRPr="00507BD5">
          <w:rPr>
            <w:lang w:eastAsia="zh-CN"/>
          </w:rPr>
          <w:t>PCell</w:t>
        </w:r>
        <w:proofErr w:type="spellEnd"/>
        <w:r w:rsidRPr="00507BD5">
          <w:rPr>
            <w:lang w:eastAsia="zh-CN"/>
          </w:rPr>
          <w:t xml:space="preserve"> </w:t>
        </w:r>
        <w:r w:rsidRPr="00507BD5">
          <w:rPr>
            <w:lang w:eastAsia="en-GB"/>
          </w:rPr>
          <w:t>(Cell 1) to ensure that the UE will have ACK/NACK transmission.</w:t>
        </w:r>
      </w:ins>
    </w:p>
    <w:p w14:paraId="7E34C379" w14:textId="77777777" w:rsidR="0011375C" w:rsidRPr="00507BD5" w:rsidRDefault="0011375C" w:rsidP="0011375C">
      <w:pPr>
        <w:overflowPunct w:val="0"/>
        <w:autoSpaceDE w:val="0"/>
        <w:autoSpaceDN w:val="0"/>
        <w:adjustRightInd w:val="0"/>
        <w:textAlignment w:val="baseline"/>
        <w:rPr>
          <w:ins w:id="66897" w:author="BigCREditor-Post-RAN4#105" w:date="2022-11-29T12:14:00Z"/>
          <w:lang w:eastAsia="en-GB"/>
        </w:rPr>
      </w:pPr>
      <w:ins w:id="66898" w:author="BigCREditor-Post-RAN4#105" w:date="2022-11-29T12:14:00Z">
        <w:r w:rsidRPr="00507BD5">
          <w:rPr>
            <w:lang w:eastAsia="en-GB"/>
          </w:rPr>
          <w:t>Before the test starts,</w:t>
        </w:r>
      </w:ins>
    </w:p>
    <w:p w14:paraId="493BED05" w14:textId="77777777" w:rsidR="0011375C" w:rsidRPr="00507BD5" w:rsidRDefault="0011375C" w:rsidP="0011375C">
      <w:pPr>
        <w:overflowPunct w:val="0"/>
        <w:autoSpaceDE w:val="0"/>
        <w:autoSpaceDN w:val="0"/>
        <w:adjustRightInd w:val="0"/>
        <w:ind w:left="568" w:hanging="284"/>
        <w:textAlignment w:val="baseline"/>
        <w:rPr>
          <w:ins w:id="66899" w:author="BigCREditor-Post-RAN4#105" w:date="2022-11-29T12:14:00Z"/>
          <w:lang w:eastAsia="en-GB"/>
        </w:rPr>
      </w:pPr>
      <w:ins w:id="66900" w:author="BigCREditor-Post-RAN4#105" w:date="2022-11-29T12:14:00Z">
        <w:r w:rsidRPr="00507BD5">
          <w:rPr>
            <w:lang w:eastAsia="en-GB"/>
          </w:rPr>
          <w:t>-</w:t>
        </w:r>
        <w:r w:rsidRPr="00507BD5">
          <w:rPr>
            <w:lang w:eastAsia="en-GB"/>
          </w:rPr>
          <w:tab/>
          <w:t>UE is connected to Cell 1 (</w:t>
        </w:r>
        <w:proofErr w:type="spellStart"/>
        <w:r w:rsidRPr="00507BD5">
          <w:rPr>
            <w:lang w:eastAsia="en-GB"/>
          </w:rPr>
          <w:t>PCell</w:t>
        </w:r>
        <w:proofErr w:type="spellEnd"/>
        <w:r w:rsidRPr="00507BD5">
          <w:rPr>
            <w:lang w:eastAsia="en-GB"/>
          </w:rPr>
          <w:t>) on radio channel 1 (PCC).</w:t>
        </w:r>
      </w:ins>
    </w:p>
    <w:p w14:paraId="1B00C098" w14:textId="77777777" w:rsidR="0011375C" w:rsidRPr="00507BD5" w:rsidRDefault="0011375C" w:rsidP="0011375C">
      <w:pPr>
        <w:overflowPunct w:val="0"/>
        <w:autoSpaceDE w:val="0"/>
        <w:autoSpaceDN w:val="0"/>
        <w:adjustRightInd w:val="0"/>
        <w:ind w:left="568" w:hanging="284"/>
        <w:textAlignment w:val="baseline"/>
        <w:rPr>
          <w:ins w:id="66901" w:author="BigCREditor-Post-RAN4#105" w:date="2022-11-29T12:14:00Z"/>
          <w:lang w:eastAsia="en-GB"/>
        </w:rPr>
      </w:pPr>
      <w:ins w:id="66902" w:author="BigCREditor-Post-RAN4#105" w:date="2022-11-29T12:14:00Z">
        <w:r w:rsidRPr="00507BD5">
          <w:rPr>
            <w:lang w:eastAsia="en-GB"/>
          </w:rPr>
          <w:t>-</w:t>
        </w:r>
        <w:r w:rsidRPr="00507BD5">
          <w:rPr>
            <w:lang w:eastAsia="en-GB"/>
          </w:rPr>
          <w:tab/>
          <w:t>UE has bandwidth part BWP-1 in its RRC-configuration for Cell 1 (</w:t>
        </w:r>
        <w:proofErr w:type="spellStart"/>
        <w:r w:rsidRPr="00507BD5">
          <w:rPr>
            <w:lang w:eastAsia="en-GB"/>
          </w:rPr>
          <w:t>PCell</w:t>
        </w:r>
        <w:proofErr w:type="spellEnd"/>
        <w:r w:rsidRPr="00507BD5">
          <w:rPr>
            <w:lang w:eastAsia="en-GB"/>
          </w:rPr>
          <w:t>).</w:t>
        </w:r>
      </w:ins>
    </w:p>
    <w:p w14:paraId="06E950A7" w14:textId="77777777" w:rsidR="0011375C" w:rsidRPr="00507BD5" w:rsidRDefault="0011375C" w:rsidP="0011375C">
      <w:pPr>
        <w:overflowPunct w:val="0"/>
        <w:autoSpaceDE w:val="0"/>
        <w:autoSpaceDN w:val="0"/>
        <w:adjustRightInd w:val="0"/>
        <w:ind w:left="568" w:hanging="284"/>
        <w:textAlignment w:val="baseline"/>
        <w:rPr>
          <w:ins w:id="66903" w:author="BigCREditor-Post-RAN4#105" w:date="2022-11-29T12:14:00Z"/>
          <w:lang w:eastAsia="en-GB"/>
        </w:rPr>
      </w:pPr>
      <w:ins w:id="66904" w:author="BigCREditor-Post-RAN4#105" w:date="2022-11-29T12:14:00Z">
        <w:r w:rsidRPr="00507BD5">
          <w:rPr>
            <w:lang w:eastAsia="en-GB"/>
          </w:rPr>
          <w:t>-</w:t>
        </w:r>
        <w:r w:rsidRPr="00507BD5">
          <w:rPr>
            <w:lang w:eastAsia="en-GB"/>
          </w:rPr>
          <w:tab/>
          <w:t xml:space="preserve">UE is indicated in </w:t>
        </w:r>
        <w:proofErr w:type="spellStart"/>
        <w:r w:rsidRPr="00507BD5">
          <w:rPr>
            <w:lang w:eastAsia="en-GB"/>
          </w:rPr>
          <w:t>firstActiveDownlinkBWP</w:t>
        </w:r>
        <w:proofErr w:type="spellEnd"/>
        <w:r w:rsidRPr="00507BD5">
          <w:rPr>
            <w:lang w:eastAsia="en-GB"/>
          </w:rPr>
          <w:t xml:space="preserve">-Id that the active DL BWP is BWP-1 of initial condition in </w:t>
        </w:r>
        <w:proofErr w:type="spellStart"/>
        <w:r w:rsidRPr="00507BD5">
          <w:rPr>
            <w:lang w:eastAsia="en-GB"/>
          </w:rPr>
          <w:t>PCell</w:t>
        </w:r>
        <w:proofErr w:type="spellEnd"/>
        <w:r w:rsidRPr="00507BD5">
          <w:rPr>
            <w:lang w:eastAsia="en-GB"/>
          </w:rPr>
          <w:t>.</w:t>
        </w:r>
      </w:ins>
    </w:p>
    <w:p w14:paraId="3FC7CA72" w14:textId="77777777" w:rsidR="0011375C" w:rsidRPr="00507BD5" w:rsidRDefault="0011375C" w:rsidP="0011375C">
      <w:pPr>
        <w:overflowPunct w:val="0"/>
        <w:autoSpaceDE w:val="0"/>
        <w:autoSpaceDN w:val="0"/>
        <w:adjustRightInd w:val="0"/>
        <w:ind w:left="568" w:hanging="284"/>
        <w:textAlignment w:val="baseline"/>
        <w:rPr>
          <w:ins w:id="66905" w:author="BigCREditor-Post-RAN4#105" w:date="2022-11-29T12:14:00Z"/>
          <w:lang w:eastAsia="en-GB"/>
        </w:rPr>
      </w:pPr>
      <w:ins w:id="66906" w:author="BigCREditor-Post-RAN4#105" w:date="2022-11-29T12:14:00Z">
        <w:r w:rsidRPr="00507BD5">
          <w:rPr>
            <w:lang w:eastAsia="en-GB"/>
          </w:rPr>
          <w:t>-</w:t>
        </w:r>
        <w:r w:rsidRPr="00507BD5">
          <w:rPr>
            <w:lang w:eastAsia="en-GB"/>
          </w:rPr>
          <w:tab/>
          <w:t>UE has been configured with UE-specific CBW (CBW-1)</w:t>
        </w:r>
      </w:ins>
    </w:p>
    <w:p w14:paraId="6EAE3E98" w14:textId="77777777" w:rsidR="0011375C" w:rsidRPr="00507BD5" w:rsidRDefault="0011375C" w:rsidP="0011375C">
      <w:pPr>
        <w:overflowPunct w:val="0"/>
        <w:autoSpaceDE w:val="0"/>
        <w:autoSpaceDN w:val="0"/>
        <w:adjustRightInd w:val="0"/>
        <w:ind w:left="568" w:hanging="284"/>
        <w:textAlignment w:val="baseline"/>
        <w:rPr>
          <w:ins w:id="66907" w:author="BigCREditor-Post-RAN4#105" w:date="2022-11-29T12:14:00Z"/>
          <w:lang w:eastAsia="en-GB"/>
        </w:rPr>
      </w:pPr>
      <w:ins w:id="66908" w:author="BigCREditor-Post-RAN4#105" w:date="2022-11-29T12:14:00Z">
        <w:r w:rsidRPr="00507BD5">
          <w:rPr>
            <w:lang w:eastAsia="en-GB"/>
          </w:rPr>
          <w:t>-</w:t>
        </w:r>
        <w:r w:rsidRPr="00507BD5">
          <w:rPr>
            <w:lang w:eastAsia="en-GB"/>
          </w:rPr>
          <w:tab/>
          <w:t>UE is indicated in SCS-</w:t>
        </w:r>
        <w:proofErr w:type="spellStart"/>
        <w:r w:rsidRPr="00507BD5">
          <w:rPr>
            <w:lang w:eastAsia="en-GB"/>
          </w:rPr>
          <w:t>SpecificCarrier</w:t>
        </w:r>
        <w:proofErr w:type="spellEnd"/>
        <w:r w:rsidRPr="00507BD5">
          <w:rPr>
            <w:lang w:eastAsia="en-GB"/>
          </w:rPr>
          <w:t xml:space="preserve"> [2] that the UE-specific CBW is CBW-1 as the initial condition in Cell 1 (</w:t>
        </w:r>
        <w:proofErr w:type="spellStart"/>
        <w:r w:rsidRPr="00507BD5">
          <w:rPr>
            <w:lang w:eastAsia="en-GB"/>
          </w:rPr>
          <w:t>PCell</w:t>
        </w:r>
        <w:proofErr w:type="spellEnd"/>
        <w:r w:rsidRPr="00507BD5">
          <w:rPr>
            <w:lang w:eastAsia="en-GB"/>
          </w:rPr>
          <w:t>).</w:t>
        </w:r>
      </w:ins>
    </w:p>
    <w:p w14:paraId="2DA43C7D" w14:textId="77777777" w:rsidR="0011375C" w:rsidRPr="00507BD5" w:rsidRDefault="0011375C" w:rsidP="0011375C">
      <w:pPr>
        <w:overflowPunct w:val="0"/>
        <w:autoSpaceDE w:val="0"/>
        <w:autoSpaceDN w:val="0"/>
        <w:adjustRightInd w:val="0"/>
        <w:jc w:val="both"/>
        <w:textAlignment w:val="baseline"/>
        <w:rPr>
          <w:ins w:id="66909" w:author="BigCREditor-Post-RAN4#105" w:date="2022-11-29T12:14:00Z"/>
          <w:lang w:eastAsia="en-GB"/>
        </w:rPr>
      </w:pPr>
      <w:ins w:id="66910" w:author="BigCREditor-Post-RAN4#105" w:date="2022-11-29T12:14:00Z">
        <w:r w:rsidRPr="00507BD5">
          <w:rPr>
            <w:lang w:eastAsia="en-GB"/>
          </w:rPr>
          <w:t>All cells have constant signal levels throughout the test.</w:t>
        </w:r>
      </w:ins>
    </w:p>
    <w:p w14:paraId="10B15736" w14:textId="77777777" w:rsidR="0011375C" w:rsidRPr="00507BD5" w:rsidRDefault="0011375C" w:rsidP="0011375C">
      <w:pPr>
        <w:overflowPunct w:val="0"/>
        <w:autoSpaceDE w:val="0"/>
        <w:autoSpaceDN w:val="0"/>
        <w:adjustRightInd w:val="0"/>
        <w:jc w:val="both"/>
        <w:textAlignment w:val="baseline"/>
        <w:rPr>
          <w:ins w:id="66911" w:author="BigCREditor-Post-RAN4#105" w:date="2022-11-29T12:14:00Z"/>
          <w:lang w:eastAsia="en-GB"/>
        </w:rPr>
      </w:pPr>
      <w:ins w:id="66912" w:author="BigCREditor-Post-RAN4#105" w:date="2022-11-29T12:14:00Z">
        <w:r w:rsidRPr="00507BD5">
          <w:rPr>
            <w:lang w:eastAsia="en-GB"/>
          </w:rPr>
          <w:t xml:space="preserve">The test consists of 1 </w:t>
        </w:r>
        <w:proofErr w:type="gramStart"/>
        <w:r w:rsidRPr="00507BD5">
          <w:rPr>
            <w:lang w:eastAsia="en-GB"/>
          </w:rPr>
          <w:t>time period</w:t>
        </w:r>
        <w:proofErr w:type="gramEnd"/>
        <w:r w:rsidRPr="00507BD5">
          <w:rPr>
            <w:lang w:eastAsia="en-GB"/>
          </w:rPr>
          <w:t>, with duration of T1.</w:t>
        </w:r>
      </w:ins>
    </w:p>
    <w:p w14:paraId="7E6B773F" w14:textId="77777777" w:rsidR="0011375C" w:rsidRPr="00507BD5" w:rsidRDefault="0011375C" w:rsidP="0011375C">
      <w:pPr>
        <w:overflowPunct w:val="0"/>
        <w:autoSpaceDE w:val="0"/>
        <w:autoSpaceDN w:val="0"/>
        <w:adjustRightInd w:val="0"/>
        <w:jc w:val="both"/>
        <w:textAlignment w:val="baseline"/>
        <w:rPr>
          <w:ins w:id="66913" w:author="BigCREditor-Post-RAN4#105" w:date="2022-11-29T12:14:00Z"/>
          <w:lang w:eastAsia="en-GB"/>
        </w:rPr>
      </w:pPr>
      <w:ins w:id="66914" w:author="BigCREditor-Post-RAN4#105" w:date="2022-11-29T12:14:00Z">
        <w:r w:rsidRPr="00507BD5">
          <w:rPr>
            <w:lang w:eastAsia="en-GB"/>
          </w:rPr>
          <w:t>During T1,</w:t>
        </w:r>
      </w:ins>
    </w:p>
    <w:p w14:paraId="7BCABAC6" w14:textId="77777777" w:rsidR="0011375C" w:rsidRPr="00507BD5" w:rsidRDefault="0011375C" w:rsidP="0011375C">
      <w:pPr>
        <w:overflowPunct w:val="0"/>
        <w:autoSpaceDE w:val="0"/>
        <w:autoSpaceDN w:val="0"/>
        <w:adjustRightInd w:val="0"/>
        <w:ind w:left="568" w:hanging="284"/>
        <w:textAlignment w:val="baseline"/>
        <w:rPr>
          <w:ins w:id="66915" w:author="BigCREditor-Post-RAN4#105" w:date="2022-11-29T12:14:00Z"/>
          <w:lang w:eastAsia="zh-CN"/>
        </w:rPr>
      </w:pPr>
      <w:ins w:id="66916" w:author="BigCREditor-Post-RAN4#105" w:date="2022-11-29T12:14:00Z">
        <w:r w:rsidRPr="00507BD5">
          <w:rPr>
            <w:lang w:eastAsia="zh-CN"/>
          </w:rPr>
          <w:tab/>
          <w:t xml:space="preserve">Time period T1 starts when a </w:t>
        </w:r>
        <w:proofErr w:type="spellStart"/>
        <w:r w:rsidRPr="00507BD5">
          <w:rPr>
            <w:i/>
            <w:lang w:eastAsia="zh-CN"/>
          </w:rPr>
          <w:t>RRCReconfiguration</w:t>
        </w:r>
        <w:proofErr w:type="spellEnd"/>
        <w:r w:rsidRPr="00507BD5">
          <w:rPr>
            <w:lang w:eastAsia="zh-CN"/>
          </w:rPr>
          <w:t xml:space="preserve"> with updated CBW configuration, sent from the test equipment to the UE, is received at the UE side in </w:t>
        </w:r>
        <w:proofErr w:type="spellStart"/>
        <w:r w:rsidRPr="00507BD5">
          <w:rPr>
            <w:lang w:eastAsia="zh-CN"/>
          </w:rPr>
          <w:t>PCell’s</w:t>
        </w:r>
        <w:proofErr w:type="spellEnd"/>
        <w:r w:rsidRPr="00507BD5">
          <w:rPr>
            <w:lang w:eastAsia="zh-CN"/>
          </w:rPr>
          <w:t xml:space="preserve"> slot # denoted </w:t>
        </w:r>
        <w:r w:rsidRPr="00507BD5">
          <w:rPr>
            <w:i/>
            <w:lang w:eastAsia="zh-CN"/>
          </w:rPr>
          <w:t>i</w:t>
        </w:r>
        <w:r w:rsidRPr="00507BD5">
          <w:rPr>
            <w:lang w:eastAsia="zh-CN"/>
          </w:rPr>
          <w:t>. The UE shall reconfigure its CBW with the updated CBW of final condition.</w:t>
        </w:r>
      </w:ins>
    </w:p>
    <w:p w14:paraId="2B6C26C2" w14:textId="77777777" w:rsidR="0011375C" w:rsidRPr="00507BD5" w:rsidRDefault="0011375C" w:rsidP="0011375C">
      <w:pPr>
        <w:overflowPunct w:val="0"/>
        <w:autoSpaceDE w:val="0"/>
        <w:autoSpaceDN w:val="0"/>
        <w:adjustRightInd w:val="0"/>
        <w:ind w:left="568" w:hanging="284"/>
        <w:textAlignment w:val="baseline"/>
        <w:rPr>
          <w:ins w:id="66917" w:author="BigCREditor-Post-RAN4#105" w:date="2022-11-29T12:14:00Z"/>
          <w:lang w:eastAsia="zh-CN"/>
        </w:rPr>
      </w:pPr>
      <w:ins w:id="66918" w:author="BigCREditor-Post-RAN4#105" w:date="2022-11-29T12:14:00Z">
        <w:r w:rsidRPr="00507BD5">
          <w:rPr>
            <w:lang w:eastAsia="en-GB"/>
          </w:rPr>
          <w:tab/>
          <w:t xml:space="preserve">The UE shall be able to completely receive PDSCH on </w:t>
        </w:r>
        <w:proofErr w:type="spellStart"/>
        <w:r w:rsidRPr="00507BD5">
          <w:rPr>
            <w:lang w:eastAsia="en-GB"/>
          </w:rPr>
          <w:t>PCell</w:t>
        </w:r>
        <w:proofErr w:type="spellEnd"/>
        <w:r w:rsidRPr="00507BD5">
          <w:rPr>
            <w:lang w:eastAsia="en-GB"/>
          </w:rPr>
          <w:t xml:space="preserve"> from the first DL slot that occurs after the beginning of DL slot </w:t>
        </w:r>
      </w:ins>
      <m:oMath>
        <m:r>
          <w:ins w:id="66919" w:author="BigCREditor-Post-RAN4#105" w:date="2022-11-29T12:14:00Z">
            <m:rPr>
              <m:sty m:val="p"/>
            </m:rPr>
            <w:rPr>
              <w:rFonts w:ascii="Cambria Math" w:hAnsi="Cambria Math"/>
              <w:lang w:eastAsia="en-GB"/>
            </w:rPr>
            <m:t>i+</m:t>
          </w:ins>
        </m:r>
        <m:f>
          <m:fPr>
            <m:ctrlPr>
              <w:ins w:id="66920" w:author="BigCREditor-Post-RAN4#105" w:date="2022-11-29T12:14:00Z">
                <w:rPr>
                  <w:rFonts w:ascii="Cambria Math" w:hAnsi="Cambria Math"/>
                  <w:i/>
                  <w:lang w:eastAsia="en-GB"/>
                </w:rPr>
              </w:ins>
            </m:ctrlPr>
          </m:fPr>
          <m:num>
            <m:sSub>
              <m:sSubPr>
                <m:ctrlPr>
                  <w:ins w:id="66921" w:author="BigCREditor-Post-RAN4#105" w:date="2022-11-29T12:14:00Z">
                    <w:rPr>
                      <w:rFonts w:ascii="Cambria Math" w:hAnsi="Cambria Math"/>
                      <w:i/>
                      <w:lang w:eastAsia="en-GB"/>
                    </w:rPr>
                  </w:ins>
                </m:ctrlPr>
              </m:sSubPr>
              <m:e>
                <m:sSub>
                  <m:sSubPr>
                    <m:ctrlPr>
                      <w:ins w:id="66922" w:author="BigCREditor-Post-RAN4#105" w:date="2022-11-29T12:14:00Z">
                        <w:rPr>
                          <w:rFonts w:ascii="Cambria Math" w:hAnsi="Cambria Math"/>
                          <w:i/>
                          <w:lang w:eastAsia="en-GB"/>
                        </w:rPr>
                      </w:ins>
                    </m:ctrlPr>
                  </m:sSubPr>
                  <m:e>
                    <m:r>
                      <w:ins w:id="66923" w:author="BigCREditor-Post-RAN4#105" w:date="2022-11-29T12:14:00Z">
                        <w:rPr>
                          <w:rFonts w:ascii="Cambria Math" w:hAnsi="Cambria Math"/>
                          <w:lang w:eastAsia="en-GB"/>
                        </w:rPr>
                        <m:t>T</m:t>
                      </w:ins>
                    </m:r>
                  </m:e>
                  <m:sub>
                    <m:r>
                      <w:ins w:id="66924" w:author="BigCREditor-Post-RAN4#105" w:date="2022-11-29T12:14:00Z">
                        <m:rPr>
                          <m:sty m:val="p"/>
                        </m:rPr>
                        <w:rPr>
                          <w:rFonts w:ascii="Cambria Math" w:hAnsi="Cambria Math"/>
                          <w:lang w:eastAsia="en-GB"/>
                        </w:rPr>
                        <m:t>RRCprocessingDelay</m:t>
                      </w:ins>
                    </m:r>
                  </m:sub>
                </m:sSub>
                <m:r>
                  <w:ins w:id="66925" w:author="BigCREditor-Post-RAN4#105" w:date="2022-11-29T12:14:00Z">
                    <w:rPr>
                      <w:rFonts w:ascii="Cambria Math" w:hAnsi="Cambria Math"/>
                      <w:lang w:eastAsia="en-GB"/>
                    </w:rPr>
                    <m:t>+T</m:t>
                  </w:ins>
                </m:r>
              </m:e>
              <m:sub>
                <m:r>
                  <w:ins w:id="66926" w:author="BigCREditor-Post-RAN4#105" w:date="2022-11-29T12:14:00Z">
                    <m:rPr>
                      <m:sty m:val="p"/>
                    </m:rPr>
                    <w:rPr>
                      <w:rFonts w:ascii="Cambria Math" w:hAnsi="Cambria Math"/>
                      <w:lang w:eastAsia="en-GB"/>
                    </w:rPr>
                    <m:t>CBWchangeDelayRRC</m:t>
                  </w:ins>
                </m:r>
              </m:sub>
            </m:sSub>
          </m:num>
          <m:den>
            <m:r>
              <w:ins w:id="66927" w:author="BigCREditor-Post-RAN4#105" w:date="2022-11-29T12:14:00Z">
                <m:rPr>
                  <m:sty m:val="p"/>
                </m:rPr>
                <w:rPr>
                  <w:rFonts w:ascii="Cambria Math" w:hAnsi="Cambria Math"/>
                  <w:lang w:eastAsia="en-GB"/>
                </w:rPr>
                <m:t>NR Slot length</m:t>
              </w:ins>
            </m:r>
          </m:den>
        </m:f>
      </m:oMath>
      <w:ins w:id="66928" w:author="BigCREditor-Post-RAN4#105" w:date="2022-11-29T12:14:00Z">
        <w:r w:rsidRPr="00507BD5">
          <w:rPr>
            <w:lang w:eastAsia="en-GB"/>
          </w:rPr>
          <w:t xml:space="preserve"> as defined in clause 8.13.2 and starts to report valid ACK/NACK for the PCell from the first UL slot that occurs after the beginning of DL slot</w:t>
        </w:r>
      </w:ins>
      <m:oMath>
        <m:r>
          <w:ins w:id="66929" w:author="BigCREditor-Post-RAN4#105" w:date="2022-11-29T12:14:00Z">
            <m:rPr>
              <m:sty m:val="p"/>
            </m:rPr>
            <w:rPr>
              <w:rFonts w:ascii="Cambria Math" w:hAnsi="Cambria Math"/>
              <w:lang w:eastAsia="en-GB"/>
            </w:rPr>
            <m:t xml:space="preserve"> i+</m:t>
          </w:ins>
        </m:r>
        <m:f>
          <m:fPr>
            <m:ctrlPr>
              <w:ins w:id="66930" w:author="BigCREditor-Post-RAN4#105" w:date="2022-11-29T12:14:00Z">
                <w:rPr>
                  <w:rFonts w:ascii="Cambria Math" w:hAnsi="Cambria Math"/>
                  <w:i/>
                  <w:lang w:eastAsia="en-GB"/>
                </w:rPr>
              </w:ins>
            </m:ctrlPr>
          </m:fPr>
          <m:num>
            <m:sSub>
              <m:sSubPr>
                <m:ctrlPr>
                  <w:ins w:id="66931" w:author="BigCREditor-Post-RAN4#105" w:date="2022-11-29T12:14:00Z">
                    <w:rPr>
                      <w:rFonts w:ascii="Cambria Math" w:hAnsi="Cambria Math"/>
                      <w:i/>
                      <w:lang w:eastAsia="en-GB"/>
                    </w:rPr>
                  </w:ins>
                </m:ctrlPr>
              </m:sSubPr>
              <m:e>
                <m:sSub>
                  <m:sSubPr>
                    <m:ctrlPr>
                      <w:ins w:id="66932" w:author="BigCREditor-Post-RAN4#105" w:date="2022-11-29T12:14:00Z">
                        <w:rPr>
                          <w:rFonts w:ascii="Cambria Math" w:hAnsi="Cambria Math"/>
                          <w:i/>
                          <w:lang w:eastAsia="en-GB"/>
                        </w:rPr>
                      </w:ins>
                    </m:ctrlPr>
                  </m:sSubPr>
                  <m:e>
                    <m:r>
                      <w:ins w:id="66933" w:author="BigCREditor-Post-RAN4#105" w:date="2022-11-29T12:14:00Z">
                        <w:rPr>
                          <w:rFonts w:ascii="Cambria Math" w:hAnsi="Cambria Math"/>
                          <w:lang w:eastAsia="en-GB"/>
                        </w:rPr>
                        <m:t>T</m:t>
                      </w:ins>
                    </m:r>
                  </m:e>
                  <m:sub>
                    <m:r>
                      <w:ins w:id="66934" w:author="BigCREditor-Post-RAN4#105" w:date="2022-11-29T12:14:00Z">
                        <m:rPr>
                          <m:sty m:val="p"/>
                        </m:rPr>
                        <w:rPr>
                          <w:rFonts w:ascii="Cambria Math" w:hAnsi="Cambria Math"/>
                          <w:lang w:eastAsia="en-GB"/>
                        </w:rPr>
                        <m:t>RRCprocessingDelay</m:t>
                      </w:ins>
                    </m:r>
                  </m:sub>
                </m:sSub>
                <m:r>
                  <w:ins w:id="66935" w:author="BigCREditor-Post-RAN4#105" w:date="2022-11-29T12:14:00Z">
                    <w:rPr>
                      <w:rFonts w:ascii="Cambria Math" w:hAnsi="Cambria Math"/>
                      <w:lang w:eastAsia="en-GB"/>
                    </w:rPr>
                    <m:t>+T</m:t>
                  </w:ins>
                </m:r>
              </m:e>
              <m:sub>
                <m:r>
                  <w:ins w:id="66936" w:author="BigCREditor-Post-RAN4#105" w:date="2022-11-29T12:14:00Z">
                    <m:rPr>
                      <m:sty m:val="p"/>
                    </m:rPr>
                    <w:rPr>
                      <w:rFonts w:ascii="Cambria Math" w:hAnsi="Cambria Math"/>
                      <w:lang w:eastAsia="en-GB"/>
                    </w:rPr>
                    <m:t>CBWchangeDelayRRC</m:t>
                  </w:ins>
                </m:r>
              </m:sub>
            </m:sSub>
          </m:num>
          <m:den>
            <m:r>
              <w:ins w:id="66937" w:author="BigCREditor-Post-RAN4#105" w:date="2022-11-29T12:14:00Z">
                <m:rPr>
                  <m:sty m:val="p"/>
                </m:rPr>
                <w:rPr>
                  <w:rFonts w:ascii="Cambria Math" w:hAnsi="Cambria Math"/>
                  <w:lang w:eastAsia="en-GB"/>
                </w:rPr>
                <m:t>NR Slot length</m:t>
              </w:ins>
            </m:r>
          </m:den>
        </m:f>
        <m:r>
          <w:ins w:id="66938" w:author="BigCREditor-Post-RAN4#105" w:date="2022-11-29T12:14:00Z">
            <m:rPr>
              <m:sty m:val="p"/>
            </m:rPr>
            <w:rPr>
              <w:rFonts w:ascii="Cambria Math" w:hAnsi="Cambria Math" w:cs="MS Gothic"/>
              <w:lang w:eastAsia="en-GB"/>
            </w:rPr>
            <m:t>+k1</m:t>
          </w:ins>
        </m:r>
      </m:oMath>
      <w:ins w:id="66939" w:author="BigCREditor-Post-RAN4#105" w:date="2022-11-29T12:14:00Z">
        <w:r w:rsidRPr="00507BD5">
          <w:rPr>
            <w:lang w:eastAsia="en-GB"/>
          </w:rPr>
          <w:t xml:space="preserve">. The UE shall be continuously scheduled on PCell’s new CBW starting from the first DL slot that occurs after the beginning of DL slot </w:t>
        </w:r>
      </w:ins>
      <m:oMath>
        <m:r>
          <w:ins w:id="66940" w:author="BigCREditor-Post-RAN4#105" w:date="2022-11-29T12:14:00Z">
            <m:rPr>
              <m:sty m:val="p"/>
            </m:rPr>
            <w:rPr>
              <w:rFonts w:ascii="Cambria Math" w:hAnsi="Cambria Math"/>
              <w:lang w:eastAsia="en-GB"/>
            </w:rPr>
            <m:t>i+</m:t>
          </w:ins>
        </m:r>
        <m:f>
          <m:fPr>
            <m:ctrlPr>
              <w:ins w:id="66941" w:author="BigCREditor-Post-RAN4#105" w:date="2022-11-29T12:14:00Z">
                <w:rPr>
                  <w:rFonts w:ascii="Cambria Math" w:hAnsi="Cambria Math"/>
                  <w:i/>
                  <w:lang w:eastAsia="en-GB"/>
                </w:rPr>
              </w:ins>
            </m:ctrlPr>
          </m:fPr>
          <m:num>
            <m:sSub>
              <m:sSubPr>
                <m:ctrlPr>
                  <w:ins w:id="66942" w:author="BigCREditor-Post-RAN4#105" w:date="2022-11-29T12:14:00Z">
                    <w:rPr>
                      <w:rFonts w:ascii="Cambria Math" w:hAnsi="Cambria Math"/>
                      <w:i/>
                      <w:lang w:eastAsia="en-GB"/>
                    </w:rPr>
                  </w:ins>
                </m:ctrlPr>
              </m:sSubPr>
              <m:e>
                <m:sSub>
                  <m:sSubPr>
                    <m:ctrlPr>
                      <w:ins w:id="66943" w:author="BigCREditor-Post-RAN4#105" w:date="2022-11-29T12:14:00Z">
                        <w:rPr>
                          <w:rFonts w:ascii="Cambria Math" w:hAnsi="Cambria Math"/>
                          <w:i/>
                          <w:lang w:eastAsia="en-GB"/>
                        </w:rPr>
                      </w:ins>
                    </m:ctrlPr>
                  </m:sSubPr>
                  <m:e>
                    <m:r>
                      <w:ins w:id="66944" w:author="BigCREditor-Post-RAN4#105" w:date="2022-11-29T12:14:00Z">
                        <w:rPr>
                          <w:rFonts w:ascii="Cambria Math" w:hAnsi="Cambria Math"/>
                          <w:lang w:eastAsia="en-GB"/>
                        </w:rPr>
                        <m:t>T</m:t>
                      </w:ins>
                    </m:r>
                  </m:e>
                  <m:sub>
                    <m:r>
                      <w:ins w:id="66945" w:author="BigCREditor-Post-RAN4#105" w:date="2022-11-29T12:14:00Z">
                        <m:rPr>
                          <m:sty m:val="p"/>
                        </m:rPr>
                        <w:rPr>
                          <w:rFonts w:ascii="Cambria Math" w:hAnsi="Cambria Math"/>
                          <w:lang w:eastAsia="en-GB"/>
                        </w:rPr>
                        <m:t>RRCprocessingDelay</m:t>
                      </w:ins>
                    </m:r>
                  </m:sub>
                </m:sSub>
                <m:r>
                  <w:ins w:id="66946" w:author="BigCREditor-Post-RAN4#105" w:date="2022-11-29T12:14:00Z">
                    <w:rPr>
                      <w:rFonts w:ascii="Cambria Math" w:hAnsi="Cambria Math"/>
                      <w:lang w:eastAsia="en-GB"/>
                    </w:rPr>
                    <m:t>+T</m:t>
                  </w:ins>
                </m:r>
              </m:e>
              <m:sub>
                <m:r>
                  <w:ins w:id="66947" w:author="BigCREditor-Post-RAN4#105" w:date="2022-11-29T12:14:00Z">
                    <m:rPr>
                      <m:sty m:val="p"/>
                    </m:rPr>
                    <w:rPr>
                      <w:rFonts w:ascii="Cambria Math" w:hAnsi="Cambria Math"/>
                      <w:lang w:eastAsia="en-GB"/>
                    </w:rPr>
                    <m:t>CBWchangeDelayRRC</m:t>
                  </w:ins>
                </m:r>
              </m:sub>
            </m:sSub>
          </m:num>
          <m:den>
            <m:r>
              <w:ins w:id="66948" w:author="BigCREditor-Post-RAN4#105" w:date="2022-11-29T12:14:00Z">
                <m:rPr>
                  <m:sty m:val="p"/>
                </m:rPr>
                <w:rPr>
                  <w:rFonts w:ascii="Cambria Math" w:hAnsi="Cambria Math"/>
                  <w:lang w:eastAsia="en-GB"/>
                </w:rPr>
                <m:t>NR Slot length</m:t>
              </w:ins>
            </m:r>
          </m:den>
        </m:f>
      </m:oMath>
      <w:ins w:id="66949" w:author="BigCREditor-Post-RAN4#105" w:date="2022-11-29T12:14:00Z">
        <w:r w:rsidRPr="00507BD5">
          <w:rPr>
            <w:lang w:eastAsia="zh-CN"/>
          </w:rPr>
          <w:t>.</w:t>
        </w:r>
      </w:ins>
    </w:p>
    <w:p w14:paraId="6F179872" w14:textId="77777777" w:rsidR="0011375C" w:rsidRPr="00507BD5" w:rsidRDefault="0011375C" w:rsidP="0011375C">
      <w:pPr>
        <w:overflowPunct w:val="0"/>
        <w:autoSpaceDE w:val="0"/>
        <w:autoSpaceDN w:val="0"/>
        <w:adjustRightInd w:val="0"/>
        <w:ind w:left="568" w:hanging="284"/>
        <w:textAlignment w:val="baseline"/>
        <w:rPr>
          <w:ins w:id="66950" w:author="BigCREditor-Post-RAN4#105" w:date="2022-11-29T12:14:00Z"/>
          <w:lang w:eastAsia="zh-CN"/>
        </w:rPr>
      </w:pPr>
      <w:ins w:id="66951" w:author="BigCREditor-Post-RAN4#105" w:date="2022-11-29T12:14:00Z">
        <w:r w:rsidRPr="00507BD5">
          <w:rPr>
            <w:i/>
            <w:lang w:eastAsia="zh-CN"/>
          </w:rPr>
          <w:tab/>
        </w:r>
        <w:proofErr w:type="spellStart"/>
        <w:r w:rsidRPr="00507BD5">
          <w:rPr>
            <w:i/>
            <w:lang w:eastAsia="zh-CN"/>
          </w:rPr>
          <w:t>T</w:t>
        </w:r>
        <w:r w:rsidRPr="00507BD5">
          <w:rPr>
            <w:i/>
            <w:vertAlign w:val="subscript"/>
            <w:lang w:eastAsia="zh-CN"/>
          </w:rPr>
          <w:t>RRCprocessingDelay</w:t>
        </w:r>
        <w:proofErr w:type="spellEnd"/>
        <w:r w:rsidRPr="00507BD5">
          <w:rPr>
            <w:i/>
            <w:vertAlign w:val="subscript"/>
            <w:lang w:eastAsia="zh-CN"/>
          </w:rPr>
          <w:t xml:space="preserve"> </w:t>
        </w:r>
        <w:r w:rsidRPr="00507BD5">
          <w:rPr>
            <w:lang w:eastAsia="zh-CN"/>
          </w:rPr>
          <w:t xml:space="preserve">and </w:t>
        </w:r>
        <w:proofErr w:type="spellStart"/>
        <w:r w:rsidRPr="00507BD5">
          <w:rPr>
            <w:i/>
            <w:lang w:eastAsia="zh-CN"/>
          </w:rPr>
          <w:t>T</w:t>
        </w:r>
        <w:r w:rsidRPr="00507BD5">
          <w:rPr>
            <w:i/>
            <w:vertAlign w:val="subscript"/>
            <w:lang w:eastAsia="zh-CN"/>
          </w:rPr>
          <w:t>CBWchangeDelayRRC</w:t>
        </w:r>
        <w:proofErr w:type="spellEnd"/>
        <w:r w:rsidRPr="00507BD5">
          <w:rPr>
            <w:lang w:eastAsia="zh-CN"/>
          </w:rPr>
          <w:t xml:space="preserve"> are defined in </w:t>
        </w:r>
        <w:r w:rsidRPr="00507BD5">
          <w:rPr>
            <w:lang w:eastAsia="en-GB"/>
          </w:rPr>
          <w:t>clause </w:t>
        </w:r>
        <w:r w:rsidRPr="00507BD5">
          <w:rPr>
            <w:lang w:eastAsia="zh-CN"/>
          </w:rPr>
          <w:t>8.13</w:t>
        </w:r>
        <w:r>
          <w:rPr>
            <w:rFonts w:hint="eastAsia"/>
            <w:lang w:eastAsia="zh-CN"/>
          </w:rPr>
          <w:t>A</w:t>
        </w:r>
        <w:r w:rsidRPr="00507BD5">
          <w:rPr>
            <w:lang w:eastAsia="zh-CN"/>
          </w:rPr>
          <w:t>.</w:t>
        </w:r>
      </w:ins>
    </w:p>
    <w:p w14:paraId="7740418D" w14:textId="77777777" w:rsidR="0011375C" w:rsidRPr="00507BD5" w:rsidRDefault="0011375C" w:rsidP="0011375C">
      <w:pPr>
        <w:overflowPunct w:val="0"/>
        <w:autoSpaceDE w:val="0"/>
        <w:autoSpaceDN w:val="0"/>
        <w:adjustRightInd w:val="0"/>
        <w:textAlignment w:val="baseline"/>
        <w:rPr>
          <w:ins w:id="66952" w:author="BigCREditor-Post-RAN4#105" w:date="2022-11-29T12:14:00Z"/>
          <w:lang w:eastAsia="zh-CN"/>
        </w:rPr>
      </w:pPr>
      <w:ins w:id="66953" w:author="BigCREditor-Post-RAN4#105" w:date="2022-11-29T12:14:00Z">
        <w:r w:rsidRPr="00507BD5">
          <w:rPr>
            <w:lang w:eastAsia="zh-CN"/>
          </w:rPr>
          <w:t xml:space="preserve">The test equipment verifies the UE specific CBW switch time in </w:t>
        </w:r>
        <w:proofErr w:type="spellStart"/>
        <w:r w:rsidRPr="00507BD5">
          <w:rPr>
            <w:lang w:eastAsia="zh-CN"/>
          </w:rPr>
          <w:t>PCell</w:t>
        </w:r>
        <w:proofErr w:type="spellEnd"/>
        <w:r w:rsidRPr="00507BD5">
          <w:rPr>
            <w:lang w:eastAsia="zh-CN"/>
          </w:rPr>
          <w:t xml:space="preserve"> by counting the time from the time when the RRC Reconfiguration message including updated CBW configurations sent till the time when RRC Reconfiguration Complete message is received.</w:t>
        </w:r>
      </w:ins>
    </w:p>
    <w:p w14:paraId="771FAD0A" w14:textId="77777777" w:rsidR="0011375C" w:rsidRPr="00507BD5" w:rsidRDefault="0011375C" w:rsidP="0011375C">
      <w:pPr>
        <w:keepNext/>
        <w:keepLines/>
        <w:overflowPunct w:val="0"/>
        <w:autoSpaceDE w:val="0"/>
        <w:autoSpaceDN w:val="0"/>
        <w:adjustRightInd w:val="0"/>
        <w:spacing w:before="60"/>
        <w:jc w:val="center"/>
        <w:textAlignment w:val="baseline"/>
        <w:rPr>
          <w:ins w:id="66954" w:author="BigCREditor-Post-RAN4#105" w:date="2022-11-29T12:14:00Z"/>
          <w:rFonts w:ascii="Arial" w:hAnsi="Arial"/>
          <w:b/>
          <w:lang w:eastAsia="en-GB"/>
        </w:rPr>
      </w:pPr>
      <w:ins w:id="66955" w:author="BigCREditor-Post-RAN4#105" w:date="2022-11-29T12:14:00Z">
        <w:r w:rsidRPr="00507BD5">
          <w:rPr>
            <w:rFonts w:ascii="Arial" w:hAnsi="Arial"/>
            <w:b/>
            <w:lang w:eastAsia="en-GB"/>
          </w:rPr>
          <w:t>Table A.17.5.5.1.1-1: UE specific CBW change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11375C" w:rsidRPr="00507BD5" w14:paraId="7788B672" w14:textId="77777777" w:rsidTr="00864629">
        <w:trPr>
          <w:ins w:id="66956" w:author="BigCREditor-Post-RAN4#105" w:date="2022-11-29T12:14:00Z"/>
        </w:trPr>
        <w:tc>
          <w:tcPr>
            <w:tcW w:w="2273" w:type="dxa"/>
            <w:shd w:val="clear" w:color="auto" w:fill="auto"/>
          </w:tcPr>
          <w:p w14:paraId="153E4B5A" w14:textId="77777777" w:rsidR="0011375C" w:rsidRPr="00507BD5" w:rsidRDefault="0011375C" w:rsidP="00864629">
            <w:pPr>
              <w:keepNext/>
              <w:keepLines/>
              <w:overflowPunct w:val="0"/>
              <w:autoSpaceDE w:val="0"/>
              <w:autoSpaceDN w:val="0"/>
              <w:adjustRightInd w:val="0"/>
              <w:jc w:val="center"/>
              <w:textAlignment w:val="baseline"/>
              <w:rPr>
                <w:ins w:id="66957" w:author="BigCREditor-Post-RAN4#105" w:date="2022-11-29T12:14:00Z"/>
                <w:rFonts w:ascii="Arial" w:eastAsia="Malgun Gothic" w:hAnsi="Arial"/>
                <w:b/>
                <w:sz w:val="18"/>
                <w:lang w:eastAsia="en-GB"/>
              </w:rPr>
            </w:pPr>
            <w:ins w:id="66958" w:author="BigCREditor-Post-RAN4#105" w:date="2022-11-29T12:14:00Z">
              <w:r w:rsidRPr="00507BD5">
                <w:rPr>
                  <w:rFonts w:ascii="Arial" w:eastAsia="Malgun Gothic" w:hAnsi="Arial"/>
                  <w:b/>
                  <w:sz w:val="18"/>
                  <w:lang w:eastAsia="en-GB"/>
                </w:rPr>
                <w:t>Config</w:t>
              </w:r>
            </w:ins>
          </w:p>
        </w:tc>
        <w:tc>
          <w:tcPr>
            <w:tcW w:w="7077" w:type="dxa"/>
            <w:shd w:val="clear" w:color="auto" w:fill="auto"/>
          </w:tcPr>
          <w:p w14:paraId="11DD72C5" w14:textId="77777777" w:rsidR="0011375C" w:rsidRPr="00507BD5" w:rsidRDefault="0011375C" w:rsidP="00864629">
            <w:pPr>
              <w:keepNext/>
              <w:keepLines/>
              <w:overflowPunct w:val="0"/>
              <w:autoSpaceDE w:val="0"/>
              <w:autoSpaceDN w:val="0"/>
              <w:adjustRightInd w:val="0"/>
              <w:jc w:val="center"/>
              <w:textAlignment w:val="baseline"/>
              <w:rPr>
                <w:ins w:id="66959" w:author="BigCREditor-Post-RAN4#105" w:date="2022-11-29T12:14:00Z"/>
                <w:rFonts w:ascii="Arial" w:eastAsia="Malgun Gothic" w:hAnsi="Arial"/>
                <w:b/>
                <w:sz w:val="18"/>
                <w:lang w:eastAsia="en-GB"/>
              </w:rPr>
            </w:pPr>
            <w:ins w:id="66960" w:author="BigCREditor-Post-RAN4#105" w:date="2022-11-29T12:14:00Z">
              <w:r w:rsidRPr="00507BD5">
                <w:rPr>
                  <w:rFonts w:ascii="Arial" w:eastAsia="Malgun Gothic" w:hAnsi="Arial"/>
                  <w:b/>
                  <w:sz w:val="18"/>
                  <w:lang w:eastAsia="en-GB"/>
                </w:rPr>
                <w:t>Description</w:t>
              </w:r>
            </w:ins>
          </w:p>
        </w:tc>
      </w:tr>
      <w:tr w:rsidR="0011375C" w:rsidRPr="00507BD5" w14:paraId="27820734" w14:textId="77777777" w:rsidTr="00864629">
        <w:trPr>
          <w:ins w:id="66961" w:author="BigCREditor-Post-RAN4#105" w:date="2022-11-29T12:14:00Z"/>
        </w:trPr>
        <w:tc>
          <w:tcPr>
            <w:tcW w:w="2273" w:type="dxa"/>
            <w:shd w:val="clear" w:color="auto" w:fill="auto"/>
          </w:tcPr>
          <w:p w14:paraId="52CC2D2C" w14:textId="77777777" w:rsidR="0011375C" w:rsidRPr="00507BD5" w:rsidRDefault="0011375C" w:rsidP="00864629">
            <w:pPr>
              <w:keepNext/>
              <w:keepLines/>
              <w:overflowPunct w:val="0"/>
              <w:autoSpaceDE w:val="0"/>
              <w:autoSpaceDN w:val="0"/>
              <w:adjustRightInd w:val="0"/>
              <w:textAlignment w:val="baseline"/>
              <w:rPr>
                <w:ins w:id="66962" w:author="BigCREditor-Post-RAN4#105" w:date="2022-11-29T12:14:00Z"/>
                <w:rFonts w:ascii="Arial" w:eastAsia="Malgun Gothic" w:hAnsi="Arial"/>
                <w:sz w:val="18"/>
                <w:lang w:eastAsia="en-GB"/>
              </w:rPr>
            </w:pPr>
            <w:ins w:id="66963" w:author="BigCREditor-Post-RAN4#105" w:date="2022-11-29T12:14:00Z">
              <w:r w:rsidRPr="00507BD5">
                <w:rPr>
                  <w:rFonts w:ascii="Arial" w:eastAsia="Malgun Gothic" w:hAnsi="Arial"/>
                  <w:sz w:val="18"/>
                  <w:lang w:eastAsia="en-GB"/>
                </w:rPr>
                <w:t>1</w:t>
              </w:r>
            </w:ins>
          </w:p>
        </w:tc>
        <w:tc>
          <w:tcPr>
            <w:tcW w:w="7077" w:type="dxa"/>
            <w:shd w:val="clear" w:color="auto" w:fill="auto"/>
          </w:tcPr>
          <w:p w14:paraId="7DEDD144" w14:textId="77777777" w:rsidR="0011375C" w:rsidRPr="00507BD5" w:rsidRDefault="0011375C" w:rsidP="00864629">
            <w:pPr>
              <w:keepNext/>
              <w:keepLines/>
              <w:overflowPunct w:val="0"/>
              <w:autoSpaceDE w:val="0"/>
              <w:autoSpaceDN w:val="0"/>
              <w:adjustRightInd w:val="0"/>
              <w:textAlignment w:val="baseline"/>
              <w:rPr>
                <w:ins w:id="66964" w:author="BigCREditor-Post-RAN4#105" w:date="2022-11-29T12:14:00Z"/>
                <w:rFonts w:ascii="Arial" w:eastAsia="Malgun Gothic" w:hAnsi="Arial"/>
                <w:sz w:val="18"/>
                <w:lang w:eastAsia="en-GB"/>
              </w:rPr>
            </w:pPr>
            <w:ins w:id="66965" w:author="BigCREditor-Post-RAN4#105" w:date="2022-11-29T12:14:00Z">
              <w:r w:rsidRPr="00507BD5">
                <w:rPr>
                  <w:rFonts w:ascii="Arial" w:eastAsia="Malgun Gothic" w:hAnsi="Arial"/>
                  <w:sz w:val="18"/>
                  <w:lang w:eastAsia="en-GB"/>
                </w:rPr>
                <w:t>NR 120 kHz SSB SCS, 100 MHz bandwidth, TDD duplex mode</w:t>
              </w:r>
            </w:ins>
          </w:p>
        </w:tc>
      </w:tr>
      <w:tr w:rsidR="0011375C" w:rsidRPr="00507BD5" w14:paraId="61FA23B1" w14:textId="77777777" w:rsidTr="00864629">
        <w:trPr>
          <w:ins w:id="66966" w:author="BigCREditor-Post-RAN4#105" w:date="2022-11-29T12:14:00Z"/>
        </w:trPr>
        <w:tc>
          <w:tcPr>
            <w:tcW w:w="2273" w:type="dxa"/>
            <w:shd w:val="clear" w:color="auto" w:fill="auto"/>
          </w:tcPr>
          <w:p w14:paraId="425B2624" w14:textId="77777777" w:rsidR="0011375C" w:rsidRPr="00507BD5" w:rsidRDefault="0011375C" w:rsidP="00864629">
            <w:pPr>
              <w:keepNext/>
              <w:keepLines/>
              <w:overflowPunct w:val="0"/>
              <w:autoSpaceDE w:val="0"/>
              <w:autoSpaceDN w:val="0"/>
              <w:adjustRightInd w:val="0"/>
              <w:textAlignment w:val="baseline"/>
              <w:rPr>
                <w:ins w:id="66967" w:author="BigCREditor-Post-RAN4#105" w:date="2022-11-29T12:14:00Z"/>
                <w:rFonts w:ascii="Arial" w:eastAsia="Malgun Gothic" w:hAnsi="Arial"/>
                <w:sz w:val="18"/>
                <w:lang w:eastAsia="en-GB"/>
              </w:rPr>
            </w:pPr>
            <w:ins w:id="66968" w:author="BigCREditor-Post-RAN4#105" w:date="2022-11-29T12:14:00Z">
              <w:r w:rsidRPr="00507BD5">
                <w:rPr>
                  <w:rFonts w:ascii="Arial" w:eastAsia="Malgun Gothic" w:hAnsi="Arial"/>
                  <w:sz w:val="18"/>
                  <w:lang w:eastAsia="en-GB"/>
                </w:rPr>
                <w:t>2</w:t>
              </w:r>
            </w:ins>
          </w:p>
        </w:tc>
        <w:tc>
          <w:tcPr>
            <w:tcW w:w="7077" w:type="dxa"/>
            <w:shd w:val="clear" w:color="auto" w:fill="auto"/>
          </w:tcPr>
          <w:p w14:paraId="3DD2FB29" w14:textId="77777777" w:rsidR="0011375C" w:rsidRPr="00507BD5" w:rsidRDefault="0011375C" w:rsidP="00864629">
            <w:pPr>
              <w:keepNext/>
              <w:keepLines/>
              <w:overflowPunct w:val="0"/>
              <w:autoSpaceDE w:val="0"/>
              <w:autoSpaceDN w:val="0"/>
              <w:adjustRightInd w:val="0"/>
              <w:textAlignment w:val="baseline"/>
              <w:rPr>
                <w:ins w:id="66969" w:author="BigCREditor-Post-RAN4#105" w:date="2022-11-29T12:14:00Z"/>
                <w:rFonts w:ascii="Arial" w:eastAsia="Malgun Gothic" w:hAnsi="Arial"/>
                <w:sz w:val="18"/>
                <w:lang w:eastAsia="en-GB"/>
              </w:rPr>
            </w:pPr>
            <w:ins w:id="66970" w:author="BigCREditor-Post-RAN4#105" w:date="2022-11-29T12:14:00Z">
              <w:r w:rsidRPr="00507BD5">
                <w:rPr>
                  <w:rFonts w:ascii="Arial" w:eastAsia="Malgun Gothic" w:hAnsi="Arial"/>
                  <w:sz w:val="18"/>
                  <w:lang w:eastAsia="en-GB"/>
                </w:rPr>
                <w:t>NR</w:t>
              </w:r>
              <w:r>
                <w:rPr>
                  <w:rFonts w:ascii="Arial" w:eastAsia="Malgun Gothic" w:hAnsi="Arial"/>
                  <w:sz w:val="18"/>
                  <w:lang w:eastAsia="en-GB"/>
                </w:rPr>
                <w:t xml:space="preserve"> </w:t>
              </w:r>
              <w:r>
                <w:rPr>
                  <w:rFonts w:ascii="Arial" w:hAnsi="Arial" w:hint="eastAsia"/>
                  <w:sz w:val="18"/>
                  <w:lang w:eastAsia="zh-CN"/>
                </w:rPr>
                <w:t>24</w:t>
              </w:r>
              <w:r w:rsidRPr="00507BD5">
                <w:rPr>
                  <w:rFonts w:ascii="Arial" w:eastAsia="Malgun Gothic" w:hAnsi="Arial"/>
                  <w:sz w:val="18"/>
                  <w:lang w:eastAsia="en-GB"/>
                </w:rPr>
                <w:t>0 kHz SSB SCS, 100 MHz bandwidth, TDD duplex mode</w:t>
              </w:r>
            </w:ins>
          </w:p>
        </w:tc>
      </w:tr>
      <w:tr w:rsidR="0011375C" w:rsidRPr="00507BD5" w14:paraId="096ED423" w14:textId="77777777" w:rsidTr="00864629">
        <w:trPr>
          <w:ins w:id="66971" w:author="BigCREditor-Post-RAN4#105" w:date="2022-11-29T12:14:00Z"/>
        </w:trPr>
        <w:tc>
          <w:tcPr>
            <w:tcW w:w="9350" w:type="dxa"/>
            <w:gridSpan w:val="2"/>
            <w:shd w:val="clear" w:color="auto" w:fill="auto"/>
          </w:tcPr>
          <w:p w14:paraId="5438284C" w14:textId="77777777" w:rsidR="0011375C" w:rsidRPr="00507BD5" w:rsidRDefault="0011375C" w:rsidP="00864629">
            <w:pPr>
              <w:keepNext/>
              <w:keepLines/>
              <w:overflowPunct w:val="0"/>
              <w:autoSpaceDE w:val="0"/>
              <w:autoSpaceDN w:val="0"/>
              <w:adjustRightInd w:val="0"/>
              <w:ind w:left="851" w:hanging="851"/>
              <w:textAlignment w:val="baseline"/>
              <w:rPr>
                <w:ins w:id="66972" w:author="BigCREditor-Post-RAN4#105" w:date="2022-11-29T12:14:00Z"/>
                <w:rFonts w:ascii="Arial" w:hAnsi="Arial"/>
                <w:sz w:val="18"/>
                <w:lang w:eastAsia="en-GB"/>
              </w:rPr>
            </w:pPr>
            <w:ins w:id="66973" w:author="BigCREditor-Post-RAN4#105" w:date="2022-11-29T12:14:00Z">
              <w:r w:rsidRPr="00507BD5">
                <w:rPr>
                  <w:rFonts w:ascii="Arial" w:hAnsi="Arial"/>
                  <w:sz w:val="18"/>
                  <w:lang w:eastAsia="en-GB"/>
                </w:rPr>
                <w:t>Note 1:</w:t>
              </w:r>
              <w:r w:rsidRPr="00507BD5">
                <w:rPr>
                  <w:rFonts w:ascii="Arial" w:hAnsi="Arial"/>
                  <w:sz w:val="18"/>
                  <w:lang w:eastAsia="en-GB"/>
                </w:rPr>
                <w:tab/>
                <w:t>The UE is only required to be tested in one of the supported test configurations</w:t>
              </w:r>
            </w:ins>
          </w:p>
        </w:tc>
      </w:tr>
    </w:tbl>
    <w:p w14:paraId="7BCD0519" w14:textId="77777777" w:rsidR="0011375C" w:rsidRPr="00507BD5" w:rsidRDefault="0011375C" w:rsidP="0011375C">
      <w:pPr>
        <w:overflowPunct w:val="0"/>
        <w:autoSpaceDE w:val="0"/>
        <w:autoSpaceDN w:val="0"/>
        <w:adjustRightInd w:val="0"/>
        <w:textAlignment w:val="baseline"/>
        <w:rPr>
          <w:ins w:id="66974" w:author="BigCREditor-Post-RAN4#105" w:date="2022-11-29T12:14:00Z"/>
          <w:lang w:eastAsia="en-GB"/>
        </w:rPr>
      </w:pPr>
    </w:p>
    <w:p w14:paraId="03498DBE" w14:textId="77777777" w:rsidR="0011375C" w:rsidRPr="00507BD5" w:rsidRDefault="0011375C" w:rsidP="0011375C">
      <w:pPr>
        <w:keepNext/>
        <w:keepLines/>
        <w:overflowPunct w:val="0"/>
        <w:autoSpaceDE w:val="0"/>
        <w:autoSpaceDN w:val="0"/>
        <w:adjustRightInd w:val="0"/>
        <w:spacing w:before="60"/>
        <w:jc w:val="center"/>
        <w:textAlignment w:val="baseline"/>
        <w:rPr>
          <w:ins w:id="66975" w:author="BigCREditor-Post-RAN4#105" w:date="2022-11-29T12:14:00Z"/>
          <w:rFonts w:ascii="Arial" w:hAnsi="Arial" w:cs="v4.2.0"/>
          <w:b/>
          <w:lang w:eastAsia="en-GB"/>
        </w:rPr>
      </w:pPr>
      <w:ins w:id="66976" w:author="BigCREditor-Post-RAN4#105" w:date="2022-11-29T12:14:00Z">
        <w:r w:rsidRPr="00507BD5">
          <w:rPr>
            <w:rFonts w:ascii="Arial" w:hAnsi="Arial" w:cs="v4.2.0"/>
            <w:b/>
            <w:lang w:eastAsia="en-GB"/>
          </w:rPr>
          <w:lastRenderedPageBreak/>
          <w:t>Table A.17.5.5.1.1-2: General test parameters for UE specific CBW change in NR SA</w:t>
        </w:r>
      </w:ins>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11375C" w:rsidRPr="00507BD5" w14:paraId="30871592" w14:textId="77777777" w:rsidTr="00864629">
        <w:trPr>
          <w:cantSplit/>
          <w:jc w:val="center"/>
          <w:ins w:id="66977" w:author="BigCREditor-Post-RAN4#105" w:date="2022-11-29T12:14:00Z"/>
        </w:trPr>
        <w:tc>
          <w:tcPr>
            <w:tcW w:w="2517" w:type="dxa"/>
            <w:tcBorders>
              <w:top w:val="single" w:sz="4" w:space="0" w:color="auto"/>
              <w:left w:val="single" w:sz="4" w:space="0" w:color="auto"/>
              <w:bottom w:val="single" w:sz="4" w:space="0" w:color="auto"/>
              <w:right w:val="single" w:sz="4" w:space="0" w:color="auto"/>
            </w:tcBorders>
          </w:tcPr>
          <w:p w14:paraId="37CF56AA" w14:textId="77777777" w:rsidR="0011375C" w:rsidRPr="00507BD5" w:rsidRDefault="0011375C" w:rsidP="00864629">
            <w:pPr>
              <w:keepNext/>
              <w:keepLines/>
              <w:overflowPunct w:val="0"/>
              <w:autoSpaceDE w:val="0"/>
              <w:autoSpaceDN w:val="0"/>
              <w:adjustRightInd w:val="0"/>
              <w:jc w:val="center"/>
              <w:textAlignment w:val="baseline"/>
              <w:rPr>
                <w:ins w:id="66978" w:author="BigCREditor-Post-RAN4#105" w:date="2022-11-29T12:14:00Z"/>
                <w:rFonts w:ascii="Arial" w:hAnsi="Arial"/>
                <w:b/>
                <w:sz w:val="18"/>
                <w:lang w:eastAsia="ja-JP"/>
              </w:rPr>
            </w:pPr>
            <w:ins w:id="66979" w:author="BigCREditor-Post-RAN4#105" w:date="2022-11-29T12:14:00Z">
              <w:r w:rsidRPr="00507BD5">
                <w:rPr>
                  <w:rFonts w:ascii="Arial" w:hAnsi="Arial"/>
                  <w:b/>
                  <w:sz w:val="18"/>
                  <w:lang w:eastAsia="en-GB"/>
                </w:rPr>
                <w:t>Parameter</w:t>
              </w:r>
            </w:ins>
          </w:p>
        </w:tc>
        <w:tc>
          <w:tcPr>
            <w:tcW w:w="709" w:type="dxa"/>
            <w:tcBorders>
              <w:top w:val="single" w:sz="4" w:space="0" w:color="auto"/>
              <w:left w:val="single" w:sz="4" w:space="0" w:color="auto"/>
              <w:bottom w:val="single" w:sz="4" w:space="0" w:color="auto"/>
              <w:right w:val="single" w:sz="4" w:space="0" w:color="auto"/>
            </w:tcBorders>
          </w:tcPr>
          <w:p w14:paraId="283C8AC8" w14:textId="77777777" w:rsidR="0011375C" w:rsidRPr="00507BD5" w:rsidRDefault="0011375C" w:rsidP="00864629">
            <w:pPr>
              <w:keepNext/>
              <w:keepLines/>
              <w:overflowPunct w:val="0"/>
              <w:autoSpaceDE w:val="0"/>
              <w:autoSpaceDN w:val="0"/>
              <w:adjustRightInd w:val="0"/>
              <w:jc w:val="center"/>
              <w:textAlignment w:val="baseline"/>
              <w:rPr>
                <w:ins w:id="66980" w:author="BigCREditor-Post-RAN4#105" w:date="2022-11-29T12:14:00Z"/>
                <w:rFonts w:ascii="Arial" w:hAnsi="Arial"/>
                <w:b/>
                <w:sz w:val="18"/>
                <w:lang w:eastAsia="ja-JP"/>
              </w:rPr>
            </w:pPr>
            <w:ins w:id="66981" w:author="BigCREditor-Post-RAN4#105" w:date="2022-11-29T12:14:00Z">
              <w:r w:rsidRPr="00507BD5">
                <w:rPr>
                  <w:rFonts w:ascii="Arial" w:hAnsi="Arial"/>
                  <w:b/>
                  <w:sz w:val="18"/>
                  <w:lang w:eastAsia="en-GB"/>
                </w:rPr>
                <w:t>Unit</w:t>
              </w:r>
            </w:ins>
          </w:p>
        </w:tc>
        <w:tc>
          <w:tcPr>
            <w:tcW w:w="2977" w:type="dxa"/>
            <w:tcBorders>
              <w:top w:val="single" w:sz="4" w:space="0" w:color="auto"/>
              <w:left w:val="single" w:sz="4" w:space="0" w:color="auto"/>
              <w:bottom w:val="single" w:sz="4" w:space="0" w:color="auto"/>
              <w:right w:val="single" w:sz="4" w:space="0" w:color="auto"/>
            </w:tcBorders>
          </w:tcPr>
          <w:p w14:paraId="35A4EF07" w14:textId="77777777" w:rsidR="0011375C" w:rsidRPr="00507BD5" w:rsidRDefault="0011375C" w:rsidP="00864629">
            <w:pPr>
              <w:keepNext/>
              <w:keepLines/>
              <w:overflowPunct w:val="0"/>
              <w:autoSpaceDE w:val="0"/>
              <w:autoSpaceDN w:val="0"/>
              <w:adjustRightInd w:val="0"/>
              <w:jc w:val="center"/>
              <w:textAlignment w:val="baseline"/>
              <w:rPr>
                <w:ins w:id="66982" w:author="BigCREditor-Post-RAN4#105" w:date="2022-11-29T12:14:00Z"/>
                <w:rFonts w:ascii="Arial" w:hAnsi="Arial"/>
                <w:b/>
                <w:sz w:val="18"/>
                <w:lang w:eastAsia="ja-JP"/>
              </w:rPr>
            </w:pPr>
            <w:ins w:id="66983" w:author="BigCREditor-Post-RAN4#105" w:date="2022-11-29T12:14:00Z">
              <w:r w:rsidRPr="00507BD5">
                <w:rPr>
                  <w:rFonts w:ascii="Arial" w:hAnsi="Arial"/>
                  <w:b/>
                  <w:sz w:val="18"/>
                  <w:lang w:eastAsia="en-GB"/>
                </w:rPr>
                <w:t>Value</w:t>
              </w:r>
            </w:ins>
          </w:p>
        </w:tc>
        <w:tc>
          <w:tcPr>
            <w:tcW w:w="3652" w:type="dxa"/>
            <w:tcBorders>
              <w:top w:val="single" w:sz="4" w:space="0" w:color="auto"/>
              <w:left w:val="single" w:sz="4" w:space="0" w:color="auto"/>
              <w:bottom w:val="single" w:sz="4" w:space="0" w:color="auto"/>
              <w:right w:val="single" w:sz="4" w:space="0" w:color="auto"/>
            </w:tcBorders>
          </w:tcPr>
          <w:p w14:paraId="1372A741" w14:textId="77777777" w:rsidR="0011375C" w:rsidRPr="00507BD5" w:rsidRDefault="0011375C" w:rsidP="00864629">
            <w:pPr>
              <w:keepNext/>
              <w:keepLines/>
              <w:overflowPunct w:val="0"/>
              <w:autoSpaceDE w:val="0"/>
              <w:autoSpaceDN w:val="0"/>
              <w:adjustRightInd w:val="0"/>
              <w:jc w:val="center"/>
              <w:textAlignment w:val="baseline"/>
              <w:rPr>
                <w:ins w:id="66984" w:author="BigCREditor-Post-RAN4#105" w:date="2022-11-29T12:14:00Z"/>
                <w:rFonts w:ascii="Arial" w:hAnsi="Arial"/>
                <w:b/>
                <w:sz w:val="18"/>
                <w:lang w:eastAsia="ja-JP"/>
              </w:rPr>
            </w:pPr>
            <w:ins w:id="66985" w:author="BigCREditor-Post-RAN4#105" w:date="2022-11-29T12:14:00Z">
              <w:r w:rsidRPr="00507BD5">
                <w:rPr>
                  <w:rFonts w:ascii="Arial" w:hAnsi="Arial"/>
                  <w:b/>
                  <w:sz w:val="18"/>
                  <w:lang w:eastAsia="en-GB"/>
                </w:rPr>
                <w:t>Comment</w:t>
              </w:r>
            </w:ins>
          </w:p>
        </w:tc>
      </w:tr>
      <w:tr w:rsidR="0011375C" w:rsidRPr="00507BD5" w14:paraId="56F31D70" w14:textId="77777777" w:rsidTr="00864629">
        <w:trPr>
          <w:cantSplit/>
          <w:jc w:val="center"/>
          <w:ins w:id="66986" w:author="BigCREditor-Post-RAN4#105" w:date="2022-11-29T12:14:00Z"/>
        </w:trPr>
        <w:tc>
          <w:tcPr>
            <w:tcW w:w="2517" w:type="dxa"/>
            <w:tcBorders>
              <w:top w:val="single" w:sz="4" w:space="0" w:color="auto"/>
              <w:left w:val="single" w:sz="4" w:space="0" w:color="auto"/>
              <w:bottom w:val="single" w:sz="4" w:space="0" w:color="auto"/>
              <w:right w:val="single" w:sz="4" w:space="0" w:color="auto"/>
            </w:tcBorders>
          </w:tcPr>
          <w:p w14:paraId="49535B47" w14:textId="77777777" w:rsidR="0011375C" w:rsidRPr="00507BD5" w:rsidRDefault="0011375C" w:rsidP="00864629">
            <w:pPr>
              <w:keepNext/>
              <w:keepLines/>
              <w:overflowPunct w:val="0"/>
              <w:autoSpaceDE w:val="0"/>
              <w:autoSpaceDN w:val="0"/>
              <w:adjustRightInd w:val="0"/>
              <w:textAlignment w:val="baseline"/>
              <w:rPr>
                <w:ins w:id="66987" w:author="BigCREditor-Post-RAN4#105" w:date="2022-11-29T12:14:00Z"/>
                <w:rFonts w:ascii="Arial" w:hAnsi="Arial"/>
                <w:sz w:val="18"/>
                <w:lang w:eastAsia="en-GB"/>
              </w:rPr>
            </w:pPr>
            <w:ins w:id="66988" w:author="BigCREditor-Post-RAN4#105" w:date="2022-11-29T12:14:00Z">
              <w:r w:rsidRPr="00507BD5">
                <w:rPr>
                  <w:rFonts w:ascii="Arial" w:hAnsi="Arial"/>
                  <w:sz w:val="18"/>
                  <w:lang w:eastAsia="en-GB"/>
                </w:rPr>
                <w:t xml:space="preserve">NR </w:t>
              </w:r>
              <w:r w:rsidRPr="00507BD5">
                <w:rPr>
                  <w:rFonts w:ascii="Arial" w:hAnsi="Arial"/>
                  <w:sz w:val="18"/>
                  <w:lang w:val="it-IT" w:eastAsia="en-GB"/>
                </w:rPr>
                <w:t>RF Channel Number</w:t>
              </w:r>
            </w:ins>
          </w:p>
        </w:tc>
        <w:tc>
          <w:tcPr>
            <w:tcW w:w="709" w:type="dxa"/>
            <w:tcBorders>
              <w:top w:val="single" w:sz="4" w:space="0" w:color="auto"/>
              <w:left w:val="single" w:sz="4" w:space="0" w:color="auto"/>
              <w:bottom w:val="single" w:sz="4" w:space="0" w:color="auto"/>
              <w:right w:val="single" w:sz="4" w:space="0" w:color="auto"/>
            </w:tcBorders>
            <w:vAlign w:val="center"/>
          </w:tcPr>
          <w:p w14:paraId="1DE19972" w14:textId="77777777" w:rsidR="0011375C" w:rsidRPr="00507BD5" w:rsidRDefault="0011375C" w:rsidP="00864629">
            <w:pPr>
              <w:keepNext/>
              <w:keepLines/>
              <w:overflowPunct w:val="0"/>
              <w:autoSpaceDE w:val="0"/>
              <w:autoSpaceDN w:val="0"/>
              <w:adjustRightInd w:val="0"/>
              <w:jc w:val="center"/>
              <w:textAlignment w:val="baseline"/>
              <w:rPr>
                <w:ins w:id="66989" w:author="BigCREditor-Post-RAN4#105" w:date="2022-11-29T12:14: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2C87E68" w14:textId="77777777" w:rsidR="0011375C" w:rsidRPr="00507BD5" w:rsidRDefault="0011375C" w:rsidP="00864629">
            <w:pPr>
              <w:keepNext/>
              <w:keepLines/>
              <w:overflowPunct w:val="0"/>
              <w:autoSpaceDE w:val="0"/>
              <w:autoSpaceDN w:val="0"/>
              <w:adjustRightInd w:val="0"/>
              <w:jc w:val="center"/>
              <w:textAlignment w:val="baseline"/>
              <w:rPr>
                <w:ins w:id="66990" w:author="BigCREditor-Post-RAN4#105" w:date="2022-11-29T12:14:00Z"/>
                <w:rFonts w:ascii="Arial" w:hAnsi="Arial"/>
                <w:sz w:val="18"/>
                <w:lang w:eastAsia="en-GB"/>
              </w:rPr>
            </w:pPr>
            <w:ins w:id="66991" w:author="BigCREditor-Post-RAN4#105" w:date="2022-11-29T12:14:00Z">
              <w:r w:rsidRPr="00507BD5">
                <w:rPr>
                  <w:rFonts w:ascii="Arial" w:hAnsi="Arial"/>
                  <w:sz w:val="18"/>
                  <w:lang w:eastAsia="en-GB"/>
                </w:rPr>
                <w:t>1</w:t>
              </w:r>
            </w:ins>
          </w:p>
        </w:tc>
        <w:tc>
          <w:tcPr>
            <w:tcW w:w="3652" w:type="dxa"/>
            <w:tcBorders>
              <w:top w:val="single" w:sz="4" w:space="0" w:color="auto"/>
              <w:left w:val="single" w:sz="4" w:space="0" w:color="auto"/>
              <w:bottom w:val="single" w:sz="4" w:space="0" w:color="auto"/>
              <w:right w:val="single" w:sz="4" w:space="0" w:color="auto"/>
            </w:tcBorders>
          </w:tcPr>
          <w:p w14:paraId="10A64D60" w14:textId="77777777" w:rsidR="0011375C" w:rsidRPr="00507BD5" w:rsidRDefault="0011375C" w:rsidP="00864629">
            <w:pPr>
              <w:keepNext/>
              <w:keepLines/>
              <w:overflowPunct w:val="0"/>
              <w:autoSpaceDE w:val="0"/>
              <w:autoSpaceDN w:val="0"/>
              <w:adjustRightInd w:val="0"/>
              <w:textAlignment w:val="baseline"/>
              <w:rPr>
                <w:ins w:id="66992" w:author="BigCREditor-Post-RAN4#105" w:date="2022-11-29T12:14:00Z"/>
                <w:rFonts w:ascii="Arial" w:hAnsi="Arial"/>
                <w:sz w:val="18"/>
                <w:lang w:eastAsia="en-GB"/>
              </w:rPr>
            </w:pPr>
            <w:ins w:id="66993" w:author="BigCREditor-Post-RAN4#105" w:date="2022-11-29T12:14:00Z">
              <w:r w:rsidRPr="00507BD5">
                <w:rPr>
                  <w:rFonts w:ascii="Arial" w:hAnsi="Arial"/>
                  <w:sz w:val="18"/>
                  <w:lang w:eastAsia="en-GB"/>
                </w:rPr>
                <w:t>One NR radio channel is used for this test</w:t>
              </w:r>
            </w:ins>
          </w:p>
        </w:tc>
      </w:tr>
      <w:tr w:rsidR="0011375C" w:rsidRPr="00507BD5" w14:paraId="4FEC65BC" w14:textId="77777777" w:rsidTr="00864629">
        <w:trPr>
          <w:cantSplit/>
          <w:jc w:val="center"/>
          <w:ins w:id="66994" w:author="BigCREditor-Post-RAN4#105" w:date="2022-11-29T12:14:00Z"/>
        </w:trPr>
        <w:tc>
          <w:tcPr>
            <w:tcW w:w="2517" w:type="dxa"/>
            <w:tcBorders>
              <w:top w:val="single" w:sz="4" w:space="0" w:color="auto"/>
              <w:left w:val="single" w:sz="4" w:space="0" w:color="auto"/>
              <w:bottom w:val="single" w:sz="4" w:space="0" w:color="auto"/>
              <w:right w:val="single" w:sz="4" w:space="0" w:color="auto"/>
            </w:tcBorders>
          </w:tcPr>
          <w:p w14:paraId="47BD290E" w14:textId="77777777" w:rsidR="0011375C" w:rsidRPr="00507BD5" w:rsidRDefault="0011375C" w:rsidP="00864629">
            <w:pPr>
              <w:keepNext/>
              <w:keepLines/>
              <w:overflowPunct w:val="0"/>
              <w:autoSpaceDE w:val="0"/>
              <w:autoSpaceDN w:val="0"/>
              <w:adjustRightInd w:val="0"/>
              <w:textAlignment w:val="baseline"/>
              <w:rPr>
                <w:ins w:id="66995" w:author="BigCREditor-Post-RAN4#105" w:date="2022-11-29T12:14:00Z"/>
                <w:rFonts w:ascii="Arial" w:hAnsi="Arial"/>
                <w:sz w:val="18"/>
                <w:lang w:eastAsia="ja-JP"/>
              </w:rPr>
            </w:pPr>
            <w:ins w:id="66996" w:author="BigCREditor-Post-RAN4#105" w:date="2022-11-29T12:14:00Z">
              <w:r w:rsidRPr="00507BD5">
                <w:rPr>
                  <w:rFonts w:ascii="Arial" w:hAnsi="Arial"/>
                  <w:sz w:val="18"/>
                  <w:lang w:eastAsia="en-GB"/>
                </w:rPr>
                <w:t xml:space="preserve">Active </w:t>
              </w:r>
              <w:proofErr w:type="spellStart"/>
              <w:r w:rsidRPr="00507BD5">
                <w:rPr>
                  <w:rFonts w:ascii="Arial" w:hAnsi="Arial"/>
                  <w:sz w:val="18"/>
                  <w:lang w:eastAsia="en-GB"/>
                </w:rPr>
                <w:t>PCell</w:t>
              </w:r>
              <w:proofErr w:type="spellEnd"/>
            </w:ins>
          </w:p>
        </w:tc>
        <w:tc>
          <w:tcPr>
            <w:tcW w:w="709" w:type="dxa"/>
            <w:tcBorders>
              <w:top w:val="single" w:sz="4" w:space="0" w:color="auto"/>
              <w:left w:val="single" w:sz="4" w:space="0" w:color="auto"/>
              <w:bottom w:val="single" w:sz="4" w:space="0" w:color="auto"/>
              <w:right w:val="single" w:sz="4" w:space="0" w:color="auto"/>
            </w:tcBorders>
            <w:vAlign w:val="center"/>
          </w:tcPr>
          <w:p w14:paraId="3EDCCFFC" w14:textId="77777777" w:rsidR="0011375C" w:rsidRPr="00507BD5" w:rsidRDefault="0011375C" w:rsidP="00864629">
            <w:pPr>
              <w:keepNext/>
              <w:keepLines/>
              <w:overflowPunct w:val="0"/>
              <w:autoSpaceDE w:val="0"/>
              <w:autoSpaceDN w:val="0"/>
              <w:adjustRightInd w:val="0"/>
              <w:jc w:val="center"/>
              <w:textAlignment w:val="baseline"/>
              <w:rPr>
                <w:ins w:id="66997" w:author="BigCREditor-Post-RAN4#105" w:date="2022-11-29T12:14: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823BE7B" w14:textId="77777777" w:rsidR="0011375C" w:rsidRPr="00507BD5" w:rsidRDefault="0011375C" w:rsidP="00864629">
            <w:pPr>
              <w:keepNext/>
              <w:keepLines/>
              <w:overflowPunct w:val="0"/>
              <w:autoSpaceDE w:val="0"/>
              <w:autoSpaceDN w:val="0"/>
              <w:adjustRightInd w:val="0"/>
              <w:jc w:val="center"/>
              <w:textAlignment w:val="baseline"/>
              <w:rPr>
                <w:ins w:id="66998" w:author="BigCREditor-Post-RAN4#105" w:date="2022-11-29T12:14:00Z"/>
                <w:rFonts w:ascii="Arial" w:hAnsi="Arial"/>
                <w:sz w:val="18"/>
                <w:lang w:eastAsia="ja-JP"/>
              </w:rPr>
            </w:pPr>
            <w:ins w:id="66999" w:author="BigCREditor-Post-RAN4#105" w:date="2022-11-29T12:14:00Z">
              <w:r w:rsidRPr="00507BD5">
                <w:rPr>
                  <w:rFonts w:ascii="Arial" w:hAnsi="Arial"/>
                  <w:sz w:val="18"/>
                  <w:lang w:eastAsia="en-GB"/>
                </w:rPr>
                <w:t>Cell 1</w:t>
              </w:r>
            </w:ins>
          </w:p>
        </w:tc>
        <w:tc>
          <w:tcPr>
            <w:tcW w:w="3652" w:type="dxa"/>
            <w:tcBorders>
              <w:top w:val="single" w:sz="4" w:space="0" w:color="auto"/>
              <w:left w:val="single" w:sz="4" w:space="0" w:color="auto"/>
              <w:bottom w:val="single" w:sz="4" w:space="0" w:color="auto"/>
              <w:right w:val="single" w:sz="4" w:space="0" w:color="auto"/>
            </w:tcBorders>
          </w:tcPr>
          <w:p w14:paraId="4E4F368C" w14:textId="77777777" w:rsidR="0011375C" w:rsidRPr="00507BD5" w:rsidRDefault="0011375C" w:rsidP="00864629">
            <w:pPr>
              <w:keepNext/>
              <w:keepLines/>
              <w:overflowPunct w:val="0"/>
              <w:autoSpaceDE w:val="0"/>
              <w:autoSpaceDN w:val="0"/>
              <w:adjustRightInd w:val="0"/>
              <w:textAlignment w:val="baseline"/>
              <w:rPr>
                <w:ins w:id="67000" w:author="BigCREditor-Post-RAN4#105" w:date="2022-11-29T12:14:00Z"/>
                <w:rFonts w:ascii="Arial" w:hAnsi="Arial"/>
                <w:sz w:val="18"/>
                <w:lang w:eastAsia="ja-JP"/>
              </w:rPr>
            </w:pPr>
            <w:proofErr w:type="spellStart"/>
            <w:ins w:id="67001" w:author="BigCREditor-Post-RAN4#105" w:date="2022-11-29T12:14:00Z">
              <w:r w:rsidRPr="00507BD5">
                <w:rPr>
                  <w:rFonts w:ascii="Arial" w:hAnsi="Arial"/>
                  <w:sz w:val="18"/>
                  <w:lang w:eastAsia="en-GB"/>
                </w:rPr>
                <w:t>PCell</w:t>
              </w:r>
              <w:proofErr w:type="spellEnd"/>
              <w:r w:rsidRPr="00507BD5">
                <w:rPr>
                  <w:rFonts w:ascii="Arial" w:hAnsi="Arial"/>
                  <w:sz w:val="18"/>
                  <w:lang w:eastAsia="en-GB"/>
                </w:rPr>
                <w:t xml:space="preserve"> on RF channel number 1.</w:t>
              </w:r>
            </w:ins>
          </w:p>
        </w:tc>
      </w:tr>
      <w:tr w:rsidR="0011375C" w:rsidRPr="00507BD5" w14:paraId="7B0C61E7" w14:textId="77777777" w:rsidTr="00864629">
        <w:trPr>
          <w:cantSplit/>
          <w:jc w:val="center"/>
          <w:ins w:id="67002" w:author="BigCREditor-Post-RAN4#105" w:date="2022-11-29T12:14:00Z"/>
        </w:trPr>
        <w:tc>
          <w:tcPr>
            <w:tcW w:w="2517" w:type="dxa"/>
            <w:tcBorders>
              <w:top w:val="single" w:sz="4" w:space="0" w:color="auto"/>
              <w:left w:val="single" w:sz="4" w:space="0" w:color="auto"/>
              <w:bottom w:val="single" w:sz="4" w:space="0" w:color="auto"/>
              <w:right w:val="single" w:sz="4" w:space="0" w:color="auto"/>
            </w:tcBorders>
          </w:tcPr>
          <w:p w14:paraId="3B07C513" w14:textId="77777777" w:rsidR="0011375C" w:rsidRPr="00507BD5" w:rsidRDefault="0011375C" w:rsidP="00864629">
            <w:pPr>
              <w:keepNext/>
              <w:keepLines/>
              <w:overflowPunct w:val="0"/>
              <w:autoSpaceDE w:val="0"/>
              <w:autoSpaceDN w:val="0"/>
              <w:adjustRightInd w:val="0"/>
              <w:textAlignment w:val="baseline"/>
              <w:rPr>
                <w:ins w:id="67003" w:author="BigCREditor-Post-RAN4#105" w:date="2022-11-29T12:14:00Z"/>
                <w:rFonts w:ascii="Arial" w:hAnsi="Arial"/>
                <w:sz w:val="18"/>
                <w:lang w:eastAsia="ja-JP"/>
              </w:rPr>
            </w:pPr>
            <w:ins w:id="67004" w:author="BigCREditor-Post-RAN4#105" w:date="2022-11-29T12:14:00Z">
              <w:r w:rsidRPr="00507BD5">
                <w:rPr>
                  <w:rFonts w:ascii="Arial" w:hAnsi="Arial"/>
                  <w:sz w:val="18"/>
                  <w:lang w:eastAsia="en-GB"/>
                </w:rPr>
                <w:t>CP length</w:t>
              </w:r>
            </w:ins>
          </w:p>
        </w:tc>
        <w:tc>
          <w:tcPr>
            <w:tcW w:w="709" w:type="dxa"/>
            <w:tcBorders>
              <w:top w:val="single" w:sz="4" w:space="0" w:color="auto"/>
              <w:left w:val="single" w:sz="4" w:space="0" w:color="auto"/>
              <w:bottom w:val="single" w:sz="4" w:space="0" w:color="auto"/>
              <w:right w:val="single" w:sz="4" w:space="0" w:color="auto"/>
            </w:tcBorders>
            <w:vAlign w:val="center"/>
          </w:tcPr>
          <w:p w14:paraId="34203355" w14:textId="77777777" w:rsidR="0011375C" w:rsidRPr="00507BD5" w:rsidRDefault="0011375C" w:rsidP="00864629">
            <w:pPr>
              <w:keepNext/>
              <w:keepLines/>
              <w:overflowPunct w:val="0"/>
              <w:autoSpaceDE w:val="0"/>
              <w:autoSpaceDN w:val="0"/>
              <w:adjustRightInd w:val="0"/>
              <w:jc w:val="center"/>
              <w:textAlignment w:val="baseline"/>
              <w:rPr>
                <w:ins w:id="67005" w:author="BigCREditor-Post-RAN4#105" w:date="2022-11-29T12:14: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25E1E04" w14:textId="77777777" w:rsidR="0011375C" w:rsidRPr="00507BD5" w:rsidRDefault="0011375C" w:rsidP="00864629">
            <w:pPr>
              <w:keepNext/>
              <w:keepLines/>
              <w:overflowPunct w:val="0"/>
              <w:autoSpaceDE w:val="0"/>
              <w:autoSpaceDN w:val="0"/>
              <w:adjustRightInd w:val="0"/>
              <w:jc w:val="center"/>
              <w:textAlignment w:val="baseline"/>
              <w:rPr>
                <w:ins w:id="67006" w:author="BigCREditor-Post-RAN4#105" w:date="2022-11-29T12:14:00Z"/>
                <w:rFonts w:ascii="Arial" w:hAnsi="Arial"/>
                <w:sz w:val="18"/>
                <w:lang w:eastAsia="ja-JP"/>
              </w:rPr>
            </w:pPr>
            <w:ins w:id="67007" w:author="BigCREditor-Post-RAN4#105" w:date="2022-11-29T12:14:00Z">
              <w:r w:rsidRPr="00507BD5">
                <w:rPr>
                  <w:rFonts w:ascii="Arial" w:hAnsi="Arial"/>
                  <w:sz w:val="18"/>
                  <w:lang w:eastAsia="en-GB"/>
                </w:rPr>
                <w:t>Normal</w:t>
              </w:r>
            </w:ins>
          </w:p>
        </w:tc>
        <w:tc>
          <w:tcPr>
            <w:tcW w:w="3652" w:type="dxa"/>
            <w:tcBorders>
              <w:top w:val="single" w:sz="4" w:space="0" w:color="auto"/>
              <w:left w:val="single" w:sz="4" w:space="0" w:color="auto"/>
              <w:bottom w:val="single" w:sz="4" w:space="0" w:color="auto"/>
              <w:right w:val="single" w:sz="4" w:space="0" w:color="auto"/>
            </w:tcBorders>
          </w:tcPr>
          <w:p w14:paraId="7FB26CFF" w14:textId="77777777" w:rsidR="0011375C" w:rsidRPr="00507BD5" w:rsidRDefault="0011375C" w:rsidP="00864629">
            <w:pPr>
              <w:keepNext/>
              <w:keepLines/>
              <w:overflowPunct w:val="0"/>
              <w:autoSpaceDE w:val="0"/>
              <w:autoSpaceDN w:val="0"/>
              <w:adjustRightInd w:val="0"/>
              <w:textAlignment w:val="baseline"/>
              <w:rPr>
                <w:ins w:id="67008" w:author="BigCREditor-Post-RAN4#105" w:date="2022-11-29T12:14:00Z"/>
                <w:rFonts w:ascii="Arial" w:hAnsi="Arial"/>
                <w:sz w:val="18"/>
                <w:lang w:eastAsia="ja-JP"/>
              </w:rPr>
            </w:pPr>
          </w:p>
        </w:tc>
      </w:tr>
      <w:tr w:rsidR="0011375C" w:rsidRPr="00507BD5" w14:paraId="310040C4" w14:textId="77777777" w:rsidTr="00864629">
        <w:trPr>
          <w:cantSplit/>
          <w:jc w:val="center"/>
          <w:ins w:id="67009" w:author="BigCREditor-Post-RAN4#105" w:date="2022-11-29T12:14:00Z"/>
        </w:trPr>
        <w:tc>
          <w:tcPr>
            <w:tcW w:w="2517" w:type="dxa"/>
            <w:tcBorders>
              <w:top w:val="single" w:sz="4" w:space="0" w:color="auto"/>
              <w:left w:val="single" w:sz="4" w:space="0" w:color="auto"/>
              <w:bottom w:val="single" w:sz="4" w:space="0" w:color="auto"/>
              <w:right w:val="single" w:sz="4" w:space="0" w:color="auto"/>
            </w:tcBorders>
          </w:tcPr>
          <w:p w14:paraId="2514D115" w14:textId="77777777" w:rsidR="0011375C" w:rsidRPr="00507BD5" w:rsidRDefault="0011375C" w:rsidP="00864629">
            <w:pPr>
              <w:keepNext/>
              <w:keepLines/>
              <w:overflowPunct w:val="0"/>
              <w:autoSpaceDE w:val="0"/>
              <w:autoSpaceDN w:val="0"/>
              <w:adjustRightInd w:val="0"/>
              <w:textAlignment w:val="baseline"/>
              <w:rPr>
                <w:ins w:id="67010" w:author="BigCREditor-Post-RAN4#105" w:date="2022-11-29T12:14:00Z"/>
                <w:rFonts w:ascii="Arial" w:hAnsi="Arial" w:cs="Arial"/>
                <w:sz w:val="18"/>
                <w:lang w:eastAsia="ja-JP"/>
              </w:rPr>
            </w:pPr>
            <w:ins w:id="67011" w:author="BigCREditor-Post-RAN4#105" w:date="2022-11-29T12:14:00Z">
              <w:r w:rsidRPr="00507BD5">
                <w:rPr>
                  <w:rFonts w:ascii="Arial" w:hAnsi="Arial" w:cs="Arial"/>
                  <w:sz w:val="18"/>
                  <w:lang w:eastAsia="en-GB"/>
                </w:rPr>
                <w:t>DRX</w:t>
              </w:r>
            </w:ins>
          </w:p>
        </w:tc>
        <w:tc>
          <w:tcPr>
            <w:tcW w:w="709" w:type="dxa"/>
            <w:tcBorders>
              <w:top w:val="single" w:sz="4" w:space="0" w:color="auto"/>
              <w:left w:val="single" w:sz="4" w:space="0" w:color="auto"/>
              <w:bottom w:val="single" w:sz="4" w:space="0" w:color="auto"/>
              <w:right w:val="single" w:sz="4" w:space="0" w:color="auto"/>
            </w:tcBorders>
            <w:vAlign w:val="center"/>
          </w:tcPr>
          <w:p w14:paraId="2AA5D757" w14:textId="77777777" w:rsidR="0011375C" w:rsidRPr="00507BD5" w:rsidRDefault="0011375C" w:rsidP="00864629">
            <w:pPr>
              <w:keepNext/>
              <w:keepLines/>
              <w:overflowPunct w:val="0"/>
              <w:autoSpaceDE w:val="0"/>
              <w:autoSpaceDN w:val="0"/>
              <w:adjustRightInd w:val="0"/>
              <w:jc w:val="center"/>
              <w:textAlignment w:val="baseline"/>
              <w:rPr>
                <w:ins w:id="67012" w:author="BigCREditor-Post-RAN4#105" w:date="2022-11-29T12:14:00Z"/>
                <w:rFonts w:ascii="Arial" w:hAnsi="Arial"/>
                <w:sz w:val="18"/>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3742EDBD" w14:textId="77777777" w:rsidR="0011375C" w:rsidRPr="00507BD5" w:rsidRDefault="0011375C" w:rsidP="00864629">
            <w:pPr>
              <w:keepNext/>
              <w:keepLines/>
              <w:overflowPunct w:val="0"/>
              <w:autoSpaceDE w:val="0"/>
              <w:autoSpaceDN w:val="0"/>
              <w:adjustRightInd w:val="0"/>
              <w:jc w:val="center"/>
              <w:textAlignment w:val="baseline"/>
              <w:rPr>
                <w:ins w:id="67013" w:author="BigCREditor-Post-RAN4#105" w:date="2022-11-29T12:14:00Z"/>
                <w:rFonts w:ascii="Arial" w:hAnsi="Arial"/>
                <w:sz w:val="18"/>
                <w:lang w:eastAsia="ja-JP"/>
              </w:rPr>
            </w:pPr>
            <w:ins w:id="67014" w:author="BigCREditor-Post-RAN4#105" w:date="2022-11-29T12:14:00Z">
              <w:r w:rsidRPr="00507BD5">
                <w:rPr>
                  <w:rFonts w:ascii="Arial" w:hAnsi="Arial"/>
                  <w:sz w:val="18"/>
                  <w:lang w:eastAsia="en-GB"/>
                </w:rPr>
                <w:t>OFF</w:t>
              </w:r>
            </w:ins>
          </w:p>
        </w:tc>
        <w:tc>
          <w:tcPr>
            <w:tcW w:w="3652" w:type="dxa"/>
            <w:tcBorders>
              <w:top w:val="single" w:sz="4" w:space="0" w:color="auto"/>
              <w:left w:val="single" w:sz="4" w:space="0" w:color="auto"/>
              <w:bottom w:val="single" w:sz="4" w:space="0" w:color="auto"/>
              <w:right w:val="single" w:sz="4" w:space="0" w:color="auto"/>
            </w:tcBorders>
          </w:tcPr>
          <w:p w14:paraId="1DA729EE" w14:textId="77777777" w:rsidR="0011375C" w:rsidRPr="00507BD5" w:rsidRDefault="0011375C" w:rsidP="00864629">
            <w:pPr>
              <w:keepNext/>
              <w:keepLines/>
              <w:overflowPunct w:val="0"/>
              <w:autoSpaceDE w:val="0"/>
              <w:autoSpaceDN w:val="0"/>
              <w:adjustRightInd w:val="0"/>
              <w:textAlignment w:val="baseline"/>
              <w:rPr>
                <w:ins w:id="67015" w:author="BigCREditor-Post-RAN4#105" w:date="2022-11-29T12:14:00Z"/>
                <w:rFonts w:ascii="Arial" w:hAnsi="Arial"/>
                <w:sz w:val="18"/>
                <w:lang w:eastAsia="ja-JP"/>
              </w:rPr>
            </w:pPr>
          </w:p>
        </w:tc>
      </w:tr>
      <w:tr w:rsidR="0011375C" w:rsidRPr="00507BD5" w14:paraId="274C98E8" w14:textId="77777777" w:rsidTr="00864629">
        <w:trPr>
          <w:cantSplit/>
          <w:jc w:val="center"/>
          <w:ins w:id="67016" w:author="BigCREditor-Post-RAN4#105" w:date="2022-11-29T12:14:00Z"/>
        </w:trPr>
        <w:tc>
          <w:tcPr>
            <w:tcW w:w="2517" w:type="dxa"/>
            <w:tcBorders>
              <w:top w:val="single" w:sz="4" w:space="0" w:color="auto"/>
              <w:left w:val="single" w:sz="4" w:space="0" w:color="auto"/>
              <w:bottom w:val="single" w:sz="4" w:space="0" w:color="auto"/>
              <w:right w:val="single" w:sz="4" w:space="0" w:color="auto"/>
            </w:tcBorders>
          </w:tcPr>
          <w:p w14:paraId="71C1669B" w14:textId="77777777" w:rsidR="0011375C" w:rsidRPr="00507BD5" w:rsidRDefault="0011375C" w:rsidP="00864629">
            <w:pPr>
              <w:keepNext/>
              <w:keepLines/>
              <w:overflowPunct w:val="0"/>
              <w:autoSpaceDE w:val="0"/>
              <w:autoSpaceDN w:val="0"/>
              <w:adjustRightInd w:val="0"/>
              <w:textAlignment w:val="baseline"/>
              <w:rPr>
                <w:ins w:id="67017" w:author="BigCREditor-Post-RAN4#105" w:date="2022-11-29T12:14:00Z"/>
                <w:rFonts w:ascii="Arial" w:hAnsi="Arial"/>
                <w:sz w:val="18"/>
                <w:lang w:eastAsia="ja-JP"/>
              </w:rPr>
            </w:pPr>
            <w:ins w:id="67018" w:author="BigCREditor-Post-RAN4#105" w:date="2022-11-29T12:14:00Z">
              <w:r w:rsidRPr="00507BD5">
                <w:rPr>
                  <w:rFonts w:ascii="Arial" w:hAnsi="Arial"/>
                  <w:sz w:val="18"/>
                  <w:lang w:eastAsia="en-GB"/>
                </w:rPr>
                <w:t>Cell-individual offset for cells on RF channel number 1</w:t>
              </w:r>
            </w:ins>
          </w:p>
        </w:tc>
        <w:tc>
          <w:tcPr>
            <w:tcW w:w="709" w:type="dxa"/>
            <w:tcBorders>
              <w:top w:val="single" w:sz="4" w:space="0" w:color="auto"/>
              <w:left w:val="single" w:sz="4" w:space="0" w:color="auto"/>
              <w:bottom w:val="single" w:sz="4" w:space="0" w:color="auto"/>
              <w:right w:val="single" w:sz="4" w:space="0" w:color="auto"/>
            </w:tcBorders>
            <w:vAlign w:val="center"/>
          </w:tcPr>
          <w:p w14:paraId="238A4C7C" w14:textId="77777777" w:rsidR="0011375C" w:rsidRPr="00507BD5" w:rsidRDefault="0011375C" w:rsidP="00864629">
            <w:pPr>
              <w:keepNext/>
              <w:keepLines/>
              <w:overflowPunct w:val="0"/>
              <w:autoSpaceDE w:val="0"/>
              <w:autoSpaceDN w:val="0"/>
              <w:adjustRightInd w:val="0"/>
              <w:jc w:val="center"/>
              <w:textAlignment w:val="baseline"/>
              <w:rPr>
                <w:ins w:id="67019" w:author="BigCREditor-Post-RAN4#105" w:date="2022-11-29T12:14:00Z"/>
                <w:rFonts w:ascii="Arial" w:hAnsi="Arial"/>
                <w:sz w:val="18"/>
                <w:lang w:eastAsia="ja-JP"/>
              </w:rPr>
            </w:pPr>
            <w:ins w:id="67020" w:author="BigCREditor-Post-RAN4#105" w:date="2022-11-29T12:14:00Z">
              <w:r w:rsidRPr="00507BD5">
                <w:rPr>
                  <w:rFonts w:ascii="Arial" w:hAnsi="Arial"/>
                  <w:sz w:val="18"/>
                  <w:lang w:eastAsia="en-GB"/>
                </w:rPr>
                <w:t>dB</w:t>
              </w:r>
            </w:ins>
          </w:p>
        </w:tc>
        <w:tc>
          <w:tcPr>
            <w:tcW w:w="2977" w:type="dxa"/>
            <w:tcBorders>
              <w:top w:val="single" w:sz="4" w:space="0" w:color="auto"/>
              <w:left w:val="single" w:sz="4" w:space="0" w:color="auto"/>
              <w:bottom w:val="single" w:sz="4" w:space="0" w:color="auto"/>
              <w:right w:val="single" w:sz="4" w:space="0" w:color="auto"/>
            </w:tcBorders>
            <w:vAlign w:val="center"/>
          </w:tcPr>
          <w:p w14:paraId="0BA4F469" w14:textId="77777777" w:rsidR="0011375C" w:rsidRPr="00507BD5" w:rsidRDefault="0011375C" w:rsidP="00864629">
            <w:pPr>
              <w:keepNext/>
              <w:keepLines/>
              <w:overflowPunct w:val="0"/>
              <w:autoSpaceDE w:val="0"/>
              <w:autoSpaceDN w:val="0"/>
              <w:adjustRightInd w:val="0"/>
              <w:jc w:val="center"/>
              <w:textAlignment w:val="baseline"/>
              <w:rPr>
                <w:ins w:id="67021" w:author="BigCREditor-Post-RAN4#105" w:date="2022-11-29T12:14:00Z"/>
                <w:rFonts w:ascii="Arial" w:hAnsi="Arial"/>
                <w:sz w:val="18"/>
                <w:lang w:eastAsia="ja-JP"/>
              </w:rPr>
            </w:pPr>
            <w:ins w:id="67022" w:author="BigCREditor-Post-RAN4#105" w:date="2022-11-29T12:14:00Z">
              <w:r w:rsidRPr="00507BD5">
                <w:rPr>
                  <w:rFonts w:ascii="Arial" w:hAnsi="Arial"/>
                  <w:sz w:val="18"/>
                  <w:lang w:eastAsia="en-GB"/>
                </w:rPr>
                <w:t>0</w:t>
              </w:r>
            </w:ins>
          </w:p>
        </w:tc>
        <w:tc>
          <w:tcPr>
            <w:tcW w:w="3652" w:type="dxa"/>
            <w:tcBorders>
              <w:top w:val="single" w:sz="4" w:space="0" w:color="auto"/>
              <w:left w:val="single" w:sz="4" w:space="0" w:color="auto"/>
              <w:bottom w:val="single" w:sz="4" w:space="0" w:color="auto"/>
              <w:right w:val="single" w:sz="4" w:space="0" w:color="auto"/>
            </w:tcBorders>
          </w:tcPr>
          <w:p w14:paraId="52411EEF" w14:textId="77777777" w:rsidR="0011375C" w:rsidRPr="00507BD5" w:rsidRDefault="0011375C" w:rsidP="00864629">
            <w:pPr>
              <w:keepNext/>
              <w:keepLines/>
              <w:overflowPunct w:val="0"/>
              <w:autoSpaceDE w:val="0"/>
              <w:autoSpaceDN w:val="0"/>
              <w:adjustRightInd w:val="0"/>
              <w:textAlignment w:val="baseline"/>
              <w:rPr>
                <w:ins w:id="67023" w:author="BigCREditor-Post-RAN4#105" w:date="2022-11-29T12:14:00Z"/>
                <w:rFonts w:ascii="Arial" w:hAnsi="Arial"/>
                <w:sz w:val="18"/>
                <w:lang w:eastAsia="ja-JP"/>
              </w:rPr>
            </w:pPr>
            <w:ins w:id="67024" w:author="BigCREditor-Post-RAN4#105" w:date="2022-11-29T12:14:00Z">
              <w:r w:rsidRPr="00507BD5">
                <w:rPr>
                  <w:rFonts w:ascii="Arial" w:hAnsi="Arial"/>
                  <w:sz w:val="18"/>
                  <w:lang w:eastAsia="en-GB"/>
                </w:rPr>
                <w:t xml:space="preserve">Individual offset for cells on PCC. </w:t>
              </w:r>
            </w:ins>
          </w:p>
        </w:tc>
      </w:tr>
      <w:tr w:rsidR="0011375C" w:rsidRPr="00507BD5" w14:paraId="12F77A19" w14:textId="77777777" w:rsidTr="00864629">
        <w:trPr>
          <w:cantSplit/>
          <w:jc w:val="center"/>
          <w:ins w:id="67025" w:author="BigCREditor-Post-RAN4#105" w:date="2022-11-29T12:14:00Z"/>
        </w:trPr>
        <w:tc>
          <w:tcPr>
            <w:tcW w:w="2517" w:type="dxa"/>
            <w:tcBorders>
              <w:top w:val="single" w:sz="4" w:space="0" w:color="auto"/>
              <w:left w:val="single" w:sz="4" w:space="0" w:color="auto"/>
              <w:bottom w:val="single" w:sz="4" w:space="0" w:color="auto"/>
              <w:right w:val="single" w:sz="4" w:space="0" w:color="auto"/>
            </w:tcBorders>
          </w:tcPr>
          <w:p w14:paraId="4092CD34" w14:textId="77777777" w:rsidR="0011375C" w:rsidRPr="00507BD5" w:rsidRDefault="0011375C" w:rsidP="00864629">
            <w:pPr>
              <w:keepNext/>
              <w:keepLines/>
              <w:overflowPunct w:val="0"/>
              <w:autoSpaceDE w:val="0"/>
              <w:autoSpaceDN w:val="0"/>
              <w:adjustRightInd w:val="0"/>
              <w:textAlignment w:val="baseline"/>
              <w:rPr>
                <w:ins w:id="67026" w:author="BigCREditor-Post-RAN4#105" w:date="2022-11-29T12:14:00Z"/>
                <w:rFonts w:ascii="Arial" w:hAnsi="Arial"/>
                <w:sz w:val="18"/>
                <w:lang w:eastAsia="ja-JP"/>
              </w:rPr>
            </w:pPr>
            <w:ins w:id="67027" w:author="BigCREditor-Post-RAN4#105" w:date="2022-11-29T12:14:00Z">
              <w:r w:rsidRPr="00507BD5">
                <w:rPr>
                  <w:rFonts w:ascii="Arial" w:hAnsi="Arial"/>
                  <w:sz w:val="18"/>
                  <w:lang w:eastAsia="en-GB"/>
                </w:rPr>
                <w:t>T1</w:t>
              </w:r>
            </w:ins>
          </w:p>
        </w:tc>
        <w:tc>
          <w:tcPr>
            <w:tcW w:w="709" w:type="dxa"/>
            <w:tcBorders>
              <w:top w:val="single" w:sz="4" w:space="0" w:color="auto"/>
              <w:left w:val="single" w:sz="4" w:space="0" w:color="auto"/>
              <w:bottom w:val="single" w:sz="4" w:space="0" w:color="auto"/>
              <w:right w:val="single" w:sz="4" w:space="0" w:color="auto"/>
            </w:tcBorders>
            <w:vAlign w:val="center"/>
          </w:tcPr>
          <w:p w14:paraId="5AD72452" w14:textId="77777777" w:rsidR="0011375C" w:rsidRPr="00507BD5" w:rsidRDefault="0011375C" w:rsidP="00864629">
            <w:pPr>
              <w:keepNext/>
              <w:keepLines/>
              <w:overflowPunct w:val="0"/>
              <w:autoSpaceDE w:val="0"/>
              <w:autoSpaceDN w:val="0"/>
              <w:adjustRightInd w:val="0"/>
              <w:jc w:val="center"/>
              <w:textAlignment w:val="baseline"/>
              <w:rPr>
                <w:ins w:id="67028" w:author="BigCREditor-Post-RAN4#105" w:date="2022-11-29T12:14:00Z"/>
                <w:rFonts w:ascii="Arial" w:hAnsi="Arial"/>
                <w:sz w:val="18"/>
                <w:lang w:eastAsia="ja-JP"/>
              </w:rPr>
            </w:pPr>
            <w:ins w:id="67029" w:author="BigCREditor-Post-RAN4#105" w:date="2022-11-29T12:14:00Z">
              <w:r w:rsidRPr="00507BD5">
                <w:rPr>
                  <w:rFonts w:ascii="Arial" w:hAnsi="Arial"/>
                  <w:sz w:val="18"/>
                  <w:lang w:eastAsia="en-GB"/>
                </w:rPr>
                <w:t>s</w:t>
              </w:r>
            </w:ins>
          </w:p>
        </w:tc>
        <w:tc>
          <w:tcPr>
            <w:tcW w:w="2977" w:type="dxa"/>
            <w:tcBorders>
              <w:top w:val="single" w:sz="4" w:space="0" w:color="auto"/>
              <w:left w:val="single" w:sz="4" w:space="0" w:color="auto"/>
              <w:bottom w:val="single" w:sz="4" w:space="0" w:color="auto"/>
              <w:right w:val="single" w:sz="4" w:space="0" w:color="auto"/>
            </w:tcBorders>
            <w:vAlign w:val="center"/>
          </w:tcPr>
          <w:p w14:paraId="0A99553A" w14:textId="77777777" w:rsidR="0011375C" w:rsidRPr="00507BD5" w:rsidRDefault="0011375C" w:rsidP="00864629">
            <w:pPr>
              <w:keepNext/>
              <w:keepLines/>
              <w:overflowPunct w:val="0"/>
              <w:autoSpaceDE w:val="0"/>
              <w:autoSpaceDN w:val="0"/>
              <w:adjustRightInd w:val="0"/>
              <w:jc w:val="center"/>
              <w:textAlignment w:val="baseline"/>
              <w:rPr>
                <w:ins w:id="67030" w:author="BigCREditor-Post-RAN4#105" w:date="2022-11-29T12:14:00Z"/>
                <w:rFonts w:ascii="Arial" w:hAnsi="Arial"/>
                <w:sz w:val="18"/>
                <w:lang w:eastAsia="ja-JP"/>
              </w:rPr>
            </w:pPr>
            <w:ins w:id="67031" w:author="BigCREditor-Post-RAN4#105" w:date="2022-11-29T12:14:00Z">
              <w:r w:rsidRPr="00507BD5">
                <w:rPr>
                  <w:rFonts w:ascii="Arial" w:hAnsi="Arial"/>
                  <w:sz w:val="18"/>
                  <w:lang w:eastAsia="ja-JP"/>
                </w:rPr>
                <w:t xml:space="preserve"> [0.2]</w:t>
              </w:r>
            </w:ins>
          </w:p>
        </w:tc>
        <w:tc>
          <w:tcPr>
            <w:tcW w:w="3652" w:type="dxa"/>
            <w:tcBorders>
              <w:top w:val="single" w:sz="4" w:space="0" w:color="auto"/>
              <w:left w:val="single" w:sz="4" w:space="0" w:color="auto"/>
              <w:bottom w:val="single" w:sz="4" w:space="0" w:color="auto"/>
              <w:right w:val="single" w:sz="4" w:space="0" w:color="auto"/>
            </w:tcBorders>
          </w:tcPr>
          <w:p w14:paraId="37675A14" w14:textId="77777777" w:rsidR="0011375C" w:rsidRPr="00507BD5" w:rsidRDefault="0011375C" w:rsidP="00864629">
            <w:pPr>
              <w:keepNext/>
              <w:keepLines/>
              <w:overflowPunct w:val="0"/>
              <w:autoSpaceDE w:val="0"/>
              <w:autoSpaceDN w:val="0"/>
              <w:adjustRightInd w:val="0"/>
              <w:textAlignment w:val="baseline"/>
              <w:rPr>
                <w:ins w:id="67032" w:author="BigCREditor-Post-RAN4#105" w:date="2022-11-29T12:14:00Z"/>
                <w:rFonts w:ascii="Arial" w:hAnsi="Arial"/>
                <w:sz w:val="18"/>
                <w:lang w:eastAsia="ja-JP"/>
              </w:rPr>
            </w:pPr>
          </w:p>
        </w:tc>
      </w:tr>
    </w:tbl>
    <w:p w14:paraId="3B13D9D7" w14:textId="77777777" w:rsidR="0011375C" w:rsidRPr="00507BD5" w:rsidRDefault="0011375C" w:rsidP="0011375C">
      <w:pPr>
        <w:overflowPunct w:val="0"/>
        <w:autoSpaceDE w:val="0"/>
        <w:autoSpaceDN w:val="0"/>
        <w:adjustRightInd w:val="0"/>
        <w:textAlignment w:val="baseline"/>
        <w:rPr>
          <w:ins w:id="67033" w:author="BigCREditor-Post-RAN4#105" w:date="2022-11-29T12:14:00Z"/>
          <w:lang w:eastAsia="en-GB"/>
        </w:rPr>
      </w:pPr>
    </w:p>
    <w:p w14:paraId="0398CEE6" w14:textId="77777777" w:rsidR="0011375C" w:rsidRPr="00507BD5" w:rsidRDefault="0011375C" w:rsidP="0011375C">
      <w:pPr>
        <w:keepNext/>
        <w:keepLines/>
        <w:overflowPunct w:val="0"/>
        <w:autoSpaceDE w:val="0"/>
        <w:autoSpaceDN w:val="0"/>
        <w:adjustRightInd w:val="0"/>
        <w:spacing w:before="60"/>
        <w:jc w:val="center"/>
        <w:textAlignment w:val="baseline"/>
        <w:rPr>
          <w:ins w:id="67034" w:author="BigCREditor-Post-RAN4#105" w:date="2022-11-29T12:14:00Z"/>
          <w:rFonts w:ascii="Arial" w:hAnsi="Arial"/>
          <w:b/>
          <w:lang w:eastAsia="en-GB"/>
        </w:rPr>
      </w:pPr>
      <w:ins w:id="67035" w:author="BigCREditor-Post-RAN4#105" w:date="2022-11-29T12:14:00Z">
        <w:r w:rsidRPr="00507BD5">
          <w:rPr>
            <w:rFonts w:ascii="Arial" w:hAnsi="Arial" w:cs="v4.2.0"/>
            <w:b/>
            <w:lang w:eastAsia="en-GB"/>
          </w:rPr>
          <w:lastRenderedPageBreak/>
          <w:t>Table A.17.5.5.1.1-3: NR Cell specific test parameters for UE specific CBW change in NR SA</w:t>
        </w:r>
      </w:ins>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841"/>
        <w:gridCol w:w="1134"/>
        <w:gridCol w:w="2268"/>
      </w:tblGrid>
      <w:tr w:rsidR="0011375C" w:rsidRPr="00507BD5" w14:paraId="4CA62AD2" w14:textId="77777777" w:rsidTr="00864629">
        <w:trPr>
          <w:cantSplit/>
          <w:jc w:val="center"/>
          <w:ins w:id="67036"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1845ED1A" w14:textId="77777777" w:rsidR="0011375C" w:rsidRPr="00507BD5" w:rsidRDefault="0011375C" w:rsidP="00864629">
            <w:pPr>
              <w:keepNext/>
              <w:keepLines/>
              <w:overflowPunct w:val="0"/>
              <w:autoSpaceDE w:val="0"/>
              <w:autoSpaceDN w:val="0"/>
              <w:adjustRightInd w:val="0"/>
              <w:jc w:val="center"/>
              <w:textAlignment w:val="baseline"/>
              <w:rPr>
                <w:ins w:id="67037" w:author="BigCREditor-Post-RAN4#105" w:date="2022-11-29T12:14:00Z"/>
                <w:rFonts w:ascii="Arial" w:hAnsi="Arial"/>
                <w:b/>
                <w:sz w:val="18"/>
                <w:lang w:eastAsia="en-GB"/>
              </w:rPr>
            </w:pPr>
            <w:ins w:id="67038" w:author="BigCREditor-Post-RAN4#105" w:date="2022-11-29T12:14:00Z">
              <w:r w:rsidRPr="00507BD5">
                <w:rPr>
                  <w:rFonts w:ascii="Arial" w:hAnsi="Arial"/>
                  <w:b/>
                  <w:sz w:val="18"/>
                  <w:lang w:eastAsia="en-GB"/>
                </w:rPr>
                <w:lastRenderedPageBreak/>
                <w:t>Parameter</w:t>
              </w:r>
            </w:ins>
          </w:p>
        </w:tc>
        <w:tc>
          <w:tcPr>
            <w:tcW w:w="1134" w:type="dxa"/>
            <w:tcBorders>
              <w:top w:val="single" w:sz="4" w:space="0" w:color="auto"/>
              <w:left w:val="single" w:sz="4" w:space="0" w:color="auto"/>
              <w:bottom w:val="single" w:sz="4" w:space="0" w:color="auto"/>
              <w:right w:val="single" w:sz="4" w:space="0" w:color="auto"/>
            </w:tcBorders>
          </w:tcPr>
          <w:p w14:paraId="4DA5C3FA" w14:textId="77777777" w:rsidR="0011375C" w:rsidRPr="00507BD5" w:rsidRDefault="0011375C" w:rsidP="00864629">
            <w:pPr>
              <w:keepNext/>
              <w:keepLines/>
              <w:overflowPunct w:val="0"/>
              <w:autoSpaceDE w:val="0"/>
              <w:autoSpaceDN w:val="0"/>
              <w:adjustRightInd w:val="0"/>
              <w:jc w:val="center"/>
              <w:textAlignment w:val="baseline"/>
              <w:rPr>
                <w:ins w:id="67039" w:author="BigCREditor-Post-RAN4#105" w:date="2022-11-29T12:14:00Z"/>
                <w:rFonts w:ascii="Arial" w:hAnsi="Arial"/>
                <w:b/>
                <w:sz w:val="18"/>
                <w:lang w:eastAsia="en-GB"/>
              </w:rPr>
            </w:pPr>
            <w:ins w:id="67040" w:author="BigCREditor-Post-RAN4#105" w:date="2022-11-29T12:14:00Z">
              <w:r w:rsidRPr="00507BD5">
                <w:rPr>
                  <w:rFonts w:ascii="Arial" w:hAnsi="Arial"/>
                  <w:b/>
                  <w:sz w:val="18"/>
                  <w:lang w:eastAsia="en-GB"/>
                </w:rPr>
                <w:t>Unit</w:t>
              </w:r>
            </w:ins>
          </w:p>
        </w:tc>
        <w:tc>
          <w:tcPr>
            <w:tcW w:w="2268" w:type="dxa"/>
            <w:tcBorders>
              <w:top w:val="single" w:sz="4" w:space="0" w:color="auto"/>
              <w:left w:val="single" w:sz="4" w:space="0" w:color="auto"/>
              <w:bottom w:val="single" w:sz="4" w:space="0" w:color="auto"/>
              <w:right w:val="single" w:sz="4" w:space="0" w:color="auto"/>
            </w:tcBorders>
          </w:tcPr>
          <w:p w14:paraId="6B5C3D3D" w14:textId="77777777" w:rsidR="0011375C" w:rsidRPr="00507BD5" w:rsidRDefault="0011375C" w:rsidP="00864629">
            <w:pPr>
              <w:keepNext/>
              <w:keepLines/>
              <w:overflowPunct w:val="0"/>
              <w:autoSpaceDE w:val="0"/>
              <w:autoSpaceDN w:val="0"/>
              <w:adjustRightInd w:val="0"/>
              <w:jc w:val="center"/>
              <w:textAlignment w:val="baseline"/>
              <w:rPr>
                <w:ins w:id="67041" w:author="BigCREditor-Post-RAN4#105" w:date="2022-11-29T12:14:00Z"/>
                <w:rFonts w:ascii="Arial" w:hAnsi="Arial"/>
                <w:b/>
                <w:sz w:val="18"/>
                <w:lang w:eastAsia="zh-CN"/>
              </w:rPr>
            </w:pPr>
            <w:ins w:id="67042" w:author="BigCREditor-Post-RAN4#105" w:date="2022-11-29T12:14:00Z">
              <w:r w:rsidRPr="00507BD5">
                <w:rPr>
                  <w:rFonts w:ascii="Arial" w:hAnsi="Arial"/>
                  <w:b/>
                  <w:sz w:val="18"/>
                  <w:lang w:eastAsia="en-GB"/>
                </w:rPr>
                <w:t>Cell 1</w:t>
              </w:r>
            </w:ins>
          </w:p>
        </w:tc>
      </w:tr>
      <w:tr w:rsidR="0011375C" w:rsidRPr="00507BD5" w14:paraId="464EADEC" w14:textId="77777777" w:rsidTr="00864629">
        <w:trPr>
          <w:cantSplit/>
          <w:jc w:val="center"/>
          <w:ins w:id="67043"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1DC5963A" w14:textId="77777777" w:rsidR="0011375C" w:rsidRPr="00507BD5" w:rsidRDefault="0011375C" w:rsidP="00864629">
            <w:pPr>
              <w:keepNext/>
              <w:keepLines/>
              <w:overflowPunct w:val="0"/>
              <w:autoSpaceDE w:val="0"/>
              <w:autoSpaceDN w:val="0"/>
              <w:adjustRightInd w:val="0"/>
              <w:textAlignment w:val="baseline"/>
              <w:rPr>
                <w:ins w:id="67044" w:author="BigCREditor-Post-RAN4#105" w:date="2022-11-29T12:14:00Z"/>
                <w:rFonts w:ascii="Arial" w:hAnsi="Arial"/>
                <w:sz w:val="18"/>
                <w:lang w:eastAsia="en-GB"/>
              </w:rPr>
            </w:pPr>
            <w:ins w:id="67045" w:author="BigCREditor-Post-RAN4#105" w:date="2022-11-29T12:14:00Z">
              <w:r w:rsidRPr="00507BD5">
                <w:rPr>
                  <w:rFonts w:ascii="Arial" w:hAnsi="Arial"/>
                  <w:sz w:val="18"/>
                  <w:lang w:eastAsia="en-GB"/>
                </w:rPr>
                <w:t>Frequency Range</w:t>
              </w:r>
            </w:ins>
          </w:p>
        </w:tc>
        <w:tc>
          <w:tcPr>
            <w:tcW w:w="1134" w:type="dxa"/>
            <w:tcBorders>
              <w:top w:val="single" w:sz="4" w:space="0" w:color="auto"/>
              <w:left w:val="single" w:sz="4" w:space="0" w:color="auto"/>
              <w:bottom w:val="single" w:sz="4" w:space="0" w:color="auto"/>
              <w:right w:val="single" w:sz="4" w:space="0" w:color="auto"/>
            </w:tcBorders>
          </w:tcPr>
          <w:p w14:paraId="4021040A" w14:textId="77777777" w:rsidR="0011375C" w:rsidRPr="00507BD5" w:rsidRDefault="0011375C" w:rsidP="00864629">
            <w:pPr>
              <w:keepNext/>
              <w:keepLines/>
              <w:overflowPunct w:val="0"/>
              <w:autoSpaceDE w:val="0"/>
              <w:autoSpaceDN w:val="0"/>
              <w:adjustRightInd w:val="0"/>
              <w:jc w:val="center"/>
              <w:textAlignment w:val="baseline"/>
              <w:rPr>
                <w:ins w:id="67046"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DA4CCB9" w14:textId="77777777" w:rsidR="0011375C" w:rsidRPr="00507BD5" w:rsidRDefault="0011375C" w:rsidP="00864629">
            <w:pPr>
              <w:keepNext/>
              <w:keepLines/>
              <w:overflowPunct w:val="0"/>
              <w:autoSpaceDE w:val="0"/>
              <w:autoSpaceDN w:val="0"/>
              <w:adjustRightInd w:val="0"/>
              <w:jc w:val="center"/>
              <w:textAlignment w:val="baseline"/>
              <w:rPr>
                <w:ins w:id="67047" w:author="BigCREditor-Post-RAN4#105" w:date="2022-11-29T12:14:00Z"/>
                <w:rFonts w:ascii="Arial" w:hAnsi="Arial"/>
                <w:sz w:val="18"/>
                <w:lang w:eastAsia="en-GB"/>
              </w:rPr>
            </w:pPr>
            <w:ins w:id="67048" w:author="BigCREditor-Post-RAN4#105" w:date="2022-11-29T12:14:00Z">
              <w:r w:rsidRPr="00507BD5">
                <w:rPr>
                  <w:rFonts w:ascii="Arial" w:hAnsi="Arial"/>
                  <w:sz w:val="18"/>
                  <w:lang w:eastAsia="en-GB"/>
                </w:rPr>
                <w:t>FR2</w:t>
              </w:r>
            </w:ins>
          </w:p>
        </w:tc>
      </w:tr>
      <w:tr w:rsidR="0011375C" w:rsidRPr="00507BD5" w14:paraId="53126CF6" w14:textId="77777777" w:rsidTr="00864629">
        <w:trPr>
          <w:cantSplit/>
          <w:trHeight w:val="144"/>
          <w:jc w:val="center"/>
          <w:ins w:id="67049" w:author="BigCREditor-Post-RAN4#105" w:date="2022-11-29T12:14:00Z"/>
        </w:trPr>
        <w:tc>
          <w:tcPr>
            <w:tcW w:w="3681" w:type="dxa"/>
            <w:gridSpan w:val="2"/>
            <w:tcBorders>
              <w:top w:val="single" w:sz="4" w:space="0" w:color="auto"/>
              <w:left w:val="single" w:sz="4" w:space="0" w:color="auto"/>
              <w:right w:val="single" w:sz="4" w:space="0" w:color="auto"/>
            </w:tcBorders>
          </w:tcPr>
          <w:p w14:paraId="537312F8" w14:textId="77777777" w:rsidR="0011375C" w:rsidRPr="00507BD5" w:rsidRDefault="0011375C" w:rsidP="00864629">
            <w:pPr>
              <w:keepNext/>
              <w:keepLines/>
              <w:overflowPunct w:val="0"/>
              <w:autoSpaceDE w:val="0"/>
              <w:autoSpaceDN w:val="0"/>
              <w:adjustRightInd w:val="0"/>
              <w:textAlignment w:val="baseline"/>
              <w:rPr>
                <w:ins w:id="67050" w:author="BigCREditor-Post-RAN4#105" w:date="2022-11-29T12:14:00Z"/>
                <w:rFonts w:ascii="Arial" w:hAnsi="Arial"/>
                <w:sz w:val="18"/>
                <w:lang w:eastAsia="ja-JP"/>
              </w:rPr>
            </w:pPr>
            <w:ins w:id="67051" w:author="BigCREditor-Post-RAN4#105" w:date="2022-11-29T12:14:00Z">
              <w:r w:rsidRPr="00507BD5">
                <w:rPr>
                  <w:rFonts w:ascii="Arial" w:hAnsi="Arial"/>
                  <w:sz w:val="18"/>
                  <w:lang w:eastAsia="en-GB"/>
                </w:rPr>
                <w:t>Duplex mode</w:t>
              </w:r>
            </w:ins>
          </w:p>
        </w:tc>
        <w:tc>
          <w:tcPr>
            <w:tcW w:w="1134" w:type="dxa"/>
            <w:tcBorders>
              <w:top w:val="single" w:sz="4" w:space="0" w:color="auto"/>
              <w:left w:val="single" w:sz="4" w:space="0" w:color="auto"/>
              <w:right w:val="single" w:sz="4" w:space="0" w:color="auto"/>
            </w:tcBorders>
          </w:tcPr>
          <w:p w14:paraId="00ABA4F1" w14:textId="77777777" w:rsidR="0011375C" w:rsidRPr="00507BD5" w:rsidRDefault="0011375C" w:rsidP="00864629">
            <w:pPr>
              <w:keepNext/>
              <w:keepLines/>
              <w:overflowPunct w:val="0"/>
              <w:autoSpaceDE w:val="0"/>
              <w:autoSpaceDN w:val="0"/>
              <w:adjustRightInd w:val="0"/>
              <w:jc w:val="center"/>
              <w:textAlignment w:val="baseline"/>
              <w:rPr>
                <w:ins w:id="67052" w:author="BigCREditor-Post-RAN4#105" w:date="2022-11-29T12:14:00Z"/>
                <w:rFonts w:ascii="Arial" w:hAnsi="Arial"/>
                <w:sz w:val="18"/>
                <w:lang w:eastAsia="en-GB"/>
              </w:rPr>
            </w:pPr>
          </w:p>
        </w:tc>
        <w:tc>
          <w:tcPr>
            <w:tcW w:w="2268" w:type="dxa"/>
            <w:tcBorders>
              <w:top w:val="single" w:sz="4" w:space="0" w:color="auto"/>
              <w:left w:val="single" w:sz="4" w:space="0" w:color="auto"/>
              <w:right w:val="single" w:sz="4" w:space="0" w:color="auto"/>
            </w:tcBorders>
          </w:tcPr>
          <w:p w14:paraId="53E353CB" w14:textId="77777777" w:rsidR="0011375C" w:rsidRPr="00507BD5" w:rsidRDefault="0011375C" w:rsidP="00864629">
            <w:pPr>
              <w:keepNext/>
              <w:keepLines/>
              <w:overflowPunct w:val="0"/>
              <w:autoSpaceDE w:val="0"/>
              <w:autoSpaceDN w:val="0"/>
              <w:adjustRightInd w:val="0"/>
              <w:jc w:val="center"/>
              <w:textAlignment w:val="baseline"/>
              <w:rPr>
                <w:ins w:id="67053" w:author="BigCREditor-Post-RAN4#105" w:date="2022-11-29T12:14:00Z"/>
                <w:rFonts w:ascii="Arial" w:hAnsi="Arial" w:cs="Arial"/>
                <w:sz w:val="18"/>
                <w:lang w:eastAsia="en-GB"/>
              </w:rPr>
            </w:pPr>
            <w:ins w:id="67054" w:author="BigCREditor-Post-RAN4#105" w:date="2022-11-29T12:14:00Z">
              <w:r w:rsidRPr="00507BD5">
                <w:rPr>
                  <w:rFonts w:ascii="Arial" w:hAnsi="Arial" w:cs="Arial"/>
                  <w:sz w:val="18"/>
                  <w:lang w:eastAsia="en-GB"/>
                </w:rPr>
                <w:t>TDD</w:t>
              </w:r>
            </w:ins>
          </w:p>
        </w:tc>
      </w:tr>
      <w:tr w:rsidR="0011375C" w:rsidRPr="00507BD5" w14:paraId="638F7306" w14:textId="77777777" w:rsidTr="00864629">
        <w:trPr>
          <w:cantSplit/>
          <w:jc w:val="center"/>
          <w:ins w:id="67055" w:author="BigCREditor-Post-RAN4#105" w:date="2022-11-29T12:14:00Z"/>
        </w:trPr>
        <w:tc>
          <w:tcPr>
            <w:tcW w:w="3681" w:type="dxa"/>
            <w:gridSpan w:val="2"/>
            <w:tcBorders>
              <w:top w:val="single" w:sz="4" w:space="0" w:color="auto"/>
              <w:left w:val="single" w:sz="4" w:space="0" w:color="auto"/>
              <w:right w:val="single" w:sz="4" w:space="0" w:color="auto"/>
            </w:tcBorders>
          </w:tcPr>
          <w:p w14:paraId="04EAF2FC" w14:textId="77777777" w:rsidR="0011375C" w:rsidRPr="00507BD5" w:rsidRDefault="0011375C" w:rsidP="00864629">
            <w:pPr>
              <w:keepNext/>
              <w:keepLines/>
              <w:overflowPunct w:val="0"/>
              <w:autoSpaceDE w:val="0"/>
              <w:autoSpaceDN w:val="0"/>
              <w:adjustRightInd w:val="0"/>
              <w:textAlignment w:val="baseline"/>
              <w:rPr>
                <w:ins w:id="67056" w:author="BigCREditor-Post-RAN4#105" w:date="2022-11-29T12:14:00Z"/>
                <w:rFonts w:ascii="Arial" w:hAnsi="Arial"/>
                <w:sz w:val="18"/>
                <w:lang w:eastAsia="en-GB"/>
              </w:rPr>
            </w:pPr>
            <w:ins w:id="67057" w:author="BigCREditor-Post-RAN4#105" w:date="2022-11-29T12:14:00Z">
              <w:r w:rsidRPr="00507BD5">
                <w:rPr>
                  <w:rFonts w:ascii="Arial" w:hAnsi="Arial"/>
                  <w:sz w:val="18"/>
                  <w:lang w:eastAsia="en-GB"/>
                </w:rPr>
                <w:t>TDD configuration</w:t>
              </w:r>
            </w:ins>
          </w:p>
        </w:tc>
        <w:tc>
          <w:tcPr>
            <w:tcW w:w="1134" w:type="dxa"/>
            <w:tcBorders>
              <w:top w:val="single" w:sz="4" w:space="0" w:color="auto"/>
              <w:left w:val="single" w:sz="4" w:space="0" w:color="auto"/>
              <w:right w:val="single" w:sz="4" w:space="0" w:color="auto"/>
            </w:tcBorders>
          </w:tcPr>
          <w:p w14:paraId="44786A50" w14:textId="77777777" w:rsidR="0011375C" w:rsidRPr="00507BD5" w:rsidRDefault="0011375C" w:rsidP="00864629">
            <w:pPr>
              <w:keepNext/>
              <w:keepLines/>
              <w:overflowPunct w:val="0"/>
              <w:autoSpaceDE w:val="0"/>
              <w:autoSpaceDN w:val="0"/>
              <w:adjustRightInd w:val="0"/>
              <w:jc w:val="center"/>
              <w:textAlignment w:val="baseline"/>
              <w:rPr>
                <w:ins w:id="67058"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vAlign w:val="center"/>
          </w:tcPr>
          <w:p w14:paraId="5A9364D0" w14:textId="77777777" w:rsidR="0011375C" w:rsidRPr="00507BD5" w:rsidRDefault="0011375C" w:rsidP="00864629">
            <w:pPr>
              <w:keepNext/>
              <w:keepLines/>
              <w:overflowPunct w:val="0"/>
              <w:autoSpaceDE w:val="0"/>
              <w:autoSpaceDN w:val="0"/>
              <w:adjustRightInd w:val="0"/>
              <w:jc w:val="center"/>
              <w:textAlignment w:val="baseline"/>
              <w:rPr>
                <w:ins w:id="67059" w:author="BigCREditor-Post-RAN4#105" w:date="2022-11-29T12:14:00Z"/>
                <w:rFonts w:ascii="Arial" w:hAnsi="Arial" w:cs="Arial"/>
                <w:sz w:val="18"/>
                <w:lang w:eastAsia="en-GB"/>
              </w:rPr>
            </w:pPr>
            <w:ins w:id="67060" w:author="BigCREditor-Post-RAN4#105" w:date="2022-11-29T12:14:00Z">
              <w:r w:rsidRPr="00507BD5">
                <w:rPr>
                  <w:rFonts w:ascii="Arial" w:hAnsi="Arial" w:cs="Arial"/>
                  <w:sz w:val="18"/>
                  <w:lang w:eastAsia="en-GB"/>
                </w:rPr>
                <w:t>TDDConf.3.1</w:t>
              </w:r>
            </w:ins>
          </w:p>
        </w:tc>
      </w:tr>
      <w:tr w:rsidR="0011375C" w:rsidRPr="00507BD5" w14:paraId="789474FB" w14:textId="77777777" w:rsidTr="00864629">
        <w:trPr>
          <w:cantSplit/>
          <w:jc w:val="center"/>
          <w:ins w:id="67061" w:author="BigCREditor-Post-RAN4#105" w:date="2022-11-29T12:14:00Z"/>
        </w:trPr>
        <w:tc>
          <w:tcPr>
            <w:tcW w:w="3681" w:type="dxa"/>
            <w:gridSpan w:val="2"/>
            <w:tcBorders>
              <w:top w:val="single" w:sz="4" w:space="0" w:color="auto"/>
              <w:left w:val="single" w:sz="4" w:space="0" w:color="auto"/>
              <w:right w:val="single" w:sz="4" w:space="0" w:color="auto"/>
            </w:tcBorders>
          </w:tcPr>
          <w:p w14:paraId="113CA9DD" w14:textId="77777777" w:rsidR="0011375C" w:rsidRPr="00507BD5" w:rsidRDefault="0011375C" w:rsidP="00864629">
            <w:pPr>
              <w:keepNext/>
              <w:keepLines/>
              <w:overflowPunct w:val="0"/>
              <w:autoSpaceDE w:val="0"/>
              <w:autoSpaceDN w:val="0"/>
              <w:adjustRightInd w:val="0"/>
              <w:textAlignment w:val="baseline"/>
              <w:rPr>
                <w:ins w:id="67062" w:author="BigCREditor-Post-RAN4#105" w:date="2022-11-29T12:14:00Z"/>
                <w:rFonts w:ascii="Arial" w:hAnsi="Arial"/>
                <w:sz w:val="18"/>
                <w:lang w:eastAsia="en-GB"/>
              </w:rPr>
            </w:pPr>
            <w:proofErr w:type="spellStart"/>
            <w:ins w:id="67063" w:author="BigCREditor-Post-RAN4#105" w:date="2022-11-29T12:14:00Z">
              <w:r w:rsidRPr="00507BD5">
                <w:rPr>
                  <w:rFonts w:ascii="Arial" w:hAnsi="Arial"/>
                  <w:sz w:val="18"/>
                  <w:lang w:eastAsia="en-GB"/>
                </w:rPr>
                <w:t>BW</w:t>
              </w:r>
              <w:r w:rsidRPr="00507BD5">
                <w:rPr>
                  <w:rFonts w:ascii="Arial" w:hAnsi="Arial"/>
                  <w:sz w:val="18"/>
                  <w:vertAlign w:val="subscript"/>
                  <w:lang w:eastAsia="en-GB"/>
                </w:rPr>
                <w:t>channel</w:t>
              </w:r>
              <w:proofErr w:type="spellEnd"/>
            </w:ins>
          </w:p>
        </w:tc>
        <w:tc>
          <w:tcPr>
            <w:tcW w:w="1134" w:type="dxa"/>
            <w:tcBorders>
              <w:top w:val="single" w:sz="4" w:space="0" w:color="auto"/>
              <w:left w:val="single" w:sz="4" w:space="0" w:color="auto"/>
              <w:right w:val="single" w:sz="4" w:space="0" w:color="auto"/>
            </w:tcBorders>
          </w:tcPr>
          <w:p w14:paraId="5F4D405A" w14:textId="77777777" w:rsidR="0011375C" w:rsidRPr="00507BD5" w:rsidRDefault="0011375C" w:rsidP="00864629">
            <w:pPr>
              <w:keepNext/>
              <w:keepLines/>
              <w:overflowPunct w:val="0"/>
              <w:autoSpaceDE w:val="0"/>
              <w:autoSpaceDN w:val="0"/>
              <w:adjustRightInd w:val="0"/>
              <w:jc w:val="center"/>
              <w:textAlignment w:val="baseline"/>
              <w:rPr>
                <w:ins w:id="67064"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vAlign w:val="center"/>
          </w:tcPr>
          <w:p w14:paraId="31AA97F6" w14:textId="77777777" w:rsidR="0011375C" w:rsidRPr="00507BD5" w:rsidRDefault="0011375C" w:rsidP="00864629">
            <w:pPr>
              <w:keepNext/>
              <w:keepLines/>
              <w:overflowPunct w:val="0"/>
              <w:autoSpaceDE w:val="0"/>
              <w:autoSpaceDN w:val="0"/>
              <w:adjustRightInd w:val="0"/>
              <w:jc w:val="center"/>
              <w:textAlignment w:val="baseline"/>
              <w:rPr>
                <w:ins w:id="67065" w:author="BigCREditor-Post-RAN4#105" w:date="2022-11-29T12:14:00Z"/>
                <w:rFonts w:ascii="Arial" w:eastAsia="Malgun Gothic" w:hAnsi="Arial" w:cs="Arial"/>
                <w:sz w:val="18"/>
                <w:szCs w:val="18"/>
                <w:lang w:val="de-DE" w:eastAsia="en-GB"/>
              </w:rPr>
            </w:pPr>
            <w:ins w:id="67066" w:author="BigCREditor-Post-RAN4#105" w:date="2022-11-29T12:14:00Z">
              <w:r w:rsidRPr="00507BD5">
                <w:rPr>
                  <w:rFonts w:ascii="Arial" w:eastAsia="Malgun Gothic" w:hAnsi="Arial"/>
                  <w:sz w:val="18"/>
                  <w:szCs w:val="18"/>
                  <w:lang w:eastAsia="en-GB"/>
                </w:rPr>
                <w:t xml:space="preserve">100 MHz: </w:t>
              </w:r>
              <w:proofErr w:type="gramStart"/>
              <w:r w:rsidRPr="00507BD5">
                <w:rPr>
                  <w:rFonts w:ascii="Arial" w:eastAsia="Malgun Gothic" w:hAnsi="Arial" w:cs="Arial"/>
                  <w:sz w:val="18"/>
                  <w:szCs w:val="18"/>
                  <w:lang w:val="de-DE" w:eastAsia="en-GB"/>
                </w:rPr>
                <w:t>N</w:t>
              </w:r>
              <w:r w:rsidRPr="00507BD5">
                <w:rPr>
                  <w:rFonts w:ascii="Arial" w:eastAsia="Malgun Gothic" w:hAnsi="Arial" w:cs="Arial"/>
                  <w:sz w:val="18"/>
                  <w:szCs w:val="18"/>
                  <w:vertAlign w:val="subscript"/>
                  <w:lang w:val="de-DE" w:eastAsia="en-GB"/>
                </w:rPr>
                <w:t>RB,c</w:t>
              </w:r>
              <w:proofErr w:type="gramEnd"/>
              <w:r w:rsidRPr="00507BD5">
                <w:rPr>
                  <w:rFonts w:ascii="Arial" w:eastAsia="Malgun Gothic" w:hAnsi="Arial" w:cs="Arial"/>
                  <w:sz w:val="18"/>
                  <w:szCs w:val="18"/>
                  <w:lang w:val="de-DE" w:eastAsia="en-GB"/>
                </w:rPr>
                <w:t xml:space="preserve"> = 66</w:t>
              </w:r>
            </w:ins>
          </w:p>
        </w:tc>
      </w:tr>
      <w:tr w:rsidR="0011375C" w:rsidRPr="00507BD5" w14:paraId="188DC4EF" w14:textId="77777777" w:rsidTr="00864629">
        <w:trPr>
          <w:cantSplit/>
          <w:jc w:val="center"/>
          <w:ins w:id="67067"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7258BF5C" w14:textId="77777777" w:rsidR="0011375C" w:rsidRPr="00507BD5" w:rsidRDefault="0011375C" w:rsidP="00864629">
            <w:pPr>
              <w:keepNext/>
              <w:keepLines/>
              <w:overflowPunct w:val="0"/>
              <w:autoSpaceDE w:val="0"/>
              <w:autoSpaceDN w:val="0"/>
              <w:adjustRightInd w:val="0"/>
              <w:textAlignment w:val="baseline"/>
              <w:rPr>
                <w:ins w:id="67068" w:author="BigCREditor-Post-RAN4#105" w:date="2022-11-29T12:14:00Z"/>
                <w:rFonts w:ascii="Arial" w:hAnsi="Arial"/>
                <w:sz w:val="18"/>
                <w:lang w:eastAsia="en-GB"/>
              </w:rPr>
            </w:pPr>
            <w:ins w:id="67069" w:author="BigCREditor-Post-RAN4#105" w:date="2022-11-29T12:14:00Z">
              <w:r w:rsidRPr="00507BD5">
                <w:rPr>
                  <w:rFonts w:ascii="Arial" w:hAnsi="Arial"/>
                  <w:sz w:val="18"/>
                  <w:lang w:eastAsia="en-GB"/>
                </w:rPr>
                <w:t>Active DL BWP ID</w:t>
              </w:r>
            </w:ins>
          </w:p>
        </w:tc>
        <w:tc>
          <w:tcPr>
            <w:tcW w:w="1134" w:type="dxa"/>
            <w:tcBorders>
              <w:top w:val="single" w:sz="4" w:space="0" w:color="auto"/>
              <w:left w:val="single" w:sz="4" w:space="0" w:color="auto"/>
              <w:bottom w:val="single" w:sz="4" w:space="0" w:color="auto"/>
              <w:right w:val="single" w:sz="4" w:space="0" w:color="auto"/>
            </w:tcBorders>
          </w:tcPr>
          <w:p w14:paraId="51B22821" w14:textId="77777777" w:rsidR="0011375C" w:rsidRPr="00507BD5" w:rsidRDefault="0011375C" w:rsidP="00864629">
            <w:pPr>
              <w:keepNext/>
              <w:keepLines/>
              <w:overflowPunct w:val="0"/>
              <w:autoSpaceDE w:val="0"/>
              <w:autoSpaceDN w:val="0"/>
              <w:adjustRightInd w:val="0"/>
              <w:jc w:val="center"/>
              <w:textAlignment w:val="baseline"/>
              <w:rPr>
                <w:ins w:id="67070"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3ABA4FA2" w14:textId="77777777" w:rsidR="0011375C" w:rsidRPr="00507BD5" w:rsidRDefault="0011375C" w:rsidP="00864629">
            <w:pPr>
              <w:keepNext/>
              <w:keepLines/>
              <w:overflowPunct w:val="0"/>
              <w:autoSpaceDE w:val="0"/>
              <w:autoSpaceDN w:val="0"/>
              <w:adjustRightInd w:val="0"/>
              <w:jc w:val="center"/>
              <w:textAlignment w:val="baseline"/>
              <w:rPr>
                <w:ins w:id="67071" w:author="BigCREditor-Post-RAN4#105" w:date="2022-11-29T12:14:00Z"/>
                <w:rFonts w:ascii="Arial" w:hAnsi="Arial"/>
                <w:sz w:val="18"/>
                <w:lang w:eastAsia="en-GB"/>
              </w:rPr>
            </w:pPr>
            <w:ins w:id="67072" w:author="BigCREditor-Post-RAN4#105" w:date="2022-11-29T12:14:00Z">
              <w:r w:rsidRPr="00507BD5">
                <w:rPr>
                  <w:rFonts w:ascii="Arial" w:hAnsi="Arial"/>
                  <w:sz w:val="18"/>
                  <w:lang w:eastAsia="en-GB"/>
                </w:rPr>
                <w:t>1</w:t>
              </w:r>
            </w:ins>
          </w:p>
        </w:tc>
      </w:tr>
      <w:tr w:rsidR="0011375C" w:rsidRPr="00507BD5" w14:paraId="09249D83" w14:textId="77777777" w:rsidTr="00864629">
        <w:trPr>
          <w:cantSplit/>
          <w:jc w:val="center"/>
          <w:ins w:id="67073"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11C8B874" w14:textId="77777777" w:rsidR="0011375C" w:rsidRPr="00507BD5" w:rsidRDefault="0011375C" w:rsidP="00864629">
            <w:pPr>
              <w:keepNext/>
              <w:keepLines/>
              <w:overflowPunct w:val="0"/>
              <w:autoSpaceDE w:val="0"/>
              <w:autoSpaceDN w:val="0"/>
              <w:adjustRightInd w:val="0"/>
              <w:textAlignment w:val="baseline"/>
              <w:rPr>
                <w:ins w:id="67074" w:author="BigCREditor-Post-RAN4#105" w:date="2022-11-29T12:14:00Z"/>
                <w:rFonts w:ascii="Arial" w:hAnsi="Arial"/>
                <w:sz w:val="18"/>
                <w:lang w:eastAsia="en-GB"/>
              </w:rPr>
            </w:pPr>
            <w:ins w:id="67075" w:author="BigCREditor-Post-RAN4#105" w:date="2022-11-29T12:14:00Z">
              <w:r w:rsidRPr="00507BD5">
                <w:rPr>
                  <w:rFonts w:ascii="Arial" w:hAnsi="Arial" w:cs="Arial"/>
                  <w:sz w:val="18"/>
                  <w:szCs w:val="18"/>
                  <w:lang w:eastAsia="en-GB"/>
                </w:rPr>
                <w:t>Initial DL BWP Configuration (BWP-1)</w:t>
              </w:r>
            </w:ins>
          </w:p>
        </w:tc>
        <w:tc>
          <w:tcPr>
            <w:tcW w:w="1134" w:type="dxa"/>
            <w:tcBorders>
              <w:top w:val="single" w:sz="4" w:space="0" w:color="auto"/>
              <w:left w:val="single" w:sz="4" w:space="0" w:color="auto"/>
              <w:bottom w:val="single" w:sz="4" w:space="0" w:color="auto"/>
              <w:right w:val="single" w:sz="4" w:space="0" w:color="auto"/>
            </w:tcBorders>
          </w:tcPr>
          <w:p w14:paraId="5C58F362" w14:textId="77777777" w:rsidR="0011375C" w:rsidRPr="00507BD5" w:rsidRDefault="0011375C" w:rsidP="00864629">
            <w:pPr>
              <w:keepNext/>
              <w:keepLines/>
              <w:overflowPunct w:val="0"/>
              <w:autoSpaceDE w:val="0"/>
              <w:autoSpaceDN w:val="0"/>
              <w:adjustRightInd w:val="0"/>
              <w:jc w:val="center"/>
              <w:textAlignment w:val="baseline"/>
              <w:rPr>
                <w:ins w:id="67076"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5B7DEE1C" w14:textId="77777777" w:rsidR="0011375C" w:rsidRPr="00507BD5" w:rsidRDefault="0011375C" w:rsidP="00864629">
            <w:pPr>
              <w:keepNext/>
              <w:keepLines/>
              <w:overflowPunct w:val="0"/>
              <w:autoSpaceDE w:val="0"/>
              <w:autoSpaceDN w:val="0"/>
              <w:adjustRightInd w:val="0"/>
              <w:jc w:val="center"/>
              <w:textAlignment w:val="baseline"/>
              <w:rPr>
                <w:ins w:id="67077" w:author="BigCREditor-Post-RAN4#105" w:date="2022-11-29T12:14:00Z"/>
                <w:rFonts w:ascii="Arial" w:hAnsi="Arial"/>
                <w:sz w:val="18"/>
                <w:lang w:eastAsia="en-GB"/>
              </w:rPr>
            </w:pPr>
            <w:ins w:id="67078" w:author="BigCREditor-Post-RAN4#105" w:date="2022-11-29T12:14:00Z">
              <w:r w:rsidRPr="00507BD5">
                <w:rPr>
                  <w:rFonts w:ascii="Arial" w:hAnsi="Arial" w:cs="Arial"/>
                  <w:sz w:val="18"/>
                  <w:szCs w:val="18"/>
                  <w:lang w:eastAsia="en-GB"/>
                </w:rPr>
                <w:t>DLBWP.0.2</w:t>
              </w:r>
            </w:ins>
          </w:p>
        </w:tc>
      </w:tr>
      <w:tr w:rsidR="0011375C" w:rsidRPr="00507BD5" w14:paraId="51E66891" w14:textId="77777777" w:rsidTr="00864629">
        <w:trPr>
          <w:cantSplit/>
          <w:jc w:val="center"/>
          <w:ins w:id="67079"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5CBB6F4C" w14:textId="77777777" w:rsidR="0011375C" w:rsidRPr="00507BD5" w:rsidRDefault="0011375C" w:rsidP="00864629">
            <w:pPr>
              <w:keepNext/>
              <w:keepLines/>
              <w:overflowPunct w:val="0"/>
              <w:autoSpaceDE w:val="0"/>
              <w:autoSpaceDN w:val="0"/>
              <w:adjustRightInd w:val="0"/>
              <w:textAlignment w:val="baseline"/>
              <w:rPr>
                <w:ins w:id="67080" w:author="BigCREditor-Post-RAN4#105" w:date="2022-11-29T12:14:00Z"/>
                <w:rFonts w:ascii="Arial" w:hAnsi="Arial"/>
                <w:sz w:val="18"/>
                <w:lang w:eastAsia="en-GB"/>
              </w:rPr>
            </w:pPr>
            <w:ins w:id="67081" w:author="BigCREditor-Post-RAN4#105" w:date="2022-11-29T12:14:00Z">
              <w:r w:rsidRPr="00507BD5">
                <w:rPr>
                  <w:rFonts w:ascii="Arial" w:hAnsi="Arial" w:cs="Arial"/>
                  <w:sz w:val="18"/>
                  <w:szCs w:val="18"/>
                  <w:lang w:eastAsia="en-GB"/>
                </w:rPr>
                <w:t>Initial UL BWP Configuration</w:t>
              </w:r>
            </w:ins>
          </w:p>
        </w:tc>
        <w:tc>
          <w:tcPr>
            <w:tcW w:w="1134" w:type="dxa"/>
            <w:tcBorders>
              <w:top w:val="single" w:sz="4" w:space="0" w:color="auto"/>
              <w:left w:val="single" w:sz="4" w:space="0" w:color="auto"/>
              <w:bottom w:val="single" w:sz="4" w:space="0" w:color="auto"/>
              <w:right w:val="single" w:sz="4" w:space="0" w:color="auto"/>
            </w:tcBorders>
          </w:tcPr>
          <w:p w14:paraId="1DA9A61B" w14:textId="77777777" w:rsidR="0011375C" w:rsidRPr="00507BD5" w:rsidRDefault="0011375C" w:rsidP="00864629">
            <w:pPr>
              <w:keepNext/>
              <w:keepLines/>
              <w:overflowPunct w:val="0"/>
              <w:autoSpaceDE w:val="0"/>
              <w:autoSpaceDN w:val="0"/>
              <w:adjustRightInd w:val="0"/>
              <w:jc w:val="center"/>
              <w:textAlignment w:val="baseline"/>
              <w:rPr>
                <w:ins w:id="67082"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10561814" w14:textId="77777777" w:rsidR="0011375C" w:rsidRPr="00507BD5" w:rsidRDefault="0011375C" w:rsidP="00864629">
            <w:pPr>
              <w:keepNext/>
              <w:keepLines/>
              <w:overflowPunct w:val="0"/>
              <w:autoSpaceDE w:val="0"/>
              <w:autoSpaceDN w:val="0"/>
              <w:adjustRightInd w:val="0"/>
              <w:jc w:val="center"/>
              <w:textAlignment w:val="baseline"/>
              <w:rPr>
                <w:ins w:id="67083" w:author="BigCREditor-Post-RAN4#105" w:date="2022-11-29T12:14:00Z"/>
                <w:rFonts w:ascii="Arial" w:hAnsi="Arial"/>
                <w:sz w:val="18"/>
                <w:lang w:eastAsia="en-GB"/>
              </w:rPr>
            </w:pPr>
            <w:ins w:id="67084" w:author="BigCREditor-Post-RAN4#105" w:date="2022-11-29T12:14:00Z">
              <w:r w:rsidRPr="00507BD5">
                <w:rPr>
                  <w:rFonts w:ascii="Arial" w:hAnsi="Arial" w:cs="Arial"/>
                  <w:sz w:val="18"/>
                  <w:szCs w:val="18"/>
                  <w:lang w:eastAsia="zh-CN"/>
                </w:rPr>
                <w:t>ULBWP.0.2</w:t>
              </w:r>
            </w:ins>
          </w:p>
        </w:tc>
      </w:tr>
      <w:tr w:rsidR="0011375C" w:rsidRPr="00507BD5" w14:paraId="7D9EBAC3" w14:textId="77777777" w:rsidTr="00864629">
        <w:trPr>
          <w:cantSplit/>
          <w:trHeight w:val="424"/>
          <w:jc w:val="center"/>
          <w:ins w:id="67085" w:author="BigCREditor-Post-RAN4#105" w:date="2022-11-29T12:14:00Z"/>
        </w:trPr>
        <w:tc>
          <w:tcPr>
            <w:tcW w:w="1840" w:type="dxa"/>
            <w:tcBorders>
              <w:top w:val="single" w:sz="4" w:space="0" w:color="auto"/>
              <w:left w:val="single" w:sz="4" w:space="0" w:color="auto"/>
              <w:bottom w:val="nil"/>
              <w:right w:val="single" w:sz="4" w:space="0" w:color="auto"/>
            </w:tcBorders>
          </w:tcPr>
          <w:p w14:paraId="0F467073" w14:textId="77777777" w:rsidR="0011375C" w:rsidRPr="00507BD5" w:rsidRDefault="0011375C" w:rsidP="00864629">
            <w:pPr>
              <w:keepNext/>
              <w:keepLines/>
              <w:overflowPunct w:val="0"/>
              <w:autoSpaceDE w:val="0"/>
              <w:autoSpaceDN w:val="0"/>
              <w:adjustRightInd w:val="0"/>
              <w:textAlignment w:val="baseline"/>
              <w:rPr>
                <w:ins w:id="67086" w:author="BigCREditor-Post-RAN4#105" w:date="2022-11-29T12:14:00Z"/>
                <w:rFonts w:ascii="Arial" w:hAnsi="Arial"/>
                <w:sz w:val="18"/>
                <w:lang w:eastAsia="en-GB"/>
              </w:rPr>
            </w:pPr>
            <w:ins w:id="67087" w:author="BigCREditor-Post-RAN4#105" w:date="2022-11-29T12:14:00Z">
              <w:r w:rsidRPr="00507BD5">
                <w:rPr>
                  <w:rFonts w:ascii="Arial" w:hAnsi="Arial" w:cs="Arial"/>
                  <w:sz w:val="18"/>
                  <w:lang w:eastAsia="en-GB"/>
                </w:rPr>
                <w:t>Initial Condition</w:t>
              </w:r>
            </w:ins>
          </w:p>
        </w:tc>
        <w:tc>
          <w:tcPr>
            <w:tcW w:w="1841" w:type="dxa"/>
            <w:tcBorders>
              <w:top w:val="single" w:sz="4" w:space="0" w:color="auto"/>
              <w:left w:val="single" w:sz="4" w:space="0" w:color="auto"/>
              <w:right w:val="single" w:sz="4" w:space="0" w:color="auto"/>
            </w:tcBorders>
          </w:tcPr>
          <w:p w14:paraId="1C54A33A" w14:textId="77777777" w:rsidR="0011375C" w:rsidRPr="00507BD5" w:rsidRDefault="0011375C" w:rsidP="00864629">
            <w:pPr>
              <w:keepNext/>
              <w:keepLines/>
              <w:overflowPunct w:val="0"/>
              <w:autoSpaceDE w:val="0"/>
              <w:autoSpaceDN w:val="0"/>
              <w:adjustRightInd w:val="0"/>
              <w:textAlignment w:val="baseline"/>
              <w:rPr>
                <w:ins w:id="67088" w:author="BigCREditor-Post-RAN4#105" w:date="2022-11-29T12:14:00Z"/>
                <w:rFonts w:ascii="Arial" w:hAnsi="Arial"/>
                <w:sz w:val="18"/>
                <w:lang w:eastAsia="en-GB"/>
              </w:rPr>
            </w:pPr>
            <w:ins w:id="67089" w:author="BigCREditor-Post-RAN4#105" w:date="2022-11-29T12:14:00Z">
              <w:r w:rsidRPr="00507BD5">
                <w:rPr>
                  <w:rFonts w:ascii="Arial" w:hAnsi="Arial" w:cs="Arial"/>
                  <w:sz w:val="18"/>
                  <w:lang w:eastAsia="en-GB"/>
                </w:rPr>
                <w:t>Active DL CBW-1 Configuration</w:t>
              </w:r>
            </w:ins>
          </w:p>
        </w:tc>
        <w:tc>
          <w:tcPr>
            <w:tcW w:w="1134" w:type="dxa"/>
            <w:tcBorders>
              <w:top w:val="single" w:sz="4" w:space="0" w:color="auto"/>
              <w:left w:val="single" w:sz="4" w:space="0" w:color="auto"/>
              <w:right w:val="single" w:sz="4" w:space="0" w:color="auto"/>
            </w:tcBorders>
          </w:tcPr>
          <w:p w14:paraId="7606AB6E" w14:textId="77777777" w:rsidR="0011375C" w:rsidRPr="00507BD5" w:rsidRDefault="0011375C" w:rsidP="00864629">
            <w:pPr>
              <w:keepNext/>
              <w:keepLines/>
              <w:overflowPunct w:val="0"/>
              <w:autoSpaceDE w:val="0"/>
              <w:autoSpaceDN w:val="0"/>
              <w:adjustRightInd w:val="0"/>
              <w:jc w:val="center"/>
              <w:textAlignment w:val="baseline"/>
              <w:rPr>
                <w:ins w:id="67090" w:author="BigCREditor-Post-RAN4#105" w:date="2022-11-29T12:14:00Z"/>
                <w:rFonts w:ascii="Arial" w:hAnsi="Arial"/>
                <w:sz w:val="18"/>
                <w:lang w:eastAsia="en-GB"/>
              </w:rPr>
            </w:pPr>
          </w:p>
        </w:tc>
        <w:tc>
          <w:tcPr>
            <w:tcW w:w="2268" w:type="dxa"/>
            <w:tcBorders>
              <w:top w:val="single" w:sz="4" w:space="0" w:color="auto"/>
              <w:left w:val="single" w:sz="4" w:space="0" w:color="auto"/>
              <w:right w:val="single" w:sz="4" w:space="0" w:color="auto"/>
            </w:tcBorders>
          </w:tcPr>
          <w:p w14:paraId="78EB801C" w14:textId="77777777" w:rsidR="0011375C" w:rsidRPr="00507BD5" w:rsidRDefault="0011375C" w:rsidP="00864629">
            <w:pPr>
              <w:keepNext/>
              <w:keepLines/>
              <w:overflowPunct w:val="0"/>
              <w:autoSpaceDE w:val="0"/>
              <w:autoSpaceDN w:val="0"/>
              <w:adjustRightInd w:val="0"/>
              <w:jc w:val="center"/>
              <w:textAlignment w:val="baseline"/>
              <w:rPr>
                <w:ins w:id="67091" w:author="BigCREditor-Post-RAN4#105" w:date="2022-11-29T12:14:00Z"/>
                <w:rFonts w:ascii="Arial" w:hAnsi="Arial" w:cs="Arial"/>
                <w:sz w:val="18"/>
                <w:lang w:eastAsia="en-GB"/>
              </w:rPr>
            </w:pPr>
            <w:ins w:id="67092" w:author="BigCREditor-Post-RAN4#105" w:date="2022-11-29T12:14:00Z">
              <w:r w:rsidRPr="00507BD5">
                <w:rPr>
                  <w:rFonts w:ascii="Arial" w:hAnsi="Arial" w:cs="v4.2.0"/>
                  <w:sz w:val="18"/>
                  <w:lang w:eastAsia="zh-CN"/>
                </w:rPr>
                <w:t>DLCBW.1.1</w:t>
              </w:r>
            </w:ins>
          </w:p>
        </w:tc>
      </w:tr>
      <w:tr w:rsidR="0011375C" w:rsidRPr="00507BD5" w14:paraId="083004FA" w14:textId="77777777" w:rsidTr="00864629">
        <w:trPr>
          <w:cantSplit/>
          <w:trHeight w:val="424"/>
          <w:jc w:val="center"/>
          <w:ins w:id="67093" w:author="BigCREditor-Post-RAN4#105" w:date="2022-11-29T12:14:00Z"/>
        </w:trPr>
        <w:tc>
          <w:tcPr>
            <w:tcW w:w="1840" w:type="dxa"/>
            <w:tcBorders>
              <w:top w:val="nil"/>
              <w:left w:val="single" w:sz="4" w:space="0" w:color="auto"/>
              <w:right w:val="single" w:sz="4" w:space="0" w:color="auto"/>
            </w:tcBorders>
          </w:tcPr>
          <w:p w14:paraId="4D6FD023" w14:textId="77777777" w:rsidR="0011375C" w:rsidRPr="00507BD5" w:rsidRDefault="0011375C" w:rsidP="00864629">
            <w:pPr>
              <w:keepNext/>
              <w:keepLines/>
              <w:overflowPunct w:val="0"/>
              <w:autoSpaceDE w:val="0"/>
              <w:autoSpaceDN w:val="0"/>
              <w:adjustRightInd w:val="0"/>
              <w:textAlignment w:val="baseline"/>
              <w:rPr>
                <w:ins w:id="67094" w:author="BigCREditor-Post-RAN4#105" w:date="2022-11-29T12:14:00Z"/>
                <w:rFonts w:ascii="Arial" w:hAnsi="Arial" w:cs="Arial"/>
                <w:sz w:val="18"/>
                <w:lang w:eastAsia="en-GB"/>
              </w:rPr>
            </w:pPr>
          </w:p>
        </w:tc>
        <w:tc>
          <w:tcPr>
            <w:tcW w:w="1841" w:type="dxa"/>
            <w:tcBorders>
              <w:top w:val="single" w:sz="4" w:space="0" w:color="auto"/>
              <w:left w:val="single" w:sz="4" w:space="0" w:color="auto"/>
              <w:right w:val="single" w:sz="4" w:space="0" w:color="auto"/>
            </w:tcBorders>
          </w:tcPr>
          <w:p w14:paraId="5590ADF3" w14:textId="77777777" w:rsidR="0011375C" w:rsidRPr="00507BD5" w:rsidRDefault="0011375C" w:rsidP="00864629">
            <w:pPr>
              <w:keepNext/>
              <w:keepLines/>
              <w:overflowPunct w:val="0"/>
              <w:autoSpaceDE w:val="0"/>
              <w:autoSpaceDN w:val="0"/>
              <w:adjustRightInd w:val="0"/>
              <w:textAlignment w:val="baseline"/>
              <w:rPr>
                <w:ins w:id="67095" w:author="BigCREditor-Post-RAN4#105" w:date="2022-11-29T12:14:00Z"/>
                <w:rFonts w:ascii="Arial" w:hAnsi="Arial" w:cs="Arial"/>
                <w:sz w:val="18"/>
                <w:lang w:eastAsia="en-GB"/>
              </w:rPr>
            </w:pPr>
            <w:ins w:id="67096" w:author="BigCREditor-Post-RAN4#105" w:date="2022-11-29T12:14:00Z">
              <w:r w:rsidRPr="00507BD5">
                <w:rPr>
                  <w:rFonts w:ascii="Arial" w:hAnsi="Arial" w:cs="Arial"/>
                  <w:sz w:val="18"/>
                  <w:lang w:eastAsia="en-GB"/>
                </w:rPr>
                <w:t>Active UL CBW-1 Configuration</w:t>
              </w:r>
            </w:ins>
          </w:p>
        </w:tc>
        <w:tc>
          <w:tcPr>
            <w:tcW w:w="1134" w:type="dxa"/>
            <w:tcBorders>
              <w:top w:val="single" w:sz="4" w:space="0" w:color="auto"/>
              <w:left w:val="single" w:sz="4" w:space="0" w:color="auto"/>
              <w:right w:val="single" w:sz="4" w:space="0" w:color="auto"/>
            </w:tcBorders>
          </w:tcPr>
          <w:p w14:paraId="2A6E17F3" w14:textId="77777777" w:rsidR="0011375C" w:rsidRPr="00507BD5" w:rsidRDefault="0011375C" w:rsidP="00864629">
            <w:pPr>
              <w:keepNext/>
              <w:keepLines/>
              <w:overflowPunct w:val="0"/>
              <w:autoSpaceDE w:val="0"/>
              <w:autoSpaceDN w:val="0"/>
              <w:adjustRightInd w:val="0"/>
              <w:jc w:val="center"/>
              <w:textAlignment w:val="baseline"/>
              <w:rPr>
                <w:ins w:id="67097" w:author="BigCREditor-Post-RAN4#105" w:date="2022-11-29T12:14:00Z"/>
                <w:rFonts w:ascii="Arial" w:hAnsi="Arial"/>
                <w:sz w:val="18"/>
                <w:lang w:eastAsia="en-GB"/>
              </w:rPr>
            </w:pPr>
          </w:p>
        </w:tc>
        <w:tc>
          <w:tcPr>
            <w:tcW w:w="2268" w:type="dxa"/>
            <w:tcBorders>
              <w:top w:val="single" w:sz="4" w:space="0" w:color="auto"/>
              <w:left w:val="single" w:sz="4" w:space="0" w:color="auto"/>
              <w:right w:val="single" w:sz="4" w:space="0" w:color="auto"/>
            </w:tcBorders>
          </w:tcPr>
          <w:p w14:paraId="5C99827E" w14:textId="77777777" w:rsidR="0011375C" w:rsidRPr="00507BD5" w:rsidRDefault="0011375C" w:rsidP="00864629">
            <w:pPr>
              <w:keepNext/>
              <w:keepLines/>
              <w:overflowPunct w:val="0"/>
              <w:autoSpaceDE w:val="0"/>
              <w:autoSpaceDN w:val="0"/>
              <w:adjustRightInd w:val="0"/>
              <w:jc w:val="center"/>
              <w:textAlignment w:val="baseline"/>
              <w:rPr>
                <w:ins w:id="67098" w:author="BigCREditor-Post-RAN4#105" w:date="2022-11-29T12:14:00Z"/>
                <w:rFonts w:ascii="Arial" w:hAnsi="Arial" w:cs="v4.2.0"/>
                <w:sz w:val="18"/>
                <w:lang w:eastAsia="zh-CN"/>
              </w:rPr>
            </w:pPr>
            <w:ins w:id="67099" w:author="BigCREditor-Post-RAN4#105" w:date="2022-11-29T12:14:00Z">
              <w:r w:rsidRPr="00507BD5">
                <w:rPr>
                  <w:rFonts w:ascii="Arial" w:hAnsi="Arial" w:cs="v4.2.0"/>
                  <w:sz w:val="18"/>
                  <w:lang w:eastAsia="zh-CN"/>
                </w:rPr>
                <w:t>ULCBW.1.1</w:t>
              </w:r>
            </w:ins>
          </w:p>
        </w:tc>
      </w:tr>
      <w:tr w:rsidR="0011375C" w:rsidRPr="00507BD5" w14:paraId="71BB372C" w14:textId="77777777" w:rsidTr="00864629">
        <w:trPr>
          <w:cantSplit/>
          <w:trHeight w:val="424"/>
          <w:jc w:val="center"/>
          <w:ins w:id="67100" w:author="BigCREditor-Post-RAN4#105" w:date="2022-11-29T12:14:00Z"/>
        </w:trPr>
        <w:tc>
          <w:tcPr>
            <w:tcW w:w="1840" w:type="dxa"/>
            <w:tcBorders>
              <w:top w:val="single" w:sz="4" w:space="0" w:color="auto"/>
              <w:left w:val="single" w:sz="4" w:space="0" w:color="auto"/>
              <w:bottom w:val="nil"/>
              <w:right w:val="single" w:sz="4" w:space="0" w:color="auto"/>
            </w:tcBorders>
          </w:tcPr>
          <w:p w14:paraId="353B9F32" w14:textId="77777777" w:rsidR="0011375C" w:rsidRPr="00507BD5" w:rsidRDefault="0011375C" w:rsidP="00864629">
            <w:pPr>
              <w:keepNext/>
              <w:keepLines/>
              <w:overflowPunct w:val="0"/>
              <w:autoSpaceDE w:val="0"/>
              <w:autoSpaceDN w:val="0"/>
              <w:adjustRightInd w:val="0"/>
              <w:textAlignment w:val="baseline"/>
              <w:rPr>
                <w:ins w:id="67101" w:author="BigCREditor-Post-RAN4#105" w:date="2022-11-29T12:14:00Z"/>
                <w:rFonts w:ascii="Arial" w:hAnsi="Arial"/>
                <w:sz w:val="18"/>
                <w:lang w:eastAsia="en-GB"/>
              </w:rPr>
            </w:pPr>
            <w:ins w:id="67102" w:author="BigCREditor-Post-RAN4#105" w:date="2022-11-29T12:14:00Z">
              <w:r w:rsidRPr="00507BD5">
                <w:rPr>
                  <w:rFonts w:ascii="Arial" w:hAnsi="Arial" w:cs="Arial"/>
                  <w:sz w:val="18"/>
                  <w:lang w:eastAsia="en-GB"/>
                </w:rPr>
                <w:t>Final Condition</w:t>
              </w:r>
            </w:ins>
          </w:p>
        </w:tc>
        <w:tc>
          <w:tcPr>
            <w:tcW w:w="1841" w:type="dxa"/>
            <w:tcBorders>
              <w:top w:val="single" w:sz="4" w:space="0" w:color="auto"/>
              <w:left w:val="single" w:sz="4" w:space="0" w:color="auto"/>
              <w:right w:val="single" w:sz="4" w:space="0" w:color="auto"/>
            </w:tcBorders>
          </w:tcPr>
          <w:p w14:paraId="4B5719BB" w14:textId="77777777" w:rsidR="0011375C" w:rsidRPr="00507BD5" w:rsidRDefault="0011375C" w:rsidP="00864629">
            <w:pPr>
              <w:keepNext/>
              <w:keepLines/>
              <w:overflowPunct w:val="0"/>
              <w:autoSpaceDE w:val="0"/>
              <w:autoSpaceDN w:val="0"/>
              <w:adjustRightInd w:val="0"/>
              <w:textAlignment w:val="baseline"/>
              <w:rPr>
                <w:ins w:id="67103" w:author="BigCREditor-Post-RAN4#105" w:date="2022-11-29T12:14:00Z"/>
                <w:rFonts w:ascii="Arial" w:hAnsi="Arial"/>
                <w:sz w:val="18"/>
                <w:lang w:eastAsia="en-GB"/>
              </w:rPr>
            </w:pPr>
            <w:ins w:id="67104" w:author="BigCREditor-Post-RAN4#105" w:date="2022-11-29T12:14:00Z">
              <w:r w:rsidRPr="00507BD5">
                <w:rPr>
                  <w:rFonts w:ascii="Arial" w:hAnsi="Arial"/>
                  <w:sz w:val="18"/>
                  <w:lang w:eastAsia="en-GB"/>
                </w:rPr>
                <w:t>Active DL CBW-1 Configuration</w:t>
              </w:r>
            </w:ins>
          </w:p>
        </w:tc>
        <w:tc>
          <w:tcPr>
            <w:tcW w:w="1134" w:type="dxa"/>
            <w:tcBorders>
              <w:top w:val="single" w:sz="4" w:space="0" w:color="auto"/>
              <w:left w:val="single" w:sz="4" w:space="0" w:color="auto"/>
              <w:right w:val="single" w:sz="4" w:space="0" w:color="auto"/>
            </w:tcBorders>
          </w:tcPr>
          <w:p w14:paraId="6782E93B" w14:textId="77777777" w:rsidR="0011375C" w:rsidRPr="00507BD5" w:rsidRDefault="0011375C" w:rsidP="00864629">
            <w:pPr>
              <w:keepNext/>
              <w:keepLines/>
              <w:overflowPunct w:val="0"/>
              <w:autoSpaceDE w:val="0"/>
              <w:autoSpaceDN w:val="0"/>
              <w:adjustRightInd w:val="0"/>
              <w:jc w:val="center"/>
              <w:textAlignment w:val="baseline"/>
              <w:rPr>
                <w:ins w:id="67105" w:author="BigCREditor-Post-RAN4#105" w:date="2022-11-29T12:14:00Z"/>
                <w:rFonts w:ascii="Arial" w:hAnsi="Arial"/>
                <w:sz w:val="18"/>
                <w:lang w:eastAsia="en-GB"/>
              </w:rPr>
            </w:pPr>
          </w:p>
        </w:tc>
        <w:tc>
          <w:tcPr>
            <w:tcW w:w="2268" w:type="dxa"/>
            <w:tcBorders>
              <w:top w:val="single" w:sz="4" w:space="0" w:color="auto"/>
              <w:left w:val="single" w:sz="4" w:space="0" w:color="auto"/>
              <w:right w:val="single" w:sz="4" w:space="0" w:color="auto"/>
            </w:tcBorders>
          </w:tcPr>
          <w:p w14:paraId="243A7585" w14:textId="77777777" w:rsidR="0011375C" w:rsidRPr="00507BD5" w:rsidRDefault="0011375C" w:rsidP="00864629">
            <w:pPr>
              <w:keepNext/>
              <w:keepLines/>
              <w:overflowPunct w:val="0"/>
              <w:autoSpaceDE w:val="0"/>
              <w:autoSpaceDN w:val="0"/>
              <w:adjustRightInd w:val="0"/>
              <w:jc w:val="center"/>
              <w:textAlignment w:val="baseline"/>
              <w:rPr>
                <w:ins w:id="67106" w:author="BigCREditor-Post-RAN4#105" w:date="2022-11-29T12:14:00Z"/>
                <w:rFonts w:ascii="Arial" w:hAnsi="Arial" w:cs="Arial"/>
                <w:sz w:val="18"/>
                <w:lang w:eastAsia="en-GB"/>
              </w:rPr>
            </w:pPr>
            <w:ins w:id="67107" w:author="BigCREditor-Post-RAN4#105" w:date="2022-11-29T12:14:00Z">
              <w:r w:rsidRPr="00507BD5">
                <w:rPr>
                  <w:rFonts w:ascii="Arial" w:hAnsi="Arial" w:cs="Arial"/>
                  <w:sz w:val="18"/>
                  <w:lang w:eastAsia="en-GB"/>
                </w:rPr>
                <w:t>DLCBW.1.2</w:t>
              </w:r>
            </w:ins>
          </w:p>
        </w:tc>
      </w:tr>
      <w:tr w:rsidR="0011375C" w:rsidRPr="00507BD5" w14:paraId="3961F5F9" w14:textId="77777777" w:rsidTr="00864629">
        <w:trPr>
          <w:cantSplit/>
          <w:trHeight w:val="424"/>
          <w:jc w:val="center"/>
          <w:ins w:id="67108" w:author="BigCREditor-Post-RAN4#105" w:date="2022-11-29T12:14:00Z"/>
        </w:trPr>
        <w:tc>
          <w:tcPr>
            <w:tcW w:w="1840" w:type="dxa"/>
            <w:tcBorders>
              <w:top w:val="nil"/>
              <w:left w:val="single" w:sz="4" w:space="0" w:color="auto"/>
              <w:right w:val="single" w:sz="4" w:space="0" w:color="auto"/>
            </w:tcBorders>
          </w:tcPr>
          <w:p w14:paraId="3640743E" w14:textId="77777777" w:rsidR="0011375C" w:rsidRPr="00507BD5" w:rsidRDefault="0011375C" w:rsidP="00864629">
            <w:pPr>
              <w:keepNext/>
              <w:keepLines/>
              <w:overflowPunct w:val="0"/>
              <w:autoSpaceDE w:val="0"/>
              <w:autoSpaceDN w:val="0"/>
              <w:adjustRightInd w:val="0"/>
              <w:textAlignment w:val="baseline"/>
              <w:rPr>
                <w:ins w:id="67109" w:author="BigCREditor-Post-RAN4#105" w:date="2022-11-29T12:14:00Z"/>
                <w:rFonts w:ascii="Arial" w:hAnsi="Arial" w:cs="Arial"/>
                <w:sz w:val="18"/>
                <w:lang w:eastAsia="en-GB"/>
              </w:rPr>
            </w:pPr>
          </w:p>
        </w:tc>
        <w:tc>
          <w:tcPr>
            <w:tcW w:w="1841" w:type="dxa"/>
            <w:tcBorders>
              <w:top w:val="single" w:sz="4" w:space="0" w:color="auto"/>
              <w:left w:val="single" w:sz="4" w:space="0" w:color="auto"/>
              <w:right w:val="single" w:sz="4" w:space="0" w:color="auto"/>
            </w:tcBorders>
          </w:tcPr>
          <w:p w14:paraId="61B83FAB" w14:textId="77777777" w:rsidR="0011375C" w:rsidRPr="00507BD5" w:rsidRDefault="0011375C" w:rsidP="00864629">
            <w:pPr>
              <w:keepNext/>
              <w:keepLines/>
              <w:overflowPunct w:val="0"/>
              <w:autoSpaceDE w:val="0"/>
              <w:autoSpaceDN w:val="0"/>
              <w:adjustRightInd w:val="0"/>
              <w:textAlignment w:val="baseline"/>
              <w:rPr>
                <w:ins w:id="67110" w:author="BigCREditor-Post-RAN4#105" w:date="2022-11-29T12:14:00Z"/>
                <w:rFonts w:ascii="Arial" w:hAnsi="Arial"/>
                <w:sz w:val="18"/>
                <w:lang w:eastAsia="en-GB"/>
              </w:rPr>
            </w:pPr>
            <w:ins w:id="67111" w:author="BigCREditor-Post-RAN4#105" w:date="2022-11-29T12:14:00Z">
              <w:r w:rsidRPr="00507BD5">
                <w:rPr>
                  <w:rFonts w:ascii="Arial" w:hAnsi="Arial" w:cs="Arial"/>
                  <w:sz w:val="18"/>
                  <w:lang w:eastAsia="en-GB"/>
                </w:rPr>
                <w:t>Active UL CBW-1 Configuration</w:t>
              </w:r>
            </w:ins>
          </w:p>
        </w:tc>
        <w:tc>
          <w:tcPr>
            <w:tcW w:w="1134" w:type="dxa"/>
            <w:tcBorders>
              <w:top w:val="single" w:sz="4" w:space="0" w:color="auto"/>
              <w:left w:val="single" w:sz="4" w:space="0" w:color="auto"/>
              <w:right w:val="single" w:sz="4" w:space="0" w:color="auto"/>
            </w:tcBorders>
          </w:tcPr>
          <w:p w14:paraId="746F7875" w14:textId="77777777" w:rsidR="0011375C" w:rsidRPr="00507BD5" w:rsidRDefault="0011375C" w:rsidP="00864629">
            <w:pPr>
              <w:keepNext/>
              <w:keepLines/>
              <w:overflowPunct w:val="0"/>
              <w:autoSpaceDE w:val="0"/>
              <w:autoSpaceDN w:val="0"/>
              <w:adjustRightInd w:val="0"/>
              <w:jc w:val="center"/>
              <w:textAlignment w:val="baseline"/>
              <w:rPr>
                <w:ins w:id="67112" w:author="BigCREditor-Post-RAN4#105" w:date="2022-11-29T12:14:00Z"/>
                <w:rFonts w:ascii="Arial" w:hAnsi="Arial"/>
                <w:sz w:val="18"/>
                <w:lang w:eastAsia="en-GB"/>
              </w:rPr>
            </w:pPr>
          </w:p>
        </w:tc>
        <w:tc>
          <w:tcPr>
            <w:tcW w:w="2268" w:type="dxa"/>
            <w:tcBorders>
              <w:top w:val="single" w:sz="4" w:space="0" w:color="auto"/>
              <w:left w:val="single" w:sz="4" w:space="0" w:color="auto"/>
              <w:right w:val="single" w:sz="4" w:space="0" w:color="auto"/>
            </w:tcBorders>
          </w:tcPr>
          <w:p w14:paraId="736D0B93" w14:textId="77777777" w:rsidR="0011375C" w:rsidRPr="00507BD5" w:rsidRDefault="0011375C" w:rsidP="00864629">
            <w:pPr>
              <w:keepNext/>
              <w:keepLines/>
              <w:overflowPunct w:val="0"/>
              <w:autoSpaceDE w:val="0"/>
              <w:autoSpaceDN w:val="0"/>
              <w:adjustRightInd w:val="0"/>
              <w:jc w:val="center"/>
              <w:textAlignment w:val="baseline"/>
              <w:rPr>
                <w:ins w:id="67113" w:author="BigCREditor-Post-RAN4#105" w:date="2022-11-29T12:14:00Z"/>
                <w:rFonts w:ascii="Arial" w:hAnsi="Arial" w:cs="Arial"/>
                <w:sz w:val="18"/>
                <w:lang w:eastAsia="en-GB"/>
              </w:rPr>
            </w:pPr>
            <w:ins w:id="67114" w:author="BigCREditor-Post-RAN4#105" w:date="2022-11-29T12:14:00Z">
              <w:r w:rsidRPr="00507BD5">
                <w:rPr>
                  <w:rFonts w:ascii="Arial" w:hAnsi="Arial" w:cs="v4.2.0"/>
                  <w:sz w:val="18"/>
                  <w:lang w:eastAsia="zh-CN"/>
                </w:rPr>
                <w:t>ULCBW.1.2</w:t>
              </w:r>
            </w:ins>
          </w:p>
        </w:tc>
      </w:tr>
      <w:tr w:rsidR="0011375C" w:rsidRPr="00507BD5" w14:paraId="56B59C87" w14:textId="77777777" w:rsidTr="00864629">
        <w:trPr>
          <w:cantSplit/>
          <w:trHeight w:val="64"/>
          <w:jc w:val="center"/>
          <w:ins w:id="67115" w:author="BigCREditor-Post-RAN4#105" w:date="2022-11-29T12:14:00Z"/>
        </w:trPr>
        <w:tc>
          <w:tcPr>
            <w:tcW w:w="3681" w:type="dxa"/>
            <w:gridSpan w:val="2"/>
            <w:tcBorders>
              <w:top w:val="single" w:sz="4" w:space="0" w:color="auto"/>
              <w:left w:val="single" w:sz="4" w:space="0" w:color="auto"/>
              <w:right w:val="single" w:sz="4" w:space="0" w:color="auto"/>
            </w:tcBorders>
          </w:tcPr>
          <w:p w14:paraId="7E2616C3" w14:textId="77777777" w:rsidR="0011375C" w:rsidRPr="00507BD5" w:rsidRDefault="0011375C" w:rsidP="00864629">
            <w:pPr>
              <w:keepNext/>
              <w:keepLines/>
              <w:overflowPunct w:val="0"/>
              <w:autoSpaceDE w:val="0"/>
              <w:autoSpaceDN w:val="0"/>
              <w:adjustRightInd w:val="0"/>
              <w:textAlignment w:val="baseline"/>
              <w:rPr>
                <w:ins w:id="67116" w:author="BigCREditor-Post-RAN4#105" w:date="2022-11-29T12:14:00Z"/>
                <w:rFonts w:ascii="Arial" w:hAnsi="Arial"/>
                <w:sz w:val="18"/>
                <w:lang w:eastAsia="en-GB"/>
              </w:rPr>
            </w:pPr>
            <w:ins w:id="67117" w:author="BigCREditor-Post-RAN4#105" w:date="2022-11-29T12:14:00Z">
              <w:r w:rsidRPr="00507BD5">
                <w:rPr>
                  <w:rFonts w:ascii="Arial" w:hAnsi="Arial"/>
                  <w:sz w:val="18"/>
                  <w:lang w:eastAsia="en-GB"/>
                </w:rPr>
                <w:t>'PDSCH Reference measurement channel</w:t>
              </w:r>
            </w:ins>
          </w:p>
        </w:tc>
        <w:tc>
          <w:tcPr>
            <w:tcW w:w="1134" w:type="dxa"/>
            <w:tcBorders>
              <w:top w:val="single" w:sz="4" w:space="0" w:color="auto"/>
              <w:left w:val="single" w:sz="4" w:space="0" w:color="auto"/>
              <w:right w:val="single" w:sz="4" w:space="0" w:color="auto"/>
            </w:tcBorders>
          </w:tcPr>
          <w:p w14:paraId="164437B8" w14:textId="77777777" w:rsidR="0011375C" w:rsidRPr="00507BD5" w:rsidRDefault="0011375C" w:rsidP="00864629">
            <w:pPr>
              <w:keepNext/>
              <w:keepLines/>
              <w:overflowPunct w:val="0"/>
              <w:autoSpaceDE w:val="0"/>
              <w:autoSpaceDN w:val="0"/>
              <w:adjustRightInd w:val="0"/>
              <w:jc w:val="center"/>
              <w:textAlignment w:val="baseline"/>
              <w:rPr>
                <w:ins w:id="67118"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521A5181" w14:textId="77777777" w:rsidR="0011375C" w:rsidRPr="00507BD5" w:rsidRDefault="0011375C" w:rsidP="00864629">
            <w:pPr>
              <w:keepNext/>
              <w:keepLines/>
              <w:overflowPunct w:val="0"/>
              <w:autoSpaceDE w:val="0"/>
              <w:autoSpaceDN w:val="0"/>
              <w:adjustRightInd w:val="0"/>
              <w:jc w:val="center"/>
              <w:textAlignment w:val="baseline"/>
              <w:rPr>
                <w:ins w:id="67119" w:author="BigCREditor-Post-RAN4#105" w:date="2022-11-29T12:14:00Z"/>
                <w:rFonts w:ascii="Arial" w:hAnsi="Arial" w:cs="Arial"/>
                <w:sz w:val="18"/>
                <w:szCs w:val="16"/>
                <w:lang w:eastAsia="en-GB"/>
              </w:rPr>
            </w:pPr>
            <w:ins w:id="67120" w:author="BigCREditor-Post-RAN4#105" w:date="2022-11-29T12:14:00Z">
              <w:r w:rsidRPr="00507BD5">
                <w:rPr>
                  <w:rFonts w:ascii="Arial" w:hAnsi="Arial" w:cs="Arial"/>
                  <w:sz w:val="18"/>
                  <w:szCs w:val="16"/>
                  <w:lang w:eastAsia="en-GB"/>
                </w:rPr>
                <w:t>SR.3.1 TDD</w:t>
              </w:r>
            </w:ins>
          </w:p>
        </w:tc>
      </w:tr>
      <w:tr w:rsidR="0011375C" w:rsidRPr="00507BD5" w14:paraId="75A719B5" w14:textId="77777777" w:rsidTr="00864629">
        <w:trPr>
          <w:cantSplit/>
          <w:jc w:val="center"/>
          <w:ins w:id="67121" w:author="BigCREditor-Post-RAN4#105" w:date="2022-11-29T12:14:00Z"/>
        </w:trPr>
        <w:tc>
          <w:tcPr>
            <w:tcW w:w="3681" w:type="dxa"/>
            <w:gridSpan w:val="2"/>
            <w:tcBorders>
              <w:left w:val="single" w:sz="4" w:space="0" w:color="auto"/>
              <w:right w:val="single" w:sz="4" w:space="0" w:color="auto"/>
            </w:tcBorders>
          </w:tcPr>
          <w:p w14:paraId="1042B8A5" w14:textId="77777777" w:rsidR="0011375C" w:rsidRPr="00507BD5" w:rsidRDefault="0011375C" w:rsidP="00864629">
            <w:pPr>
              <w:keepNext/>
              <w:keepLines/>
              <w:overflowPunct w:val="0"/>
              <w:autoSpaceDE w:val="0"/>
              <w:autoSpaceDN w:val="0"/>
              <w:adjustRightInd w:val="0"/>
              <w:textAlignment w:val="baseline"/>
              <w:rPr>
                <w:ins w:id="67122" w:author="BigCREditor-Post-RAN4#105" w:date="2022-11-29T12:14:00Z"/>
                <w:rFonts w:ascii="Arial" w:hAnsi="Arial"/>
                <w:sz w:val="18"/>
                <w:lang w:eastAsia="en-GB"/>
              </w:rPr>
            </w:pPr>
            <w:ins w:id="67123" w:author="BigCREditor-Post-RAN4#105" w:date="2022-11-29T12:14:00Z">
              <w:r w:rsidRPr="00507BD5">
                <w:rPr>
                  <w:rFonts w:ascii="Arial" w:hAnsi="Arial"/>
                  <w:sz w:val="18"/>
                  <w:lang w:eastAsia="en-GB"/>
                </w:rPr>
                <w:t>RMSI CORESET parameters</w:t>
              </w:r>
            </w:ins>
          </w:p>
        </w:tc>
        <w:tc>
          <w:tcPr>
            <w:tcW w:w="1134" w:type="dxa"/>
            <w:tcBorders>
              <w:top w:val="single" w:sz="4" w:space="0" w:color="auto"/>
              <w:left w:val="single" w:sz="4" w:space="0" w:color="auto"/>
              <w:right w:val="single" w:sz="4" w:space="0" w:color="auto"/>
            </w:tcBorders>
          </w:tcPr>
          <w:p w14:paraId="6AB23DFF" w14:textId="77777777" w:rsidR="0011375C" w:rsidRPr="00507BD5" w:rsidRDefault="0011375C" w:rsidP="00864629">
            <w:pPr>
              <w:keepNext/>
              <w:keepLines/>
              <w:overflowPunct w:val="0"/>
              <w:autoSpaceDE w:val="0"/>
              <w:autoSpaceDN w:val="0"/>
              <w:adjustRightInd w:val="0"/>
              <w:jc w:val="center"/>
              <w:textAlignment w:val="baseline"/>
              <w:rPr>
                <w:ins w:id="67124"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vAlign w:val="center"/>
          </w:tcPr>
          <w:p w14:paraId="53015858" w14:textId="77777777" w:rsidR="0011375C" w:rsidRPr="00507BD5" w:rsidRDefault="0011375C" w:rsidP="00864629">
            <w:pPr>
              <w:keepNext/>
              <w:keepLines/>
              <w:overflowPunct w:val="0"/>
              <w:autoSpaceDE w:val="0"/>
              <w:autoSpaceDN w:val="0"/>
              <w:adjustRightInd w:val="0"/>
              <w:jc w:val="center"/>
              <w:textAlignment w:val="baseline"/>
              <w:rPr>
                <w:ins w:id="67125" w:author="BigCREditor-Post-RAN4#105" w:date="2022-11-29T12:14:00Z"/>
                <w:rFonts w:ascii="Arial" w:hAnsi="Arial" w:cs="Arial"/>
                <w:sz w:val="18"/>
                <w:szCs w:val="16"/>
                <w:lang w:eastAsia="en-GB"/>
              </w:rPr>
            </w:pPr>
            <w:ins w:id="67126" w:author="BigCREditor-Post-RAN4#105" w:date="2022-11-29T12:14:00Z">
              <w:r w:rsidRPr="00507BD5">
                <w:rPr>
                  <w:rFonts w:ascii="Arial" w:hAnsi="Arial" w:cs="Arial"/>
                  <w:sz w:val="18"/>
                  <w:szCs w:val="16"/>
                  <w:lang w:eastAsia="en-GB"/>
                </w:rPr>
                <w:t>CR.3.1 TDD</w:t>
              </w:r>
            </w:ins>
          </w:p>
        </w:tc>
      </w:tr>
      <w:tr w:rsidR="0011375C" w:rsidRPr="00507BD5" w14:paraId="1979DA4C" w14:textId="77777777" w:rsidTr="00864629">
        <w:trPr>
          <w:cantSplit/>
          <w:jc w:val="center"/>
          <w:ins w:id="67127" w:author="BigCREditor-Post-RAN4#105" w:date="2022-11-29T12:14:00Z"/>
        </w:trPr>
        <w:tc>
          <w:tcPr>
            <w:tcW w:w="3681" w:type="dxa"/>
            <w:gridSpan w:val="2"/>
            <w:tcBorders>
              <w:left w:val="single" w:sz="4" w:space="0" w:color="auto"/>
              <w:right w:val="single" w:sz="4" w:space="0" w:color="auto"/>
            </w:tcBorders>
          </w:tcPr>
          <w:p w14:paraId="26922A9E" w14:textId="77777777" w:rsidR="0011375C" w:rsidRPr="00507BD5" w:rsidRDefault="0011375C" w:rsidP="00864629">
            <w:pPr>
              <w:keepNext/>
              <w:keepLines/>
              <w:overflowPunct w:val="0"/>
              <w:autoSpaceDE w:val="0"/>
              <w:autoSpaceDN w:val="0"/>
              <w:adjustRightInd w:val="0"/>
              <w:textAlignment w:val="baseline"/>
              <w:rPr>
                <w:ins w:id="67128" w:author="BigCREditor-Post-RAN4#105" w:date="2022-11-29T12:14:00Z"/>
                <w:rFonts w:ascii="Arial" w:hAnsi="Arial"/>
                <w:sz w:val="18"/>
                <w:lang w:eastAsia="en-GB"/>
              </w:rPr>
            </w:pPr>
            <w:ins w:id="67129" w:author="BigCREditor-Post-RAN4#105" w:date="2022-11-29T12:14:00Z">
              <w:r w:rsidRPr="00507BD5">
                <w:rPr>
                  <w:rFonts w:ascii="Arial" w:hAnsi="Arial"/>
                  <w:sz w:val="18"/>
                  <w:lang w:eastAsia="en-GB"/>
                </w:rPr>
                <w:t>Dedicated CORESET parameters</w:t>
              </w:r>
            </w:ins>
          </w:p>
        </w:tc>
        <w:tc>
          <w:tcPr>
            <w:tcW w:w="1134" w:type="dxa"/>
            <w:tcBorders>
              <w:top w:val="single" w:sz="4" w:space="0" w:color="auto"/>
              <w:left w:val="single" w:sz="4" w:space="0" w:color="auto"/>
              <w:right w:val="single" w:sz="4" w:space="0" w:color="auto"/>
            </w:tcBorders>
          </w:tcPr>
          <w:p w14:paraId="5079BE99" w14:textId="77777777" w:rsidR="0011375C" w:rsidRPr="00507BD5" w:rsidRDefault="0011375C" w:rsidP="00864629">
            <w:pPr>
              <w:keepNext/>
              <w:keepLines/>
              <w:overflowPunct w:val="0"/>
              <w:autoSpaceDE w:val="0"/>
              <w:autoSpaceDN w:val="0"/>
              <w:adjustRightInd w:val="0"/>
              <w:jc w:val="center"/>
              <w:textAlignment w:val="baseline"/>
              <w:rPr>
                <w:ins w:id="67130"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vAlign w:val="center"/>
          </w:tcPr>
          <w:p w14:paraId="6991CD32" w14:textId="77777777" w:rsidR="0011375C" w:rsidRPr="00507BD5" w:rsidRDefault="0011375C" w:rsidP="00864629">
            <w:pPr>
              <w:keepNext/>
              <w:keepLines/>
              <w:overflowPunct w:val="0"/>
              <w:autoSpaceDE w:val="0"/>
              <w:autoSpaceDN w:val="0"/>
              <w:adjustRightInd w:val="0"/>
              <w:jc w:val="center"/>
              <w:textAlignment w:val="baseline"/>
              <w:rPr>
                <w:ins w:id="67131" w:author="BigCREditor-Post-RAN4#105" w:date="2022-11-29T12:14:00Z"/>
                <w:rFonts w:ascii="Arial" w:hAnsi="Arial" w:cs="Arial"/>
                <w:sz w:val="18"/>
                <w:szCs w:val="16"/>
                <w:lang w:eastAsia="en-GB"/>
              </w:rPr>
            </w:pPr>
            <w:ins w:id="67132" w:author="BigCREditor-Post-RAN4#105" w:date="2022-11-29T12:14:00Z">
              <w:r w:rsidRPr="00507BD5">
                <w:rPr>
                  <w:rFonts w:ascii="Arial" w:hAnsi="Arial" w:cs="Arial"/>
                  <w:sz w:val="18"/>
                  <w:szCs w:val="16"/>
                  <w:lang w:eastAsia="en-GB"/>
                </w:rPr>
                <w:t>CCR.3.1 TDD</w:t>
              </w:r>
            </w:ins>
          </w:p>
        </w:tc>
      </w:tr>
      <w:tr w:rsidR="0011375C" w:rsidRPr="00507BD5" w14:paraId="5E6A8924" w14:textId="77777777" w:rsidTr="00864629">
        <w:trPr>
          <w:cantSplit/>
          <w:jc w:val="center"/>
          <w:ins w:id="67133" w:author="BigCREditor-Post-RAN4#105" w:date="2022-11-29T12:14:00Z"/>
        </w:trPr>
        <w:tc>
          <w:tcPr>
            <w:tcW w:w="3681" w:type="dxa"/>
            <w:gridSpan w:val="2"/>
            <w:tcBorders>
              <w:left w:val="single" w:sz="4" w:space="0" w:color="auto"/>
              <w:bottom w:val="single" w:sz="4" w:space="0" w:color="auto"/>
              <w:right w:val="single" w:sz="4" w:space="0" w:color="auto"/>
            </w:tcBorders>
          </w:tcPr>
          <w:p w14:paraId="72B854FF" w14:textId="77777777" w:rsidR="0011375C" w:rsidRPr="00507BD5" w:rsidRDefault="0011375C" w:rsidP="00864629">
            <w:pPr>
              <w:keepNext/>
              <w:keepLines/>
              <w:overflowPunct w:val="0"/>
              <w:autoSpaceDE w:val="0"/>
              <w:autoSpaceDN w:val="0"/>
              <w:adjustRightInd w:val="0"/>
              <w:textAlignment w:val="baseline"/>
              <w:rPr>
                <w:ins w:id="67134" w:author="BigCREditor-Post-RAN4#105" w:date="2022-11-29T12:14:00Z"/>
                <w:rFonts w:ascii="Arial" w:hAnsi="Arial"/>
                <w:sz w:val="18"/>
                <w:lang w:eastAsia="en-GB"/>
              </w:rPr>
            </w:pPr>
            <w:ins w:id="67135" w:author="BigCREditor-Post-RAN4#105" w:date="2022-11-29T12:14:00Z">
              <w:r w:rsidRPr="00507BD5">
                <w:rPr>
                  <w:rFonts w:ascii="Arial" w:hAnsi="Arial"/>
                  <w:bCs/>
                  <w:sz w:val="18"/>
                  <w:lang w:eastAsia="en-GB"/>
                </w:rPr>
                <w:t>OCNG Patterns</w:t>
              </w:r>
            </w:ins>
          </w:p>
        </w:tc>
        <w:tc>
          <w:tcPr>
            <w:tcW w:w="1134" w:type="dxa"/>
            <w:tcBorders>
              <w:left w:val="single" w:sz="4" w:space="0" w:color="auto"/>
              <w:bottom w:val="single" w:sz="4" w:space="0" w:color="auto"/>
              <w:right w:val="single" w:sz="4" w:space="0" w:color="auto"/>
            </w:tcBorders>
          </w:tcPr>
          <w:p w14:paraId="24A1AE1A" w14:textId="77777777" w:rsidR="0011375C" w:rsidRPr="00507BD5" w:rsidRDefault="0011375C" w:rsidP="00864629">
            <w:pPr>
              <w:keepNext/>
              <w:keepLines/>
              <w:overflowPunct w:val="0"/>
              <w:autoSpaceDE w:val="0"/>
              <w:autoSpaceDN w:val="0"/>
              <w:adjustRightInd w:val="0"/>
              <w:jc w:val="center"/>
              <w:textAlignment w:val="baseline"/>
              <w:rPr>
                <w:ins w:id="67136"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69A0F1D6" w14:textId="77777777" w:rsidR="0011375C" w:rsidRPr="00507BD5" w:rsidRDefault="0011375C" w:rsidP="00864629">
            <w:pPr>
              <w:keepNext/>
              <w:keepLines/>
              <w:overflowPunct w:val="0"/>
              <w:autoSpaceDE w:val="0"/>
              <w:autoSpaceDN w:val="0"/>
              <w:adjustRightInd w:val="0"/>
              <w:jc w:val="center"/>
              <w:textAlignment w:val="baseline"/>
              <w:rPr>
                <w:ins w:id="67137" w:author="BigCREditor-Post-RAN4#105" w:date="2022-11-29T12:14:00Z"/>
                <w:rFonts w:ascii="Arial" w:hAnsi="Arial" w:cs="Arial"/>
                <w:sz w:val="18"/>
                <w:lang w:eastAsia="en-GB"/>
              </w:rPr>
            </w:pPr>
            <w:ins w:id="67138" w:author="BigCREditor-Post-RAN4#105" w:date="2022-11-29T12:14:00Z">
              <w:r w:rsidRPr="00507BD5">
                <w:rPr>
                  <w:rFonts w:ascii="Arial" w:hAnsi="Arial" w:cs="Arial"/>
                  <w:sz w:val="18"/>
                  <w:szCs w:val="16"/>
                  <w:lang w:eastAsia="en-GB"/>
                </w:rPr>
                <w:t>OP.1</w:t>
              </w:r>
            </w:ins>
          </w:p>
        </w:tc>
      </w:tr>
      <w:tr w:rsidR="0011375C" w:rsidRPr="00507BD5" w14:paraId="19BE9FE5" w14:textId="77777777" w:rsidTr="00864629">
        <w:trPr>
          <w:cantSplit/>
          <w:jc w:val="center"/>
          <w:ins w:id="67139" w:author="BigCREditor-Post-RAN4#105" w:date="2022-11-29T12:14:00Z"/>
        </w:trPr>
        <w:tc>
          <w:tcPr>
            <w:tcW w:w="3681" w:type="dxa"/>
            <w:gridSpan w:val="2"/>
            <w:tcBorders>
              <w:left w:val="single" w:sz="4" w:space="0" w:color="auto"/>
              <w:right w:val="single" w:sz="4" w:space="0" w:color="auto"/>
            </w:tcBorders>
          </w:tcPr>
          <w:p w14:paraId="381C0138" w14:textId="77777777" w:rsidR="0011375C" w:rsidRPr="00507BD5" w:rsidRDefault="0011375C" w:rsidP="00864629">
            <w:pPr>
              <w:keepNext/>
              <w:keepLines/>
              <w:overflowPunct w:val="0"/>
              <w:autoSpaceDE w:val="0"/>
              <w:autoSpaceDN w:val="0"/>
              <w:adjustRightInd w:val="0"/>
              <w:textAlignment w:val="baseline"/>
              <w:rPr>
                <w:ins w:id="67140" w:author="BigCREditor-Post-RAN4#105" w:date="2022-11-29T12:14:00Z"/>
                <w:rFonts w:ascii="Arial" w:hAnsi="Arial"/>
                <w:bCs/>
                <w:sz w:val="18"/>
                <w:lang w:eastAsia="en-GB"/>
              </w:rPr>
            </w:pPr>
            <w:ins w:id="67141" w:author="BigCREditor-Post-RAN4#105" w:date="2022-11-29T12:14:00Z">
              <w:r w:rsidRPr="00507BD5">
                <w:rPr>
                  <w:rFonts w:ascii="Arial" w:hAnsi="Arial"/>
                  <w:bCs/>
                  <w:sz w:val="18"/>
                  <w:lang w:eastAsia="en-GB"/>
                </w:rPr>
                <w:t>SSB Configuration</w:t>
              </w:r>
            </w:ins>
          </w:p>
        </w:tc>
        <w:tc>
          <w:tcPr>
            <w:tcW w:w="1134" w:type="dxa"/>
            <w:tcBorders>
              <w:left w:val="single" w:sz="4" w:space="0" w:color="auto"/>
              <w:right w:val="single" w:sz="4" w:space="0" w:color="auto"/>
            </w:tcBorders>
          </w:tcPr>
          <w:p w14:paraId="2567A4B3" w14:textId="77777777" w:rsidR="0011375C" w:rsidRPr="00507BD5" w:rsidRDefault="0011375C" w:rsidP="00864629">
            <w:pPr>
              <w:keepNext/>
              <w:keepLines/>
              <w:overflowPunct w:val="0"/>
              <w:autoSpaceDE w:val="0"/>
              <w:autoSpaceDN w:val="0"/>
              <w:adjustRightInd w:val="0"/>
              <w:jc w:val="center"/>
              <w:textAlignment w:val="baseline"/>
              <w:rPr>
                <w:ins w:id="67142" w:author="BigCREditor-Post-RAN4#105" w:date="2022-11-29T12:14:00Z"/>
                <w:rFonts w:ascii="Arial" w:hAnsi="Arial"/>
                <w:sz w:val="18"/>
                <w:lang w:eastAsia="zh-CN"/>
              </w:rPr>
            </w:pPr>
          </w:p>
        </w:tc>
        <w:tc>
          <w:tcPr>
            <w:tcW w:w="2268" w:type="dxa"/>
            <w:tcBorders>
              <w:top w:val="single" w:sz="4" w:space="0" w:color="auto"/>
              <w:left w:val="single" w:sz="4" w:space="0" w:color="auto"/>
              <w:bottom w:val="single" w:sz="4" w:space="0" w:color="auto"/>
              <w:right w:val="single" w:sz="4" w:space="0" w:color="auto"/>
            </w:tcBorders>
          </w:tcPr>
          <w:p w14:paraId="14263B53" w14:textId="77777777" w:rsidR="0011375C" w:rsidRPr="00507BD5" w:rsidRDefault="0011375C" w:rsidP="00864629">
            <w:pPr>
              <w:keepNext/>
              <w:keepLines/>
              <w:overflowPunct w:val="0"/>
              <w:autoSpaceDE w:val="0"/>
              <w:autoSpaceDN w:val="0"/>
              <w:adjustRightInd w:val="0"/>
              <w:jc w:val="center"/>
              <w:textAlignment w:val="baseline"/>
              <w:rPr>
                <w:ins w:id="67143" w:author="BigCREditor-Post-RAN4#105" w:date="2022-11-29T12:14:00Z"/>
                <w:rFonts w:ascii="Arial" w:hAnsi="Arial" w:cs="Arial"/>
                <w:sz w:val="18"/>
                <w:szCs w:val="16"/>
                <w:lang w:eastAsia="en-GB"/>
              </w:rPr>
            </w:pPr>
            <w:ins w:id="67144" w:author="BigCREditor-Post-RAN4#105" w:date="2022-11-29T12:14:00Z">
              <w:r w:rsidRPr="00507BD5">
                <w:rPr>
                  <w:rFonts w:ascii="Arial" w:hAnsi="Arial" w:cs="Arial"/>
                  <w:sz w:val="18"/>
                  <w:szCs w:val="16"/>
                  <w:lang w:eastAsia="en-GB"/>
                </w:rPr>
                <w:t>SSB.1 FR2</w:t>
              </w:r>
            </w:ins>
          </w:p>
        </w:tc>
      </w:tr>
      <w:tr w:rsidR="0011375C" w:rsidRPr="00507BD5" w14:paraId="23BDB374" w14:textId="77777777" w:rsidTr="00864629">
        <w:trPr>
          <w:cantSplit/>
          <w:jc w:val="center"/>
          <w:ins w:id="67145"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4108C545" w14:textId="77777777" w:rsidR="0011375C" w:rsidRPr="00507BD5" w:rsidRDefault="0011375C" w:rsidP="00864629">
            <w:pPr>
              <w:keepNext/>
              <w:keepLines/>
              <w:overflowPunct w:val="0"/>
              <w:autoSpaceDE w:val="0"/>
              <w:autoSpaceDN w:val="0"/>
              <w:adjustRightInd w:val="0"/>
              <w:textAlignment w:val="baseline"/>
              <w:rPr>
                <w:ins w:id="67146" w:author="BigCREditor-Post-RAN4#105" w:date="2022-11-29T12:14:00Z"/>
                <w:rFonts w:ascii="Arial" w:hAnsi="Arial"/>
                <w:bCs/>
                <w:sz w:val="18"/>
                <w:lang w:eastAsia="en-GB"/>
              </w:rPr>
            </w:pPr>
            <w:ins w:id="67147" w:author="BigCREditor-Post-RAN4#105" w:date="2022-11-29T12:14:00Z">
              <w:r w:rsidRPr="00507BD5">
                <w:rPr>
                  <w:rFonts w:ascii="Arial" w:hAnsi="Arial"/>
                  <w:bCs/>
                  <w:sz w:val="18"/>
                  <w:lang w:eastAsia="en-GB"/>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0884C0EF" w14:textId="77777777" w:rsidR="0011375C" w:rsidRPr="00507BD5" w:rsidRDefault="0011375C" w:rsidP="00864629">
            <w:pPr>
              <w:keepNext/>
              <w:keepLines/>
              <w:overflowPunct w:val="0"/>
              <w:autoSpaceDE w:val="0"/>
              <w:autoSpaceDN w:val="0"/>
              <w:adjustRightInd w:val="0"/>
              <w:jc w:val="center"/>
              <w:textAlignment w:val="baseline"/>
              <w:rPr>
                <w:ins w:id="67148"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67EA54A2" w14:textId="77777777" w:rsidR="0011375C" w:rsidRPr="00507BD5" w:rsidRDefault="0011375C" w:rsidP="00864629">
            <w:pPr>
              <w:keepNext/>
              <w:keepLines/>
              <w:overflowPunct w:val="0"/>
              <w:autoSpaceDE w:val="0"/>
              <w:autoSpaceDN w:val="0"/>
              <w:adjustRightInd w:val="0"/>
              <w:jc w:val="center"/>
              <w:textAlignment w:val="baseline"/>
              <w:rPr>
                <w:ins w:id="67149" w:author="BigCREditor-Post-RAN4#105" w:date="2022-11-29T12:14:00Z"/>
                <w:rFonts w:ascii="Arial" w:hAnsi="Arial" w:cs="Arial"/>
                <w:sz w:val="18"/>
                <w:lang w:eastAsia="en-GB"/>
              </w:rPr>
            </w:pPr>
            <w:ins w:id="67150" w:author="BigCREditor-Post-RAN4#105" w:date="2022-11-29T12:14:00Z">
              <w:r w:rsidRPr="00507BD5">
                <w:rPr>
                  <w:rFonts w:ascii="Arial" w:hAnsi="Arial" w:cs="Arial"/>
                  <w:sz w:val="18"/>
                  <w:lang w:eastAsia="en-GB"/>
                </w:rPr>
                <w:t>SMTC.1</w:t>
              </w:r>
            </w:ins>
          </w:p>
        </w:tc>
      </w:tr>
      <w:tr w:rsidR="0011375C" w:rsidRPr="00507BD5" w14:paraId="3BD0B5E5" w14:textId="77777777" w:rsidTr="00864629">
        <w:trPr>
          <w:cantSplit/>
          <w:jc w:val="center"/>
          <w:ins w:id="67151"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3F9A327F" w14:textId="77777777" w:rsidR="0011375C" w:rsidRPr="00507BD5" w:rsidRDefault="0011375C" w:rsidP="00864629">
            <w:pPr>
              <w:keepNext/>
              <w:keepLines/>
              <w:overflowPunct w:val="0"/>
              <w:autoSpaceDE w:val="0"/>
              <w:autoSpaceDN w:val="0"/>
              <w:adjustRightInd w:val="0"/>
              <w:textAlignment w:val="baseline"/>
              <w:rPr>
                <w:ins w:id="67152" w:author="BigCREditor-Post-RAN4#105" w:date="2022-11-29T12:14:00Z"/>
                <w:rFonts w:ascii="Arial" w:hAnsi="Arial"/>
                <w:bCs/>
                <w:sz w:val="18"/>
                <w:lang w:eastAsia="en-GB"/>
              </w:rPr>
            </w:pPr>
            <w:ins w:id="67153" w:author="BigCREditor-Post-RAN4#105" w:date="2022-11-29T12:14:00Z">
              <w:r w:rsidRPr="00507BD5">
                <w:rPr>
                  <w:rFonts w:ascii="Arial" w:hAnsi="Arial"/>
                  <w:bCs/>
                  <w:sz w:val="18"/>
                  <w:lang w:eastAsia="en-GB"/>
                </w:rPr>
                <w:t>TCI State</w:t>
              </w:r>
            </w:ins>
          </w:p>
        </w:tc>
        <w:tc>
          <w:tcPr>
            <w:tcW w:w="1134" w:type="dxa"/>
            <w:tcBorders>
              <w:top w:val="single" w:sz="4" w:space="0" w:color="auto"/>
              <w:left w:val="single" w:sz="4" w:space="0" w:color="auto"/>
              <w:bottom w:val="single" w:sz="4" w:space="0" w:color="auto"/>
              <w:right w:val="single" w:sz="4" w:space="0" w:color="auto"/>
            </w:tcBorders>
          </w:tcPr>
          <w:p w14:paraId="1990054F" w14:textId="77777777" w:rsidR="0011375C" w:rsidRPr="00507BD5" w:rsidRDefault="0011375C" w:rsidP="00864629">
            <w:pPr>
              <w:keepNext/>
              <w:keepLines/>
              <w:overflowPunct w:val="0"/>
              <w:autoSpaceDE w:val="0"/>
              <w:autoSpaceDN w:val="0"/>
              <w:adjustRightInd w:val="0"/>
              <w:jc w:val="center"/>
              <w:textAlignment w:val="baseline"/>
              <w:rPr>
                <w:ins w:id="67154"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5287301" w14:textId="77777777" w:rsidR="0011375C" w:rsidRPr="00507BD5" w:rsidRDefault="0011375C" w:rsidP="00864629">
            <w:pPr>
              <w:keepNext/>
              <w:keepLines/>
              <w:overflowPunct w:val="0"/>
              <w:autoSpaceDE w:val="0"/>
              <w:autoSpaceDN w:val="0"/>
              <w:adjustRightInd w:val="0"/>
              <w:jc w:val="center"/>
              <w:textAlignment w:val="baseline"/>
              <w:rPr>
                <w:ins w:id="67155" w:author="BigCREditor-Post-RAN4#105" w:date="2022-11-29T12:14:00Z"/>
                <w:rFonts w:ascii="Arial" w:hAnsi="Arial" w:cs="Arial"/>
                <w:sz w:val="18"/>
                <w:lang w:eastAsia="en-GB"/>
              </w:rPr>
            </w:pPr>
            <w:ins w:id="67156" w:author="BigCREditor-Post-RAN4#105" w:date="2022-11-29T12:14:00Z">
              <w:r w:rsidRPr="00507BD5">
                <w:rPr>
                  <w:rFonts w:ascii="Arial" w:hAnsi="Arial" w:cs="Arial"/>
                  <w:sz w:val="18"/>
                  <w:lang w:eastAsia="en-GB"/>
                </w:rPr>
                <w:t>TCI.State.0</w:t>
              </w:r>
            </w:ins>
          </w:p>
        </w:tc>
      </w:tr>
      <w:tr w:rsidR="0011375C" w:rsidRPr="00507BD5" w14:paraId="5B4A85E9" w14:textId="77777777" w:rsidTr="00864629">
        <w:trPr>
          <w:cantSplit/>
          <w:jc w:val="center"/>
          <w:ins w:id="67157"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50DEE570" w14:textId="77777777" w:rsidR="0011375C" w:rsidRPr="00507BD5" w:rsidRDefault="0011375C" w:rsidP="00864629">
            <w:pPr>
              <w:keepNext/>
              <w:keepLines/>
              <w:overflowPunct w:val="0"/>
              <w:autoSpaceDE w:val="0"/>
              <w:autoSpaceDN w:val="0"/>
              <w:adjustRightInd w:val="0"/>
              <w:textAlignment w:val="baseline"/>
              <w:rPr>
                <w:ins w:id="67158" w:author="BigCREditor-Post-RAN4#105" w:date="2022-11-29T12:14:00Z"/>
                <w:rFonts w:ascii="Arial" w:hAnsi="Arial"/>
                <w:bCs/>
                <w:sz w:val="18"/>
                <w:lang w:eastAsia="en-GB"/>
              </w:rPr>
            </w:pPr>
            <w:ins w:id="67159" w:author="BigCREditor-Post-RAN4#105" w:date="2022-11-29T12:14:00Z">
              <w:r w:rsidRPr="00507BD5">
                <w:rPr>
                  <w:rFonts w:ascii="Arial" w:hAnsi="Arial"/>
                  <w:bCs/>
                  <w:sz w:val="18"/>
                  <w:lang w:eastAsia="en-GB"/>
                </w:rPr>
                <w:t>TRS Configuration</w:t>
              </w:r>
            </w:ins>
          </w:p>
        </w:tc>
        <w:tc>
          <w:tcPr>
            <w:tcW w:w="1134" w:type="dxa"/>
            <w:tcBorders>
              <w:top w:val="single" w:sz="4" w:space="0" w:color="auto"/>
              <w:left w:val="single" w:sz="4" w:space="0" w:color="auto"/>
              <w:bottom w:val="single" w:sz="4" w:space="0" w:color="auto"/>
              <w:right w:val="single" w:sz="4" w:space="0" w:color="auto"/>
            </w:tcBorders>
          </w:tcPr>
          <w:p w14:paraId="1214CBF6" w14:textId="77777777" w:rsidR="0011375C" w:rsidRPr="00507BD5" w:rsidRDefault="0011375C" w:rsidP="00864629">
            <w:pPr>
              <w:keepNext/>
              <w:keepLines/>
              <w:overflowPunct w:val="0"/>
              <w:autoSpaceDE w:val="0"/>
              <w:autoSpaceDN w:val="0"/>
              <w:adjustRightInd w:val="0"/>
              <w:jc w:val="center"/>
              <w:textAlignment w:val="baseline"/>
              <w:rPr>
                <w:ins w:id="67160"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42E160C7" w14:textId="77777777" w:rsidR="0011375C" w:rsidRPr="00507BD5" w:rsidRDefault="0011375C" w:rsidP="00864629">
            <w:pPr>
              <w:keepNext/>
              <w:keepLines/>
              <w:overflowPunct w:val="0"/>
              <w:autoSpaceDE w:val="0"/>
              <w:autoSpaceDN w:val="0"/>
              <w:adjustRightInd w:val="0"/>
              <w:jc w:val="center"/>
              <w:textAlignment w:val="baseline"/>
              <w:rPr>
                <w:ins w:id="67161" w:author="BigCREditor-Post-RAN4#105" w:date="2022-11-29T12:14:00Z"/>
                <w:rFonts w:ascii="Arial" w:hAnsi="Arial" w:cs="Arial"/>
                <w:sz w:val="18"/>
                <w:lang w:eastAsia="en-GB"/>
              </w:rPr>
            </w:pPr>
            <w:ins w:id="67162" w:author="BigCREditor-Post-RAN4#105" w:date="2022-11-29T12:14:00Z">
              <w:r w:rsidRPr="00507BD5">
                <w:rPr>
                  <w:rFonts w:ascii="Arial" w:hAnsi="Arial" w:cs="Arial"/>
                  <w:sz w:val="18"/>
                  <w:lang w:eastAsia="en-GB"/>
                </w:rPr>
                <w:t>TRS.2.1 TDD</w:t>
              </w:r>
            </w:ins>
          </w:p>
        </w:tc>
      </w:tr>
      <w:tr w:rsidR="0011375C" w:rsidRPr="00507BD5" w14:paraId="45AC90D4" w14:textId="77777777" w:rsidTr="00864629">
        <w:trPr>
          <w:cantSplit/>
          <w:jc w:val="center"/>
          <w:ins w:id="67163"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550030C2" w14:textId="77777777" w:rsidR="0011375C" w:rsidRPr="00507BD5" w:rsidRDefault="0011375C" w:rsidP="00864629">
            <w:pPr>
              <w:keepNext/>
              <w:keepLines/>
              <w:overflowPunct w:val="0"/>
              <w:autoSpaceDE w:val="0"/>
              <w:autoSpaceDN w:val="0"/>
              <w:adjustRightInd w:val="0"/>
              <w:textAlignment w:val="baseline"/>
              <w:rPr>
                <w:ins w:id="67164" w:author="BigCREditor-Post-RAN4#105" w:date="2022-11-29T12:14:00Z"/>
                <w:rFonts w:ascii="Arial" w:hAnsi="Arial"/>
                <w:sz w:val="18"/>
                <w:lang w:eastAsia="en-GB"/>
              </w:rPr>
            </w:pPr>
            <w:ins w:id="67165" w:author="BigCREditor-Post-RAN4#105" w:date="2022-11-29T12:14:00Z">
              <w:r w:rsidRPr="00507BD5">
                <w:rPr>
                  <w:rFonts w:ascii="Arial" w:hAnsi="Arial"/>
                  <w:bCs/>
                  <w:sz w:val="18"/>
                  <w:lang w:eastAsia="en-GB"/>
                </w:rPr>
                <w:t>Antenna Configuration</w:t>
              </w:r>
            </w:ins>
          </w:p>
        </w:tc>
        <w:tc>
          <w:tcPr>
            <w:tcW w:w="1134" w:type="dxa"/>
            <w:tcBorders>
              <w:top w:val="single" w:sz="4" w:space="0" w:color="auto"/>
              <w:left w:val="single" w:sz="4" w:space="0" w:color="auto"/>
              <w:bottom w:val="single" w:sz="4" w:space="0" w:color="auto"/>
              <w:right w:val="single" w:sz="4" w:space="0" w:color="auto"/>
            </w:tcBorders>
          </w:tcPr>
          <w:p w14:paraId="035B58A6" w14:textId="77777777" w:rsidR="0011375C" w:rsidRPr="00507BD5" w:rsidRDefault="0011375C" w:rsidP="00864629">
            <w:pPr>
              <w:keepNext/>
              <w:keepLines/>
              <w:overflowPunct w:val="0"/>
              <w:autoSpaceDE w:val="0"/>
              <w:autoSpaceDN w:val="0"/>
              <w:adjustRightInd w:val="0"/>
              <w:jc w:val="center"/>
              <w:textAlignment w:val="baseline"/>
              <w:rPr>
                <w:ins w:id="67166"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6264876F" w14:textId="77777777" w:rsidR="0011375C" w:rsidRPr="00507BD5" w:rsidRDefault="0011375C" w:rsidP="00864629">
            <w:pPr>
              <w:keepNext/>
              <w:keepLines/>
              <w:overflowPunct w:val="0"/>
              <w:autoSpaceDE w:val="0"/>
              <w:autoSpaceDN w:val="0"/>
              <w:adjustRightInd w:val="0"/>
              <w:jc w:val="center"/>
              <w:textAlignment w:val="baseline"/>
              <w:rPr>
                <w:ins w:id="67167" w:author="BigCREditor-Post-RAN4#105" w:date="2022-11-29T12:14:00Z"/>
                <w:rFonts w:ascii="Arial" w:hAnsi="Arial" w:cs="Arial"/>
                <w:sz w:val="18"/>
                <w:lang w:eastAsia="en-GB"/>
              </w:rPr>
            </w:pPr>
            <w:ins w:id="67168" w:author="BigCREditor-Post-RAN4#105" w:date="2022-11-29T12:14:00Z">
              <w:r w:rsidRPr="00507BD5">
                <w:rPr>
                  <w:rFonts w:ascii="Arial" w:hAnsi="Arial" w:cs="Arial"/>
                  <w:sz w:val="18"/>
                  <w:lang w:eastAsia="en-GB"/>
                </w:rPr>
                <w:t>1x2</w:t>
              </w:r>
            </w:ins>
          </w:p>
        </w:tc>
      </w:tr>
      <w:tr w:rsidR="0011375C" w:rsidRPr="00507BD5" w14:paraId="2DDD1497" w14:textId="77777777" w:rsidTr="00864629">
        <w:trPr>
          <w:cantSplit/>
          <w:jc w:val="center"/>
          <w:ins w:id="67169"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083CF740" w14:textId="77777777" w:rsidR="0011375C" w:rsidRPr="00507BD5" w:rsidRDefault="0011375C" w:rsidP="00864629">
            <w:pPr>
              <w:keepNext/>
              <w:keepLines/>
              <w:overflowPunct w:val="0"/>
              <w:autoSpaceDE w:val="0"/>
              <w:autoSpaceDN w:val="0"/>
              <w:adjustRightInd w:val="0"/>
              <w:textAlignment w:val="baseline"/>
              <w:rPr>
                <w:ins w:id="67170" w:author="BigCREditor-Post-RAN4#105" w:date="2022-11-29T12:14:00Z"/>
                <w:rFonts w:ascii="Arial" w:hAnsi="Arial"/>
                <w:bCs/>
                <w:sz w:val="18"/>
                <w:lang w:eastAsia="en-GB"/>
              </w:rPr>
            </w:pPr>
            <w:ins w:id="67171" w:author="BigCREditor-Post-RAN4#105" w:date="2022-11-29T12:14:00Z">
              <w:r w:rsidRPr="00507BD5">
                <w:rPr>
                  <w:rFonts w:ascii="Arial" w:hAnsi="Arial"/>
                  <w:bCs/>
                  <w:sz w:val="18"/>
                  <w:lang w:eastAsia="en-GB"/>
                </w:rPr>
                <w:t>Propagation Condition</w:t>
              </w:r>
            </w:ins>
          </w:p>
        </w:tc>
        <w:tc>
          <w:tcPr>
            <w:tcW w:w="1134" w:type="dxa"/>
            <w:tcBorders>
              <w:top w:val="single" w:sz="4" w:space="0" w:color="auto"/>
              <w:left w:val="single" w:sz="4" w:space="0" w:color="auto"/>
              <w:bottom w:val="single" w:sz="4" w:space="0" w:color="auto"/>
              <w:right w:val="single" w:sz="4" w:space="0" w:color="auto"/>
            </w:tcBorders>
          </w:tcPr>
          <w:p w14:paraId="25E60ABF" w14:textId="77777777" w:rsidR="0011375C" w:rsidRPr="00507BD5" w:rsidRDefault="0011375C" w:rsidP="00864629">
            <w:pPr>
              <w:keepNext/>
              <w:keepLines/>
              <w:overflowPunct w:val="0"/>
              <w:autoSpaceDE w:val="0"/>
              <w:autoSpaceDN w:val="0"/>
              <w:adjustRightInd w:val="0"/>
              <w:jc w:val="center"/>
              <w:textAlignment w:val="baseline"/>
              <w:rPr>
                <w:ins w:id="67172" w:author="BigCREditor-Post-RAN4#105" w:date="2022-11-29T12:14:00Z"/>
                <w:rFonts w:ascii="Arial" w:hAnsi="Arial"/>
                <w:sz w:val="18"/>
                <w:lang w:eastAsia="en-GB"/>
              </w:rPr>
            </w:pPr>
          </w:p>
        </w:tc>
        <w:tc>
          <w:tcPr>
            <w:tcW w:w="2268" w:type="dxa"/>
            <w:tcBorders>
              <w:top w:val="single" w:sz="4" w:space="0" w:color="auto"/>
              <w:left w:val="single" w:sz="4" w:space="0" w:color="auto"/>
              <w:bottom w:val="single" w:sz="4" w:space="0" w:color="auto"/>
              <w:right w:val="single" w:sz="4" w:space="0" w:color="auto"/>
            </w:tcBorders>
          </w:tcPr>
          <w:p w14:paraId="05371995" w14:textId="77777777" w:rsidR="0011375C" w:rsidRPr="00507BD5" w:rsidRDefault="0011375C" w:rsidP="00864629">
            <w:pPr>
              <w:keepNext/>
              <w:keepLines/>
              <w:overflowPunct w:val="0"/>
              <w:autoSpaceDE w:val="0"/>
              <w:autoSpaceDN w:val="0"/>
              <w:adjustRightInd w:val="0"/>
              <w:jc w:val="center"/>
              <w:textAlignment w:val="baseline"/>
              <w:rPr>
                <w:ins w:id="67173" w:author="BigCREditor-Post-RAN4#105" w:date="2022-11-29T12:14:00Z"/>
                <w:rFonts w:ascii="Arial" w:hAnsi="Arial" w:cs="Arial"/>
                <w:sz w:val="18"/>
                <w:lang w:eastAsia="en-GB"/>
              </w:rPr>
            </w:pPr>
            <w:ins w:id="67174" w:author="BigCREditor-Post-RAN4#105" w:date="2022-11-29T12:14:00Z">
              <w:r w:rsidRPr="00507BD5">
                <w:rPr>
                  <w:rFonts w:ascii="Arial" w:hAnsi="Arial" w:cs="Arial"/>
                  <w:sz w:val="18"/>
                  <w:lang w:eastAsia="en-GB"/>
                </w:rPr>
                <w:t>AWGN</w:t>
              </w:r>
            </w:ins>
          </w:p>
        </w:tc>
      </w:tr>
      <w:tr w:rsidR="0011375C" w:rsidRPr="00507BD5" w14:paraId="2C0101C3" w14:textId="77777777" w:rsidTr="00864629">
        <w:trPr>
          <w:cantSplit/>
          <w:jc w:val="center"/>
          <w:ins w:id="67175"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156BA5D2" w14:textId="77777777" w:rsidR="0011375C" w:rsidRPr="00507BD5" w:rsidRDefault="0011375C" w:rsidP="00864629">
            <w:pPr>
              <w:keepNext/>
              <w:keepLines/>
              <w:overflowPunct w:val="0"/>
              <w:autoSpaceDE w:val="0"/>
              <w:autoSpaceDN w:val="0"/>
              <w:adjustRightInd w:val="0"/>
              <w:textAlignment w:val="baseline"/>
              <w:rPr>
                <w:ins w:id="67176" w:author="BigCREditor-Post-RAN4#105" w:date="2022-11-29T12:14:00Z"/>
                <w:rFonts w:ascii="Arial" w:hAnsi="Arial" w:cs="Arial"/>
                <w:sz w:val="18"/>
                <w:lang w:eastAsia="en-GB"/>
              </w:rPr>
            </w:pPr>
            <w:ins w:id="67177" w:author="BigCREditor-Post-RAN4#105" w:date="2022-11-29T12:14:00Z">
              <w:r w:rsidRPr="00507BD5">
                <w:rPr>
                  <w:rFonts w:ascii="Arial" w:hAnsi="Arial" w:cs="Arial"/>
                  <w:sz w:val="16"/>
                  <w:szCs w:val="16"/>
                  <w:lang w:eastAsia="ja-JP"/>
                </w:rPr>
                <w:t>EPRE ratio of PSS to SSS</w:t>
              </w:r>
            </w:ins>
          </w:p>
        </w:tc>
        <w:tc>
          <w:tcPr>
            <w:tcW w:w="1134" w:type="dxa"/>
            <w:vMerge w:val="restart"/>
            <w:tcBorders>
              <w:top w:val="single" w:sz="4" w:space="0" w:color="auto"/>
              <w:left w:val="single" w:sz="4" w:space="0" w:color="auto"/>
              <w:right w:val="single" w:sz="4" w:space="0" w:color="auto"/>
            </w:tcBorders>
          </w:tcPr>
          <w:p w14:paraId="5DC52F45" w14:textId="77777777" w:rsidR="0011375C" w:rsidRPr="00507BD5" w:rsidRDefault="0011375C" w:rsidP="00864629">
            <w:pPr>
              <w:keepNext/>
              <w:keepLines/>
              <w:overflowPunct w:val="0"/>
              <w:autoSpaceDE w:val="0"/>
              <w:autoSpaceDN w:val="0"/>
              <w:adjustRightInd w:val="0"/>
              <w:jc w:val="center"/>
              <w:textAlignment w:val="baseline"/>
              <w:rPr>
                <w:ins w:id="67178" w:author="BigCREditor-Post-RAN4#105" w:date="2022-11-29T12:14:00Z"/>
                <w:rFonts w:ascii="Arial" w:hAnsi="Arial" w:cs="Arial"/>
                <w:sz w:val="18"/>
                <w:lang w:eastAsia="en-GB"/>
              </w:rPr>
            </w:pPr>
            <w:ins w:id="67179" w:author="BigCREditor-Post-RAN4#105" w:date="2022-11-29T12:14:00Z">
              <w:r w:rsidRPr="00507BD5">
                <w:rPr>
                  <w:rFonts w:ascii="Arial" w:hAnsi="Arial" w:cs="Arial"/>
                  <w:sz w:val="18"/>
                  <w:lang w:eastAsia="en-GB"/>
                </w:rPr>
                <w:t>dB</w:t>
              </w:r>
            </w:ins>
          </w:p>
        </w:tc>
        <w:tc>
          <w:tcPr>
            <w:tcW w:w="2268" w:type="dxa"/>
            <w:vMerge w:val="restart"/>
            <w:tcBorders>
              <w:top w:val="single" w:sz="4" w:space="0" w:color="auto"/>
              <w:left w:val="single" w:sz="4" w:space="0" w:color="auto"/>
              <w:right w:val="single" w:sz="4" w:space="0" w:color="auto"/>
            </w:tcBorders>
          </w:tcPr>
          <w:p w14:paraId="70B35CEE" w14:textId="77777777" w:rsidR="0011375C" w:rsidRPr="00507BD5" w:rsidRDefault="0011375C" w:rsidP="00864629">
            <w:pPr>
              <w:keepNext/>
              <w:keepLines/>
              <w:overflowPunct w:val="0"/>
              <w:autoSpaceDE w:val="0"/>
              <w:autoSpaceDN w:val="0"/>
              <w:adjustRightInd w:val="0"/>
              <w:jc w:val="center"/>
              <w:textAlignment w:val="baseline"/>
              <w:rPr>
                <w:ins w:id="67180" w:author="BigCREditor-Post-RAN4#105" w:date="2022-11-29T12:14:00Z"/>
                <w:rFonts w:ascii="Arial" w:hAnsi="Arial" w:cs="v4.2.0"/>
                <w:sz w:val="18"/>
                <w:lang w:eastAsia="zh-CN"/>
              </w:rPr>
            </w:pPr>
            <w:ins w:id="67181" w:author="BigCREditor-Post-RAN4#105" w:date="2022-11-29T12:14:00Z">
              <w:r w:rsidRPr="00507BD5">
                <w:rPr>
                  <w:rFonts w:ascii="Arial" w:hAnsi="Arial" w:cs="v4.2.0"/>
                  <w:sz w:val="18"/>
                  <w:lang w:eastAsia="zh-CN"/>
                </w:rPr>
                <w:t>0</w:t>
              </w:r>
            </w:ins>
          </w:p>
        </w:tc>
      </w:tr>
      <w:tr w:rsidR="0011375C" w:rsidRPr="00507BD5" w14:paraId="5E4B7D89" w14:textId="77777777" w:rsidTr="00864629">
        <w:trPr>
          <w:cantSplit/>
          <w:jc w:val="center"/>
          <w:ins w:id="67182"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3DAD4D83" w14:textId="77777777" w:rsidR="0011375C" w:rsidRPr="00507BD5" w:rsidRDefault="0011375C" w:rsidP="00864629">
            <w:pPr>
              <w:keepNext/>
              <w:keepLines/>
              <w:overflowPunct w:val="0"/>
              <w:autoSpaceDE w:val="0"/>
              <w:autoSpaceDN w:val="0"/>
              <w:adjustRightInd w:val="0"/>
              <w:textAlignment w:val="baseline"/>
              <w:rPr>
                <w:ins w:id="67183" w:author="BigCREditor-Post-RAN4#105" w:date="2022-11-29T12:14:00Z"/>
                <w:rFonts w:ascii="Arial" w:hAnsi="Arial" w:cs="Arial"/>
                <w:sz w:val="18"/>
                <w:lang w:eastAsia="en-GB"/>
              </w:rPr>
            </w:pPr>
            <w:ins w:id="67184" w:author="BigCREditor-Post-RAN4#105" w:date="2022-11-29T12:14:00Z">
              <w:r w:rsidRPr="00507BD5">
                <w:rPr>
                  <w:rFonts w:ascii="Arial" w:hAnsi="Arial" w:cs="Arial"/>
                  <w:sz w:val="16"/>
                  <w:szCs w:val="16"/>
                  <w:lang w:eastAsia="ja-JP"/>
                </w:rPr>
                <w:t>EPRE ratio of PBCH DMRS to SSS</w:t>
              </w:r>
            </w:ins>
          </w:p>
        </w:tc>
        <w:tc>
          <w:tcPr>
            <w:tcW w:w="1134" w:type="dxa"/>
            <w:vMerge/>
            <w:tcBorders>
              <w:left w:val="single" w:sz="4" w:space="0" w:color="auto"/>
              <w:right w:val="single" w:sz="4" w:space="0" w:color="auto"/>
            </w:tcBorders>
          </w:tcPr>
          <w:p w14:paraId="3C8372DB" w14:textId="77777777" w:rsidR="0011375C" w:rsidRPr="00507BD5" w:rsidRDefault="0011375C" w:rsidP="00864629">
            <w:pPr>
              <w:keepNext/>
              <w:keepLines/>
              <w:overflowPunct w:val="0"/>
              <w:autoSpaceDE w:val="0"/>
              <w:autoSpaceDN w:val="0"/>
              <w:adjustRightInd w:val="0"/>
              <w:jc w:val="center"/>
              <w:textAlignment w:val="baseline"/>
              <w:rPr>
                <w:ins w:id="67185" w:author="BigCREditor-Post-RAN4#105" w:date="2022-11-29T12:14:00Z"/>
                <w:rFonts w:ascii="Arial" w:hAnsi="Arial" w:cs="Arial"/>
                <w:sz w:val="18"/>
                <w:lang w:eastAsia="en-GB"/>
              </w:rPr>
            </w:pPr>
          </w:p>
        </w:tc>
        <w:tc>
          <w:tcPr>
            <w:tcW w:w="2268" w:type="dxa"/>
            <w:vMerge/>
            <w:tcBorders>
              <w:left w:val="single" w:sz="4" w:space="0" w:color="auto"/>
              <w:right w:val="single" w:sz="4" w:space="0" w:color="auto"/>
            </w:tcBorders>
          </w:tcPr>
          <w:p w14:paraId="19DA145A" w14:textId="77777777" w:rsidR="0011375C" w:rsidRPr="00507BD5" w:rsidRDefault="0011375C" w:rsidP="00864629">
            <w:pPr>
              <w:keepNext/>
              <w:keepLines/>
              <w:overflowPunct w:val="0"/>
              <w:autoSpaceDE w:val="0"/>
              <w:autoSpaceDN w:val="0"/>
              <w:adjustRightInd w:val="0"/>
              <w:jc w:val="center"/>
              <w:textAlignment w:val="baseline"/>
              <w:rPr>
                <w:ins w:id="67186" w:author="BigCREditor-Post-RAN4#105" w:date="2022-11-29T12:14:00Z"/>
                <w:rFonts w:ascii="Arial" w:hAnsi="Arial" w:cs="v4.2.0"/>
                <w:sz w:val="18"/>
                <w:lang w:eastAsia="zh-CN"/>
              </w:rPr>
            </w:pPr>
          </w:p>
        </w:tc>
      </w:tr>
      <w:tr w:rsidR="0011375C" w:rsidRPr="00507BD5" w14:paraId="6FB503D1" w14:textId="77777777" w:rsidTr="00864629">
        <w:trPr>
          <w:cantSplit/>
          <w:jc w:val="center"/>
          <w:ins w:id="67187"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111BDD7E" w14:textId="77777777" w:rsidR="0011375C" w:rsidRPr="00507BD5" w:rsidRDefault="0011375C" w:rsidP="00864629">
            <w:pPr>
              <w:keepNext/>
              <w:keepLines/>
              <w:overflowPunct w:val="0"/>
              <w:autoSpaceDE w:val="0"/>
              <w:autoSpaceDN w:val="0"/>
              <w:adjustRightInd w:val="0"/>
              <w:textAlignment w:val="baseline"/>
              <w:rPr>
                <w:ins w:id="67188" w:author="BigCREditor-Post-RAN4#105" w:date="2022-11-29T12:14:00Z"/>
                <w:rFonts w:ascii="Arial" w:hAnsi="Arial" w:cs="Arial"/>
                <w:sz w:val="18"/>
                <w:lang w:eastAsia="en-GB"/>
              </w:rPr>
            </w:pPr>
            <w:ins w:id="67189" w:author="BigCREditor-Post-RAN4#105" w:date="2022-11-29T12:14:00Z">
              <w:r w:rsidRPr="00507BD5">
                <w:rPr>
                  <w:rFonts w:ascii="Arial" w:hAnsi="Arial" w:cs="Arial"/>
                  <w:sz w:val="16"/>
                  <w:szCs w:val="16"/>
                  <w:lang w:eastAsia="ja-JP"/>
                </w:rPr>
                <w:t>EPRE ratio of PBCH to PBCH DMRS</w:t>
              </w:r>
            </w:ins>
          </w:p>
        </w:tc>
        <w:tc>
          <w:tcPr>
            <w:tcW w:w="1134" w:type="dxa"/>
            <w:vMerge/>
            <w:tcBorders>
              <w:left w:val="single" w:sz="4" w:space="0" w:color="auto"/>
              <w:right w:val="single" w:sz="4" w:space="0" w:color="auto"/>
            </w:tcBorders>
          </w:tcPr>
          <w:p w14:paraId="750CF3C0" w14:textId="77777777" w:rsidR="0011375C" w:rsidRPr="00507BD5" w:rsidRDefault="0011375C" w:rsidP="00864629">
            <w:pPr>
              <w:keepNext/>
              <w:keepLines/>
              <w:overflowPunct w:val="0"/>
              <w:autoSpaceDE w:val="0"/>
              <w:autoSpaceDN w:val="0"/>
              <w:adjustRightInd w:val="0"/>
              <w:jc w:val="center"/>
              <w:textAlignment w:val="baseline"/>
              <w:rPr>
                <w:ins w:id="67190" w:author="BigCREditor-Post-RAN4#105" w:date="2022-11-29T12:14:00Z"/>
                <w:rFonts w:ascii="Arial" w:hAnsi="Arial" w:cs="Arial"/>
                <w:sz w:val="18"/>
                <w:lang w:eastAsia="en-GB"/>
              </w:rPr>
            </w:pPr>
          </w:p>
        </w:tc>
        <w:tc>
          <w:tcPr>
            <w:tcW w:w="2268" w:type="dxa"/>
            <w:vMerge/>
            <w:tcBorders>
              <w:left w:val="single" w:sz="4" w:space="0" w:color="auto"/>
              <w:right w:val="single" w:sz="4" w:space="0" w:color="auto"/>
            </w:tcBorders>
          </w:tcPr>
          <w:p w14:paraId="0CF009CF" w14:textId="77777777" w:rsidR="0011375C" w:rsidRPr="00507BD5" w:rsidRDefault="0011375C" w:rsidP="00864629">
            <w:pPr>
              <w:keepNext/>
              <w:keepLines/>
              <w:overflowPunct w:val="0"/>
              <w:autoSpaceDE w:val="0"/>
              <w:autoSpaceDN w:val="0"/>
              <w:adjustRightInd w:val="0"/>
              <w:jc w:val="center"/>
              <w:textAlignment w:val="baseline"/>
              <w:rPr>
                <w:ins w:id="67191" w:author="BigCREditor-Post-RAN4#105" w:date="2022-11-29T12:14:00Z"/>
                <w:rFonts w:ascii="Arial" w:hAnsi="Arial" w:cs="v4.2.0"/>
                <w:sz w:val="18"/>
                <w:lang w:eastAsia="zh-CN"/>
              </w:rPr>
            </w:pPr>
          </w:p>
        </w:tc>
      </w:tr>
      <w:tr w:rsidR="0011375C" w:rsidRPr="00507BD5" w14:paraId="08CD0033" w14:textId="77777777" w:rsidTr="00864629">
        <w:trPr>
          <w:cantSplit/>
          <w:jc w:val="center"/>
          <w:ins w:id="67192"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0E605CEB" w14:textId="77777777" w:rsidR="0011375C" w:rsidRPr="00507BD5" w:rsidRDefault="0011375C" w:rsidP="00864629">
            <w:pPr>
              <w:keepNext/>
              <w:keepLines/>
              <w:overflowPunct w:val="0"/>
              <w:autoSpaceDE w:val="0"/>
              <w:autoSpaceDN w:val="0"/>
              <w:adjustRightInd w:val="0"/>
              <w:textAlignment w:val="baseline"/>
              <w:rPr>
                <w:ins w:id="67193" w:author="BigCREditor-Post-RAN4#105" w:date="2022-11-29T12:14:00Z"/>
                <w:rFonts w:ascii="Arial" w:hAnsi="Arial" w:cs="Arial"/>
                <w:sz w:val="18"/>
                <w:lang w:eastAsia="en-GB"/>
              </w:rPr>
            </w:pPr>
            <w:ins w:id="67194" w:author="BigCREditor-Post-RAN4#105" w:date="2022-11-29T12:14:00Z">
              <w:r w:rsidRPr="00507BD5">
                <w:rPr>
                  <w:rFonts w:ascii="Arial" w:hAnsi="Arial" w:cs="Arial"/>
                  <w:sz w:val="16"/>
                  <w:szCs w:val="16"/>
                  <w:lang w:eastAsia="ja-JP"/>
                </w:rPr>
                <w:t>EPRE ratio of PDCCH DMRS to SSS</w:t>
              </w:r>
            </w:ins>
          </w:p>
        </w:tc>
        <w:tc>
          <w:tcPr>
            <w:tcW w:w="1134" w:type="dxa"/>
            <w:vMerge/>
            <w:tcBorders>
              <w:left w:val="single" w:sz="4" w:space="0" w:color="auto"/>
              <w:right w:val="single" w:sz="4" w:space="0" w:color="auto"/>
            </w:tcBorders>
          </w:tcPr>
          <w:p w14:paraId="21D95DBE" w14:textId="77777777" w:rsidR="0011375C" w:rsidRPr="00507BD5" w:rsidRDefault="0011375C" w:rsidP="00864629">
            <w:pPr>
              <w:keepNext/>
              <w:keepLines/>
              <w:overflowPunct w:val="0"/>
              <w:autoSpaceDE w:val="0"/>
              <w:autoSpaceDN w:val="0"/>
              <w:adjustRightInd w:val="0"/>
              <w:jc w:val="center"/>
              <w:textAlignment w:val="baseline"/>
              <w:rPr>
                <w:ins w:id="67195" w:author="BigCREditor-Post-RAN4#105" w:date="2022-11-29T12:14:00Z"/>
                <w:rFonts w:ascii="Arial" w:hAnsi="Arial" w:cs="Arial"/>
                <w:sz w:val="18"/>
                <w:lang w:eastAsia="en-GB"/>
              </w:rPr>
            </w:pPr>
          </w:p>
        </w:tc>
        <w:tc>
          <w:tcPr>
            <w:tcW w:w="2268" w:type="dxa"/>
            <w:vMerge/>
            <w:tcBorders>
              <w:left w:val="single" w:sz="4" w:space="0" w:color="auto"/>
              <w:right w:val="single" w:sz="4" w:space="0" w:color="auto"/>
            </w:tcBorders>
          </w:tcPr>
          <w:p w14:paraId="2AEE089C" w14:textId="77777777" w:rsidR="0011375C" w:rsidRPr="00507BD5" w:rsidRDefault="0011375C" w:rsidP="00864629">
            <w:pPr>
              <w:keepNext/>
              <w:keepLines/>
              <w:overflowPunct w:val="0"/>
              <w:autoSpaceDE w:val="0"/>
              <w:autoSpaceDN w:val="0"/>
              <w:adjustRightInd w:val="0"/>
              <w:jc w:val="center"/>
              <w:textAlignment w:val="baseline"/>
              <w:rPr>
                <w:ins w:id="67196" w:author="BigCREditor-Post-RAN4#105" w:date="2022-11-29T12:14:00Z"/>
                <w:rFonts w:ascii="Arial" w:hAnsi="Arial" w:cs="v4.2.0"/>
                <w:sz w:val="18"/>
                <w:lang w:eastAsia="zh-CN"/>
              </w:rPr>
            </w:pPr>
          </w:p>
        </w:tc>
      </w:tr>
      <w:tr w:rsidR="0011375C" w:rsidRPr="00507BD5" w14:paraId="56CEE1A5" w14:textId="77777777" w:rsidTr="00864629">
        <w:trPr>
          <w:cantSplit/>
          <w:jc w:val="center"/>
          <w:ins w:id="67197"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3B8D487E" w14:textId="77777777" w:rsidR="0011375C" w:rsidRPr="00507BD5" w:rsidRDefault="0011375C" w:rsidP="00864629">
            <w:pPr>
              <w:keepNext/>
              <w:keepLines/>
              <w:overflowPunct w:val="0"/>
              <w:autoSpaceDE w:val="0"/>
              <w:autoSpaceDN w:val="0"/>
              <w:adjustRightInd w:val="0"/>
              <w:textAlignment w:val="baseline"/>
              <w:rPr>
                <w:ins w:id="67198" w:author="BigCREditor-Post-RAN4#105" w:date="2022-11-29T12:14:00Z"/>
                <w:rFonts w:ascii="Arial" w:hAnsi="Arial" w:cs="Arial"/>
                <w:sz w:val="18"/>
                <w:lang w:eastAsia="en-GB"/>
              </w:rPr>
            </w:pPr>
            <w:ins w:id="67199" w:author="BigCREditor-Post-RAN4#105" w:date="2022-11-29T12:14:00Z">
              <w:r w:rsidRPr="00507BD5">
                <w:rPr>
                  <w:rFonts w:ascii="Arial" w:hAnsi="Arial" w:cs="Arial"/>
                  <w:sz w:val="16"/>
                  <w:szCs w:val="16"/>
                  <w:lang w:eastAsia="ja-JP"/>
                </w:rPr>
                <w:t>EPRE ratio of PDCCH to PDCCH DMRS</w:t>
              </w:r>
            </w:ins>
          </w:p>
        </w:tc>
        <w:tc>
          <w:tcPr>
            <w:tcW w:w="1134" w:type="dxa"/>
            <w:vMerge/>
            <w:tcBorders>
              <w:left w:val="single" w:sz="4" w:space="0" w:color="auto"/>
              <w:right w:val="single" w:sz="4" w:space="0" w:color="auto"/>
            </w:tcBorders>
          </w:tcPr>
          <w:p w14:paraId="3622EACE" w14:textId="77777777" w:rsidR="0011375C" w:rsidRPr="00507BD5" w:rsidRDefault="0011375C" w:rsidP="00864629">
            <w:pPr>
              <w:keepNext/>
              <w:keepLines/>
              <w:overflowPunct w:val="0"/>
              <w:autoSpaceDE w:val="0"/>
              <w:autoSpaceDN w:val="0"/>
              <w:adjustRightInd w:val="0"/>
              <w:jc w:val="center"/>
              <w:textAlignment w:val="baseline"/>
              <w:rPr>
                <w:ins w:id="67200" w:author="BigCREditor-Post-RAN4#105" w:date="2022-11-29T12:14:00Z"/>
                <w:rFonts w:ascii="Arial" w:hAnsi="Arial" w:cs="Arial"/>
                <w:sz w:val="18"/>
                <w:lang w:eastAsia="en-GB"/>
              </w:rPr>
            </w:pPr>
          </w:p>
        </w:tc>
        <w:tc>
          <w:tcPr>
            <w:tcW w:w="2268" w:type="dxa"/>
            <w:vMerge/>
            <w:tcBorders>
              <w:left w:val="single" w:sz="4" w:space="0" w:color="auto"/>
              <w:right w:val="single" w:sz="4" w:space="0" w:color="auto"/>
            </w:tcBorders>
          </w:tcPr>
          <w:p w14:paraId="7496C34A" w14:textId="77777777" w:rsidR="0011375C" w:rsidRPr="00507BD5" w:rsidRDefault="0011375C" w:rsidP="00864629">
            <w:pPr>
              <w:keepNext/>
              <w:keepLines/>
              <w:overflowPunct w:val="0"/>
              <w:autoSpaceDE w:val="0"/>
              <w:autoSpaceDN w:val="0"/>
              <w:adjustRightInd w:val="0"/>
              <w:jc w:val="center"/>
              <w:textAlignment w:val="baseline"/>
              <w:rPr>
                <w:ins w:id="67201" w:author="BigCREditor-Post-RAN4#105" w:date="2022-11-29T12:14:00Z"/>
                <w:rFonts w:ascii="Arial" w:hAnsi="Arial" w:cs="v4.2.0"/>
                <w:sz w:val="18"/>
                <w:lang w:eastAsia="zh-CN"/>
              </w:rPr>
            </w:pPr>
          </w:p>
        </w:tc>
      </w:tr>
      <w:tr w:rsidR="0011375C" w:rsidRPr="00507BD5" w14:paraId="55D0319B" w14:textId="77777777" w:rsidTr="00864629">
        <w:trPr>
          <w:cantSplit/>
          <w:jc w:val="center"/>
          <w:ins w:id="67202"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59B36935" w14:textId="77777777" w:rsidR="0011375C" w:rsidRPr="00507BD5" w:rsidRDefault="0011375C" w:rsidP="00864629">
            <w:pPr>
              <w:keepNext/>
              <w:keepLines/>
              <w:overflowPunct w:val="0"/>
              <w:autoSpaceDE w:val="0"/>
              <w:autoSpaceDN w:val="0"/>
              <w:adjustRightInd w:val="0"/>
              <w:textAlignment w:val="baseline"/>
              <w:rPr>
                <w:ins w:id="67203" w:author="BigCREditor-Post-RAN4#105" w:date="2022-11-29T12:14:00Z"/>
                <w:rFonts w:ascii="Arial" w:hAnsi="Arial" w:cs="Arial"/>
                <w:sz w:val="18"/>
                <w:lang w:eastAsia="en-GB"/>
              </w:rPr>
            </w:pPr>
            <w:ins w:id="67204" w:author="BigCREditor-Post-RAN4#105" w:date="2022-11-29T12:14:00Z">
              <w:r w:rsidRPr="00507BD5">
                <w:rPr>
                  <w:rFonts w:ascii="Arial" w:hAnsi="Arial" w:cs="Arial"/>
                  <w:sz w:val="16"/>
                  <w:szCs w:val="16"/>
                  <w:lang w:eastAsia="ja-JP"/>
                </w:rPr>
                <w:t xml:space="preserve">EPRE ratio of PDSCH DMRS to SSS </w:t>
              </w:r>
            </w:ins>
          </w:p>
        </w:tc>
        <w:tc>
          <w:tcPr>
            <w:tcW w:w="1134" w:type="dxa"/>
            <w:vMerge/>
            <w:tcBorders>
              <w:left w:val="single" w:sz="4" w:space="0" w:color="auto"/>
              <w:right w:val="single" w:sz="4" w:space="0" w:color="auto"/>
            </w:tcBorders>
          </w:tcPr>
          <w:p w14:paraId="52D7F02B" w14:textId="77777777" w:rsidR="0011375C" w:rsidRPr="00507BD5" w:rsidRDefault="0011375C" w:rsidP="00864629">
            <w:pPr>
              <w:keepNext/>
              <w:keepLines/>
              <w:overflowPunct w:val="0"/>
              <w:autoSpaceDE w:val="0"/>
              <w:autoSpaceDN w:val="0"/>
              <w:adjustRightInd w:val="0"/>
              <w:jc w:val="center"/>
              <w:textAlignment w:val="baseline"/>
              <w:rPr>
                <w:ins w:id="67205" w:author="BigCREditor-Post-RAN4#105" w:date="2022-11-29T12:14:00Z"/>
                <w:rFonts w:ascii="Arial" w:hAnsi="Arial" w:cs="Arial"/>
                <w:sz w:val="18"/>
                <w:lang w:eastAsia="en-GB"/>
              </w:rPr>
            </w:pPr>
          </w:p>
        </w:tc>
        <w:tc>
          <w:tcPr>
            <w:tcW w:w="2268" w:type="dxa"/>
            <w:vMerge/>
            <w:tcBorders>
              <w:left w:val="single" w:sz="4" w:space="0" w:color="auto"/>
              <w:right w:val="single" w:sz="4" w:space="0" w:color="auto"/>
            </w:tcBorders>
          </w:tcPr>
          <w:p w14:paraId="41257A43" w14:textId="77777777" w:rsidR="0011375C" w:rsidRPr="00507BD5" w:rsidRDefault="0011375C" w:rsidP="00864629">
            <w:pPr>
              <w:keepNext/>
              <w:keepLines/>
              <w:overflowPunct w:val="0"/>
              <w:autoSpaceDE w:val="0"/>
              <w:autoSpaceDN w:val="0"/>
              <w:adjustRightInd w:val="0"/>
              <w:jc w:val="center"/>
              <w:textAlignment w:val="baseline"/>
              <w:rPr>
                <w:ins w:id="67206" w:author="BigCREditor-Post-RAN4#105" w:date="2022-11-29T12:14:00Z"/>
                <w:rFonts w:ascii="Arial" w:hAnsi="Arial" w:cs="v4.2.0"/>
                <w:sz w:val="18"/>
                <w:lang w:eastAsia="zh-CN"/>
              </w:rPr>
            </w:pPr>
          </w:p>
        </w:tc>
      </w:tr>
      <w:tr w:rsidR="0011375C" w:rsidRPr="00507BD5" w14:paraId="0D89BAD2" w14:textId="77777777" w:rsidTr="00864629">
        <w:trPr>
          <w:cantSplit/>
          <w:jc w:val="center"/>
          <w:ins w:id="67207"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2F0BFC46" w14:textId="77777777" w:rsidR="0011375C" w:rsidRPr="00507BD5" w:rsidRDefault="0011375C" w:rsidP="00864629">
            <w:pPr>
              <w:keepNext/>
              <w:keepLines/>
              <w:overflowPunct w:val="0"/>
              <w:autoSpaceDE w:val="0"/>
              <w:autoSpaceDN w:val="0"/>
              <w:adjustRightInd w:val="0"/>
              <w:textAlignment w:val="baseline"/>
              <w:rPr>
                <w:ins w:id="67208" w:author="BigCREditor-Post-RAN4#105" w:date="2022-11-29T12:14:00Z"/>
                <w:rFonts w:ascii="Arial" w:hAnsi="Arial" w:cs="Arial"/>
                <w:sz w:val="18"/>
                <w:lang w:eastAsia="en-GB"/>
              </w:rPr>
            </w:pPr>
            <w:ins w:id="67209" w:author="BigCREditor-Post-RAN4#105" w:date="2022-11-29T12:14:00Z">
              <w:r w:rsidRPr="00507BD5">
                <w:rPr>
                  <w:rFonts w:ascii="Arial" w:hAnsi="Arial" w:cs="Arial"/>
                  <w:sz w:val="16"/>
                  <w:szCs w:val="16"/>
                  <w:lang w:eastAsia="ja-JP"/>
                </w:rPr>
                <w:t xml:space="preserve">EPRE ratio of PDSCH to PDSCH </w:t>
              </w:r>
            </w:ins>
          </w:p>
        </w:tc>
        <w:tc>
          <w:tcPr>
            <w:tcW w:w="1134" w:type="dxa"/>
            <w:vMerge/>
            <w:tcBorders>
              <w:left w:val="single" w:sz="4" w:space="0" w:color="auto"/>
              <w:right w:val="single" w:sz="4" w:space="0" w:color="auto"/>
            </w:tcBorders>
          </w:tcPr>
          <w:p w14:paraId="79D9D1A8" w14:textId="77777777" w:rsidR="0011375C" w:rsidRPr="00507BD5" w:rsidRDefault="0011375C" w:rsidP="00864629">
            <w:pPr>
              <w:keepNext/>
              <w:keepLines/>
              <w:overflowPunct w:val="0"/>
              <w:autoSpaceDE w:val="0"/>
              <w:autoSpaceDN w:val="0"/>
              <w:adjustRightInd w:val="0"/>
              <w:jc w:val="center"/>
              <w:textAlignment w:val="baseline"/>
              <w:rPr>
                <w:ins w:id="67210" w:author="BigCREditor-Post-RAN4#105" w:date="2022-11-29T12:14:00Z"/>
                <w:rFonts w:ascii="Arial" w:hAnsi="Arial" w:cs="Arial"/>
                <w:sz w:val="18"/>
                <w:lang w:eastAsia="en-GB"/>
              </w:rPr>
            </w:pPr>
          </w:p>
        </w:tc>
        <w:tc>
          <w:tcPr>
            <w:tcW w:w="2268" w:type="dxa"/>
            <w:vMerge/>
            <w:tcBorders>
              <w:left w:val="single" w:sz="4" w:space="0" w:color="auto"/>
              <w:right w:val="single" w:sz="4" w:space="0" w:color="auto"/>
            </w:tcBorders>
          </w:tcPr>
          <w:p w14:paraId="344D1E22" w14:textId="77777777" w:rsidR="0011375C" w:rsidRPr="00507BD5" w:rsidRDefault="0011375C" w:rsidP="00864629">
            <w:pPr>
              <w:keepNext/>
              <w:keepLines/>
              <w:overflowPunct w:val="0"/>
              <w:autoSpaceDE w:val="0"/>
              <w:autoSpaceDN w:val="0"/>
              <w:adjustRightInd w:val="0"/>
              <w:jc w:val="center"/>
              <w:textAlignment w:val="baseline"/>
              <w:rPr>
                <w:ins w:id="67211" w:author="BigCREditor-Post-RAN4#105" w:date="2022-11-29T12:14:00Z"/>
                <w:rFonts w:ascii="Arial" w:hAnsi="Arial" w:cs="v4.2.0"/>
                <w:sz w:val="18"/>
                <w:lang w:eastAsia="zh-CN"/>
              </w:rPr>
            </w:pPr>
          </w:p>
        </w:tc>
      </w:tr>
      <w:tr w:rsidR="0011375C" w:rsidRPr="00507BD5" w14:paraId="34329CED" w14:textId="77777777" w:rsidTr="00864629">
        <w:trPr>
          <w:cantSplit/>
          <w:jc w:val="center"/>
          <w:ins w:id="67212"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77D0D42A" w14:textId="77777777" w:rsidR="0011375C" w:rsidRPr="00507BD5" w:rsidRDefault="0011375C" w:rsidP="00864629">
            <w:pPr>
              <w:keepNext/>
              <w:keepLines/>
              <w:overflowPunct w:val="0"/>
              <w:autoSpaceDE w:val="0"/>
              <w:autoSpaceDN w:val="0"/>
              <w:adjustRightInd w:val="0"/>
              <w:textAlignment w:val="baseline"/>
              <w:rPr>
                <w:ins w:id="67213" w:author="BigCREditor-Post-RAN4#105" w:date="2022-11-29T12:14:00Z"/>
                <w:rFonts w:ascii="Arial" w:hAnsi="Arial" w:cs="Arial"/>
                <w:sz w:val="18"/>
                <w:lang w:eastAsia="en-GB"/>
              </w:rPr>
            </w:pPr>
            <w:ins w:id="67214" w:author="BigCREditor-Post-RAN4#105" w:date="2022-11-29T12:14:00Z">
              <w:r w:rsidRPr="00507BD5">
                <w:rPr>
                  <w:rFonts w:ascii="Arial" w:hAnsi="Arial" w:cs="Arial"/>
                  <w:sz w:val="16"/>
                  <w:szCs w:val="16"/>
                  <w:lang w:eastAsia="ja-JP"/>
                </w:rPr>
                <w:t xml:space="preserve">EPRE ratio of OCNG DMRS to </w:t>
              </w:r>
              <w:proofErr w:type="gramStart"/>
              <w:r w:rsidRPr="00507BD5">
                <w:rPr>
                  <w:rFonts w:ascii="Arial" w:hAnsi="Arial" w:cs="Arial"/>
                  <w:sz w:val="16"/>
                  <w:szCs w:val="16"/>
                  <w:lang w:eastAsia="ja-JP"/>
                </w:rPr>
                <w:t>SSS(</w:t>
              </w:r>
              <w:proofErr w:type="gramEnd"/>
              <w:r w:rsidRPr="00507BD5">
                <w:rPr>
                  <w:rFonts w:ascii="Arial" w:hAnsi="Arial" w:cs="Arial"/>
                  <w:sz w:val="16"/>
                  <w:szCs w:val="16"/>
                  <w:lang w:eastAsia="ja-JP"/>
                </w:rPr>
                <w:t>Note 1)</w:t>
              </w:r>
            </w:ins>
          </w:p>
        </w:tc>
        <w:tc>
          <w:tcPr>
            <w:tcW w:w="1134" w:type="dxa"/>
            <w:vMerge/>
            <w:tcBorders>
              <w:left w:val="single" w:sz="4" w:space="0" w:color="auto"/>
              <w:right w:val="single" w:sz="4" w:space="0" w:color="auto"/>
            </w:tcBorders>
          </w:tcPr>
          <w:p w14:paraId="21685335" w14:textId="77777777" w:rsidR="0011375C" w:rsidRPr="00507BD5" w:rsidRDefault="0011375C" w:rsidP="00864629">
            <w:pPr>
              <w:keepNext/>
              <w:keepLines/>
              <w:overflowPunct w:val="0"/>
              <w:autoSpaceDE w:val="0"/>
              <w:autoSpaceDN w:val="0"/>
              <w:adjustRightInd w:val="0"/>
              <w:jc w:val="center"/>
              <w:textAlignment w:val="baseline"/>
              <w:rPr>
                <w:ins w:id="67215" w:author="BigCREditor-Post-RAN4#105" w:date="2022-11-29T12:14:00Z"/>
                <w:rFonts w:ascii="Arial" w:hAnsi="Arial" w:cs="Arial"/>
                <w:sz w:val="18"/>
                <w:lang w:eastAsia="en-GB"/>
              </w:rPr>
            </w:pPr>
          </w:p>
        </w:tc>
        <w:tc>
          <w:tcPr>
            <w:tcW w:w="2268" w:type="dxa"/>
            <w:vMerge/>
            <w:tcBorders>
              <w:left w:val="single" w:sz="4" w:space="0" w:color="auto"/>
              <w:right w:val="single" w:sz="4" w:space="0" w:color="auto"/>
            </w:tcBorders>
          </w:tcPr>
          <w:p w14:paraId="3A4CED26" w14:textId="77777777" w:rsidR="0011375C" w:rsidRPr="00507BD5" w:rsidRDefault="0011375C" w:rsidP="00864629">
            <w:pPr>
              <w:keepNext/>
              <w:keepLines/>
              <w:overflowPunct w:val="0"/>
              <w:autoSpaceDE w:val="0"/>
              <w:autoSpaceDN w:val="0"/>
              <w:adjustRightInd w:val="0"/>
              <w:jc w:val="center"/>
              <w:textAlignment w:val="baseline"/>
              <w:rPr>
                <w:ins w:id="67216" w:author="BigCREditor-Post-RAN4#105" w:date="2022-11-29T12:14:00Z"/>
                <w:rFonts w:ascii="Arial" w:hAnsi="Arial" w:cs="v4.2.0"/>
                <w:sz w:val="18"/>
                <w:lang w:eastAsia="zh-CN"/>
              </w:rPr>
            </w:pPr>
          </w:p>
        </w:tc>
      </w:tr>
      <w:tr w:rsidR="0011375C" w:rsidRPr="00507BD5" w14:paraId="52547566" w14:textId="77777777" w:rsidTr="00864629">
        <w:trPr>
          <w:cantSplit/>
          <w:jc w:val="center"/>
          <w:ins w:id="67217" w:author="BigCREditor-Post-RAN4#105" w:date="2022-11-29T12:14:00Z"/>
        </w:trPr>
        <w:tc>
          <w:tcPr>
            <w:tcW w:w="3681" w:type="dxa"/>
            <w:gridSpan w:val="2"/>
            <w:tcBorders>
              <w:top w:val="single" w:sz="4" w:space="0" w:color="auto"/>
              <w:left w:val="single" w:sz="4" w:space="0" w:color="auto"/>
              <w:bottom w:val="single" w:sz="4" w:space="0" w:color="auto"/>
              <w:right w:val="single" w:sz="4" w:space="0" w:color="auto"/>
            </w:tcBorders>
          </w:tcPr>
          <w:p w14:paraId="14BB0CF0" w14:textId="77777777" w:rsidR="0011375C" w:rsidRPr="00507BD5" w:rsidRDefault="0011375C" w:rsidP="00864629">
            <w:pPr>
              <w:keepNext/>
              <w:keepLines/>
              <w:overflowPunct w:val="0"/>
              <w:autoSpaceDE w:val="0"/>
              <w:autoSpaceDN w:val="0"/>
              <w:adjustRightInd w:val="0"/>
              <w:textAlignment w:val="baseline"/>
              <w:rPr>
                <w:ins w:id="67218" w:author="BigCREditor-Post-RAN4#105" w:date="2022-11-29T12:14:00Z"/>
                <w:rFonts w:ascii="Arial" w:hAnsi="Arial" w:cs="Arial"/>
                <w:sz w:val="18"/>
                <w:lang w:eastAsia="en-GB"/>
              </w:rPr>
            </w:pPr>
            <w:ins w:id="67219" w:author="BigCREditor-Post-RAN4#105" w:date="2022-11-29T12:14:00Z">
              <w:r w:rsidRPr="00507BD5">
                <w:rPr>
                  <w:rFonts w:ascii="Arial" w:hAnsi="Arial" w:cs="Arial"/>
                  <w:sz w:val="16"/>
                  <w:szCs w:val="16"/>
                  <w:lang w:eastAsia="ja-JP"/>
                </w:rPr>
                <w:t>EPRE ratio of OCNG to OCNG DMRS (Note 1)</w:t>
              </w:r>
            </w:ins>
          </w:p>
        </w:tc>
        <w:tc>
          <w:tcPr>
            <w:tcW w:w="1134" w:type="dxa"/>
            <w:vMerge/>
            <w:tcBorders>
              <w:left w:val="single" w:sz="4" w:space="0" w:color="auto"/>
              <w:bottom w:val="single" w:sz="4" w:space="0" w:color="auto"/>
              <w:right w:val="single" w:sz="4" w:space="0" w:color="auto"/>
            </w:tcBorders>
          </w:tcPr>
          <w:p w14:paraId="66EC08AF" w14:textId="77777777" w:rsidR="0011375C" w:rsidRPr="00507BD5" w:rsidRDefault="0011375C" w:rsidP="00864629">
            <w:pPr>
              <w:keepNext/>
              <w:keepLines/>
              <w:overflowPunct w:val="0"/>
              <w:autoSpaceDE w:val="0"/>
              <w:autoSpaceDN w:val="0"/>
              <w:adjustRightInd w:val="0"/>
              <w:jc w:val="center"/>
              <w:textAlignment w:val="baseline"/>
              <w:rPr>
                <w:ins w:id="67220" w:author="BigCREditor-Post-RAN4#105" w:date="2022-11-29T12:14:00Z"/>
                <w:rFonts w:ascii="Arial" w:hAnsi="Arial" w:cs="Arial"/>
                <w:sz w:val="18"/>
                <w:lang w:eastAsia="en-GB"/>
              </w:rPr>
            </w:pPr>
          </w:p>
        </w:tc>
        <w:tc>
          <w:tcPr>
            <w:tcW w:w="2268" w:type="dxa"/>
            <w:vMerge/>
            <w:tcBorders>
              <w:left w:val="single" w:sz="4" w:space="0" w:color="auto"/>
              <w:bottom w:val="single" w:sz="4" w:space="0" w:color="auto"/>
              <w:right w:val="single" w:sz="4" w:space="0" w:color="auto"/>
            </w:tcBorders>
          </w:tcPr>
          <w:p w14:paraId="081615F1" w14:textId="77777777" w:rsidR="0011375C" w:rsidRPr="00507BD5" w:rsidRDefault="0011375C" w:rsidP="00864629">
            <w:pPr>
              <w:keepNext/>
              <w:keepLines/>
              <w:overflowPunct w:val="0"/>
              <w:autoSpaceDE w:val="0"/>
              <w:autoSpaceDN w:val="0"/>
              <w:adjustRightInd w:val="0"/>
              <w:jc w:val="center"/>
              <w:textAlignment w:val="baseline"/>
              <w:rPr>
                <w:ins w:id="67221" w:author="BigCREditor-Post-RAN4#105" w:date="2022-11-29T12:14:00Z"/>
                <w:rFonts w:ascii="Arial" w:hAnsi="Arial" w:cs="Arial"/>
                <w:sz w:val="18"/>
                <w:szCs w:val="16"/>
                <w:lang w:eastAsia="ja-JP"/>
              </w:rPr>
            </w:pPr>
          </w:p>
        </w:tc>
      </w:tr>
      <w:tr w:rsidR="0011375C" w:rsidRPr="00507BD5" w14:paraId="67CC1317" w14:textId="77777777" w:rsidTr="00864629">
        <w:trPr>
          <w:cantSplit/>
          <w:jc w:val="center"/>
          <w:ins w:id="67222" w:author="BigCREditor-Post-RAN4#105" w:date="2022-11-29T12:14:00Z"/>
        </w:trPr>
        <w:tc>
          <w:tcPr>
            <w:tcW w:w="7083" w:type="dxa"/>
            <w:gridSpan w:val="4"/>
            <w:tcBorders>
              <w:top w:val="single" w:sz="4" w:space="0" w:color="auto"/>
              <w:left w:val="single" w:sz="4" w:space="0" w:color="auto"/>
              <w:bottom w:val="single" w:sz="4" w:space="0" w:color="auto"/>
              <w:right w:val="single" w:sz="4" w:space="0" w:color="auto"/>
            </w:tcBorders>
          </w:tcPr>
          <w:p w14:paraId="0D28A266" w14:textId="77777777" w:rsidR="0011375C" w:rsidRPr="00507BD5" w:rsidRDefault="0011375C" w:rsidP="00864629">
            <w:pPr>
              <w:keepNext/>
              <w:keepLines/>
              <w:overflowPunct w:val="0"/>
              <w:autoSpaceDE w:val="0"/>
              <w:autoSpaceDN w:val="0"/>
              <w:adjustRightInd w:val="0"/>
              <w:ind w:left="851" w:hanging="851"/>
              <w:textAlignment w:val="baseline"/>
              <w:rPr>
                <w:ins w:id="67223" w:author="BigCREditor-Post-RAN4#105" w:date="2022-11-29T12:14:00Z"/>
                <w:rFonts w:ascii="Arial" w:hAnsi="Arial"/>
                <w:sz w:val="18"/>
                <w:szCs w:val="18"/>
                <w:lang w:eastAsia="en-GB"/>
              </w:rPr>
            </w:pPr>
            <w:ins w:id="67224" w:author="BigCREditor-Post-RAN4#105" w:date="2022-11-29T12:14:00Z">
              <w:r w:rsidRPr="00507BD5">
                <w:rPr>
                  <w:rFonts w:ascii="Arial" w:hAnsi="Arial"/>
                  <w:sz w:val="18"/>
                  <w:szCs w:val="18"/>
                  <w:lang w:eastAsia="en-GB"/>
                </w:rPr>
                <w:lastRenderedPageBreak/>
                <w:t>Note 1:</w:t>
              </w:r>
              <w:r w:rsidRPr="00507BD5">
                <w:rPr>
                  <w:rFonts w:ascii="Arial" w:hAnsi="Arial"/>
                  <w:sz w:val="18"/>
                  <w:lang w:eastAsia="en-GB"/>
                </w:rPr>
                <w:tab/>
                <w:t xml:space="preserve">OCNG shall be used such that both cells are fully </w:t>
              </w:r>
              <w:proofErr w:type="gramStart"/>
              <w:r w:rsidRPr="00507BD5">
                <w:rPr>
                  <w:rFonts w:ascii="Arial" w:hAnsi="Arial"/>
                  <w:sz w:val="18"/>
                  <w:lang w:eastAsia="en-GB"/>
                </w:rPr>
                <w:t>allocated</w:t>
              </w:r>
              <w:proofErr w:type="gramEnd"/>
              <w:r w:rsidRPr="00507BD5">
                <w:rPr>
                  <w:rFonts w:ascii="Arial" w:hAnsi="Arial"/>
                  <w:sz w:val="18"/>
                  <w:lang w:eastAsia="en-GB"/>
                </w:rPr>
                <w:t xml:space="preserve"> and a constant total transmitted power spectral density is achieved for all OFDM symbols.</w:t>
              </w:r>
            </w:ins>
          </w:p>
          <w:p w14:paraId="6AEADC73" w14:textId="77777777" w:rsidR="0011375C" w:rsidRPr="00507BD5" w:rsidRDefault="0011375C" w:rsidP="00864629">
            <w:pPr>
              <w:keepNext/>
              <w:keepLines/>
              <w:overflowPunct w:val="0"/>
              <w:autoSpaceDE w:val="0"/>
              <w:autoSpaceDN w:val="0"/>
              <w:adjustRightInd w:val="0"/>
              <w:ind w:left="851" w:hanging="851"/>
              <w:textAlignment w:val="baseline"/>
              <w:rPr>
                <w:ins w:id="67225" w:author="BigCREditor-Post-RAN4#105" w:date="2022-11-29T12:14:00Z"/>
                <w:rFonts w:ascii="Arial" w:hAnsi="Arial"/>
                <w:sz w:val="18"/>
                <w:szCs w:val="18"/>
                <w:lang w:eastAsia="en-GB"/>
              </w:rPr>
            </w:pPr>
            <w:ins w:id="67226" w:author="BigCREditor-Post-RAN4#105" w:date="2022-11-29T12:14:00Z">
              <w:r w:rsidRPr="00507BD5">
                <w:rPr>
                  <w:rFonts w:ascii="Arial" w:hAnsi="Arial"/>
                  <w:sz w:val="18"/>
                  <w:szCs w:val="18"/>
                  <w:lang w:eastAsia="en-GB"/>
                </w:rPr>
                <w:t>Note 2:</w:t>
              </w:r>
              <w:r w:rsidRPr="00507BD5">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proofErr w:type="spellStart"/>
              <w:r w:rsidRPr="00507BD5">
                <w:rPr>
                  <w:rFonts w:ascii="Arial" w:hAnsi="Arial"/>
                  <w:sz w:val="18"/>
                  <w:szCs w:val="18"/>
                  <w:lang w:eastAsia="en-GB"/>
                </w:rPr>
                <w:t>N</w:t>
              </w:r>
              <w:r w:rsidRPr="00507BD5">
                <w:rPr>
                  <w:rFonts w:ascii="Arial" w:hAnsi="Arial"/>
                  <w:sz w:val="18"/>
                  <w:szCs w:val="18"/>
                  <w:vertAlign w:val="subscript"/>
                  <w:lang w:eastAsia="en-GB"/>
                </w:rPr>
                <w:t>oc</w:t>
              </w:r>
              <w:proofErr w:type="spellEnd"/>
              <w:r w:rsidRPr="00507BD5">
                <w:rPr>
                  <w:rFonts w:ascii="Arial" w:hAnsi="Arial"/>
                  <w:sz w:val="18"/>
                  <w:szCs w:val="18"/>
                  <w:lang w:eastAsia="en-GB"/>
                </w:rPr>
                <w:t xml:space="preserve"> to be fulfilled.</w:t>
              </w:r>
            </w:ins>
          </w:p>
          <w:p w14:paraId="4F1806DC" w14:textId="77777777" w:rsidR="0011375C" w:rsidRPr="00507BD5" w:rsidRDefault="0011375C" w:rsidP="00864629">
            <w:pPr>
              <w:keepNext/>
              <w:keepLines/>
              <w:overflowPunct w:val="0"/>
              <w:autoSpaceDE w:val="0"/>
              <w:autoSpaceDN w:val="0"/>
              <w:adjustRightInd w:val="0"/>
              <w:ind w:left="851" w:hanging="851"/>
              <w:textAlignment w:val="baseline"/>
              <w:rPr>
                <w:ins w:id="67227" w:author="BigCREditor-Post-RAN4#105" w:date="2022-11-29T12:14:00Z"/>
                <w:rFonts w:ascii="Arial" w:hAnsi="Arial"/>
                <w:sz w:val="18"/>
                <w:lang w:eastAsia="en-GB"/>
              </w:rPr>
            </w:pPr>
            <w:ins w:id="67228" w:author="BigCREditor-Post-RAN4#105" w:date="2022-11-29T12:14:00Z">
              <w:r w:rsidRPr="00507BD5">
                <w:rPr>
                  <w:rFonts w:ascii="Arial" w:hAnsi="Arial"/>
                  <w:sz w:val="18"/>
                  <w:szCs w:val="18"/>
                  <w:lang w:eastAsia="en-GB"/>
                </w:rPr>
                <w:t>Note 3:</w:t>
              </w:r>
              <w:r w:rsidRPr="00507BD5">
                <w:rPr>
                  <w:rFonts w:ascii="Arial" w:hAnsi="Arial"/>
                  <w:sz w:val="18"/>
                  <w:lang w:eastAsia="en-GB"/>
                </w:rPr>
                <w:tab/>
                <w:t>SS-RSRP and Io levels have been derived from other parameters for information purposes. They are not settable parameters themselves.</w:t>
              </w:r>
            </w:ins>
          </w:p>
        </w:tc>
      </w:tr>
    </w:tbl>
    <w:p w14:paraId="1B054C26" w14:textId="77777777" w:rsidR="0011375C" w:rsidRPr="00507BD5" w:rsidRDefault="0011375C" w:rsidP="0011375C">
      <w:pPr>
        <w:overflowPunct w:val="0"/>
        <w:autoSpaceDE w:val="0"/>
        <w:autoSpaceDN w:val="0"/>
        <w:adjustRightInd w:val="0"/>
        <w:textAlignment w:val="baseline"/>
        <w:rPr>
          <w:ins w:id="67229" w:author="BigCREditor-Post-RAN4#105" w:date="2022-11-29T12:14:00Z"/>
          <w:snapToGrid w:val="0"/>
          <w:lang w:eastAsia="zh-CN"/>
        </w:rPr>
      </w:pPr>
    </w:p>
    <w:p w14:paraId="35470BC5" w14:textId="77777777" w:rsidR="0011375C" w:rsidRPr="00507BD5" w:rsidRDefault="0011375C" w:rsidP="0011375C">
      <w:pPr>
        <w:keepNext/>
        <w:keepLines/>
        <w:overflowPunct w:val="0"/>
        <w:autoSpaceDE w:val="0"/>
        <w:autoSpaceDN w:val="0"/>
        <w:adjustRightInd w:val="0"/>
        <w:spacing w:before="60"/>
        <w:jc w:val="center"/>
        <w:textAlignment w:val="baseline"/>
        <w:rPr>
          <w:ins w:id="67230" w:author="BigCREditor-Post-RAN4#105" w:date="2022-11-29T12:14:00Z"/>
          <w:rFonts w:ascii="Arial" w:hAnsi="Arial"/>
          <w:b/>
          <w:lang w:eastAsia="en-GB"/>
        </w:rPr>
      </w:pPr>
      <w:ins w:id="67231" w:author="BigCREditor-Post-RAN4#105" w:date="2022-11-29T12:14:00Z">
        <w:r w:rsidRPr="00507BD5">
          <w:rPr>
            <w:rFonts w:ascii="Arial" w:hAnsi="Arial"/>
            <w:b/>
            <w:lang w:eastAsia="en-GB"/>
          </w:rPr>
          <w:t xml:space="preserve">Table </w:t>
        </w:r>
        <w:r w:rsidRPr="00507BD5">
          <w:rPr>
            <w:rFonts w:ascii="Arial" w:hAnsi="Arial" w:cs="v4.2.0"/>
            <w:b/>
            <w:lang w:eastAsia="en-GB"/>
          </w:rPr>
          <w:t>A.17.5.5.1.1</w:t>
        </w:r>
        <w:r w:rsidRPr="00507BD5">
          <w:rPr>
            <w:rFonts w:ascii="Arial" w:hAnsi="Arial"/>
            <w:b/>
            <w:lang w:eastAsia="en-GB"/>
          </w:rPr>
          <w:t xml:space="preserve">-4: OTA related test parameters for UE specific </w:t>
        </w:r>
        <w:r w:rsidRPr="00507BD5">
          <w:rPr>
            <w:rFonts w:ascii="Arial" w:hAnsi="Arial"/>
            <w:b/>
            <w:lang w:eastAsia="zh-CN"/>
          </w:rPr>
          <w:t>CBW change test</w:t>
        </w:r>
        <w:r w:rsidRPr="00507BD5">
          <w:rPr>
            <w:rFonts w:ascii="Arial" w:hAnsi="Arial"/>
            <w:b/>
            <w:lang w:eastAsia="en-GB"/>
          </w:rPr>
          <w:t xml:space="preserve"> case</w:t>
        </w:r>
      </w:ins>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2350"/>
      </w:tblGrid>
      <w:tr w:rsidR="0011375C" w:rsidRPr="00507BD5" w14:paraId="5DC6259A" w14:textId="77777777" w:rsidTr="00864629">
        <w:trPr>
          <w:jc w:val="center"/>
          <w:ins w:id="67232" w:author="BigCREditor-Post-RAN4#105" w:date="2022-11-29T12:14:00Z"/>
        </w:trPr>
        <w:tc>
          <w:tcPr>
            <w:tcW w:w="3628" w:type="dxa"/>
            <w:gridSpan w:val="2"/>
            <w:tcBorders>
              <w:top w:val="single" w:sz="4" w:space="0" w:color="auto"/>
              <w:left w:val="single" w:sz="4" w:space="0" w:color="auto"/>
              <w:bottom w:val="single" w:sz="4" w:space="0" w:color="auto"/>
              <w:right w:val="single" w:sz="4" w:space="0" w:color="auto"/>
            </w:tcBorders>
          </w:tcPr>
          <w:p w14:paraId="019B66BA"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33" w:author="BigCREditor-Post-RAN4#105" w:date="2022-11-29T12:14:00Z"/>
                <w:rFonts w:ascii="Arial" w:hAnsi="Arial" w:cs="Arial"/>
                <w:b/>
                <w:sz w:val="18"/>
                <w:szCs w:val="18"/>
                <w:lang w:eastAsia="en-GB"/>
              </w:rPr>
            </w:pPr>
            <w:ins w:id="67234" w:author="BigCREditor-Post-RAN4#105" w:date="2022-11-29T12:14:00Z">
              <w:r w:rsidRPr="00507BD5">
                <w:rPr>
                  <w:rFonts w:ascii="Arial" w:hAnsi="Arial" w:cs="Arial"/>
                  <w:b/>
                  <w:sz w:val="18"/>
                  <w:szCs w:val="18"/>
                  <w:lang w:eastAsia="en-GB"/>
                </w:rPr>
                <w:t>Parameter</w:t>
              </w:r>
            </w:ins>
          </w:p>
        </w:tc>
        <w:tc>
          <w:tcPr>
            <w:tcW w:w="1271" w:type="dxa"/>
            <w:tcBorders>
              <w:top w:val="single" w:sz="4" w:space="0" w:color="auto"/>
              <w:left w:val="single" w:sz="4" w:space="0" w:color="auto"/>
              <w:bottom w:val="single" w:sz="4" w:space="0" w:color="auto"/>
              <w:right w:val="single" w:sz="4" w:space="0" w:color="auto"/>
            </w:tcBorders>
          </w:tcPr>
          <w:p w14:paraId="41C09F19"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35" w:author="BigCREditor-Post-RAN4#105" w:date="2022-11-29T12:14:00Z"/>
                <w:rFonts w:ascii="Arial" w:hAnsi="Arial" w:cs="Arial"/>
                <w:b/>
                <w:sz w:val="18"/>
                <w:szCs w:val="18"/>
                <w:lang w:eastAsia="en-GB"/>
              </w:rPr>
            </w:pPr>
            <w:ins w:id="67236" w:author="BigCREditor-Post-RAN4#105" w:date="2022-11-29T12:14:00Z">
              <w:r w:rsidRPr="00507BD5">
                <w:rPr>
                  <w:rFonts w:ascii="Arial" w:hAnsi="Arial" w:cs="Arial"/>
                  <w:b/>
                  <w:sz w:val="18"/>
                  <w:szCs w:val="18"/>
                  <w:lang w:eastAsia="en-GB"/>
                </w:rPr>
                <w:t>Unit</w:t>
              </w:r>
            </w:ins>
          </w:p>
        </w:tc>
        <w:tc>
          <w:tcPr>
            <w:tcW w:w="2350" w:type="dxa"/>
            <w:tcBorders>
              <w:top w:val="single" w:sz="4" w:space="0" w:color="auto"/>
              <w:left w:val="single" w:sz="4" w:space="0" w:color="auto"/>
              <w:bottom w:val="single" w:sz="4" w:space="0" w:color="auto"/>
              <w:right w:val="single" w:sz="4" w:space="0" w:color="auto"/>
            </w:tcBorders>
            <w:vAlign w:val="center"/>
          </w:tcPr>
          <w:p w14:paraId="15A45E66"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37" w:author="BigCREditor-Post-RAN4#105" w:date="2022-11-29T12:14:00Z"/>
                <w:rFonts w:ascii="Arial" w:hAnsi="Arial" w:cs="Arial"/>
                <w:b/>
                <w:sz w:val="18"/>
                <w:lang w:eastAsia="zh-CN"/>
              </w:rPr>
            </w:pPr>
            <w:ins w:id="67238" w:author="BigCREditor-Post-RAN4#105" w:date="2022-11-29T12:14:00Z">
              <w:r w:rsidRPr="00507BD5">
                <w:rPr>
                  <w:rFonts w:ascii="Arial" w:hAnsi="Arial" w:cs="Arial"/>
                  <w:b/>
                  <w:sz w:val="18"/>
                  <w:lang w:eastAsia="en-GB"/>
                </w:rPr>
                <w:t xml:space="preserve">Cell </w:t>
              </w:r>
              <w:r w:rsidRPr="00507BD5">
                <w:rPr>
                  <w:rFonts w:ascii="Arial" w:hAnsi="Arial" w:cs="Arial"/>
                  <w:b/>
                  <w:sz w:val="18"/>
                  <w:lang w:eastAsia="zh-CN"/>
                </w:rPr>
                <w:t>2</w:t>
              </w:r>
            </w:ins>
          </w:p>
        </w:tc>
      </w:tr>
      <w:tr w:rsidR="0011375C" w:rsidRPr="00507BD5" w14:paraId="4BBDB5DC" w14:textId="77777777" w:rsidTr="00864629">
        <w:trPr>
          <w:jc w:val="center"/>
          <w:ins w:id="67239" w:author="BigCREditor-Post-RAN4#105" w:date="2022-11-29T12:14:00Z"/>
        </w:trPr>
        <w:tc>
          <w:tcPr>
            <w:tcW w:w="3628" w:type="dxa"/>
            <w:gridSpan w:val="2"/>
            <w:tcBorders>
              <w:top w:val="single" w:sz="4" w:space="0" w:color="auto"/>
              <w:left w:val="single" w:sz="4" w:space="0" w:color="auto"/>
              <w:bottom w:val="single" w:sz="4" w:space="0" w:color="auto"/>
              <w:right w:val="single" w:sz="4" w:space="0" w:color="auto"/>
            </w:tcBorders>
            <w:vAlign w:val="center"/>
          </w:tcPr>
          <w:p w14:paraId="159D67C7" w14:textId="77777777" w:rsidR="0011375C" w:rsidRPr="00507BD5" w:rsidRDefault="0011375C" w:rsidP="00864629">
            <w:pPr>
              <w:keepNext/>
              <w:keepLines/>
              <w:overflowPunct w:val="0"/>
              <w:autoSpaceDE w:val="0"/>
              <w:autoSpaceDN w:val="0"/>
              <w:adjustRightInd w:val="0"/>
              <w:spacing w:line="256" w:lineRule="auto"/>
              <w:textAlignment w:val="baseline"/>
              <w:rPr>
                <w:ins w:id="67240" w:author="BigCREditor-Post-RAN4#105" w:date="2022-11-29T12:14:00Z"/>
                <w:rFonts w:ascii="Arial" w:hAnsi="Arial" w:cs="Arial"/>
                <w:sz w:val="18"/>
                <w:lang w:val="da-DK" w:eastAsia="en-GB"/>
              </w:rPr>
            </w:pPr>
            <w:ins w:id="67241" w:author="BigCREditor-Post-RAN4#105" w:date="2022-11-29T12:14:00Z">
              <w:r w:rsidRPr="00507BD5">
                <w:rPr>
                  <w:rFonts w:ascii="Arial" w:hAnsi="Arial" w:cs="Arial"/>
                  <w:sz w:val="18"/>
                  <w:lang w:val="da-DK" w:eastAsia="en-GB"/>
                </w:rPr>
                <w:t>Angle of arrival configuration</w:t>
              </w:r>
            </w:ins>
          </w:p>
        </w:tc>
        <w:tc>
          <w:tcPr>
            <w:tcW w:w="1271" w:type="dxa"/>
            <w:tcBorders>
              <w:top w:val="single" w:sz="4" w:space="0" w:color="auto"/>
              <w:left w:val="single" w:sz="4" w:space="0" w:color="auto"/>
              <w:bottom w:val="single" w:sz="4" w:space="0" w:color="auto"/>
              <w:right w:val="single" w:sz="4" w:space="0" w:color="auto"/>
            </w:tcBorders>
            <w:vAlign w:val="center"/>
          </w:tcPr>
          <w:p w14:paraId="52A3072C"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42" w:author="BigCREditor-Post-RAN4#105" w:date="2022-11-29T12:14:00Z"/>
                <w:rFonts w:ascii="Arial" w:hAnsi="Arial" w:cs="Arial"/>
                <w:sz w:val="18"/>
                <w:lang w:val="da-DK" w:eastAsia="en-GB"/>
              </w:rPr>
            </w:pPr>
          </w:p>
        </w:tc>
        <w:tc>
          <w:tcPr>
            <w:tcW w:w="2350" w:type="dxa"/>
            <w:tcBorders>
              <w:top w:val="single" w:sz="4" w:space="0" w:color="auto"/>
              <w:left w:val="single" w:sz="4" w:space="0" w:color="auto"/>
              <w:bottom w:val="single" w:sz="4" w:space="0" w:color="auto"/>
              <w:right w:val="single" w:sz="4" w:space="0" w:color="auto"/>
            </w:tcBorders>
            <w:vAlign w:val="center"/>
          </w:tcPr>
          <w:p w14:paraId="53570092"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43" w:author="BigCREditor-Post-RAN4#105" w:date="2022-11-29T12:14:00Z"/>
                <w:rFonts w:ascii="Arial" w:hAnsi="Arial" w:cs="Arial"/>
                <w:sz w:val="18"/>
                <w:lang w:eastAsia="en-GB"/>
              </w:rPr>
            </w:pPr>
            <w:ins w:id="67244" w:author="BigCREditor-Post-RAN4#105" w:date="2022-11-29T12:14:00Z">
              <w:r w:rsidRPr="00507BD5">
                <w:rPr>
                  <w:rFonts w:ascii="Arial" w:hAnsi="Arial" w:cs="Arial"/>
                  <w:sz w:val="18"/>
                  <w:lang w:eastAsia="en-GB"/>
                </w:rPr>
                <w:t>Setup 1 according to table A.3.15</w:t>
              </w:r>
            </w:ins>
          </w:p>
        </w:tc>
      </w:tr>
      <w:tr w:rsidR="0011375C" w:rsidRPr="00507BD5" w14:paraId="74F209AA" w14:textId="77777777" w:rsidTr="00864629">
        <w:trPr>
          <w:jc w:val="center"/>
          <w:ins w:id="67245" w:author="BigCREditor-Post-RAN4#105" w:date="2022-11-29T12:14:00Z"/>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7F68413" w14:textId="77777777" w:rsidR="0011375C" w:rsidRPr="00507BD5" w:rsidRDefault="0011375C" w:rsidP="00864629">
            <w:pPr>
              <w:keepNext/>
              <w:keepLines/>
              <w:overflowPunct w:val="0"/>
              <w:autoSpaceDE w:val="0"/>
              <w:autoSpaceDN w:val="0"/>
              <w:adjustRightInd w:val="0"/>
              <w:spacing w:line="256" w:lineRule="auto"/>
              <w:textAlignment w:val="baseline"/>
              <w:rPr>
                <w:ins w:id="67246" w:author="BigCREditor-Post-RAN4#105" w:date="2022-11-29T12:14:00Z"/>
                <w:rFonts w:ascii="Arial" w:hAnsi="Arial" w:cs="Arial"/>
                <w:sz w:val="18"/>
                <w:lang w:val="da-DK" w:eastAsia="en-GB"/>
              </w:rPr>
            </w:pPr>
            <w:ins w:id="67247" w:author="BigCREditor-Post-RAN4#105" w:date="2022-11-29T12:14:00Z">
              <w:r w:rsidRPr="00507BD5">
                <w:rPr>
                  <w:rFonts w:ascii="Arial" w:hAnsi="Arial" w:cs="Arial"/>
                  <w:sz w:val="18"/>
                  <w:lang w:val="da-DK" w:eastAsia="en-GB"/>
                </w:rPr>
                <w:t xml:space="preserve">Assumption for UE beams </w:t>
              </w:r>
              <w:r w:rsidRPr="00507BD5">
                <w:rPr>
                  <w:rFonts w:ascii="Arial" w:hAnsi="Arial" w:cs="Arial"/>
                  <w:sz w:val="18"/>
                  <w:vertAlign w:val="superscript"/>
                  <w:lang w:val="da-DK" w:eastAsia="en-GB"/>
                </w:rPr>
                <w:t>Note 5</w:t>
              </w:r>
            </w:ins>
          </w:p>
        </w:tc>
        <w:tc>
          <w:tcPr>
            <w:tcW w:w="1271" w:type="dxa"/>
            <w:tcBorders>
              <w:top w:val="single" w:sz="4" w:space="0" w:color="auto"/>
              <w:left w:val="single" w:sz="4" w:space="0" w:color="auto"/>
              <w:bottom w:val="single" w:sz="4" w:space="0" w:color="auto"/>
              <w:right w:val="single" w:sz="4" w:space="0" w:color="auto"/>
            </w:tcBorders>
            <w:vAlign w:val="center"/>
          </w:tcPr>
          <w:p w14:paraId="5735ADDC"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48" w:author="BigCREditor-Post-RAN4#105" w:date="2022-11-29T12:14:00Z"/>
                <w:rFonts w:ascii="Arial" w:hAnsi="Arial" w:cs="Arial"/>
                <w:sz w:val="18"/>
                <w:lang w:val="da-DK" w:eastAsia="en-GB"/>
              </w:rPr>
            </w:pPr>
          </w:p>
        </w:tc>
        <w:tc>
          <w:tcPr>
            <w:tcW w:w="2350" w:type="dxa"/>
            <w:tcBorders>
              <w:top w:val="single" w:sz="4" w:space="0" w:color="auto"/>
              <w:left w:val="single" w:sz="4" w:space="0" w:color="auto"/>
              <w:bottom w:val="single" w:sz="4" w:space="0" w:color="auto"/>
              <w:right w:val="single" w:sz="4" w:space="0" w:color="auto"/>
            </w:tcBorders>
            <w:vAlign w:val="center"/>
          </w:tcPr>
          <w:p w14:paraId="415BAC69"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49" w:author="BigCREditor-Post-RAN4#105" w:date="2022-11-29T12:14:00Z"/>
                <w:rFonts w:ascii="Arial" w:hAnsi="Arial" w:cs="Arial"/>
                <w:sz w:val="18"/>
                <w:lang w:eastAsia="en-GB"/>
              </w:rPr>
            </w:pPr>
            <w:ins w:id="67250" w:author="BigCREditor-Post-RAN4#105" w:date="2022-11-29T12:14:00Z">
              <w:r w:rsidRPr="00507BD5">
                <w:rPr>
                  <w:rFonts w:ascii="Arial" w:hAnsi="Arial" w:cs="Arial"/>
                  <w:sz w:val="18"/>
                  <w:lang w:eastAsia="en-GB"/>
                </w:rPr>
                <w:t>Fine</w:t>
              </w:r>
            </w:ins>
          </w:p>
        </w:tc>
      </w:tr>
      <w:tr w:rsidR="0011375C" w:rsidRPr="00507BD5" w14:paraId="16A3F007" w14:textId="77777777" w:rsidTr="00864629">
        <w:trPr>
          <w:trHeight w:val="75"/>
          <w:jc w:val="center"/>
          <w:ins w:id="67251" w:author="BigCREditor-Post-RAN4#105" w:date="2022-11-29T12:14:00Z"/>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0469B094" w14:textId="77777777" w:rsidR="0011375C" w:rsidRPr="00507BD5" w:rsidRDefault="0011375C" w:rsidP="00864629">
            <w:pPr>
              <w:keepNext/>
              <w:keepLines/>
              <w:overflowPunct w:val="0"/>
              <w:autoSpaceDE w:val="0"/>
              <w:autoSpaceDN w:val="0"/>
              <w:adjustRightInd w:val="0"/>
              <w:spacing w:line="256" w:lineRule="auto"/>
              <w:textAlignment w:val="baseline"/>
              <w:rPr>
                <w:ins w:id="67252" w:author="BigCREditor-Post-RAN4#105" w:date="2022-11-29T12:14:00Z"/>
                <w:rFonts w:ascii="Arial" w:hAnsi="Arial" w:cs="Arial"/>
                <w:sz w:val="18"/>
                <w:vertAlign w:val="superscript"/>
                <w:lang w:eastAsia="en-GB"/>
              </w:rPr>
            </w:pPr>
            <w:ins w:id="67253" w:author="BigCREditor-Post-RAN4#105" w:date="2022-11-29T12:14:00Z">
              <w:r w:rsidRPr="00507BD5">
                <w:rPr>
                  <w:rFonts w:ascii="Arial" w:eastAsia="Calibri" w:hAnsi="Arial" w:cs="Arial"/>
                  <w:position w:val="-12"/>
                  <w:sz w:val="18"/>
                  <w:lang w:eastAsia="en-GB"/>
                </w:rPr>
                <w:object w:dxaOrig="440" w:dyaOrig="290" w14:anchorId="10E03A6F">
                  <v:shape id="_x0000_i2445" type="#_x0000_t75" style="width:20.3pt;height:15.45pt" o:ole="">
                    <v:imagedata r:id="rId15" o:title=""/>
                  </v:shape>
                  <o:OLEObject Type="Embed" ProgID="Equation.3" ShapeID="_x0000_i2445" DrawAspect="Content" ObjectID="_1731331638" r:id="rId364"/>
                </w:object>
              </w:r>
              <w:r w:rsidRPr="00507BD5">
                <w:rPr>
                  <w:rFonts w:ascii="Arial" w:hAnsi="Arial" w:cs="Arial"/>
                  <w:sz w:val="18"/>
                  <w:vertAlign w:val="superscript"/>
                  <w:lang w:eastAsia="en-GB"/>
                </w:rPr>
                <w:t>Note1</w:t>
              </w:r>
            </w:ins>
          </w:p>
          <w:p w14:paraId="65A7CDF1" w14:textId="77777777" w:rsidR="0011375C" w:rsidRPr="00507BD5" w:rsidRDefault="0011375C" w:rsidP="00864629">
            <w:pPr>
              <w:keepNext/>
              <w:keepLines/>
              <w:overflowPunct w:val="0"/>
              <w:autoSpaceDE w:val="0"/>
              <w:autoSpaceDN w:val="0"/>
              <w:adjustRightInd w:val="0"/>
              <w:spacing w:line="256" w:lineRule="auto"/>
              <w:textAlignment w:val="baseline"/>
              <w:rPr>
                <w:ins w:id="67254" w:author="BigCREditor-Post-RAN4#105" w:date="2022-11-29T12:14: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71948EE2" w14:textId="77777777" w:rsidR="0011375C" w:rsidRPr="00507BD5" w:rsidRDefault="0011375C" w:rsidP="00864629">
            <w:pPr>
              <w:keepNext/>
              <w:keepLines/>
              <w:overflowPunct w:val="0"/>
              <w:autoSpaceDE w:val="0"/>
              <w:autoSpaceDN w:val="0"/>
              <w:adjustRightInd w:val="0"/>
              <w:spacing w:line="256" w:lineRule="auto"/>
              <w:textAlignment w:val="baseline"/>
              <w:rPr>
                <w:ins w:id="67255" w:author="BigCREditor-Post-RAN4#105" w:date="2022-11-29T12:14:00Z"/>
                <w:rFonts w:ascii="Arial" w:hAnsi="Arial" w:cs="Arial"/>
                <w:sz w:val="18"/>
                <w:lang w:eastAsia="en-GB"/>
              </w:rPr>
            </w:pPr>
            <w:ins w:id="67256" w:author="BigCREditor-Post-RAN4#105" w:date="2022-11-29T12:14:00Z">
              <w:r w:rsidRPr="00507BD5">
                <w:rPr>
                  <w:rFonts w:ascii="Arial" w:eastAsia="Calibri" w:hAnsi="Arial" w:cs="Arial"/>
                  <w:sz w:val="18"/>
                  <w:szCs w:val="18"/>
                  <w:lang w:eastAsia="en-GB"/>
                </w:rPr>
                <w:t>NR_TDD_FR2_A</w:t>
              </w:r>
            </w:ins>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6B3A695D"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57" w:author="BigCREditor-Post-RAN4#105" w:date="2022-11-29T12:14:00Z"/>
                <w:rFonts w:ascii="Arial" w:hAnsi="Arial" w:cs="Arial"/>
                <w:sz w:val="18"/>
                <w:lang w:eastAsia="en-GB"/>
              </w:rPr>
            </w:pPr>
            <w:ins w:id="67258" w:author="BigCREditor-Post-RAN4#105" w:date="2022-11-29T12:14:00Z">
              <w:r w:rsidRPr="00507BD5">
                <w:rPr>
                  <w:rFonts w:ascii="Arial" w:hAnsi="Arial" w:cs="Arial"/>
                  <w:sz w:val="18"/>
                  <w:lang w:eastAsia="en-GB"/>
                </w:rPr>
                <w:t>dBm/15kHz</w:t>
              </w:r>
            </w:ins>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3AE8F8F7"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259" w:author="BigCREditor-Post-RAN4#105" w:date="2022-11-29T12:14:00Z"/>
                <w:rFonts w:ascii="Arial" w:hAnsi="Arial" w:cs="Arial"/>
                <w:sz w:val="18"/>
                <w:lang w:eastAsia="en-GB"/>
              </w:rPr>
            </w:pPr>
            <w:ins w:id="67260" w:author="BigCREditor-Post-RAN4#105" w:date="2022-11-29T12:14:00Z">
              <w:r w:rsidRPr="00507BD5">
                <w:rPr>
                  <w:rFonts w:ascii="Arial" w:hAnsi="Arial" w:cs="Arial"/>
                  <w:sz w:val="18"/>
                  <w:lang w:eastAsia="en-GB"/>
                </w:rPr>
                <w:t>-112</w:t>
              </w:r>
            </w:ins>
          </w:p>
        </w:tc>
      </w:tr>
      <w:tr w:rsidR="0011375C" w:rsidRPr="00507BD5" w14:paraId="492A2E18" w14:textId="77777777" w:rsidTr="00864629">
        <w:trPr>
          <w:trHeight w:val="75"/>
          <w:jc w:val="center"/>
          <w:ins w:id="67261"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2A3BFD48" w14:textId="77777777" w:rsidR="0011375C" w:rsidRPr="00507BD5" w:rsidRDefault="0011375C" w:rsidP="00864629">
            <w:pPr>
              <w:overflowPunct w:val="0"/>
              <w:autoSpaceDE w:val="0"/>
              <w:autoSpaceDN w:val="0"/>
              <w:adjustRightInd w:val="0"/>
              <w:spacing w:line="256" w:lineRule="auto"/>
              <w:textAlignment w:val="baseline"/>
              <w:rPr>
                <w:ins w:id="67262" w:author="BigCREditor-Post-RAN4#105" w:date="2022-11-29T12:14: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5A708A99" w14:textId="77777777" w:rsidR="0011375C" w:rsidRPr="00507BD5" w:rsidRDefault="0011375C" w:rsidP="00864629">
            <w:pPr>
              <w:keepNext/>
              <w:keepLines/>
              <w:overflowPunct w:val="0"/>
              <w:autoSpaceDE w:val="0"/>
              <w:autoSpaceDN w:val="0"/>
              <w:adjustRightInd w:val="0"/>
              <w:spacing w:line="256" w:lineRule="auto"/>
              <w:textAlignment w:val="baseline"/>
              <w:rPr>
                <w:ins w:id="67263" w:author="BigCREditor-Post-RAN4#105" w:date="2022-11-29T12:14:00Z"/>
                <w:rFonts w:ascii="Arial" w:hAnsi="Arial" w:cs="Arial"/>
                <w:sz w:val="18"/>
                <w:lang w:eastAsia="en-GB"/>
              </w:rPr>
            </w:pPr>
            <w:ins w:id="67264" w:author="BigCREditor-Post-RAN4#105" w:date="2022-11-29T12:14:00Z">
              <w:r w:rsidRPr="00507BD5">
                <w:rPr>
                  <w:rFonts w:ascii="Arial" w:eastAsia="Calibri" w:hAnsi="Arial" w:cs="Arial"/>
                  <w:sz w:val="18"/>
                  <w:szCs w:val="18"/>
                  <w:lang w:eastAsia="en-GB"/>
                </w:rPr>
                <w:t>NR_TDD_FR2_B</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2A81E873" w14:textId="77777777" w:rsidR="0011375C" w:rsidRPr="00507BD5" w:rsidRDefault="0011375C" w:rsidP="00864629">
            <w:pPr>
              <w:overflowPunct w:val="0"/>
              <w:autoSpaceDE w:val="0"/>
              <w:autoSpaceDN w:val="0"/>
              <w:adjustRightInd w:val="0"/>
              <w:spacing w:line="256" w:lineRule="auto"/>
              <w:textAlignment w:val="baseline"/>
              <w:rPr>
                <w:ins w:id="67265"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54BF4796" w14:textId="77777777" w:rsidR="0011375C" w:rsidRPr="00507BD5" w:rsidRDefault="0011375C" w:rsidP="00864629">
            <w:pPr>
              <w:overflowPunct w:val="0"/>
              <w:autoSpaceDE w:val="0"/>
              <w:autoSpaceDN w:val="0"/>
              <w:adjustRightInd w:val="0"/>
              <w:spacing w:line="256" w:lineRule="auto"/>
              <w:textAlignment w:val="baseline"/>
              <w:rPr>
                <w:ins w:id="67266" w:author="BigCREditor-Post-RAN4#105" w:date="2022-11-29T12:14:00Z"/>
                <w:rFonts w:ascii="Arial" w:hAnsi="Arial" w:cs="Arial"/>
                <w:sz w:val="18"/>
                <w:lang w:eastAsia="en-GB"/>
              </w:rPr>
            </w:pPr>
          </w:p>
        </w:tc>
      </w:tr>
      <w:tr w:rsidR="0011375C" w:rsidRPr="00507BD5" w14:paraId="7C61B30B" w14:textId="77777777" w:rsidTr="00864629">
        <w:trPr>
          <w:trHeight w:val="75"/>
          <w:jc w:val="center"/>
          <w:ins w:id="67267"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72371812" w14:textId="77777777" w:rsidR="0011375C" w:rsidRPr="00507BD5" w:rsidRDefault="0011375C" w:rsidP="00864629">
            <w:pPr>
              <w:overflowPunct w:val="0"/>
              <w:autoSpaceDE w:val="0"/>
              <w:autoSpaceDN w:val="0"/>
              <w:adjustRightInd w:val="0"/>
              <w:spacing w:line="256" w:lineRule="auto"/>
              <w:textAlignment w:val="baseline"/>
              <w:rPr>
                <w:ins w:id="67268" w:author="BigCREditor-Post-RAN4#105" w:date="2022-11-29T12:14: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46A36413" w14:textId="77777777" w:rsidR="0011375C" w:rsidRPr="00507BD5" w:rsidRDefault="0011375C" w:rsidP="00864629">
            <w:pPr>
              <w:keepNext/>
              <w:keepLines/>
              <w:overflowPunct w:val="0"/>
              <w:autoSpaceDE w:val="0"/>
              <w:autoSpaceDN w:val="0"/>
              <w:adjustRightInd w:val="0"/>
              <w:spacing w:line="256" w:lineRule="auto"/>
              <w:textAlignment w:val="baseline"/>
              <w:rPr>
                <w:ins w:id="67269" w:author="BigCREditor-Post-RAN4#105" w:date="2022-11-29T12:14:00Z"/>
                <w:rFonts w:ascii="Arial" w:hAnsi="Arial" w:cs="Arial"/>
                <w:sz w:val="18"/>
                <w:lang w:eastAsia="en-GB"/>
              </w:rPr>
            </w:pPr>
            <w:ins w:id="67270" w:author="BigCREditor-Post-RAN4#105" w:date="2022-11-29T12:14:00Z">
              <w:r w:rsidRPr="00507BD5">
                <w:rPr>
                  <w:rFonts w:ascii="Arial" w:eastAsia="Calibri" w:hAnsi="Arial" w:cs="Arial"/>
                  <w:sz w:val="18"/>
                  <w:szCs w:val="18"/>
                  <w:lang w:eastAsia="en-GB"/>
                </w:rPr>
                <w:t>NR_TDD_FR2_F</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0542F85C" w14:textId="77777777" w:rsidR="0011375C" w:rsidRPr="00507BD5" w:rsidRDefault="0011375C" w:rsidP="00864629">
            <w:pPr>
              <w:overflowPunct w:val="0"/>
              <w:autoSpaceDE w:val="0"/>
              <w:autoSpaceDN w:val="0"/>
              <w:adjustRightInd w:val="0"/>
              <w:spacing w:line="256" w:lineRule="auto"/>
              <w:textAlignment w:val="baseline"/>
              <w:rPr>
                <w:ins w:id="67271"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753E9186" w14:textId="77777777" w:rsidR="0011375C" w:rsidRPr="00507BD5" w:rsidRDefault="0011375C" w:rsidP="00864629">
            <w:pPr>
              <w:overflowPunct w:val="0"/>
              <w:autoSpaceDE w:val="0"/>
              <w:autoSpaceDN w:val="0"/>
              <w:adjustRightInd w:val="0"/>
              <w:spacing w:line="256" w:lineRule="auto"/>
              <w:textAlignment w:val="baseline"/>
              <w:rPr>
                <w:ins w:id="67272" w:author="BigCREditor-Post-RAN4#105" w:date="2022-11-29T12:14:00Z"/>
                <w:rFonts w:ascii="Arial" w:hAnsi="Arial" w:cs="Arial"/>
                <w:sz w:val="18"/>
                <w:lang w:eastAsia="en-GB"/>
              </w:rPr>
            </w:pPr>
          </w:p>
        </w:tc>
      </w:tr>
      <w:tr w:rsidR="0011375C" w:rsidRPr="00507BD5" w14:paraId="02AFD355" w14:textId="77777777" w:rsidTr="00864629">
        <w:trPr>
          <w:trHeight w:val="75"/>
          <w:jc w:val="center"/>
          <w:ins w:id="67273"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4B1EA674" w14:textId="77777777" w:rsidR="0011375C" w:rsidRPr="00507BD5" w:rsidRDefault="0011375C" w:rsidP="00864629">
            <w:pPr>
              <w:overflowPunct w:val="0"/>
              <w:autoSpaceDE w:val="0"/>
              <w:autoSpaceDN w:val="0"/>
              <w:adjustRightInd w:val="0"/>
              <w:spacing w:line="256" w:lineRule="auto"/>
              <w:textAlignment w:val="baseline"/>
              <w:rPr>
                <w:ins w:id="67274" w:author="BigCREditor-Post-RAN4#105" w:date="2022-11-29T12:14: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71E49AE9" w14:textId="77777777" w:rsidR="0011375C" w:rsidRPr="00507BD5" w:rsidRDefault="0011375C" w:rsidP="00864629">
            <w:pPr>
              <w:keepNext/>
              <w:keepLines/>
              <w:overflowPunct w:val="0"/>
              <w:autoSpaceDE w:val="0"/>
              <w:autoSpaceDN w:val="0"/>
              <w:adjustRightInd w:val="0"/>
              <w:spacing w:line="256" w:lineRule="auto"/>
              <w:textAlignment w:val="baseline"/>
              <w:rPr>
                <w:ins w:id="67275" w:author="BigCREditor-Post-RAN4#105" w:date="2022-11-29T12:14:00Z"/>
                <w:rFonts w:ascii="Arial" w:hAnsi="Arial" w:cs="Arial"/>
                <w:sz w:val="18"/>
                <w:lang w:eastAsia="en-GB"/>
              </w:rPr>
            </w:pPr>
            <w:ins w:id="67276" w:author="BigCREditor-Post-RAN4#105" w:date="2022-11-29T12:14:00Z">
              <w:r w:rsidRPr="00507BD5">
                <w:rPr>
                  <w:rFonts w:ascii="Arial" w:eastAsia="Calibri" w:hAnsi="Arial" w:cs="Arial"/>
                  <w:sz w:val="18"/>
                  <w:szCs w:val="18"/>
                  <w:lang w:eastAsia="en-GB"/>
                </w:rPr>
                <w:t>NR_TDD_FR2_G</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6A17D6A0" w14:textId="77777777" w:rsidR="0011375C" w:rsidRPr="00507BD5" w:rsidRDefault="0011375C" w:rsidP="00864629">
            <w:pPr>
              <w:overflowPunct w:val="0"/>
              <w:autoSpaceDE w:val="0"/>
              <w:autoSpaceDN w:val="0"/>
              <w:adjustRightInd w:val="0"/>
              <w:spacing w:line="256" w:lineRule="auto"/>
              <w:textAlignment w:val="baseline"/>
              <w:rPr>
                <w:ins w:id="67277"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2F91AD3D" w14:textId="77777777" w:rsidR="0011375C" w:rsidRPr="00507BD5" w:rsidRDefault="0011375C" w:rsidP="00864629">
            <w:pPr>
              <w:overflowPunct w:val="0"/>
              <w:autoSpaceDE w:val="0"/>
              <w:autoSpaceDN w:val="0"/>
              <w:adjustRightInd w:val="0"/>
              <w:spacing w:line="256" w:lineRule="auto"/>
              <w:textAlignment w:val="baseline"/>
              <w:rPr>
                <w:ins w:id="67278" w:author="BigCREditor-Post-RAN4#105" w:date="2022-11-29T12:14:00Z"/>
                <w:rFonts w:ascii="Arial" w:hAnsi="Arial" w:cs="Arial"/>
                <w:sz w:val="18"/>
                <w:lang w:eastAsia="en-GB"/>
              </w:rPr>
            </w:pPr>
          </w:p>
        </w:tc>
      </w:tr>
      <w:tr w:rsidR="0011375C" w:rsidRPr="00507BD5" w14:paraId="00E82E07" w14:textId="77777777" w:rsidTr="00864629">
        <w:trPr>
          <w:trHeight w:val="75"/>
          <w:jc w:val="center"/>
          <w:ins w:id="67279"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2E4B1303" w14:textId="77777777" w:rsidR="0011375C" w:rsidRPr="00507BD5" w:rsidRDefault="0011375C" w:rsidP="00864629">
            <w:pPr>
              <w:overflowPunct w:val="0"/>
              <w:autoSpaceDE w:val="0"/>
              <w:autoSpaceDN w:val="0"/>
              <w:adjustRightInd w:val="0"/>
              <w:spacing w:line="256" w:lineRule="auto"/>
              <w:textAlignment w:val="baseline"/>
              <w:rPr>
                <w:ins w:id="67280" w:author="BigCREditor-Post-RAN4#105" w:date="2022-11-29T12:14: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1125173D" w14:textId="77777777" w:rsidR="0011375C" w:rsidRPr="00507BD5" w:rsidRDefault="0011375C" w:rsidP="00864629">
            <w:pPr>
              <w:keepNext/>
              <w:keepLines/>
              <w:overflowPunct w:val="0"/>
              <w:autoSpaceDE w:val="0"/>
              <w:autoSpaceDN w:val="0"/>
              <w:adjustRightInd w:val="0"/>
              <w:spacing w:line="256" w:lineRule="auto"/>
              <w:textAlignment w:val="baseline"/>
              <w:rPr>
                <w:ins w:id="67281" w:author="BigCREditor-Post-RAN4#105" w:date="2022-11-29T12:14:00Z"/>
                <w:rFonts w:ascii="Arial" w:hAnsi="Arial" w:cs="Arial"/>
                <w:sz w:val="18"/>
                <w:lang w:eastAsia="en-GB"/>
              </w:rPr>
            </w:pPr>
            <w:ins w:id="67282" w:author="BigCREditor-Post-RAN4#105" w:date="2022-11-29T12:14:00Z">
              <w:r w:rsidRPr="00507BD5">
                <w:rPr>
                  <w:rFonts w:ascii="Arial" w:eastAsia="Calibri" w:hAnsi="Arial" w:cs="Arial"/>
                  <w:sz w:val="18"/>
                  <w:szCs w:val="18"/>
                  <w:lang w:eastAsia="en-GB"/>
                </w:rPr>
                <w:t>NR_TDD_FR2_T</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56F92BAB" w14:textId="77777777" w:rsidR="0011375C" w:rsidRPr="00507BD5" w:rsidRDefault="0011375C" w:rsidP="00864629">
            <w:pPr>
              <w:overflowPunct w:val="0"/>
              <w:autoSpaceDE w:val="0"/>
              <w:autoSpaceDN w:val="0"/>
              <w:adjustRightInd w:val="0"/>
              <w:spacing w:line="256" w:lineRule="auto"/>
              <w:textAlignment w:val="baseline"/>
              <w:rPr>
                <w:ins w:id="67283"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300D14EA" w14:textId="77777777" w:rsidR="0011375C" w:rsidRPr="00507BD5" w:rsidRDefault="0011375C" w:rsidP="00864629">
            <w:pPr>
              <w:overflowPunct w:val="0"/>
              <w:autoSpaceDE w:val="0"/>
              <w:autoSpaceDN w:val="0"/>
              <w:adjustRightInd w:val="0"/>
              <w:spacing w:line="256" w:lineRule="auto"/>
              <w:textAlignment w:val="baseline"/>
              <w:rPr>
                <w:ins w:id="67284" w:author="BigCREditor-Post-RAN4#105" w:date="2022-11-29T12:14:00Z"/>
                <w:rFonts w:ascii="Arial" w:hAnsi="Arial" w:cs="Arial"/>
                <w:sz w:val="18"/>
                <w:lang w:eastAsia="en-GB"/>
              </w:rPr>
            </w:pPr>
          </w:p>
        </w:tc>
      </w:tr>
      <w:tr w:rsidR="0011375C" w:rsidRPr="00507BD5" w14:paraId="72E51932" w14:textId="77777777" w:rsidTr="00864629">
        <w:trPr>
          <w:trHeight w:val="113"/>
          <w:jc w:val="center"/>
          <w:ins w:id="67285"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663A6DED" w14:textId="77777777" w:rsidR="0011375C" w:rsidRPr="00507BD5" w:rsidRDefault="0011375C" w:rsidP="00864629">
            <w:pPr>
              <w:overflowPunct w:val="0"/>
              <w:autoSpaceDE w:val="0"/>
              <w:autoSpaceDN w:val="0"/>
              <w:adjustRightInd w:val="0"/>
              <w:spacing w:line="256" w:lineRule="auto"/>
              <w:textAlignment w:val="baseline"/>
              <w:rPr>
                <w:ins w:id="67286" w:author="BigCREditor-Post-RAN4#105" w:date="2022-11-29T12:14:00Z"/>
                <w:rFonts w:ascii="Arial"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6A97FD74" w14:textId="77777777" w:rsidR="0011375C" w:rsidRPr="00507BD5" w:rsidRDefault="0011375C" w:rsidP="00864629">
            <w:pPr>
              <w:keepNext/>
              <w:keepLines/>
              <w:overflowPunct w:val="0"/>
              <w:autoSpaceDE w:val="0"/>
              <w:autoSpaceDN w:val="0"/>
              <w:adjustRightInd w:val="0"/>
              <w:spacing w:line="256" w:lineRule="auto"/>
              <w:textAlignment w:val="baseline"/>
              <w:rPr>
                <w:ins w:id="67287" w:author="BigCREditor-Post-RAN4#105" w:date="2022-11-29T12:14:00Z"/>
                <w:rFonts w:ascii="Arial" w:hAnsi="Arial" w:cs="Arial"/>
                <w:sz w:val="18"/>
                <w:lang w:eastAsia="en-GB"/>
              </w:rPr>
            </w:pPr>
            <w:ins w:id="67288" w:author="BigCREditor-Post-RAN4#105" w:date="2022-11-29T12:14:00Z">
              <w:r w:rsidRPr="00507BD5">
                <w:rPr>
                  <w:rFonts w:ascii="Arial" w:eastAsia="Calibri" w:hAnsi="Arial" w:cs="Arial"/>
                  <w:sz w:val="18"/>
                  <w:szCs w:val="18"/>
                  <w:lang w:eastAsia="en-GB"/>
                </w:rPr>
                <w:t>NR_TDD_FR2_Y</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63E34712" w14:textId="77777777" w:rsidR="0011375C" w:rsidRPr="00507BD5" w:rsidRDefault="0011375C" w:rsidP="00864629">
            <w:pPr>
              <w:overflowPunct w:val="0"/>
              <w:autoSpaceDE w:val="0"/>
              <w:autoSpaceDN w:val="0"/>
              <w:adjustRightInd w:val="0"/>
              <w:spacing w:line="256" w:lineRule="auto"/>
              <w:textAlignment w:val="baseline"/>
              <w:rPr>
                <w:ins w:id="67289"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212A6804" w14:textId="77777777" w:rsidR="0011375C" w:rsidRPr="00507BD5" w:rsidRDefault="0011375C" w:rsidP="00864629">
            <w:pPr>
              <w:overflowPunct w:val="0"/>
              <w:autoSpaceDE w:val="0"/>
              <w:autoSpaceDN w:val="0"/>
              <w:adjustRightInd w:val="0"/>
              <w:spacing w:line="256" w:lineRule="auto"/>
              <w:textAlignment w:val="baseline"/>
              <w:rPr>
                <w:ins w:id="67290" w:author="BigCREditor-Post-RAN4#105" w:date="2022-11-29T12:14:00Z"/>
                <w:rFonts w:ascii="Arial" w:hAnsi="Arial" w:cs="Arial"/>
                <w:sz w:val="18"/>
                <w:lang w:eastAsia="en-GB"/>
              </w:rPr>
            </w:pPr>
          </w:p>
        </w:tc>
      </w:tr>
      <w:tr w:rsidR="0011375C" w:rsidRPr="00507BD5" w14:paraId="57A5E771" w14:textId="77777777" w:rsidTr="00864629">
        <w:trPr>
          <w:trHeight w:val="113"/>
          <w:jc w:val="center"/>
          <w:ins w:id="67291" w:author="BigCREditor-Post-RAN4#105" w:date="2022-11-29T12:14:00Z"/>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A0498C3" w14:textId="77777777" w:rsidR="0011375C" w:rsidRPr="00507BD5" w:rsidRDefault="0011375C" w:rsidP="00864629">
            <w:pPr>
              <w:keepNext/>
              <w:keepLines/>
              <w:overflowPunct w:val="0"/>
              <w:autoSpaceDE w:val="0"/>
              <w:autoSpaceDN w:val="0"/>
              <w:adjustRightInd w:val="0"/>
              <w:spacing w:line="256" w:lineRule="auto"/>
              <w:textAlignment w:val="baseline"/>
              <w:rPr>
                <w:ins w:id="67292" w:author="BigCREditor-Post-RAN4#105" w:date="2022-11-29T12:14:00Z"/>
                <w:rFonts w:ascii="Arial" w:hAnsi="Arial" w:cs="Arial"/>
                <w:sz w:val="18"/>
                <w:vertAlign w:val="superscript"/>
                <w:lang w:eastAsia="en-GB"/>
              </w:rPr>
            </w:pPr>
            <w:ins w:id="67293" w:author="BigCREditor-Post-RAN4#105" w:date="2022-11-29T12:14:00Z">
              <w:r w:rsidRPr="00507BD5">
                <w:rPr>
                  <w:rFonts w:ascii="Arial" w:eastAsia="Calibri" w:hAnsi="Arial" w:cs="Arial"/>
                  <w:position w:val="-12"/>
                  <w:sz w:val="18"/>
                  <w:lang w:eastAsia="en-GB"/>
                </w:rPr>
                <w:object w:dxaOrig="440" w:dyaOrig="290" w14:anchorId="052E6196">
                  <v:shape id="_x0000_i2446" type="#_x0000_t75" style="width:20.3pt;height:15.45pt" o:ole="">
                    <v:imagedata r:id="rId15" o:title=""/>
                  </v:shape>
                  <o:OLEObject Type="Embed" ProgID="Equation.3" ShapeID="_x0000_i2446" DrawAspect="Content" ObjectID="_1731331639" r:id="rId365"/>
                </w:object>
              </w:r>
              <w:r w:rsidRPr="00507BD5">
                <w:rPr>
                  <w:rFonts w:ascii="Arial" w:hAnsi="Arial" w:cs="Arial"/>
                  <w:sz w:val="18"/>
                  <w:vertAlign w:val="superscript"/>
                  <w:lang w:eastAsia="en-GB"/>
                </w:rPr>
                <w:t>Note1</w:t>
              </w:r>
            </w:ins>
          </w:p>
          <w:p w14:paraId="7D654595" w14:textId="77777777" w:rsidR="0011375C" w:rsidRPr="00507BD5" w:rsidRDefault="0011375C" w:rsidP="00864629">
            <w:pPr>
              <w:overflowPunct w:val="0"/>
              <w:autoSpaceDE w:val="0"/>
              <w:autoSpaceDN w:val="0"/>
              <w:adjustRightInd w:val="0"/>
              <w:spacing w:line="256" w:lineRule="auto"/>
              <w:textAlignment w:val="baseline"/>
              <w:rPr>
                <w:ins w:id="67294" w:author="BigCREditor-Post-RAN4#105" w:date="2022-11-29T12:14: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312B4FAE" w14:textId="77777777" w:rsidR="0011375C" w:rsidRPr="00507BD5" w:rsidRDefault="0011375C" w:rsidP="00864629">
            <w:pPr>
              <w:keepNext/>
              <w:keepLines/>
              <w:overflowPunct w:val="0"/>
              <w:autoSpaceDE w:val="0"/>
              <w:autoSpaceDN w:val="0"/>
              <w:adjustRightInd w:val="0"/>
              <w:spacing w:line="256" w:lineRule="auto"/>
              <w:textAlignment w:val="baseline"/>
              <w:rPr>
                <w:ins w:id="67295" w:author="BigCREditor-Post-RAN4#105" w:date="2022-11-29T12:14:00Z"/>
                <w:rFonts w:ascii="Arial" w:hAnsi="Arial" w:cs="Arial"/>
                <w:sz w:val="18"/>
                <w:lang w:eastAsia="en-GB"/>
              </w:rPr>
            </w:pPr>
            <w:ins w:id="67296" w:author="BigCREditor-Post-RAN4#105" w:date="2022-11-29T12:14:00Z">
              <w:r w:rsidRPr="00507BD5">
                <w:rPr>
                  <w:rFonts w:ascii="Arial" w:eastAsia="Calibri" w:hAnsi="Arial" w:cs="Arial"/>
                  <w:sz w:val="18"/>
                  <w:szCs w:val="18"/>
                  <w:lang w:eastAsia="en-GB"/>
                </w:rPr>
                <w:t>NR_TDD_FR2_A</w:t>
              </w:r>
            </w:ins>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659C8513" w14:textId="77777777" w:rsidR="0011375C" w:rsidRPr="00507BD5" w:rsidRDefault="0011375C" w:rsidP="00864629">
            <w:pPr>
              <w:keepNext/>
              <w:keepLines/>
              <w:overflowPunct w:val="0"/>
              <w:autoSpaceDE w:val="0"/>
              <w:autoSpaceDN w:val="0"/>
              <w:adjustRightInd w:val="0"/>
              <w:jc w:val="center"/>
              <w:textAlignment w:val="baseline"/>
              <w:rPr>
                <w:ins w:id="67297" w:author="BigCREditor-Post-RAN4#105" w:date="2022-11-29T12:14:00Z"/>
                <w:rFonts w:ascii="Arial" w:hAnsi="Arial"/>
                <w:sz w:val="18"/>
                <w:lang w:eastAsia="zh-CN"/>
              </w:rPr>
            </w:pPr>
            <w:ins w:id="67298" w:author="BigCREditor-Post-RAN4#105" w:date="2022-11-29T12:14:00Z">
              <w:r w:rsidRPr="00507BD5">
                <w:rPr>
                  <w:rFonts w:ascii="Arial" w:hAnsi="Arial"/>
                  <w:sz w:val="18"/>
                  <w:lang w:eastAsia="en-GB"/>
                </w:rPr>
                <w:t>dBm/</w:t>
              </w:r>
              <w:r w:rsidRPr="00507BD5">
                <w:rPr>
                  <w:rFonts w:ascii="Arial" w:hAnsi="Arial"/>
                  <w:sz w:val="18"/>
                  <w:lang w:eastAsia="zh-CN"/>
                </w:rPr>
                <w:t>SCS</w:t>
              </w:r>
            </w:ins>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40AA12F4" w14:textId="77777777" w:rsidR="0011375C" w:rsidRPr="00507BD5" w:rsidRDefault="0011375C" w:rsidP="00864629">
            <w:pPr>
              <w:keepNext/>
              <w:keepLines/>
              <w:overflowPunct w:val="0"/>
              <w:autoSpaceDE w:val="0"/>
              <w:autoSpaceDN w:val="0"/>
              <w:adjustRightInd w:val="0"/>
              <w:jc w:val="center"/>
              <w:textAlignment w:val="baseline"/>
              <w:rPr>
                <w:ins w:id="67299" w:author="BigCREditor-Post-RAN4#105" w:date="2022-11-29T12:14:00Z"/>
                <w:rFonts w:ascii="Arial" w:eastAsia="Calibri" w:hAnsi="Arial"/>
                <w:sz w:val="18"/>
                <w:lang w:eastAsia="en-GB"/>
              </w:rPr>
            </w:pPr>
            <w:ins w:id="67300" w:author="BigCREditor-Post-RAN4#105" w:date="2022-11-29T12:14:00Z">
              <w:r w:rsidRPr="00507BD5">
                <w:rPr>
                  <w:rFonts w:ascii="Arial" w:hAnsi="Arial"/>
                  <w:sz w:val="18"/>
                  <w:lang w:eastAsia="en-GB"/>
                </w:rPr>
                <w:t>-103</w:t>
              </w:r>
            </w:ins>
          </w:p>
        </w:tc>
      </w:tr>
      <w:tr w:rsidR="0011375C" w:rsidRPr="00507BD5" w14:paraId="12A22528" w14:textId="77777777" w:rsidTr="00864629">
        <w:trPr>
          <w:trHeight w:val="113"/>
          <w:jc w:val="center"/>
          <w:ins w:id="67301"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12ACBADC" w14:textId="77777777" w:rsidR="0011375C" w:rsidRPr="00507BD5" w:rsidRDefault="0011375C" w:rsidP="00864629">
            <w:pPr>
              <w:overflowPunct w:val="0"/>
              <w:autoSpaceDE w:val="0"/>
              <w:autoSpaceDN w:val="0"/>
              <w:adjustRightInd w:val="0"/>
              <w:spacing w:line="256" w:lineRule="auto"/>
              <w:textAlignment w:val="baseline"/>
              <w:rPr>
                <w:ins w:id="67302" w:author="BigCREditor-Post-RAN4#105" w:date="2022-11-29T12:14: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0789577A" w14:textId="77777777" w:rsidR="0011375C" w:rsidRPr="00507BD5" w:rsidRDefault="0011375C" w:rsidP="00864629">
            <w:pPr>
              <w:keepNext/>
              <w:keepLines/>
              <w:overflowPunct w:val="0"/>
              <w:autoSpaceDE w:val="0"/>
              <w:autoSpaceDN w:val="0"/>
              <w:adjustRightInd w:val="0"/>
              <w:spacing w:line="256" w:lineRule="auto"/>
              <w:textAlignment w:val="baseline"/>
              <w:rPr>
                <w:ins w:id="67303" w:author="BigCREditor-Post-RAN4#105" w:date="2022-11-29T12:14:00Z"/>
                <w:rFonts w:ascii="Arial" w:hAnsi="Arial" w:cs="Arial"/>
                <w:sz w:val="18"/>
                <w:lang w:eastAsia="en-GB"/>
              </w:rPr>
            </w:pPr>
            <w:ins w:id="67304" w:author="BigCREditor-Post-RAN4#105" w:date="2022-11-29T12:14:00Z">
              <w:r w:rsidRPr="00507BD5">
                <w:rPr>
                  <w:rFonts w:ascii="Arial" w:eastAsia="Calibri" w:hAnsi="Arial" w:cs="Arial"/>
                  <w:sz w:val="18"/>
                  <w:szCs w:val="18"/>
                  <w:lang w:eastAsia="en-GB"/>
                </w:rPr>
                <w:t>NR_TDD_FR2_B</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3AED96B9" w14:textId="77777777" w:rsidR="0011375C" w:rsidRPr="00507BD5" w:rsidRDefault="0011375C" w:rsidP="00864629">
            <w:pPr>
              <w:overflowPunct w:val="0"/>
              <w:autoSpaceDE w:val="0"/>
              <w:autoSpaceDN w:val="0"/>
              <w:adjustRightInd w:val="0"/>
              <w:spacing w:line="256" w:lineRule="auto"/>
              <w:textAlignment w:val="baseline"/>
              <w:rPr>
                <w:ins w:id="67305"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47BC01E9" w14:textId="77777777" w:rsidR="0011375C" w:rsidRPr="00507BD5" w:rsidRDefault="0011375C" w:rsidP="00864629">
            <w:pPr>
              <w:overflowPunct w:val="0"/>
              <w:autoSpaceDE w:val="0"/>
              <w:autoSpaceDN w:val="0"/>
              <w:adjustRightInd w:val="0"/>
              <w:spacing w:line="256" w:lineRule="auto"/>
              <w:textAlignment w:val="baseline"/>
              <w:rPr>
                <w:ins w:id="67306" w:author="BigCREditor-Post-RAN4#105" w:date="2022-11-29T12:14:00Z"/>
                <w:rFonts w:ascii="Arial" w:eastAsia="Calibri" w:hAnsi="Arial" w:cs="Arial"/>
                <w:sz w:val="18"/>
                <w:lang w:eastAsia="en-GB"/>
              </w:rPr>
            </w:pPr>
          </w:p>
        </w:tc>
      </w:tr>
      <w:tr w:rsidR="0011375C" w:rsidRPr="00507BD5" w14:paraId="2473A700" w14:textId="77777777" w:rsidTr="00864629">
        <w:trPr>
          <w:trHeight w:val="113"/>
          <w:jc w:val="center"/>
          <w:ins w:id="67307"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71783D61" w14:textId="77777777" w:rsidR="0011375C" w:rsidRPr="00507BD5" w:rsidRDefault="0011375C" w:rsidP="00864629">
            <w:pPr>
              <w:overflowPunct w:val="0"/>
              <w:autoSpaceDE w:val="0"/>
              <w:autoSpaceDN w:val="0"/>
              <w:adjustRightInd w:val="0"/>
              <w:spacing w:line="256" w:lineRule="auto"/>
              <w:textAlignment w:val="baseline"/>
              <w:rPr>
                <w:ins w:id="67308" w:author="BigCREditor-Post-RAN4#105" w:date="2022-11-29T12:14: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2CD7A7E1" w14:textId="77777777" w:rsidR="0011375C" w:rsidRPr="00507BD5" w:rsidRDefault="0011375C" w:rsidP="00864629">
            <w:pPr>
              <w:keepNext/>
              <w:keepLines/>
              <w:overflowPunct w:val="0"/>
              <w:autoSpaceDE w:val="0"/>
              <w:autoSpaceDN w:val="0"/>
              <w:adjustRightInd w:val="0"/>
              <w:spacing w:line="256" w:lineRule="auto"/>
              <w:textAlignment w:val="baseline"/>
              <w:rPr>
                <w:ins w:id="67309" w:author="BigCREditor-Post-RAN4#105" w:date="2022-11-29T12:14:00Z"/>
                <w:rFonts w:ascii="Arial" w:hAnsi="Arial" w:cs="Arial"/>
                <w:sz w:val="18"/>
                <w:lang w:eastAsia="en-GB"/>
              </w:rPr>
            </w:pPr>
            <w:ins w:id="67310" w:author="BigCREditor-Post-RAN4#105" w:date="2022-11-29T12:14:00Z">
              <w:r w:rsidRPr="00507BD5">
                <w:rPr>
                  <w:rFonts w:ascii="Arial" w:eastAsia="Calibri" w:hAnsi="Arial" w:cs="Arial"/>
                  <w:sz w:val="18"/>
                  <w:szCs w:val="18"/>
                  <w:lang w:eastAsia="en-GB"/>
                </w:rPr>
                <w:t>NR_TDD_FR2_F</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68501D1B" w14:textId="77777777" w:rsidR="0011375C" w:rsidRPr="00507BD5" w:rsidRDefault="0011375C" w:rsidP="00864629">
            <w:pPr>
              <w:overflowPunct w:val="0"/>
              <w:autoSpaceDE w:val="0"/>
              <w:autoSpaceDN w:val="0"/>
              <w:adjustRightInd w:val="0"/>
              <w:spacing w:line="256" w:lineRule="auto"/>
              <w:textAlignment w:val="baseline"/>
              <w:rPr>
                <w:ins w:id="67311"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47981C1" w14:textId="77777777" w:rsidR="0011375C" w:rsidRPr="00507BD5" w:rsidRDefault="0011375C" w:rsidP="00864629">
            <w:pPr>
              <w:overflowPunct w:val="0"/>
              <w:autoSpaceDE w:val="0"/>
              <w:autoSpaceDN w:val="0"/>
              <w:adjustRightInd w:val="0"/>
              <w:spacing w:line="256" w:lineRule="auto"/>
              <w:textAlignment w:val="baseline"/>
              <w:rPr>
                <w:ins w:id="67312" w:author="BigCREditor-Post-RAN4#105" w:date="2022-11-29T12:14:00Z"/>
                <w:rFonts w:ascii="Arial" w:eastAsia="Calibri" w:hAnsi="Arial" w:cs="Arial"/>
                <w:sz w:val="18"/>
                <w:lang w:eastAsia="en-GB"/>
              </w:rPr>
            </w:pPr>
          </w:p>
        </w:tc>
      </w:tr>
      <w:tr w:rsidR="0011375C" w:rsidRPr="00507BD5" w14:paraId="0384DD97" w14:textId="77777777" w:rsidTr="00864629">
        <w:trPr>
          <w:trHeight w:val="113"/>
          <w:jc w:val="center"/>
          <w:ins w:id="67313"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03DA7555" w14:textId="77777777" w:rsidR="0011375C" w:rsidRPr="00507BD5" w:rsidRDefault="0011375C" w:rsidP="00864629">
            <w:pPr>
              <w:overflowPunct w:val="0"/>
              <w:autoSpaceDE w:val="0"/>
              <w:autoSpaceDN w:val="0"/>
              <w:adjustRightInd w:val="0"/>
              <w:spacing w:line="256" w:lineRule="auto"/>
              <w:textAlignment w:val="baseline"/>
              <w:rPr>
                <w:ins w:id="67314" w:author="BigCREditor-Post-RAN4#105" w:date="2022-11-29T12:14: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6ED3F88C" w14:textId="77777777" w:rsidR="0011375C" w:rsidRPr="00507BD5" w:rsidRDefault="0011375C" w:rsidP="00864629">
            <w:pPr>
              <w:keepNext/>
              <w:keepLines/>
              <w:overflowPunct w:val="0"/>
              <w:autoSpaceDE w:val="0"/>
              <w:autoSpaceDN w:val="0"/>
              <w:adjustRightInd w:val="0"/>
              <w:spacing w:line="256" w:lineRule="auto"/>
              <w:textAlignment w:val="baseline"/>
              <w:rPr>
                <w:ins w:id="67315" w:author="BigCREditor-Post-RAN4#105" w:date="2022-11-29T12:14:00Z"/>
                <w:rFonts w:ascii="Arial" w:hAnsi="Arial" w:cs="Arial"/>
                <w:sz w:val="18"/>
                <w:lang w:eastAsia="en-GB"/>
              </w:rPr>
            </w:pPr>
            <w:ins w:id="67316" w:author="BigCREditor-Post-RAN4#105" w:date="2022-11-29T12:14:00Z">
              <w:r w:rsidRPr="00507BD5">
                <w:rPr>
                  <w:rFonts w:ascii="Arial" w:eastAsia="Calibri" w:hAnsi="Arial" w:cs="Arial"/>
                  <w:sz w:val="18"/>
                  <w:szCs w:val="18"/>
                  <w:lang w:eastAsia="en-GB"/>
                </w:rPr>
                <w:t>NR_TDD_FR2_G</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54F2F550" w14:textId="77777777" w:rsidR="0011375C" w:rsidRPr="00507BD5" w:rsidRDefault="0011375C" w:rsidP="00864629">
            <w:pPr>
              <w:overflowPunct w:val="0"/>
              <w:autoSpaceDE w:val="0"/>
              <w:autoSpaceDN w:val="0"/>
              <w:adjustRightInd w:val="0"/>
              <w:spacing w:line="256" w:lineRule="auto"/>
              <w:textAlignment w:val="baseline"/>
              <w:rPr>
                <w:ins w:id="67317"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07B9F1FB" w14:textId="77777777" w:rsidR="0011375C" w:rsidRPr="00507BD5" w:rsidRDefault="0011375C" w:rsidP="00864629">
            <w:pPr>
              <w:overflowPunct w:val="0"/>
              <w:autoSpaceDE w:val="0"/>
              <w:autoSpaceDN w:val="0"/>
              <w:adjustRightInd w:val="0"/>
              <w:spacing w:line="256" w:lineRule="auto"/>
              <w:textAlignment w:val="baseline"/>
              <w:rPr>
                <w:ins w:id="67318" w:author="BigCREditor-Post-RAN4#105" w:date="2022-11-29T12:14:00Z"/>
                <w:rFonts w:ascii="Arial" w:eastAsia="Calibri" w:hAnsi="Arial" w:cs="Arial"/>
                <w:sz w:val="18"/>
                <w:lang w:eastAsia="en-GB"/>
              </w:rPr>
            </w:pPr>
          </w:p>
        </w:tc>
      </w:tr>
      <w:tr w:rsidR="0011375C" w:rsidRPr="00507BD5" w14:paraId="7B9FE36C" w14:textId="77777777" w:rsidTr="00864629">
        <w:trPr>
          <w:trHeight w:val="113"/>
          <w:jc w:val="center"/>
          <w:ins w:id="67319"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1B358E33" w14:textId="77777777" w:rsidR="0011375C" w:rsidRPr="00507BD5" w:rsidRDefault="0011375C" w:rsidP="00864629">
            <w:pPr>
              <w:overflowPunct w:val="0"/>
              <w:autoSpaceDE w:val="0"/>
              <w:autoSpaceDN w:val="0"/>
              <w:adjustRightInd w:val="0"/>
              <w:spacing w:line="256" w:lineRule="auto"/>
              <w:textAlignment w:val="baseline"/>
              <w:rPr>
                <w:ins w:id="67320" w:author="BigCREditor-Post-RAN4#105" w:date="2022-11-29T12:14: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709CF1AC" w14:textId="77777777" w:rsidR="0011375C" w:rsidRPr="00507BD5" w:rsidRDefault="0011375C" w:rsidP="00864629">
            <w:pPr>
              <w:keepNext/>
              <w:keepLines/>
              <w:overflowPunct w:val="0"/>
              <w:autoSpaceDE w:val="0"/>
              <w:autoSpaceDN w:val="0"/>
              <w:adjustRightInd w:val="0"/>
              <w:spacing w:line="256" w:lineRule="auto"/>
              <w:textAlignment w:val="baseline"/>
              <w:rPr>
                <w:ins w:id="67321" w:author="BigCREditor-Post-RAN4#105" w:date="2022-11-29T12:14:00Z"/>
                <w:rFonts w:ascii="Arial" w:hAnsi="Arial" w:cs="Arial"/>
                <w:sz w:val="18"/>
                <w:lang w:eastAsia="en-GB"/>
              </w:rPr>
            </w:pPr>
            <w:ins w:id="67322" w:author="BigCREditor-Post-RAN4#105" w:date="2022-11-29T12:14:00Z">
              <w:r w:rsidRPr="00507BD5">
                <w:rPr>
                  <w:rFonts w:ascii="Arial" w:eastAsia="Calibri" w:hAnsi="Arial" w:cs="Arial"/>
                  <w:sz w:val="18"/>
                  <w:szCs w:val="18"/>
                  <w:lang w:eastAsia="en-GB"/>
                </w:rPr>
                <w:t>NR_TDD_FR2_T</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4FF047B3" w14:textId="77777777" w:rsidR="0011375C" w:rsidRPr="00507BD5" w:rsidRDefault="0011375C" w:rsidP="00864629">
            <w:pPr>
              <w:overflowPunct w:val="0"/>
              <w:autoSpaceDE w:val="0"/>
              <w:autoSpaceDN w:val="0"/>
              <w:adjustRightInd w:val="0"/>
              <w:spacing w:line="256" w:lineRule="auto"/>
              <w:textAlignment w:val="baseline"/>
              <w:rPr>
                <w:ins w:id="67323"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4FFB6D60" w14:textId="77777777" w:rsidR="0011375C" w:rsidRPr="00507BD5" w:rsidRDefault="0011375C" w:rsidP="00864629">
            <w:pPr>
              <w:overflowPunct w:val="0"/>
              <w:autoSpaceDE w:val="0"/>
              <w:autoSpaceDN w:val="0"/>
              <w:adjustRightInd w:val="0"/>
              <w:spacing w:line="256" w:lineRule="auto"/>
              <w:textAlignment w:val="baseline"/>
              <w:rPr>
                <w:ins w:id="67324" w:author="BigCREditor-Post-RAN4#105" w:date="2022-11-29T12:14:00Z"/>
                <w:rFonts w:ascii="Arial" w:eastAsia="Calibri" w:hAnsi="Arial" w:cs="Arial"/>
                <w:sz w:val="18"/>
                <w:lang w:eastAsia="en-GB"/>
              </w:rPr>
            </w:pPr>
          </w:p>
        </w:tc>
      </w:tr>
      <w:tr w:rsidR="0011375C" w:rsidRPr="00507BD5" w14:paraId="2F0F5781" w14:textId="77777777" w:rsidTr="00864629">
        <w:trPr>
          <w:trHeight w:val="113"/>
          <w:jc w:val="center"/>
          <w:ins w:id="67325"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3FE4A77C" w14:textId="77777777" w:rsidR="0011375C" w:rsidRPr="00507BD5" w:rsidRDefault="0011375C" w:rsidP="00864629">
            <w:pPr>
              <w:overflowPunct w:val="0"/>
              <w:autoSpaceDE w:val="0"/>
              <w:autoSpaceDN w:val="0"/>
              <w:adjustRightInd w:val="0"/>
              <w:spacing w:line="256" w:lineRule="auto"/>
              <w:textAlignment w:val="baseline"/>
              <w:rPr>
                <w:ins w:id="67326" w:author="BigCREditor-Post-RAN4#105" w:date="2022-11-29T12:14:00Z"/>
                <w:rFonts w:ascii="Arial" w:eastAsia="Calibri" w:hAnsi="Arial" w:cs="Arial"/>
                <w:sz w:val="18"/>
                <w:lang w:eastAsia="en-GB"/>
              </w:rPr>
            </w:pPr>
          </w:p>
        </w:tc>
        <w:tc>
          <w:tcPr>
            <w:tcW w:w="1814" w:type="dxa"/>
            <w:tcBorders>
              <w:top w:val="single" w:sz="4" w:space="0" w:color="auto"/>
              <w:left w:val="single" w:sz="4" w:space="0" w:color="auto"/>
              <w:bottom w:val="single" w:sz="4" w:space="0" w:color="auto"/>
              <w:right w:val="single" w:sz="4" w:space="0" w:color="auto"/>
            </w:tcBorders>
          </w:tcPr>
          <w:p w14:paraId="41FA26A0" w14:textId="77777777" w:rsidR="0011375C" w:rsidRPr="00507BD5" w:rsidRDefault="0011375C" w:rsidP="00864629">
            <w:pPr>
              <w:keepNext/>
              <w:keepLines/>
              <w:overflowPunct w:val="0"/>
              <w:autoSpaceDE w:val="0"/>
              <w:autoSpaceDN w:val="0"/>
              <w:adjustRightInd w:val="0"/>
              <w:spacing w:line="256" w:lineRule="auto"/>
              <w:textAlignment w:val="baseline"/>
              <w:rPr>
                <w:ins w:id="67327" w:author="BigCREditor-Post-RAN4#105" w:date="2022-11-29T12:14:00Z"/>
                <w:rFonts w:ascii="Arial" w:hAnsi="Arial" w:cs="Arial"/>
                <w:sz w:val="18"/>
                <w:lang w:eastAsia="en-GB"/>
              </w:rPr>
            </w:pPr>
            <w:ins w:id="67328" w:author="BigCREditor-Post-RAN4#105" w:date="2022-11-29T12:14:00Z">
              <w:r w:rsidRPr="00507BD5">
                <w:rPr>
                  <w:rFonts w:ascii="Arial" w:eastAsia="Calibri" w:hAnsi="Arial" w:cs="Arial"/>
                  <w:sz w:val="18"/>
                  <w:szCs w:val="18"/>
                  <w:lang w:eastAsia="en-GB"/>
                </w:rPr>
                <w:t>NR_TDD_FR2_Y</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34A89527" w14:textId="77777777" w:rsidR="0011375C" w:rsidRPr="00507BD5" w:rsidRDefault="0011375C" w:rsidP="00864629">
            <w:pPr>
              <w:overflowPunct w:val="0"/>
              <w:autoSpaceDE w:val="0"/>
              <w:autoSpaceDN w:val="0"/>
              <w:adjustRightInd w:val="0"/>
              <w:spacing w:line="256" w:lineRule="auto"/>
              <w:textAlignment w:val="baseline"/>
              <w:rPr>
                <w:ins w:id="67329"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426EC884" w14:textId="77777777" w:rsidR="0011375C" w:rsidRPr="00507BD5" w:rsidRDefault="0011375C" w:rsidP="00864629">
            <w:pPr>
              <w:overflowPunct w:val="0"/>
              <w:autoSpaceDE w:val="0"/>
              <w:autoSpaceDN w:val="0"/>
              <w:adjustRightInd w:val="0"/>
              <w:spacing w:line="256" w:lineRule="auto"/>
              <w:textAlignment w:val="baseline"/>
              <w:rPr>
                <w:ins w:id="67330" w:author="BigCREditor-Post-RAN4#105" w:date="2022-11-29T12:14:00Z"/>
                <w:rFonts w:ascii="Arial" w:eastAsia="Calibri" w:hAnsi="Arial" w:cs="Arial"/>
                <w:sz w:val="18"/>
                <w:lang w:eastAsia="en-GB"/>
              </w:rPr>
            </w:pPr>
          </w:p>
        </w:tc>
      </w:tr>
      <w:tr w:rsidR="0011375C" w:rsidRPr="00507BD5" w14:paraId="1CCB0DB1" w14:textId="77777777" w:rsidTr="00864629">
        <w:trPr>
          <w:trHeight w:val="150"/>
          <w:jc w:val="center"/>
          <w:ins w:id="67331" w:author="BigCREditor-Post-RAN4#105" w:date="2022-11-29T12:14:00Z"/>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7A9CCAC0" w14:textId="77777777" w:rsidR="0011375C" w:rsidRPr="00507BD5" w:rsidRDefault="0011375C" w:rsidP="00864629">
            <w:pPr>
              <w:keepNext/>
              <w:keepLines/>
              <w:overflowPunct w:val="0"/>
              <w:autoSpaceDE w:val="0"/>
              <w:autoSpaceDN w:val="0"/>
              <w:adjustRightInd w:val="0"/>
              <w:spacing w:line="256" w:lineRule="auto"/>
              <w:textAlignment w:val="baseline"/>
              <w:rPr>
                <w:ins w:id="67332" w:author="BigCREditor-Post-RAN4#105" w:date="2022-11-29T12:14:00Z"/>
                <w:rFonts w:ascii="Arial" w:hAnsi="Arial" w:cs="Arial"/>
                <w:sz w:val="18"/>
                <w:vertAlign w:val="superscript"/>
                <w:lang w:eastAsia="en-GB"/>
              </w:rPr>
            </w:pPr>
            <w:ins w:id="67333" w:author="BigCREditor-Post-RAN4#105" w:date="2022-11-29T12:14:00Z">
              <w:r w:rsidRPr="00507BD5">
                <w:rPr>
                  <w:rFonts w:ascii="Arial" w:hAnsi="Arial" w:cs="Arial"/>
                  <w:sz w:val="18"/>
                  <w:lang w:eastAsia="en-GB"/>
                </w:rPr>
                <w:t>SS-RSRP</w:t>
              </w:r>
              <w:r w:rsidRPr="00507BD5">
                <w:rPr>
                  <w:rFonts w:ascii="Arial" w:hAnsi="Arial" w:cs="Arial"/>
                  <w:sz w:val="18"/>
                  <w:vertAlign w:val="superscript"/>
                  <w:lang w:eastAsia="en-GB"/>
                </w:rPr>
                <w:t>Note2</w:t>
              </w:r>
            </w:ins>
          </w:p>
        </w:tc>
        <w:tc>
          <w:tcPr>
            <w:tcW w:w="1814" w:type="dxa"/>
            <w:tcBorders>
              <w:top w:val="single" w:sz="4" w:space="0" w:color="auto"/>
              <w:left w:val="single" w:sz="4" w:space="0" w:color="auto"/>
              <w:bottom w:val="single" w:sz="4" w:space="0" w:color="auto"/>
              <w:right w:val="single" w:sz="4" w:space="0" w:color="auto"/>
            </w:tcBorders>
          </w:tcPr>
          <w:p w14:paraId="6C1B0E40" w14:textId="77777777" w:rsidR="0011375C" w:rsidRPr="00507BD5" w:rsidRDefault="0011375C" w:rsidP="00864629">
            <w:pPr>
              <w:keepNext/>
              <w:keepLines/>
              <w:overflowPunct w:val="0"/>
              <w:autoSpaceDE w:val="0"/>
              <w:autoSpaceDN w:val="0"/>
              <w:adjustRightInd w:val="0"/>
              <w:spacing w:line="256" w:lineRule="auto"/>
              <w:textAlignment w:val="baseline"/>
              <w:rPr>
                <w:ins w:id="67334" w:author="BigCREditor-Post-RAN4#105" w:date="2022-11-29T12:14:00Z"/>
                <w:rFonts w:ascii="Arial" w:hAnsi="Arial" w:cs="Arial"/>
                <w:sz w:val="18"/>
                <w:lang w:eastAsia="en-GB"/>
              </w:rPr>
            </w:pPr>
            <w:ins w:id="67335" w:author="BigCREditor-Post-RAN4#105" w:date="2022-11-29T12:14:00Z">
              <w:r w:rsidRPr="00507BD5">
                <w:rPr>
                  <w:rFonts w:ascii="Arial" w:eastAsia="Calibri" w:hAnsi="Arial" w:cs="Arial"/>
                  <w:sz w:val="18"/>
                  <w:szCs w:val="18"/>
                  <w:lang w:eastAsia="en-GB"/>
                </w:rPr>
                <w:t>NR_TDD_FR2_A</w:t>
              </w:r>
            </w:ins>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64FE99AB"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336" w:author="BigCREditor-Post-RAN4#105" w:date="2022-11-29T12:14:00Z"/>
                <w:rFonts w:ascii="Arial" w:hAnsi="Arial" w:cs="Arial"/>
                <w:sz w:val="18"/>
                <w:lang w:eastAsia="zh-CN"/>
              </w:rPr>
            </w:pPr>
            <w:ins w:id="67337" w:author="BigCREditor-Post-RAN4#105" w:date="2022-11-29T12:14:00Z">
              <w:r w:rsidRPr="00507BD5">
                <w:rPr>
                  <w:rFonts w:ascii="Arial" w:hAnsi="Arial" w:cs="Arial"/>
                  <w:sz w:val="18"/>
                  <w:lang w:eastAsia="en-GB"/>
                </w:rPr>
                <w:t>dBm/SCS</w:t>
              </w:r>
              <w:r w:rsidRPr="00507BD5">
                <w:rPr>
                  <w:rFonts w:ascii="Arial" w:hAnsi="Arial" w:cs="Arial"/>
                  <w:sz w:val="18"/>
                  <w:vertAlign w:val="superscript"/>
                  <w:lang w:eastAsia="en-GB"/>
                </w:rPr>
                <w:t xml:space="preserve"> Note</w:t>
              </w:r>
              <w:r w:rsidRPr="00507BD5">
                <w:rPr>
                  <w:rFonts w:ascii="Arial" w:hAnsi="Arial" w:cs="Arial"/>
                  <w:sz w:val="18"/>
                  <w:vertAlign w:val="superscript"/>
                  <w:lang w:eastAsia="zh-CN"/>
                </w:rPr>
                <w:t>3</w:t>
              </w:r>
            </w:ins>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165A2F08"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338" w:author="BigCREditor-Post-RAN4#105" w:date="2022-11-29T12:14:00Z"/>
                <w:rFonts w:ascii="Arial" w:hAnsi="Arial" w:cs="Arial"/>
                <w:sz w:val="18"/>
                <w:lang w:eastAsia="zh-CN"/>
              </w:rPr>
            </w:pPr>
            <w:ins w:id="67339" w:author="BigCREditor-Post-RAN4#105" w:date="2022-11-29T12:14:00Z">
              <w:r w:rsidRPr="00507BD5">
                <w:rPr>
                  <w:rFonts w:ascii="Arial" w:hAnsi="Arial" w:cs="Arial"/>
                  <w:sz w:val="18"/>
                  <w:lang w:eastAsia="en-GB"/>
                </w:rPr>
                <w:t>-85</w:t>
              </w:r>
            </w:ins>
          </w:p>
        </w:tc>
      </w:tr>
      <w:tr w:rsidR="0011375C" w:rsidRPr="00507BD5" w14:paraId="1B45B762" w14:textId="77777777" w:rsidTr="00864629">
        <w:trPr>
          <w:trHeight w:val="150"/>
          <w:jc w:val="center"/>
          <w:ins w:id="67340"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34D8F33A" w14:textId="77777777" w:rsidR="0011375C" w:rsidRPr="00507BD5" w:rsidRDefault="0011375C" w:rsidP="00864629">
            <w:pPr>
              <w:overflowPunct w:val="0"/>
              <w:autoSpaceDE w:val="0"/>
              <w:autoSpaceDN w:val="0"/>
              <w:adjustRightInd w:val="0"/>
              <w:spacing w:line="256" w:lineRule="auto"/>
              <w:textAlignment w:val="baseline"/>
              <w:rPr>
                <w:ins w:id="67341"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01F7CD31" w14:textId="77777777" w:rsidR="0011375C" w:rsidRPr="00507BD5" w:rsidRDefault="0011375C" w:rsidP="00864629">
            <w:pPr>
              <w:keepNext/>
              <w:keepLines/>
              <w:overflowPunct w:val="0"/>
              <w:autoSpaceDE w:val="0"/>
              <w:autoSpaceDN w:val="0"/>
              <w:adjustRightInd w:val="0"/>
              <w:spacing w:line="256" w:lineRule="auto"/>
              <w:textAlignment w:val="baseline"/>
              <w:rPr>
                <w:ins w:id="67342" w:author="BigCREditor-Post-RAN4#105" w:date="2022-11-29T12:14:00Z"/>
                <w:rFonts w:ascii="Arial" w:hAnsi="Arial" w:cs="Arial"/>
                <w:sz w:val="18"/>
                <w:lang w:eastAsia="en-GB"/>
              </w:rPr>
            </w:pPr>
            <w:ins w:id="67343" w:author="BigCREditor-Post-RAN4#105" w:date="2022-11-29T12:14:00Z">
              <w:r w:rsidRPr="00507BD5">
                <w:rPr>
                  <w:rFonts w:ascii="Arial" w:eastAsia="Calibri" w:hAnsi="Arial" w:cs="Arial"/>
                  <w:sz w:val="18"/>
                  <w:szCs w:val="18"/>
                  <w:lang w:eastAsia="en-GB"/>
                </w:rPr>
                <w:t>NR_TDD_FR2_B</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1A879177" w14:textId="77777777" w:rsidR="0011375C" w:rsidRPr="00507BD5" w:rsidRDefault="0011375C" w:rsidP="00864629">
            <w:pPr>
              <w:overflowPunct w:val="0"/>
              <w:autoSpaceDE w:val="0"/>
              <w:autoSpaceDN w:val="0"/>
              <w:adjustRightInd w:val="0"/>
              <w:spacing w:line="256" w:lineRule="auto"/>
              <w:textAlignment w:val="baseline"/>
              <w:rPr>
                <w:ins w:id="67344"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5DE452B4" w14:textId="77777777" w:rsidR="0011375C" w:rsidRPr="00507BD5" w:rsidRDefault="0011375C" w:rsidP="00864629">
            <w:pPr>
              <w:overflowPunct w:val="0"/>
              <w:autoSpaceDE w:val="0"/>
              <w:autoSpaceDN w:val="0"/>
              <w:adjustRightInd w:val="0"/>
              <w:spacing w:line="256" w:lineRule="auto"/>
              <w:textAlignment w:val="baseline"/>
              <w:rPr>
                <w:ins w:id="67345" w:author="BigCREditor-Post-RAN4#105" w:date="2022-11-29T12:14:00Z"/>
                <w:rFonts w:ascii="Arial" w:hAnsi="Arial" w:cs="Arial"/>
                <w:sz w:val="18"/>
                <w:lang w:eastAsia="zh-CN"/>
              </w:rPr>
            </w:pPr>
          </w:p>
        </w:tc>
      </w:tr>
      <w:tr w:rsidR="0011375C" w:rsidRPr="00507BD5" w14:paraId="48CBEED8" w14:textId="77777777" w:rsidTr="00864629">
        <w:trPr>
          <w:trHeight w:val="150"/>
          <w:jc w:val="center"/>
          <w:ins w:id="67346"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5C98E4F8" w14:textId="77777777" w:rsidR="0011375C" w:rsidRPr="00507BD5" w:rsidRDefault="0011375C" w:rsidP="00864629">
            <w:pPr>
              <w:overflowPunct w:val="0"/>
              <w:autoSpaceDE w:val="0"/>
              <w:autoSpaceDN w:val="0"/>
              <w:adjustRightInd w:val="0"/>
              <w:spacing w:line="256" w:lineRule="auto"/>
              <w:textAlignment w:val="baseline"/>
              <w:rPr>
                <w:ins w:id="67347"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7094EB09" w14:textId="77777777" w:rsidR="0011375C" w:rsidRPr="00507BD5" w:rsidRDefault="0011375C" w:rsidP="00864629">
            <w:pPr>
              <w:keepNext/>
              <w:keepLines/>
              <w:overflowPunct w:val="0"/>
              <w:autoSpaceDE w:val="0"/>
              <w:autoSpaceDN w:val="0"/>
              <w:adjustRightInd w:val="0"/>
              <w:spacing w:line="256" w:lineRule="auto"/>
              <w:textAlignment w:val="baseline"/>
              <w:rPr>
                <w:ins w:id="67348" w:author="BigCREditor-Post-RAN4#105" w:date="2022-11-29T12:14:00Z"/>
                <w:rFonts w:ascii="Arial" w:hAnsi="Arial" w:cs="Arial"/>
                <w:sz w:val="18"/>
                <w:lang w:eastAsia="en-GB"/>
              </w:rPr>
            </w:pPr>
            <w:ins w:id="67349" w:author="BigCREditor-Post-RAN4#105" w:date="2022-11-29T12:14:00Z">
              <w:r w:rsidRPr="00507BD5">
                <w:rPr>
                  <w:rFonts w:ascii="Arial" w:eastAsia="Calibri" w:hAnsi="Arial" w:cs="Arial"/>
                  <w:sz w:val="18"/>
                  <w:szCs w:val="18"/>
                  <w:lang w:eastAsia="en-GB"/>
                </w:rPr>
                <w:t>NR_TDD_FR2_F</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1C09BC85" w14:textId="77777777" w:rsidR="0011375C" w:rsidRPr="00507BD5" w:rsidRDefault="0011375C" w:rsidP="00864629">
            <w:pPr>
              <w:overflowPunct w:val="0"/>
              <w:autoSpaceDE w:val="0"/>
              <w:autoSpaceDN w:val="0"/>
              <w:adjustRightInd w:val="0"/>
              <w:spacing w:line="256" w:lineRule="auto"/>
              <w:textAlignment w:val="baseline"/>
              <w:rPr>
                <w:ins w:id="67350"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3C9204B9" w14:textId="77777777" w:rsidR="0011375C" w:rsidRPr="00507BD5" w:rsidRDefault="0011375C" w:rsidP="00864629">
            <w:pPr>
              <w:overflowPunct w:val="0"/>
              <w:autoSpaceDE w:val="0"/>
              <w:autoSpaceDN w:val="0"/>
              <w:adjustRightInd w:val="0"/>
              <w:spacing w:line="256" w:lineRule="auto"/>
              <w:textAlignment w:val="baseline"/>
              <w:rPr>
                <w:ins w:id="67351" w:author="BigCREditor-Post-RAN4#105" w:date="2022-11-29T12:14:00Z"/>
                <w:rFonts w:ascii="Arial" w:hAnsi="Arial" w:cs="Arial"/>
                <w:sz w:val="18"/>
                <w:lang w:eastAsia="zh-CN"/>
              </w:rPr>
            </w:pPr>
          </w:p>
        </w:tc>
      </w:tr>
      <w:tr w:rsidR="0011375C" w:rsidRPr="00507BD5" w14:paraId="148FC035" w14:textId="77777777" w:rsidTr="00864629">
        <w:trPr>
          <w:trHeight w:val="150"/>
          <w:jc w:val="center"/>
          <w:ins w:id="67352"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5296B2CD" w14:textId="77777777" w:rsidR="0011375C" w:rsidRPr="00507BD5" w:rsidRDefault="0011375C" w:rsidP="00864629">
            <w:pPr>
              <w:overflowPunct w:val="0"/>
              <w:autoSpaceDE w:val="0"/>
              <w:autoSpaceDN w:val="0"/>
              <w:adjustRightInd w:val="0"/>
              <w:spacing w:line="256" w:lineRule="auto"/>
              <w:textAlignment w:val="baseline"/>
              <w:rPr>
                <w:ins w:id="67353"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7A56569C" w14:textId="77777777" w:rsidR="0011375C" w:rsidRPr="00507BD5" w:rsidRDefault="0011375C" w:rsidP="00864629">
            <w:pPr>
              <w:keepNext/>
              <w:keepLines/>
              <w:overflowPunct w:val="0"/>
              <w:autoSpaceDE w:val="0"/>
              <w:autoSpaceDN w:val="0"/>
              <w:adjustRightInd w:val="0"/>
              <w:spacing w:line="256" w:lineRule="auto"/>
              <w:textAlignment w:val="baseline"/>
              <w:rPr>
                <w:ins w:id="67354" w:author="BigCREditor-Post-RAN4#105" w:date="2022-11-29T12:14:00Z"/>
                <w:rFonts w:ascii="Arial" w:hAnsi="Arial" w:cs="Arial"/>
                <w:sz w:val="18"/>
                <w:lang w:eastAsia="en-GB"/>
              </w:rPr>
            </w:pPr>
            <w:ins w:id="67355" w:author="BigCREditor-Post-RAN4#105" w:date="2022-11-29T12:14:00Z">
              <w:r w:rsidRPr="00507BD5">
                <w:rPr>
                  <w:rFonts w:ascii="Arial" w:eastAsia="Calibri" w:hAnsi="Arial" w:cs="Arial"/>
                  <w:sz w:val="18"/>
                  <w:szCs w:val="18"/>
                  <w:lang w:eastAsia="en-GB"/>
                </w:rPr>
                <w:t>NR_TDD_FR2_G</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5D458D57" w14:textId="77777777" w:rsidR="0011375C" w:rsidRPr="00507BD5" w:rsidRDefault="0011375C" w:rsidP="00864629">
            <w:pPr>
              <w:overflowPunct w:val="0"/>
              <w:autoSpaceDE w:val="0"/>
              <w:autoSpaceDN w:val="0"/>
              <w:adjustRightInd w:val="0"/>
              <w:spacing w:line="256" w:lineRule="auto"/>
              <w:textAlignment w:val="baseline"/>
              <w:rPr>
                <w:ins w:id="67356"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504C2762" w14:textId="77777777" w:rsidR="0011375C" w:rsidRPr="00507BD5" w:rsidRDefault="0011375C" w:rsidP="00864629">
            <w:pPr>
              <w:overflowPunct w:val="0"/>
              <w:autoSpaceDE w:val="0"/>
              <w:autoSpaceDN w:val="0"/>
              <w:adjustRightInd w:val="0"/>
              <w:spacing w:line="256" w:lineRule="auto"/>
              <w:textAlignment w:val="baseline"/>
              <w:rPr>
                <w:ins w:id="67357" w:author="BigCREditor-Post-RAN4#105" w:date="2022-11-29T12:14:00Z"/>
                <w:rFonts w:ascii="Arial" w:hAnsi="Arial" w:cs="Arial"/>
                <w:sz w:val="18"/>
                <w:lang w:eastAsia="zh-CN"/>
              </w:rPr>
            </w:pPr>
          </w:p>
        </w:tc>
      </w:tr>
      <w:tr w:rsidR="0011375C" w:rsidRPr="00507BD5" w14:paraId="2B6E05EE" w14:textId="77777777" w:rsidTr="00864629">
        <w:trPr>
          <w:trHeight w:val="150"/>
          <w:jc w:val="center"/>
          <w:ins w:id="67358"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69CD706B" w14:textId="77777777" w:rsidR="0011375C" w:rsidRPr="00507BD5" w:rsidRDefault="0011375C" w:rsidP="00864629">
            <w:pPr>
              <w:overflowPunct w:val="0"/>
              <w:autoSpaceDE w:val="0"/>
              <w:autoSpaceDN w:val="0"/>
              <w:adjustRightInd w:val="0"/>
              <w:spacing w:line="256" w:lineRule="auto"/>
              <w:textAlignment w:val="baseline"/>
              <w:rPr>
                <w:ins w:id="67359"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095E976F" w14:textId="77777777" w:rsidR="0011375C" w:rsidRPr="00507BD5" w:rsidRDefault="0011375C" w:rsidP="00864629">
            <w:pPr>
              <w:keepNext/>
              <w:keepLines/>
              <w:overflowPunct w:val="0"/>
              <w:autoSpaceDE w:val="0"/>
              <w:autoSpaceDN w:val="0"/>
              <w:adjustRightInd w:val="0"/>
              <w:spacing w:line="256" w:lineRule="auto"/>
              <w:textAlignment w:val="baseline"/>
              <w:rPr>
                <w:ins w:id="67360" w:author="BigCREditor-Post-RAN4#105" w:date="2022-11-29T12:14:00Z"/>
                <w:rFonts w:ascii="Arial" w:hAnsi="Arial" w:cs="Arial"/>
                <w:sz w:val="18"/>
                <w:lang w:eastAsia="en-GB"/>
              </w:rPr>
            </w:pPr>
            <w:ins w:id="67361" w:author="BigCREditor-Post-RAN4#105" w:date="2022-11-29T12:14:00Z">
              <w:r w:rsidRPr="00507BD5">
                <w:rPr>
                  <w:rFonts w:ascii="Arial" w:eastAsia="Calibri" w:hAnsi="Arial" w:cs="Arial"/>
                  <w:sz w:val="18"/>
                  <w:szCs w:val="18"/>
                  <w:lang w:eastAsia="en-GB"/>
                </w:rPr>
                <w:t>NR_TDD_FR2_T</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0CE439A5" w14:textId="77777777" w:rsidR="0011375C" w:rsidRPr="00507BD5" w:rsidRDefault="0011375C" w:rsidP="00864629">
            <w:pPr>
              <w:overflowPunct w:val="0"/>
              <w:autoSpaceDE w:val="0"/>
              <w:autoSpaceDN w:val="0"/>
              <w:adjustRightInd w:val="0"/>
              <w:spacing w:line="256" w:lineRule="auto"/>
              <w:textAlignment w:val="baseline"/>
              <w:rPr>
                <w:ins w:id="67362"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2A842AE3" w14:textId="77777777" w:rsidR="0011375C" w:rsidRPr="00507BD5" w:rsidRDefault="0011375C" w:rsidP="00864629">
            <w:pPr>
              <w:overflowPunct w:val="0"/>
              <w:autoSpaceDE w:val="0"/>
              <w:autoSpaceDN w:val="0"/>
              <w:adjustRightInd w:val="0"/>
              <w:spacing w:line="256" w:lineRule="auto"/>
              <w:textAlignment w:val="baseline"/>
              <w:rPr>
                <w:ins w:id="67363" w:author="BigCREditor-Post-RAN4#105" w:date="2022-11-29T12:14:00Z"/>
                <w:rFonts w:ascii="Arial" w:hAnsi="Arial" w:cs="Arial"/>
                <w:sz w:val="18"/>
                <w:lang w:eastAsia="zh-CN"/>
              </w:rPr>
            </w:pPr>
          </w:p>
        </w:tc>
      </w:tr>
      <w:tr w:rsidR="0011375C" w:rsidRPr="00507BD5" w14:paraId="2871263A" w14:textId="77777777" w:rsidTr="00864629">
        <w:trPr>
          <w:trHeight w:val="150"/>
          <w:jc w:val="center"/>
          <w:ins w:id="67364"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36E64F88" w14:textId="77777777" w:rsidR="0011375C" w:rsidRPr="00507BD5" w:rsidRDefault="0011375C" w:rsidP="00864629">
            <w:pPr>
              <w:overflowPunct w:val="0"/>
              <w:autoSpaceDE w:val="0"/>
              <w:autoSpaceDN w:val="0"/>
              <w:adjustRightInd w:val="0"/>
              <w:spacing w:line="256" w:lineRule="auto"/>
              <w:textAlignment w:val="baseline"/>
              <w:rPr>
                <w:ins w:id="67365"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3C85E69A" w14:textId="77777777" w:rsidR="0011375C" w:rsidRPr="00507BD5" w:rsidRDefault="0011375C" w:rsidP="00864629">
            <w:pPr>
              <w:keepNext/>
              <w:keepLines/>
              <w:overflowPunct w:val="0"/>
              <w:autoSpaceDE w:val="0"/>
              <w:autoSpaceDN w:val="0"/>
              <w:adjustRightInd w:val="0"/>
              <w:spacing w:line="256" w:lineRule="auto"/>
              <w:textAlignment w:val="baseline"/>
              <w:rPr>
                <w:ins w:id="67366" w:author="BigCREditor-Post-RAN4#105" w:date="2022-11-29T12:14:00Z"/>
                <w:rFonts w:ascii="Arial" w:hAnsi="Arial" w:cs="Arial"/>
                <w:sz w:val="18"/>
                <w:lang w:eastAsia="en-GB"/>
              </w:rPr>
            </w:pPr>
            <w:ins w:id="67367" w:author="BigCREditor-Post-RAN4#105" w:date="2022-11-29T12:14:00Z">
              <w:r w:rsidRPr="00507BD5">
                <w:rPr>
                  <w:rFonts w:ascii="Arial" w:eastAsia="Calibri" w:hAnsi="Arial" w:cs="Arial"/>
                  <w:sz w:val="18"/>
                  <w:szCs w:val="18"/>
                  <w:lang w:eastAsia="en-GB"/>
                </w:rPr>
                <w:t>NR_TDD_FR2_Y</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77EC85BF" w14:textId="77777777" w:rsidR="0011375C" w:rsidRPr="00507BD5" w:rsidRDefault="0011375C" w:rsidP="00864629">
            <w:pPr>
              <w:overflowPunct w:val="0"/>
              <w:autoSpaceDE w:val="0"/>
              <w:autoSpaceDN w:val="0"/>
              <w:adjustRightInd w:val="0"/>
              <w:spacing w:line="256" w:lineRule="auto"/>
              <w:textAlignment w:val="baseline"/>
              <w:rPr>
                <w:ins w:id="67368" w:author="BigCREditor-Post-RAN4#105" w:date="2022-11-29T12:14:00Z"/>
                <w:rFonts w:ascii="Arial" w:hAnsi="Arial" w:cs="Arial"/>
                <w:sz w:val="18"/>
                <w:lang w:eastAsia="zh-CN"/>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47D3EE7E" w14:textId="77777777" w:rsidR="0011375C" w:rsidRPr="00507BD5" w:rsidRDefault="0011375C" w:rsidP="00864629">
            <w:pPr>
              <w:overflowPunct w:val="0"/>
              <w:autoSpaceDE w:val="0"/>
              <w:autoSpaceDN w:val="0"/>
              <w:adjustRightInd w:val="0"/>
              <w:spacing w:line="256" w:lineRule="auto"/>
              <w:textAlignment w:val="baseline"/>
              <w:rPr>
                <w:ins w:id="67369" w:author="BigCREditor-Post-RAN4#105" w:date="2022-11-29T12:14:00Z"/>
                <w:rFonts w:ascii="Arial" w:hAnsi="Arial" w:cs="Arial"/>
                <w:sz w:val="18"/>
                <w:lang w:eastAsia="zh-CN"/>
              </w:rPr>
            </w:pPr>
          </w:p>
        </w:tc>
      </w:tr>
      <w:tr w:rsidR="0011375C" w:rsidRPr="00507BD5" w14:paraId="7A541AC8" w14:textId="77777777" w:rsidTr="00864629">
        <w:trPr>
          <w:jc w:val="center"/>
          <w:ins w:id="67370" w:author="BigCREditor-Post-RAN4#105" w:date="2022-11-29T12:14:00Z"/>
        </w:trPr>
        <w:tc>
          <w:tcPr>
            <w:tcW w:w="3628" w:type="dxa"/>
            <w:gridSpan w:val="2"/>
            <w:tcBorders>
              <w:top w:val="single" w:sz="4" w:space="0" w:color="auto"/>
              <w:left w:val="single" w:sz="4" w:space="0" w:color="auto"/>
              <w:bottom w:val="single" w:sz="4" w:space="0" w:color="auto"/>
              <w:right w:val="single" w:sz="4" w:space="0" w:color="auto"/>
            </w:tcBorders>
            <w:vAlign w:val="center"/>
          </w:tcPr>
          <w:p w14:paraId="17D4395E" w14:textId="77777777" w:rsidR="0011375C" w:rsidRPr="00507BD5" w:rsidRDefault="0011375C" w:rsidP="00864629">
            <w:pPr>
              <w:keepNext/>
              <w:keepLines/>
              <w:overflowPunct w:val="0"/>
              <w:autoSpaceDE w:val="0"/>
              <w:autoSpaceDN w:val="0"/>
              <w:adjustRightInd w:val="0"/>
              <w:spacing w:line="256" w:lineRule="auto"/>
              <w:textAlignment w:val="baseline"/>
              <w:rPr>
                <w:ins w:id="67371" w:author="BigCREditor-Post-RAN4#105" w:date="2022-11-29T12:14:00Z"/>
                <w:rFonts w:ascii="Arial" w:hAnsi="Arial" w:cs="Arial"/>
                <w:sz w:val="18"/>
                <w:lang w:eastAsia="en-GB"/>
              </w:rPr>
            </w:pPr>
            <w:ins w:id="67372" w:author="BigCREditor-Post-RAN4#105" w:date="2022-11-29T12:14:00Z">
              <w:r w:rsidRPr="00507BD5">
                <w:rPr>
                  <w:rFonts w:ascii="Arial" w:eastAsia="Calibri" w:hAnsi="Arial" w:cs="Arial"/>
                  <w:position w:val="-12"/>
                  <w:sz w:val="18"/>
                  <w:lang w:eastAsia="en-GB"/>
                </w:rPr>
                <w:object w:dxaOrig="580" w:dyaOrig="440" w14:anchorId="5F625FE0">
                  <v:shape id="_x0000_i2447" type="#_x0000_t75" style="width:29.6pt;height:20.3pt" o:ole="">
                    <v:imagedata r:id="rId18" o:title=""/>
                  </v:shape>
                  <o:OLEObject Type="Embed" ProgID="Equation.3" ShapeID="_x0000_i2447" DrawAspect="Content" ObjectID="_1731331640" r:id="rId366"/>
                </w:object>
              </w:r>
            </w:ins>
          </w:p>
        </w:tc>
        <w:tc>
          <w:tcPr>
            <w:tcW w:w="1271" w:type="dxa"/>
            <w:tcBorders>
              <w:top w:val="single" w:sz="4" w:space="0" w:color="auto"/>
              <w:left w:val="single" w:sz="4" w:space="0" w:color="auto"/>
              <w:bottom w:val="single" w:sz="4" w:space="0" w:color="auto"/>
              <w:right w:val="single" w:sz="4" w:space="0" w:color="auto"/>
            </w:tcBorders>
            <w:vAlign w:val="center"/>
          </w:tcPr>
          <w:p w14:paraId="43A98AC3"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373" w:author="BigCREditor-Post-RAN4#105" w:date="2022-11-29T12:14:00Z"/>
                <w:rFonts w:ascii="Arial" w:hAnsi="Arial" w:cs="Arial"/>
                <w:sz w:val="18"/>
                <w:lang w:eastAsia="en-GB"/>
              </w:rPr>
            </w:pPr>
            <w:ins w:id="67374" w:author="BigCREditor-Post-RAN4#105" w:date="2022-11-29T12:14:00Z">
              <w:r w:rsidRPr="00507BD5">
                <w:rPr>
                  <w:rFonts w:ascii="Arial" w:hAnsi="Arial" w:cs="Arial"/>
                  <w:sz w:val="18"/>
                  <w:lang w:eastAsia="en-GB"/>
                </w:rPr>
                <w:t>dB</w:t>
              </w:r>
            </w:ins>
          </w:p>
        </w:tc>
        <w:tc>
          <w:tcPr>
            <w:tcW w:w="2350" w:type="dxa"/>
            <w:tcBorders>
              <w:top w:val="single" w:sz="4" w:space="0" w:color="auto"/>
              <w:left w:val="single" w:sz="4" w:space="0" w:color="auto"/>
              <w:bottom w:val="single" w:sz="4" w:space="0" w:color="auto"/>
              <w:right w:val="single" w:sz="4" w:space="0" w:color="auto"/>
            </w:tcBorders>
            <w:vAlign w:val="center"/>
          </w:tcPr>
          <w:p w14:paraId="5A3D3CD8"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375" w:author="BigCREditor-Post-RAN4#105" w:date="2022-11-29T12:14:00Z"/>
                <w:rFonts w:ascii="Arial" w:hAnsi="Arial" w:cs="Arial"/>
                <w:sz w:val="18"/>
                <w:lang w:eastAsia="zh-CN"/>
              </w:rPr>
            </w:pPr>
            <w:ins w:id="67376" w:author="BigCREditor-Post-RAN4#105" w:date="2022-11-29T12:14:00Z">
              <w:r w:rsidRPr="00507BD5">
                <w:rPr>
                  <w:rFonts w:ascii="Arial" w:hAnsi="Arial" w:cs="Arial"/>
                  <w:sz w:val="18"/>
                  <w:lang w:eastAsia="en-GB"/>
                </w:rPr>
                <w:t>18</w:t>
              </w:r>
            </w:ins>
          </w:p>
        </w:tc>
      </w:tr>
      <w:tr w:rsidR="0011375C" w:rsidRPr="00507BD5" w14:paraId="2B6EFE8E" w14:textId="77777777" w:rsidTr="00864629">
        <w:trPr>
          <w:trHeight w:val="75"/>
          <w:jc w:val="center"/>
          <w:ins w:id="67377" w:author="BigCREditor-Post-RAN4#105" w:date="2022-11-29T12:14:00Z"/>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07947594" w14:textId="77777777" w:rsidR="0011375C" w:rsidRPr="00507BD5" w:rsidRDefault="0011375C" w:rsidP="00864629">
            <w:pPr>
              <w:keepNext/>
              <w:keepLines/>
              <w:overflowPunct w:val="0"/>
              <w:autoSpaceDE w:val="0"/>
              <w:autoSpaceDN w:val="0"/>
              <w:adjustRightInd w:val="0"/>
              <w:spacing w:line="256" w:lineRule="auto"/>
              <w:textAlignment w:val="baseline"/>
              <w:rPr>
                <w:ins w:id="67378" w:author="BigCREditor-Post-RAN4#105" w:date="2022-11-29T12:14:00Z"/>
                <w:rFonts w:ascii="Arial" w:hAnsi="Arial" w:cs="Arial"/>
                <w:sz w:val="18"/>
                <w:vertAlign w:val="superscript"/>
                <w:lang w:eastAsia="en-GB"/>
              </w:rPr>
            </w:pPr>
            <w:ins w:id="67379" w:author="BigCREditor-Post-RAN4#105" w:date="2022-11-29T12:14:00Z">
              <w:r w:rsidRPr="00507BD5">
                <w:rPr>
                  <w:rFonts w:ascii="Arial" w:hAnsi="Arial" w:cs="Arial"/>
                  <w:sz w:val="18"/>
                  <w:lang w:eastAsia="en-GB"/>
                </w:rPr>
                <w:t>Io</w:t>
              </w:r>
              <w:r w:rsidRPr="00507BD5">
                <w:rPr>
                  <w:rFonts w:ascii="Arial" w:hAnsi="Arial" w:cs="Arial"/>
                  <w:sz w:val="18"/>
                  <w:vertAlign w:val="superscript"/>
                  <w:lang w:eastAsia="en-GB"/>
                </w:rPr>
                <w:t>Note2</w:t>
              </w:r>
            </w:ins>
          </w:p>
        </w:tc>
        <w:tc>
          <w:tcPr>
            <w:tcW w:w="1814" w:type="dxa"/>
            <w:tcBorders>
              <w:top w:val="single" w:sz="4" w:space="0" w:color="auto"/>
              <w:left w:val="single" w:sz="4" w:space="0" w:color="auto"/>
              <w:bottom w:val="single" w:sz="4" w:space="0" w:color="auto"/>
              <w:right w:val="single" w:sz="4" w:space="0" w:color="auto"/>
            </w:tcBorders>
          </w:tcPr>
          <w:p w14:paraId="656F593F" w14:textId="77777777" w:rsidR="0011375C" w:rsidRPr="00507BD5" w:rsidRDefault="0011375C" w:rsidP="00864629">
            <w:pPr>
              <w:keepNext/>
              <w:keepLines/>
              <w:overflowPunct w:val="0"/>
              <w:autoSpaceDE w:val="0"/>
              <w:autoSpaceDN w:val="0"/>
              <w:adjustRightInd w:val="0"/>
              <w:spacing w:line="256" w:lineRule="auto"/>
              <w:textAlignment w:val="baseline"/>
              <w:rPr>
                <w:ins w:id="67380" w:author="BigCREditor-Post-RAN4#105" w:date="2022-11-29T12:14:00Z"/>
                <w:rFonts w:ascii="Arial" w:hAnsi="Arial" w:cs="Arial"/>
                <w:sz w:val="18"/>
                <w:lang w:eastAsia="en-GB"/>
              </w:rPr>
            </w:pPr>
            <w:ins w:id="67381" w:author="BigCREditor-Post-RAN4#105" w:date="2022-11-29T12:14:00Z">
              <w:r w:rsidRPr="00507BD5">
                <w:rPr>
                  <w:rFonts w:ascii="Arial" w:eastAsia="Calibri" w:hAnsi="Arial" w:cs="Arial"/>
                  <w:sz w:val="18"/>
                  <w:szCs w:val="18"/>
                  <w:lang w:eastAsia="en-GB"/>
                </w:rPr>
                <w:t>NR_TDD_FR2_A</w:t>
              </w:r>
            </w:ins>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7BBFC5B6"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382" w:author="BigCREditor-Post-RAN4#105" w:date="2022-11-29T12:14:00Z"/>
                <w:rFonts w:ascii="Arial" w:hAnsi="Arial" w:cs="Arial"/>
                <w:sz w:val="18"/>
                <w:lang w:eastAsia="en-GB"/>
              </w:rPr>
            </w:pPr>
            <w:ins w:id="67383" w:author="BigCREditor-Post-RAN4#105" w:date="2022-11-29T12:14:00Z">
              <w:r w:rsidRPr="00507BD5">
                <w:rPr>
                  <w:rFonts w:ascii="Arial" w:hAnsi="Arial" w:cs="Arial"/>
                  <w:sz w:val="18"/>
                  <w:lang w:eastAsia="en-GB"/>
                </w:rPr>
                <w:t>dBm/95.04 MHz</w:t>
              </w:r>
              <w:r w:rsidRPr="00507BD5">
                <w:rPr>
                  <w:rFonts w:ascii="Arial" w:hAnsi="Arial" w:cs="Arial"/>
                  <w:sz w:val="18"/>
                  <w:vertAlign w:val="superscript"/>
                  <w:lang w:eastAsia="en-GB"/>
                </w:rPr>
                <w:t xml:space="preserve"> Note4</w:t>
              </w:r>
            </w:ins>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0710D2AE" w14:textId="77777777" w:rsidR="0011375C" w:rsidRPr="00507BD5" w:rsidRDefault="0011375C" w:rsidP="00864629">
            <w:pPr>
              <w:keepNext/>
              <w:keepLines/>
              <w:overflowPunct w:val="0"/>
              <w:autoSpaceDE w:val="0"/>
              <w:autoSpaceDN w:val="0"/>
              <w:adjustRightInd w:val="0"/>
              <w:spacing w:line="256" w:lineRule="auto"/>
              <w:jc w:val="center"/>
              <w:textAlignment w:val="baseline"/>
              <w:rPr>
                <w:ins w:id="67384" w:author="BigCREditor-Post-RAN4#105" w:date="2022-11-29T12:14:00Z"/>
                <w:rFonts w:ascii="Arial" w:hAnsi="Arial" w:cs="Arial"/>
                <w:sz w:val="18"/>
                <w:lang w:eastAsia="en-GB"/>
              </w:rPr>
            </w:pPr>
            <w:ins w:id="67385" w:author="BigCREditor-Post-RAN4#105" w:date="2022-11-29T12:14:00Z">
              <w:r w:rsidRPr="00507BD5">
                <w:rPr>
                  <w:rFonts w:ascii="Arial" w:hAnsi="Arial" w:cs="Arial"/>
                  <w:sz w:val="18"/>
                  <w:lang w:eastAsia="en-GB"/>
                </w:rPr>
                <w:t>-56</w:t>
              </w:r>
            </w:ins>
          </w:p>
        </w:tc>
      </w:tr>
      <w:tr w:rsidR="0011375C" w:rsidRPr="00507BD5" w14:paraId="3A646896" w14:textId="77777777" w:rsidTr="00864629">
        <w:trPr>
          <w:trHeight w:val="75"/>
          <w:jc w:val="center"/>
          <w:ins w:id="67386"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5C2860E8" w14:textId="77777777" w:rsidR="0011375C" w:rsidRPr="00507BD5" w:rsidRDefault="0011375C" w:rsidP="00864629">
            <w:pPr>
              <w:overflowPunct w:val="0"/>
              <w:autoSpaceDE w:val="0"/>
              <w:autoSpaceDN w:val="0"/>
              <w:adjustRightInd w:val="0"/>
              <w:spacing w:line="256" w:lineRule="auto"/>
              <w:textAlignment w:val="baseline"/>
              <w:rPr>
                <w:ins w:id="67387"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141A7D86" w14:textId="77777777" w:rsidR="0011375C" w:rsidRPr="00507BD5" w:rsidRDefault="0011375C" w:rsidP="00864629">
            <w:pPr>
              <w:keepNext/>
              <w:keepLines/>
              <w:overflowPunct w:val="0"/>
              <w:autoSpaceDE w:val="0"/>
              <w:autoSpaceDN w:val="0"/>
              <w:adjustRightInd w:val="0"/>
              <w:spacing w:line="256" w:lineRule="auto"/>
              <w:textAlignment w:val="baseline"/>
              <w:rPr>
                <w:ins w:id="67388" w:author="BigCREditor-Post-RAN4#105" w:date="2022-11-29T12:14:00Z"/>
                <w:rFonts w:ascii="Arial" w:hAnsi="Arial" w:cs="Arial"/>
                <w:sz w:val="18"/>
                <w:lang w:eastAsia="en-GB"/>
              </w:rPr>
            </w:pPr>
            <w:ins w:id="67389" w:author="BigCREditor-Post-RAN4#105" w:date="2022-11-29T12:14:00Z">
              <w:r w:rsidRPr="00507BD5">
                <w:rPr>
                  <w:rFonts w:ascii="Arial" w:eastAsia="Calibri" w:hAnsi="Arial" w:cs="Arial"/>
                  <w:sz w:val="18"/>
                  <w:szCs w:val="18"/>
                  <w:lang w:eastAsia="en-GB"/>
                </w:rPr>
                <w:t>NR_TDD_FR2_B</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574E3DF8" w14:textId="77777777" w:rsidR="0011375C" w:rsidRPr="00507BD5" w:rsidRDefault="0011375C" w:rsidP="00864629">
            <w:pPr>
              <w:overflowPunct w:val="0"/>
              <w:autoSpaceDE w:val="0"/>
              <w:autoSpaceDN w:val="0"/>
              <w:adjustRightInd w:val="0"/>
              <w:spacing w:line="256" w:lineRule="auto"/>
              <w:textAlignment w:val="baseline"/>
              <w:rPr>
                <w:ins w:id="67390"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FAC2716" w14:textId="77777777" w:rsidR="0011375C" w:rsidRPr="00507BD5" w:rsidRDefault="0011375C" w:rsidP="00864629">
            <w:pPr>
              <w:overflowPunct w:val="0"/>
              <w:autoSpaceDE w:val="0"/>
              <w:autoSpaceDN w:val="0"/>
              <w:adjustRightInd w:val="0"/>
              <w:spacing w:line="256" w:lineRule="auto"/>
              <w:textAlignment w:val="baseline"/>
              <w:rPr>
                <w:ins w:id="67391" w:author="BigCREditor-Post-RAN4#105" w:date="2022-11-29T12:14:00Z"/>
                <w:rFonts w:ascii="Arial" w:hAnsi="Arial" w:cs="Arial"/>
                <w:sz w:val="18"/>
                <w:lang w:eastAsia="en-GB"/>
              </w:rPr>
            </w:pPr>
          </w:p>
        </w:tc>
      </w:tr>
      <w:tr w:rsidR="0011375C" w:rsidRPr="00507BD5" w14:paraId="43FE0F8A" w14:textId="77777777" w:rsidTr="00864629">
        <w:trPr>
          <w:trHeight w:val="75"/>
          <w:jc w:val="center"/>
          <w:ins w:id="67392"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390D040E" w14:textId="77777777" w:rsidR="0011375C" w:rsidRPr="00507BD5" w:rsidRDefault="0011375C" w:rsidP="00864629">
            <w:pPr>
              <w:overflowPunct w:val="0"/>
              <w:autoSpaceDE w:val="0"/>
              <w:autoSpaceDN w:val="0"/>
              <w:adjustRightInd w:val="0"/>
              <w:spacing w:line="256" w:lineRule="auto"/>
              <w:textAlignment w:val="baseline"/>
              <w:rPr>
                <w:ins w:id="67393"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43616474" w14:textId="77777777" w:rsidR="0011375C" w:rsidRPr="00507BD5" w:rsidRDefault="0011375C" w:rsidP="00864629">
            <w:pPr>
              <w:keepNext/>
              <w:keepLines/>
              <w:overflowPunct w:val="0"/>
              <w:autoSpaceDE w:val="0"/>
              <w:autoSpaceDN w:val="0"/>
              <w:adjustRightInd w:val="0"/>
              <w:spacing w:line="256" w:lineRule="auto"/>
              <w:textAlignment w:val="baseline"/>
              <w:rPr>
                <w:ins w:id="67394" w:author="BigCREditor-Post-RAN4#105" w:date="2022-11-29T12:14:00Z"/>
                <w:rFonts w:ascii="Arial" w:hAnsi="Arial" w:cs="Arial"/>
                <w:sz w:val="18"/>
                <w:lang w:eastAsia="en-GB"/>
              </w:rPr>
            </w:pPr>
            <w:ins w:id="67395" w:author="BigCREditor-Post-RAN4#105" w:date="2022-11-29T12:14:00Z">
              <w:r w:rsidRPr="00507BD5">
                <w:rPr>
                  <w:rFonts w:ascii="Arial" w:eastAsia="Calibri" w:hAnsi="Arial" w:cs="Arial"/>
                  <w:sz w:val="18"/>
                  <w:szCs w:val="18"/>
                  <w:lang w:eastAsia="en-GB"/>
                </w:rPr>
                <w:t>NR_TDD_FR2_F</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0A57880A" w14:textId="77777777" w:rsidR="0011375C" w:rsidRPr="00507BD5" w:rsidRDefault="0011375C" w:rsidP="00864629">
            <w:pPr>
              <w:overflowPunct w:val="0"/>
              <w:autoSpaceDE w:val="0"/>
              <w:autoSpaceDN w:val="0"/>
              <w:adjustRightInd w:val="0"/>
              <w:spacing w:line="256" w:lineRule="auto"/>
              <w:textAlignment w:val="baseline"/>
              <w:rPr>
                <w:ins w:id="67396"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5B0AAF90" w14:textId="77777777" w:rsidR="0011375C" w:rsidRPr="00507BD5" w:rsidRDefault="0011375C" w:rsidP="00864629">
            <w:pPr>
              <w:overflowPunct w:val="0"/>
              <w:autoSpaceDE w:val="0"/>
              <w:autoSpaceDN w:val="0"/>
              <w:adjustRightInd w:val="0"/>
              <w:spacing w:line="256" w:lineRule="auto"/>
              <w:textAlignment w:val="baseline"/>
              <w:rPr>
                <w:ins w:id="67397" w:author="BigCREditor-Post-RAN4#105" w:date="2022-11-29T12:14:00Z"/>
                <w:rFonts w:ascii="Arial" w:hAnsi="Arial" w:cs="Arial"/>
                <w:sz w:val="18"/>
                <w:lang w:eastAsia="en-GB"/>
              </w:rPr>
            </w:pPr>
          </w:p>
        </w:tc>
      </w:tr>
      <w:tr w:rsidR="0011375C" w:rsidRPr="00507BD5" w14:paraId="548FD825" w14:textId="77777777" w:rsidTr="00864629">
        <w:trPr>
          <w:trHeight w:val="75"/>
          <w:jc w:val="center"/>
          <w:ins w:id="67398"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04A6EE03" w14:textId="77777777" w:rsidR="0011375C" w:rsidRPr="00507BD5" w:rsidRDefault="0011375C" w:rsidP="00864629">
            <w:pPr>
              <w:overflowPunct w:val="0"/>
              <w:autoSpaceDE w:val="0"/>
              <w:autoSpaceDN w:val="0"/>
              <w:adjustRightInd w:val="0"/>
              <w:spacing w:line="256" w:lineRule="auto"/>
              <w:textAlignment w:val="baseline"/>
              <w:rPr>
                <w:ins w:id="67399"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1305AA81" w14:textId="77777777" w:rsidR="0011375C" w:rsidRPr="00507BD5" w:rsidRDefault="0011375C" w:rsidP="00864629">
            <w:pPr>
              <w:keepNext/>
              <w:keepLines/>
              <w:overflowPunct w:val="0"/>
              <w:autoSpaceDE w:val="0"/>
              <w:autoSpaceDN w:val="0"/>
              <w:adjustRightInd w:val="0"/>
              <w:spacing w:line="256" w:lineRule="auto"/>
              <w:textAlignment w:val="baseline"/>
              <w:rPr>
                <w:ins w:id="67400" w:author="BigCREditor-Post-RAN4#105" w:date="2022-11-29T12:14:00Z"/>
                <w:rFonts w:ascii="Arial" w:hAnsi="Arial" w:cs="Arial"/>
                <w:sz w:val="18"/>
                <w:lang w:eastAsia="en-GB"/>
              </w:rPr>
            </w:pPr>
            <w:ins w:id="67401" w:author="BigCREditor-Post-RAN4#105" w:date="2022-11-29T12:14:00Z">
              <w:r w:rsidRPr="00507BD5">
                <w:rPr>
                  <w:rFonts w:ascii="Arial" w:eastAsia="Calibri" w:hAnsi="Arial" w:cs="Arial"/>
                  <w:sz w:val="18"/>
                  <w:szCs w:val="18"/>
                  <w:lang w:eastAsia="en-GB"/>
                </w:rPr>
                <w:t>NR_TDD_FR2_G</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5B6AE04B" w14:textId="77777777" w:rsidR="0011375C" w:rsidRPr="00507BD5" w:rsidRDefault="0011375C" w:rsidP="00864629">
            <w:pPr>
              <w:overflowPunct w:val="0"/>
              <w:autoSpaceDE w:val="0"/>
              <w:autoSpaceDN w:val="0"/>
              <w:adjustRightInd w:val="0"/>
              <w:spacing w:line="256" w:lineRule="auto"/>
              <w:textAlignment w:val="baseline"/>
              <w:rPr>
                <w:ins w:id="67402"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2E2B7763" w14:textId="77777777" w:rsidR="0011375C" w:rsidRPr="00507BD5" w:rsidRDefault="0011375C" w:rsidP="00864629">
            <w:pPr>
              <w:overflowPunct w:val="0"/>
              <w:autoSpaceDE w:val="0"/>
              <w:autoSpaceDN w:val="0"/>
              <w:adjustRightInd w:val="0"/>
              <w:spacing w:line="256" w:lineRule="auto"/>
              <w:textAlignment w:val="baseline"/>
              <w:rPr>
                <w:ins w:id="67403" w:author="BigCREditor-Post-RAN4#105" w:date="2022-11-29T12:14:00Z"/>
                <w:rFonts w:ascii="Arial" w:hAnsi="Arial" w:cs="Arial"/>
                <w:sz w:val="18"/>
                <w:lang w:eastAsia="en-GB"/>
              </w:rPr>
            </w:pPr>
          </w:p>
        </w:tc>
      </w:tr>
      <w:tr w:rsidR="0011375C" w:rsidRPr="00507BD5" w14:paraId="519769E2" w14:textId="77777777" w:rsidTr="00864629">
        <w:trPr>
          <w:trHeight w:val="75"/>
          <w:jc w:val="center"/>
          <w:ins w:id="67404"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2D63F2B6" w14:textId="77777777" w:rsidR="0011375C" w:rsidRPr="00507BD5" w:rsidRDefault="0011375C" w:rsidP="00864629">
            <w:pPr>
              <w:overflowPunct w:val="0"/>
              <w:autoSpaceDE w:val="0"/>
              <w:autoSpaceDN w:val="0"/>
              <w:adjustRightInd w:val="0"/>
              <w:spacing w:line="256" w:lineRule="auto"/>
              <w:textAlignment w:val="baseline"/>
              <w:rPr>
                <w:ins w:id="67405"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6E62FFD7" w14:textId="77777777" w:rsidR="0011375C" w:rsidRPr="00507BD5" w:rsidRDefault="0011375C" w:rsidP="00864629">
            <w:pPr>
              <w:keepNext/>
              <w:keepLines/>
              <w:overflowPunct w:val="0"/>
              <w:autoSpaceDE w:val="0"/>
              <w:autoSpaceDN w:val="0"/>
              <w:adjustRightInd w:val="0"/>
              <w:spacing w:line="256" w:lineRule="auto"/>
              <w:textAlignment w:val="baseline"/>
              <w:rPr>
                <w:ins w:id="67406" w:author="BigCREditor-Post-RAN4#105" w:date="2022-11-29T12:14:00Z"/>
                <w:rFonts w:ascii="Arial" w:hAnsi="Arial" w:cs="Arial"/>
                <w:sz w:val="18"/>
                <w:lang w:eastAsia="en-GB"/>
              </w:rPr>
            </w:pPr>
            <w:ins w:id="67407" w:author="BigCREditor-Post-RAN4#105" w:date="2022-11-29T12:14:00Z">
              <w:r w:rsidRPr="00507BD5">
                <w:rPr>
                  <w:rFonts w:ascii="Arial" w:eastAsia="Calibri" w:hAnsi="Arial" w:cs="Arial"/>
                  <w:sz w:val="18"/>
                  <w:szCs w:val="18"/>
                  <w:lang w:eastAsia="en-GB"/>
                </w:rPr>
                <w:t>NR_TDD_FR2_T</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66FDBF22" w14:textId="77777777" w:rsidR="0011375C" w:rsidRPr="00507BD5" w:rsidRDefault="0011375C" w:rsidP="00864629">
            <w:pPr>
              <w:overflowPunct w:val="0"/>
              <w:autoSpaceDE w:val="0"/>
              <w:autoSpaceDN w:val="0"/>
              <w:adjustRightInd w:val="0"/>
              <w:spacing w:line="256" w:lineRule="auto"/>
              <w:textAlignment w:val="baseline"/>
              <w:rPr>
                <w:ins w:id="67408"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2F9A6813" w14:textId="77777777" w:rsidR="0011375C" w:rsidRPr="00507BD5" w:rsidRDefault="0011375C" w:rsidP="00864629">
            <w:pPr>
              <w:overflowPunct w:val="0"/>
              <w:autoSpaceDE w:val="0"/>
              <w:autoSpaceDN w:val="0"/>
              <w:adjustRightInd w:val="0"/>
              <w:spacing w:line="256" w:lineRule="auto"/>
              <w:textAlignment w:val="baseline"/>
              <w:rPr>
                <w:ins w:id="67409" w:author="BigCREditor-Post-RAN4#105" w:date="2022-11-29T12:14:00Z"/>
                <w:rFonts w:ascii="Arial" w:hAnsi="Arial" w:cs="Arial"/>
                <w:sz w:val="18"/>
                <w:lang w:eastAsia="en-GB"/>
              </w:rPr>
            </w:pPr>
          </w:p>
        </w:tc>
      </w:tr>
      <w:tr w:rsidR="0011375C" w:rsidRPr="00507BD5" w14:paraId="2DFF511B" w14:textId="77777777" w:rsidTr="00864629">
        <w:trPr>
          <w:trHeight w:val="75"/>
          <w:jc w:val="center"/>
          <w:ins w:id="67410" w:author="BigCREditor-Post-RAN4#105" w:date="2022-11-29T12:14:00Z"/>
        </w:trPr>
        <w:tc>
          <w:tcPr>
            <w:tcW w:w="1814" w:type="dxa"/>
            <w:vMerge/>
            <w:tcBorders>
              <w:top w:val="single" w:sz="4" w:space="0" w:color="auto"/>
              <w:left w:val="single" w:sz="4" w:space="0" w:color="auto"/>
              <w:bottom w:val="single" w:sz="4" w:space="0" w:color="auto"/>
              <w:right w:val="single" w:sz="4" w:space="0" w:color="auto"/>
            </w:tcBorders>
            <w:vAlign w:val="center"/>
          </w:tcPr>
          <w:p w14:paraId="38C5D9CB" w14:textId="77777777" w:rsidR="0011375C" w:rsidRPr="00507BD5" w:rsidRDefault="0011375C" w:rsidP="00864629">
            <w:pPr>
              <w:overflowPunct w:val="0"/>
              <w:autoSpaceDE w:val="0"/>
              <w:autoSpaceDN w:val="0"/>
              <w:adjustRightInd w:val="0"/>
              <w:spacing w:line="256" w:lineRule="auto"/>
              <w:textAlignment w:val="baseline"/>
              <w:rPr>
                <w:ins w:id="67411" w:author="BigCREditor-Post-RAN4#105" w:date="2022-11-29T12:14:00Z"/>
                <w:rFonts w:ascii="Arial" w:hAnsi="Arial" w:cs="Arial"/>
                <w:sz w:val="18"/>
                <w:vertAlign w:val="superscript"/>
                <w:lang w:eastAsia="en-GB"/>
              </w:rPr>
            </w:pPr>
          </w:p>
        </w:tc>
        <w:tc>
          <w:tcPr>
            <w:tcW w:w="1814" w:type="dxa"/>
            <w:tcBorders>
              <w:top w:val="single" w:sz="4" w:space="0" w:color="auto"/>
              <w:left w:val="single" w:sz="4" w:space="0" w:color="auto"/>
              <w:bottom w:val="single" w:sz="4" w:space="0" w:color="auto"/>
              <w:right w:val="single" w:sz="4" w:space="0" w:color="auto"/>
            </w:tcBorders>
          </w:tcPr>
          <w:p w14:paraId="194120A8" w14:textId="77777777" w:rsidR="0011375C" w:rsidRPr="00507BD5" w:rsidRDefault="0011375C" w:rsidP="00864629">
            <w:pPr>
              <w:keepNext/>
              <w:keepLines/>
              <w:overflowPunct w:val="0"/>
              <w:autoSpaceDE w:val="0"/>
              <w:autoSpaceDN w:val="0"/>
              <w:adjustRightInd w:val="0"/>
              <w:spacing w:line="256" w:lineRule="auto"/>
              <w:textAlignment w:val="baseline"/>
              <w:rPr>
                <w:ins w:id="67412" w:author="BigCREditor-Post-RAN4#105" w:date="2022-11-29T12:14:00Z"/>
                <w:rFonts w:ascii="Arial" w:hAnsi="Arial" w:cs="Arial"/>
                <w:sz w:val="18"/>
                <w:lang w:eastAsia="en-GB"/>
              </w:rPr>
            </w:pPr>
            <w:ins w:id="67413" w:author="BigCREditor-Post-RAN4#105" w:date="2022-11-29T12:14:00Z">
              <w:r w:rsidRPr="00507BD5">
                <w:rPr>
                  <w:rFonts w:ascii="Arial" w:eastAsia="Calibri" w:hAnsi="Arial" w:cs="Arial"/>
                  <w:sz w:val="18"/>
                  <w:szCs w:val="18"/>
                  <w:lang w:eastAsia="en-GB"/>
                </w:rPr>
                <w:t>NR_TDD_FR2_Y</w:t>
              </w:r>
            </w:ins>
          </w:p>
        </w:tc>
        <w:tc>
          <w:tcPr>
            <w:tcW w:w="1271" w:type="dxa"/>
            <w:vMerge/>
            <w:tcBorders>
              <w:top w:val="single" w:sz="4" w:space="0" w:color="auto"/>
              <w:left w:val="single" w:sz="4" w:space="0" w:color="auto"/>
              <w:bottom w:val="single" w:sz="4" w:space="0" w:color="auto"/>
              <w:right w:val="single" w:sz="4" w:space="0" w:color="auto"/>
            </w:tcBorders>
            <w:vAlign w:val="center"/>
          </w:tcPr>
          <w:p w14:paraId="728E93B0" w14:textId="77777777" w:rsidR="0011375C" w:rsidRPr="00507BD5" w:rsidRDefault="0011375C" w:rsidP="00864629">
            <w:pPr>
              <w:overflowPunct w:val="0"/>
              <w:autoSpaceDE w:val="0"/>
              <w:autoSpaceDN w:val="0"/>
              <w:adjustRightInd w:val="0"/>
              <w:spacing w:line="256" w:lineRule="auto"/>
              <w:textAlignment w:val="baseline"/>
              <w:rPr>
                <w:ins w:id="67414" w:author="BigCREditor-Post-RAN4#105" w:date="2022-11-29T12:14:00Z"/>
                <w:rFonts w:ascii="Arial" w:hAnsi="Arial" w:cs="Arial"/>
                <w:sz w:val="18"/>
                <w:lang w:eastAsia="en-GB"/>
              </w:rPr>
            </w:pPr>
          </w:p>
        </w:tc>
        <w:tc>
          <w:tcPr>
            <w:tcW w:w="2350" w:type="dxa"/>
            <w:vMerge/>
            <w:tcBorders>
              <w:top w:val="single" w:sz="4" w:space="0" w:color="auto"/>
              <w:left w:val="single" w:sz="4" w:space="0" w:color="auto"/>
              <w:bottom w:val="single" w:sz="4" w:space="0" w:color="auto"/>
              <w:right w:val="single" w:sz="4" w:space="0" w:color="auto"/>
            </w:tcBorders>
            <w:vAlign w:val="center"/>
          </w:tcPr>
          <w:p w14:paraId="62C4ABCA" w14:textId="77777777" w:rsidR="0011375C" w:rsidRPr="00507BD5" w:rsidRDefault="0011375C" w:rsidP="00864629">
            <w:pPr>
              <w:overflowPunct w:val="0"/>
              <w:autoSpaceDE w:val="0"/>
              <w:autoSpaceDN w:val="0"/>
              <w:adjustRightInd w:val="0"/>
              <w:spacing w:line="256" w:lineRule="auto"/>
              <w:textAlignment w:val="baseline"/>
              <w:rPr>
                <w:ins w:id="67415" w:author="BigCREditor-Post-RAN4#105" w:date="2022-11-29T12:14:00Z"/>
                <w:rFonts w:ascii="Arial" w:hAnsi="Arial" w:cs="Arial"/>
                <w:sz w:val="18"/>
                <w:lang w:eastAsia="en-GB"/>
              </w:rPr>
            </w:pPr>
          </w:p>
        </w:tc>
      </w:tr>
      <w:tr w:rsidR="0011375C" w:rsidRPr="00507BD5" w14:paraId="745892BB" w14:textId="77777777" w:rsidTr="00864629">
        <w:trPr>
          <w:trHeight w:val="75"/>
          <w:jc w:val="center"/>
          <w:ins w:id="67416" w:author="BigCREditor-Post-RAN4#105" w:date="2022-11-29T12:14:00Z"/>
        </w:trPr>
        <w:tc>
          <w:tcPr>
            <w:tcW w:w="7249" w:type="dxa"/>
            <w:gridSpan w:val="4"/>
            <w:tcBorders>
              <w:top w:val="single" w:sz="4" w:space="0" w:color="auto"/>
              <w:left w:val="single" w:sz="4" w:space="0" w:color="auto"/>
              <w:bottom w:val="single" w:sz="4" w:space="0" w:color="auto"/>
              <w:right w:val="single" w:sz="4" w:space="0" w:color="auto"/>
            </w:tcBorders>
            <w:vAlign w:val="center"/>
          </w:tcPr>
          <w:p w14:paraId="36D741CA" w14:textId="77777777" w:rsidR="0011375C" w:rsidRPr="00507BD5" w:rsidRDefault="0011375C" w:rsidP="00864629">
            <w:pPr>
              <w:keepNext/>
              <w:keepLines/>
              <w:overflowPunct w:val="0"/>
              <w:autoSpaceDE w:val="0"/>
              <w:autoSpaceDN w:val="0"/>
              <w:adjustRightInd w:val="0"/>
              <w:ind w:left="851" w:hanging="851"/>
              <w:textAlignment w:val="baseline"/>
              <w:rPr>
                <w:ins w:id="67417" w:author="BigCREditor-Post-RAN4#105" w:date="2022-11-29T12:14:00Z"/>
                <w:rFonts w:ascii="Arial" w:hAnsi="Arial"/>
                <w:sz w:val="18"/>
                <w:lang w:eastAsia="en-GB"/>
              </w:rPr>
            </w:pPr>
            <w:ins w:id="67418" w:author="BigCREditor-Post-RAN4#105" w:date="2022-11-29T12:14:00Z">
              <w:r w:rsidRPr="00507BD5">
                <w:rPr>
                  <w:rFonts w:ascii="Arial" w:hAnsi="Arial"/>
                  <w:sz w:val="18"/>
                  <w:lang w:eastAsia="en-GB"/>
                </w:rPr>
                <w:t>Note 1:</w:t>
              </w:r>
              <w:r w:rsidRPr="00507BD5">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r w:rsidRPr="00507BD5">
                <w:rPr>
                  <w:rFonts w:ascii="Arial" w:eastAsia="Calibri" w:hAnsi="Arial" w:cs="v4.2.0"/>
                  <w:position w:val="-12"/>
                  <w:sz w:val="18"/>
                  <w:lang w:eastAsia="en-GB"/>
                </w:rPr>
                <w:object w:dxaOrig="440" w:dyaOrig="290" w14:anchorId="5C0510E8">
                  <v:shape id="_x0000_i2448" type="#_x0000_t75" style="width:20.3pt;height:15.45pt" o:ole="">
                    <v:imagedata r:id="rId15" o:title=""/>
                  </v:shape>
                  <o:OLEObject Type="Embed" ProgID="Equation.3" ShapeID="_x0000_i2448" DrawAspect="Content" ObjectID="_1731331641" r:id="rId367"/>
                </w:object>
              </w:r>
              <w:r w:rsidRPr="00507BD5">
                <w:rPr>
                  <w:rFonts w:ascii="Arial" w:hAnsi="Arial"/>
                  <w:sz w:val="18"/>
                  <w:lang w:eastAsia="en-GB"/>
                </w:rPr>
                <w:t xml:space="preserve"> to be fulfilled.</w:t>
              </w:r>
            </w:ins>
          </w:p>
          <w:p w14:paraId="7B03B912" w14:textId="77777777" w:rsidR="0011375C" w:rsidRPr="00507BD5" w:rsidRDefault="0011375C" w:rsidP="00864629">
            <w:pPr>
              <w:keepNext/>
              <w:keepLines/>
              <w:overflowPunct w:val="0"/>
              <w:autoSpaceDE w:val="0"/>
              <w:autoSpaceDN w:val="0"/>
              <w:adjustRightInd w:val="0"/>
              <w:ind w:left="851" w:hanging="851"/>
              <w:textAlignment w:val="baseline"/>
              <w:rPr>
                <w:ins w:id="67419" w:author="BigCREditor-Post-RAN4#105" w:date="2022-11-29T12:14:00Z"/>
                <w:rFonts w:ascii="Arial" w:hAnsi="Arial"/>
                <w:sz w:val="18"/>
                <w:lang w:eastAsia="en-GB"/>
              </w:rPr>
            </w:pPr>
            <w:ins w:id="67420" w:author="BigCREditor-Post-RAN4#105" w:date="2022-11-29T12:14:00Z">
              <w:r w:rsidRPr="00507BD5">
                <w:rPr>
                  <w:rFonts w:ascii="Arial" w:hAnsi="Arial"/>
                  <w:sz w:val="18"/>
                  <w:lang w:eastAsia="en-GB"/>
                </w:rPr>
                <w:t>Note 2:</w:t>
              </w:r>
              <w:r w:rsidRPr="00507BD5">
                <w:rPr>
                  <w:rFonts w:ascii="Arial" w:hAnsi="Arial"/>
                  <w:sz w:val="18"/>
                  <w:lang w:eastAsia="en-GB"/>
                </w:rPr>
                <w:tab/>
                <w:t>SS-RSRP and Io levels have been derived from other parameters for information purposes. They are not settable parameters themselves.</w:t>
              </w:r>
            </w:ins>
          </w:p>
          <w:p w14:paraId="58DFEDCF" w14:textId="77777777" w:rsidR="0011375C" w:rsidRPr="00507BD5" w:rsidRDefault="0011375C" w:rsidP="00864629">
            <w:pPr>
              <w:keepNext/>
              <w:keepLines/>
              <w:overflowPunct w:val="0"/>
              <w:autoSpaceDE w:val="0"/>
              <w:autoSpaceDN w:val="0"/>
              <w:adjustRightInd w:val="0"/>
              <w:ind w:left="851" w:hanging="851"/>
              <w:textAlignment w:val="baseline"/>
              <w:rPr>
                <w:ins w:id="67421" w:author="BigCREditor-Post-RAN4#105" w:date="2022-11-29T12:14:00Z"/>
                <w:rFonts w:ascii="Arial" w:hAnsi="Arial"/>
                <w:sz w:val="18"/>
                <w:lang w:eastAsia="en-GB"/>
              </w:rPr>
            </w:pPr>
            <w:ins w:id="67422" w:author="BigCREditor-Post-RAN4#105" w:date="2022-11-29T12:14:00Z">
              <w:r w:rsidRPr="00507BD5">
                <w:rPr>
                  <w:rFonts w:ascii="Arial" w:hAnsi="Arial"/>
                  <w:sz w:val="18"/>
                  <w:lang w:eastAsia="en-GB"/>
                </w:rPr>
                <w:t>Note 3:</w:t>
              </w:r>
              <w:r w:rsidRPr="00507BD5">
                <w:rPr>
                  <w:rFonts w:ascii="Arial" w:hAnsi="Arial"/>
                  <w:sz w:val="18"/>
                  <w:lang w:eastAsia="en-GB"/>
                </w:rPr>
                <w:tab/>
                <w:t>SS-RSRP minimum requirements are specified assuming independent interference and noise at each receiver antenna port.</w:t>
              </w:r>
            </w:ins>
          </w:p>
          <w:p w14:paraId="21B30B39" w14:textId="77777777" w:rsidR="0011375C" w:rsidRPr="00507BD5" w:rsidRDefault="0011375C" w:rsidP="00864629">
            <w:pPr>
              <w:keepNext/>
              <w:keepLines/>
              <w:overflowPunct w:val="0"/>
              <w:autoSpaceDE w:val="0"/>
              <w:autoSpaceDN w:val="0"/>
              <w:adjustRightInd w:val="0"/>
              <w:ind w:left="851" w:hanging="851"/>
              <w:textAlignment w:val="baseline"/>
              <w:rPr>
                <w:ins w:id="67423" w:author="BigCREditor-Post-RAN4#105" w:date="2022-11-29T12:14:00Z"/>
                <w:rFonts w:ascii="Arial" w:hAnsi="Arial"/>
                <w:sz w:val="18"/>
                <w:lang w:eastAsia="en-GB"/>
              </w:rPr>
            </w:pPr>
            <w:ins w:id="67424" w:author="BigCREditor-Post-RAN4#105" w:date="2022-11-29T12:14:00Z">
              <w:r w:rsidRPr="00507BD5">
                <w:rPr>
                  <w:rFonts w:ascii="Arial" w:hAnsi="Arial"/>
                  <w:sz w:val="18"/>
                  <w:lang w:eastAsia="en-GB"/>
                </w:rPr>
                <w:t>Note 4:</w:t>
              </w:r>
              <w:r w:rsidRPr="00507BD5">
                <w:rPr>
                  <w:rFonts w:ascii="Arial" w:hAnsi="Arial"/>
                  <w:sz w:val="18"/>
                  <w:lang w:eastAsia="en-GB"/>
                </w:rPr>
                <w:tab/>
                <w:t xml:space="preserve">Equivalent power received by an antenna with 0 </w:t>
              </w:r>
              <w:proofErr w:type="spellStart"/>
              <w:r w:rsidRPr="00507BD5">
                <w:rPr>
                  <w:rFonts w:ascii="Arial" w:hAnsi="Arial"/>
                  <w:sz w:val="18"/>
                  <w:lang w:eastAsia="en-GB"/>
                </w:rPr>
                <w:t>dBi</w:t>
              </w:r>
              <w:proofErr w:type="spellEnd"/>
              <w:r w:rsidRPr="00507BD5">
                <w:rPr>
                  <w:rFonts w:ascii="Arial" w:hAnsi="Arial"/>
                  <w:sz w:val="18"/>
                  <w:lang w:eastAsia="en-GB"/>
                </w:rPr>
                <w:t xml:space="preserve"> gain at the centre of the quiet zone</w:t>
              </w:r>
            </w:ins>
          </w:p>
          <w:p w14:paraId="6CC24832" w14:textId="77777777" w:rsidR="0011375C" w:rsidRPr="00507BD5" w:rsidRDefault="0011375C" w:rsidP="00864629">
            <w:pPr>
              <w:keepNext/>
              <w:keepLines/>
              <w:overflowPunct w:val="0"/>
              <w:autoSpaceDE w:val="0"/>
              <w:autoSpaceDN w:val="0"/>
              <w:adjustRightInd w:val="0"/>
              <w:ind w:left="851" w:hanging="851"/>
              <w:textAlignment w:val="baseline"/>
              <w:rPr>
                <w:ins w:id="67425" w:author="BigCREditor-Post-RAN4#105" w:date="2022-11-29T12:14:00Z"/>
                <w:rFonts w:ascii="Arial" w:hAnsi="Arial"/>
                <w:sz w:val="18"/>
                <w:lang w:eastAsia="zh-CN"/>
              </w:rPr>
            </w:pPr>
            <w:ins w:id="67426" w:author="BigCREditor-Post-RAN4#105" w:date="2022-11-29T12:14:00Z">
              <w:r w:rsidRPr="00507BD5">
                <w:rPr>
                  <w:rFonts w:ascii="Arial" w:hAnsi="Arial"/>
                  <w:sz w:val="18"/>
                  <w:lang w:eastAsia="en-GB"/>
                </w:rPr>
                <w:t xml:space="preserve">Note 5: </w:t>
              </w:r>
              <w:r w:rsidRPr="00507BD5">
                <w:rPr>
                  <w:rFonts w:ascii="Arial" w:hAnsi="Arial"/>
                  <w:sz w:val="18"/>
                  <w:lang w:eastAsia="en-GB"/>
                </w:rPr>
                <w:tab/>
                <w:t>Information about types of UE beam is given in B.2.1.3 and does not limit UE implementation or test system implementation.</w:t>
              </w:r>
            </w:ins>
          </w:p>
        </w:tc>
      </w:tr>
    </w:tbl>
    <w:p w14:paraId="050217C8" w14:textId="77777777" w:rsidR="0011375C" w:rsidRPr="00507BD5" w:rsidRDefault="0011375C" w:rsidP="0011375C">
      <w:pPr>
        <w:overflowPunct w:val="0"/>
        <w:autoSpaceDE w:val="0"/>
        <w:autoSpaceDN w:val="0"/>
        <w:adjustRightInd w:val="0"/>
        <w:textAlignment w:val="baseline"/>
        <w:rPr>
          <w:ins w:id="67427" w:author="BigCREditor-Post-RAN4#105" w:date="2022-11-29T12:14:00Z"/>
          <w:snapToGrid w:val="0"/>
          <w:lang w:eastAsia="zh-CN"/>
        </w:rPr>
      </w:pPr>
    </w:p>
    <w:p w14:paraId="3C571345" w14:textId="77777777" w:rsidR="0011375C" w:rsidRPr="00507BD5" w:rsidRDefault="0011375C" w:rsidP="0011375C">
      <w:pPr>
        <w:overflowPunct w:val="0"/>
        <w:autoSpaceDE w:val="0"/>
        <w:autoSpaceDN w:val="0"/>
        <w:adjustRightInd w:val="0"/>
        <w:textAlignment w:val="baseline"/>
        <w:rPr>
          <w:ins w:id="67428" w:author="BigCREditor-Post-RAN4#105" w:date="2022-11-29T12:14:00Z"/>
          <w:snapToGrid w:val="0"/>
          <w:lang w:eastAsia="zh-CN"/>
        </w:rPr>
      </w:pPr>
    </w:p>
    <w:p w14:paraId="738B2012" w14:textId="77777777" w:rsidR="0011375C" w:rsidRPr="00507BD5" w:rsidRDefault="0011375C" w:rsidP="0011375C">
      <w:pPr>
        <w:keepNext/>
        <w:keepLines/>
        <w:overflowPunct w:val="0"/>
        <w:autoSpaceDE w:val="0"/>
        <w:autoSpaceDN w:val="0"/>
        <w:adjustRightInd w:val="0"/>
        <w:spacing w:before="120"/>
        <w:ind w:left="1985" w:hanging="1985"/>
        <w:textAlignment w:val="baseline"/>
        <w:outlineLvl w:val="4"/>
        <w:rPr>
          <w:ins w:id="67429" w:author="BigCREditor-Post-RAN4#105" w:date="2022-11-29T12:14:00Z"/>
          <w:rFonts w:ascii="Arial" w:hAnsi="Arial"/>
          <w:sz w:val="22"/>
          <w:lang w:eastAsia="en-GB"/>
        </w:rPr>
      </w:pPr>
      <w:ins w:id="67430" w:author="BigCREditor-Post-RAN4#105" w:date="2022-11-29T12:14:00Z">
        <w:r w:rsidRPr="00507BD5">
          <w:rPr>
            <w:rFonts w:ascii="Arial" w:hAnsi="Arial"/>
            <w:sz w:val="22"/>
            <w:lang w:eastAsia="en-GB"/>
          </w:rPr>
          <w:t>A.7.5.10.1.2</w:t>
        </w:r>
        <w:r w:rsidRPr="00507BD5">
          <w:rPr>
            <w:rFonts w:ascii="Arial" w:hAnsi="Arial"/>
            <w:sz w:val="22"/>
            <w:lang w:eastAsia="en-GB"/>
          </w:rPr>
          <w:tab/>
          <w:t xml:space="preserve">Test </w:t>
        </w:r>
        <w:r w:rsidRPr="00507BD5">
          <w:rPr>
            <w:rFonts w:ascii="Arial" w:hAnsi="Arial"/>
            <w:snapToGrid w:val="0"/>
            <w:sz w:val="22"/>
            <w:lang w:eastAsia="en-GB"/>
          </w:rPr>
          <w:t>Requirements</w:t>
        </w:r>
      </w:ins>
    </w:p>
    <w:p w14:paraId="3B5A42DB" w14:textId="77777777" w:rsidR="0011375C" w:rsidRPr="00507BD5" w:rsidRDefault="0011375C" w:rsidP="0011375C">
      <w:pPr>
        <w:overflowPunct w:val="0"/>
        <w:autoSpaceDE w:val="0"/>
        <w:autoSpaceDN w:val="0"/>
        <w:adjustRightInd w:val="0"/>
        <w:textAlignment w:val="baseline"/>
        <w:rPr>
          <w:ins w:id="67431" w:author="BigCREditor-Post-RAN4#105" w:date="2022-11-29T12:14:00Z"/>
          <w:lang w:eastAsia="zh-CN"/>
        </w:rPr>
      </w:pPr>
      <w:ins w:id="67432" w:author="BigCREditor-Post-RAN4#105" w:date="2022-11-29T12:14:00Z">
        <w:r w:rsidRPr="00507BD5">
          <w:rPr>
            <w:lang w:eastAsia="zh-CN"/>
          </w:rPr>
          <w:t xml:space="preserve">During T1, the UE shall be ready for the reception of uplink grant for </w:t>
        </w:r>
        <w:proofErr w:type="spellStart"/>
        <w:r w:rsidRPr="00507BD5">
          <w:rPr>
            <w:lang w:eastAsia="zh-CN"/>
          </w:rPr>
          <w:t>PCell</w:t>
        </w:r>
        <w:proofErr w:type="spellEnd"/>
        <w:r w:rsidRPr="00507BD5">
          <w:rPr>
            <w:lang w:eastAsia="zh-CN"/>
          </w:rPr>
          <w:t xml:space="preserve"> from the first DL slot that occurs after the beginning of slot </w:t>
        </w:r>
      </w:ins>
      <m:oMath>
        <m:r>
          <w:ins w:id="67433" w:author="BigCREditor-Post-RAN4#105" w:date="2022-11-29T12:14:00Z">
            <m:rPr>
              <m:sty m:val="p"/>
            </m:rPr>
            <w:rPr>
              <w:rFonts w:ascii="Cambria Math" w:hAnsi="Cambria Math"/>
              <w:lang w:eastAsia="zh-CN"/>
            </w:rPr>
            <m:t>i+</m:t>
          </w:ins>
        </m:r>
        <m:f>
          <m:fPr>
            <m:ctrlPr>
              <w:ins w:id="67434" w:author="BigCREditor-Post-RAN4#105" w:date="2022-11-29T12:14:00Z">
                <w:rPr>
                  <w:rFonts w:ascii="Cambria Math" w:hAnsi="Cambria Math"/>
                  <w:i/>
                  <w:lang w:eastAsia="zh-CN"/>
                </w:rPr>
              </w:ins>
            </m:ctrlPr>
          </m:fPr>
          <m:num>
            <m:sSub>
              <m:sSubPr>
                <m:ctrlPr>
                  <w:ins w:id="67435" w:author="BigCREditor-Post-RAN4#105" w:date="2022-11-29T12:14:00Z">
                    <w:rPr>
                      <w:rFonts w:ascii="Cambria Math" w:hAnsi="Cambria Math"/>
                      <w:i/>
                      <w:lang w:eastAsia="zh-CN"/>
                    </w:rPr>
                  </w:ins>
                </m:ctrlPr>
              </m:sSubPr>
              <m:e>
                <m:sSub>
                  <m:sSubPr>
                    <m:ctrlPr>
                      <w:ins w:id="67436" w:author="BigCREditor-Post-RAN4#105" w:date="2022-11-29T12:14:00Z">
                        <w:rPr>
                          <w:rFonts w:ascii="Cambria Math" w:hAnsi="Cambria Math"/>
                          <w:i/>
                          <w:lang w:eastAsia="zh-CN"/>
                        </w:rPr>
                      </w:ins>
                    </m:ctrlPr>
                  </m:sSubPr>
                  <m:e>
                    <m:r>
                      <w:ins w:id="67437" w:author="BigCREditor-Post-RAN4#105" w:date="2022-11-29T12:14:00Z">
                        <w:rPr>
                          <w:rFonts w:ascii="Cambria Math" w:hAnsi="Cambria Math"/>
                          <w:lang w:eastAsia="zh-CN"/>
                        </w:rPr>
                        <m:t>T</m:t>
                      </w:ins>
                    </m:r>
                  </m:e>
                  <m:sub>
                    <m:r>
                      <w:ins w:id="67438" w:author="BigCREditor-Post-RAN4#105" w:date="2022-11-29T12:14:00Z">
                        <m:rPr>
                          <m:sty m:val="p"/>
                        </m:rPr>
                        <w:rPr>
                          <w:rFonts w:ascii="Cambria Math" w:hAnsi="Cambria Math"/>
                          <w:lang w:eastAsia="zh-CN"/>
                        </w:rPr>
                        <m:t>RRCprocessingDelay</m:t>
                      </w:ins>
                    </m:r>
                  </m:sub>
                </m:sSub>
                <m:r>
                  <w:ins w:id="67439" w:author="BigCREditor-Post-RAN4#105" w:date="2022-11-29T12:14:00Z">
                    <w:rPr>
                      <w:rFonts w:ascii="Cambria Math" w:hAnsi="Cambria Math"/>
                      <w:lang w:eastAsia="zh-CN"/>
                    </w:rPr>
                    <m:t>+T</m:t>
                  </w:ins>
                </m:r>
              </m:e>
              <m:sub>
                <m:r>
                  <w:ins w:id="67440" w:author="BigCREditor-Post-RAN4#105" w:date="2022-11-29T12:14:00Z">
                    <m:rPr>
                      <m:sty m:val="p"/>
                    </m:rPr>
                    <w:rPr>
                      <w:rFonts w:ascii="Cambria Math" w:hAnsi="Cambria Math"/>
                      <w:lang w:eastAsia="zh-CN"/>
                    </w:rPr>
                    <m:t>CBWchangeDelayRRC</m:t>
                  </w:ins>
                </m:r>
              </m:sub>
            </m:sSub>
          </m:num>
          <m:den>
            <m:r>
              <w:ins w:id="67441" w:author="BigCREditor-Post-RAN4#105" w:date="2022-11-29T12:14:00Z">
                <m:rPr>
                  <m:sty m:val="p"/>
                </m:rPr>
                <w:rPr>
                  <w:rFonts w:ascii="Cambria Math" w:hAnsi="Cambria Math"/>
                  <w:lang w:eastAsia="zh-CN"/>
                </w:rPr>
                <m:t>NR Slot length</m:t>
              </w:ins>
            </m:r>
          </m:den>
        </m:f>
      </m:oMath>
      <w:ins w:id="67442" w:author="BigCREditor-Post-RAN4#105" w:date="2022-11-29T12:14:00Z">
        <w:r w:rsidRPr="00507BD5">
          <w:rPr>
            <w:lang w:eastAsia="zh-CN"/>
          </w:rPr>
          <w:t xml:space="preserve"> and </w:t>
        </w:r>
        <w:r w:rsidRPr="00507BD5">
          <w:rPr>
            <w:lang w:eastAsia="en-GB"/>
          </w:rPr>
          <w:t xml:space="preserve">starts to </w:t>
        </w:r>
        <w:r w:rsidRPr="00507BD5">
          <w:rPr>
            <w:lang w:eastAsia="zh-CN"/>
          </w:rPr>
          <w:t xml:space="preserve">report valid ACK/NACK for the </w:t>
        </w:r>
        <w:proofErr w:type="spellStart"/>
        <w:r w:rsidRPr="00507BD5">
          <w:rPr>
            <w:lang w:eastAsia="zh-CN"/>
          </w:rPr>
          <w:t>PCell</w:t>
        </w:r>
        <w:proofErr w:type="spellEnd"/>
        <w:r w:rsidRPr="00507BD5">
          <w:rPr>
            <w:lang w:eastAsia="zh-CN"/>
          </w:rPr>
          <w:t xml:space="preserve"> from the first UL slot that occurs after the beginning of DL slot</w:t>
        </w:r>
      </w:ins>
      <m:oMath>
        <m:r>
          <w:ins w:id="67443" w:author="BigCREditor-Post-RAN4#105" w:date="2022-11-29T12:14:00Z">
            <m:rPr>
              <m:sty m:val="p"/>
            </m:rPr>
            <w:rPr>
              <w:rFonts w:ascii="Cambria Math" w:hAnsi="Cambria Math"/>
              <w:lang w:eastAsia="zh-CN"/>
            </w:rPr>
            <m:t xml:space="preserve"> i+</m:t>
          </w:ins>
        </m:r>
        <m:f>
          <m:fPr>
            <m:ctrlPr>
              <w:ins w:id="67444" w:author="BigCREditor-Post-RAN4#105" w:date="2022-11-29T12:14:00Z">
                <w:rPr>
                  <w:rFonts w:ascii="Cambria Math" w:hAnsi="Cambria Math"/>
                  <w:i/>
                  <w:lang w:eastAsia="zh-CN"/>
                </w:rPr>
              </w:ins>
            </m:ctrlPr>
          </m:fPr>
          <m:num>
            <m:sSub>
              <m:sSubPr>
                <m:ctrlPr>
                  <w:ins w:id="67445" w:author="BigCREditor-Post-RAN4#105" w:date="2022-11-29T12:14:00Z">
                    <w:rPr>
                      <w:rFonts w:ascii="Cambria Math" w:hAnsi="Cambria Math"/>
                      <w:i/>
                      <w:lang w:eastAsia="zh-CN"/>
                    </w:rPr>
                  </w:ins>
                </m:ctrlPr>
              </m:sSubPr>
              <m:e>
                <m:sSub>
                  <m:sSubPr>
                    <m:ctrlPr>
                      <w:ins w:id="67446" w:author="BigCREditor-Post-RAN4#105" w:date="2022-11-29T12:14:00Z">
                        <w:rPr>
                          <w:rFonts w:ascii="Cambria Math" w:hAnsi="Cambria Math"/>
                          <w:i/>
                          <w:lang w:eastAsia="zh-CN"/>
                        </w:rPr>
                      </w:ins>
                    </m:ctrlPr>
                  </m:sSubPr>
                  <m:e>
                    <m:r>
                      <w:ins w:id="67447" w:author="BigCREditor-Post-RAN4#105" w:date="2022-11-29T12:14:00Z">
                        <w:rPr>
                          <w:rFonts w:ascii="Cambria Math" w:hAnsi="Cambria Math"/>
                          <w:lang w:eastAsia="zh-CN"/>
                        </w:rPr>
                        <m:t>T</m:t>
                      </w:ins>
                    </m:r>
                  </m:e>
                  <m:sub>
                    <m:r>
                      <w:ins w:id="67448" w:author="BigCREditor-Post-RAN4#105" w:date="2022-11-29T12:14:00Z">
                        <m:rPr>
                          <m:sty m:val="p"/>
                        </m:rPr>
                        <w:rPr>
                          <w:rFonts w:ascii="Cambria Math" w:hAnsi="Cambria Math"/>
                          <w:lang w:eastAsia="zh-CN"/>
                        </w:rPr>
                        <m:t>RRCprocessingDelay</m:t>
                      </w:ins>
                    </m:r>
                  </m:sub>
                </m:sSub>
                <m:r>
                  <w:ins w:id="67449" w:author="BigCREditor-Post-RAN4#105" w:date="2022-11-29T12:14:00Z">
                    <w:rPr>
                      <w:rFonts w:ascii="Cambria Math" w:hAnsi="Cambria Math"/>
                      <w:lang w:eastAsia="zh-CN"/>
                    </w:rPr>
                    <m:t>+T</m:t>
                  </w:ins>
                </m:r>
              </m:e>
              <m:sub>
                <m:r>
                  <w:ins w:id="67450" w:author="BigCREditor-Post-RAN4#105" w:date="2022-11-29T12:14:00Z">
                    <m:rPr>
                      <m:sty m:val="p"/>
                    </m:rPr>
                    <w:rPr>
                      <w:rFonts w:ascii="Cambria Math" w:hAnsi="Cambria Math"/>
                      <w:lang w:eastAsia="zh-CN"/>
                    </w:rPr>
                    <m:t>CBWchangeDelayRRC</m:t>
                  </w:ins>
                </m:r>
              </m:sub>
            </m:sSub>
          </m:num>
          <m:den>
            <m:r>
              <w:ins w:id="67451" w:author="BigCREditor-Post-RAN4#105" w:date="2022-11-29T12:14:00Z">
                <m:rPr>
                  <m:sty m:val="p"/>
                </m:rPr>
                <w:rPr>
                  <w:rFonts w:ascii="Cambria Math" w:hAnsi="Cambria Math"/>
                  <w:lang w:eastAsia="zh-CN"/>
                </w:rPr>
                <m:t>NR Slot length</m:t>
              </w:ins>
            </m:r>
          </m:den>
        </m:f>
        <m:r>
          <w:ins w:id="67452" w:author="BigCREditor-Post-RAN4#105" w:date="2022-11-29T12:14:00Z">
            <m:rPr>
              <m:sty m:val="p"/>
            </m:rPr>
            <w:rPr>
              <w:rFonts w:ascii="Cambria Math" w:hAnsi="Cambria Math" w:cs="MS Gothic"/>
              <w:lang w:eastAsia="zh-CN"/>
            </w:rPr>
            <m:t>+k1</m:t>
          </w:ins>
        </m:r>
      </m:oMath>
      <w:ins w:id="67453" w:author="BigCREditor-Post-RAN4#105" w:date="2022-11-29T12:14:00Z">
        <w:r w:rsidRPr="00507BD5">
          <w:rPr>
            <w:lang w:eastAsia="zh-CN"/>
          </w:rPr>
          <w:t>.</w:t>
        </w:r>
      </w:ins>
    </w:p>
    <w:p w14:paraId="10C3B031" w14:textId="77777777" w:rsidR="0011375C" w:rsidRPr="00507BD5" w:rsidRDefault="0011375C" w:rsidP="0011375C">
      <w:pPr>
        <w:overflowPunct w:val="0"/>
        <w:autoSpaceDE w:val="0"/>
        <w:autoSpaceDN w:val="0"/>
        <w:adjustRightInd w:val="0"/>
        <w:textAlignment w:val="baseline"/>
        <w:rPr>
          <w:ins w:id="67454" w:author="BigCREditor-Post-RAN4#105" w:date="2022-11-29T12:14:00Z"/>
          <w:lang w:eastAsia="zh-CN"/>
        </w:rPr>
      </w:pPr>
      <w:ins w:id="67455" w:author="BigCREditor-Post-RAN4#105" w:date="2022-11-29T12:14:00Z">
        <w:r w:rsidRPr="00507BD5">
          <w:rPr>
            <w:lang w:eastAsia="zh-CN"/>
          </w:rPr>
          <w:t xml:space="preserve">Where, </w:t>
        </w:r>
        <w:r w:rsidRPr="00507BD5">
          <w:rPr>
            <w:i/>
            <w:lang w:eastAsia="zh-CN"/>
          </w:rPr>
          <w:t>k1</w:t>
        </w:r>
        <w:r w:rsidRPr="00507BD5">
          <w:rPr>
            <w:lang w:eastAsia="zh-CN"/>
          </w:rPr>
          <w:t xml:space="preserve"> is the timing between DL data receiving and acknowledgement as specified in [7].</w:t>
        </w:r>
      </w:ins>
    </w:p>
    <w:p w14:paraId="3E4AF91B" w14:textId="77777777" w:rsidR="0011375C" w:rsidRPr="00507BD5" w:rsidRDefault="0011375C" w:rsidP="0011375C">
      <w:pPr>
        <w:overflowPunct w:val="0"/>
        <w:autoSpaceDE w:val="0"/>
        <w:autoSpaceDN w:val="0"/>
        <w:adjustRightInd w:val="0"/>
        <w:textAlignment w:val="baseline"/>
        <w:rPr>
          <w:ins w:id="67456" w:author="BigCREditor-Post-RAN4#105" w:date="2022-11-29T12:14:00Z"/>
          <w:lang w:eastAsia="zh-CN"/>
        </w:rPr>
      </w:pPr>
      <w:proofErr w:type="gramStart"/>
      <w:ins w:id="67457" w:author="BigCREditor-Post-RAN4#105" w:date="2022-11-29T12:14:00Z">
        <w:r w:rsidRPr="00507BD5">
          <w:rPr>
            <w:lang w:eastAsia="zh-CN"/>
          </w:rPr>
          <w:t>All of</w:t>
        </w:r>
        <w:proofErr w:type="gramEnd"/>
        <w:r w:rsidRPr="00507BD5">
          <w:rPr>
            <w:lang w:eastAsia="zh-CN"/>
          </w:rPr>
          <w:t xml:space="preserve"> the above test requirements shall be fulfilled in order for the observed </w:t>
        </w:r>
        <w:proofErr w:type="spellStart"/>
        <w:r w:rsidRPr="00507BD5">
          <w:rPr>
            <w:lang w:eastAsia="zh-CN"/>
          </w:rPr>
          <w:t>PCell</w:t>
        </w:r>
        <w:proofErr w:type="spellEnd"/>
        <w:r w:rsidRPr="00507BD5">
          <w:rPr>
            <w:lang w:eastAsia="zh-CN"/>
          </w:rPr>
          <w:t xml:space="preserve"> UE specific CBW change delay to be counted as correct.</w:t>
        </w:r>
      </w:ins>
    </w:p>
    <w:p w14:paraId="68943FD0" w14:textId="5D434837" w:rsidR="00950337" w:rsidRPr="00950337" w:rsidRDefault="0011375C" w:rsidP="0011375C">
      <w:pPr>
        <w:pPrChange w:id="67458" w:author="BigCREditor-Post-RAN4#105" w:date="2022-11-29T12:13:00Z">
          <w:pPr>
            <w:pStyle w:val="Heading4"/>
          </w:pPr>
        </w:pPrChange>
      </w:pPr>
      <w:ins w:id="67459" w:author="BigCREditor-Post-RAN4#105" w:date="2022-11-29T12:14:00Z">
        <w:r w:rsidRPr="00507BD5">
          <w:rPr>
            <w:lang w:eastAsia="en-GB"/>
          </w:rPr>
          <w:t>The rate of correct events observed during repeated tests shall be at least 90%.</w:t>
        </w:r>
      </w:ins>
    </w:p>
    <w:p w14:paraId="2C119B1C" w14:textId="3A785804" w:rsidR="00FA427A" w:rsidRPr="00020619" w:rsidRDefault="00FA427A" w:rsidP="00F77604">
      <w:pPr>
        <w:jc w:val="center"/>
        <w:rPr>
          <w:noProof/>
        </w:rPr>
      </w:pPr>
    </w:p>
    <w:p w14:paraId="72D606AC" w14:textId="77777777" w:rsidR="007476BB" w:rsidRPr="004F6EBD" w:rsidRDefault="007476BB" w:rsidP="007476BB">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1F956A4E" w14:textId="77777777" w:rsidR="00176894" w:rsidRPr="00DB707E" w:rsidRDefault="00176894" w:rsidP="00176894">
      <w:pPr>
        <w:pStyle w:val="Heading4"/>
        <w:rPr>
          <w:snapToGrid w:val="0"/>
        </w:rPr>
      </w:pPr>
      <w:r w:rsidRPr="00DB707E">
        <w:rPr>
          <w:snapToGrid w:val="0"/>
        </w:rPr>
        <w:t>A.17.6.1.1</w:t>
      </w:r>
      <w:r w:rsidRPr="00DB707E">
        <w:rPr>
          <w:snapToGrid w:val="0"/>
        </w:rPr>
        <w:tab/>
        <w:t>SA event triggered reporting</w:t>
      </w:r>
      <w:r w:rsidRPr="00DB707E">
        <w:rPr>
          <w:snapToGrid w:val="0"/>
          <w:lang w:eastAsia="zh-CN"/>
        </w:rPr>
        <w:t xml:space="preserve"> test without gap under non-DRX</w:t>
      </w:r>
    </w:p>
    <w:p w14:paraId="421BEBA8" w14:textId="77777777" w:rsidR="00176894" w:rsidRPr="00DB707E" w:rsidRDefault="00176894" w:rsidP="00176894">
      <w:pPr>
        <w:pStyle w:val="Heading5"/>
        <w:rPr>
          <w:snapToGrid w:val="0"/>
        </w:rPr>
      </w:pPr>
      <w:bookmarkStart w:id="67460" w:name="_Toc535476752"/>
      <w:r w:rsidRPr="00DB707E">
        <w:rPr>
          <w:snapToGrid w:val="0"/>
        </w:rPr>
        <w:t>A.17.6.1.1.1</w:t>
      </w:r>
      <w:r w:rsidRPr="00DB707E">
        <w:rPr>
          <w:snapToGrid w:val="0"/>
        </w:rPr>
        <w:tab/>
        <w:t>Test purpose and Environment</w:t>
      </w:r>
      <w:bookmarkEnd w:id="67460"/>
    </w:p>
    <w:p w14:paraId="442C6426" w14:textId="77777777" w:rsidR="00176894" w:rsidRPr="00DB707E" w:rsidRDefault="00176894" w:rsidP="00176894">
      <w:r w:rsidRPr="00DB707E">
        <w:rPr>
          <w:rFonts w:cs="v4.2.0"/>
        </w:rPr>
        <w:t>The purpose of this test is to verify that the UE makes correct reporting of an event. This test will partly verify the TDD intra-frequency cell search requirements for RedCap in clause 9.2B.5.1 and 9.2B.5.2.</w:t>
      </w:r>
      <w:r w:rsidRPr="00DB707E">
        <w:t xml:space="preserve"> Supported test configurations are shown in table A.17.6.1.1.1-1.</w:t>
      </w:r>
    </w:p>
    <w:p w14:paraId="760AD0A8" w14:textId="77777777" w:rsidR="00176894" w:rsidRPr="00DB707E" w:rsidRDefault="00176894" w:rsidP="00176894">
      <w:pPr>
        <w:pStyle w:val="TH"/>
      </w:pPr>
      <w:r w:rsidRPr="00DB707E">
        <w:t>Table A.17.6.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176894" w:rsidRPr="00DB707E" w14:paraId="20829903" w14:textId="77777777" w:rsidTr="00864629">
        <w:tc>
          <w:tcPr>
            <w:tcW w:w="2376" w:type="dxa"/>
            <w:tcBorders>
              <w:top w:val="single" w:sz="4" w:space="0" w:color="auto"/>
              <w:left w:val="single" w:sz="4" w:space="0" w:color="auto"/>
              <w:bottom w:val="single" w:sz="4" w:space="0" w:color="auto"/>
              <w:right w:val="single" w:sz="4" w:space="0" w:color="auto"/>
            </w:tcBorders>
            <w:hideMark/>
          </w:tcPr>
          <w:p w14:paraId="17F3A87B" w14:textId="77777777" w:rsidR="00176894" w:rsidRPr="00DB707E" w:rsidRDefault="00176894" w:rsidP="00864629">
            <w:pPr>
              <w:pStyle w:val="TAH"/>
            </w:pPr>
            <w:r w:rsidRPr="00DB707E">
              <w:t>Configuration</w:t>
            </w:r>
          </w:p>
        </w:tc>
        <w:tc>
          <w:tcPr>
            <w:tcW w:w="7479" w:type="dxa"/>
            <w:tcBorders>
              <w:top w:val="single" w:sz="4" w:space="0" w:color="auto"/>
              <w:left w:val="single" w:sz="4" w:space="0" w:color="auto"/>
              <w:bottom w:val="single" w:sz="4" w:space="0" w:color="auto"/>
              <w:right w:val="single" w:sz="4" w:space="0" w:color="auto"/>
            </w:tcBorders>
            <w:hideMark/>
          </w:tcPr>
          <w:p w14:paraId="79933C70" w14:textId="77777777" w:rsidR="00176894" w:rsidRPr="00DB707E" w:rsidRDefault="00176894" w:rsidP="00864629">
            <w:pPr>
              <w:pStyle w:val="TAH"/>
            </w:pPr>
            <w:r w:rsidRPr="00DB707E">
              <w:t>Description</w:t>
            </w:r>
          </w:p>
        </w:tc>
      </w:tr>
      <w:tr w:rsidR="00176894" w:rsidRPr="00DB707E" w14:paraId="76EA52FC" w14:textId="77777777" w:rsidTr="00864629">
        <w:tc>
          <w:tcPr>
            <w:tcW w:w="2376" w:type="dxa"/>
            <w:tcBorders>
              <w:top w:val="single" w:sz="4" w:space="0" w:color="auto"/>
              <w:left w:val="single" w:sz="4" w:space="0" w:color="auto"/>
              <w:bottom w:val="single" w:sz="4" w:space="0" w:color="auto"/>
              <w:right w:val="single" w:sz="4" w:space="0" w:color="auto"/>
            </w:tcBorders>
            <w:hideMark/>
          </w:tcPr>
          <w:p w14:paraId="4D34D989" w14:textId="77777777" w:rsidR="00176894" w:rsidRPr="00DB707E" w:rsidRDefault="00176894" w:rsidP="00864629">
            <w:pPr>
              <w:pStyle w:val="TAL"/>
            </w:pPr>
            <w:r w:rsidRPr="00DB707E">
              <w:t>1</w:t>
            </w:r>
          </w:p>
        </w:tc>
        <w:tc>
          <w:tcPr>
            <w:tcW w:w="7479" w:type="dxa"/>
            <w:tcBorders>
              <w:top w:val="single" w:sz="4" w:space="0" w:color="auto"/>
              <w:left w:val="single" w:sz="4" w:space="0" w:color="auto"/>
              <w:bottom w:val="single" w:sz="4" w:space="0" w:color="auto"/>
              <w:right w:val="single" w:sz="4" w:space="0" w:color="auto"/>
            </w:tcBorders>
            <w:hideMark/>
          </w:tcPr>
          <w:p w14:paraId="7F8A479D" w14:textId="77777777" w:rsidR="00176894" w:rsidRPr="00DB707E" w:rsidRDefault="00176894" w:rsidP="00864629">
            <w:pPr>
              <w:pStyle w:val="TAL"/>
            </w:pPr>
            <w:r w:rsidRPr="00DB707E">
              <w:t>120 kHz SSB SCS, 100 MHz bandwidth, TDD duplex mode</w:t>
            </w:r>
          </w:p>
        </w:tc>
      </w:tr>
      <w:tr w:rsidR="00176894" w:rsidRPr="00DB707E" w14:paraId="6C8BEA94" w14:textId="77777777" w:rsidTr="00864629">
        <w:tc>
          <w:tcPr>
            <w:tcW w:w="2376" w:type="dxa"/>
            <w:tcBorders>
              <w:top w:val="single" w:sz="4" w:space="0" w:color="auto"/>
              <w:left w:val="single" w:sz="4" w:space="0" w:color="auto"/>
              <w:bottom w:val="single" w:sz="4" w:space="0" w:color="auto"/>
              <w:right w:val="single" w:sz="4" w:space="0" w:color="auto"/>
            </w:tcBorders>
            <w:hideMark/>
          </w:tcPr>
          <w:p w14:paraId="167E7E9E" w14:textId="77777777" w:rsidR="00176894" w:rsidRPr="00DB707E" w:rsidRDefault="00176894" w:rsidP="00864629">
            <w:pPr>
              <w:pStyle w:val="TAL"/>
            </w:pPr>
            <w:r w:rsidRPr="00DB707E">
              <w:t>2</w:t>
            </w:r>
          </w:p>
        </w:tc>
        <w:tc>
          <w:tcPr>
            <w:tcW w:w="7479" w:type="dxa"/>
            <w:tcBorders>
              <w:top w:val="single" w:sz="4" w:space="0" w:color="auto"/>
              <w:left w:val="single" w:sz="4" w:space="0" w:color="auto"/>
              <w:bottom w:val="single" w:sz="4" w:space="0" w:color="auto"/>
              <w:right w:val="single" w:sz="4" w:space="0" w:color="auto"/>
            </w:tcBorders>
            <w:hideMark/>
          </w:tcPr>
          <w:p w14:paraId="0DCC2AA0" w14:textId="77777777" w:rsidR="00176894" w:rsidRPr="00DB707E" w:rsidRDefault="00176894" w:rsidP="00864629">
            <w:pPr>
              <w:pStyle w:val="TAL"/>
            </w:pPr>
            <w:r w:rsidRPr="00DB707E">
              <w:t>240 kHz SSB SCS, 100 MHz bandwidth, TDD duplex mode</w:t>
            </w:r>
          </w:p>
        </w:tc>
      </w:tr>
      <w:tr w:rsidR="00176894" w:rsidRPr="00DB707E" w14:paraId="4910A830" w14:textId="77777777" w:rsidTr="00864629">
        <w:tc>
          <w:tcPr>
            <w:tcW w:w="9855" w:type="dxa"/>
            <w:gridSpan w:val="2"/>
            <w:tcBorders>
              <w:top w:val="single" w:sz="4" w:space="0" w:color="auto"/>
              <w:left w:val="single" w:sz="4" w:space="0" w:color="auto"/>
              <w:bottom w:val="single" w:sz="4" w:space="0" w:color="auto"/>
              <w:right w:val="single" w:sz="4" w:space="0" w:color="auto"/>
            </w:tcBorders>
            <w:hideMark/>
          </w:tcPr>
          <w:p w14:paraId="4EB32148" w14:textId="77777777" w:rsidR="00176894" w:rsidRPr="00DB707E" w:rsidRDefault="00176894" w:rsidP="00864629">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1F111BE5" w14:textId="77777777" w:rsidR="00176894" w:rsidRPr="00DB707E" w:rsidRDefault="00176894" w:rsidP="00176894">
      <w:pPr>
        <w:rPr>
          <w:rFonts w:cs="v4.2.0"/>
        </w:rPr>
      </w:pPr>
    </w:p>
    <w:p w14:paraId="6E67ED97" w14:textId="77777777" w:rsidR="00176894" w:rsidRPr="00DB707E" w:rsidRDefault="00176894" w:rsidP="00176894">
      <w:r w:rsidRPr="00DB707E">
        <w:t xml:space="preserve">There are two cells in the test, </w:t>
      </w:r>
      <w:proofErr w:type="spellStart"/>
      <w:r w:rsidRPr="00DB707E">
        <w:t>PCell</w:t>
      </w:r>
      <w:proofErr w:type="spellEnd"/>
      <w:r w:rsidRPr="00DB707E">
        <w:t xml:space="preserve"> (Cell 1) and a FR2 neighbour cell (Cell 2) on the same frequency as the </w:t>
      </w:r>
      <w:proofErr w:type="spellStart"/>
      <w:r w:rsidRPr="00DB707E">
        <w:t>PCell</w:t>
      </w:r>
      <w:proofErr w:type="spellEnd"/>
      <w:r w:rsidRPr="00DB707E">
        <w:t>. The test parameters for the Cell 1 and Cell 2 are given in Table A.17.6.1.1.1-2, A.17.6.1.1.1-3 and A.17.6.1.1.1-4 below.</w:t>
      </w:r>
    </w:p>
    <w:p w14:paraId="2412AC0C" w14:textId="77777777" w:rsidR="00176894" w:rsidRPr="00DB707E" w:rsidRDefault="00176894" w:rsidP="00176894">
      <w:r w:rsidRPr="00DB707E">
        <w:t xml:space="preserve">In the measurement control information, a measurement object is configured for the frequency of the </w:t>
      </w:r>
      <w:proofErr w:type="spellStart"/>
      <w:r w:rsidRPr="00DB707E">
        <w:t>PCell</w:t>
      </w:r>
      <w:proofErr w:type="spellEnd"/>
      <w:r w:rsidRPr="00DB707E">
        <w:t>, and it is indicated to the UE that event-triggered reporting with Event A3 is used.</w:t>
      </w:r>
    </w:p>
    <w:p w14:paraId="7B5F1B4D" w14:textId="77777777" w:rsidR="00176894" w:rsidRPr="00DB707E" w:rsidRDefault="00176894" w:rsidP="00176894">
      <w:r w:rsidRPr="00DB707E">
        <w:t>The test consists of two successive time periods, with time duration of T1, and T2 respectively. During time duration T1, the UE shall not have any timing information of Cell 2.</w:t>
      </w:r>
    </w:p>
    <w:p w14:paraId="0AA75C1A" w14:textId="77777777" w:rsidR="00176894" w:rsidRPr="00DB707E" w:rsidRDefault="00176894" w:rsidP="00176894">
      <w:pPr>
        <w:pStyle w:val="TH"/>
      </w:pPr>
      <w:r w:rsidRPr="00DB707E">
        <w:lastRenderedPageBreak/>
        <w:t xml:space="preserve">Table A.17.6.1.1.1-2: General test parameters for intra-frequency event triggered reporting for SA with TDD </w:t>
      </w:r>
      <w:proofErr w:type="spellStart"/>
      <w:r w:rsidRPr="00DB707E">
        <w:t>PCell</w:t>
      </w:r>
      <w:proofErr w:type="spellEnd"/>
      <w:r w:rsidRPr="00DB707E">
        <w:t xml:space="preserve"> in FR2 without gap without DRX for RedCa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566"/>
        <w:gridCol w:w="786"/>
        <w:gridCol w:w="1591"/>
        <w:gridCol w:w="3810"/>
      </w:tblGrid>
      <w:tr w:rsidR="00176894" w:rsidRPr="00DB707E" w14:paraId="1E3C835F" w14:textId="77777777" w:rsidTr="00864629">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1850020" w14:textId="77777777" w:rsidR="00176894" w:rsidRPr="00DB707E" w:rsidRDefault="00176894" w:rsidP="00864629">
            <w:pPr>
              <w:pStyle w:val="TAH"/>
              <w:rPr>
                <w:rFonts w:cs="Arial"/>
              </w:rPr>
            </w:pPr>
            <w:r w:rsidRPr="00DB707E">
              <w:t>Parameter</w:t>
            </w:r>
          </w:p>
        </w:tc>
        <w:tc>
          <w:tcPr>
            <w:tcW w:w="0" w:type="auto"/>
            <w:tcBorders>
              <w:top w:val="single" w:sz="4" w:space="0" w:color="auto"/>
              <w:left w:val="single" w:sz="4" w:space="0" w:color="auto"/>
              <w:bottom w:val="single" w:sz="4" w:space="0" w:color="auto"/>
              <w:right w:val="single" w:sz="4" w:space="0" w:color="auto"/>
            </w:tcBorders>
            <w:hideMark/>
          </w:tcPr>
          <w:p w14:paraId="7662ABAE" w14:textId="77777777" w:rsidR="00176894" w:rsidRPr="00DB707E" w:rsidRDefault="00176894" w:rsidP="00864629">
            <w:pPr>
              <w:pStyle w:val="TAH"/>
              <w:rPr>
                <w:rFonts w:cs="Arial"/>
              </w:rPr>
            </w:pPr>
            <w:r w:rsidRPr="00DB707E">
              <w:t>Unit</w:t>
            </w:r>
          </w:p>
        </w:tc>
        <w:tc>
          <w:tcPr>
            <w:tcW w:w="0" w:type="auto"/>
            <w:tcBorders>
              <w:top w:val="single" w:sz="4" w:space="0" w:color="auto"/>
              <w:left w:val="single" w:sz="4" w:space="0" w:color="auto"/>
              <w:bottom w:val="single" w:sz="4" w:space="0" w:color="auto"/>
              <w:right w:val="single" w:sz="4" w:space="0" w:color="auto"/>
            </w:tcBorders>
            <w:hideMark/>
          </w:tcPr>
          <w:p w14:paraId="42612D2B" w14:textId="77777777" w:rsidR="00176894" w:rsidRPr="00DB707E" w:rsidRDefault="00176894" w:rsidP="00864629">
            <w:pPr>
              <w:pStyle w:val="TAH"/>
            </w:pPr>
            <w:r w:rsidRPr="00DB707E">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250EA74F" w14:textId="77777777" w:rsidR="00176894" w:rsidRPr="00DB707E" w:rsidRDefault="00176894" w:rsidP="00864629">
            <w:pPr>
              <w:pStyle w:val="TAH"/>
              <w:rPr>
                <w:rFonts w:cs="Arial"/>
              </w:rPr>
            </w:pPr>
            <w:r w:rsidRPr="00DB707E">
              <w:t>Value</w:t>
            </w:r>
          </w:p>
        </w:tc>
        <w:tc>
          <w:tcPr>
            <w:tcW w:w="0" w:type="auto"/>
            <w:tcBorders>
              <w:top w:val="single" w:sz="4" w:space="0" w:color="auto"/>
              <w:left w:val="single" w:sz="4" w:space="0" w:color="auto"/>
              <w:bottom w:val="single" w:sz="4" w:space="0" w:color="auto"/>
              <w:right w:val="single" w:sz="4" w:space="0" w:color="auto"/>
            </w:tcBorders>
            <w:hideMark/>
          </w:tcPr>
          <w:p w14:paraId="3E354FA0" w14:textId="77777777" w:rsidR="00176894" w:rsidRPr="00DB707E" w:rsidRDefault="00176894" w:rsidP="00864629">
            <w:pPr>
              <w:pStyle w:val="TAH"/>
              <w:rPr>
                <w:rFonts w:cs="Arial"/>
              </w:rPr>
            </w:pPr>
            <w:r w:rsidRPr="00DB707E">
              <w:t>Comment</w:t>
            </w:r>
          </w:p>
        </w:tc>
      </w:tr>
      <w:tr w:rsidR="00176894" w:rsidRPr="00DB707E" w14:paraId="2BD3DF1B"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1288899D" w14:textId="77777777" w:rsidR="00176894" w:rsidRPr="00DB707E" w:rsidRDefault="00176894" w:rsidP="00864629">
            <w:pPr>
              <w:pStyle w:val="TAL"/>
              <w:rPr>
                <w:rFonts w:cs="Arial"/>
              </w:rPr>
            </w:pPr>
            <w:r w:rsidRPr="00DB707E">
              <w:t>Active cell</w:t>
            </w:r>
          </w:p>
        </w:tc>
        <w:tc>
          <w:tcPr>
            <w:tcW w:w="0" w:type="auto"/>
            <w:tcBorders>
              <w:top w:val="single" w:sz="4" w:space="0" w:color="auto"/>
              <w:left w:val="single" w:sz="4" w:space="0" w:color="auto"/>
              <w:bottom w:val="single" w:sz="4" w:space="0" w:color="auto"/>
              <w:right w:val="single" w:sz="4" w:space="0" w:color="auto"/>
            </w:tcBorders>
          </w:tcPr>
          <w:p w14:paraId="1B14050F" w14:textId="77777777" w:rsidR="00176894" w:rsidRPr="00DB707E" w:rsidRDefault="00176894" w:rsidP="0086462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A12CCB0" w14:textId="77777777" w:rsidR="00176894" w:rsidRPr="00DB707E" w:rsidRDefault="00176894" w:rsidP="00864629">
            <w:pPr>
              <w:pStyle w:val="TAC"/>
              <w:rPr>
                <w:rFonts w:cs="v4.2.0"/>
              </w:rPr>
            </w:pPr>
            <w:r w:rsidRPr="00DB707E">
              <w:rPr>
                <w:rFonts w:cs="v4.2.0"/>
              </w:rPr>
              <w:t>1, 2</w:t>
            </w:r>
          </w:p>
        </w:tc>
        <w:tc>
          <w:tcPr>
            <w:tcW w:w="0" w:type="auto"/>
            <w:tcBorders>
              <w:top w:val="single" w:sz="4" w:space="0" w:color="auto"/>
              <w:left w:val="single" w:sz="4" w:space="0" w:color="auto"/>
              <w:bottom w:val="single" w:sz="4" w:space="0" w:color="auto"/>
              <w:right w:val="single" w:sz="4" w:space="0" w:color="auto"/>
            </w:tcBorders>
            <w:hideMark/>
          </w:tcPr>
          <w:p w14:paraId="6E437DA3" w14:textId="77777777" w:rsidR="00176894" w:rsidRPr="00DB707E" w:rsidRDefault="00176894" w:rsidP="00864629">
            <w:pPr>
              <w:pStyle w:val="TAC"/>
              <w:rPr>
                <w:rFonts w:cs="v4.2.0"/>
              </w:rPr>
            </w:pPr>
            <w:proofErr w:type="spellStart"/>
            <w:r w:rsidRPr="00DB707E">
              <w:rPr>
                <w:rFonts w:cs="v4.2.0"/>
              </w:rPr>
              <w:t>PCell</w:t>
            </w:r>
            <w:proofErr w:type="spellEnd"/>
            <w:r w:rsidRPr="00DB707E">
              <w:rPr>
                <w:rFonts w:cs="v4.2.0"/>
              </w:rPr>
              <w:t xml:space="preserve"> (Cell 1)</w:t>
            </w:r>
          </w:p>
        </w:tc>
        <w:tc>
          <w:tcPr>
            <w:tcW w:w="0" w:type="auto"/>
            <w:tcBorders>
              <w:top w:val="single" w:sz="4" w:space="0" w:color="auto"/>
              <w:left w:val="single" w:sz="4" w:space="0" w:color="auto"/>
              <w:bottom w:val="single" w:sz="4" w:space="0" w:color="auto"/>
              <w:right w:val="single" w:sz="4" w:space="0" w:color="auto"/>
            </w:tcBorders>
          </w:tcPr>
          <w:p w14:paraId="2E37C02A" w14:textId="77777777" w:rsidR="00176894" w:rsidRPr="00DB707E" w:rsidRDefault="00176894" w:rsidP="00864629">
            <w:pPr>
              <w:pStyle w:val="TAL"/>
            </w:pPr>
          </w:p>
        </w:tc>
      </w:tr>
      <w:tr w:rsidR="00176894" w:rsidRPr="00DB707E" w14:paraId="1C75FB89"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7A22CC19" w14:textId="77777777" w:rsidR="00176894" w:rsidRPr="00DB707E" w:rsidRDefault="00176894" w:rsidP="00864629">
            <w:pPr>
              <w:pStyle w:val="TAL"/>
              <w:rPr>
                <w:rFonts w:cs="Arial"/>
                <w:b/>
              </w:rPr>
            </w:pPr>
            <w:r w:rsidRPr="00DB707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23FCCB40" w14:textId="77777777" w:rsidR="00176894" w:rsidRPr="00DB707E" w:rsidRDefault="00176894" w:rsidP="0086462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E2CF1" w14:textId="77777777" w:rsidR="00176894" w:rsidRPr="00DB707E" w:rsidRDefault="00176894" w:rsidP="00864629">
            <w:pPr>
              <w:pStyle w:val="TAC"/>
              <w:rPr>
                <w:rFonts w:cs="v4.2.0"/>
                <w:bCs/>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EDEF976" w14:textId="77777777" w:rsidR="00176894" w:rsidRPr="00DB707E" w:rsidRDefault="00176894" w:rsidP="00864629">
            <w:pPr>
              <w:pStyle w:val="TAC"/>
            </w:pPr>
            <w:r w:rsidRPr="00DB707E">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6B14EA86" w14:textId="77777777" w:rsidR="00176894" w:rsidRPr="00DB707E" w:rsidRDefault="00176894" w:rsidP="00864629">
            <w:pPr>
              <w:pStyle w:val="TAL"/>
              <w:rPr>
                <w:b/>
              </w:rPr>
            </w:pPr>
            <w:r w:rsidRPr="00DB707E">
              <w:rPr>
                <w:rFonts w:cs="v4.2.0"/>
                <w:bCs/>
              </w:rPr>
              <w:t>Cell to be identified.</w:t>
            </w:r>
          </w:p>
        </w:tc>
      </w:tr>
      <w:tr w:rsidR="00176894" w:rsidRPr="00DB707E" w14:paraId="7C2C123B"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753F7D20" w14:textId="77777777" w:rsidR="00176894" w:rsidRPr="00DB707E" w:rsidRDefault="00176894" w:rsidP="00864629">
            <w:pPr>
              <w:pStyle w:val="TAL"/>
              <w:rPr>
                <w:rFonts w:cs="Arial"/>
                <w:b/>
              </w:rPr>
            </w:pPr>
            <w:r w:rsidRPr="00DB707E">
              <w:t>RF Channel Number</w:t>
            </w:r>
          </w:p>
        </w:tc>
        <w:tc>
          <w:tcPr>
            <w:tcW w:w="0" w:type="auto"/>
            <w:tcBorders>
              <w:top w:val="single" w:sz="4" w:space="0" w:color="auto"/>
              <w:left w:val="single" w:sz="4" w:space="0" w:color="auto"/>
              <w:bottom w:val="single" w:sz="4" w:space="0" w:color="auto"/>
              <w:right w:val="single" w:sz="4" w:space="0" w:color="auto"/>
            </w:tcBorders>
          </w:tcPr>
          <w:p w14:paraId="1FB023F9" w14:textId="77777777" w:rsidR="00176894" w:rsidRPr="00DB707E" w:rsidRDefault="00176894" w:rsidP="0086462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4360B7F0" w14:textId="77777777" w:rsidR="00176894" w:rsidRPr="00DB707E" w:rsidRDefault="00176894" w:rsidP="00864629">
            <w:pPr>
              <w:pStyle w:val="TAC"/>
              <w:rPr>
                <w:rFonts w:cs="v4.2.0"/>
                <w:bCs/>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07D39AB" w14:textId="77777777" w:rsidR="00176894" w:rsidRPr="00DB707E" w:rsidRDefault="00176894" w:rsidP="00864629">
            <w:pPr>
              <w:pStyle w:val="TAC"/>
              <w:rPr>
                <w:rFonts w:cs="v4.2.0"/>
                <w:bCs/>
              </w:rPr>
            </w:pPr>
            <w:r w:rsidRPr="00DB707E">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0F1A39E7" w14:textId="77777777" w:rsidR="00176894" w:rsidRPr="00DB707E" w:rsidRDefault="00176894" w:rsidP="00864629">
            <w:pPr>
              <w:pStyle w:val="TAL"/>
              <w:rPr>
                <w:b/>
              </w:rPr>
            </w:pPr>
            <w:r w:rsidRPr="00DB707E">
              <w:rPr>
                <w:rFonts w:cs="v4.2.0"/>
                <w:bCs/>
              </w:rPr>
              <w:t>One TDD carrier frequency is used for the NR cells.</w:t>
            </w:r>
          </w:p>
        </w:tc>
      </w:tr>
      <w:tr w:rsidR="00176894" w:rsidRPr="00DB707E" w14:paraId="56995083"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41C44DEE" w14:textId="77777777" w:rsidR="00176894" w:rsidRPr="00DB707E" w:rsidRDefault="00176894" w:rsidP="00864629">
            <w:pPr>
              <w:pStyle w:val="TAL"/>
              <w:rPr>
                <w:lang w:eastAsia="zh-CN"/>
              </w:rPr>
            </w:pPr>
            <w:r w:rsidRPr="00DB707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22EE7DE7" w14:textId="77777777" w:rsidR="00176894" w:rsidRPr="00DB707E" w:rsidRDefault="00176894" w:rsidP="00864629">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260C39C" w14:textId="77777777" w:rsidR="00176894" w:rsidRPr="00DB707E" w:rsidRDefault="00176894" w:rsidP="00864629">
            <w:pPr>
              <w:pStyle w:val="TAC"/>
              <w:rPr>
                <w:rFonts w:cs="v4.2.0"/>
                <w:bCs/>
                <w:lang w:eastAsia="zh-CN"/>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453D1675" w14:textId="77777777" w:rsidR="00176894" w:rsidRPr="00DB707E" w:rsidRDefault="00176894" w:rsidP="00864629">
            <w:pPr>
              <w:pStyle w:val="TAC"/>
              <w:rPr>
                <w:rFonts w:cs="v4.2.0"/>
                <w:bCs/>
                <w:lang w:eastAsia="zh-CN"/>
              </w:rPr>
            </w:pPr>
            <w:r w:rsidRPr="00DB707E">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539357BA" w14:textId="77777777" w:rsidR="00176894" w:rsidRPr="00DB707E" w:rsidRDefault="00176894" w:rsidP="00864629">
            <w:pPr>
              <w:pStyle w:val="TAL"/>
              <w:rPr>
                <w:rFonts w:cs="v4.2.0"/>
                <w:bCs/>
                <w:lang w:eastAsia="zh-CN"/>
              </w:rPr>
            </w:pPr>
          </w:p>
        </w:tc>
      </w:tr>
      <w:tr w:rsidR="00176894" w:rsidRPr="00DB707E" w14:paraId="3BB78E78"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52B2988A" w14:textId="77777777" w:rsidR="00176894" w:rsidRPr="00DB707E" w:rsidRDefault="00176894" w:rsidP="00864629">
            <w:pPr>
              <w:pStyle w:val="TAL"/>
              <w:rPr>
                <w:rFonts w:cs="Arial"/>
              </w:rPr>
            </w:pPr>
            <w:r w:rsidRPr="00DB707E">
              <w:t>A3-Offset</w:t>
            </w:r>
          </w:p>
        </w:tc>
        <w:tc>
          <w:tcPr>
            <w:tcW w:w="0" w:type="auto"/>
            <w:tcBorders>
              <w:top w:val="single" w:sz="4" w:space="0" w:color="auto"/>
              <w:left w:val="single" w:sz="4" w:space="0" w:color="auto"/>
              <w:bottom w:val="single" w:sz="4" w:space="0" w:color="auto"/>
              <w:right w:val="single" w:sz="4" w:space="0" w:color="auto"/>
            </w:tcBorders>
            <w:hideMark/>
          </w:tcPr>
          <w:p w14:paraId="2892D601" w14:textId="77777777" w:rsidR="00176894" w:rsidRPr="00DB707E" w:rsidRDefault="00176894" w:rsidP="00864629">
            <w:pPr>
              <w:pStyle w:val="TAC"/>
            </w:pPr>
            <w:r w:rsidRPr="00DB707E">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24289F1C" w14:textId="77777777" w:rsidR="00176894" w:rsidRPr="00DB707E" w:rsidRDefault="00176894" w:rsidP="00864629">
            <w:pPr>
              <w:pStyle w:val="TAC"/>
              <w:rPr>
                <w:rFonts w:cs="v4.2.0"/>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456CB83C" w14:textId="77777777" w:rsidR="00176894" w:rsidRPr="00DB707E" w:rsidRDefault="00176894" w:rsidP="00864629">
            <w:pPr>
              <w:pStyle w:val="TAC"/>
            </w:pPr>
            <w:r w:rsidRPr="00DB707E">
              <w:rPr>
                <w:rFonts w:cs="v4.2.0"/>
              </w:rPr>
              <w:t>-11</w:t>
            </w:r>
          </w:p>
        </w:tc>
        <w:tc>
          <w:tcPr>
            <w:tcW w:w="0" w:type="auto"/>
            <w:tcBorders>
              <w:top w:val="single" w:sz="4" w:space="0" w:color="auto"/>
              <w:left w:val="single" w:sz="4" w:space="0" w:color="auto"/>
              <w:bottom w:val="single" w:sz="4" w:space="0" w:color="auto"/>
              <w:right w:val="single" w:sz="4" w:space="0" w:color="auto"/>
            </w:tcBorders>
          </w:tcPr>
          <w:p w14:paraId="76E49F13" w14:textId="77777777" w:rsidR="00176894" w:rsidRPr="00DB707E" w:rsidRDefault="00176894" w:rsidP="00864629">
            <w:pPr>
              <w:pStyle w:val="TAL"/>
            </w:pPr>
          </w:p>
        </w:tc>
      </w:tr>
      <w:tr w:rsidR="00176894" w:rsidRPr="00DB707E" w14:paraId="15499D6C"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0BE16119" w14:textId="77777777" w:rsidR="00176894" w:rsidRPr="00DB707E" w:rsidRDefault="00176894" w:rsidP="00864629">
            <w:pPr>
              <w:pStyle w:val="TAL"/>
              <w:rPr>
                <w:rFonts w:cs="Arial"/>
              </w:rPr>
            </w:pPr>
            <w:r w:rsidRPr="00DB707E">
              <w:t>CP length</w:t>
            </w:r>
          </w:p>
        </w:tc>
        <w:tc>
          <w:tcPr>
            <w:tcW w:w="0" w:type="auto"/>
            <w:tcBorders>
              <w:top w:val="single" w:sz="4" w:space="0" w:color="auto"/>
              <w:left w:val="single" w:sz="4" w:space="0" w:color="auto"/>
              <w:bottom w:val="single" w:sz="4" w:space="0" w:color="auto"/>
              <w:right w:val="single" w:sz="4" w:space="0" w:color="auto"/>
            </w:tcBorders>
          </w:tcPr>
          <w:p w14:paraId="6056A4D7" w14:textId="77777777" w:rsidR="00176894" w:rsidRPr="00DB707E" w:rsidRDefault="00176894" w:rsidP="0086462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6FEC51D" w14:textId="77777777" w:rsidR="00176894" w:rsidRPr="00DB707E" w:rsidRDefault="00176894" w:rsidP="00864629">
            <w:pPr>
              <w:pStyle w:val="TAC"/>
              <w:rPr>
                <w:rFonts w:cs="v4.2.0"/>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6DCD0CA" w14:textId="77777777" w:rsidR="00176894" w:rsidRPr="00DB707E" w:rsidRDefault="00176894" w:rsidP="00864629">
            <w:pPr>
              <w:pStyle w:val="TAC"/>
            </w:pPr>
            <w:r w:rsidRPr="00DB707E">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042948D" w14:textId="77777777" w:rsidR="00176894" w:rsidRPr="00DB707E" w:rsidRDefault="00176894" w:rsidP="00864629">
            <w:pPr>
              <w:pStyle w:val="TAL"/>
            </w:pPr>
          </w:p>
        </w:tc>
      </w:tr>
      <w:tr w:rsidR="00176894" w:rsidRPr="00DB707E" w14:paraId="26FB1084"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4428F48E" w14:textId="77777777" w:rsidR="00176894" w:rsidRPr="00DB707E" w:rsidRDefault="00176894" w:rsidP="00864629">
            <w:pPr>
              <w:pStyle w:val="TAL"/>
              <w:rPr>
                <w:rFonts w:cs="Arial"/>
              </w:rPr>
            </w:pPr>
            <w:r w:rsidRPr="00DB707E">
              <w:t>Hysteresis</w:t>
            </w:r>
          </w:p>
        </w:tc>
        <w:tc>
          <w:tcPr>
            <w:tcW w:w="0" w:type="auto"/>
            <w:tcBorders>
              <w:top w:val="single" w:sz="4" w:space="0" w:color="auto"/>
              <w:left w:val="single" w:sz="4" w:space="0" w:color="auto"/>
              <w:bottom w:val="single" w:sz="4" w:space="0" w:color="auto"/>
              <w:right w:val="single" w:sz="4" w:space="0" w:color="auto"/>
            </w:tcBorders>
            <w:hideMark/>
          </w:tcPr>
          <w:p w14:paraId="723AB5E5" w14:textId="77777777" w:rsidR="00176894" w:rsidRPr="00DB707E" w:rsidRDefault="00176894" w:rsidP="00864629">
            <w:pPr>
              <w:pStyle w:val="TAC"/>
            </w:pPr>
            <w:r w:rsidRPr="00DB707E">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160FB17" w14:textId="77777777" w:rsidR="00176894" w:rsidRPr="00DB707E" w:rsidRDefault="00176894" w:rsidP="00864629">
            <w:pPr>
              <w:pStyle w:val="TAC"/>
              <w:rPr>
                <w:rFonts w:cs="v4.2.0"/>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08D8696" w14:textId="77777777" w:rsidR="00176894" w:rsidRPr="00DB707E" w:rsidRDefault="00176894" w:rsidP="00864629">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tcPr>
          <w:p w14:paraId="2070EB2E" w14:textId="77777777" w:rsidR="00176894" w:rsidRPr="00DB707E" w:rsidRDefault="00176894" w:rsidP="00864629">
            <w:pPr>
              <w:pStyle w:val="TAL"/>
            </w:pPr>
          </w:p>
        </w:tc>
      </w:tr>
      <w:tr w:rsidR="00176894" w:rsidRPr="00DB707E" w14:paraId="1081EBA5"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08B55267" w14:textId="77777777" w:rsidR="00176894" w:rsidRPr="00DB707E" w:rsidRDefault="00176894" w:rsidP="00864629">
            <w:pPr>
              <w:pStyle w:val="TAL"/>
              <w:rPr>
                <w:rFonts w:cs="Arial"/>
              </w:rPr>
            </w:pPr>
            <w:proofErr w:type="spellStart"/>
            <w:r w:rsidRPr="00DB707E">
              <w:t>Time</w:t>
            </w:r>
            <w:del w:id="67461" w:author="Huawei" w:date="2022-10-20T12:12:00Z">
              <w:r w:rsidRPr="00DB707E" w:rsidDel="000563AB">
                <w:delText xml:space="preserve"> </w:delText>
              </w:r>
            </w:del>
            <w:r w:rsidRPr="00DB707E">
              <w:t>To</w:t>
            </w:r>
            <w:del w:id="67462" w:author="Huawei" w:date="2022-10-20T12:12:00Z">
              <w:r w:rsidRPr="00DB707E" w:rsidDel="000563AB">
                <w:delText xml:space="preserve"> </w:delText>
              </w:r>
            </w:del>
            <w:r w:rsidRPr="00DB707E">
              <w:t>Trigger</w:t>
            </w:r>
            <w:proofErr w:type="spellEnd"/>
          </w:p>
        </w:tc>
        <w:tc>
          <w:tcPr>
            <w:tcW w:w="0" w:type="auto"/>
            <w:tcBorders>
              <w:top w:val="single" w:sz="4" w:space="0" w:color="auto"/>
              <w:left w:val="single" w:sz="4" w:space="0" w:color="auto"/>
              <w:bottom w:val="single" w:sz="4" w:space="0" w:color="auto"/>
              <w:right w:val="single" w:sz="4" w:space="0" w:color="auto"/>
            </w:tcBorders>
            <w:hideMark/>
          </w:tcPr>
          <w:p w14:paraId="2F26E09B" w14:textId="77777777" w:rsidR="00176894" w:rsidRPr="00DB707E" w:rsidRDefault="00176894" w:rsidP="00864629">
            <w:pPr>
              <w:pStyle w:val="TAC"/>
            </w:pPr>
            <w:r w:rsidRPr="00DB707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37414" w14:textId="77777777" w:rsidR="00176894" w:rsidRPr="00DB707E" w:rsidRDefault="00176894" w:rsidP="00864629">
            <w:pPr>
              <w:pStyle w:val="TAC"/>
              <w:rPr>
                <w:rFonts w:cs="v4.2.0"/>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B08C79C" w14:textId="77777777" w:rsidR="00176894" w:rsidRPr="00DB707E" w:rsidRDefault="00176894" w:rsidP="00864629">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tcPr>
          <w:p w14:paraId="0ADE62D3" w14:textId="77777777" w:rsidR="00176894" w:rsidRPr="00DB707E" w:rsidRDefault="00176894" w:rsidP="00864629">
            <w:pPr>
              <w:pStyle w:val="TAL"/>
            </w:pPr>
          </w:p>
        </w:tc>
      </w:tr>
      <w:tr w:rsidR="00176894" w:rsidRPr="00DB707E" w14:paraId="73250E6F"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6339D080" w14:textId="77777777" w:rsidR="00176894" w:rsidRPr="00DB707E" w:rsidRDefault="00176894" w:rsidP="00864629">
            <w:pPr>
              <w:pStyle w:val="TAL"/>
              <w:rPr>
                <w:rFonts w:cs="Arial"/>
              </w:rPr>
            </w:pPr>
            <w:r w:rsidRPr="00DB707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3C009F7F" w14:textId="77777777" w:rsidR="00176894" w:rsidRPr="00DB707E" w:rsidRDefault="00176894" w:rsidP="0086462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7EF396F6" w14:textId="77777777" w:rsidR="00176894" w:rsidRPr="00DB707E" w:rsidRDefault="00176894" w:rsidP="00864629">
            <w:pPr>
              <w:pStyle w:val="TAC"/>
              <w:rPr>
                <w:rFonts w:cs="v4.2.0"/>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1F354AD" w14:textId="77777777" w:rsidR="00176894" w:rsidRPr="00DB707E" w:rsidRDefault="00176894" w:rsidP="00864629">
            <w:pPr>
              <w:pStyle w:val="TAC"/>
            </w:pPr>
            <w:r w:rsidRPr="00DB707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4F044DAF" w14:textId="77777777" w:rsidR="00176894" w:rsidRPr="00DB707E" w:rsidRDefault="00176894" w:rsidP="00864629">
            <w:pPr>
              <w:pStyle w:val="TAL"/>
            </w:pPr>
            <w:r w:rsidRPr="00DB707E">
              <w:rPr>
                <w:rFonts w:cs="v4.2.0"/>
              </w:rPr>
              <w:t>L3 filtering is not used</w:t>
            </w:r>
          </w:p>
        </w:tc>
      </w:tr>
      <w:tr w:rsidR="00176894" w:rsidRPr="00DB707E" w14:paraId="74B6CA56"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6FA7ACAF" w14:textId="77777777" w:rsidR="00176894" w:rsidRPr="00DB707E" w:rsidRDefault="00176894" w:rsidP="00864629">
            <w:pPr>
              <w:pStyle w:val="TAL"/>
              <w:rPr>
                <w:rFonts w:cs="Arial"/>
              </w:rPr>
            </w:pPr>
            <w:r w:rsidRPr="00DB707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0E98B93A" w14:textId="77777777" w:rsidR="00176894" w:rsidRPr="00DB707E" w:rsidRDefault="00176894" w:rsidP="0086462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4069F18" w14:textId="77777777" w:rsidR="00176894" w:rsidRPr="00DB707E" w:rsidRDefault="00176894" w:rsidP="00864629">
            <w:pPr>
              <w:pStyle w:val="TAC"/>
              <w:rPr>
                <w:lang w:eastAsia="zh-CN"/>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D1217F6" w14:textId="77777777" w:rsidR="00176894" w:rsidRPr="00DB707E" w:rsidRDefault="00176894" w:rsidP="00864629">
            <w:pPr>
              <w:pStyle w:val="TAC"/>
              <w:rPr>
                <w:lang w:eastAsia="zh-CN"/>
              </w:rPr>
            </w:pPr>
            <w:r w:rsidRPr="00DB707E">
              <w:rPr>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1A2E13B5" w14:textId="77777777" w:rsidR="00176894" w:rsidRPr="00DB707E" w:rsidRDefault="00176894" w:rsidP="00864629">
            <w:pPr>
              <w:pStyle w:val="TAL"/>
              <w:rPr>
                <w:lang w:eastAsia="zh-CN"/>
              </w:rPr>
            </w:pPr>
          </w:p>
        </w:tc>
      </w:tr>
      <w:tr w:rsidR="00176894" w:rsidRPr="00DB707E" w14:paraId="32B06096"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237D3F4D" w14:textId="77777777" w:rsidR="00176894" w:rsidRPr="00DB707E" w:rsidRDefault="00176894" w:rsidP="00864629">
            <w:pPr>
              <w:pStyle w:val="TAL"/>
              <w:rPr>
                <w:rFonts w:cs="Arial"/>
              </w:rPr>
            </w:pPr>
            <w:r w:rsidRPr="00DB707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16F242C5" w14:textId="77777777" w:rsidR="00176894" w:rsidRPr="00DB707E" w:rsidRDefault="00176894" w:rsidP="00864629">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6F83237" w14:textId="77777777" w:rsidR="00176894" w:rsidRPr="00DB707E" w:rsidRDefault="00176894" w:rsidP="00864629">
            <w:pPr>
              <w:pStyle w:val="TAC"/>
              <w:rPr>
                <w:rFonts w:cs="v4.2.0"/>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AAB6017" w14:textId="77777777" w:rsidR="00176894" w:rsidRPr="00DB707E" w:rsidRDefault="00176894" w:rsidP="00864629">
            <w:pPr>
              <w:pStyle w:val="TAC"/>
            </w:pPr>
            <w:r w:rsidRPr="00DB707E">
              <w:rPr>
                <w:rFonts w:cs="v4.2.0"/>
              </w:rPr>
              <w:t xml:space="preserve">3 </w:t>
            </w:r>
            <w:r w:rsidRPr="00DB707E">
              <w:rPr>
                <w:rFonts w:cs="v4.2.0"/>
              </w:rPr>
              <w:sym w:font="Symbol" w:char="F06D"/>
            </w:r>
            <w:r w:rsidRPr="00DB707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B9232B6" w14:textId="77777777" w:rsidR="00176894" w:rsidRPr="00DB707E" w:rsidRDefault="00176894" w:rsidP="00864629">
            <w:pPr>
              <w:pStyle w:val="TAL"/>
            </w:pPr>
            <w:r w:rsidRPr="00DB707E">
              <w:rPr>
                <w:rFonts w:cs="v4.2.0"/>
              </w:rPr>
              <w:t>Synchronous cells</w:t>
            </w:r>
          </w:p>
        </w:tc>
      </w:tr>
      <w:tr w:rsidR="00176894" w:rsidRPr="00DB707E" w14:paraId="7E4B42CC"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337626B2" w14:textId="77777777" w:rsidR="00176894" w:rsidRPr="00DB707E" w:rsidRDefault="00176894" w:rsidP="00864629">
            <w:pPr>
              <w:pStyle w:val="TAL"/>
              <w:rPr>
                <w:rFonts w:cs="Arial"/>
              </w:rPr>
            </w:pPr>
            <w:r w:rsidRPr="00DB707E">
              <w:t>T1</w:t>
            </w:r>
          </w:p>
        </w:tc>
        <w:tc>
          <w:tcPr>
            <w:tcW w:w="0" w:type="auto"/>
            <w:tcBorders>
              <w:top w:val="single" w:sz="4" w:space="0" w:color="auto"/>
              <w:left w:val="single" w:sz="4" w:space="0" w:color="auto"/>
              <w:bottom w:val="single" w:sz="4" w:space="0" w:color="auto"/>
              <w:right w:val="single" w:sz="4" w:space="0" w:color="auto"/>
            </w:tcBorders>
            <w:hideMark/>
          </w:tcPr>
          <w:p w14:paraId="56B74A16" w14:textId="77777777" w:rsidR="00176894" w:rsidRPr="00DB707E" w:rsidRDefault="00176894" w:rsidP="00864629">
            <w:pPr>
              <w:pStyle w:val="TAC"/>
            </w:pPr>
            <w:r w:rsidRPr="00DB707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0A21C83" w14:textId="77777777" w:rsidR="00176894" w:rsidRPr="00DB707E" w:rsidRDefault="00176894" w:rsidP="00864629">
            <w:pPr>
              <w:pStyle w:val="TAC"/>
              <w:rPr>
                <w:rFonts w:cs="v4.2.0"/>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62CA45B" w14:textId="77777777" w:rsidR="00176894" w:rsidRPr="00DB707E" w:rsidRDefault="00176894" w:rsidP="00864629">
            <w:pPr>
              <w:pStyle w:val="TAC"/>
            </w:pPr>
            <w:r w:rsidRPr="00DB707E">
              <w:rPr>
                <w:rFonts w:cs="v4.2.0"/>
              </w:rPr>
              <w:t>5</w:t>
            </w:r>
          </w:p>
        </w:tc>
        <w:tc>
          <w:tcPr>
            <w:tcW w:w="0" w:type="auto"/>
            <w:tcBorders>
              <w:top w:val="single" w:sz="4" w:space="0" w:color="auto"/>
              <w:left w:val="single" w:sz="4" w:space="0" w:color="auto"/>
              <w:bottom w:val="single" w:sz="4" w:space="0" w:color="auto"/>
              <w:right w:val="single" w:sz="4" w:space="0" w:color="auto"/>
            </w:tcBorders>
          </w:tcPr>
          <w:p w14:paraId="29AA1DF0" w14:textId="77777777" w:rsidR="00176894" w:rsidRPr="00DB707E" w:rsidRDefault="00176894" w:rsidP="00864629">
            <w:pPr>
              <w:pStyle w:val="TAL"/>
            </w:pPr>
          </w:p>
        </w:tc>
      </w:tr>
      <w:tr w:rsidR="00176894" w:rsidRPr="00DB707E" w14:paraId="08D6D30D" w14:textId="77777777" w:rsidTr="00864629">
        <w:trPr>
          <w:cantSplit/>
        </w:trPr>
        <w:tc>
          <w:tcPr>
            <w:tcW w:w="0" w:type="auto"/>
            <w:tcBorders>
              <w:top w:val="single" w:sz="4" w:space="0" w:color="auto"/>
              <w:left w:val="single" w:sz="4" w:space="0" w:color="auto"/>
              <w:bottom w:val="single" w:sz="4" w:space="0" w:color="auto"/>
              <w:right w:val="single" w:sz="4" w:space="0" w:color="auto"/>
            </w:tcBorders>
            <w:hideMark/>
          </w:tcPr>
          <w:p w14:paraId="284E784F" w14:textId="77777777" w:rsidR="00176894" w:rsidRPr="00DB707E" w:rsidRDefault="00176894" w:rsidP="00864629">
            <w:pPr>
              <w:pStyle w:val="TAL"/>
              <w:rPr>
                <w:rFonts w:cs="Arial"/>
              </w:rPr>
            </w:pPr>
            <w:r w:rsidRPr="00DB707E">
              <w:t>T2</w:t>
            </w:r>
          </w:p>
        </w:tc>
        <w:tc>
          <w:tcPr>
            <w:tcW w:w="0" w:type="auto"/>
            <w:tcBorders>
              <w:top w:val="single" w:sz="4" w:space="0" w:color="auto"/>
              <w:left w:val="single" w:sz="4" w:space="0" w:color="auto"/>
              <w:bottom w:val="single" w:sz="4" w:space="0" w:color="auto"/>
              <w:right w:val="single" w:sz="4" w:space="0" w:color="auto"/>
            </w:tcBorders>
            <w:hideMark/>
          </w:tcPr>
          <w:p w14:paraId="656A2D43" w14:textId="77777777" w:rsidR="00176894" w:rsidRPr="00DB707E" w:rsidRDefault="00176894" w:rsidP="00864629">
            <w:pPr>
              <w:pStyle w:val="TAC"/>
            </w:pPr>
            <w:r w:rsidRPr="00DB707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756E1" w14:textId="77777777" w:rsidR="00176894" w:rsidRPr="00DB707E" w:rsidRDefault="00176894" w:rsidP="00864629">
            <w:pPr>
              <w:pStyle w:val="TAC"/>
              <w:rPr>
                <w:rFonts w:cs="v4.2.0"/>
              </w:rPr>
            </w:pPr>
            <w:r w:rsidRPr="00DB707E">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2ACD305" w14:textId="77777777" w:rsidR="00176894" w:rsidRPr="00DB707E" w:rsidRDefault="00176894" w:rsidP="00864629">
            <w:pPr>
              <w:pStyle w:val="TAC"/>
              <w:rPr>
                <w:lang w:eastAsia="zh-CN"/>
              </w:rPr>
            </w:pPr>
            <w:r w:rsidRPr="00DB707E">
              <w:rPr>
                <w:rFonts w:cs="v4.2.0"/>
              </w:rPr>
              <w:t>5</w:t>
            </w:r>
          </w:p>
        </w:tc>
        <w:tc>
          <w:tcPr>
            <w:tcW w:w="0" w:type="auto"/>
            <w:tcBorders>
              <w:top w:val="single" w:sz="4" w:space="0" w:color="auto"/>
              <w:left w:val="single" w:sz="4" w:space="0" w:color="auto"/>
              <w:bottom w:val="single" w:sz="4" w:space="0" w:color="auto"/>
              <w:right w:val="single" w:sz="4" w:space="0" w:color="auto"/>
            </w:tcBorders>
          </w:tcPr>
          <w:p w14:paraId="6B286C7C" w14:textId="77777777" w:rsidR="00176894" w:rsidRPr="00DB707E" w:rsidRDefault="00176894" w:rsidP="00864629">
            <w:pPr>
              <w:pStyle w:val="TAL"/>
            </w:pPr>
          </w:p>
        </w:tc>
      </w:tr>
    </w:tbl>
    <w:p w14:paraId="346B52E5" w14:textId="77777777" w:rsidR="00176894" w:rsidRPr="00DB707E" w:rsidRDefault="00176894" w:rsidP="00176894"/>
    <w:p w14:paraId="1457E560" w14:textId="77777777" w:rsidR="00176894" w:rsidRPr="00DB707E" w:rsidRDefault="00176894" w:rsidP="00176894">
      <w:pPr>
        <w:pStyle w:val="TH"/>
      </w:pPr>
      <w:r w:rsidRPr="00DB707E">
        <w:t xml:space="preserve">Table A.17.6.1.1.1-3: NR Cell specific test parameters for intra-frequency event triggered reporting for SA with TDD </w:t>
      </w:r>
      <w:proofErr w:type="spellStart"/>
      <w:r w:rsidRPr="00DB707E">
        <w:t>PCell</w:t>
      </w:r>
      <w:proofErr w:type="spellEnd"/>
      <w:r w:rsidRPr="00DB707E">
        <w:t xml:space="preserve"> in FR2 without gap without DRX for RedCap</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176894" w:rsidRPr="00DB707E" w14:paraId="50B795BF" w14:textId="77777777" w:rsidTr="00864629">
        <w:trPr>
          <w:cantSplit/>
          <w:jc w:val="center"/>
        </w:trPr>
        <w:tc>
          <w:tcPr>
            <w:tcW w:w="1752" w:type="dxa"/>
            <w:tcBorders>
              <w:top w:val="single" w:sz="4" w:space="0" w:color="auto"/>
              <w:left w:val="single" w:sz="4" w:space="0" w:color="auto"/>
              <w:bottom w:val="nil"/>
              <w:right w:val="single" w:sz="4" w:space="0" w:color="auto"/>
            </w:tcBorders>
            <w:shd w:val="clear" w:color="auto" w:fill="auto"/>
            <w:hideMark/>
          </w:tcPr>
          <w:p w14:paraId="0B07409C" w14:textId="77777777" w:rsidR="00176894" w:rsidRPr="00DB707E" w:rsidRDefault="00176894" w:rsidP="00864629">
            <w:pPr>
              <w:pStyle w:val="TAH"/>
              <w:rPr>
                <w:rFonts w:cs="Arial"/>
              </w:rPr>
            </w:pPr>
            <w:bookmarkStart w:id="67463" w:name="_Hlk117160902"/>
            <w:r w:rsidRPr="00DB707E">
              <w:t>Parameter</w:t>
            </w:r>
          </w:p>
        </w:tc>
        <w:tc>
          <w:tcPr>
            <w:tcW w:w="1613" w:type="dxa"/>
            <w:tcBorders>
              <w:top w:val="single" w:sz="4" w:space="0" w:color="auto"/>
              <w:left w:val="single" w:sz="4" w:space="0" w:color="auto"/>
              <w:bottom w:val="nil"/>
              <w:right w:val="single" w:sz="4" w:space="0" w:color="auto"/>
            </w:tcBorders>
            <w:shd w:val="clear" w:color="auto" w:fill="auto"/>
            <w:hideMark/>
          </w:tcPr>
          <w:p w14:paraId="30466502" w14:textId="77777777" w:rsidR="00176894" w:rsidRPr="00DB707E" w:rsidRDefault="00176894" w:rsidP="00864629">
            <w:pPr>
              <w:pStyle w:val="TAH"/>
              <w:rPr>
                <w:rFonts w:cs="Arial"/>
              </w:rPr>
            </w:pPr>
            <w:r w:rsidRPr="00DB707E">
              <w:t>Unit</w:t>
            </w:r>
          </w:p>
        </w:tc>
        <w:tc>
          <w:tcPr>
            <w:tcW w:w="1700" w:type="dxa"/>
            <w:tcBorders>
              <w:top w:val="single" w:sz="4" w:space="0" w:color="auto"/>
              <w:left w:val="single" w:sz="4" w:space="0" w:color="auto"/>
              <w:bottom w:val="nil"/>
              <w:right w:val="single" w:sz="4" w:space="0" w:color="auto"/>
            </w:tcBorders>
            <w:shd w:val="clear" w:color="auto" w:fill="auto"/>
            <w:hideMark/>
          </w:tcPr>
          <w:p w14:paraId="179DCA62" w14:textId="77777777" w:rsidR="00176894" w:rsidRPr="00DB707E" w:rsidRDefault="00176894" w:rsidP="00864629">
            <w:pPr>
              <w:pStyle w:val="TAH"/>
            </w:pPr>
            <w:r w:rsidRPr="00DB707E">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1B69BE1D" w14:textId="77777777" w:rsidR="00176894" w:rsidRPr="00DB707E" w:rsidRDefault="00176894" w:rsidP="00864629">
            <w:pPr>
              <w:pStyle w:val="TAH"/>
              <w:rPr>
                <w:rFonts w:cs="Arial"/>
              </w:rPr>
            </w:pPr>
            <w:r w:rsidRPr="00DB707E">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42AF0DF7" w14:textId="77777777" w:rsidR="00176894" w:rsidRPr="00DB707E" w:rsidRDefault="00176894" w:rsidP="00864629">
            <w:pPr>
              <w:pStyle w:val="TAH"/>
              <w:rPr>
                <w:lang w:eastAsia="zh-CN"/>
              </w:rPr>
            </w:pPr>
            <w:r w:rsidRPr="00DB707E">
              <w:rPr>
                <w:lang w:eastAsia="zh-CN"/>
              </w:rPr>
              <w:t>Cell 2</w:t>
            </w:r>
          </w:p>
        </w:tc>
      </w:tr>
      <w:tr w:rsidR="00176894" w:rsidRPr="00DB707E" w14:paraId="134FC679" w14:textId="77777777" w:rsidTr="00864629">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2DF89223" w14:textId="77777777" w:rsidR="00176894" w:rsidRPr="00DB707E" w:rsidRDefault="00176894" w:rsidP="00864629">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340B02B6" w14:textId="77777777" w:rsidR="00176894" w:rsidRPr="00DB707E" w:rsidRDefault="00176894" w:rsidP="00864629">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2573CA39" w14:textId="77777777" w:rsidR="00176894" w:rsidRPr="00DB707E" w:rsidRDefault="00176894" w:rsidP="00864629">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6621B8D5" w14:textId="77777777" w:rsidR="00176894" w:rsidRPr="00DB707E" w:rsidRDefault="00176894" w:rsidP="00864629">
            <w:pPr>
              <w:pStyle w:val="TAH"/>
              <w:rPr>
                <w:rFonts w:cs="Arial"/>
              </w:rPr>
            </w:pPr>
            <w:r w:rsidRPr="00DB707E">
              <w:t>T1</w:t>
            </w:r>
          </w:p>
        </w:tc>
        <w:tc>
          <w:tcPr>
            <w:tcW w:w="851" w:type="dxa"/>
            <w:tcBorders>
              <w:top w:val="single" w:sz="4" w:space="0" w:color="auto"/>
              <w:left w:val="single" w:sz="4" w:space="0" w:color="auto"/>
              <w:bottom w:val="single" w:sz="4" w:space="0" w:color="auto"/>
              <w:right w:val="single" w:sz="4" w:space="0" w:color="auto"/>
            </w:tcBorders>
            <w:hideMark/>
          </w:tcPr>
          <w:p w14:paraId="36BCB233" w14:textId="77777777" w:rsidR="00176894" w:rsidRPr="00DB707E" w:rsidRDefault="00176894" w:rsidP="00864629">
            <w:pPr>
              <w:pStyle w:val="TAH"/>
              <w:rPr>
                <w:rFonts w:cs="Arial"/>
              </w:rPr>
            </w:pPr>
            <w:r w:rsidRPr="00DB707E">
              <w:t>T2</w:t>
            </w:r>
          </w:p>
        </w:tc>
        <w:tc>
          <w:tcPr>
            <w:tcW w:w="921" w:type="dxa"/>
            <w:tcBorders>
              <w:top w:val="single" w:sz="4" w:space="0" w:color="auto"/>
              <w:left w:val="single" w:sz="4" w:space="0" w:color="auto"/>
              <w:bottom w:val="single" w:sz="4" w:space="0" w:color="auto"/>
              <w:right w:val="single" w:sz="4" w:space="0" w:color="auto"/>
            </w:tcBorders>
            <w:hideMark/>
          </w:tcPr>
          <w:p w14:paraId="000D1ACF" w14:textId="77777777" w:rsidR="00176894" w:rsidRPr="00DB707E" w:rsidRDefault="00176894" w:rsidP="00864629">
            <w:pPr>
              <w:pStyle w:val="TAH"/>
              <w:rPr>
                <w:lang w:eastAsia="zh-CN"/>
              </w:rPr>
            </w:pPr>
            <w:r w:rsidRPr="00DB707E">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11CA273B" w14:textId="77777777" w:rsidR="00176894" w:rsidRPr="00DB707E" w:rsidRDefault="00176894" w:rsidP="00864629">
            <w:pPr>
              <w:pStyle w:val="TAH"/>
              <w:rPr>
                <w:lang w:eastAsia="zh-CN"/>
              </w:rPr>
            </w:pPr>
            <w:r w:rsidRPr="00DB707E">
              <w:rPr>
                <w:lang w:eastAsia="zh-CN"/>
              </w:rPr>
              <w:t>T2</w:t>
            </w:r>
          </w:p>
        </w:tc>
      </w:tr>
      <w:tr w:rsidR="00176894" w:rsidRPr="00DB707E" w14:paraId="71F2AC2F"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67DCE63" w14:textId="77777777" w:rsidR="00176894" w:rsidRPr="00DB707E" w:rsidRDefault="00176894" w:rsidP="00864629">
            <w:pPr>
              <w:pStyle w:val="TAL"/>
              <w:rPr>
                <w:lang w:eastAsia="zh-CN"/>
              </w:rPr>
            </w:pPr>
            <w:r w:rsidRPr="00DB707E">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5363B015"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266F0AB" w14:textId="77777777" w:rsidR="00176894" w:rsidRPr="00DB707E" w:rsidRDefault="00176894" w:rsidP="00864629">
            <w:pPr>
              <w:pStyle w:val="TAC"/>
              <w:rPr>
                <w:rFonts w:cs="v4.2.0"/>
                <w:bCs/>
              </w:rPr>
            </w:pPr>
            <w:r w:rsidRPr="00DB707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22B9E33" w14:textId="77777777" w:rsidR="00176894" w:rsidRPr="00DB707E" w:rsidRDefault="00176894" w:rsidP="00864629">
            <w:pPr>
              <w:pStyle w:val="TAC"/>
              <w:rPr>
                <w:rFonts w:cs="v4.2.0"/>
                <w:lang w:eastAsia="zh-CN"/>
              </w:rPr>
            </w:pPr>
            <w:r w:rsidRPr="00DB707E">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4E60C858" w14:textId="77777777" w:rsidR="00176894" w:rsidRPr="00DB707E" w:rsidRDefault="00176894" w:rsidP="00864629">
            <w:pPr>
              <w:pStyle w:val="TAC"/>
              <w:rPr>
                <w:rFonts w:cs="v4.2.0"/>
                <w:lang w:eastAsia="zh-CN"/>
              </w:rPr>
            </w:pPr>
            <w:r w:rsidRPr="00DB707E">
              <w:rPr>
                <w:rFonts w:cs="v4.2.0"/>
                <w:lang w:eastAsia="zh-CN"/>
              </w:rPr>
              <w:t>TDDConf.3.1</w:t>
            </w:r>
          </w:p>
        </w:tc>
      </w:tr>
      <w:tr w:rsidR="00176894" w:rsidRPr="00DB707E" w14:paraId="4919011E"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tcPr>
          <w:p w14:paraId="05C48D93" w14:textId="77777777" w:rsidR="00176894" w:rsidRPr="00DB707E" w:rsidRDefault="00176894" w:rsidP="00864629">
            <w:pPr>
              <w:pStyle w:val="TAL"/>
              <w:rPr>
                <w:lang w:eastAsia="zh-CN"/>
              </w:rPr>
            </w:pPr>
            <w:proofErr w:type="spellStart"/>
            <w:r w:rsidRPr="00DB707E">
              <w:rPr>
                <w:bCs/>
              </w:rPr>
              <w:t>BW</w:t>
            </w:r>
            <w:r w:rsidRPr="00DB707E">
              <w:rPr>
                <w:vertAlign w:val="subscript"/>
              </w:rPr>
              <w:t>channel</w:t>
            </w:r>
            <w:proofErr w:type="spellEnd"/>
          </w:p>
        </w:tc>
        <w:tc>
          <w:tcPr>
            <w:tcW w:w="1613" w:type="dxa"/>
            <w:tcBorders>
              <w:top w:val="single" w:sz="4" w:space="0" w:color="auto"/>
              <w:left w:val="single" w:sz="4" w:space="0" w:color="auto"/>
              <w:bottom w:val="single" w:sz="4" w:space="0" w:color="auto"/>
              <w:right w:val="single" w:sz="4" w:space="0" w:color="auto"/>
            </w:tcBorders>
          </w:tcPr>
          <w:p w14:paraId="6077F5AD" w14:textId="77777777" w:rsidR="00176894" w:rsidRPr="00DB707E" w:rsidRDefault="00176894" w:rsidP="00864629">
            <w:pPr>
              <w:pStyle w:val="TAC"/>
            </w:pPr>
            <w:r w:rsidRPr="00DB707E">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7518CD4E" w14:textId="77777777" w:rsidR="00176894" w:rsidRPr="00DB707E" w:rsidRDefault="00176894" w:rsidP="00864629">
            <w:pPr>
              <w:pStyle w:val="TAC"/>
              <w:rPr>
                <w:rFonts w:cs="v4.2.0"/>
                <w:bCs/>
              </w:rPr>
            </w:pPr>
            <w:r w:rsidRPr="00DB707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538912E9" w14:textId="77777777" w:rsidR="00176894" w:rsidRPr="00DB707E" w:rsidRDefault="00176894" w:rsidP="00864629">
            <w:pPr>
              <w:pStyle w:val="TAC"/>
              <w:rPr>
                <w:rFonts w:cs="v4.2.0"/>
                <w:lang w:eastAsia="zh-CN"/>
              </w:rPr>
            </w:pPr>
            <w:r w:rsidRPr="00DB707E">
              <w:rPr>
                <w:szCs w:val="18"/>
                <w:lang w:val="de-DE"/>
              </w:rPr>
              <w:t>100: N</w:t>
            </w:r>
            <w:r w:rsidRPr="00DB707E">
              <w:rPr>
                <w:szCs w:val="18"/>
                <w:vertAlign w:val="subscript"/>
                <w:lang w:val="de-DE"/>
              </w:rPr>
              <w:t xml:space="preserve">RB,c </w:t>
            </w:r>
            <w:r w:rsidRPr="00DB707E">
              <w:rPr>
                <w:szCs w:val="18"/>
                <w:lang w:val="de-DE"/>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4CA74BEF" w14:textId="77777777" w:rsidR="00176894" w:rsidRPr="00DB707E" w:rsidRDefault="00176894" w:rsidP="00864629">
            <w:pPr>
              <w:pStyle w:val="TAC"/>
              <w:rPr>
                <w:rFonts w:cs="v4.2.0"/>
                <w:lang w:eastAsia="zh-CN"/>
              </w:rPr>
            </w:pPr>
            <w:r w:rsidRPr="00DB707E">
              <w:rPr>
                <w:szCs w:val="18"/>
                <w:lang w:val="de-DE"/>
              </w:rPr>
              <w:t>100: N</w:t>
            </w:r>
            <w:r w:rsidRPr="00DB707E">
              <w:rPr>
                <w:szCs w:val="18"/>
                <w:vertAlign w:val="subscript"/>
                <w:lang w:val="de-DE"/>
              </w:rPr>
              <w:t xml:space="preserve">RB,c </w:t>
            </w:r>
            <w:r w:rsidRPr="00DB707E">
              <w:rPr>
                <w:szCs w:val="18"/>
                <w:lang w:val="de-DE"/>
              </w:rPr>
              <w:t>= 66</w:t>
            </w:r>
          </w:p>
        </w:tc>
      </w:tr>
      <w:tr w:rsidR="00176894" w:rsidRPr="00DB707E" w14:paraId="66CCEA31" w14:textId="77777777" w:rsidTr="00864629">
        <w:trPr>
          <w:cantSplit/>
          <w:jc w:val="center"/>
        </w:trPr>
        <w:tc>
          <w:tcPr>
            <w:tcW w:w="1752" w:type="dxa"/>
            <w:vMerge w:val="restart"/>
            <w:tcBorders>
              <w:top w:val="single" w:sz="4" w:space="0" w:color="auto"/>
              <w:left w:val="single" w:sz="4" w:space="0" w:color="auto"/>
              <w:right w:val="single" w:sz="4" w:space="0" w:color="auto"/>
            </w:tcBorders>
          </w:tcPr>
          <w:p w14:paraId="5F4CA7F3" w14:textId="77777777" w:rsidR="00176894" w:rsidRPr="00DB707E" w:rsidRDefault="00176894" w:rsidP="00864629">
            <w:pPr>
              <w:pStyle w:val="TAL"/>
              <w:rPr>
                <w:lang w:eastAsia="zh-CN"/>
              </w:rPr>
            </w:pPr>
            <w:r w:rsidRPr="00DB707E">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1AD3FD21"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tcPr>
          <w:p w14:paraId="51A2AB63" w14:textId="77777777" w:rsidR="00176894" w:rsidRPr="00DB707E" w:rsidRDefault="00176894" w:rsidP="00864629">
            <w:pPr>
              <w:pStyle w:val="TAC"/>
              <w:rPr>
                <w:rFonts w:cs="v4.2.0"/>
                <w:bCs/>
              </w:rPr>
            </w:pPr>
            <w:r w:rsidRPr="00DB707E">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895CAFB" w14:textId="77777777" w:rsidR="00176894" w:rsidRPr="00DB707E" w:rsidRDefault="00176894" w:rsidP="00864629">
            <w:pPr>
              <w:pStyle w:val="TAC"/>
              <w:rPr>
                <w:rFonts w:cs="v4.2.0"/>
                <w:lang w:eastAsia="zh-CN"/>
              </w:rPr>
            </w:pPr>
            <w:r w:rsidRPr="00DB707E">
              <w:rPr>
                <w:rFonts w:cs="v4.2.0"/>
                <w:bCs/>
              </w:rPr>
              <w:t>24</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5598ED1A" w14:textId="77777777" w:rsidR="00176894" w:rsidRPr="00DB707E" w:rsidRDefault="00176894" w:rsidP="00864629">
            <w:pPr>
              <w:pStyle w:val="TAC"/>
              <w:rPr>
                <w:rFonts w:cs="v4.2.0"/>
                <w:lang w:eastAsia="zh-CN"/>
              </w:rPr>
            </w:pPr>
            <w:r w:rsidRPr="00DB707E">
              <w:rPr>
                <w:rFonts w:cs="v4.2.0"/>
                <w:bCs/>
              </w:rPr>
              <w:t>24</w:t>
            </w:r>
          </w:p>
        </w:tc>
      </w:tr>
      <w:tr w:rsidR="00176894" w:rsidRPr="00DB707E" w14:paraId="17DBDC4B" w14:textId="77777777" w:rsidTr="00864629">
        <w:trPr>
          <w:cantSplit/>
          <w:jc w:val="center"/>
        </w:trPr>
        <w:tc>
          <w:tcPr>
            <w:tcW w:w="1752" w:type="dxa"/>
            <w:vMerge/>
            <w:tcBorders>
              <w:left w:val="single" w:sz="4" w:space="0" w:color="auto"/>
              <w:bottom w:val="single" w:sz="4" w:space="0" w:color="auto"/>
              <w:right w:val="single" w:sz="4" w:space="0" w:color="auto"/>
            </w:tcBorders>
          </w:tcPr>
          <w:p w14:paraId="5E413B48" w14:textId="77777777" w:rsidR="00176894" w:rsidRPr="00DB707E" w:rsidRDefault="00176894" w:rsidP="00864629">
            <w:pPr>
              <w:pStyle w:val="TAL"/>
              <w:rPr>
                <w:lang w:eastAsia="zh-CN"/>
              </w:rPr>
            </w:pPr>
          </w:p>
        </w:tc>
        <w:tc>
          <w:tcPr>
            <w:tcW w:w="1613" w:type="dxa"/>
            <w:vMerge/>
            <w:tcBorders>
              <w:left w:val="single" w:sz="4" w:space="0" w:color="auto"/>
              <w:bottom w:val="single" w:sz="4" w:space="0" w:color="auto"/>
              <w:right w:val="single" w:sz="4" w:space="0" w:color="auto"/>
            </w:tcBorders>
          </w:tcPr>
          <w:p w14:paraId="078C1F10"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tcPr>
          <w:p w14:paraId="25905D7D" w14:textId="77777777" w:rsidR="00176894" w:rsidRPr="00DB707E" w:rsidRDefault="00176894" w:rsidP="00864629">
            <w:pPr>
              <w:pStyle w:val="TAC"/>
              <w:rPr>
                <w:rFonts w:cs="v4.2.0"/>
                <w:bCs/>
              </w:rPr>
            </w:pPr>
            <w:r w:rsidRPr="00DB707E">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E5F527D" w14:textId="77777777" w:rsidR="00176894" w:rsidRPr="00DB707E" w:rsidRDefault="00176894" w:rsidP="00864629">
            <w:pPr>
              <w:pStyle w:val="TAC"/>
              <w:rPr>
                <w:rFonts w:cs="v4.2.0"/>
                <w:lang w:eastAsia="zh-CN"/>
              </w:rPr>
            </w:pPr>
            <w:r w:rsidRPr="00DB707E">
              <w:rPr>
                <w:rFonts w:cs="v4.2.0"/>
                <w:bCs/>
              </w:rPr>
              <w:t>48</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19EC433B" w14:textId="77777777" w:rsidR="00176894" w:rsidRPr="00DB707E" w:rsidRDefault="00176894" w:rsidP="00864629">
            <w:pPr>
              <w:pStyle w:val="TAC"/>
              <w:rPr>
                <w:rFonts w:cs="v4.2.0"/>
                <w:lang w:eastAsia="zh-CN"/>
              </w:rPr>
            </w:pPr>
            <w:r w:rsidRPr="00DB707E">
              <w:rPr>
                <w:rFonts w:cs="v4.2.0"/>
                <w:bCs/>
              </w:rPr>
              <w:t>48</w:t>
            </w:r>
          </w:p>
        </w:tc>
      </w:tr>
      <w:tr w:rsidR="00176894" w:rsidRPr="00DB707E" w14:paraId="13BFDCDE"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689EE303" w14:textId="77777777" w:rsidR="00176894" w:rsidRPr="00DB707E" w:rsidRDefault="00176894" w:rsidP="00864629">
            <w:pPr>
              <w:pStyle w:val="TAL"/>
              <w:rPr>
                <w:lang w:eastAsia="zh-CN"/>
              </w:rPr>
            </w:pPr>
            <w:proofErr w:type="spellStart"/>
            <w:r w:rsidRPr="00DB707E">
              <w:rPr>
                <w:bCs/>
                <w:lang w:eastAsia="zh-CN"/>
              </w:rPr>
              <w:t>Intial</w:t>
            </w:r>
            <w:proofErr w:type="spellEnd"/>
            <w:r w:rsidRPr="00DB707E">
              <w:rPr>
                <w:bCs/>
                <w:lang w:eastAsia="zh-CN"/>
              </w:rPr>
              <w:t xml:space="preserve"> BWP configuration</w:t>
            </w:r>
          </w:p>
        </w:tc>
        <w:tc>
          <w:tcPr>
            <w:tcW w:w="1613" w:type="dxa"/>
            <w:tcBorders>
              <w:top w:val="single" w:sz="4" w:space="0" w:color="auto"/>
              <w:left w:val="single" w:sz="4" w:space="0" w:color="auto"/>
              <w:bottom w:val="single" w:sz="4" w:space="0" w:color="auto"/>
              <w:right w:val="single" w:sz="4" w:space="0" w:color="auto"/>
            </w:tcBorders>
          </w:tcPr>
          <w:p w14:paraId="3277EC04"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DA62DF2" w14:textId="77777777" w:rsidR="00176894" w:rsidRPr="00DB707E" w:rsidRDefault="00176894" w:rsidP="00864629">
            <w:pPr>
              <w:pStyle w:val="TAC"/>
              <w:rPr>
                <w:rFonts w:cs="v4.2.0"/>
                <w:bCs/>
              </w:rPr>
            </w:pPr>
            <w:r w:rsidRPr="00DB707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B3D643F" w14:textId="77777777" w:rsidR="00176894" w:rsidRPr="00DB707E" w:rsidRDefault="00176894" w:rsidP="00864629">
            <w:pPr>
              <w:pStyle w:val="TAC"/>
              <w:rPr>
                <w:rFonts w:cs="v4.2.0"/>
                <w:lang w:eastAsia="zh-CN"/>
              </w:rPr>
            </w:pPr>
            <w:r w:rsidRPr="00DB707E">
              <w:rPr>
                <w:rFonts w:cs="v4.2.0"/>
                <w:lang w:eastAsia="zh-CN"/>
              </w:rPr>
              <w:t>DLBWP.0.1</w:t>
            </w:r>
          </w:p>
          <w:p w14:paraId="6D3B9BBA" w14:textId="77777777" w:rsidR="00176894" w:rsidRPr="00DB707E" w:rsidRDefault="00176894" w:rsidP="00864629">
            <w:pPr>
              <w:pStyle w:val="TAC"/>
              <w:rPr>
                <w:rFonts w:cs="v4.2.0"/>
                <w:lang w:eastAsia="zh-CN"/>
              </w:rPr>
            </w:pPr>
            <w:r w:rsidRPr="00DB707E">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22D21C6B" w14:textId="77777777" w:rsidR="00176894" w:rsidRPr="00DB707E" w:rsidRDefault="00176894" w:rsidP="00864629">
            <w:pPr>
              <w:pStyle w:val="TAC"/>
              <w:rPr>
                <w:rFonts w:cs="v4.2.0"/>
                <w:lang w:eastAsia="zh-CN"/>
              </w:rPr>
            </w:pPr>
            <w:r w:rsidRPr="00DB707E">
              <w:rPr>
                <w:rFonts w:cs="v4.2.0"/>
                <w:lang w:eastAsia="zh-CN"/>
              </w:rPr>
              <w:t>DLBWP.0.1</w:t>
            </w:r>
          </w:p>
          <w:p w14:paraId="7198F36F" w14:textId="77777777" w:rsidR="00176894" w:rsidRPr="00DB707E" w:rsidRDefault="00176894" w:rsidP="00864629">
            <w:pPr>
              <w:pStyle w:val="TAC"/>
              <w:rPr>
                <w:rFonts w:cs="v4.2.0"/>
                <w:lang w:eastAsia="zh-CN"/>
              </w:rPr>
            </w:pPr>
            <w:r w:rsidRPr="00DB707E">
              <w:rPr>
                <w:rFonts w:cs="v4.2.0"/>
                <w:lang w:eastAsia="zh-CN"/>
              </w:rPr>
              <w:t>ULBWP.0.1</w:t>
            </w:r>
          </w:p>
        </w:tc>
      </w:tr>
      <w:tr w:rsidR="00176894" w:rsidRPr="00DB707E" w14:paraId="3E8B3224"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288E7B9" w14:textId="77777777" w:rsidR="00176894" w:rsidRPr="00DB707E" w:rsidRDefault="00176894" w:rsidP="00864629">
            <w:pPr>
              <w:pStyle w:val="TAL"/>
              <w:rPr>
                <w:bCs/>
                <w:lang w:eastAsia="zh-CN"/>
              </w:rPr>
            </w:pPr>
            <w:r w:rsidRPr="00DB707E">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192E6B18"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4CF24C1" w14:textId="77777777" w:rsidR="00176894" w:rsidRPr="00DB707E" w:rsidRDefault="00176894" w:rsidP="00864629">
            <w:pPr>
              <w:pStyle w:val="TAC"/>
              <w:rPr>
                <w:rFonts w:cs="v4.2.0"/>
                <w:lang w:eastAsia="zh-CN"/>
              </w:rPr>
            </w:pPr>
            <w:r w:rsidRPr="00DB707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9C1B9F5" w14:textId="77777777" w:rsidR="00176894" w:rsidRPr="00DB707E" w:rsidRDefault="00176894" w:rsidP="00864629">
            <w:pPr>
              <w:pStyle w:val="TAC"/>
              <w:rPr>
                <w:rFonts w:cs="v4.2.0"/>
                <w:lang w:eastAsia="zh-CN"/>
              </w:rPr>
            </w:pPr>
            <w:r w:rsidRPr="00DB707E">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5807CE89" w14:textId="77777777" w:rsidR="00176894" w:rsidRPr="00DB707E" w:rsidRDefault="00176894" w:rsidP="00864629">
            <w:pPr>
              <w:pStyle w:val="TAC"/>
              <w:rPr>
                <w:rFonts w:cs="v4.2.0"/>
                <w:lang w:eastAsia="zh-CN"/>
              </w:rPr>
            </w:pPr>
            <w:r w:rsidRPr="00DB707E">
              <w:rPr>
                <w:rFonts w:cs="v4.2.0"/>
                <w:lang w:eastAsia="zh-CN"/>
              </w:rPr>
              <w:t>DLBWP.1.1</w:t>
            </w:r>
          </w:p>
        </w:tc>
      </w:tr>
      <w:tr w:rsidR="00176894" w:rsidRPr="00DB707E" w14:paraId="7FBB6B33"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D0F56C8" w14:textId="77777777" w:rsidR="00176894" w:rsidRPr="00DB707E" w:rsidRDefault="00176894" w:rsidP="00864629">
            <w:pPr>
              <w:pStyle w:val="TAL"/>
              <w:rPr>
                <w:bCs/>
                <w:lang w:eastAsia="zh-CN"/>
              </w:rPr>
            </w:pPr>
            <w:r w:rsidRPr="00DB707E">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50813057"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72852D9" w14:textId="77777777" w:rsidR="00176894" w:rsidRPr="00DB707E" w:rsidRDefault="00176894" w:rsidP="00864629">
            <w:pPr>
              <w:pStyle w:val="TAC"/>
              <w:rPr>
                <w:rFonts w:cs="v4.2.0"/>
                <w:lang w:eastAsia="zh-CN"/>
              </w:rPr>
            </w:pPr>
            <w:r w:rsidRPr="00DB707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0FF0F1F" w14:textId="77777777" w:rsidR="00176894" w:rsidRPr="00DB707E" w:rsidRDefault="00176894" w:rsidP="00864629">
            <w:pPr>
              <w:pStyle w:val="TAC"/>
              <w:rPr>
                <w:rFonts w:cs="v4.2.0"/>
                <w:lang w:eastAsia="zh-CN"/>
              </w:rPr>
            </w:pPr>
            <w:r w:rsidRPr="00DB707E">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43F3EC42" w14:textId="77777777" w:rsidR="00176894" w:rsidRPr="00DB707E" w:rsidRDefault="00176894" w:rsidP="00864629">
            <w:pPr>
              <w:pStyle w:val="TAC"/>
              <w:rPr>
                <w:rFonts w:cs="v4.2.0"/>
                <w:lang w:eastAsia="zh-CN"/>
              </w:rPr>
            </w:pPr>
            <w:r w:rsidRPr="00DB707E">
              <w:rPr>
                <w:rFonts w:cs="v4.2.0"/>
                <w:lang w:eastAsia="zh-CN"/>
              </w:rPr>
              <w:t>ULBWP.1.1</w:t>
            </w:r>
          </w:p>
        </w:tc>
      </w:tr>
      <w:tr w:rsidR="00176894" w:rsidRPr="00DB707E" w14:paraId="1540C2F0"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40C91D1" w14:textId="77777777" w:rsidR="00176894" w:rsidRPr="00DB707E" w:rsidRDefault="00176894" w:rsidP="00864629">
            <w:pPr>
              <w:pStyle w:val="TAL"/>
              <w:rPr>
                <w:bCs/>
                <w:lang w:eastAsia="zh-CN"/>
              </w:rPr>
            </w:pPr>
            <w:r w:rsidRPr="00DB707E">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0142D65F"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C26AD03" w14:textId="77777777" w:rsidR="00176894" w:rsidRPr="00DB707E" w:rsidRDefault="00176894" w:rsidP="00864629">
            <w:pPr>
              <w:pStyle w:val="TAC"/>
              <w:rPr>
                <w:rFonts w:cs="v4.2.0"/>
                <w:lang w:eastAsia="zh-CN"/>
              </w:rPr>
            </w:pPr>
            <w:r w:rsidRPr="00DB707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2C83643" w14:textId="77777777" w:rsidR="00176894" w:rsidRPr="00DB707E" w:rsidRDefault="00176894" w:rsidP="00864629">
            <w:pPr>
              <w:pStyle w:val="TAC"/>
              <w:rPr>
                <w:rFonts w:cs="v4.2.0"/>
                <w:lang w:eastAsia="zh-CN"/>
              </w:rPr>
            </w:pPr>
            <w:r w:rsidRPr="00DB707E">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05D69C8F" w14:textId="77777777" w:rsidR="00176894" w:rsidRPr="00DB707E" w:rsidRDefault="00176894" w:rsidP="00864629">
            <w:pPr>
              <w:pStyle w:val="TAC"/>
              <w:rPr>
                <w:rFonts w:cs="v4.2.0"/>
                <w:lang w:eastAsia="zh-CN"/>
              </w:rPr>
            </w:pPr>
            <w:r w:rsidRPr="00DB707E">
              <w:rPr>
                <w:rFonts w:cs="v4.2.0"/>
                <w:lang w:eastAsia="zh-CN"/>
              </w:rPr>
              <w:t>SSB</w:t>
            </w:r>
          </w:p>
        </w:tc>
      </w:tr>
      <w:tr w:rsidR="00176894" w:rsidRPr="00DB707E" w14:paraId="1DEA5A05" w14:textId="77777777" w:rsidTr="00864629">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7083325F" w14:textId="77777777" w:rsidR="00176894" w:rsidRPr="00DB707E" w:rsidRDefault="00176894" w:rsidP="00864629">
            <w:pPr>
              <w:pStyle w:val="TAL"/>
              <w:rPr>
                <w:lang w:eastAsia="zh-CN"/>
              </w:rPr>
            </w:pPr>
            <w:r w:rsidRPr="00DB707E">
              <w:t>PDSCH RMC configuration</w:t>
            </w:r>
          </w:p>
        </w:tc>
        <w:tc>
          <w:tcPr>
            <w:tcW w:w="1613" w:type="dxa"/>
            <w:vMerge w:val="restart"/>
            <w:tcBorders>
              <w:top w:val="single" w:sz="4" w:space="0" w:color="auto"/>
              <w:left w:val="single" w:sz="4" w:space="0" w:color="auto"/>
              <w:right w:val="single" w:sz="4" w:space="0" w:color="auto"/>
            </w:tcBorders>
          </w:tcPr>
          <w:p w14:paraId="743067C3"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0098A6C" w14:textId="77777777" w:rsidR="00176894" w:rsidRPr="00DB707E" w:rsidRDefault="00176894" w:rsidP="00864629">
            <w:pPr>
              <w:pStyle w:val="TAC"/>
              <w:rPr>
                <w:rFonts w:cs="v4.2.0"/>
                <w:lang w:eastAsia="zh-CN"/>
              </w:rPr>
            </w:pPr>
            <w:r w:rsidRPr="00DB707E">
              <w:rPr>
                <w:rFonts w:cs="v4.2.0"/>
                <w:bCs/>
              </w:rPr>
              <w:t>1</w:t>
            </w:r>
          </w:p>
        </w:tc>
        <w:tc>
          <w:tcPr>
            <w:tcW w:w="1701" w:type="dxa"/>
            <w:gridSpan w:val="2"/>
            <w:tcBorders>
              <w:top w:val="single" w:sz="4" w:space="0" w:color="auto"/>
              <w:left w:val="single" w:sz="4" w:space="0" w:color="auto"/>
              <w:right w:val="single" w:sz="4" w:space="0" w:color="auto"/>
            </w:tcBorders>
            <w:hideMark/>
          </w:tcPr>
          <w:p w14:paraId="090FF7FA" w14:textId="77777777" w:rsidR="00176894" w:rsidRPr="00DB707E" w:rsidRDefault="00176894" w:rsidP="00864629">
            <w:pPr>
              <w:pStyle w:val="TAC"/>
              <w:rPr>
                <w:rFonts w:cs="v4.2.0"/>
                <w:lang w:eastAsia="zh-CN"/>
              </w:rPr>
            </w:pPr>
            <w:r w:rsidRPr="00DB707E">
              <w:rPr>
                <w:rFonts w:cs="v4.2.0"/>
                <w:lang w:eastAsia="zh-CN"/>
              </w:rPr>
              <w:t xml:space="preserve">SR.3.2 TDD </w:t>
            </w:r>
          </w:p>
        </w:tc>
        <w:tc>
          <w:tcPr>
            <w:tcW w:w="1847" w:type="dxa"/>
            <w:gridSpan w:val="2"/>
            <w:vMerge w:val="restart"/>
            <w:tcBorders>
              <w:top w:val="single" w:sz="4" w:space="0" w:color="auto"/>
              <w:left w:val="single" w:sz="4" w:space="0" w:color="auto"/>
              <w:right w:val="single" w:sz="4" w:space="0" w:color="auto"/>
            </w:tcBorders>
            <w:hideMark/>
          </w:tcPr>
          <w:p w14:paraId="44A8E1C7" w14:textId="77777777" w:rsidR="00176894" w:rsidRPr="00DB707E" w:rsidRDefault="00176894" w:rsidP="00864629">
            <w:pPr>
              <w:pStyle w:val="TAC"/>
              <w:rPr>
                <w:rFonts w:cs="v4.2.0"/>
                <w:lang w:eastAsia="zh-CN"/>
              </w:rPr>
            </w:pPr>
            <w:r w:rsidRPr="00DB707E">
              <w:rPr>
                <w:rFonts w:cs="v4.2.0"/>
                <w:lang w:eastAsia="zh-CN"/>
              </w:rPr>
              <w:t>N/A</w:t>
            </w:r>
          </w:p>
        </w:tc>
      </w:tr>
      <w:tr w:rsidR="00176894" w:rsidRPr="00DB707E" w14:paraId="7218ECAD" w14:textId="77777777" w:rsidTr="00864629">
        <w:trPr>
          <w:cantSplit/>
          <w:trHeight w:val="213"/>
          <w:jc w:val="center"/>
        </w:trPr>
        <w:tc>
          <w:tcPr>
            <w:tcW w:w="1752" w:type="dxa"/>
            <w:vMerge/>
            <w:tcBorders>
              <w:left w:val="single" w:sz="4" w:space="0" w:color="auto"/>
              <w:bottom w:val="single" w:sz="4" w:space="0" w:color="auto"/>
              <w:right w:val="single" w:sz="4" w:space="0" w:color="auto"/>
            </w:tcBorders>
          </w:tcPr>
          <w:p w14:paraId="428C2119" w14:textId="77777777" w:rsidR="00176894" w:rsidRPr="00DB707E" w:rsidRDefault="00176894" w:rsidP="00864629">
            <w:pPr>
              <w:pStyle w:val="TAL"/>
            </w:pPr>
          </w:p>
        </w:tc>
        <w:tc>
          <w:tcPr>
            <w:tcW w:w="1613" w:type="dxa"/>
            <w:vMerge/>
            <w:tcBorders>
              <w:left w:val="single" w:sz="4" w:space="0" w:color="auto"/>
              <w:bottom w:val="single" w:sz="4" w:space="0" w:color="auto"/>
              <w:right w:val="single" w:sz="4" w:space="0" w:color="auto"/>
            </w:tcBorders>
          </w:tcPr>
          <w:p w14:paraId="14DE872A"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tcPr>
          <w:p w14:paraId="37F409E2" w14:textId="77777777" w:rsidR="00176894" w:rsidRPr="00DB707E" w:rsidRDefault="00176894" w:rsidP="00864629">
            <w:pPr>
              <w:pStyle w:val="TAC"/>
              <w:rPr>
                <w:rFonts w:cs="v4.2.0"/>
                <w:bCs/>
              </w:rPr>
            </w:pPr>
            <w:r w:rsidRPr="00DB707E">
              <w:rPr>
                <w:rFonts w:cs="v4.2.0"/>
                <w:bCs/>
              </w:rPr>
              <w:t>2</w:t>
            </w:r>
          </w:p>
        </w:tc>
        <w:tc>
          <w:tcPr>
            <w:tcW w:w="1701" w:type="dxa"/>
            <w:gridSpan w:val="2"/>
            <w:tcBorders>
              <w:left w:val="single" w:sz="4" w:space="0" w:color="auto"/>
              <w:bottom w:val="single" w:sz="4" w:space="0" w:color="auto"/>
              <w:right w:val="single" w:sz="4" w:space="0" w:color="auto"/>
            </w:tcBorders>
          </w:tcPr>
          <w:p w14:paraId="282C02B6" w14:textId="77777777" w:rsidR="00176894" w:rsidRPr="00DB707E" w:rsidRDefault="00176894" w:rsidP="00864629">
            <w:pPr>
              <w:pStyle w:val="TAC"/>
              <w:rPr>
                <w:rFonts w:cs="v4.2.0"/>
                <w:lang w:eastAsia="zh-CN"/>
              </w:rPr>
            </w:pPr>
            <w:r w:rsidRPr="00DB707E">
              <w:rPr>
                <w:rFonts w:cs="v4.2.0"/>
                <w:lang w:eastAsia="zh-CN"/>
              </w:rPr>
              <w:t>SR.3.3 TDD</w:t>
            </w:r>
          </w:p>
        </w:tc>
        <w:tc>
          <w:tcPr>
            <w:tcW w:w="1847" w:type="dxa"/>
            <w:gridSpan w:val="2"/>
            <w:vMerge/>
            <w:tcBorders>
              <w:left w:val="single" w:sz="4" w:space="0" w:color="auto"/>
              <w:bottom w:val="single" w:sz="4" w:space="0" w:color="auto"/>
              <w:right w:val="single" w:sz="4" w:space="0" w:color="auto"/>
            </w:tcBorders>
          </w:tcPr>
          <w:p w14:paraId="3B70D144" w14:textId="77777777" w:rsidR="00176894" w:rsidRPr="00DB707E" w:rsidRDefault="00176894" w:rsidP="00864629">
            <w:pPr>
              <w:pStyle w:val="TAC"/>
              <w:rPr>
                <w:rFonts w:cs="v4.2.0"/>
                <w:lang w:eastAsia="zh-CN"/>
              </w:rPr>
            </w:pPr>
          </w:p>
        </w:tc>
      </w:tr>
      <w:tr w:rsidR="00176894" w:rsidRPr="00DB707E" w14:paraId="487B25CB" w14:textId="77777777" w:rsidTr="00864629">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413C93EC" w14:textId="77777777" w:rsidR="00176894" w:rsidRPr="00DB707E" w:rsidRDefault="00176894" w:rsidP="00864629">
            <w:pPr>
              <w:pStyle w:val="TAL"/>
              <w:rPr>
                <w:lang w:eastAsia="zh-CN"/>
              </w:rPr>
            </w:pPr>
            <w:r w:rsidRPr="00DB707E">
              <w:t>RMSI CORESET RMC configuration</w:t>
            </w:r>
          </w:p>
        </w:tc>
        <w:tc>
          <w:tcPr>
            <w:tcW w:w="1613" w:type="dxa"/>
            <w:vMerge w:val="restart"/>
            <w:tcBorders>
              <w:top w:val="single" w:sz="4" w:space="0" w:color="auto"/>
              <w:left w:val="single" w:sz="4" w:space="0" w:color="auto"/>
              <w:right w:val="single" w:sz="4" w:space="0" w:color="auto"/>
            </w:tcBorders>
          </w:tcPr>
          <w:p w14:paraId="4C038DF0"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F691BC9" w14:textId="77777777" w:rsidR="00176894" w:rsidRPr="00DB707E" w:rsidRDefault="00176894" w:rsidP="00864629">
            <w:pPr>
              <w:pStyle w:val="TAC"/>
              <w:rPr>
                <w:rFonts w:cs="v4.2.0"/>
                <w:lang w:eastAsia="zh-CN"/>
              </w:rPr>
            </w:pPr>
            <w:r w:rsidRPr="00DB707E">
              <w:rPr>
                <w:rFonts w:cs="v4.2.0"/>
                <w:bCs/>
              </w:rPr>
              <w:t>1</w:t>
            </w:r>
          </w:p>
        </w:tc>
        <w:tc>
          <w:tcPr>
            <w:tcW w:w="1701" w:type="dxa"/>
            <w:gridSpan w:val="2"/>
            <w:tcBorders>
              <w:top w:val="single" w:sz="4" w:space="0" w:color="auto"/>
              <w:left w:val="single" w:sz="4" w:space="0" w:color="auto"/>
              <w:right w:val="single" w:sz="4" w:space="0" w:color="auto"/>
            </w:tcBorders>
            <w:hideMark/>
          </w:tcPr>
          <w:p w14:paraId="3E5BC191" w14:textId="77777777" w:rsidR="00176894" w:rsidRPr="00DB707E" w:rsidRDefault="00176894" w:rsidP="00864629">
            <w:pPr>
              <w:pStyle w:val="TAC"/>
              <w:rPr>
                <w:rFonts w:cs="v4.2.0"/>
                <w:lang w:eastAsia="zh-CN"/>
              </w:rPr>
            </w:pPr>
            <w:r w:rsidRPr="00DB707E">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611D9F75" w14:textId="77777777" w:rsidR="00176894" w:rsidRPr="00DB707E" w:rsidRDefault="00176894" w:rsidP="00864629">
            <w:pPr>
              <w:pStyle w:val="TAC"/>
              <w:rPr>
                <w:rFonts w:cs="v4.2.0"/>
                <w:lang w:eastAsia="zh-CN"/>
              </w:rPr>
            </w:pPr>
            <w:r w:rsidRPr="00DB707E">
              <w:rPr>
                <w:rFonts w:cs="v4.2.0"/>
                <w:lang w:val="fr-FR" w:eastAsia="zh-CN"/>
              </w:rPr>
              <w:t>N/A</w:t>
            </w:r>
          </w:p>
        </w:tc>
      </w:tr>
      <w:tr w:rsidR="00176894" w:rsidRPr="00DB707E" w14:paraId="37688EA3" w14:textId="77777777" w:rsidTr="00864629">
        <w:trPr>
          <w:cantSplit/>
          <w:trHeight w:val="213"/>
          <w:jc w:val="center"/>
        </w:trPr>
        <w:tc>
          <w:tcPr>
            <w:tcW w:w="1752" w:type="dxa"/>
            <w:vMerge/>
            <w:tcBorders>
              <w:left w:val="single" w:sz="4" w:space="0" w:color="auto"/>
              <w:bottom w:val="single" w:sz="4" w:space="0" w:color="auto"/>
              <w:right w:val="single" w:sz="4" w:space="0" w:color="auto"/>
            </w:tcBorders>
          </w:tcPr>
          <w:p w14:paraId="3765B1DE" w14:textId="77777777" w:rsidR="00176894" w:rsidRPr="00DB707E" w:rsidRDefault="00176894" w:rsidP="00864629">
            <w:pPr>
              <w:pStyle w:val="TAL"/>
            </w:pPr>
          </w:p>
        </w:tc>
        <w:tc>
          <w:tcPr>
            <w:tcW w:w="1613" w:type="dxa"/>
            <w:vMerge/>
            <w:tcBorders>
              <w:left w:val="single" w:sz="4" w:space="0" w:color="auto"/>
              <w:bottom w:val="single" w:sz="4" w:space="0" w:color="auto"/>
              <w:right w:val="single" w:sz="4" w:space="0" w:color="auto"/>
            </w:tcBorders>
          </w:tcPr>
          <w:p w14:paraId="53655250"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tcPr>
          <w:p w14:paraId="71139788" w14:textId="77777777" w:rsidR="00176894" w:rsidRPr="00DB707E" w:rsidRDefault="00176894" w:rsidP="00864629">
            <w:pPr>
              <w:pStyle w:val="TAC"/>
              <w:rPr>
                <w:rFonts w:cs="v4.2.0"/>
                <w:bCs/>
              </w:rPr>
            </w:pPr>
            <w:r w:rsidRPr="00DB707E">
              <w:rPr>
                <w:rFonts w:cs="v4.2.0"/>
                <w:bCs/>
              </w:rPr>
              <w:t>2</w:t>
            </w:r>
          </w:p>
        </w:tc>
        <w:tc>
          <w:tcPr>
            <w:tcW w:w="1701" w:type="dxa"/>
            <w:gridSpan w:val="2"/>
            <w:tcBorders>
              <w:left w:val="single" w:sz="4" w:space="0" w:color="auto"/>
              <w:bottom w:val="single" w:sz="4" w:space="0" w:color="auto"/>
              <w:right w:val="single" w:sz="4" w:space="0" w:color="auto"/>
            </w:tcBorders>
          </w:tcPr>
          <w:p w14:paraId="17A93FC2" w14:textId="77777777" w:rsidR="00176894" w:rsidRPr="00DB707E" w:rsidRDefault="00176894" w:rsidP="00864629">
            <w:pPr>
              <w:pStyle w:val="TAC"/>
              <w:rPr>
                <w:rFonts w:cs="v4.2.0"/>
                <w:lang w:eastAsia="zh-CN"/>
              </w:rPr>
            </w:pPr>
            <w:r w:rsidRPr="00DB707E">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tcPr>
          <w:p w14:paraId="52FFB8FC" w14:textId="77777777" w:rsidR="00176894" w:rsidRPr="00DB707E" w:rsidRDefault="00176894" w:rsidP="00864629">
            <w:pPr>
              <w:pStyle w:val="TAC"/>
              <w:rPr>
                <w:rFonts w:cs="v4.2.0"/>
                <w:lang w:eastAsia="zh-CN"/>
              </w:rPr>
            </w:pPr>
            <w:r w:rsidRPr="00DB707E">
              <w:rPr>
                <w:rFonts w:cs="v4.2.0"/>
                <w:lang w:val="fr-FR" w:eastAsia="zh-CN"/>
              </w:rPr>
              <w:t>N/A</w:t>
            </w:r>
          </w:p>
        </w:tc>
      </w:tr>
      <w:tr w:rsidR="00176894" w:rsidRPr="00DB707E" w14:paraId="5B26E2F7" w14:textId="77777777" w:rsidTr="00864629">
        <w:trPr>
          <w:cantSplit/>
          <w:trHeight w:val="317"/>
          <w:jc w:val="center"/>
        </w:trPr>
        <w:tc>
          <w:tcPr>
            <w:tcW w:w="1752" w:type="dxa"/>
            <w:vMerge w:val="restart"/>
            <w:tcBorders>
              <w:top w:val="single" w:sz="4" w:space="0" w:color="auto"/>
              <w:left w:val="single" w:sz="4" w:space="0" w:color="auto"/>
              <w:right w:val="single" w:sz="4" w:space="0" w:color="auto"/>
            </w:tcBorders>
            <w:hideMark/>
          </w:tcPr>
          <w:p w14:paraId="4134DD0E" w14:textId="77777777" w:rsidR="00176894" w:rsidRPr="00DB707E" w:rsidRDefault="00176894" w:rsidP="00864629">
            <w:pPr>
              <w:pStyle w:val="TAL"/>
            </w:pPr>
            <w:r w:rsidRPr="00DB707E">
              <w:t>Dedicated CORESET RMC configuration</w:t>
            </w:r>
          </w:p>
        </w:tc>
        <w:tc>
          <w:tcPr>
            <w:tcW w:w="1613" w:type="dxa"/>
            <w:vMerge w:val="restart"/>
            <w:tcBorders>
              <w:top w:val="single" w:sz="4" w:space="0" w:color="auto"/>
              <w:left w:val="single" w:sz="4" w:space="0" w:color="auto"/>
              <w:right w:val="single" w:sz="4" w:space="0" w:color="auto"/>
            </w:tcBorders>
          </w:tcPr>
          <w:p w14:paraId="241133C3"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2FB72DE" w14:textId="77777777" w:rsidR="00176894" w:rsidRPr="00DB707E" w:rsidRDefault="00176894" w:rsidP="00864629">
            <w:pPr>
              <w:pStyle w:val="TAC"/>
              <w:rPr>
                <w:rFonts w:cs="v4.2.0"/>
                <w:bCs/>
              </w:rPr>
            </w:pPr>
            <w:r w:rsidRPr="00DB707E">
              <w:rPr>
                <w:rFonts w:cs="v4.2.0"/>
                <w:bCs/>
              </w:rPr>
              <w:t>1</w:t>
            </w:r>
          </w:p>
        </w:tc>
        <w:tc>
          <w:tcPr>
            <w:tcW w:w="1701" w:type="dxa"/>
            <w:gridSpan w:val="2"/>
            <w:tcBorders>
              <w:top w:val="single" w:sz="4" w:space="0" w:color="auto"/>
              <w:left w:val="single" w:sz="4" w:space="0" w:color="auto"/>
              <w:right w:val="single" w:sz="4" w:space="0" w:color="auto"/>
            </w:tcBorders>
            <w:hideMark/>
          </w:tcPr>
          <w:p w14:paraId="43727CE0" w14:textId="77777777" w:rsidR="00176894" w:rsidRPr="00DB707E" w:rsidRDefault="00176894" w:rsidP="00864629">
            <w:pPr>
              <w:pStyle w:val="TAC"/>
              <w:rPr>
                <w:rFonts w:cs="v4.2.0"/>
                <w:lang w:eastAsia="zh-CN"/>
              </w:rPr>
            </w:pPr>
            <w:r w:rsidRPr="00DB707E">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1A2D6921" w14:textId="77777777" w:rsidR="00176894" w:rsidRPr="00DB707E" w:rsidRDefault="00176894" w:rsidP="00864629">
            <w:pPr>
              <w:pStyle w:val="TAC"/>
              <w:rPr>
                <w:rFonts w:cs="v4.2.0"/>
                <w:lang w:eastAsia="zh-CN"/>
              </w:rPr>
            </w:pPr>
            <w:r w:rsidRPr="00DB707E">
              <w:rPr>
                <w:rFonts w:cs="v4.2.0"/>
                <w:lang w:val="fr-FR" w:eastAsia="zh-CN"/>
              </w:rPr>
              <w:t>N/A</w:t>
            </w:r>
          </w:p>
        </w:tc>
      </w:tr>
      <w:tr w:rsidR="00176894" w:rsidRPr="00DB707E" w14:paraId="5271F060" w14:textId="77777777" w:rsidTr="00864629">
        <w:trPr>
          <w:cantSplit/>
          <w:trHeight w:val="317"/>
          <w:jc w:val="center"/>
        </w:trPr>
        <w:tc>
          <w:tcPr>
            <w:tcW w:w="1752" w:type="dxa"/>
            <w:vMerge/>
            <w:tcBorders>
              <w:left w:val="single" w:sz="4" w:space="0" w:color="auto"/>
              <w:bottom w:val="single" w:sz="4" w:space="0" w:color="auto"/>
              <w:right w:val="single" w:sz="4" w:space="0" w:color="auto"/>
            </w:tcBorders>
          </w:tcPr>
          <w:p w14:paraId="7DDDFE9C" w14:textId="77777777" w:rsidR="00176894" w:rsidRPr="00DB707E" w:rsidRDefault="00176894" w:rsidP="00864629">
            <w:pPr>
              <w:pStyle w:val="TAL"/>
            </w:pPr>
          </w:p>
        </w:tc>
        <w:tc>
          <w:tcPr>
            <w:tcW w:w="1613" w:type="dxa"/>
            <w:vMerge/>
            <w:tcBorders>
              <w:left w:val="single" w:sz="4" w:space="0" w:color="auto"/>
              <w:bottom w:val="single" w:sz="4" w:space="0" w:color="auto"/>
              <w:right w:val="single" w:sz="4" w:space="0" w:color="auto"/>
            </w:tcBorders>
          </w:tcPr>
          <w:p w14:paraId="487DA18E"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tcPr>
          <w:p w14:paraId="16AB9A3B" w14:textId="77777777" w:rsidR="00176894" w:rsidRPr="00DB707E" w:rsidRDefault="00176894" w:rsidP="00864629">
            <w:pPr>
              <w:pStyle w:val="TAC"/>
              <w:rPr>
                <w:rFonts w:cs="v4.2.0"/>
                <w:bCs/>
              </w:rPr>
            </w:pPr>
            <w:r w:rsidRPr="00DB707E">
              <w:rPr>
                <w:rFonts w:cs="v4.2.0"/>
                <w:bCs/>
              </w:rPr>
              <w:t>2</w:t>
            </w:r>
          </w:p>
        </w:tc>
        <w:tc>
          <w:tcPr>
            <w:tcW w:w="1701" w:type="dxa"/>
            <w:gridSpan w:val="2"/>
            <w:tcBorders>
              <w:left w:val="single" w:sz="4" w:space="0" w:color="auto"/>
              <w:bottom w:val="single" w:sz="4" w:space="0" w:color="auto"/>
              <w:right w:val="single" w:sz="4" w:space="0" w:color="auto"/>
            </w:tcBorders>
          </w:tcPr>
          <w:p w14:paraId="50489483" w14:textId="77777777" w:rsidR="00176894" w:rsidRPr="00DB707E" w:rsidRDefault="00176894" w:rsidP="00864629">
            <w:pPr>
              <w:pStyle w:val="TAC"/>
              <w:rPr>
                <w:rFonts w:cs="v4.2.0"/>
                <w:lang w:eastAsia="zh-CN"/>
              </w:rPr>
            </w:pPr>
            <w:r w:rsidRPr="00DB707E">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tcPr>
          <w:p w14:paraId="0B763F95" w14:textId="77777777" w:rsidR="00176894" w:rsidRPr="00DB707E" w:rsidRDefault="00176894" w:rsidP="00864629">
            <w:pPr>
              <w:pStyle w:val="TAC"/>
              <w:rPr>
                <w:rFonts w:cs="v4.2.0"/>
                <w:lang w:eastAsia="zh-CN"/>
              </w:rPr>
            </w:pPr>
            <w:r w:rsidRPr="00DB707E">
              <w:rPr>
                <w:rFonts w:cs="v4.2.0"/>
                <w:lang w:val="fr-FR" w:eastAsia="zh-CN"/>
              </w:rPr>
              <w:t>N/A</w:t>
            </w:r>
          </w:p>
        </w:tc>
      </w:tr>
      <w:tr w:rsidR="00176894" w:rsidRPr="00DB707E" w14:paraId="39EE4DC2"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81F6405" w14:textId="77777777" w:rsidR="00176894" w:rsidRPr="00DB707E" w:rsidRDefault="00176894" w:rsidP="00864629">
            <w:pPr>
              <w:pStyle w:val="TAL"/>
              <w:rPr>
                <w:bCs/>
              </w:rPr>
            </w:pPr>
            <w:r w:rsidRPr="00DB707E">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674D0927"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1650865" w14:textId="77777777" w:rsidR="00176894" w:rsidRPr="00DB707E" w:rsidRDefault="00176894" w:rsidP="00864629">
            <w:pPr>
              <w:pStyle w:val="TAC"/>
              <w:rPr>
                <w:rFonts w:cs="v4.2.0"/>
                <w:bCs/>
              </w:rPr>
            </w:pPr>
            <w:r w:rsidRPr="00DB707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BFFBB64" w14:textId="77777777" w:rsidR="00176894" w:rsidRPr="00DB707E" w:rsidRDefault="00176894" w:rsidP="00864629">
            <w:pPr>
              <w:pStyle w:val="TAC"/>
              <w:rPr>
                <w:lang w:eastAsia="zh-CN"/>
              </w:rPr>
            </w:pPr>
            <w:r w:rsidRPr="00DB707E">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4CC4EE14" w14:textId="77777777" w:rsidR="00176894" w:rsidRPr="00DB707E" w:rsidRDefault="00176894" w:rsidP="00864629">
            <w:pPr>
              <w:pStyle w:val="TAC"/>
              <w:rPr>
                <w:lang w:eastAsia="x-none"/>
              </w:rPr>
            </w:pPr>
            <w:r w:rsidRPr="00DB707E">
              <w:rPr>
                <w:rFonts w:cs="v4.2.0"/>
                <w:lang w:eastAsia="zh-CN"/>
              </w:rPr>
              <w:t>N/A</w:t>
            </w:r>
          </w:p>
        </w:tc>
      </w:tr>
      <w:tr w:rsidR="00176894" w:rsidRPr="00DB707E" w14:paraId="69F02F1A"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629D2D0" w14:textId="77777777" w:rsidR="00176894" w:rsidRPr="00DB707E" w:rsidRDefault="00176894" w:rsidP="00864629">
            <w:pPr>
              <w:pStyle w:val="TAL"/>
              <w:rPr>
                <w:bCs/>
                <w:lang w:eastAsia="zh-CN"/>
              </w:rPr>
            </w:pPr>
            <w:r w:rsidRPr="00DB707E">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0D89260B"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1853B7A" w14:textId="77777777" w:rsidR="00176894" w:rsidRPr="00DB707E" w:rsidRDefault="00176894" w:rsidP="00864629">
            <w:pPr>
              <w:pStyle w:val="TAC"/>
              <w:rPr>
                <w:rFonts w:cs="v4.2.0"/>
                <w:bCs/>
              </w:rPr>
            </w:pPr>
            <w:r w:rsidRPr="00DB707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F479C19" w14:textId="77777777" w:rsidR="00176894" w:rsidRPr="00DB707E" w:rsidRDefault="00176894" w:rsidP="00864629">
            <w:pPr>
              <w:pStyle w:val="TAC"/>
              <w:rPr>
                <w:lang w:eastAsia="zh-CN"/>
              </w:rPr>
            </w:pPr>
            <w:r w:rsidRPr="00DB707E">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093C50B0" w14:textId="77777777" w:rsidR="00176894" w:rsidRPr="00DB707E" w:rsidRDefault="00176894" w:rsidP="00864629">
            <w:pPr>
              <w:pStyle w:val="TAC"/>
              <w:rPr>
                <w:lang w:eastAsia="x-none"/>
              </w:rPr>
            </w:pPr>
            <w:r w:rsidRPr="00DB707E">
              <w:rPr>
                <w:rFonts w:cs="v4.2.0"/>
                <w:lang w:eastAsia="zh-CN"/>
              </w:rPr>
              <w:t>N/A</w:t>
            </w:r>
          </w:p>
        </w:tc>
      </w:tr>
      <w:tr w:rsidR="00176894" w:rsidRPr="00DB707E" w14:paraId="7FC3B5B0"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tcPr>
          <w:p w14:paraId="3E4BD701" w14:textId="77777777" w:rsidR="00176894" w:rsidRPr="00DB707E" w:rsidRDefault="00176894" w:rsidP="00864629">
            <w:pPr>
              <w:pStyle w:val="TAL"/>
              <w:rPr>
                <w:bCs/>
                <w:lang w:eastAsia="zh-CN"/>
              </w:rPr>
            </w:pPr>
            <w:r w:rsidRPr="00DB707E">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7E84240A" w14:textId="77777777" w:rsidR="00176894" w:rsidRPr="00DB707E" w:rsidRDefault="00176894" w:rsidP="00864629">
            <w:pPr>
              <w:pStyle w:val="TAC"/>
            </w:pPr>
            <w:r w:rsidRPr="00DB707E">
              <w:t>kHz</w:t>
            </w:r>
          </w:p>
        </w:tc>
        <w:tc>
          <w:tcPr>
            <w:tcW w:w="1700" w:type="dxa"/>
            <w:tcBorders>
              <w:top w:val="single" w:sz="4" w:space="0" w:color="auto"/>
              <w:left w:val="single" w:sz="4" w:space="0" w:color="auto"/>
              <w:bottom w:val="single" w:sz="4" w:space="0" w:color="auto"/>
              <w:right w:val="single" w:sz="4" w:space="0" w:color="auto"/>
            </w:tcBorders>
          </w:tcPr>
          <w:p w14:paraId="2E679C4E" w14:textId="77777777" w:rsidR="00176894" w:rsidRPr="00DB707E" w:rsidRDefault="00176894" w:rsidP="00864629">
            <w:pPr>
              <w:pStyle w:val="TAC"/>
              <w:rPr>
                <w:rFonts w:cs="v4.2.0"/>
                <w:bCs/>
              </w:rPr>
            </w:pPr>
            <w:r w:rsidRPr="00DB707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7E41BCD" w14:textId="77777777" w:rsidR="00176894" w:rsidRPr="00DB707E" w:rsidRDefault="00176894" w:rsidP="00864629">
            <w:pPr>
              <w:pStyle w:val="TAC"/>
              <w:rPr>
                <w:lang w:eastAsia="zh-CN"/>
              </w:rPr>
            </w:pPr>
            <w:r w:rsidRPr="00DB707E">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650B5B8A" w14:textId="77777777" w:rsidR="00176894" w:rsidRPr="00DB707E" w:rsidRDefault="00176894" w:rsidP="00864629">
            <w:pPr>
              <w:pStyle w:val="TAC"/>
              <w:rPr>
                <w:rFonts w:cs="v4.2.0"/>
                <w:lang w:eastAsia="zh-CN"/>
              </w:rPr>
            </w:pPr>
            <w:r w:rsidRPr="00DB707E">
              <w:rPr>
                <w:rFonts w:cs="v4.2.0"/>
                <w:lang w:eastAsia="zh-CN"/>
              </w:rPr>
              <w:t>120</w:t>
            </w:r>
          </w:p>
        </w:tc>
      </w:tr>
      <w:tr w:rsidR="00176894" w:rsidRPr="00DB707E" w14:paraId="0B2FD5E5"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121E2B1C" w14:textId="77777777" w:rsidR="00176894" w:rsidRPr="00DB707E" w:rsidRDefault="00176894" w:rsidP="00864629">
            <w:pPr>
              <w:pStyle w:val="TAL"/>
            </w:pPr>
            <w:r w:rsidRPr="00DB707E">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2A68828D"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665299A" w14:textId="77777777" w:rsidR="00176894" w:rsidRPr="00DB707E" w:rsidRDefault="00176894" w:rsidP="00864629">
            <w:pPr>
              <w:pStyle w:val="TAC"/>
            </w:pPr>
            <w:r w:rsidRPr="00DB707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1F9AC45" w14:textId="77777777" w:rsidR="00176894" w:rsidRPr="00DB707E" w:rsidRDefault="00176894" w:rsidP="00864629">
            <w:pPr>
              <w:pStyle w:val="TAC"/>
              <w:rPr>
                <w:rFonts w:cs="v4.2.0"/>
              </w:rPr>
            </w:pPr>
            <w:r w:rsidRPr="00DB707E">
              <w:t>OP.5</w:t>
            </w:r>
          </w:p>
        </w:tc>
        <w:tc>
          <w:tcPr>
            <w:tcW w:w="1847" w:type="dxa"/>
            <w:gridSpan w:val="2"/>
            <w:tcBorders>
              <w:top w:val="single" w:sz="4" w:space="0" w:color="auto"/>
              <w:left w:val="single" w:sz="4" w:space="0" w:color="auto"/>
              <w:bottom w:val="single" w:sz="4" w:space="0" w:color="auto"/>
              <w:right w:val="single" w:sz="4" w:space="0" w:color="auto"/>
            </w:tcBorders>
            <w:hideMark/>
          </w:tcPr>
          <w:p w14:paraId="1252BD2B" w14:textId="77777777" w:rsidR="00176894" w:rsidRPr="00DB707E" w:rsidRDefault="00176894" w:rsidP="00864629">
            <w:pPr>
              <w:pStyle w:val="TAC"/>
            </w:pPr>
            <w:r w:rsidRPr="00DB707E">
              <w:t>N/A</w:t>
            </w:r>
          </w:p>
        </w:tc>
      </w:tr>
      <w:tr w:rsidR="00176894" w:rsidRPr="00DB707E" w14:paraId="1A5D88C1"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tcPr>
          <w:p w14:paraId="452D594E" w14:textId="77777777" w:rsidR="00176894" w:rsidRPr="00DB707E" w:rsidRDefault="00176894" w:rsidP="00864629">
            <w:pPr>
              <w:pStyle w:val="TAL"/>
              <w:rPr>
                <w:bCs/>
              </w:rPr>
            </w:pPr>
            <w:proofErr w:type="spellStart"/>
            <w:r w:rsidRPr="00DB707E">
              <w:rPr>
                <w:rFonts w:cs="Arial"/>
                <w:bCs/>
              </w:rPr>
              <w:t>cellIndividualOffset</w:t>
            </w:r>
            <w:proofErr w:type="spellEnd"/>
          </w:p>
        </w:tc>
        <w:tc>
          <w:tcPr>
            <w:tcW w:w="1613" w:type="dxa"/>
            <w:tcBorders>
              <w:top w:val="single" w:sz="4" w:space="0" w:color="auto"/>
              <w:left w:val="single" w:sz="4" w:space="0" w:color="auto"/>
              <w:bottom w:val="single" w:sz="4" w:space="0" w:color="auto"/>
              <w:right w:val="single" w:sz="4" w:space="0" w:color="auto"/>
            </w:tcBorders>
          </w:tcPr>
          <w:p w14:paraId="77C7D821" w14:textId="77777777" w:rsidR="00176894" w:rsidRPr="00DB707E" w:rsidRDefault="00176894" w:rsidP="00864629">
            <w:pPr>
              <w:pStyle w:val="TAC"/>
            </w:pPr>
            <w:r w:rsidRPr="00DB707E">
              <w:rPr>
                <w:rFonts w:cs="Arial" w:hint="eastAsia"/>
                <w:bCs/>
              </w:rPr>
              <w:t>d</w:t>
            </w:r>
            <w:r w:rsidRPr="00DB707E">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48BB5F2D" w14:textId="77777777" w:rsidR="00176894" w:rsidRPr="00DB707E" w:rsidRDefault="00176894" w:rsidP="00864629">
            <w:pPr>
              <w:pStyle w:val="TAC"/>
              <w:rPr>
                <w:rFonts w:cs="v4.2.0"/>
                <w:bCs/>
              </w:rPr>
            </w:pPr>
            <w:r w:rsidRPr="00DB707E">
              <w:rPr>
                <w:rFonts w:cs="Arial" w:hint="eastAsia"/>
                <w:bCs/>
              </w:rPr>
              <w:t>1</w:t>
            </w:r>
            <w:r w:rsidRPr="00DB707E">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573F1E7C" w14:textId="77777777" w:rsidR="00176894" w:rsidRPr="00DB707E" w:rsidRDefault="00176894" w:rsidP="00864629">
            <w:pPr>
              <w:pStyle w:val="TAC"/>
            </w:pPr>
            <w:r w:rsidRPr="00DB707E">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2B814C6C" w14:textId="77777777" w:rsidR="00176894" w:rsidRPr="00DB707E" w:rsidRDefault="00176894" w:rsidP="00864629">
            <w:pPr>
              <w:pStyle w:val="TAC"/>
            </w:pPr>
            <w:r w:rsidRPr="00DB707E">
              <w:rPr>
                <w:rFonts w:cs="Arial"/>
                <w:bCs/>
              </w:rPr>
              <w:t>16</w:t>
            </w:r>
          </w:p>
        </w:tc>
      </w:tr>
      <w:tr w:rsidR="00176894" w:rsidRPr="00DB707E" w14:paraId="7F52DCB6" w14:textId="77777777" w:rsidTr="00864629">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hideMark/>
          </w:tcPr>
          <w:p w14:paraId="11540C76" w14:textId="77777777" w:rsidR="00176894" w:rsidRPr="00DB707E" w:rsidRDefault="00176894" w:rsidP="00864629">
            <w:pPr>
              <w:pStyle w:val="TAL"/>
              <w:rPr>
                <w:bCs/>
              </w:rPr>
            </w:pPr>
            <w:r w:rsidRPr="00DB707E">
              <w:rPr>
                <w:bCs/>
              </w:rPr>
              <w:t xml:space="preserve">SSB </w:t>
            </w:r>
          </w:p>
        </w:tc>
        <w:tc>
          <w:tcPr>
            <w:tcW w:w="1613" w:type="dxa"/>
            <w:tcBorders>
              <w:top w:val="single" w:sz="4" w:space="0" w:color="auto"/>
              <w:left w:val="single" w:sz="4" w:space="0" w:color="auto"/>
              <w:bottom w:val="nil"/>
              <w:right w:val="single" w:sz="4" w:space="0" w:color="auto"/>
            </w:tcBorders>
            <w:shd w:val="clear" w:color="auto" w:fill="auto"/>
          </w:tcPr>
          <w:p w14:paraId="606ED51F"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6F2E054" w14:textId="77777777" w:rsidR="00176894" w:rsidRPr="00DB707E" w:rsidRDefault="00176894" w:rsidP="00864629">
            <w:pPr>
              <w:pStyle w:val="TAC"/>
              <w:rPr>
                <w:rFonts w:cs="v4.2.0"/>
                <w:bCs/>
              </w:rPr>
            </w:pPr>
            <w:r w:rsidRPr="00DB707E">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E94B6BA" w14:textId="77777777" w:rsidR="00176894" w:rsidRPr="00DB707E" w:rsidRDefault="00176894" w:rsidP="00864629">
            <w:pPr>
              <w:pStyle w:val="TAC"/>
            </w:pPr>
            <w:r w:rsidRPr="00DB707E">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2A32F0F6" w14:textId="77777777" w:rsidR="00176894" w:rsidRPr="00DB707E" w:rsidRDefault="00176894" w:rsidP="00864629">
            <w:pPr>
              <w:pStyle w:val="TAC"/>
            </w:pPr>
            <w:r w:rsidRPr="00DB707E">
              <w:t>SSB.7 FR2</w:t>
            </w:r>
          </w:p>
        </w:tc>
      </w:tr>
      <w:tr w:rsidR="00176894" w:rsidRPr="00DB707E" w14:paraId="0F38458A" w14:textId="77777777" w:rsidTr="00864629">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28EA4008" w14:textId="77777777" w:rsidR="00176894" w:rsidRPr="00DB707E" w:rsidRDefault="00176894" w:rsidP="00864629">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3DA74DF2"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6660AFD" w14:textId="77777777" w:rsidR="00176894" w:rsidRPr="00DB707E" w:rsidRDefault="00176894" w:rsidP="00864629">
            <w:pPr>
              <w:pStyle w:val="TAC"/>
              <w:rPr>
                <w:rFonts w:cs="v4.2.0"/>
                <w:bCs/>
              </w:rPr>
            </w:pPr>
            <w:r w:rsidRPr="00DB707E">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3C07017" w14:textId="77777777" w:rsidR="00176894" w:rsidRPr="00DB707E" w:rsidRDefault="00176894" w:rsidP="00864629">
            <w:pPr>
              <w:pStyle w:val="TAC"/>
            </w:pPr>
            <w:r w:rsidRPr="00DB707E">
              <w:t>SSB.2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2898F694" w14:textId="77777777" w:rsidR="00176894" w:rsidRPr="00DB707E" w:rsidRDefault="00176894" w:rsidP="00864629">
            <w:pPr>
              <w:pStyle w:val="TAC"/>
            </w:pPr>
            <w:r w:rsidRPr="00DB707E">
              <w:t>SSB.8 FR2</w:t>
            </w:r>
          </w:p>
        </w:tc>
      </w:tr>
      <w:tr w:rsidR="00176894" w:rsidRPr="00DB707E" w14:paraId="0504F27B" w14:textId="77777777" w:rsidTr="00864629">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7CD07454" w14:textId="77777777" w:rsidR="00176894" w:rsidRPr="00DB707E" w:rsidRDefault="00176894" w:rsidP="00864629">
            <w:pPr>
              <w:pStyle w:val="TAL"/>
            </w:pPr>
            <w:r w:rsidRPr="00DB707E">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640BB95E" w14:textId="77777777" w:rsidR="00176894" w:rsidRPr="00DB707E" w:rsidRDefault="00176894" w:rsidP="00864629">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0D338EB" w14:textId="77777777" w:rsidR="00176894" w:rsidRPr="00DB707E" w:rsidRDefault="00176894" w:rsidP="00864629">
            <w:pPr>
              <w:pStyle w:val="TAC"/>
              <w:rPr>
                <w:rFonts w:cs="v4.2.0"/>
              </w:rPr>
            </w:pPr>
            <w:r w:rsidRPr="00DB707E">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23B6D2F" w14:textId="77777777" w:rsidR="00176894" w:rsidRPr="00DB707E" w:rsidRDefault="00176894" w:rsidP="00864629">
            <w:pPr>
              <w:pStyle w:val="TAC"/>
              <w:rPr>
                <w:rFonts w:cs="v4.2.0"/>
              </w:rPr>
            </w:pPr>
            <w:r w:rsidRPr="00DB707E">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2CD86770" w14:textId="77777777" w:rsidR="00176894" w:rsidRPr="00DB707E" w:rsidRDefault="00176894" w:rsidP="00864629">
            <w:pPr>
              <w:pStyle w:val="TAC"/>
              <w:rPr>
                <w:rFonts w:cs="v4.2.0"/>
              </w:rPr>
            </w:pPr>
            <w:r w:rsidRPr="00DB707E">
              <w:rPr>
                <w:rFonts w:cs="v4.2.0"/>
              </w:rPr>
              <w:t>AWGN</w:t>
            </w:r>
          </w:p>
        </w:tc>
      </w:tr>
      <w:bookmarkEnd w:id="67463"/>
    </w:tbl>
    <w:p w14:paraId="29D71467" w14:textId="77777777" w:rsidR="00176894" w:rsidRPr="00DB707E" w:rsidRDefault="00176894" w:rsidP="00176894"/>
    <w:p w14:paraId="3B368457" w14:textId="77777777" w:rsidR="00176894" w:rsidRPr="00DB707E" w:rsidRDefault="00176894" w:rsidP="00176894">
      <w:pPr>
        <w:pStyle w:val="TH"/>
      </w:pPr>
      <w:r w:rsidRPr="00DB707E">
        <w:lastRenderedPageBreak/>
        <w:t xml:space="preserve">Table A.17.6.1.1.1-4: NR OTA Cell specific test parameters for intra-frequency event triggered reporting for SA with TDD </w:t>
      </w:r>
      <w:proofErr w:type="spellStart"/>
      <w:r w:rsidRPr="00DB707E">
        <w:t>PCell</w:t>
      </w:r>
      <w:proofErr w:type="spellEnd"/>
      <w:r w:rsidRPr="00DB707E">
        <w:t xml:space="preserve"> in FR2 without gap without DRX for RedCap</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176894" w:rsidRPr="00DB707E" w14:paraId="0B912150" w14:textId="77777777" w:rsidTr="00864629">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357FDE0A" w14:textId="77777777" w:rsidR="00176894" w:rsidRPr="00DB707E" w:rsidRDefault="00176894" w:rsidP="00864629">
            <w:pPr>
              <w:pStyle w:val="TAH"/>
              <w:rPr>
                <w:rFonts w:cs="Arial"/>
              </w:rPr>
            </w:pPr>
            <w:bookmarkStart w:id="67464" w:name="_Hlk117160929"/>
            <w:r w:rsidRPr="00DB707E">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0575F6B6" w14:textId="77777777" w:rsidR="00176894" w:rsidRPr="00DB707E" w:rsidRDefault="00176894" w:rsidP="00864629">
            <w:pPr>
              <w:pStyle w:val="TAH"/>
              <w:rPr>
                <w:rFonts w:cs="Arial"/>
              </w:rPr>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198645C3" w14:textId="77777777" w:rsidR="00176894" w:rsidRPr="00DB707E" w:rsidRDefault="00176894" w:rsidP="00864629">
            <w:pPr>
              <w:pStyle w:val="TAH"/>
            </w:pPr>
            <w:r w:rsidRPr="00DB707E">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4F2F12AB" w14:textId="77777777" w:rsidR="00176894" w:rsidRPr="00DB707E" w:rsidRDefault="00176894" w:rsidP="00864629">
            <w:pPr>
              <w:pStyle w:val="TAH"/>
              <w:rPr>
                <w:rFonts w:cs="Arial"/>
              </w:rPr>
            </w:pPr>
            <w:r w:rsidRPr="00DB707E">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5BEC193D" w14:textId="77777777" w:rsidR="00176894" w:rsidRPr="00DB707E" w:rsidRDefault="00176894" w:rsidP="00864629">
            <w:pPr>
              <w:pStyle w:val="TAH"/>
              <w:rPr>
                <w:lang w:eastAsia="zh-CN"/>
              </w:rPr>
            </w:pPr>
            <w:r w:rsidRPr="00DB707E">
              <w:rPr>
                <w:lang w:eastAsia="zh-CN"/>
              </w:rPr>
              <w:t>Cell 2</w:t>
            </w:r>
          </w:p>
        </w:tc>
      </w:tr>
      <w:tr w:rsidR="00176894" w:rsidRPr="00DB707E" w14:paraId="6B40022D" w14:textId="77777777" w:rsidTr="00864629">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59B7BFF8" w14:textId="77777777" w:rsidR="00176894" w:rsidRPr="00DB707E" w:rsidRDefault="00176894" w:rsidP="00864629">
            <w:pPr>
              <w:pStyle w:val="TAH"/>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794C78FD" w14:textId="77777777" w:rsidR="00176894" w:rsidRPr="00DB707E" w:rsidRDefault="00176894" w:rsidP="00864629">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05CA7155" w14:textId="77777777" w:rsidR="00176894" w:rsidRPr="00DB707E" w:rsidRDefault="00176894" w:rsidP="00864629">
            <w:pPr>
              <w:pStyle w:val="TAH"/>
            </w:pPr>
          </w:p>
        </w:tc>
        <w:tc>
          <w:tcPr>
            <w:tcW w:w="794" w:type="dxa"/>
            <w:tcBorders>
              <w:top w:val="single" w:sz="4" w:space="0" w:color="auto"/>
              <w:left w:val="single" w:sz="4" w:space="0" w:color="auto"/>
              <w:bottom w:val="single" w:sz="4" w:space="0" w:color="auto"/>
              <w:right w:val="single" w:sz="4" w:space="0" w:color="auto"/>
            </w:tcBorders>
            <w:hideMark/>
          </w:tcPr>
          <w:p w14:paraId="426A8140" w14:textId="77777777" w:rsidR="00176894" w:rsidRPr="00DB707E" w:rsidRDefault="00176894" w:rsidP="00864629">
            <w:pPr>
              <w:pStyle w:val="TAH"/>
              <w:rPr>
                <w:rFonts w:cs="Arial"/>
              </w:rPr>
            </w:pPr>
            <w:r w:rsidRPr="00DB707E">
              <w:t>T1</w:t>
            </w:r>
          </w:p>
        </w:tc>
        <w:tc>
          <w:tcPr>
            <w:tcW w:w="907" w:type="dxa"/>
            <w:tcBorders>
              <w:top w:val="single" w:sz="4" w:space="0" w:color="auto"/>
              <w:left w:val="single" w:sz="4" w:space="0" w:color="auto"/>
              <w:bottom w:val="single" w:sz="4" w:space="0" w:color="auto"/>
              <w:right w:val="single" w:sz="4" w:space="0" w:color="auto"/>
            </w:tcBorders>
            <w:hideMark/>
          </w:tcPr>
          <w:p w14:paraId="0AED5702" w14:textId="77777777" w:rsidR="00176894" w:rsidRPr="00DB707E" w:rsidRDefault="00176894" w:rsidP="00864629">
            <w:pPr>
              <w:pStyle w:val="TAH"/>
              <w:rPr>
                <w:rFonts w:cs="Arial"/>
              </w:rPr>
            </w:pPr>
            <w:r w:rsidRPr="00DB707E">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4E2FAAA3" w14:textId="77777777" w:rsidR="00176894" w:rsidRPr="00DB707E" w:rsidRDefault="00176894" w:rsidP="00864629">
            <w:pPr>
              <w:pStyle w:val="TAH"/>
              <w:rPr>
                <w:lang w:eastAsia="zh-CN"/>
              </w:rPr>
            </w:pPr>
            <w:r w:rsidRPr="00DB707E">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15B210ED" w14:textId="77777777" w:rsidR="00176894" w:rsidRPr="00DB707E" w:rsidRDefault="00176894" w:rsidP="00864629">
            <w:pPr>
              <w:pStyle w:val="TAH"/>
              <w:rPr>
                <w:lang w:eastAsia="zh-CN"/>
              </w:rPr>
            </w:pPr>
            <w:r w:rsidRPr="00DB707E">
              <w:rPr>
                <w:lang w:eastAsia="zh-CN"/>
              </w:rPr>
              <w:t>T2</w:t>
            </w:r>
          </w:p>
        </w:tc>
      </w:tr>
      <w:tr w:rsidR="00176894" w:rsidRPr="00DB707E" w14:paraId="4FF2BB3C" w14:textId="77777777" w:rsidTr="00864629">
        <w:trPr>
          <w:cantSplit/>
          <w:trHeight w:val="219"/>
          <w:jc w:val="center"/>
        </w:trPr>
        <w:tc>
          <w:tcPr>
            <w:tcW w:w="1647" w:type="dxa"/>
            <w:tcBorders>
              <w:top w:val="single" w:sz="4" w:space="0" w:color="auto"/>
              <w:left w:val="single" w:sz="4" w:space="0" w:color="auto"/>
              <w:bottom w:val="nil"/>
              <w:right w:val="single" w:sz="4" w:space="0" w:color="auto"/>
            </w:tcBorders>
          </w:tcPr>
          <w:p w14:paraId="11A06D64" w14:textId="77777777" w:rsidR="00176894" w:rsidRPr="00DB707E" w:rsidRDefault="00176894" w:rsidP="00864629">
            <w:pPr>
              <w:pStyle w:val="TAL"/>
              <w:rPr>
                <w:noProof/>
                <w:position w:val="-12"/>
                <w:lang w:eastAsia="zh-CN"/>
              </w:rPr>
            </w:pPr>
            <w:proofErr w:type="spellStart"/>
            <w:r w:rsidRPr="00DB707E">
              <w:t>AoA</w:t>
            </w:r>
            <w:proofErr w:type="spellEnd"/>
            <w:r w:rsidRPr="00DB707E">
              <w:t xml:space="preserve"> setup</w:t>
            </w:r>
          </w:p>
        </w:tc>
        <w:tc>
          <w:tcPr>
            <w:tcW w:w="1722" w:type="dxa"/>
            <w:tcBorders>
              <w:top w:val="single" w:sz="4" w:space="0" w:color="auto"/>
              <w:left w:val="single" w:sz="4" w:space="0" w:color="auto"/>
              <w:bottom w:val="nil"/>
              <w:right w:val="single" w:sz="4" w:space="0" w:color="auto"/>
            </w:tcBorders>
          </w:tcPr>
          <w:p w14:paraId="52913E50" w14:textId="77777777" w:rsidR="00176894" w:rsidRPr="00DB707E" w:rsidRDefault="00176894" w:rsidP="00864629">
            <w:pPr>
              <w:pStyle w:val="TAC"/>
            </w:pPr>
          </w:p>
        </w:tc>
        <w:tc>
          <w:tcPr>
            <w:tcW w:w="1701" w:type="dxa"/>
            <w:tcBorders>
              <w:top w:val="single" w:sz="4" w:space="0" w:color="auto"/>
              <w:left w:val="single" w:sz="4" w:space="0" w:color="auto"/>
              <w:bottom w:val="nil"/>
              <w:right w:val="single" w:sz="4" w:space="0" w:color="auto"/>
            </w:tcBorders>
          </w:tcPr>
          <w:p w14:paraId="29106A9D" w14:textId="77777777" w:rsidR="00176894" w:rsidRPr="00DB707E" w:rsidRDefault="00176894" w:rsidP="00864629">
            <w:pPr>
              <w:pStyle w:val="TAC"/>
            </w:pPr>
            <w:r w:rsidRPr="00DB707E">
              <w:t>1, 2</w:t>
            </w:r>
          </w:p>
        </w:tc>
        <w:tc>
          <w:tcPr>
            <w:tcW w:w="3543" w:type="dxa"/>
            <w:gridSpan w:val="5"/>
            <w:tcBorders>
              <w:top w:val="single" w:sz="4" w:space="0" w:color="auto"/>
              <w:left w:val="single" w:sz="4" w:space="0" w:color="auto"/>
              <w:bottom w:val="single" w:sz="4" w:space="0" w:color="auto"/>
              <w:right w:val="single" w:sz="4" w:space="0" w:color="auto"/>
            </w:tcBorders>
          </w:tcPr>
          <w:p w14:paraId="75D6E3EC" w14:textId="77777777" w:rsidR="00176894" w:rsidRPr="00DB707E" w:rsidRDefault="00176894" w:rsidP="00864629">
            <w:pPr>
              <w:pStyle w:val="TAC"/>
              <w:rPr>
                <w:lang w:eastAsia="zh-CN"/>
              </w:rPr>
            </w:pPr>
            <w:r w:rsidRPr="00DB707E">
              <w:rPr>
                <w:lang w:eastAsia="zh-CN"/>
              </w:rPr>
              <w:t>Setup 3 defined in A.3.15.3</w:t>
            </w:r>
          </w:p>
        </w:tc>
      </w:tr>
      <w:tr w:rsidR="00176894" w:rsidRPr="00DB707E" w14:paraId="3F6F5EB4" w14:textId="77777777" w:rsidTr="00864629">
        <w:trPr>
          <w:cantSplit/>
          <w:trHeight w:val="219"/>
          <w:jc w:val="center"/>
        </w:trPr>
        <w:tc>
          <w:tcPr>
            <w:tcW w:w="1647" w:type="dxa"/>
            <w:tcBorders>
              <w:top w:val="nil"/>
              <w:left w:val="single" w:sz="4" w:space="0" w:color="auto"/>
              <w:bottom w:val="single" w:sz="4" w:space="0" w:color="auto"/>
              <w:right w:val="single" w:sz="4" w:space="0" w:color="auto"/>
            </w:tcBorders>
          </w:tcPr>
          <w:p w14:paraId="2E05D938" w14:textId="77777777" w:rsidR="00176894" w:rsidRPr="00DB707E" w:rsidRDefault="00176894" w:rsidP="00864629">
            <w:pPr>
              <w:pStyle w:val="TAL"/>
              <w:rPr>
                <w:noProof/>
                <w:position w:val="-12"/>
                <w:lang w:eastAsia="zh-CN"/>
              </w:rPr>
            </w:pPr>
          </w:p>
        </w:tc>
        <w:tc>
          <w:tcPr>
            <w:tcW w:w="1722" w:type="dxa"/>
            <w:tcBorders>
              <w:top w:val="nil"/>
              <w:left w:val="single" w:sz="4" w:space="0" w:color="auto"/>
              <w:bottom w:val="single" w:sz="4" w:space="0" w:color="auto"/>
              <w:right w:val="single" w:sz="4" w:space="0" w:color="auto"/>
            </w:tcBorders>
          </w:tcPr>
          <w:p w14:paraId="316B0CD1" w14:textId="77777777" w:rsidR="00176894" w:rsidRPr="00DB707E" w:rsidRDefault="00176894" w:rsidP="00864629">
            <w:pPr>
              <w:pStyle w:val="TAC"/>
            </w:pPr>
          </w:p>
        </w:tc>
        <w:tc>
          <w:tcPr>
            <w:tcW w:w="1701" w:type="dxa"/>
            <w:tcBorders>
              <w:top w:val="nil"/>
              <w:left w:val="single" w:sz="4" w:space="0" w:color="auto"/>
              <w:bottom w:val="single" w:sz="4" w:space="0" w:color="auto"/>
              <w:right w:val="single" w:sz="4" w:space="0" w:color="auto"/>
            </w:tcBorders>
          </w:tcPr>
          <w:p w14:paraId="72D76EBC" w14:textId="77777777" w:rsidR="00176894" w:rsidRPr="00DB707E" w:rsidRDefault="00176894" w:rsidP="00864629">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4DC02712" w14:textId="77777777" w:rsidR="00176894" w:rsidRPr="00DB707E" w:rsidRDefault="00176894" w:rsidP="00864629">
            <w:pPr>
              <w:pStyle w:val="TAC"/>
            </w:pPr>
            <w:r w:rsidRPr="00DB707E">
              <w:t>AoA1</w:t>
            </w:r>
          </w:p>
        </w:tc>
        <w:tc>
          <w:tcPr>
            <w:tcW w:w="1842" w:type="dxa"/>
            <w:gridSpan w:val="3"/>
            <w:tcBorders>
              <w:top w:val="single" w:sz="4" w:space="0" w:color="auto"/>
              <w:left w:val="single" w:sz="4" w:space="0" w:color="auto"/>
              <w:bottom w:val="single" w:sz="4" w:space="0" w:color="auto"/>
              <w:right w:val="single" w:sz="4" w:space="0" w:color="auto"/>
            </w:tcBorders>
          </w:tcPr>
          <w:p w14:paraId="5FA7B248" w14:textId="77777777" w:rsidR="00176894" w:rsidRPr="00DB707E" w:rsidRDefault="00176894" w:rsidP="00864629">
            <w:pPr>
              <w:pStyle w:val="TAC"/>
              <w:rPr>
                <w:lang w:eastAsia="zh-CN"/>
              </w:rPr>
            </w:pPr>
            <w:r w:rsidRPr="00DB707E">
              <w:rPr>
                <w:rFonts w:cs="v4.2.0"/>
                <w:lang w:eastAsia="zh-CN"/>
              </w:rPr>
              <w:t>AoA2</w:t>
            </w:r>
          </w:p>
        </w:tc>
      </w:tr>
      <w:tr w:rsidR="00176894" w:rsidRPr="00DB707E" w14:paraId="3D9F3898" w14:textId="77777777" w:rsidTr="00864629">
        <w:trPr>
          <w:cantSplit/>
          <w:trHeight w:val="219"/>
          <w:jc w:val="center"/>
        </w:trPr>
        <w:tc>
          <w:tcPr>
            <w:tcW w:w="1647" w:type="dxa"/>
            <w:tcBorders>
              <w:top w:val="nil"/>
              <w:left w:val="single" w:sz="4" w:space="0" w:color="auto"/>
              <w:bottom w:val="single" w:sz="4" w:space="0" w:color="auto"/>
              <w:right w:val="single" w:sz="4" w:space="0" w:color="auto"/>
            </w:tcBorders>
          </w:tcPr>
          <w:p w14:paraId="2E910478" w14:textId="77777777" w:rsidR="00176894" w:rsidRPr="00DB707E" w:rsidRDefault="00176894" w:rsidP="00864629">
            <w:pPr>
              <w:pStyle w:val="TAL"/>
              <w:rPr>
                <w:noProof/>
                <w:position w:val="-12"/>
                <w:lang w:eastAsia="zh-CN"/>
              </w:rPr>
            </w:pPr>
            <w:r w:rsidRPr="00DB707E">
              <w:rPr>
                <w:noProof/>
                <w:position w:val="-12"/>
                <w:lang w:eastAsia="zh-CN"/>
              </w:rPr>
              <w:t>Beam assumption</w:t>
            </w:r>
            <w:r w:rsidRPr="00DB707E">
              <w:rPr>
                <w:noProof/>
                <w:position w:val="-12"/>
                <w:vertAlign w:val="superscript"/>
                <w:lang w:eastAsia="zh-CN"/>
              </w:rPr>
              <w:t>Note 4</w:t>
            </w:r>
          </w:p>
        </w:tc>
        <w:tc>
          <w:tcPr>
            <w:tcW w:w="1722" w:type="dxa"/>
            <w:tcBorders>
              <w:top w:val="nil"/>
              <w:left w:val="single" w:sz="4" w:space="0" w:color="auto"/>
              <w:bottom w:val="single" w:sz="4" w:space="0" w:color="auto"/>
              <w:right w:val="single" w:sz="4" w:space="0" w:color="auto"/>
            </w:tcBorders>
          </w:tcPr>
          <w:p w14:paraId="0C654AB6" w14:textId="77777777" w:rsidR="00176894" w:rsidRPr="00DB707E" w:rsidRDefault="00176894" w:rsidP="00864629">
            <w:pPr>
              <w:pStyle w:val="TAC"/>
            </w:pPr>
          </w:p>
        </w:tc>
        <w:tc>
          <w:tcPr>
            <w:tcW w:w="1701" w:type="dxa"/>
            <w:tcBorders>
              <w:top w:val="nil"/>
              <w:left w:val="single" w:sz="4" w:space="0" w:color="auto"/>
              <w:bottom w:val="single" w:sz="4" w:space="0" w:color="auto"/>
              <w:right w:val="single" w:sz="4" w:space="0" w:color="auto"/>
            </w:tcBorders>
          </w:tcPr>
          <w:p w14:paraId="24EFD6CD" w14:textId="77777777" w:rsidR="00176894" w:rsidRPr="00DB707E" w:rsidRDefault="00176894" w:rsidP="00864629">
            <w:pPr>
              <w:pStyle w:val="TAC"/>
            </w:pPr>
            <w:r w:rsidRPr="00DB707E">
              <w:t>1,2</w:t>
            </w:r>
          </w:p>
        </w:tc>
        <w:tc>
          <w:tcPr>
            <w:tcW w:w="1701" w:type="dxa"/>
            <w:gridSpan w:val="2"/>
            <w:tcBorders>
              <w:top w:val="single" w:sz="4" w:space="0" w:color="auto"/>
              <w:left w:val="single" w:sz="4" w:space="0" w:color="auto"/>
              <w:bottom w:val="single" w:sz="4" w:space="0" w:color="auto"/>
              <w:right w:val="single" w:sz="4" w:space="0" w:color="auto"/>
            </w:tcBorders>
          </w:tcPr>
          <w:p w14:paraId="2010302B" w14:textId="77777777" w:rsidR="00176894" w:rsidRPr="00DB707E" w:rsidRDefault="00176894" w:rsidP="00864629">
            <w:pPr>
              <w:pStyle w:val="TAC"/>
            </w:pPr>
            <w:r w:rsidRPr="00DB707E">
              <w:t>Rough</w:t>
            </w:r>
          </w:p>
        </w:tc>
        <w:tc>
          <w:tcPr>
            <w:tcW w:w="1842" w:type="dxa"/>
            <w:gridSpan w:val="3"/>
            <w:tcBorders>
              <w:top w:val="single" w:sz="4" w:space="0" w:color="auto"/>
              <w:left w:val="single" w:sz="4" w:space="0" w:color="auto"/>
              <w:bottom w:val="single" w:sz="4" w:space="0" w:color="auto"/>
              <w:right w:val="single" w:sz="4" w:space="0" w:color="auto"/>
            </w:tcBorders>
          </w:tcPr>
          <w:p w14:paraId="2814B638" w14:textId="77777777" w:rsidR="00176894" w:rsidRPr="00DB707E" w:rsidRDefault="00176894" w:rsidP="00864629">
            <w:pPr>
              <w:pStyle w:val="TAC"/>
              <w:rPr>
                <w:rFonts w:cs="v4.2.0"/>
                <w:lang w:eastAsia="zh-CN"/>
              </w:rPr>
            </w:pPr>
            <w:r w:rsidRPr="00DB707E">
              <w:rPr>
                <w:lang w:eastAsia="zh-CN"/>
              </w:rPr>
              <w:t>Rough</w:t>
            </w:r>
          </w:p>
        </w:tc>
      </w:tr>
      <w:tr w:rsidR="00176894" w:rsidRPr="00DB707E" w14:paraId="34A4DB62" w14:textId="77777777" w:rsidTr="00864629">
        <w:trPr>
          <w:cantSplit/>
          <w:trHeight w:val="162"/>
          <w:jc w:val="center"/>
        </w:trPr>
        <w:tc>
          <w:tcPr>
            <w:tcW w:w="1647" w:type="dxa"/>
            <w:tcBorders>
              <w:top w:val="single" w:sz="4" w:space="0" w:color="auto"/>
              <w:left w:val="single" w:sz="4" w:space="0" w:color="auto"/>
              <w:bottom w:val="nil"/>
              <w:right w:val="single" w:sz="4" w:space="0" w:color="auto"/>
            </w:tcBorders>
          </w:tcPr>
          <w:p w14:paraId="204AE62E" w14:textId="77777777" w:rsidR="00176894" w:rsidRPr="00DB707E" w:rsidRDefault="00176894" w:rsidP="00864629">
            <w:pPr>
              <w:pStyle w:val="TAL"/>
            </w:pPr>
            <w:r w:rsidRPr="00DB707E">
              <w:rPr>
                <w:lang w:val="da-DK"/>
              </w:rPr>
              <w:t xml:space="preserve"> E</w:t>
            </w:r>
            <w:r w:rsidRPr="00DB707E">
              <w:rPr>
                <w:vertAlign w:val="subscript"/>
                <w:lang w:val="da-DK"/>
              </w:rPr>
              <w:t>s</w:t>
            </w:r>
          </w:p>
        </w:tc>
        <w:tc>
          <w:tcPr>
            <w:tcW w:w="1722" w:type="dxa"/>
            <w:tcBorders>
              <w:top w:val="single" w:sz="4" w:space="0" w:color="auto"/>
              <w:left w:val="single" w:sz="4" w:space="0" w:color="auto"/>
              <w:bottom w:val="nil"/>
              <w:right w:val="single" w:sz="4" w:space="0" w:color="auto"/>
            </w:tcBorders>
            <w:hideMark/>
          </w:tcPr>
          <w:p w14:paraId="746D26B5" w14:textId="77777777" w:rsidR="00176894" w:rsidRPr="00DB707E" w:rsidRDefault="00176894" w:rsidP="00864629">
            <w:pPr>
              <w:pStyle w:val="TAC"/>
            </w:pPr>
            <w:r w:rsidRPr="00DB707E">
              <w:t>dBm/SCS</w:t>
            </w:r>
          </w:p>
        </w:tc>
        <w:tc>
          <w:tcPr>
            <w:tcW w:w="1701" w:type="dxa"/>
            <w:tcBorders>
              <w:top w:val="single" w:sz="4" w:space="0" w:color="auto"/>
              <w:left w:val="single" w:sz="4" w:space="0" w:color="auto"/>
              <w:bottom w:val="single" w:sz="4" w:space="0" w:color="auto"/>
              <w:right w:val="single" w:sz="4" w:space="0" w:color="auto"/>
            </w:tcBorders>
            <w:hideMark/>
          </w:tcPr>
          <w:p w14:paraId="1A72F035" w14:textId="77777777" w:rsidR="00176894" w:rsidRPr="00DB707E" w:rsidRDefault="00176894" w:rsidP="00864629">
            <w:pPr>
              <w:pStyle w:val="TAC"/>
              <w:rPr>
                <w:rFonts w:cs="Arial"/>
              </w:rPr>
            </w:pPr>
            <w:r w:rsidRPr="00DB707E">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4675DDDF" w14:textId="77777777" w:rsidR="00176894" w:rsidRPr="00DB707E" w:rsidRDefault="00176894" w:rsidP="00864629">
            <w:pPr>
              <w:pStyle w:val="TAC"/>
              <w:rPr>
                <w:rFonts w:cs="Arial"/>
              </w:rPr>
            </w:pPr>
            <w:r w:rsidRPr="00DB707E">
              <w:rPr>
                <w:rFonts w:cs="Arial"/>
              </w:rPr>
              <w:t>-89</w:t>
            </w:r>
          </w:p>
        </w:tc>
        <w:tc>
          <w:tcPr>
            <w:tcW w:w="977" w:type="dxa"/>
            <w:gridSpan w:val="2"/>
            <w:tcBorders>
              <w:top w:val="single" w:sz="4" w:space="0" w:color="auto"/>
              <w:left w:val="single" w:sz="4" w:space="0" w:color="auto"/>
              <w:bottom w:val="single" w:sz="4" w:space="0" w:color="auto"/>
              <w:right w:val="single" w:sz="4" w:space="0" w:color="auto"/>
            </w:tcBorders>
          </w:tcPr>
          <w:p w14:paraId="32CD8BD4" w14:textId="77777777" w:rsidR="00176894" w:rsidRPr="00DB707E" w:rsidRDefault="00176894" w:rsidP="00864629">
            <w:pPr>
              <w:pStyle w:val="TAC"/>
              <w:rPr>
                <w:rFonts w:cs="Arial"/>
              </w:rPr>
            </w:pPr>
            <w:r w:rsidRPr="00DB707E">
              <w:rPr>
                <w:rFonts w:cs="Arial"/>
              </w:rPr>
              <w:t>-89</w:t>
            </w:r>
          </w:p>
        </w:tc>
        <w:tc>
          <w:tcPr>
            <w:tcW w:w="866" w:type="dxa"/>
            <w:tcBorders>
              <w:top w:val="single" w:sz="4" w:space="0" w:color="auto"/>
              <w:left w:val="single" w:sz="4" w:space="0" w:color="auto"/>
              <w:bottom w:val="single" w:sz="4" w:space="0" w:color="auto"/>
              <w:right w:val="single" w:sz="4" w:space="0" w:color="auto"/>
            </w:tcBorders>
          </w:tcPr>
          <w:p w14:paraId="127A195D" w14:textId="77777777" w:rsidR="00176894" w:rsidRPr="00DB707E" w:rsidRDefault="00176894" w:rsidP="00864629">
            <w:pPr>
              <w:pStyle w:val="TAC"/>
              <w:rPr>
                <w:rFonts w:cs="Arial"/>
              </w:rPr>
            </w:pPr>
            <w:r w:rsidRPr="00DB707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712BB3FD" w14:textId="77777777" w:rsidR="00176894" w:rsidRPr="00DB707E" w:rsidRDefault="00176894" w:rsidP="00864629">
            <w:pPr>
              <w:pStyle w:val="TAC"/>
              <w:rPr>
                <w:rFonts w:cs="Arial"/>
              </w:rPr>
            </w:pPr>
            <w:r w:rsidRPr="00DB707E">
              <w:rPr>
                <w:rFonts w:cs="Arial"/>
              </w:rPr>
              <w:t>-89</w:t>
            </w:r>
          </w:p>
        </w:tc>
      </w:tr>
      <w:tr w:rsidR="00176894" w:rsidRPr="00DB707E" w14:paraId="02310F19" w14:textId="77777777" w:rsidTr="00864629">
        <w:trPr>
          <w:cantSplit/>
          <w:trHeight w:val="162"/>
          <w:jc w:val="center"/>
        </w:trPr>
        <w:tc>
          <w:tcPr>
            <w:tcW w:w="1647" w:type="dxa"/>
            <w:tcBorders>
              <w:top w:val="nil"/>
              <w:left w:val="single" w:sz="4" w:space="0" w:color="auto"/>
              <w:bottom w:val="single" w:sz="4" w:space="0" w:color="auto"/>
              <w:right w:val="single" w:sz="4" w:space="0" w:color="auto"/>
            </w:tcBorders>
            <w:hideMark/>
          </w:tcPr>
          <w:p w14:paraId="33811CCA" w14:textId="77777777" w:rsidR="00176894" w:rsidRPr="00DB707E" w:rsidRDefault="00176894" w:rsidP="00864629">
            <w:pPr>
              <w:pStyle w:val="TAL"/>
            </w:pPr>
          </w:p>
        </w:tc>
        <w:tc>
          <w:tcPr>
            <w:tcW w:w="1722" w:type="dxa"/>
            <w:tcBorders>
              <w:top w:val="nil"/>
              <w:left w:val="single" w:sz="4" w:space="0" w:color="auto"/>
              <w:bottom w:val="single" w:sz="4" w:space="0" w:color="auto"/>
              <w:right w:val="single" w:sz="4" w:space="0" w:color="auto"/>
            </w:tcBorders>
            <w:hideMark/>
          </w:tcPr>
          <w:p w14:paraId="7B3A3138" w14:textId="77777777" w:rsidR="00176894" w:rsidRPr="00DB707E" w:rsidRDefault="00176894"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27F2842" w14:textId="77777777" w:rsidR="00176894" w:rsidRPr="00DB707E" w:rsidRDefault="00176894" w:rsidP="00864629">
            <w:pPr>
              <w:pStyle w:val="TAC"/>
              <w:rPr>
                <w:rFonts w:cs="Arial"/>
              </w:rPr>
            </w:pPr>
            <w:r w:rsidRPr="00DB707E">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633829A4" w14:textId="77777777" w:rsidR="00176894" w:rsidRPr="00DB707E" w:rsidRDefault="00176894" w:rsidP="00864629">
            <w:pPr>
              <w:pStyle w:val="TAC"/>
              <w:rPr>
                <w:rFonts w:cs="Arial"/>
              </w:rPr>
            </w:pPr>
            <w:r w:rsidRPr="00DB707E">
              <w:rPr>
                <w:rFonts w:cs="Arial"/>
              </w:rPr>
              <w:t>-86</w:t>
            </w:r>
          </w:p>
        </w:tc>
        <w:tc>
          <w:tcPr>
            <w:tcW w:w="977" w:type="dxa"/>
            <w:gridSpan w:val="2"/>
            <w:tcBorders>
              <w:top w:val="single" w:sz="4" w:space="0" w:color="auto"/>
              <w:left w:val="single" w:sz="4" w:space="0" w:color="auto"/>
              <w:bottom w:val="single" w:sz="4" w:space="0" w:color="auto"/>
              <w:right w:val="single" w:sz="4" w:space="0" w:color="auto"/>
            </w:tcBorders>
          </w:tcPr>
          <w:p w14:paraId="7CA26539" w14:textId="77777777" w:rsidR="00176894" w:rsidRPr="00DB707E" w:rsidRDefault="00176894" w:rsidP="00864629">
            <w:pPr>
              <w:pStyle w:val="TAC"/>
              <w:rPr>
                <w:rFonts w:cs="Arial"/>
              </w:rPr>
            </w:pPr>
            <w:r w:rsidRPr="00DB707E">
              <w:rPr>
                <w:rFonts w:cs="Arial"/>
              </w:rPr>
              <w:t>-86</w:t>
            </w:r>
          </w:p>
        </w:tc>
        <w:tc>
          <w:tcPr>
            <w:tcW w:w="866" w:type="dxa"/>
            <w:tcBorders>
              <w:top w:val="single" w:sz="4" w:space="0" w:color="auto"/>
              <w:left w:val="single" w:sz="4" w:space="0" w:color="auto"/>
              <w:bottom w:val="single" w:sz="4" w:space="0" w:color="auto"/>
              <w:right w:val="single" w:sz="4" w:space="0" w:color="auto"/>
            </w:tcBorders>
          </w:tcPr>
          <w:p w14:paraId="7D123B15" w14:textId="77777777" w:rsidR="00176894" w:rsidRPr="00DB707E" w:rsidRDefault="00176894" w:rsidP="00864629">
            <w:pPr>
              <w:pStyle w:val="TAC"/>
              <w:rPr>
                <w:rFonts w:cs="Arial"/>
              </w:rPr>
            </w:pPr>
            <w:r w:rsidRPr="00DB707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3F718CBD" w14:textId="77777777" w:rsidR="00176894" w:rsidRPr="00DB707E" w:rsidRDefault="00176894" w:rsidP="00864629">
            <w:pPr>
              <w:pStyle w:val="TAC"/>
              <w:rPr>
                <w:rFonts w:cs="Arial"/>
              </w:rPr>
            </w:pPr>
            <w:r w:rsidRPr="00DB707E">
              <w:rPr>
                <w:rFonts w:cs="Arial"/>
              </w:rPr>
              <w:t>-86</w:t>
            </w:r>
          </w:p>
        </w:tc>
      </w:tr>
      <w:tr w:rsidR="00176894" w:rsidRPr="00DB707E" w14:paraId="4DBA466F" w14:textId="77777777" w:rsidTr="00864629">
        <w:trPr>
          <w:cantSplit/>
          <w:trHeight w:val="162"/>
          <w:jc w:val="center"/>
        </w:trPr>
        <w:tc>
          <w:tcPr>
            <w:tcW w:w="1647" w:type="dxa"/>
            <w:tcBorders>
              <w:top w:val="nil"/>
              <w:left w:val="single" w:sz="4" w:space="0" w:color="auto"/>
              <w:bottom w:val="single" w:sz="4" w:space="0" w:color="auto"/>
              <w:right w:val="single" w:sz="4" w:space="0" w:color="auto"/>
            </w:tcBorders>
          </w:tcPr>
          <w:p w14:paraId="2F1CDCCB" w14:textId="77777777" w:rsidR="00176894" w:rsidRPr="00DB707E" w:rsidRDefault="00176894" w:rsidP="00864629">
            <w:pPr>
              <w:pStyle w:val="TAL"/>
            </w:pPr>
            <w:r w:rsidRPr="00DB707E">
              <w:rPr>
                <w:rFonts w:cs="v4.2.0"/>
                <w:noProof/>
                <w:lang w:val="en-US" w:eastAsia="zh-CN"/>
              </w:rPr>
              <w:drawing>
                <wp:inline distT="0" distB="0" distL="0" distR="0" wp14:anchorId="3FFA1214" wp14:editId="77945145">
                  <wp:extent cx="401955" cy="248285"/>
                  <wp:effectExtent l="0" t="0" r="0" b="0"/>
                  <wp:docPr id="2772"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DB707E">
              <w:rPr>
                <w:rFonts w:cs="v4.2.0"/>
              </w:rPr>
              <w:t xml:space="preserve"> </w:t>
            </w:r>
            <w:r w:rsidRPr="00DB707E">
              <w:rPr>
                <w:rFonts w:cs="v4.2.0"/>
                <w:vertAlign w:val="superscript"/>
              </w:rPr>
              <w:t>BB Note 5</w:t>
            </w:r>
          </w:p>
        </w:tc>
        <w:tc>
          <w:tcPr>
            <w:tcW w:w="1722" w:type="dxa"/>
            <w:tcBorders>
              <w:top w:val="nil"/>
              <w:left w:val="single" w:sz="4" w:space="0" w:color="auto"/>
              <w:bottom w:val="single" w:sz="4" w:space="0" w:color="auto"/>
              <w:right w:val="single" w:sz="4" w:space="0" w:color="auto"/>
            </w:tcBorders>
          </w:tcPr>
          <w:p w14:paraId="014F1FC2" w14:textId="77777777" w:rsidR="00176894" w:rsidRPr="00DB707E" w:rsidRDefault="00176894"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53820EF2" w14:textId="77777777" w:rsidR="00176894" w:rsidRPr="00DB707E" w:rsidRDefault="00176894" w:rsidP="00864629">
            <w:pPr>
              <w:pStyle w:val="TAC"/>
              <w:rPr>
                <w:rFonts w:cs="Arial"/>
              </w:rPr>
            </w:pPr>
            <w:r w:rsidRPr="00DB707E">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3F843FF8" w14:textId="77777777" w:rsidR="00176894" w:rsidRPr="00DB707E" w:rsidRDefault="00176894" w:rsidP="00864629">
            <w:pPr>
              <w:pStyle w:val="TAC"/>
              <w:rPr>
                <w:rFonts w:cs="Arial"/>
              </w:rPr>
            </w:pPr>
            <w:r w:rsidRPr="00DB707E">
              <w:t>-0.12</w:t>
            </w:r>
          </w:p>
        </w:tc>
        <w:tc>
          <w:tcPr>
            <w:tcW w:w="977" w:type="dxa"/>
            <w:gridSpan w:val="2"/>
            <w:tcBorders>
              <w:top w:val="single" w:sz="4" w:space="0" w:color="auto"/>
              <w:left w:val="single" w:sz="4" w:space="0" w:color="auto"/>
              <w:bottom w:val="single" w:sz="4" w:space="0" w:color="auto"/>
              <w:right w:val="single" w:sz="4" w:space="0" w:color="auto"/>
            </w:tcBorders>
          </w:tcPr>
          <w:p w14:paraId="4F96DB2B" w14:textId="77777777" w:rsidR="00176894" w:rsidRPr="00DB707E" w:rsidRDefault="00176894" w:rsidP="00864629">
            <w:pPr>
              <w:pStyle w:val="TAC"/>
              <w:rPr>
                <w:rFonts w:cs="Arial"/>
              </w:rPr>
            </w:pPr>
            <w:r w:rsidRPr="00DB707E">
              <w:t>-0.12</w:t>
            </w:r>
          </w:p>
        </w:tc>
        <w:tc>
          <w:tcPr>
            <w:tcW w:w="866" w:type="dxa"/>
            <w:tcBorders>
              <w:top w:val="single" w:sz="4" w:space="0" w:color="auto"/>
              <w:left w:val="single" w:sz="4" w:space="0" w:color="auto"/>
              <w:bottom w:val="single" w:sz="4" w:space="0" w:color="auto"/>
              <w:right w:val="single" w:sz="4" w:space="0" w:color="auto"/>
            </w:tcBorders>
          </w:tcPr>
          <w:p w14:paraId="6962E4CC" w14:textId="77777777" w:rsidR="00176894" w:rsidRPr="00DB707E" w:rsidRDefault="00176894" w:rsidP="00864629">
            <w:pPr>
              <w:pStyle w:val="TAC"/>
              <w:rPr>
                <w:rFonts w:cs="Arial"/>
              </w:rPr>
            </w:pPr>
            <w:r w:rsidRPr="00DB707E">
              <w:t>-Infinity</w:t>
            </w:r>
          </w:p>
        </w:tc>
        <w:tc>
          <w:tcPr>
            <w:tcW w:w="906" w:type="dxa"/>
            <w:tcBorders>
              <w:top w:val="single" w:sz="4" w:space="0" w:color="auto"/>
              <w:left w:val="single" w:sz="4" w:space="0" w:color="auto"/>
              <w:bottom w:val="single" w:sz="4" w:space="0" w:color="auto"/>
              <w:right w:val="single" w:sz="4" w:space="0" w:color="auto"/>
            </w:tcBorders>
          </w:tcPr>
          <w:p w14:paraId="11F060B2" w14:textId="77777777" w:rsidR="00176894" w:rsidRPr="00DB707E" w:rsidRDefault="00176894" w:rsidP="00864629">
            <w:pPr>
              <w:pStyle w:val="TAC"/>
              <w:rPr>
                <w:rFonts w:cs="Arial"/>
              </w:rPr>
            </w:pPr>
            <w:r w:rsidRPr="00DB707E">
              <w:t>-0.12</w:t>
            </w:r>
          </w:p>
        </w:tc>
      </w:tr>
      <w:tr w:rsidR="00176894" w:rsidRPr="00DB707E" w14:paraId="65B12510" w14:textId="77777777" w:rsidTr="00864629">
        <w:trPr>
          <w:cantSplit/>
          <w:trHeight w:val="90"/>
          <w:jc w:val="center"/>
        </w:trPr>
        <w:tc>
          <w:tcPr>
            <w:tcW w:w="1647" w:type="dxa"/>
            <w:tcBorders>
              <w:top w:val="single" w:sz="4" w:space="0" w:color="auto"/>
              <w:left w:val="single" w:sz="4" w:space="0" w:color="auto"/>
              <w:bottom w:val="nil"/>
              <w:right w:val="single" w:sz="4" w:space="0" w:color="auto"/>
            </w:tcBorders>
            <w:hideMark/>
          </w:tcPr>
          <w:p w14:paraId="7E2CEBE2" w14:textId="77777777" w:rsidR="00176894" w:rsidRPr="00DB707E" w:rsidRDefault="00176894" w:rsidP="00864629">
            <w:pPr>
              <w:pStyle w:val="TAL"/>
            </w:pPr>
            <w:r w:rsidRPr="00DB707E">
              <w:t>SSB_RP</w:t>
            </w:r>
          </w:p>
        </w:tc>
        <w:tc>
          <w:tcPr>
            <w:tcW w:w="1722" w:type="dxa"/>
            <w:tcBorders>
              <w:top w:val="single" w:sz="4" w:space="0" w:color="auto"/>
              <w:left w:val="single" w:sz="4" w:space="0" w:color="auto"/>
              <w:bottom w:val="nil"/>
              <w:right w:val="single" w:sz="4" w:space="0" w:color="auto"/>
            </w:tcBorders>
            <w:hideMark/>
          </w:tcPr>
          <w:p w14:paraId="1C623BF5" w14:textId="77777777" w:rsidR="00176894" w:rsidRPr="00DB707E" w:rsidRDefault="00176894" w:rsidP="00864629">
            <w:pPr>
              <w:pStyle w:val="TAC"/>
            </w:pPr>
            <w:r w:rsidRPr="00DB707E">
              <w:t>dBm/SCS</w:t>
            </w:r>
          </w:p>
        </w:tc>
        <w:tc>
          <w:tcPr>
            <w:tcW w:w="1701" w:type="dxa"/>
            <w:tcBorders>
              <w:top w:val="single" w:sz="4" w:space="0" w:color="auto"/>
              <w:left w:val="single" w:sz="4" w:space="0" w:color="auto"/>
              <w:bottom w:val="single" w:sz="4" w:space="0" w:color="auto"/>
              <w:right w:val="single" w:sz="4" w:space="0" w:color="auto"/>
            </w:tcBorders>
            <w:hideMark/>
          </w:tcPr>
          <w:p w14:paraId="7FA2ED68" w14:textId="77777777" w:rsidR="00176894" w:rsidRPr="00DB707E" w:rsidRDefault="00176894" w:rsidP="00864629">
            <w:pPr>
              <w:pStyle w:val="TAC"/>
            </w:pPr>
            <w:r w:rsidRPr="00DB707E">
              <w:t>1</w:t>
            </w:r>
          </w:p>
        </w:tc>
        <w:tc>
          <w:tcPr>
            <w:tcW w:w="794" w:type="dxa"/>
            <w:tcBorders>
              <w:top w:val="single" w:sz="4" w:space="0" w:color="auto"/>
              <w:left w:val="single" w:sz="4" w:space="0" w:color="auto"/>
              <w:bottom w:val="single" w:sz="4" w:space="0" w:color="auto"/>
              <w:right w:val="single" w:sz="4" w:space="0" w:color="auto"/>
            </w:tcBorders>
            <w:hideMark/>
          </w:tcPr>
          <w:p w14:paraId="287AB2F5" w14:textId="77777777" w:rsidR="00176894" w:rsidRPr="00DB707E" w:rsidRDefault="00176894" w:rsidP="00864629">
            <w:pPr>
              <w:pStyle w:val="TAC"/>
            </w:pPr>
            <w:r w:rsidRPr="00DB707E">
              <w:t>-89</w:t>
            </w:r>
          </w:p>
        </w:tc>
        <w:tc>
          <w:tcPr>
            <w:tcW w:w="907" w:type="dxa"/>
            <w:tcBorders>
              <w:top w:val="single" w:sz="4" w:space="0" w:color="auto"/>
              <w:left w:val="single" w:sz="4" w:space="0" w:color="auto"/>
              <w:bottom w:val="single" w:sz="4" w:space="0" w:color="auto"/>
              <w:right w:val="single" w:sz="4" w:space="0" w:color="auto"/>
            </w:tcBorders>
            <w:hideMark/>
          </w:tcPr>
          <w:p w14:paraId="0630245E" w14:textId="77777777" w:rsidR="00176894" w:rsidRPr="00DB707E" w:rsidRDefault="00176894" w:rsidP="00864629">
            <w:pPr>
              <w:pStyle w:val="TAC"/>
            </w:pPr>
            <w:r w:rsidRPr="00DB707E">
              <w:t>-89</w:t>
            </w:r>
          </w:p>
        </w:tc>
        <w:tc>
          <w:tcPr>
            <w:tcW w:w="936" w:type="dxa"/>
            <w:gridSpan w:val="2"/>
            <w:tcBorders>
              <w:top w:val="single" w:sz="4" w:space="0" w:color="auto"/>
              <w:left w:val="single" w:sz="4" w:space="0" w:color="auto"/>
              <w:bottom w:val="single" w:sz="4" w:space="0" w:color="auto"/>
              <w:right w:val="single" w:sz="4" w:space="0" w:color="auto"/>
            </w:tcBorders>
            <w:hideMark/>
          </w:tcPr>
          <w:p w14:paraId="7FEFE8EF" w14:textId="77777777" w:rsidR="00176894" w:rsidRPr="00DB707E" w:rsidRDefault="00176894" w:rsidP="00864629">
            <w:pPr>
              <w:pStyle w:val="TAC"/>
            </w:pPr>
            <w:r w:rsidRPr="00DB707E">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31C82145" w14:textId="77777777" w:rsidR="00176894" w:rsidRPr="00DB707E" w:rsidRDefault="00176894" w:rsidP="00864629">
            <w:pPr>
              <w:pStyle w:val="TAC"/>
            </w:pPr>
            <w:r w:rsidRPr="00DB707E">
              <w:t>-89</w:t>
            </w:r>
          </w:p>
        </w:tc>
      </w:tr>
      <w:tr w:rsidR="00176894" w:rsidRPr="00DB707E" w14:paraId="44987621" w14:textId="77777777" w:rsidTr="00864629">
        <w:trPr>
          <w:cantSplit/>
          <w:trHeight w:val="90"/>
          <w:jc w:val="center"/>
        </w:trPr>
        <w:tc>
          <w:tcPr>
            <w:tcW w:w="1647" w:type="dxa"/>
            <w:tcBorders>
              <w:top w:val="nil"/>
              <w:left w:val="single" w:sz="4" w:space="0" w:color="auto"/>
              <w:bottom w:val="single" w:sz="4" w:space="0" w:color="auto"/>
              <w:right w:val="single" w:sz="4" w:space="0" w:color="auto"/>
            </w:tcBorders>
            <w:hideMark/>
          </w:tcPr>
          <w:p w14:paraId="57E7BE36" w14:textId="77777777" w:rsidR="00176894" w:rsidRPr="00DB707E" w:rsidRDefault="00176894" w:rsidP="00864629">
            <w:pPr>
              <w:pStyle w:val="TAL"/>
            </w:pPr>
          </w:p>
        </w:tc>
        <w:tc>
          <w:tcPr>
            <w:tcW w:w="1722" w:type="dxa"/>
            <w:tcBorders>
              <w:top w:val="nil"/>
              <w:left w:val="single" w:sz="4" w:space="0" w:color="auto"/>
              <w:bottom w:val="single" w:sz="4" w:space="0" w:color="auto"/>
              <w:right w:val="single" w:sz="4" w:space="0" w:color="auto"/>
            </w:tcBorders>
            <w:hideMark/>
          </w:tcPr>
          <w:p w14:paraId="707910EE" w14:textId="77777777" w:rsidR="00176894" w:rsidRPr="00DB707E" w:rsidRDefault="00176894"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F8B6934" w14:textId="77777777" w:rsidR="00176894" w:rsidRPr="00DB707E" w:rsidRDefault="00176894" w:rsidP="00864629">
            <w:pPr>
              <w:pStyle w:val="TAC"/>
              <w:rPr>
                <w:u w:val="words"/>
              </w:rPr>
            </w:pPr>
            <w:r w:rsidRPr="00DB707E">
              <w:rPr>
                <w:rFonts w:cs="v4.2.0"/>
              </w:rPr>
              <w:t>2</w:t>
            </w:r>
          </w:p>
        </w:tc>
        <w:tc>
          <w:tcPr>
            <w:tcW w:w="794" w:type="dxa"/>
            <w:tcBorders>
              <w:top w:val="single" w:sz="4" w:space="0" w:color="auto"/>
              <w:left w:val="single" w:sz="4" w:space="0" w:color="auto"/>
              <w:bottom w:val="single" w:sz="4" w:space="0" w:color="auto"/>
              <w:right w:val="single" w:sz="4" w:space="0" w:color="auto"/>
            </w:tcBorders>
            <w:hideMark/>
          </w:tcPr>
          <w:p w14:paraId="524FDBB6" w14:textId="77777777" w:rsidR="00176894" w:rsidRPr="00DB707E" w:rsidRDefault="00176894" w:rsidP="00864629">
            <w:pPr>
              <w:pStyle w:val="TAC"/>
            </w:pPr>
            <w:r w:rsidRPr="00DB707E">
              <w:t>-86</w:t>
            </w:r>
          </w:p>
        </w:tc>
        <w:tc>
          <w:tcPr>
            <w:tcW w:w="907" w:type="dxa"/>
            <w:tcBorders>
              <w:top w:val="single" w:sz="4" w:space="0" w:color="auto"/>
              <w:left w:val="single" w:sz="4" w:space="0" w:color="auto"/>
              <w:bottom w:val="single" w:sz="4" w:space="0" w:color="auto"/>
              <w:right w:val="single" w:sz="4" w:space="0" w:color="auto"/>
            </w:tcBorders>
            <w:hideMark/>
          </w:tcPr>
          <w:p w14:paraId="5CACBDA4" w14:textId="77777777" w:rsidR="00176894" w:rsidRPr="00DB707E" w:rsidRDefault="00176894" w:rsidP="00864629">
            <w:pPr>
              <w:pStyle w:val="TAC"/>
            </w:pPr>
            <w:r w:rsidRPr="00DB707E">
              <w:t>-86</w:t>
            </w:r>
          </w:p>
        </w:tc>
        <w:tc>
          <w:tcPr>
            <w:tcW w:w="936" w:type="dxa"/>
            <w:gridSpan w:val="2"/>
            <w:tcBorders>
              <w:top w:val="single" w:sz="4" w:space="0" w:color="auto"/>
              <w:left w:val="single" w:sz="4" w:space="0" w:color="auto"/>
              <w:bottom w:val="single" w:sz="4" w:space="0" w:color="auto"/>
              <w:right w:val="single" w:sz="4" w:space="0" w:color="auto"/>
            </w:tcBorders>
            <w:hideMark/>
          </w:tcPr>
          <w:p w14:paraId="69F42553" w14:textId="77777777" w:rsidR="00176894" w:rsidRPr="00DB707E" w:rsidRDefault="00176894" w:rsidP="00864629">
            <w:pPr>
              <w:pStyle w:val="TAC"/>
            </w:pPr>
            <w:r w:rsidRPr="00DB707E">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5648DECE" w14:textId="77777777" w:rsidR="00176894" w:rsidRPr="00DB707E" w:rsidRDefault="00176894" w:rsidP="00864629">
            <w:pPr>
              <w:pStyle w:val="TAC"/>
            </w:pPr>
            <w:r w:rsidRPr="00DB707E">
              <w:t>-86</w:t>
            </w:r>
          </w:p>
        </w:tc>
      </w:tr>
      <w:tr w:rsidR="00176894" w:rsidRPr="00DB707E" w14:paraId="36C0A7D6" w14:textId="77777777" w:rsidTr="00864629">
        <w:trPr>
          <w:cantSplit/>
          <w:trHeight w:val="144"/>
          <w:jc w:val="center"/>
        </w:trPr>
        <w:tc>
          <w:tcPr>
            <w:tcW w:w="1647" w:type="dxa"/>
            <w:vMerge w:val="restart"/>
            <w:tcBorders>
              <w:top w:val="single" w:sz="4" w:space="0" w:color="auto"/>
              <w:left w:val="single" w:sz="4" w:space="0" w:color="auto"/>
              <w:right w:val="single" w:sz="4" w:space="0" w:color="auto"/>
            </w:tcBorders>
            <w:hideMark/>
          </w:tcPr>
          <w:p w14:paraId="27F89C0B" w14:textId="77777777" w:rsidR="00176894" w:rsidRPr="00DB707E" w:rsidRDefault="00176894" w:rsidP="00864629">
            <w:pPr>
              <w:pStyle w:val="TAL"/>
            </w:pPr>
            <w:r w:rsidRPr="00DB707E">
              <w:rPr>
                <w:noProof/>
                <w:position w:val="-6"/>
                <w:lang w:val="en-US" w:eastAsia="zh-CN"/>
              </w:rPr>
              <w:drawing>
                <wp:inline distT="0" distB="0" distL="0" distR="0" wp14:anchorId="0FFEB343" wp14:editId="392FDA19">
                  <wp:extent cx="179705" cy="179705"/>
                  <wp:effectExtent l="0" t="0" r="0" b="0"/>
                  <wp:docPr id="2773"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0787137D" w14:textId="77777777" w:rsidR="00176894" w:rsidRPr="00DB707E" w:rsidRDefault="00176894" w:rsidP="00864629">
            <w:pPr>
              <w:pStyle w:val="TAC"/>
            </w:pPr>
            <w:r w:rsidRPr="00DB707E">
              <w:t>dBm/95.04MHz</w:t>
            </w:r>
          </w:p>
        </w:tc>
        <w:tc>
          <w:tcPr>
            <w:tcW w:w="1701" w:type="dxa"/>
            <w:tcBorders>
              <w:top w:val="single" w:sz="4" w:space="0" w:color="auto"/>
              <w:left w:val="single" w:sz="4" w:space="0" w:color="auto"/>
              <w:bottom w:val="single" w:sz="4" w:space="0" w:color="auto"/>
              <w:right w:val="single" w:sz="4" w:space="0" w:color="auto"/>
            </w:tcBorders>
            <w:hideMark/>
          </w:tcPr>
          <w:p w14:paraId="64034C71" w14:textId="77777777" w:rsidR="00176894" w:rsidRPr="00DB707E" w:rsidRDefault="00176894" w:rsidP="00864629">
            <w:pPr>
              <w:pStyle w:val="TAC"/>
            </w:pPr>
            <w:r w:rsidRPr="00DB707E">
              <w:rPr>
                <w:rFonts w:cs="v4.2.0" w:hint="eastAsia"/>
              </w:rPr>
              <w:t>1</w:t>
            </w:r>
          </w:p>
        </w:tc>
        <w:tc>
          <w:tcPr>
            <w:tcW w:w="794" w:type="dxa"/>
            <w:tcBorders>
              <w:top w:val="single" w:sz="4" w:space="0" w:color="auto"/>
              <w:left w:val="single" w:sz="4" w:space="0" w:color="auto"/>
              <w:right w:val="single" w:sz="4" w:space="0" w:color="auto"/>
            </w:tcBorders>
            <w:hideMark/>
          </w:tcPr>
          <w:p w14:paraId="6D98876E" w14:textId="77777777" w:rsidR="00176894" w:rsidRPr="00DB707E" w:rsidRDefault="00176894" w:rsidP="00864629">
            <w:pPr>
              <w:pStyle w:val="TAC"/>
            </w:pPr>
            <w:r w:rsidRPr="00DB707E">
              <w:rPr>
                <w:rFonts w:cs="v4.2.0"/>
              </w:rPr>
              <w:t>-64.41</w:t>
            </w:r>
          </w:p>
        </w:tc>
        <w:tc>
          <w:tcPr>
            <w:tcW w:w="907" w:type="dxa"/>
            <w:tcBorders>
              <w:top w:val="single" w:sz="4" w:space="0" w:color="auto"/>
              <w:left w:val="single" w:sz="4" w:space="0" w:color="auto"/>
              <w:right w:val="single" w:sz="4" w:space="0" w:color="auto"/>
            </w:tcBorders>
          </w:tcPr>
          <w:p w14:paraId="0F9074E2" w14:textId="77777777" w:rsidR="00176894" w:rsidRPr="00DB707E" w:rsidRDefault="00176894" w:rsidP="00864629">
            <w:pPr>
              <w:pStyle w:val="TAC"/>
            </w:pPr>
            <w:r w:rsidRPr="00DB707E">
              <w:rPr>
                <w:rFonts w:cs="v4.2.0"/>
              </w:rPr>
              <w:t>-64.41</w:t>
            </w:r>
          </w:p>
        </w:tc>
        <w:tc>
          <w:tcPr>
            <w:tcW w:w="936" w:type="dxa"/>
            <w:gridSpan w:val="2"/>
            <w:tcBorders>
              <w:top w:val="single" w:sz="4" w:space="0" w:color="auto"/>
              <w:left w:val="single" w:sz="4" w:space="0" w:color="auto"/>
              <w:right w:val="single" w:sz="4" w:space="0" w:color="auto"/>
            </w:tcBorders>
            <w:hideMark/>
          </w:tcPr>
          <w:p w14:paraId="33E0C790" w14:textId="77777777" w:rsidR="00176894" w:rsidRPr="00DB707E" w:rsidRDefault="00176894" w:rsidP="00864629">
            <w:pPr>
              <w:pStyle w:val="TAC"/>
            </w:pPr>
            <w:r w:rsidRPr="00DB707E">
              <w:rPr>
                <w:rFonts w:cs="v4.2.0"/>
              </w:rPr>
              <w:t>-Infinity</w:t>
            </w:r>
          </w:p>
        </w:tc>
        <w:tc>
          <w:tcPr>
            <w:tcW w:w="906" w:type="dxa"/>
            <w:tcBorders>
              <w:top w:val="single" w:sz="4" w:space="0" w:color="auto"/>
              <w:left w:val="single" w:sz="4" w:space="0" w:color="auto"/>
              <w:right w:val="single" w:sz="4" w:space="0" w:color="auto"/>
            </w:tcBorders>
          </w:tcPr>
          <w:p w14:paraId="5154A166" w14:textId="77777777" w:rsidR="00176894" w:rsidRPr="00DB707E" w:rsidRDefault="00176894" w:rsidP="00864629">
            <w:pPr>
              <w:pStyle w:val="TAC"/>
            </w:pPr>
            <w:r w:rsidRPr="00DB707E">
              <w:rPr>
                <w:rFonts w:cs="v4.2.0"/>
              </w:rPr>
              <w:t>-64.41</w:t>
            </w:r>
          </w:p>
        </w:tc>
      </w:tr>
      <w:tr w:rsidR="00176894" w:rsidRPr="00DB707E" w14:paraId="35FB3489" w14:textId="77777777" w:rsidTr="00864629">
        <w:trPr>
          <w:cantSplit/>
          <w:trHeight w:val="144"/>
          <w:jc w:val="center"/>
        </w:trPr>
        <w:tc>
          <w:tcPr>
            <w:tcW w:w="1647" w:type="dxa"/>
            <w:vMerge/>
            <w:tcBorders>
              <w:left w:val="single" w:sz="4" w:space="0" w:color="auto"/>
              <w:bottom w:val="single" w:sz="4" w:space="0" w:color="auto"/>
              <w:right w:val="single" w:sz="4" w:space="0" w:color="auto"/>
            </w:tcBorders>
          </w:tcPr>
          <w:p w14:paraId="17F39828" w14:textId="77777777" w:rsidR="00176894" w:rsidRPr="00DB707E" w:rsidRDefault="00176894" w:rsidP="00864629">
            <w:pPr>
              <w:pStyle w:val="TAC"/>
              <w:rPr>
                <w:noProof/>
                <w:position w:val="-6"/>
                <w:lang w:eastAsia="zh-CN"/>
              </w:rPr>
            </w:pPr>
          </w:p>
        </w:tc>
        <w:tc>
          <w:tcPr>
            <w:tcW w:w="1722" w:type="dxa"/>
            <w:vMerge/>
            <w:tcBorders>
              <w:left w:val="single" w:sz="4" w:space="0" w:color="auto"/>
              <w:bottom w:val="single" w:sz="4" w:space="0" w:color="auto"/>
              <w:right w:val="single" w:sz="4" w:space="0" w:color="auto"/>
            </w:tcBorders>
          </w:tcPr>
          <w:p w14:paraId="77210115" w14:textId="77777777" w:rsidR="00176894" w:rsidRPr="00DB707E" w:rsidRDefault="00176894"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48337891" w14:textId="77777777" w:rsidR="00176894" w:rsidRPr="00DB707E" w:rsidRDefault="00176894" w:rsidP="00864629">
            <w:pPr>
              <w:pStyle w:val="TAC"/>
            </w:pPr>
            <w:r w:rsidRPr="00DB707E">
              <w:rPr>
                <w:rFonts w:cs="v4.2.0"/>
              </w:rPr>
              <w:t>2</w:t>
            </w:r>
          </w:p>
        </w:tc>
        <w:tc>
          <w:tcPr>
            <w:tcW w:w="794" w:type="dxa"/>
            <w:tcBorders>
              <w:top w:val="single" w:sz="4" w:space="0" w:color="auto"/>
              <w:left w:val="single" w:sz="4" w:space="0" w:color="auto"/>
              <w:right w:val="single" w:sz="4" w:space="0" w:color="auto"/>
            </w:tcBorders>
          </w:tcPr>
          <w:p w14:paraId="79A528EA" w14:textId="77777777" w:rsidR="00176894" w:rsidRPr="00DB707E" w:rsidRDefault="00176894" w:rsidP="00864629">
            <w:pPr>
              <w:pStyle w:val="TAC"/>
            </w:pPr>
            <w:r w:rsidRPr="00DB707E">
              <w:rPr>
                <w:rFonts w:cs="v4.2.0"/>
              </w:rPr>
              <w:t>-61.41</w:t>
            </w:r>
          </w:p>
        </w:tc>
        <w:tc>
          <w:tcPr>
            <w:tcW w:w="907" w:type="dxa"/>
            <w:tcBorders>
              <w:top w:val="single" w:sz="4" w:space="0" w:color="auto"/>
              <w:left w:val="single" w:sz="4" w:space="0" w:color="auto"/>
              <w:right w:val="single" w:sz="4" w:space="0" w:color="auto"/>
            </w:tcBorders>
          </w:tcPr>
          <w:p w14:paraId="501F9BD5" w14:textId="77777777" w:rsidR="00176894" w:rsidRPr="00DB707E" w:rsidRDefault="00176894" w:rsidP="00864629">
            <w:pPr>
              <w:pStyle w:val="TAC"/>
            </w:pPr>
            <w:r w:rsidRPr="00DB707E">
              <w:rPr>
                <w:rFonts w:cs="v4.2.0"/>
              </w:rPr>
              <w:t>-61.41</w:t>
            </w:r>
          </w:p>
        </w:tc>
        <w:tc>
          <w:tcPr>
            <w:tcW w:w="936" w:type="dxa"/>
            <w:gridSpan w:val="2"/>
            <w:tcBorders>
              <w:top w:val="single" w:sz="4" w:space="0" w:color="auto"/>
              <w:left w:val="single" w:sz="4" w:space="0" w:color="auto"/>
              <w:right w:val="single" w:sz="4" w:space="0" w:color="auto"/>
            </w:tcBorders>
          </w:tcPr>
          <w:p w14:paraId="67AA19E9" w14:textId="77777777" w:rsidR="00176894" w:rsidRPr="00DB707E" w:rsidRDefault="00176894" w:rsidP="00864629">
            <w:pPr>
              <w:pStyle w:val="TAC"/>
            </w:pPr>
            <w:r w:rsidRPr="00DB707E">
              <w:rPr>
                <w:rFonts w:cs="v4.2.0"/>
              </w:rPr>
              <w:t>-Infinity</w:t>
            </w:r>
          </w:p>
        </w:tc>
        <w:tc>
          <w:tcPr>
            <w:tcW w:w="906" w:type="dxa"/>
            <w:tcBorders>
              <w:top w:val="single" w:sz="4" w:space="0" w:color="auto"/>
              <w:left w:val="single" w:sz="4" w:space="0" w:color="auto"/>
              <w:right w:val="single" w:sz="4" w:space="0" w:color="auto"/>
            </w:tcBorders>
          </w:tcPr>
          <w:p w14:paraId="03B0F031" w14:textId="77777777" w:rsidR="00176894" w:rsidRPr="00DB707E" w:rsidRDefault="00176894" w:rsidP="00864629">
            <w:pPr>
              <w:pStyle w:val="TAC"/>
            </w:pPr>
            <w:r w:rsidRPr="00DB707E">
              <w:rPr>
                <w:rFonts w:cs="v4.2.0"/>
              </w:rPr>
              <w:t>-61.41</w:t>
            </w:r>
          </w:p>
        </w:tc>
      </w:tr>
      <w:tr w:rsidR="00176894" w:rsidRPr="00DB707E" w14:paraId="271D98F5" w14:textId="77777777" w:rsidTr="00864629">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011B301C" w14:textId="77777777" w:rsidR="00176894" w:rsidRPr="00DB707E" w:rsidRDefault="00176894" w:rsidP="00864629">
            <w:pPr>
              <w:pStyle w:val="TAC"/>
            </w:pPr>
            <w:r w:rsidRPr="00DB707E">
              <w:t xml:space="preserve">Time multiplexing of the downlink transmissions from each </w:t>
            </w:r>
            <w:proofErr w:type="spellStart"/>
            <w:r w:rsidRPr="00DB707E">
              <w:t>AoA</w:t>
            </w:r>
            <w:proofErr w:type="spellEnd"/>
          </w:p>
        </w:tc>
        <w:tc>
          <w:tcPr>
            <w:tcW w:w="1701" w:type="dxa"/>
            <w:tcBorders>
              <w:top w:val="single" w:sz="4" w:space="0" w:color="auto"/>
              <w:left w:val="single" w:sz="4" w:space="0" w:color="auto"/>
              <w:bottom w:val="single" w:sz="4" w:space="0" w:color="auto"/>
              <w:right w:val="single" w:sz="4" w:space="0" w:color="auto"/>
            </w:tcBorders>
          </w:tcPr>
          <w:p w14:paraId="0B114877" w14:textId="77777777" w:rsidR="00176894" w:rsidRPr="00DB707E" w:rsidRDefault="00176894" w:rsidP="00864629">
            <w:pPr>
              <w:pStyle w:val="TAC"/>
            </w:pPr>
            <w:r w:rsidRPr="00DB707E">
              <w:t>1, 2</w:t>
            </w:r>
          </w:p>
        </w:tc>
        <w:tc>
          <w:tcPr>
            <w:tcW w:w="3543" w:type="dxa"/>
            <w:gridSpan w:val="5"/>
            <w:tcBorders>
              <w:top w:val="single" w:sz="4" w:space="0" w:color="auto"/>
              <w:left w:val="single" w:sz="4" w:space="0" w:color="auto"/>
              <w:bottom w:val="single" w:sz="4" w:space="0" w:color="auto"/>
              <w:right w:val="single" w:sz="4" w:space="0" w:color="auto"/>
            </w:tcBorders>
          </w:tcPr>
          <w:p w14:paraId="3115A9BE" w14:textId="77777777" w:rsidR="00176894" w:rsidRPr="00DB707E" w:rsidRDefault="00176894" w:rsidP="00864629">
            <w:pPr>
              <w:pStyle w:val="TAC"/>
            </w:pPr>
            <w:r w:rsidRPr="00DB707E">
              <w:rPr>
                <w:rFonts w:eastAsia="?? ??"/>
                <w:lang w:val="en-US"/>
              </w:rPr>
              <w:t>Defined in Figure A.17.6.1.1.1-1</w:t>
            </w:r>
          </w:p>
        </w:tc>
      </w:tr>
      <w:tr w:rsidR="00176894" w:rsidRPr="00DB707E" w14:paraId="33A51537" w14:textId="77777777" w:rsidTr="00864629">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3581B04E" w14:textId="77777777" w:rsidR="00176894" w:rsidRPr="00DB707E" w:rsidRDefault="00176894" w:rsidP="00864629">
            <w:pPr>
              <w:pStyle w:val="TAN"/>
            </w:pPr>
            <w:r w:rsidRPr="00DB707E">
              <w:t>Note 1:</w:t>
            </w:r>
            <w:r w:rsidRPr="00DB707E">
              <w:tab/>
              <w:t xml:space="preserve">The resources for uplink transmission are assigned to the UE prior to the start of </w:t>
            </w:r>
            <w:proofErr w:type="gramStart"/>
            <w:r w:rsidRPr="00DB707E">
              <w:t>time period</w:t>
            </w:r>
            <w:proofErr w:type="gramEnd"/>
            <w:r w:rsidRPr="00DB707E">
              <w:t xml:space="preserve"> T2.</w:t>
            </w:r>
          </w:p>
          <w:p w14:paraId="4B55727F" w14:textId="77777777" w:rsidR="00176894" w:rsidRPr="00DB707E" w:rsidRDefault="00176894" w:rsidP="00864629">
            <w:pPr>
              <w:pStyle w:val="TAN"/>
            </w:pPr>
            <w:r w:rsidRPr="00DB707E">
              <w:t>Note 2:</w:t>
            </w:r>
            <w:r w:rsidRPr="00DB707E">
              <w:tab/>
              <w:t>Void</w:t>
            </w:r>
          </w:p>
          <w:p w14:paraId="28163F51" w14:textId="77777777" w:rsidR="00176894" w:rsidRPr="00DB707E" w:rsidRDefault="00176894" w:rsidP="00864629">
            <w:pPr>
              <w:pStyle w:val="TAN"/>
            </w:pPr>
            <w:r w:rsidRPr="00DB707E">
              <w:t>Note 3:</w:t>
            </w:r>
            <w:r w:rsidRPr="00DB707E">
              <w:tab/>
              <w:t>Es/</w:t>
            </w:r>
            <w:proofErr w:type="spellStart"/>
            <w:r w:rsidRPr="00DB707E">
              <w:t>Iot</w:t>
            </w:r>
            <w:proofErr w:type="spellEnd"/>
            <w:r w:rsidRPr="00DB707E">
              <w:t>, SSB_RP and Io levels have been derived from other parameters for information purposes. They are not settable parameters themselves.</w:t>
            </w:r>
          </w:p>
          <w:p w14:paraId="7887BD58" w14:textId="77777777" w:rsidR="00176894" w:rsidRPr="00DB707E" w:rsidRDefault="00176894" w:rsidP="00864629">
            <w:pPr>
              <w:pStyle w:val="TAN"/>
              <w:rPr>
                <w:rFonts w:cs="Arial"/>
              </w:rPr>
            </w:pPr>
            <w:r w:rsidRPr="00DB707E">
              <w:rPr>
                <w:rFonts w:cs="Arial"/>
              </w:rPr>
              <w:t>Note 4:</w:t>
            </w:r>
            <w:r w:rsidRPr="00DB707E">
              <w:rPr>
                <w:rFonts w:cs="Arial"/>
              </w:rPr>
              <w:tab/>
              <w:t>Information about types of UE beam is given in B.2.1.3, and does not limit UE implementation or test system implementation</w:t>
            </w:r>
          </w:p>
          <w:p w14:paraId="0A77DEA5" w14:textId="77777777" w:rsidR="00176894" w:rsidRPr="00DB707E" w:rsidRDefault="00176894" w:rsidP="00864629">
            <w:pPr>
              <w:pStyle w:val="TAN"/>
            </w:pPr>
            <w:r w:rsidRPr="00DB707E">
              <w:rPr>
                <w:lang w:val="en-US"/>
              </w:rPr>
              <w:t>Note 5:</w:t>
            </w:r>
            <w:r w:rsidRPr="00DB707E">
              <w:rPr>
                <w:lang w:val="en-US"/>
              </w:rPr>
              <w:tab/>
              <w:t>Calculation of Es/</w:t>
            </w:r>
            <w:proofErr w:type="spellStart"/>
            <w:r w:rsidRPr="00DB707E">
              <w:rPr>
                <w:lang w:val="en-US"/>
              </w:rPr>
              <w:t>Iot</w:t>
            </w:r>
            <w:r w:rsidRPr="00DB707E">
              <w:rPr>
                <w:vertAlign w:val="subscript"/>
                <w:lang w:val="en-US"/>
              </w:rPr>
              <w:t>BB</w:t>
            </w:r>
            <w:proofErr w:type="spellEnd"/>
            <w:r w:rsidRPr="00DB707E">
              <w:rPr>
                <w:lang w:val="en-US"/>
              </w:rPr>
              <w:t xml:space="preserve"> includes the effect of UE internal noise up to the value assumed for the associated </w:t>
            </w:r>
            <w:proofErr w:type="spellStart"/>
            <w:r w:rsidRPr="00DB707E">
              <w:rPr>
                <w:lang w:val="en-US"/>
              </w:rPr>
              <w:t>Refsens</w:t>
            </w:r>
            <w:proofErr w:type="spellEnd"/>
            <w:r w:rsidRPr="00DB707E">
              <w:rPr>
                <w:lang w:val="en-US"/>
              </w:rPr>
              <w:t xml:space="preserve"> requirement in clause 7.3.2 of TS 38.101-2 [19], and an allowance of 1dB for UE multi-band relaxation factor ΔMB</w:t>
            </w:r>
            <w:r w:rsidRPr="00DB707E">
              <w:rPr>
                <w:vertAlign w:val="subscript"/>
                <w:lang w:val="en-US"/>
              </w:rPr>
              <w:t>P</w:t>
            </w:r>
            <w:r w:rsidRPr="00DB707E">
              <w:rPr>
                <w:lang w:val="en-US"/>
              </w:rPr>
              <w:t xml:space="preserve"> from TS 38.101-2 [19] Table 6.2.1.3-4.</w:t>
            </w:r>
          </w:p>
        </w:tc>
      </w:tr>
      <w:bookmarkEnd w:id="67464"/>
    </w:tbl>
    <w:p w14:paraId="5F2BBE70" w14:textId="77777777" w:rsidR="00176894" w:rsidRPr="00DB707E" w:rsidRDefault="00176894" w:rsidP="00176894">
      <w:pPr>
        <w:rPr>
          <w:snapToGrid w:val="0"/>
        </w:rPr>
      </w:pPr>
    </w:p>
    <w:bookmarkStart w:id="67465" w:name="_Toc535476753"/>
    <w:p w14:paraId="2C35B843" w14:textId="77777777" w:rsidR="00176894" w:rsidRPr="00DB707E" w:rsidRDefault="00176894" w:rsidP="00176894">
      <w:pPr>
        <w:pStyle w:val="TH"/>
      </w:pPr>
      <w:r w:rsidRPr="00DB707E">
        <w:object w:dxaOrig="8511" w:dyaOrig="5731" w14:anchorId="24C11D7F">
          <v:shape id="_x0000_i2715" type="#_x0000_t75" style="width:5in;height:241.2pt" o:ole="">
            <v:imagedata r:id="rId369" o:title=""/>
          </v:shape>
          <o:OLEObject Type="Embed" ProgID="Visio.Drawing.15" ShapeID="_x0000_i2715" DrawAspect="Content" ObjectID="_1731331642" r:id="rId370"/>
        </w:object>
      </w:r>
    </w:p>
    <w:p w14:paraId="23EAB98F" w14:textId="77777777" w:rsidR="00176894" w:rsidRPr="00DB707E" w:rsidRDefault="00176894" w:rsidP="00176894">
      <w:pPr>
        <w:pStyle w:val="TF"/>
        <w:rPr>
          <w:lang w:val="en-US"/>
        </w:rPr>
      </w:pPr>
      <w:r w:rsidRPr="00DB707E">
        <w:rPr>
          <w:lang w:val="en-US"/>
        </w:rPr>
        <w:t xml:space="preserve">Figure A.17.6.1.1.1-1: </w:t>
      </w:r>
      <w:r w:rsidRPr="00DB707E">
        <w:t>Time multiplexed downlink transmissions (Config 1 example)</w:t>
      </w:r>
    </w:p>
    <w:p w14:paraId="7EDD66E8" w14:textId="77777777" w:rsidR="00176894" w:rsidRPr="00DB707E" w:rsidRDefault="00176894" w:rsidP="00176894">
      <w:pPr>
        <w:rPr>
          <w:snapToGrid w:val="0"/>
        </w:rPr>
      </w:pPr>
    </w:p>
    <w:p w14:paraId="0EC1C8D2" w14:textId="77777777" w:rsidR="00176894" w:rsidRPr="00DB707E" w:rsidRDefault="00176894" w:rsidP="00176894">
      <w:pPr>
        <w:pStyle w:val="Heading5"/>
        <w:rPr>
          <w:snapToGrid w:val="0"/>
        </w:rPr>
      </w:pPr>
      <w:r w:rsidRPr="00DB707E">
        <w:rPr>
          <w:snapToGrid w:val="0"/>
        </w:rPr>
        <w:t>A.17.6.1.1.2</w:t>
      </w:r>
      <w:r w:rsidRPr="00DB707E">
        <w:rPr>
          <w:snapToGrid w:val="0"/>
        </w:rPr>
        <w:tab/>
        <w:t>Test Requirements</w:t>
      </w:r>
      <w:bookmarkEnd w:id="67465"/>
    </w:p>
    <w:p w14:paraId="3B41E18D" w14:textId="77777777" w:rsidR="00176894" w:rsidRPr="00DB707E" w:rsidRDefault="00176894" w:rsidP="00176894">
      <w:r w:rsidRPr="00DB707E">
        <w:t xml:space="preserve">In the test, the UE shall send one Event A3 triggered measurement report, with a measurement reporting delay less than X </w:t>
      </w:r>
      <w:proofErr w:type="spellStart"/>
      <w:r w:rsidRPr="00DB707E">
        <w:t>ms</w:t>
      </w:r>
      <w:proofErr w:type="spellEnd"/>
      <w:r w:rsidRPr="00DB707E">
        <w:t xml:space="preserve"> from the beginning of </w:t>
      </w:r>
      <w:proofErr w:type="gramStart"/>
      <w:r w:rsidRPr="00DB707E">
        <w:t>time period</w:t>
      </w:r>
      <w:proofErr w:type="gramEnd"/>
      <w:r w:rsidRPr="00DB707E">
        <w:t xml:space="preserve"> T2, where X is</w:t>
      </w:r>
    </w:p>
    <w:p w14:paraId="6976C014" w14:textId="77777777" w:rsidR="00176894" w:rsidRPr="00DB707E" w:rsidRDefault="00176894" w:rsidP="00176894">
      <w:pPr>
        <w:pStyle w:val="B10"/>
        <w:rPr>
          <w:rFonts w:cs="v4.2.0"/>
        </w:rPr>
      </w:pPr>
      <w:r w:rsidRPr="00DB707E">
        <w:rPr>
          <w:rFonts w:cs="v4.2.0"/>
        </w:rPr>
        <w:t>-</w:t>
      </w:r>
      <w:r w:rsidRPr="00DB707E">
        <w:rPr>
          <w:rFonts w:cs="v4.2.0"/>
        </w:rPr>
        <w:tab/>
        <w:t xml:space="preserve">2.4s for </w:t>
      </w:r>
      <w:r w:rsidRPr="00DB707E">
        <w:t>a UE supporting power class 1</w:t>
      </w:r>
      <w:ins w:id="67466" w:author="Huawei" w:date="2022-10-20T12:26:00Z">
        <w:r>
          <w:t xml:space="preserve"> or 5</w:t>
        </w:r>
      </w:ins>
      <w:r w:rsidRPr="00DB707E">
        <w:t>,</w:t>
      </w:r>
    </w:p>
    <w:p w14:paraId="0BB3A1A6" w14:textId="77777777" w:rsidR="00176894" w:rsidRPr="00DB707E" w:rsidRDefault="00176894" w:rsidP="00176894">
      <w:pPr>
        <w:pStyle w:val="B10"/>
        <w:rPr>
          <w:rFonts w:cs="v4.2.0"/>
        </w:rPr>
      </w:pPr>
      <w:r w:rsidRPr="00DB707E">
        <w:t>-</w:t>
      </w:r>
      <w:r w:rsidRPr="00DB707E">
        <w:tab/>
        <w:t>1.44s for a UE supporting power class 2, 3</w:t>
      </w:r>
      <w:ins w:id="67467" w:author="Huawei" w:date="2022-10-20T12:26:00Z">
        <w:r>
          <w:t xml:space="preserve">, </w:t>
        </w:r>
      </w:ins>
      <w:del w:id="67468" w:author="Huawei" w:date="2022-10-20T12:26:00Z">
        <w:r w:rsidRPr="00DB707E" w:rsidDel="00D50E4A">
          <w:delText xml:space="preserve"> and </w:delText>
        </w:r>
      </w:del>
      <w:r w:rsidRPr="00DB707E">
        <w:t>4</w:t>
      </w:r>
      <w:ins w:id="67469" w:author="Huawei" w:date="2022-10-20T12:26:00Z">
        <w:r>
          <w:t xml:space="preserve"> or 7.</w:t>
        </w:r>
      </w:ins>
    </w:p>
    <w:p w14:paraId="054D23BE" w14:textId="77777777" w:rsidR="00176894" w:rsidRPr="00DB707E" w:rsidRDefault="00176894" w:rsidP="00176894">
      <w:r w:rsidRPr="00DB707E">
        <w:lastRenderedPageBreak/>
        <w:t>The UE is not required to read the neighbour cell SSB index in this test.</w:t>
      </w:r>
    </w:p>
    <w:p w14:paraId="7B60D99B" w14:textId="77777777" w:rsidR="00176894" w:rsidRPr="00DB707E" w:rsidRDefault="00176894" w:rsidP="00176894">
      <w:r w:rsidRPr="00DB707E">
        <w:t xml:space="preserve">The UE shall not send event triggered measurement reports, </w:t>
      </w:r>
      <w:proofErr w:type="gramStart"/>
      <w:r w:rsidRPr="00DB707E">
        <w:t>as long as</w:t>
      </w:r>
      <w:proofErr w:type="gramEnd"/>
      <w:r w:rsidRPr="00DB707E">
        <w:t xml:space="preserve"> the reporting criteria are not fulfilled.</w:t>
      </w:r>
    </w:p>
    <w:p w14:paraId="4D89083E" w14:textId="77777777" w:rsidR="00176894" w:rsidRPr="00DB707E" w:rsidRDefault="00176894" w:rsidP="00176894">
      <w:r w:rsidRPr="00DB707E">
        <w:t>The rate of correct events observed during repeated tests shall be at least 90%.</w:t>
      </w:r>
    </w:p>
    <w:p w14:paraId="1D0E12F5" w14:textId="77777777" w:rsidR="00176894" w:rsidRPr="00DB707E" w:rsidRDefault="00176894" w:rsidP="00176894">
      <w:pPr>
        <w:pStyle w:val="NO"/>
      </w:pPr>
      <w:r w:rsidRPr="00F10CDA">
        <w:t>NOTE:</w:t>
      </w:r>
      <w:r w:rsidRPr="00F10CDA">
        <w:tab/>
        <w:t>The actual overall delays measured in the test may be up to 2xTTI</w:t>
      </w:r>
      <w:r w:rsidRPr="008114B0">
        <w:t>DCCH</w:t>
      </w:r>
      <w:r w:rsidRPr="00F10CDA">
        <w:t xml:space="preserve"> higher th</w:t>
      </w:r>
      <w:r w:rsidRPr="00860391">
        <w:t>an the measurement reporting delays above because of TTI insertion uncertainty of the measurement report in DCCH.</w:t>
      </w:r>
    </w:p>
    <w:p w14:paraId="12F6E523" w14:textId="77777777" w:rsidR="00176894" w:rsidRDefault="00FA427A" w:rsidP="0055399D">
      <w:pPr>
        <w:pStyle w:val="Heading4"/>
        <w:rPr>
          <w:noProof/>
        </w:rPr>
      </w:pPr>
      <w:r w:rsidRPr="00020619">
        <w:rPr>
          <w:noProof/>
        </w:rPr>
        <w:br w:type="page"/>
      </w:r>
    </w:p>
    <w:p w14:paraId="246985F7" w14:textId="150F9C96" w:rsidR="0055399D" w:rsidRPr="00020619" w:rsidRDefault="0055399D" w:rsidP="0055399D">
      <w:pPr>
        <w:pStyle w:val="Heading4"/>
        <w:rPr>
          <w:snapToGrid w:val="0"/>
        </w:rPr>
      </w:pPr>
      <w:r w:rsidRPr="00020619">
        <w:rPr>
          <w:snapToGrid w:val="0"/>
        </w:rPr>
        <w:lastRenderedPageBreak/>
        <w:t>A.17.6.1.2</w:t>
      </w:r>
      <w:r w:rsidRPr="00020619">
        <w:rPr>
          <w:snapToGrid w:val="0"/>
        </w:rPr>
        <w:tab/>
        <w:t>SA event triggered reporting test without gap under DRX</w:t>
      </w:r>
    </w:p>
    <w:p w14:paraId="06663A82" w14:textId="77777777" w:rsidR="00D733BF" w:rsidRPr="00020619" w:rsidRDefault="00D733BF" w:rsidP="00D733BF">
      <w:pPr>
        <w:pStyle w:val="Heading5"/>
        <w:rPr>
          <w:ins w:id="67470" w:author="BigCREditor-RAN4#104-bis" w:date="2022-10-21T16:00:00Z"/>
          <w:snapToGrid w:val="0"/>
        </w:rPr>
      </w:pPr>
      <w:bookmarkStart w:id="67471" w:name="_Toc535476755"/>
      <w:ins w:id="67472" w:author="BigCREditor-RAN4#104-bis" w:date="2022-10-21T16:00:00Z">
        <w:r w:rsidRPr="00020619">
          <w:rPr>
            <w:snapToGrid w:val="0"/>
          </w:rPr>
          <w:t>A.17.6.1.</w:t>
        </w:r>
        <w:r w:rsidRPr="00020619">
          <w:rPr>
            <w:snapToGrid w:val="0"/>
            <w:lang w:eastAsia="zh-CN"/>
          </w:rPr>
          <w:t>2</w:t>
        </w:r>
        <w:r w:rsidRPr="00020619">
          <w:rPr>
            <w:snapToGrid w:val="0"/>
          </w:rPr>
          <w:t>.1</w:t>
        </w:r>
        <w:r w:rsidRPr="00020619">
          <w:rPr>
            <w:snapToGrid w:val="0"/>
          </w:rPr>
          <w:tab/>
          <w:t>Test purpose and Environment</w:t>
        </w:r>
        <w:bookmarkEnd w:id="67471"/>
      </w:ins>
    </w:p>
    <w:p w14:paraId="1ADF38C3" w14:textId="77777777" w:rsidR="00D733BF" w:rsidRPr="00020619" w:rsidRDefault="00D733BF" w:rsidP="00D733BF">
      <w:pPr>
        <w:rPr>
          <w:ins w:id="67473" w:author="BigCREditor-RAN4#104-bis" w:date="2022-10-21T16:00:00Z"/>
        </w:rPr>
      </w:pPr>
      <w:ins w:id="67474" w:author="BigCREditor-RAN4#104-bis" w:date="2022-10-21T16:00:00Z">
        <w:r w:rsidRPr="00020619">
          <w:t>The purpose of this test is to verify that the UE makes correct reporting of an event. This test will partly verify the TDD intra-frequency cell search requirements in clause 9.2B.5.1 and 9.2B.5.2. Supported test configurations are shown in table A.7.6.1.2.1-1.</w:t>
        </w:r>
      </w:ins>
    </w:p>
    <w:p w14:paraId="009158C6" w14:textId="77777777" w:rsidR="00D733BF" w:rsidRPr="00020619" w:rsidRDefault="00D733BF" w:rsidP="00D733BF">
      <w:pPr>
        <w:rPr>
          <w:ins w:id="67475" w:author="BigCREditor-RAN4#104-bis" w:date="2022-10-21T16:00:00Z"/>
          <w:rFonts w:asciiTheme="minorHAnsi" w:eastAsiaTheme="minorHAnsi" w:hAnsiTheme="minorHAnsi" w:cs="v4.2.0"/>
          <w:sz w:val="22"/>
          <w:szCs w:val="22"/>
        </w:rPr>
      </w:pPr>
    </w:p>
    <w:p w14:paraId="630765CA" w14:textId="77777777" w:rsidR="00D733BF" w:rsidRPr="00020619" w:rsidRDefault="00D733BF" w:rsidP="00D733BF">
      <w:pPr>
        <w:rPr>
          <w:ins w:id="67476" w:author="BigCREditor-RAN4#104-bis" w:date="2022-10-21T16:00:00Z"/>
          <w:rFonts w:cstheme="minorBidi"/>
        </w:rPr>
      </w:pPr>
      <w:ins w:id="67477" w:author="BigCREditor-RAN4#104-bis" w:date="2022-10-21T16:00:00Z">
        <w:r w:rsidRPr="00020619">
          <w:t xml:space="preserve">There are two cells in the test, </w:t>
        </w:r>
        <w:proofErr w:type="spellStart"/>
        <w:r w:rsidRPr="00020619">
          <w:t>PCell</w:t>
        </w:r>
        <w:proofErr w:type="spellEnd"/>
        <w:r w:rsidRPr="00020619">
          <w:t xml:space="preserve"> (Cell 1) and a FR2 neighbour cell (Cell 2) on the same frequency as the </w:t>
        </w:r>
        <w:proofErr w:type="spellStart"/>
        <w:r w:rsidRPr="00020619">
          <w:t>PCell</w:t>
        </w:r>
        <w:proofErr w:type="spellEnd"/>
        <w:r w:rsidRPr="00020619">
          <w:t>. The test parameters for the Cell 1 and Cell 2 are given in Table A.7.6.1.</w:t>
        </w:r>
        <w:r w:rsidRPr="00020619">
          <w:rPr>
            <w:lang w:eastAsia="zh-CN"/>
          </w:rPr>
          <w:t>2</w:t>
        </w:r>
        <w:r w:rsidRPr="00020619">
          <w:t>.1-2, A.7.6.1.</w:t>
        </w:r>
        <w:r w:rsidRPr="00020619">
          <w:rPr>
            <w:lang w:eastAsia="zh-CN"/>
          </w:rPr>
          <w:t>2</w:t>
        </w:r>
        <w:r w:rsidRPr="00020619">
          <w:t>.1-3 and A.7.6.1.</w:t>
        </w:r>
        <w:r w:rsidRPr="00020619">
          <w:rPr>
            <w:lang w:eastAsia="zh-CN"/>
          </w:rPr>
          <w:t>2</w:t>
        </w:r>
        <w:r w:rsidRPr="00020619">
          <w:t>.1-4.</w:t>
        </w:r>
      </w:ins>
    </w:p>
    <w:p w14:paraId="2DD8E9A0" w14:textId="77777777" w:rsidR="00D733BF" w:rsidRPr="00020619" w:rsidRDefault="00D733BF" w:rsidP="00D733BF">
      <w:pPr>
        <w:rPr>
          <w:ins w:id="67478" w:author="BigCREditor-RAN4#104-bis" w:date="2022-10-21T16:00:00Z"/>
        </w:rPr>
      </w:pPr>
      <w:ins w:id="67479" w:author="BigCREditor-RAN4#104-bis" w:date="2022-10-21T16:00:00Z">
        <w:r w:rsidRPr="00020619">
          <w:t xml:space="preserve">In the measurement control information, a measurement object is configured for the frequency of the </w:t>
        </w:r>
        <w:proofErr w:type="spellStart"/>
        <w:r w:rsidRPr="00020619">
          <w:t>PCell</w:t>
        </w:r>
        <w:proofErr w:type="spellEnd"/>
        <w:r w:rsidRPr="00020619">
          <w:t>, and it is indicated to the UE that event-triggered reporting with Event A3 is used.</w:t>
        </w:r>
      </w:ins>
    </w:p>
    <w:p w14:paraId="75876C00" w14:textId="77777777" w:rsidR="00D733BF" w:rsidRPr="00020619" w:rsidRDefault="00D733BF" w:rsidP="00D733BF">
      <w:pPr>
        <w:rPr>
          <w:ins w:id="67480" w:author="BigCREditor-RAN4#104-bis" w:date="2022-10-21T16:00:00Z"/>
        </w:rPr>
      </w:pPr>
      <w:ins w:id="67481" w:author="BigCREditor-RAN4#104-bis" w:date="2022-10-21T16:00:00Z">
        <w:r w:rsidRPr="00020619">
          <w:t>The test consists of two successive time periods, with time duration of T1, and T2 respectively. During time duration T1, the UE shall not have any timing information of Cell 2.</w:t>
        </w:r>
      </w:ins>
    </w:p>
    <w:p w14:paraId="674723C6" w14:textId="77777777" w:rsidR="00D733BF" w:rsidRPr="00020619" w:rsidRDefault="00D733BF" w:rsidP="00D733BF">
      <w:pPr>
        <w:rPr>
          <w:ins w:id="67482" w:author="BigCREditor-RAN4#104-bis" w:date="2022-10-21T16:00:00Z"/>
        </w:rPr>
      </w:pPr>
      <w:ins w:id="67483" w:author="BigCREditor-RAN4#104-bis" w:date="2022-10-21T16:00:00Z">
        <w:r w:rsidRPr="00020619">
          <w:t xml:space="preserve">UE needs to be provided with new </w:t>
        </w:r>
        <w:r w:rsidRPr="00020619">
          <w:rPr>
            <w:noProof/>
          </w:rPr>
          <w:t xml:space="preserve">Timing Advance </w:t>
        </w:r>
        <w:r w:rsidRPr="00020619">
          <w:t xml:space="preserve">Command </w:t>
        </w:r>
        <w:r w:rsidRPr="00020619">
          <w:rPr>
            <w:noProof/>
          </w:rPr>
          <w:t xml:space="preserve">MAC control element </w:t>
        </w:r>
        <w:r w:rsidRPr="00020619">
          <w:t>at least once during each</w:t>
        </w:r>
        <w:r w:rsidRPr="00020619">
          <w:rPr>
            <w:noProof/>
          </w:rPr>
          <w:t xml:space="preserve"> time alignment timer period to maintain uplink time alignment. Furhtermore UE is allocated with PUSCH resource at every DRX cycle.</w:t>
        </w:r>
      </w:ins>
    </w:p>
    <w:p w14:paraId="2F3452CD" w14:textId="77777777" w:rsidR="00D733BF" w:rsidRPr="00020619" w:rsidRDefault="00D733BF" w:rsidP="00D733BF">
      <w:pPr>
        <w:rPr>
          <w:ins w:id="67484" w:author="BigCREditor-RAN4#104-bis" w:date="2022-10-21T16:00:00Z"/>
          <w:snapToGrid w:val="0"/>
        </w:rPr>
      </w:pPr>
      <w:bookmarkStart w:id="67485" w:name="_Toc535476756"/>
    </w:p>
    <w:p w14:paraId="05593D38" w14:textId="77777777" w:rsidR="00D733BF" w:rsidRPr="00020619" w:rsidRDefault="00D733BF" w:rsidP="00D733BF">
      <w:pPr>
        <w:pStyle w:val="Heading5"/>
        <w:rPr>
          <w:ins w:id="67486" w:author="BigCREditor-RAN4#104-bis" w:date="2022-10-21T16:00:00Z"/>
          <w:snapToGrid w:val="0"/>
        </w:rPr>
      </w:pPr>
      <w:ins w:id="67487" w:author="BigCREditor-RAN4#104-bis" w:date="2022-10-21T16:00:00Z">
        <w:r w:rsidRPr="00020619">
          <w:rPr>
            <w:snapToGrid w:val="0"/>
          </w:rPr>
          <w:t>A.7.6.1.</w:t>
        </w:r>
        <w:r w:rsidRPr="00020619">
          <w:rPr>
            <w:snapToGrid w:val="0"/>
            <w:lang w:eastAsia="zh-CN"/>
          </w:rPr>
          <w:t>2</w:t>
        </w:r>
        <w:r w:rsidRPr="00020619">
          <w:rPr>
            <w:snapToGrid w:val="0"/>
          </w:rPr>
          <w:t>.2</w:t>
        </w:r>
        <w:r w:rsidRPr="00020619">
          <w:rPr>
            <w:snapToGrid w:val="0"/>
          </w:rPr>
          <w:tab/>
          <w:t>Test Requirements</w:t>
        </w:r>
        <w:bookmarkEnd w:id="67485"/>
      </w:ins>
    </w:p>
    <w:p w14:paraId="4B8E5067" w14:textId="77777777" w:rsidR="00D733BF" w:rsidRPr="00020619" w:rsidRDefault="00D733BF" w:rsidP="00D733BF">
      <w:pPr>
        <w:rPr>
          <w:ins w:id="67488" w:author="BigCREditor-RAN4#104-bis" w:date="2022-10-21T16:00:00Z"/>
        </w:rPr>
      </w:pPr>
      <w:ins w:id="67489" w:author="BigCREditor-RAN4#104-bis" w:date="2022-10-21T16:00:00Z">
        <w:r w:rsidRPr="00020619">
          <w:t xml:space="preserve">In test 1, the UE shall send one Event A3 triggered measurement report, with a measurement reporting delay less than X </w:t>
        </w:r>
        <w:proofErr w:type="spellStart"/>
        <w:r w:rsidRPr="00020619">
          <w:t>ms</w:t>
        </w:r>
        <w:proofErr w:type="spellEnd"/>
        <w:r w:rsidRPr="00020619">
          <w:t xml:space="preserve"> from the beginning of </w:t>
        </w:r>
        <w:proofErr w:type="gramStart"/>
        <w:r w:rsidRPr="00020619">
          <w:t>time period</w:t>
        </w:r>
        <w:proofErr w:type="gramEnd"/>
        <w:r w:rsidRPr="00020619">
          <w:t xml:space="preserve"> T2, where X is</w:t>
        </w:r>
      </w:ins>
    </w:p>
    <w:p w14:paraId="2DAF6F10" w14:textId="77777777" w:rsidR="00D733BF" w:rsidRPr="00020619" w:rsidRDefault="00D733BF" w:rsidP="00D733BF">
      <w:pPr>
        <w:pStyle w:val="B10"/>
        <w:rPr>
          <w:ins w:id="67490" w:author="BigCREditor-RAN4#104-bis" w:date="2022-10-21T16:00:00Z"/>
          <w:rFonts w:cs="v4.2.0"/>
        </w:rPr>
      </w:pPr>
      <w:ins w:id="67491" w:author="BigCREditor-RAN4#104-bis" w:date="2022-10-21T16:00:00Z">
        <w:r w:rsidRPr="00020619">
          <w:rPr>
            <w:rFonts w:cs="v4.2.0"/>
          </w:rPr>
          <w:t>-</w:t>
        </w:r>
        <w:r w:rsidRPr="00020619">
          <w:rPr>
            <w:rFonts w:cs="v4.2.0"/>
          </w:rPr>
          <w:tab/>
          <w:t xml:space="preserve">7.2s for </w:t>
        </w:r>
        <w:r w:rsidRPr="00020619">
          <w:t>a UE supporting power class 1 or 5,</w:t>
        </w:r>
      </w:ins>
    </w:p>
    <w:p w14:paraId="3E448504" w14:textId="77777777" w:rsidR="00D733BF" w:rsidRPr="00020619" w:rsidRDefault="00D733BF" w:rsidP="00D733BF">
      <w:pPr>
        <w:pStyle w:val="B10"/>
        <w:rPr>
          <w:ins w:id="67492" w:author="BigCREditor-RAN4#104-bis" w:date="2022-10-21T16:00:00Z"/>
          <w:rFonts w:cs="v4.2.0"/>
        </w:rPr>
      </w:pPr>
      <w:ins w:id="67493" w:author="BigCREditor-RAN4#104-bis" w:date="2022-10-21T16:00:00Z">
        <w:r w:rsidRPr="00020619">
          <w:t>-</w:t>
        </w:r>
        <w:r w:rsidRPr="00020619">
          <w:tab/>
          <w:t>4.32s for a UE supporting power class 2, 3, 4, or 7.</w:t>
        </w:r>
      </w:ins>
    </w:p>
    <w:p w14:paraId="65AFB9E0" w14:textId="77777777" w:rsidR="00D733BF" w:rsidRPr="00020619" w:rsidRDefault="00D733BF" w:rsidP="00D733BF">
      <w:pPr>
        <w:rPr>
          <w:ins w:id="67494" w:author="BigCREditor-RAN4#104-bis" w:date="2022-10-21T16:00:00Z"/>
        </w:rPr>
      </w:pPr>
      <w:ins w:id="67495" w:author="BigCREditor-RAN4#104-bis" w:date="2022-10-21T16:00:00Z">
        <w:r w:rsidRPr="00020619">
          <w:t xml:space="preserve">In test 2, the UE shall send one Event A3 triggered measurement report, with a measurement reporting delay less than X </w:t>
        </w:r>
        <w:proofErr w:type="spellStart"/>
        <w:r w:rsidRPr="00020619">
          <w:t>ms</w:t>
        </w:r>
        <w:proofErr w:type="spellEnd"/>
        <w:r w:rsidRPr="00020619">
          <w:t xml:space="preserve"> from the beginning of </w:t>
        </w:r>
        <w:proofErr w:type="gramStart"/>
        <w:r w:rsidRPr="00020619">
          <w:t>time period</w:t>
        </w:r>
        <w:proofErr w:type="gramEnd"/>
        <w:r w:rsidRPr="00020619">
          <w:t xml:space="preserve"> T2, where X is</w:t>
        </w:r>
      </w:ins>
    </w:p>
    <w:p w14:paraId="217AB4E5" w14:textId="77777777" w:rsidR="00D733BF" w:rsidRPr="00020619" w:rsidRDefault="00D733BF" w:rsidP="00D733BF">
      <w:pPr>
        <w:pStyle w:val="B10"/>
        <w:rPr>
          <w:ins w:id="67496" w:author="BigCREditor-RAN4#104-bis" w:date="2022-10-21T16:00:00Z"/>
          <w:rFonts w:cs="v4.2.0"/>
        </w:rPr>
      </w:pPr>
      <w:ins w:id="67497" w:author="BigCREditor-RAN4#104-bis" w:date="2022-10-21T16:00:00Z">
        <w:r w:rsidRPr="00020619">
          <w:rPr>
            <w:rFonts w:cs="v4.2.0"/>
          </w:rPr>
          <w:t>-</w:t>
        </w:r>
        <w:r w:rsidRPr="00020619">
          <w:rPr>
            <w:rFonts w:cs="v4.2.0"/>
          </w:rPr>
          <w:tab/>
          <w:t xml:space="preserve">51.2s for </w:t>
        </w:r>
        <w:r w:rsidRPr="00020619">
          <w:t>a UE supporting power class 1 or 5,</w:t>
        </w:r>
      </w:ins>
    </w:p>
    <w:p w14:paraId="7B7A8BF4" w14:textId="77777777" w:rsidR="00D733BF" w:rsidRPr="00020619" w:rsidRDefault="00D733BF" w:rsidP="00D733BF">
      <w:pPr>
        <w:pStyle w:val="B10"/>
        <w:rPr>
          <w:ins w:id="67498" w:author="BigCREditor-RAN4#104-bis" w:date="2022-10-21T16:00:00Z"/>
          <w:rFonts w:cs="v4.2.0"/>
        </w:rPr>
      </w:pPr>
      <w:ins w:id="67499" w:author="BigCREditor-RAN4#104-bis" w:date="2022-10-21T16:00:00Z">
        <w:r w:rsidRPr="00020619">
          <w:t>-</w:t>
        </w:r>
        <w:r w:rsidRPr="00020619">
          <w:tab/>
          <w:t>30.72s for a UE supporting power class 2, 3 4, or 7.</w:t>
        </w:r>
      </w:ins>
    </w:p>
    <w:p w14:paraId="27581CE2" w14:textId="77777777" w:rsidR="00D733BF" w:rsidRPr="00020619" w:rsidRDefault="00D733BF" w:rsidP="00D733BF">
      <w:pPr>
        <w:rPr>
          <w:ins w:id="67500" w:author="BigCREditor-RAN4#104-bis" w:date="2022-10-21T16:00:00Z"/>
          <w:rFonts w:cstheme="minorBidi"/>
        </w:rPr>
      </w:pPr>
      <w:ins w:id="67501" w:author="BigCREditor-RAN4#104-bis" w:date="2022-10-21T16:00:00Z">
        <w:r w:rsidRPr="00020619">
          <w:t>The UE is not required to read the neighbour cell SSB index in this test.</w:t>
        </w:r>
      </w:ins>
    </w:p>
    <w:p w14:paraId="7A58CCB6" w14:textId="77777777" w:rsidR="00D733BF" w:rsidRPr="00020619" w:rsidRDefault="00D733BF" w:rsidP="00D733BF">
      <w:pPr>
        <w:rPr>
          <w:ins w:id="67502" w:author="BigCREditor-RAN4#104-bis" w:date="2022-10-21T16:00:00Z"/>
        </w:rPr>
      </w:pPr>
      <w:ins w:id="67503" w:author="BigCREditor-RAN4#104-bis" w:date="2022-10-21T16:00:00Z">
        <w:r w:rsidRPr="00020619">
          <w:t xml:space="preserve">The UE shall not send event triggered measurement reports, </w:t>
        </w:r>
        <w:proofErr w:type="gramStart"/>
        <w:r w:rsidRPr="00020619">
          <w:t>as long as</w:t>
        </w:r>
        <w:proofErr w:type="gramEnd"/>
        <w:r w:rsidRPr="00020619">
          <w:t xml:space="preserve"> the reporting criteria are not fulfilled.</w:t>
        </w:r>
      </w:ins>
    </w:p>
    <w:p w14:paraId="3BB24E50" w14:textId="77777777" w:rsidR="00D733BF" w:rsidRPr="00020619" w:rsidRDefault="00D733BF" w:rsidP="00D733BF">
      <w:pPr>
        <w:rPr>
          <w:ins w:id="67504" w:author="BigCREditor-RAN4#104-bis" w:date="2022-10-21T16:00:00Z"/>
        </w:rPr>
      </w:pPr>
      <w:ins w:id="67505" w:author="BigCREditor-RAN4#104-bis" w:date="2022-10-21T16:00:00Z">
        <w:r w:rsidRPr="00020619">
          <w:t>The rate of correct events observed during repeated tests shall be at least 90%.</w:t>
        </w:r>
      </w:ins>
    </w:p>
    <w:p w14:paraId="427337FE" w14:textId="77777777" w:rsidR="00D733BF" w:rsidRPr="00020619" w:rsidRDefault="00D733BF" w:rsidP="00D733BF">
      <w:pPr>
        <w:pStyle w:val="NO"/>
        <w:rPr>
          <w:ins w:id="67506" w:author="BigCREditor-RAN4#104-bis" w:date="2022-10-21T16:00:00Z"/>
        </w:rPr>
      </w:pPr>
      <w:ins w:id="67507" w:author="BigCREditor-RAN4#104-bis" w:date="2022-10-21T16:00: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5937D873" w14:textId="77777777" w:rsidR="00D733BF" w:rsidRPr="00020619" w:rsidRDefault="00D733BF" w:rsidP="00D733BF">
      <w:pPr>
        <w:rPr>
          <w:ins w:id="67508" w:author="BigCREditor-RAN4#104-bis" w:date="2022-10-21T16:00:00Z"/>
          <w:lang w:eastAsia="en-GB"/>
        </w:rPr>
      </w:pPr>
    </w:p>
    <w:p w14:paraId="2C484EEB" w14:textId="77777777" w:rsidR="0055399D" w:rsidRPr="00020619" w:rsidRDefault="0055399D" w:rsidP="0055399D"/>
    <w:p w14:paraId="7F4529C5" w14:textId="6D0859F2" w:rsidR="0055399D" w:rsidRPr="00020619" w:rsidRDefault="0055399D" w:rsidP="0055399D">
      <w:pPr>
        <w:pStyle w:val="Heading4"/>
        <w:rPr>
          <w:snapToGrid w:val="0"/>
        </w:rPr>
      </w:pPr>
      <w:r w:rsidRPr="00020619">
        <w:rPr>
          <w:snapToGrid w:val="0"/>
        </w:rPr>
        <w:t>A.17.6.1.3</w:t>
      </w:r>
      <w:r w:rsidRPr="00020619">
        <w:rPr>
          <w:snapToGrid w:val="0"/>
        </w:rPr>
        <w:tab/>
        <w:t>SA event triggered reporting test with per-UE gaps under non-DRX</w:t>
      </w:r>
    </w:p>
    <w:p w14:paraId="6F1F2D2E" w14:textId="77777777" w:rsidR="006A025F" w:rsidRPr="00020619" w:rsidRDefault="006A025F" w:rsidP="006A025F">
      <w:pPr>
        <w:pStyle w:val="Heading5"/>
        <w:rPr>
          <w:ins w:id="67509" w:author="BigCREditor-RAN4#104-bis" w:date="2022-10-21T15:47:00Z"/>
          <w:snapToGrid w:val="0"/>
        </w:rPr>
      </w:pPr>
      <w:ins w:id="67510" w:author="BigCREditor-RAN4#104-bis" w:date="2022-10-21T15:47:00Z">
        <w:r w:rsidRPr="00020619">
          <w:rPr>
            <w:snapToGrid w:val="0"/>
          </w:rPr>
          <w:t>A.</w:t>
        </w:r>
        <w:r w:rsidRPr="00020619">
          <w:rPr>
            <w:rFonts w:hint="eastAsia"/>
            <w:snapToGrid w:val="0"/>
            <w:lang w:eastAsia="zh-CN"/>
          </w:rPr>
          <w:t>1</w:t>
        </w:r>
        <w:r w:rsidRPr="00020619">
          <w:rPr>
            <w:snapToGrid w:val="0"/>
          </w:rPr>
          <w:t>7.6.1.3.1</w:t>
        </w:r>
        <w:r w:rsidRPr="00020619">
          <w:rPr>
            <w:snapToGrid w:val="0"/>
          </w:rPr>
          <w:tab/>
          <w:t>Test purpose and Environment</w:t>
        </w:r>
      </w:ins>
    </w:p>
    <w:p w14:paraId="1A1542B6" w14:textId="77777777" w:rsidR="006A025F" w:rsidRPr="00020619" w:rsidRDefault="006A025F" w:rsidP="006A025F">
      <w:pPr>
        <w:rPr>
          <w:ins w:id="67511" w:author="BigCREditor-RAN4#104-bis" w:date="2022-10-21T15:47:00Z"/>
        </w:rPr>
      </w:pPr>
      <w:ins w:id="67512" w:author="BigCREditor-RAN4#104-bis" w:date="2022-10-21T15:47:00Z">
        <w:r w:rsidRPr="00020619">
          <w:rPr>
            <w:rFonts w:cs="v4.2.0"/>
          </w:rPr>
          <w:t>The purpose of this test is to verify that the UE makes correct reporting of an event. This test will partly verify the TDD intra-frequency cell search requirements in clause 9.2.5.1 and 9.2.5.2.</w:t>
        </w:r>
        <w:r w:rsidRPr="00020619">
          <w:t xml:space="preserve"> Supported test configurations are shown in table A.</w:t>
        </w:r>
        <w:r w:rsidRPr="00020619">
          <w:rPr>
            <w:rFonts w:hint="eastAsia"/>
            <w:lang w:eastAsia="zh-CN"/>
          </w:rPr>
          <w:t>1</w:t>
        </w:r>
        <w:r w:rsidRPr="00020619">
          <w:t>7.6.1.3.1-1.</w:t>
        </w:r>
      </w:ins>
    </w:p>
    <w:p w14:paraId="3CAD037A" w14:textId="77777777" w:rsidR="006A025F" w:rsidRPr="00020619" w:rsidRDefault="006A025F" w:rsidP="006A025F">
      <w:pPr>
        <w:pStyle w:val="TAH"/>
        <w:rPr>
          <w:ins w:id="67513" w:author="BigCREditor-RAN4#104-bis" w:date="2022-10-21T15:47:00Z"/>
        </w:rPr>
      </w:pPr>
      <w:ins w:id="67514" w:author="BigCREditor-RAN4#104-bis" w:date="2022-10-21T15:47:00Z">
        <w:r w:rsidRPr="00020619">
          <w:lastRenderedPageBreak/>
          <w:t>Table A.</w:t>
        </w:r>
        <w:r w:rsidRPr="00020619">
          <w:rPr>
            <w:rFonts w:hint="eastAsia"/>
            <w:lang w:eastAsia="zh-CN"/>
          </w:rPr>
          <w:t>1</w:t>
        </w:r>
        <w:r w:rsidRPr="00020619">
          <w:t>7.6.1.3.1-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6A025F" w:rsidRPr="00020619" w14:paraId="4557288E" w14:textId="77777777" w:rsidTr="00BB34DD">
        <w:trPr>
          <w:ins w:id="67515" w:author="BigCREditor-RAN4#104-bis" w:date="2022-10-21T15:47:00Z"/>
        </w:trPr>
        <w:tc>
          <w:tcPr>
            <w:tcW w:w="2376" w:type="dxa"/>
            <w:tcBorders>
              <w:top w:val="single" w:sz="4" w:space="0" w:color="auto"/>
              <w:left w:val="single" w:sz="4" w:space="0" w:color="auto"/>
              <w:bottom w:val="single" w:sz="4" w:space="0" w:color="auto"/>
              <w:right w:val="single" w:sz="4" w:space="0" w:color="auto"/>
            </w:tcBorders>
            <w:hideMark/>
          </w:tcPr>
          <w:p w14:paraId="546B4479" w14:textId="77777777" w:rsidR="006A025F" w:rsidRPr="00020619" w:rsidRDefault="006A025F" w:rsidP="00BB34DD">
            <w:pPr>
              <w:pStyle w:val="TAH"/>
              <w:rPr>
                <w:ins w:id="67516" w:author="BigCREditor-RAN4#104-bis" w:date="2022-10-21T15:47:00Z"/>
              </w:rPr>
            </w:pPr>
            <w:ins w:id="67517" w:author="BigCREditor-RAN4#104-bis" w:date="2022-10-21T15:47:00Z">
              <w:r w:rsidRPr="00020619">
                <w:t>Configuration</w:t>
              </w:r>
            </w:ins>
          </w:p>
        </w:tc>
        <w:tc>
          <w:tcPr>
            <w:tcW w:w="7479" w:type="dxa"/>
            <w:tcBorders>
              <w:top w:val="single" w:sz="4" w:space="0" w:color="auto"/>
              <w:left w:val="single" w:sz="4" w:space="0" w:color="auto"/>
              <w:bottom w:val="single" w:sz="4" w:space="0" w:color="auto"/>
              <w:right w:val="single" w:sz="4" w:space="0" w:color="auto"/>
            </w:tcBorders>
            <w:hideMark/>
          </w:tcPr>
          <w:p w14:paraId="322EB80A" w14:textId="77777777" w:rsidR="006A025F" w:rsidRPr="00020619" w:rsidRDefault="006A025F" w:rsidP="00BB34DD">
            <w:pPr>
              <w:pStyle w:val="TAH"/>
              <w:rPr>
                <w:ins w:id="67518" w:author="BigCREditor-RAN4#104-bis" w:date="2022-10-21T15:47:00Z"/>
              </w:rPr>
            </w:pPr>
            <w:ins w:id="67519" w:author="BigCREditor-RAN4#104-bis" w:date="2022-10-21T15:47:00Z">
              <w:r w:rsidRPr="00020619">
                <w:t>Description</w:t>
              </w:r>
            </w:ins>
          </w:p>
        </w:tc>
      </w:tr>
      <w:tr w:rsidR="006A025F" w:rsidRPr="00020619" w14:paraId="39C972D6" w14:textId="77777777" w:rsidTr="00BB34DD">
        <w:trPr>
          <w:ins w:id="67520" w:author="BigCREditor-RAN4#104-bis" w:date="2022-10-21T15:47:00Z"/>
        </w:trPr>
        <w:tc>
          <w:tcPr>
            <w:tcW w:w="2376" w:type="dxa"/>
            <w:tcBorders>
              <w:top w:val="single" w:sz="4" w:space="0" w:color="auto"/>
              <w:left w:val="single" w:sz="4" w:space="0" w:color="auto"/>
              <w:bottom w:val="single" w:sz="4" w:space="0" w:color="auto"/>
              <w:right w:val="single" w:sz="4" w:space="0" w:color="auto"/>
            </w:tcBorders>
            <w:hideMark/>
          </w:tcPr>
          <w:p w14:paraId="3BBBB005" w14:textId="77777777" w:rsidR="006A025F" w:rsidRPr="00020619" w:rsidRDefault="006A025F" w:rsidP="00BB34DD">
            <w:pPr>
              <w:pStyle w:val="TAL"/>
              <w:rPr>
                <w:ins w:id="67521" w:author="BigCREditor-RAN4#104-bis" w:date="2022-10-21T15:47:00Z"/>
              </w:rPr>
            </w:pPr>
            <w:ins w:id="67522" w:author="BigCREditor-RAN4#104-bis" w:date="2022-10-21T15:47:00Z">
              <w:r w:rsidRPr="00020619">
                <w:t>1</w:t>
              </w:r>
            </w:ins>
          </w:p>
        </w:tc>
        <w:tc>
          <w:tcPr>
            <w:tcW w:w="7479" w:type="dxa"/>
            <w:tcBorders>
              <w:top w:val="single" w:sz="4" w:space="0" w:color="auto"/>
              <w:left w:val="single" w:sz="4" w:space="0" w:color="auto"/>
              <w:bottom w:val="single" w:sz="4" w:space="0" w:color="auto"/>
              <w:right w:val="single" w:sz="4" w:space="0" w:color="auto"/>
            </w:tcBorders>
            <w:hideMark/>
          </w:tcPr>
          <w:p w14:paraId="2A5C80E4" w14:textId="77777777" w:rsidR="006A025F" w:rsidRPr="00020619" w:rsidRDefault="006A025F" w:rsidP="00BB34DD">
            <w:pPr>
              <w:pStyle w:val="TAL"/>
              <w:rPr>
                <w:ins w:id="67523" w:author="BigCREditor-RAN4#104-bis" w:date="2022-10-21T15:47:00Z"/>
              </w:rPr>
            </w:pPr>
            <w:ins w:id="67524" w:author="BigCREditor-RAN4#104-bis" w:date="2022-10-21T15:47:00Z">
              <w:r w:rsidRPr="00020619">
                <w:t>120 kHz SSB SCS, 100 MHz bandwidth, TDD duplex mode</w:t>
              </w:r>
            </w:ins>
          </w:p>
        </w:tc>
      </w:tr>
      <w:tr w:rsidR="006A025F" w:rsidRPr="00020619" w14:paraId="32C0DAAF" w14:textId="77777777" w:rsidTr="00BB34DD">
        <w:trPr>
          <w:ins w:id="67525" w:author="BigCREditor-RAN4#104-bis" w:date="2022-10-21T15:47:00Z"/>
        </w:trPr>
        <w:tc>
          <w:tcPr>
            <w:tcW w:w="2376" w:type="dxa"/>
            <w:tcBorders>
              <w:top w:val="single" w:sz="4" w:space="0" w:color="auto"/>
              <w:left w:val="single" w:sz="4" w:space="0" w:color="auto"/>
              <w:bottom w:val="single" w:sz="4" w:space="0" w:color="auto"/>
              <w:right w:val="single" w:sz="4" w:space="0" w:color="auto"/>
            </w:tcBorders>
            <w:hideMark/>
          </w:tcPr>
          <w:p w14:paraId="00474494" w14:textId="77777777" w:rsidR="006A025F" w:rsidRPr="00020619" w:rsidRDefault="006A025F" w:rsidP="00BB34DD">
            <w:pPr>
              <w:pStyle w:val="TAL"/>
              <w:rPr>
                <w:ins w:id="67526" w:author="BigCREditor-RAN4#104-bis" w:date="2022-10-21T15:47:00Z"/>
              </w:rPr>
            </w:pPr>
            <w:ins w:id="67527" w:author="BigCREditor-RAN4#104-bis" w:date="2022-10-21T15:47:00Z">
              <w:r w:rsidRPr="00020619">
                <w:t>2</w:t>
              </w:r>
            </w:ins>
          </w:p>
        </w:tc>
        <w:tc>
          <w:tcPr>
            <w:tcW w:w="7479" w:type="dxa"/>
            <w:tcBorders>
              <w:top w:val="single" w:sz="4" w:space="0" w:color="auto"/>
              <w:left w:val="single" w:sz="4" w:space="0" w:color="auto"/>
              <w:bottom w:val="single" w:sz="4" w:space="0" w:color="auto"/>
              <w:right w:val="single" w:sz="4" w:space="0" w:color="auto"/>
            </w:tcBorders>
            <w:hideMark/>
          </w:tcPr>
          <w:p w14:paraId="491E8428" w14:textId="77777777" w:rsidR="006A025F" w:rsidRPr="00020619" w:rsidRDefault="006A025F" w:rsidP="00BB34DD">
            <w:pPr>
              <w:pStyle w:val="TAL"/>
              <w:rPr>
                <w:ins w:id="67528" w:author="BigCREditor-RAN4#104-bis" w:date="2022-10-21T15:47:00Z"/>
              </w:rPr>
            </w:pPr>
            <w:ins w:id="67529" w:author="BigCREditor-RAN4#104-bis" w:date="2022-10-21T15:47:00Z">
              <w:r w:rsidRPr="00020619">
                <w:t>240 kHz SSB SCS, 100 MHz bandwidth, TDD duplex mode</w:t>
              </w:r>
            </w:ins>
          </w:p>
        </w:tc>
      </w:tr>
      <w:tr w:rsidR="006A025F" w:rsidRPr="00020619" w14:paraId="24A90EC0" w14:textId="77777777" w:rsidTr="00BB34DD">
        <w:trPr>
          <w:ins w:id="67530" w:author="BigCREditor-RAN4#104-bis" w:date="2022-10-21T15:47:00Z"/>
        </w:trPr>
        <w:tc>
          <w:tcPr>
            <w:tcW w:w="9855" w:type="dxa"/>
            <w:gridSpan w:val="2"/>
            <w:tcBorders>
              <w:top w:val="single" w:sz="4" w:space="0" w:color="auto"/>
              <w:left w:val="single" w:sz="4" w:space="0" w:color="auto"/>
              <w:bottom w:val="single" w:sz="4" w:space="0" w:color="auto"/>
              <w:right w:val="single" w:sz="4" w:space="0" w:color="auto"/>
            </w:tcBorders>
            <w:hideMark/>
          </w:tcPr>
          <w:p w14:paraId="2B923FDF" w14:textId="77777777" w:rsidR="006A025F" w:rsidRPr="00020619" w:rsidRDefault="006A025F" w:rsidP="00BB34DD">
            <w:pPr>
              <w:pStyle w:val="TAN"/>
              <w:rPr>
                <w:ins w:id="67531" w:author="BigCREditor-RAN4#104-bis" w:date="2022-10-21T15:47:00Z"/>
              </w:rPr>
            </w:pPr>
            <w:ins w:id="67532" w:author="BigCREditor-RAN4#104-bis" w:date="2022-10-21T15:47:00Z">
              <w:r w:rsidRPr="00020619">
                <w:rPr>
                  <w:lang w:eastAsia="zh-CN"/>
                </w:rPr>
                <w:t>Note:</w:t>
              </w:r>
              <w:r w:rsidRPr="00020619">
                <w:rPr>
                  <w:lang w:eastAsia="zh-CN"/>
                </w:rPr>
                <w:tab/>
              </w:r>
              <w:r w:rsidRPr="00020619">
                <w:t>The UE is only required to be tested in one of the supported test configurations.</w:t>
              </w:r>
            </w:ins>
          </w:p>
        </w:tc>
      </w:tr>
    </w:tbl>
    <w:p w14:paraId="04A7B332" w14:textId="77777777" w:rsidR="006A025F" w:rsidRPr="00020619" w:rsidRDefault="006A025F" w:rsidP="006A025F">
      <w:pPr>
        <w:rPr>
          <w:ins w:id="67533" w:author="BigCREditor-RAN4#104-bis" w:date="2022-10-21T15:47:00Z"/>
          <w:rFonts w:cs="v4.2.0"/>
        </w:rPr>
      </w:pPr>
    </w:p>
    <w:p w14:paraId="309237AB" w14:textId="77777777" w:rsidR="006A025F" w:rsidRPr="00020619" w:rsidRDefault="006A025F" w:rsidP="006A025F">
      <w:pPr>
        <w:rPr>
          <w:ins w:id="67534" w:author="BigCREditor-RAN4#104-bis" w:date="2022-10-21T15:47:00Z"/>
        </w:rPr>
      </w:pPr>
      <w:ins w:id="67535" w:author="BigCREditor-RAN4#104-bis" w:date="2022-10-21T15:47:00Z">
        <w:r w:rsidRPr="00020619">
          <w:t xml:space="preserve">There are two cells in the test, </w:t>
        </w:r>
        <w:proofErr w:type="spellStart"/>
        <w:r w:rsidRPr="00020619">
          <w:t>PCell</w:t>
        </w:r>
        <w:proofErr w:type="spellEnd"/>
        <w:r w:rsidRPr="00020619">
          <w:t xml:space="preserve"> (Cell 1) and a FR2 neighbour cell (Cell 2) on the same frequency as the </w:t>
        </w:r>
        <w:proofErr w:type="spellStart"/>
        <w:r w:rsidRPr="00020619">
          <w:t>PCell</w:t>
        </w:r>
        <w:proofErr w:type="spellEnd"/>
        <w:r w:rsidRPr="00020619">
          <w:t>. The test parameters for the Cell 1 and Cell 2 are given in Table A.</w:t>
        </w:r>
        <w:r w:rsidRPr="00020619">
          <w:rPr>
            <w:rFonts w:hint="eastAsia"/>
            <w:lang w:eastAsia="zh-CN"/>
          </w:rPr>
          <w:t>1</w:t>
        </w:r>
        <w:r w:rsidRPr="00020619">
          <w:t>7.6.1.3.1-2 ~ 4 below.</w:t>
        </w:r>
      </w:ins>
    </w:p>
    <w:p w14:paraId="746E5EEE" w14:textId="77777777" w:rsidR="006A025F" w:rsidRPr="00020619" w:rsidRDefault="006A025F" w:rsidP="006A025F">
      <w:pPr>
        <w:rPr>
          <w:ins w:id="67536" w:author="BigCREditor-RAN4#104-bis" w:date="2022-10-21T15:47:00Z"/>
        </w:rPr>
      </w:pPr>
      <w:ins w:id="67537" w:author="BigCREditor-RAN4#104-bis" w:date="2022-10-21T15:47:00Z">
        <w:r w:rsidRPr="00020619">
          <w:t>There are two BWPs configured in Cell 1, BWP1 which contains the cell defining SSB, and BWP2 which does not contain any SSB of Cell 1. During the whole test, BWP2 is always scheduled as the active BWP for the UE.</w:t>
        </w:r>
      </w:ins>
    </w:p>
    <w:p w14:paraId="493CB910" w14:textId="77777777" w:rsidR="006A025F" w:rsidRPr="00020619" w:rsidRDefault="006A025F" w:rsidP="006A025F">
      <w:pPr>
        <w:rPr>
          <w:ins w:id="67538" w:author="BigCREditor-RAN4#104-bis" w:date="2022-10-21T15:47:00Z"/>
        </w:rPr>
      </w:pPr>
      <w:ins w:id="67539" w:author="BigCREditor-RAN4#104-bis" w:date="2022-10-21T15:47:00Z">
        <w:r w:rsidRPr="00020619">
          <w:t xml:space="preserve">In the measurement control information, a measurement object is configured for the frequency of the </w:t>
        </w:r>
        <w:proofErr w:type="spellStart"/>
        <w:r w:rsidRPr="00020619">
          <w:t>PCell</w:t>
        </w:r>
        <w:proofErr w:type="spellEnd"/>
        <w:r w:rsidRPr="00020619">
          <w:t>, and it is indicated to the UE that event-triggered reporting with Event A3 is used.</w:t>
        </w:r>
      </w:ins>
    </w:p>
    <w:p w14:paraId="3994642B" w14:textId="77777777" w:rsidR="006A025F" w:rsidRPr="00020619" w:rsidRDefault="006A025F" w:rsidP="006A025F">
      <w:pPr>
        <w:rPr>
          <w:ins w:id="67540" w:author="BigCREditor-RAN4#104-bis" w:date="2022-10-21T15:47:00Z"/>
        </w:rPr>
      </w:pPr>
      <w:ins w:id="67541" w:author="BigCREditor-RAN4#104-bis" w:date="2022-10-21T15:47:00Z">
        <w:r w:rsidRPr="00020619">
          <w:t>The test consists of two successive time periods, with time duration of T1, and T2 respectively. During time duration T1, the UE shall not have any timing information of Cell 2.</w:t>
        </w:r>
      </w:ins>
    </w:p>
    <w:p w14:paraId="0CD398CC" w14:textId="77777777" w:rsidR="006A025F" w:rsidRPr="00020619" w:rsidRDefault="006A025F" w:rsidP="006A025F">
      <w:pPr>
        <w:pStyle w:val="TH"/>
        <w:rPr>
          <w:ins w:id="67542" w:author="BigCREditor-RAN4#104-bis" w:date="2022-10-21T15:47:00Z"/>
        </w:rPr>
      </w:pPr>
      <w:ins w:id="67543" w:author="BigCREditor-RAN4#104-bis" w:date="2022-10-21T15:47:00Z">
        <w:r w:rsidRPr="00020619">
          <w:t>Table A.</w:t>
        </w:r>
        <w:r w:rsidRPr="00020619">
          <w:rPr>
            <w:rFonts w:hint="eastAsia"/>
            <w:lang w:eastAsia="zh-CN"/>
          </w:rPr>
          <w:t>1</w:t>
        </w:r>
        <w:r w:rsidRPr="00020619">
          <w:t xml:space="preserve">7.6.1.3.1-2: General test parameters for intra-frequency event triggered reporting for SA with TDD </w:t>
        </w:r>
        <w:proofErr w:type="spellStart"/>
        <w:r w:rsidRPr="00020619">
          <w:t>PCell</w:t>
        </w:r>
        <w:proofErr w:type="spellEnd"/>
        <w:r w:rsidRPr="00020619">
          <w:t xml:space="preserve"> in FR2 with per-UE gaps without DRX</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1"/>
        <w:gridCol w:w="566"/>
        <w:gridCol w:w="786"/>
        <w:gridCol w:w="1584"/>
        <w:gridCol w:w="3782"/>
      </w:tblGrid>
      <w:tr w:rsidR="006A025F" w:rsidRPr="00020619" w14:paraId="7424AD05" w14:textId="77777777" w:rsidTr="00BB34DD">
        <w:trPr>
          <w:cantSplit/>
          <w:trHeight w:val="90"/>
          <w:ins w:id="67544"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2C996F0D" w14:textId="77777777" w:rsidR="006A025F" w:rsidRPr="00020619" w:rsidRDefault="006A025F" w:rsidP="00BB34DD">
            <w:pPr>
              <w:pStyle w:val="TAH"/>
              <w:rPr>
                <w:ins w:id="67545" w:author="BigCREditor-RAN4#104-bis" w:date="2022-10-21T15:47:00Z"/>
                <w:rFonts w:cs="Arial"/>
              </w:rPr>
            </w:pPr>
            <w:ins w:id="67546" w:author="BigCREditor-RAN4#104-bis" w:date="2022-10-21T15:47:00Z">
              <w:r w:rsidRPr="00020619">
                <w:rPr>
                  <w:rFonts w:cs="v4.2.0"/>
                </w:rPr>
                <w:t>Parameter</w:t>
              </w:r>
            </w:ins>
          </w:p>
        </w:tc>
        <w:tc>
          <w:tcPr>
            <w:tcW w:w="0" w:type="auto"/>
            <w:tcBorders>
              <w:top w:val="single" w:sz="4" w:space="0" w:color="auto"/>
              <w:left w:val="single" w:sz="4" w:space="0" w:color="auto"/>
              <w:bottom w:val="single" w:sz="4" w:space="0" w:color="auto"/>
              <w:right w:val="single" w:sz="4" w:space="0" w:color="auto"/>
            </w:tcBorders>
            <w:hideMark/>
          </w:tcPr>
          <w:p w14:paraId="15460E42" w14:textId="77777777" w:rsidR="006A025F" w:rsidRPr="00020619" w:rsidRDefault="006A025F" w:rsidP="00BB34DD">
            <w:pPr>
              <w:pStyle w:val="TAH"/>
              <w:rPr>
                <w:ins w:id="67547" w:author="BigCREditor-RAN4#104-bis" w:date="2022-10-21T15:47:00Z"/>
                <w:rFonts w:cs="Arial"/>
              </w:rPr>
            </w:pPr>
            <w:ins w:id="67548" w:author="BigCREditor-RAN4#104-bis" w:date="2022-10-21T15:47:00Z">
              <w:r w:rsidRPr="00020619">
                <w:rPr>
                  <w:rFonts w:cs="v4.2.0"/>
                </w:rPr>
                <w:t>Unit</w:t>
              </w:r>
            </w:ins>
          </w:p>
        </w:tc>
        <w:tc>
          <w:tcPr>
            <w:tcW w:w="0" w:type="auto"/>
            <w:tcBorders>
              <w:top w:val="single" w:sz="4" w:space="0" w:color="auto"/>
              <w:left w:val="single" w:sz="4" w:space="0" w:color="auto"/>
              <w:bottom w:val="single" w:sz="4" w:space="0" w:color="auto"/>
              <w:right w:val="single" w:sz="4" w:space="0" w:color="auto"/>
            </w:tcBorders>
            <w:hideMark/>
          </w:tcPr>
          <w:p w14:paraId="3B9DA6DC" w14:textId="77777777" w:rsidR="006A025F" w:rsidRPr="00020619" w:rsidRDefault="006A025F" w:rsidP="00BB34DD">
            <w:pPr>
              <w:pStyle w:val="TAH"/>
              <w:rPr>
                <w:ins w:id="67549" w:author="BigCREditor-RAN4#104-bis" w:date="2022-10-21T15:47:00Z"/>
                <w:rFonts w:cs="v4.2.0"/>
              </w:rPr>
            </w:pPr>
            <w:ins w:id="67550" w:author="BigCREditor-RAN4#104-bis" w:date="2022-10-21T15:47:00Z">
              <w:r w:rsidRPr="00020619">
                <w:rPr>
                  <w:rFonts w:cs="v4.2.0"/>
                  <w:lang w:eastAsia="zh-CN"/>
                </w:rPr>
                <w:t>Config</w:t>
              </w:r>
            </w:ins>
          </w:p>
        </w:tc>
        <w:tc>
          <w:tcPr>
            <w:tcW w:w="0" w:type="auto"/>
            <w:tcBorders>
              <w:top w:val="single" w:sz="4" w:space="0" w:color="auto"/>
              <w:left w:val="single" w:sz="4" w:space="0" w:color="auto"/>
              <w:bottom w:val="single" w:sz="4" w:space="0" w:color="auto"/>
              <w:right w:val="single" w:sz="4" w:space="0" w:color="auto"/>
            </w:tcBorders>
            <w:hideMark/>
          </w:tcPr>
          <w:p w14:paraId="2A171832" w14:textId="77777777" w:rsidR="006A025F" w:rsidRPr="00020619" w:rsidRDefault="006A025F" w:rsidP="00BB34DD">
            <w:pPr>
              <w:pStyle w:val="TAH"/>
              <w:rPr>
                <w:ins w:id="67551" w:author="BigCREditor-RAN4#104-bis" w:date="2022-10-21T15:47:00Z"/>
                <w:rFonts w:cs="Arial"/>
              </w:rPr>
            </w:pPr>
            <w:ins w:id="67552" w:author="BigCREditor-RAN4#104-bis" w:date="2022-10-21T15:47:00Z">
              <w:r w:rsidRPr="00020619">
                <w:rPr>
                  <w:rFonts w:cs="v4.2.0"/>
                </w:rPr>
                <w:t>Value</w:t>
              </w:r>
            </w:ins>
          </w:p>
        </w:tc>
        <w:tc>
          <w:tcPr>
            <w:tcW w:w="0" w:type="auto"/>
            <w:tcBorders>
              <w:top w:val="single" w:sz="4" w:space="0" w:color="auto"/>
              <w:left w:val="single" w:sz="4" w:space="0" w:color="auto"/>
              <w:bottom w:val="single" w:sz="4" w:space="0" w:color="auto"/>
              <w:right w:val="single" w:sz="4" w:space="0" w:color="auto"/>
            </w:tcBorders>
            <w:hideMark/>
          </w:tcPr>
          <w:p w14:paraId="5307FA93" w14:textId="77777777" w:rsidR="006A025F" w:rsidRPr="00020619" w:rsidRDefault="006A025F" w:rsidP="00BB34DD">
            <w:pPr>
              <w:pStyle w:val="TAH"/>
              <w:rPr>
                <w:ins w:id="67553" w:author="BigCREditor-RAN4#104-bis" w:date="2022-10-21T15:47:00Z"/>
                <w:rFonts w:cs="Arial"/>
              </w:rPr>
            </w:pPr>
            <w:ins w:id="67554" w:author="BigCREditor-RAN4#104-bis" w:date="2022-10-21T15:47:00Z">
              <w:r w:rsidRPr="00020619">
                <w:rPr>
                  <w:rFonts w:cs="v4.2.0"/>
                </w:rPr>
                <w:t>Comment</w:t>
              </w:r>
            </w:ins>
          </w:p>
        </w:tc>
      </w:tr>
      <w:tr w:rsidR="006A025F" w:rsidRPr="00020619" w14:paraId="7B2773D9" w14:textId="77777777" w:rsidTr="00BB34DD">
        <w:trPr>
          <w:cantSplit/>
          <w:ins w:id="67555"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3E0E8DEE" w14:textId="77777777" w:rsidR="006A025F" w:rsidRPr="00020619" w:rsidRDefault="006A025F" w:rsidP="00BB34DD">
            <w:pPr>
              <w:pStyle w:val="TAL"/>
              <w:rPr>
                <w:ins w:id="67556" w:author="BigCREditor-RAN4#104-bis" w:date="2022-10-21T15:47:00Z"/>
                <w:rFonts w:cs="Arial"/>
              </w:rPr>
            </w:pPr>
            <w:ins w:id="67557" w:author="BigCREditor-RAN4#104-bis" w:date="2022-10-21T15:47:00Z">
              <w:r w:rsidRPr="00020619">
                <w:t>Active cell</w:t>
              </w:r>
            </w:ins>
          </w:p>
        </w:tc>
        <w:tc>
          <w:tcPr>
            <w:tcW w:w="0" w:type="auto"/>
            <w:tcBorders>
              <w:top w:val="single" w:sz="4" w:space="0" w:color="auto"/>
              <w:left w:val="single" w:sz="4" w:space="0" w:color="auto"/>
              <w:bottom w:val="single" w:sz="4" w:space="0" w:color="auto"/>
              <w:right w:val="single" w:sz="4" w:space="0" w:color="auto"/>
            </w:tcBorders>
          </w:tcPr>
          <w:p w14:paraId="4F67B9B4" w14:textId="77777777" w:rsidR="006A025F" w:rsidRPr="00020619" w:rsidRDefault="006A025F" w:rsidP="00BB34DD">
            <w:pPr>
              <w:pStyle w:val="TAL"/>
              <w:rPr>
                <w:ins w:id="67558" w:author="BigCREditor-RAN4#104-bis" w:date="2022-10-21T15:47:00Z"/>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94C0ADA" w14:textId="77777777" w:rsidR="006A025F" w:rsidRPr="00020619" w:rsidRDefault="006A025F" w:rsidP="00BB34DD">
            <w:pPr>
              <w:pStyle w:val="TAC"/>
              <w:rPr>
                <w:ins w:id="67559" w:author="BigCREditor-RAN4#104-bis" w:date="2022-10-21T15:47:00Z"/>
              </w:rPr>
            </w:pPr>
            <w:ins w:id="67560" w:author="BigCREditor-RAN4#104-bis" w:date="2022-10-21T15:47:00Z">
              <w:r w:rsidRPr="00020619">
                <w:t>1, 2</w:t>
              </w:r>
            </w:ins>
          </w:p>
        </w:tc>
        <w:tc>
          <w:tcPr>
            <w:tcW w:w="0" w:type="auto"/>
            <w:tcBorders>
              <w:top w:val="single" w:sz="4" w:space="0" w:color="auto"/>
              <w:left w:val="single" w:sz="4" w:space="0" w:color="auto"/>
              <w:bottom w:val="single" w:sz="4" w:space="0" w:color="auto"/>
              <w:right w:val="single" w:sz="4" w:space="0" w:color="auto"/>
            </w:tcBorders>
            <w:hideMark/>
          </w:tcPr>
          <w:p w14:paraId="55492C94" w14:textId="77777777" w:rsidR="006A025F" w:rsidRPr="00020619" w:rsidRDefault="006A025F" w:rsidP="00BB34DD">
            <w:pPr>
              <w:pStyle w:val="TAC"/>
              <w:rPr>
                <w:ins w:id="67561" w:author="BigCREditor-RAN4#104-bis" w:date="2022-10-21T15:47:00Z"/>
              </w:rPr>
            </w:pPr>
            <w:proofErr w:type="spellStart"/>
            <w:ins w:id="67562" w:author="BigCREditor-RAN4#104-bis" w:date="2022-10-21T15:47:00Z">
              <w:r w:rsidRPr="00020619">
                <w:t>PCell</w:t>
              </w:r>
              <w:proofErr w:type="spellEnd"/>
              <w:r w:rsidRPr="00020619">
                <w:t xml:space="preserve"> (Cell 1)</w:t>
              </w:r>
            </w:ins>
          </w:p>
        </w:tc>
        <w:tc>
          <w:tcPr>
            <w:tcW w:w="0" w:type="auto"/>
            <w:tcBorders>
              <w:top w:val="single" w:sz="4" w:space="0" w:color="auto"/>
              <w:left w:val="single" w:sz="4" w:space="0" w:color="auto"/>
              <w:bottom w:val="single" w:sz="4" w:space="0" w:color="auto"/>
              <w:right w:val="single" w:sz="4" w:space="0" w:color="auto"/>
            </w:tcBorders>
          </w:tcPr>
          <w:p w14:paraId="73400C5E" w14:textId="77777777" w:rsidR="006A025F" w:rsidRPr="00020619" w:rsidRDefault="006A025F" w:rsidP="00BB34DD">
            <w:pPr>
              <w:pStyle w:val="TAL"/>
              <w:rPr>
                <w:ins w:id="67563" w:author="BigCREditor-RAN4#104-bis" w:date="2022-10-21T15:47:00Z"/>
              </w:rPr>
            </w:pPr>
          </w:p>
        </w:tc>
      </w:tr>
      <w:tr w:rsidR="006A025F" w:rsidRPr="00020619" w14:paraId="4CFE7066" w14:textId="77777777" w:rsidTr="00BB34DD">
        <w:trPr>
          <w:cantSplit/>
          <w:ins w:id="67564"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339435DB" w14:textId="77777777" w:rsidR="006A025F" w:rsidRPr="00020619" w:rsidRDefault="006A025F" w:rsidP="00BB34DD">
            <w:pPr>
              <w:pStyle w:val="TAL"/>
              <w:rPr>
                <w:ins w:id="67565" w:author="BigCREditor-RAN4#104-bis" w:date="2022-10-21T15:47:00Z"/>
                <w:rFonts w:cs="Arial"/>
                <w:b/>
              </w:rPr>
            </w:pPr>
            <w:ins w:id="67566" w:author="BigCREditor-RAN4#104-bis" w:date="2022-10-21T15:47:00Z">
              <w:r w:rsidRPr="00020619">
                <w:rPr>
                  <w:bCs/>
                </w:rPr>
                <w:t>Neighbour cell</w:t>
              </w:r>
            </w:ins>
          </w:p>
        </w:tc>
        <w:tc>
          <w:tcPr>
            <w:tcW w:w="0" w:type="auto"/>
            <w:tcBorders>
              <w:top w:val="single" w:sz="4" w:space="0" w:color="auto"/>
              <w:left w:val="single" w:sz="4" w:space="0" w:color="auto"/>
              <w:bottom w:val="single" w:sz="4" w:space="0" w:color="auto"/>
              <w:right w:val="single" w:sz="4" w:space="0" w:color="auto"/>
            </w:tcBorders>
          </w:tcPr>
          <w:p w14:paraId="57E2ED4C" w14:textId="77777777" w:rsidR="006A025F" w:rsidRPr="00020619" w:rsidRDefault="006A025F" w:rsidP="00BB34DD">
            <w:pPr>
              <w:pStyle w:val="TAL"/>
              <w:rPr>
                <w:ins w:id="67567" w:author="BigCREditor-RAN4#104-bis" w:date="2022-10-21T15:47:00Z"/>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7B6552D" w14:textId="77777777" w:rsidR="006A025F" w:rsidRPr="00020619" w:rsidRDefault="006A025F" w:rsidP="00BB34DD">
            <w:pPr>
              <w:pStyle w:val="TAC"/>
              <w:rPr>
                <w:ins w:id="67568" w:author="BigCREditor-RAN4#104-bis" w:date="2022-10-21T15:47:00Z"/>
                <w:bCs/>
              </w:rPr>
            </w:pPr>
            <w:ins w:id="67569"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68EE6DA5" w14:textId="77777777" w:rsidR="006A025F" w:rsidRPr="00020619" w:rsidRDefault="006A025F" w:rsidP="00BB34DD">
            <w:pPr>
              <w:pStyle w:val="TAC"/>
              <w:rPr>
                <w:ins w:id="67570" w:author="BigCREditor-RAN4#104-bis" w:date="2022-10-21T15:47:00Z"/>
                <w:rFonts w:cs="Arial"/>
                <w:b/>
              </w:rPr>
            </w:pPr>
            <w:ins w:id="67571" w:author="BigCREditor-RAN4#104-bis" w:date="2022-10-21T15:47:00Z">
              <w:r w:rsidRPr="00020619">
                <w:rPr>
                  <w:bCs/>
                </w:rPr>
                <w:t>Cell 2</w:t>
              </w:r>
            </w:ins>
          </w:p>
        </w:tc>
        <w:tc>
          <w:tcPr>
            <w:tcW w:w="0" w:type="auto"/>
            <w:tcBorders>
              <w:top w:val="single" w:sz="4" w:space="0" w:color="auto"/>
              <w:left w:val="single" w:sz="4" w:space="0" w:color="auto"/>
              <w:bottom w:val="single" w:sz="4" w:space="0" w:color="auto"/>
              <w:right w:val="single" w:sz="4" w:space="0" w:color="auto"/>
            </w:tcBorders>
            <w:hideMark/>
          </w:tcPr>
          <w:p w14:paraId="1DF14C07" w14:textId="77777777" w:rsidR="006A025F" w:rsidRPr="00020619" w:rsidRDefault="006A025F" w:rsidP="00BB34DD">
            <w:pPr>
              <w:pStyle w:val="TAL"/>
              <w:rPr>
                <w:ins w:id="67572" w:author="BigCREditor-RAN4#104-bis" w:date="2022-10-21T15:47:00Z"/>
                <w:b/>
              </w:rPr>
            </w:pPr>
            <w:ins w:id="67573" w:author="BigCREditor-RAN4#104-bis" w:date="2022-10-21T15:47:00Z">
              <w:r w:rsidRPr="00020619">
                <w:rPr>
                  <w:rFonts w:cs="v4.2.0"/>
                  <w:bCs/>
                </w:rPr>
                <w:t>Cell to be identified.</w:t>
              </w:r>
            </w:ins>
          </w:p>
        </w:tc>
      </w:tr>
      <w:tr w:rsidR="006A025F" w:rsidRPr="00020619" w14:paraId="6C133EBE" w14:textId="77777777" w:rsidTr="00BB34DD">
        <w:trPr>
          <w:cantSplit/>
          <w:ins w:id="67574"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582ADA4F" w14:textId="77777777" w:rsidR="006A025F" w:rsidRPr="00020619" w:rsidRDefault="006A025F" w:rsidP="00BB34DD">
            <w:pPr>
              <w:pStyle w:val="TAL"/>
              <w:rPr>
                <w:ins w:id="67575" w:author="BigCREditor-RAN4#104-bis" w:date="2022-10-21T15:47:00Z"/>
                <w:rFonts w:cs="Arial"/>
                <w:b/>
              </w:rPr>
            </w:pPr>
            <w:ins w:id="67576" w:author="BigCREditor-RAN4#104-bis" w:date="2022-10-21T15:47:00Z">
              <w:r w:rsidRPr="00020619">
                <w:t>RF Channel Number</w:t>
              </w:r>
            </w:ins>
          </w:p>
        </w:tc>
        <w:tc>
          <w:tcPr>
            <w:tcW w:w="0" w:type="auto"/>
            <w:tcBorders>
              <w:top w:val="single" w:sz="4" w:space="0" w:color="auto"/>
              <w:left w:val="single" w:sz="4" w:space="0" w:color="auto"/>
              <w:bottom w:val="single" w:sz="4" w:space="0" w:color="auto"/>
              <w:right w:val="single" w:sz="4" w:space="0" w:color="auto"/>
            </w:tcBorders>
          </w:tcPr>
          <w:p w14:paraId="7F06000E" w14:textId="77777777" w:rsidR="006A025F" w:rsidRPr="00020619" w:rsidRDefault="006A025F" w:rsidP="00BB34DD">
            <w:pPr>
              <w:pStyle w:val="TAL"/>
              <w:rPr>
                <w:ins w:id="67577" w:author="BigCREditor-RAN4#104-bis" w:date="2022-10-21T15:47:00Z"/>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3D26DA" w14:textId="77777777" w:rsidR="006A025F" w:rsidRPr="00020619" w:rsidRDefault="006A025F" w:rsidP="00BB34DD">
            <w:pPr>
              <w:pStyle w:val="TAC"/>
              <w:rPr>
                <w:ins w:id="67578" w:author="BigCREditor-RAN4#104-bis" w:date="2022-10-21T15:47:00Z"/>
                <w:bCs/>
              </w:rPr>
            </w:pPr>
            <w:ins w:id="67579"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59084625" w14:textId="77777777" w:rsidR="006A025F" w:rsidRPr="00020619" w:rsidRDefault="006A025F" w:rsidP="00BB34DD">
            <w:pPr>
              <w:pStyle w:val="TAC"/>
              <w:rPr>
                <w:ins w:id="67580" w:author="BigCREditor-RAN4#104-bis" w:date="2022-10-21T15:47:00Z"/>
                <w:bCs/>
              </w:rPr>
            </w:pPr>
            <w:ins w:id="67581" w:author="BigCREditor-RAN4#104-bis" w:date="2022-10-21T15:47:00Z">
              <w:r w:rsidRPr="00020619">
                <w:rPr>
                  <w:bCs/>
                </w:rPr>
                <w:t>1: Cell 1 and Cell 2</w:t>
              </w:r>
            </w:ins>
          </w:p>
        </w:tc>
        <w:tc>
          <w:tcPr>
            <w:tcW w:w="0" w:type="auto"/>
            <w:tcBorders>
              <w:top w:val="single" w:sz="4" w:space="0" w:color="auto"/>
              <w:left w:val="single" w:sz="4" w:space="0" w:color="auto"/>
              <w:bottom w:val="single" w:sz="4" w:space="0" w:color="auto"/>
              <w:right w:val="single" w:sz="4" w:space="0" w:color="auto"/>
            </w:tcBorders>
            <w:hideMark/>
          </w:tcPr>
          <w:p w14:paraId="2D77E830" w14:textId="77777777" w:rsidR="006A025F" w:rsidRPr="00020619" w:rsidRDefault="006A025F" w:rsidP="00BB34DD">
            <w:pPr>
              <w:pStyle w:val="TAL"/>
              <w:rPr>
                <w:ins w:id="67582" w:author="BigCREditor-RAN4#104-bis" w:date="2022-10-21T15:47:00Z"/>
                <w:b/>
              </w:rPr>
            </w:pPr>
            <w:ins w:id="67583" w:author="BigCREditor-RAN4#104-bis" w:date="2022-10-21T15:47:00Z">
              <w:r w:rsidRPr="00020619">
                <w:rPr>
                  <w:rFonts w:cs="v4.2.0"/>
                  <w:bCs/>
                </w:rPr>
                <w:t>One TDD carrier frequency is used for the NR cells.</w:t>
              </w:r>
            </w:ins>
          </w:p>
        </w:tc>
      </w:tr>
      <w:tr w:rsidR="006A025F" w:rsidRPr="00020619" w14:paraId="659CE382" w14:textId="77777777" w:rsidTr="00BB34DD">
        <w:trPr>
          <w:cantSplit/>
          <w:ins w:id="67584"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395AFFE7" w14:textId="77777777" w:rsidR="006A025F" w:rsidRPr="00020619" w:rsidRDefault="006A025F" w:rsidP="00BB34DD">
            <w:pPr>
              <w:pStyle w:val="TAL"/>
              <w:rPr>
                <w:ins w:id="67585" w:author="BigCREditor-RAN4#104-bis" w:date="2022-10-21T15:47:00Z"/>
                <w:lang w:eastAsia="zh-CN"/>
              </w:rPr>
            </w:pPr>
            <w:ins w:id="67586" w:author="BigCREditor-RAN4#104-bis" w:date="2022-10-21T15:47:00Z">
              <w:r w:rsidRPr="00020619">
                <w:rPr>
                  <w:lang w:eastAsia="zh-CN"/>
                </w:rPr>
                <w:t>Gap type</w:t>
              </w:r>
            </w:ins>
          </w:p>
        </w:tc>
        <w:tc>
          <w:tcPr>
            <w:tcW w:w="0" w:type="auto"/>
            <w:tcBorders>
              <w:top w:val="single" w:sz="4" w:space="0" w:color="auto"/>
              <w:left w:val="single" w:sz="4" w:space="0" w:color="auto"/>
              <w:bottom w:val="single" w:sz="4" w:space="0" w:color="auto"/>
              <w:right w:val="single" w:sz="4" w:space="0" w:color="auto"/>
            </w:tcBorders>
          </w:tcPr>
          <w:p w14:paraId="73180493" w14:textId="77777777" w:rsidR="006A025F" w:rsidRPr="00020619" w:rsidRDefault="006A025F" w:rsidP="00BB34DD">
            <w:pPr>
              <w:pStyle w:val="TAL"/>
              <w:rPr>
                <w:ins w:id="67587" w:author="BigCREditor-RAN4#104-bis" w:date="2022-10-21T15:47:00Z"/>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747C6D" w14:textId="77777777" w:rsidR="006A025F" w:rsidRPr="00020619" w:rsidRDefault="006A025F" w:rsidP="00BB34DD">
            <w:pPr>
              <w:pStyle w:val="TAC"/>
              <w:rPr>
                <w:ins w:id="67588" w:author="BigCREditor-RAN4#104-bis" w:date="2022-10-21T15:47:00Z"/>
                <w:bCs/>
                <w:lang w:eastAsia="zh-CN"/>
              </w:rPr>
            </w:pPr>
            <w:ins w:id="67589"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tcPr>
          <w:p w14:paraId="3ED659B5" w14:textId="77777777" w:rsidR="006A025F" w:rsidRPr="00020619" w:rsidRDefault="006A025F" w:rsidP="00BB34DD">
            <w:pPr>
              <w:pStyle w:val="TAC"/>
              <w:rPr>
                <w:ins w:id="67590" w:author="BigCREditor-RAN4#104-bis" w:date="2022-10-21T15:47:00Z"/>
                <w:bCs/>
                <w:lang w:eastAsia="zh-CN"/>
              </w:rPr>
            </w:pPr>
            <w:ins w:id="67591" w:author="BigCREditor-RAN4#104-bis" w:date="2022-10-21T15:47:00Z">
              <w:r w:rsidRPr="00020619">
                <w:rPr>
                  <w:bCs/>
                  <w:lang w:eastAsia="zh-CN"/>
                </w:rPr>
                <w:t>Per-UE gaps</w:t>
              </w:r>
            </w:ins>
          </w:p>
        </w:tc>
        <w:tc>
          <w:tcPr>
            <w:tcW w:w="0" w:type="auto"/>
            <w:tcBorders>
              <w:top w:val="single" w:sz="4" w:space="0" w:color="auto"/>
              <w:left w:val="single" w:sz="4" w:space="0" w:color="auto"/>
              <w:bottom w:val="single" w:sz="4" w:space="0" w:color="auto"/>
              <w:right w:val="single" w:sz="4" w:space="0" w:color="auto"/>
            </w:tcBorders>
          </w:tcPr>
          <w:p w14:paraId="403C5530" w14:textId="77777777" w:rsidR="006A025F" w:rsidRPr="00020619" w:rsidRDefault="006A025F" w:rsidP="00BB34DD">
            <w:pPr>
              <w:pStyle w:val="TAL"/>
              <w:rPr>
                <w:ins w:id="67592" w:author="BigCREditor-RAN4#104-bis" w:date="2022-10-21T15:47:00Z"/>
                <w:rFonts w:cs="v4.2.0"/>
                <w:bCs/>
                <w:lang w:eastAsia="zh-CN"/>
              </w:rPr>
            </w:pPr>
          </w:p>
        </w:tc>
      </w:tr>
      <w:tr w:rsidR="006A025F" w:rsidRPr="00020619" w14:paraId="2C8CB8DA" w14:textId="77777777" w:rsidTr="00BB34DD">
        <w:trPr>
          <w:cantSplit/>
          <w:ins w:id="67593"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4ED0E098" w14:textId="77777777" w:rsidR="006A025F" w:rsidRPr="00020619" w:rsidRDefault="006A025F" w:rsidP="00BB34DD">
            <w:pPr>
              <w:pStyle w:val="TAL"/>
              <w:rPr>
                <w:ins w:id="67594" w:author="BigCREditor-RAN4#104-bis" w:date="2022-10-21T15:47:00Z"/>
                <w:lang w:eastAsia="zh-CN"/>
              </w:rPr>
            </w:pPr>
            <w:ins w:id="67595" w:author="BigCREditor-RAN4#104-bis" w:date="2022-10-21T15:47:00Z">
              <w:r w:rsidRPr="00020619">
                <w:rPr>
                  <w:lang w:eastAsia="zh-CN"/>
                </w:rPr>
                <w:t xml:space="preserve">Measurement gap </w:t>
              </w:r>
              <w:proofErr w:type="spellStart"/>
              <w:r w:rsidRPr="00020619">
                <w:rPr>
                  <w:lang w:eastAsia="zh-CN"/>
                </w:rPr>
                <w:t>repitition</w:t>
              </w:r>
              <w:proofErr w:type="spellEnd"/>
              <w:r w:rsidRPr="00020619">
                <w:rPr>
                  <w:lang w:eastAsia="zh-CN"/>
                </w:rPr>
                <w:t xml:space="preserve"> periodicity</w:t>
              </w:r>
            </w:ins>
          </w:p>
        </w:tc>
        <w:tc>
          <w:tcPr>
            <w:tcW w:w="0" w:type="auto"/>
            <w:tcBorders>
              <w:top w:val="single" w:sz="4" w:space="0" w:color="auto"/>
              <w:left w:val="single" w:sz="4" w:space="0" w:color="auto"/>
              <w:bottom w:val="single" w:sz="4" w:space="0" w:color="auto"/>
              <w:right w:val="single" w:sz="4" w:space="0" w:color="auto"/>
            </w:tcBorders>
            <w:hideMark/>
          </w:tcPr>
          <w:p w14:paraId="3E45166A" w14:textId="77777777" w:rsidR="006A025F" w:rsidRPr="00020619" w:rsidRDefault="006A025F" w:rsidP="00BB34DD">
            <w:pPr>
              <w:pStyle w:val="TAL"/>
              <w:rPr>
                <w:ins w:id="67596" w:author="BigCREditor-RAN4#104-bis" w:date="2022-10-21T15:47:00Z"/>
                <w:rFonts w:cs="Arial"/>
                <w:lang w:eastAsia="zh-CN"/>
              </w:rPr>
            </w:pPr>
            <w:proofErr w:type="spellStart"/>
            <w:ins w:id="67597" w:author="BigCREditor-RAN4#104-bis" w:date="2022-10-21T15:47:00Z">
              <w:r w:rsidRPr="00020619">
                <w:rPr>
                  <w:rFonts w:cs="Arial"/>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7B79A943" w14:textId="77777777" w:rsidR="006A025F" w:rsidRPr="00020619" w:rsidRDefault="006A025F" w:rsidP="00BB34DD">
            <w:pPr>
              <w:pStyle w:val="TAC"/>
              <w:rPr>
                <w:ins w:id="67598" w:author="BigCREditor-RAN4#104-bis" w:date="2022-10-21T15:47:00Z"/>
                <w:bCs/>
                <w:lang w:eastAsia="zh-CN"/>
              </w:rPr>
            </w:pPr>
            <w:ins w:id="67599"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tcPr>
          <w:p w14:paraId="055F577E" w14:textId="77777777" w:rsidR="006A025F" w:rsidRPr="00020619" w:rsidRDefault="006A025F" w:rsidP="00BB34DD">
            <w:pPr>
              <w:pStyle w:val="TAC"/>
              <w:rPr>
                <w:ins w:id="67600" w:author="BigCREditor-RAN4#104-bis" w:date="2022-10-21T15:47:00Z"/>
                <w:bCs/>
                <w:lang w:eastAsia="zh-CN"/>
              </w:rPr>
            </w:pPr>
            <w:ins w:id="67601" w:author="BigCREditor-RAN4#104-bis" w:date="2022-10-21T15:47:00Z">
              <w:r w:rsidRPr="00020619">
                <w:rPr>
                  <w:bCs/>
                  <w:lang w:eastAsia="zh-CN"/>
                </w:rPr>
                <w:t>40</w:t>
              </w:r>
            </w:ins>
          </w:p>
        </w:tc>
        <w:tc>
          <w:tcPr>
            <w:tcW w:w="0" w:type="auto"/>
            <w:tcBorders>
              <w:top w:val="single" w:sz="4" w:space="0" w:color="auto"/>
              <w:left w:val="single" w:sz="4" w:space="0" w:color="auto"/>
              <w:bottom w:val="single" w:sz="4" w:space="0" w:color="auto"/>
              <w:right w:val="single" w:sz="4" w:space="0" w:color="auto"/>
            </w:tcBorders>
          </w:tcPr>
          <w:p w14:paraId="35AC42D5" w14:textId="77777777" w:rsidR="006A025F" w:rsidRPr="00020619" w:rsidRDefault="006A025F" w:rsidP="00BB34DD">
            <w:pPr>
              <w:pStyle w:val="TAL"/>
              <w:rPr>
                <w:ins w:id="67602" w:author="BigCREditor-RAN4#104-bis" w:date="2022-10-21T15:47:00Z"/>
                <w:rFonts w:cs="v4.2.0"/>
                <w:bCs/>
                <w:lang w:eastAsia="zh-CN"/>
              </w:rPr>
            </w:pPr>
          </w:p>
        </w:tc>
      </w:tr>
      <w:tr w:rsidR="006A025F" w:rsidRPr="00020619" w14:paraId="7B236795" w14:textId="77777777" w:rsidTr="00BB34DD">
        <w:trPr>
          <w:cantSplit/>
          <w:ins w:id="67603"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2D9C4402" w14:textId="77777777" w:rsidR="006A025F" w:rsidRPr="00020619" w:rsidRDefault="006A025F" w:rsidP="00BB34DD">
            <w:pPr>
              <w:pStyle w:val="TAL"/>
              <w:rPr>
                <w:ins w:id="67604" w:author="BigCREditor-RAN4#104-bis" w:date="2022-10-21T15:47:00Z"/>
                <w:lang w:eastAsia="zh-CN"/>
              </w:rPr>
            </w:pPr>
            <w:ins w:id="67605" w:author="BigCREditor-RAN4#104-bis" w:date="2022-10-21T15:47:00Z">
              <w:r w:rsidRPr="00020619">
                <w:rPr>
                  <w:lang w:eastAsia="zh-CN"/>
                </w:rPr>
                <w:t>Measurement gap length</w:t>
              </w:r>
            </w:ins>
          </w:p>
        </w:tc>
        <w:tc>
          <w:tcPr>
            <w:tcW w:w="0" w:type="auto"/>
            <w:tcBorders>
              <w:top w:val="single" w:sz="4" w:space="0" w:color="auto"/>
              <w:left w:val="single" w:sz="4" w:space="0" w:color="auto"/>
              <w:bottom w:val="single" w:sz="4" w:space="0" w:color="auto"/>
              <w:right w:val="single" w:sz="4" w:space="0" w:color="auto"/>
            </w:tcBorders>
            <w:hideMark/>
          </w:tcPr>
          <w:p w14:paraId="5EE9DF22" w14:textId="77777777" w:rsidR="006A025F" w:rsidRPr="00020619" w:rsidRDefault="006A025F" w:rsidP="00BB34DD">
            <w:pPr>
              <w:pStyle w:val="TAL"/>
              <w:rPr>
                <w:ins w:id="67606" w:author="BigCREditor-RAN4#104-bis" w:date="2022-10-21T15:47:00Z"/>
                <w:rFonts w:cs="Arial"/>
                <w:lang w:eastAsia="zh-CN"/>
              </w:rPr>
            </w:pPr>
            <w:proofErr w:type="spellStart"/>
            <w:ins w:id="67607" w:author="BigCREditor-RAN4#104-bis" w:date="2022-10-21T15:47:00Z">
              <w:r w:rsidRPr="00020619">
                <w:rPr>
                  <w:rFonts w:cs="Arial"/>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4D221675" w14:textId="77777777" w:rsidR="006A025F" w:rsidRPr="00020619" w:rsidRDefault="006A025F" w:rsidP="00BB34DD">
            <w:pPr>
              <w:pStyle w:val="TAC"/>
              <w:rPr>
                <w:ins w:id="67608" w:author="BigCREditor-RAN4#104-bis" w:date="2022-10-21T15:47:00Z"/>
                <w:bCs/>
                <w:lang w:eastAsia="zh-CN"/>
              </w:rPr>
            </w:pPr>
            <w:ins w:id="67609"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tcPr>
          <w:p w14:paraId="2FC4710E" w14:textId="77777777" w:rsidR="006A025F" w:rsidRPr="00020619" w:rsidRDefault="006A025F" w:rsidP="00BB34DD">
            <w:pPr>
              <w:pStyle w:val="TAC"/>
              <w:rPr>
                <w:ins w:id="67610" w:author="BigCREditor-RAN4#104-bis" w:date="2022-10-21T15:47:00Z"/>
                <w:bCs/>
                <w:lang w:eastAsia="zh-CN"/>
              </w:rPr>
            </w:pPr>
            <w:ins w:id="67611" w:author="BigCREditor-RAN4#104-bis" w:date="2022-10-21T15:47:00Z">
              <w:r w:rsidRPr="00020619">
                <w:rPr>
                  <w:bCs/>
                  <w:lang w:eastAsia="zh-CN"/>
                </w:rPr>
                <w:t>6</w:t>
              </w:r>
            </w:ins>
          </w:p>
        </w:tc>
        <w:tc>
          <w:tcPr>
            <w:tcW w:w="0" w:type="auto"/>
            <w:tcBorders>
              <w:top w:val="single" w:sz="4" w:space="0" w:color="auto"/>
              <w:left w:val="single" w:sz="4" w:space="0" w:color="auto"/>
              <w:bottom w:val="single" w:sz="4" w:space="0" w:color="auto"/>
              <w:right w:val="single" w:sz="4" w:space="0" w:color="auto"/>
            </w:tcBorders>
          </w:tcPr>
          <w:p w14:paraId="1E31E4CE" w14:textId="77777777" w:rsidR="006A025F" w:rsidRPr="00020619" w:rsidRDefault="006A025F" w:rsidP="00BB34DD">
            <w:pPr>
              <w:pStyle w:val="TAL"/>
              <w:rPr>
                <w:ins w:id="67612" w:author="BigCREditor-RAN4#104-bis" w:date="2022-10-21T15:47:00Z"/>
                <w:rFonts w:cs="v4.2.0"/>
                <w:bCs/>
                <w:lang w:eastAsia="zh-CN"/>
              </w:rPr>
            </w:pPr>
          </w:p>
        </w:tc>
      </w:tr>
      <w:tr w:rsidR="006A025F" w:rsidRPr="00020619" w14:paraId="0FFAA00E" w14:textId="77777777" w:rsidTr="00BB34DD">
        <w:trPr>
          <w:cantSplit/>
          <w:ins w:id="67613"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1849BA8A" w14:textId="77777777" w:rsidR="006A025F" w:rsidRPr="00020619" w:rsidRDefault="006A025F" w:rsidP="00BB34DD">
            <w:pPr>
              <w:pStyle w:val="TAL"/>
              <w:rPr>
                <w:ins w:id="67614" w:author="BigCREditor-RAN4#104-bis" w:date="2022-10-21T15:47:00Z"/>
                <w:lang w:eastAsia="zh-CN"/>
              </w:rPr>
            </w:pPr>
            <w:ins w:id="67615" w:author="BigCREditor-RAN4#104-bis" w:date="2022-10-21T15:47:00Z">
              <w:r w:rsidRPr="00020619">
                <w:rPr>
                  <w:lang w:eastAsia="zh-CN"/>
                </w:rPr>
                <w:t>Measurement gap offset</w:t>
              </w:r>
            </w:ins>
          </w:p>
        </w:tc>
        <w:tc>
          <w:tcPr>
            <w:tcW w:w="0" w:type="auto"/>
            <w:tcBorders>
              <w:top w:val="single" w:sz="4" w:space="0" w:color="auto"/>
              <w:left w:val="single" w:sz="4" w:space="0" w:color="auto"/>
              <w:bottom w:val="single" w:sz="4" w:space="0" w:color="auto"/>
              <w:right w:val="single" w:sz="4" w:space="0" w:color="auto"/>
            </w:tcBorders>
            <w:hideMark/>
          </w:tcPr>
          <w:p w14:paraId="5F85F9E7" w14:textId="77777777" w:rsidR="006A025F" w:rsidRPr="00020619" w:rsidRDefault="006A025F" w:rsidP="00BB34DD">
            <w:pPr>
              <w:pStyle w:val="TAL"/>
              <w:rPr>
                <w:ins w:id="67616" w:author="BigCREditor-RAN4#104-bis" w:date="2022-10-21T15:47:00Z"/>
                <w:rFonts w:cs="Arial"/>
                <w:lang w:eastAsia="zh-CN"/>
              </w:rPr>
            </w:pPr>
            <w:proofErr w:type="spellStart"/>
            <w:ins w:id="67617" w:author="BigCREditor-RAN4#104-bis" w:date="2022-10-21T15:47:00Z">
              <w:r w:rsidRPr="00020619">
                <w:rPr>
                  <w:rFonts w:cs="Arial"/>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hideMark/>
          </w:tcPr>
          <w:p w14:paraId="31D0EE7B" w14:textId="77777777" w:rsidR="006A025F" w:rsidRPr="00020619" w:rsidRDefault="006A025F" w:rsidP="00BB34DD">
            <w:pPr>
              <w:pStyle w:val="TAC"/>
              <w:rPr>
                <w:ins w:id="67618" w:author="BigCREditor-RAN4#104-bis" w:date="2022-10-21T15:47:00Z"/>
                <w:bCs/>
                <w:lang w:eastAsia="zh-CN"/>
              </w:rPr>
            </w:pPr>
            <w:ins w:id="67619"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3759BD2D" w14:textId="77777777" w:rsidR="006A025F" w:rsidRPr="00020619" w:rsidRDefault="006A025F" w:rsidP="00BB34DD">
            <w:pPr>
              <w:pStyle w:val="TAC"/>
              <w:rPr>
                <w:ins w:id="67620" w:author="BigCREditor-RAN4#104-bis" w:date="2022-10-21T15:47:00Z"/>
                <w:bCs/>
                <w:lang w:eastAsia="zh-CN"/>
              </w:rPr>
            </w:pPr>
            <w:ins w:id="67621" w:author="BigCREditor-RAN4#104-bis" w:date="2022-10-21T15:47:00Z">
              <w:r w:rsidRPr="00020619">
                <w:rPr>
                  <w:bCs/>
                  <w:lang w:eastAsia="zh-CN"/>
                </w:rPr>
                <w:t>39</w:t>
              </w:r>
            </w:ins>
          </w:p>
        </w:tc>
        <w:tc>
          <w:tcPr>
            <w:tcW w:w="0" w:type="auto"/>
            <w:tcBorders>
              <w:top w:val="single" w:sz="4" w:space="0" w:color="auto"/>
              <w:left w:val="single" w:sz="4" w:space="0" w:color="auto"/>
              <w:bottom w:val="single" w:sz="4" w:space="0" w:color="auto"/>
              <w:right w:val="single" w:sz="4" w:space="0" w:color="auto"/>
            </w:tcBorders>
          </w:tcPr>
          <w:p w14:paraId="08BB2EAF" w14:textId="77777777" w:rsidR="006A025F" w:rsidRPr="00020619" w:rsidRDefault="006A025F" w:rsidP="00BB34DD">
            <w:pPr>
              <w:pStyle w:val="TAL"/>
              <w:rPr>
                <w:ins w:id="67622" w:author="BigCREditor-RAN4#104-bis" w:date="2022-10-21T15:47:00Z"/>
                <w:rFonts w:cs="v4.2.0"/>
                <w:bCs/>
                <w:lang w:eastAsia="zh-CN"/>
              </w:rPr>
            </w:pPr>
          </w:p>
        </w:tc>
      </w:tr>
      <w:tr w:rsidR="006A025F" w:rsidRPr="00020619" w14:paraId="364D5E35" w14:textId="77777777" w:rsidTr="00BB34DD">
        <w:trPr>
          <w:cantSplit/>
          <w:ins w:id="67623"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1CDB0092" w14:textId="77777777" w:rsidR="006A025F" w:rsidRPr="00020619" w:rsidRDefault="006A025F" w:rsidP="00BB34DD">
            <w:pPr>
              <w:pStyle w:val="TAL"/>
              <w:rPr>
                <w:ins w:id="67624" w:author="BigCREditor-RAN4#104-bis" w:date="2022-10-21T15:47:00Z"/>
                <w:lang w:eastAsia="zh-CN"/>
              </w:rPr>
            </w:pPr>
            <w:ins w:id="67625" w:author="BigCREditor-RAN4#104-bis" w:date="2022-10-21T15:47:00Z">
              <w:r w:rsidRPr="00020619">
                <w:rPr>
                  <w:lang w:eastAsia="zh-CN"/>
                </w:rPr>
                <w:t>SMTC configuration</w:t>
              </w:r>
              <w:r w:rsidRPr="00020619">
                <w:rPr>
                  <w:rFonts w:hint="eastAsia"/>
                  <w:lang w:eastAsia="zh-CN"/>
                </w:rPr>
                <w:t xml:space="preserve"> for CD-SSB</w:t>
              </w:r>
            </w:ins>
          </w:p>
        </w:tc>
        <w:tc>
          <w:tcPr>
            <w:tcW w:w="0" w:type="auto"/>
            <w:tcBorders>
              <w:top w:val="single" w:sz="4" w:space="0" w:color="auto"/>
              <w:left w:val="single" w:sz="4" w:space="0" w:color="auto"/>
              <w:bottom w:val="single" w:sz="4" w:space="0" w:color="auto"/>
              <w:right w:val="single" w:sz="4" w:space="0" w:color="auto"/>
            </w:tcBorders>
          </w:tcPr>
          <w:p w14:paraId="18B19F75" w14:textId="77777777" w:rsidR="006A025F" w:rsidRPr="00020619" w:rsidRDefault="006A025F" w:rsidP="00BB34DD">
            <w:pPr>
              <w:pStyle w:val="TAL"/>
              <w:rPr>
                <w:ins w:id="67626" w:author="BigCREditor-RAN4#104-bis" w:date="2022-10-21T15:47:00Z"/>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3F0ABE" w14:textId="77777777" w:rsidR="006A025F" w:rsidRPr="00020619" w:rsidRDefault="006A025F" w:rsidP="00BB34DD">
            <w:pPr>
              <w:pStyle w:val="TAC"/>
              <w:rPr>
                <w:ins w:id="67627" w:author="BigCREditor-RAN4#104-bis" w:date="2022-10-21T15:47:00Z"/>
                <w:bCs/>
                <w:lang w:eastAsia="zh-CN"/>
              </w:rPr>
            </w:pPr>
            <w:ins w:id="67628"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1A8C008E" w14:textId="77777777" w:rsidR="006A025F" w:rsidRPr="00020619" w:rsidRDefault="006A025F" w:rsidP="00BB34DD">
            <w:pPr>
              <w:pStyle w:val="TAC"/>
              <w:rPr>
                <w:ins w:id="67629" w:author="BigCREditor-RAN4#104-bis" w:date="2022-10-21T15:47:00Z"/>
                <w:bCs/>
                <w:lang w:eastAsia="zh-CN"/>
              </w:rPr>
            </w:pPr>
            <w:ins w:id="67630" w:author="BigCREditor-RAN4#104-bis" w:date="2022-10-21T15:47:00Z">
              <w:r w:rsidRPr="00020619">
                <w:rPr>
                  <w:bCs/>
                  <w:lang w:eastAsia="zh-CN"/>
                </w:rPr>
                <w:t>SMTC.1</w:t>
              </w:r>
            </w:ins>
          </w:p>
        </w:tc>
        <w:tc>
          <w:tcPr>
            <w:tcW w:w="0" w:type="auto"/>
            <w:tcBorders>
              <w:top w:val="single" w:sz="4" w:space="0" w:color="auto"/>
              <w:left w:val="single" w:sz="4" w:space="0" w:color="auto"/>
              <w:bottom w:val="single" w:sz="4" w:space="0" w:color="auto"/>
              <w:right w:val="single" w:sz="4" w:space="0" w:color="auto"/>
            </w:tcBorders>
          </w:tcPr>
          <w:p w14:paraId="07FDFFDC" w14:textId="77777777" w:rsidR="006A025F" w:rsidRPr="00020619" w:rsidRDefault="006A025F" w:rsidP="00BB34DD">
            <w:pPr>
              <w:pStyle w:val="TAL"/>
              <w:rPr>
                <w:ins w:id="67631" w:author="BigCREditor-RAN4#104-bis" w:date="2022-10-21T15:47:00Z"/>
                <w:rFonts w:cs="v4.2.0"/>
                <w:bCs/>
                <w:lang w:eastAsia="zh-CN"/>
              </w:rPr>
            </w:pPr>
          </w:p>
        </w:tc>
      </w:tr>
      <w:tr w:rsidR="006A025F" w:rsidRPr="00020619" w14:paraId="2C715AB0" w14:textId="77777777" w:rsidTr="00BB34DD">
        <w:trPr>
          <w:cantSplit/>
          <w:ins w:id="67632" w:author="BigCREditor-RAN4#104-bis" w:date="2022-10-21T15:47:00Z"/>
        </w:trPr>
        <w:tc>
          <w:tcPr>
            <w:tcW w:w="0" w:type="auto"/>
            <w:tcBorders>
              <w:top w:val="single" w:sz="4" w:space="0" w:color="auto"/>
              <w:left w:val="single" w:sz="4" w:space="0" w:color="auto"/>
              <w:bottom w:val="single" w:sz="4" w:space="0" w:color="auto"/>
              <w:right w:val="single" w:sz="4" w:space="0" w:color="auto"/>
            </w:tcBorders>
          </w:tcPr>
          <w:p w14:paraId="5123F570" w14:textId="77777777" w:rsidR="006A025F" w:rsidRPr="00020619" w:rsidRDefault="006A025F" w:rsidP="00BB34DD">
            <w:pPr>
              <w:pStyle w:val="TAL"/>
              <w:rPr>
                <w:ins w:id="67633" w:author="BigCREditor-RAN4#104-bis" w:date="2022-10-21T15:47:00Z"/>
                <w:lang w:eastAsia="zh-CN"/>
              </w:rPr>
            </w:pPr>
            <w:ins w:id="67634" w:author="BigCREditor-RAN4#104-bis" w:date="2022-10-21T15:47:00Z">
              <w:r w:rsidRPr="00020619">
                <w:rPr>
                  <w:lang w:eastAsia="zh-CN"/>
                </w:rPr>
                <w:t>SMTC configuration</w:t>
              </w:r>
              <w:r w:rsidRPr="00020619">
                <w:rPr>
                  <w:rFonts w:hint="eastAsia"/>
                  <w:lang w:eastAsia="zh-CN"/>
                </w:rPr>
                <w:t xml:space="preserve"> for NCD-SSB</w:t>
              </w:r>
            </w:ins>
          </w:p>
        </w:tc>
        <w:tc>
          <w:tcPr>
            <w:tcW w:w="0" w:type="auto"/>
            <w:tcBorders>
              <w:top w:val="single" w:sz="4" w:space="0" w:color="auto"/>
              <w:left w:val="single" w:sz="4" w:space="0" w:color="auto"/>
              <w:bottom w:val="single" w:sz="4" w:space="0" w:color="auto"/>
              <w:right w:val="single" w:sz="4" w:space="0" w:color="auto"/>
            </w:tcBorders>
          </w:tcPr>
          <w:p w14:paraId="6B8BAFE3" w14:textId="77777777" w:rsidR="006A025F" w:rsidRPr="00020619" w:rsidRDefault="006A025F" w:rsidP="00BB34DD">
            <w:pPr>
              <w:pStyle w:val="TAL"/>
              <w:rPr>
                <w:ins w:id="67635" w:author="BigCREditor-RAN4#104-bis" w:date="2022-10-21T15:47:00Z"/>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8E78E60" w14:textId="77777777" w:rsidR="006A025F" w:rsidRPr="00020619" w:rsidRDefault="006A025F" w:rsidP="00BB34DD">
            <w:pPr>
              <w:pStyle w:val="TAC"/>
              <w:rPr>
                <w:ins w:id="67636" w:author="BigCREditor-RAN4#104-bis" w:date="2022-10-21T15:47:00Z"/>
                <w:bCs/>
                <w:lang w:eastAsia="zh-CN"/>
              </w:rPr>
            </w:pPr>
            <w:ins w:id="67637" w:author="BigCREditor-RAN4#104-bis" w:date="2022-10-21T15:47:00Z">
              <w:r w:rsidRPr="00020619">
                <w:rPr>
                  <w:rFonts w:hint="eastAsia"/>
                  <w:bCs/>
                  <w:lang w:eastAsia="zh-CN"/>
                </w:rPr>
                <w:t>1, 2</w:t>
              </w:r>
            </w:ins>
          </w:p>
        </w:tc>
        <w:tc>
          <w:tcPr>
            <w:tcW w:w="0" w:type="auto"/>
            <w:tcBorders>
              <w:top w:val="single" w:sz="4" w:space="0" w:color="auto"/>
              <w:left w:val="single" w:sz="4" w:space="0" w:color="auto"/>
              <w:bottom w:val="single" w:sz="4" w:space="0" w:color="auto"/>
              <w:right w:val="single" w:sz="4" w:space="0" w:color="auto"/>
            </w:tcBorders>
          </w:tcPr>
          <w:p w14:paraId="164DDCE8" w14:textId="77777777" w:rsidR="006A025F" w:rsidRPr="00020619" w:rsidRDefault="006A025F" w:rsidP="00BB34DD">
            <w:pPr>
              <w:pStyle w:val="TAC"/>
              <w:rPr>
                <w:ins w:id="67638" w:author="BigCREditor-RAN4#104-bis" w:date="2022-10-21T15:47:00Z"/>
                <w:bCs/>
                <w:lang w:eastAsia="zh-CN"/>
              </w:rPr>
            </w:pPr>
            <w:ins w:id="67639" w:author="BigCREditor-RAN4#104-bis" w:date="2022-10-21T15:47:00Z">
              <w:r w:rsidRPr="00020619">
                <w:t>SMTC.2 RedCap</w:t>
              </w:r>
            </w:ins>
          </w:p>
        </w:tc>
        <w:tc>
          <w:tcPr>
            <w:tcW w:w="0" w:type="auto"/>
            <w:tcBorders>
              <w:top w:val="single" w:sz="4" w:space="0" w:color="auto"/>
              <w:left w:val="single" w:sz="4" w:space="0" w:color="auto"/>
              <w:bottom w:val="single" w:sz="4" w:space="0" w:color="auto"/>
              <w:right w:val="single" w:sz="4" w:space="0" w:color="auto"/>
            </w:tcBorders>
          </w:tcPr>
          <w:p w14:paraId="44207690" w14:textId="77777777" w:rsidR="006A025F" w:rsidRPr="00020619" w:rsidRDefault="006A025F" w:rsidP="00BB34DD">
            <w:pPr>
              <w:pStyle w:val="TAL"/>
              <w:rPr>
                <w:ins w:id="67640" w:author="BigCREditor-RAN4#104-bis" w:date="2022-10-21T15:47:00Z"/>
                <w:rFonts w:cs="v4.2.0"/>
                <w:bCs/>
                <w:lang w:eastAsia="zh-CN"/>
              </w:rPr>
            </w:pPr>
          </w:p>
        </w:tc>
      </w:tr>
      <w:tr w:rsidR="006A025F" w:rsidRPr="00020619" w14:paraId="7ABFC604" w14:textId="77777777" w:rsidTr="00BB34DD">
        <w:trPr>
          <w:cantSplit/>
          <w:ins w:id="67641"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13B0ECC1" w14:textId="77777777" w:rsidR="006A025F" w:rsidRPr="00020619" w:rsidRDefault="006A025F" w:rsidP="00BB34DD">
            <w:pPr>
              <w:pStyle w:val="TAL"/>
              <w:rPr>
                <w:ins w:id="67642" w:author="BigCREditor-RAN4#104-bis" w:date="2022-10-21T15:47:00Z"/>
                <w:lang w:eastAsia="zh-CN"/>
              </w:rPr>
            </w:pPr>
            <w:ins w:id="67643" w:author="BigCREditor-RAN4#104-bis" w:date="2022-10-21T15:47:00Z">
              <w:r w:rsidRPr="00020619">
                <w:rPr>
                  <w:lang w:eastAsia="zh-CN"/>
                </w:rPr>
                <w:t>CSI-RS parameters</w:t>
              </w:r>
            </w:ins>
          </w:p>
        </w:tc>
        <w:tc>
          <w:tcPr>
            <w:tcW w:w="0" w:type="auto"/>
            <w:tcBorders>
              <w:top w:val="single" w:sz="4" w:space="0" w:color="auto"/>
              <w:left w:val="single" w:sz="4" w:space="0" w:color="auto"/>
              <w:bottom w:val="single" w:sz="4" w:space="0" w:color="auto"/>
              <w:right w:val="single" w:sz="4" w:space="0" w:color="auto"/>
            </w:tcBorders>
          </w:tcPr>
          <w:p w14:paraId="0577614A" w14:textId="77777777" w:rsidR="006A025F" w:rsidRPr="00020619" w:rsidRDefault="006A025F" w:rsidP="00BB34DD">
            <w:pPr>
              <w:pStyle w:val="TAL"/>
              <w:rPr>
                <w:ins w:id="67644" w:author="BigCREditor-RAN4#104-bis" w:date="2022-10-21T15:47:00Z"/>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FDBF7B3" w14:textId="77777777" w:rsidR="006A025F" w:rsidRPr="00020619" w:rsidRDefault="006A025F" w:rsidP="00BB34DD">
            <w:pPr>
              <w:pStyle w:val="TAC"/>
              <w:rPr>
                <w:ins w:id="67645" w:author="BigCREditor-RAN4#104-bis" w:date="2022-10-21T15:47:00Z"/>
                <w:bCs/>
                <w:lang w:eastAsia="zh-CN"/>
              </w:rPr>
            </w:pPr>
            <w:ins w:id="67646" w:author="BigCREditor-RAN4#104-bis" w:date="2022-10-21T15:47:00Z">
              <w:r w:rsidRPr="00020619">
                <w:rPr>
                  <w:bCs/>
                  <w:lang w:eastAsia="zh-CN"/>
                </w:rPr>
                <w:t>1, 2</w:t>
              </w:r>
            </w:ins>
          </w:p>
        </w:tc>
        <w:tc>
          <w:tcPr>
            <w:tcW w:w="0" w:type="auto"/>
            <w:tcBorders>
              <w:top w:val="single" w:sz="4" w:space="0" w:color="auto"/>
              <w:left w:val="single" w:sz="4" w:space="0" w:color="auto"/>
              <w:bottom w:val="single" w:sz="4" w:space="0" w:color="auto"/>
              <w:right w:val="single" w:sz="4" w:space="0" w:color="auto"/>
            </w:tcBorders>
            <w:hideMark/>
          </w:tcPr>
          <w:p w14:paraId="44BA611F" w14:textId="77777777" w:rsidR="006A025F" w:rsidRPr="00020619" w:rsidRDefault="006A025F" w:rsidP="00BB34DD">
            <w:pPr>
              <w:pStyle w:val="TAC"/>
              <w:rPr>
                <w:ins w:id="67647" w:author="BigCREditor-RAN4#104-bis" w:date="2022-10-21T15:47:00Z"/>
                <w:bCs/>
                <w:lang w:eastAsia="zh-CN"/>
              </w:rPr>
            </w:pPr>
            <w:ins w:id="67648" w:author="BigCREditor-RAN4#104-bis" w:date="2022-10-21T15:47:00Z">
              <w:r w:rsidRPr="00020619">
                <w:rPr>
                  <w:bCs/>
                  <w:lang w:eastAsia="zh-CN"/>
                </w:rPr>
                <w:t>CSI-RS.3.2 TDD</w:t>
              </w:r>
            </w:ins>
          </w:p>
        </w:tc>
        <w:tc>
          <w:tcPr>
            <w:tcW w:w="0" w:type="auto"/>
            <w:tcBorders>
              <w:top w:val="single" w:sz="4" w:space="0" w:color="auto"/>
              <w:left w:val="single" w:sz="4" w:space="0" w:color="auto"/>
              <w:bottom w:val="single" w:sz="4" w:space="0" w:color="auto"/>
              <w:right w:val="single" w:sz="4" w:space="0" w:color="auto"/>
            </w:tcBorders>
          </w:tcPr>
          <w:p w14:paraId="3D2CCCF6" w14:textId="77777777" w:rsidR="006A025F" w:rsidRPr="00020619" w:rsidRDefault="006A025F" w:rsidP="00BB34DD">
            <w:pPr>
              <w:pStyle w:val="TAL"/>
              <w:rPr>
                <w:ins w:id="67649" w:author="BigCREditor-RAN4#104-bis" w:date="2022-10-21T15:47:00Z"/>
                <w:rFonts w:cs="v4.2.0"/>
                <w:bCs/>
                <w:lang w:eastAsia="zh-CN"/>
              </w:rPr>
            </w:pPr>
          </w:p>
        </w:tc>
      </w:tr>
      <w:tr w:rsidR="006A025F" w:rsidRPr="00020619" w14:paraId="69B04BF9" w14:textId="77777777" w:rsidTr="00BB34DD">
        <w:trPr>
          <w:cantSplit/>
          <w:ins w:id="67650"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2A1C80B0" w14:textId="77777777" w:rsidR="006A025F" w:rsidRPr="00020619" w:rsidRDefault="006A025F" w:rsidP="00BB34DD">
            <w:pPr>
              <w:pStyle w:val="TAL"/>
              <w:rPr>
                <w:ins w:id="67651" w:author="BigCREditor-RAN4#104-bis" w:date="2022-10-21T15:47:00Z"/>
                <w:rFonts w:cs="Arial"/>
              </w:rPr>
            </w:pPr>
            <w:ins w:id="67652" w:author="BigCREditor-RAN4#104-bis" w:date="2022-10-21T15:47:00Z">
              <w:r w:rsidRPr="00020619">
                <w:t>A3-Offset</w:t>
              </w:r>
            </w:ins>
          </w:p>
        </w:tc>
        <w:tc>
          <w:tcPr>
            <w:tcW w:w="0" w:type="auto"/>
            <w:tcBorders>
              <w:top w:val="single" w:sz="4" w:space="0" w:color="auto"/>
              <w:left w:val="single" w:sz="4" w:space="0" w:color="auto"/>
              <w:bottom w:val="single" w:sz="4" w:space="0" w:color="auto"/>
              <w:right w:val="single" w:sz="4" w:space="0" w:color="auto"/>
            </w:tcBorders>
            <w:hideMark/>
          </w:tcPr>
          <w:p w14:paraId="2281B5E2" w14:textId="77777777" w:rsidR="006A025F" w:rsidRPr="00020619" w:rsidRDefault="006A025F" w:rsidP="00BB34DD">
            <w:pPr>
              <w:pStyle w:val="TAL"/>
              <w:rPr>
                <w:ins w:id="67653" w:author="BigCREditor-RAN4#104-bis" w:date="2022-10-21T15:47:00Z"/>
                <w:rFonts w:cs="Arial"/>
              </w:rPr>
            </w:pPr>
            <w:ins w:id="67654" w:author="BigCREditor-RAN4#104-bis" w:date="2022-10-21T15:47:00Z">
              <w:r w:rsidRPr="00020619">
                <w:rPr>
                  <w:rFonts w:cs="v4.2.0"/>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2B5FB0" w14:textId="77777777" w:rsidR="006A025F" w:rsidRPr="00020619" w:rsidRDefault="006A025F" w:rsidP="00BB34DD">
            <w:pPr>
              <w:pStyle w:val="TAC"/>
              <w:rPr>
                <w:ins w:id="67655" w:author="BigCREditor-RAN4#104-bis" w:date="2022-10-21T15:47:00Z"/>
              </w:rPr>
            </w:pPr>
            <w:ins w:id="67656"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4C02D2CE" w14:textId="77777777" w:rsidR="006A025F" w:rsidRPr="00020619" w:rsidRDefault="006A025F" w:rsidP="00BB34DD">
            <w:pPr>
              <w:pStyle w:val="TAC"/>
              <w:rPr>
                <w:ins w:id="67657" w:author="BigCREditor-RAN4#104-bis" w:date="2022-10-21T15:47:00Z"/>
                <w:rFonts w:cs="Arial"/>
              </w:rPr>
            </w:pPr>
            <w:ins w:id="67658" w:author="BigCREditor-RAN4#104-bis" w:date="2022-10-21T15:47:00Z">
              <w:r w:rsidRPr="00020619">
                <w:t>-11</w:t>
              </w:r>
            </w:ins>
          </w:p>
        </w:tc>
        <w:tc>
          <w:tcPr>
            <w:tcW w:w="0" w:type="auto"/>
            <w:tcBorders>
              <w:top w:val="single" w:sz="4" w:space="0" w:color="auto"/>
              <w:left w:val="single" w:sz="4" w:space="0" w:color="auto"/>
              <w:bottom w:val="single" w:sz="4" w:space="0" w:color="auto"/>
              <w:right w:val="single" w:sz="4" w:space="0" w:color="auto"/>
            </w:tcBorders>
          </w:tcPr>
          <w:p w14:paraId="235E09F2" w14:textId="77777777" w:rsidR="006A025F" w:rsidRPr="00020619" w:rsidRDefault="006A025F" w:rsidP="00BB34DD">
            <w:pPr>
              <w:pStyle w:val="TAL"/>
              <w:rPr>
                <w:ins w:id="67659" w:author="BigCREditor-RAN4#104-bis" w:date="2022-10-21T15:47:00Z"/>
              </w:rPr>
            </w:pPr>
          </w:p>
        </w:tc>
      </w:tr>
      <w:tr w:rsidR="006A025F" w:rsidRPr="00020619" w14:paraId="3FEA4E23" w14:textId="77777777" w:rsidTr="00BB34DD">
        <w:trPr>
          <w:cantSplit/>
          <w:ins w:id="67660"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2B5F7F1A" w14:textId="77777777" w:rsidR="006A025F" w:rsidRPr="00020619" w:rsidRDefault="006A025F" w:rsidP="00BB34DD">
            <w:pPr>
              <w:pStyle w:val="TAL"/>
              <w:rPr>
                <w:ins w:id="67661" w:author="BigCREditor-RAN4#104-bis" w:date="2022-10-21T15:47:00Z"/>
                <w:rFonts w:cs="Arial"/>
              </w:rPr>
            </w:pPr>
            <w:ins w:id="67662" w:author="BigCREditor-RAN4#104-bis" w:date="2022-10-21T15:47:00Z">
              <w:r w:rsidRPr="00020619">
                <w:t>CP length</w:t>
              </w:r>
            </w:ins>
          </w:p>
        </w:tc>
        <w:tc>
          <w:tcPr>
            <w:tcW w:w="0" w:type="auto"/>
            <w:tcBorders>
              <w:top w:val="single" w:sz="4" w:space="0" w:color="auto"/>
              <w:left w:val="single" w:sz="4" w:space="0" w:color="auto"/>
              <w:bottom w:val="single" w:sz="4" w:space="0" w:color="auto"/>
              <w:right w:val="single" w:sz="4" w:space="0" w:color="auto"/>
            </w:tcBorders>
          </w:tcPr>
          <w:p w14:paraId="099BD4A7" w14:textId="77777777" w:rsidR="006A025F" w:rsidRPr="00020619" w:rsidRDefault="006A025F" w:rsidP="00BB34DD">
            <w:pPr>
              <w:pStyle w:val="TAL"/>
              <w:rPr>
                <w:ins w:id="67663" w:author="BigCREditor-RAN4#104-bis" w:date="2022-10-21T15:47:00Z"/>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A39B3BB" w14:textId="77777777" w:rsidR="006A025F" w:rsidRPr="00020619" w:rsidRDefault="006A025F" w:rsidP="00BB34DD">
            <w:pPr>
              <w:pStyle w:val="TAC"/>
              <w:rPr>
                <w:ins w:id="67664" w:author="BigCREditor-RAN4#104-bis" w:date="2022-10-21T15:47:00Z"/>
              </w:rPr>
            </w:pPr>
            <w:ins w:id="67665"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52B0D517" w14:textId="77777777" w:rsidR="006A025F" w:rsidRPr="00020619" w:rsidRDefault="006A025F" w:rsidP="00BB34DD">
            <w:pPr>
              <w:pStyle w:val="TAC"/>
              <w:rPr>
                <w:ins w:id="67666" w:author="BigCREditor-RAN4#104-bis" w:date="2022-10-21T15:47:00Z"/>
                <w:rFonts w:cs="Arial"/>
              </w:rPr>
            </w:pPr>
            <w:ins w:id="67667" w:author="BigCREditor-RAN4#104-bis" w:date="2022-10-21T15:47:00Z">
              <w:r w:rsidRPr="00020619">
                <w:t>Normal</w:t>
              </w:r>
            </w:ins>
          </w:p>
        </w:tc>
        <w:tc>
          <w:tcPr>
            <w:tcW w:w="0" w:type="auto"/>
            <w:tcBorders>
              <w:top w:val="single" w:sz="4" w:space="0" w:color="auto"/>
              <w:left w:val="single" w:sz="4" w:space="0" w:color="auto"/>
              <w:bottom w:val="single" w:sz="4" w:space="0" w:color="auto"/>
              <w:right w:val="single" w:sz="4" w:space="0" w:color="auto"/>
            </w:tcBorders>
          </w:tcPr>
          <w:p w14:paraId="64EBAA1F" w14:textId="77777777" w:rsidR="006A025F" w:rsidRPr="00020619" w:rsidRDefault="006A025F" w:rsidP="00BB34DD">
            <w:pPr>
              <w:pStyle w:val="TAL"/>
              <w:rPr>
                <w:ins w:id="67668" w:author="BigCREditor-RAN4#104-bis" w:date="2022-10-21T15:47:00Z"/>
              </w:rPr>
            </w:pPr>
          </w:p>
        </w:tc>
      </w:tr>
      <w:tr w:rsidR="006A025F" w:rsidRPr="00020619" w14:paraId="4DC1F271" w14:textId="77777777" w:rsidTr="00BB34DD">
        <w:trPr>
          <w:cantSplit/>
          <w:ins w:id="67669"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1AC47D9E" w14:textId="77777777" w:rsidR="006A025F" w:rsidRPr="00020619" w:rsidRDefault="006A025F" w:rsidP="00BB34DD">
            <w:pPr>
              <w:pStyle w:val="TAL"/>
              <w:rPr>
                <w:ins w:id="67670" w:author="BigCREditor-RAN4#104-bis" w:date="2022-10-21T15:47:00Z"/>
                <w:rFonts w:cs="Arial"/>
              </w:rPr>
            </w:pPr>
            <w:ins w:id="67671" w:author="BigCREditor-RAN4#104-bis" w:date="2022-10-21T15:47:00Z">
              <w:r w:rsidRPr="00020619">
                <w:t>Hysteresis</w:t>
              </w:r>
            </w:ins>
          </w:p>
        </w:tc>
        <w:tc>
          <w:tcPr>
            <w:tcW w:w="0" w:type="auto"/>
            <w:tcBorders>
              <w:top w:val="single" w:sz="4" w:space="0" w:color="auto"/>
              <w:left w:val="single" w:sz="4" w:space="0" w:color="auto"/>
              <w:bottom w:val="single" w:sz="4" w:space="0" w:color="auto"/>
              <w:right w:val="single" w:sz="4" w:space="0" w:color="auto"/>
            </w:tcBorders>
            <w:hideMark/>
          </w:tcPr>
          <w:p w14:paraId="7F13D542" w14:textId="77777777" w:rsidR="006A025F" w:rsidRPr="00020619" w:rsidRDefault="006A025F" w:rsidP="00BB34DD">
            <w:pPr>
              <w:pStyle w:val="TAL"/>
              <w:rPr>
                <w:ins w:id="67672" w:author="BigCREditor-RAN4#104-bis" w:date="2022-10-21T15:47:00Z"/>
                <w:rFonts w:cs="Arial"/>
              </w:rPr>
            </w:pPr>
            <w:ins w:id="67673" w:author="BigCREditor-RAN4#104-bis" w:date="2022-10-21T15:47:00Z">
              <w:r w:rsidRPr="00020619">
                <w:rPr>
                  <w:rFonts w:cs="v4.2.0"/>
                </w:rPr>
                <w:t>dB</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6E95464" w14:textId="77777777" w:rsidR="006A025F" w:rsidRPr="00020619" w:rsidRDefault="006A025F" w:rsidP="00BB34DD">
            <w:pPr>
              <w:pStyle w:val="TAC"/>
              <w:rPr>
                <w:ins w:id="67674" w:author="BigCREditor-RAN4#104-bis" w:date="2022-10-21T15:47:00Z"/>
              </w:rPr>
            </w:pPr>
            <w:ins w:id="67675"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30574D48" w14:textId="77777777" w:rsidR="006A025F" w:rsidRPr="00020619" w:rsidRDefault="006A025F" w:rsidP="00BB34DD">
            <w:pPr>
              <w:pStyle w:val="TAC"/>
              <w:rPr>
                <w:ins w:id="67676" w:author="BigCREditor-RAN4#104-bis" w:date="2022-10-21T15:47:00Z"/>
                <w:rFonts w:cs="Arial"/>
              </w:rPr>
            </w:pPr>
            <w:ins w:id="67677" w:author="BigCREditor-RAN4#104-bis" w:date="2022-10-21T15:47:00Z">
              <w:r w:rsidRPr="00020619">
                <w:t>0</w:t>
              </w:r>
            </w:ins>
          </w:p>
        </w:tc>
        <w:tc>
          <w:tcPr>
            <w:tcW w:w="0" w:type="auto"/>
            <w:tcBorders>
              <w:top w:val="single" w:sz="4" w:space="0" w:color="auto"/>
              <w:left w:val="single" w:sz="4" w:space="0" w:color="auto"/>
              <w:bottom w:val="single" w:sz="4" w:space="0" w:color="auto"/>
              <w:right w:val="single" w:sz="4" w:space="0" w:color="auto"/>
            </w:tcBorders>
          </w:tcPr>
          <w:p w14:paraId="203C8B8A" w14:textId="77777777" w:rsidR="006A025F" w:rsidRPr="00020619" w:rsidRDefault="006A025F" w:rsidP="00BB34DD">
            <w:pPr>
              <w:pStyle w:val="TAL"/>
              <w:rPr>
                <w:ins w:id="67678" w:author="BigCREditor-RAN4#104-bis" w:date="2022-10-21T15:47:00Z"/>
              </w:rPr>
            </w:pPr>
          </w:p>
        </w:tc>
      </w:tr>
      <w:tr w:rsidR="006A025F" w:rsidRPr="00020619" w14:paraId="38975C3E" w14:textId="77777777" w:rsidTr="00BB34DD">
        <w:trPr>
          <w:cantSplit/>
          <w:ins w:id="67679"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247EB391" w14:textId="77777777" w:rsidR="006A025F" w:rsidRPr="00020619" w:rsidRDefault="006A025F" w:rsidP="00BB34DD">
            <w:pPr>
              <w:pStyle w:val="TAL"/>
              <w:rPr>
                <w:ins w:id="67680" w:author="BigCREditor-RAN4#104-bis" w:date="2022-10-21T15:47:00Z"/>
                <w:rFonts w:cs="Arial"/>
              </w:rPr>
            </w:pPr>
            <w:ins w:id="67681" w:author="BigCREditor-RAN4#104-bis" w:date="2022-10-21T15:47:00Z">
              <w:r w:rsidRPr="00020619">
                <w:t>Time To Trigger</w:t>
              </w:r>
            </w:ins>
          </w:p>
        </w:tc>
        <w:tc>
          <w:tcPr>
            <w:tcW w:w="0" w:type="auto"/>
            <w:tcBorders>
              <w:top w:val="single" w:sz="4" w:space="0" w:color="auto"/>
              <w:left w:val="single" w:sz="4" w:space="0" w:color="auto"/>
              <w:bottom w:val="single" w:sz="4" w:space="0" w:color="auto"/>
              <w:right w:val="single" w:sz="4" w:space="0" w:color="auto"/>
            </w:tcBorders>
            <w:hideMark/>
          </w:tcPr>
          <w:p w14:paraId="2BBB8556" w14:textId="77777777" w:rsidR="006A025F" w:rsidRPr="00020619" w:rsidRDefault="006A025F" w:rsidP="00BB34DD">
            <w:pPr>
              <w:pStyle w:val="TAL"/>
              <w:rPr>
                <w:ins w:id="67682" w:author="BigCREditor-RAN4#104-bis" w:date="2022-10-21T15:47:00Z"/>
                <w:rFonts w:cs="Arial"/>
              </w:rPr>
            </w:pPr>
            <w:ins w:id="67683" w:author="BigCREditor-RAN4#104-bis" w:date="2022-10-21T15:47:00Z">
              <w:r w:rsidRPr="00020619">
                <w:rPr>
                  <w:rFonts w:cs="v4.2.0"/>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F70EE8" w14:textId="77777777" w:rsidR="006A025F" w:rsidRPr="00020619" w:rsidRDefault="006A025F" w:rsidP="00BB34DD">
            <w:pPr>
              <w:pStyle w:val="TAC"/>
              <w:rPr>
                <w:ins w:id="67684" w:author="BigCREditor-RAN4#104-bis" w:date="2022-10-21T15:47:00Z"/>
              </w:rPr>
            </w:pPr>
            <w:ins w:id="67685"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4803ABE1" w14:textId="77777777" w:rsidR="006A025F" w:rsidRPr="00020619" w:rsidRDefault="006A025F" w:rsidP="00BB34DD">
            <w:pPr>
              <w:pStyle w:val="TAC"/>
              <w:rPr>
                <w:ins w:id="67686" w:author="BigCREditor-RAN4#104-bis" w:date="2022-10-21T15:47:00Z"/>
                <w:rFonts w:cs="Arial"/>
              </w:rPr>
            </w:pPr>
            <w:ins w:id="67687" w:author="BigCREditor-RAN4#104-bis" w:date="2022-10-21T15:47:00Z">
              <w:r w:rsidRPr="00020619">
                <w:t>0</w:t>
              </w:r>
            </w:ins>
          </w:p>
        </w:tc>
        <w:tc>
          <w:tcPr>
            <w:tcW w:w="0" w:type="auto"/>
            <w:tcBorders>
              <w:top w:val="single" w:sz="4" w:space="0" w:color="auto"/>
              <w:left w:val="single" w:sz="4" w:space="0" w:color="auto"/>
              <w:bottom w:val="single" w:sz="4" w:space="0" w:color="auto"/>
              <w:right w:val="single" w:sz="4" w:space="0" w:color="auto"/>
            </w:tcBorders>
          </w:tcPr>
          <w:p w14:paraId="4FE5A929" w14:textId="77777777" w:rsidR="006A025F" w:rsidRPr="00020619" w:rsidRDefault="006A025F" w:rsidP="00BB34DD">
            <w:pPr>
              <w:pStyle w:val="TAL"/>
              <w:rPr>
                <w:ins w:id="67688" w:author="BigCREditor-RAN4#104-bis" w:date="2022-10-21T15:47:00Z"/>
              </w:rPr>
            </w:pPr>
          </w:p>
        </w:tc>
      </w:tr>
      <w:tr w:rsidR="006A025F" w:rsidRPr="00020619" w14:paraId="40385608" w14:textId="77777777" w:rsidTr="00BB34DD">
        <w:trPr>
          <w:cantSplit/>
          <w:ins w:id="67689"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21BA81E7" w14:textId="77777777" w:rsidR="006A025F" w:rsidRPr="00020619" w:rsidRDefault="006A025F" w:rsidP="00BB34DD">
            <w:pPr>
              <w:pStyle w:val="TAL"/>
              <w:rPr>
                <w:ins w:id="67690" w:author="BigCREditor-RAN4#104-bis" w:date="2022-10-21T15:47:00Z"/>
                <w:rFonts w:cs="Arial"/>
              </w:rPr>
            </w:pPr>
            <w:ins w:id="67691" w:author="BigCREditor-RAN4#104-bis" w:date="2022-10-21T15:47:00Z">
              <w:r w:rsidRPr="00020619">
                <w:rPr>
                  <w:rFonts w:cs="Arial"/>
                </w:rPr>
                <w:t>Filter coefficient</w:t>
              </w:r>
            </w:ins>
          </w:p>
        </w:tc>
        <w:tc>
          <w:tcPr>
            <w:tcW w:w="0" w:type="auto"/>
            <w:tcBorders>
              <w:top w:val="single" w:sz="4" w:space="0" w:color="auto"/>
              <w:left w:val="single" w:sz="4" w:space="0" w:color="auto"/>
              <w:bottom w:val="single" w:sz="4" w:space="0" w:color="auto"/>
              <w:right w:val="single" w:sz="4" w:space="0" w:color="auto"/>
            </w:tcBorders>
          </w:tcPr>
          <w:p w14:paraId="0B164A6C" w14:textId="77777777" w:rsidR="006A025F" w:rsidRPr="00020619" w:rsidRDefault="006A025F" w:rsidP="00BB34DD">
            <w:pPr>
              <w:pStyle w:val="TAL"/>
              <w:rPr>
                <w:ins w:id="67692" w:author="BigCREditor-RAN4#104-bis" w:date="2022-10-21T15:47:00Z"/>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31B9FE" w14:textId="77777777" w:rsidR="006A025F" w:rsidRPr="00020619" w:rsidRDefault="006A025F" w:rsidP="00BB34DD">
            <w:pPr>
              <w:pStyle w:val="TAC"/>
              <w:rPr>
                <w:ins w:id="67693" w:author="BigCREditor-RAN4#104-bis" w:date="2022-10-21T15:47:00Z"/>
              </w:rPr>
            </w:pPr>
            <w:ins w:id="67694"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1BB93E49" w14:textId="77777777" w:rsidR="006A025F" w:rsidRPr="00020619" w:rsidRDefault="006A025F" w:rsidP="00BB34DD">
            <w:pPr>
              <w:pStyle w:val="TAC"/>
              <w:rPr>
                <w:ins w:id="67695" w:author="BigCREditor-RAN4#104-bis" w:date="2022-10-21T15:47:00Z"/>
                <w:rFonts w:cs="Arial"/>
              </w:rPr>
            </w:pPr>
            <w:ins w:id="67696" w:author="BigCREditor-RAN4#104-bis" w:date="2022-10-21T15:47:00Z">
              <w:r w:rsidRPr="00020619">
                <w:t>0</w:t>
              </w:r>
            </w:ins>
          </w:p>
        </w:tc>
        <w:tc>
          <w:tcPr>
            <w:tcW w:w="0" w:type="auto"/>
            <w:tcBorders>
              <w:top w:val="single" w:sz="4" w:space="0" w:color="auto"/>
              <w:left w:val="single" w:sz="4" w:space="0" w:color="auto"/>
              <w:bottom w:val="single" w:sz="4" w:space="0" w:color="auto"/>
              <w:right w:val="single" w:sz="4" w:space="0" w:color="auto"/>
            </w:tcBorders>
            <w:hideMark/>
          </w:tcPr>
          <w:p w14:paraId="2C97377C" w14:textId="77777777" w:rsidR="006A025F" w:rsidRPr="00020619" w:rsidRDefault="006A025F" w:rsidP="00BB34DD">
            <w:pPr>
              <w:pStyle w:val="TAL"/>
              <w:rPr>
                <w:ins w:id="67697" w:author="BigCREditor-RAN4#104-bis" w:date="2022-10-21T15:47:00Z"/>
              </w:rPr>
            </w:pPr>
            <w:ins w:id="67698" w:author="BigCREditor-RAN4#104-bis" w:date="2022-10-21T15:47:00Z">
              <w:r w:rsidRPr="00020619">
                <w:rPr>
                  <w:rFonts w:cs="v4.2.0"/>
                </w:rPr>
                <w:t>L3 filtering is not used</w:t>
              </w:r>
            </w:ins>
          </w:p>
        </w:tc>
      </w:tr>
      <w:tr w:rsidR="006A025F" w:rsidRPr="00020619" w14:paraId="45D1E67B" w14:textId="77777777" w:rsidTr="00BB34DD">
        <w:trPr>
          <w:cantSplit/>
          <w:ins w:id="67699"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4C493D68" w14:textId="77777777" w:rsidR="006A025F" w:rsidRPr="00020619" w:rsidRDefault="006A025F" w:rsidP="00BB34DD">
            <w:pPr>
              <w:pStyle w:val="TAL"/>
              <w:rPr>
                <w:ins w:id="67700" w:author="BigCREditor-RAN4#104-bis" w:date="2022-10-21T15:47:00Z"/>
                <w:rFonts w:cs="Arial"/>
              </w:rPr>
            </w:pPr>
            <w:ins w:id="67701" w:author="BigCREditor-RAN4#104-bis" w:date="2022-10-21T15:47:00Z">
              <w:r w:rsidRPr="00020619">
                <w:rPr>
                  <w:rFonts w:cs="Arial"/>
                </w:rPr>
                <w:t>DRX</w:t>
              </w:r>
            </w:ins>
          </w:p>
        </w:tc>
        <w:tc>
          <w:tcPr>
            <w:tcW w:w="0" w:type="auto"/>
            <w:tcBorders>
              <w:top w:val="single" w:sz="4" w:space="0" w:color="auto"/>
              <w:left w:val="single" w:sz="4" w:space="0" w:color="auto"/>
              <w:bottom w:val="single" w:sz="4" w:space="0" w:color="auto"/>
              <w:right w:val="single" w:sz="4" w:space="0" w:color="auto"/>
            </w:tcBorders>
          </w:tcPr>
          <w:p w14:paraId="30C5AA14" w14:textId="77777777" w:rsidR="006A025F" w:rsidRPr="00020619" w:rsidRDefault="006A025F" w:rsidP="00BB34DD">
            <w:pPr>
              <w:pStyle w:val="TAL"/>
              <w:rPr>
                <w:ins w:id="67702" w:author="BigCREditor-RAN4#104-bis" w:date="2022-10-21T15:47:00Z"/>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A1A9F4D" w14:textId="77777777" w:rsidR="006A025F" w:rsidRPr="00020619" w:rsidRDefault="006A025F" w:rsidP="00BB34DD">
            <w:pPr>
              <w:pStyle w:val="TAC"/>
              <w:rPr>
                <w:ins w:id="67703" w:author="BigCREditor-RAN4#104-bis" w:date="2022-10-21T15:47:00Z"/>
                <w:rFonts w:cs="Arial"/>
                <w:lang w:eastAsia="zh-CN"/>
              </w:rPr>
            </w:pPr>
            <w:ins w:id="67704"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5A5E253D" w14:textId="77777777" w:rsidR="006A025F" w:rsidRPr="00020619" w:rsidRDefault="006A025F" w:rsidP="00BB34DD">
            <w:pPr>
              <w:pStyle w:val="TAC"/>
              <w:rPr>
                <w:ins w:id="67705" w:author="BigCREditor-RAN4#104-bis" w:date="2022-10-21T15:47:00Z"/>
                <w:rFonts w:cs="Arial"/>
                <w:lang w:eastAsia="zh-CN"/>
              </w:rPr>
            </w:pPr>
            <w:ins w:id="67706" w:author="BigCREditor-RAN4#104-bis" w:date="2022-10-21T15:47:00Z">
              <w:r w:rsidRPr="00020619">
                <w:rPr>
                  <w:rFonts w:cs="Arial"/>
                  <w:lang w:eastAsia="zh-CN"/>
                </w:rPr>
                <w:t>OFF</w:t>
              </w:r>
            </w:ins>
          </w:p>
        </w:tc>
        <w:tc>
          <w:tcPr>
            <w:tcW w:w="0" w:type="auto"/>
            <w:tcBorders>
              <w:top w:val="single" w:sz="4" w:space="0" w:color="auto"/>
              <w:left w:val="single" w:sz="4" w:space="0" w:color="auto"/>
              <w:bottom w:val="single" w:sz="4" w:space="0" w:color="auto"/>
              <w:right w:val="single" w:sz="4" w:space="0" w:color="auto"/>
            </w:tcBorders>
            <w:hideMark/>
          </w:tcPr>
          <w:p w14:paraId="68C76DF3" w14:textId="77777777" w:rsidR="006A025F" w:rsidRPr="00020619" w:rsidRDefault="006A025F" w:rsidP="00BB34DD">
            <w:pPr>
              <w:pStyle w:val="TAL"/>
              <w:rPr>
                <w:ins w:id="67707" w:author="BigCREditor-RAN4#104-bis" w:date="2022-10-21T15:47:00Z"/>
                <w:lang w:eastAsia="zh-CN"/>
              </w:rPr>
            </w:pPr>
          </w:p>
        </w:tc>
      </w:tr>
      <w:tr w:rsidR="006A025F" w:rsidRPr="00020619" w14:paraId="50FB1D3E" w14:textId="77777777" w:rsidTr="00BB34DD">
        <w:trPr>
          <w:cantSplit/>
          <w:ins w:id="67708"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2083E968" w14:textId="77777777" w:rsidR="006A025F" w:rsidRPr="00020619" w:rsidRDefault="006A025F" w:rsidP="00BB34DD">
            <w:pPr>
              <w:pStyle w:val="TAL"/>
              <w:rPr>
                <w:ins w:id="67709" w:author="BigCREditor-RAN4#104-bis" w:date="2022-10-21T15:47:00Z"/>
                <w:rFonts w:cs="Arial"/>
              </w:rPr>
            </w:pPr>
            <w:ins w:id="67710" w:author="BigCREditor-RAN4#104-bis" w:date="2022-10-21T15:47:00Z">
              <w:r w:rsidRPr="00020619">
                <w:rPr>
                  <w:rFonts w:cs="Arial"/>
                </w:rPr>
                <w:t>Time offset between Cell 1 and Cell 2</w:t>
              </w:r>
            </w:ins>
          </w:p>
        </w:tc>
        <w:tc>
          <w:tcPr>
            <w:tcW w:w="0" w:type="auto"/>
            <w:tcBorders>
              <w:top w:val="single" w:sz="4" w:space="0" w:color="auto"/>
              <w:left w:val="single" w:sz="4" w:space="0" w:color="auto"/>
              <w:bottom w:val="single" w:sz="4" w:space="0" w:color="auto"/>
              <w:right w:val="single" w:sz="4" w:space="0" w:color="auto"/>
            </w:tcBorders>
          </w:tcPr>
          <w:p w14:paraId="7F9E03C2" w14:textId="77777777" w:rsidR="006A025F" w:rsidRPr="00020619" w:rsidRDefault="006A025F" w:rsidP="00BB34DD">
            <w:pPr>
              <w:pStyle w:val="TAL"/>
              <w:rPr>
                <w:ins w:id="67711" w:author="BigCREditor-RAN4#104-bis" w:date="2022-10-21T15:47:00Z"/>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032688" w14:textId="77777777" w:rsidR="006A025F" w:rsidRPr="00020619" w:rsidRDefault="006A025F" w:rsidP="00BB34DD">
            <w:pPr>
              <w:pStyle w:val="TAC"/>
              <w:rPr>
                <w:ins w:id="67712" w:author="BigCREditor-RAN4#104-bis" w:date="2022-10-21T15:47:00Z"/>
              </w:rPr>
            </w:pPr>
            <w:ins w:id="67713"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4FEA0F64" w14:textId="77777777" w:rsidR="006A025F" w:rsidRPr="00020619" w:rsidRDefault="006A025F" w:rsidP="00BB34DD">
            <w:pPr>
              <w:pStyle w:val="TAC"/>
              <w:rPr>
                <w:ins w:id="67714" w:author="BigCREditor-RAN4#104-bis" w:date="2022-10-21T15:47:00Z"/>
                <w:rFonts w:cs="Arial"/>
              </w:rPr>
            </w:pPr>
            <w:ins w:id="67715" w:author="BigCREditor-RAN4#104-bis" w:date="2022-10-21T15:47:00Z">
              <w:r w:rsidRPr="00020619">
                <w:t xml:space="preserve">3 </w:t>
              </w:r>
              <w:r w:rsidRPr="00020619">
                <w:sym w:font="Symbol" w:char="F06D"/>
              </w:r>
              <w:r w:rsidRPr="00020619">
                <w:t>s</w:t>
              </w:r>
            </w:ins>
          </w:p>
        </w:tc>
        <w:tc>
          <w:tcPr>
            <w:tcW w:w="0" w:type="auto"/>
            <w:tcBorders>
              <w:top w:val="single" w:sz="4" w:space="0" w:color="auto"/>
              <w:left w:val="single" w:sz="4" w:space="0" w:color="auto"/>
              <w:bottom w:val="single" w:sz="4" w:space="0" w:color="auto"/>
              <w:right w:val="single" w:sz="4" w:space="0" w:color="auto"/>
            </w:tcBorders>
            <w:hideMark/>
          </w:tcPr>
          <w:p w14:paraId="615D3D07" w14:textId="77777777" w:rsidR="006A025F" w:rsidRPr="00020619" w:rsidRDefault="006A025F" w:rsidP="00BB34DD">
            <w:pPr>
              <w:pStyle w:val="TAL"/>
              <w:rPr>
                <w:ins w:id="67716" w:author="BigCREditor-RAN4#104-bis" w:date="2022-10-21T15:47:00Z"/>
              </w:rPr>
            </w:pPr>
            <w:ins w:id="67717" w:author="BigCREditor-RAN4#104-bis" w:date="2022-10-21T15:47:00Z">
              <w:r w:rsidRPr="00020619">
                <w:rPr>
                  <w:rFonts w:cs="v4.2.0"/>
                </w:rPr>
                <w:t>Synchronous cells</w:t>
              </w:r>
            </w:ins>
          </w:p>
        </w:tc>
      </w:tr>
      <w:tr w:rsidR="006A025F" w:rsidRPr="00020619" w14:paraId="18C00565" w14:textId="77777777" w:rsidTr="00BB34DD">
        <w:trPr>
          <w:cantSplit/>
          <w:ins w:id="67718"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4C9DBC59" w14:textId="77777777" w:rsidR="006A025F" w:rsidRPr="00020619" w:rsidRDefault="006A025F" w:rsidP="00BB34DD">
            <w:pPr>
              <w:pStyle w:val="TAL"/>
              <w:rPr>
                <w:ins w:id="67719" w:author="BigCREditor-RAN4#104-bis" w:date="2022-10-21T15:47:00Z"/>
                <w:rFonts w:cs="Arial"/>
              </w:rPr>
            </w:pPr>
            <w:ins w:id="67720" w:author="BigCREditor-RAN4#104-bis" w:date="2022-10-21T15:47:00Z">
              <w:r w:rsidRPr="00020619">
                <w:t>T1</w:t>
              </w:r>
            </w:ins>
          </w:p>
        </w:tc>
        <w:tc>
          <w:tcPr>
            <w:tcW w:w="0" w:type="auto"/>
            <w:tcBorders>
              <w:top w:val="single" w:sz="4" w:space="0" w:color="auto"/>
              <w:left w:val="single" w:sz="4" w:space="0" w:color="auto"/>
              <w:bottom w:val="single" w:sz="4" w:space="0" w:color="auto"/>
              <w:right w:val="single" w:sz="4" w:space="0" w:color="auto"/>
            </w:tcBorders>
            <w:hideMark/>
          </w:tcPr>
          <w:p w14:paraId="5A4F8097" w14:textId="77777777" w:rsidR="006A025F" w:rsidRPr="00020619" w:rsidRDefault="006A025F" w:rsidP="00BB34DD">
            <w:pPr>
              <w:pStyle w:val="TAL"/>
              <w:rPr>
                <w:ins w:id="67721" w:author="BigCREditor-RAN4#104-bis" w:date="2022-10-21T15:47:00Z"/>
                <w:rFonts w:cs="Arial"/>
              </w:rPr>
            </w:pPr>
            <w:ins w:id="67722" w:author="BigCREditor-RAN4#104-bis" w:date="2022-10-21T15:47:00Z">
              <w:r w:rsidRPr="00020619">
                <w:rPr>
                  <w:rFonts w:cs="v4.2.0"/>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050E07" w14:textId="77777777" w:rsidR="006A025F" w:rsidRPr="00020619" w:rsidRDefault="006A025F" w:rsidP="00BB34DD">
            <w:pPr>
              <w:pStyle w:val="TAC"/>
              <w:rPr>
                <w:ins w:id="67723" w:author="BigCREditor-RAN4#104-bis" w:date="2022-10-21T15:47:00Z"/>
              </w:rPr>
            </w:pPr>
            <w:ins w:id="67724"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57F7EEF8" w14:textId="77777777" w:rsidR="006A025F" w:rsidRPr="00020619" w:rsidRDefault="006A025F" w:rsidP="00BB34DD">
            <w:pPr>
              <w:pStyle w:val="TAC"/>
              <w:rPr>
                <w:ins w:id="67725" w:author="BigCREditor-RAN4#104-bis" w:date="2022-10-21T15:47:00Z"/>
                <w:rFonts w:cs="Arial"/>
              </w:rPr>
            </w:pPr>
            <w:ins w:id="67726" w:author="BigCREditor-RAN4#104-bis" w:date="2022-10-21T15:47:00Z">
              <w:r w:rsidRPr="00020619">
                <w:t>5</w:t>
              </w:r>
            </w:ins>
          </w:p>
        </w:tc>
        <w:tc>
          <w:tcPr>
            <w:tcW w:w="0" w:type="auto"/>
            <w:tcBorders>
              <w:top w:val="single" w:sz="4" w:space="0" w:color="auto"/>
              <w:left w:val="single" w:sz="4" w:space="0" w:color="auto"/>
              <w:bottom w:val="single" w:sz="4" w:space="0" w:color="auto"/>
              <w:right w:val="single" w:sz="4" w:space="0" w:color="auto"/>
            </w:tcBorders>
          </w:tcPr>
          <w:p w14:paraId="5D97846C" w14:textId="77777777" w:rsidR="006A025F" w:rsidRPr="00020619" w:rsidRDefault="006A025F" w:rsidP="00BB34DD">
            <w:pPr>
              <w:pStyle w:val="TAL"/>
              <w:rPr>
                <w:ins w:id="67727" w:author="BigCREditor-RAN4#104-bis" w:date="2022-10-21T15:47:00Z"/>
              </w:rPr>
            </w:pPr>
          </w:p>
        </w:tc>
      </w:tr>
      <w:tr w:rsidR="006A025F" w:rsidRPr="00020619" w14:paraId="1482F88C" w14:textId="77777777" w:rsidTr="00BB34DD">
        <w:trPr>
          <w:cantSplit/>
          <w:ins w:id="67728" w:author="BigCREditor-RAN4#104-bis" w:date="2022-10-21T15:47:00Z"/>
        </w:trPr>
        <w:tc>
          <w:tcPr>
            <w:tcW w:w="0" w:type="auto"/>
            <w:tcBorders>
              <w:top w:val="single" w:sz="4" w:space="0" w:color="auto"/>
              <w:left w:val="single" w:sz="4" w:space="0" w:color="auto"/>
              <w:bottom w:val="single" w:sz="4" w:space="0" w:color="auto"/>
              <w:right w:val="single" w:sz="4" w:space="0" w:color="auto"/>
            </w:tcBorders>
            <w:hideMark/>
          </w:tcPr>
          <w:p w14:paraId="199BA539" w14:textId="77777777" w:rsidR="006A025F" w:rsidRPr="00020619" w:rsidRDefault="006A025F" w:rsidP="00BB34DD">
            <w:pPr>
              <w:pStyle w:val="TAL"/>
              <w:rPr>
                <w:ins w:id="67729" w:author="BigCREditor-RAN4#104-bis" w:date="2022-10-21T15:47:00Z"/>
                <w:rFonts w:cs="Arial"/>
              </w:rPr>
            </w:pPr>
            <w:ins w:id="67730" w:author="BigCREditor-RAN4#104-bis" w:date="2022-10-21T15:47:00Z">
              <w:r w:rsidRPr="00020619">
                <w:t>T2</w:t>
              </w:r>
            </w:ins>
          </w:p>
        </w:tc>
        <w:tc>
          <w:tcPr>
            <w:tcW w:w="0" w:type="auto"/>
            <w:tcBorders>
              <w:top w:val="single" w:sz="4" w:space="0" w:color="auto"/>
              <w:left w:val="single" w:sz="4" w:space="0" w:color="auto"/>
              <w:bottom w:val="single" w:sz="4" w:space="0" w:color="auto"/>
              <w:right w:val="single" w:sz="4" w:space="0" w:color="auto"/>
            </w:tcBorders>
            <w:hideMark/>
          </w:tcPr>
          <w:p w14:paraId="031E31A9" w14:textId="77777777" w:rsidR="006A025F" w:rsidRPr="00020619" w:rsidRDefault="006A025F" w:rsidP="00BB34DD">
            <w:pPr>
              <w:pStyle w:val="TAL"/>
              <w:rPr>
                <w:ins w:id="67731" w:author="BigCREditor-RAN4#104-bis" w:date="2022-10-21T15:47:00Z"/>
                <w:rFonts w:cs="Arial"/>
              </w:rPr>
            </w:pPr>
            <w:ins w:id="67732" w:author="BigCREditor-RAN4#104-bis" w:date="2022-10-21T15:47:00Z">
              <w:r w:rsidRPr="00020619">
                <w:rPr>
                  <w:rFonts w:cs="v4.2.0"/>
                </w:rPr>
                <w: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863CB7B" w14:textId="77777777" w:rsidR="006A025F" w:rsidRPr="00020619" w:rsidRDefault="006A025F" w:rsidP="00BB34DD">
            <w:pPr>
              <w:pStyle w:val="TAC"/>
              <w:rPr>
                <w:ins w:id="67733" w:author="BigCREditor-RAN4#104-bis" w:date="2022-10-21T15:47:00Z"/>
              </w:rPr>
            </w:pPr>
            <w:ins w:id="67734" w:author="BigCREditor-RAN4#104-bis" w:date="2022-10-21T15:47:00Z">
              <w:r w:rsidRPr="00020619">
                <w:rPr>
                  <w:bCs/>
                </w:rPr>
                <w:t>1, 2</w:t>
              </w:r>
            </w:ins>
          </w:p>
        </w:tc>
        <w:tc>
          <w:tcPr>
            <w:tcW w:w="0" w:type="auto"/>
            <w:tcBorders>
              <w:top w:val="single" w:sz="4" w:space="0" w:color="auto"/>
              <w:left w:val="single" w:sz="4" w:space="0" w:color="auto"/>
              <w:bottom w:val="single" w:sz="4" w:space="0" w:color="auto"/>
              <w:right w:val="single" w:sz="4" w:space="0" w:color="auto"/>
            </w:tcBorders>
            <w:hideMark/>
          </w:tcPr>
          <w:p w14:paraId="6781F22B" w14:textId="77777777" w:rsidR="006A025F" w:rsidRPr="00020619" w:rsidRDefault="006A025F" w:rsidP="00BB34DD">
            <w:pPr>
              <w:pStyle w:val="TAC"/>
              <w:rPr>
                <w:ins w:id="67735" w:author="BigCREditor-RAN4#104-bis" w:date="2022-10-21T15:47:00Z"/>
                <w:rFonts w:cs="Arial"/>
                <w:lang w:eastAsia="zh-CN"/>
              </w:rPr>
            </w:pPr>
            <w:ins w:id="67736" w:author="BigCREditor-RAN4#104-bis" w:date="2022-10-21T15:47:00Z">
              <w:r w:rsidRPr="00020619">
                <w:t>5</w:t>
              </w:r>
            </w:ins>
          </w:p>
        </w:tc>
        <w:tc>
          <w:tcPr>
            <w:tcW w:w="0" w:type="auto"/>
            <w:tcBorders>
              <w:top w:val="single" w:sz="4" w:space="0" w:color="auto"/>
              <w:left w:val="single" w:sz="4" w:space="0" w:color="auto"/>
              <w:bottom w:val="single" w:sz="4" w:space="0" w:color="auto"/>
              <w:right w:val="single" w:sz="4" w:space="0" w:color="auto"/>
            </w:tcBorders>
          </w:tcPr>
          <w:p w14:paraId="7F344D35" w14:textId="77777777" w:rsidR="006A025F" w:rsidRPr="00020619" w:rsidRDefault="006A025F" w:rsidP="00BB34DD">
            <w:pPr>
              <w:pStyle w:val="TAL"/>
              <w:rPr>
                <w:ins w:id="67737" w:author="BigCREditor-RAN4#104-bis" w:date="2022-10-21T15:47:00Z"/>
              </w:rPr>
            </w:pPr>
          </w:p>
        </w:tc>
      </w:tr>
    </w:tbl>
    <w:p w14:paraId="7F85C3EF" w14:textId="77777777" w:rsidR="006A025F" w:rsidRPr="00020619" w:rsidRDefault="006A025F" w:rsidP="006A025F">
      <w:pPr>
        <w:rPr>
          <w:ins w:id="67738" w:author="BigCREditor-RAN4#104-bis" w:date="2022-10-21T15:47:00Z"/>
        </w:rPr>
      </w:pPr>
    </w:p>
    <w:p w14:paraId="49BAA70D" w14:textId="77777777" w:rsidR="006A025F" w:rsidRPr="00020619" w:rsidRDefault="006A025F" w:rsidP="006A025F">
      <w:pPr>
        <w:pStyle w:val="TH"/>
        <w:rPr>
          <w:ins w:id="67739" w:author="BigCREditor-RAN4#104-bis" w:date="2022-10-21T15:47:00Z"/>
        </w:rPr>
      </w:pPr>
      <w:ins w:id="67740" w:author="BigCREditor-RAN4#104-bis" w:date="2022-10-21T15:47:00Z">
        <w:r w:rsidRPr="00020619">
          <w:lastRenderedPageBreak/>
          <w:t>Table A.</w:t>
        </w:r>
        <w:r w:rsidRPr="00020619">
          <w:rPr>
            <w:rFonts w:hint="eastAsia"/>
            <w:lang w:eastAsia="zh-CN"/>
          </w:rPr>
          <w:t>1</w:t>
        </w:r>
        <w:r w:rsidRPr="00020619">
          <w:t xml:space="preserve">7.6.1.3.1-3: NR Cell specific test parameters for intra-frequency event triggered reporting for SA with TDD </w:t>
        </w:r>
        <w:proofErr w:type="spellStart"/>
        <w:r w:rsidRPr="00020619">
          <w:t>PCell</w:t>
        </w:r>
        <w:proofErr w:type="spellEnd"/>
        <w:r w:rsidRPr="00020619">
          <w:t xml:space="preserve"> in FR2 with per-UE gaps without DRX</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6A025F" w:rsidRPr="00020619" w14:paraId="263B4EA0" w14:textId="77777777" w:rsidTr="00BB34DD">
        <w:trPr>
          <w:cantSplit/>
          <w:jc w:val="center"/>
          <w:ins w:id="67741" w:author="BigCREditor-RAN4#104-bis" w:date="2022-10-21T15:47:00Z"/>
        </w:trPr>
        <w:tc>
          <w:tcPr>
            <w:tcW w:w="1752" w:type="dxa"/>
            <w:tcBorders>
              <w:top w:val="single" w:sz="4" w:space="0" w:color="auto"/>
              <w:left w:val="single" w:sz="4" w:space="0" w:color="auto"/>
              <w:bottom w:val="nil"/>
              <w:right w:val="single" w:sz="4" w:space="0" w:color="auto"/>
            </w:tcBorders>
            <w:shd w:val="clear" w:color="auto" w:fill="auto"/>
            <w:hideMark/>
          </w:tcPr>
          <w:p w14:paraId="18A7880C" w14:textId="77777777" w:rsidR="006A025F" w:rsidRPr="00020619" w:rsidRDefault="006A025F" w:rsidP="00BB34DD">
            <w:pPr>
              <w:pStyle w:val="TAH"/>
              <w:rPr>
                <w:ins w:id="67742" w:author="BigCREditor-RAN4#104-bis" w:date="2022-10-21T15:47:00Z"/>
                <w:rFonts w:cs="Arial"/>
              </w:rPr>
            </w:pPr>
            <w:ins w:id="67743" w:author="BigCREditor-RAN4#104-bis" w:date="2022-10-21T15:47:00Z">
              <w:r w:rsidRPr="00020619">
                <w:rPr>
                  <w:rFonts w:cs="v4.2.0"/>
                </w:rPr>
                <w:t>Parameter</w:t>
              </w:r>
            </w:ins>
          </w:p>
        </w:tc>
        <w:tc>
          <w:tcPr>
            <w:tcW w:w="1613" w:type="dxa"/>
            <w:tcBorders>
              <w:top w:val="single" w:sz="4" w:space="0" w:color="auto"/>
              <w:left w:val="single" w:sz="4" w:space="0" w:color="auto"/>
              <w:bottom w:val="nil"/>
              <w:right w:val="single" w:sz="4" w:space="0" w:color="auto"/>
            </w:tcBorders>
            <w:shd w:val="clear" w:color="auto" w:fill="auto"/>
            <w:hideMark/>
          </w:tcPr>
          <w:p w14:paraId="6E1B0488" w14:textId="77777777" w:rsidR="006A025F" w:rsidRPr="00020619" w:rsidRDefault="006A025F" w:rsidP="00BB34DD">
            <w:pPr>
              <w:pStyle w:val="TAH"/>
              <w:rPr>
                <w:ins w:id="67744" w:author="BigCREditor-RAN4#104-bis" w:date="2022-10-21T15:47:00Z"/>
                <w:rFonts w:cs="Arial"/>
              </w:rPr>
            </w:pPr>
            <w:ins w:id="67745" w:author="BigCREditor-RAN4#104-bis" w:date="2022-10-21T15:47:00Z">
              <w:r w:rsidRPr="00020619">
                <w:rPr>
                  <w:rFonts w:cs="v4.2.0"/>
                </w:rPr>
                <w:t>Unit</w:t>
              </w:r>
            </w:ins>
          </w:p>
        </w:tc>
        <w:tc>
          <w:tcPr>
            <w:tcW w:w="1700" w:type="dxa"/>
            <w:tcBorders>
              <w:top w:val="single" w:sz="4" w:space="0" w:color="auto"/>
              <w:left w:val="single" w:sz="4" w:space="0" w:color="auto"/>
              <w:bottom w:val="nil"/>
              <w:right w:val="single" w:sz="4" w:space="0" w:color="auto"/>
            </w:tcBorders>
            <w:shd w:val="clear" w:color="auto" w:fill="auto"/>
            <w:hideMark/>
          </w:tcPr>
          <w:p w14:paraId="1D89BCE2" w14:textId="77777777" w:rsidR="006A025F" w:rsidRPr="00020619" w:rsidRDefault="006A025F" w:rsidP="00BB34DD">
            <w:pPr>
              <w:pStyle w:val="TAH"/>
              <w:rPr>
                <w:ins w:id="67746" w:author="BigCREditor-RAN4#104-bis" w:date="2022-10-21T15:47:00Z"/>
                <w:rFonts w:cs="v4.2.0"/>
              </w:rPr>
            </w:pPr>
            <w:ins w:id="67747" w:author="BigCREditor-RAN4#104-bis" w:date="2022-10-21T15:47:00Z">
              <w:r w:rsidRPr="00020619">
                <w:rPr>
                  <w:rFonts w:cs="v4.2.0"/>
                </w:rPr>
                <w:t>Config</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81FFE19" w14:textId="77777777" w:rsidR="006A025F" w:rsidRPr="00020619" w:rsidRDefault="006A025F" w:rsidP="00BB34DD">
            <w:pPr>
              <w:pStyle w:val="TAH"/>
              <w:rPr>
                <w:ins w:id="67748" w:author="BigCREditor-RAN4#104-bis" w:date="2022-10-21T15:47:00Z"/>
                <w:rFonts w:cs="Arial"/>
              </w:rPr>
            </w:pPr>
            <w:ins w:id="67749" w:author="BigCREditor-RAN4#104-bis" w:date="2022-10-21T15:47:00Z">
              <w:r w:rsidRPr="00020619">
                <w:rPr>
                  <w:rFonts w:cs="v4.2.0"/>
                </w:rPr>
                <w:t>Cell 1</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0E63D050" w14:textId="77777777" w:rsidR="006A025F" w:rsidRPr="00020619" w:rsidRDefault="006A025F" w:rsidP="00BB34DD">
            <w:pPr>
              <w:pStyle w:val="TAH"/>
              <w:rPr>
                <w:ins w:id="67750" w:author="BigCREditor-RAN4#104-bis" w:date="2022-10-21T15:47:00Z"/>
                <w:rFonts w:cs="v4.2.0"/>
                <w:lang w:eastAsia="zh-CN"/>
              </w:rPr>
            </w:pPr>
            <w:ins w:id="67751" w:author="BigCREditor-RAN4#104-bis" w:date="2022-10-21T15:47:00Z">
              <w:r w:rsidRPr="00020619">
                <w:rPr>
                  <w:rFonts w:cs="v4.2.0"/>
                  <w:lang w:eastAsia="zh-CN"/>
                </w:rPr>
                <w:t>Cell 2</w:t>
              </w:r>
            </w:ins>
          </w:p>
        </w:tc>
      </w:tr>
      <w:tr w:rsidR="006A025F" w:rsidRPr="00020619" w14:paraId="0541DD7D" w14:textId="77777777" w:rsidTr="00BB34DD">
        <w:trPr>
          <w:cantSplit/>
          <w:jc w:val="center"/>
          <w:ins w:id="67752" w:author="BigCREditor-RAN4#104-bis" w:date="2022-10-21T15:47:00Z"/>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4C44277E" w14:textId="77777777" w:rsidR="006A025F" w:rsidRPr="00020619" w:rsidRDefault="006A025F" w:rsidP="00BB34DD">
            <w:pPr>
              <w:pStyle w:val="TAH"/>
              <w:rPr>
                <w:ins w:id="67753" w:author="BigCREditor-RAN4#104-bis" w:date="2022-10-21T15:47:00Z"/>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6DABDEAB" w14:textId="77777777" w:rsidR="006A025F" w:rsidRPr="00020619" w:rsidRDefault="006A025F" w:rsidP="00BB34DD">
            <w:pPr>
              <w:pStyle w:val="TAH"/>
              <w:rPr>
                <w:ins w:id="67754" w:author="BigCREditor-RAN4#104-bis" w:date="2022-10-21T15:47:00Z"/>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758A346A" w14:textId="77777777" w:rsidR="006A025F" w:rsidRPr="00020619" w:rsidRDefault="006A025F" w:rsidP="00BB34DD">
            <w:pPr>
              <w:pStyle w:val="TAH"/>
              <w:rPr>
                <w:ins w:id="67755" w:author="BigCREditor-RAN4#104-bis" w:date="2022-10-21T15:47:00Z"/>
                <w:rFonts w:cs="v4.2.0"/>
              </w:rPr>
            </w:pPr>
          </w:p>
        </w:tc>
        <w:tc>
          <w:tcPr>
            <w:tcW w:w="850" w:type="dxa"/>
            <w:tcBorders>
              <w:top w:val="single" w:sz="4" w:space="0" w:color="auto"/>
              <w:left w:val="single" w:sz="4" w:space="0" w:color="auto"/>
              <w:bottom w:val="single" w:sz="4" w:space="0" w:color="auto"/>
              <w:right w:val="single" w:sz="4" w:space="0" w:color="auto"/>
            </w:tcBorders>
            <w:hideMark/>
          </w:tcPr>
          <w:p w14:paraId="5209AEBB" w14:textId="77777777" w:rsidR="006A025F" w:rsidRPr="00020619" w:rsidRDefault="006A025F" w:rsidP="00BB34DD">
            <w:pPr>
              <w:pStyle w:val="TAH"/>
              <w:rPr>
                <w:ins w:id="67756" w:author="BigCREditor-RAN4#104-bis" w:date="2022-10-21T15:47:00Z"/>
                <w:rFonts w:cs="Arial"/>
              </w:rPr>
            </w:pPr>
            <w:ins w:id="67757" w:author="BigCREditor-RAN4#104-bis" w:date="2022-10-21T15:47:00Z">
              <w:r w:rsidRPr="00020619">
                <w:rPr>
                  <w:rFonts w:cs="v4.2.0"/>
                </w:rPr>
                <w:t>T1</w:t>
              </w:r>
            </w:ins>
          </w:p>
        </w:tc>
        <w:tc>
          <w:tcPr>
            <w:tcW w:w="851" w:type="dxa"/>
            <w:tcBorders>
              <w:top w:val="single" w:sz="4" w:space="0" w:color="auto"/>
              <w:left w:val="single" w:sz="4" w:space="0" w:color="auto"/>
              <w:bottom w:val="single" w:sz="4" w:space="0" w:color="auto"/>
              <w:right w:val="single" w:sz="4" w:space="0" w:color="auto"/>
            </w:tcBorders>
            <w:hideMark/>
          </w:tcPr>
          <w:p w14:paraId="58812F3F" w14:textId="77777777" w:rsidR="006A025F" w:rsidRPr="00020619" w:rsidRDefault="006A025F" w:rsidP="00BB34DD">
            <w:pPr>
              <w:pStyle w:val="TAH"/>
              <w:rPr>
                <w:ins w:id="67758" w:author="BigCREditor-RAN4#104-bis" w:date="2022-10-21T15:47:00Z"/>
                <w:rFonts w:cs="Arial"/>
              </w:rPr>
            </w:pPr>
            <w:ins w:id="67759" w:author="BigCREditor-RAN4#104-bis" w:date="2022-10-21T15:47:00Z">
              <w:r w:rsidRPr="00020619">
                <w:rPr>
                  <w:rFonts w:cs="v4.2.0"/>
                </w:rPr>
                <w:t>T2</w:t>
              </w:r>
            </w:ins>
          </w:p>
        </w:tc>
        <w:tc>
          <w:tcPr>
            <w:tcW w:w="921" w:type="dxa"/>
            <w:tcBorders>
              <w:top w:val="single" w:sz="4" w:space="0" w:color="auto"/>
              <w:left w:val="single" w:sz="4" w:space="0" w:color="auto"/>
              <w:bottom w:val="single" w:sz="4" w:space="0" w:color="auto"/>
              <w:right w:val="single" w:sz="4" w:space="0" w:color="auto"/>
            </w:tcBorders>
            <w:hideMark/>
          </w:tcPr>
          <w:p w14:paraId="6EFE72A1" w14:textId="77777777" w:rsidR="006A025F" w:rsidRPr="00020619" w:rsidRDefault="006A025F" w:rsidP="00BB34DD">
            <w:pPr>
              <w:pStyle w:val="TAH"/>
              <w:rPr>
                <w:ins w:id="67760" w:author="BigCREditor-RAN4#104-bis" w:date="2022-10-21T15:47:00Z"/>
                <w:rFonts w:cs="v4.2.0"/>
                <w:lang w:eastAsia="zh-CN"/>
              </w:rPr>
            </w:pPr>
            <w:ins w:id="67761" w:author="BigCREditor-RAN4#104-bis" w:date="2022-10-21T15:47:00Z">
              <w:r w:rsidRPr="00020619">
                <w:rPr>
                  <w:rFonts w:cs="v4.2.0"/>
                  <w:lang w:eastAsia="zh-CN"/>
                </w:rPr>
                <w:t>T1</w:t>
              </w:r>
            </w:ins>
          </w:p>
        </w:tc>
        <w:tc>
          <w:tcPr>
            <w:tcW w:w="926" w:type="dxa"/>
            <w:tcBorders>
              <w:top w:val="single" w:sz="4" w:space="0" w:color="auto"/>
              <w:left w:val="single" w:sz="4" w:space="0" w:color="auto"/>
              <w:bottom w:val="single" w:sz="4" w:space="0" w:color="auto"/>
              <w:right w:val="single" w:sz="4" w:space="0" w:color="auto"/>
            </w:tcBorders>
            <w:hideMark/>
          </w:tcPr>
          <w:p w14:paraId="32807629" w14:textId="77777777" w:rsidR="006A025F" w:rsidRPr="00020619" w:rsidRDefault="006A025F" w:rsidP="00BB34DD">
            <w:pPr>
              <w:pStyle w:val="TAH"/>
              <w:rPr>
                <w:ins w:id="67762" w:author="BigCREditor-RAN4#104-bis" w:date="2022-10-21T15:47:00Z"/>
                <w:rFonts w:cs="v4.2.0"/>
                <w:lang w:eastAsia="zh-CN"/>
              </w:rPr>
            </w:pPr>
            <w:ins w:id="67763" w:author="BigCREditor-RAN4#104-bis" w:date="2022-10-21T15:47:00Z">
              <w:r w:rsidRPr="00020619">
                <w:rPr>
                  <w:rFonts w:cs="v4.2.0"/>
                  <w:lang w:eastAsia="zh-CN"/>
                </w:rPr>
                <w:t>T2</w:t>
              </w:r>
            </w:ins>
          </w:p>
        </w:tc>
      </w:tr>
      <w:tr w:rsidR="006A025F" w:rsidRPr="00020619" w14:paraId="7F15D825" w14:textId="77777777" w:rsidTr="00BB34DD">
        <w:trPr>
          <w:cantSplit/>
          <w:jc w:val="center"/>
          <w:ins w:id="67764"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4ADAA8AD" w14:textId="77777777" w:rsidR="006A025F" w:rsidRPr="00020619" w:rsidRDefault="006A025F" w:rsidP="00BB34DD">
            <w:pPr>
              <w:pStyle w:val="TAL"/>
              <w:rPr>
                <w:ins w:id="67765" w:author="BigCREditor-RAN4#104-bis" w:date="2022-10-21T15:47:00Z"/>
                <w:lang w:eastAsia="zh-CN"/>
              </w:rPr>
            </w:pPr>
            <w:ins w:id="67766" w:author="BigCREditor-RAN4#104-bis" w:date="2022-10-21T15:47:00Z">
              <w:r w:rsidRPr="00020619">
                <w:rPr>
                  <w:lang w:eastAsia="zh-CN"/>
                </w:rPr>
                <w:t xml:space="preserve">TDD configuration </w:t>
              </w:r>
            </w:ins>
          </w:p>
        </w:tc>
        <w:tc>
          <w:tcPr>
            <w:tcW w:w="1613" w:type="dxa"/>
            <w:tcBorders>
              <w:top w:val="single" w:sz="4" w:space="0" w:color="auto"/>
              <w:left w:val="single" w:sz="4" w:space="0" w:color="auto"/>
              <w:bottom w:val="single" w:sz="4" w:space="0" w:color="auto"/>
              <w:right w:val="single" w:sz="4" w:space="0" w:color="auto"/>
            </w:tcBorders>
          </w:tcPr>
          <w:p w14:paraId="4185CB64" w14:textId="77777777" w:rsidR="006A025F" w:rsidRPr="00020619" w:rsidRDefault="006A025F" w:rsidP="00BB34DD">
            <w:pPr>
              <w:pStyle w:val="TAC"/>
              <w:rPr>
                <w:ins w:id="67767"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44D88D4D" w14:textId="77777777" w:rsidR="006A025F" w:rsidRPr="00020619" w:rsidRDefault="006A025F" w:rsidP="00BB34DD">
            <w:pPr>
              <w:pStyle w:val="TAC"/>
              <w:rPr>
                <w:ins w:id="67768" w:author="BigCREditor-RAN4#104-bis" w:date="2022-10-21T15:47:00Z"/>
                <w:rFonts w:cs="v4.2.0"/>
                <w:bCs/>
              </w:rPr>
            </w:pPr>
            <w:ins w:id="67769" w:author="BigCREditor-RAN4#104-bis" w:date="2022-10-21T15:47:00Z">
              <w:r w:rsidRPr="00020619">
                <w:rPr>
                  <w:rFonts w:cs="v4.2.0"/>
                  <w:bCs/>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2B191DF" w14:textId="77777777" w:rsidR="006A025F" w:rsidRPr="00020619" w:rsidRDefault="006A025F" w:rsidP="00BB34DD">
            <w:pPr>
              <w:pStyle w:val="TAC"/>
              <w:rPr>
                <w:ins w:id="67770" w:author="BigCREditor-RAN4#104-bis" w:date="2022-10-21T15:47:00Z"/>
                <w:rFonts w:cs="v4.2.0"/>
                <w:lang w:eastAsia="zh-CN"/>
              </w:rPr>
            </w:pPr>
            <w:ins w:id="67771" w:author="BigCREditor-RAN4#104-bis" w:date="2022-10-21T15:47:00Z">
              <w:r w:rsidRPr="00020619">
                <w:rPr>
                  <w:rFonts w:cs="v4.2.0"/>
                  <w:lang w:eastAsia="zh-CN"/>
                </w:rPr>
                <w:t>TDDConf.3.1</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3135FC1E" w14:textId="77777777" w:rsidR="006A025F" w:rsidRPr="00020619" w:rsidRDefault="006A025F" w:rsidP="00BB34DD">
            <w:pPr>
              <w:pStyle w:val="TAC"/>
              <w:rPr>
                <w:ins w:id="67772" w:author="BigCREditor-RAN4#104-bis" w:date="2022-10-21T15:47:00Z"/>
                <w:rFonts w:cs="v4.2.0"/>
                <w:lang w:eastAsia="zh-CN"/>
              </w:rPr>
            </w:pPr>
            <w:ins w:id="67773" w:author="BigCREditor-RAN4#104-bis" w:date="2022-10-21T15:47:00Z">
              <w:r w:rsidRPr="00020619">
                <w:rPr>
                  <w:rFonts w:cs="v4.2.0"/>
                  <w:lang w:eastAsia="zh-CN"/>
                </w:rPr>
                <w:t>TDDConf.3.1</w:t>
              </w:r>
            </w:ins>
          </w:p>
        </w:tc>
      </w:tr>
      <w:tr w:rsidR="006A025F" w:rsidRPr="00020619" w14:paraId="18A4837F" w14:textId="77777777" w:rsidTr="00BB34DD">
        <w:trPr>
          <w:cantSplit/>
          <w:jc w:val="center"/>
          <w:ins w:id="67774" w:author="BigCREditor-RAN4#104-bis" w:date="2022-10-21T15:47:00Z"/>
        </w:trPr>
        <w:tc>
          <w:tcPr>
            <w:tcW w:w="1752" w:type="dxa"/>
            <w:tcBorders>
              <w:top w:val="single" w:sz="4" w:space="0" w:color="auto"/>
              <w:left w:val="single" w:sz="4" w:space="0" w:color="auto"/>
              <w:bottom w:val="single" w:sz="4" w:space="0" w:color="auto"/>
              <w:right w:val="single" w:sz="4" w:space="0" w:color="auto"/>
            </w:tcBorders>
          </w:tcPr>
          <w:p w14:paraId="04120E10" w14:textId="77777777" w:rsidR="006A025F" w:rsidRPr="00020619" w:rsidRDefault="006A025F" w:rsidP="00BB34DD">
            <w:pPr>
              <w:pStyle w:val="TAL"/>
              <w:rPr>
                <w:ins w:id="67775" w:author="BigCREditor-RAN4#104-bis" w:date="2022-10-21T15:47:00Z"/>
                <w:lang w:eastAsia="zh-CN"/>
              </w:rPr>
            </w:pPr>
            <w:proofErr w:type="spellStart"/>
            <w:ins w:id="67776" w:author="BigCREditor-RAN4#104-bis" w:date="2022-10-21T15:47:00Z">
              <w:r w:rsidRPr="00020619">
                <w:rPr>
                  <w:bCs/>
                </w:rPr>
                <w:t>BW</w:t>
              </w:r>
              <w:r w:rsidRPr="00020619">
                <w:rPr>
                  <w:vertAlign w:val="subscript"/>
                </w:rPr>
                <w:t>channel</w:t>
              </w:r>
              <w:proofErr w:type="spellEnd"/>
            </w:ins>
          </w:p>
        </w:tc>
        <w:tc>
          <w:tcPr>
            <w:tcW w:w="1613" w:type="dxa"/>
            <w:tcBorders>
              <w:top w:val="single" w:sz="4" w:space="0" w:color="auto"/>
              <w:left w:val="single" w:sz="4" w:space="0" w:color="auto"/>
              <w:bottom w:val="single" w:sz="4" w:space="0" w:color="auto"/>
              <w:right w:val="single" w:sz="4" w:space="0" w:color="auto"/>
            </w:tcBorders>
          </w:tcPr>
          <w:p w14:paraId="43B230C9" w14:textId="77777777" w:rsidR="006A025F" w:rsidRPr="00020619" w:rsidRDefault="006A025F" w:rsidP="00BB34DD">
            <w:pPr>
              <w:pStyle w:val="TAC"/>
              <w:rPr>
                <w:ins w:id="67777" w:author="BigCREditor-RAN4#104-bis" w:date="2022-10-21T15:47:00Z"/>
              </w:rPr>
            </w:pPr>
            <w:ins w:id="67778" w:author="BigCREditor-RAN4#104-bis" w:date="2022-10-21T15:47:00Z">
              <w:r w:rsidRPr="00020619">
                <w:rPr>
                  <w:rFonts w:cs="v4.2.0"/>
                </w:rPr>
                <w:t>MHz</w:t>
              </w:r>
            </w:ins>
          </w:p>
        </w:tc>
        <w:tc>
          <w:tcPr>
            <w:tcW w:w="1700" w:type="dxa"/>
            <w:tcBorders>
              <w:top w:val="single" w:sz="4" w:space="0" w:color="auto"/>
              <w:left w:val="single" w:sz="4" w:space="0" w:color="auto"/>
              <w:bottom w:val="single" w:sz="4" w:space="0" w:color="auto"/>
              <w:right w:val="single" w:sz="4" w:space="0" w:color="auto"/>
            </w:tcBorders>
          </w:tcPr>
          <w:p w14:paraId="260678F8" w14:textId="77777777" w:rsidR="006A025F" w:rsidRPr="00020619" w:rsidRDefault="006A025F" w:rsidP="00BB34DD">
            <w:pPr>
              <w:pStyle w:val="TAC"/>
              <w:rPr>
                <w:ins w:id="67779" w:author="BigCREditor-RAN4#104-bis" w:date="2022-10-21T15:47:00Z"/>
                <w:rFonts w:cs="v4.2.0"/>
                <w:bCs/>
              </w:rPr>
            </w:pPr>
            <w:ins w:id="67780" w:author="BigCREditor-RAN4#104-bis" w:date="2022-10-21T15:47:00Z">
              <w:r w:rsidRPr="00020619">
                <w:rPr>
                  <w:rFonts w:cs="v4.2.0"/>
                  <w:bCs/>
                </w:rPr>
                <w:t>1, 2</w:t>
              </w:r>
            </w:ins>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15B95C9" w14:textId="77777777" w:rsidR="006A025F" w:rsidRPr="00020619" w:rsidRDefault="006A025F" w:rsidP="00BB34DD">
            <w:pPr>
              <w:pStyle w:val="TAC"/>
              <w:rPr>
                <w:ins w:id="67781" w:author="BigCREditor-RAN4#104-bis" w:date="2022-10-21T15:47:00Z"/>
                <w:rFonts w:cs="v4.2.0"/>
                <w:lang w:eastAsia="zh-CN"/>
              </w:rPr>
            </w:pPr>
            <w:ins w:id="67782" w:author="BigCREditor-RAN4#104-bis" w:date="2022-10-21T15:47: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118E3C1B" w14:textId="77777777" w:rsidR="006A025F" w:rsidRPr="00020619" w:rsidRDefault="006A025F" w:rsidP="00BB34DD">
            <w:pPr>
              <w:pStyle w:val="TAC"/>
              <w:rPr>
                <w:ins w:id="67783" w:author="BigCREditor-RAN4#104-bis" w:date="2022-10-21T15:47:00Z"/>
                <w:rFonts w:cs="v4.2.0"/>
                <w:lang w:eastAsia="zh-CN"/>
              </w:rPr>
            </w:pPr>
            <w:ins w:id="67784" w:author="BigCREditor-RAN4#104-bis" w:date="2022-10-21T15:47: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r>
      <w:tr w:rsidR="006A025F" w:rsidRPr="00020619" w14:paraId="50DB3283" w14:textId="77777777" w:rsidTr="00BB34DD">
        <w:trPr>
          <w:cantSplit/>
          <w:jc w:val="center"/>
          <w:ins w:id="67785" w:author="BigCREditor-RAN4#104-bis" w:date="2022-10-21T15:47:00Z"/>
        </w:trPr>
        <w:tc>
          <w:tcPr>
            <w:tcW w:w="1752" w:type="dxa"/>
            <w:vMerge w:val="restart"/>
            <w:tcBorders>
              <w:top w:val="single" w:sz="4" w:space="0" w:color="auto"/>
              <w:left w:val="single" w:sz="4" w:space="0" w:color="auto"/>
              <w:right w:val="single" w:sz="4" w:space="0" w:color="auto"/>
            </w:tcBorders>
          </w:tcPr>
          <w:p w14:paraId="7A554EA3" w14:textId="77777777" w:rsidR="006A025F" w:rsidRPr="00020619" w:rsidRDefault="006A025F" w:rsidP="00BB34DD">
            <w:pPr>
              <w:pStyle w:val="TAL"/>
              <w:rPr>
                <w:ins w:id="67786" w:author="BigCREditor-RAN4#104-bis" w:date="2022-10-21T15:47:00Z"/>
                <w:bCs/>
              </w:rPr>
            </w:pPr>
            <w:ins w:id="67787" w:author="BigCREditor-RAN4#104-bis" w:date="2022-10-21T15:47:00Z">
              <w:r w:rsidRPr="00020619">
                <w:rPr>
                  <w:rFonts w:cs="Arial"/>
                  <w:bCs/>
                  <w:lang w:eastAsia="zh-CN"/>
                </w:rPr>
                <w:t>Data RBs allocated</w:t>
              </w:r>
            </w:ins>
          </w:p>
        </w:tc>
        <w:tc>
          <w:tcPr>
            <w:tcW w:w="1613" w:type="dxa"/>
            <w:vMerge w:val="restart"/>
            <w:tcBorders>
              <w:top w:val="single" w:sz="4" w:space="0" w:color="auto"/>
              <w:left w:val="single" w:sz="4" w:space="0" w:color="auto"/>
              <w:right w:val="single" w:sz="4" w:space="0" w:color="auto"/>
            </w:tcBorders>
          </w:tcPr>
          <w:p w14:paraId="35B6C990" w14:textId="77777777" w:rsidR="006A025F" w:rsidRPr="00020619" w:rsidRDefault="006A025F" w:rsidP="00BB34DD">
            <w:pPr>
              <w:pStyle w:val="TAC"/>
              <w:rPr>
                <w:ins w:id="67788" w:author="BigCREditor-RAN4#104-bis" w:date="2022-10-21T15:47:00Z"/>
                <w:rFonts w:cs="v4.2.0"/>
              </w:rPr>
            </w:pPr>
          </w:p>
        </w:tc>
        <w:tc>
          <w:tcPr>
            <w:tcW w:w="1700" w:type="dxa"/>
            <w:tcBorders>
              <w:top w:val="single" w:sz="4" w:space="0" w:color="auto"/>
              <w:left w:val="single" w:sz="4" w:space="0" w:color="auto"/>
              <w:bottom w:val="single" w:sz="4" w:space="0" w:color="auto"/>
              <w:right w:val="single" w:sz="4" w:space="0" w:color="auto"/>
            </w:tcBorders>
          </w:tcPr>
          <w:p w14:paraId="405F6703" w14:textId="77777777" w:rsidR="006A025F" w:rsidRPr="00020619" w:rsidRDefault="006A025F" w:rsidP="00BB34DD">
            <w:pPr>
              <w:pStyle w:val="TAC"/>
              <w:rPr>
                <w:ins w:id="67789" w:author="BigCREditor-RAN4#104-bis" w:date="2022-10-21T15:47:00Z"/>
                <w:rFonts w:cs="v4.2.0"/>
                <w:bCs/>
              </w:rPr>
            </w:pPr>
            <w:ins w:id="67790" w:author="BigCREditor-RAN4#104-bis" w:date="2022-10-21T15:47:00Z">
              <w:r w:rsidRPr="00020619">
                <w:rPr>
                  <w:rFonts w:cs="v4.2.0"/>
                  <w:lang w:eastAsia="zh-CN"/>
                </w:rPr>
                <w:t>1</w:t>
              </w:r>
            </w:ins>
          </w:p>
        </w:tc>
        <w:tc>
          <w:tcPr>
            <w:tcW w:w="1701" w:type="dxa"/>
            <w:gridSpan w:val="2"/>
            <w:tcBorders>
              <w:top w:val="single" w:sz="4" w:space="0" w:color="auto"/>
              <w:left w:val="single" w:sz="4" w:space="0" w:color="auto"/>
              <w:bottom w:val="single" w:sz="4" w:space="0" w:color="auto"/>
              <w:right w:val="single" w:sz="4" w:space="0" w:color="auto"/>
            </w:tcBorders>
          </w:tcPr>
          <w:p w14:paraId="26FFC5CB" w14:textId="77777777" w:rsidR="006A025F" w:rsidRPr="00020619" w:rsidRDefault="006A025F" w:rsidP="00BB34DD">
            <w:pPr>
              <w:pStyle w:val="TAC"/>
              <w:rPr>
                <w:ins w:id="67791" w:author="BigCREditor-RAN4#104-bis" w:date="2022-10-21T15:47:00Z"/>
                <w:szCs w:val="18"/>
              </w:rPr>
            </w:pPr>
            <w:ins w:id="67792" w:author="BigCREditor-RAN4#104-bis" w:date="2022-10-21T15:47:00Z">
              <w:r w:rsidRPr="00020619">
                <w:rPr>
                  <w:rFonts w:cs="v4.2.0"/>
                  <w:lang w:eastAsia="zh-CN"/>
                </w:rPr>
                <w:t>24</w:t>
              </w:r>
            </w:ins>
          </w:p>
        </w:tc>
        <w:tc>
          <w:tcPr>
            <w:tcW w:w="1847" w:type="dxa"/>
            <w:gridSpan w:val="2"/>
            <w:tcBorders>
              <w:top w:val="single" w:sz="4" w:space="0" w:color="auto"/>
              <w:left w:val="single" w:sz="4" w:space="0" w:color="auto"/>
              <w:bottom w:val="single" w:sz="4" w:space="0" w:color="auto"/>
              <w:right w:val="single" w:sz="4" w:space="0" w:color="auto"/>
            </w:tcBorders>
          </w:tcPr>
          <w:p w14:paraId="3D53BF35" w14:textId="77777777" w:rsidR="006A025F" w:rsidRPr="00020619" w:rsidRDefault="006A025F" w:rsidP="00BB34DD">
            <w:pPr>
              <w:pStyle w:val="TAC"/>
              <w:rPr>
                <w:ins w:id="67793" w:author="BigCREditor-RAN4#104-bis" w:date="2022-10-21T15:47:00Z"/>
                <w:szCs w:val="18"/>
              </w:rPr>
            </w:pPr>
            <w:ins w:id="67794" w:author="BigCREditor-RAN4#104-bis" w:date="2022-10-21T15:47:00Z">
              <w:r w:rsidRPr="00020619">
                <w:rPr>
                  <w:rFonts w:cs="v4.2.0"/>
                  <w:lang w:eastAsia="zh-CN"/>
                </w:rPr>
                <w:t>24</w:t>
              </w:r>
            </w:ins>
          </w:p>
        </w:tc>
      </w:tr>
      <w:tr w:rsidR="006A025F" w:rsidRPr="00020619" w14:paraId="16EE51B5" w14:textId="77777777" w:rsidTr="00BB34DD">
        <w:trPr>
          <w:cantSplit/>
          <w:jc w:val="center"/>
          <w:ins w:id="67795" w:author="BigCREditor-RAN4#104-bis" w:date="2022-10-21T15:47:00Z"/>
        </w:trPr>
        <w:tc>
          <w:tcPr>
            <w:tcW w:w="1752" w:type="dxa"/>
            <w:vMerge/>
            <w:tcBorders>
              <w:left w:val="single" w:sz="4" w:space="0" w:color="auto"/>
              <w:bottom w:val="single" w:sz="4" w:space="0" w:color="auto"/>
              <w:right w:val="single" w:sz="4" w:space="0" w:color="auto"/>
            </w:tcBorders>
          </w:tcPr>
          <w:p w14:paraId="042DB8C4" w14:textId="77777777" w:rsidR="006A025F" w:rsidRPr="00020619" w:rsidRDefault="006A025F" w:rsidP="00BB34DD">
            <w:pPr>
              <w:pStyle w:val="TAL"/>
              <w:rPr>
                <w:ins w:id="67796" w:author="BigCREditor-RAN4#104-bis" w:date="2022-10-21T15:47:00Z"/>
                <w:bCs/>
              </w:rPr>
            </w:pPr>
          </w:p>
        </w:tc>
        <w:tc>
          <w:tcPr>
            <w:tcW w:w="1613" w:type="dxa"/>
            <w:vMerge/>
            <w:tcBorders>
              <w:left w:val="single" w:sz="4" w:space="0" w:color="auto"/>
              <w:bottom w:val="single" w:sz="4" w:space="0" w:color="auto"/>
              <w:right w:val="single" w:sz="4" w:space="0" w:color="auto"/>
            </w:tcBorders>
          </w:tcPr>
          <w:p w14:paraId="6915DD44" w14:textId="77777777" w:rsidR="006A025F" w:rsidRPr="00020619" w:rsidRDefault="006A025F" w:rsidP="00BB34DD">
            <w:pPr>
              <w:pStyle w:val="TAC"/>
              <w:rPr>
                <w:ins w:id="67797" w:author="BigCREditor-RAN4#104-bis" w:date="2022-10-21T15:47:00Z"/>
                <w:rFonts w:cs="v4.2.0"/>
              </w:rPr>
            </w:pPr>
          </w:p>
        </w:tc>
        <w:tc>
          <w:tcPr>
            <w:tcW w:w="1700" w:type="dxa"/>
            <w:tcBorders>
              <w:top w:val="single" w:sz="4" w:space="0" w:color="auto"/>
              <w:left w:val="single" w:sz="4" w:space="0" w:color="auto"/>
              <w:bottom w:val="single" w:sz="4" w:space="0" w:color="auto"/>
              <w:right w:val="single" w:sz="4" w:space="0" w:color="auto"/>
            </w:tcBorders>
          </w:tcPr>
          <w:p w14:paraId="06D65E09" w14:textId="77777777" w:rsidR="006A025F" w:rsidRPr="00020619" w:rsidRDefault="006A025F" w:rsidP="00BB34DD">
            <w:pPr>
              <w:pStyle w:val="TAC"/>
              <w:rPr>
                <w:ins w:id="67798" w:author="BigCREditor-RAN4#104-bis" w:date="2022-10-21T15:47:00Z"/>
                <w:rFonts w:cs="v4.2.0"/>
                <w:bCs/>
              </w:rPr>
            </w:pPr>
            <w:ins w:id="67799" w:author="BigCREditor-RAN4#104-bis" w:date="2022-10-21T15:47: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68E23B0F" w14:textId="77777777" w:rsidR="006A025F" w:rsidRPr="00020619" w:rsidRDefault="006A025F" w:rsidP="00BB34DD">
            <w:pPr>
              <w:pStyle w:val="TAC"/>
              <w:rPr>
                <w:ins w:id="67800" w:author="BigCREditor-RAN4#104-bis" w:date="2022-10-21T15:47:00Z"/>
                <w:szCs w:val="18"/>
              </w:rPr>
            </w:pPr>
            <w:ins w:id="67801" w:author="BigCREditor-RAN4#104-bis" w:date="2022-10-21T15:47:00Z">
              <w:r w:rsidRPr="00020619">
                <w:rPr>
                  <w:rFonts w:cs="v4.2.0"/>
                  <w:lang w:eastAsia="zh-CN"/>
                </w:rPr>
                <w:t>48</w:t>
              </w:r>
            </w:ins>
          </w:p>
        </w:tc>
        <w:tc>
          <w:tcPr>
            <w:tcW w:w="1847" w:type="dxa"/>
            <w:gridSpan w:val="2"/>
            <w:tcBorders>
              <w:top w:val="single" w:sz="4" w:space="0" w:color="auto"/>
              <w:left w:val="single" w:sz="4" w:space="0" w:color="auto"/>
              <w:bottom w:val="single" w:sz="4" w:space="0" w:color="auto"/>
              <w:right w:val="single" w:sz="4" w:space="0" w:color="auto"/>
            </w:tcBorders>
          </w:tcPr>
          <w:p w14:paraId="4A00ACB4" w14:textId="77777777" w:rsidR="006A025F" w:rsidRPr="00020619" w:rsidRDefault="006A025F" w:rsidP="00BB34DD">
            <w:pPr>
              <w:pStyle w:val="TAC"/>
              <w:rPr>
                <w:ins w:id="67802" w:author="BigCREditor-RAN4#104-bis" w:date="2022-10-21T15:47:00Z"/>
                <w:szCs w:val="18"/>
              </w:rPr>
            </w:pPr>
            <w:ins w:id="67803" w:author="BigCREditor-RAN4#104-bis" w:date="2022-10-21T15:47:00Z">
              <w:r w:rsidRPr="00020619">
                <w:rPr>
                  <w:rFonts w:cs="v4.2.0"/>
                  <w:lang w:eastAsia="zh-CN"/>
                </w:rPr>
                <w:t>48</w:t>
              </w:r>
            </w:ins>
          </w:p>
        </w:tc>
      </w:tr>
      <w:tr w:rsidR="006A025F" w:rsidRPr="00020619" w14:paraId="4140FFDC" w14:textId="77777777" w:rsidTr="00BB34DD">
        <w:trPr>
          <w:cantSplit/>
          <w:jc w:val="center"/>
          <w:ins w:id="67804"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4FC137D6" w14:textId="77777777" w:rsidR="006A025F" w:rsidRPr="00020619" w:rsidRDefault="006A025F" w:rsidP="00BB34DD">
            <w:pPr>
              <w:pStyle w:val="TAL"/>
              <w:rPr>
                <w:ins w:id="67805" w:author="BigCREditor-RAN4#104-bis" w:date="2022-10-21T15:47:00Z"/>
                <w:lang w:eastAsia="zh-CN"/>
              </w:rPr>
            </w:pPr>
            <w:proofErr w:type="spellStart"/>
            <w:ins w:id="67806" w:author="BigCREditor-RAN4#104-bis" w:date="2022-10-21T15:47:00Z">
              <w:r w:rsidRPr="00020619">
                <w:rPr>
                  <w:bCs/>
                  <w:lang w:eastAsia="zh-CN"/>
                </w:rPr>
                <w:t>Intial</w:t>
              </w:r>
              <w:proofErr w:type="spellEnd"/>
              <w:r w:rsidRPr="00020619">
                <w:rPr>
                  <w:bCs/>
                  <w:lang w:eastAsia="zh-CN"/>
                </w:rPr>
                <w:t xml:space="preserve"> BWP configuration</w:t>
              </w:r>
            </w:ins>
          </w:p>
        </w:tc>
        <w:tc>
          <w:tcPr>
            <w:tcW w:w="1613" w:type="dxa"/>
            <w:tcBorders>
              <w:top w:val="single" w:sz="4" w:space="0" w:color="auto"/>
              <w:left w:val="single" w:sz="4" w:space="0" w:color="auto"/>
              <w:bottom w:val="single" w:sz="4" w:space="0" w:color="auto"/>
              <w:right w:val="single" w:sz="4" w:space="0" w:color="auto"/>
            </w:tcBorders>
          </w:tcPr>
          <w:p w14:paraId="4287F797" w14:textId="77777777" w:rsidR="006A025F" w:rsidRPr="00020619" w:rsidRDefault="006A025F" w:rsidP="00BB34DD">
            <w:pPr>
              <w:pStyle w:val="TAC"/>
              <w:rPr>
                <w:ins w:id="67807"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75323671" w14:textId="77777777" w:rsidR="006A025F" w:rsidRPr="00020619" w:rsidRDefault="006A025F" w:rsidP="00BB34DD">
            <w:pPr>
              <w:pStyle w:val="TAC"/>
              <w:rPr>
                <w:ins w:id="67808" w:author="BigCREditor-RAN4#104-bis" w:date="2022-10-21T15:47:00Z"/>
                <w:rFonts w:cs="v4.2.0"/>
                <w:bCs/>
              </w:rPr>
            </w:pPr>
            <w:ins w:id="67809" w:author="BigCREditor-RAN4#104-bis" w:date="2022-10-21T15:47:00Z">
              <w:r w:rsidRPr="00020619">
                <w:rPr>
                  <w:rFonts w:cs="v4.2.0"/>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25F7E0B" w14:textId="77777777" w:rsidR="006A025F" w:rsidRPr="00020619" w:rsidRDefault="006A025F" w:rsidP="00BB34DD">
            <w:pPr>
              <w:pStyle w:val="TAC"/>
              <w:rPr>
                <w:ins w:id="67810" w:author="BigCREditor-RAN4#104-bis" w:date="2022-10-21T15:47:00Z"/>
                <w:rFonts w:cs="v4.2.0"/>
                <w:lang w:eastAsia="zh-CN"/>
              </w:rPr>
            </w:pPr>
            <w:ins w:id="67811" w:author="BigCREditor-RAN4#104-bis" w:date="2022-10-21T15:47:00Z">
              <w:r w:rsidRPr="00020619">
                <w:rPr>
                  <w:rFonts w:cs="v4.2.0"/>
                  <w:lang w:eastAsia="zh-CN"/>
                </w:rPr>
                <w:t>DLBWP.0.1</w:t>
              </w:r>
            </w:ins>
          </w:p>
          <w:p w14:paraId="4473428A" w14:textId="77777777" w:rsidR="006A025F" w:rsidRPr="00020619" w:rsidRDefault="006A025F" w:rsidP="00BB34DD">
            <w:pPr>
              <w:pStyle w:val="TAC"/>
              <w:rPr>
                <w:ins w:id="67812" w:author="BigCREditor-RAN4#104-bis" w:date="2022-10-21T15:47:00Z"/>
                <w:rFonts w:cs="v4.2.0"/>
                <w:lang w:eastAsia="zh-CN"/>
              </w:rPr>
            </w:pPr>
            <w:ins w:id="67813" w:author="BigCREditor-RAN4#104-bis" w:date="2022-10-21T15:47:00Z">
              <w:r w:rsidRPr="00020619">
                <w:rPr>
                  <w:rFonts w:cs="v4.2.0"/>
                  <w:lang w:eastAsia="zh-CN"/>
                </w:rPr>
                <w:t>ULBWP.0.1</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14CC7A1B" w14:textId="77777777" w:rsidR="006A025F" w:rsidRPr="00020619" w:rsidRDefault="006A025F" w:rsidP="00BB34DD">
            <w:pPr>
              <w:pStyle w:val="TAC"/>
              <w:rPr>
                <w:ins w:id="67814" w:author="BigCREditor-RAN4#104-bis" w:date="2022-10-21T15:47:00Z"/>
                <w:rFonts w:cs="v4.2.0"/>
                <w:lang w:eastAsia="zh-CN"/>
              </w:rPr>
            </w:pPr>
            <w:ins w:id="67815" w:author="BigCREditor-RAN4#104-bis" w:date="2022-10-21T15:47:00Z">
              <w:r w:rsidRPr="00020619">
                <w:rPr>
                  <w:rFonts w:cs="v4.2.0"/>
                  <w:lang w:eastAsia="zh-CN"/>
                </w:rPr>
                <w:t>DLBWP.0.1</w:t>
              </w:r>
            </w:ins>
          </w:p>
          <w:p w14:paraId="03752CB6" w14:textId="77777777" w:rsidR="006A025F" w:rsidRPr="00020619" w:rsidRDefault="006A025F" w:rsidP="00BB34DD">
            <w:pPr>
              <w:pStyle w:val="TAC"/>
              <w:rPr>
                <w:ins w:id="67816" w:author="BigCREditor-RAN4#104-bis" w:date="2022-10-21T15:47:00Z"/>
                <w:rFonts w:cs="v4.2.0"/>
                <w:lang w:eastAsia="zh-CN"/>
              </w:rPr>
            </w:pPr>
            <w:ins w:id="67817" w:author="BigCREditor-RAN4#104-bis" w:date="2022-10-21T15:47:00Z">
              <w:r w:rsidRPr="00020619">
                <w:rPr>
                  <w:rFonts w:cs="v4.2.0"/>
                  <w:lang w:eastAsia="zh-CN"/>
                </w:rPr>
                <w:t>ULBWP.0.1</w:t>
              </w:r>
            </w:ins>
          </w:p>
        </w:tc>
      </w:tr>
      <w:tr w:rsidR="006A025F" w:rsidRPr="00020619" w14:paraId="6F61F9A7" w14:textId="77777777" w:rsidTr="00BB34DD">
        <w:trPr>
          <w:cantSplit/>
          <w:jc w:val="center"/>
          <w:ins w:id="67818"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75A4682C" w14:textId="77777777" w:rsidR="006A025F" w:rsidRPr="00020619" w:rsidRDefault="006A025F" w:rsidP="00BB34DD">
            <w:pPr>
              <w:pStyle w:val="TAL"/>
              <w:rPr>
                <w:ins w:id="67819" w:author="BigCREditor-RAN4#104-bis" w:date="2022-10-21T15:47:00Z"/>
                <w:bCs/>
                <w:lang w:eastAsia="zh-CN"/>
              </w:rPr>
            </w:pPr>
            <w:ins w:id="67820" w:author="BigCREditor-RAN4#104-bis" w:date="2022-10-21T15:47:00Z">
              <w:r w:rsidRPr="00020619">
                <w:rPr>
                  <w:bCs/>
                  <w:lang w:eastAsia="zh-CN"/>
                </w:rPr>
                <w:t>Active DL BWP configuration</w:t>
              </w:r>
            </w:ins>
          </w:p>
        </w:tc>
        <w:tc>
          <w:tcPr>
            <w:tcW w:w="1613" w:type="dxa"/>
            <w:tcBorders>
              <w:top w:val="single" w:sz="4" w:space="0" w:color="auto"/>
              <w:left w:val="single" w:sz="4" w:space="0" w:color="auto"/>
              <w:bottom w:val="single" w:sz="4" w:space="0" w:color="auto"/>
              <w:right w:val="single" w:sz="4" w:space="0" w:color="auto"/>
            </w:tcBorders>
          </w:tcPr>
          <w:p w14:paraId="3F3D443D" w14:textId="77777777" w:rsidR="006A025F" w:rsidRPr="00020619" w:rsidRDefault="006A025F" w:rsidP="00BB34DD">
            <w:pPr>
              <w:pStyle w:val="TAC"/>
              <w:rPr>
                <w:ins w:id="67821"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2C6FB380" w14:textId="77777777" w:rsidR="006A025F" w:rsidRPr="00020619" w:rsidRDefault="006A025F" w:rsidP="00BB34DD">
            <w:pPr>
              <w:pStyle w:val="TAC"/>
              <w:rPr>
                <w:ins w:id="67822" w:author="BigCREditor-RAN4#104-bis" w:date="2022-10-21T15:47:00Z"/>
                <w:rFonts w:cs="v4.2.0"/>
                <w:lang w:eastAsia="zh-CN"/>
              </w:rPr>
            </w:pPr>
            <w:ins w:id="67823" w:author="BigCREditor-RAN4#104-bis" w:date="2022-10-21T15:47:00Z">
              <w:r w:rsidRPr="00020619">
                <w:rPr>
                  <w:rFonts w:cs="v4.2.0"/>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445F916" w14:textId="77777777" w:rsidR="006A025F" w:rsidRPr="00020619" w:rsidRDefault="006A025F" w:rsidP="00BB34DD">
            <w:pPr>
              <w:pStyle w:val="TAC"/>
              <w:rPr>
                <w:ins w:id="67824" w:author="BigCREditor-RAN4#104-bis" w:date="2022-10-21T15:47:00Z"/>
                <w:rFonts w:cs="v4.2.0"/>
                <w:lang w:eastAsia="zh-CN"/>
              </w:rPr>
            </w:pPr>
            <w:bookmarkStart w:id="67825" w:name="OLE_LINK25"/>
            <w:bookmarkStart w:id="67826" w:name="OLE_LINK26"/>
            <w:ins w:id="67827" w:author="BigCREditor-RAN4#104-bis" w:date="2022-10-21T15:47:00Z">
              <w:r w:rsidRPr="00020619">
                <w:rPr>
                  <w:rFonts w:cs="v4.2.0"/>
                  <w:lang w:eastAsia="zh-CN"/>
                </w:rPr>
                <w:t>DLBWP.1.1 RedCap</w:t>
              </w:r>
              <w:bookmarkEnd w:id="67825"/>
              <w:bookmarkEnd w:id="67826"/>
            </w:ins>
          </w:p>
        </w:tc>
        <w:tc>
          <w:tcPr>
            <w:tcW w:w="1847" w:type="dxa"/>
            <w:gridSpan w:val="2"/>
            <w:tcBorders>
              <w:top w:val="single" w:sz="4" w:space="0" w:color="auto"/>
              <w:left w:val="single" w:sz="4" w:space="0" w:color="auto"/>
              <w:bottom w:val="single" w:sz="4" w:space="0" w:color="auto"/>
              <w:right w:val="single" w:sz="4" w:space="0" w:color="auto"/>
            </w:tcBorders>
            <w:hideMark/>
          </w:tcPr>
          <w:p w14:paraId="1B7194B1" w14:textId="77777777" w:rsidR="006A025F" w:rsidRPr="00020619" w:rsidRDefault="006A025F" w:rsidP="00BB34DD">
            <w:pPr>
              <w:pStyle w:val="TAC"/>
              <w:rPr>
                <w:ins w:id="67828" w:author="BigCREditor-RAN4#104-bis" w:date="2022-10-21T15:47:00Z"/>
                <w:rFonts w:cs="v4.2.0"/>
                <w:lang w:eastAsia="zh-CN"/>
              </w:rPr>
            </w:pPr>
            <w:ins w:id="67829" w:author="BigCREditor-RAN4#104-bis" w:date="2022-10-21T15:47:00Z">
              <w:r w:rsidRPr="00020619">
                <w:rPr>
                  <w:rFonts w:cs="v4.2.0"/>
                  <w:lang w:eastAsia="zh-CN"/>
                </w:rPr>
                <w:t>DLBWP.1.1</w:t>
              </w:r>
            </w:ins>
          </w:p>
        </w:tc>
      </w:tr>
      <w:tr w:rsidR="006A025F" w:rsidRPr="00020619" w14:paraId="2C250F8E" w14:textId="77777777" w:rsidTr="00BB34DD">
        <w:trPr>
          <w:cantSplit/>
          <w:jc w:val="center"/>
          <w:ins w:id="67830"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1CB37415" w14:textId="77777777" w:rsidR="006A025F" w:rsidRPr="00020619" w:rsidRDefault="006A025F" w:rsidP="00BB34DD">
            <w:pPr>
              <w:pStyle w:val="TAL"/>
              <w:rPr>
                <w:ins w:id="67831" w:author="BigCREditor-RAN4#104-bis" w:date="2022-10-21T15:47:00Z"/>
                <w:bCs/>
                <w:lang w:eastAsia="zh-CN"/>
              </w:rPr>
            </w:pPr>
            <w:ins w:id="67832" w:author="BigCREditor-RAN4#104-bis" w:date="2022-10-21T15:47:00Z">
              <w:r w:rsidRPr="00020619">
                <w:rPr>
                  <w:bCs/>
                  <w:lang w:eastAsia="zh-CN"/>
                </w:rPr>
                <w:t>Active UL BWP configuration</w:t>
              </w:r>
            </w:ins>
          </w:p>
        </w:tc>
        <w:tc>
          <w:tcPr>
            <w:tcW w:w="1613" w:type="dxa"/>
            <w:tcBorders>
              <w:top w:val="single" w:sz="4" w:space="0" w:color="auto"/>
              <w:left w:val="single" w:sz="4" w:space="0" w:color="auto"/>
              <w:bottom w:val="single" w:sz="4" w:space="0" w:color="auto"/>
              <w:right w:val="single" w:sz="4" w:space="0" w:color="auto"/>
            </w:tcBorders>
          </w:tcPr>
          <w:p w14:paraId="2B78F936" w14:textId="77777777" w:rsidR="006A025F" w:rsidRPr="00020619" w:rsidRDefault="006A025F" w:rsidP="00BB34DD">
            <w:pPr>
              <w:pStyle w:val="TAC"/>
              <w:rPr>
                <w:ins w:id="67833"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5AFD4D34" w14:textId="77777777" w:rsidR="006A025F" w:rsidRPr="00020619" w:rsidRDefault="006A025F" w:rsidP="00BB34DD">
            <w:pPr>
              <w:pStyle w:val="TAC"/>
              <w:rPr>
                <w:ins w:id="67834" w:author="BigCREditor-RAN4#104-bis" w:date="2022-10-21T15:47:00Z"/>
                <w:rFonts w:cs="v4.2.0"/>
                <w:lang w:eastAsia="zh-CN"/>
              </w:rPr>
            </w:pPr>
            <w:ins w:id="67835" w:author="BigCREditor-RAN4#104-bis" w:date="2022-10-21T15:47:00Z">
              <w:r w:rsidRPr="00020619">
                <w:rPr>
                  <w:rFonts w:cs="v4.2.0"/>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287B3C2" w14:textId="77777777" w:rsidR="006A025F" w:rsidRPr="00020619" w:rsidRDefault="006A025F" w:rsidP="00BB34DD">
            <w:pPr>
              <w:pStyle w:val="TAC"/>
              <w:rPr>
                <w:ins w:id="67836" w:author="BigCREditor-RAN4#104-bis" w:date="2022-10-21T15:47:00Z"/>
                <w:rFonts w:cs="v4.2.0"/>
                <w:lang w:eastAsia="zh-CN"/>
              </w:rPr>
            </w:pPr>
            <w:ins w:id="67837" w:author="BigCREditor-RAN4#104-bis" w:date="2022-10-21T15:47:00Z">
              <w:r w:rsidRPr="00020619">
                <w:rPr>
                  <w:rFonts w:cs="v4.2.0"/>
                  <w:lang w:eastAsia="zh-CN"/>
                </w:rPr>
                <w:t>DLBWP.1.1 RedCap</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6B07FA95" w14:textId="77777777" w:rsidR="006A025F" w:rsidRPr="00020619" w:rsidRDefault="006A025F" w:rsidP="00BB34DD">
            <w:pPr>
              <w:pStyle w:val="TAC"/>
              <w:rPr>
                <w:ins w:id="67838" w:author="BigCREditor-RAN4#104-bis" w:date="2022-10-21T15:47:00Z"/>
                <w:rFonts w:cs="v4.2.0"/>
                <w:lang w:eastAsia="zh-CN"/>
              </w:rPr>
            </w:pPr>
            <w:ins w:id="67839" w:author="BigCREditor-RAN4#104-bis" w:date="2022-10-21T15:47:00Z">
              <w:r w:rsidRPr="00020619">
                <w:rPr>
                  <w:rFonts w:cs="v4.2.0"/>
                  <w:lang w:eastAsia="zh-CN"/>
                </w:rPr>
                <w:t>ULBWP.1.1</w:t>
              </w:r>
            </w:ins>
          </w:p>
        </w:tc>
      </w:tr>
      <w:tr w:rsidR="006A025F" w:rsidRPr="00020619" w14:paraId="7083EA7F" w14:textId="77777777" w:rsidTr="00BB34DD">
        <w:trPr>
          <w:cantSplit/>
          <w:jc w:val="center"/>
          <w:ins w:id="67840" w:author="BigCREditor-RAN4#104-bis" w:date="2022-10-21T15:47:00Z"/>
        </w:trPr>
        <w:tc>
          <w:tcPr>
            <w:tcW w:w="1752" w:type="dxa"/>
            <w:tcBorders>
              <w:top w:val="single" w:sz="4" w:space="0" w:color="auto"/>
              <w:left w:val="single" w:sz="4" w:space="0" w:color="auto"/>
              <w:bottom w:val="single" w:sz="4" w:space="0" w:color="auto"/>
              <w:right w:val="single" w:sz="4" w:space="0" w:color="auto"/>
            </w:tcBorders>
          </w:tcPr>
          <w:p w14:paraId="24D283F1" w14:textId="77777777" w:rsidR="006A025F" w:rsidRPr="00020619" w:rsidRDefault="006A025F" w:rsidP="00BB34DD">
            <w:pPr>
              <w:pStyle w:val="TAL"/>
              <w:rPr>
                <w:ins w:id="67841" w:author="BigCREditor-RAN4#104-bis" w:date="2022-10-21T15:47:00Z"/>
                <w:bCs/>
                <w:lang w:eastAsia="zh-CN"/>
              </w:rPr>
            </w:pPr>
            <w:ins w:id="67842" w:author="BigCREditor-RAN4#104-bis" w:date="2022-10-21T15:47:00Z">
              <w:r w:rsidRPr="00020619">
                <w:rPr>
                  <w:noProof/>
                </w:rPr>
                <w:t>Dedicated</w:t>
              </w:r>
              <w:r w:rsidRPr="00020619">
                <w:rPr>
                  <w:rFonts w:hint="eastAsia"/>
                  <w:noProof/>
                  <w:lang w:eastAsia="zh-CN"/>
                </w:rPr>
                <w:t xml:space="preserve"> DL </w:t>
              </w:r>
              <w:r w:rsidRPr="00020619">
                <w:rPr>
                  <w:noProof/>
                </w:rPr>
                <w:t>BWP configuration</w:t>
              </w:r>
            </w:ins>
          </w:p>
        </w:tc>
        <w:tc>
          <w:tcPr>
            <w:tcW w:w="1613" w:type="dxa"/>
            <w:tcBorders>
              <w:top w:val="single" w:sz="4" w:space="0" w:color="auto"/>
              <w:left w:val="single" w:sz="4" w:space="0" w:color="auto"/>
              <w:bottom w:val="single" w:sz="4" w:space="0" w:color="auto"/>
              <w:right w:val="single" w:sz="4" w:space="0" w:color="auto"/>
            </w:tcBorders>
          </w:tcPr>
          <w:p w14:paraId="3B1C87B9" w14:textId="77777777" w:rsidR="006A025F" w:rsidRPr="00020619" w:rsidRDefault="006A025F" w:rsidP="00BB34DD">
            <w:pPr>
              <w:pStyle w:val="TAC"/>
              <w:rPr>
                <w:ins w:id="67843"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tcPr>
          <w:p w14:paraId="508F8F82" w14:textId="77777777" w:rsidR="006A025F" w:rsidRPr="00020619" w:rsidRDefault="006A025F" w:rsidP="00BB34DD">
            <w:pPr>
              <w:pStyle w:val="TAC"/>
              <w:rPr>
                <w:ins w:id="67844" w:author="BigCREditor-RAN4#104-bis" w:date="2022-10-21T15:47:00Z"/>
                <w:rFonts w:cs="v4.2.0"/>
                <w:lang w:eastAsia="zh-CN"/>
              </w:rPr>
            </w:pPr>
            <w:ins w:id="67845" w:author="BigCREditor-RAN4#104-bis" w:date="2022-10-21T15:47:00Z">
              <w:r w:rsidRPr="00020619">
                <w:rPr>
                  <w:rFonts w:cs="v4.2.0"/>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2E815D1F" w14:textId="77777777" w:rsidR="006A025F" w:rsidRPr="00020619" w:rsidRDefault="006A025F" w:rsidP="00BB34DD">
            <w:pPr>
              <w:pStyle w:val="TAC"/>
              <w:rPr>
                <w:ins w:id="67846" w:author="BigCREditor-RAN4#104-bis" w:date="2022-10-21T15:47:00Z"/>
                <w:rFonts w:cs="v4.2.0"/>
                <w:lang w:eastAsia="zh-CN"/>
              </w:rPr>
            </w:pPr>
            <w:ins w:id="67847" w:author="BigCREditor-RAN4#104-bis" w:date="2022-10-21T15:47:00Z">
              <w:r w:rsidRPr="00020619">
                <w:rPr>
                  <w:noProof/>
                </w:rPr>
                <w:t xml:space="preserve">DLBWP.1.3 RedCap </w:t>
              </w:r>
              <w:r w:rsidRPr="00020619">
                <w:rPr>
                  <w:vertAlign w:val="superscript"/>
                </w:rPr>
                <w:t xml:space="preserve">Note </w:t>
              </w:r>
              <w:r w:rsidRPr="00020619">
                <w:rPr>
                  <w:rFonts w:hint="eastAsia"/>
                  <w:vertAlign w:val="superscript"/>
                  <w:lang w:eastAsia="zh-CN"/>
                </w:rPr>
                <w:t>1</w:t>
              </w:r>
            </w:ins>
          </w:p>
        </w:tc>
        <w:tc>
          <w:tcPr>
            <w:tcW w:w="1847" w:type="dxa"/>
            <w:gridSpan w:val="2"/>
            <w:tcBorders>
              <w:top w:val="single" w:sz="4" w:space="0" w:color="auto"/>
              <w:left w:val="single" w:sz="4" w:space="0" w:color="auto"/>
              <w:bottom w:val="single" w:sz="4" w:space="0" w:color="auto"/>
              <w:right w:val="single" w:sz="4" w:space="0" w:color="auto"/>
            </w:tcBorders>
          </w:tcPr>
          <w:p w14:paraId="33DE4182" w14:textId="77777777" w:rsidR="006A025F" w:rsidRPr="00020619" w:rsidRDefault="006A025F" w:rsidP="00BB34DD">
            <w:pPr>
              <w:pStyle w:val="TAC"/>
              <w:rPr>
                <w:ins w:id="67848" w:author="BigCREditor-RAN4#104-bis" w:date="2022-10-21T15:47:00Z"/>
                <w:rFonts w:cs="v4.2.0"/>
                <w:lang w:eastAsia="zh-CN"/>
              </w:rPr>
            </w:pPr>
            <w:ins w:id="67849" w:author="BigCREditor-RAN4#104-bis" w:date="2022-10-21T15:47:00Z">
              <w:r w:rsidRPr="00020619">
                <w:rPr>
                  <w:noProof/>
                </w:rPr>
                <w:t xml:space="preserve">DLBWP.1.3 RedCap </w:t>
              </w:r>
              <w:r w:rsidRPr="00020619">
                <w:rPr>
                  <w:vertAlign w:val="superscript"/>
                </w:rPr>
                <w:t xml:space="preserve">Note </w:t>
              </w:r>
              <w:r w:rsidRPr="00020619">
                <w:rPr>
                  <w:rFonts w:hint="eastAsia"/>
                  <w:vertAlign w:val="superscript"/>
                  <w:lang w:eastAsia="zh-CN"/>
                </w:rPr>
                <w:t>1</w:t>
              </w:r>
            </w:ins>
          </w:p>
        </w:tc>
      </w:tr>
      <w:tr w:rsidR="006A025F" w:rsidRPr="00020619" w14:paraId="23A983AD" w14:textId="77777777" w:rsidTr="00BB34DD">
        <w:trPr>
          <w:cantSplit/>
          <w:jc w:val="center"/>
          <w:ins w:id="67850" w:author="BigCREditor-RAN4#104-bis" w:date="2022-10-21T15:47:00Z"/>
        </w:trPr>
        <w:tc>
          <w:tcPr>
            <w:tcW w:w="1752" w:type="dxa"/>
            <w:tcBorders>
              <w:top w:val="single" w:sz="4" w:space="0" w:color="auto"/>
              <w:left w:val="single" w:sz="4" w:space="0" w:color="auto"/>
              <w:bottom w:val="single" w:sz="4" w:space="0" w:color="auto"/>
              <w:right w:val="single" w:sz="4" w:space="0" w:color="auto"/>
            </w:tcBorders>
          </w:tcPr>
          <w:p w14:paraId="0FC7F4EA" w14:textId="77777777" w:rsidR="006A025F" w:rsidRPr="00020619" w:rsidRDefault="006A025F" w:rsidP="00BB34DD">
            <w:pPr>
              <w:pStyle w:val="TAL"/>
              <w:rPr>
                <w:ins w:id="67851" w:author="BigCREditor-RAN4#104-bis" w:date="2022-10-21T15:47:00Z"/>
                <w:bCs/>
                <w:lang w:eastAsia="zh-CN"/>
              </w:rPr>
            </w:pPr>
            <w:ins w:id="67852" w:author="BigCREditor-RAN4#104-bis" w:date="2022-10-21T15:47:00Z">
              <w:r w:rsidRPr="00020619">
                <w:rPr>
                  <w:noProof/>
                </w:rPr>
                <w:t>Dedicated</w:t>
              </w:r>
              <w:r w:rsidRPr="00020619">
                <w:rPr>
                  <w:rFonts w:hint="eastAsia"/>
                  <w:noProof/>
                  <w:lang w:eastAsia="zh-CN"/>
                </w:rPr>
                <w:t xml:space="preserve"> UL </w:t>
              </w:r>
              <w:r w:rsidRPr="00020619">
                <w:rPr>
                  <w:noProof/>
                </w:rPr>
                <w:t>BWP configuration</w:t>
              </w:r>
            </w:ins>
          </w:p>
        </w:tc>
        <w:tc>
          <w:tcPr>
            <w:tcW w:w="1613" w:type="dxa"/>
            <w:tcBorders>
              <w:top w:val="single" w:sz="4" w:space="0" w:color="auto"/>
              <w:left w:val="single" w:sz="4" w:space="0" w:color="auto"/>
              <w:bottom w:val="single" w:sz="4" w:space="0" w:color="auto"/>
              <w:right w:val="single" w:sz="4" w:space="0" w:color="auto"/>
            </w:tcBorders>
          </w:tcPr>
          <w:p w14:paraId="050B6258" w14:textId="77777777" w:rsidR="006A025F" w:rsidRPr="00020619" w:rsidRDefault="006A025F" w:rsidP="00BB34DD">
            <w:pPr>
              <w:pStyle w:val="TAC"/>
              <w:rPr>
                <w:ins w:id="67853"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tcPr>
          <w:p w14:paraId="20C87953" w14:textId="77777777" w:rsidR="006A025F" w:rsidRPr="00020619" w:rsidRDefault="006A025F" w:rsidP="00BB34DD">
            <w:pPr>
              <w:pStyle w:val="TAC"/>
              <w:rPr>
                <w:ins w:id="67854" w:author="BigCREditor-RAN4#104-bis" w:date="2022-10-21T15:47:00Z"/>
                <w:rFonts w:cs="v4.2.0"/>
                <w:lang w:eastAsia="zh-CN"/>
              </w:rPr>
            </w:pPr>
            <w:ins w:id="67855" w:author="BigCREditor-RAN4#104-bis" w:date="2022-10-21T15:47:00Z">
              <w:r w:rsidRPr="00020619">
                <w:rPr>
                  <w:rFonts w:cs="v4.2.0"/>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45E33733" w14:textId="77777777" w:rsidR="006A025F" w:rsidRPr="00020619" w:rsidRDefault="006A025F" w:rsidP="00BB34DD">
            <w:pPr>
              <w:pStyle w:val="TAC"/>
              <w:rPr>
                <w:ins w:id="67856" w:author="BigCREditor-RAN4#104-bis" w:date="2022-10-21T15:47:00Z"/>
                <w:rFonts w:cs="v4.2.0"/>
                <w:lang w:eastAsia="zh-CN"/>
              </w:rPr>
            </w:pPr>
            <w:ins w:id="67857" w:author="BigCREditor-RAN4#104-bis" w:date="2022-10-21T15:47:00Z">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2</w:t>
              </w:r>
            </w:ins>
          </w:p>
        </w:tc>
        <w:tc>
          <w:tcPr>
            <w:tcW w:w="1847" w:type="dxa"/>
            <w:gridSpan w:val="2"/>
            <w:tcBorders>
              <w:top w:val="single" w:sz="4" w:space="0" w:color="auto"/>
              <w:left w:val="single" w:sz="4" w:space="0" w:color="auto"/>
              <w:bottom w:val="single" w:sz="4" w:space="0" w:color="auto"/>
              <w:right w:val="single" w:sz="4" w:space="0" w:color="auto"/>
            </w:tcBorders>
          </w:tcPr>
          <w:p w14:paraId="38C97565" w14:textId="77777777" w:rsidR="006A025F" w:rsidRPr="00020619" w:rsidRDefault="006A025F" w:rsidP="00BB34DD">
            <w:pPr>
              <w:pStyle w:val="TAC"/>
              <w:rPr>
                <w:ins w:id="67858" w:author="BigCREditor-RAN4#104-bis" w:date="2022-10-21T15:47:00Z"/>
                <w:rFonts w:cs="v4.2.0"/>
                <w:lang w:eastAsia="zh-CN"/>
              </w:rPr>
            </w:pPr>
            <w:ins w:id="67859" w:author="BigCREditor-RAN4#104-bis" w:date="2022-10-21T15:47:00Z">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2</w:t>
              </w:r>
            </w:ins>
          </w:p>
        </w:tc>
      </w:tr>
      <w:tr w:rsidR="006A025F" w:rsidRPr="00020619" w14:paraId="61AC5731" w14:textId="77777777" w:rsidTr="00BB34DD">
        <w:trPr>
          <w:cantSplit/>
          <w:jc w:val="center"/>
          <w:ins w:id="67860"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392D5179" w14:textId="77777777" w:rsidR="006A025F" w:rsidRPr="00020619" w:rsidRDefault="006A025F" w:rsidP="00BB34DD">
            <w:pPr>
              <w:pStyle w:val="TAL"/>
              <w:rPr>
                <w:ins w:id="67861" w:author="BigCREditor-RAN4#104-bis" w:date="2022-10-21T15:47:00Z"/>
                <w:bCs/>
                <w:lang w:eastAsia="zh-CN"/>
              </w:rPr>
            </w:pPr>
            <w:ins w:id="67862" w:author="BigCREditor-RAN4#104-bis" w:date="2022-10-21T15:47:00Z">
              <w:r w:rsidRPr="00020619">
                <w:rPr>
                  <w:bCs/>
                  <w:lang w:eastAsia="zh-CN"/>
                </w:rPr>
                <w:t>RLM-RS</w:t>
              </w:r>
            </w:ins>
          </w:p>
        </w:tc>
        <w:tc>
          <w:tcPr>
            <w:tcW w:w="1613" w:type="dxa"/>
            <w:tcBorders>
              <w:top w:val="single" w:sz="4" w:space="0" w:color="auto"/>
              <w:left w:val="single" w:sz="4" w:space="0" w:color="auto"/>
              <w:bottom w:val="single" w:sz="4" w:space="0" w:color="auto"/>
              <w:right w:val="single" w:sz="4" w:space="0" w:color="auto"/>
            </w:tcBorders>
          </w:tcPr>
          <w:p w14:paraId="1A9B6FB1" w14:textId="77777777" w:rsidR="006A025F" w:rsidRPr="00020619" w:rsidRDefault="006A025F" w:rsidP="00BB34DD">
            <w:pPr>
              <w:pStyle w:val="TAC"/>
              <w:rPr>
                <w:ins w:id="67863"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58189FE2" w14:textId="77777777" w:rsidR="006A025F" w:rsidRPr="00020619" w:rsidRDefault="006A025F" w:rsidP="00BB34DD">
            <w:pPr>
              <w:pStyle w:val="TAC"/>
              <w:rPr>
                <w:ins w:id="67864" w:author="BigCREditor-RAN4#104-bis" w:date="2022-10-21T15:47:00Z"/>
                <w:rFonts w:cs="v4.2.0"/>
                <w:lang w:eastAsia="zh-CN"/>
              </w:rPr>
            </w:pPr>
            <w:ins w:id="67865" w:author="BigCREditor-RAN4#104-bis" w:date="2022-10-21T15:47:00Z">
              <w:r w:rsidRPr="00020619">
                <w:rPr>
                  <w:rFonts w:cs="v4.2.0"/>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3BA7EFD" w14:textId="77777777" w:rsidR="006A025F" w:rsidRPr="00020619" w:rsidRDefault="006A025F" w:rsidP="00BB34DD">
            <w:pPr>
              <w:pStyle w:val="TAC"/>
              <w:rPr>
                <w:ins w:id="67866" w:author="BigCREditor-RAN4#104-bis" w:date="2022-10-21T15:47:00Z"/>
                <w:rFonts w:cs="v4.2.0"/>
                <w:lang w:eastAsia="zh-CN"/>
              </w:rPr>
            </w:pPr>
            <w:ins w:id="67867" w:author="BigCREditor-RAN4#104-bis" w:date="2022-10-21T15:47:00Z">
              <w:r w:rsidRPr="00020619">
                <w:rPr>
                  <w:rFonts w:cs="v4.2.0"/>
                  <w:lang w:eastAsia="zh-CN"/>
                </w:rPr>
                <w:t>CSI-RS</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64A67A3D" w14:textId="77777777" w:rsidR="006A025F" w:rsidRPr="00020619" w:rsidRDefault="006A025F" w:rsidP="00BB34DD">
            <w:pPr>
              <w:pStyle w:val="TAC"/>
              <w:rPr>
                <w:ins w:id="67868" w:author="BigCREditor-RAN4#104-bis" w:date="2022-10-21T15:47:00Z"/>
                <w:rFonts w:cs="v4.2.0"/>
                <w:lang w:eastAsia="zh-CN"/>
              </w:rPr>
            </w:pPr>
            <w:ins w:id="67869" w:author="BigCREditor-RAN4#104-bis" w:date="2022-10-21T15:47:00Z">
              <w:r w:rsidRPr="00020619">
                <w:rPr>
                  <w:rFonts w:cs="v4.2.0"/>
                  <w:lang w:eastAsia="zh-CN"/>
                </w:rPr>
                <w:t>SSB</w:t>
              </w:r>
            </w:ins>
          </w:p>
        </w:tc>
      </w:tr>
      <w:tr w:rsidR="006A025F" w:rsidRPr="00020619" w14:paraId="6E6EE712" w14:textId="77777777" w:rsidTr="00BB34DD">
        <w:trPr>
          <w:cantSplit/>
          <w:trHeight w:val="213"/>
          <w:jc w:val="center"/>
          <w:ins w:id="67870" w:author="BigCREditor-RAN4#104-bis" w:date="2022-10-21T15:47:00Z"/>
        </w:trPr>
        <w:tc>
          <w:tcPr>
            <w:tcW w:w="1752" w:type="dxa"/>
            <w:vMerge w:val="restart"/>
            <w:tcBorders>
              <w:top w:val="single" w:sz="4" w:space="0" w:color="auto"/>
              <w:left w:val="single" w:sz="4" w:space="0" w:color="auto"/>
              <w:right w:val="single" w:sz="4" w:space="0" w:color="auto"/>
            </w:tcBorders>
            <w:hideMark/>
          </w:tcPr>
          <w:p w14:paraId="2B99D542" w14:textId="77777777" w:rsidR="006A025F" w:rsidRPr="00020619" w:rsidRDefault="006A025F" w:rsidP="00BB34DD">
            <w:pPr>
              <w:pStyle w:val="TAL"/>
              <w:rPr>
                <w:ins w:id="67871" w:author="BigCREditor-RAN4#104-bis" w:date="2022-10-21T15:47:00Z"/>
                <w:lang w:eastAsia="zh-CN"/>
              </w:rPr>
            </w:pPr>
            <w:ins w:id="67872" w:author="BigCREditor-RAN4#104-bis" w:date="2022-10-21T15:47:00Z">
              <w:r w:rsidRPr="00020619">
                <w:t>PDSCH RMC configuration</w:t>
              </w:r>
            </w:ins>
          </w:p>
        </w:tc>
        <w:tc>
          <w:tcPr>
            <w:tcW w:w="1613" w:type="dxa"/>
            <w:vMerge w:val="restart"/>
            <w:tcBorders>
              <w:top w:val="single" w:sz="4" w:space="0" w:color="auto"/>
              <w:left w:val="single" w:sz="4" w:space="0" w:color="auto"/>
              <w:right w:val="single" w:sz="4" w:space="0" w:color="auto"/>
            </w:tcBorders>
          </w:tcPr>
          <w:p w14:paraId="47971261" w14:textId="77777777" w:rsidR="006A025F" w:rsidRPr="00020619" w:rsidRDefault="006A025F" w:rsidP="00BB34DD">
            <w:pPr>
              <w:pStyle w:val="TAC"/>
              <w:rPr>
                <w:ins w:id="67873"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09A8DF12" w14:textId="77777777" w:rsidR="006A025F" w:rsidRPr="00020619" w:rsidRDefault="006A025F" w:rsidP="00BB34DD">
            <w:pPr>
              <w:pStyle w:val="TAC"/>
              <w:rPr>
                <w:ins w:id="67874" w:author="BigCREditor-RAN4#104-bis" w:date="2022-10-21T15:47:00Z"/>
                <w:rFonts w:cs="v4.2.0"/>
                <w:lang w:eastAsia="zh-CN"/>
              </w:rPr>
            </w:pPr>
            <w:ins w:id="67875" w:author="BigCREditor-RAN4#104-bis" w:date="2022-10-21T15:47:00Z">
              <w:r w:rsidRPr="00020619">
                <w:rPr>
                  <w:rFonts w:cs="v4.2.0"/>
                  <w:bCs/>
                </w:rPr>
                <w:t>1</w:t>
              </w:r>
            </w:ins>
          </w:p>
        </w:tc>
        <w:tc>
          <w:tcPr>
            <w:tcW w:w="1701" w:type="dxa"/>
            <w:gridSpan w:val="2"/>
            <w:tcBorders>
              <w:top w:val="single" w:sz="4" w:space="0" w:color="auto"/>
              <w:left w:val="single" w:sz="4" w:space="0" w:color="auto"/>
              <w:right w:val="single" w:sz="4" w:space="0" w:color="auto"/>
            </w:tcBorders>
            <w:hideMark/>
          </w:tcPr>
          <w:p w14:paraId="2E82621F" w14:textId="77777777" w:rsidR="006A025F" w:rsidRPr="00020619" w:rsidRDefault="006A025F" w:rsidP="00BB34DD">
            <w:pPr>
              <w:pStyle w:val="TAC"/>
              <w:rPr>
                <w:ins w:id="67876" w:author="BigCREditor-RAN4#104-bis" w:date="2022-10-21T15:47:00Z"/>
                <w:rFonts w:cs="v4.2.0"/>
                <w:lang w:eastAsia="zh-CN"/>
              </w:rPr>
            </w:pPr>
            <w:ins w:id="67877" w:author="BigCREditor-RAN4#104-bis" w:date="2022-10-21T15:47:00Z">
              <w:r w:rsidRPr="00020619">
                <w:rPr>
                  <w:rFonts w:cs="v4.2.0"/>
                  <w:lang w:eastAsia="zh-CN"/>
                </w:rPr>
                <w:t xml:space="preserve">SR.3.2 TDD </w:t>
              </w:r>
            </w:ins>
          </w:p>
        </w:tc>
        <w:tc>
          <w:tcPr>
            <w:tcW w:w="1847" w:type="dxa"/>
            <w:gridSpan w:val="2"/>
            <w:vMerge w:val="restart"/>
            <w:tcBorders>
              <w:top w:val="single" w:sz="4" w:space="0" w:color="auto"/>
              <w:left w:val="single" w:sz="4" w:space="0" w:color="auto"/>
              <w:right w:val="single" w:sz="4" w:space="0" w:color="auto"/>
            </w:tcBorders>
            <w:hideMark/>
          </w:tcPr>
          <w:p w14:paraId="5AFB1C06" w14:textId="77777777" w:rsidR="006A025F" w:rsidRPr="00020619" w:rsidRDefault="006A025F" w:rsidP="00BB34DD">
            <w:pPr>
              <w:pStyle w:val="TAC"/>
              <w:rPr>
                <w:ins w:id="67878" w:author="BigCREditor-RAN4#104-bis" w:date="2022-10-21T15:47:00Z"/>
                <w:rFonts w:cs="v4.2.0"/>
                <w:lang w:eastAsia="zh-CN"/>
              </w:rPr>
            </w:pPr>
            <w:ins w:id="67879" w:author="BigCREditor-RAN4#104-bis" w:date="2022-10-21T15:47:00Z">
              <w:r w:rsidRPr="00020619">
                <w:rPr>
                  <w:rFonts w:cs="v4.2.0"/>
                  <w:lang w:eastAsia="zh-CN"/>
                </w:rPr>
                <w:t>N/A</w:t>
              </w:r>
            </w:ins>
          </w:p>
        </w:tc>
      </w:tr>
      <w:tr w:rsidR="006A025F" w:rsidRPr="00020619" w14:paraId="73AB9A89" w14:textId="77777777" w:rsidTr="00BB34DD">
        <w:trPr>
          <w:cantSplit/>
          <w:trHeight w:val="213"/>
          <w:jc w:val="center"/>
          <w:ins w:id="67880" w:author="BigCREditor-RAN4#104-bis" w:date="2022-10-21T15:47:00Z"/>
        </w:trPr>
        <w:tc>
          <w:tcPr>
            <w:tcW w:w="1752" w:type="dxa"/>
            <w:vMerge/>
            <w:tcBorders>
              <w:left w:val="single" w:sz="4" w:space="0" w:color="auto"/>
              <w:bottom w:val="single" w:sz="4" w:space="0" w:color="auto"/>
              <w:right w:val="single" w:sz="4" w:space="0" w:color="auto"/>
            </w:tcBorders>
          </w:tcPr>
          <w:p w14:paraId="2FA39606" w14:textId="77777777" w:rsidR="006A025F" w:rsidRPr="00020619" w:rsidRDefault="006A025F" w:rsidP="00BB34DD">
            <w:pPr>
              <w:pStyle w:val="TAL"/>
              <w:rPr>
                <w:ins w:id="67881" w:author="BigCREditor-RAN4#104-bis" w:date="2022-10-21T15:47:00Z"/>
              </w:rPr>
            </w:pPr>
          </w:p>
        </w:tc>
        <w:tc>
          <w:tcPr>
            <w:tcW w:w="1613" w:type="dxa"/>
            <w:vMerge/>
            <w:tcBorders>
              <w:left w:val="single" w:sz="4" w:space="0" w:color="auto"/>
              <w:bottom w:val="single" w:sz="4" w:space="0" w:color="auto"/>
              <w:right w:val="single" w:sz="4" w:space="0" w:color="auto"/>
            </w:tcBorders>
          </w:tcPr>
          <w:p w14:paraId="31BF4104" w14:textId="77777777" w:rsidR="006A025F" w:rsidRPr="00020619" w:rsidRDefault="006A025F" w:rsidP="00BB34DD">
            <w:pPr>
              <w:pStyle w:val="TAC"/>
              <w:rPr>
                <w:ins w:id="67882"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tcPr>
          <w:p w14:paraId="112E1252" w14:textId="77777777" w:rsidR="006A025F" w:rsidRPr="00020619" w:rsidRDefault="006A025F" w:rsidP="00BB34DD">
            <w:pPr>
              <w:pStyle w:val="TAC"/>
              <w:rPr>
                <w:ins w:id="67883" w:author="BigCREditor-RAN4#104-bis" w:date="2022-10-21T15:47:00Z"/>
                <w:rFonts w:cs="v4.2.0"/>
                <w:bCs/>
              </w:rPr>
            </w:pPr>
            <w:ins w:id="67884" w:author="BigCREditor-RAN4#104-bis" w:date="2022-10-21T15:47:00Z">
              <w:r w:rsidRPr="00020619">
                <w:rPr>
                  <w:rFonts w:cs="v4.2.0"/>
                  <w:bCs/>
                </w:rPr>
                <w:t>2</w:t>
              </w:r>
            </w:ins>
          </w:p>
        </w:tc>
        <w:tc>
          <w:tcPr>
            <w:tcW w:w="1701" w:type="dxa"/>
            <w:gridSpan w:val="2"/>
            <w:tcBorders>
              <w:left w:val="single" w:sz="4" w:space="0" w:color="auto"/>
              <w:bottom w:val="single" w:sz="4" w:space="0" w:color="auto"/>
              <w:right w:val="single" w:sz="4" w:space="0" w:color="auto"/>
            </w:tcBorders>
          </w:tcPr>
          <w:p w14:paraId="2F817B6D" w14:textId="77777777" w:rsidR="006A025F" w:rsidRPr="00020619" w:rsidRDefault="006A025F" w:rsidP="00BB34DD">
            <w:pPr>
              <w:pStyle w:val="TAC"/>
              <w:rPr>
                <w:ins w:id="67885" w:author="BigCREditor-RAN4#104-bis" w:date="2022-10-21T15:47:00Z"/>
                <w:rFonts w:cs="v4.2.0"/>
                <w:lang w:eastAsia="zh-CN"/>
              </w:rPr>
            </w:pPr>
            <w:ins w:id="67886" w:author="BigCREditor-RAN4#104-bis" w:date="2022-10-21T15:47:00Z">
              <w:r w:rsidRPr="00020619">
                <w:rPr>
                  <w:rFonts w:cs="v4.2.0"/>
                  <w:lang w:eastAsia="zh-CN"/>
                </w:rPr>
                <w:t>SR.3.3 TDD</w:t>
              </w:r>
            </w:ins>
          </w:p>
        </w:tc>
        <w:tc>
          <w:tcPr>
            <w:tcW w:w="1847" w:type="dxa"/>
            <w:gridSpan w:val="2"/>
            <w:vMerge/>
            <w:tcBorders>
              <w:left w:val="single" w:sz="4" w:space="0" w:color="auto"/>
              <w:bottom w:val="single" w:sz="4" w:space="0" w:color="auto"/>
              <w:right w:val="single" w:sz="4" w:space="0" w:color="auto"/>
            </w:tcBorders>
          </w:tcPr>
          <w:p w14:paraId="1568E1D0" w14:textId="77777777" w:rsidR="006A025F" w:rsidRPr="00020619" w:rsidRDefault="006A025F" w:rsidP="00BB34DD">
            <w:pPr>
              <w:pStyle w:val="TAC"/>
              <w:rPr>
                <w:ins w:id="67887" w:author="BigCREditor-RAN4#104-bis" w:date="2022-10-21T15:47:00Z"/>
                <w:rFonts w:cs="v4.2.0"/>
                <w:lang w:eastAsia="zh-CN"/>
              </w:rPr>
            </w:pPr>
          </w:p>
        </w:tc>
      </w:tr>
      <w:tr w:rsidR="006A025F" w:rsidRPr="00020619" w14:paraId="5F34F0BD" w14:textId="77777777" w:rsidTr="00BB34DD">
        <w:trPr>
          <w:cantSplit/>
          <w:trHeight w:val="213"/>
          <w:jc w:val="center"/>
          <w:ins w:id="67888" w:author="BigCREditor-RAN4#104-bis" w:date="2022-10-21T15:47:00Z"/>
        </w:trPr>
        <w:tc>
          <w:tcPr>
            <w:tcW w:w="1752" w:type="dxa"/>
            <w:vMerge w:val="restart"/>
            <w:tcBorders>
              <w:top w:val="single" w:sz="4" w:space="0" w:color="auto"/>
              <w:left w:val="single" w:sz="4" w:space="0" w:color="auto"/>
              <w:right w:val="single" w:sz="4" w:space="0" w:color="auto"/>
            </w:tcBorders>
            <w:hideMark/>
          </w:tcPr>
          <w:p w14:paraId="19547FE5" w14:textId="77777777" w:rsidR="006A025F" w:rsidRPr="00020619" w:rsidRDefault="006A025F" w:rsidP="00BB34DD">
            <w:pPr>
              <w:pStyle w:val="TAL"/>
              <w:rPr>
                <w:ins w:id="67889" w:author="BigCREditor-RAN4#104-bis" w:date="2022-10-21T15:47:00Z"/>
                <w:lang w:eastAsia="zh-CN"/>
              </w:rPr>
            </w:pPr>
            <w:ins w:id="67890" w:author="BigCREditor-RAN4#104-bis" w:date="2022-10-21T15:47:00Z">
              <w:r w:rsidRPr="00020619">
                <w:t>RMSI CORESET RMC configuration</w:t>
              </w:r>
            </w:ins>
          </w:p>
        </w:tc>
        <w:tc>
          <w:tcPr>
            <w:tcW w:w="1613" w:type="dxa"/>
            <w:vMerge w:val="restart"/>
            <w:tcBorders>
              <w:top w:val="single" w:sz="4" w:space="0" w:color="auto"/>
              <w:left w:val="single" w:sz="4" w:space="0" w:color="auto"/>
              <w:right w:val="single" w:sz="4" w:space="0" w:color="auto"/>
            </w:tcBorders>
          </w:tcPr>
          <w:p w14:paraId="59BB2D10" w14:textId="77777777" w:rsidR="006A025F" w:rsidRPr="00020619" w:rsidRDefault="006A025F" w:rsidP="00BB34DD">
            <w:pPr>
              <w:pStyle w:val="TAC"/>
              <w:rPr>
                <w:ins w:id="67891"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7CBC937A" w14:textId="77777777" w:rsidR="006A025F" w:rsidRPr="00020619" w:rsidRDefault="006A025F" w:rsidP="00BB34DD">
            <w:pPr>
              <w:pStyle w:val="TAC"/>
              <w:rPr>
                <w:ins w:id="67892" w:author="BigCREditor-RAN4#104-bis" w:date="2022-10-21T15:47:00Z"/>
                <w:rFonts w:cs="v4.2.0"/>
                <w:lang w:eastAsia="zh-CN"/>
              </w:rPr>
            </w:pPr>
            <w:ins w:id="67893" w:author="BigCREditor-RAN4#104-bis" w:date="2022-10-21T15:47:00Z">
              <w:r w:rsidRPr="00020619">
                <w:rPr>
                  <w:rFonts w:cs="v4.2.0"/>
                  <w:bCs/>
                </w:rPr>
                <w:t>1</w:t>
              </w:r>
            </w:ins>
          </w:p>
        </w:tc>
        <w:tc>
          <w:tcPr>
            <w:tcW w:w="1701" w:type="dxa"/>
            <w:gridSpan w:val="2"/>
            <w:tcBorders>
              <w:top w:val="single" w:sz="4" w:space="0" w:color="auto"/>
              <w:left w:val="single" w:sz="4" w:space="0" w:color="auto"/>
              <w:right w:val="single" w:sz="4" w:space="0" w:color="auto"/>
            </w:tcBorders>
            <w:hideMark/>
          </w:tcPr>
          <w:p w14:paraId="6972B943" w14:textId="77777777" w:rsidR="006A025F" w:rsidRPr="00020619" w:rsidRDefault="006A025F" w:rsidP="00BB34DD">
            <w:pPr>
              <w:pStyle w:val="TAC"/>
              <w:rPr>
                <w:ins w:id="67894" w:author="BigCREditor-RAN4#104-bis" w:date="2022-10-21T15:47:00Z"/>
                <w:rFonts w:cs="v4.2.0"/>
                <w:lang w:eastAsia="zh-CN"/>
              </w:rPr>
            </w:pPr>
            <w:ins w:id="67895" w:author="BigCREditor-RAN4#104-bis" w:date="2022-10-21T15:47:00Z">
              <w:r w:rsidRPr="00020619">
                <w:rPr>
                  <w:rFonts w:cs="v4.2.0"/>
                  <w:lang w:eastAsia="zh-CN"/>
                </w:rPr>
                <w:t>CR.3.1 TDD</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713A289D" w14:textId="77777777" w:rsidR="006A025F" w:rsidRPr="00020619" w:rsidRDefault="006A025F" w:rsidP="00BB34DD">
            <w:pPr>
              <w:pStyle w:val="TAC"/>
              <w:rPr>
                <w:ins w:id="67896" w:author="BigCREditor-RAN4#104-bis" w:date="2022-10-21T15:47:00Z"/>
                <w:rFonts w:cs="v4.2.0"/>
                <w:lang w:eastAsia="zh-CN"/>
              </w:rPr>
            </w:pPr>
            <w:ins w:id="67897" w:author="BigCREditor-RAN4#104-bis" w:date="2022-10-21T15:47:00Z">
              <w:r w:rsidRPr="00020619">
                <w:rPr>
                  <w:rFonts w:cs="v4.2.0"/>
                  <w:lang w:val="fr-FR" w:eastAsia="zh-CN"/>
                </w:rPr>
                <w:t>N/A</w:t>
              </w:r>
            </w:ins>
          </w:p>
        </w:tc>
      </w:tr>
      <w:tr w:rsidR="006A025F" w:rsidRPr="00020619" w14:paraId="6F3E7D81" w14:textId="77777777" w:rsidTr="00BB34DD">
        <w:trPr>
          <w:cantSplit/>
          <w:trHeight w:val="213"/>
          <w:jc w:val="center"/>
          <w:ins w:id="67898" w:author="BigCREditor-RAN4#104-bis" w:date="2022-10-21T15:47:00Z"/>
        </w:trPr>
        <w:tc>
          <w:tcPr>
            <w:tcW w:w="1752" w:type="dxa"/>
            <w:vMerge/>
            <w:tcBorders>
              <w:left w:val="single" w:sz="4" w:space="0" w:color="auto"/>
              <w:bottom w:val="single" w:sz="4" w:space="0" w:color="auto"/>
              <w:right w:val="single" w:sz="4" w:space="0" w:color="auto"/>
            </w:tcBorders>
          </w:tcPr>
          <w:p w14:paraId="0D047D79" w14:textId="77777777" w:rsidR="006A025F" w:rsidRPr="00020619" w:rsidRDefault="006A025F" w:rsidP="00BB34DD">
            <w:pPr>
              <w:pStyle w:val="TAL"/>
              <w:rPr>
                <w:ins w:id="67899" w:author="BigCREditor-RAN4#104-bis" w:date="2022-10-21T15:47:00Z"/>
              </w:rPr>
            </w:pPr>
          </w:p>
        </w:tc>
        <w:tc>
          <w:tcPr>
            <w:tcW w:w="1613" w:type="dxa"/>
            <w:vMerge/>
            <w:tcBorders>
              <w:left w:val="single" w:sz="4" w:space="0" w:color="auto"/>
              <w:bottom w:val="single" w:sz="4" w:space="0" w:color="auto"/>
              <w:right w:val="single" w:sz="4" w:space="0" w:color="auto"/>
            </w:tcBorders>
          </w:tcPr>
          <w:p w14:paraId="004E3346" w14:textId="77777777" w:rsidR="006A025F" w:rsidRPr="00020619" w:rsidRDefault="006A025F" w:rsidP="00BB34DD">
            <w:pPr>
              <w:pStyle w:val="TAC"/>
              <w:rPr>
                <w:ins w:id="67900"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tcPr>
          <w:p w14:paraId="5311AD44" w14:textId="77777777" w:rsidR="006A025F" w:rsidRPr="00020619" w:rsidRDefault="006A025F" w:rsidP="00BB34DD">
            <w:pPr>
              <w:pStyle w:val="TAC"/>
              <w:rPr>
                <w:ins w:id="67901" w:author="BigCREditor-RAN4#104-bis" w:date="2022-10-21T15:47:00Z"/>
                <w:rFonts w:cs="v4.2.0"/>
                <w:bCs/>
              </w:rPr>
            </w:pPr>
            <w:ins w:id="67902" w:author="BigCREditor-RAN4#104-bis" w:date="2022-10-21T15:47:00Z">
              <w:r w:rsidRPr="00020619">
                <w:rPr>
                  <w:rFonts w:cs="v4.2.0"/>
                  <w:bCs/>
                </w:rPr>
                <w:t>2</w:t>
              </w:r>
            </w:ins>
          </w:p>
        </w:tc>
        <w:tc>
          <w:tcPr>
            <w:tcW w:w="1701" w:type="dxa"/>
            <w:gridSpan w:val="2"/>
            <w:tcBorders>
              <w:left w:val="single" w:sz="4" w:space="0" w:color="auto"/>
              <w:bottom w:val="single" w:sz="4" w:space="0" w:color="auto"/>
              <w:right w:val="single" w:sz="4" w:space="0" w:color="auto"/>
            </w:tcBorders>
          </w:tcPr>
          <w:p w14:paraId="6830E351" w14:textId="77777777" w:rsidR="006A025F" w:rsidRPr="00020619" w:rsidRDefault="006A025F" w:rsidP="00BB34DD">
            <w:pPr>
              <w:pStyle w:val="TAC"/>
              <w:rPr>
                <w:ins w:id="67903" w:author="BigCREditor-RAN4#104-bis" w:date="2022-10-21T15:47:00Z"/>
                <w:rFonts w:cs="v4.2.0"/>
                <w:lang w:eastAsia="zh-CN"/>
              </w:rPr>
            </w:pPr>
            <w:ins w:id="67904" w:author="BigCREditor-RAN4#104-bis" w:date="2022-10-21T15:47:00Z">
              <w:r w:rsidRPr="00020619">
                <w:rPr>
                  <w:rFonts w:cs="v4.2.0"/>
                  <w:lang w:eastAsia="zh-CN"/>
                </w:rPr>
                <w:t>CR.3.2 TDD</w:t>
              </w:r>
            </w:ins>
          </w:p>
        </w:tc>
        <w:tc>
          <w:tcPr>
            <w:tcW w:w="1847" w:type="dxa"/>
            <w:gridSpan w:val="2"/>
            <w:tcBorders>
              <w:top w:val="single" w:sz="4" w:space="0" w:color="auto"/>
              <w:left w:val="single" w:sz="4" w:space="0" w:color="auto"/>
              <w:bottom w:val="single" w:sz="4" w:space="0" w:color="auto"/>
              <w:right w:val="single" w:sz="4" w:space="0" w:color="auto"/>
            </w:tcBorders>
          </w:tcPr>
          <w:p w14:paraId="368D8BF1" w14:textId="77777777" w:rsidR="006A025F" w:rsidRPr="00020619" w:rsidRDefault="006A025F" w:rsidP="00BB34DD">
            <w:pPr>
              <w:pStyle w:val="TAC"/>
              <w:rPr>
                <w:ins w:id="67905" w:author="BigCREditor-RAN4#104-bis" w:date="2022-10-21T15:47:00Z"/>
                <w:rFonts w:cs="v4.2.0"/>
                <w:lang w:eastAsia="zh-CN"/>
              </w:rPr>
            </w:pPr>
            <w:ins w:id="67906" w:author="BigCREditor-RAN4#104-bis" w:date="2022-10-21T15:47:00Z">
              <w:r w:rsidRPr="00020619">
                <w:rPr>
                  <w:rFonts w:cs="v4.2.0"/>
                  <w:lang w:val="fr-FR" w:eastAsia="zh-CN"/>
                </w:rPr>
                <w:t>N/A</w:t>
              </w:r>
            </w:ins>
          </w:p>
        </w:tc>
      </w:tr>
      <w:tr w:rsidR="006A025F" w:rsidRPr="00020619" w14:paraId="3079C621" w14:textId="77777777" w:rsidTr="00BB34DD">
        <w:trPr>
          <w:cantSplit/>
          <w:trHeight w:val="317"/>
          <w:jc w:val="center"/>
          <w:ins w:id="67907" w:author="BigCREditor-RAN4#104-bis" w:date="2022-10-21T15:47:00Z"/>
        </w:trPr>
        <w:tc>
          <w:tcPr>
            <w:tcW w:w="1752" w:type="dxa"/>
            <w:vMerge w:val="restart"/>
            <w:tcBorders>
              <w:top w:val="single" w:sz="4" w:space="0" w:color="auto"/>
              <w:left w:val="single" w:sz="4" w:space="0" w:color="auto"/>
              <w:right w:val="single" w:sz="4" w:space="0" w:color="auto"/>
            </w:tcBorders>
            <w:hideMark/>
          </w:tcPr>
          <w:p w14:paraId="4B61BFB7" w14:textId="77777777" w:rsidR="006A025F" w:rsidRPr="00020619" w:rsidRDefault="006A025F" w:rsidP="00BB34DD">
            <w:pPr>
              <w:pStyle w:val="TAL"/>
              <w:rPr>
                <w:ins w:id="67908" w:author="BigCREditor-RAN4#104-bis" w:date="2022-10-21T15:47:00Z"/>
              </w:rPr>
            </w:pPr>
            <w:ins w:id="67909" w:author="BigCREditor-RAN4#104-bis" w:date="2022-10-21T15:47:00Z">
              <w:r w:rsidRPr="00020619">
                <w:t>Dedicated CORESET RMC configuration</w:t>
              </w:r>
            </w:ins>
          </w:p>
        </w:tc>
        <w:tc>
          <w:tcPr>
            <w:tcW w:w="1613" w:type="dxa"/>
            <w:vMerge w:val="restart"/>
            <w:tcBorders>
              <w:top w:val="single" w:sz="4" w:space="0" w:color="auto"/>
              <w:left w:val="single" w:sz="4" w:space="0" w:color="auto"/>
              <w:right w:val="single" w:sz="4" w:space="0" w:color="auto"/>
            </w:tcBorders>
          </w:tcPr>
          <w:p w14:paraId="0004A115" w14:textId="77777777" w:rsidR="006A025F" w:rsidRPr="00020619" w:rsidRDefault="006A025F" w:rsidP="00BB34DD">
            <w:pPr>
              <w:pStyle w:val="TAC"/>
              <w:rPr>
                <w:ins w:id="67910"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4CA44EB0" w14:textId="77777777" w:rsidR="006A025F" w:rsidRPr="00020619" w:rsidRDefault="006A025F" w:rsidP="00BB34DD">
            <w:pPr>
              <w:pStyle w:val="TAC"/>
              <w:rPr>
                <w:ins w:id="67911" w:author="BigCREditor-RAN4#104-bis" w:date="2022-10-21T15:47:00Z"/>
                <w:rFonts w:cs="v4.2.0"/>
                <w:bCs/>
              </w:rPr>
            </w:pPr>
            <w:ins w:id="67912" w:author="BigCREditor-RAN4#104-bis" w:date="2022-10-21T15:47:00Z">
              <w:r w:rsidRPr="00020619">
                <w:rPr>
                  <w:rFonts w:cs="v4.2.0"/>
                  <w:bCs/>
                </w:rPr>
                <w:t>1</w:t>
              </w:r>
            </w:ins>
          </w:p>
        </w:tc>
        <w:tc>
          <w:tcPr>
            <w:tcW w:w="1701" w:type="dxa"/>
            <w:gridSpan w:val="2"/>
            <w:tcBorders>
              <w:top w:val="single" w:sz="4" w:space="0" w:color="auto"/>
              <w:left w:val="single" w:sz="4" w:space="0" w:color="auto"/>
              <w:right w:val="single" w:sz="4" w:space="0" w:color="auto"/>
            </w:tcBorders>
            <w:hideMark/>
          </w:tcPr>
          <w:p w14:paraId="566B8849" w14:textId="77777777" w:rsidR="006A025F" w:rsidRPr="00020619" w:rsidRDefault="006A025F" w:rsidP="00BB34DD">
            <w:pPr>
              <w:pStyle w:val="TAC"/>
              <w:rPr>
                <w:ins w:id="67913" w:author="BigCREditor-RAN4#104-bis" w:date="2022-10-21T15:47:00Z"/>
                <w:rFonts w:cs="v4.2.0"/>
                <w:lang w:eastAsia="zh-CN"/>
              </w:rPr>
            </w:pPr>
            <w:ins w:id="67914" w:author="BigCREditor-RAN4#104-bis" w:date="2022-10-21T15:47:00Z">
              <w:r w:rsidRPr="00020619">
                <w:rPr>
                  <w:rFonts w:cs="v4.2.0"/>
                  <w:lang w:eastAsia="zh-CN"/>
                </w:rPr>
                <w:t>CCR.3.1 TDD</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765831C2" w14:textId="77777777" w:rsidR="006A025F" w:rsidRPr="00020619" w:rsidRDefault="006A025F" w:rsidP="00BB34DD">
            <w:pPr>
              <w:pStyle w:val="TAC"/>
              <w:rPr>
                <w:ins w:id="67915" w:author="BigCREditor-RAN4#104-bis" w:date="2022-10-21T15:47:00Z"/>
                <w:rFonts w:cs="v4.2.0"/>
                <w:lang w:eastAsia="zh-CN"/>
              </w:rPr>
            </w:pPr>
            <w:ins w:id="67916" w:author="BigCREditor-RAN4#104-bis" w:date="2022-10-21T15:47:00Z">
              <w:r w:rsidRPr="00020619">
                <w:rPr>
                  <w:rFonts w:cs="v4.2.0"/>
                  <w:lang w:val="fr-FR" w:eastAsia="zh-CN"/>
                </w:rPr>
                <w:t>N/A</w:t>
              </w:r>
            </w:ins>
          </w:p>
        </w:tc>
      </w:tr>
      <w:tr w:rsidR="006A025F" w:rsidRPr="00020619" w14:paraId="6905D161" w14:textId="77777777" w:rsidTr="00BB34DD">
        <w:trPr>
          <w:cantSplit/>
          <w:trHeight w:val="317"/>
          <w:jc w:val="center"/>
          <w:ins w:id="67917" w:author="BigCREditor-RAN4#104-bis" w:date="2022-10-21T15:47:00Z"/>
        </w:trPr>
        <w:tc>
          <w:tcPr>
            <w:tcW w:w="1752" w:type="dxa"/>
            <w:vMerge/>
            <w:tcBorders>
              <w:left w:val="single" w:sz="4" w:space="0" w:color="auto"/>
              <w:bottom w:val="single" w:sz="4" w:space="0" w:color="auto"/>
              <w:right w:val="single" w:sz="4" w:space="0" w:color="auto"/>
            </w:tcBorders>
          </w:tcPr>
          <w:p w14:paraId="4AB2B422" w14:textId="77777777" w:rsidR="006A025F" w:rsidRPr="00020619" w:rsidRDefault="006A025F" w:rsidP="00BB34DD">
            <w:pPr>
              <w:pStyle w:val="TAL"/>
              <w:rPr>
                <w:ins w:id="67918" w:author="BigCREditor-RAN4#104-bis" w:date="2022-10-21T15:47:00Z"/>
              </w:rPr>
            </w:pPr>
          </w:p>
        </w:tc>
        <w:tc>
          <w:tcPr>
            <w:tcW w:w="1613" w:type="dxa"/>
            <w:vMerge/>
            <w:tcBorders>
              <w:left w:val="single" w:sz="4" w:space="0" w:color="auto"/>
              <w:bottom w:val="single" w:sz="4" w:space="0" w:color="auto"/>
              <w:right w:val="single" w:sz="4" w:space="0" w:color="auto"/>
            </w:tcBorders>
          </w:tcPr>
          <w:p w14:paraId="44B55584" w14:textId="77777777" w:rsidR="006A025F" w:rsidRPr="00020619" w:rsidRDefault="006A025F" w:rsidP="00BB34DD">
            <w:pPr>
              <w:pStyle w:val="TAC"/>
              <w:rPr>
                <w:ins w:id="67919"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tcPr>
          <w:p w14:paraId="7B9E88A2" w14:textId="77777777" w:rsidR="006A025F" w:rsidRPr="00020619" w:rsidRDefault="006A025F" w:rsidP="00BB34DD">
            <w:pPr>
              <w:pStyle w:val="TAC"/>
              <w:rPr>
                <w:ins w:id="67920" w:author="BigCREditor-RAN4#104-bis" w:date="2022-10-21T15:47:00Z"/>
                <w:rFonts w:cs="v4.2.0"/>
                <w:bCs/>
              </w:rPr>
            </w:pPr>
            <w:ins w:id="67921" w:author="BigCREditor-RAN4#104-bis" w:date="2022-10-21T15:47:00Z">
              <w:r w:rsidRPr="00020619">
                <w:rPr>
                  <w:rFonts w:cs="v4.2.0"/>
                  <w:bCs/>
                </w:rPr>
                <w:t>2</w:t>
              </w:r>
            </w:ins>
          </w:p>
        </w:tc>
        <w:tc>
          <w:tcPr>
            <w:tcW w:w="1701" w:type="dxa"/>
            <w:gridSpan w:val="2"/>
            <w:tcBorders>
              <w:left w:val="single" w:sz="4" w:space="0" w:color="auto"/>
              <w:bottom w:val="single" w:sz="4" w:space="0" w:color="auto"/>
              <w:right w:val="single" w:sz="4" w:space="0" w:color="auto"/>
            </w:tcBorders>
          </w:tcPr>
          <w:p w14:paraId="0BECAD56" w14:textId="77777777" w:rsidR="006A025F" w:rsidRPr="00020619" w:rsidRDefault="006A025F" w:rsidP="00BB34DD">
            <w:pPr>
              <w:pStyle w:val="TAC"/>
              <w:rPr>
                <w:ins w:id="67922" w:author="BigCREditor-RAN4#104-bis" w:date="2022-10-21T15:47:00Z"/>
                <w:rFonts w:cs="v4.2.0"/>
                <w:lang w:eastAsia="zh-CN"/>
              </w:rPr>
            </w:pPr>
            <w:ins w:id="67923" w:author="BigCREditor-RAN4#104-bis" w:date="2022-10-21T15:47:00Z">
              <w:r w:rsidRPr="00020619">
                <w:rPr>
                  <w:rFonts w:cs="v4.2.0"/>
                  <w:lang w:eastAsia="zh-CN"/>
                </w:rPr>
                <w:t>CCR.3.7 TDD</w:t>
              </w:r>
            </w:ins>
          </w:p>
        </w:tc>
        <w:tc>
          <w:tcPr>
            <w:tcW w:w="1847" w:type="dxa"/>
            <w:gridSpan w:val="2"/>
            <w:tcBorders>
              <w:top w:val="single" w:sz="4" w:space="0" w:color="auto"/>
              <w:left w:val="single" w:sz="4" w:space="0" w:color="auto"/>
              <w:bottom w:val="single" w:sz="4" w:space="0" w:color="auto"/>
              <w:right w:val="single" w:sz="4" w:space="0" w:color="auto"/>
            </w:tcBorders>
          </w:tcPr>
          <w:p w14:paraId="11C260BC" w14:textId="77777777" w:rsidR="006A025F" w:rsidRPr="00020619" w:rsidRDefault="006A025F" w:rsidP="00BB34DD">
            <w:pPr>
              <w:pStyle w:val="TAC"/>
              <w:rPr>
                <w:ins w:id="67924" w:author="BigCREditor-RAN4#104-bis" w:date="2022-10-21T15:47:00Z"/>
                <w:rFonts w:cs="v4.2.0"/>
                <w:lang w:eastAsia="zh-CN"/>
              </w:rPr>
            </w:pPr>
            <w:ins w:id="67925" w:author="BigCREditor-RAN4#104-bis" w:date="2022-10-21T15:47:00Z">
              <w:r w:rsidRPr="00020619">
                <w:rPr>
                  <w:rFonts w:cs="v4.2.0"/>
                  <w:lang w:val="fr-FR" w:eastAsia="zh-CN"/>
                </w:rPr>
                <w:t>N/A</w:t>
              </w:r>
            </w:ins>
          </w:p>
        </w:tc>
      </w:tr>
      <w:tr w:rsidR="006A025F" w:rsidRPr="00020619" w14:paraId="7F1E06E0" w14:textId="77777777" w:rsidTr="00BB34DD">
        <w:trPr>
          <w:cantSplit/>
          <w:jc w:val="center"/>
          <w:ins w:id="67926"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1F3E6236" w14:textId="77777777" w:rsidR="006A025F" w:rsidRPr="00020619" w:rsidRDefault="006A025F" w:rsidP="00BB34DD">
            <w:pPr>
              <w:pStyle w:val="TAL"/>
              <w:rPr>
                <w:ins w:id="67927" w:author="BigCREditor-RAN4#104-bis" w:date="2022-10-21T15:47:00Z"/>
                <w:bCs/>
              </w:rPr>
            </w:pPr>
            <w:ins w:id="67928" w:author="BigCREditor-RAN4#104-bis" w:date="2022-10-21T15:47:00Z">
              <w:r w:rsidRPr="00020619">
                <w:rPr>
                  <w:bCs/>
                  <w:lang w:eastAsia="zh-CN"/>
                </w:rPr>
                <w:t>TRS configuration</w:t>
              </w:r>
            </w:ins>
          </w:p>
        </w:tc>
        <w:tc>
          <w:tcPr>
            <w:tcW w:w="1613" w:type="dxa"/>
            <w:tcBorders>
              <w:top w:val="single" w:sz="4" w:space="0" w:color="auto"/>
              <w:left w:val="single" w:sz="4" w:space="0" w:color="auto"/>
              <w:bottom w:val="single" w:sz="4" w:space="0" w:color="auto"/>
              <w:right w:val="single" w:sz="4" w:space="0" w:color="auto"/>
            </w:tcBorders>
          </w:tcPr>
          <w:p w14:paraId="374A81A4" w14:textId="77777777" w:rsidR="006A025F" w:rsidRPr="00020619" w:rsidRDefault="006A025F" w:rsidP="00BB34DD">
            <w:pPr>
              <w:pStyle w:val="TAC"/>
              <w:rPr>
                <w:ins w:id="67929"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405C4A1E" w14:textId="77777777" w:rsidR="006A025F" w:rsidRPr="00020619" w:rsidRDefault="006A025F" w:rsidP="00BB34DD">
            <w:pPr>
              <w:pStyle w:val="TAC"/>
              <w:rPr>
                <w:ins w:id="67930" w:author="BigCREditor-RAN4#104-bis" w:date="2022-10-21T15:47:00Z"/>
                <w:rFonts w:cs="v4.2.0"/>
                <w:bCs/>
              </w:rPr>
            </w:pPr>
            <w:ins w:id="67931" w:author="BigCREditor-RAN4#104-bis" w:date="2022-10-21T15:47:00Z">
              <w:r w:rsidRPr="00020619">
                <w:rPr>
                  <w:rFonts w:cs="v4.2.0"/>
                  <w:bCs/>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F943D10" w14:textId="77777777" w:rsidR="006A025F" w:rsidRPr="00020619" w:rsidRDefault="006A025F" w:rsidP="00BB34DD">
            <w:pPr>
              <w:pStyle w:val="TAC"/>
              <w:rPr>
                <w:ins w:id="67932" w:author="BigCREditor-RAN4#104-bis" w:date="2022-10-21T15:47:00Z"/>
                <w:lang w:eastAsia="zh-CN"/>
              </w:rPr>
            </w:pPr>
            <w:ins w:id="67933" w:author="BigCREditor-RAN4#104-bis" w:date="2022-10-21T15:47:00Z">
              <w:r w:rsidRPr="00020619">
                <w:rPr>
                  <w:lang w:eastAsia="zh-CN"/>
                </w:rPr>
                <w:t>TRS.2.1 TDD</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64F75252" w14:textId="77777777" w:rsidR="006A025F" w:rsidRPr="00020619" w:rsidRDefault="006A025F" w:rsidP="00BB34DD">
            <w:pPr>
              <w:pStyle w:val="TAC"/>
              <w:rPr>
                <w:ins w:id="67934" w:author="BigCREditor-RAN4#104-bis" w:date="2022-10-21T15:47:00Z"/>
                <w:lang w:eastAsia="x-none"/>
              </w:rPr>
            </w:pPr>
            <w:ins w:id="67935" w:author="BigCREditor-RAN4#104-bis" w:date="2022-10-21T15:47:00Z">
              <w:r w:rsidRPr="00020619">
                <w:rPr>
                  <w:rFonts w:cs="v4.2.0"/>
                  <w:lang w:eastAsia="zh-CN"/>
                </w:rPr>
                <w:t>N/A</w:t>
              </w:r>
            </w:ins>
          </w:p>
        </w:tc>
      </w:tr>
      <w:tr w:rsidR="006A025F" w:rsidRPr="00020619" w14:paraId="346BB843" w14:textId="77777777" w:rsidTr="00BB34DD">
        <w:trPr>
          <w:cantSplit/>
          <w:jc w:val="center"/>
          <w:ins w:id="67936"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3DFABF94" w14:textId="77777777" w:rsidR="006A025F" w:rsidRPr="00020619" w:rsidRDefault="006A025F" w:rsidP="00BB34DD">
            <w:pPr>
              <w:pStyle w:val="TAL"/>
              <w:rPr>
                <w:ins w:id="67937" w:author="BigCREditor-RAN4#104-bis" w:date="2022-10-21T15:47:00Z"/>
                <w:bCs/>
                <w:lang w:eastAsia="zh-CN"/>
              </w:rPr>
            </w:pPr>
            <w:ins w:id="67938" w:author="BigCREditor-RAN4#104-bis" w:date="2022-10-21T15:47:00Z">
              <w:r w:rsidRPr="00020619">
                <w:rPr>
                  <w:bCs/>
                  <w:lang w:eastAsia="zh-CN"/>
                </w:rPr>
                <w:t>PDSCH/PDCCH TCI states</w:t>
              </w:r>
            </w:ins>
          </w:p>
        </w:tc>
        <w:tc>
          <w:tcPr>
            <w:tcW w:w="1613" w:type="dxa"/>
            <w:tcBorders>
              <w:top w:val="single" w:sz="4" w:space="0" w:color="auto"/>
              <w:left w:val="single" w:sz="4" w:space="0" w:color="auto"/>
              <w:bottom w:val="single" w:sz="4" w:space="0" w:color="auto"/>
              <w:right w:val="single" w:sz="4" w:space="0" w:color="auto"/>
            </w:tcBorders>
          </w:tcPr>
          <w:p w14:paraId="57946283" w14:textId="77777777" w:rsidR="006A025F" w:rsidRPr="00020619" w:rsidRDefault="006A025F" w:rsidP="00BB34DD">
            <w:pPr>
              <w:pStyle w:val="TAC"/>
              <w:rPr>
                <w:ins w:id="67939"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72941BF2" w14:textId="77777777" w:rsidR="006A025F" w:rsidRPr="00020619" w:rsidRDefault="006A025F" w:rsidP="00BB34DD">
            <w:pPr>
              <w:pStyle w:val="TAC"/>
              <w:rPr>
                <w:ins w:id="67940" w:author="BigCREditor-RAN4#104-bis" w:date="2022-10-21T15:47:00Z"/>
                <w:rFonts w:cs="v4.2.0"/>
                <w:bCs/>
              </w:rPr>
            </w:pPr>
            <w:ins w:id="67941" w:author="BigCREditor-RAN4#104-bis" w:date="2022-10-21T15:47:00Z">
              <w:r w:rsidRPr="00020619">
                <w:rPr>
                  <w:rFonts w:cs="v4.2.0"/>
                  <w:bCs/>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37010362" w14:textId="77777777" w:rsidR="006A025F" w:rsidRPr="00020619" w:rsidRDefault="006A025F" w:rsidP="00BB34DD">
            <w:pPr>
              <w:pStyle w:val="TAC"/>
              <w:rPr>
                <w:ins w:id="67942" w:author="BigCREditor-RAN4#104-bis" w:date="2022-10-21T15:47:00Z"/>
                <w:lang w:eastAsia="zh-CN"/>
              </w:rPr>
            </w:pPr>
            <w:ins w:id="67943" w:author="BigCREditor-RAN4#104-bis" w:date="2022-10-21T15:47:00Z">
              <w:r w:rsidRPr="00020619">
                <w:rPr>
                  <w:lang w:eastAsia="zh-CN"/>
                </w:rPr>
                <w:t>TCI.State.2</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3CEB92CE" w14:textId="77777777" w:rsidR="006A025F" w:rsidRPr="00020619" w:rsidRDefault="006A025F" w:rsidP="00BB34DD">
            <w:pPr>
              <w:pStyle w:val="TAC"/>
              <w:rPr>
                <w:ins w:id="67944" w:author="BigCREditor-RAN4#104-bis" w:date="2022-10-21T15:47:00Z"/>
                <w:lang w:eastAsia="x-none"/>
              </w:rPr>
            </w:pPr>
            <w:ins w:id="67945" w:author="BigCREditor-RAN4#104-bis" w:date="2022-10-21T15:47:00Z">
              <w:r w:rsidRPr="00020619">
                <w:rPr>
                  <w:rFonts w:cs="v4.2.0"/>
                  <w:lang w:eastAsia="zh-CN"/>
                </w:rPr>
                <w:t>N/A</w:t>
              </w:r>
            </w:ins>
          </w:p>
        </w:tc>
      </w:tr>
      <w:tr w:rsidR="006A025F" w:rsidRPr="00020619" w14:paraId="042245AD" w14:textId="77777777" w:rsidTr="00BB34DD">
        <w:trPr>
          <w:cantSplit/>
          <w:jc w:val="center"/>
          <w:ins w:id="67946" w:author="BigCREditor-RAN4#104-bis" w:date="2022-10-21T15:47:00Z"/>
        </w:trPr>
        <w:tc>
          <w:tcPr>
            <w:tcW w:w="1752" w:type="dxa"/>
            <w:tcBorders>
              <w:top w:val="single" w:sz="4" w:space="0" w:color="auto"/>
              <w:left w:val="single" w:sz="4" w:space="0" w:color="auto"/>
              <w:bottom w:val="single" w:sz="4" w:space="0" w:color="auto"/>
              <w:right w:val="single" w:sz="4" w:space="0" w:color="auto"/>
            </w:tcBorders>
          </w:tcPr>
          <w:p w14:paraId="2388AA7F" w14:textId="77777777" w:rsidR="006A025F" w:rsidRPr="00020619" w:rsidRDefault="006A025F" w:rsidP="00BB34DD">
            <w:pPr>
              <w:pStyle w:val="TAL"/>
              <w:rPr>
                <w:ins w:id="67947" w:author="BigCREditor-RAN4#104-bis" w:date="2022-10-21T15:47:00Z"/>
                <w:bCs/>
                <w:lang w:eastAsia="zh-CN"/>
              </w:rPr>
            </w:pPr>
            <w:ins w:id="67948" w:author="BigCREditor-RAN4#104-bis" w:date="2022-10-21T15:47:00Z">
              <w:r w:rsidRPr="00020619">
                <w:t>PDSCH/PDCCH subcarrier spacing</w:t>
              </w:r>
            </w:ins>
          </w:p>
        </w:tc>
        <w:tc>
          <w:tcPr>
            <w:tcW w:w="1613" w:type="dxa"/>
            <w:tcBorders>
              <w:top w:val="single" w:sz="4" w:space="0" w:color="auto"/>
              <w:left w:val="single" w:sz="4" w:space="0" w:color="auto"/>
              <w:bottom w:val="single" w:sz="4" w:space="0" w:color="auto"/>
              <w:right w:val="single" w:sz="4" w:space="0" w:color="auto"/>
            </w:tcBorders>
          </w:tcPr>
          <w:p w14:paraId="4D01A0E7" w14:textId="77777777" w:rsidR="006A025F" w:rsidRPr="00020619" w:rsidRDefault="006A025F" w:rsidP="00BB34DD">
            <w:pPr>
              <w:pStyle w:val="TAC"/>
              <w:rPr>
                <w:ins w:id="67949" w:author="BigCREditor-RAN4#104-bis" w:date="2022-10-21T15:47:00Z"/>
              </w:rPr>
            </w:pPr>
            <w:ins w:id="67950" w:author="BigCREditor-RAN4#104-bis" w:date="2022-10-21T15:47:00Z">
              <w:r w:rsidRPr="00020619">
                <w:t>kHz</w:t>
              </w:r>
            </w:ins>
          </w:p>
        </w:tc>
        <w:tc>
          <w:tcPr>
            <w:tcW w:w="1700" w:type="dxa"/>
            <w:tcBorders>
              <w:top w:val="single" w:sz="4" w:space="0" w:color="auto"/>
              <w:left w:val="single" w:sz="4" w:space="0" w:color="auto"/>
              <w:bottom w:val="single" w:sz="4" w:space="0" w:color="auto"/>
              <w:right w:val="single" w:sz="4" w:space="0" w:color="auto"/>
            </w:tcBorders>
          </w:tcPr>
          <w:p w14:paraId="5286A4CB" w14:textId="77777777" w:rsidR="006A025F" w:rsidRPr="00020619" w:rsidRDefault="006A025F" w:rsidP="00BB34DD">
            <w:pPr>
              <w:pStyle w:val="TAC"/>
              <w:rPr>
                <w:ins w:id="67951" w:author="BigCREditor-RAN4#104-bis" w:date="2022-10-21T15:47:00Z"/>
                <w:rFonts w:cs="v4.2.0"/>
                <w:bCs/>
              </w:rPr>
            </w:pPr>
            <w:ins w:id="67952" w:author="BigCREditor-RAN4#104-bis" w:date="2022-10-21T15:47:00Z">
              <w:r w:rsidRPr="00020619">
                <w:rPr>
                  <w:rFonts w:cs="v4.2.0"/>
                  <w:bCs/>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126CE8A6" w14:textId="77777777" w:rsidR="006A025F" w:rsidRPr="00020619" w:rsidRDefault="006A025F" w:rsidP="00BB34DD">
            <w:pPr>
              <w:pStyle w:val="TAC"/>
              <w:rPr>
                <w:ins w:id="67953" w:author="BigCREditor-RAN4#104-bis" w:date="2022-10-21T15:47:00Z"/>
                <w:lang w:eastAsia="zh-CN"/>
              </w:rPr>
            </w:pPr>
            <w:ins w:id="67954" w:author="BigCREditor-RAN4#104-bis" w:date="2022-10-21T15:47:00Z">
              <w:r w:rsidRPr="00020619">
                <w:rPr>
                  <w:lang w:eastAsia="zh-CN"/>
                </w:rPr>
                <w:t>120</w:t>
              </w:r>
            </w:ins>
          </w:p>
        </w:tc>
        <w:tc>
          <w:tcPr>
            <w:tcW w:w="1847" w:type="dxa"/>
            <w:gridSpan w:val="2"/>
            <w:tcBorders>
              <w:top w:val="single" w:sz="4" w:space="0" w:color="auto"/>
              <w:left w:val="single" w:sz="4" w:space="0" w:color="auto"/>
              <w:bottom w:val="single" w:sz="4" w:space="0" w:color="auto"/>
              <w:right w:val="single" w:sz="4" w:space="0" w:color="auto"/>
            </w:tcBorders>
          </w:tcPr>
          <w:p w14:paraId="7725E72B" w14:textId="77777777" w:rsidR="006A025F" w:rsidRPr="00020619" w:rsidRDefault="006A025F" w:rsidP="00BB34DD">
            <w:pPr>
              <w:pStyle w:val="TAC"/>
              <w:rPr>
                <w:ins w:id="67955" w:author="BigCREditor-RAN4#104-bis" w:date="2022-10-21T15:47:00Z"/>
                <w:rFonts w:cs="v4.2.0"/>
                <w:lang w:eastAsia="zh-CN"/>
              </w:rPr>
            </w:pPr>
            <w:ins w:id="67956" w:author="BigCREditor-RAN4#104-bis" w:date="2022-10-21T15:47:00Z">
              <w:r w:rsidRPr="00020619">
                <w:rPr>
                  <w:rFonts w:cs="v4.2.0"/>
                  <w:lang w:eastAsia="zh-CN"/>
                </w:rPr>
                <w:t>120</w:t>
              </w:r>
            </w:ins>
          </w:p>
        </w:tc>
      </w:tr>
      <w:tr w:rsidR="006A025F" w:rsidRPr="00020619" w14:paraId="5CF91EEF" w14:textId="77777777" w:rsidTr="00BB34DD">
        <w:trPr>
          <w:cantSplit/>
          <w:jc w:val="center"/>
          <w:ins w:id="67957"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31D7A470" w14:textId="77777777" w:rsidR="006A025F" w:rsidRPr="00020619" w:rsidRDefault="006A025F" w:rsidP="00BB34DD">
            <w:pPr>
              <w:pStyle w:val="TAL"/>
              <w:rPr>
                <w:ins w:id="67958" w:author="BigCREditor-RAN4#104-bis" w:date="2022-10-21T15:47:00Z"/>
              </w:rPr>
            </w:pPr>
            <w:ins w:id="67959" w:author="BigCREditor-RAN4#104-bis" w:date="2022-10-21T15:47:00Z">
              <w:r w:rsidRPr="00020619">
                <w:rPr>
                  <w:bCs/>
                </w:rPr>
                <w:t>OCNG Patterns</w:t>
              </w:r>
            </w:ins>
          </w:p>
        </w:tc>
        <w:tc>
          <w:tcPr>
            <w:tcW w:w="1613" w:type="dxa"/>
            <w:tcBorders>
              <w:top w:val="single" w:sz="4" w:space="0" w:color="auto"/>
              <w:left w:val="single" w:sz="4" w:space="0" w:color="auto"/>
              <w:bottom w:val="single" w:sz="4" w:space="0" w:color="auto"/>
              <w:right w:val="single" w:sz="4" w:space="0" w:color="auto"/>
            </w:tcBorders>
          </w:tcPr>
          <w:p w14:paraId="38CC2512" w14:textId="77777777" w:rsidR="006A025F" w:rsidRPr="00020619" w:rsidRDefault="006A025F" w:rsidP="00BB34DD">
            <w:pPr>
              <w:pStyle w:val="TAC"/>
              <w:rPr>
                <w:ins w:id="67960"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0AB6E8DA" w14:textId="77777777" w:rsidR="006A025F" w:rsidRPr="00020619" w:rsidRDefault="006A025F" w:rsidP="00BB34DD">
            <w:pPr>
              <w:pStyle w:val="TAC"/>
              <w:rPr>
                <w:ins w:id="67961" w:author="BigCREditor-RAN4#104-bis" w:date="2022-10-21T15:47:00Z"/>
              </w:rPr>
            </w:pPr>
            <w:ins w:id="67962" w:author="BigCREditor-RAN4#104-bis" w:date="2022-10-21T15:47:00Z">
              <w:r w:rsidRPr="00020619">
                <w:rPr>
                  <w:rFonts w:cs="v4.2.0"/>
                  <w:bCs/>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60FA759" w14:textId="77777777" w:rsidR="006A025F" w:rsidRPr="00020619" w:rsidRDefault="006A025F" w:rsidP="00BB34DD">
            <w:pPr>
              <w:pStyle w:val="TAC"/>
              <w:rPr>
                <w:ins w:id="67963" w:author="BigCREditor-RAN4#104-bis" w:date="2022-10-21T15:47:00Z"/>
                <w:rFonts w:cs="v4.2.0"/>
              </w:rPr>
            </w:pPr>
            <w:ins w:id="67964" w:author="BigCREditor-RAN4#104-bis" w:date="2022-10-21T15:47:00Z">
              <w:r w:rsidRPr="00020619">
                <w:t>OP.5</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4193C4FE" w14:textId="77777777" w:rsidR="006A025F" w:rsidRPr="00020619" w:rsidRDefault="006A025F" w:rsidP="00BB34DD">
            <w:pPr>
              <w:pStyle w:val="TAC"/>
              <w:rPr>
                <w:ins w:id="67965" w:author="BigCREditor-RAN4#104-bis" w:date="2022-10-21T15:47:00Z"/>
              </w:rPr>
            </w:pPr>
            <w:ins w:id="67966" w:author="BigCREditor-RAN4#104-bis" w:date="2022-10-21T15:47:00Z">
              <w:r w:rsidRPr="00020619">
                <w:t>N/A</w:t>
              </w:r>
            </w:ins>
          </w:p>
        </w:tc>
      </w:tr>
      <w:tr w:rsidR="006A025F" w:rsidRPr="00020619" w14:paraId="3393CAC7" w14:textId="77777777" w:rsidTr="00BB34DD">
        <w:trPr>
          <w:cantSplit/>
          <w:jc w:val="center"/>
          <w:ins w:id="67967" w:author="BigCREditor-RAN4#104-bis" w:date="2022-10-21T15:47:00Z"/>
        </w:trPr>
        <w:tc>
          <w:tcPr>
            <w:tcW w:w="1752" w:type="dxa"/>
            <w:tcBorders>
              <w:top w:val="single" w:sz="4" w:space="0" w:color="auto"/>
              <w:left w:val="single" w:sz="4" w:space="0" w:color="auto"/>
              <w:bottom w:val="single" w:sz="4" w:space="0" w:color="auto"/>
              <w:right w:val="single" w:sz="4" w:space="0" w:color="auto"/>
            </w:tcBorders>
          </w:tcPr>
          <w:p w14:paraId="5C24AEC8" w14:textId="77777777" w:rsidR="006A025F" w:rsidRPr="00020619" w:rsidRDefault="006A025F" w:rsidP="00BB34DD">
            <w:pPr>
              <w:pStyle w:val="TAL"/>
              <w:rPr>
                <w:ins w:id="67968" w:author="BigCREditor-RAN4#104-bis" w:date="2022-10-21T15:47:00Z"/>
                <w:bCs/>
              </w:rPr>
            </w:pPr>
            <w:proofErr w:type="spellStart"/>
            <w:ins w:id="67969" w:author="BigCREditor-RAN4#104-bis" w:date="2022-10-21T15:47:00Z">
              <w:r w:rsidRPr="00020619">
                <w:rPr>
                  <w:rFonts w:cs="Arial"/>
                  <w:bCs/>
                </w:rPr>
                <w:t>cellIndividualOffset</w:t>
              </w:r>
              <w:proofErr w:type="spellEnd"/>
            </w:ins>
          </w:p>
        </w:tc>
        <w:tc>
          <w:tcPr>
            <w:tcW w:w="1613" w:type="dxa"/>
            <w:tcBorders>
              <w:top w:val="single" w:sz="4" w:space="0" w:color="auto"/>
              <w:left w:val="single" w:sz="4" w:space="0" w:color="auto"/>
              <w:bottom w:val="single" w:sz="4" w:space="0" w:color="auto"/>
              <w:right w:val="single" w:sz="4" w:space="0" w:color="auto"/>
            </w:tcBorders>
          </w:tcPr>
          <w:p w14:paraId="06522772" w14:textId="77777777" w:rsidR="006A025F" w:rsidRPr="00020619" w:rsidRDefault="006A025F" w:rsidP="00BB34DD">
            <w:pPr>
              <w:pStyle w:val="TAC"/>
              <w:rPr>
                <w:ins w:id="67970" w:author="BigCREditor-RAN4#104-bis" w:date="2022-10-21T15:47:00Z"/>
              </w:rPr>
            </w:pPr>
            <w:ins w:id="67971" w:author="BigCREditor-RAN4#104-bis" w:date="2022-10-21T15:47:00Z">
              <w:r w:rsidRPr="00020619">
                <w:rPr>
                  <w:rFonts w:cs="Arial" w:hint="eastAsia"/>
                  <w:bCs/>
                </w:rPr>
                <w:t>d</w:t>
              </w:r>
              <w:r w:rsidRPr="00020619">
                <w:rPr>
                  <w:rFonts w:cs="Arial"/>
                  <w:bCs/>
                </w:rPr>
                <w:t>B</w:t>
              </w:r>
            </w:ins>
          </w:p>
        </w:tc>
        <w:tc>
          <w:tcPr>
            <w:tcW w:w="1700" w:type="dxa"/>
            <w:tcBorders>
              <w:top w:val="single" w:sz="4" w:space="0" w:color="auto"/>
              <w:left w:val="single" w:sz="4" w:space="0" w:color="auto"/>
              <w:bottom w:val="single" w:sz="4" w:space="0" w:color="auto"/>
              <w:right w:val="single" w:sz="4" w:space="0" w:color="auto"/>
            </w:tcBorders>
          </w:tcPr>
          <w:p w14:paraId="18BFEC66" w14:textId="77777777" w:rsidR="006A025F" w:rsidRPr="00020619" w:rsidRDefault="006A025F" w:rsidP="00BB34DD">
            <w:pPr>
              <w:pStyle w:val="TAC"/>
              <w:rPr>
                <w:ins w:id="67972" w:author="BigCREditor-RAN4#104-bis" w:date="2022-10-21T15:47:00Z"/>
                <w:rFonts w:cs="v4.2.0"/>
                <w:bCs/>
              </w:rPr>
            </w:pPr>
            <w:ins w:id="67973" w:author="BigCREditor-RAN4#104-bis" w:date="2022-10-21T15:47:00Z">
              <w:r w:rsidRPr="00020619">
                <w:rPr>
                  <w:rFonts w:cs="Arial" w:hint="eastAsia"/>
                  <w:bCs/>
                </w:rPr>
                <w:t>1</w:t>
              </w:r>
              <w:r w:rsidRPr="00020619">
                <w:rPr>
                  <w:rFonts w:cs="Arial"/>
                  <w:bCs/>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15DCD06F" w14:textId="77777777" w:rsidR="006A025F" w:rsidRPr="00020619" w:rsidRDefault="006A025F" w:rsidP="00BB34DD">
            <w:pPr>
              <w:pStyle w:val="TAC"/>
              <w:rPr>
                <w:ins w:id="67974" w:author="BigCREditor-RAN4#104-bis" w:date="2022-10-21T15:47:00Z"/>
              </w:rPr>
            </w:pPr>
            <w:ins w:id="67975" w:author="BigCREditor-RAN4#104-bis" w:date="2022-10-21T15:47:00Z">
              <w:r w:rsidRPr="00020619">
                <w:rPr>
                  <w:rFonts w:cs="Arial"/>
                  <w:bCs/>
                </w:rPr>
                <w:t>N/A</w:t>
              </w:r>
            </w:ins>
          </w:p>
        </w:tc>
        <w:tc>
          <w:tcPr>
            <w:tcW w:w="1847" w:type="dxa"/>
            <w:gridSpan w:val="2"/>
            <w:tcBorders>
              <w:top w:val="single" w:sz="4" w:space="0" w:color="auto"/>
              <w:left w:val="single" w:sz="4" w:space="0" w:color="auto"/>
              <w:bottom w:val="single" w:sz="4" w:space="0" w:color="auto"/>
              <w:right w:val="single" w:sz="4" w:space="0" w:color="auto"/>
            </w:tcBorders>
          </w:tcPr>
          <w:p w14:paraId="533501D3" w14:textId="77777777" w:rsidR="006A025F" w:rsidRPr="00020619" w:rsidRDefault="006A025F" w:rsidP="00BB34DD">
            <w:pPr>
              <w:pStyle w:val="TAC"/>
              <w:rPr>
                <w:ins w:id="67976" w:author="BigCREditor-RAN4#104-bis" w:date="2022-10-21T15:47:00Z"/>
              </w:rPr>
            </w:pPr>
            <w:ins w:id="67977" w:author="BigCREditor-RAN4#104-bis" w:date="2022-10-21T15:47:00Z">
              <w:r w:rsidRPr="00020619">
                <w:rPr>
                  <w:rFonts w:cs="Arial"/>
                  <w:bCs/>
                </w:rPr>
                <w:t>16</w:t>
              </w:r>
            </w:ins>
          </w:p>
        </w:tc>
      </w:tr>
      <w:tr w:rsidR="006A025F" w:rsidRPr="00020619" w14:paraId="6497EB76" w14:textId="77777777" w:rsidTr="00BB34DD">
        <w:trPr>
          <w:cantSplit/>
          <w:trHeight w:val="84"/>
          <w:jc w:val="center"/>
          <w:ins w:id="67978" w:author="BigCREditor-RAN4#104-bis" w:date="2022-10-21T15:47:00Z"/>
        </w:trPr>
        <w:tc>
          <w:tcPr>
            <w:tcW w:w="1752" w:type="dxa"/>
            <w:tcBorders>
              <w:top w:val="single" w:sz="4" w:space="0" w:color="auto"/>
              <w:left w:val="single" w:sz="4" w:space="0" w:color="auto"/>
              <w:bottom w:val="nil"/>
              <w:right w:val="single" w:sz="4" w:space="0" w:color="auto"/>
            </w:tcBorders>
            <w:shd w:val="clear" w:color="auto" w:fill="auto"/>
            <w:hideMark/>
          </w:tcPr>
          <w:p w14:paraId="47D706F0" w14:textId="77777777" w:rsidR="006A025F" w:rsidRPr="00020619" w:rsidRDefault="006A025F" w:rsidP="00BB34DD">
            <w:pPr>
              <w:pStyle w:val="TAL"/>
              <w:rPr>
                <w:ins w:id="67979" w:author="BigCREditor-RAN4#104-bis" w:date="2022-10-21T15:47:00Z"/>
                <w:bCs/>
              </w:rPr>
            </w:pPr>
            <w:ins w:id="67980" w:author="BigCREditor-RAN4#104-bis" w:date="2022-10-21T15:47:00Z">
              <w:r w:rsidRPr="00020619">
                <w:rPr>
                  <w:rFonts w:hint="eastAsia"/>
                  <w:bCs/>
                  <w:lang w:eastAsia="zh-CN"/>
                </w:rPr>
                <w:t>CD-</w:t>
              </w:r>
              <w:r w:rsidRPr="00020619">
                <w:rPr>
                  <w:bCs/>
                </w:rPr>
                <w:t>SSB</w:t>
              </w:r>
            </w:ins>
          </w:p>
        </w:tc>
        <w:tc>
          <w:tcPr>
            <w:tcW w:w="1613" w:type="dxa"/>
            <w:tcBorders>
              <w:top w:val="single" w:sz="4" w:space="0" w:color="auto"/>
              <w:left w:val="single" w:sz="4" w:space="0" w:color="auto"/>
              <w:bottom w:val="nil"/>
              <w:right w:val="single" w:sz="4" w:space="0" w:color="auto"/>
            </w:tcBorders>
            <w:shd w:val="clear" w:color="auto" w:fill="auto"/>
          </w:tcPr>
          <w:p w14:paraId="1F320C71" w14:textId="77777777" w:rsidR="006A025F" w:rsidRPr="00020619" w:rsidRDefault="006A025F" w:rsidP="00BB34DD">
            <w:pPr>
              <w:pStyle w:val="TAC"/>
              <w:rPr>
                <w:ins w:id="67981"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5E140A10" w14:textId="77777777" w:rsidR="006A025F" w:rsidRPr="00020619" w:rsidRDefault="006A025F" w:rsidP="00BB34DD">
            <w:pPr>
              <w:pStyle w:val="TAC"/>
              <w:rPr>
                <w:ins w:id="67982" w:author="BigCREditor-RAN4#104-bis" w:date="2022-10-21T15:47:00Z"/>
                <w:rFonts w:cs="v4.2.0"/>
                <w:bCs/>
              </w:rPr>
            </w:pPr>
            <w:ins w:id="67983" w:author="BigCREditor-RAN4#104-bis" w:date="2022-10-21T15:47:00Z">
              <w:r w:rsidRPr="00020619">
                <w:rPr>
                  <w:rFonts w:cs="v4.2.0"/>
                  <w:bCs/>
                </w:rPr>
                <w:t>1</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1D2FECD" w14:textId="77777777" w:rsidR="006A025F" w:rsidRPr="00020619" w:rsidRDefault="006A025F" w:rsidP="00BB34DD">
            <w:pPr>
              <w:pStyle w:val="TAC"/>
              <w:rPr>
                <w:ins w:id="67984" w:author="BigCREditor-RAN4#104-bis" w:date="2022-10-21T15:47:00Z"/>
              </w:rPr>
            </w:pPr>
            <w:ins w:id="67985" w:author="BigCREditor-RAN4#104-bis" w:date="2022-10-21T15:47:00Z">
              <w:r w:rsidRPr="00020619">
                <w:rPr>
                  <w:noProof/>
                </w:rPr>
                <w:t>SSB.2 RedCap FR2</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5685C308" w14:textId="77777777" w:rsidR="006A025F" w:rsidRPr="00020619" w:rsidRDefault="006A025F" w:rsidP="00BB34DD">
            <w:pPr>
              <w:pStyle w:val="TAC"/>
              <w:rPr>
                <w:ins w:id="67986" w:author="BigCREditor-RAN4#104-bis" w:date="2022-10-21T15:47:00Z"/>
              </w:rPr>
            </w:pPr>
            <w:ins w:id="67987" w:author="BigCREditor-RAN4#104-bis" w:date="2022-10-21T15:47:00Z">
              <w:r w:rsidRPr="00020619">
                <w:rPr>
                  <w:noProof/>
                </w:rPr>
                <w:t>SSB.2 RedCap FR2</w:t>
              </w:r>
            </w:ins>
          </w:p>
        </w:tc>
      </w:tr>
      <w:tr w:rsidR="006A025F" w:rsidRPr="00020619" w14:paraId="61910F91" w14:textId="77777777" w:rsidTr="00BB34DD">
        <w:trPr>
          <w:cantSplit/>
          <w:trHeight w:val="84"/>
          <w:jc w:val="center"/>
          <w:ins w:id="67988" w:author="BigCREditor-RAN4#104-bis" w:date="2022-10-21T15:47:00Z"/>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3330FABD" w14:textId="77777777" w:rsidR="006A025F" w:rsidRPr="00020619" w:rsidRDefault="006A025F" w:rsidP="00BB34DD">
            <w:pPr>
              <w:pStyle w:val="TAL"/>
              <w:rPr>
                <w:ins w:id="67989" w:author="BigCREditor-RAN4#104-bis" w:date="2022-10-21T15:47:00Z"/>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790FFB93" w14:textId="77777777" w:rsidR="006A025F" w:rsidRPr="00020619" w:rsidRDefault="006A025F" w:rsidP="00BB34DD">
            <w:pPr>
              <w:pStyle w:val="TAC"/>
              <w:rPr>
                <w:ins w:id="67990"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75332B36" w14:textId="77777777" w:rsidR="006A025F" w:rsidRPr="00020619" w:rsidRDefault="006A025F" w:rsidP="00BB34DD">
            <w:pPr>
              <w:pStyle w:val="TAC"/>
              <w:rPr>
                <w:ins w:id="67991" w:author="BigCREditor-RAN4#104-bis" w:date="2022-10-21T15:47:00Z"/>
                <w:rFonts w:cs="v4.2.0"/>
                <w:bCs/>
              </w:rPr>
            </w:pPr>
            <w:ins w:id="67992" w:author="BigCREditor-RAN4#104-bis" w:date="2022-10-21T15:47:00Z">
              <w:r w:rsidRPr="00020619">
                <w:rPr>
                  <w:rFonts w:cs="v4.2.0"/>
                  <w:bCs/>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70DBDB6" w14:textId="77777777" w:rsidR="006A025F" w:rsidRPr="00020619" w:rsidRDefault="006A025F" w:rsidP="00BB34DD">
            <w:pPr>
              <w:pStyle w:val="TAC"/>
              <w:rPr>
                <w:ins w:id="67993" w:author="BigCREditor-RAN4#104-bis" w:date="2022-10-21T15:47:00Z"/>
              </w:rPr>
            </w:pPr>
            <w:ins w:id="67994" w:author="BigCREditor-RAN4#104-bis" w:date="2022-10-21T15:47:00Z">
              <w:r w:rsidRPr="00020619">
                <w:rPr>
                  <w:noProof/>
                </w:rPr>
                <w:t>SSB.2 RedCap FR2</w:t>
              </w:r>
            </w:ins>
          </w:p>
        </w:tc>
        <w:tc>
          <w:tcPr>
            <w:tcW w:w="1847" w:type="dxa"/>
            <w:gridSpan w:val="2"/>
            <w:tcBorders>
              <w:top w:val="single" w:sz="4" w:space="0" w:color="auto"/>
              <w:left w:val="single" w:sz="4" w:space="0" w:color="auto"/>
              <w:bottom w:val="single" w:sz="4" w:space="0" w:color="auto"/>
              <w:right w:val="single" w:sz="4" w:space="0" w:color="auto"/>
            </w:tcBorders>
            <w:hideMark/>
          </w:tcPr>
          <w:p w14:paraId="7533DC23" w14:textId="77777777" w:rsidR="006A025F" w:rsidRPr="00020619" w:rsidRDefault="006A025F" w:rsidP="00BB34DD">
            <w:pPr>
              <w:pStyle w:val="TAC"/>
              <w:rPr>
                <w:ins w:id="67995" w:author="BigCREditor-RAN4#104-bis" w:date="2022-10-21T15:47:00Z"/>
              </w:rPr>
            </w:pPr>
            <w:ins w:id="67996" w:author="BigCREditor-RAN4#104-bis" w:date="2022-10-21T15:47:00Z">
              <w:r w:rsidRPr="00020619">
                <w:rPr>
                  <w:noProof/>
                </w:rPr>
                <w:t>SSB.2 RedCap FR2</w:t>
              </w:r>
            </w:ins>
          </w:p>
        </w:tc>
      </w:tr>
      <w:tr w:rsidR="006A025F" w:rsidRPr="00020619" w14:paraId="38732086" w14:textId="77777777" w:rsidTr="00BB34DD">
        <w:trPr>
          <w:cantSplit/>
          <w:trHeight w:val="84"/>
          <w:jc w:val="center"/>
          <w:ins w:id="67997" w:author="BigCREditor-RAN4#104-bis" w:date="2022-10-21T15:47:00Z"/>
        </w:trPr>
        <w:tc>
          <w:tcPr>
            <w:tcW w:w="1752" w:type="dxa"/>
            <w:tcBorders>
              <w:top w:val="nil"/>
              <w:left w:val="single" w:sz="4" w:space="0" w:color="auto"/>
              <w:bottom w:val="single" w:sz="4" w:space="0" w:color="auto"/>
              <w:right w:val="single" w:sz="4" w:space="0" w:color="auto"/>
            </w:tcBorders>
            <w:shd w:val="clear" w:color="auto" w:fill="auto"/>
            <w:vAlign w:val="center"/>
          </w:tcPr>
          <w:p w14:paraId="150F1A66" w14:textId="77777777" w:rsidR="006A025F" w:rsidRPr="00020619" w:rsidRDefault="006A025F" w:rsidP="00BB34DD">
            <w:pPr>
              <w:pStyle w:val="TAL"/>
              <w:rPr>
                <w:ins w:id="67998" w:author="BigCREditor-RAN4#104-bis" w:date="2022-10-21T15:47:00Z"/>
                <w:bCs/>
                <w:lang w:eastAsia="zh-CN"/>
              </w:rPr>
            </w:pPr>
            <w:ins w:id="67999" w:author="BigCREditor-RAN4#104-bis" w:date="2022-10-21T15:47:00Z">
              <w:r w:rsidRPr="00020619">
                <w:rPr>
                  <w:rFonts w:hint="eastAsia"/>
                  <w:bCs/>
                  <w:lang w:eastAsia="zh-CN"/>
                </w:rPr>
                <w:t>NCD-SSB</w:t>
              </w:r>
            </w:ins>
          </w:p>
        </w:tc>
        <w:tc>
          <w:tcPr>
            <w:tcW w:w="1613" w:type="dxa"/>
            <w:tcBorders>
              <w:top w:val="nil"/>
              <w:left w:val="single" w:sz="4" w:space="0" w:color="auto"/>
              <w:bottom w:val="single" w:sz="4" w:space="0" w:color="auto"/>
              <w:right w:val="single" w:sz="4" w:space="0" w:color="auto"/>
            </w:tcBorders>
            <w:shd w:val="clear" w:color="auto" w:fill="auto"/>
            <w:vAlign w:val="center"/>
          </w:tcPr>
          <w:p w14:paraId="7F748408" w14:textId="77777777" w:rsidR="006A025F" w:rsidRPr="00020619" w:rsidRDefault="006A025F" w:rsidP="00BB34DD">
            <w:pPr>
              <w:pStyle w:val="TAC"/>
              <w:rPr>
                <w:ins w:id="68000"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tcPr>
          <w:p w14:paraId="33FA23F6" w14:textId="77777777" w:rsidR="006A025F" w:rsidRPr="00020619" w:rsidRDefault="006A025F" w:rsidP="00BB34DD">
            <w:pPr>
              <w:pStyle w:val="TAC"/>
              <w:rPr>
                <w:ins w:id="68001" w:author="BigCREditor-RAN4#104-bis" w:date="2022-10-21T15:47:00Z"/>
                <w:rFonts w:cs="v4.2.0"/>
                <w:bCs/>
                <w:lang w:eastAsia="zh-CN"/>
              </w:rPr>
            </w:pPr>
            <w:ins w:id="68002" w:author="BigCREditor-RAN4#104-bis" w:date="2022-10-21T15:47:00Z">
              <w:r w:rsidRPr="00020619">
                <w:rPr>
                  <w:rFonts w:cs="v4.2.0" w:hint="eastAsia"/>
                  <w:bCs/>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1E42745A" w14:textId="77777777" w:rsidR="006A025F" w:rsidRPr="00020619" w:rsidRDefault="006A025F" w:rsidP="00BB34DD">
            <w:pPr>
              <w:pStyle w:val="TAC"/>
              <w:rPr>
                <w:ins w:id="68003" w:author="BigCREditor-RAN4#104-bis" w:date="2022-10-21T15:47:00Z"/>
              </w:rPr>
            </w:pPr>
            <w:ins w:id="68004" w:author="BigCREditor-RAN4#104-bis" w:date="2022-10-21T15:47:00Z">
              <w:r w:rsidRPr="00020619">
                <w:rPr>
                  <w:noProof/>
                </w:rPr>
                <w:t>SSB.</w:t>
              </w:r>
              <w:r w:rsidRPr="00020619">
                <w:rPr>
                  <w:rFonts w:hint="eastAsia"/>
                  <w:noProof/>
                  <w:lang w:eastAsia="zh-CN"/>
                </w:rPr>
                <w:t>3</w:t>
              </w:r>
              <w:r w:rsidRPr="00020619">
                <w:rPr>
                  <w:noProof/>
                </w:rPr>
                <w:t xml:space="preserve"> RedCap FR2</w:t>
              </w:r>
            </w:ins>
          </w:p>
        </w:tc>
        <w:tc>
          <w:tcPr>
            <w:tcW w:w="1847" w:type="dxa"/>
            <w:gridSpan w:val="2"/>
            <w:tcBorders>
              <w:top w:val="single" w:sz="4" w:space="0" w:color="auto"/>
              <w:left w:val="single" w:sz="4" w:space="0" w:color="auto"/>
              <w:bottom w:val="single" w:sz="4" w:space="0" w:color="auto"/>
              <w:right w:val="single" w:sz="4" w:space="0" w:color="auto"/>
            </w:tcBorders>
          </w:tcPr>
          <w:p w14:paraId="76766E51" w14:textId="77777777" w:rsidR="006A025F" w:rsidRPr="00020619" w:rsidRDefault="006A025F" w:rsidP="00BB34DD">
            <w:pPr>
              <w:pStyle w:val="TAC"/>
              <w:rPr>
                <w:ins w:id="68005" w:author="BigCREditor-RAN4#104-bis" w:date="2022-10-21T15:47:00Z"/>
              </w:rPr>
            </w:pPr>
            <w:ins w:id="68006" w:author="BigCREditor-RAN4#104-bis" w:date="2022-10-21T15:47:00Z">
              <w:r w:rsidRPr="00020619">
                <w:rPr>
                  <w:noProof/>
                </w:rPr>
                <w:t>SSB.</w:t>
              </w:r>
              <w:r w:rsidRPr="00020619">
                <w:rPr>
                  <w:rFonts w:hint="eastAsia"/>
                  <w:noProof/>
                  <w:lang w:eastAsia="zh-CN"/>
                </w:rPr>
                <w:t>3</w:t>
              </w:r>
              <w:r w:rsidRPr="00020619">
                <w:rPr>
                  <w:noProof/>
                </w:rPr>
                <w:t xml:space="preserve"> RedCap FR2</w:t>
              </w:r>
            </w:ins>
          </w:p>
        </w:tc>
      </w:tr>
      <w:tr w:rsidR="006A025F" w:rsidRPr="00020619" w14:paraId="5463AA15" w14:textId="77777777" w:rsidTr="00BB34DD">
        <w:trPr>
          <w:cantSplit/>
          <w:trHeight w:val="84"/>
          <w:jc w:val="center"/>
          <w:ins w:id="68007" w:author="BigCREditor-RAN4#104-bis" w:date="2022-10-21T15:47:00Z"/>
        </w:trPr>
        <w:tc>
          <w:tcPr>
            <w:tcW w:w="1752" w:type="dxa"/>
            <w:tcBorders>
              <w:top w:val="nil"/>
              <w:left w:val="single" w:sz="4" w:space="0" w:color="auto"/>
              <w:bottom w:val="single" w:sz="4" w:space="0" w:color="auto"/>
              <w:right w:val="single" w:sz="4" w:space="0" w:color="auto"/>
            </w:tcBorders>
            <w:shd w:val="clear" w:color="auto" w:fill="auto"/>
            <w:vAlign w:val="center"/>
          </w:tcPr>
          <w:p w14:paraId="33B37B57" w14:textId="77777777" w:rsidR="006A025F" w:rsidRPr="00020619" w:rsidRDefault="006A025F" w:rsidP="00BB34DD">
            <w:pPr>
              <w:pStyle w:val="TAL"/>
              <w:rPr>
                <w:ins w:id="68008" w:author="BigCREditor-RAN4#104-bis" w:date="2022-10-21T15:47:00Z"/>
                <w:bCs/>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078F7719" w14:textId="77777777" w:rsidR="006A025F" w:rsidRPr="00020619" w:rsidRDefault="006A025F" w:rsidP="00BB34DD">
            <w:pPr>
              <w:pStyle w:val="TAC"/>
              <w:rPr>
                <w:ins w:id="68009"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tcPr>
          <w:p w14:paraId="25D8C04B" w14:textId="77777777" w:rsidR="006A025F" w:rsidRPr="00020619" w:rsidRDefault="006A025F" w:rsidP="00BB34DD">
            <w:pPr>
              <w:pStyle w:val="TAC"/>
              <w:rPr>
                <w:ins w:id="68010" w:author="BigCREditor-RAN4#104-bis" w:date="2022-10-21T15:47:00Z"/>
                <w:rFonts w:cs="v4.2.0"/>
                <w:bCs/>
              </w:rPr>
            </w:pPr>
          </w:p>
        </w:tc>
        <w:tc>
          <w:tcPr>
            <w:tcW w:w="1701" w:type="dxa"/>
            <w:gridSpan w:val="2"/>
            <w:tcBorders>
              <w:top w:val="single" w:sz="4" w:space="0" w:color="auto"/>
              <w:left w:val="single" w:sz="4" w:space="0" w:color="auto"/>
              <w:bottom w:val="single" w:sz="4" w:space="0" w:color="auto"/>
              <w:right w:val="single" w:sz="4" w:space="0" w:color="auto"/>
            </w:tcBorders>
          </w:tcPr>
          <w:p w14:paraId="0755B84B" w14:textId="77777777" w:rsidR="006A025F" w:rsidRPr="00020619" w:rsidRDefault="006A025F" w:rsidP="00BB34DD">
            <w:pPr>
              <w:pStyle w:val="TAC"/>
              <w:rPr>
                <w:ins w:id="68011" w:author="BigCREditor-RAN4#104-bis" w:date="2022-10-21T15:47:00Z"/>
              </w:rPr>
            </w:pPr>
          </w:p>
        </w:tc>
        <w:tc>
          <w:tcPr>
            <w:tcW w:w="1847" w:type="dxa"/>
            <w:gridSpan w:val="2"/>
            <w:tcBorders>
              <w:top w:val="single" w:sz="4" w:space="0" w:color="auto"/>
              <w:left w:val="single" w:sz="4" w:space="0" w:color="auto"/>
              <w:bottom w:val="single" w:sz="4" w:space="0" w:color="auto"/>
              <w:right w:val="single" w:sz="4" w:space="0" w:color="auto"/>
            </w:tcBorders>
          </w:tcPr>
          <w:p w14:paraId="7E8BCDD0" w14:textId="77777777" w:rsidR="006A025F" w:rsidRPr="00020619" w:rsidRDefault="006A025F" w:rsidP="00BB34DD">
            <w:pPr>
              <w:pStyle w:val="TAC"/>
              <w:rPr>
                <w:ins w:id="68012" w:author="BigCREditor-RAN4#104-bis" w:date="2022-10-21T15:47:00Z"/>
              </w:rPr>
            </w:pPr>
          </w:p>
        </w:tc>
      </w:tr>
      <w:tr w:rsidR="006A025F" w:rsidRPr="00020619" w14:paraId="5E886C5A" w14:textId="77777777" w:rsidTr="00BB34DD">
        <w:trPr>
          <w:cantSplit/>
          <w:jc w:val="center"/>
          <w:ins w:id="68013" w:author="BigCREditor-RAN4#104-bis" w:date="2022-10-21T15:47:00Z"/>
        </w:trPr>
        <w:tc>
          <w:tcPr>
            <w:tcW w:w="1752" w:type="dxa"/>
            <w:tcBorders>
              <w:top w:val="single" w:sz="4" w:space="0" w:color="auto"/>
              <w:left w:val="single" w:sz="4" w:space="0" w:color="auto"/>
              <w:bottom w:val="single" w:sz="4" w:space="0" w:color="auto"/>
              <w:right w:val="single" w:sz="4" w:space="0" w:color="auto"/>
            </w:tcBorders>
            <w:hideMark/>
          </w:tcPr>
          <w:p w14:paraId="0E80DBD9" w14:textId="77777777" w:rsidR="006A025F" w:rsidRPr="00020619" w:rsidRDefault="006A025F" w:rsidP="00BB34DD">
            <w:pPr>
              <w:pStyle w:val="TAL"/>
              <w:rPr>
                <w:ins w:id="68014" w:author="BigCREditor-RAN4#104-bis" w:date="2022-10-21T15:47:00Z"/>
              </w:rPr>
            </w:pPr>
            <w:ins w:id="68015" w:author="BigCREditor-RAN4#104-bis" w:date="2022-10-21T15:47:00Z">
              <w:r w:rsidRPr="00020619">
                <w:rPr>
                  <w:rFonts w:cs="v4.2.0"/>
                </w:rPr>
                <w:t xml:space="preserve">Propagation Condition </w:t>
              </w:r>
            </w:ins>
          </w:p>
        </w:tc>
        <w:tc>
          <w:tcPr>
            <w:tcW w:w="1613" w:type="dxa"/>
            <w:tcBorders>
              <w:top w:val="single" w:sz="4" w:space="0" w:color="auto"/>
              <w:left w:val="single" w:sz="4" w:space="0" w:color="auto"/>
              <w:bottom w:val="single" w:sz="4" w:space="0" w:color="auto"/>
              <w:right w:val="single" w:sz="4" w:space="0" w:color="auto"/>
            </w:tcBorders>
          </w:tcPr>
          <w:p w14:paraId="007EBCBF" w14:textId="77777777" w:rsidR="006A025F" w:rsidRPr="00020619" w:rsidRDefault="006A025F" w:rsidP="00BB34DD">
            <w:pPr>
              <w:pStyle w:val="TAC"/>
              <w:rPr>
                <w:ins w:id="68016" w:author="BigCREditor-RAN4#104-bis" w:date="2022-10-21T15:47:00Z"/>
              </w:rPr>
            </w:pPr>
          </w:p>
        </w:tc>
        <w:tc>
          <w:tcPr>
            <w:tcW w:w="1700" w:type="dxa"/>
            <w:tcBorders>
              <w:top w:val="single" w:sz="4" w:space="0" w:color="auto"/>
              <w:left w:val="single" w:sz="4" w:space="0" w:color="auto"/>
              <w:bottom w:val="single" w:sz="4" w:space="0" w:color="auto"/>
              <w:right w:val="single" w:sz="4" w:space="0" w:color="auto"/>
            </w:tcBorders>
            <w:hideMark/>
          </w:tcPr>
          <w:p w14:paraId="191BA59C" w14:textId="77777777" w:rsidR="006A025F" w:rsidRPr="00020619" w:rsidRDefault="006A025F" w:rsidP="00BB34DD">
            <w:pPr>
              <w:pStyle w:val="TAC"/>
              <w:rPr>
                <w:ins w:id="68017" w:author="BigCREditor-RAN4#104-bis" w:date="2022-10-21T15:47:00Z"/>
                <w:rFonts w:cs="v4.2.0"/>
              </w:rPr>
            </w:pPr>
            <w:ins w:id="68018" w:author="BigCREditor-RAN4#104-bis" w:date="2022-10-21T15:47:00Z">
              <w:r w:rsidRPr="00020619">
                <w:rPr>
                  <w:rFonts w:cs="v4.2.0"/>
                </w:rPr>
                <w:t>1, 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4AD0A51" w14:textId="77777777" w:rsidR="006A025F" w:rsidRPr="00020619" w:rsidRDefault="006A025F" w:rsidP="00BB34DD">
            <w:pPr>
              <w:pStyle w:val="TAC"/>
              <w:rPr>
                <w:ins w:id="68019" w:author="BigCREditor-RAN4#104-bis" w:date="2022-10-21T15:47:00Z"/>
                <w:rFonts w:cs="v4.2.0"/>
              </w:rPr>
            </w:pPr>
            <w:ins w:id="68020" w:author="BigCREditor-RAN4#104-bis" w:date="2022-10-21T15:47:00Z">
              <w:r w:rsidRPr="00020619">
                <w:rPr>
                  <w:rFonts w:cs="v4.2.0"/>
                </w:rPr>
                <w:t>AWGN</w:t>
              </w:r>
            </w:ins>
          </w:p>
        </w:tc>
        <w:tc>
          <w:tcPr>
            <w:tcW w:w="1847" w:type="dxa"/>
            <w:gridSpan w:val="2"/>
            <w:tcBorders>
              <w:top w:val="single" w:sz="4" w:space="0" w:color="auto"/>
              <w:left w:val="single" w:sz="4" w:space="0" w:color="auto"/>
              <w:bottom w:val="single" w:sz="4" w:space="0" w:color="auto"/>
              <w:right w:val="single" w:sz="4" w:space="0" w:color="auto"/>
            </w:tcBorders>
          </w:tcPr>
          <w:p w14:paraId="0D71B70F" w14:textId="77777777" w:rsidR="006A025F" w:rsidRPr="00020619" w:rsidRDefault="006A025F" w:rsidP="00BB34DD">
            <w:pPr>
              <w:pStyle w:val="TAC"/>
              <w:rPr>
                <w:ins w:id="68021" w:author="BigCREditor-RAN4#104-bis" w:date="2022-10-21T15:47:00Z"/>
                <w:rFonts w:cs="v4.2.0"/>
              </w:rPr>
            </w:pPr>
            <w:ins w:id="68022" w:author="BigCREditor-RAN4#104-bis" w:date="2022-10-21T15:47:00Z">
              <w:r w:rsidRPr="00020619">
                <w:rPr>
                  <w:rFonts w:cs="v4.2.0"/>
                </w:rPr>
                <w:t>AWGN</w:t>
              </w:r>
            </w:ins>
          </w:p>
        </w:tc>
      </w:tr>
      <w:tr w:rsidR="006A025F" w:rsidRPr="00020619" w14:paraId="35CCF4F9" w14:textId="77777777" w:rsidTr="00BB34DD">
        <w:trPr>
          <w:cantSplit/>
          <w:trHeight w:val="424"/>
          <w:jc w:val="center"/>
          <w:ins w:id="68023" w:author="BigCREditor-RAN4#104-bis" w:date="2022-10-21T15:47:00Z"/>
        </w:trPr>
        <w:tc>
          <w:tcPr>
            <w:tcW w:w="8613" w:type="dxa"/>
            <w:gridSpan w:val="7"/>
            <w:tcBorders>
              <w:top w:val="single" w:sz="4" w:space="0" w:color="auto"/>
              <w:left w:val="single" w:sz="4" w:space="0" w:color="auto"/>
              <w:right w:val="single" w:sz="4" w:space="0" w:color="auto"/>
            </w:tcBorders>
          </w:tcPr>
          <w:p w14:paraId="32B1917D" w14:textId="77777777" w:rsidR="006A025F" w:rsidRPr="00020619" w:rsidRDefault="006A025F" w:rsidP="00BB34DD">
            <w:pPr>
              <w:pStyle w:val="TAN"/>
              <w:rPr>
                <w:ins w:id="68024" w:author="BigCREditor-RAN4#104-bis" w:date="2022-10-21T15:47:00Z"/>
                <w:rFonts w:cs="Arial"/>
                <w:lang w:val="en-US" w:eastAsia="zh-CN"/>
              </w:rPr>
            </w:pPr>
            <w:ins w:id="68025" w:author="BigCREditor-RAN4#104-bis" w:date="2022-10-21T15:47:00Z">
              <w:r w:rsidRPr="00020619">
                <w:t xml:space="preserve">Note </w:t>
              </w:r>
              <w:r w:rsidRPr="00020619">
                <w:rPr>
                  <w:rFonts w:hint="eastAsia"/>
                  <w:lang w:eastAsia="zh-CN"/>
                </w:rPr>
                <w:t>1</w:t>
              </w:r>
              <w:r w:rsidRPr="00020619">
                <w:t>:</w:t>
              </w:r>
              <w:r w:rsidRPr="00020619">
                <w:tab/>
              </w:r>
              <w:r w:rsidRPr="00020619">
                <w:rPr>
                  <w:rFonts w:cs="Arial"/>
                  <w:lang w:val="en-US"/>
                </w:rPr>
                <w:t xml:space="preserve">The starting PRB index for dedicated DL BWP1 corresponding to CD-SSB PRB index; the starting PRB index for </w:t>
              </w:r>
              <w:proofErr w:type="spellStart"/>
              <w:r w:rsidRPr="00020619">
                <w:rPr>
                  <w:rFonts w:cs="Arial"/>
                  <w:lang w:val="en-US"/>
                </w:rPr>
                <w:t>dediacted</w:t>
              </w:r>
              <w:proofErr w:type="spellEnd"/>
              <w:r w:rsidRPr="00020619">
                <w:rPr>
                  <w:rFonts w:cs="Arial"/>
                  <w:lang w:val="en-US"/>
                </w:rPr>
                <w:t xml:space="preserve"> DL BWP2 corresponding to NCD-SSB PRB </w:t>
              </w:r>
              <w:proofErr w:type="gramStart"/>
              <w:r w:rsidRPr="00020619">
                <w:rPr>
                  <w:rFonts w:cs="Arial"/>
                  <w:lang w:val="en-US"/>
                </w:rPr>
                <w:t>index;</w:t>
              </w:r>
              <w:proofErr w:type="gramEnd"/>
            </w:ins>
          </w:p>
          <w:p w14:paraId="61272540" w14:textId="77777777" w:rsidR="006A025F" w:rsidRPr="00020619" w:rsidRDefault="006A025F" w:rsidP="00BB34DD">
            <w:pPr>
              <w:pStyle w:val="TAN"/>
              <w:rPr>
                <w:ins w:id="68026" w:author="BigCREditor-RAN4#104-bis" w:date="2022-10-21T15:47:00Z"/>
                <w:lang w:val="en-US" w:eastAsia="zh-CN"/>
              </w:rPr>
            </w:pPr>
            <w:ins w:id="68027" w:author="BigCREditor-RAN4#104-bis" w:date="2022-10-21T15:47:00Z">
              <w:r w:rsidRPr="00020619">
                <w:t xml:space="preserve">Note </w:t>
              </w:r>
              <w:r w:rsidRPr="00020619">
                <w:rPr>
                  <w:rFonts w:hint="eastAsia"/>
                  <w:lang w:eastAsia="zh-CN"/>
                </w:rPr>
                <w:t>2</w:t>
              </w:r>
              <w:r w:rsidRPr="00020619">
                <w:t>:</w:t>
              </w:r>
              <w:r w:rsidRPr="00020619">
                <w:tab/>
              </w:r>
              <w:r w:rsidRPr="00020619">
                <w:rPr>
                  <w:rFonts w:cs="Arial"/>
                  <w:lang w:val="en-US"/>
                </w:rPr>
                <w:t>The starting PRB index for dedicated UL BWP1 is the same as the starting PRB index for dedicated DL BWP1; the starting PRB index for dedicated UL BWP2 is the same as the starting PRB index for dedicated DL BWP2.</w:t>
              </w:r>
            </w:ins>
          </w:p>
        </w:tc>
      </w:tr>
    </w:tbl>
    <w:p w14:paraId="12DEBD71" w14:textId="77777777" w:rsidR="006A025F" w:rsidRPr="00020619" w:rsidRDefault="006A025F" w:rsidP="006A025F">
      <w:pPr>
        <w:rPr>
          <w:ins w:id="68028" w:author="BigCREditor-RAN4#104-bis" w:date="2022-10-21T15:47:00Z"/>
        </w:rPr>
      </w:pPr>
    </w:p>
    <w:p w14:paraId="06164862" w14:textId="77777777" w:rsidR="006A025F" w:rsidRPr="00020619" w:rsidRDefault="006A025F" w:rsidP="006A025F">
      <w:pPr>
        <w:pStyle w:val="TH"/>
        <w:rPr>
          <w:ins w:id="68029" w:author="BigCREditor-RAN4#104-bis" w:date="2022-10-21T15:47:00Z"/>
        </w:rPr>
      </w:pPr>
      <w:ins w:id="68030" w:author="BigCREditor-RAN4#104-bis" w:date="2022-10-21T15:47:00Z">
        <w:r w:rsidRPr="00020619">
          <w:lastRenderedPageBreak/>
          <w:t>Table A.</w:t>
        </w:r>
        <w:r w:rsidRPr="00020619">
          <w:rPr>
            <w:rFonts w:hint="eastAsia"/>
            <w:lang w:eastAsia="zh-CN"/>
          </w:rPr>
          <w:t>1</w:t>
        </w:r>
        <w:r w:rsidRPr="00020619">
          <w:t xml:space="preserve">7.6.1.3.1-4: NR OTA Cell specific test parameters for intra-frequency event triggered reporting for SA with TDD </w:t>
        </w:r>
        <w:proofErr w:type="spellStart"/>
        <w:r w:rsidRPr="00020619">
          <w:t>PCell</w:t>
        </w:r>
        <w:proofErr w:type="spellEnd"/>
        <w:r w:rsidRPr="00020619">
          <w:t xml:space="preserve"> in FR2 with per-UE gaps without DRX</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6A025F" w:rsidRPr="00020619" w14:paraId="5DA665B9" w14:textId="77777777" w:rsidTr="00BB34DD">
        <w:trPr>
          <w:cantSplit/>
          <w:jc w:val="center"/>
          <w:ins w:id="68031" w:author="BigCREditor-RAN4#104-bis" w:date="2022-10-21T15:47:00Z"/>
        </w:trPr>
        <w:tc>
          <w:tcPr>
            <w:tcW w:w="1647" w:type="dxa"/>
            <w:vMerge w:val="restart"/>
            <w:tcBorders>
              <w:top w:val="single" w:sz="4" w:space="0" w:color="auto"/>
              <w:left w:val="single" w:sz="4" w:space="0" w:color="auto"/>
              <w:bottom w:val="single" w:sz="4" w:space="0" w:color="auto"/>
              <w:right w:val="single" w:sz="4" w:space="0" w:color="auto"/>
            </w:tcBorders>
            <w:hideMark/>
          </w:tcPr>
          <w:p w14:paraId="1FE39126" w14:textId="77777777" w:rsidR="006A025F" w:rsidRPr="00020619" w:rsidRDefault="006A025F" w:rsidP="00BB34DD">
            <w:pPr>
              <w:pStyle w:val="TAH"/>
              <w:rPr>
                <w:ins w:id="68032" w:author="BigCREditor-RAN4#104-bis" w:date="2022-10-21T15:47:00Z"/>
                <w:rFonts w:cs="Arial"/>
              </w:rPr>
            </w:pPr>
            <w:ins w:id="68033" w:author="BigCREditor-RAN4#104-bis" w:date="2022-10-21T15:47:00Z">
              <w:r w:rsidRPr="00020619">
                <w:t>Parameter</w:t>
              </w:r>
            </w:ins>
          </w:p>
        </w:tc>
        <w:tc>
          <w:tcPr>
            <w:tcW w:w="1722" w:type="dxa"/>
            <w:vMerge w:val="restart"/>
            <w:tcBorders>
              <w:top w:val="single" w:sz="4" w:space="0" w:color="auto"/>
              <w:left w:val="single" w:sz="4" w:space="0" w:color="auto"/>
              <w:bottom w:val="single" w:sz="4" w:space="0" w:color="auto"/>
              <w:right w:val="single" w:sz="4" w:space="0" w:color="auto"/>
            </w:tcBorders>
            <w:hideMark/>
          </w:tcPr>
          <w:p w14:paraId="78442575" w14:textId="77777777" w:rsidR="006A025F" w:rsidRPr="00020619" w:rsidRDefault="006A025F" w:rsidP="00BB34DD">
            <w:pPr>
              <w:pStyle w:val="TAH"/>
              <w:rPr>
                <w:ins w:id="68034" w:author="BigCREditor-RAN4#104-bis" w:date="2022-10-21T15:47:00Z"/>
                <w:rFonts w:cs="Arial"/>
              </w:rPr>
            </w:pPr>
            <w:ins w:id="68035" w:author="BigCREditor-RAN4#104-bis" w:date="2022-10-21T15:47:00Z">
              <w:r w:rsidRPr="00020619">
                <w:t>Unit</w:t>
              </w:r>
            </w:ins>
          </w:p>
        </w:tc>
        <w:tc>
          <w:tcPr>
            <w:tcW w:w="1701" w:type="dxa"/>
            <w:vMerge w:val="restart"/>
            <w:tcBorders>
              <w:top w:val="single" w:sz="4" w:space="0" w:color="auto"/>
              <w:left w:val="single" w:sz="4" w:space="0" w:color="auto"/>
              <w:bottom w:val="single" w:sz="4" w:space="0" w:color="auto"/>
              <w:right w:val="single" w:sz="4" w:space="0" w:color="auto"/>
            </w:tcBorders>
            <w:hideMark/>
          </w:tcPr>
          <w:p w14:paraId="695E04B8" w14:textId="77777777" w:rsidR="006A025F" w:rsidRPr="00020619" w:rsidRDefault="006A025F" w:rsidP="00BB34DD">
            <w:pPr>
              <w:pStyle w:val="TAH"/>
              <w:rPr>
                <w:ins w:id="68036" w:author="BigCREditor-RAN4#104-bis" w:date="2022-10-21T15:47:00Z"/>
              </w:rPr>
            </w:pPr>
            <w:ins w:id="68037" w:author="BigCREditor-RAN4#104-bis" w:date="2022-10-21T15:47:00Z">
              <w:r w:rsidRPr="00020619">
                <w:t>Config</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6E7F390" w14:textId="77777777" w:rsidR="006A025F" w:rsidRPr="00020619" w:rsidRDefault="006A025F" w:rsidP="00BB34DD">
            <w:pPr>
              <w:pStyle w:val="TAH"/>
              <w:rPr>
                <w:ins w:id="68038" w:author="BigCREditor-RAN4#104-bis" w:date="2022-10-21T15:47:00Z"/>
                <w:rFonts w:cs="Arial"/>
              </w:rPr>
            </w:pPr>
            <w:ins w:id="68039" w:author="BigCREditor-RAN4#104-bis" w:date="2022-10-21T15:47:00Z">
              <w:r w:rsidRPr="00020619">
                <w:t>Cell 1</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1B77CAA9" w14:textId="77777777" w:rsidR="006A025F" w:rsidRPr="00020619" w:rsidRDefault="006A025F" w:rsidP="00BB34DD">
            <w:pPr>
              <w:pStyle w:val="TAH"/>
              <w:rPr>
                <w:ins w:id="68040" w:author="BigCREditor-RAN4#104-bis" w:date="2022-10-21T15:47:00Z"/>
                <w:lang w:eastAsia="zh-CN"/>
              </w:rPr>
            </w:pPr>
            <w:ins w:id="68041" w:author="BigCREditor-RAN4#104-bis" w:date="2022-10-21T15:47:00Z">
              <w:r w:rsidRPr="00020619">
                <w:rPr>
                  <w:lang w:eastAsia="zh-CN"/>
                </w:rPr>
                <w:t>Cell 2</w:t>
              </w:r>
            </w:ins>
          </w:p>
        </w:tc>
      </w:tr>
      <w:tr w:rsidR="006A025F" w:rsidRPr="00020619" w14:paraId="33782D2A" w14:textId="77777777" w:rsidTr="00BB34DD">
        <w:trPr>
          <w:cantSplit/>
          <w:jc w:val="center"/>
          <w:ins w:id="68042" w:author="BigCREditor-RAN4#104-bis" w:date="2022-10-21T15:47:00Z"/>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53994A1D" w14:textId="77777777" w:rsidR="006A025F" w:rsidRPr="00020619" w:rsidRDefault="006A025F" w:rsidP="00BB34DD">
            <w:pPr>
              <w:pStyle w:val="TAH"/>
              <w:rPr>
                <w:ins w:id="68043" w:author="BigCREditor-RAN4#104-bis" w:date="2022-10-21T15:47:00Z"/>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3ABD278E" w14:textId="77777777" w:rsidR="006A025F" w:rsidRPr="00020619" w:rsidRDefault="006A025F" w:rsidP="00BB34DD">
            <w:pPr>
              <w:pStyle w:val="TAH"/>
              <w:rPr>
                <w:ins w:id="68044" w:author="BigCREditor-RAN4#104-bis" w:date="2022-10-21T15:47:00Z"/>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5A35771" w14:textId="77777777" w:rsidR="006A025F" w:rsidRPr="00020619" w:rsidRDefault="006A025F" w:rsidP="00BB34DD">
            <w:pPr>
              <w:pStyle w:val="TAH"/>
              <w:rPr>
                <w:ins w:id="68045" w:author="BigCREditor-RAN4#104-bis" w:date="2022-10-21T15:47:00Z"/>
              </w:rPr>
            </w:pPr>
          </w:p>
        </w:tc>
        <w:tc>
          <w:tcPr>
            <w:tcW w:w="794" w:type="dxa"/>
            <w:tcBorders>
              <w:top w:val="single" w:sz="4" w:space="0" w:color="auto"/>
              <w:left w:val="single" w:sz="4" w:space="0" w:color="auto"/>
              <w:bottom w:val="single" w:sz="4" w:space="0" w:color="auto"/>
              <w:right w:val="single" w:sz="4" w:space="0" w:color="auto"/>
            </w:tcBorders>
            <w:hideMark/>
          </w:tcPr>
          <w:p w14:paraId="665E5042" w14:textId="77777777" w:rsidR="006A025F" w:rsidRPr="00020619" w:rsidRDefault="006A025F" w:rsidP="00BB34DD">
            <w:pPr>
              <w:pStyle w:val="TAH"/>
              <w:rPr>
                <w:ins w:id="68046" w:author="BigCREditor-RAN4#104-bis" w:date="2022-10-21T15:47:00Z"/>
                <w:rFonts w:cs="Arial"/>
              </w:rPr>
            </w:pPr>
            <w:ins w:id="68047" w:author="BigCREditor-RAN4#104-bis" w:date="2022-10-21T15:47:00Z">
              <w:r w:rsidRPr="00020619">
                <w:rPr>
                  <w:rFonts w:cs="v4.2.0"/>
                </w:rPr>
                <w:t>T1</w:t>
              </w:r>
            </w:ins>
          </w:p>
        </w:tc>
        <w:tc>
          <w:tcPr>
            <w:tcW w:w="907" w:type="dxa"/>
            <w:tcBorders>
              <w:top w:val="single" w:sz="4" w:space="0" w:color="auto"/>
              <w:left w:val="single" w:sz="4" w:space="0" w:color="auto"/>
              <w:bottom w:val="single" w:sz="4" w:space="0" w:color="auto"/>
              <w:right w:val="single" w:sz="4" w:space="0" w:color="auto"/>
            </w:tcBorders>
            <w:hideMark/>
          </w:tcPr>
          <w:p w14:paraId="4B39D562" w14:textId="77777777" w:rsidR="006A025F" w:rsidRPr="00020619" w:rsidRDefault="006A025F" w:rsidP="00BB34DD">
            <w:pPr>
              <w:pStyle w:val="TAH"/>
              <w:rPr>
                <w:ins w:id="68048" w:author="BigCREditor-RAN4#104-bis" w:date="2022-10-21T15:47:00Z"/>
                <w:rFonts w:cs="Arial"/>
              </w:rPr>
            </w:pPr>
            <w:ins w:id="68049" w:author="BigCREditor-RAN4#104-bis" w:date="2022-10-21T15:47:00Z">
              <w:r w:rsidRPr="00020619">
                <w:rPr>
                  <w:rFonts w:cs="v4.2.0"/>
                </w:rPr>
                <w:t>T2</w:t>
              </w:r>
            </w:ins>
          </w:p>
        </w:tc>
        <w:tc>
          <w:tcPr>
            <w:tcW w:w="936" w:type="dxa"/>
            <w:gridSpan w:val="2"/>
            <w:tcBorders>
              <w:top w:val="single" w:sz="4" w:space="0" w:color="auto"/>
              <w:left w:val="single" w:sz="4" w:space="0" w:color="auto"/>
              <w:bottom w:val="single" w:sz="4" w:space="0" w:color="auto"/>
              <w:right w:val="single" w:sz="4" w:space="0" w:color="auto"/>
            </w:tcBorders>
            <w:hideMark/>
          </w:tcPr>
          <w:p w14:paraId="04BBEF8A" w14:textId="77777777" w:rsidR="006A025F" w:rsidRPr="00020619" w:rsidRDefault="006A025F" w:rsidP="00BB34DD">
            <w:pPr>
              <w:pStyle w:val="TAH"/>
              <w:rPr>
                <w:ins w:id="68050" w:author="BigCREditor-RAN4#104-bis" w:date="2022-10-21T15:47:00Z"/>
                <w:rFonts w:cs="v4.2.0"/>
                <w:lang w:eastAsia="zh-CN"/>
              </w:rPr>
            </w:pPr>
            <w:ins w:id="68051" w:author="BigCREditor-RAN4#104-bis" w:date="2022-10-21T15:47:00Z">
              <w:r w:rsidRPr="00020619">
                <w:rPr>
                  <w:rFonts w:cs="v4.2.0"/>
                  <w:lang w:eastAsia="zh-CN"/>
                </w:rPr>
                <w:t>T1</w:t>
              </w:r>
            </w:ins>
          </w:p>
        </w:tc>
        <w:tc>
          <w:tcPr>
            <w:tcW w:w="906" w:type="dxa"/>
            <w:tcBorders>
              <w:top w:val="single" w:sz="4" w:space="0" w:color="auto"/>
              <w:left w:val="single" w:sz="4" w:space="0" w:color="auto"/>
              <w:bottom w:val="single" w:sz="4" w:space="0" w:color="auto"/>
              <w:right w:val="single" w:sz="4" w:space="0" w:color="auto"/>
            </w:tcBorders>
            <w:hideMark/>
          </w:tcPr>
          <w:p w14:paraId="38E139EE" w14:textId="77777777" w:rsidR="006A025F" w:rsidRPr="00020619" w:rsidRDefault="006A025F" w:rsidP="00BB34DD">
            <w:pPr>
              <w:pStyle w:val="TAH"/>
              <w:rPr>
                <w:ins w:id="68052" w:author="BigCREditor-RAN4#104-bis" w:date="2022-10-21T15:47:00Z"/>
                <w:rFonts w:cs="v4.2.0"/>
                <w:lang w:eastAsia="zh-CN"/>
              </w:rPr>
            </w:pPr>
            <w:ins w:id="68053" w:author="BigCREditor-RAN4#104-bis" w:date="2022-10-21T15:47:00Z">
              <w:r w:rsidRPr="00020619">
                <w:rPr>
                  <w:rFonts w:cs="v4.2.0"/>
                  <w:lang w:eastAsia="zh-CN"/>
                </w:rPr>
                <w:t>T2</w:t>
              </w:r>
            </w:ins>
          </w:p>
        </w:tc>
      </w:tr>
      <w:tr w:rsidR="006A025F" w:rsidRPr="00020619" w14:paraId="7C62F62F" w14:textId="77777777" w:rsidTr="00BB34DD">
        <w:trPr>
          <w:cantSplit/>
          <w:trHeight w:val="219"/>
          <w:jc w:val="center"/>
          <w:ins w:id="68054" w:author="BigCREditor-RAN4#104-bis" w:date="2022-10-21T15:47:00Z"/>
        </w:trPr>
        <w:tc>
          <w:tcPr>
            <w:tcW w:w="1647" w:type="dxa"/>
            <w:tcBorders>
              <w:top w:val="single" w:sz="4" w:space="0" w:color="auto"/>
              <w:left w:val="single" w:sz="4" w:space="0" w:color="auto"/>
              <w:bottom w:val="nil"/>
              <w:right w:val="single" w:sz="4" w:space="0" w:color="auto"/>
            </w:tcBorders>
          </w:tcPr>
          <w:p w14:paraId="24696599" w14:textId="77777777" w:rsidR="006A025F" w:rsidRPr="00020619" w:rsidRDefault="006A025F" w:rsidP="00BB34DD">
            <w:pPr>
              <w:pStyle w:val="TAL"/>
              <w:rPr>
                <w:ins w:id="68055" w:author="BigCREditor-RAN4#104-bis" w:date="2022-10-21T15:47:00Z"/>
                <w:noProof/>
                <w:lang w:eastAsia="zh-CN"/>
              </w:rPr>
            </w:pPr>
            <w:proofErr w:type="spellStart"/>
            <w:ins w:id="68056" w:author="BigCREditor-RAN4#104-bis" w:date="2022-10-21T15:47:00Z">
              <w:r w:rsidRPr="00020619">
                <w:t>AoA</w:t>
              </w:r>
              <w:proofErr w:type="spellEnd"/>
              <w:r w:rsidRPr="00020619">
                <w:t xml:space="preserve"> setup</w:t>
              </w:r>
            </w:ins>
          </w:p>
        </w:tc>
        <w:tc>
          <w:tcPr>
            <w:tcW w:w="1722" w:type="dxa"/>
            <w:tcBorders>
              <w:top w:val="single" w:sz="4" w:space="0" w:color="auto"/>
              <w:left w:val="single" w:sz="4" w:space="0" w:color="auto"/>
              <w:bottom w:val="nil"/>
              <w:right w:val="single" w:sz="4" w:space="0" w:color="auto"/>
            </w:tcBorders>
          </w:tcPr>
          <w:p w14:paraId="7A6B610A" w14:textId="77777777" w:rsidR="006A025F" w:rsidRPr="00020619" w:rsidRDefault="006A025F" w:rsidP="00BB34DD">
            <w:pPr>
              <w:pStyle w:val="TAC"/>
              <w:rPr>
                <w:ins w:id="68057" w:author="BigCREditor-RAN4#104-bis" w:date="2022-10-21T15:47:00Z"/>
              </w:rPr>
            </w:pPr>
          </w:p>
        </w:tc>
        <w:tc>
          <w:tcPr>
            <w:tcW w:w="1701" w:type="dxa"/>
            <w:tcBorders>
              <w:top w:val="single" w:sz="4" w:space="0" w:color="auto"/>
              <w:left w:val="single" w:sz="4" w:space="0" w:color="auto"/>
              <w:bottom w:val="nil"/>
              <w:right w:val="single" w:sz="4" w:space="0" w:color="auto"/>
            </w:tcBorders>
          </w:tcPr>
          <w:p w14:paraId="0476C143" w14:textId="77777777" w:rsidR="006A025F" w:rsidRPr="00020619" w:rsidRDefault="006A025F" w:rsidP="00BB34DD">
            <w:pPr>
              <w:pStyle w:val="TAC"/>
              <w:rPr>
                <w:ins w:id="68058" w:author="BigCREditor-RAN4#104-bis" w:date="2022-10-21T15:47:00Z"/>
              </w:rPr>
            </w:pPr>
            <w:ins w:id="68059" w:author="BigCREditor-RAN4#104-bis" w:date="2022-10-21T15:47:00Z">
              <w:r w:rsidRPr="00020619">
                <w:t>1, 2</w:t>
              </w:r>
            </w:ins>
          </w:p>
        </w:tc>
        <w:tc>
          <w:tcPr>
            <w:tcW w:w="3543" w:type="dxa"/>
            <w:gridSpan w:val="5"/>
            <w:tcBorders>
              <w:top w:val="single" w:sz="4" w:space="0" w:color="auto"/>
              <w:left w:val="single" w:sz="4" w:space="0" w:color="auto"/>
              <w:bottom w:val="single" w:sz="4" w:space="0" w:color="auto"/>
              <w:right w:val="single" w:sz="4" w:space="0" w:color="auto"/>
            </w:tcBorders>
          </w:tcPr>
          <w:p w14:paraId="5AE0C7EF" w14:textId="77777777" w:rsidR="006A025F" w:rsidRPr="00020619" w:rsidRDefault="006A025F" w:rsidP="00BB34DD">
            <w:pPr>
              <w:pStyle w:val="TAC"/>
              <w:rPr>
                <w:ins w:id="68060" w:author="BigCREditor-RAN4#104-bis" w:date="2022-10-21T15:47:00Z"/>
                <w:lang w:eastAsia="zh-CN"/>
              </w:rPr>
            </w:pPr>
            <w:ins w:id="68061" w:author="BigCREditor-RAN4#104-bis" w:date="2022-10-21T15:47:00Z">
              <w:r w:rsidRPr="00020619">
                <w:rPr>
                  <w:lang w:eastAsia="zh-CN"/>
                </w:rPr>
                <w:t>Setup 3 defined in A.3.15.3</w:t>
              </w:r>
            </w:ins>
          </w:p>
        </w:tc>
      </w:tr>
      <w:tr w:rsidR="006A025F" w:rsidRPr="00020619" w14:paraId="39E78E80" w14:textId="77777777" w:rsidTr="00BB34DD">
        <w:trPr>
          <w:cantSplit/>
          <w:trHeight w:val="219"/>
          <w:jc w:val="center"/>
          <w:ins w:id="68062" w:author="BigCREditor-RAN4#104-bis" w:date="2022-10-21T15:47:00Z"/>
        </w:trPr>
        <w:tc>
          <w:tcPr>
            <w:tcW w:w="1647" w:type="dxa"/>
            <w:tcBorders>
              <w:top w:val="nil"/>
              <w:left w:val="single" w:sz="4" w:space="0" w:color="auto"/>
              <w:bottom w:val="single" w:sz="4" w:space="0" w:color="auto"/>
              <w:right w:val="single" w:sz="4" w:space="0" w:color="auto"/>
            </w:tcBorders>
          </w:tcPr>
          <w:p w14:paraId="7B8B6B85" w14:textId="77777777" w:rsidR="006A025F" w:rsidRPr="00020619" w:rsidRDefault="006A025F" w:rsidP="00BB34DD">
            <w:pPr>
              <w:pStyle w:val="TAL"/>
              <w:rPr>
                <w:ins w:id="68063" w:author="BigCREditor-RAN4#104-bis" w:date="2022-10-21T15:47:00Z"/>
                <w:noProof/>
                <w:lang w:eastAsia="zh-CN"/>
              </w:rPr>
            </w:pPr>
          </w:p>
        </w:tc>
        <w:tc>
          <w:tcPr>
            <w:tcW w:w="1722" w:type="dxa"/>
            <w:tcBorders>
              <w:top w:val="nil"/>
              <w:left w:val="single" w:sz="4" w:space="0" w:color="auto"/>
              <w:bottom w:val="single" w:sz="4" w:space="0" w:color="auto"/>
              <w:right w:val="single" w:sz="4" w:space="0" w:color="auto"/>
            </w:tcBorders>
          </w:tcPr>
          <w:p w14:paraId="2EA8D6A9" w14:textId="77777777" w:rsidR="006A025F" w:rsidRPr="00020619" w:rsidRDefault="006A025F" w:rsidP="00BB34DD">
            <w:pPr>
              <w:pStyle w:val="TAC"/>
              <w:rPr>
                <w:ins w:id="68064" w:author="BigCREditor-RAN4#104-bis" w:date="2022-10-21T15:47:00Z"/>
              </w:rPr>
            </w:pPr>
          </w:p>
        </w:tc>
        <w:tc>
          <w:tcPr>
            <w:tcW w:w="1701" w:type="dxa"/>
            <w:tcBorders>
              <w:top w:val="nil"/>
              <w:left w:val="single" w:sz="4" w:space="0" w:color="auto"/>
              <w:bottom w:val="single" w:sz="4" w:space="0" w:color="auto"/>
              <w:right w:val="single" w:sz="4" w:space="0" w:color="auto"/>
            </w:tcBorders>
          </w:tcPr>
          <w:p w14:paraId="1E3FE94A" w14:textId="77777777" w:rsidR="006A025F" w:rsidRPr="00020619" w:rsidRDefault="006A025F" w:rsidP="00BB34DD">
            <w:pPr>
              <w:pStyle w:val="TAC"/>
              <w:rPr>
                <w:ins w:id="68065" w:author="BigCREditor-RAN4#104-bis" w:date="2022-10-21T15:47:00Z"/>
              </w:rPr>
            </w:pPr>
          </w:p>
        </w:tc>
        <w:tc>
          <w:tcPr>
            <w:tcW w:w="1701" w:type="dxa"/>
            <w:gridSpan w:val="2"/>
            <w:tcBorders>
              <w:top w:val="single" w:sz="4" w:space="0" w:color="auto"/>
              <w:left w:val="single" w:sz="4" w:space="0" w:color="auto"/>
              <w:bottom w:val="single" w:sz="4" w:space="0" w:color="auto"/>
              <w:right w:val="single" w:sz="4" w:space="0" w:color="auto"/>
            </w:tcBorders>
          </w:tcPr>
          <w:p w14:paraId="14E571D6" w14:textId="77777777" w:rsidR="006A025F" w:rsidRPr="00020619" w:rsidRDefault="006A025F" w:rsidP="00BB34DD">
            <w:pPr>
              <w:pStyle w:val="TAC"/>
              <w:rPr>
                <w:ins w:id="68066" w:author="BigCREditor-RAN4#104-bis" w:date="2022-10-21T15:47:00Z"/>
              </w:rPr>
            </w:pPr>
            <w:ins w:id="68067" w:author="BigCREditor-RAN4#104-bis" w:date="2022-10-21T15:47:00Z">
              <w:r w:rsidRPr="00020619">
                <w:t>AoA1</w:t>
              </w:r>
            </w:ins>
          </w:p>
        </w:tc>
        <w:tc>
          <w:tcPr>
            <w:tcW w:w="1842" w:type="dxa"/>
            <w:gridSpan w:val="3"/>
            <w:tcBorders>
              <w:top w:val="single" w:sz="4" w:space="0" w:color="auto"/>
              <w:left w:val="single" w:sz="4" w:space="0" w:color="auto"/>
              <w:bottom w:val="single" w:sz="4" w:space="0" w:color="auto"/>
              <w:right w:val="single" w:sz="4" w:space="0" w:color="auto"/>
            </w:tcBorders>
          </w:tcPr>
          <w:p w14:paraId="414CC9D4" w14:textId="77777777" w:rsidR="006A025F" w:rsidRPr="00020619" w:rsidRDefault="006A025F" w:rsidP="00BB34DD">
            <w:pPr>
              <w:pStyle w:val="TAC"/>
              <w:rPr>
                <w:ins w:id="68068" w:author="BigCREditor-RAN4#104-bis" w:date="2022-10-21T15:47:00Z"/>
                <w:lang w:eastAsia="zh-CN"/>
              </w:rPr>
            </w:pPr>
            <w:ins w:id="68069" w:author="BigCREditor-RAN4#104-bis" w:date="2022-10-21T15:47:00Z">
              <w:r w:rsidRPr="00020619">
                <w:rPr>
                  <w:rFonts w:cs="v4.2.0"/>
                  <w:lang w:eastAsia="zh-CN"/>
                </w:rPr>
                <w:t>AoA2</w:t>
              </w:r>
            </w:ins>
          </w:p>
        </w:tc>
      </w:tr>
      <w:tr w:rsidR="006A025F" w:rsidRPr="00020619" w14:paraId="65B2090B" w14:textId="77777777" w:rsidTr="00BB34DD">
        <w:trPr>
          <w:cantSplit/>
          <w:trHeight w:val="219"/>
          <w:jc w:val="center"/>
          <w:ins w:id="68070" w:author="BigCREditor-RAN4#104-bis" w:date="2022-10-21T15:47:00Z"/>
        </w:trPr>
        <w:tc>
          <w:tcPr>
            <w:tcW w:w="1647" w:type="dxa"/>
            <w:tcBorders>
              <w:top w:val="single" w:sz="4" w:space="0" w:color="auto"/>
              <w:left w:val="single" w:sz="4" w:space="0" w:color="auto"/>
              <w:bottom w:val="single" w:sz="4" w:space="0" w:color="auto"/>
              <w:right w:val="single" w:sz="4" w:space="0" w:color="auto"/>
            </w:tcBorders>
          </w:tcPr>
          <w:p w14:paraId="03529F18" w14:textId="77777777" w:rsidR="006A025F" w:rsidRPr="00020619" w:rsidRDefault="006A025F" w:rsidP="00BB34DD">
            <w:pPr>
              <w:pStyle w:val="TAL"/>
              <w:rPr>
                <w:ins w:id="68071" w:author="BigCREditor-RAN4#104-bis" w:date="2022-10-21T15:47:00Z"/>
                <w:noProof/>
                <w:position w:val="-12"/>
                <w:lang w:eastAsia="zh-CN"/>
              </w:rPr>
            </w:pPr>
            <w:ins w:id="68072" w:author="BigCREditor-RAN4#104-bis" w:date="2022-10-21T15:47:00Z">
              <w:r w:rsidRPr="00020619">
                <w:rPr>
                  <w:noProof/>
                  <w:position w:val="-12"/>
                  <w:lang w:eastAsia="zh-CN"/>
                </w:rPr>
                <w:t>Beam Assumption</w:t>
              </w:r>
              <w:r w:rsidRPr="00020619">
                <w:rPr>
                  <w:noProof/>
                  <w:position w:val="-12"/>
                  <w:vertAlign w:val="superscript"/>
                  <w:lang w:eastAsia="zh-CN"/>
                </w:rPr>
                <w:t>Note 4</w:t>
              </w:r>
            </w:ins>
          </w:p>
        </w:tc>
        <w:tc>
          <w:tcPr>
            <w:tcW w:w="1722" w:type="dxa"/>
            <w:tcBorders>
              <w:top w:val="single" w:sz="4" w:space="0" w:color="auto"/>
              <w:left w:val="single" w:sz="4" w:space="0" w:color="auto"/>
              <w:bottom w:val="single" w:sz="4" w:space="0" w:color="auto"/>
              <w:right w:val="single" w:sz="4" w:space="0" w:color="auto"/>
            </w:tcBorders>
          </w:tcPr>
          <w:p w14:paraId="13ADFFFD" w14:textId="77777777" w:rsidR="006A025F" w:rsidRPr="00020619" w:rsidRDefault="006A025F" w:rsidP="00BB34DD">
            <w:pPr>
              <w:pStyle w:val="TAC"/>
              <w:rPr>
                <w:ins w:id="68073" w:author="BigCREditor-RAN4#104-bis" w:date="2022-10-21T15:47:00Z"/>
              </w:rPr>
            </w:pPr>
          </w:p>
        </w:tc>
        <w:tc>
          <w:tcPr>
            <w:tcW w:w="1701" w:type="dxa"/>
            <w:tcBorders>
              <w:top w:val="single" w:sz="4" w:space="0" w:color="auto"/>
              <w:left w:val="single" w:sz="4" w:space="0" w:color="auto"/>
              <w:bottom w:val="single" w:sz="4" w:space="0" w:color="auto"/>
              <w:right w:val="single" w:sz="4" w:space="0" w:color="auto"/>
            </w:tcBorders>
          </w:tcPr>
          <w:p w14:paraId="15423D18" w14:textId="77777777" w:rsidR="006A025F" w:rsidRPr="00020619" w:rsidRDefault="006A025F" w:rsidP="00BB34DD">
            <w:pPr>
              <w:pStyle w:val="TAC"/>
              <w:rPr>
                <w:ins w:id="68074" w:author="BigCREditor-RAN4#104-bis" w:date="2022-10-21T15:47:00Z"/>
              </w:rPr>
            </w:pPr>
            <w:ins w:id="68075" w:author="BigCREditor-RAN4#104-bis" w:date="2022-10-21T15:47:00Z">
              <w:r w:rsidRPr="00020619">
                <w:t>1,2</w:t>
              </w:r>
            </w:ins>
          </w:p>
        </w:tc>
        <w:tc>
          <w:tcPr>
            <w:tcW w:w="1701" w:type="dxa"/>
            <w:gridSpan w:val="2"/>
            <w:tcBorders>
              <w:top w:val="single" w:sz="4" w:space="0" w:color="auto"/>
              <w:left w:val="single" w:sz="4" w:space="0" w:color="auto"/>
              <w:bottom w:val="single" w:sz="4" w:space="0" w:color="auto"/>
              <w:right w:val="single" w:sz="4" w:space="0" w:color="auto"/>
            </w:tcBorders>
          </w:tcPr>
          <w:p w14:paraId="292E8455" w14:textId="77777777" w:rsidR="006A025F" w:rsidRPr="00020619" w:rsidRDefault="006A025F" w:rsidP="00BB34DD">
            <w:pPr>
              <w:pStyle w:val="TAC"/>
              <w:rPr>
                <w:ins w:id="68076" w:author="BigCREditor-RAN4#104-bis" w:date="2022-10-21T15:47:00Z"/>
              </w:rPr>
            </w:pPr>
            <w:ins w:id="68077" w:author="BigCREditor-RAN4#104-bis" w:date="2022-10-21T15:47:00Z">
              <w:r w:rsidRPr="00020619">
                <w:t>Rough</w:t>
              </w:r>
            </w:ins>
          </w:p>
        </w:tc>
        <w:tc>
          <w:tcPr>
            <w:tcW w:w="1842" w:type="dxa"/>
            <w:gridSpan w:val="3"/>
            <w:tcBorders>
              <w:top w:val="single" w:sz="4" w:space="0" w:color="auto"/>
              <w:left w:val="single" w:sz="4" w:space="0" w:color="auto"/>
              <w:bottom w:val="single" w:sz="4" w:space="0" w:color="auto"/>
              <w:right w:val="single" w:sz="4" w:space="0" w:color="auto"/>
            </w:tcBorders>
          </w:tcPr>
          <w:p w14:paraId="789776B5" w14:textId="77777777" w:rsidR="006A025F" w:rsidRPr="00020619" w:rsidRDefault="006A025F" w:rsidP="00BB34DD">
            <w:pPr>
              <w:pStyle w:val="TAC"/>
              <w:rPr>
                <w:ins w:id="68078" w:author="BigCREditor-RAN4#104-bis" w:date="2022-10-21T15:47:00Z"/>
                <w:lang w:eastAsia="zh-CN"/>
              </w:rPr>
            </w:pPr>
            <w:ins w:id="68079" w:author="BigCREditor-RAN4#104-bis" w:date="2022-10-21T15:47:00Z">
              <w:r w:rsidRPr="00020619">
                <w:rPr>
                  <w:lang w:eastAsia="zh-CN"/>
                </w:rPr>
                <w:t>Rough</w:t>
              </w:r>
            </w:ins>
          </w:p>
        </w:tc>
      </w:tr>
      <w:tr w:rsidR="006A025F" w:rsidRPr="00020619" w14:paraId="78004051" w14:textId="77777777" w:rsidTr="00BB34DD">
        <w:trPr>
          <w:cantSplit/>
          <w:trHeight w:val="162"/>
          <w:jc w:val="center"/>
          <w:ins w:id="68080" w:author="BigCREditor-RAN4#104-bis" w:date="2022-10-21T15:47:00Z"/>
        </w:trPr>
        <w:tc>
          <w:tcPr>
            <w:tcW w:w="1647" w:type="dxa"/>
            <w:tcBorders>
              <w:top w:val="single" w:sz="4" w:space="0" w:color="auto"/>
              <w:left w:val="single" w:sz="4" w:space="0" w:color="auto"/>
              <w:bottom w:val="nil"/>
              <w:right w:val="single" w:sz="4" w:space="0" w:color="auto"/>
            </w:tcBorders>
            <w:shd w:val="clear" w:color="auto" w:fill="auto"/>
            <w:hideMark/>
          </w:tcPr>
          <w:p w14:paraId="7A11DE9B" w14:textId="77777777" w:rsidR="006A025F" w:rsidRPr="00020619" w:rsidRDefault="006A025F" w:rsidP="00BB34DD">
            <w:pPr>
              <w:pStyle w:val="TAL"/>
              <w:rPr>
                <w:ins w:id="68081" w:author="BigCREditor-RAN4#104-bis" w:date="2022-10-21T15:47:00Z"/>
              </w:rPr>
            </w:pPr>
            <w:ins w:id="68082" w:author="BigCREditor-RAN4#104-bis" w:date="2022-10-21T15:47:00Z">
              <w:r w:rsidRPr="00020619">
                <w:rPr>
                  <w:rFonts w:cs="Arial"/>
                  <w:lang w:val="da-DK"/>
                </w:rPr>
                <w:t xml:space="preserve"> E</w:t>
              </w:r>
              <w:r w:rsidRPr="00020619">
                <w:rPr>
                  <w:rFonts w:cs="Arial"/>
                  <w:vertAlign w:val="subscript"/>
                  <w:lang w:val="da-DK"/>
                </w:rPr>
                <w:t>s</w:t>
              </w:r>
            </w:ins>
          </w:p>
        </w:tc>
        <w:tc>
          <w:tcPr>
            <w:tcW w:w="1722" w:type="dxa"/>
            <w:tcBorders>
              <w:top w:val="single" w:sz="4" w:space="0" w:color="auto"/>
              <w:left w:val="single" w:sz="4" w:space="0" w:color="auto"/>
              <w:bottom w:val="nil"/>
              <w:right w:val="single" w:sz="4" w:space="0" w:color="auto"/>
            </w:tcBorders>
            <w:shd w:val="clear" w:color="auto" w:fill="auto"/>
            <w:hideMark/>
          </w:tcPr>
          <w:p w14:paraId="1A95EAEE" w14:textId="77777777" w:rsidR="006A025F" w:rsidRPr="00020619" w:rsidRDefault="006A025F" w:rsidP="00BB34DD">
            <w:pPr>
              <w:pStyle w:val="TAC"/>
              <w:rPr>
                <w:ins w:id="68083" w:author="BigCREditor-RAN4#104-bis" w:date="2022-10-21T15:47:00Z"/>
              </w:rPr>
            </w:pPr>
            <w:ins w:id="68084" w:author="BigCREditor-RAN4#104-bis" w:date="2022-10-21T15:47:00Z">
              <w:r w:rsidRPr="00020619">
                <w:t>dBm/SCS</w:t>
              </w:r>
            </w:ins>
          </w:p>
        </w:tc>
        <w:tc>
          <w:tcPr>
            <w:tcW w:w="1701" w:type="dxa"/>
            <w:tcBorders>
              <w:top w:val="single" w:sz="4" w:space="0" w:color="auto"/>
              <w:left w:val="single" w:sz="4" w:space="0" w:color="auto"/>
              <w:bottom w:val="single" w:sz="4" w:space="0" w:color="auto"/>
              <w:right w:val="single" w:sz="4" w:space="0" w:color="auto"/>
            </w:tcBorders>
            <w:hideMark/>
          </w:tcPr>
          <w:p w14:paraId="04626170" w14:textId="77777777" w:rsidR="006A025F" w:rsidRPr="00020619" w:rsidRDefault="006A025F" w:rsidP="00BB34DD">
            <w:pPr>
              <w:pStyle w:val="TAC"/>
              <w:rPr>
                <w:ins w:id="68085" w:author="BigCREditor-RAN4#104-bis" w:date="2022-10-21T15:47:00Z"/>
                <w:rFonts w:cs="Arial"/>
              </w:rPr>
            </w:pPr>
            <w:ins w:id="68086" w:author="BigCREditor-RAN4#104-bis" w:date="2022-10-21T15:47:00Z">
              <w:r w:rsidRPr="00020619">
                <w:rPr>
                  <w:rFonts w:cs="Arial"/>
                </w:rPr>
                <w:t>1</w:t>
              </w:r>
            </w:ins>
          </w:p>
        </w:tc>
        <w:tc>
          <w:tcPr>
            <w:tcW w:w="794" w:type="dxa"/>
            <w:tcBorders>
              <w:top w:val="single" w:sz="4" w:space="0" w:color="auto"/>
              <w:left w:val="single" w:sz="4" w:space="0" w:color="auto"/>
              <w:bottom w:val="single" w:sz="4" w:space="0" w:color="auto"/>
              <w:right w:val="single" w:sz="4" w:space="0" w:color="auto"/>
            </w:tcBorders>
            <w:hideMark/>
          </w:tcPr>
          <w:p w14:paraId="4D40C946" w14:textId="77777777" w:rsidR="006A025F" w:rsidRPr="00020619" w:rsidRDefault="006A025F" w:rsidP="00BB34DD">
            <w:pPr>
              <w:pStyle w:val="TAC"/>
              <w:rPr>
                <w:ins w:id="68087" w:author="BigCREditor-RAN4#104-bis" w:date="2022-10-21T15:47:00Z"/>
                <w:rFonts w:cs="Arial"/>
              </w:rPr>
            </w:pPr>
            <w:ins w:id="68088" w:author="BigCREditor-RAN4#104-bis" w:date="2022-10-21T15:47:00Z">
              <w:r w:rsidRPr="00020619">
                <w:rPr>
                  <w:rFonts w:cs="Arial"/>
                </w:rPr>
                <w:t>-89</w:t>
              </w:r>
            </w:ins>
          </w:p>
        </w:tc>
        <w:tc>
          <w:tcPr>
            <w:tcW w:w="977" w:type="dxa"/>
            <w:gridSpan w:val="2"/>
            <w:tcBorders>
              <w:top w:val="single" w:sz="4" w:space="0" w:color="auto"/>
              <w:left w:val="single" w:sz="4" w:space="0" w:color="auto"/>
              <w:bottom w:val="single" w:sz="4" w:space="0" w:color="auto"/>
              <w:right w:val="single" w:sz="4" w:space="0" w:color="auto"/>
            </w:tcBorders>
          </w:tcPr>
          <w:p w14:paraId="49765620" w14:textId="77777777" w:rsidR="006A025F" w:rsidRPr="00020619" w:rsidRDefault="006A025F" w:rsidP="00BB34DD">
            <w:pPr>
              <w:pStyle w:val="TAC"/>
              <w:rPr>
                <w:ins w:id="68089" w:author="BigCREditor-RAN4#104-bis" w:date="2022-10-21T15:47:00Z"/>
                <w:rFonts w:cs="Arial"/>
              </w:rPr>
            </w:pPr>
            <w:ins w:id="68090" w:author="BigCREditor-RAN4#104-bis" w:date="2022-10-21T15:47:00Z">
              <w:r w:rsidRPr="00020619">
                <w:t>-89</w:t>
              </w:r>
            </w:ins>
          </w:p>
        </w:tc>
        <w:tc>
          <w:tcPr>
            <w:tcW w:w="866" w:type="dxa"/>
            <w:tcBorders>
              <w:top w:val="single" w:sz="4" w:space="0" w:color="auto"/>
              <w:left w:val="single" w:sz="4" w:space="0" w:color="auto"/>
              <w:bottom w:val="single" w:sz="4" w:space="0" w:color="auto"/>
              <w:right w:val="single" w:sz="4" w:space="0" w:color="auto"/>
            </w:tcBorders>
          </w:tcPr>
          <w:p w14:paraId="5BD2DF57" w14:textId="77777777" w:rsidR="006A025F" w:rsidRPr="00020619" w:rsidRDefault="006A025F" w:rsidP="00BB34DD">
            <w:pPr>
              <w:pStyle w:val="TAC"/>
              <w:rPr>
                <w:ins w:id="68091" w:author="BigCREditor-RAN4#104-bis" w:date="2022-10-21T15:47:00Z"/>
                <w:rFonts w:cs="Arial"/>
              </w:rPr>
            </w:pPr>
            <w:ins w:id="68092" w:author="BigCREditor-RAN4#104-bis" w:date="2022-10-21T15:47:00Z">
              <w:r w:rsidRPr="00020619">
                <w:rPr>
                  <w:rFonts w:cs="Arial"/>
                </w:rPr>
                <w:t>-Infinity</w:t>
              </w:r>
            </w:ins>
          </w:p>
        </w:tc>
        <w:tc>
          <w:tcPr>
            <w:tcW w:w="906" w:type="dxa"/>
            <w:tcBorders>
              <w:top w:val="single" w:sz="4" w:space="0" w:color="auto"/>
              <w:left w:val="single" w:sz="4" w:space="0" w:color="auto"/>
              <w:bottom w:val="single" w:sz="4" w:space="0" w:color="auto"/>
              <w:right w:val="single" w:sz="4" w:space="0" w:color="auto"/>
            </w:tcBorders>
          </w:tcPr>
          <w:p w14:paraId="43CF0504" w14:textId="77777777" w:rsidR="006A025F" w:rsidRPr="00020619" w:rsidRDefault="006A025F" w:rsidP="00BB34DD">
            <w:pPr>
              <w:pStyle w:val="TAC"/>
              <w:rPr>
                <w:ins w:id="68093" w:author="BigCREditor-RAN4#104-bis" w:date="2022-10-21T15:47:00Z"/>
                <w:rFonts w:cs="Arial"/>
              </w:rPr>
            </w:pPr>
            <w:ins w:id="68094" w:author="BigCREditor-RAN4#104-bis" w:date="2022-10-21T15:47:00Z">
              <w:r w:rsidRPr="00020619">
                <w:t>-89</w:t>
              </w:r>
            </w:ins>
          </w:p>
        </w:tc>
      </w:tr>
      <w:tr w:rsidR="006A025F" w:rsidRPr="00020619" w14:paraId="0F7892CA" w14:textId="77777777" w:rsidTr="00BB34DD">
        <w:trPr>
          <w:cantSplit/>
          <w:trHeight w:val="162"/>
          <w:jc w:val="center"/>
          <w:ins w:id="68095" w:author="BigCREditor-RAN4#104-bis" w:date="2022-10-21T15:47:00Z"/>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3CB069C6" w14:textId="77777777" w:rsidR="006A025F" w:rsidRPr="00020619" w:rsidRDefault="006A025F" w:rsidP="00BB34DD">
            <w:pPr>
              <w:pStyle w:val="TAL"/>
              <w:rPr>
                <w:ins w:id="68096" w:author="BigCREditor-RAN4#104-bis" w:date="2022-10-21T15:47:00Z"/>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56D69EA1" w14:textId="77777777" w:rsidR="006A025F" w:rsidRPr="00020619" w:rsidRDefault="006A025F" w:rsidP="00BB34DD">
            <w:pPr>
              <w:pStyle w:val="TAC"/>
              <w:rPr>
                <w:ins w:id="68097" w:author="BigCREditor-RAN4#104-bis" w:date="2022-10-21T15:47:00Z"/>
              </w:rPr>
            </w:pPr>
          </w:p>
        </w:tc>
        <w:tc>
          <w:tcPr>
            <w:tcW w:w="1701" w:type="dxa"/>
            <w:tcBorders>
              <w:top w:val="single" w:sz="4" w:space="0" w:color="auto"/>
              <w:left w:val="single" w:sz="4" w:space="0" w:color="auto"/>
              <w:bottom w:val="single" w:sz="4" w:space="0" w:color="auto"/>
              <w:right w:val="single" w:sz="4" w:space="0" w:color="auto"/>
            </w:tcBorders>
            <w:hideMark/>
          </w:tcPr>
          <w:p w14:paraId="02906E31" w14:textId="77777777" w:rsidR="006A025F" w:rsidRPr="00020619" w:rsidRDefault="006A025F" w:rsidP="00BB34DD">
            <w:pPr>
              <w:pStyle w:val="TAC"/>
              <w:rPr>
                <w:ins w:id="68098" w:author="BigCREditor-RAN4#104-bis" w:date="2022-10-21T15:47:00Z"/>
                <w:rFonts w:cs="Arial"/>
              </w:rPr>
            </w:pPr>
            <w:ins w:id="68099" w:author="BigCREditor-RAN4#104-bis" w:date="2022-10-21T15:47:00Z">
              <w:r w:rsidRPr="00020619">
                <w:rPr>
                  <w:rFonts w:cs="Arial"/>
                </w:rPr>
                <w:t>2</w:t>
              </w:r>
            </w:ins>
          </w:p>
        </w:tc>
        <w:tc>
          <w:tcPr>
            <w:tcW w:w="794" w:type="dxa"/>
            <w:tcBorders>
              <w:top w:val="single" w:sz="4" w:space="0" w:color="auto"/>
              <w:left w:val="single" w:sz="4" w:space="0" w:color="auto"/>
              <w:bottom w:val="single" w:sz="4" w:space="0" w:color="auto"/>
              <w:right w:val="single" w:sz="4" w:space="0" w:color="auto"/>
            </w:tcBorders>
            <w:hideMark/>
          </w:tcPr>
          <w:p w14:paraId="79E01042" w14:textId="77777777" w:rsidR="006A025F" w:rsidRPr="00020619" w:rsidRDefault="006A025F" w:rsidP="00BB34DD">
            <w:pPr>
              <w:pStyle w:val="TAC"/>
              <w:rPr>
                <w:ins w:id="68100" w:author="BigCREditor-RAN4#104-bis" w:date="2022-10-21T15:47:00Z"/>
                <w:rFonts w:cs="Arial"/>
              </w:rPr>
            </w:pPr>
            <w:ins w:id="68101" w:author="BigCREditor-RAN4#104-bis" w:date="2022-10-21T15:47:00Z">
              <w:r w:rsidRPr="00020619">
                <w:rPr>
                  <w:rFonts w:cs="Arial"/>
                </w:rPr>
                <w:t>-86</w:t>
              </w:r>
            </w:ins>
          </w:p>
        </w:tc>
        <w:tc>
          <w:tcPr>
            <w:tcW w:w="977" w:type="dxa"/>
            <w:gridSpan w:val="2"/>
            <w:tcBorders>
              <w:top w:val="single" w:sz="4" w:space="0" w:color="auto"/>
              <w:left w:val="single" w:sz="4" w:space="0" w:color="auto"/>
              <w:bottom w:val="single" w:sz="4" w:space="0" w:color="auto"/>
              <w:right w:val="single" w:sz="4" w:space="0" w:color="auto"/>
            </w:tcBorders>
          </w:tcPr>
          <w:p w14:paraId="23DCB89B" w14:textId="77777777" w:rsidR="006A025F" w:rsidRPr="00020619" w:rsidRDefault="006A025F" w:rsidP="00BB34DD">
            <w:pPr>
              <w:pStyle w:val="TAC"/>
              <w:rPr>
                <w:ins w:id="68102" w:author="BigCREditor-RAN4#104-bis" w:date="2022-10-21T15:47:00Z"/>
                <w:rFonts w:cs="Arial"/>
              </w:rPr>
            </w:pPr>
            <w:ins w:id="68103" w:author="BigCREditor-RAN4#104-bis" w:date="2022-10-21T15:47:00Z">
              <w:r w:rsidRPr="00020619">
                <w:t>-86</w:t>
              </w:r>
            </w:ins>
          </w:p>
        </w:tc>
        <w:tc>
          <w:tcPr>
            <w:tcW w:w="866" w:type="dxa"/>
            <w:tcBorders>
              <w:top w:val="single" w:sz="4" w:space="0" w:color="auto"/>
              <w:left w:val="single" w:sz="4" w:space="0" w:color="auto"/>
              <w:bottom w:val="single" w:sz="4" w:space="0" w:color="auto"/>
              <w:right w:val="single" w:sz="4" w:space="0" w:color="auto"/>
            </w:tcBorders>
          </w:tcPr>
          <w:p w14:paraId="65A2C9D4" w14:textId="77777777" w:rsidR="006A025F" w:rsidRPr="00020619" w:rsidRDefault="006A025F" w:rsidP="00BB34DD">
            <w:pPr>
              <w:pStyle w:val="TAC"/>
              <w:rPr>
                <w:ins w:id="68104" w:author="BigCREditor-RAN4#104-bis" w:date="2022-10-21T15:47:00Z"/>
                <w:rFonts w:cs="Arial"/>
              </w:rPr>
            </w:pPr>
            <w:ins w:id="68105" w:author="BigCREditor-RAN4#104-bis" w:date="2022-10-21T15:47:00Z">
              <w:r w:rsidRPr="00020619">
                <w:rPr>
                  <w:rFonts w:cs="Arial"/>
                </w:rPr>
                <w:t>-Infinity</w:t>
              </w:r>
            </w:ins>
          </w:p>
        </w:tc>
        <w:tc>
          <w:tcPr>
            <w:tcW w:w="906" w:type="dxa"/>
            <w:tcBorders>
              <w:top w:val="single" w:sz="4" w:space="0" w:color="auto"/>
              <w:left w:val="single" w:sz="4" w:space="0" w:color="auto"/>
              <w:bottom w:val="single" w:sz="4" w:space="0" w:color="auto"/>
              <w:right w:val="single" w:sz="4" w:space="0" w:color="auto"/>
            </w:tcBorders>
          </w:tcPr>
          <w:p w14:paraId="3125BAB6" w14:textId="77777777" w:rsidR="006A025F" w:rsidRPr="00020619" w:rsidRDefault="006A025F" w:rsidP="00BB34DD">
            <w:pPr>
              <w:pStyle w:val="TAC"/>
              <w:rPr>
                <w:ins w:id="68106" w:author="BigCREditor-RAN4#104-bis" w:date="2022-10-21T15:47:00Z"/>
                <w:rFonts w:cs="Arial"/>
              </w:rPr>
            </w:pPr>
            <w:ins w:id="68107" w:author="BigCREditor-RAN4#104-bis" w:date="2022-10-21T15:47:00Z">
              <w:r w:rsidRPr="00020619">
                <w:t>-86</w:t>
              </w:r>
            </w:ins>
          </w:p>
        </w:tc>
      </w:tr>
      <w:tr w:rsidR="006A025F" w:rsidRPr="00020619" w14:paraId="7150FB9B" w14:textId="77777777" w:rsidTr="00BB34DD">
        <w:trPr>
          <w:cantSplit/>
          <w:trHeight w:val="162"/>
          <w:jc w:val="center"/>
          <w:ins w:id="68108" w:author="BigCREditor-RAN4#104-bis" w:date="2022-10-21T15:47:00Z"/>
        </w:trPr>
        <w:tc>
          <w:tcPr>
            <w:tcW w:w="1647" w:type="dxa"/>
            <w:tcBorders>
              <w:top w:val="nil"/>
              <w:left w:val="single" w:sz="4" w:space="0" w:color="auto"/>
              <w:bottom w:val="single" w:sz="4" w:space="0" w:color="auto"/>
              <w:right w:val="single" w:sz="4" w:space="0" w:color="auto"/>
            </w:tcBorders>
            <w:shd w:val="clear" w:color="auto" w:fill="auto"/>
          </w:tcPr>
          <w:p w14:paraId="1FA40B7A" w14:textId="77777777" w:rsidR="006A025F" w:rsidRPr="00020619" w:rsidRDefault="006A025F" w:rsidP="00BB34DD">
            <w:pPr>
              <w:pStyle w:val="TAL"/>
              <w:rPr>
                <w:ins w:id="68109" w:author="BigCREditor-RAN4#104-bis" w:date="2022-10-21T15:47:00Z"/>
              </w:rPr>
            </w:pPr>
            <w:ins w:id="68110" w:author="BigCREditor-RAN4#104-bis" w:date="2022-10-21T15:47:00Z">
              <w:r w:rsidRPr="00020619">
                <w:rPr>
                  <w:noProof/>
                  <w:position w:val="-12"/>
                  <w:lang w:val="en-US" w:eastAsia="zh-CN"/>
                </w:rPr>
                <w:drawing>
                  <wp:inline distT="0" distB="0" distL="0" distR="0" wp14:anchorId="1A8B6095" wp14:editId="7004F9CF">
                    <wp:extent cx="401955" cy="248285"/>
                    <wp:effectExtent l="0" t="0" r="0" b="0"/>
                    <wp:docPr id="3173"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020619">
                <w:rPr>
                  <w:noProof/>
                  <w:position w:val="-12"/>
                </w:rPr>
                <w:t xml:space="preserve"> </w:t>
              </w:r>
              <w:r w:rsidRPr="00020619">
                <w:rPr>
                  <w:noProof/>
                  <w:position w:val="-12"/>
                  <w:vertAlign w:val="superscript"/>
                </w:rPr>
                <w:t>BB Note 5</w:t>
              </w:r>
            </w:ins>
          </w:p>
        </w:tc>
        <w:tc>
          <w:tcPr>
            <w:tcW w:w="1722" w:type="dxa"/>
            <w:tcBorders>
              <w:top w:val="nil"/>
              <w:left w:val="single" w:sz="4" w:space="0" w:color="auto"/>
              <w:bottom w:val="single" w:sz="4" w:space="0" w:color="auto"/>
              <w:right w:val="single" w:sz="4" w:space="0" w:color="auto"/>
            </w:tcBorders>
            <w:shd w:val="clear" w:color="auto" w:fill="auto"/>
          </w:tcPr>
          <w:p w14:paraId="735914B8" w14:textId="77777777" w:rsidR="006A025F" w:rsidRPr="00020619" w:rsidRDefault="006A025F" w:rsidP="00BB34DD">
            <w:pPr>
              <w:pStyle w:val="TAC"/>
              <w:rPr>
                <w:ins w:id="68111" w:author="BigCREditor-RAN4#104-bis" w:date="2022-10-21T15:47:00Z"/>
              </w:rPr>
            </w:pPr>
            <w:ins w:id="68112" w:author="BigCREditor-RAN4#104-bis" w:date="2022-10-21T15:47: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tcPr>
          <w:p w14:paraId="3B7CC909" w14:textId="77777777" w:rsidR="006A025F" w:rsidRPr="00020619" w:rsidRDefault="006A025F" w:rsidP="00BB34DD">
            <w:pPr>
              <w:pStyle w:val="TAC"/>
              <w:rPr>
                <w:ins w:id="68113" w:author="BigCREditor-RAN4#104-bis" w:date="2022-10-21T15:47:00Z"/>
                <w:rFonts w:cs="Arial"/>
              </w:rPr>
            </w:pPr>
            <w:ins w:id="68114" w:author="BigCREditor-RAN4#104-bis" w:date="2022-10-21T15:47:00Z">
              <w:r w:rsidRPr="00020619">
                <w:rPr>
                  <w:rFonts w:cs="Arial"/>
                </w:rPr>
                <w:t>1, 2</w:t>
              </w:r>
            </w:ins>
          </w:p>
        </w:tc>
        <w:tc>
          <w:tcPr>
            <w:tcW w:w="794" w:type="dxa"/>
            <w:tcBorders>
              <w:top w:val="single" w:sz="4" w:space="0" w:color="auto"/>
              <w:left w:val="single" w:sz="4" w:space="0" w:color="auto"/>
              <w:bottom w:val="single" w:sz="4" w:space="0" w:color="auto"/>
              <w:right w:val="single" w:sz="4" w:space="0" w:color="auto"/>
            </w:tcBorders>
          </w:tcPr>
          <w:p w14:paraId="3D393137" w14:textId="77777777" w:rsidR="006A025F" w:rsidRPr="00020619" w:rsidRDefault="006A025F" w:rsidP="00BB34DD">
            <w:pPr>
              <w:pStyle w:val="TAC"/>
              <w:rPr>
                <w:ins w:id="68115" w:author="BigCREditor-RAN4#104-bis" w:date="2022-10-21T15:47:00Z"/>
                <w:rFonts w:cs="Arial"/>
              </w:rPr>
            </w:pPr>
            <w:ins w:id="68116" w:author="BigCREditor-RAN4#104-bis" w:date="2022-10-21T15:47:00Z">
              <w:r w:rsidRPr="00020619">
                <w:rPr>
                  <w:rFonts w:cs="Arial"/>
                </w:rPr>
                <w:t>-0.12</w:t>
              </w:r>
            </w:ins>
          </w:p>
        </w:tc>
        <w:tc>
          <w:tcPr>
            <w:tcW w:w="977" w:type="dxa"/>
            <w:gridSpan w:val="2"/>
            <w:tcBorders>
              <w:top w:val="single" w:sz="4" w:space="0" w:color="auto"/>
              <w:left w:val="single" w:sz="4" w:space="0" w:color="auto"/>
              <w:bottom w:val="single" w:sz="4" w:space="0" w:color="auto"/>
              <w:right w:val="single" w:sz="4" w:space="0" w:color="auto"/>
            </w:tcBorders>
          </w:tcPr>
          <w:p w14:paraId="5621E7BE" w14:textId="77777777" w:rsidR="006A025F" w:rsidRPr="00020619" w:rsidRDefault="006A025F" w:rsidP="00BB34DD">
            <w:pPr>
              <w:pStyle w:val="TAC"/>
              <w:rPr>
                <w:ins w:id="68117" w:author="BigCREditor-RAN4#104-bis" w:date="2022-10-21T15:47:00Z"/>
              </w:rPr>
            </w:pPr>
            <w:ins w:id="68118" w:author="BigCREditor-RAN4#104-bis" w:date="2022-10-21T15:47:00Z">
              <w:r w:rsidRPr="00020619">
                <w:rPr>
                  <w:rFonts w:cs="Arial"/>
                </w:rPr>
                <w:t>-0.12</w:t>
              </w:r>
            </w:ins>
          </w:p>
        </w:tc>
        <w:tc>
          <w:tcPr>
            <w:tcW w:w="866" w:type="dxa"/>
            <w:tcBorders>
              <w:top w:val="single" w:sz="4" w:space="0" w:color="auto"/>
              <w:left w:val="single" w:sz="4" w:space="0" w:color="auto"/>
              <w:bottom w:val="single" w:sz="4" w:space="0" w:color="auto"/>
              <w:right w:val="single" w:sz="4" w:space="0" w:color="auto"/>
            </w:tcBorders>
          </w:tcPr>
          <w:p w14:paraId="6DC438EA" w14:textId="77777777" w:rsidR="006A025F" w:rsidRPr="00020619" w:rsidRDefault="006A025F" w:rsidP="00BB34DD">
            <w:pPr>
              <w:pStyle w:val="TAC"/>
              <w:rPr>
                <w:ins w:id="68119" w:author="BigCREditor-RAN4#104-bis" w:date="2022-10-21T15:47:00Z"/>
                <w:rFonts w:cs="Arial"/>
              </w:rPr>
            </w:pPr>
            <w:ins w:id="68120" w:author="BigCREditor-RAN4#104-bis" w:date="2022-10-21T15:47:00Z">
              <w:r w:rsidRPr="00020619">
                <w:rPr>
                  <w:rFonts w:cs="Arial"/>
                </w:rPr>
                <w:t>-Infinity</w:t>
              </w:r>
            </w:ins>
          </w:p>
        </w:tc>
        <w:tc>
          <w:tcPr>
            <w:tcW w:w="906" w:type="dxa"/>
            <w:tcBorders>
              <w:top w:val="single" w:sz="4" w:space="0" w:color="auto"/>
              <w:left w:val="single" w:sz="4" w:space="0" w:color="auto"/>
              <w:bottom w:val="single" w:sz="4" w:space="0" w:color="auto"/>
              <w:right w:val="single" w:sz="4" w:space="0" w:color="auto"/>
            </w:tcBorders>
          </w:tcPr>
          <w:p w14:paraId="1BC8617F" w14:textId="77777777" w:rsidR="006A025F" w:rsidRPr="00020619" w:rsidRDefault="006A025F" w:rsidP="00BB34DD">
            <w:pPr>
              <w:pStyle w:val="TAC"/>
              <w:rPr>
                <w:ins w:id="68121" w:author="BigCREditor-RAN4#104-bis" w:date="2022-10-21T15:47:00Z"/>
              </w:rPr>
            </w:pPr>
            <w:ins w:id="68122" w:author="BigCREditor-RAN4#104-bis" w:date="2022-10-21T15:47:00Z">
              <w:r w:rsidRPr="00020619">
                <w:rPr>
                  <w:rFonts w:cs="Arial"/>
                </w:rPr>
                <w:t>-0.12</w:t>
              </w:r>
            </w:ins>
          </w:p>
        </w:tc>
      </w:tr>
      <w:tr w:rsidR="006A025F" w:rsidRPr="00020619" w14:paraId="39FDFF63" w14:textId="77777777" w:rsidTr="00BB34DD">
        <w:trPr>
          <w:cantSplit/>
          <w:trHeight w:val="90"/>
          <w:jc w:val="center"/>
          <w:ins w:id="68123" w:author="BigCREditor-RAN4#104-bis" w:date="2022-10-21T15:47:00Z"/>
        </w:trPr>
        <w:tc>
          <w:tcPr>
            <w:tcW w:w="1647" w:type="dxa"/>
            <w:tcBorders>
              <w:top w:val="single" w:sz="4" w:space="0" w:color="auto"/>
              <w:left w:val="single" w:sz="4" w:space="0" w:color="auto"/>
              <w:bottom w:val="nil"/>
              <w:right w:val="single" w:sz="4" w:space="0" w:color="auto"/>
            </w:tcBorders>
            <w:hideMark/>
          </w:tcPr>
          <w:p w14:paraId="4AD16B89" w14:textId="77777777" w:rsidR="006A025F" w:rsidRPr="00020619" w:rsidRDefault="006A025F" w:rsidP="00BB34DD">
            <w:pPr>
              <w:pStyle w:val="TAL"/>
              <w:rPr>
                <w:ins w:id="68124" w:author="BigCREditor-RAN4#104-bis" w:date="2022-10-21T15:47:00Z"/>
              </w:rPr>
            </w:pPr>
            <w:ins w:id="68125" w:author="BigCREditor-RAN4#104-bis" w:date="2022-10-21T15:47:00Z">
              <w:r w:rsidRPr="00020619">
                <w:t>SSB_RP</w:t>
              </w:r>
            </w:ins>
          </w:p>
        </w:tc>
        <w:tc>
          <w:tcPr>
            <w:tcW w:w="1722" w:type="dxa"/>
            <w:tcBorders>
              <w:top w:val="single" w:sz="4" w:space="0" w:color="auto"/>
              <w:left w:val="single" w:sz="4" w:space="0" w:color="auto"/>
              <w:bottom w:val="nil"/>
              <w:right w:val="single" w:sz="4" w:space="0" w:color="auto"/>
            </w:tcBorders>
            <w:hideMark/>
          </w:tcPr>
          <w:p w14:paraId="5F1734EB" w14:textId="77777777" w:rsidR="006A025F" w:rsidRPr="00020619" w:rsidRDefault="006A025F" w:rsidP="00BB34DD">
            <w:pPr>
              <w:pStyle w:val="TAC"/>
              <w:rPr>
                <w:ins w:id="68126" w:author="BigCREditor-RAN4#104-bis" w:date="2022-10-21T15:47:00Z"/>
              </w:rPr>
            </w:pPr>
            <w:ins w:id="68127" w:author="BigCREditor-RAN4#104-bis" w:date="2022-10-21T15:47:00Z">
              <w:r w:rsidRPr="00020619">
                <w:t>dBm/SCS</w:t>
              </w:r>
            </w:ins>
          </w:p>
        </w:tc>
        <w:tc>
          <w:tcPr>
            <w:tcW w:w="1701" w:type="dxa"/>
            <w:tcBorders>
              <w:top w:val="single" w:sz="4" w:space="0" w:color="auto"/>
              <w:left w:val="single" w:sz="4" w:space="0" w:color="auto"/>
              <w:bottom w:val="single" w:sz="4" w:space="0" w:color="auto"/>
              <w:right w:val="single" w:sz="4" w:space="0" w:color="auto"/>
            </w:tcBorders>
            <w:hideMark/>
          </w:tcPr>
          <w:p w14:paraId="18560685" w14:textId="77777777" w:rsidR="006A025F" w:rsidRPr="00020619" w:rsidRDefault="006A025F" w:rsidP="00BB34DD">
            <w:pPr>
              <w:pStyle w:val="TAC"/>
              <w:rPr>
                <w:ins w:id="68128" w:author="BigCREditor-RAN4#104-bis" w:date="2022-10-21T15:47:00Z"/>
              </w:rPr>
            </w:pPr>
            <w:ins w:id="68129" w:author="BigCREditor-RAN4#104-bis" w:date="2022-10-21T15:47:00Z">
              <w:r w:rsidRPr="00020619">
                <w:t>1</w:t>
              </w:r>
            </w:ins>
          </w:p>
        </w:tc>
        <w:tc>
          <w:tcPr>
            <w:tcW w:w="794" w:type="dxa"/>
            <w:tcBorders>
              <w:top w:val="single" w:sz="4" w:space="0" w:color="auto"/>
              <w:left w:val="single" w:sz="4" w:space="0" w:color="auto"/>
              <w:bottom w:val="single" w:sz="4" w:space="0" w:color="auto"/>
              <w:right w:val="single" w:sz="4" w:space="0" w:color="auto"/>
            </w:tcBorders>
            <w:hideMark/>
          </w:tcPr>
          <w:p w14:paraId="3744EC6A" w14:textId="77777777" w:rsidR="006A025F" w:rsidRPr="00020619" w:rsidRDefault="006A025F" w:rsidP="00BB34DD">
            <w:pPr>
              <w:pStyle w:val="TAC"/>
              <w:rPr>
                <w:ins w:id="68130" w:author="BigCREditor-RAN4#104-bis" w:date="2022-10-21T15:47:00Z"/>
              </w:rPr>
            </w:pPr>
            <w:ins w:id="68131" w:author="BigCREditor-RAN4#104-bis" w:date="2022-10-21T15:47:00Z">
              <w:r w:rsidRPr="00020619">
                <w:t>-89</w:t>
              </w:r>
            </w:ins>
          </w:p>
        </w:tc>
        <w:tc>
          <w:tcPr>
            <w:tcW w:w="907" w:type="dxa"/>
            <w:tcBorders>
              <w:top w:val="single" w:sz="4" w:space="0" w:color="auto"/>
              <w:left w:val="single" w:sz="4" w:space="0" w:color="auto"/>
              <w:bottom w:val="single" w:sz="4" w:space="0" w:color="auto"/>
              <w:right w:val="single" w:sz="4" w:space="0" w:color="auto"/>
            </w:tcBorders>
            <w:hideMark/>
          </w:tcPr>
          <w:p w14:paraId="6A2E7F03" w14:textId="77777777" w:rsidR="006A025F" w:rsidRPr="00020619" w:rsidRDefault="006A025F" w:rsidP="00BB34DD">
            <w:pPr>
              <w:pStyle w:val="TAC"/>
              <w:rPr>
                <w:ins w:id="68132" w:author="BigCREditor-RAN4#104-bis" w:date="2022-10-21T15:47:00Z"/>
              </w:rPr>
            </w:pPr>
            <w:ins w:id="68133" w:author="BigCREditor-RAN4#104-bis" w:date="2022-10-21T15:47:00Z">
              <w:r w:rsidRPr="00020619">
                <w:t>-89</w:t>
              </w:r>
            </w:ins>
          </w:p>
        </w:tc>
        <w:tc>
          <w:tcPr>
            <w:tcW w:w="936" w:type="dxa"/>
            <w:gridSpan w:val="2"/>
            <w:tcBorders>
              <w:top w:val="single" w:sz="4" w:space="0" w:color="auto"/>
              <w:left w:val="single" w:sz="4" w:space="0" w:color="auto"/>
              <w:bottom w:val="single" w:sz="4" w:space="0" w:color="auto"/>
              <w:right w:val="single" w:sz="4" w:space="0" w:color="auto"/>
            </w:tcBorders>
            <w:hideMark/>
          </w:tcPr>
          <w:p w14:paraId="14CB947F" w14:textId="77777777" w:rsidR="006A025F" w:rsidRPr="00020619" w:rsidRDefault="006A025F" w:rsidP="00BB34DD">
            <w:pPr>
              <w:pStyle w:val="TAC"/>
              <w:rPr>
                <w:ins w:id="68134" w:author="BigCREditor-RAN4#104-bis" w:date="2022-10-21T15:47:00Z"/>
              </w:rPr>
            </w:pPr>
            <w:ins w:id="68135" w:author="BigCREditor-RAN4#104-bis" w:date="2022-10-21T15:47:00Z">
              <w:r w:rsidRPr="00020619">
                <w:rPr>
                  <w:lang w:eastAsia="zh-CN"/>
                </w:rPr>
                <w:t>-Infinity</w:t>
              </w:r>
            </w:ins>
          </w:p>
        </w:tc>
        <w:tc>
          <w:tcPr>
            <w:tcW w:w="906" w:type="dxa"/>
            <w:tcBorders>
              <w:top w:val="single" w:sz="4" w:space="0" w:color="auto"/>
              <w:left w:val="single" w:sz="4" w:space="0" w:color="auto"/>
              <w:bottom w:val="single" w:sz="4" w:space="0" w:color="auto"/>
              <w:right w:val="single" w:sz="4" w:space="0" w:color="auto"/>
            </w:tcBorders>
            <w:hideMark/>
          </w:tcPr>
          <w:p w14:paraId="610C9005" w14:textId="77777777" w:rsidR="006A025F" w:rsidRPr="00020619" w:rsidRDefault="006A025F" w:rsidP="00BB34DD">
            <w:pPr>
              <w:pStyle w:val="TAC"/>
              <w:rPr>
                <w:ins w:id="68136" w:author="BigCREditor-RAN4#104-bis" w:date="2022-10-21T15:47:00Z"/>
              </w:rPr>
            </w:pPr>
            <w:ins w:id="68137" w:author="BigCREditor-RAN4#104-bis" w:date="2022-10-21T15:47:00Z">
              <w:r w:rsidRPr="00020619">
                <w:t>-89</w:t>
              </w:r>
            </w:ins>
          </w:p>
        </w:tc>
      </w:tr>
      <w:tr w:rsidR="006A025F" w:rsidRPr="00020619" w14:paraId="5084D3EA" w14:textId="77777777" w:rsidTr="00BB34DD">
        <w:trPr>
          <w:cantSplit/>
          <w:trHeight w:val="90"/>
          <w:jc w:val="center"/>
          <w:ins w:id="68138" w:author="BigCREditor-RAN4#104-bis" w:date="2022-10-21T15:47:00Z"/>
        </w:trPr>
        <w:tc>
          <w:tcPr>
            <w:tcW w:w="1647" w:type="dxa"/>
            <w:tcBorders>
              <w:top w:val="nil"/>
              <w:left w:val="single" w:sz="4" w:space="0" w:color="auto"/>
              <w:bottom w:val="single" w:sz="4" w:space="0" w:color="auto"/>
              <w:right w:val="single" w:sz="4" w:space="0" w:color="auto"/>
            </w:tcBorders>
            <w:vAlign w:val="center"/>
            <w:hideMark/>
          </w:tcPr>
          <w:p w14:paraId="603B3E32" w14:textId="77777777" w:rsidR="006A025F" w:rsidRPr="00020619" w:rsidRDefault="006A025F" w:rsidP="00BB34DD">
            <w:pPr>
              <w:pStyle w:val="TAL"/>
              <w:rPr>
                <w:ins w:id="68139" w:author="BigCREditor-RAN4#104-bis" w:date="2022-10-21T15:47:00Z"/>
              </w:rPr>
            </w:pPr>
          </w:p>
        </w:tc>
        <w:tc>
          <w:tcPr>
            <w:tcW w:w="1722" w:type="dxa"/>
            <w:tcBorders>
              <w:top w:val="nil"/>
              <w:left w:val="single" w:sz="4" w:space="0" w:color="auto"/>
              <w:bottom w:val="single" w:sz="4" w:space="0" w:color="auto"/>
              <w:right w:val="single" w:sz="4" w:space="0" w:color="auto"/>
            </w:tcBorders>
            <w:vAlign w:val="center"/>
            <w:hideMark/>
          </w:tcPr>
          <w:p w14:paraId="5BCDFE12" w14:textId="77777777" w:rsidR="006A025F" w:rsidRPr="00020619" w:rsidRDefault="006A025F" w:rsidP="00BB34DD">
            <w:pPr>
              <w:pStyle w:val="TAC"/>
              <w:rPr>
                <w:ins w:id="68140" w:author="BigCREditor-RAN4#104-bis" w:date="2022-10-21T15:47:00Z"/>
              </w:rPr>
            </w:pPr>
          </w:p>
        </w:tc>
        <w:tc>
          <w:tcPr>
            <w:tcW w:w="1701" w:type="dxa"/>
            <w:tcBorders>
              <w:top w:val="single" w:sz="4" w:space="0" w:color="auto"/>
              <w:left w:val="single" w:sz="4" w:space="0" w:color="auto"/>
              <w:bottom w:val="single" w:sz="4" w:space="0" w:color="auto"/>
              <w:right w:val="single" w:sz="4" w:space="0" w:color="auto"/>
            </w:tcBorders>
            <w:hideMark/>
          </w:tcPr>
          <w:p w14:paraId="0898E6B0" w14:textId="77777777" w:rsidR="006A025F" w:rsidRPr="00020619" w:rsidRDefault="006A025F" w:rsidP="00BB34DD">
            <w:pPr>
              <w:pStyle w:val="TAC"/>
              <w:rPr>
                <w:ins w:id="68141" w:author="BigCREditor-RAN4#104-bis" w:date="2022-10-21T15:47:00Z"/>
                <w:u w:val="words"/>
              </w:rPr>
            </w:pPr>
            <w:ins w:id="68142" w:author="BigCREditor-RAN4#104-bis" w:date="2022-10-21T15:47:00Z">
              <w:r w:rsidRPr="00020619">
                <w:rPr>
                  <w:u w:val="words"/>
                </w:rPr>
                <w:t>2</w:t>
              </w:r>
            </w:ins>
          </w:p>
        </w:tc>
        <w:tc>
          <w:tcPr>
            <w:tcW w:w="794" w:type="dxa"/>
            <w:tcBorders>
              <w:top w:val="single" w:sz="4" w:space="0" w:color="auto"/>
              <w:left w:val="single" w:sz="4" w:space="0" w:color="auto"/>
              <w:bottom w:val="single" w:sz="4" w:space="0" w:color="auto"/>
              <w:right w:val="single" w:sz="4" w:space="0" w:color="auto"/>
            </w:tcBorders>
            <w:hideMark/>
          </w:tcPr>
          <w:p w14:paraId="6CD6A1DC" w14:textId="77777777" w:rsidR="006A025F" w:rsidRPr="00020619" w:rsidRDefault="006A025F" w:rsidP="00BB34DD">
            <w:pPr>
              <w:pStyle w:val="TAC"/>
              <w:rPr>
                <w:ins w:id="68143" w:author="BigCREditor-RAN4#104-bis" w:date="2022-10-21T15:47:00Z"/>
              </w:rPr>
            </w:pPr>
            <w:ins w:id="68144" w:author="BigCREditor-RAN4#104-bis" w:date="2022-10-21T15:47:00Z">
              <w:r w:rsidRPr="00020619">
                <w:t>-86</w:t>
              </w:r>
            </w:ins>
          </w:p>
        </w:tc>
        <w:tc>
          <w:tcPr>
            <w:tcW w:w="907" w:type="dxa"/>
            <w:tcBorders>
              <w:top w:val="single" w:sz="4" w:space="0" w:color="auto"/>
              <w:left w:val="single" w:sz="4" w:space="0" w:color="auto"/>
              <w:bottom w:val="single" w:sz="4" w:space="0" w:color="auto"/>
              <w:right w:val="single" w:sz="4" w:space="0" w:color="auto"/>
            </w:tcBorders>
            <w:hideMark/>
          </w:tcPr>
          <w:p w14:paraId="010C7068" w14:textId="77777777" w:rsidR="006A025F" w:rsidRPr="00020619" w:rsidRDefault="006A025F" w:rsidP="00BB34DD">
            <w:pPr>
              <w:pStyle w:val="TAC"/>
              <w:rPr>
                <w:ins w:id="68145" w:author="BigCREditor-RAN4#104-bis" w:date="2022-10-21T15:47:00Z"/>
              </w:rPr>
            </w:pPr>
            <w:ins w:id="68146" w:author="BigCREditor-RAN4#104-bis" w:date="2022-10-21T15:47:00Z">
              <w:r w:rsidRPr="00020619">
                <w:t>-86</w:t>
              </w:r>
            </w:ins>
          </w:p>
        </w:tc>
        <w:tc>
          <w:tcPr>
            <w:tcW w:w="936" w:type="dxa"/>
            <w:gridSpan w:val="2"/>
            <w:tcBorders>
              <w:top w:val="single" w:sz="4" w:space="0" w:color="auto"/>
              <w:left w:val="single" w:sz="4" w:space="0" w:color="auto"/>
              <w:bottom w:val="single" w:sz="4" w:space="0" w:color="auto"/>
              <w:right w:val="single" w:sz="4" w:space="0" w:color="auto"/>
            </w:tcBorders>
            <w:hideMark/>
          </w:tcPr>
          <w:p w14:paraId="55410672" w14:textId="77777777" w:rsidR="006A025F" w:rsidRPr="00020619" w:rsidRDefault="006A025F" w:rsidP="00BB34DD">
            <w:pPr>
              <w:pStyle w:val="TAC"/>
              <w:rPr>
                <w:ins w:id="68147" w:author="BigCREditor-RAN4#104-bis" w:date="2022-10-21T15:47:00Z"/>
              </w:rPr>
            </w:pPr>
            <w:ins w:id="68148" w:author="BigCREditor-RAN4#104-bis" w:date="2022-10-21T15:47:00Z">
              <w:r w:rsidRPr="00020619">
                <w:rPr>
                  <w:lang w:eastAsia="zh-CN"/>
                </w:rPr>
                <w:t>-Infinity</w:t>
              </w:r>
            </w:ins>
          </w:p>
        </w:tc>
        <w:tc>
          <w:tcPr>
            <w:tcW w:w="906" w:type="dxa"/>
            <w:tcBorders>
              <w:top w:val="single" w:sz="4" w:space="0" w:color="auto"/>
              <w:left w:val="single" w:sz="4" w:space="0" w:color="auto"/>
              <w:bottom w:val="single" w:sz="4" w:space="0" w:color="auto"/>
              <w:right w:val="single" w:sz="4" w:space="0" w:color="auto"/>
            </w:tcBorders>
            <w:hideMark/>
          </w:tcPr>
          <w:p w14:paraId="3AA113E4" w14:textId="77777777" w:rsidR="006A025F" w:rsidRPr="00020619" w:rsidRDefault="006A025F" w:rsidP="00BB34DD">
            <w:pPr>
              <w:pStyle w:val="TAC"/>
              <w:rPr>
                <w:ins w:id="68149" w:author="BigCREditor-RAN4#104-bis" w:date="2022-10-21T15:47:00Z"/>
              </w:rPr>
            </w:pPr>
            <w:ins w:id="68150" w:author="BigCREditor-RAN4#104-bis" w:date="2022-10-21T15:47:00Z">
              <w:r w:rsidRPr="00020619">
                <w:t>-86</w:t>
              </w:r>
            </w:ins>
          </w:p>
        </w:tc>
      </w:tr>
      <w:tr w:rsidR="006A025F" w:rsidRPr="00020619" w14:paraId="25C79F39" w14:textId="77777777" w:rsidTr="00BB34DD">
        <w:trPr>
          <w:cantSplit/>
          <w:trHeight w:val="144"/>
          <w:jc w:val="center"/>
          <w:ins w:id="68151" w:author="BigCREditor-RAN4#104-bis" w:date="2022-10-21T15:47:00Z"/>
        </w:trPr>
        <w:tc>
          <w:tcPr>
            <w:tcW w:w="1647" w:type="dxa"/>
            <w:vMerge w:val="restart"/>
            <w:tcBorders>
              <w:top w:val="single" w:sz="4" w:space="0" w:color="auto"/>
              <w:left w:val="single" w:sz="4" w:space="0" w:color="auto"/>
              <w:right w:val="single" w:sz="4" w:space="0" w:color="auto"/>
            </w:tcBorders>
            <w:hideMark/>
          </w:tcPr>
          <w:p w14:paraId="12C299CB" w14:textId="77777777" w:rsidR="006A025F" w:rsidRPr="00020619" w:rsidRDefault="006A025F" w:rsidP="00BB34DD">
            <w:pPr>
              <w:pStyle w:val="TAL"/>
              <w:rPr>
                <w:ins w:id="68152" w:author="BigCREditor-RAN4#104-bis" w:date="2022-10-21T15:47:00Z"/>
              </w:rPr>
            </w:pPr>
            <w:ins w:id="68153" w:author="BigCREditor-RAN4#104-bis" w:date="2022-10-21T15:47:00Z">
              <w:r w:rsidRPr="00020619">
                <w:rPr>
                  <w:noProof/>
                  <w:position w:val="-6"/>
                  <w:lang w:val="en-US" w:eastAsia="zh-CN"/>
                </w:rPr>
                <w:drawing>
                  <wp:inline distT="0" distB="0" distL="0" distR="0" wp14:anchorId="09F0778F" wp14:editId="69275814">
                    <wp:extent cx="179705" cy="179705"/>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6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ins>
          </w:p>
        </w:tc>
        <w:tc>
          <w:tcPr>
            <w:tcW w:w="1722" w:type="dxa"/>
            <w:vMerge w:val="restart"/>
            <w:tcBorders>
              <w:top w:val="single" w:sz="4" w:space="0" w:color="auto"/>
              <w:left w:val="single" w:sz="4" w:space="0" w:color="auto"/>
              <w:right w:val="single" w:sz="4" w:space="0" w:color="auto"/>
            </w:tcBorders>
            <w:hideMark/>
          </w:tcPr>
          <w:p w14:paraId="4E92B5CB" w14:textId="77777777" w:rsidR="006A025F" w:rsidRPr="00020619" w:rsidRDefault="006A025F" w:rsidP="00BB34DD">
            <w:pPr>
              <w:pStyle w:val="TAC"/>
              <w:rPr>
                <w:ins w:id="68154" w:author="BigCREditor-RAN4#104-bis" w:date="2022-10-21T15:47:00Z"/>
              </w:rPr>
            </w:pPr>
            <w:ins w:id="68155" w:author="BigCREditor-RAN4#104-bis" w:date="2022-10-21T15:47:00Z">
              <w:r w:rsidRPr="00020619">
                <w:t>dBm/95.04MHz</w:t>
              </w:r>
            </w:ins>
          </w:p>
        </w:tc>
        <w:tc>
          <w:tcPr>
            <w:tcW w:w="1701" w:type="dxa"/>
            <w:tcBorders>
              <w:top w:val="single" w:sz="4" w:space="0" w:color="auto"/>
              <w:left w:val="single" w:sz="4" w:space="0" w:color="auto"/>
              <w:bottom w:val="single" w:sz="4" w:space="0" w:color="auto"/>
              <w:right w:val="single" w:sz="4" w:space="0" w:color="auto"/>
            </w:tcBorders>
            <w:hideMark/>
          </w:tcPr>
          <w:p w14:paraId="6D551DA9" w14:textId="77777777" w:rsidR="006A025F" w:rsidRPr="00020619" w:rsidRDefault="006A025F" w:rsidP="00BB34DD">
            <w:pPr>
              <w:pStyle w:val="TAC"/>
              <w:rPr>
                <w:ins w:id="68156" w:author="BigCREditor-RAN4#104-bis" w:date="2022-10-21T15:47:00Z"/>
              </w:rPr>
            </w:pPr>
            <w:ins w:id="68157" w:author="BigCREditor-RAN4#104-bis" w:date="2022-10-21T15:47:00Z">
              <w:r w:rsidRPr="00020619">
                <w:t>1</w:t>
              </w:r>
            </w:ins>
          </w:p>
        </w:tc>
        <w:tc>
          <w:tcPr>
            <w:tcW w:w="794" w:type="dxa"/>
            <w:tcBorders>
              <w:top w:val="single" w:sz="4" w:space="0" w:color="auto"/>
              <w:left w:val="single" w:sz="4" w:space="0" w:color="auto"/>
              <w:right w:val="single" w:sz="4" w:space="0" w:color="auto"/>
            </w:tcBorders>
            <w:hideMark/>
          </w:tcPr>
          <w:p w14:paraId="755FD254" w14:textId="77777777" w:rsidR="006A025F" w:rsidRPr="00020619" w:rsidRDefault="006A025F" w:rsidP="00BB34DD">
            <w:pPr>
              <w:pStyle w:val="TAC"/>
              <w:rPr>
                <w:ins w:id="68158" w:author="BigCREditor-RAN4#104-bis" w:date="2022-10-21T15:47:00Z"/>
              </w:rPr>
            </w:pPr>
            <w:ins w:id="68159" w:author="BigCREditor-RAN4#104-bis" w:date="2022-10-21T15:47:00Z">
              <w:r w:rsidRPr="00020619">
                <w:t>-64.41</w:t>
              </w:r>
            </w:ins>
          </w:p>
        </w:tc>
        <w:tc>
          <w:tcPr>
            <w:tcW w:w="907" w:type="dxa"/>
            <w:tcBorders>
              <w:top w:val="single" w:sz="4" w:space="0" w:color="auto"/>
              <w:left w:val="single" w:sz="4" w:space="0" w:color="auto"/>
              <w:right w:val="single" w:sz="4" w:space="0" w:color="auto"/>
            </w:tcBorders>
          </w:tcPr>
          <w:p w14:paraId="7814DD1E" w14:textId="77777777" w:rsidR="006A025F" w:rsidRPr="00020619" w:rsidRDefault="006A025F" w:rsidP="00BB34DD">
            <w:pPr>
              <w:pStyle w:val="TAC"/>
              <w:rPr>
                <w:ins w:id="68160" w:author="BigCREditor-RAN4#104-bis" w:date="2022-10-21T15:47:00Z"/>
              </w:rPr>
            </w:pPr>
            <w:ins w:id="68161" w:author="BigCREditor-RAN4#104-bis" w:date="2022-10-21T15:47:00Z">
              <w:r w:rsidRPr="00020619">
                <w:t>-64.41</w:t>
              </w:r>
            </w:ins>
          </w:p>
        </w:tc>
        <w:tc>
          <w:tcPr>
            <w:tcW w:w="936" w:type="dxa"/>
            <w:gridSpan w:val="2"/>
            <w:tcBorders>
              <w:top w:val="single" w:sz="4" w:space="0" w:color="auto"/>
              <w:left w:val="single" w:sz="4" w:space="0" w:color="auto"/>
              <w:bottom w:val="single" w:sz="4" w:space="0" w:color="auto"/>
              <w:right w:val="single" w:sz="4" w:space="0" w:color="auto"/>
            </w:tcBorders>
            <w:hideMark/>
          </w:tcPr>
          <w:p w14:paraId="5373CACC" w14:textId="77777777" w:rsidR="006A025F" w:rsidRPr="00020619" w:rsidRDefault="006A025F" w:rsidP="00BB34DD">
            <w:pPr>
              <w:pStyle w:val="TAC"/>
              <w:rPr>
                <w:ins w:id="68162" w:author="BigCREditor-RAN4#104-bis" w:date="2022-10-21T15:47:00Z"/>
              </w:rPr>
            </w:pPr>
            <w:ins w:id="68163" w:author="BigCREditor-RAN4#104-bis" w:date="2022-10-21T15:47:00Z">
              <w:r w:rsidRPr="00020619">
                <w:t>-Infinity</w:t>
              </w:r>
            </w:ins>
          </w:p>
        </w:tc>
        <w:tc>
          <w:tcPr>
            <w:tcW w:w="906" w:type="dxa"/>
            <w:tcBorders>
              <w:top w:val="single" w:sz="4" w:space="0" w:color="auto"/>
              <w:left w:val="single" w:sz="4" w:space="0" w:color="auto"/>
              <w:bottom w:val="single" w:sz="4" w:space="0" w:color="auto"/>
              <w:right w:val="single" w:sz="4" w:space="0" w:color="auto"/>
            </w:tcBorders>
          </w:tcPr>
          <w:p w14:paraId="1C37DA8A" w14:textId="77777777" w:rsidR="006A025F" w:rsidRPr="00020619" w:rsidRDefault="006A025F" w:rsidP="00BB34DD">
            <w:pPr>
              <w:pStyle w:val="TAC"/>
              <w:rPr>
                <w:ins w:id="68164" w:author="BigCREditor-RAN4#104-bis" w:date="2022-10-21T15:47:00Z"/>
              </w:rPr>
            </w:pPr>
            <w:ins w:id="68165" w:author="BigCREditor-RAN4#104-bis" w:date="2022-10-21T15:47:00Z">
              <w:r w:rsidRPr="00020619">
                <w:t>-64.41</w:t>
              </w:r>
            </w:ins>
          </w:p>
        </w:tc>
      </w:tr>
      <w:tr w:rsidR="006A025F" w:rsidRPr="00020619" w14:paraId="112DFC9B" w14:textId="77777777" w:rsidTr="00BB34DD">
        <w:trPr>
          <w:cantSplit/>
          <w:trHeight w:val="144"/>
          <w:jc w:val="center"/>
          <w:ins w:id="68166" w:author="BigCREditor-RAN4#104-bis" w:date="2022-10-21T15:47:00Z"/>
        </w:trPr>
        <w:tc>
          <w:tcPr>
            <w:tcW w:w="1647" w:type="dxa"/>
            <w:vMerge/>
            <w:tcBorders>
              <w:left w:val="single" w:sz="4" w:space="0" w:color="auto"/>
              <w:bottom w:val="single" w:sz="4" w:space="0" w:color="auto"/>
              <w:right w:val="single" w:sz="4" w:space="0" w:color="auto"/>
            </w:tcBorders>
          </w:tcPr>
          <w:p w14:paraId="7634254C" w14:textId="77777777" w:rsidR="006A025F" w:rsidRPr="00020619" w:rsidRDefault="006A025F" w:rsidP="00BB34DD">
            <w:pPr>
              <w:pStyle w:val="TAL"/>
              <w:rPr>
                <w:ins w:id="68167" w:author="BigCREditor-RAN4#104-bis" w:date="2022-10-21T15:47:00Z"/>
                <w:noProof/>
                <w:position w:val="-6"/>
                <w:lang w:eastAsia="zh-CN"/>
              </w:rPr>
            </w:pPr>
          </w:p>
        </w:tc>
        <w:tc>
          <w:tcPr>
            <w:tcW w:w="1722" w:type="dxa"/>
            <w:vMerge/>
            <w:tcBorders>
              <w:left w:val="single" w:sz="4" w:space="0" w:color="auto"/>
              <w:bottom w:val="single" w:sz="4" w:space="0" w:color="auto"/>
              <w:right w:val="single" w:sz="4" w:space="0" w:color="auto"/>
            </w:tcBorders>
          </w:tcPr>
          <w:p w14:paraId="4987BB69" w14:textId="77777777" w:rsidR="006A025F" w:rsidRPr="00020619" w:rsidRDefault="006A025F" w:rsidP="00BB34DD">
            <w:pPr>
              <w:pStyle w:val="TAC"/>
              <w:rPr>
                <w:ins w:id="68168" w:author="BigCREditor-RAN4#104-bis" w:date="2022-10-21T15:47:00Z"/>
              </w:rPr>
            </w:pPr>
          </w:p>
        </w:tc>
        <w:tc>
          <w:tcPr>
            <w:tcW w:w="1701" w:type="dxa"/>
            <w:tcBorders>
              <w:top w:val="single" w:sz="4" w:space="0" w:color="auto"/>
              <w:left w:val="single" w:sz="4" w:space="0" w:color="auto"/>
              <w:bottom w:val="single" w:sz="4" w:space="0" w:color="auto"/>
              <w:right w:val="single" w:sz="4" w:space="0" w:color="auto"/>
            </w:tcBorders>
          </w:tcPr>
          <w:p w14:paraId="772D8D13" w14:textId="77777777" w:rsidR="006A025F" w:rsidRPr="00020619" w:rsidRDefault="006A025F" w:rsidP="00BB34DD">
            <w:pPr>
              <w:pStyle w:val="TAC"/>
              <w:rPr>
                <w:ins w:id="68169" w:author="BigCREditor-RAN4#104-bis" w:date="2022-10-21T15:47:00Z"/>
              </w:rPr>
            </w:pPr>
            <w:ins w:id="68170" w:author="BigCREditor-RAN4#104-bis" w:date="2022-10-21T15:47:00Z">
              <w:r w:rsidRPr="00020619">
                <w:t>2</w:t>
              </w:r>
            </w:ins>
          </w:p>
        </w:tc>
        <w:tc>
          <w:tcPr>
            <w:tcW w:w="794" w:type="dxa"/>
            <w:tcBorders>
              <w:top w:val="single" w:sz="4" w:space="0" w:color="auto"/>
              <w:left w:val="single" w:sz="4" w:space="0" w:color="auto"/>
              <w:right w:val="single" w:sz="4" w:space="0" w:color="auto"/>
            </w:tcBorders>
          </w:tcPr>
          <w:p w14:paraId="2989FB41" w14:textId="77777777" w:rsidR="006A025F" w:rsidRPr="00020619" w:rsidRDefault="006A025F" w:rsidP="00BB34DD">
            <w:pPr>
              <w:pStyle w:val="TAC"/>
              <w:rPr>
                <w:ins w:id="68171" w:author="BigCREditor-RAN4#104-bis" w:date="2022-10-21T15:47:00Z"/>
              </w:rPr>
            </w:pPr>
            <w:ins w:id="68172" w:author="BigCREditor-RAN4#104-bis" w:date="2022-10-21T15:47:00Z">
              <w:r w:rsidRPr="00020619">
                <w:t>-61.41</w:t>
              </w:r>
            </w:ins>
          </w:p>
        </w:tc>
        <w:tc>
          <w:tcPr>
            <w:tcW w:w="907" w:type="dxa"/>
            <w:tcBorders>
              <w:top w:val="single" w:sz="4" w:space="0" w:color="auto"/>
              <w:left w:val="single" w:sz="4" w:space="0" w:color="auto"/>
              <w:right w:val="single" w:sz="4" w:space="0" w:color="auto"/>
            </w:tcBorders>
          </w:tcPr>
          <w:p w14:paraId="2D78AF13" w14:textId="77777777" w:rsidR="006A025F" w:rsidRPr="00020619" w:rsidRDefault="006A025F" w:rsidP="00BB34DD">
            <w:pPr>
              <w:pStyle w:val="TAC"/>
              <w:rPr>
                <w:ins w:id="68173" w:author="BigCREditor-RAN4#104-bis" w:date="2022-10-21T15:47:00Z"/>
              </w:rPr>
            </w:pPr>
            <w:ins w:id="68174" w:author="BigCREditor-RAN4#104-bis" w:date="2022-10-21T15:47:00Z">
              <w:r w:rsidRPr="00020619">
                <w:t>-61.41</w:t>
              </w:r>
            </w:ins>
          </w:p>
        </w:tc>
        <w:tc>
          <w:tcPr>
            <w:tcW w:w="936" w:type="dxa"/>
            <w:gridSpan w:val="2"/>
            <w:tcBorders>
              <w:top w:val="single" w:sz="4" w:space="0" w:color="auto"/>
              <w:left w:val="single" w:sz="4" w:space="0" w:color="auto"/>
              <w:bottom w:val="single" w:sz="4" w:space="0" w:color="auto"/>
              <w:right w:val="single" w:sz="4" w:space="0" w:color="auto"/>
            </w:tcBorders>
          </w:tcPr>
          <w:p w14:paraId="09E14A2A" w14:textId="77777777" w:rsidR="006A025F" w:rsidRPr="00020619" w:rsidRDefault="006A025F" w:rsidP="00BB34DD">
            <w:pPr>
              <w:pStyle w:val="TAC"/>
              <w:rPr>
                <w:ins w:id="68175" w:author="BigCREditor-RAN4#104-bis" w:date="2022-10-21T15:47:00Z"/>
              </w:rPr>
            </w:pPr>
            <w:ins w:id="68176" w:author="BigCREditor-RAN4#104-bis" w:date="2022-10-21T15:47:00Z">
              <w:r w:rsidRPr="00020619">
                <w:t>-Infinity</w:t>
              </w:r>
            </w:ins>
          </w:p>
        </w:tc>
        <w:tc>
          <w:tcPr>
            <w:tcW w:w="906" w:type="dxa"/>
            <w:tcBorders>
              <w:top w:val="single" w:sz="4" w:space="0" w:color="auto"/>
              <w:left w:val="single" w:sz="4" w:space="0" w:color="auto"/>
              <w:bottom w:val="single" w:sz="4" w:space="0" w:color="auto"/>
              <w:right w:val="single" w:sz="4" w:space="0" w:color="auto"/>
            </w:tcBorders>
          </w:tcPr>
          <w:p w14:paraId="22E6F411" w14:textId="77777777" w:rsidR="006A025F" w:rsidRPr="00020619" w:rsidRDefault="006A025F" w:rsidP="00BB34DD">
            <w:pPr>
              <w:pStyle w:val="TAC"/>
              <w:rPr>
                <w:ins w:id="68177" w:author="BigCREditor-RAN4#104-bis" w:date="2022-10-21T15:47:00Z"/>
              </w:rPr>
            </w:pPr>
            <w:ins w:id="68178" w:author="BigCREditor-RAN4#104-bis" w:date="2022-10-21T15:47:00Z">
              <w:r w:rsidRPr="00020619">
                <w:t>-61.41</w:t>
              </w:r>
            </w:ins>
          </w:p>
        </w:tc>
      </w:tr>
      <w:tr w:rsidR="006A025F" w:rsidRPr="00020619" w14:paraId="2CFB80EA" w14:textId="77777777" w:rsidTr="00BB34DD">
        <w:trPr>
          <w:cantSplit/>
          <w:trHeight w:val="219"/>
          <w:jc w:val="center"/>
          <w:ins w:id="68179" w:author="BigCREditor-RAN4#104-bis" w:date="2022-10-21T15:47:00Z"/>
        </w:trPr>
        <w:tc>
          <w:tcPr>
            <w:tcW w:w="3369" w:type="dxa"/>
            <w:gridSpan w:val="2"/>
            <w:tcBorders>
              <w:top w:val="single" w:sz="4" w:space="0" w:color="auto"/>
              <w:left w:val="single" w:sz="4" w:space="0" w:color="auto"/>
              <w:bottom w:val="single" w:sz="4" w:space="0" w:color="auto"/>
              <w:right w:val="single" w:sz="4" w:space="0" w:color="auto"/>
            </w:tcBorders>
          </w:tcPr>
          <w:p w14:paraId="2C408447" w14:textId="77777777" w:rsidR="006A025F" w:rsidRPr="00020619" w:rsidRDefault="006A025F" w:rsidP="00BB34DD">
            <w:pPr>
              <w:pStyle w:val="TAL"/>
              <w:rPr>
                <w:ins w:id="68180" w:author="BigCREditor-RAN4#104-bis" w:date="2022-10-21T15:47:00Z"/>
              </w:rPr>
            </w:pPr>
            <w:ins w:id="68181" w:author="BigCREditor-RAN4#104-bis" w:date="2022-10-21T15:47:00Z">
              <w:r w:rsidRPr="00020619">
                <w:t xml:space="preserve">Time multiplexing of the downlink transmissions from each </w:t>
              </w:r>
              <w:proofErr w:type="spellStart"/>
              <w:r w:rsidRPr="00020619">
                <w:t>AoA</w:t>
              </w:r>
              <w:proofErr w:type="spellEnd"/>
            </w:ins>
          </w:p>
        </w:tc>
        <w:tc>
          <w:tcPr>
            <w:tcW w:w="1701" w:type="dxa"/>
            <w:tcBorders>
              <w:top w:val="single" w:sz="4" w:space="0" w:color="auto"/>
              <w:left w:val="single" w:sz="4" w:space="0" w:color="auto"/>
              <w:bottom w:val="single" w:sz="4" w:space="0" w:color="auto"/>
              <w:right w:val="single" w:sz="4" w:space="0" w:color="auto"/>
            </w:tcBorders>
          </w:tcPr>
          <w:p w14:paraId="421F5396" w14:textId="77777777" w:rsidR="006A025F" w:rsidRPr="00020619" w:rsidRDefault="006A025F" w:rsidP="00BB34DD">
            <w:pPr>
              <w:pStyle w:val="TAC"/>
              <w:rPr>
                <w:ins w:id="68182" w:author="BigCREditor-RAN4#104-bis" w:date="2022-10-21T15:47:00Z"/>
              </w:rPr>
            </w:pPr>
            <w:ins w:id="68183" w:author="BigCREditor-RAN4#104-bis" w:date="2022-10-21T15:47:00Z">
              <w:r w:rsidRPr="00020619">
                <w:rPr>
                  <w:rFonts w:cs="v4.2.0"/>
                </w:rPr>
                <w:t>1</w:t>
              </w:r>
            </w:ins>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46D67962" w14:textId="77777777" w:rsidR="006A025F" w:rsidRPr="00020619" w:rsidRDefault="006A025F" w:rsidP="00BB34DD">
            <w:pPr>
              <w:pStyle w:val="TAC"/>
              <w:rPr>
                <w:ins w:id="68184" w:author="BigCREditor-RAN4#104-bis" w:date="2022-10-21T15:47:00Z"/>
              </w:rPr>
            </w:pPr>
            <w:ins w:id="68185" w:author="BigCREditor-RAN4#104-bis" w:date="2022-10-21T15:47:00Z">
              <w:r w:rsidRPr="00020619">
                <w:t>Defined in Figure A.</w:t>
              </w:r>
              <w:r w:rsidRPr="00020619">
                <w:rPr>
                  <w:rFonts w:hint="eastAsia"/>
                  <w:lang w:eastAsia="zh-CN"/>
                </w:rPr>
                <w:t>1</w:t>
              </w:r>
              <w:r w:rsidRPr="00020619">
                <w:t>7.6.1.3.1-1</w:t>
              </w:r>
            </w:ins>
          </w:p>
        </w:tc>
      </w:tr>
      <w:tr w:rsidR="006A025F" w:rsidRPr="00020619" w14:paraId="017FF662" w14:textId="77777777" w:rsidTr="00BB34DD">
        <w:trPr>
          <w:cantSplit/>
          <w:jc w:val="center"/>
          <w:ins w:id="68186" w:author="BigCREditor-RAN4#104-bis" w:date="2022-10-21T15:47:00Z"/>
        </w:trPr>
        <w:tc>
          <w:tcPr>
            <w:tcW w:w="8613" w:type="dxa"/>
            <w:gridSpan w:val="8"/>
            <w:tcBorders>
              <w:top w:val="single" w:sz="4" w:space="0" w:color="auto"/>
              <w:left w:val="single" w:sz="4" w:space="0" w:color="auto"/>
              <w:bottom w:val="single" w:sz="4" w:space="0" w:color="auto"/>
              <w:right w:val="single" w:sz="4" w:space="0" w:color="auto"/>
            </w:tcBorders>
            <w:hideMark/>
          </w:tcPr>
          <w:p w14:paraId="478D6274" w14:textId="77777777" w:rsidR="006A025F" w:rsidRPr="00020619" w:rsidRDefault="006A025F" w:rsidP="00BB34DD">
            <w:pPr>
              <w:pStyle w:val="TAN"/>
              <w:rPr>
                <w:ins w:id="68187" w:author="BigCREditor-RAN4#104-bis" w:date="2022-10-21T15:47:00Z"/>
              </w:rPr>
            </w:pPr>
            <w:ins w:id="68188" w:author="BigCREditor-RAN4#104-bis" w:date="2022-10-21T15:47:00Z">
              <w:r w:rsidRPr="00020619">
                <w:t>Note 1:</w:t>
              </w:r>
              <w:r w:rsidRPr="00020619">
                <w:tab/>
                <w:t xml:space="preserve">The resources for uplink transmission are assigned to the UE prior to the start of </w:t>
              </w:r>
              <w:proofErr w:type="gramStart"/>
              <w:r w:rsidRPr="00020619">
                <w:t>time period</w:t>
              </w:r>
              <w:proofErr w:type="gramEnd"/>
              <w:r w:rsidRPr="00020619">
                <w:t xml:space="preserve"> T2.</w:t>
              </w:r>
            </w:ins>
          </w:p>
          <w:p w14:paraId="1606E6FE" w14:textId="77777777" w:rsidR="006A025F" w:rsidRPr="00020619" w:rsidRDefault="006A025F" w:rsidP="00BB34DD">
            <w:pPr>
              <w:pStyle w:val="TAN"/>
              <w:rPr>
                <w:ins w:id="68189" w:author="BigCREditor-RAN4#104-bis" w:date="2022-10-21T15:47:00Z"/>
              </w:rPr>
            </w:pPr>
            <w:ins w:id="68190" w:author="BigCREditor-RAN4#104-bis" w:date="2022-10-21T15:47:00Z">
              <w:r w:rsidRPr="00020619">
                <w:t>Note 2:</w:t>
              </w:r>
              <w:r w:rsidRPr="00020619">
                <w:tab/>
                <w:t>Void</w:t>
              </w:r>
            </w:ins>
          </w:p>
          <w:p w14:paraId="21D85280" w14:textId="77777777" w:rsidR="006A025F" w:rsidRPr="00020619" w:rsidRDefault="006A025F" w:rsidP="00BB34DD">
            <w:pPr>
              <w:pStyle w:val="TAN"/>
              <w:rPr>
                <w:ins w:id="68191" w:author="BigCREditor-RAN4#104-bis" w:date="2022-10-21T15:47:00Z"/>
              </w:rPr>
            </w:pPr>
            <w:ins w:id="68192" w:author="BigCREditor-RAN4#104-bis" w:date="2022-10-21T15:47:00Z">
              <w:r w:rsidRPr="00020619">
                <w:t>Note 3:</w:t>
              </w:r>
              <w:r w:rsidRPr="00020619">
                <w:tab/>
                <w:t>Es/</w:t>
              </w:r>
              <w:proofErr w:type="spellStart"/>
              <w:r w:rsidRPr="00020619">
                <w:t>Iot</w:t>
              </w:r>
              <w:proofErr w:type="spellEnd"/>
              <w:r w:rsidRPr="00020619">
                <w:t>, SSB_RP and Io levels have been derived from other parameters for information purposes. They are not settable parameters themselves.</w:t>
              </w:r>
            </w:ins>
          </w:p>
          <w:p w14:paraId="02E1C322" w14:textId="77777777" w:rsidR="006A025F" w:rsidRPr="00020619" w:rsidRDefault="006A025F" w:rsidP="00BB34DD">
            <w:pPr>
              <w:pStyle w:val="TAN"/>
              <w:rPr>
                <w:ins w:id="68193" w:author="BigCREditor-RAN4#104-bis" w:date="2022-10-21T15:47:00Z"/>
                <w:rFonts w:cs="Arial"/>
              </w:rPr>
            </w:pPr>
            <w:ins w:id="68194" w:author="BigCREditor-RAN4#104-bis" w:date="2022-10-21T15:47:00Z">
              <w:r w:rsidRPr="00020619">
                <w:rPr>
                  <w:rFonts w:cs="Arial"/>
                </w:rPr>
                <w:t>Note 4:</w:t>
              </w:r>
              <w:r w:rsidRPr="00020619">
                <w:rPr>
                  <w:rFonts w:cs="Arial"/>
                </w:rPr>
                <w:tab/>
                <w:t>Information about types of UE beam is given in B.2.1.3, and does not limit UE implementation or test system implementation</w:t>
              </w:r>
            </w:ins>
          </w:p>
          <w:p w14:paraId="2A079F88" w14:textId="77777777" w:rsidR="006A025F" w:rsidRPr="00020619" w:rsidRDefault="006A025F" w:rsidP="00BB34DD">
            <w:pPr>
              <w:pStyle w:val="TAN"/>
              <w:rPr>
                <w:ins w:id="68195" w:author="BigCREditor-RAN4#104-bis" w:date="2022-10-21T15:47:00Z"/>
              </w:rPr>
            </w:pPr>
            <w:ins w:id="68196" w:author="BigCREditor-RAN4#104-bis" w:date="2022-10-21T15:47:00Z">
              <w:r w:rsidRPr="00020619">
                <w:rPr>
                  <w:lang w:val="en-US"/>
                </w:rPr>
                <w:t>Note 5:</w:t>
              </w:r>
              <w:r w:rsidRPr="00020619">
                <w:rPr>
                  <w:lang w:val="en-US"/>
                </w:rPr>
                <w:tab/>
                <w:t>Calculation of Es/</w:t>
              </w:r>
              <w:proofErr w:type="spellStart"/>
              <w:r w:rsidRPr="00020619">
                <w:rPr>
                  <w:lang w:val="en-US"/>
                </w:rPr>
                <w:t>Iot</w:t>
              </w:r>
              <w:r w:rsidRPr="00020619">
                <w:rPr>
                  <w:vertAlign w:val="subscript"/>
                  <w:lang w:val="en-US"/>
                </w:rPr>
                <w:t>BB</w:t>
              </w:r>
              <w:proofErr w:type="spellEnd"/>
              <w:r w:rsidRPr="00020619">
                <w:rPr>
                  <w:lang w:val="en-US"/>
                </w:rPr>
                <w:t xml:space="preserve"> includes the effect of UE internal noise up to the value assumed for the associated </w:t>
              </w:r>
              <w:proofErr w:type="spellStart"/>
              <w:r w:rsidRPr="00020619">
                <w:rPr>
                  <w:lang w:val="en-US"/>
                </w:rPr>
                <w:t>Refsens</w:t>
              </w:r>
              <w:proofErr w:type="spellEnd"/>
              <w:r w:rsidRPr="00020619">
                <w:rPr>
                  <w:lang w:val="en-US"/>
                </w:rPr>
                <w:t xml:space="preserve"> requirement in clause 7.3.2 of TS 38.101-2 [19], and an allowance of 1dB for UE multi-band relaxation factor ΔMB</w:t>
              </w:r>
              <w:r w:rsidRPr="00020619">
                <w:rPr>
                  <w:vertAlign w:val="subscript"/>
                  <w:lang w:val="en-US"/>
                </w:rPr>
                <w:t>P</w:t>
              </w:r>
              <w:r w:rsidRPr="00020619">
                <w:rPr>
                  <w:lang w:val="en-US"/>
                </w:rPr>
                <w:t xml:space="preserve"> from TS 38.101-2 [19] Table 6.2.1.3-4.</w:t>
              </w:r>
            </w:ins>
          </w:p>
        </w:tc>
      </w:tr>
    </w:tbl>
    <w:p w14:paraId="251BCD25" w14:textId="77777777" w:rsidR="006A025F" w:rsidRPr="00020619" w:rsidRDefault="006A025F" w:rsidP="006A025F">
      <w:pPr>
        <w:rPr>
          <w:ins w:id="68197" w:author="BigCREditor-RAN4#104-bis" w:date="2022-10-21T15:47:00Z"/>
          <w:snapToGrid w:val="0"/>
        </w:rPr>
      </w:pPr>
    </w:p>
    <w:bookmarkStart w:id="68198" w:name="_Toc535476759"/>
    <w:p w14:paraId="3699B91E" w14:textId="77777777" w:rsidR="006A025F" w:rsidRPr="00020619" w:rsidRDefault="006A025F" w:rsidP="006A025F">
      <w:pPr>
        <w:pStyle w:val="TF"/>
        <w:rPr>
          <w:ins w:id="68199" w:author="BigCREditor-RAN4#104-bis" w:date="2022-10-21T15:47:00Z"/>
        </w:rPr>
      </w:pPr>
      <w:ins w:id="68200" w:author="BigCREditor-RAN4#104-bis" w:date="2022-10-21T15:47:00Z">
        <w:r w:rsidRPr="00020619">
          <w:object w:dxaOrig="8511" w:dyaOrig="5731" w14:anchorId="532C8CB7">
            <v:shape id="_x0000_i1262" type="#_x0000_t75" style="width:362.65pt;height:243.4pt" o:ole="">
              <v:imagedata r:id="rId369" o:title=""/>
            </v:shape>
            <o:OLEObject Type="Embed" ProgID="Visio.Drawing.15" ShapeID="_x0000_i1262" DrawAspect="Content" ObjectID="_1731331643" r:id="rId371"/>
          </w:object>
        </w:r>
      </w:ins>
    </w:p>
    <w:p w14:paraId="425F8D7A" w14:textId="77777777" w:rsidR="006A025F" w:rsidRPr="00020619" w:rsidRDefault="006A025F" w:rsidP="006A025F">
      <w:pPr>
        <w:pStyle w:val="TF"/>
        <w:rPr>
          <w:ins w:id="68201" w:author="BigCREditor-RAN4#104-bis" w:date="2022-10-21T15:47:00Z"/>
          <w:lang w:val="en-US"/>
        </w:rPr>
      </w:pPr>
      <w:ins w:id="68202" w:author="BigCREditor-RAN4#104-bis" w:date="2022-10-21T15:47:00Z">
        <w:r w:rsidRPr="00020619">
          <w:rPr>
            <w:lang w:val="en-US"/>
          </w:rPr>
          <w:t>Figure A.</w:t>
        </w:r>
        <w:r w:rsidRPr="00020619">
          <w:rPr>
            <w:rFonts w:hint="eastAsia"/>
            <w:lang w:val="en-US" w:eastAsia="zh-CN"/>
          </w:rPr>
          <w:t>1</w:t>
        </w:r>
        <w:r w:rsidRPr="00020619">
          <w:rPr>
            <w:lang w:val="en-US"/>
          </w:rPr>
          <w:t xml:space="preserve">7.6.1.3.1-1: </w:t>
        </w:r>
        <w:r w:rsidRPr="00020619">
          <w:t>Time multiplexed downlink transmissions (Config 1 example)</w:t>
        </w:r>
      </w:ins>
    </w:p>
    <w:p w14:paraId="66C34DBF" w14:textId="77777777" w:rsidR="006A025F" w:rsidRPr="00020619" w:rsidRDefault="006A025F" w:rsidP="006A025F">
      <w:pPr>
        <w:rPr>
          <w:ins w:id="68203" w:author="BigCREditor-RAN4#104-bis" w:date="2022-10-21T15:47:00Z"/>
          <w:snapToGrid w:val="0"/>
        </w:rPr>
      </w:pPr>
    </w:p>
    <w:p w14:paraId="6D8A7CB7" w14:textId="77777777" w:rsidR="006A025F" w:rsidRPr="00020619" w:rsidRDefault="006A025F" w:rsidP="006A025F">
      <w:pPr>
        <w:pStyle w:val="Heading5"/>
        <w:rPr>
          <w:ins w:id="68204" w:author="BigCREditor-RAN4#104-bis" w:date="2022-10-21T15:47:00Z"/>
          <w:snapToGrid w:val="0"/>
        </w:rPr>
      </w:pPr>
      <w:ins w:id="68205" w:author="BigCREditor-RAN4#104-bis" w:date="2022-10-21T15:47:00Z">
        <w:r w:rsidRPr="00020619">
          <w:rPr>
            <w:snapToGrid w:val="0"/>
          </w:rPr>
          <w:t>A.</w:t>
        </w:r>
        <w:r w:rsidRPr="00020619">
          <w:rPr>
            <w:rFonts w:hint="eastAsia"/>
            <w:snapToGrid w:val="0"/>
            <w:lang w:eastAsia="zh-CN"/>
          </w:rPr>
          <w:t>1</w:t>
        </w:r>
        <w:r w:rsidRPr="00020619">
          <w:rPr>
            <w:snapToGrid w:val="0"/>
          </w:rPr>
          <w:t>7.6.1.3.2</w:t>
        </w:r>
        <w:r w:rsidRPr="00020619">
          <w:rPr>
            <w:snapToGrid w:val="0"/>
          </w:rPr>
          <w:tab/>
          <w:t>Test Requirements</w:t>
        </w:r>
        <w:bookmarkEnd w:id="68198"/>
      </w:ins>
    </w:p>
    <w:p w14:paraId="74DF5AA2" w14:textId="77777777" w:rsidR="006A025F" w:rsidRPr="00020619" w:rsidRDefault="006A025F" w:rsidP="006A025F">
      <w:pPr>
        <w:rPr>
          <w:ins w:id="68206" w:author="BigCREditor-RAN4#104-bis" w:date="2022-10-21T15:47:00Z"/>
        </w:rPr>
      </w:pPr>
      <w:ins w:id="68207" w:author="BigCREditor-RAN4#104-bis" w:date="2022-10-21T15:47:00Z">
        <w:r w:rsidRPr="00020619">
          <w:t xml:space="preserve">In the test, the UE shall send one Event A3 triggered measurement report, with a measurement reporting delay less than X </w:t>
        </w:r>
        <w:proofErr w:type="spellStart"/>
        <w:r w:rsidRPr="00020619">
          <w:t>ms</w:t>
        </w:r>
        <w:proofErr w:type="spellEnd"/>
        <w:r w:rsidRPr="00020619">
          <w:t xml:space="preserve"> from the beginning of </w:t>
        </w:r>
        <w:proofErr w:type="gramStart"/>
        <w:r w:rsidRPr="00020619">
          <w:t>time period</w:t>
        </w:r>
        <w:proofErr w:type="gramEnd"/>
        <w:r w:rsidRPr="00020619">
          <w:t xml:space="preserve"> T2, where X is</w:t>
        </w:r>
      </w:ins>
    </w:p>
    <w:p w14:paraId="37A4F742" w14:textId="3AA8443A" w:rsidR="006A025F" w:rsidRPr="00020619" w:rsidRDefault="006A025F" w:rsidP="006A025F">
      <w:pPr>
        <w:pStyle w:val="B10"/>
        <w:rPr>
          <w:ins w:id="68208" w:author="BigCREditor-RAN4#104-bis" w:date="2022-10-21T15:47:00Z"/>
          <w:rFonts w:cs="v4.2.0"/>
        </w:rPr>
      </w:pPr>
      <w:ins w:id="68209" w:author="BigCREditor-RAN4#104-bis" w:date="2022-10-21T15:47:00Z">
        <w:r w:rsidRPr="00020619">
          <w:rPr>
            <w:rFonts w:cs="v4.2.0"/>
          </w:rPr>
          <w:t>-</w:t>
        </w:r>
        <w:r w:rsidRPr="00020619">
          <w:rPr>
            <w:rFonts w:cs="v4.2.0"/>
          </w:rPr>
          <w:tab/>
          <w:t xml:space="preserve">3.2s for </w:t>
        </w:r>
        <w:r w:rsidRPr="00020619">
          <w:t>a UE supporting power class 1</w:t>
        </w:r>
      </w:ins>
      <w:ins w:id="68210" w:author="BigCREditor-Post-RAN4#105" w:date="2022-11-29T14:25:00Z">
        <w:r w:rsidR="00B104B4">
          <w:t xml:space="preserve"> or 5</w:t>
        </w:r>
      </w:ins>
      <w:ins w:id="68211" w:author="BigCREditor-RAN4#104-bis" w:date="2022-10-21T15:47:00Z">
        <w:r w:rsidRPr="00020619">
          <w:t>,</w:t>
        </w:r>
      </w:ins>
    </w:p>
    <w:p w14:paraId="4EAE62F0" w14:textId="3F8A845F" w:rsidR="006A025F" w:rsidRPr="00020619" w:rsidRDefault="006A025F" w:rsidP="006A025F">
      <w:pPr>
        <w:pStyle w:val="B10"/>
        <w:rPr>
          <w:ins w:id="68212" w:author="BigCREditor-RAN4#104-bis" w:date="2022-10-21T15:47:00Z"/>
          <w:rFonts w:cs="v4.2.0"/>
        </w:rPr>
      </w:pPr>
      <w:ins w:id="68213" w:author="BigCREditor-RAN4#104-bis" w:date="2022-10-21T15:47:00Z">
        <w:r w:rsidRPr="00020619">
          <w:lastRenderedPageBreak/>
          <w:t>-</w:t>
        </w:r>
        <w:r w:rsidRPr="00020619">
          <w:tab/>
          <w:t xml:space="preserve">1.92s for a UE supporting power class 2, 3 </w:t>
        </w:r>
        <w:del w:id="68214" w:author="BigCREditor-Post-RAN4#105" w:date="2022-11-29T14:26:00Z">
          <w:r w:rsidRPr="00020619" w:rsidDel="00583575">
            <w:delText xml:space="preserve">and </w:delText>
          </w:r>
        </w:del>
        <w:r w:rsidRPr="00020619">
          <w:t>4</w:t>
        </w:r>
      </w:ins>
      <w:ins w:id="68215" w:author="BigCREditor-Post-RAN4#105" w:date="2022-11-29T14:26:00Z">
        <w:r w:rsidR="00583575">
          <w:t xml:space="preserve"> or 7</w:t>
        </w:r>
      </w:ins>
    </w:p>
    <w:p w14:paraId="1316615D" w14:textId="77777777" w:rsidR="006A025F" w:rsidRPr="00020619" w:rsidRDefault="006A025F" w:rsidP="006A025F">
      <w:pPr>
        <w:rPr>
          <w:ins w:id="68216" w:author="BigCREditor-RAN4#104-bis" w:date="2022-10-21T15:47:00Z"/>
        </w:rPr>
      </w:pPr>
      <w:ins w:id="68217" w:author="BigCREditor-RAN4#104-bis" w:date="2022-10-21T15:47:00Z">
        <w:r w:rsidRPr="00020619">
          <w:t>The UE is not required to read the neighbour cell SSB index in this test.</w:t>
        </w:r>
      </w:ins>
    </w:p>
    <w:p w14:paraId="5CA1EDE5" w14:textId="77777777" w:rsidR="006A025F" w:rsidRPr="00020619" w:rsidRDefault="006A025F" w:rsidP="006A025F">
      <w:pPr>
        <w:rPr>
          <w:ins w:id="68218" w:author="BigCREditor-RAN4#104-bis" w:date="2022-10-21T15:47:00Z"/>
        </w:rPr>
      </w:pPr>
      <w:ins w:id="68219" w:author="BigCREditor-RAN4#104-bis" w:date="2022-10-21T15:47:00Z">
        <w:r w:rsidRPr="00020619">
          <w:t xml:space="preserve">The UE shall not send event triggered measurement reports, </w:t>
        </w:r>
        <w:proofErr w:type="gramStart"/>
        <w:r w:rsidRPr="00020619">
          <w:t>as long as</w:t>
        </w:r>
        <w:proofErr w:type="gramEnd"/>
        <w:r w:rsidRPr="00020619">
          <w:t xml:space="preserve"> the reporting criteria are not fulfilled.</w:t>
        </w:r>
      </w:ins>
    </w:p>
    <w:p w14:paraId="4B306479" w14:textId="77777777" w:rsidR="006A025F" w:rsidRPr="00020619" w:rsidRDefault="006A025F" w:rsidP="006A025F">
      <w:pPr>
        <w:pStyle w:val="NO"/>
        <w:rPr>
          <w:ins w:id="68220" w:author="BigCREditor-RAN4#104-bis" w:date="2022-10-21T15:47:00Z"/>
          <w:lang w:eastAsia="zh-CN"/>
        </w:rPr>
      </w:pPr>
      <w:ins w:id="68221" w:author="BigCREditor-RAN4#104-bis" w:date="2022-10-21T15:47:00Z">
        <w:r w:rsidRPr="00020619">
          <w:t>The rate of correct events observed during repeated tests shall be at least 90</w:t>
        </w:r>
        <w:proofErr w:type="gramStart"/>
        <w:r w:rsidRPr="00020619">
          <w:t>%.NOTE</w:t>
        </w:r>
        <w:proofErr w:type="gramEnd"/>
        <w:r w:rsidRPr="00020619">
          <w:t>:</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746F8B2D" w14:textId="77777777" w:rsidR="0055399D" w:rsidRPr="00020619" w:rsidRDefault="0055399D" w:rsidP="0055399D"/>
    <w:p w14:paraId="1B6070FE" w14:textId="763B3DB2" w:rsidR="0055399D" w:rsidRPr="00020619" w:rsidRDefault="0055399D" w:rsidP="0055399D">
      <w:pPr>
        <w:pStyle w:val="Heading4"/>
        <w:rPr>
          <w:snapToGrid w:val="0"/>
        </w:rPr>
      </w:pPr>
      <w:r w:rsidRPr="00020619">
        <w:rPr>
          <w:snapToGrid w:val="0"/>
        </w:rPr>
        <w:t>A.17.6.1.4</w:t>
      </w:r>
      <w:r w:rsidRPr="00020619">
        <w:rPr>
          <w:snapToGrid w:val="0"/>
        </w:rPr>
        <w:tab/>
        <w:t>SA event triggered reporting test with per-UE gaps under DRX</w:t>
      </w:r>
    </w:p>
    <w:p w14:paraId="67D7426D" w14:textId="77777777" w:rsidR="00EA4B5A" w:rsidRPr="00020619" w:rsidRDefault="00EA4B5A" w:rsidP="00EA4B5A">
      <w:pPr>
        <w:keepNext/>
        <w:keepLines/>
        <w:overflowPunct w:val="0"/>
        <w:autoSpaceDE w:val="0"/>
        <w:autoSpaceDN w:val="0"/>
        <w:adjustRightInd w:val="0"/>
        <w:spacing w:before="120"/>
        <w:ind w:left="1701" w:hanging="1701"/>
        <w:textAlignment w:val="baseline"/>
        <w:outlineLvl w:val="4"/>
        <w:rPr>
          <w:ins w:id="68222" w:author="BigCREditor-RAN4#104-bis" w:date="2022-10-21T15:50:00Z"/>
          <w:rFonts w:ascii="Arial" w:hAnsi="Arial"/>
          <w:snapToGrid w:val="0"/>
          <w:sz w:val="22"/>
          <w:lang w:eastAsia="en-GB"/>
        </w:rPr>
      </w:pPr>
      <w:bookmarkStart w:id="68223" w:name="_Toc535476761"/>
      <w:ins w:id="68224" w:author="BigCREditor-RAN4#104-bis" w:date="2022-10-21T15:50:00Z">
        <w:r w:rsidRPr="00020619">
          <w:rPr>
            <w:rFonts w:ascii="Arial" w:eastAsia="SimSun" w:hAnsi="Arial" w:hint="eastAsia"/>
            <w:snapToGrid w:val="0"/>
            <w:sz w:val="22"/>
            <w:lang w:eastAsia="zh-CN"/>
          </w:rPr>
          <w:t>A.17.6.1.4</w:t>
        </w:r>
        <w:r w:rsidRPr="00020619">
          <w:rPr>
            <w:rFonts w:ascii="Arial" w:hAnsi="Arial"/>
            <w:snapToGrid w:val="0"/>
            <w:sz w:val="22"/>
            <w:lang w:eastAsia="en-GB"/>
          </w:rPr>
          <w:t>.1</w:t>
        </w:r>
        <w:r w:rsidRPr="00020619">
          <w:rPr>
            <w:rFonts w:ascii="Arial" w:hAnsi="Arial"/>
            <w:snapToGrid w:val="0"/>
            <w:sz w:val="22"/>
            <w:lang w:eastAsia="en-GB"/>
          </w:rPr>
          <w:tab/>
          <w:t>Test purpose and Environment</w:t>
        </w:r>
        <w:bookmarkEnd w:id="68223"/>
      </w:ins>
    </w:p>
    <w:p w14:paraId="481C40F7" w14:textId="77777777" w:rsidR="00EA4B5A" w:rsidRPr="00020619" w:rsidRDefault="00EA4B5A" w:rsidP="00EA4B5A">
      <w:pPr>
        <w:overflowPunct w:val="0"/>
        <w:autoSpaceDE w:val="0"/>
        <w:autoSpaceDN w:val="0"/>
        <w:adjustRightInd w:val="0"/>
        <w:textAlignment w:val="baseline"/>
        <w:rPr>
          <w:ins w:id="68225" w:author="BigCREditor-RAN4#104-bis" w:date="2022-10-21T15:50:00Z"/>
          <w:lang w:eastAsia="en-GB"/>
        </w:rPr>
      </w:pPr>
      <w:ins w:id="68226" w:author="BigCREditor-RAN4#104-bis" w:date="2022-10-21T15:50:00Z">
        <w:r w:rsidRPr="00020619">
          <w:rPr>
            <w:rFonts w:cs="v4.2.0"/>
            <w:lang w:eastAsia="en-GB"/>
          </w:rPr>
          <w:t>The purpose of this test is to verify that the UE makes correct reporting of an event. This test will partly verify the TDD intra-frequency cell search requirements in clause 9.2</w:t>
        </w:r>
        <w:r w:rsidRPr="00020619">
          <w:rPr>
            <w:rFonts w:eastAsia="SimSun" w:cs="v4.2.0" w:hint="eastAsia"/>
            <w:lang w:val="en-US" w:eastAsia="zh-CN"/>
          </w:rPr>
          <w:t>B</w:t>
        </w:r>
        <w:r w:rsidRPr="00020619">
          <w:rPr>
            <w:rFonts w:cs="v4.2.0"/>
            <w:lang w:eastAsia="en-GB"/>
          </w:rPr>
          <w:t>.5.1 and 9.2</w:t>
        </w:r>
        <w:r w:rsidRPr="00020619">
          <w:rPr>
            <w:rFonts w:eastAsia="SimSun" w:cs="v4.2.0" w:hint="eastAsia"/>
            <w:lang w:val="en-US" w:eastAsia="zh-CN"/>
          </w:rPr>
          <w:t>B</w:t>
        </w:r>
        <w:r w:rsidRPr="00020619">
          <w:rPr>
            <w:rFonts w:cs="v4.2.0"/>
            <w:lang w:eastAsia="en-GB"/>
          </w:rPr>
          <w:t>.5.2.</w:t>
        </w:r>
        <w:r w:rsidRPr="00020619">
          <w:rPr>
            <w:lang w:eastAsia="en-GB"/>
          </w:rPr>
          <w:t xml:space="preserve"> Supported test configurations are shown in table </w:t>
        </w:r>
        <w:r w:rsidRPr="00020619">
          <w:rPr>
            <w:rFonts w:eastAsia="SimSun" w:hint="eastAsia"/>
            <w:lang w:eastAsia="zh-CN"/>
          </w:rPr>
          <w:t>A.17.6.1.4</w:t>
        </w:r>
        <w:r w:rsidRPr="00020619">
          <w:rPr>
            <w:lang w:eastAsia="en-GB"/>
          </w:rPr>
          <w:t>.1-1.</w:t>
        </w:r>
      </w:ins>
    </w:p>
    <w:p w14:paraId="7EF516BF" w14:textId="77777777" w:rsidR="00EA4B5A" w:rsidRPr="00020619" w:rsidRDefault="00EA4B5A" w:rsidP="00EA4B5A">
      <w:pPr>
        <w:keepNext/>
        <w:keepLines/>
        <w:overflowPunct w:val="0"/>
        <w:autoSpaceDE w:val="0"/>
        <w:autoSpaceDN w:val="0"/>
        <w:adjustRightInd w:val="0"/>
        <w:spacing w:before="60"/>
        <w:jc w:val="center"/>
        <w:textAlignment w:val="baseline"/>
        <w:rPr>
          <w:ins w:id="68227" w:author="BigCREditor-RAN4#104-bis" w:date="2022-10-21T15:50:00Z"/>
          <w:rFonts w:ascii="Arial" w:hAnsi="Arial"/>
          <w:b/>
          <w:lang w:eastAsia="en-GB"/>
        </w:rPr>
      </w:pPr>
      <w:ins w:id="68228" w:author="BigCREditor-RAN4#104-bis" w:date="2022-10-21T15:50:00Z">
        <w:r w:rsidRPr="00020619">
          <w:rPr>
            <w:rFonts w:ascii="Arial" w:hAnsi="Arial"/>
            <w:b/>
            <w:lang w:eastAsia="en-GB"/>
          </w:rPr>
          <w:t xml:space="preserve">Table </w:t>
        </w:r>
        <w:r w:rsidRPr="00020619">
          <w:rPr>
            <w:rFonts w:ascii="Arial" w:eastAsia="SimSun" w:hAnsi="Arial" w:hint="eastAsia"/>
            <w:b/>
            <w:lang w:eastAsia="zh-CN"/>
          </w:rPr>
          <w:t>A.17.6.1.4</w:t>
        </w:r>
        <w:r w:rsidRPr="00020619">
          <w:rPr>
            <w:rFonts w:ascii="Arial" w:hAnsi="Arial"/>
            <w:b/>
            <w:lang w:eastAsia="en-GB"/>
          </w:rPr>
          <w:t>.1-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EA4B5A" w:rsidRPr="00020619" w14:paraId="5B493CDF" w14:textId="77777777" w:rsidTr="00BB34DD">
        <w:trPr>
          <w:ins w:id="68229" w:author="BigCREditor-RAN4#104-bis" w:date="2022-10-21T15:50:00Z"/>
        </w:trPr>
        <w:tc>
          <w:tcPr>
            <w:tcW w:w="2376" w:type="dxa"/>
            <w:tcBorders>
              <w:top w:val="single" w:sz="4" w:space="0" w:color="auto"/>
              <w:left w:val="single" w:sz="4" w:space="0" w:color="auto"/>
              <w:bottom w:val="single" w:sz="4" w:space="0" w:color="auto"/>
              <w:right w:val="single" w:sz="4" w:space="0" w:color="auto"/>
            </w:tcBorders>
          </w:tcPr>
          <w:p w14:paraId="1B76A77B" w14:textId="77777777" w:rsidR="00EA4B5A" w:rsidRPr="00020619" w:rsidRDefault="00EA4B5A" w:rsidP="00BB34DD">
            <w:pPr>
              <w:keepNext/>
              <w:keepLines/>
              <w:overflowPunct w:val="0"/>
              <w:autoSpaceDE w:val="0"/>
              <w:autoSpaceDN w:val="0"/>
              <w:adjustRightInd w:val="0"/>
              <w:spacing w:after="0"/>
              <w:jc w:val="center"/>
              <w:textAlignment w:val="baseline"/>
              <w:rPr>
                <w:ins w:id="68230" w:author="BigCREditor-RAN4#104-bis" w:date="2022-10-21T15:50:00Z"/>
                <w:rFonts w:ascii="Arial" w:hAnsi="Arial"/>
                <w:b/>
                <w:sz w:val="18"/>
                <w:lang w:eastAsia="en-GB"/>
              </w:rPr>
            </w:pPr>
            <w:ins w:id="68231" w:author="BigCREditor-RAN4#104-bis" w:date="2022-10-21T15:50:00Z">
              <w:r w:rsidRPr="00020619">
                <w:rPr>
                  <w:rFonts w:ascii="Arial" w:hAnsi="Arial"/>
                  <w:b/>
                  <w:sz w:val="18"/>
                  <w:lang w:eastAsia="en-GB"/>
                </w:rPr>
                <w:t>Configuration</w:t>
              </w:r>
            </w:ins>
          </w:p>
        </w:tc>
        <w:tc>
          <w:tcPr>
            <w:tcW w:w="7479" w:type="dxa"/>
            <w:tcBorders>
              <w:top w:val="single" w:sz="4" w:space="0" w:color="auto"/>
              <w:left w:val="single" w:sz="4" w:space="0" w:color="auto"/>
              <w:bottom w:val="single" w:sz="4" w:space="0" w:color="auto"/>
              <w:right w:val="single" w:sz="4" w:space="0" w:color="auto"/>
            </w:tcBorders>
          </w:tcPr>
          <w:p w14:paraId="3203EA88" w14:textId="77777777" w:rsidR="00EA4B5A" w:rsidRPr="00020619" w:rsidRDefault="00EA4B5A" w:rsidP="00BB34DD">
            <w:pPr>
              <w:keepNext/>
              <w:keepLines/>
              <w:overflowPunct w:val="0"/>
              <w:autoSpaceDE w:val="0"/>
              <w:autoSpaceDN w:val="0"/>
              <w:adjustRightInd w:val="0"/>
              <w:spacing w:after="0"/>
              <w:jc w:val="center"/>
              <w:textAlignment w:val="baseline"/>
              <w:rPr>
                <w:ins w:id="68232" w:author="BigCREditor-RAN4#104-bis" w:date="2022-10-21T15:50:00Z"/>
                <w:rFonts w:ascii="Arial" w:hAnsi="Arial"/>
                <w:b/>
                <w:sz w:val="18"/>
                <w:lang w:eastAsia="en-GB"/>
              </w:rPr>
            </w:pPr>
            <w:ins w:id="68233" w:author="BigCREditor-RAN4#104-bis" w:date="2022-10-21T15:50:00Z">
              <w:r w:rsidRPr="00020619">
                <w:rPr>
                  <w:rFonts w:ascii="Arial" w:hAnsi="Arial"/>
                  <w:b/>
                  <w:sz w:val="18"/>
                  <w:lang w:eastAsia="en-GB"/>
                </w:rPr>
                <w:t>Description</w:t>
              </w:r>
            </w:ins>
          </w:p>
        </w:tc>
      </w:tr>
      <w:tr w:rsidR="00EA4B5A" w:rsidRPr="00020619" w14:paraId="34E414D1" w14:textId="77777777" w:rsidTr="00BB34DD">
        <w:trPr>
          <w:ins w:id="68234" w:author="BigCREditor-RAN4#104-bis" w:date="2022-10-21T15:50:00Z"/>
        </w:trPr>
        <w:tc>
          <w:tcPr>
            <w:tcW w:w="2376" w:type="dxa"/>
            <w:tcBorders>
              <w:top w:val="single" w:sz="4" w:space="0" w:color="auto"/>
              <w:left w:val="single" w:sz="4" w:space="0" w:color="auto"/>
              <w:bottom w:val="single" w:sz="4" w:space="0" w:color="auto"/>
              <w:right w:val="single" w:sz="4" w:space="0" w:color="auto"/>
            </w:tcBorders>
          </w:tcPr>
          <w:p w14:paraId="23B10C35" w14:textId="77777777" w:rsidR="00EA4B5A" w:rsidRPr="00020619" w:rsidRDefault="00EA4B5A" w:rsidP="00BB34DD">
            <w:pPr>
              <w:keepNext/>
              <w:keepLines/>
              <w:overflowPunct w:val="0"/>
              <w:autoSpaceDE w:val="0"/>
              <w:autoSpaceDN w:val="0"/>
              <w:adjustRightInd w:val="0"/>
              <w:spacing w:after="0"/>
              <w:textAlignment w:val="baseline"/>
              <w:rPr>
                <w:ins w:id="68235" w:author="BigCREditor-RAN4#104-bis" w:date="2022-10-21T15:50:00Z"/>
                <w:rFonts w:ascii="Arial" w:hAnsi="Arial"/>
                <w:sz w:val="18"/>
                <w:lang w:eastAsia="en-GB"/>
              </w:rPr>
            </w:pPr>
            <w:ins w:id="68236" w:author="BigCREditor-RAN4#104-bis" w:date="2022-10-21T15:50:00Z">
              <w:r w:rsidRPr="00020619">
                <w:rPr>
                  <w:rFonts w:ascii="Arial" w:hAnsi="Arial"/>
                  <w:sz w:val="18"/>
                  <w:lang w:eastAsia="en-GB"/>
                </w:rPr>
                <w:t>1</w:t>
              </w:r>
            </w:ins>
          </w:p>
        </w:tc>
        <w:tc>
          <w:tcPr>
            <w:tcW w:w="7479" w:type="dxa"/>
            <w:tcBorders>
              <w:top w:val="single" w:sz="4" w:space="0" w:color="auto"/>
              <w:left w:val="single" w:sz="4" w:space="0" w:color="auto"/>
              <w:bottom w:val="single" w:sz="4" w:space="0" w:color="auto"/>
              <w:right w:val="single" w:sz="4" w:space="0" w:color="auto"/>
            </w:tcBorders>
          </w:tcPr>
          <w:p w14:paraId="5A2E14E2" w14:textId="77777777" w:rsidR="00EA4B5A" w:rsidRPr="00020619" w:rsidRDefault="00EA4B5A" w:rsidP="00BB34DD">
            <w:pPr>
              <w:keepNext/>
              <w:keepLines/>
              <w:overflowPunct w:val="0"/>
              <w:autoSpaceDE w:val="0"/>
              <w:autoSpaceDN w:val="0"/>
              <w:adjustRightInd w:val="0"/>
              <w:spacing w:after="0"/>
              <w:textAlignment w:val="baseline"/>
              <w:rPr>
                <w:ins w:id="68237" w:author="BigCREditor-RAN4#104-bis" w:date="2022-10-21T15:50:00Z"/>
                <w:rFonts w:ascii="Arial" w:hAnsi="Arial"/>
                <w:sz w:val="18"/>
                <w:lang w:eastAsia="en-GB"/>
              </w:rPr>
            </w:pPr>
            <w:ins w:id="68238" w:author="BigCREditor-RAN4#104-bis" w:date="2022-10-21T15:50:00Z">
              <w:r w:rsidRPr="00020619">
                <w:rPr>
                  <w:rFonts w:ascii="Arial" w:hAnsi="Arial"/>
                  <w:sz w:val="18"/>
                  <w:lang w:eastAsia="en-GB"/>
                </w:rPr>
                <w:t>120 kHz SSB SCS, 100 MHz bandwidth, TDD duplex mode</w:t>
              </w:r>
            </w:ins>
          </w:p>
        </w:tc>
      </w:tr>
      <w:tr w:rsidR="00EA4B5A" w:rsidRPr="00020619" w14:paraId="361072A0" w14:textId="77777777" w:rsidTr="00BB34DD">
        <w:trPr>
          <w:ins w:id="68239" w:author="BigCREditor-RAN4#104-bis" w:date="2022-10-21T15:50:00Z"/>
        </w:trPr>
        <w:tc>
          <w:tcPr>
            <w:tcW w:w="2376" w:type="dxa"/>
            <w:tcBorders>
              <w:top w:val="single" w:sz="4" w:space="0" w:color="auto"/>
              <w:left w:val="single" w:sz="4" w:space="0" w:color="auto"/>
              <w:bottom w:val="single" w:sz="4" w:space="0" w:color="auto"/>
              <w:right w:val="single" w:sz="4" w:space="0" w:color="auto"/>
            </w:tcBorders>
          </w:tcPr>
          <w:p w14:paraId="2CFF734A" w14:textId="77777777" w:rsidR="00EA4B5A" w:rsidRPr="00020619" w:rsidRDefault="00EA4B5A" w:rsidP="00BB34DD">
            <w:pPr>
              <w:keepNext/>
              <w:keepLines/>
              <w:overflowPunct w:val="0"/>
              <w:autoSpaceDE w:val="0"/>
              <w:autoSpaceDN w:val="0"/>
              <w:adjustRightInd w:val="0"/>
              <w:spacing w:after="0"/>
              <w:textAlignment w:val="baseline"/>
              <w:rPr>
                <w:ins w:id="68240" w:author="BigCREditor-RAN4#104-bis" w:date="2022-10-21T15:50:00Z"/>
                <w:rFonts w:ascii="Arial" w:hAnsi="Arial"/>
                <w:sz w:val="18"/>
                <w:lang w:eastAsia="en-GB"/>
              </w:rPr>
            </w:pPr>
            <w:ins w:id="68241" w:author="BigCREditor-RAN4#104-bis" w:date="2022-10-21T15:50:00Z">
              <w:r w:rsidRPr="00020619">
                <w:rPr>
                  <w:rFonts w:ascii="Arial" w:hAnsi="Arial"/>
                  <w:sz w:val="18"/>
                  <w:lang w:eastAsia="en-GB"/>
                </w:rPr>
                <w:t>2</w:t>
              </w:r>
            </w:ins>
          </w:p>
        </w:tc>
        <w:tc>
          <w:tcPr>
            <w:tcW w:w="7479" w:type="dxa"/>
            <w:tcBorders>
              <w:top w:val="single" w:sz="4" w:space="0" w:color="auto"/>
              <w:left w:val="single" w:sz="4" w:space="0" w:color="auto"/>
              <w:bottom w:val="single" w:sz="4" w:space="0" w:color="auto"/>
              <w:right w:val="single" w:sz="4" w:space="0" w:color="auto"/>
            </w:tcBorders>
          </w:tcPr>
          <w:p w14:paraId="5EF69DCC" w14:textId="77777777" w:rsidR="00EA4B5A" w:rsidRPr="00020619" w:rsidRDefault="00EA4B5A" w:rsidP="00BB34DD">
            <w:pPr>
              <w:keepNext/>
              <w:keepLines/>
              <w:overflowPunct w:val="0"/>
              <w:autoSpaceDE w:val="0"/>
              <w:autoSpaceDN w:val="0"/>
              <w:adjustRightInd w:val="0"/>
              <w:spacing w:after="0"/>
              <w:textAlignment w:val="baseline"/>
              <w:rPr>
                <w:ins w:id="68242" w:author="BigCREditor-RAN4#104-bis" w:date="2022-10-21T15:50:00Z"/>
                <w:rFonts w:ascii="Arial" w:hAnsi="Arial"/>
                <w:sz w:val="18"/>
                <w:lang w:eastAsia="en-GB"/>
              </w:rPr>
            </w:pPr>
            <w:ins w:id="68243" w:author="BigCREditor-RAN4#104-bis" w:date="2022-10-21T15:50:00Z">
              <w:r w:rsidRPr="00020619">
                <w:rPr>
                  <w:rFonts w:ascii="Arial" w:hAnsi="Arial"/>
                  <w:sz w:val="18"/>
                  <w:lang w:eastAsia="en-GB"/>
                </w:rPr>
                <w:t>240 kHz SSB SCS, 100 MHz bandwidth, TDD duplex mode</w:t>
              </w:r>
            </w:ins>
          </w:p>
        </w:tc>
      </w:tr>
      <w:tr w:rsidR="00EA4B5A" w:rsidRPr="00020619" w14:paraId="14DDF40F" w14:textId="77777777" w:rsidTr="00BB34DD">
        <w:trPr>
          <w:ins w:id="68244" w:author="BigCREditor-RAN4#104-bis" w:date="2022-10-21T15:50:00Z"/>
        </w:trPr>
        <w:tc>
          <w:tcPr>
            <w:tcW w:w="9855" w:type="dxa"/>
            <w:gridSpan w:val="2"/>
            <w:tcBorders>
              <w:top w:val="single" w:sz="4" w:space="0" w:color="auto"/>
              <w:left w:val="single" w:sz="4" w:space="0" w:color="auto"/>
              <w:bottom w:val="single" w:sz="4" w:space="0" w:color="auto"/>
              <w:right w:val="single" w:sz="4" w:space="0" w:color="auto"/>
            </w:tcBorders>
          </w:tcPr>
          <w:p w14:paraId="300A43F6" w14:textId="77777777" w:rsidR="00EA4B5A" w:rsidRPr="00020619" w:rsidRDefault="00EA4B5A" w:rsidP="00BB34DD">
            <w:pPr>
              <w:keepNext/>
              <w:keepLines/>
              <w:overflowPunct w:val="0"/>
              <w:autoSpaceDE w:val="0"/>
              <w:autoSpaceDN w:val="0"/>
              <w:adjustRightInd w:val="0"/>
              <w:spacing w:after="0"/>
              <w:ind w:left="851" w:hanging="851"/>
              <w:textAlignment w:val="baseline"/>
              <w:rPr>
                <w:ins w:id="68245" w:author="BigCREditor-RAN4#104-bis" w:date="2022-10-21T15:50:00Z"/>
                <w:rFonts w:ascii="Arial" w:hAnsi="Arial"/>
                <w:sz w:val="18"/>
                <w:lang w:eastAsia="en-GB"/>
              </w:rPr>
            </w:pPr>
            <w:ins w:id="68246" w:author="BigCREditor-RAN4#104-bis" w:date="2022-10-21T15:50:00Z">
              <w:r w:rsidRPr="00020619">
                <w:rPr>
                  <w:rFonts w:ascii="Arial" w:hAnsi="Arial"/>
                  <w:sz w:val="18"/>
                  <w:lang w:eastAsia="zh-CN"/>
                </w:rPr>
                <w:t>Note:</w:t>
              </w:r>
              <w:r w:rsidRPr="00020619">
                <w:rPr>
                  <w:rFonts w:ascii="Arial" w:hAnsi="Arial"/>
                  <w:sz w:val="18"/>
                  <w:lang w:eastAsia="zh-CN"/>
                </w:rPr>
                <w:tab/>
              </w:r>
              <w:r w:rsidRPr="00020619">
                <w:rPr>
                  <w:rFonts w:ascii="Arial" w:hAnsi="Arial"/>
                  <w:sz w:val="18"/>
                  <w:lang w:eastAsia="en-GB"/>
                </w:rPr>
                <w:t>The UE is only required to be tested in one of the supported test configurations.</w:t>
              </w:r>
            </w:ins>
          </w:p>
        </w:tc>
      </w:tr>
    </w:tbl>
    <w:p w14:paraId="21E8A610" w14:textId="77777777" w:rsidR="00EA4B5A" w:rsidRPr="00020619" w:rsidRDefault="00EA4B5A" w:rsidP="00EA4B5A">
      <w:pPr>
        <w:overflowPunct w:val="0"/>
        <w:autoSpaceDE w:val="0"/>
        <w:autoSpaceDN w:val="0"/>
        <w:adjustRightInd w:val="0"/>
        <w:textAlignment w:val="baseline"/>
        <w:rPr>
          <w:ins w:id="68247" w:author="BigCREditor-RAN4#104-bis" w:date="2022-10-21T15:50:00Z"/>
          <w:rFonts w:cs="v4.2.0"/>
          <w:lang w:eastAsia="en-GB"/>
        </w:rPr>
      </w:pPr>
    </w:p>
    <w:p w14:paraId="753779A5" w14:textId="77777777" w:rsidR="00EA4B5A" w:rsidRPr="00020619" w:rsidRDefault="00EA4B5A" w:rsidP="00EA4B5A">
      <w:pPr>
        <w:overflowPunct w:val="0"/>
        <w:autoSpaceDE w:val="0"/>
        <w:autoSpaceDN w:val="0"/>
        <w:adjustRightInd w:val="0"/>
        <w:textAlignment w:val="baseline"/>
        <w:rPr>
          <w:ins w:id="68248" w:author="BigCREditor-RAN4#104-bis" w:date="2022-10-21T15:50:00Z"/>
          <w:rFonts w:cs="v4.2.0"/>
          <w:lang w:eastAsia="en-GB"/>
        </w:rPr>
      </w:pPr>
      <w:ins w:id="68249" w:author="BigCREditor-RAN4#104-bis" w:date="2022-10-21T15:50:00Z">
        <w:r w:rsidRPr="00020619">
          <w:rPr>
            <w:rFonts w:cs="v4.2.0"/>
            <w:lang w:eastAsia="en-GB"/>
          </w:rPr>
          <w:t xml:space="preserve">There are two cells in the test, </w:t>
        </w:r>
        <w:proofErr w:type="spellStart"/>
        <w:r w:rsidRPr="00020619">
          <w:rPr>
            <w:rFonts w:cs="v4.2.0"/>
            <w:lang w:eastAsia="en-GB"/>
          </w:rPr>
          <w:t>PCell</w:t>
        </w:r>
        <w:proofErr w:type="spellEnd"/>
        <w:r w:rsidRPr="00020619">
          <w:rPr>
            <w:rFonts w:cs="v4.2.0"/>
            <w:lang w:eastAsia="en-GB"/>
          </w:rPr>
          <w:t xml:space="preserve"> (Cell 1) and a FR2 neighbour cell (Cell 2) on the same frequency as the </w:t>
        </w:r>
        <w:proofErr w:type="spellStart"/>
        <w:r w:rsidRPr="00020619">
          <w:rPr>
            <w:rFonts w:cs="v4.2.0"/>
            <w:lang w:eastAsia="en-GB"/>
          </w:rPr>
          <w:t>PCell</w:t>
        </w:r>
        <w:proofErr w:type="spellEnd"/>
        <w:r w:rsidRPr="00020619">
          <w:rPr>
            <w:rFonts w:cs="v4.2.0"/>
            <w:lang w:eastAsia="en-GB"/>
          </w:rPr>
          <w:t xml:space="preserve">. The test parameters for the Cell 1 and Cell 2 are given in Table </w:t>
        </w:r>
        <w:r w:rsidRPr="00020619">
          <w:rPr>
            <w:rFonts w:eastAsia="SimSun" w:cs="v4.2.0" w:hint="eastAsia"/>
            <w:lang w:eastAsia="zh-CN"/>
          </w:rPr>
          <w:t>A.17.6.1.4</w:t>
        </w:r>
        <w:r w:rsidRPr="00020619">
          <w:rPr>
            <w:rFonts w:cs="v4.2.0"/>
            <w:lang w:eastAsia="en-GB"/>
          </w:rPr>
          <w:t xml:space="preserve">.1-2, </w:t>
        </w:r>
        <w:r w:rsidRPr="00020619">
          <w:rPr>
            <w:rFonts w:eastAsia="SimSun" w:cs="v4.2.0" w:hint="eastAsia"/>
            <w:lang w:eastAsia="zh-CN"/>
          </w:rPr>
          <w:t>A.17.6.1.4</w:t>
        </w:r>
        <w:r w:rsidRPr="00020619">
          <w:rPr>
            <w:rFonts w:cs="v4.2.0"/>
            <w:lang w:eastAsia="en-GB"/>
          </w:rPr>
          <w:t xml:space="preserve">.1-3 and </w:t>
        </w:r>
        <w:r w:rsidRPr="00020619">
          <w:rPr>
            <w:rFonts w:eastAsia="SimSun" w:cs="v4.2.0" w:hint="eastAsia"/>
            <w:lang w:eastAsia="zh-CN"/>
          </w:rPr>
          <w:t>A.17.6.1.4</w:t>
        </w:r>
        <w:r w:rsidRPr="00020619">
          <w:rPr>
            <w:rFonts w:cs="v4.2.0"/>
            <w:lang w:eastAsia="en-GB"/>
          </w:rPr>
          <w:t>.1-4 below.</w:t>
        </w:r>
      </w:ins>
    </w:p>
    <w:p w14:paraId="6C4293DE" w14:textId="77777777" w:rsidR="00EA4B5A" w:rsidRPr="00020619" w:rsidRDefault="00EA4B5A" w:rsidP="00EA4B5A">
      <w:pPr>
        <w:overflowPunct w:val="0"/>
        <w:autoSpaceDE w:val="0"/>
        <w:autoSpaceDN w:val="0"/>
        <w:adjustRightInd w:val="0"/>
        <w:textAlignment w:val="baseline"/>
        <w:rPr>
          <w:ins w:id="68250" w:author="BigCREditor-RAN4#104-bis" w:date="2022-10-21T15:50:00Z"/>
          <w:rFonts w:cs="v4.2.0"/>
          <w:lang w:eastAsia="en-GB"/>
        </w:rPr>
      </w:pPr>
      <w:ins w:id="68251" w:author="BigCREditor-RAN4#104-bis" w:date="2022-10-21T15:50:00Z">
        <w:r w:rsidRPr="00020619">
          <w:rPr>
            <w:rFonts w:cs="v4.2.0"/>
            <w:lang w:eastAsia="en-GB"/>
          </w:rPr>
          <w:t>There are two BWPs configured in Cell 1, BWP1 which contains the cell defining SSB, and BWP2 which does not contain any SSB of Cell 1. During the whole test, BWP2 is always scheduled as the active BWP for the UE.</w:t>
        </w:r>
      </w:ins>
    </w:p>
    <w:p w14:paraId="512F9F43" w14:textId="77777777" w:rsidR="00EA4B5A" w:rsidRPr="00020619" w:rsidRDefault="00EA4B5A" w:rsidP="00EA4B5A">
      <w:pPr>
        <w:overflowPunct w:val="0"/>
        <w:autoSpaceDE w:val="0"/>
        <w:autoSpaceDN w:val="0"/>
        <w:adjustRightInd w:val="0"/>
        <w:textAlignment w:val="baseline"/>
        <w:rPr>
          <w:ins w:id="68252" w:author="BigCREditor-RAN4#104-bis" w:date="2022-10-21T15:50:00Z"/>
          <w:rFonts w:cs="v4.2.0"/>
          <w:lang w:eastAsia="en-GB"/>
        </w:rPr>
      </w:pPr>
      <w:ins w:id="68253" w:author="BigCREditor-RAN4#104-bis" w:date="2022-10-21T15:50:00Z">
        <w:r w:rsidRPr="00020619">
          <w:rPr>
            <w:rFonts w:cs="v4.2.0"/>
            <w:lang w:eastAsia="en-GB"/>
          </w:rPr>
          <w:t xml:space="preserve">In the measurement control information, a measurement object is configured for the frequency of the </w:t>
        </w:r>
        <w:proofErr w:type="spellStart"/>
        <w:r w:rsidRPr="00020619">
          <w:rPr>
            <w:rFonts w:cs="v4.2.0"/>
            <w:lang w:eastAsia="en-GB"/>
          </w:rPr>
          <w:t>PCell</w:t>
        </w:r>
        <w:proofErr w:type="spellEnd"/>
        <w:r w:rsidRPr="00020619">
          <w:rPr>
            <w:rFonts w:cs="v4.2.0"/>
            <w:lang w:eastAsia="en-GB"/>
          </w:rPr>
          <w:t>, and it is indicated to the UE that event-triggered reporting with Event A3 is used.</w:t>
        </w:r>
      </w:ins>
    </w:p>
    <w:p w14:paraId="2AFDB1AC" w14:textId="77777777" w:rsidR="00EA4B5A" w:rsidRPr="00020619" w:rsidRDefault="00EA4B5A" w:rsidP="00EA4B5A">
      <w:pPr>
        <w:overflowPunct w:val="0"/>
        <w:autoSpaceDE w:val="0"/>
        <w:autoSpaceDN w:val="0"/>
        <w:adjustRightInd w:val="0"/>
        <w:textAlignment w:val="baseline"/>
        <w:rPr>
          <w:ins w:id="68254" w:author="BigCREditor-RAN4#104-bis" w:date="2022-10-21T15:50:00Z"/>
          <w:rFonts w:cs="v4.2.0"/>
          <w:lang w:eastAsia="en-GB"/>
        </w:rPr>
      </w:pPr>
      <w:ins w:id="68255" w:author="BigCREditor-RAN4#104-bis" w:date="2022-10-21T15:50:00Z">
        <w:r w:rsidRPr="00020619">
          <w:rPr>
            <w:rFonts w:cs="v4.2.0"/>
            <w:lang w:eastAsia="en-GB"/>
          </w:rPr>
          <w:t>The test consists of two successive time periods, with time duration of T1, and T2 respectively. During time duration T1, the UE shall not have any timing information of Cell 2.</w:t>
        </w:r>
      </w:ins>
    </w:p>
    <w:p w14:paraId="6195CF47" w14:textId="77777777" w:rsidR="00EA4B5A" w:rsidRPr="00020619" w:rsidRDefault="00EA4B5A" w:rsidP="00EA4B5A">
      <w:pPr>
        <w:overflowPunct w:val="0"/>
        <w:autoSpaceDE w:val="0"/>
        <w:autoSpaceDN w:val="0"/>
        <w:adjustRightInd w:val="0"/>
        <w:textAlignment w:val="baseline"/>
        <w:rPr>
          <w:ins w:id="68256" w:author="BigCREditor-RAN4#104-bis" w:date="2022-10-21T15:50:00Z"/>
          <w:rFonts w:cs="v4.2.0"/>
          <w:lang w:eastAsia="en-GB"/>
        </w:rPr>
      </w:pPr>
      <w:ins w:id="68257" w:author="BigCREditor-RAN4#104-bis" w:date="2022-10-21T15:50:00Z">
        <w:r w:rsidRPr="00020619">
          <w:rPr>
            <w:rFonts w:cs="v4.2.0"/>
            <w:lang w:eastAsia="en-GB"/>
          </w:rPr>
          <w:t xml:space="preserve">UE needs to be provided with new </w:t>
        </w:r>
        <w:r w:rsidRPr="00020619">
          <w:rPr>
            <w:lang w:eastAsia="en-GB"/>
          </w:rPr>
          <w:t xml:space="preserve">Timing Advance Command MAC control element at least once during each time alignment timer period to maintain uplink time alignment. </w:t>
        </w:r>
        <w:proofErr w:type="spellStart"/>
        <w:r w:rsidRPr="00020619">
          <w:rPr>
            <w:lang w:eastAsia="en-GB"/>
          </w:rPr>
          <w:t>Furhtermore</w:t>
        </w:r>
        <w:proofErr w:type="spellEnd"/>
        <w:r w:rsidRPr="00020619">
          <w:rPr>
            <w:lang w:eastAsia="en-GB"/>
          </w:rPr>
          <w:t xml:space="preserve"> UE is allocated with PUSCH resource at every DRX cycle.</w:t>
        </w:r>
      </w:ins>
    </w:p>
    <w:p w14:paraId="4B3DAEAF" w14:textId="77777777" w:rsidR="00EA4B5A" w:rsidRPr="00020619" w:rsidRDefault="00EA4B5A" w:rsidP="00EA4B5A">
      <w:pPr>
        <w:overflowPunct w:val="0"/>
        <w:autoSpaceDE w:val="0"/>
        <w:autoSpaceDN w:val="0"/>
        <w:adjustRightInd w:val="0"/>
        <w:textAlignment w:val="baseline"/>
        <w:rPr>
          <w:ins w:id="68258" w:author="BigCREditor-RAN4#104-bis" w:date="2022-10-21T15:50:00Z"/>
          <w:rFonts w:cs="v4.2.0"/>
          <w:lang w:eastAsia="en-GB"/>
        </w:rPr>
      </w:pPr>
    </w:p>
    <w:p w14:paraId="18634BE3" w14:textId="77777777" w:rsidR="00EA4B5A" w:rsidRPr="00020619" w:rsidRDefault="00EA4B5A" w:rsidP="00EA4B5A">
      <w:pPr>
        <w:keepNext/>
        <w:keepLines/>
        <w:overflowPunct w:val="0"/>
        <w:autoSpaceDE w:val="0"/>
        <w:autoSpaceDN w:val="0"/>
        <w:adjustRightInd w:val="0"/>
        <w:spacing w:before="60"/>
        <w:jc w:val="center"/>
        <w:textAlignment w:val="baseline"/>
        <w:rPr>
          <w:ins w:id="68259" w:author="BigCREditor-RAN4#104-bis" w:date="2022-10-21T15:50:00Z"/>
          <w:rFonts w:ascii="Arial" w:hAnsi="Arial"/>
          <w:b/>
          <w:lang w:eastAsia="en-GB"/>
        </w:rPr>
      </w:pPr>
      <w:ins w:id="68260" w:author="BigCREditor-RAN4#104-bis" w:date="2022-10-21T15:50:00Z">
        <w:r w:rsidRPr="00020619">
          <w:rPr>
            <w:rFonts w:ascii="Arial" w:hAnsi="Arial"/>
            <w:b/>
            <w:lang w:eastAsia="en-GB"/>
          </w:rPr>
          <w:lastRenderedPageBreak/>
          <w:t xml:space="preserve">Table </w:t>
        </w:r>
        <w:r w:rsidRPr="00020619">
          <w:rPr>
            <w:rFonts w:ascii="Arial" w:eastAsia="SimSun" w:hAnsi="Arial" w:hint="eastAsia"/>
            <w:b/>
            <w:lang w:eastAsia="zh-CN"/>
          </w:rPr>
          <w:t>A.17.6.1.4</w:t>
        </w:r>
        <w:r w:rsidRPr="00020619">
          <w:rPr>
            <w:rFonts w:ascii="Arial" w:hAnsi="Arial"/>
            <w:b/>
            <w:lang w:eastAsia="en-GB"/>
          </w:rPr>
          <w:t xml:space="preserve">.1-2: General test parameters for intra-frequency event triggered reporting for SA with TDD </w:t>
        </w:r>
        <w:proofErr w:type="spellStart"/>
        <w:r w:rsidRPr="00020619">
          <w:rPr>
            <w:rFonts w:ascii="Arial" w:hAnsi="Arial"/>
            <w:b/>
            <w:lang w:eastAsia="en-GB"/>
          </w:rPr>
          <w:t>PCell</w:t>
        </w:r>
        <w:proofErr w:type="spellEnd"/>
        <w:r w:rsidRPr="00020619">
          <w:rPr>
            <w:rFonts w:ascii="Arial" w:hAnsi="Arial"/>
            <w:b/>
            <w:lang w:eastAsia="en-GB"/>
          </w:rPr>
          <w:t xml:space="preserve"> in FR2 with per-UE gaps with DRX</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0"/>
        <w:gridCol w:w="566"/>
        <w:gridCol w:w="786"/>
        <w:gridCol w:w="919"/>
        <w:gridCol w:w="818"/>
        <w:gridCol w:w="3840"/>
      </w:tblGrid>
      <w:tr w:rsidR="00EA4B5A" w:rsidRPr="00020619" w14:paraId="32EA18B2" w14:textId="77777777" w:rsidTr="00BB34DD">
        <w:trPr>
          <w:cantSplit/>
          <w:trHeight w:val="87"/>
          <w:ins w:id="68261" w:author="BigCREditor-RAN4#104-bis" w:date="2022-10-21T15:50:00Z"/>
        </w:trPr>
        <w:tc>
          <w:tcPr>
            <w:tcW w:w="0" w:type="auto"/>
            <w:tcBorders>
              <w:top w:val="single" w:sz="4" w:space="0" w:color="auto"/>
              <w:left w:val="single" w:sz="4" w:space="0" w:color="auto"/>
              <w:bottom w:val="nil"/>
              <w:right w:val="single" w:sz="4" w:space="0" w:color="auto"/>
            </w:tcBorders>
            <w:shd w:val="clear" w:color="auto" w:fill="auto"/>
          </w:tcPr>
          <w:p w14:paraId="346314EA" w14:textId="77777777" w:rsidR="00EA4B5A" w:rsidRPr="00020619" w:rsidRDefault="00EA4B5A" w:rsidP="00BB34DD">
            <w:pPr>
              <w:keepNext/>
              <w:keepLines/>
              <w:overflowPunct w:val="0"/>
              <w:autoSpaceDE w:val="0"/>
              <w:autoSpaceDN w:val="0"/>
              <w:adjustRightInd w:val="0"/>
              <w:spacing w:after="0"/>
              <w:jc w:val="center"/>
              <w:textAlignment w:val="baseline"/>
              <w:rPr>
                <w:ins w:id="68262" w:author="BigCREditor-RAN4#104-bis" w:date="2022-10-21T15:50:00Z"/>
                <w:rFonts w:ascii="Arial" w:hAnsi="Arial" w:cs="Arial"/>
                <w:b/>
                <w:sz w:val="18"/>
                <w:lang w:eastAsia="en-GB"/>
              </w:rPr>
            </w:pPr>
            <w:ins w:id="68263" w:author="BigCREditor-RAN4#104-bis" w:date="2022-10-21T15:50:00Z">
              <w:r w:rsidRPr="00020619">
                <w:rPr>
                  <w:rFonts w:ascii="Arial" w:hAnsi="Arial"/>
                  <w:b/>
                  <w:sz w:val="18"/>
                  <w:lang w:eastAsia="en-GB"/>
                </w:rPr>
                <w:t>Parameter</w:t>
              </w:r>
            </w:ins>
          </w:p>
        </w:tc>
        <w:tc>
          <w:tcPr>
            <w:tcW w:w="0" w:type="auto"/>
            <w:tcBorders>
              <w:top w:val="single" w:sz="4" w:space="0" w:color="auto"/>
              <w:left w:val="single" w:sz="4" w:space="0" w:color="auto"/>
              <w:bottom w:val="nil"/>
              <w:right w:val="single" w:sz="4" w:space="0" w:color="auto"/>
            </w:tcBorders>
            <w:shd w:val="clear" w:color="auto" w:fill="auto"/>
          </w:tcPr>
          <w:p w14:paraId="5826197E" w14:textId="77777777" w:rsidR="00EA4B5A" w:rsidRPr="00020619" w:rsidRDefault="00EA4B5A" w:rsidP="00BB34DD">
            <w:pPr>
              <w:keepNext/>
              <w:keepLines/>
              <w:overflowPunct w:val="0"/>
              <w:autoSpaceDE w:val="0"/>
              <w:autoSpaceDN w:val="0"/>
              <w:adjustRightInd w:val="0"/>
              <w:spacing w:after="0"/>
              <w:jc w:val="center"/>
              <w:textAlignment w:val="baseline"/>
              <w:rPr>
                <w:ins w:id="68264" w:author="BigCREditor-RAN4#104-bis" w:date="2022-10-21T15:50:00Z"/>
                <w:rFonts w:ascii="Arial" w:hAnsi="Arial" w:cs="Arial"/>
                <w:b/>
                <w:sz w:val="18"/>
                <w:lang w:eastAsia="en-GB"/>
              </w:rPr>
            </w:pPr>
            <w:ins w:id="68265" w:author="BigCREditor-RAN4#104-bis" w:date="2022-10-21T15:50:00Z">
              <w:r w:rsidRPr="00020619">
                <w:rPr>
                  <w:rFonts w:ascii="Arial" w:hAnsi="Arial"/>
                  <w:b/>
                  <w:sz w:val="18"/>
                  <w:lang w:eastAsia="en-GB"/>
                </w:rPr>
                <w:t>Unit</w:t>
              </w:r>
            </w:ins>
          </w:p>
        </w:tc>
        <w:tc>
          <w:tcPr>
            <w:tcW w:w="0" w:type="auto"/>
            <w:tcBorders>
              <w:top w:val="single" w:sz="4" w:space="0" w:color="auto"/>
              <w:left w:val="single" w:sz="4" w:space="0" w:color="auto"/>
              <w:bottom w:val="nil"/>
              <w:right w:val="single" w:sz="4" w:space="0" w:color="auto"/>
            </w:tcBorders>
            <w:shd w:val="clear" w:color="auto" w:fill="auto"/>
          </w:tcPr>
          <w:p w14:paraId="48ACD15D" w14:textId="77777777" w:rsidR="00EA4B5A" w:rsidRPr="00020619" w:rsidRDefault="00EA4B5A" w:rsidP="00BB34DD">
            <w:pPr>
              <w:keepNext/>
              <w:keepLines/>
              <w:overflowPunct w:val="0"/>
              <w:autoSpaceDE w:val="0"/>
              <w:autoSpaceDN w:val="0"/>
              <w:adjustRightInd w:val="0"/>
              <w:spacing w:after="0"/>
              <w:jc w:val="center"/>
              <w:textAlignment w:val="baseline"/>
              <w:rPr>
                <w:ins w:id="68266" w:author="BigCREditor-RAN4#104-bis" w:date="2022-10-21T15:50:00Z"/>
                <w:rFonts w:ascii="Arial" w:hAnsi="Arial"/>
                <w:b/>
                <w:sz w:val="18"/>
                <w:lang w:eastAsia="en-GB"/>
              </w:rPr>
            </w:pPr>
            <w:ins w:id="68267" w:author="BigCREditor-RAN4#104-bis" w:date="2022-10-21T15:50:00Z">
              <w:r w:rsidRPr="00020619">
                <w:rPr>
                  <w:rFonts w:ascii="Arial" w:hAnsi="Arial"/>
                  <w:b/>
                  <w:sz w:val="18"/>
                  <w:lang w:eastAsia="zh-CN"/>
                </w:rPr>
                <w:t>Config</w:t>
              </w:r>
            </w:ins>
          </w:p>
        </w:tc>
        <w:tc>
          <w:tcPr>
            <w:tcW w:w="0" w:type="auto"/>
            <w:gridSpan w:val="2"/>
            <w:tcBorders>
              <w:top w:val="single" w:sz="4" w:space="0" w:color="auto"/>
              <w:left w:val="single" w:sz="4" w:space="0" w:color="auto"/>
              <w:bottom w:val="single" w:sz="4" w:space="0" w:color="auto"/>
              <w:right w:val="single" w:sz="4" w:space="0" w:color="auto"/>
            </w:tcBorders>
          </w:tcPr>
          <w:p w14:paraId="28E8A76A" w14:textId="77777777" w:rsidR="00EA4B5A" w:rsidRPr="00020619" w:rsidRDefault="00EA4B5A" w:rsidP="00BB34DD">
            <w:pPr>
              <w:keepNext/>
              <w:keepLines/>
              <w:overflowPunct w:val="0"/>
              <w:autoSpaceDE w:val="0"/>
              <w:autoSpaceDN w:val="0"/>
              <w:adjustRightInd w:val="0"/>
              <w:spacing w:after="0"/>
              <w:jc w:val="center"/>
              <w:textAlignment w:val="baseline"/>
              <w:rPr>
                <w:ins w:id="68268" w:author="BigCREditor-RAN4#104-bis" w:date="2022-10-21T15:50:00Z"/>
                <w:rFonts w:ascii="Arial" w:hAnsi="Arial" w:cs="Arial"/>
                <w:b/>
                <w:sz w:val="18"/>
                <w:lang w:eastAsia="en-GB"/>
              </w:rPr>
            </w:pPr>
            <w:ins w:id="68269" w:author="BigCREditor-RAN4#104-bis" w:date="2022-10-21T15:50:00Z">
              <w:r w:rsidRPr="00020619">
                <w:rPr>
                  <w:rFonts w:ascii="Arial" w:hAnsi="Arial"/>
                  <w:b/>
                  <w:sz w:val="18"/>
                  <w:lang w:eastAsia="en-GB"/>
                </w:rPr>
                <w:t>Value</w:t>
              </w:r>
            </w:ins>
          </w:p>
        </w:tc>
        <w:tc>
          <w:tcPr>
            <w:tcW w:w="0" w:type="auto"/>
            <w:tcBorders>
              <w:top w:val="single" w:sz="4" w:space="0" w:color="auto"/>
              <w:left w:val="single" w:sz="4" w:space="0" w:color="auto"/>
              <w:bottom w:val="nil"/>
              <w:right w:val="single" w:sz="4" w:space="0" w:color="auto"/>
            </w:tcBorders>
            <w:shd w:val="clear" w:color="auto" w:fill="auto"/>
          </w:tcPr>
          <w:p w14:paraId="006B640E" w14:textId="77777777" w:rsidR="00EA4B5A" w:rsidRPr="00020619" w:rsidRDefault="00EA4B5A" w:rsidP="00BB34DD">
            <w:pPr>
              <w:keepNext/>
              <w:keepLines/>
              <w:overflowPunct w:val="0"/>
              <w:autoSpaceDE w:val="0"/>
              <w:autoSpaceDN w:val="0"/>
              <w:adjustRightInd w:val="0"/>
              <w:spacing w:after="0"/>
              <w:jc w:val="center"/>
              <w:textAlignment w:val="baseline"/>
              <w:rPr>
                <w:ins w:id="68270" w:author="BigCREditor-RAN4#104-bis" w:date="2022-10-21T15:50:00Z"/>
                <w:rFonts w:ascii="Arial" w:hAnsi="Arial" w:cs="Arial"/>
                <w:b/>
                <w:sz w:val="18"/>
                <w:lang w:eastAsia="en-GB"/>
              </w:rPr>
            </w:pPr>
            <w:ins w:id="68271" w:author="BigCREditor-RAN4#104-bis" w:date="2022-10-21T15:50:00Z">
              <w:r w:rsidRPr="00020619">
                <w:rPr>
                  <w:rFonts w:ascii="Arial" w:hAnsi="Arial"/>
                  <w:b/>
                  <w:sz w:val="18"/>
                  <w:lang w:eastAsia="en-GB"/>
                </w:rPr>
                <w:t>Comment</w:t>
              </w:r>
            </w:ins>
          </w:p>
        </w:tc>
      </w:tr>
      <w:tr w:rsidR="00EA4B5A" w:rsidRPr="00020619" w14:paraId="2A0A78A4" w14:textId="77777777" w:rsidTr="00BB34DD">
        <w:trPr>
          <w:cantSplit/>
          <w:trHeight w:val="87"/>
          <w:ins w:id="68272" w:author="BigCREditor-RAN4#104-bis" w:date="2022-10-21T15:50:00Z"/>
        </w:trPr>
        <w:tc>
          <w:tcPr>
            <w:tcW w:w="0" w:type="auto"/>
            <w:tcBorders>
              <w:top w:val="nil"/>
              <w:left w:val="single" w:sz="4" w:space="0" w:color="auto"/>
              <w:bottom w:val="single" w:sz="4" w:space="0" w:color="auto"/>
              <w:right w:val="single" w:sz="4" w:space="0" w:color="auto"/>
            </w:tcBorders>
            <w:shd w:val="clear" w:color="auto" w:fill="auto"/>
            <w:vAlign w:val="center"/>
          </w:tcPr>
          <w:p w14:paraId="59C23390" w14:textId="77777777" w:rsidR="00EA4B5A" w:rsidRPr="00020619" w:rsidRDefault="00EA4B5A" w:rsidP="00BB34DD">
            <w:pPr>
              <w:keepNext/>
              <w:keepLines/>
              <w:overflowPunct w:val="0"/>
              <w:autoSpaceDE w:val="0"/>
              <w:autoSpaceDN w:val="0"/>
              <w:adjustRightInd w:val="0"/>
              <w:spacing w:after="0"/>
              <w:jc w:val="center"/>
              <w:textAlignment w:val="baseline"/>
              <w:rPr>
                <w:ins w:id="68273" w:author="BigCREditor-RAN4#104-bis" w:date="2022-10-21T15:50:00Z"/>
                <w:rFonts w:ascii="Arial" w:hAnsi="Arial" w:cs="Arial"/>
                <w:b/>
                <w:sz w:val="18"/>
                <w:lang w:eastAsia="en-GB"/>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0A410AEC" w14:textId="77777777" w:rsidR="00EA4B5A" w:rsidRPr="00020619" w:rsidRDefault="00EA4B5A" w:rsidP="00BB34DD">
            <w:pPr>
              <w:keepNext/>
              <w:keepLines/>
              <w:overflowPunct w:val="0"/>
              <w:autoSpaceDE w:val="0"/>
              <w:autoSpaceDN w:val="0"/>
              <w:adjustRightInd w:val="0"/>
              <w:spacing w:after="0"/>
              <w:jc w:val="center"/>
              <w:textAlignment w:val="baseline"/>
              <w:rPr>
                <w:ins w:id="68274" w:author="BigCREditor-RAN4#104-bis" w:date="2022-10-21T15:50:00Z"/>
                <w:rFonts w:ascii="Arial" w:hAnsi="Arial" w:cs="Arial"/>
                <w:b/>
                <w:sz w:val="18"/>
                <w:lang w:eastAsia="en-GB"/>
              </w:rPr>
            </w:pPr>
          </w:p>
        </w:tc>
        <w:tc>
          <w:tcPr>
            <w:tcW w:w="0" w:type="auto"/>
            <w:tcBorders>
              <w:top w:val="nil"/>
              <w:left w:val="single" w:sz="4" w:space="0" w:color="auto"/>
              <w:bottom w:val="single" w:sz="4" w:space="0" w:color="auto"/>
              <w:right w:val="single" w:sz="4" w:space="0" w:color="auto"/>
            </w:tcBorders>
            <w:shd w:val="clear" w:color="auto" w:fill="auto"/>
            <w:vAlign w:val="center"/>
          </w:tcPr>
          <w:p w14:paraId="7C4CB53B" w14:textId="77777777" w:rsidR="00EA4B5A" w:rsidRPr="00020619" w:rsidRDefault="00EA4B5A" w:rsidP="00BB34DD">
            <w:pPr>
              <w:keepNext/>
              <w:keepLines/>
              <w:overflowPunct w:val="0"/>
              <w:autoSpaceDE w:val="0"/>
              <w:autoSpaceDN w:val="0"/>
              <w:adjustRightInd w:val="0"/>
              <w:spacing w:after="0"/>
              <w:jc w:val="center"/>
              <w:textAlignment w:val="baseline"/>
              <w:rPr>
                <w:ins w:id="68275" w:author="BigCREditor-RAN4#104-bis" w:date="2022-10-21T15:50:00Z"/>
                <w:rFonts w:ascii="Arial" w:hAnsi="Arial"/>
                <w:b/>
                <w:sz w:val="18"/>
                <w:lang w:eastAsia="en-GB"/>
              </w:rPr>
            </w:pPr>
          </w:p>
        </w:tc>
        <w:tc>
          <w:tcPr>
            <w:tcW w:w="0" w:type="auto"/>
            <w:tcBorders>
              <w:top w:val="single" w:sz="4" w:space="0" w:color="auto"/>
              <w:left w:val="single" w:sz="4" w:space="0" w:color="auto"/>
              <w:bottom w:val="single" w:sz="4" w:space="0" w:color="auto"/>
              <w:right w:val="single" w:sz="4" w:space="0" w:color="auto"/>
            </w:tcBorders>
          </w:tcPr>
          <w:p w14:paraId="25D18CCD" w14:textId="77777777" w:rsidR="00EA4B5A" w:rsidRPr="00020619" w:rsidRDefault="00EA4B5A" w:rsidP="00BB34DD">
            <w:pPr>
              <w:keepNext/>
              <w:keepLines/>
              <w:overflowPunct w:val="0"/>
              <w:autoSpaceDE w:val="0"/>
              <w:autoSpaceDN w:val="0"/>
              <w:adjustRightInd w:val="0"/>
              <w:spacing w:after="0"/>
              <w:jc w:val="center"/>
              <w:textAlignment w:val="baseline"/>
              <w:rPr>
                <w:ins w:id="68276" w:author="BigCREditor-RAN4#104-bis" w:date="2022-10-21T15:50:00Z"/>
                <w:rFonts w:ascii="Arial" w:hAnsi="Arial"/>
                <w:b/>
                <w:sz w:val="18"/>
                <w:lang w:eastAsia="en-GB"/>
              </w:rPr>
            </w:pPr>
            <w:ins w:id="68277" w:author="BigCREditor-RAN4#104-bis" w:date="2022-10-21T15:50:00Z">
              <w:r w:rsidRPr="00020619">
                <w:rPr>
                  <w:rFonts w:ascii="Arial" w:hAnsi="Arial"/>
                  <w:b/>
                  <w:sz w:val="18"/>
                  <w:lang w:eastAsia="en-GB"/>
                </w:rPr>
                <w:t>Test 1</w:t>
              </w:r>
            </w:ins>
          </w:p>
        </w:tc>
        <w:tc>
          <w:tcPr>
            <w:tcW w:w="0" w:type="auto"/>
            <w:tcBorders>
              <w:top w:val="single" w:sz="4" w:space="0" w:color="auto"/>
              <w:left w:val="single" w:sz="4" w:space="0" w:color="auto"/>
              <w:bottom w:val="single" w:sz="4" w:space="0" w:color="auto"/>
              <w:right w:val="single" w:sz="4" w:space="0" w:color="auto"/>
            </w:tcBorders>
          </w:tcPr>
          <w:p w14:paraId="73134B64" w14:textId="77777777" w:rsidR="00EA4B5A" w:rsidRPr="00020619" w:rsidRDefault="00EA4B5A" w:rsidP="00BB34DD">
            <w:pPr>
              <w:keepNext/>
              <w:keepLines/>
              <w:overflowPunct w:val="0"/>
              <w:autoSpaceDE w:val="0"/>
              <w:autoSpaceDN w:val="0"/>
              <w:adjustRightInd w:val="0"/>
              <w:spacing w:after="0"/>
              <w:jc w:val="center"/>
              <w:textAlignment w:val="baseline"/>
              <w:rPr>
                <w:ins w:id="68278" w:author="BigCREditor-RAN4#104-bis" w:date="2022-10-21T15:50:00Z"/>
                <w:rFonts w:ascii="Arial" w:hAnsi="Arial"/>
                <w:b/>
                <w:sz w:val="18"/>
                <w:lang w:eastAsia="en-GB"/>
              </w:rPr>
            </w:pPr>
            <w:ins w:id="68279" w:author="BigCREditor-RAN4#104-bis" w:date="2022-10-21T15:50:00Z">
              <w:r w:rsidRPr="00020619">
                <w:rPr>
                  <w:rFonts w:ascii="Arial" w:hAnsi="Arial"/>
                  <w:b/>
                  <w:sz w:val="18"/>
                  <w:lang w:eastAsia="en-GB"/>
                </w:rPr>
                <w:t>Test 2</w:t>
              </w:r>
            </w:ins>
          </w:p>
        </w:tc>
        <w:tc>
          <w:tcPr>
            <w:tcW w:w="0" w:type="auto"/>
            <w:tcBorders>
              <w:top w:val="nil"/>
              <w:left w:val="single" w:sz="4" w:space="0" w:color="auto"/>
              <w:bottom w:val="single" w:sz="4" w:space="0" w:color="auto"/>
              <w:right w:val="single" w:sz="4" w:space="0" w:color="auto"/>
            </w:tcBorders>
            <w:shd w:val="clear" w:color="auto" w:fill="auto"/>
            <w:vAlign w:val="center"/>
          </w:tcPr>
          <w:p w14:paraId="46404100" w14:textId="77777777" w:rsidR="00EA4B5A" w:rsidRPr="00020619" w:rsidRDefault="00EA4B5A" w:rsidP="00BB34DD">
            <w:pPr>
              <w:keepNext/>
              <w:keepLines/>
              <w:overflowPunct w:val="0"/>
              <w:autoSpaceDE w:val="0"/>
              <w:autoSpaceDN w:val="0"/>
              <w:adjustRightInd w:val="0"/>
              <w:spacing w:after="0"/>
              <w:jc w:val="center"/>
              <w:textAlignment w:val="baseline"/>
              <w:rPr>
                <w:ins w:id="68280" w:author="BigCREditor-RAN4#104-bis" w:date="2022-10-21T15:50:00Z"/>
                <w:rFonts w:ascii="Arial" w:hAnsi="Arial" w:cs="Arial"/>
                <w:b/>
                <w:sz w:val="18"/>
                <w:lang w:eastAsia="en-GB"/>
              </w:rPr>
            </w:pPr>
          </w:p>
        </w:tc>
      </w:tr>
      <w:tr w:rsidR="00EA4B5A" w:rsidRPr="00020619" w14:paraId="6658A726" w14:textId="77777777" w:rsidTr="00BB34DD">
        <w:trPr>
          <w:cantSplit/>
          <w:ins w:id="68281"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6EC2E4AC" w14:textId="77777777" w:rsidR="00EA4B5A" w:rsidRPr="00020619" w:rsidRDefault="00EA4B5A" w:rsidP="00BB34DD">
            <w:pPr>
              <w:keepNext/>
              <w:keepLines/>
              <w:overflowPunct w:val="0"/>
              <w:autoSpaceDE w:val="0"/>
              <w:autoSpaceDN w:val="0"/>
              <w:adjustRightInd w:val="0"/>
              <w:spacing w:after="0"/>
              <w:textAlignment w:val="baseline"/>
              <w:rPr>
                <w:ins w:id="68282" w:author="BigCREditor-RAN4#104-bis" w:date="2022-10-21T15:50:00Z"/>
                <w:rFonts w:ascii="Arial" w:hAnsi="Arial" w:cs="Arial"/>
                <w:sz w:val="18"/>
                <w:lang w:eastAsia="en-GB"/>
              </w:rPr>
            </w:pPr>
            <w:ins w:id="68283" w:author="BigCREditor-RAN4#104-bis" w:date="2022-10-21T15:50:00Z">
              <w:r w:rsidRPr="00020619">
                <w:rPr>
                  <w:rFonts w:ascii="Arial" w:hAnsi="Arial"/>
                  <w:sz w:val="18"/>
                  <w:lang w:eastAsia="en-GB"/>
                </w:rPr>
                <w:t>Active cell</w:t>
              </w:r>
            </w:ins>
          </w:p>
        </w:tc>
        <w:tc>
          <w:tcPr>
            <w:tcW w:w="0" w:type="auto"/>
            <w:tcBorders>
              <w:top w:val="single" w:sz="4" w:space="0" w:color="auto"/>
              <w:left w:val="single" w:sz="4" w:space="0" w:color="auto"/>
              <w:bottom w:val="single" w:sz="4" w:space="0" w:color="auto"/>
              <w:right w:val="single" w:sz="4" w:space="0" w:color="auto"/>
            </w:tcBorders>
          </w:tcPr>
          <w:p w14:paraId="45CB840F" w14:textId="77777777" w:rsidR="00EA4B5A" w:rsidRPr="00020619" w:rsidRDefault="00EA4B5A" w:rsidP="00BB34DD">
            <w:pPr>
              <w:keepNext/>
              <w:keepLines/>
              <w:overflowPunct w:val="0"/>
              <w:autoSpaceDE w:val="0"/>
              <w:autoSpaceDN w:val="0"/>
              <w:adjustRightInd w:val="0"/>
              <w:spacing w:after="0"/>
              <w:textAlignment w:val="baseline"/>
              <w:rPr>
                <w:ins w:id="68284" w:author="BigCREditor-RAN4#104-bis" w:date="2022-10-21T15:50:00Z"/>
                <w:rFonts w:ascii="Arial" w:hAnsi="Arial" w:cs="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2B960ABE" w14:textId="77777777" w:rsidR="00EA4B5A" w:rsidRPr="00020619" w:rsidRDefault="00EA4B5A" w:rsidP="00BB34DD">
            <w:pPr>
              <w:keepNext/>
              <w:keepLines/>
              <w:overflowPunct w:val="0"/>
              <w:autoSpaceDE w:val="0"/>
              <w:autoSpaceDN w:val="0"/>
              <w:adjustRightInd w:val="0"/>
              <w:spacing w:after="0"/>
              <w:textAlignment w:val="baseline"/>
              <w:rPr>
                <w:ins w:id="68285" w:author="BigCREditor-RAN4#104-bis" w:date="2022-10-21T15:50:00Z"/>
                <w:rFonts w:ascii="Arial" w:hAnsi="Arial"/>
                <w:sz w:val="18"/>
                <w:lang w:eastAsia="en-GB"/>
              </w:rPr>
            </w:pPr>
            <w:ins w:id="68286" w:author="BigCREditor-RAN4#104-bis" w:date="2022-10-21T15:50:00Z">
              <w:r w:rsidRPr="00020619">
                <w:rPr>
                  <w:rFonts w:ascii="Arial" w:hAnsi="Arial"/>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3626E5F4" w14:textId="77777777" w:rsidR="00EA4B5A" w:rsidRPr="00020619" w:rsidRDefault="00EA4B5A" w:rsidP="00BB34DD">
            <w:pPr>
              <w:keepNext/>
              <w:keepLines/>
              <w:overflowPunct w:val="0"/>
              <w:autoSpaceDE w:val="0"/>
              <w:autoSpaceDN w:val="0"/>
              <w:adjustRightInd w:val="0"/>
              <w:spacing w:after="0"/>
              <w:textAlignment w:val="baseline"/>
              <w:rPr>
                <w:ins w:id="68287" w:author="BigCREditor-RAN4#104-bis" w:date="2022-10-21T15:50:00Z"/>
                <w:rFonts w:ascii="Arial" w:hAnsi="Arial"/>
                <w:sz w:val="18"/>
                <w:lang w:eastAsia="en-GB"/>
              </w:rPr>
            </w:pPr>
            <w:proofErr w:type="spellStart"/>
            <w:ins w:id="68288" w:author="BigCREditor-RAN4#104-bis" w:date="2022-10-21T15:50:00Z">
              <w:r w:rsidRPr="00020619">
                <w:rPr>
                  <w:rFonts w:ascii="Arial" w:hAnsi="Arial"/>
                  <w:sz w:val="18"/>
                  <w:lang w:eastAsia="en-GB"/>
                </w:rPr>
                <w:t>PCell</w:t>
              </w:r>
              <w:proofErr w:type="spellEnd"/>
              <w:r w:rsidRPr="00020619">
                <w:rPr>
                  <w:rFonts w:ascii="Arial" w:hAnsi="Arial"/>
                  <w:sz w:val="18"/>
                  <w:lang w:eastAsia="en-GB"/>
                </w:rPr>
                <w:t xml:space="preserve"> (Cell 1)</w:t>
              </w:r>
            </w:ins>
          </w:p>
        </w:tc>
        <w:tc>
          <w:tcPr>
            <w:tcW w:w="0" w:type="auto"/>
            <w:tcBorders>
              <w:top w:val="single" w:sz="4" w:space="0" w:color="auto"/>
              <w:left w:val="single" w:sz="4" w:space="0" w:color="auto"/>
              <w:bottom w:val="single" w:sz="4" w:space="0" w:color="auto"/>
              <w:right w:val="single" w:sz="4" w:space="0" w:color="auto"/>
            </w:tcBorders>
          </w:tcPr>
          <w:p w14:paraId="0D508DB2" w14:textId="77777777" w:rsidR="00EA4B5A" w:rsidRPr="00020619" w:rsidRDefault="00EA4B5A" w:rsidP="00BB34DD">
            <w:pPr>
              <w:keepNext/>
              <w:keepLines/>
              <w:overflowPunct w:val="0"/>
              <w:autoSpaceDE w:val="0"/>
              <w:autoSpaceDN w:val="0"/>
              <w:adjustRightInd w:val="0"/>
              <w:spacing w:after="0"/>
              <w:textAlignment w:val="baseline"/>
              <w:rPr>
                <w:ins w:id="68289" w:author="BigCREditor-RAN4#104-bis" w:date="2022-10-21T15:50:00Z"/>
                <w:rFonts w:ascii="Arial" w:hAnsi="Arial" w:cs="Arial"/>
                <w:sz w:val="18"/>
                <w:lang w:eastAsia="en-GB"/>
              </w:rPr>
            </w:pPr>
          </w:p>
        </w:tc>
      </w:tr>
      <w:tr w:rsidR="00EA4B5A" w:rsidRPr="00020619" w14:paraId="4EC399A5" w14:textId="77777777" w:rsidTr="00BB34DD">
        <w:trPr>
          <w:cantSplit/>
          <w:ins w:id="68290"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72115390" w14:textId="77777777" w:rsidR="00EA4B5A" w:rsidRPr="00020619" w:rsidRDefault="00EA4B5A" w:rsidP="00BB34DD">
            <w:pPr>
              <w:keepNext/>
              <w:keepLines/>
              <w:overflowPunct w:val="0"/>
              <w:autoSpaceDE w:val="0"/>
              <w:autoSpaceDN w:val="0"/>
              <w:adjustRightInd w:val="0"/>
              <w:spacing w:after="0"/>
              <w:textAlignment w:val="baseline"/>
              <w:rPr>
                <w:ins w:id="68291" w:author="BigCREditor-RAN4#104-bis" w:date="2022-10-21T15:50:00Z"/>
                <w:rFonts w:ascii="Arial" w:hAnsi="Arial" w:cs="Arial"/>
                <w:b/>
                <w:sz w:val="18"/>
                <w:lang w:eastAsia="en-GB"/>
              </w:rPr>
            </w:pPr>
            <w:ins w:id="68292" w:author="BigCREditor-RAN4#104-bis" w:date="2022-10-21T15:50:00Z">
              <w:r w:rsidRPr="00020619">
                <w:rPr>
                  <w:rFonts w:ascii="Arial" w:hAnsi="Arial"/>
                  <w:bCs/>
                  <w:sz w:val="18"/>
                  <w:lang w:eastAsia="en-GB"/>
                </w:rPr>
                <w:t>Neighbour cell</w:t>
              </w:r>
            </w:ins>
          </w:p>
        </w:tc>
        <w:tc>
          <w:tcPr>
            <w:tcW w:w="0" w:type="auto"/>
            <w:tcBorders>
              <w:top w:val="single" w:sz="4" w:space="0" w:color="auto"/>
              <w:left w:val="single" w:sz="4" w:space="0" w:color="auto"/>
              <w:bottom w:val="single" w:sz="4" w:space="0" w:color="auto"/>
              <w:right w:val="single" w:sz="4" w:space="0" w:color="auto"/>
            </w:tcBorders>
          </w:tcPr>
          <w:p w14:paraId="1DBFB7B2" w14:textId="77777777" w:rsidR="00EA4B5A" w:rsidRPr="00020619" w:rsidRDefault="00EA4B5A" w:rsidP="00BB34DD">
            <w:pPr>
              <w:keepNext/>
              <w:keepLines/>
              <w:overflowPunct w:val="0"/>
              <w:autoSpaceDE w:val="0"/>
              <w:autoSpaceDN w:val="0"/>
              <w:adjustRightInd w:val="0"/>
              <w:spacing w:after="0"/>
              <w:textAlignment w:val="baseline"/>
              <w:rPr>
                <w:ins w:id="68293" w:author="BigCREditor-RAN4#104-bis" w:date="2022-10-21T15:50:00Z"/>
                <w:rFonts w:ascii="Arial" w:hAnsi="Arial" w:cs="Arial"/>
                <w:b/>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5EF6EF38" w14:textId="77777777" w:rsidR="00EA4B5A" w:rsidRPr="00020619" w:rsidRDefault="00EA4B5A" w:rsidP="00BB34DD">
            <w:pPr>
              <w:keepNext/>
              <w:keepLines/>
              <w:overflowPunct w:val="0"/>
              <w:autoSpaceDE w:val="0"/>
              <w:autoSpaceDN w:val="0"/>
              <w:adjustRightInd w:val="0"/>
              <w:spacing w:after="0"/>
              <w:textAlignment w:val="baseline"/>
              <w:rPr>
                <w:ins w:id="68294" w:author="BigCREditor-RAN4#104-bis" w:date="2022-10-21T15:50:00Z"/>
                <w:rFonts w:ascii="Arial" w:hAnsi="Arial"/>
                <w:bCs/>
                <w:sz w:val="18"/>
                <w:lang w:eastAsia="en-GB"/>
              </w:rPr>
            </w:pPr>
            <w:ins w:id="68295"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42442317" w14:textId="77777777" w:rsidR="00EA4B5A" w:rsidRPr="00020619" w:rsidRDefault="00EA4B5A" w:rsidP="00BB34DD">
            <w:pPr>
              <w:keepNext/>
              <w:keepLines/>
              <w:overflowPunct w:val="0"/>
              <w:autoSpaceDE w:val="0"/>
              <w:autoSpaceDN w:val="0"/>
              <w:adjustRightInd w:val="0"/>
              <w:spacing w:after="0"/>
              <w:textAlignment w:val="baseline"/>
              <w:rPr>
                <w:ins w:id="68296" w:author="BigCREditor-RAN4#104-bis" w:date="2022-10-21T15:50:00Z"/>
                <w:rFonts w:ascii="Arial" w:hAnsi="Arial" w:cs="Arial"/>
                <w:b/>
                <w:sz w:val="18"/>
                <w:lang w:eastAsia="en-GB"/>
              </w:rPr>
            </w:pPr>
            <w:ins w:id="68297" w:author="BigCREditor-RAN4#104-bis" w:date="2022-10-21T15:50:00Z">
              <w:r w:rsidRPr="00020619">
                <w:rPr>
                  <w:rFonts w:ascii="Arial" w:hAnsi="Arial"/>
                  <w:bCs/>
                  <w:sz w:val="18"/>
                  <w:lang w:eastAsia="en-GB"/>
                </w:rPr>
                <w:t>Cell 2</w:t>
              </w:r>
            </w:ins>
          </w:p>
        </w:tc>
        <w:tc>
          <w:tcPr>
            <w:tcW w:w="0" w:type="auto"/>
            <w:tcBorders>
              <w:top w:val="single" w:sz="4" w:space="0" w:color="auto"/>
              <w:left w:val="single" w:sz="4" w:space="0" w:color="auto"/>
              <w:bottom w:val="single" w:sz="4" w:space="0" w:color="auto"/>
              <w:right w:val="single" w:sz="4" w:space="0" w:color="auto"/>
            </w:tcBorders>
          </w:tcPr>
          <w:p w14:paraId="4B030AD6" w14:textId="77777777" w:rsidR="00EA4B5A" w:rsidRPr="00020619" w:rsidRDefault="00EA4B5A" w:rsidP="00BB34DD">
            <w:pPr>
              <w:keepNext/>
              <w:keepLines/>
              <w:overflowPunct w:val="0"/>
              <w:autoSpaceDE w:val="0"/>
              <w:autoSpaceDN w:val="0"/>
              <w:adjustRightInd w:val="0"/>
              <w:spacing w:after="0"/>
              <w:textAlignment w:val="baseline"/>
              <w:rPr>
                <w:ins w:id="68298" w:author="BigCREditor-RAN4#104-bis" w:date="2022-10-21T15:50:00Z"/>
                <w:rFonts w:ascii="Arial" w:hAnsi="Arial" w:cs="Arial"/>
                <w:b/>
                <w:sz w:val="18"/>
                <w:lang w:eastAsia="en-GB"/>
              </w:rPr>
            </w:pPr>
            <w:ins w:id="68299" w:author="BigCREditor-RAN4#104-bis" w:date="2022-10-21T15:50:00Z">
              <w:r w:rsidRPr="00020619">
                <w:rPr>
                  <w:rFonts w:ascii="Arial" w:hAnsi="Arial"/>
                  <w:bCs/>
                  <w:sz w:val="18"/>
                  <w:lang w:eastAsia="en-GB"/>
                </w:rPr>
                <w:t>Cell to be identified.</w:t>
              </w:r>
            </w:ins>
          </w:p>
        </w:tc>
      </w:tr>
      <w:tr w:rsidR="00EA4B5A" w:rsidRPr="00020619" w14:paraId="60B12E8E" w14:textId="77777777" w:rsidTr="00BB34DD">
        <w:trPr>
          <w:cantSplit/>
          <w:ins w:id="68300"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40EA29FB" w14:textId="77777777" w:rsidR="00EA4B5A" w:rsidRPr="00020619" w:rsidRDefault="00EA4B5A" w:rsidP="00BB34DD">
            <w:pPr>
              <w:keepNext/>
              <w:keepLines/>
              <w:overflowPunct w:val="0"/>
              <w:autoSpaceDE w:val="0"/>
              <w:autoSpaceDN w:val="0"/>
              <w:adjustRightInd w:val="0"/>
              <w:spacing w:after="0"/>
              <w:textAlignment w:val="baseline"/>
              <w:rPr>
                <w:ins w:id="68301" w:author="BigCREditor-RAN4#104-bis" w:date="2022-10-21T15:50:00Z"/>
                <w:rFonts w:ascii="Arial" w:hAnsi="Arial" w:cs="Arial"/>
                <w:b/>
                <w:sz w:val="18"/>
                <w:lang w:eastAsia="en-GB"/>
              </w:rPr>
            </w:pPr>
            <w:ins w:id="68302" w:author="BigCREditor-RAN4#104-bis" w:date="2022-10-21T15:50:00Z">
              <w:r w:rsidRPr="00020619">
                <w:rPr>
                  <w:rFonts w:ascii="Arial" w:hAnsi="Arial"/>
                  <w:sz w:val="18"/>
                  <w:lang w:eastAsia="en-GB"/>
                </w:rPr>
                <w:t>RF Channel Number</w:t>
              </w:r>
            </w:ins>
          </w:p>
        </w:tc>
        <w:tc>
          <w:tcPr>
            <w:tcW w:w="0" w:type="auto"/>
            <w:tcBorders>
              <w:top w:val="single" w:sz="4" w:space="0" w:color="auto"/>
              <w:left w:val="single" w:sz="4" w:space="0" w:color="auto"/>
              <w:bottom w:val="single" w:sz="4" w:space="0" w:color="auto"/>
              <w:right w:val="single" w:sz="4" w:space="0" w:color="auto"/>
            </w:tcBorders>
          </w:tcPr>
          <w:p w14:paraId="72595042" w14:textId="77777777" w:rsidR="00EA4B5A" w:rsidRPr="00020619" w:rsidRDefault="00EA4B5A" w:rsidP="00BB34DD">
            <w:pPr>
              <w:keepNext/>
              <w:keepLines/>
              <w:overflowPunct w:val="0"/>
              <w:autoSpaceDE w:val="0"/>
              <w:autoSpaceDN w:val="0"/>
              <w:adjustRightInd w:val="0"/>
              <w:spacing w:after="0"/>
              <w:textAlignment w:val="baseline"/>
              <w:rPr>
                <w:ins w:id="68303" w:author="BigCREditor-RAN4#104-bis" w:date="2022-10-21T15:50:00Z"/>
                <w:rFonts w:ascii="Arial" w:hAnsi="Arial" w:cs="Arial"/>
                <w:b/>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6768D827" w14:textId="77777777" w:rsidR="00EA4B5A" w:rsidRPr="00020619" w:rsidRDefault="00EA4B5A" w:rsidP="00BB34DD">
            <w:pPr>
              <w:keepNext/>
              <w:keepLines/>
              <w:overflowPunct w:val="0"/>
              <w:autoSpaceDE w:val="0"/>
              <w:autoSpaceDN w:val="0"/>
              <w:adjustRightInd w:val="0"/>
              <w:spacing w:after="0"/>
              <w:textAlignment w:val="baseline"/>
              <w:rPr>
                <w:ins w:id="68304" w:author="BigCREditor-RAN4#104-bis" w:date="2022-10-21T15:50:00Z"/>
                <w:rFonts w:ascii="Arial" w:hAnsi="Arial"/>
                <w:bCs/>
                <w:sz w:val="18"/>
                <w:lang w:eastAsia="en-GB"/>
              </w:rPr>
            </w:pPr>
            <w:ins w:id="68305"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3C394AD3" w14:textId="77777777" w:rsidR="00EA4B5A" w:rsidRPr="00020619" w:rsidRDefault="00EA4B5A" w:rsidP="00BB34DD">
            <w:pPr>
              <w:keepNext/>
              <w:keepLines/>
              <w:overflowPunct w:val="0"/>
              <w:autoSpaceDE w:val="0"/>
              <w:autoSpaceDN w:val="0"/>
              <w:adjustRightInd w:val="0"/>
              <w:spacing w:after="0"/>
              <w:textAlignment w:val="baseline"/>
              <w:rPr>
                <w:ins w:id="68306" w:author="BigCREditor-RAN4#104-bis" w:date="2022-10-21T15:50:00Z"/>
                <w:rFonts w:ascii="Arial" w:hAnsi="Arial"/>
                <w:bCs/>
                <w:sz w:val="18"/>
                <w:lang w:eastAsia="en-GB"/>
              </w:rPr>
            </w:pPr>
            <w:ins w:id="68307" w:author="BigCREditor-RAN4#104-bis" w:date="2022-10-21T15:50:00Z">
              <w:r w:rsidRPr="00020619">
                <w:rPr>
                  <w:rFonts w:ascii="Arial" w:hAnsi="Arial"/>
                  <w:bCs/>
                  <w:sz w:val="18"/>
                  <w:lang w:eastAsia="en-GB"/>
                </w:rPr>
                <w:t>1: Cell 1 and Cell 2</w:t>
              </w:r>
            </w:ins>
          </w:p>
        </w:tc>
        <w:tc>
          <w:tcPr>
            <w:tcW w:w="0" w:type="auto"/>
            <w:tcBorders>
              <w:top w:val="single" w:sz="4" w:space="0" w:color="auto"/>
              <w:left w:val="single" w:sz="4" w:space="0" w:color="auto"/>
              <w:bottom w:val="single" w:sz="4" w:space="0" w:color="auto"/>
              <w:right w:val="single" w:sz="4" w:space="0" w:color="auto"/>
            </w:tcBorders>
          </w:tcPr>
          <w:p w14:paraId="7CF867C0" w14:textId="77777777" w:rsidR="00EA4B5A" w:rsidRPr="00020619" w:rsidRDefault="00EA4B5A" w:rsidP="00BB34DD">
            <w:pPr>
              <w:keepNext/>
              <w:keepLines/>
              <w:overflowPunct w:val="0"/>
              <w:autoSpaceDE w:val="0"/>
              <w:autoSpaceDN w:val="0"/>
              <w:adjustRightInd w:val="0"/>
              <w:spacing w:after="0"/>
              <w:textAlignment w:val="baseline"/>
              <w:rPr>
                <w:ins w:id="68308" w:author="BigCREditor-RAN4#104-bis" w:date="2022-10-21T15:50:00Z"/>
                <w:rFonts w:ascii="Arial" w:hAnsi="Arial" w:cs="Arial"/>
                <w:b/>
                <w:sz w:val="18"/>
                <w:lang w:eastAsia="en-GB"/>
              </w:rPr>
            </w:pPr>
            <w:ins w:id="68309" w:author="BigCREditor-RAN4#104-bis" w:date="2022-10-21T15:50:00Z">
              <w:r w:rsidRPr="00020619">
                <w:rPr>
                  <w:rFonts w:ascii="Arial" w:hAnsi="Arial"/>
                  <w:bCs/>
                  <w:sz w:val="18"/>
                  <w:lang w:eastAsia="en-GB"/>
                </w:rPr>
                <w:t>One TDD carrier frequency is used for the NR cells.</w:t>
              </w:r>
            </w:ins>
          </w:p>
        </w:tc>
      </w:tr>
      <w:tr w:rsidR="00EA4B5A" w:rsidRPr="00020619" w14:paraId="59794E09" w14:textId="77777777" w:rsidTr="00BB34DD">
        <w:trPr>
          <w:cantSplit/>
          <w:ins w:id="68310"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0853D688" w14:textId="77777777" w:rsidR="00EA4B5A" w:rsidRPr="00020619" w:rsidRDefault="00EA4B5A" w:rsidP="00BB34DD">
            <w:pPr>
              <w:keepNext/>
              <w:keepLines/>
              <w:overflowPunct w:val="0"/>
              <w:autoSpaceDE w:val="0"/>
              <w:autoSpaceDN w:val="0"/>
              <w:adjustRightInd w:val="0"/>
              <w:spacing w:after="0"/>
              <w:textAlignment w:val="baseline"/>
              <w:rPr>
                <w:ins w:id="68311" w:author="BigCREditor-RAN4#104-bis" w:date="2022-10-21T15:50:00Z"/>
                <w:rFonts w:ascii="Arial" w:hAnsi="Arial"/>
                <w:sz w:val="18"/>
                <w:lang w:eastAsia="zh-CN"/>
              </w:rPr>
            </w:pPr>
            <w:ins w:id="68312" w:author="BigCREditor-RAN4#104-bis" w:date="2022-10-21T15:50:00Z">
              <w:r w:rsidRPr="00020619">
                <w:rPr>
                  <w:rFonts w:ascii="Arial" w:hAnsi="Arial"/>
                  <w:sz w:val="18"/>
                  <w:lang w:eastAsia="zh-CN"/>
                </w:rPr>
                <w:t>Gap type</w:t>
              </w:r>
            </w:ins>
          </w:p>
        </w:tc>
        <w:tc>
          <w:tcPr>
            <w:tcW w:w="0" w:type="auto"/>
            <w:tcBorders>
              <w:top w:val="single" w:sz="4" w:space="0" w:color="auto"/>
              <w:left w:val="single" w:sz="4" w:space="0" w:color="auto"/>
              <w:bottom w:val="single" w:sz="4" w:space="0" w:color="auto"/>
              <w:right w:val="single" w:sz="4" w:space="0" w:color="auto"/>
            </w:tcBorders>
          </w:tcPr>
          <w:p w14:paraId="1359C3D3" w14:textId="77777777" w:rsidR="00EA4B5A" w:rsidRPr="00020619" w:rsidRDefault="00EA4B5A" w:rsidP="00BB34DD">
            <w:pPr>
              <w:keepNext/>
              <w:keepLines/>
              <w:overflowPunct w:val="0"/>
              <w:autoSpaceDE w:val="0"/>
              <w:autoSpaceDN w:val="0"/>
              <w:adjustRightInd w:val="0"/>
              <w:spacing w:after="0"/>
              <w:textAlignment w:val="baseline"/>
              <w:rPr>
                <w:ins w:id="68313" w:author="BigCREditor-RAN4#104-bis" w:date="2022-10-21T15:50:00Z"/>
                <w:rFonts w:ascii="Arial" w:hAnsi="Arial" w:cs="Arial"/>
                <w:b/>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75BA33C4" w14:textId="77777777" w:rsidR="00EA4B5A" w:rsidRPr="00020619" w:rsidRDefault="00EA4B5A" w:rsidP="00BB34DD">
            <w:pPr>
              <w:keepNext/>
              <w:keepLines/>
              <w:overflowPunct w:val="0"/>
              <w:autoSpaceDE w:val="0"/>
              <w:autoSpaceDN w:val="0"/>
              <w:adjustRightInd w:val="0"/>
              <w:spacing w:after="0"/>
              <w:textAlignment w:val="baseline"/>
              <w:rPr>
                <w:ins w:id="68314" w:author="BigCREditor-RAN4#104-bis" w:date="2022-10-21T15:50:00Z"/>
                <w:rFonts w:ascii="Arial" w:hAnsi="Arial"/>
                <w:bCs/>
                <w:sz w:val="18"/>
                <w:lang w:eastAsia="zh-CN"/>
              </w:rPr>
            </w:pPr>
            <w:ins w:id="68315"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0360D64D" w14:textId="77777777" w:rsidR="00EA4B5A" w:rsidRPr="00020619" w:rsidRDefault="00EA4B5A" w:rsidP="00BB34DD">
            <w:pPr>
              <w:keepNext/>
              <w:keepLines/>
              <w:overflowPunct w:val="0"/>
              <w:autoSpaceDE w:val="0"/>
              <w:autoSpaceDN w:val="0"/>
              <w:adjustRightInd w:val="0"/>
              <w:spacing w:after="0"/>
              <w:textAlignment w:val="baseline"/>
              <w:rPr>
                <w:ins w:id="68316" w:author="BigCREditor-RAN4#104-bis" w:date="2022-10-21T15:50:00Z"/>
                <w:rFonts w:ascii="Arial" w:hAnsi="Arial"/>
                <w:bCs/>
                <w:sz w:val="18"/>
                <w:lang w:eastAsia="zh-CN"/>
              </w:rPr>
            </w:pPr>
            <w:ins w:id="68317" w:author="BigCREditor-RAN4#104-bis" w:date="2022-10-21T15:50:00Z">
              <w:r w:rsidRPr="00020619">
                <w:rPr>
                  <w:rFonts w:ascii="Arial" w:hAnsi="Arial"/>
                  <w:bCs/>
                  <w:sz w:val="18"/>
                  <w:lang w:eastAsia="zh-CN"/>
                </w:rPr>
                <w:t>Per-UE gaps</w:t>
              </w:r>
            </w:ins>
          </w:p>
        </w:tc>
        <w:tc>
          <w:tcPr>
            <w:tcW w:w="0" w:type="auto"/>
            <w:tcBorders>
              <w:top w:val="single" w:sz="4" w:space="0" w:color="auto"/>
              <w:left w:val="single" w:sz="4" w:space="0" w:color="auto"/>
              <w:bottom w:val="single" w:sz="4" w:space="0" w:color="auto"/>
              <w:right w:val="single" w:sz="4" w:space="0" w:color="auto"/>
            </w:tcBorders>
          </w:tcPr>
          <w:p w14:paraId="3509F142" w14:textId="77777777" w:rsidR="00EA4B5A" w:rsidRPr="00020619" w:rsidRDefault="00EA4B5A" w:rsidP="00BB34DD">
            <w:pPr>
              <w:keepNext/>
              <w:keepLines/>
              <w:overflowPunct w:val="0"/>
              <w:autoSpaceDE w:val="0"/>
              <w:autoSpaceDN w:val="0"/>
              <w:adjustRightInd w:val="0"/>
              <w:spacing w:after="0"/>
              <w:textAlignment w:val="baseline"/>
              <w:rPr>
                <w:ins w:id="68318" w:author="BigCREditor-RAN4#104-bis" w:date="2022-10-21T15:50:00Z"/>
                <w:rFonts w:ascii="Arial" w:hAnsi="Arial"/>
                <w:bCs/>
                <w:sz w:val="18"/>
                <w:lang w:eastAsia="zh-CN"/>
              </w:rPr>
            </w:pPr>
          </w:p>
        </w:tc>
      </w:tr>
      <w:tr w:rsidR="00EA4B5A" w:rsidRPr="00020619" w14:paraId="0C866D60" w14:textId="77777777" w:rsidTr="00BB34DD">
        <w:trPr>
          <w:cantSplit/>
          <w:ins w:id="68319"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1DB3A00A" w14:textId="77777777" w:rsidR="00EA4B5A" w:rsidRPr="00020619" w:rsidRDefault="00EA4B5A" w:rsidP="00BB34DD">
            <w:pPr>
              <w:keepNext/>
              <w:keepLines/>
              <w:overflowPunct w:val="0"/>
              <w:autoSpaceDE w:val="0"/>
              <w:autoSpaceDN w:val="0"/>
              <w:adjustRightInd w:val="0"/>
              <w:spacing w:after="0"/>
              <w:textAlignment w:val="baseline"/>
              <w:rPr>
                <w:ins w:id="68320" w:author="BigCREditor-RAN4#104-bis" w:date="2022-10-21T15:50:00Z"/>
                <w:rFonts w:ascii="Arial" w:hAnsi="Arial"/>
                <w:sz w:val="18"/>
                <w:lang w:eastAsia="zh-CN"/>
              </w:rPr>
            </w:pPr>
            <w:ins w:id="68321" w:author="BigCREditor-RAN4#104-bis" w:date="2022-10-21T15:50:00Z">
              <w:r w:rsidRPr="00020619">
                <w:rPr>
                  <w:rFonts w:ascii="Arial" w:hAnsi="Arial"/>
                  <w:sz w:val="18"/>
                  <w:lang w:eastAsia="zh-CN"/>
                </w:rPr>
                <w:t xml:space="preserve">Measurement gap </w:t>
              </w:r>
              <w:proofErr w:type="spellStart"/>
              <w:r w:rsidRPr="00020619">
                <w:rPr>
                  <w:rFonts w:ascii="Arial" w:hAnsi="Arial"/>
                  <w:sz w:val="18"/>
                  <w:lang w:eastAsia="zh-CN"/>
                </w:rPr>
                <w:t>repitition</w:t>
              </w:r>
              <w:proofErr w:type="spellEnd"/>
              <w:r w:rsidRPr="00020619">
                <w:rPr>
                  <w:rFonts w:ascii="Arial" w:hAnsi="Arial"/>
                  <w:sz w:val="18"/>
                  <w:lang w:eastAsia="zh-CN"/>
                </w:rPr>
                <w:t xml:space="preserve"> periodicity</w:t>
              </w:r>
            </w:ins>
          </w:p>
        </w:tc>
        <w:tc>
          <w:tcPr>
            <w:tcW w:w="0" w:type="auto"/>
            <w:tcBorders>
              <w:top w:val="single" w:sz="4" w:space="0" w:color="auto"/>
              <w:left w:val="single" w:sz="4" w:space="0" w:color="auto"/>
              <w:bottom w:val="single" w:sz="4" w:space="0" w:color="auto"/>
              <w:right w:val="single" w:sz="4" w:space="0" w:color="auto"/>
            </w:tcBorders>
          </w:tcPr>
          <w:p w14:paraId="0F0F6146" w14:textId="77777777" w:rsidR="00EA4B5A" w:rsidRPr="00020619" w:rsidRDefault="00EA4B5A" w:rsidP="00BB34DD">
            <w:pPr>
              <w:keepNext/>
              <w:keepLines/>
              <w:overflowPunct w:val="0"/>
              <w:autoSpaceDE w:val="0"/>
              <w:autoSpaceDN w:val="0"/>
              <w:adjustRightInd w:val="0"/>
              <w:spacing w:after="0"/>
              <w:textAlignment w:val="baseline"/>
              <w:rPr>
                <w:ins w:id="68322" w:author="BigCREditor-RAN4#104-bis" w:date="2022-10-21T15:50:00Z"/>
                <w:rFonts w:ascii="Arial" w:hAnsi="Arial" w:cs="Arial"/>
                <w:sz w:val="18"/>
                <w:lang w:eastAsia="zh-CN"/>
              </w:rPr>
            </w:pPr>
            <w:proofErr w:type="spellStart"/>
            <w:ins w:id="68323" w:author="BigCREditor-RAN4#104-bis" w:date="2022-10-21T15:50:00Z">
              <w:r w:rsidRPr="00020619">
                <w:rPr>
                  <w:rFonts w:ascii="Arial" w:hAnsi="Arial" w:cs="Arial"/>
                  <w:sz w:val="18"/>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tcPr>
          <w:p w14:paraId="5C137266" w14:textId="77777777" w:rsidR="00EA4B5A" w:rsidRPr="00020619" w:rsidRDefault="00EA4B5A" w:rsidP="00BB34DD">
            <w:pPr>
              <w:keepNext/>
              <w:keepLines/>
              <w:overflowPunct w:val="0"/>
              <w:autoSpaceDE w:val="0"/>
              <w:autoSpaceDN w:val="0"/>
              <w:adjustRightInd w:val="0"/>
              <w:spacing w:after="0"/>
              <w:textAlignment w:val="baseline"/>
              <w:rPr>
                <w:ins w:id="68324" w:author="BigCREditor-RAN4#104-bis" w:date="2022-10-21T15:50:00Z"/>
                <w:rFonts w:ascii="Arial" w:hAnsi="Arial"/>
                <w:bCs/>
                <w:sz w:val="18"/>
                <w:lang w:eastAsia="zh-CN"/>
              </w:rPr>
            </w:pPr>
            <w:ins w:id="68325"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7118A731" w14:textId="77777777" w:rsidR="00EA4B5A" w:rsidRPr="00020619" w:rsidRDefault="00EA4B5A" w:rsidP="00BB34DD">
            <w:pPr>
              <w:keepNext/>
              <w:keepLines/>
              <w:overflowPunct w:val="0"/>
              <w:autoSpaceDE w:val="0"/>
              <w:autoSpaceDN w:val="0"/>
              <w:adjustRightInd w:val="0"/>
              <w:spacing w:after="0"/>
              <w:textAlignment w:val="baseline"/>
              <w:rPr>
                <w:ins w:id="68326" w:author="BigCREditor-RAN4#104-bis" w:date="2022-10-21T15:50:00Z"/>
                <w:rFonts w:ascii="Arial" w:hAnsi="Arial"/>
                <w:bCs/>
                <w:sz w:val="18"/>
                <w:lang w:eastAsia="zh-CN"/>
              </w:rPr>
            </w:pPr>
            <w:ins w:id="68327" w:author="BigCREditor-RAN4#104-bis" w:date="2022-10-21T15:50:00Z">
              <w:r w:rsidRPr="00020619">
                <w:rPr>
                  <w:rFonts w:ascii="Arial" w:hAnsi="Arial"/>
                  <w:bCs/>
                  <w:sz w:val="18"/>
                  <w:lang w:eastAsia="zh-CN"/>
                </w:rPr>
                <w:t>40</w:t>
              </w:r>
            </w:ins>
          </w:p>
        </w:tc>
        <w:tc>
          <w:tcPr>
            <w:tcW w:w="0" w:type="auto"/>
            <w:tcBorders>
              <w:top w:val="single" w:sz="4" w:space="0" w:color="auto"/>
              <w:left w:val="single" w:sz="4" w:space="0" w:color="auto"/>
              <w:bottom w:val="single" w:sz="4" w:space="0" w:color="auto"/>
              <w:right w:val="single" w:sz="4" w:space="0" w:color="auto"/>
            </w:tcBorders>
          </w:tcPr>
          <w:p w14:paraId="59D2F178" w14:textId="77777777" w:rsidR="00EA4B5A" w:rsidRPr="00020619" w:rsidRDefault="00EA4B5A" w:rsidP="00BB34DD">
            <w:pPr>
              <w:keepNext/>
              <w:keepLines/>
              <w:overflowPunct w:val="0"/>
              <w:autoSpaceDE w:val="0"/>
              <w:autoSpaceDN w:val="0"/>
              <w:adjustRightInd w:val="0"/>
              <w:spacing w:after="0"/>
              <w:textAlignment w:val="baseline"/>
              <w:rPr>
                <w:ins w:id="68328" w:author="BigCREditor-RAN4#104-bis" w:date="2022-10-21T15:50:00Z"/>
                <w:rFonts w:ascii="Arial" w:hAnsi="Arial"/>
                <w:bCs/>
                <w:sz w:val="18"/>
                <w:lang w:eastAsia="zh-CN"/>
              </w:rPr>
            </w:pPr>
          </w:p>
        </w:tc>
      </w:tr>
      <w:tr w:rsidR="00EA4B5A" w:rsidRPr="00020619" w14:paraId="5E6D6BA2" w14:textId="77777777" w:rsidTr="00BB34DD">
        <w:trPr>
          <w:cantSplit/>
          <w:ins w:id="68329"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1C1EBB1E" w14:textId="77777777" w:rsidR="00EA4B5A" w:rsidRPr="00020619" w:rsidRDefault="00EA4B5A" w:rsidP="00BB34DD">
            <w:pPr>
              <w:keepNext/>
              <w:keepLines/>
              <w:overflowPunct w:val="0"/>
              <w:autoSpaceDE w:val="0"/>
              <w:autoSpaceDN w:val="0"/>
              <w:adjustRightInd w:val="0"/>
              <w:spacing w:after="0"/>
              <w:textAlignment w:val="baseline"/>
              <w:rPr>
                <w:ins w:id="68330" w:author="BigCREditor-RAN4#104-bis" w:date="2022-10-21T15:50:00Z"/>
                <w:rFonts w:ascii="Arial" w:hAnsi="Arial"/>
                <w:sz w:val="18"/>
                <w:lang w:eastAsia="zh-CN"/>
              </w:rPr>
            </w:pPr>
            <w:ins w:id="68331" w:author="BigCREditor-RAN4#104-bis" w:date="2022-10-21T15:50:00Z">
              <w:r w:rsidRPr="00020619">
                <w:rPr>
                  <w:rFonts w:ascii="Arial" w:hAnsi="Arial"/>
                  <w:sz w:val="18"/>
                  <w:lang w:eastAsia="zh-CN"/>
                </w:rPr>
                <w:t>Measurement gap length</w:t>
              </w:r>
            </w:ins>
          </w:p>
        </w:tc>
        <w:tc>
          <w:tcPr>
            <w:tcW w:w="0" w:type="auto"/>
            <w:tcBorders>
              <w:top w:val="single" w:sz="4" w:space="0" w:color="auto"/>
              <w:left w:val="single" w:sz="4" w:space="0" w:color="auto"/>
              <w:bottom w:val="single" w:sz="4" w:space="0" w:color="auto"/>
              <w:right w:val="single" w:sz="4" w:space="0" w:color="auto"/>
            </w:tcBorders>
          </w:tcPr>
          <w:p w14:paraId="61FD2D10" w14:textId="77777777" w:rsidR="00EA4B5A" w:rsidRPr="00020619" w:rsidRDefault="00EA4B5A" w:rsidP="00BB34DD">
            <w:pPr>
              <w:keepNext/>
              <w:keepLines/>
              <w:overflowPunct w:val="0"/>
              <w:autoSpaceDE w:val="0"/>
              <w:autoSpaceDN w:val="0"/>
              <w:adjustRightInd w:val="0"/>
              <w:spacing w:after="0"/>
              <w:textAlignment w:val="baseline"/>
              <w:rPr>
                <w:ins w:id="68332" w:author="BigCREditor-RAN4#104-bis" w:date="2022-10-21T15:50:00Z"/>
                <w:rFonts w:ascii="Arial" w:hAnsi="Arial" w:cs="Arial"/>
                <w:sz w:val="18"/>
                <w:lang w:eastAsia="zh-CN"/>
              </w:rPr>
            </w:pPr>
            <w:proofErr w:type="spellStart"/>
            <w:ins w:id="68333" w:author="BigCREditor-RAN4#104-bis" w:date="2022-10-21T15:50:00Z">
              <w:r w:rsidRPr="00020619">
                <w:rPr>
                  <w:rFonts w:ascii="Arial" w:hAnsi="Arial" w:cs="Arial"/>
                  <w:sz w:val="18"/>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tcPr>
          <w:p w14:paraId="48B69D5F" w14:textId="77777777" w:rsidR="00EA4B5A" w:rsidRPr="00020619" w:rsidRDefault="00EA4B5A" w:rsidP="00BB34DD">
            <w:pPr>
              <w:keepNext/>
              <w:keepLines/>
              <w:overflowPunct w:val="0"/>
              <w:autoSpaceDE w:val="0"/>
              <w:autoSpaceDN w:val="0"/>
              <w:adjustRightInd w:val="0"/>
              <w:spacing w:after="0"/>
              <w:textAlignment w:val="baseline"/>
              <w:rPr>
                <w:ins w:id="68334" w:author="BigCREditor-RAN4#104-bis" w:date="2022-10-21T15:50:00Z"/>
                <w:rFonts w:ascii="Arial" w:hAnsi="Arial"/>
                <w:bCs/>
                <w:sz w:val="18"/>
                <w:lang w:eastAsia="zh-CN"/>
              </w:rPr>
            </w:pPr>
            <w:ins w:id="68335"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20C02832" w14:textId="77777777" w:rsidR="00EA4B5A" w:rsidRPr="00020619" w:rsidRDefault="00EA4B5A" w:rsidP="00BB34DD">
            <w:pPr>
              <w:keepNext/>
              <w:keepLines/>
              <w:overflowPunct w:val="0"/>
              <w:autoSpaceDE w:val="0"/>
              <w:autoSpaceDN w:val="0"/>
              <w:adjustRightInd w:val="0"/>
              <w:spacing w:after="0"/>
              <w:textAlignment w:val="baseline"/>
              <w:rPr>
                <w:ins w:id="68336" w:author="BigCREditor-RAN4#104-bis" w:date="2022-10-21T15:50:00Z"/>
                <w:rFonts w:ascii="Arial" w:hAnsi="Arial"/>
                <w:bCs/>
                <w:sz w:val="18"/>
                <w:lang w:eastAsia="zh-CN"/>
              </w:rPr>
            </w:pPr>
            <w:ins w:id="68337" w:author="BigCREditor-RAN4#104-bis" w:date="2022-10-21T15:50:00Z">
              <w:r w:rsidRPr="00020619">
                <w:rPr>
                  <w:rFonts w:ascii="Arial" w:hAnsi="Arial"/>
                  <w:bCs/>
                  <w:sz w:val="18"/>
                  <w:lang w:eastAsia="zh-CN"/>
                </w:rPr>
                <w:t>6</w:t>
              </w:r>
            </w:ins>
          </w:p>
        </w:tc>
        <w:tc>
          <w:tcPr>
            <w:tcW w:w="0" w:type="auto"/>
            <w:tcBorders>
              <w:top w:val="single" w:sz="4" w:space="0" w:color="auto"/>
              <w:left w:val="single" w:sz="4" w:space="0" w:color="auto"/>
              <w:bottom w:val="single" w:sz="4" w:space="0" w:color="auto"/>
              <w:right w:val="single" w:sz="4" w:space="0" w:color="auto"/>
            </w:tcBorders>
          </w:tcPr>
          <w:p w14:paraId="06D2C21C" w14:textId="77777777" w:rsidR="00EA4B5A" w:rsidRPr="00020619" w:rsidRDefault="00EA4B5A" w:rsidP="00BB34DD">
            <w:pPr>
              <w:keepNext/>
              <w:keepLines/>
              <w:overflowPunct w:val="0"/>
              <w:autoSpaceDE w:val="0"/>
              <w:autoSpaceDN w:val="0"/>
              <w:adjustRightInd w:val="0"/>
              <w:spacing w:after="0"/>
              <w:textAlignment w:val="baseline"/>
              <w:rPr>
                <w:ins w:id="68338" w:author="BigCREditor-RAN4#104-bis" w:date="2022-10-21T15:50:00Z"/>
                <w:rFonts w:ascii="Arial" w:hAnsi="Arial"/>
                <w:bCs/>
                <w:sz w:val="18"/>
                <w:lang w:eastAsia="zh-CN"/>
              </w:rPr>
            </w:pPr>
          </w:p>
        </w:tc>
      </w:tr>
      <w:tr w:rsidR="00EA4B5A" w:rsidRPr="00020619" w14:paraId="286E582C" w14:textId="77777777" w:rsidTr="00BB34DD">
        <w:trPr>
          <w:cantSplit/>
          <w:ins w:id="68339"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26C72049" w14:textId="77777777" w:rsidR="00EA4B5A" w:rsidRPr="00020619" w:rsidRDefault="00EA4B5A" w:rsidP="00BB34DD">
            <w:pPr>
              <w:keepNext/>
              <w:keepLines/>
              <w:overflowPunct w:val="0"/>
              <w:autoSpaceDE w:val="0"/>
              <w:autoSpaceDN w:val="0"/>
              <w:adjustRightInd w:val="0"/>
              <w:spacing w:after="0"/>
              <w:textAlignment w:val="baseline"/>
              <w:rPr>
                <w:ins w:id="68340" w:author="BigCREditor-RAN4#104-bis" w:date="2022-10-21T15:50:00Z"/>
                <w:rFonts w:ascii="Arial" w:hAnsi="Arial"/>
                <w:sz w:val="18"/>
                <w:lang w:eastAsia="zh-CN"/>
              </w:rPr>
            </w:pPr>
            <w:ins w:id="68341" w:author="BigCREditor-RAN4#104-bis" w:date="2022-10-21T15:50:00Z">
              <w:r w:rsidRPr="00020619">
                <w:rPr>
                  <w:rFonts w:ascii="Arial" w:hAnsi="Arial"/>
                  <w:sz w:val="18"/>
                  <w:lang w:eastAsia="zh-CN"/>
                </w:rPr>
                <w:t>Measurement gap offset</w:t>
              </w:r>
            </w:ins>
          </w:p>
        </w:tc>
        <w:tc>
          <w:tcPr>
            <w:tcW w:w="0" w:type="auto"/>
            <w:tcBorders>
              <w:top w:val="single" w:sz="4" w:space="0" w:color="auto"/>
              <w:left w:val="single" w:sz="4" w:space="0" w:color="auto"/>
              <w:bottom w:val="single" w:sz="4" w:space="0" w:color="auto"/>
              <w:right w:val="single" w:sz="4" w:space="0" w:color="auto"/>
            </w:tcBorders>
          </w:tcPr>
          <w:p w14:paraId="402E62B7" w14:textId="77777777" w:rsidR="00EA4B5A" w:rsidRPr="00020619" w:rsidRDefault="00EA4B5A" w:rsidP="00BB34DD">
            <w:pPr>
              <w:keepNext/>
              <w:keepLines/>
              <w:overflowPunct w:val="0"/>
              <w:autoSpaceDE w:val="0"/>
              <w:autoSpaceDN w:val="0"/>
              <w:adjustRightInd w:val="0"/>
              <w:spacing w:after="0"/>
              <w:textAlignment w:val="baseline"/>
              <w:rPr>
                <w:ins w:id="68342" w:author="BigCREditor-RAN4#104-bis" w:date="2022-10-21T15:50:00Z"/>
                <w:rFonts w:ascii="Arial" w:hAnsi="Arial" w:cs="Arial"/>
                <w:sz w:val="18"/>
                <w:lang w:eastAsia="zh-CN"/>
              </w:rPr>
            </w:pPr>
            <w:proofErr w:type="spellStart"/>
            <w:ins w:id="68343" w:author="BigCREditor-RAN4#104-bis" w:date="2022-10-21T15:50:00Z">
              <w:r w:rsidRPr="00020619">
                <w:rPr>
                  <w:rFonts w:ascii="Arial" w:hAnsi="Arial" w:cs="Arial"/>
                  <w:sz w:val="18"/>
                  <w:lang w:eastAsia="zh-CN"/>
                </w:rPr>
                <w:t>ms</w:t>
              </w:r>
              <w:proofErr w:type="spellEnd"/>
            </w:ins>
          </w:p>
        </w:tc>
        <w:tc>
          <w:tcPr>
            <w:tcW w:w="0" w:type="auto"/>
            <w:tcBorders>
              <w:top w:val="single" w:sz="4" w:space="0" w:color="auto"/>
              <w:left w:val="single" w:sz="4" w:space="0" w:color="auto"/>
              <w:bottom w:val="single" w:sz="4" w:space="0" w:color="auto"/>
              <w:right w:val="single" w:sz="4" w:space="0" w:color="auto"/>
            </w:tcBorders>
            <w:vAlign w:val="center"/>
          </w:tcPr>
          <w:p w14:paraId="4E8DEA49" w14:textId="77777777" w:rsidR="00EA4B5A" w:rsidRPr="00020619" w:rsidRDefault="00EA4B5A" w:rsidP="00BB34DD">
            <w:pPr>
              <w:keepNext/>
              <w:keepLines/>
              <w:overflowPunct w:val="0"/>
              <w:autoSpaceDE w:val="0"/>
              <w:autoSpaceDN w:val="0"/>
              <w:adjustRightInd w:val="0"/>
              <w:spacing w:after="0"/>
              <w:textAlignment w:val="baseline"/>
              <w:rPr>
                <w:ins w:id="68344" w:author="BigCREditor-RAN4#104-bis" w:date="2022-10-21T15:50:00Z"/>
                <w:rFonts w:ascii="Arial" w:hAnsi="Arial"/>
                <w:bCs/>
                <w:sz w:val="18"/>
                <w:lang w:eastAsia="zh-CN"/>
              </w:rPr>
            </w:pPr>
            <w:ins w:id="68345"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3561CA43" w14:textId="77777777" w:rsidR="00EA4B5A" w:rsidRPr="00020619" w:rsidRDefault="00EA4B5A" w:rsidP="00BB34DD">
            <w:pPr>
              <w:keepNext/>
              <w:keepLines/>
              <w:overflowPunct w:val="0"/>
              <w:autoSpaceDE w:val="0"/>
              <w:autoSpaceDN w:val="0"/>
              <w:adjustRightInd w:val="0"/>
              <w:spacing w:after="0"/>
              <w:textAlignment w:val="baseline"/>
              <w:rPr>
                <w:ins w:id="68346" w:author="BigCREditor-RAN4#104-bis" w:date="2022-10-21T15:50:00Z"/>
                <w:rFonts w:ascii="Arial" w:hAnsi="Arial"/>
                <w:bCs/>
                <w:sz w:val="18"/>
                <w:lang w:eastAsia="zh-CN"/>
              </w:rPr>
            </w:pPr>
            <w:ins w:id="68347" w:author="BigCREditor-RAN4#104-bis" w:date="2022-10-21T15:50:00Z">
              <w:r w:rsidRPr="00020619">
                <w:rPr>
                  <w:rFonts w:ascii="Arial" w:hAnsi="Arial"/>
                  <w:bCs/>
                  <w:sz w:val="18"/>
                  <w:lang w:eastAsia="zh-CN"/>
                </w:rPr>
                <w:t>39</w:t>
              </w:r>
            </w:ins>
          </w:p>
        </w:tc>
        <w:tc>
          <w:tcPr>
            <w:tcW w:w="0" w:type="auto"/>
            <w:tcBorders>
              <w:top w:val="single" w:sz="4" w:space="0" w:color="auto"/>
              <w:left w:val="single" w:sz="4" w:space="0" w:color="auto"/>
              <w:bottom w:val="single" w:sz="4" w:space="0" w:color="auto"/>
              <w:right w:val="single" w:sz="4" w:space="0" w:color="auto"/>
            </w:tcBorders>
          </w:tcPr>
          <w:p w14:paraId="03993AB8" w14:textId="77777777" w:rsidR="00EA4B5A" w:rsidRPr="00020619" w:rsidRDefault="00EA4B5A" w:rsidP="00BB34DD">
            <w:pPr>
              <w:keepNext/>
              <w:keepLines/>
              <w:overflowPunct w:val="0"/>
              <w:autoSpaceDE w:val="0"/>
              <w:autoSpaceDN w:val="0"/>
              <w:adjustRightInd w:val="0"/>
              <w:spacing w:after="0"/>
              <w:textAlignment w:val="baseline"/>
              <w:rPr>
                <w:ins w:id="68348" w:author="BigCREditor-RAN4#104-bis" w:date="2022-10-21T15:50:00Z"/>
                <w:rFonts w:ascii="Arial" w:hAnsi="Arial"/>
                <w:bCs/>
                <w:sz w:val="18"/>
                <w:lang w:eastAsia="zh-CN"/>
              </w:rPr>
            </w:pPr>
          </w:p>
        </w:tc>
      </w:tr>
      <w:tr w:rsidR="00EA4B5A" w:rsidRPr="00020619" w14:paraId="0ACFA7D2" w14:textId="77777777" w:rsidTr="00BB34DD">
        <w:trPr>
          <w:cantSplit/>
          <w:ins w:id="68349"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2C3953B9" w14:textId="77777777" w:rsidR="00EA4B5A" w:rsidRPr="00020619" w:rsidRDefault="00EA4B5A" w:rsidP="00BB34DD">
            <w:pPr>
              <w:keepNext/>
              <w:keepLines/>
              <w:overflowPunct w:val="0"/>
              <w:autoSpaceDE w:val="0"/>
              <w:autoSpaceDN w:val="0"/>
              <w:adjustRightInd w:val="0"/>
              <w:spacing w:after="0"/>
              <w:textAlignment w:val="baseline"/>
              <w:rPr>
                <w:ins w:id="68350" w:author="BigCREditor-RAN4#104-bis" w:date="2022-10-21T15:50:00Z"/>
                <w:rFonts w:ascii="Arial" w:hAnsi="Arial"/>
                <w:sz w:val="18"/>
                <w:lang w:eastAsia="zh-CN"/>
              </w:rPr>
            </w:pPr>
            <w:ins w:id="68351" w:author="BigCREditor-RAN4#104-bis" w:date="2022-10-21T15:50:00Z">
              <w:r w:rsidRPr="00020619">
                <w:rPr>
                  <w:rFonts w:ascii="Arial" w:hAnsi="Arial"/>
                  <w:sz w:val="18"/>
                  <w:lang w:eastAsia="zh-CN"/>
                </w:rPr>
                <w:t>SMTC configuration</w:t>
              </w:r>
            </w:ins>
          </w:p>
        </w:tc>
        <w:tc>
          <w:tcPr>
            <w:tcW w:w="0" w:type="auto"/>
            <w:tcBorders>
              <w:top w:val="single" w:sz="4" w:space="0" w:color="auto"/>
              <w:left w:val="single" w:sz="4" w:space="0" w:color="auto"/>
              <w:bottom w:val="single" w:sz="4" w:space="0" w:color="auto"/>
              <w:right w:val="single" w:sz="4" w:space="0" w:color="auto"/>
            </w:tcBorders>
          </w:tcPr>
          <w:p w14:paraId="2E4D9B7A" w14:textId="77777777" w:rsidR="00EA4B5A" w:rsidRPr="00020619" w:rsidRDefault="00EA4B5A" w:rsidP="00BB34DD">
            <w:pPr>
              <w:keepNext/>
              <w:keepLines/>
              <w:overflowPunct w:val="0"/>
              <w:autoSpaceDE w:val="0"/>
              <w:autoSpaceDN w:val="0"/>
              <w:adjustRightInd w:val="0"/>
              <w:spacing w:after="0"/>
              <w:textAlignment w:val="baseline"/>
              <w:rPr>
                <w:ins w:id="68352" w:author="BigCREditor-RAN4#104-bis" w:date="2022-10-21T15:50:00Z"/>
                <w:rFonts w:ascii="Arial" w:hAnsi="Arial" w:cs="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25264CB" w14:textId="77777777" w:rsidR="00EA4B5A" w:rsidRPr="00020619" w:rsidRDefault="00EA4B5A" w:rsidP="00BB34DD">
            <w:pPr>
              <w:keepNext/>
              <w:keepLines/>
              <w:overflowPunct w:val="0"/>
              <w:autoSpaceDE w:val="0"/>
              <w:autoSpaceDN w:val="0"/>
              <w:adjustRightInd w:val="0"/>
              <w:spacing w:after="0"/>
              <w:textAlignment w:val="baseline"/>
              <w:rPr>
                <w:ins w:id="68353" w:author="BigCREditor-RAN4#104-bis" w:date="2022-10-21T15:50:00Z"/>
                <w:rFonts w:ascii="Arial" w:hAnsi="Arial"/>
                <w:bCs/>
                <w:sz w:val="18"/>
                <w:lang w:eastAsia="zh-CN"/>
              </w:rPr>
            </w:pPr>
            <w:ins w:id="68354"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5DF1B8E7" w14:textId="77777777" w:rsidR="00EA4B5A" w:rsidRPr="00020619" w:rsidRDefault="00EA4B5A" w:rsidP="00BB34DD">
            <w:pPr>
              <w:keepNext/>
              <w:keepLines/>
              <w:overflowPunct w:val="0"/>
              <w:autoSpaceDE w:val="0"/>
              <w:autoSpaceDN w:val="0"/>
              <w:adjustRightInd w:val="0"/>
              <w:spacing w:after="0"/>
              <w:textAlignment w:val="baseline"/>
              <w:rPr>
                <w:ins w:id="68355" w:author="BigCREditor-RAN4#104-bis" w:date="2022-10-21T15:50:00Z"/>
                <w:rFonts w:ascii="Arial" w:hAnsi="Arial"/>
                <w:bCs/>
                <w:sz w:val="18"/>
                <w:lang w:eastAsia="zh-CN"/>
              </w:rPr>
            </w:pPr>
            <w:ins w:id="68356" w:author="BigCREditor-RAN4#104-bis" w:date="2022-10-21T15:50:00Z">
              <w:r w:rsidRPr="00020619">
                <w:rPr>
                  <w:rFonts w:ascii="Arial" w:hAnsi="Arial"/>
                  <w:bCs/>
                  <w:sz w:val="18"/>
                  <w:lang w:eastAsia="zh-CN"/>
                </w:rPr>
                <w:t>SMTC.1</w:t>
              </w:r>
            </w:ins>
          </w:p>
        </w:tc>
        <w:tc>
          <w:tcPr>
            <w:tcW w:w="0" w:type="auto"/>
            <w:tcBorders>
              <w:top w:val="single" w:sz="4" w:space="0" w:color="auto"/>
              <w:left w:val="single" w:sz="4" w:space="0" w:color="auto"/>
              <w:bottom w:val="single" w:sz="4" w:space="0" w:color="auto"/>
              <w:right w:val="single" w:sz="4" w:space="0" w:color="auto"/>
            </w:tcBorders>
          </w:tcPr>
          <w:p w14:paraId="1D4F6B2F" w14:textId="77777777" w:rsidR="00EA4B5A" w:rsidRPr="00020619" w:rsidRDefault="00EA4B5A" w:rsidP="00BB34DD">
            <w:pPr>
              <w:keepNext/>
              <w:keepLines/>
              <w:overflowPunct w:val="0"/>
              <w:autoSpaceDE w:val="0"/>
              <w:autoSpaceDN w:val="0"/>
              <w:adjustRightInd w:val="0"/>
              <w:spacing w:after="0"/>
              <w:textAlignment w:val="baseline"/>
              <w:rPr>
                <w:ins w:id="68357" w:author="BigCREditor-RAN4#104-bis" w:date="2022-10-21T15:50:00Z"/>
                <w:rFonts w:ascii="Arial" w:hAnsi="Arial"/>
                <w:bCs/>
                <w:sz w:val="18"/>
                <w:lang w:eastAsia="zh-CN"/>
              </w:rPr>
            </w:pPr>
          </w:p>
        </w:tc>
      </w:tr>
      <w:tr w:rsidR="00EA4B5A" w:rsidRPr="00020619" w14:paraId="6CC119EF" w14:textId="77777777" w:rsidTr="00BB34DD">
        <w:trPr>
          <w:cantSplit/>
          <w:ins w:id="68358"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5B65CA2D" w14:textId="77777777" w:rsidR="00EA4B5A" w:rsidRPr="00020619" w:rsidRDefault="00EA4B5A" w:rsidP="00BB34DD">
            <w:pPr>
              <w:keepNext/>
              <w:keepLines/>
              <w:overflowPunct w:val="0"/>
              <w:autoSpaceDE w:val="0"/>
              <w:autoSpaceDN w:val="0"/>
              <w:adjustRightInd w:val="0"/>
              <w:spacing w:after="0"/>
              <w:textAlignment w:val="baseline"/>
              <w:rPr>
                <w:ins w:id="68359" w:author="BigCREditor-RAN4#104-bis" w:date="2022-10-21T15:50:00Z"/>
                <w:rFonts w:ascii="Arial" w:hAnsi="Arial"/>
                <w:sz w:val="18"/>
                <w:lang w:eastAsia="zh-CN"/>
              </w:rPr>
            </w:pPr>
            <w:ins w:id="68360" w:author="BigCREditor-RAN4#104-bis" w:date="2022-10-21T15:50:00Z">
              <w:r w:rsidRPr="00020619">
                <w:rPr>
                  <w:rFonts w:ascii="Arial" w:hAnsi="Arial"/>
                  <w:sz w:val="18"/>
                  <w:lang w:eastAsia="zh-CN"/>
                </w:rPr>
                <w:t>CSI-RS parameters</w:t>
              </w:r>
            </w:ins>
          </w:p>
        </w:tc>
        <w:tc>
          <w:tcPr>
            <w:tcW w:w="0" w:type="auto"/>
            <w:tcBorders>
              <w:top w:val="single" w:sz="4" w:space="0" w:color="auto"/>
              <w:left w:val="single" w:sz="4" w:space="0" w:color="auto"/>
              <w:bottom w:val="single" w:sz="4" w:space="0" w:color="auto"/>
              <w:right w:val="single" w:sz="4" w:space="0" w:color="auto"/>
            </w:tcBorders>
          </w:tcPr>
          <w:p w14:paraId="6B0A0499" w14:textId="77777777" w:rsidR="00EA4B5A" w:rsidRPr="00020619" w:rsidRDefault="00EA4B5A" w:rsidP="00BB34DD">
            <w:pPr>
              <w:keepNext/>
              <w:keepLines/>
              <w:overflowPunct w:val="0"/>
              <w:autoSpaceDE w:val="0"/>
              <w:autoSpaceDN w:val="0"/>
              <w:adjustRightInd w:val="0"/>
              <w:spacing w:after="0"/>
              <w:textAlignment w:val="baseline"/>
              <w:rPr>
                <w:ins w:id="68361" w:author="BigCREditor-RAN4#104-bis" w:date="2022-10-21T15:50:00Z"/>
                <w:rFonts w:ascii="Arial" w:hAnsi="Arial" w:cs="Arial"/>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A5F6321" w14:textId="77777777" w:rsidR="00EA4B5A" w:rsidRPr="00020619" w:rsidRDefault="00EA4B5A" w:rsidP="00BB34DD">
            <w:pPr>
              <w:keepNext/>
              <w:keepLines/>
              <w:overflowPunct w:val="0"/>
              <w:autoSpaceDE w:val="0"/>
              <w:autoSpaceDN w:val="0"/>
              <w:adjustRightInd w:val="0"/>
              <w:spacing w:after="0"/>
              <w:textAlignment w:val="baseline"/>
              <w:rPr>
                <w:ins w:id="68362" w:author="BigCREditor-RAN4#104-bis" w:date="2022-10-21T15:50:00Z"/>
                <w:rFonts w:ascii="Arial" w:hAnsi="Arial"/>
                <w:bCs/>
                <w:sz w:val="18"/>
                <w:lang w:eastAsia="zh-CN"/>
              </w:rPr>
            </w:pPr>
            <w:ins w:id="68363" w:author="BigCREditor-RAN4#104-bis" w:date="2022-10-21T15:50:00Z">
              <w:r w:rsidRPr="00020619">
                <w:rPr>
                  <w:rFonts w:ascii="Arial" w:hAnsi="Arial"/>
                  <w:bCs/>
                  <w:sz w:val="18"/>
                  <w:lang w:eastAsia="zh-CN"/>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386AEB70" w14:textId="77777777" w:rsidR="00EA4B5A" w:rsidRPr="00020619" w:rsidRDefault="00EA4B5A" w:rsidP="00BB34DD">
            <w:pPr>
              <w:keepNext/>
              <w:keepLines/>
              <w:overflowPunct w:val="0"/>
              <w:autoSpaceDE w:val="0"/>
              <w:autoSpaceDN w:val="0"/>
              <w:adjustRightInd w:val="0"/>
              <w:spacing w:after="0"/>
              <w:textAlignment w:val="baseline"/>
              <w:rPr>
                <w:ins w:id="68364" w:author="BigCREditor-RAN4#104-bis" w:date="2022-10-21T15:50:00Z"/>
                <w:rFonts w:ascii="Arial" w:hAnsi="Arial"/>
                <w:bCs/>
                <w:sz w:val="18"/>
                <w:lang w:eastAsia="zh-CN"/>
              </w:rPr>
            </w:pPr>
            <w:ins w:id="68365" w:author="BigCREditor-RAN4#104-bis" w:date="2022-10-21T15:50:00Z">
              <w:r w:rsidRPr="00020619">
                <w:rPr>
                  <w:rFonts w:ascii="Arial" w:hAnsi="Arial"/>
                  <w:bCs/>
                  <w:sz w:val="18"/>
                  <w:lang w:eastAsia="zh-CN"/>
                </w:rPr>
                <w:t>CSI-RS.3.2 TDD</w:t>
              </w:r>
            </w:ins>
          </w:p>
        </w:tc>
        <w:tc>
          <w:tcPr>
            <w:tcW w:w="0" w:type="auto"/>
            <w:tcBorders>
              <w:top w:val="single" w:sz="4" w:space="0" w:color="auto"/>
              <w:left w:val="single" w:sz="4" w:space="0" w:color="auto"/>
              <w:bottom w:val="single" w:sz="4" w:space="0" w:color="auto"/>
              <w:right w:val="single" w:sz="4" w:space="0" w:color="auto"/>
            </w:tcBorders>
          </w:tcPr>
          <w:p w14:paraId="78D70AAA" w14:textId="77777777" w:rsidR="00EA4B5A" w:rsidRPr="00020619" w:rsidRDefault="00EA4B5A" w:rsidP="00BB34DD">
            <w:pPr>
              <w:keepNext/>
              <w:keepLines/>
              <w:overflowPunct w:val="0"/>
              <w:autoSpaceDE w:val="0"/>
              <w:autoSpaceDN w:val="0"/>
              <w:adjustRightInd w:val="0"/>
              <w:spacing w:after="0"/>
              <w:textAlignment w:val="baseline"/>
              <w:rPr>
                <w:ins w:id="68366" w:author="BigCREditor-RAN4#104-bis" w:date="2022-10-21T15:50:00Z"/>
                <w:rFonts w:ascii="Arial" w:hAnsi="Arial"/>
                <w:bCs/>
                <w:sz w:val="18"/>
                <w:lang w:eastAsia="zh-CN"/>
              </w:rPr>
            </w:pPr>
          </w:p>
        </w:tc>
      </w:tr>
      <w:tr w:rsidR="00EA4B5A" w:rsidRPr="00020619" w14:paraId="4BA53678" w14:textId="77777777" w:rsidTr="00BB34DD">
        <w:trPr>
          <w:cantSplit/>
          <w:ins w:id="68367"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470CE188" w14:textId="77777777" w:rsidR="00EA4B5A" w:rsidRPr="00020619" w:rsidRDefault="00EA4B5A" w:rsidP="00BB34DD">
            <w:pPr>
              <w:keepNext/>
              <w:keepLines/>
              <w:overflowPunct w:val="0"/>
              <w:autoSpaceDE w:val="0"/>
              <w:autoSpaceDN w:val="0"/>
              <w:adjustRightInd w:val="0"/>
              <w:spacing w:after="0"/>
              <w:textAlignment w:val="baseline"/>
              <w:rPr>
                <w:ins w:id="68368" w:author="BigCREditor-RAN4#104-bis" w:date="2022-10-21T15:50:00Z"/>
                <w:rFonts w:ascii="Arial" w:hAnsi="Arial" w:cs="Arial"/>
                <w:sz w:val="18"/>
                <w:lang w:eastAsia="en-GB"/>
              </w:rPr>
            </w:pPr>
            <w:ins w:id="68369" w:author="BigCREditor-RAN4#104-bis" w:date="2022-10-21T15:50:00Z">
              <w:r w:rsidRPr="00020619">
                <w:rPr>
                  <w:rFonts w:ascii="Arial" w:hAnsi="Arial"/>
                  <w:sz w:val="18"/>
                  <w:lang w:eastAsia="en-GB"/>
                </w:rPr>
                <w:t>A3-Offset</w:t>
              </w:r>
            </w:ins>
          </w:p>
        </w:tc>
        <w:tc>
          <w:tcPr>
            <w:tcW w:w="0" w:type="auto"/>
            <w:tcBorders>
              <w:top w:val="single" w:sz="4" w:space="0" w:color="auto"/>
              <w:left w:val="single" w:sz="4" w:space="0" w:color="auto"/>
              <w:bottom w:val="single" w:sz="4" w:space="0" w:color="auto"/>
              <w:right w:val="single" w:sz="4" w:space="0" w:color="auto"/>
            </w:tcBorders>
          </w:tcPr>
          <w:p w14:paraId="5434F40C" w14:textId="77777777" w:rsidR="00EA4B5A" w:rsidRPr="00020619" w:rsidRDefault="00EA4B5A" w:rsidP="00BB34DD">
            <w:pPr>
              <w:keepNext/>
              <w:keepLines/>
              <w:overflowPunct w:val="0"/>
              <w:autoSpaceDE w:val="0"/>
              <w:autoSpaceDN w:val="0"/>
              <w:adjustRightInd w:val="0"/>
              <w:spacing w:after="0"/>
              <w:textAlignment w:val="baseline"/>
              <w:rPr>
                <w:ins w:id="68370" w:author="BigCREditor-RAN4#104-bis" w:date="2022-10-21T15:50:00Z"/>
                <w:rFonts w:ascii="Arial" w:hAnsi="Arial" w:cs="Arial"/>
                <w:sz w:val="18"/>
                <w:lang w:eastAsia="en-GB"/>
              </w:rPr>
            </w:pPr>
            <w:ins w:id="68371" w:author="BigCREditor-RAN4#104-bis" w:date="2022-10-21T15:50:00Z">
              <w:r w:rsidRPr="00020619">
                <w:rPr>
                  <w:rFonts w:ascii="Arial" w:hAnsi="Arial"/>
                  <w:sz w:val="18"/>
                  <w:lang w:eastAsia="en-GB"/>
                </w:rPr>
                <w:t>dB</w:t>
              </w:r>
            </w:ins>
          </w:p>
        </w:tc>
        <w:tc>
          <w:tcPr>
            <w:tcW w:w="0" w:type="auto"/>
            <w:tcBorders>
              <w:top w:val="single" w:sz="4" w:space="0" w:color="auto"/>
              <w:left w:val="single" w:sz="4" w:space="0" w:color="auto"/>
              <w:bottom w:val="single" w:sz="4" w:space="0" w:color="auto"/>
              <w:right w:val="single" w:sz="4" w:space="0" w:color="auto"/>
            </w:tcBorders>
            <w:vAlign w:val="center"/>
          </w:tcPr>
          <w:p w14:paraId="0E8361CE" w14:textId="77777777" w:rsidR="00EA4B5A" w:rsidRPr="00020619" w:rsidRDefault="00EA4B5A" w:rsidP="00BB34DD">
            <w:pPr>
              <w:keepNext/>
              <w:keepLines/>
              <w:overflowPunct w:val="0"/>
              <w:autoSpaceDE w:val="0"/>
              <w:autoSpaceDN w:val="0"/>
              <w:adjustRightInd w:val="0"/>
              <w:spacing w:after="0"/>
              <w:textAlignment w:val="baseline"/>
              <w:rPr>
                <w:ins w:id="68372" w:author="BigCREditor-RAN4#104-bis" w:date="2022-10-21T15:50:00Z"/>
                <w:rFonts w:ascii="Arial" w:hAnsi="Arial"/>
                <w:sz w:val="18"/>
                <w:lang w:eastAsia="en-GB"/>
              </w:rPr>
            </w:pPr>
            <w:ins w:id="68373"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614BCF76" w14:textId="77777777" w:rsidR="00EA4B5A" w:rsidRPr="00020619" w:rsidRDefault="00EA4B5A" w:rsidP="00BB34DD">
            <w:pPr>
              <w:keepNext/>
              <w:keepLines/>
              <w:overflowPunct w:val="0"/>
              <w:autoSpaceDE w:val="0"/>
              <w:autoSpaceDN w:val="0"/>
              <w:adjustRightInd w:val="0"/>
              <w:spacing w:after="0"/>
              <w:textAlignment w:val="baseline"/>
              <w:rPr>
                <w:ins w:id="68374" w:author="BigCREditor-RAN4#104-bis" w:date="2022-10-21T15:50:00Z"/>
                <w:rFonts w:ascii="Arial" w:hAnsi="Arial" w:cs="Arial"/>
                <w:sz w:val="18"/>
                <w:lang w:eastAsia="en-GB"/>
              </w:rPr>
            </w:pPr>
            <w:ins w:id="68375" w:author="BigCREditor-RAN4#104-bis" w:date="2022-10-21T15:50:00Z">
              <w:r w:rsidRPr="00020619">
                <w:rPr>
                  <w:rFonts w:ascii="Arial" w:hAnsi="Arial"/>
                  <w:sz w:val="18"/>
                  <w:lang w:eastAsia="en-GB"/>
                </w:rPr>
                <w:t>-6</w:t>
              </w:r>
            </w:ins>
          </w:p>
        </w:tc>
        <w:tc>
          <w:tcPr>
            <w:tcW w:w="0" w:type="auto"/>
            <w:tcBorders>
              <w:top w:val="single" w:sz="4" w:space="0" w:color="auto"/>
              <w:left w:val="single" w:sz="4" w:space="0" w:color="auto"/>
              <w:bottom w:val="single" w:sz="4" w:space="0" w:color="auto"/>
              <w:right w:val="single" w:sz="4" w:space="0" w:color="auto"/>
            </w:tcBorders>
          </w:tcPr>
          <w:p w14:paraId="3462C17A" w14:textId="77777777" w:rsidR="00EA4B5A" w:rsidRPr="00020619" w:rsidRDefault="00EA4B5A" w:rsidP="00BB34DD">
            <w:pPr>
              <w:keepNext/>
              <w:keepLines/>
              <w:overflowPunct w:val="0"/>
              <w:autoSpaceDE w:val="0"/>
              <w:autoSpaceDN w:val="0"/>
              <w:adjustRightInd w:val="0"/>
              <w:spacing w:after="0"/>
              <w:textAlignment w:val="baseline"/>
              <w:rPr>
                <w:ins w:id="68376" w:author="BigCREditor-RAN4#104-bis" w:date="2022-10-21T15:50:00Z"/>
                <w:rFonts w:ascii="Arial" w:hAnsi="Arial" w:cs="Arial"/>
                <w:sz w:val="18"/>
                <w:lang w:eastAsia="en-GB"/>
              </w:rPr>
            </w:pPr>
          </w:p>
        </w:tc>
      </w:tr>
      <w:tr w:rsidR="00EA4B5A" w:rsidRPr="00020619" w14:paraId="092D7156" w14:textId="77777777" w:rsidTr="00BB34DD">
        <w:trPr>
          <w:cantSplit/>
          <w:ins w:id="68377"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1C276892" w14:textId="77777777" w:rsidR="00EA4B5A" w:rsidRPr="00020619" w:rsidRDefault="00EA4B5A" w:rsidP="00BB34DD">
            <w:pPr>
              <w:keepNext/>
              <w:keepLines/>
              <w:overflowPunct w:val="0"/>
              <w:autoSpaceDE w:val="0"/>
              <w:autoSpaceDN w:val="0"/>
              <w:adjustRightInd w:val="0"/>
              <w:spacing w:after="0"/>
              <w:textAlignment w:val="baseline"/>
              <w:rPr>
                <w:ins w:id="68378" w:author="BigCREditor-RAN4#104-bis" w:date="2022-10-21T15:50:00Z"/>
                <w:rFonts w:ascii="Arial" w:hAnsi="Arial" w:cs="Arial"/>
                <w:sz w:val="18"/>
                <w:lang w:eastAsia="en-GB"/>
              </w:rPr>
            </w:pPr>
            <w:ins w:id="68379" w:author="BigCREditor-RAN4#104-bis" w:date="2022-10-21T15:50:00Z">
              <w:r w:rsidRPr="00020619">
                <w:rPr>
                  <w:rFonts w:ascii="Arial" w:hAnsi="Arial"/>
                  <w:sz w:val="18"/>
                  <w:lang w:eastAsia="en-GB"/>
                </w:rPr>
                <w:t>CP length</w:t>
              </w:r>
            </w:ins>
          </w:p>
        </w:tc>
        <w:tc>
          <w:tcPr>
            <w:tcW w:w="0" w:type="auto"/>
            <w:tcBorders>
              <w:top w:val="single" w:sz="4" w:space="0" w:color="auto"/>
              <w:left w:val="single" w:sz="4" w:space="0" w:color="auto"/>
              <w:bottom w:val="single" w:sz="4" w:space="0" w:color="auto"/>
              <w:right w:val="single" w:sz="4" w:space="0" w:color="auto"/>
            </w:tcBorders>
          </w:tcPr>
          <w:p w14:paraId="2EE36DC0" w14:textId="77777777" w:rsidR="00EA4B5A" w:rsidRPr="00020619" w:rsidRDefault="00EA4B5A" w:rsidP="00BB34DD">
            <w:pPr>
              <w:keepNext/>
              <w:keepLines/>
              <w:overflowPunct w:val="0"/>
              <w:autoSpaceDE w:val="0"/>
              <w:autoSpaceDN w:val="0"/>
              <w:adjustRightInd w:val="0"/>
              <w:spacing w:after="0"/>
              <w:textAlignment w:val="baseline"/>
              <w:rPr>
                <w:ins w:id="68380" w:author="BigCREditor-RAN4#104-bis" w:date="2022-10-21T15:50:00Z"/>
                <w:rFonts w:ascii="Arial" w:hAnsi="Arial" w:cs="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65F627E1" w14:textId="77777777" w:rsidR="00EA4B5A" w:rsidRPr="00020619" w:rsidRDefault="00EA4B5A" w:rsidP="00BB34DD">
            <w:pPr>
              <w:keepNext/>
              <w:keepLines/>
              <w:overflowPunct w:val="0"/>
              <w:autoSpaceDE w:val="0"/>
              <w:autoSpaceDN w:val="0"/>
              <w:adjustRightInd w:val="0"/>
              <w:spacing w:after="0"/>
              <w:textAlignment w:val="baseline"/>
              <w:rPr>
                <w:ins w:id="68381" w:author="BigCREditor-RAN4#104-bis" w:date="2022-10-21T15:50:00Z"/>
                <w:rFonts w:ascii="Arial" w:hAnsi="Arial"/>
                <w:sz w:val="18"/>
                <w:lang w:eastAsia="en-GB"/>
              </w:rPr>
            </w:pPr>
            <w:ins w:id="68382"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2F64C75E" w14:textId="77777777" w:rsidR="00EA4B5A" w:rsidRPr="00020619" w:rsidRDefault="00EA4B5A" w:rsidP="00BB34DD">
            <w:pPr>
              <w:keepNext/>
              <w:keepLines/>
              <w:overflowPunct w:val="0"/>
              <w:autoSpaceDE w:val="0"/>
              <w:autoSpaceDN w:val="0"/>
              <w:adjustRightInd w:val="0"/>
              <w:spacing w:after="0"/>
              <w:textAlignment w:val="baseline"/>
              <w:rPr>
                <w:ins w:id="68383" w:author="BigCREditor-RAN4#104-bis" w:date="2022-10-21T15:50:00Z"/>
                <w:rFonts w:ascii="Arial" w:hAnsi="Arial" w:cs="Arial"/>
                <w:sz w:val="18"/>
                <w:lang w:eastAsia="en-GB"/>
              </w:rPr>
            </w:pPr>
            <w:ins w:id="68384" w:author="BigCREditor-RAN4#104-bis" w:date="2022-10-21T15:50:00Z">
              <w:r w:rsidRPr="00020619">
                <w:rPr>
                  <w:rFonts w:ascii="Arial" w:hAnsi="Arial"/>
                  <w:sz w:val="18"/>
                  <w:lang w:eastAsia="en-GB"/>
                </w:rPr>
                <w:t>Normal</w:t>
              </w:r>
            </w:ins>
          </w:p>
        </w:tc>
        <w:tc>
          <w:tcPr>
            <w:tcW w:w="0" w:type="auto"/>
            <w:tcBorders>
              <w:top w:val="single" w:sz="4" w:space="0" w:color="auto"/>
              <w:left w:val="single" w:sz="4" w:space="0" w:color="auto"/>
              <w:bottom w:val="single" w:sz="4" w:space="0" w:color="auto"/>
              <w:right w:val="single" w:sz="4" w:space="0" w:color="auto"/>
            </w:tcBorders>
          </w:tcPr>
          <w:p w14:paraId="484138D0" w14:textId="77777777" w:rsidR="00EA4B5A" w:rsidRPr="00020619" w:rsidRDefault="00EA4B5A" w:rsidP="00BB34DD">
            <w:pPr>
              <w:keepNext/>
              <w:keepLines/>
              <w:overflowPunct w:val="0"/>
              <w:autoSpaceDE w:val="0"/>
              <w:autoSpaceDN w:val="0"/>
              <w:adjustRightInd w:val="0"/>
              <w:spacing w:after="0"/>
              <w:textAlignment w:val="baseline"/>
              <w:rPr>
                <w:ins w:id="68385" w:author="BigCREditor-RAN4#104-bis" w:date="2022-10-21T15:50:00Z"/>
                <w:rFonts w:ascii="Arial" w:hAnsi="Arial" w:cs="Arial"/>
                <w:sz w:val="18"/>
                <w:lang w:eastAsia="en-GB"/>
              </w:rPr>
            </w:pPr>
          </w:p>
        </w:tc>
      </w:tr>
      <w:tr w:rsidR="00EA4B5A" w:rsidRPr="00020619" w14:paraId="6B378063" w14:textId="77777777" w:rsidTr="00BB34DD">
        <w:trPr>
          <w:cantSplit/>
          <w:ins w:id="68386"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2F61A7B1" w14:textId="77777777" w:rsidR="00EA4B5A" w:rsidRPr="00020619" w:rsidRDefault="00EA4B5A" w:rsidP="00BB34DD">
            <w:pPr>
              <w:keepNext/>
              <w:keepLines/>
              <w:overflowPunct w:val="0"/>
              <w:autoSpaceDE w:val="0"/>
              <w:autoSpaceDN w:val="0"/>
              <w:adjustRightInd w:val="0"/>
              <w:spacing w:after="0"/>
              <w:textAlignment w:val="baseline"/>
              <w:rPr>
                <w:ins w:id="68387" w:author="BigCREditor-RAN4#104-bis" w:date="2022-10-21T15:50:00Z"/>
                <w:rFonts w:ascii="Arial" w:hAnsi="Arial" w:cs="Arial"/>
                <w:sz w:val="18"/>
                <w:lang w:eastAsia="en-GB"/>
              </w:rPr>
            </w:pPr>
            <w:ins w:id="68388" w:author="BigCREditor-RAN4#104-bis" w:date="2022-10-21T15:50:00Z">
              <w:r w:rsidRPr="00020619">
                <w:rPr>
                  <w:rFonts w:ascii="Arial" w:hAnsi="Arial"/>
                  <w:sz w:val="18"/>
                  <w:lang w:eastAsia="en-GB"/>
                </w:rPr>
                <w:t>Hysteresis</w:t>
              </w:r>
            </w:ins>
          </w:p>
        </w:tc>
        <w:tc>
          <w:tcPr>
            <w:tcW w:w="0" w:type="auto"/>
            <w:tcBorders>
              <w:top w:val="single" w:sz="4" w:space="0" w:color="auto"/>
              <w:left w:val="single" w:sz="4" w:space="0" w:color="auto"/>
              <w:bottom w:val="single" w:sz="4" w:space="0" w:color="auto"/>
              <w:right w:val="single" w:sz="4" w:space="0" w:color="auto"/>
            </w:tcBorders>
          </w:tcPr>
          <w:p w14:paraId="506AF4A9" w14:textId="77777777" w:rsidR="00EA4B5A" w:rsidRPr="00020619" w:rsidRDefault="00EA4B5A" w:rsidP="00BB34DD">
            <w:pPr>
              <w:keepNext/>
              <w:keepLines/>
              <w:overflowPunct w:val="0"/>
              <w:autoSpaceDE w:val="0"/>
              <w:autoSpaceDN w:val="0"/>
              <w:adjustRightInd w:val="0"/>
              <w:spacing w:after="0"/>
              <w:textAlignment w:val="baseline"/>
              <w:rPr>
                <w:ins w:id="68389" w:author="BigCREditor-RAN4#104-bis" w:date="2022-10-21T15:50:00Z"/>
                <w:rFonts w:ascii="Arial" w:hAnsi="Arial" w:cs="Arial"/>
                <w:sz w:val="18"/>
                <w:lang w:eastAsia="en-GB"/>
              </w:rPr>
            </w:pPr>
            <w:ins w:id="68390" w:author="BigCREditor-RAN4#104-bis" w:date="2022-10-21T15:50:00Z">
              <w:r w:rsidRPr="00020619">
                <w:rPr>
                  <w:rFonts w:ascii="Arial" w:hAnsi="Arial"/>
                  <w:sz w:val="18"/>
                  <w:lang w:eastAsia="en-GB"/>
                </w:rPr>
                <w:t>dB</w:t>
              </w:r>
            </w:ins>
          </w:p>
        </w:tc>
        <w:tc>
          <w:tcPr>
            <w:tcW w:w="0" w:type="auto"/>
            <w:tcBorders>
              <w:top w:val="single" w:sz="4" w:space="0" w:color="auto"/>
              <w:left w:val="single" w:sz="4" w:space="0" w:color="auto"/>
              <w:bottom w:val="single" w:sz="4" w:space="0" w:color="auto"/>
              <w:right w:val="single" w:sz="4" w:space="0" w:color="auto"/>
            </w:tcBorders>
            <w:vAlign w:val="center"/>
          </w:tcPr>
          <w:p w14:paraId="3238DC8D" w14:textId="77777777" w:rsidR="00EA4B5A" w:rsidRPr="00020619" w:rsidRDefault="00EA4B5A" w:rsidP="00BB34DD">
            <w:pPr>
              <w:keepNext/>
              <w:keepLines/>
              <w:overflowPunct w:val="0"/>
              <w:autoSpaceDE w:val="0"/>
              <w:autoSpaceDN w:val="0"/>
              <w:adjustRightInd w:val="0"/>
              <w:spacing w:after="0"/>
              <w:textAlignment w:val="baseline"/>
              <w:rPr>
                <w:ins w:id="68391" w:author="BigCREditor-RAN4#104-bis" w:date="2022-10-21T15:50:00Z"/>
                <w:rFonts w:ascii="Arial" w:hAnsi="Arial"/>
                <w:sz w:val="18"/>
                <w:lang w:eastAsia="en-GB"/>
              </w:rPr>
            </w:pPr>
            <w:ins w:id="68392"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4A71C8F1" w14:textId="77777777" w:rsidR="00EA4B5A" w:rsidRPr="00020619" w:rsidRDefault="00EA4B5A" w:rsidP="00BB34DD">
            <w:pPr>
              <w:keepNext/>
              <w:keepLines/>
              <w:overflowPunct w:val="0"/>
              <w:autoSpaceDE w:val="0"/>
              <w:autoSpaceDN w:val="0"/>
              <w:adjustRightInd w:val="0"/>
              <w:spacing w:after="0"/>
              <w:textAlignment w:val="baseline"/>
              <w:rPr>
                <w:ins w:id="68393" w:author="BigCREditor-RAN4#104-bis" w:date="2022-10-21T15:50:00Z"/>
                <w:rFonts w:ascii="Arial" w:hAnsi="Arial" w:cs="Arial"/>
                <w:sz w:val="18"/>
                <w:lang w:eastAsia="en-GB"/>
              </w:rPr>
            </w:pPr>
            <w:ins w:id="68394" w:author="BigCREditor-RAN4#104-bis" w:date="2022-10-21T15:50:00Z">
              <w:r w:rsidRPr="00020619">
                <w:rPr>
                  <w:rFonts w:ascii="Arial" w:hAnsi="Arial"/>
                  <w:sz w:val="18"/>
                  <w:lang w:eastAsia="en-GB"/>
                </w:rPr>
                <w:t>0</w:t>
              </w:r>
            </w:ins>
          </w:p>
        </w:tc>
        <w:tc>
          <w:tcPr>
            <w:tcW w:w="0" w:type="auto"/>
            <w:tcBorders>
              <w:top w:val="single" w:sz="4" w:space="0" w:color="auto"/>
              <w:left w:val="single" w:sz="4" w:space="0" w:color="auto"/>
              <w:bottom w:val="single" w:sz="4" w:space="0" w:color="auto"/>
              <w:right w:val="single" w:sz="4" w:space="0" w:color="auto"/>
            </w:tcBorders>
          </w:tcPr>
          <w:p w14:paraId="0A36967A" w14:textId="77777777" w:rsidR="00EA4B5A" w:rsidRPr="00020619" w:rsidRDefault="00EA4B5A" w:rsidP="00BB34DD">
            <w:pPr>
              <w:keepNext/>
              <w:keepLines/>
              <w:overflowPunct w:val="0"/>
              <w:autoSpaceDE w:val="0"/>
              <w:autoSpaceDN w:val="0"/>
              <w:adjustRightInd w:val="0"/>
              <w:spacing w:after="0"/>
              <w:textAlignment w:val="baseline"/>
              <w:rPr>
                <w:ins w:id="68395" w:author="BigCREditor-RAN4#104-bis" w:date="2022-10-21T15:50:00Z"/>
                <w:rFonts w:ascii="Arial" w:hAnsi="Arial" w:cs="Arial"/>
                <w:sz w:val="18"/>
                <w:lang w:eastAsia="en-GB"/>
              </w:rPr>
            </w:pPr>
          </w:p>
        </w:tc>
      </w:tr>
      <w:tr w:rsidR="00EA4B5A" w:rsidRPr="00020619" w14:paraId="6A93697F" w14:textId="77777777" w:rsidTr="00BB34DD">
        <w:trPr>
          <w:cantSplit/>
          <w:ins w:id="68396"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4B454D66" w14:textId="77777777" w:rsidR="00EA4B5A" w:rsidRPr="00020619" w:rsidRDefault="00EA4B5A" w:rsidP="00BB34DD">
            <w:pPr>
              <w:keepNext/>
              <w:keepLines/>
              <w:overflowPunct w:val="0"/>
              <w:autoSpaceDE w:val="0"/>
              <w:autoSpaceDN w:val="0"/>
              <w:adjustRightInd w:val="0"/>
              <w:spacing w:after="0"/>
              <w:textAlignment w:val="baseline"/>
              <w:rPr>
                <w:ins w:id="68397" w:author="BigCREditor-RAN4#104-bis" w:date="2022-10-21T15:50:00Z"/>
                <w:rFonts w:ascii="Arial" w:hAnsi="Arial" w:cs="Arial"/>
                <w:sz w:val="18"/>
                <w:lang w:eastAsia="en-GB"/>
              </w:rPr>
            </w:pPr>
            <w:ins w:id="68398" w:author="BigCREditor-RAN4#104-bis" w:date="2022-10-21T15:50:00Z">
              <w:r w:rsidRPr="00020619">
                <w:rPr>
                  <w:rFonts w:ascii="Arial" w:hAnsi="Arial"/>
                  <w:sz w:val="18"/>
                  <w:lang w:eastAsia="en-GB"/>
                </w:rPr>
                <w:t>Time To Trigger</w:t>
              </w:r>
            </w:ins>
          </w:p>
        </w:tc>
        <w:tc>
          <w:tcPr>
            <w:tcW w:w="0" w:type="auto"/>
            <w:tcBorders>
              <w:top w:val="single" w:sz="4" w:space="0" w:color="auto"/>
              <w:left w:val="single" w:sz="4" w:space="0" w:color="auto"/>
              <w:bottom w:val="single" w:sz="4" w:space="0" w:color="auto"/>
              <w:right w:val="single" w:sz="4" w:space="0" w:color="auto"/>
            </w:tcBorders>
          </w:tcPr>
          <w:p w14:paraId="3CB73093" w14:textId="77777777" w:rsidR="00EA4B5A" w:rsidRPr="00020619" w:rsidRDefault="00EA4B5A" w:rsidP="00BB34DD">
            <w:pPr>
              <w:keepNext/>
              <w:keepLines/>
              <w:overflowPunct w:val="0"/>
              <w:autoSpaceDE w:val="0"/>
              <w:autoSpaceDN w:val="0"/>
              <w:adjustRightInd w:val="0"/>
              <w:spacing w:after="0"/>
              <w:textAlignment w:val="baseline"/>
              <w:rPr>
                <w:ins w:id="68399" w:author="BigCREditor-RAN4#104-bis" w:date="2022-10-21T15:50:00Z"/>
                <w:rFonts w:ascii="Arial" w:hAnsi="Arial" w:cs="Arial"/>
                <w:sz w:val="18"/>
                <w:lang w:eastAsia="en-GB"/>
              </w:rPr>
            </w:pPr>
            <w:ins w:id="68400" w:author="BigCREditor-RAN4#104-bis" w:date="2022-10-21T15:50:00Z">
              <w:r w:rsidRPr="00020619">
                <w:rPr>
                  <w:rFonts w:ascii="Arial" w:hAnsi="Arial"/>
                  <w:sz w:val="18"/>
                  <w:lang w:eastAsia="en-GB"/>
                </w:rPr>
                <w:t>s</w:t>
              </w:r>
            </w:ins>
          </w:p>
        </w:tc>
        <w:tc>
          <w:tcPr>
            <w:tcW w:w="0" w:type="auto"/>
            <w:tcBorders>
              <w:top w:val="single" w:sz="4" w:space="0" w:color="auto"/>
              <w:left w:val="single" w:sz="4" w:space="0" w:color="auto"/>
              <w:bottom w:val="single" w:sz="4" w:space="0" w:color="auto"/>
              <w:right w:val="single" w:sz="4" w:space="0" w:color="auto"/>
            </w:tcBorders>
            <w:vAlign w:val="center"/>
          </w:tcPr>
          <w:p w14:paraId="5ACF4E2B" w14:textId="77777777" w:rsidR="00EA4B5A" w:rsidRPr="00020619" w:rsidRDefault="00EA4B5A" w:rsidP="00BB34DD">
            <w:pPr>
              <w:keepNext/>
              <w:keepLines/>
              <w:overflowPunct w:val="0"/>
              <w:autoSpaceDE w:val="0"/>
              <w:autoSpaceDN w:val="0"/>
              <w:adjustRightInd w:val="0"/>
              <w:spacing w:after="0"/>
              <w:textAlignment w:val="baseline"/>
              <w:rPr>
                <w:ins w:id="68401" w:author="BigCREditor-RAN4#104-bis" w:date="2022-10-21T15:50:00Z"/>
                <w:rFonts w:ascii="Arial" w:hAnsi="Arial"/>
                <w:sz w:val="18"/>
                <w:lang w:eastAsia="en-GB"/>
              </w:rPr>
            </w:pPr>
            <w:ins w:id="68402"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5DF6AE7F" w14:textId="77777777" w:rsidR="00EA4B5A" w:rsidRPr="00020619" w:rsidRDefault="00EA4B5A" w:rsidP="00BB34DD">
            <w:pPr>
              <w:keepNext/>
              <w:keepLines/>
              <w:overflowPunct w:val="0"/>
              <w:autoSpaceDE w:val="0"/>
              <w:autoSpaceDN w:val="0"/>
              <w:adjustRightInd w:val="0"/>
              <w:spacing w:after="0"/>
              <w:textAlignment w:val="baseline"/>
              <w:rPr>
                <w:ins w:id="68403" w:author="BigCREditor-RAN4#104-bis" w:date="2022-10-21T15:50:00Z"/>
                <w:rFonts w:ascii="Arial" w:hAnsi="Arial" w:cs="Arial"/>
                <w:sz w:val="18"/>
                <w:lang w:eastAsia="en-GB"/>
              </w:rPr>
            </w:pPr>
            <w:ins w:id="68404" w:author="BigCREditor-RAN4#104-bis" w:date="2022-10-21T15:50:00Z">
              <w:r w:rsidRPr="00020619">
                <w:rPr>
                  <w:rFonts w:ascii="Arial" w:hAnsi="Arial"/>
                  <w:sz w:val="18"/>
                  <w:lang w:eastAsia="en-GB"/>
                </w:rPr>
                <w:t>0</w:t>
              </w:r>
            </w:ins>
          </w:p>
        </w:tc>
        <w:tc>
          <w:tcPr>
            <w:tcW w:w="0" w:type="auto"/>
            <w:tcBorders>
              <w:top w:val="single" w:sz="4" w:space="0" w:color="auto"/>
              <w:left w:val="single" w:sz="4" w:space="0" w:color="auto"/>
              <w:bottom w:val="single" w:sz="4" w:space="0" w:color="auto"/>
              <w:right w:val="single" w:sz="4" w:space="0" w:color="auto"/>
            </w:tcBorders>
          </w:tcPr>
          <w:p w14:paraId="5B912709" w14:textId="77777777" w:rsidR="00EA4B5A" w:rsidRPr="00020619" w:rsidRDefault="00EA4B5A" w:rsidP="00BB34DD">
            <w:pPr>
              <w:keepNext/>
              <w:keepLines/>
              <w:overflowPunct w:val="0"/>
              <w:autoSpaceDE w:val="0"/>
              <w:autoSpaceDN w:val="0"/>
              <w:adjustRightInd w:val="0"/>
              <w:spacing w:after="0"/>
              <w:textAlignment w:val="baseline"/>
              <w:rPr>
                <w:ins w:id="68405" w:author="BigCREditor-RAN4#104-bis" w:date="2022-10-21T15:50:00Z"/>
                <w:rFonts w:ascii="Arial" w:hAnsi="Arial" w:cs="Arial"/>
                <w:sz w:val="18"/>
                <w:lang w:eastAsia="en-GB"/>
              </w:rPr>
            </w:pPr>
          </w:p>
        </w:tc>
      </w:tr>
      <w:tr w:rsidR="00EA4B5A" w:rsidRPr="00020619" w14:paraId="198C1076" w14:textId="77777777" w:rsidTr="00BB34DD">
        <w:trPr>
          <w:cantSplit/>
          <w:ins w:id="68406"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34431630" w14:textId="77777777" w:rsidR="00EA4B5A" w:rsidRPr="00020619" w:rsidRDefault="00EA4B5A" w:rsidP="00BB34DD">
            <w:pPr>
              <w:keepNext/>
              <w:keepLines/>
              <w:overflowPunct w:val="0"/>
              <w:autoSpaceDE w:val="0"/>
              <w:autoSpaceDN w:val="0"/>
              <w:adjustRightInd w:val="0"/>
              <w:spacing w:after="0"/>
              <w:textAlignment w:val="baseline"/>
              <w:rPr>
                <w:ins w:id="68407" w:author="BigCREditor-RAN4#104-bis" w:date="2022-10-21T15:50:00Z"/>
                <w:rFonts w:ascii="Arial" w:hAnsi="Arial" w:cs="Arial"/>
                <w:sz w:val="18"/>
                <w:lang w:eastAsia="en-GB"/>
              </w:rPr>
            </w:pPr>
            <w:ins w:id="68408" w:author="BigCREditor-RAN4#104-bis" w:date="2022-10-21T15:50:00Z">
              <w:r w:rsidRPr="00020619">
                <w:rPr>
                  <w:rFonts w:ascii="Arial" w:hAnsi="Arial" w:cs="Arial"/>
                  <w:sz w:val="18"/>
                  <w:lang w:eastAsia="en-GB"/>
                </w:rPr>
                <w:t>Filter coefficient</w:t>
              </w:r>
            </w:ins>
          </w:p>
        </w:tc>
        <w:tc>
          <w:tcPr>
            <w:tcW w:w="0" w:type="auto"/>
            <w:tcBorders>
              <w:top w:val="single" w:sz="4" w:space="0" w:color="auto"/>
              <w:left w:val="single" w:sz="4" w:space="0" w:color="auto"/>
              <w:bottom w:val="single" w:sz="4" w:space="0" w:color="auto"/>
              <w:right w:val="single" w:sz="4" w:space="0" w:color="auto"/>
            </w:tcBorders>
          </w:tcPr>
          <w:p w14:paraId="0CB6FC3E" w14:textId="77777777" w:rsidR="00EA4B5A" w:rsidRPr="00020619" w:rsidRDefault="00EA4B5A" w:rsidP="00BB34DD">
            <w:pPr>
              <w:keepNext/>
              <w:keepLines/>
              <w:overflowPunct w:val="0"/>
              <w:autoSpaceDE w:val="0"/>
              <w:autoSpaceDN w:val="0"/>
              <w:adjustRightInd w:val="0"/>
              <w:spacing w:after="0"/>
              <w:textAlignment w:val="baseline"/>
              <w:rPr>
                <w:ins w:id="68409" w:author="BigCREditor-RAN4#104-bis" w:date="2022-10-21T15:50:00Z"/>
                <w:rFonts w:ascii="Arial" w:hAnsi="Arial" w:cs="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62F790F7" w14:textId="77777777" w:rsidR="00EA4B5A" w:rsidRPr="00020619" w:rsidRDefault="00EA4B5A" w:rsidP="00BB34DD">
            <w:pPr>
              <w:keepNext/>
              <w:keepLines/>
              <w:overflowPunct w:val="0"/>
              <w:autoSpaceDE w:val="0"/>
              <w:autoSpaceDN w:val="0"/>
              <w:adjustRightInd w:val="0"/>
              <w:spacing w:after="0"/>
              <w:textAlignment w:val="baseline"/>
              <w:rPr>
                <w:ins w:id="68410" w:author="BigCREditor-RAN4#104-bis" w:date="2022-10-21T15:50:00Z"/>
                <w:rFonts w:ascii="Arial" w:hAnsi="Arial"/>
                <w:sz w:val="18"/>
                <w:lang w:eastAsia="en-GB"/>
              </w:rPr>
            </w:pPr>
            <w:ins w:id="68411"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4E8147A5" w14:textId="77777777" w:rsidR="00EA4B5A" w:rsidRPr="00020619" w:rsidRDefault="00EA4B5A" w:rsidP="00BB34DD">
            <w:pPr>
              <w:keepNext/>
              <w:keepLines/>
              <w:overflowPunct w:val="0"/>
              <w:autoSpaceDE w:val="0"/>
              <w:autoSpaceDN w:val="0"/>
              <w:adjustRightInd w:val="0"/>
              <w:spacing w:after="0"/>
              <w:textAlignment w:val="baseline"/>
              <w:rPr>
                <w:ins w:id="68412" w:author="BigCREditor-RAN4#104-bis" w:date="2022-10-21T15:50:00Z"/>
                <w:rFonts w:ascii="Arial" w:hAnsi="Arial" w:cs="Arial"/>
                <w:sz w:val="18"/>
                <w:lang w:eastAsia="en-GB"/>
              </w:rPr>
            </w:pPr>
            <w:ins w:id="68413" w:author="BigCREditor-RAN4#104-bis" w:date="2022-10-21T15:50:00Z">
              <w:r w:rsidRPr="00020619">
                <w:rPr>
                  <w:rFonts w:ascii="Arial" w:hAnsi="Arial"/>
                  <w:sz w:val="18"/>
                  <w:lang w:eastAsia="en-GB"/>
                </w:rPr>
                <w:t>0</w:t>
              </w:r>
            </w:ins>
          </w:p>
        </w:tc>
        <w:tc>
          <w:tcPr>
            <w:tcW w:w="0" w:type="auto"/>
            <w:tcBorders>
              <w:top w:val="single" w:sz="4" w:space="0" w:color="auto"/>
              <w:left w:val="single" w:sz="4" w:space="0" w:color="auto"/>
              <w:bottom w:val="single" w:sz="4" w:space="0" w:color="auto"/>
              <w:right w:val="single" w:sz="4" w:space="0" w:color="auto"/>
            </w:tcBorders>
          </w:tcPr>
          <w:p w14:paraId="50A65EB4" w14:textId="77777777" w:rsidR="00EA4B5A" w:rsidRPr="00020619" w:rsidRDefault="00EA4B5A" w:rsidP="00BB34DD">
            <w:pPr>
              <w:keepNext/>
              <w:keepLines/>
              <w:overflowPunct w:val="0"/>
              <w:autoSpaceDE w:val="0"/>
              <w:autoSpaceDN w:val="0"/>
              <w:adjustRightInd w:val="0"/>
              <w:spacing w:after="0"/>
              <w:textAlignment w:val="baseline"/>
              <w:rPr>
                <w:ins w:id="68414" w:author="BigCREditor-RAN4#104-bis" w:date="2022-10-21T15:50:00Z"/>
                <w:rFonts w:ascii="Arial" w:hAnsi="Arial" w:cs="Arial"/>
                <w:sz w:val="18"/>
                <w:lang w:eastAsia="en-GB"/>
              </w:rPr>
            </w:pPr>
            <w:ins w:id="68415" w:author="BigCREditor-RAN4#104-bis" w:date="2022-10-21T15:50:00Z">
              <w:r w:rsidRPr="00020619">
                <w:rPr>
                  <w:rFonts w:ascii="Arial" w:hAnsi="Arial"/>
                  <w:sz w:val="18"/>
                  <w:lang w:eastAsia="en-GB"/>
                </w:rPr>
                <w:t>L3 filtering is not used</w:t>
              </w:r>
            </w:ins>
          </w:p>
        </w:tc>
      </w:tr>
      <w:tr w:rsidR="00EA4B5A" w:rsidRPr="00020619" w14:paraId="19D03A69" w14:textId="77777777" w:rsidTr="00BB34DD">
        <w:trPr>
          <w:cantSplit/>
          <w:ins w:id="68416"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2D603604" w14:textId="77777777" w:rsidR="00EA4B5A" w:rsidRPr="00020619" w:rsidRDefault="00EA4B5A" w:rsidP="00BB34DD">
            <w:pPr>
              <w:keepNext/>
              <w:keepLines/>
              <w:overflowPunct w:val="0"/>
              <w:autoSpaceDE w:val="0"/>
              <w:autoSpaceDN w:val="0"/>
              <w:adjustRightInd w:val="0"/>
              <w:spacing w:after="0"/>
              <w:textAlignment w:val="baseline"/>
              <w:rPr>
                <w:ins w:id="68417" w:author="BigCREditor-RAN4#104-bis" w:date="2022-10-21T15:50:00Z"/>
                <w:rFonts w:ascii="Arial" w:hAnsi="Arial" w:cs="Arial"/>
                <w:sz w:val="18"/>
                <w:lang w:eastAsia="en-GB"/>
              </w:rPr>
            </w:pPr>
            <w:ins w:id="68418" w:author="BigCREditor-RAN4#104-bis" w:date="2022-10-21T15:50:00Z">
              <w:r w:rsidRPr="00020619">
                <w:rPr>
                  <w:rFonts w:ascii="Arial" w:hAnsi="Arial" w:cs="Arial"/>
                  <w:sz w:val="18"/>
                  <w:lang w:eastAsia="en-GB"/>
                </w:rPr>
                <w:t>DRX</w:t>
              </w:r>
            </w:ins>
          </w:p>
        </w:tc>
        <w:tc>
          <w:tcPr>
            <w:tcW w:w="0" w:type="auto"/>
            <w:tcBorders>
              <w:top w:val="single" w:sz="4" w:space="0" w:color="auto"/>
              <w:left w:val="single" w:sz="4" w:space="0" w:color="auto"/>
              <w:bottom w:val="single" w:sz="4" w:space="0" w:color="auto"/>
              <w:right w:val="single" w:sz="4" w:space="0" w:color="auto"/>
            </w:tcBorders>
          </w:tcPr>
          <w:p w14:paraId="5F05054D" w14:textId="77777777" w:rsidR="00EA4B5A" w:rsidRPr="00020619" w:rsidRDefault="00EA4B5A" w:rsidP="00BB34DD">
            <w:pPr>
              <w:keepNext/>
              <w:keepLines/>
              <w:overflowPunct w:val="0"/>
              <w:autoSpaceDE w:val="0"/>
              <w:autoSpaceDN w:val="0"/>
              <w:adjustRightInd w:val="0"/>
              <w:spacing w:after="0"/>
              <w:textAlignment w:val="baseline"/>
              <w:rPr>
                <w:ins w:id="68419" w:author="BigCREditor-RAN4#104-bis" w:date="2022-10-21T15:50:00Z"/>
                <w:rFonts w:ascii="Arial" w:hAnsi="Arial" w:cs="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5EA9509C" w14:textId="77777777" w:rsidR="00EA4B5A" w:rsidRPr="00020619" w:rsidRDefault="00EA4B5A" w:rsidP="00BB34DD">
            <w:pPr>
              <w:keepNext/>
              <w:keepLines/>
              <w:overflowPunct w:val="0"/>
              <w:autoSpaceDE w:val="0"/>
              <w:autoSpaceDN w:val="0"/>
              <w:adjustRightInd w:val="0"/>
              <w:spacing w:after="0"/>
              <w:textAlignment w:val="baseline"/>
              <w:rPr>
                <w:ins w:id="68420" w:author="BigCREditor-RAN4#104-bis" w:date="2022-10-21T15:50:00Z"/>
                <w:rFonts w:ascii="Arial" w:hAnsi="Arial" w:cs="Arial"/>
                <w:sz w:val="18"/>
                <w:lang w:eastAsia="zh-CN"/>
              </w:rPr>
            </w:pPr>
            <w:ins w:id="68421" w:author="BigCREditor-RAN4#104-bis" w:date="2022-10-21T15:50:00Z">
              <w:r w:rsidRPr="00020619">
                <w:rPr>
                  <w:rFonts w:ascii="Arial" w:hAnsi="Arial"/>
                  <w:bCs/>
                  <w:sz w:val="18"/>
                  <w:lang w:eastAsia="en-GB"/>
                </w:rPr>
                <w:t>1, 2</w:t>
              </w:r>
            </w:ins>
          </w:p>
        </w:tc>
        <w:tc>
          <w:tcPr>
            <w:tcW w:w="919" w:type="dxa"/>
            <w:tcBorders>
              <w:top w:val="single" w:sz="4" w:space="0" w:color="auto"/>
              <w:left w:val="single" w:sz="4" w:space="0" w:color="auto"/>
              <w:bottom w:val="single" w:sz="4" w:space="0" w:color="auto"/>
              <w:right w:val="single" w:sz="4" w:space="0" w:color="auto"/>
            </w:tcBorders>
          </w:tcPr>
          <w:p w14:paraId="20865142" w14:textId="77777777" w:rsidR="00EA4B5A" w:rsidRPr="00020619" w:rsidRDefault="00EA4B5A" w:rsidP="00BB34DD">
            <w:pPr>
              <w:keepNext/>
              <w:keepLines/>
              <w:overflowPunct w:val="0"/>
              <w:autoSpaceDE w:val="0"/>
              <w:autoSpaceDN w:val="0"/>
              <w:adjustRightInd w:val="0"/>
              <w:spacing w:after="0"/>
              <w:textAlignment w:val="baseline"/>
              <w:rPr>
                <w:ins w:id="68422" w:author="BigCREditor-RAN4#104-bis" w:date="2022-10-21T15:50:00Z"/>
                <w:rFonts w:ascii="Arial" w:hAnsi="Arial" w:cs="Arial"/>
                <w:sz w:val="18"/>
                <w:lang w:eastAsia="zh-CN"/>
              </w:rPr>
            </w:pPr>
            <w:ins w:id="68423" w:author="BigCREditor-RAN4#104-bis" w:date="2022-10-21T15:50:00Z">
              <w:r w:rsidRPr="00020619">
                <w:rPr>
                  <w:rFonts w:ascii="Arial" w:hAnsi="Arial" w:cs="Arial"/>
                  <w:sz w:val="18"/>
                  <w:lang w:eastAsia="zh-CN"/>
                </w:rPr>
                <w:t>DRX.1</w:t>
              </w:r>
            </w:ins>
          </w:p>
        </w:tc>
        <w:tc>
          <w:tcPr>
            <w:tcW w:w="818" w:type="dxa"/>
            <w:tcBorders>
              <w:top w:val="single" w:sz="4" w:space="0" w:color="auto"/>
              <w:left w:val="single" w:sz="4" w:space="0" w:color="auto"/>
              <w:bottom w:val="single" w:sz="4" w:space="0" w:color="auto"/>
              <w:right w:val="single" w:sz="4" w:space="0" w:color="auto"/>
            </w:tcBorders>
          </w:tcPr>
          <w:p w14:paraId="5BE8099F" w14:textId="77777777" w:rsidR="00EA4B5A" w:rsidRPr="00020619" w:rsidRDefault="00EA4B5A" w:rsidP="00BB34DD">
            <w:pPr>
              <w:keepNext/>
              <w:keepLines/>
              <w:overflowPunct w:val="0"/>
              <w:autoSpaceDE w:val="0"/>
              <w:autoSpaceDN w:val="0"/>
              <w:adjustRightInd w:val="0"/>
              <w:spacing w:after="0"/>
              <w:textAlignment w:val="baseline"/>
              <w:rPr>
                <w:ins w:id="68424" w:author="BigCREditor-RAN4#104-bis" w:date="2022-10-21T15:50:00Z"/>
                <w:rFonts w:ascii="Arial" w:hAnsi="Arial" w:cs="Arial"/>
                <w:sz w:val="18"/>
                <w:lang w:eastAsia="zh-CN"/>
              </w:rPr>
            </w:pPr>
            <w:ins w:id="68425" w:author="BigCREditor-RAN4#104-bis" w:date="2022-10-21T15:50:00Z">
              <w:r w:rsidRPr="00020619">
                <w:rPr>
                  <w:rFonts w:ascii="Arial" w:hAnsi="Arial" w:cs="Arial"/>
                  <w:sz w:val="18"/>
                  <w:lang w:eastAsia="zh-CN"/>
                </w:rPr>
                <w:t>DRX.7</w:t>
              </w:r>
            </w:ins>
          </w:p>
        </w:tc>
        <w:tc>
          <w:tcPr>
            <w:tcW w:w="0" w:type="auto"/>
            <w:tcBorders>
              <w:top w:val="single" w:sz="4" w:space="0" w:color="auto"/>
              <w:left w:val="single" w:sz="4" w:space="0" w:color="auto"/>
              <w:bottom w:val="single" w:sz="4" w:space="0" w:color="auto"/>
              <w:right w:val="single" w:sz="4" w:space="0" w:color="auto"/>
            </w:tcBorders>
          </w:tcPr>
          <w:p w14:paraId="6FC5FEE3" w14:textId="77777777" w:rsidR="00EA4B5A" w:rsidRPr="00020619" w:rsidRDefault="00EA4B5A" w:rsidP="00BB34DD">
            <w:pPr>
              <w:keepNext/>
              <w:keepLines/>
              <w:overflowPunct w:val="0"/>
              <w:autoSpaceDE w:val="0"/>
              <w:autoSpaceDN w:val="0"/>
              <w:adjustRightInd w:val="0"/>
              <w:spacing w:after="0"/>
              <w:textAlignment w:val="baseline"/>
              <w:rPr>
                <w:ins w:id="68426" w:author="BigCREditor-RAN4#104-bis" w:date="2022-10-21T15:50:00Z"/>
                <w:rFonts w:ascii="Arial" w:hAnsi="Arial" w:cs="Arial"/>
                <w:sz w:val="18"/>
                <w:lang w:eastAsia="en-GB"/>
              </w:rPr>
            </w:pPr>
            <w:ins w:id="68427" w:author="BigCREditor-RAN4#104-bis" w:date="2022-10-21T15:50:00Z">
              <w:r w:rsidRPr="00020619">
                <w:rPr>
                  <w:rFonts w:ascii="Arial" w:hAnsi="Arial" w:cs="Arial"/>
                  <w:sz w:val="18"/>
                  <w:lang w:eastAsia="en-GB"/>
                </w:rPr>
                <w:t>DRX related parameters are defined in Table A.7.6.1.2.1-5</w:t>
              </w:r>
            </w:ins>
          </w:p>
        </w:tc>
      </w:tr>
      <w:tr w:rsidR="00EA4B5A" w:rsidRPr="00020619" w14:paraId="27285122" w14:textId="77777777" w:rsidTr="00BB34DD">
        <w:trPr>
          <w:cantSplit/>
          <w:ins w:id="68428"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645D9001" w14:textId="77777777" w:rsidR="00EA4B5A" w:rsidRPr="00020619" w:rsidRDefault="00EA4B5A" w:rsidP="00BB34DD">
            <w:pPr>
              <w:keepNext/>
              <w:keepLines/>
              <w:overflowPunct w:val="0"/>
              <w:autoSpaceDE w:val="0"/>
              <w:autoSpaceDN w:val="0"/>
              <w:adjustRightInd w:val="0"/>
              <w:spacing w:after="0"/>
              <w:textAlignment w:val="baseline"/>
              <w:rPr>
                <w:ins w:id="68429" w:author="BigCREditor-RAN4#104-bis" w:date="2022-10-21T15:50:00Z"/>
                <w:rFonts w:ascii="Arial" w:hAnsi="Arial" w:cs="Arial"/>
                <w:sz w:val="18"/>
                <w:lang w:eastAsia="en-GB"/>
              </w:rPr>
            </w:pPr>
            <w:ins w:id="68430" w:author="BigCREditor-RAN4#104-bis" w:date="2022-10-21T15:50:00Z">
              <w:r w:rsidRPr="00020619">
                <w:rPr>
                  <w:rFonts w:ascii="Arial" w:hAnsi="Arial" w:cs="Arial"/>
                  <w:sz w:val="18"/>
                  <w:lang w:eastAsia="en-GB"/>
                </w:rPr>
                <w:t>Time offset between Cell 1 and Cell 2</w:t>
              </w:r>
            </w:ins>
          </w:p>
        </w:tc>
        <w:tc>
          <w:tcPr>
            <w:tcW w:w="0" w:type="auto"/>
            <w:tcBorders>
              <w:top w:val="single" w:sz="4" w:space="0" w:color="auto"/>
              <w:left w:val="single" w:sz="4" w:space="0" w:color="auto"/>
              <w:bottom w:val="single" w:sz="4" w:space="0" w:color="auto"/>
              <w:right w:val="single" w:sz="4" w:space="0" w:color="auto"/>
            </w:tcBorders>
          </w:tcPr>
          <w:p w14:paraId="746A699A" w14:textId="77777777" w:rsidR="00EA4B5A" w:rsidRPr="00020619" w:rsidRDefault="00EA4B5A" w:rsidP="00BB34DD">
            <w:pPr>
              <w:keepNext/>
              <w:keepLines/>
              <w:overflowPunct w:val="0"/>
              <w:autoSpaceDE w:val="0"/>
              <w:autoSpaceDN w:val="0"/>
              <w:adjustRightInd w:val="0"/>
              <w:spacing w:after="0"/>
              <w:textAlignment w:val="baseline"/>
              <w:rPr>
                <w:ins w:id="68431" w:author="BigCREditor-RAN4#104-bis" w:date="2022-10-21T15:50:00Z"/>
                <w:rFonts w:ascii="Arial" w:hAnsi="Arial" w:cs="Arial"/>
                <w:sz w:val="18"/>
                <w:lang w:eastAsia="en-GB"/>
              </w:rPr>
            </w:pPr>
          </w:p>
        </w:tc>
        <w:tc>
          <w:tcPr>
            <w:tcW w:w="0" w:type="auto"/>
            <w:tcBorders>
              <w:top w:val="single" w:sz="4" w:space="0" w:color="auto"/>
              <w:left w:val="single" w:sz="4" w:space="0" w:color="auto"/>
              <w:bottom w:val="single" w:sz="4" w:space="0" w:color="auto"/>
              <w:right w:val="single" w:sz="4" w:space="0" w:color="auto"/>
            </w:tcBorders>
            <w:vAlign w:val="center"/>
          </w:tcPr>
          <w:p w14:paraId="316220B9" w14:textId="77777777" w:rsidR="00EA4B5A" w:rsidRPr="00020619" w:rsidRDefault="00EA4B5A" w:rsidP="00BB34DD">
            <w:pPr>
              <w:keepNext/>
              <w:keepLines/>
              <w:overflowPunct w:val="0"/>
              <w:autoSpaceDE w:val="0"/>
              <w:autoSpaceDN w:val="0"/>
              <w:adjustRightInd w:val="0"/>
              <w:spacing w:after="0"/>
              <w:textAlignment w:val="baseline"/>
              <w:rPr>
                <w:ins w:id="68432" w:author="BigCREditor-RAN4#104-bis" w:date="2022-10-21T15:50:00Z"/>
                <w:rFonts w:ascii="Arial" w:hAnsi="Arial"/>
                <w:sz w:val="18"/>
                <w:lang w:eastAsia="en-GB"/>
              </w:rPr>
            </w:pPr>
            <w:ins w:id="68433"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1C8E22B7" w14:textId="77777777" w:rsidR="00EA4B5A" w:rsidRPr="00020619" w:rsidRDefault="00EA4B5A" w:rsidP="00BB34DD">
            <w:pPr>
              <w:keepNext/>
              <w:keepLines/>
              <w:overflowPunct w:val="0"/>
              <w:autoSpaceDE w:val="0"/>
              <w:autoSpaceDN w:val="0"/>
              <w:adjustRightInd w:val="0"/>
              <w:spacing w:after="0"/>
              <w:textAlignment w:val="baseline"/>
              <w:rPr>
                <w:ins w:id="68434" w:author="BigCREditor-RAN4#104-bis" w:date="2022-10-21T15:50:00Z"/>
                <w:rFonts w:ascii="Arial" w:hAnsi="Arial" w:cs="Arial"/>
                <w:sz w:val="18"/>
                <w:lang w:eastAsia="en-GB"/>
              </w:rPr>
            </w:pPr>
            <w:ins w:id="68435" w:author="BigCREditor-RAN4#104-bis" w:date="2022-10-21T15:50:00Z">
              <w:r w:rsidRPr="00020619">
                <w:rPr>
                  <w:rFonts w:ascii="Arial" w:hAnsi="Arial"/>
                  <w:sz w:val="18"/>
                  <w:lang w:eastAsia="en-GB"/>
                </w:rPr>
                <w:t xml:space="preserve">3 </w:t>
              </w:r>
              <w:r w:rsidRPr="00020619">
                <w:rPr>
                  <w:rFonts w:ascii="Arial" w:hAnsi="Arial"/>
                  <w:sz w:val="18"/>
                  <w:lang w:eastAsia="en-GB"/>
                </w:rPr>
                <w:sym w:font="Symbol" w:char="F06D"/>
              </w:r>
              <w:r w:rsidRPr="00020619">
                <w:rPr>
                  <w:rFonts w:ascii="Arial" w:hAnsi="Arial"/>
                  <w:sz w:val="18"/>
                  <w:lang w:eastAsia="en-GB"/>
                </w:rPr>
                <w:t>s</w:t>
              </w:r>
            </w:ins>
          </w:p>
        </w:tc>
        <w:tc>
          <w:tcPr>
            <w:tcW w:w="0" w:type="auto"/>
            <w:tcBorders>
              <w:top w:val="single" w:sz="4" w:space="0" w:color="auto"/>
              <w:left w:val="single" w:sz="4" w:space="0" w:color="auto"/>
              <w:bottom w:val="single" w:sz="4" w:space="0" w:color="auto"/>
              <w:right w:val="single" w:sz="4" w:space="0" w:color="auto"/>
            </w:tcBorders>
          </w:tcPr>
          <w:p w14:paraId="13D6813A" w14:textId="77777777" w:rsidR="00EA4B5A" w:rsidRPr="00020619" w:rsidRDefault="00EA4B5A" w:rsidP="00BB34DD">
            <w:pPr>
              <w:keepNext/>
              <w:keepLines/>
              <w:overflowPunct w:val="0"/>
              <w:autoSpaceDE w:val="0"/>
              <w:autoSpaceDN w:val="0"/>
              <w:adjustRightInd w:val="0"/>
              <w:spacing w:after="0"/>
              <w:textAlignment w:val="baseline"/>
              <w:rPr>
                <w:ins w:id="68436" w:author="BigCREditor-RAN4#104-bis" w:date="2022-10-21T15:50:00Z"/>
                <w:rFonts w:ascii="Arial" w:hAnsi="Arial" w:cs="Arial"/>
                <w:sz w:val="18"/>
                <w:lang w:eastAsia="en-GB"/>
              </w:rPr>
            </w:pPr>
            <w:ins w:id="68437" w:author="BigCREditor-RAN4#104-bis" w:date="2022-10-21T15:50:00Z">
              <w:r w:rsidRPr="00020619">
                <w:rPr>
                  <w:rFonts w:ascii="Arial" w:hAnsi="Arial"/>
                  <w:sz w:val="18"/>
                  <w:lang w:eastAsia="en-GB"/>
                </w:rPr>
                <w:t>Synchronous cells</w:t>
              </w:r>
            </w:ins>
          </w:p>
        </w:tc>
      </w:tr>
      <w:tr w:rsidR="00EA4B5A" w:rsidRPr="00020619" w14:paraId="529B4F0B" w14:textId="77777777" w:rsidTr="00BB34DD">
        <w:trPr>
          <w:cantSplit/>
          <w:ins w:id="68438"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50BD4EA1" w14:textId="77777777" w:rsidR="00EA4B5A" w:rsidRPr="00020619" w:rsidRDefault="00EA4B5A" w:rsidP="00BB34DD">
            <w:pPr>
              <w:keepNext/>
              <w:keepLines/>
              <w:overflowPunct w:val="0"/>
              <w:autoSpaceDE w:val="0"/>
              <w:autoSpaceDN w:val="0"/>
              <w:adjustRightInd w:val="0"/>
              <w:spacing w:after="0"/>
              <w:textAlignment w:val="baseline"/>
              <w:rPr>
                <w:ins w:id="68439" w:author="BigCREditor-RAN4#104-bis" w:date="2022-10-21T15:50:00Z"/>
                <w:rFonts w:ascii="Arial" w:hAnsi="Arial" w:cs="Arial"/>
                <w:sz w:val="18"/>
                <w:lang w:eastAsia="en-GB"/>
              </w:rPr>
            </w:pPr>
            <w:ins w:id="68440" w:author="BigCREditor-RAN4#104-bis" w:date="2022-10-21T15:50:00Z">
              <w:r w:rsidRPr="00020619">
                <w:rPr>
                  <w:rFonts w:ascii="Arial" w:hAnsi="Arial"/>
                  <w:sz w:val="18"/>
                  <w:lang w:eastAsia="en-GB"/>
                </w:rPr>
                <w:t>T1</w:t>
              </w:r>
            </w:ins>
          </w:p>
        </w:tc>
        <w:tc>
          <w:tcPr>
            <w:tcW w:w="0" w:type="auto"/>
            <w:tcBorders>
              <w:top w:val="single" w:sz="4" w:space="0" w:color="auto"/>
              <w:left w:val="single" w:sz="4" w:space="0" w:color="auto"/>
              <w:bottom w:val="single" w:sz="4" w:space="0" w:color="auto"/>
              <w:right w:val="single" w:sz="4" w:space="0" w:color="auto"/>
            </w:tcBorders>
          </w:tcPr>
          <w:p w14:paraId="097E690F" w14:textId="77777777" w:rsidR="00EA4B5A" w:rsidRPr="00020619" w:rsidRDefault="00EA4B5A" w:rsidP="00BB34DD">
            <w:pPr>
              <w:keepNext/>
              <w:keepLines/>
              <w:overflowPunct w:val="0"/>
              <w:autoSpaceDE w:val="0"/>
              <w:autoSpaceDN w:val="0"/>
              <w:adjustRightInd w:val="0"/>
              <w:spacing w:after="0"/>
              <w:textAlignment w:val="baseline"/>
              <w:rPr>
                <w:ins w:id="68441" w:author="BigCREditor-RAN4#104-bis" w:date="2022-10-21T15:50:00Z"/>
                <w:rFonts w:ascii="Arial" w:hAnsi="Arial" w:cs="Arial"/>
                <w:sz w:val="18"/>
                <w:lang w:eastAsia="en-GB"/>
              </w:rPr>
            </w:pPr>
            <w:ins w:id="68442" w:author="BigCREditor-RAN4#104-bis" w:date="2022-10-21T15:50:00Z">
              <w:r w:rsidRPr="00020619">
                <w:rPr>
                  <w:rFonts w:ascii="Arial" w:hAnsi="Arial"/>
                  <w:sz w:val="18"/>
                  <w:lang w:eastAsia="en-GB"/>
                </w:rPr>
                <w:t>s</w:t>
              </w:r>
            </w:ins>
          </w:p>
        </w:tc>
        <w:tc>
          <w:tcPr>
            <w:tcW w:w="0" w:type="auto"/>
            <w:tcBorders>
              <w:top w:val="single" w:sz="4" w:space="0" w:color="auto"/>
              <w:left w:val="single" w:sz="4" w:space="0" w:color="auto"/>
              <w:bottom w:val="single" w:sz="4" w:space="0" w:color="auto"/>
              <w:right w:val="single" w:sz="4" w:space="0" w:color="auto"/>
            </w:tcBorders>
            <w:vAlign w:val="center"/>
          </w:tcPr>
          <w:p w14:paraId="51910D82" w14:textId="77777777" w:rsidR="00EA4B5A" w:rsidRPr="00020619" w:rsidRDefault="00EA4B5A" w:rsidP="00BB34DD">
            <w:pPr>
              <w:keepNext/>
              <w:keepLines/>
              <w:overflowPunct w:val="0"/>
              <w:autoSpaceDE w:val="0"/>
              <w:autoSpaceDN w:val="0"/>
              <w:adjustRightInd w:val="0"/>
              <w:spacing w:after="0"/>
              <w:textAlignment w:val="baseline"/>
              <w:rPr>
                <w:ins w:id="68443" w:author="BigCREditor-RAN4#104-bis" w:date="2022-10-21T15:50:00Z"/>
                <w:rFonts w:ascii="Arial" w:hAnsi="Arial"/>
                <w:sz w:val="18"/>
                <w:lang w:eastAsia="en-GB"/>
              </w:rPr>
            </w:pPr>
            <w:ins w:id="68444" w:author="BigCREditor-RAN4#104-bis" w:date="2022-10-21T15:50:00Z">
              <w:r w:rsidRPr="00020619">
                <w:rPr>
                  <w:rFonts w:ascii="Arial" w:hAnsi="Arial"/>
                  <w:bCs/>
                  <w:sz w:val="18"/>
                  <w:lang w:eastAsia="en-GB"/>
                </w:rPr>
                <w:t>1, 2</w:t>
              </w:r>
            </w:ins>
          </w:p>
        </w:tc>
        <w:tc>
          <w:tcPr>
            <w:tcW w:w="0" w:type="auto"/>
            <w:gridSpan w:val="2"/>
            <w:tcBorders>
              <w:top w:val="single" w:sz="4" w:space="0" w:color="auto"/>
              <w:left w:val="single" w:sz="4" w:space="0" w:color="auto"/>
              <w:bottom w:val="single" w:sz="4" w:space="0" w:color="auto"/>
              <w:right w:val="single" w:sz="4" w:space="0" w:color="auto"/>
            </w:tcBorders>
          </w:tcPr>
          <w:p w14:paraId="44C022BF" w14:textId="77777777" w:rsidR="00EA4B5A" w:rsidRPr="00020619" w:rsidRDefault="00EA4B5A" w:rsidP="00BB34DD">
            <w:pPr>
              <w:keepNext/>
              <w:keepLines/>
              <w:overflowPunct w:val="0"/>
              <w:autoSpaceDE w:val="0"/>
              <w:autoSpaceDN w:val="0"/>
              <w:adjustRightInd w:val="0"/>
              <w:spacing w:after="0"/>
              <w:textAlignment w:val="baseline"/>
              <w:rPr>
                <w:ins w:id="68445" w:author="BigCREditor-RAN4#104-bis" w:date="2022-10-21T15:50:00Z"/>
                <w:rFonts w:ascii="Arial" w:hAnsi="Arial" w:cs="Arial"/>
                <w:sz w:val="18"/>
                <w:lang w:eastAsia="en-GB"/>
              </w:rPr>
            </w:pPr>
            <w:ins w:id="68446" w:author="BigCREditor-RAN4#104-bis" w:date="2022-10-21T15:50:00Z">
              <w:r w:rsidRPr="00020619">
                <w:rPr>
                  <w:rFonts w:ascii="Arial" w:hAnsi="Arial"/>
                  <w:sz w:val="18"/>
                  <w:lang w:eastAsia="en-GB"/>
                </w:rPr>
                <w:t>5</w:t>
              </w:r>
            </w:ins>
          </w:p>
        </w:tc>
        <w:tc>
          <w:tcPr>
            <w:tcW w:w="0" w:type="auto"/>
            <w:tcBorders>
              <w:top w:val="single" w:sz="4" w:space="0" w:color="auto"/>
              <w:left w:val="single" w:sz="4" w:space="0" w:color="auto"/>
              <w:bottom w:val="single" w:sz="4" w:space="0" w:color="auto"/>
              <w:right w:val="single" w:sz="4" w:space="0" w:color="auto"/>
            </w:tcBorders>
          </w:tcPr>
          <w:p w14:paraId="1A01D028" w14:textId="77777777" w:rsidR="00EA4B5A" w:rsidRPr="00020619" w:rsidRDefault="00EA4B5A" w:rsidP="00BB34DD">
            <w:pPr>
              <w:keepNext/>
              <w:keepLines/>
              <w:overflowPunct w:val="0"/>
              <w:autoSpaceDE w:val="0"/>
              <w:autoSpaceDN w:val="0"/>
              <w:adjustRightInd w:val="0"/>
              <w:spacing w:after="0"/>
              <w:textAlignment w:val="baseline"/>
              <w:rPr>
                <w:ins w:id="68447" w:author="BigCREditor-RAN4#104-bis" w:date="2022-10-21T15:50:00Z"/>
                <w:rFonts w:ascii="Arial" w:hAnsi="Arial" w:cs="Arial"/>
                <w:sz w:val="18"/>
                <w:lang w:eastAsia="en-GB"/>
              </w:rPr>
            </w:pPr>
          </w:p>
        </w:tc>
      </w:tr>
      <w:tr w:rsidR="00EA4B5A" w:rsidRPr="00020619" w14:paraId="4FFC0807" w14:textId="77777777" w:rsidTr="00BB34DD">
        <w:trPr>
          <w:cantSplit/>
          <w:ins w:id="68448" w:author="BigCREditor-RAN4#104-bis" w:date="2022-10-21T15:50:00Z"/>
        </w:trPr>
        <w:tc>
          <w:tcPr>
            <w:tcW w:w="0" w:type="auto"/>
            <w:tcBorders>
              <w:top w:val="single" w:sz="4" w:space="0" w:color="auto"/>
              <w:left w:val="single" w:sz="4" w:space="0" w:color="auto"/>
              <w:bottom w:val="single" w:sz="4" w:space="0" w:color="auto"/>
              <w:right w:val="single" w:sz="4" w:space="0" w:color="auto"/>
            </w:tcBorders>
          </w:tcPr>
          <w:p w14:paraId="2B3441E6" w14:textId="77777777" w:rsidR="00EA4B5A" w:rsidRPr="00020619" w:rsidRDefault="00EA4B5A" w:rsidP="00BB34DD">
            <w:pPr>
              <w:keepNext/>
              <w:keepLines/>
              <w:overflowPunct w:val="0"/>
              <w:autoSpaceDE w:val="0"/>
              <w:autoSpaceDN w:val="0"/>
              <w:adjustRightInd w:val="0"/>
              <w:spacing w:after="0"/>
              <w:textAlignment w:val="baseline"/>
              <w:rPr>
                <w:ins w:id="68449" w:author="BigCREditor-RAN4#104-bis" w:date="2022-10-21T15:50:00Z"/>
                <w:rFonts w:ascii="Arial" w:hAnsi="Arial" w:cs="Arial"/>
                <w:sz w:val="18"/>
                <w:lang w:eastAsia="en-GB"/>
              </w:rPr>
            </w:pPr>
            <w:ins w:id="68450" w:author="BigCREditor-RAN4#104-bis" w:date="2022-10-21T15:50:00Z">
              <w:r w:rsidRPr="00020619">
                <w:rPr>
                  <w:rFonts w:ascii="Arial" w:hAnsi="Arial"/>
                  <w:sz w:val="18"/>
                  <w:lang w:eastAsia="en-GB"/>
                </w:rPr>
                <w:t>T2</w:t>
              </w:r>
            </w:ins>
          </w:p>
        </w:tc>
        <w:tc>
          <w:tcPr>
            <w:tcW w:w="0" w:type="auto"/>
            <w:tcBorders>
              <w:top w:val="single" w:sz="4" w:space="0" w:color="auto"/>
              <w:left w:val="single" w:sz="4" w:space="0" w:color="auto"/>
              <w:bottom w:val="single" w:sz="4" w:space="0" w:color="auto"/>
              <w:right w:val="single" w:sz="4" w:space="0" w:color="auto"/>
            </w:tcBorders>
          </w:tcPr>
          <w:p w14:paraId="0ED0D36C" w14:textId="77777777" w:rsidR="00EA4B5A" w:rsidRPr="00020619" w:rsidRDefault="00EA4B5A" w:rsidP="00BB34DD">
            <w:pPr>
              <w:keepNext/>
              <w:keepLines/>
              <w:overflowPunct w:val="0"/>
              <w:autoSpaceDE w:val="0"/>
              <w:autoSpaceDN w:val="0"/>
              <w:adjustRightInd w:val="0"/>
              <w:spacing w:after="0"/>
              <w:textAlignment w:val="baseline"/>
              <w:rPr>
                <w:ins w:id="68451" w:author="BigCREditor-RAN4#104-bis" w:date="2022-10-21T15:50:00Z"/>
                <w:rFonts w:ascii="Arial" w:hAnsi="Arial" w:cs="Arial"/>
                <w:sz w:val="18"/>
                <w:lang w:eastAsia="en-GB"/>
              </w:rPr>
            </w:pPr>
            <w:ins w:id="68452" w:author="BigCREditor-RAN4#104-bis" w:date="2022-10-21T15:50:00Z">
              <w:r w:rsidRPr="00020619">
                <w:rPr>
                  <w:rFonts w:ascii="Arial" w:hAnsi="Arial"/>
                  <w:sz w:val="18"/>
                  <w:lang w:eastAsia="en-GB"/>
                </w:rPr>
                <w:t>s</w:t>
              </w:r>
            </w:ins>
          </w:p>
        </w:tc>
        <w:tc>
          <w:tcPr>
            <w:tcW w:w="0" w:type="auto"/>
            <w:tcBorders>
              <w:top w:val="single" w:sz="4" w:space="0" w:color="auto"/>
              <w:left w:val="single" w:sz="4" w:space="0" w:color="auto"/>
              <w:bottom w:val="single" w:sz="4" w:space="0" w:color="auto"/>
              <w:right w:val="single" w:sz="4" w:space="0" w:color="auto"/>
            </w:tcBorders>
            <w:vAlign w:val="center"/>
          </w:tcPr>
          <w:p w14:paraId="7C4B98EB" w14:textId="77777777" w:rsidR="00EA4B5A" w:rsidRPr="00020619" w:rsidRDefault="00EA4B5A" w:rsidP="00BB34DD">
            <w:pPr>
              <w:keepNext/>
              <w:keepLines/>
              <w:overflowPunct w:val="0"/>
              <w:autoSpaceDE w:val="0"/>
              <w:autoSpaceDN w:val="0"/>
              <w:adjustRightInd w:val="0"/>
              <w:spacing w:after="0"/>
              <w:textAlignment w:val="baseline"/>
              <w:rPr>
                <w:ins w:id="68453" w:author="BigCREditor-RAN4#104-bis" w:date="2022-10-21T15:50:00Z"/>
                <w:rFonts w:ascii="Arial" w:hAnsi="Arial"/>
                <w:sz w:val="18"/>
                <w:lang w:eastAsia="en-GB"/>
              </w:rPr>
            </w:pPr>
            <w:ins w:id="68454" w:author="BigCREditor-RAN4#104-bis" w:date="2022-10-21T15:50:00Z">
              <w:r w:rsidRPr="00020619">
                <w:rPr>
                  <w:rFonts w:ascii="Arial" w:hAnsi="Arial"/>
                  <w:bCs/>
                  <w:sz w:val="18"/>
                  <w:lang w:eastAsia="en-GB"/>
                </w:rPr>
                <w:t>1, 2</w:t>
              </w:r>
            </w:ins>
          </w:p>
        </w:tc>
        <w:tc>
          <w:tcPr>
            <w:tcW w:w="0" w:type="auto"/>
            <w:tcBorders>
              <w:top w:val="single" w:sz="4" w:space="0" w:color="auto"/>
              <w:left w:val="single" w:sz="4" w:space="0" w:color="auto"/>
              <w:bottom w:val="single" w:sz="4" w:space="0" w:color="auto"/>
              <w:right w:val="single" w:sz="4" w:space="0" w:color="auto"/>
            </w:tcBorders>
          </w:tcPr>
          <w:p w14:paraId="7B366288" w14:textId="77777777" w:rsidR="00EA4B5A" w:rsidRPr="00020619" w:rsidRDefault="00EA4B5A" w:rsidP="00BB34DD">
            <w:pPr>
              <w:keepNext/>
              <w:keepLines/>
              <w:overflowPunct w:val="0"/>
              <w:autoSpaceDE w:val="0"/>
              <w:autoSpaceDN w:val="0"/>
              <w:adjustRightInd w:val="0"/>
              <w:spacing w:after="0"/>
              <w:textAlignment w:val="baseline"/>
              <w:rPr>
                <w:ins w:id="68455" w:author="BigCREditor-RAN4#104-bis" w:date="2022-10-21T15:50:00Z"/>
                <w:rFonts w:ascii="Arial" w:hAnsi="Arial" w:cs="Arial"/>
                <w:sz w:val="18"/>
                <w:lang w:eastAsia="zh-CN"/>
              </w:rPr>
            </w:pPr>
            <w:ins w:id="68456" w:author="BigCREditor-RAN4#104-bis" w:date="2022-10-21T15:50:00Z">
              <w:r w:rsidRPr="00020619">
                <w:rPr>
                  <w:rFonts w:ascii="Arial" w:hAnsi="Arial"/>
                  <w:sz w:val="18"/>
                  <w:lang w:eastAsia="en-GB"/>
                </w:rPr>
                <w:t>10</w:t>
              </w:r>
            </w:ins>
          </w:p>
        </w:tc>
        <w:tc>
          <w:tcPr>
            <w:tcW w:w="0" w:type="auto"/>
            <w:tcBorders>
              <w:top w:val="single" w:sz="4" w:space="0" w:color="auto"/>
              <w:left w:val="single" w:sz="4" w:space="0" w:color="auto"/>
              <w:bottom w:val="single" w:sz="4" w:space="0" w:color="auto"/>
              <w:right w:val="single" w:sz="4" w:space="0" w:color="auto"/>
            </w:tcBorders>
          </w:tcPr>
          <w:p w14:paraId="706F02A6" w14:textId="77777777" w:rsidR="00EA4B5A" w:rsidRPr="00020619" w:rsidRDefault="00EA4B5A" w:rsidP="00BB34DD">
            <w:pPr>
              <w:keepNext/>
              <w:keepLines/>
              <w:overflowPunct w:val="0"/>
              <w:autoSpaceDE w:val="0"/>
              <w:autoSpaceDN w:val="0"/>
              <w:adjustRightInd w:val="0"/>
              <w:spacing w:after="0"/>
              <w:textAlignment w:val="baseline"/>
              <w:rPr>
                <w:ins w:id="68457" w:author="BigCREditor-RAN4#104-bis" w:date="2022-10-21T15:50:00Z"/>
                <w:rFonts w:ascii="Arial" w:hAnsi="Arial" w:cs="Arial"/>
                <w:sz w:val="18"/>
                <w:lang w:eastAsia="zh-CN"/>
              </w:rPr>
            </w:pPr>
            <w:ins w:id="68458" w:author="BigCREditor-RAN4#104-bis" w:date="2022-10-21T15:50:00Z">
              <w:r w:rsidRPr="00020619">
                <w:rPr>
                  <w:rFonts w:ascii="Arial" w:hAnsi="Arial" w:cs="Arial"/>
                  <w:sz w:val="18"/>
                  <w:lang w:eastAsia="zh-CN"/>
                </w:rPr>
                <w:t>52</w:t>
              </w:r>
            </w:ins>
          </w:p>
        </w:tc>
        <w:tc>
          <w:tcPr>
            <w:tcW w:w="0" w:type="auto"/>
            <w:tcBorders>
              <w:top w:val="single" w:sz="4" w:space="0" w:color="auto"/>
              <w:left w:val="single" w:sz="4" w:space="0" w:color="auto"/>
              <w:bottom w:val="single" w:sz="4" w:space="0" w:color="auto"/>
              <w:right w:val="single" w:sz="4" w:space="0" w:color="auto"/>
            </w:tcBorders>
          </w:tcPr>
          <w:p w14:paraId="6DC59542" w14:textId="77777777" w:rsidR="00EA4B5A" w:rsidRPr="00020619" w:rsidRDefault="00EA4B5A" w:rsidP="00BB34DD">
            <w:pPr>
              <w:keepNext/>
              <w:keepLines/>
              <w:overflowPunct w:val="0"/>
              <w:autoSpaceDE w:val="0"/>
              <w:autoSpaceDN w:val="0"/>
              <w:adjustRightInd w:val="0"/>
              <w:spacing w:after="0"/>
              <w:textAlignment w:val="baseline"/>
              <w:rPr>
                <w:ins w:id="68459" w:author="BigCREditor-RAN4#104-bis" w:date="2022-10-21T15:50:00Z"/>
                <w:rFonts w:ascii="Arial" w:hAnsi="Arial" w:cs="Arial"/>
                <w:sz w:val="18"/>
                <w:lang w:eastAsia="en-GB"/>
              </w:rPr>
            </w:pPr>
          </w:p>
        </w:tc>
      </w:tr>
    </w:tbl>
    <w:p w14:paraId="12CCC28C" w14:textId="77777777" w:rsidR="00EA4B5A" w:rsidRPr="00020619" w:rsidRDefault="00EA4B5A" w:rsidP="00EA4B5A">
      <w:pPr>
        <w:overflowPunct w:val="0"/>
        <w:autoSpaceDE w:val="0"/>
        <w:autoSpaceDN w:val="0"/>
        <w:adjustRightInd w:val="0"/>
        <w:textAlignment w:val="baseline"/>
        <w:rPr>
          <w:ins w:id="68460" w:author="BigCREditor-RAN4#104-bis" w:date="2022-10-21T15:50:00Z"/>
          <w:lang w:eastAsia="en-GB"/>
        </w:rPr>
      </w:pPr>
    </w:p>
    <w:p w14:paraId="54502BB5" w14:textId="77777777" w:rsidR="00EA4B5A" w:rsidRPr="00020619" w:rsidRDefault="00EA4B5A" w:rsidP="00EA4B5A">
      <w:pPr>
        <w:keepNext/>
        <w:keepLines/>
        <w:overflowPunct w:val="0"/>
        <w:autoSpaceDE w:val="0"/>
        <w:autoSpaceDN w:val="0"/>
        <w:adjustRightInd w:val="0"/>
        <w:spacing w:before="60"/>
        <w:jc w:val="center"/>
        <w:textAlignment w:val="baseline"/>
        <w:rPr>
          <w:ins w:id="68461" w:author="BigCREditor-RAN4#104-bis" w:date="2022-10-21T15:50:00Z"/>
          <w:rFonts w:ascii="Arial" w:hAnsi="Arial"/>
          <w:b/>
          <w:lang w:eastAsia="en-GB"/>
        </w:rPr>
      </w:pPr>
      <w:ins w:id="68462" w:author="BigCREditor-RAN4#104-bis" w:date="2022-10-21T15:50:00Z">
        <w:r w:rsidRPr="00020619">
          <w:rPr>
            <w:rFonts w:ascii="Arial" w:hAnsi="Arial"/>
            <w:b/>
            <w:lang w:eastAsia="en-GB"/>
          </w:rPr>
          <w:t xml:space="preserve">Table </w:t>
        </w:r>
        <w:r w:rsidRPr="00020619">
          <w:rPr>
            <w:rFonts w:ascii="Arial" w:eastAsia="SimSun" w:hAnsi="Arial" w:hint="eastAsia"/>
            <w:b/>
            <w:lang w:eastAsia="zh-CN"/>
          </w:rPr>
          <w:t>A.17.6.1.4</w:t>
        </w:r>
        <w:r w:rsidRPr="00020619">
          <w:rPr>
            <w:rFonts w:ascii="Arial" w:hAnsi="Arial"/>
            <w:b/>
            <w:lang w:eastAsia="en-GB"/>
          </w:rPr>
          <w:t xml:space="preserve">.1-3: NR Cell specific test parameters for intra-frequency event triggered reporting for SA with TDD </w:t>
        </w:r>
        <w:proofErr w:type="spellStart"/>
        <w:r w:rsidRPr="00020619">
          <w:rPr>
            <w:rFonts w:ascii="Arial" w:hAnsi="Arial"/>
            <w:b/>
            <w:lang w:eastAsia="en-GB"/>
          </w:rPr>
          <w:t>PCell</w:t>
        </w:r>
        <w:proofErr w:type="spellEnd"/>
        <w:r w:rsidRPr="00020619">
          <w:rPr>
            <w:rFonts w:ascii="Arial" w:hAnsi="Arial"/>
            <w:b/>
            <w:lang w:eastAsia="en-GB"/>
          </w:rPr>
          <w:t xml:space="preserve"> in FR2 with per-UE gaps with DRX</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EA4B5A" w:rsidRPr="00020619" w14:paraId="27C09F99" w14:textId="77777777" w:rsidTr="00BB34DD">
        <w:trPr>
          <w:cantSplit/>
          <w:jc w:val="center"/>
          <w:ins w:id="68463" w:author="BigCREditor-RAN4#104-bis" w:date="2022-10-21T15:50:00Z"/>
        </w:trPr>
        <w:tc>
          <w:tcPr>
            <w:tcW w:w="1752" w:type="dxa"/>
            <w:tcBorders>
              <w:top w:val="single" w:sz="4" w:space="0" w:color="auto"/>
              <w:left w:val="single" w:sz="4" w:space="0" w:color="auto"/>
              <w:bottom w:val="nil"/>
              <w:right w:val="single" w:sz="4" w:space="0" w:color="auto"/>
            </w:tcBorders>
            <w:shd w:val="clear" w:color="auto" w:fill="auto"/>
          </w:tcPr>
          <w:p w14:paraId="22A99719" w14:textId="77777777" w:rsidR="00EA4B5A" w:rsidRPr="00020619" w:rsidRDefault="00EA4B5A" w:rsidP="00BB34DD">
            <w:pPr>
              <w:keepNext/>
              <w:keepLines/>
              <w:overflowPunct w:val="0"/>
              <w:autoSpaceDE w:val="0"/>
              <w:autoSpaceDN w:val="0"/>
              <w:adjustRightInd w:val="0"/>
              <w:spacing w:after="0"/>
              <w:jc w:val="center"/>
              <w:textAlignment w:val="baseline"/>
              <w:rPr>
                <w:ins w:id="68464" w:author="BigCREditor-RAN4#104-bis" w:date="2022-10-21T15:50:00Z"/>
                <w:rFonts w:ascii="Arial" w:hAnsi="Arial" w:cs="Arial"/>
                <w:b/>
                <w:sz w:val="18"/>
                <w:lang w:eastAsia="en-GB"/>
              </w:rPr>
            </w:pPr>
            <w:ins w:id="68465" w:author="BigCREditor-RAN4#104-bis" w:date="2022-10-21T15:50:00Z">
              <w:r w:rsidRPr="00020619">
                <w:rPr>
                  <w:rFonts w:ascii="Arial" w:hAnsi="Arial"/>
                  <w:b/>
                  <w:sz w:val="18"/>
                  <w:lang w:eastAsia="en-GB"/>
                </w:rPr>
                <w:t>Parameter</w:t>
              </w:r>
            </w:ins>
          </w:p>
        </w:tc>
        <w:tc>
          <w:tcPr>
            <w:tcW w:w="1613" w:type="dxa"/>
            <w:tcBorders>
              <w:top w:val="single" w:sz="4" w:space="0" w:color="auto"/>
              <w:left w:val="single" w:sz="4" w:space="0" w:color="auto"/>
              <w:bottom w:val="nil"/>
              <w:right w:val="single" w:sz="4" w:space="0" w:color="auto"/>
            </w:tcBorders>
            <w:shd w:val="clear" w:color="auto" w:fill="auto"/>
          </w:tcPr>
          <w:p w14:paraId="5F16537A" w14:textId="77777777" w:rsidR="00EA4B5A" w:rsidRPr="00020619" w:rsidRDefault="00EA4B5A" w:rsidP="00BB34DD">
            <w:pPr>
              <w:keepNext/>
              <w:keepLines/>
              <w:overflowPunct w:val="0"/>
              <w:autoSpaceDE w:val="0"/>
              <w:autoSpaceDN w:val="0"/>
              <w:adjustRightInd w:val="0"/>
              <w:spacing w:after="0"/>
              <w:jc w:val="center"/>
              <w:textAlignment w:val="baseline"/>
              <w:rPr>
                <w:ins w:id="68466" w:author="BigCREditor-RAN4#104-bis" w:date="2022-10-21T15:50:00Z"/>
                <w:rFonts w:ascii="Arial" w:hAnsi="Arial" w:cs="Arial"/>
                <w:b/>
                <w:sz w:val="18"/>
                <w:lang w:eastAsia="en-GB"/>
              </w:rPr>
            </w:pPr>
            <w:ins w:id="68467" w:author="BigCREditor-RAN4#104-bis" w:date="2022-10-21T15:50:00Z">
              <w:r w:rsidRPr="00020619">
                <w:rPr>
                  <w:rFonts w:ascii="Arial" w:hAnsi="Arial"/>
                  <w:b/>
                  <w:sz w:val="18"/>
                  <w:lang w:eastAsia="en-GB"/>
                </w:rPr>
                <w:t>Unit</w:t>
              </w:r>
            </w:ins>
          </w:p>
        </w:tc>
        <w:tc>
          <w:tcPr>
            <w:tcW w:w="1700" w:type="dxa"/>
            <w:tcBorders>
              <w:top w:val="single" w:sz="4" w:space="0" w:color="auto"/>
              <w:left w:val="single" w:sz="4" w:space="0" w:color="auto"/>
              <w:bottom w:val="nil"/>
              <w:right w:val="single" w:sz="4" w:space="0" w:color="auto"/>
            </w:tcBorders>
            <w:shd w:val="clear" w:color="auto" w:fill="auto"/>
          </w:tcPr>
          <w:p w14:paraId="768D4E67" w14:textId="77777777" w:rsidR="00EA4B5A" w:rsidRPr="00020619" w:rsidRDefault="00EA4B5A" w:rsidP="00BB34DD">
            <w:pPr>
              <w:keepNext/>
              <w:keepLines/>
              <w:overflowPunct w:val="0"/>
              <w:autoSpaceDE w:val="0"/>
              <w:autoSpaceDN w:val="0"/>
              <w:adjustRightInd w:val="0"/>
              <w:spacing w:after="0"/>
              <w:jc w:val="center"/>
              <w:textAlignment w:val="baseline"/>
              <w:rPr>
                <w:ins w:id="68468" w:author="BigCREditor-RAN4#104-bis" w:date="2022-10-21T15:50:00Z"/>
                <w:rFonts w:ascii="Arial" w:hAnsi="Arial"/>
                <w:b/>
                <w:sz w:val="18"/>
                <w:lang w:eastAsia="en-GB"/>
              </w:rPr>
            </w:pPr>
            <w:ins w:id="68469" w:author="BigCREditor-RAN4#104-bis" w:date="2022-10-21T15:50:00Z">
              <w:r w:rsidRPr="00020619">
                <w:rPr>
                  <w:rFonts w:ascii="Arial" w:hAnsi="Arial"/>
                  <w:b/>
                  <w:sz w:val="18"/>
                  <w:lang w:eastAsia="en-GB"/>
                </w:rPr>
                <w:t>Config</w:t>
              </w:r>
            </w:ins>
          </w:p>
        </w:tc>
        <w:tc>
          <w:tcPr>
            <w:tcW w:w="1701" w:type="dxa"/>
            <w:gridSpan w:val="2"/>
            <w:tcBorders>
              <w:top w:val="single" w:sz="4" w:space="0" w:color="auto"/>
              <w:left w:val="single" w:sz="4" w:space="0" w:color="auto"/>
              <w:bottom w:val="single" w:sz="4" w:space="0" w:color="auto"/>
              <w:right w:val="single" w:sz="4" w:space="0" w:color="auto"/>
            </w:tcBorders>
          </w:tcPr>
          <w:p w14:paraId="2605B284" w14:textId="77777777" w:rsidR="00EA4B5A" w:rsidRPr="00020619" w:rsidRDefault="00EA4B5A" w:rsidP="00BB34DD">
            <w:pPr>
              <w:keepNext/>
              <w:keepLines/>
              <w:overflowPunct w:val="0"/>
              <w:autoSpaceDE w:val="0"/>
              <w:autoSpaceDN w:val="0"/>
              <w:adjustRightInd w:val="0"/>
              <w:spacing w:after="0"/>
              <w:jc w:val="center"/>
              <w:textAlignment w:val="baseline"/>
              <w:rPr>
                <w:ins w:id="68470" w:author="BigCREditor-RAN4#104-bis" w:date="2022-10-21T15:50:00Z"/>
                <w:rFonts w:ascii="Arial" w:hAnsi="Arial" w:cs="Arial"/>
                <w:b/>
                <w:sz w:val="18"/>
                <w:lang w:eastAsia="en-GB"/>
              </w:rPr>
            </w:pPr>
            <w:ins w:id="68471" w:author="BigCREditor-RAN4#104-bis" w:date="2022-10-21T15:50:00Z">
              <w:r w:rsidRPr="00020619">
                <w:rPr>
                  <w:rFonts w:ascii="Arial" w:hAnsi="Arial"/>
                  <w:b/>
                  <w:sz w:val="18"/>
                  <w:lang w:eastAsia="en-GB"/>
                </w:rPr>
                <w:t>Cell 1</w:t>
              </w:r>
            </w:ins>
          </w:p>
        </w:tc>
        <w:tc>
          <w:tcPr>
            <w:tcW w:w="1847" w:type="dxa"/>
            <w:gridSpan w:val="2"/>
            <w:tcBorders>
              <w:top w:val="single" w:sz="4" w:space="0" w:color="auto"/>
              <w:left w:val="single" w:sz="4" w:space="0" w:color="auto"/>
              <w:bottom w:val="single" w:sz="4" w:space="0" w:color="auto"/>
              <w:right w:val="single" w:sz="4" w:space="0" w:color="auto"/>
            </w:tcBorders>
          </w:tcPr>
          <w:p w14:paraId="439E3769" w14:textId="77777777" w:rsidR="00EA4B5A" w:rsidRPr="00020619" w:rsidRDefault="00EA4B5A" w:rsidP="00BB34DD">
            <w:pPr>
              <w:keepNext/>
              <w:keepLines/>
              <w:overflowPunct w:val="0"/>
              <w:autoSpaceDE w:val="0"/>
              <w:autoSpaceDN w:val="0"/>
              <w:adjustRightInd w:val="0"/>
              <w:spacing w:after="0"/>
              <w:jc w:val="center"/>
              <w:textAlignment w:val="baseline"/>
              <w:rPr>
                <w:ins w:id="68472" w:author="BigCREditor-RAN4#104-bis" w:date="2022-10-21T15:50:00Z"/>
                <w:rFonts w:ascii="Arial" w:hAnsi="Arial"/>
                <w:b/>
                <w:sz w:val="18"/>
                <w:lang w:eastAsia="zh-CN"/>
              </w:rPr>
            </w:pPr>
            <w:ins w:id="68473" w:author="BigCREditor-RAN4#104-bis" w:date="2022-10-21T15:50:00Z">
              <w:r w:rsidRPr="00020619">
                <w:rPr>
                  <w:rFonts w:ascii="Arial" w:hAnsi="Arial"/>
                  <w:b/>
                  <w:sz w:val="18"/>
                  <w:lang w:eastAsia="zh-CN"/>
                </w:rPr>
                <w:t>Cell 2</w:t>
              </w:r>
            </w:ins>
          </w:p>
        </w:tc>
      </w:tr>
      <w:tr w:rsidR="00EA4B5A" w:rsidRPr="00020619" w14:paraId="62D99D7C" w14:textId="77777777" w:rsidTr="00BB34DD">
        <w:trPr>
          <w:cantSplit/>
          <w:jc w:val="center"/>
          <w:ins w:id="68474" w:author="BigCREditor-RAN4#104-bis" w:date="2022-10-21T15:50:00Z"/>
        </w:trPr>
        <w:tc>
          <w:tcPr>
            <w:tcW w:w="1752" w:type="dxa"/>
            <w:tcBorders>
              <w:top w:val="nil"/>
              <w:left w:val="single" w:sz="4" w:space="0" w:color="auto"/>
              <w:bottom w:val="single" w:sz="4" w:space="0" w:color="auto"/>
              <w:right w:val="single" w:sz="4" w:space="0" w:color="auto"/>
            </w:tcBorders>
            <w:shd w:val="clear" w:color="auto" w:fill="auto"/>
            <w:vAlign w:val="center"/>
          </w:tcPr>
          <w:p w14:paraId="23B76C01" w14:textId="77777777" w:rsidR="00EA4B5A" w:rsidRPr="00020619" w:rsidRDefault="00EA4B5A" w:rsidP="00BB34DD">
            <w:pPr>
              <w:keepNext/>
              <w:keepLines/>
              <w:overflowPunct w:val="0"/>
              <w:autoSpaceDE w:val="0"/>
              <w:autoSpaceDN w:val="0"/>
              <w:adjustRightInd w:val="0"/>
              <w:spacing w:after="0"/>
              <w:jc w:val="center"/>
              <w:textAlignment w:val="baseline"/>
              <w:rPr>
                <w:ins w:id="68475" w:author="BigCREditor-RAN4#104-bis" w:date="2022-10-21T15:50:00Z"/>
                <w:rFonts w:ascii="Arial" w:hAnsi="Arial" w:cs="Arial"/>
                <w:b/>
                <w:sz w:val="18"/>
                <w:lang w:eastAsia="en-GB"/>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4EB71769" w14:textId="77777777" w:rsidR="00EA4B5A" w:rsidRPr="00020619" w:rsidRDefault="00EA4B5A" w:rsidP="00BB34DD">
            <w:pPr>
              <w:keepNext/>
              <w:keepLines/>
              <w:overflowPunct w:val="0"/>
              <w:autoSpaceDE w:val="0"/>
              <w:autoSpaceDN w:val="0"/>
              <w:adjustRightInd w:val="0"/>
              <w:spacing w:after="0"/>
              <w:jc w:val="center"/>
              <w:textAlignment w:val="baseline"/>
              <w:rPr>
                <w:ins w:id="68476" w:author="BigCREditor-RAN4#104-bis" w:date="2022-10-21T15:50:00Z"/>
                <w:rFonts w:ascii="Arial" w:hAnsi="Arial" w:cs="Arial"/>
                <w:b/>
                <w:sz w:val="18"/>
                <w:lang w:eastAsia="en-GB"/>
              </w:rPr>
            </w:pPr>
          </w:p>
        </w:tc>
        <w:tc>
          <w:tcPr>
            <w:tcW w:w="1700" w:type="dxa"/>
            <w:tcBorders>
              <w:top w:val="nil"/>
              <w:left w:val="single" w:sz="4" w:space="0" w:color="auto"/>
              <w:bottom w:val="single" w:sz="4" w:space="0" w:color="auto"/>
              <w:right w:val="single" w:sz="4" w:space="0" w:color="auto"/>
            </w:tcBorders>
            <w:shd w:val="clear" w:color="auto" w:fill="auto"/>
            <w:vAlign w:val="center"/>
          </w:tcPr>
          <w:p w14:paraId="610A080F" w14:textId="77777777" w:rsidR="00EA4B5A" w:rsidRPr="00020619" w:rsidRDefault="00EA4B5A" w:rsidP="00BB34DD">
            <w:pPr>
              <w:keepNext/>
              <w:keepLines/>
              <w:overflowPunct w:val="0"/>
              <w:autoSpaceDE w:val="0"/>
              <w:autoSpaceDN w:val="0"/>
              <w:adjustRightInd w:val="0"/>
              <w:spacing w:after="0"/>
              <w:jc w:val="center"/>
              <w:textAlignment w:val="baseline"/>
              <w:rPr>
                <w:ins w:id="68477" w:author="BigCREditor-RAN4#104-bis" w:date="2022-10-21T15:50:00Z"/>
                <w:rFonts w:ascii="Arial" w:hAnsi="Arial"/>
                <w:b/>
                <w:sz w:val="18"/>
                <w:lang w:eastAsia="en-GB"/>
              </w:rPr>
            </w:pPr>
          </w:p>
        </w:tc>
        <w:tc>
          <w:tcPr>
            <w:tcW w:w="850" w:type="dxa"/>
            <w:tcBorders>
              <w:top w:val="single" w:sz="4" w:space="0" w:color="auto"/>
              <w:left w:val="single" w:sz="4" w:space="0" w:color="auto"/>
              <w:bottom w:val="single" w:sz="4" w:space="0" w:color="auto"/>
              <w:right w:val="single" w:sz="4" w:space="0" w:color="auto"/>
            </w:tcBorders>
          </w:tcPr>
          <w:p w14:paraId="58E41D63" w14:textId="77777777" w:rsidR="00EA4B5A" w:rsidRPr="00020619" w:rsidRDefault="00EA4B5A" w:rsidP="00BB34DD">
            <w:pPr>
              <w:keepNext/>
              <w:keepLines/>
              <w:overflowPunct w:val="0"/>
              <w:autoSpaceDE w:val="0"/>
              <w:autoSpaceDN w:val="0"/>
              <w:adjustRightInd w:val="0"/>
              <w:spacing w:after="0"/>
              <w:jc w:val="center"/>
              <w:textAlignment w:val="baseline"/>
              <w:rPr>
                <w:ins w:id="68478" w:author="BigCREditor-RAN4#104-bis" w:date="2022-10-21T15:50:00Z"/>
                <w:rFonts w:ascii="Arial" w:hAnsi="Arial" w:cs="Arial"/>
                <w:b/>
                <w:sz w:val="18"/>
                <w:lang w:eastAsia="en-GB"/>
              </w:rPr>
            </w:pPr>
            <w:ins w:id="68479" w:author="BigCREditor-RAN4#104-bis" w:date="2022-10-21T15:50:00Z">
              <w:r w:rsidRPr="00020619">
                <w:rPr>
                  <w:rFonts w:ascii="Arial" w:hAnsi="Arial"/>
                  <w:b/>
                  <w:sz w:val="18"/>
                  <w:lang w:eastAsia="en-GB"/>
                </w:rPr>
                <w:t>T1</w:t>
              </w:r>
            </w:ins>
          </w:p>
        </w:tc>
        <w:tc>
          <w:tcPr>
            <w:tcW w:w="851" w:type="dxa"/>
            <w:tcBorders>
              <w:top w:val="single" w:sz="4" w:space="0" w:color="auto"/>
              <w:left w:val="single" w:sz="4" w:space="0" w:color="auto"/>
              <w:bottom w:val="single" w:sz="4" w:space="0" w:color="auto"/>
              <w:right w:val="single" w:sz="4" w:space="0" w:color="auto"/>
            </w:tcBorders>
          </w:tcPr>
          <w:p w14:paraId="4248350F" w14:textId="77777777" w:rsidR="00EA4B5A" w:rsidRPr="00020619" w:rsidRDefault="00EA4B5A" w:rsidP="00BB34DD">
            <w:pPr>
              <w:keepNext/>
              <w:keepLines/>
              <w:overflowPunct w:val="0"/>
              <w:autoSpaceDE w:val="0"/>
              <w:autoSpaceDN w:val="0"/>
              <w:adjustRightInd w:val="0"/>
              <w:spacing w:after="0"/>
              <w:jc w:val="center"/>
              <w:textAlignment w:val="baseline"/>
              <w:rPr>
                <w:ins w:id="68480" w:author="BigCREditor-RAN4#104-bis" w:date="2022-10-21T15:50:00Z"/>
                <w:rFonts w:ascii="Arial" w:hAnsi="Arial" w:cs="Arial"/>
                <w:b/>
                <w:sz w:val="18"/>
                <w:lang w:eastAsia="en-GB"/>
              </w:rPr>
            </w:pPr>
            <w:ins w:id="68481" w:author="BigCREditor-RAN4#104-bis" w:date="2022-10-21T15:50:00Z">
              <w:r w:rsidRPr="00020619">
                <w:rPr>
                  <w:rFonts w:ascii="Arial" w:hAnsi="Arial"/>
                  <w:b/>
                  <w:sz w:val="18"/>
                  <w:lang w:eastAsia="en-GB"/>
                </w:rPr>
                <w:t>T2</w:t>
              </w:r>
            </w:ins>
          </w:p>
        </w:tc>
        <w:tc>
          <w:tcPr>
            <w:tcW w:w="921" w:type="dxa"/>
            <w:tcBorders>
              <w:top w:val="single" w:sz="4" w:space="0" w:color="auto"/>
              <w:left w:val="single" w:sz="4" w:space="0" w:color="auto"/>
              <w:bottom w:val="single" w:sz="4" w:space="0" w:color="auto"/>
              <w:right w:val="single" w:sz="4" w:space="0" w:color="auto"/>
            </w:tcBorders>
          </w:tcPr>
          <w:p w14:paraId="67284EF9" w14:textId="77777777" w:rsidR="00EA4B5A" w:rsidRPr="00020619" w:rsidRDefault="00EA4B5A" w:rsidP="00BB34DD">
            <w:pPr>
              <w:keepNext/>
              <w:keepLines/>
              <w:overflowPunct w:val="0"/>
              <w:autoSpaceDE w:val="0"/>
              <w:autoSpaceDN w:val="0"/>
              <w:adjustRightInd w:val="0"/>
              <w:spacing w:after="0"/>
              <w:jc w:val="center"/>
              <w:textAlignment w:val="baseline"/>
              <w:rPr>
                <w:ins w:id="68482" w:author="BigCREditor-RAN4#104-bis" w:date="2022-10-21T15:50:00Z"/>
                <w:rFonts w:ascii="Arial" w:hAnsi="Arial"/>
                <w:b/>
                <w:sz w:val="18"/>
                <w:lang w:eastAsia="zh-CN"/>
              </w:rPr>
            </w:pPr>
            <w:ins w:id="68483" w:author="BigCREditor-RAN4#104-bis" w:date="2022-10-21T15:50:00Z">
              <w:r w:rsidRPr="00020619">
                <w:rPr>
                  <w:rFonts w:ascii="Arial" w:hAnsi="Arial"/>
                  <w:b/>
                  <w:sz w:val="18"/>
                  <w:lang w:eastAsia="zh-CN"/>
                </w:rPr>
                <w:t>T1</w:t>
              </w:r>
            </w:ins>
          </w:p>
        </w:tc>
        <w:tc>
          <w:tcPr>
            <w:tcW w:w="926" w:type="dxa"/>
            <w:tcBorders>
              <w:top w:val="single" w:sz="4" w:space="0" w:color="auto"/>
              <w:left w:val="single" w:sz="4" w:space="0" w:color="auto"/>
              <w:bottom w:val="single" w:sz="4" w:space="0" w:color="auto"/>
              <w:right w:val="single" w:sz="4" w:space="0" w:color="auto"/>
            </w:tcBorders>
          </w:tcPr>
          <w:p w14:paraId="106A8E16" w14:textId="77777777" w:rsidR="00EA4B5A" w:rsidRPr="00020619" w:rsidRDefault="00EA4B5A" w:rsidP="00BB34DD">
            <w:pPr>
              <w:keepNext/>
              <w:keepLines/>
              <w:overflowPunct w:val="0"/>
              <w:autoSpaceDE w:val="0"/>
              <w:autoSpaceDN w:val="0"/>
              <w:adjustRightInd w:val="0"/>
              <w:spacing w:after="0"/>
              <w:jc w:val="center"/>
              <w:textAlignment w:val="baseline"/>
              <w:rPr>
                <w:ins w:id="68484" w:author="BigCREditor-RAN4#104-bis" w:date="2022-10-21T15:50:00Z"/>
                <w:rFonts w:ascii="Arial" w:hAnsi="Arial"/>
                <w:b/>
                <w:sz w:val="18"/>
                <w:lang w:eastAsia="zh-CN"/>
              </w:rPr>
            </w:pPr>
            <w:ins w:id="68485" w:author="BigCREditor-RAN4#104-bis" w:date="2022-10-21T15:50:00Z">
              <w:r w:rsidRPr="00020619">
                <w:rPr>
                  <w:rFonts w:ascii="Arial" w:hAnsi="Arial"/>
                  <w:b/>
                  <w:sz w:val="18"/>
                  <w:lang w:eastAsia="zh-CN"/>
                </w:rPr>
                <w:t>T2</w:t>
              </w:r>
            </w:ins>
          </w:p>
        </w:tc>
      </w:tr>
      <w:tr w:rsidR="00EA4B5A" w:rsidRPr="00020619" w14:paraId="558E313B" w14:textId="77777777" w:rsidTr="00BB34DD">
        <w:trPr>
          <w:cantSplit/>
          <w:jc w:val="center"/>
          <w:ins w:id="68486"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517B806D" w14:textId="77777777" w:rsidR="00EA4B5A" w:rsidRPr="00020619" w:rsidRDefault="00EA4B5A" w:rsidP="00BB34DD">
            <w:pPr>
              <w:keepNext/>
              <w:keepLines/>
              <w:overflowPunct w:val="0"/>
              <w:autoSpaceDE w:val="0"/>
              <w:autoSpaceDN w:val="0"/>
              <w:adjustRightInd w:val="0"/>
              <w:spacing w:after="0"/>
              <w:textAlignment w:val="baseline"/>
              <w:rPr>
                <w:ins w:id="68487" w:author="BigCREditor-RAN4#104-bis" w:date="2022-10-21T15:50:00Z"/>
                <w:rFonts w:ascii="Arial" w:hAnsi="Arial"/>
                <w:sz w:val="18"/>
                <w:lang w:eastAsia="zh-CN"/>
              </w:rPr>
            </w:pPr>
            <w:ins w:id="68488" w:author="BigCREditor-RAN4#104-bis" w:date="2022-10-21T15:50:00Z">
              <w:r w:rsidRPr="00020619">
                <w:rPr>
                  <w:rFonts w:ascii="Arial" w:hAnsi="Arial"/>
                  <w:sz w:val="18"/>
                  <w:lang w:eastAsia="zh-CN"/>
                </w:rPr>
                <w:t xml:space="preserve">TDD configuration </w:t>
              </w:r>
            </w:ins>
          </w:p>
        </w:tc>
        <w:tc>
          <w:tcPr>
            <w:tcW w:w="1613" w:type="dxa"/>
            <w:tcBorders>
              <w:top w:val="single" w:sz="4" w:space="0" w:color="auto"/>
              <w:left w:val="single" w:sz="4" w:space="0" w:color="auto"/>
              <w:bottom w:val="single" w:sz="4" w:space="0" w:color="auto"/>
              <w:right w:val="single" w:sz="4" w:space="0" w:color="auto"/>
            </w:tcBorders>
          </w:tcPr>
          <w:p w14:paraId="09FAC266" w14:textId="77777777" w:rsidR="00EA4B5A" w:rsidRPr="00020619" w:rsidRDefault="00EA4B5A" w:rsidP="00BB34DD">
            <w:pPr>
              <w:keepNext/>
              <w:keepLines/>
              <w:overflowPunct w:val="0"/>
              <w:autoSpaceDE w:val="0"/>
              <w:autoSpaceDN w:val="0"/>
              <w:adjustRightInd w:val="0"/>
              <w:spacing w:after="0"/>
              <w:jc w:val="center"/>
              <w:textAlignment w:val="baseline"/>
              <w:rPr>
                <w:ins w:id="68489"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74006CA3" w14:textId="77777777" w:rsidR="00EA4B5A" w:rsidRPr="00020619" w:rsidRDefault="00EA4B5A" w:rsidP="00BB34DD">
            <w:pPr>
              <w:keepNext/>
              <w:keepLines/>
              <w:overflowPunct w:val="0"/>
              <w:autoSpaceDE w:val="0"/>
              <w:autoSpaceDN w:val="0"/>
              <w:adjustRightInd w:val="0"/>
              <w:spacing w:after="0"/>
              <w:jc w:val="center"/>
              <w:textAlignment w:val="baseline"/>
              <w:rPr>
                <w:ins w:id="68490" w:author="BigCREditor-RAN4#104-bis" w:date="2022-10-21T15:50:00Z"/>
                <w:rFonts w:ascii="Arial" w:hAnsi="Arial" w:cs="v4.2.0"/>
                <w:bCs/>
                <w:sz w:val="18"/>
                <w:lang w:eastAsia="en-GB"/>
              </w:rPr>
            </w:pPr>
            <w:ins w:id="68491" w:author="BigCREditor-RAN4#104-bis" w:date="2022-10-21T15:50:00Z">
              <w:r w:rsidRPr="00020619">
                <w:rPr>
                  <w:rFonts w:ascii="Arial" w:hAnsi="Arial" w:cs="v4.2.0"/>
                  <w:bCs/>
                  <w:sz w:val="18"/>
                  <w:lang w:eastAsia="en-GB"/>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4F54A226" w14:textId="77777777" w:rsidR="00EA4B5A" w:rsidRPr="00020619" w:rsidRDefault="00EA4B5A" w:rsidP="00BB34DD">
            <w:pPr>
              <w:keepNext/>
              <w:keepLines/>
              <w:overflowPunct w:val="0"/>
              <w:autoSpaceDE w:val="0"/>
              <w:autoSpaceDN w:val="0"/>
              <w:adjustRightInd w:val="0"/>
              <w:spacing w:after="0"/>
              <w:jc w:val="center"/>
              <w:textAlignment w:val="baseline"/>
              <w:rPr>
                <w:ins w:id="68492" w:author="BigCREditor-RAN4#104-bis" w:date="2022-10-21T15:50:00Z"/>
                <w:rFonts w:ascii="Arial" w:hAnsi="Arial" w:cs="v4.2.0"/>
                <w:sz w:val="18"/>
                <w:lang w:eastAsia="zh-CN"/>
              </w:rPr>
            </w:pPr>
            <w:ins w:id="68493" w:author="BigCREditor-RAN4#104-bis" w:date="2022-10-21T15:50:00Z">
              <w:r w:rsidRPr="00020619">
                <w:rPr>
                  <w:rFonts w:ascii="Arial" w:hAnsi="Arial" w:cs="v4.2.0"/>
                  <w:sz w:val="18"/>
                  <w:lang w:eastAsia="zh-CN"/>
                </w:rPr>
                <w:t>TDDConf.3.1</w:t>
              </w:r>
            </w:ins>
          </w:p>
        </w:tc>
        <w:tc>
          <w:tcPr>
            <w:tcW w:w="1847" w:type="dxa"/>
            <w:gridSpan w:val="2"/>
            <w:tcBorders>
              <w:top w:val="single" w:sz="4" w:space="0" w:color="auto"/>
              <w:left w:val="single" w:sz="4" w:space="0" w:color="auto"/>
              <w:bottom w:val="single" w:sz="4" w:space="0" w:color="auto"/>
              <w:right w:val="single" w:sz="4" w:space="0" w:color="auto"/>
            </w:tcBorders>
          </w:tcPr>
          <w:p w14:paraId="7CDD6C3C" w14:textId="77777777" w:rsidR="00EA4B5A" w:rsidRPr="00020619" w:rsidRDefault="00EA4B5A" w:rsidP="00BB34DD">
            <w:pPr>
              <w:keepNext/>
              <w:keepLines/>
              <w:overflowPunct w:val="0"/>
              <w:autoSpaceDE w:val="0"/>
              <w:autoSpaceDN w:val="0"/>
              <w:adjustRightInd w:val="0"/>
              <w:spacing w:after="0"/>
              <w:jc w:val="center"/>
              <w:textAlignment w:val="baseline"/>
              <w:rPr>
                <w:ins w:id="68494" w:author="BigCREditor-RAN4#104-bis" w:date="2022-10-21T15:50:00Z"/>
                <w:rFonts w:ascii="Arial" w:hAnsi="Arial" w:cs="v4.2.0"/>
                <w:sz w:val="18"/>
                <w:lang w:eastAsia="zh-CN"/>
              </w:rPr>
            </w:pPr>
            <w:ins w:id="68495" w:author="BigCREditor-RAN4#104-bis" w:date="2022-10-21T15:50:00Z">
              <w:r w:rsidRPr="00020619">
                <w:rPr>
                  <w:rFonts w:ascii="Arial" w:hAnsi="Arial" w:cs="v4.2.0"/>
                  <w:sz w:val="18"/>
                  <w:lang w:eastAsia="zh-CN"/>
                </w:rPr>
                <w:t>TDDConf.3.1</w:t>
              </w:r>
            </w:ins>
          </w:p>
        </w:tc>
      </w:tr>
      <w:tr w:rsidR="00EA4B5A" w:rsidRPr="00020619" w14:paraId="08276611" w14:textId="77777777" w:rsidTr="00BB34DD">
        <w:trPr>
          <w:cantSplit/>
          <w:jc w:val="center"/>
          <w:ins w:id="68496"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4B0392F4" w14:textId="77777777" w:rsidR="00EA4B5A" w:rsidRPr="00020619" w:rsidRDefault="00EA4B5A" w:rsidP="00BB34DD">
            <w:pPr>
              <w:keepNext/>
              <w:keepLines/>
              <w:overflowPunct w:val="0"/>
              <w:autoSpaceDE w:val="0"/>
              <w:autoSpaceDN w:val="0"/>
              <w:adjustRightInd w:val="0"/>
              <w:spacing w:after="0"/>
              <w:textAlignment w:val="baseline"/>
              <w:rPr>
                <w:ins w:id="68497" w:author="BigCREditor-RAN4#104-bis" w:date="2022-10-21T15:50:00Z"/>
                <w:rFonts w:ascii="Arial" w:hAnsi="Arial"/>
                <w:sz w:val="18"/>
                <w:lang w:eastAsia="zh-CN"/>
              </w:rPr>
            </w:pPr>
            <w:proofErr w:type="spellStart"/>
            <w:ins w:id="68498" w:author="BigCREditor-RAN4#104-bis" w:date="2022-10-21T15:50:00Z">
              <w:r w:rsidRPr="00020619">
                <w:rPr>
                  <w:rFonts w:ascii="Arial" w:hAnsi="Arial"/>
                  <w:bCs/>
                  <w:sz w:val="18"/>
                  <w:lang w:eastAsia="en-GB"/>
                </w:rPr>
                <w:t>BW</w:t>
              </w:r>
              <w:r w:rsidRPr="00020619">
                <w:rPr>
                  <w:rFonts w:ascii="Arial" w:hAnsi="Arial"/>
                  <w:sz w:val="18"/>
                  <w:vertAlign w:val="subscript"/>
                  <w:lang w:eastAsia="en-GB"/>
                </w:rPr>
                <w:t>channel</w:t>
              </w:r>
              <w:proofErr w:type="spellEnd"/>
            </w:ins>
          </w:p>
        </w:tc>
        <w:tc>
          <w:tcPr>
            <w:tcW w:w="1613" w:type="dxa"/>
            <w:tcBorders>
              <w:top w:val="single" w:sz="4" w:space="0" w:color="auto"/>
              <w:left w:val="single" w:sz="4" w:space="0" w:color="auto"/>
              <w:bottom w:val="single" w:sz="4" w:space="0" w:color="auto"/>
              <w:right w:val="single" w:sz="4" w:space="0" w:color="auto"/>
            </w:tcBorders>
          </w:tcPr>
          <w:p w14:paraId="63297168" w14:textId="77777777" w:rsidR="00EA4B5A" w:rsidRPr="00020619" w:rsidRDefault="00EA4B5A" w:rsidP="00BB34DD">
            <w:pPr>
              <w:keepNext/>
              <w:keepLines/>
              <w:overflowPunct w:val="0"/>
              <w:autoSpaceDE w:val="0"/>
              <w:autoSpaceDN w:val="0"/>
              <w:adjustRightInd w:val="0"/>
              <w:spacing w:after="0"/>
              <w:jc w:val="center"/>
              <w:textAlignment w:val="baseline"/>
              <w:rPr>
                <w:ins w:id="68499" w:author="BigCREditor-RAN4#104-bis" w:date="2022-10-21T15:50:00Z"/>
                <w:rFonts w:ascii="Arial" w:hAnsi="Arial"/>
                <w:sz w:val="18"/>
                <w:lang w:eastAsia="en-GB"/>
              </w:rPr>
            </w:pPr>
            <w:ins w:id="68500" w:author="BigCREditor-RAN4#104-bis" w:date="2022-10-21T15:50:00Z">
              <w:r w:rsidRPr="00020619">
                <w:rPr>
                  <w:rFonts w:ascii="Arial" w:hAnsi="Arial" w:cs="v4.2.0"/>
                  <w:sz w:val="18"/>
                  <w:lang w:eastAsia="en-GB"/>
                </w:rPr>
                <w:t>MHz</w:t>
              </w:r>
            </w:ins>
          </w:p>
        </w:tc>
        <w:tc>
          <w:tcPr>
            <w:tcW w:w="1700" w:type="dxa"/>
            <w:tcBorders>
              <w:top w:val="single" w:sz="4" w:space="0" w:color="auto"/>
              <w:left w:val="single" w:sz="4" w:space="0" w:color="auto"/>
              <w:bottom w:val="single" w:sz="4" w:space="0" w:color="auto"/>
              <w:right w:val="single" w:sz="4" w:space="0" w:color="auto"/>
            </w:tcBorders>
          </w:tcPr>
          <w:p w14:paraId="47F089A8" w14:textId="77777777" w:rsidR="00EA4B5A" w:rsidRPr="00020619" w:rsidRDefault="00EA4B5A" w:rsidP="00BB34DD">
            <w:pPr>
              <w:keepNext/>
              <w:keepLines/>
              <w:overflowPunct w:val="0"/>
              <w:autoSpaceDE w:val="0"/>
              <w:autoSpaceDN w:val="0"/>
              <w:adjustRightInd w:val="0"/>
              <w:spacing w:after="0"/>
              <w:jc w:val="center"/>
              <w:textAlignment w:val="baseline"/>
              <w:rPr>
                <w:ins w:id="68501" w:author="BigCREditor-RAN4#104-bis" w:date="2022-10-21T15:50:00Z"/>
                <w:rFonts w:ascii="Arial" w:hAnsi="Arial" w:cs="v4.2.0"/>
                <w:bCs/>
                <w:sz w:val="18"/>
                <w:lang w:eastAsia="en-GB"/>
              </w:rPr>
            </w:pPr>
            <w:ins w:id="68502" w:author="BigCREditor-RAN4#104-bis" w:date="2022-10-21T15:50:00Z">
              <w:r w:rsidRPr="00020619">
                <w:rPr>
                  <w:rFonts w:ascii="Arial" w:hAnsi="Arial" w:cs="v4.2.0"/>
                  <w:bCs/>
                  <w:sz w:val="18"/>
                  <w:lang w:eastAsia="en-GB"/>
                </w:rPr>
                <w:t>1, 2</w:t>
              </w:r>
            </w:ins>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71DDDAEE" w14:textId="77777777" w:rsidR="00EA4B5A" w:rsidRPr="00020619" w:rsidRDefault="00EA4B5A" w:rsidP="00BB34DD">
            <w:pPr>
              <w:keepNext/>
              <w:keepLines/>
              <w:overflowPunct w:val="0"/>
              <w:autoSpaceDE w:val="0"/>
              <w:autoSpaceDN w:val="0"/>
              <w:adjustRightInd w:val="0"/>
              <w:spacing w:after="0"/>
              <w:jc w:val="center"/>
              <w:textAlignment w:val="baseline"/>
              <w:rPr>
                <w:ins w:id="68503" w:author="BigCREditor-RAN4#104-bis" w:date="2022-10-21T15:50:00Z"/>
                <w:rFonts w:ascii="Arial" w:hAnsi="Arial" w:cs="v4.2.0"/>
                <w:sz w:val="18"/>
                <w:lang w:eastAsia="zh-CN"/>
              </w:rPr>
            </w:pPr>
            <w:ins w:id="68504" w:author="BigCREditor-RAN4#104-bis" w:date="2022-10-21T15:50:00Z">
              <w:r w:rsidRPr="00020619">
                <w:rPr>
                  <w:rFonts w:ascii="Arial" w:hAnsi="Arial"/>
                  <w:sz w:val="18"/>
                  <w:szCs w:val="18"/>
                  <w:lang w:eastAsia="en-GB"/>
                </w:rPr>
                <w:t xml:space="preserve">10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vertAlign w:val="subscript"/>
                  <w:lang w:eastAsia="en-GB"/>
                </w:rPr>
                <w:t xml:space="preserve"> </w:t>
              </w:r>
              <w:r w:rsidRPr="00020619">
                <w:rPr>
                  <w:rFonts w:ascii="Arial" w:hAnsi="Arial"/>
                  <w:sz w:val="18"/>
                  <w:szCs w:val="18"/>
                  <w:lang w:eastAsia="en-GB"/>
                </w:rPr>
                <w:t>= 66</w:t>
              </w:r>
            </w:ins>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6724C1B0" w14:textId="77777777" w:rsidR="00EA4B5A" w:rsidRPr="00020619" w:rsidRDefault="00EA4B5A" w:rsidP="00BB34DD">
            <w:pPr>
              <w:keepNext/>
              <w:keepLines/>
              <w:overflowPunct w:val="0"/>
              <w:autoSpaceDE w:val="0"/>
              <w:autoSpaceDN w:val="0"/>
              <w:adjustRightInd w:val="0"/>
              <w:spacing w:after="0"/>
              <w:jc w:val="center"/>
              <w:textAlignment w:val="baseline"/>
              <w:rPr>
                <w:ins w:id="68505" w:author="BigCREditor-RAN4#104-bis" w:date="2022-10-21T15:50:00Z"/>
                <w:rFonts w:ascii="Arial" w:hAnsi="Arial" w:cs="v4.2.0"/>
                <w:sz w:val="18"/>
                <w:lang w:eastAsia="zh-CN"/>
              </w:rPr>
            </w:pPr>
            <w:ins w:id="68506" w:author="BigCREditor-RAN4#104-bis" w:date="2022-10-21T15:50:00Z">
              <w:r w:rsidRPr="00020619">
                <w:rPr>
                  <w:rFonts w:ascii="Arial" w:hAnsi="Arial"/>
                  <w:sz w:val="18"/>
                  <w:szCs w:val="18"/>
                  <w:lang w:eastAsia="en-GB"/>
                </w:rPr>
                <w:t xml:space="preserve">10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vertAlign w:val="subscript"/>
                  <w:lang w:eastAsia="en-GB"/>
                </w:rPr>
                <w:t xml:space="preserve"> </w:t>
              </w:r>
              <w:r w:rsidRPr="00020619">
                <w:rPr>
                  <w:rFonts w:ascii="Arial" w:hAnsi="Arial"/>
                  <w:sz w:val="18"/>
                  <w:szCs w:val="18"/>
                  <w:lang w:eastAsia="en-GB"/>
                </w:rPr>
                <w:t>= 66</w:t>
              </w:r>
            </w:ins>
          </w:p>
        </w:tc>
      </w:tr>
      <w:tr w:rsidR="00EA4B5A" w:rsidRPr="00020619" w14:paraId="2C185131" w14:textId="77777777" w:rsidTr="00BB34DD">
        <w:trPr>
          <w:cantSplit/>
          <w:jc w:val="center"/>
          <w:ins w:id="68507"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6A834794" w14:textId="77777777" w:rsidR="00EA4B5A" w:rsidRPr="00020619" w:rsidRDefault="00EA4B5A" w:rsidP="00BB34DD">
            <w:pPr>
              <w:keepNext/>
              <w:keepLines/>
              <w:overflowPunct w:val="0"/>
              <w:autoSpaceDE w:val="0"/>
              <w:autoSpaceDN w:val="0"/>
              <w:adjustRightInd w:val="0"/>
              <w:spacing w:after="0"/>
              <w:textAlignment w:val="baseline"/>
              <w:rPr>
                <w:ins w:id="68508" w:author="BigCREditor-RAN4#104-bis" w:date="2022-10-21T15:50:00Z"/>
                <w:rFonts w:ascii="Arial" w:hAnsi="Arial"/>
                <w:bCs/>
                <w:sz w:val="18"/>
                <w:lang w:eastAsia="en-GB"/>
              </w:rPr>
            </w:pPr>
            <w:ins w:id="68509" w:author="BigCREditor-RAN4#104-bis" w:date="2022-10-21T15:50:00Z">
              <w:r w:rsidRPr="00020619">
                <w:rPr>
                  <w:rFonts w:ascii="Arial" w:hAnsi="Arial" w:cs="Arial"/>
                  <w:bCs/>
                  <w:sz w:val="18"/>
                  <w:lang w:eastAsia="zh-CN"/>
                </w:rPr>
                <w:t>Data RBs allocated</w:t>
              </w:r>
            </w:ins>
          </w:p>
        </w:tc>
        <w:tc>
          <w:tcPr>
            <w:tcW w:w="1613" w:type="dxa"/>
            <w:tcBorders>
              <w:top w:val="single" w:sz="4" w:space="0" w:color="auto"/>
              <w:left w:val="single" w:sz="4" w:space="0" w:color="auto"/>
              <w:bottom w:val="single" w:sz="4" w:space="0" w:color="auto"/>
              <w:right w:val="single" w:sz="4" w:space="0" w:color="auto"/>
            </w:tcBorders>
          </w:tcPr>
          <w:p w14:paraId="495DFBD1" w14:textId="77777777" w:rsidR="00EA4B5A" w:rsidRPr="00020619" w:rsidRDefault="00EA4B5A" w:rsidP="00BB34DD">
            <w:pPr>
              <w:keepNext/>
              <w:keepLines/>
              <w:overflowPunct w:val="0"/>
              <w:autoSpaceDE w:val="0"/>
              <w:autoSpaceDN w:val="0"/>
              <w:adjustRightInd w:val="0"/>
              <w:spacing w:after="0"/>
              <w:jc w:val="center"/>
              <w:textAlignment w:val="baseline"/>
              <w:rPr>
                <w:ins w:id="68510" w:author="BigCREditor-RAN4#104-bis" w:date="2022-10-21T15:50:00Z"/>
                <w:rFonts w:ascii="Arial" w:hAnsi="Arial" w:cs="v4.2.0"/>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35924EDA" w14:textId="77777777" w:rsidR="00EA4B5A" w:rsidRPr="00020619" w:rsidRDefault="00EA4B5A" w:rsidP="00BB34DD">
            <w:pPr>
              <w:keepNext/>
              <w:keepLines/>
              <w:overflowPunct w:val="0"/>
              <w:autoSpaceDE w:val="0"/>
              <w:autoSpaceDN w:val="0"/>
              <w:adjustRightInd w:val="0"/>
              <w:spacing w:after="0"/>
              <w:jc w:val="center"/>
              <w:textAlignment w:val="baseline"/>
              <w:rPr>
                <w:ins w:id="68511" w:author="BigCREditor-RAN4#104-bis" w:date="2022-10-21T15:50:00Z"/>
                <w:rFonts w:ascii="Arial" w:hAnsi="Arial" w:cs="v4.2.0"/>
                <w:bCs/>
                <w:sz w:val="18"/>
                <w:lang w:eastAsia="en-GB"/>
              </w:rPr>
            </w:pPr>
            <w:ins w:id="68512" w:author="BigCREditor-RAN4#104-bis" w:date="2022-10-21T15:50:00Z">
              <w:r w:rsidRPr="00020619">
                <w:rPr>
                  <w:rFonts w:ascii="Arial" w:hAnsi="Arial" w:cs="v4.2.0"/>
                  <w:bCs/>
                  <w:sz w:val="18"/>
                  <w:lang w:eastAsia="en-GB"/>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48E7D770" w14:textId="77777777" w:rsidR="00EA4B5A" w:rsidRPr="00020619" w:rsidRDefault="00EA4B5A" w:rsidP="00BB34DD">
            <w:pPr>
              <w:keepNext/>
              <w:keepLines/>
              <w:overflowPunct w:val="0"/>
              <w:autoSpaceDE w:val="0"/>
              <w:autoSpaceDN w:val="0"/>
              <w:adjustRightInd w:val="0"/>
              <w:spacing w:after="0"/>
              <w:jc w:val="center"/>
              <w:textAlignment w:val="baseline"/>
              <w:rPr>
                <w:ins w:id="68513" w:author="BigCREditor-RAN4#104-bis" w:date="2022-10-21T15:50:00Z"/>
                <w:rFonts w:ascii="Arial" w:hAnsi="Arial"/>
                <w:sz w:val="18"/>
                <w:szCs w:val="18"/>
                <w:lang w:eastAsia="en-GB"/>
              </w:rPr>
            </w:pPr>
            <w:ins w:id="68514" w:author="BigCREditor-RAN4#104-bis" w:date="2022-10-21T15:50:00Z">
              <w:r w:rsidRPr="00020619">
                <w:rPr>
                  <w:rFonts w:ascii="Arial" w:hAnsi="Arial" w:cs="v4.2.0"/>
                  <w:sz w:val="18"/>
                  <w:lang w:eastAsia="zh-CN"/>
                </w:rPr>
                <w:t>66</w:t>
              </w:r>
            </w:ins>
          </w:p>
        </w:tc>
        <w:tc>
          <w:tcPr>
            <w:tcW w:w="1847" w:type="dxa"/>
            <w:gridSpan w:val="2"/>
            <w:tcBorders>
              <w:top w:val="single" w:sz="4" w:space="0" w:color="auto"/>
              <w:left w:val="single" w:sz="4" w:space="0" w:color="auto"/>
              <w:bottom w:val="single" w:sz="4" w:space="0" w:color="auto"/>
              <w:right w:val="single" w:sz="4" w:space="0" w:color="auto"/>
            </w:tcBorders>
          </w:tcPr>
          <w:p w14:paraId="0140C027" w14:textId="77777777" w:rsidR="00EA4B5A" w:rsidRPr="00020619" w:rsidRDefault="00EA4B5A" w:rsidP="00BB34DD">
            <w:pPr>
              <w:keepNext/>
              <w:keepLines/>
              <w:overflowPunct w:val="0"/>
              <w:autoSpaceDE w:val="0"/>
              <w:autoSpaceDN w:val="0"/>
              <w:adjustRightInd w:val="0"/>
              <w:spacing w:after="0"/>
              <w:jc w:val="center"/>
              <w:textAlignment w:val="baseline"/>
              <w:rPr>
                <w:ins w:id="68515" w:author="BigCREditor-RAN4#104-bis" w:date="2022-10-21T15:50:00Z"/>
                <w:rFonts w:ascii="Arial" w:hAnsi="Arial"/>
                <w:sz w:val="18"/>
                <w:szCs w:val="18"/>
                <w:lang w:eastAsia="en-GB"/>
              </w:rPr>
            </w:pPr>
            <w:ins w:id="68516" w:author="BigCREditor-RAN4#104-bis" w:date="2022-10-21T15:50:00Z">
              <w:r w:rsidRPr="00020619">
                <w:rPr>
                  <w:rFonts w:ascii="Arial" w:hAnsi="Arial" w:cs="v4.2.0"/>
                  <w:sz w:val="18"/>
                  <w:lang w:eastAsia="zh-CN"/>
                </w:rPr>
                <w:t>66</w:t>
              </w:r>
            </w:ins>
          </w:p>
        </w:tc>
      </w:tr>
      <w:tr w:rsidR="00EA4B5A" w:rsidRPr="00020619" w14:paraId="79C30421" w14:textId="77777777" w:rsidTr="00BB34DD">
        <w:trPr>
          <w:cantSplit/>
          <w:jc w:val="center"/>
          <w:ins w:id="68517"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3BEF810B" w14:textId="77777777" w:rsidR="00EA4B5A" w:rsidRPr="00020619" w:rsidRDefault="00EA4B5A" w:rsidP="00BB34DD">
            <w:pPr>
              <w:keepNext/>
              <w:keepLines/>
              <w:overflowPunct w:val="0"/>
              <w:autoSpaceDE w:val="0"/>
              <w:autoSpaceDN w:val="0"/>
              <w:adjustRightInd w:val="0"/>
              <w:spacing w:after="0"/>
              <w:textAlignment w:val="baseline"/>
              <w:rPr>
                <w:ins w:id="68518" w:author="BigCREditor-RAN4#104-bis" w:date="2022-10-21T15:50:00Z"/>
                <w:rFonts w:ascii="Arial" w:hAnsi="Arial"/>
                <w:sz w:val="18"/>
                <w:lang w:eastAsia="zh-CN"/>
              </w:rPr>
            </w:pPr>
            <w:proofErr w:type="spellStart"/>
            <w:ins w:id="68519" w:author="BigCREditor-RAN4#104-bis" w:date="2022-10-21T15:50:00Z">
              <w:r w:rsidRPr="00020619">
                <w:rPr>
                  <w:rFonts w:ascii="Arial" w:hAnsi="Arial"/>
                  <w:bCs/>
                  <w:sz w:val="18"/>
                  <w:lang w:eastAsia="zh-CN"/>
                </w:rPr>
                <w:t>Intial</w:t>
              </w:r>
              <w:proofErr w:type="spellEnd"/>
              <w:r w:rsidRPr="00020619">
                <w:rPr>
                  <w:rFonts w:ascii="Arial" w:hAnsi="Arial"/>
                  <w:bCs/>
                  <w:sz w:val="18"/>
                  <w:lang w:eastAsia="zh-CN"/>
                </w:rPr>
                <w:t xml:space="preserve"> BWP configuration</w:t>
              </w:r>
            </w:ins>
          </w:p>
        </w:tc>
        <w:tc>
          <w:tcPr>
            <w:tcW w:w="1613" w:type="dxa"/>
            <w:tcBorders>
              <w:top w:val="single" w:sz="4" w:space="0" w:color="auto"/>
              <w:left w:val="single" w:sz="4" w:space="0" w:color="auto"/>
              <w:bottom w:val="single" w:sz="4" w:space="0" w:color="auto"/>
              <w:right w:val="single" w:sz="4" w:space="0" w:color="auto"/>
            </w:tcBorders>
          </w:tcPr>
          <w:p w14:paraId="6E3669D5" w14:textId="77777777" w:rsidR="00EA4B5A" w:rsidRPr="00020619" w:rsidRDefault="00EA4B5A" w:rsidP="00BB34DD">
            <w:pPr>
              <w:keepNext/>
              <w:keepLines/>
              <w:overflowPunct w:val="0"/>
              <w:autoSpaceDE w:val="0"/>
              <w:autoSpaceDN w:val="0"/>
              <w:adjustRightInd w:val="0"/>
              <w:spacing w:after="0"/>
              <w:jc w:val="center"/>
              <w:textAlignment w:val="baseline"/>
              <w:rPr>
                <w:ins w:id="68520"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38870904" w14:textId="77777777" w:rsidR="00EA4B5A" w:rsidRPr="00020619" w:rsidRDefault="00EA4B5A" w:rsidP="00BB34DD">
            <w:pPr>
              <w:keepNext/>
              <w:keepLines/>
              <w:overflowPunct w:val="0"/>
              <w:autoSpaceDE w:val="0"/>
              <w:autoSpaceDN w:val="0"/>
              <w:adjustRightInd w:val="0"/>
              <w:spacing w:after="0"/>
              <w:jc w:val="center"/>
              <w:textAlignment w:val="baseline"/>
              <w:rPr>
                <w:ins w:id="68521" w:author="BigCREditor-RAN4#104-bis" w:date="2022-10-21T15:50:00Z"/>
                <w:rFonts w:ascii="Arial" w:hAnsi="Arial" w:cs="v4.2.0"/>
                <w:bCs/>
                <w:sz w:val="18"/>
                <w:lang w:eastAsia="en-GB"/>
              </w:rPr>
            </w:pPr>
            <w:ins w:id="68522" w:author="BigCREditor-RAN4#104-bis" w:date="2022-10-21T15:50:00Z">
              <w:r w:rsidRPr="00020619">
                <w:rPr>
                  <w:rFonts w:ascii="Arial" w:hAnsi="Arial" w:cs="v4.2.0"/>
                  <w:sz w:val="18"/>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2F71A304" w14:textId="77777777" w:rsidR="00EA4B5A" w:rsidRPr="00020619" w:rsidRDefault="00EA4B5A" w:rsidP="00BB34DD">
            <w:pPr>
              <w:keepNext/>
              <w:keepLines/>
              <w:overflowPunct w:val="0"/>
              <w:autoSpaceDE w:val="0"/>
              <w:autoSpaceDN w:val="0"/>
              <w:adjustRightInd w:val="0"/>
              <w:spacing w:after="0"/>
              <w:jc w:val="center"/>
              <w:textAlignment w:val="baseline"/>
              <w:rPr>
                <w:ins w:id="68523" w:author="BigCREditor-RAN4#104-bis" w:date="2022-10-21T15:50:00Z"/>
                <w:rFonts w:ascii="Arial" w:hAnsi="Arial" w:cs="v4.2.0"/>
                <w:sz w:val="18"/>
                <w:lang w:eastAsia="zh-CN"/>
              </w:rPr>
            </w:pPr>
            <w:ins w:id="68524" w:author="BigCREditor-RAN4#104-bis" w:date="2022-10-21T15:50:00Z">
              <w:r w:rsidRPr="00020619">
                <w:rPr>
                  <w:rFonts w:ascii="Arial" w:hAnsi="Arial" w:cs="v4.2.0"/>
                  <w:sz w:val="18"/>
                  <w:lang w:eastAsia="zh-CN"/>
                </w:rPr>
                <w:t>DLBWP.0.1</w:t>
              </w:r>
            </w:ins>
          </w:p>
          <w:p w14:paraId="35878BA6" w14:textId="77777777" w:rsidR="00EA4B5A" w:rsidRPr="00020619" w:rsidRDefault="00EA4B5A" w:rsidP="00BB34DD">
            <w:pPr>
              <w:keepNext/>
              <w:keepLines/>
              <w:overflowPunct w:val="0"/>
              <w:autoSpaceDE w:val="0"/>
              <w:autoSpaceDN w:val="0"/>
              <w:adjustRightInd w:val="0"/>
              <w:spacing w:after="0"/>
              <w:jc w:val="center"/>
              <w:textAlignment w:val="baseline"/>
              <w:rPr>
                <w:ins w:id="68525" w:author="BigCREditor-RAN4#104-bis" w:date="2022-10-21T15:50:00Z"/>
                <w:rFonts w:ascii="Arial" w:hAnsi="Arial" w:cs="v4.2.0"/>
                <w:sz w:val="18"/>
                <w:lang w:eastAsia="zh-CN"/>
              </w:rPr>
            </w:pPr>
            <w:ins w:id="68526" w:author="BigCREditor-RAN4#104-bis" w:date="2022-10-21T15:50:00Z">
              <w:r w:rsidRPr="00020619">
                <w:rPr>
                  <w:rFonts w:ascii="Arial" w:hAnsi="Arial" w:cs="v4.2.0"/>
                  <w:sz w:val="18"/>
                  <w:lang w:eastAsia="zh-CN"/>
                </w:rPr>
                <w:t>ULBWP.0.1</w:t>
              </w:r>
            </w:ins>
          </w:p>
        </w:tc>
        <w:tc>
          <w:tcPr>
            <w:tcW w:w="1847" w:type="dxa"/>
            <w:gridSpan w:val="2"/>
            <w:tcBorders>
              <w:top w:val="single" w:sz="4" w:space="0" w:color="auto"/>
              <w:left w:val="single" w:sz="4" w:space="0" w:color="auto"/>
              <w:bottom w:val="single" w:sz="4" w:space="0" w:color="auto"/>
              <w:right w:val="single" w:sz="4" w:space="0" w:color="auto"/>
            </w:tcBorders>
          </w:tcPr>
          <w:p w14:paraId="2C0525D0" w14:textId="77777777" w:rsidR="00EA4B5A" w:rsidRPr="00020619" w:rsidRDefault="00EA4B5A" w:rsidP="00BB34DD">
            <w:pPr>
              <w:keepNext/>
              <w:keepLines/>
              <w:overflowPunct w:val="0"/>
              <w:autoSpaceDE w:val="0"/>
              <w:autoSpaceDN w:val="0"/>
              <w:adjustRightInd w:val="0"/>
              <w:spacing w:after="0"/>
              <w:jc w:val="center"/>
              <w:textAlignment w:val="baseline"/>
              <w:rPr>
                <w:ins w:id="68527" w:author="BigCREditor-RAN4#104-bis" w:date="2022-10-21T15:50:00Z"/>
                <w:rFonts w:ascii="Arial" w:hAnsi="Arial" w:cs="v4.2.0"/>
                <w:sz w:val="18"/>
                <w:lang w:eastAsia="zh-CN"/>
              </w:rPr>
            </w:pPr>
            <w:ins w:id="68528" w:author="BigCREditor-RAN4#104-bis" w:date="2022-10-21T15:50:00Z">
              <w:r w:rsidRPr="00020619">
                <w:rPr>
                  <w:rFonts w:ascii="Arial" w:hAnsi="Arial" w:cs="v4.2.0"/>
                  <w:sz w:val="18"/>
                  <w:lang w:eastAsia="zh-CN"/>
                </w:rPr>
                <w:t>DLBWP.0.1</w:t>
              </w:r>
            </w:ins>
          </w:p>
          <w:p w14:paraId="5C88737A" w14:textId="77777777" w:rsidR="00EA4B5A" w:rsidRPr="00020619" w:rsidRDefault="00EA4B5A" w:rsidP="00BB34DD">
            <w:pPr>
              <w:keepNext/>
              <w:keepLines/>
              <w:overflowPunct w:val="0"/>
              <w:autoSpaceDE w:val="0"/>
              <w:autoSpaceDN w:val="0"/>
              <w:adjustRightInd w:val="0"/>
              <w:spacing w:after="0"/>
              <w:jc w:val="center"/>
              <w:textAlignment w:val="baseline"/>
              <w:rPr>
                <w:ins w:id="68529" w:author="BigCREditor-RAN4#104-bis" w:date="2022-10-21T15:50:00Z"/>
                <w:rFonts w:ascii="Arial" w:hAnsi="Arial" w:cs="v4.2.0"/>
                <w:sz w:val="18"/>
                <w:lang w:eastAsia="zh-CN"/>
              </w:rPr>
            </w:pPr>
            <w:ins w:id="68530" w:author="BigCREditor-RAN4#104-bis" w:date="2022-10-21T15:50:00Z">
              <w:r w:rsidRPr="00020619">
                <w:rPr>
                  <w:rFonts w:ascii="Arial" w:hAnsi="Arial" w:cs="v4.2.0"/>
                  <w:sz w:val="18"/>
                  <w:lang w:eastAsia="zh-CN"/>
                </w:rPr>
                <w:t>ULBWP.0.1</w:t>
              </w:r>
            </w:ins>
          </w:p>
        </w:tc>
      </w:tr>
      <w:tr w:rsidR="00EA4B5A" w:rsidRPr="00020619" w14:paraId="5E0A0397" w14:textId="77777777" w:rsidTr="00BB34DD">
        <w:trPr>
          <w:cantSplit/>
          <w:jc w:val="center"/>
          <w:ins w:id="68531"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49826D02" w14:textId="77777777" w:rsidR="00EA4B5A" w:rsidRPr="00020619" w:rsidRDefault="00EA4B5A" w:rsidP="00BB34DD">
            <w:pPr>
              <w:keepNext/>
              <w:keepLines/>
              <w:overflowPunct w:val="0"/>
              <w:autoSpaceDE w:val="0"/>
              <w:autoSpaceDN w:val="0"/>
              <w:adjustRightInd w:val="0"/>
              <w:spacing w:after="0"/>
              <w:textAlignment w:val="baseline"/>
              <w:rPr>
                <w:ins w:id="68532" w:author="BigCREditor-RAN4#104-bis" w:date="2022-10-21T15:50:00Z"/>
                <w:rFonts w:ascii="Arial" w:hAnsi="Arial"/>
                <w:bCs/>
                <w:sz w:val="18"/>
                <w:lang w:eastAsia="zh-CN"/>
              </w:rPr>
            </w:pPr>
            <w:ins w:id="68533" w:author="BigCREditor-RAN4#104-bis" w:date="2022-10-21T15:50:00Z">
              <w:r w:rsidRPr="00020619">
                <w:rPr>
                  <w:rFonts w:ascii="Arial" w:hAnsi="Arial"/>
                  <w:bCs/>
                  <w:sz w:val="18"/>
                  <w:lang w:eastAsia="zh-CN"/>
                </w:rPr>
                <w:t>Active DL BWP configuration</w:t>
              </w:r>
            </w:ins>
          </w:p>
        </w:tc>
        <w:tc>
          <w:tcPr>
            <w:tcW w:w="1613" w:type="dxa"/>
            <w:tcBorders>
              <w:top w:val="single" w:sz="4" w:space="0" w:color="auto"/>
              <w:left w:val="single" w:sz="4" w:space="0" w:color="auto"/>
              <w:bottom w:val="single" w:sz="4" w:space="0" w:color="auto"/>
              <w:right w:val="single" w:sz="4" w:space="0" w:color="auto"/>
            </w:tcBorders>
          </w:tcPr>
          <w:p w14:paraId="2B9CCBDB" w14:textId="77777777" w:rsidR="00EA4B5A" w:rsidRPr="00020619" w:rsidRDefault="00EA4B5A" w:rsidP="00BB34DD">
            <w:pPr>
              <w:keepNext/>
              <w:keepLines/>
              <w:overflowPunct w:val="0"/>
              <w:autoSpaceDE w:val="0"/>
              <w:autoSpaceDN w:val="0"/>
              <w:adjustRightInd w:val="0"/>
              <w:spacing w:after="0"/>
              <w:jc w:val="center"/>
              <w:textAlignment w:val="baseline"/>
              <w:rPr>
                <w:ins w:id="68534"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39455A24" w14:textId="77777777" w:rsidR="00EA4B5A" w:rsidRPr="00020619" w:rsidRDefault="00EA4B5A" w:rsidP="00BB34DD">
            <w:pPr>
              <w:keepNext/>
              <w:keepLines/>
              <w:overflowPunct w:val="0"/>
              <w:autoSpaceDE w:val="0"/>
              <w:autoSpaceDN w:val="0"/>
              <w:adjustRightInd w:val="0"/>
              <w:spacing w:after="0"/>
              <w:jc w:val="center"/>
              <w:textAlignment w:val="baseline"/>
              <w:rPr>
                <w:ins w:id="68535" w:author="BigCREditor-RAN4#104-bis" w:date="2022-10-21T15:50:00Z"/>
                <w:rFonts w:ascii="Arial" w:hAnsi="Arial" w:cs="v4.2.0"/>
                <w:sz w:val="18"/>
                <w:lang w:eastAsia="zh-CN"/>
              </w:rPr>
            </w:pPr>
            <w:ins w:id="68536" w:author="BigCREditor-RAN4#104-bis" w:date="2022-10-21T15:50:00Z">
              <w:r w:rsidRPr="00020619">
                <w:rPr>
                  <w:rFonts w:ascii="Arial" w:hAnsi="Arial" w:cs="v4.2.0"/>
                  <w:sz w:val="18"/>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349FD8CB" w14:textId="77777777" w:rsidR="00EA4B5A" w:rsidRPr="00020619" w:rsidRDefault="00EA4B5A" w:rsidP="00BB34DD">
            <w:pPr>
              <w:keepNext/>
              <w:keepLines/>
              <w:overflowPunct w:val="0"/>
              <w:autoSpaceDE w:val="0"/>
              <w:autoSpaceDN w:val="0"/>
              <w:adjustRightInd w:val="0"/>
              <w:spacing w:after="0"/>
              <w:jc w:val="center"/>
              <w:textAlignment w:val="baseline"/>
              <w:rPr>
                <w:ins w:id="68537" w:author="BigCREditor-RAN4#104-bis" w:date="2022-10-21T15:50:00Z"/>
                <w:rFonts w:ascii="Arial" w:hAnsi="Arial" w:cs="v4.2.0"/>
                <w:sz w:val="18"/>
                <w:lang w:eastAsia="zh-CN"/>
              </w:rPr>
            </w:pPr>
            <w:ins w:id="68538" w:author="BigCREditor-RAN4#104-bis" w:date="2022-10-21T15:50:00Z">
              <w:r w:rsidRPr="00020619">
                <w:rPr>
                  <w:rFonts w:ascii="Arial" w:hAnsi="Arial" w:cs="v4.2.0"/>
                  <w:sz w:val="18"/>
                  <w:lang w:eastAsia="zh-CN"/>
                </w:rPr>
                <w:t>DLBWP.1.2</w:t>
              </w:r>
            </w:ins>
          </w:p>
        </w:tc>
        <w:tc>
          <w:tcPr>
            <w:tcW w:w="1847" w:type="dxa"/>
            <w:gridSpan w:val="2"/>
            <w:tcBorders>
              <w:top w:val="single" w:sz="4" w:space="0" w:color="auto"/>
              <w:left w:val="single" w:sz="4" w:space="0" w:color="auto"/>
              <w:bottom w:val="single" w:sz="4" w:space="0" w:color="auto"/>
              <w:right w:val="single" w:sz="4" w:space="0" w:color="auto"/>
            </w:tcBorders>
          </w:tcPr>
          <w:p w14:paraId="734CA2AF" w14:textId="77777777" w:rsidR="00EA4B5A" w:rsidRPr="00020619" w:rsidRDefault="00EA4B5A" w:rsidP="00BB34DD">
            <w:pPr>
              <w:keepNext/>
              <w:keepLines/>
              <w:overflowPunct w:val="0"/>
              <w:autoSpaceDE w:val="0"/>
              <w:autoSpaceDN w:val="0"/>
              <w:adjustRightInd w:val="0"/>
              <w:spacing w:after="0"/>
              <w:jc w:val="center"/>
              <w:textAlignment w:val="baseline"/>
              <w:rPr>
                <w:ins w:id="68539" w:author="BigCREditor-RAN4#104-bis" w:date="2022-10-21T15:50:00Z"/>
                <w:rFonts w:ascii="Arial" w:hAnsi="Arial" w:cs="v4.2.0"/>
                <w:sz w:val="18"/>
                <w:lang w:eastAsia="zh-CN"/>
              </w:rPr>
            </w:pPr>
            <w:ins w:id="68540" w:author="BigCREditor-RAN4#104-bis" w:date="2022-10-21T15:50:00Z">
              <w:r w:rsidRPr="00020619">
                <w:rPr>
                  <w:rFonts w:ascii="Arial" w:hAnsi="Arial" w:cs="v4.2.0"/>
                  <w:sz w:val="18"/>
                  <w:lang w:eastAsia="zh-CN"/>
                </w:rPr>
                <w:t>DLBWP.1.1</w:t>
              </w:r>
            </w:ins>
          </w:p>
        </w:tc>
      </w:tr>
      <w:tr w:rsidR="00EA4B5A" w:rsidRPr="00020619" w14:paraId="5427C839" w14:textId="77777777" w:rsidTr="00BB34DD">
        <w:trPr>
          <w:cantSplit/>
          <w:jc w:val="center"/>
          <w:ins w:id="68541"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4138A6F9" w14:textId="77777777" w:rsidR="00EA4B5A" w:rsidRPr="00020619" w:rsidRDefault="00EA4B5A" w:rsidP="00BB34DD">
            <w:pPr>
              <w:keepNext/>
              <w:keepLines/>
              <w:overflowPunct w:val="0"/>
              <w:autoSpaceDE w:val="0"/>
              <w:autoSpaceDN w:val="0"/>
              <w:adjustRightInd w:val="0"/>
              <w:spacing w:after="0"/>
              <w:textAlignment w:val="baseline"/>
              <w:rPr>
                <w:ins w:id="68542" w:author="BigCREditor-RAN4#104-bis" w:date="2022-10-21T15:50:00Z"/>
                <w:rFonts w:ascii="Arial" w:hAnsi="Arial"/>
                <w:bCs/>
                <w:sz w:val="18"/>
                <w:lang w:eastAsia="zh-CN"/>
              </w:rPr>
            </w:pPr>
            <w:ins w:id="68543" w:author="BigCREditor-RAN4#104-bis" w:date="2022-10-21T15:50:00Z">
              <w:r w:rsidRPr="00020619">
                <w:rPr>
                  <w:rFonts w:ascii="Arial" w:hAnsi="Arial"/>
                  <w:bCs/>
                  <w:sz w:val="18"/>
                  <w:lang w:eastAsia="zh-CN"/>
                </w:rPr>
                <w:t>Active UL BWP configuration</w:t>
              </w:r>
            </w:ins>
          </w:p>
        </w:tc>
        <w:tc>
          <w:tcPr>
            <w:tcW w:w="1613" w:type="dxa"/>
            <w:tcBorders>
              <w:top w:val="single" w:sz="4" w:space="0" w:color="auto"/>
              <w:left w:val="single" w:sz="4" w:space="0" w:color="auto"/>
              <w:bottom w:val="single" w:sz="4" w:space="0" w:color="auto"/>
              <w:right w:val="single" w:sz="4" w:space="0" w:color="auto"/>
            </w:tcBorders>
          </w:tcPr>
          <w:p w14:paraId="356A869C" w14:textId="77777777" w:rsidR="00EA4B5A" w:rsidRPr="00020619" w:rsidRDefault="00EA4B5A" w:rsidP="00BB34DD">
            <w:pPr>
              <w:keepNext/>
              <w:keepLines/>
              <w:overflowPunct w:val="0"/>
              <w:autoSpaceDE w:val="0"/>
              <w:autoSpaceDN w:val="0"/>
              <w:adjustRightInd w:val="0"/>
              <w:spacing w:after="0"/>
              <w:jc w:val="center"/>
              <w:textAlignment w:val="baseline"/>
              <w:rPr>
                <w:ins w:id="68544"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52BAD494" w14:textId="77777777" w:rsidR="00EA4B5A" w:rsidRPr="00020619" w:rsidRDefault="00EA4B5A" w:rsidP="00BB34DD">
            <w:pPr>
              <w:keepNext/>
              <w:keepLines/>
              <w:overflowPunct w:val="0"/>
              <w:autoSpaceDE w:val="0"/>
              <w:autoSpaceDN w:val="0"/>
              <w:adjustRightInd w:val="0"/>
              <w:spacing w:after="0"/>
              <w:jc w:val="center"/>
              <w:textAlignment w:val="baseline"/>
              <w:rPr>
                <w:ins w:id="68545" w:author="BigCREditor-RAN4#104-bis" w:date="2022-10-21T15:50:00Z"/>
                <w:rFonts w:ascii="Arial" w:hAnsi="Arial" w:cs="v4.2.0"/>
                <w:sz w:val="18"/>
                <w:lang w:eastAsia="zh-CN"/>
              </w:rPr>
            </w:pPr>
            <w:ins w:id="68546" w:author="BigCREditor-RAN4#104-bis" w:date="2022-10-21T15:50:00Z">
              <w:r w:rsidRPr="00020619">
                <w:rPr>
                  <w:rFonts w:ascii="Arial" w:hAnsi="Arial" w:cs="v4.2.0"/>
                  <w:sz w:val="18"/>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647A1DA9" w14:textId="77777777" w:rsidR="00EA4B5A" w:rsidRPr="00020619" w:rsidRDefault="00EA4B5A" w:rsidP="00BB34DD">
            <w:pPr>
              <w:keepNext/>
              <w:keepLines/>
              <w:overflowPunct w:val="0"/>
              <w:autoSpaceDE w:val="0"/>
              <w:autoSpaceDN w:val="0"/>
              <w:adjustRightInd w:val="0"/>
              <w:spacing w:after="0"/>
              <w:jc w:val="center"/>
              <w:textAlignment w:val="baseline"/>
              <w:rPr>
                <w:ins w:id="68547" w:author="BigCREditor-RAN4#104-bis" w:date="2022-10-21T15:50:00Z"/>
                <w:rFonts w:ascii="Arial" w:hAnsi="Arial" w:cs="v4.2.0"/>
                <w:sz w:val="18"/>
                <w:lang w:eastAsia="zh-CN"/>
              </w:rPr>
            </w:pPr>
            <w:ins w:id="68548" w:author="BigCREditor-RAN4#104-bis" w:date="2022-10-21T15:50:00Z">
              <w:r w:rsidRPr="00020619">
                <w:rPr>
                  <w:rFonts w:ascii="Arial" w:hAnsi="Arial" w:cs="v4.2.0"/>
                  <w:sz w:val="18"/>
                  <w:lang w:eastAsia="zh-CN"/>
                </w:rPr>
                <w:t>ULBWP.1.2</w:t>
              </w:r>
            </w:ins>
          </w:p>
        </w:tc>
        <w:tc>
          <w:tcPr>
            <w:tcW w:w="1847" w:type="dxa"/>
            <w:gridSpan w:val="2"/>
            <w:tcBorders>
              <w:top w:val="single" w:sz="4" w:space="0" w:color="auto"/>
              <w:left w:val="single" w:sz="4" w:space="0" w:color="auto"/>
              <w:bottom w:val="single" w:sz="4" w:space="0" w:color="auto"/>
              <w:right w:val="single" w:sz="4" w:space="0" w:color="auto"/>
            </w:tcBorders>
          </w:tcPr>
          <w:p w14:paraId="3BD0CBD0" w14:textId="77777777" w:rsidR="00EA4B5A" w:rsidRPr="00020619" w:rsidRDefault="00EA4B5A" w:rsidP="00BB34DD">
            <w:pPr>
              <w:keepNext/>
              <w:keepLines/>
              <w:overflowPunct w:val="0"/>
              <w:autoSpaceDE w:val="0"/>
              <w:autoSpaceDN w:val="0"/>
              <w:adjustRightInd w:val="0"/>
              <w:spacing w:after="0"/>
              <w:jc w:val="center"/>
              <w:textAlignment w:val="baseline"/>
              <w:rPr>
                <w:ins w:id="68549" w:author="BigCREditor-RAN4#104-bis" w:date="2022-10-21T15:50:00Z"/>
                <w:rFonts w:ascii="Arial" w:hAnsi="Arial" w:cs="v4.2.0"/>
                <w:sz w:val="18"/>
                <w:lang w:eastAsia="zh-CN"/>
              </w:rPr>
            </w:pPr>
            <w:ins w:id="68550" w:author="BigCREditor-RAN4#104-bis" w:date="2022-10-21T15:50:00Z">
              <w:r w:rsidRPr="00020619">
                <w:rPr>
                  <w:rFonts w:ascii="Arial" w:hAnsi="Arial" w:cs="v4.2.0"/>
                  <w:sz w:val="18"/>
                  <w:lang w:eastAsia="zh-CN"/>
                </w:rPr>
                <w:t>ULBWP.1.1</w:t>
              </w:r>
            </w:ins>
          </w:p>
        </w:tc>
      </w:tr>
      <w:tr w:rsidR="00EA4B5A" w:rsidRPr="00020619" w14:paraId="55EE2E2E" w14:textId="77777777" w:rsidTr="00BB34DD">
        <w:trPr>
          <w:cantSplit/>
          <w:jc w:val="center"/>
          <w:ins w:id="68551"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15390E7F" w14:textId="77777777" w:rsidR="00EA4B5A" w:rsidRPr="00020619" w:rsidRDefault="00EA4B5A" w:rsidP="00BB34DD">
            <w:pPr>
              <w:keepNext/>
              <w:keepLines/>
              <w:overflowPunct w:val="0"/>
              <w:autoSpaceDE w:val="0"/>
              <w:autoSpaceDN w:val="0"/>
              <w:adjustRightInd w:val="0"/>
              <w:spacing w:after="0"/>
              <w:textAlignment w:val="baseline"/>
              <w:rPr>
                <w:ins w:id="68552" w:author="BigCREditor-RAN4#104-bis" w:date="2022-10-21T15:50:00Z"/>
                <w:rFonts w:ascii="Arial" w:hAnsi="Arial"/>
                <w:bCs/>
                <w:sz w:val="18"/>
                <w:lang w:eastAsia="zh-CN"/>
              </w:rPr>
            </w:pPr>
            <w:ins w:id="68553" w:author="BigCREditor-RAN4#104-bis" w:date="2022-10-21T15:50:00Z">
              <w:r w:rsidRPr="00020619">
                <w:rPr>
                  <w:rFonts w:ascii="Arial" w:hAnsi="Arial"/>
                  <w:bCs/>
                  <w:sz w:val="18"/>
                  <w:lang w:eastAsia="zh-CN"/>
                </w:rPr>
                <w:t>RLM-RS</w:t>
              </w:r>
            </w:ins>
          </w:p>
        </w:tc>
        <w:tc>
          <w:tcPr>
            <w:tcW w:w="1613" w:type="dxa"/>
            <w:tcBorders>
              <w:top w:val="single" w:sz="4" w:space="0" w:color="auto"/>
              <w:left w:val="single" w:sz="4" w:space="0" w:color="auto"/>
              <w:bottom w:val="single" w:sz="4" w:space="0" w:color="auto"/>
              <w:right w:val="single" w:sz="4" w:space="0" w:color="auto"/>
            </w:tcBorders>
          </w:tcPr>
          <w:p w14:paraId="48EDE52B" w14:textId="77777777" w:rsidR="00EA4B5A" w:rsidRPr="00020619" w:rsidRDefault="00EA4B5A" w:rsidP="00BB34DD">
            <w:pPr>
              <w:keepNext/>
              <w:keepLines/>
              <w:overflowPunct w:val="0"/>
              <w:autoSpaceDE w:val="0"/>
              <w:autoSpaceDN w:val="0"/>
              <w:adjustRightInd w:val="0"/>
              <w:spacing w:after="0"/>
              <w:jc w:val="center"/>
              <w:textAlignment w:val="baseline"/>
              <w:rPr>
                <w:ins w:id="68554"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697D83F3" w14:textId="77777777" w:rsidR="00EA4B5A" w:rsidRPr="00020619" w:rsidRDefault="00EA4B5A" w:rsidP="00BB34DD">
            <w:pPr>
              <w:keepNext/>
              <w:keepLines/>
              <w:overflowPunct w:val="0"/>
              <w:autoSpaceDE w:val="0"/>
              <w:autoSpaceDN w:val="0"/>
              <w:adjustRightInd w:val="0"/>
              <w:spacing w:after="0"/>
              <w:jc w:val="center"/>
              <w:textAlignment w:val="baseline"/>
              <w:rPr>
                <w:ins w:id="68555" w:author="BigCREditor-RAN4#104-bis" w:date="2022-10-21T15:50:00Z"/>
                <w:rFonts w:ascii="Arial" w:hAnsi="Arial" w:cs="v4.2.0"/>
                <w:sz w:val="18"/>
                <w:lang w:eastAsia="zh-CN"/>
              </w:rPr>
            </w:pPr>
            <w:ins w:id="68556" w:author="BigCREditor-RAN4#104-bis" w:date="2022-10-21T15:50:00Z">
              <w:r w:rsidRPr="00020619">
                <w:rPr>
                  <w:rFonts w:ascii="Arial" w:hAnsi="Arial" w:cs="v4.2.0"/>
                  <w:sz w:val="18"/>
                  <w:lang w:eastAsia="zh-CN"/>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0F3BFF9C" w14:textId="77777777" w:rsidR="00EA4B5A" w:rsidRPr="00020619" w:rsidRDefault="00EA4B5A" w:rsidP="00BB34DD">
            <w:pPr>
              <w:keepNext/>
              <w:keepLines/>
              <w:overflowPunct w:val="0"/>
              <w:autoSpaceDE w:val="0"/>
              <w:autoSpaceDN w:val="0"/>
              <w:adjustRightInd w:val="0"/>
              <w:spacing w:after="0"/>
              <w:jc w:val="center"/>
              <w:textAlignment w:val="baseline"/>
              <w:rPr>
                <w:ins w:id="68557" w:author="BigCREditor-RAN4#104-bis" w:date="2022-10-21T15:50:00Z"/>
                <w:rFonts w:ascii="Arial" w:hAnsi="Arial" w:cs="v4.2.0"/>
                <w:sz w:val="18"/>
                <w:lang w:eastAsia="zh-CN"/>
              </w:rPr>
            </w:pPr>
            <w:ins w:id="68558" w:author="BigCREditor-RAN4#104-bis" w:date="2022-10-21T15:50:00Z">
              <w:r w:rsidRPr="00020619">
                <w:rPr>
                  <w:rFonts w:ascii="Arial" w:hAnsi="Arial" w:cs="v4.2.0"/>
                  <w:sz w:val="18"/>
                  <w:lang w:eastAsia="zh-CN"/>
                </w:rPr>
                <w:t>SCSI-RS</w:t>
              </w:r>
            </w:ins>
          </w:p>
        </w:tc>
        <w:tc>
          <w:tcPr>
            <w:tcW w:w="1847" w:type="dxa"/>
            <w:gridSpan w:val="2"/>
            <w:tcBorders>
              <w:top w:val="single" w:sz="4" w:space="0" w:color="auto"/>
              <w:left w:val="single" w:sz="4" w:space="0" w:color="auto"/>
              <w:bottom w:val="single" w:sz="4" w:space="0" w:color="auto"/>
              <w:right w:val="single" w:sz="4" w:space="0" w:color="auto"/>
            </w:tcBorders>
          </w:tcPr>
          <w:p w14:paraId="0BC9C098" w14:textId="77777777" w:rsidR="00EA4B5A" w:rsidRPr="00020619" w:rsidRDefault="00EA4B5A" w:rsidP="00BB34DD">
            <w:pPr>
              <w:keepNext/>
              <w:keepLines/>
              <w:overflowPunct w:val="0"/>
              <w:autoSpaceDE w:val="0"/>
              <w:autoSpaceDN w:val="0"/>
              <w:adjustRightInd w:val="0"/>
              <w:spacing w:after="0"/>
              <w:jc w:val="center"/>
              <w:textAlignment w:val="baseline"/>
              <w:rPr>
                <w:ins w:id="68559" w:author="BigCREditor-RAN4#104-bis" w:date="2022-10-21T15:50:00Z"/>
                <w:rFonts w:ascii="Arial" w:hAnsi="Arial" w:cs="v4.2.0"/>
                <w:sz w:val="18"/>
                <w:lang w:eastAsia="zh-CN"/>
              </w:rPr>
            </w:pPr>
            <w:ins w:id="68560" w:author="BigCREditor-RAN4#104-bis" w:date="2022-10-21T15:50:00Z">
              <w:r w:rsidRPr="00020619">
                <w:rPr>
                  <w:rFonts w:ascii="Arial" w:hAnsi="Arial" w:cs="v4.2.0"/>
                  <w:sz w:val="18"/>
                  <w:lang w:eastAsia="zh-CN"/>
                </w:rPr>
                <w:t>SSB</w:t>
              </w:r>
            </w:ins>
          </w:p>
        </w:tc>
      </w:tr>
      <w:tr w:rsidR="00EA4B5A" w:rsidRPr="00020619" w14:paraId="2BB809D6" w14:textId="77777777" w:rsidTr="00BB34DD">
        <w:trPr>
          <w:cantSplit/>
          <w:trHeight w:val="213"/>
          <w:jc w:val="center"/>
          <w:ins w:id="68561" w:author="BigCREditor-RAN4#104-bis" w:date="2022-10-21T15:50:00Z"/>
        </w:trPr>
        <w:tc>
          <w:tcPr>
            <w:tcW w:w="1752" w:type="dxa"/>
            <w:vMerge w:val="restart"/>
            <w:tcBorders>
              <w:top w:val="single" w:sz="4" w:space="0" w:color="auto"/>
              <w:left w:val="single" w:sz="4" w:space="0" w:color="auto"/>
              <w:right w:val="single" w:sz="4" w:space="0" w:color="auto"/>
            </w:tcBorders>
          </w:tcPr>
          <w:p w14:paraId="2D6E85EF" w14:textId="77777777" w:rsidR="00EA4B5A" w:rsidRPr="00020619" w:rsidRDefault="00EA4B5A" w:rsidP="00BB34DD">
            <w:pPr>
              <w:keepNext/>
              <w:keepLines/>
              <w:overflowPunct w:val="0"/>
              <w:autoSpaceDE w:val="0"/>
              <w:autoSpaceDN w:val="0"/>
              <w:adjustRightInd w:val="0"/>
              <w:spacing w:after="0"/>
              <w:textAlignment w:val="baseline"/>
              <w:rPr>
                <w:ins w:id="68562" w:author="BigCREditor-RAN4#104-bis" w:date="2022-10-21T15:50:00Z"/>
                <w:rFonts w:ascii="Arial" w:hAnsi="Arial"/>
                <w:sz w:val="18"/>
                <w:lang w:eastAsia="zh-CN"/>
              </w:rPr>
            </w:pPr>
            <w:ins w:id="68563" w:author="BigCREditor-RAN4#104-bis" w:date="2022-10-21T15:50:00Z">
              <w:r w:rsidRPr="00020619">
                <w:rPr>
                  <w:rFonts w:ascii="Arial" w:hAnsi="Arial"/>
                  <w:sz w:val="18"/>
                  <w:lang w:eastAsia="en-GB"/>
                </w:rPr>
                <w:t>PDSCH RMC configuration</w:t>
              </w:r>
            </w:ins>
          </w:p>
        </w:tc>
        <w:tc>
          <w:tcPr>
            <w:tcW w:w="1613" w:type="dxa"/>
            <w:vMerge w:val="restart"/>
            <w:tcBorders>
              <w:top w:val="single" w:sz="4" w:space="0" w:color="auto"/>
              <w:left w:val="single" w:sz="4" w:space="0" w:color="auto"/>
              <w:right w:val="single" w:sz="4" w:space="0" w:color="auto"/>
            </w:tcBorders>
          </w:tcPr>
          <w:p w14:paraId="0414F8E5" w14:textId="77777777" w:rsidR="00EA4B5A" w:rsidRPr="00020619" w:rsidRDefault="00EA4B5A" w:rsidP="00BB34DD">
            <w:pPr>
              <w:keepNext/>
              <w:keepLines/>
              <w:overflowPunct w:val="0"/>
              <w:autoSpaceDE w:val="0"/>
              <w:autoSpaceDN w:val="0"/>
              <w:adjustRightInd w:val="0"/>
              <w:spacing w:after="0"/>
              <w:jc w:val="center"/>
              <w:textAlignment w:val="baseline"/>
              <w:rPr>
                <w:ins w:id="68564"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339D1F37" w14:textId="77777777" w:rsidR="00EA4B5A" w:rsidRPr="00020619" w:rsidRDefault="00EA4B5A" w:rsidP="00BB34DD">
            <w:pPr>
              <w:keepNext/>
              <w:keepLines/>
              <w:overflowPunct w:val="0"/>
              <w:autoSpaceDE w:val="0"/>
              <w:autoSpaceDN w:val="0"/>
              <w:adjustRightInd w:val="0"/>
              <w:spacing w:after="0"/>
              <w:jc w:val="center"/>
              <w:textAlignment w:val="baseline"/>
              <w:rPr>
                <w:ins w:id="68565" w:author="BigCREditor-RAN4#104-bis" w:date="2022-10-21T15:50:00Z"/>
                <w:rFonts w:ascii="Arial" w:hAnsi="Arial" w:cs="v4.2.0"/>
                <w:sz w:val="18"/>
                <w:lang w:eastAsia="zh-CN"/>
              </w:rPr>
            </w:pPr>
            <w:ins w:id="68566" w:author="BigCREditor-RAN4#104-bis" w:date="2022-10-21T15:50:00Z">
              <w:r w:rsidRPr="00020619">
                <w:rPr>
                  <w:rFonts w:ascii="Arial" w:hAnsi="Arial" w:cs="v4.2.0"/>
                  <w:bCs/>
                  <w:sz w:val="18"/>
                  <w:lang w:eastAsia="en-GB"/>
                </w:rPr>
                <w:t>1</w:t>
              </w:r>
            </w:ins>
          </w:p>
        </w:tc>
        <w:tc>
          <w:tcPr>
            <w:tcW w:w="1701" w:type="dxa"/>
            <w:gridSpan w:val="2"/>
            <w:tcBorders>
              <w:top w:val="single" w:sz="4" w:space="0" w:color="auto"/>
              <w:left w:val="single" w:sz="4" w:space="0" w:color="auto"/>
              <w:right w:val="single" w:sz="4" w:space="0" w:color="auto"/>
            </w:tcBorders>
          </w:tcPr>
          <w:p w14:paraId="2DC35966" w14:textId="77777777" w:rsidR="00EA4B5A" w:rsidRPr="00020619" w:rsidRDefault="00EA4B5A" w:rsidP="00BB34DD">
            <w:pPr>
              <w:keepNext/>
              <w:keepLines/>
              <w:overflowPunct w:val="0"/>
              <w:autoSpaceDE w:val="0"/>
              <w:autoSpaceDN w:val="0"/>
              <w:adjustRightInd w:val="0"/>
              <w:spacing w:after="0"/>
              <w:jc w:val="center"/>
              <w:textAlignment w:val="baseline"/>
              <w:rPr>
                <w:ins w:id="68567" w:author="BigCREditor-RAN4#104-bis" w:date="2022-10-21T15:50:00Z"/>
                <w:rFonts w:ascii="Arial" w:hAnsi="Arial" w:cs="v4.2.0"/>
                <w:sz w:val="18"/>
                <w:lang w:eastAsia="zh-CN"/>
              </w:rPr>
            </w:pPr>
            <w:ins w:id="68568" w:author="BigCREditor-RAN4#104-bis" w:date="2022-10-21T15:50:00Z">
              <w:r w:rsidRPr="00020619">
                <w:rPr>
                  <w:rFonts w:ascii="Arial" w:hAnsi="Arial" w:cs="v4.2.0"/>
                  <w:sz w:val="18"/>
                  <w:lang w:eastAsia="zh-CN"/>
                </w:rPr>
                <w:t xml:space="preserve">SR.3.2 TDD </w:t>
              </w:r>
            </w:ins>
          </w:p>
        </w:tc>
        <w:tc>
          <w:tcPr>
            <w:tcW w:w="1847" w:type="dxa"/>
            <w:gridSpan w:val="2"/>
            <w:vMerge w:val="restart"/>
            <w:tcBorders>
              <w:top w:val="single" w:sz="4" w:space="0" w:color="auto"/>
              <w:left w:val="single" w:sz="4" w:space="0" w:color="auto"/>
              <w:right w:val="single" w:sz="4" w:space="0" w:color="auto"/>
            </w:tcBorders>
          </w:tcPr>
          <w:p w14:paraId="3A495E6B" w14:textId="77777777" w:rsidR="00EA4B5A" w:rsidRPr="00020619" w:rsidRDefault="00EA4B5A" w:rsidP="00BB34DD">
            <w:pPr>
              <w:keepNext/>
              <w:keepLines/>
              <w:overflowPunct w:val="0"/>
              <w:autoSpaceDE w:val="0"/>
              <w:autoSpaceDN w:val="0"/>
              <w:adjustRightInd w:val="0"/>
              <w:spacing w:after="0"/>
              <w:jc w:val="center"/>
              <w:textAlignment w:val="baseline"/>
              <w:rPr>
                <w:ins w:id="68569" w:author="BigCREditor-RAN4#104-bis" w:date="2022-10-21T15:50:00Z"/>
                <w:rFonts w:ascii="Arial" w:hAnsi="Arial" w:cs="v4.2.0"/>
                <w:sz w:val="18"/>
                <w:lang w:eastAsia="zh-CN"/>
              </w:rPr>
            </w:pPr>
            <w:ins w:id="68570" w:author="BigCREditor-RAN4#104-bis" w:date="2022-10-21T15:50:00Z">
              <w:r w:rsidRPr="00020619">
                <w:rPr>
                  <w:rFonts w:ascii="Arial" w:hAnsi="Arial" w:cs="v4.2.0"/>
                  <w:sz w:val="18"/>
                  <w:lang w:eastAsia="zh-CN"/>
                </w:rPr>
                <w:t>N/A</w:t>
              </w:r>
            </w:ins>
          </w:p>
        </w:tc>
      </w:tr>
      <w:tr w:rsidR="00EA4B5A" w:rsidRPr="00020619" w14:paraId="3CA50456" w14:textId="77777777" w:rsidTr="00BB34DD">
        <w:trPr>
          <w:cantSplit/>
          <w:trHeight w:val="213"/>
          <w:jc w:val="center"/>
          <w:ins w:id="68571" w:author="BigCREditor-RAN4#104-bis" w:date="2022-10-21T15:50:00Z"/>
        </w:trPr>
        <w:tc>
          <w:tcPr>
            <w:tcW w:w="1752" w:type="dxa"/>
            <w:vMerge/>
            <w:tcBorders>
              <w:left w:val="single" w:sz="4" w:space="0" w:color="auto"/>
              <w:bottom w:val="single" w:sz="4" w:space="0" w:color="auto"/>
              <w:right w:val="single" w:sz="4" w:space="0" w:color="auto"/>
            </w:tcBorders>
          </w:tcPr>
          <w:p w14:paraId="4E5E1DD9" w14:textId="77777777" w:rsidR="00EA4B5A" w:rsidRPr="00020619" w:rsidRDefault="00EA4B5A" w:rsidP="00BB34DD">
            <w:pPr>
              <w:keepNext/>
              <w:keepLines/>
              <w:overflowPunct w:val="0"/>
              <w:autoSpaceDE w:val="0"/>
              <w:autoSpaceDN w:val="0"/>
              <w:adjustRightInd w:val="0"/>
              <w:spacing w:after="0"/>
              <w:textAlignment w:val="baseline"/>
              <w:rPr>
                <w:ins w:id="68572" w:author="BigCREditor-RAN4#104-bis" w:date="2022-10-21T15:50:00Z"/>
                <w:rFonts w:ascii="Arial" w:hAnsi="Arial"/>
                <w:sz w:val="18"/>
                <w:lang w:eastAsia="en-GB"/>
              </w:rPr>
            </w:pPr>
          </w:p>
        </w:tc>
        <w:tc>
          <w:tcPr>
            <w:tcW w:w="1613" w:type="dxa"/>
            <w:vMerge/>
            <w:tcBorders>
              <w:left w:val="single" w:sz="4" w:space="0" w:color="auto"/>
              <w:bottom w:val="single" w:sz="4" w:space="0" w:color="auto"/>
              <w:right w:val="single" w:sz="4" w:space="0" w:color="auto"/>
            </w:tcBorders>
          </w:tcPr>
          <w:p w14:paraId="0BABF623" w14:textId="77777777" w:rsidR="00EA4B5A" w:rsidRPr="00020619" w:rsidRDefault="00EA4B5A" w:rsidP="00BB34DD">
            <w:pPr>
              <w:keepNext/>
              <w:keepLines/>
              <w:overflowPunct w:val="0"/>
              <w:autoSpaceDE w:val="0"/>
              <w:autoSpaceDN w:val="0"/>
              <w:adjustRightInd w:val="0"/>
              <w:spacing w:after="0"/>
              <w:jc w:val="center"/>
              <w:textAlignment w:val="baseline"/>
              <w:rPr>
                <w:ins w:id="68573"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5F0E4A32" w14:textId="77777777" w:rsidR="00EA4B5A" w:rsidRPr="00020619" w:rsidRDefault="00EA4B5A" w:rsidP="00BB34DD">
            <w:pPr>
              <w:keepNext/>
              <w:keepLines/>
              <w:overflowPunct w:val="0"/>
              <w:autoSpaceDE w:val="0"/>
              <w:autoSpaceDN w:val="0"/>
              <w:adjustRightInd w:val="0"/>
              <w:spacing w:after="0"/>
              <w:jc w:val="center"/>
              <w:textAlignment w:val="baseline"/>
              <w:rPr>
                <w:ins w:id="68574" w:author="BigCREditor-RAN4#104-bis" w:date="2022-10-21T15:50:00Z"/>
                <w:rFonts w:ascii="Arial" w:hAnsi="Arial" w:cs="v4.2.0"/>
                <w:bCs/>
                <w:sz w:val="18"/>
                <w:lang w:eastAsia="en-GB"/>
              </w:rPr>
            </w:pPr>
            <w:ins w:id="68575" w:author="BigCREditor-RAN4#104-bis" w:date="2022-10-21T15:50:00Z">
              <w:r w:rsidRPr="00020619">
                <w:rPr>
                  <w:rFonts w:ascii="Arial" w:hAnsi="Arial" w:cs="v4.2.0"/>
                  <w:bCs/>
                  <w:sz w:val="18"/>
                  <w:lang w:eastAsia="en-GB"/>
                </w:rPr>
                <w:t>2</w:t>
              </w:r>
            </w:ins>
          </w:p>
        </w:tc>
        <w:tc>
          <w:tcPr>
            <w:tcW w:w="1701" w:type="dxa"/>
            <w:gridSpan w:val="2"/>
            <w:tcBorders>
              <w:left w:val="single" w:sz="4" w:space="0" w:color="auto"/>
              <w:bottom w:val="single" w:sz="4" w:space="0" w:color="auto"/>
              <w:right w:val="single" w:sz="4" w:space="0" w:color="auto"/>
            </w:tcBorders>
          </w:tcPr>
          <w:p w14:paraId="424143D2" w14:textId="77777777" w:rsidR="00EA4B5A" w:rsidRPr="00020619" w:rsidRDefault="00EA4B5A" w:rsidP="00BB34DD">
            <w:pPr>
              <w:keepNext/>
              <w:keepLines/>
              <w:overflowPunct w:val="0"/>
              <w:autoSpaceDE w:val="0"/>
              <w:autoSpaceDN w:val="0"/>
              <w:adjustRightInd w:val="0"/>
              <w:spacing w:after="0"/>
              <w:jc w:val="center"/>
              <w:textAlignment w:val="baseline"/>
              <w:rPr>
                <w:ins w:id="68576" w:author="BigCREditor-RAN4#104-bis" w:date="2022-10-21T15:50:00Z"/>
                <w:rFonts w:ascii="Arial" w:hAnsi="Arial" w:cs="v4.2.0"/>
                <w:sz w:val="18"/>
                <w:lang w:eastAsia="zh-CN"/>
              </w:rPr>
            </w:pPr>
            <w:ins w:id="68577" w:author="BigCREditor-RAN4#104-bis" w:date="2022-10-21T15:50:00Z">
              <w:r w:rsidRPr="00020619">
                <w:rPr>
                  <w:rFonts w:ascii="Arial" w:hAnsi="Arial" w:cs="v4.2.0"/>
                  <w:sz w:val="18"/>
                  <w:lang w:eastAsia="zh-CN"/>
                </w:rPr>
                <w:t xml:space="preserve">SR.3.3 TDD </w:t>
              </w:r>
            </w:ins>
          </w:p>
        </w:tc>
        <w:tc>
          <w:tcPr>
            <w:tcW w:w="1847" w:type="dxa"/>
            <w:gridSpan w:val="2"/>
            <w:vMerge/>
            <w:tcBorders>
              <w:left w:val="single" w:sz="4" w:space="0" w:color="auto"/>
              <w:bottom w:val="single" w:sz="4" w:space="0" w:color="auto"/>
              <w:right w:val="single" w:sz="4" w:space="0" w:color="auto"/>
            </w:tcBorders>
          </w:tcPr>
          <w:p w14:paraId="5CD39918" w14:textId="77777777" w:rsidR="00EA4B5A" w:rsidRPr="00020619" w:rsidRDefault="00EA4B5A" w:rsidP="00BB34DD">
            <w:pPr>
              <w:keepNext/>
              <w:keepLines/>
              <w:overflowPunct w:val="0"/>
              <w:autoSpaceDE w:val="0"/>
              <w:autoSpaceDN w:val="0"/>
              <w:adjustRightInd w:val="0"/>
              <w:spacing w:after="0"/>
              <w:jc w:val="center"/>
              <w:textAlignment w:val="baseline"/>
              <w:rPr>
                <w:ins w:id="68578" w:author="BigCREditor-RAN4#104-bis" w:date="2022-10-21T15:50:00Z"/>
                <w:rFonts w:ascii="Arial" w:hAnsi="Arial" w:cs="v4.2.0"/>
                <w:sz w:val="18"/>
                <w:lang w:eastAsia="zh-CN"/>
              </w:rPr>
            </w:pPr>
          </w:p>
        </w:tc>
      </w:tr>
      <w:tr w:rsidR="00EA4B5A" w:rsidRPr="00020619" w14:paraId="62E3AE91" w14:textId="77777777" w:rsidTr="00BB34DD">
        <w:trPr>
          <w:cantSplit/>
          <w:trHeight w:val="213"/>
          <w:jc w:val="center"/>
          <w:ins w:id="68579" w:author="BigCREditor-RAN4#104-bis" w:date="2022-10-21T15:50:00Z"/>
        </w:trPr>
        <w:tc>
          <w:tcPr>
            <w:tcW w:w="1752" w:type="dxa"/>
            <w:vMerge w:val="restart"/>
            <w:tcBorders>
              <w:top w:val="single" w:sz="4" w:space="0" w:color="auto"/>
              <w:left w:val="single" w:sz="4" w:space="0" w:color="auto"/>
              <w:right w:val="single" w:sz="4" w:space="0" w:color="auto"/>
            </w:tcBorders>
          </w:tcPr>
          <w:p w14:paraId="21A4302F" w14:textId="77777777" w:rsidR="00EA4B5A" w:rsidRPr="00020619" w:rsidRDefault="00EA4B5A" w:rsidP="00BB34DD">
            <w:pPr>
              <w:keepNext/>
              <w:keepLines/>
              <w:overflowPunct w:val="0"/>
              <w:autoSpaceDE w:val="0"/>
              <w:autoSpaceDN w:val="0"/>
              <w:adjustRightInd w:val="0"/>
              <w:spacing w:after="0"/>
              <w:textAlignment w:val="baseline"/>
              <w:rPr>
                <w:ins w:id="68580" w:author="BigCREditor-RAN4#104-bis" w:date="2022-10-21T15:50:00Z"/>
                <w:rFonts w:ascii="Arial" w:hAnsi="Arial"/>
                <w:sz w:val="18"/>
                <w:lang w:eastAsia="zh-CN"/>
              </w:rPr>
            </w:pPr>
            <w:ins w:id="68581" w:author="BigCREditor-RAN4#104-bis" w:date="2022-10-21T15:50:00Z">
              <w:r w:rsidRPr="00020619">
                <w:rPr>
                  <w:rFonts w:ascii="Arial" w:hAnsi="Arial"/>
                  <w:sz w:val="18"/>
                  <w:lang w:eastAsia="en-GB"/>
                </w:rPr>
                <w:t>RMSI CORESET RMC configuration</w:t>
              </w:r>
            </w:ins>
          </w:p>
        </w:tc>
        <w:tc>
          <w:tcPr>
            <w:tcW w:w="1613" w:type="dxa"/>
            <w:vMerge w:val="restart"/>
            <w:tcBorders>
              <w:top w:val="single" w:sz="4" w:space="0" w:color="auto"/>
              <w:left w:val="single" w:sz="4" w:space="0" w:color="auto"/>
              <w:right w:val="single" w:sz="4" w:space="0" w:color="auto"/>
            </w:tcBorders>
          </w:tcPr>
          <w:p w14:paraId="32D945DB" w14:textId="77777777" w:rsidR="00EA4B5A" w:rsidRPr="00020619" w:rsidRDefault="00EA4B5A" w:rsidP="00BB34DD">
            <w:pPr>
              <w:keepNext/>
              <w:keepLines/>
              <w:overflowPunct w:val="0"/>
              <w:autoSpaceDE w:val="0"/>
              <w:autoSpaceDN w:val="0"/>
              <w:adjustRightInd w:val="0"/>
              <w:spacing w:after="0"/>
              <w:jc w:val="center"/>
              <w:textAlignment w:val="baseline"/>
              <w:rPr>
                <w:ins w:id="68582"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5459A0AC" w14:textId="77777777" w:rsidR="00EA4B5A" w:rsidRPr="00020619" w:rsidRDefault="00EA4B5A" w:rsidP="00BB34DD">
            <w:pPr>
              <w:keepNext/>
              <w:keepLines/>
              <w:overflowPunct w:val="0"/>
              <w:autoSpaceDE w:val="0"/>
              <w:autoSpaceDN w:val="0"/>
              <w:adjustRightInd w:val="0"/>
              <w:spacing w:after="0"/>
              <w:jc w:val="center"/>
              <w:textAlignment w:val="baseline"/>
              <w:rPr>
                <w:ins w:id="68583" w:author="BigCREditor-RAN4#104-bis" w:date="2022-10-21T15:50:00Z"/>
                <w:rFonts w:ascii="Arial" w:hAnsi="Arial" w:cs="v4.2.0"/>
                <w:sz w:val="18"/>
                <w:lang w:eastAsia="zh-CN"/>
              </w:rPr>
            </w:pPr>
            <w:ins w:id="68584" w:author="BigCREditor-RAN4#104-bis" w:date="2022-10-21T15:50:00Z">
              <w:r w:rsidRPr="00020619">
                <w:rPr>
                  <w:rFonts w:ascii="Arial" w:hAnsi="Arial" w:cs="v4.2.0"/>
                  <w:bCs/>
                  <w:sz w:val="18"/>
                  <w:lang w:eastAsia="en-GB"/>
                </w:rPr>
                <w:t>1</w:t>
              </w:r>
            </w:ins>
          </w:p>
        </w:tc>
        <w:tc>
          <w:tcPr>
            <w:tcW w:w="1701" w:type="dxa"/>
            <w:gridSpan w:val="2"/>
            <w:tcBorders>
              <w:top w:val="single" w:sz="4" w:space="0" w:color="auto"/>
              <w:left w:val="single" w:sz="4" w:space="0" w:color="auto"/>
              <w:right w:val="single" w:sz="4" w:space="0" w:color="auto"/>
            </w:tcBorders>
          </w:tcPr>
          <w:p w14:paraId="0D75D695" w14:textId="77777777" w:rsidR="00EA4B5A" w:rsidRPr="00020619" w:rsidRDefault="00EA4B5A" w:rsidP="00BB34DD">
            <w:pPr>
              <w:keepNext/>
              <w:keepLines/>
              <w:overflowPunct w:val="0"/>
              <w:autoSpaceDE w:val="0"/>
              <w:autoSpaceDN w:val="0"/>
              <w:adjustRightInd w:val="0"/>
              <w:spacing w:after="0"/>
              <w:jc w:val="center"/>
              <w:textAlignment w:val="baseline"/>
              <w:rPr>
                <w:ins w:id="68585" w:author="BigCREditor-RAN4#104-bis" w:date="2022-10-21T15:50:00Z"/>
                <w:rFonts w:ascii="Arial" w:hAnsi="Arial" w:cs="v4.2.0"/>
                <w:sz w:val="18"/>
                <w:lang w:eastAsia="zh-CN"/>
              </w:rPr>
            </w:pPr>
            <w:ins w:id="68586" w:author="BigCREditor-RAN4#104-bis" w:date="2022-10-21T15:50:00Z">
              <w:r w:rsidRPr="00020619">
                <w:rPr>
                  <w:rFonts w:ascii="Arial" w:hAnsi="Arial" w:cs="v4.2.0"/>
                  <w:sz w:val="18"/>
                  <w:lang w:eastAsia="zh-CN"/>
                </w:rPr>
                <w:t>CR.3.1 TDD</w:t>
              </w:r>
            </w:ins>
          </w:p>
        </w:tc>
        <w:tc>
          <w:tcPr>
            <w:tcW w:w="1847" w:type="dxa"/>
            <w:gridSpan w:val="2"/>
            <w:tcBorders>
              <w:top w:val="single" w:sz="4" w:space="0" w:color="auto"/>
              <w:left w:val="single" w:sz="4" w:space="0" w:color="auto"/>
              <w:bottom w:val="single" w:sz="4" w:space="0" w:color="auto"/>
              <w:right w:val="single" w:sz="4" w:space="0" w:color="auto"/>
            </w:tcBorders>
          </w:tcPr>
          <w:p w14:paraId="7CB5BB69" w14:textId="77777777" w:rsidR="00EA4B5A" w:rsidRPr="00020619" w:rsidRDefault="00EA4B5A" w:rsidP="00BB34DD">
            <w:pPr>
              <w:keepNext/>
              <w:keepLines/>
              <w:overflowPunct w:val="0"/>
              <w:autoSpaceDE w:val="0"/>
              <w:autoSpaceDN w:val="0"/>
              <w:adjustRightInd w:val="0"/>
              <w:spacing w:after="0"/>
              <w:jc w:val="center"/>
              <w:textAlignment w:val="baseline"/>
              <w:rPr>
                <w:ins w:id="68587" w:author="BigCREditor-RAN4#104-bis" w:date="2022-10-21T15:50:00Z"/>
                <w:rFonts w:ascii="Arial" w:hAnsi="Arial" w:cs="v4.2.0"/>
                <w:sz w:val="18"/>
                <w:lang w:eastAsia="zh-CN"/>
              </w:rPr>
            </w:pPr>
            <w:ins w:id="68588" w:author="BigCREditor-RAN4#104-bis" w:date="2022-10-21T15:50:00Z">
              <w:r w:rsidRPr="00020619">
                <w:rPr>
                  <w:rFonts w:ascii="Arial" w:hAnsi="Arial" w:cs="v4.2.0"/>
                  <w:sz w:val="18"/>
                  <w:lang w:val="fr-FR" w:eastAsia="zh-CN"/>
                </w:rPr>
                <w:t>N/A</w:t>
              </w:r>
            </w:ins>
          </w:p>
        </w:tc>
      </w:tr>
      <w:tr w:rsidR="00EA4B5A" w:rsidRPr="00020619" w14:paraId="7DCCE063" w14:textId="77777777" w:rsidTr="00BB34DD">
        <w:trPr>
          <w:cantSplit/>
          <w:trHeight w:val="213"/>
          <w:jc w:val="center"/>
          <w:ins w:id="68589" w:author="BigCREditor-RAN4#104-bis" w:date="2022-10-21T15:50:00Z"/>
        </w:trPr>
        <w:tc>
          <w:tcPr>
            <w:tcW w:w="1752" w:type="dxa"/>
            <w:vMerge/>
            <w:tcBorders>
              <w:left w:val="single" w:sz="4" w:space="0" w:color="auto"/>
              <w:bottom w:val="single" w:sz="4" w:space="0" w:color="auto"/>
              <w:right w:val="single" w:sz="4" w:space="0" w:color="auto"/>
            </w:tcBorders>
          </w:tcPr>
          <w:p w14:paraId="53ACE198" w14:textId="77777777" w:rsidR="00EA4B5A" w:rsidRPr="00020619" w:rsidRDefault="00EA4B5A" w:rsidP="00BB34DD">
            <w:pPr>
              <w:keepNext/>
              <w:keepLines/>
              <w:overflowPunct w:val="0"/>
              <w:autoSpaceDE w:val="0"/>
              <w:autoSpaceDN w:val="0"/>
              <w:adjustRightInd w:val="0"/>
              <w:spacing w:after="0"/>
              <w:textAlignment w:val="baseline"/>
              <w:rPr>
                <w:ins w:id="68590" w:author="BigCREditor-RAN4#104-bis" w:date="2022-10-21T15:50:00Z"/>
                <w:rFonts w:ascii="Arial" w:hAnsi="Arial"/>
                <w:sz w:val="18"/>
                <w:lang w:eastAsia="en-GB"/>
              </w:rPr>
            </w:pPr>
          </w:p>
        </w:tc>
        <w:tc>
          <w:tcPr>
            <w:tcW w:w="1613" w:type="dxa"/>
            <w:vMerge/>
            <w:tcBorders>
              <w:left w:val="single" w:sz="4" w:space="0" w:color="auto"/>
              <w:bottom w:val="single" w:sz="4" w:space="0" w:color="auto"/>
              <w:right w:val="single" w:sz="4" w:space="0" w:color="auto"/>
            </w:tcBorders>
          </w:tcPr>
          <w:p w14:paraId="2A5753CB" w14:textId="77777777" w:rsidR="00EA4B5A" w:rsidRPr="00020619" w:rsidRDefault="00EA4B5A" w:rsidP="00BB34DD">
            <w:pPr>
              <w:keepNext/>
              <w:keepLines/>
              <w:overflowPunct w:val="0"/>
              <w:autoSpaceDE w:val="0"/>
              <w:autoSpaceDN w:val="0"/>
              <w:adjustRightInd w:val="0"/>
              <w:spacing w:after="0"/>
              <w:jc w:val="center"/>
              <w:textAlignment w:val="baseline"/>
              <w:rPr>
                <w:ins w:id="68591"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733668D6" w14:textId="77777777" w:rsidR="00EA4B5A" w:rsidRPr="00020619" w:rsidRDefault="00EA4B5A" w:rsidP="00BB34DD">
            <w:pPr>
              <w:keepNext/>
              <w:keepLines/>
              <w:overflowPunct w:val="0"/>
              <w:autoSpaceDE w:val="0"/>
              <w:autoSpaceDN w:val="0"/>
              <w:adjustRightInd w:val="0"/>
              <w:spacing w:after="0"/>
              <w:jc w:val="center"/>
              <w:textAlignment w:val="baseline"/>
              <w:rPr>
                <w:ins w:id="68592" w:author="BigCREditor-RAN4#104-bis" w:date="2022-10-21T15:50:00Z"/>
                <w:rFonts w:ascii="Arial" w:hAnsi="Arial" w:cs="v4.2.0"/>
                <w:bCs/>
                <w:sz w:val="18"/>
                <w:lang w:eastAsia="en-GB"/>
              </w:rPr>
            </w:pPr>
            <w:ins w:id="68593" w:author="BigCREditor-RAN4#104-bis" w:date="2022-10-21T15:50:00Z">
              <w:r w:rsidRPr="00020619">
                <w:rPr>
                  <w:rFonts w:ascii="Arial" w:hAnsi="Arial" w:cs="v4.2.0"/>
                  <w:bCs/>
                  <w:sz w:val="18"/>
                  <w:lang w:eastAsia="en-GB"/>
                </w:rPr>
                <w:t>2</w:t>
              </w:r>
            </w:ins>
          </w:p>
        </w:tc>
        <w:tc>
          <w:tcPr>
            <w:tcW w:w="1701" w:type="dxa"/>
            <w:gridSpan w:val="2"/>
            <w:tcBorders>
              <w:left w:val="single" w:sz="4" w:space="0" w:color="auto"/>
              <w:bottom w:val="single" w:sz="4" w:space="0" w:color="auto"/>
              <w:right w:val="single" w:sz="4" w:space="0" w:color="auto"/>
            </w:tcBorders>
          </w:tcPr>
          <w:p w14:paraId="0960CEA2" w14:textId="77777777" w:rsidR="00EA4B5A" w:rsidRPr="00020619" w:rsidRDefault="00EA4B5A" w:rsidP="00BB34DD">
            <w:pPr>
              <w:keepNext/>
              <w:keepLines/>
              <w:overflowPunct w:val="0"/>
              <w:autoSpaceDE w:val="0"/>
              <w:autoSpaceDN w:val="0"/>
              <w:adjustRightInd w:val="0"/>
              <w:spacing w:after="0"/>
              <w:jc w:val="center"/>
              <w:textAlignment w:val="baseline"/>
              <w:rPr>
                <w:ins w:id="68594" w:author="BigCREditor-RAN4#104-bis" w:date="2022-10-21T15:50:00Z"/>
                <w:rFonts w:ascii="Arial" w:hAnsi="Arial" w:cs="v4.2.0"/>
                <w:sz w:val="18"/>
                <w:lang w:eastAsia="zh-CN"/>
              </w:rPr>
            </w:pPr>
            <w:ins w:id="68595" w:author="BigCREditor-RAN4#104-bis" w:date="2022-10-21T15:50:00Z">
              <w:r w:rsidRPr="00020619">
                <w:rPr>
                  <w:rFonts w:ascii="Arial" w:hAnsi="Arial" w:cs="v4.2.0"/>
                  <w:sz w:val="18"/>
                  <w:lang w:eastAsia="zh-CN"/>
                </w:rPr>
                <w:t>CR.3.2 TDD</w:t>
              </w:r>
            </w:ins>
          </w:p>
        </w:tc>
        <w:tc>
          <w:tcPr>
            <w:tcW w:w="1847" w:type="dxa"/>
            <w:gridSpan w:val="2"/>
            <w:tcBorders>
              <w:top w:val="single" w:sz="4" w:space="0" w:color="auto"/>
              <w:left w:val="single" w:sz="4" w:space="0" w:color="auto"/>
              <w:bottom w:val="single" w:sz="4" w:space="0" w:color="auto"/>
              <w:right w:val="single" w:sz="4" w:space="0" w:color="auto"/>
            </w:tcBorders>
          </w:tcPr>
          <w:p w14:paraId="61E3DE1D" w14:textId="77777777" w:rsidR="00EA4B5A" w:rsidRPr="00020619" w:rsidRDefault="00EA4B5A" w:rsidP="00BB34DD">
            <w:pPr>
              <w:keepNext/>
              <w:keepLines/>
              <w:overflowPunct w:val="0"/>
              <w:autoSpaceDE w:val="0"/>
              <w:autoSpaceDN w:val="0"/>
              <w:adjustRightInd w:val="0"/>
              <w:spacing w:after="0"/>
              <w:jc w:val="center"/>
              <w:textAlignment w:val="baseline"/>
              <w:rPr>
                <w:ins w:id="68596" w:author="BigCREditor-RAN4#104-bis" w:date="2022-10-21T15:50:00Z"/>
                <w:rFonts w:ascii="Arial" w:hAnsi="Arial" w:cs="v4.2.0"/>
                <w:sz w:val="18"/>
                <w:lang w:eastAsia="zh-CN"/>
              </w:rPr>
            </w:pPr>
            <w:ins w:id="68597" w:author="BigCREditor-RAN4#104-bis" w:date="2022-10-21T15:50:00Z">
              <w:r w:rsidRPr="00020619">
                <w:rPr>
                  <w:rFonts w:ascii="Arial" w:hAnsi="Arial" w:cs="v4.2.0"/>
                  <w:sz w:val="18"/>
                  <w:lang w:val="fr-FR" w:eastAsia="zh-CN"/>
                </w:rPr>
                <w:t>N/A</w:t>
              </w:r>
            </w:ins>
          </w:p>
        </w:tc>
      </w:tr>
      <w:tr w:rsidR="00EA4B5A" w:rsidRPr="00020619" w14:paraId="46CF5184" w14:textId="77777777" w:rsidTr="00BB34DD">
        <w:trPr>
          <w:cantSplit/>
          <w:trHeight w:val="317"/>
          <w:jc w:val="center"/>
          <w:ins w:id="68598" w:author="BigCREditor-RAN4#104-bis" w:date="2022-10-21T15:50:00Z"/>
        </w:trPr>
        <w:tc>
          <w:tcPr>
            <w:tcW w:w="1752" w:type="dxa"/>
            <w:vMerge w:val="restart"/>
            <w:tcBorders>
              <w:top w:val="single" w:sz="4" w:space="0" w:color="auto"/>
              <w:left w:val="single" w:sz="4" w:space="0" w:color="auto"/>
              <w:right w:val="single" w:sz="4" w:space="0" w:color="auto"/>
            </w:tcBorders>
          </w:tcPr>
          <w:p w14:paraId="37C93EB6" w14:textId="77777777" w:rsidR="00EA4B5A" w:rsidRPr="00020619" w:rsidRDefault="00EA4B5A" w:rsidP="00BB34DD">
            <w:pPr>
              <w:keepNext/>
              <w:keepLines/>
              <w:overflowPunct w:val="0"/>
              <w:autoSpaceDE w:val="0"/>
              <w:autoSpaceDN w:val="0"/>
              <w:adjustRightInd w:val="0"/>
              <w:spacing w:after="0"/>
              <w:textAlignment w:val="baseline"/>
              <w:rPr>
                <w:ins w:id="68599" w:author="BigCREditor-RAN4#104-bis" w:date="2022-10-21T15:50:00Z"/>
                <w:rFonts w:ascii="Arial" w:hAnsi="Arial"/>
                <w:sz w:val="18"/>
                <w:lang w:eastAsia="en-GB"/>
              </w:rPr>
            </w:pPr>
            <w:ins w:id="68600" w:author="BigCREditor-RAN4#104-bis" w:date="2022-10-21T15:50:00Z">
              <w:r w:rsidRPr="00020619">
                <w:rPr>
                  <w:rFonts w:ascii="Arial" w:hAnsi="Arial"/>
                  <w:sz w:val="18"/>
                  <w:lang w:eastAsia="en-GB"/>
                </w:rPr>
                <w:t>Dedicated CORESET RMC configuration</w:t>
              </w:r>
            </w:ins>
          </w:p>
        </w:tc>
        <w:tc>
          <w:tcPr>
            <w:tcW w:w="1613" w:type="dxa"/>
            <w:vMerge w:val="restart"/>
            <w:tcBorders>
              <w:top w:val="single" w:sz="4" w:space="0" w:color="auto"/>
              <w:left w:val="single" w:sz="4" w:space="0" w:color="auto"/>
              <w:right w:val="single" w:sz="4" w:space="0" w:color="auto"/>
            </w:tcBorders>
          </w:tcPr>
          <w:p w14:paraId="3E7792A0" w14:textId="77777777" w:rsidR="00EA4B5A" w:rsidRPr="00020619" w:rsidRDefault="00EA4B5A" w:rsidP="00BB34DD">
            <w:pPr>
              <w:keepNext/>
              <w:keepLines/>
              <w:overflowPunct w:val="0"/>
              <w:autoSpaceDE w:val="0"/>
              <w:autoSpaceDN w:val="0"/>
              <w:adjustRightInd w:val="0"/>
              <w:spacing w:after="0"/>
              <w:jc w:val="center"/>
              <w:textAlignment w:val="baseline"/>
              <w:rPr>
                <w:ins w:id="68601"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0C40DB0C" w14:textId="77777777" w:rsidR="00EA4B5A" w:rsidRPr="00020619" w:rsidRDefault="00EA4B5A" w:rsidP="00BB34DD">
            <w:pPr>
              <w:keepNext/>
              <w:keepLines/>
              <w:overflowPunct w:val="0"/>
              <w:autoSpaceDE w:val="0"/>
              <w:autoSpaceDN w:val="0"/>
              <w:adjustRightInd w:val="0"/>
              <w:spacing w:after="0"/>
              <w:jc w:val="center"/>
              <w:textAlignment w:val="baseline"/>
              <w:rPr>
                <w:ins w:id="68602" w:author="BigCREditor-RAN4#104-bis" w:date="2022-10-21T15:50:00Z"/>
                <w:rFonts w:ascii="Arial" w:hAnsi="Arial" w:cs="v4.2.0"/>
                <w:bCs/>
                <w:sz w:val="18"/>
                <w:lang w:eastAsia="en-GB"/>
              </w:rPr>
            </w:pPr>
            <w:ins w:id="68603" w:author="BigCREditor-RAN4#104-bis" w:date="2022-10-21T15:50:00Z">
              <w:r w:rsidRPr="00020619">
                <w:rPr>
                  <w:rFonts w:ascii="Arial" w:hAnsi="Arial" w:cs="v4.2.0"/>
                  <w:bCs/>
                  <w:sz w:val="18"/>
                  <w:lang w:eastAsia="en-GB"/>
                </w:rPr>
                <w:t>1</w:t>
              </w:r>
            </w:ins>
          </w:p>
        </w:tc>
        <w:tc>
          <w:tcPr>
            <w:tcW w:w="1701" w:type="dxa"/>
            <w:gridSpan w:val="2"/>
            <w:tcBorders>
              <w:top w:val="single" w:sz="4" w:space="0" w:color="auto"/>
              <w:left w:val="single" w:sz="4" w:space="0" w:color="auto"/>
              <w:right w:val="single" w:sz="4" w:space="0" w:color="auto"/>
            </w:tcBorders>
          </w:tcPr>
          <w:p w14:paraId="2F200373" w14:textId="77777777" w:rsidR="00EA4B5A" w:rsidRPr="00020619" w:rsidRDefault="00EA4B5A" w:rsidP="00BB34DD">
            <w:pPr>
              <w:keepNext/>
              <w:keepLines/>
              <w:overflowPunct w:val="0"/>
              <w:autoSpaceDE w:val="0"/>
              <w:autoSpaceDN w:val="0"/>
              <w:adjustRightInd w:val="0"/>
              <w:spacing w:after="0"/>
              <w:jc w:val="center"/>
              <w:textAlignment w:val="baseline"/>
              <w:rPr>
                <w:ins w:id="68604" w:author="BigCREditor-RAN4#104-bis" w:date="2022-10-21T15:50:00Z"/>
                <w:rFonts w:ascii="Arial" w:hAnsi="Arial" w:cs="v4.2.0"/>
                <w:sz w:val="18"/>
                <w:lang w:eastAsia="zh-CN"/>
              </w:rPr>
            </w:pPr>
            <w:ins w:id="68605" w:author="BigCREditor-RAN4#104-bis" w:date="2022-10-21T15:50:00Z">
              <w:r w:rsidRPr="00020619">
                <w:rPr>
                  <w:rFonts w:ascii="Arial" w:hAnsi="Arial" w:cs="v4.2.0"/>
                  <w:sz w:val="18"/>
                  <w:lang w:eastAsia="zh-CN"/>
                </w:rPr>
                <w:t>CCR.3.1 TDD</w:t>
              </w:r>
            </w:ins>
          </w:p>
        </w:tc>
        <w:tc>
          <w:tcPr>
            <w:tcW w:w="1847" w:type="dxa"/>
            <w:gridSpan w:val="2"/>
            <w:tcBorders>
              <w:top w:val="single" w:sz="4" w:space="0" w:color="auto"/>
              <w:left w:val="single" w:sz="4" w:space="0" w:color="auto"/>
              <w:bottom w:val="single" w:sz="4" w:space="0" w:color="auto"/>
              <w:right w:val="single" w:sz="4" w:space="0" w:color="auto"/>
            </w:tcBorders>
          </w:tcPr>
          <w:p w14:paraId="7A310D11" w14:textId="77777777" w:rsidR="00EA4B5A" w:rsidRPr="00020619" w:rsidRDefault="00EA4B5A" w:rsidP="00BB34DD">
            <w:pPr>
              <w:keepNext/>
              <w:keepLines/>
              <w:overflowPunct w:val="0"/>
              <w:autoSpaceDE w:val="0"/>
              <w:autoSpaceDN w:val="0"/>
              <w:adjustRightInd w:val="0"/>
              <w:spacing w:after="0"/>
              <w:jc w:val="center"/>
              <w:textAlignment w:val="baseline"/>
              <w:rPr>
                <w:ins w:id="68606" w:author="BigCREditor-RAN4#104-bis" w:date="2022-10-21T15:50:00Z"/>
                <w:rFonts w:ascii="Arial" w:hAnsi="Arial" w:cs="v4.2.0"/>
                <w:sz w:val="18"/>
                <w:lang w:eastAsia="zh-CN"/>
              </w:rPr>
            </w:pPr>
            <w:ins w:id="68607" w:author="BigCREditor-RAN4#104-bis" w:date="2022-10-21T15:50:00Z">
              <w:r w:rsidRPr="00020619">
                <w:rPr>
                  <w:rFonts w:ascii="Arial" w:hAnsi="Arial" w:cs="v4.2.0"/>
                  <w:sz w:val="18"/>
                  <w:lang w:val="fr-FR" w:eastAsia="zh-CN"/>
                </w:rPr>
                <w:t>N/A</w:t>
              </w:r>
            </w:ins>
          </w:p>
        </w:tc>
      </w:tr>
      <w:tr w:rsidR="00EA4B5A" w:rsidRPr="00020619" w14:paraId="015C7ABA" w14:textId="77777777" w:rsidTr="00BB34DD">
        <w:trPr>
          <w:cantSplit/>
          <w:trHeight w:val="317"/>
          <w:jc w:val="center"/>
          <w:ins w:id="68608" w:author="BigCREditor-RAN4#104-bis" w:date="2022-10-21T15:50:00Z"/>
        </w:trPr>
        <w:tc>
          <w:tcPr>
            <w:tcW w:w="1752" w:type="dxa"/>
            <w:vMerge/>
            <w:tcBorders>
              <w:left w:val="single" w:sz="4" w:space="0" w:color="auto"/>
              <w:bottom w:val="single" w:sz="4" w:space="0" w:color="auto"/>
              <w:right w:val="single" w:sz="4" w:space="0" w:color="auto"/>
            </w:tcBorders>
          </w:tcPr>
          <w:p w14:paraId="1A771709" w14:textId="77777777" w:rsidR="00EA4B5A" w:rsidRPr="00020619" w:rsidRDefault="00EA4B5A" w:rsidP="00BB34DD">
            <w:pPr>
              <w:keepNext/>
              <w:keepLines/>
              <w:overflowPunct w:val="0"/>
              <w:autoSpaceDE w:val="0"/>
              <w:autoSpaceDN w:val="0"/>
              <w:adjustRightInd w:val="0"/>
              <w:spacing w:after="0"/>
              <w:textAlignment w:val="baseline"/>
              <w:rPr>
                <w:ins w:id="68609" w:author="BigCREditor-RAN4#104-bis" w:date="2022-10-21T15:50:00Z"/>
                <w:rFonts w:ascii="Arial" w:hAnsi="Arial"/>
                <w:sz w:val="18"/>
                <w:lang w:eastAsia="en-GB"/>
              </w:rPr>
            </w:pPr>
          </w:p>
        </w:tc>
        <w:tc>
          <w:tcPr>
            <w:tcW w:w="1613" w:type="dxa"/>
            <w:vMerge/>
            <w:tcBorders>
              <w:left w:val="single" w:sz="4" w:space="0" w:color="auto"/>
              <w:bottom w:val="single" w:sz="4" w:space="0" w:color="auto"/>
              <w:right w:val="single" w:sz="4" w:space="0" w:color="auto"/>
            </w:tcBorders>
          </w:tcPr>
          <w:p w14:paraId="65BB8531" w14:textId="77777777" w:rsidR="00EA4B5A" w:rsidRPr="00020619" w:rsidRDefault="00EA4B5A" w:rsidP="00BB34DD">
            <w:pPr>
              <w:keepNext/>
              <w:keepLines/>
              <w:overflowPunct w:val="0"/>
              <w:autoSpaceDE w:val="0"/>
              <w:autoSpaceDN w:val="0"/>
              <w:adjustRightInd w:val="0"/>
              <w:spacing w:after="0"/>
              <w:jc w:val="center"/>
              <w:textAlignment w:val="baseline"/>
              <w:rPr>
                <w:ins w:id="68610"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65F1893B" w14:textId="77777777" w:rsidR="00EA4B5A" w:rsidRPr="00020619" w:rsidRDefault="00EA4B5A" w:rsidP="00BB34DD">
            <w:pPr>
              <w:keepNext/>
              <w:keepLines/>
              <w:overflowPunct w:val="0"/>
              <w:autoSpaceDE w:val="0"/>
              <w:autoSpaceDN w:val="0"/>
              <w:adjustRightInd w:val="0"/>
              <w:spacing w:after="0"/>
              <w:jc w:val="center"/>
              <w:textAlignment w:val="baseline"/>
              <w:rPr>
                <w:ins w:id="68611" w:author="BigCREditor-RAN4#104-bis" w:date="2022-10-21T15:50:00Z"/>
                <w:rFonts w:ascii="Arial" w:hAnsi="Arial" w:cs="v4.2.0"/>
                <w:bCs/>
                <w:sz w:val="18"/>
                <w:lang w:eastAsia="en-GB"/>
              </w:rPr>
            </w:pPr>
            <w:ins w:id="68612" w:author="BigCREditor-RAN4#104-bis" w:date="2022-10-21T15:50:00Z">
              <w:r w:rsidRPr="00020619">
                <w:rPr>
                  <w:rFonts w:ascii="Arial" w:hAnsi="Arial" w:cs="v4.2.0"/>
                  <w:bCs/>
                  <w:sz w:val="18"/>
                  <w:lang w:eastAsia="en-GB"/>
                </w:rPr>
                <w:t>2</w:t>
              </w:r>
            </w:ins>
          </w:p>
        </w:tc>
        <w:tc>
          <w:tcPr>
            <w:tcW w:w="1701" w:type="dxa"/>
            <w:gridSpan w:val="2"/>
            <w:tcBorders>
              <w:left w:val="single" w:sz="4" w:space="0" w:color="auto"/>
              <w:bottom w:val="single" w:sz="4" w:space="0" w:color="auto"/>
              <w:right w:val="single" w:sz="4" w:space="0" w:color="auto"/>
            </w:tcBorders>
          </w:tcPr>
          <w:p w14:paraId="7E2A93DE" w14:textId="77777777" w:rsidR="00EA4B5A" w:rsidRPr="00020619" w:rsidRDefault="00EA4B5A" w:rsidP="00BB34DD">
            <w:pPr>
              <w:keepNext/>
              <w:keepLines/>
              <w:overflowPunct w:val="0"/>
              <w:autoSpaceDE w:val="0"/>
              <w:autoSpaceDN w:val="0"/>
              <w:adjustRightInd w:val="0"/>
              <w:spacing w:after="0"/>
              <w:jc w:val="center"/>
              <w:textAlignment w:val="baseline"/>
              <w:rPr>
                <w:ins w:id="68613" w:author="BigCREditor-RAN4#104-bis" w:date="2022-10-21T15:50:00Z"/>
                <w:rFonts w:ascii="Arial" w:hAnsi="Arial" w:cs="v4.2.0"/>
                <w:sz w:val="18"/>
                <w:lang w:eastAsia="zh-CN"/>
              </w:rPr>
            </w:pPr>
            <w:ins w:id="68614" w:author="BigCREditor-RAN4#104-bis" w:date="2022-10-21T15:50:00Z">
              <w:r w:rsidRPr="00020619">
                <w:rPr>
                  <w:rFonts w:ascii="Arial" w:hAnsi="Arial" w:cs="v4.2.0"/>
                  <w:sz w:val="18"/>
                  <w:lang w:eastAsia="zh-CN"/>
                </w:rPr>
                <w:t>CCR.3.7 TDD</w:t>
              </w:r>
            </w:ins>
          </w:p>
        </w:tc>
        <w:tc>
          <w:tcPr>
            <w:tcW w:w="1847" w:type="dxa"/>
            <w:gridSpan w:val="2"/>
            <w:tcBorders>
              <w:top w:val="single" w:sz="4" w:space="0" w:color="auto"/>
              <w:left w:val="single" w:sz="4" w:space="0" w:color="auto"/>
              <w:bottom w:val="single" w:sz="4" w:space="0" w:color="auto"/>
              <w:right w:val="single" w:sz="4" w:space="0" w:color="auto"/>
            </w:tcBorders>
          </w:tcPr>
          <w:p w14:paraId="42779A05" w14:textId="77777777" w:rsidR="00EA4B5A" w:rsidRPr="00020619" w:rsidRDefault="00EA4B5A" w:rsidP="00BB34DD">
            <w:pPr>
              <w:keepNext/>
              <w:keepLines/>
              <w:overflowPunct w:val="0"/>
              <w:autoSpaceDE w:val="0"/>
              <w:autoSpaceDN w:val="0"/>
              <w:adjustRightInd w:val="0"/>
              <w:spacing w:after="0"/>
              <w:jc w:val="center"/>
              <w:textAlignment w:val="baseline"/>
              <w:rPr>
                <w:ins w:id="68615" w:author="BigCREditor-RAN4#104-bis" w:date="2022-10-21T15:50:00Z"/>
                <w:rFonts w:ascii="Arial" w:hAnsi="Arial" w:cs="v4.2.0"/>
                <w:sz w:val="18"/>
                <w:lang w:eastAsia="zh-CN"/>
              </w:rPr>
            </w:pPr>
            <w:ins w:id="68616" w:author="BigCREditor-RAN4#104-bis" w:date="2022-10-21T15:50:00Z">
              <w:r w:rsidRPr="00020619">
                <w:rPr>
                  <w:rFonts w:ascii="Arial" w:hAnsi="Arial" w:cs="v4.2.0"/>
                  <w:sz w:val="18"/>
                  <w:lang w:val="fr-FR" w:eastAsia="zh-CN"/>
                </w:rPr>
                <w:t>N/A</w:t>
              </w:r>
            </w:ins>
          </w:p>
        </w:tc>
      </w:tr>
      <w:tr w:rsidR="00EA4B5A" w:rsidRPr="00020619" w14:paraId="3DE777C5" w14:textId="77777777" w:rsidTr="00BB34DD">
        <w:trPr>
          <w:cantSplit/>
          <w:jc w:val="center"/>
          <w:ins w:id="68617"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53DCDAEE" w14:textId="77777777" w:rsidR="00EA4B5A" w:rsidRPr="00020619" w:rsidRDefault="00EA4B5A" w:rsidP="00BB34DD">
            <w:pPr>
              <w:keepNext/>
              <w:keepLines/>
              <w:overflowPunct w:val="0"/>
              <w:autoSpaceDE w:val="0"/>
              <w:autoSpaceDN w:val="0"/>
              <w:adjustRightInd w:val="0"/>
              <w:spacing w:after="0"/>
              <w:textAlignment w:val="baseline"/>
              <w:rPr>
                <w:ins w:id="68618" w:author="BigCREditor-RAN4#104-bis" w:date="2022-10-21T15:50:00Z"/>
                <w:rFonts w:ascii="Arial" w:hAnsi="Arial"/>
                <w:bCs/>
                <w:sz w:val="18"/>
                <w:lang w:eastAsia="en-GB"/>
              </w:rPr>
            </w:pPr>
            <w:ins w:id="68619" w:author="BigCREditor-RAN4#104-bis" w:date="2022-10-21T15:50:00Z">
              <w:r w:rsidRPr="00020619">
                <w:rPr>
                  <w:rFonts w:ascii="Arial" w:hAnsi="Arial"/>
                  <w:bCs/>
                  <w:sz w:val="18"/>
                  <w:lang w:eastAsia="zh-CN"/>
                </w:rPr>
                <w:t>TRS configuration</w:t>
              </w:r>
            </w:ins>
          </w:p>
        </w:tc>
        <w:tc>
          <w:tcPr>
            <w:tcW w:w="1613" w:type="dxa"/>
            <w:tcBorders>
              <w:top w:val="single" w:sz="4" w:space="0" w:color="auto"/>
              <w:left w:val="single" w:sz="4" w:space="0" w:color="auto"/>
              <w:bottom w:val="single" w:sz="4" w:space="0" w:color="auto"/>
              <w:right w:val="single" w:sz="4" w:space="0" w:color="auto"/>
            </w:tcBorders>
          </w:tcPr>
          <w:p w14:paraId="5AC7C07D" w14:textId="77777777" w:rsidR="00EA4B5A" w:rsidRPr="00020619" w:rsidRDefault="00EA4B5A" w:rsidP="00BB34DD">
            <w:pPr>
              <w:keepNext/>
              <w:keepLines/>
              <w:overflowPunct w:val="0"/>
              <w:autoSpaceDE w:val="0"/>
              <w:autoSpaceDN w:val="0"/>
              <w:adjustRightInd w:val="0"/>
              <w:spacing w:after="0"/>
              <w:jc w:val="center"/>
              <w:textAlignment w:val="baseline"/>
              <w:rPr>
                <w:ins w:id="68620"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3C307385" w14:textId="77777777" w:rsidR="00EA4B5A" w:rsidRPr="00020619" w:rsidRDefault="00EA4B5A" w:rsidP="00BB34DD">
            <w:pPr>
              <w:keepNext/>
              <w:keepLines/>
              <w:overflowPunct w:val="0"/>
              <w:autoSpaceDE w:val="0"/>
              <w:autoSpaceDN w:val="0"/>
              <w:adjustRightInd w:val="0"/>
              <w:spacing w:after="0"/>
              <w:jc w:val="center"/>
              <w:textAlignment w:val="baseline"/>
              <w:rPr>
                <w:ins w:id="68621" w:author="BigCREditor-RAN4#104-bis" w:date="2022-10-21T15:50:00Z"/>
                <w:rFonts w:ascii="Arial" w:hAnsi="Arial" w:cs="v4.2.0"/>
                <w:bCs/>
                <w:sz w:val="18"/>
                <w:lang w:eastAsia="en-GB"/>
              </w:rPr>
            </w:pPr>
            <w:ins w:id="68622" w:author="BigCREditor-RAN4#104-bis" w:date="2022-10-21T15:50:00Z">
              <w:r w:rsidRPr="00020619">
                <w:rPr>
                  <w:rFonts w:ascii="Arial" w:hAnsi="Arial" w:cs="v4.2.0"/>
                  <w:bCs/>
                  <w:sz w:val="18"/>
                  <w:lang w:eastAsia="en-GB"/>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29CC95AD" w14:textId="77777777" w:rsidR="00EA4B5A" w:rsidRPr="00020619" w:rsidRDefault="00EA4B5A" w:rsidP="00BB34DD">
            <w:pPr>
              <w:keepNext/>
              <w:keepLines/>
              <w:overflowPunct w:val="0"/>
              <w:autoSpaceDE w:val="0"/>
              <w:autoSpaceDN w:val="0"/>
              <w:adjustRightInd w:val="0"/>
              <w:spacing w:after="0"/>
              <w:jc w:val="center"/>
              <w:textAlignment w:val="baseline"/>
              <w:rPr>
                <w:ins w:id="68623" w:author="BigCREditor-RAN4#104-bis" w:date="2022-10-21T15:50:00Z"/>
                <w:rFonts w:ascii="Arial" w:hAnsi="Arial"/>
                <w:sz w:val="18"/>
                <w:lang w:eastAsia="zh-CN"/>
              </w:rPr>
            </w:pPr>
            <w:ins w:id="68624" w:author="BigCREditor-RAN4#104-bis" w:date="2022-10-21T15:50:00Z">
              <w:r w:rsidRPr="00020619">
                <w:rPr>
                  <w:rFonts w:ascii="Arial" w:hAnsi="Arial"/>
                  <w:sz w:val="18"/>
                  <w:lang w:eastAsia="zh-CN"/>
                </w:rPr>
                <w:t>TRS.2.1 TDD</w:t>
              </w:r>
            </w:ins>
          </w:p>
        </w:tc>
        <w:tc>
          <w:tcPr>
            <w:tcW w:w="1847" w:type="dxa"/>
            <w:gridSpan w:val="2"/>
            <w:tcBorders>
              <w:top w:val="single" w:sz="4" w:space="0" w:color="auto"/>
              <w:left w:val="single" w:sz="4" w:space="0" w:color="auto"/>
              <w:bottom w:val="single" w:sz="4" w:space="0" w:color="auto"/>
              <w:right w:val="single" w:sz="4" w:space="0" w:color="auto"/>
            </w:tcBorders>
          </w:tcPr>
          <w:p w14:paraId="2896D7F4" w14:textId="77777777" w:rsidR="00EA4B5A" w:rsidRPr="00020619" w:rsidRDefault="00EA4B5A" w:rsidP="00BB34DD">
            <w:pPr>
              <w:keepNext/>
              <w:keepLines/>
              <w:overflowPunct w:val="0"/>
              <w:autoSpaceDE w:val="0"/>
              <w:autoSpaceDN w:val="0"/>
              <w:adjustRightInd w:val="0"/>
              <w:spacing w:after="0"/>
              <w:jc w:val="center"/>
              <w:textAlignment w:val="baseline"/>
              <w:rPr>
                <w:ins w:id="68625" w:author="BigCREditor-RAN4#104-bis" w:date="2022-10-21T15:50:00Z"/>
                <w:rFonts w:ascii="Arial" w:hAnsi="Arial"/>
                <w:sz w:val="18"/>
                <w:lang w:eastAsia="zh-CN"/>
              </w:rPr>
            </w:pPr>
            <w:ins w:id="68626" w:author="BigCREditor-RAN4#104-bis" w:date="2022-10-21T15:50:00Z">
              <w:r w:rsidRPr="00020619">
                <w:rPr>
                  <w:rFonts w:ascii="Arial" w:hAnsi="Arial" w:cs="v4.2.0"/>
                  <w:sz w:val="18"/>
                  <w:lang w:eastAsia="zh-CN"/>
                </w:rPr>
                <w:t>N/A</w:t>
              </w:r>
            </w:ins>
          </w:p>
        </w:tc>
      </w:tr>
      <w:tr w:rsidR="00EA4B5A" w:rsidRPr="00020619" w14:paraId="3B8D4566" w14:textId="77777777" w:rsidTr="00BB34DD">
        <w:trPr>
          <w:cantSplit/>
          <w:jc w:val="center"/>
          <w:ins w:id="68627"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73EA8905" w14:textId="77777777" w:rsidR="00EA4B5A" w:rsidRPr="00020619" w:rsidRDefault="00EA4B5A" w:rsidP="00BB34DD">
            <w:pPr>
              <w:keepNext/>
              <w:keepLines/>
              <w:overflowPunct w:val="0"/>
              <w:autoSpaceDE w:val="0"/>
              <w:autoSpaceDN w:val="0"/>
              <w:adjustRightInd w:val="0"/>
              <w:spacing w:after="0"/>
              <w:textAlignment w:val="baseline"/>
              <w:rPr>
                <w:ins w:id="68628" w:author="BigCREditor-RAN4#104-bis" w:date="2022-10-21T15:50:00Z"/>
                <w:rFonts w:ascii="Arial" w:hAnsi="Arial"/>
                <w:bCs/>
                <w:sz w:val="18"/>
                <w:lang w:eastAsia="zh-CN"/>
              </w:rPr>
            </w:pPr>
            <w:ins w:id="68629" w:author="BigCREditor-RAN4#104-bis" w:date="2022-10-21T15:50:00Z">
              <w:r w:rsidRPr="00020619">
                <w:rPr>
                  <w:rFonts w:ascii="Arial" w:hAnsi="Arial"/>
                  <w:sz w:val="18"/>
                  <w:lang w:eastAsia="en-GB"/>
                </w:rPr>
                <w:t>PDSCH/PDCCH TCI state</w:t>
              </w:r>
            </w:ins>
          </w:p>
        </w:tc>
        <w:tc>
          <w:tcPr>
            <w:tcW w:w="1613" w:type="dxa"/>
            <w:tcBorders>
              <w:top w:val="single" w:sz="4" w:space="0" w:color="auto"/>
              <w:left w:val="single" w:sz="4" w:space="0" w:color="auto"/>
              <w:bottom w:val="single" w:sz="4" w:space="0" w:color="auto"/>
              <w:right w:val="single" w:sz="4" w:space="0" w:color="auto"/>
            </w:tcBorders>
          </w:tcPr>
          <w:p w14:paraId="07977776" w14:textId="77777777" w:rsidR="00EA4B5A" w:rsidRPr="00020619" w:rsidRDefault="00EA4B5A" w:rsidP="00BB34DD">
            <w:pPr>
              <w:keepNext/>
              <w:keepLines/>
              <w:overflowPunct w:val="0"/>
              <w:autoSpaceDE w:val="0"/>
              <w:autoSpaceDN w:val="0"/>
              <w:adjustRightInd w:val="0"/>
              <w:spacing w:after="0"/>
              <w:jc w:val="center"/>
              <w:textAlignment w:val="baseline"/>
              <w:rPr>
                <w:ins w:id="68630"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58CE9A0B" w14:textId="77777777" w:rsidR="00EA4B5A" w:rsidRPr="00020619" w:rsidRDefault="00EA4B5A" w:rsidP="00BB34DD">
            <w:pPr>
              <w:keepNext/>
              <w:keepLines/>
              <w:overflowPunct w:val="0"/>
              <w:autoSpaceDE w:val="0"/>
              <w:autoSpaceDN w:val="0"/>
              <w:adjustRightInd w:val="0"/>
              <w:spacing w:after="0"/>
              <w:jc w:val="center"/>
              <w:textAlignment w:val="baseline"/>
              <w:rPr>
                <w:ins w:id="68631" w:author="BigCREditor-RAN4#104-bis" w:date="2022-10-21T15:50:00Z"/>
                <w:rFonts w:ascii="Arial" w:hAnsi="Arial" w:cs="v4.2.0"/>
                <w:bCs/>
                <w:sz w:val="18"/>
                <w:lang w:eastAsia="en-GB"/>
              </w:rPr>
            </w:pPr>
            <w:ins w:id="68632" w:author="BigCREditor-RAN4#104-bis" w:date="2022-10-21T15:50:00Z">
              <w:r w:rsidRPr="00020619">
                <w:rPr>
                  <w:rFonts w:ascii="Arial" w:hAnsi="Arial" w:cs="v4.2.0"/>
                  <w:bCs/>
                  <w:sz w:val="18"/>
                  <w:lang w:eastAsia="en-GB"/>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08F89056" w14:textId="77777777" w:rsidR="00EA4B5A" w:rsidRPr="00020619" w:rsidRDefault="00EA4B5A" w:rsidP="00BB34DD">
            <w:pPr>
              <w:keepNext/>
              <w:keepLines/>
              <w:overflowPunct w:val="0"/>
              <w:autoSpaceDE w:val="0"/>
              <w:autoSpaceDN w:val="0"/>
              <w:adjustRightInd w:val="0"/>
              <w:spacing w:after="0"/>
              <w:jc w:val="center"/>
              <w:textAlignment w:val="baseline"/>
              <w:rPr>
                <w:ins w:id="68633" w:author="BigCREditor-RAN4#104-bis" w:date="2022-10-21T15:50:00Z"/>
                <w:rFonts w:ascii="Arial" w:hAnsi="Arial"/>
                <w:sz w:val="18"/>
                <w:lang w:eastAsia="zh-CN"/>
              </w:rPr>
            </w:pPr>
            <w:ins w:id="68634" w:author="BigCREditor-RAN4#104-bis" w:date="2022-10-21T15:50:00Z">
              <w:r w:rsidRPr="00020619">
                <w:rPr>
                  <w:rFonts w:ascii="Arial" w:hAnsi="Arial"/>
                  <w:sz w:val="18"/>
                  <w:lang w:eastAsia="zh-CN"/>
                </w:rPr>
                <w:t>TCI.State.2</w:t>
              </w:r>
            </w:ins>
          </w:p>
        </w:tc>
        <w:tc>
          <w:tcPr>
            <w:tcW w:w="1847" w:type="dxa"/>
            <w:gridSpan w:val="2"/>
            <w:tcBorders>
              <w:top w:val="single" w:sz="4" w:space="0" w:color="auto"/>
              <w:left w:val="single" w:sz="4" w:space="0" w:color="auto"/>
              <w:bottom w:val="single" w:sz="4" w:space="0" w:color="auto"/>
              <w:right w:val="single" w:sz="4" w:space="0" w:color="auto"/>
            </w:tcBorders>
          </w:tcPr>
          <w:p w14:paraId="42C5DBC7" w14:textId="77777777" w:rsidR="00EA4B5A" w:rsidRPr="00020619" w:rsidRDefault="00EA4B5A" w:rsidP="00BB34DD">
            <w:pPr>
              <w:keepNext/>
              <w:keepLines/>
              <w:overflowPunct w:val="0"/>
              <w:autoSpaceDE w:val="0"/>
              <w:autoSpaceDN w:val="0"/>
              <w:adjustRightInd w:val="0"/>
              <w:spacing w:after="0"/>
              <w:jc w:val="center"/>
              <w:textAlignment w:val="baseline"/>
              <w:rPr>
                <w:ins w:id="68635" w:author="BigCREditor-RAN4#104-bis" w:date="2022-10-21T15:50:00Z"/>
                <w:rFonts w:ascii="Arial" w:hAnsi="Arial"/>
                <w:sz w:val="18"/>
                <w:lang w:eastAsia="zh-CN"/>
              </w:rPr>
            </w:pPr>
            <w:ins w:id="68636" w:author="BigCREditor-RAN4#104-bis" w:date="2022-10-21T15:50:00Z">
              <w:r w:rsidRPr="00020619">
                <w:rPr>
                  <w:rFonts w:ascii="Arial" w:hAnsi="Arial" w:cs="v4.2.0"/>
                  <w:sz w:val="18"/>
                  <w:lang w:eastAsia="zh-CN"/>
                </w:rPr>
                <w:t>N/A</w:t>
              </w:r>
            </w:ins>
          </w:p>
        </w:tc>
      </w:tr>
      <w:tr w:rsidR="00EA4B5A" w:rsidRPr="00020619" w14:paraId="6B6E43B9" w14:textId="77777777" w:rsidTr="00BB34DD">
        <w:trPr>
          <w:cantSplit/>
          <w:jc w:val="center"/>
          <w:ins w:id="68637"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35AC274F" w14:textId="77777777" w:rsidR="00EA4B5A" w:rsidRPr="00020619" w:rsidRDefault="00EA4B5A" w:rsidP="00BB34DD">
            <w:pPr>
              <w:keepNext/>
              <w:keepLines/>
              <w:overflowPunct w:val="0"/>
              <w:autoSpaceDE w:val="0"/>
              <w:autoSpaceDN w:val="0"/>
              <w:adjustRightInd w:val="0"/>
              <w:spacing w:after="0"/>
              <w:textAlignment w:val="baseline"/>
              <w:rPr>
                <w:ins w:id="68638" w:author="BigCREditor-RAN4#104-bis" w:date="2022-10-21T15:50:00Z"/>
                <w:rFonts w:ascii="Arial" w:hAnsi="Arial"/>
                <w:bCs/>
                <w:sz w:val="18"/>
                <w:lang w:eastAsia="zh-CN"/>
              </w:rPr>
            </w:pPr>
            <w:ins w:id="68639" w:author="BigCREditor-RAN4#104-bis" w:date="2022-10-21T15:50:00Z">
              <w:r w:rsidRPr="00020619">
                <w:rPr>
                  <w:rFonts w:ascii="Arial" w:hAnsi="Arial"/>
                  <w:sz w:val="18"/>
                  <w:lang w:eastAsia="en-GB"/>
                </w:rPr>
                <w:t>PDSCH/PDCCH subcarrier spacing</w:t>
              </w:r>
            </w:ins>
          </w:p>
        </w:tc>
        <w:tc>
          <w:tcPr>
            <w:tcW w:w="1613" w:type="dxa"/>
            <w:tcBorders>
              <w:top w:val="single" w:sz="4" w:space="0" w:color="auto"/>
              <w:left w:val="single" w:sz="4" w:space="0" w:color="auto"/>
              <w:bottom w:val="single" w:sz="4" w:space="0" w:color="auto"/>
              <w:right w:val="single" w:sz="4" w:space="0" w:color="auto"/>
            </w:tcBorders>
          </w:tcPr>
          <w:p w14:paraId="286CBF97" w14:textId="77777777" w:rsidR="00EA4B5A" w:rsidRPr="00020619" w:rsidRDefault="00EA4B5A" w:rsidP="00BB34DD">
            <w:pPr>
              <w:keepNext/>
              <w:keepLines/>
              <w:overflowPunct w:val="0"/>
              <w:autoSpaceDE w:val="0"/>
              <w:autoSpaceDN w:val="0"/>
              <w:adjustRightInd w:val="0"/>
              <w:spacing w:after="0"/>
              <w:jc w:val="center"/>
              <w:textAlignment w:val="baseline"/>
              <w:rPr>
                <w:ins w:id="68640" w:author="BigCREditor-RAN4#104-bis" w:date="2022-10-21T15:50:00Z"/>
                <w:rFonts w:ascii="Arial" w:hAnsi="Arial"/>
                <w:sz w:val="18"/>
                <w:lang w:eastAsia="en-GB"/>
              </w:rPr>
            </w:pPr>
            <w:ins w:id="68641" w:author="BigCREditor-RAN4#104-bis" w:date="2022-10-21T15:50:00Z">
              <w:r w:rsidRPr="00020619">
                <w:rPr>
                  <w:rFonts w:ascii="Arial" w:hAnsi="Arial"/>
                  <w:sz w:val="18"/>
                  <w:lang w:eastAsia="en-GB"/>
                </w:rPr>
                <w:t>kHz</w:t>
              </w:r>
            </w:ins>
          </w:p>
        </w:tc>
        <w:tc>
          <w:tcPr>
            <w:tcW w:w="1700" w:type="dxa"/>
            <w:tcBorders>
              <w:top w:val="single" w:sz="4" w:space="0" w:color="auto"/>
              <w:left w:val="single" w:sz="4" w:space="0" w:color="auto"/>
              <w:bottom w:val="single" w:sz="4" w:space="0" w:color="auto"/>
              <w:right w:val="single" w:sz="4" w:space="0" w:color="auto"/>
            </w:tcBorders>
          </w:tcPr>
          <w:p w14:paraId="6EFEDF0A" w14:textId="77777777" w:rsidR="00EA4B5A" w:rsidRPr="00020619" w:rsidRDefault="00EA4B5A" w:rsidP="00BB34DD">
            <w:pPr>
              <w:keepNext/>
              <w:keepLines/>
              <w:overflowPunct w:val="0"/>
              <w:autoSpaceDE w:val="0"/>
              <w:autoSpaceDN w:val="0"/>
              <w:adjustRightInd w:val="0"/>
              <w:spacing w:after="0"/>
              <w:jc w:val="center"/>
              <w:textAlignment w:val="baseline"/>
              <w:rPr>
                <w:ins w:id="68642" w:author="BigCREditor-RAN4#104-bis" w:date="2022-10-21T15:50:00Z"/>
                <w:rFonts w:ascii="Arial" w:hAnsi="Arial" w:cs="v4.2.0"/>
                <w:bCs/>
                <w:sz w:val="18"/>
                <w:lang w:eastAsia="en-GB"/>
              </w:rPr>
            </w:pPr>
            <w:ins w:id="68643" w:author="BigCREditor-RAN4#104-bis" w:date="2022-10-21T15:50:00Z">
              <w:r w:rsidRPr="00020619">
                <w:rPr>
                  <w:rFonts w:ascii="Arial" w:hAnsi="Arial" w:cs="v4.2.0"/>
                  <w:bCs/>
                  <w:sz w:val="18"/>
                  <w:lang w:eastAsia="en-GB"/>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42BF8502" w14:textId="77777777" w:rsidR="00EA4B5A" w:rsidRPr="00020619" w:rsidRDefault="00EA4B5A" w:rsidP="00BB34DD">
            <w:pPr>
              <w:keepNext/>
              <w:keepLines/>
              <w:overflowPunct w:val="0"/>
              <w:autoSpaceDE w:val="0"/>
              <w:autoSpaceDN w:val="0"/>
              <w:adjustRightInd w:val="0"/>
              <w:spacing w:after="0"/>
              <w:jc w:val="center"/>
              <w:textAlignment w:val="baseline"/>
              <w:rPr>
                <w:ins w:id="68644" w:author="BigCREditor-RAN4#104-bis" w:date="2022-10-21T15:50:00Z"/>
                <w:rFonts w:ascii="Arial" w:hAnsi="Arial"/>
                <w:sz w:val="18"/>
                <w:lang w:eastAsia="zh-CN"/>
              </w:rPr>
            </w:pPr>
            <w:ins w:id="68645" w:author="BigCREditor-RAN4#104-bis" w:date="2022-10-21T15:50:00Z">
              <w:r w:rsidRPr="00020619">
                <w:rPr>
                  <w:rFonts w:ascii="Arial" w:hAnsi="Arial"/>
                  <w:sz w:val="18"/>
                  <w:lang w:eastAsia="zh-CN"/>
                </w:rPr>
                <w:t>120</w:t>
              </w:r>
            </w:ins>
          </w:p>
        </w:tc>
        <w:tc>
          <w:tcPr>
            <w:tcW w:w="1847" w:type="dxa"/>
            <w:gridSpan w:val="2"/>
            <w:tcBorders>
              <w:top w:val="single" w:sz="4" w:space="0" w:color="auto"/>
              <w:left w:val="single" w:sz="4" w:space="0" w:color="auto"/>
              <w:bottom w:val="single" w:sz="4" w:space="0" w:color="auto"/>
              <w:right w:val="single" w:sz="4" w:space="0" w:color="auto"/>
            </w:tcBorders>
          </w:tcPr>
          <w:p w14:paraId="485E79AA" w14:textId="77777777" w:rsidR="00EA4B5A" w:rsidRPr="00020619" w:rsidRDefault="00EA4B5A" w:rsidP="00BB34DD">
            <w:pPr>
              <w:keepNext/>
              <w:keepLines/>
              <w:overflowPunct w:val="0"/>
              <w:autoSpaceDE w:val="0"/>
              <w:autoSpaceDN w:val="0"/>
              <w:adjustRightInd w:val="0"/>
              <w:spacing w:after="0"/>
              <w:jc w:val="center"/>
              <w:textAlignment w:val="baseline"/>
              <w:rPr>
                <w:ins w:id="68646" w:author="BigCREditor-RAN4#104-bis" w:date="2022-10-21T15:50:00Z"/>
                <w:rFonts w:ascii="Arial" w:hAnsi="Arial" w:cs="v4.2.0"/>
                <w:sz w:val="18"/>
                <w:lang w:eastAsia="zh-CN"/>
              </w:rPr>
            </w:pPr>
            <w:ins w:id="68647" w:author="BigCREditor-RAN4#104-bis" w:date="2022-10-21T15:50:00Z">
              <w:r w:rsidRPr="00020619">
                <w:rPr>
                  <w:rFonts w:ascii="Arial" w:hAnsi="Arial" w:cs="v4.2.0"/>
                  <w:sz w:val="18"/>
                  <w:lang w:eastAsia="zh-CN"/>
                </w:rPr>
                <w:t>120</w:t>
              </w:r>
            </w:ins>
          </w:p>
        </w:tc>
      </w:tr>
      <w:tr w:rsidR="00EA4B5A" w:rsidRPr="00020619" w14:paraId="633CE786" w14:textId="77777777" w:rsidTr="00BB34DD">
        <w:trPr>
          <w:cantSplit/>
          <w:jc w:val="center"/>
          <w:ins w:id="68648"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00290FAA" w14:textId="77777777" w:rsidR="00EA4B5A" w:rsidRPr="00020619" w:rsidRDefault="00EA4B5A" w:rsidP="00BB34DD">
            <w:pPr>
              <w:keepNext/>
              <w:keepLines/>
              <w:overflowPunct w:val="0"/>
              <w:autoSpaceDE w:val="0"/>
              <w:autoSpaceDN w:val="0"/>
              <w:adjustRightInd w:val="0"/>
              <w:spacing w:after="0"/>
              <w:textAlignment w:val="baseline"/>
              <w:rPr>
                <w:ins w:id="68649" w:author="BigCREditor-RAN4#104-bis" w:date="2022-10-21T15:50:00Z"/>
                <w:rFonts w:ascii="Arial" w:hAnsi="Arial"/>
                <w:sz w:val="18"/>
                <w:lang w:eastAsia="en-GB"/>
              </w:rPr>
            </w:pPr>
            <w:ins w:id="68650" w:author="BigCREditor-RAN4#104-bis" w:date="2022-10-21T15:50:00Z">
              <w:r w:rsidRPr="00020619">
                <w:rPr>
                  <w:rFonts w:ascii="Arial" w:hAnsi="Arial"/>
                  <w:bCs/>
                  <w:sz w:val="18"/>
                  <w:lang w:eastAsia="en-GB"/>
                </w:rPr>
                <w:t>OCNG Patterns</w:t>
              </w:r>
            </w:ins>
          </w:p>
        </w:tc>
        <w:tc>
          <w:tcPr>
            <w:tcW w:w="1613" w:type="dxa"/>
            <w:tcBorders>
              <w:top w:val="single" w:sz="4" w:space="0" w:color="auto"/>
              <w:left w:val="single" w:sz="4" w:space="0" w:color="auto"/>
              <w:bottom w:val="single" w:sz="4" w:space="0" w:color="auto"/>
              <w:right w:val="single" w:sz="4" w:space="0" w:color="auto"/>
            </w:tcBorders>
          </w:tcPr>
          <w:p w14:paraId="424A9F2F" w14:textId="77777777" w:rsidR="00EA4B5A" w:rsidRPr="00020619" w:rsidRDefault="00EA4B5A" w:rsidP="00BB34DD">
            <w:pPr>
              <w:keepNext/>
              <w:keepLines/>
              <w:overflowPunct w:val="0"/>
              <w:autoSpaceDE w:val="0"/>
              <w:autoSpaceDN w:val="0"/>
              <w:adjustRightInd w:val="0"/>
              <w:spacing w:after="0"/>
              <w:jc w:val="center"/>
              <w:textAlignment w:val="baseline"/>
              <w:rPr>
                <w:ins w:id="68651"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43C9B148" w14:textId="77777777" w:rsidR="00EA4B5A" w:rsidRPr="00020619" w:rsidRDefault="00EA4B5A" w:rsidP="00BB34DD">
            <w:pPr>
              <w:keepNext/>
              <w:keepLines/>
              <w:overflowPunct w:val="0"/>
              <w:autoSpaceDE w:val="0"/>
              <w:autoSpaceDN w:val="0"/>
              <w:adjustRightInd w:val="0"/>
              <w:spacing w:after="0"/>
              <w:jc w:val="center"/>
              <w:textAlignment w:val="baseline"/>
              <w:rPr>
                <w:ins w:id="68652" w:author="BigCREditor-RAN4#104-bis" w:date="2022-10-21T15:50:00Z"/>
                <w:rFonts w:ascii="Arial" w:hAnsi="Arial"/>
                <w:sz w:val="18"/>
                <w:lang w:eastAsia="en-GB"/>
              </w:rPr>
            </w:pPr>
            <w:ins w:id="68653" w:author="BigCREditor-RAN4#104-bis" w:date="2022-10-21T15:50:00Z">
              <w:r w:rsidRPr="00020619">
                <w:rPr>
                  <w:rFonts w:ascii="Arial" w:hAnsi="Arial" w:cs="v4.2.0"/>
                  <w:bCs/>
                  <w:sz w:val="18"/>
                  <w:lang w:eastAsia="en-GB"/>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2BA2EBE7" w14:textId="77777777" w:rsidR="00EA4B5A" w:rsidRPr="00020619" w:rsidRDefault="00EA4B5A" w:rsidP="00BB34DD">
            <w:pPr>
              <w:keepNext/>
              <w:keepLines/>
              <w:overflowPunct w:val="0"/>
              <w:autoSpaceDE w:val="0"/>
              <w:autoSpaceDN w:val="0"/>
              <w:adjustRightInd w:val="0"/>
              <w:spacing w:after="0"/>
              <w:jc w:val="center"/>
              <w:textAlignment w:val="baseline"/>
              <w:rPr>
                <w:ins w:id="68654" w:author="BigCREditor-RAN4#104-bis" w:date="2022-10-21T15:50:00Z"/>
                <w:rFonts w:ascii="Arial" w:hAnsi="Arial" w:cs="v4.2.0"/>
                <w:sz w:val="18"/>
                <w:lang w:eastAsia="en-GB"/>
              </w:rPr>
            </w:pPr>
            <w:ins w:id="68655" w:author="BigCREditor-RAN4#104-bis" w:date="2022-10-21T15:50:00Z">
              <w:r w:rsidRPr="00020619">
                <w:rPr>
                  <w:rFonts w:ascii="Arial" w:hAnsi="Arial"/>
                  <w:sz w:val="18"/>
                  <w:lang w:eastAsia="en-GB"/>
                </w:rPr>
                <w:t>OP.1</w:t>
              </w:r>
            </w:ins>
          </w:p>
        </w:tc>
        <w:tc>
          <w:tcPr>
            <w:tcW w:w="1847" w:type="dxa"/>
            <w:gridSpan w:val="2"/>
            <w:tcBorders>
              <w:top w:val="single" w:sz="4" w:space="0" w:color="auto"/>
              <w:left w:val="single" w:sz="4" w:space="0" w:color="auto"/>
              <w:bottom w:val="single" w:sz="4" w:space="0" w:color="auto"/>
              <w:right w:val="single" w:sz="4" w:space="0" w:color="auto"/>
            </w:tcBorders>
          </w:tcPr>
          <w:p w14:paraId="2440C11B" w14:textId="77777777" w:rsidR="00EA4B5A" w:rsidRPr="00020619" w:rsidRDefault="00EA4B5A" w:rsidP="00BB34DD">
            <w:pPr>
              <w:keepNext/>
              <w:keepLines/>
              <w:overflowPunct w:val="0"/>
              <w:autoSpaceDE w:val="0"/>
              <w:autoSpaceDN w:val="0"/>
              <w:adjustRightInd w:val="0"/>
              <w:spacing w:after="0"/>
              <w:jc w:val="center"/>
              <w:textAlignment w:val="baseline"/>
              <w:rPr>
                <w:ins w:id="68656" w:author="BigCREditor-RAN4#104-bis" w:date="2022-10-21T15:50:00Z"/>
                <w:rFonts w:ascii="Arial" w:hAnsi="Arial"/>
                <w:sz w:val="18"/>
                <w:lang w:eastAsia="en-GB"/>
              </w:rPr>
            </w:pPr>
            <w:ins w:id="68657" w:author="BigCREditor-RAN4#104-bis" w:date="2022-10-21T15:50:00Z">
              <w:r w:rsidRPr="00020619">
                <w:rPr>
                  <w:rFonts w:ascii="Arial" w:hAnsi="Arial"/>
                  <w:sz w:val="18"/>
                  <w:lang w:eastAsia="en-GB"/>
                </w:rPr>
                <w:t>OP.1</w:t>
              </w:r>
            </w:ins>
          </w:p>
        </w:tc>
      </w:tr>
      <w:tr w:rsidR="00EA4B5A" w:rsidRPr="00020619" w14:paraId="0BD5728C" w14:textId="77777777" w:rsidTr="00BB34DD">
        <w:trPr>
          <w:cantSplit/>
          <w:trHeight w:val="84"/>
          <w:jc w:val="center"/>
          <w:ins w:id="68658" w:author="BigCREditor-RAN4#104-bis" w:date="2022-10-21T15:50:00Z"/>
        </w:trPr>
        <w:tc>
          <w:tcPr>
            <w:tcW w:w="1752" w:type="dxa"/>
            <w:tcBorders>
              <w:top w:val="single" w:sz="4" w:space="0" w:color="auto"/>
              <w:left w:val="single" w:sz="4" w:space="0" w:color="auto"/>
              <w:bottom w:val="nil"/>
              <w:right w:val="single" w:sz="4" w:space="0" w:color="auto"/>
            </w:tcBorders>
            <w:shd w:val="clear" w:color="auto" w:fill="auto"/>
          </w:tcPr>
          <w:p w14:paraId="328ADACB" w14:textId="77777777" w:rsidR="00EA4B5A" w:rsidRPr="00020619" w:rsidRDefault="00EA4B5A" w:rsidP="00BB34DD">
            <w:pPr>
              <w:keepNext/>
              <w:keepLines/>
              <w:overflowPunct w:val="0"/>
              <w:autoSpaceDE w:val="0"/>
              <w:autoSpaceDN w:val="0"/>
              <w:adjustRightInd w:val="0"/>
              <w:spacing w:after="0"/>
              <w:textAlignment w:val="baseline"/>
              <w:rPr>
                <w:ins w:id="68659" w:author="BigCREditor-RAN4#104-bis" w:date="2022-10-21T15:50:00Z"/>
                <w:rFonts w:ascii="Arial" w:hAnsi="Arial"/>
                <w:bCs/>
                <w:sz w:val="18"/>
                <w:lang w:eastAsia="en-GB"/>
              </w:rPr>
            </w:pPr>
            <w:ins w:id="68660" w:author="BigCREditor-RAN4#104-bis" w:date="2022-10-21T15:50:00Z">
              <w:r w:rsidRPr="00020619">
                <w:rPr>
                  <w:rFonts w:ascii="Arial" w:hAnsi="Arial"/>
                  <w:bCs/>
                  <w:sz w:val="18"/>
                  <w:lang w:eastAsia="en-GB"/>
                </w:rPr>
                <w:t xml:space="preserve">SSB </w:t>
              </w:r>
            </w:ins>
          </w:p>
        </w:tc>
        <w:tc>
          <w:tcPr>
            <w:tcW w:w="1613" w:type="dxa"/>
            <w:tcBorders>
              <w:top w:val="single" w:sz="4" w:space="0" w:color="auto"/>
              <w:left w:val="single" w:sz="4" w:space="0" w:color="auto"/>
              <w:bottom w:val="nil"/>
              <w:right w:val="single" w:sz="4" w:space="0" w:color="auto"/>
            </w:tcBorders>
            <w:shd w:val="clear" w:color="auto" w:fill="auto"/>
          </w:tcPr>
          <w:p w14:paraId="13F872CB" w14:textId="77777777" w:rsidR="00EA4B5A" w:rsidRPr="00020619" w:rsidRDefault="00EA4B5A" w:rsidP="00BB34DD">
            <w:pPr>
              <w:keepNext/>
              <w:keepLines/>
              <w:overflowPunct w:val="0"/>
              <w:autoSpaceDE w:val="0"/>
              <w:autoSpaceDN w:val="0"/>
              <w:adjustRightInd w:val="0"/>
              <w:spacing w:after="0"/>
              <w:jc w:val="center"/>
              <w:textAlignment w:val="baseline"/>
              <w:rPr>
                <w:ins w:id="68661"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3D588F71" w14:textId="77777777" w:rsidR="00EA4B5A" w:rsidRPr="00020619" w:rsidRDefault="00EA4B5A" w:rsidP="00BB34DD">
            <w:pPr>
              <w:keepNext/>
              <w:keepLines/>
              <w:overflowPunct w:val="0"/>
              <w:autoSpaceDE w:val="0"/>
              <w:autoSpaceDN w:val="0"/>
              <w:adjustRightInd w:val="0"/>
              <w:spacing w:after="0"/>
              <w:jc w:val="center"/>
              <w:textAlignment w:val="baseline"/>
              <w:rPr>
                <w:ins w:id="68662" w:author="BigCREditor-RAN4#104-bis" w:date="2022-10-21T15:50:00Z"/>
                <w:rFonts w:ascii="Arial" w:hAnsi="Arial" w:cs="v4.2.0"/>
                <w:bCs/>
                <w:sz w:val="18"/>
                <w:lang w:eastAsia="en-GB"/>
              </w:rPr>
            </w:pPr>
            <w:ins w:id="68663" w:author="BigCREditor-RAN4#104-bis" w:date="2022-10-21T15:50:00Z">
              <w:r w:rsidRPr="00020619">
                <w:rPr>
                  <w:rFonts w:ascii="Arial" w:hAnsi="Arial" w:cs="v4.2.0"/>
                  <w:bCs/>
                  <w:sz w:val="18"/>
                  <w:lang w:eastAsia="en-GB"/>
                </w:rPr>
                <w:t>1</w:t>
              </w:r>
            </w:ins>
          </w:p>
        </w:tc>
        <w:tc>
          <w:tcPr>
            <w:tcW w:w="1701" w:type="dxa"/>
            <w:gridSpan w:val="2"/>
            <w:tcBorders>
              <w:top w:val="single" w:sz="4" w:space="0" w:color="auto"/>
              <w:left w:val="single" w:sz="4" w:space="0" w:color="auto"/>
              <w:bottom w:val="single" w:sz="4" w:space="0" w:color="auto"/>
              <w:right w:val="single" w:sz="4" w:space="0" w:color="auto"/>
            </w:tcBorders>
          </w:tcPr>
          <w:p w14:paraId="0983B6A6" w14:textId="77777777" w:rsidR="00EA4B5A" w:rsidRPr="00020619" w:rsidRDefault="00EA4B5A" w:rsidP="00BB34DD">
            <w:pPr>
              <w:keepNext/>
              <w:keepLines/>
              <w:overflowPunct w:val="0"/>
              <w:autoSpaceDE w:val="0"/>
              <w:autoSpaceDN w:val="0"/>
              <w:adjustRightInd w:val="0"/>
              <w:spacing w:after="0"/>
              <w:jc w:val="center"/>
              <w:textAlignment w:val="baseline"/>
              <w:rPr>
                <w:ins w:id="68664" w:author="BigCREditor-RAN4#104-bis" w:date="2022-10-21T15:50:00Z"/>
                <w:rFonts w:ascii="Arial" w:hAnsi="Arial"/>
                <w:sz w:val="18"/>
                <w:lang w:eastAsia="en-GB"/>
              </w:rPr>
            </w:pPr>
            <w:ins w:id="68665" w:author="BigCREditor-RAN4#104-bis" w:date="2022-10-21T15:50:00Z">
              <w:r w:rsidRPr="00020619">
                <w:rPr>
                  <w:rFonts w:ascii="Arial" w:hAnsi="Arial"/>
                  <w:sz w:val="18"/>
                  <w:lang w:eastAsia="en-GB"/>
                </w:rPr>
                <w:t>SSB.3 FR2</w:t>
              </w:r>
            </w:ins>
          </w:p>
        </w:tc>
        <w:tc>
          <w:tcPr>
            <w:tcW w:w="1847" w:type="dxa"/>
            <w:gridSpan w:val="2"/>
            <w:tcBorders>
              <w:top w:val="single" w:sz="4" w:space="0" w:color="auto"/>
              <w:left w:val="single" w:sz="4" w:space="0" w:color="auto"/>
              <w:bottom w:val="single" w:sz="4" w:space="0" w:color="auto"/>
              <w:right w:val="single" w:sz="4" w:space="0" w:color="auto"/>
            </w:tcBorders>
          </w:tcPr>
          <w:p w14:paraId="1D02B48E" w14:textId="77777777" w:rsidR="00EA4B5A" w:rsidRPr="00020619" w:rsidRDefault="00EA4B5A" w:rsidP="00BB34DD">
            <w:pPr>
              <w:keepNext/>
              <w:keepLines/>
              <w:overflowPunct w:val="0"/>
              <w:autoSpaceDE w:val="0"/>
              <w:autoSpaceDN w:val="0"/>
              <w:adjustRightInd w:val="0"/>
              <w:spacing w:after="0"/>
              <w:jc w:val="center"/>
              <w:textAlignment w:val="baseline"/>
              <w:rPr>
                <w:ins w:id="68666" w:author="BigCREditor-RAN4#104-bis" w:date="2022-10-21T15:50:00Z"/>
                <w:rFonts w:ascii="Arial" w:hAnsi="Arial"/>
                <w:sz w:val="18"/>
                <w:lang w:eastAsia="en-GB"/>
              </w:rPr>
            </w:pPr>
            <w:ins w:id="68667" w:author="BigCREditor-RAN4#104-bis" w:date="2022-10-21T15:50:00Z">
              <w:r w:rsidRPr="00020619">
                <w:rPr>
                  <w:rFonts w:ascii="Arial" w:hAnsi="Arial"/>
                  <w:sz w:val="18"/>
                  <w:lang w:eastAsia="en-GB"/>
                </w:rPr>
                <w:t>SSB.3 FR2</w:t>
              </w:r>
            </w:ins>
          </w:p>
        </w:tc>
      </w:tr>
      <w:tr w:rsidR="00EA4B5A" w:rsidRPr="00020619" w14:paraId="554978F7" w14:textId="77777777" w:rsidTr="00BB34DD">
        <w:trPr>
          <w:cantSplit/>
          <w:trHeight w:val="84"/>
          <w:jc w:val="center"/>
          <w:ins w:id="68668" w:author="BigCREditor-RAN4#104-bis" w:date="2022-10-21T15:50:00Z"/>
        </w:trPr>
        <w:tc>
          <w:tcPr>
            <w:tcW w:w="1752" w:type="dxa"/>
            <w:tcBorders>
              <w:top w:val="nil"/>
              <w:left w:val="single" w:sz="4" w:space="0" w:color="auto"/>
              <w:bottom w:val="single" w:sz="4" w:space="0" w:color="auto"/>
              <w:right w:val="single" w:sz="4" w:space="0" w:color="auto"/>
            </w:tcBorders>
            <w:shd w:val="clear" w:color="auto" w:fill="auto"/>
            <w:vAlign w:val="center"/>
          </w:tcPr>
          <w:p w14:paraId="169818DD" w14:textId="77777777" w:rsidR="00EA4B5A" w:rsidRPr="00020619" w:rsidRDefault="00EA4B5A" w:rsidP="00BB34DD">
            <w:pPr>
              <w:keepNext/>
              <w:keepLines/>
              <w:overflowPunct w:val="0"/>
              <w:autoSpaceDE w:val="0"/>
              <w:autoSpaceDN w:val="0"/>
              <w:adjustRightInd w:val="0"/>
              <w:spacing w:after="0"/>
              <w:textAlignment w:val="baseline"/>
              <w:rPr>
                <w:ins w:id="68669" w:author="BigCREditor-RAN4#104-bis" w:date="2022-10-21T15:50:00Z"/>
                <w:rFonts w:ascii="Arial" w:hAnsi="Arial"/>
                <w:bCs/>
                <w:sz w:val="18"/>
                <w:lang w:eastAsia="en-GB"/>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63FE8C02" w14:textId="77777777" w:rsidR="00EA4B5A" w:rsidRPr="00020619" w:rsidRDefault="00EA4B5A" w:rsidP="00BB34DD">
            <w:pPr>
              <w:keepNext/>
              <w:keepLines/>
              <w:overflowPunct w:val="0"/>
              <w:autoSpaceDE w:val="0"/>
              <w:autoSpaceDN w:val="0"/>
              <w:adjustRightInd w:val="0"/>
              <w:spacing w:after="0"/>
              <w:jc w:val="center"/>
              <w:textAlignment w:val="baseline"/>
              <w:rPr>
                <w:ins w:id="68670"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374E0BA2" w14:textId="77777777" w:rsidR="00EA4B5A" w:rsidRPr="00020619" w:rsidRDefault="00EA4B5A" w:rsidP="00BB34DD">
            <w:pPr>
              <w:keepNext/>
              <w:keepLines/>
              <w:overflowPunct w:val="0"/>
              <w:autoSpaceDE w:val="0"/>
              <w:autoSpaceDN w:val="0"/>
              <w:adjustRightInd w:val="0"/>
              <w:spacing w:after="0"/>
              <w:jc w:val="center"/>
              <w:textAlignment w:val="baseline"/>
              <w:rPr>
                <w:ins w:id="68671" w:author="BigCREditor-RAN4#104-bis" w:date="2022-10-21T15:50:00Z"/>
                <w:rFonts w:ascii="Arial" w:hAnsi="Arial" w:cs="v4.2.0"/>
                <w:bCs/>
                <w:sz w:val="18"/>
                <w:lang w:eastAsia="en-GB"/>
              </w:rPr>
            </w:pPr>
            <w:ins w:id="68672" w:author="BigCREditor-RAN4#104-bis" w:date="2022-10-21T15:50:00Z">
              <w:r w:rsidRPr="00020619">
                <w:rPr>
                  <w:rFonts w:ascii="Arial" w:hAnsi="Arial" w:cs="v4.2.0"/>
                  <w:bCs/>
                  <w:sz w:val="18"/>
                  <w:lang w:eastAsia="en-GB"/>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482116B3" w14:textId="77777777" w:rsidR="00EA4B5A" w:rsidRPr="00020619" w:rsidRDefault="00EA4B5A" w:rsidP="00BB34DD">
            <w:pPr>
              <w:keepNext/>
              <w:keepLines/>
              <w:overflowPunct w:val="0"/>
              <w:autoSpaceDE w:val="0"/>
              <w:autoSpaceDN w:val="0"/>
              <w:adjustRightInd w:val="0"/>
              <w:spacing w:after="0"/>
              <w:jc w:val="center"/>
              <w:textAlignment w:val="baseline"/>
              <w:rPr>
                <w:ins w:id="68673" w:author="BigCREditor-RAN4#104-bis" w:date="2022-10-21T15:50:00Z"/>
                <w:rFonts w:ascii="Arial" w:hAnsi="Arial"/>
                <w:sz w:val="18"/>
                <w:lang w:eastAsia="en-GB"/>
              </w:rPr>
            </w:pPr>
            <w:ins w:id="68674" w:author="BigCREditor-RAN4#104-bis" w:date="2022-10-21T15:50:00Z">
              <w:r w:rsidRPr="00020619">
                <w:rPr>
                  <w:rFonts w:ascii="Arial" w:hAnsi="Arial"/>
                  <w:sz w:val="18"/>
                  <w:lang w:eastAsia="en-GB"/>
                </w:rPr>
                <w:t>SSB.4 FR2</w:t>
              </w:r>
            </w:ins>
          </w:p>
        </w:tc>
        <w:tc>
          <w:tcPr>
            <w:tcW w:w="1847" w:type="dxa"/>
            <w:gridSpan w:val="2"/>
            <w:tcBorders>
              <w:top w:val="single" w:sz="4" w:space="0" w:color="auto"/>
              <w:left w:val="single" w:sz="4" w:space="0" w:color="auto"/>
              <w:bottom w:val="single" w:sz="4" w:space="0" w:color="auto"/>
              <w:right w:val="single" w:sz="4" w:space="0" w:color="auto"/>
            </w:tcBorders>
          </w:tcPr>
          <w:p w14:paraId="3870AA7E" w14:textId="77777777" w:rsidR="00EA4B5A" w:rsidRPr="00020619" w:rsidRDefault="00EA4B5A" w:rsidP="00BB34DD">
            <w:pPr>
              <w:keepNext/>
              <w:keepLines/>
              <w:overflowPunct w:val="0"/>
              <w:autoSpaceDE w:val="0"/>
              <w:autoSpaceDN w:val="0"/>
              <w:adjustRightInd w:val="0"/>
              <w:spacing w:after="0"/>
              <w:jc w:val="center"/>
              <w:textAlignment w:val="baseline"/>
              <w:rPr>
                <w:ins w:id="68675" w:author="BigCREditor-RAN4#104-bis" w:date="2022-10-21T15:50:00Z"/>
                <w:rFonts w:ascii="Arial" w:hAnsi="Arial"/>
                <w:sz w:val="18"/>
                <w:lang w:eastAsia="en-GB"/>
              </w:rPr>
            </w:pPr>
            <w:ins w:id="68676" w:author="BigCREditor-RAN4#104-bis" w:date="2022-10-21T15:50:00Z">
              <w:r w:rsidRPr="00020619">
                <w:rPr>
                  <w:rFonts w:ascii="Arial" w:hAnsi="Arial"/>
                  <w:sz w:val="18"/>
                  <w:lang w:eastAsia="en-GB"/>
                </w:rPr>
                <w:t>SSB.4 FR2</w:t>
              </w:r>
            </w:ins>
          </w:p>
        </w:tc>
      </w:tr>
      <w:tr w:rsidR="00EA4B5A" w:rsidRPr="00020619" w14:paraId="48E6BA35" w14:textId="77777777" w:rsidTr="00BB34DD">
        <w:trPr>
          <w:cantSplit/>
          <w:jc w:val="center"/>
          <w:ins w:id="68677" w:author="BigCREditor-RAN4#104-bis" w:date="2022-10-21T15:50:00Z"/>
        </w:trPr>
        <w:tc>
          <w:tcPr>
            <w:tcW w:w="1752" w:type="dxa"/>
            <w:tcBorders>
              <w:top w:val="single" w:sz="4" w:space="0" w:color="auto"/>
              <w:left w:val="single" w:sz="4" w:space="0" w:color="auto"/>
              <w:bottom w:val="single" w:sz="4" w:space="0" w:color="auto"/>
              <w:right w:val="single" w:sz="4" w:space="0" w:color="auto"/>
            </w:tcBorders>
          </w:tcPr>
          <w:p w14:paraId="7EB289B9" w14:textId="77777777" w:rsidR="00EA4B5A" w:rsidRPr="00020619" w:rsidRDefault="00EA4B5A" w:rsidP="00BB34DD">
            <w:pPr>
              <w:keepNext/>
              <w:keepLines/>
              <w:overflowPunct w:val="0"/>
              <w:autoSpaceDE w:val="0"/>
              <w:autoSpaceDN w:val="0"/>
              <w:adjustRightInd w:val="0"/>
              <w:spacing w:after="0"/>
              <w:textAlignment w:val="baseline"/>
              <w:rPr>
                <w:ins w:id="68678" w:author="BigCREditor-RAN4#104-bis" w:date="2022-10-21T15:50:00Z"/>
                <w:rFonts w:ascii="Arial" w:hAnsi="Arial"/>
                <w:sz w:val="18"/>
                <w:lang w:eastAsia="en-GB"/>
              </w:rPr>
            </w:pPr>
            <w:ins w:id="68679" w:author="BigCREditor-RAN4#104-bis" w:date="2022-10-21T15:50:00Z">
              <w:r w:rsidRPr="00020619">
                <w:rPr>
                  <w:rFonts w:ascii="Arial" w:hAnsi="Arial" w:cs="v4.2.0"/>
                  <w:sz w:val="18"/>
                  <w:lang w:eastAsia="en-GB"/>
                </w:rPr>
                <w:t xml:space="preserve">Propagation Condition </w:t>
              </w:r>
            </w:ins>
          </w:p>
        </w:tc>
        <w:tc>
          <w:tcPr>
            <w:tcW w:w="1613" w:type="dxa"/>
            <w:tcBorders>
              <w:top w:val="single" w:sz="4" w:space="0" w:color="auto"/>
              <w:left w:val="single" w:sz="4" w:space="0" w:color="auto"/>
              <w:bottom w:val="single" w:sz="4" w:space="0" w:color="auto"/>
              <w:right w:val="single" w:sz="4" w:space="0" w:color="auto"/>
            </w:tcBorders>
          </w:tcPr>
          <w:p w14:paraId="225A70ED" w14:textId="77777777" w:rsidR="00EA4B5A" w:rsidRPr="00020619" w:rsidRDefault="00EA4B5A" w:rsidP="00BB34DD">
            <w:pPr>
              <w:keepNext/>
              <w:keepLines/>
              <w:overflowPunct w:val="0"/>
              <w:autoSpaceDE w:val="0"/>
              <w:autoSpaceDN w:val="0"/>
              <w:adjustRightInd w:val="0"/>
              <w:spacing w:after="0"/>
              <w:jc w:val="center"/>
              <w:textAlignment w:val="baseline"/>
              <w:rPr>
                <w:ins w:id="68680" w:author="BigCREditor-RAN4#104-bis" w:date="2022-10-21T15:50:00Z"/>
                <w:rFonts w:ascii="Arial" w:hAnsi="Arial"/>
                <w:sz w:val="18"/>
                <w:lang w:eastAsia="en-GB"/>
              </w:rPr>
            </w:pPr>
          </w:p>
        </w:tc>
        <w:tc>
          <w:tcPr>
            <w:tcW w:w="1700" w:type="dxa"/>
            <w:tcBorders>
              <w:top w:val="single" w:sz="4" w:space="0" w:color="auto"/>
              <w:left w:val="single" w:sz="4" w:space="0" w:color="auto"/>
              <w:bottom w:val="single" w:sz="4" w:space="0" w:color="auto"/>
              <w:right w:val="single" w:sz="4" w:space="0" w:color="auto"/>
            </w:tcBorders>
          </w:tcPr>
          <w:p w14:paraId="02AAEB2D" w14:textId="77777777" w:rsidR="00EA4B5A" w:rsidRPr="00020619" w:rsidRDefault="00EA4B5A" w:rsidP="00BB34DD">
            <w:pPr>
              <w:keepNext/>
              <w:keepLines/>
              <w:overflowPunct w:val="0"/>
              <w:autoSpaceDE w:val="0"/>
              <w:autoSpaceDN w:val="0"/>
              <w:adjustRightInd w:val="0"/>
              <w:spacing w:after="0"/>
              <w:jc w:val="center"/>
              <w:textAlignment w:val="baseline"/>
              <w:rPr>
                <w:ins w:id="68681" w:author="BigCREditor-RAN4#104-bis" w:date="2022-10-21T15:50:00Z"/>
                <w:rFonts w:ascii="Arial" w:hAnsi="Arial" w:cs="v4.2.0"/>
                <w:sz w:val="18"/>
                <w:lang w:eastAsia="en-GB"/>
              </w:rPr>
            </w:pPr>
            <w:ins w:id="68682" w:author="BigCREditor-RAN4#104-bis" w:date="2022-10-21T15:50:00Z">
              <w:r w:rsidRPr="00020619">
                <w:rPr>
                  <w:rFonts w:ascii="Arial" w:hAnsi="Arial" w:cs="v4.2.0"/>
                  <w:sz w:val="18"/>
                  <w:lang w:eastAsia="en-GB"/>
                </w:rPr>
                <w:t>1, 2</w:t>
              </w:r>
            </w:ins>
          </w:p>
        </w:tc>
        <w:tc>
          <w:tcPr>
            <w:tcW w:w="1701" w:type="dxa"/>
            <w:gridSpan w:val="2"/>
            <w:tcBorders>
              <w:top w:val="single" w:sz="4" w:space="0" w:color="auto"/>
              <w:left w:val="single" w:sz="4" w:space="0" w:color="auto"/>
              <w:bottom w:val="single" w:sz="4" w:space="0" w:color="auto"/>
              <w:right w:val="single" w:sz="4" w:space="0" w:color="auto"/>
            </w:tcBorders>
          </w:tcPr>
          <w:p w14:paraId="720CBDDD" w14:textId="77777777" w:rsidR="00EA4B5A" w:rsidRPr="00020619" w:rsidRDefault="00EA4B5A" w:rsidP="00BB34DD">
            <w:pPr>
              <w:keepNext/>
              <w:keepLines/>
              <w:overflowPunct w:val="0"/>
              <w:autoSpaceDE w:val="0"/>
              <w:autoSpaceDN w:val="0"/>
              <w:adjustRightInd w:val="0"/>
              <w:spacing w:after="0"/>
              <w:jc w:val="center"/>
              <w:textAlignment w:val="baseline"/>
              <w:rPr>
                <w:ins w:id="68683" w:author="BigCREditor-RAN4#104-bis" w:date="2022-10-21T15:50:00Z"/>
                <w:rFonts w:ascii="Arial" w:hAnsi="Arial" w:cs="v4.2.0"/>
                <w:sz w:val="18"/>
                <w:lang w:eastAsia="en-GB"/>
              </w:rPr>
            </w:pPr>
            <w:ins w:id="68684" w:author="BigCREditor-RAN4#104-bis" w:date="2022-10-21T15:50:00Z">
              <w:r w:rsidRPr="00020619">
                <w:rPr>
                  <w:rFonts w:ascii="Arial" w:hAnsi="Arial" w:cs="v4.2.0"/>
                  <w:sz w:val="18"/>
                  <w:lang w:eastAsia="en-GB"/>
                </w:rPr>
                <w:t>AWGN</w:t>
              </w:r>
            </w:ins>
          </w:p>
        </w:tc>
        <w:tc>
          <w:tcPr>
            <w:tcW w:w="1847" w:type="dxa"/>
            <w:gridSpan w:val="2"/>
            <w:tcBorders>
              <w:top w:val="single" w:sz="4" w:space="0" w:color="auto"/>
              <w:left w:val="single" w:sz="4" w:space="0" w:color="auto"/>
              <w:bottom w:val="single" w:sz="4" w:space="0" w:color="auto"/>
              <w:right w:val="single" w:sz="4" w:space="0" w:color="auto"/>
            </w:tcBorders>
          </w:tcPr>
          <w:p w14:paraId="6DDCC10B" w14:textId="77777777" w:rsidR="00EA4B5A" w:rsidRPr="00020619" w:rsidRDefault="00EA4B5A" w:rsidP="00BB34DD">
            <w:pPr>
              <w:keepNext/>
              <w:keepLines/>
              <w:overflowPunct w:val="0"/>
              <w:autoSpaceDE w:val="0"/>
              <w:autoSpaceDN w:val="0"/>
              <w:adjustRightInd w:val="0"/>
              <w:spacing w:after="0"/>
              <w:jc w:val="center"/>
              <w:textAlignment w:val="baseline"/>
              <w:rPr>
                <w:ins w:id="68685" w:author="BigCREditor-RAN4#104-bis" w:date="2022-10-21T15:50:00Z"/>
                <w:rFonts w:ascii="Arial" w:hAnsi="Arial" w:cs="v4.2.0"/>
                <w:sz w:val="18"/>
                <w:lang w:eastAsia="en-GB"/>
              </w:rPr>
            </w:pPr>
            <w:ins w:id="68686" w:author="BigCREditor-RAN4#104-bis" w:date="2022-10-21T15:50:00Z">
              <w:r w:rsidRPr="00020619">
                <w:rPr>
                  <w:rFonts w:ascii="Arial" w:hAnsi="Arial" w:cs="v4.2.0"/>
                  <w:sz w:val="18"/>
                  <w:lang w:eastAsia="en-GB"/>
                </w:rPr>
                <w:t>AWGN</w:t>
              </w:r>
            </w:ins>
          </w:p>
        </w:tc>
      </w:tr>
    </w:tbl>
    <w:p w14:paraId="56825CCB" w14:textId="77777777" w:rsidR="00EA4B5A" w:rsidRPr="00020619" w:rsidRDefault="00EA4B5A" w:rsidP="00EA4B5A">
      <w:pPr>
        <w:overflowPunct w:val="0"/>
        <w:autoSpaceDE w:val="0"/>
        <w:autoSpaceDN w:val="0"/>
        <w:adjustRightInd w:val="0"/>
        <w:textAlignment w:val="baseline"/>
        <w:rPr>
          <w:ins w:id="68687" w:author="BigCREditor-RAN4#104-bis" w:date="2022-10-21T15:50:00Z"/>
          <w:lang w:eastAsia="en-GB"/>
        </w:rPr>
      </w:pPr>
    </w:p>
    <w:p w14:paraId="622EB3E8" w14:textId="77777777" w:rsidR="00EA4B5A" w:rsidRPr="00020619" w:rsidRDefault="00EA4B5A" w:rsidP="00EA4B5A">
      <w:pPr>
        <w:keepNext/>
        <w:keepLines/>
        <w:overflowPunct w:val="0"/>
        <w:autoSpaceDE w:val="0"/>
        <w:autoSpaceDN w:val="0"/>
        <w:adjustRightInd w:val="0"/>
        <w:spacing w:before="60"/>
        <w:jc w:val="center"/>
        <w:textAlignment w:val="baseline"/>
        <w:rPr>
          <w:ins w:id="68688" w:author="BigCREditor-RAN4#104-bis" w:date="2022-10-21T15:50:00Z"/>
          <w:rFonts w:ascii="Arial" w:hAnsi="Arial"/>
          <w:b/>
          <w:lang w:eastAsia="en-GB"/>
        </w:rPr>
      </w:pPr>
      <w:ins w:id="68689" w:author="BigCREditor-RAN4#104-bis" w:date="2022-10-21T15:50:00Z">
        <w:r w:rsidRPr="00020619">
          <w:rPr>
            <w:rFonts w:ascii="Arial" w:hAnsi="Arial"/>
            <w:b/>
            <w:lang w:eastAsia="en-GB"/>
          </w:rPr>
          <w:lastRenderedPageBreak/>
          <w:t xml:space="preserve">Table </w:t>
        </w:r>
        <w:r w:rsidRPr="00020619">
          <w:rPr>
            <w:rFonts w:ascii="Arial" w:eastAsia="SimSun" w:hAnsi="Arial" w:hint="eastAsia"/>
            <w:b/>
            <w:lang w:eastAsia="zh-CN"/>
          </w:rPr>
          <w:t>A.17.6.1.4</w:t>
        </w:r>
        <w:r w:rsidRPr="00020619">
          <w:rPr>
            <w:rFonts w:ascii="Arial" w:hAnsi="Arial"/>
            <w:b/>
            <w:lang w:eastAsia="en-GB"/>
          </w:rPr>
          <w:t xml:space="preserve">.1-4: NR OTA Cell specific test parameters for intra-frequency event triggered reporting for SA with TDD </w:t>
        </w:r>
        <w:proofErr w:type="spellStart"/>
        <w:r w:rsidRPr="00020619">
          <w:rPr>
            <w:rFonts w:ascii="Arial" w:hAnsi="Arial"/>
            <w:b/>
            <w:lang w:eastAsia="en-GB"/>
          </w:rPr>
          <w:t>PCell</w:t>
        </w:r>
        <w:proofErr w:type="spellEnd"/>
        <w:r w:rsidRPr="00020619">
          <w:rPr>
            <w:rFonts w:ascii="Arial" w:hAnsi="Arial"/>
            <w:b/>
            <w:lang w:eastAsia="en-GB"/>
          </w:rPr>
          <w:t xml:space="preserve"> in FR2 with per-UE gaps with DRX</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EA4B5A" w:rsidRPr="00020619" w14:paraId="651D84C1" w14:textId="77777777" w:rsidTr="00BB34DD">
        <w:trPr>
          <w:cantSplit/>
          <w:jc w:val="center"/>
          <w:ins w:id="68690" w:author="BigCREditor-RAN4#104-bis" w:date="2022-10-21T15:50:00Z"/>
        </w:trPr>
        <w:tc>
          <w:tcPr>
            <w:tcW w:w="1647" w:type="dxa"/>
            <w:tcBorders>
              <w:top w:val="single" w:sz="4" w:space="0" w:color="auto"/>
              <w:left w:val="single" w:sz="4" w:space="0" w:color="auto"/>
              <w:bottom w:val="nil"/>
              <w:right w:val="single" w:sz="4" w:space="0" w:color="auto"/>
            </w:tcBorders>
            <w:shd w:val="clear" w:color="auto" w:fill="auto"/>
          </w:tcPr>
          <w:p w14:paraId="34B8B528" w14:textId="77777777" w:rsidR="00EA4B5A" w:rsidRPr="00020619" w:rsidRDefault="00EA4B5A" w:rsidP="00BB34DD">
            <w:pPr>
              <w:keepNext/>
              <w:keepLines/>
              <w:overflowPunct w:val="0"/>
              <w:autoSpaceDE w:val="0"/>
              <w:autoSpaceDN w:val="0"/>
              <w:adjustRightInd w:val="0"/>
              <w:spacing w:after="0"/>
              <w:jc w:val="center"/>
              <w:textAlignment w:val="baseline"/>
              <w:rPr>
                <w:ins w:id="68691" w:author="BigCREditor-RAN4#104-bis" w:date="2022-10-21T15:50:00Z"/>
                <w:rFonts w:ascii="Arial" w:hAnsi="Arial" w:cs="Arial"/>
                <w:b/>
                <w:sz w:val="18"/>
                <w:lang w:eastAsia="en-GB"/>
              </w:rPr>
            </w:pPr>
            <w:ins w:id="68692" w:author="BigCREditor-RAN4#104-bis" w:date="2022-10-21T15:50:00Z">
              <w:r w:rsidRPr="00020619">
                <w:rPr>
                  <w:rFonts w:ascii="Arial" w:hAnsi="Arial"/>
                  <w:b/>
                  <w:sz w:val="18"/>
                  <w:lang w:eastAsia="en-GB"/>
                </w:rPr>
                <w:t>Parameter</w:t>
              </w:r>
            </w:ins>
          </w:p>
        </w:tc>
        <w:tc>
          <w:tcPr>
            <w:tcW w:w="1722" w:type="dxa"/>
            <w:tcBorders>
              <w:top w:val="single" w:sz="4" w:space="0" w:color="auto"/>
              <w:left w:val="single" w:sz="4" w:space="0" w:color="auto"/>
              <w:bottom w:val="nil"/>
              <w:right w:val="single" w:sz="4" w:space="0" w:color="auto"/>
            </w:tcBorders>
            <w:shd w:val="clear" w:color="auto" w:fill="auto"/>
          </w:tcPr>
          <w:p w14:paraId="2D0A8C42" w14:textId="77777777" w:rsidR="00EA4B5A" w:rsidRPr="00020619" w:rsidRDefault="00EA4B5A" w:rsidP="00BB34DD">
            <w:pPr>
              <w:keepNext/>
              <w:keepLines/>
              <w:overflowPunct w:val="0"/>
              <w:autoSpaceDE w:val="0"/>
              <w:autoSpaceDN w:val="0"/>
              <w:adjustRightInd w:val="0"/>
              <w:spacing w:after="0"/>
              <w:jc w:val="center"/>
              <w:textAlignment w:val="baseline"/>
              <w:rPr>
                <w:ins w:id="68693" w:author="BigCREditor-RAN4#104-bis" w:date="2022-10-21T15:50:00Z"/>
                <w:rFonts w:ascii="Arial" w:hAnsi="Arial" w:cs="Arial"/>
                <w:b/>
                <w:sz w:val="18"/>
                <w:lang w:eastAsia="en-GB"/>
              </w:rPr>
            </w:pPr>
            <w:ins w:id="68694" w:author="BigCREditor-RAN4#104-bis" w:date="2022-10-21T15:50:00Z">
              <w:r w:rsidRPr="00020619">
                <w:rPr>
                  <w:rFonts w:ascii="Arial" w:hAnsi="Arial"/>
                  <w:b/>
                  <w:sz w:val="18"/>
                  <w:lang w:eastAsia="en-GB"/>
                </w:rPr>
                <w:t>Unit</w:t>
              </w:r>
            </w:ins>
          </w:p>
        </w:tc>
        <w:tc>
          <w:tcPr>
            <w:tcW w:w="1701" w:type="dxa"/>
            <w:tcBorders>
              <w:top w:val="single" w:sz="4" w:space="0" w:color="auto"/>
              <w:left w:val="single" w:sz="4" w:space="0" w:color="auto"/>
              <w:bottom w:val="nil"/>
              <w:right w:val="single" w:sz="4" w:space="0" w:color="auto"/>
            </w:tcBorders>
            <w:shd w:val="clear" w:color="auto" w:fill="auto"/>
          </w:tcPr>
          <w:p w14:paraId="08B399D2" w14:textId="77777777" w:rsidR="00EA4B5A" w:rsidRPr="00020619" w:rsidRDefault="00EA4B5A" w:rsidP="00BB34DD">
            <w:pPr>
              <w:keepNext/>
              <w:keepLines/>
              <w:overflowPunct w:val="0"/>
              <w:autoSpaceDE w:val="0"/>
              <w:autoSpaceDN w:val="0"/>
              <w:adjustRightInd w:val="0"/>
              <w:spacing w:after="0"/>
              <w:jc w:val="center"/>
              <w:textAlignment w:val="baseline"/>
              <w:rPr>
                <w:ins w:id="68695" w:author="BigCREditor-RAN4#104-bis" w:date="2022-10-21T15:50:00Z"/>
                <w:rFonts w:ascii="Arial" w:hAnsi="Arial"/>
                <w:b/>
                <w:sz w:val="18"/>
                <w:lang w:eastAsia="en-GB"/>
              </w:rPr>
            </w:pPr>
            <w:ins w:id="68696" w:author="BigCREditor-RAN4#104-bis" w:date="2022-10-21T15:50:00Z">
              <w:r w:rsidRPr="00020619">
                <w:rPr>
                  <w:rFonts w:ascii="Arial" w:hAnsi="Arial"/>
                  <w:b/>
                  <w:sz w:val="18"/>
                  <w:lang w:eastAsia="en-GB"/>
                </w:rPr>
                <w:t>Config</w:t>
              </w:r>
            </w:ins>
          </w:p>
        </w:tc>
        <w:tc>
          <w:tcPr>
            <w:tcW w:w="1701" w:type="dxa"/>
            <w:gridSpan w:val="2"/>
            <w:tcBorders>
              <w:top w:val="single" w:sz="4" w:space="0" w:color="auto"/>
              <w:left w:val="single" w:sz="4" w:space="0" w:color="auto"/>
              <w:bottom w:val="single" w:sz="4" w:space="0" w:color="auto"/>
              <w:right w:val="single" w:sz="4" w:space="0" w:color="auto"/>
            </w:tcBorders>
          </w:tcPr>
          <w:p w14:paraId="6D20B898" w14:textId="77777777" w:rsidR="00EA4B5A" w:rsidRPr="00020619" w:rsidRDefault="00EA4B5A" w:rsidP="00BB34DD">
            <w:pPr>
              <w:keepNext/>
              <w:keepLines/>
              <w:overflowPunct w:val="0"/>
              <w:autoSpaceDE w:val="0"/>
              <w:autoSpaceDN w:val="0"/>
              <w:adjustRightInd w:val="0"/>
              <w:spacing w:after="0"/>
              <w:jc w:val="center"/>
              <w:textAlignment w:val="baseline"/>
              <w:rPr>
                <w:ins w:id="68697" w:author="BigCREditor-RAN4#104-bis" w:date="2022-10-21T15:50:00Z"/>
                <w:rFonts w:ascii="Arial" w:hAnsi="Arial" w:cs="Arial"/>
                <w:b/>
                <w:sz w:val="18"/>
                <w:lang w:eastAsia="en-GB"/>
              </w:rPr>
            </w:pPr>
            <w:ins w:id="68698" w:author="BigCREditor-RAN4#104-bis" w:date="2022-10-21T15:50:00Z">
              <w:r w:rsidRPr="00020619">
                <w:rPr>
                  <w:rFonts w:ascii="Arial" w:hAnsi="Arial"/>
                  <w:b/>
                  <w:sz w:val="18"/>
                  <w:lang w:eastAsia="en-GB"/>
                </w:rPr>
                <w:t>Cell 1</w:t>
              </w:r>
            </w:ins>
          </w:p>
        </w:tc>
        <w:tc>
          <w:tcPr>
            <w:tcW w:w="1842" w:type="dxa"/>
            <w:gridSpan w:val="2"/>
            <w:tcBorders>
              <w:top w:val="single" w:sz="4" w:space="0" w:color="auto"/>
              <w:left w:val="single" w:sz="4" w:space="0" w:color="auto"/>
              <w:bottom w:val="single" w:sz="4" w:space="0" w:color="auto"/>
              <w:right w:val="single" w:sz="4" w:space="0" w:color="auto"/>
            </w:tcBorders>
          </w:tcPr>
          <w:p w14:paraId="1B569EF9" w14:textId="77777777" w:rsidR="00EA4B5A" w:rsidRPr="00020619" w:rsidRDefault="00EA4B5A" w:rsidP="00BB34DD">
            <w:pPr>
              <w:keepNext/>
              <w:keepLines/>
              <w:overflowPunct w:val="0"/>
              <w:autoSpaceDE w:val="0"/>
              <w:autoSpaceDN w:val="0"/>
              <w:adjustRightInd w:val="0"/>
              <w:spacing w:after="0"/>
              <w:jc w:val="center"/>
              <w:textAlignment w:val="baseline"/>
              <w:rPr>
                <w:ins w:id="68699" w:author="BigCREditor-RAN4#104-bis" w:date="2022-10-21T15:50:00Z"/>
                <w:rFonts w:ascii="Arial" w:hAnsi="Arial"/>
                <w:b/>
                <w:sz w:val="18"/>
                <w:lang w:eastAsia="zh-CN"/>
              </w:rPr>
            </w:pPr>
            <w:ins w:id="68700" w:author="BigCREditor-RAN4#104-bis" w:date="2022-10-21T15:50:00Z">
              <w:r w:rsidRPr="00020619">
                <w:rPr>
                  <w:rFonts w:ascii="Arial" w:hAnsi="Arial"/>
                  <w:b/>
                  <w:sz w:val="18"/>
                  <w:lang w:eastAsia="zh-CN"/>
                </w:rPr>
                <w:t>Cell 2</w:t>
              </w:r>
            </w:ins>
          </w:p>
        </w:tc>
      </w:tr>
      <w:tr w:rsidR="00EA4B5A" w:rsidRPr="00020619" w14:paraId="3138CE90" w14:textId="77777777" w:rsidTr="00BB34DD">
        <w:trPr>
          <w:cantSplit/>
          <w:jc w:val="center"/>
          <w:ins w:id="68701" w:author="BigCREditor-RAN4#104-bis" w:date="2022-10-21T15:50:00Z"/>
        </w:trPr>
        <w:tc>
          <w:tcPr>
            <w:tcW w:w="1647" w:type="dxa"/>
            <w:tcBorders>
              <w:top w:val="nil"/>
              <w:left w:val="single" w:sz="4" w:space="0" w:color="auto"/>
              <w:bottom w:val="single" w:sz="4" w:space="0" w:color="auto"/>
              <w:right w:val="single" w:sz="4" w:space="0" w:color="auto"/>
            </w:tcBorders>
            <w:shd w:val="clear" w:color="auto" w:fill="auto"/>
            <w:vAlign w:val="center"/>
          </w:tcPr>
          <w:p w14:paraId="387AD933" w14:textId="77777777" w:rsidR="00EA4B5A" w:rsidRPr="00020619" w:rsidRDefault="00EA4B5A" w:rsidP="00BB34DD">
            <w:pPr>
              <w:keepNext/>
              <w:keepLines/>
              <w:overflowPunct w:val="0"/>
              <w:autoSpaceDE w:val="0"/>
              <w:autoSpaceDN w:val="0"/>
              <w:adjustRightInd w:val="0"/>
              <w:spacing w:after="0"/>
              <w:jc w:val="center"/>
              <w:textAlignment w:val="baseline"/>
              <w:rPr>
                <w:ins w:id="68702" w:author="BigCREditor-RAN4#104-bis" w:date="2022-10-21T15:50:00Z"/>
                <w:rFonts w:ascii="Arial" w:hAnsi="Arial" w:cs="Arial"/>
                <w:b/>
                <w:sz w:val="18"/>
                <w:lang w:eastAsia="en-GB"/>
              </w:rPr>
            </w:pPr>
          </w:p>
        </w:tc>
        <w:tc>
          <w:tcPr>
            <w:tcW w:w="1722" w:type="dxa"/>
            <w:tcBorders>
              <w:top w:val="nil"/>
              <w:left w:val="single" w:sz="4" w:space="0" w:color="auto"/>
              <w:bottom w:val="single" w:sz="4" w:space="0" w:color="auto"/>
              <w:right w:val="single" w:sz="4" w:space="0" w:color="auto"/>
            </w:tcBorders>
            <w:shd w:val="clear" w:color="auto" w:fill="auto"/>
            <w:vAlign w:val="center"/>
          </w:tcPr>
          <w:p w14:paraId="5BEB4162" w14:textId="77777777" w:rsidR="00EA4B5A" w:rsidRPr="00020619" w:rsidRDefault="00EA4B5A" w:rsidP="00BB34DD">
            <w:pPr>
              <w:keepNext/>
              <w:keepLines/>
              <w:overflowPunct w:val="0"/>
              <w:autoSpaceDE w:val="0"/>
              <w:autoSpaceDN w:val="0"/>
              <w:adjustRightInd w:val="0"/>
              <w:spacing w:after="0"/>
              <w:jc w:val="center"/>
              <w:textAlignment w:val="baseline"/>
              <w:rPr>
                <w:ins w:id="68703" w:author="BigCREditor-RAN4#104-bis" w:date="2022-10-21T15:50:00Z"/>
                <w:rFonts w:ascii="Arial" w:hAnsi="Arial" w:cs="Arial"/>
                <w:b/>
                <w:sz w:val="18"/>
                <w:lang w:eastAsia="en-GB"/>
              </w:rPr>
            </w:pPr>
          </w:p>
        </w:tc>
        <w:tc>
          <w:tcPr>
            <w:tcW w:w="1701" w:type="dxa"/>
            <w:tcBorders>
              <w:top w:val="nil"/>
              <w:left w:val="single" w:sz="4" w:space="0" w:color="auto"/>
              <w:bottom w:val="single" w:sz="4" w:space="0" w:color="auto"/>
              <w:right w:val="single" w:sz="4" w:space="0" w:color="auto"/>
            </w:tcBorders>
            <w:shd w:val="clear" w:color="auto" w:fill="auto"/>
            <w:vAlign w:val="center"/>
          </w:tcPr>
          <w:p w14:paraId="6B382DDB" w14:textId="77777777" w:rsidR="00EA4B5A" w:rsidRPr="00020619" w:rsidRDefault="00EA4B5A" w:rsidP="00BB34DD">
            <w:pPr>
              <w:keepNext/>
              <w:keepLines/>
              <w:overflowPunct w:val="0"/>
              <w:autoSpaceDE w:val="0"/>
              <w:autoSpaceDN w:val="0"/>
              <w:adjustRightInd w:val="0"/>
              <w:spacing w:after="0"/>
              <w:jc w:val="center"/>
              <w:textAlignment w:val="baseline"/>
              <w:rPr>
                <w:ins w:id="68704" w:author="BigCREditor-RAN4#104-bis" w:date="2022-10-21T15:50:00Z"/>
                <w:rFonts w:ascii="Arial" w:hAnsi="Arial"/>
                <w:b/>
                <w:sz w:val="18"/>
                <w:lang w:eastAsia="en-GB"/>
              </w:rPr>
            </w:pPr>
          </w:p>
        </w:tc>
        <w:tc>
          <w:tcPr>
            <w:tcW w:w="850" w:type="dxa"/>
            <w:tcBorders>
              <w:top w:val="single" w:sz="4" w:space="0" w:color="auto"/>
              <w:left w:val="single" w:sz="4" w:space="0" w:color="auto"/>
              <w:bottom w:val="single" w:sz="4" w:space="0" w:color="auto"/>
              <w:right w:val="single" w:sz="4" w:space="0" w:color="auto"/>
            </w:tcBorders>
          </w:tcPr>
          <w:p w14:paraId="654421EB" w14:textId="77777777" w:rsidR="00EA4B5A" w:rsidRPr="00020619" w:rsidRDefault="00EA4B5A" w:rsidP="00BB34DD">
            <w:pPr>
              <w:keepNext/>
              <w:keepLines/>
              <w:overflowPunct w:val="0"/>
              <w:autoSpaceDE w:val="0"/>
              <w:autoSpaceDN w:val="0"/>
              <w:adjustRightInd w:val="0"/>
              <w:spacing w:after="0"/>
              <w:jc w:val="center"/>
              <w:textAlignment w:val="baseline"/>
              <w:rPr>
                <w:ins w:id="68705" w:author="BigCREditor-RAN4#104-bis" w:date="2022-10-21T15:50:00Z"/>
                <w:rFonts w:ascii="Arial" w:hAnsi="Arial" w:cs="Arial"/>
                <w:b/>
                <w:sz w:val="18"/>
                <w:lang w:eastAsia="en-GB"/>
              </w:rPr>
            </w:pPr>
            <w:ins w:id="68706" w:author="BigCREditor-RAN4#104-bis" w:date="2022-10-21T15:50:00Z">
              <w:r w:rsidRPr="00020619">
                <w:rPr>
                  <w:rFonts w:ascii="Arial" w:hAnsi="Arial"/>
                  <w:b/>
                  <w:sz w:val="18"/>
                  <w:lang w:eastAsia="en-GB"/>
                </w:rPr>
                <w:t>T1</w:t>
              </w:r>
            </w:ins>
          </w:p>
        </w:tc>
        <w:tc>
          <w:tcPr>
            <w:tcW w:w="851" w:type="dxa"/>
            <w:tcBorders>
              <w:top w:val="single" w:sz="4" w:space="0" w:color="auto"/>
              <w:left w:val="single" w:sz="4" w:space="0" w:color="auto"/>
              <w:bottom w:val="single" w:sz="4" w:space="0" w:color="auto"/>
              <w:right w:val="single" w:sz="4" w:space="0" w:color="auto"/>
            </w:tcBorders>
          </w:tcPr>
          <w:p w14:paraId="01D61BDA" w14:textId="77777777" w:rsidR="00EA4B5A" w:rsidRPr="00020619" w:rsidRDefault="00EA4B5A" w:rsidP="00BB34DD">
            <w:pPr>
              <w:keepNext/>
              <w:keepLines/>
              <w:overflowPunct w:val="0"/>
              <w:autoSpaceDE w:val="0"/>
              <w:autoSpaceDN w:val="0"/>
              <w:adjustRightInd w:val="0"/>
              <w:spacing w:after="0"/>
              <w:jc w:val="center"/>
              <w:textAlignment w:val="baseline"/>
              <w:rPr>
                <w:ins w:id="68707" w:author="BigCREditor-RAN4#104-bis" w:date="2022-10-21T15:50:00Z"/>
                <w:rFonts w:ascii="Arial" w:hAnsi="Arial" w:cs="Arial"/>
                <w:b/>
                <w:sz w:val="18"/>
                <w:lang w:eastAsia="en-GB"/>
              </w:rPr>
            </w:pPr>
            <w:ins w:id="68708" w:author="BigCREditor-RAN4#104-bis" w:date="2022-10-21T15:50:00Z">
              <w:r w:rsidRPr="00020619">
                <w:rPr>
                  <w:rFonts w:ascii="Arial" w:hAnsi="Arial"/>
                  <w:b/>
                  <w:sz w:val="18"/>
                  <w:lang w:eastAsia="en-GB"/>
                </w:rPr>
                <w:t>T2</w:t>
              </w:r>
            </w:ins>
          </w:p>
        </w:tc>
        <w:tc>
          <w:tcPr>
            <w:tcW w:w="921" w:type="dxa"/>
            <w:tcBorders>
              <w:top w:val="single" w:sz="4" w:space="0" w:color="auto"/>
              <w:left w:val="single" w:sz="4" w:space="0" w:color="auto"/>
              <w:bottom w:val="single" w:sz="4" w:space="0" w:color="auto"/>
              <w:right w:val="single" w:sz="4" w:space="0" w:color="auto"/>
            </w:tcBorders>
          </w:tcPr>
          <w:p w14:paraId="0DF727C1" w14:textId="77777777" w:rsidR="00EA4B5A" w:rsidRPr="00020619" w:rsidRDefault="00EA4B5A" w:rsidP="00BB34DD">
            <w:pPr>
              <w:keepNext/>
              <w:keepLines/>
              <w:overflowPunct w:val="0"/>
              <w:autoSpaceDE w:val="0"/>
              <w:autoSpaceDN w:val="0"/>
              <w:adjustRightInd w:val="0"/>
              <w:spacing w:after="0"/>
              <w:jc w:val="center"/>
              <w:textAlignment w:val="baseline"/>
              <w:rPr>
                <w:ins w:id="68709" w:author="BigCREditor-RAN4#104-bis" w:date="2022-10-21T15:50:00Z"/>
                <w:rFonts w:ascii="Arial" w:hAnsi="Arial"/>
                <w:b/>
                <w:sz w:val="18"/>
                <w:lang w:eastAsia="zh-CN"/>
              </w:rPr>
            </w:pPr>
            <w:ins w:id="68710" w:author="BigCREditor-RAN4#104-bis" w:date="2022-10-21T15:50:00Z">
              <w:r w:rsidRPr="00020619">
                <w:rPr>
                  <w:rFonts w:ascii="Arial" w:hAnsi="Arial"/>
                  <w:b/>
                  <w:sz w:val="18"/>
                  <w:lang w:eastAsia="zh-CN"/>
                </w:rPr>
                <w:t>T1</w:t>
              </w:r>
            </w:ins>
          </w:p>
        </w:tc>
        <w:tc>
          <w:tcPr>
            <w:tcW w:w="921" w:type="dxa"/>
            <w:tcBorders>
              <w:top w:val="single" w:sz="4" w:space="0" w:color="auto"/>
              <w:left w:val="single" w:sz="4" w:space="0" w:color="auto"/>
              <w:bottom w:val="single" w:sz="4" w:space="0" w:color="auto"/>
              <w:right w:val="single" w:sz="4" w:space="0" w:color="auto"/>
            </w:tcBorders>
          </w:tcPr>
          <w:p w14:paraId="5DBCDB60" w14:textId="77777777" w:rsidR="00EA4B5A" w:rsidRPr="00020619" w:rsidRDefault="00EA4B5A" w:rsidP="00BB34DD">
            <w:pPr>
              <w:keepNext/>
              <w:keepLines/>
              <w:overflowPunct w:val="0"/>
              <w:autoSpaceDE w:val="0"/>
              <w:autoSpaceDN w:val="0"/>
              <w:adjustRightInd w:val="0"/>
              <w:spacing w:after="0"/>
              <w:jc w:val="center"/>
              <w:textAlignment w:val="baseline"/>
              <w:rPr>
                <w:ins w:id="68711" w:author="BigCREditor-RAN4#104-bis" w:date="2022-10-21T15:50:00Z"/>
                <w:rFonts w:ascii="Arial" w:hAnsi="Arial"/>
                <w:b/>
                <w:sz w:val="18"/>
                <w:lang w:eastAsia="zh-CN"/>
              </w:rPr>
            </w:pPr>
            <w:ins w:id="68712" w:author="BigCREditor-RAN4#104-bis" w:date="2022-10-21T15:50:00Z">
              <w:r w:rsidRPr="00020619">
                <w:rPr>
                  <w:rFonts w:ascii="Arial" w:hAnsi="Arial"/>
                  <w:b/>
                  <w:sz w:val="18"/>
                  <w:lang w:eastAsia="zh-CN"/>
                </w:rPr>
                <w:t>T2</w:t>
              </w:r>
            </w:ins>
          </w:p>
        </w:tc>
      </w:tr>
      <w:tr w:rsidR="00EA4B5A" w:rsidRPr="00020619" w14:paraId="3F6149C2" w14:textId="77777777" w:rsidTr="00BB34DD">
        <w:trPr>
          <w:cantSplit/>
          <w:trHeight w:val="219"/>
          <w:jc w:val="center"/>
          <w:ins w:id="68713" w:author="BigCREditor-RAN4#104-bis" w:date="2022-10-21T15:50:00Z"/>
        </w:trPr>
        <w:tc>
          <w:tcPr>
            <w:tcW w:w="1647" w:type="dxa"/>
            <w:tcBorders>
              <w:top w:val="single" w:sz="4" w:space="0" w:color="auto"/>
              <w:left w:val="single" w:sz="4" w:space="0" w:color="auto"/>
              <w:bottom w:val="single" w:sz="4" w:space="0" w:color="auto"/>
              <w:right w:val="single" w:sz="4" w:space="0" w:color="auto"/>
            </w:tcBorders>
          </w:tcPr>
          <w:p w14:paraId="6B59383C" w14:textId="77777777" w:rsidR="00EA4B5A" w:rsidRPr="00020619" w:rsidRDefault="00EA4B5A" w:rsidP="00BB34DD">
            <w:pPr>
              <w:keepNext/>
              <w:keepLines/>
              <w:overflowPunct w:val="0"/>
              <w:autoSpaceDE w:val="0"/>
              <w:autoSpaceDN w:val="0"/>
              <w:adjustRightInd w:val="0"/>
              <w:spacing w:after="0"/>
              <w:textAlignment w:val="baseline"/>
              <w:rPr>
                <w:ins w:id="68714" w:author="BigCREditor-RAN4#104-bis" w:date="2022-10-21T15:50:00Z"/>
                <w:rFonts w:ascii="Arial" w:hAnsi="Arial"/>
                <w:sz w:val="18"/>
                <w:lang w:eastAsia="en-GB"/>
              </w:rPr>
            </w:pPr>
            <w:proofErr w:type="spellStart"/>
            <w:ins w:id="68715" w:author="BigCREditor-RAN4#104-bis" w:date="2022-10-21T15:50:00Z">
              <w:r w:rsidRPr="00020619">
                <w:rPr>
                  <w:rFonts w:ascii="Arial" w:hAnsi="Arial"/>
                  <w:sz w:val="18"/>
                  <w:lang w:eastAsia="en-GB"/>
                </w:rPr>
                <w:t>AoA</w:t>
              </w:r>
              <w:proofErr w:type="spellEnd"/>
              <w:r w:rsidRPr="00020619">
                <w:rPr>
                  <w:rFonts w:ascii="Arial" w:hAnsi="Arial"/>
                  <w:sz w:val="18"/>
                  <w:lang w:eastAsia="en-GB"/>
                </w:rPr>
                <w:t xml:space="preserve"> setup</w:t>
              </w:r>
            </w:ins>
          </w:p>
        </w:tc>
        <w:tc>
          <w:tcPr>
            <w:tcW w:w="1722" w:type="dxa"/>
            <w:tcBorders>
              <w:top w:val="single" w:sz="4" w:space="0" w:color="auto"/>
              <w:left w:val="single" w:sz="4" w:space="0" w:color="auto"/>
              <w:bottom w:val="single" w:sz="4" w:space="0" w:color="auto"/>
              <w:right w:val="single" w:sz="4" w:space="0" w:color="auto"/>
            </w:tcBorders>
          </w:tcPr>
          <w:p w14:paraId="58CF5267" w14:textId="77777777" w:rsidR="00EA4B5A" w:rsidRPr="00020619" w:rsidRDefault="00EA4B5A" w:rsidP="00BB34DD">
            <w:pPr>
              <w:keepNext/>
              <w:keepLines/>
              <w:overflowPunct w:val="0"/>
              <w:autoSpaceDE w:val="0"/>
              <w:autoSpaceDN w:val="0"/>
              <w:adjustRightInd w:val="0"/>
              <w:spacing w:after="0"/>
              <w:jc w:val="center"/>
              <w:textAlignment w:val="baseline"/>
              <w:rPr>
                <w:ins w:id="68716" w:author="BigCREditor-RAN4#104-bis" w:date="2022-10-21T15:50:00Z"/>
                <w:rFonts w:ascii="Arial" w:hAnsi="Arial"/>
                <w:sz w:val="18"/>
                <w:lang w:eastAsia="en-GB"/>
              </w:rPr>
            </w:pPr>
          </w:p>
        </w:tc>
        <w:tc>
          <w:tcPr>
            <w:tcW w:w="1701" w:type="dxa"/>
            <w:tcBorders>
              <w:top w:val="single" w:sz="4" w:space="0" w:color="auto"/>
              <w:left w:val="single" w:sz="4" w:space="0" w:color="auto"/>
              <w:bottom w:val="single" w:sz="4" w:space="0" w:color="auto"/>
              <w:right w:val="single" w:sz="4" w:space="0" w:color="auto"/>
            </w:tcBorders>
          </w:tcPr>
          <w:p w14:paraId="249915F5" w14:textId="77777777" w:rsidR="00EA4B5A" w:rsidRPr="00020619" w:rsidRDefault="00EA4B5A" w:rsidP="00BB34DD">
            <w:pPr>
              <w:keepNext/>
              <w:keepLines/>
              <w:overflowPunct w:val="0"/>
              <w:autoSpaceDE w:val="0"/>
              <w:autoSpaceDN w:val="0"/>
              <w:adjustRightInd w:val="0"/>
              <w:spacing w:after="0"/>
              <w:jc w:val="center"/>
              <w:textAlignment w:val="baseline"/>
              <w:rPr>
                <w:ins w:id="68717" w:author="BigCREditor-RAN4#104-bis" w:date="2022-10-21T15:50:00Z"/>
                <w:rFonts w:ascii="Arial" w:hAnsi="Arial"/>
                <w:sz w:val="18"/>
                <w:lang w:eastAsia="en-GB"/>
              </w:rPr>
            </w:pPr>
            <w:ins w:id="68718" w:author="BigCREditor-RAN4#104-bis" w:date="2022-10-21T15:50:00Z">
              <w:r w:rsidRPr="00020619">
                <w:rPr>
                  <w:rFonts w:ascii="Arial" w:hAnsi="Arial"/>
                  <w:sz w:val="18"/>
                  <w:lang w:eastAsia="en-GB"/>
                </w:rPr>
                <w:t>1, 2</w:t>
              </w:r>
            </w:ins>
          </w:p>
        </w:tc>
        <w:tc>
          <w:tcPr>
            <w:tcW w:w="3543" w:type="dxa"/>
            <w:gridSpan w:val="4"/>
            <w:tcBorders>
              <w:top w:val="single" w:sz="4" w:space="0" w:color="auto"/>
              <w:left w:val="single" w:sz="4" w:space="0" w:color="auto"/>
              <w:bottom w:val="single" w:sz="4" w:space="0" w:color="auto"/>
              <w:right w:val="single" w:sz="4" w:space="0" w:color="auto"/>
            </w:tcBorders>
          </w:tcPr>
          <w:p w14:paraId="1FEC17FF" w14:textId="77777777" w:rsidR="00EA4B5A" w:rsidRPr="00020619" w:rsidRDefault="00EA4B5A" w:rsidP="00BB34DD">
            <w:pPr>
              <w:keepNext/>
              <w:keepLines/>
              <w:overflowPunct w:val="0"/>
              <w:autoSpaceDE w:val="0"/>
              <w:autoSpaceDN w:val="0"/>
              <w:adjustRightInd w:val="0"/>
              <w:spacing w:after="0"/>
              <w:jc w:val="center"/>
              <w:textAlignment w:val="baseline"/>
              <w:rPr>
                <w:ins w:id="68719" w:author="BigCREditor-RAN4#104-bis" w:date="2022-10-21T15:50:00Z"/>
                <w:rFonts w:ascii="Arial" w:hAnsi="Arial"/>
                <w:sz w:val="18"/>
                <w:lang w:eastAsia="zh-CN"/>
              </w:rPr>
            </w:pPr>
            <w:ins w:id="68720" w:author="BigCREditor-RAN4#104-bis" w:date="2022-10-21T15:50:00Z">
              <w:r w:rsidRPr="00020619">
                <w:rPr>
                  <w:rFonts w:ascii="Arial" w:hAnsi="Arial"/>
                  <w:sz w:val="18"/>
                  <w:lang w:eastAsia="zh-CN"/>
                </w:rPr>
                <w:t>Setup 1 defined in A.3.15.1</w:t>
              </w:r>
            </w:ins>
          </w:p>
        </w:tc>
      </w:tr>
      <w:tr w:rsidR="00EA4B5A" w:rsidRPr="00020619" w14:paraId="58A4710D" w14:textId="77777777" w:rsidTr="00BB34DD">
        <w:trPr>
          <w:cantSplit/>
          <w:trHeight w:val="219"/>
          <w:jc w:val="center"/>
          <w:ins w:id="68721" w:author="BigCREditor-RAN4#104-bis" w:date="2022-10-21T15:50:00Z"/>
        </w:trPr>
        <w:tc>
          <w:tcPr>
            <w:tcW w:w="1647" w:type="dxa"/>
            <w:tcBorders>
              <w:top w:val="single" w:sz="4" w:space="0" w:color="auto"/>
              <w:left w:val="single" w:sz="4" w:space="0" w:color="auto"/>
              <w:bottom w:val="single" w:sz="4" w:space="0" w:color="auto"/>
              <w:right w:val="single" w:sz="4" w:space="0" w:color="auto"/>
            </w:tcBorders>
          </w:tcPr>
          <w:p w14:paraId="12577331" w14:textId="77777777" w:rsidR="00EA4B5A" w:rsidRPr="00020619" w:rsidRDefault="00EA4B5A" w:rsidP="00BB34DD">
            <w:pPr>
              <w:keepNext/>
              <w:keepLines/>
              <w:overflowPunct w:val="0"/>
              <w:autoSpaceDE w:val="0"/>
              <w:autoSpaceDN w:val="0"/>
              <w:adjustRightInd w:val="0"/>
              <w:spacing w:after="0"/>
              <w:textAlignment w:val="baseline"/>
              <w:rPr>
                <w:ins w:id="68722" w:author="BigCREditor-RAN4#104-bis" w:date="2022-10-21T15:50:00Z"/>
                <w:rFonts w:ascii="Arial" w:hAnsi="Arial"/>
                <w:sz w:val="18"/>
                <w:lang w:eastAsia="en-GB"/>
              </w:rPr>
            </w:pPr>
            <w:ins w:id="68723" w:author="BigCREditor-RAN4#104-bis" w:date="2022-10-21T15:50:00Z">
              <w:r w:rsidRPr="00020619">
                <w:rPr>
                  <w:rFonts w:ascii="Arial" w:hAnsi="Arial"/>
                  <w:position w:val="-12"/>
                  <w:sz w:val="18"/>
                  <w:lang w:eastAsia="zh-CN"/>
                </w:rPr>
                <w:t xml:space="preserve">Beam </w:t>
              </w:r>
              <w:proofErr w:type="spellStart"/>
              <w:r w:rsidRPr="00020619">
                <w:rPr>
                  <w:rFonts w:ascii="Arial" w:hAnsi="Arial"/>
                  <w:position w:val="-12"/>
                  <w:sz w:val="18"/>
                  <w:lang w:eastAsia="zh-CN"/>
                </w:rPr>
                <w:t>Assumption</w:t>
              </w:r>
              <w:r w:rsidRPr="00020619">
                <w:rPr>
                  <w:rFonts w:ascii="Arial" w:hAnsi="Arial"/>
                  <w:position w:val="-12"/>
                  <w:sz w:val="18"/>
                  <w:vertAlign w:val="superscript"/>
                  <w:lang w:eastAsia="zh-CN"/>
                </w:rPr>
                <w:t>Note</w:t>
              </w:r>
              <w:proofErr w:type="spellEnd"/>
              <w:r w:rsidRPr="00020619">
                <w:rPr>
                  <w:rFonts w:ascii="Arial" w:hAnsi="Arial"/>
                  <w:position w:val="-12"/>
                  <w:sz w:val="18"/>
                  <w:vertAlign w:val="superscript"/>
                  <w:lang w:eastAsia="zh-CN"/>
                </w:rPr>
                <w:t xml:space="preserve"> 4</w:t>
              </w:r>
            </w:ins>
          </w:p>
        </w:tc>
        <w:tc>
          <w:tcPr>
            <w:tcW w:w="1722" w:type="dxa"/>
            <w:tcBorders>
              <w:top w:val="single" w:sz="4" w:space="0" w:color="auto"/>
              <w:left w:val="single" w:sz="4" w:space="0" w:color="auto"/>
              <w:bottom w:val="single" w:sz="4" w:space="0" w:color="auto"/>
              <w:right w:val="single" w:sz="4" w:space="0" w:color="auto"/>
            </w:tcBorders>
          </w:tcPr>
          <w:p w14:paraId="3FEADEDD" w14:textId="77777777" w:rsidR="00EA4B5A" w:rsidRPr="00020619" w:rsidRDefault="00EA4B5A" w:rsidP="00BB34DD">
            <w:pPr>
              <w:keepNext/>
              <w:keepLines/>
              <w:overflowPunct w:val="0"/>
              <w:autoSpaceDE w:val="0"/>
              <w:autoSpaceDN w:val="0"/>
              <w:adjustRightInd w:val="0"/>
              <w:spacing w:after="0"/>
              <w:jc w:val="center"/>
              <w:textAlignment w:val="baseline"/>
              <w:rPr>
                <w:ins w:id="68724" w:author="BigCREditor-RAN4#104-bis" w:date="2022-10-21T15:50:00Z"/>
                <w:rFonts w:ascii="Arial" w:hAnsi="Arial"/>
                <w:sz w:val="18"/>
                <w:lang w:eastAsia="en-GB"/>
              </w:rPr>
            </w:pPr>
          </w:p>
        </w:tc>
        <w:tc>
          <w:tcPr>
            <w:tcW w:w="1701" w:type="dxa"/>
            <w:tcBorders>
              <w:top w:val="single" w:sz="4" w:space="0" w:color="auto"/>
              <w:left w:val="single" w:sz="4" w:space="0" w:color="auto"/>
              <w:bottom w:val="single" w:sz="4" w:space="0" w:color="auto"/>
              <w:right w:val="single" w:sz="4" w:space="0" w:color="auto"/>
            </w:tcBorders>
          </w:tcPr>
          <w:p w14:paraId="3074A9BD" w14:textId="77777777" w:rsidR="00EA4B5A" w:rsidRPr="00020619" w:rsidRDefault="00EA4B5A" w:rsidP="00BB34DD">
            <w:pPr>
              <w:keepNext/>
              <w:keepLines/>
              <w:overflowPunct w:val="0"/>
              <w:autoSpaceDE w:val="0"/>
              <w:autoSpaceDN w:val="0"/>
              <w:adjustRightInd w:val="0"/>
              <w:spacing w:after="0"/>
              <w:jc w:val="center"/>
              <w:textAlignment w:val="baseline"/>
              <w:rPr>
                <w:ins w:id="68725" w:author="BigCREditor-RAN4#104-bis" w:date="2022-10-21T15:50:00Z"/>
                <w:rFonts w:ascii="Arial" w:hAnsi="Arial"/>
                <w:sz w:val="18"/>
                <w:lang w:eastAsia="en-GB"/>
              </w:rPr>
            </w:pPr>
            <w:ins w:id="68726" w:author="BigCREditor-RAN4#104-bis" w:date="2022-10-21T15:50:00Z">
              <w:r w:rsidRPr="00020619">
                <w:rPr>
                  <w:rFonts w:ascii="Arial" w:hAnsi="Arial"/>
                  <w:sz w:val="18"/>
                  <w:lang w:eastAsia="en-GB"/>
                </w:rPr>
                <w:t>1,2</w:t>
              </w:r>
            </w:ins>
          </w:p>
        </w:tc>
        <w:tc>
          <w:tcPr>
            <w:tcW w:w="3543" w:type="dxa"/>
            <w:gridSpan w:val="4"/>
            <w:tcBorders>
              <w:top w:val="single" w:sz="4" w:space="0" w:color="auto"/>
              <w:left w:val="single" w:sz="4" w:space="0" w:color="auto"/>
              <w:bottom w:val="single" w:sz="4" w:space="0" w:color="auto"/>
              <w:right w:val="single" w:sz="4" w:space="0" w:color="auto"/>
            </w:tcBorders>
          </w:tcPr>
          <w:p w14:paraId="06A08F41" w14:textId="77777777" w:rsidR="00EA4B5A" w:rsidRPr="00020619" w:rsidRDefault="00EA4B5A" w:rsidP="00BB34DD">
            <w:pPr>
              <w:keepNext/>
              <w:keepLines/>
              <w:overflowPunct w:val="0"/>
              <w:autoSpaceDE w:val="0"/>
              <w:autoSpaceDN w:val="0"/>
              <w:adjustRightInd w:val="0"/>
              <w:spacing w:after="0"/>
              <w:jc w:val="center"/>
              <w:textAlignment w:val="baseline"/>
              <w:rPr>
                <w:ins w:id="68727" w:author="BigCREditor-RAN4#104-bis" w:date="2022-10-21T15:50:00Z"/>
                <w:rFonts w:ascii="Arial" w:hAnsi="Arial"/>
                <w:sz w:val="18"/>
                <w:lang w:eastAsia="zh-CN"/>
              </w:rPr>
            </w:pPr>
            <w:ins w:id="68728" w:author="BigCREditor-RAN4#104-bis" w:date="2022-10-21T15:50:00Z">
              <w:r w:rsidRPr="00020619">
                <w:rPr>
                  <w:rFonts w:ascii="Arial" w:hAnsi="Arial"/>
                  <w:sz w:val="18"/>
                  <w:lang w:eastAsia="en-GB"/>
                </w:rPr>
                <w:t>Rough</w:t>
              </w:r>
            </w:ins>
          </w:p>
        </w:tc>
      </w:tr>
      <w:tr w:rsidR="00EA4B5A" w:rsidRPr="00020619" w14:paraId="744B2126" w14:textId="77777777" w:rsidTr="00BB34DD">
        <w:trPr>
          <w:cantSplit/>
          <w:trHeight w:val="219"/>
          <w:jc w:val="center"/>
          <w:ins w:id="68729" w:author="BigCREditor-RAN4#104-bis" w:date="2022-10-21T15:50:00Z"/>
        </w:trPr>
        <w:tc>
          <w:tcPr>
            <w:tcW w:w="1647" w:type="dxa"/>
            <w:tcBorders>
              <w:top w:val="single" w:sz="4" w:space="0" w:color="auto"/>
              <w:left w:val="single" w:sz="4" w:space="0" w:color="auto"/>
              <w:bottom w:val="single" w:sz="4" w:space="0" w:color="auto"/>
              <w:right w:val="single" w:sz="4" w:space="0" w:color="auto"/>
            </w:tcBorders>
          </w:tcPr>
          <w:p w14:paraId="3791E1A8" w14:textId="77777777" w:rsidR="00EA4B5A" w:rsidRPr="00020619" w:rsidRDefault="00EA4B5A" w:rsidP="00BB34DD">
            <w:pPr>
              <w:keepNext/>
              <w:keepLines/>
              <w:overflowPunct w:val="0"/>
              <w:autoSpaceDE w:val="0"/>
              <w:autoSpaceDN w:val="0"/>
              <w:adjustRightInd w:val="0"/>
              <w:spacing w:after="0"/>
              <w:textAlignment w:val="baseline"/>
              <w:rPr>
                <w:ins w:id="68730" w:author="BigCREditor-RAN4#104-bis" w:date="2022-10-21T15:50:00Z"/>
                <w:rFonts w:ascii="Arial" w:hAnsi="Arial" w:cs="Arial"/>
                <w:sz w:val="18"/>
                <w:lang w:eastAsia="en-GB"/>
              </w:rPr>
            </w:pPr>
            <w:ins w:id="68731" w:author="BigCREditor-RAN4#104-bis" w:date="2022-10-21T15:50:00Z">
              <w:r w:rsidRPr="00020619">
                <w:rPr>
                  <w:rFonts w:ascii="Arial" w:hAnsi="Arial"/>
                  <w:noProof/>
                  <w:position w:val="-12"/>
                  <w:sz w:val="18"/>
                  <w:lang w:eastAsia="zh-CN"/>
                </w:rPr>
                <w:drawing>
                  <wp:inline distT="0" distB="0" distL="0" distR="0" wp14:anchorId="38D199CE" wp14:editId="5C0641AF">
                    <wp:extent cx="401955" cy="248285"/>
                    <wp:effectExtent l="0" t="0" r="9525" b="10795"/>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r w:rsidRPr="00020619">
                <w:rPr>
                  <w:rFonts w:ascii="Arial" w:hAnsi="Arial" w:cs="v4.2.0"/>
                  <w:sz w:val="18"/>
                  <w:vertAlign w:val="superscript"/>
                  <w:lang w:eastAsia="en-GB"/>
                </w:rPr>
                <w:t>BB Note 5</w:t>
              </w:r>
            </w:ins>
          </w:p>
        </w:tc>
        <w:tc>
          <w:tcPr>
            <w:tcW w:w="1722" w:type="dxa"/>
            <w:tcBorders>
              <w:top w:val="single" w:sz="4" w:space="0" w:color="auto"/>
              <w:left w:val="single" w:sz="4" w:space="0" w:color="auto"/>
              <w:bottom w:val="single" w:sz="4" w:space="0" w:color="auto"/>
              <w:right w:val="single" w:sz="4" w:space="0" w:color="auto"/>
            </w:tcBorders>
          </w:tcPr>
          <w:p w14:paraId="728AAD04" w14:textId="77777777" w:rsidR="00EA4B5A" w:rsidRPr="00020619" w:rsidRDefault="00EA4B5A" w:rsidP="00BB34DD">
            <w:pPr>
              <w:keepNext/>
              <w:keepLines/>
              <w:overflowPunct w:val="0"/>
              <w:autoSpaceDE w:val="0"/>
              <w:autoSpaceDN w:val="0"/>
              <w:adjustRightInd w:val="0"/>
              <w:spacing w:after="0"/>
              <w:jc w:val="center"/>
              <w:textAlignment w:val="baseline"/>
              <w:rPr>
                <w:ins w:id="68732" w:author="BigCREditor-RAN4#104-bis" w:date="2022-10-21T15:50:00Z"/>
                <w:rFonts w:ascii="Arial" w:hAnsi="Arial" w:cs="Arial"/>
                <w:sz w:val="18"/>
                <w:lang w:eastAsia="en-GB"/>
              </w:rPr>
            </w:pPr>
            <w:ins w:id="68733" w:author="BigCREditor-RAN4#104-bis" w:date="2022-10-21T15:50:00Z">
              <w:r w:rsidRPr="00020619">
                <w:rPr>
                  <w:rFonts w:ascii="Arial" w:hAnsi="Arial"/>
                  <w:sz w:val="18"/>
                  <w:lang w:eastAsia="en-GB"/>
                </w:rPr>
                <w:t>dB</w:t>
              </w:r>
            </w:ins>
          </w:p>
        </w:tc>
        <w:tc>
          <w:tcPr>
            <w:tcW w:w="1701" w:type="dxa"/>
            <w:tcBorders>
              <w:top w:val="single" w:sz="4" w:space="0" w:color="auto"/>
              <w:left w:val="single" w:sz="4" w:space="0" w:color="auto"/>
              <w:bottom w:val="single" w:sz="4" w:space="0" w:color="auto"/>
              <w:right w:val="single" w:sz="4" w:space="0" w:color="auto"/>
            </w:tcBorders>
          </w:tcPr>
          <w:p w14:paraId="4D1C5B21" w14:textId="77777777" w:rsidR="00EA4B5A" w:rsidRPr="00020619" w:rsidRDefault="00EA4B5A" w:rsidP="00BB34DD">
            <w:pPr>
              <w:keepNext/>
              <w:keepLines/>
              <w:overflowPunct w:val="0"/>
              <w:autoSpaceDE w:val="0"/>
              <w:autoSpaceDN w:val="0"/>
              <w:adjustRightInd w:val="0"/>
              <w:spacing w:after="0"/>
              <w:jc w:val="center"/>
              <w:textAlignment w:val="baseline"/>
              <w:rPr>
                <w:ins w:id="68734" w:author="BigCREditor-RAN4#104-bis" w:date="2022-10-21T15:50:00Z"/>
                <w:rFonts w:ascii="Arial" w:hAnsi="Arial"/>
                <w:sz w:val="18"/>
                <w:lang w:eastAsia="en-GB"/>
              </w:rPr>
            </w:pPr>
            <w:ins w:id="68735" w:author="BigCREditor-RAN4#104-bis" w:date="2022-10-21T15:50:00Z">
              <w:r w:rsidRPr="00020619">
                <w:rPr>
                  <w:rFonts w:ascii="Arial" w:hAnsi="Arial"/>
                  <w:sz w:val="18"/>
                  <w:lang w:eastAsia="en-GB"/>
                </w:rPr>
                <w:t>1, 2</w:t>
              </w:r>
            </w:ins>
          </w:p>
        </w:tc>
        <w:tc>
          <w:tcPr>
            <w:tcW w:w="850" w:type="dxa"/>
            <w:tcBorders>
              <w:top w:val="single" w:sz="4" w:space="0" w:color="auto"/>
              <w:left w:val="single" w:sz="4" w:space="0" w:color="auto"/>
              <w:bottom w:val="single" w:sz="4" w:space="0" w:color="auto"/>
              <w:right w:val="single" w:sz="4" w:space="0" w:color="auto"/>
            </w:tcBorders>
          </w:tcPr>
          <w:p w14:paraId="53E0D163" w14:textId="77777777" w:rsidR="00EA4B5A" w:rsidRPr="00020619" w:rsidRDefault="00EA4B5A" w:rsidP="00BB34DD">
            <w:pPr>
              <w:keepNext/>
              <w:keepLines/>
              <w:overflowPunct w:val="0"/>
              <w:autoSpaceDE w:val="0"/>
              <w:autoSpaceDN w:val="0"/>
              <w:adjustRightInd w:val="0"/>
              <w:spacing w:after="0"/>
              <w:jc w:val="center"/>
              <w:textAlignment w:val="baseline"/>
              <w:rPr>
                <w:ins w:id="68736" w:author="BigCREditor-RAN4#104-bis" w:date="2022-10-21T15:50:00Z"/>
                <w:rFonts w:ascii="Arial" w:hAnsi="Arial" w:cs="Arial"/>
                <w:sz w:val="18"/>
                <w:lang w:eastAsia="en-GB"/>
              </w:rPr>
            </w:pPr>
            <w:ins w:id="68737" w:author="BigCREditor-RAN4#104-bis" w:date="2022-10-21T15:50:00Z">
              <w:r w:rsidRPr="00020619">
                <w:rPr>
                  <w:rFonts w:ascii="Arial" w:hAnsi="Arial"/>
                  <w:sz w:val="18"/>
                  <w:lang w:eastAsia="en-GB"/>
                </w:rPr>
                <w:t>3.77</w:t>
              </w:r>
            </w:ins>
          </w:p>
        </w:tc>
        <w:tc>
          <w:tcPr>
            <w:tcW w:w="851" w:type="dxa"/>
            <w:tcBorders>
              <w:top w:val="single" w:sz="4" w:space="0" w:color="auto"/>
              <w:left w:val="single" w:sz="4" w:space="0" w:color="auto"/>
              <w:bottom w:val="single" w:sz="4" w:space="0" w:color="auto"/>
              <w:right w:val="single" w:sz="4" w:space="0" w:color="auto"/>
            </w:tcBorders>
          </w:tcPr>
          <w:p w14:paraId="72CD98FB" w14:textId="77777777" w:rsidR="00EA4B5A" w:rsidRPr="00020619" w:rsidRDefault="00EA4B5A" w:rsidP="00BB34DD">
            <w:pPr>
              <w:keepNext/>
              <w:keepLines/>
              <w:overflowPunct w:val="0"/>
              <w:autoSpaceDE w:val="0"/>
              <w:autoSpaceDN w:val="0"/>
              <w:adjustRightInd w:val="0"/>
              <w:spacing w:after="0"/>
              <w:jc w:val="center"/>
              <w:textAlignment w:val="baseline"/>
              <w:rPr>
                <w:ins w:id="68738" w:author="BigCREditor-RAN4#104-bis" w:date="2022-10-21T15:50:00Z"/>
                <w:rFonts w:ascii="Arial" w:hAnsi="Arial" w:cs="Arial"/>
                <w:sz w:val="18"/>
                <w:lang w:eastAsia="en-GB"/>
              </w:rPr>
            </w:pPr>
            <w:ins w:id="68739" w:author="BigCREditor-RAN4#104-bis" w:date="2022-10-21T15:50:00Z">
              <w:r w:rsidRPr="00020619">
                <w:rPr>
                  <w:rFonts w:ascii="Arial" w:hAnsi="Arial"/>
                  <w:sz w:val="18"/>
                  <w:lang w:eastAsia="en-GB"/>
                </w:rPr>
                <w:t>-1.52</w:t>
              </w:r>
            </w:ins>
          </w:p>
        </w:tc>
        <w:tc>
          <w:tcPr>
            <w:tcW w:w="921" w:type="dxa"/>
            <w:tcBorders>
              <w:top w:val="single" w:sz="4" w:space="0" w:color="auto"/>
              <w:left w:val="single" w:sz="4" w:space="0" w:color="auto"/>
              <w:bottom w:val="single" w:sz="4" w:space="0" w:color="auto"/>
              <w:right w:val="single" w:sz="4" w:space="0" w:color="auto"/>
            </w:tcBorders>
          </w:tcPr>
          <w:p w14:paraId="5472C31A" w14:textId="77777777" w:rsidR="00EA4B5A" w:rsidRPr="00020619" w:rsidRDefault="00EA4B5A" w:rsidP="00BB34DD">
            <w:pPr>
              <w:keepNext/>
              <w:keepLines/>
              <w:overflowPunct w:val="0"/>
              <w:autoSpaceDE w:val="0"/>
              <w:autoSpaceDN w:val="0"/>
              <w:adjustRightInd w:val="0"/>
              <w:spacing w:after="0"/>
              <w:jc w:val="center"/>
              <w:textAlignment w:val="baseline"/>
              <w:rPr>
                <w:ins w:id="68740" w:author="BigCREditor-RAN4#104-bis" w:date="2022-10-21T15:50:00Z"/>
                <w:rFonts w:ascii="Arial" w:hAnsi="Arial"/>
                <w:sz w:val="18"/>
                <w:lang w:eastAsia="zh-CN"/>
              </w:rPr>
            </w:pPr>
            <w:ins w:id="68741" w:author="BigCREditor-RAN4#104-bis" w:date="2022-10-21T15:50:00Z">
              <w:r w:rsidRPr="00020619">
                <w:rPr>
                  <w:rFonts w:ascii="Arial" w:hAnsi="Arial"/>
                  <w:sz w:val="18"/>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51B3A844" w14:textId="77777777" w:rsidR="00EA4B5A" w:rsidRPr="00020619" w:rsidRDefault="00EA4B5A" w:rsidP="00BB34DD">
            <w:pPr>
              <w:keepNext/>
              <w:keepLines/>
              <w:overflowPunct w:val="0"/>
              <w:autoSpaceDE w:val="0"/>
              <w:autoSpaceDN w:val="0"/>
              <w:adjustRightInd w:val="0"/>
              <w:spacing w:after="0"/>
              <w:jc w:val="center"/>
              <w:textAlignment w:val="baseline"/>
              <w:rPr>
                <w:ins w:id="68742" w:author="BigCREditor-RAN4#104-bis" w:date="2022-10-21T15:50:00Z"/>
                <w:rFonts w:ascii="Arial" w:hAnsi="Arial"/>
                <w:sz w:val="18"/>
                <w:lang w:eastAsia="zh-CN"/>
              </w:rPr>
            </w:pPr>
            <w:ins w:id="68743" w:author="BigCREditor-RAN4#104-bis" w:date="2022-10-21T15:50:00Z">
              <w:r w:rsidRPr="00020619">
                <w:rPr>
                  <w:rFonts w:ascii="Arial" w:hAnsi="Arial"/>
                  <w:sz w:val="18"/>
                  <w:lang w:eastAsia="zh-CN"/>
                </w:rPr>
                <w:t>-1.</w:t>
              </w:r>
              <w:r w:rsidRPr="00020619">
                <w:rPr>
                  <w:rFonts w:ascii="Arial" w:hAnsi="Arial"/>
                  <w:sz w:val="18"/>
                  <w:lang w:eastAsia="en-GB"/>
                </w:rPr>
                <w:t>52</w:t>
              </w:r>
            </w:ins>
          </w:p>
        </w:tc>
      </w:tr>
      <w:tr w:rsidR="00EA4B5A" w:rsidRPr="00020619" w14:paraId="38DEB6CC" w14:textId="77777777" w:rsidTr="00BB34DD">
        <w:trPr>
          <w:cantSplit/>
          <w:trHeight w:val="124"/>
          <w:jc w:val="center"/>
          <w:ins w:id="68744" w:author="BigCREditor-RAN4#104-bis" w:date="2022-10-21T15:50:00Z"/>
        </w:trPr>
        <w:tc>
          <w:tcPr>
            <w:tcW w:w="1647" w:type="dxa"/>
            <w:tcBorders>
              <w:top w:val="single" w:sz="4" w:space="0" w:color="auto"/>
              <w:left w:val="single" w:sz="4" w:space="0" w:color="auto"/>
              <w:bottom w:val="single" w:sz="4" w:space="0" w:color="auto"/>
              <w:right w:val="single" w:sz="4" w:space="0" w:color="auto"/>
            </w:tcBorders>
          </w:tcPr>
          <w:p w14:paraId="0143B6F4" w14:textId="77777777" w:rsidR="00EA4B5A" w:rsidRPr="00020619" w:rsidRDefault="00EA4B5A" w:rsidP="00BB34DD">
            <w:pPr>
              <w:keepNext/>
              <w:keepLines/>
              <w:overflowPunct w:val="0"/>
              <w:autoSpaceDE w:val="0"/>
              <w:autoSpaceDN w:val="0"/>
              <w:adjustRightInd w:val="0"/>
              <w:spacing w:after="0"/>
              <w:textAlignment w:val="baseline"/>
              <w:rPr>
                <w:ins w:id="68745" w:author="BigCREditor-RAN4#104-bis" w:date="2022-10-21T15:50:00Z"/>
                <w:rFonts w:ascii="Arial" w:hAnsi="Arial" w:cs="Arial"/>
                <w:sz w:val="18"/>
                <w:lang w:eastAsia="en-GB"/>
              </w:rPr>
            </w:pPr>
            <w:ins w:id="68746" w:author="BigCREditor-RAN4#104-bis" w:date="2022-10-21T15:50:00Z">
              <w:r w:rsidRPr="00020619">
                <w:rPr>
                  <w:rFonts w:ascii="Arial" w:hAnsi="Arial"/>
                  <w:noProof/>
                  <w:position w:val="-12"/>
                  <w:sz w:val="18"/>
                  <w:lang w:eastAsia="zh-CN"/>
                </w:rPr>
                <w:drawing>
                  <wp:inline distT="0" distB="0" distL="0" distR="0" wp14:anchorId="7712CC35" wp14:editId="27311434">
                    <wp:extent cx="259080" cy="238125"/>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rFonts w:ascii="Arial" w:hAnsi="Arial" w:cs="Arial"/>
                  <w:sz w:val="18"/>
                  <w:vertAlign w:val="superscript"/>
                  <w:lang w:eastAsia="en-GB"/>
                </w:rPr>
                <w:t xml:space="preserve"> Note 2</w:t>
              </w:r>
            </w:ins>
          </w:p>
        </w:tc>
        <w:tc>
          <w:tcPr>
            <w:tcW w:w="1722" w:type="dxa"/>
            <w:tcBorders>
              <w:top w:val="single" w:sz="4" w:space="0" w:color="auto"/>
              <w:left w:val="single" w:sz="4" w:space="0" w:color="auto"/>
              <w:bottom w:val="single" w:sz="4" w:space="0" w:color="auto"/>
              <w:right w:val="single" w:sz="4" w:space="0" w:color="auto"/>
            </w:tcBorders>
          </w:tcPr>
          <w:p w14:paraId="1DCE63C4" w14:textId="77777777" w:rsidR="00EA4B5A" w:rsidRPr="00020619" w:rsidRDefault="00EA4B5A" w:rsidP="00BB34DD">
            <w:pPr>
              <w:keepNext/>
              <w:keepLines/>
              <w:overflowPunct w:val="0"/>
              <w:autoSpaceDE w:val="0"/>
              <w:autoSpaceDN w:val="0"/>
              <w:adjustRightInd w:val="0"/>
              <w:spacing w:after="0"/>
              <w:jc w:val="center"/>
              <w:textAlignment w:val="baseline"/>
              <w:rPr>
                <w:ins w:id="68747" w:author="BigCREditor-RAN4#104-bis" w:date="2022-10-21T15:50:00Z"/>
                <w:rFonts w:ascii="Arial" w:hAnsi="Arial" w:cs="Arial"/>
                <w:sz w:val="18"/>
                <w:lang w:eastAsia="en-GB"/>
              </w:rPr>
            </w:pPr>
            <w:ins w:id="68748" w:author="BigCREditor-RAN4#104-bis" w:date="2022-10-21T15:50:00Z">
              <w:r w:rsidRPr="00020619">
                <w:rPr>
                  <w:rFonts w:ascii="Arial" w:hAnsi="Arial"/>
                  <w:sz w:val="18"/>
                  <w:lang w:eastAsia="en-GB"/>
                </w:rPr>
                <w:t xml:space="preserve">dBm/15 </w:t>
              </w:r>
              <w:proofErr w:type="spellStart"/>
              <w:r w:rsidRPr="00020619">
                <w:rPr>
                  <w:rFonts w:ascii="Arial" w:hAnsi="Arial"/>
                  <w:sz w:val="18"/>
                  <w:lang w:eastAsia="en-GB"/>
                </w:rPr>
                <w:t>KHz</w:t>
              </w:r>
              <w:proofErr w:type="spellEnd"/>
            </w:ins>
          </w:p>
        </w:tc>
        <w:tc>
          <w:tcPr>
            <w:tcW w:w="1701" w:type="dxa"/>
            <w:tcBorders>
              <w:top w:val="single" w:sz="4" w:space="0" w:color="auto"/>
              <w:left w:val="single" w:sz="4" w:space="0" w:color="auto"/>
              <w:bottom w:val="single" w:sz="4" w:space="0" w:color="auto"/>
              <w:right w:val="single" w:sz="4" w:space="0" w:color="auto"/>
            </w:tcBorders>
          </w:tcPr>
          <w:p w14:paraId="11D627BB" w14:textId="77777777" w:rsidR="00EA4B5A" w:rsidRPr="00020619" w:rsidRDefault="00EA4B5A" w:rsidP="00BB34DD">
            <w:pPr>
              <w:keepNext/>
              <w:keepLines/>
              <w:overflowPunct w:val="0"/>
              <w:autoSpaceDE w:val="0"/>
              <w:autoSpaceDN w:val="0"/>
              <w:adjustRightInd w:val="0"/>
              <w:spacing w:after="0"/>
              <w:jc w:val="center"/>
              <w:textAlignment w:val="baseline"/>
              <w:rPr>
                <w:ins w:id="68749" w:author="BigCREditor-RAN4#104-bis" w:date="2022-10-21T15:50:00Z"/>
                <w:rFonts w:ascii="Arial" w:hAnsi="Arial" w:cs="Arial"/>
                <w:sz w:val="18"/>
                <w:lang w:eastAsia="en-GB"/>
              </w:rPr>
            </w:pPr>
            <w:ins w:id="68750" w:author="BigCREditor-RAN4#104-bis" w:date="2022-10-21T15:50:00Z">
              <w:r w:rsidRPr="00020619">
                <w:rPr>
                  <w:rFonts w:ascii="Arial" w:hAnsi="Arial"/>
                  <w:sz w:val="18"/>
                  <w:lang w:eastAsia="en-GB"/>
                </w:rPr>
                <w:t>1, 2</w:t>
              </w:r>
            </w:ins>
          </w:p>
        </w:tc>
        <w:tc>
          <w:tcPr>
            <w:tcW w:w="3543" w:type="dxa"/>
            <w:gridSpan w:val="4"/>
            <w:tcBorders>
              <w:top w:val="single" w:sz="4" w:space="0" w:color="auto"/>
              <w:left w:val="single" w:sz="4" w:space="0" w:color="auto"/>
              <w:bottom w:val="single" w:sz="4" w:space="0" w:color="auto"/>
              <w:right w:val="single" w:sz="4" w:space="0" w:color="auto"/>
            </w:tcBorders>
          </w:tcPr>
          <w:p w14:paraId="5FBEE186" w14:textId="77777777" w:rsidR="00EA4B5A" w:rsidRPr="00020619" w:rsidRDefault="00EA4B5A" w:rsidP="00BB34DD">
            <w:pPr>
              <w:keepNext/>
              <w:keepLines/>
              <w:overflowPunct w:val="0"/>
              <w:autoSpaceDE w:val="0"/>
              <w:autoSpaceDN w:val="0"/>
              <w:adjustRightInd w:val="0"/>
              <w:spacing w:after="0"/>
              <w:jc w:val="center"/>
              <w:textAlignment w:val="baseline"/>
              <w:rPr>
                <w:ins w:id="68751" w:author="BigCREditor-RAN4#104-bis" w:date="2022-10-21T15:50:00Z"/>
                <w:rFonts w:ascii="Arial" w:hAnsi="Arial" w:cs="Arial"/>
                <w:sz w:val="18"/>
                <w:lang w:eastAsia="en-GB"/>
              </w:rPr>
            </w:pPr>
            <w:ins w:id="68752" w:author="BigCREditor-RAN4#104-bis" w:date="2022-10-21T15:50:00Z">
              <w:r w:rsidRPr="00020619">
                <w:rPr>
                  <w:rFonts w:ascii="Arial" w:hAnsi="Arial" w:cs="Arial"/>
                  <w:sz w:val="18"/>
                  <w:lang w:eastAsia="en-GB"/>
                </w:rPr>
                <w:t>-98</w:t>
              </w:r>
            </w:ins>
          </w:p>
        </w:tc>
      </w:tr>
      <w:tr w:rsidR="00EA4B5A" w:rsidRPr="00020619" w14:paraId="6FAA54F1" w14:textId="77777777" w:rsidTr="00BB34DD">
        <w:trPr>
          <w:cantSplit/>
          <w:trHeight w:val="162"/>
          <w:jc w:val="center"/>
          <w:ins w:id="68753" w:author="BigCREditor-RAN4#104-bis" w:date="2022-10-21T15:50:00Z"/>
        </w:trPr>
        <w:tc>
          <w:tcPr>
            <w:tcW w:w="1647" w:type="dxa"/>
            <w:tcBorders>
              <w:top w:val="single" w:sz="4" w:space="0" w:color="auto"/>
              <w:left w:val="single" w:sz="4" w:space="0" w:color="auto"/>
              <w:bottom w:val="nil"/>
              <w:right w:val="single" w:sz="4" w:space="0" w:color="auto"/>
            </w:tcBorders>
            <w:shd w:val="clear" w:color="auto" w:fill="auto"/>
          </w:tcPr>
          <w:p w14:paraId="53177B7D" w14:textId="77777777" w:rsidR="00EA4B5A" w:rsidRPr="00020619" w:rsidRDefault="00EA4B5A" w:rsidP="00BB34DD">
            <w:pPr>
              <w:keepNext/>
              <w:keepLines/>
              <w:overflowPunct w:val="0"/>
              <w:autoSpaceDE w:val="0"/>
              <w:autoSpaceDN w:val="0"/>
              <w:adjustRightInd w:val="0"/>
              <w:spacing w:after="0"/>
              <w:textAlignment w:val="baseline"/>
              <w:rPr>
                <w:ins w:id="68754" w:author="BigCREditor-RAN4#104-bis" w:date="2022-10-21T15:50:00Z"/>
                <w:rFonts w:ascii="Arial" w:hAnsi="Arial"/>
                <w:sz w:val="18"/>
                <w:lang w:eastAsia="en-GB"/>
              </w:rPr>
            </w:pPr>
            <w:ins w:id="68755" w:author="BigCREditor-RAN4#104-bis" w:date="2022-10-21T15:50:00Z">
              <w:r w:rsidRPr="00020619">
                <w:rPr>
                  <w:rFonts w:ascii="Arial" w:hAnsi="Arial"/>
                  <w:noProof/>
                  <w:position w:val="-12"/>
                  <w:sz w:val="18"/>
                  <w:lang w:eastAsia="zh-CN"/>
                </w:rPr>
                <w:drawing>
                  <wp:inline distT="0" distB="0" distL="0" distR="0" wp14:anchorId="20E0C79D" wp14:editId="6A5698C4">
                    <wp:extent cx="259080" cy="238125"/>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rFonts w:ascii="Arial" w:hAnsi="Arial" w:cs="Arial"/>
                  <w:sz w:val="18"/>
                  <w:vertAlign w:val="superscript"/>
                  <w:lang w:eastAsia="en-GB"/>
                </w:rPr>
                <w:t xml:space="preserve"> Note 2</w:t>
              </w:r>
            </w:ins>
          </w:p>
        </w:tc>
        <w:tc>
          <w:tcPr>
            <w:tcW w:w="1722" w:type="dxa"/>
            <w:tcBorders>
              <w:top w:val="single" w:sz="4" w:space="0" w:color="auto"/>
              <w:left w:val="single" w:sz="4" w:space="0" w:color="auto"/>
              <w:bottom w:val="nil"/>
              <w:right w:val="single" w:sz="4" w:space="0" w:color="auto"/>
            </w:tcBorders>
            <w:shd w:val="clear" w:color="auto" w:fill="auto"/>
          </w:tcPr>
          <w:p w14:paraId="46E939E9" w14:textId="77777777" w:rsidR="00EA4B5A" w:rsidRPr="00020619" w:rsidRDefault="00EA4B5A" w:rsidP="00BB34DD">
            <w:pPr>
              <w:keepNext/>
              <w:keepLines/>
              <w:overflowPunct w:val="0"/>
              <w:autoSpaceDE w:val="0"/>
              <w:autoSpaceDN w:val="0"/>
              <w:adjustRightInd w:val="0"/>
              <w:spacing w:after="0"/>
              <w:jc w:val="center"/>
              <w:textAlignment w:val="baseline"/>
              <w:rPr>
                <w:ins w:id="68756" w:author="BigCREditor-RAN4#104-bis" w:date="2022-10-21T15:50:00Z"/>
                <w:rFonts w:ascii="Arial" w:hAnsi="Arial"/>
                <w:sz w:val="18"/>
                <w:lang w:eastAsia="en-GB"/>
              </w:rPr>
            </w:pPr>
            <w:ins w:id="68757" w:author="BigCREditor-RAN4#104-bis" w:date="2022-10-21T15:50:00Z">
              <w:r w:rsidRPr="00020619">
                <w:rPr>
                  <w:rFonts w:ascii="Arial" w:hAnsi="Arial"/>
                  <w:sz w:val="18"/>
                  <w:lang w:eastAsia="en-GB"/>
                </w:rPr>
                <w:t>dBm/SCS</w:t>
              </w:r>
            </w:ins>
          </w:p>
        </w:tc>
        <w:tc>
          <w:tcPr>
            <w:tcW w:w="1701" w:type="dxa"/>
            <w:tcBorders>
              <w:top w:val="single" w:sz="4" w:space="0" w:color="auto"/>
              <w:left w:val="single" w:sz="4" w:space="0" w:color="auto"/>
              <w:bottom w:val="single" w:sz="4" w:space="0" w:color="auto"/>
              <w:right w:val="single" w:sz="4" w:space="0" w:color="auto"/>
            </w:tcBorders>
          </w:tcPr>
          <w:p w14:paraId="7C5F6EC4" w14:textId="77777777" w:rsidR="00EA4B5A" w:rsidRPr="00020619" w:rsidRDefault="00EA4B5A" w:rsidP="00BB34DD">
            <w:pPr>
              <w:keepNext/>
              <w:keepLines/>
              <w:overflowPunct w:val="0"/>
              <w:autoSpaceDE w:val="0"/>
              <w:autoSpaceDN w:val="0"/>
              <w:adjustRightInd w:val="0"/>
              <w:spacing w:after="0"/>
              <w:jc w:val="center"/>
              <w:textAlignment w:val="baseline"/>
              <w:rPr>
                <w:ins w:id="68758" w:author="BigCREditor-RAN4#104-bis" w:date="2022-10-21T15:50:00Z"/>
                <w:rFonts w:ascii="Arial" w:hAnsi="Arial" w:cs="Arial"/>
                <w:sz w:val="18"/>
                <w:lang w:eastAsia="en-GB"/>
              </w:rPr>
            </w:pPr>
            <w:ins w:id="68759" w:author="BigCREditor-RAN4#104-bis" w:date="2022-10-21T15:50:00Z">
              <w:r w:rsidRPr="00020619">
                <w:rPr>
                  <w:rFonts w:ascii="Arial" w:hAnsi="Arial" w:cs="Arial"/>
                  <w:sz w:val="18"/>
                  <w:lang w:eastAsia="en-GB"/>
                </w:rPr>
                <w:t>1</w:t>
              </w:r>
            </w:ins>
          </w:p>
        </w:tc>
        <w:tc>
          <w:tcPr>
            <w:tcW w:w="3543" w:type="dxa"/>
            <w:gridSpan w:val="4"/>
            <w:tcBorders>
              <w:top w:val="single" w:sz="4" w:space="0" w:color="auto"/>
              <w:left w:val="single" w:sz="4" w:space="0" w:color="auto"/>
              <w:bottom w:val="single" w:sz="4" w:space="0" w:color="auto"/>
              <w:right w:val="single" w:sz="4" w:space="0" w:color="auto"/>
            </w:tcBorders>
          </w:tcPr>
          <w:p w14:paraId="74294E36" w14:textId="77777777" w:rsidR="00EA4B5A" w:rsidRPr="00020619" w:rsidRDefault="00EA4B5A" w:rsidP="00BB34DD">
            <w:pPr>
              <w:keepNext/>
              <w:keepLines/>
              <w:overflowPunct w:val="0"/>
              <w:autoSpaceDE w:val="0"/>
              <w:autoSpaceDN w:val="0"/>
              <w:adjustRightInd w:val="0"/>
              <w:spacing w:after="0"/>
              <w:jc w:val="center"/>
              <w:textAlignment w:val="baseline"/>
              <w:rPr>
                <w:ins w:id="68760" w:author="BigCREditor-RAN4#104-bis" w:date="2022-10-21T15:50:00Z"/>
                <w:rFonts w:ascii="Arial" w:hAnsi="Arial" w:cs="Arial"/>
                <w:sz w:val="18"/>
                <w:lang w:eastAsia="en-GB"/>
              </w:rPr>
            </w:pPr>
            <w:ins w:id="68761" w:author="BigCREditor-RAN4#104-bis" w:date="2022-10-21T15:50:00Z">
              <w:r w:rsidRPr="00020619">
                <w:rPr>
                  <w:rFonts w:ascii="Arial" w:hAnsi="Arial" w:cs="Arial"/>
                  <w:sz w:val="18"/>
                  <w:lang w:eastAsia="en-GB"/>
                </w:rPr>
                <w:t>-89</w:t>
              </w:r>
            </w:ins>
          </w:p>
        </w:tc>
      </w:tr>
      <w:tr w:rsidR="00EA4B5A" w:rsidRPr="00020619" w14:paraId="711AA4F1" w14:textId="77777777" w:rsidTr="00BB34DD">
        <w:trPr>
          <w:cantSplit/>
          <w:trHeight w:val="162"/>
          <w:jc w:val="center"/>
          <w:ins w:id="68762" w:author="BigCREditor-RAN4#104-bis" w:date="2022-10-21T15:50:00Z"/>
        </w:trPr>
        <w:tc>
          <w:tcPr>
            <w:tcW w:w="1647" w:type="dxa"/>
            <w:tcBorders>
              <w:top w:val="nil"/>
              <w:left w:val="single" w:sz="4" w:space="0" w:color="auto"/>
              <w:bottom w:val="single" w:sz="4" w:space="0" w:color="auto"/>
              <w:right w:val="single" w:sz="4" w:space="0" w:color="auto"/>
            </w:tcBorders>
            <w:shd w:val="clear" w:color="auto" w:fill="auto"/>
            <w:vAlign w:val="center"/>
          </w:tcPr>
          <w:p w14:paraId="74898DF8" w14:textId="77777777" w:rsidR="00EA4B5A" w:rsidRPr="00020619" w:rsidRDefault="00EA4B5A" w:rsidP="00BB34DD">
            <w:pPr>
              <w:keepNext/>
              <w:keepLines/>
              <w:overflowPunct w:val="0"/>
              <w:autoSpaceDE w:val="0"/>
              <w:autoSpaceDN w:val="0"/>
              <w:adjustRightInd w:val="0"/>
              <w:spacing w:after="0"/>
              <w:textAlignment w:val="baseline"/>
              <w:rPr>
                <w:ins w:id="68763" w:author="BigCREditor-RAN4#104-bis" w:date="2022-10-21T15:50:00Z"/>
                <w:rFonts w:ascii="Arial" w:hAnsi="Arial"/>
                <w:sz w:val="18"/>
                <w:lang w:eastAsia="en-GB"/>
              </w:rPr>
            </w:pPr>
          </w:p>
        </w:tc>
        <w:tc>
          <w:tcPr>
            <w:tcW w:w="1722" w:type="dxa"/>
            <w:tcBorders>
              <w:top w:val="nil"/>
              <w:left w:val="single" w:sz="4" w:space="0" w:color="auto"/>
              <w:bottom w:val="single" w:sz="4" w:space="0" w:color="auto"/>
              <w:right w:val="single" w:sz="4" w:space="0" w:color="auto"/>
            </w:tcBorders>
            <w:shd w:val="clear" w:color="auto" w:fill="auto"/>
            <w:vAlign w:val="center"/>
          </w:tcPr>
          <w:p w14:paraId="5C185D00" w14:textId="77777777" w:rsidR="00EA4B5A" w:rsidRPr="00020619" w:rsidRDefault="00EA4B5A" w:rsidP="00BB34DD">
            <w:pPr>
              <w:keepNext/>
              <w:keepLines/>
              <w:overflowPunct w:val="0"/>
              <w:autoSpaceDE w:val="0"/>
              <w:autoSpaceDN w:val="0"/>
              <w:adjustRightInd w:val="0"/>
              <w:spacing w:after="0"/>
              <w:jc w:val="center"/>
              <w:textAlignment w:val="baseline"/>
              <w:rPr>
                <w:ins w:id="68764" w:author="BigCREditor-RAN4#104-bis" w:date="2022-10-21T15:50:00Z"/>
                <w:rFonts w:ascii="Arial" w:hAnsi="Arial"/>
                <w:sz w:val="18"/>
                <w:lang w:eastAsia="en-GB"/>
              </w:rPr>
            </w:pPr>
          </w:p>
        </w:tc>
        <w:tc>
          <w:tcPr>
            <w:tcW w:w="1701" w:type="dxa"/>
            <w:tcBorders>
              <w:top w:val="single" w:sz="4" w:space="0" w:color="auto"/>
              <w:left w:val="single" w:sz="4" w:space="0" w:color="auto"/>
              <w:bottom w:val="single" w:sz="4" w:space="0" w:color="auto"/>
              <w:right w:val="single" w:sz="4" w:space="0" w:color="auto"/>
            </w:tcBorders>
          </w:tcPr>
          <w:p w14:paraId="2DB4B739" w14:textId="77777777" w:rsidR="00EA4B5A" w:rsidRPr="00020619" w:rsidRDefault="00EA4B5A" w:rsidP="00BB34DD">
            <w:pPr>
              <w:keepNext/>
              <w:keepLines/>
              <w:overflowPunct w:val="0"/>
              <w:autoSpaceDE w:val="0"/>
              <w:autoSpaceDN w:val="0"/>
              <w:adjustRightInd w:val="0"/>
              <w:spacing w:after="0"/>
              <w:jc w:val="center"/>
              <w:textAlignment w:val="baseline"/>
              <w:rPr>
                <w:ins w:id="68765" w:author="BigCREditor-RAN4#104-bis" w:date="2022-10-21T15:50:00Z"/>
                <w:rFonts w:ascii="Arial" w:hAnsi="Arial" w:cs="Arial"/>
                <w:sz w:val="18"/>
                <w:lang w:eastAsia="en-GB"/>
              </w:rPr>
            </w:pPr>
            <w:ins w:id="68766" w:author="BigCREditor-RAN4#104-bis" w:date="2022-10-21T15:50:00Z">
              <w:r w:rsidRPr="00020619">
                <w:rPr>
                  <w:rFonts w:ascii="Arial" w:hAnsi="Arial" w:cs="Arial"/>
                  <w:sz w:val="18"/>
                  <w:lang w:eastAsia="en-GB"/>
                </w:rPr>
                <w:t>2</w:t>
              </w:r>
            </w:ins>
          </w:p>
        </w:tc>
        <w:tc>
          <w:tcPr>
            <w:tcW w:w="3543" w:type="dxa"/>
            <w:gridSpan w:val="4"/>
            <w:tcBorders>
              <w:top w:val="single" w:sz="4" w:space="0" w:color="auto"/>
              <w:left w:val="single" w:sz="4" w:space="0" w:color="auto"/>
              <w:bottom w:val="single" w:sz="4" w:space="0" w:color="auto"/>
              <w:right w:val="single" w:sz="4" w:space="0" w:color="auto"/>
            </w:tcBorders>
          </w:tcPr>
          <w:p w14:paraId="08E5C09B" w14:textId="77777777" w:rsidR="00EA4B5A" w:rsidRPr="00020619" w:rsidRDefault="00EA4B5A" w:rsidP="00BB34DD">
            <w:pPr>
              <w:keepNext/>
              <w:keepLines/>
              <w:overflowPunct w:val="0"/>
              <w:autoSpaceDE w:val="0"/>
              <w:autoSpaceDN w:val="0"/>
              <w:adjustRightInd w:val="0"/>
              <w:spacing w:after="0"/>
              <w:jc w:val="center"/>
              <w:textAlignment w:val="baseline"/>
              <w:rPr>
                <w:ins w:id="68767" w:author="BigCREditor-RAN4#104-bis" w:date="2022-10-21T15:50:00Z"/>
                <w:rFonts w:ascii="Arial" w:hAnsi="Arial" w:cs="Arial"/>
                <w:sz w:val="18"/>
                <w:lang w:eastAsia="en-GB"/>
              </w:rPr>
            </w:pPr>
            <w:ins w:id="68768" w:author="BigCREditor-RAN4#104-bis" w:date="2022-10-21T15:50:00Z">
              <w:r w:rsidRPr="00020619">
                <w:rPr>
                  <w:rFonts w:ascii="Arial" w:hAnsi="Arial" w:cs="Arial"/>
                  <w:sz w:val="18"/>
                  <w:lang w:eastAsia="en-GB"/>
                </w:rPr>
                <w:t>-86</w:t>
              </w:r>
            </w:ins>
          </w:p>
        </w:tc>
      </w:tr>
      <w:tr w:rsidR="00EA4B5A" w:rsidRPr="00020619" w14:paraId="19859B90" w14:textId="77777777" w:rsidTr="00BB34DD">
        <w:trPr>
          <w:cantSplit/>
          <w:trHeight w:val="90"/>
          <w:jc w:val="center"/>
          <w:ins w:id="68769" w:author="BigCREditor-RAN4#104-bis" w:date="2022-10-21T15:50:00Z"/>
        </w:trPr>
        <w:tc>
          <w:tcPr>
            <w:tcW w:w="1647" w:type="dxa"/>
            <w:tcBorders>
              <w:top w:val="single" w:sz="4" w:space="0" w:color="auto"/>
              <w:left w:val="single" w:sz="4" w:space="0" w:color="auto"/>
              <w:bottom w:val="nil"/>
              <w:right w:val="single" w:sz="4" w:space="0" w:color="auto"/>
            </w:tcBorders>
          </w:tcPr>
          <w:p w14:paraId="263698F4" w14:textId="77777777" w:rsidR="00EA4B5A" w:rsidRPr="00020619" w:rsidRDefault="00EA4B5A" w:rsidP="00BB34DD">
            <w:pPr>
              <w:keepNext/>
              <w:keepLines/>
              <w:overflowPunct w:val="0"/>
              <w:autoSpaceDE w:val="0"/>
              <w:autoSpaceDN w:val="0"/>
              <w:adjustRightInd w:val="0"/>
              <w:spacing w:after="0"/>
              <w:textAlignment w:val="baseline"/>
              <w:rPr>
                <w:ins w:id="68770" w:author="BigCREditor-RAN4#104-bis" w:date="2022-10-21T15:50:00Z"/>
                <w:rFonts w:ascii="Arial" w:hAnsi="Arial"/>
                <w:sz w:val="18"/>
                <w:lang w:eastAsia="en-GB"/>
              </w:rPr>
            </w:pPr>
            <w:ins w:id="68771" w:author="BigCREditor-RAN4#104-bis" w:date="2022-10-21T15:50:00Z">
              <w:r w:rsidRPr="00020619">
                <w:rPr>
                  <w:rFonts w:ascii="Arial" w:hAnsi="Arial"/>
                  <w:sz w:val="18"/>
                  <w:lang w:eastAsia="en-GB"/>
                </w:rPr>
                <w:t>SSB_RP</w:t>
              </w:r>
            </w:ins>
          </w:p>
        </w:tc>
        <w:tc>
          <w:tcPr>
            <w:tcW w:w="1722" w:type="dxa"/>
            <w:tcBorders>
              <w:top w:val="single" w:sz="4" w:space="0" w:color="auto"/>
              <w:left w:val="single" w:sz="4" w:space="0" w:color="auto"/>
              <w:bottom w:val="nil"/>
              <w:right w:val="single" w:sz="4" w:space="0" w:color="auto"/>
            </w:tcBorders>
          </w:tcPr>
          <w:p w14:paraId="17969598" w14:textId="77777777" w:rsidR="00EA4B5A" w:rsidRPr="00020619" w:rsidRDefault="00EA4B5A" w:rsidP="00BB34DD">
            <w:pPr>
              <w:keepNext/>
              <w:keepLines/>
              <w:overflowPunct w:val="0"/>
              <w:autoSpaceDE w:val="0"/>
              <w:autoSpaceDN w:val="0"/>
              <w:adjustRightInd w:val="0"/>
              <w:spacing w:after="0"/>
              <w:jc w:val="center"/>
              <w:textAlignment w:val="baseline"/>
              <w:rPr>
                <w:ins w:id="68772" w:author="BigCREditor-RAN4#104-bis" w:date="2022-10-21T15:50:00Z"/>
                <w:rFonts w:ascii="Arial" w:hAnsi="Arial"/>
                <w:sz w:val="18"/>
                <w:lang w:eastAsia="en-GB"/>
              </w:rPr>
            </w:pPr>
            <w:ins w:id="68773" w:author="BigCREditor-RAN4#104-bis" w:date="2022-10-21T15:50:00Z">
              <w:r w:rsidRPr="00020619">
                <w:rPr>
                  <w:rFonts w:ascii="Arial" w:hAnsi="Arial"/>
                  <w:sz w:val="18"/>
                  <w:lang w:eastAsia="en-GB"/>
                </w:rPr>
                <w:t>dBm/SCS</w:t>
              </w:r>
            </w:ins>
          </w:p>
        </w:tc>
        <w:tc>
          <w:tcPr>
            <w:tcW w:w="1701" w:type="dxa"/>
            <w:tcBorders>
              <w:top w:val="single" w:sz="4" w:space="0" w:color="auto"/>
              <w:left w:val="single" w:sz="4" w:space="0" w:color="auto"/>
              <w:bottom w:val="single" w:sz="4" w:space="0" w:color="auto"/>
              <w:right w:val="single" w:sz="4" w:space="0" w:color="auto"/>
            </w:tcBorders>
          </w:tcPr>
          <w:p w14:paraId="06F5B09A" w14:textId="77777777" w:rsidR="00EA4B5A" w:rsidRPr="00020619" w:rsidRDefault="00EA4B5A" w:rsidP="00BB34DD">
            <w:pPr>
              <w:keepNext/>
              <w:keepLines/>
              <w:overflowPunct w:val="0"/>
              <w:autoSpaceDE w:val="0"/>
              <w:autoSpaceDN w:val="0"/>
              <w:adjustRightInd w:val="0"/>
              <w:spacing w:after="0"/>
              <w:jc w:val="center"/>
              <w:textAlignment w:val="baseline"/>
              <w:rPr>
                <w:ins w:id="68774" w:author="BigCREditor-RAN4#104-bis" w:date="2022-10-21T15:50:00Z"/>
                <w:rFonts w:ascii="Arial" w:hAnsi="Arial"/>
                <w:sz w:val="18"/>
                <w:lang w:eastAsia="en-GB"/>
              </w:rPr>
            </w:pPr>
            <w:ins w:id="68775" w:author="BigCREditor-RAN4#104-bis" w:date="2022-10-21T15:50:00Z">
              <w:r w:rsidRPr="00020619">
                <w:rPr>
                  <w:rFonts w:ascii="Arial" w:hAnsi="Arial"/>
                  <w:sz w:val="18"/>
                  <w:lang w:eastAsia="en-GB"/>
                </w:rPr>
                <w:t>1</w:t>
              </w:r>
            </w:ins>
          </w:p>
        </w:tc>
        <w:tc>
          <w:tcPr>
            <w:tcW w:w="850" w:type="dxa"/>
            <w:tcBorders>
              <w:top w:val="single" w:sz="4" w:space="0" w:color="auto"/>
              <w:left w:val="single" w:sz="4" w:space="0" w:color="auto"/>
              <w:bottom w:val="single" w:sz="4" w:space="0" w:color="auto"/>
              <w:right w:val="single" w:sz="4" w:space="0" w:color="auto"/>
            </w:tcBorders>
          </w:tcPr>
          <w:p w14:paraId="1A84C942" w14:textId="77777777" w:rsidR="00EA4B5A" w:rsidRPr="00020619" w:rsidRDefault="00EA4B5A" w:rsidP="00BB34DD">
            <w:pPr>
              <w:keepNext/>
              <w:keepLines/>
              <w:overflowPunct w:val="0"/>
              <w:autoSpaceDE w:val="0"/>
              <w:autoSpaceDN w:val="0"/>
              <w:adjustRightInd w:val="0"/>
              <w:spacing w:after="0"/>
              <w:jc w:val="center"/>
              <w:textAlignment w:val="baseline"/>
              <w:rPr>
                <w:ins w:id="68776" w:author="BigCREditor-RAN4#104-bis" w:date="2022-10-21T15:50:00Z"/>
                <w:rFonts w:ascii="Arial" w:hAnsi="Arial"/>
                <w:sz w:val="18"/>
                <w:lang w:eastAsia="en-GB"/>
              </w:rPr>
            </w:pPr>
            <w:ins w:id="68777" w:author="BigCREditor-RAN4#104-bis" w:date="2022-10-21T15:50:00Z">
              <w:r w:rsidRPr="00020619">
                <w:rPr>
                  <w:rFonts w:ascii="Arial" w:hAnsi="Arial"/>
                  <w:sz w:val="18"/>
                  <w:lang w:eastAsia="en-GB"/>
                </w:rPr>
                <w:t>-85</w:t>
              </w:r>
            </w:ins>
          </w:p>
        </w:tc>
        <w:tc>
          <w:tcPr>
            <w:tcW w:w="851" w:type="dxa"/>
            <w:tcBorders>
              <w:top w:val="single" w:sz="4" w:space="0" w:color="auto"/>
              <w:left w:val="single" w:sz="4" w:space="0" w:color="auto"/>
              <w:bottom w:val="single" w:sz="4" w:space="0" w:color="auto"/>
              <w:right w:val="single" w:sz="4" w:space="0" w:color="auto"/>
            </w:tcBorders>
          </w:tcPr>
          <w:p w14:paraId="73299D20" w14:textId="77777777" w:rsidR="00EA4B5A" w:rsidRPr="00020619" w:rsidRDefault="00EA4B5A" w:rsidP="00BB34DD">
            <w:pPr>
              <w:keepNext/>
              <w:keepLines/>
              <w:overflowPunct w:val="0"/>
              <w:autoSpaceDE w:val="0"/>
              <w:autoSpaceDN w:val="0"/>
              <w:adjustRightInd w:val="0"/>
              <w:spacing w:after="0"/>
              <w:jc w:val="center"/>
              <w:textAlignment w:val="baseline"/>
              <w:rPr>
                <w:ins w:id="68778" w:author="BigCREditor-RAN4#104-bis" w:date="2022-10-21T15:50:00Z"/>
                <w:rFonts w:ascii="Arial" w:hAnsi="Arial"/>
                <w:sz w:val="18"/>
                <w:lang w:eastAsia="en-GB"/>
              </w:rPr>
            </w:pPr>
            <w:ins w:id="68779" w:author="BigCREditor-RAN4#104-bis" w:date="2022-10-21T15:50:00Z">
              <w:r w:rsidRPr="00020619">
                <w:rPr>
                  <w:rFonts w:ascii="Arial" w:hAnsi="Arial"/>
                  <w:sz w:val="18"/>
                  <w:lang w:eastAsia="en-GB"/>
                </w:rPr>
                <w:t>-85</w:t>
              </w:r>
            </w:ins>
          </w:p>
        </w:tc>
        <w:tc>
          <w:tcPr>
            <w:tcW w:w="921" w:type="dxa"/>
            <w:tcBorders>
              <w:top w:val="single" w:sz="4" w:space="0" w:color="auto"/>
              <w:left w:val="single" w:sz="4" w:space="0" w:color="auto"/>
              <w:bottom w:val="single" w:sz="4" w:space="0" w:color="auto"/>
              <w:right w:val="single" w:sz="4" w:space="0" w:color="auto"/>
            </w:tcBorders>
          </w:tcPr>
          <w:p w14:paraId="1E7DBEA7" w14:textId="77777777" w:rsidR="00EA4B5A" w:rsidRPr="00020619" w:rsidRDefault="00EA4B5A" w:rsidP="00BB34DD">
            <w:pPr>
              <w:keepNext/>
              <w:keepLines/>
              <w:overflowPunct w:val="0"/>
              <w:autoSpaceDE w:val="0"/>
              <w:autoSpaceDN w:val="0"/>
              <w:adjustRightInd w:val="0"/>
              <w:spacing w:after="0"/>
              <w:jc w:val="center"/>
              <w:textAlignment w:val="baseline"/>
              <w:rPr>
                <w:ins w:id="68780" w:author="BigCREditor-RAN4#104-bis" w:date="2022-10-21T15:50:00Z"/>
                <w:rFonts w:ascii="Arial" w:hAnsi="Arial"/>
                <w:sz w:val="18"/>
                <w:lang w:eastAsia="en-GB"/>
              </w:rPr>
            </w:pPr>
            <w:ins w:id="68781" w:author="BigCREditor-RAN4#104-bis" w:date="2022-10-21T15:50:00Z">
              <w:r w:rsidRPr="00020619">
                <w:rPr>
                  <w:rFonts w:ascii="Arial" w:hAnsi="Arial"/>
                  <w:sz w:val="18"/>
                  <w:lang w:eastAsia="en-GB"/>
                </w:rPr>
                <w:t>-Infinity</w:t>
              </w:r>
            </w:ins>
          </w:p>
        </w:tc>
        <w:tc>
          <w:tcPr>
            <w:tcW w:w="921" w:type="dxa"/>
            <w:tcBorders>
              <w:top w:val="single" w:sz="4" w:space="0" w:color="auto"/>
              <w:left w:val="single" w:sz="4" w:space="0" w:color="auto"/>
              <w:bottom w:val="single" w:sz="4" w:space="0" w:color="auto"/>
              <w:right w:val="single" w:sz="4" w:space="0" w:color="auto"/>
            </w:tcBorders>
          </w:tcPr>
          <w:p w14:paraId="5907C10B" w14:textId="77777777" w:rsidR="00EA4B5A" w:rsidRPr="00020619" w:rsidRDefault="00EA4B5A" w:rsidP="00BB34DD">
            <w:pPr>
              <w:keepNext/>
              <w:keepLines/>
              <w:overflowPunct w:val="0"/>
              <w:autoSpaceDE w:val="0"/>
              <w:autoSpaceDN w:val="0"/>
              <w:adjustRightInd w:val="0"/>
              <w:spacing w:after="0"/>
              <w:jc w:val="center"/>
              <w:textAlignment w:val="baseline"/>
              <w:rPr>
                <w:ins w:id="68782" w:author="BigCREditor-RAN4#104-bis" w:date="2022-10-21T15:50:00Z"/>
                <w:rFonts w:ascii="Arial" w:hAnsi="Arial"/>
                <w:sz w:val="18"/>
                <w:lang w:eastAsia="en-GB"/>
              </w:rPr>
            </w:pPr>
            <w:ins w:id="68783" w:author="BigCREditor-RAN4#104-bis" w:date="2022-10-21T15:50:00Z">
              <w:r w:rsidRPr="00020619">
                <w:rPr>
                  <w:rFonts w:ascii="Arial" w:hAnsi="Arial"/>
                  <w:sz w:val="18"/>
                  <w:lang w:eastAsia="en-GB"/>
                </w:rPr>
                <w:t>-85</w:t>
              </w:r>
            </w:ins>
          </w:p>
        </w:tc>
      </w:tr>
      <w:tr w:rsidR="00EA4B5A" w:rsidRPr="00020619" w14:paraId="09A1B473" w14:textId="77777777" w:rsidTr="00BB34DD">
        <w:trPr>
          <w:cantSplit/>
          <w:trHeight w:val="90"/>
          <w:jc w:val="center"/>
          <w:ins w:id="68784" w:author="BigCREditor-RAN4#104-bis" w:date="2022-10-21T15:50:00Z"/>
        </w:trPr>
        <w:tc>
          <w:tcPr>
            <w:tcW w:w="1647" w:type="dxa"/>
            <w:tcBorders>
              <w:top w:val="nil"/>
              <w:left w:val="single" w:sz="4" w:space="0" w:color="auto"/>
              <w:bottom w:val="single" w:sz="4" w:space="0" w:color="auto"/>
              <w:right w:val="single" w:sz="4" w:space="0" w:color="auto"/>
            </w:tcBorders>
            <w:vAlign w:val="center"/>
          </w:tcPr>
          <w:p w14:paraId="35ADB19D" w14:textId="77777777" w:rsidR="00EA4B5A" w:rsidRPr="00020619" w:rsidRDefault="00EA4B5A" w:rsidP="00BB34DD">
            <w:pPr>
              <w:keepNext/>
              <w:keepLines/>
              <w:overflowPunct w:val="0"/>
              <w:autoSpaceDE w:val="0"/>
              <w:autoSpaceDN w:val="0"/>
              <w:adjustRightInd w:val="0"/>
              <w:spacing w:after="0"/>
              <w:textAlignment w:val="baseline"/>
              <w:rPr>
                <w:ins w:id="68785" w:author="BigCREditor-RAN4#104-bis" w:date="2022-10-21T15:50:00Z"/>
                <w:rFonts w:ascii="Arial" w:hAnsi="Arial"/>
                <w:sz w:val="18"/>
                <w:lang w:eastAsia="en-GB"/>
              </w:rPr>
            </w:pPr>
          </w:p>
        </w:tc>
        <w:tc>
          <w:tcPr>
            <w:tcW w:w="1722" w:type="dxa"/>
            <w:tcBorders>
              <w:top w:val="nil"/>
              <w:left w:val="single" w:sz="4" w:space="0" w:color="auto"/>
              <w:bottom w:val="single" w:sz="4" w:space="0" w:color="auto"/>
              <w:right w:val="single" w:sz="4" w:space="0" w:color="auto"/>
            </w:tcBorders>
            <w:vAlign w:val="center"/>
          </w:tcPr>
          <w:p w14:paraId="6383A6C1" w14:textId="77777777" w:rsidR="00EA4B5A" w:rsidRPr="00020619" w:rsidRDefault="00EA4B5A" w:rsidP="00BB34DD">
            <w:pPr>
              <w:keepNext/>
              <w:keepLines/>
              <w:overflowPunct w:val="0"/>
              <w:autoSpaceDE w:val="0"/>
              <w:autoSpaceDN w:val="0"/>
              <w:adjustRightInd w:val="0"/>
              <w:spacing w:after="0"/>
              <w:jc w:val="center"/>
              <w:textAlignment w:val="baseline"/>
              <w:rPr>
                <w:ins w:id="68786" w:author="BigCREditor-RAN4#104-bis" w:date="2022-10-21T15:50:00Z"/>
                <w:rFonts w:ascii="Arial" w:hAnsi="Arial"/>
                <w:sz w:val="18"/>
                <w:lang w:eastAsia="en-GB"/>
              </w:rPr>
            </w:pPr>
          </w:p>
        </w:tc>
        <w:tc>
          <w:tcPr>
            <w:tcW w:w="1701" w:type="dxa"/>
            <w:tcBorders>
              <w:top w:val="single" w:sz="4" w:space="0" w:color="auto"/>
              <w:left w:val="single" w:sz="4" w:space="0" w:color="auto"/>
              <w:bottom w:val="single" w:sz="4" w:space="0" w:color="auto"/>
              <w:right w:val="single" w:sz="4" w:space="0" w:color="auto"/>
            </w:tcBorders>
          </w:tcPr>
          <w:p w14:paraId="4CA12855" w14:textId="77777777" w:rsidR="00EA4B5A" w:rsidRPr="00020619" w:rsidRDefault="00EA4B5A" w:rsidP="00BB34DD">
            <w:pPr>
              <w:keepNext/>
              <w:keepLines/>
              <w:overflowPunct w:val="0"/>
              <w:autoSpaceDE w:val="0"/>
              <w:autoSpaceDN w:val="0"/>
              <w:adjustRightInd w:val="0"/>
              <w:spacing w:after="0"/>
              <w:jc w:val="center"/>
              <w:textAlignment w:val="baseline"/>
              <w:rPr>
                <w:ins w:id="68787" w:author="BigCREditor-RAN4#104-bis" w:date="2022-10-21T15:50:00Z"/>
                <w:rFonts w:ascii="Arial" w:hAnsi="Arial"/>
                <w:sz w:val="18"/>
                <w:lang w:eastAsia="en-GB"/>
              </w:rPr>
            </w:pPr>
            <w:ins w:id="68788" w:author="BigCREditor-RAN4#104-bis" w:date="2022-10-21T15:50:00Z">
              <w:r w:rsidRPr="00020619">
                <w:rPr>
                  <w:rFonts w:ascii="Arial" w:hAnsi="Arial"/>
                  <w:sz w:val="18"/>
                  <w:lang w:eastAsia="en-GB"/>
                </w:rPr>
                <w:t>2</w:t>
              </w:r>
            </w:ins>
          </w:p>
        </w:tc>
        <w:tc>
          <w:tcPr>
            <w:tcW w:w="850" w:type="dxa"/>
            <w:tcBorders>
              <w:top w:val="single" w:sz="4" w:space="0" w:color="auto"/>
              <w:left w:val="single" w:sz="4" w:space="0" w:color="auto"/>
              <w:bottom w:val="single" w:sz="4" w:space="0" w:color="auto"/>
              <w:right w:val="single" w:sz="4" w:space="0" w:color="auto"/>
            </w:tcBorders>
          </w:tcPr>
          <w:p w14:paraId="5D952622" w14:textId="77777777" w:rsidR="00EA4B5A" w:rsidRPr="00020619" w:rsidRDefault="00EA4B5A" w:rsidP="00BB34DD">
            <w:pPr>
              <w:keepNext/>
              <w:keepLines/>
              <w:overflowPunct w:val="0"/>
              <w:autoSpaceDE w:val="0"/>
              <w:autoSpaceDN w:val="0"/>
              <w:adjustRightInd w:val="0"/>
              <w:spacing w:after="0"/>
              <w:jc w:val="center"/>
              <w:textAlignment w:val="baseline"/>
              <w:rPr>
                <w:ins w:id="68789" w:author="BigCREditor-RAN4#104-bis" w:date="2022-10-21T15:50:00Z"/>
                <w:rFonts w:ascii="Arial" w:hAnsi="Arial"/>
                <w:sz w:val="18"/>
                <w:lang w:eastAsia="en-GB"/>
              </w:rPr>
            </w:pPr>
            <w:ins w:id="68790" w:author="BigCREditor-RAN4#104-bis" w:date="2022-10-21T15:50:00Z">
              <w:r w:rsidRPr="00020619">
                <w:rPr>
                  <w:rFonts w:ascii="Arial" w:hAnsi="Arial"/>
                  <w:sz w:val="18"/>
                  <w:lang w:eastAsia="en-GB"/>
                </w:rPr>
                <w:t>-82</w:t>
              </w:r>
            </w:ins>
          </w:p>
        </w:tc>
        <w:tc>
          <w:tcPr>
            <w:tcW w:w="851" w:type="dxa"/>
            <w:tcBorders>
              <w:top w:val="single" w:sz="4" w:space="0" w:color="auto"/>
              <w:left w:val="single" w:sz="4" w:space="0" w:color="auto"/>
              <w:bottom w:val="single" w:sz="4" w:space="0" w:color="auto"/>
              <w:right w:val="single" w:sz="4" w:space="0" w:color="auto"/>
            </w:tcBorders>
          </w:tcPr>
          <w:p w14:paraId="3DE4DDB6" w14:textId="77777777" w:rsidR="00EA4B5A" w:rsidRPr="00020619" w:rsidRDefault="00EA4B5A" w:rsidP="00BB34DD">
            <w:pPr>
              <w:keepNext/>
              <w:keepLines/>
              <w:overflowPunct w:val="0"/>
              <w:autoSpaceDE w:val="0"/>
              <w:autoSpaceDN w:val="0"/>
              <w:adjustRightInd w:val="0"/>
              <w:spacing w:after="0"/>
              <w:jc w:val="center"/>
              <w:textAlignment w:val="baseline"/>
              <w:rPr>
                <w:ins w:id="68791" w:author="BigCREditor-RAN4#104-bis" w:date="2022-10-21T15:50:00Z"/>
                <w:rFonts w:ascii="Arial" w:hAnsi="Arial"/>
                <w:sz w:val="18"/>
                <w:lang w:eastAsia="en-GB"/>
              </w:rPr>
            </w:pPr>
            <w:ins w:id="68792" w:author="BigCREditor-RAN4#104-bis" w:date="2022-10-21T15:50:00Z">
              <w:r w:rsidRPr="00020619">
                <w:rPr>
                  <w:rFonts w:ascii="Arial" w:hAnsi="Arial"/>
                  <w:sz w:val="18"/>
                  <w:lang w:eastAsia="en-GB"/>
                </w:rPr>
                <w:t>-82</w:t>
              </w:r>
            </w:ins>
          </w:p>
        </w:tc>
        <w:tc>
          <w:tcPr>
            <w:tcW w:w="921" w:type="dxa"/>
            <w:tcBorders>
              <w:top w:val="single" w:sz="4" w:space="0" w:color="auto"/>
              <w:left w:val="single" w:sz="4" w:space="0" w:color="auto"/>
              <w:bottom w:val="single" w:sz="4" w:space="0" w:color="auto"/>
              <w:right w:val="single" w:sz="4" w:space="0" w:color="auto"/>
            </w:tcBorders>
          </w:tcPr>
          <w:p w14:paraId="101A7685" w14:textId="77777777" w:rsidR="00EA4B5A" w:rsidRPr="00020619" w:rsidRDefault="00EA4B5A" w:rsidP="00BB34DD">
            <w:pPr>
              <w:keepNext/>
              <w:keepLines/>
              <w:overflowPunct w:val="0"/>
              <w:autoSpaceDE w:val="0"/>
              <w:autoSpaceDN w:val="0"/>
              <w:adjustRightInd w:val="0"/>
              <w:spacing w:after="0"/>
              <w:jc w:val="center"/>
              <w:textAlignment w:val="baseline"/>
              <w:rPr>
                <w:ins w:id="68793" w:author="BigCREditor-RAN4#104-bis" w:date="2022-10-21T15:50:00Z"/>
                <w:rFonts w:ascii="Arial" w:hAnsi="Arial"/>
                <w:sz w:val="18"/>
                <w:lang w:eastAsia="en-GB"/>
              </w:rPr>
            </w:pPr>
            <w:ins w:id="68794" w:author="BigCREditor-RAN4#104-bis" w:date="2022-10-21T15:50:00Z">
              <w:r w:rsidRPr="00020619">
                <w:rPr>
                  <w:rFonts w:ascii="Arial" w:hAnsi="Arial"/>
                  <w:sz w:val="18"/>
                  <w:lang w:eastAsia="en-GB"/>
                </w:rPr>
                <w:t>-Infinity</w:t>
              </w:r>
            </w:ins>
          </w:p>
        </w:tc>
        <w:tc>
          <w:tcPr>
            <w:tcW w:w="921" w:type="dxa"/>
            <w:tcBorders>
              <w:top w:val="single" w:sz="4" w:space="0" w:color="auto"/>
              <w:left w:val="single" w:sz="4" w:space="0" w:color="auto"/>
              <w:bottom w:val="single" w:sz="4" w:space="0" w:color="auto"/>
              <w:right w:val="single" w:sz="4" w:space="0" w:color="auto"/>
            </w:tcBorders>
          </w:tcPr>
          <w:p w14:paraId="62419944" w14:textId="77777777" w:rsidR="00EA4B5A" w:rsidRPr="00020619" w:rsidRDefault="00EA4B5A" w:rsidP="00BB34DD">
            <w:pPr>
              <w:keepNext/>
              <w:keepLines/>
              <w:overflowPunct w:val="0"/>
              <w:autoSpaceDE w:val="0"/>
              <w:autoSpaceDN w:val="0"/>
              <w:adjustRightInd w:val="0"/>
              <w:spacing w:after="0"/>
              <w:jc w:val="center"/>
              <w:textAlignment w:val="baseline"/>
              <w:rPr>
                <w:ins w:id="68795" w:author="BigCREditor-RAN4#104-bis" w:date="2022-10-21T15:50:00Z"/>
                <w:rFonts w:ascii="Arial" w:hAnsi="Arial"/>
                <w:sz w:val="18"/>
                <w:lang w:eastAsia="en-GB"/>
              </w:rPr>
            </w:pPr>
            <w:ins w:id="68796" w:author="BigCREditor-RAN4#104-bis" w:date="2022-10-21T15:50:00Z">
              <w:r w:rsidRPr="00020619">
                <w:rPr>
                  <w:rFonts w:ascii="Arial" w:hAnsi="Arial"/>
                  <w:sz w:val="18"/>
                  <w:lang w:eastAsia="en-GB"/>
                </w:rPr>
                <w:t>-82</w:t>
              </w:r>
            </w:ins>
          </w:p>
        </w:tc>
      </w:tr>
      <w:tr w:rsidR="00EA4B5A" w:rsidRPr="00020619" w14:paraId="23253E54" w14:textId="77777777" w:rsidTr="00BB34DD">
        <w:trPr>
          <w:cantSplit/>
          <w:trHeight w:val="219"/>
          <w:jc w:val="center"/>
          <w:ins w:id="68797" w:author="BigCREditor-RAN4#104-bis" w:date="2022-10-21T15:50:00Z"/>
        </w:trPr>
        <w:tc>
          <w:tcPr>
            <w:tcW w:w="1647" w:type="dxa"/>
            <w:tcBorders>
              <w:top w:val="single" w:sz="4" w:space="0" w:color="auto"/>
              <w:left w:val="single" w:sz="4" w:space="0" w:color="auto"/>
              <w:bottom w:val="single" w:sz="4" w:space="0" w:color="auto"/>
              <w:right w:val="single" w:sz="4" w:space="0" w:color="auto"/>
            </w:tcBorders>
          </w:tcPr>
          <w:p w14:paraId="1B946517" w14:textId="77777777" w:rsidR="00EA4B5A" w:rsidRPr="00020619" w:rsidRDefault="00EA4B5A" w:rsidP="00BB34DD">
            <w:pPr>
              <w:keepNext/>
              <w:keepLines/>
              <w:overflowPunct w:val="0"/>
              <w:autoSpaceDE w:val="0"/>
              <w:autoSpaceDN w:val="0"/>
              <w:adjustRightInd w:val="0"/>
              <w:spacing w:after="0"/>
              <w:textAlignment w:val="baseline"/>
              <w:rPr>
                <w:ins w:id="68798" w:author="BigCREditor-RAN4#104-bis" w:date="2022-10-21T15:50:00Z"/>
                <w:rFonts w:ascii="Arial" w:hAnsi="Arial" w:cs="Arial"/>
                <w:sz w:val="18"/>
                <w:lang w:eastAsia="en-GB"/>
              </w:rPr>
            </w:pPr>
            <w:ins w:id="68799" w:author="BigCREditor-RAN4#104-bis" w:date="2022-10-21T15:50:00Z">
              <w:r w:rsidRPr="00020619">
                <w:rPr>
                  <w:rFonts w:ascii="Arial" w:hAnsi="Arial"/>
                  <w:noProof/>
                  <w:position w:val="-12"/>
                  <w:sz w:val="18"/>
                  <w:lang w:eastAsia="zh-CN"/>
                </w:rPr>
                <w:drawing>
                  <wp:inline distT="0" distB="0" distL="0" distR="0" wp14:anchorId="172F8307" wp14:editId="14C265A2">
                    <wp:extent cx="512445" cy="248285"/>
                    <wp:effectExtent l="0" t="0" r="0" b="1143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512445" cy="248285"/>
                            </a:xfrm>
                            <a:prstGeom prst="rect">
                              <a:avLst/>
                            </a:prstGeom>
                            <a:noFill/>
                            <a:ln>
                              <a:noFill/>
                            </a:ln>
                          </pic:spPr>
                        </pic:pic>
                      </a:graphicData>
                    </a:graphic>
                  </wp:inline>
                </w:drawing>
              </w:r>
            </w:ins>
          </w:p>
        </w:tc>
        <w:tc>
          <w:tcPr>
            <w:tcW w:w="1722" w:type="dxa"/>
            <w:tcBorders>
              <w:top w:val="single" w:sz="4" w:space="0" w:color="auto"/>
              <w:left w:val="single" w:sz="4" w:space="0" w:color="auto"/>
              <w:bottom w:val="single" w:sz="4" w:space="0" w:color="auto"/>
              <w:right w:val="single" w:sz="4" w:space="0" w:color="auto"/>
            </w:tcBorders>
          </w:tcPr>
          <w:p w14:paraId="26F6D782" w14:textId="77777777" w:rsidR="00EA4B5A" w:rsidRPr="00020619" w:rsidRDefault="00EA4B5A" w:rsidP="00BB34DD">
            <w:pPr>
              <w:keepNext/>
              <w:keepLines/>
              <w:overflowPunct w:val="0"/>
              <w:autoSpaceDE w:val="0"/>
              <w:autoSpaceDN w:val="0"/>
              <w:adjustRightInd w:val="0"/>
              <w:spacing w:after="0"/>
              <w:jc w:val="center"/>
              <w:textAlignment w:val="baseline"/>
              <w:rPr>
                <w:ins w:id="68800" w:author="BigCREditor-RAN4#104-bis" w:date="2022-10-21T15:50:00Z"/>
                <w:rFonts w:ascii="Arial" w:hAnsi="Arial" w:cs="Arial"/>
                <w:sz w:val="18"/>
                <w:lang w:eastAsia="en-GB"/>
              </w:rPr>
            </w:pPr>
            <w:ins w:id="68801" w:author="BigCREditor-RAN4#104-bis" w:date="2022-10-21T15:50:00Z">
              <w:r w:rsidRPr="00020619">
                <w:rPr>
                  <w:rFonts w:ascii="Arial" w:hAnsi="Arial"/>
                  <w:sz w:val="18"/>
                  <w:lang w:eastAsia="en-GB"/>
                </w:rPr>
                <w:t>dB</w:t>
              </w:r>
            </w:ins>
          </w:p>
        </w:tc>
        <w:tc>
          <w:tcPr>
            <w:tcW w:w="1701" w:type="dxa"/>
            <w:tcBorders>
              <w:top w:val="single" w:sz="4" w:space="0" w:color="auto"/>
              <w:left w:val="single" w:sz="4" w:space="0" w:color="auto"/>
              <w:bottom w:val="single" w:sz="4" w:space="0" w:color="auto"/>
              <w:right w:val="single" w:sz="4" w:space="0" w:color="auto"/>
            </w:tcBorders>
          </w:tcPr>
          <w:p w14:paraId="66B659E3" w14:textId="77777777" w:rsidR="00EA4B5A" w:rsidRPr="00020619" w:rsidRDefault="00EA4B5A" w:rsidP="00BB34DD">
            <w:pPr>
              <w:keepNext/>
              <w:keepLines/>
              <w:overflowPunct w:val="0"/>
              <w:autoSpaceDE w:val="0"/>
              <w:autoSpaceDN w:val="0"/>
              <w:adjustRightInd w:val="0"/>
              <w:spacing w:after="0"/>
              <w:jc w:val="center"/>
              <w:textAlignment w:val="baseline"/>
              <w:rPr>
                <w:ins w:id="68802" w:author="BigCREditor-RAN4#104-bis" w:date="2022-10-21T15:50:00Z"/>
                <w:rFonts w:ascii="Arial" w:hAnsi="Arial"/>
                <w:sz w:val="18"/>
                <w:lang w:eastAsia="en-GB"/>
              </w:rPr>
            </w:pPr>
            <w:ins w:id="68803" w:author="BigCREditor-RAN4#104-bis" w:date="2022-10-21T15:50:00Z">
              <w:r w:rsidRPr="00020619">
                <w:rPr>
                  <w:rFonts w:ascii="Arial" w:hAnsi="Arial"/>
                  <w:sz w:val="18"/>
                  <w:lang w:eastAsia="en-GB"/>
                </w:rPr>
                <w:t>1, 2</w:t>
              </w:r>
            </w:ins>
          </w:p>
        </w:tc>
        <w:tc>
          <w:tcPr>
            <w:tcW w:w="850" w:type="dxa"/>
            <w:tcBorders>
              <w:top w:val="single" w:sz="4" w:space="0" w:color="auto"/>
              <w:left w:val="single" w:sz="4" w:space="0" w:color="auto"/>
              <w:bottom w:val="single" w:sz="4" w:space="0" w:color="auto"/>
              <w:right w:val="single" w:sz="4" w:space="0" w:color="auto"/>
            </w:tcBorders>
          </w:tcPr>
          <w:p w14:paraId="7CA33420" w14:textId="77777777" w:rsidR="00EA4B5A" w:rsidRPr="00020619" w:rsidRDefault="00EA4B5A" w:rsidP="00BB34DD">
            <w:pPr>
              <w:keepNext/>
              <w:keepLines/>
              <w:overflowPunct w:val="0"/>
              <w:autoSpaceDE w:val="0"/>
              <w:autoSpaceDN w:val="0"/>
              <w:adjustRightInd w:val="0"/>
              <w:spacing w:after="0"/>
              <w:jc w:val="center"/>
              <w:textAlignment w:val="baseline"/>
              <w:rPr>
                <w:ins w:id="68804" w:author="BigCREditor-RAN4#104-bis" w:date="2022-10-21T15:50:00Z"/>
                <w:rFonts w:ascii="Arial" w:hAnsi="Arial" w:cs="Arial"/>
                <w:sz w:val="18"/>
                <w:lang w:eastAsia="en-GB"/>
              </w:rPr>
            </w:pPr>
            <w:ins w:id="68805" w:author="BigCREditor-RAN4#104-bis" w:date="2022-10-21T15:50:00Z">
              <w:r w:rsidRPr="00020619">
                <w:rPr>
                  <w:rFonts w:ascii="Arial" w:hAnsi="Arial"/>
                  <w:sz w:val="18"/>
                  <w:lang w:eastAsia="en-GB"/>
                </w:rPr>
                <w:t>4</w:t>
              </w:r>
            </w:ins>
          </w:p>
        </w:tc>
        <w:tc>
          <w:tcPr>
            <w:tcW w:w="851" w:type="dxa"/>
            <w:tcBorders>
              <w:top w:val="single" w:sz="4" w:space="0" w:color="auto"/>
              <w:left w:val="single" w:sz="4" w:space="0" w:color="auto"/>
              <w:bottom w:val="single" w:sz="4" w:space="0" w:color="auto"/>
              <w:right w:val="single" w:sz="4" w:space="0" w:color="auto"/>
            </w:tcBorders>
          </w:tcPr>
          <w:p w14:paraId="1C13A796" w14:textId="77777777" w:rsidR="00EA4B5A" w:rsidRPr="00020619" w:rsidRDefault="00EA4B5A" w:rsidP="00BB34DD">
            <w:pPr>
              <w:keepNext/>
              <w:keepLines/>
              <w:overflowPunct w:val="0"/>
              <w:autoSpaceDE w:val="0"/>
              <w:autoSpaceDN w:val="0"/>
              <w:adjustRightInd w:val="0"/>
              <w:spacing w:after="0"/>
              <w:jc w:val="center"/>
              <w:textAlignment w:val="baseline"/>
              <w:rPr>
                <w:ins w:id="68806" w:author="BigCREditor-RAN4#104-bis" w:date="2022-10-21T15:50:00Z"/>
                <w:rFonts w:ascii="Arial" w:hAnsi="Arial" w:cs="Arial"/>
                <w:sz w:val="18"/>
                <w:lang w:eastAsia="en-GB"/>
              </w:rPr>
            </w:pPr>
            <w:ins w:id="68807" w:author="BigCREditor-RAN4#104-bis" w:date="2022-10-21T15:50:00Z">
              <w:r w:rsidRPr="00020619">
                <w:rPr>
                  <w:rFonts w:ascii="Arial" w:hAnsi="Arial"/>
                  <w:sz w:val="18"/>
                  <w:lang w:eastAsia="en-GB"/>
                </w:rPr>
                <w:t>4</w:t>
              </w:r>
            </w:ins>
          </w:p>
        </w:tc>
        <w:tc>
          <w:tcPr>
            <w:tcW w:w="921" w:type="dxa"/>
            <w:tcBorders>
              <w:top w:val="single" w:sz="4" w:space="0" w:color="auto"/>
              <w:left w:val="single" w:sz="4" w:space="0" w:color="auto"/>
              <w:bottom w:val="single" w:sz="4" w:space="0" w:color="auto"/>
              <w:right w:val="single" w:sz="4" w:space="0" w:color="auto"/>
            </w:tcBorders>
          </w:tcPr>
          <w:p w14:paraId="3910F7FD" w14:textId="77777777" w:rsidR="00EA4B5A" w:rsidRPr="00020619" w:rsidRDefault="00EA4B5A" w:rsidP="00BB34DD">
            <w:pPr>
              <w:keepNext/>
              <w:keepLines/>
              <w:overflowPunct w:val="0"/>
              <w:autoSpaceDE w:val="0"/>
              <w:autoSpaceDN w:val="0"/>
              <w:adjustRightInd w:val="0"/>
              <w:spacing w:after="0"/>
              <w:jc w:val="center"/>
              <w:textAlignment w:val="baseline"/>
              <w:rPr>
                <w:ins w:id="68808" w:author="BigCREditor-RAN4#104-bis" w:date="2022-10-21T15:50:00Z"/>
                <w:rFonts w:ascii="Arial" w:hAnsi="Arial"/>
                <w:sz w:val="18"/>
                <w:lang w:eastAsia="en-GB"/>
              </w:rPr>
            </w:pPr>
            <w:ins w:id="68809" w:author="BigCREditor-RAN4#104-bis" w:date="2022-10-21T15:50:00Z">
              <w:r w:rsidRPr="00020619">
                <w:rPr>
                  <w:rFonts w:ascii="Arial" w:hAnsi="Arial"/>
                  <w:sz w:val="18"/>
                  <w:lang w:eastAsia="en-GB"/>
                </w:rPr>
                <w:t>-Infinity</w:t>
              </w:r>
            </w:ins>
          </w:p>
        </w:tc>
        <w:tc>
          <w:tcPr>
            <w:tcW w:w="921" w:type="dxa"/>
            <w:tcBorders>
              <w:top w:val="single" w:sz="4" w:space="0" w:color="auto"/>
              <w:left w:val="single" w:sz="4" w:space="0" w:color="auto"/>
              <w:bottom w:val="single" w:sz="4" w:space="0" w:color="auto"/>
              <w:right w:val="single" w:sz="4" w:space="0" w:color="auto"/>
            </w:tcBorders>
          </w:tcPr>
          <w:p w14:paraId="5B067E39" w14:textId="77777777" w:rsidR="00EA4B5A" w:rsidRPr="00020619" w:rsidRDefault="00EA4B5A" w:rsidP="00BB34DD">
            <w:pPr>
              <w:keepNext/>
              <w:keepLines/>
              <w:overflowPunct w:val="0"/>
              <w:autoSpaceDE w:val="0"/>
              <w:autoSpaceDN w:val="0"/>
              <w:adjustRightInd w:val="0"/>
              <w:spacing w:after="0"/>
              <w:jc w:val="center"/>
              <w:textAlignment w:val="baseline"/>
              <w:rPr>
                <w:ins w:id="68810" w:author="BigCREditor-RAN4#104-bis" w:date="2022-10-21T15:50:00Z"/>
                <w:rFonts w:ascii="Arial" w:hAnsi="Arial"/>
                <w:sz w:val="18"/>
                <w:lang w:eastAsia="en-GB"/>
              </w:rPr>
            </w:pPr>
            <w:ins w:id="68811" w:author="BigCREditor-RAN4#104-bis" w:date="2022-10-21T15:50:00Z">
              <w:r w:rsidRPr="00020619">
                <w:rPr>
                  <w:rFonts w:ascii="Arial" w:hAnsi="Arial"/>
                  <w:sz w:val="18"/>
                  <w:lang w:eastAsia="en-GB"/>
                </w:rPr>
                <w:t>4</w:t>
              </w:r>
            </w:ins>
          </w:p>
        </w:tc>
      </w:tr>
      <w:tr w:rsidR="00EA4B5A" w:rsidRPr="00020619" w14:paraId="4E483297" w14:textId="77777777" w:rsidTr="00BB34DD">
        <w:trPr>
          <w:cantSplit/>
          <w:trHeight w:val="219"/>
          <w:jc w:val="center"/>
          <w:ins w:id="68812" w:author="BigCREditor-RAN4#104-bis" w:date="2022-10-21T15:50:00Z"/>
        </w:trPr>
        <w:tc>
          <w:tcPr>
            <w:tcW w:w="1647" w:type="dxa"/>
            <w:tcBorders>
              <w:top w:val="single" w:sz="4" w:space="0" w:color="auto"/>
              <w:left w:val="single" w:sz="4" w:space="0" w:color="auto"/>
              <w:bottom w:val="single" w:sz="4" w:space="0" w:color="auto"/>
              <w:right w:val="single" w:sz="4" w:space="0" w:color="auto"/>
            </w:tcBorders>
          </w:tcPr>
          <w:p w14:paraId="66D4EC63" w14:textId="77777777" w:rsidR="00EA4B5A" w:rsidRPr="00020619" w:rsidRDefault="00EA4B5A" w:rsidP="00BB34DD">
            <w:pPr>
              <w:keepNext/>
              <w:keepLines/>
              <w:overflowPunct w:val="0"/>
              <w:autoSpaceDE w:val="0"/>
              <w:autoSpaceDN w:val="0"/>
              <w:adjustRightInd w:val="0"/>
              <w:spacing w:after="0"/>
              <w:textAlignment w:val="baseline"/>
              <w:rPr>
                <w:ins w:id="68813" w:author="BigCREditor-RAN4#104-bis" w:date="2022-10-21T15:50:00Z"/>
                <w:rFonts w:ascii="Arial" w:hAnsi="Arial" w:cs="Arial"/>
                <w:sz w:val="18"/>
                <w:lang w:eastAsia="en-GB"/>
              </w:rPr>
            </w:pPr>
            <w:ins w:id="68814" w:author="BigCREditor-RAN4#104-bis" w:date="2022-10-21T15:50:00Z">
              <w:r w:rsidRPr="00020619">
                <w:rPr>
                  <w:rFonts w:ascii="Arial" w:hAnsi="Arial"/>
                  <w:noProof/>
                  <w:position w:val="-6"/>
                  <w:sz w:val="18"/>
                  <w:lang w:eastAsia="zh-CN"/>
                </w:rPr>
                <w:drawing>
                  <wp:inline distT="0" distB="0" distL="0" distR="0" wp14:anchorId="00C1B346" wp14:editId="2207397B">
                    <wp:extent cx="168910" cy="168910"/>
                    <wp:effectExtent l="0" t="0" r="0" b="1397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a:xfrm>
                              <a:off x="0" y="0"/>
                              <a:ext cx="168910" cy="168910"/>
                            </a:xfrm>
                            <a:prstGeom prst="rect">
                              <a:avLst/>
                            </a:prstGeom>
                            <a:noFill/>
                            <a:ln>
                              <a:noFill/>
                            </a:ln>
                          </pic:spPr>
                        </pic:pic>
                      </a:graphicData>
                    </a:graphic>
                  </wp:inline>
                </w:drawing>
              </w:r>
            </w:ins>
          </w:p>
        </w:tc>
        <w:tc>
          <w:tcPr>
            <w:tcW w:w="1722" w:type="dxa"/>
            <w:tcBorders>
              <w:top w:val="single" w:sz="4" w:space="0" w:color="auto"/>
              <w:left w:val="single" w:sz="4" w:space="0" w:color="auto"/>
              <w:bottom w:val="single" w:sz="4" w:space="0" w:color="auto"/>
              <w:right w:val="single" w:sz="4" w:space="0" w:color="auto"/>
            </w:tcBorders>
          </w:tcPr>
          <w:p w14:paraId="117D83EF" w14:textId="77777777" w:rsidR="00EA4B5A" w:rsidRPr="00020619" w:rsidRDefault="00EA4B5A" w:rsidP="00BB34DD">
            <w:pPr>
              <w:keepNext/>
              <w:keepLines/>
              <w:overflowPunct w:val="0"/>
              <w:autoSpaceDE w:val="0"/>
              <w:autoSpaceDN w:val="0"/>
              <w:adjustRightInd w:val="0"/>
              <w:spacing w:after="0"/>
              <w:jc w:val="center"/>
              <w:textAlignment w:val="baseline"/>
              <w:rPr>
                <w:ins w:id="68815" w:author="BigCREditor-RAN4#104-bis" w:date="2022-10-21T15:50:00Z"/>
                <w:rFonts w:ascii="Arial" w:hAnsi="Arial" w:cs="Arial"/>
                <w:sz w:val="18"/>
                <w:lang w:eastAsia="en-GB"/>
              </w:rPr>
            </w:pPr>
            <w:ins w:id="68816" w:author="BigCREditor-RAN4#104-bis" w:date="2022-10-21T15:50:00Z">
              <w:r w:rsidRPr="00020619">
                <w:rPr>
                  <w:rFonts w:ascii="Arial" w:hAnsi="Arial"/>
                  <w:sz w:val="18"/>
                  <w:lang w:eastAsia="en-GB"/>
                </w:rPr>
                <w:t>dBm/95.04MHz</w:t>
              </w:r>
            </w:ins>
          </w:p>
        </w:tc>
        <w:tc>
          <w:tcPr>
            <w:tcW w:w="1701" w:type="dxa"/>
            <w:tcBorders>
              <w:top w:val="single" w:sz="4" w:space="0" w:color="auto"/>
              <w:left w:val="single" w:sz="4" w:space="0" w:color="auto"/>
              <w:bottom w:val="single" w:sz="4" w:space="0" w:color="auto"/>
              <w:right w:val="single" w:sz="4" w:space="0" w:color="auto"/>
            </w:tcBorders>
          </w:tcPr>
          <w:p w14:paraId="173B25DE" w14:textId="77777777" w:rsidR="00EA4B5A" w:rsidRPr="00020619" w:rsidRDefault="00EA4B5A" w:rsidP="00BB34DD">
            <w:pPr>
              <w:keepNext/>
              <w:keepLines/>
              <w:overflowPunct w:val="0"/>
              <w:autoSpaceDE w:val="0"/>
              <w:autoSpaceDN w:val="0"/>
              <w:adjustRightInd w:val="0"/>
              <w:spacing w:after="0"/>
              <w:jc w:val="center"/>
              <w:textAlignment w:val="baseline"/>
              <w:rPr>
                <w:ins w:id="68817" w:author="BigCREditor-RAN4#104-bis" w:date="2022-10-21T15:50:00Z"/>
                <w:rFonts w:ascii="Arial" w:hAnsi="Arial"/>
                <w:sz w:val="18"/>
                <w:lang w:eastAsia="en-GB"/>
              </w:rPr>
            </w:pPr>
            <w:ins w:id="68818" w:author="BigCREditor-RAN4#104-bis" w:date="2022-10-21T15:50:00Z">
              <w:r w:rsidRPr="00020619">
                <w:rPr>
                  <w:rFonts w:ascii="Arial" w:hAnsi="Arial"/>
                  <w:sz w:val="18"/>
                  <w:lang w:eastAsia="en-GB"/>
                </w:rPr>
                <w:t>1,2</w:t>
              </w:r>
            </w:ins>
          </w:p>
        </w:tc>
        <w:tc>
          <w:tcPr>
            <w:tcW w:w="850" w:type="dxa"/>
            <w:tcBorders>
              <w:top w:val="single" w:sz="4" w:space="0" w:color="auto"/>
              <w:left w:val="single" w:sz="4" w:space="0" w:color="auto"/>
              <w:bottom w:val="single" w:sz="4" w:space="0" w:color="auto"/>
              <w:right w:val="single" w:sz="4" w:space="0" w:color="auto"/>
            </w:tcBorders>
          </w:tcPr>
          <w:p w14:paraId="53287869" w14:textId="77777777" w:rsidR="00EA4B5A" w:rsidRPr="00020619" w:rsidRDefault="00EA4B5A" w:rsidP="00BB34DD">
            <w:pPr>
              <w:keepNext/>
              <w:keepLines/>
              <w:overflowPunct w:val="0"/>
              <w:autoSpaceDE w:val="0"/>
              <w:autoSpaceDN w:val="0"/>
              <w:adjustRightInd w:val="0"/>
              <w:spacing w:after="0"/>
              <w:jc w:val="center"/>
              <w:textAlignment w:val="baseline"/>
              <w:rPr>
                <w:ins w:id="68819" w:author="BigCREditor-RAN4#104-bis" w:date="2022-10-21T15:50:00Z"/>
                <w:rFonts w:ascii="Arial" w:hAnsi="Arial" w:cs="Arial"/>
                <w:sz w:val="18"/>
                <w:lang w:eastAsia="en-GB"/>
              </w:rPr>
            </w:pPr>
            <w:ins w:id="68820" w:author="BigCREditor-RAN4#104-bis" w:date="2022-10-21T15:50:00Z">
              <w:r w:rsidRPr="00020619">
                <w:rPr>
                  <w:rFonts w:ascii="Arial" w:hAnsi="Arial"/>
                  <w:sz w:val="18"/>
                  <w:lang w:eastAsia="en-GB"/>
                </w:rPr>
                <w:t>-54.53</w:t>
              </w:r>
            </w:ins>
          </w:p>
        </w:tc>
        <w:tc>
          <w:tcPr>
            <w:tcW w:w="851" w:type="dxa"/>
            <w:tcBorders>
              <w:top w:val="single" w:sz="4" w:space="0" w:color="auto"/>
              <w:left w:val="single" w:sz="4" w:space="0" w:color="auto"/>
              <w:bottom w:val="single" w:sz="4" w:space="0" w:color="auto"/>
              <w:right w:val="single" w:sz="4" w:space="0" w:color="auto"/>
            </w:tcBorders>
          </w:tcPr>
          <w:p w14:paraId="52A027EA" w14:textId="77777777" w:rsidR="00EA4B5A" w:rsidRPr="00020619" w:rsidRDefault="00EA4B5A" w:rsidP="00BB34DD">
            <w:pPr>
              <w:keepNext/>
              <w:keepLines/>
              <w:overflowPunct w:val="0"/>
              <w:autoSpaceDE w:val="0"/>
              <w:autoSpaceDN w:val="0"/>
              <w:adjustRightInd w:val="0"/>
              <w:spacing w:after="0"/>
              <w:jc w:val="center"/>
              <w:textAlignment w:val="baseline"/>
              <w:rPr>
                <w:ins w:id="68821" w:author="BigCREditor-RAN4#104-bis" w:date="2022-10-21T15:50:00Z"/>
                <w:rFonts w:ascii="Arial" w:hAnsi="Arial" w:cs="Arial"/>
                <w:sz w:val="18"/>
                <w:lang w:eastAsia="en-GB"/>
              </w:rPr>
            </w:pPr>
            <w:ins w:id="68822" w:author="BigCREditor-RAN4#104-bis" w:date="2022-10-21T15:50:00Z">
              <w:r w:rsidRPr="00020619">
                <w:rPr>
                  <w:rFonts w:ascii="Arial" w:hAnsi="Arial"/>
                  <w:sz w:val="18"/>
                  <w:lang w:eastAsia="en-GB"/>
                </w:rPr>
                <w:t>-52.18</w:t>
              </w:r>
            </w:ins>
          </w:p>
        </w:tc>
        <w:tc>
          <w:tcPr>
            <w:tcW w:w="1842" w:type="dxa"/>
            <w:gridSpan w:val="2"/>
            <w:tcBorders>
              <w:top w:val="single" w:sz="4" w:space="0" w:color="auto"/>
              <w:left w:val="single" w:sz="4" w:space="0" w:color="auto"/>
              <w:bottom w:val="single" w:sz="4" w:space="0" w:color="auto"/>
              <w:right w:val="single" w:sz="4" w:space="0" w:color="auto"/>
            </w:tcBorders>
          </w:tcPr>
          <w:p w14:paraId="652818B1" w14:textId="77777777" w:rsidR="00EA4B5A" w:rsidRPr="00020619" w:rsidRDefault="00EA4B5A" w:rsidP="00BB34DD">
            <w:pPr>
              <w:keepNext/>
              <w:keepLines/>
              <w:overflowPunct w:val="0"/>
              <w:autoSpaceDE w:val="0"/>
              <w:autoSpaceDN w:val="0"/>
              <w:adjustRightInd w:val="0"/>
              <w:spacing w:after="0"/>
              <w:jc w:val="center"/>
              <w:textAlignment w:val="baseline"/>
              <w:rPr>
                <w:ins w:id="68823" w:author="BigCREditor-RAN4#104-bis" w:date="2022-10-21T15:50:00Z"/>
                <w:rFonts w:ascii="Arial" w:hAnsi="Arial"/>
                <w:sz w:val="18"/>
                <w:lang w:eastAsia="en-GB"/>
              </w:rPr>
            </w:pPr>
            <w:ins w:id="68824" w:author="BigCREditor-RAN4#104-bis" w:date="2022-10-21T15:50:00Z">
              <w:r w:rsidRPr="00020619">
                <w:rPr>
                  <w:rFonts w:ascii="Arial" w:hAnsi="Arial"/>
                  <w:sz w:val="18"/>
                  <w:lang w:eastAsia="en-GB"/>
                </w:rPr>
                <w:t>See Cell 1 columns</w:t>
              </w:r>
            </w:ins>
          </w:p>
        </w:tc>
      </w:tr>
      <w:tr w:rsidR="00EA4B5A" w:rsidRPr="00020619" w14:paraId="56CB9A49" w14:textId="77777777" w:rsidTr="00BB34DD">
        <w:trPr>
          <w:cantSplit/>
          <w:jc w:val="center"/>
          <w:ins w:id="68825" w:author="BigCREditor-RAN4#104-bis" w:date="2022-10-21T15:50:00Z"/>
        </w:trPr>
        <w:tc>
          <w:tcPr>
            <w:tcW w:w="8613" w:type="dxa"/>
            <w:gridSpan w:val="7"/>
            <w:tcBorders>
              <w:top w:val="single" w:sz="4" w:space="0" w:color="auto"/>
              <w:left w:val="single" w:sz="4" w:space="0" w:color="auto"/>
              <w:bottom w:val="single" w:sz="4" w:space="0" w:color="auto"/>
              <w:right w:val="single" w:sz="4" w:space="0" w:color="auto"/>
            </w:tcBorders>
          </w:tcPr>
          <w:p w14:paraId="42C9A119" w14:textId="77777777" w:rsidR="00EA4B5A" w:rsidRPr="00020619" w:rsidRDefault="00EA4B5A" w:rsidP="00BB34DD">
            <w:pPr>
              <w:keepNext/>
              <w:keepLines/>
              <w:overflowPunct w:val="0"/>
              <w:autoSpaceDE w:val="0"/>
              <w:autoSpaceDN w:val="0"/>
              <w:adjustRightInd w:val="0"/>
              <w:spacing w:after="0"/>
              <w:ind w:left="851" w:hanging="851"/>
              <w:textAlignment w:val="baseline"/>
              <w:rPr>
                <w:ins w:id="68826" w:author="BigCREditor-RAN4#104-bis" w:date="2022-10-21T15:50:00Z"/>
                <w:rFonts w:ascii="Arial" w:hAnsi="Arial"/>
                <w:sz w:val="18"/>
                <w:lang w:eastAsia="en-GB"/>
              </w:rPr>
            </w:pPr>
            <w:ins w:id="68827" w:author="BigCREditor-RAN4#104-bis" w:date="2022-10-21T15:50:00Z">
              <w:r w:rsidRPr="00020619">
                <w:rPr>
                  <w:rFonts w:ascii="Arial" w:hAnsi="Arial"/>
                  <w:sz w:val="18"/>
                  <w:lang w:eastAsia="en-GB"/>
                </w:rPr>
                <w:t>Note 1:</w:t>
              </w:r>
              <w:r w:rsidRPr="00020619">
                <w:rPr>
                  <w:rFonts w:ascii="Arial" w:hAnsi="Arial"/>
                  <w:sz w:val="18"/>
                  <w:lang w:eastAsia="zh-CN"/>
                </w:rPr>
                <w:tab/>
              </w:r>
              <w:r w:rsidRPr="00020619">
                <w:rPr>
                  <w:rFonts w:ascii="Arial" w:hAnsi="Arial"/>
                  <w:sz w:val="18"/>
                  <w:lang w:eastAsia="en-GB"/>
                </w:rPr>
                <w:t xml:space="preserve">The resources for uplink transmission are assigned to the UE prior to the start of </w:t>
              </w:r>
              <w:proofErr w:type="gramStart"/>
              <w:r w:rsidRPr="00020619">
                <w:rPr>
                  <w:rFonts w:ascii="Arial" w:hAnsi="Arial"/>
                  <w:sz w:val="18"/>
                  <w:lang w:eastAsia="en-GB"/>
                </w:rPr>
                <w:t>time period</w:t>
              </w:r>
              <w:proofErr w:type="gramEnd"/>
              <w:r w:rsidRPr="00020619">
                <w:rPr>
                  <w:rFonts w:ascii="Arial" w:hAnsi="Arial"/>
                  <w:sz w:val="18"/>
                  <w:lang w:eastAsia="en-GB"/>
                </w:rPr>
                <w:t xml:space="preserve"> T2.</w:t>
              </w:r>
            </w:ins>
          </w:p>
          <w:p w14:paraId="4C36188B" w14:textId="77777777" w:rsidR="00EA4B5A" w:rsidRPr="00020619" w:rsidRDefault="00EA4B5A" w:rsidP="00BB34DD">
            <w:pPr>
              <w:keepNext/>
              <w:keepLines/>
              <w:overflowPunct w:val="0"/>
              <w:autoSpaceDE w:val="0"/>
              <w:autoSpaceDN w:val="0"/>
              <w:adjustRightInd w:val="0"/>
              <w:spacing w:after="0"/>
              <w:ind w:left="851" w:hanging="851"/>
              <w:textAlignment w:val="baseline"/>
              <w:rPr>
                <w:ins w:id="68828" w:author="BigCREditor-RAN4#104-bis" w:date="2022-10-21T15:50:00Z"/>
                <w:rFonts w:ascii="Arial" w:hAnsi="Arial"/>
                <w:sz w:val="18"/>
                <w:lang w:eastAsia="en-GB"/>
              </w:rPr>
            </w:pPr>
            <w:ins w:id="68829" w:author="BigCREditor-RAN4#104-bis" w:date="2022-10-21T15:50:00Z">
              <w:r w:rsidRPr="00020619">
                <w:rPr>
                  <w:rFonts w:ascii="Arial" w:hAnsi="Arial"/>
                  <w:sz w:val="18"/>
                  <w:lang w:eastAsia="en-GB"/>
                </w:rPr>
                <w:t>Note 2:</w:t>
              </w:r>
              <w:r w:rsidRPr="00020619">
                <w:rPr>
                  <w:rFonts w:ascii="Arial" w:hAnsi="Arial"/>
                  <w:sz w:val="18"/>
                  <w:lang w:eastAsia="zh-CN"/>
                </w:rPr>
                <w:tab/>
              </w:r>
              <w:r w:rsidRPr="00020619">
                <w:rPr>
                  <w:rFonts w:ascii="Arial" w:hAnsi="Arial"/>
                  <w:sz w:val="18"/>
                  <w:lang w:eastAsia="en-GB"/>
                </w:rPr>
                <w:t xml:space="preserve">Interference from other cells and noise sources not specified in the test is assumed to be constant over subcarriers and time and shall be modelled as AWGN of appropriate power for </w:t>
              </w:r>
              <w:r w:rsidRPr="00020619">
                <w:rPr>
                  <w:rFonts w:ascii="Arial" w:hAnsi="Arial" w:cs="v4.2.0"/>
                  <w:noProof/>
                  <w:position w:val="-12"/>
                  <w:sz w:val="18"/>
                  <w:lang w:eastAsia="zh-CN"/>
                </w:rPr>
                <w:drawing>
                  <wp:inline distT="0" distB="0" distL="0" distR="0" wp14:anchorId="0A34EE3E" wp14:editId="2BA4753D">
                    <wp:extent cx="259080" cy="23812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59080" cy="238125"/>
                            </a:xfrm>
                            <a:prstGeom prst="rect">
                              <a:avLst/>
                            </a:prstGeom>
                            <a:noFill/>
                            <a:ln>
                              <a:noFill/>
                            </a:ln>
                          </pic:spPr>
                        </pic:pic>
                      </a:graphicData>
                    </a:graphic>
                  </wp:inline>
                </w:drawing>
              </w:r>
              <w:r w:rsidRPr="00020619">
                <w:rPr>
                  <w:rFonts w:ascii="Arial" w:hAnsi="Arial"/>
                  <w:sz w:val="18"/>
                  <w:lang w:eastAsia="en-GB"/>
                </w:rPr>
                <w:t xml:space="preserve"> to be fulfilled.</w:t>
              </w:r>
            </w:ins>
          </w:p>
          <w:p w14:paraId="52586BE1" w14:textId="77777777" w:rsidR="00EA4B5A" w:rsidRPr="00020619" w:rsidRDefault="00EA4B5A" w:rsidP="00BB34DD">
            <w:pPr>
              <w:keepNext/>
              <w:keepLines/>
              <w:overflowPunct w:val="0"/>
              <w:autoSpaceDE w:val="0"/>
              <w:autoSpaceDN w:val="0"/>
              <w:adjustRightInd w:val="0"/>
              <w:spacing w:after="0" w:line="256" w:lineRule="auto"/>
              <w:ind w:left="851" w:hanging="851"/>
              <w:textAlignment w:val="baseline"/>
              <w:rPr>
                <w:ins w:id="68830" w:author="BigCREditor-RAN4#104-bis" w:date="2022-10-21T15:50:00Z"/>
                <w:rFonts w:ascii="Arial" w:hAnsi="Arial"/>
                <w:sz w:val="18"/>
                <w:lang w:eastAsia="en-GB"/>
              </w:rPr>
            </w:pPr>
            <w:ins w:id="68831" w:author="BigCREditor-RAN4#104-bis" w:date="2022-10-21T15:50:00Z">
              <w:r w:rsidRPr="00020619">
                <w:rPr>
                  <w:rFonts w:ascii="Arial" w:hAnsi="Arial"/>
                  <w:sz w:val="18"/>
                  <w:lang w:eastAsia="en-GB"/>
                </w:rPr>
                <w:t>Note 3:</w:t>
              </w:r>
              <w:r w:rsidRPr="00020619">
                <w:rPr>
                  <w:rFonts w:ascii="Arial" w:hAnsi="Arial"/>
                  <w:sz w:val="18"/>
                  <w:lang w:eastAsia="zh-CN"/>
                </w:rPr>
                <w:tab/>
                <w:t>Es/</w:t>
              </w:r>
              <w:proofErr w:type="spellStart"/>
              <w:r w:rsidRPr="00020619">
                <w:rPr>
                  <w:rFonts w:ascii="Arial" w:hAnsi="Arial"/>
                  <w:sz w:val="18"/>
                  <w:lang w:eastAsia="zh-CN"/>
                </w:rPr>
                <w:t>Iot</w:t>
              </w:r>
              <w:proofErr w:type="spellEnd"/>
              <w:r w:rsidRPr="00020619">
                <w:rPr>
                  <w:rFonts w:ascii="Arial" w:hAnsi="Arial"/>
                  <w:sz w:val="18"/>
                  <w:lang w:eastAsia="zh-CN"/>
                </w:rPr>
                <w:t xml:space="preserve">, </w:t>
              </w:r>
              <w:r w:rsidRPr="00020619">
                <w:rPr>
                  <w:rFonts w:ascii="Arial" w:hAnsi="Arial"/>
                  <w:sz w:val="18"/>
                  <w:lang w:eastAsia="en-GB"/>
                </w:rPr>
                <w:t>SSB_RP and Io levels have been derived from other parameters for information purposes. They are not settable parameters themselves.</w:t>
              </w:r>
            </w:ins>
          </w:p>
          <w:p w14:paraId="252F7959" w14:textId="77777777" w:rsidR="00EA4B5A" w:rsidRPr="00020619" w:rsidRDefault="00EA4B5A" w:rsidP="00BB34DD">
            <w:pPr>
              <w:keepNext/>
              <w:keepLines/>
              <w:overflowPunct w:val="0"/>
              <w:autoSpaceDE w:val="0"/>
              <w:autoSpaceDN w:val="0"/>
              <w:adjustRightInd w:val="0"/>
              <w:spacing w:after="0"/>
              <w:ind w:left="851" w:hanging="851"/>
              <w:textAlignment w:val="baseline"/>
              <w:rPr>
                <w:ins w:id="68832" w:author="BigCREditor-RAN4#104-bis" w:date="2022-10-21T15:50:00Z"/>
                <w:rFonts w:ascii="Arial" w:hAnsi="Arial" w:cs="Arial"/>
                <w:sz w:val="18"/>
                <w:lang w:eastAsia="en-GB"/>
              </w:rPr>
            </w:pPr>
            <w:ins w:id="68833" w:author="BigCREditor-RAN4#104-bis" w:date="2022-10-21T15:50:00Z">
              <w:r w:rsidRPr="00020619">
                <w:rPr>
                  <w:rFonts w:ascii="Arial" w:hAnsi="Arial" w:cs="Arial"/>
                  <w:sz w:val="18"/>
                  <w:lang w:eastAsia="en-GB"/>
                </w:rPr>
                <w:t>Note 4:</w:t>
              </w:r>
              <w:r w:rsidRPr="00020619">
                <w:rPr>
                  <w:rFonts w:ascii="Arial" w:hAnsi="Arial" w:cs="Arial"/>
                  <w:sz w:val="18"/>
                  <w:lang w:eastAsia="en-GB"/>
                </w:rPr>
                <w:tab/>
                <w:t>Information about types of UE beam is given in B.2.1.3, and does not limit UE implementation or test system implementation</w:t>
              </w:r>
            </w:ins>
          </w:p>
          <w:p w14:paraId="294F004F" w14:textId="77777777" w:rsidR="00EA4B5A" w:rsidRPr="00020619" w:rsidRDefault="00EA4B5A" w:rsidP="00BB34DD">
            <w:pPr>
              <w:keepNext/>
              <w:keepLines/>
              <w:overflowPunct w:val="0"/>
              <w:autoSpaceDE w:val="0"/>
              <w:autoSpaceDN w:val="0"/>
              <w:adjustRightInd w:val="0"/>
              <w:spacing w:after="0"/>
              <w:ind w:left="851" w:hanging="851"/>
              <w:textAlignment w:val="baseline"/>
              <w:rPr>
                <w:ins w:id="68834" w:author="BigCREditor-RAN4#104-bis" w:date="2022-10-21T15:50:00Z"/>
                <w:rFonts w:ascii="Arial" w:hAnsi="Arial"/>
                <w:sz w:val="18"/>
                <w:lang w:eastAsia="en-GB"/>
              </w:rPr>
            </w:pPr>
            <w:ins w:id="68835" w:author="BigCREditor-RAN4#104-bis" w:date="2022-10-21T15:50:00Z">
              <w:r w:rsidRPr="00020619">
                <w:rPr>
                  <w:rFonts w:ascii="Arial" w:hAnsi="Arial"/>
                  <w:sz w:val="18"/>
                  <w:lang w:val="en-US" w:eastAsia="en-GB"/>
                </w:rPr>
                <w:t>Note 5:</w:t>
              </w:r>
              <w:r w:rsidRPr="00020619">
                <w:rPr>
                  <w:rFonts w:ascii="Arial" w:hAnsi="Arial"/>
                  <w:sz w:val="18"/>
                  <w:lang w:val="en-US" w:eastAsia="en-GB"/>
                </w:rPr>
                <w:tab/>
                <w:t>Calculation of Es/</w:t>
              </w:r>
              <w:proofErr w:type="spellStart"/>
              <w:r w:rsidRPr="00020619">
                <w:rPr>
                  <w:rFonts w:ascii="Arial" w:hAnsi="Arial"/>
                  <w:sz w:val="18"/>
                  <w:lang w:val="en-US" w:eastAsia="en-GB"/>
                </w:rPr>
                <w:t>Iot</w:t>
              </w:r>
              <w:r w:rsidRPr="00020619">
                <w:rPr>
                  <w:rFonts w:ascii="Arial" w:hAnsi="Arial"/>
                  <w:sz w:val="18"/>
                  <w:vertAlign w:val="subscript"/>
                  <w:lang w:val="en-US" w:eastAsia="en-GB"/>
                </w:rPr>
                <w:t>BB</w:t>
              </w:r>
              <w:proofErr w:type="spellEnd"/>
              <w:r w:rsidRPr="00020619">
                <w:rPr>
                  <w:rFonts w:ascii="Arial" w:hAnsi="Arial"/>
                  <w:sz w:val="18"/>
                  <w:lang w:val="en-US" w:eastAsia="en-GB"/>
                </w:rPr>
                <w:t xml:space="preserve"> includes the effect of UE internal noise up to the value assumed for the associated </w:t>
              </w:r>
              <w:proofErr w:type="spellStart"/>
              <w:r w:rsidRPr="00020619">
                <w:rPr>
                  <w:rFonts w:ascii="Arial" w:hAnsi="Arial"/>
                  <w:sz w:val="18"/>
                  <w:lang w:val="en-US" w:eastAsia="en-GB"/>
                </w:rPr>
                <w:t>Refsens</w:t>
              </w:r>
              <w:proofErr w:type="spellEnd"/>
              <w:r w:rsidRPr="00020619">
                <w:rPr>
                  <w:rFonts w:ascii="Arial" w:hAnsi="Arial"/>
                  <w:sz w:val="18"/>
                  <w:lang w:val="en-US" w:eastAsia="en-GB"/>
                </w:rPr>
                <w:t xml:space="preserve"> requirement in clause 7.3.2 of TS 38.101-2 [19], and an allowance of 1dB for UE multi-band relaxation factor ΔMB</w:t>
              </w:r>
              <w:r w:rsidRPr="00020619">
                <w:rPr>
                  <w:rFonts w:ascii="Arial" w:hAnsi="Arial"/>
                  <w:sz w:val="18"/>
                  <w:vertAlign w:val="subscript"/>
                  <w:lang w:val="en-US" w:eastAsia="en-GB"/>
                </w:rPr>
                <w:t>P</w:t>
              </w:r>
              <w:r w:rsidRPr="00020619">
                <w:rPr>
                  <w:rFonts w:ascii="Arial" w:hAnsi="Arial"/>
                  <w:sz w:val="18"/>
                  <w:lang w:val="en-US" w:eastAsia="en-GB"/>
                </w:rPr>
                <w:t xml:space="preserve"> from TS 38.101-2 [19] Table 6.2.1.3-4.</w:t>
              </w:r>
            </w:ins>
          </w:p>
        </w:tc>
      </w:tr>
    </w:tbl>
    <w:p w14:paraId="5BEAB637" w14:textId="77777777" w:rsidR="00EA4B5A" w:rsidRPr="00020619" w:rsidRDefault="00EA4B5A" w:rsidP="00EA4B5A">
      <w:pPr>
        <w:overflowPunct w:val="0"/>
        <w:autoSpaceDE w:val="0"/>
        <w:autoSpaceDN w:val="0"/>
        <w:adjustRightInd w:val="0"/>
        <w:textAlignment w:val="baseline"/>
        <w:rPr>
          <w:ins w:id="68836" w:author="BigCREditor-RAN4#104-bis" w:date="2022-10-21T15:50:00Z"/>
          <w:snapToGrid w:val="0"/>
          <w:lang w:eastAsia="en-GB"/>
        </w:rPr>
      </w:pPr>
      <w:bookmarkStart w:id="68837" w:name="_Toc535476762"/>
    </w:p>
    <w:p w14:paraId="565D31B3" w14:textId="77777777" w:rsidR="00EA4B5A" w:rsidRPr="00020619" w:rsidRDefault="00EA4B5A" w:rsidP="00EA4B5A">
      <w:pPr>
        <w:keepNext/>
        <w:keepLines/>
        <w:overflowPunct w:val="0"/>
        <w:autoSpaceDE w:val="0"/>
        <w:autoSpaceDN w:val="0"/>
        <w:adjustRightInd w:val="0"/>
        <w:spacing w:before="60"/>
        <w:jc w:val="center"/>
        <w:textAlignment w:val="baseline"/>
        <w:rPr>
          <w:ins w:id="68838" w:author="BigCREditor-RAN4#104-bis" w:date="2022-10-21T15:50:00Z"/>
          <w:rFonts w:ascii="Arial" w:hAnsi="Arial"/>
          <w:b/>
          <w:lang w:eastAsia="zh-CN"/>
        </w:rPr>
      </w:pPr>
      <w:ins w:id="68839" w:author="BigCREditor-RAN4#104-bis" w:date="2022-10-21T15:50:00Z">
        <w:r w:rsidRPr="00020619">
          <w:rPr>
            <w:rFonts w:ascii="Arial" w:hAnsi="Arial"/>
            <w:b/>
            <w:lang w:eastAsia="en-GB"/>
          </w:rPr>
          <w:t xml:space="preserve">Table </w:t>
        </w:r>
        <w:r w:rsidRPr="00020619">
          <w:rPr>
            <w:rFonts w:ascii="Arial" w:eastAsia="SimSun" w:hAnsi="Arial" w:hint="eastAsia"/>
            <w:b/>
            <w:lang w:eastAsia="zh-CN"/>
          </w:rPr>
          <w:t>A.17.6.1.4</w:t>
        </w:r>
        <w:r w:rsidRPr="00020619">
          <w:rPr>
            <w:rFonts w:ascii="Arial" w:hAnsi="Arial"/>
            <w:b/>
            <w:lang w:eastAsia="en-GB"/>
          </w:rPr>
          <w:t xml:space="preserve">.1-5: </w:t>
        </w:r>
        <w:r w:rsidRPr="00020619">
          <w:rPr>
            <w:rFonts w:ascii="Arial" w:hAnsi="Arial"/>
            <w:b/>
            <w:lang w:eastAsia="zh-CN"/>
          </w:rPr>
          <w:t>Void</w:t>
        </w:r>
      </w:ins>
    </w:p>
    <w:p w14:paraId="50487213" w14:textId="77777777" w:rsidR="00EA4B5A" w:rsidRPr="00020619" w:rsidRDefault="00EA4B5A" w:rsidP="00EA4B5A">
      <w:pPr>
        <w:keepNext/>
        <w:keepLines/>
        <w:overflowPunct w:val="0"/>
        <w:autoSpaceDE w:val="0"/>
        <w:autoSpaceDN w:val="0"/>
        <w:adjustRightInd w:val="0"/>
        <w:spacing w:before="60"/>
        <w:jc w:val="center"/>
        <w:textAlignment w:val="baseline"/>
        <w:rPr>
          <w:ins w:id="68840" w:author="BigCREditor-RAN4#104-bis" w:date="2022-10-21T15:50:00Z"/>
          <w:rFonts w:ascii="Arial" w:hAnsi="Arial"/>
          <w:b/>
          <w:lang w:eastAsia="en-GB"/>
        </w:rPr>
      </w:pPr>
      <w:ins w:id="68841" w:author="BigCREditor-RAN4#104-bis" w:date="2022-10-21T15:50:00Z">
        <w:r w:rsidRPr="00020619">
          <w:rPr>
            <w:rFonts w:ascii="Arial" w:hAnsi="Arial"/>
            <w:b/>
            <w:lang w:eastAsia="en-GB"/>
          </w:rPr>
          <w:t xml:space="preserve">Table </w:t>
        </w:r>
        <w:r w:rsidRPr="00020619">
          <w:rPr>
            <w:rFonts w:ascii="Arial" w:eastAsia="SimSun" w:hAnsi="Arial" w:hint="eastAsia"/>
            <w:b/>
            <w:lang w:eastAsia="zh-CN"/>
          </w:rPr>
          <w:t>A.17.6.1.4</w:t>
        </w:r>
        <w:r w:rsidRPr="00020619">
          <w:rPr>
            <w:rFonts w:ascii="Arial" w:hAnsi="Arial"/>
            <w:b/>
            <w:lang w:eastAsia="en-GB"/>
          </w:rPr>
          <w:t>.1-</w:t>
        </w:r>
        <w:proofErr w:type="gramStart"/>
        <w:r w:rsidRPr="00020619">
          <w:rPr>
            <w:rFonts w:ascii="Arial" w:hAnsi="Arial"/>
            <w:b/>
            <w:lang w:eastAsia="en-GB"/>
          </w:rPr>
          <w:t>6:Void</w:t>
        </w:r>
        <w:proofErr w:type="gramEnd"/>
      </w:ins>
    </w:p>
    <w:p w14:paraId="064D18C6" w14:textId="77777777" w:rsidR="00EA4B5A" w:rsidRPr="00020619" w:rsidRDefault="00EA4B5A" w:rsidP="00EA4B5A">
      <w:pPr>
        <w:overflowPunct w:val="0"/>
        <w:autoSpaceDE w:val="0"/>
        <w:autoSpaceDN w:val="0"/>
        <w:adjustRightInd w:val="0"/>
        <w:textAlignment w:val="baseline"/>
        <w:rPr>
          <w:ins w:id="68842" w:author="BigCREditor-RAN4#104-bis" w:date="2022-10-21T15:50:00Z"/>
          <w:snapToGrid w:val="0"/>
          <w:lang w:eastAsia="en-GB"/>
        </w:rPr>
      </w:pPr>
    </w:p>
    <w:p w14:paraId="56BC1D8C" w14:textId="77777777" w:rsidR="00EA4B5A" w:rsidRPr="00020619" w:rsidRDefault="00EA4B5A" w:rsidP="00EA4B5A">
      <w:pPr>
        <w:keepNext/>
        <w:keepLines/>
        <w:overflowPunct w:val="0"/>
        <w:autoSpaceDE w:val="0"/>
        <w:autoSpaceDN w:val="0"/>
        <w:adjustRightInd w:val="0"/>
        <w:spacing w:before="120"/>
        <w:ind w:left="1701" w:hanging="1701"/>
        <w:textAlignment w:val="baseline"/>
        <w:outlineLvl w:val="4"/>
        <w:rPr>
          <w:ins w:id="68843" w:author="BigCREditor-RAN4#104-bis" w:date="2022-10-21T15:50:00Z"/>
          <w:rFonts w:ascii="Arial" w:hAnsi="Arial"/>
          <w:snapToGrid w:val="0"/>
          <w:sz w:val="22"/>
          <w:lang w:eastAsia="en-GB"/>
        </w:rPr>
      </w:pPr>
      <w:ins w:id="68844" w:author="BigCREditor-RAN4#104-bis" w:date="2022-10-21T15:50:00Z">
        <w:r w:rsidRPr="00020619">
          <w:rPr>
            <w:rFonts w:ascii="Arial" w:eastAsia="SimSun" w:hAnsi="Arial" w:hint="eastAsia"/>
            <w:snapToGrid w:val="0"/>
            <w:sz w:val="22"/>
            <w:lang w:eastAsia="zh-CN"/>
          </w:rPr>
          <w:t>A.17.6.1.4</w:t>
        </w:r>
        <w:r w:rsidRPr="00020619">
          <w:rPr>
            <w:rFonts w:ascii="Arial" w:hAnsi="Arial"/>
            <w:snapToGrid w:val="0"/>
            <w:sz w:val="22"/>
            <w:lang w:eastAsia="en-GB"/>
          </w:rPr>
          <w:t>.2</w:t>
        </w:r>
        <w:r w:rsidRPr="00020619">
          <w:rPr>
            <w:rFonts w:ascii="Arial" w:hAnsi="Arial"/>
            <w:snapToGrid w:val="0"/>
            <w:sz w:val="22"/>
            <w:lang w:eastAsia="en-GB"/>
          </w:rPr>
          <w:tab/>
          <w:t>Test Requirements</w:t>
        </w:r>
        <w:bookmarkEnd w:id="68837"/>
      </w:ins>
    </w:p>
    <w:p w14:paraId="09C677DA" w14:textId="77777777" w:rsidR="00EA4B5A" w:rsidRPr="00020619" w:rsidRDefault="00EA4B5A" w:rsidP="00EA4B5A">
      <w:pPr>
        <w:overflowPunct w:val="0"/>
        <w:autoSpaceDE w:val="0"/>
        <w:autoSpaceDN w:val="0"/>
        <w:adjustRightInd w:val="0"/>
        <w:textAlignment w:val="baseline"/>
        <w:rPr>
          <w:ins w:id="68845" w:author="BigCREditor-RAN4#104-bis" w:date="2022-10-21T15:50:00Z"/>
          <w:lang w:eastAsia="en-GB"/>
        </w:rPr>
      </w:pPr>
      <w:ins w:id="68846" w:author="BigCREditor-RAN4#104-bis" w:date="2022-10-21T15:50:00Z">
        <w:r w:rsidRPr="00020619">
          <w:rPr>
            <w:lang w:eastAsia="en-GB"/>
          </w:rPr>
          <w:t xml:space="preserve">In test 1, the UE shall send one Event A3 triggered measurement report, with a measurement reporting delay less than X </w:t>
        </w:r>
        <w:proofErr w:type="spellStart"/>
        <w:r w:rsidRPr="00020619">
          <w:rPr>
            <w:lang w:eastAsia="en-GB"/>
          </w:rPr>
          <w:t>ms</w:t>
        </w:r>
        <w:proofErr w:type="spellEnd"/>
        <w:r w:rsidRPr="00020619">
          <w:rPr>
            <w:lang w:eastAsia="en-GB"/>
          </w:rPr>
          <w:t xml:space="preserve"> from the beginning of </w:t>
        </w:r>
        <w:proofErr w:type="gramStart"/>
        <w:r w:rsidRPr="00020619">
          <w:rPr>
            <w:lang w:eastAsia="en-GB"/>
          </w:rPr>
          <w:t>time period</w:t>
        </w:r>
        <w:proofErr w:type="gramEnd"/>
        <w:r w:rsidRPr="00020619">
          <w:rPr>
            <w:lang w:eastAsia="en-GB"/>
          </w:rPr>
          <w:t xml:space="preserve"> T2, where X is</w:t>
        </w:r>
      </w:ins>
    </w:p>
    <w:p w14:paraId="1DF0A091" w14:textId="6EB31222" w:rsidR="00EA4B5A" w:rsidRPr="00020619" w:rsidRDefault="00EA4B5A" w:rsidP="00EA4B5A">
      <w:pPr>
        <w:overflowPunct w:val="0"/>
        <w:autoSpaceDE w:val="0"/>
        <w:autoSpaceDN w:val="0"/>
        <w:adjustRightInd w:val="0"/>
        <w:ind w:left="568" w:hanging="284"/>
        <w:textAlignment w:val="baseline"/>
        <w:rPr>
          <w:ins w:id="68847" w:author="BigCREditor-RAN4#104-bis" w:date="2022-10-21T15:50:00Z"/>
          <w:rFonts w:cs="v4.2.0"/>
          <w:lang w:eastAsia="en-GB"/>
        </w:rPr>
      </w:pPr>
      <w:ins w:id="68848" w:author="BigCREditor-RAN4#104-bis" w:date="2022-10-21T15:50:00Z">
        <w:r w:rsidRPr="00020619">
          <w:rPr>
            <w:rFonts w:cs="v4.2.0"/>
            <w:lang w:eastAsia="en-GB"/>
          </w:rPr>
          <w:t>-</w:t>
        </w:r>
        <w:r w:rsidRPr="00020619">
          <w:rPr>
            <w:rFonts w:cs="v4.2.0"/>
            <w:lang w:eastAsia="en-GB"/>
          </w:rPr>
          <w:tab/>
          <w:t xml:space="preserve">7.2s for </w:t>
        </w:r>
        <w:r w:rsidRPr="00020619">
          <w:rPr>
            <w:lang w:eastAsia="en-GB"/>
          </w:rPr>
          <w:t>a UE supporting power class 1</w:t>
        </w:r>
      </w:ins>
      <w:ins w:id="68849" w:author="BigCREditor-Post-RAN4#105" w:date="2022-11-29T14:26:00Z">
        <w:r w:rsidR="00E1211B">
          <w:rPr>
            <w:lang w:eastAsia="en-GB"/>
          </w:rPr>
          <w:t xml:space="preserve"> or 5</w:t>
        </w:r>
      </w:ins>
      <w:ins w:id="68850" w:author="BigCREditor-RAN4#104-bis" w:date="2022-10-21T15:50:00Z">
        <w:r w:rsidRPr="00020619">
          <w:rPr>
            <w:lang w:eastAsia="en-GB"/>
          </w:rPr>
          <w:t>,</w:t>
        </w:r>
      </w:ins>
    </w:p>
    <w:p w14:paraId="334CA142" w14:textId="54987B84" w:rsidR="00EA4B5A" w:rsidRPr="00020619" w:rsidRDefault="00EA4B5A" w:rsidP="00EA4B5A">
      <w:pPr>
        <w:overflowPunct w:val="0"/>
        <w:autoSpaceDE w:val="0"/>
        <w:autoSpaceDN w:val="0"/>
        <w:adjustRightInd w:val="0"/>
        <w:ind w:left="568" w:hanging="284"/>
        <w:textAlignment w:val="baseline"/>
        <w:rPr>
          <w:ins w:id="68851" w:author="BigCREditor-RAN4#104-bis" w:date="2022-10-21T15:50:00Z"/>
          <w:rFonts w:cs="v4.2.0"/>
          <w:lang w:eastAsia="en-GB"/>
        </w:rPr>
      </w:pPr>
      <w:ins w:id="68852" w:author="BigCREditor-RAN4#104-bis" w:date="2022-10-21T15:50:00Z">
        <w:r w:rsidRPr="00020619">
          <w:rPr>
            <w:lang w:eastAsia="en-GB"/>
          </w:rPr>
          <w:t>-</w:t>
        </w:r>
        <w:r w:rsidRPr="00020619">
          <w:rPr>
            <w:lang w:eastAsia="en-GB"/>
          </w:rPr>
          <w:tab/>
          <w:t xml:space="preserve">4.32s for a UE supporting power class 2, 3 </w:t>
        </w:r>
        <w:del w:id="68853" w:author="BigCREditor-Post-RAN4#105" w:date="2022-11-29T14:26:00Z">
          <w:r w:rsidRPr="00020619" w:rsidDel="00E1211B">
            <w:rPr>
              <w:lang w:eastAsia="en-GB"/>
            </w:rPr>
            <w:delText xml:space="preserve">and </w:delText>
          </w:r>
        </w:del>
        <w:r w:rsidRPr="00020619">
          <w:rPr>
            <w:lang w:eastAsia="en-GB"/>
          </w:rPr>
          <w:t>4</w:t>
        </w:r>
      </w:ins>
      <w:ins w:id="68854" w:author="BigCREditor-Post-RAN4#105" w:date="2022-11-29T14:26:00Z">
        <w:r w:rsidR="00E1211B">
          <w:rPr>
            <w:lang w:eastAsia="en-GB"/>
          </w:rPr>
          <w:t xml:space="preserve"> or 7</w:t>
        </w:r>
      </w:ins>
    </w:p>
    <w:p w14:paraId="1DD33EDD" w14:textId="77777777" w:rsidR="00EA4B5A" w:rsidRPr="00020619" w:rsidRDefault="00EA4B5A" w:rsidP="00EA4B5A">
      <w:pPr>
        <w:overflowPunct w:val="0"/>
        <w:autoSpaceDE w:val="0"/>
        <w:autoSpaceDN w:val="0"/>
        <w:adjustRightInd w:val="0"/>
        <w:textAlignment w:val="baseline"/>
        <w:rPr>
          <w:ins w:id="68855" w:author="BigCREditor-RAN4#104-bis" w:date="2022-10-21T15:50:00Z"/>
          <w:lang w:eastAsia="en-GB"/>
        </w:rPr>
      </w:pPr>
      <w:ins w:id="68856" w:author="BigCREditor-RAN4#104-bis" w:date="2022-10-21T15:50:00Z">
        <w:r w:rsidRPr="00020619">
          <w:rPr>
            <w:lang w:eastAsia="en-GB"/>
          </w:rPr>
          <w:t xml:space="preserve">In test 2, the UE shall send one Event A3 triggered measurement report, with a measurement reporting delay less than X </w:t>
        </w:r>
        <w:proofErr w:type="spellStart"/>
        <w:r w:rsidRPr="00020619">
          <w:rPr>
            <w:lang w:eastAsia="en-GB"/>
          </w:rPr>
          <w:t>ms</w:t>
        </w:r>
        <w:proofErr w:type="spellEnd"/>
        <w:r w:rsidRPr="00020619">
          <w:rPr>
            <w:lang w:eastAsia="en-GB"/>
          </w:rPr>
          <w:t xml:space="preserve"> from the beginning of </w:t>
        </w:r>
        <w:proofErr w:type="gramStart"/>
        <w:r w:rsidRPr="00020619">
          <w:rPr>
            <w:lang w:eastAsia="en-GB"/>
          </w:rPr>
          <w:t>time period</w:t>
        </w:r>
        <w:proofErr w:type="gramEnd"/>
        <w:r w:rsidRPr="00020619">
          <w:rPr>
            <w:lang w:eastAsia="en-GB"/>
          </w:rPr>
          <w:t xml:space="preserve"> T2, where X is</w:t>
        </w:r>
      </w:ins>
    </w:p>
    <w:p w14:paraId="4C1F6E9D" w14:textId="49B2CD3C" w:rsidR="00EA4B5A" w:rsidRPr="00020619" w:rsidRDefault="00EA4B5A" w:rsidP="00EA4B5A">
      <w:pPr>
        <w:overflowPunct w:val="0"/>
        <w:autoSpaceDE w:val="0"/>
        <w:autoSpaceDN w:val="0"/>
        <w:adjustRightInd w:val="0"/>
        <w:ind w:left="568" w:hanging="284"/>
        <w:textAlignment w:val="baseline"/>
        <w:rPr>
          <w:ins w:id="68857" w:author="BigCREditor-RAN4#104-bis" w:date="2022-10-21T15:50:00Z"/>
          <w:rFonts w:cs="v4.2.0"/>
          <w:lang w:eastAsia="en-GB"/>
        </w:rPr>
      </w:pPr>
      <w:ins w:id="68858" w:author="BigCREditor-RAN4#104-bis" w:date="2022-10-21T15:50:00Z">
        <w:r w:rsidRPr="00020619">
          <w:rPr>
            <w:rFonts w:cs="v4.2.0"/>
            <w:lang w:eastAsia="en-GB"/>
          </w:rPr>
          <w:t>-</w:t>
        </w:r>
        <w:r w:rsidRPr="00020619">
          <w:rPr>
            <w:rFonts w:cs="v4.2.0"/>
            <w:lang w:eastAsia="en-GB"/>
          </w:rPr>
          <w:tab/>
          <w:t xml:space="preserve">51.2s for </w:t>
        </w:r>
        <w:r w:rsidRPr="00020619">
          <w:rPr>
            <w:lang w:eastAsia="en-GB"/>
          </w:rPr>
          <w:t>a UE supporting power class 1</w:t>
        </w:r>
      </w:ins>
      <w:ins w:id="68859" w:author="BigCREditor-Post-RAN4#105" w:date="2022-11-29T14:26:00Z">
        <w:r w:rsidR="00E1211B">
          <w:rPr>
            <w:lang w:eastAsia="en-GB"/>
          </w:rPr>
          <w:t xml:space="preserve"> or 5</w:t>
        </w:r>
      </w:ins>
      <w:ins w:id="68860" w:author="BigCREditor-RAN4#104-bis" w:date="2022-10-21T15:50:00Z">
        <w:r w:rsidRPr="00020619">
          <w:rPr>
            <w:lang w:eastAsia="en-GB"/>
          </w:rPr>
          <w:t>,</w:t>
        </w:r>
      </w:ins>
    </w:p>
    <w:p w14:paraId="6CE35E11" w14:textId="72B64F92" w:rsidR="00EA4B5A" w:rsidRPr="00020619" w:rsidRDefault="00EA4B5A" w:rsidP="00EA4B5A">
      <w:pPr>
        <w:overflowPunct w:val="0"/>
        <w:autoSpaceDE w:val="0"/>
        <w:autoSpaceDN w:val="0"/>
        <w:adjustRightInd w:val="0"/>
        <w:ind w:left="568" w:hanging="284"/>
        <w:textAlignment w:val="baseline"/>
        <w:rPr>
          <w:ins w:id="68861" w:author="BigCREditor-RAN4#104-bis" w:date="2022-10-21T15:50:00Z"/>
          <w:rFonts w:cs="v4.2.0"/>
          <w:lang w:eastAsia="en-GB"/>
        </w:rPr>
      </w:pPr>
      <w:ins w:id="68862" w:author="BigCREditor-RAN4#104-bis" w:date="2022-10-21T15:50:00Z">
        <w:r w:rsidRPr="00020619">
          <w:rPr>
            <w:lang w:eastAsia="en-GB"/>
          </w:rPr>
          <w:t>-</w:t>
        </w:r>
        <w:r w:rsidRPr="00020619">
          <w:rPr>
            <w:lang w:eastAsia="en-GB"/>
          </w:rPr>
          <w:tab/>
          <w:t xml:space="preserve">30.72s for a UE supporting power class 2, 3 </w:t>
        </w:r>
        <w:del w:id="68863" w:author="BigCREditor-Post-RAN4#105" w:date="2022-11-29T14:26:00Z">
          <w:r w:rsidRPr="00020619" w:rsidDel="00E1211B">
            <w:rPr>
              <w:lang w:eastAsia="en-GB"/>
            </w:rPr>
            <w:delText xml:space="preserve">and </w:delText>
          </w:r>
        </w:del>
        <w:r w:rsidRPr="00020619">
          <w:rPr>
            <w:lang w:eastAsia="en-GB"/>
          </w:rPr>
          <w:t>4</w:t>
        </w:r>
      </w:ins>
      <w:ins w:id="68864" w:author="BigCREditor-Post-RAN4#105" w:date="2022-11-29T14:26:00Z">
        <w:r w:rsidR="00E1211B">
          <w:rPr>
            <w:lang w:eastAsia="en-GB"/>
          </w:rPr>
          <w:t xml:space="preserve"> or 7</w:t>
        </w:r>
      </w:ins>
    </w:p>
    <w:p w14:paraId="699C94A1" w14:textId="77777777" w:rsidR="00EA4B5A" w:rsidRPr="00020619" w:rsidRDefault="00EA4B5A" w:rsidP="00EA4B5A">
      <w:pPr>
        <w:overflowPunct w:val="0"/>
        <w:autoSpaceDE w:val="0"/>
        <w:autoSpaceDN w:val="0"/>
        <w:adjustRightInd w:val="0"/>
        <w:textAlignment w:val="baseline"/>
        <w:rPr>
          <w:ins w:id="68865" w:author="BigCREditor-RAN4#104-bis" w:date="2022-10-21T15:50:00Z"/>
          <w:rFonts w:cs="v4.2.0"/>
          <w:lang w:eastAsia="en-GB"/>
        </w:rPr>
      </w:pPr>
      <w:ins w:id="68866" w:author="BigCREditor-RAN4#104-bis" w:date="2022-10-21T15:50:00Z">
        <w:r w:rsidRPr="00020619">
          <w:rPr>
            <w:rFonts w:cs="v4.2.0"/>
            <w:lang w:eastAsia="en-GB"/>
          </w:rPr>
          <w:t>The UE is not required to read the neighbour cell SSB index in this test.</w:t>
        </w:r>
      </w:ins>
    </w:p>
    <w:p w14:paraId="36FED867" w14:textId="77777777" w:rsidR="00EA4B5A" w:rsidRPr="00020619" w:rsidRDefault="00EA4B5A" w:rsidP="00EA4B5A">
      <w:pPr>
        <w:overflowPunct w:val="0"/>
        <w:autoSpaceDE w:val="0"/>
        <w:autoSpaceDN w:val="0"/>
        <w:adjustRightInd w:val="0"/>
        <w:textAlignment w:val="baseline"/>
        <w:rPr>
          <w:ins w:id="68867" w:author="BigCREditor-RAN4#104-bis" w:date="2022-10-21T15:50:00Z"/>
          <w:rFonts w:cs="v4.2.0"/>
          <w:lang w:eastAsia="en-GB"/>
        </w:rPr>
      </w:pPr>
      <w:ins w:id="68868" w:author="BigCREditor-RAN4#104-bis" w:date="2022-10-21T15:50:00Z">
        <w:r w:rsidRPr="00020619">
          <w:rPr>
            <w:rFonts w:cs="v4.2.0"/>
            <w:lang w:eastAsia="en-GB"/>
          </w:rPr>
          <w:t xml:space="preserve">The UE shall not send event triggered measurement reports, </w:t>
        </w:r>
        <w:proofErr w:type="gramStart"/>
        <w:r w:rsidRPr="00020619">
          <w:rPr>
            <w:rFonts w:cs="v4.2.0"/>
            <w:lang w:eastAsia="en-GB"/>
          </w:rPr>
          <w:t>as long as</w:t>
        </w:r>
        <w:proofErr w:type="gramEnd"/>
        <w:r w:rsidRPr="00020619">
          <w:rPr>
            <w:rFonts w:cs="v4.2.0"/>
            <w:lang w:eastAsia="en-GB"/>
          </w:rPr>
          <w:t xml:space="preserve"> the reporting criteria are not fulfilled.</w:t>
        </w:r>
      </w:ins>
    </w:p>
    <w:p w14:paraId="69C0C12E" w14:textId="77777777" w:rsidR="00EA4B5A" w:rsidRPr="00020619" w:rsidRDefault="00EA4B5A" w:rsidP="00EA4B5A">
      <w:pPr>
        <w:overflowPunct w:val="0"/>
        <w:autoSpaceDE w:val="0"/>
        <w:autoSpaceDN w:val="0"/>
        <w:adjustRightInd w:val="0"/>
        <w:textAlignment w:val="baseline"/>
        <w:rPr>
          <w:ins w:id="68869" w:author="BigCREditor-RAN4#104-bis" w:date="2022-10-21T15:50:00Z"/>
          <w:rFonts w:cs="v4.2.0"/>
          <w:lang w:eastAsia="en-GB"/>
        </w:rPr>
      </w:pPr>
      <w:ins w:id="68870" w:author="BigCREditor-RAN4#104-bis" w:date="2022-10-21T15:50:00Z">
        <w:r w:rsidRPr="00020619">
          <w:rPr>
            <w:rFonts w:cs="v4.2.0"/>
            <w:lang w:eastAsia="en-GB"/>
          </w:rPr>
          <w:t>The rate of correct events observed during repeated tests shall be at least 90%.</w:t>
        </w:r>
      </w:ins>
    </w:p>
    <w:p w14:paraId="22BFF2C8" w14:textId="77777777" w:rsidR="00EA4B5A" w:rsidRPr="00020619" w:rsidRDefault="00EA4B5A" w:rsidP="00EA4B5A">
      <w:pPr>
        <w:keepLines/>
        <w:overflowPunct w:val="0"/>
        <w:autoSpaceDE w:val="0"/>
        <w:autoSpaceDN w:val="0"/>
        <w:adjustRightInd w:val="0"/>
        <w:ind w:left="1135" w:hanging="851"/>
        <w:textAlignment w:val="baseline"/>
        <w:rPr>
          <w:ins w:id="68871" w:author="BigCREditor-RAN4#104-bis" w:date="2022-10-21T15:50:00Z"/>
          <w:lang w:eastAsia="en-GB"/>
        </w:rPr>
      </w:pPr>
      <w:ins w:id="68872" w:author="BigCREditor-RAN4#104-bis" w:date="2022-10-21T15:50: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59BADBB6" w14:textId="77777777" w:rsidR="0055399D" w:rsidRPr="00020619" w:rsidRDefault="0055399D" w:rsidP="0055399D"/>
    <w:p w14:paraId="5DDB6EA7" w14:textId="77777777" w:rsidR="0055399D" w:rsidRPr="00020619" w:rsidRDefault="0055399D" w:rsidP="0055399D">
      <w:pPr>
        <w:rPr>
          <w:lang w:eastAsia="zh-CN"/>
        </w:rPr>
      </w:pPr>
    </w:p>
    <w:p w14:paraId="4630E737" w14:textId="77777777" w:rsidR="0055399D" w:rsidRPr="00020619" w:rsidRDefault="0055399D" w:rsidP="0055399D">
      <w:pPr>
        <w:pStyle w:val="Heading3"/>
      </w:pPr>
      <w:r w:rsidRPr="00020619">
        <w:t>A.17.6.2</w:t>
      </w:r>
      <w:r w:rsidRPr="00020619">
        <w:tab/>
        <w:t>Inter-frequency Measurements</w:t>
      </w:r>
    </w:p>
    <w:p w14:paraId="5D230E0F" w14:textId="75103599" w:rsidR="0055399D" w:rsidRPr="00020619" w:rsidRDefault="0055399D" w:rsidP="0055399D">
      <w:pPr>
        <w:pStyle w:val="Heading4"/>
      </w:pPr>
      <w:r w:rsidRPr="00020619">
        <w:t>A.17.6.2.1</w:t>
      </w:r>
      <w:r w:rsidRPr="00020619">
        <w:tab/>
        <w:t>SA event triggered reporting tests For FR2 without SSB time index detection when DRX is not used (</w:t>
      </w:r>
      <w:proofErr w:type="spellStart"/>
      <w:r w:rsidRPr="00020619">
        <w:t>PCell</w:t>
      </w:r>
      <w:proofErr w:type="spellEnd"/>
      <w:r w:rsidRPr="00020619">
        <w:t xml:space="preserve"> in FR2)</w:t>
      </w:r>
    </w:p>
    <w:p w14:paraId="47468603" w14:textId="77777777" w:rsidR="00565F77" w:rsidRPr="00020619" w:rsidRDefault="00565F77" w:rsidP="00565F77">
      <w:pPr>
        <w:pStyle w:val="Heading5"/>
        <w:rPr>
          <w:ins w:id="68873" w:author="BigCREditor-RAN4#104-bis" w:date="2022-10-21T15:48:00Z"/>
        </w:rPr>
      </w:pPr>
      <w:bookmarkStart w:id="68874" w:name="_Toc535476765"/>
      <w:ins w:id="68875" w:author="BigCREditor-RAN4#104-bis" w:date="2022-10-21T15:48:00Z">
        <w:r w:rsidRPr="00020619">
          <w:t>A.</w:t>
        </w:r>
        <w:r w:rsidRPr="00020619">
          <w:rPr>
            <w:rFonts w:hint="eastAsia"/>
            <w:lang w:eastAsia="zh-CN"/>
          </w:rPr>
          <w:t>1</w:t>
        </w:r>
        <w:r w:rsidRPr="00020619">
          <w:t>7.6.2.1.1</w:t>
        </w:r>
        <w:r w:rsidRPr="00020619">
          <w:tab/>
          <w:t>Test Purpose and Environment</w:t>
        </w:r>
        <w:bookmarkEnd w:id="68874"/>
      </w:ins>
    </w:p>
    <w:p w14:paraId="778FEAC7" w14:textId="77777777" w:rsidR="00565F77" w:rsidRPr="00020619" w:rsidRDefault="00565F77" w:rsidP="00565F77">
      <w:pPr>
        <w:rPr>
          <w:ins w:id="68876" w:author="BigCREditor-RAN4#104-bis" w:date="2022-10-21T15:48:00Z"/>
        </w:rPr>
      </w:pPr>
      <w:ins w:id="68877" w:author="BigCREditor-RAN4#104-bis" w:date="2022-10-21T15:48:00Z">
        <w:r w:rsidRPr="00020619">
          <w:t>The purpose of this test is to verify that the UE makes correct reporting of an event. This test will partly verify the SA inter-frequency NR cell search requirements in clause 9.3.4.</w:t>
        </w:r>
      </w:ins>
    </w:p>
    <w:p w14:paraId="672ED9F7" w14:textId="77777777" w:rsidR="00565F77" w:rsidRPr="00020619" w:rsidRDefault="00565F77" w:rsidP="00565F77">
      <w:pPr>
        <w:rPr>
          <w:ins w:id="68878" w:author="BigCREditor-RAN4#104-bis" w:date="2022-10-21T15:48:00Z"/>
        </w:rPr>
      </w:pPr>
      <w:ins w:id="68879" w:author="BigCREditor-RAN4#104-bis" w:date="2022-10-21T15:48:00Z">
        <w:r w:rsidRPr="00020619">
          <w:t xml:space="preserve">In this test, there are two cells: NR cell 1 as </w:t>
        </w:r>
        <w:proofErr w:type="spellStart"/>
        <w:r w:rsidRPr="00020619">
          <w:t>PCell</w:t>
        </w:r>
        <w:proofErr w:type="spellEnd"/>
        <w:r w:rsidRPr="00020619">
          <w:t xml:space="preserve"> in FR2 on NR RF channel 1 and NR cell 2 as neighbour cell in FR2 on NR RF channel 2.  The test parameters and configurations are given in Tables A.</w:t>
        </w:r>
        <w:r w:rsidRPr="00020619">
          <w:rPr>
            <w:rFonts w:hint="eastAsia"/>
            <w:lang w:eastAsia="zh-CN"/>
          </w:rPr>
          <w:t>1</w:t>
        </w:r>
        <w:r w:rsidRPr="00020619">
          <w:t>7.6.2.1.1-1, A.</w:t>
        </w:r>
        <w:r w:rsidRPr="00020619">
          <w:rPr>
            <w:rFonts w:hint="eastAsia"/>
            <w:lang w:eastAsia="zh-CN"/>
          </w:rPr>
          <w:t>1</w:t>
        </w:r>
        <w:r w:rsidRPr="00020619">
          <w:t>7.6.2.1.1-2, and A.</w:t>
        </w:r>
        <w:r w:rsidRPr="00020619">
          <w:rPr>
            <w:rFonts w:hint="eastAsia"/>
            <w:lang w:eastAsia="zh-CN"/>
          </w:rPr>
          <w:t>1</w:t>
        </w:r>
        <w:r w:rsidRPr="00020619">
          <w:t xml:space="preserve">7.6.2.1.1-3. </w:t>
        </w:r>
      </w:ins>
    </w:p>
    <w:p w14:paraId="0B6CB45F" w14:textId="77777777" w:rsidR="00565F77" w:rsidRPr="00020619" w:rsidRDefault="00565F77" w:rsidP="00565F77">
      <w:pPr>
        <w:rPr>
          <w:ins w:id="68880" w:author="BigCREditor-RAN4#104-bis" w:date="2022-10-21T15:48:00Z"/>
        </w:rPr>
      </w:pPr>
      <w:ins w:id="68881" w:author="BigCREditor-RAN4#104-bis" w:date="2022-10-21T15:48:00Z">
        <w:r w:rsidRPr="00020619">
          <w:t>Measurement gap pattern configuration # 13 as defined in Table A.</w:t>
        </w:r>
        <w:r w:rsidRPr="00020619">
          <w:rPr>
            <w:rFonts w:hint="eastAsia"/>
            <w:lang w:eastAsia="zh-CN"/>
          </w:rPr>
          <w:t>1</w:t>
        </w:r>
        <w:r w:rsidRPr="00020619">
          <w:t>7.6.2.1.1-2 is provided for UE that does not support per-FR gap and for UE that supports per-FR gap.</w:t>
        </w:r>
      </w:ins>
    </w:p>
    <w:p w14:paraId="6450599B" w14:textId="77777777" w:rsidR="00565F77" w:rsidRPr="00020619" w:rsidRDefault="00565F77" w:rsidP="00565F77">
      <w:pPr>
        <w:rPr>
          <w:ins w:id="68882" w:author="BigCREditor-RAN4#104-bis" w:date="2022-10-21T15:48:00Z"/>
        </w:rPr>
      </w:pPr>
      <w:ins w:id="68883" w:author="BigCREditor-RAN4#104-bis" w:date="2022-10-21T15:48:00Z">
        <w:r w:rsidRPr="00020619">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798A78E1" w14:textId="77777777" w:rsidR="00565F77" w:rsidRPr="00020619" w:rsidRDefault="00565F77" w:rsidP="00565F77">
      <w:pPr>
        <w:rPr>
          <w:ins w:id="68884" w:author="BigCREditor-RAN4#104-bis" w:date="2022-10-21T15:48:00Z"/>
        </w:rPr>
      </w:pPr>
      <w:ins w:id="68885" w:author="BigCREditor-RAN4#104-bis" w:date="2022-10-21T15:48:00Z">
        <w:r w:rsidRPr="00020619">
          <w:t>Supported test configurations are shown in table A.</w:t>
        </w:r>
        <w:r w:rsidRPr="00020619">
          <w:rPr>
            <w:rFonts w:hint="eastAsia"/>
            <w:lang w:eastAsia="zh-CN"/>
          </w:rPr>
          <w:t>1</w:t>
        </w:r>
        <w:r w:rsidRPr="00020619">
          <w:t>7.6.2.1.1-1.</w:t>
        </w:r>
      </w:ins>
    </w:p>
    <w:p w14:paraId="504C4D51" w14:textId="77777777" w:rsidR="00565F77" w:rsidRPr="00020619" w:rsidRDefault="00565F77" w:rsidP="00565F77">
      <w:pPr>
        <w:pStyle w:val="TH"/>
        <w:rPr>
          <w:ins w:id="68886" w:author="BigCREditor-RAN4#104-bis" w:date="2022-10-21T15:48:00Z"/>
        </w:rPr>
      </w:pPr>
      <w:ins w:id="68887" w:author="BigCREditor-RAN4#104-bis" w:date="2022-10-21T15:48:00Z">
        <w:r w:rsidRPr="00020619">
          <w:t>Table A.</w:t>
        </w:r>
        <w:r w:rsidRPr="00020619">
          <w:rPr>
            <w:rFonts w:hint="eastAsia"/>
            <w:lang w:eastAsia="zh-CN"/>
          </w:rPr>
          <w:t>1</w:t>
        </w:r>
        <w:r w:rsidRPr="00020619">
          <w:t xml:space="preserve">7.6.2.1.1-1 </w:t>
        </w:r>
        <w:r w:rsidRPr="00020619">
          <w:rPr>
            <w:lang w:eastAsia="zh-CN"/>
          </w:rPr>
          <w:t xml:space="preserve">SA </w:t>
        </w:r>
        <w:r w:rsidRPr="00020619">
          <w:t>event triggered reporting</w:t>
        </w:r>
        <w:r w:rsidRPr="00020619">
          <w:rPr>
            <w:lang w:eastAsia="zh-CN"/>
          </w:rPr>
          <w:t xml:space="preserve"> tests</w:t>
        </w:r>
        <w:r w:rsidRPr="00020619">
          <w:t xml:space="preserve"> without SSB index reading for FR2-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565F77" w:rsidRPr="00020619" w14:paraId="42531C36" w14:textId="77777777" w:rsidTr="00BB34DD">
        <w:trPr>
          <w:jc w:val="center"/>
          <w:ins w:id="68888" w:author="BigCREditor-RAN4#104-bis" w:date="2022-10-21T15:48:00Z"/>
        </w:trPr>
        <w:tc>
          <w:tcPr>
            <w:tcW w:w="2376" w:type="dxa"/>
            <w:tcBorders>
              <w:top w:val="single" w:sz="4" w:space="0" w:color="auto"/>
              <w:left w:val="single" w:sz="4" w:space="0" w:color="auto"/>
              <w:bottom w:val="single" w:sz="4" w:space="0" w:color="auto"/>
              <w:right w:val="single" w:sz="4" w:space="0" w:color="auto"/>
            </w:tcBorders>
            <w:hideMark/>
          </w:tcPr>
          <w:p w14:paraId="1A3F06C0" w14:textId="77777777" w:rsidR="00565F77" w:rsidRPr="00020619" w:rsidRDefault="00565F77" w:rsidP="00BB34DD">
            <w:pPr>
              <w:pStyle w:val="TAH"/>
              <w:rPr>
                <w:ins w:id="68889" w:author="BigCREditor-RAN4#104-bis" w:date="2022-10-21T15:48:00Z"/>
              </w:rPr>
            </w:pPr>
            <w:ins w:id="68890" w:author="BigCREditor-RAN4#104-bis" w:date="2022-10-21T15:48:00Z">
              <w:r w:rsidRPr="00020619">
                <w:t>Config</w:t>
              </w:r>
            </w:ins>
          </w:p>
        </w:tc>
        <w:tc>
          <w:tcPr>
            <w:tcW w:w="7481" w:type="dxa"/>
            <w:tcBorders>
              <w:top w:val="single" w:sz="4" w:space="0" w:color="auto"/>
              <w:left w:val="single" w:sz="4" w:space="0" w:color="auto"/>
              <w:bottom w:val="single" w:sz="4" w:space="0" w:color="auto"/>
              <w:right w:val="single" w:sz="4" w:space="0" w:color="auto"/>
            </w:tcBorders>
            <w:hideMark/>
          </w:tcPr>
          <w:p w14:paraId="7EF2C3EB" w14:textId="77777777" w:rsidR="00565F77" w:rsidRPr="00020619" w:rsidRDefault="00565F77" w:rsidP="00BB34DD">
            <w:pPr>
              <w:pStyle w:val="TAH"/>
              <w:rPr>
                <w:ins w:id="68891" w:author="BigCREditor-RAN4#104-bis" w:date="2022-10-21T15:48:00Z"/>
              </w:rPr>
            </w:pPr>
            <w:ins w:id="68892" w:author="BigCREditor-RAN4#104-bis" w:date="2022-10-21T15:48:00Z">
              <w:r w:rsidRPr="00020619">
                <w:t>Description</w:t>
              </w:r>
            </w:ins>
          </w:p>
        </w:tc>
      </w:tr>
      <w:tr w:rsidR="00565F77" w:rsidRPr="00020619" w14:paraId="32DFCB44" w14:textId="77777777" w:rsidTr="00BB34DD">
        <w:trPr>
          <w:jc w:val="center"/>
          <w:ins w:id="68893" w:author="BigCREditor-RAN4#104-bis" w:date="2022-10-21T15:48:00Z"/>
        </w:trPr>
        <w:tc>
          <w:tcPr>
            <w:tcW w:w="2376" w:type="dxa"/>
            <w:tcBorders>
              <w:top w:val="single" w:sz="4" w:space="0" w:color="auto"/>
              <w:left w:val="single" w:sz="4" w:space="0" w:color="auto"/>
              <w:bottom w:val="single" w:sz="4" w:space="0" w:color="auto"/>
              <w:right w:val="single" w:sz="4" w:space="0" w:color="auto"/>
            </w:tcBorders>
            <w:hideMark/>
          </w:tcPr>
          <w:p w14:paraId="096E179E" w14:textId="77777777" w:rsidR="00565F77" w:rsidRPr="00020619" w:rsidRDefault="00565F77" w:rsidP="00BB34DD">
            <w:pPr>
              <w:pStyle w:val="TAL"/>
              <w:rPr>
                <w:ins w:id="68894" w:author="BigCREditor-RAN4#104-bis" w:date="2022-10-21T15:48:00Z"/>
              </w:rPr>
            </w:pPr>
            <w:ins w:id="68895" w:author="BigCREditor-RAN4#104-bis" w:date="2022-10-21T15:48:00Z">
              <w:r w:rsidRPr="00020619">
                <w:t>1</w:t>
              </w:r>
            </w:ins>
          </w:p>
        </w:tc>
        <w:tc>
          <w:tcPr>
            <w:tcW w:w="7481" w:type="dxa"/>
            <w:tcBorders>
              <w:top w:val="single" w:sz="4" w:space="0" w:color="auto"/>
              <w:left w:val="single" w:sz="4" w:space="0" w:color="auto"/>
              <w:bottom w:val="single" w:sz="4" w:space="0" w:color="auto"/>
              <w:right w:val="single" w:sz="4" w:space="0" w:color="auto"/>
            </w:tcBorders>
            <w:hideMark/>
          </w:tcPr>
          <w:p w14:paraId="5F8CAD43" w14:textId="77777777" w:rsidR="00565F77" w:rsidRPr="00020619" w:rsidRDefault="00565F77" w:rsidP="00BB34DD">
            <w:pPr>
              <w:pStyle w:val="TAL"/>
              <w:rPr>
                <w:ins w:id="68896" w:author="BigCREditor-RAN4#104-bis" w:date="2022-10-21T15:48:00Z"/>
              </w:rPr>
            </w:pPr>
            <w:ins w:id="68897" w:author="BigCREditor-RAN4#104-bis" w:date="2022-10-21T15:48:00Z">
              <w:r w:rsidRPr="00020619">
                <w:t>120 kHz SSB SCS, 100 MHz bandwidth, TDD duplex mode</w:t>
              </w:r>
            </w:ins>
          </w:p>
        </w:tc>
      </w:tr>
      <w:tr w:rsidR="00565F77" w:rsidRPr="00020619" w14:paraId="7D32CF6F" w14:textId="77777777" w:rsidTr="00BB34DD">
        <w:trPr>
          <w:jc w:val="center"/>
          <w:ins w:id="68898" w:author="BigCREditor-RAN4#104-bis" w:date="2022-10-21T15:48:00Z"/>
        </w:trPr>
        <w:tc>
          <w:tcPr>
            <w:tcW w:w="9857" w:type="dxa"/>
            <w:gridSpan w:val="2"/>
            <w:tcBorders>
              <w:top w:val="single" w:sz="4" w:space="0" w:color="auto"/>
              <w:left w:val="single" w:sz="4" w:space="0" w:color="auto"/>
              <w:bottom w:val="single" w:sz="4" w:space="0" w:color="auto"/>
              <w:right w:val="single" w:sz="4" w:space="0" w:color="auto"/>
            </w:tcBorders>
            <w:hideMark/>
          </w:tcPr>
          <w:p w14:paraId="4E85C712" w14:textId="77777777" w:rsidR="00565F77" w:rsidRPr="00020619" w:rsidRDefault="00565F77" w:rsidP="00BB34DD">
            <w:pPr>
              <w:pStyle w:val="TAN"/>
              <w:rPr>
                <w:ins w:id="68899" w:author="BigCREditor-RAN4#104-bis" w:date="2022-10-21T15:48:00Z"/>
              </w:rPr>
            </w:pPr>
            <w:ins w:id="68900" w:author="BigCREditor-RAN4#104-bis" w:date="2022-10-21T15:48:00Z">
              <w:r w:rsidRPr="00020619">
                <w:t>Note 1:</w:t>
              </w:r>
              <w:r w:rsidRPr="00020619">
                <w:tab/>
              </w:r>
              <w:r w:rsidRPr="00020619">
                <w:rPr>
                  <w:lang w:eastAsia="zh-CN"/>
                </w:rPr>
                <w:t>Void.</w:t>
              </w:r>
            </w:ins>
          </w:p>
        </w:tc>
      </w:tr>
    </w:tbl>
    <w:p w14:paraId="214CC39F" w14:textId="77777777" w:rsidR="00565F77" w:rsidRPr="00020619" w:rsidRDefault="00565F77" w:rsidP="00565F77">
      <w:pPr>
        <w:rPr>
          <w:ins w:id="68901" w:author="BigCREditor-RAN4#104-bis" w:date="2022-10-21T15:48:00Z"/>
        </w:rPr>
      </w:pPr>
    </w:p>
    <w:p w14:paraId="18F96CA0" w14:textId="77777777" w:rsidR="00565F77" w:rsidRPr="00020619" w:rsidRDefault="00565F77" w:rsidP="00565F77">
      <w:pPr>
        <w:rPr>
          <w:ins w:id="68902" w:author="BigCREditor-RAN4#104-bis" w:date="2022-10-21T15:48:00Z"/>
        </w:rPr>
      </w:pPr>
    </w:p>
    <w:p w14:paraId="33C90301" w14:textId="77777777" w:rsidR="00565F77" w:rsidRPr="00020619" w:rsidRDefault="00565F77" w:rsidP="00565F77">
      <w:pPr>
        <w:pStyle w:val="TH"/>
        <w:rPr>
          <w:ins w:id="68903" w:author="BigCREditor-RAN4#104-bis" w:date="2022-10-21T15:48:00Z"/>
        </w:rPr>
      </w:pPr>
      <w:ins w:id="68904" w:author="BigCREditor-RAN4#104-bis" w:date="2022-10-21T15:48:00Z">
        <w:r w:rsidRPr="00020619">
          <w:lastRenderedPageBreak/>
          <w:t>Table A.</w:t>
        </w:r>
        <w:r w:rsidRPr="00020619">
          <w:rPr>
            <w:rFonts w:hint="eastAsia"/>
            <w:lang w:eastAsia="zh-CN"/>
          </w:rPr>
          <w:t>1</w:t>
        </w:r>
        <w:r w:rsidRPr="00020619">
          <w:t>7.6.2.1.1-2: General test parameters for SA inter-frequency event triggered reporting for FR2 without SSB time index detection</w:t>
        </w:r>
      </w:ins>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565F77" w:rsidRPr="00020619" w14:paraId="09C12C77" w14:textId="77777777" w:rsidTr="00BB34DD">
        <w:trPr>
          <w:cantSplit/>
          <w:trHeight w:val="187"/>
          <w:ins w:id="68905" w:author="BigCREditor-RAN4#104-bis" w:date="2022-10-21T15:48:00Z"/>
        </w:trPr>
        <w:tc>
          <w:tcPr>
            <w:tcW w:w="2118" w:type="dxa"/>
          </w:tcPr>
          <w:p w14:paraId="4184FEC7" w14:textId="77777777" w:rsidR="00565F77" w:rsidRPr="00020619" w:rsidRDefault="00565F77" w:rsidP="00BB34DD">
            <w:pPr>
              <w:pStyle w:val="TAH"/>
              <w:rPr>
                <w:ins w:id="68906" w:author="BigCREditor-RAN4#104-bis" w:date="2022-10-21T15:48:00Z"/>
              </w:rPr>
            </w:pPr>
            <w:ins w:id="68907" w:author="BigCREditor-RAN4#104-bis" w:date="2022-10-21T15:48:00Z">
              <w:r w:rsidRPr="00020619">
                <w:t>Parameter</w:t>
              </w:r>
            </w:ins>
          </w:p>
        </w:tc>
        <w:tc>
          <w:tcPr>
            <w:tcW w:w="596" w:type="dxa"/>
          </w:tcPr>
          <w:p w14:paraId="262EE1B9" w14:textId="77777777" w:rsidR="00565F77" w:rsidRPr="00020619" w:rsidRDefault="00565F77" w:rsidP="00BB34DD">
            <w:pPr>
              <w:pStyle w:val="TAH"/>
              <w:rPr>
                <w:ins w:id="68908" w:author="BigCREditor-RAN4#104-bis" w:date="2022-10-21T15:48:00Z"/>
              </w:rPr>
            </w:pPr>
            <w:ins w:id="68909" w:author="BigCREditor-RAN4#104-bis" w:date="2022-10-21T15:48:00Z">
              <w:r w:rsidRPr="00020619">
                <w:t>Unit</w:t>
              </w:r>
            </w:ins>
          </w:p>
        </w:tc>
        <w:tc>
          <w:tcPr>
            <w:tcW w:w="1251" w:type="dxa"/>
          </w:tcPr>
          <w:p w14:paraId="6F965058" w14:textId="77777777" w:rsidR="00565F77" w:rsidRPr="00020619" w:rsidRDefault="00565F77" w:rsidP="00BB34DD">
            <w:pPr>
              <w:pStyle w:val="TAH"/>
              <w:rPr>
                <w:ins w:id="68910" w:author="BigCREditor-RAN4#104-bis" w:date="2022-10-21T15:48:00Z"/>
              </w:rPr>
            </w:pPr>
            <w:ins w:id="68911" w:author="BigCREditor-RAN4#104-bis" w:date="2022-10-21T15:48:00Z">
              <w:r w:rsidRPr="00020619">
                <w:t>Test configuration</w:t>
              </w:r>
            </w:ins>
          </w:p>
        </w:tc>
        <w:tc>
          <w:tcPr>
            <w:tcW w:w="2504" w:type="dxa"/>
          </w:tcPr>
          <w:p w14:paraId="74952D83" w14:textId="77777777" w:rsidR="00565F77" w:rsidRPr="00020619" w:rsidRDefault="00565F77" w:rsidP="00BB34DD">
            <w:pPr>
              <w:pStyle w:val="TAH"/>
              <w:rPr>
                <w:ins w:id="68912" w:author="BigCREditor-RAN4#104-bis" w:date="2022-10-21T15:48:00Z"/>
              </w:rPr>
            </w:pPr>
            <w:ins w:id="68913" w:author="BigCREditor-RAN4#104-bis" w:date="2022-10-21T15:48:00Z">
              <w:r w:rsidRPr="00020619">
                <w:t>Value</w:t>
              </w:r>
            </w:ins>
          </w:p>
        </w:tc>
        <w:tc>
          <w:tcPr>
            <w:tcW w:w="3072" w:type="dxa"/>
          </w:tcPr>
          <w:p w14:paraId="19FFEA03" w14:textId="77777777" w:rsidR="00565F77" w:rsidRPr="00020619" w:rsidRDefault="00565F77" w:rsidP="00BB34DD">
            <w:pPr>
              <w:pStyle w:val="TAH"/>
              <w:rPr>
                <w:ins w:id="68914" w:author="BigCREditor-RAN4#104-bis" w:date="2022-10-21T15:48:00Z"/>
              </w:rPr>
            </w:pPr>
            <w:ins w:id="68915" w:author="BigCREditor-RAN4#104-bis" w:date="2022-10-21T15:48:00Z">
              <w:r w:rsidRPr="00020619">
                <w:t>Comment</w:t>
              </w:r>
            </w:ins>
          </w:p>
        </w:tc>
      </w:tr>
      <w:tr w:rsidR="00565F77" w:rsidRPr="00020619" w14:paraId="02FC604E" w14:textId="77777777" w:rsidTr="00BB34DD">
        <w:trPr>
          <w:cantSplit/>
          <w:trHeight w:val="187"/>
          <w:ins w:id="68916" w:author="BigCREditor-RAN4#104-bis" w:date="2022-10-21T15:48:00Z"/>
        </w:trPr>
        <w:tc>
          <w:tcPr>
            <w:tcW w:w="2118" w:type="dxa"/>
          </w:tcPr>
          <w:p w14:paraId="52D38D9F" w14:textId="77777777" w:rsidR="00565F77" w:rsidRPr="00020619" w:rsidRDefault="00565F77" w:rsidP="00BB34DD">
            <w:pPr>
              <w:pStyle w:val="TAL"/>
              <w:rPr>
                <w:ins w:id="68917" w:author="BigCREditor-RAN4#104-bis" w:date="2022-10-21T15:48:00Z"/>
              </w:rPr>
            </w:pPr>
            <w:ins w:id="68918" w:author="BigCREditor-RAN4#104-bis" w:date="2022-10-21T15:48:00Z">
              <w:r w:rsidRPr="00020619">
                <w:t>NR RF Channel Number</w:t>
              </w:r>
            </w:ins>
          </w:p>
        </w:tc>
        <w:tc>
          <w:tcPr>
            <w:tcW w:w="596" w:type="dxa"/>
          </w:tcPr>
          <w:p w14:paraId="18ECF60A" w14:textId="77777777" w:rsidR="00565F77" w:rsidRPr="00020619" w:rsidRDefault="00565F77" w:rsidP="00BB34DD">
            <w:pPr>
              <w:pStyle w:val="TAC"/>
              <w:rPr>
                <w:ins w:id="68919" w:author="BigCREditor-RAN4#104-bis" w:date="2022-10-21T15:48:00Z"/>
              </w:rPr>
            </w:pPr>
          </w:p>
        </w:tc>
        <w:tc>
          <w:tcPr>
            <w:tcW w:w="1251" w:type="dxa"/>
          </w:tcPr>
          <w:p w14:paraId="55A798FA" w14:textId="77777777" w:rsidR="00565F77" w:rsidRPr="00020619" w:rsidRDefault="00565F77" w:rsidP="00BB34DD">
            <w:pPr>
              <w:pStyle w:val="TAL"/>
              <w:rPr>
                <w:ins w:id="68920" w:author="BigCREditor-RAN4#104-bis" w:date="2022-10-21T15:48:00Z"/>
                <w:rFonts w:cs="Arial"/>
              </w:rPr>
            </w:pPr>
            <w:ins w:id="68921" w:author="BigCREditor-RAN4#104-bis" w:date="2022-10-21T15:48:00Z">
              <w:r w:rsidRPr="00020619">
                <w:rPr>
                  <w:rFonts w:cs="Arial"/>
                </w:rPr>
                <w:t>Config 1</w:t>
              </w:r>
            </w:ins>
          </w:p>
        </w:tc>
        <w:tc>
          <w:tcPr>
            <w:tcW w:w="2504" w:type="dxa"/>
          </w:tcPr>
          <w:p w14:paraId="19A48344" w14:textId="77777777" w:rsidR="00565F77" w:rsidRPr="00020619" w:rsidRDefault="00565F77" w:rsidP="00BB34DD">
            <w:pPr>
              <w:pStyle w:val="TAL"/>
              <w:rPr>
                <w:ins w:id="68922" w:author="BigCREditor-RAN4#104-bis" w:date="2022-10-21T15:48:00Z"/>
                <w:bCs/>
              </w:rPr>
            </w:pPr>
            <w:ins w:id="68923" w:author="BigCREditor-RAN4#104-bis" w:date="2022-10-21T15:48:00Z">
              <w:r w:rsidRPr="00020619">
                <w:rPr>
                  <w:bCs/>
                </w:rPr>
                <w:t>1, 2</w:t>
              </w:r>
            </w:ins>
          </w:p>
        </w:tc>
        <w:tc>
          <w:tcPr>
            <w:tcW w:w="3072" w:type="dxa"/>
          </w:tcPr>
          <w:p w14:paraId="574C9660" w14:textId="77777777" w:rsidR="00565F77" w:rsidRPr="00020619" w:rsidRDefault="00565F77" w:rsidP="00BB34DD">
            <w:pPr>
              <w:pStyle w:val="TAL"/>
              <w:rPr>
                <w:ins w:id="68924" w:author="BigCREditor-RAN4#104-bis" w:date="2022-10-21T15:48:00Z"/>
                <w:bCs/>
              </w:rPr>
            </w:pPr>
            <w:ins w:id="68925" w:author="BigCREditor-RAN4#104-bis" w:date="2022-10-21T15:48:00Z">
              <w:r w:rsidRPr="00020619">
                <w:rPr>
                  <w:bCs/>
                </w:rPr>
                <w:t xml:space="preserve">Two FR2 NR carrier frequencies </w:t>
              </w:r>
              <w:proofErr w:type="gramStart"/>
              <w:r w:rsidRPr="00020619">
                <w:rPr>
                  <w:bCs/>
                </w:rPr>
                <w:t>is</w:t>
              </w:r>
              <w:proofErr w:type="gramEnd"/>
              <w:r w:rsidRPr="00020619">
                <w:rPr>
                  <w:bCs/>
                </w:rPr>
                <w:t xml:space="preserve"> used.</w:t>
              </w:r>
            </w:ins>
          </w:p>
          <w:p w14:paraId="3031D670" w14:textId="77777777" w:rsidR="00565F77" w:rsidRPr="00020619" w:rsidRDefault="00565F77" w:rsidP="00BB34DD">
            <w:pPr>
              <w:pStyle w:val="TAL"/>
              <w:rPr>
                <w:ins w:id="68926" w:author="BigCREditor-RAN4#104-bis" w:date="2022-10-21T15:48:00Z"/>
                <w:bCs/>
              </w:rPr>
            </w:pPr>
          </w:p>
        </w:tc>
      </w:tr>
      <w:tr w:rsidR="00565F77" w:rsidRPr="00020619" w14:paraId="424F1337" w14:textId="77777777" w:rsidTr="00BB34DD">
        <w:trPr>
          <w:cantSplit/>
          <w:trHeight w:val="187"/>
          <w:ins w:id="68927" w:author="BigCREditor-RAN4#104-bis" w:date="2022-10-21T15:48:00Z"/>
        </w:trPr>
        <w:tc>
          <w:tcPr>
            <w:tcW w:w="2118" w:type="dxa"/>
          </w:tcPr>
          <w:p w14:paraId="27074D1B" w14:textId="77777777" w:rsidR="00565F77" w:rsidRPr="00020619" w:rsidRDefault="00565F77" w:rsidP="00BB34DD">
            <w:pPr>
              <w:pStyle w:val="TAL"/>
              <w:rPr>
                <w:ins w:id="68928" w:author="BigCREditor-RAN4#104-bis" w:date="2022-10-21T15:48:00Z"/>
                <w:rFonts w:cs="Arial"/>
              </w:rPr>
            </w:pPr>
            <w:ins w:id="68929" w:author="BigCREditor-RAN4#104-bis" w:date="2022-10-21T15:48:00Z">
              <w:r w:rsidRPr="00020619">
                <w:rPr>
                  <w:rFonts w:cs="Arial"/>
                </w:rPr>
                <w:t>Active cell</w:t>
              </w:r>
            </w:ins>
          </w:p>
        </w:tc>
        <w:tc>
          <w:tcPr>
            <w:tcW w:w="596" w:type="dxa"/>
          </w:tcPr>
          <w:p w14:paraId="5E25C433" w14:textId="77777777" w:rsidR="00565F77" w:rsidRPr="00020619" w:rsidRDefault="00565F77" w:rsidP="00BB34DD">
            <w:pPr>
              <w:pStyle w:val="TAC"/>
              <w:rPr>
                <w:ins w:id="68930" w:author="BigCREditor-RAN4#104-bis" w:date="2022-10-21T15:48:00Z"/>
              </w:rPr>
            </w:pPr>
          </w:p>
        </w:tc>
        <w:tc>
          <w:tcPr>
            <w:tcW w:w="1251" w:type="dxa"/>
          </w:tcPr>
          <w:p w14:paraId="69E4BCA1" w14:textId="77777777" w:rsidR="00565F77" w:rsidRPr="00020619" w:rsidRDefault="00565F77" w:rsidP="00BB34DD">
            <w:pPr>
              <w:pStyle w:val="TAL"/>
              <w:rPr>
                <w:ins w:id="68931" w:author="BigCREditor-RAN4#104-bis" w:date="2022-10-21T15:48:00Z"/>
                <w:rFonts w:cs="Arial"/>
              </w:rPr>
            </w:pPr>
            <w:ins w:id="68932" w:author="BigCREditor-RAN4#104-bis" w:date="2022-10-21T15:48:00Z">
              <w:r w:rsidRPr="00020619">
                <w:rPr>
                  <w:rFonts w:cs="Arial"/>
                </w:rPr>
                <w:t>Config 1</w:t>
              </w:r>
            </w:ins>
          </w:p>
        </w:tc>
        <w:tc>
          <w:tcPr>
            <w:tcW w:w="2504" w:type="dxa"/>
          </w:tcPr>
          <w:p w14:paraId="0725601B" w14:textId="77777777" w:rsidR="00565F77" w:rsidRPr="00020619" w:rsidRDefault="00565F77" w:rsidP="00BB34DD">
            <w:pPr>
              <w:pStyle w:val="TAL"/>
              <w:rPr>
                <w:ins w:id="68933" w:author="BigCREditor-RAN4#104-bis" w:date="2022-10-21T15:48:00Z"/>
                <w:rFonts w:cs="Arial"/>
              </w:rPr>
            </w:pPr>
            <w:ins w:id="68934" w:author="BigCREditor-RAN4#104-bis" w:date="2022-10-21T15:48:00Z">
              <w:r w:rsidRPr="00020619">
                <w:rPr>
                  <w:rFonts w:cs="Arial"/>
                </w:rPr>
                <w:t>NR cell 1 (</w:t>
              </w:r>
              <w:proofErr w:type="spellStart"/>
              <w:r w:rsidRPr="00020619">
                <w:rPr>
                  <w:rFonts w:cs="Arial"/>
                </w:rPr>
                <w:t>Pcell</w:t>
              </w:r>
              <w:proofErr w:type="spellEnd"/>
              <w:r w:rsidRPr="00020619">
                <w:rPr>
                  <w:rFonts w:cs="Arial"/>
                </w:rPr>
                <w:t>)</w:t>
              </w:r>
            </w:ins>
          </w:p>
        </w:tc>
        <w:tc>
          <w:tcPr>
            <w:tcW w:w="3072" w:type="dxa"/>
          </w:tcPr>
          <w:p w14:paraId="3FE4A9B3" w14:textId="77777777" w:rsidR="00565F77" w:rsidRPr="00020619" w:rsidRDefault="00565F77" w:rsidP="00BB34DD">
            <w:pPr>
              <w:pStyle w:val="TAL"/>
              <w:rPr>
                <w:ins w:id="68935" w:author="BigCREditor-RAN4#104-bis" w:date="2022-10-21T15:48:00Z"/>
                <w:rFonts w:cs="Arial"/>
              </w:rPr>
            </w:pPr>
            <w:ins w:id="68936" w:author="BigCREditor-RAN4#104-bis" w:date="2022-10-21T15:48:00Z">
              <w:r w:rsidRPr="00020619">
                <w:rPr>
                  <w:rFonts w:cs="Arial"/>
                </w:rPr>
                <w:t xml:space="preserve">NR Cell 1 is on </w:t>
              </w:r>
              <w:r w:rsidRPr="00020619">
                <w:t xml:space="preserve">NR RF channel </w:t>
              </w:r>
              <w:r w:rsidRPr="00020619">
                <w:rPr>
                  <w:rFonts w:cs="Arial"/>
                </w:rPr>
                <w:t xml:space="preserve">number </w:t>
              </w:r>
              <w:r w:rsidRPr="00020619">
                <w:t>1.</w:t>
              </w:r>
            </w:ins>
          </w:p>
        </w:tc>
      </w:tr>
      <w:tr w:rsidR="00565F77" w:rsidRPr="00020619" w14:paraId="3F27F9E9" w14:textId="77777777" w:rsidTr="00BB34DD">
        <w:trPr>
          <w:cantSplit/>
          <w:trHeight w:val="187"/>
          <w:ins w:id="68937" w:author="BigCREditor-RAN4#104-bis" w:date="2022-10-21T15:48:00Z"/>
        </w:trPr>
        <w:tc>
          <w:tcPr>
            <w:tcW w:w="2118" w:type="dxa"/>
          </w:tcPr>
          <w:p w14:paraId="6EA100FD" w14:textId="77777777" w:rsidR="00565F77" w:rsidRPr="00020619" w:rsidRDefault="00565F77" w:rsidP="00BB34DD">
            <w:pPr>
              <w:pStyle w:val="TAL"/>
              <w:rPr>
                <w:ins w:id="68938" w:author="BigCREditor-RAN4#104-bis" w:date="2022-10-21T15:48:00Z"/>
                <w:rFonts w:cs="Arial"/>
              </w:rPr>
            </w:pPr>
            <w:ins w:id="68939" w:author="BigCREditor-RAN4#104-bis" w:date="2022-10-21T15:48:00Z">
              <w:r w:rsidRPr="00020619">
                <w:rPr>
                  <w:rFonts w:cs="Arial"/>
                </w:rPr>
                <w:t>Neighbour cell</w:t>
              </w:r>
            </w:ins>
          </w:p>
        </w:tc>
        <w:tc>
          <w:tcPr>
            <w:tcW w:w="596" w:type="dxa"/>
          </w:tcPr>
          <w:p w14:paraId="31AFEC36" w14:textId="77777777" w:rsidR="00565F77" w:rsidRPr="00020619" w:rsidRDefault="00565F77" w:rsidP="00BB34DD">
            <w:pPr>
              <w:pStyle w:val="TAC"/>
              <w:rPr>
                <w:ins w:id="68940" w:author="BigCREditor-RAN4#104-bis" w:date="2022-10-21T15:48:00Z"/>
              </w:rPr>
            </w:pPr>
          </w:p>
        </w:tc>
        <w:tc>
          <w:tcPr>
            <w:tcW w:w="1251" w:type="dxa"/>
          </w:tcPr>
          <w:p w14:paraId="4505A8A9" w14:textId="77777777" w:rsidR="00565F77" w:rsidRPr="00020619" w:rsidRDefault="00565F77" w:rsidP="00BB34DD">
            <w:pPr>
              <w:pStyle w:val="TAL"/>
              <w:rPr>
                <w:ins w:id="68941" w:author="BigCREditor-RAN4#104-bis" w:date="2022-10-21T15:48:00Z"/>
                <w:rFonts w:cs="Arial"/>
              </w:rPr>
            </w:pPr>
            <w:ins w:id="68942" w:author="BigCREditor-RAN4#104-bis" w:date="2022-10-21T15:48:00Z">
              <w:r w:rsidRPr="00020619">
                <w:rPr>
                  <w:rFonts w:cs="Arial"/>
                </w:rPr>
                <w:t>Config 1</w:t>
              </w:r>
            </w:ins>
          </w:p>
        </w:tc>
        <w:tc>
          <w:tcPr>
            <w:tcW w:w="2504" w:type="dxa"/>
          </w:tcPr>
          <w:p w14:paraId="05243B75" w14:textId="77777777" w:rsidR="00565F77" w:rsidRPr="00020619" w:rsidRDefault="00565F77" w:rsidP="00BB34DD">
            <w:pPr>
              <w:pStyle w:val="TAL"/>
              <w:rPr>
                <w:ins w:id="68943" w:author="BigCREditor-RAN4#104-bis" w:date="2022-10-21T15:48:00Z"/>
                <w:rFonts w:cs="Arial"/>
              </w:rPr>
            </w:pPr>
            <w:ins w:id="68944" w:author="BigCREditor-RAN4#104-bis" w:date="2022-10-21T15:48:00Z">
              <w:r w:rsidRPr="00020619">
                <w:rPr>
                  <w:rFonts w:cs="Arial"/>
                </w:rPr>
                <w:t>NR cell 2</w:t>
              </w:r>
            </w:ins>
          </w:p>
        </w:tc>
        <w:tc>
          <w:tcPr>
            <w:tcW w:w="3072" w:type="dxa"/>
          </w:tcPr>
          <w:p w14:paraId="5A09A5BC" w14:textId="77777777" w:rsidR="00565F77" w:rsidRPr="00020619" w:rsidRDefault="00565F77" w:rsidP="00BB34DD">
            <w:pPr>
              <w:pStyle w:val="TAL"/>
              <w:rPr>
                <w:ins w:id="68945" w:author="BigCREditor-RAN4#104-bis" w:date="2022-10-21T15:48:00Z"/>
                <w:rFonts w:cs="Arial"/>
              </w:rPr>
            </w:pPr>
            <w:ins w:id="68946" w:author="BigCREditor-RAN4#104-bis" w:date="2022-10-21T15:48:00Z">
              <w:r w:rsidRPr="00020619">
                <w:rPr>
                  <w:rFonts w:cs="Arial"/>
                </w:rPr>
                <w:t>NR cell 2 is</w:t>
              </w:r>
              <w:r w:rsidRPr="00020619">
                <w:t xml:space="preserve"> on NR RF channel </w:t>
              </w:r>
              <w:r w:rsidRPr="00020619">
                <w:rPr>
                  <w:rFonts w:cs="Arial"/>
                </w:rPr>
                <w:t xml:space="preserve">number </w:t>
              </w:r>
              <w:r w:rsidRPr="00020619">
                <w:t>2.</w:t>
              </w:r>
            </w:ins>
          </w:p>
        </w:tc>
      </w:tr>
      <w:tr w:rsidR="00565F77" w:rsidRPr="00020619" w14:paraId="73D2FD1C" w14:textId="77777777" w:rsidTr="00BB34DD">
        <w:trPr>
          <w:cantSplit/>
          <w:trHeight w:val="187"/>
          <w:ins w:id="68947" w:author="BigCREditor-RAN4#104-bis" w:date="2022-10-21T15:48:00Z"/>
        </w:trPr>
        <w:tc>
          <w:tcPr>
            <w:tcW w:w="2118" w:type="dxa"/>
          </w:tcPr>
          <w:p w14:paraId="7BAB2699" w14:textId="77777777" w:rsidR="00565F77" w:rsidRPr="00020619" w:rsidRDefault="00565F77" w:rsidP="00BB34DD">
            <w:pPr>
              <w:pStyle w:val="TAL"/>
              <w:rPr>
                <w:ins w:id="68948" w:author="BigCREditor-RAN4#104-bis" w:date="2022-10-21T15:48:00Z"/>
                <w:rFonts w:cs="Arial"/>
              </w:rPr>
            </w:pPr>
            <w:ins w:id="68949" w:author="BigCREditor-RAN4#104-bis" w:date="2022-10-21T15:48:00Z">
              <w:r w:rsidRPr="00020619">
                <w:rPr>
                  <w:rFonts w:cs="Arial"/>
                  <w:lang w:eastAsia="zh-CN"/>
                </w:rPr>
                <w:t>Gap Pattern Id</w:t>
              </w:r>
            </w:ins>
          </w:p>
        </w:tc>
        <w:tc>
          <w:tcPr>
            <w:tcW w:w="596" w:type="dxa"/>
          </w:tcPr>
          <w:p w14:paraId="6FF4BC4E" w14:textId="77777777" w:rsidR="00565F77" w:rsidRPr="00020619" w:rsidRDefault="00565F77" w:rsidP="00BB34DD">
            <w:pPr>
              <w:pStyle w:val="TAC"/>
              <w:rPr>
                <w:ins w:id="68950" w:author="BigCREditor-RAN4#104-bis" w:date="2022-10-21T15:48:00Z"/>
              </w:rPr>
            </w:pPr>
          </w:p>
        </w:tc>
        <w:tc>
          <w:tcPr>
            <w:tcW w:w="1251" w:type="dxa"/>
          </w:tcPr>
          <w:p w14:paraId="1AE8FEF0" w14:textId="77777777" w:rsidR="00565F77" w:rsidRPr="00020619" w:rsidRDefault="00565F77" w:rsidP="00BB34DD">
            <w:pPr>
              <w:pStyle w:val="TAL"/>
              <w:rPr>
                <w:ins w:id="68951" w:author="BigCREditor-RAN4#104-bis" w:date="2022-10-21T15:48:00Z"/>
                <w:rFonts w:cs="Arial"/>
                <w:lang w:eastAsia="zh-CN"/>
              </w:rPr>
            </w:pPr>
            <w:ins w:id="68952" w:author="BigCREditor-RAN4#104-bis" w:date="2022-10-21T15:48:00Z">
              <w:r w:rsidRPr="00020619">
                <w:rPr>
                  <w:rFonts w:cs="Arial"/>
                </w:rPr>
                <w:t>Config 1</w:t>
              </w:r>
            </w:ins>
          </w:p>
        </w:tc>
        <w:tc>
          <w:tcPr>
            <w:tcW w:w="2504" w:type="dxa"/>
          </w:tcPr>
          <w:p w14:paraId="778907BD" w14:textId="77777777" w:rsidR="00565F77" w:rsidRPr="00020619" w:rsidRDefault="00565F77" w:rsidP="00BB34DD">
            <w:pPr>
              <w:pStyle w:val="TAL"/>
              <w:rPr>
                <w:ins w:id="68953" w:author="BigCREditor-RAN4#104-bis" w:date="2022-10-21T15:48:00Z"/>
                <w:rFonts w:cs="Arial"/>
              </w:rPr>
            </w:pPr>
            <w:ins w:id="68954" w:author="BigCREditor-RAN4#104-bis" w:date="2022-10-21T15:48:00Z">
              <w:r w:rsidRPr="00020619">
                <w:rPr>
                  <w:rFonts w:cs="Arial"/>
                  <w:lang w:eastAsia="zh-CN"/>
                </w:rPr>
                <w:t>13</w:t>
              </w:r>
            </w:ins>
          </w:p>
        </w:tc>
        <w:tc>
          <w:tcPr>
            <w:tcW w:w="3072" w:type="dxa"/>
          </w:tcPr>
          <w:p w14:paraId="5EFAD399" w14:textId="77777777" w:rsidR="00565F77" w:rsidRPr="00020619" w:rsidRDefault="00565F77" w:rsidP="00BB34DD">
            <w:pPr>
              <w:pStyle w:val="TAL"/>
              <w:rPr>
                <w:ins w:id="68955" w:author="BigCREditor-RAN4#104-bis" w:date="2022-10-21T15:48:00Z"/>
                <w:rFonts w:cs="Arial"/>
              </w:rPr>
            </w:pPr>
            <w:ins w:id="68956" w:author="BigCREditor-RAN4#104-bis" w:date="2022-10-21T15:48:00Z">
              <w:r w:rsidRPr="00020619">
                <w:rPr>
                  <w:rFonts w:cs="Arial"/>
                </w:rPr>
                <w:t>As specified in clause 9.1.2-1.</w:t>
              </w:r>
            </w:ins>
          </w:p>
          <w:p w14:paraId="57946AD3" w14:textId="77777777" w:rsidR="00565F77" w:rsidRPr="00020619" w:rsidRDefault="00565F77" w:rsidP="00BB34DD">
            <w:pPr>
              <w:pStyle w:val="TAL"/>
              <w:rPr>
                <w:ins w:id="68957" w:author="BigCREditor-RAN4#104-bis" w:date="2022-10-21T15:48:00Z"/>
                <w:rFonts w:cs="Arial"/>
              </w:rPr>
            </w:pPr>
          </w:p>
        </w:tc>
      </w:tr>
      <w:tr w:rsidR="00565F77" w:rsidRPr="00020619" w14:paraId="01B06656" w14:textId="77777777" w:rsidTr="00BB34DD">
        <w:trPr>
          <w:cantSplit/>
          <w:trHeight w:val="187"/>
          <w:ins w:id="68958" w:author="BigCREditor-RAN4#104-bis" w:date="2022-10-21T15:48:00Z"/>
        </w:trPr>
        <w:tc>
          <w:tcPr>
            <w:tcW w:w="2118" w:type="dxa"/>
          </w:tcPr>
          <w:p w14:paraId="004520EC" w14:textId="77777777" w:rsidR="00565F77" w:rsidRPr="00020619" w:rsidRDefault="00565F77" w:rsidP="00BB34DD">
            <w:pPr>
              <w:pStyle w:val="TAL"/>
              <w:rPr>
                <w:ins w:id="68959" w:author="BigCREditor-RAN4#104-bis" w:date="2022-10-21T15:48:00Z"/>
                <w:rFonts w:cs="Arial"/>
                <w:lang w:eastAsia="zh-CN"/>
              </w:rPr>
            </w:pPr>
            <w:ins w:id="68960" w:author="BigCREditor-RAN4#104-bis" w:date="2022-10-21T15:48:00Z">
              <w:r w:rsidRPr="00020619">
                <w:rPr>
                  <w:lang w:eastAsia="zh-CN"/>
                </w:rPr>
                <w:t>Measurement gap offset</w:t>
              </w:r>
            </w:ins>
          </w:p>
        </w:tc>
        <w:tc>
          <w:tcPr>
            <w:tcW w:w="596" w:type="dxa"/>
          </w:tcPr>
          <w:p w14:paraId="770CBA0C" w14:textId="77777777" w:rsidR="00565F77" w:rsidRPr="00020619" w:rsidRDefault="00565F77" w:rsidP="00BB34DD">
            <w:pPr>
              <w:pStyle w:val="TAC"/>
              <w:rPr>
                <w:ins w:id="68961" w:author="BigCREditor-RAN4#104-bis" w:date="2022-10-21T15:48:00Z"/>
              </w:rPr>
            </w:pPr>
          </w:p>
        </w:tc>
        <w:tc>
          <w:tcPr>
            <w:tcW w:w="1251" w:type="dxa"/>
          </w:tcPr>
          <w:p w14:paraId="3E4A6708" w14:textId="77777777" w:rsidR="00565F77" w:rsidRPr="00020619" w:rsidRDefault="00565F77" w:rsidP="00BB34DD">
            <w:pPr>
              <w:pStyle w:val="TAL"/>
              <w:rPr>
                <w:ins w:id="68962" w:author="BigCREditor-RAN4#104-bis" w:date="2022-10-21T15:48:00Z"/>
                <w:rFonts w:cs="Arial"/>
                <w:lang w:eastAsia="zh-CN"/>
              </w:rPr>
            </w:pPr>
            <w:ins w:id="68963" w:author="BigCREditor-RAN4#104-bis" w:date="2022-10-21T15:48:00Z">
              <w:r w:rsidRPr="00020619">
                <w:rPr>
                  <w:rFonts w:cs="Arial"/>
                </w:rPr>
                <w:t>Config 1</w:t>
              </w:r>
            </w:ins>
          </w:p>
        </w:tc>
        <w:tc>
          <w:tcPr>
            <w:tcW w:w="2504" w:type="dxa"/>
          </w:tcPr>
          <w:p w14:paraId="475F6BC2" w14:textId="77777777" w:rsidR="00565F77" w:rsidRPr="00020619" w:rsidRDefault="00565F77" w:rsidP="00BB34DD">
            <w:pPr>
              <w:pStyle w:val="TAL"/>
              <w:rPr>
                <w:ins w:id="68964" w:author="BigCREditor-RAN4#104-bis" w:date="2022-10-21T15:48:00Z"/>
                <w:rFonts w:cs="Arial"/>
                <w:lang w:eastAsia="zh-CN"/>
              </w:rPr>
            </w:pPr>
            <w:ins w:id="68965" w:author="BigCREditor-RAN4#104-bis" w:date="2022-10-21T15:48:00Z">
              <w:r w:rsidRPr="00020619">
                <w:rPr>
                  <w:rFonts w:cs="Arial"/>
                  <w:lang w:eastAsia="zh-CN"/>
                </w:rPr>
                <w:t>39</w:t>
              </w:r>
            </w:ins>
          </w:p>
        </w:tc>
        <w:tc>
          <w:tcPr>
            <w:tcW w:w="3072" w:type="dxa"/>
          </w:tcPr>
          <w:p w14:paraId="32B5C0C0" w14:textId="77777777" w:rsidR="00565F77" w:rsidRPr="00020619" w:rsidRDefault="00565F77" w:rsidP="00BB34DD">
            <w:pPr>
              <w:pStyle w:val="TAL"/>
              <w:rPr>
                <w:ins w:id="68966" w:author="BigCREditor-RAN4#104-bis" w:date="2022-10-21T15:48:00Z"/>
                <w:rFonts w:cs="Arial"/>
              </w:rPr>
            </w:pPr>
          </w:p>
        </w:tc>
      </w:tr>
      <w:tr w:rsidR="00565F77" w:rsidRPr="00020619" w14:paraId="5AF9CA24" w14:textId="77777777" w:rsidTr="00BB34DD">
        <w:trPr>
          <w:cantSplit/>
          <w:trHeight w:val="187"/>
          <w:ins w:id="68967" w:author="BigCREditor-RAN4#104-bis" w:date="2022-10-21T15:48:00Z"/>
        </w:trPr>
        <w:tc>
          <w:tcPr>
            <w:tcW w:w="2118" w:type="dxa"/>
          </w:tcPr>
          <w:p w14:paraId="6752A9E3" w14:textId="77777777" w:rsidR="00565F77" w:rsidRPr="00020619" w:rsidRDefault="00565F77" w:rsidP="00BB34DD">
            <w:pPr>
              <w:pStyle w:val="TAL"/>
              <w:rPr>
                <w:ins w:id="68968" w:author="BigCREditor-RAN4#104-bis" w:date="2022-10-21T15:48:00Z"/>
                <w:lang w:eastAsia="zh-CN"/>
              </w:rPr>
            </w:pPr>
            <w:ins w:id="68969" w:author="BigCREditor-RAN4#104-bis" w:date="2022-10-21T15:48:00Z">
              <w:r w:rsidRPr="00020619">
                <w:rPr>
                  <w:lang w:eastAsia="zh-CN"/>
                </w:rPr>
                <w:t>SMTC-</w:t>
              </w:r>
              <w:r w:rsidRPr="00020619">
                <w:rPr>
                  <w:rFonts w:hint="eastAsia"/>
                  <w:lang w:eastAsia="zh-CN"/>
                </w:rPr>
                <w:t>CD-</w:t>
              </w:r>
              <w:r w:rsidRPr="00020619">
                <w:rPr>
                  <w:lang w:eastAsia="zh-CN"/>
                </w:rPr>
                <w:t>SSB parameters</w:t>
              </w:r>
            </w:ins>
          </w:p>
        </w:tc>
        <w:tc>
          <w:tcPr>
            <w:tcW w:w="596" w:type="dxa"/>
          </w:tcPr>
          <w:p w14:paraId="694C4F98" w14:textId="77777777" w:rsidR="00565F77" w:rsidRPr="00020619" w:rsidRDefault="00565F77" w:rsidP="00BB34DD">
            <w:pPr>
              <w:pStyle w:val="TAC"/>
              <w:rPr>
                <w:ins w:id="68970" w:author="BigCREditor-RAN4#104-bis" w:date="2022-10-21T15:48:00Z"/>
              </w:rPr>
            </w:pPr>
          </w:p>
        </w:tc>
        <w:tc>
          <w:tcPr>
            <w:tcW w:w="1251" w:type="dxa"/>
          </w:tcPr>
          <w:p w14:paraId="2F965ACD" w14:textId="77777777" w:rsidR="00565F77" w:rsidRPr="00020619" w:rsidRDefault="00565F77" w:rsidP="00BB34DD">
            <w:pPr>
              <w:pStyle w:val="TAL"/>
              <w:rPr>
                <w:ins w:id="68971" w:author="BigCREditor-RAN4#104-bis" w:date="2022-10-21T15:48:00Z"/>
                <w:rFonts w:cs="Arial"/>
              </w:rPr>
            </w:pPr>
            <w:ins w:id="68972" w:author="BigCREditor-RAN4#104-bis" w:date="2022-10-21T15:48:00Z">
              <w:r w:rsidRPr="00020619">
                <w:rPr>
                  <w:rFonts w:cs="Arial"/>
                </w:rPr>
                <w:t>Config 1</w:t>
              </w:r>
            </w:ins>
          </w:p>
        </w:tc>
        <w:tc>
          <w:tcPr>
            <w:tcW w:w="2504" w:type="dxa"/>
          </w:tcPr>
          <w:p w14:paraId="3626497C" w14:textId="77777777" w:rsidR="00565F77" w:rsidRPr="00020619" w:rsidRDefault="00565F77" w:rsidP="00BB34DD">
            <w:pPr>
              <w:pStyle w:val="TAL"/>
              <w:rPr>
                <w:ins w:id="68973" w:author="BigCREditor-RAN4#104-bis" w:date="2022-10-21T15:48:00Z"/>
                <w:rFonts w:cs="Arial"/>
                <w:lang w:eastAsia="zh-CN"/>
              </w:rPr>
            </w:pPr>
            <w:ins w:id="68974" w:author="BigCREditor-RAN4#104-bis" w:date="2022-10-21T15:48:00Z">
              <w:r w:rsidRPr="00020619">
                <w:rPr>
                  <w:noProof/>
                </w:rPr>
                <w:t>SSB.2 RedCap FR2</w:t>
              </w:r>
            </w:ins>
          </w:p>
        </w:tc>
        <w:tc>
          <w:tcPr>
            <w:tcW w:w="3072" w:type="dxa"/>
          </w:tcPr>
          <w:p w14:paraId="75DDD9CF" w14:textId="77777777" w:rsidR="00565F77" w:rsidRPr="00020619" w:rsidRDefault="00565F77" w:rsidP="00BB34DD">
            <w:pPr>
              <w:pStyle w:val="TAL"/>
              <w:rPr>
                <w:ins w:id="68975" w:author="BigCREditor-RAN4#104-bis" w:date="2022-10-21T15:48:00Z"/>
                <w:rFonts w:cs="Arial"/>
              </w:rPr>
            </w:pPr>
            <w:ins w:id="68976" w:author="BigCREditor-RAN4#104-bis" w:date="2022-10-21T15:48:00Z">
              <w:r w:rsidRPr="00020619">
                <w:rPr>
                  <w:rFonts w:cs="Arial"/>
                </w:rPr>
                <w:t>As specified in clause A.3.10.2</w:t>
              </w:r>
            </w:ins>
          </w:p>
        </w:tc>
      </w:tr>
      <w:tr w:rsidR="00565F77" w:rsidRPr="00020619" w14:paraId="5765B0AC" w14:textId="77777777" w:rsidTr="00BB34DD">
        <w:trPr>
          <w:cantSplit/>
          <w:trHeight w:val="187"/>
          <w:ins w:id="68977" w:author="BigCREditor-RAN4#104-bis" w:date="2022-10-21T15:48:00Z"/>
        </w:trPr>
        <w:tc>
          <w:tcPr>
            <w:tcW w:w="2118" w:type="dxa"/>
          </w:tcPr>
          <w:p w14:paraId="3BCCAF4E" w14:textId="77777777" w:rsidR="00565F77" w:rsidRPr="00020619" w:rsidRDefault="00565F77" w:rsidP="00BB34DD">
            <w:pPr>
              <w:pStyle w:val="TAL"/>
              <w:rPr>
                <w:ins w:id="68978" w:author="BigCREditor-RAN4#104-bis" w:date="2022-10-21T15:48:00Z"/>
                <w:lang w:eastAsia="zh-CN"/>
              </w:rPr>
            </w:pPr>
            <w:ins w:id="68979" w:author="BigCREditor-RAN4#104-bis" w:date="2022-10-21T15:48:00Z">
              <w:r w:rsidRPr="00020619">
                <w:rPr>
                  <w:rFonts w:hint="eastAsia"/>
                  <w:lang w:eastAsia="zh-CN"/>
                </w:rPr>
                <w:t xml:space="preserve">NCD-SSB </w:t>
              </w:r>
              <w:r w:rsidRPr="00020619">
                <w:rPr>
                  <w:lang w:eastAsia="zh-CN"/>
                </w:rPr>
                <w:t>parameters</w:t>
              </w:r>
            </w:ins>
          </w:p>
        </w:tc>
        <w:tc>
          <w:tcPr>
            <w:tcW w:w="596" w:type="dxa"/>
          </w:tcPr>
          <w:p w14:paraId="366E1037" w14:textId="77777777" w:rsidR="00565F77" w:rsidRPr="00020619" w:rsidRDefault="00565F77" w:rsidP="00BB34DD">
            <w:pPr>
              <w:pStyle w:val="TAC"/>
              <w:rPr>
                <w:ins w:id="68980" w:author="BigCREditor-RAN4#104-bis" w:date="2022-10-21T15:48:00Z"/>
              </w:rPr>
            </w:pPr>
          </w:p>
        </w:tc>
        <w:tc>
          <w:tcPr>
            <w:tcW w:w="1251" w:type="dxa"/>
          </w:tcPr>
          <w:p w14:paraId="3770CF65" w14:textId="77777777" w:rsidR="00565F77" w:rsidRPr="00020619" w:rsidRDefault="00565F77" w:rsidP="00BB34DD">
            <w:pPr>
              <w:pStyle w:val="TAL"/>
              <w:rPr>
                <w:ins w:id="68981" w:author="BigCREditor-RAN4#104-bis" w:date="2022-10-21T15:48:00Z"/>
                <w:rFonts w:cs="Arial"/>
              </w:rPr>
            </w:pPr>
            <w:ins w:id="68982" w:author="BigCREditor-RAN4#104-bis" w:date="2022-10-21T15:48:00Z">
              <w:r w:rsidRPr="00020619">
                <w:rPr>
                  <w:rFonts w:cs="Arial"/>
                </w:rPr>
                <w:t>Config 1</w:t>
              </w:r>
            </w:ins>
          </w:p>
        </w:tc>
        <w:tc>
          <w:tcPr>
            <w:tcW w:w="2504" w:type="dxa"/>
          </w:tcPr>
          <w:p w14:paraId="7DD11F1E" w14:textId="77777777" w:rsidR="00565F77" w:rsidRPr="00020619" w:rsidRDefault="00565F77" w:rsidP="00BB34DD">
            <w:pPr>
              <w:pStyle w:val="TAL"/>
              <w:rPr>
                <w:ins w:id="68983" w:author="BigCREditor-RAN4#104-bis" w:date="2022-10-21T15:48:00Z"/>
                <w:rFonts w:cs="Arial"/>
                <w:lang w:eastAsia="zh-CN"/>
              </w:rPr>
            </w:pPr>
            <w:ins w:id="68984" w:author="BigCREditor-RAN4#104-bis" w:date="2022-10-21T15:48:00Z">
              <w:r w:rsidRPr="00020619">
                <w:rPr>
                  <w:noProof/>
                </w:rPr>
                <w:t>SSB.3 RedCap FR2</w:t>
              </w:r>
            </w:ins>
          </w:p>
        </w:tc>
        <w:tc>
          <w:tcPr>
            <w:tcW w:w="3072" w:type="dxa"/>
          </w:tcPr>
          <w:p w14:paraId="5AA3C266" w14:textId="77777777" w:rsidR="00565F77" w:rsidRPr="00020619" w:rsidRDefault="00565F77" w:rsidP="00BB34DD">
            <w:pPr>
              <w:pStyle w:val="TAL"/>
              <w:rPr>
                <w:ins w:id="68985" w:author="BigCREditor-RAN4#104-bis" w:date="2022-10-21T15:48:00Z"/>
                <w:rFonts w:cs="Arial"/>
              </w:rPr>
            </w:pPr>
          </w:p>
        </w:tc>
      </w:tr>
      <w:tr w:rsidR="00565F77" w:rsidRPr="00020619" w14:paraId="33E4E397" w14:textId="77777777" w:rsidTr="00BB34DD">
        <w:trPr>
          <w:cantSplit/>
          <w:trHeight w:val="187"/>
          <w:ins w:id="68986" w:author="BigCREditor-RAN4#104-bis" w:date="2022-10-21T15:48:00Z"/>
        </w:trPr>
        <w:tc>
          <w:tcPr>
            <w:tcW w:w="2118" w:type="dxa"/>
          </w:tcPr>
          <w:p w14:paraId="7337ACB8" w14:textId="77777777" w:rsidR="00565F77" w:rsidRPr="00020619" w:rsidRDefault="00565F77" w:rsidP="00BB34DD">
            <w:pPr>
              <w:pStyle w:val="TAL"/>
              <w:rPr>
                <w:ins w:id="68987" w:author="BigCREditor-RAN4#104-bis" w:date="2022-10-21T15:48:00Z"/>
                <w:lang w:eastAsia="zh-CN"/>
              </w:rPr>
            </w:pPr>
            <w:ins w:id="68988" w:author="BigCREditor-RAN4#104-bis" w:date="2022-10-21T15:48:00Z">
              <w:r w:rsidRPr="00020619">
                <w:rPr>
                  <w:lang w:val="it-IT" w:eastAsia="zh-CN"/>
                </w:rPr>
                <w:t>offsetMO</w:t>
              </w:r>
            </w:ins>
          </w:p>
        </w:tc>
        <w:tc>
          <w:tcPr>
            <w:tcW w:w="596" w:type="dxa"/>
          </w:tcPr>
          <w:p w14:paraId="39EA00CF" w14:textId="77777777" w:rsidR="00565F77" w:rsidRPr="00020619" w:rsidRDefault="00565F77" w:rsidP="00BB34DD">
            <w:pPr>
              <w:pStyle w:val="TAC"/>
              <w:rPr>
                <w:ins w:id="68989" w:author="BigCREditor-RAN4#104-bis" w:date="2022-10-21T15:48:00Z"/>
              </w:rPr>
            </w:pPr>
            <w:ins w:id="68990" w:author="BigCREditor-RAN4#104-bis" w:date="2022-10-21T15:48:00Z">
              <w:r w:rsidRPr="00020619">
                <w:rPr>
                  <w:rFonts w:cs="Arial"/>
                </w:rPr>
                <w:t>dB</w:t>
              </w:r>
            </w:ins>
          </w:p>
        </w:tc>
        <w:tc>
          <w:tcPr>
            <w:tcW w:w="1251" w:type="dxa"/>
          </w:tcPr>
          <w:p w14:paraId="612DE9AD" w14:textId="77777777" w:rsidR="00565F77" w:rsidRPr="00020619" w:rsidRDefault="00565F77" w:rsidP="00BB34DD">
            <w:pPr>
              <w:pStyle w:val="TAL"/>
              <w:rPr>
                <w:ins w:id="68991" w:author="BigCREditor-RAN4#104-bis" w:date="2022-10-21T15:48:00Z"/>
                <w:rFonts w:cs="Arial"/>
              </w:rPr>
            </w:pPr>
            <w:ins w:id="68992" w:author="BigCREditor-RAN4#104-bis" w:date="2022-10-21T15:48:00Z">
              <w:r w:rsidRPr="00020619">
                <w:rPr>
                  <w:rFonts w:cs="Arial"/>
                </w:rPr>
                <w:t>Config 1</w:t>
              </w:r>
            </w:ins>
          </w:p>
        </w:tc>
        <w:tc>
          <w:tcPr>
            <w:tcW w:w="2504" w:type="dxa"/>
          </w:tcPr>
          <w:p w14:paraId="396A81F1" w14:textId="77777777" w:rsidR="00565F77" w:rsidRPr="00020619" w:rsidRDefault="00565F77" w:rsidP="00BB34DD">
            <w:pPr>
              <w:pStyle w:val="TAL"/>
              <w:rPr>
                <w:ins w:id="68993" w:author="BigCREditor-RAN4#104-bis" w:date="2022-10-21T15:48:00Z"/>
                <w:rFonts w:cs="Arial"/>
                <w:lang w:eastAsia="zh-CN"/>
              </w:rPr>
            </w:pPr>
            <w:ins w:id="68994" w:author="BigCREditor-RAN4#104-bis" w:date="2022-10-21T15:48:00Z">
              <w:r w:rsidRPr="00020619">
                <w:rPr>
                  <w:rFonts w:cs="Arial"/>
                  <w:lang w:eastAsia="zh-CN"/>
                </w:rPr>
                <w:t>16</w:t>
              </w:r>
            </w:ins>
          </w:p>
        </w:tc>
        <w:tc>
          <w:tcPr>
            <w:tcW w:w="3072" w:type="dxa"/>
          </w:tcPr>
          <w:p w14:paraId="4607CA33" w14:textId="77777777" w:rsidR="00565F77" w:rsidRPr="00020619" w:rsidRDefault="00565F77" w:rsidP="00BB34DD">
            <w:pPr>
              <w:pStyle w:val="TAL"/>
              <w:rPr>
                <w:ins w:id="68995" w:author="BigCREditor-RAN4#104-bis" w:date="2022-10-21T15:48:00Z"/>
                <w:rFonts w:cs="Arial"/>
              </w:rPr>
            </w:pPr>
            <w:ins w:id="68996" w:author="BigCREditor-RAN4#104-bis" w:date="2022-10-21T15:48:00Z">
              <w:r w:rsidRPr="00020619">
                <w:rPr>
                  <w:rFonts w:cs="Arial"/>
                </w:rPr>
                <w:t>Applied to NR Cell 2 measurement object</w:t>
              </w:r>
            </w:ins>
          </w:p>
        </w:tc>
      </w:tr>
      <w:tr w:rsidR="00565F77" w:rsidRPr="00020619" w14:paraId="58CB9811" w14:textId="77777777" w:rsidTr="00BB34DD">
        <w:trPr>
          <w:cantSplit/>
          <w:trHeight w:val="187"/>
          <w:ins w:id="68997" w:author="BigCREditor-RAN4#104-bis" w:date="2022-10-21T15:48:00Z"/>
        </w:trPr>
        <w:tc>
          <w:tcPr>
            <w:tcW w:w="2118" w:type="dxa"/>
          </w:tcPr>
          <w:p w14:paraId="6EFBE242" w14:textId="77777777" w:rsidR="00565F77" w:rsidRPr="00020619" w:rsidRDefault="00565F77" w:rsidP="00BB34DD">
            <w:pPr>
              <w:pStyle w:val="TAL"/>
              <w:rPr>
                <w:ins w:id="68998" w:author="BigCREditor-RAN4#104-bis" w:date="2022-10-21T15:48:00Z"/>
                <w:rFonts w:cs="Arial"/>
              </w:rPr>
            </w:pPr>
            <w:ins w:id="68999" w:author="BigCREditor-RAN4#104-bis" w:date="2022-10-21T15:48:00Z">
              <w:r w:rsidRPr="00020619">
                <w:rPr>
                  <w:rFonts w:cs="Arial"/>
                </w:rPr>
                <w:t>A3-Offset</w:t>
              </w:r>
            </w:ins>
          </w:p>
        </w:tc>
        <w:tc>
          <w:tcPr>
            <w:tcW w:w="596" w:type="dxa"/>
          </w:tcPr>
          <w:p w14:paraId="5023E5FA" w14:textId="77777777" w:rsidR="00565F77" w:rsidRPr="00020619" w:rsidRDefault="00565F77" w:rsidP="00BB34DD">
            <w:pPr>
              <w:pStyle w:val="TAC"/>
              <w:rPr>
                <w:ins w:id="69000" w:author="BigCREditor-RAN4#104-bis" w:date="2022-10-21T15:48:00Z"/>
              </w:rPr>
            </w:pPr>
            <w:ins w:id="69001" w:author="BigCREditor-RAN4#104-bis" w:date="2022-10-21T15:48:00Z">
              <w:r w:rsidRPr="00020619">
                <w:t>dB</w:t>
              </w:r>
            </w:ins>
          </w:p>
        </w:tc>
        <w:tc>
          <w:tcPr>
            <w:tcW w:w="1251" w:type="dxa"/>
          </w:tcPr>
          <w:p w14:paraId="0C3A8629" w14:textId="77777777" w:rsidR="00565F77" w:rsidRPr="00020619" w:rsidRDefault="00565F77" w:rsidP="00BB34DD">
            <w:pPr>
              <w:pStyle w:val="TAL"/>
              <w:rPr>
                <w:ins w:id="69002" w:author="BigCREditor-RAN4#104-bis" w:date="2022-10-21T15:48:00Z"/>
                <w:rFonts w:cs="Arial"/>
              </w:rPr>
            </w:pPr>
            <w:ins w:id="69003" w:author="BigCREditor-RAN4#104-bis" w:date="2022-10-21T15:48:00Z">
              <w:r w:rsidRPr="00020619">
                <w:rPr>
                  <w:rFonts w:cs="Arial"/>
                </w:rPr>
                <w:t>Config 1</w:t>
              </w:r>
            </w:ins>
          </w:p>
        </w:tc>
        <w:tc>
          <w:tcPr>
            <w:tcW w:w="2504" w:type="dxa"/>
          </w:tcPr>
          <w:p w14:paraId="3C397A4F" w14:textId="77777777" w:rsidR="00565F77" w:rsidRPr="00020619" w:rsidRDefault="00565F77" w:rsidP="00BB34DD">
            <w:pPr>
              <w:pStyle w:val="TAL"/>
              <w:rPr>
                <w:ins w:id="69004" w:author="BigCREditor-RAN4#104-bis" w:date="2022-10-21T15:48:00Z"/>
                <w:rFonts w:cs="Arial"/>
              </w:rPr>
            </w:pPr>
            <w:ins w:id="69005" w:author="BigCREditor-RAN4#104-bis" w:date="2022-10-21T15:48:00Z">
              <w:r w:rsidRPr="00020619">
                <w:rPr>
                  <w:rFonts w:cs="Arial"/>
                </w:rPr>
                <w:t>-11</w:t>
              </w:r>
            </w:ins>
          </w:p>
        </w:tc>
        <w:tc>
          <w:tcPr>
            <w:tcW w:w="3072" w:type="dxa"/>
          </w:tcPr>
          <w:p w14:paraId="0415F102" w14:textId="77777777" w:rsidR="00565F77" w:rsidRPr="00020619" w:rsidRDefault="00565F77" w:rsidP="00BB34DD">
            <w:pPr>
              <w:pStyle w:val="TAL"/>
              <w:rPr>
                <w:ins w:id="69006" w:author="BigCREditor-RAN4#104-bis" w:date="2022-10-21T15:48:00Z"/>
                <w:rFonts w:cs="Arial"/>
              </w:rPr>
            </w:pPr>
          </w:p>
        </w:tc>
      </w:tr>
      <w:tr w:rsidR="00565F77" w:rsidRPr="00020619" w14:paraId="3D32E8B8" w14:textId="77777777" w:rsidTr="00BB34DD">
        <w:trPr>
          <w:cantSplit/>
          <w:trHeight w:val="187"/>
          <w:ins w:id="69007" w:author="BigCREditor-RAN4#104-bis" w:date="2022-10-21T15:48:00Z"/>
        </w:trPr>
        <w:tc>
          <w:tcPr>
            <w:tcW w:w="2118" w:type="dxa"/>
          </w:tcPr>
          <w:p w14:paraId="1595A2D0" w14:textId="77777777" w:rsidR="00565F77" w:rsidRPr="00020619" w:rsidRDefault="00565F77" w:rsidP="00BB34DD">
            <w:pPr>
              <w:pStyle w:val="TAL"/>
              <w:rPr>
                <w:ins w:id="69008" w:author="BigCREditor-RAN4#104-bis" w:date="2022-10-21T15:48:00Z"/>
                <w:rFonts w:cs="Arial"/>
              </w:rPr>
            </w:pPr>
            <w:ins w:id="69009" w:author="BigCREditor-RAN4#104-bis" w:date="2022-10-21T15:48:00Z">
              <w:r w:rsidRPr="00020619">
                <w:rPr>
                  <w:rFonts w:cs="Arial"/>
                </w:rPr>
                <w:t>Hysteresis</w:t>
              </w:r>
            </w:ins>
          </w:p>
        </w:tc>
        <w:tc>
          <w:tcPr>
            <w:tcW w:w="596" w:type="dxa"/>
          </w:tcPr>
          <w:p w14:paraId="2893C8DA" w14:textId="77777777" w:rsidR="00565F77" w:rsidRPr="00020619" w:rsidRDefault="00565F77" w:rsidP="00BB34DD">
            <w:pPr>
              <w:pStyle w:val="TAC"/>
              <w:rPr>
                <w:ins w:id="69010" w:author="BigCREditor-RAN4#104-bis" w:date="2022-10-21T15:48:00Z"/>
              </w:rPr>
            </w:pPr>
            <w:ins w:id="69011" w:author="BigCREditor-RAN4#104-bis" w:date="2022-10-21T15:48:00Z">
              <w:r w:rsidRPr="00020619">
                <w:t>dB</w:t>
              </w:r>
            </w:ins>
          </w:p>
        </w:tc>
        <w:tc>
          <w:tcPr>
            <w:tcW w:w="1251" w:type="dxa"/>
          </w:tcPr>
          <w:p w14:paraId="488D0B04" w14:textId="77777777" w:rsidR="00565F77" w:rsidRPr="00020619" w:rsidRDefault="00565F77" w:rsidP="00BB34DD">
            <w:pPr>
              <w:pStyle w:val="TAL"/>
              <w:rPr>
                <w:ins w:id="69012" w:author="BigCREditor-RAN4#104-bis" w:date="2022-10-21T15:48:00Z"/>
                <w:rFonts w:cs="Arial"/>
              </w:rPr>
            </w:pPr>
            <w:ins w:id="69013" w:author="BigCREditor-RAN4#104-bis" w:date="2022-10-21T15:48:00Z">
              <w:r w:rsidRPr="00020619">
                <w:rPr>
                  <w:rFonts w:cs="Arial"/>
                </w:rPr>
                <w:t>Config 1</w:t>
              </w:r>
            </w:ins>
          </w:p>
        </w:tc>
        <w:tc>
          <w:tcPr>
            <w:tcW w:w="2504" w:type="dxa"/>
          </w:tcPr>
          <w:p w14:paraId="65EC7EA7" w14:textId="77777777" w:rsidR="00565F77" w:rsidRPr="00020619" w:rsidRDefault="00565F77" w:rsidP="00BB34DD">
            <w:pPr>
              <w:pStyle w:val="TAL"/>
              <w:rPr>
                <w:ins w:id="69014" w:author="BigCREditor-RAN4#104-bis" w:date="2022-10-21T15:48:00Z"/>
                <w:rFonts w:cs="Arial"/>
              </w:rPr>
            </w:pPr>
            <w:ins w:id="69015" w:author="BigCREditor-RAN4#104-bis" w:date="2022-10-21T15:48:00Z">
              <w:r w:rsidRPr="00020619">
                <w:rPr>
                  <w:rFonts w:cs="Arial"/>
                </w:rPr>
                <w:t>0</w:t>
              </w:r>
            </w:ins>
          </w:p>
        </w:tc>
        <w:tc>
          <w:tcPr>
            <w:tcW w:w="3072" w:type="dxa"/>
          </w:tcPr>
          <w:p w14:paraId="3CC3C394" w14:textId="77777777" w:rsidR="00565F77" w:rsidRPr="00020619" w:rsidRDefault="00565F77" w:rsidP="00BB34DD">
            <w:pPr>
              <w:pStyle w:val="TAL"/>
              <w:rPr>
                <w:ins w:id="69016" w:author="BigCREditor-RAN4#104-bis" w:date="2022-10-21T15:48:00Z"/>
                <w:rFonts w:cs="Arial"/>
              </w:rPr>
            </w:pPr>
          </w:p>
        </w:tc>
      </w:tr>
      <w:tr w:rsidR="00565F77" w:rsidRPr="00020619" w14:paraId="0D210A3D" w14:textId="77777777" w:rsidTr="00BB34DD">
        <w:trPr>
          <w:cantSplit/>
          <w:trHeight w:val="187"/>
          <w:ins w:id="69017" w:author="BigCREditor-RAN4#104-bis" w:date="2022-10-21T15:48:00Z"/>
        </w:trPr>
        <w:tc>
          <w:tcPr>
            <w:tcW w:w="2118" w:type="dxa"/>
          </w:tcPr>
          <w:p w14:paraId="6516C085" w14:textId="77777777" w:rsidR="00565F77" w:rsidRPr="00020619" w:rsidRDefault="00565F77" w:rsidP="00BB34DD">
            <w:pPr>
              <w:pStyle w:val="TAL"/>
              <w:rPr>
                <w:ins w:id="69018" w:author="BigCREditor-RAN4#104-bis" w:date="2022-10-21T15:48:00Z"/>
                <w:rFonts w:cs="Arial"/>
              </w:rPr>
            </w:pPr>
            <w:ins w:id="69019" w:author="BigCREditor-RAN4#104-bis" w:date="2022-10-21T15:48:00Z">
              <w:r w:rsidRPr="00020619">
                <w:rPr>
                  <w:rFonts w:cs="Arial"/>
                </w:rPr>
                <w:t>CP length</w:t>
              </w:r>
            </w:ins>
          </w:p>
        </w:tc>
        <w:tc>
          <w:tcPr>
            <w:tcW w:w="596" w:type="dxa"/>
          </w:tcPr>
          <w:p w14:paraId="34E49AD0" w14:textId="77777777" w:rsidR="00565F77" w:rsidRPr="00020619" w:rsidRDefault="00565F77" w:rsidP="00BB34DD">
            <w:pPr>
              <w:pStyle w:val="TAC"/>
              <w:rPr>
                <w:ins w:id="69020" w:author="BigCREditor-RAN4#104-bis" w:date="2022-10-21T15:48:00Z"/>
              </w:rPr>
            </w:pPr>
          </w:p>
        </w:tc>
        <w:tc>
          <w:tcPr>
            <w:tcW w:w="1251" w:type="dxa"/>
          </w:tcPr>
          <w:p w14:paraId="4113F800" w14:textId="77777777" w:rsidR="00565F77" w:rsidRPr="00020619" w:rsidRDefault="00565F77" w:rsidP="00BB34DD">
            <w:pPr>
              <w:pStyle w:val="TAL"/>
              <w:rPr>
                <w:ins w:id="69021" w:author="BigCREditor-RAN4#104-bis" w:date="2022-10-21T15:48:00Z"/>
                <w:rFonts w:cs="Arial"/>
              </w:rPr>
            </w:pPr>
            <w:ins w:id="69022" w:author="BigCREditor-RAN4#104-bis" w:date="2022-10-21T15:48:00Z">
              <w:r w:rsidRPr="00020619">
                <w:rPr>
                  <w:rFonts w:cs="Arial"/>
                </w:rPr>
                <w:t>Config 1</w:t>
              </w:r>
            </w:ins>
          </w:p>
        </w:tc>
        <w:tc>
          <w:tcPr>
            <w:tcW w:w="2504" w:type="dxa"/>
          </w:tcPr>
          <w:p w14:paraId="361DFB0E" w14:textId="77777777" w:rsidR="00565F77" w:rsidRPr="00020619" w:rsidRDefault="00565F77" w:rsidP="00BB34DD">
            <w:pPr>
              <w:pStyle w:val="TAL"/>
              <w:rPr>
                <w:ins w:id="69023" w:author="BigCREditor-RAN4#104-bis" w:date="2022-10-21T15:48:00Z"/>
                <w:rFonts w:cs="Arial"/>
              </w:rPr>
            </w:pPr>
            <w:ins w:id="69024" w:author="BigCREditor-RAN4#104-bis" w:date="2022-10-21T15:48:00Z">
              <w:r w:rsidRPr="00020619">
                <w:rPr>
                  <w:rFonts w:cs="Arial"/>
                </w:rPr>
                <w:t>Normal</w:t>
              </w:r>
            </w:ins>
          </w:p>
        </w:tc>
        <w:tc>
          <w:tcPr>
            <w:tcW w:w="3072" w:type="dxa"/>
          </w:tcPr>
          <w:p w14:paraId="373526DF" w14:textId="77777777" w:rsidR="00565F77" w:rsidRPr="00020619" w:rsidRDefault="00565F77" w:rsidP="00BB34DD">
            <w:pPr>
              <w:pStyle w:val="TAL"/>
              <w:rPr>
                <w:ins w:id="69025" w:author="BigCREditor-RAN4#104-bis" w:date="2022-10-21T15:48:00Z"/>
                <w:rFonts w:cs="Arial"/>
              </w:rPr>
            </w:pPr>
          </w:p>
        </w:tc>
      </w:tr>
      <w:tr w:rsidR="00565F77" w:rsidRPr="00020619" w14:paraId="0C4EADC7" w14:textId="77777777" w:rsidTr="00BB34DD">
        <w:trPr>
          <w:cantSplit/>
          <w:trHeight w:val="187"/>
          <w:ins w:id="69026" w:author="BigCREditor-RAN4#104-bis" w:date="2022-10-21T15:48:00Z"/>
        </w:trPr>
        <w:tc>
          <w:tcPr>
            <w:tcW w:w="2118" w:type="dxa"/>
          </w:tcPr>
          <w:p w14:paraId="479275BD" w14:textId="77777777" w:rsidR="00565F77" w:rsidRPr="00020619" w:rsidRDefault="00565F77" w:rsidP="00BB34DD">
            <w:pPr>
              <w:pStyle w:val="TAL"/>
              <w:rPr>
                <w:ins w:id="69027" w:author="BigCREditor-RAN4#104-bis" w:date="2022-10-21T15:48:00Z"/>
                <w:rFonts w:cs="Arial"/>
              </w:rPr>
            </w:pPr>
            <w:proofErr w:type="spellStart"/>
            <w:ins w:id="69028" w:author="BigCREditor-RAN4#104-bis" w:date="2022-10-21T15:48:00Z">
              <w:r w:rsidRPr="00020619">
                <w:rPr>
                  <w:rFonts w:cs="Arial"/>
                </w:rPr>
                <w:t>TimeToTrigger</w:t>
              </w:r>
              <w:proofErr w:type="spellEnd"/>
            </w:ins>
          </w:p>
        </w:tc>
        <w:tc>
          <w:tcPr>
            <w:tcW w:w="596" w:type="dxa"/>
          </w:tcPr>
          <w:p w14:paraId="58BBBA9C" w14:textId="77777777" w:rsidR="00565F77" w:rsidRPr="00020619" w:rsidRDefault="00565F77" w:rsidP="00BB34DD">
            <w:pPr>
              <w:pStyle w:val="TAC"/>
              <w:rPr>
                <w:ins w:id="69029" w:author="BigCREditor-RAN4#104-bis" w:date="2022-10-21T15:48:00Z"/>
              </w:rPr>
            </w:pPr>
            <w:ins w:id="69030" w:author="BigCREditor-RAN4#104-bis" w:date="2022-10-21T15:48:00Z">
              <w:r w:rsidRPr="00020619">
                <w:t>s</w:t>
              </w:r>
            </w:ins>
          </w:p>
        </w:tc>
        <w:tc>
          <w:tcPr>
            <w:tcW w:w="1251" w:type="dxa"/>
          </w:tcPr>
          <w:p w14:paraId="34F2E28A" w14:textId="77777777" w:rsidR="00565F77" w:rsidRPr="00020619" w:rsidRDefault="00565F77" w:rsidP="00BB34DD">
            <w:pPr>
              <w:pStyle w:val="TAL"/>
              <w:rPr>
                <w:ins w:id="69031" w:author="BigCREditor-RAN4#104-bis" w:date="2022-10-21T15:48:00Z"/>
                <w:rFonts w:cs="Arial"/>
              </w:rPr>
            </w:pPr>
            <w:ins w:id="69032" w:author="BigCREditor-RAN4#104-bis" w:date="2022-10-21T15:48:00Z">
              <w:r w:rsidRPr="00020619">
                <w:rPr>
                  <w:rFonts w:cs="Arial"/>
                </w:rPr>
                <w:t>Config 1</w:t>
              </w:r>
            </w:ins>
          </w:p>
        </w:tc>
        <w:tc>
          <w:tcPr>
            <w:tcW w:w="2504" w:type="dxa"/>
          </w:tcPr>
          <w:p w14:paraId="64E9A93D" w14:textId="77777777" w:rsidR="00565F77" w:rsidRPr="00020619" w:rsidRDefault="00565F77" w:rsidP="00BB34DD">
            <w:pPr>
              <w:pStyle w:val="TAL"/>
              <w:rPr>
                <w:ins w:id="69033" w:author="BigCREditor-RAN4#104-bis" w:date="2022-10-21T15:48:00Z"/>
                <w:rFonts w:cs="Arial"/>
              </w:rPr>
            </w:pPr>
            <w:ins w:id="69034" w:author="BigCREditor-RAN4#104-bis" w:date="2022-10-21T15:48:00Z">
              <w:r w:rsidRPr="00020619">
                <w:rPr>
                  <w:rFonts w:cs="Arial"/>
                </w:rPr>
                <w:t>0</w:t>
              </w:r>
            </w:ins>
          </w:p>
        </w:tc>
        <w:tc>
          <w:tcPr>
            <w:tcW w:w="3072" w:type="dxa"/>
          </w:tcPr>
          <w:p w14:paraId="730E7295" w14:textId="77777777" w:rsidR="00565F77" w:rsidRPr="00020619" w:rsidRDefault="00565F77" w:rsidP="00BB34DD">
            <w:pPr>
              <w:pStyle w:val="TAL"/>
              <w:rPr>
                <w:ins w:id="69035" w:author="BigCREditor-RAN4#104-bis" w:date="2022-10-21T15:48:00Z"/>
                <w:rFonts w:cs="Arial"/>
              </w:rPr>
            </w:pPr>
          </w:p>
        </w:tc>
      </w:tr>
      <w:tr w:rsidR="00565F77" w:rsidRPr="00020619" w14:paraId="48345239" w14:textId="77777777" w:rsidTr="00BB34DD">
        <w:trPr>
          <w:cantSplit/>
          <w:trHeight w:val="187"/>
          <w:ins w:id="69036" w:author="BigCREditor-RAN4#104-bis" w:date="2022-10-21T15:48:00Z"/>
        </w:trPr>
        <w:tc>
          <w:tcPr>
            <w:tcW w:w="2118" w:type="dxa"/>
          </w:tcPr>
          <w:p w14:paraId="416D5148" w14:textId="77777777" w:rsidR="00565F77" w:rsidRPr="00020619" w:rsidRDefault="00565F77" w:rsidP="00BB34DD">
            <w:pPr>
              <w:pStyle w:val="TAL"/>
              <w:rPr>
                <w:ins w:id="69037" w:author="BigCREditor-RAN4#104-bis" w:date="2022-10-21T15:48:00Z"/>
                <w:rFonts w:cs="Arial"/>
              </w:rPr>
            </w:pPr>
            <w:ins w:id="69038" w:author="BigCREditor-RAN4#104-bis" w:date="2022-10-21T15:48:00Z">
              <w:r w:rsidRPr="00020619">
                <w:rPr>
                  <w:rFonts w:cs="Arial"/>
                </w:rPr>
                <w:t>Filter coefficient</w:t>
              </w:r>
            </w:ins>
          </w:p>
        </w:tc>
        <w:tc>
          <w:tcPr>
            <w:tcW w:w="596" w:type="dxa"/>
          </w:tcPr>
          <w:p w14:paraId="19D41485" w14:textId="77777777" w:rsidR="00565F77" w:rsidRPr="00020619" w:rsidRDefault="00565F77" w:rsidP="00BB34DD">
            <w:pPr>
              <w:pStyle w:val="TAC"/>
              <w:rPr>
                <w:ins w:id="69039" w:author="BigCREditor-RAN4#104-bis" w:date="2022-10-21T15:48:00Z"/>
              </w:rPr>
            </w:pPr>
          </w:p>
        </w:tc>
        <w:tc>
          <w:tcPr>
            <w:tcW w:w="1251" w:type="dxa"/>
          </w:tcPr>
          <w:p w14:paraId="7823F23A" w14:textId="77777777" w:rsidR="00565F77" w:rsidRPr="00020619" w:rsidRDefault="00565F77" w:rsidP="00BB34DD">
            <w:pPr>
              <w:pStyle w:val="TAL"/>
              <w:rPr>
                <w:ins w:id="69040" w:author="BigCREditor-RAN4#104-bis" w:date="2022-10-21T15:48:00Z"/>
                <w:rFonts w:cs="Arial"/>
              </w:rPr>
            </w:pPr>
            <w:ins w:id="69041" w:author="BigCREditor-RAN4#104-bis" w:date="2022-10-21T15:48:00Z">
              <w:r w:rsidRPr="00020619">
                <w:rPr>
                  <w:rFonts w:cs="Arial"/>
                </w:rPr>
                <w:t>Config 1</w:t>
              </w:r>
            </w:ins>
          </w:p>
        </w:tc>
        <w:tc>
          <w:tcPr>
            <w:tcW w:w="2504" w:type="dxa"/>
          </w:tcPr>
          <w:p w14:paraId="161098F4" w14:textId="77777777" w:rsidR="00565F77" w:rsidRPr="00020619" w:rsidRDefault="00565F77" w:rsidP="00BB34DD">
            <w:pPr>
              <w:pStyle w:val="TAL"/>
              <w:rPr>
                <w:ins w:id="69042" w:author="BigCREditor-RAN4#104-bis" w:date="2022-10-21T15:48:00Z"/>
                <w:rFonts w:cs="Arial"/>
              </w:rPr>
            </w:pPr>
            <w:ins w:id="69043" w:author="BigCREditor-RAN4#104-bis" w:date="2022-10-21T15:48:00Z">
              <w:r w:rsidRPr="00020619">
                <w:rPr>
                  <w:rFonts w:cs="Arial"/>
                </w:rPr>
                <w:t>0</w:t>
              </w:r>
            </w:ins>
          </w:p>
        </w:tc>
        <w:tc>
          <w:tcPr>
            <w:tcW w:w="3072" w:type="dxa"/>
          </w:tcPr>
          <w:p w14:paraId="15C8821D" w14:textId="77777777" w:rsidR="00565F77" w:rsidRPr="00020619" w:rsidRDefault="00565F77" w:rsidP="00BB34DD">
            <w:pPr>
              <w:pStyle w:val="TAL"/>
              <w:rPr>
                <w:ins w:id="69044" w:author="BigCREditor-RAN4#104-bis" w:date="2022-10-21T15:48:00Z"/>
                <w:rFonts w:cs="Arial"/>
              </w:rPr>
            </w:pPr>
            <w:ins w:id="69045" w:author="BigCREditor-RAN4#104-bis" w:date="2022-10-21T15:48:00Z">
              <w:r w:rsidRPr="00020619">
                <w:rPr>
                  <w:rFonts w:cs="Arial"/>
                </w:rPr>
                <w:t>L3 filtering is not used</w:t>
              </w:r>
            </w:ins>
          </w:p>
        </w:tc>
      </w:tr>
      <w:tr w:rsidR="00565F77" w:rsidRPr="00020619" w14:paraId="5395A7B7" w14:textId="77777777" w:rsidTr="00BB34DD">
        <w:trPr>
          <w:cantSplit/>
          <w:trHeight w:val="187"/>
          <w:ins w:id="69046" w:author="BigCREditor-RAN4#104-bis" w:date="2022-10-21T15:48:00Z"/>
        </w:trPr>
        <w:tc>
          <w:tcPr>
            <w:tcW w:w="2118" w:type="dxa"/>
          </w:tcPr>
          <w:p w14:paraId="1A433DAF" w14:textId="77777777" w:rsidR="00565F77" w:rsidRPr="00020619" w:rsidRDefault="00565F77" w:rsidP="00BB34DD">
            <w:pPr>
              <w:pStyle w:val="TAL"/>
              <w:rPr>
                <w:ins w:id="69047" w:author="BigCREditor-RAN4#104-bis" w:date="2022-10-21T15:48:00Z"/>
                <w:rFonts w:cs="Arial"/>
              </w:rPr>
            </w:pPr>
            <w:ins w:id="69048" w:author="BigCREditor-RAN4#104-bis" w:date="2022-10-21T15:48:00Z">
              <w:r w:rsidRPr="00020619">
                <w:rPr>
                  <w:rFonts w:cs="Arial"/>
                </w:rPr>
                <w:t>DRX</w:t>
              </w:r>
            </w:ins>
          </w:p>
        </w:tc>
        <w:tc>
          <w:tcPr>
            <w:tcW w:w="596" w:type="dxa"/>
          </w:tcPr>
          <w:p w14:paraId="20A22869" w14:textId="77777777" w:rsidR="00565F77" w:rsidRPr="00020619" w:rsidRDefault="00565F77" w:rsidP="00BB34DD">
            <w:pPr>
              <w:pStyle w:val="TAC"/>
              <w:rPr>
                <w:ins w:id="69049" w:author="BigCREditor-RAN4#104-bis" w:date="2022-10-21T15:48:00Z"/>
              </w:rPr>
            </w:pPr>
          </w:p>
        </w:tc>
        <w:tc>
          <w:tcPr>
            <w:tcW w:w="1251" w:type="dxa"/>
          </w:tcPr>
          <w:p w14:paraId="07F502B7" w14:textId="77777777" w:rsidR="00565F77" w:rsidRPr="00020619" w:rsidRDefault="00565F77" w:rsidP="00BB34DD">
            <w:pPr>
              <w:pStyle w:val="TAL"/>
              <w:rPr>
                <w:ins w:id="69050" w:author="BigCREditor-RAN4#104-bis" w:date="2022-10-21T15:48:00Z"/>
                <w:rFonts w:cs="Arial"/>
              </w:rPr>
            </w:pPr>
            <w:ins w:id="69051" w:author="BigCREditor-RAN4#104-bis" w:date="2022-10-21T15:48:00Z">
              <w:r w:rsidRPr="00020619">
                <w:rPr>
                  <w:rFonts w:cs="Arial"/>
                </w:rPr>
                <w:t>Config 1</w:t>
              </w:r>
            </w:ins>
          </w:p>
        </w:tc>
        <w:tc>
          <w:tcPr>
            <w:tcW w:w="2504" w:type="dxa"/>
          </w:tcPr>
          <w:p w14:paraId="5D75CD4B" w14:textId="77777777" w:rsidR="00565F77" w:rsidRPr="00020619" w:rsidRDefault="00565F77" w:rsidP="00BB34DD">
            <w:pPr>
              <w:pStyle w:val="TAL"/>
              <w:rPr>
                <w:ins w:id="69052" w:author="BigCREditor-RAN4#104-bis" w:date="2022-10-21T15:48:00Z"/>
                <w:rFonts w:cs="Arial"/>
              </w:rPr>
            </w:pPr>
            <w:ins w:id="69053" w:author="BigCREditor-RAN4#104-bis" w:date="2022-10-21T15:48:00Z">
              <w:r w:rsidRPr="00020619">
                <w:rPr>
                  <w:rFonts w:cs="Arial"/>
                </w:rPr>
                <w:t>OFF</w:t>
              </w:r>
            </w:ins>
          </w:p>
        </w:tc>
        <w:tc>
          <w:tcPr>
            <w:tcW w:w="3072" w:type="dxa"/>
          </w:tcPr>
          <w:p w14:paraId="0B519389" w14:textId="77777777" w:rsidR="00565F77" w:rsidRPr="00020619" w:rsidRDefault="00565F77" w:rsidP="00BB34DD">
            <w:pPr>
              <w:pStyle w:val="TAL"/>
              <w:rPr>
                <w:ins w:id="69054" w:author="BigCREditor-RAN4#104-bis" w:date="2022-10-21T15:48:00Z"/>
                <w:rFonts w:cs="Arial"/>
              </w:rPr>
            </w:pPr>
            <w:ins w:id="69055" w:author="BigCREditor-RAN4#104-bis" w:date="2022-10-21T15:48:00Z">
              <w:r w:rsidRPr="00020619">
                <w:rPr>
                  <w:rFonts w:cs="Arial"/>
                </w:rPr>
                <w:t>DRX is not used</w:t>
              </w:r>
            </w:ins>
          </w:p>
        </w:tc>
      </w:tr>
      <w:tr w:rsidR="00565F77" w:rsidRPr="00020619" w14:paraId="00403CF7" w14:textId="77777777" w:rsidTr="00BB34DD">
        <w:trPr>
          <w:cantSplit/>
          <w:trHeight w:val="187"/>
          <w:ins w:id="69056" w:author="BigCREditor-RAN4#104-bis" w:date="2022-10-21T15:48:00Z"/>
        </w:trPr>
        <w:tc>
          <w:tcPr>
            <w:tcW w:w="2118" w:type="dxa"/>
          </w:tcPr>
          <w:p w14:paraId="2F4FF31E" w14:textId="77777777" w:rsidR="00565F77" w:rsidRPr="00020619" w:rsidRDefault="00565F77" w:rsidP="00BB34DD">
            <w:pPr>
              <w:pStyle w:val="TAL"/>
              <w:rPr>
                <w:ins w:id="69057" w:author="BigCREditor-RAN4#104-bis" w:date="2022-10-21T15:48:00Z"/>
                <w:rFonts w:cs="Arial"/>
              </w:rPr>
            </w:pPr>
            <w:ins w:id="69058" w:author="BigCREditor-RAN4#104-bis" w:date="2022-10-21T15:48:00Z">
              <w:r w:rsidRPr="00020619">
                <w:rPr>
                  <w:rFonts w:cs="Arial"/>
                </w:rPr>
                <w:t>Time offset between serving and neighbour cells</w:t>
              </w:r>
            </w:ins>
          </w:p>
        </w:tc>
        <w:tc>
          <w:tcPr>
            <w:tcW w:w="596" w:type="dxa"/>
          </w:tcPr>
          <w:p w14:paraId="292EA55C" w14:textId="77777777" w:rsidR="00565F77" w:rsidRPr="00020619" w:rsidRDefault="00565F77" w:rsidP="00BB34DD">
            <w:pPr>
              <w:pStyle w:val="TAC"/>
              <w:rPr>
                <w:ins w:id="69059" w:author="BigCREditor-RAN4#104-bis" w:date="2022-10-21T15:48:00Z"/>
              </w:rPr>
            </w:pPr>
          </w:p>
        </w:tc>
        <w:tc>
          <w:tcPr>
            <w:tcW w:w="1251" w:type="dxa"/>
          </w:tcPr>
          <w:p w14:paraId="7D8A7DA1" w14:textId="77777777" w:rsidR="00565F77" w:rsidRPr="00020619" w:rsidRDefault="00565F77" w:rsidP="00BB34DD">
            <w:pPr>
              <w:pStyle w:val="TAL"/>
              <w:rPr>
                <w:ins w:id="69060" w:author="BigCREditor-RAN4#104-bis" w:date="2022-10-21T15:48:00Z"/>
                <w:rFonts w:cs="Arial"/>
              </w:rPr>
            </w:pPr>
            <w:ins w:id="69061" w:author="BigCREditor-RAN4#104-bis" w:date="2022-10-21T15:48:00Z">
              <w:r w:rsidRPr="00020619">
                <w:rPr>
                  <w:rFonts w:cs="Arial"/>
                </w:rPr>
                <w:t>Config 1</w:t>
              </w:r>
            </w:ins>
          </w:p>
        </w:tc>
        <w:tc>
          <w:tcPr>
            <w:tcW w:w="2504" w:type="dxa"/>
          </w:tcPr>
          <w:p w14:paraId="45028711" w14:textId="77777777" w:rsidR="00565F77" w:rsidRPr="00020619" w:rsidRDefault="00565F77" w:rsidP="00BB34DD">
            <w:pPr>
              <w:pStyle w:val="TAL"/>
              <w:rPr>
                <w:ins w:id="69062" w:author="BigCREditor-RAN4#104-bis" w:date="2022-10-21T15:48:00Z"/>
              </w:rPr>
            </w:pPr>
            <w:ins w:id="69063" w:author="BigCREditor-RAN4#104-bis" w:date="2022-10-21T15:48:00Z">
              <w:r w:rsidRPr="00020619">
                <w:t>3</w:t>
              </w:r>
              <w:r w:rsidRPr="00020619">
                <w:sym w:font="Symbol" w:char="F06D"/>
              </w:r>
              <w:r w:rsidRPr="00020619">
                <w:t>s</w:t>
              </w:r>
            </w:ins>
          </w:p>
        </w:tc>
        <w:tc>
          <w:tcPr>
            <w:tcW w:w="3072" w:type="dxa"/>
          </w:tcPr>
          <w:p w14:paraId="0D048181" w14:textId="77777777" w:rsidR="00565F77" w:rsidRPr="00020619" w:rsidRDefault="00565F77" w:rsidP="00BB34DD">
            <w:pPr>
              <w:pStyle w:val="TAL"/>
              <w:rPr>
                <w:ins w:id="69064" w:author="BigCREditor-RAN4#104-bis" w:date="2022-10-21T15:48:00Z"/>
              </w:rPr>
            </w:pPr>
            <w:ins w:id="69065" w:author="BigCREditor-RAN4#104-bis" w:date="2022-10-21T15:48:00Z">
              <w:r w:rsidRPr="00020619">
                <w:t>Synchronous cells.</w:t>
              </w:r>
            </w:ins>
          </w:p>
          <w:p w14:paraId="00E8DBAD" w14:textId="77777777" w:rsidR="00565F77" w:rsidRPr="00020619" w:rsidRDefault="00565F77" w:rsidP="00BB34DD">
            <w:pPr>
              <w:pStyle w:val="TAL"/>
              <w:rPr>
                <w:ins w:id="69066" w:author="BigCREditor-RAN4#104-bis" w:date="2022-10-21T15:48:00Z"/>
                <w:lang w:eastAsia="zh-CN"/>
              </w:rPr>
            </w:pPr>
          </w:p>
        </w:tc>
      </w:tr>
      <w:tr w:rsidR="00565F77" w:rsidRPr="00020619" w14:paraId="5751B829" w14:textId="77777777" w:rsidTr="00BB34DD">
        <w:trPr>
          <w:cantSplit/>
          <w:trHeight w:val="187"/>
          <w:ins w:id="69067" w:author="BigCREditor-RAN4#104-bis" w:date="2022-10-21T15:48:00Z"/>
        </w:trPr>
        <w:tc>
          <w:tcPr>
            <w:tcW w:w="2118" w:type="dxa"/>
          </w:tcPr>
          <w:p w14:paraId="3B6F7D4A" w14:textId="77777777" w:rsidR="00565F77" w:rsidRPr="00020619" w:rsidRDefault="00565F77" w:rsidP="00BB34DD">
            <w:pPr>
              <w:pStyle w:val="TAL"/>
              <w:rPr>
                <w:ins w:id="69068" w:author="BigCREditor-RAN4#104-bis" w:date="2022-10-21T15:48:00Z"/>
                <w:rFonts w:cs="Arial"/>
              </w:rPr>
            </w:pPr>
            <w:ins w:id="69069" w:author="BigCREditor-RAN4#104-bis" w:date="2022-10-21T15:48:00Z">
              <w:r w:rsidRPr="00020619">
                <w:rPr>
                  <w:rFonts w:cs="Arial"/>
                </w:rPr>
                <w:t>T1</w:t>
              </w:r>
            </w:ins>
          </w:p>
        </w:tc>
        <w:tc>
          <w:tcPr>
            <w:tcW w:w="596" w:type="dxa"/>
          </w:tcPr>
          <w:p w14:paraId="3F264FA4" w14:textId="77777777" w:rsidR="00565F77" w:rsidRPr="00020619" w:rsidRDefault="00565F77" w:rsidP="00BB34DD">
            <w:pPr>
              <w:pStyle w:val="TAC"/>
              <w:rPr>
                <w:ins w:id="69070" w:author="BigCREditor-RAN4#104-bis" w:date="2022-10-21T15:48:00Z"/>
              </w:rPr>
            </w:pPr>
            <w:ins w:id="69071" w:author="BigCREditor-RAN4#104-bis" w:date="2022-10-21T15:48:00Z">
              <w:r w:rsidRPr="00020619">
                <w:t>s</w:t>
              </w:r>
            </w:ins>
          </w:p>
        </w:tc>
        <w:tc>
          <w:tcPr>
            <w:tcW w:w="1251" w:type="dxa"/>
          </w:tcPr>
          <w:p w14:paraId="3BCA2D28" w14:textId="77777777" w:rsidR="00565F77" w:rsidRPr="00020619" w:rsidRDefault="00565F77" w:rsidP="00BB34DD">
            <w:pPr>
              <w:pStyle w:val="TAL"/>
              <w:rPr>
                <w:ins w:id="69072" w:author="BigCREditor-RAN4#104-bis" w:date="2022-10-21T15:48:00Z"/>
                <w:rFonts w:cs="Arial"/>
              </w:rPr>
            </w:pPr>
            <w:ins w:id="69073" w:author="BigCREditor-RAN4#104-bis" w:date="2022-10-21T15:48:00Z">
              <w:r w:rsidRPr="00020619">
                <w:rPr>
                  <w:rFonts w:cs="Arial"/>
                </w:rPr>
                <w:t>Config 1</w:t>
              </w:r>
            </w:ins>
          </w:p>
        </w:tc>
        <w:tc>
          <w:tcPr>
            <w:tcW w:w="2504" w:type="dxa"/>
          </w:tcPr>
          <w:p w14:paraId="5633248E" w14:textId="77777777" w:rsidR="00565F77" w:rsidRPr="00020619" w:rsidRDefault="00565F77" w:rsidP="00BB34DD">
            <w:pPr>
              <w:pStyle w:val="TAL"/>
              <w:rPr>
                <w:ins w:id="69074" w:author="BigCREditor-RAN4#104-bis" w:date="2022-10-21T15:48:00Z"/>
                <w:rFonts w:cs="Arial"/>
              </w:rPr>
            </w:pPr>
            <w:ins w:id="69075" w:author="BigCREditor-RAN4#104-bis" w:date="2022-10-21T15:48:00Z">
              <w:r w:rsidRPr="00020619">
                <w:rPr>
                  <w:rFonts w:cs="Arial"/>
                </w:rPr>
                <w:t>5</w:t>
              </w:r>
            </w:ins>
          </w:p>
        </w:tc>
        <w:tc>
          <w:tcPr>
            <w:tcW w:w="3072" w:type="dxa"/>
          </w:tcPr>
          <w:p w14:paraId="030E514D" w14:textId="77777777" w:rsidR="00565F77" w:rsidRPr="00020619" w:rsidRDefault="00565F77" w:rsidP="00BB34DD">
            <w:pPr>
              <w:pStyle w:val="TAL"/>
              <w:rPr>
                <w:ins w:id="69076" w:author="BigCREditor-RAN4#104-bis" w:date="2022-10-21T15:48:00Z"/>
                <w:rFonts w:cs="Arial"/>
              </w:rPr>
            </w:pPr>
          </w:p>
        </w:tc>
      </w:tr>
      <w:tr w:rsidR="00565F77" w:rsidRPr="00020619" w14:paraId="1F537A1E" w14:textId="77777777" w:rsidTr="00BB34DD">
        <w:trPr>
          <w:cantSplit/>
          <w:trHeight w:val="187"/>
          <w:ins w:id="69077" w:author="BigCREditor-RAN4#104-bis" w:date="2022-10-21T15:48:00Z"/>
        </w:trPr>
        <w:tc>
          <w:tcPr>
            <w:tcW w:w="2118" w:type="dxa"/>
          </w:tcPr>
          <w:p w14:paraId="7512D7C8" w14:textId="77777777" w:rsidR="00565F77" w:rsidRPr="00020619" w:rsidRDefault="00565F77" w:rsidP="00BB34DD">
            <w:pPr>
              <w:pStyle w:val="TAL"/>
              <w:rPr>
                <w:ins w:id="69078" w:author="BigCREditor-RAN4#104-bis" w:date="2022-10-21T15:48:00Z"/>
              </w:rPr>
            </w:pPr>
            <w:ins w:id="69079" w:author="BigCREditor-RAN4#104-bis" w:date="2022-10-21T15:48:00Z">
              <w:r w:rsidRPr="00020619">
                <w:t>T2</w:t>
              </w:r>
            </w:ins>
          </w:p>
        </w:tc>
        <w:tc>
          <w:tcPr>
            <w:tcW w:w="596" w:type="dxa"/>
          </w:tcPr>
          <w:p w14:paraId="6EED1129" w14:textId="77777777" w:rsidR="00565F77" w:rsidRPr="00020619" w:rsidRDefault="00565F77" w:rsidP="00BB34DD">
            <w:pPr>
              <w:pStyle w:val="TAC"/>
              <w:rPr>
                <w:ins w:id="69080" w:author="BigCREditor-RAN4#104-bis" w:date="2022-10-21T15:48:00Z"/>
              </w:rPr>
            </w:pPr>
            <w:ins w:id="69081" w:author="BigCREditor-RAN4#104-bis" w:date="2022-10-21T15:48:00Z">
              <w:r w:rsidRPr="00020619">
                <w:t>s</w:t>
              </w:r>
            </w:ins>
          </w:p>
        </w:tc>
        <w:tc>
          <w:tcPr>
            <w:tcW w:w="1251" w:type="dxa"/>
          </w:tcPr>
          <w:p w14:paraId="17B83554" w14:textId="77777777" w:rsidR="00565F77" w:rsidRPr="00020619" w:rsidRDefault="00565F77" w:rsidP="00BB34DD">
            <w:pPr>
              <w:pStyle w:val="TAL"/>
              <w:rPr>
                <w:ins w:id="69082" w:author="BigCREditor-RAN4#104-bis" w:date="2022-10-21T15:48:00Z"/>
              </w:rPr>
            </w:pPr>
            <w:ins w:id="69083" w:author="BigCREditor-RAN4#104-bis" w:date="2022-10-21T15:48:00Z">
              <w:r w:rsidRPr="00020619">
                <w:t>Config 1</w:t>
              </w:r>
            </w:ins>
          </w:p>
        </w:tc>
        <w:tc>
          <w:tcPr>
            <w:tcW w:w="2504" w:type="dxa"/>
          </w:tcPr>
          <w:p w14:paraId="10E28C7E" w14:textId="77777777" w:rsidR="00565F77" w:rsidRPr="00020619" w:rsidRDefault="00565F77" w:rsidP="00BB34DD">
            <w:pPr>
              <w:pStyle w:val="TAL"/>
              <w:rPr>
                <w:ins w:id="69084" w:author="BigCREditor-RAN4#104-bis" w:date="2022-10-21T15:48:00Z"/>
              </w:rPr>
            </w:pPr>
            <w:ins w:id="69085" w:author="BigCREditor-RAN4#104-bis" w:date="2022-10-21T15:48:00Z">
              <w:r w:rsidRPr="00020619">
                <w:t>5.2 for PC1; 3.5 for other PC</w:t>
              </w:r>
            </w:ins>
          </w:p>
        </w:tc>
        <w:tc>
          <w:tcPr>
            <w:tcW w:w="3072" w:type="dxa"/>
          </w:tcPr>
          <w:p w14:paraId="5E34815B" w14:textId="77777777" w:rsidR="00565F77" w:rsidRPr="00020619" w:rsidRDefault="00565F77" w:rsidP="00BB34DD">
            <w:pPr>
              <w:pStyle w:val="TAL"/>
              <w:rPr>
                <w:ins w:id="69086" w:author="BigCREditor-RAN4#104-bis" w:date="2022-10-21T15:48:00Z"/>
              </w:rPr>
            </w:pPr>
          </w:p>
        </w:tc>
      </w:tr>
    </w:tbl>
    <w:p w14:paraId="6080A69D" w14:textId="77777777" w:rsidR="00565F77" w:rsidRPr="00020619" w:rsidRDefault="00565F77" w:rsidP="00565F77">
      <w:pPr>
        <w:rPr>
          <w:ins w:id="69087" w:author="BigCREditor-RAN4#104-bis" w:date="2022-10-21T15:48:00Z"/>
        </w:rPr>
      </w:pPr>
    </w:p>
    <w:p w14:paraId="4284CD72" w14:textId="77777777" w:rsidR="00565F77" w:rsidRPr="00020619" w:rsidRDefault="00565F77" w:rsidP="00565F77">
      <w:pPr>
        <w:pStyle w:val="TH"/>
        <w:rPr>
          <w:ins w:id="69088" w:author="BigCREditor-RAN4#104-bis" w:date="2022-10-21T15:48:00Z"/>
        </w:rPr>
      </w:pPr>
      <w:bookmarkStart w:id="69089" w:name="_Toc535476766"/>
      <w:ins w:id="69090" w:author="BigCREditor-RAN4#104-bis" w:date="2022-10-21T15:48:00Z">
        <w:r w:rsidRPr="00020619">
          <w:t>Table A.</w:t>
        </w:r>
        <w:r w:rsidRPr="00020619">
          <w:rPr>
            <w:rFonts w:hint="eastAsia"/>
            <w:lang w:eastAsia="zh-CN"/>
          </w:rPr>
          <w:t>1</w:t>
        </w:r>
        <w:r w:rsidRPr="00020619">
          <w:t>7.6.2.1.1-3: Cell specific test parameters for SA inter-frequency event triggered reporting for FR2 without SSB time index detection</w:t>
        </w:r>
      </w:ins>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1"/>
        <w:gridCol w:w="1312"/>
        <w:gridCol w:w="876"/>
        <w:gridCol w:w="1281"/>
        <w:gridCol w:w="984"/>
        <w:gridCol w:w="978"/>
        <w:gridCol w:w="57"/>
        <w:gridCol w:w="936"/>
        <w:gridCol w:w="1211"/>
      </w:tblGrid>
      <w:tr w:rsidR="00565F77" w:rsidRPr="00020619" w14:paraId="7F9CAB57" w14:textId="77777777" w:rsidTr="00BB34DD">
        <w:trPr>
          <w:cantSplit/>
          <w:trHeight w:val="150"/>
          <w:ins w:id="69091" w:author="BigCREditor-RAN4#104-bis" w:date="2022-10-21T15:48:00Z"/>
        </w:trPr>
        <w:tc>
          <w:tcPr>
            <w:tcW w:w="2623" w:type="dxa"/>
            <w:gridSpan w:val="2"/>
            <w:tcBorders>
              <w:top w:val="single" w:sz="4" w:space="0" w:color="auto"/>
              <w:left w:val="single" w:sz="4" w:space="0" w:color="auto"/>
              <w:bottom w:val="nil"/>
            </w:tcBorders>
            <w:shd w:val="clear" w:color="auto" w:fill="auto"/>
          </w:tcPr>
          <w:p w14:paraId="7BCA6447" w14:textId="77777777" w:rsidR="00565F77" w:rsidRPr="00020619" w:rsidRDefault="00565F77" w:rsidP="00BB34DD">
            <w:pPr>
              <w:pStyle w:val="TAH"/>
              <w:rPr>
                <w:ins w:id="69092" w:author="BigCREditor-RAN4#104-bis" w:date="2022-10-21T15:48:00Z"/>
                <w:rFonts w:cs="Arial"/>
              </w:rPr>
            </w:pPr>
            <w:ins w:id="69093" w:author="BigCREditor-RAN4#104-bis" w:date="2022-10-21T15:48:00Z">
              <w:r w:rsidRPr="00020619">
                <w:t>Parameter</w:t>
              </w:r>
            </w:ins>
          </w:p>
        </w:tc>
        <w:tc>
          <w:tcPr>
            <w:tcW w:w="876" w:type="dxa"/>
            <w:tcBorders>
              <w:top w:val="single" w:sz="4" w:space="0" w:color="auto"/>
              <w:bottom w:val="nil"/>
            </w:tcBorders>
            <w:shd w:val="clear" w:color="auto" w:fill="auto"/>
          </w:tcPr>
          <w:p w14:paraId="1E75FE24" w14:textId="77777777" w:rsidR="00565F77" w:rsidRPr="00020619" w:rsidRDefault="00565F77" w:rsidP="00BB34DD">
            <w:pPr>
              <w:pStyle w:val="TAH"/>
              <w:rPr>
                <w:ins w:id="69094" w:author="BigCREditor-RAN4#104-bis" w:date="2022-10-21T15:48:00Z"/>
                <w:rFonts w:cs="Arial"/>
              </w:rPr>
            </w:pPr>
            <w:ins w:id="69095" w:author="BigCREditor-RAN4#104-bis" w:date="2022-10-21T15:48:00Z">
              <w:r w:rsidRPr="00020619">
                <w:t>Unit</w:t>
              </w:r>
            </w:ins>
          </w:p>
        </w:tc>
        <w:tc>
          <w:tcPr>
            <w:tcW w:w="1281" w:type="dxa"/>
            <w:tcBorders>
              <w:top w:val="single" w:sz="4" w:space="0" w:color="auto"/>
              <w:bottom w:val="nil"/>
            </w:tcBorders>
            <w:shd w:val="clear" w:color="auto" w:fill="auto"/>
          </w:tcPr>
          <w:p w14:paraId="2FA378C8" w14:textId="77777777" w:rsidR="00565F77" w:rsidRPr="00020619" w:rsidRDefault="00565F77" w:rsidP="00BB34DD">
            <w:pPr>
              <w:pStyle w:val="TAH"/>
              <w:rPr>
                <w:ins w:id="69096" w:author="BigCREditor-RAN4#104-bis" w:date="2022-10-21T15:48:00Z"/>
              </w:rPr>
            </w:pPr>
            <w:ins w:id="69097" w:author="BigCREditor-RAN4#104-bis" w:date="2022-10-21T15:48:00Z">
              <w:r w:rsidRPr="00020619">
                <w:rPr>
                  <w:rFonts w:cs="Arial"/>
                </w:rPr>
                <w:t>Test configuration</w:t>
              </w:r>
            </w:ins>
          </w:p>
        </w:tc>
        <w:tc>
          <w:tcPr>
            <w:tcW w:w="1962" w:type="dxa"/>
            <w:gridSpan w:val="2"/>
            <w:tcBorders>
              <w:top w:val="single" w:sz="4" w:space="0" w:color="auto"/>
            </w:tcBorders>
          </w:tcPr>
          <w:p w14:paraId="2D5D51FF" w14:textId="77777777" w:rsidR="00565F77" w:rsidRPr="00020619" w:rsidRDefault="00565F77" w:rsidP="00BB34DD">
            <w:pPr>
              <w:pStyle w:val="TAH"/>
              <w:rPr>
                <w:ins w:id="69098" w:author="BigCREditor-RAN4#104-bis" w:date="2022-10-21T15:48:00Z"/>
                <w:rFonts w:cs="Arial"/>
              </w:rPr>
            </w:pPr>
            <w:ins w:id="69099" w:author="BigCREditor-RAN4#104-bis" w:date="2022-10-21T15:48:00Z">
              <w:r w:rsidRPr="00020619">
                <w:t>Cell 1</w:t>
              </w:r>
            </w:ins>
          </w:p>
        </w:tc>
        <w:tc>
          <w:tcPr>
            <w:tcW w:w="2204" w:type="dxa"/>
            <w:gridSpan w:val="3"/>
            <w:tcBorders>
              <w:top w:val="single" w:sz="4" w:space="0" w:color="auto"/>
              <w:right w:val="single" w:sz="4" w:space="0" w:color="auto"/>
            </w:tcBorders>
          </w:tcPr>
          <w:p w14:paraId="701F6618" w14:textId="77777777" w:rsidR="00565F77" w:rsidRPr="00020619" w:rsidRDefault="00565F77" w:rsidP="00BB34DD">
            <w:pPr>
              <w:pStyle w:val="TAH"/>
              <w:rPr>
                <w:ins w:id="69100" w:author="BigCREditor-RAN4#104-bis" w:date="2022-10-21T15:48:00Z"/>
                <w:rFonts w:cs="Arial"/>
              </w:rPr>
            </w:pPr>
            <w:ins w:id="69101" w:author="BigCREditor-RAN4#104-bis" w:date="2022-10-21T15:48:00Z">
              <w:r w:rsidRPr="00020619">
                <w:t>Cell 2</w:t>
              </w:r>
            </w:ins>
          </w:p>
        </w:tc>
      </w:tr>
      <w:tr w:rsidR="00565F77" w:rsidRPr="00020619" w14:paraId="2A5C3F20" w14:textId="77777777" w:rsidTr="00BB34DD">
        <w:trPr>
          <w:cantSplit/>
          <w:trHeight w:val="150"/>
          <w:ins w:id="69102" w:author="BigCREditor-RAN4#104-bis" w:date="2022-10-21T15:48:00Z"/>
        </w:trPr>
        <w:tc>
          <w:tcPr>
            <w:tcW w:w="2623" w:type="dxa"/>
            <w:gridSpan w:val="2"/>
            <w:tcBorders>
              <w:top w:val="nil"/>
              <w:left w:val="single" w:sz="4" w:space="0" w:color="auto"/>
              <w:bottom w:val="single" w:sz="4" w:space="0" w:color="auto"/>
            </w:tcBorders>
            <w:shd w:val="clear" w:color="auto" w:fill="auto"/>
          </w:tcPr>
          <w:p w14:paraId="386615ED" w14:textId="77777777" w:rsidR="00565F77" w:rsidRPr="00020619" w:rsidRDefault="00565F77" w:rsidP="00BB34DD">
            <w:pPr>
              <w:pStyle w:val="TAH"/>
              <w:rPr>
                <w:ins w:id="69103" w:author="BigCREditor-RAN4#104-bis" w:date="2022-10-21T15:48:00Z"/>
                <w:rFonts w:cs="Arial"/>
              </w:rPr>
            </w:pPr>
          </w:p>
        </w:tc>
        <w:tc>
          <w:tcPr>
            <w:tcW w:w="876" w:type="dxa"/>
            <w:tcBorders>
              <w:top w:val="nil"/>
              <w:bottom w:val="single" w:sz="4" w:space="0" w:color="auto"/>
            </w:tcBorders>
            <w:shd w:val="clear" w:color="auto" w:fill="auto"/>
          </w:tcPr>
          <w:p w14:paraId="3F63FF89" w14:textId="77777777" w:rsidR="00565F77" w:rsidRPr="00020619" w:rsidRDefault="00565F77" w:rsidP="00BB34DD">
            <w:pPr>
              <w:pStyle w:val="TAH"/>
              <w:rPr>
                <w:ins w:id="69104" w:author="BigCREditor-RAN4#104-bis" w:date="2022-10-21T15:48:00Z"/>
                <w:rFonts w:cs="Arial"/>
              </w:rPr>
            </w:pPr>
          </w:p>
        </w:tc>
        <w:tc>
          <w:tcPr>
            <w:tcW w:w="1281" w:type="dxa"/>
            <w:tcBorders>
              <w:top w:val="nil"/>
              <w:bottom w:val="single" w:sz="4" w:space="0" w:color="auto"/>
            </w:tcBorders>
            <w:shd w:val="clear" w:color="auto" w:fill="auto"/>
          </w:tcPr>
          <w:p w14:paraId="7A4F0DD2" w14:textId="77777777" w:rsidR="00565F77" w:rsidRPr="00020619" w:rsidRDefault="00565F77" w:rsidP="00BB34DD">
            <w:pPr>
              <w:pStyle w:val="TAH"/>
              <w:rPr>
                <w:ins w:id="69105" w:author="BigCREditor-RAN4#104-bis" w:date="2022-10-21T15:48:00Z"/>
              </w:rPr>
            </w:pPr>
          </w:p>
        </w:tc>
        <w:tc>
          <w:tcPr>
            <w:tcW w:w="984" w:type="dxa"/>
            <w:tcBorders>
              <w:bottom w:val="single" w:sz="4" w:space="0" w:color="auto"/>
            </w:tcBorders>
          </w:tcPr>
          <w:p w14:paraId="45D23670" w14:textId="77777777" w:rsidR="00565F77" w:rsidRPr="00020619" w:rsidRDefault="00565F77" w:rsidP="00BB34DD">
            <w:pPr>
              <w:pStyle w:val="TAH"/>
              <w:rPr>
                <w:ins w:id="69106" w:author="BigCREditor-RAN4#104-bis" w:date="2022-10-21T15:48:00Z"/>
                <w:rFonts w:cs="Arial"/>
              </w:rPr>
            </w:pPr>
            <w:ins w:id="69107" w:author="BigCREditor-RAN4#104-bis" w:date="2022-10-21T15:48:00Z">
              <w:r w:rsidRPr="00020619">
                <w:rPr>
                  <w:rFonts w:cs="Arial"/>
                </w:rPr>
                <w:t>T1</w:t>
              </w:r>
            </w:ins>
          </w:p>
        </w:tc>
        <w:tc>
          <w:tcPr>
            <w:tcW w:w="978" w:type="dxa"/>
            <w:tcBorders>
              <w:bottom w:val="single" w:sz="4" w:space="0" w:color="auto"/>
            </w:tcBorders>
          </w:tcPr>
          <w:p w14:paraId="2C7F37FC" w14:textId="77777777" w:rsidR="00565F77" w:rsidRPr="00020619" w:rsidRDefault="00565F77" w:rsidP="00BB34DD">
            <w:pPr>
              <w:pStyle w:val="TAH"/>
              <w:rPr>
                <w:ins w:id="69108" w:author="BigCREditor-RAN4#104-bis" w:date="2022-10-21T15:48:00Z"/>
                <w:rFonts w:cs="Arial"/>
              </w:rPr>
            </w:pPr>
            <w:ins w:id="69109" w:author="BigCREditor-RAN4#104-bis" w:date="2022-10-21T15:48:00Z">
              <w:r w:rsidRPr="00020619">
                <w:rPr>
                  <w:rFonts w:cs="Arial"/>
                </w:rPr>
                <w:t>T2</w:t>
              </w:r>
            </w:ins>
          </w:p>
        </w:tc>
        <w:tc>
          <w:tcPr>
            <w:tcW w:w="993" w:type="dxa"/>
            <w:gridSpan w:val="2"/>
            <w:tcBorders>
              <w:bottom w:val="single" w:sz="4" w:space="0" w:color="auto"/>
            </w:tcBorders>
          </w:tcPr>
          <w:p w14:paraId="27939B76" w14:textId="77777777" w:rsidR="00565F77" w:rsidRPr="00020619" w:rsidRDefault="00565F77" w:rsidP="00BB34DD">
            <w:pPr>
              <w:pStyle w:val="TAH"/>
              <w:rPr>
                <w:ins w:id="69110" w:author="BigCREditor-RAN4#104-bis" w:date="2022-10-21T15:48:00Z"/>
                <w:rFonts w:cs="Arial"/>
              </w:rPr>
            </w:pPr>
            <w:ins w:id="69111" w:author="BigCREditor-RAN4#104-bis" w:date="2022-10-21T15:48:00Z">
              <w:r w:rsidRPr="00020619">
                <w:rPr>
                  <w:rFonts w:cs="Arial"/>
                </w:rPr>
                <w:t>T1</w:t>
              </w:r>
            </w:ins>
          </w:p>
        </w:tc>
        <w:tc>
          <w:tcPr>
            <w:tcW w:w="1211" w:type="dxa"/>
            <w:tcBorders>
              <w:bottom w:val="single" w:sz="4" w:space="0" w:color="auto"/>
            </w:tcBorders>
          </w:tcPr>
          <w:p w14:paraId="64BFBA55" w14:textId="77777777" w:rsidR="00565F77" w:rsidRPr="00020619" w:rsidRDefault="00565F77" w:rsidP="00BB34DD">
            <w:pPr>
              <w:pStyle w:val="TAH"/>
              <w:rPr>
                <w:ins w:id="69112" w:author="BigCREditor-RAN4#104-bis" w:date="2022-10-21T15:48:00Z"/>
                <w:rFonts w:cs="Arial"/>
              </w:rPr>
            </w:pPr>
            <w:ins w:id="69113" w:author="BigCREditor-RAN4#104-bis" w:date="2022-10-21T15:48:00Z">
              <w:r w:rsidRPr="00020619">
                <w:rPr>
                  <w:rFonts w:cs="Arial"/>
                </w:rPr>
                <w:t>T2</w:t>
              </w:r>
            </w:ins>
          </w:p>
        </w:tc>
      </w:tr>
      <w:tr w:rsidR="00565F77" w:rsidRPr="00020619" w14:paraId="3714EC60" w14:textId="77777777" w:rsidTr="00BB34DD">
        <w:trPr>
          <w:cantSplit/>
          <w:trHeight w:val="292"/>
          <w:ins w:id="69114" w:author="BigCREditor-RAN4#104-bis" w:date="2022-10-21T15:48:00Z"/>
        </w:trPr>
        <w:tc>
          <w:tcPr>
            <w:tcW w:w="2623" w:type="dxa"/>
            <w:gridSpan w:val="2"/>
            <w:tcBorders>
              <w:left w:val="single" w:sz="4" w:space="0" w:color="auto"/>
              <w:bottom w:val="nil"/>
            </w:tcBorders>
          </w:tcPr>
          <w:p w14:paraId="2FEE65D9" w14:textId="77777777" w:rsidR="00565F77" w:rsidRPr="00020619" w:rsidRDefault="00565F77" w:rsidP="00BB34DD">
            <w:pPr>
              <w:pStyle w:val="TAL"/>
              <w:keepNext w:val="0"/>
              <w:rPr>
                <w:ins w:id="69115" w:author="BigCREditor-RAN4#104-bis" w:date="2022-10-21T15:48:00Z"/>
              </w:rPr>
            </w:pPr>
            <w:proofErr w:type="spellStart"/>
            <w:ins w:id="69116" w:author="BigCREditor-RAN4#104-bis" w:date="2022-10-21T15:48:00Z">
              <w:r w:rsidRPr="00020619">
                <w:t>AoA</w:t>
              </w:r>
              <w:proofErr w:type="spellEnd"/>
              <w:r w:rsidRPr="00020619">
                <w:t xml:space="preserve"> setup</w:t>
              </w:r>
            </w:ins>
          </w:p>
        </w:tc>
        <w:tc>
          <w:tcPr>
            <w:tcW w:w="876" w:type="dxa"/>
            <w:tcBorders>
              <w:bottom w:val="nil"/>
            </w:tcBorders>
          </w:tcPr>
          <w:p w14:paraId="67C60AA6" w14:textId="77777777" w:rsidR="00565F77" w:rsidRPr="00020619" w:rsidRDefault="00565F77" w:rsidP="00BB34DD">
            <w:pPr>
              <w:pStyle w:val="TAC"/>
              <w:keepNext w:val="0"/>
              <w:rPr>
                <w:ins w:id="69117" w:author="BigCREditor-RAN4#104-bis" w:date="2022-10-21T15:48:00Z"/>
              </w:rPr>
            </w:pPr>
          </w:p>
        </w:tc>
        <w:tc>
          <w:tcPr>
            <w:tcW w:w="1281" w:type="dxa"/>
            <w:tcBorders>
              <w:bottom w:val="nil"/>
            </w:tcBorders>
          </w:tcPr>
          <w:p w14:paraId="339373D2" w14:textId="77777777" w:rsidR="00565F77" w:rsidRPr="00020619" w:rsidRDefault="00565F77" w:rsidP="00BB34DD">
            <w:pPr>
              <w:pStyle w:val="TAC"/>
              <w:keepNext w:val="0"/>
              <w:rPr>
                <w:ins w:id="69118" w:author="BigCREditor-RAN4#104-bis" w:date="2022-10-21T15:48:00Z"/>
              </w:rPr>
            </w:pPr>
            <w:ins w:id="69119" w:author="BigCREditor-RAN4#104-bis" w:date="2022-10-21T15:48:00Z">
              <w:r w:rsidRPr="00020619">
                <w:t>Config 1</w:t>
              </w:r>
            </w:ins>
          </w:p>
        </w:tc>
        <w:tc>
          <w:tcPr>
            <w:tcW w:w="4166" w:type="dxa"/>
            <w:gridSpan w:val="5"/>
            <w:tcBorders>
              <w:bottom w:val="single" w:sz="4" w:space="0" w:color="auto"/>
            </w:tcBorders>
          </w:tcPr>
          <w:p w14:paraId="3ACF203F" w14:textId="77777777" w:rsidR="00565F77" w:rsidRPr="00020619" w:rsidRDefault="00565F77" w:rsidP="00BB34DD">
            <w:pPr>
              <w:pStyle w:val="TAC"/>
              <w:keepNext w:val="0"/>
              <w:rPr>
                <w:ins w:id="69120" w:author="BigCREditor-RAN4#104-bis" w:date="2022-10-21T15:48:00Z"/>
                <w:rFonts w:cs="v4.2.0"/>
              </w:rPr>
            </w:pPr>
            <w:ins w:id="69121" w:author="BigCREditor-RAN4#104-bis" w:date="2022-10-21T15:48:00Z">
              <w:r w:rsidRPr="00020619">
                <w:rPr>
                  <w:rFonts w:cs="v4.2.0"/>
                </w:rPr>
                <w:t>Setup 3 as specified in clause A.3.15</w:t>
              </w:r>
            </w:ins>
          </w:p>
        </w:tc>
      </w:tr>
      <w:tr w:rsidR="00565F77" w:rsidRPr="00020619" w14:paraId="49FF97CF" w14:textId="77777777" w:rsidTr="00BB34DD">
        <w:trPr>
          <w:cantSplit/>
          <w:trHeight w:val="292"/>
          <w:ins w:id="69122" w:author="BigCREditor-RAN4#104-bis" w:date="2022-10-21T15:48:00Z"/>
        </w:trPr>
        <w:tc>
          <w:tcPr>
            <w:tcW w:w="2623" w:type="dxa"/>
            <w:gridSpan w:val="2"/>
            <w:tcBorders>
              <w:top w:val="nil"/>
              <w:left w:val="single" w:sz="4" w:space="0" w:color="auto"/>
              <w:bottom w:val="single" w:sz="4" w:space="0" w:color="auto"/>
            </w:tcBorders>
          </w:tcPr>
          <w:p w14:paraId="38BCF066" w14:textId="77777777" w:rsidR="00565F77" w:rsidRPr="00020619" w:rsidRDefault="00565F77" w:rsidP="00BB34DD">
            <w:pPr>
              <w:pStyle w:val="TAL"/>
              <w:keepNext w:val="0"/>
              <w:rPr>
                <w:ins w:id="69123" w:author="BigCREditor-RAN4#104-bis" w:date="2022-10-21T15:48:00Z"/>
              </w:rPr>
            </w:pPr>
          </w:p>
        </w:tc>
        <w:tc>
          <w:tcPr>
            <w:tcW w:w="876" w:type="dxa"/>
            <w:tcBorders>
              <w:top w:val="nil"/>
              <w:bottom w:val="single" w:sz="4" w:space="0" w:color="auto"/>
            </w:tcBorders>
          </w:tcPr>
          <w:p w14:paraId="435F4482" w14:textId="77777777" w:rsidR="00565F77" w:rsidRPr="00020619" w:rsidRDefault="00565F77" w:rsidP="00BB34DD">
            <w:pPr>
              <w:pStyle w:val="TAC"/>
              <w:keepNext w:val="0"/>
              <w:rPr>
                <w:ins w:id="69124" w:author="BigCREditor-RAN4#104-bis" w:date="2022-10-21T15:48:00Z"/>
              </w:rPr>
            </w:pPr>
          </w:p>
        </w:tc>
        <w:tc>
          <w:tcPr>
            <w:tcW w:w="1281" w:type="dxa"/>
            <w:tcBorders>
              <w:top w:val="nil"/>
              <w:bottom w:val="single" w:sz="4" w:space="0" w:color="auto"/>
            </w:tcBorders>
          </w:tcPr>
          <w:p w14:paraId="38D405B2" w14:textId="77777777" w:rsidR="00565F77" w:rsidRPr="00020619" w:rsidRDefault="00565F77" w:rsidP="00BB34DD">
            <w:pPr>
              <w:pStyle w:val="TAC"/>
              <w:keepNext w:val="0"/>
              <w:rPr>
                <w:ins w:id="69125" w:author="BigCREditor-RAN4#104-bis" w:date="2022-10-21T15:48:00Z"/>
              </w:rPr>
            </w:pPr>
          </w:p>
        </w:tc>
        <w:tc>
          <w:tcPr>
            <w:tcW w:w="1962" w:type="dxa"/>
            <w:gridSpan w:val="2"/>
            <w:tcBorders>
              <w:bottom w:val="single" w:sz="4" w:space="0" w:color="auto"/>
            </w:tcBorders>
          </w:tcPr>
          <w:p w14:paraId="38EB48AB" w14:textId="77777777" w:rsidR="00565F77" w:rsidRPr="00020619" w:rsidRDefault="00565F77" w:rsidP="00BB34DD">
            <w:pPr>
              <w:pStyle w:val="TAC"/>
              <w:rPr>
                <w:ins w:id="69126" w:author="BigCREditor-RAN4#104-bis" w:date="2022-10-21T15:48:00Z"/>
              </w:rPr>
            </w:pPr>
            <w:ins w:id="69127" w:author="BigCREditor-RAN4#104-bis" w:date="2022-10-21T15:48:00Z">
              <w:r w:rsidRPr="00020619">
                <w:t>AoA1</w:t>
              </w:r>
            </w:ins>
          </w:p>
        </w:tc>
        <w:tc>
          <w:tcPr>
            <w:tcW w:w="2204" w:type="dxa"/>
            <w:gridSpan w:val="3"/>
            <w:tcBorders>
              <w:bottom w:val="single" w:sz="4" w:space="0" w:color="auto"/>
            </w:tcBorders>
          </w:tcPr>
          <w:p w14:paraId="354F9B25" w14:textId="77777777" w:rsidR="00565F77" w:rsidRPr="00020619" w:rsidRDefault="00565F77" w:rsidP="00BB34DD">
            <w:pPr>
              <w:pStyle w:val="TAC"/>
              <w:rPr>
                <w:ins w:id="69128" w:author="BigCREditor-RAN4#104-bis" w:date="2022-10-21T15:48:00Z"/>
              </w:rPr>
            </w:pPr>
            <w:ins w:id="69129" w:author="BigCREditor-RAN4#104-bis" w:date="2022-10-21T15:48:00Z">
              <w:r w:rsidRPr="00020619">
                <w:t>AoA2</w:t>
              </w:r>
            </w:ins>
          </w:p>
        </w:tc>
      </w:tr>
      <w:tr w:rsidR="00565F77" w:rsidRPr="00020619" w14:paraId="7073A2AD" w14:textId="77777777" w:rsidTr="00BB34DD">
        <w:trPr>
          <w:cantSplit/>
          <w:trHeight w:val="292"/>
          <w:ins w:id="69130" w:author="BigCREditor-RAN4#104-bis" w:date="2022-10-21T15:48:00Z"/>
        </w:trPr>
        <w:tc>
          <w:tcPr>
            <w:tcW w:w="2623" w:type="dxa"/>
            <w:gridSpan w:val="2"/>
            <w:tcBorders>
              <w:left w:val="single" w:sz="4" w:space="0" w:color="auto"/>
              <w:bottom w:val="single" w:sz="4" w:space="0" w:color="auto"/>
            </w:tcBorders>
          </w:tcPr>
          <w:p w14:paraId="6D6FB0F8" w14:textId="77777777" w:rsidR="00565F77" w:rsidRPr="00020619" w:rsidRDefault="00565F77" w:rsidP="00BB34DD">
            <w:pPr>
              <w:pStyle w:val="TAL"/>
              <w:rPr>
                <w:ins w:id="69131" w:author="BigCREditor-RAN4#104-bis" w:date="2022-10-21T15:48:00Z"/>
              </w:rPr>
            </w:pPr>
            <w:ins w:id="69132" w:author="BigCREditor-RAN4#104-bis" w:date="2022-10-21T15:48:00Z">
              <w:r w:rsidRPr="00020619">
                <w:rPr>
                  <w:noProof/>
                  <w:position w:val="-12"/>
                  <w:lang w:eastAsia="zh-CN"/>
                </w:rPr>
                <w:lastRenderedPageBreak/>
                <w:t>Beam Assumption</w:t>
              </w:r>
              <w:r w:rsidRPr="00020619">
                <w:rPr>
                  <w:noProof/>
                  <w:position w:val="-12"/>
                  <w:vertAlign w:val="superscript"/>
                  <w:lang w:eastAsia="zh-CN"/>
                </w:rPr>
                <w:t>Note 7</w:t>
              </w:r>
            </w:ins>
          </w:p>
        </w:tc>
        <w:tc>
          <w:tcPr>
            <w:tcW w:w="876" w:type="dxa"/>
            <w:tcBorders>
              <w:bottom w:val="single" w:sz="4" w:space="0" w:color="auto"/>
            </w:tcBorders>
          </w:tcPr>
          <w:p w14:paraId="70E512F3" w14:textId="77777777" w:rsidR="00565F77" w:rsidRPr="00020619" w:rsidRDefault="00565F77" w:rsidP="00BB34DD">
            <w:pPr>
              <w:pStyle w:val="TAC"/>
              <w:rPr>
                <w:ins w:id="69133" w:author="BigCREditor-RAN4#104-bis" w:date="2022-10-21T15:48:00Z"/>
              </w:rPr>
            </w:pPr>
          </w:p>
        </w:tc>
        <w:tc>
          <w:tcPr>
            <w:tcW w:w="1281" w:type="dxa"/>
            <w:tcBorders>
              <w:bottom w:val="single" w:sz="4" w:space="0" w:color="auto"/>
            </w:tcBorders>
          </w:tcPr>
          <w:p w14:paraId="1F14F408" w14:textId="77777777" w:rsidR="00565F77" w:rsidRPr="00020619" w:rsidRDefault="00565F77" w:rsidP="00BB34DD">
            <w:pPr>
              <w:pStyle w:val="TAC"/>
              <w:rPr>
                <w:ins w:id="69134" w:author="BigCREditor-RAN4#104-bis" w:date="2022-10-21T15:48:00Z"/>
              </w:rPr>
            </w:pPr>
            <w:ins w:id="69135" w:author="BigCREditor-RAN4#104-bis" w:date="2022-10-21T15:48:00Z">
              <w:r w:rsidRPr="00020619">
                <w:t>1,2</w:t>
              </w:r>
            </w:ins>
          </w:p>
        </w:tc>
        <w:tc>
          <w:tcPr>
            <w:tcW w:w="1962" w:type="dxa"/>
            <w:gridSpan w:val="2"/>
            <w:tcBorders>
              <w:bottom w:val="single" w:sz="4" w:space="0" w:color="auto"/>
            </w:tcBorders>
          </w:tcPr>
          <w:p w14:paraId="01E2A536" w14:textId="77777777" w:rsidR="00565F77" w:rsidRPr="00020619" w:rsidRDefault="00565F77" w:rsidP="00BB34DD">
            <w:pPr>
              <w:pStyle w:val="TAC"/>
              <w:rPr>
                <w:ins w:id="69136" w:author="BigCREditor-RAN4#104-bis" w:date="2022-10-21T15:48:00Z"/>
                <w:rFonts w:cs="v4.2.0"/>
              </w:rPr>
            </w:pPr>
            <w:ins w:id="69137" w:author="BigCREditor-RAN4#104-bis" w:date="2022-10-21T15:48:00Z">
              <w:r w:rsidRPr="00020619">
                <w:t>Rough</w:t>
              </w:r>
            </w:ins>
          </w:p>
        </w:tc>
        <w:tc>
          <w:tcPr>
            <w:tcW w:w="2204" w:type="dxa"/>
            <w:gridSpan w:val="3"/>
            <w:tcBorders>
              <w:bottom w:val="single" w:sz="4" w:space="0" w:color="auto"/>
            </w:tcBorders>
          </w:tcPr>
          <w:p w14:paraId="6EE8B4F9" w14:textId="77777777" w:rsidR="00565F77" w:rsidRPr="00020619" w:rsidRDefault="00565F77" w:rsidP="00BB34DD">
            <w:pPr>
              <w:pStyle w:val="TAC"/>
              <w:rPr>
                <w:ins w:id="69138" w:author="BigCREditor-RAN4#104-bis" w:date="2022-10-21T15:48:00Z"/>
                <w:rFonts w:cs="v4.2.0"/>
              </w:rPr>
            </w:pPr>
            <w:ins w:id="69139" w:author="BigCREditor-RAN4#104-bis" w:date="2022-10-21T15:48:00Z">
              <w:r w:rsidRPr="00020619">
                <w:rPr>
                  <w:lang w:eastAsia="zh-CN"/>
                </w:rPr>
                <w:t>Rough</w:t>
              </w:r>
            </w:ins>
          </w:p>
        </w:tc>
      </w:tr>
      <w:tr w:rsidR="00565F77" w:rsidRPr="00020619" w14:paraId="2784EB54" w14:textId="77777777" w:rsidTr="00BB34DD">
        <w:trPr>
          <w:cantSplit/>
          <w:trHeight w:val="292"/>
          <w:ins w:id="69140" w:author="BigCREditor-RAN4#104-bis" w:date="2022-10-21T15:48:00Z"/>
        </w:trPr>
        <w:tc>
          <w:tcPr>
            <w:tcW w:w="2623" w:type="dxa"/>
            <w:gridSpan w:val="2"/>
            <w:tcBorders>
              <w:left w:val="single" w:sz="4" w:space="0" w:color="auto"/>
              <w:bottom w:val="single" w:sz="4" w:space="0" w:color="auto"/>
            </w:tcBorders>
          </w:tcPr>
          <w:p w14:paraId="1F34BF1C" w14:textId="77777777" w:rsidR="00565F77" w:rsidRPr="00020619" w:rsidRDefault="00565F77" w:rsidP="00BB34DD">
            <w:pPr>
              <w:pStyle w:val="TAL"/>
              <w:rPr>
                <w:ins w:id="69141" w:author="BigCREditor-RAN4#104-bis" w:date="2022-10-21T15:48:00Z"/>
              </w:rPr>
            </w:pPr>
            <w:ins w:id="69142" w:author="BigCREditor-RAN4#104-bis" w:date="2022-10-21T15:48:00Z">
              <w:r w:rsidRPr="00020619">
                <w:t>NR RF Channel Number</w:t>
              </w:r>
            </w:ins>
          </w:p>
        </w:tc>
        <w:tc>
          <w:tcPr>
            <w:tcW w:w="876" w:type="dxa"/>
            <w:tcBorders>
              <w:bottom w:val="single" w:sz="4" w:space="0" w:color="auto"/>
            </w:tcBorders>
          </w:tcPr>
          <w:p w14:paraId="45945D2E" w14:textId="77777777" w:rsidR="00565F77" w:rsidRPr="00020619" w:rsidRDefault="00565F77" w:rsidP="00BB34DD">
            <w:pPr>
              <w:pStyle w:val="TAC"/>
              <w:rPr>
                <w:ins w:id="69143" w:author="BigCREditor-RAN4#104-bis" w:date="2022-10-21T15:48:00Z"/>
              </w:rPr>
            </w:pPr>
          </w:p>
        </w:tc>
        <w:tc>
          <w:tcPr>
            <w:tcW w:w="1281" w:type="dxa"/>
            <w:tcBorders>
              <w:bottom w:val="single" w:sz="4" w:space="0" w:color="auto"/>
            </w:tcBorders>
          </w:tcPr>
          <w:p w14:paraId="67C7768A" w14:textId="77777777" w:rsidR="00565F77" w:rsidRPr="00020619" w:rsidRDefault="00565F77" w:rsidP="00BB34DD">
            <w:pPr>
              <w:pStyle w:val="TAC"/>
              <w:rPr>
                <w:ins w:id="69144" w:author="BigCREditor-RAN4#104-bis" w:date="2022-10-21T15:48:00Z"/>
                <w:rFonts w:cs="v4.2.0"/>
              </w:rPr>
            </w:pPr>
            <w:ins w:id="69145" w:author="BigCREditor-RAN4#104-bis" w:date="2022-10-21T15:48:00Z">
              <w:r w:rsidRPr="00020619">
                <w:t>Config 1</w:t>
              </w:r>
            </w:ins>
          </w:p>
        </w:tc>
        <w:tc>
          <w:tcPr>
            <w:tcW w:w="1962" w:type="dxa"/>
            <w:gridSpan w:val="2"/>
            <w:tcBorders>
              <w:bottom w:val="single" w:sz="4" w:space="0" w:color="auto"/>
            </w:tcBorders>
          </w:tcPr>
          <w:p w14:paraId="6A1B7B40" w14:textId="77777777" w:rsidR="00565F77" w:rsidRPr="00020619" w:rsidRDefault="00565F77" w:rsidP="00BB34DD">
            <w:pPr>
              <w:pStyle w:val="TAC"/>
              <w:rPr>
                <w:ins w:id="69146" w:author="BigCREditor-RAN4#104-bis" w:date="2022-10-21T15:48:00Z"/>
              </w:rPr>
            </w:pPr>
            <w:ins w:id="69147" w:author="BigCREditor-RAN4#104-bis" w:date="2022-10-21T15:48:00Z">
              <w:r w:rsidRPr="00020619">
                <w:rPr>
                  <w:rFonts w:cs="v4.2.0"/>
                </w:rPr>
                <w:t>1</w:t>
              </w:r>
            </w:ins>
          </w:p>
        </w:tc>
        <w:tc>
          <w:tcPr>
            <w:tcW w:w="2204" w:type="dxa"/>
            <w:gridSpan w:val="3"/>
            <w:tcBorders>
              <w:bottom w:val="single" w:sz="4" w:space="0" w:color="auto"/>
            </w:tcBorders>
          </w:tcPr>
          <w:p w14:paraId="3B542E67" w14:textId="77777777" w:rsidR="00565F77" w:rsidRPr="00020619" w:rsidRDefault="00565F77" w:rsidP="00BB34DD">
            <w:pPr>
              <w:pStyle w:val="TAC"/>
              <w:rPr>
                <w:ins w:id="69148" w:author="BigCREditor-RAN4#104-bis" w:date="2022-10-21T15:48:00Z"/>
              </w:rPr>
            </w:pPr>
            <w:ins w:id="69149" w:author="BigCREditor-RAN4#104-bis" w:date="2022-10-21T15:48:00Z">
              <w:r w:rsidRPr="00020619">
                <w:rPr>
                  <w:rFonts w:cs="v4.2.0"/>
                </w:rPr>
                <w:t>2</w:t>
              </w:r>
            </w:ins>
          </w:p>
        </w:tc>
      </w:tr>
      <w:tr w:rsidR="00565F77" w:rsidRPr="00020619" w14:paraId="68EFEC9A" w14:textId="77777777" w:rsidTr="00BB34DD">
        <w:trPr>
          <w:cantSplit/>
          <w:trHeight w:val="150"/>
          <w:ins w:id="69150" w:author="BigCREditor-RAN4#104-bis" w:date="2022-10-21T15:48:00Z"/>
        </w:trPr>
        <w:tc>
          <w:tcPr>
            <w:tcW w:w="2623" w:type="dxa"/>
            <w:gridSpan w:val="2"/>
            <w:tcBorders>
              <w:left w:val="single" w:sz="4" w:space="0" w:color="auto"/>
            </w:tcBorders>
          </w:tcPr>
          <w:p w14:paraId="3144BB0D" w14:textId="77777777" w:rsidR="00565F77" w:rsidRPr="00020619" w:rsidRDefault="00565F77" w:rsidP="00BB34DD">
            <w:pPr>
              <w:pStyle w:val="TAL"/>
              <w:rPr>
                <w:ins w:id="69151" w:author="BigCREditor-RAN4#104-bis" w:date="2022-10-21T15:48:00Z"/>
              </w:rPr>
            </w:pPr>
            <w:ins w:id="69152" w:author="BigCREditor-RAN4#104-bis" w:date="2022-10-21T15:48:00Z">
              <w:r w:rsidRPr="00020619">
                <w:t>Duplex mode</w:t>
              </w:r>
            </w:ins>
          </w:p>
        </w:tc>
        <w:tc>
          <w:tcPr>
            <w:tcW w:w="876" w:type="dxa"/>
          </w:tcPr>
          <w:p w14:paraId="34C8AAC7" w14:textId="77777777" w:rsidR="00565F77" w:rsidRPr="00020619" w:rsidRDefault="00565F77" w:rsidP="00BB34DD">
            <w:pPr>
              <w:pStyle w:val="TAC"/>
              <w:rPr>
                <w:ins w:id="69153" w:author="BigCREditor-RAN4#104-bis" w:date="2022-10-21T15:48:00Z"/>
                <w:rFonts w:cs="v4.2.0"/>
              </w:rPr>
            </w:pPr>
          </w:p>
        </w:tc>
        <w:tc>
          <w:tcPr>
            <w:tcW w:w="1281" w:type="dxa"/>
            <w:tcBorders>
              <w:bottom w:val="single" w:sz="4" w:space="0" w:color="auto"/>
            </w:tcBorders>
            <w:vAlign w:val="center"/>
          </w:tcPr>
          <w:p w14:paraId="114C71F5" w14:textId="77777777" w:rsidR="00565F77" w:rsidRPr="00020619" w:rsidRDefault="00565F77" w:rsidP="00BB34DD">
            <w:pPr>
              <w:pStyle w:val="TAC"/>
              <w:rPr>
                <w:ins w:id="69154" w:author="BigCREditor-RAN4#104-bis" w:date="2022-10-21T15:48:00Z"/>
              </w:rPr>
            </w:pPr>
            <w:ins w:id="69155" w:author="BigCREditor-RAN4#104-bis" w:date="2022-10-21T15:48:00Z">
              <w:r w:rsidRPr="00020619">
                <w:t>Config 1</w:t>
              </w:r>
            </w:ins>
          </w:p>
        </w:tc>
        <w:tc>
          <w:tcPr>
            <w:tcW w:w="1962" w:type="dxa"/>
            <w:gridSpan w:val="2"/>
            <w:tcBorders>
              <w:bottom w:val="single" w:sz="4" w:space="0" w:color="auto"/>
            </w:tcBorders>
          </w:tcPr>
          <w:p w14:paraId="3CBC796E" w14:textId="77777777" w:rsidR="00565F77" w:rsidRPr="00020619" w:rsidRDefault="00565F77" w:rsidP="00BB34DD">
            <w:pPr>
              <w:pStyle w:val="TAC"/>
              <w:rPr>
                <w:ins w:id="69156" w:author="BigCREditor-RAN4#104-bis" w:date="2022-10-21T15:48:00Z"/>
              </w:rPr>
            </w:pPr>
            <w:ins w:id="69157" w:author="BigCREditor-RAN4#104-bis" w:date="2022-10-21T15:48:00Z">
              <w:r w:rsidRPr="00020619">
                <w:t>TDD</w:t>
              </w:r>
            </w:ins>
          </w:p>
        </w:tc>
        <w:tc>
          <w:tcPr>
            <w:tcW w:w="2204" w:type="dxa"/>
            <w:gridSpan w:val="3"/>
            <w:tcBorders>
              <w:bottom w:val="single" w:sz="4" w:space="0" w:color="auto"/>
            </w:tcBorders>
          </w:tcPr>
          <w:p w14:paraId="258B37FF" w14:textId="77777777" w:rsidR="00565F77" w:rsidRPr="00020619" w:rsidRDefault="00565F77" w:rsidP="00BB34DD">
            <w:pPr>
              <w:pStyle w:val="TAC"/>
              <w:rPr>
                <w:ins w:id="69158" w:author="BigCREditor-RAN4#104-bis" w:date="2022-10-21T15:48:00Z"/>
              </w:rPr>
            </w:pPr>
            <w:ins w:id="69159" w:author="BigCREditor-RAN4#104-bis" w:date="2022-10-21T15:48:00Z">
              <w:r w:rsidRPr="00020619">
                <w:t>TDD</w:t>
              </w:r>
            </w:ins>
          </w:p>
        </w:tc>
      </w:tr>
      <w:tr w:rsidR="00565F77" w:rsidRPr="00020619" w14:paraId="0D940787" w14:textId="77777777" w:rsidTr="00BB34DD">
        <w:trPr>
          <w:cantSplit/>
          <w:trHeight w:val="150"/>
          <w:ins w:id="69160" w:author="BigCREditor-RAN4#104-bis" w:date="2022-10-21T15:48:00Z"/>
        </w:trPr>
        <w:tc>
          <w:tcPr>
            <w:tcW w:w="2623" w:type="dxa"/>
            <w:gridSpan w:val="2"/>
            <w:tcBorders>
              <w:left w:val="single" w:sz="4" w:space="0" w:color="auto"/>
            </w:tcBorders>
          </w:tcPr>
          <w:p w14:paraId="5754CE46" w14:textId="77777777" w:rsidR="00565F77" w:rsidRPr="00020619" w:rsidRDefault="00565F77" w:rsidP="00BB34DD">
            <w:pPr>
              <w:pStyle w:val="TAL"/>
              <w:rPr>
                <w:ins w:id="69161" w:author="BigCREditor-RAN4#104-bis" w:date="2022-10-21T15:48:00Z"/>
              </w:rPr>
            </w:pPr>
            <w:ins w:id="69162" w:author="BigCREditor-RAN4#104-bis" w:date="2022-10-21T15:48:00Z">
              <w:r w:rsidRPr="00020619">
                <w:rPr>
                  <w:bCs/>
                </w:rPr>
                <w:t>TDD configuration</w:t>
              </w:r>
            </w:ins>
          </w:p>
        </w:tc>
        <w:tc>
          <w:tcPr>
            <w:tcW w:w="876" w:type="dxa"/>
          </w:tcPr>
          <w:p w14:paraId="6B7A36B5" w14:textId="77777777" w:rsidR="00565F77" w:rsidRPr="00020619" w:rsidRDefault="00565F77" w:rsidP="00BB34DD">
            <w:pPr>
              <w:pStyle w:val="TAC"/>
              <w:rPr>
                <w:ins w:id="69163" w:author="BigCREditor-RAN4#104-bis" w:date="2022-10-21T15:48:00Z"/>
                <w:rFonts w:cs="v4.2.0"/>
              </w:rPr>
            </w:pPr>
          </w:p>
        </w:tc>
        <w:tc>
          <w:tcPr>
            <w:tcW w:w="1281" w:type="dxa"/>
            <w:tcBorders>
              <w:bottom w:val="single" w:sz="4" w:space="0" w:color="auto"/>
            </w:tcBorders>
            <w:vAlign w:val="center"/>
          </w:tcPr>
          <w:p w14:paraId="4A91B171" w14:textId="77777777" w:rsidR="00565F77" w:rsidRPr="00020619" w:rsidRDefault="00565F77" w:rsidP="00BB34DD">
            <w:pPr>
              <w:pStyle w:val="TAC"/>
              <w:rPr>
                <w:ins w:id="69164" w:author="BigCREditor-RAN4#104-bis" w:date="2022-10-21T15:48:00Z"/>
              </w:rPr>
            </w:pPr>
            <w:ins w:id="69165" w:author="BigCREditor-RAN4#104-bis" w:date="2022-10-21T15:48:00Z">
              <w:r w:rsidRPr="00020619">
                <w:t>Config 1</w:t>
              </w:r>
            </w:ins>
          </w:p>
        </w:tc>
        <w:tc>
          <w:tcPr>
            <w:tcW w:w="1962" w:type="dxa"/>
            <w:gridSpan w:val="2"/>
            <w:tcBorders>
              <w:bottom w:val="single" w:sz="4" w:space="0" w:color="auto"/>
            </w:tcBorders>
          </w:tcPr>
          <w:p w14:paraId="52512746" w14:textId="77777777" w:rsidR="00565F77" w:rsidRPr="00020619" w:rsidRDefault="00565F77" w:rsidP="00BB34DD">
            <w:pPr>
              <w:pStyle w:val="TAC"/>
              <w:rPr>
                <w:ins w:id="69166" w:author="BigCREditor-RAN4#104-bis" w:date="2022-10-21T15:48:00Z"/>
              </w:rPr>
            </w:pPr>
            <w:ins w:id="69167" w:author="BigCREditor-RAN4#104-bis" w:date="2022-10-21T15:48:00Z">
              <w:r w:rsidRPr="00020619">
                <w:t>TDDConf.3.1</w:t>
              </w:r>
            </w:ins>
          </w:p>
        </w:tc>
        <w:tc>
          <w:tcPr>
            <w:tcW w:w="2204" w:type="dxa"/>
            <w:gridSpan w:val="3"/>
            <w:tcBorders>
              <w:bottom w:val="single" w:sz="4" w:space="0" w:color="auto"/>
            </w:tcBorders>
          </w:tcPr>
          <w:p w14:paraId="0E5C7F80" w14:textId="77777777" w:rsidR="00565F77" w:rsidRPr="00020619" w:rsidRDefault="00565F77" w:rsidP="00BB34DD">
            <w:pPr>
              <w:pStyle w:val="TAC"/>
              <w:rPr>
                <w:ins w:id="69168" w:author="BigCREditor-RAN4#104-bis" w:date="2022-10-21T15:48:00Z"/>
              </w:rPr>
            </w:pPr>
            <w:ins w:id="69169" w:author="BigCREditor-RAN4#104-bis" w:date="2022-10-21T15:48:00Z">
              <w:r w:rsidRPr="00020619">
                <w:t>TDDConf.3.1</w:t>
              </w:r>
            </w:ins>
          </w:p>
        </w:tc>
      </w:tr>
      <w:tr w:rsidR="00565F77" w:rsidRPr="00020619" w14:paraId="1A9E6778" w14:textId="77777777" w:rsidTr="00BB34DD">
        <w:trPr>
          <w:cantSplit/>
          <w:trHeight w:val="150"/>
          <w:ins w:id="69170" w:author="BigCREditor-RAN4#104-bis" w:date="2022-10-21T15:48:00Z"/>
        </w:trPr>
        <w:tc>
          <w:tcPr>
            <w:tcW w:w="2623" w:type="dxa"/>
            <w:gridSpan w:val="2"/>
            <w:tcBorders>
              <w:left w:val="single" w:sz="4" w:space="0" w:color="auto"/>
            </w:tcBorders>
          </w:tcPr>
          <w:p w14:paraId="02F17819" w14:textId="77777777" w:rsidR="00565F77" w:rsidRPr="00020619" w:rsidRDefault="00565F77" w:rsidP="00BB34DD">
            <w:pPr>
              <w:pStyle w:val="TAL"/>
              <w:rPr>
                <w:ins w:id="69171" w:author="BigCREditor-RAN4#104-bis" w:date="2022-10-21T15:48:00Z"/>
              </w:rPr>
            </w:pPr>
            <w:proofErr w:type="spellStart"/>
            <w:ins w:id="69172" w:author="BigCREditor-RAN4#104-bis" w:date="2022-10-21T15:48:00Z">
              <w:r w:rsidRPr="00020619">
                <w:rPr>
                  <w:bCs/>
                </w:rPr>
                <w:t>BW</w:t>
              </w:r>
              <w:r w:rsidRPr="00020619">
                <w:rPr>
                  <w:vertAlign w:val="subscript"/>
                </w:rPr>
                <w:t>channel</w:t>
              </w:r>
              <w:proofErr w:type="spellEnd"/>
            </w:ins>
          </w:p>
        </w:tc>
        <w:tc>
          <w:tcPr>
            <w:tcW w:w="876" w:type="dxa"/>
          </w:tcPr>
          <w:p w14:paraId="04991773" w14:textId="77777777" w:rsidR="00565F77" w:rsidRPr="00020619" w:rsidRDefault="00565F77" w:rsidP="00BB34DD">
            <w:pPr>
              <w:pStyle w:val="TAC"/>
              <w:rPr>
                <w:ins w:id="69173" w:author="BigCREditor-RAN4#104-bis" w:date="2022-10-21T15:48:00Z"/>
              </w:rPr>
            </w:pPr>
            <w:ins w:id="69174" w:author="BigCREditor-RAN4#104-bis" w:date="2022-10-21T15:48:00Z">
              <w:r w:rsidRPr="00020619">
                <w:rPr>
                  <w:rFonts w:cs="v4.2.0"/>
                </w:rPr>
                <w:t>MHz</w:t>
              </w:r>
            </w:ins>
          </w:p>
        </w:tc>
        <w:tc>
          <w:tcPr>
            <w:tcW w:w="1281" w:type="dxa"/>
            <w:tcBorders>
              <w:bottom w:val="single" w:sz="4" w:space="0" w:color="auto"/>
            </w:tcBorders>
            <w:vAlign w:val="center"/>
          </w:tcPr>
          <w:p w14:paraId="00254B62" w14:textId="77777777" w:rsidR="00565F77" w:rsidRPr="00020619" w:rsidRDefault="00565F77" w:rsidP="00BB34DD">
            <w:pPr>
              <w:pStyle w:val="TAC"/>
              <w:rPr>
                <w:ins w:id="69175" w:author="BigCREditor-RAN4#104-bis" w:date="2022-10-21T15:48:00Z"/>
              </w:rPr>
            </w:pPr>
            <w:ins w:id="69176" w:author="BigCREditor-RAN4#104-bis" w:date="2022-10-21T15:48:00Z">
              <w:r w:rsidRPr="00020619">
                <w:t>Config 1</w:t>
              </w:r>
            </w:ins>
          </w:p>
        </w:tc>
        <w:tc>
          <w:tcPr>
            <w:tcW w:w="1962" w:type="dxa"/>
            <w:gridSpan w:val="2"/>
            <w:tcBorders>
              <w:bottom w:val="single" w:sz="4" w:space="0" w:color="auto"/>
            </w:tcBorders>
            <w:vAlign w:val="center"/>
          </w:tcPr>
          <w:p w14:paraId="31C9A657" w14:textId="77777777" w:rsidR="00565F77" w:rsidRPr="00020619" w:rsidRDefault="00565F77" w:rsidP="00BB34DD">
            <w:pPr>
              <w:pStyle w:val="TAC"/>
              <w:rPr>
                <w:ins w:id="69177" w:author="BigCREditor-RAN4#104-bis" w:date="2022-10-21T15:48:00Z"/>
                <w:szCs w:val="18"/>
              </w:rPr>
            </w:pPr>
            <w:ins w:id="69178" w:author="BigCREditor-RAN4#104-bis" w:date="2022-10-21T15:48: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c>
          <w:tcPr>
            <w:tcW w:w="2204" w:type="dxa"/>
            <w:gridSpan w:val="3"/>
            <w:tcBorders>
              <w:bottom w:val="single" w:sz="4" w:space="0" w:color="auto"/>
            </w:tcBorders>
            <w:vAlign w:val="center"/>
          </w:tcPr>
          <w:p w14:paraId="1FFF2796" w14:textId="77777777" w:rsidR="00565F77" w:rsidRPr="00020619" w:rsidRDefault="00565F77" w:rsidP="00BB34DD">
            <w:pPr>
              <w:pStyle w:val="TAC"/>
              <w:rPr>
                <w:ins w:id="69179" w:author="BigCREditor-RAN4#104-bis" w:date="2022-10-21T15:48:00Z"/>
                <w:szCs w:val="18"/>
              </w:rPr>
            </w:pPr>
            <w:ins w:id="69180" w:author="BigCREditor-RAN4#104-bis" w:date="2022-10-21T15:48: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r>
      <w:tr w:rsidR="00565F77" w:rsidRPr="00020619" w14:paraId="10409E9B" w14:textId="77777777" w:rsidTr="00BB34DD">
        <w:trPr>
          <w:cantSplit/>
          <w:trHeight w:val="150"/>
          <w:ins w:id="69181" w:author="BigCREditor-RAN4#104-bis" w:date="2022-10-21T15:48:00Z"/>
        </w:trPr>
        <w:tc>
          <w:tcPr>
            <w:tcW w:w="2623" w:type="dxa"/>
            <w:gridSpan w:val="2"/>
            <w:tcBorders>
              <w:left w:val="single" w:sz="4" w:space="0" w:color="auto"/>
            </w:tcBorders>
          </w:tcPr>
          <w:p w14:paraId="49F42ABE" w14:textId="77777777" w:rsidR="00565F77" w:rsidRPr="00020619" w:rsidRDefault="00565F77" w:rsidP="00BB34DD">
            <w:pPr>
              <w:pStyle w:val="TAL"/>
              <w:rPr>
                <w:ins w:id="69182" w:author="BigCREditor-RAN4#104-bis" w:date="2022-10-21T15:48:00Z"/>
                <w:bCs/>
              </w:rPr>
            </w:pPr>
            <w:ins w:id="69183" w:author="BigCREditor-RAN4#104-bis" w:date="2022-10-21T15:48:00Z">
              <w:r w:rsidRPr="00020619">
                <w:rPr>
                  <w:lang w:val="en-US"/>
                </w:rPr>
                <w:t>Data RBs allocated</w:t>
              </w:r>
            </w:ins>
          </w:p>
        </w:tc>
        <w:tc>
          <w:tcPr>
            <w:tcW w:w="876" w:type="dxa"/>
          </w:tcPr>
          <w:p w14:paraId="37188970" w14:textId="77777777" w:rsidR="00565F77" w:rsidRPr="00020619" w:rsidRDefault="00565F77" w:rsidP="00BB34DD">
            <w:pPr>
              <w:pStyle w:val="TAC"/>
              <w:rPr>
                <w:ins w:id="69184" w:author="BigCREditor-RAN4#104-bis" w:date="2022-10-21T15:48:00Z"/>
                <w:rFonts w:cs="v4.2.0"/>
              </w:rPr>
            </w:pPr>
          </w:p>
        </w:tc>
        <w:tc>
          <w:tcPr>
            <w:tcW w:w="1281" w:type="dxa"/>
            <w:tcBorders>
              <w:bottom w:val="single" w:sz="4" w:space="0" w:color="auto"/>
            </w:tcBorders>
            <w:vAlign w:val="center"/>
          </w:tcPr>
          <w:p w14:paraId="435D57B7" w14:textId="77777777" w:rsidR="00565F77" w:rsidRPr="00020619" w:rsidRDefault="00565F77" w:rsidP="00BB34DD">
            <w:pPr>
              <w:pStyle w:val="TAC"/>
              <w:rPr>
                <w:ins w:id="69185" w:author="BigCREditor-RAN4#104-bis" w:date="2022-10-21T15:48:00Z"/>
              </w:rPr>
            </w:pPr>
            <w:ins w:id="69186" w:author="BigCREditor-RAN4#104-bis" w:date="2022-10-21T15:48:00Z">
              <w:r w:rsidRPr="00020619">
                <w:t>Config 1</w:t>
              </w:r>
            </w:ins>
          </w:p>
        </w:tc>
        <w:tc>
          <w:tcPr>
            <w:tcW w:w="1962" w:type="dxa"/>
            <w:gridSpan w:val="2"/>
            <w:tcBorders>
              <w:bottom w:val="single" w:sz="4" w:space="0" w:color="auto"/>
            </w:tcBorders>
            <w:vAlign w:val="center"/>
          </w:tcPr>
          <w:p w14:paraId="6EFAF300" w14:textId="77777777" w:rsidR="00565F77" w:rsidRPr="00020619" w:rsidRDefault="00565F77" w:rsidP="00BB34DD">
            <w:pPr>
              <w:pStyle w:val="TAC"/>
              <w:rPr>
                <w:ins w:id="69187" w:author="BigCREditor-RAN4#104-bis" w:date="2022-10-21T15:48:00Z"/>
                <w:szCs w:val="18"/>
              </w:rPr>
            </w:pPr>
            <w:ins w:id="69188" w:author="BigCREditor-RAN4#104-bis" w:date="2022-10-21T15:48:00Z">
              <w:r w:rsidRPr="00020619">
                <w:rPr>
                  <w:lang w:val="en-US"/>
                </w:rPr>
                <w:t>66</w:t>
              </w:r>
            </w:ins>
          </w:p>
        </w:tc>
        <w:tc>
          <w:tcPr>
            <w:tcW w:w="2204" w:type="dxa"/>
            <w:gridSpan w:val="3"/>
            <w:tcBorders>
              <w:bottom w:val="single" w:sz="4" w:space="0" w:color="auto"/>
            </w:tcBorders>
            <w:vAlign w:val="center"/>
          </w:tcPr>
          <w:p w14:paraId="2C4939F1" w14:textId="77777777" w:rsidR="00565F77" w:rsidRPr="00020619" w:rsidRDefault="00565F77" w:rsidP="00BB34DD">
            <w:pPr>
              <w:pStyle w:val="TAC"/>
              <w:rPr>
                <w:ins w:id="69189" w:author="BigCREditor-RAN4#104-bis" w:date="2022-10-21T15:48:00Z"/>
                <w:szCs w:val="18"/>
              </w:rPr>
            </w:pPr>
            <w:ins w:id="69190" w:author="BigCREditor-RAN4#104-bis" w:date="2022-10-21T15:48:00Z">
              <w:r w:rsidRPr="00020619">
                <w:rPr>
                  <w:lang w:val="en-US"/>
                </w:rPr>
                <w:t>66</w:t>
              </w:r>
            </w:ins>
          </w:p>
        </w:tc>
      </w:tr>
      <w:tr w:rsidR="00565F77" w:rsidRPr="00020619" w14:paraId="173F0198" w14:textId="77777777" w:rsidTr="00BB34DD">
        <w:trPr>
          <w:cantSplit/>
          <w:trHeight w:val="81"/>
          <w:ins w:id="69191" w:author="BigCREditor-RAN4#104-bis" w:date="2022-10-21T15:48:00Z"/>
        </w:trPr>
        <w:tc>
          <w:tcPr>
            <w:tcW w:w="2623" w:type="dxa"/>
            <w:gridSpan w:val="2"/>
            <w:tcBorders>
              <w:left w:val="single" w:sz="4" w:space="0" w:color="auto"/>
            </w:tcBorders>
          </w:tcPr>
          <w:p w14:paraId="1A1161CC" w14:textId="77777777" w:rsidR="00565F77" w:rsidRPr="00020619" w:rsidRDefault="00565F77" w:rsidP="00BB34DD">
            <w:pPr>
              <w:pStyle w:val="TAL"/>
              <w:rPr>
                <w:ins w:id="69192" w:author="BigCREditor-RAN4#104-bis" w:date="2022-10-21T15:48:00Z"/>
                <w:bCs/>
              </w:rPr>
            </w:pPr>
            <w:ins w:id="69193" w:author="BigCREditor-RAN4#104-bis" w:date="2022-10-21T15:48:00Z">
              <w:r w:rsidRPr="00020619">
                <w:t>BWP BW</w:t>
              </w:r>
            </w:ins>
          </w:p>
        </w:tc>
        <w:tc>
          <w:tcPr>
            <w:tcW w:w="876" w:type="dxa"/>
          </w:tcPr>
          <w:p w14:paraId="27E19F82" w14:textId="77777777" w:rsidR="00565F77" w:rsidRPr="00020619" w:rsidRDefault="00565F77" w:rsidP="00BB34DD">
            <w:pPr>
              <w:pStyle w:val="TAC"/>
              <w:rPr>
                <w:ins w:id="69194" w:author="BigCREditor-RAN4#104-bis" w:date="2022-10-21T15:48:00Z"/>
              </w:rPr>
            </w:pPr>
            <w:ins w:id="69195" w:author="BigCREditor-RAN4#104-bis" w:date="2022-10-21T15:48:00Z">
              <w:r w:rsidRPr="00020619">
                <w:t>MHz</w:t>
              </w:r>
            </w:ins>
          </w:p>
        </w:tc>
        <w:tc>
          <w:tcPr>
            <w:tcW w:w="1281" w:type="dxa"/>
            <w:tcBorders>
              <w:bottom w:val="single" w:sz="4" w:space="0" w:color="auto"/>
            </w:tcBorders>
            <w:vAlign w:val="center"/>
          </w:tcPr>
          <w:p w14:paraId="15B1143F" w14:textId="77777777" w:rsidR="00565F77" w:rsidRPr="00020619" w:rsidRDefault="00565F77" w:rsidP="00BB34DD">
            <w:pPr>
              <w:pStyle w:val="TAC"/>
              <w:rPr>
                <w:ins w:id="69196" w:author="BigCREditor-RAN4#104-bis" w:date="2022-10-21T15:48:00Z"/>
              </w:rPr>
            </w:pPr>
            <w:ins w:id="69197" w:author="BigCREditor-RAN4#104-bis" w:date="2022-10-21T15:48:00Z">
              <w:r w:rsidRPr="00020619">
                <w:t>Config 1</w:t>
              </w:r>
            </w:ins>
          </w:p>
        </w:tc>
        <w:tc>
          <w:tcPr>
            <w:tcW w:w="1962" w:type="dxa"/>
            <w:gridSpan w:val="2"/>
            <w:tcBorders>
              <w:bottom w:val="single" w:sz="4" w:space="0" w:color="auto"/>
            </w:tcBorders>
            <w:vAlign w:val="center"/>
          </w:tcPr>
          <w:p w14:paraId="45627C71" w14:textId="77777777" w:rsidR="00565F77" w:rsidRPr="00020619" w:rsidRDefault="00565F77" w:rsidP="00BB34DD">
            <w:pPr>
              <w:pStyle w:val="TAC"/>
              <w:rPr>
                <w:ins w:id="69198" w:author="BigCREditor-RAN4#104-bis" w:date="2022-10-21T15:48:00Z"/>
                <w:szCs w:val="18"/>
              </w:rPr>
            </w:pPr>
            <w:ins w:id="69199" w:author="BigCREditor-RAN4#104-bis" w:date="2022-10-21T15:48: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c>
          <w:tcPr>
            <w:tcW w:w="2204" w:type="dxa"/>
            <w:gridSpan w:val="3"/>
            <w:tcBorders>
              <w:bottom w:val="single" w:sz="4" w:space="0" w:color="auto"/>
            </w:tcBorders>
            <w:vAlign w:val="center"/>
          </w:tcPr>
          <w:p w14:paraId="6E4CE6CC" w14:textId="77777777" w:rsidR="00565F77" w:rsidRPr="00020619" w:rsidRDefault="00565F77" w:rsidP="00BB34DD">
            <w:pPr>
              <w:pStyle w:val="TAC"/>
              <w:rPr>
                <w:ins w:id="69200" w:author="BigCREditor-RAN4#104-bis" w:date="2022-10-21T15:48:00Z"/>
                <w:szCs w:val="18"/>
              </w:rPr>
            </w:pPr>
            <w:ins w:id="69201" w:author="BigCREditor-RAN4#104-bis" w:date="2022-10-21T15:48: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r>
      <w:tr w:rsidR="00565F77" w:rsidRPr="00020619" w14:paraId="791051A6" w14:textId="77777777" w:rsidTr="00BB34DD">
        <w:trPr>
          <w:cantSplit/>
          <w:trHeight w:val="259"/>
          <w:ins w:id="69202" w:author="BigCREditor-RAN4#104-bis" w:date="2022-10-21T15:48:00Z"/>
        </w:trPr>
        <w:tc>
          <w:tcPr>
            <w:tcW w:w="1311" w:type="dxa"/>
            <w:vMerge w:val="restart"/>
            <w:tcBorders>
              <w:left w:val="single" w:sz="4" w:space="0" w:color="auto"/>
            </w:tcBorders>
          </w:tcPr>
          <w:p w14:paraId="672CE3D5" w14:textId="77777777" w:rsidR="00565F77" w:rsidRPr="00020619" w:rsidRDefault="00565F77" w:rsidP="00BB34DD">
            <w:pPr>
              <w:pStyle w:val="TAL"/>
              <w:rPr>
                <w:ins w:id="69203" w:author="BigCREditor-RAN4#104-bis" w:date="2022-10-21T15:48:00Z"/>
                <w:lang w:val="en-US"/>
              </w:rPr>
            </w:pPr>
            <w:ins w:id="69204" w:author="BigCREditor-RAN4#104-bis" w:date="2022-10-21T15:48:00Z">
              <w:r w:rsidRPr="00020619">
                <w:rPr>
                  <w:lang w:val="en-US"/>
                </w:rPr>
                <w:t>BWP configuration</w:t>
              </w:r>
            </w:ins>
          </w:p>
        </w:tc>
        <w:tc>
          <w:tcPr>
            <w:tcW w:w="1312" w:type="dxa"/>
            <w:tcBorders>
              <w:left w:val="single" w:sz="4" w:space="0" w:color="auto"/>
            </w:tcBorders>
          </w:tcPr>
          <w:p w14:paraId="402D4463" w14:textId="77777777" w:rsidR="00565F77" w:rsidRPr="00020619" w:rsidRDefault="00565F77" w:rsidP="00BB34DD">
            <w:pPr>
              <w:pStyle w:val="TAL"/>
              <w:rPr>
                <w:ins w:id="69205" w:author="BigCREditor-RAN4#104-bis" w:date="2022-10-21T15:48:00Z"/>
                <w:lang w:val="en-US"/>
              </w:rPr>
            </w:pPr>
            <w:ins w:id="69206" w:author="BigCREditor-RAN4#104-bis" w:date="2022-10-21T15:48:00Z">
              <w:r w:rsidRPr="00020619">
                <w:rPr>
                  <w:lang w:val="en-US"/>
                </w:rPr>
                <w:t>Initial DL BWP</w:t>
              </w:r>
            </w:ins>
          </w:p>
        </w:tc>
        <w:tc>
          <w:tcPr>
            <w:tcW w:w="876" w:type="dxa"/>
            <w:tcBorders>
              <w:bottom w:val="single" w:sz="4" w:space="0" w:color="auto"/>
            </w:tcBorders>
          </w:tcPr>
          <w:p w14:paraId="23A553EC" w14:textId="77777777" w:rsidR="00565F77" w:rsidRPr="00020619" w:rsidRDefault="00565F77" w:rsidP="00BB34DD">
            <w:pPr>
              <w:pStyle w:val="TAC"/>
              <w:rPr>
                <w:ins w:id="69207" w:author="BigCREditor-RAN4#104-bis" w:date="2022-10-21T15:48:00Z"/>
                <w:lang w:val="en-US"/>
              </w:rPr>
            </w:pPr>
          </w:p>
        </w:tc>
        <w:tc>
          <w:tcPr>
            <w:tcW w:w="1281" w:type="dxa"/>
            <w:vMerge w:val="restart"/>
            <w:vAlign w:val="center"/>
          </w:tcPr>
          <w:p w14:paraId="189142ED" w14:textId="77777777" w:rsidR="00565F77" w:rsidRPr="00020619" w:rsidRDefault="00565F77" w:rsidP="00BB34DD">
            <w:pPr>
              <w:pStyle w:val="TAC"/>
              <w:rPr>
                <w:ins w:id="69208" w:author="BigCREditor-RAN4#104-bis" w:date="2022-10-21T15:48:00Z"/>
                <w:lang w:val="en-US"/>
              </w:rPr>
            </w:pPr>
            <w:ins w:id="69209" w:author="BigCREditor-RAN4#104-bis" w:date="2022-10-21T15:48:00Z">
              <w:r w:rsidRPr="00020619">
                <w:rPr>
                  <w:lang w:val="en-US"/>
                </w:rPr>
                <w:t>Config 1</w:t>
              </w:r>
            </w:ins>
          </w:p>
        </w:tc>
        <w:tc>
          <w:tcPr>
            <w:tcW w:w="1962" w:type="dxa"/>
            <w:gridSpan w:val="2"/>
            <w:tcBorders>
              <w:bottom w:val="single" w:sz="4" w:space="0" w:color="auto"/>
            </w:tcBorders>
          </w:tcPr>
          <w:p w14:paraId="17C14ECC" w14:textId="77777777" w:rsidR="00565F77" w:rsidRPr="00020619" w:rsidRDefault="00565F77" w:rsidP="00BB34DD">
            <w:pPr>
              <w:pStyle w:val="TAC"/>
              <w:rPr>
                <w:ins w:id="69210" w:author="BigCREditor-RAN4#104-bis" w:date="2022-10-21T15:48:00Z"/>
                <w:lang w:val="en-US"/>
              </w:rPr>
            </w:pPr>
            <w:ins w:id="69211" w:author="BigCREditor-RAN4#104-bis" w:date="2022-10-21T15:48:00Z">
              <w:r w:rsidRPr="00020619">
                <w:rPr>
                  <w:lang w:val="en-US"/>
                </w:rPr>
                <w:t>DLBWP.0.1</w:t>
              </w:r>
            </w:ins>
          </w:p>
        </w:tc>
        <w:tc>
          <w:tcPr>
            <w:tcW w:w="2204" w:type="dxa"/>
            <w:gridSpan w:val="3"/>
            <w:tcBorders>
              <w:bottom w:val="single" w:sz="4" w:space="0" w:color="auto"/>
            </w:tcBorders>
          </w:tcPr>
          <w:p w14:paraId="6DF8B3A2" w14:textId="77777777" w:rsidR="00565F77" w:rsidRPr="00020619" w:rsidRDefault="00565F77" w:rsidP="00BB34DD">
            <w:pPr>
              <w:pStyle w:val="TAC"/>
              <w:rPr>
                <w:ins w:id="69212" w:author="BigCREditor-RAN4#104-bis" w:date="2022-10-21T15:48:00Z"/>
                <w:lang w:val="en-US"/>
              </w:rPr>
            </w:pPr>
            <w:ins w:id="69213" w:author="BigCREditor-RAN4#104-bis" w:date="2022-10-21T15:48:00Z">
              <w:r w:rsidRPr="00020619">
                <w:rPr>
                  <w:lang w:val="en-US"/>
                </w:rPr>
                <w:t>N/A</w:t>
              </w:r>
            </w:ins>
          </w:p>
        </w:tc>
      </w:tr>
      <w:tr w:rsidR="00565F77" w:rsidRPr="00020619" w14:paraId="604C842C" w14:textId="77777777" w:rsidTr="00BB34DD">
        <w:trPr>
          <w:cantSplit/>
          <w:trHeight w:val="259"/>
          <w:ins w:id="69214" w:author="BigCREditor-RAN4#104-bis" w:date="2022-10-21T15:48:00Z"/>
        </w:trPr>
        <w:tc>
          <w:tcPr>
            <w:tcW w:w="1311" w:type="dxa"/>
            <w:vMerge/>
            <w:tcBorders>
              <w:left w:val="single" w:sz="4" w:space="0" w:color="auto"/>
            </w:tcBorders>
          </w:tcPr>
          <w:p w14:paraId="02193AA1" w14:textId="77777777" w:rsidR="00565F77" w:rsidRPr="00020619" w:rsidRDefault="00565F77" w:rsidP="00BB34DD">
            <w:pPr>
              <w:pStyle w:val="TAL"/>
              <w:rPr>
                <w:ins w:id="69215" w:author="BigCREditor-RAN4#104-bis" w:date="2022-10-21T15:48:00Z"/>
                <w:lang w:val="en-US"/>
              </w:rPr>
            </w:pPr>
          </w:p>
        </w:tc>
        <w:tc>
          <w:tcPr>
            <w:tcW w:w="1312" w:type="dxa"/>
            <w:tcBorders>
              <w:left w:val="single" w:sz="4" w:space="0" w:color="auto"/>
            </w:tcBorders>
          </w:tcPr>
          <w:p w14:paraId="1CEAE691" w14:textId="77777777" w:rsidR="00565F77" w:rsidRPr="00020619" w:rsidRDefault="00565F77" w:rsidP="00BB34DD">
            <w:pPr>
              <w:pStyle w:val="TAL"/>
              <w:rPr>
                <w:ins w:id="69216" w:author="BigCREditor-RAN4#104-bis" w:date="2022-10-21T15:48:00Z"/>
                <w:lang w:val="en-US"/>
              </w:rPr>
            </w:pPr>
            <w:ins w:id="69217" w:author="BigCREditor-RAN4#104-bis" w:date="2022-10-21T15:48:00Z">
              <w:r w:rsidRPr="00020619">
                <w:rPr>
                  <w:lang w:val="en-US"/>
                </w:rPr>
                <w:t>Initial UL BWP</w:t>
              </w:r>
            </w:ins>
          </w:p>
        </w:tc>
        <w:tc>
          <w:tcPr>
            <w:tcW w:w="876" w:type="dxa"/>
            <w:tcBorders>
              <w:bottom w:val="single" w:sz="4" w:space="0" w:color="auto"/>
            </w:tcBorders>
          </w:tcPr>
          <w:p w14:paraId="7A9C055E" w14:textId="77777777" w:rsidR="00565F77" w:rsidRPr="00020619" w:rsidRDefault="00565F77" w:rsidP="00BB34DD">
            <w:pPr>
              <w:pStyle w:val="TAC"/>
              <w:rPr>
                <w:ins w:id="69218" w:author="BigCREditor-RAN4#104-bis" w:date="2022-10-21T15:48:00Z"/>
                <w:lang w:val="en-US"/>
              </w:rPr>
            </w:pPr>
          </w:p>
        </w:tc>
        <w:tc>
          <w:tcPr>
            <w:tcW w:w="1281" w:type="dxa"/>
            <w:vMerge/>
            <w:vAlign w:val="center"/>
          </w:tcPr>
          <w:p w14:paraId="4E86DCEF" w14:textId="77777777" w:rsidR="00565F77" w:rsidRPr="00020619" w:rsidRDefault="00565F77" w:rsidP="00BB34DD">
            <w:pPr>
              <w:pStyle w:val="TAC"/>
              <w:rPr>
                <w:ins w:id="69219" w:author="BigCREditor-RAN4#104-bis" w:date="2022-10-21T15:48:00Z"/>
                <w:lang w:val="en-US"/>
              </w:rPr>
            </w:pPr>
          </w:p>
        </w:tc>
        <w:tc>
          <w:tcPr>
            <w:tcW w:w="1962" w:type="dxa"/>
            <w:gridSpan w:val="2"/>
            <w:tcBorders>
              <w:bottom w:val="single" w:sz="4" w:space="0" w:color="auto"/>
            </w:tcBorders>
            <w:vAlign w:val="center"/>
          </w:tcPr>
          <w:p w14:paraId="26D6AB58" w14:textId="77777777" w:rsidR="00565F77" w:rsidRPr="00020619" w:rsidRDefault="00565F77" w:rsidP="00BB34DD">
            <w:pPr>
              <w:pStyle w:val="TAC"/>
              <w:rPr>
                <w:ins w:id="69220" w:author="BigCREditor-RAN4#104-bis" w:date="2022-10-21T15:48:00Z"/>
                <w:lang w:val="en-US"/>
              </w:rPr>
            </w:pPr>
            <w:ins w:id="69221" w:author="BigCREditor-RAN4#104-bis" w:date="2022-10-21T15:48:00Z">
              <w:r w:rsidRPr="00020619">
                <w:rPr>
                  <w:lang w:val="en-US"/>
                </w:rPr>
                <w:t>ULBWP.0.1</w:t>
              </w:r>
            </w:ins>
          </w:p>
        </w:tc>
        <w:tc>
          <w:tcPr>
            <w:tcW w:w="2204" w:type="dxa"/>
            <w:gridSpan w:val="3"/>
            <w:tcBorders>
              <w:bottom w:val="single" w:sz="4" w:space="0" w:color="auto"/>
            </w:tcBorders>
            <w:vAlign w:val="center"/>
          </w:tcPr>
          <w:p w14:paraId="147825BD" w14:textId="77777777" w:rsidR="00565F77" w:rsidRPr="00020619" w:rsidRDefault="00565F77" w:rsidP="00BB34DD">
            <w:pPr>
              <w:pStyle w:val="TAC"/>
              <w:rPr>
                <w:ins w:id="69222" w:author="BigCREditor-RAN4#104-bis" w:date="2022-10-21T15:48:00Z"/>
                <w:lang w:val="en-US"/>
              </w:rPr>
            </w:pPr>
            <w:ins w:id="69223" w:author="BigCREditor-RAN4#104-bis" w:date="2022-10-21T15:48:00Z">
              <w:r w:rsidRPr="00020619">
                <w:rPr>
                  <w:lang w:val="en-US"/>
                </w:rPr>
                <w:t>N/A</w:t>
              </w:r>
            </w:ins>
          </w:p>
        </w:tc>
      </w:tr>
      <w:tr w:rsidR="00565F77" w:rsidRPr="00020619" w14:paraId="140E7079" w14:textId="77777777" w:rsidTr="00BB34DD">
        <w:trPr>
          <w:cantSplit/>
          <w:trHeight w:val="232"/>
          <w:ins w:id="69224" w:author="BigCREditor-RAN4#104-bis" w:date="2022-10-21T15:48:00Z"/>
        </w:trPr>
        <w:tc>
          <w:tcPr>
            <w:tcW w:w="1311" w:type="dxa"/>
            <w:vMerge/>
            <w:tcBorders>
              <w:left w:val="single" w:sz="4" w:space="0" w:color="auto"/>
            </w:tcBorders>
          </w:tcPr>
          <w:p w14:paraId="727774E2" w14:textId="77777777" w:rsidR="00565F77" w:rsidRPr="00020619" w:rsidRDefault="00565F77" w:rsidP="00BB34DD">
            <w:pPr>
              <w:pStyle w:val="TAL"/>
              <w:rPr>
                <w:ins w:id="69225" w:author="BigCREditor-RAN4#104-bis" w:date="2022-10-21T15:48:00Z"/>
                <w:lang w:val="en-US"/>
              </w:rPr>
            </w:pPr>
          </w:p>
        </w:tc>
        <w:tc>
          <w:tcPr>
            <w:tcW w:w="1312" w:type="dxa"/>
            <w:tcBorders>
              <w:left w:val="single" w:sz="4" w:space="0" w:color="auto"/>
            </w:tcBorders>
          </w:tcPr>
          <w:p w14:paraId="6BCBE754" w14:textId="77777777" w:rsidR="00565F77" w:rsidRPr="00020619" w:rsidRDefault="00565F77" w:rsidP="00BB34DD">
            <w:pPr>
              <w:pStyle w:val="TAL"/>
              <w:rPr>
                <w:ins w:id="69226" w:author="BigCREditor-RAN4#104-bis" w:date="2022-10-21T15:48:00Z"/>
                <w:lang w:val="en-US"/>
              </w:rPr>
            </w:pPr>
            <w:ins w:id="69227" w:author="BigCREditor-RAN4#104-bis" w:date="2022-10-21T15:48:00Z">
              <w:r w:rsidRPr="00020619">
                <w:rPr>
                  <w:lang w:val="en-US"/>
                </w:rPr>
                <w:t>Dedicated DL BWP</w:t>
              </w:r>
            </w:ins>
          </w:p>
        </w:tc>
        <w:tc>
          <w:tcPr>
            <w:tcW w:w="876" w:type="dxa"/>
            <w:tcBorders>
              <w:bottom w:val="single" w:sz="4" w:space="0" w:color="auto"/>
            </w:tcBorders>
          </w:tcPr>
          <w:p w14:paraId="08766AA5" w14:textId="77777777" w:rsidR="00565F77" w:rsidRPr="00020619" w:rsidRDefault="00565F77" w:rsidP="00BB34DD">
            <w:pPr>
              <w:pStyle w:val="TAC"/>
              <w:rPr>
                <w:ins w:id="69228" w:author="BigCREditor-RAN4#104-bis" w:date="2022-10-21T15:48:00Z"/>
                <w:lang w:val="en-US"/>
              </w:rPr>
            </w:pPr>
          </w:p>
        </w:tc>
        <w:tc>
          <w:tcPr>
            <w:tcW w:w="1281" w:type="dxa"/>
            <w:vMerge/>
            <w:vAlign w:val="center"/>
          </w:tcPr>
          <w:p w14:paraId="41E5E96C" w14:textId="77777777" w:rsidR="00565F77" w:rsidRPr="00020619" w:rsidRDefault="00565F77" w:rsidP="00BB34DD">
            <w:pPr>
              <w:pStyle w:val="TAC"/>
              <w:rPr>
                <w:ins w:id="69229" w:author="BigCREditor-RAN4#104-bis" w:date="2022-10-21T15:48:00Z"/>
                <w:lang w:val="en-US"/>
              </w:rPr>
            </w:pPr>
          </w:p>
        </w:tc>
        <w:tc>
          <w:tcPr>
            <w:tcW w:w="1962" w:type="dxa"/>
            <w:gridSpan w:val="2"/>
            <w:tcBorders>
              <w:bottom w:val="single" w:sz="4" w:space="0" w:color="auto"/>
            </w:tcBorders>
          </w:tcPr>
          <w:p w14:paraId="2C38B7E4" w14:textId="77777777" w:rsidR="00565F77" w:rsidRPr="00020619" w:rsidRDefault="00565F77" w:rsidP="00BB34DD">
            <w:pPr>
              <w:pStyle w:val="TAC"/>
              <w:rPr>
                <w:ins w:id="69230" w:author="BigCREditor-RAN4#104-bis" w:date="2022-10-21T15:48:00Z"/>
                <w:lang w:val="en-US"/>
              </w:rPr>
            </w:pPr>
            <w:ins w:id="69231" w:author="BigCREditor-RAN4#104-bis" w:date="2022-10-21T15:48:00Z">
              <w:r w:rsidRPr="00020619">
                <w:rPr>
                  <w:lang w:val="en-US"/>
                </w:rPr>
                <w:t>DLBWP.1.1</w:t>
              </w:r>
            </w:ins>
          </w:p>
        </w:tc>
        <w:tc>
          <w:tcPr>
            <w:tcW w:w="2204" w:type="dxa"/>
            <w:gridSpan w:val="3"/>
            <w:tcBorders>
              <w:bottom w:val="single" w:sz="4" w:space="0" w:color="auto"/>
            </w:tcBorders>
          </w:tcPr>
          <w:p w14:paraId="16F36FA3" w14:textId="77777777" w:rsidR="00565F77" w:rsidRPr="00020619" w:rsidRDefault="00565F77" w:rsidP="00BB34DD">
            <w:pPr>
              <w:pStyle w:val="TAC"/>
              <w:rPr>
                <w:ins w:id="69232" w:author="BigCREditor-RAN4#104-bis" w:date="2022-10-21T15:48:00Z"/>
                <w:lang w:val="en-US"/>
              </w:rPr>
            </w:pPr>
            <w:ins w:id="69233" w:author="BigCREditor-RAN4#104-bis" w:date="2022-10-21T15:48:00Z">
              <w:r w:rsidRPr="00020619">
                <w:rPr>
                  <w:lang w:val="en-US"/>
                </w:rPr>
                <w:t>N/A</w:t>
              </w:r>
            </w:ins>
          </w:p>
        </w:tc>
      </w:tr>
      <w:tr w:rsidR="00565F77" w:rsidRPr="00020619" w14:paraId="29E9BC7D" w14:textId="77777777" w:rsidTr="00BB34DD">
        <w:trPr>
          <w:cantSplit/>
          <w:trHeight w:val="213"/>
          <w:ins w:id="69234" w:author="BigCREditor-RAN4#104-bis" w:date="2022-10-21T15:48:00Z"/>
        </w:trPr>
        <w:tc>
          <w:tcPr>
            <w:tcW w:w="1311" w:type="dxa"/>
            <w:vMerge/>
            <w:tcBorders>
              <w:left w:val="single" w:sz="4" w:space="0" w:color="auto"/>
            </w:tcBorders>
          </w:tcPr>
          <w:p w14:paraId="08FD848A" w14:textId="77777777" w:rsidR="00565F77" w:rsidRPr="00020619" w:rsidRDefault="00565F77" w:rsidP="00BB34DD">
            <w:pPr>
              <w:pStyle w:val="TAL"/>
              <w:rPr>
                <w:ins w:id="69235" w:author="BigCREditor-RAN4#104-bis" w:date="2022-10-21T15:48:00Z"/>
                <w:lang w:val="en-US"/>
              </w:rPr>
            </w:pPr>
          </w:p>
        </w:tc>
        <w:tc>
          <w:tcPr>
            <w:tcW w:w="1312" w:type="dxa"/>
            <w:tcBorders>
              <w:left w:val="single" w:sz="4" w:space="0" w:color="auto"/>
              <w:bottom w:val="single" w:sz="4" w:space="0" w:color="auto"/>
            </w:tcBorders>
          </w:tcPr>
          <w:p w14:paraId="00D2468D" w14:textId="77777777" w:rsidR="00565F77" w:rsidRPr="00020619" w:rsidRDefault="00565F77" w:rsidP="00BB34DD">
            <w:pPr>
              <w:pStyle w:val="TAL"/>
              <w:rPr>
                <w:ins w:id="69236" w:author="BigCREditor-RAN4#104-bis" w:date="2022-10-21T15:48:00Z"/>
                <w:lang w:val="en-US"/>
              </w:rPr>
            </w:pPr>
            <w:ins w:id="69237" w:author="BigCREditor-RAN4#104-bis" w:date="2022-10-21T15:48:00Z">
              <w:r w:rsidRPr="00020619">
                <w:rPr>
                  <w:lang w:val="en-US"/>
                </w:rPr>
                <w:t>Dedicated UL BWP</w:t>
              </w:r>
            </w:ins>
          </w:p>
        </w:tc>
        <w:tc>
          <w:tcPr>
            <w:tcW w:w="876" w:type="dxa"/>
            <w:tcBorders>
              <w:bottom w:val="single" w:sz="4" w:space="0" w:color="auto"/>
            </w:tcBorders>
          </w:tcPr>
          <w:p w14:paraId="1DE94D57" w14:textId="77777777" w:rsidR="00565F77" w:rsidRPr="00020619" w:rsidRDefault="00565F77" w:rsidP="00BB34DD">
            <w:pPr>
              <w:pStyle w:val="TAC"/>
              <w:rPr>
                <w:ins w:id="69238" w:author="BigCREditor-RAN4#104-bis" w:date="2022-10-21T15:48:00Z"/>
                <w:lang w:val="en-US"/>
              </w:rPr>
            </w:pPr>
          </w:p>
        </w:tc>
        <w:tc>
          <w:tcPr>
            <w:tcW w:w="1281" w:type="dxa"/>
            <w:vMerge/>
            <w:vAlign w:val="center"/>
          </w:tcPr>
          <w:p w14:paraId="1A48CC57" w14:textId="77777777" w:rsidR="00565F77" w:rsidRPr="00020619" w:rsidRDefault="00565F77" w:rsidP="00BB34DD">
            <w:pPr>
              <w:pStyle w:val="TAC"/>
              <w:rPr>
                <w:ins w:id="69239" w:author="BigCREditor-RAN4#104-bis" w:date="2022-10-21T15:48:00Z"/>
                <w:lang w:val="en-US"/>
              </w:rPr>
            </w:pPr>
          </w:p>
        </w:tc>
        <w:tc>
          <w:tcPr>
            <w:tcW w:w="1962" w:type="dxa"/>
            <w:gridSpan w:val="2"/>
            <w:tcBorders>
              <w:bottom w:val="single" w:sz="4" w:space="0" w:color="auto"/>
            </w:tcBorders>
            <w:vAlign w:val="center"/>
          </w:tcPr>
          <w:p w14:paraId="75D3DA64" w14:textId="77777777" w:rsidR="00565F77" w:rsidRPr="00020619" w:rsidRDefault="00565F77" w:rsidP="00BB34DD">
            <w:pPr>
              <w:pStyle w:val="TAC"/>
              <w:rPr>
                <w:ins w:id="69240" w:author="BigCREditor-RAN4#104-bis" w:date="2022-10-21T15:48:00Z"/>
                <w:lang w:val="en-US"/>
              </w:rPr>
            </w:pPr>
            <w:ins w:id="69241" w:author="BigCREditor-RAN4#104-bis" w:date="2022-10-21T15:48:00Z">
              <w:r w:rsidRPr="00020619">
                <w:rPr>
                  <w:lang w:val="en-US"/>
                </w:rPr>
                <w:t>ULBWP.1.1</w:t>
              </w:r>
            </w:ins>
          </w:p>
        </w:tc>
        <w:tc>
          <w:tcPr>
            <w:tcW w:w="2204" w:type="dxa"/>
            <w:gridSpan w:val="3"/>
            <w:tcBorders>
              <w:bottom w:val="single" w:sz="4" w:space="0" w:color="auto"/>
            </w:tcBorders>
            <w:vAlign w:val="center"/>
          </w:tcPr>
          <w:p w14:paraId="5B6E1A09" w14:textId="77777777" w:rsidR="00565F77" w:rsidRPr="00020619" w:rsidRDefault="00565F77" w:rsidP="00BB34DD">
            <w:pPr>
              <w:pStyle w:val="TAC"/>
              <w:rPr>
                <w:ins w:id="69242" w:author="BigCREditor-RAN4#104-bis" w:date="2022-10-21T15:48:00Z"/>
                <w:lang w:val="en-US"/>
              </w:rPr>
            </w:pPr>
            <w:ins w:id="69243" w:author="BigCREditor-RAN4#104-bis" w:date="2022-10-21T15:48:00Z">
              <w:r w:rsidRPr="00020619">
                <w:rPr>
                  <w:lang w:val="en-US"/>
                </w:rPr>
                <w:t>N/A</w:t>
              </w:r>
            </w:ins>
          </w:p>
        </w:tc>
      </w:tr>
      <w:tr w:rsidR="00565F77" w:rsidRPr="00020619" w14:paraId="69291CB5" w14:textId="77777777" w:rsidTr="00BB34DD">
        <w:trPr>
          <w:cantSplit/>
          <w:trHeight w:val="213"/>
          <w:ins w:id="69244" w:author="BigCREditor-RAN4#104-bis" w:date="2022-10-21T15:48:00Z"/>
        </w:trPr>
        <w:tc>
          <w:tcPr>
            <w:tcW w:w="1311" w:type="dxa"/>
            <w:vMerge/>
            <w:tcBorders>
              <w:left w:val="single" w:sz="4" w:space="0" w:color="auto"/>
            </w:tcBorders>
          </w:tcPr>
          <w:p w14:paraId="06F0CC7F" w14:textId="77777777" w:rsidR="00565F77" w:rsidRPr="00020619" w:rsidRDefault="00565F77" w:rsidP="00BB34DD">
            <w:pPr>
              <w:pStyle w:val="TAL"/>
              <w:rPr>
                <w:ins w:id="69245" w:author="BigCREditor-RAN4#104-bis" w:date="2022-10-21T15:48:00Z"/>
                <w:lang w:val="en-US"/>
              </w:rPr>
            </w:pPr>
          </w:p>
        </w:tc>
        <w:tc>
          <w:tcPr>
            <w:tcW w:w="1312" w:type="dxa"/>
            <w:tcBorders>
              <w:left w:val="single" w:sz="4" w:space="0" w:color="auto"/>
              <w:bottom w:val="single" w:sz="4" w:space="0" w:color="auto"/>
            </w:tcBorders>
          </w:tcPr>
          <w:p w14:paraId="5EE1E9BE" w14:textId="77777777" w:rsidR="00565F77" w:rsidRPr="00020619" w:rsidRDefault="00565F77" w:rsidP="00BB34DD">
            <w:pPr>
              <w:pStyle w:val="TAL"/>
              <w:rPr>
                <w:ins w:id="69246" w:author="BigCREditor-RAN4#104-bis" w:date="2022-10-21T15:48:00Z"/>
                <w:lang w:val="en-US"/>
              </w:rPr>
            </w:pPr>
            <w:ins w:id="69247" w:author="BigCREditor-RAN4#104-bis" w:date="2022-10-21T15:48:00Z">
              <w:r w:rsidRPr="00020619">
                <w:rPr>
                  <w:noProof/>
                </w:rPr>
                <w:t>Dedicated</w:t>
              </w:r>
              <w:r w:rsidRPr="00020619">
                <w:rPr>
                  <w:rFonts w:hint="eastAsia"/>
                  <w:noProof/>
                  <w:lang w:eastAsia="zh-CN"/>
                </w:rPr>
                <w:t xml:space="preserve"> DL </w:t>
              </w:r>
              <w:r w:rsidRPr="00020619">
                <w:rPr>
                  <w:noProof/>
                </w:rPr>
                <w:t>BWP configuration</w:t>
              </w:r>
            </w:ins>
          </w:p>
        </w:tc>
        <w:tc>
          <w:tcPr>
            <w:tcW w:w="876" w:type="dxa"/>
            <w:tcBorders>
              <w:bottom w:val="single" w:sz="4" w:space="0" w:color="auto"/>
            </w:tcBorders>
          </w:tcPr>
          <w:p w14:paraId="1BD1146A" w14:textId="77777777" w:rsidR="00565F77" w:rsidRPr="00020619" w:rsidRDefault="00565F77" w:rsidP="00BB34DD">
            <w:pPr>
              <w:pStyle w:val="TAC"/>
              <w:rPr>
                <w:ins w:id="69248" w:author="BigCREditor-RAN4#104-bis" w:date="2022-10-21T15:48:00Z"/>
                <w:lang w:val="en-US"/>
              </w:rPr>
            </w:pPr>
          </w:p>
        </w:tc>
        <w:tc>
          <w:tcPr>
            <w:tcW w:w="1281" w:type="dxa"/>
            <w:vMerge/>
            <w:vAlign w:val="center"/>
          </w:tcPr>
          <w:p w14:paraId="3F08D9AF" w14:textId="77777777" w:rsidR="00565F77" w:rsidRPr="00020619" w:rsidRDefault="00565F77" w:rsidP="00BB34DD">
            <w:pPr>
              <w:pStyle w:val="TAC"/>
              <w:rPr>
                <w:ins w:id="69249" w:author="BigCREditor-RAN4#104-bis" w:date="2022-10-21T15:48:00Z"/>
                <w:lang w:val="en-US"/>
              </w:rPr>
            </w:pPr>
          </w:p>
        </w:tc>
        <w:tc>
          <w:tcPr>
            <w:tcW w:w="1962" w:type="dxa"/>
            <w:gridSpan w:val="2"/>
            <w:tcBorders>
              <w:bottom w:val="single" w:sz="4" w:space="0" w:color="auto"/>
            </w:tcBorders>
          </w:tcPr>
          <w:p w14:paraId="5193EABC" w14:textId="77777777" w:rsidR="00565F77" w:rsidRPr="00020619" w:rsidRDefault="00565F77" w:rsidP="00BB34DD">
            <w:pPr>
              <w:pStyle w:val="TAC"/>
              <w:rPr>
                <w:ins w:id="69250" w:author="BigCREditor-RAN4#104-bis" w:date="2022-10-21T15:48:00Z"/>
                <w:lang w:val="en-US"/>
              </w:rPr>
            </w:pPr>
            <w:ins w:id="69251" w:author="BigCREditor-RAN4#104-bis" w:date="2022-10-21T15:48:00Z">
              <w:r w:rsidRPr="00020619">
                <w:rPr>
                  <w:rFonts w:hint="eastAsia"/>
                  <w:noProof/>
                  <w:lang w:eastAsia="zh-CN"/>
                </w:rPr>
                <w:t>D</w:t>
              </w:r>
              <w:r w:rsidRPr="00020619">
                <w:rPr>
                  <w:noProof/>
                </w:rPr>
                <w:t xml:space="preserve">LBWP.1.3 RedCap </w:t>
              </w:r>
              <w:r w:rsidRPr="00020619">
                <w:rPr>
                  <w:vertAlign w:val="superscript"/>
                </w:rPr>
                <w:t xml:space="preserve">Note </w:t>
              </w:r>
              <w:r w:rsidRPr="00020619">
                <w:rPr>
                  <w:rFonts w:hint="eastAsia"/>
                  <w:vertAlign w:val="superscript"/>
                  <w:lang w:eastAsia="zh-CN"/>
                </w:rPr>
                <w:t>9</w:t>
              </w:r>
            </w:ins>
          </w:p>
        </w:tc>
        <w:tc>
          <w:tcPr>
            <w:tcW w:w="2204" w:type="dxa"/>
            <w:gridSpan w:val="3"/>
            <w:tcBorders>
              <w:bottom w:val="single" w:sz="4" w:space="0" w:color="auto"/>
            </w:tcBorders>
            <w:vAlign w:val="center"/>
          </w:tcPr>
          <w:p w14:paraId="32A1182C" w14:textId="77777777" w:rsidR="00565F77" w:rsidRPr="00020619" w:rsidRDefault="00565F77" w:rsidP="00BB34DD">
            <w:pPr>
              <w:pStyle w:val="TAC"/>
              <w:rPr>
                <w:ins w:id="69252" w:author="BigCREditor-RAN4#104-bis" w:date="2022-10-21T15:48:00Z"/>
                <w:lang w:val="en-US"/>
              </w:rPr>
            </w:pPr>
            <w:ins w:id="69253" w:author="BigCREditor-RAN4#104-bis" w:date="2022-10-21T15:48:00Z">
              <w:r w:rsidRPr="00020619">
                <w:rPr>
                  <w:lang w:val="en-US"/>
                </w:rPr>
                <w:t>N/A</w:t>
              </w:r>
            </w:ins>
          </w:p>
        </w:tc>
      </w:tr>
      <w:tr w:rsidR="00565F77" w:rsidRPr="00020619" w14:paraId="1304631F" w14:textId="77777777" w:rsidTr="00BB34DD">
        <w:trPr>
          <w:cantSplit/>
          <w:trHeight w:val="213"/>
          <w:ins w:id="69254" w:author="BigCREditor-RAN4#104-bis" w:date="2022-10-21T15:48:00Z"/>
        </w:trPr>
        <w:tc>
          <w:tcPr>
            <w:tcW w:w="1311" w:type="dxa"/>
            <w:vMerge/>
            <w:tcBorders>
              <w:left w:val="single" w:sz="4" w:space="0" w:color="auto"/>
              <w:bottom w:val="single" w:sz="4" w:space="0" w:color="auto"/>
            </w:tcBorders>
          </w:tcPr>
          <w:p w14:paraId="693F4BF4" w14:textId="77777777" w:rsidR="00565F77" w:rsidRPr="00020619" w:rsidRDefault="00565F77" w:rsidP="00BB34DD">
            <w:pPr>
              <w:pStyle w:val="TAL"/>
              <w:rPr>
                <w:ins w:id="69255" w:author="BigCREditor-RAN4#104-bis" w:date="2022-10-21T15:48:00Z"/>
                <w:lang w:val="en-US"/>
              </w:rPr>
            </w:pPr>
          </w:p>
        </w:tc>
        <w:tc>
          <w:tcPr>
            <w:tcW w:w="1312" w:type="dxa"/>
            <w:tcBorders>
              <w:left w:val="single" w:sz="4" w:space="0" w:color="auto"/>
              <w:bottom w:val="single" w:sz="4" w:space="0" w:color="auto"/>
            </w:tcBorders>
          </w:tcPr>
          <w:p w14:paraId="3C51C7AD" w14:textId="77777777" w:rsidR="00565F77" w:rsidRPr="00020619" w:rsidRDefault="00565F77" w:rsidP="00BB34DD">
            <w:pPr>
              <w:pStyle w:val="TAL"/>
              <w:rPr>
                <w:ins w:id="69256" w:author="BigCREditor-RAN4#104-bis" w:date="2022-10-21T15:48:00Z"/>
                <w:lang w:val="en-US"/>
              </w:rPr>
            </w:pPr>
            <w:ins w:id="69257" w:author="BigCREditor-RAN4#104-bis" w:date="2022-10-21T15:48:00Z">
              <w:r w:rsidRPr="00020619">
                <w:rPr>
                  <w:noProof/>
                </w:rPr>
                <w:t>Dedicated</w:t>
              </w:r>
              <w:r w:rsidRPr="00020619">
                <w:rPr>
                  <w:rFonts w:hint="eastAsia"/>
                  <w:noProof/>
                  <w:lang w:eastAsia="zh-CN"/>
                </w:rPr>
                <w:t xml:space="preserve"> UL </w:t>
              </w:r>
              <w:r w:rsidRPr="00020619">
                <w:rPr>
                  <w:noProof/>
                </w:rPr>
                <w:t>BWP configuration</w:t>
              </w:r>
            </w:ins>
          </w:p>
        </w:tc>
        <w:tc>
          <w:tcPr>
            <w:tcW w:w="876" w:type="dxa"/>
            <w:tcBorders>
              <w:bottom w:val="single" w:sz="4" w:space="0" w:color="auto"/>
            </w:tcBorders>
          </w:tcPr>
          <w:p w14:paraId="2866113D" w14:textId="77777777" w:rsidR="00565F77" w:rsidRPr="00020619" w:rsidRDefault="00565F77" w:rsidP="00BB34DD">
            <w:pPr>
              <w:pStyle w:val="TAC"/>
              <w:rPr>
                <w:ins w:id="69258" w:author="BigCREditor-RAN4#104-bis" w:date="2022-10-21T15:48:00Z"/>
                <w:lang w:val="en-US"/>
              </w:rPr>
            </w:pPr>
          </w:p>
        </w:tc>
        <w:tc>
          <w:tcPr>
            <w:tcW w:w="1281" w:type="dxa"/>
            <w:vMerge/>
            <w:tcBorders>
              <w:bottom w:val="single" w:sz="4" w:space="0" w:color="auto"/>
            </w:tcBorders>
            <w:vAlign w:val="center"/>
          </w:tcPr>
          <w:p w14:paraId="6EB01F62" w14:textId="77777777" w:rsidR="00565F77" w:rsidRPr="00020619" w:rsidRDefault="00565F77" w:rsidP="00BB34DD">
            <w:pPr>
              <w:pStyle w:val="TAC"/>
              <w:rPr>
                <w:ins w:id="69259" w:author="BigCREditor-RAN4#104-bis" w:date="2022-10-21T15:48:00Z"/>
                <w:lang w:val="en-US"/>
              </w:rPr>
            </w:pPr>
          </w:p>
        </w:tc>
        <w:tc>
          <w:tcPr>
            <w:tcW w:w="1962" w:type="dxa"/>
            <w:gridSpan w:val="2"/>
            <w:tcBorders>
              <w:bottom w:val="single" w:sz="4" w:space="0" w:color="auto"/>
            </w:tcBorders>
          </w:tcPr>
          <w:p w14:paraId="75B0E4B7" w14:textId="77777777" w:rsidR="00565F77" w:rsidRPr="00020619" w:rsidRDefault="00565F77" w:rsidP="00BB34DD">
            <w:pPr>
              <w:pStyle w:val="TAC"/>
              <w:rPr>
                <w:ins w:id="69260" w:author="BigCREditor-RAN4#104-bis" w:date="2022-10-21T15:48:00Z"/>
                <w:lang w:val="en-US"/>
              </w:rPr>
            </w:pPr>
            <w:ins w:id="69261" w:author="BigCREditor-RAN4#104-bis" w:date="2022-10-21T15:48:00Z">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10</w:t>
              </w:r>
            </w:ins>
          </w:p>
        </w:tc>
        <w:tc>
          <w:tcPr>
            <w:tcW w:w="2204" w:type="dxa"/>
            <w:gridSpan w:val="3"/>
            <w:tcBorders>
              <w:bottom w:val="single" w:sz="4" w:space="0" w:color="auto"/>
            </w:tcBorders>
            <w:vAlign w:val="center"/>
          </w:tcPr>
          <w:p w14:paraId="1E4332E6" w14:textId="77777777" w:rsidR="00565F77" w:rsidRPr="00020619" w:rsidRDefault="00565F77" w:rsidP="00BB34DD">
            <w:pPr>
              <w:pStyle w:val="TAC"/>
              <w:rPr>
                <w:ins w:id="69262" w:author="BigCREditor-RAN4#104-bis" w:date="2022-10-21T15:48:00Z"/>
                <w:lang w:val="en-US"/>
              </w:rPr>
            </w:pPr>
            <w:ins w:id="69263" w:author="BigCREditor-RAN4#104-bis" w:date="2022-10-21T15:48:00Z">
              <w:r w:rsidRPr="00020619">
                <w:rPr>
                  <w:lang w:val="en-US"/>
                </w:rPr>
                <w:t>N/A</w:t>
              </w:r>
            </w:ins>
          </w:p>
        </w:tc>
      </w:tr>
      <w:tr w:rsidR="00565F77" w:rsidRPr="00020619" w14:paraId="7AD010B9" w14:textId="77777777" w:rsidTr="00BB34DD">
        <w:trPr>
          <w:cantSplit/>
          <w:trHeight w:val="443"/>
          <w:ins w:id="69264" w:author="BigCREditor-RAN4#104-bis" w:date="2022-10-21T15:48:00Z"/>
        </w:trPr>
        <w:tc>
          <w:tcPr>
            <w:tcW w:w="2623" w:type="dxa"/>
            <w:gridSpan w:val="2"/>
            <w:tcBorders>
              <w:left w:val="single" w:sz="4" w:space="0" w:color="auto"/>
              <w:bottom w:val="single" w:sz="4" w:space="0" w:color="auto"/>
            </w:tcBorders>
          </w:tcPr>
          <w:p w14:paraId="2A5B4D44" w14:textId="77777777" w:rsidR="00565F77" w:rsidRPr="00020619" w:rsidRDefault="00565F77" w:rsidP="00BB34DD">
            <w:pPr>
              <w:pStyle w:val="TAL"/>
              <w:rPr>
                <w:ins w:id="69265" w:author="BigCREditor-RAN4#104-bis" w:date="2022-10-21T15:48:00Z"/>
                <w:lang w:val="en-US"/>
              </w:rPr>
            </w:pPr>
            <w:ins w:id="69266" w:author="BigCREditor-RAN4#104-bis" w:date="2022-10-21T15:48:00Z">
              <w:r w:rsidRPr="00020619">
                <w:rPr>
                  <w:lang w:val="en-US"/>
                </w:rPr>
                <w:t xml:space="preserve">OCNG Patterns defined in A.3.2.1.1 (OP.1) </w:t>
              </w:r>
            </w:ins>
          </w:p>
        </w:tc>
        <w:tc>
          <w:tcPr>
            <w:tcW w:w="876" w:type="dxa"/>
            <w:tcBorders>
              <w:bottom w:val="single" w:sz="4" w:space="0" w:color="auto"/>
            </w:tcBorders>
          </w:tcPr>
          <w:p w14:paraId="0BAFFB9A" w14:textId="77777777" w:rsidR="00565F77" w:rsidRPr="00020619" w:rsidRDefault="00565F77" w:rsidP="00BB34DD">
            <w:pPr>
              <w:pStyle w:val="TAC"/>
              <w:rPr>
                <w:ins w:id="69267" w:author="BigCREditor-RAN4#104-bis" w:date="2022-10-21T15:48:00Z"/>
                <w:lang w:val="en-US"/>
              </w:rPr>
            </w:pPr>
          </w:p>
        </w:tc>
        <w:tc>
          <w:tcPr>
            <w:tcW w:w="1281" w:type="dxa"/>
            <w:tcBorders>
              <w:bottom w:val="single" w:sz="4" w:space="0" w:color="auto"/>
            </w:tcBorders>
          </w:tcPr>
          <w:p w14:paraId="79540AE0" w14:textId="77777777" w:rsidR="00565F77" w:rsidRPr="00020619" w:rsidRDefault="00565F77" w:rsidP="00BB34DD">
            <w:pPr>
              <w:pStyle w:val="TAC"/>
              <w:rPr>
                <w:ins w:id="69268" w:author="BigCREditor-RAN4#104-bis" w:date="2022-10-21T15:48:00Z"/>
                <w:lang w:val="en-US"/>
              </w:rPr>
            </w:pPr>
            <w:ins w:id="69269" w:author="BigCREditor-RAN4#104-bis" w:date="2022-10-21T15:48:00Z">
              <w:r w:rsidRPr="00020619">
                <w:rPr>
                  <w:lang w:val="en-US"/>
                </w:rPr>
                <w:t>Config 1</w:t>
              </w:r>
            </w:ins>
          </w:p>
        </w:tc>
        <w:tc>
          <w:tcPr>
            <w:tcW w:w="1962" w:type="dxa"/>
            <w:gridSpan w:val="2"/>
            <w:tcBorders>
              <w:bottom w:val="single" w:sz="4" w:space="0" w:color="auto"/>
            </w:tcBorders>
          </w:tcPr>
          <w:p w14:paraId="28321B9A" w14:textId="77777777" w:rsidR="00565F77" w:rsidRPr="00020619" w:rsidRDefault="00565F77" w:rsidP="00BB34DD">
            <w:pPr>
              <w:pStyle w:val="TAC"/>
              <w:rPr>
                <w:ins w:id="69270" w:author="BigCREditor-RAN4#104-bis" w:date="2022-10-21T15:48:00Z"/>
                <w:lang w:val="en-US"/>
              </w:rPr>
            </w:pPr>
          </w:p>
          <w:p w14:paraId="2559AFE6" w14:textId="77777777" w:rsidR="00565F77" w:rsidRPr="00020619" w:rsidRDefault="00565F77" w:rsidP="00BB34DD">
            <w:pPr>
              <w:pStyle w:val="TAC"/>
              <w:rPr>
                <w:ins w:id="69271" w:author="BigCREditor-RAN4#104-bis" w:date="2022-10-21T15:48:00Z"/>
                <w:lang w:val="en-US"/>
              </w:rPr>
            </w:pPr>
            <w:ins w:id="69272" w:author="BigCREditor-RAN4#104-bis" w:date="2022-10-21T15:48:00Z">
              <w:r w:rsidRPr="00020619">
                <w:rPr>
                  <w:lang w:val="en-US"/>
                </w:rPr>
                <w:t xml:space="preserve">OP.1 </w:t>
              </w:r>
            </w:ins>
          </w:p>
        </w:tc>
        <w:tc>
          <w:tcPr>
            <w:tcW w:w="2204" w:type="dxa"/>
            <w:gridSpan w:val="3"/>
            <w:tcBorders>
              <w:bottom w:val="single" w:sz="4" w:space="0" w:color="auto"/>
            </w:tcBorders>
          </w:tcPr>
          <w:p w14:paraId="7CBDD2EF" w14:textId="77777777" w:rsidR="00565F77" w:rsidRPr="00020619" w:rsidRDefault="00565F77" w:rsidP="00BB34DD">
            <w:pPr>
              <w:pStyle w:val="TAC"/>
              <w:rPr>
                <w:ins w:id="69273" w:author="BigCREditor-RAN4#104-bis" w:date="2022-10-21T15:48:00Z"/>
                <w:lang w:val="en-US"/>
              </w:rPr>
            </w:pPr>
          </w:p>
          <w:p w14:paraId="19520680" w14:textId="77777777" w:rsidR="00565F77" w:rsidRPr="00020619" w:rsidRDefault="00565F77" w:rsidP="00BB34DD">
            <w:pPr>
              <w:pStyle w:val="TAC"/>
              <w:rPr>
                <w:ins w:id="69274" w:author="BigCREditor-RAN4#104-bis" w:date="2022-10-21T15:48:00Z"/>
                <w:lang w:val="en-US"/>
              </w:rPr>
            </w:pPr>
            <w:ins w:id="69275" w:author="BigCREditor-RAN4#104-bis" w:date="2022-10-21T15:48:00Z">
              <w:r w:rsidRPr="00020619">
                <w:rPr>
                  <w:lang w:val="en-US"/>
                </w:rPr>
                <w:t>OP.1</w:t>
              </w:r>
            </w:ins>
          </w:p>
        </w:tc>
      </w:tr>
      <w:tr w:rsidR="00565F77" w:rsidRPr="00020619" w14:paraId="1E25048D" w14:textId="77777777" w:rsidTr="00BB34DD">
        <w:trPr>
          <w:cantSplit/>
          <w:trHeight w:val="259"/>
          <w:ins w:id="69276" w:author="BigCREditor-RAN4#104-bis" w:date="2022-10-21T15:48:00Z"/>
        </w:trPr>
        <w:tc>
          <w:tcPr>
            <w:tcW w:w="2623" w:type="dxa"/>
            <w:gridSpan w:val="2"/>
            <w:tcBorders>
              <w:left w:val="single" w:sz="4" w:space="0" w:color="auto"/>
            </w:tcBorders>
          </w:tcPr>
          <w:p w14:paraId="1B1E7A34" w14:textId="77777777" w:rsidR="00565F77" w:rsidRPr="00020619" w:rsidRDefault="00565F77" w:rsidP="00BB34DD">
            <w:pPr>
              <w:pStyle w:val="TAL"/>
              <w:rPr>
                <w:ins w:id="69277" w:author="BigCREditor-RAN4#104-bis" w:date="2022-10-21T15:48:00Z"/>
                <w:lang w:val="en-US"/>
              </w:rPr>
            </w:pPr>
            <w:ins w:id="69278" w:author="BigCREditor-RAN4#104-bis" w:date="2022-10-21T15:48:00Z">
              <w:r w:rsidRPr="00020619">
                <w:rPr>
                  <w:lang w:val="en-US"/>
                </w:rPr>
                <w:t>PDSCH Reference measurement channel</w:t>
              </w:r>
            </w:ins>
          </w:p>
        </w:tc>
        <w:tc>
          <w:tcPr>
            <w:tcW w:w="876" w:type="dxa"/>
            <w:tcBorders>
              <w:bottom w:val="single" w:sz="4" w:space="0" w:color="auto"/>
            </w:tcBorders>
          </w:tcPr>
          <w:p w14:paraId="7B42CD11" w14:textId="77777777" w:rsidR="00565F77" w:rsidRPr="00020619" w:rsidRDefault="00565F77" w:rsidP="00BB34DD">
            <w:pPr>
              <w:pStyle w:val="TAC"/>
              <w:rPr>
                <w:ins w:id="69279" w:author="BigCREditor-RAN4#104-bis" w:date="2022-10-21T15:48:00Z"/>
                <w:lang w:val="en-US"/>
              </w:rPr>
            </w:pPr>
          </w:p>
        </w:tc>
        <w:tc>
          <w:tcPr>
            <w:tcW w:w="1281" w:type="dxa"/>
            <w:tcBorders>
              <w:bottom w:val="single" w:sz="4" w:space="0" w:color="auto"/>
            </w:tcBorders>
            <w:vAlign w:val="center"/>
          </w:tcPr>
          <w:p w14:paraId="4CC1FD83" w14:textId="77777777" w:rsidR="00565F77" w:rsidRPr="00020619" w:rsidRDefault="00565F77" w:rsidP="00BB34DD">
            <w:pPr>
              <w:pStyle w:val="TAC"/>
              <w:rPr>
                <w:ins w:id="69280" w:author="BigCREditor-RAN4#104-bis" w:date="2022-10-21T15:48:00Z"/>
                <w:lang w:val="en-US"/>
              </w:rPr>
            </w:pPr>
            <w:ins w:id="69281" w:author="BigCREditor-RAN4#104-bis" w:date="2022-10-21T15:48:00Z">
              <w:r w:rsidRPr="00020619">
                <w:rPr>
                  <w:lang w:val="en-US"/>
                </w:rPr>
                <w:t>Config 1</w:t>
              </w:r>
            </w:ins>
          </w:p>
        </w:tc>
        <w:tc>
          <w:tcPr>
            <w:tcW w:w="1962" w:type="dxa"/>
            <w:gridSpan w:val="2"/>
            <w:tcBorders>
              <w:bottom w:val="single" w:sz="4" w:space="0" w:color="auto"/>
            </w:tcBorders>
            <w:vAlign w:val="center"/>
          </w:tcPr>
          <w:p w14:paraId="492759A4" w14:textId="77777777" w:rsidR="00565F77" w:rsidRPr="00020619" w:rsidRDefault="00565F77" w:rsidP="00BB34DD">
            <w:pPr>
              <w:pStyle w:val="TAC"/>
              <w:rPr>
                <w:ins w:id="69282" w:author="BigCREditor-RAN4#104-bis" w:date="2022-10-21T15:48:00Z"/>
                <w:lang w:val="en-US"/>
              </w:rPr>
            </w:pPr>
            <w:ins w:id="69283" w:author="BigCREditor-RAN4#104-bis" w:date="2022-10-21T15:48:00Z">
              <w:r w:rsidRPr="00020619">
                <w:rPr>
                  <w:lang w:val="en-US"/>
                </w:rPr>
                <w:t>SR.3.1 TDD</w:t>
              </w:r>
            </w:ins>
          </w:p>
          <w:p w14:paraId="05A6B442" w14:textId="77777777" w:rsidR="00565F77" w:rsidRPr="00020619" w:rsidRDefault="00565F77" w:rsidP="00BB34DD">
            <w:pPr>
              <w:pStyle w:val="TAC"/>
              <w:rPr>
                <w:ins w:id="69284" w:author="BigCREditor-RAN4#104-bis" w:date="2022-10-21T15:48:00Z"/>
                <w:lang w:val="en-US"/>
              </w:rPr>
            </w:pPr>
          </w:p>
        </w:tc>
        <w:tc>
          <w:tcPr>
            <w:tcW w:w="2204" w:type="dxa"/>
            <w:gridSpan w:val="3"/>
          </w:tcPr>
          <w:p w14:paraId="675E0CFC" w14:textId="77777777" w:rsidR="00565F77" w:rsidRPr="00020619" w:rsidRDefault="00565F77" w:rsidP="00BB34DD">
            <w:pPr>
              <w:pStyle w:val="TAC"/>
              <w:rPr>
                <w:ins w:id="69285" w:author="BigCREditor-RAN4#104-bis" w:date="2022-10-21T15:48:00Z"/>
                <w:lang w:val="en-US"/>
              </w:rPr>
            </w:pPr>
            <w:ins w:id="69286" w:author="BigCREditor-RAN4#104-bis" w:date="2022-10-21T15:48:00Z">
              <w:r w:rsidRPr="00020619">
                <w:rPr>
                  <w:lang w:val="en-US"/>
                </w:rPr>
                <w:t>-</w:t>
              </w:r>
            </w:ins>
          </w:p>
        </w:tc>
      </w:tr>
      <w:tr w:rsidR="00565F77" w:rsidRPr="00020619" w14:paraId="6A208F29" w14:textId="77777777" w:rsidTr="00BB34DD">
        <w:trPr>
          <w:cantSplit/>
          <w:trHeight w:val="186"/>
          <w:ins w:id="69287" w:author="BigCREditor-RAN4#104-bis" w:date="2022-10-21T15:48:00Z"/>
        </w:trPr>
        <w:tc>
          <w:tcPr>
            <w:tcW w:w="2623" w:type="dxa"/>
            <w:gridSpan w:val="2"/>
            <w:tcBorders>
              <w:left w:val="single" w:sz="4" w:space="0" w:color="auto"/>
            </w:tcBorders>
          </w:tcPr>
          <w:p w14:paraId="0D2C695F" w14:textId="77777777" w:rsidR="00565F77" w:rsidRPr="00020619" w:rsidRDefault="00565F77" w:rsidP="00BB34DD">
            <w:pPr>
              <w:pStyle w:val="TAL"/>
              <w:rPr>
                <w:ins w:id="69288" w:author="BigCREditor-RAN4#104-bis" w:date="2022-10-21T15:48:00Z"/>
                <w:lang w:val="en-US"/>
              </w:rPr>
            </w:pPr>
            <w:ins w:id="69289" w:author="BigCREditor-RAN4#104-bis" w:date="2022-10-21T15:48:00Z">
              <w:r w:rsidRPr="00020619">
                <w:rPr>
                  <w:lang w:val="en-US"/>
                </w:rPr>
                <w:t>CORESET Reference Channel</w:t>
              </w:r>
            </w:ins>
          </w:p>
        </w:tc>
        <w:tc>
          <w:tcPr>
            <w:tcW w:w="876" w:type="dxa"/>
            <w:tcBorders>
              <w:bottom w:val="single" w:sz="4" w:space="0" w:color="auto"/>
            </w:tcBorders>
          </w:tcPr>
          <w:p w14:paraId="7BD3144F" w14:textId="77777777" w:rsidR="00565F77" w:rsidRPr="00020619" w:rsidRDefault="00565F77" w:rsidP="00BB34DD">
            <w:pPr>
              <w:pStyle w:val="TAC"/>
              <w:rPr>
                <w:ins w:id="69290" w:author="BigCREditor-RAN4#104-bis" w:date="2022-10-21T15:48:00Z"/>
                <w:lang w:val="en-US"/>
              </w:rPr>
            </w:pPr>
          </w:p>
        </w:tc>
        <w:tc>
          <w:tcPr>
            <w:tcW w:w="1281" w:type="dxa"/>
            <w:tcBorders>
              <w:bottom w:val="single" w:sz="4" w:space="0" w:color="auto"/>
            </w:tcBorders>
            <w:vAlign w:val="center"/>
          </w:tcPr>
          <w:p w14:paraId="6BBF20BE" w14:textId="77777777" w:rsidR="00565F77" w:rsidRPr="00020619" w:rsidRDefault="00565F77" w:rsidP="00BB34DD">
            <w:pPr>
              <w:pStyle w:val="TAC"/>
              <w:rPr>
                <w:ins w:id="69291" w:author="BigCREditor-RAN4#104-bis" w:date="2022-10-21T15:48:00Z"/>
                <w:lang w:val="en-US"/>
              </w:rPr>
            </w:pPr>
            <w:ins w:id="69292" w:author="BigCREditor-RAN4#104-bis" w:date="2022-10-21T15:48:00Z">
              <w:r w:rsidRPr="00020619">
                <w:rPr>
                  <w:lang w:val="en-US"/>
                </w:rPr>
                <w:t>Config 1</w:t>
              </w:r>
            </w:ins>
          </w:p>
        </w:tc>
        <w:tc>
          <w:tcPr>
            <w:tcW w:w="1962" w:type="dxa"/>
            <w:gridSpan w:val="2"/>
            <w:tcBorders>
              <w:bottom w:val="single" w:sz="4" w:space="0" w:color="auto"/>
            </w:tcBorders>
            <w:vAlign w:val="center"/>
          </w:tcPr>
          <w:p w14:paraId="1E581794" w14:textId="77777777" w:rsidR="00565F77" w:rsidRPr="00020619" w:rsidRDefault="00565F77" w:rsidP="00BB34DD">
            <w:pPr>
              <w:pStyle w:val="TAC"/>
              <w:rPr>
                <w:ins w:id="69293" w:author="BigCREditor-RAN4#104-bis" w:date="2022-10-21T15:48:00Z"/>
                <w:lang w:val="en-US"/>
              </w:rPr>
            </w:pPr>
            <w:ins w:id="69294" w:author="BigCREditor-RAN4#104-bis" w:date="2022-10-21T15:48:00Z">
              <w:r w:rsidRPr="00020619">
                <w:rPr>
                  <w:lang w:val="en-US"/>
                </w:rPr>
                <w:t>CR.3.1 TDD</w:t>
              </w:r>
            </w:ins>
          </w:p>
          <w:p w14:paraId="348D5AAA" w14:textId="77777777" w:rsidR="00565F77" w:rsidRPr="00020619" w:rsidRDefault="00565F77" w:rsidP="00BB34DD">
            <w:pPr>
              <w:pStyle w:val="TAC"/>
              <w:rPr>
                <w:ins w:id="69295" w:author="BigCREditor-RAN4#104-bis" w:date="2022-10-21T15:48:00Z"/>
                <w:lang w:val="en-US"/>
              </w:rPr>
            </w:pPr>
          </w:p>
        </w:tc>
        <w:tc>
          <w:tcPr>
            <w:tcW w:w="2204" w:type="dxa"/>
            <w:gridSpan w:val="3"/>
          </w:tcPr>
          <w:p w14:paraId="2DDBF3B1" w14:textId="77777777" w:rsidR="00565F77" w:rsidRPr="00020619" w:rsidRDefault="00565F77" w:rsidP="00BB34DD">
            <w:pPr>
              <w:pStyle w:val="TAC"/>
              <w:rPr>
                <w:ins w:id="69296" w:author="BigCREditor-RAN4#104-bis" w:date="2022-10-21T15:48:00Z"/>
                <w:lang w:val="en-US"/>
              </w:rPr>
            </w:pPr>
            <w:ins w:id="69297" w:author="BigCREditor-RAN4#104-bis" w:date="2022-10-21T15:48:00Z">
              <w:r w:rsidRPr="00020619">
                <w:rPr>
                  <w:lang w:val="en-US"/>
                </w:rPr>
                <w:t>-</w:t>
              </w:r>
            </w:ins>
          </w:p>
        </w:tc>
      </w:tr>
      <w:tr w:rsidR="00565F77" w:rsidRPr="00020619" w14:paraId="3FE0B99D" w14:textId="77777777" w:rsidTr="00BB34DD">
        <w:trPr>
          <w:cantSplit/>
          <w:trHeight w:val="450"/>
          <w:ins w:id="69298" w:author="BigCREditor-RAN4#104-bis" w:date="2022-10-21T15:48:00Z"/>
        </w:trPr>
        <w:tc>
          <w:tcPr>
            <w:tcW w:w="2623" w:type="dxa"/>
            <w:gridSpan w:val="2"/>
            <w:tcBorders>
              <w:left w:val="single" w:sz="4" w:space="0" w:color="auto"/>
            </w:tcBorders>
          </w:tcPr>
          <w:p w14:paraId="7E210B21" w14:textId="77777777" w:rsidR="00565F77" w:rsidRPr="00020619" w:rsidRDefault="00565F77" w:rsidP="00BB34DD">
            <w:pPr>
              <w:pStyle w:val="TAL"/>
              <w:rPr>
                <w:ins w:id="69299" w:author="BigCREditor-RAN4#104-bis" w:date="2022-10-21T15:48:00Z"/>
                <w:lang w:eastAsia="zh-CN"/>
              </w:rPr>
            </w:pPr>
            <w:ins w:id="69300" w:author="BigCREditor-RAN4#104-bis" w:date="2022-10-21T15:48:00Z">
              <w:r w:rsidRPr="00020619">
                <w:t>SMTC configuration defined in A.3.11.1 and A.3.11.2</w:t>
              </w:r>
              <w:r w:rsidRPr="00020619">
                <w:rPr>
                  <w:rFonts w:hint="eastAsia"/>
                  <w:lang w:eastAsia="zh-CN"/>
                </w:rPr>
                <w:t xml:space="preserve"> for CD-SSB</w:t>
              </w:r>
            </w:ins>
          </w:p>
        </w:tc>
        <w:tc>
          <w:tcPr>
            <w:tcW w:w="876" w:type="dxa"/>
            <w:tcBorders>
              <w:bottom w:val="single" w:sz="4" w:space="0" w:color="auto"/>
            </w:tcBorders>
          </w:tcPr>
          <w:p w14:paraId="54B4FF20" w14:textId="77777777" w:rsidR="00565F77" w:rsidRPr="00020619" w:rsidRDefault="00565F77" w:rsidP="00BB34DD">
            <w:pPr>
              <w:pStyle w:val="TAC"/>
              <w:rPr>
                <w:ins w:id="69301" w:author="BigCREditor-RAN4#104-bis" w:date="2022-10-21T15:48:00Z"/>
              </w:rPr>
            </w:pPr>
          </w:p>
        </w:tc>
        <w:tc>
          <w:tcPr>
            <w:tcW w:w="1281" w:type="dxa"/>
            <w:tcBorders>
              <w:bottom w:val="single" w:sz="4" w:space="0" w:color="auto"/>
            </w:tcBorders>
            <w:vAlign w:val="center"/>
          </w:tcPr>
          <w:p w14:paraId="3EAC5E7E" w14:textId="77777777" w:rsidR="00565F77" w:rsidRPr="00020619" w:rsidRDefault="00565F77" w:rsidP="00BB34DD">
            <w:pPr>
              <w:pStyle w:val="TAC"/>
              <w:rPr>
                <w:ins w:id="69302" w:author="BigCREditor-RAN4#104-bis" w:date="2022-10-21T15:48:00Z"/>
              </w:rPr>
            </w:pPr>
            <w:ins w:id="69303" w:author="BigCREditor-RAN4#104-bis" w:date="2022-10-21T15:48:00Z">
              <w:r w:rsidRPr="00020619">
                <w:t>Config 1</w:t>
              </w:r>
            </w:ins>
          </w:p>
        </w:tc>
        <w:tc>
          <w:tcPr>
            <w:tcW w:w="1962" w:type="dxa"/>
            <w:gridSpan w:val="2"/>
            <w:tcBorders>
              <w:bottom w:val="single" w:sz="4" w:space="0" w:color="auto"/>
            </w:tcBorders>
            <w:vAlign w:val="center"/>
          </w:tcPr>
          <w:p w14:paraId="75B1E8E1" w14:textId="77777777" w:rsidR="00565F77" w:rsidRPr="00020619" w:rsidRDefault="00565F77" w:rsidP="00BB34DD">
            <w:pPr>
              <w:pStyle w:val="TAC"/>
              <w:rPr>
                <w:ins w:id="69304" w:author="BigCREditor-RAN4#104-bis" w:date="2022-10-21T15:48:00Z"/>
                <w:rFonts w:cs="v4.2.0"/>
                <w:lang w:eastAsia="zh-CN"/>
              </w:rPr>
            </w:pPr>
            <w:ins w:id="69305" w:author="BigCREditor-RAN4#104-bis" w:date="2022-10-21T15:48:00Z">
              <w:r w:rsidRPr="00020619">
                <w:t>SMTC.1</w:t>
              </w:r>
            </w:ins>
          </w:p>
        </w:tc>
        <w:tc>
          <w:tcPr>
            <w:tcW w:w="2204" w:type="dxa"/>
            <w:gridSpan w:val="3"/>
            <w:tcBorders>
              <w:bottom w:val="single" w:sz="4" w:space="0" w:color="auto"/>
            </w:tcBorders>
            <w:vAlign w:val="center"/>
          </w:tcPr>
          <w:p w14:paraId="453FE92A" w14:textId="77777777" w:rsidR="00565F77" w:rsidRPr="00020619" w:rsidRDefault="00565F77" w:rsidP="00BB34DD">
            <w:pPr>
              <w:pStyle w:val="TAC"/>
              <w:rPr>
                <w:ins w:id="69306" w:author="BigCREditor-RAN4#104-bis" w:date="2022-10-21T15:48:00Z"/>
                <w:rFonts w:cs="v4.2.0"/>
                <w:lang w:eastAsia="zh-CN"/>
              </w:rPr>
            </w:pPr>
            <w:ins w:id="69307" w:author="BigCREditor-RAN4#104-bis" w:date="2022-10-21T15:48:00Z">
              <w:r w:rsidRPr="00020619">
                <w:t>SMTC.1</w:t>
              </w:r>
            </w:ins>
          </w:p>
        </w:tc>
      </w:tr>
      <w:tr w:rsidR="00565F77" w:rsidRPr="00020619" w14:paraId="3222F2B5" w14:textId="77777777" w:rsidTr="00BB34DD">
        <w:trPr>
          <w:cantSplit/>
          <w:trHeight w:val="450"/>
          <w:ins w:id="69308" w:author="BigCREditor-RAN4#104-bis" w:date="2022-10-21T15:48:00Z"/>
        </w:trPr>
        <w:tc>
          <w:tcPr>
            <w:tcW w:w="2623" w:type="dxa"/>
            <w:gridSpan w:val="2"/>
            <w:tcBorders>
              <w:left w:val="single" w:sz="4" w:space="0" w:color="auto"/>
            </w:tcBorders>
          </w:tcPr>
          <w:p w14:paraId="2B3D8F35" w14:textId="77777777" w:rsidR="00565F77" w:rsidRPr="00020619" w:rsidRDefault="00565F77" w:rsidP="00BB34DD">
            <w:pPr>
              <w:pStyle w:val="TAL"/>
              <w:rPr>
                <w:ins w:id="69309" w:author="BigCREditor-RAN4#104-bis" w:date="2022-10-21T15:48:00Z"/>
              </w:rPr>
            </w:pPr>
            <w:ins w:id="69310" w:author="BigCREditor-RAN4#104-bis" w:date="2022-10-21T15:48:00Z">
              <w:r w:rsidRPr="00020619">
                <w:rPr>
                  <w:lang w:eastAsia="zh-CN"/>
                </w:rPr>
                <w:t>SMTC configuration</w:t>
              </w:r>
              <w:r w:rsidRPr="00020619">
                <w:rPr>
                  <w:rFonts w:hint="eastAsia"/>
                  <w:lang w:eastAsia="zh-CN"/>
                </w:rPr>
                <w:t xml:space="preserve"> for NCD-SSB</w:t>
              </w:r>
            </w:ins>
          </w:p>
        </w:tc>
        <w:tc>
          <w:tcPr>
            <w:tcW w:w="876" w:type="dxa"/>
            <w:tcBorders>
              <w:bottom w:val="single" w:sz="4" w:space="0" w:color="auto"/>
            </w:tcBorders>
          </w:tcPr>
          <w:p w14:paraId="73ABAF8E" w14:textId="77777777" w:rsidR="00565F77" w:rsidRPr="00020619" w:rsidRDefault="00565F77" w:rsidP="00BB34DD">
            <w:pPr>
              <w:pStyle w:val="TAC"/>
              <w:rPr>
                <w:ins w:id="69311" w:author="BigCREditor-RAN4#104-bis" w:date="2022-10-21T15:48:00Z"/>
              </w:rPr>
            </w:pPr>
          </w:p>
        </w:tc>
        <w:tc>
          <w:tcPr>
            <w:tcW w:w="1281" w:type="dxa"/>
            <w:tcBorders>
              <w:bottom w:val="single" w:sz="4" w:space="0" w:color="auto"/>
            </w:tcBorders>
            <w:vAlign w:val="center"/>
          </w:tcPr>
          <w:p w14:paraId="1C7AC97B" w14:textId="77777777" w:rsidR="00565F77" w:rsidRPr="00020619" w:rsidRDefault="00565F77" w:rsidP="00BB34DD">
            <w:pPr>
              <w:pStyle w:val="TAC"/>
              <w:rPr>
                <w:ins w:id="69312" w:author="BigCREditor-RAN4#104-bis" w:date="2022-10-21T15:48:00Z"/>
              </w:rPr>
            </w:pPr>
            <w:ins w:id="69313" w:author="BigCREditor-RAN4#104-bis" w:date="2022-10-21T15:48:00Z">
              <w:r w:rsidRPr="00020619">
                <w:t>Config 1</w:t>
              </w:r>
            </w:ins>
          </w:p>
        </w:tc>
        <w:tc>
          <w:tcPr>
            <w:tcW w:w="1962" w:type="dxa"/>
            <w:gridSpan w:val="2"/>
            <w:tcBorders>
              <w:bottom w:val="single" w:sz="4" w:space="0" w:color="auto"/>
            </w:tcBorders>
            <w:vAlign w:val="center"/>
          </w:tcPr>
          <w:p w14:paraId="2D9046EE" w14:textId="77777777" w:rsidR="00565F77" w:rsidRPr="00020619" w:rsidRDefault="00565F77" w:rsidP="00BB34DD">
            <w:pPr>
              <w:pStyle w:val="TAC"/>
              <w:rPr>
                <w:ins w:id="69314" w:author="BigCREditor-RAN4#104-bis" w:date="2022-10-21T15:48:00Z"/>
              </w:rPr>
            </w:pPr>
            <w:ins w:id="69315" w:author="BigCREditor-RAN4#104-bis" w:date="2022-10-21T15:48:00Z">
              <w:r w:rsidRPr="00020619">
                <w:t>SMTC.2 RedCap</w:t>
              </w:r>
            </w:ins>
          </w:p>
        </w:tc>
        <w:tc>
          <w:tcPr>
            <w:tcW w:w="2204" w:type="dxa"/>
            <w:gridSpan w:val="3"/>
            <w:tcBorders>
              <w:bottom w:val="single" w:sz="4" w:space="0" w:color="auto"/>
            </w:tcBorders>
            <w:vAlign w:val="center"/>
          </w:tcPr>
          <w:p w14:paraId="12FDEABC" w14:textId="77777777" w:rsidR="00565F77" w:rsidRPr="00020619" w:rsidRDefault="00565F77" w:rsidP="00BB34DD">
            <w:pPr>
              <w:pStyle w:val="TAC"/>
              <w:rPr>
                <w:ins w:id="69316" w:author="BigCREditor-RAN4#104-bis" w:date="2022-10-21T15:48:00Z"/>
              </w:rPr>
            </w:pPr>
            <w:ins w:id="69317" w:author="BigCREditor-RAN4#104-bis" w:date="2022-10-21T15:48:00Z">
              <w:r w:rsidRPr="00020619">
                <w:t>SMTC.2 RedCap</w:t>
              </w:r>
            </w:ins>
          </w:p>
        </w:tc>
      </w:tr>
      <w:tr w:rsidR="00565F77" w:rsidRPr="00020619" w14:paraId="634C93EC" w14:textId="77777777" w:rsidTr="00BB34DD">
        <w:trPr>
          <w:cantSplit/>
          <w:trHeight w:val="193"/>
          <w:ins w:id="69318" w:author="BigCREditor-RAN4#104-bis" w:date="2022-10-21T15:48:00Z"/>
        </w:trPr>
        <w:tc>
          <w:tcPr>
            <w:tcW w:w="2623" w:type="dxa"/>
            <w:gridSpan w:val="2"/>
            <w:tcBorders>
              <w:left w:val="single" w:sz="4" w:space="0" w:color="auto"/>
            </w:tcBorders>
          </w:tcPr>
          <w:p w14:paraId="01C5DD61" w14:textId="77777777" w:rsidR="00565F77" w:rsidRPr="00020619" w:rsidRDefault="00565F77" w:rsidP="00BB34DD">
            <w:pPr>
              <w:pStyle w:val="TAL"/>
              <w:rPr>
                <w:ins w:id="69319" w:author="BigCREditor-RAN4#104-bis" w:date="2022-10-21T15:48:00Z"/>
              </w:rPr>
            </w:pPr>
            <w:ins w:id="69320" w:author="BigCREditor-RAN4#104-bis" w:date="2022-10-21T15:48:00Z">
              <w:r w:rsidRPr="00020619">
                <w:t>PDSCH/PDCCH subcarrier spacing</w:t>
              </w:r>
            </w:ins>
          </w:p>
        </w:tc>
        <w:tc>
          <w:tcPr>
            <w:tcW w:w="876" w:type="dxa"/>
          </w:tcPr>
          <w:p w14:paraId="1ECA7AA1" w14:textId="77777777" w:rsidR="00565F77" w:rsidRPr="00020619" w:rsidRDefault="00565F77" w:rsidP="00BB34DD">
            <w:pPr>
              <w:pStyle w:val="TAC"/>
              <w:rPr>
                <w:ins w:id="69321" w:author="BigCREditor-RAN4#104-bis" w:date="2022-10-21T15:48:00Z"/>
              </w:rPr>
            </w:pPr>
            <w:ins w:id="69322" w:author="BigCREditor-RAN4#104-bis" w:date="2022-10-21T15:48:00Z">
              <w:r w:rsidRPr="00020619">
                <w:t>kHz</w:t>
              </w:r>
            </w:ins>
          </w:p>
        </w:tc>
        <w:tc>
          <w:tcPr>
            <w:tcW w:w="1281" w:type="dxa"/>
            <w:tcBorders>
              <w:bottom w:val="single" w:sz="4" w:space="0" w:color="auto"/>
            </w:tcBorders>
          </w:tcPr>
          <w:p w14:paraId="58CF224B" w14:textId="77777777" w:rsidR="00565F77" w:rsidRPr="00020619" w:rsidRDefault="00565F77" w:rsidP="00BB34DD">
            <w:pPr>
              <w:pStyle w:val="TAC"/>
              <w:rPr>
                <w:ins w:id="69323" w:author="BigCREditor-RAN4#104-bis" w:date="2022-10-21T15:48:00Z"/>
              </w:rPr>
            </w:pPr>
            <w:ins w:id="69324" w:author="BigCREditor-RAN4#104-bis" w:date="2022-10-21T15:48:00Z">
              <w:r w:rsidRPr="00020619">
                <w:t>Config 1</w:t>
              </w:r>
            </w:ins>
          </w:p>
        </w:tc>
        <w:tc>
          <w:tcPr>
            <w:tcW w:w="1962" w:type="dxa"/>
            <w:gridSpan w:val="2"/>
            <w:tcBorders>
              <w:bottom w:val="single" w:sz="4" w:space="0" w:color="auto"/>
            </w:tcBorders>
            <w:vAlign w:val="center"/>
          </w:tcPr>
          <w:p w14:paraId="1D6383BF" w14:textId="77777777" w:rsidR="00565F77" w:rsidRPr="00020619" w:rsidRDefault="00565F77" w:rsidP="00BB34DD">
            <w:pPr>
              <w:pStyle w:val="TAC"/>
              <w:rPr>
                <w:ins w:id="69325" w:author="BigCREditor-RAN4#104-bis" w:date="2022-10-21T15:48:00Z"/>
              </w:rPr>
            </w:pPr>
            <w:ins w:id="69326" w:author="BigCREditor-RAN4#104-bis" w:date="2022-10-21T15:48:00Z">
              <w:r w:rsidRPr="00020619">
                <w:t>120</w:t>
              </w:r>
            </w:ins>
          </w:p>
        </w:tc>
        <w:tc>
          <w:tcPr>
            <w:tcW w:w="2204" w:type="dxa"/>
            <w:gridSpan w:val="3"/>
            <w:tcBorders>
              <w:bottom w:val="single" w:sz="4" w:space="0" w:color="auto"/>
            </w:tcBorders>
            <w:vAlign w:val="center"/>
          </w:tcPr>
          <w:p w14:paraId="0DC1EA77" w14:textId="77777777" w:rsidR="00565F77" w:rsidRPr="00020619" w:rsidRDefault="00565F77" w:rsidP="00BB34DD">
            <w:pPr>
              <w:pStyle w:val="TAC"/>
              <w:rPr>
                <w:ins w:id="69327" w:author="BigCREditor-RAN4#104-bis" w:date="2022-10-21T15:48:00Z"/>
              </w:rPr>
            </w:pPr>
            <w:ins w:id="69328" w:author="BigCREditor-RAN4#104-bis" w:date="2022-10-21T15:48:00Z">
              <w:r w:rsidRPr="00020619">
                <w:t>120</w:t>
              </w:r>
            </w:ins>
          </w:p>
        </w:tc>
      </w:tr>
      <w:tr w:rsidR="00565F77" w:rsidRPr="00020619" w14:paraId="7E06B6A8" w14:textId="77777777" w:rsidTr="00BB34DD">
        <w:trPr>
          <w:cantSplit/>
          <w:trHeight w:val="193"/>
          <w:ins w:id="69329" w:author="BigCREditor-RAN4#104-bis" w:date="2022-10-21T15:48:00Z"/>
        </w:trPr>
        <w:tc>
          <w:tcPr>
            <w:tcW w:w="2623" w:type="dxa"/>
            <w:gridSpan w:val="2"/>
            <w:tcBorders>
              <w:left w:val="single" w:sz="4" w:space="0" w:color="auto"/>
            </w:tcBorders>
          </w:tcPr>
          <w:p w14:paraId="0BD3A386" w14:textId="77777777" w:rsidR="00565F77" w:rsidRPr="00020619" w:rsidRDefault="00565F77" w:rsidP="00BB34DD">
            <w:pPr>
              <w:pStyle w:val="TAL"/>
              <w:rPr>
                <w:ins w:id="69330" w:author="BigCREditor-RAN4#104-bis" w:date="2022-10-21T15:48:00Z"/>
              </w:rPr>
            </w:pPr>
            <w:ins w:id="69331" w:author="BigCREditor-RAN4#104-bis" w:date="2022-10-21T15:48:00Z">
              <w:r w:rsidRPr="00020619">
                <w:rPr>
                  <w:rFonts w:cs="v5.0.0"/>
                </w:rPr>
                <w:t>TRS configuration</w:t>
              </w:r>
            </w:ins>
          </w:p>
        </w:tc>
        <w:tc>
          <w:tcPr>
            <w:tcW w:w="876" w:type="dxa"/>
          </w:tcPr>
          <w:p w14:paraId="5134F68A" w14:textId="77777777" w:rsidR="00565F77" w:rsidRPr="00020619" w:rsidRDefault="00565F77" w:rsidP="00BB34DD">
            <w:pPr>
              <w:pStyle w:val="TAC"/>
              <w:rPr>
                <w:ins w:id="69332" w:author="BigCREditor-RAN4#104-bis" w:date="2022-10-21T15:48:00Z"/>
              </w:rPr>
            </w:pPr>
          </w:p>
        </w:tc>
        <w:tc>
          <w:tcPr>
            <w:tcW w:w="1281" w:type="dxa"/>
            <w:tcBorders>
              <w:bottom w:val="single" w:sz="4" w:space="0" w:color="auto"/>
            </w:tcBorders>
          </w:tcPr>
          <w:p w14:paraId="77E2E213" w14:textId="77777777" w:rsidR="00565F77" w:rsidRPr="00020619" w:rsidRDefault="00565F77" w:rsidP="00BB34DD">
            <w:pPr>
              <w:pStyle w:val="TAC"/>
              <w:rPr>
                <w:ins w:id="69333" w:author="BigCREditor-RAN4#104-bis" w:date="2022-10-21T15:48:00Z"/>
              </w:rPr>
            </w:pPr>
            <w:ins w:id="69334" w:author="BigCREditor-RAN4#104-bis" w:date="2022-10-21T15:48:00Z">
              <w:r w:rsidRPr="00020619">
                <w:t>Config 1</w:t>
              </w:r>
            </w:ins>
          </w:p>
        </w:tc>
        <w:tc>
          <w:tcPr>
            <w:tcW w:w="1962" w:type="dxa"/>
            <w:gridSpan w:val="2"/>
            <w:tcBorders>
              <w:bottom w:val="single" w:sz="4" w:space="0" w:color="auto"/>
            </w:tcBorders>
            <w:vAlign w:val="center"/>
          </w:tcPr>
          <w:p w14:paraId="5607D9DA" w14:textId="77777777" w:rsidR="00565F77" w:rsidRPr="00020619" w:rsidRDefault="00565F77" w:rsidP="00BB34DD">
            <w:pPr>
              <w:pStyle w:val="TAC"/>
              <w:rPr>
                <w:ins w:id="69335" w:author="BigCREditor-RAN4#104-bis" w:date="2022-10-21T15:48:00Z"/>
              </w:rPr>
            </w:pPr>
            <w:ins w:id="69336" w:author="BigCREditor-RAN4#104-bis" w:date="2022-10-21T15:48:00Z">
              <w:r w:rsidRPr="00020619">
                <w:rPr>
                  <w:szCs w:val="18"/>
                </w:rPr>
                <w:t>TRS.2.1 TDD</w:t>
              </w:r>
            </w:ins>
          </w:p>
        </w:tc>
        <w:tc>
          <w:tcPr>
            <w:tcW w:w="2204" w:type="dxa"/>
            <w:gridSpan w:val="3"/>
            <w:tcBorders>
              <w:bottom w:val="single" w:sz="4" w:space="0" w:color="auto"/>
            </w:tcBorders>
            <w:vAlign w:val="center"/>
          </w:tcPr>
          <w:p w14:paraId="063D7038" w14:textId="77777777" w:rsidR="00565F77" w:rsidRPr="00020619" w:rsidRDefault="00565F77" w:rsidP="00BB34DD">
            <w:pPr>
              <w:pStyle w:val="TAC"/>
              <w:rPr>
                <w:ins w:id="69337" w:author="BigCREditor-RAN4#104-bis" w:date="2022-10-21T15:48:00Z"/>
              </w:rPr>
            </w:pPr>
            <w:ins w:id="69338" w:author="BigCREditor-RAN4#104-bis" w:date="2022-10-21T15:48:00Z">
              <w:r w:rsidRPr="00020619">
                <w:t>N/A</w:t>
              </w:r>
            </w:ins>
          </w:p>
        </w:tc>
      </w:tr>
      <w:tr w:rsidR="00565F77" w:rsidRPr="00020619" w14:paraId="12021FC1" w14:textId="77777777" w:rsidTr="00BB34DD">
        <w:trPr>
          <w:cantSplit/>
          <w:trHeight w:val="193"/>
          <w:ins w:id="69339" w:author="BigCREditor-RAN4#104-bis" w:date="2022-10-21T15:48:00Z"/>
        </w:trPr>
        <w:tc>
          <w:tcPr>
            <w:tcW w:w="2623" w:type="dxa"/>
            <w:gridSpan w:val="2"/>
            <w:tcBorders>
              <w:left w:val="single" w:sz="4" w:space="0" w:color="auto"/>
            </w:tcBorders>
          </w:tcPr>
          <w:p w14:paraId="629A5293" w14:textId="77777777" w:rsidR="00565F77" w:rsidRPr="00020619" w:rsidRDefault="00565F77" w:rsidP="00BB34DD">
            <w:pPr>
              <w:pStyle w:val="TAL"/>
              <w:rPr>
                <w:ins w:id="69340" w:author="BigCREditor-RAN4#104-bis" w:date="2022-10-21T15:48:00Z"/>
                <w:rFonts w:cs="v5.0.0"/>
              </w:rPr>
            </w:pPr>
            <w:ins w:id="69341" w:author="BigCREditor-RAN4#104-bis" w:date="2022-10-21T15:48:00Z">
              <w:r w:rsidRPr="00020619">
                <w:t>PDSCH/PDCCH TCI state</w:t>
              </w:r>
            </w:ins>
          </w:p>
        </w:tc>
        <w:tc>
          <w:tcPr>
            <w:tcW w:w="876" w:type="dxa"/>
          </w:tcPr>
          <w:p w14:paraId="555EC1DE" w14:textId="77777777" w:rsidR="00565F77" w:rsidRPr="00020619" w:rsidRDefault="00565F77" w:rsidP="00BB34DD">
            <w:pPr>
              <w:pStyle w:val="TAC"/>
              <w:rPr>
                <w:ins w:id="69342" w:author="BigCREditor-RAN4#104-bis" w:date="2022-10-21T15:48:00Z"/>
              </w:rPr>
            </w:pPr>
          </w:p>
        </w:tc>
        <w:tc>
          <w:tcPr>
            <w:tcW w:w="1281" w:type="dxa"/>
            <w:tcBorders>
              <w:bottom w:val="single" w:sz="4" w:space="0" w:color="auto"/>
            </w:tcBorders>
          </w:tcPr>
          <w:p w14:paraId="2F405424" w14:textId="77777777" w:rsidR="00565F77" w:rsidRPr="00020619" w:rsidRDefault="00565F77" w:rsidP="00BB34DD">
            <w:pPr>
              <w:pStyle w:val="TAC"/>
              <w:rPr>
                <w:ins w:id="69343" w:author="BigCREditor-RAN4#104-bis" w:date="2022-10-21T15:48:00Z"/>
              </w:rPr>
            </w:pPr>
            <w:ins w:id="69344" w:author="BigCREditor-RAN4#104-bis" w:date="2022-10-21T15:48:00Z">
              <w:r w:rsidRPr="00020619">
                <w:t>Config 1</w:t>
              </w:r>
            </w:ins>
          </w:p>
        </w:tc>
        <w:tc>
          <w:tcPr>
            <w:tcW w:w="1962" w:type="dxa"/>
            <w:gridSpan w:val="2"/>
            <w:tcBorders>
              <w:bottom w:val="single" w:sz="4" w:space="0" w:color="auto"/>
            </w:tcBorders>
            <w:vAlign w:val="center"/>
          </w:tcPr>
          <w:p w14:paraId="51E8B188" w14:textId="77777777" w:rsidR="00565F77" w:rsidRPr="00020619" w:rsidRDefault="00565F77" w:rsidP="00BB34DD">
            <w:pPr>
              <w:pStyle w:val="TAC"/>
              <w:rPr>
                <w:ins w:id="69345" w:author="BigCREditor-RAN4#104-bis" w:date="2022-10-21T15:48:00Z"/>
                <w:szCs w:val="18"/>
              </w:rPr>
            </w:pPr>
            <w:ins w:id="69346" w:author="BigCREditor-RAN4#104-bis" w:date="2022-10-21T15:48:00Z">
              <w:r w:rsidRPr="00020619">
                <w:t>TCI.State.2</w:t>
              </w:r>
            </w:ins>
          </w:p>
        </w:tc>
        <w:tc>
          <w:tcPr>
            <w:tcW w:w="2204" w:type="dxa"/>
            <w:gridSpan w:val="3"/>
            <w:tcBorders>
              <w:bottom w:val="single" w:sz="4" w:space="0" w:color="auto"/>
            </w:tcBorders>
            <w:vAlign w:val="center"/>
          </w:tcPr>
          <w:p w14:paraId="66EFA10B" w14:textId="77777777" w:rsidR="00565F77" w:rsidRPr="00020619" w:rsidRDefault="00565F77" w:rsidP="00BB34DD">
            <w:pPr>
              <w:pStyle w:val="TAC"/>
              <w:rPr>
                <w:ins w:id="69347" w:author="BigCREditor-RAN4#104-bis" w:date="2022-10-21T15:48:00Z"/>
              </w:rPr>
            </w:pPr>
            <w:ins w:id="69348" w:author="BigCREditor-RAN4#104-bis" w:date="2022-10-21T15:48:00Z">
              <w:r w:rsidRPr="00020619">
                <w:t>N/A</w:t>
              </w:r>
            </w:ins>
          </w:p>
        </w:tc>
      </w:tr>
      <w:tr w:rsidR="00565F77" w:rsidRPr="00020619" w14:paraId="6BF91B36" w14:textId="77777777" w:rsidTr="00BB34DD">
        <w:trPr>
          <w:cantSplit/>
          <w:trHeight w:val="292"/>
          <w:ins w:id="69349" w:author="BigCREditor-RAN4#104-bis" w:date="2022-10-21T15:48:00Z"/>
        </w:trPr>
        <w:tc>
          <w:tcPr>
            <w:tcW w:w="2623" w:type="dxa"/>
            <w:gridSpan w:val="2"/>
            <w:tcBorders>
              <w:left w:val="single" w:sz="4" w:space="0" w:color="auto"/>
              <w:bottom w:val="single" w:sz="4" w:space="0" w:color="auto"/>
            </w:tcBorders>
          </w:tcPr>
          <w:p w14:paraId="7688F325" w14:textId="77777777" w:rsidR="00565F77" w:rsidRPr="00020619" w:rsidRDefault="00565F77" w:rsidP="00BB34DD">
            <w:pPr>
              <w:pStyle w:val="TAL"/>
              <w:rPr>
                <w:ins w:id="69350" w:author="BigCREditor-RAN4#104-bis" w:date="2022-10-21T15:48:00Z"/>
              </w:rPr>
            </w:pPr>
            <w:ins w:id="69351" w:author="BigCREditor-RAN4#104-bis" w:date="2022-10-21T15:48:00Z">
              <w:r w:rsidRPr="00020619">
                <w:rPr>
                  <w:szCs w:val="16"/>
                  <w:lang w:eastAsia="ja-JP"/>
                </w:rPr>
                <w:t>EPRE ratio of PSS to SSS</w:t>
              </w:r>
            </w:ins>
          </w:p>
        </w:tc>
        <w:tc>
          <w:tcPr>
            <w:tcW w:w="876" w:type="dxa"/>
            <w:tcBorders>
              <w:bottom w:val="single" w:sz="4" w:space="0" w:color="auto"/>
            </w:tcBorders>
          </w:tcPr>
          <w:p w14:paraId="7EE4CFF1" w14:textId="77777777" w:rsidR="00565F77" w:rsidRPr="00020619" w:rsidRDefault="00565F77" w:rsidP="00BB34DD">
            <w:pPr>
              <w:pStyle w:val="TAC"/>
              <w:rPr>
                <w:ins w:id="69352" w:author="BigCREditor-RAN4#104-bis" w:date="2022-10-21T15:48:00Z"/>
              </w:rPr>
            </w:pPr>
          </w:p>
        </w:tc>
        <w:tc>
          <w:tcPr>
            <w:tcW w:w="1281" w:type="dxa"/>
            <w:tcBorders>
              <w:bottom w:val="nil"/>
            </w:tcBorders>
            <w:vAlign w:val="center"/>
          </w:tcPr>
          <w:p w14:paraId="2B0A5A58" w14:textId="77777777" w:rsidR="00565F77" w:rsidRPr="00020619" w:rsidRDefault="00565F77" w:rsidP="00BB34DD">
            <w:pPr>
              <w:pStyle w:val="TAC"/>
              <w:rPr>
                <w:ins w:id="69353" w:author="BigCREditor-RAN4#104-bis" w:date="2022-10-21T15:48:00Z"/>
              </w:rPr>
            </w:pPr>
          </w:p>
        </w:tc>
        <w:tc>
          <w:tcPr>
            <w:tcW w:w="1962" w:type="dxa"/>
            <w:gridSpan w:val="2"/>
            <w:tcBorders>
              <w:bottom w:val="nil"/>
            </w:tcBorders>
            <w:vAlign w:val="center"/>
          </w:tcPr>
          <w:p w14:paraId="4738BD4E" w14:textId="77777777" w:rsidR="00565F77" w:rsidRPr="00020619" w:rsidRDefault="00565F77" w:rsidP="00BB34DD">
            <w:pPr>
              <w:pStyle w:val="TAC"/>
              <w:rPr>
                <w:ins w:id="69354" w:author="BigCREditor-RAN4#104-bis" w:date="2022-10-21T15:48:00Z"/>
                <w:rFonts w:cs="v4.2.0"/>
              </w:rPr>
            </w:pPr>
          </w:p>
        </w:tc>
        <w:tc>
          <w:tcPr>
            <w:tcW w:w="2204" w:type="dxa"/>
            <w:gridSpan w:val="3"/>
            <w:tcBorders>
              <w:bottom w:val="nil"/>
            </w:tcBorders>
            <w:vAlign w:val="center"/>
          </w:tcPr>
          <w:p w14:paraId="66C34348" w14:textId="77777777" w:rsidR="00565F77" w:rsidRPr="00020619" w:rsidRDefault="00565F77" w:rsidP="00BB34DD">
            <w:pPr>
              <w:pStyle w:val="TAC"/>
              <w:rPr>
                <w:ins w:id="69355" w:author="BigCREditor-RAN4#104-bis" w:date="2022-10-21T15:48:00Z"/>
              </w:rPr>
            </w:pPr>
          </w:p>
        </w:tc>
      </w:tr>
      <w:tr w:rsidR="00565F77" w:rsidRPr="00020619" w14:paraId="5A687D90" w14:textId="77777777" w:rsidTr="00BB34DD">
        <w:trPr>
          <w:cantSplit/>
          <w:trHeight w:val="292"/>
          <w:ins w:id="69356" w:author="BigCREditor-RAN4#104-bis" w:date="2022-10-21T15:48:00Z"/>
        </w:trPr>
        <w:tc>
          <w:tcPr>
            <w:tcW w:w="2623" w:type="dxa"/>
            <w:gridSpan w:val="2"/>
            <w:tcBorders>
              <w:left w:val="single" w:sz="4" w:space="0" w:color="auto"/>
              <w:bottom w:val="single" w:sz="4" w:space="0" w:color="auto"/>
            </w:tcBorders>
          </w:tcPr>
          <w:p w14:paraId="4E95E2B3" w14:textId="77777777" w:rsidR="00565F77" w:rsidRPr="00020619" w:rsidRDefault="00565F77" w:rsidP="00BB34DD">
            <w:pPr>
              <w:pStyle w:val="TAL"/>
              <w:rPr>
                <w:ins w:id="69357" w:author="BigCREditor-RAN4#104-bis" w:date="2022-10-21T15:48:00Z"/>
              </w:rPr>
            </w:pPr>
            <w:ins w:id="69358" w:author="BigCREditor-RAN4#104-bis" w:date="2022-10-21T15:48:00Z">
              <w:r w:rsidRPr="00020619">
                <w:rPr>
                  <w:szCs w:val="16"/>
                  <w:lang w:eastAsia="ja-JP"/>
                </w:rPr>
                <w:t>EPRE ratio of PBCH DMRS to SSS</w:t>
              </w:r>
            </w:ins>
          </w:p>
        </w:tc>
        <w:tc>
          <w:tcPr>
            <w:tcW w:w="876" w:type="dxa"/>
            <w:tcBorders>
              <w:bottom w:val="single" w:sz="4" w:space="0" w:color="auto"/>
            </w:tcBorders>
          </w:tcPr>
          <w:p w14:paraId="6726BF12" w14:textId="77777777" w:rsidR="00565F77" w:rsidRPr="00020619" w:rsidRDefault="00565F77" w:rsidP="00BB34DD">
            <w:pPr>
              <w:pStyle w:val="TAC"/>
              <w:rPr>
                <w:ins w:id="69359" w:author="BigCREditor-RAN4#104-bis" w:date="2022-10-21T15:48:00Z"/>
              </w:rPr>
            </w:pPr>
          </w:p>
        </w:tc>
        <w:tc>
          <w:tcPr>
            <w:tcW w:w="1281" w:type="dxa"/>
            <w:tcBorders>
              <w:top w:val="nil"/>
              <w:bottom w:val="nil"/>
            </w:tcBorders>
          </w:tcPr>
          <w:p w14:paraId="547D11C5" w14:textId="77777777" w:rsidR="00565F77" w:rsidRPr="00020619" w:rsidRDefault="00565F77" w:rsidP="00BB34DD">
            <w:pPr>
              <w:pStyle w:val="TAC"/>
              <w:rPr>
                <w:ins w:id="69360" w:author="BigCREditor-RAN4#104-bis" w:date="2022-10-21T15:48:00Z"/>
              </w:rPr>
            </w:pPr>
          </w:p>
        </w:tc>
        <w:tc>
          <w:tcPr>
            <w:tcW w:w="1962" w:type="dxa"/>
            <w:gridSpan w:val="2"/>
            <w:tcBorders>
              <w:top w:val="nil"/>
              <w:bottom w:val="nil"/>
            </w:tcBorders>
          </w:tcPr>
          <w:p w14:paraId="5D1F928C" w14:textId="77777777" w:rsidR="00565F77" w:rsidRPr="00020619" w:rsidRDefault="00565F77" w:rsidP="00BB34DD">
            <w:pPr>
              <w:pStyle w:val="TAC"/>
              <w:rPr>
                <w:ins w:id="69361" w:author="BigCREditor-RAN4#104-bis" w:date="2022-10-21T15:48:00Z"/>
                <w:rFonts w:cs="v4.2.0"/>
              </w:rPr>
            </w:pPr>
          </w:p>
        </w:tc>
        <w:tc>
          <w:tcPr>
            <w:tcW w:w="2204" w:type="dxa"/>
            <w:gridSpan w:val="3"/>
            <w:tcBorders>
              <w:top w:val="nil"/>
              <w:bottom w:val="nil"/>
            </w:tcBorders>
          </w:tcPr>
          <w:p w14:paraId="1F45F8DA" w14:textId="77777777" w:rsidR="00565F77" w:rsidRPr="00020619" w:rsidRDefault="00565F77" w:rsidP="00BB34DD">
            <w:pPr>
              <w:pStyle w:val="TAC"/>
              <w:rPr>
                <w:ins w:id="69362" w:author="BigCREditor-RAN4#104-bis" w:date="2022-10-21T15:48:00Z"/>
              </w:rPr>
            </w:pPr>
          </w:p>
        </w:tc>
      </w:tr>
      <w:tr w:rsidR="00565F77" w:rsidRPr="00020619" w14:paraId="44D62759" w14:textId="77777777" w:rsidTr="00BB34DD">
        <w:trPr>
          <w:cantSplit/>
          <w:trHeight w:val="292"/>
          <w:ins w:id="69363" w:author="BigCREditor-RAN4#104-bis" w:date="2022-10-21T15:48:00Z"/>
        </w:trPr>
        <w:tc>
          <w:tcPr>
            <w:tcW w:w="2623" w:type="dxa"/>
            <w:gridSpan w:val="2"/>
            <w:tcBorders>
              <w:left w:val="single" w:sz="4" w:space="0" w:color="auto"/>
              <w:bottom w:val="single" w:sz="4" w:space="0" w:color="auto"/>
            </w:tcBorders>
          </w:tcPr>
          <w:p w14:paraId="75A5EA41" w14:textId="77777777" w:rsidR="00565F77" w:rsidRPr="00020619" w:rsidRDefault="00565F77" w:rsidP="00BB34DD">
            <w:pPr>
              <w:pStyle w:val="TAL"/>
              <w:rPr>
                <w:ins w:id="69364" w:author="BigCREditor-RAN4#104-bis" w:date="2022-10-21T15:48:00Z"/>
              </w:rPr>
            </w:pPr>
            <w:ins w:id="69365" w:author="BigCREditor-RAN4#104-bis" w:date="2022-10-21T15:48:00Z">
              <w:r w:rsidRPr="00020619">
                <w:rPr>
                  <w:szCs w:val="16"/>
                  <w:lang w:eastAsia="ja-JP"/>
                </w:rPr>
                <w:t>EPRE ratio of PBCH to PBCH DMRS</w:t>
              </w:r>
            </w:ins>
          </w:p>
        </w:tc>
        <w:tc>
          <w:tcPr>
            <w:tcW w:w="876" w:type="dxa"/>
            <w:tcBorders>
              <w:bottom w:val="single" w:sz="4" w:space="0" w:color="auto"/>
            </w:tcBorders>
          </w:tcPr>
          <w:p w14:paraId="7918C3DC" w14:textId="77777777" w:rsidR="00565F77" w:rsidRPr="00020619" w:rsidRDefault="00565F77" w:rsidP="00BB34DD">
            <w:pPr>
              <w:pStyle w:val="TAC"/>
              <w:rPr>
                <w:ins w:id="69366" w:author="BigCREditor-RAN4#104-bis" w:date="2022-10-21T15:48:00Z"/>
              </w:rPr>
            </w:pPr>
          </w:p>
        </w:tc>
        <w:tc>
          <w:tcPr>
            <w:tcW w:w="1281" w:type="dxa"/>
            <w:tcBorders>
              <w:top w:val="nil"/>
              <w:bottom w:val="nil"/>
            </w:tcBorders>
          </w:tcPr>
          <w:p w14:paraId="461EBFB0" w14:textId="77777777" w:rsidR="00565F77" w:rsidRPr="00020619" w:rsidRDefault="00565F77" w:rsidP="00BB34DD">
            <w:pPr>
              <w:pStyle w:val="TAC"/>
              <w:rPr>
                <w:ins w:id="69367" w:author="BigCREditor-RAN4#104-bis" w:date="2022-10-21T15:48:00Z"/>
              </w:rPr>
            </w:pPr>
          </w:p>
        </w:tc>
        <w:tc>
          <w:tcPr>
            <w:tcW w:w="1962" w:type="dxa"/>
            <w:gridSpan w:val="2"/>
            <w:tcBorders>
              <w:top w:val="nil"/>
              <w:bottom w:val="nil"/>
            </w:tcBorders>
          </w:tcPr>
          <w:p w14:paraId="24ACAB04" w14:textId="77777777" w:rsidR="00565F77" w:rsidRPr="00020619" w:rsidRDefault="00565F77" w:rsidP="00BB34DD">
            <w:pPr>
              <w:pStyle w:val="TAC"/>
              <w:rPr>
                <w:ins w:id="69368" w:author="BigCREditor-RAN4#104-bis" w:date="2022-10-21T15:48:00Z"/>
                <w:rFonts w:cs="v4.2.0"/>
              </w:rPr>
            </w:pPr>
          </w:p>
        </w:tc>
        <w:tc>
          <w:tcPr>
            <w:tcW w:w="2204" w:type="dxa"/>
            <w:gridSpan w:val="3"/>
            <w:tcBorders>
              <w:top w:val="nil"/>
              <w:bottom w:val="nil"/>
            </w:tcBorders>
          </w:tcPr>
          <w:p w14:paraId="0F297765" w14:textId="77777777" w:rsidR="00565F77" w:rsidRPr="00020619" w:rsidRDefault="00565F77" w:rsidP="00BB34DD">
            <w:pPr>
              <w:pStyle w:val="TAC"/>
              <w:rPr>
                <w:ins w:id="69369" w:author="BigCREditor-RAN4#104-bis" w:date="2022-10-21T15:48:00Z"/>
              </w:rPr>
            </w:pPr>
          </w:p>
        </w:tc>
      </w:tr>
      <w:tr w:rsidR="00565F77" w:rsidRPr="00020619" w14:paraId="5202D32A" w14:textId="77777777" w:rsidTr="00BB34DD">
        <w:trPr>
          <w:cantSplit/>
          <w:trHeight w:val="292"/>
          <w:ins w:id="69370" w:author="BigCREditor-RAN4#104-bis" w:date="2022-10-21T15:48:00Z"/>
        </w:trPr>
        <w:tc>
          <w:tcPr>
            <w:tcW w:w="2623" w:type="dxa"/>
            <w:gridSpan w:val="2"/>
            <w:tcBorders>
              <w:left w:val="single" w:sz="4" w:space="0" w:color="auto"/>
              <w:bottom w:val="single" w:sz="4" w:space="0" w:color="auto"/>
            </w:tcBorders>
          </w:tcPr>
          <w:p w14:paraId="66B04A03" w14:textId="77777777" w:rsidR="00565F77" w:rsidRPr="00020619" w:rsidRDefault="00565F77" w:rsidP="00BB34DD">
            <w:pPr>
              <w:pStyle w:val="TAL"/>
              <w:rPr>
                <w:ins w:id="69371" w:author="BigCREditor-RAN4#104-bis" w:date="2022-10-21T15:48:00Z"/>
              </w:rPr>
            </w:pPr>
            <w:ins w:id="69372" w:author="BigCREditor-RAN4#104-bis" w:date="2022-10-21T15:48:00Z">
              <w:r w:rsidRPr="00020619">
                <w:rPr>
                  <w:szCs w:val="16"/>
                  <w:lang w:eastAsia="ja-JP"/>
                </w:rPr>
                <w:t>EPRE ratio of PDCCH DMRS to SSS</w:t>
              </w:r>
            </w:ins>
          </w:p>
        </w:tc>
        <w:tc>
          <w:tcPr>
            <w:tcW w:w="876" w:type="dxa"/>
            <w:tcBorders>
              <w:bottom w:val="single" w:sz="4" w:space="0" w:color="auto"/>
            </w:tcBorders>
          </w:tcPr>
          <w:p w14:paraId="14143646" w14:textId="77777777" w:rsidR="00565F77" w:rsidRPr="00020619" w:rsidRDefault="00565F77" w:rsidP="00BB34DD">
            <w:pPr>
              <w:pStyle w:val="TAC"/>
              <w:rPr>
                <w:ins w:id="69373" w:author="BigCREditor-RAN4#104-bis" w:date="2022-10-21T15:48:00Z"/>
              </w:rPr>
            </w:pPr>
          </w:p>
        </w:tc>
        <w:tc>
          <w:tcPr>
            <w:tcW w:w="1281" w:type="dxa"/>
            <w:tcBorders>
              <w:top w:val="nil"/>
              <w:bottom w:val="nil"/>
            </w:tcBorders>
          </w:tcPr>
          <w:p w14:paraId="6672E575" w14:textId="77777777" w:rsidR="00565F77" w:rsidRPr="00020619" w:rsidRDefault="00565F77" w:rsidP="00BB34DD">
            <w:pPr>
              <w:pStyle w:val="TAC"/>
              <w:rPr>
                <w:ins w:id="69374" w:author="BigCREditor-RAN4#104-bis" w:date="2022-10-21T15:48:00Z"/>
              </w:rPr>
            </w:pPr>
          </w:p>
        </w:tc>
        <w:tc>
          <w:tcPr>
            <w:tcW w:w="1962" w:type="dxa"/>
            <w:gridSpan w:val="2"/>
            <w:tcBorders>
              <w:top w:val="nil"/>
              <w:bottom w:val="nil"/>
            </w:tcBorders>
          </w:tcPr>
          <w:p w14:paraId="60D9A506" w14:textId="77777777" w:rsidR="00565F77" w:rsidRPr="00020619" w:rsidRDefault="00565F77" w:rsidP="00BB34DD">
            <w:pPr>
              <w:pStyle w:val="TAC"/>
              <w:rPr>
                <w:ins w:id="69375" w:author="BigCREditor-RAN4#104-bis" w:date="2022-10-21T15:48:00Z"/>
                <w:rFonts w:cs="v4.2.0"/>
              </w:rPr>
            </w:pPr>
          </w:p>
        </w:tc>
        <w:tc>
          <w:tcPr>
            <w:tcW w:w="2204" w:type="dxa"/>
            <w:gridSpan w:val="3"/>
            <w:tcBorders>
              <w:top w:val="nil"/>
              <w:bottom w:val="nil"/>
            </w:tcBorders>
          </w:tcPr>
          <w:p w14:paraId="189CCA1F" w14:textId="77777777" w:rsidR="00565F77" w:rsidRPr="00020619" w:rsidRDefault="00565F77" w:rsidP="00BB34DD">
            <w:pPr>
              <w:pStyle w:val="TAC"/>
              <w:rPr>
                <w:ins w:id="69376" w:author="BigCREditor-RAN4#104-bis" w:date="2022-10-21T15:48:00Z"/>
              </w:rPr>
            </w:pPr>
          </w:p>
        </w:tc>
      </w:tr>
      <w:tr w:rsidR="00565F77" w:rsidRPr="00020619" w14:paraId="426E870E" w14:textId="77777777" w:rsidTr="00BB34DD">
        <w:trPr>
          <w:cantSplit/>
          <w:trHeight w:val="292"/>
          <w:ins w:id="69377" w:author="BigCREditor-RAN4#104-bis" w:date="2022-10-21T15:48:00Z"/>
        </w:trPr>
        <w:tc>
          <w:tcPr>
            <w:tcW w:w="2623" w:type="dxa"/>
            <w:gridSpan w:val="2"/>
            <w:tcBorders>
              <w:left w:val="single" w:sz="4" w:space="0" w:color="auto"/>
              <w:bottom w:val="single" w:sz="4" w:space="0" w:color="auto"/>
            </w:tcBorders>
          </w:tcPr>
          <w:p w14:paraId="516BCC2C" w14:textId="77777777" w:rsidR="00565F77" w:rsidRPr="00020619" w:rsidRDefault="00565F77" w:rsidP="00BB34DD">
            <w:pPr>
              <w:pStyle w:val="TAL"/>
              <w:rPr>
                <w:ins w:id="69378" w:author="BigCREditor-RAN4#104-bis" w:date="2022-10-21T15:48:00Z"/>
              </w:rPr>
            </w:pPr>
            <w:ins w:id="69379" w:author="BigCREditor-RAN4#104-bis" w:date="2022-10-21T15:48:00Z">
              <w:r w:rsidRPr="00020619">
                <w:rPr>
                  <w:szCs w:val="16"/>
                  <w:lang w:eastAsia="ja-JP"/>
                </w:rPr>
                <w:t>EPRE ratio of PDCCH to PDCCH DMRS</w:t>
              </w:r>
            </w:ins>
          </w:p>
        </w:tc>
        <w:tc>
          <w:tcPr>
            <w:tcW w:w="876" w:type="dxa"/>
            <w:tcBorders>
              <w:bottom w:val="single" w:sz="4" w:space="0" w:color="auto"/>
            </w:tcBorders>
          </w:tcPr>
          <w:p w14:paraId="2F848CA0" w14:textId="77777777" w:rsidR="00565F77" w:rsidRPr="00020619" w:rsidRDefault="00565F77" w:rsidP="00BB34DD">
            <w:pPr>
              <w:pStyle w:val="TAC"/>
              <w:rPr>
                <w:ins w:id="69380" w:author="BigCREditor-RAN4#104-bis" w:date="2022-10-21T15:48:00Z"/>
              </w:rPr>
            </w:pPr>
          </w:p>
        </w:tc>
        <w:tc>
          <w:tcPr>
            <w:tcW w:w="1281" w:type="dxa"/>
            <w:tcBorders>
              <w:top w:val="nil"/>
              <w:bottom w:val="nil"/>
            </w:tcBorders>
          </w:tcPr>
          <w:p w14:paraId="0B13AB66" w14:textId="77777777" w:rsidR="00565F77" w:rsidRPr="00020619" w:rsidRDefault="00565F77" w:rsidP="00BB34DD">
            <w:pPr>
              <w:pStyle w:val="TAC"/>
              <w:rPr>
                <w:ins w:id="69381" w:author="BigCREditor-RAN4#104-bis" w:date="2022-10-21T15:48:00Z"/>
              </w:rPr>
            </w:pPr>
            <w:ins w:id="69382" w:author="BigCREditor-RAN4#104-bis" w:date="2022-10-21T15:48:00Z">
              <w:r w:rsidRPr="00020619">
                <w:t>Config 1</w:t>
              </w:r>
            </w:ins>
          </w:p>
        </w:tc>
        <w:tc>
          <w:tcPr>
            <w:tcW w:w="1962" w:type="dxa"/>
            <w:gridSpan w:val="2"/>
            <w:tcBorders>
              <w:top w:val="nil"/>
              <w:bottom w:val="nil"/>
            </w:tcBorders>
          </w:tcPr>
          <w:p w14:paraId="0CA3104B" w14:textId="77777777" w:rsidR="00565F77" w:rsidRPr="00020619" w:rsidRDefault="00565F77" w:rsidP="00BB34DD">
            <w:pPr>
              <w:pStyle w:val="TAC"/>
              <w:rPr>
                <w:ins w:id="69383" w:author="BigCREditor-RAN4#104-bis" w:date="2022-10-21T15:48:00Z"/>
                <w:rFonts w:cs="v4.2.0"/>
              </w:rPr>
            </w:pPr>
            <w:ins w:id="69384" w:author="BigCREditor-RAN4#104-bis" w:date="2022-10-21T15:48:00Z">
              <w:r w:rsidRPr="00020619">
                <w:rPr>
                  <w:rFonts w:cs="v4.2.0"/>
                </w:rPr>
                <w:t>0</w:t>
              </w:r>
            </w:ins>
          </w:p>
        </w:tc>
        <w:tc>
          <w:tcPr>
            <w:tcW w:w="2204" w:type="dxa"/>
            <w:gridSpan w:val="3"/>
            <w:tcBorders>
              <w:top w:val="nil"/>
              <w:bottom w:val="nil"/>
            </w:tcBorders>
          </w:tcPr>
          <w:p w14:paraId="66B4D57A" w14:textId="77777777" w:rsidR="00565F77" w:rsidRPr="00020619" w:rsidRDefault="00565F77" w:rsidP="00BB34DD">
            <w:pPr>
              <w:pStyle w:val="TAC"/>
              <w:rPr>
                <w:ins w:id="69385" w:author="BigCREditor-RAN4#104-bis" w:date="2022-10-21T15:48:00Z"/>
              </w:rPr>
            </w:pPr>
            <w:ins w:id="69386" w:author="BigCREditor-RAN4#104-bis" w:date="2022-10-21T15:48:00Z">
              <w:r w:rsidRPr="00020619">
                <w:t>0</w:t>
              </w:r>
            </w:ins>
          </w:p>
        </w:tc>
      </w:tr>
      <w:tr w:rsidR="00565F77" w:rsidRPr="00020619" w14:paraId="43B32F6E" w14:textId="77777777" w:rsidTr="00BB34DD">
        <w:trPr>
          <w:cantSplit/>
          <w:trHeight w:val="292"/>
          <w:ins w:id="69387" w:author="BigCREditor-RAN4#104-bis" w:date="2022-10-21T15:48:00Z"/>
        </w:trPr>
        <w:tc>
          <w:tcPr>
            <w:tcW w:w="2623" w:type="dxa"/>
            <w:gridSpan w:val="2"/>
            <w:tcBorders>
              <w:left w:val="single" w:sz="4" w:space="0" w:color="auto"/>
              <w:bottom w:val="single" w:sz="4" w:space="0" w:color="auto"/>
            </w:tcBorders>
          </w:tcPr>
          <w:p w14:paraId="254006D8" w14:textId="77777777" w:rsidR="00565F77" w:rsidRPr="00020619" w:rsidRDefault="00565F77" w:rsidP="00BB34DD">
            <w:pPr>
              <w:pStyle w:val="TAL"/>
              <w:rPr>
                <w:ins w:id="69388" w:author="BigCREditor-RAN4#104-bis" w:date="2022-10-21T15:48:00Z"/>
              </w:rPr>
            </w:pPr>
            <w:ins w:id="69389" w:author="BigCREditor-RAN4#104-bis" w:date="2022-10-21T15:48:00Z">
              <w:r w:rsidRPr="00020619">
                <w:rPr>
                  <w:szCs w:val="16"/>
                  <w:lang w:eastAsia="ja-JP"/>
                </w:rPr>
                <w:t xml:space="preserve">EPRE ratio of PDSCH DMRS to SSS </w:t>
              </w:r>
            </w:ins>
          </w:p>
        </w:tc>
        <w:tc>
          <w:tcPr>
            <w:tcW w:w="876" w:type="dxa"/>
            <w:tcBorders>
              <w:bottom w:val="single" w:sz="4" w:space="0" w:color="auto"/>
            </w:tcBorders>
          </w:tcPr>
          <w:p w14:paraId="24534F62" w14:textId="77777777" w:rsidR="00565F77" w:rsidRPr="00020619" w:rsidRDefault="00565F77" w:rsidP="00BB34DD">
            <w:pPr>
              <w:pStyle w:val="TAC"/>
              <w:rPr>
                <w:ins w:id="69390" w:author="BigCREditor-RAN4#104-bis" w:date="2022-10-21T15:48:00Z"/>
              </w:rPr>
            </w:pPr>
          </w:p>
        </w:tc>
        <w:tc>
          <w:tcPr>
            <w:tcW w:w="1281" w:type="dxa"/>
            <w:tcBorders>
              <w:top w:val="nil"/>
              <w:bottom w:val="nil"/>
            </w:tcBorders>
          </w:tcPr>
          <w:p w14:paraId="2B191DF2" w14:textId="77777777" w:rsidR="00565F77" w:rsidRPr="00020619" w:rsidRDefault="00565F77" w:rsidP="00BB34DD">
            <w:pPr>
              <w:pStyle w:val="TAC"/>
              <w:rPr>
                <w:ins w:id="69391" w:author="BigCREditor-RAN4#104-bis" w:date="2022-10-21T15:48:00Z"/>
              </w:rPr>
            </w:pPr>
          </w:p>
        </w:tc>
        <w:tc>
          <w:tcPr>
            <w:tcW w:w="1962" w:type="dxa"/>
            <w:gridSpan w:val="2"/>
            <w:tcBorders>
              <w:top w:val="nil"/>
              <w:bottom w:val="nil"/>
            </w:tcBorders>
          </w:tcPr>
          <w:p w14:paraId="7D9EA15B" w14:textId="77777777" w:rsidR="00565F77" w:rsidRPr="00020619" w:rsidRDefault="00565F77" w:rsidP="00BB34DD">
            <w:pPr>
              <w:pStyle w:val="TAC"/>
              <w:rPr>
                <w:ins w:id="69392" w:author="BigCREditor-RAN4#104-bis" w:date="2022-10-21T15:48:00Z"/>
                <w:rFonts w:cs="v4.2.0"/>
              </w:rPr>
            </w:pPr>
          </w:p>
        </w:tc>
        <w:tc>
          <w:tcPr>
            <w:tcW w:w="2204" w:type="dxa"/>
            <w:gridSpan w:val="3"/>
            <w:tcBorders>
              <w:top w:val="nil"/>
              <w:bottom w:val="nil"/>
            </w:tcBorders>
          </w:tcPr>
          <w:p w14:paraId="49A11519" w14:textId="77777777" w:rsidR="00565F77" w:rsidRPr="00020619" w:rsidRDefault="00565F77" w:rsidP="00BB34DD">
            <w:pPr>
              <w:pStyle w:val="TAC"/>
              <w:rPr>
                <w:ins w:id="69393" w:author="BigCREditor-RAN4#104-bis" w:date="2022-10-21T15:48:00Z"/>
              </w:rPr>
            </w:pPr>
          </w:p>
        </w:tc>
      </w:tr>
      <w:tr w:rsidR="00565F77" w:rsidRPr="00020619" w14:paraId="3FA65AAB" w14:textId="77777777" w:rsidTr="00BB34DD">
        <w:trPr>
          <w:cantSplit/>
          <w:trHeight w:val="292"/>
          <w:ins w:id="69394" w:author="BigCREditor-RAN4#104-bis" w:date="2022-10-21T15:48:00Z"/>
        </w:trPr>
        <w:tc>
          <w:tcPr>
            <w:tcW w:w="2623" w:type="dxa"/>
            <w:gridSpan w:val="2"/>
            <w:tcBorders>
              <w:left w:val="single" w:sz="4" w:space="0" w:color="auto"/>
              <w:bottom w:val="single" w:sz="4" w:space="0" w:color="auto"/>
            </w:tcBorders>
          </w:tcPr>
          <w:p w14:paraId="4C2F7683" w14:textId="77777777" w:rsidR="00565F77" w:rsidRPr="00020619" w:rsidRDefault="00565F77" w:rsidP="00BB34DD">
            <w:pPr>
              <w:pStyle w:val="TAL"/>
              <w:rPr>
                <w:ins w:id="69395" w:author="BigCREditor-RAN4#104-bis" w:date="2022-10-21T15:48:00Z"/>
              </w:rPr>
            </w:pPr>
            <w:ins w:id="69396" w:author="BigCREditor-RAN4#104-bis" w:date="2022-10-21T15:48:00Z">
              <w:r w:rsidRPr="00020619">
                <w:rPr>
                  <w:szCs w:val="16"/>
                  <w:lang w:eastAsia="ja-JP"/>
                </w:rPr>
                <w:t xml:space="preserve">EPRE ratio of PDSCH to PDSCH </w:t>
              </w:r>
            </w:ins>
          </w:p>
        </w:tc>
        <w:tc>
          <w:tcPr>
            <w:tcW w:w="876" w:type="dxa"/>
            <w:tcBorders>
              <w:bottom w:val="single" w:sz="4" w:space="0" w:color="auto"/>
            </w:tcBorders>
          </w:tcPr>
          <w:p w14:paraId="53E25A7A" w14:textId="77777777" w:rsidR="00565F77" w:rsidRPr="00020619" w:rsidRDefault="00565F77" w:rsidP="00BB34DD">
            <w:pPr>
              <w:pStyle w:val="TAC"/>
              <w:rPr>
                <w:ins w:id="69397" w:author="BigCREditor-RAN4#104-bis" w:date="2022-10-21T15:48:00Z"/>
              </w:rPr>
            </w:pPr>
          </w:p>
        </w:tc>
        <w:tc>
          <w:tcPr>
            <w:tcW w:w="1281" w:type="dxa"/>
            <w:tcBorders>
              <w:top w:val="nil"/>
              <w:bottom w:val="nil"/>
            </w:tcBorders>
          </w:tcPr>
          <w:p w14:paraId="2DB5E0D3" w14:textId="77777777" w:rsidR="00565F77" w:rsidRPr="00020619" w:rsidRDefault="00565F77" w:rsidP="00BB34DD">
            <w:pPr>
              <w:pStyle w:val="TAC"/>
              <w:rPr>
                <w:ins w:id="69398" w:author="BigCREditor-RAN4#104-bis" w:date="2022-10-21T15:48:00Z"/>
              </w:rPr>
            </w:pPr>
          </w:p>
        </w:tc>
        <w:tc>
          <w:tcPr>
            <w:tcW w:w="1962" w:type="dxa"/>
            <w:gridSpan w:val="2"/>
            <w:tcBorders>
              <w:top w:val="nil"/>
              <w:bottom w:val="nil"/>
            </w:tcBorders>
          </w:tcPr>
          <w:p w14:paraId="357EC4B6" w14:textId="77777777" w:rsidR="00565F77" w:rsidRPr="00020619" w:rsidRDefault="00565F77" w:rsidP="00BB34DD">
            <w:pPr>
              <w:pStyle w:val="TAC"/>
              <w:rPr>
                <w:ins w:id="69399" w:author="BigCREditor-RAN4#104-bis" w:date="2022-10-21T15:48:00Z"/>
                <w:rFonts w:cs="v4.2.0"/>
              </w:rPr>
            </w:pPr>
          </w:p>
        </w:tc>
        <w:tc>
          <w:tcPr>
            <w:tcW w:w="2204" w:type="dxa"/>
            <w:gridSpan w:val="3"/>
            <w:tcBorders>
              <w:top w:val="nil"/>
              <w:bottom w:val="nil"/>
            </w:tcBorders>
          </w:tcPr>
          <w:p w14:paraId="5B4D4D96" w14:textId="77777777" w:rsidR="00565F77" w:rsidRPr="00020619" w:rsidRDefault="00565F77" w:rsidP="00BB34DD">
            <w:pPr>
              <w:pStyle w:val="TAC"/>
              <w:rPr>
                <w:ins w:id="69400" w:author="BigCREditor-RAN4#104-bis" w:date="2022-10-21T15:48:00Z"/>
              </w:rPr>
            </w:pPr>
          </w:p>
        </w:tc>
      </w:tr>
      <w:tr w:rsidR="00565F77" w:rsidRPr="00020619" w14:paraId="02C8913F" w14:textId="77777777" w:rsidTr="00BB34DD">
        <w:trPr>
          <w:cantSplit/>
          <w:trHeight w:val="43"/>
          <w:ins w:id="69401" w:author="BigCREditor-RAN4#104-bis" w:date="2022-10-21T15:48:00Z"/>
        </w:trPr>
        <w:tc>
          <w:tcPr>
            <w:tcW w:w="2623" w:type="dxa"/>
            <w:gridSpan w:val="2"/>
            <w:tcBorders>
              <w:left w:val="single" w:sz="4" w:space="0" w:color="auto"/>
              <w:bottom w:val="single" w:sz="4" w:space="0" w:color="auto"/>
            </w:tcBorders>
          </w:tcPr>
          <w:p w14:paraId="6BF13087" w14:textId="77777777" w:rsidR="00565F77" w:rsidRPr="00020619" w:rsidRDefault="00565F77" w:rsidP="00BB34DD">
            <w:pPr>
              <w:pStyle w:val="TAL"/>
              <w:rPr>
                <w:ins w:id="69402" w:author="BigCREditor-RAN4#104-bis" w:date="2022-10-21T15:48:00Z"/>
              </w:rPr>
            </w:pPr>
            <w:ins w:id="69403" w:author="BigCREditor-RAN4#104-bis" w:date="2022-10-21T15:48:00Z">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ins>
          </w:p>
        </w:tc>
        <w:tc>
          <w:tcPr>
            <w:tcW w:w="876" w:type="dxa"/>
            <w:tcBorders>
              <w:bottom w:val="single" w:sz="4" w:space="0" w:color="auto"/>
            </w:tcBorders>
          </w:tcPr>
          <w:p w14:paraId="1EDFA627" w14:textId="77777777" w:rsidR="00565F77" w:rsidRPr="00020619" w:rsidRDefault="00565F77" w:rsidP="00BB34DD">
            <w:pPr>
              <w:pStyle w:val="TAC"/>
              <w:rPr>
                <w:ins w:id="69404" w:author="BigCREditor-RAN4#104-bis" w:date="2022-10-21T15:48:00Z"/>
              </w:rPr>
            </w:pPr>
          </w:p>
        </w:tc>
        <w:tc>
          <w:tcPr>
            <w:tcW w:w="1281" w:type="dxa"/>
            <w:tcBorders>
              <w:top w:val="nil"/>
              <w:bottom w:val="nil"/>
            </w:tcBorders>
          </w:tcPr>
          <w:p w14:paraId="04F5EA6E" w14:textId="77777777" w:rsidR="00565F77" w:rsidRPr="00020619" w:rsidRDefault="00565F77" w:rsidP="00BB34DD">
            <w:pPr>
              <w:pStyle w:val="TAC"/>
              <w:rPr>
                <w:ins w:id="69405" w:author="BigCREditor-RAN4#104-bis" w:date="2022-10-21T15:48:00Z"/>
              </w:rPr>
            </w:pPr>
          </w:p>
        </w:tc>
        <w:tc>
          <w:tcPr>
            <w:tcW w:w="1962" w:type="dxa"/>
            <w:gridSpan w:val="2"/>
            <w:tcBorders>
              <w:top w:val="nil"/>
              <w:bottom w:val="nil"/>
            </w:tcBorders>
          </w:tcPr>
          <w:p w14:paraId="692F43A4" w14:textId="77777777" w:rsidR="00565F77" w:rsidRPr="00020619" w:rsidRDefault="00565F77" w:rsidP="00BB34DD">
            <w:pPr>
              <w:pStyle w:val="TAC"/>
              <w:rPr>
                <w:ins w:id="69406" w:author="BigCREditor-RAN4#104-bis" w:date="2022-10-21T15:48:00Z"/>
                <w:rFonts w:cs="v4.2.0"/>
              </w:rPr>
            </w:pPr>
          </w:p>
        </w:tc>
        <w:tc>
          <w:tcPr>
            <w:tcW w:w="2204" w:type="dxa"/>
            <w:gridSpan w:val="3"/>
            <w:tcBorders>
              <w:top w:val="nil"/>
              <w:bottom w:val="nil"/>
            </w:tcBorders>
          </w:tcPr>
          <w:p w14:paraId="5542E7EF" w14:textId="77777777" w:rsidR="00565F77" w:rsidRPr="00020619" w:rsidRDefault="00565F77" w:rsidP="00BB34DD">
            <w:pPr>
              <w:pStyle w:val="TAC"/>
              <w:rPr>
                <w:ins w:id="69407" w:author="BigCREditor-RAN4#104-bis" w:date="2022-10-21T15:48:00Z"/>
              </w:rPr>
            </w:pPr>
          </w:p>
        </w:tc>
      </w:tr>
      <w:tr w:rsidR="00565F77" w:rsidRPr="00020619" w14:paraId="3B11AAFC" w14:textId="77777777" w:rsidTr="00BB34DD">
        <w:trPr>
          <w:cantSplit/>
          <w:trHeight w:val="292"/>
          <w:ins w:id="69408" w:author="BigCREditor-RAN4#104-bis" w:date="2022-10-21T15:48:00Z"/>
        </w:trPr>
        <w:tc>
          <w:tcPr>
            <w:tcW w:w="2623" w:type="dxa"/>
            <w:gridSpan w:val="2"/>
            <w:tcBorders>
              <w:left w:val="single" w:sz="4" w:space="0" w:color="auto"/>
              <w:bottom w:val="single" w:sz="4" w:space="0" w:color="auto"/>
            </w:tcBorders>
          </w:tcPr>
          <w:p w14:paraId="6378D40F" w14:textId="77777777" w:rsidR="00565F77" w:rsidRPr="00020619" w:rsidRDefault="00565F77" w:rsidP="00BB34DD">
            <w:pPr>
              <w:pStyle w:val="TAL"/>
              <w:rPr>
                <w:ins w:id="69409" w:author="BigCREditor-RAN4#104-bis" w:date="2022-10-21T15:48:00Z"/>
                <w:bCs/>
              </w:rPr>
            </w:pPr>
            <w:ins w:id="69410" w:author="BigCREditor-RAN4#104-bis" w:date="2022-10-21T15:48:00Z">
              <w:r w:rsidRPr="00020619">
                <w:rPr>
                  <w:bCs/>
                </w:rPr>
                <w:t>EPRE ratio of OCNG to OCNG DMRS (Note 1)</w:t>
              </w:r>
            </w:ins>
          </w:p>
        </w:tc>
        <w:tc>
          <w:tcPr>
            <w:tcW w:w="876" w:type="dxa"/>
            <w:tcBorders>
              <w:bottom w:val="single" w:sz="4" w:space="0" w:color="auto"/>
            </w:tcBorders>
          </w:tcPr>
          <w:p w14:paraId="2D6C29CE" w14:textId="77777777" w:rsidR="00565F77" w:rsidRPr="00020619" w:rsidRDefault="00565F77" w:rsidP="00BB34DD">
            <w:pPr>
              <w:pStyle w:val="TAC"/>
              <w:rPr>
                <w:ins w:id="69411" w:author="BigCREditor-RAN4#104-bis" w:date="2022-10-21T15:48:00Z"/>
              </w:rPr>
            </w:pPr>
          </w:p>
        </w:tc>
        <w:tc>
          <w:tcPr>
            <w:tcW w:w="1281" w:type="dxa"/>
            <w:tcBorders>
              <w:top w:val="nil"/>
              <w:bottom w:val="single" w:sz="4" w:space="0" w:color="auto"/>
            </w:tcBorders>
          </w:tcPr>
          <w:p w14:paraId="298C92F6" w14:textId="77777777" w:rsidR="00565F77" w:rsidRPr="00020619" w:rsidRDefault="00565F77" w:rsidP="00BB34DD">
            <w:pPr>
              <w:pStyle w:val="TAC"/>
              <w:rPr>
                <w:ins w:id="69412" w:author="BigCREditor-RAN4#104-bis" w:date="2022-10-21T15:48:00Z"/>
              </w:rPr>
            </w:pPr>
          </w:p>
        </w:tc>
        <w:tc>
          <w:tcPr>
            <w:tcW w:w="1962" w:type="dxa"/>
            <w:gridSpan w:val="2"/>
            <w:tcBorders>
              <w:top w:val="nil"/>
              <w:bottom w:val="single" w:sz="4" w:space="0" w:color="auto"/>
            </w:tcBorders>
          </w:tcPr>
          <w:p w14:paraId="10EEBA04" w14:textId="77777777" w:rsidR="00565F77" w:rsidRPr="00020619" w:rsidRDefault="00565F77" w:rsidP="00BB34DD">
            <w:pPr>
              <w:pStyle w:val="TAC"/>
              <w:rPr>
                <w:ins w:id="69413" w:author="BigCREditor-RAN4#104-bis" w:date="2022-10-21T15:48:00Z"/>
                <w:rFonts w:cs="v4.2.0"/>
              </w:rPr>
            </w:pPr>
          </w:p>
        </w:tc>
        <w:tc>
          <w:tcPr>
            <w:tcW w:w="2204" w:type="dxa"/>
            <w:gridSpan w:val="3"/>
            <w:tcBorders>
              <w:top w:val="nil"/>
              <w:bottom w:val="single" w:sz="4" w:space="0" w:color="auto"/>
            </w:tcBorders>
          </w:tcPr>
          <w:p w14:paraId="3162EC58" w14:textId="77777777" w:rsidR="00565F77" w:rsidRPr="00020619" w:rsidRDefault="00565F77" w:rsidP="00BB34DD">
            <w:pPr>
              <w:pStyle w:val="TAC"/>
              <w:rPr>
                <w:ins w:id="69414" w:author="BigCREditor-RAN4#104-bis" w:date="2022-10-21T15:48:00Z"/>
              </w:rPr>
            </w:pPr>
          </w:p>
        </w:tc>
      </w:tr>
      <w:tr w:rsidR="00565F77" w:rsidRPr="00020619" w14:paraId="3F41C155" w14:textId="77777777" w:rsidTr="00BB34DD">
        <w:trPr>
          <w:cantSplit/>
          <w:trHeight w:val="92"/>
          <w:ins w:id="69415" w:author="BigCREditor-RAN4#104-bis" w:date="2022-10-21T15:48:00Z"/>
        </w:trPr>
        <w:tc>
          <w:tcPr>
            <w:tcW w:w="2623" w:type="dxa"/>
            <w:gridSpan w:val="2"/>
          </w:tcPr>
          <w:p w14:paraId="2FD9562C" w14:textId="77777777" w:rsidR="00565F77" w:rsidRPr="00020619" w:rsidRDefault="00565F77" w:rsidP="00BB34DD">
            <w:pPr>
              <w:pStyle w:val="TAL"/>
              <w:rPr>
                <w:ins w:id="69416" w:author="BigCREditor-RAN4#104-bis" w:date="2022-10-21T15:48:00Z"/>
                <w:rFonts w:cs="v4.2.0"/>
              </w:rPr>
            </w:pPr>
            <w:proofErr w:type="spellStart"/>
            <w:ins w:id="69417" w:author="BigCREditor-RAN4#104-bis" w:date="2022-10-21T15:48:00Z">
              <w:r w:rsidRPr="00020619">
                <w:rPr>
                  <w:lang w:eastAsia="zh-CN"/>
                </w:rPr>
                <w:t>Ê</w:t>
              </w:r>
              <w:r w:rsidRPr="00020619">
                <w:rPr>
                  <w:vertAlign w:val="subscript"/>
                  <w:lang w:eastAsia="zh-CN"/>
                </w:rPr>
                <w:t>s</w:t>
              </w:r>
              <w:proofErr w:type="spellEnd"/>
            </w:ins>
          </w:p>
        </w:tc>
        <w:tc>
          <w:tcPr>
            <w:tcW w:w="876" w:type="dxa"/>
          </w:tcPr>
          <w:p w14:paraId="3FCB9A8B" w14:textId="77777777" w:rsidR="00565F77" w:rsidRPr="00020619" w:rsidRDefault="00565F77" w:rsidP="00BB34DD">
            <w:pPr>
              <w:pStyle w:val="TAC"/>
              <w:rPr>
                <w:ins w:id="69418" w:author="BigCREditor-RAN4#104-bis" w:date="2022-10-21T15:48:00Z"/>
              </w:rPr>
            </w:pPr>
            <w:ins w:id="69419" w:author="BigCREditor-RAN4#104-bis" w:date="2022-10-21T15:48:00Z">
              <w:r w:rsidRPr="00020619">
                <w:rPr>
                  <w:rFonts w:cs="Arial"/>
                  <w:lang w:eastAsia="zh-CN"/>
                </w:rPr>
                <w:t>dBm/SCS</w:t>
              </w:r>
            </w:ins>
          </w:p>
        </w:tc>
        <w:tc>
          <w:tcPr>
            <w:tcW w:w="1281" w:type="dxa"/>
          </w:tcPr>
          <w:p w14:paraId="00F4A80F" w14:textId="77777777" w:rsidR="00565F77" w:rsidRPr="00020619" w:rsidRDefault="00565F77" w:rsidP="00BB34DD">
            <w:pPr>
              <w:pStyle w:val="TAC"/>
              <w:rPr>
                <w:ins w:id="69420" w:author="BigCREditor-RAN4#104-bis" w:date="2022-10-21T15:48:00Z"/>
              </w:rPr>
            </w:pPr>
            <w:ins w:id="69421" w:author="BigCREditor-RAN4#104-bis" w:date="2022-10-21T15:48:00Z">
              <w:r w:rsidRPr="00020619">
                <w:t>Config 1</w:t>
              </w:r>
            </w:ins>
          </w:p>
        </w:tc>
        <w:tc>
          <w:tcPr>
            <w:tcW w:w="984" w:type="dxa"/>
          </w:tcPr>
          <w:p w14:paraId="44DFE798" w14:textId="77777777" w:rsidR="00565F77" w:rsidRPr="00020619" w:rsidRDefault="00565F77" w:rsidP="00BB34DD">
            <w:pPr>
              <w:pStyle w:val="TAC"/>
              <w:rPr>
                <w:ins w:id="69422" w:author="BigCREditor-RAN4#104-bis" w:date="2022-10-21T15:48:00Z"/>
              </w:rPr>
            </w:pPr>
            <w:ins w:id="69423" w:author="BigCREditor-RAN4#104-bis" w:date="2022-10-21T15:48:00Z">
              <w:r w:rsidRPr="00020619">
                <w:t>-87</w:t>
              </w:r>
            </w:ins>
          </w:p>
        </w:tc>
        <w:tc>
          <w:tcPr>
            <w:tcW w:w="978" w:type="dxa"/>
          </w:tcPr>
          <w:p w14:paraId="5CC48923" w14:textId="77777777" w:rsidR="00565F77" w:rsidRPr="00020619" w:rsidRDefault="00565F77" w:rsidP="00BB34DD">
            <w:pPr>
              <w:pStyle w:val="TAC"/>
              <w:rPr>
                <w:ins w:id="69424" w:author="BigCREditor-RAN4#104-bis" w:date="2022-10-21T15:48:00Z"/>
              </w:rPr>
            </w:pPr>
            <w:ins w:id="69425" w:author="BigCREditor-RAN4#104-bis" w:date="2022-10-21T15:48:00Z">
              <w:r w:rsidRPr="00020619">
                <w:t>-87</w:t>
              </w:r>
            </w:ins>
          </w:p>
        </w:tc>
        <w:tc>
          <w:tcPr>
            <w:tcW w:w="993" w:type="dxa"/>
            <w:gridSpan w:val="2"/>
          </w:tcPr>
          <w:p w14:paraId="7ACDDDA0" w14:textId="77777777" w:rsidR="00565F77" w:rsidRPr="00020619" w:rsidRDefault="00565F77" w:rsidP="00BB34DD">
            <w:pPr>
              <w:pStyle w:val="TAC"/>
              <w:rPr>
                <w:ins w:id="69426" w:author="BigCREditor-RAN4#104-bis" w:date="2022-10-21T15:48:00Z"/>
              </w:rPr>
            </w:pPr>
            <w:ins w:id="69427" w:author="BigCREditor-RAN4#104-bis" w:date="2022-10-21T15:48:00Z">
              <w:r w:rsidRPr="00020619">
                <w:t>-Infinity</w:t>
              </w:r>
            </w:ins>
          </w:p>
        </w:tc>
        <w:tc>
          <w:tcPr>
            <w:tcW w:w="1211" w:type="dxa"/>
          </w:tcPr>
          <w:p w14:paraId="46BC4221" w14:textId="77777777" w:rsidR="00565F77" w:rsidRPr="00020619" w:rsidRDefault="00565F77" w:rsidP="00BB34DD">
            <w:pPr>
              <w:pStyle w:val="TAC"/>
              <w:rPr>
                <w:ins w:id="69428" w:author="BigCREditor-RAN4#104-bis" w:date="2022-10-21T15:48:00Z"/>
              </w:rPr>
            </w:pPr>
            <w:ins w:id="69429" w:author="BigCREditor-RAN4#104-bis" w:date="2022-10-21T15:48:00Z">
              <w:r w:rsidRPr="00020619">
                <w:t>-87</w:t>
              </w:r>
            </w:ins>
          </w:p>
        </w:tc>
      </w:tr>
      <w:tr w:rsidR="00565F77" w:rsidRPr="00020619" w14:paraId="724132E1" w14:textId="77777777" w:rsidTr="00BB34DD">
        <w:trPr>
          <w:cantSplit/>
          <w:trHeight w:val="92"/>
          <w:ins w:id="69430" w:author="BigCREditor-RAN4#104-bis" w:date="2022-10-21T15:48:00Z"/>
        </w:trPr>
        <w:tc>
          <w:tcPr>
            <w:tcW w:w="2623" w:type="dxa"/>
            <w:gridSpan w:val="2"/>
          </w:tcPr>
          <w:p w14:paraId="58A2AF72" w14:textId="77777777" w:rsidR="00565F77" w:rsidRPr="00020619" w:rsidRDefault="00565F77" w:rsidP="00BB34DD">
            <w:pPr>
              <w:pStyle w:val="TAL"/>
              <w:rPr>
                <w:ins w:id="69431" w:author="BigCREditor-RAN4#104-bis" w:date="2022-10-21T15:48:00Z"/>
                <w:rFonts w:cs="v4.2.0"/>
              </w:rPr>
            </w:pPr>
            <w:ins w:id="69432" w:author="BigCREditor-RAN4#104-bis" w:date="2022-10-21T15:48:00Z">
              <w:r w:rsidRPr="00020619">
                <w:rPr>
                  <w:rFonts w:cs="v4.2.0"/>
                </w:rPr>
                <w:t>SSBRP</w:t>
              </w:r>
              <w:r w:rsidRPr="00020619">
                <w:rPr>
                  <w:vertAlign w:val="superscript"/>
                </w:rPr>
                <w:t xml:space="preserve"> Note 3</w:t>
              </w:r>
            </w:ins>
          </w:p>
        </w:tc>
        <w:tc>
          <w:tcPr>
            <w:tcW w:w="876" w:type="dxa"/>
          </w:tcPr>
          <w:p w14:paraId="743192E2" w14:textId="77777777" w:rsidR="00565F77" w:rsidRPr="00020619" w:rsidRDefault="00565F77" w:rsidP="00BB34DD">
            <w:pPr>
              <w:pStyle w:val="TAC"/>
              <w:rPr>
                <w:ins w:id="69433" w:author="BigCREditor-RAN4#104-bis" w:date="2022-10-21T15:48:00Z"/>
              </w:rPr>
            </w:pPr>
            <w:ins w:id="69434" w:author="BigCREditor-RAN4#104-bis" w:date="2022-10-21T15:48:00Z">
              <w:r w:rsidRPr="00020619">
                <w:t xml:space="preserve">dBm/SCS </w:t>
              </w:r>
              <w:r w:rsidRPr="00020619">
                <w:rPr>
                  <w:vertAlign w:val="superscript"/>
                </w:rPr>
                <w:t>Note5</w:t>
              </w:r>
            </w:ins>
          </w:p>
        </w:tc>
        <w:tc>
          <w:tcPr>
            <w:tcW w:w="1281" w:type="dxa"/>
          </w:tcPr>
          <w:p w14:paraId="2CDCEC94" w14:textId="77777777" w:rsidR="00565F77" w:rsidRPr="00020619" w:rsidRDefault="00565F77" w:rsidP="00BB34DD">
            <w:pPr>
              <w:pStyle w:val="TAC"/>
              <w:rPr>
                <w:ins w:id="69435" w:author="BigCREditor-RAN4#104-bis" w:date="2022-10-21T15:48:00Z"/>
              </w:rPr>
            </w:pPr>
            <w:ins w:id="69436" w:author="BigCREditor-RAN4#104-bis" w:date="2022-10-21T15:48:00Z">
              <w:r w:rsidRPr="00020619">
                <w:t>Config 1</w:t>
              </w:r>
            </w:ins>
          </w:p>
        </w:tc>
        <w:tc>
          <w:tcPr>
            <w:tcW w:w="984" w:type="dxa"/>
          </w:tcPr>
          <w:p w14:paraId="326CA2A3" w14:textId="77777777" w:rsidR="00565F77" w:rsidRPr="00020619" w:rsidRDefault="00565F77" w:rsidP="00BB34DD">
            <w:pPr>
              <w:pStyle w:val="TAC"/>
              <w:rPr>
                <w:ins w:id="69437" w:author="BigCREditor-RAN4#104-bis" w:date="2022-10-21T15:48:00Z"/>
              </w:rPr>
            </w:pPr>
            <w:ins w:id="69438" w:author="BigCREditor-RAN4#104-bis" w:date="2022-10-21T15:48:00Z">
              <w:r w:rsidRPr="00020619">
                <w:t>-87</w:t>
              </w:r>
            </w:ins>
          </w:p>
        </w:tc>
        <w:tc>
          <w:tcPr>
            <w:tcW w:w="978" w:type="dxa"/>
          </w:tcPr>
          <w:p w14:paraId="0CA81BE3" w14:textId="77777777" w:rsidR="00565F77" w:rsidRPr="00020619" w:rsidRDefault="00565F77" w:rsidP="00BB34DD">
            <w:pPr>
              <w:pStyle w:val="TAC"/>
              <w:rPr>
                <w:ins w:id="69439" w:author="BigCREditor-RAN4#104-bis" w:date="2022-10-21T15:48:00Z"/>
              </w:rPr>
            </w:pPr>
            <w:ins w:id="69440" w:author="BigCREditor-RAN4#104-bis" w:date="2022-10-21T15:48:00Z">
              <w:r w:rsidRPr="00020619">
                <w:t>-87</w:t>
              </w:r>
            </w:ins>
          </w:p>
        </w:tc>
        <w:tc>
          <w:tcPr>
            <w:tcW w:w="993" w:type="dxa"/>
            <w:gridSpan w:val="2"/>
          </w:tcPr>
          <w:p w14:paraId="284290AF" w14:textId="77777777" w:rsidR="00565F77" w:rsidRPr="00020619" w:rsidRDefault="00565F77" w:rsidP="00BB34DD">
            <w:pPr>
              <w:pStyle w:val="TAC"/>
              <w:rPr>
                <w:ins w:id="69441" w:author="BigCREditor-RAN4#104-bis" w:date="2022-10-21T15:48:00Z"/>
              </w:rPr>
            </w:pPr>
            <w:ins w:id="69442" w:author="BigCREditor-RAN4#104-bis" w:date="2022-10-21T15:48:00Z">
              <w:r w:rsidRPr="00020619">
                <w:t>-Infinity</w:t>
              </w:r>
            </w:ins>
          </w:p>
        </w:tc>
        <w:tc>
          <w:tcPr>
            <w:tcW w:w="1211" w:type="dxa"/>
          </w:tcPr>
          <w:p w14:paraId="1CB54C6A" w14:textId="77777777" w:rsidR="00565F77" w:rsidRPr="00020619" w:rsidRDefault="00565F77" w:rsidP="00BB34DD">
            <w:pPr>
              <w:pStyle w:val="TAC"/>
              <w:rPr>
                <w:ins w:id="69443" w:author="BigCREditor-RAN4#104-bis" w:date="2022-10-21T15:48:00Z"/>
              </w:rPr>
            </w:pPr>
            <w:ins w:id="69444" w:author="BigCREditor-RAN4#104-bis" w:date="2022-10-21T15:48:00Z">
              <w:r w:rsidRPr="00020619">
                <w:t>-87</w:t>
              </w:r>
            </w:ins>
          </w:p>
        </w:tc>
      </w:tr>
      <w:tr w:rsidR="00565F77" w:rsidRPr="00020619" w14:paraId="4A5819CB" w14:textId="77777777" w:rsidTr="00BB34DD">
        <w:trPr>
          <w:cantSplit/>
          <w:trHeight w:val="94"/>
          <w:ins w:id="69445" w:author="BigCREditor-RAN4#104-bis" w:date="2022-10-21T15:48:00Z"/>
        </w:trPr>
        <w:tc>
          <w:tcPr>
            <w:tcW w:w="2623" w:type="dxa"/>
            <w:gridSpan w:val="2"/>
          </w:tcPr>
          <w:p w14:paraId="4A49E0AB" w14:textId="77777777" w:rsidR="00565F77" w:rsidRPr="00020619" w:rsidRDefault="00565F77" w:rsidP="00BB34DD">
            <w:pPr>
              <w:pStyle w:val="TAL"/>
              <w:rPr>
                <w:ins w:id="69446" w:author="BigCREditor-RAN4#104-bis" w:date="2022-10-21T15:48:00Z"/>
              </w:rPr>
            </w:pPr>
            <w:ins w:id="69447" w:author="BigCREditor-RAN4#104-bis" w:date="2022-10-21T15:48:00Z">
              <w:r w:rsidRPr="00020619">
                <w:rPr>
                  <w:position w:val="-12"/>
                </w:rPr>
                <w:object w:dxaOrig="620" w:dyaOrig="380" w14:anchorId="128D06B2">
                  <v:shape id="_x0000_i1263" type="#_x0000_t75" style="width:29.6pt;height:20.3pt" o:ole="" fillcolor="window">
                    <v:imagedata r:id="rId18" o:title=""/>
                  </v:shape>
                  <o:OLEObject Type="Embed" ProgID="Equation.3" ShapeID="_x0000_i1263" DrawAspect="Content" ObjectID="_1731331644" r:id="rId372"/>
                </w:object>
              </w:r>
            </w:ins>
            <w:ins w:id="69448" w:author="BigCREditor-RAN4#104-bis" w:date="2022-10-21T15:48:00Z">
              <w:r w:rsidRPr="00020619">
                <w:rPr>
                  <w:szCs w:val="18"/>
                  <w:vertAlign w:val="subscript"/>
                </w:rPr>
                <w:t xml:space="preserve"> BB</w:t>
              </w:r>
              <w:r w:rsidRPr="00020619">
                <w:rPr>
                  <w:szCs w:val="18"/>
                  <w:vertAlign w:val="superscript"/>
                </w:rPr>
                <w:t xml:space="preserve"> Note 8</w:t>
              </w:r>
            </w:ins>
          </w:p>
        </w:tc>
        <w:tc>
          <w:tcPr>
            <w:tcW w:w="876" w:type="dxa"/>
          </w:tcPr>
          <w:p w14:paraId="0F3CCE93" w14:textId="77777777" w:rsidR="00565F77" w:rsidRPr="00020619" w:rsidRDefault="00565F77" w:rsidP="00BB34DD">
            <w:pPr>
              <w:pStyle w:val="TAC"/>
              <w:rPr>
                <w:ins w:id="69449" w:author="BigCREditor-RAN4#104-bis" w:date="2022-10-21T15:48:00Z"/>
              </w:rPr>
            </w:pPr>
            <w:ins w:id="69450" w:author="BigCREditor-RAN4#104-bis" w:date="2022-10-21T15:48:00Z">
              <w:r w:rsidRPr="00020619">
                <w:t>dB</w:t>
              </w:r>
            </w:ins>
          </w:p>
        </w:tc>
        <w:tc>
          <w:tcPr>
            <w:tcW w:w="1281" w:type="dxa"/>
          </w:tcPr>
          <w:p w14:paraId="2ACD97B3" w14:textId="77777777" w:rsidR="00565F77" w:rsidRPr="00020619" w:rsidRDefault="00565F77" w:rsidP="00BB34DD">
            <w:pPr>
              <w:pStyle w:val="TAC"/>
              <w:rPr>
                <w:ins w:id="69451" w:author="BigCREditor-RAN4#104-bis" w:date="2022-10-21T15:48:00Z"/>
              </w:rPr>
            </w:pPr>
            <w:ins w:id="69452" w:author="BigCREditor-RAN4#104-bis" w:date="2022-10-21T15:48:00Z">
              <w:r w:rsidRPr="00020619">
                <w:t>Config 1</w:t>
              </w:r>
            </w:ins>
          </w:p>
        </w:tc>
        <w:tc>
          <w:tcPr>
            <w:tcW w:w="984" w:type="dxa"/>
          </w:tcPr>
          <w:p w14:paraId="2C416DA5" w14:textId="77777777" w:rsidR="00565F77" w:rsidRPr="00020619" w:rsidDel="004B51DC" w:rsidRDefault="00565F77" w:rsidP="00BB34DD">
            <w:pPr>
              <w:pStyle w:val="TAC"/>
              <w:rPr>
                <w:ins w:id="69453" w:author="BigCREditor-RAN4#104-bis" w:date="2022-10-21T15:48:00Z"/>
              </w:rPr>
            </w:pPr>
            <w:ins w:id="69454" w:author="BigCREditor-RAN4#104-bis" w:date="2022-10-21T15:48:00Z">
              <w:r w:rsidRPr="00020619">
                <w:t>1.89</w:t>
              </w:r>
            </w:ins>
          </w:p>
        </w:tc>
        <w:tc>
          <w:tcPr>
            <w:tcW w:w="978" w:type="dxa"/>
          </w:tcPr>
          <w:p w14:paraId="65180E95" w14:textId="77777777" w:rsidR="00565F77" w:rsidRPr="00020619" w:rsidDel="004B51DC" w:rsidRDefault="00565F77" w:rsidP="00BB34DD">
            <w:pPr>
              <w:pStyle w:val="TAC"/>
              <w:rPr>
                <w:ins w:id="69455" w:author="BigCREditor-RAN4#104-bis" w:date="2022-10-21T15:48:00Z"/>
              </w:rPr>
            </w:pPr>
            <w:ins w:id="69456" w:author="BigCREditor-RAN4#104-bis" w:date="2022-10-21T15:48:00Z">
              <w:r w:rsidRPr="00020619">
                <w:t>1.89</w:t>
              </w:r>
            </w:ins>
          </w:p>
        </w:tc>
        <w:tc>
          <w:tcPr>
            <w:tcW w:w="993" w:type="dxa"/>
            <w:gridSpan w:val="2"/>
          </w:tcPr>
          <w:p w14:paraId="66F45A72" w14:textId="77777777" w:rsidR="00565F77" w:rsidRPr="00020619" w:rsidDel="00B36E6D" w:rsidRDefault="00565F77" w:rsidP="00BB34DD">
            <w:pPr>
              <w:pStyle w:val="TAC"/>
              <w:rPr>
                <w:ins w:id="69457" w:author="BigCREditor-RAN4#104-bis" w:date="2022-10-21T15:48:00Z"/>
              </w:rPr>
            </w:pPr>
            <w:ins w:id="69458" w:author="BigCREditor-RAN4#104-bis" w:date="2022-10-21T15:48:00Z">
              <w:r w:rsidRPr="00020619">
                <w:t>-Infinity</w:t>
              </w:r>
            </w:ins>
          </w:p>
        </w:tc>
        <w:tc>
          <w:tcPr>
            <w:tcW w:w="1211" w:type="dxa"/>
          </w:tcPr>
          <w:p w14:paraId="473EABF8" w14:textId="77777777" w:rsidR="00565F77" w:rsidRPr="00020619" w:rsidDel="004B51DC" w:rsidRDefault="00565F77" w:rsidP="00BB34DD">
            <w:pPr>
              <w:pStyle w:val="TAC"/>
              <w:rPr>
                <w:ins w:id="69459" w:author="BigCREditor-RAN4#104-bis" w:date="2022-10-21T15:48:00Z"/>
              </w:rPr>
            </w:pPr>
            <w:ins w:id="69460" w:author="BigCREditor-RAN4#104-bis" w:date="2022-10-21T15:48:00Z">
              <w:r w:rsidRPr="00020619">
                <w:t>1.89</w:t>
              </w:r>
            </w:ins>
          </w:p>
        </w:tc>
      </w:tr>
      <w:tr w:rsidR="00565F77" w:rsidRPr="00020619" w14:paraId="14059024" w14:textId="77777777" w:rsidTr="00BB34DD">
        <w:trPr>
          <w:cantSplit/>
          <w:trHeight w:val="94"/>
          <w:ins w:id="69461" w:author="BigCREditor-RAN4#104-bis" w:date="2022-10-21T15:48:00Z"/>
        </w:trPr>
        <w:tc>
          <w:tcPr>
            <w:tcW w:w="2623" w:type="dxa"/>
            <w:gridSpan w:val="2"/>
          </w:tcPr>
          <w:p w14:paraId="30E24C46" w14:textId="77777777" w:rsidR="00565F77" w:rsidRPr="00020619" w:rsidRDefault="00565F77" w:rsidP="00BB34DD">
            <w:pPr>
              <w:pStyle w:val="TAL"/>
              <w:rPr>
                <w:ins w:id="69462" w:author="BigCREditor-RAN4#104-bis" w:date="2022-10-21T15:48:00Z"/>
              </w:rPr>
            </w:pPr>
            <w:ins w:id="69463" w:author="BigCREditor-RAN4#104-bis" w:date="2022-10-21T15:48:00Z">
              <w:r w:rsidRPr="00020619">
                <w:t>Io</w:t>
              </w:r>
              <w:r w:rsidRPr="00020619">
                <w:rPr>
                  <w:vertAlign w:val="superscript"/>
                </w:rPr>
                <w:t>Note3</w:t>
              </w:r>
            </w:ins>
          </w:p>
        </w:tc>
        <w:tc>
          <w:tcPr>
            <w:tcW w:w="876" w:type="dxa"/>
          </w:tcPr>
          <w:p w14:paraId="7494F6DD" w14:textId="77777777" w:rsidR="00565F77" w:rsidRPr="00020619" w:rsidRDefault="00565F77" w:rsidP="00BB34DD">
            <w:pPr>
              <w:pStyle w:val="TAC"/>
              <w:rPr>
                <w:ins w:id="69464" w:author="BigCREditor-RAN4#104-bis" w:date="2022-10-21T15:48:00Z"/>
              </w:rPr>
            </w:pPr>
            <w:ins w:id="69465" w:author="BigCREditor-RAN4#104-bis" w:date="2022-10-21T15:48:00Z">
              <w:r w:rsidRPr="00020619">
                <w:t>dBm/95.04 MHz Note5</w:t>
              </w:r>
            </w:ins>
          </w:p>
        </w:tc>
        <w:tc>
          <w:tcPr>
            <w:tcW w:w="1281" w:type="dxa"/>
          </w:tcPr>
          <w:p w14:paraId="11CF6989" w14:textId="77777777" w:rsidR="00565F77" w:rsidRPr="00020619" w:rsidRDefault="00565F77" w:rsidP="00BB34DD">
            <w:pPr>
              <w:pStyle w:val="TAC"/>
              <w:rPr>
                <w:ins w:id="69466" w:author="BigCREditor-RAN4#104-bis" w:date="2022-10-21T15:48:00Z"/>
              </w:rPr>
            </w:pPr>
            <w:ins w:id="69467" w:author="BigCREditor-RAN4#104-bis" w:date="2022-10-21T15:48:00Z">
              <w:r w:rsidRPr="00020619">
                <w:t>Config 1</w:t>
              </w:r>
            </w:ins>
          </w:p>
        </w:tc>
        <w:tc>
          <w:tcPr>
            <w:tcW w:w="984" w:type="dxa"/>
          </w:tcPr>
          <w:p w14:paraId="5D1059F3" w14:textId="77777777" w:rsidR="00565F77" w:rsidRPr="00020619" w:rsidRDefault="00565F77" w:rsidP="00BB34DD">
            <w:pPr>
              <w:pStyle w:val="TAC"/>
              <w:rPr>
                <w:ins w:id="69468" w:author="BigCREditor-RAN4#104-bis" w:date="2022-10-21T15:48:00Z"/>
              </w:rPr>
            </w:pPr>
            <w:ins w:id="69469" w:author="BigCREditor-RAN4#104-bis" w:date="2022-10-21T15:48:00Z">
              <w:r w:rsidRPr="00020619">
                <w:t>-58.01</w:t>
              </w:r>
            </w:ins>
          </w:p>
        </w:tc>
        <w:tc>
          <w:tcPr>
            <w:tcW w:w="978" w:type="dxa"/>
          </w:tcPr>
          <w:p w14:paraId="5757AD6C" w14:textId="77777777" w:rsidR="00565F77" w:rsidRPr="00020619" w:rsidRDefault="00565F77" w:rsidP="00BB34DD">
            <w:pPr>
              <w:pStyle w:val="TAC"/>
              <w:rPr>
                <w:ins w:id="69470" w:author="BigCREditor-RAN4#104-bis" w:date="2022-10-21T15:48:00Z"/>
              </w:rPr>
            </w:pPr>
            <w:ins w:id="69471" w:author="BigCREditor-RAN4#104-bis" w:date="2022-10-21T15:48:00Z">
              <w:r w:rsidRPr="00020619">
                <w:t>-58.01</w:t>
              </w:r>
            </w:ins>
          </w:p>
        </w:tc>
        <w:tc>
          <w:tcPr>
            <w:tcW w:w="993" w:type="dxa"/>
            <w:gridSpan w:val="2"/>
          </w:tcPr>
          <w:p w14:paraId="59A4E286" w14:textId="77777777" w:rsidR="00565F77" w:rsidRPr="00020619" w:rsidRDefault="00565F77" w:rsidP="00BB34DD">
            <w:pPr>
              <w:pStyle w:val="TAC"/>
              <w:rPr>
                <w:ins w:id="69472" w:author="BigCREditor-RAN4#104-bis" w:date="2022-10-21T15:48:00Z"/>
              </w:rPr>
            </w:pPr>
            <w:ins w:id="69473" w:author="BigCREditor-RAN4#104-bis" w:date="2022-10-21T15:48:00Z">
              <w:r w:rsidRPr="00020619">
                <w:t>-Infinity</w:t>
              </w:r>
            </w:ins>
          </w:p>
        </w:tc>
        <w:tc>
          <w:tcPr>
            <w:tcW w:w="1211" w:type="dxa"/>
          </w:tcPr>
          <w:p w14:paraId="259303CD" w14:textId="77777777" w:rsidR="00565F77" w:rsidRPr="00020619" w:rsidRDefault="00565F77" w:rsidP="00BB34DD">
            <w:pPr>
              <w:pStyle w:val="TAC"/>
              <w:rPr>
                <w:ins w:id="69474" w:author="BigCREditor-RAN4#104-bis" w:date="2022-10-21T15:48:00Z"/>
              </w:rPr>
            </w:pPr>
            <w:ins w:id="69475" w:author="BigCREditor-RAN4#104-bis" w:date="2022-10-21T15:48:00Z">
              <w:r w:rsidRPr="00020619">
                <w:t>-58.01</w:t>
              </w:r>
            </w:ins>
          </w:p>
        </w:tc>
      </w:tr>
      <w:tr w:rsidR="00565F77" w:rsidRPr="00020619" w14:paraId="65455D29" w14:textId="77777777" w:rsidTr="00BB34DD">
        <w:trPr>
          <w:cantSplit/>
          <w:trHeight w:val="150"/>
          <w:ins w:id="69476" w:author="BigCREditor-RAN4#104-bis" w:date="2022-10-21T15:48:00Z"/>
        </w:trPr>
        <w:tc>
          <w:tcPr>
            <w:tcW w:w="2623" w:type="dxa"/>
            <w:gridSpan w:val="2"/>
          </w:tcPr>
          <w:p w14:paraId="34775F30" w14:textId="77777777" w:rsidR="00565F77" w:rsidRPr="00020619" w:rsidRDefault="00565F77" w:rsidP="00BB34DD">
            <w:pPr>
              <w:pStyle w:val="TAL"/>
              <w:rPr>
                <w:ins w:id="69477" w:author="BigCREditor-RAN4#104-bis" w:date="2022-10-21T15:48:00Z"/>
              </w:rPr>
            </w:pPr>
            <w:ins w:id="69478" w:author="BigCREditor-RAN4#104-bis" w:date="2022-10-21T15:48:00Z">
              <w:r w:rsidRPr="00020619">
                <w:t xml:space="preserve">Propagation Condition </w:t>
              </w:r>
            </w:ins>
          </w:p>
        </w:tc>
        <w:tc>
          <w:tcPr>
            <w:tcW w:w="876" w:type="dxa"/>
          </w:tcPr>
          <w:p w14:paraId="628B916C" w14:textId="77777777" w:rsidR="00565F77" w:rsidRPr="00020619" w:rsidRDefault="00565F77" w:rsidP="00BB34DD">
            <w:pPr>
              <w:pStyle w:val="TAC"/>
              <w:rPr>
                <w:ins w:id="69479" w:author="BigCREditor-RAN4#104-bis" w:date="2022-10-21T15:48:00Z"/>
              </w:rPr>
            </w:pPr>
          </w:p>
        </w:tc>
        <w:tc>
          <w:tcPr>
            <w:tcW w:w="1281" w:type="dxa"/>
          </w:tcPr>
          <w:p w14:paraId="1F56C609" w14:textId="77777777" w:rsidR="00565F77" w:rsidRPr="00020619" w:rsidRDefault="00565F77" w:rsidP="00BB34DD">
            <w:pPr>
              <w:pStyle w:val="TAC"/>
              <w:rPr>
                <w:ins w:id="69480" w:author="BigCREditor-RAN4#104-bis" w:date="2022-10-21T15:48:00Z"/>
                <w:rFonts w:cs="v4.2.0"/>
              </w:rPr>
            </w:pPr>
            <w:ins w:id="69481" w:author="BigCREditor-RAN4#104-bis" w:date="2022-10-21T15:48:00Z">
              <w:r w:rsidRPr="00020619">
                <w:t>Config 1</w:t>
              </w:r>
            </w:ins>
          </w:p>
        </w:tc>
        <w:tc>
          <w:tcPr>
            <w:tcW w:w="2019" w:type="dxa"/>
            <w:gridSpan w:val="3"/>
          </w:tcPr>
          <w:p w14:paraId="5EF80D07" w14:textId="77777777" w:rsidR="00565F77" w:rsidRPr="00020619" w:rsidRDefault="00565F77" w:rsidP="00BB34DD">
            <w:pPr>
              <w:pStyle w:val="TAC"/>
              <w:rPr>
                <w:ins w:id="69482" w:author="BigCREditor-RAN4#104-bis" w:date="2022-10-21T15:48:00Z"/>
              </w:rPr>
            </w:pPr>
            <w:ins w:id="69483" w:author="BigCREditor-RAN4#104-bis" w:date="2022-10-21T15:48:00Z">
              <w:r w:rsidRPr="00020619">
                <w:rPr>
                  <w:rFonts w:cs="v4.2.0"/>
                </w:rPr>
                <w:t>AWGN</w:t>
              </w:r>
            </w:ins>
          </w:p>
        </w:tc>
        <w:tc>
          <w:tcPr>
            <w:tcW w:w="2147" w:type="dxa"/>
            <w:gridSpan w:val="2"/>
          </w:tcPr>
          <w:p w14:paraId="6D18A380" w14:textId="77777777" w:rsidR="00565F77" w:rsidRPr="00020619" w:rsidRDefault="00565F77" w:rsidP="00BB34DD">
            <w:pPr>
              <w:pStyle w:val="TAC"/>
              <w:rPr>
                <w:ins w:id="69484" w:author="BigCREditor-RAN4#104-bis" w:date="2022-10-21T15:48:00Z"/>
              </w:rPr>
            </w:pPr>
            <w:ins w:id="69485" w:author="BigCREditor-RAN4#104-bis" w:date="2022-10-21T15:48:00Z">
              <w:r w:rsidRPr="00020619">
                <w:t>AWGN</w:t>
              </w:r>
            </w:ins>
          </w:p>
        </w:tc>
      </w:tr>
      <w:tr w:rsidR="00565F77" w:rsidRPr="00020619" w14:paraId="03820772" w14:textId="77777777" w:rsidTr="00BB34DD">
        <w:trPr>
          <w:cantSplit/>
          <w:trHeight w:val="1023"/>
          <w:ins w:id="69486" w:author="BigCREditor-RAN4#104-bis" w:date="2022-10-21T15:48:00Z"/>
        </w:trPr>
        <w:tc>
          <w:tcPr>
            <w:tcW w:w="8946" w:type="dxa"/>
            <w:gridSpan w:val="9"/>
          </w:tcPr>
          <w:p w14:paraId="3113CAE2" w14:textId="77777777" w:rsidR="00565F77" w:rsidRPr="00020619" w:rsidRDefault="00565F77" w:rsidP="00BB34DD">
            <w:pPr>
              <w:pStyle w:val="TAN"/>
              <w:rPr>
                <w:ins w:id="69487" w:author="BigCREditor-RAN4#104-bis" w:date="2022-10-21T15:48:00Z"/>
              </w:rPr>
            </w:pPr>
            <w:ins w:id="69488" w:author="BigCREditor-RAN4#104-bis" w:date="2022-10-21T15:48:00Z">
              <w:r w:rsidRPr="00020619">
                <w:lastRenderedPageBreak/>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5F5B0389" w14:textId="77777777" w:rsidR="00565F77" w:rsidRPr="00020619" w:rsidRDefault="00565F77" w:rsidP="00BB34DD">
            <w:pPr>
              <w:pStyle w:val="TAN"/>
              <w:rPr>
                <w:ins w:id="69489" w:author="BigCREditor-RAN4#104-bis" w:date="2022-10-21T15:48:00Z"/>
              </w:rPr>
            </w:pPr>
            <w:ins w:id="69490" w:author="BigCREditor-RAN4#104-bis" w:date="2022-10-21T15:48:00Z">
              <w:r w:rsidRPr="00020619">
                <w:t>Note 2:</w:t>
              </w:r>
              <w:r w:rsidRPr="00020619">
                <w:tab/>
              </w:r>
              <w:r w:rsidRPr="00020619">
                <w:rPr>
                  <w:lang w:val="en-US"/>
                </w:rPr>
                <w:t>Void</w:t>
              </w:r>
              <w:r w:rsidRPr="00020619">
                <w:t>Note 3:</w:t>
              </w:r>
              <w:r w:rsidRPr="00020619">
                <w:tab/>
                <w:t>SS</w:t>
              </w:r>
              <w:r w:rsidRPr="00020619">
                <w:rPr>
                  <w:lang w:val="en-US"/>
                </w:rPr>
                <w:t>B</w:t>
              </w:r>
              <w:r w:rsidRPr="00020619">
                <w:t>RP</w:t>
              </w:r>
              <w:r w:rsidRPr="00020619">
                <w:rPr>
                  <w:lang w:val="en-US"/>
                </w:rPr>
                <w:t>, Es/</w:t>
              </w:r>
              <w:proofErr w:type="spellStart"/>
              <w:r w:rsidRPr="00020619">
                <w:rPr>
                  <w:lang w:val="en-US"/>
                </w:rPr>
                <w:t>Iot</w:t>
              </w:r>
              <w:proofErr w:type="spellEnd"/>
              <w:r w:rsidRPr="00020619">
                <w:t xml:space="preserve"> and Io levels have been derived from other parameters for information purposes. They are not settable parameters themselves.</w:t>
              </w:r>
            </w:ins>
          </w:p>
          <w:p w14:paraId="41A38AE4" w14:textId="77777777" w:rsidR="00565F77" w:rsidRPr="00020619" w:rsidRDefault="00565F77" w:rsidP="00BB34DD">
            <w:pPr>
              <w:pStyle w:val="TAN"/>
              <w:rPr>
                <w:ins w:id="69491" w:author="BigCREditor-RAN4#104-bis" w:date="2022-10-21T15:48:00Z"/>
              </w:rPr>
            </w:pPr>
            <w:ins w:id="69492" w:author="BigCREditor-RAN4#104-bis" w:date="2022-10-21T15:48:00Z">
              <w:r w:rsidRPr="00020619">
                <w:t>Note 4:</w:t>
              </w:r>
              <w:r w:rsidRPr="00020619">
                <w:tab/>
              </w:r>
              <w:r w:rsidRPr="00020619">
                <w:rPr>
                  <w:lang w:val="en-US"/>
                </w:rPr>
                <w:t>Void</w:t>
              </w:r>
            </w:ins>
          </w:p>
          <w:p w14:paraId="3A142ACA" w14:textId="77777777" w:rsidR="00565F77" w:rsidRPr="00020619" w:rsidRDefault="00565F77" w:rsidP="00BB34DD">
            <w:pPr>
              <w:pStyle w:val="TAN"/>
              <w:rPr>
                <w:ins w:id="69493" w:author="BigCREditor-RAN4#104-bis" w:date="2022-10-21T15:48:00Z"/>
              </w:rPr>
            </w:pPr>
            <w:ins w:id="69494" w:author="BigCREditor-RAN4#104-bis" w:date="2022-10-21T15:48:00Z">
              <w:r w:rsidRPr="00020619">
                <w:t>Note 5:</w:t>
              </w:r>
              <w:r w:rsidRPr="00020619">
                <w:tab/>
                <w:t xml:space="preserve">Equivalent power received by an antenna with 0 </w:t>
              </w:r>
              <w:proofErr w:type="spellStart"/>
              <w:r w:rsidRPr="00020619">
                <w:t>dBi</w:t>
              </w:r>
              <w:proofErr w:type="spellEnd"/>
              <w:r w:rsidRPr="00020619">
                <w:t xml:space="preserve"> gain at the centre of the quiet zone</w:t>
              </w:r>
            </w:ins>
          </w:p>
          <w:p w14:paraId="32BA58AE" w14:textId="77777777" w:rsidR="00565F77" w:rsidRPr="00020619" w:rsidRDefault="00565F77" w:rsidP="00BB34DD">
            <w:pPr>
              <w:pStyle w:val="TAN"/>
              <w:spacing w:line="256" w:lineRule="auto"/>
              <w:rPr>
                <w:ins w:id="69495" w:author="BigCREditor-RAN4#104-bis" w:date="2022-10-21T15:48:00Z"/>
              </w:rPr>
            </w:pPr>
            <w:ins w:id="69496" w:author="BigCREditor-RAN4#104-bis" w:date="2022-10-21T15:48:00Z">
              <w:r w:rsidRPr="00020619">
                <w:t>Note 6:</w:t>
              </w:r>
              <w:r w:rsidRPr="00020619">
                <w:tab/>
                <w:t xml:space="preserve">As observed with 0 </w:t>
              </w:r>
              <w:proofErr w:type="spellStart"/>
              <w:r w:rsidRPr="00020619">
                <w:t>dBi</w:t>
              </w:r>
              <w:proofErr w:type="spellEnd"/>
              <w:r w:rsidRPr="00020619">
                <w:t xml:space="preserve"> gain antenna at the centre of the quiet zone</w:t>
              </w:r>
            </w:ins>
          </w:p>
          <w:p w14:paraId="31E8E820" w14:textId="77777777" w:rsidR="00565F77" w:rsidRPr="00020619" w:rsidRDefault="00565F77" w:rsidP="00BB34DD">
            <w:pPr>
              <w:pStyle w:val="TAN"/>
              <w:rPr>
                <w:ins w:id="69497" w:author="BigCREditor-RAN4#104-bis" w:date="2022-10-21T15:48:00Z"/>
                <w:rFonts w:cs="Arial"/>
              </w:rPr>
            </w:pPr>
            <w:ins w:id="69498" w:author="BigCREditor-RAN4#104-bis" w:date="2022-10-21T15:48:00Z">
              <w:r w:rsidRPr="00020619">
                <w:rPr>
                  <w:rFonts w:cs="Arial"/>
                </w:rPr>
                <w:t>Note 7:</w:t>
              </w:r>
              <w:r w:rsidRPr="00020619">
                <w:rPr>
                  <w:rFonts w:cs="Arial"/>
                </w:rPr>
                <w:tab/>
                <w:t>Information about types of UE beam is given in B.2.1.3, and does not limit UE implementation or test system implementation</w:t>
              </w:r>
            </w:ins>
          </w:p>
          <w:p w14:paraId="4F1DD017" w14:textId="77777777" w:rsidR="00565F77" w:rsidRPr="00020619" w:rsidRDefault="00565F77" w:rsidP="00BB34DD">
            <w:pPr>
              <w:pStyle w:val="TAN"/>
              <w:rPr>
                <w:ins w:id="69499" w:author="BigCREditor-RAN4#104-bis" w:date="2022-10-21T15:48:00Z"/>
                <w:rFonts w:cs="Arial"/>
                <w:lang w:val="en-US" w:eastAsia="zh-CN"/>
              </w:rPr>
            </w:pPr>
            <w:ins w:id="69500" w:author="BigCREditor-RAN4#104-bis" w:date="2022-10-21T15:48:00Z">
              <w:r w:rsidRPr="00020619">
                <w:rPr>
                  <w:rFonts w:cs="Arial"/>
                  <w:lang w:val="en-US"/>
                </w:rPr>
                <w:t>Note 8:</w:t>
              </w:r>
              <w:r w:rsidRPr="00020619">
                <w:rPr>
                  <w:rFonts w:cs="Arial"/>
                  <w:lang w:val="en-US"/>
                </w:rPr>
                <w:tab/>
                <w:t>Calculation of Es/</w:t>
              </w:r>
              <w:proofErr w:type="spellStart"/>
              <w:r w:rsidRPr="00020619">
                <w:rPr>
                  <w:rFonts w:cs="Arial"/>
                  <w:lang w:val="en-US"/>
                </w:rPr>
                <w:t>Iot</w:t>
              </w:r>
              <w:r w:rsidRPr="00020619">
                <w:rPr>
                  <w:rFonts w:cs="Arial"/>
                  <w:vertAlign w:val="subscript"/>
                  <w:lang w:val="en-US"/>
                </w:rPr>
                <w:t>BB</w:t>
              </w:r>
              <w:proofErr w:type="spellEnd"/>
              <w:r w:rsidRPr="00020619">
                <w:rPr>
                  <w:rFonts w:cs="Arial"/>
                  <w:lang w:val="en-US"/>
                </w:rPr>
                <w:t xml:space="preserve"> includes the effect of UE internal noise up to the value assumed for the associated </w:t>
              </w:r>
              <w:proofErr w:type="spellStart"/>
              <w:r w:rsidRPr="00020619">
                <w:rPr>
                  <w:rFonts w:cs="Arial"/>
                  <w:lang w:val="en-US"/>
                </w:rPr>
                <w:t>Refsens</w:t>
              </w:r>
              <w:proofErr w:type="spellEnd"/>
              <w:r w:rsidRPr="00020619">
                <w:rPr>
                  <w:rFonts w:cs="Arial"/>
                  <w:lang w:val="en-US"/>
                </w:rPr>
                <w:t xml:space="preserve"> requirement in clause 7.3.2 of TS 38.101-2 [19], and an allowance of 1dB for UE multi-band relaxation factor ΔMB</w:t>
              </w:r>
              <w:r w:rsidRPr="00020619">
                <w:rPr>
                  <w:rFonts w:cs="Arial"/>
                  <w:vertAlign w:val="subscript"/>
                  <w:lang w:val="en-US"/>
                </w:rPr>
                <w:t>S</w:t>
              </w:r>
              <w:r w:rsidRPr="00020619">
                <w:rPr>
                  <w:rFonts w:cs="Arial"/>
                  <w:lang w:val="en-US"/>
                </w:rPr>
                <w:t xml:space="preserve"> from TS 38.101-2 [19] Table 6.2.1.3-4.</w:t>
              </w:r>
            </w:ins>
          </w:p>
          <w:p w14:paraId="45C4F299" w14:textId="77777777" w:rsidR="00565F77" w:rsidRPr="00020619" w:rsidRDefault="00565F77" w:rsidP="00BB34DD">
            <w:pPr>
              <w:pStyle w:val="TAN"/>
              <w:rPr>
                <w:ins w:id="69501" w:author="BigCREditor-RAN4#104-bis" w:date="2022-10-21T15:48:00Z"/>
                <w:rFonts w:cs="Arial"/>
                <w:lang w:val="en-US" w:eastAsia="zh-CN"/>
              </w:rPr>
            </w:pPr>
            <w:ins w:id="69502" w:author="BigCREditor-RAN4#104-bis" w:date="2022-10-21T15:48:00Z">
              <w:r w:rsidRPr="00020619">
                <w:rPr>
                  <w:rFonts w:cs="Arial"/>
                  <w:lang w:val="en-US"/>
                </w:rPr>
                <w:t xml:space="preserve">Note </w:t>
              </w:r>
              <w:r w:rsidRPr="00020619">
                <w:rPr>
                  <w:rFonts w:cs="Arial" w:hint="eastAsia"/>
                  <w:lang w:val="en-US" w:eastAsia="zh-CN"/>
                </w:rPr>
                <w:t>9</w:t>
              </w:r>
              <w:r w:rsidRPr="00020619">
                <w:rPr>
                  <w:rFonts w:cs="Arial"/>
                  <w:lang w:val="en-US"/>
                </w:rPr>
                <w:t xml:space="preserve">: </w:t>
              </w:r>
              <w:r w:rsidRPr="00020619">
                <w:rPr>
                  <w:rFonts w:cs="Arial" w:hint="eastAsia"/>
                  <w:lang w:val="en-US" w:eastAsia="zh-CN"/>
                </w:rPr>
                <w:t xml:space="preserve">    </w:t>
              </w:r>
              <w:r w:rsidRPr="00020619">
                <w:rPr>
                  <w:rFonts w:cs="Arial"/>
                  <w:lang w:val="en-US"/>
                </w:rPr>
                <w:t xml:space="preserve">The starting PRB index for dedicated DL BWP1 corresponding to CD-SSB PRB index; the starting PRB index for </w:t>
              </w:r>
              <w:proofErr w:type="spellStart"/>
              <w:r w:rsidRPr="00020619">
                <w:rPr>
                  <w:rFonts w:cs="Arial"/>
                  <w:lang w:val="en-US"/>
                </w:rPr>
                <w:t>dediacted</w:t>
              </w:r>
              <w:proofErr w:type="spellEnd"/>
              <w:r w:rsidRPr="00020619">
                <w:rPr>
                  <w:rFonts w:cs="Arial"/>
                  <w:lang w:val="en-US"/>
                </w:rPr>
                <w:t xml:space="preserve"> DL BWP2 corresponding to NCD-SSB PRB </w:t>
              </w:r>
              <w:proofErr w:type="gramStart"/>
              <w:r w:rsidRPr="00020619">
                <w:rPr>
                  <w:rFonts w:cs="Arial"/>
                  <w:lang w:val="en-US"/>
                </w:rPr>
                <w:t>index;</w:t>
              </w:r>
              <w:proofErr w:type="gramEnd"/>
            </w:ins>
          </w:p>
          <w:p w14:paraId="2F9BB52B" w14:textId="77777777" w:rsidR="00565F77" w:rsidRPr="00020619" w:rsidRDefault="00565F77" w:rsidP="00BB34DD">
            <w:pPr>
              <w:pStyle w:val="TAN"/>
              <w:rPr>
                <w:ins w:id="69503" w:author="BigCREditor-RAN4#104-bis" w:date="2022-10-21T15:48:00Z"/>
                <w:sz w:val="14"/>
                <w:lang w:eastAsia="zh-CN"/>
              </w:rPr>
            </w:pPr>
            <w:ins w:id="69504" w:author="BigCREditor-RAN4#104-bis" w:date="2022-10-21T15:48:00Z">
              <w:r w:rsidRPr="00020619">
                <w:rPr>
                  <w:rFonts w:cs="Arial"/>
                  <w:lang w:val="en-US"/>
                </w:rPr>
                <w:t xml:space="preserve">Note </w:t>
              </w:r>
              <w:r w:rsidRPr="00020619">
                <w:rPr>
                  <w:rFonts w:cs="Arial" w:hint="eastAsia"/>
                  <w:lang w:val="en-US" w:eastAsia="zh-CN"/>
                </w:rPr>
                <w:t>10</w:t>
              </w:r>
              <w:r w:rsidRPr="00020619">
                <w:rPr>
                  <w:rFonts w:cs="Arial"/>
                  <w:lang w:val="en-US"/>
                </w:rPr>
                <w:t xml:space="preserve">: </w:t>
              </w:r>
              <w:r w:rsidRPr="00020619">
                <w:rPr>
                  <w:rFonts w:cs="Arial" w:hint="eastAsia"/>
                  <w:lang w:val="en-US" w:eastAsia="zh-CN"/>
                </w:rPr>
                <w:t xml:space="preserve">  </w:t>
              </w:r>
              <w:r w:rsidRPr="00020619">
                <w:rPr>
                  <w:rFonts w:cs="Arial"/>
                  <w:lang w:val="en-US"/>
                </w:rPr>
                <w:t>The starting PRB index for dedicated UL BWP1 is the same as the starting PRB index for dedicated DL BWP1; the starting PRB index for dedicated UL BWP2 is the same as the starting PRB index for dedicated DL BWP2.</w:t>
              </w:r>
            </w:ins>
          </w:p>
        </w:tc>
      </w:tr>
    </w:tbl>
    <w:p w14:paraId="2E644535" w14:textId="77777777" w:rsidR="00565F77" w:rsidRPr="00020619" w:rsidRDefault="00565F77" w:rsidP="00565F77">
      <w:pPr>
        <w:rPr>
          <w:ins w:id="69505" w:author="BigCREditor-RAN4#104-bis" w:date="2022-10-21T15:48:00Z"/>
        </w:rPr>
      </w:pPr>
    </w:p>
    <w:p w14:paraId="57BFBCD9" w14:textId="77777777" w:rsidR="00565F77" w:rsidRPr="00020619" w:rsidRDefault="00565F77" w:rsidP="00565F77">
      <w:pPr>
        <w:pStyle w:val="Heading5"/>
        <w:rPr>
          <w:ins w:id="69506" w:author="BigCREditor-RAN4#104-bis" w:date="2022-10-21T15:48:00Z"/>
        </w:rPr>
      </w:pPr>
      <w:ins w:id="69507" w:author="BigCREditor-RAN4#104-bis" w:date="2022-10-21T15:48:00Z">
        <w:r w:rsidRPr="00020619">
          <w:t>A.</w:t>
        </w:r>
        <w:r w:rsidRPr="00020619">
          <w:rPr>
            <w:rFonts w:hint="eastAsia"/>
            <w:lang w:eastAsia="zh-CN"/>
          </w:rPr>
          <w:t>1</w:t>
        </w:r>
        <w:r w:rsidRPr="00020619">
          <w:t>7.6.2.1.2</w:t>
        </w:r>
        <w:r w:rsidRPr="00020619">
          <w:tab/>
          <w:t>Test Requirements</w:t>
        </w:r>
        <w:bookmarkEnd w:id="69089"/>
      </w:ins>
    </w:p>
    <w:p w14:paraId="71BCAC51" w14:textId="77777777" w:rsidR="00565F77" w:rsidRPr="00020619" w:rsidRDefault="00565F77" w:rsidP="00565F77">
      <w:pPr>
        <w:rPr>
          <w:ins w:id="69508" w:author="BigCREditor-RAN4#104-bis" w:date="2022-10-21T15:48:00Z"/>
          <w:rFonts w:cs="v4.2.0"/>
        </w:rPr>
      </w:pPr>
      <w:ins w:id="69509" w:author="BigCREditor-RAN4#104-bis" w:date="2022-10-21T15:48:00Z">
        <w:r w:rsidRPr="00020619">
          <w:rPr>
            <w:rFonts w:cs="v4.2.0"/>
          </w:rPr>
          <w:t xml:space="preserve">The UE shall send one Event A3 triggered measurement report, with a measurement reporting delay less than X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where X is</w:t>
        </w:r>
      </w:ins>
    </w:p>
    <w:p w14:paraId="6E2B974F" w14:textId="77777777" w:rsidR="00565F77" w:rsidRPr="00020619" w:rsidRDefault="00565F77" w:rsidP="00565F77">
      <w:pPr>
        <w:pStyle w:val="B10"/>
        <w:rPr>
          <w:ins w:id="69510" w:author="BigCREditor-RAN4#104-bis" w:date="2022-10-21T15:48:00Z"/>
        </w:rPr>
      </w:pPr>
      <w:ins w:id="69511" w:author="BigCREditor-RAN4#104-bis" w:date="2022-10-21T15:48:00Z">
        <w:r w:rsidRPr="00020619">
          <w:t>5120 for UE supporting power class 1, or</w:t>
        </w:r>
      </w:ins>
    </w:p>
    <w:p w14:paraId="1958A385" w14:textId="77777777" w:rsidR="00565F77" w:rsidRPr="00020619" w:rsidRDefault="00565F77" w:rsidP="00565F77">
      <w:pPr>
        <w:pStyle w:val="B10"/>
        <w:rPr>
          <w:ins w:id="69512" w:author="BigCREditor-RAN4#104-bis" w:date="2022-10-21T15:48:00Z"/>
        </w:rPr>
      </w:pPr>
      <w:ins w:id="69513" w:author="BigCREditor-RAN4#104-bis" w:date="2022-10-21T15:48:00Z">
        <w:r w:rsidRPr="00020619">
          <w:t xml:space="preserve">3200 for UE supporting other power class. </w:t>
        </w:r>
      </w:ins>
    </w:p>
    <w:p w14:paraId="7885D57E" w14:textId="77777777" w:rsidR="00565F77" w:rsidRPr="00020619" w:rsidRDefault="00565F77" w:rsidP="00565F77">
      <w:pPr>
        <w:rPr>
          <w:ins w:id="69514" w:author="BigCREditor-RAN4#104-bis" w:date="2022-10-21T15:48:00Z"/>
          <w:rFonts w:cs="v4.2.0"/>
        </w:rPr>
      </w:pPr>
      <w:proofErr w:type="gramStart"/>
      <w:ins w:id="69515" w:author="BigCREditor-RAN4#104-bis" w:date="2022-10-21T15:48:00Z">
        <w:r w:rsidRPr="00020619">
          <w:rPr>
            <w:rFonts w:cs="v4.2.0"/>
          </w:rPr>
          <w:t>The  UE</w:t>
        </w:r>
        <w:proofErr w:type="gramEnd"/>
        <w:r w:rsidRPr="00020619">
          <w:rPr>
            <w:rFonts w:cs="v4.2.0"/>
          </w:rPr>
          <w:t xml:space="preserve"> is not required to report SSB time index.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415C3B1C" w14:textId="77777777" w:rsidR="00565F77" w:rsidRPr="00020619" w:rsidRDefault="00565F77" w:rsidP="00565F77">
      <w:pPr>
        <w:pStyle w:val="NO"/>
        <w:rPr>
          <w:ins w:id="69516" w:author="BigCREditor-RAN4#104-bis" w:date="2022-10-21T15:48:00Z"/>
          <w:lang w:eastAsia="zh-CN"/>
        </w:rPr>
      </w:pPr>
      <w:ins w:id="69517" w:author="BigCREditor-RAN4#104-bis" w:date="2022-10-21T15:48: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9E519E2" w14:textId="77777777" w:rsidR="006910F7" w:rsidRPr="00020619" w:rsidRDefault="006910F7" w:rsidP="006910F7"/>
    <w:p w14:paraId="24DF3090" w14:textId="351EAAC6" w:rsidR="0055399D" w:rsidRPr="00020619" w:rsidRDefault="0055399D" w:rsidP="0055399D">
      <w:pPr>
        <w:pStyle w:val="Heading4"/>
      </w:pPr>
      <w:r w:rsidRPr="00020619">
        <w:t>A.17.6.2.2</w:t>
      </w:r>
      <w:r w:rsidRPr="00020619">
        <w:tab/>
        <w:t>SA event triggered reporting tests For FR2 without SSB time index detection when DRX is used (</w:t>
      </w:r>
      <w:proofErr w:type="spellStart"/>
      <w:r w:rsidRPr="00020619">
        <w:t>PCell</w:t>
      </w:r>
      <w:proofErr w:type="spellEnd"/>
      <w:r w:rsidRPr="00020619">
        <w:t xml:space="preserve"> in FR2)</w:t>
      </w:r>
    </w:p>
    <w:p w14:paraId="41209321" w14:textId="77777777" w:rsidR="00307DC0" w:rsidRPr="00020619" w:rsidRDefault="00307DC0" w:rsidP="00307DC0">
      <w:pPr>
        <w:keepNext/>
        <w:keepLines/>
        <w:overflowPunct w:val="0"/>
        <w:autoSpaceDE w:val="0"/>
        <w:autoSpaceDN w:val="0"/>
        <w:adjustRightInd w:val="0"/>
        <w:spacing w:before="120"/>
        <w:ind w:left="1701" w:hanging="1701"/>
        <w:textAlignment w:val="baseline"/>
        <w:outlineLvl w:val="4"/>
        <w:rPr>
          <w:ins w:id="69518" w:author="BigCREditor-RAN4#104-bis" w:date="2022-10-21T15:57:00Z"/>
          <w:rFonts w:ascii="Arial" w:hAnsi="Arial"/>
          <w:sz w:val="22"/>
          <w:lang w:eastAsia="en-GB"/>
        </w:rPr>
      </w:pPr>
      <w:bookmarkStart w:id="69519" w:name="_Toc535476768"/>
      <w:ins w:id="69520" w:author="BigCREditor-RAN4#104-bis" w:date="2022-10-21T15:57:00Z">
        <w:r w:rsidRPr="00020619">
          <w:rPr>
            <w:rFonts w:ascii="Arial" w:hAnsi="Arial"/>
            <w:sz w:val="22"/>
            <w:lang w:eastAsia="en-GB"/>
          </w:rPr>
          <w:t>A.17.6.2.2.1</w:t>
        </w:r>
        <w:r w:rsidRPr="00020619">
          <w:rPr>
            <w:rFonts w:ascii="Arial" w:hAnsi="Arial"/>
            <w:sz w:val="22"/>
            <w:lang w:eastAsia="en-GB"/>
          </w:rPr>
          <w:tab/>
          <w:t>Test Purpose and Environment</w:t>
        </w:r>
        <w:bookmarkEnd w:id="69519"/>
      </w:ins>
    </w:p>
    <w:p w14:paraId="19B9268B" w14:textId="77777777" w:rsidR="00307DC0" w:rsidRPr="00020619" w:rsidRDefault="00307DC0" w:rsidP="00307DC0">
      <w:pPr>
        <w:overflowPunct w:val="0"/>
        <w:autoSpaceDE w:val="0"/>
        <w:autoSpaceDN w:val="0"/>
        <w:adjustRightInd w:val="0"/>
        <w:textAlignment w:val="baseline"/>
        <w:rPr>
          <w:ins w:id="69521" w:author="BigCREditor-RAN4#104-bis" w:date="2022-10-21T15:57:00Z"/>
          <w:lang w:eastAsia="en-GB"/>
        </w:rPr>
      </w:pPr>
      <w:ins w:id="69522" w:author="BigCREditor-RAN4#104-bis" w:date="2022-10-21T15:57:00Z">
        <w:r w:rsidRPr="00020619">
          <w:rPr>
            <w:lang w:eastAsia="en-GB"/>
          </w:rPr>
          <w:t>The purpose of this test is to verify that RedCap UE makes correct reporting of an event in FR2. This test will partly verify the SA inter-frequency NR cell search requirements in clause 9.3B.4.</w:t>
        </w:r>
      </w:ins>
    </w:p>
    <w:p w14:paraId="6F0855E5" w14:textId="77777777" w:rsidR="00307DC0" w:rsidRPr="00020619" w:rsidRDefault="00307DC0" w:rsidP="00307DC0">
      <w:pPr>
        <w:overflowPunct w:val="0"/>
        <w:autoSpaceDE w:val="0"/>
        <w:autoSpaceDN w:val="0"/>
        <w:adjustRightInd w:val="0"/>
        <w:textAlignment w:val="baseline"/>
        <w:rPr>
          <w:ins w:id="69523" w:author="BigCREditor-RAN4#104-bis" w:date="2022-10-21T15:57:00Z"/>
          <w:lang w:eastAsia="en-GB"/>
        </w:rPr>
      </w:pPr>
      <w:ins w:id="69524" w:author="BigCREditor-RAN4#104-bis" w:date="2022-10-21T15:57:00Z">
        <w:r w:rsidRPr="00020619">
          <w:rPr>
            <w:lang w:eastAsia="en-GB"/>
          </w:rPr>
          <w:t xml:space="preserve">In this test, there are two cells: NR cell 1 as </w:t>
        </w:r>
        <w:proofErr w:type="spellStart"/>
        <w:r w:rsidRPr="00020619">
          <w:rPr>
            <w:lang w:eastAsia="en-GB"/>
          </w:rPr>
          <w:t>PCell</w:t>
        </w:r>
        <w:proofErr w:type="spellEnd"/>
        <w:r w:rsidRPr="00020619">
          <w:rPr>
            <w:lang w:eastAsia="en-GB"/>
          </w:rPr>
          <w:t xml:space="preserve"> in FR2 on NR RF channel 1 and NR cell 2 as neighbour cell in FR2 on NR RF channel 2. The test parameters and configurations are given in Tables A.17.6.2.2.1-1, A.17.6.2.2.1-2, and A.17.6.2.2.1-3. </w:t>
        </w:r>
      </w:ins>
    </w:p>
    <w:p w14:paraId="2DD42342" w14:textId="77777777" w:rsidR="00307DC0" w:rsidRPr="00020619" w:rsidRDefault="00307DC0" w:rsidP="00307DC0">
      <w:pPr>
        <w:overflowPunct w:val="0"/>
        <w:autoSpaceDE w:val="0"/>
        <w:autoSpaceDN w:val="0"/>
        <w:adjustRightInd w:val="0"/>
        <w:textAlignment w:val="baseline"/>
        <w:rPr>
          <w:ins w:id="69525" w:author="BigCREditor-RAN4#104-bis" w:date="2022-10-21T15:57:00Z"/>
          <w:lang w:eastAsia="en-GB"/>
        </w:rPr>
      </w:pPr>
      <w:ins w:id="69526" w:author="BigCREditor-RAN4#104-bis" w:date="2022-10-21T15:57:00Z">
        <w:r w:rsidRPr="00020619">
          <w:rPr>
            <w:lang w:eastAsia="en-GB"/>
          </w:rPr>
          <w:t>In test 1&amp;2 measurement gap pattern configuration # 13 as defined in Table A.17.6.2.2.1-2 is provided for RedCap UE that does not support per-FR gap and for RedCap UE that supports per-FR gap.</w:t>
        </w:r>
      </w:ins>
    </w:p>
    <w:p w14:paraId="3E597890" w14:textId="77777777" w:rsidR="00307DC0" w:rsidRPr="00020619" w:rsidRDefault="00307DC0" w:rsidP="00307DC0">
      <w:pPr>
        <w:overflowPunct w:val="0"/>
        <w:autoSpaceDE w:val="0"/>
        <w:autoSpaceDN w:val="0"/>
        <w:adjustRightInd w:val="0"/>
        <w:textAlignment w:val="baseline"/>
        <w:rPr>
          <w:ins w:id="69527" w:author="BigCREditor-RAN4#104-bis" w:date="2022-10-21T15:57:00Z"/>
          <w:lang w:eastAsia="en-GB"/>
        </w:rPr>
      </w:pPr>
      <w:ins w:id="69528" w:author="BigCREditor-RAN4#104-bis" w:date="2022-10-21T15:57:00Z">
        <w:r w:rsidRPr="00020619">
          <w:rPr>
            <w:lang w:eastAsia="en-GB"/>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09730123" w14:textId="77777777" w:rsidR="00307DC0" w:rsidRPr="00020619" w:rsidRDefault="00307DC0" w:rsidP="00307DC0">
      <w:pPr>
        <w:overflowPunct w:val="0"/>
        <w:autoSpaceDE w:val="0"/>
        <w:autoSpaceDN w:val="0"/>
        <w:adjustRightInd w:val="0"/>
        <w:textAlignment w:val="baseline"/>
        <w:rPr>
          <w:ins w:id="69529" w:author="BigCREditor-RAN4#104-bis" w:date="2022-10-21T15:57:00Z"/>
          <w:lang w:eastAsia="en-GB"/>
        </w:rPr>
      </w:pPr>
      <w:ins w:id="69530" w:author="BigCREditor-RAN4#104-bis" w:date="2022-10-21T15:57:00Z">
        <w:r w:rsidRPr="00020619">
          <w:rPr>
            <w:lang w:eastAsia="en-GB"/>
          </w:rPr>
          <w:t>Supported test configurations are shown in table A.17.6.2.2.1-1.</w:t>
        </w:r>
      </w:ins>
    </w:p>
    <w:p w14:paraId="1BFF4082" w14:textId="77777777" w:rsidR="00307DC0" w:rsidRPr="00020619" w:rsidRDefault="00307DC0" w:rsidP="00307DC0">
      <w:pPr>
        <w:overflowPunct w:val="0"/>
        <w:autoSpaceDE w:val="0"/>
        <w:autoSpaceDN w:val="0"/>
        <w:adjustRightInd w:val="0"/>
        <w:textAlignment w:val="baseline"/>
        <w:rPr>
          <w:ins w:id="69531" w:author="BigCREditor-RAN4#104-bis" w:date="2022-10-21T15:57:00Z"/>
          <w:lang w:eastAsia="en-GB"/>
        </w:rPr>
      </w:pPr>
      <w:ins w:id="69532" w:author="BigCREditor-RAN4#104-bis" w:date="2022-10-21T15:57:00Z">
        <w:r w:rsidRPr="00020619">
          <w:rPr>
            <w:lang w:eastAsia="en-GB"/>
          </w:rPr>
          <w:t xml:space="preserve">UE needs to be provided with new </w:t>
        </w:r>
        <w:r w:rsidRPr="00020619">
          <w:rPr>
            <w:noProof/>
            <w:lang w:eastAsia="en-GB"/>
          </w:rPr>
          <w:t xml:space="preserve">Timing Advance </w:t>
        </w:r>
        <w:r w:rsidRPr="00020619">
          <w:rPr>
            <w:lang w:eastAsia="en-GB"/>
          </w:rPr>
          <w:t xml:space="preserve">Command </w:t>
        </w:r>
        <w:r w:rsidRPr="00020619">
          <w:rPr>
            <w:noProof/>
            <w:lang w:eastAsia="en-GB"/>
          </w:rPr>
          <w:t xml:space="preserve">MAC control element </w:t>
        </w:r>
        <w:r w:rsidRPr="00020619">
          <w:rPr>
            <w:lang w:eastAsia="en-GB"/>
          </w:rPr>
          <w:t>at least once during each</w:t>
        </w:r>
        <w:r w:rsidRPr="00020619">
          <w:rPr>
            <w:noProof/>
            <w:lang w:eastAsia="en-GB"/>
          </w:rPr>
          <w:t xml:space="preserve"> time alignment timer period to maintain uplink time alignment. Furhtermore UE is allocated with PUSCH resource at every DRX cycle.</w:t>
        </w:r>
      </w:ins>
    </w:p>
    <w:p w14:paraId="2A5A75D2" w14:textId="77777777" w:rsidR="00307DC0" w:rsidRPr="00020619" w:rsidRDefault="00307DC0" w:rsidP="00307DC0">
      <w:pPr>
        <w:keepNext/>
        <w:keepLines/>
        <w:overflowPunct w:val="0"/>
        <w:autoSpaceDE w:val="0"/>
        <w:autoSpaceDN w:val="0"/>
        <w:adjustRightInd w:val="0"/>
        <w:spacing w:before="60"/>
        <w:jc w:val="center"/>
        <w:textAlignment w:val="baseline"/>
        <w:rPr>
          <w:ins w:id="69533" w:author="BigCREditor-RAN4#104-bis" w:date="2022-10-21T15:57:00Z"/>
          <w:rFonts w:ascii="Arial" w:hAnsi="Arial"/>
          <w:b/>
          <w:lang w:eastAsia="en-GB"/>
        </w:rPr>
      </w:pPr>
      <w:ins w:id="69534" w:author="BigCREditor-RAN4#104-bis" w:date="2022-10-21T15:57:00Z">
        <w:r w:rsidRPr="00020619">
          <w:rPr>
            <w:rFonts w:ascii="Arial" w:hAnsi="Arial"/>
            <w:b/>
            <w:lang w:eastAsia="en-GB"/>
          </w:rPr>
          <w:lastRenderedPageBreak/>
          <w:t xml:space="preserve">Table A.17.6.2.2.1-1: </w:t>
        </w:r>
        <w:r w:rsidRPr="00020619">
          <w:rPr>
            <w:rFonts w:ascii="Arial" w:hAnsi="Arial"/>
            <w:b/>
            <w:lang w:eastAsia="zh-CN"/>
          </w:rPr>
          <w:t xml:space="preserve">SA </w:t>
        </w:r>
        <w:r w:rsidRPr="00020619">
          <w:rPr>
            <w:rFonts w:ascii="Arial" w:hAnsi="Arial"/>
            <w:b/>
            <w:lang w:eastAsia="en-GB"/>
          </w:rPr>
          <w:t>event triggered reporting</w:t>
        </w:r>
        <w:r w:rsidRPr="00020619">
          <w:rPr>
            <w:rFonts w:ascii="Arial" w:hAnsi="Arial"/>
            <w:b/>
            <w:lang w:eastAsia="zh-CN"/>
          </w:rPr>
          <w:t xml:space="preserve"> tests</w:t>
        </w:r>
        <w:r w:rsidRPr="00020619">
          <w:rPr>
            <w:rFonts w:ascii="Arial" w:hAnsi="Arial"/>
            <w:b/>
            <w:lang w:eastAsia="en-GB"/>
          </w:rPr>
          <w:t xml:space="preserve"> without SSB index reading for FR2-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307DC0" w:rsidRPr="00020619" w14:paraId="381BC861" w14:textId="77777777" w:rsidTr="00BB34DD">
        <w:trPr>
          <w:jc w:val="center"/>
          <w:ins w:id="69535" w:author="BigCREditor-RAN4#104-bis" w:date="2022-10-21T15:57:00Z"/>
        </w:trPr>
        <w:tc>
          <w:tcPr>
            <w:tcW w:w="2376" w:type="dxa"/>
            <w:tcBorders>
              <w:top w:val="single" w:sz="4" w:space="0" w:color="auto"/>
              <w:left w:val="single" w:sz="4" w:space="0" w:color="auto"/>
              <w:bottom w:val="single" w:sz="4" w:space="0" w:color="auto"/>
              <w:right w:val="single" w:sz="4" w:space="0" w:color="auto"/>
            </w:tcBorders>
            <w:hideMark/>
          </w:tcPr>
          <w:p w14:paraId="6B66D4C6" w14:textId="77777777" w:rsidR="00307DC0" w:rsidRPr="00020619" w:rsidRDefault="00307DC0" w:rsidP="00BB34DD">
            <w:pPr>
              <w:keepNext/>
              <w:keepLines/>
              <w:overflowPunct w:val="0"/>
              <w:autoSpaceDE w:val="0"/>
              <w:autoSpaceDN w:val="0"/>
              <w:adjustRightInd w:val="0"/>
              <w:spacing w:after="0"/>
              <w:jc w:val="center"/>
              <w:textAlignment w:val="baseline"/>
              <w:rPr>
                <w:ins w:id="69536" w:author="BigCREditor-RAN4#104-bis" w:date="2022-10-21T15:57:00Z"/>
                <w:rFonts w:ascii="Arial" w:hAnsi="Arial"/>
                <w:b/>
                <w:sz w:val="18"/>
                <w:lang w:eastAsia="en-GB"/>
              </w:rPr>
            </w:pPr>
            <w:ins w:id="69537" w:author="BigCREditor-RAN4#104-bis" w:date="2022-10-21T15:57:00Z">
              <w:r w:rsidRPr="00020619">
                <w:rPr>
                  <w:rFonts w:ascii="Arial" w:hAnsi="Arial"/>
                  <w:b/>
                  <w:sz w:val="18"/>
                  <w:lang w:eastAsia="en-GB"/>
                </w:rPr>
                <w:t>Config</w:t>
              </w:r>
            </w:ins>
          </w:p>
        </w:tc>
        <w:tc>
          <w:tcPr>
            <w:tcW w:w="7481" w:type="dxa"/>
            <w:tcBorders>
              <w:top w:val="single" w:sz="4" w:space="0" w:color="auto"/>
              <w:left w:val="single" w:sz="4" w:space="0" w:color="auto"/>
              <w:bottom w:val="single" w:sz="4" w:space="0" w:color="auto"/>
              <w:right w:val="single" w:sz="4" w:space="0" w:color="auto"/>
            </w:tcBorders>
            <w:hideMark/>
          </w:tcPr>
          <w:p w14:paraId="62FDA7D0" w14:textId="77777777" w:rsidR="00307DC0" w:rsidRPr="00020619" w:rsidRDefault="00307DC0" w:rsidP="00BB34DD">
            <w:pPr>
              <w:keepNext/>
              <w:keepLines/>
              <w:overflowPunct w:val="0"/>
              <w:autoSpaceDE w:val="0"/>
              <w:autoSpaceDN w:val="0"/>
              <w:adjustRightInd w:val="0"/>
              <w:spacing w:after="0"/>
              <w:jc w:val="center"/>
              <w:textAlignment w:val="baseline"/>
              <w:rPr>
                <w:ins w:id="69538" w:author="BigCREditor-RAN4#104-bis" w:date="2022-10-21T15:57:00Z"/>
                <w:rFonts w:ascii="Arial" w:hAnsi="Arial"/>
                <w:b/>
                <w:sz w:val="18"/>
                <w:lang w:eastAsia="en-GB"/>
              </w:rPr>
            </w:pPr>
            <w:ins w:id="69539" w:author="BigCREditor-RAN4#104-bis" w:date="2022-10-21T15:57:00Z">
              <w:r w:rsidRPr="00020619">
                <w:rPr>
                  <w:rFonts w:ascii="Arial" w:hAnsi="Arial"/>
                  <w:b/>
                  <w:sz w:val="18"/>
                  <w:lang w:eastAsia="en-GB"/>
                </w:rPr>
                <w:t>Description</w:t>
              </w:r>
            </w:ins>
          </w:p>
        </w:tc>
      </w:tr>
      <w:tr w:rsidR="00307DC0" w:rsidRPr="00020619" w14:paraId="68D1667F" w14:textId="77777777" w:rsidTr="00BB34DD">
        <w:trPr>
          <w:jc w:val="center"/>
          <w:ins w:id="69540" w:author="BigCREditor-RAN4#104-bis" w:date="2022-10-21T15:57:00Z"/>
        </w:trPr>
        <w:tc>
          <w:tcPr>
            <w:tcW w:w="2376" w:type="dxa"/>
            <w:tcBorders>
              <w:top w:val="single" w:sz="4" w:space="0" w:color="auto"/>
              <w:left w:val="single" w:sz="4" w:space="0" w:color="auto"/>
              <w:bottom w:val="single" w:sz="4" w:space="0" w:color="auto"/>
              <w:right w:val="single" w:sz="4" w:space="0" w:color="auto"/>
            </w:tcBorders>
            <w:hideMark/>
          </w:tcPr>
          <w:p w14:paraId="1CE307B5" w14:textId="77777777" w:rsidR="00307DC0" w:rsidRPr="00020619" w:rsidRDefault="00307DC0" w:rsidP="00BB34DD">
            <w:pPr>
              <w:keepNext/>
              <w:keepLines/>
              <w:overflowPunct w:val="0"/>
              <w:autoSpaceDE w:val="0"/>
              <w:autoSpaceDN w:val="0"/>
              <w:adjustRightInd w:val="0"/>
              <w:spacing w:after="0"/>
              <w:textAlignment w:val="baseline"/>
              <w:rPr>
                <w:ins w:id="69541" w:author="BigCREditor-RAN4#104-bis" w:date="2022-10-21T15:57:00Z"/>
                <w:rFonts w:ascii="Arial" w:hAnsi="Arial"/>
                <w:sz w:val="18"/>
                <w:lang w:eastAsia="en-GB"/>
              </w:rPr>
            </w:pPr>
            <w:ins w:id="69542" w:author="BigCREditor-RAN4#104-bis" w:date="2022-10-21T15:57:00Z">
              <w:r w:rsidRPr="00020619">
                <w:rPr>
                  <w:rFonts w:ascii="Arial" w:hAnsi="Arial"/>
                  <w:sz w:val="18"/>
                  <w:lang w:eastAsia="en-GB"/>
                </w:rPr>
                <w:t>1</w:t>
              </w:r>
            </w:ins>
          </w:p>
        </w:tc>
        <w:tc>
          <w:tcPr>
            <w:tcW w:w="7481" w:type="dxa"/>
            <w:tcBorders>
              <w:top w:val="single" w:sz="4" w:space="0" w:color="auto"/>
              <w:left w:val="single" w:sz="4" w:space="0" w:color="auto"/>
              <w:bottom w:val="single" w:sz="4" w:space="0" w:color="auto"/>
              <w:right w:val="single" w:sz="4" w:space="0" w:color="auto"/>
            </w:tcBorders>
            <w:hideMark/>
          </w:tcPr>
          <w:p w14:paraId="4CAB75C2" w14:textId="77777777" w:rsidR="00307DC0" w:rsidRPr="00020619" w:rsidRDefault="00307DC0" w:rsidP="00BB34DD">
            <w:pPr>
              <w:keepNext/>
              <w:keepLines/>
              <w:overflowPunct w:val="0"/>
              <w:autoSpaceDE w:val="0"/>
              <w:autoSpaceDN w:val="0"/>
              <w:adjustRightInd w:val="0"/>
              <w:spacing w:after="0"/>
              <w:textAlignment w:val="baseline"/>
              <w:rPr>
                <w:ins w:id="69543" w:author="BigCREditor-RAN4#104-bis" w:date="2022-10-21T15:57:00Z"/>
                <w:rFonts w:ascii="Arial" w:hAnsi="Arial"/>
                <w:sz w:val="18"/>
                <w:lang w:eastAsia="en-GB"/>
              </w:rPr>
            </w:pPr>
            <w:ins w:id="69544" w:author="BigCREditor-RAN4#104-bis" w:date="2022-10-21T15:57:00Z">
              <w:r w:rsidRPr="00020619">
                <w:rPr>
                  <w:rFonts w:ascii="Arial" w:hAnsi="Arial"/>
                  <w:sz w:val="18"/>
                  <w:lang w:eastAsia="en-GB"/>
                </w:rPr>
                <w:t>120 kHz SSB SCS, 100 MHz bandwidth, TDD duplex mode</w:t>
              </w:r>
            </w:ins>
          </w:p>
        </w:tc>
      </w:tr>
      <w:tr w:rsidR="00307DC0" w:rsidRPr="00020619" w14:paraId="315F8A6C" w14:textId="77777777" w:rsidTr="00BB34DD">
        <w:trPr>
          <w:jc w:val="center"/>
          <w:ins w:id="69545" w:author="BigCREditor-RAN4#104-bis" w:date="2022-10-21T15:57:00Z"/>
        </w:trPr>
        <w:tc>
          <w:tcPr>
            <w:tcW w:w="9857" w:type="dxa"/>
            <w:gridSpan w:val="2"/>
            <w:tcBorders>
              <w:top w:val="single" w:sz="4" w:space="0" w:color="auto"/>
              <w:left w:val="single" w:sz="4" w:space="0" w:color="auto"/>
              <w:bottom w:val="single" w:sz="4" w:space="0" w:color="auto"/>
              <w:right w:val="single" w:sz="4" w:space="0" w:color="auto"/>
            </w:tcBorders>
            <w:hideMark/>
          </w:tcPr>
          <w:p w14:paraId="4455F9DE" w14:textId="77777777" w:rsidR="00307DC0" w:rsidRPr="00020619" w:rsidRDefault="00307DC0" w:rsidP="00BB34DD">
            <w:pPr>
              <w:keepNext/>
              <w:keepLines/>
              <w:overflowPunct w:val="0"/>
              <w:autoSpaceDE w:val="0"/>
              <w:autoSpaceDN w:val="0"/>
              <w:adjustRightInd w:val="0"/>
              <w:spacing w:after="0"/>
              <w:ind w:left="851" w:hanging="851"/>
              <w:textAlignment w:val="baseline"/>
              <w:rPr>
                <w:ins w:id="69546" w:author="BigCREditor-RAN4#104-bis" w:date="2022-10-21T15:57:00Z"/>
                <w:rFonts w:ascii="Arial" w:hAnsi="Arial"/>
                <w:sz w:val="18"/>
                <w:lang w:eastAsia="en-GB"/>
              </w:rPr>
            </w:pPr>
            <w:ins w:id="69547" w:author="BigCREditor-RAN4#104-bis" w:date="2022-10-21T15:57:00Z">
              <w:r w:rsidRPr="00020619">
                <w:rPr>
                  <w:rFonts w:ascii="Arial" w:hAnsi="Arial"/>
                  <w:sz w:val="18"/>
                  <w:lang w:eastAsia="en-GB"/>
                </w:rPr>
                <w:t>Note 1:</w:t>
              </w:r>
              <w:r w:rsidRPr="00020619">
                <w:rPr>
                  <w:rFonts w:ascii="Arial" w:hAnsi="Arial"/>
                  <w:sz w:val="18"/>
                  <w:lang w:eastAsia="en-GB"/>
                </w:rPr>
                <w:tab/>
                <w:t>Void.</w:t>
              </w:r>
            </w:ins>
          </w:p>
        </w:tc>
      </w:tr>
    </w:tbl>
    <w:p w14:paraId="394E23BB" w14:textId="77777777" w:rsidR="00307DC0" w:rsidRPr="00020619" w:rsidRDefault="00307DC0" w:rsidP="00307DC0">
      <w:pPr>
        <w:overflowPunct w:val="0"/>
        <w:autoSpaceDE w:val="0"/>
        <w:autoSpaceDN w:val="0"/>
        <w:adjustRightInd w:val="0"/>
        <w:textAlignment w:val="baseline"/>
        <w:rPr>
          <w:ins w:id="69548" w:author="BigCREditor-RAN4#104-bis" w:date="2022-10-21T15:57:00Z"/>
          <w:lang w:eastAsia="en-GB"/>
        </w:rPr>
      </w:pPr>
    </w:p>
    <w:p w14:paraId="05BD9641" w14:textId="77777777" w:rsidR="00307DC0" w:rsidRPr="00020619" w:rsidRDefault="00307DC0" w:rsidP="00307DC0">
      <w:pPr>
        <w:keepNext/>
        <w:keepLines/>
        <w:overflowPunct w:val="0"/>
        <w:autoSpaceDE w:val="0"/>
        <w:autoSpaceDN w:val="0"/>
        <w:adjustRightInd w:val="0"/>
        <w:spacing w:before="60"/>
        <w:jc w:val="center"/>
        <w:textAlignment w:val="baseline"/>
        <w:rPr>
          <w:ins w:id="69549" w:author="BigCREditor-RAN4#104-bis" w:date="2022-10-21T15:57:00Z"/>
          <w:rFonts w:ascii="Arial" w:hAnsi="Arial"/>
          <w:b/>
          <w:lang w:eastAsia="en-GB"/>
        </w:rPr>
      </w:pPr>
      <w:bookmarkStart w:id="69550" w:name="_Toc535476769"/>
      <w:ins w:id="69551" w:author="BigCREditor-RAN4#104-bis" w:date="2022-10-21T15:57:00Z">
        <w:r w:rsidRPr="00020619">
          <w:rPr>
            <w:rFonts w:ascii="Arial" w:hAnsi="Arial"/>
            <w:b/>
            <w:lang w:eastAsia="en-GB"/>
          </w:rPr>
          <w:t>Table A.17.6.2.2.1-2: General test parameters for SA inter-frequency event triggered reporting for FR2 without SSB time index detection</w:t>
        </w:r>
      </w:ins>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307DC0" w:rsidRPr="00020619" w14:paraId="05246081" w14:textId="77777777" w:rsidTr="00BB34DD">
        <w:trPr>
          <w:cantSplit/>
          <w:trHeight w:val="187"/>
          <w:ins w:id="69552" w:author="BigCREditor-RAN4#104-bis" w:date="2022-10-21T15:57:00Z"/>
        </w:trPr>
        <w:tc>
          <w:tcPr>
            <w:tcW w:w="2117" w:type="dxa"/>
            <w:tcBorders>
              <w:bottom w:val="nil"/>
            </w:tcBorders>
            <w:shd w:val="clear" w:color="auto" w:fill="auto"/>
          </w:tcPr>
          <w:p w14:paraId="5539DC81" w14:textId="77777777" w:rsidR="00307DC0" w:rsidRPr="00020619" w:rsidRDefault="00307DC0" w:rsidP="00BB34DD">
            <w:pPr>
              <w:keepNext/>
              <w:keepLines/>
              <w:overflowPunct w:val="0"/>
              <w:autoSpaceDE w:val="0"/>
              <w:autoSpaceDN w:val="0"/>
              <w:adjustRightInd w:val="0"/>
              <w:spacing w:after="0"/>
              <w:jc w:val="center"/>
              <w:textAlignment w:val="baseline"/>
              <w:rPr>
                <w:ins w:id="69553" w:author="BigCREditor-RAN4#104-bis" w:date="2022-10-21T15:57:00Z"/>
                <w:rFonts w:ascii="Arial" w:hAnsi="Arial"/>
                <w:b/>
                <w:sz w:val="18"/>
                <w:lang w:eastAsia="en-GB"/>
              </w:rPr>
            </w:pPr>
            <w:ins w:id="69554" w:author="BigCREditor-RAN4#104-bis" w:date="2022-10-21T15:57:00Z">
              <w:r w:rsidRPr="00020619">
                <w:rPr>
                  <w:rFonts w:ascii="Arial" w:hAnsi="Arial"/>
                  <w:b/>
                  <w:sz w:val="18"/>
                  <w:lang w:eastAsia="en-GB"/>
                </w:rPr>
                <w:t>Parameter</w:t>
              </w:r>
            </w:ins>
          </w:p>
        </w:tc>
        <w:tc>
          <w:tcPr>
            <w:tcW w:w="596" w:type="dxa"/>
            <w:tcBorders>
              <w:bottom w:val="nil"/>
            </w:tcBorders>
            <w:shd w:val="clear" w:color="auto" w:fill="auto"/>
          </w:tcPr>
          <w:p w14:paraId="27CD371A" w14:textId="77777777" w:rsidR="00307DC0" w:rsidRPr="00020619" w:rsidRDefault="00307DC0" w:rsidP="00BB34DD">
            <w:pPr>
              <w:keepNext/>
              <w:keepLines/>
              <w:overflowPunct w:val="0"/>
              <w:autoSpaceDE w:val="0"/>
              <w:autoSpaceDN w:val="0"/>
              <w:adjustRightInd w:val="0"/>
              <w:spacing w:after="0"/>
              <w:jc w:val="center"/>
              <w:textAlignment w:val="baseline"/>
              <w:rPr>
                <w:ins w:id="69555" w:author="BigCREditor-RAN4#104-bis" w:date="2022-10-21T15:57:00Z"/>
                <w:rFonts w:ascii="Arial" w:hAnsi="Arial"/>
                <w:b/>
                <w:sz w:val="18"/>
                <w:lang w:eastAsia="en-GB"/>
              </w:rPr>
            </w:pPr>
            <w:ins w:id="69556" w:author="BigCREditor-RAN4#104-bis" w:date="2022-10-21T15:57:00Z">
              <w:r w:rsidRPr="00020619">
                <w:rPr>
                  <w:rFonts w:ascii="Arial" w:hAnsi="Arial"/>
                  <w:b/>
                  <w:sz w:val="18"/>
                  <w:lang w:eastAsia="en-GB"/>
                </w:rPr>
                <w:t>Unit</w:t>
              </w:r>
            </w:ins>
          </w:p>
        </w:tc>
        <w:tc>
          <w:tcPr>
            <w:tcW w:w="1251" w:type="dxa"/>
            <w:tcBorders>
              <w:bottom w:val="nil"/>
            </w:tcBorders>
            <w:shd w:val="clear" w:color="auto" w:fill="auto"/>
          </w:tcPr>
          <w:p w14:paraId="06C7AC0D" w14:textId="77777777" w:rsidR="00307DC0" w:rsidRPr="00020619" w:rsidRDefault="00307DC0" w:rsidP="00BB34DD">
            <w:pPr>
              <w:keepNext/>
              <w:keepLines/>
              <w:overflowPunct w:val="0"/>
              <w:autoSpaceDE w:val="0"/>
              <w:autoSpaceDN w:val="0"/>
              <w:adjustRightInd w:val="0"/>
              <w:spacing w:after="0"/>
              <w:jc w:val="center"/>
              <w:textAlignment w:val="baseline"/>
              <w:rPr>
                <w:ins w:id="69557" w:author="BigCREditor-RAN4#104-bis" w:date="2022-10-21T15:57:00Z"/>
                <w:rFonts w:ascii="Arial" w:hAnsi="Arial"/>
                <w:b/>
                <w:sz w:val="18"/>
                <w:lang w:eastAsia="en-GB"/>
              </w:rPr>
            </w:pPr>
            <w:ins w:id="69558" w:author="BigCREditor-RAN4#104-bis" w:date="2022-10-21T15:57:00Z">
              <w:r w:rsidRPr="00020619">
                <w:rPr>
                  <w:rFonts w:ascii="Arial" w:hAnsi="Arial"/>
                  <w:b/>
                  <w:sz w:val="18"/>
                  <w:lang w:eastAsia="en-GB"/>
                </w:rPr>
                <w:t>Test configuration</w:t>
              </w:r>
            </w:ins>
          </w:p>
        </w:tc>
        <w:tc>
          <w:tcPr>
            <w:tcW w:w="2505" w:type="dxa"/>
            <w:gridSpan w:val="2"/>
          </w:tcPr>
          <w:p w14:paraId="35202CC4" w14:textId="77777777" w:rsidR="00307DC0" w:rsidRPr="00020619" w:rsidRDefault="00307DC0" w:rsidP="00BB34DD">
            <w:pPr>
              <w:keepNext/>
              <w:keepLines/>
              <w:overflowPunct w:val="0"/>
              <w:autoSpaceDE w:val="0"/>
              <w:autoSpaceDN w:val="0"/>
              <w:adjustRightInd w:val="0"/>
              <w:spacing w:after="0"/>
              <w:jc w:val="center"/>
              <w:textAlignment w:val="baseline"/>
              <w:rPr>
                <w:ins w:id="69559" w:author="BigCREditor-RAN4#104-bis" w:date="2022-10-21T15:57:00Z"/>
                <w:rFonts w:ascii="Arial" w:hAnsi="Arial"/>
                <w:b/>
                <w:sz w:val="18"/>
                <w:lang w:eastAsia="en-GB"/>
              </w:rPr>
            </w:pPr>
            <w:ins w:id="69560" w:author="BigCREditor-RAN4#104-bis" w:date="2022-10-21T15:57:00Z">
              <w:r w:rsidRPr="00020619">
                <w:rPr>
                  <w:rFonts w:ascii="Arial" w:hAnsi="Arial"/>
                  <w:b/>
                  <w:sz w:val="18"/>
                  <w:lang w:eastAsia="en-GB"/>
                </w:rPr>
                <w:t>Value</w:t>
              </w:r>
            </w:ins>
          </w:p>
        </w:tc>
        <w:tc>
          <w:tcPr>
            <w:tcW w:w="3072" w:type="dxa"/>
            <w:tcBorders>
              <w:bottom w:val="nil"/>
            </w:tcBorders>
            <w:shd w:val="clear" w:color="auto" w:fill="auto"/>
          </w:tcPr>
          <w:p w14:paraId="2E621DF7" w14:textId="77777777" w:rsidR="00307DC0" w:rsidRPr="00020619" w:rsidRDefault="00307DC0" w:rsidP="00BB34DD">
            <w:pPr>
              <w:keepNext/>
              <w:keepLines/>
              <w:overflowPunct w:val="0"/>
              <w:autoSpaceDE w:val="0"/>
              <w:autoSpaceDN w:val="0"/>
              <w:adjustRightInd w:val="0"/>
              <w:spacing w:after="0"/>
              <w:jc w:val="center"/>
              <w:textAlignment w:val="baseline"/>
              <w:rPr>
                <w:ins w:id="69561" w:author="BigCREditor-RAN4#104-bis" w:date="2022-10-21T15:57:00Z"/>
                <w:rFonts w:ascii="Arial" w:hAnsi="Arial"/>
                <w:b/>
                <w:sz w:val="18"/>
                <w:lang w:eastAsia="en-GB"/>
              </w:rPr>
            </w:pPr>
            <w:ins w:id="69562" w:author="BigCREditor-RAN4#104-bis" w:date="2022-10-21T15:57:00Z">
              <w:r w:rsidRPr="00020619">
                <w:rPr>
                  <w:rFonts w:ascii="Arial" w:hAnsi="Arial"/>
                  <w:b/>
                  <w:sz w:val="18"/>
                  <w:lang w:eastAsia="en-GB"/>
                </w:rPr>
                <w:t>Comment</w:t>
              </w:r>
            </w:ins>
          </w:p>
        </w:tc>
      </w:tr>
      <w:tr w:rsidR="00307DC0" w:rsidRPr="00020619" w14:paraId="6C9DEE9C" w14:textId="77777777" w:rsidTr="00BB34DD">
        <w:trPr>
          <w:cantSplit/>
          <w:trHeight w:val="187"/>
          <w:ins w:id="69563" w:author="BigCREditor-RAN4#104-bis" w:date="2022-10-21T15:57:00Z"/>
        </w:trPr>
        <w:tc>
          <w:tcPr>
            <w:tcW w:w="2117" w:type="dxa"/>
            <w:tcBorders>
              <w:top w:val="nil"/>
            </w:tcBorders>
            <w:shd w:val="clear" w:color="auto" w:fill="auto"/>
          </w:tcPr>
          <w:p w14:paraId="5F96EB2F" w14:textId="77777777" w:rsidR="00307DC0" w:rsidRPr="00020619" w:rsidRDefault="00307DC0" w:rsidP="00BB34DD">
            <w:pPr>
              <w:keepNext/>
              <w:keepLines/>
              <w:overflowPunct w:val="0"/>
              <w:autoSpaceDE w:val="0"/>
              <w:autoSpaceDN w:val="0"/>
              <w:adjustRightInd w:val="0"/>
              <w:spacing w:after="0"/>
              <w:jc w:val="center"/>
              <w:textAlignment w:val="baseline"/>
              <w:rPr>
                <w:ins w:id="69564" w:author="BigCREditor-RAN4#104-bis" w:date="2022-10-21T15:57:00Z"/>
                <w:rFonts w:ascii="Arial" w:hAnsi="Arial"/>
                <w:b/>
                <w:sz w:val="18"/>
                <w:lang w:eastAsia="en-GB"/>
              </w:rPr>
            </w:pPr>
          </w:p>
        </w:tc>
        <w:tc>
          <w:tcPr>
            <w:tcW w:w="596" w:type="dxa"/>
            <w:tcBorders>
              <w:top w:val="nil"/>
            </w:tcBorders>
            <w:shd w:val="clear" w:color="auto" w:fill="auto"/>
          </w:tcPr>
          <w:p w14:paraId="3BC95E5D" w14:textId="77777777" w:rsidR="00307DC0" w:rsidRPr="00020619" w:rsidRDefault="00307DC0" w:rsidP="00BB34DD">
            <w:pPr>
              <w:keepNext/>
              <w:keepLines/>
              <w:overflowPunct w:val="0"/>
              <w:autoSpaceDE w:val="0"/>
              <w:autoSpaceDN w:val="0"/>
              <w:adjustRightInd w:val="0"/>
              <w:spacing w:after="0"/>
              <w:jc w:val="center"/>
              <w:textAlignment w:val="baseline"/>
              <w:rPr>
                <w:ins w:id="69565" w:author="BigCREditor-RAN4#104-bis" w:date="2022-10-21T15:57:00Z"/>
                <w:rFonts w:ascii="Arial" w:hAnsi="Arial"/>
                <w:b/>
                <w:sz w:val="18"/>
                <w:lang w:eastAsia="en-GB"/>
              </w:rPr>
            </w:pPr>
          </w:p>
        </w:tc>
        <w:tc>
          <w:tcPr>
            <w:tcW w:w="1251" w:type="dxa"/>
            <w:tcBorders>
              <w:top w:val="nil"/>
            </w:tcBorders>
            <w:shd w:val="clear" w:color="auto" w:fill="auto"/>
          </w:tcPr>
          <w:p w14:paraId="3735EC07" w14:textId="77777777" w:rsidR="00307DC0" w:rsidRPr="00020619" w:rsidRDefault="00307DC0" w:rsidP="00BB34DD">
            <w:pPr>
              <w:keepNext/>
              <w:keepLines/>
              <w:overflowPunct w:val="0"/>
              <w:autoSpaceDE w:val="0"/>
              <w:autoSpaceDN w:val="0"/>
              <w:adjustRightInd w:val="0"/>
              <w:spacing w:after="0"/>
              <w:jc w:val="center"/>
              <w:textAlignment w:val="baseline"/>
              <w:rPr>
                <w:ins w:id="69566" w:author="BigCREditor-RAN4#104-bis" w:date="2022-10-21T15:57:00Z"/>
                <w:rFonts w:ascii="Arial" w:hAnsi="Arial"/>
                <w:b/>
                <w:sz w:val="18"/>
                <w:lang w:eastAsia="en-GB"/>
              </w:rPr>
            </w:pPr>
          </w:p>
        </w:tc>
        <w:tc>
          <w:tcPr>
            <w:tcW w:w="1252" w:type="dxa"/>
          </w:tcPr>
          <w:p w14:paraId="2AACA502" w14:textId="77777777" w:rsidR="00307DC0" w:rsidRPr="00020619" w:rsidRDefault="00307DC0" w:rsidP="00BB34DD">
            <w:pPr>
              <w:keepNext/>
              <w:keepLines/>
              <w:overflowPunct w:val="0"/>
              <w:autoSpaceDE w:val="0"/>
              <w:autoSpaceDN w:val="0"/>
              <w:adjustRightInd w:val="0"/>
              <w:spacing w:after="0"/>
              <w:jc w:val="center"/>
              <w:textAlignment w:val="baseline"/>
              <w:rPr>
                <w:ins w:id="69567" w:author="BigCREditor-RAN4#104-bis" w:date="2022-10-21T15:57:00Z"/>
                <w:rFonts w:ascii="Arial" w:hAnsi="Arial"/>
                <w:b/>
                <w:sz w:val="18"/>
                <w:lang w:eastAsia="en-GB"/>
              </w:rPr>
            </w:pPr>
            <w:ins w:id="69568" w:author="BigCREditor-RAN4#104-bis" w:date="2022-10-21T15:57:00Z">
              <w:r w:rsidRPr="00020619">
                <w:rPr>
                  <w:rFonts w:ascii="Arial" w:hAnsi="Arial"/>
                  <w:b/>
                  <w:sz w:val="18"/>
                  <w:lang w:eastAsia="en-GB"/>
                </w:rPr>
                <w:t>Test 1</w:t>
              </w:r>
            </w:ins>
          </w:p>
        </w:tc>
        <w:tc>
          <w:tcPr>
            <w:tcW w:w="1253" w:type="dxa"/>
          </w:tcPr>
          <w:p w14:paraId="3C42F6BF" w14:textId="77777777" w:rsidR="00307DC0" w:rsidRPr="00020619" w:rsidRDefault="00307DC0" w:rsidP="00BB34DD">
            <w:pPr>
              <w:keepNext/>
              <w:keepLines/>
              <w:overflowPunct w:val="0"/>
              <w:autoSpaceDE w:val="0"/>
              <w:autoSpaceDN w:val="0"/>
              <w:adjustRightInd w:val="0"/>
              <w:spacing w:after="0"/>
              <w:jc w:val="center"/>
              <w:textAlignment w:val="baseline"/>
              <w:rPr>
                <w:ins w:id="69569" w:author="BigCREditor-RAN4#104-bis" w:date="2022-10-21T15:57:00Z"/>
                <w:rFonts w:ascii="Arial" w:hAnsi="Arial"/>
                <w:b/>
                <w:sz w:val="18"/>
                <w:lang w:eastAsia="en-GB"/>
              </w:rPr>
            </w:pPr>
            <w:ins w:id="69570" w:author="BigCREditor-RAN4#104-bis" w:date="2022-10-21T15:57:00Z">
              <w:r w:rsidRPr="00020619">
                <w:rPr>
                  <w:rFonts w:ascii="Arial" w:hAnsi="Arial"/>
                  <w:b/>
                  <w:sz w:val="18"/>
                  <w:lang w:eastAsia="en-GB"/>
                </w:rPr>
                <w:t>Test 2</w:t>
              </w:r>
            </w:ins>
          </w:p>
        </w:tc>
        <w:tc>
          <w:tcPr>
            <w:tcW w:w="3072" w:type="dxa"/>
            <w:tcBorders>
              <w:top w:val="nil"/>
            </w:tcBorders>
            <w:shd w:val="clear" w:color="auto" w:fill="auto"/>
          </w:tcPr>
          <w:p w14:paraId="7000DFFD" w14:textId="77777777" w:rsidR="00307DC0" w:rsidRPr="00020619" w:rsidRDefault="00307DC0" w:rsidP="00BB34DD">
            <w:pPr>
              <w:keepNext/>
              <w:keepLines/>
              <w:overflowPunct w:val="0"/>
              <w:autoSpaceDE w:val="0"/>
              <w:autoSpaceDN w:val="0"/>
              <w:adjustRightInd w:val="0"/>
              <w:spacing w:after="0"/>
              <w:jc w:val="center"/>
              <w:textAlignment w:val="baseline"/>
              <w:rPr>
                <w:ins w:id="69571" w:author="BigCREditor-RAN4#104-bis" w:date="2022-10-21T15:57:00Z"/>
                <w:rFonts w:ascii="Arial" w:hAnsi="Arial"/>
                <w:b/>
                <w:sz w:val="18"/>
                <w:lang w:eastAsia="en-GB"/>
              </w:rPr>
            </w:pPr>
          </w:p>
        </w:tc>
      </w:tr>
      <w:tr w:rsidR="00307DC0" w:rsidRPr="00020619" w14:paraId="0F0ED9E1" w14:textId="77777777" w:rsidTr="00BB34DD">
        <w:trPr>
          <w:cantSplit/>
          <w:trHeight w:val="187"/>
          <w:ins w:id="69572" w:author="BigCREditor-RAN4#104-bis" w:date="2022-10-21T15:57:00Z"/>
        </w:trPr>
        <w:tc>
          <w:tcPr>
            <w:tcW w:w="2117" w:type="dxa"/>
          </w:tcPr>
          <w:p w14:paraId="01D7C0B3" w14:textId="77777777" w:rsidR="00307DC0" w:rsidRPr="00020619" w:rsidRDefault="00307DC0" w:rsidP="00BB34DD">
            <w:pPr>
              <w:keepNext/>
              <w:keepLines/>
              <w:overflowPunct w:val="0"/>
              <w:autoSpaceDE w:val="0"/>
              <w:autoSpaceDN w:val="0"/>
              <w:adjustRightInd w:val="0"/>
              <w:spacing w:after="0"/>
              <w:textAlignment w:val="baseline"/>
              <w:rPr>
                <w:ins w:id="69573" w:author="BigCREditor-RAN4#104-bis" w:date="2022-10-21T15:57:00Z"/>
                <w:rFonts w:ascii="Arial" w:hAnsi="Arial"/>
                <w:sz w:val="18"/>
                <w:lang w:eastAsia="en-GB"/>
              </w:rPr>
            </w:pPr>
            <w:ins w:id="69574" w:author="BigCREditor-RAN4#104-bis" w:date="2022-10-21T15:57:00Z">
              <w:r w:rsidRPr="00020619">
                <w:rPr>
                  <w:rFonts w:ascii="Arial" w:hAnsi="Arial"/>
                  <w:sz w:val="18"/>
                  <w:lang w:eastAsia="en-GB"/>
                </w:rPr>
                <w:t>NR RF Channel Number</w:t>
              </w:r>
            </w:ins>
          </w:p>
        </w:tc>
        <w:tc>
          <w:tcPr>
            <w:tcW w:w="596" w:type="dxa"/>
          </w:tcPr>
          <w:p w14:paraId="4D084767" w14:textId="77777777" w:rsidR="00307DC0" w:rsidRPr="00020619" w:rsidRDefault="00307DC0" w:rsidP="00BB34DD">
            <w:pPr>
              <w:keepNext/>
              <w:keepLines/>
              <w:overflowPunct w:val="0"/>
              <w:autoSpaceDE w:val="0"/>
              <w:autoSpaceDN w:val="0"/>
              <w:adjustRightInd w:val="0"/>
              <w:spacing w:after="0"/>
              <w:jc w:val="center"/>
              <w:textAlignment w:val="baseline"/>
              <w:rPr>
                <w:ins w:id="69575" w:author="BigCREditor-RAN4#104-bis" w:date="2022-10-21T15:57:00Z"/>
                <w:rFonts w:ascii="Arial" w:hAnsi="Arial"/>
                <w:sz w:val="18"/>
                <w:lang w:eastAsia="en-GB"/>
              </w:rPr>
            </w:pPr>
          </w:p>
        </w:tc>
        <w:tc>
          <w:tcPr>
            <w:tcW w:w="1251" w:type="dxa"/>
          </w:tcPr>
          <w:p w14:paraId="51A812FC" w14:textId="77777777" w:rsidR="00307DC0" w:rsidRPr="00020619" w:rsidRDefault="00307DC0" w:rsidP="00BB34DD">
            <w:pPr>
              <w:keepNext/>
              <w:keepLines/>
              <w:overflowPunct w:val="0"/>
              <w:autoSpaceDE w:val="0"/>
              <w:autoSpaceDN w:val="0"/>
              <w:adjustRightInd w:val="0"/>
              <w:spacing w:after="0"/>
              <w:textAlignment w:val="baseline"/>
              <w:rPr>
                <w:ins w:id="69576" w:author="BigCREditor-RAN4#104-bis" w:date="2022-10-21T15:57:00Z"/>
                <w:rFonts w:ascii="Arial" w:hAnsi="Arial" w:cs="Arial"/>
                <w:sz w:val="18"/>
                <w:lang w:eastAsia="en-GB"/>
              </w:rPr>
            </w:pPr>
            <w:ins w:id="69577" w:author="BigCREditor-RAN4#104-bis" w:date="2022-10-21T15:57:00Z">
              <w:r w:rsidRPr="00020619">
                <w:rPr>
                  <w:rFonts w:ascii="Arial" w:hAnsi="Arial" w:cs="Arial"/>
                  <w:sz w:val="18"/>
                  <w:lang w:eastAsia="en-GB"/>
                </w:rPr>
                <w:t>Config 1</w:t>
              </w:r>
            </w:ins>
          </w:p>
        </w:tc>
        <w:tc>
          <w:tcPr>
            <w:tcW w:w="2505" w:type="dxa"/>
            <w:gridSpan w:val="2"/>
          </w:tcPr>
          <w:p w14:paraId="37ED32DA" w14:textId="77777777" w:rsidR="00307DC0" w:rsidRPr="00020619" w:rsidRDefault="00307DC0" w:rsidP="00BB34DD">
            <w:pPr>
              <w:keepNext/>
              <w:keepLines/>
              <w:overflowPunct w:val="0"/>
              <w:autoSpaceDE w:val="0"/>
              <w:autoSpaceDN w:val="0"/>
              <w:adjustRightInd w:val="0"/>
              <w:spacing w:after="0"/>
              <w:jc w:val="center"/>
              <w:textAlignment w:val="baseline"/>
              <w:rPr>
                <w:ins w:id="69578" w:author="BigCREditor-RAN4#104-bis" w:date="2022-10-21T15:57:00Z"/>
                <w:rFonts w:ascii="Arial" w:hAnsi="Arial"/>
                <w:sz w:val="18"/>
                <w:lang w:eastAsia="en-GB"/>
              </w:rPr>
            </w:pPr>
            <w:ins w:id="69579" w:author="BigCREditor-RAN4#104-bis" w:date="2022-10-21T15:57:00Z">
              <w:r w:rsidRPr="00020619">
                <w:rPr>
                  <w:rFonts w:ascii="Arial" w:hAnsi="Arial"/>
                  <w:sz w:val="18"/>
                  <w:lang w:eastAsia="en-GB"/>
                </w:rPr>
                <w:t>1, 2</w:t>
              </w:r>
            </w:ins>
          </w:p>
        </w:tc>
        <w:tc>
          <w:tcPr>
            <w:tcW w:w="3072" w:type="dxa"/>
          </w:tcPr>
          <w:p w14:paraId="21C49EDA" w14:textId="77777777" w:rsidR="00307DC0" w:rsidRPr="00020619" w:rsidRDefault="00307DC0" w:rsidP="00BB34DD">
            <w:pPr>
              <w:keepNext/>
              <w:keepLines/>
              <w:overflowPunct w:val="0"/>
              <w:autoSpaceDE w:val="0"/>
              <w:autoSpaceDN w:val="0"/>
              <w:adjustRightInd w:val="0"/>
              <w:spacing w:after="0"/>
              <w:textAlignment w:val="baseline"/>
              <w:rPr>
                <w:ins w:id="69580" w:author="BigCREditor-RAN4#104-bis" w:date="2022-10-21T15:57:00Z"/>
                <w:rFonts w:ascii="Arial" w:hAnsi="Arial"/>
                <w:bCs/>
                <w:sz w:val="18"/>
                <w:lang w:eastAsia="en-GB"/>
              </w:rPr>
            </w:pPr>
            <w:ins w:id="69581" w:author="BigCREditor-RAN4#104-bis" w:date="2022-10-21T15:57:00Z">
              <w:r w:rsidRPr="00020619">
                <w:rPr>
                  <w:rFonts w:ascii="Arial" w:hAnsi="Arial"/>
                  <w:bCs/>
                  <w:sz w:val="18"/>
                  <w:lang w:eastAsia="en-GB"/>
                </w:rPr>
                <w:t xml:space="preserve">Two FR2 NR carrier frequencies </w:t>
              </w:r>
              <w:proofErr w:type="gramStart"/>
              <w:r w:rsidRPr="00020619">
                <w:rPr>
                  <w:rFonts w:ascii="Arial" w:hAnsi="Arial"/>
                  <w:bCs/>
                  <w:sz w:val="18"/>
                  <w:lang w:eastAsia="en-GB"/>
                </w:rPr>
                <w:t>is</w:t>
              </w:r>
              <w:proofErr w:type="gramEnd"/>
              <w:r w:rsidRPr="00020619">
                <w:rPr>
                  <w:rFonts w:ascii="Arial" w:hAnsi="Arial"/>
                  <w:bCs/>
                  <w:sz w:val="18"/>
                  <w:lang w:eastAsia="en-GB"/>
                </w:rPr>
                <w:t xml:space="preserve"> used.</w:t>
              </w:r>
            </w:ins>
          </w:p>
        </w:tc>
      </w:tr>
      <w:tr w:rsidR="00307DC0" w:rsidRPr="00020619" w14:paraId="7162287E" w14:textId="77777777" w:rsidTr="00BB34DD">
        <w:trPr>
          <w:cantSplit/>
          <w:trHeight w:val="187"/>
          <w:ins w:id="69582" w:author="BigCREditor-RAN4#104-bis" w:date="2022-10-21T15:57:00Z"/>
        </w:trPr>
        <w:tc>
          <w:tcPr>
            <w:tcW w:w="2117" w:type="dxa"/>
          </w:tcPr>
          <w:p w14:paraId="47C9478F" w14:textId="77777777" w:rsidR="00307DC0" w:rsidRPr="00020619" w:rsidRDefault="00307DC0" w:rsidP="00BB34DD">
            <w:pPr>
              <w:keepNext/>
              <w:keepLines/>
              <w:overflowPunct w:val="0"/>
              <w:autoSpaceDE w:val="0"/>
              <w:autoSpaceDN w:val="0"/>
              <w:adjustRightInd w:val="0"/>
              <w:spacing w:after="0"/>
              <w:textAlignment w:val="baseline"/>
              <w:rPr>
                <w:ins w:id="69583" w:author="BigCREditor-RAN4#104-bis" w:date="2022-10-21T15:57:00Z"/>
                <w:rFonts w:ascii="Arial" w:hAnsi="Arial" w:cs="Arial"/>
                <w:sz w:val="18"/>
                <w:lang w:eastAsia="en-GB"/>
              </w:rPr>
            </w:pPr>
            <w:ins w:id="69584" w:author="BigCREditor-RAN4#104-bis" w:date="2022-10-21T15:57:00Z">
              <w:r w:rsidRPr="00020619">
                <w:rPr>
                  <w:rFonts w:ascii="Arial" w:hAnsi="Arial" w:cs="Arial"/>
                  <w:sz w:val="18"/>
                  <w:lang w:eastAsia="en-GB"/>
                </w:rPr>
                <w:t>Active cell</w:t>
              </w:r>
            </w:ins>
          </w:p>
        </w:tc>
        <w:tc>
          <w:tcPr>
            <w:tcW w:w="596" w:type="dxa"/>
          </w:tcPr>
          <w:p w14:paraId="0FCB02FB" w14:textId="77777777" w:rsidR="00307DC0" w:rsidRPr="00020619" w:rsidRDefault="00307DC0" w:rsidP="00BB34DD">
            <w:pPr>
              <w:keepNext/>
              <w:keepLines/>
              <w:overflowPunct w:val="0"/>
              <w:autoSpaceDE w:val="0"/>
              <w:autoSpaceDN w:val="0"/>
              <w:adjustRightInd w:val="0"/>
              <w:spacing w:after="0"/>
              <w:jc w:val="center"/>
              <w:textAlignment w:val="baseline"/>
              <w:rPr>
                <w:ins w:id="69585" w:author="BigCREditor-RAN4#104-bis" w:date="2022-10-21T15:57:00Z"/>
                <w:rFonts w:ascii="Arial" w:hAnsi="Arial"/>
                <w:sz w:val="18"/>
                <w:lang w:eastAsia="en-GB"/>
              </w:rPr>
            </w:pPr>
          </w:p>
        </w:tc>
        <w:tc>
          <w:tcPr>
            <w:tcW w:w="1251" w:type="dxa"/>
          </w:tcPr>
          <w:p w14:paraId="7A3E1C57" w14:textId="77777777" w:rsidR="00307DC0" w:rsidRPr="00020619" w:rsidRDefault="00307DC0" w:rsidP="00BB34DD">
            <w:pPr>
              <w:keepNext/>
              <w:keepLines/>
              <w:overflowPunct w:val="0"/>
              <w:autoSpaceDE w:val="0"/>
              <w:autoSpaceDN w:val="0"/>
              <w:adjustRightInd w:val="0"/>
              <w:spacing w:after="0"/>
              <w:textAlignment w:val="baseline"/>
              <w:rPr>
                <w:ins w:id="69586" w:author="BigCREditor-RAN4#104-bis" w:date="2022-10-21T15:57:00Z"/>
                <w:rFonts w:ascii="Arial" w:hAnsi="Arial" w:cs="Arial"/>
                <w:sz w:val="18"/>
                <w:lang w:eastAsia="en-GB"/>
              </w:rPr>
            </w:pPr>
            <w:ins w:id="69587" w:author="BigCREditor-RAN4#104-bis" w:date="2022-10-21T15:57:00Z">
              <w:r w:rsidRPr="00020619">
                <w:rPr>
                  <w:rFonts w:ascii="Arial" w:hAnsi="Arial" w:cs="Arial"/>
                  <w:sz w:val="18"/>
                  <w:lang w:eastAsia="en-GB"/>
                </w:rPr>
                <w:t>Config 1</w:t>
              </w:r>
            </w:ins>
          </w:p>
        </w:tc>
        <w:tc>
          <w:tcPr>
            <w:tcW w:w="2505" w:type="dxa"/>
            <w:gridSpan w:val="2"/>
          </w:tcPr>
          <w:p w14:paraId="3BD2288C" w14:textId="77777777" w:rsidR="00307DC0" w:rsidRPr="00020619" w:rsidRDefault="00307DC0" w:rsidP="00BB34DD">
            <w:pPr>
              <w:keepNext/>
              <w:keepLines/>
              <w:overflowPunct w:val="0"/>
              <w:autoSpaceDE w:val="0"/>
              <w:autoSpaceDN w:val="0"/>
              <w:adjustRightInd w:val="0"/>
              <w:spacing w:after="0"/>
              <w:textAlignment w:val="baseline"/>
              <w:rPr>
                <w:ins w:id="69588" w:author="BigCREditor-RAN4#104-bis" w:date="2022-10-21T15:57:00Z"/>
                <w:rFonts w:ascii="Arial" w:hAnsi="Arial" w:cs="Arial"/>
                <w:sz w:val="18"/>
                <w:lang w:eastAsia="en-GB"/>
              </w:rPr>
            </w:pPr>
            <w:ins w:id="69589" w:author="BigCREditor-RAN4#104-bis" w:date="2022-10-21T15:57:00Z">
              <w:r w:rsidRPr="00020619">
                <w:rPr>
                  <w:rFonts w:ascii="Arial" w:hAnsi="Arial" w:cs="Arial"/>
                  <w:sz w:val="18"/>
                  <w:lang w:eastAsia="en-GB"/>
                </w:rPr>
                <w:t>NR cell 1 (</w:t>
              </w:r>
              <w:proofErr w:type="spellStart"/>
              <w:r w:rsidRPr="00020619">
                <w:rPr>
                  <w:rFonts w:ascii="Arial" w:hAnsi="Arial" w:cs="Arial"/>
                  <w:sz w:val="18"/>
                  <w:lang w:eastAsia="en-GB"/>
                </w:rPr>
                <w:t>Pcell</w:t>
              </w:r>
              <w:proofErr w:type="spellEnd"/>
              <w:r w:rsidRPr="00020619">
                <w:rPr>
                  <w:rFonts w:ascii="Arial" w:hAnsi="Arial" w:cs="Arial"/>
                  <w:sz w:val="18"/>
                  <w:lang w:eastAsia="en-GB"/>
                </w:rPr>
                <w:t>)</w:t>
              </w:r>
            </w:ins>
          </w:p>
        </w:tc>
        <w:tc>
          <w:tcPr>
            <w:tcW w:w="3072" w:type="dxa"/>
          </w:tcPr>
          <w:p w14:paraId="086A4EEA" w14:textId="77777777" w:rsidR="00307DC0" w:rsidRPr="00020619" w:rsidRDefault="00307DC0" w:rsidP="00BB34DD">
            <w:pPr>
              <w:keepNext/>
              <w:keepLines/>
              <w:overflowPunct w:val="0"/>
              <w:autoSpaceDE w:val="0"/>
              <w:autoSpaceDN w:val="0"/>
              <w:adjustRightInd w:val="0"/>
              <w:spacing w:after="0"/>
              <w:textAlignment w:val="baseline"/>
              <w:rPr>
                <w:ins w:id="69590" w:author="BigCREditor-RAN4#104-bis" w:date="2022-10-21T15:57:00Z"/>
                <w:rFonts w:ascii="Arial" w:hAnsi="Arial" w:cs="Arial"/>
                <w:sz w:val="18"/>
                <w:lang w:eastAsia="en-GB"/>
              </w:rPr>
            </w:pPr>
            <w:ins w:id="69591" w:author="BigCREditor-RAN4#104-bis" w:date="2022-10-21T15:57:00Z">
              <w:r w:rsidRPr="00020619">
                <w:rPr>
                  <w:rFonts w:ascii="Arial" w:hAnsi="Arial" w:cs="Arial"/>
                  <w:sz w:val="18"/>
                  <w:lang w:eastAsia="en-GB"/>
                </w:rPr>
                <w:t xml:space="preserve">NR Cell 1 is on </w:t>
              </w:r>
              <w:r w:rsidRPr="00020619">
                <w:rPr>
                  <w:rFonts w:ascii="Arial" w:hAnsi="Arial"/>
                  <w:sz w:val="18"/>
                  <w:lang w:eastAsia="en-GB"/>
                </w:rPr>
                <w:t xml:space="preserve">NR RF channel </w:t>
              </w:r>
              <w:r w:rsidRPr="00020619">
                <w:rPr>
                  <w:rFonts w:ascii="Arial" w:hAnsi="Arial" w:cs="Arial"/>
                  <w:sz w:val="18"/>
                  <w:lang w:eastAsia="en-GB"/>
                </w:rPr>
                <w:t xml:space="preserve">number </w:t>
              </w:r>
              <w:r w:rsidRPr="00020619">
                <w:rPr>
                  <w:rFonts w:ascii="Arial" w:hAnsi="Arial"/>
                  <w:sz w:val="18"/>
                  <w:lang w:eastAsia="en-GB"/>
                </w:rPr>
                <w:t>1.</w:t>
              </w:r>
            </w:ins>
          </w:p>
        </w:tc>
      </w:tr>
      <w:tr w:rsidR="00307DC0" w:rsidRPr="00020619" w14:paraId="7521929B" w14:textId="77777777" w:rsidTr="00BB34DD">
        <w:trPr>
          <w:cantSplit/>
          <w:trHeight w:val="187"/>
          <w:ins w:id="69592" w:author="BigCREditor-RAN4#104-bis" w:date="2022-10-21T15:57:00Z"/>
        </w:trPr>
        <w:tc>
          <w:tcPr>
            <w:tcW w:w="2117" w:type="dxa"/>
          </w:tcPr>
          <w:p w14:paraId="5DB86089" w14:textId="77777777" w:rsidR="00307DC0" w:rsidRPr="00020619" w:rsidRDefault="00307DC0" w:rsidP="00BB34DD">
            <w:pPr>
              <w:keepNext/>
              <w:keepLines/>
              <w:overflowPunct w:val="0"/>
              <w:autoSpaceDE w:val="0"/>
              <w:autoSpaceDN w:val="0"/>
              <w:adjustRightInd w:val="0"/>
              <w:spacing w:after="0"/>
              <w:textAlignment w:val="baseline"/>
              <w:rPr>
                <w:ins w:id="69593" w:author="BigCREditor-RAN4#104-bis" w:date="2022-10-21T15:57:00Z"/>
                <w:rFonts w:ascii="Arial" w:hAnsi="Arial" w:cs="Arial"/>
                <w:sz w:val="18"/>
                <w:lang w:eastAsia="en-GB"/>
              </w:rPr>
            </w:pPr>
            <w:ins w:id="69594" w:author="BigCREditor-RAN4#104-bis" w:date="2022-10-21T15:57:00Z">
              <w:r w:rsidRPr="00020619">
                <w:rPr>
                  <w:rFonts w:ascii="Arial" w:hAnsi="Arial" w:cs="Arial"/>
                  <w:sz w:val="18"/>
                  <w:lang w:eastAsia="en-GB"/>
                </w:rPr>
                <w:t>Neighbour cell</w:t>
              </w:r>
            </w:ins>
          </w:p>
        </w:tc>
        <w:tc>
          <w:tcPr>
            <w:tcW w:w="596" w:type="dxa"/>
          </w:tcPr>
          <w:p w14:paraId="055C3DDE" w14:textId="77777777" w:rsidR="00307DC0" w:rsidRPr="00020619" w:rsidRDefault="00307DC0" w:rsidP="00BB34DD">
            <w:pPr>
              <w:keepNext/>
              <w:keepLines/>
              <w:overflowPunct w:val="0"/>
              <w:autoSpaceDE w:val="0"/>
              <w:autoSpaceDN w:val="0"/>
              <w:adjustRightInd w:val="0"/>
              <w:spacing w:after="0"/>
              <w:jc w:val="center"/>
              <w:textAlignment w:val="baseline"/>
              <w:rPr>
                <w:ins w:id="69595" w:author="BigCREditor-RAN4#104-bis" w:date="2022-10-21T15:57:00Z"/>
                <w:rFonts w:ascii="Arial" w:hAnsi="Arial"/>
                <w:sz w:val="18"/>
                <w:lang w:eastAsia="en-GB"/>
              </w:rPr>
            </w:pPr>
          </w:p>
        </w:tc>
        <w:tc>
          <w:tcPr>
            <w:tcW w:w="1251" w:type="dxa"/>
          </w:tcPr>
          <w:p w14:paraId="3EBE15CF" w14:textId="77777777" w:rsidR="00307DC0" w:rsidRPr="00020619" w:rsidRDefault="00307DC0" w:rsidP="00BB34DD">
            <w:pPr>
              <w:keepNext/>
              <w:keepLines/>
              <w:overflowPunct w:val="0"/>
              <w:autoSpaceDE w:val="0"/>
              <w:autoSpaceDN w:val="0"/>
              <w:adjustRightInd w:val="0"/>
              <w:spacing w:after="0"/>
              <w:textAlignment w:val="baseline"/>
              <w:rPr>
                <w:ins w:id="69596" w:author="BigCREditor-RAN4#104-bis" w:date="2022-10-21T15:57:00Z"/>
                <w:rFonts w:ascii="Arial" w:hAnsi="Arial" w:cs="Arial"/>
                <w:sz w:val="18"/>
                <w:lang w:eastAsia="en-GB"/>
              </w:rPr>
            </w:pPr>
            <w:ins w:id="69597" w:author="BigCREditor-RAN4#104-bis" w:date="2022-10-21T15:57:00Z">
              <w:r w:rsidRPr="00020619">
                <w:rPr>
                  <w:rFonts w:ascii="Arial" w:hAnsi="Arial" w:cs="Arial"/>
                  <w:sz w:val="18"/>
                  <w:lang w:eastAsia="en-GB"/>
                </w:rPr>
                <w:t>Config 1</w:t>
              </w:r>
            </w:ins>
          </w:p>
        </w:tc>
        <w:tc>
          <w:tcPr>
            <w:tcW w:w="2505" w:type="dxa"/>
            <w:gridSpan w:val="2"/>
          </w:tcPr>
          <w:p w14:paraId="1D578DD4" w14:textId="77777777" w:rsidR="00307DC0" w:rsidRPr="00020619" w:rsidRDefault="00307DC0" w:rsidP="00BB34DD">
            <w:pPr>
              <w:keepNext/>
              <w:keepLines/>
              <w:overflowPunct w:val="0"/>
              <w:autoSpaceDE w:val="0"/>
              <w:autoSpaceDN w:val="0"/>
              <w:adjustRightInd w:val="0"/>
              <w:spacing w:after="0"/>
              <w:textAlignment w:val="baseline"/>
              <w:rPr>
                <w:ins w:id="69598" w:author="BigCREditor-RAN4#104-bis" w:date="2022-10-21T15:57:00Z"/>
                <w:rFonts w:ascii="Arial" w:hAnsi="Arial" w:cs="Arial"/>
                <w:sz w:val="18"/>
                <w:lang w:eastAsia="en-GB"/>
              </w:rPr>
            </w:pPr>
            <w:ins w:id="69599" w:author="BigCREditor-RAN4#104-bis" w:date="2022-10-21T15:57:00Z">
              <w:r w:rsidRPr="00020619">
                <w:rPr>
                  <w:rFonts w:ascii="Arial" w:hAnsi="Arial" w:cs="Arial"/>
                  <w:sz w:val="18"/>
                  <w:lang w:eastAsia="en-GB"/>
                </w:rPr>
                <w:t>NR cell 2</w:t>
              </w:r>
            </w:ins>
          </w:p>
        </w:tc>
        <w:tc>
          <w:tcPr>
            <w:tcW w:w="3072" w:type="dxa"/>
          </w:tcPr>
          <w:p w14:paraId="42E8B982" w14:textId="77777777" w:rsidR="00307DC0" w:rsidRPr="00020619" w:rsidRDefault="00307DC0" w:rsidP="00BB34DD">
            <w:pPr>
              <w:keepNext/>
              <w:keepLines/>
              <w:overflowPunct w:val="0"/>
              <w:autoSpaceDE w:val="0"/>
              <w:autoSpaceDN w:val="0"/>
              <w:adjustRightInd w:val="0"/>
              <w:spacing w:after="0"/>
              <w:textAlignment w:val="baseline"/>
              <w:rPr>
                <w:ins w:id="69600" w:author="BigCREditor-RAN4#104-bis" w:date="2022-10-21T15:57:00Z"/>
                <w:rFonts w:ascii="Arial" w:hAnsi="Arial" w:cs="Arial"/>
                <w:sz w:val="18"/>
                <w:lang w:eastAsia="en-GB"/>
              </w:rPr>
            </w:pPr>
            <w:ins w:id="69601" w:author="BigCREditor-RAN4#104-bis" w:date="2022-10-21T15:57:00Z">
              <w:r w:rsidRPr="00020619">
                <w:rPr>
                  <w:rFonts w:ascii="Arial" w:hAnsi="Arial" w:cs="Arial"/>
                  <w:sz w:val="18"/>
                  <w:lang w:eastAsia="en-GB"/>
                </w:rPr>
                <w:t>NR cell 2 is</w:t>
              </w:r>
              <w:r w:rsidRPr="00020619">
                <w:rPr>
                  <w:rFonts w:ascii="Arial" w:hAnsi="Arial"/>
                  <w:sz w:val="18"/>
                  <w:lang w:eastAsia="en-GB"/>
                </w:rPr>
                <w:t xml:space="preserve"> on NR RF channel </w:t>
              </w:r>
              <w:r w:rsidRPr="00020619">
                <w:rPr>
                  <w:rFonts w:ascii="Arial" w:hAnsi="Arial" w:cs="Arial"/>
                  <w:sz w:val="18"/>
                  <w:lang w:eastAsia="en-GB"/>
                </w:rPr>
                <w:t xml:space="preserve">number </w:t>
              </w:r>
              <w:r w:rsidRPr="00020619">
                <w:rPr>
                  <w:rFonts w:ascii="Arial" w:hAnsi="Arial"/>
                  <w:sz w:val="18"/>
                  <w:lang w:eastAsia="en-GB"/>
                </w:rPr>
                <w:t>2.</w:t>
              </w:r>
            </w:ins>
          </w:p>
        </w:tc>
      </w:tr>
      <w:tr w:rsidR="00307DC0" w:rsidRPr="00020619" w14:paraId="3C37BD78" w14:textId="77777777" w:rsidTr="00BB34DD">
        <w:trPr>
          <w:cantSplit/>
          <w:trHeight w:val="187"/>
          <w:ins w:id="69602" w:author="BigCREditor-RAN4#104-bis" w:date="2022-10-21T15:57:00Z"/>
        </w:trPr>
        <w:tc>
          <w:tcPr>
            <w:tcW w:w="2117" w:type="dxa"/>
          </w:tcPr>
          <w:p w14:paraId="2402311B" w14:textId="77777777" w:rsidR="00307DC0" w:rsidRPr="00020619" w:rsidRDefault="00307DC0" w:rsidP="00BB34DD">
            <w:pPr>
              <w:keepNext/>
              <w:keepLines/>
              <w:overflowPunct w:val="0"/>
              <w:autoSpaceDE w:val="0"/>
              <w:autoSpaceDN w:val="0"/>
              <w:adjustRightInd w:val="0"/>
              <w:spacing w:after="0"/>
              <w:textAlignment w:val="baseline"/>
              <w:rPr>
                <w:ins w:id="69603" w:author="BigCREditor-RAN4#104-bis" w:date="2022-10-21T15:57:00Z"/>
                <w:rFonts w:ascii="Arial" w:hAnsi="Arial" w:cs="Arial"/>
                <w:sz w:val="18"/>
                <w:lang w:eastAsia="en-GB"/>
              </w:rPr>
            </w:pPr>
            <w:ins w:id="69604" w:author="BigCREditor-RAN4#104-bis" w:date="2022-10-21T15:57:00Z">
              <w:r w:rsidRPr="00020619">
                <w:rPr>
                  <w:rFonts w:ascii="Arial" w:hAnsi="Arial" w:cs="Arial"/>
                  <w:sz w:val="18"/>
                  <w:lang w:eastAsia="zh-CN"/>
                </w:rPr>
                <w:t>Gap Pattern Id</w:t>
              </w:r>
            </w:ins>
          </w:p>
        </w:tc>
        <w:tc>
          <w:tcPr>
            <w:tcW w:w="596" w:type="dxa"/>
          </w:tcPr>
          <w:p w14:paraId="0322A8C3" w14:textId="77777777" w:rsidR="00307DC0" w:rsidRPr="00020619" w:rsidRDefault="00307DC0" w:rsidP="00BB34DD">
            <w:pPr>
              <w:keepNext/>
              <w:keepLines/>
              <w:overflowPunct w:val="0"/>
              <w:autoSpaceDE w:val="0"/>
              <w:autoSpaceDN w:val="0"/>
              <w:adjustRightInd w:val="0"/>
              <w:spacing w:after="0"/>
              <w:jc w:val="center"/>
              <w:textAlignment w:val="baseline"/>
              <w:rPr>
                <w:ins w:id="69605" w:author="BigCREditor-RAN4#104-bis" w:date="2022-10-21T15:57:00Z"/>
                <w:rFonts w:ascii="Arial" w:hAnsi="Arial"/>
                <w:sz w:val="18"/>
                <w:lang w:eastAsia="en-GB"/>
              </w:rPr>
            </w:pPr>
          </w:p>
        </w:tc>
        <w:tc>
          <w:tcPr>
            <w:tcW w:w="1251" w:type="dxa"/>
          </w:tcPr>
          <w:p w14:paraId="63B0ED0C" w14:textId="77777777" w:rsidR="00307DC0" w:rsidRPr="00020619" w:rsidRDefault="00307DC0" w:rsidP="00BB34DD">
            <w:pPr>
              <w:keepNext/>
              <w:keepLines/>
              <w:overflowPunct w:val="0"/>
              <w:autoSpaceDE w:val="0"/>
              <w:autoSpaceDN w:val="0"/>
              <w:adjustRightInd w:val="0"/>
              <w:spacing w:after="0"/>
              <w:textAlignment w:val="baseline"/>
              <w:rPr>
                <w:ins w:id="69606" w:author="BigCREditor-RAN4#104-bis" w:date="2022-10-21T15:57:00Z"/>
                <w:rFonts w:ascii="Arial" w:hAnsi="Arial" w:cs="Arial"/>
                <w:sz w:val="18"/>
                <w:lang w:eastAsia="zh-CN"/>
              </w:rPr>
            </w:pPr>
            <w:ins w:id="69607" w:author="BigCREditor-RAN4#104-bis" w:date="2022-10-21T15:57:00Z">
              <w:r w:rsidRPr="00020619">
                <w:rPr>
                  <w:rFonts w:ascii="Arial" w:hAnsi="Arial" w:cs="Arial"/>
                  <w:sz w:val="18"/>
                  <w:lang w:eastAsia="en-GB"/>
                </w:rPr>
                <w:t>Config 1</w:t>
              </w:r>
            </w:ins>
          </w:p>
        </w:tc>
        <w:tc>
          <w:tcPr>
            <w:tcW w:w="2505" w:type="dxa"/>
            <w:gridSpan w:val="2"/>
          </w:tcPr>
          <w:p w14:paraId="1582C5A6" w14:textId="77777777" w:rsidR="00307DC0" w:rsidRPr="00020619" w:rsidRDefault="00307DC0" w:rsidP="00BB34DD">
            <w:pPr>
              <w:keepNext/>
              <w:keepLines/>
              <w:overflowPunct w:val="0"/>
              <w:autoSpaceDE w:val="0"/>
              <w:autoSpaceDN w:val="0"/>
              <w:adjustRightInd w:val="0"/>
              <w:spacing w:after="0"/>
              <w:textAlignment w:val="baseline"/>
              <w:rPr>
                <w:ins w:id="69608" w:author="BigCREditor-RAN4#104-bis" w:date="2022-10-21T15:57:00Z"/>
                <w:rFonts w:ascii="Arial" w:hAnsi="Arial" w:cs="Arial"/>
                <w:sz w:val="18"/>
                <w:lang w:eastAsia="en-GB"/>
              </w:rPr>
            </w:pPr>
            <w:ins w:id="69609" w:author="BigCREditor-RAN4#104-bis" w:date="2022-10-21T15:57:00Z">
              <w:r w:rsidRPr="00020619">
                <w:rPr>
                  <w:rFonts w:ascii="Arial" w:hAnsi="Arial" w:cs="Arial"/>
                  <w:sz w:val="18"/>
                  <w:lang w:eastAsia="zh-CN"/>
                </w:rPr>
                <w:t>13</w:t>
              </w:r>
            </w:ins>
          </w:p>
        </w:tc>
        <w:tc>
          <w:tcPr>
            <w:tcW w:w="3072" w:type="dxa"/>
          </w:tcPr>
          <w:p w14:paraId="54E52514" w14:textId="77777777" w:rsidR="00307DC0" w:rsidRPr="00020619" w:rsidRDefault="00307DC0" w:rsidP="00BB34DD">
            <w:pPr>
              <w:keepNext/>
              <w:keepLines/>
              <w:overflowPunct w:val="0"/>
              <w:autoSpaceDE w:val="0"/>
              <w:autoSpaceDN w:val="0"/>
              <w:adjustRightInd w:val="0"/>
              <w:spacing w:after="0"/>
              <w:textAlignment w:val="baseline"/>
              <w:rPr>
                <w:ins w:id="69610" w:author="BigCREditor-RAN4#104-bis" w:date="2022-10-21T15:57:00Z"/>
                <w:rFonts w:ascii="Arial" w:hAnsi="Arial" w:cs="Arial"/>
                <w:sz w:val="18"/>
                <w:lang w:eastAsia="en-GB"/>
              </w:rPr>
            </w:pPr>
            <w:ins w:id="69611" w:author="BigCREditor-RAN4#104-bis" w:date="2022-10-21T15:57:00Z">
              <w:r w:rsidRPr="00020619">
                <w:rPr>
                  <w:rFonts w:ascii="Arial" w:hAnsi="Arial" w:cs="Arial"/>
                  <w:sz w:val="18"/>
                  <w:lang w:eastAsia="en-GB"/>
                </w:rPr>
                <w:t>As specified in clause 9.1.2-1.</w:t>
              </w:r>
            </w:ins>
          </w:p>
          <w:p w14:paraId="75CC5DCF" w14:textId="77777777" w:rsidR="00307DC0" w:rsidRPr="00020619" w:rsidRDefault="00307DC0" w:rsidP="00BB34DD">
            <w:pPr>
              <w:keepNext/>
              <w:keepLines/>
              <w:overflowPunct w:val="0"/>
              <w:autoSpaceDE w:val="0"/>
              <w:autoSpaceDN w:val="0"/>
              <w:adjustRightInd w:val="0"/>
              <w:spacing w:after="0"/>
              <w:textAlignment w:val="baseline"/>
              <w:rPr>
                <w:ins w:id="69612" w:author="BigCREditor-RAN4#104-bis" w:date="2022-10-21T15:57:00Z"/>
                <w:rFonts w:ascii="Arial" w:hAnsi="Arial" w:cs="Arial"/>
                <w:sz w:val="18"/>
                <w:lang w:eastAsia="en-GB"/>
              </w:rPr>
            </w:pPr>
          </w:p>
        </w:tc>
      </w:tr>
      <w:tr w:rsidR="00307DC0" w:rsidRPr="00020619" w14:paraId="42D7EA32" w14:textId="77777777" w:rsidTr="00BB34DD">
        <w:trPr>
          <w:cantSplit/>
          <w:trHeight w:val="187"/>
          <w:ins w:id="69613" w:author="BigCREditor-RAN4#104-bis" w:date="2022-10-21T15:57:00Z"/>
        </w:trPr>
        <w:tc>
          <w:tcPr>
            <w:tcW w:w="2117" w:type="dxa"/>
          </w:tcPr>
          <w:p w14:paraId="416C7465" w14:textId="77777777" w:rsidR="00307DC0" w:rsidRPr="00020619" w:rsidRDefault="00307DC0" w:rsidP="00BB34DD">
            <w:pPr>
              <w:keepNext/>
              <w:keepLines/>
              <w:overflowPunct w:val="0"/>
              <w:autoSpaceDE w:val="0"/>
              <w:autoSpaceDN w:val="0"/>
              <w:adjustRightInd w:val="0"/>
              <w:spacing w:after="0"/>
              <w:textAlignment w:val="baseline"/>
              <w:rPr>
                <w:ins w:id="69614" w:author="BigCREditor-RAN4#104-bis" w:date="2022-10-21T15:57:00Z"/>
                <w:rFonts w:ascii="Arial" w:hAnsi="Arial" w:cs="Arial"/>
                <w:sz w:val="18"/>
                <w:lang w:eastAsia="zh-CN"/>
              </w:rPr>
            </w:pPr>
            <w:ins w:id="69615" w:author="BigCREditor-RAN4#104-bis" w:date="2022-10-21T15:57:00Z">
              <w:r w:rsidRPr="00020619">
                <w:rPr>
                  <w:rFonts w:ascii="Arial" w:hAnsi="Arial"/>
                  <w:sz w:val="18"/>
                  <w:lang w:eastAsia="zh-CN"/>
                </w:rPr>
                <w:t>Measurement gap offset</w:t>
              </w:r>
            </w:ins>
          </w:p>
        </w:tc>
        <w:tc>
          <w:tcPr>
            <w:tcW w:w="596" w:type="dxa"/>
          </w:tcPr>
          <w:p w14:paraId="78BA0B53" w14:textId="77777777" w:rsidR="00307DC0" w:rsidRPr="00020619" w:rsidRDefault="00307DC0" w:rsidP="00BB34DD">
            <w:pPr>
              <w:keepNext/>
              <w:keepLines/>
              <w:overflowPunct w:val="0"/>
              <w:autoSpaceDE w:val="0"/>
              <w:autoSpaceDN w:val="0"/>
              <w:adjustRightInd w:val="0"/>
              <w:spacing w:after="0"/>
              <w:jc w:val="center"/>
              <w:textAlignment w:val="baseline"/>
              <w:rPr>
                <w:ins w:id="69616" w:author="BigCREditor-RAN4#104-bis" w:date="2022-10-21T15:57:00Z"/>
                <w:rFonts w:ascii="Arial" w:hAnsi="Arial"/>
                <w:sz w:val="18"/>
                <w:lang w:eastAsia="en-GB"/>
              </w:rPr>
            </w:pPr>
          </w:p>
        </w:tc>
        <w:tc>
          <w:tcPr>
            <w:tcW w:w="1251" w:type="dxa"/>
          </w:tcPr>
          <w:p w14:paraId="145157AE" w14:textId="77777777" w:rsidR="00307DC0" w:rsidRPr="00020619" w:rsidRDefault="00307DC0" w:rsidP="00BB34DD">
            <w:pPr>
              <w:keepNext/>
              <w:keepLines/>
              <w:overflowPunct w:val="0"/>
              <w:autoSpaceDE w:val="0"/>
              <w:autoSpaceDN w:val="0"/>
              <w:adjustRightInd w:val="0"/>
              <w:spacing w:after="0"/>
              <w:textAlignment w:val="baseline"/>
              <w:rPr>
                <w:ins w:id="69617" w:author="BigCREditor-RAN4#104-bis" w:date="2022-10-21T15:57:00Z"/>
                <w:rFonts w:ascii="Arial" w:hAnsi="Arial" w:cs="Arial"/>
                <w:sz w:val="18"/>
                <w:lang w:eastAsia="zh-CN"/>
              </w:rPr>
            </w:pPr>
            <w:ins w:id="69618" w:author="BigCREditor-RAN4#104-bis" w:date="2022-10-21T15:57:00Z">
              <w:r w:rsidRPr="00020619">
                <w:rPr>
                  <w:rFonts w:ascii="Arial" w:hAnsi="Arial" w:cs="Arial"/>
                  <w:sz w:val="18"/>
                  <w:lang w:eastAsia="en-GB"/>
                </w:rPr>
                <w:t>Config 1</w:t>
              </w:r>
            </w:ins>
          </w:p>
        </w:tc>
        <w:tc>
          <w:tcPr>
            <w:tcW w:w="2505" w:type="dxa"/>
            <w:gridSpan w:val="2"/>
          </w:tcPr>
          <w:p w14:paraId="0F9D70AD" w14:textId="77777777" w:rsidR="00307DC0" w:rsidRPr="00020619" w:rsidRDefault="00307DC0" w:rsidP="00BB34DD">
            <w:pPr>
              <w:keepNext/>
              <w:keepLines/>
              <w:overflowPunct w:val="0"/>
              <w:autoSpaceDE w:val="0"/>
              <w:autoSpaceDN w:val="0"/>
              <w:adjustRightInd w:val="0"/>
              <w:spacing w:after="0"/>
              <w:textAlignment w:val="baseline"/>
              <w:rPr>
                <w:ins w:id="69619" w:author="BigCREditor-RAN4#104-bis" w:date="2022-10-21T15:57:00Z"/>
                <w:rFonts w:ascii="Arial" w:hAnsi="Arial" w:cs="Arial"/>
                <w:sz w:val="18"/>
                <w:lang w:eastAsia="zh-CN"/>
              </w:rPr>
            </w:pPr>
            <w:ins w:id="69620" w:author="BigCREditor-RAN4#104-bis" w:date="2022-10-21T15:57:00Z">
              <w:r w:rsidRPr="00020619">
                <w:rPr>
                  <w:rFonts w:ascii="Arial" w:hAnsi="Arial" w:cs="Arial"/>
                  <w:sz w:val="18"/>
                  <w:lang w:eastAsia="zh-CN"/>
                </w:rPr>
                <w:t>39</w:t>
              </w:r>
            </w:ins>
          </w:p>
        </w:tc>
        <w:tc>
          <w:tcPr>
            <w:tcW w:w="3072" w:type="dxa"/>
          </w:tcPr>
          <w:p w14:paraId="25F854BF" w14:textId="77777777" w:rsidR="00307DC0" w:rsidRPr="00020619" w:rsidRDefault="00307DC0" w:rsidP="00BB34DD">
            <w:pPr>
              <w:keepNext/>
              <w:keepLines/>
              <w:overflowPunct w:val="0"/>
              <w:autoSpaceDE w:val="0"/>
              <w:autoSpaceDN w:val="0"/>
              <w:adjustRightInd w:val="0"/>
              <w:spacing w:after="0"/>
              <w:textAlignment w:val="baseline"/>
              <w:rPr>
                <w:ins w:id="69621" w:author="BigCREditor-RAN4#104-bis" w:date="2022-10-21T15:57:00Z"/>
                <w:rFonts w:ascii="Arial" w:hAnsi="Arial" w:cs="Arial"/>
                <w:sz w:val="18"/>
                <w:lang w:eastAsia="en-GB"/>
              </w:rPr>
            </w:pPr>
          </w:p>
        </w:tc>
      </w:tr>
      <w:tr w:rsidR="00307DC0" w:rsidRPr="00020619" w14:paraId="4AC7F5C5" w14:textId="77777777" w:rsidTr="00BB34DD">
        <w:trPr>
          <w:cantSplit/>
          <w:trHeight w:val="187"/>
          <w:ins w:id="69622" w:author="BigCREditor-RAN4#104-bis" w:date="2022-10-21T15:57:00Z"/>
        </w:trPr>
        <w:tc>
          <w:tcPr>
            <w:tcW w:w="2117" w:type="dxa"/>
          </w:tcPr>
          <w:p w14:paraId="70404C97" w14:textId="77777777" w:rsidR="00307DC0" w:rsidRPr="00020619" w:rsidRDefault="00307DC0" w:rsidP="00BB34DD">
            <w:pPr>
              <w:keepNext/>
              <w:keepLines/>
              <w:overflowPunct w:val="0"/>
              <w:autoSpaceDE w:val="0"/>
              <w:autoSpaceDN w:val="0"/>
              <w:adjustRightInd w:val="0"/>
              <w:spacing w:after="0"/>
              <w:textAlignment w:val="baseline"/>
              <w:rPr>
                <w:ins w:id="69623" w:author="BigCREditor-RAN4#104-bis" w:date="2022-10-21T15:57:00Z"/>
                <w:rFonts w:ascii="Arial" w:hAnsi="Arial"/>
                <w:sz w:val="18"/>
                <w:lang w:eastAsia="zh-CN"/>
              </w:rPr>
            </w:pPr>
            <w:ins w:id="69624" w:author="BigCREditor-RAN4#104-bis" w:date="2022-10-21T15:57:00Z">
              <w:r w:rsidRPr="00020619">
                <w:rPr>
                  <w:rFonts w:ascii="Arial" w:hAnsi="Arial"/>
                  <w:sz w:val="18"/>
                  <w:lang w:eastAsia="zh-CN"/>
                </w:rPr>
                <w:t>SMTC-SSB parameters</w:t>
              </w:r>
            </w:ins>
          </w:p>
        </w:tc>
        <w:tc>
          <w:tcPr>
            <w:tcW w:w="596" w:type="dxa"/>
          </w:tcPr>
          <w:p w14:paraId="6DC7212F" w14:textId="77777777" w:rsidR="00307DC0" w:rsidRPr="00020619" w:rsidRDefault="00307DC0" w:rsidP="00BB34DD">
            <w:pPr>
              <w:keepNext/>
              <w:keepLines/>
              <w:overflowPunct w:val="0"/>
              <w:autoSpaceDE w:val="0"/>
              <w:autoSpaceDN w:val="0"/>
              <w:adjustRightInd w:val="0"/>
              <w:spacing w:after="0"/>
              <w:jc w:val="center"/>
              <w:textAlignment w:val="baseline"/>
              <w:rPr>
                <w:ins w:id="69625" w:author="BigCREditor-RAN4#104-bis" w:date="2022-10-21T15:57:00Z"/>
                <w:rFonts w:ascii="Arial" w:hAnsi="Arial"/>
                <w:sz w:val="18"/>
                <w:lang w:eastAsia="en-GB"/>
              </w:rPr>
            </w:pPr>
          </w:p>
        </w:tc>
        <w:tc>
          <w:tcPr>
            <w:tcW w:w="1251" w:type="dxa"/>
          </w:tcPr>
          <w:p w14:paraId="0B50EA4F" w14:textId="77777777" w:rsidR="00307DC0" w:rsidRPr="00020619" w:rsidRDefault="00307DC0" w:rsidP="00BB34DD">
            <w:pPr>
              <w:keepNext/>
              <w:keepLines/>
              <w:overflowPunct w:val="0"/>
              <w:autoSpaceDE w:val="0"/>
              <w:autoSpaceDN w:val="0"/>
              <w:adjustRightInd w:val="0"/>
              <w:spacing w:after="0"/>
              <w:textAlignment w:val="baseline"/>
              <w:rPr>
                <w:ins w:id="69626" w:author="BigCREditor-RAN4#104-bis" w:date="2022-10-21T15:57:00Z"/>
                <w:rFonts w:ascii="Arial" w:hAnsi="Arial" w:cs="Arial"/>
                <w:sz w:val="18"/>
                <w:lang w:eastAsia="en-GB"/>
              </w:rPr>
            </w:pPr>
            <w:ins w:id="69627" w:author="BigCREditor-RAN4#104-bis" w:date="2022-10-21T15:57:00Z">
              <w:r w:rsidRPr="00020619">
                <w:rPr>
                  <w:rFonts w:ascii="Arial" w:hAnsi="Arial" w:cs="Arial"/>
                  <w:sz w:val="18"/>
                  <w:lang w:eastAsia="en-GB"/>
                </w:rPr>
                <w:t>Config 1</w:t>
              </w:r>
            </w:ins>
          </w:p>
        </w:tc>
        <w:tc>
          <w:tcPr>
            <w:tcW w:w="2505" w:type="dxa"/>
            <w:gridSpan w:val="2"/>
          </w:tcPr>
          <w:p w14:paraId="3A399145" w14:textId="77777777" w:rsidR="00307DC0" w:rsidRPr="00020619" w:rsidRDefault="00307DC0" w:rsidP="00BB34DD">
            <w:pPr>
              <w:keepNext/>
              <w:keepLines/>
              <w:overflowPunct w:val="0"/>
              <w:autoSpaceDE w:val="0"/>
              <w:autoSpaceDN w:val="0"/>
              <w:adjustRightInd w:val="0"/>
              <w:spacing w:after="0"/>
              <w:textAlignment w:val="baseline"/>
              <w:rPr>
                <w:ins w:id="69628" w:author="BigCREditor-RAN4#104-bis" w:date="2022-10-21T15:57:00Z"/>
                <w:rFonts w:ascii="Arial" w:hAnsi="Arial" w:cs="Arial"/>
                <w:sz w:val="18"/>
                <w:lang w:eastAsia="zh-CN"/>
              </w:rPr>
            </w:pPr>
            <w:ins w:id="69629" w:author="BigCREditor-RAN4#104-bis" w:date="2022-10-21T15:57:00Z">
              <w:r w:rsidRPr="00020619">
                <w:rPr>
                  <w:rFonts w:ascii="Arial" w:hAnsi="Arial" w:cs="Arial"/>
                  <w:sz w:val="18"/>
                  <w:lang w:eastAsia="zh-CN"/>
                </w:rPr>
                <w:t>SSB.3 FR2</w:t>
              </w:r>
            </w:ins>
          </w:p>
        </w:tc>
        <w:tc>
          <w:tcPr>
            <w:tcW w:w="3072" w:type="dxa"/>
          </w:tcPr>
          <w:p w14:paraId="4D86E33A" w14:textId="77777777" w:rsidR="00307DC0" w:rsidRPr="00020619" w:rsidRDefault="00307DC0" w:rsidP="00BB34DD">
            <w:pPr>
              <w:keepNext/>
              <w:keepLines/>
              <w:overflowPunct w:val="0"/>
              <w:autoSpaceDE w:val="0"/>
              <w:autoSpaceDN w:val="0"/>
              <w:adjustRightInd w:val="0"/>
              <w:spacing w:after="0"/>
              <w:textAlignment w:val="baseline"/>
              <w:rPr>
                <w:ins w:id="69630" w:author="BigCREditor-RAN4#104-bis" w:date="2022-10-21T15:57:00Z"/>
                <w:rFonts w:ascii="Arial" w:hAnsi="Arial" w:cs="Arial"/>
                <w:sz w:val="18"/>
                <w:lang w:eastAsia="en-GB"/>
              </w:rPr>
            </w:pPr>
            <w:ins w:id="69631" w:author="BigCREditor-RAN4#104-bis" w:date="2022-10-21T15:57:00Z">
              <w:r w:rsidRPr="00020619">
                <w:rPr>
                  <w:rFonts w:ascii="Arial" w:hAnsi="Arial" w:cs="Arial"/>
                  <w:sz w:val="18"/>
                  <w:lang w:eastAsia="en-GB"/>
                </w:rPr>
                <w:t>As specified in clause A.3.10.2</w:t>
              </w:r>
            </w:ins>
          </w:p>
        </w:tc>
      </w:tr>
      <w:tr w:rsidR="00307DC0" w:rsidRPr="00020619" w14:paraId="4525FEFF" w14:textId="77777777" w:rsidTr="00BB34DD">
        <w:trPr>
          <w:cantSplit/>
          <w:trHeight w:val="187"/>
          <w:ins w:id="69632" w:author="BigCREditor-RAN4#104-bis" w:date="2022-10-21T15:57:00Z"/>
        </w:trPr>
        <w:tc>
          <w:tcPr>
            <w:tcW w:w="2117" w:type="dxa"/>
          </w:tcPr>
          <w:p w14:paraId="742C6E44" w14:textId="77777777" w:rsidR="00307DC0" w:rsidRPr="00020619" w:rsidRDefault="00307DC0" w:rsidP="00BB34DD">
            <w:pPr>
              <w:keepNext/>
              <w:keepLines/>
              <w:overflowPunct w:val="0"/>
              <w:autoSpaceDE w:val="0"/>
              <w:autoSpaceDN w:val="0"/>
              <w:adjustRightInd w:val="0"/>
              <w:spacing w:after="0"/>
              <w:textAlignment w:val="baseline"/>
              <w:rPr>
                <w:ins w:id="69633" w:author="BigCREditor-RAN4#104-bis" w:date="2022-10-21T15:57:00Z"/>
                <w:rFonts w:ascii="Arial" w:hAnsi="Arial" w:cs="Arial"/>
                <w:sz w:val="18"/>
                <w:lang w:eastAsia="en-GB"/>
              </w:rPr>
            </w:pPr>
            <w:ins w:id="69634" w:author="BigCREditor-RAN4#104-bis" w:date="2022-10-21T15:57:00Z">
              <w:r w:rsidRPr="00020619">
                <w:rPr>
                  <w:rFonts w:ascii="Arial" w:hAnsi="Arial" w:cs="Arial"/>
                  <w:sz w:val="18"/>
                  <w:lang w:eastAsia="en-GB"/>
                </w:rPr>
                <w:t>A3-Offset</w:t>
              </w:r>
            </w:ins>
          </w:p>
        </w:tc>
        <w:tc>
          <w:tcPr>
            <w:tcW w:w="596" w:type="dxa"/>
          </w:tcPr>
          <w:p w14:paraId="678F0F87" w14:textId="77777777" w:rsidR="00307DC0" w:rsidRPr="00020619" w:rsidRDefault="00307DC0" w:rsidP="00BB34DD">
            <w:pPr>
              <w:keepNext/>
              <w:keepLines/>
              <w:overflowPunct w:val="0"/>
              <w:autoSpaceDE w:val="0"/>
              <w:autoSpaceDN w:val="0"/>
              <w:adjustRightInd w:val="0"/>
              <w:spacing w:after="0"/>
              <w:jc w:val="center"/>
              <w:textAlignment w:val="baseline"/>
              <w:rPr>
                <w:ins w:id="69635" w:author="BigCREditor-RAN4#104-bis" w:date="2022-10-21T15:57:00Z"/>
                <w:rFonts w:ascii="Arial" w:hAnsi="Arial"/>
                <w:sz w:val="18"/>
                <w:lang w:eastAsia="en-GB"/>
              </w:rPr>
            </w:pPr>
            <w:ins w:id="69636" w:author="BigCREditor-RAN4#104-bis" w:date="2022-10-21T15:57:00Z">
              <w:r w:rsidRPr="00020619">
                <w:rPr>
                  <w:rFonts w:ascii="Arial" w:hAnsi="Arial"/>
                  <w:sz w:val="18"/>
                  <w:lang w:eastAsia="en-GB"/>
                </w:rPr>
                <w:t>dB</w:t>
              </w:r>
            </w:ins>
          </w:p>
        </w:tc>
        <w:tc>
          <w:tcPr>
            <w:tcW w:w="1251" w:type="dxa"/>
          </w:tcPr>
          <w:p w14:paraId="76538C60" w14:textId="77777777" w:rsidR="00307DC0" w:rsidRPr="00020619" w:rsidRDefault="00307DC0" w:rsidP="00BB34DD">
            <w:pPr>
              <w:keepNext/>
              <w:keepLines/>
              <w:overflowPunct w:val="0"/>
              <w:autoSpaceDE w:val="0"/>
              <w:autoSpaceDN w:val="0"/>
              <w:adjustRightInd w:val="0"/>
              <w:spacing w:after="0"/>
              <w:textAlignment w:val="baseline"/>
              <w:rPr>
                <w:ins w:id="69637" w:author="BigCREditor-RAN4#104-bis" w:date="2022-10-21T15:57:00Z"/>
                <w:rFonts w:ascii="Arial" w:hAnsi="Arial" w:cs="Arial"/>
                <w:sz w:val="18"/>
                <w:lang w:eastAsia="en-GB"/>
              </w:rPr>
            </w:pPr>
            <w:ins w:id="69638" w:author="BigCREditor-RAN4#104-bis" w:date="2022-10-21T15:57:00Z">
              <w:r w:rsidRPr="00020619">
                <w:rPr>
                  <w:rFonts w:ascii="Arial" w:hAnsi="Arial" w:cs="Arial"/>
                  <w:sz w:val="18"/>
                  <w:lang w:eastAsia="en-GB"/>
                </w:rPr>
                <w:t>Config 1</w:t>
              </w:r>
            </w:ins>
          </w:p>
        </w:tc>
        <w:tc>
          <w:tcPr>
            <w:tcW w:w="2505" w:type="dxa"/>
            <w:gridSpan w:val="2"/>
          </w:tcPr>
          <w:p w14:paraId="7E3D3303" w14:textId="77777777" w:rsidR="00307DC0" w:rsidRPr="00020619" w:rsidRDefault="00307DC0" w:rsidP="00BB34DD">
            <w:pPr>
              <w:keepNext/>
              <w:keepLines/>
              <w:overflowPunct w:val="0"/>
              <w:autoSpaceDE w:val="0"/>
              <w:autoSpaceDN w:val="0"/>
              <w:adjustRightInd w:val="0"/>
              <w:spacing w:after="0"/>
              <w:textAlignment w:val="baseline"/>
              <w:rPr>
                <w:ins w:id="69639" w:author="BigCREditor-RAN4#104-bis" w:date="2022-10-21T15:57:00Z"/>
                <w:rFonts w:ascii="Arial" w:hAnsi="Arial" w:cs="Arial"/>
                <w:sz w:val="18"/>
                <w:lang w:eastAsia="en-GB"/>
              </w:rPr>
            </w:pPr>
            <w:ins w:id="69640" w:author="BigCREditor-RAN4#104-bis" w:date="2022-10-21T15:57:00Z">
              <w:r w:rsidRPr="00020619">
                <w:rPr>
                  <w:rFonts w:ascii="Arial" w:hAnsi="Arial" w:cs="Arial"/>
                  <w:sz w:val="18"/>
                  <w:lang w:eastAsia="en-GB"/>
                </w:rPr>
                <w:t>-6</w:t>
              </w:r>
            </w:ins>
          </w:p>
        </w:tc>
        <w:tc>
          <w:tcPr>
            <w:tcW w:w="3072" w:type="dxa"/>
          </w:tcPr>
          <w:p w14:paraId="0CDAE8EA" w14:textId="77777777" w:rsidR="00307DC0" w:rsidRPr="00020619" w:rsidRDefault="00307DC0" w:rsidP="00BB34DD">
            <w:pPr>
              <w:keepNext/>
              <w:keepLines/>
              <w:overflowPunct w:val="0"/>
              <w:autoSpaceDE w:val="0"/>
              <w:autoSpaceDN w:val="0"/>
              <w:adjustRightInd w:val="0"/>
              <w:spacing w:after="0"/>
              <w:textAlignment w:val="baseline"/>
              <w:rPr>
                <w:ins w:id="69641" w:author="BigCREditor-RAN4#104-bis" w:date="2022-10-21T15:57:00Z"/>
                <w:rFonts w:ascii="Arial" w:hAnsi="Arial" w:cs="Arial"/>
                <w:sz w:val="18"/>
                <w:lang w:eastAsia="en-GB"/>
              </w:rPr>
            </w:pPr>
          </w:p>
        </w:tc>
      </w:tr>
      <w:tr w:rsidR="00307DC0" w:rsidRPr="00020619" w14:paraId="1883E48E" w14:textId="77777777" w:rsidTr="00BB34DD">
        <w:trPr>
          <w:cantSplit/>
          <w:trHeight w:val="187"/>
          <w:ins w:id="69642" w:author="BigCREditor-RAN4#104-bis" w:date="2022-10-21T15:57:00Z"/>
        </w:trPr>
        <w:tc>
          <w:tcPr>
            <w:tcW w:w="2117" w:type="dxa"/>
          </w:tcPr>
          <w:p w14:paraId="5DB459FF" w14:textId="77777777" w:rsidR="00307DC0" w:rsidRPr="00020619" w:rsidRDefault="00307DC0" w:rsidP="00BB34DD">
            <w:pPr>
              <w:keepNext/>
              <w:keepLines/>
              <w:overflowPunct w:val="0"/>
              <w:autoSpaceDE w:val="0"/>
              <w:autoSpaceDN w:val="0"/>
              <w:adjustRightInd w:val="0"/>
              <w:spacing w:after="0"/>
              <w:textAlignment w:val="baseline"/>
              <w:rPr>
                <w:ins w:id="69643" w:author="BigCREditor-RAN4#104-bis" w:date="2022-10-21T15:57:00Z"/>
                <w:rFonts w:ascii="Arial" w:hAnsi="Arial" w:cs="Arial"/>
                <w:sz w:val="18"/>
                <w:lang w:eastAsia="en-GB"/>
              </w:rPr>
            </w:pPr>
            <w:ins w:id="69644" w:author="BigCREditor-RAN4#104-bis" w:date="2022-10-21T15:57:00Z">
              <w:r w:rsidRPr="00020619">
                <w:rPr>
                  <w:rFonts w:ascii="Arial" w:hAnsi="Arial" w:cs="Arial"/>
                  <w:sz w:val="18"/>
                  <w:lang w:eastAsia="en-GB"/>
                </w:rPr>
                <w:t>Hysteresis</w:t>
              </w:r>
            </w:ins>
          </w:p>
        </w:tc>
        <w:tc>
          <w:tcPr>
            <w:tcW w:w="596" w:type="dxa"/>
          </w:tcPr>
          <w:p w14:paraId="6AED71E9" w14:textId="77777777" w:rsidR="00307DC0" w:rsidRPr="00020619" w:rsidRDefault="00307DC0" w:rsidP="00BB34DD">
            <w:pPr>
              <w:keepNext/>
              <w:keepLines/>
              <w:overflowPunct w:val="0"/>
              <w:autoSpaceDE w:val="0"/>
              <w:autoSpaceDN w:val="0"/>
              <w:adjustRightInd w:val="0"/>
              <w:spacing w:after="0"/>
              <w:jc w:val="center"/>
              <w:textAlignment w:val="baseline"/>
              <w:rPr>
                <w:ins w:id="69645" w:author="BigCREditor-RAN4#104-bis" w:date="2022-10-21T15:57:00Z"/>
                <w:rFonts w:ascii="Arial" w:hAnsi="Arial"/>
                <w:sz w:val="18"/>
                <w:lang w:eastAsia="en-GB"/>
              </w:rPr>
            </w:pPr>
            <w:ins w:id="69646" w:author="BigCREditor-RAN4#104-bis" w:date="2022-10-21T15:57:00Z">
              <w:r w:rsidRPr="00020619">
                <w:rPr>
                  <w:rFonts w:ascii="Arial" w:hAnsi="Arial"/>
                  <w:sz w:val="18"/>
                  <w:lang w:eastAsia="en-GB"/>
                </w:rPr>
                <w:t>dB</w:t>
              </w:r>
            </w:ins>
          </w:p>
        </w:tc>
        <w:tc>
          <w:tcPr>
            <w:tcW w:w="1251" w:type="dxa"/>
          </w:tcPr>
          <w:p w14:paraId="3237F586" w14:textId="77777777" w:rsidR="00307DC0" w:rsidRPr="00020619" w:rsidRDefault="00307DC0" w:rsidP="00BB34DD">
            <w:pPr>
              <w:keepNext/>
              <w:keepLines/>
              <w:overflowPunct w:val="0"/>
              <w:autoSpaceDE w:val="0"/>
              <w:autoSpaceDN w:val="0"/>
              <w:adjustRightInd w:val="0"/>
              <w:spacing w:after="0"/>
              <w:textAlignment w:val="baseline"/>
              <w:rPr>
                <w:ins w:id="69647" w:author="BigCREditor-RAN4#104-bis" w:date="2022-10-21T15:57:00Z"/>
                <w:rFonts w:ascii="Arial" w:hAnsi="Arial" w:cs="Arial"/>
                <w:sz w:val="18"/>
                <w:lang w:eastAsia="en-GB"/>
              </w:rPr>
            </w:pPr>
            <w:ins w:id="69648" w:author="BigCREditor-RAN4#104-bis" w:date="2022-10-21T15:57:00Z">
              <w:r w:rsidRPr="00020619">
                <w:rPr>
                  <w:rFonts w:ascii="Arial" w:hAnsi="Arial" w:cs="Arial"/>
                  <w:sz w:val="18"/>
                  <w:lang w:eastAsia="en-GB"/>
                </w:rPr>
                <w:t>Config 1</w:t>
              </w:r>
            </w:ins>
          </w:p>
        </w:tc>
        <w:tc>
          <w:tcPr>
            <w:tcW w:w="2505" w:type="dxa"/>
            <w:gridSpan w:val="2"/>
          </w:tcPr>
          <w:p w14:paraId="27D2F584" w14:textId="77777777" w:rsidR="00307DC0" w:rsidRPr="00020619" w:rsidRDefault="00307DC0" w:rsidP="00BB34DD">
            <w:pPr>
              <w:keepNext/>
              <w:keepLines/>
              <w:overflowPunct w:val="0"/>
              <w:autoSpaceDE w:val="0"/>
              <w:autoSpaceDN w:val="0"/>
              <w:adjustRightInd w:val="0"/>
              <w:spacing w:after="0"/>
              <w:textAlignment w:val="baseline"/>
              <w:rPr>
                <w:ins w:id="69649" w:author="BigCREditor-RAN4#104-bis" w:date="2022-10-21T15:57:00Z"/>
                <w:rFonts w:ascii="Arial" w:hAnsi="Arial" w:cs="Arial"/>
                <w:sz w:val="18"/>
                <w:lang w:eastAsia="en-GB"/>
              </w:rPr>
            </w:pPr>
            <w:ins w:id="69650" w:author="BigCREditor-RAN4#104-bis" w:date="2022-10-21T15:57:00Z">
              <w:r w:rsidRPr="00020619">
                <w:rPr>
                  <w:rFonts w:ascii="Arial" w:hAnsi="Arial" w:cs="Arial"/>
                  <w:sz w:val="18"/>
                  <w:lang w:eastAsia="en-GB"/>
                </w:rPr>
                <w:t>0</w:t>
              </w:r>
            </w:ins>
          </w:p>
        </w:tc>
        <w:tc>
          <w:tcPr>
            <w:tcW w:w="3072" w:type="dxa"/>
          </w:tcPr>
          <w:p w14:paraId="632188A4" w14:textId="77777777" w:rsidR="00307DC0" w:rsidRPr="00020619" w:rsidRDefault="00307DC0" w:rsidP="00BB34DD">
            <w:pPr>
              <w:keepNext/>
              <w:keepLines/>
              <w:overflowPunct w:val="0"/>
              <w:autoSpaceDE w:val="0"/>
              <w:autoSpaceDN w:val="0"/>
              <w:adjustRightInd w:val="0"/>
              <w:spacing w:after="0"/>
              <w:textAlignment w:val="baseline"/>
              <w:rPr>
                <w:ins w:id="69651" w:author="BigCREditor-RAN4#104-bis" w:date="2022-10-21T15:57:00Z"/>
                <w:rFonts w:ascii="Arial" w:hAnsi="Arial" w:cs="Arial"/>
                <w:sz w:val="18"/>
                <w:lang w:eastAsia="en-GB"/>
              </w:rPr>
            </w:pPr>
          </w:p>
        </w:tc>
      </w:tr>
      <w:tr w:rsidR="00307DC0" w:rsidRPr="00020619" w14:paraId="71106EE4" w14:textId="77777777" w:rsidTr="00BB34DD">
        <w:trPr>
          <w:cantSplit/>
          <w:trHeight w:val="187"/>
          <w:ins w:id="69652" w:author="BigCREditor-RAN4#104-bis" w:date="2022-10-21T15:57:00Z"/>
        </w:trPr>
        <w:tc>
          <w:tcPr>
            <w:tcW w:w="2117" w:type="dxa"/>
          </w:tcPr>
          <w:p w14:paraId="16E3E16C" w14:textId="77777777" w:rsidR="00307DC0" w:rsidRPr="00020619" w:rsidRDefault="00307DC0" w:rsidP="00BB34DD">
            <w:pPr>
              <w:keepNext/>
              <w:keepLines/>
              <w:overflowPunct w:val="0"/>
              <w:autoSpaceDE w:val="0"/>
              <w:autoSpaceDN w:val="0"/>
              <w:adjustRightInd w:val="0"/>
              <w:spacing w:after="0"/>
              <w:textAlignment w:val="baseline"/>
              <w:rPr>
                <w:ins w:id="69653" w:author="BigCREditor-RAN4#104-bis" w:date="2022-10-21T15:57:00Z"/>
                <w:rFonts w:ascii="Arial" w:hAnsi="Arial" w:cs="Arial"/>
                <w:sz w:val="18"/>
                <w:lang w:eastAsia="en-GB"/>
              </w:rPr>
            </w:pPr>
            <w:ins w:id="69654" w:author="BigCREditor-RAN4#104-bis" w:date="2022-10-21T15:57:00Z">
              <w:r w:rsidRPr="00020619">
                <w:rPr>
                  <w:rFonts w:ascii="Arial" w:hAnsi="Arial" w:cs="Arial"/>
                  <w:sz w:val="18"/>
                  <w:lang w:eastAsia="en-GB"/>
                </w:rPr>
                <w:t>CP length</w:t>
              </w:r>
            </w:ins>
          </w:p>
        </w:tc>
        <w:tc>
          <w:tcPr>
            <w:tcW w:w="596" w:type="dxa"/>
          </w:tcPr>
          <w:p w14:paraId="3F4BAACD" w14:textId="77777777" w:rsidR="00307DC0" w:rsidRPr="00020619" w:rsidRDefault="00307DC0" w:rsidP="00BB34DD">
            <w:pPr>
              <w:keepNext/>
              <w:keepLines/>
              <w:overflowPunct w:val="0"/>
              <w:autoSpaceDE w:val="0"/>
              <w:autoSpaceDN w:val="0"/>
              <w:adjustRightInd w:val="0"/>
              <w:spacing w:after="0"/>
              <w:jc w:val="center"/>
              <w:textAlignment w:val="baseline"/>
              <w:rPr>
                <w:ins w:id="69655" w:author="BigCREditor-RAN4#104-bis" w:date="2022-10-21T15:57:00Z"/>
                <w:rFonts w:ascii="Arial" w:hAnsi="Arial"/>
                <w:sz w:val="18"/>
                <w:lang w:eastAsia="en-GB"/>
              </w:rPr>
            </w:pPr>
          </w:p>
        </w:tc>
        <w:tc>
          <w:tcPr>
            <w:tcW w:w="1251" w:type="dxa"/>
          </w:tcPr>
          <w:p w14:paraId="54E447A6" w14:textId="77777777" w:rsidR="00307DC0" w:rsidRPr="00020619" w:rsidRDefault="00307DC0" w:rsidP="00BB34DD">
            <w:pPr>
              <w:keepNext/>
              <w:keepLines/>
              <w:overflowPunct w:val="0"/>
              <w:autoSpaceDE w:val="0"/>
              <w:autoSpaceDN w:val="0"/>
              <w:adjustRightInd w:val="0"/>
              <w:spacing w:after="0"/>
              <w:textAlignment w:val="baseline"/>
              <w:rPr>
                <w:ins w:id="69656" w:author="BigCREditor-RAN4#104-bis" w:date="2022-10-21T15:57:00Z"/>
                <w:rFonts w:ascii="Arial" w:hAnsi="Arial" w:cs="Arial"/>
                <w:sz w:val="18"/>
                <w:lang w:eastAsia="en-GB"/>
              </w:rPr>
            </w:pPr>
            <w:ins w:id="69657" w:author="BigCREditor-RAN4#104-bis" w:date="2022-10-21T15:57:00Z">
              <w:r w:rsidRPr="00020619">
                <w:rPr>
                  <w:rFonts w:ascii="Arial" w:hAnsi="Arial" w:cs="Arial"/>
                  <w:sz w:val="18"/>
                  <w:lang w:eastAsia="en-GB"/>
                </w:rPr>
                <w:t>Config 1</w:t>
              </w:r>
            </w:ins>
          </w:p>
        </w:tc>
        <w:tc>
          <w:tcPr>
            <w:tcW w:w="2505" w:type="dxa"/>
            <w:gridSpan w:val="2"/>
          </w:tcPr>
          <w:p w14:paraId="549D8897" w14:textId="77777777" w:rsidR="00307DC0" w:rsidRPr="00020619" w:rsidRDefault="00307DC0" w:rsidP="00BB34DD">
            <w:pPr>
              <w:keepNext/>
              <w:keepLines/>
              <w:overflowPunct w:val="0"/>
              <w:autoSpaceDE w:val="0"/>
              <w:autoSpaceDN w:val="0"/>
              <w:adjustRightInd w:val="0"/>
              <w:spacing w:after="0"/>
              <w:textAlignment w:val="baseline"/>
              <w:rPr>
                <w:ins w:id="69658" w:author="BigCREditor-RAN4#104-bis" w:date="2022-10-21T15:57:00Z"/>
                <w:rFonts w:ascii="Arial" w:hAnsi="Arial" w:cs="Arial"/>
                <w:sz w:val="18"/>
                <w:lang w:eastAsia="en-GB"/>
              </w:rPr>
            </w:pPr>
            <w:ins w:id="69659" w:author="BigCREditor-RAN4#104-bis" w:date="2022-10-21T15:57:00Z">
              <w:r w:rsidRPr="00020619">
                <w:rPr>
                  <w:rFonts w:ascii="Arial" w:hAnsi="Arial" w:cs="Arial"/>
                  <w:sz w:val="18"/>
                  <w:lang w:eastAsia="en-GB"/>
                </w:rPr>
                <w:t>Normal</w:t>
              </w:r>
            </w:ins>
          </w:p>
        </w:tc>
        <w:tc>
          <w:tcPr>
            <w:tcW w:w="3072" w:type="dxa"/>
          </w:tcPr>
          <w:p w14:paraId="3A8DE82A" w14:textId="77777777" w:rsidR="00307DC0" w:rsidRPr="00020619" w:rsidRDefault="00307DC0" w:rsidP="00BB34DD">
            <w:pPr>
              <w:keepNext/>
              <w:keepLines/>
              <w:overflowPunct w:val="0"/>
              <w:autoSpaceDE w:val="0"/>
              <w:autoSpaceDN w:val="0"/>
              <w:adjustRightInd w:val="0"/>
              <w:spacing w:after="0"/>
              <w:textAlignment w:val="baseline"/>
              <w:rPr>
                <w:ins w:id="69660" w:author="BigCREditor-RAN4#104-bis" w:date="2022-10-21T15:57:00Z"/>
                <w:rFonts w:ascii="Arial" w:hAnsi="Arial" w:cs="Arial"/>
                <w:sz w:val="18"/>
                <w:lang w:eastAsia="en-GB"/>
              </w:rPr>
            </w:pPr>
          </w:p>
        </w:tc>
      </w:tr>
      <w:tr w:rsidR="00307DC0" w:rsidRPr="00020619" w14:paraId="1CCF85EA" w14:textId="77777777" w:rsidTr="00BB34DD">
        <w:trPr>
          <w:cantSplit/>
          <w:trHeight w:val="187"/>
          <w:ins w:id="69661" w:author="BigCREditor-RAN4#104-bis" w:date="2022-10-21T15:57:00Z"/>
        </w:trPr>
        <w:tc>
          <w:tcPr>
            <w:tcW w:w="2117" w:type="dxa"/>
          </w:tcPr>
          <w:p w14:paraId="1E7B26A7" w14:textId="77777777" w:rsidR="00307DC0" w:rsidRPr="00020619" w:rsidRDefault="00307DC0" w:rsidP="00BB34DD">
            <w:pPr>
              <w:keepNext/>
              <w:keepLines/>
              <w:overflowPunct w:val="0"/>
              <w:autoSpaceDE w:val="0"/>
              <w:autoSpaceDN w:val="0"/>
              <w:adjustRightInd w:val="0"/>
              <w:spacing w:after="0"/>
              <w:textAlignment w:val="baseline"/>
              <w:rPr>
                <w:ins w:id="69662" w:author="BigCREditor-RAN4#104-bis" w:date="2022-10-21T15:57:00Z"/>
                <w:rFonts w:ascii="Arial" w:hAnsi="Arial" w:cs="Arial"/>
                <w:sz w:val="18"/>
                <w:lang w:eastAsia="en-GB"/>
              </w:rPr>
            </w:pPr>
            <w:proofErr w:type="spellStart"/>
            <w:ins w:id="69663" w:author="BigCREditor-RAN4#104-bis" w:date="2022-10-21T15:57:00Z">
              <w:r w:rsidRPr="00020619">
                <w:rPr>
                  <w:rFonts w:ascii="Arial" w:hAnsi="Arial" w:cs="Arial"/>
                  <w:sz w:val="18"/>
                  <w:lang w:eastAsia="en-GB"/>
                </w:rPr>
                <w:t>TimeToTrigger</w:t>
              </w:r>
              <w:proofErr w:type="spellEnd"/>
            </w:ins>
          </w:p>
        </w:tc>
        <w:tc>
          <w:tcPr>
            <w:tcW w:w="596" w:type="dxa"/>
          </w:tcPr>
          <w:p w14:paraId="75869807" w14:textId="77777777" w:rsidR="00307DC0" w:rsidRPr="00020619" w:rsidRDefault="00307DC0" w:rsidP="00BB34DD">
            <w:pPr>
              <w:keepNext/>
              <w:keepLines/>
              <w:overflowPunct w:val="0"/>
              <w:autoSpaceDE w:val="0"/>
              <w:autoSpaceDN w:val="0"/>
              <w:adjustRightInd w:val="0"/>
              <w:spacing w:after="0"/>
              <w:jc w:val="center"/>
              <w:textAlignment w:val="baseline"/>
              <w:rPr>
                <w:ins w:id="69664" w:author="BigCREditor-RAN4#104-bis" w:date="2022-10-21T15:57:00Z"/>
                <w:rFonts w:ascii="Arial" w:hAnsi="Arial"/>
                <w:sz w:val="18"/>
                <w:lang w:eastAsia="en-GB"/>
              </w:rPr>
            </w:pPr>
            <w:ins w:id="69665" w:author="BigCREditor-RAN4#104-bis" w:date="2022-10-21T15:57:00Z">
              <w:r w:rsidRPr="00020619">
                <w:rPr>
                  <w:rFonts w:ascii="Arial" w:hAnsi="Arial"/>
                  <w:sz w:val="18"/>
                  <w:lang w:eastAsia="en-GB"/>
                </w:rPr>
                <w:t>s</w:t>
              </w:r>
            </w:ins>
          </w:p>
        </w:tc>
        <w:tc>
          <w:tcPr>
            <w:tcW w:w="1251" w:type="dxa"/>
          </w:tcPr>
          <w:p w14:paraId="478329B2" w14:textId="77777777" w:rsidR="00307DC0" w:rsidRPr="00020619" w:rsidRDefault="00307DC0" w:rsidP="00BB34DD">
            <w:pPr>
              <w:keepNext/>
              <w:keepLines/>
              <w:overflowPunct w:val="0"/>
              <w:autoSpaceDE w:val="0"/>
              <w:autoSpaceDN w:val="0"/>
              <w:adjustRightInd w:val="0"/>
              <w:spacing w:after="0"/>
              <w:textAlignment w:val="baseline"/>
              <w:rPr>
                <w:ins w:id="69666" w:author="BigCREditor-RAN4#104-bis" w:date="2022-10-21T15:57:00Z"/>
                <w:rFonts w:ascii="Arial" w:hAnsi="Arial" w:cs="Arial"/>
                <w:sz w:val="18"/>
                <w:lang w:eastAsia="en-GB"/>
              </w:rPr>
            </w:pPr>
            <w:ins w:id="69667" w:author="BigCREditor-RAN4#104-bis" w:date="2022-10-21T15:57:00Z">
              <w:r w:rsidRPr="00020619">
                <w:rPr>
                  <w:rFonts w:ascii="Arial" w:hAnsi="Arial" w:cs="Arial"/>
                  <w:sz w:val="18"/>
                  <w:lang w:eastAsia="en-GB"/>
                </w:rPr>
                <w:t>Config 1</w:t>
              </w:r>
            </w:ins>
          </w:p>
        </w:tc>
        <w:tc>
          <w:tcPr>
            <w:tcW w:w="2505" w:type="dxa"/>
            <w:gridSpan w:val="2"/>
          </w:tcPr>
          <w:p w14:paraId="0DE373E6" w14:textId="77777777" w:rsidR="00307DC0" w:rsidRPr="00020619" w:rsidRDefault="00307DC0" w:rsidP="00BB34DD">
            <w:pPr>
              <w:keepNext/>
              <w:keepLines/>
              <w:overflowPunct w:val="0"/>
              <w:autoSpaceDE w:val="0"/>
              <w:autoSpaceDN w:val="0"/>
              <w:adjustRightInd w:val="0"/>
              <w:spacing w:after="0"/>
              <w:textAlignment w:val="baseline"/>
              <w:rPr>
                <w:ins w:id="69668" w:author="BigCREditor-RAN4#104-bis" w:date="2022-10-21T15:57:00Z"/>
                <w:rFonts w:ascii="Arial" w:hAnsi="Arial" w:cs="Arial"/>
                <w:sz w:val="18"/>
                <w:lang w:eastAsia="en-GB"/>
              </w:rPr>
            </w:pPr>
            <w:ins w:id="69669" w:author="BigCREditor-RAN4#104-bis" w:date="2022-10-21T15:57:00Z">
              <w:r w:rsidRPr="00020619">
                <w:rPr>
                  <w:rFonts w:ascii="Arial" w:hAnsi="Arial" w:cs="Arial"/>
                  <w:sz w:val="18"/>
                  <w:lang w:eastAsia="en-GB"/>
                </w:rPr>
                <w:t>0</w:t>
              </w:r>
            </w:ins>
          </w:p>
        </w:tc>
        <w:tc>
          <w:tcPr>
            <w:tcW w:w="3072" w:type="dxa"/>
          </w:tcPr>
          <w:p w14:paraId="69E1F70C" w14:textId="77777777" w:rsidR="00307DC0" w:rsidRPr="00020619" w:rsidRDefault="00307DC0" w:rsidP="00BB34DD">
            <w:pPr>
              <w:keepNext/>
              <w:keepLines/>
              <w:overflowPunct w:val="0"/>
              <w:autoSpaceDE w:val="0"/>
              <w:autoSpaceDN w:val="0"/>
              <w:adjustRightInd w:val="0"/>
              <w:spacing w:after="0"/>
              <w:textAlignment w:val="baseline"/>
              <w:rPr>
                <w:ins w:id="69670" w:author="BigCREditor-RAN4#104-bis" w:date="2022-10-21T15:57:00Z"/>
                <w:rFonts w:ascii="Arial" w:hAnsi="Arial" w:cs="Arial"/>
                <w:sz w:val="18"/>
                <w:lang w:eastAsia="en-GB"/>
              </w:rPr>
            </w:pPr>
          </w:p>
        </w:tc>
      </w:tr>
      <w:tr w:rsidR="00307DC0" w:rsidRPr="00020619" w14:paraId="3443C1E9" w14:textId="77777777" w:rsidTr="00BB34DD">
        <w:trPr>
          <w:cantSplit/>
          <w:trHeight w:val="187"/>
          <w:ins w:id="69671" w:author="BigCREditor-RAN4#104-bis" w:date="2022-10-21T15:57:00Z"/>
        </w:trPr>
        <w:tc>
          <w:tcPr>
            <w:tcW w:w="2117" w:type="dxa"/>
          </w:tcPr>
          <w:p w14:paraId="605133D4" w14:textId="77777777" w:rsidR="00307DC0" w:rsidRPr="00020619" w:rsidRDefault="00307DC0" w:rsidP="00BB34DD">
            <w:pPr>
              <w:keepNext/>
              <w:keepLines/>
              <w:overflowPunct w:val="0"/>
              <w:autoSpaceDE w:val="0"/>
              <w:autoSpaceDN w:val="0"/>
              <w:adjustRightInd w:val="0"/>
              <w:spacing w:after="0"/>
              <w:textAlignment w:val="baseline"/>
              <w:rPr>
                <w:ins w:id="69672" w:author="BigCREditor-RAN4#104-bis" w:date="2022-10-21T15:57:00Z"/>
                <w:rFonts w:ascii="Arial" w:hAnsi="Arial" w:cs="Arial"/>
                <w:sz w:val="18"/>
                <w:lang w:eastAsia="en-GB"/>
              </w:rPr>
            </w:pPr>
            <w:ins w:id="69673" w:author="BigCREditor-RAN4#104-bis" w:date="2022-10-21T15:57:00Z">
              <w:r w:rsidRPr="00020619">
                <w:rPr>
                  <w:rFonts w:ascii="Arial" w:hAnsi="Arial" w:cs="Arial"/>
                  <w:sz w:val="18"/>
                  <w:lang w:eastAsia="en-GB"/>
                </w:rPr>
                <w:t>Filter coefficient</w:t>
              </w:r>
            </w:ins>
          </w:p>
        </w:tc>
        <w:tc>
          <w:tcPr>
            <w:tcW w:w="596" w:type="dxa"/>
          </w:tcPr>
          <w:p w14:paraId="263E3358" w14:textId="77777777" w:rsidR="00307DC0" w:rsidRPr="00020619" w:rsidRDefault="00307DC0" w:rsidP="00BB34DD">
            <w:pPr>
              <w:keepNext/>
              <w:keepLines/>
              <w:overflowPunct w:val="0"/>
              <w:autoSpaceDE w:val="0"/>
              <w:autoSpaceDN w:val="0"/>
              <w:adjustRightInd w:val="0"/>
              <w:spacing w:after="0"/>
              <w:jc w:val="center"/>
              <w:textAlignment w:val="baseline"/>
              <w:rPr>
                <w:ins w:id="69674" w:author="BigCREditor-RAN4#104-bis" w:date="2022-10-21T15:57:00Z"/>
                <w:rFonts w:ascii="Arial" w:hAnsi="Arial"/>
                <w:sz w:val="18"/>
                <w:lang w:eastAsia="en-GB"/>
              </w:rPr>
            </w:pPr>
          </w:p>
        </w:tc>
        <w:tc>
          <w:tcPr>
            <w:tcW w:w="1251" w:type="dxa"/>
          </w:tcPr>
          <w:p w14:paraId="3B447CF4" w14:textId="77777777" w:rsidR="00307DC0" w:rsidRPr="00020619" w:rsidRDefault="00307DC0" w:rsidP="00BB34DD">
            <w:pPr>
              <w:keepNext/>
              <w:keepLines/>
              <w:overflowPunct w:val="0"/>
              <w:autoSpaceDE w:val="0"/>
              <w:autoSpaceDN w:val="0"/>
              <w:adjustRightInd w:val="0"/>
              <w:spacing w:after="0"/>
              <w:textAlignment w:val="baseline"/>
              <w:rPr>
                <w:ins w:id="69675" w:author="BigCREditor-RAN4#104-bis" w:date="2022-10-21T15:57:00Z"/>
                <w:rFonts w:ascii="Arial" w:hAnsi="Arial" w:cs="Arial"/>
                <w:sz w:val="18"/>
                <w:lang w:eastAsia="en-GB"/>
              </w:rPr>
            </w:pPr>
            <w:ins w:id="69676" w:author="BigCREditor-RAN4#104-bis" w:date="2022-10-21T15:57:00Z">
              <w:r w:rsidRPr="00020619">
                <w:rPr>
                  <w:rFonts w:ascii="Arial" w:hAnsi="Arial" w:cs="Arial"/>
                  <w:sz w:val="18"/>
                  <w:lang w:eastAsia="en-GB"/>
                </w:rPr>
                <w:t>Config 1</w:t>
              </w:r>
            </w:ins>
          </w:p>
        </w:tc>
        <w:tc>
          <w:tcPr>
            <w:tcW w:w="2505" w:type="dxa"/>
            <w:gridSpan w:val="2"/>
          </w:tcPr>
          <w:p w14:paraId="4D7A6924" w14:textId="77777777" w:rsidR="00307DC0" w:rsidRPr="00020619" w:rsidRDefault="00307DC0" w:rsidP="00BB34DD">
            <w:pPr>
              <w:keepNext/>
              <w:keepLines/>
              <w:overflowPunct w:val="0"/>
              <w:autoSpaceDE w:val="0"/>
              <w:autoSpaceDN w:val="0"/>
              <w:adjustRightInd w:val="0"/>
              <w:spacing w:after="0"/>
              <w:textAlignment w:val="baseline"/>
              <w:rPr>
                <w:ins w:id="69677" w:author="BigCREditor-RAN4#104-bis" w:date="2022-10-21T15:57:00Z"/>
                <w:rFonts w:ascii="Arial" w:hAnsi="Arial" w:cs="Arial"/>
                <w:sz w:val="18"/>
                <w:lang w:eastAsia="en-GB"/>
              </w:rPr>
            </w:pPr>
            <w:ins w:id="69678" w:author="BigCREditor-RAN4#104-bis" w:date="2022-10-21T15:57:00Z">
              <w:r w:rsidRPr="00020619">
                <w:rPr>
                  <w:rFonts w:ascii="Arial" w:hAnsi="Arial" w:cs="Arial"/>
                  <w:sz w:val="18"/>
                  <w:lang w:eastAsia="en-GB"/>
                </w:rPr>
                <w:t>0</w:t>
              </w:r>
            </w:ins>
          </w:p>
        </w:tc>
        <w:tc>
          <w:tcPr>
            <w:tcW w:w="3072" w:type="dxa"/>
          </w:tcPr>
          <w:p w14:paraId="6C207560" w14:textId="77777777" w:rsidR="00307DC0" w:rsidRPr="00020619" w:rsidRDefault="00307DC0" w:rsidP="00BB34DD">
            <w:pPr>
              <w:keepNext/>
              <w:keepLines/>
              <w:overflowPunct w:val="0"/>
              <w:autoSpaceDE w:val="0"/>
              <w:autoSpaceDN w:val="0"/>
              <w:adjustRightInd w:val="0"/>
              <w:spacing w:after="0"/>
              <w:textAlignment w:val="baseline"/>
              <w:rPr>
                <w:ins w:id="69679" w:author="BigCREditor-RAN4#104-bis" w:date="2022-10-21T15:57:00Z"/>
                <w:rFonts w:ascii="Arial" w:hAnsi="Arial" w:cs="Arial"/>
                <w:sz w:val="18"/>
                <w:lang w:eastAsia="en-GB"/>
              </w:rPr>
            </w:pPr>
            <w:ins w:id="69680" w:author="BigCREditor-RAN4#104-bis" w:date="2022-10-21T15:57:00Z">
              <w:r w:rsidRPr="00020619">
                <w:rPr>
                  <w:rFonts w:ascii="Arial" w:hAnsi="Arial" w:cs="Arial"/>
                  <w:sz w:val="18"/>
                  <w:lang w:eastAsia="en-GB"/>
                </w:rPr>
                <w:t>L3 filtering is not used</w:t>
              </w:r>
            </w:ins>
          </w:p>
        </w:tc>
      </w:tr>
      <w:tr w:rsidR="00307DC0" w:rsidRPr="00020619" w14:paraId="1C0CCA45" w14:textId="77777777" w:rsidTr="00BB34DD">
        <w:trPr>
          <w:cantSplit/>
          <w:trHeight w:val="187"/>
          <w:ins w:id="69681" w:author="BigCREditor-RAN4#104-bis" w:date="2022-10-21T15:57:00Z"/>
        </w:trPr>
        <w:tc>
          <w:tcPr>
            <w:tcW w:w="2117" w:type="dxa"/>
          </w:tcPr>
          <w:p w14:paraId="2672DFFD" w14:textId="77777777" w:rsidR="00307DC0" w:rsidRPr="00020619" w:rsidRDefault="00307DC0" w:rsidP="00BB34DD">
            <w:pPr>
              <w:keepNext/>
              <w:keepLines/>
              <w:overflowPunct w:val="0"/>
              <w:autoSpaceDE w:val="0"/>
              <w:autoSpaceDN w:val="0"/>
              <w:adjustRightInd w:val="0"/>
              <w:spacing w:after="0"/>
              <w:textAlignment w:val="baseline"/>
              <w:rPr>
                <w:ins w:id="69682" w:author="BigCREditor-RAN4#104-bis" w:date="2022-10-21T15:57:00Z"/>
                <w:rFonts w:ascii="Arial" w:hAnsi="Arial" w:cs="Arial"/>
                <w:sz w:val="18"/>
                <w:lang w:eastAsia="en-GB"/>
              </w:rPr>
            </w:pPr>
            <w:ins w:id="69683" w:author="BigCREditor-RAN4#104-bis" w:date="2022-10-21T15:57:00Z">
              <w:r w:rsidRPr="00020619">
                <w:rPr>
                  <w:rFonts w:ascii="Arial" w:hAnsi="Arial" w:cs="Arial"/>
                  <w:sz w:val="18"/>
                  <w:lang w:eastAsia="en-GB"/>
                </w:rPr>
                <w:t>DRX</w:t>
              </w:r>
            </w:ins>
          </w:p>
        </w:tc>
        <w:tc>
          <w:tcPr>
            <w:tcW w:w="596" w:type="dxa"/>
          </w:tcPr>
          <w:p w14:paraId="2007A64F" w14:textId="77777777" w:rsidR="00307DC0" w:rsidRPr="00020619" w:rsidRDefault="00307DC0" w:rsidP="00BB34DD">
            <w:pPr>
              <w:keepNext/>
              <w:keepLines/>
              <w:overflowPunct w:val="0"/>
              <w:autoSpaceDE w:val="0"/>
              <w:autoSpaceDN w:val="0"/>
              <w:adjustRightInd w:val="0"/>
              <w:spacing w:after="0"/>
              <w:jc w:val="center"/>
              <w:textAlignment w:val="baseline"/>
              <w:rPr>
                <w:ins w:id="69684" w:author="BigCREditor-RAN4#104-bis" w:date="2022-10-21T15:57:00Z"/>
                <w:rFonts w:ascii="Arial" w:hAnsi="Arial"/>
                <w:sz w:val="18"/>
                <w:lang w:eastAsia="en-GB"/>
              </w:rPr>
            </w:pPr>
          </w:p>
        </w:tc>
        <w:tc>
          <w:tcPr>
            <w:tcW w:w="1251" w:type="dxa"/>
          </w:tcPr>
          <w:p w14:paraId="6083DD6B" w14:textId="77777777" w:rsidR="00307DC0" w:rsidRPr="00020619" w:rsidRDefault="00307DC0" w:rsidP="00BB34DD">
            <w:pPr>
              <w:keepNext/>
              <w:keepLines/>
              <w:overflowPunct w:val="0"/>
              <w:autoSpaceDE w:val="0"/>
              <w:autoSpaceDN w:val="0"/>
              <w:adjustRightInd w:val="0"/>
              <w:spacing w:after="0"/>
              <w:textAlignment w:val="baseline"/>
              <w:rPr>
                <w:ins w:id="69685" w:author="BigCREditor-RAN4#104-bis" w:date="2022-10-21T15:57:00Z"/>
                <w:rFonts w:ascii="Arial" w:hAnsi="Arial" w:cs="Arial"/>
                <w:sz w:val="18"/>
                <w:lang w:eastAsia="en-GB"/>
              </w:rPr>
            </w:pPr>
            <w:ins w:id="69686" w:author="BigCREditor-RAN4#104-bis" w:date="2022-10-21T15:57:00Z">
              <w:r w:rsidRPr="00020619">
                <w:rPr>
                  <w:rFonts w:ascii="Arial" w:hAnsi="Arial" w:cs="Arial"/>
                  <w:sz w:val="18"/>
                  <w:lang w:eastAsia="en-GB"/>
                </w:rPr>
                <w:t>Config 1</w:t>
              </w:r>
            </w:ins>
          </w:p>
        </w:tc>
        <w:tc>
          <w:tcPr>
            <w:tcW w:w="1252" w:type="dxa"/>
          </w:tcPr>
          <w:p w14:paraId="3DD23EF8" w14:textId="77777777" w:rsidR="00307DC0" w:rsidRPr="00020619" w:rsidRDefault="00307DC0" w:rsidP="00BB34DD">
            <w:pPr>
              <w:keepNext/>
              <w:keepLines/>
              <w:overflowPunct w:val="0"/>
              <w:autoSpaceDE w:val="0"/>
              <w:autoSpaceDN w:val="0"/>
              <w:adjustRightInd w:val="0"/>
              <w:spacing w:after="0"/>
              <w:textAlignment w:val="baseline"/>
              <w:rPr>
                <w:ins w:id="69687" w:author="BigCREditor-RAN4#104-bis" w:date="2022-10-21T15:57:00Z"/>
                <w:rFonts w:ascii="Arial" w:hAnsi="Arial" w:cs="Arial"/>
                <w:sz w:val="18"/>
                <w:lang w:eastAsia="en-GB"/>
              </w:rPr>
            </w:pPr>
            <w:ins w:id="69688" w:author="BigCREditor-RAN4#104-bis" w:date="2022-10-21T15:57:00Z">
              <w:r w:rsidRPr="00020619">
                <w:rPr>
                  <w:rFonts w:ascii="Arial" w:hAnsi="Arial" w:cs="Arial"/>
                  <w:sz w:val="18"/>
                  <w:lang w:eastAsia="en-GB"/>
                </w:rPr>
                <w:t>DRX.1</w:t>
              </w:r>
            </w:ins>
          </w:p>
        </w:tc>
        <w:tc>
          <w:tcPr>
            <w:tcW w:w="1253" w:type="dxa"/>
          </w:tcPr>
          <w:p w14:paraId="45C6758D" w14:textId="77777777" w:rsidR="00307DC0" w:rsidRPr="00020619" w:rsidRDefault="00307DC0" w:rsidP="00BB34DD">
            <w:pPr>
              <w:keepNext/>
              <w:keepLines/>
              <w:overflowPunct w:val="0"/>
              <w:autoSpaceDE w:val="0"/>
              <w:autoSpaceDN w:val="0"/>
              <w:adjustRightInd w:val="0"/>
              <w:spacing w:after="0"/>
              <w:textAlignment w:val="baseline"/>
              <w:rPr>
                <w:ins w:id="69689" w:author="BigCREditor-RAN4#104-bis" w:date="2022-10-21T15:57:00Z"/>
                <w:rFonts w:ascii="Arial" w:hAnsi="Arial" w:cs="Arial"/>
                <w:sz w:val="18"/>
                <w:lang w:eastAsia="en-GB"/>
              </w:rPr>
            </w:pPr>
            <w:ins w:id="69690" w:author="BigCREditor-RAN4#104-bis" w:date="2022-10-21T15:57:00Z">
              <w:r w:rsidRPr="00020619">
                <w:rPr>
                  <w:rFonts w:ascii="Arial" w:hAnsi="Arial" w:cs="Arial"/>
                  <w:sz w:val="18"/>
                  <w:lang w:eastAsia="en-GB"/>
                </w:rPr>
                <w:t>DRX.7</w:t>
              </w:r>
            </w:ins>
          </w:p>
        </w:tc>
        <w:tc>
          <w:tcPr>
            <w:tcW w:w="3072" w:type="dxa"/>
          </w:tcPr>
          <w:p w14:paraId="69988AAC" w14:textId="77777777" w:rsidR="00307DC0" w:rsidRPr="00020619" w:rsidRDefault="00307DC0" w:rsidP="00BB34DD">
            <w:pPr>
              <w:keepNext/>
              <w:keepLines/>
              <w:overflowPunct w:val="0"/>
              <w:autoSpaceDE w:val="0"/>
              <w:autoSpaceDN w:val="0"/>
              <w:adjustRightInd w:val="0"/>
              <w:spacing w:after="0"/>
              <w:textAlignment w:val="baseline"/>
              <w:rPr>
                <w:ins w:id="69691" w:author="BigCREditor-RAN4#104-bis" w:date="2022-10-21T15:57:00Z"/>
                <w:rFonts w:ascii="Arial" w:hAnsi="Arial" w:cs="Arial"/>
                <w:sz w:val="18"/>
                <w:lang w:eastAsia="en-GB"/>
              </w:rPr>
            </w:pPr>
            <w:ins w:id="69692" w:author="BigCREditor-RAN4#104-bis" w:date="2022-10-21T15:57:00Z">
              <w:r w:rsidRPr="00020619">
                <w:rPr>
                  <w:rFonts w:ascii="Arial" w:hAnsi="Arial" w:cs="Arial"/>
                  <w:sz w:val="18"/>
                  <w:lang w:eastAsia="en-GB"/>
                </w:rPr>
                <w:t xml:space="preserve">As specified in clause </w:t>
              </w:r>
              <w:r w:rsidRPr="00020619">
                <w:rPr>
                  <w:rFonts w:ascii="Arial" w:hAnsi="Arial"/>
                  <w:sz w:val="18"/>
                  <w:lang w:eastAsia="en-GB"/>
                </w:rPr>
                <w:t>A.3.3</w:t>
              </w:r>
            </w:ins>
          </w:p>
        </w:tc>
      </w:tr>
      <w:tr w:rsidR="00307DC0" w:rsidRPr="00020619" w14:paraId="1FF15511" w14:textId="77777777" w:rsidTr="00BB34DD">
        <w:trPr>
          <w:cantSplit/>
          <w:trHeight w:val="187"/>
          <w:ins w:id="69693" w:author="BigCREditor-RAN4#104-bis" w:date="2022-10-21T15:57:00Z"/>
        </w:trPr>
        <w:tc>
          <w:tcPr>
            <w:tcW w:w="2117" w:type="dxa"/>
          </w:tcPr>
          <w:p w14:paraId="31B86E1E" w14:textId="77777777" w:rsidR="00307DC0" w:rsidRPr="00020619" w:rsidRDefault="00307DC0" w:rsidP="00BB34DD">
            <w:pPr>
              <w:keepNext/>
              <w:keepLines/>
              <w:overflowPunct w:val="0"/>
              <w:autoSpaceDE w:val="0"/>
              <w:autoSpaceDN w:val="0"/>
              <w:adjustRightInd w:val="0"/>
              <w:spacing w:after="0"/>
              <w:textAlignment w:val="baseline"/>
              <w:rPr>
                <w:ins w:id="69694" w:author="BigCREditor-RAN4#104-bis" w:date="2022-10-21T15:57:00Z"/>
                <w:rFonts w:ascii="Arial" w:hAnsi="Arial" w:cs="Arial"/>
                <w:sz w:val="18"/>
                <w:lang w:eastAsia="en-GB"/>
              </w:rPr>
            </w:pPr>
            <w:ins w:id="69695" w:author="BigCREditor-RAN4#104-bis" w:date="2022-10-21T15:57:00Z">
              <w:r w:rsidRPr="00020619">
                <w:rPr>
                  <w:rFonts w:ascii="Arial" w:hAnsi="Arial" w:cs="Arial"/>
                  <w:sz w:val="18"/>
                  <w:lang w:eastAsia="en-GB"/>
                </w:rPr>
                <w:t>Time offset between serving and neighbour cells</w:t>
              </w:r>
            </w:ins>
          </w:p>
        </w:tc>
        <w:tc>
          <w:tcPr>
            <w:tcW w:w="596" w:type="dxa"/>
          </w:tcPr>
          <w:p w14:paraId="0B653F75" w14:textId="77777777" w:rsidR="00307DC0" w:rsidRPr="00020619" w:rsidRDefault="00307DC0" w:rsidP="00BB34DD">
            <w:pPr>
              <w:keepNext/>
              <w:keepLines/>
              <w:overflowPunct w:val="0"/>
              <w:autoSpaceDE w:val="0"/>
              <w:autoSpaceDN w:val="0"/>
              <w:adjustRightInd w:val="0"/>
              <w:spacing w:after="0"/>
              <w:jc w:val="center"/>
              <w:textAlignment w:val="baseline"/>
              <w:rPr>
                <w:ins w:id="69696" w:author="BigCREditor-RAN4#104-bis" w:date="2022-10-21T15:57:00Z"/>
                <w:rFonts w:ascii="Arial" w:hAnsi="Arial"/>
                <w:sz w:val="18"/>
                <w:lang w:eastAsia="en-GB"/>
              </w:rPr>
            </w:pPr>
          </w:p>
        </w:tc>
        <w:tc>
          <w:tcPr>
            <w:tcW w:w="1251" w:type="dxa"/>
          </w:tcPr>
          <w:p w14:paraId="464014B7" w14:textId="77777777" w:rsidR="00307DC0" w:rsidRPr="00020619" w:rsidRDefault="00307DC0" w:rsidP="00BB34DD">
            <w:pPr>
              <w:keepNext/>
              <w:keepLines/>
              <w:overflowPunct w:val="0"/>
              <w:autoSpaceDE w:val="0"/>
              <w:autoSpaceDN w:val="0"/>
              <w:adjustRightInd w:val="0"/>
              <w:spacing w:after="0"/>
              <w:textAlignment w:val="baseline"/>
              <w:rPr>
                <w:ins w:id="69697" w:author="BigCREditor-RAN4#104-bis" w:date="2022-10-21T15:57:00Z"/>
                <w:rFonts w:ascii="Arial" w:hAnsi="Arial" w:cs="Arial"/>
                <w:sz w:val="18"/>
                <w:lang w:eastAsia="en-GB"/>
              </w:rPr>
            </w:pPr>
            <w:ins w:id="69698" w:author="BigCREditor-RAN4#104-bis" w:date="2022-10-21T15:57:00Z">
              <w:r w:rsidRPr="00020619">
                <w:rPr>
                  <w:rFonts w:ascii="Arial" w:hAnsi="Arial" w:cs="Arial"/>
                  <w:sz w:val="18"/>
                  <w:lang w:eastAsia="en-GB"/>
                </w:rPr>
                <w:t>Config 1</w:t>
              </w:r>
            </w:ins>
          </w:p>
        </w:tc>
        <w:tc>
          <w:tcPr>
            <w:tcW w:w="2505" w:type="dxa"/>
            <w:gridSpan w:val="2"/>
          </w:tcPr>
          <w:p w14:paraId="23678693" w14:textId="77777777" w:rsidR="00307DC0" w:rsidRPr="00020619" w:rsidRDefault="00307DC0" w:rsidP="00BB34DD">
            <w:pPr>
              <w:keepNext/>
              <w:keepLines/>
              <w:overflowPunct w:val="0"/>
              <w:autoSpaceDE w:val="0"/>
              <w:autoSpaceDN w:val="0"/>
              <w:adjustRightInd w:val="0"/>
              <w:spacing w:after="0"/>
              <w:textAlignment w:val="baseline"/>
              <w:rPr>
                <w:ins w:id="69699" w:author="BigCREditor-RAN4#104-bis" w:date="2022-10-21T15:57:00Z"/>
                <w:rFonts w:ascii="Arial" w:hAnsi="Arial"/>
                <w:sz w:val="18"/>
                <w:lang w:eastAsia="en-GB"/>
              </w:rPr>
            </w:pPr>
            <w:ins w:id="69700" w:author="BigCREditor-RAN4#104-bis" w:date="2022-10-21T15:57:00Z">
              <w:r w:rsidRPr="00020619">
                <w:rPr>
                  <w:rFonts w:ascii="Arial" w:hAnsi="Arial"/>
                  <w:sz w:val="18"/>
                  <w:lang w:eastAsia="en-GB"/>
                </w:rPr>
                <w:t>3</w:t>
              </w:r>
              <w:r w:rsidRPr="00020619">
                <w:rPr>
                  <w:rFonts w:ascii="Arial" w:hAnsi="Arial"/>
                  <w:sz w:val="18"/>
                  <w:lang w:eastAsia="en-GB"/>
                </w:rPr>
                <w:sym w:font="Symbol" w:char="F06D"/>
              </w:r>
              <w:r w:rsidRPr="00020619">
                <w:rPr>
                  <w:rFonts w:ascii="Arial" w:hAnsi="Arial"/>
                  <w:sz w:val="18"/>
                  <w:lang w:eastAsia="en-GB"/>
                </w:rPr>
                <w:t>s</w:t>
              </w:r>
            </w:ins>
          </w:p>
        </w:tc>
        <w:tc>
          <w:tcPr>
            <w:tcW w:w="3072" w:type="dxa"/>
          </w:tcPr>
          <w:p w14:paraId="55A283ED" w14:textId="77777777" w:rsidR="00307DC0" w:rsidRPr="00020619" w:rsidRDefault="00307DC0" w:rsidP="00BB34DD">
            <w:pPr>
              <w:keepNext/>
              <w:keepLines/>
              <w:overflowPunct w:val="0"/>
              <w:autoSpaceDE w:val="0"/>
              <w:autoSpaceDN w:val="0"/>
              <w:adjustRightInd w:val="0"/>
              <w:spacing w:after="0"/>
              <w:textAlignment w:val="baseline"/>
              <w:rPr>
                <w:ins w:id="69701" w:author="BigCREditor-RAN4#104-bis" w:date="2022-10-21T15:57:00Z"/>
                <w:rFonts w:ascii="Arial" w:hAnsi="Arial"/>
                <w:sz w:val="18"/>
                <w:lang w:eastAsia="en-GB"/>
              </w:rPr>
            </w:pPr>
            <w:ins w:id="69702" w:author="BigCREditor-RAN4#104-bis" w:date="2022-10-21T15:57:00Z">
              <w:r w:rsidRPr="00020619">
                <w:rPr>
                  <w:rFonts w:ascii="Arial" w:hAnsi="Arial"/>
                  <w:sz w:val="18"/>
                  <w:lang w:eastAsia="en-GB"/>
                </w:rPr>
                <w:t>Synchronous cells.</w:t>
              </w:r>
            </w:ins>
          </w:p>
          <w:p w14:paraId="56AC02B9" w14:textId="77777777" w:rsidR="00307DC0" w:rsidRPr="00020619" w:rsidRDefault="00307DC0" w:rsidP="00BB34DD">
            <w:pPr>
              <w:keepNext/>
              <w:keepLines/>
              <w:overflowPunct w:val="0"/>
              <w:autoSpaceDE w:val="0"/>
              <w:autoSpaceDN w:val="0"/>
              <w:adjustRightInd w:val="0"/>
              <w:spacing w:after="0"/>
              <w:textAlignment w:val="baseline"/>
              <w:rPr>
                <w:ins w:id="69703" w:author="BigCREditor-RAN4#104-bis" w:date="2022-10-21T15:57:00Z"/>
                <w:rFonts w:ascii="Arial" w:hAnsi="Arial"/>
                <w:sz w:val="18"/>
                <w:lang w:eastAsia="zh-CN"/>
              </w:rPr>
            </w:pPr>
          </w:p>
        </w:tc>
      </w:tr>
      <w:tr w:rsidR="00307DC0" w:rsidRPr="00020619" w14:paraId="61EB5EAF" w14:textId="77777777" w:rsidTr="00BB34DD">
        <w:trPr>
          <w:cantSplit/>
          <w:trHeight w:val="187"/>
          <w:ins w:id="69704" w:author="BigCREditor-RAN4#104-bis" w:date="2022-10-21T15:57:00Z"/>
        </w:trPr>
        <w:tc>
          <w:tcPr>
            <w:tcW w:w="2117" w:type="dxa"/>
          </w:tcPr>
          <w:p w14:paraId="08592932" w14:textId="77777777" w:rsidR="00307DC0" w:rsidRPr="00020619" w:rsidRDefault="00307DC0" w:rsidP="00BB34DD">
            <w:pPr>
              <w:keepNext/>
              <w:keepLines/>
              <w:overflowPunct w:val="0"/>
              <w:autoSpaceDE w:val="0"/>
              <w:autoSpaceDN w:val="0"/>
              <w:adjustRightInd w:val="0"/>
              <w:spacing w:after="0"/>
              <w:textAlignment w:val="baseline"/>
              <w:rPr>
                <w:ins w:id="69705" w:author="BigCREditor-RAN4#104-bis" w:date="2022-10-21T15:57:00Z"/>
                <w:rFonts w:ascii="Arial" w:hAnsi="Arial" w:cs="Arial"/>
                <w:sz w:val="18"/>
                <w:lang w:eastAsia="en-GB"/>
              </w:rPr>
            </w:pPr>
            <w:ins w:id="69706" w:author="BigCREditor-RAN4#104-bis" w:date="2022-10-21T15:57:00Z">
              <w:r w:rsidRPr="00020619">
                <w:rPr>
                  <w:rFonts w:ascii="Arial" w:hAnsi="Arial" w:cs="Arial"/>
                  <w:sz w:val="18"/>
                  <w:lang w:eastAsia="en-GB"/>
                </w:rPr>
                <w:t>T1</w:t>
              </w:r>
            </w:ins>
          </w:p>
        </w:tc>
        <w:tc>
          <w:tcPr>
            <w:tcW w:w="596" w:type="dxa"/>
          </w:tcPr>
          <w:p w14:paraId="5F8E2998" w14:textId="77777777" w:rsidR="00307DC0" w:rsidRPr="00020619" w:rsidRDefault="00307DC0" w:rsidP="00BB34DD">
            <w:pPr>
              <w:keepNext/>
              <w:keepLines/>
              <w:overflowPunct w:val="0"/>
              <w:autoSpaceDE w:val="0"/>
              <w:autoSpaceDN w:val="0"/>
              <w:adjustRightInd w:val="0"/>
              <w:spacing w:after="0"/>
              <w:jc w:val="center"/>
              <w:textAlignment w:val="baseline"/>
              <w:rPr>
                <w:ins w:id="69707" w:author="BigCREditor-RAN4#104-bis" w:date="2022-10-21T15:57:00Z"/>
                <w:rFonts w:ascii="Arial" w:hAnsi="Arial"/>
                <w:sz w:val="18"/>
                <w:lang w:eastAsia="en-GB"/>
              </w:rPr>
            </w:pPr>
            <w:ins w:id="69708" w:author="BigCREditor-RAN4#104-bis" w:date="2022-10-21T15:57:00Z">
              <w:r w:rsidRPr="00020619">
                <w:rPr>
                  <w:rFonts w:ascii="Arial" w:hAnsi="Arial"/>
                  <w:sz w:val="18"/>
                  <w:lang w:eastAsia="en-GB"/>
                </w:rPr>
                <w:t>s</w:t>
              </w:r>
            </w:ins>
          </w:p>
        </w:tc>
        <w:tc>
          <w:tcPr>
            <w:tcW w:w="1251" w:type="dxa"/>
          </w:tcPr>
          <w:p w14:paraId="6BDEA287" w14:textId="77777777" w:rsidR="00307DC0" w:rsidRPr="00020619" w:rsidRDefault="00307DC0" w:rsidP="00BB34DD">
            <w:pPr>
              <w:keepNext/>
              <w:keepLines/>
              <w:overflowPunct w:val="0"/>
              <w:autoSpaceDE w:val="0"/>
              <w:autoSpaceDN w:val="0"/>
              <w:adjustRightInd w:val="0"/>
              <w:spacing w:after="0"/>
              <w:textAlignment w:val="baseline"/>
              <w:rPr>
                <w:ins w:id="69709" w:author="BigCREditor-RAN4#104-bis" w:date="2022-10-21T15:57:00Z"/>
                <w:rFonts w:ascii="Arial" w:hAnsi="Arial" w:cs="Arial"/>
                <w:sz w:val="18"/>
                <w:lang w:eastAsia="en-GB"/>
              </w:rPr>
            </w:pPr>
            <w:ins w:id="69710" w:author="BigCREditor-RAN4#104-bis" w:date="2022-10-21T15:57:00Z">
              <w:r w:rsidRPr="00020619">
                <w:rPr>
                  <w:rFonts w:ascii="Arial" w:hAnsi="Arial" w:cs="Arial"/>
                  <w:sz w:val="18"/>
                  <w:lang w:eastAsia="en-GB"/>
                </w:rPr>
                <w:t>Config 1</w:t>
              </w:r>
            </w:ins>
          </w:p>
        </w:tc>
        <w:tc>
          <w:tcPr>
            <w:tcW w:w="2505" w:type="dxa"/>
            <w:gridSpan w:val="2"/>
          </w:tcPr>
          <w:p w14:paraId="570E0DFA" w14:textId="77777777" w:rsidR="00307DC0" w:rsidRPr="00020619" w:rsidRDefault="00307DC0" w:rsidP="00BB34DD">
            <w:pPr>
              <w:keepNext/>
              <w:keepLines/>
              <w:overflowPunct w:val="0"/>
              <w:autoSpaceDE w:val="0"/>
              <w:autoSpaceDN w:val="0"/>
              <w:adjustRightInd w:val="0"/>
              <w:spacing w:after="0"/>
              <w:textAlignment w:val="baseline"/>
              <w:rPr>
                <w:ins w:id="69711" w:author="BigCREditor-RAN4#104-bis" w:date="2022-10-21T15:57:00Z"/>
                <w:rFonts w:ascii="Arial" w:hAnsi="Arial" w:cs="Arial"/>
                <w:sz w:val="18"/>
                <w:lang w:eastAsia="en-GB"/>
              </w:rPr>
            </w:pPr>
            <w:ins w:id="69712" w:author="BigCREditor-RAN4#104-bis" w:date="2022-10-21T15:57:00Z">
              <w:r w:rsidRPr="00020619">
                <w:rPr>
                  <w:rFonts w:ascii="Arial" w:hAnsi="Arial" w:cs="Arial"/>
                  <w:sz w:val="18"/>
                  <w:lang w:eastAsia="en-GB"/>
                </w:rPr>
                <w:t>5</w:t>
              </w:r>
            </w:ins>
          </w:p>
        </w:tc>
        <w:tc>
          <w:tcPr>
            <w:tcW w:w="3072" w:type="dxa"/>
          </w:tcPr>
          <w:p w14:paraId="513B1041" w14:textId="77777777" w:rsidR="00307DC0" w:rsidRPr="00020619" w:rsidRDefault="00307DC0" w:rsidP="00BB34DD">
            <w:pPr>
              <w:keepNext/>
              <w:keepLines/>
              <w:overflowPunct w:val="0"/>
              <w:autoSpaceDE w:val="0"/>
              <w:autoSpaceDN w:val="0"/>
              <w:adjustRightInd w:val="0"/>
              <w:spacing w:after="0"/>
              <w:textAlignment w:val="baseline"/>
              <w:rPr>
                <w:ins w:id="69713" w:author="BigCREditor-RAN4#104-bis" w:date="2022-10-21T15:57:00Z"/>
                <w:rFonts w:ascii="Arial" w:hAnsi="Arial" w:cs="Arial"/>
                <w:sz w:val="18"/>
                <w:lang w:eastAsia="en-GB"/>
              </w:rPr>
            </w:pPr>
          </w:p>
        </w:tc>
      </w:tr>
      <w:tr w:rsidR="00307DC0" w:rsidRPr="00020619" w14:paraId="033FAE1C" w14:textId="77777777" w:rsidTr="00BB34DD">
        <w:trPr>
          <w:cantSplit/>
          <w:trHeight w:val="187"/>
          <w:ins w:id="69714" w:author="BigCREditor-RAN4#104-bis" w:date="2022-10-21T15:57:00Z"/>
        </w:trPr>
        <w:tc>
          <w:tcPr>
            <w:tcW w:w="2117" w:type="dxa"/>
          </w:tcPr>
          <w:p w14:paraId="1D9C4DF2" w14:textId="77777777" w:rsidR="00307DC0" w:rsidRPr="00020619" w:rsidRDefault="00307DC0" w:rsidP="00BB34DD">
            <w:pPr>
              <w:keepNext/>
              <w:keepLines/>
              <w:overflowPunct w:val="0"/>
              <w:autoSpaceDE w:val="0"/>
              <w:autoSpaceDN w:val="0"/>
              <w:adjustRightInd w:val="0"/>
              <w:spacing w:after="0"/>
              <w:textAlignment w:val="baseline"/>
              <w:rPr>
                <w:ins w:id="69715" w:author="BigCREditor-RAN4#104-bis" w:date="2022-10-21T15:57:00Z"/>
                <w:rFonts w:ascii="Arial" w:hAnsi="Arial"/>
                <w:sz w:val="18"/>
                <w:lang w:eastAsia="en-GB"/>
              </w:rPr>
            </w:pPr>
            <w:ins w:id="69716" w:author="BigCREditor-RAN4#104-bis" w:date="2022-10-21T15:57:00Z">
              <w:r w:rsidRPr="00020619">
                <w:rPr>
                  <w:rFonts w:ascii="Arial" w:hAnsi="Arial"/>
                  <w:sz w:val="18"/>
                  <w:lang w:eastAsia="en-GB"/>
                </w:rPr>
                <w:t>T2</w:t>
              </w:r>
            </w:ins>
          </w:p>
        </w:tc>
        <w:tc>
          <w:tcPr>
            <w:tcW w:w="596" w:type="dxa"/>
          </w:tcPr>
          <w:p w14:paraId="106705BF" w14:textId="77777777" w:rsidR="00307DC0" w:rsidRPr="00020619" w:rsidRDefault="00307DC0" w:rsidP="00BB34DD">
            <w:pPr>
              <w:keepNext/>
              <w:keepLines/>
              <w:overflowPunct w:val="0"/>
              <w:autoSpaceDE w:val="0"/>
              <w:autoSpaceDN w:val="0"/>
              <w:adjustRightInd w:val="0"/>
              <w:spacing w:after="0"/>
              <w:jc w:val="center"/>
              <w:textAlignment w:val="baseline"/>
              <w:rPr>
                <w:ins w:id="69717" w:author="BigCREditor-RAN4#104-bis" w:date="2022-10-21T15:57:00Z"/>
                <w:rFonts w:ascii="Arial" w:hAnsi="Arial"/>
                <w:sz w:val="18"/>
                <w:lang w:eastAsia="en-GB"/>
              </w:rPr>
            </w:pPr>
            <w:ins w:id="69718" w:author="BigCREditor-RAN4#104-bis" w:date="2022-10-21T15:57:00Z">
              <w:r w:rsidRPr="00020619">
                <w:rPr>
                  <w:rFonts w:ascii="Arial" w:hAnsi="Arial"/>
                  <w:sz w:val="18"/>
                  <w:lang w:eastAsia="en-GB"/>
                </w:rPr>
                <w:t>s</w:t>
              </w:r>
            </w:ins>
          </w:p>
        </w:tc>
        <w:tc>
          <w:tcPr>
            <w:tcW w:w="1251" w:type="dxa"/>
          </w:tcPr>
          <w:p w14:paraId="5B543924" w14:textId="77777777" w:rsidR="00307DC0" w:rsidRPr="00020619" w:rsidRDefault="00307DC0" w:rsidP="00BB34DD">
            <w:pPr>
              <w:keepNext/>
              <w:keepLines/>
              <w:overflowPunct w:val="0"/>
              <w:autoSpaceDE w:val="0"/>
              <w:autoSpaceDN w:val="0"/>
              <w:adjustRightInd w:val="0"/>
              <w:spacing w:after="0"/>
              <w:textAlignment w:val="baseline"/>
              <w:rPr>
                <w:ins w:id="69719" w:author="BigCREditor-RAN4#104-bis" w:date="2022-10-21T15:57:00Z"/>
                <w:rFonts w:ascii="Arial" w:hAnsi="Arial"/>
                <w:sz w:val="18"/>
                <w:lang w:eastAsia="en-GB"/>
              </w:rPr>
            </w:pPr>
            <w:ins w:id="69720" w:author="BigCREditor-RAN4#104-bis" w:date="2022-10-21T15:57:00Z">
              <w:r w:rsidRPr="00020619">
                <w:rPr>
                  <w:rFonts w:ascii="Arial" w:hAnsi="Arial"/>
                  <w:sz w:val="18"/>
                  <w:lang w:eastAsia="en-GB"/>
                </w:rPr>
                <w:t>Config 1</w:t>
              </w:r>
            </w:ins>
          </w:p>
        </w:tc>
        <w:tc>
          <w:tcPr>
            <w:tcW w:w="1252" w:type="dxa"/>
          </w:tcPr>
          <w:p w14:paraId="4921023A" w14:textId="77777777" w:rsidR="00307DC0" w:rsidRPr="00020619" w:rsidRDefault="00307DC0" w:rsidP="00BB34DD">
            <w:pPr>
              <w:keepNext/>
              <w:keepLines/>
              <w:overflowPunct w:val="0"/>
              <w:autoSpaceDE w:val="0"/>
              <w:autoSpaceDN w:val="0"/>
              <w:adjustRightInd w:val="0"/>
              <w:spacing w:after="0"/>
              <w:textAlignment w:val="baseline"/>
              <w:rPr>
                <w:ins w:id="69721" w:author="BigCREditor-RAN4#104-bis" w:date="2022-10-21T15:57:00Z"/>
                <w:rFonts w:ascii="Arial" w:hAnsi="Arial"/>
                <w:sz w:val="18"/>
                <w:lang w:eastAsia="en-GB"/>
              </w:rPr>
            </w:pPr>
            <w:ins w:id="69722" w:author="BigCREditor-RAN4#104-bis" w:date="2022-10-21T15:57:00Z">
              <w:r w:rsidRPr="00020619">
                <w:rPr>
                  <w:rFonts w:ascii="Arial" w:hAnsi="Arial"/>
                  <w:sz w:val="18"/>
                  <w:lang w:eastAsia="en-GB"/>
                </w:rPr>
                <w:t xml:space="preserve">8 for </w:t>
              </w:r>
              <w:proofErr w:type="gramStart"/>
              <w:r w:rsidRPr="00020619">
                <w:rPr>
                  <w:rFonts w:ascii="Arial" w:hAnsi="Arial"/>
                  <w:sz w:val="18"/>
                  <w:lang w:eastAsia="en-GB"/>
                </w:rPr>
                <w:t>PC1;</w:t>
              </w:r>
              <w:proofErr w:type="gramEnd"/>
            </w:ins>
          </w:p>
          <w:p w14:paraId="125F5758" w14:textId="77777777" w:rsidR="00307DC0" w:rsidRPr="00020619" w:rsidRDefault="00307DC0" w:rsidP="00BB34DD">
            <w:pPr>
              <w:keepNext/>
              <w:keepLines/>
              <w:overflowPunct w:val="0"/>
              <w:autoSpaceDE w:val="0"/>
              <w:autoSpaceDN w:val="0"/>
              <w:adjustRightInd w:val="0"/>
              <w:spacing w:after="0"/>
              <w:textAlignment w:val="baseline"/>
              <w:rPr>
                <w:ins w:id="69723" w:author="BigCREditor-RAN4#104-bis" w:date="2022-10-21T15:57:00Z"/>
                <w:rFonts w:ascii="Arial" w:hAnsi="Arial"/>
                <w:sz w:val="18"/>
                <w:lang w:eastAsia="en-GB"/>
              </w:rPr>
            </w:pPr>
            <w:ins w:id="69724" w:author="BigCREditor-RAN4#104-bis" w:date="2022-10-21T15:57:00Z">
              <w:r w:rsidRPr="00020619">
                <w:rPr>
                  <w:rFonts w:ascii="Arial" w:hAnsi="Arial"/>
                  <w:sz w:val="18"/>
                  <w:lang w:eastAsia="en-GB"/>
                </w:rPr>
                <w:t>5 for other PC</w:t>
              </w:r>
            </w:ins>
          </w:p>
        </w:tc>
        <w:tc>
          <w:tcPr>
            <w:tcW w:w="1253" w:type="dxa"/>
          </w:tcPr>
          <w:p w14:paraId="6EA69080" w14:textId="77777777" w:rsidR="00307DC0" w:rsidRPr="00020619" w:rsidRDefault="00307DC0" w:rsidP="00BB34DD">
            <w:pPr>
              <w:keepNext/>
              <w:keepLines/>
              <w:overflowPunct w:val="0"/>
              <w:autoSpaceDE w:val="0"/>
              <w:autoSpaceDN w:val="0"/>
              <w:adjustRightInd w:val="0"/>
              <w:spacing w:after="0"/>
              <w:textAlignment w:val="baseline"/>
              <w:rPr>
                <w:ins w:id="69725" w:author="BigCREditor-RAN4#104-bis" w:date="2022-10-21T15:57:00Z"/>
                <w:rFonts w:ascii="Arial" w:hAnsi="Arial"/>
                <w:sz w:val="18"/>
                <w:lang w:eastAsia="en-GB"/>
              </w:rPr>
            </w:pPr>
            <w:ins w:id="69726" w:author="BigCREditor-RAN4#104-bis" w:date="2022-10-21T15:57:00Z">
              <w:r w:rsidRPr="00020619">
                <w:rPr>
                  <w:rFonts w:ascii="Arial" w:hAnsi="Arial"/>
                  <w:sz w:val="18"/>
                  <w:lang w:eastAsia="en-GB"/>
                </w:rPr>
                <w:t>82 for PC1; 52 for other PC</w:t>
              </w:r>
            </w:ins>
          </w:p>
        </w:tc>
        <w:tc>
          <w:tcPr>
            <w:tcW w:w="3072" w:type="dxa"/>
          </w:tcPr>
          <w:p w14:paraId="07026DEC" w14:textId="77777777" w:rsidR="00307DC0" w:rsidRPr="00020619" w:rsidRDefault="00307DC0" w:rsidP="00BB34DD">
            <w:pPr>
              <w:keepNext/>
              <w:keepLines/>
              <w:overflowPunct w:val="0"/>
              <w:autoSpaceDE w:val="0"/>
              <w:autoSpaceDN w:val="0"/>
              <w:adjustRightInd w:val="0"/>
              <w:spacing w:after="0"/>
              <w:textAlignment w:val="baseline"/>
              <w:rPr>
                <w:ins w:id="69727" w:author="BigCREditor-RAN4#104-bis" w:date="2022-10-21T15:57:00Z"/>
                <w:rFonts w:ascii="Arial" w:hAnsi="Arial"/>
                <w:sz w:val="18"/>
                <w:lang w:eastAsia="en-GB"/>
              </w:rPr>
            </w:pPr>
          </w:p>
        </w:tc>
      </w:tr>
    </w:tbl>
    <w:p w14:paraId="3D072491" w14:textId="77777777" w:rsidR="00307DC0" w:rsidRPr="00020619" w:rsidRDefault="00307DC0" w:rsidP="00307DC0">
      <w:pPr>
        <w:overflowPunct w:val="0"/>
        <w:autoSpaceDE w:val="0"/>
        <w:autoSpaceDN w:val="0"/>
        <w:adjustRightInd w:val="0"/>
        <w:textAlignment w:val="baseline"/>
        <w:rPr>
          <w:ins w:id="69728" w:author="BigCREditor-RAN4#104-bis" w:date="2022-10-21T15:57:00Z"/>
          <w:lang w:eastAsia="en-GB"/>
        </w:rPr>
      </w:pPr>
    </w:p>
    <w:p w14:paraId="56129197" w14:textId="77777777" w:rsidR="00307DC0" w:rsidRPr="00020619" w:rsidRDefault="00307DC0" w:rsidP="00307DC0">
      <w:pPr>
        <w:keepNext/>
        <w:keepLines/>
        <w:overflowPunct w:val="0"/>
        <w:autoSpaceDE w:val="0"/>
        <w:autoSpaceDN w:val="0"/>
        <w:adjustRightInd w:val="0"/>
        <w:spacing w:before="60"/>
        <w:jc w:val="center"/>
        <w:textAlignment w:val="baseline"/>
        <w:rPr>
          <w:ins w:id="69729" w:author="BigCREditor-RAN4#104-bis" w:date="2022-10-21T15:57:00Z"/>
          <w:rFonts w:ascii="Arial" w:hAnsi="Arial"/>
          <w:b/>
          <w:lang w:eastAsia="en-GB"/>
        </w:rPr>
      </w:pPr>
      <w:ins w:id="69730" w:author="BigCREditor-RAN4#104-bis" w:date="2022-10-21T15:57:00Z">
        <w:r w:rsidRPr="00020619">
          <w:rPr>
            <w:rFonts w:ascii="Arial" w:hAnsi="Arial"/>
            <w:b/>
            <w:lang w:eastAsia="en-GB"/>
          </w:rPr>
          <w:lastRenderedPageBreak/>
          <w:t>Table A.17.6.2.2.1-3: Cell specific test parameters for CA inter-frequency event triggered reporting without SSB time index detection</w:t>
        </w:r>
      </w:ins>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1314"/>
        <w:gridCol w:w="877"/>
        <w:gridCol w:w="1280"/>
        <w:gridCol w:w="984"/>
        <w:gridCol w:w="978"/>
        <w:gridCol w:w="993"/>
        <w:gridCol w:w="1211"/>
      </w:tblGrid>
      <w:tr w:rsidR="00307DC0" w:rsidRPr="00020619" w14:paraId="2CF94A27" w14:textId="77777777" w:rsidTr="00BB34DD">
        <w:trPr>
          <w:cantSplit/>
          <w:trHeight w:val="187"/>
          <w:ins w:id="69731" w:author="BigCREditor-RAN4#104-bis" w:date="2022-10-21T15:57:00Z"/>
        </w:trPr>
        <w:tc>
          <w:tcPr>
            <w:tcW w:w="2624" w:type="dxa"/>
            <w:gridSpan w:val="2"/>
            <w:tcBorders>
              <w:top w:val="single" w:sz="4" w:space="0" w:color="auto"/>
              <w:left w:val="single" w:sz="4" w:space="0" w:color="auto"/>
              <w:bottom w:val="nil"/>
            </w:tcBorders>
            <w:shd w:val="clear" w:color="auto" w:fill="auto"/>
          </w:tcPr>
          <w:p w14:paraId="21682034" w14:textId="77777777" w:rsidR="00307DC0" w:rsidRPr="00020619" w:rsidRDefault="00307DC0" w:rsidP="00BB34DD">
            <w:pPr>
              <w:keepNext/>
              <w:keepLines/>
              <w:overflowPunct w:val="0"/>
              <w:autoSpaceDE w:val="0"/>
              <w:autoSpaceDN w:val="0"/>
              <w:adjustRightInd w:val="0"/>
              <w:spacing w:after="0"/>
              <w:jc w:val="center"/>
              <w:textAlignment w:val="baseline"/>
              <w:rPr>
                <w:ins w:id="69732" w:author="BigCREditor-RAN4#104-bis" w:date="2022-10-21T15:57:00Z"/>
                <w:rFonts w:ascii="Arial" w:hAnsi="Arial" w:cs="Arial"/>
                <w:b/>
                <w:sz w:val="18"/>
                <w:lang w:eastAsia="en-GB"/>
              </w:rPr>
            </w:pPr>
            <w:ins w:id="69733" w:author="BigCREditor-RAN4#104-bis" w:date="2022-10-21T15:57:00Z">
              <w:r w:rsidRPr="00020619">
                <w:rPr>
                  <w:rFonts w:ascii="Arial" w:hAnsi="Arial"/>
                  <w:b/>
                  <w:sz w:val="18"/>
                  <w:lang w:eastAsia="en-GB"/>
                </w:rPr>
                <w:lastRenderedPageBreak/>
                <w:t>Parameter</w:t>
              </w:r>
            </w:ins>
          </w:p>
        </w:tc>
        <w:tc>
          <w:tcPr>
            <w:tcW w:w="877" w:type="dxa"/>
            <w:tcBorders>
              <w:top w:val="single" w:sz="4" w:space="0" w:color="auto"/>
              <w:bottom w:val="nil"/>
            </w:tcBorders>
            <w:shd w:val="clear" w:color="auto" w:fill="auto"/>
          </w:tcPr>
          <w:p w14:paraId="32A83645" w14:textId="77777777" w:rsidR="00307DC0" w:rsidRPr="00020619" w:rsidRDefault="00307DC0" w:rsidP="00BB34DD">
            <w:pPr>
              <w:keepNext/>
              <w:keepLines/>
              <w:overflowPunct w:val="0"/>
              <w:autoSpaceDE w:val="0"/>
              <w:autoSpaceDN w:val="0"/>
              <w:adjustRightInd w:val="0"/>
              <w:spacing w:after="0"/>
              <w:jc w:val="center"/>
              <w:textAlignment w:val="baseline"/>
              <w:rPr>
                <w:ins w:id="69734" w:author="BigCREditor-RAN4#104-bis" w:date="2022-10-21T15:57:00Z"/>
                <w:rFonts w:ascii="Arial" w:hAnsi="Arial" w:cs="Arial"/>
                <w:b/>
                <w:sz w:val="18"/>
                <w:lang w:eastAsia="en-GB"/>
              </w:rPr>
            </w:pPr>
            <w:ins w:id="69735" w:author="BigCREditor-RAN4#104-bis" w:date="2022-10-21T15:57:00Z">
              <w:r w:rsidRPr="00020619">
                <w:rPr>
                  <w:rFonts w:ascii="Arial" w:hAnsi="Arial"/>
                  <w:b/>
                  <w:sz w:val="18"/>
                  <w:lang w:eastAsia="en-GB"/>
                </w:rPr>
                <w:t>Unit</w:t>
              </w:r>
            </w:ins>
          </w:p>
        </w:tc>
        <w:tc>
          <w:tcPr>
            <w:tcW w:w="1280" w:type="dxa"/>
            <w:tcBorders>
              <w:top w:val="single" w:sz="4" w:space="0" w:color="auto"/>
              <w:bottom w:val="nil"/>
            </w:tcBorders>
            <w:shd w:val="clear" w:color="auto" w:fill="auto"/>
          </w:tcPr>
          <w:p w14:paraId="7A36C490" w14:textId="77777777" w:rsidR="00307DC0" w:rsidRPr="00020619" w:rsidRDefault="00307DC0" w:rsidP="00BB34DD">
            <w:pPr>
              <w:keepNext/>
              <w:keepLines/>
              <w:overflowPunct w:val="0"/>
              <w:autoSpaceDE w:val="0"/>
              <w:autoSpaceDN w:val="0"/>
              <w:adjustRightInd w:val="0"/>
              <w:spacing w:after="0"/>
              <w:jc w:val="center"/>
              <w:textAlignment w:val="baseline"/>
              <w:rPr>
                <w:ins w:id="69736" w:author="BigCREditor-RAN4#104-bis" w:date="2022-10-21T15:57:00Z"/>
                <w:rFonts w:ascii="Arial" w:hAnsi="Arial"/>
                <w:b/>
                <w:sz w:val="18"/>
                <w:lang w:eastAsia="en-GB"/>
              </w:rPr>
            </w:pPr>
            <w:ins w:id="69737" w:author="BigCREditor-RAN4#104-bis" w:date="2022-10-21T15:57:00Z">
              <w:r w:rsidRPr="00020619">
                <w:rPr>
                  <w:rFonts w:ascii="Arial" w:hAnsi="Arial" w:cs="Arial"/>
                  <w:b/>
                  <w:sz w:val="18"/>
                  <w:lang w:eastAsia="en-GB"/>
                </w:rPr>
                <w:t>Test configuration</w:t>
              </w:r>
            </w:ins>
          </w:p>
        </w:tc>
        <w:tc>
          <w:tcPr>
            <w:tcW w:w="1962" w:type="dxa"/>
            <w:gridSpan w:val="2"/>
            <w:tcBorders>
              <w:top w:val="single" w:sz="4" w:space="0" w:color="auto"/>
            </w:tcBorders>
          </w:tcPr>
          <w:p w14:paraId="221FBDCD" w14:textId="77777777" w:rsidR="00307DC0" w:rsidRPr="00020619" w:rsidRDefault="00307DC0" w:rsidP="00BB34DD">
            <w:pPr>
              <w:keepNext/>
              <w:keepLines/>
              <w:overflowPunct w:val="0"/>
              <w:autoSpaceDE w:val="0"/>
              <w:autoSpaceDN w:val="0"/>
              <w:adjustRightInd w:val="0"/>
              <w:spacing w:after="0"/>
              <w:jc w:val="center"/>
              <w:textAlignment w:val="baseline"/>
              <w:rPr>
                <w:ins w:id="69738" w:author="BigCREditor-RAN4#104-bis" w:date="2022-10-21T15:57:00Z"/>
                <w:rFonts w:ascii="Arial" w:hAnsi="Arial" w:cs="Arial"/>
                <w:b/>
                <w:sz w:val="18"/>
                <w:lang w:eastAsia="en-GB"/>
              </w:rPr>
            </w:pPr>
            <w:ins w:id="69739" w:author="BigCREditor-RAN4#104-bis" w:date="2022-10-21T15:57:00Z">
              <w:r w:rsidRPr="00020619">
                <w:rPr>
                  <w:rFonts w:ascii="Arial" w:hAnsi="Arial"/>
                  <w:b/>
                  <w:sz w:val="18"/>
                  <w:lang w:eastAsia="en-GB"/>
                </w:rPr>
                <w:t>Cell 1</w:t>
              </w:r>
            </w:ins>
          </w:p>
        </w:tc>
        <w:tc>
          <w:tcPr>
            <w:tcW w:w="2203" w:type="dxa"/>
            <w:gridSpan w:val="2"/>
            <w:tcBorders>
              <w:top w:val="single" w:sz="4" w:space="0" w:color="auto"/>
              <w:right w:val="single" w:sz="4" w:space="0" w:color="auto"/>
            </w:tcBorders>
          </w:tcPr>
          <w:p w14:paraId="36C1341F" w14:textId="77777777" w:rsidR="00307DC0" w:rsidRPr="00020619" w:rsidRDefault="00307DC0" w:rsidP="00BB34DD">
            <w:pPr>
              <w:keepNext/>
              <w:keepLines/>
              <w:overflowPunct w:val="0"/>
              <w:autoSpaceDE w:val="0"/>
              <w:autoSpaceDN w:val="0"/>
              <w:adjustRightInd w:val="0"/>
              <w:spacing w:after="0"/>
              <w:jc w:val="center"/>
              <w:textAlignment w:val="baseline"/>
              <w:rPr>
                <w:ins w:id="69740" w:author="BigCREditor-RAN4#104-bis" w:date="2022-10-21T15:57:00Z"/>
                <w:rFonts w:ascii="Arial" w:hAnsi="Arial" w:cs="Arial"/>
                <w:b/>
                <w:sz w:val="18"/>
                <w:lang w:eastAsia="en-GB"/>
              </w:rPr>
            </w:pPr>
            <w:ins w:id="69741" w:author="BigCREditor-RAN4#104-bis" w:date="2022-10-21T15:57:00Z">
              <w:r w:rsidRPr="00020619">
                <w:rPr>
                  <w:rFonts w:ascii="Arial" w:hAnsi="Arial"/>
                  <w:b/>
                  <w:sz w:val="18"/>
                  <w:lang w:eastAsia="en-GB"/>
                </w:rPr>
                <w:t>Cell 2</w:t>
              </w:r>
            </w:ins>
          </w:p>
        </w:tc>
      </w:tr>
      <w:tr w:rsidR="00307DC0" w:rsidRPr="00020619" w14:paraId="79FC66DB" w14:textId="77777777" w:rsidTr="00BB34DD">
        <w:trPr>
          <w:cantSplit/>
          <w:trHeight w:val="187"/>
          <w:ins w:id="69742" w:author="BigCREditor-RAN4#104-bis" w:date="2022-10-21T15:57:00Z"/>
        </w:trPr>
        <w:tc>
          <w:tcPr>
            <w:tcW w:w="2624" w:type="dxa"/>
            <w:gridSpan w:val="2"/>
            <w:tcBorders>
              <w:top w:val="nil"/>
              <w:left w:val="single" w:sz="4" w:space="0" w:color="auto"/>
              <w:bottom w:val="single" w:sz="4" w:space="0" w:color="auto"/>
            </w:tcBorders>
            <w:shd w:val="clear" w:color="auto" w:fill="auto"/>
          </w:tcPr>
          <w:p w14:paraId="729E792E" w14:textId="77777777" w:rsidR="00307DC0" w:rsidRPr="00020619" w:rsidRDefault="00307DC0" w:rsidP="00BB34DD">
            <w:pPr>
              <w:keepNext/>
              <w:keepLines/>
              <w:overflowPunct w:val="0"/>
              <w:autoSpaceDE w:val="0"/>
              <w:autoSpaceDN w:val="0"/>
              <w:adjustRightInd w:val="0"/>
              <w:spacing w:after="0"/>
              <w:jc w:val="center"/>
              <w:textAlignment w:val="baseline"/>
              <w:rPr>
                <w:ins w:id="69743" w:author="BigCREditor-RAN4#104-bis" w:date="2022-10-21T15:57:00Z"/>
                <w:rFonts w:ascii="Arial" w:hAnsi="Arial" w:cs="Arial"/>
                <w:b/>
                <w:sz w:val="18"/>
                <w:lang w:eastAsia="en-GB"/>
              </w:rPr>
            </w:pPr>
          </w:p>
        </w:tc>
        <w:tc>
          <w:tcPr>
            <w:tcW w:w="877" w:type="dxa"/>
            <w:tcBorders>
              <w:top w:val="nil"/>
              <w:bottom w:val="single" w:sz="4" w:space="0" w:color="auto"/>
            </w:tcBorders>
            <w:shd w:val="clear" w:color="auto" w:fill="auto"/>
          </w:tcPr>
          <w:p w14:paraId="449BD0B2" w14:textId="77777777" w:rsidR="00307DC0" w:rsidRPr="00020619" w:rsidRDefault="00307DC0" w:rsidP="00BB34DD">
            <w:pPr>
              <w:keepNext/>
              <w:keepLines/>
              <w:overflowPunct w:val="0"/>
              <w:autoSpaceDE w:val="0"/>
              <w:autoSpaceDN w:val="0"/>
              <w:adjustRightInd w:val="0"/>
              <w:spacing w:after="0"/>
              <w:jc w:val="center"/>
              <w:textAlignment w:val="baseline"/>
              <w:rPr>
                <w:ins w:id="69744" w:author="BigCREditor-RAN4#104-bis" w:date="2022-10-21T15:57:00Z"/>
                <w:rFonts w:ascii="Arial" w:hAnsi="Arial" w:cs="Arial"/>
                <w:b/>
                <w:sz w:val="18"/>
                <w:lang w:eastAsia="en-GB"/>
              </w:rPr>
            </w:pPr>
          </w:p>
        </w:tc>
        <w:tc>
          <w:tcPr>
            <w:tcW w:w="1280" w:type="dxa"/>
            <w:tcBorders>
              <w:top w:val="nil"/>
              <w:bottom w:val="single" w:sz="4" w:space="0" w:color="auto"/>
            </w:tcBorders>
            <w:shd w:val="clear" w:color="auto" w:fill="auto"/>
          </w:tcPr>
          <w:p w14:paraId="28A22797" w14:textId="77777777" w:rsidR="00307DC0" w:rsidRPr="00020619" w:rsidRDefault="00307DC0" w:rsidP="00BB34DD">
            <w:pPr>
              <w:keepNext/>
              <w:keepLines/>
              <w:overflowPunct w:val="0"/>
              <w:autoSpaceDE w:val="0"/>
              <w:autoSpaceDN w:val="0"/>
              <w:adjustRightInd w:val="0"/>
              <w:spacing w:after="0"/>
              <w:jc w:val="center"/>
              <w:textAlignment w:val="baseline"/>
              <w:rPr>
                <w:ins w:id="69745" w:author="BigCREditor-RAN4#104-bis" w:date="2022-10-21T15:57:00Z"/>
                <w:rFonts w:ascii="Arial" w:hAnsi="Arial"/>
                <w:b/>
                <w:sz w:val="18"/>
                <w:lang w:eastAsia="en-GB"/>
              </w:rPr>
            </w:pPr>
          </w:p>
        </w:tc>
        <w:tc>
          <w:tcPr>
            <w:tcW w:w="984" w:type="dxa"/>
            <w:tcBorders>
              <w:bottom w:val="single" w:sz="4" w:space="0" w:color="auto"/>
            </w:tcBorders>
          </w:tcPr>
          <w:p w14:paraId="6FD5870C" w14:textId="77777777" w:rsidR="00307DC0" w:rsidRPr="00020619" w:rsidRDefault="00307DC0" w:rsidP="00BB34DD">
            <w:pPr>
              <w:keepNext/>
              <w:keepLines/>
              <w:overflowPunct w:val="0"/>
              <w:autoSpaceDE w:val="0"/>
              <w:autoSpaceDN w:val="0"/>
              <w:adjustRightInd w:val="0"/>
              <w:spacing w:after="0"/>
              <w:jc w:val="center"/>
              <w:textAlignment w:val="baseline"/>
              <w:rPr>
                <w:ins w:id="69746" w:author="BigCREditor-RAN4#104-bis" w:date="2022-10-21T15:57:00Z"/>
                <w:rFonts w:ascii="Arial" w:hAnsi="Arial" w:cs="Arial"/>
                <w:b/>
                <w:sz w:val="18"/>
                <w:lang w:eastAsia="en-GB"/>
              </w:rPr>
            </w:pPr>
            <w:ins w:id="69747" w:author="BigCREditor-RAN4#104-bis" w:date="2022-10-21T15:57:00Z">
              <w:r w:rsidRPr="00020619">
                <w:rPr>
                  <w:rFonts w:ascii="Arial" w:hAnsi="Arial"/>
                  <w:b/>
                  <w:sz w:val="18"/>
                  <w:lang w:eastAsia="en-GB"/>
                </w:rPr>
                <w:t>T1</w:t>
              </w:r>
            </w:ins>
          </w:p>
        </w:tc>
        <w:tc>
          <w:tcPr>
            <w:tcW w:w="978" w:type="dxa"/>
            <w:tcBorders>
              <w:bottom w:val="single" w:sz="4" w:space="0" w:color="auto"/>
            </w:tcBorders>
          </w:tcPr>
          <w:p w14:paraId="6DAAC43A" w14:textId="77777777" w:rsidR="00307DC0" w:rsidRPr="00020619" w:rsidRDefault="00307DC0" w:rsidP="00BB34DD">
            <w:pPr>
              <w:keepNext/>
              <w:keepLines/>
              <w:overflowPunct w:val="0"/>
              <w:autoSpaceDE w:val="0"/>
              <w:autoSpaceDN w:val="0"/>
              <w:adjustRightInd w:val="0"/>
              <w:spacing w:after="0"/>
              <w:jc w:val="center"/>
              <w:textAlignment w:val="baseline"/>
              <w:rPr>
                <w:ins w:id="69748" w:author="BigCREditor-RAN4#104-bis" w:date="2022-10-21T15:57:00Z"/>
                <w:rFonts w:ascii="Arial" w:hAnsi="Arial" w:cs="Arial"/>
                <w:b/>
                <w:sz w:val="18"/>
                <w:lang w:eastAsia="en-GB"/>
              </w:rPr>
            </w:pPr>
            <w:ins w:id="69749" w:author="BigCREditor-RAN4#104-bis" w:date="2022-10-21T15:57:00Z">
              <w:r w:rsidRPr="00020619">
                <w:rPr>
                  <w:rFonts w:ascii="Arial" w:hAnsi="Arial"/>
                  <w:b/>
                  <w:sz w:val="18"/>
                  <w:lang w:eastAsia="en-GB"/>
                </w:rPr>
                <w:t>T2</w:t>
              </w:r>
            </w:ins>
          </w:p>
        </w:tc>
        <w:tc>
          <w:tcPr>
            <w:tcW w:w="993" w:type="dxa"/>
            <w:tcBorders>
              <w:bottom w:val="single" w:sz="4" w:space="0" w:color="auto"/>
            </w:tcBorders>
          </w:tcPr>
          <w:p w14:paraId="4B36E26D" w14:textId="77777777" w:rsidR="00307DC0" w:rsidRPr="00020619" w:rsidRDefault="00307DC0" w:rsidP="00BB34DD">
            <w:pPr>
              <w:keepNext/>
              <w:keepLines/>
              <w:overflowPunct w:val="0"/>
              <w:autoSpaceDE w:val="0"/>
              <w:autoSpaceDN w:val="0"/>
              <w:adjustRightInd w:val="0"/>
              <w:spacing w:after="0"/>
              <w:jc w:val="center"/>
              <w:textAlignment w:val="baseline"/>
              <w:rPr>
                <w:ins w:id="69750" w:author="BigCREditor-RAN4#104-bis" w:date="2022-10-21T15:57:00Z"/>
                <w:rFonts w:ascii="Arial" w:hAnsi="Arial" w:cs="Arial"/>
                <w:b/>
                <w:sz w:val="18"/>
                <w:lang w:eastAsia="en-GB"/>
              </w:rPr>
            </w:pPr>
            <w:ins w:id="69751" w:author="BigCREditor-RAN4#104-bis" w:date="2022-10-21T15:57:00Z">
              <w:r w:rsidRPr="00020619">
                <w:rPr>
                  <w:rFonts w:ascii="Arial" w:hAnsi="Arial"/>
                  <w:b/>
                  <w:sz w:val="18"/>
                  <w:lang w:eastAsia="en-GB"/>
                </w:rPr>
                <w:t>T1</w:t>
              </w:r>
            </w:ins>
          </w:p>
        </w:tc>
        <w:tc>
          <w:tcPr>
            <w:tcW w:w="1210" w:type="dxa"/>
            <w:tcBorders>
              <w:bottom w:val="single" w:sz="4" w:space="0" w:color="auto"/>
            </w:tcBorders>
          </w:tcPr>
          <w:p w14:paraId="13994518" w14:textId="77777777" w:rsidR="00307DC0" w:rsidRPr="00020619" w:rsidRDefault="00307DC0" w:rsidP="00BB34DD">
            <w:pPr>
              <w:keepNext/>
              <w:keepLines/>
              <w:overflowPunct w:val="0"/>
              <w:autoSpaceDE w:val="0"/>
              <w:autoSpaceDN w:val="0"/>
              <w:adjustRightInd w:val="0"/>
              <w:spacing w:after="0"/>
              <w:jc w:val="center"/>
              <w:textAlignment w:val="baseline"/>
              <w:rPr>
                <w:ins w:id="69752" w:author="BigCREditor-RAN4#104-bis" w:date="2022-10-21T15:57:00Z"/>
                <w:rFonts w:ascii="Arial" w:hAnsi="Arial" w:cs="Arial"/>
                <w:b/>
                <w:sz w:val="18"/>
                <w:lang w:eastAsia="en-GB"/>
              </w:rPr>
            </w:pPr>
            <w:ins w:id="69753" w:author="BigCREditor-RAN4#104-bis" w:date="2022-10-21T15:57:00Z">
              <w:r w:rsidRPr="00020619">
                <w:rPr>
                  <w:rFonts w:ascii="Arial" w:hAnsi="Arial"/>
                  <w:b/>
                  <w:sz w:val="18"/>
                  <w:lang w:eastAsia="en-GB"/>
                </w:rPr>
                <w:t>T2</w:t>
              </w:r>
            </w:ins>
          </w:p>
        </w:tc>
      </w:tr>
      <w:tr w:rsidR="00307DC0" w:rsidRPr="00020619" w14:paraId="293F06EE" w14:textId="77777777" w:rsidTr="00BB34DD">
        <w:trPr>
          <w:cantSplit/>
          <w:trHeight w:val="187"/>
          <w:ins w:id="69754" w:author="BigCREditor-RAN4#104-bis" w:date="2022-10-21T15:57:00Z"/>
        </w:trPr>
        <w:tc>
          <w:tcPr>
            <w:tcW w:w="2624" w:type="dxa"/>
            <w:gridSpan w:val="2"/>
            <w:tcBorders>
              <w:left w:val="single" w:sz="4" w:space="0" w:color="auto"/>
            </w:tcBorders>
          </w:tcPr>
          <w:p w14:paraId="6302E827" w14:textId="77777777" w:rsidR="00307DC0" w:rsidRPr="00020619" w:rsidRDefault="00307DC0" w:rsidP="00BB34DD">
            <w:pPr>
              <w:keepNext/>
              <w:keepLines/>
              <w:overflowPunct w:val="0"/>
              <w:autoSpaceDE w:val="0"/>
              <w:autoSpaceDN w:val="0"/>
              <w:adjustRightInd w:val="0"/>
              <w:spacing w:after="0"/>
              <w:textAlignment w:val="baseline"/>
              <w:rPr>
                <w:ins w:id="69755" w:author="BigCREditor-RAN4#104-bis" w:date="2022-10-21T15:57:00Z"/>
                <w:rFonts w:ascii="Arial" w:hAnsi="Arial"/>
                <w:sz w:val="18"/>
                <w:lang w:eastAsia="en-GB"/>
              </w:rPr>
            </w:pPr>
            <w:proofErr w:type="spellStart"/>
            <w:ins w:id="69756" w:author="BigCREditor-RAN4#104-bis" w:date="2022-10-21T15:57:00Z">
              <w:r w:rsidRPr="00020619">
                <w:rPr>
                  <w:rFonts w:ascii="Arial" w:hAnsi="Arial"/>
                  <w:sz w:val="18"/>
                  <w:lang w:eastAsia="en-GB"/>
                </w:rPr>
                <w:t>AoA</w:t>
              </w:r>
              <w:proofErr w:type="spellEnd"/>
              <w:r w:rsidRPr="00020619">
                <w:rPr>
                  <w:rFonts w:ascii="Arial" w:hAnsi="Arial"/>
                  <w:sz w:val="18"/>
                  <w:lang w:eastAsia="en-GB"/>
                </w:rPr>
                <w:t xml:space="preserve"> setup</w:t>
              </w:r>
            </w:ins>
          </w:p>
        </w:tc>
        <w:tc>
          <w:tcPr>
            <w:tcW w:w="877" w:type="dxa"/>
          </w:tcPr>
          <w:p w14:paraId="0190FF1B" w14:textId="77777777" w:rsidR="00307DC0" w:rsidRPr="00020619" w:rsidRDefault="00307DC0" w:rsidP="00BB34DD">
            <w:pPr>
              <w:keepNext/>
              <w:keepLines/>
              <w:overflowPunct w:val="0"/>
              <w:autoSpaceDE w:val="0"/>
              <w:autoSpaceDN w:val="0"/>
              <w:adjustRightInd w:val="0"/>
              <w:spacing w:after="0"/>
              <w:jc w:val="center"/>
              <w:textAlignment w:val="baseline"/>
              <w:rPr>
                <w:ins w:id="69757" w:author="BigCREditor-RAN4#104-bis" w:date="2022-10-21T15:57:00Z"/>
                <w:rFonts w:ascii="Arial" w:hAnsi="Arial"/>
                <w:sz w:val="18"/>
                <w:lang w:eastAsia="en-GB"/>
              </w:rPr>
            </w:pPr>
          </w:p>
        </w:tc>
        <w:tc>
          <w:tcPr>
            <w:tcW w:w="1280" w:type="dxa"/>
          </w:tcPr>
          <w:p w14:paraId="3297679B" w14:textId="77777777" w:rsidR="00307DC0" w:rsidRPr="00020619" w:rsidRDefault="00307DC0" w:rsidP="00BB34DD">
            <w:pPr>
              <w:keepNext/>
              <w:keepLines/>
              <w:overflowPunct w:val="0"/>
              <w:autoSpaceDE w:val="0"/>
              <w:autoSpaceDN w:val="0"/>
              <w:adjustRightInd w:val="0"/>
              <w:spacing w:after="0"/>
              <w:jc w:val="center"/>
              <w:textAlignment w:val="baseline"/>
              <w:rPr>
                <w:ins w:id="69758" w:author="BigCREditor-RAN4#104-bis" w:date="2022-10-21T15:57:00Z"/>
                <w:rFonts w:ascii="Arial" w:hAnsi="Arial"/>
                <w:sz w:val="18"/>
                <w:lang w:eastAsia="en-GB"/>
              </w:rPr>
            </w:pPr>
            <w:ins w:id="69759" w:author="BigCREditor-RAN4#104-bis" w:date="2022-10-21T15:57:00Z">
              <w:r w:rsidRPr="00020619">
                <w:rPr>
                  <w:rFonts w:ascii="Arial" w:hAnsi="Arial"/>
                  <w:sz w:val="18"/>
                  <w:lang w:eastAsia="en-GB"/>
                </w:rPr>
                <w:t>Config 1</w:t>
              </w:r>
            </w:ins>
          </w:p>
        </w:tc>
        <w:tc>
          <w:tcPr>
            <w:tcW w:w="4165" w:type="dxa"/>
            <w:gridSpan w:val="4"/>
            <w:tcBorders>
              <w:bottom w:val="single" w:sz="4" w:space="0" w:color="auto"/>
            </w:tcBorders>
          </w:tcPr>
          <w:p w14:paraId="756E7302" w14:textId="77777777" w:rsidR="00307DC0" w:rsidRPr="00020619" w:rsidRDefault="00307DC0" w:rsidP="00BB34DD">
            <w:pPr>
              <w:keepNext/>
              <w:keepLines/>
              <w:overflowPunct w:val="0"/>
              <w:autoSpaceDE w:val="0"/>
              <w:autoSpaceDN w:val="0"/>
              <w:adjustRightInd w:val="0"/>
              <w:spacing w:after="0"/>
              <w:jc w:val="center"/>
              <w:textAlignment w:val="baseline"/>
              <w:rPr>
                <w:ins w:id="69760" w:author="BigCREditor-RAN4#104-bis" w:date="2022-10-21T15:57:00Z"/>
                <w:rFonts w:ascii="Arial" w:hAnsi="Arial" w:cs="v4.2.0"/>
                <w:sz w:val="18"/>
                <w:lang w:eastAsia="en-GB"/>
              </w:rPr>
            </w:pPr>
            <w:ins w:id="69761" w:author="BigCREditor-RAN4#104-bis" w:date="2022-10-21T15:57:00Z">
              <w:r w:rsidRPr="00020619">
                <w:rPr>
                  <w:rFonts w:ascii="Arial" w:hAnsi="Arial" w:cs="v4.2.0"/>
                  <w:sz w:val="18"/>
                  <w:lang w:eastAsia="en-GB"/>
                </w:rPr>
                <w:t>Setup 1 as specified in clause A.3.15</w:t>
              </w:r>
            </w:ins>
          </w:p>
        </w:tc>
      </w:tr>
      <w:tr w:rsidR="00307DC0" w:rsidRPr="00020619" w14:paraId="360EE18D" w14:textId="77777777" w:rsidTr="00BB34DD">
        <w:trPr>
          <w:cantSplit/>
          <w:trHeight w:val="187"/>
          <w:ins w:id="69762" w:author="BigCREditor-RAN4#104-bis" w:date="2022-10-21T15:57:00Z"/>
        </w:trPr>
        <w:tc>
          <w:tcPr>
            <w:tcW w:w="2624" w:type="dxa"/>
            <w:gridSpan w:val="2"/>
            <w:tcBorders>
              <w:left w:val="single" w:sz="4" w:space="0" w:color="auto"/>
              <w:bottom w:val="single" w:sz="4" w:space="0" w:color="auto"/>
            </w:tcBorders>
          </w:tcPr>
          <w:p w14:paraId="71F9A99B" w14:textId="77777777" w:rsidR="00307DC0" w:rsidRPr="00020619" w:rsidRDefault="00307DC0" w:rsidP="00BB34DD">
            <w:pPr>
              <w:keepNext/>
              <w:keepLines/>
              <w:overflowPunct w:val="0"/>
              <w:autoSpaceDE w:val="0"/>
              <w:autoSpaceDN w:val="0"/>
              <w:adjustRightInd w:val="0"/>
              <w:spacing w:after="0"/>
              <w:textAlignment w:val="baseline"/>
              <w:rPr>
                <w:ins w:id="69763" w:author="BigCREditor-RAN4#104-bis" w:date="2022-10-21T15:57:00Z"/>
                <w:rFonts w:ascii="Arial" w:hAnsi="Arial"/>
                <w:sz w:val="18"/>
                <w:lang w:eastAsia="en-GB"/>
              </w:rPr>
            </w:pPr>
            <w:ins w:id="69764" w:author="BigCREditor-RAN4#104-bis" w:date="2022-10-21T15:57:00Z">
              <w:r w:rsidRPr="00020619">
                <w:rPr>
                  <w:rFonts w:ascii="Arial" w:hAnsi="Arial"/>
                  <w:noProof/>
                  <w:position w:val="-12"/>
                  <w:sz w:val="18"/>
                  <w:lang w:eastAsia="zh-CN"/>
                </w:rPr>
                <w:t>Beam Assumption</w:t>
              </w:r>
              <w:r w:rsidRPr="00020619">
                <w:rPr>
                  <w:rFonts w:ascii="Arial" w:hAnsi="Arial"/>
                  <w:noProof/>
                  <w:position w:val="-12"/>
                  <w:sz w:val="18"/>
                  <w:vertAlign w:val="superscript"/>
                  <w:lang w:eastAsia="zh-CN"/>
                </w:rPr>
                <w:t>Note 7</w:t>
              </w:r>
            </w:ins>
          </w:p>
        </w:tc>
        <w:tc>
          <w:tcPr>
            <w:tcW w:w="877" w:type="dxa"/>
            <w:tcBorders>
              <w:bottom w:val="single" w:sz="4" w:space="0" w:color="auto"/>
            </w:tcBorders>
          </w:tcPr>
          <w:p w14:paraId="11EC94A6" w14:textId="77777777" w:rsidR="00307DC0" w:rsidRPr="00020619" w:rsidRDefault="00307DC0" w:rsidP="00BB34DD">
            <w:pPr>
              <w:keepNext/>
              <w:keepLines/>
              <w:overflowPunct w:val="0"/>
              <w:autoSpaceDE w:val="0"/>
              <w:autoSpaceDN w:val="0"/>
              <w:adjustRightInd w:val="0"/>
              <w:spacing w:after="0"/>
              <w:jc w:val="center"/>
              <w:textAlignment w:val="baseline"/>
              <w:rPr>
                <w:ins w:id="69765" w:author="BigCREditor-RAN4#104-bis" w:date="2022-10-21T15:57:00Z"/>
                <w:rFonts w:ascii="Arial" w:hAnsi="Arial"/>
                <w:sz w:val="18"/>
                <w:lang w:eastAsia="en-GB"/>
              </w:rPr>
            </w:pPr>
          </w:p>
        </w:tc>
        <w:tc>
          <w:tcPr>
            <w:tcW w:w="1280" w:type="dxa"/>
            <w:tcBorders>
              <w:bottom w:val="single" w:sz="4" w:space="0" w:color="auto"/>
            </w:tcBorders>
          </w:tcPr>
          <w:p w14:paraId="3C0F692A" w14:textId="77777777" w:rsidR="00307DC0" w:rsidRPr="00020619" w:rsidRDefault="00307DC0" w:rsidP="00BB34DD">
            <w:pPr>
              <w:keepNext/>
              <w:keepLines/>
              <w:overflowPunct w:val="0"/>
              <w:autoSpaceDE w:val="0"/>
              <w:autoSpaceDN w:val="0"/>
              <w:adjustRightInd w:val="0"/>
              <w:spacing w:after="0"/>
              <w:jc w:val="center"/>
              <w:textAlignment w:val="baseline"/>
              <w:rPr>
                <w:ins w:id="69766" w:author="BigCREditor-RAN4#104-bis" w:date="2022-10-21T15:57:00Z"/>
                <w:rFonts w:ascii="Arial" w:hAnsi="Arial"/>
                <w:sz w:val="18"/>
                <w:lang w:eastAsia="en-GB"/>
              </w:rPr>
            </w:pPr>
            <w:ins w:id="69767"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36424753" w14:textId="77777777" w:rsidR="00307DC0" w:rsidRPr="00020619" w:rsidRDefault="00307DC0" w:rsidP="00BB34DD">
            <w:pPr>
              <w:keepNext/>
              <w:keepLines/>
              <w:overflowPunct w:val="0"/>
              <w:autoSpaceDE w:val="0"/>
              <w:autoSpaceDN w:val="0"/>
              <w:adjustRightInd w:val="0"/>
              <w:spacing w:after="0"/>
              <w:jc w:val="center"/>
              <w:textAlignment w:val="baseline"/>
              <w:rPr>
                <w:ins w:id="69768" w:author="BigCREditor-RAN4#104-bis" w:date="2022-10-21T15:57:00Z"/>
                <w:rFonts w:ascii="Arial" w:hAnsi="Arial" w:cs="v4.2.0"/>
                <w:sz w:val="18"/>
                <w:lang w:eastAsia="en-GB"/>
              </w:rPr>
            </w:pPr>
            <w:ins w:id="69769" w:author="BigCREditor-RAN4#104-bis" w:date="2022-10-21T15:57:00Z">
              <w:r w:rsidRPr="00020619">
                <w:rPr>
                  <w:rFonts w:ascii="Arial" w:hAnsi="Arial"/>
                  <w:sz w:val="18"/>
                  <w:lang w:eastAsia="en-GB"/>
                </w:rPr>
                <w:t>Rough</w:t>
              </w:r>
            </w:ins>
          </w:p>
        </w:tc>
        <w:tc>
          <w:tcPr>
            <w:tcW w:w="2203" w:type="dxa"/>
            <w:gridSpan w:val="2"/>
            <w:tcBorders>
              <w:bottom w:val="single" w:sz="4" w:space="0" w:color="auto"/>
            </w:tcBorders>
          </w:tcPr>
          <w:p w14:paraId="27B7178A" w14:textId="77777777" w:rsidR="00307DC0" w:rsidRPr="00020619" w:rsidRDefault="00307DC0" w:rsidP="00BB34DD">
            <w:pPr>
              <w:keepNext/>
              <w:keepLines/>
              <w:overflowPunct w:val="0"/>
              <w:autoSpaceDE w:val="0"/>
              <w:autoSpaceDN w:val="0"/>
              <w:adjustRightInd w:val="0"/>
              <w:spacing w:after="0"/>
              <w:jc w:val="center"/>
              <w:textAlignment w:val="baseline"/>
              <w:rPr>
                <w:ins w:id="69770" w:author="BigCREditor-RAN4#104-bis" w:date="2022-10-21T15:57:00Z"/>
                <w:rFonts w:ascii="Arial" w:hAnsi="Arial" w:cs="v4.2.0"/>
                <w:sz w:val="18"/>
                <w:lang w:eastAsia="en-GB"/>
              </w:rPr>
            </w:pPr>
            <w:ins w:id="69771" w:author="BigCREditor-RAN4#104-bis" w:date="2022-10-21T15:57:00Z">
              <w:r w:rsidRPr="00020619">
                <w:rPr>
                  <w:rFonts w:ascii="Arial" w:hAnsi="Arial"/>
                  <w:sz w:val="18"/>
                  <w:lang w:eastAsia="zh-CN"/>
                </w:rPr>
                <w:t>Rough</w:t>
              </w:r>
            </w:ins>
          </w:p>
        </w:tc>
      </w:tr>
      <w:tr w:rsidR="00307DC0" w:rsidRPr="00020619" w14:paraId="471CE01C" w14:textId="77777777" w:rsidTr="00BB34DD">
        <w:trPr>
          <w:cantSplit/>
          <w:trHeight w:val="187"/>
          <w:ins w:id="69772" w:author="BigCREditor-RAN4#104-bis" w:date="2022-10-21T15:57:00Z"/>
        </w:trPr>
        <w:tc>
          <w:tcPr>
            <w:tcW w:w="2624" w:type="dxa"/>
            <w:gridSpan w:val="2"/>
            <w:tcBorders>
              <w:left w:val="single" w:sz="4" w:space="0" w:color="auto"/>
              <w:bottom w:val="single" w:sz="4" w:space="0" w:color="auto"/>
            </w:tcBorders>
          </w:tcPr>
          <w:p w14:paraId="73EF9E95" w14:textId="77777777" w:rsidR="00307DC0" w:rsidRPr="00020619" w:rsidRDefault="00307DC0" w:rsidP="00BB34DD">
            <w:pPr>
              <w:keepNext/>
              <w:keepLines/>
              <w:overflowPunct w:val="0"/>
              <w:autoSpaceDE w:val="0"/>
              <w:autoSpaceDN w:val="0"/>
              <w:adjustRightInd w:val="0"/>
              <w:spacing w:after="0"/>
              <w:textAlignment w:val="baseline"/>
              <w:rPr>
                <w:ins w:id="69773" w:author="BigCREditor-RAN4#104-bis" w:date="2022-10-21T15:57:00Z"/>
                <w:rFonts w:ascii="Arial" w:hAnsi="Arial"/>
                <w:sz w:val="18"/>
                <w:lang w:eastAsia="en-GB"/>
              </w:rPr>
            </w:pPr>
            <w:ins w:id="69774" w:author="BigCREditor-RAN4#104-bis" w:date="2022-10-21T15:57:00Z">
              <w:r w:rsidRPr="00020619">
                <w:rPr>
                  <w:rFonts w:ascii="Arial" w:hAnsi="Arial"/>
                  <w:sz w:val="18"/>
                  <w:lang w:eastAsia="en-GB"/>
                </w:rPr>
                <w:t>NR RF Channel Number</w:t>
              </w:r>
            </w:ins>
          </w:p>
        </w:tc>
        <w:tc>
          <w:tcPr>
            <w:tcW w:w="877" w:type="dxa"/>
            <w:tcBorders>
              <w:bottom w:val="single" w:sz="4" w:space="0" w:color="auto"/>
            </w:tcBorders>
          </w:tcPr>
          <w:p w14:paraId="4AA3BB74" w14:textId="77777777" w:rsidR="00307DC0" w:rsidRPr="00020619" w:rsidRDefault="00307DC0" w:rsidP="00BB34DD">
            <w:pPr>
              <w:keepNext/>
              <w:keepLines/>
              <w:overflowPunct w:val="0"/>
              <w:autoSpaceDE w:val="0"/>
              <w:autoSpaceDN w:val="0"/>
              <w:adjustRightInd w:val="0"/>
              <w:spacing w:after="0"/>
              <w:jc w:val="center"/>
              <w:textAlignment w:val="baseline"/>
              <w:rPr>
                <w:ins w:id="69775" w:author="BigCREditor-RAN4#104-bis" w:date="2022-10-21T15:57:00Z"/>
                <w:rFonts w:ascii="Arial" w:hAnsi="Arial"/>
                <w:sz w:val="18"/>
                <w:lang w:eastAsia="en-GB"/>
              </w:rPr>
            </w:pPr>
          </w:p>
        </w:tc>
        <w:tc>
          <w:tcPr>
            <w:tcW w:w="1280" w:type="dxa"/>
            <w:tcBorders>
              <w:bottom w:val="single" w:sz="4" w:space="0" w:color="auto"/>
            </w:tcBorders>
          </w:tcPr>
          <w:p w14:paraId="065B3EC4" w14:textId="77777777" w:rsidR="00307DC0" w:rsidRPr="00020619" w:rsidRDefault="00307DC0" w:rsidP="00BB34DD">
            <w:pPr>
              <w:keepNext/>
              <w:keepLines/>
              <w:overflowPunct w:val="0"/>
              <w:autoSpaceDE w:val="0"/>
              <w:autoSpaceDN w:val="0"/>
              <w:adjustRightInd w:val="0"/>
              <w:spacing w:after="0"/>
              <w:jc w:val="center"/>
              <w:textAlignment w:val="baseline"/>
              <w:rPr>
                <w:ins w:id="69776" w:author="BigCREditor-RAN4#104-bis" w:date="2022-10-21T15:57:00Z"/>
                <w:rFonts w:ascii="Arial" w:hAnsi="Arial" w:cs="v4.2.0"/>
                <w:sz w:val="18"/>
                <w:lang w:eastAsia="en-GB"/>
              </w:rPr>
            </w:pPr>
            <w:ins w:id="69777"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75838EB6" w14:textId="77777777" w:rsidR="00307DC0" w:rsidRPr="00020619" w:rsidRDefault="00307DC0" w:rsidP="00BB34DD">
            <w:pPr>
              <w:keepNext/>
              <w:keepLines/>
              <w:overflowPunct w:val="0"/>
              <w:autoSpaceDE w:val="0"/>
              <w:autoSpaceDN w:val="0"/>
              <w:adjustRightInd w:val="0"/>
              <w:spacing w:after="0"/>
              <w:jc w:val="center"/>
              <w:textAlignment w:val="baseline"/>
              <w:rPr>
                <w:ins w:id="69778" w:author="BigCREditor-RAN4#104-bis" w:date="2022-10-21T15:57:00Z"/>
                <w:rFonts w:ascii="Arial" w:hAnsi="Arial"/>
                <w:sz w:val="18"/>
                <w:lang w:eastAsia="en-GB"/>
              </w:rPr>
            </w:pPr>
            <w:ins w:id="69779" w:author="BigCREditor-RAN4#104-bis" w:date="2022-10-21T15:57:00Z">
              <w:r w:rsidRPr="00020619">
                <w:rPr>
                  <w:rFonts w:ascii="Arial" w:hAnsi="Arial" w:cs="v4.2.0"/>
                  <w:sz w:val="18"/>
                  <w:lang w:eastAsia="en-GB"/>
                </w:rPr>
                <w:t>1</w:t>
              </w:r>
            </w:ins>
          </w:p>
        </w:tc>
        <w:tc>
          <w:tcPr>
            <w:tcW w:w="2203" w:type="dxa"/>
            <w:gridSpan w:val="2"/>
            <w:tcBorders>
              <w:bottom w:val="single" w:sz="4" w:space="0" w:color="auto"/>
            </w:tcBorders>
          </w:tcPr>
          <w:p w14:paraId="5306CE15" w14:textId="77777777" w:rsidR="00307DC0" w:rsidRPr="00020619" w:rsidRDefault="00307DC0" w:rsidP="00BB34DD">
            <w:pPr>
              <w:keepNext/>
              <w:keepLines/>
              <w:overflowPunct w:val="0"/>
              <w:autoSpaceDE w:val="0"/>
              <w:autoSpaceDN w:val="0"/>
              <w:adjustRightInd w:val="0"/>
              <w:spacing w:after="0"/>
              <w:jc w:val="center"/>
              <w:textAlignment w:val="baseline"/>
              <w:rPr>
                <w:ins w:id="69780" w:author="BigCREditor-RAN4#104-bis" w:date="2022-10-21T15:57:00Z"/>
                <w:rFonts w:ascii="Arial" w:hAnsi="Arial"/>
                <w:sz w:val="18"/>
                <w:lang w:eastAsia="en-GB"/>
              </w:rPr>
            </w:pPr>
            <w:ins w:id="69781" w:author="BigCREditor-RAN4#104-bis" w:date="2022-10-21T15:57:00Z">
              <w:r w:rsidRPr="00020619">
                <w:rPr>
                  <w:rFonts w:ascii="Arial" w:hAnsi="Arial" w:cs="v4.2.0"/>
                  <w:sz w:val="18"/>
                  <w:lang w:eastAsia="en-GB"/>
                </w:rPr>
                <w:t>2</w:t>
              </w:r>
            </w:ins>
          </w:p>
        </w:tc>
      </w:tr>
      <w:tr w:rsidR="00307DC0" w:rsidRPr="00020619" w14:paraId="57EFF6E5" w14:textId="77777777" w:rsidTr="00BB34DD">
        <w:trPr>
          <w:cantSplit/>
          <w:trHeight w:val="187"/>
          <w:ins w:id="69782" w:author="BigCREditor-RAN4#104-bis" w:date="2022-10-21T15:57:00Z"/>
        </w:trPr>
        <w:tc>
          <w:tcPr>
            <w:tcW w:w="2624" w:type="dxa"/>
            <w:gridSpan w:val="2"/>
            <w:tcBorders>
              <w:left w:val="single" w:sz="4" w:space="0" w:color="auto"/>
            </w:tcBorders>
          </w:tcPr>
          <w:p w14:paraId="39CE5BE7" w14:textId="77777777" w:rsidR="00307DC0" w:rsidRPr="00020619" w:rsidRDefault="00307DC0" w:rsidP="00BB34DD">
            <w:pPr>
              <w:keepNext/>
              <w:keepLines/>
              <w:overflowPunct w:val="0"/>
              <w:autoSpaceDE w:val="0"/>
              <w:autoSpaceDN w:val="0"/>
              <w:adjustRightInd w:val="0"/>
              <w:spacing w:after="0"/>
              <w:textAlignment w:val="baseline"/>
              <w:rPr>
                <w:ins w:id="69783" w:author="BigCREditor-RAN4#104-bis" w:date="2022-10-21T15:57:00Z"/>
                <w:rFonts w:ascii="Arial" w:hAnsi="Arial"/>
                <w:sz w:val="18"/>
                <w:lang w:eastAsia="en-GB"/>
              </w:rPr>
            </w:pPr>
            <w:ins w:id="69784" w:author="BigCREditor-RAN4#104-bis" w:date="2022-10-21T15:57:00Z">
              <w:r w:rsidRPr="00020619">
                <w:rPr>
                  <w:rFonts w:ascii="Arial" w:hAnsi="Arial"/>
                  <w:bCs/>
                  <w:sz w:val="18"/>
                  <w:lang w:eastAsia="en-GB"/>
                </w:rPr>
                <w:t>TDD configuration</w:t>
              </w:r>
            </w:ins>
          </w:p>
        </w:tc>
        <w:tc>
          <w:tcPr>
            <w:tcW w:w="877" w:type="dxa"/>
          </w:tcPr>
          <w:p w14:paraId="3CA87C91" w14:textId="77777777" w:rsidR="00307DC0" w:rsidRPr="00020619" w:rsidRDefault="00307DC0" w:rsidP="00BB34DD">
            <w:pPr>
              <w:keepNext/>
              <w:keepLines/>
              <w:overflowPunct w:val="0"/>
              <w:autoSpaceDE w:val="0"/>
              <w:autoSpaceDN w:val="0"/>
              <w:adjustRightInd w:val="0"/>
              <w:spacing w:after="0"/>
              <w:jc w:val="center"/>
              <w:textAlignment w:val="baseline"/>
              <w:rPr>
                <w:ins w:id="69785" w:author="BigCREditor-RAN4#104-bis" w:date="2022-10-21T15:57:00Z"/>
                <w:rFonts w:ascii="Arial" w:hAnsi="Arial" w:cs="v4.2.0"/>
                <w:sz w:val="18"/>
                <w:lang w:eastAsia="en-GB"/>
              </w:rPr>
            </w:pPr>
          </w:p>
        </w:tc>
        <w:tc>
          <w:tcPr>
            <w:tcW w:w="1280" w:type="dxa"/>
            <w:tcBorders>
              <w:bottom w:val="single" w:sz="4" w:space="0" w:color="auto"/>
            </w:tcBorders>
          </w:tcPr>
          <w:p w14:paraId="26BFA3BD" w14:textId="77777777" w:rsidR="00307DC0" w:rsidRPr="00020619" w:rsidRDefault="00307DC0" w:rsidP="00BB34DD">
            <w:pPr>
              <w:keepNext/>
              <w:keepLines/>
              <w:overflowPunct w:val="0"/>
              <w:autoSpaceDE w:val="0"/>
              <w:autoSpaceDN w:val="0"/>
              <w:adjustRightInd w:val="0"/>
              <w:spacing w:after="0"/>
              <w:jc w:val="center"/>
              <w:textAlignment w:val="baseline"/>
              <w:rPr>
                <w:ins w:id="69786" w:author="BigCREditor-RAN4#104-bis" w:date="2022-10-21T15:57:00Z"/>
                <w:rFonts w:ascii="Arial" w:hAnsi="Arial"/>
                <w:sz w:val="18"/>
                <w:lang w:eastAsia="en-GB"/>
              </w:rPr>
            </w:pPr>
            <w:ins w:id="69787"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20F95411" w14:textId="77777777" w:rsidR="00307DC0" w:rsidRPr="00020619" w:rsidRDefault="00307DC0" w:rsidP="00BB34DD">
            <w:pPr>
              <w:keepNext/>
              <w:keepLines/>
              <w:overflowPunct w:val="0"/>
              <w:autoSpaceDE w:val="0"/>
              <w:autoSpaceDN w:val="0"/>
              <w:adjustRightInd w:val="0"/>
              <w:spacing w:after="0"/>
              <w:jc w:val="center"/>
              <w:textAlignment w:val="baseline"/>
              <w:rPr>
                <w:ins w:id="69788" w:author="BigCREditor-RAN4#104-bis" w:date="2022-10-21T15:57:00Z"/>
                <w:rFonts w:ascii="Arial" w:hAnsi="Arial"/>
                <w:sz w:val="18"/>
                <w:lang w:eastAsia="en-GB"/>
              </w:rPr>
            </w:pPr>
            <w:ins w:id="69789" w:author="BigCREditor-RAN4#104-bis" w:date="2022-10-21T15:57:00Z">
              <w:r w:rsidRPr="00020619">
                <w:rPr>
                  <w:rFonts w:ascii="Arial" w:hAnsi="Arial"/>
                  <w:sz w:val="18"/>
                  <w:lang w:eastAsia="en-GB"/>
                </w:rPr>
                <w:t>TDDConf.3.1</w:t>
              </w:r>
            </w:ins>
          </w:p>
        </w:tc>
        <w:tc>
          <w:tcPr>
            <w:tcW w:w="2203" w:type="dxa"/>
            <w:gridSpan w:val="2"/>
            <w:tcBorders>
              <w:bottom w:val="single" w:sz="4" w:space="0" w:color="auto"/>
            </w:tcBorders>
          </w:tcPr>
          <w:p w14:paraId="181AD1D1" w14:textId="77777777" w:rsidR="00307DC0" w:rsidRPr="00020619" w:rsidRDefault="00307DC0" w:rsidP="00BB34DD">
            <w:pPr>
              <w:keepNext/>
              <w:keepLines/>
              <w:overflowPunct w:val="0"/>
              <w:autoSpaceDE w:val="0"/>
              <w:autoSpaceDN w:val="0"/>
              <w:adjustRightInd w:val="0"/>
              <w:spacing w:after="0"/>
              <w:jc w:val="center"/>
              <w:textAlignment w:val="baseline"/>
              <w:rPr>
                <w:ins w:id="69790" w:author="BigCREditor-RAN4#104-bis" w:date="2022-10-21T15:57:00Z"/>
                <w:rFonts w:ascii="Arial" w:hAnsi="Arial"/>
                <w:sz w:val="18"/>
                <w:lang w:eastAsia="en-GB"/>
              </w:rPr>
            </w:pPr>
            <w:ins w:id="69791" w:author="BigCREditor-RAN4#104-bis" w:date="2022-10-21T15:57:00Z">
              <w:r w:rsidRPr="00020619">
                <w:rPr>
                  <w:rFonts w:ascii="Arial" w:hAnsi="Arial"/>
                  <w:sz w:val="18"/>
                  <w:lang w:eastAsia="en-GB"/>
                </w:rPr>
                <w:t>TDDConf.3.1</w:t>
              </w:r>
            </w:ins>
          </w:p>
        </w:tc>
      </w:tr>
      <w:tr w:rsidR="00307DC0" w:rsidRPr="00020619" w14:paraId="13956D93" w14:textId="77777777" w:rsidTr="00BB34DD">
        <w:trPr>
          <w:cantSplit/>
          <w:trHeight w:val="187"/>
          <w:ins w:id="69792" w:author="BigCREditor-RAN4#104-bis" w:date="2022-10-21T15:57:00Z"/>
        </w:trPr>
        <w:tc>
          <w:tcPr>
            <w:tcW w:w="2624" w:type="dxa"/>
            <w:gridSpan w:val="2"/>
            <w:tcBorders>
              <w:left w:val="single" w:sz="4" w:space="0" w:color="auto"/>
            </w:tcBorders>
          </w:tcPr>
          <w:p w14:paraId="2BDFA355" w14:textId="77777777" w:rsidR="00307DC0" w:rsidRPr="00020619" w:rsidRDefault="00307DC0" w:rsidP="00BB34DD">
            <w:pPr>
              <w:keepNext/>
              <w:keepLines/>
              <w:overflowPunct w:val="0"/>
              <w:autoSpaceDE w:val="0"/>
              <w:autoSpaceDN w:val="0"/>
              <w:adjustRightInd w:val="0"/>
              <w:spacing w:after="0"/>
              <w:textAlignment w:val="baseline"/>
              <w:rPr>
                <w:ins w:id="69793" w:author="BigCREditor-RAN4#104-bis" w:date="2022-10-21T15:57:00Z"/>
                <w:rFonts w:ascii="Arial" w:hAnsi="Arial"/>
                <w:sz w:val="18"/>
                <w:lang w:eastAsia="en-GB"/>
              </w:rPr>
            </w:pPr>
            <w:ins w:id="69794" w:author="BigCREditor-RAN4#104-bis" w:date="2022-10-21T15:57:00Z">
              <w:r w:rsidRPr="00020619">
                <w:rPr>
                  <w:rFonts w:ascii="Arial" w:hAnsi="Arial"/>
                  <w:sz w:val="18"/>
                  <w:lang w:eastAsia="en-GB"/>
                </w:rPr>
                <w:t>Duplex mode</w:t>
              </w:r>
            </w:ins>
          </w:p>
        </w:tc>
        <w:tc>
          <w:tcPr>
            <w:tcW w:w="877" w:type="dxa"/>
          </w:tcPr>
          <w:p w14:paraId="3D89BC2F" w14:textId="77777777" w:rsidR="00307DC0" w:rsidRPr="00020619" w:rsidRDefault="00307DC0" w:rsidP="00BB34DD">
            <w:pPr>
              <w:keepNext/>
              <w:keepLines/>
              <w:overflowPunct w:val="0"/>
              <w:autoSpaceDE w:val="0"/>
              <w:autoSpaceDN w:val="0"/>
              <w:adjustRightInd w:val="0"/>
              <w:spacing w:after="0"/>
              <w:jc w:val="center"/>
              <w:textAlignment w:val="baseline"/>
              <w:rPr>
                <w:ins w:id="69795" w:author="BigCREditor-RAN4#104-bis" w:date="2022-10-21T15:57:00Z"/>
                <w:rFonts w:ascii="Arial" w:hAnsi="Arial" w:cs="v4.2.0"/>
                <w:sz w:val="18"/>
                <w:lang w:eastAsia="en-GB"/>
              </w:rPr>
            </w:pPr>
          </w:p>
        </w:tc>
        <w:tc>
          <w:tcPr>
            <w:tcW w:w="1280" w:type="dxa"/>
            <w:tcBorders>
              <w:bottom w:val="single" w:sz="4" w:space="0" w:color="auto"/>
            </w:tcBorders>
          </w:tcPr>
          <w:p w14:paraId="68053BC7" w14:textId="77777777" w:rsidR="00307DC0" w:rsidRPr="00020619" w:rsidRDefault="00307DC0" w:rsidP="00BB34DD">
            <w:pPr>
              <w:keepNext/>
              <w:keepLines/>
              <w:overflowPunct w:val="0"/>
              <w:autoSpaceDE w:val="0"/>
              <w:autoSpaceDN w:val="0"/>
              <w:adjustRightInd w:val="0"/>
              <w:spacing w:after="0"/>
              <w:jc w:val="center"/>
              <w:textAlignment w:val="baseline"/>
              <w:rPr>
                <w:ins w:id="69796" w:author="BigCREditor-RAN4#104-bis" w:date="2022-10-21T15:57:00Z"/>
                <w:rFonts w:ascii="Arial" w:hAnsi="Arial"/>
                <w:sz w:val="18"/>
                <w:lang w:eastAsia="en-GB"/>
              </w:rPr>
            </w:pPr>
            <w:ins w:id="69797"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2BD31FEE" w14:textId="77777777" w:rsidR="00307DC0" w:rsidRPr="00020619" w:rsidRDefault="00307DC0" w:rsidP="00BB34DD">
            <w:pPr>
              <w:keepNext/>
              <w:keepLines/>
              <w:overflowPunct w:val="0"/>
              <w:autoSpaceDE w:val="0"/>
              <w:autoSpaceDN w:val="0"/>
              <w:adjustRightInd w:val="0"/>
              <w:spacing w:after="0"/>
              <w:jc w:val="center"/>
              <w:textAlignment w:val="baseline"/>
              <w:rPr>
                <w:ins w:id="69798" w:author="BigCREditor-RAN4#104-bis" w:date="2022-10-21T15:57:00Z"/>
                <w:rFonts w:ascii="Arial" w:hAnsi="Arial"/>
                <w:sz w:val="18"/>
                <w:lang w:eastAsia="en-GB"/>
              </w:rPr>
            </w:pPr>
            <w:ins w:id="69799" w:author="BigCREditor-RAN4#104-bis" w:date="2022-10-21T15:57:00Z">
              <w:r w:rsidRPr="00020619">
                <w:rPr>
                  <w:rFonts w:ascii="Arial" w:hAnsi="Arial"/>
                  <w:sz w:val="18"/>
                  <w:lang w:eastAsia="en-GB"/>
                </w:rPr>
                <w:t>TDD</w:t>
              </w:r>
            </w:ins>
          </w:p>
        </w:tc>
        <w:tc>
          <w:tcPr>
            <w:tcW w:w="2203" w:type="dxa"/>
            <w:gridSpan w:val="2"/>
            <w:tcBorders>
              <w:bottom w:val="single" w:sz="4" w:space="0" w:color="auto"/>
            </w:tcBorders>
          </w:tcPr>
          <w:p w14:paraId="5D7CB0BF" w14:textId="77777777" w:rsidR="00307DC0" w:rsidRPr="00020619" w:rsidRDefault="00307DC0" w:rsidP="00BB34DD">
            <w:pPr>
              <w:keepNext/>
              <w:keepLines/>
              <w:overflowPunct w:val="0"/>
              <w:autoSpaceDE w:val="0"/>
              <w:autoSpaceDN w:val="0"/>
              <w:adjustRightInd w:val="0"/>
              <w:spacing w:after="0"/>
              <w:jc w:val="center"/>
              <w:textAlignment w:val="baseline"/>
              <w:rPr>
                <w:ins w:id="69800" w:author="BigCREditor-RAN4#104-bis" w:date="2022-10-21T15:57:00Z"/>
                <w:rFonts w:ascii="Arial" w:hAnsi="Arial"/>
                <w:sz w:val="18"/>
                <w:lang w:eastAsia="en-GB"/>
              </w:rPr>
            </w:pPr>
            <w:ins w:id="69801" w:author="BigCREditor-RAN4#104-bis" w:date="2022-10-21T15:57:00Z">
              <w:r w:rsidRPr="00020619">
                <w:rPr>
                  <w:rFonts w:ascii="Arial" w:hAnsi="Arial"/>
                  <w:sz w:val="18"/>
                  <w:lang w:eastAsia="en-GB"/>
                </w:rPr>
                <w:t>TDD</w:t>
              </w:r>
            </w:ins>
          </w:p>
        </w:tc>
      </w:tr>
      <w:tr w:rsidR="00307DC0" w:rsidRPr="00020619" w14:paraId="40BEF7DE" w14:textId="77777777" w:rsidTr="00BB34DD">
        <w:trPr>
          <w:cantSplit/>
          <w:trHeight w:val="187"/>
          <w:ins w:id="69802" w:author="BigCREditor-RAN4#104-bis" w:date="2022-10-21T15:57:00Z"/>
        </w:trPr>
        <w:tc>
          <w:tcPr>
            <w:tcW w:w="2624" w:type="dxa"/>
            <w:gridSpan w:val="2"/>
            <w:tcBorders>
              <w:left w:val="single" w:sz="4" w:space="0" w:color="auto"/>
            </w:tcBorders>
          </w:tcPr>
          <w:p w14:paraId="6699603D" w14:textId="77777777" w:rsidR="00307DC0" w:rsidRPr="00020619" w:rsidRDefault="00307DC0" w:rsidP="00BB34DD">
            <w:pPr>
              <w:keepNext/>
              <w:keepLines/>
              <w:overflowPunct w:val="0"/>
              <w:autoSpaceDE w:val="0"/>
              <w:autoSpaceDN w:val="0"/>
              <w:adjustRightInd w:val="0"/>
              <w:spacing w:after="0"/>
              <w:textAlignment w:val="baseline"/>
              <w:rPr>
                <w:ins w:id="69803" w:author="BigCREditor-RAN4#104-bis" w:date="2022-10-21T15:57:00Z"/>
                <w:rFonts w:ascii="Arial" w:hAnsi="Arial"/>
                <w:sz w:val="18"/>
                <w:lang w:eastAsia="en-GB"/>
              </w:rPr>
            </w:pPr>
            <w:proofErr w:type="spellStart"/>
            <w:ins w:id="69804" w:author="BigCREditor-RAN4#104-bis" w:date="2022-10-21T15:57:00Z">
              <w:r w:rsidRPr="00020619">
                <w:rPr>
                  <w:rFonts w:ascii="Arial" w:hAnsi="Arial"/>
                  <w:bCs/>
                  <w:sz w:val="18"/>
                  <w:lang w:eastAsia="en-GB"/>
                </w:rPr>
                <w:t>BW</w:t>
              </w:r>
              <w:r w:rsidRPr="00020619">
                <w:rPr>
                  <w:rFonts w:ascii="Arial" w:hAnsi="Arial"/>
                  <w:sz w:val="18"/>
                  <w:vertAlign w:val="subscript"/>
                  <w:lang w:eastAsia="en-GB"/>
                </w:rPr>
                <w:t>channel</w:t>
              </w:r>
              <w:proofErr w:type="spellEnd"/>
            </w:ins>
          </w:p>
        </w:tc>
        <w:tc>
          <w:tcPr>
            <w:tcW w:w="877" w:type="dxa"/>
          </w:tcPr>
          <w:p w14:paraId="250DFB13" w14:textId="77777777" w:rsidR="00307DC0" w:rsidRPr="00020619" w:rsidRDefault="00307DC0" w:rsidP="00BB34DD">
            <w:pPr>
              <w:keepNext/>
              <w:keepLines/>
              <w:overflowPunct w:val="0"/>
              <w:autoSpaceDE w:val="0"/>
              <w:autoSpaceDN w:val="0"/>
              <w:adjustRightInd w:val="0"/>
              <w:spacing w:after="0"/>
              <w:jc w:val="center"/>
              <w:textAlignment w:val="baseline"/>
              <w:rPr>
                <w:ins w:id="69805" w:author="BigCREditor-RAN4#104-bis" w:date="2022-10-21T15:57:00Z"/>
                <w:rFonts w:ascii="Arial" w:hAnsi="Arial"/>
                <w:sz w:val="18"/>
                <w:lang w:eastAsia="en-GB"/>
              </w:rPr>
            </w:pPr>
            <w:ins w:id="69806" w:author="BigCREditor-RAN4#104-bis" w:date="2022-10-21T15:57:00Z">
              <w:r w:rsidRPr="00020619">
                <w:rPr>
                  <w:rFonts w:ascii="Arial" w:hAnsi="Arial" w:cs="v4.2.0"/>
                  <w:sz w:val="18"/>
                  <w:lang w:eastAsia="en-GB"/>
                </w:rPr>
                <w:t>MHz</w:t>
              </w:r>
            </w:ins>
          </w:p>
        </w:tc>
        <w:tc>
          <w:tcPr>
            <w:tcW w:w="1280" w:type="dxa"/>
            <w:tcBorders>
              <w:bottom w:val="single" w:sz="4" w:space="0" w:color="auto"/>
            </w:tcBorders>
          </w:tcPr>
          <w:p w14:paraId="2465C57F" w14:textId="77777777" w:rsidR="00307DC0" w:rsidRPr="00020619" w:rsidRDefault="00307DC0" w:rsidP="00BB34DD">
            <w:pPr>
              <w:keepNext/>
              <w:keepLines/>
              <w:overflowPunct w:val="0"/>
              <w:autoSpaceDE w:val="0"/>
              <w:autoSpaceDN w:val="0"/>
              <w:adjustRightInd w:val="0"/>
              <w:spacing w:after="0"/>
              <w:jc w:val="center"/>
              <w:textAlignment w:val="baseline"/>
              <w:rPr>
                <w:ins w:id="69807" w:author="BigCREditor-RAN4#104-bis" w:date="2022-10-21T15:57:00Z"/>
                <w:rFonts w:ascii="Arial" w:hAnsi="Arial"/>
                <w:sz w:val="18"/>
                <w:lang w:eastAsia="en-GB"/>
              </w:rPr>
            </w:pPr>
            <w:ins w:id="69808"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6F565873" w14:textId="77777777" w:rsidR="00307DC0" w:rsidRPr="00020619" w:rsidRDefault="00307DC0" w:rsidP="00BB34DD">
            <w:pPr>
              <w:keepNext/>
              <w:keepLines/>
              <w:overflowPunct w:val="0"/>
              <w:autoSpaceDE w:val="0"/>
              <w:autoSpaceDN w:val="0"/>
              <w:adjustRightInd w:val="0"/>
              <w:spacing w:after="0"/>
              <w:jc w:val="center"/>
              <w:textAlignment w:val="baseline"/>
              <w:rPr>
                <w:ins w:id="69809" w:author="BigCREditor-RAN4#104-bis" w:date="2022-10-21T15:57:00Z"/>
                <w:rFonts w:ascii="Arial" w:hAnsi="Arial"/>
                <w:sz w:val="18"/>
                <w:szCs w:val="18"/>
                <w:lang w:eastAsia="en-GB"/>
              </w:rPr>
            </w:pPr>
            <w:ins w:id="69810" w:author="BigCREditor-RAN4#104-bis" w:date="2022-10-21T15:57:00Z">
              <w:r w:rsidRPr="00020619">
                <w:rPr>
                  <w:rFonts w:ascii="Arial" w:hAnsi="Arial"/>
                  <w:sz w:val="18"/>
                  <w:szCs w:val="18"/>
                  <w:lang w:eastAsia="en-GB"/>
                </w:rPr>
                <w:t xml:space="preserve">10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vertAlign w:val="subscript"/>
                  <w:lang w:eastAsia="en-GB"/>
                </w:rPr>
                <w:t xml:space="preserve"> </w:t>
              </w:r>
              <w:r w:rsidRPr="00020619">
                <w:rPr>
                  <w:rFonts w:ascii="Arial" w:hAnsi="Arial"/>
                  <w:sz w:val="18"/>
                  <w:szCs w:val="18"/>
                  <w:lang w:eastAsia="en-GB"/>
                </w:rPr>
                <w:t>= 66</w:t>
              </w:r>
            </w:ins>
          </w:p>
        </w:tc>
        <w:tc>
          <w:tcPr>
            <w:tcW w:w="2203" w:type="dxa"/>
            <w:gridSpan w:val="2"/>
            <w:tcBorders>
              <w:bottom w:val="single" w:sz="4" w:space="0" w:color="auto"/>
            </w:tcBorders>
          </w:tcPr>
          <w:p w14:paraId="5E8C2046" w14:textId="77777777" w:rsidR="00307DC0" w:rsidRPr="00020619" w:rsidRDefault="00307DC0" w:rsidP="00BB34DD">
            <w:pPr>
              <w:keepNext/>
              <w:keepLines/>
              <w:overflowPunct w:val="0"/>
              <w:autoSpaceDE w:val="0"/>
              <w:autoSpaceDN w:val="0"/>
              <w:adjustRightInd w:val="0"/>
              <w:spacing w:after="0"/>
              <w:jc w:val="center"/>
              <w:textAlignment w:val="baseline"/>
              <w:rPr>
                <w:ins w:id="69811" w:author="BigCREditor-RAN4#104-bis" w:date="2022-10-21T15:57:00Z"/>
                <w:rFonts w:ascii="Arial" w:hAnsi="Arial"/>
                <w:sz w:val="18"/>
                <w:szCs w:val="18"/>
                <w:lang w:eastAsia="en-GB"/>
              </w:rPr>
            </w:pPr>
            <w:ins w:id="69812" w:author="BigCREditor-RAN4#104-bis" w:date="2022-10-21T15:57:00Z">
              <w:r w:rsidRPr="00020619">
                <w:rPr>
                  <w:rFonts w:ascii="Arial" w:hAnsi="Arial"/>
                  <w:sz w:val="18"/>
                  <w:szCs w:val="18"/>
                  <w:lang w:eastAsia="en-GB"/>
                </w:rPr>
                <w:t xml:space="preserve">10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vertAlign w:val="subscript"/>
                  <w:lang w:eastAsia="en-GB"/>
                </w:rPr>
                <w:t xml:space="preserve"> </w:t>
              </w:r>
              <w:r w:rsidRPr="00020619">
                <w:rPr>
                  <w:rFonts w:ascii="Arial" w:hAnsi="Arial"/>
                  <w:sz w:val="18"/>
                  <w:szCs w:val="18"/>
                  <w:lang w:eastAsia="en-GB"/>
                </w:rPr>
                <w:t>= 66</w:t>
              </w:r>
            </w:ins>
          </w:p>
        </w:tc>
      </w:tr>
      <w:tr w:rsidR="00307DC0" w:rsidRPr="00020619" w14:paraId="6475D92F" w14:textId="77777777" w:rsidTr="00BB34DD">
        <w:trPr>
          <w:cantSplit/>
          <w:trHeight w:val="187"/>
          <w:ins w:id="69813" w:author="BigCREditor-RAN4#104-bis" w:date="2022-10-21T15:57:00Z"/>
        </w:trPr>
        <w:tc>
          <w:tcPr>
            <w:tcW w:w="2624" w:type="dxa"/>
            <w:gridSpan w:val="2"/>
            <w:tcBorders>
              <w:left w:val="single" w:sz="4" w:space="0" w:color="auto"/>
            </w:tcBorders>
          </w:tcPr>
          <w:p w14:paraId="7937E2B3" w14:textId="77777777" w:rsidR="00307DC0" w:rsidRPr="00020619" w:rsidRDefault="00307DC0" w:rsidP="00BB34DD">
            <w:pPr>
              <w:keepNext/>
              <w:keepLines/>
              <w:overflowPunct w:val="0"/>
              <w:autoSpaceDE w:val="0"/>
              <w:autoSpaceDN w:val="0"/>
              <w:adjustRightInd w:val="0"/>
              <w:spacing w:after="0"/>
              <w:textAlignment w:val="baseline"/>
              <w:rPr>
                <w:ins w:id="69814" w:author="BigCREditor-RAN4#104-bis" w:date="2022-10-21T15:57:00Z"/>
                <w:rFonts w:ascii="Arial" w:hAnsi="Arial"/>
                <w:bCs/>
                <w:sz w:val="18"/>
                <w:lang w:eastAsia="en-GB"/>
              </w:rPr>
            </w:pPr>
            <w:ins w:id="69815" w:author="BigCREditor-RAN4#104-bis" w:date="2022-10-21T15:57:00Z">
              <w:r w:rsidRPr="00020619">
                <w:rPr>
                  <w:rFonts w:ascii="Arial" w:hAnsi="Arial"/>
                  <w:sz w:val="18"/>
                  <w:lang w:val="en-US" w:eastAsia="en-GB"/>
                </w:rPr>
                <w:t>Data RBs allocated</w:t>
              </w:r>
            </w:ins>
          </w:p>
        </w:tc>
        <w:tc>
          <w:tcPr>
            <w:tcW w:w="877" w:type="dxa"/>
          </w:tcPr>
          <w:p w14:paraId="7000F22C" w14:textId="77777777" w:rsidR="00307DC0" w:rsidRPr="00020619" w:rsidRDefault="00307DC0" w:rsidP="00BB34DD">
            <w:pPr>
              <w:keepNext/>
              <w:keepLines/>
              <w:overflowPunct w:val="0"/>
              <w:autoSpaceDE w:val="0"/>
              <w:autoSpaceDN w:val="0"/>
              <w:adjustRightInd w:val="0"/>
              <w:spacing w:after="0"/>
              <w:jc w:val="center"/>
              <w:textAlignment w:val="baseline"/>
              <w:rPr>
                <w:ins w:id="69816" w:author="BigCREditor-RAN4#104-bis" w:date="2022-10-21T15:57:00Z"/>
                <w:rFonts w:ascii="Arial" w:hAnsi="Arial" w:cs="v4.2.0"/>
                <w:sz w:val="18"/>
                <w:lang w:eastAsia="en-GB"/>
              </w:rPr>
            </w:pPr>
          </w:p>
        </w:tc>
        <w:tc>
          <w:tcPr>
            <w:tcW w:w="1280" w:type="dxa"/>
            <w:tcBorders>
              <w:bottom w:val="single" w:sz="4" w:space="0" w:color="auto"/>
            </w:tcBorders>
            <w:vAlign w:val="center"/>
          </w:tcPr>
          <w:p w14:paraId="6F5779A4" w14:textId="77777777" w:rsidR="00307DC0" w:rsidRPr="00020619" w:rsidRDefault="00307DC0" w:rsidP="00BB34DD">
            <w:pPr>
              <w:keepNext/>
              <w:keepLines/>
              <w:overflowPunct w:val="0"/>
              <w:autoSpaceDE w:val="0"/>
              <w:autoSpaceDN w:val="0"/>
              <w:adjustRightInd w:val="0"/>
              <w:spacing w:after="0"/>
              <w:jc w:val="center"/>
              <w:textAlignment w:val="baseline"/>
              <w:rPr>
                <w:ins w:id="69817" w:author="BigCREditor-RAN4#104-bis" w:date="2022-10-21T15:57:00Z"/>
                <w:rFonts w:ascii="Arial" w:hAnsi="Arial"/>
                <w:sz w:val="18"/>
                <w:lang w:eastAsia="en-GB"/>
              </w:rPr>
            </w:pPr>
            <w:ins w:id="69818"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vAlign w:val="center"/>
          </w:tcPr>
          <w:p w14:paraId="09E28BEE" w14:textId="77777777" w:rsidR="00307DC0" w:rsidRPr="00020619" w:rsidRDefault="00307DC0" w:rsidP="00BB34DD">
            <w:pPr>
              <w:keepNext/>
              <w:keepLines/>
              <w:overflowPunct w:val="0"/>
              <w:autoSpaceDE w:val="0"/>
              <w:autoSpaceDN w:val="0"/>
              <w:adjustRightInd w:val="0"/>
              <w:spacing w:after="0"/>
              <w:jc w:val="center"/>
              <w:textAlignment w:val="baseline"/>
              <w:rPr>
                <w:ins w:id="69819" w:author="BigCREditor-RAN4#104-bis" w:date="2022-10-21T15:57:00Z"/>
                <w:rFonts w:ascii="Arial" w:hAnsi="Arial"/>
                <w:sz w:val="18"/>
                <w:szCs w:val="18"/>
                <w:lang w:eastAsia="en-GB"/>
              </w:rPr>
            </w:pPr>
            <w:ins w:id="69820" w:author="BigCREditor-RAN4#104-bis" w:date="2022-10-21T15:57:00Z">
              <w:r w:rsidRPr="00020619">
                <w:rPr>
                  <w:rFonts w:ascii="Arial" w:hAnsi="Arial"/>
                  <w:sz w:val="18"/>
                  <w:lang w:val="en-US" w:eastAsia="en-GB"/>
                </w:rPr>
                <w:t>66</w:t>
              </w:r>
            </w:ins>
          </w:p>
        </w:tc>
        <w:tc>
          <w:tcPr>
            <w:tcW w:w="2203" w:type="dxa"/>
            <w:gridSpan w:val="2"/>
            <w:tcBorders>
              <w:bottom w:val="single" w:sz="4" w:space="0" w:color="auto"/>
            </w:tcBorders>
            <w:vAlign w:val="center"/>
          </w:tcPr>
          <w:p w14:paraId="531EECF8" w14:textId="77777777" w:rsidR="00307DC0" w:rsidRPr="00020619" w:rsidRDefault="00307DC0" w:rsidP="00BB34DD">
            <w:pPr>
              <w:keepNext/>
              <w:keepLines/>
              <w:overflowPunct w:val="0"/>
              <w:autoSpaceDE w:val="0"/>
              <w:autoSpaceDN w:val="0"/>
              <w:adjustRightInd w:val="0"/>
              <w:spacing w:after="0"/>
              <w:jc w:val="center"/>
              <w:textAlignment w:val="baseline"/>
              <w:rPr>
                <w:ins w:id="69821" w:author="BigCREditor-RAN4#104-bis" w:date="2022-10-21T15:57:00Z"/>
                <w:rFonts w:ascii="Arial" w:hAnsi="Arial"/>
                <w:sz w:val="18"/>
                <w:szCs w:val="18"/>
                <w:lang w:eastAsia="en-GB"/>
              </w:rPr>
            </w:pPr>
            <w:ins w:id="69822" w:author="BigCREditor-RAN4#104-bis" w:date="2022-10-21T15:57:00Z">
              <w:r w:rsidRPr="00020619">
                <w:rPr>
                  <w:rFonts w:ascii="Arial" w:hAnsi="Arial"/>
                  <w:sz w:val="18"/>
                  <w:lang w:val="en-US" w:eastAsia="en-GB"/>
                </w:rPr>
                <w:t>66</w:t>
              </w:r>
            </w:ins>
          </w:p>
        </w:tc>
      </w:tr>
      <w:tr w:rsidR="00307DC0" w:rsidRPr="00020619" w14:paraId="58C0EAA3" w14:textId="77777777" w:rsidTr="00BB34DD">
        <w:trPr>
          <w:cantSplit/>
          <w:trHeight w:val="187"/>
          <w:ins w:id="69823" w:author="BigCREditor-RAN4#104-bis" w:date="2022-10-21T15:57:00Z"/>
        </w:trPr>
        <w:tc>
          <w:tcPr>
            <w:tcW w:w="2624" w:type="dxa"/>
            <w:gridSpan w:val="2"/>
            <w:tcBorders>
              <w:left w:val="single" w:sz="4" w:space="0" w:color="auto"/>
            </w:tcBorders>
          </w:tcPr>
          <w:p w14:paraId="1819B9EA" w14:textId="77777777" w:rsidR="00307DC0" w:rsidRPr="00020619" w:rsidRDefault="00307DC0" w:rsidP="00BB34DD">
            <w:pPr>
              <w:keepNext/>
              <w:keepLines/>
              <w:overflowPunct w:val="0"/>
              <w:autoSpaceDE w:val="0"/>
              <w:autoSpaceDN w:val="0"/>
              <w:adjustRightInd w:val="0"/>
              <w:spacing w:after="0"/>
              <w:textAlignment w:val="baseline"/>
              <w:rPr>
                <w:ins w:id="69824" w:author="BigCREditor-RAN4#104-bis" w:date="2022-10-21T15:57:00Z"/>
                <w:rFonts w:ascii="Arial" w:hAnsi="Arial"/>
                <w:bCs/>
                <w:sz w:val="18"/>
                <w:lang w:eastAsia="en-GB"/>
              </w:rPr>
            </w:pPr>
            <w:ins w:id="69825" w:author="BigCREditor-RAN4#104-bis" w:date="2022-10-21T15:57:00Z">
              <w:r w:rsidRPr="00020619">
                <w:rPr>
                  <w:rFonts w:ascii="Arial" w:hAnsi="Arial"/>
                  <w:sz w:val="18"/>
                  <w:lang w:eastAsia="en-GB"/>
                </w:rPr>
                <w:t>BWP BW</w:t>
              </w:r>
            </w:ins>
          </w:p>
        </w:tc>
        <w:tc>
          <w:tcPr>
            <w:tcW w:w="877" w:type="dxa"/>
          </w:tcPr>
          <w:p w14:paraId="2DFE17AE" w14:textId="77777777" w:rsidR="00307DC0" w:rsidRPr="00020619" w:rsidRDefault="00307DC0" w:rsidP="00BB34DD">
            <w:pPr>
              <w:keepNext/>
              <w:keepLines/>
              <w:overflowPunct w:val="0"/>
              <w:autoSpaceDE w:val="0"/>
              <w:autoSpaceDN w:val="0"/>
              <w:adjustRightInd w:val="0"/>
              <w:spacing w:after="0"/>
              <w:jc w:val="center"/>
              <w:textAlignment w:val="baseline"/>
              <w:rPr>
                <w:ins w:id="69826" w:author="BigCREditor-RAN4#104-bis" w:date="2022-10-21T15:57:00Z"/>
                <w:rFonts w:ascii="Arial" w:hAnsi="Arial"/>
                <w:sz w:val="18"/>
                <w:lang w:eastAsia="en-GB"/>
              </w:rPr>
            </w:pPr>
            <w:ins w:id="69827" w:author="BigCREditor-RAN4#104-bis" w:date="2022-10-21T15:57:00Z">
              <w:r w:rsidRPr="00020619">
                <w:rPr>
                  <w:rFonts w:ascii="Arial" w:hAnsi="Arial"/>
                  <w:sz w:val="18"/>
                  <w:lang w:eastAsia="en-GB"/>
                </w:rPr>
                <w:t>MHz</w:t>
              </w:r>
            </w:ins>
          </w:p>
        </w:tc>
        <w:tc>
          <w:tcPr>
            <w:tcW w:w="1280" w:type="dxa"/>
            <w:tcBorders>
              <w:bottom w:val="single" w:sz="4" w:space="0" w:color="auto"/>
            </w:tcBorders>
          </w:tcPr>
          <w:p w14:paraId="07DF479B" w14:textId="77777777" w:rsidR="00307DC0" w:rsidRPr="00020619" w:rsidRDefault="00307DC0" w:rsidP="00BB34DD">
            <w:pPr>
              <w:keepNext/>
              <w:keepLines/>
              <w:overflowPunct w:val="0"/>
              <w:autoSpaceDE w:val="0"/>
              <w:autoSpaceDN w:val="0"/>
              <w:adjustRightInd w:val="0"/>
              <w:spacing w:after="0"/>
              <w:jc w:val="center"/>
              <w:textAlignment w:val="baseline"/>
              <w:rPr>
                <w:ins w:id="69828" w:author="BigCREditor-RAN4#104-bis" w:date="2022-10-21T15:57:00Z"/>
                <w:rFonts w:ascii="Arial" w:hAnsi="Arial"/>
                <w:sz w:val="18"/>
                <w:lang w:eastAsia="en-GB"/>
              </w:rPr>
            </w:pPr>
            <w:ins w:id="69829"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1BCAAD2C" w14:textId="77777777" w:rsidR="00307DC0" w:rsidRPr="00020619" w:rsidRDefault="00307DC0" w:rsidP="00BB34DD">
            <w:pPr>
              <w:keepNext/>
              <w:keepLines/>
              <w:overflowPunct w:val="0"/>
              <w:autoSpaceDE w:val="0"/>
              <w:autoSpaceDN w:val="0"/>
              <w:adjustRightInd w:val="0"/>
              <w:spacing w:after="0"/>
              <w:jc w:val="center"/>
              <w:textAlignment w:val="baseline"/>
              <w:rPr>
                <w:ins w:id="69830" w:author="BigCREditor-RAN4#104-bis" w:date="2022-10-21T15:57:00Z"/>
                <w:rFonts w:ascii="Arial" w:hAnsi="Arial"/>
                <w:sz w:val="18"/>
                <w:szCs w:val="18"/>
                <w:lang w:eastAsia="en-GB"/>
              </w:rPr>
            </w:pPr>
            <w:ins w:id="69831" w:author="BigCREditor-RAN4#104-bis" w:date="2022-10-21T15:57:00Z">
              <w:r w:rsidRPr="00020619">
                <w:rPr>
                  <w:rFonts w:ascii="Arial" w:hAnsi="Arial"/>
                  <w:sz w:val="18"/>
                  <w:szCs w:val="18"/>
                  <w:lang w:eastAsia="en-GB"/>
                </w:rPr>
                <w:t xml:space="preserve">10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vertAlign w:val="subscript"/>
                  <w:lang w:eastAsia="en-GB"/>
                </w:rPr>
                <w:t xml:space="preserve"> </w:t>
              </w:r>
              <w:r w:rsidRPr="00020619">
                <w:rPr>
                  <w:rFonts w:ascii="Arial" w:hAnsi="Arial"/>
                  <w:sz w:val="18"/>
                  <w:szCs w:val="18"/>
                  <w:lang w:eastAsia="en-GB"/>
                </w:rPr>
                <w:t>= 66</w:t>
              </w:r>
            </w:ins>
          </w:p>
        </w:tc>
        <w:tc>
          <w:tcPr>
            <w:tcW w:w="2203" w:type="dxa"/>
            <w:gridSpan w:val="2"/>
            <w:tcBorders>
              <w:bottom w:val="single" w:sz="4" w:space="0" w:color="auto"/>
            </w:tcBorders>
          </w:tcPr>
          <w:p w14:paraId="49623CBD" w14:textId="77777777" w:rsidR="00307DC0" w:rsidRPr="00020619" w:rsidRDefault="00307DC0" w:rsidP="00BB34DD">
            <w:pPr>
              <w:keepNext/>
              <w:keepLines/>
              <w:overflowPunct w:val="0"/>
              <w:autoSpaceDE w:val="0"/>
              <w:autoSpaceDN w:val="0"/>
              <w:adjustRightInd w:val="0"/>
              <w:spacing w:after="0"/>
              <w:jc w:val="center"/>
              <w:textAlignment w:val="baseline"/>
              <w:rPr>
                <w:ins w:id="69832" w:author="BigCREditor-RAN4#104-bis" w:date="2022-10-21T15:57:00Z"/>
                <w:rFonts w:ascii="Arial" w:hAnsi="Arial"/>
                <w:sz w:val="18"/>
                <w:szCs w:val="18"/>
                <w:lang w:eastAsia="en-GB"/>
              </w:rPr>
            </w:pPr>
            <w:ins w:id="69833" w:author="BigCREditor-RAN4#104-bis" w:date="2022-10-21T15:57:00Z">
              <w:r w:rsidRPr="00020619">
                <w:rPr>
                  <w:rFonts w:ascii="Arial" w:hAnsi="Arial"/>
                  <w:sz w:val="18"/>
                  <w:szCs w:val="18"/>
                  <w:lang w:eastAsia="en-GB"/>
                </w:rPr>
                <w:t xml:space="preserve">100: </w:t>
              </w:r>
              <w:proofErr w:type="spellStart"/>
              <w:proofErr w:type="gramStart"/>
              <w:r w:rsidRPr="00020619">
                <w:rPr>
                  <w:rFonts w:ascii="Arial" w:hAnsi="Arial"/>
                  <w:sz w:val="18"/>
                  <w:szCs w:val="18"/>
                  <w:lang w:eastAsia="en-GB"/>
                </w:rPr>
                <w:t>N</w:t>
              </w:r>
              <w:r w:rsidRPr="00020619">
                <w:rPr>
                  <w:rFonts w:ascii="Arial" w:hAnsi="Arial"/>
                  <w:sz w:val="18"/>
                  <w:szCs w:val="18"/>
                  <w:vertAlign w:val="subscript"/>
                  <w:lang w:eastAsia="en-GB"/>
                </w:rPr>
                <w:t>RB,c</w:t>
              </w:r>
              <w:proofErr w:type="spellEnd"/>
              <w:proofErr w:type="gramEnd"/>
              <w:r w:rsidRPr="00020619">
                <w:rPr>
                  <w:rFonts w:ascii="Arial" w:hAnsi="Arial"/>
                  <w:sz w:val="18"/>
                  <w:szCs w:val="18"/>
                  <w:vertAlign w:val="subscript"/>
                  <w:lang w:eastAsia="en-GB"/>
                </w:rPr>
                <w:t xml:space="preserve"> </w:t>
              </w:r>
              <w:r w:rsidRPr="00020619">
                <w:rPr>
                  <w:rFonts w:ascii="Arial" w:hAnsi="Arial"/>
                  <w:sz w:val="18"/>
                  <w:szCs w:val="18"/>
                  <w:lang w:eastAsia="en-GB"/>
                </w:rPr>
                <w:t>= 66</w:t>
              </w:r>
            </w:ins>
          </w:p>
        </w:tc>
      </w:tr>
      <w:tr w:rsidR="00307DC0" w:rsidRPr="00020619" w14:paraId="30201922" w14:textId="77777777" w:rsidTr="00BB34DD">
        <w:trPr>
          <w:cantSplit/>
          <w:trHeight w:val="187"/>
          <w:ins w:id="69834" w:author="BigCREditor-RAN4#104-bis" w:date="2022-10-21T15:57:00Z"/>
        </w:trPr>
        <w:tc>
          <w:tcPr>
            <w:tcW w:w="1310" w:type="dxa"/>
            <w:tcBorders>
              <w:left w:val="single" w:sz="4" w:space="0" w:color="auto"/>
              <w:bottom w:val="nil"/>
            </w:tcBorders>
          </w:tcPr>
          <w:p w14:paraId="7BF65018" w14:textId="77777777" w:rsidR="00307DC0" w:rsidRPr="00020619" w:rsidRDefault="00307DC0" w:rsidP="00BB34DD">
            <w:pPr>
              <w:keepNext/>
              <w:keepLines/>
              <w:overflowPunct w:val="0"/>
              <w:autoSpaceDE w:val="0"/>
              <w:autoSpaceDN w:val="0"/>
              <w:adjustRightInd w:val="0"/>
              <w:spacing w:after="0"/>
              <w:textAlignment w:val="baseline"/>
              <w:rPr>
                <w:ins w:id="69835" w:author="BigCREditor-RAN4#104-bis" w:date="2022-10-21T15:57:00Z"/>
                <w:rFonts w:ascii="Arial" w:hAnsi="Arial"/>
                <w:sz w:val="18"/>
                <w:lang w:eastAsia="en-GB"/>
              </w:rPr>
            </w:pPr>
            <w:ins w:id="69836" w:author="BigCREditor-RAN4#104-bis" w:date="2022-10-21T15:57:00Z">
              <w:r w:rsidRPr="00020619">
                <w:rPr>
                  <w:rFonts w:ascii="Arial" w:hAnsi="Arial"/>
                  <w:sz w:val="18"/>
                  <w:lang w:eastAsia="en-GB"/>
                </w:rPr>
                <w:t>BWP configuration</w:t>
              </w:r>
            </w:ins>
          </w:p>
        </w:tc>
        <w:tc>
          <w:tcPr>
            <w:tcW w:w="1314" w:type="dxa"/>
            <w:tcBorders>
              <w:left w:val="single" w:sz="4" w:space="0" w:color="auto"/>
            </w:tcBorders>
          </w:tcPr>
          <w:p w14:paraId="336BA39A" w14:textId="77777777" w:rsidR="00307DC0" w:rsidRPr="00020619" w:rsidRDefault="00307DC0" w:rsidP="00BB34DD">
            <w:pPr>
              <w:keepNext/>
              <w:keepLines/>
              <w:overflowPunct w:val="0"/>
              <w:autoSpaceDE w:val="0"/>
              <w:autoSpaceDN w:val="0"/>
              <w:adjustRightInd w:val="0"/>
              <w:spacing w:after="0"/>
              <w:textAlignment w:val="baseline"/>
              <w:rPr>
                <w:ins w:id="69837" w:author="BigCREditor-RAN4#104-bis" w:date="2022-10-21T15:57:00Z"/>
                <w:rFonts w:ascii="Arial" w:hAnsi="Arial"/>
                <w:sz w:val="18"/>
                <w:lang w:eastAsia="en-GB"/>
              </w:rPr>
            </w:pPr>
            <w:ins w:id="69838" w:author="BigCREditor-RAN4#104-bis" w:date="2022-10-21T15:57:00Z">
              <w:r w:rsidRPr="00020619">
                <w:rPr>
                  <w:rFonts w:ascii="Arial" w:hAnsi="Arial"/>
                  <w:sz w:val="18"/>
                  <w:lang w:eastAsia="en-GB"/>
                </w:rPr>
                <w:t>Initial DL BWP</w:t>
              </w:r>
            </w:ins>
          </w:p>
        </w:tc>
        <w:tc>
          <w:tcPr>
            <w:tcW w:w="877" w:type="dxa"/>
            <w:tcBorders>
              <w:bottom w:val="single" w:sz="4" w:space="0" w:color="auto"/>
            </w:tcBorders>
          </w:tcPr>
          <w:p w14:paraId="43702097" w14:textId="77777777" w:rsidR="00307DC0" w:rsidRPr="00020619" w:rsidRDefault="00307DC0" w:rsidP="00BB34DD">
            <w:pPr>
              <w:keepNext/>
              <w:keepLines/>
              <w:overflowPunct w:val="0"/>
              <w:autoSpaceDE w:val="0"/>
              <w:autoSpaceDN w:val="0"/>
              <w:adjustRightInd w:val="0"/>
              <w:spacing w:after="0"/>
              <w:jc w:val="center"/>
              <w:textAlignment w:val="baseline"/>
              <w:rPr>
                <w:ins w:id="69839" w:author="BigCREditor-RAN4#104-bis" w:date="2022-10-21T15:57:00Z"/>
                <w:rFonts w:ascii="Arial" w:hAnsi="Arial"/>
                <w:sz w:val="18"/>
                <w:lang w:eastAsia="en-GB"/>
              </w:rPr>
            </w:pPr>
          </w:p>
        </w:tc>
        <w:tc>
          <w:tcPr>
            <w:tcW w:w="1280" w:type="dxa"/>
            <w:tcBorders>
              <w:bottom w:val="nil"/>
            </w:tcBorders>
          </w:tcPr>
          <w:p w14:paraId="3F9F0BEF" w14:textId="77777777" w:rsidR="00307DC0" w:rsidRPr="00020619" w:rsidRDefault="00307DC0" w:rsidP="00BB34DD">
            <w:pPr>
              <w:keepNext/>
              <w:keepLines/>
              <w:overflowPunct w:val="0"/>
              <w:autoSpaceDE w:val="0"/>
              <w:autoSpaceDN w:val="0"/>
              <w:adjustRightInd w:val="0"/>
              <w:spacing w:after="0"/>
              <w:jc w:val="center"/>
              <w:textAlignment w:val="baseline"/>
              <w:rPr>
                <w:ins w:id="69840" w:author="BigCREditor-RAN4#104-bis" w:date="2022-10-21T15:57:00Z"/>
                <w:rFonts w:ascii="Arial" w:hAnsi="Arial"/>
                <w:sz w:val="18"/>
                <w:lang w:eastAsia="en-GB"/>
              </w:rPr>
            </w:pPr>
            <w:ins w:id="69841" w:author="BigCREditor-RAN4#104-bis" w:date="2022-10-21T15:57:00Z">
              <w:r w:rsidRPr="00020619">
                <w:rPr>
                  <w:rFonts w:ascii="Arial" w:hAnsi="Arial"/>
                  <w:sz w:val="18"/>
                  <w:lang w:eastAsia="en-GB"/>
                </w:rPr>
                <w:t>Config</w:t>
              </w:r>
              <w:r w:rsidRPr="00020619">
                <w:rPr>
                  <w:rFonts w:ascii="Arial" w:hAnsi="Arial"/>
                  <w:sz w:val="18"/>
                  <w:szCs w:val="18"/>
                  <w:lang w:eastAsia="en-GB"/>
                </w:rPr>
                <w:t xml:space="preserve"> 1</w:t>
              </w:r>
            </w:ins>
          </w:p>
        </w:tc>
        <w:tc>
          <w:tcPr>
            <w:tcW w:w="1962" w:type="dxa"/>
            <w:gridSpan w:val="2"/>
            <w:tcBorders>
              <w:bottom w:val="single" w:sz="4" w:space="0" w:color="auto"/>
            </w:tcBorders>
          </w:tcPr>
          <w:p w14:paraId="5399A9D0" w14:textId="77777777" w:rsidR="00307DC0" w:rsidRPr="00020619" w:rsidRDefault="00307DC0" w:rsidP="00BB34DD">
            <w:pPr>
              <w:keepNext/>
              <w:keepLines/>
              <w:overflowPunct w:val="0"/>
              <w:autoSpaceDE w:val="0"/>
              <w:autoSpaceDN w:val="0"/>
              <w:adjustRightInd w:val="0"/>
              <w:spacing w:after="0"/>
              <w:jc w:val="center"/>
              <w:textAlignment w:val="baseline"/>
              <w:rPr>
                <w:ins w:id="69842" w:author="BigCREditor-RAN4#104-bis" w:date="2022-10-21T15:57:00Z"/>
                <w:rFonts w:ascii="Arial" w:hAnsi="Arial"/>
                <w:sz w:val="18"/>
                <w:lang w:eastAsia="en-GB"/>
              </w:rPr>
            </w:pPr>
            <w:ins w:id="69843" w:author="BigCREditor-RAN4#104-bis" w:date="2022-10-21T15:57:00Z">
              <w:r w:rsidRPr="00020619">
                <w:rPr>
                  <w:rFonts w:ascii="Arial" w:hAnsi="Arial"/>
                  <w:sz w:val="18"/>
                  <w:lang w:eastAsia="en-GB"/>
                </w:rPr>
                <w:t>DLBWP.0.1</w:t>
              </w:r>
            </w:ins>
          </w:p>
        </w:tc>
        <w:tc>
          <w:tcPr>
            <w:tcW w:w="2203" w:type="dxa"/>
            <w:gridSpan w:val="2"/>
            <w:tcBorders>
              <w:bottom w:val="single" w:sz="4" w:space="0" w:color="auto"/>
            </w:tcBorders>
          </w:tcPr>
          <w:p w14:paraId="4914702C" w14:textId="77777777" w:rsidR="00307DC0" w:rsidRPr="00020619" w:rsidRDefault="00307DC0" w:rsidP="00BB34DD">
            <w:pPr>
              <w:keepNext/>
              <w:keepLines/>
              <w:overflowPunct w:val="0"/>
              <w:autoSpaceDE w:val="0"/>
              <w:autoSpaceDN w:val="0"/>
              <w:adjustRightInd w:val="0"/>
              <w:spacing w:after="0"/>
              <w:jc w:val="center"/>
              <w:textAlignment w:val="baseline"/>
              <w:rPr>
                <w:ins w:id="69844" w:author="BigCREditor-RAN4#104-bis" w:date="2022-10-21T15:57:00Z"/>
                <w:rFonts w:ascii="Arial" w:hAnsi="Arial"/>
                <w:sz w:val="18"/>
                <w:lang w:eastAsia="en-GB"/>
              </w:rPr>
            </w:pPr>
            <w:ins w:id="69845" w:author="BigCREditor-RAN4#104-bis" w:date="2022-10-21T15:57:00Z">
              <w:r w:rsidRPr="00020619">
                <w:rPr>
                  <w:rFonts w:ascii="Arial" w:hAnsi="Arial"/>
                  <w:sz w:val="18"/>
                  <w:lang w:eastAsia="en-GB"/>
                </w:rPr>
                <w:t>N/A</w:t>
              </w:r>
            </w:ins>
          </w:p>
        </w:tc>
      </w:tr>
      <w:tr w:rsidR="00307DC0" w:rsidRPr="00020619" w14:paraId="6868B5A2" w14:textId="77777777" w:rsidTr="00BB34DD">
        <w:trPr>
          <w:cantSplit/>
          <w:trHeight w:val="187"/>
          <w:ins w:id="69846" w:author="BigCREditor-RAN4#104-bis" w:date="2022-10-21T15:57:00Z"/>
        </w:trPr>
        <w:tc>
          <w:tcPr>
            <w:tcW w:w="1310" w:type="dxa"/>
            <w:tcBorders>
              <w:top w:val="nil"/>
              <w:left w:val="single" w:sz="4" w:space="0" w:color="auto"/>
              <w:bottom w:val="nil"/>
            </w:tcBorders>
          </w:tcPr>
          <w:p w14:paraId="5A70FC53" w14:textId="77777777" w:rsidR="00307DC0" w:rsidRPr="00020619" w:rsidRDefault="00307DC0" w:rsidP="00BB34DD">
            <w:pPr>
              <w:keepNext/>
              <w:keepLines/>
              <w:overflowPunct w:val="0"/>
              <w:autoSpaceDE w:val="0"/>
              <w:autoSpaceDN w:val="0"/>
              <w:adjustRightInd w:val="0"/>
              <w:spacing w:after="0"/>
              <w:textAlignment w:val="baseline"/>
              <w:rPr>
                <w:ins w:id="69847" w:author="BigCREditor-RAN4#104-bis" w:date="2022-10-21T15:57:00Z"/>
                <w:rFonts w:ascii="Arial" w:hAnsi="Arial"/>
                <w:sz w:val="18"/>
                <w:lang w:eastAsia="en-GB"/>
              </w:rPr>
            </w:pPr>
          </w:p>
        </w:tc>
        <w:tc>
          <w:tcPr>
            <w:tcW w:w="1314" w:type="dxa"/>
            <w:tcBorders>
              <w:left w:val="single" w:sz="4" w:space="0" w:color="auto"/>
            </w:tcBorders>
          </w:tcPr>
          <w:p w14:paraId="3B8CE73A" w14:textId="77777777" w:rsidR="00307DC0" w:rsidRPr="00020619" w:rsidRDefault="00307DC0" w:rsidP="00BB34DD">
            <w:pPr>
              <w:keepNext/>
              <w:keepLines/>
              <w:overflowPunct w:val="0"/>
              <w:autoSpaceDE w:val="0"/>
              <w:autoSpaceDN w:val="0"/>
              <w:adjustRightInd w:val="0"/>
              <w:spacing w:after="0"/>
              <w:textAlignment w:val="baseline"/>
              <w:rPr>
                <w:ins w:id="69848" w:author="BigCREditor-RAN4#104-bis" w:date="2022-10-21T15:57:00Z"/>
                <w:rFonts w:ascii="Arial" w:hAnsi="Arial"/>
                <w:sz w:val="18"/>
                <w:lang w:eastAsia="en-GB"/>
              </w:rPr>
            </w:pPr>
            <w:ins w:id="69849" w:author="BigCREditor-RAN4#104-bis" w:date="2022-10-21T15:57:00Z">
              <w:r w:rsidRPr="00020619">
                <w:rPr>
                  <w:rFonts w:ascii="Arial" w:hAnsi="Arial"/>
                  <w:sz w:val="18"/>
                  <w:lang w:eastAsia="en-GB"/>
                </w:rPr>
                <w:t>Initial UL BWP</w:t>
              </w:r>
            </w:ins>
          </w:p>
        </w:tc>
        <w:tc>
          <w:tcPr>
            <w:tcW w:w="877" w:type="dxa"/>
            <w:tcBorders>
              <w:bottom w:val="single" w:sz="4" w:space="0" w:color="auto"/>
            </w:tcBorders>
          </w:tcPr>
          <w:p w14:paraId="278F6534" w14:textId="77777777" w:rsidR="00307DC0" w:rsidRPr="00020619" w:rsidRDefault="00307DC0" w:rsidP="00BB34DD">
            <w:pPr>
              <w:keepNext/>
              <w:keepLines/>
              <w:overflowPunct w:val="0"/>
              <w:autoSpaceDE w:val="0"/>
              <w:autoSpaceDN w:val="0"/>
              <w:adjustRightInd w:val="0"/>
              <w:spacing w:after="0"/>
              <w:jc w:val="center"/>
              <w:textAlignment w:val="baseline"/>
              <w:rPr>
                <w:ins w:id="69850" w:author="BigCREditor-RAN4#104-bis" w:date="2022-10-21T15:57:00Z"/>
                <w:rFonts w:ascii="Arial" w:hAnsi="Arial"/>
                <w:sz w:val="18"/>
                <w:lang w:eastAsia="en-GB"/>
              </w:rPr>
            </w:pPr>
          </w:p>
        </w:tc>
        <w:tc>
          <w:tcPr>
            <w:tcW w:w="1280" w:type="dxa"/>
            <w:tcBorders>
              <w:top w:val="nil"/>
              <w:bottom w:val="nil"/>
            </w:tcBorders>
          </w:tcPr>
          <w:p w14:paraId="432A3A28" w14:textId="77777777" w:rsidR="00307DC0" w:rsidRPr="00020619" w:rsidRDefault="00307DC0" w:rsidP="00BB34DD">
            <w:pPr>
              <w:keepNext/>
              <w:keepLines/>
              <w:overflowPunct w:val="0"/>
              <w:autoSpaceDE w:val="0"/>
              <w:autoSpaceDN w:val="0"/>
              <w:adjustRightInd w:val="0"/>
              <w:spacing w:after="0"/>
              <w:jc w:val="center"/>
              <w:textAlignment w:val="baseline"/>
              <w:rPr>
                <w:ins w:id="69851" w:author="BigCREditor-RAN4#104-bis" w:date="2022-10-21T15:57:00Z"/>
                <w:rFonts w:ascii="Arial" w:hAnsi="Arial"/>
                <w:sz w:val="18"/>
                <w:lang w:eastAsia="en-GB"/>
              </w:rPr>
            </w:pPr>
          </w:p>
        </w:tc>
        <w:tc>
          <w:tcPr>
            <w:tcW w:w="1962" w:type="dxa"/>
            <w:gridSpan w:val="2"/>
            <w:tcBorders>
              <w:bottom w:val="single" w:sz="4" w:space="0" w:color="auto"/>
            </w:tcBorders>
          </w:tcPr>
          <w:p w14:paraId="4605E833" w14:textId="77777777" w:rsidR="00307DC0" w:rsidRPr="00020619" w:rsidRDefault="00307DC0" w:rsidP="00BB34DD">
            <w:pPr>
              <w:keepNext/>
              <w:keepLines/>
              <w:overflowPunct w:val="0"/>
              <w:autoSpaceDE w:val="0"/>
              <w:autoSpaceDN w:val="0"/>
              <w:adjustRightInd w:val="0"/>
              <w:spacing w:after="0"/>
              <w:jc w:val="center"/>
              <w:textAlignment w:val="baseline"/>
              <w:rPr>
                <w:ins w:id="69852" w:author="BigCREditor-RAN4#104-bis" w:date="2022-10-21T15:57:00Z"/>
                <w:rFonts w:ascii="Arial" w:hAnsi="Arial"/>
                <w:sz w:val="18"/>
                <w:lang w:eastAsia="en-GB"/>
              </w:rPr>
            </w:pPr>
            <w:ins w:id="69853" w:author="BigCREditor-RAN4#104-bis" w:date="2022-10-21T15:57:00Z">
              <w:r w:rsidRPr="00020619">
                <w:rPr>
                  <w:rFonts w:ascii="Arial" w:hAnsi="Arial"/>
                  <w:sz w:val="18"/>
                  <w:lang w:eastAsia="en-GB"/>
                </w:rPr>
                <w:t>ULBWP.0.1</w:t>
              </w:r>
            </w:ins>
          </w:p>
        </w:tc>
        <w:tc>
          <w:tcPr>
            <w:tcW w:w="2203" w:type="dxa"/>
            <w:gridSpan w:val="2"/>
            <w:tcBorders>
              <w:bottom w:val="single" w:sz="4" w:space="0" w:color="auto"/>
            </w:tcBorders>
          </w:tcPr>
          <w:p w14:paraId="6BA9B3EF" w14:textId="77777777" w:rsidR="00307DC0" w:rsidRPr="00020619" w:rsidRDefault="00307DC0" w:rsidP="00BB34DD">
            <w:pPr>
              <w:keepNext/>
              <w:keepLines/>
              <w:overflowPunct w:val="0"/>
              <w:autoSpaceDE w:val="0"/>
              <w:autoSpaceDN w:val="0"/>
              <w:adjustRightInd w:val="0"/>
              <w:spacing w:after="0"/>
              <w:jc w:val="center"/>
              <w:textAlignment w:val="baseline"/>
              <w:rPr>
                <w:ins w:id="69854" w:author="BigCREditor-RAN4#104-bis" w:date="2022-10-21T15:57:00Z"/>
                <w:rFonts w:ascii="Arial" w:hAnsi="Arial"/>
                <w:sz w:val="18"/>
                <w:lang w:eastAsia="en-GB"/>
              </w:rPr>
            </w:pPr>
            <w:ins w:id="69855" w:author="BigCREditor-RAN4#104-bis" w:date="2022-10-21T15:57:00Z">
              <w:r w:rsidRPr="00020619">
                <w:rPr>
                  <w:rFonts w:ascii="Arial" w:hAnsi="Arial"/>
                  <w:sz w:val="18"/>
                  <w:lang w:eastAsia="en-GB"/>
                </w:rPr>
                <w:t>N/A</w:t>
              </w:r>
            </w:ins>
          </w:p>
        </w:tc>
      </w:tr>
      <w:tr w:rsidR="00307DC0" w:rsidRPr="00020619" w14:paraId="52990346" w14:textId="77777777" w:rsidTr="00BB34DD">
        <w:trPr>
          <w:cantSplit/>
          <w:trHeight w:val="187"/>
          <w:ins w:id="69856" w:author="BigCREditor-RAN4#104-bis" w:date="2022-10-21T15:57:00Z"/>
        </w:trPr>
        <w:tc>
          <w:tcPr>
            <w:tcW w:w="1310" w:type="dxa"/>
            <w:tcBorders>
              <w:top w:val="nil"/>
              <w:left w:val="single" w:sz="4" w:space="0" w:color="auto"/>
              <w:bottom w:val="nil"/>
            </w:tcBorders>
          </w:tcPr>
          <w:p w14:paraId="140CF194" w14:textId="77777777" w:rsidR="00307DC0" w:rsidRPr="00020619" w:rsidRDefault="00307DC0" w:rsidP="00BB34DD">
            <w:pPr>
              <w:keepNext/>
              <w:keepLines/>
              <w:overflowPunct w:val="0"/>
              <w:autoSpaceDE w:val="0"/>
              <w:autoSpaceDN w:val="0"/>
              <w:adjustRightInd w:val="0"/>
              <w:spacing w:after="0"/>
              <w:textAlignment w:val="baseline"/>
              <w:rPr>
                <w:ins w:id="69857" w:author="BigCREditor-RAN4#104-bis" w:date="2022-10-21T15:57:00Z"/>
                <w:rFonts w:ascii="Arial" w:hAnsi="Arial"/>
                <w:sz w:val="18"/>
                <w:lang w:eastAsia="en-GB"/>
              </w:rPr>
            </w:pPr>
          </w:p>
        </w:tc>
        <w:tc>
          <w:tcPr>
            <w:tcW w:w="1314" w:type="dxa"/>
            <w:tcBorders>
              <w:left w:val="single" w:sz="4" w:space="0" w:color="auto"/>
            </w:tcBorders>
          </w:tcPr>
          <w:p w14:paraId="4F9C798E" w14:textId="77777777" w:rsidR="00307DC0" w:rsidRPr="00020619" w:rsidRDefault="00307DC0" w:rsidP="00BB34DD">
            <w:pPr>
              <w:keepNext/>
              <w:keepLines/>
              <w:overflowPunct w:val="0"/>
              <w:autoSpaceDE w:val="0"/>
              <w:autoSpaceDN w:val="0"/>
              <w:adjustRightInd w:val="0"/>
              <w:spacing w:after="0"/>
              <w:textAlignment w:val="baseline"/>
              <w:rPr>
                <w:ins w:id="69858" w:author="BigCREditor-RAN4#104-bis" w:date="2022-10-21T15:57:00Z"/>
                <w:rFonts w:ascii="Arial" w:hAnsi="Arial"/>
                <w:sz w:val="18"/>
                <w:lang w:eastAsia="en-GB"/>
              </w:rPr>
            </w:pPr>
            <w:ins w:id="69859" w:author="BigCREditor-RAN4#104-bis" w:date="2022-10-21T15:57:00Z">
              <w:r w:rsidRPr="00020619">
                <w:rPr>
                  <w:rFonts w:ascii="Arial" w:hAnsi="Arial"/>
                  <w:sz w:val="18"/>
                  <w:lang w:eastAsia="en-GB"/>
                </w:rPr>
                <w:t>Dedicated DL BWP</w:t>
              </w:r>
            </w:ins>
          </w:p>
        </w:tc>
        <w:tc>
          <w:tcPr>
            <w:tcW w:w="877" w:type="dxa"/>
            <w:tcBorders>
              <w:bottom w:val="single" w:sz="4" w:space="0" w:color="auto"/>
            </w:tcBorders>
          </w:tcPr>
          <w:p w14:paraId="40F01EAB" w14:textId="77777777" w:rsidR="00307DC0" w:rsidRPr="00020619" w:rsidRDefault="00307DC0" w:rsidP="00BB34DD">
            <w:pPr>
              <w:keepNext/>
              <w:keepLines/>
              <w:overflowPunct w:val="0"/>
              <w:autoSpaceDE w:val="0"/>
              <w:autoSpaceDN w:val="0"/>
              <w:adjustRightInd w:val="0"/>
              <w:spacing w:after="0"/>
              <w:jc w:val="center"/>
              <w:textAlignment w:val="baseline"/>
              <w:rPr>
                <w:ins w:id="69860" w:author="BigCREditor-RAN4#104-bis" w:date="2022-10-21T15:57:00Z"/>
                <w:rFonts w:ascii="Arial" w:hAnsi="Arial"/>
                <w:sz w:val="18"/>
                <w:lang w:eastAsia="en-GB"/>
              </w:rPr>
            </w:pPr>
          </w:p>
        </w:tc>
        <w:tc>
          <w:tcPr>
            <w:tcW w:w="1280" w:type="dxa"/>
            <w:tcBorders>
              <w:top w:val="nil"/>
              <w:bottom w:val="nil"/>
            </w:tcBorders>
          </w:tcPr>
          <w:p w14:paraId="56D5570B" w14:textId="77777777" w:rsidR="00307DC0" w:rsidRPr="00020619" w:rsidRDefault="00307DC0" w:rsidP="00BB34DD">
            <w:pPr>
              <w:keepNext/>
              <w:keepLines/>
              <w:overflowPunct w:val="0"/>
              <w:autoSpaceDE w:val="0"/>
              <w:autoSpaceDN w:val="0"/>
              <w:adjustRightInd w:val="0"/>
              <w:spacing w:after="0"/>
              <w:jc w:val="center"/>
              <w:textAlignment w:val="baseline"/>
              <w:rPr>
                <w:ins w:id="69861" w:author="BigCREditor-RAN4#104-bis" w:date="2022-10-21T15:57:00Z"/>
                <w:rFonts w:ascii="Arial" w:hAnsi="Arial"/>
                <w:sz w:val="18"/>
                <w:lang w:eastAsia="en-GB"/>
              </w:rPr>
            </w:pPr>
          </w:p>
        </w:tc>
        <w:tc>
          <w:tcPr>
            <w:tcW w:w="1962" w:type="dxa"/>
            <w:gridSpan w:val="2"/>
            <w:tcBorders>
              <w:bottom w:val="single" w:sz="4" w:space="0" w:color="auto"/>
            </w:tcBorders>
          </w:tcPr>
          <w:p w14:paraId="5179216E" w14:textId="77777777" w:rsidR="00307DC0" w:rsidRPr="00020619" w:rsidRDefault="00307DC0" w:rsidP="00BB34DD">
            <w:pPr>
              <w:keepNext/>
              <w:keepLines/>
              <w:overflowPunct w:val="0"/>
              <w:autoSpaceDE w:val="0"/>
              <w:autoSpaceDN w:val="0"/>
              <w:adjustRightInd w:val="0"/>
              <w:spacing w:after="0"/>
              <w:jc w:val="center"/>
              <w:textAlignment w:val="baseline"/>
              <w:rPr>
                <w:ins w:id="69862" w:author="BigCREditor-RAN4#104-bis" w:date="2022-10-21T15:57:00Z"/>
                <w:rFonts w:ascii="Arial" w:hAnsi="Arial"/>
                <w:sz w:val="18"/>
                <w:lang w:eastAsia="en-GB"/>
              </w:rPr>
            </w:pPr>
            <w:ins w:id="69863" w:author="BigCREditor-RAN4#104-bis" w:date="2022-10-21T15:57:00Z">
              <w:r w:rsidRPr="00020619">
                <w:rPr>
                  <w:rFonts w:ascii="Arial" w:hAnsi="Arial"/>
                  <w:sz w:val="18"/>
                  <w:lang w:eastAsia="en-GB"/>
                </w:rPr>
                <w:t>DLBWP.1.1</w:t>
              </w:r>
            </w:ins>
          </w:p>
        </w:tc>
        <w:tc>
          <w:tcPr>
            <w:tcW w:w="2203" w:type="dxa"/>
            <w:gridSpan w:val="2"/>
            <w:tcBorders>
              <w:bottom w:val="single" w:sz="4" w:space="0" w:color="auto"/>
            </w:tcBorders>
          </w:tcPr>
          <w:p w14:paraId="2F044A09" w14:textId="77777777" w:rsidR="00307DC0" w:rsidRPr="00020619" w:rsidRDefault="00307DC0" w:rsidP="00BB34DD">
            <w:pPr>
              <w:keepNext/>
              <w:keepLines/>
              <w:overflowPunct w:val="0"/>
              <w:autoSpaceDE w:val="0"/>
              <w:autoSpaceDN w:val="0"/>
              <w:adjustRightInd w:val="0"/>
              <w:spacing w:after="0"/>
              <w:jc w:val="center"/>
              <w:textAlignment w:val="baseline"/>
              <w:rPr>
                <w:ins w:id="69864" w:author="BigCREditor-RAN4#104-bis" w:date="2022-10-21T15:57:00Z"/>
                <w:rFonts w:ascii="Arial" w:hAnsi="Arial"/>
                <w:sz w:val="18"/>
                <w:lang w:eastAsia="en-GB"/>
              </w:rPr>
            </w:pPr>
            <w:ins w:id="69865" w:author="BigCREditor-RAN4#104-bis" w:date="2022-10-21T15:57:00Z">
              <w:r w:rsidRPr="00020619">
                <w:rPr>
                  <w:rFonts w:ascii="Arial" w:hAnsi="Arial"/>
                  <w:sz w:val="18"/>
                  <w:lang w:eastAsia="en-GB"/>
                </w:rPr>
                <w:t>N/A</w:t>
              </w:r>
            </w:ins>
          </w:p>
        </w:tc>
      </w:tr>
      <w:tr w:rsidR="00307DC0" w:rsidRPr="00020619" w14:paraId="26086969" w14:textId="77777777" w:rsidTr="00BB34DD">
        <w:trPr>
          <w:cantSplit/>
          <w:trHeight w:val="187"/>
          <w:ins w:id="69866" w:author="BigCREditor-RAN4#104-bis" w:date="2022-10-21T15:57:00Z"/>
        </w:trPr>
        <w:tc>
          <w:tcPr>
            <w:tcW w:w="1310" w:type="dxa"/>
            <w:tcBorders>
              <w:top w:val="nil"/>
              <w:left w:val="single" w:sz="4" w:space="0" w:color="auto"/>
              <w:bottom w:val="single" w:sz="4" w:space="0" w:color="auto"/>
            </w:tcBorders>
          </w:tcPr>
          <w:p w14:paraId="531F839F" w14:textId="77777777" w:rsidR="00307DC0" w:rsidRPr="00020619" w:rsidRDefault="00307DC0" w:rsidP="00BB34DD">
            <w:pPr>
              <w:keepNext/>
              <w:keepLines/>
              <w:overflowPunct w:val="0"/>
              <w:autoSpaceDE w:val="0"/>
              <w:autoSpaceDN w:val="0"/>
              <w:adjustRightInd w:val="0"/>
              <w:spacing w:after="0"/>
              <w:textAlignment w:val="baseline"/>
              <w:rPr>
                <w:ins w:id="69867" w:author="BigCREditor-RAN4#104-bis" w:date="2022-10-21T15:57:00Z"/>
                <w:rFonts w:ascii="Arial" w:hAnsi="Arial"/>
                <w:bCs/>
                <w:sz w:val="18"/>
                <w:lang w:eastAsia="en-GB"/>
              </w:rPr>
            </w:pPr>
          </w:p>
        </w:tc>
        <w:tc>
          <w:tcPr>
            <w:tcW w:w="1314" w:type="dxa"/>
            <w:tcBorders>
              <w:left w:val="single" w:sz="4" w:space="0" w:color="auto"/>
              <w:bottom w:val="single" w:sz="4" w:space="0" w:color="auto"/>
            </w:tcBorders>
          </w:tcPr>
          <w:p w14:paraId="7B0959E1" w14:textId="77777777" w:rsidR="00307DC0" w:rsidRPr="00020619" w:rsidRDefault="00307DC0" w:rsidP="00BB34DD">
            <w:pPr>
              <w:keepNext/>
              <w:keepLines/>
              <w:overflowPunct w:val="0"/>
              <w:autoSpaceDE w:val="0"/>
              <w:autoSpaceDN w:val="0"/>
              <w:adjustRightInd w:val="0"/>
              <w:spacing w:after="0"/>
              <w:textAlignment w:val="baseline"/>
              <w:rPr>
                <w:ins w:id="69868" w:author="BigCREditor-RAN4#104-bis" w:date="2022-10-21T15:57:00Z"/>
                <w:rFonts w:ascii="Arial" w:hAnsi="Arial"/>
                <w:bCs/>
                <w:sz w:val="18"/>
                <w:lang w:eastAsia="en-GB"/>
              </w:rPr>
            </w:pPr>
            <w:ins w:id="69869" w:author="BigCREditor-RAN4#104-bis" w:date="2022-10-21T15:57:00Z">
              <w:r w:rsidRPr="00020619">
                <w:rPr>
                  <w:rFonts w:ascii="Arial" w:hAnsi="Arial"/>
                  <w:bCs/>
                  <w:sz w:val="18"/>
                  <w:lang w:eastAsia="en-GB"/>
                </w:rPr>
                <w:t>Dedicated UL BWP</w:t>
              </w:r>
            </w:ins>
          </w:p>
        </w:tc>
        <w:tc>
          <w:tcPr>
            <w:tcW w:w="877" w:type="dxa"/>
            <w:tcBorders>
              <w:bottom w:val="single" w:sz="4" w:space="0" w:color="auto"/>
            </w:tcBorders>
          </w:tcPr>
          <w:p w14:paraId="30C9F4E4" w14:textId="77777777" w:rsidR="00307DC0" w:rsidRPr="00020619" w:rsidRDefault="00307DC0" w:rsidP="00BB34DD">
            <w:pPr>
              <w:keepNext/>
              <w:keepLines/>
              <w:overflowPunct w:val="0"/>
              <w:autoSpaceDE w:val="0"/>
              <w:autoSpaceDN w:val="0"/>
              <w:adjustRightInd w:val="0"/>
              <w:spacing w:after="0"/>
              <w:jc w:val="center"/>
              <w:textAlignment w:val="baseline"/>
              <w:rPr>
                <w:ins w:id="69870" w:author="BigCREditor-RAN4#104-bis" w:date="2022-10-21T15:57:00Z"/>
                <w:rFonts w:ascii="Arial" w:hAnsi="Arial"/>
                <w:sz w:val="18"/>
                <w:lang w:eastAsia="en-GB"/>
              </w:rPr>
            </w:pPr>
          </w:p>
        </w:tc>
        <w:tc>
          <w:tcPr>
            <w:tcW w:w="1280" w:type="dxa"/>
            <w:tcBorders>
              <w:top w:val="nil"/>
              <w:bottom w:val="single" w:sz="4" w:space="0" w:color="auto"/>
            </w:tcBorders>
          </w:tcPr>
          <w:p w14:paraId="4EC494E3" w14:textId="77777777" w:rsidR="00307DC0" w:rsidRPr="00020619" w:rsidRDefault="00307DC0" w:rsidP="00BB34DD">
            <w:pPr>
              <w:keepNext/>
              <w:keepLines/>
              <w:overflowPunct w:val="0"/>
              <w:autoSpaceDE w:val="0"/>
              <w:autoSpaceDN w:val="0"/>
              <w:adjustRightInd w:val="0"/>
              <w:spacing w:after="0"/>
              <w:jc w:val="center"/>
              <w:textAlignment w:val="baseline"/>
              <w:rPr>
                <w:ins w:id="69871" w:author="BigCREditor-RAN4#104-bis" w:date="2022-10-21T15:57:00Z"/>
                <w:rFonts w:ascii="Arial" w:hAnsi="Arial"/>
                <w:sz w:val="18"/>
                <w:lang w:eastAsia="en-GB"/>
              </w:rPr>
            </w:pPr>
          </w:p>
        </w:tc>
        <w:tc>
          <w:tcPr>
            <w:tcW w:w="1962" w:type="dxa"/>
            <w:gridSpan w:val="2"/>
            <w:tcBorders>
              <w:bottom w:val="single" w:sz="4" w:space="0" w:color="auto"/>
            </w:tcBorders>
          </w:tcPr>
          <w:p w14:paraId="66909BEF" w14:textId="77777777" w:rsidR="00307DC0" w:rsidRPr="00020619" w:rsidRDefault="00307DC0" w:rsidP="00BB34DD">
            <w:pPr>
              <w:keepNext/>
              <w:keepLines/>
              <w:overflowPunct w:val="0"/>
              <w:autoSpaceDE w:val="0"/>
              <w:autoSpaceDN w:val="0"/>
              <w:adjustRightInd w:val="0"/>
              <w:spacing w:after="0"/>
              <w:jc w:val="center"/>
              <w:textAlignment w:val="baseline"/>
              <w:rPr>
                <w:ins w:id="69872" w:author="BigCREditor-RAN4#104-bis" w:date="2022-10-21T15:57:00Z"/>
                <w:rFonts w:ascii="Arial" w:hAnsi="Arial"/>
                <w:sz w:val="18"/>
                <w:lang w:eastAsia="en-GB"/>
              </w:rPr>
            </w:pPr>
            <w:ins w:id="69873" w:author="BigCREditor-RAN4#104-bis" w:date="2022-10-21T15:57:00Z">
              <w:r w:rsidRPr="00020619">
                <w:rPr>
                  <w:rFonts w:ascii="Arial" w:hAnsi="Arial"/>
                  <w:sz w:val="18"/>
                  <w:lang w:eastAsia="en-GB"/>
                </w:rPr>
                <w:t>ULBWP.1.1</w:t>
              </w:r>
            </w:ins>
          </w:p>
        </w:tc>
        <w:tc>
          <w:tcPr>
            <w:tcW w:w="2203" w:type="dxa"/>
            <w:gridSpan w:val="2"/>
            <w:tcBorders>
              <w:bottom w:val="single" w:sz="4" w:space="0" w:color="auto"/>
            </w:tcBorders>
          </w:tcPr>
          <w:p w14:paraId="54BB0700" w14:textId="77777777" w:rsidR="00307DC0" w:rsidRPr="00020619" w:rsidRDefault="00307DC0" w:rsidP="00BB34DD">
            <w:pPr>
              <w:keepNext/>
              <w:keepLines/>
              <w:overflowPunct w:val="0"/>
              <w:autoSpaceDE w:val="0"/>
              <w:autoSpaceDN w:val="0"/>
              <w:adjustRightInd w:val="0"/>
              <w:spacing w:after="0"/>
              <w:jc w:val="center"/>
              <w:textAlignment w:val="baseline"/>
              <w:rPr>
                <w:ins w:id="69874" w:author="BigCREditor-RAN4#104-bis" w:date="2022-10-21T15:57:00Z"/>
                <w:rFonts w:ascii="Arial" w:hAnsi="Arial"/>
                <w:sz w:val="18"/>
                <w:lang w:eastAsia="en-GB"/>
              </w:rPr>
            </w:pPr>
            <w:ins w:id="69875" w:author="BigCREditor-RAN4#104-bis" w:date="2022-10-21T15:57:00Z">
              <w:r w:rsidRPr="00020619">
                <w:rPr>
                  <w:rFonts w:ascii="Arial" w:hAnsi="Arial"/>
                  <w:sz w:val="18"/>
                  <w:lang w:eastAsia="en-GB"/>
                </w:rPr>
                <w:t>N/A</w:t>
              </w:r>
            </w:ins>
          </w:p>
        </w:tc>
      </w:tr>
      <w:tr w:rsidR="00307DC0" w:rsidRPr="00020619" w14:paraId="5449594E" w14:textId="77777777" w:rsidTr="00BB34DD">
        <w:trPr>
          <w:cantSplit/>
          <w:trHeight w:val="187"/>
          <w:ins w:id="69876" w:author="BigCREditor-RAN4#104-bis" w:date="2022-10-21T15:57:00Z"/>
        </w:trPr>
        <w:tc>
          <w:tcPr>
            <w:tcW w:w="2624" w:type="dxa"/>
            <w:gridSpan w:val="2"/>
            <w:tcBorders>
              <w:left w:val="single" w:sz="4" w:space="0" w:color="auto"/>
              <w:bottom w:val="single" w:sz="4" w:space="0" w:color="auto"/>
            </w:tcBorders>
          </w:tcPr>
          <w:p w14:paraId="2BC0B5E4" w14:textId="77777777" w:rsidR="00307DC0" w:rsidRPr="00020619" w:rsidRDefault="00307DC0" w:rsidP="00BB34DD">
            <w:pPr>
              <w:keepNext/>
              <w:keepLines/>
              <w:overflowPunct w:val="0"/>
              <w:autoSpaceDE w:val="0"/>
              <w:autoSpaceDN w:val="0"/>
              <w:adjustRightInd w:val="0"/>
              <w:spacing w:after="0"/>
              <w:textAlignment w:val="baseline"/>
              <w:rPr>
                <w:ins w:id="69877" w:author="BigCREditor-RAN4#104-bis" w:date="2022-10-21T15:57:00Z"/>
                <w:rFonts w:ascii="Arial" w:hAnsi="Arial"/>
                <w:sz w:val="18"/>
                <w:lang w:eastAsia="en-GB"/>
              </w:rPr>
            </w:pPr>
            <w:ins w:id="69878" w:author="BigCREditor-RAN4#104-bis" w:date="2022-10-21T15:57:00Z">
              <w:r w:rsidRPr="00020619">
                <w:rPr>
                  <w:rFonts w:ascii="Arial" w:hAnsi="Arial"/>
                  <w:bCs/>
                  <w:sz w:val="18"/>
                  <w:lang w:eastAsia="en-GB"/>
                </w:rPr>
                <w:t xml:space="preserve">OCNG Patterns defined in A.3.2.1.1 (OP.1) </w:t>
              </w:r>
            </w:ins>
          </w:p>
        </w:tc>
        <w:tc>
          <w:tcPr>
            <w:tcW w:w="877" w:type="dxa"/>
            <w:tcBorders>
              <w:bottom w:val="single" w:sz="4" w:space="0" w:color="auto"/>
            </w:tcBorders>
          </w:tcPr>
          <w:p w14:paraId="1B0EB004" w14:textId="77777777" w:rsidR="00307DC0" w:rsidRPr="00020619" w:rsidRDefault="00307DC0" w:rsidP="00BB34DD">
            <w:pPr>
              <w:keepNext/>
              <w:keepLines/>
              <w:overflowPunct w:val="0"/>
              <w:autoSpaceDE w:val="0"/>
              <w:autoSpaceDN w:val="0"/>
              <w:adjustRightInd w:val="0"/>
              <w:spacing w:after="0"/>
              <w:jc w:val="center"/>
              <w:textAlignment w:val="baseline"/>
              <w:rPr>
                <w:ins w:id="69879" w:author="BigCREditor-RAN4#104-bis" w:date="2022-10-21T15:57:00Z"/>
                <w:rFonts w:ascii="Arial" w:hAnsi="Arial"/>
                <w:sz w:val="18"/>
                <w:lang w:eastAsia="en-GB"/>
              </w:rPr>
            </w:pPr>
          </w:p>
        </w:tc>
        <w:tc>
          <w:tcPr>
            <w:tcW w:w="1280" w:type="dxa"/>
            <w:tcBorders>
              <w:bottom w:val="single" w:sz="4" w:space="0" w:color="auto"/>
            </w:tcBorders>
          </w:tcPr>
          <w:p w14:paraId="1D83482C" w14:textId="77777777" w:rsidR="00307DC0" w:rsidRPr="00020619" w:rsidRDefault="00307DC0" w:rsidP="00BB34DD">
            <w:pPr>
              <w:keepNext/>
              <w:keepLines/>
              <w:overflowPunct w:val="0"/>
              <w:autoSpaceDE w:val="0"/>
              <w:autoSpaceDN w:val="0"/>
              <w:adjustRightInd w:val="0"/>
              <w:spacing w:after="0"/>
              <w:jc w:val="center"/>
              <w:textAlignment w:val="baseline"/>
              <w:rPr>
                <w:ins w:id="69880" w:author="BigCREditor-RAN4#104-bis" w:date="2022-10-21T15:57:00Z"/>
                <w:rFonts w:ascii="Arial" w:hAnsi="Arial"/>
                <w:sz w:val="18"/>
                <w:lang w:eastAsia="en-GB"/>
              </w:rPr>
            </w:pPr>
            <w:ins w:id="69881"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507474BC" w14:textId="77777777" w:rsidR="00307DC0" w:rsidRPr="00020619" w:rsidRDefault="00307DC0" w:rsidP="00BB34DD">
            <w:pPr>
              <w:keepNext/>
              <w:keepLines/>
              <w:overflowPunct w:val="0"/>
              <w:autoSpaceDE w:val="0"/>
              <w:autoSpaceDN w:val="0"/>
              <w:adjustRightInd w:val="0"/>
              <w:spacing w:after="0"/>
              <w:jc w:val="center"/>
              <w:textAlignment w:val="baseline"/>
              <w:rPr>
                <w:ins w:id="69882" w:author="BigCREditor-RAN4#104-bis" w:date="2022-10-21T15:57:00Z"/>
                <w:rFonts w:ascii="Arial" w:hAnsi="Arial"/>
                <w:sz w:val="18"/>
                <w:lang w:eastAsia="en-GB"/>
              </w:rPr>
            </w:pPr>
          </w:p>
          <w:p w14:paraId="1EAF2558" w14:textId="77777777" w:rsidR="00307DC0" w:rsidRPr="00020619" w:rsidRDefault="00307DC0" w:rsidP="00BB34DD">
            <w:pPr>
              <w:keepNext/>
              <w:keepLines/>
              <w:overflowPunct w:val="0"/>
              <w:autoSpaceDE w:val="0"/>
              <w:autoSpaceDN w:val="0"/>
              <w:adjustRightInd w:val="0"/>
              <w:spacing w:after="0"/>
              <w:jc w:val="center"/>
              <w:textAlignment w:val="baseline"/>
              <w:rPr>
                <w:ins w:id="69883" w:author="BigCREditor-RAN4#104-bis" w:date="2022-10-21T15:57:00Z"/>
                <w:rFonts w:ascii="Arial" w:hAnsi="Arial" w:cs="v4.2.0"/>
                <w:sz w:val="18"/>
                <w:lang w:eastAsia="en-GB"/>
              </w:rPr>
            </w:pPr>
            <w:ins w:id="69884" w:author="BigCREditor-RAN4#104-bis" w:date="2022-10-21T15:57:00Z">
              <w:r w:rsidRPr="00020619">
                <w:rPr>
                  <w:rFonts w:ascii="Arial" w:hAnsi="Arial"/>
                  <w:sz w:val="18"/>
                  <w:lang w:eastAsia="en-GB"/>
                </w:rPr>
                <w:t>OP.1</w:t>
              </w:r>
            </w:ins>
          </w:p>
        </w:tc>
        <w:tc>
          <w:tcPr>
            <w:tcW w:w="2203" w:type="dxa"/>
            <w:gridSpan w:val="2"/>
            <w:tcBorders>
              <w:bottom w:val="single" w:sz="4" w:space="0" w:color="auto"/>
            </w:tcBorders>
          </w:tcPr>
          <w:p w14:paraId="40385AAA" w14:textId="77777777" w:rsidR="00307DC0" w:rsidRPr="00020619" w:rsidRDefault="00307DC0" w:rsidP="00BB34DD">
            <w:pPr>
              <w:keepNext/>
              <w:keepLines/>
              <w:overflowPunct w:val="0"/>
              <w:autoSpaceDE w:val="0"/>
              <w:autoSpaceDN w:val="0"/>
              <w:adjustRightInd w:val="0"/>
              <w:spacing w:after="0"/>
              <w:jc w:val="center"/>
              <w:textAlignment w:val="baseline"/>
              <w:rPr>
                <w:ins w:id="69885" w:author="BigCREditor-RAN4#104-bis" w:date="2022-10-21T15:57:00Z"/>
                <w:rFonts w:ascii="Arial" w:hAnsi="Arial"/>
                <w:sz w:val="18"/>
                <w:lang w:eastAsia="en-GB"/>
              </w:rPr>
            </w:pPr>
          </w:p>
          <w:p w14:paraId="4CFB005A" w14:textId="77777777" w:rsidR="00307DC0" w:rsidRPr="00020619" w:rsidRDefault="00307DC0" w:rsidP="00BB34DD">
            <w:pPr>
              <w:keepNext/>
              <w:keepLines/>
              <w:overflowPunct w:val="0"/>
              <w:autoSpaceDE w:val="0"/>
              <w:autoSpaceDN w:val="0"/>
              <w:adjustRightInd w:val="0"/>
              <w:spacing w:after="0"/>
              <w:jc w:val="center"/>
              <w:textAlignment w:val="baseline"/>
              <w:rPr>
                <w:ins w:id="69886" w:author="BigCREditor-RAN4#104-bis" w:date="2022-10-21T15:57:00Z"/>
                <w:rFonts w:ascii="Arial" w:hAnsi="Arial" w:cs="v4.2.0"/>
                <w:sz w:val="18"/>
                <w:lang w:eastAsia="en-GB"/>
              </w:rPr>
            </w:pPr>
            <w:ins w:id="69887" w:author="BigCREditor-RAN4#104-bis" w:date="2022-10-21T15:57:00Z">
              <w:r w:rsidRPr="00020619">
                <w:rPr>
                  <w:rFonts w:ascii="Arial" w:hAnsi="Arial"/>
                  <w:sz w:val="18"/>
                  <w:lang w:eastAsia="en-GB"/>
                </w:rPr>
                <w:t>OP.1</w:t>
              </w:r>
            </w:ins>
          </w:p>
        </w:tc>
      </w:tr>
      <w:tr w:rsidR="00307DC0" w:rsidRPr="00020619" w14:paraId="769472F7" w14:textId="77777777" w:rsidTr="00BB34DD">
        <w:trPr>
          <w:cantSplit/>
          <w:trHeight w:val="187"/>
          <w:ins w:id="69888" w:author="BigCREditor-RAN4#104-bis" w:date="2022-10-21T15:57:00Z"/>
        </w:trPr>
        <w:tc>
          <w:tcPr>
            <w:tcW w:w="2624" w:type="dxa"/>
            <w:gridSpan w:val="2"/>
            <w:tcBorders>
              <w:left w:val="single" w:sz="4" w:space="0" w:color="auto"/>
            </w:tcBorders>
          </w:tcPr>
          <w:p w14:paraId="1CF3F2A9" w14:textId="77777777" w:rsidR="00307DC0" w:rsidRPr="00020619" w:rsidRDefault="00307DC0" w:rsidP="00BB34DD">
            <w:pPr>
              <w:keepNext/>
              <w:keepLines/>
              <w:overflowPunct w:val="0"/>
              <w:autoSpaceDE w:val="0"/>
              <w:autoSpaceDN w:val="0"/>
              <w:adjustRightInd w:val="0"/>
              <w:spacing w:after="0"/>
              <w:textAlignment w:val="baseline"/>
              <w:rPr>
                <w:ins w:id="69889" w:author="BigCREditor-RAN4#104-bis" w:date="2022-10-21T15:57:00Z"/>
                <w:rFonts w:ascii="Arial" w:hAnsi="Arial"/>
                <w:sz w:val="18"/>
                <w:lang w:eastAsia="en-GB"/>
              </w:rPr>
            </w:pPr>
            <w:ins w:id="69890" w:author="BigCREditor-RAN4#104-bis" w:date="2022-10-21T15:57:00Z">
              <w:r w:rsidRPr="00020619">
                <w:rPr>
                  <w:rFonts w:ascii="Arial" w:hAnsi="Arial"/>
                  <w:sz w:val="18"/>
                  <w:lang w:eastAsia="en-GB"/>
                </w:rPr>
                <w:t>PDSCH Reference measurement channel</w:t>
              </w:r>
            </w:ins>
          </w:p>
        </w:tc>
        <w:tc>
          <w:tcPr>
            <w:tcW w:w="877" w:type="dxa"/>
            <w:tcBorders>
              <w:bottom w:val="single" w:sz="4" w:space="0" w:color="auto"/>
            </w:tcBorders>
          </w:tcPr>
          <w:p w14:paraId="55B0F165" w14:textId="77777777" w:rsidR="00307DC0" w:rsidRPr="00020619" w:rsidRDefault="00307DC0" w:rsidP="00BB34DD">
            <w:pPr>
              <w:keepNext/>
              <w:keepLines/>
              <w:overflowPunct w:val="0"/>
              <w:autoSpaceDE w:val="0"/>
              <w:autoSpaceDN w:val="0"/>
              <w:adjustRightInd w:val="0"/>
              <w:spacing w:after="0"/>
              <w:jc w:val="center"/>
              <w:textAlignment w:val="baseline"/>
              <w:rPr>
                <w:ins w:id="69891" w:author="BigCREditor-RAN4#104-bis" w:date="2022-10-21T15:57:00Z"/>
                <w:rFonts w:ascii="Arial" w:hAnsi="Arial"/>
                <w:sz w:val="18"/>
                <w:lang w:eastAsia="en-GB"/>
              </w:rPr>
            </w:pPr>
          </w:p>
        </w:tc>
        <w:tc>
          <w:tcPr>
            <w:tcW w:w="1280" w:type="dxa"/>
            <w:tcBorders>
              <w:bottom w:val="single" w:sz="4" w:space="0" w:color="auto"/>
            </w:tcBorders>
          </w:tcPr>
          <w:p w14:paraId="00298BC8" w14:textId="77777777" w:rsidR="00307DC0" w:rsidRPr="00020619" w:rsidRDefault="00307DC0" w:rsidP="00BB34DD">
            <w:pPr>
              <w:keepNext/>
              <w:keepLines/>
              <w:overflowPunct w:val="0"/>
              <w:autoSpaceDE w:val="0"/>
              <w:autoSpaceDN w:val="0"/>
              <w:adjustRightInd w:val="0"/>
              <w:spacing w:after="0"/>
              <w:jc w:val="center"/>
              <w:textAlignment w:val="baseline"/>
              <w:rPr>
                <w:ins w:id="69892" w:author="BigCREditor-RAN4#104-bis" w:date="2022-10-21T15:57:00Z"/>
                <w:rFonts w:ascii="Arial" w:hAnsi="Arial"/>
                <w:sz w:val="18"/>
                <w:lang w:eastAsia="en-GB"/>
              </w:rPr>
            </w:pPr>
            <w:ins w:id="69893"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54E43433" w14:textId="77777777" w:rsidR="00307DC0" w:rsidRPr="00020619" w:rsidRDefault="00307DC0" w:rsidP="00BB34DD">
            <w:pPr>
              <w:keepNext/>
              <w:keepLines/>
              <w:overflowPunct w:val="0"/>
              <w:autoSpaceDE w:val="0"/>
              <w:autoSpaceDN w:val="0"/>
              <w:adjustRightInd w:val="0"/>
              <w:spacing w:after="0"/>
              <w:jc w:val="center"/>
              <w:textAlignment w:val="baseline"/>
              <w:rPr>
                <w:ins w:id="69894" w:author="BigCREditor-RAN4#104-bis" w:date="2022-10-21T15:57:00Z"/>
                <w:rFonts w:ascii="Arial" w:hAnsi="Arial"/>
                <w:sz w:val="18"/>
                <w:lang w:eastAsia="en-GB"/>
              </w:rPr>
            </w:pPr>
            <w:ins w:id="69895" w:author="BigCREditor-RAN4#104-bis" w:date="2022-10-21T15:57:00Z">
              <w:r w:rsidRPr="00020619">
                <w:rPr>
                  <w:rFonts w:ascii="Arial" w:hAnsi="Arial"/>
                  <w:sz w:val="18"/>
                  <w:lang w:eastAsia="en-GB"/>
                </w:rPr>
                <w:t>SR.3.1 TDD</w:t>
              </w:r>
            </w:ins>
          </w:p>
          <w:p w14:paraId="51B35960" w14:textId="77777777" w:rsidR="00307DC0" w:rsidRPr="00020619" w:rsidRDefault="00307DC0" w:rsidP="00BB34DD">
            <w:pPr>
              <w:keepNext/>
              <w:keepLines/>
              <w:overflowPunct w:val="0"/>
              <w:autoSpaceDE w:val="0"/>
              <w:autoSpaceDN w:val="0"/>
              <w:adjustRightInd w:val="0"/>
              <w:spacing w:after="0"/>
              <w:jc w:val="center"/>
              <w:textAlignment w:val="baseline"/>
              <w:rPr>
                <w:ins w:id="69896" w:author="BigCREditor-RAN4#104-bis" w:date="2022-10-21T15:57:00Z"/>
                <w:rFonts w:ascii="Arial" w:hAnsi="Arial"/>
                <w:sz w:val="18"/>
                <w:lang w:eastAsia="en-GB"/>
              </w:rPr>
            </w:pPr>
          </w:p>
        </w:tc>
        <w:tc>
          <w:tcPr>
            <w:tcW w:w="2203" w:type="dxa"/>
            <w:gridSpan w:val="2"/>
          </w:tcPr>
          <w:p w14:paraId="68789FB9" w14:textId="77777777" w:rsidR="00307DC0" w:rsidRPr="00020619" w:rsidRDefault="00307DC0" w:rsidP="00BB34DD">
            <w:pPr>
              <w:keepNext/>
              <w:keepLines/>
              <w:overflowPunct w:val="0"/>
              <w:autoSpaceDE w:val="0"/>
              <w:autoSpaceDN w:val="0"/>
              <w:adjustRightInd w:val="0"/>
              <w:spacing w:after="0"/>
              <w:jc w:val="center"/>
              <w:textAlignment w:val="baseline"/>
              <w:rPr>
                <w:ins w:id="69897" w:author="BigCREditor-RAN4#104-bis" w:date="2022-10-21T15:57:00Z"/>
                <w:rFonts w:ascii="Arial" w:hAnsi="Arial"/>
                <w:sz w:val="18"/>
                <w:lang w:eastAsia="en-GB"/>
              </w:rPr>
            </w:pPr>
            <w:ins w:id="69898" w:author="BigCREditor-RAN4#104-bis" w:date="2022-10-21T15:57:00Z">
              <w:r w:rsidRPr="00020619">
                <w:rPr>
                  <w:rFonts w:ascii="Arial" w:hAnsi="Arial"/>
                  <w:sz w:val="18"/>
                  <w:lang w:eastAsia="en-GB"/>
                </w:rPr>
                <w:t>-</w:t>
              </w:r>
            </w:ins>
          </w:p>
        </w:tc>
      </w:tr>
      <w:tr w:rsidR="00307DC0" w:rsidRPr="00020619" w14:paraId="68921699" w14:textId="77777777" w:rsidTr="00BB34DD">
        <w:trPr>
          <w:cantSplit/>
          <w:trHeight w:val="187"/>
          <w:ins w:id="69899" w:author="BigCREditor-RAN4#104-bis" w:date="2022-10-21T15:57:00Z"/>
        </w:trPr>
        <w:tc>
          <w:tcPr>
            <w:tcW w:w="2624" w:type="dxa"/>
            <w:gridSpan w:val="2"/>
            <w:tcBorders>
              <w:left w:val="single" w:sz="4" w:space="0" w:color="auto"/>
            </w:tcBorders>
          </w:tcPr>
          <w:p w14:paraId="380B6A1D" w14:textId="77777777" w:rsidR="00307DC0" w:rsidRPr="00020619" w:rsidRDefault="00307DC0" w:rsidP="00BB34DD">
            <w:pPr>
              <w:keepNext/>
              <w:keepLines/>
              <w:overflowPunct w:val="0"/>
              <w:autoSpaceDE w:val="0"/>
              <w:autoSpaceDN w:val="0"/>
              <w:adjustRightInd w:val="0"/>
              <w:spacing w:after="0"/>
              <w:textAlignment w:val="baseline"/>
              <w:rPr>
                <w:ins w:id="69900" w:author="BigCREditor-RAN4#104-bis" w:date="2022-10-21T15:57:00Z"/>
                <w:rFonts w:ascii="Arial" w:hAnsi="Arial" w:cs="v5.0.0"/>
                <w:sz w:val="18"/>
                <w:lang w:eastAsia="en-GB"/>
              </w:rPr>
            </w:pPr>
            <w:ins w:id="69901" w:author="BigCREditor-RAN4#104-bis" w:date="2022-10-21T15:57:00Z">
              <w:r w:rsidRPr="00020619">
                <w:rPr>
                  <w:rFonts w:ascii="Arial" w:hAnsi="Arial" w:cs="v5.0.0"/>
                  <w:sz w:val="18"/>
                  <w:lang w:eastAsia="en-GB"/>
                </w:rPr>
                <w:t>CORESET Reference Channel</w:t>
              </w:r>
            </w:ins>
          </w:p>
        </w:tc>
        <w:tc>
          <w:tcPr>
            <w:tcW w:w="877" w:type="dxa"/>
            <w:tcBorders>
              <w:bottom w:val="single" w:sz="4" w:space="0" w:color="auto"/>
            </w:tcBorders>
          </w:tcPr>
          <w:p w14:paraId="28F2A218" w14:textId="77777777" w:rsidR="00307DC0" w:rsidRPr="00020619" w:rsidRDefault="00307DC0" w:rsidP="00BB34DD">
            <w:pPr>
              <w:keepNext/>
              <w:keepLines/>
              <w:overflowPunct w:val="0"/>
              <w:autoSpaceDE w:val="0"/>
              <w:autoSpaceDN w:val="0"/>
              <w:adjustRightInd w:val="0"/>
              <w:spacing w:after="0"/>
              <w:jc w:val="center"/>
              <w:textAlignment w:val="baseline"/>
              <w:rPr>
                <w:ins w:id="69902" w:author="BigCREditor-RAN4#104-bis" w:date="2022-10-21T15:57:00Z"/>
                <w:rFonts w:ascii="Arial" w:hAnsi="Arial"/>
                <w:sz w:val="18"/>
                <w:lang w:eastAsia="en-GB"/>
              </w:rPr>
            </w:pPr>
          </w:p>
        </w:tc>
        <w:tc>
          <w:tcPr>
            <w:tcW w:w="1280" w:type="dxa"/>
            <w:tcBorders>
              <w:bottom w:val="single" w:sz="4" w:space="0" w:color="auto"/>
            </w:tcBorders>
          </w:tcPr>
          <w:p w14:paraId="7F413819" w14:textId="77777777" w:rsidR="00307DC0" w:rsidRPr="00020619" w:rsidRDefault="00307DC0" w:rsidP="00BB34DD">
            <w:pPr>
              <w:keepNext/>
              <w:keepLines/>
              <w:overflowPunct w:val="0"/>
              <w:autoSpaceDE w:val="0"/>
              <w:autoSpaceDN w:val="0"/>
              <w:adjustRightInd w:val="0"/>
              <w:spacing w:after="0"/>
              <w:jc w:val="center"/>
              <w:textAlignment w:val="baseline"/>
              <w:rPr>
                <w:ins w:id="69903" w:author="BigCREditor-RAN4#104-bis" w:date="2022-10-21T15:57:00Z"/>
                <w:rFonts w:ascii="Arial" w:hAnsi="Arial"/>
                <w:sz w:val="18"/>
                <w:lang w:eastAsia="en-GB"/>
              </w:rPr>
            </w:pPr>
            <w:ins w:id="69904"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04121EEE" w14:textId="77777777" w:rsidR="00307DC0" w:rsidRPr="00020619" w:rsidRDefault="00307DC0" w:rsidP="00BB34DD">
            <w:pPr>
              <w:keepNext/>
              <w:keepLines/>
              <w:overflowPunct w:val="0"/>
              <w:autoSpaceDE w:val="0"/>
              <w:autoSpaceDN w:val="0"/>
              <w:adjustRightInd w:val="0"/>
              <w:spacing w:after="0"/>
              <w:jc w:val="center"/>
              <w:textAlignment w:val="baseline"/>
              <w:rPr>
                <w:ins w:id="69905" w:author="BigCREditor-RAN4#104-bis" w:date="2022-10-21T15:57:00Z"/>
                <w:rFonts w:ascii="Arial" w:hAnsi="Arial"/>
                <w:sz w:val="18"/>
                <w:lang w:eastAsia="en-GB"/>
              </w:rPr>
            </w:pPr>
            <w:ins w:id="69906" w:author="BigCREditor-RAN4#104-bis" w:date="2022-10-21T15:57:00Z">
              <w:r w:rsidRPr="00020619">
                <w:rPr>
                  <w:rFonts w:ascii="Arial" w:hAnsi="Arial"/>
                  <w:sz w:val="18"/>
                  <w:lang w:eastAsia="en-GB"/>
                </w:rPr>
                <w:t>CR.3.1 TDD</w:t>
              </w:r>
            </w:ins>
          </w:p>
          <w:p w14:paraId="46395013" w14:textId="77777777" w:rsidR="00307DC0" w:rsidRPr="00020619" w:rsidRDefault="00307DC0" w:rsidP="00BB34DD">
            <w:pPr>
              <w:keepNext/>
              <w:keepLines/>
              <w:overflowPunct w:val="0"/>
              <w:autoSpaceDE w:val="0"/>
              <w:autoSpaceDN w:val="0"/>
              <w:adjustRightInd w:val="0"/>
              <w:spacing w:after="0"/>
              <w:jc w:val="center"/>
              <w:textAlignment w:val="baseline"/>
              <w:rPr>
                <w:ins w:id="69907" w:author="BigCREditor-RAN4#104-bis" w:date="2022-10-21T15:57:00Z"/>
                <w:rFonts w:ascii="Arial" w:hAnsi="Arial"/>
                <w:sz w:val="18"/>
                <w:lang w:eastAsia="en-GB"/>
              </w:rPr>
            </w:pPr>
          </w:p>
        </w:tc>
        <w:tc>
          <w:tcPr>
            <w:tcW w:w="2203" w:type="dxa"/>
            <w:gridSpan w:val="2"/>
          </w:tcPr>
          <w:p w14:paraId="1FC1CAE9" w14:textId="77777777" w:rsidR="00307DC0" w:rsidRPr="00020619" w:rsidRDefault="00307DC0" w:rsidP="00BB34DD">
            <w:pPr>
              <w:keepNext/>
              <w:keepLines/>
              <w:overflowPunct w:val="0"/>
              <w:autoSpaceDE w:val="0"/>
              <w:autoSpaceDN w:val="0"/>
              <w:adjustRightInd w:val="0"/>
              <w:spacing w:after="0"/>
              <w:jc w:val="center"/>
              <w:textAlignment w:val="baseline"/>
              <w:rPr>
                <w:ins w:id="69908" w:author="BigCREditor-RAN4#104-bis" w:date="2022-10-21T15:57:00Z"/>
                <w:rFonts w:ascii="Arial" w:hAnsi="Arial" w:cs="v4.2.0"/>
                <w:sz w:val="18"/>
                <w:lang w:eastAsia="zh-CN"/>
              </w:rPr>
            </w:pPr>
            <w:ins w:id="69909" w:author="BigCREditor-RAN4#104-bis" w:date="2022-10-21T15:57:00Z">
              <w:r w:rsidRPr="00020619">
                <w:rPr>
                  <w:rFonts w:ascii="Arial" w:hAnsi="Arial" w:cs="v4.2.0"/>
                  <w:sz w:val="18"/>
                  <w:lang w:eastAsia="zh-CN"/>
                </w:rPr>
                <w:t>-</w:t>
              </w:r>
            </w:ins>
          </w:p>
        </w:tc>
      </w:tr>
      <w:tr w:rsidR="00307DC0" w:rsidRPr="00020619" w14:paraId="029A69C4" w14:textId="77777777" w:rsidTr="00BB34DD">
        <w:trPr>
          <w:cantSplit/>
          <w:trHeight w:val="187"/>
          <w:ins w:id="69910" w:author="BigCREditor-RAN4#104-bis" w:date="2022-10-21T15:57:00Z"/>
        </w:trPr>
        <w:tc>
          <w:tcPr>
            <w:tcW w:w="2624" w:type="dxa"/>
            <w:gridSpan w:val="2"/>
            <w:tcBorders>
              <w:left w:val="single" w:sz="4" w:space="0" w:color="auto"/>
            </w:tcBorders>
          </w:tcPr>
          <w:p w14:paraId="4779D023" w14:textId="77777777" w:rsidR="00307DC0" w:rsidRPr="00020619" w:rsidRDefault="00307DC0" w:rsidP="00BB34DD">
            <w:pPr>
              <w:keepNext/>
              <w:keepLines/>
              <w:overflowPunct w:val="0"/>
              <w:autoSpaceDE w:val="0"/>
              <w:autoSpaceDN w:val="0"/>
              <w:adjustRightInd w:val="0"/>
              <w:spacing w:after="0"/>
              <w:textAlignment w:val="baseline"/>
              <w:rPr>
                <w:ins w:id="69911" w:author="BigCREditor-RAN4#104-bis" w:date="2022-10-21T15:57:00Z"/>
                <w:rFonts w:ascii="Arial" w:hAnsi="Arial"/>
                <w:sz w:val="18"/>
                <w:lang w:eastAsia="en-GB"/>
              </w:rPr>
            </w:pPr>
            <w:ins w:id="69912" w:author="BigCREditor-RAN4#104-bis" w:date="2022-10-21T15:57:00Z">
              <w:r w:rsidRPr="00020619">
                <w:rPr>
                  <w:rFonts w:ascii="Arial" w:hAnsi="Arial"/>
                  <w:sz w:val="18"/>
                  <w:lang w:eastAsia="en-GB"/>
                </w:rPr>
                <w:t>SMTC configuration defined in A.3.11.1 and A.3.11.2</w:t>
              </w:r>
            </w:ins>
          </w:p>
        </w:tc>
        <w:tc>
          <w:tcPr>
            <w:tcW w:w="877" w:type="dxa"/>
            <w:tcBorders>
              <w:bottom w:val="single" w:sz="4" w:space="0" w:color="auto"/>
            </w:tcBorders>
          </w:tcPr>
          <w:p w14:paraId="27329F6A" w14:textId="77777777" w:rsidR="00307DC0" w:rsidRPr="00020619" w:rsidRDefault="00307DC0" w:rsidP="00BB34DD">
            <w:pPr>
              <w:keepNext/>
              <w:keepLines/>
              <w:overflowPunct w:val="0"/>
              <w:autoSpaceDE w:val="0"/>
              <w:autoSpaceDN w:val="0"/>
              <w:adjustRightInd w:val="0"/>
              <w:spacing w:after="0"/>
              <w:jc w:val="center"/>
              <w:textAlignment w:val="baseline"/>
              <w:rPr>
                <w:ins w:id="69913" w:author="BigCREditor-RAN4#104-bis" w:date="2022-10-21T15:57:00Z"/>
                <w:rFonts w:ascii="Arial" w:hAnsi="Arial"/>
                <w:sz w:val="18"/>
                <w:lang w:eastAsia="en-GB"/>
              </w:rPr>
            </w:pPr>
          </w:p>
        </w:tc>
        <w:tc>
          <w:tcPr>
            <w:tcW w:w="1280" w:type="dxa"/>
            <w:tcBorders>
              <w:bottom w:val="single" w:sz="4" w:space="0" w:color="auto"/>
            </w:tcBorders>
          </w:tcPr>
          <w:p w14:paraId="5C1A7109" w14:textId="77777777" w:rsidR="00307DC0" w:rsidRPr="00020619" w:rsidRDefault="00307DC0" w:rsidP="00BB34DD">
            <w:pPr>
              <w:keepNext/>
              <w:keepLines/>
              <w:overflowPunct w:val="0"/>
              <w:autoSpaceDE w:val="0"/>
              <w:autoSpaceDN w:val="0"/>
              <w:adjustRightInd w:val="0"/>
              <w:spacing w:after="0"/>
              <w:jc w:val="center"/>
              <w:textAlignment w:val="baseline"/>
              <w:rPr>
                <w:ins w:id="69914" w:author="BigCREditor-RAN4#104-bis" w:date="2022-10-21T15:57:00Z"/>
                <w:rFonts w:ascii="Arial" w:hAnsi="Arial"/>
                <w:sz w:val="18"/>
                <w:lang w:eastAsia="en-GB"/>
              </w:rPr>
            </w:pPr>
            <w:ins w:id="69915"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7D6F43B4" w14:textId="77777777" w:rsidR="00307DC0" w:rsidRPr="00020619" w:rsidRDefault="00307DC0" w:rsidP="00BB34DD">
            <w:pPr>
              <w:keepNext/>
              <w:keepLines/>
              <w:overflowPunct w:val="0"/>
              <w:autoSpaceDE w:val="0"/>
              <w:autoSpaceDN w:val="0"/>
              <w:adjustRightInd w:val="0"/>
              <w:spacing w:after="0"/>
              <w:jc w:val="center"/>
              <w:textAlignment w:val="baseline"/>
              <w:rPr>
                <w:ins w:id="69916" w:author="BigCREditor-RAN4#104-bis" w:date="2022-10-21T15:57:00Z"/>
                <w:rFonts w:ascii="Arial" w:hAnsi="Arial" w:cs="v4.2.0"/>
                <w:sz w:val="18"/>
                <w:lang w:eastAsia="zh-CN"/>
              </w:rPr>
            </w:pPr>
            <w:ins w:id="69917" w:author="BigCREditor-RAN4#104-bis" w:date="2022-10-21T15:57:00Z">
              <w:r w:rsidRPr="00020619">
                <w:rPr>
                  <w:rFonts w:ascii="Arial" w:hAnsi="Arial"/>
                  <w:sz w:val="18"/>
                  <w:lang w:eastAsia="en-GB"/>
                </w:rPr>
                <w:t>SMTC.1</w:t>
              </w:r>
            </w:ins>
          </w:p>
        </w:tc>
        <w:tc>
          <w:tcPr>
            <w:tcW w:w="2203" w:type="dxa"/>
            <w:gridSpan w:val="2"/>
            <w:tcBorders>
              <w:bottom w:val="single" w:sz="4" w:space="0" w:color="auto"/>
            </w:tcBorders>
          </w:tcPr>
          <w:p w14:paraId="30853DA3" w14:textId="77777777" w:rsidR="00307DC0" w:rsidRPr="00020619" w:rsidRDefault="00307DC0" w:rsidP="00BB34DD">
            <w:pPr>
              <w:keepNext/>
              <w:keepLines/>
              <w:overflowPunct w:val="0"/>
              <w:autoSpaceDE w:val="0"/>
              <w:autoSpaceDN w:val="0"/>
              <w:adjustRightInd w:val="0"/>
              <w:spacing w:after="0"/>
              <w:jc w:val="center"/>
              <w:textAlignment w:val="baseline"/>
              <w:rPr>
                <w:ins w:id="69918" w:author="BigCREditor-RAN4#104-bis" w:date="2022-10-21T15:57:00Z"/>
                <w:rFonts w:ascii="Arial" w:hAnsi="Arial" w:cs="v4.2.0"/>
                <w:sz w:val="18"/>
                <w:lang w:eastAsia="zh-CN"/>
              </w:rPr>
            </w:pPr>
            <w:ins w:id="69919" w:author="BigCREditor-RAN4#104-bis" w:date="2022-10-21T15:57:00Z">
              <w:r w:rsidRPr="00020619">
                <w:rPr>
                  <w:rFonts w:ascii="Arial" w:hAnsi="Arial"/>
                  <w:sz w:val="18"/>
                  <w:lang w:eastAsia="en-GB"/>
                </w:rPr>
                <w:t>SMTC.1</w:t>
              </w:r>
            </w:ins>
          </w:p>
        </w:tc>
      </w:tr>
      <w:tr w:rsidR="00307DC0" w:rsidRPr="00020619" w14:paraId="58F43AA1" w14:textId="77777777" w:rsidTr="00BB34DD">
        <w:trPr>
          <w:cantSplit/>
          <w:trHeight w:val="187"/>
          <w:ins w:id="69920" w:author="BigCREditor-RAN4#104-bis" w:date="2022-10-21T15:57:00Z"/>
        </w:trPr>
        <w:tc>
          <w:tcPr>
            <w:tcW w:w="2624" w:type="dxa"/>
            <w:gridSpan w:val="2"/>
            <w:tcBorders>
              <w:left w:val="single" w:sz="4" w:space="0" w:color="auto"/>
            </w:tcBorders>
          </w:tcPr>
          <w:p w14:paraId="78D8259E" w14:textId="77777777" w:rsidR="00307DC0" w:rsidRPr="00020619" w:rsidRDefault="00307DC0" w:rsidP="00BB34DD">
            <w:pPr>
              <w:keepNext/>
              <w:keepLines/>
              <w:overflowPunct w:val="0"/>
              <w:autoSpaceDE w:val="0"/>
              <w:autoSpaceDN w:val="0"/>
              <w:adjustRightInd w:val="0"/>
              <w:spacing w:after="0"/>
              <w:textAlignment w:val="baseline"/>
              <w:rPr>
                <w:ins w:id="69921" w:author="BigCREditor-RAN4#104-bis" w:date="2022-10-21T15:57:00Z"/>
                <w:rFonts w:ascii="Arial" w:hAnsi="Arial"/>
                <w:sz w:val="18"/>
                <w:lang w:eastAsia="en-GB"/>
              </w:rPr>
            </w:pPr>
            <w:ins w:id="69922" w:author="BigCREditor-RAN4#104-bis" w:date="2022-10-21T15:57:00Z">
              <w:r w:rsidRPr="00020619">
                <w:rPr>
                  <w:rFonts w:ascii="Arial" w:hAnsi="Arial"/>
                  <w:sz w:val="18"/>
                  <w:lang w:eastAsia="en-GB"/>
                </w:rPr>
                <w:t>PDSCH/PDCCH subcarrier spacing</w:t>
              </w:r>
            </w:ins>
          </w:p>
        </w:tc>
        <w:tc>
          <w:tcPr>
            <w:tcW w:w="877" w:type="dxa"/>
          </w:tcPr>
          <w:p w14:paraId="17281F0E" w14:textId="77777777" w:rsidR="00307DC0" w:rsidRPr="00020619" w:rsidRDefault="00307DC0" w:rsidP="00BB34DD">
            <w:pPr>
              <w:keepNext/>
              <w:keepLines/>
              <w:overflowPunct w:val="0"/>
              <w:autoSpaceDE w:val="0"/>
              <w:autoSpaceDN w:val="0"/>
              <w:adjustRightInd w:val="0"/>
              <w:spacing w:after="0"/>
              <w:jc w:val="center"/>
              <w:textAlignment w:val="baseline"/>
              <w:rPr>
                <w:ins w:id="69923" w:author="BigCREditor-RAN4#104-bis" w:date="2022-10-21T15:57:00Z"/>
                <w:rFonts w:ascii="Arial" w:hAnsi="Arial"/>
                <w:sz w:val="18"/>
                <w:lang w:eastAsia="en-GB"/>
              </w:rPr>
            </w:pPr>
            <w:ins w:id="69924" w:author="BigCREditor-RAN4#104-bis" w:date="2022-10-21T15:57:00Z">
              <w:r w:rsidRPr="00020619">
                <w:rPr>
                  <w:rFonts w:ascii="Arial" w:hAnsi="Arial"/>
                  <w:sz w:val="18"/>
                  <w:lang w:eastAsia="en-GB"/>
                </w:rPr>
                <w:t>kHz</w:t>
              </w:r>
            </w:ins>
          </w:p>
        </w:tc>
        <w:tc>
          <w:tcPr>
            <w:tcW w:w="1280" w:type="dxa"/>
            <w:tcBorders>
              <w:bottom w:val="single" w:sz="4" w:space="0" w:color="auto"/>
            </w:tcBorders>
          </w:tcPr>
          <w:p w14:paraId="793C21D7" w14:textId="77777777" w:rsidR="00307DC0" w:rsidRPr="00020619" w:rsidRDefault="00307DC0" w:rsidP="00BB34DD">
            <w:pPr>
              <w:keepNext/>
              <w:keepLines/>
              <w:overflowPunct w:val="0"/>
              <w:autoSpaceDE w:val="0"/>
              <w:autoSpaceDN w:val="0"/>
              <w:adjustRightInd w:val="0"/>
              <w:spacing w:after="0"/>
              <w:jc w:val="center"/>
              <w:textAlignment w:val="baseline"/>
              <w:rPr>
                <w:ins w:id="69925" w:author="BigCREditor-RAN4#104-bis" w:date="2022-10-21T15:57:00Z"/>
                <w:rFonts w:ascii="Arial" w:hAnsi="Arial"/>
                <w:sz w:val="18"/>
                <w:lang w:eastAsia="en-GB"/>
              </w:rPr>
            </w:pPr>
            <w:ins w:id="69926"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12EB396F" w14:textId="77777777" w:rsidR="00307DC0" w:rsidRPr="00020619" w:rsidRDefault="00307DC0" w:rsidP="00BB34DD">
            <w:pPr>
              <w:keepNext/>
              <w:keepLines/>
              <w:overflowPunct w:val="0"/>
              <w:autoSpaceDE w:val="0"/>
              <w:autoSpaceDN w:val="0"/>
              <w:adjustRightInd w:val="0"/>
              <w:spacing w:after="0"/>
              <w:jc w:val="center"/>
              <w:textAlignment w:val="baseline"/>
              <w:rPr>
                <w:ins w:id="69927" w:author="BigCREditor-RAN4#104-bis" w:date="2022-10-21T15:57:00Z"/>
                <w:rFonts w:ascii="Arial" w:hAnsi="Arial"/>
                <w:sz w:val="18"/>
                <w:lang w:eastAsia="en-GB"/>
              </w:rPr>
            </w:pPr>
            <w:ins w:id="69928" w:author="BigCREditor-RAN4#104-bis" w:date="2022-10-21T15:57:00Z">
              <w:r w:rsidRPr="00020619">
                <w:rPr>
                  <w:rFonts w:ascii="Arial" w:hAnsi="Arial"/>
                  <w:sz w:val="18"/>
                  <w:lang w:eastAsia="en-GB"/>
                </w:rPr>
                <w:t>120</w:t>
              </w:r>
            </w:ins>
          </w:p>
        </w:tc>
        <w:tc>
          <w:tcPr>
            <w:tcW w:w="2203" w:type="dxa"/>
            <w:gridSpan w:val="2"/>
            <w:tcBorders>
              <w:bottom w:val="single" w:sz="4" w:space="0" w:color="auto"/>
            </w:tcBorders>
          </w:tcPr>
          <w:p w14:paraId="65070268" w14:textId="77777777" w:rsidR="00307DC0" w:rsidRPr="00020619" w:rsidRDefault="00307DC0" w:rsidP="00BB34DD">
            <w:pPr>
              <w:keepNext/>
              <w:keepLines/>
              <w:overflowPunct w:val="0"/>
              <w:autoSpaceDE w:val="0"/>
              <w:autoSpaceDN w:val="0"/>
              <w:adjustRightInd w:val="0"/>
              <w:spacing w:after="0"/>
              <w:jc w:val="center"/>
              <w:textAlignment w:val="baseline"/>
              <w:rPr>
                <w:ins w:id="69929" w:author="BigCREditor-RAN4#104-bis" w:date="2022-10-21T15:57:00Z"/>
                <w:rFonts w:ascii="Arial" w:hAnsi="Arial"/>
                <w:sz w:val="18"/>
                <w:lang w:eastAsia="en-GB"/>
              </w:rPr>
            </w:pPr>
            <w:ins w:id="69930" w:author="BigCREditor-RAN4#104-bis" w:date="2022-10-21T15:57:00Z">
              <w:r w:rsidRPr="00020619">
                <w:rPr>
                  <w:rFonts w:ascii="Arial" w:hAnsi="Arial"/>
                  <w:sz w:val="18"/>
                  <w:lang w:eastAsia="en-GB"/>
                </w:rPr>
                <w:t>120</w:t>
              </w:r>
            </w:ins>
          </w:p>
        </w:tc>
      </w:tr>
      <w:tr w:rsidR="00307DC0" w:rsidRPr="00020619" w14:paraId="347DC2D7" w14:textId="77777777" w:rsidTr="00BB34DD">
        <w:trPr>
          <w:cantSplit/>
          <w:trHeight w:val="187"/>
          <w:ins w:id="69931" w:author="BigCREditor-RAN4#104-bis" w:date="2022-10-21T15:57:00Z"/>
        </w:trPr>
        <w:tc>
          <w:tcPr>
            <w:tcW w:w="2624" w:type="dxa"/>
            <w:gridSpan w:val="2"/>
            <w:tcBorders>
              <w:left w:val="single" w:sz="4" w:space="0" w:color="auto"/>
            </w:tcBorders>
          </w:tcPr>
          <w:p w14:paraId="2C7A0D14" w14:textId="77777777" w:rsidR="00307DC0" w:rsidRPr="00020619" w:rsidRDefault="00307DC0" w:rsidP="00BB34DD">
            <w:pPr>
              <w:keepNext/>
              <w:keepLines/>
              <w:overflowPunct w:val="0"/>
              <w:autoSpaceDE w:val="0"/>
              <w:autoSpaceDN w:val="0"/>
              <w:adjustRightInd w:val="0"/>
              <w:spacing w:after="0"/>
              <w:textAlignment w:val="baseline"/>
              <w:rPr>
                <w:ins w:id="69932" w:author="BigCREditor-RAN4#104-bis" w:date="2022-10-21T15:57:00Z"/>
                <w:rFonts w:ascii="Arial" w:hAnsi="Arial"/>
                <w:sz w:val="18"/>
                <w:lang w:eastAsia="en-GB"/>
              </w:rPr>
            </w:pPr>
            <w:ins w:id="69933" w:author="BigCREditor-RAN4#104-bis" w:date="2022-10-21T15:57:00Z">
              <w:r w:rsidRPr="00020619">
                <w:rPr>
                  <w:rFonts w:ascii="Arial" w:hAnsi="Arial" w:cs="v5.0.0"/>
                  <w:sz w:val="18"/>
                  <w:lang w:eastAsia="en-GB"/>
                </w:rPr>
                <w:t>TRS configuration</w:t>
              </w:r>
            </w:ins>
          </w:p>
        </w:tc>
        <w:tc>
          <w:tcPr>
            <w:tcW w:w="877" w:type="dxa"/>
          </w:tcPr>
          <w:p w14:paraId="615482E4" w14:textId="77777777" w:rsidR="00307DC0" w:rsidRPr="00020619" w:rsidRDefault="00307DC0" w:rsidP="00BB34DD">
            <w:pPr>
              <w:keepNext/>
              <w:keepLines/>
              <w:overflowPunct w:val="0"/>
              <w:autoSpaceDE w:val="0"/>
              <w:autoSpaceDN w:val="0"/>
              <w:adjustRightInd w:val="0"/>
              <w:spacing w:after="0"/>
              <w:jc w:val="center"/>
              <w:textAlignment w:val="baseline"/>
              <w:rPr>
                <w:ins w:id="69934" w:author="BigCREditor-RAN4#104-bis" w:date="2022-10-21T15:57:00Z"/>
                <w:rFonts w:ascii="Arial" w:hAnsi="Arial"/>
                <w:sz w:val="18"/>
                <w:lang w:eastAsia="en-GB"/>
              </w:rPr>
            </w:pPr>
          </w:p>
        </w:tc>
        <w:tc>
          <w:tcPr>
            <w:tcW w:w="1280" w:type="dxa"/>
            <w:tcBorders>
              <w:bottom w:val="single" w:sz="4" w:space="0" w:color="auto"/>
            </w:tcBorders>
          </w:tcPr>
          <w:p w14:paraId="022E61BD" w14:textId="77777777" w:rsidR="00307DC0" w:rsidRPr="00020619" w:rsidRDefault="00307DC0" w:rsidP="00BB34DD">
            <w:pPr>
              <w:keepNext/>
              <w:keepLines/>
              <w:overflowPunct w:val="0"/>
              <w:autoSpaceDE w:val="0"/>
              <w:autoSpaceDN w:val="0"/>
              <w:adjustRightInd w:val="0"/>
              <w:spacing w:after="0"/>
              <w:jc w:val="center"/>
              <w:textAlignment w:val="baseline"/>
              <w:rPr>
                <w:ins w:id="69935" w:author="BigCREditor-RAN4#104-bis" w:date="2022-10-21T15:57:00Z"/>
                <w:rFonts w:ascii="Arial" w:hAnsi="Arial"/>
                <w:sz w:val="18"/>
                <w:lang w:eastAsia="en-GB"/>
              </w:rPr>
            </w:pPr>
            <w:ins w:id="69936"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48683B45" w14:textId="77777777" w:rsidR="00307DC0" w:rsidRPr="00020619" w:rsidRDefault="00307DC0" w:rsidP="00BB34DD">
            <w:pPr>
              <w:keepNext/>
              <w:keepLines/>
              <w:overflowPunct w:val="0"/>
              <w:autoSpaceDE w:val="0"/>
              <w:autoSpaceDN w:val="0"/>
              <w:adjustRightInd w:val="0"/>
              <w:spacing w:after="0"/>
              <w:jc w:val="center"/>
              <w:textAlignment w:val="baseline"/>
              <w:rPr>
                <w:ins w:id="69937" w:author="BigCREditor-RAN4#104-bis" w:date="2022-10-21T15:57:00Z"/>
                <w:rFonts w:ascii="Arial" w:hAnsi="Arial"/>
                <w:sz w:val="18"/>
                <w:lang w:eastAsia="en-GB"/>
              </w:rPr>
            </w:pPr>
            <w:ins w:id="69938" w:author="BigCREditor-RAN4#104-bis" w:date="2022-10-21T15:57:00Z">
              <w:r w:rsidRPr="00020619">
                <w:rPr>
                  <w:rFonts w:ascii="Arial" w:hAnsi="Arial"/>
                  <w:sz w:val="18"/>
                  <w:szCs w:val="18"/>
                  <w:lang w:eastAsia="en-GB"/>
                </w:rPr>
                <w:t>TRS.2.1 TDD</w:t>
              </w:r>
            </w:ins>
          </w:p>
        </w:tc>
        <w:tc>
          <w:tcPr>
            <w:tcW w:w="2203" w:type="dxa"/>
            <w:gridSpan w:val="2"/>
            <w:tcBorders>
              <w:bottom w:val="single" w:sz="4" w:space="0" w:color="auto"/>
            </w:tcBorders>
          </w:tcPr>
          <w:p w14:paraId="61B694F7" w14:textId="77777777" w:rsidR="00307DC0" w:rsidRPr="00020619" w:rsidRDefault="00307DC0" w:rsidP="00BB34DD">
            <w:pPr>
              <w:keepNext/>
              <w:keepLines/>
              <w:overflowPunct w:val="0"/>
              <w:autoSpaceDE w:val="0"/>
              <w:autoSpaceDN w:val="0"/>
              <w:adjustRightInd w:val="0"/>
              <w:spacing w:after="0"/>
              <w:jc w:val="center"/>
              <w:textAlignment w:val="baseline"/>
              <w:rPr>
                <w:ins w:id="69939" w:author="BigCREditor-RAN4#104-bis" w:date="2022-10-21T15:57:00Z"/>
                <w:rFonts w:ascii="Arial" w:hAnsi="Arial"/>
                <w:sz w:val="18"/>
                <w:lang w:eastAsia="en-GB"/>
              </w:rPr>
            </w:pPr>
            <w:ins w:id="69940" w:author="BigCREditor-RAN4#104-bis" w:date="2022-10-21T15:57:00Z">
              <w:r w:rsidRPr="00020619">
                <w:rPr>
                  <w:rFonts w:ascii="Arial" w:hAnsi="Arial"/>
                  <w:sz w:val="18"/>
                  <w:lang w:eastAsia="en-GB"/>
                </w:rPr>
                <w:t>N/A</w:t>
              </w:r>
            </w:ins>
          </w:p>
        </w:tc>
      </w:tr>
      <w:tr w:rsidR="00307DC0" w:rsidRPr="00020619" w14:paraId="2035B416" w14:textId="77777777" w:rsidTr="00BB34DD">
        <w:trPr>
          <w:cantSplit/>
          <w:trHeight w:val="187"/>
          <w:ins w:id="69941" w:author="BigCREditor-RAN4#104-bis" w:date="2022-10-21T15:57:00Z"/>
        </w:trPr>
        <w:tc>
          <w:tcPr>
            <w:tcW w:w="2624" w:type="dxa"/>
            <w:gridSpan w:val="2"/>
            <w:tcBorders>
              <w:left w:val="single" w:sz="4" w:space="0" w:color="auto"/>
            </w:tcBorders>
          </w:tcPr>
          <w:p w14:paraId="57A8764A" w14:textId="77777777" w:rsidR="00307DC0" w:rsidRPr="00020619" w:rsidRDefault="00307DC0" w:rsidP="00BB34DD">
            <w:pPr>
              <w:keepNext/>
              <w:keepLines/>
              <w:overflowPunct w:val="0"/>
              <w:autoSpaceDE w:val="0"/>
              <w:autoSpaceDN w:val="0"/>
              <w:adjustRightInd w:val="0"/>
              <w:spacing w:after="0"/>
              <w:textAlignment w:val="baseline"/>
              <w:rPr>
                <w:ins w:id="69942" w:author="BigCREditor-RAN4#104-bis" w:date="2022-10-21T15:57:00Z"/>
                <w:rFonts w:ascii="Arial" w:hAnsi="Arial"/>
                <w:sz w:val="18"/>
                <w:lang w:eastAsia="en-GB"/>
              </w:rPr>
            </w:pPr>
            <w:ins w:id="69943" w:author="BigCREditor-RAN4#104-bis" w:date="2022-10-21T15:57:00Z">
              <w:r w:rsidRPr="00020619">
                <w:rPr>
                  <w:rFonts w:ascii="Arial" w:hAnsi="Arial"/>
                  <w:sz w:val="18"/>
                  <w:lang w:eastAsia="en-GB"/>
                </w:rPr>
                <w:t>PDSCH/PDCCH TCI state</w:t>
              </w:r>
            </w:ins>
          </w:p>
        </w:tc>
        <w:tc>
          <w:tcPr>
            <w:tcW w:w="877" w:type="dxa"/>
          </w:tcPr>
          <w:p w14:paraId="74CED9F5" w14:textId="77777777" w:rsidR="00307DC0" w:rsidRPr="00020619" w:rsidRDefault="00307DC0" w:rsidP="00BB34DD">
            <w:pPr>
              <w:keepNext/>
              <w:keepLines/>
              <w:overflowPunct w:val="0"/>
              <w:autoSpaceDE w:val="0"/>
              <w:autoSpaceDN w:val="0"/>
              <w:adjustRightInd w:val="0"/>
              <w:spacing w:after="0"/>
              <w:jc w:val="center"/>
              <w:textAlignment w:val="baseline"/>
              <w:rPr>
                <w:ins w:id="69944" w:author="BigCREditor-RAN4#104-bis" w:date="2022-10-21T15:57:00Z"/>
                <w:rFonts w:ascii="Arial" w:hAnsi="Arial"/>
                <w:sz w:val="18"/>
                <w:lang w:eastAsia="en-GB"/>
              </w:rPr>
            </w:pPr>
          </w:p>
        </w:tc>
        <w:tc>
          <w:tcPr>
            <w:tcW w:w="1280" w:type="dxa"/>
            <w:tcBorders>
              <w:bottom w:val="single" w:sz="4" w:space="0" w:color="auto"/>
            </w:tcBorders>
          </w:tcPr>
          <w:p w14:paraId="3E8C8D7B" w14:textId="77777777" w:rsidR="00307DC0" w:rsidRPr="00020619" w:rsidRDefault="00307DC0" w:rsidP="00BB34DD">
            <w:pPr>
              <w:keepNext/>
              <w:keepLines/>
              <w:overflowPunct w:val="0"/>
              <w:autoSpaceDE w:val="0"/>
              <w:autoSpaceDN w:val="0"/>
              <w:adjustRightInd w:val="0"/>
              <w:spacing w:after="0"/>
              <w:jc w:val="center"/>
              <w:textAlignment w:val="baseline"/>
              <w:rPr>
                <w:ins w:id="69945" w:author="BigCREditor-RAN4#104-bis" w:date="2022-10-21T15:57:00Z"/>
                <w:rFonts w:ascii="Arial" w:hAnsi="Arial"/>
                <w:sz w:val="18"/>
                <w:lang w:eastAsia="en-GB"/>
              </w:rPr>
            </w:pPr>
            <w:ins w:id="69946" w:author="BigCREditor-RAN4#104-bis" w:date="2022-10-21T15:57:00Z">
              <w:r w:rsidRPr="00020619">
                <w:rPr>
                  <w:rFonts w:ascii="Arial" w:hAnsi="Arial"/>
                  <w:sz w:val="18"/>
                  <w:lang w:eastAsia="en-GB"/>
                </w:rPr>
                <w:t>Config 1</w:t>
              </w:r>
            </w:ins>
          </w:p>
        </w:tc>
        <w:tc>
          <w:tcPr>
            <w:tcW w:w="1962" w:type="dxa"/>
            <w:gridSpan w:val="2"/>
            <w:tcBorders>
              <w:bottom w:val="single" w:sz="4" w:space="0" w:color="auto"/>
            </w:tcBorders>
          </w:tcPr>
          <w:p w14:paraId="311C7CBA" w14:textId="77777777" w:rsidR="00307DC0" w:rsidRPr="00020619" w:rsidRDefault="00307DC0" w:rsidP="00BB34DD">
            <w:pPr>
              <w:keepNext/>
              <w:keepLines/>
              <w:overflowPunct w:val="0"/>
              <w:autoSpaceDE w:val="0"/>
              <w:autoSpaceDN w:val="0"/>
              <w:adjustRightInd w:val="0"/>
              <w:spacing w:after="0"/>
              <w:jc w:val="center"/>
              <w:textAlignment w:val="baseline"/>
              <w:rPr>
                <w:ins w:id="69947" w:author="BigCREditor-RAN4#104-bis" w:date="2022-10-21T15:57:00Z"/>
                <w:rFonts w:ascii="Arial" w:hAnsi="Arial"/>
                <w:sz w:val="18"/>
                <w:lang w:eastAsia="en-GB"/>
              </w:rPr>
            </w:pPr>
            <w:ins w:id="69948" w:author="BigCREditor-RAN4#104-bis" w:date="2022-10-21T15:57:00Z">
              <w:r w:rsidRPr="00020619">
                <w:rPr>
                  <w:rFonts w:ascii="Arial" w:hAnsi="Arial"/>
                  <w:sz w:val="18"/>
                  <w:lang w:eastAsia="en-GB"/>
                </w:rPr>
                <w:t>TCI.State.2</w:t>
              </w:r>
            </w:ins>
          </w:p>
        </w:tc>
        <w:tc>
          <w:tcPr>
            <w:tcW w:w="2203" w:type="dxa"/>
            <w:gridSpan w:val="2"/>
            <w:tcBorders>
              <w:bottom w:val="single" w:sz="4" w:space="0" w:color="auto"/>
            </w:tcBorders>
          </w:tcPr>
          <w:p w14:paraId="2CE9CBA1" w14:textId="77777777" w:rsidR="00307DC0" w:rsidRPr="00020619" w:rsidRDefault="00307DC0" w:rsidP="00BB34DD">
            <w:pPr>
              <w:keepNext/>
              <w:keepLines/>
              <w:overflowPunct w:val="0"/>
              <w:autoSpaceDE w:val="0"/>
              <w:autoSpaceDN w:val="0"/>
              <w:adjustRightInd w:val="0"/>
              <w:spacing w:after="0"/>
              <w:jc w:val="center"/>
              <w:textAlignment w:val="baseline"/>
              <w:rPr>
                <w:ins w:id="69949" w:author="BigCREditor-RAN4#104-bis" w:date="2022-10-21T15:57:00Z"/>
                <w:rFonts w:ascii="Arial" w:hAnsi="Arial"/>
                <w:sz w:val="18"/>
                <w:lang w:eastAsia="en-GB"/>
              </w:rPr>
            </w:pPr>
            <w:ins w:id="69950" w:author="BigCREditor-RAN4#104-bis" w:date="2022-10-21T15:57:00Z">
              <w:r w:rsidRPr="00020619">
                <w:rPr>
                  <w:rFonts w:ascii="Arial" w:hAnsi="Arial"/>
                  <w:sz w:val="18"/>
                  <w:lang w:eastAsia="en-GB"/>
                </w:rPr>
                <w:t>N/A</w:t>
              </w:r>
            </w:ins>
          </w:p>
        </w:tc>
      </w:tr>
      <w:tr w:rsidR="00307DC0" w:rsidRPr="00020619" w14:paraId="089DD6A4" w14:textId="77777777" w:rsidTr="00BB34DD">
        <w:trPr>
          <w:cantSplit/>
          <w:trHeight w:val="187"/>
          <w:ins w:id="69951" w:author="BigCREditor-RAN4#104-bis" w:date="2022-10-21T15:57:00Z"/>
        </w:trPr>
        <w:tc>
          <w:tcPr>
            <w:tcW w:w="2624" w:type="dxa"/>
            <w:gridSpan w:val="2"/>
            <w:tcBorders>
              <w:left w:val="single" w:sz="4" w:space="0" w:color="auto"/>
              <w:bottom w:val="single" w:sz="4" w:space="0" w:color="auto"/>
            </w:tcBorders>
          </w:tcPr>
          <w:p w14:paraId="474A663D" w14:textId="77777777" w:rsidR="00307DC0" w:rsidRPr="00020619" w:rsidRDefault="00307DC0" w:rsidP="00BB34DD">
            <w:pPr>
              <w:keepNext/>
              <w:keepLines/>
              <w:overflowPunct w:val="0"/>
              <w:autoSpaceDE w:val="0"/>
              <w:autoSpaceDN w:val="0"/>
              <w:adjustRightInd w:val="0"/>
              <w:spacing w:after="0"/>
              <w:textAlignment w:val="baseline"/>
              <w:rPr>
                <w:ins w:id="69952" w:author="BigCREditor-RAN4#104-bis" w:date="2022-10-21T15:57:00Z"/>
                <w:rFonts w:ascii="Arial" w:hAnsi="Arial"/>
                <w:sz w:val="18"/>
                <w:lang w:eastAsia="en-GB"/>
              </w:rPr>
            </w:pPr>
            <w:ins w:id="69953" w:author="BigCREditor-RAN4#104-bis" w:date="2022-10-21T15:57:00Z">
              <w:r w:rsidRPr="00020619">
                <w:rPr>
                  <w:rFonts w:ascii="Arial" w:hAnsi="Arial"/>
                  <w:sz w:val="18"/>
                  <w:szCs w:val="16"/>
                  <w:lang w:eastAsia="ja-JP"/>
                </w:rPr>
                <w:t>EPRE ratio of PSS to SSS</w:t>
              </w:r>
            </w:ins>
          </w:p>
        </w:tc>
        <w:tc>
          <w:tcPr>
            <w:tcW w:w="877" w:type="dxa"/>
            <w:tcBorders>
              <w:bottom w:val="single" w:sz="4" w:space="0" w:color="auto"/>
            </w:tcBorders>
          </w:tcPr>
          <w:p w14:paraId="0C411F7C" w14:textId="77777777" w:rsidR="00307DC0" w:rsidRPr="00020619" w:rsidRDefault="00307DC0" w:rsidP="00BB34DD">
            <w:pPr>
              <w:keepNext/>
              <w:keepLines/>
              <w:overflowPunct w:val="0"/>
              <w:autoSpaceDE w:val="0"/>
              <w:autoSpaceDN w:val="0"/>
              <w:adjustRightInd w:val="0"/>
              <w:spacing w:after="0"/>
              <w:jc w:val="center"/>
              <w:textAlignment w:val="baseline"/>
              <w:rPr>
                <w:ins w:id="69954" w:author="BigCREditor-RAN4#104-bis" w:date="2022-10-21T15:57:00Z"/>
                <w:rFonts w:ascii="Arial" w:hAnsi="Arial"/>
                <w:sz w:val="18"/>
                <w:lang w:eastAsia="en-GB"/>
              </w:rPr>
            </w:pPr>
          </w:p>
        </w:tc>
        <w:tc>
          <w:tcPr>
            <w:tcW w:w="1280" w:type="dxa"/>
            <w:tcBorders>
              <w:bottom w:val="nil"/>
            </w:tcBorders>
          </w:tcPr>
          <w:p w14:paraId="39618C0C" w14:textId="77777777" w:rsidR="00307DC0" w:rsidRPr="00020619" w:rsidRDefault="00307DC0" w:rsidP="00BB34DD">
            <w:pPr>
              <w:keepNext/>
              <w:keepLines/>
              <w:overflowPunct w:val="0"/>
              <w:autoSpaceDE w:val="0"/>
              <w:autoSpaceDN w:val="0"/>
              <w:adjustRightInd w:val="0"/>
              <w:spacing w:after="0"/>
              <w:jc w:val="center"/>
              <w:textAlignment w:val="baseline"/>
              <w:rPr>
                <w:ins w:id="69955" w:author="BigCREditor-RAN4#104-bis" w:date="2022-10-21T15:57:00Z"/>
                <w:rFonts w:ascii="Arial" w:hAnsi="Arial"/>
                <w:sz w:val="18"/>
                <w:lang w:eastAsia="en-GB"/>
              </w:rPr>
            </w:pPr>
          </w:p>
        </w:tc>
        <w:tc>
          <w:tcPr>
            <w:tcW w:w="1962" w:type="dxa"/>
            <w:gridSpan w:val="2"/>
            <w:tcBorders>
              <w:bottom w:val="nil"/>
            </w:tcBorders>
          </w:tcPr>
          <w:p w14:paraId="6E468472" w14:textId="77777777" w:rsidR="00307DC0" w:rsidRPr="00020619" w:rsidRDefault="00307DC0" w:rsidP="00BB34DD">
            <w:pPr>
              <w:keepNext/>
              <w:keepLines/>
              <w:overflowPunct w:val="0"/>
              <w:autoSpaceDE w:val="0"/>
              <w:autoSpaceDN w:val="0"/>
              <w:adjustRightInd w:val="0"/>
              <w:spacing w:after="0"/>
              <w:jc w:val="center"/>
              <w:textAlignment w:val="baseline"/>
              <w:rPr>
                <w:ins w:id="69956" w:author="BigCREditor-RAN4#104-bis" w:date="2022-10-21T15:57:00Z"/>
                <w:rFonts w:ascii="Arial" w:hAnsi="Arial" w:cs="v4.2.0"/>
                <w:sz w:val="18"/>
                <w:lang w:eastAsia="en-GB"/>
              </w:rPr>
            </w:pPr>
          </w:p>
        </w:tc>
        <w:tc>
          <w:tcPr>
            <w:tcW w:w="2203" w:type="dxa"/>
            <w:gridSpan w:val="2"/>
            <w:tcBorders>
              <w:bottom w:val="nil"/>
            </w:tcBorders>
          </w:tcPr>
          <w:p w14:paraId="2253EC52" w14:textId="77777777" w:rsidR="00307DC0" w:rsidRPr="00020619" w:rsidRDefault="00307DC0" w:rsidP="00BB34DD">
            <w:pPr>
              <w:keepNext/>
              <w:keepLines/>
              <w:overflowPunct w:val="0"/>
              <w:autoSpaceDE w:val="0"/>
              <w:autoSpaceDN w:val="0"/>
              <w:adjustRightInd w:val="0"/>
              <w:spacing w:after="0"/>
              <w:jc w:val="center"/>
              <w:textAlignment w:val="baseline"/>
              <w:rPr>
                <w:ins w:id="69957" w:author="BigCREditor-RAN4#104-bis" w:date="2022-10-21T15:57:00Z"/>
                <w:rFonts w:ascii="Arial" w:hAnsi="Arial"/>
                <w:sz w:val="18"/>
                <w:lang w:eastAsia="en-GB"/>
              </w:rPr>
            </w:pPr>
          </w:p>
        </w:tc>
      </w:tr>
      <w:tr w:rsidR="00307DC0" w:rsidRPr="00020619" w14:paraId="11DB9C96" w14:textId="77777777" w:rsidTr="00BB34DD">
        <w:trPr>
          <w:cantSplit/>
          <w:trHeight w:val="187"/>
          <w:ins w:id="69958" w:author="BigCREditor-RAN4#104-bis" w:date="2022-10-21T15:57:00Z"/>
        </w:trPr>
        <w:tc>
          <w:tcPr>
            <w:tcW w:w="2624" w:type="dxa"/>
            <w:gridSpan w:val="2"/>
            <w:tcBorders>
              <w:left w:val="single" w:sz="4" w:space="0" w:color="auto"/>
              <w:bottom w:val="single" w:sz="4" w:space="0" w:color="auto"/>
            </w:tcBorders>
          </w:tcPr>
          <w:p w14:paraId="2A4004AE" w14:textId="77777777" w:rsidR="00307DC0" w:rsidRPr="00020619" w:rsidRDefault="00307DC0" w:rsidP="00BB34DD">
            <w:pPr>
              <w:keepNext/>
              <w:keepLines/>
              <w:overflowPunct w:val="0"/>
              <w:autoSpaceDE w:val="0"/>
              <w:autoSpaceDN w:val="0"/>
              <w:adjustRightInd w:val="0"/>
              <w:spacing w:after="0"/>
              <w:textAlignment w:val="baseline"/>
              <w:rPr>
                <w:ins w:id="69959" w:author="BigCREditor-RAN4#104-bis" w:date="2022-10-21T15:57:00Z"/>
                <w:rFonts w:ascii="Arial" w:hAnsi="Arial"/>
                <w:sz w:val="18"/>
                <w:lang w:eastAsia="en-GB"/>
              </w:rPr>
            </w:pPr>
            <w:ins w:id="69960" w:author="BigCREditor-RAN4#104-bis" w:date="2022-10-21T15:57:00Z">
              <w:r w:rsidRPr="00020619">
                <w:rPr>
                  <w:rFonts w:ascii="Arial" w:hAnsi="Arial"/>
                  <w:sz w:val="18"/>
                  <w:szCs w:val="16"/>
                  <w:lang w:eastAsia="ja-JP"/>
                </w:rPr>
                <w:t>EPRE ratio of PBCH DMRS to SSS</w:t>
              </w:r>
            </w:ins>
          </w:p>
        </w:tc>
        <w:tc>
          <w:tcPr>
            <w:tcW w:w="877" w:type="dxa"/>
            <w:tcBorders>
              <w:bottom w:val="single" w:sz="4" w:space="0" w:color="auto"/>
            </w:tcBorders>
          </w:tcPr>
          <w:p w14:paraId="75005C67" w14:textId="77777777" w:rsidR="00307DC0" w:rsidRPr="00020619" w:rsidRDefault="00307DC0" w:rsidP="00BB34DD">
            <w:pPr>
              <w:keepNext/>
              <w:keepLines/>
              <w:overflowPunct w:val="0"/>
              <w:autoSpaceDE w:val="0"/>
              <w:autoSpaceDN w:val="0"/>
              <w:adjustRightInd w:val="0"/>
              <w:spacing w:after="0"/>
              <w:jc w:val="center"/>
              <w:textAlignment w:val="baseline"/>
              <w:rPr>
                <w:ins w:id="69961" w:author="BigCREditor-RAN4#104-bis" w:date="2022-10-21T15:57:00Z"/>
                <w:rFonts w:ascii="Arial" w:hAnsi="Arial"/>
                <w:sz w:val="18"/>
                <w:lang w:eastAsia="en-GB"/>
              </w:rPr>
            </w:pPr>
          </w:p>
        </w:tc>
        <w:tc>
          <w:tcPr>
            <w:tcW w:w="1280" w:type="dxa"/>
            <w:tcBorders>
              <w:top w:val="nil"/>
              <w:bottom w:val="nil"/>
            </w:tcBorders>
          </w:tcPr>
          <w:p w14:paraId="29E5C96A" w14:textId="77777777" w:rsidR="00307DC0" w:rsidRPr="00020619" w:rsidRDefault="00307DC0" w:rsidP="00BB34DD">
            <w:pPr>
              <w:keepNext/>
              <w:keepLines/>
              <w:overflowPunct w:val="0"/>
              <w:autoSpaceDE w:val="0"/>
              <w:autoSpaceDN w:val="0"/>
              <w:adjustRightInd w:val="0"/>
              <w:spacing w:after="0"/>
              <w:jc w:val="center"/>
              <w:textAlignment w:val="baseline"/>
              <w:rPr>
                <w:ins w:id="69962" w:author="BigCREditor-RAN4#104-bis" w:date="2022-10-21T15:57:00Z"/>
                <w:rFonts w:ascii="Arial" w:hAnsi="Arial"/>
                <w:sz w:val="18"/>
                <w:lang w:eastAsia="en-GB"/>
              </w:rPr>
            </w:pPr>
          </w:p>
        </w:tc>
        <w:tc>
          <w:tcPr>
            <w:tcW w:w="1962" w:type="dxa"/>
            <w:gridSpan w:val="2"/>
            <w:tcBorders>
              <w:top w:val="nil"/>
              <w:bottom w:val="nil"/>
            </w:tcBorders>
          </w:tcPr>
          <w:p w14:paraId="6F6CB3DB" w14:textId="77777777" w:rsidR="00307DC0" w:rsidRPr="00020619" w:rsidRDefault="00307DC0" w:rsidP="00BB34DD">
            <w:pPr>
              <w:keepNext/>
              <w:keepLines/>
              <w:overflowPunct w:val="0"/>
              <w:autoSpaceDE w:val="0"/>
              <w:autoSpaceDN w:val="0"/>
              <w:adjustRightInd w:val="0"/>
              <w:spacing w:after="0"/>
              <w:jc w:val="center"/>
              <w:textAlignment w:val="baseline"/>
              <w:rPr>
                <w:ins w:id="69963" w:author="BigCREditor-RAN4#104-bis" w:date="2022-10-21T15:57:00Z"/>
                <w:rFonts w:ascii="Arial" w:hAnsi="Arial" w:cs="v4.2.0"/>
                <w:sz w:val="18"/>
                <w:lang w:eastAsia="en-GB"/>
              </w:rPr>
            </w:pPr>
          </w:p>
        </w:tc>
        <w:tc>
          <w:tcPr>
            <w:tcW w:w="2203" w:type="dxa"/>
            <w:gridSpan w:val="2"/>
            <w:tcBorders>
              <w:top w:val="nil"/>
              <w:bottom w:val="nil"/>
            </w:tcBorders>
          </w:tcPr>
          <w:p w14:paraId="383CDC49" w14:textId="77777777" w:rsidR="00307DC0" w:rsidRPr="00020619" w:rsidRDefault="00307DC0" w:rsidP="00BB34DD">
            <w:pPr>
              <w:keepNext/>
              <w:keepLines/>
              <w:overflowPunct w:val="0"/>
              <w:autoSpaceDE w:val="0"/>
              <w:autoSpaceDN w:val="0"/>
              <w:adjustRightInd w:val="0"/>
              <w:spacing w:after="0"/>
              <w:jc w:val="center"/>
              <w:textAlignment w:val="baseline"/>
              <w:rPr>
                <w:ins w:id="69964" w:author="BigCREditor-RAN4#104-bis" w:date="2022-10-21T15:57:00Z"/>
                <w:rFonts w:ascii="Arial" w:hAnsi="Arial"/>
                <w:sz w:val="18"/>
                <w:lang w:eastAsia="en-GB"/>
              </w:rPr>
            </w:pPr>
          </w:p>
        </w:tc>
      </w:tr>
      <w:tr w:rsidR="00307DC0" w:rsidRPr="00020619" w14:paraId="185C6219" w14:textId="77777777" w:rsidTr="00BB34DD">
        <w:trPr>
          <w:cantSplit/>
          <w:trHeight w:val="187"/>
          <w:ins w:id="69965" w:author="BigCREditor-RAN4#104-bis" w:date="2022-10-21T15:57:00Z"/>
        </w:trPr>
        <w:tc>
          <w:tcPr>
            <w:tcW w:w="2624" w:type="dxa"/>
            <w:gridSpan w:val="2"/>
            <w:tcBorders>
              <w:left w:val="single" w:sz="4" w:space="0" w:color="auto"/>
              <w:bottom w:val="single" w:sz="4" w:space="0" w:color="auto"/>
            </w:tcBorders>
          </w:tcPr>
          <w:p w14:paraId="3112E595" w14:textId="77777777" w:rsidR="00307DC0" w:rsidRPr="00020619" w:rsidRDefault="00307DC0" w:rsidP="00BB34DD">
            <w:pPr>
              <w:keepNext/>
              <w:keepLines/>
              <w:overflowPunct w:val="0"/>
              <w:autoSpaceDE w:val="0"/>
              <w:autoSpaceDN w:val="0"/>
              <w:adjustRightInd w:val="0"/>
              <w:spacing w:after="0"/>
              <w:textAlignment w:val="baseline"/>
              <w:rPr>
                <w:ins w:id="69966" w:author="BigCREditor-RAN4#104-bis" w:date="2022-10-21T15:57:00Z"/>
                <w:rFonts w:ascii="Arial" w:hAnsi="Arial"/>
                <w:sz w:val="18"/>
                <w:lang w:eastAsia="en-GB"/>
              </w:rPr>
            </w:pPr>
            <w:ins w:id="69967" w:author="BigCREditor-RAN4#104-bis" w:date="2022-10-21T15:57:00Z">
              <w:r w:rsidRPr="00020619">
                <w:rPr>
                  <w:rFonts w:ascii="Arial" w:hAnsi="Arial"/>
                  <w:sz w:val="18"/>
                  <w:szCs w:val="16"/>
                  <w:lang w:eastAsia="ja-JP"/>
                </w:rPr>
                <w:t>EPRE ratio of PBCH to PBCH DMRS</w:t>
              </w:r>
            </w:ins>
          </w:p>
        </w:tc>
        <w:tc>
          <w:tcPr>
            <w:tcW w:w="877" w:type="dxa"/>
            <w:tcBorders>
              <w:bottom w:val="single" w:sz="4" w:space="0" w:color="auto"/>
            </w:tcBorders>
          </w:tcPr>
          <w:p w14:paraId="3CFE5CB8" w14:textId="77777777" w:rsidR="00307DC0" w:rsidRPr="00020619" w:rsidRDefault="00307DC0" w:rsidP="00BB34DD">
            <w:pPr>
              <w:keepNext/>
              <w:keepLines/>
              <w:overflowPunct w:val="0"/>
              <w:autoSpaceDE w:val="0"/>
              <w:autoSpaceDN w:val="0"/>
              <w:adjustRightInd w:val="0"/>
              <w:spacing w:after="0"/>
              <w:jc w:val="center"/>
              <w:textAlignment w:val="baseline"/>
              <w:rPr>
                <w:ins w:id="69968" w:author="BigCREditor-RAN4#104-bis" w:date="2022-10-21T15:57:00Z"/>
                <w:rFonts w:ascii="Arial" w:hAnsi="Arial"/>
                <w:sz w:val="18"/>
                <w:lang w:eastAsia="en-GB"/>
              </w:rPr>
            </w:pPr>
          </w:p>
        </w:tc>
        <w:tc>
          <w:tcPr>
            <w:tcW w:w="1280" w:type="dxa"/>
            <w:tcBorders>
              <w:top w:val="nil"/>
              <w:bottom w:val="nil"/>
            </w:tcBorders>
          </w:tcPr>
          <w:p w14:paraId="0537E5A6" w14:textId="77777777" w:rsidR="00307DC0" w:rsidRPr="00020619" w:rsidRDefault="00307DC0" w:rsidP="00BB34DD">
            <w:pPr>
              <w:keepNext/>
              <w:keepLines/>
              <w:overflowPunct w:val="0"/>
              <w:autoSpaceDE w:val="0"/>
              <w:autoSpaceDN w:val="0"/>
              <w:adjustRightInd w:val="0"/>
              <w:spacing w:after="0"/>
              <w:jc w:val="center"/>
              <w:textAlignment w:val="baseline"/>
              <w:rPr>
                <w:ins w:id="69969" w:author="BigCREditor-RAN4#104-bis" w:date="2022-10-21T15:57:00Z"/>
                <w:rFonts w:ascii="Arial" w:hAnsi="Arial"/>
                <w:sz w:val="18"/>
                <w:lang w:eastAsia="en-GB"/>
              </w:rPr>
            </w:pPr>
          </w:p>
        </w:tc>
        <w:tc>
          <w:tcPr>
            <w:tcW w:w="1962" w:type="dxa"/>
            <w:gridSpan w:val="2"/>
            <w:tcBorders>
              <w:top w:val="nil"/>
              <w:bottom w:val="nil"/>
            </w:tcBorders>
          </w:tcPr>
          <w:p w14:paraId="4C71CCDF" w14:textId="77777777" w:rsidR="00307DC0" w:rsidRPr="00020619" w:rsidRDefault="00307DC0" w:rsidP="00BB34DD">
            <w:pPr>
              <w:keepNext/>
              <w:keepLines/>
              <w:overflowPunct w:val="0"/>
              <w:autoSpaceDE w:val="0"/>
              <w:autoSpaceDN w:val="0"/>
              <w:adjustRightInd w:val="0"/>
              <w:spacing w:after="0"/>
              <w:jc w:val="center"/>
              <w:textAlignment w:val="baseline"/>
              <w:rPr>
                <w:ins w:id="69970" w:author="BigCREditor-RAN4#104-bis" w:date="2022-10-21T15:57:00Z"/>
                <w:rFonts w:ascii="Arial" w:hAnsi="Arial" w:cs="v4.2.0"/>
                <w:sz w:val="18"/>
                <w:lang w:eastAsia="en-GB"/>
              </w:rPr>
            </w:pPr>
          </w:p>
        </w:tc>
        <w:tc>
          <w:tcPr>
            <w:tcW w:w="2203" w:type="dxa"/>
            <w:gridSpan w:val="2"/>
            <w:tcBorders>
              <w:top w:val="nil"/>
              <w:bottom w:val="nil"/>
            </w:tcBorders>
          </w:tcPr>
          <w:p w14:paraId="44CD705C" w14:textId="77777777" w:rsidR="00307DC0" w:rsidRPr="00020619" w:rsidRDefault="00307DC0" w:rsidP="00BB34DD">
            <w:pPr>
              <w:keepNext/>
              <w:keepLines/>
              <w:overflowPunct w:val="0"/>
              <w:autoSpaceDE w:val="0"/>
              <w:autoSpaceDN w:val="0"/>
              <w:adjustRightInd w:val="0"/>
              <w:spacing w:after="0"/>
              <w:jc w:val="center"/>
              <w:textAlignment w:val="baseline"/>
              <w:rPr>
                <w:ins w:id="69971" w:author="BigCREditor-RAN4#104-bis" w:date="2022-10-21T15:57:00Z"/>
                <w:rFonts w:ascii="Arial" w:hAnsi="Arial"/>
                <w:sz w:val="18"/>
                <w:lang w:eastAsia="en-GB"/>
              </w:rPr>
            </w:pPr>
          </w:p>
        </w:tc>
      </w:tr>
      <w:tr w:rsidR="00307DC0" w:rsidRPr="00020619" w14:paraId="6859385E" w14:textId="77777777" w:rsidTr="00BB34DD">
        <w:trPr>
          <w:cantSplit/>
          <w:trHeight w:val="187"/>
          <w:ins w:id="69972" w:author="BigCREditor-RAN4#104-bis" w:date="2022-10-21T15:57:00Z"/>
        </w:trPr>
        <w:tc>
          <w:tcPr>
            <w:tcW w:w="2624" w:type="dxa"/>
            <w:gridSpan w:val="2"/>
            <w:tcBorders>
              <w:left w:val="single" w:sz="4" w:space="0" w:color="auto"/>
              <w:bottom w:val="single" w:sz="4" w:space="0" w:color="auto"/>
            </w:tcBorders>
          </w:tcPr>
          <w:p w14:paraId="2B2C2968" w14:textId="77777777" w:rsidR="00307DC0" w:rsidRPr="00020619" w:rsidRDefault="00307DC0" w:rsidP="00BB34DD">
            <w:pPr>
              <w:keepNext/>
              <w:keepLines/>
              <w:overflowPunct w:val="0"/>
              <w:autoSpaceDE w:val="0"/>
              <w:autoSpaceDN w:val="0"/>
              <w:adjustRightInd w:val="0"/>
              <w:spacing w:after="0"/>
              <w:textAlignment w:val="baseline"/>
              <w:rPr>
                <w:ins w:id="69973" w:author="BigCREditor-RAN4#104-bis" w:date="2022-10-21T15:57:00Z"/>
                <w:rFonts w:ascii="Arial" w:hAnsi="Arial"/>
                <w:sz w:val="18"/>
                <w:lang w:eastAsia="en-GB"/>
              </w:rPr>
            </w:pPr>
            <w:ins w:id="69974" w:author="BigCREditor-RAN4#104-bis" w:date="2022-10-21T15:57:00Z">
              <w:r w:rsidRPr="00020619">
                <w:rPr>
                  <w:rFonts w:ascii="Arial" w:hAnsi="Arial"/>
                  <w:sz w:val="18"/>
                  <w:szCs w:val="16"/>
                  <w:lang w:eastAsia="ja-JP"/>
                </w:rPr>
                <w:t>EPRE ratio of PDCCH DMRS to SSS</w:t>
              </w:r>
            </w:ins>
          </w:p>
        </w:tc>
        <w:tc>
          <w:tcPr>
            <w:tcW w:w="877" w:type="dxa"/>
            <w:tcBorders>
              <w:bottom w:val="single" w:sz="4" w:space="0" w:color="auto"/>
            </w:tcBorders>
          </w:tcPr>
          <w:p w14:paraId="583D49D4" w14:textId="77777777" w:rsidR="00307DC0" w:rsidRPr="00020619" w:rsidRDefault="00307DC0" w:rsidP="00BB34DD">
            <w:pPr>
              <w:keepNext/>
              <w:keepLines/>
              <w:overflowPunct w:val="0"/>
              <w:autoSpaceDE w:val="0"/>
              <w:autoSpaceDN w:val="0"/>
              <w:adjustRightInd w:val="0"/>
              <w:spacing w:after="0"/>
              <w:jc w:val="center"/>
              <w:textAlignment w:val="baseline"/>
              <w:rPr>
                <w:ins w:id="69975" w:author="BigCREditor-RAN4#104-bis" w:date="2022-10-21T15:57:00Z"/>
                <w:rFonts w:ascii="Arial" w:hAnsi="Arial"/>
                <w:sz w:val="18"/>
                <w:lang w:eastAsia="en-GB"/>
              </w:rPr>
            </w:pPr>
          </w:p>
        </w:tc>
        <w:tc>
          <w:tcPr>
            <w:tcW w:w="1280" w:type="dxa"/>
            <w:tcBorders>
              <w:top w:val="nil"/>
              <w:bottom w:val="nil"/>
            </w:tcBorders>
          </w:tcPr>
          <w:p w14:paraId="42463C0F" w14:textId="77777777" w:rsidR="00307DC0" w:rsidRPr="00020619" w:rsidRDefault="00307DC0" w:rsidP="00BB34DD">
            <w:pPr>
              <w:keepNext/>
              <w:keepLines/>
              <w:overflowPunct w:val="0"/>
              <w:autoSpaceDE w:val="0"/>
              <w:autoSpaceDN w:val="0"/>
              <w:adjustRightInd w:val="0"/>
              <w:spacing w:after="0"/>
              <w:jc w:val="center"/>
              <w:textAlignment w:val="baseline"/>
              <w:rPr>
                <w:ins w:id="69976" w:author="BigCREditor-RAN4#104-bis" w:date="2022-10-21T15:57:00Z"/>
                <w:rFonts w:ascii="Arial" w:hAnsi="Arial"/>
                <w:sz w:val="18"/>
                <w:lang w:eastAsia="en-GB"/>
              </w:rPr>
            </w:pPr>
          </w:p>
        </w:tc>
        <w:tc>
          <w:tcPr>
            <w:tcW w:w="1962" w:type="dxa"/>
            <w:gridSpan w:val="2"/>
            <w:tcBorders>
              <w:top w:val="nil"/>
              <w:bottom w:val="nil"/>
            </w:tcBorders>
          </w:tcPr>
          <w:p w14:paraId="1B7AD076" w14:textId="77777777" w:rsidR="00307DC0" w:rsidRPr="00020619" w:rsidRDefault="00307DC0" w:rsidP="00BB34DD">
            <w:pPr>
              <w:keepNext/>
              <w:keepLines/>
              <w:overflowPunct w:val="0"/>
              <w:autoSpaceDE w:val="0"/>
              <w:autoSpaceDN w:val="0"/>
              <w:adjustRightInd w:val="0"/>
              <w:spacing w:after="0"/>
              <w:jc w:val="center"/>
              <w:textAlignment w:val="baseline"/>
              <w:rPr>
                <w:ins w:id="69977" w:author="BigCREditor-RAN4#104-bis" w:date="2022-10-21T15:57:00Z"/>
                <w:rFonts w:ascii="Arial" w:hAnsi="Arial" w:cs="v4.2.0"/>
                <w:sz w:val="18"/>
                <w:lang w:eastAsia="en-GB"/>
              </w:rPr>
            </w:pPr>
          </w:p>
        </w:tc>
        <w:tc>
          <w:tcPr>
            <w:tcW w:w="2203" w:type="dxa"/>
            <w:gridSpan w:val="2"/>
            <w:tcBorders>
              <w:top w:val="nil"/>
              <w:bottom w:val="nil"/>
            </w:tcBorders>
          </w:tcPr>
          <w:p w14:paraId="519BFD82" w14:textId="77777777" w:rsidR="00307DC0" w:rsidRPr="00020619" w:rsidRDefault="00307DC0" w:rsidP="00BB34DD">
            <w:pPr>
              <w:keepNext/>
              <w:keepLines/>
              <w:overflowPunct w:val="0"/>
              <w:autoSpaceDE w:val="0"/>
              <w:autoSpaceDN w:val="0"/>
              <w:adjustRightInd w:val="0"/>
              <w:spacing w:after="0"/>
              <w:jc w:val="center"/>
              <w:textAlignment w:val="baseline"/>
              <w:rPr>
                <w:ins w:id="69978" w:author="BigCREditor-RAN4#104-bis" w:date="2022-10-21T15:57:00Z"/>
                <w:rFonts w:ascii="Arial" w:hAnsi="Arial"/>
                <w:sz w:val="18"/>
                <w:lang w:eastAsia="en-GB"/>
              </w:rPr>
            </w:pPr>
          </w:p>
        </w:tc>
      </w:tr>
      <w:tr w:rsidR="00307DC0" w:rsidRPr="00020619" w14:paraId="1FA3DC2B" w14:textId="77777777" w:rsidTr="00BB34DD">
        <w:trPr>
          <w:cantSplit/>
          <w:trHeight w:val="187"/>
          <w:ins w:id="69979" w:author="BigCREditor-RAN4#104-bis" w:date="2022-10-21T15:57:00Z"/>
        </w:trPr>
        <w:tc>
          <w:tcPr>
            <w:tcW w:w="2624" w:type="dxa"/>
            <w:gridSpan w:val="2"/>
            <w:tcBorders>
              <w:left w:val="single" w:sz="4" w:space="0" w:color="auto"/>
              <w:bottom w:val="single" w:sz="4" w:space="0" w:color="auto"/>
            </w:tcBorders>
          </w:tcPr>
          <w:p w14:paraId="41D46DAD" w14:textId="77777777" w:rsidR="00307DC0" w:rsidRPr="00020619" w:rsidRDefault="00307DC0" w:rsidP="00BB34DD">
            <w:pPr>
              <w:keepNext/>
              <w:keepLines/>
              <w:overflowPunct w:val="0"/>
              <w:autoSpaceDE w:val="0"/>
              <w:autoSpaceDN w:val="0"/>
              <w:adjustRightInd w:val="0"/>
              <w:spacing w:after="0"/>
              <w:textAlignment w:val="baseline"/>
              <w:rPr>
                <w:ins w:id="69980" w:author="BigCREditor-RAN4#104-bis" w:date="2022-10-21T15:57:00Z"/>
                <w:rFonts w:ascii="Arial" w:hAnsi="Arial"/>
                <w:sz w:val="18"/>
                <w:lang w:eastAsia="en-GB"/>
              </w:rPr>
            </w:pPr>
            <w:ins w:id="69981" w:author="BigCREditor-RAN4#104-bis" w:date="2022-10-21T15:57:00Z">
              <w:r w:rsidRPr="00020619">
                <w:rPr>
                  <w:rFonts w:ascii="Arial" w:hAnsi="Arial"/>
                  <w:sz w:val="18"/>
                  <w:szCs w:val="16"/>
                  <w:lang w:eastAsia="ja-JP"/>
                </w:rPr>
                <w:t>EPRE ratio of PDCCH to PDCCH DMRS</w:t>
              </w:r>
            </w:ins>
          </w:p>
        </w:tc>
        <w:tc>
          <w:tcPr>
            <w:tcW w:w="877" w:type="dxa"/>
            <w:tcBorders>
              <w:bottom w:val="single" w:sz="4" w:space="0" w:color="auto"/>
            </w:tcBorders>
          </w:tcPr>
          <w:p w14:paraId="0D806589" w14:textId="77777777" w:rsidR="00307DC0" w:rsidRPr="00020619" w:rsidRDefault="00307DC0" w:rsidP="00BB34DD">
            <w:pPr>
              <w:keepNext/>
              <w:keepLines/>
              <w:overflowPunct w:val="0"/>
              <w:autoSpaceDE w:val="0"/>
              <w:autoSpaceDN w:val="0"/>
              <w:adjustRightInd w:val="0"/>
              <w:spacing w:after="0"/>
              <w:jc w:val="center"/>
              <w:textAlignment w:val="baseline"/>
              <w:rPr>
                <w:ins w:id="69982" w:author="BigCREditor-RAN4#104-bis" w:date="2022-10-21T15:57:00Z"/>
                <w:rFonts w:ascii="Arial" w:hAnsi="Arial"/>
                <w:sz w:val="18"/>
                <w:lang w:eastAsia="en-GB"/>
              </w:rPr>
            </w:pPr>
          </w:p>
        </w:tc>
        <w:tc>
          <w:tcPr>
            <w:tcW w:w="1280" w:type="dxa"/>
            <w:tcBorders>
              <w:top w:val="nil"/>
              <w:bottom w:val="nil"/>
            </w:tcBorders>
          </w:tcPr>
          <w:p w14:paraId="11C3EA86" w14:textId="77777777" w:rsidR="00307DC0" w:rsidRPr="00020619" w:rsidRDefault="00307DC0" w:rsidP="00BB34DD">
            <w:pPr>
              <w:keepNext/>
              <w:keepLines/>
              <w:overflowPunct w:val="0"/>
              <w:autoSpaceDE w:val="0"/>
              <w:autoSpaceDN w:val="0"/>
              <w:adjustRightInd w:val="0"/>
              <w:spacing w:after="0"/>
              <w:jc w:val="center"/>
              <w:textAlignment w:val="baseline"/>
              <w:rPr>
                <w:ins w:id="69983" w:author="BigCREditor-RAN4#104-bis" w:date="2022-10-21T15:57:00Z"/>
                <w:rFonts w:ascii="Arial" w:hAnsi="Arial"/>
                <w:sz w:val="18"/>
                <w:lang w:eastAsia="en-GB"/>
              </w:rPr>
            </w:pPr>
            <w:ins w:id="69984" w:author="BigCREditor-RAN4#104-bis" w:date="2022-10-21T15:57:00Z">
              <w:r w:rsidRPr="00020619">
                <w:rPr>
                  <w:rFonts w:ascii="Arial" w:hAnsi="Arial"/>
                  <w:sz w:val="18"/>
                  <w:lang w:eastAsia="en-GB"/>
                </w:rPr>
                <w:t>Config 1</w:t>
              </w:r>
            </w:ins>
          </w:p>
        </w:tc>
        <w:tc>
          <w:tcPr>
            <w:tcW w:w="1962" w:type="dxa"/>
            <w:gridSpan w:val="2"/>
            <w:tcBorders>
              <w:top w:val="nil"/>
              <w:bottom w:val="nil"/>
            </w:tcBorders>
          </w:tcPr>
          <w:p w14:paraId="2408E189" w14:textId="77777777" w:rsidR="00307DC0" w:rsidRPr="00020619" w:rsidRDefault="00307DC0" w:rsidP="00BB34DD">
            <w:pPr>
              <w:keepNext/>
              <w:keepLines/>
              <w:overflowPunct w:val="0"/>
              <w:autoSpaceDE w:val="0"/>
              <w:autoSpaceDN w:val="0"/>
              <w:adjustRightInd w:val="0"/>
              <w:spacing w:after="0"/>
              <w:jc w:val="center"/>
              <w:textAlignment w:val="baseline"/>
              <w:rPr>
                <w:ins w:id="69985" w:author="BigCREditor-RAN4#104-bis" w:date="2022-10-21T15:57:00Z"/>
                <w:rFonts w:ascii="Arial" w:hAnsi="Arial" w:cs="v4.2.0"/>
                <w:sz w:val="18"/>
                <w:lang w:eastAsia="en-GB"/>
              </w:rPr>
            </w:pPr>
            <w:ins w:id="69986" w:author="BigCREditor-RAN4#104-bis" w:date="2022-10-21T15:57:00Z">
              <w:r w:rsidRPr="00020619">
                <w:rPr>
                  <w:rFonts w:ascii="Arial" w:hAnsi="Arial" w:cs="v4.2.0"/>
                  <w:sz w:val="18"/>
                  <w:lang w:eastAsia="en-GB"/>
                </w:rPr>
                <w:t>0</w:t>
              </w:r>
            </w:ins>
          </w:p>
        </w:tc>
        <w:tc>
          <w:tcPr>
            <w:tcW w:w="2203" w:type="dxa"/>
            <w:gridSpan w:val="2"/>
            <w:tcBorders>
              <w:top w:val="nil"/>
              <w:bottom w:val="nil"/>
            </w:tcBorders>
          </w:tcPr>
          <w:p w14:paraId="03C109DB" w14:textId="77777777" w:rsidR="00307DC0" w:rsidRPr="00020619" w:rsidRDefault="00307DC0" w:rsidP="00BB34DD">
            <w:pPr>
              <w:keepNext/>
              <w:keepLines/>
              <w:overflowPunct w:val="0"/>
              <w:autoSpaceDE w:val="0"/>
              <w:autoSpaceDN w:val="0"/>
              <w:adjustRightInd w:val="0"/>
              <w:spacing w:after="0"/>
              <w:jc w:val="center"/>
              <w:textAlignment w:val="baseline"/>
              <w:rPr>
                <w:ins w:id="69987" w:author="BigCREditor-RAN4#104-bis" w:date="2022-10-21T15:57:00Z"/>
                <w:rFonts w:ascii="Arial" w:hAnsi="Arial"/>
                <w:sz w:val="18"/>
                <w:lang w:eastAsia="en-GB"/>
              </w:rPr>
            </w:pPr>
            <w:ins w:id="69988" w:author="BigCREditor-RAN4#104-bis" w:date="2022-10-21T15:57:00Z">
              <w:r w:rsidRPr="00020619">
                <w:rPr>
                  <w:rFonts w:ascii="Arial" w:hAnsi="Arial"/>
                  <w:sz w:val="18"/>
                  <w:lang w:eastAsia="en-GB"/>
                </w:rPr>
                <w:t>0</w:t>
              </w:r>
            </w:ins>
          </w:p>
        </w:tc>
      </w:tr>
      <w:tr w:rsidR="00307DC0" w:rsidRPr="00020619" w14:paraId="5695C872" w14:textId="77777777" w:rsidTr="00BB34DD">
        <w:trPr>
          <w:cantSplit/>
          <w:trHeight w:val="187"/>
          <w:ins w:id="69989" w:author="BigCREditor-RAN4#104-bis" w:date="2022-10-21T15:57:00Z"/>
        </w:trPr>
        <w:tc>
          <w:tcPr>
            <w:tcW w:w="2624" w:type="dxa"/>
            <w:gridSpan w:val="2"/>
            <w:tcBorders>
              <w:left w:val="single" w:sz="4" w:space="0" w:color="auto"/>
              <w:bottom w:val="single" w:sz="4" w:space="0" w:color="auto"/>
            </w:tcBorders>
          </w:tcPr>
          <w:p w14:paraId="6C422DA4" w14:textId="77777777" w:rsidR="00307DC0" w:rsidRPr="00020619" w:rsidRDefault="00307DC0" w:rsidP="00BB34DD">
            <w:pPr>
              <w:keepNext/>
              <w:keepLines/>
              <w:overflowPunct w:val="0"/>
              <w:autoSpaceDE w:val="0"/>
              <w:autoSpaceDN w:val="0"/>
              <w:adjustRightInd w:val="0"/>
              <w:spacing w:after="0"/>
              <w:textAlignment w:val="baseline"/>
              <w:rPr>
                <w:ins w:id="69990" w:author="BigCREditor-RAN4#104-bis" w:date="2022-10-21T15:57:00Z"/>
                <w:rFonts w:ascii="Arial" w:hAnsi="Arial"/>
                <w:sz w:val="18"/>
                <w:lang w:eastAsia="en-GB"/>
              </w:rPr>
            </w:pPr>
            <w:ins w:id="69991" w:author="BigCREditor-RAN4#104-bis" w:date="2022-10-21T15:57:00Z">
              <w:r w:rsidRPr="00020619">
                <w:rPr>
                  <w:rFonts w:ascii="Arial" w:hAnsi="Arial"/>
                  <w:sz w:val="18"/>
                  <w:szCs w:val="16"/>
                  <w:lang w:eastAsia="ja-JP"/>
                </w:rPr>
                <w:t xml:space="preserve">EPRE ratio of PDSCH DMRS to SSS </w:t>
              </w:r>
            </w:ins>
          </w:p>
        </w:tc>
        <w:tc>
          <w:tcPr>
            <w:tcW w:w="877" w:type="dxa"/>
            <w:tcBorders>
              <w:bottom w:val="single" w:sz="4" w:space="0" w:color="auto"/>
            </w:tcBorders>
          </w:tcPr>
          <w:p w14:paraId="41DDEC7B" w14:textId="77777777" w:rsidR="00307DC0" w:rsidRPr="00020619" w:rsidRDefault="00307DC0" w:rsidP="00BB34DD">
            <w:pPr>
              <w:keepNext/>
              <w:keepLines/>
              <w:overflowPunct w:val="0"/>
              <w:autoSpaceDE w:val="0"/>
              <w:autoSpaceDN w:val="0"/>
              <w:adjustRightInd w:val="0"/>
              <w:spacing w:after="0"/>
              <w:jc w:val="center"/>
              <w:textAlignment w:val="baseline"/>
              <w:rPr>
                <w:ins w:id="69992" w:author="BigCREditor-RAN4#104-bis" w:date="2022-10-21T15:57:00Z"/>
                <w:rFonts w:ascii="Arial" w:hAnsi="Arial"/>
                <w:sz w:val="18"/>
                <w:lang w:eastAsia="en-GB"/>
              </w:rPr>
            </w:pPr>
          </w:p>
        </w:tc>
        <w:tc>
          <w:tcPr>
            <w:tcW w:w="1280" w:type="dxa"/>
            <w:tcBorders>
              <w:top w:val="nil"/>
              <w:bottom w:val="nil"/>
            </w:tcBorders>
          </w:tcPr>
          <w:p w14:paraId="79C606EB" w14:textId="77777777" w:rsidR="00307DC0" w:rsidRPr="00020619" w:rsidRDefault="00307DC0" w:rsidP="00BB34DD">
            <w:pPr>
              <w:keepNext/>
              <w:keepLines/>
              <w:overflowPunct w:val="0"/>
              <w:autoSpaceDE w:val="0"/>
              <w:autoSpaceDN w:val="0"/>
              <w:adjustRightInd w:val="0"/>
              <w:spacing w:after="0"/>
              <w:jc w:val="center"/>
              <w:textAlignment w:val="baseline"/>
              <w:rPr>
                <w:ins w:id="69993" w:author="BigCREditor-RAN4#104-bis" w:date="2022-10-21T15:57:00Z"/>
                <w:rFonts w:ascii="Arial" w:hAnsi="Arial"/>
                <w:sz w:val="18"/>
                <w:lang w:eastAsia="en-GB"/>
              </w:rPr>
            </w:pPr>
          </w:p>
        </w:tc>
        <w:tc>
          <w:tcPr>
            <w:tcW w:w="1962" w:type="dxa"/>
            <w:gridSpan w:val="2"/>
            <w:tcBorders>
              <w:top w:val="nil"/>
              <w:bottom w:val="nil"/>
            </w:tcBorders>
          </w:tcPr>
          <w:p w14:paraId="3D045637" w14:textId="77777777" w:rsidR="00307DC0" w:rsidRPr="00020619" w:rsidRDefault="00307DC0" w:rsidP="00BB34DD">
            <w:pPr>
              <w:keepNext/>
              <w:keepLines/>
              <w:overflowPunct w:val="0"/>
              <w:autoSpaceDE w:val="0"/>
              <w:autoSpaceDN w:val="0"/>
              <w:adjustRightInd w:val="0"/>
              <w:spacing w:after="0"/>
              <w:jc w:val="center"/>
              <w:textAlignment w:val="baseline"/>
              <w:rPr>
                <w:ins w:id="69994" w:author="BigCREditor-RAN4#104-bis" w:date="2022-10-21T15:57:00Z"/>
                <w:rFonts w:ascii="Arial" w:hAnsi="Arial" w:cs="v4.2.0"/>
                <w:sz w:val="18"/>
                <w:lang w:eastAsia="en-GB"/>
              </w:rPr>
            </w:pPr>
          </w:p>
        </w:tc>
        <w:tc>
          <w:tcPr>
            <w:tcW w:w="2203" w:type="dxa"/>
            <w:gridSpan w:val="2"/>
            <w:tcBorders>
              <w:top w:val="nil"/>
              <w:bottom w:val="nil"/>
            </w:tcBorders>
          </w:tcPr>
          <w:p w14:paraId="6A6C44BC" w14:textId="77777777" w:rsidR="00307DC0" w:rsidRPr="00020619" w:rsidRDefault="00307DC0" w:rsidP="00BB34DD">
            <w:pPr>
              <w:keepNext/>
              <w:keepLines/>
              <w:overflowPunct w:val="0"/>
              <w:autoSpaceDE w:val="0"/>
              <w:autoSpaceDN w:val="0"/>
              <w:adjustRightInd w:val="0"/>
              <w:spacing w:after="0"/>
              <w:jc w:val="center"/>
              <w:textAlignment w:val="baseline"/>
              <w:rPr>
                <w:ins w:id="69995" w:author="BigCREditor-RAN4#104-bis" w:date="2022-10-21T15:57:00Z"/>
                <w:rFonts w:ascii="Arial" w:hAnsi="Arial"/>
                <w:sz w:val="18"/>
                <w:lang w:eastAsia="en-GB"/>
              </w:rPr>
            </w:pPr>
          </w:p>
        </w:tc>
      </w:tr>
      <w:tr w:rsidR="00307DC0" w:rsidRPr="00020619" w14:paraId="3459032A" w14:textId="77777777" w:rsidTr="00BB34DD">
        <w:trPr>
          <w:cantSplit/>
          <w:trHeight w:val="187"/>
          <w:ins w:id="69996" w:author="BigCREditor-RAN4#104-bis" w:date="2022-10-21T15:57:00Z"/>
        </w:trPr>
        <w:tc>
          <w:tcPr>
            <w:tcW w:w="2624" w:type="dxa"/>
            <w:gridSpan w:val="2"/>
            <w:tcBorders>
              <w:left w:val="single" w:sz="4" w:space="0" w:color="auto"/>
              <w:bottom w:val="single" w:sz="4" w:space="0" w:color="auto"/>
            </w:tcBorders>
          </w:tcPr>
          <w:p w14:paraId="4B37A9AF" w14:textId="77777777" w:rsidR="00307DC0" w:rsidRPr="00020619" w:rsidRDefault="00307DC0" w:rsidP="00BB34DD">
            <w:pPr>
              <w:keepNext/>
              <w:keepLines/>
              <w:overflowPunct w:val="0"/>
              <w:autoSpaceDE w:val="0"/>
              <w:autoSpaceDN w:val="0"/>
              <w:adjustRightInd w:val="0"/>
              <w:spacing w:after="0"/>
              <w:textAlignment w:val="baseline"/>
              <w:rPr>
                <w:ins w:id="69997" w:author="BigCREditor-RAN4#104-bis" w:date="2022-10-21T15:57:00Z"/>
                <w:rFonts w:ascii="Arial" w:hAnsi="Arial"/>
                <w:sz w:val="18"/>
                <w:lang w:eastAsia="en-GB"/>
              </w:rPr>
            </w:pPr>
            <w:ins w:id="69998" w:author="BigCREditor-RAN4#104-bis" w:date="2022-10-21T15:57:00Z">
              <w:r w:rsidRPr="00020619">
                <w:rPr>
                  <w:rFonts w:ascii="Arial" w:hAnsi="Arial"/>
                  <w:sz w:val="18"/>
                  <w:szCs w:val="16"/>
                  <w:lang w:eastAsia="ja-JP"/>
                </w:rPr>
                <w:t xml:space="preserve">EPRE ratio of PDSCH to PDSCH </w:t>
              </w:r>
            </w:ins>
          </w:p>
        </w:tc>
        <w:tc>
          <w:tcPr>
            <w:tcW w:w="877" w:type="dxa"/>
            <w:tcBorders>
              <w:bottom w:val="single" w:sz="4" w:space="0" w:color="auto"/>
            </w:tcBorders>
          </w:tcPr>
          <w:p w14:paraId="31758A79" w14:textId="77777777" w:rsidR="00307DC0" w:rsidRPr="00020619" w:rsidRDefault="00307DC0" w:rsidP="00BB34DD">
            <w:pPr>
              <w:keepNext/>
              <w:keepLines/>
              <w:overflowPunct w:val="0"/>
              <w:autoSpaceDE w:val="0"/>
              <w:autoSpaceDN w:val="0"/>
              <w:adjustRightInd w:val="0"/>
              <w:spacing w:after="0"/>
              <w:jc w:val="center"/>
              <w:textAlignment w:val="baseline"/>
              <w:rPr>
                <w:ins w:id="69999" w:author="BigCREditor-RAN4#104-bis" w:date="2022-10-21T15:57:00Z"/>
                <w:rFonts w:ascii="Arial" w:hAnsi="Arial"/>
                <w:sz w:val="18"/>
                <w:lang w:eastAsia="en-GB"/>
              </w:rPr>
            </w:pPr>
          </w:p>
        </w:tc>
        <w:tc>
          <w:tcPr>
            <w:tcW w:w="1280" w:type="dxa"/>
            <w:tcBorders>
              <w:top w:val="nil"/>
              <w:bottom w:val="nil"/>
            </w:tcBorders>
          </w:tcPr>
          <w:p w14:paraId="054E0D04" w14:textId="77777777" w:rsidR="00307DC0" w:rsidRPr="00020619" w:rsidRDefault="00307DC0" w:rsidP="00BB34DD">
            <w:pPr>
              <w:keepNext/>
              <w:keepLines/>
              <w:overflowPunct w:val="0"/>
              <w:autoSpaceDE w:val="0"/>
              <w:autoSpaceDN w:val="0"/>
              <w:adjustRightInd w:val="0"/>
              <w:spacing w:after="0"/>
              <w:jc w:val="center"/>
              <w:textAlignment w:val="baseline"/>
              <w:rPr>
                <w:ins w:id="70000" w:author="BigCREditor-RAN4#104-bis" w:date="2022-10-21T15:57:00Z"/>
                <w:rFonts w:ascii="Arial" w:hAnsi="Arial"/>
                <w:sz w:val="18"/>
                <w:lang w:eastAsia="en-GB"/>
              </w:rPr>
            </w:pPr>
          </w:p>
        </w:tc>
        <w:tc>
          <w:tcPr>
            <w:tcW w:w="1962" w:type="dxa"/>
            <w:gridSpan w:val="2"/>
            <w:tcBorders>
              <w:top w:val="nil"/>
              <w:bottom w:val="nil"/>
            </w:tcBorders>
          </w:tcPr>
          <w:p w14:paraId="1E5609C1" w14:textId="77777777" w:rsidR="00307DC0" w:rsidRPr="00020619" w:rsidRDefault="00307DC0" w:rsidP="00BB34DD">
            <w:pPr>
              <w:keepNext/>
              <w:keepLines/>
              <w:overflowPunct w:val="0"/>
              <w:autoSpaceDE w:val="0"/>
              <w:autoSpaceDN w:val="0"/>
              <w:adjustRightInd w:val="0"/>
              <w:spacing w:after="0"/>
              <w:jc w:val="center"/>
              <w:textAlignment w:val="baseline"/>
              <w:rPr>
                <w:ins w:id="70001" w:author="BigCREditor-RAN4#104-bis" w:date="2022-10-21T15:57:00Z"/>
                <w:rFonts w:ascii="Arial" w:hAnsi="Arial" w:cs="v4.2.0"/>
                <w:sz w:val="18"/>
                <w:lang w:eastAsia="en-GB"/>
              </w:rPr>
            </w:pPr>
          </w:p>
        </w:tc>
        <w:tc>
          <w:tcPr>
            <w:tcW w:w="2203" w:type="dxa"/>
            <w:gridSpan w:val="2"/>
            <w:tcBorders>
              <w:top w:val="nil"/>
              <w:bottom w:val="nil"/>
            </w:tcBorders>
          </w:tcPr>
          <w:p w14:paraId="65C0E689" w14:textId="77777777" w:rsidR="00307DC0" w:rsidRPr="00020619" w:rsidRDefault="00307DC0" w:rsidP="00BB34DD">
            <w:pPr>
              <w:keepNext/>
              <w:keepLines/>
              <w:overflowPunct w:val="0"/>
              <w:autoSpaceDE w:val="0"/>
              <w:autoSpaceDN w:val="0"/>
              <w:adjustRightInd w:val="0"/>
              <w:spacing w:after="0"/>
              <w:jc w:val="center"/>
              <w:textAlignment w:val="baseline"/>
              <w:rPr>
                <w:ins w:id="70002" w:author="BigCREditor-RAN4#104-bis" w:date="2022-10-21T15:57:00Z"/>
                <w:rFonts w:ascii="Arial" w:hAnsi="Arial"/>
                <w:sz w:val="18"/>
                <w:lang w:eastAsia="en-GB"/>
              </w:rPr>
            </w:pPr>
          </w:p>
        </w:tc>
      </w:tr>
      <w:tr w:rsidR="00307DC0" w:rsidRPr="00020619" w14:paraId="53652242" w14:textId="77777777" w:rsidTr="00BB34DD">
        <w:trPr>
          <w:cantSplit/>
          <w:trHeight w:val="187"/>
          <w:ins w:id="70003" w:author="BigCREditor-RAN4#104-bis" w:date="2022-10-21T15:57:00Z"/>
        </w:trPr>
        <w:tc>
          <w:tcPr>
            <w:tcW w:w="2624" w:type="dxa"/>
            <w:gridSpan w:val="2"/>
            <w:tcBorders>
              <w:left w:val="single" w:sz="4" w:space="0" w:color="auto"/>
              <w:bottom w:val="single" w:sz="4" w:space="0" w:color="auto"/>
            </w:tcBorders>
          </w:tcPr>
          <w:p w14:paraId="55DB4397" w14:textId="77777777" w:rsidR="00307DC0" w:rsidRPr="00020619" w:rsidRDefault="00307DC0" w:rsidP="00BB34DD">
            <w:pPr>
              <w:keepNext/>
              <w:keepLines/>
              <w:overflowPunct w:val="0"/>
              <w:autoSpaceDE w:val="0"/>
              <w:autoSpaceDN w:val="0"/>
              <w:adjustRightInd w:val="0"/>
              <w:spacing w:after="0"/>
              <w:textAlignment w:val="baseline"/>
              <w:rPr>
                <w:ins w:id="70004" w:author="BigCREditor-RAN4#104-bis" w:date="2022-10-21T15:57:00Z"/>
                <w:rFonts w:ascii="Arial" w:hAnsi="Arial"/>
                <w:sz w:val="18"/>
                <w:lang w:eastAsia="en-GB"/>
              </w:rPr>
            </w:pPr>
            <w:ins w:id="70005" w:author="BigCREditor-RAN4#104-bis" w:date="2022-10-21T15:57:00Z">
              <w:r w:rsidRPr="00020619">
                <w:rPr>
                  <w:rFonts w:ascii="Arial" w:hAnsi="Arial"/>
                  <w:sz w:val="18"/>
                  <w:szCs w:val="16"/>
                  <w:lang w:eastAsia="ja-JP"/>
                </w:rPr>
                <w:t xml:space="preserve">EPRE ratio of OCNG DMRS to </w:t>
              </w:r>
              <w:proofErr w:type="gramStart"/>
              <w:r w:rsidRPr="00020619">
                <w:rPr>
                  <w:rFonts w:ascii="Arial" w:hAnsi="Arial"/>
                  <w:sz w:val="18"/>
                  <w:szCs w:val="16"/>
                  <w:lang w:eastAsia="ja-JP"/>
                </w:rPr>
                <w:t>SSS(</w:t>
              </w:r>
              <w:proofErr w:type="gramEnd"/>
              <w:r w:rsidRPr="00020619">
                <w:rPr>
                  <w:rFonts w:ascii="Arial" w:hAnsi="Arial"/>
                  <w:sz w:val="18"/>
                  <w:szCs w:val="16"/>
                  <w:lang w:eastAsia="ja-JP"/>
                </w:rPr>
                <w:t>Note 1)</w:t>
              </w:r>
            </w:ins>
          </w:p>
        </w:tc>
        <w:tc>
          <w:tcPr>
            <w:tcW w:w="877" w:type="dxa"/>
            <w:tcBorders>
              <w:bottom w:val="single" w:sz="4" w:space="0" w:color="auto"/>
            </w:tcBorders>
          </w:tcPr>
          <w:p w14:paraId="57BCCFD2" w14:textId="77777777" w:rsidR="00307DC0" w:rsidRPr="00020619" w:rsidRDefault="00307DC0" w:rsidP="00BB34DD">
            <w:pPr>
              <w:keepNext/>
              <w:keepLines/>
              <w:overflowPunct w:val="0"/>
              <w:autoSpaceDE w:val="0"/>
              <w:autoSpaceDN w:val="0"/>
              <w:adjustRightInd w:val="0"/>
              <w:spacing w:after="0"/>
              <w:jc w:val="center"/>
              <w:textAlignment w:val="baseline"/>
              <w:rPr>
                <w:ins w:id="70006" w:author="BigCREditor-RAN4#104-bis" w:date="2022-10-21T15:57:00Z"/>
                <w:rFonts w:ascii="Arial" w:hAnsi="Arial"/>
                <w:sz w:val="18"/>
                <w:lang w:eastAsia="en-GB"/>
              </w:rPr>
            </w:pPr>
          </w:p>
        </w:tc>
        <w:tc>
          <w:tcPr>
            <w:tcW w:w="1280" w:type="dxa"/>
            <w:tcBorders>
              <w:top w:val="nil"/>
              <w:bottom w:val="nil"/>
            </w:tcBorders>
          </w:tcPr>
          <w:p w14:paraId="017D8E93" w14:textId="77777777" w:rsidR="00307DC0" w:rsidRPr="00020619" w:rsidRDefault="00307DC0" w:rsidP="00BB34DD">
            <w:pPr>
              <w:keepNext/>
              <w:keepLines/>
              <w:overflowPunct w:val="0"/>
              <w:autoSpaceDE w:val="0"/>
              <w:autoSpaceDN w:val="0"/>
              <w:adjustRightInd w:val="0"/>
              <w:spacing w:after="0"/>
              <w:jc w:val="center"/>
              <w:textAlignment w:val="baseline"/>
              <w:rPr>
                <w:ins w:id="70007" w:author="BigCREditor-RAN4#104-bis" w:date="2022-10-21T15:57:00Z"/>
                <w:rFonts w:ascii="Arial" w:hAnsi="Arial"/>
                <w:sz w:val="18"/>
                <w:lang w:eastAsia="en-GB"/>
              </w:rPr>
            </w:pPr>
          </w:p>
        </w:tc>
        <w:tc>
          <w:tcPr>
            <w:tcW w:w="1962" w:type="dxa"/>
            <w:gridSpan w:val="2"/>
            <w:tcBorders>
              <w:top w:val="nil"/>
              <w:bottom w:val="nil"/>
            </w:tcBorders>
          </w:tcPr>
          <w:p w14:paraId="48D3445D" w14:textId="77777777" w:rsidR="00307DC0" w:rsidRPr="00020619" w:rsidRDefault="00307DC0" w:rsidP="00BB34DD">
            <w:pPr>
              <w:keepNext/>
              <w:keepLines/>
              <w:overflowPunct w:val="0"/>
              <w:autoSpaceDE w:val="0"/>
              <w:autoSpaceDN w:val="0"/>
              <w:adjustRightInd w:val="0"/>
              <w:spacing w:after="0"/>
              <w:jc w:val="center"/>
              <w:textAlignment w:val="baseline"/>
              <w:rPr>
                <w:ins w:id="70008" w:author="BigCREditor-RAN4#104-bis" w:date="2022-10-21T15:57:00Z"/>
                <w:rFonts w:ascii="Arial" w:hAnsi="Arial" w:cs="v4.2.0"/>
                <w:sz w:val="18"/>
                <w:lang w:eastAsia="en-GB"/>
              </w:rPr>
            </w:pPr>
          </w:p>
        </w:tc>
        <w:tc>
          <w:tcPr>
            <w:tcW w:w="2203" w:type="dxa"/>
            <w:gridSpan w:val="2"/>
            <w:tcBorders>
              <w:top w:val="nil"/>
              <w:bottom w:val="nil"/>
            </w:tcBorders>
          </w:tcPr>
          <w:p w14:paraId="6BF28F02" w14:textId="77777777" w:rsidR="00307DC0" w:rsidRPr="00020619" w:rsidRDefault="00307DC0" w:rsidP="00BB34DD">
            <w:pPr>
              <w:keepNext/>
              <w:keepLines/>
              <w:overflowPunct w:val="0"/>
              <w:autoSpaceDE w:val="0"/>
              <w:autoSpaceDN w:val="0"/>
              <w:adjustRightInd w:val="0"/>
              <w:spacing w:after="0"/>
              <w:jc w:val="center"/>
              <w:textAlignment w:val="baseline"/>
              <w:rPr>
                <w:ins w:id="70009" w:author="BigCREditor-RAN4#104-bis" w:date="2022-10-21T15:57:00Z"/>
                <w:rFonts w:ascii="Arial" w:hAnsi="Arial"/>
                <w:sz w:val="18"/>
                <w:lang w:eastAsia="en-GB"/>
              </w:rPr>
            </w:pPr>
          </w:p>
        </w:tc>
      </w:tr>
      <w:tr w:rsidR="00307DC0" w:rsidRPr="00020619" w14:paraId="579AAC4E" w14:textId="77777777" w:rsidTr="00BB34DD">
        <w:trPr>
          <w:cantSplit/>
          <w:trHeight w:val="187"/>
          <w:ins w:id="70010" w:author="BigCREditor-RAN4#104-bis" w:date="2022-10-21T15:57:00Z"/>
        </w:trPr>
        <w:tc>
          <w:tcPr>
            <w:tcW w:w="2624" w:type="dxa"/>
            <w:gridSpan w:val="2"/>
            <w:tcBorders>
              <w:left w:val="single" w:sz="4" w:space="0" w:color="auto"/>
              <w:bottom w:val="single" w:sz="4" w:space="0" w:color="auto"/>
            </w:tcBorders>
          </w:tcPr>
          <w:p w14:paraId="69E0126B" w14:textId="77777777" w:rsidR="00307DC0" w:rsidRPr="00020619" w:rsidRDefault="00307DC0" w:rsidP="00BB34DD">
            <w:pPr>
              <w:keepNext/>
              <w:keepLines/>
              <w:overflowPunct w:val="0"/>
              <w:autoSpaceDE w:val="0"/>
              <w:autoSpaceDN w:val="0"/>
              <w:adjustRightInd w:val="0"/>
              <w:spacing w:after="0"/>
              <w:textAlignment w:val="baseline"/>
              <w:rPr>
                <w:ins w:id="70011" w:author="BigCREditor-RAN4#104-bis" w:date="2022-10-21T15:57:00Z"/>
                <w:rFonts w:ascii="Arial" w:hAnsi="Arial"/>
                <w:bCs/>
                <w:sz w:val="18"/>
                <w:lang w:eastAsia="en-GB"/>
              </w:rPr>
            </w:pPr>
            <w:ins w:id="70012" w:author="BigCREditor-RAN4#104-bis" w:date="2022-10-21T15:57:00Z">
              <w:r w:rsidRPr="00020619">
                <w:rPr>
                  <w:rFonts w:ascii="Arial" w:hAnsi="Arial"/>
                  <w:bCs/>
                  <w:sz w:val="18"/>
                  <w:lang w:eastAsia="en-GB"/>
                </w:rPr>
                <w:t>EPRE ratio of OCNG to OCNG DMRS (Note 1)</w:t>
              </w:r>
            </w:ins>
          </w:p>
        </w:tc>
        <w:tc>
          <w:tcPr>
            <w:tcW w:w="877" w:type="dxa"/>
            <w:tcBorders>
              <w:bottom w:val="single" w:sz="4" w:space="0" w:color="auto"/>
            </w:tcBorders>
          </w:tcPr>
          <w:p w14:paraId="542F87E8" w14:textId="77777777" w:rsidR="00307DC0" w:rsidRPr="00020619" w:rsidRDefault="00307DC0" w:rsidP="00BB34DD">
            <w:pPr>
              <w:keepNext/>
              <w:keepLines/>
              <w:overflowPunct w:val="0"/>
              <w:autoSpaceDE w:val="0"/>
              <w:autoSpaceDN w:val="0"/>
              <w:adjustRightInd w:val="0"/>
              <w:spacing w:after="0"/>
              <w:jc w:val="center"/>
              <w:textAlignment w:val="baseline"/>
              <w:rPr>
                <w:ins w:id="70013" w:author="BigCREditor-RAN4#104-bis" w:date="2022-10-21T15:57:00Z"/>
                <w:rFonts w:ascii="Arial" w:hAnsi="Arial"/>
                <w:sz w:val="18"/>
                <w:lang w:eastAsia="en-GB"/>
              </w:rPr>
            </w:pPr>
          </w:p>
        </w:tc>
        <w:tc>
          <w:tcPr>
            <w:tcW w:w="1280" w:type="dxa"/>
            <w:tcBorders>
              <w:top w:val="nil"/>
              <w:bottom w:val="single" w:sz="4" w:space="0" w:color="auto"/>
            </w:tcBorders>
          </w:tcPr>
          <w:p w14:paraId="3E7DC4D8" w14:textId="77777777" w:rsidR="00307DC0" w:rsidRPr="00020619" w:rsidRDefault="00307DC0" w:rsidP="00BB34DD">
            <w:pPr>
              <w:keepNext/>
              <w:keepLines/>
              <w:overflowPunct w:val="0"/>
              <w:autoSpaceDE w:val="0"/>
              <w:autoSpaceDN w:val="0"/>
              <w:adjustRightInd w:val="0"/>
              <w:spacing w:after="0"/>
              <w:jc w:val="center"/>
              <w:textAlignment w:val="baseline"/>
              <w:rPr>
                <w:ins w:id="70014" w:author="BigCREditor-RAN4#104-bis" w:date="2022-10-21T15:57:00Z"/>
                <w:rFonts w:ascii="Arial" w:hAnsi="Arial"/>
                <w:sz w:val="18"/>
                <w:lang w:eastAsia="en-GB"/>
              </w:rPr>
            </w:pPr>
          </w:p>
        </w:tc>
        <w:tc>
          <w:tcPr>
            <w:tcW w:w="1962" w:type="dxa"/>
            <w:gridSpan w:val="2"/>
            <w:tcBorders>
              <w:top w:val="nil"/>
              <w:bottom w:val="single" w:sz="4" w:space="0" w:color="auto"/>
            </w:tcBorders>
          </w:tcPr>
          <w:p w14:paraId="79F56C14" w14:textId="77777777" w:rsidR="00307DC0" w:rsidRPr="00020619" w:rsidRDefault="00307DC0" w:rsidP="00BB34DD">
            <w:pPr>
              <w:keepNext/>
              <w:keepLines/>
              <w:overflowPunct w:val="0"/>
              <w:autoSpaceDE w:val="0"/>
              <w:autoSpaceDN w:val="0"/>
              <w:adjustRightInd w:val="0"/>
              <w:spacing w:after="0"/>
              <w:jc w:val="center"/>
              <w:textAlignment w:val="baseline"/>
              <w:rPr>
                <w:ins w:id="70015" w:author="BigCREditor-RAN4#104-bis" w:date="2022-10-21T15:57:00Z"/>
                <w:rFonts w:ascii="Arial" w:hAnsi="Arial" w:cs="v4.2.0"/>
                <w:sz w:val="18"/>
                <w:lang w:eastAsia="en-GB"/>
              </w:rPr>
            </w:pPr>
          </w:p>
        </w:tc>
        <w:tc>
          <w:tcPr>
            <w:tcW w:w="2203" w:type="dxa"/>
            <w:gridSpan w:val="2"/>
            <w:tcBorders>
              <w:top w:val="nil"/>
              <w:bottom w:val="single" w:sz="4" w:space="0" w:color="auto"/>
            </w:tcBorders>
          </w:tcPr>
          <w:p w14:paraId="574044C2" w14:textId="77777777" w:rsidR="00307DC0" w:rsidRPr="00020619" w:rsidRDefault="00307DC0" w:rsidP="00BB34DD">
            <w:pPr>
              <w:keepNext/>
              <w:keepLines/>
              <w:overflowPunct w:val="0"/>
              <w:autoSpaceDE w:val="0"/>
              <w:autoSpaceDN w:val="0"/>
              <w:adjustRightInd w:val="0"/>
              <w:spacing w:after="0"/>
              <w:jc w:val="center"/>
              <w:textAlignment w:val="baseline"/>
              <w:rPr>
                <w:ins w:id="70016" w:author="BigCREditor-RAN4#104-bis" w:date="2022-10-21T15:57:00Z"/>
                <w:rFonts w:ascii="Arial" w:hAnsi="Arial"/>
                <w:sz w:val="18"/>
                <w:lang w:eastAsia="en-GB"/>
              </w:rPr>
            </w:pPr>
          </w:p>
        </w:tc>
      </w:tr>
      <w:tr w:rsidR="00307DC0" w:rsidRPr="00020619" w14:paraId="1F3B98DF" w14:textId="77777777" w:rsidTr="00BB34DD">
        <w:trPr>
          <w:cantSplit/>
          <w:trHeight w:val="187"/>
          <w:ins w:id="70017" w:author="BigCREditor-RAN4#104-bis" w:date="2022-10-21T15:57:00Z"/>
        </w:trPr>
        <w:tc>
          <w:tcPr>
            <w:tcW w:w="2624" w:type="dxa"/>
            <w:gridSpan w:val="2"/>
          </w:tcPr>
          <w:p w14:paraId="63D10067" w14:textId="77777777" w:rsidR="00307DC0" w:rsidRPr="00020619" w:rsidRDefault="00307DC0" w:rsidP="00BB34DD">
            <w:pPr>
              <w:keepNext/>
              <w:keepLines/>
              <w:overflowPunct w:val="0"/>
              <w:autoSpaceDE w:val="0"/>
              <w:autoSpaceDN w:val="0"/>
              <w:adjustRightInd w:val="0"/>
              <w:spacing w:after="0"/>
              <w:textAlignment w:val="baseline"/>
              <w:rPr>
                <w:ins w:id="70018" w:author="BigCREditor-RAN4#104-bis" w:date="2022-10-21T15:57:00Z"/>
                <w:rFonts w:ascii="Arial" w:hAnsi="Arial"/>
                <w:sz w:val="18"/>
                <w:lang w:eastAsia="en-GB"/>
              </w:rPr>
            </w:pPr>
            <w:ins w:id="70019" w:author="BigCREditor-RAN4#104-bis" w:date="2022-10-21T15:57:00Z">
              <w:r w:rsidRPr="00020619">
                <w:rPr>
                  <w:rFonts w:ascii="Arial" w:eastAsia="Calibri" w:hAnsi="Arial"/>
                  <w:position w:val="-12"/>
                  <w:sz w:val="18"/>
                  <w:szCs w:val="22"/>
                  <w:lang w:eastAsia="en-GB"/>
                </w:rPr>
                <w:object w:dxaOrig="405" w:dyaOrig="345" w14:anchorId="532E482B">
                  <v:shape id="_x0000_i1264" type="#_x0000_t75" style="width:20.75pt;height:20.75pt" o:ole="" fillcolor="window">
                    <v:imagedata r:id="rId15" o:title=""/>
                  </v:shape>
                  <o:OLEObject Type="Embed" ProgID="Equation.3" ShapeID="_x0000_i1264" DrawAspect="Content" ObjectID="_1731331645" r:id="rId373"/>
                </w:object>
              </w:r>
            </w:ins>
            <w:ins w:id="70020" w:author="BigCREditor-RAN4#104-bis" w:date="2022-10-21T15:57:00Z">
              <w:r w:rsidRPr="00020619">
                <w:rPr>
                  <w:rFonts w:ascii="Arial" w:hAnsi="Arial"/>
                  <w:sz w:val="18"/>
                  <w:vertAlign w:val="superscript"/>
                  <w:lang w:eastAsia="en-GB"/>
                </w:rPr>
                <w:t>Note2</w:t>
              </w:r>
            </w:ins>
          </w:p>
        </w:tc>
        <w:tc>
          <w:tcPr>
            <w:tcW w:w="877" w:type="dxa"/>
          </w:tcPr>
          <w:p w14:paraId="640967FA" w14:textId="77777777" w:rsidR="00307DC0" w:rsidRPr="00020619" w:rsidRDefault="00307DC0" w:rsidP="00BB34DD">
            <w:pPr>
              <w:keepNext/>
              <w:keepLines/>
              <w:overflowPunct w:val="0"/>
              <w:autoSpaceDE w:val="0"/>
              <w:autoSpaceDN w:val="0"/>
              <w:adjustRightInd w:val="0"/>
              <w:spacing w:after="0"/>
              <w:jc w:val="center"/>
              <w:textAlignment w:val="baseline"/>
              <w:rPr>
                <w:ins w:id="70021" w:author="BigCREditor-RAN4#104-bis" w:date="2022-10-21T15:57:00Z"/>
                <w:rFonts w:ascii="Arial" w:hAnsi="Arial"/>
                <w:sz w:val="18"/>
                <w:lang w:eastAsia="en-GB"/>
              </w:rPr>
            </w:pPr>
            <w:ins w:id="70022" w:author="BigCREditor-RAN4#104-bis" w:date="2022-10-21T15:57:00Z">
              <w:r w:rsidRPr="00020619">
                <w:rPr>
                  <w:rFonts w:ascii="Arial" w:hAnsi="Arial"/>
                  <w:sz w:val="18"/>
                  <w:lang w:eastAsia="en-GB"/>
                </w:rPr>
                <w:t>dBm/15kHz Note5</w:t>
              </w:r>
            </w:ins>
          </w:p>
        </w:tc>
        <w:tc>
          <w:tcPr>
            <w:tcW w:w="1280" w:type="dxa"/>
          </w:tcPr>
          <w:p w14:paraId="57E6C5A0" w14:textId="77777777" w:rsidR="00307DC0" w:rsidRPr="00020619" w:rsidRDefault="00307DC0" w:rsidP="00BB34DD">
            <w:pPr>
              <w:keepNext/>
              <w:keepLines/>
              <w:overflowPunct w:val="0"/>
              <w:autoSpaceDE w:val="0"/>
              <w:autoSpaceDN w:val="0"/>
              <w:adjustRightInd w:val="0"/>
              <w:spacing w:after="0"/>
              <w:jc w:val="center"/>
              <w:textAlignment w:val="baseline"/>
              <w:rPr>
                <w:ins w:id="70023" w:author="BigCREditor-RAN4#104-bis" w:date="2022-10-21T15:57:00Z"/>
                <w:rFonts w:ascii="Arial" w:hAnsi="Arial"/>
                <w:sz w:val="18"/>
                <w:lang w:eastAsia="en-GB"/>
              </w:rPr>
            </w:pPr>
          </w:p>
        </w:tc>
        <w:tc>
          <w:tcPr>
            <w:tcW w:w="1962" w:type="dxa"/>
            <w:gridSpan w:val="2"/>
          </w:tcPr>
          <w:p w14:paraId="4B3862DE" w14:textId="77777777" w:rsidR="00307DC0" w:rsidRPr="00020619" w:rsidRDefault="00307DC0" w:rsidP="00BB34DD">
            <w:pPr>
              <w:keepNext/>
              <w:keepLines/>
              <w:overflowPunct w:val="0"/>
              <w:autoSpaceDE w:val="0"/>
              <w:autoSpaceDN w:val="0"/>
              <w:adjustRightInd w:val="0"/>
              <w:spacing w:after="0"/>
              <w:jc w:val="center"/>
              <w:textAlignment w:val="baseline"/>
              <w:rPr>
                <w:ins w:id="70024" w:author="BigCREditor-RAN4#104-bis" w:date="2022-10-21T15:57:00Z"/>
                <w:rFonts w:ascii="Arial" w:hAnsi="Arial"/>
                <w:sz w:val="18"/>
                <w:lang w:eastAsia="en-GB"/>
              </w:rPr>
            </w:pPr>
            <w:ins w:id="70025" w:author="BigCREditor-RAN4#104-bis" w:date="2022-10-21T15:57:00Z">
              <w:r w:rsidRPr="00020619">
                <w:rPr>
                  <w:rFonts w:ascii="Arial" w:hAnsi="Arial"/>
                  <w:sz w:val="18"/>
                  <w:lang w:eastAsia="en-GB"/>
                </w:rPr>
                <w:t>-104.7</w:t>
              </w:r>
            </w:ins>
          </w:p>
        </w:tc>
        <w:tc>
          <w:tcPr>
            <w:tcW w:w="2203" w:type="dxa"/>
            <w:gridSpan w:val="2"/>
          </w:tcPr>
          <w:p w14:paraId="4D35AD06" w14:textId="77777777" w:rsidR="00307DC0" w:rsidRPr="00020619" w:rsidRDefault="00307DC0" w:rsidP="00BB34DD">
            <w:pPr>
              <w:keepNext/>
              <w:keepLines/>
              <w:overflowPunct w:val="0"/>
              <w:autoSpaceDE w:val="0"/>
              <w:autoSpaceDN w:val="0"/>
              <w:adjustRightInd w:val="0"/>
              <w:spacing w:after="0"/>
              <w:jc w:val="center"/>
              <w:textAlignment w:val="baseline"/>
              <w:rPr>
                <w:ins w:id="70026" w:author="BigCREditor-RAN4#104-bis" w:date="2022-10-21T15:57:00Z"/>
                <w:rFonts w:ascii="Arial" w:hAnsi="Arial"/>
                <w:sz w:val="18"/>
                <w:lang w:eastAsia="en-GB"/>
              </w:rPr>
            </w:pPr>
            <w:ins w:id="70027" w:author="BigCREditor-RAN4#104-bis" w:date="2022-10-21T15:57:00Z">
              <w:r w:rsidRPr="00020619">
                <w:rPr>
                  <w:rFonts w:ascii="Arial" w:hAnsi="Arial"/>
                  <w:sz w:val="18"/>
                  <w:lang w:eastAsia="en-GB"/>
                </w:rPr>
                <w:t>-104.7</w:t>
              </w:r>
            </w:ins>
          </w:p>
        </w:tc>
      </w:tr>
      <w:tr w:rsidR="00307DC0" w:rsidRPr="00020619" w14:paraId="2A68896D" w14:textId="77777777" w:rsidTr="00BB34DD">
        <w:trPr>
          <w:cantSplit/>
          <w:trHeight w:val="187"/>
          <w:ins w:id="70028" w:author="BigCREditor-RAN4#104-bis" w:date="2022-10-21T15:57:00Z"/>
        </w:trPr>
        <w:tc>
          <w:tcPr>
            <w:tcW w:w="2624" w:type="dxa"/>
            <w:gridSpan w:val="2"/>
          </w:tcPr>
          <w:p w14:paraId="4C6466BF" w14:textId="77777777" w:rsidR="00307DC0" w:rsidRPr="00020619" w:rsidRDefault="00307DC0" w:rsidP="00BB34DD">
            <w:pPr>
              <w:keepNext/>
              <w:keepLines/>
              <w:overflowPunct w:val="0"/>
              <w:autoSpaceDE w:val="0"/>
              <w:autoSpaceDN w:val="0"/>
              <w:adjustRightInd w:val="0"/>
              <w:spacing w:after="0"/>
              <w:textAlignment w:val="baseline"/>
              <w:rPr>
                <w:ins w:id="70029" w:author="BigCREditor-RAN4#104-bis" w:date="2022-10-21T15:57:00Z"/>
                <w:rFonts w:ascii="Arial" w:hAnsi="Arial"/>
                <w:sz w:val="18"/>
                <w:lang w:eastAsia="en-GB"/>
              </w:rPr>
            </w:pPr>
            <w:ins w:id="70030" w:author="BigCREditor-RAN4#104-bis" w:date="2022-10-21T15:57:00Z">
              <w:r w:rsidRPr="00020619">
                <w:rPr>
                  <w:rFonts w:ascii="Arial" w:eastAsia="Calibri" w:hAnsi="Arial"/>
                  <w:position w:val="-12"/>
                  <w:sz w:val="18"/>
                  <w:szCs w:val="22"/>
                  <w:lang w:eastAsia="en-GB"/>
                </w:rPr>
                <w:object w:dxaOrig="405" w:dyaOrig="345" w14:anchorId="31938691">
                  <v:shape id="_x0000_i1265" type="#_x0000_t75" style="width:20.75pt;height:20.75pt" o:ole="" fillcolor="window">
                    <v:imagedata r:id="rId15" o:title=""/>
                  </v:shape>
                  <o:OLEObject Type="Embed" ProgID="Equation.3" ShapeID="_x0000_i1265" DrawAspect="Content" ObjectID="_1731331646" r:id="rId374"/>
                </w:object>
              </w:r>
            </w:ins>
            <w:ins w:id="70031" w:author="BigCREditor-RAN4#104-bis" w:date="2022-10-21T15:57:00Z">
              <w:r w:rsidRPr="00020619">
                <w:rPr>
                  <w:rFonts w:ascii="Arial" w:hAnsi="Arial"/>
                  <w:sz w:val="18"/>
                  <w:vertAlign w:val="superscript"/>
                  <w:lang w:eastAsia="en-GB"/>
                </w:rPr>
                <w:t>Note2</w:t>
              </w:r>
            </w:ins>
          </w:p>
        </w:tc>
        <w:tc>
          <w:tcPr>
            <w:tcW w:w="877" w:type="dxa"/>
          </w:tcPr>
          <w:p w14:paraId="42C68F05" w14:textId="77777777" w:rsidR="00307DC0" w:rsidRPr="00020619" w:rsidRDefault="00307DC0" w:rsidP="00BB34DD">
            <w:pPr>
              <w:keepNext/>
              <w:keepLines/>
              <w:overflowPunct w:val="0"/>
              <w:autoSpaceDE w:val="0"/>
              <w:autoSpaceDN w:val="0"/>
              <w:adjustRightInd w:val="0"/>
              <w:spacing w:after="0"/>
              <w:jc w:val="center"/>
              <w:textAlignment w:val="baseline"/>
              <w:rPr>
                <w:ins w:id="70032" w:author="BigCREditor-RAN4#104-bis" w:date="2022-10-21T15:57:00Z"/>
                <w:rFonts w:ascii="Arial" w:hAnsi="Arial"/>
                <w:sz w:val="18"/>
                <w:lang w:eastAsia="en-GB"/>
              </w:rPr>
            </w:pPr>
            <w:ins w:id="70033" w:author="BigCREditor-RAN4#104-bis" w:date="2022-10-21T15:57:00Z">
              <w:r w:rsidRPr="00020619">
                <w:rPr>
                  <w:rFonts w:ascii="Arial" w:hAnsi="Arial"/>
                  <w:sz w:val="18"/>
                  <w:lang w:eastAsia="en-GB"/>
                </w:rPr>
                <w:t>dBm/SCS Note4</w:t>
              </w:r>
            </w:ins>
          </w:p>
        </w:tc>
        <w:tc>
          <w:tcPr>
            <w:tcW w:w="1280" w:type="dxa"/>
          </w:tcPr>
          <w:p w14:paraId="5669804B" w14:textId="77777777" w:rsidR="00307DC0" w:rsidRPr="00020619" w:rsidRDefault="00307DC0" w:rsidP="00BB34DD">
            <w:pPr>
              <w:keepNext/>
              <w:keepLines/>
              <w:overflowPunct w:val="0"/>
              <w:autoSpaceDE w:val="0"/>
              <w:autoSpaceDN w:val="0"/>
              <w:adjustRightInd w:val="0"/>
              <w:spacing w:after="0"/>
              <w:jc w:val="center"/>
              <w:textAlignment w:val="baseline"/>
              <w:rPr>
                <w:ins w:id="70034" w:author="BigCREditor-RAN4#104-bis" w:date="2022-10-21T15:57:00Z"/>
                <w:rFonts w:ascii="Arial" w:hAnsi="Arial"/>
                <w:sz w:val="18"/>
                <w:lang w:eastAsia="en-GB"/>
              </w:rPr>
            </w:pPr>
            <w:ins w:id="70035" w:author="BigCREditor-RAN4#104-bis" w:date="2022-10-21T15:57:00Z">
              <w:r w:rsidRPr="00020619">
                <w:rPr>
                  <w:rFonts w:ascii="Arial" w:hAnsi="Arial"/>
                  <w:sz w:val="18"/>
                  <w:lang w:eastAsia="en-GB"/>
                </w:rPr>
                <w:t>Config 1</w:t>
              </w:r>
            </w:ins>
          </w:p>
        </w:tc>
        <w:tc>
          <w:tcPr>
            <w:tcW w:w="1962" w:type="dxa"/>
            <w:gridSpan w:val="2"/>
          </w:tcPr>
          <w:p w14:paraId="286B900B" w14:textId="77777777" w:rsidR="00307DC0" w:rsidRPr="00020619" w:rsidRDefault="00307DC0" w:rsidP="00BB34DD">
            <w:pPr>
              <w:keepNext/>
              <w:keepLines/>
              <w:overflowPunct w:val="0"/>
              <w:autoSpaceDE w:val="0"/>
              <w:autoSpaceDN w:val="0"/>
              <w:adjustRightInd w:val="0"/>
              <w:spacing w:after="0"/>
              <w:jc w:val="center"/>
              <w:textAlignment w:val="baseline"/>
              <w:rPr>
                <w:ins w:id="70036" w:author="BigCREditor-RAN4#104-bis" w:date="2022-10-21T15:57:00Z"/>
                <w:rFonts w:ascii="Arial" w:hAnsi="Arial"/>
                <w:sz w:val="18"/>
                <w:lang w:eastAsia="en-GB"/>
              </w:rPr>
            </w:pPr>
            <w:ins w:id="70037" w:author="BigCREditor-RAN4#104-bis" w:date="2022-10-21T15:57:00Z">
              <w:r w:rsidRPr="00020619">
                <w:rPr>
                  <w:rFonts w:ascii="Arial" w:hAnsi="Arial"/>
                  <w:sz w:val="18"/>
                  <w:lang w:eastAsia="en-GB"/>
                </w:rPr>
                <w:t>-95.7</w:t>
              </w:r>
            </w:ins>
          </w:p>
        </w:tc>
        <w:tc>
          <w:tcPr>
            <w:tcW w:w="2203" w:type="dxa"/>
            <w:gridSpan w:val="2"/>
          </w:tcPr>
          <w:p w14:paraId="4181C4D2" w14:textId="77777777" w:rsidR="00307DC0" w:rsidRPr="00020619" w:rsidRDefault="00307DC0" w:rsidP="00BB34DD">
            <w:pPr>
              <w:keepNext/>
              <w:keepLines/>
              <w:overflowPunct w:val="0"/>
              <w:autoSpaceDE w:val="0"/>
              <w:autoSpaceDN w:val="0"/>
              <w:adjustRightInd w:val="0"/>
              <w:spacing w:after="0"/>
              <w:jc w:val="center"/>
              <w:textAlignment w:val="baseline"/>
              <w:rPr>
                <w:ins w:id="70038" w:author="BigCREditor-RAN4#104-bis" w:date="2022-10-21T15:57:00Z"/>
                <w:rFonts w:ascii="Arial" w:hAnsi="Arial"/>
                <w:sz w:val="18"/>
                <w:lang w:eastAsia="en-GB"/>
              </w:rPr>
            </w:pPr>
            <w:ins w:id="70039" w:author="BigCREditor-RAN4#104-bis" w:date="2022-10-21T15:57:00Z">
              <w:r w:rsidRPr="00020619">
                <w:rPr>
                  <w:rFonts w:ascii="Arial" w:hAnsi="Arial"/>
                  <w:sz w:val="18"/>
                  <w:lang w:eastAsia="en-GB"/>
                </w:rPr>
                <w:t>-95.7</w:t>
              </w:r>
            </w:ins>
          </w:p>
        </w:tc>
      </w:tr>
      <w:tr w:rsidR="00307DC0" w:rsidRPr="00020619" w14:paraId="1EAFC67D" w14:textId="77777777" w:rsidTr="00BB34DD">
        <w:trPr>
          <w:cantSplit/>
          <w:trHeight w:val="187"/>
          <w:ins w:id="70040" w:author="BigCREditor-RAN4#104-bis" w:date="2022-10-21T15:57:00Z"/>
        </w:trPr>
        <w:tc>
          <w:tcPr>
            <w:tcW w:w="2624" w:type="dxa"/>
            <w:gridSpan w:val="2"/>
          </w:tcPr>
          <w:p w14:paraId="076CEBF9" w14:textId="77777777" w:rsidR="00307DC0" w:rsidRPr="00020619" w:rsidRDefault="00307DC0" w:rsidP="00BB34DD">
            <w:pPr>
              <w:keepNext/>
              <w:keepLines/>
              <w:overflowPunct w:val="0"/>
              <w:autoSpaceDE w:val="0"/>
              <w:autoSpaceDN w:val="0"/>
              <w:adjustRightInd w:val="0"/>
              <w:spacing w:after="0"/>
              <w:textAlignment w:val="baseline"/>
              <w:rPr>
                <w:ins w:id="70041" w:author="BigCREditor-RAN4#104-bis" w:date="2022-10-21T15:57:00Z"/>
                <w:rFonts w:ascii="Arial" w:hAnsi="Arial" w:cs="v4.2.0"/>
                <w:sz w:val="18"/>
                <w:lang w:eastAsia="en-GB"/>
              </w:rPr>
            </w:pPr>
            <w:ins w:id="70042" w:author="BigCREditor-RAN4#104-bis" w:date="2022-10-21T15:57:00Z">
              <w:r w:rsidRPr="00020619">
                <w:rPr>
                  <w:rFonts w:ascii="Arial" w:hAnsi="Arial" w:cs="v4.2.0"/>
                  <w:sz w:val="18"/>
                  <w:lang w:eastAsia="en-GB"/>
                </w:rPr>
                <w:t>SS-RSRP</w:t>
              </w:r>
              <w:r w:rsidRPr="00020619">
                <w:rPr>
                  <w:rFonts w:ascii="Arial" w:hAnsi="Arial"/>
                  <w:sz w:val="18"/>
                  <w:vertAlign w:val="superscript"/>
                  <w:lang w:eastAsia="en-GB"/>
                </w:rPr>
                <w:t xml:space="preserve"> Note 3</w:t>
              </w:r>
            </w:ins>
          </w:p>
        </w:tc>
        <w:tc>
          <w:tcPr>
            <w:tcW w:w="877" w:type="dxa"/>
          </w:tcPr>
          <w:p w14:paraId="78A56CF8" w14:textId="77777777" w:rsidR="00307DC0" w:rsidRPr="00020619" w:rsidRDefault="00307DC0" w:rsidP="00BB34DD">
            <w:pPr>
              <w:keepNext/>
              <w:keepLines/>
              <w:overflowPunct w:val="0"/>
              <w:autoSpaceDE w:val="0"/>
              <w:autoSpaceDN w:val="0"/>
              <w:adjustRightInd w:val="0"/>
              <w:spacing w:after="0"/>
              <w:jc w:val="center"/>
              <w:textAlignment w:val="baseline"/>
              <w:rPr>
                <w:ins w:id="70043" w:author="BigCREditor-RAN4#104-bis" w:date="2022-10-21T15:57:00Z"/>
                <w:rFonts w:ascii="Arial" w:hAnsi="Arial"/>
                <w:sz w:val="18"/>
                <w:lang w:eastAsia="en-GB"/>
              </w:rPr>
            </w:pPr>
            <w:ins w:id="70044" w:author="BigCREditor-RAN4#104-bis" w:date="2022-10-21T15:57:00Z">
              <w:r w:rsidRPr="00020619">
                <w:rPr>
                  <w:rFonts w:ascii="Arial" w:hAnsi="Arial"/>
                  <w:sz w:val="18"/>
                  <w:lang w:eastAsia="en-GB"/>
                </w:rPr>
                <w:t>dBm/SCS Note5</w:t>
              </w:r>
            </w:ins>
          </w:p>
        </w:tc>
        <w:tc>
          <w:tcPr>
            <w:tcW w:w="1280" w:type="dxa"/>
          </w:tcPr>
          <w:p w14:paraId="7D526B2A" w14:textId="77777777" w:rsidR="00307DC0" w:rsidRPr="00020619" w:rsidRDefault="00307DC0" w:rsidP="00BB34DD">
            <w:pPr>
              <w:keepNext/>
              <w:keepLines/>
              <w:overflowPunct w:val="0"/>
              <w:autoSpaceDE w:val="0"/>
              <w:autoSpaceDN w:val="0"/>
              <w:adjustRightInd w:val="0"/>
              <w:spacing w:after="0"/>
              <w:jc w:val="center"/>
              <w:textAlignment w:val="baseline"/>
              <w:rPr>
                <w:ins w:id="70045" w:author="BigCREditor-RAN4#104-bis" w:date="2022-10-21T15:57:00Z"/>
                <w:rFonts w:ascii="Arial" w:hAnsi="Arial"/>
                <w:sz w:val="18"/>
                <w:lang w:eastAsia="en-GB"/>
              </w:rPr>
            </w:pPr>
            <w:ins w:id="70046" w:author="BigCREditor-RAN4#104-bis" w:date="2022-10-21T15:57:00Z">
              <w:r w:rsidRPr="00020619">
                <w:rPr>
                  <w:rFonts w:ascii="Arial" w:hAnsi="Arial"/>
                  <w:sz w:val="18"/>
                  <w:lang w:eastAsia="en-GB"/>
                </w:rPr>
                <w:t>Config 1</w:t>
              </w:r>
            </w:ins>
          </w:p>
        </w:tc>
        <w:tc>
          <w:tcPr>
            <w:tcW w:w="984" w:type="dxa"/>
          </w:tcPr>
          <w:p w14:paraId="5DE61AE0" w14:textId="77777777" w:rsidR="00307DC0" w:rsidRPr="00020619" w:rsidRDefault="00307DC0" w:rsidP="00BB34DD">
            <w:pPr>
              <w:keepNext/>
              <w:keepLines/>
              <w:overflowPunct w:val="0"/>
              <w:autoSpaceDE w:val="0"/>
              <w:autoSpaceDN w:val="0"/>
              <w:adjustRightInd w:val="0"/>
              <w:spacing w:after="0"/>
              <w:jc w:val="center"/>
              <w:textAlignment w:val="baseline"/>
              <w:rPr>
                <w:ins w:id="70047" w:author="BigCREditor-RAN4#104-bis" w:date="2022-10-21T15:57:00Z"/>
                <w:rFonts w:ascii="Arial" w:hAnsi="Arial"/>
                <w:sz w:val="18"/>
                <w:lang w:eastAsia="en-GB"/>
              </w:rPr>
            </w:pPr>
            <w:ins w:id="70048" w:author="BigCREditor-RAN4#104-bis" w:date="2022-10-21T15:57:00Z">
              <w:r w:rsidRPr="00020619">
                <w:rPr>
                  <w:rFonts w:ascii="Arial" w:hAnsi="Arial"/>
                  <w:sz w:val="18"/>
                  <w:lang w:eastAsia="en-GB"/>
                </w:rPr>
                <w:t>-89.7</w:t>
              </w:r>
            </w:ins>
          </w:p>
        </w:tc>
        <w:tc>
          <w:tcPr>
            <w:tcW w:w="978" w:type="dxa"/>
          </w:tcPr>
          <w:p w14:paraId="5FA1DD83" w14:textId="77777777" w:rsidR="00307DC0" w:rsidRPr="00020619" w:rsidRDefault="00307DC0" w:rsidP="00BB34DD">
            <w:pPr>
              <w:keepNext/>
              <w:keepLines/>
              <w:overflowPunct w:val="0"/>
              <w:autoSpaceDE w:val="0"/>
              <w:autoSpaceDN w:val="0"/>
              <w:adjustRightInd w:val="0"/>
              <w:spacing w:after="0"/>
              <w:jc w:val="center"/>
              <w:textAlignment w:val="baseline"/>
              <w:rPr>
                <w:ins w:id="70049" w:author="BigCREditor-RAN4#104-bis" w:date="2022-10-21T15:57:00Z"/>
                <w:rFonts w:ascii="Arial" w:hAnsi="Arial"/>
                <w:sz w:val="18"/>
                <w:lang w:eastAsia="en-GB"/>
              </w:rPr>
            </w:pPr>
            <w:ins w:id="70050" w:author="BigCREditor-RAN4#104-bis" w:date="2022-10-21T15:57:00Z">
              <w:r w:rsidRPr="00020619">
                <w:rPr>
                  <w:rFonts w:ascii="Arial" w:hAnsi="Arial"/>
                  <w:sz w:val="18"/>
                  <w:lang w:eastAsia="en-GB"/>
                </w:rPr>
                <w:t>-89.7</w:t>
              </w:r>
            </w:ins>
          </w:p>
        </w:tc>
        <w:tc>
          <w:tcPr>
            <w:tcW w:w="993" w:type="dxa"/>
          </w:tcPr>
          <w:p w14:paraId="5FBBD822" w14:textId="77777777" w:rsidR="00307DC0" w:rsidRPr="00020619" w:rsidRDefault="00307DC0" w:rsidP="00BB34DD">
            <w:pPr>
              <w:keepNext/>
              <w:keepLines/>
              <w:overflowPunct w:val="0"/>
              <w:autoSpaceDE w:val="0"/>
              <w:autoSpaceDN w:val="0"/>
              <w:adjustRightInd w:val="0"/>
              <w:spacing w:after="0"/>
              <w:jc w:val="center"/>
              <w:textAlignment w:val="baseline"/>
              <w:rPr>
                <w:ins w:id="70051" w:author="BigCREditor-RAN4#104-bis" w:date="2022-10-21T15:57:00Z"/>
                <w:rFonts w:ascii="Arial" w:hAnsi="Arial"/>
                <w:sz w:val="18"/>
                <w:lang w:eastAsia="en-GB"/>
              </w:rPr>
            </w:pPr>
            <w:ins w:id="70052" w:author="BigCREditor-RAN4#104-bis" w:date="2022-10-21T15:57:00Z">
              <w:r w:rsidRPr="00020619">
                <w:rPr>
                  <w:rFonts w:ascii="Arial" w:hAnsi="Arial"/>
                  <w:sz w:val="18"/>
                  <w:lang w:eastAsia="en-GB"/>
                </w:rPr>
                <w:t>-Infinity</w:t>
              </w:r>
            </w:ins>
          </w:p>
        </w:tc>
        <w:tc>
          <w:tcPr>
            <w:tcW w:w="1210" w:type="dxa"/>
          </w:tcPr>
          <w:p w14:paraId="445F7F9F" w14:textId="77777777" w:rsidR="00307DC0" w:rsidRPr="00020619" w:rsidRDefault="00307DC0" w:rsidP="00BB34DD">
            <w:pPr>
              <w:keepNext/>
              <w:keepLines/>
              <w:overflowPunct w:val="0"/>
              <w:autoSpaceDE w:val="0"/>
              <w:autoSpaceDN w:val="0"/>
              <w:adjustRightInd w:val="0"/>
              <w:spacing w:after="0"/>
              <w:jc w:val="center"/>
              <w:textAlignment w:val="baseline"/>
              <w:rPr>
                <w:ins w:id="70053" w:author="BigCREditor-RAN4#104-bis" w:date="2022-10-21T15:57:00Z"/>
                <w:rFonts w:ascii="Arial" w:hAnsi="Arial"/>
                <w:sz w:val="18"/>
                <w:lang w:eastAsia="en-GB"/>
              </w:rPr>
            </w:pPr>
            <w:ins w:id="70054" w:author="BigCREditor-RAN4#104-bis" w:date="2022-10-21T15:57:00Z">
              <w:r w:rsidRPr="00020619">
                <w:rPr>
                  <w:rFonts w:ascii="Arial" w:hAnsi="Arial"/>
                  <w:sz w:val="18"/>
                  <w:lang w:eastAsia="en-GB"/>
                </w:rPr>
                <w:t>-86.7</w:t>
              </w:r>
            </w:ins>
          </w:p>
        </w:tc>
      </w:tr>
      <w:tr w:rsidR="00307DC0" w:rsidRPr="00020619" w14:paraId="652BB691" w14:textId="77777777" w:rsidTr="00BB34DD">
        <w:trPr>
          <w:cantSplit/>
          <w:trHeight w:val="187"/>
          <w:ins w:id="70055" w:author="BigCREditor-RAN4#104-bis" w:date="2022-10-21T15:57:00Z"/>
        </w:trPr>
        <w:tc>
          <w:tcPr>
            <w:tcW w:w="2624" w:type="dxa"/>
            <w:gridSpan w:val="2"/>
          </w:tcPr>
          <w:p w14:paraId="585E6713" w14:textId="77777777" w:rsidR="00307DC0" w:rsidRPr="00020619" w:rsidRDefault="00307DC0" w:rsidP="00BB34DD">
            <w:pPr>
              <w:keepNext/>
              <w:keepLines/>
              <w:overflowPunct w:val="0"/>
              <w:autoSpaceDE w:val="0"/>
              <w:autoSpaceDN w:val="0"/>
              <w:adjustRightInd w:val="0"/>
              <w:spacing w:after="0"/>
              <w:textAlignment w:val="baseline"/>
              <w:rPr>
                <w:ins w:id="70056" w:author="BigCREditor-RAN4#104-bis" w:date="2022-10-21T15:57:00Z"/>
                <w:rFonts w:ascii="Arial" w:hAnsi="Arial"/>
                <w:sz w:val="18"/>
                <w:lang w:eastAsia="en-GB"/>
              </w:rPr>
            </w:pPr>
            <w:ins w:id="70057" w:author="BigCREditor-RAN4#104-bis" w:date="2022-10-21T15:57:00Z">
              <w:r w:rsidRPr="00020619">
                <w:rPr>
                  <w:rFonts w:ascii="Arial" w:hAnsi="Arial"/>
                  <w:position w:val="-12"/>
                  <w:sz w:val="18"/>
                  <w:lang w:eastAsia="en-GB"/>
                </w:rPr>
                <w:object w:dxaOrig="620" w:dyaOrig="380" w14:anchorId="039E4691">
                  <v:shape id="_x0000_i1266" type="#_x0000_t75" style="width:29.15pt;height:20.75pt" o:ole="" fillcolor="window">
                    <v:imagedata r:id="rId18" o:title=""/>
                  </v:shape>
                  <o:OLEObject Type="Embed" ProgID="Equation.3" ShapeID="_x0000_i1266" DrawAspect="Content" ObjectID="_1731331647" r:id="rId375"/>
                </w:object>
              </w:r>
            </w:ins>
          </w:p>
        </w:tc>
        <w:tc>
          <w:tcPr>
            <w:tcW w:w="877" w:type="dxa"/>
          </w:tcPr>
          <w:p w14:paraId="38A5308D" w14:textId="77777777" w:rsidR="00307DC0" w:rsidRPr="00020619" w:rsidRDefault="00307DC0" w:rsidP="00BB34DD">
            <w:pPr>
              <w:keepNext/>
              <w:keepLines/>
              <w:overflowPunct w:val="0"/>
              <w:autoSpaceDE w:val="0"/>
              <w:autoSpaceDN w:val="0"/>
              <w:adjustRightInd w:val="0"/>
              <w:spacing w:after="0"/>
              <w:jc w:val="center"/>
              <w:textAlignment w:val="baseline"/>
              <w:rPr>
                <w:ins w:id="70058" w:author="BigCREditor-RAN4#104-bis" w:date="2022-10-21T15:57:00Z"/>
                <w:rFonts w:ascii="Arial" w:hAnsi="Arial"/>
                <w:sz w:val="18"/>
                <w:lang w:eastAsia="en-GB"/>
              </w:rPr>
            </w:pPr>
            <w:ins w:id="70059" w:author="BigCREditor-RAN4#104-bis" w:date="2022-10-21T15:57:00Z">
              <w:r w:rsidRPr="00020619">
                <w:rPr>
                  <w:rFonts w:ascii="Arial" w:hAnsi="Arial"/>
                  <w:sz w:val="18"/>
                  <w:lang w:eastAsia="en-GB"/>
                </w:rPr>
                <w:t>dB</w:t>
              </w:r>
            </w:ins>
          </w:p>
        </w:tc>
        <w:tc>
          <w:tcPr>
            <w:tcW w:w="1280" w:type="dxa"/>
          </w:tcPr>
          <w:p w14:paraId="3444533C" w14:textId="77777777" w:rsidR="00307DC0" w:rsidRPr="00020619" w:rsidRDefault="00307DC0" w:rsidP="00BB34DD">
            <w:pPr>
              <w:keepNext/>
              <w:keepLines/>
              <w:overflowPunct w:val="0"/>
              <w:autoSpaceDE w:val="0"/>
              <w:autoSpaceDN w:val="0"/>
              <w:adjustRightInd w:val="0"/>
              <w:spacing w:after="0"/>
              <w:jc w:val="center"/>
              <w:textAlignment w:val="baseline"/>
              <w:rPr>
                <w:ins w:id="70060" w:author="BigCREditor-RAN4#104-bis" w:date="2022-10-21T15:57:00Z"/>
                <w:rFonts w:ascii="Arial" w:hAnsi="Arial"/>
                <w:sz w:val="18"/>
                <w:lang w:eastAsia="en-GB"/>
              </w:rPr>
            </w:pPr>
            <w:ins w:id="70061" w:author="BigCREditor-RAN4#104-bis" w:date="2022-10-21T15:57:00Z">
              <w:r w:rsidRPr="00020619">
                <w:rPr>
                  <w:rFonts w:ascii="Arial" w:hAnsi="Arial"/>
                  <w:sz w:val="18"/>
                  <w:lang w:eastAsia="en-GB"/>
                </w:rPr>
                <w:t>Config 1</w:t>
              </w:r>
            </w:ins>
          </w:p>
        </w:tc>
        <w:tc>
          <w:tcPr>
            <w:tcW w:w="984" w:type="dxa"/>
          </w:tcPr>
          <w:p w14:paraId="3C39FF9C" w14:textId="77777777" w:rsidR="00307DC0" w:rsidRPr="00020619" w:rsidDel="004B51DC" w:rsidRDefault="00307DC0" w:rsidP="00BB34DD">
            <w:pPr>
              <w:keepNext/>
              <w:keepLines/>
              <w:overflowPunct w:val="0"/>
              <w:autoSpaceDE w:val="0"/>
              <w:autoSpaceDN w:val="0"/>
              <w:adjustRightInd w:val="0"/>
              <w:spacing w:after="0"/>
              <w:jc w:val="center"/>
              <w:textAlignment w:val="baseline"/>
              <w:rPr>
                <w:ins w:id="70062" w:author="BigCREditor-RAN4#104-bis" w:date="2022-10-21T15:57:00Z"/>
                <w:rFonts w:ascii="Arial" w:hAnsi="Arial"/>
                <w:sz w:val="18"/>
                <w:lang w:eastAsia="en-GB"/>
              </w:rPr>
            </w:pPr>
            <w:ins w:id="70063" w:author="BigCREditor-RAN4#104-bis" w:date="2022-10-21T15:57:00Z">
              <w:r w:rsidRPr="00020619">
                <w:rPr>
                  <w:rFonts w:ascii="Arial" w:hAnsi="Arial"/>
                  <w:sz w:val="18"/>
                  <w:lang w:eastAsia="en-GB"/>
                </w:rPr>
                <w:t>6</w:t>
              </w:r>
            </w:ins>
          </w:p>
        </w:tc>
        <w:tc>
          <w:tcPr>
            <w:tcW w:w="978" w:type="dxa"/>
          </w:tcPr>
          <w:p w14:paraId="180FE335" w14:textId="77777777" w:rsidR="00307DC0" w:rsidRPr="00020619" w:rsidDel="004B51DC" w:rsidRDefault="00307DC0" w:rsidP="00BB34DD">
            <w:pPr>
              <w:keepNext/>
              <w:keepLines/>
              <w:overflowPunct w:val="0"/>
              <w:autoSpaceDE w:val="0"/>
              <w:autoSpaceDN w:val="0"/>
              <w:adjustRightInd w:val="0"/>
              <w:spacing w:after="0"/>
              <w:jc w:val="center"/>
              <w:textAlignment w:val="baseline"/>
              <w:rPr>
                <w:ins w:id="70064" w:author="BigCREditor-RAN4#104-bis" w:date="2022-10-21T15:57:00Z"/>
                <w:rFonts w:ascii="Arial" w:hAnsi="Arial"/>
                <w:sz w:val="18"/>
                <w:lang w:eastAsia="en-GB"/>
              </w:rPr>
            </w:pPr>
            <w:ins w:id="70065" w:author="BigCREditor-RAN4#104-bis" w:date="2022-10-21T15:57:00Z">
              <w:r w:rsidRPr="00020619">
                <w:rPr>
                  <w:rFonts w:ascii="Arial" w:hAnsi="Arial"/>
                  <w:sz w:val="18"/>
                  <w:lang w:eastAsia="en-GB"/>
                </w:rPr>
                <w:t>6</w:t>
              </w:r>
            </w:ins>
          </w:p>
        </w:tc>
        <w:tc>
          <w:tcPr>
            <w:tcW w:w="993" w:type="dxa"/>
          </w:tcPr>
          <w:p w14:paraId="348C326F" w14:textId="77777777" w:rsidR="00307DC0" w:rsidRPr="00020619" w:rsidDel="00B36E6D" w:rsidRDefault="00307DC0" w:rsidP="00BB34DD">
            <w:pPr>
              <w:keepNext/>
              <w:keepLines/>
              <w:overflowPunct w:val="0"/>
              <w:autoSpaceDE w:val="0"/>
              <w:autoSpaceDN w:val="0"/>
              <w:adjustRightInd w:val="0"/>
              <w:spacing w:after="0"/>
              <w:jc w:val="center"/>
              <w:textAlignment w:val="baseline"/>
              <w:rPr>
                <w:ins w:id="70066" w:author="BigCREditor-RAN4#104-bis" w:date="2022-10-21T15:57:00Z"/>
                <w:rFonts w:ascii="Arial" w:hAnsi="Arial"/>
                <w:sz w:val="18"/>
                <w:lang w:eastAsia="en-GB"/>
              </w:rPr>
            </w:pPr>
            <w:ins w:id="70067" w:author="BigCREditor-RAN4#104-bis" w:date="2022-10-21T15:57:00Z">
              <w:r w:rsidRPr="00020619">
                <w:rPr>
                  <w:rFonts w:ascii="Arial" w:hAnsi="Arial"/>
                  <w:sz w:val="18"/>
                  <w:lang w:eastAsia="en-GB"/>
                </w:rPr>
                <w:t>-Infinity</w:t>
              </w:r>
            </w:ins>
          </w:p>
        </w:tc>
        <w:tc>
          <w:tcPr>
            <w:tcW w:w="1210" w:type="dxa"/>
          </w:tcPr>
          <w:p w14:paraId="01779F6D" w14:textId="77777777" w:rsidR="00307DC0" w:rsidRPr="00020619" w:rsidDel="004B51DC" w:rsidRDefault="00307DC0" w:rsidP="00BB34DD">
            <w:pPr>
              <w:keepNext/>
              <w:keepLines/>
              <w:overflowPunct w:val="0"/>
              <w:autoSpaceDE w:val="0"/>
              <w:autoSpaceDN w:val="0"/>
              <w:adjustRightInd w:val="0"/>
              <w:spacing w:after="0"/>
              <w:jc w:val="center"/>
              <w:textAlignment w:val="baseline"/>
              <w:rPr>
                <w:ins w:id="70068" w:author="BigCREditor-RAN4#104-bis" w:date="2022-10-21T15:57:00Z"/>
                <w:rFonts w:ascii="Arial" w:hAnsi="Arial"/>
                <w:sz w:val="18"/>
                <w:lang w:eastAsia="en-GB"/>
              </w:rPr>
            </w:pPr>
            <w:ins w:id="70069" w:author="BigCREditor-RAN4#104-bis" w:date="2022-10-21T15:57:00Z">
              <w:r w:rsidRPr="00020619">
                <w:rPr>
                  <w:rFonts w:ascii="Arial" w:hAnsi="Arial"/>
                  <w:sz w:val="18"/>
                  <w:lang w:eastAsia="en-GB"/>
                </w:rPr>
                <w:t>9</w:t>
              </w:r>
            </w:ins>
          </w:p>
        </w:tc>
      </w:tr>
      <w:tr w:rsidR="00307DC0" w:rsidRPr="00020619" w14:paraId="04EEAC3C" w14:textId="77777777" w:rsidTr="00BB34DD">
        <w:trPr>
          <w:cantSplit/>
          <w:trHeight w:val="187"/>
          <w:ins w:id="70070" w:author="BigCREditor-RAN4#104-bis" w:date="2022-10-21T15:57:00Z"/>
        </w:trPr>
        <w:tc>
          <w:tcPr>
            <w:tcW w:w="2624" w:type="dxa"/>
            <w:gridSpan w:val="2"/>
          </w:tcPr>
          <w:p w14:paraId="5907CBB1" w14:textId="77777777" w:rsidR="00307DC0" w:rsidRPr="00020619" w:rsidRDefault="00307DC0" w:rsidP="00BB34DD">
            <w:pPr>
              <w:keepNext/>
              <w:keepLines/>
              <w:overflowPunct w:val="0"/>
              <w:autoSpaceDE w:val="0"/>
              <w:autoSpaceDN w:val="0"/>
              <w:adjustRightInd w:val="0"/>
              <w:spacing w:after="0"/>
              <w:textAlignment w:val="baseline"/>
              <w:rPr>
                <w:ins w:id="70071" w:author="BigCREditor-RAN4#104-bis" w:date="2022-10-21T15:57:00Z"/>
                <w:rFonts w:ascii="Arial" w:hAnsi="Arial"/>
                <w:sz w:val="18"/>
                <w:lang w:eastAsia="en-GB"/>
              </w:rPr>
            </w:pPr>
            <w:ins w:id="70072" w:author="BigCREditor-RAN4#104-bis" w:date="2022-10-21T15:57:00Z">
              <w:r w:rsidRPr="00020619">
                <w:rPr>
                  <w:rFonts w:ascii="Arial" w:hAnsi="Arial"/>
                  <w:position w:val="-12"/>
                  <w:sz w:val="18"/>
                  <w:lang w:eastAsia="en-GB"/>
                </w:rPr>
                <w:object w:dxaOrig="800" w:dyaOrig="380" w14:anchorId="6A05CCA4">
                  <v:shape id="_x0000_i1267" type="#_x0000_t75" style="width:37.1pt;height:20.75pt" o:ole="" fillcolor="window">
                    <v:imagedata r:id="rId20" o:title=""/>
                  </v:shape>
                  <o:OLEObject Type="Embed" ProgID="Equation.3" ShapeID="_x0000_i1267" DrawAspect="Content" ObjectID="_1731331648" r:id="rId376"/>
                </w:object>
              </w:r>
            </w:ins>
          </w:p>
        </w:tc>
        <w:tc>
          <w:tcPr>
            <w:tcW w:w="877" w:type="dxa"/>
          </w:tcPr>
          <w:p w14:paraId="1B1E23A3" w14:textId="77777777" w:rsidR="00307DC0" w:rsidRPr="00020619" w:rsidRDefault="00307DC0" w:rsidP="00BB34DD">
            <w:pPr>
              <w:keepNext/>
              <w:keepLines/>
              <w:overflowPunct w:val="0"/>
              <w:autoSpaceDE w:val="0"/>
              <w:autoSpaceDN w:val="0"/>
              <w:adjustRightInd w:val="0"/>
              <w:spacing w:after="0"/>
              <w:jc w:val="center"/>
              <w:textAlignment w:val="baseline"/>
              <w:rPr>
                <w:ins w:id="70073" w:author="BigCREditor-RAN4#104-bis" w:date="2022-10-21T15:57:00Z"/>
                <w:rFonts w:ascii="Arial" w:hAnsi="Arial"/>
                <w:sz w:val="18"/>
                <w:lang w:eastAsia="en-GB"/>
              </w:rPr>
            </w:pPr>
            <w:ins w:id="70074" w:author="BigCREditor-RAN4#104-bis" w:date="2022-10-21T15:57:00Z">
              <w:r w:rsidRPr="00020619">
                <w:rPr>
                  <w:rFonts w:ascii="Arial" w:hAnsi="Arial"/>
                  <w:sz w:val="18"/>
                  <w:lang w:eastAsia="en-GB"/>
                </w:rPr>
                <w:t>dB</w:t>
              </w:r>
            </w:ins>
          </w:p>
        </w:tc>
        <w:tc>
          <w:tcPr>
            <w:tcW w:w="1280" w:type="dxa"/>
          </w:tcPr>
          <w:p w14:paraId="6E49F1FD" w14:textId="77777777" w:rsidR="00307DC0" w:rsidRPr="00020619" w:rsidRDefault="00307DC0" w:rsidP="00BB34DD">
            <w:pPr>
              <w:keepNext/>
              <w:keepLines/>
              <w:overflowPunct w:val="0"/>
              <w:autoSpaceDE w:val="0"/>
              <w:autoSpaceDN w:val="0"/>
              <w:adjustRightInd w:val="0"/>
              <w:spacing w:after="0"/>
              <w:jc w:val="center"/>
              <w:textAlignment w:val="baseline"/>
              <w:rPr>
                <w:ins w:id="70075" w:author="BigCREditor-RAN4#104-bis" w:date="2022-10-21T15:57:00Z"/>
                <w:rFonts w:ascii="Arial" w:hAnsi="Arial"/>
                <w:sz w:val="18"/>
                <w:lang w:eastAsia="en-GB"/>
              </w:rPr>
            </w:pPr>
            <w:ins w:id="70076" w:author="BigCREditor-RAN4#104-bis" w:date="2022-10-21T15:57:00Z">
              <w:r w:rsidRPr="00020619">
                <w:rPr>
                  <w:rFonts w:ascii="Arial" w:hAnsi="Arial"/>
                  <w:sz w:val="18"/>
                  <w:lang w:eastAsia="en-GB"/>
                </w:rPr>
                <w:t>Config 1</w:t>
              </w:r>
            </w:ins>
          </w:p>
        </w:tc>
        <w:tc>
          <w:tcPr>
            <w:tcW w:w="984" w:type="dxa"/>
          </w:tcPr>
          <w:p w14:paraId="25D56595" w14:textId="77777777" w:rsidR="00307DC0" w:rsidRPr="00020619" w:rsidDel="004B51DC" w:rsidRDefault="00307DC0" w:rsidP="00BB34DD">
            <w:pPr>
              <w:keepNext/>
              <w:keepLines/>
              <w:overflowPunct w:val="0"/>
              <w:autoSpaceDE w:val="0"/>
              <w:autoSpaceDN w:val="0"/>
              <w:adjustRightInd w:val="0"/>
              <w:spacing w:after="0"/>
              <w:jc w:val="center"/>
              <w:textAlignment w:val="baseline"/>
              <w:rPr>
                <w:ins w:id="70077" w:author="BigCREditor-RAN4#104-bis" w:date="2022-10-21T15:57:00Z"/>
                <w:rFonts w:ascii="Arial" w:hAnsi="Arial"/>
                <w:sz w:val="18"/>
                <w:lang w:eastAsia="en-GB"/>
              </w:rPr>
            </w:pPr>
            <w:ins w:id="70078" w:author="BigCREditor-RAN4#104-bis" w:date="2022-10-21T15:57:00Z">
              <w:r w:rsidRPr="00020619">
                <w:rPr>
                  <w:rFonts w:ascii="Arial" w:hAnsi="Arial"/>
                  <w:sz w:val="18"/>
                  <w:lang w:eastAsia="en-GB"/>
                </w:rPr>
                <w:t>6</w:t>
              </w:r>
            </w:ins>
          </w:p>
        </w:tc>
        <w:tc>
          <w:tcPr>
            <w:tcW w:w="978" w:type="dxa"/>
          </w:tcPr>
          <w:p w14:paraId="06A6C38C" w14:textId="77777777" w:rsidR="00307DC0" w:rsidRPr="00020619" w:rsidDel="004B51DC" w:rsidRDefault="00307DC0" w:rsidP="00BB34DD">
            <w:pPr>
              <w:keepNext/>
              <w:keepLines/>
              <w:overflowPunct w:val="0"/>
              <w:autoSpaceDE w:val="0"/>
              <w:autoSpaceDN w:val="0"/>
              <w:adjustRightInd w:val="0"/>
              <w:spacing w:after="0"/>
              <w:jc w:val="center"/>
              <w:textAlignment w:val="baseline"/>
              <w:rPr>
                <w:ins w:id="70079" w:author="BigCREditor-RAN4#104-bis" w:date="2022-10-21T15:57:00Z"/>
                <w:rFonts w:ascii="Arial" w:hAnsi="Arial"/>
                <w:sz w:val="18"/>
                <w:lang w:eastAsia="en-GB"/>
              </w:rPr>
            </w:pPr>
            <w:ins w:id="70080" w:author="BigCREditor-RAN4#104-bis" w:date="2022-10-21T15:57:00Z">
              <w:r w:rsidRPr="00020619">
                <w:rPr>
                  <w:rFonts w:ascii="Arial" w:hAnsi="Arial"/>
                  <w:sz w:val="18"/>
                  <w:lang w:eastAsia="en-GB"/>
                </w:rPr>
                <w:t>6</w:t>
              </w:r>
            </w:ins>
          </w:p>
        </w:tc>
        <w:tc>
          <w:tcPr>
            <w:tcW w:w="993" w:type="dxa"/>
          </w:tcPr>
          <w:p w14:paraId="46A89119" w14:textId="77777777" w:rsidR="00307DC0" w:rsidRPr="00020619" w:rsidDel="00B36E6D" w:rsidRDefault="00307DC0" w:rsidP="00BB34DD">
            <w:pPr>
              <w:keepNext/>
              <w:keepLines/>
              <w:overflowPunct w:val="0"/>
              <w:autoSpaceDE w:val="0"/>
              <w:autoSpaceDN w:val="0"/>
              <w:adjustRightInd w:val="0"/>
              <w:spacing w:after="0"/>
              <w:jc w:val="center"/>
              <w:textAlignment w:val="baseline"/>
              <w:rPr>
                <w:ins w:id="70081" w:author="BigCREditor-RAN4#104-bis" w:date="2022-10-21T15:57:00Z"/>
                <w:rFonts w:ascii="Arial" w:hAnsi="Arial"/>
                <w:sz w:val="18"/>
                <w:lang w:eastAsia="en-GB"/>
              </w:rPr>
            </w:pPr>
            <w:ins w:id="70082" w:author="BigCREditor-RAN4#104-bis" w:date="2022-10-21T15:57:00Z">
              <w:r w:rsidRPr="00020619">
                <w:rPr>
                  <w:rFonts w:ascii="Arial" w:hAnsi="Arial"/>
                  <w:sz w:val="18"/>
                  <w:lang w:eastAsia="en-GB"/>
                </w:rPr>
                <w:t>-Infinity</w:t>
              </w:r>
            </w:ins>
          </w:p>
        </w:tc>
        <w:tc>
          <w:tcPr>
            <w:tcW w:w="1210" w:type="dxa"/>
          </w:tcPr>
          <w:p w14:paraId="4BD3519C" w14:textId="77777777" w:rsidR="00307DC0" w:rsidRPr="00020619" w:rsidDel="004B51DC" w:rsidRDefault="00307DC0" w:rsidP="00BB34DD">
            <w:pPr>
              <w:keepNext/>
              <w:keepLines/>
              <w:overflowPunct w:val="0"/>
              <w:autoSpaceDE w:val="0"/>
              <w:autoSpaceDN w:val="0"/>
              <w:adjustRightInd w:val="0"/>
              <w:spacing w:after="0"/>
              <w:jc w:val="center"/>
              <w:textAlignment w:val="baseline"/>
              <w:rPr>
                <w:ins w:id="70083" w:author="BigCREditor-RAN4#104-bis" w:date="2022-10-21T15:57:00Z"/>
                <w:rFonts w:ascii="Arial" w:hAnsi="Arial"/>
                <w:sz w:val="18"/>
                <w:lang w:eastAsia="en-GB"/>
              </w:rPr>
            </w:pPr>
            <w:ins w:id="70084" w:author="BigCREditor-RAN4#104-bis" w:date="2022-10-21T15:57:00Z">
              <w:r w:rsidRPr="00020619">
                <w:rPr>
                  <w:rFonts w:ascii="Arial" w:hAnsi="Arial"/>
                  <w:sz w:val="18"/>
                  <w:lang w:eastAsia="en-GB"/>
                </w:rPr>
                <w:t>9</w:t>
              </w:r>
            </w:ins>
          </w:p>
        </w:tc>
      </w:tr>
      <w:tr w:rsidR="00307DC0" w:rsidRPr="00020619" w14:paraId="7DE03312" w14:textId="77777777" w:rsidTr="00BB34DD">
        <w:trPr>
          <w:cantSplit/>
          <w:trHeight w:val="187"/>
          <w:ins w:id="70085" w:author="BigCREditor-RAN4#104-bis" w:date="2022-10-21T15:57:00Z"/>
        </w:trPr>
        <w:tc>
          <w:tcPr>
            <w:tcW w:w="2624" w:type="dxa"/>
            <w:gridSpan w:val="2"/>
          </w:tcPr>
          <w:p w14:paraId="5352361D" w14:textId="77777777" w:rsidR="00307DC0" w:rsidRPr="00020619" w:rsidRDefault="00307DC0" w:rsidP="00BB34DD">
            <w:pPr>
              <w:keepNext/>
              <w:keepLines/>
              <w:overflowPunct w:val="0"/>
              <w:autoSpaceDE w:val="0"/>
              <w:autoSpaceDN w:val="0"/>
              <w:adjustRightInd w:val="0"/>
              <w:spacing w:after="0"/>
              <w:textAlignment w:val="baseline"/>
              <w:rPr>
                <w:ins w:id="70086" w:author="BigCREditor-RAN4#104-bis" w:date="2022-10-21T15:57:00Z"/>
                <w:rFonts w:ascii="Arial" w:hAnsi="Arial"/>
                <w:sz w:val="18"/>
                <w:lang w:eastAsia="en-GB"/>
              </w:rPr>
            </w:pPr>
            <w:ins w:id="70087" w:author="BigCREditor-RAN4#104-bis" w:date="2022-10-21T15:57:00Z">
              <w:r w:rsidRPr="00020619">
                <w:rPr>
                  <w:rFonts w:ascii="Arial" w:hAnsi="Arial"/>
                  <w:sz w:val="18"/>
                  <w:lang w:eastAsia="en-GB"/>
                </w:rPr>
                <w:t>Io</w:t>
              </w:r>
              <w:r w:rsidRPr="00020619">
                <w:rPr>
                  <w:rFonts w:ascii="Arial" w:hAnsi="Arial"/>
                  <w:sz w:val="18"/>
                  <w:vertAlign w:val="superscript"/>
                  <w:lang w:eastAsia="en-GB"/>
                </w:rPr>
                <w:t>Note3</w:t>
              </w:r>
            </w:ins>
          </w:p>
        </w:tc>
        <w:tc>
          <w:tcPr>
            <w:tcW w:w="877" w:type="dxa"/>
          </w:tcPr>
          <w:p w14:paraId="13F2D8D8" w14:textId="77777777" w:rsidR="00307DC0" w:rsidRPr="00020619" w:rsidRDefault="00307DC0" w:rsidP="00BB34DD">
            <w:pPr>
              <w:keepNext/>
              <w:keepLines/>
              <w:overflowPunct w:val="0"/>
              <w:autoSpaceDE w:val="0"/>
              <w:autoSpaceDN w:val="0"/>
              <w:adjustRightInd w:val="0"/>
              <w:spacing w:after="0"/>
              <w:jc w:val="center"/>
              <w:textAlignment w:val="baseline"/>
              <w:rPr>
                <w:ins w:id="70088" w:author="BigCREditor-RAN4#104-bis" w:date="2022-10-21T15:57:00Z"/>
                <w:rFonts w:ascii="Arial" w:hAnsi="Arial"/>
                <w:sz w:val="18"/>
                <w:lang w:eastAsia="en-GB"/>
              </w:rPr>
            </w:pPr>
            <w:ins w:id="70089" w:author="BigCREditor-RAN4#104-bis" w:date="2022-10-21T15:57:00Z">
              <w:r w:rsidRPr="00020619">
                <w:rPr>
                  <w:rFonts w:ascii="Arial" w:hAnsi="Arial"/>
                  <w:sz w:val="18"/>
                  <w:lang w:eastAsia="en-GB"/>
                </w:rPr>
                <w:t>dBm/95.04 MHz Note5</w:t>
              </w:r>
            </w:ins>
          </w:p>
        </w:tc>
        <w:tc>
          <w:tcPr>
            <w:tcW w:w="1280" w:type="dxa"/>
          </w:tcPr>
          <w:p w14:paraId="667595EE" w14:textId="77777777" w:rsidR="00307DC0" w:rsidRPr="00020619" w:rsidRDefault="00307DC0" w:rsidP="00BB34DD">
            <w:pPr>
              <w:keepNext/>
              <w:keepLines/>
              <w:overflowPunct w:val="0"/>
              <w:autoSpaceDE w:val="0"/>
              <w:autoSpaceDN w:val="0"/>
              <w:adjustRightInd w:val="0"/>
              <w:spacing w:after="0"/>
              <w:jc w:val="center"/>
              <w:textAlignment w:val="baseline"/>
              <w:rPr>
                <w:ins w:id="70090" w:author="BigCREditor-RAN4#104-bis" w:date="2022-10-21T15:57:00Z"/>
                <w:rFonts w:ascii="Arial" w:hAnsi="Arial"/>
                <w:sz w:val="18"/>
                <w:lang w:eastAsia="en-GB"/>
              </w:rPr>
            </w:pPr>
            <w:ins w:id="70091" w:author="BigCREditor-RAN4#104-bis" w:date="2022-10-21T15:57:00Z">
              <w:r w:rsidRPr="00020619">
                <w:rPr>
                  <w:rFonts w:ascii="Arial" w:hAnsi="Arial"/>
                  <w:sz w:val="18"/>
                  <w:lang w:eastAsia="en-GB"/>
                </w:rPr>
                <w:t>Config 1</w:t>
              </w:r>
            </w:ins>
          </w:p>
        </w:tc>
        <w:tc>
          <w:tcPr>
            <w:tcW w:w="984" w:type="dxa"/>
          </w:tcPr>
          <w:p w14:paraId="4805C5E5" w14:textId="77777777" w:rsidR="00307DC0" w:rsidRPr="00020619" w:rsidRDefault="00307DC0" w:rsidP="00BB34DD">
            <w:pPr>
              <w:keepNext/>
              <w:keepLines/>
              <w:overflowPunct w:val="0"/>
              <w:autoSpaceDE w:val="0"/>
              <w:autoSpaceDN w:val="0"/>
              <w:adjustRightInd w:val="0"/>
              <w:spacing w:after="0"/>
              <w:jc w:val="center"/>
              <w:textAlignment w:val="baseline"/>
              <w:rPr>
                <w:ins w:id="70092" w:author="BigCREditor-RAN4#104-bis" w:date="2022-10-21T15:57:00Z"/>
                <w:rFonts w:ascii="Arial" w:hAnsi="Arial"/>
                <w:sz w:val="18"/>
                <w:lang w:eastAsia="en-GB"/>
              </w:rPr>
            </w:pPr>
            <w:ins w:id="70093" w:author="BigCREditor-RAN4#104-bis" w:date="2022-10-21T15:57:00Z">
              <w:r w:rsidRPr="00020619">
                <w:rPr>
                  <w:rFonts w:ascii="Arial" w:hAnsi="Arial"/>
                  <w:sz w:val="18"/>
                  <w:lang w:eastAsia="en-GB"/>
                </w:rPr>
                <w:t>-59.7</w:t>
              </w:r>
            </w:ins>
          </w:p>
        </w:tc>
        <w:tc>
          <w:tcPr>
            <w:tcW w:w="978" w:type="dxa"/>
          </w:tcPr>
          <w:p w14:paraId="2085B464" w14:textId="77777777" w:rsidR="00307DC0" w:rsidRPr="00020619" w:rsidRDefault="00307DC0" w:rsidP="00BB34DD">
            <w:pPr>
              <w:keepNext/>
              <w:keepLines/>
              <w:overflowPunct w:val="0"/>
              <w:autoSpaceDE w:val="0"/>
              <w:autoSpaceDN w:val="0"/>
              <w:adjustRightInd w:val="0"/>
              <w:spacing w:after="0"/>
              <w:jc w:val="center"/>
              <w:textAlignment w:val="baseline"/>
              <w:rPr>
                <w:ins w:id="70094" w:author="BigCREditor-RAN4#104-bis" w:date="2022-10-21T15:57:00Z"/>
                <w:rFonts w:ascii="Arial" w:hAnsi="Arial"/>
                <w:sz w:val="18"/>
                <w:lang w:eastAsia="en-GB"/>
              </w:rPr>
            </w:pPr>
            <w:ins w:id="70095" w:author="BigCREditor-RAN4#104-bis" w:date="2022-10-21T15:57:00Z">
              <w:r w:rsidRPr="00020619">
                <w:rPr>
                  <w:rFonts w:ascii="Arial" w:hAnsi="Arial"/>
                  <w:sz w:val="18"/>
                  <w:lang w:eastAsia="en-GB"/>
                </w:rPr>
                <w:t>-59.7</w:t>
              </w:r>
            </w:ins>
          </w:p>
        </w:tc>
        <w:tc>
          <w:tcPr>
            <w:tcW w:w="993" w:type="dxa"/>
          </w:tcPr>
          <w:p w14:paraId="44661DC5" w14:textId="77777777" w:rsidR="00307DC0" w:rsidRPr="00020619" w:rsidRDefault="00307DC0" w:rsidP="00BB34DD">
            <w:pPr>
              <w:keepNext/>
              <w:keepLines/>
              <w:overflowPunct w:val="0"/>
              <w:autoSpaceDE w:val="0"/>
              <w:autoSpaceDN w:val="0"/>
              <w:adjustRightInd w:val="0"/>
              <w:spacing w:after="0"/>
              <w:jc w:val="center"/>
              <w:textAlignment w:val="baseline"/>
              <w:rPr>
                <w:ins w:id="70096" w:author="BigCREditor-RAN4#104-bis" w:date="2022-10-21T15:57:00Z"/>
                <w:rFonts w:ascii="Arial" w:hAnsi="Arial"/>
                <w:sz w:val="18"/>
                <w:lang w:eastAsia="en-GB"/>
              </w:rPr>
            </w:pPr>
            <w:ins w:id="70097" w:author="BigCREditor-RAN4#104-bis" w:date="2022-10-21T15:57:00Z">
              <w:r w:rsidRPr="00020619">
                <w:rPr>
                  <w:rFonts w:ascii="Arial" w:hAnsi="Arial"/>
                  <w:sz w:val="18"/>
                  <w:lang w:eastAsia="en-GB"/>
                </w:rPr>
                <w:t>-66.7</w:t>
              </w:r>
            </w:ins>
          </w:p>
        </w:tc>
        <w:tc>
          <w:tcPr>
            <w:tcW w:w="1210" w:type="dxa"/>
          </w:tcPr>
          <w:p w14:paraId="1C90E64F" w14:textId="77777777" w:rsidR="00307DC0" w:rsidRPr="00020619" w:rsidRDefault="00307DC0" w:rsidP="00BB34DD">
            <w:pPr>
              <w:keepNext/>
              <w:keepLines/>
              <w:overflowPunct w:val="0"/>
              <w:autoSpaceDE w:val="0"/>
              <w:autoSpaceDN w:val="0"/>
              <w:adjustRightInd w:val="0"/>
              <w:spacing w:after="0"/>
              <w:jc w:val="center"/>
              <w:textAlignment w:val="baseline"/>
              <w:rPr>
                <w:ins w:id="70098" w:author="BigCREditor-RAN4#104-bis" w:date="2022-10-21T15:57:00Z"/>
                <w:rFonts w:ascii="Arial" w:hAnsi="Arial"/>
                <w:sz w:val="18"/>
                <w:lang w:eastAsia="en-GB"/>
              </w:rPr>
            </w:pPr>
            <w:ins w:id="70099" w:author="BigCREditor-RAN4#104-bis" w:date="2022-10-21T15:57:00Z">
              <w:r w:rsidRPr="00020619">
                <w:rPr>
                  <w:rFonts w:ascii="Arial" w:hAnsi="Arial"/>
                  <w:sz w:val="18"/>
                  <w:lang w:eastAsia="en-GB"/>
                </w:rPr>
                <w:t>-57.2</w:t>
              </w:r>
            </w:ins>
          </w:p>
        </w:tc>
      </w:tr>
      <w:tr w:rsidR="00307DC0" w:rsidRPr="00020619" w14:paraId="16754376" w14:textId="77777777" w:rsidTr="00BB34DD">
        <w:trPr>
          <w:cantSplit/>
          <w:trHeight w:val="187"/>
          <w:ins w:id="70100" w:author="BigCREditor-RAN4#104-bis" w:date="2022-10-21T15:57:00Z"/>
        </w:trPr>
        <w:tc>
          <w:tcPr>
            <w:tcW w:w="2624" w:type="dxa"/>
            <w:gridSpan w:val="2"/>
          </w:tcPr>
          <w:p w14:paraId="1D143998" w14:textId="77777777" w:rsidR="00307DC0" w:rsidRPr="00020619" w:rsidRDefault="00307DC0" w:rsidP="00BB34DD">
            <w:pPr>
              <w:keepNext/>
              <w:keepLines/>
              <w:overflowPunct w:val="0"/>
              <w:autoSpaceDE w:val="0"/>
              <w:autoSpaceDN w:val="0"/>
              <w:adjustRightInd w:val="0"/>
              <w:spacing w:after="0"/>
              <w:textAlignment w:val="baseline"/>
              <w:rPr>
                <w:ins w:id="70101" w:author="BigCREditor-RAN4#104-bis" w:date="2022-10-21T15:57:00Z"/>
                <w:rFonts w:ascii="Arial" w:hAnsi="Arial"/>
                <w:sz w:val="18"/>
                <w:lang w:eastAsia="en-GB"/>
              </w:rPr>
            </w:pPr>
            <w:ins w:id="70102" w:author="BigCREditor-RAN4#104-bis" w:date="2022-10-21T15:57:00Z">
              <w:r w:rsidRPr="00020619">
                <w:rPr>
                  <w:rFonts w:ascii="Arial" w:hAnsi="Arial"/>
                  <w:sz w:val="18"/>
                  <w:lang w:eastAsia="en-GB"/>
                </w:rPr>
                <w:lastRenderedPageBreak/>
                <w:t xml:space="preserve">Propagation Condition </w:t>
              </w:r>
            </w:ins>
          </w:p>
        </w:tc>
        <w:tc>
          <w:tcPr>
            <w:tcW w:w="877" w:type="dxa"/>
          </w:tcPr>
          <w:p w14:paraId="2BF24008" w14:textId="77777777" w:rsidR="00307DC0" w:rsidRPr="00020619" w:rsidRDefault="00307DC0" w:rsidP="00BB34DD">
            <w:pPr>
              <w:keepNext/>
              <w:keepLines/>
              <w:overflowPunct w:val="0"/>
              <w:autoSpaceDE w:val="0"/>
              <w:autoSpaceDN w:val="0"/>
              <w:adjustRightInd w:val="0"/>
              <w:spacing w:after="0"/>
              <w:jc w:val="center"/>
              <w:textAlignment w:val="baseline"/>
              <w:rPr>
                <w:ins w:id="70103" w:author="BigCREditor-RAN4#104-bis" w:date="2022-10-21T15:57:00Z"/>
                <w:rFonts w:ascii="Arial" w:hAnsi="Arial"/>
                <w:sz w:val="18"/>
                <w:lang w:eastAsia="en-GB"/>
              </w:rPr>
            </w:pPr>
          </w:p>
        </w:tc>
        <w:tc>
          <w:tcPr>
            <w:tcW w:w="1280" w:type="dxa"/>
          </w:tcPr>
          <w:p w14:paraId="078F3526" w14:textId="77777777" w:rsidR="00307DC0" w:rsidRPr="00020619" w:rsidRDefault="00307DC0" w:rsidP="00BB34DD">
            <w:pPr>
              <w:keepNext/>
              <w:keepLines/>
              <w:overflowPunct w:val="0"/>
              <w:autoSpaceDE w:val="0"/>
              <w:autoSpaceDN w:val="0"/>
              <w:adjustRightInd w:val="0"/>
              <w:spacing w:after="0"/>
              <w:jc w:val="center"/>
              <w:textAlignment w:val="baseline"/>
              <w:rPr>
                <w:ins w:id="70104" w:author="BigCREditor-RAN4#104-bis" w:date="2022-10-21T15:57:00Z"/>
                <w:rFonts w:ascii="Arial" w:hAnsi="Arial" w:cs="v4.2.0"/>
                <w:sz w:val="18"/>
                <w:lang w:eastAsia="en-GB"/>
              </w:rPr>
            </w:pPr>
            <w:ins w:id="70105" w:author="BigCREditor-RAN4#104-bis" w:date="2022-10-21T15:57:00Z">
              <w:r w:rsidRPr="00020619">
                <w:rPr>
                  <w:rFonts w:ascii="Arial" w:hAnsi="Arial"/>
                  <w:sz w:val="18"/>
                  <w:lang w:eastAsia="en-GB"/>
                </w:rPr>
                <w:t>Config 1</w:t>
              </w:r>
            </w:ins>
          </w:p>
        </w:tc>
        <w:tc>
          <w:tcPr>
            <w:tcW w:w="1961" w:type="dxa"/>
            <w:gridSpan w:val="2"/>
          </w:tcPr>
          <w:p w14:paraId="1BF695CC" w14:textId="77777777" w:rsidR="00307DC0" w:rsidRPr="00020619" w:rsidRDefault="00307DC0" w:rsidP="00BB34DD">
            <w:pPr>
              <w:keepNext/>
              <w:keepLines/>
              <w:overflowPunct w:val="0"/>
              <w:autoSpaceDE w:val="0"/>
              <w:autoSpaceDN w:val="0"/>
              <w:adjustRightInd w:val="0"/>
              <w:spacing w:after="0"/>
              <w:jc w:val="center"/>
              <w:textAlignment w:val="baseline"/>
              <w:rPr>
                <w:ins w:id="70106" w:author="BigCREditor-RAN4#104-bis" w:date="2022-10-21T15:57:00Z"/>
                <w:rFonts w:ascii="Arial" w:hAnsi="Arial"/>
                <w:sz w:val="18"/>
                <w:lang w:eastAsia="en-GB"/>
              </w:rPr>
            </w:pPr>
            <w:ins w:id="70107" w:author="BigCREditor-RAN4#104-bis" w:date="2022-10-21T15:57:00Z">
              <w:r w:rsidRPr="00020619">
                <w:rPr>
                  <w:rFonts w:ascii="Arial" w:hAnsi="Arial" w:cs="v4.2.0"/>
                  <w:sz w:val="18"/>
                  <w:lang w:eastAsia="en-GB"/>
                </w:rPr>
                <w:t>AWGN</w:t>
              </w:r>
            </w:ins>
          </w:p>
        </w:tc>
        <w:tc>
          <w:tcPr>
            <w:tcW w:w="2204" w:type="dxa"/>
            <w:gridSpan w:val="2"/>
          </w:tcPr>
          <w:p w14:paraId="5DDD8647" w14:textId="77777777" w:rsidR="00307DC0" w:rsidRPr="00020619" w:rsidRDefault="00307DC0" w:rsidP="00BB34DD">
            <w:pPr>
              <w:keepNext/>
              <w:keepLines/>
              <w:overflowPunct w:val="0"/>
              <w:autoSpaceDE w:val="0"/>
              <w:autoSpaceDN w:val="0"/>
              <w:adjustRightInd w:val="0"/>
              <w:spacing w:after="0"/>
              <w:jc w:val="center"/>
              <w:textAlignment w:val="baseline"/>
              <w:rPr>
                <w:ins w:id="70108" w:author="BigCREditor-RAN4#104-bis" w:date="2022-10-21T15:57:00Z"/>
                <w:rFonts w:ascii="Arial" w:hAnsi="Arial"/>
                <w:sz w:val="18"/>
                <w:lang w:eastAsia="en-GB"/>
              </w:rPr>
            </w:pPr>
            <w:ins w:id="70109" w:author="BigCREditor-RAN4#104-bis" w:date="2022-10-21T15:57:00Z">
              <w:r w:rsidRPr="00020619">
                <w:rPr>
                  <w:rFonts w:ascii="Arial" w:hAnsi="Arial"/>
                  <w:sz w:val="18"/>
                  <w:lang w:eastAsia="en-GB"/>
                </w:rPr>
                <w:t>AWGN</w:t>
              </w:r>
            </w:ins>
          </w:p>
        </w:tc>
      </w:tr>
      <w:tr w:rsidR="00307DC0" w:rsidRPr="00020619" w14:paraId="37AB7C0E" w14:textId="77777777" w:rsidTr="00BB34DD">
        <w:trPr>
          <w:cantSplit/>
          <w:trHeight w:val="187"/>
          <w:ins w:id="70110" w:author="BigCREditor-RAN4#104-bis" w:date="2022-10-21T15:57:00Z"/>
        </w:trPr>
        <w:tc>
          <w:tcPr>
            <w:tcW w:w="2624" w:type="dxa"/>
            <w:gridSpan w:val="2"/>
          </w:tcPr>
          <w:p w14:paraId="2BA9CE66" w14:textId="77777777" w:rsidR="00307DC0" w:rsidRPr="00020619" w:rsidRDefault="00307DC0" w:rsidP="00BB34DD">
            <w:pPr>
              <w:keepNext/>
              <w:keepLines/>
              <w:overflowPunct w:val="0"/>
              <w:autoSpaceDE w:val="0"/>
              <w:autoSpaceDN w:val="0"/>
              <w:adjustRightInd w:val="0"/>
              <w:spacing w:after="0"/>
              <w:textAlignment w:val="baseline"/>
              <w:rPr>
                <w:ins w:id="70111" w:author="BigCREditor-RAN4#104-bis" w:date="2022-10-21T15:57:00Z"/>
                <w:rFonts w:ascii="Arial" w:hAnsi="Arial"/>
                <w:sz w:val="18"/>
                <w:lang w:eastAsia="en-GB"/>
              </w:rPr>
            </w:pPr>
            <w:ins w:id="70112" w:author="BigCREditor-RAN4#104-bis" w:date="2022-10-21T15:57:00Z">
              <w:r w:rsidRPr="00020619">
                <w:rPr>
                  <w:rFonts w:ascii="Arial" w:hAnsi="Arial" w:hint="eastAsia"/>
                  <w:sz w:val="18"/>
                  <w:lang w:eastAsia="zh-CN"/>
                </w:rPr>
                <w:t>A</w:t>
              </w:r>
              <w:r w:rsidRPr="00020619">
                <w:rPr>
                  <w:rFonts w:ascii="Arial" w:hAnsi="Arial"/>
                  <w:sz w:val="18"/>
                  <w:lang w:eastAsia="zh-CN"/>
                </w:rPr>
                <w:t>ntenna Configuration</w:t>
              </w:r>
            </w:ins>
          </w:p>
        </w:tc>
        <w:tc>
          <w:tcPr>
            <w:tcW w:w="877" w:type="dxa"/>
          </w:tcPr>
          <w:p w14:paraId="2C5FF24D" w14:textId="77777777" w:rsidR="00307DC0" w:rsidRPr="00020619" w:rsidRDefault="00307DC0" w:rsidP="00BB34DD">
            <w:pPr>
              <w:keepNext/>
              <w:keepLines/>
              <w:overflowPunct w:val="0"/>
              <w:autoSpaceDE w:val="0"/>
              <w:autoSpaceDN w:val="0"/>
              <w:adjustRightInd w:val="0"/>
              <w:spacing w:after="0"/>
              <w:jc w:val="center"/>
              <w:textAlignment w:val="baseline"/>
              <w:rPr>
                <w:ins w:id="70113" w:author="BigCREditor-RAN4#104-bis" w:date="2022-10-21T15:57:00Z"/>
                <w:rFonts w:ascii="Arial" w:hAnsi="Arial"/>
                <w:sz w:val="18"/>
                <w:lang w:eastAsia="en-GB"/>
              </w:rPr>
            </w:pPr>
          </w:p>
        </w:tc>
        <w:tc>
          <w:tcPr>
            <w:tcW w:w="1280" w:type="dxa"/>
          </w:tcPr>
          <w:p w14:paraId="77DF463E" w14:textId="77777777" w:rsidR="00307DC0" w:rsidRPr="00020619" w:rsidRDefault="00307DC0" w:rsidP="00BB34DD">
            <w:pPr>
              <w:keepNext/>
              <w:keepLines/>
              <w:overflowPunct w:val="0"/>
              <w:autoSpaceDE w:val="0"/>
              <w:autoSpaceDN w:val="0"/>
              <w:adjustRightInd w:val="0"/>
              <w:spacing w:after="0"/>
              <w:jc w:val="center"/>
              <w:textAlignment w:val="baseline"/>
              <w:rPr>
                <w:ins w:id="70114" w:author="BigCREditor-RAN4#104-bis" w:date="2022-10-21T15:57:00Z"/>
                <w:rFonts w:ascii="Arial" w:hAnsi="Arial"/>
                <w:sz w:val="18"/>
                <w:lang w:eastAsia="en-GB"/>
              </w:rPr>
            </w:pPr>
            <w:ins w:id="70115" w:author="BigCREditor-RAN4#104-bis" w:date="2022-10-21T15:57:00Z">
              <w:r w:rsidRPr="00020619">
                <w:rPr>
                  <w:rFonts w:ascii="Arial" w:hAnsi="Arial"/>
                  <w:sz w:val="18"/>
                  <w:lang w:eastAsia="en-GB"/>
                </w:rPr>
                <w:t>Config 1</w:t>
              </w:r>
            </w:ins>
          </w:p>
        </w:tc>
        <w:tc>
          <w:tcPr>
            <w:tcW w:w="1961" w:type="dxa"/>
            <w:gridSpan w:val="2"/>
          </w:tcPr>
          <w:p w14:paraId="4B96A34C" w14:textId="77777777" w:rsidR="00307DC0" w:rsidRPr="00020619" w:rsidRDefault="00307DC0" w:rsidP="00BB34DD">
            <w:pPr>
              <w:keepNext/>
              <w:keepLines/>
              <w:overflowPunct w:val="0"/>
              <w:autoSpaceDE w:val="0"/>
              <w:autoSpaceDN w:val="0"/>
              <w:adjustRightInd w:val="0"/>
              <w:spacing w:after="0"/>
              <w:jc w:val="center"/>
              <w:textAlignment w:val="baseline"/>
              <w:rPr>
                <w:ins w:id="70116" w:author="BigCREditor-RAN4#104-bis" w:date="2022-10-21T15:57:00Z"/>
                <w:rFonts w:ascii="Arial" w:hAnsi="Arial" w:cs="v4.2.0"/>
                <w:sz w:val="18"/>
                <w:lang w:eastAsia="en-GB"/>
              </w:rPr>
            </w:pPr>
            <w:ins w:id="70117" w:author="BigCREditor-RAN4#104-bis" w:date="2022-10-21T15:57:00Z">
              <w:r w:rsidRPr="00020619">
                <w:rPr>
                  <w:rFonts w:ascii="Arial" w:hAnsi="Arial" w:cs="v4.2.0"/>
                  <w:sz w:val="18"/>
                  <w:lang w:eastAsia="zh-CN"/>
                </w:rPr>
                <w:t>1x2</w:t>
              </w:r>
            </w:ins>
          </w:p>
        </w:tc>
        <w:tc>
          <w:tcPr>
            <w:tcW w:w="2204" w:type="dxa"/>
            <w:gridSpan w:val="2"/>
          </w:tcPr>
          <w:p w14:paraId="6D036E4D" w14:textId="77777777" w:rsidR="00307DC0" w:rsidRPr="00020619" w:rsidRDefault="00307DC0" w:rsidP="00BB34DD">
            <w:pPr>
              <w:keepNext/>
              <w:keepLines/>
              <w:overflowPunct w:val="0"/>
              <w:autoSpaceDE w:val="0"/>
              <w:autoSpaceDN w:val="0"/>
              <w:adjustRightInd w:val="0"/>
              <w:spacing w:after="0"/>
              <w:jc w:val="center"/>
              <w:textAlignment w:val="baseline"/>
              <w:rPr>
                <w:ins w:id="70118" w:author="BigCREditor-RAN4#104-bis" w:date="2022-10-21T15:57:00Z"/>
                <w:rFonts w:ascii="Arial" w:hAnsi="Arial"/>
                <w:sz w:val="18"/>
                <w:lang w:eastAsia="en-GB"/>
              </w:rPr>
            </w:pPr>
            <w:ins w:id="70119" w:author="BigCREditor-RAN4#104-bis" w:date="2022-10-21T15:57:00Z">
              <w:r w:rsidRPr="00020619">
                <w:rPr>
                  <w:rFonts w:ascii="Arial" w:hAnsi="Arial" w:cs="v4.2.0"/>
                  <w:sz w:val="18"/>
                  <w:lang w:eastAsia="zh-CN"/>
                </w:rPr>
                <w:t>1x2</w:t>
              </w:r>
            </w:ins>
          </w:p>
        </w:tc>
      </w:tr>
      <w:tr w:rsidR="00307DC0" w:rsidRPr="00020619" w14:paraId="63EF8B4E" w14:textId="77777777" w:rsidTr="00BB34DD">
        <w:trPr>
          <w:cantSplit/>
          <w:trHeight w:val="1023"/>
          <w:ins w:id="70120" w:author="BigCREditor-RAN4#104-bis" w:date="2022-10-21T15:57:00Z"/>
        </w:trPr>
        <w:tc>
          <w:tcPr>
            <w:tcW w:w="8946" w:type="dxa"/>
            <w:gridSpan w:val="8"/>
          </w:tcPr>
          <w:p w14:paraId="48C2F722" w14:textId="77777777" w:rsidR="00307DC0" w:rsidRPr="00020619" w:rsidRDefault="00307DC0" w:rsidP="00BB34DD">
            <w:pPr>
              <w:keepNext/>
              <w:keepLines/>
              <w:overflowPunct w:val="0"/>
              <w:autoSpaceDE w:val="0"/>
              <w:autoSpaceDN w:val="0"/>
              <w:adjustRightInd w:val="0"/>
              <w:spacing w:after="0"/>
              <w:ind w:left="851" w:hanging="851"/>
              <w:textAlignment w:val="baseline"/>
              <w:rPr>
                <w:ins w:id="70121" w:author="BigCREditor-RAN4#104-bis" w:date="2022-10-21T15:57:00Z"/>
                <w:rFonts w:ascii="Arial" w:hAnsi="Arial"/>
                <w:sz w:val="18"/>
                <w:lang w:eastAsia="en-GB"/>
              </w:rPr>
            </w:pPr>
            <w:ins w:id="70122" w:author="BigCREditor-RAN4#104-bis" w:date="2022-10-21T15:57:00Z">
              <w:r w:rsidRPr="00020619">
                <w:rPr>
                  <w:rFonts w:ascii="Arial" w:hAnsi="Arial"/>
                  <w:sz w:val="18"/>
                  <w:lang w:eastAsia="en-GB"/>
                </w:rPr>
                <w:t>Note 1:</w:t>
              </w:r>
              <w:r w:rsidRPr="00020619">
                <w:rPr>
                  <w:rFonts w:ascii="Arial" w:hAnsi="Arial"/>
                  <w:sz w:val="18"/>
                  <w:lang w:eastAsia="en-GB"/>
                </w:rPr>
                <w:tab/>
                <w:t xml:space="preserve">OCNG shall be used such that both cells are fully </w:t>
              </w:r>
              <w:proofErr w:type="gramStart"/>
              <w:r w:rsidRPr="00020619">
                <w:rPr>
                  <w:rFonts w:ascii="Arial" w:hAnsi="Arial"/>
                  <w:sz w:val="18"/>
                  <w:lang w:eastAsia="en-GB"/>
                </w:rPr>
                <w:t>allocated</w:t>
              </w:r>
              <w:proofErr w:type="gramEnd"/>
              <w:r w:rsidRPr="00020619">
                <w:rPr>
                  <w:rFonts w:ascii="Arial" w:hAnsi="Arial"/>
                  <w:sz w:val="18"/>
                  <w:lang w:eastAsia="en-GB"/>
                </w:rPr>
                <w:t xml:space="preserve"> and a constant total transmitted power spectral density is achieved for all OFDM symbols.</w:t>
              </w:r>
            </w:ins>
          </w:p>
          <w:p w14:paraId="7A8FA937" w14:textId="77777777" w:rsidR="00307DC0" w:rsidRPr="00020619" w:rsidRDefault="00307DC0" w:rsidP="00BB34DD">
            <w:pPr>
              <w:keepNext/>
              <w:keepLines/>
              <w:overflowPunct w:val="0"/>
              <w:autoSpaceDE w:val="0"/>
              <w:autoSpaceDN w:val="0"/>
              <w:adjustRightInd w:val="0"/>
              <w:spacing w:after="0"/>
              <w:ind w:left="851" w:hanging="851"/>
              <w:textAlignment w:val="baseline"/>
              <w:rPr>
                <w:ins w:id="70123" w:author="BigCREditor-RAN4#104-bis" w:date="2022-10-21T15:57:00Z"/>
                <w:rFonts w:ascii="Arial" w:hAnsi="Arial"/>
                <w:sz w:val="18"/>
                <w:lang w:eastAsia="en-GB"/>
              </w:rPr>
            </w:pPr>
            <w:ins w:id="70124" w:author="BigCREditor-RAN4#104-bis" w:date="2022-10-21T15:57:00Z">
              <w:r w:rsidRPr="00020619">
                <w:rPr>
                  <w:rFonts w:ascii="Arial" w:hAnsi="Arial"/>
                  <w:sz w:val="18"/>
                  <w:lang w:eastAsia="en-GB"/>
                </w:rPr>
                <w:t>Note 2:</w:t>
              </w:r>
              <w:r w:rsidRPr="00020619">
                <w:rPr>
                  <w:rFonts w:ascii="Arial" w:hAnsi="Arial"/>
                  <w:sz w:val="18"/>
                  <w:lang w:eastAsia="en-GB"/>
                </w:rPr>
                <w:tab/>
                <w:t xml:space="preserve">Interference from other cells and noise sources not specified in the test is assumed to be constant over subcarriers and time and shall be modelled as AWGN of appropriate power for </w:t>
              </w:r>
            </w:ins>
            <w:ins w:id="70125" w:author="BigCREditor-RAN4#104-bis" w:date="2022-10-21T15:57:00Z">
              <w:r w:rsidRPr="00020619">
                <w:rPr>
                  <w:rFonts w:ascii="Arial" w:eastAsia="Calibri" w:hAnsi="Arial" w:cs="v4.2.0"/>
                  <w:position w:val="-12"/>
                  <w:sz w:val="18"/>
                  <w:szCs w:val="22"/>
                  <w:lang w:eastAsia="en-GB"/>
                </w:rPr>
                <w:object w:dxaOrig="405" w:dyaOrig="345" w14:anchorId="7B88909B">
                  <v:shape id="_x0000_i1268" type="#_x0000_t75" style="width:20.75pt;height:20.75pt" o:ole="" fillcolor="window">
                    <v:imagedata r:id="rId15" o:title=""/>
                  </v:shape>
                  <o:OLEObject Type="Embed" ProgID="Equation.3" ShapeID="_x0000_i1268" DrawAspect="Content" ObjectID="_1731331649" r:id="rId377"/>
                </w:object>
              </w:r>
            </w:ins>
            <w:ins w:id="70126" w:author="BigCREditor-RAN4#104-bis" w:date="2022-10-21T15:57:00Z">
              <w:r w:rsidRPr="00020619">
                <w:rPr>
                  <w:rFonts w:ascii="Arial" w:hAnsi="Arial"/>
                  <w:sz w:val="18"/>
                  <w:lang w:eastAsia="en-GB"/>
                </w:rPr>
                <w:t xml:space="preserve"> to be fulfilled.</w:t>
              </w:r>
            </w:ins>
          </w:p>
          <w:p w14:paraId="745BA953" w14:textId="77777777" w:rsidR="00307DC0" w:rsidRPr="00020619" w:rsidRDefault="00307DC0" w:rsidP="00BB34DD">
            <w:pPr>
              <w:keepNext/>
              <w:keepLines/>
              <w:overflowPunct w:val="0"/>
              <w:autoSpaceDE w:val="0"/>
              <w:autoSpaceDN w:val="0"/>
              <w:adjustRightInd w:val="0"/>
              <w:spacing w:after="0"/>
              <w:ind w:left="851" w:hanging="851"/>
              <w:textAlignment w:val="baseline"/>
              <w:rPr>
                <w:ins w:id="70127" w:author="BigCREditor-RAN4#104-bis" w:date="2022-10-21T15:57:00Z"/>
                <w:rFonts w:ascii="Arial" w:hAnsi="Arial"/>
                <w:sz w:val="18"/>
                <w:lang w:eastAsia="en-GB"/>
              </w:rPr>
            </w:pPr>
            <w:ins w:id="70128" w:author="BigCREditor-RAN4#104-bis" w:date="2022-10-21T15:57:00Z">
              <w:r w:rsidRPr="00020619">
                <w:rPr>
                  <w:rFonts w:ascii="Arial" w:hAnsi="Arial"/>
                  <w:sz w:val="18"/>
                  <w:lang w:eastAsia="en-GB"/>
                </w:rPr>
                <w:t>Note 3:</w:t>
              </w:r>
              <w:r w:rsidRPr="00020619">
                <w:rPr>
                  <w:rFonts w:ascii="Arial" w:hAnsi="Arial"/>
                  <w:sz w:val="18"/>
                  <w:lang w:eastAsia="en-GB"/>
                </w:rPr>
                <w:tab/>
                <w:t>SSB_RP and Io levels have been derived from other parameters for information purposes. They are not settable parameters themselves.</w:t>
              </w:r>
            </w:ins>
          </w:p>
          <w:p w14:paraId="7B7BC937" w14:textId="77777777" w:rsidR="00307DC0" w:rsidRPr="00020619" w:rsidRDefault="00307DC0" w:rsidP="00BB34DD">
            <w:pPr>
              <w:keepNext/>
              <w:keepLines/>
              <w:overflowPunct w:val="0"/>
              <w:autoSpaceDE w:val="0"/>
              <w:autoSpaceDN w:val="0"/>
              <w:adjustRightInd w:val="0"/>
              <w:spacing w:after="0"/>
              <w:ind w:left="851" w:hanging="851"/>
              <w:textAlignment w:val="baseline"/>
              <w:rPr>
                <w:ins w:id="70129" w:author="BigCREditor-RAN4#104-bis" w:date="2022-10-21T15:57:00Z"/>
                <w:rFonts w:ascii="Arial" w:hAnsi="Arial"/>
                <w:sz w:val="18"/>
                <w:lang w:eastAsia="en-GB"/>
              </w:rPr>
            </w:pPr>
            <w:ins w:id="70130" w:author="BigCREditor-RAN4#104-bis" w:date="2022-10-21T15:57:00Z">
              <w:r w:rsidRPr="00020619">
                <w:rPr>
                  <w:rFonts w:ascii="Arial" w:hAnsi="Arial"/>
                  <w:sz w:val="18"/>
                  <w:lang w:eastAsia="en-GB"/>
                </w:rPr>
                <w:t>Note 4:</w:t>
              </w:r>
              <w:r w:rsidRPr="00020619">
                <w:rPr>
                  <w:rFonts w:ascii="Arial" w:hAnsi="Arial"/>
                  <w:sz w:val="18"/>
                  <w:lang w:eastAsia="en-GB"/>
                </w:rPr>
                <w:tab/>
                <w:t>Void</w:t>
              </w:r>
            </w:ins>
          </w:p>
          <w:p w14:paraId="56E32AC1" w14:textId="77777777" w:rsidR="00307DC0" w:rsidRPr="00020619" w:rsidRDefault="00307DC0" w:rsidP="00BB34DD">
            <w:pPr>
              <w:keepNext/>
              <w:keepLines/>
              <w:overflowPunct w:val="0"/>
              <w:autoSpaceDE w:val="0"/>
              <w:autoSpaceDN w:val="0"/>
              <w:adjustRightInd w:val="0"/>
              <w:spacing w:after="0"/>
              <w:ind w:left="851" w:hanging="851"/>
              <w:textAlignment w:val="baseline"/>
              <w:rPr>
                <w:ins w:id="70131" w:author="BigCREditor-RAN4#104-bis" w:date="2022-10-21T15:57:00Z"/>
                <w:rFonts w:ascii="Arial" w:hAnsi="Arial"/>
                <w:sz w:val="18"/>
                <w:lang w:eastAsia="en-GB"/>
              </w:rPr>
            </w:pPr>
            <w:ins w:id="70132" w:author="BigCREditor-RAN4#104-bis" w:date="2022-10-21T15:57:00Z">
              <w:r w:rsidRPr="00020619">
                <w:rPr>
                  <w:rFonts w:ascii="Arial" w:hAnsi="Arial"/>
                  <w:sz w:val="18"/>
                  <w:lang w:eastAsia="en-GB"/>
                </w:rPr>
                <w:t>Note 5:</w:t>
              </w:r>
              <w:r w:rsidRPr="00020619">
                <w:rPr>
                  <w:rFonts w:ascii="Arial" w:hAnsi="Arial"/>
                  <w:sz w:val="18"/>
                  <w:lang w:eastAsia="en-GB"/>
                </w:rPr>
                <w:tab/>
                <w:t xml:space="preserve">Equivalent power received by an antenna with 0 </w:t>
              </w:r>
              <w:proofErr w:type="spellStart"/>
              <w:r w:rsidRPr="00020619">
                <w:rPr>
                  <w:rFonts w:ascii="Arial" w:hAnsi="Arial"/>
                  <w:sz w:val="18"/>
                  <w:lang w:eastAsia="en-GB"/>
                </w:rPr>
                <w:t>dBi</w:t>
              </w:r>
              <w:proofErr w:type="spellEnd"/>
              <w:r w:rsidRPr="00020619">
                <w:rPr>
                  <w:rFonts w:ascii="Arial" w:hAnsi="Arial"/>
                  <w:sz w:val="18"/>
                  <w:lang w:eastAsia="en-GB"/>
                </w:rPr>
                <w:t xml:space="preserve"> gain at the centre of the quiet zone</w:t>
              </w:r>
            </w:ins>
          </w:p>
          <w:p w14:paraId="63EC1DFB" w14:textId="77777777" w:rsidR="00307DC0" w:rsidRPr="00020619" w:rsidRDefault="00307DC0" w:rsidP="00BB34DD">
            <w:pPr>
              <w:keepNext/>
              <w:keepLines/>
              <w:overflowPunct w:val="0"/>
              <w:autoSpaceDE w:val="0"/>
              <w:autoSpaceDN w:val="0"/>
              <w:adjustRightInd w:val="0"/>
              <w:spacing w:after="0"/>
              <w:ind w:left="851" w:hanging="851"/>
              <w:textAlignment w:val="baseline"/>
              <w:rPr>
                <w:ins w:id="70133" w:author="BigCREditor-RAN4#104-bis" w:date="2022-10-21T15:57:00Z"/>
                <w:rFonts w:ascii="Arial" w:hAnsi="Arial"/>
                <w:sz w:val="18"/>
                <w:lang w:eastAsia="en-GB"/>
              </w:rPr>
            </w:pPr>
            <w:ins w:id="70134" w:author="BigCREditor-RAN4#104-bis" w:date="2022-10-21T15:57:00Z">
              <w:r w:rsidRPr="00020619">
                <w:rPr>
                  <w:rFonts w:ascii="Arial" w:hAnsi="Arial"/>
                  <w:sz w:val="18"/>
                  <w:lang w:eastAsia="en-GB"/>
                </w:rPr>
                <w:t>Note 6:</w:t>
              </w:r>
              <w:r w:rsidRPr="00020619">
                <w:rPr>
                  <w:rFonts w:ascii="Arial" w:hAnsi="Arial"/>
                  <w:sz w:val="18"/>
                  <w:lang w:eastAsia="en-GB"/>
                </w:rPr>
                <w:tab/>
                <w:t xml:space="preserve">As observed with 0 </w:t>
              </w:r>
              <w:proofErr w:type="spellStart"/>
              <w:r w:rsidRPr="00020619">
                <w:rPr>
                  <w:rFonts w:ascii="Arial" w:hAnsi="Arial"/>
                  <w:sz w:val="18"/>
                  <w:lang w:eastAsia="en-GB"/>
                </w:rPr>
                <w:t>dBi</w:t>
              </w:r>
              <w:proofErr w:type="spellEnd"/>
              <w:r w:rsidRPr="00020619">
                <w:rPr>
                  <w:rFonts w:ascii="Arial" w:hAnsi="Arial"/>
                  <w:sz w:val="18"/>
                  <w:lang w:eastAsia="en-GB"/>
                </w:rPr>
                <w:t xml:space="preserve"> gain antenna at the centre of the quiet zone</w:t>
              </w:r>
            </w:ins>
          </w:p>
          <w:p w14:paraId="7447074A" w14:textId="77777777" w:rsidR="00307DC0" w:rsidRPr="00020619" w:rsidRDefault="00307DC0" w:rsidP="00BB34DD">
            <w:pPr>
              <w:keepNext/>
              <w:keepLines/>
              <w:overflowPunct w:val="0"/>
              <w:autoSpaceDE w:val="0"/>
              <w:autoSpaceDN w:val="0"/>
              <w:adjustRightInd w:val="0"/>
              <w:spacing w:after="0"/>
              <w:ind w:left="851" w:hanging="851"/>
              <w:textAlignment w:val="baseline"/>
              <w:rPr>
                <w:ins w:id="70135" w:author="BigCREditor-RAN4#104-bis" w:date="2022-10-21T15:57:00Z"/>
                <w:rFonts w:ascii="Arial" w:hAnsi="Arial"/>
                <w:sz w:val="14"/>
                <w:lang w:eastAsia="en-GB"/>
              </w:rPr>
            </w:pPr>
            <w:ins w:id="70136" w:author="BigCREditor-RAN4#104-bis" w:date="2022-10-21T15:57:00Z">
              <w:r w:rsidRPr="00020619">
                <w:rPr>
                  <w:rFonts w:ascii="Arial" w:hAnsi="Arial" w:cs="Arial"/>
                  <w:sz w:val="18"/>
                  <w:lang w:eastAsia="en-GB"/>
                </w:rPr>
                <w:t>Note 7:</w:t>
              </w:r>
              <w:r w:rsidRPr="00020619">
                <w:rPr>
                  <w:rFonts w:ascii="Arial" w:hAnsi="Arial" w:cs="Arial"/>
                  <w:sz w:val="18"/>
                  <w:lang w:eastAsia="en-GB"/>
                </w:rPr>
                <w:tab/>
                <w:t>Information about types of UE beam is given in B.2.1.3, and does not limit UE implementation or test system implementation</w:t>
              </w:r>
            </w:ins>
          </w:p>
        </w:tc>
      </w:tr>
    </w:tbl>
    <w:p w14:paraId="77C01F0D" w14:textId="77777777" w:rsidR="00307DC0" w:rsidRPr="00020619" w:rsidRDefault="00307DC0" w:rsidP="00307DC0">
      <w:pPr>
        <w:overflowPunct w:val="0"/>
        <w:autoSpaceDE w:val="0"/>
        <w:autoSpaceDN w:val="0"/>
        <w:adjustRightInd w:val="0"/>
        <w:textAlignment w:val="baseline"/>
        <w:rPr>
          <w:ins w:id="70137" w:author="BigCREditor-RAN4#104-bis" w:date="2022-10-21T15:57:00Z"/>
          <w:lang w:eastAsia="en-GB"/>
        </w:rPr>
      </w:pPr>
    </w:p>
    <w:p w14:paraId="20742F42" w14:textId="77777777" w:rsidR="00307DC0" w:rsidRPr="00020619" w:rsidRDefault="00307DC0" w:rsidP="00307DC0">
      <w:pPr>
        <w:keepNext/>
        <w:keepLines/>
        <w:overflowPunct w:val="0"/>
        <w:autoSpaceDE w:val="0"/>
        <w:autoSpaceDN w:val="0"/>
        <w:adjustRightInd w:val="0"/>
        <w:spacing w:before="120"/>
        <w:ind w:left="1701" w:hanging="1701"/>
        <w:textAlignment w:val="baseline"/>
        <w:outlineLvl w:val="4"/>
        <w:rPr>
          <w:ins w:id="70138" w:author="BigCREditor-RAN4#104-bis" w:date="2022-10-21T15:57:00Z"/>
          <w:rFonts w:ascii="Arial" w:hAnsi="Arial"/>
          <w:sz w:val="22"/>
          <w:lang w:eastAsia="en-GB"/>
        </w:rPr>
      </w:pPr>
      <w:ins w:id="70139" w:author="BigCREditor-RAN4#104-bis" w:date="2022-10-21T15:57:00Z">
        <w:r w:rsidRPr="00020619">
          <w:rPr>
            <w:rFonts w:ascii="Arial" w:hAnsi="Arial"/>
            <w:sz w:val="22"/>
            <w:lang w:eastAsia="en-GB"/>
          </w:rPr>
          <w:t>A.17.6.2.2.2</w:t>
        </w:r>
        <w:r w:rsidRPr="00020619">
          <w:rPr>
            <w:rFonts w:ascii="Arial" w:hAnsi="Arial"/>
            <w:sz w:val="22"/>
            <w:lang w:eastAsia="en-GB"/>
          </w:rPr>
          <w:tab/>
          <w:t>Test Requirements</w:t>
        </w:r>
        <w:bookmarkEnd w:id="69550"/>
      </w:ins>
    </w:p>
    <w:p w14:paraId="2445C26E" w14:textId="77777777" w:rsidR="00307DC0" w:rsidRPr="00020619" w:rsidRDefault="00307DC0" w:rsidP="00307DC0">
      <w:pPr>
        <w:overflowPunct w:val="0"/>
        <w:autoSpaceDE w:val="0"/>
        <w:autoSpaceDN w:val="0"/>
        <w:adjustRightInd w:val="0"/>
        <w:textAlignment w:val="baseline"/>
        <w:rPr>
          <w:ins w:id="70140" w:author="BigCREditor-RAN4#104-bis" w:date="2022-10-21T15:57:00Z"/>
          <w:rFonts w:cs="v4.2.0"/>
          <w:lang w:eastAsia="en-GB"/>
        </w:rPr>
      </w:pPr>
      <w:ins w:id="70141" w:author="BigCREditor-RAN4#104-bis" w:date="2022-10-21T15:57:00Z">
        <w:r w:rsidRPr="00020619">
          <w:rPr>
            <w:lang w:eastAsia="en-GB"/>
          </w:rPr>
          <w:t xml:space="preserve">In test 1 the UE shall send one Event A3 triggered measurement report, with a measurement reporting delay less than X1 </w:t>
        </w:r>
        <w:proofErr w:type="spellStart"/>
        <w:r w:rsidRPr="00020619">
          <w:rPr>
            <w:lang w:eastAsia="en-GB"/>
          </w:rPr>
          <w:t>ms</w:t>
        </w:r>
        <w:proofErr w:type="spellEnd"/>
        <w:r w:rsidRPr="00020619">
          <w:rPr>
            <w:lang w:eastAsia="en-GB"/>
          </w:rPr>
          <w:t xml:space="preserve"> from the beginning of </w:t>
        </w:r>
        <w:proofErr w:type="gramStart"/>
        <w:r w:rsidRPr="00020619">
          <w:rPr>
            <w:lang w:eastAsia="en-GB"/>
          </w:rPr>
          <w:t>time period</w:t>
        </w:r>
        <w:proofErr w:type="gramEnd"/>
        <w:r w:rsidRPr="00020619">
          <w:rPr>
            <w:lang w:eastAsia="en-GB"/>
          </w:rPr>
          <w:t xml:space="preserve"> T2</w:t>
        </w:r>
        <w:r w:rsidRPr="00020619">
          <w:rPr>
            <w:rFonts w:cs="v4.2.0"/>
            <w:lang w:eastAsia="en-GB"/>
          </w:rPr>
          <w:t>, where X1 is</w:t>
        </w:r>
      </w:ins>
    </w:p>
    <w:p w14:paraId="2340CC6E" w14:textId="77777777" w:rsidR="00307DC0" w:rsidRPr="00020619" w:rsidRDefault="00307DC0" w:rsidP="00307DC0">
      <w:pPr>
        <w:overflowPunct w:val="0"/>
        <w:autoSpaceDE w:val="0"/>
        <w:autoSpaceDN w:val="0"/>
        <w:adjustRightInd w:val="0"/>
        <w:ind w:left="568" w:hanging="284"/>
        <w:textAlignment w:val="baseline"/>
        <w:rPr>
          <w:ins w:id="70142" w:author="BigCREditor-RAN4#104-bis" w:date="2022-10-21T15:57:00Z"/>
          <w:lang w:eastAsia="en-GB"/>
        </w:rPr>
      </w:pPr>
      <w:ins w:id="70143" w:author="BigCREditor-RAN4#104-bis" w:date="2022-10-21T15:57:00Z">
        <w:r w:rsidRPr="00020619">
          <w:rPr>
            <w:lang w:eastAsia="en-GB"/>
          </w:rPr>
          <w:t>7680 for UE supporting power class 1, or</w:t>
        </w:r>
      </w:ins>
    </w:p>
    <w:p w14:paraId="07EF62F8" w14:textId="77777777" w:rsidR="00307DC0" w:rsidRPr="00020619" w:rsidRDefault="00307DC0" w:rsidP="00307DC0">
      <w:pPr>
        <w:overflowPunct w:val="0"/>
        <w:autoSpaceDE w:val="0"/>
        <w:autoSpaceDN w:val="0"/>
        <w:adjustRightInd w:val="0"/>
        <w:textAlignment w:val="baseline"/>
        <w:rPr>
          <w:ins w:id="70144" w:author="BigCREditor-RAN4#104-bis" w:date="2022-10-21T15:57:00Z"/>
          <w:lang w:eastAsia="en-GB"/>
        </w:rPr>
      </w:pPr>
      <w:ins w:id="70145" w:author="BigCREditor-RAN4#104-bis" w:date="2022-10-21T15:57:00Z">
        <w:r w:rsidRPr="00020619">
          <w:rPr>
            <w:lang w:eastAsia="en-GB"/>
          </w:rPr>
          <w:t xml:space="preserve">4800 for UE supporting other power class. </w:t>
        </w:r>
      </w:ins>
    </w:p>
    <w:p w14:paraId="05B470C1" w14:textId="77777777" w:rsidR="00307DC0" w:rsidRPr="00020619" w:rsidRDefault="00307DC0" w:rsidP="00307DC0">
      <w:pPr>
        <w:overflowPunct w:val="0"/>
        <w:autoSpaceDE w:val="0"/>
        <w:autoSpaceDN w:val="0"/>
        <w:adjustRightInd w:val="0"/>
        <w:textAlignment w:val="baseline"/>
        <w:rPr>
          <w:ins w:id="70146" w:author="BigCREditor-RAN4#104-bis" w:date="2022-10-21T15:57:00Z"/>
          <w:rFonts w:cs="v4.2.0"/>
          <w:lang w:eastAsia="en-GB"/>
        </w:rPr>
      </w:pPr>
      <w:ins w:id="70147" w:author="BigCREditor-RAN4#104-bis" w:date="2022-10-21T15:57:00Z">
        <w:r w:rsidRPr="00020619">
          <w:rPr>
            <w:lang w:eastAsia="en-GB"/>
          </w:rPr>
          <w:t xml:space="preserve">In test </w:t>
        </w:r>
        <w:proofErr w:type="gramStart"/>
        <w:r w:rsidRPr="00020619">
          <w:rPr>
            <w:lang w:eastAsia="en-GB"/>
          </w:rPr>
          <w:t>2  the</w:t>
        </w:r>
        <w:proofErr w:type="gramEnd"/>
        <w:r w:rsidRPr="00020619">
          <w:rPr>
            <w:lang w:eastAsia="en-GB"/>
          </w:rPr>
          <w:t xml:space="preserve"> UE shall send one Event A3 triggered measurement report, with a measurement reporting delay less than X2 </w:t>
        </w:r>
        <w:proofErr w:type="spellStart"/>
        <w:r w:rsidRPr="00020619">
          <w:rPr>
            <w:lang w:eastAsia="en-GB"/>
          </w:rPr>
          <w:t>ms</w:t>
        </w:r>
        <w:proofErr w:type="spellEnd"/>
        <w:r w:rsidRPr="00020619">
          <w:rPr>
            <w:lang w:eastAsia="en-GB"/>
          </w:rPr>
          <w:t xml:space="preserve"> from the beginning of time period T2,</w:t>
        </w:r>
        <w:r w:rsidRPr="00020619">
          <w:rPr>
            <w:rFonts w:cs="v4.2.0"/>
            <w:lang w:eastAsia="en-GB"/>
          </w:rPr>
          <w:t xml:space="preserve"> where X2 is</w:t>
        </w:r>
      </w:ins>
    </w:p>
    <w:p w14:paraId="7656597A" w14:textId="77777777" w:rsidR="00307DC0" w:rsidRPr="00020619" w:rsidRDefault="00307DC0" w:rsidP="00307DC0">
      <w:pPr>
        <w:overflowPunct w:val="0"/>
        <w:autoSpaceDE w:val="0"/>
        <w:autoSpaceDN w:val="0"/>
        <w:adjustRightInd w:val="0"/>
        <w:ind w:firstLine="284"/>
        <w:textAlignment w:val="baseline"/>
        <w:rPr>
          <w:ins w:id="70148" w:author="BigCREditor-RAN4#104-bis" w:date="2022-10-21T15:57:00Z"/>
          <w:rFonts w:cs="v4.2.0"/>
          <w:lang w:eastAsia="en-GB"/>
        </w:rPr>
      </w:pPr>
      <w:ins w:id="70149" w:author="BigCREditor-RAN4#104-bis" w:date="2022-10-21T15:57:00Z">
        <w:r w:rsidRPr="00020619">
          <w:rPr>
            <w:rFonts w:cs="v4.2.0"/>
            <w:lang w:eastAsia="en-GB"/>
          </w:rPr>
          <w:t>81920 for UE supporting power class 1, or</w:t>
        </w:r>
      </w:ins>
    </w:p>
    <w:p w14:paraId="69B39474" w14:textId="77777777" w:rsidR="00307DC0" w:rsidRPr="00020619" w:rsidRDefault="00307DC0" w:rsidP="00307DC0">
      <w:pPr>
        <w:overflowPunct w:val="0"/>
        <w:autoSpaceDE w:val="0"/>
        <w:autoSpaceDN w:val="0"/>
        <w:adjustRightInd w:val="0"/>
        <w:ind w:left="568" w:hanging="284"/>
        <w:textAlignment w:val="baseline"/>
        <w:rPr>
          <w:ins w:id="70150" w:author="BigCREditor-RAN4#104-bis" w:date="2022-10-21T15:57:00Z"/>
          <w:lang w:eastAsia="en-GB"/>
        </w:rPr>
      </w:pPr>
      <w:ins w:id="70151" w:author="BigCREditor-RAN4#104-bis" w:date="2022-10-21T15:57:00Z">
        <w:r w:rsidRPr="00020619">
          <w:rPr>
            <w:lang w:eastAsia="en-GB"/>
          </w:rPr>
          <w:t>51200 for UE supporting other power class.</w:t>
        </w:r>
      </w:ins>
    </w:p>
    <w:p w14:paraId="29531F27" w14:textId="77777777" w:rsidR="00307DC0" w:rsidRPr="00020619" w:rsidRDefault="00307DC0" w:rsidP="00307DC0">
      <w:pPr>
        <w:overflowPunct w:val="0"/>
        <w:autoSpaceDE w:val="0"/>
        <w:autoSpaceDN w:val="0"/>
        <w:adjustRightInd w:val="0"/>
        <w:textAlignment w:val="baseline"/>
        <w:rPr>
          <w:ins w:id="70152" w:author="BigCREditor-RAN4#104-bis" w:date="2022-10-21T15:57:00Z"/>
          <w:rFonts w:cs="v4.2.0"/>
          <w:lang w:eastAsia="en-GB"/>
        </w:rPr>
      </w:pPr>
      <w:ins w:id="70153" w:author="BigCREditor-RAN4#104-bis" w:date="2022-10-21T15:57:00Z">
        <w:r w:rsidRPr="00020619">
          <w:rPr>
            <w:rFonts w:cs="v4.2.0"/>
            <w:lang w:eastAsia="en-GB"/>
          </w:rPr>
          <w:t>In test 1 and 2 UE is not required to report SSB time index.</w:t>
        </w:r>
        <w:r w:rsidRPr="00020619">
          <w:rPr>
            <w:lang w:eastAsia="en-GB"/>
          </w:rPr>
          <w:t xml:space="preserve"> The UE shall not send event triggered measurement reports, </w:t>
        </w:r>
        <w:proofErr w:type="gramStart"/>
        <w:r w:rsidRPr="00020619">
          <w:rPr>
            <w:lang w:eastAsia="en-GB"/>
          </w:rPr>
          <w:t>as long as</w:t>
        </w:r>
        <w:proofErr w:type="gramEnd"/>
        <w:r w:rsidRPr="00020619">
          <w:rPr>
            <w:lang w:eastAsia="en-GB"/>
          </w:rPr>
          <w:t xml:space="preserve"> the reporting criteria are not fulfilled. The rate of correct events observed during repeated tests shall be at least 90%.</w:t>
        </w:r>
      </w:ins>
    </w:p>
    <w:p w14:paraId="74DEDC0E" w14:textId="77777777" w:rsidR="00307DC0" w:rsidRPr="00020619" w:rsidRDefault="00307DC0" w:rsidP="00307DC0">
      <w:pPr>
        <w:keepLines/>
        <w:overflowPunct w:val="0"/>
        <w:autoSpaceDE w:val="0"/>
        <w:autoSpaceDN w:val="0"/>
        <w:adjustRightInd w:val="0"/>
        <w:ind w:left="1135" w:hanging="851"/>
        <w:textAlignment w:val="baseline"/>
        <w:rPr>
          <w:ins w:id="70154" w:author="BigCREditor-RAN4#104-bis" w:date="2022-10-21T15:57:00Z"/>
          <w:lang w:eastAsia="en-GB"/>
        </w:rPr>
      </w:pPr>
      <w:ins w:id="70155" w:author="BigCREditor-RAN4#104-bis" w:date="2022-10-21T15:57:00Z">
        <w:r w:rsidRPr="00020619">
          <w:rPr>
            <w:lang w:eastAsia="en-GB"/>
          </w:rPr>
          <w:t>NOTE:</w:t>
        </w:r>
        <w:r w:rsidRPr="00020619">
          <w:rPr>
            <w:lang w:eastAsia="en-GB"/>
          </w:rPr>
          <w:tab/>
          <w:t>The actual overall delays measured in the test may be up to 2xTTI</w:t>
        </w:r>
        <w:r w:rsidRPr="00020619">
          <w:rPr>
            <w:vertAlign w:val="subscript"/>
            <w:lang w:eastAsia="en-GB"/>
          </w:rPr>
          <w:t>DCCH</w:t>
        </w:r>
        <w:r w:rsidRPr="00020619">
          <w:rPr>
            <w:lang w:eastAsia="en-GB"/>
          </w:rPr>
          <w:t xml:space="preserve"> higher than the measurement reporting delays above because of TTI insertion uncertainty of the measurement report in DCCH.</w:t>
        </w:r>
      </w:ins>
    </w:p>
    <w:p w14:paraId="748A4631" w14:textId="77777777" w:rsidR="006910F7" w:rsidRPr="00020619" w:rsidRDefault="006910F7" w:rsidP="006910F7"/>
    <w:p w14:paraId="2156D95C" w14:textId="016E87BE" w:rsidR="0055399D" w:rsidRPr="00020619" w:rsidRDefault="0055399D" w:rsidP="0055399D">
      <w:pPr>
        <w:pStyle w:val="Heading4"/>
      </w:pPr>
      <w:r w:rsidRPr="00020619">
        <w:t>A.17.6.2.3</w:t>
      </w:r>
      <w:r w:rsidRPr="00020619">
        <w:tab/>
        <w:t>SA event triggered reporting tests For FR2 with SSB time index detection when DRX is not used (</w:t>
      </w:r>
      <w:proofErr w:type="spellStart"/>
      <w:r w:rsidRPr="00020619">
        <w:t>PCell</w:t>
      </w:r>
      <w:proofErr w:type="spellEnd"/>
      <w:r w:rsidRPr="00020619">
        <w:t xml:space="preserve"> in FR2)</w:t>
      </w:r>
      <w:ins w:id="70156" w:author="BigCREditor-RAN4#104-bis" w:date="2022-10-21T16:03:00Z">
        <w:r w:rsidR="002E0F25" w:rsidRPr="00020619">
          <w:t xml:space="preserve"> for 2 Rx UE</w:t>
        </w:r>
      </w:ins>
    </w:p>
    <w:p w14:paraId="440DBE13" w14:textId="77777777" w:rsidR="00D661FF" w:rsidRPr="00020619" w:rsidRDefault="00D661FF" w:rsidP="00D661FF">
      <w:pPr>
        <w:pStyle w:val="Heading5"/>
        <w:rPr>
          <w:ins w:id="70157" w:author="BigCREditor-RAN4#104-bis" w:date="2022-10-21T16:03:00Z"/>
        </w:rPr>
      </w:pPr>
      <w:bookmarkStart w:id="70158" w:name="_Toc535476771"/>
      <w:ins w:id="70159" w:author="BigCREditor-RAN4#104-bis" w:date="2022-10-21T16:03:00Z">
        <w:r w:rsidRPr="00020619">
          <w:t>A.17.6.2.3.1</w:t>
        </w:r>
        <w:r w:rsidRPr="00020619">
          <w:tab/>
          <w:t>Test Purpose and Environment</w:t>
        </w:r>
        <w:bookmarkEnd w:id="70158"/>
      </w:ins>
    </w:p>
    <w:p w14:paraId="5E41BFDC" w14:textId="77777777" w:rsidR="00D661FF" w:rsidRPr="00020619" w:rsidRDefault="00D661FF" w:rsidP="00D661FF">
      <w:pPr>
        <w:rPr>
          <w:ins w:id="70160" w:author="BigCREditor-RAN4#104-bis" w:date="2022-10-21T16:03:00Z"/>
          <w:rFonts w:cs="v4.2.0"/>
        </w:rPr>
      </w:pPr>
      <w:ins w:id="70161" w:author="BigCREditor-RAN4#104-bis" w:date="2022-10-21T16:03:00Z">
        <w:r w:rsidRPr="00020619">
          <w:rPr>
            <w:rFonts w:cs="v4.2.0"/>
          </w:rPr>
          <w:t>The purpose of this test is to verify that the UE makes correct reporting of an event. This test will partly verify the SA inter-frequency NR cell search requirements in clause 9.3B.4.</w:t>
        </w:r>
      </w:ins>
    </w:p>
    <w:p w14:paraId="1B6A3669" w14:textId="77777777" w:rsidR="00D661FF" w:rsidRPr="00020619" w:rsidRDefault="00D661FF" w:rsidP="00D661FF">
      <w:pPr>
        <w:rPr>
          <w:ins w:id="70162" w:author="BigCREditor-RAN4#104-bis" w:date="2022-10-21T16:03:00Z"/>
          <w:rFonts w:cs="v4.2.0"/>
        </w:rPr>
      </w:pPr>
      <w:ins w:id="70163" w:author="BigCREditor-RAN4#104-bis" w:date="2022-10-21T16:03:00Z">
        <w:r w:rsidRPr="00020619">
          <w:rPr>
            <w:rFonts w:cs="v4.2.0"/>
          </w:rPr>
          <w:t xml:space="preserve">In this test, there are two cells: NR cell 1 as </w:t>
        </w:r>
        <w:proofErr w:type="spellStart"/>
        <w:r w:rsidRPr="00020619">
          <w:rPr>
            <w:rFonts w:cs="v4.2.0"/>
          </w:rPr>
          <w:t>PCell</w:t>
        </w:r>
        <w:proofErr w:type="spellEnd"/>
        <w:r w:rsidRPr="00020619">
          <w:rPr>
            <w:rFonts w:cs="v4.2.0"/>
          </w:rPr>
          <w:t xml:space="preserve"> in FR2 on NR RF channel 1 and NR cell 2 as neighbour cell in FR2 on NR RF channel 2.  The test parameters and configurations are given in Tables A.17.6.2.3.1-1, A.17.6.2.3.1-2, and A.17.6.2.3.1-3. </w:t>
        </w:r>
      </w:ins>
    </w:p>
    <w:p w14:paraId="54B62BAA" w14:textId="77777777" w:rsidR="00D661FF" w:rsidRPr="00020619" w:rsidRDefault="00D661FF" w:rsidP="00D661FF">
      <w:pPr>
        <w:rPr>
          <w:ins w:id="70164" w:author="BigCREditor-RAN4#104-bis" w:date="2022-10-21T16:03:00Z"/>
          <w:rFonts w:cs="v4.2.0"/>
        </w:rPr>
      </w:pPr>
      <w:ins w:id="70165" w:author="BigCREditor-RAN4#104-bis" w:date="2022-10-21T16:03:00Z">
        <w:r w:rsidRPr="0002061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6BB60A92" w14:textId="77777777" w:rsidR="00D661FF" w:rsidRPr="00020619" w:rsidRDefault="00D661FF" w:rsidP="00D661FF">
      <w:pPr>
        <w:rPr>
          <w:ins w:id="70166" w:author="BigCREditor-RAN4#104-bis" w:date="2022-10-21T16:03:00Z"/>
        </w:rPr>
      </w:pPr>
      <w:ins w:id="70167" w:author="BigCREditor-RAN4#104-bis" w:date="2022-10-21T16:03:00Z">
        <w:r w:rsidRPr="00020619">
          <w:t>Supported test configurations are shown in table A.17.6.2.3.1-1.</w:t>
        </w:r>
      </w:ins>
    </w:p>
    <w:p w14:paraId="41C07FDF" w14:textId="77777777" w:rsidR="00D661FF" w:rsidRPr="00020619" w:rsidRDefault="00D661FF" w:rsidP="00D661FF">
      <w:pPr>
        <w:pStyle w:val="TH"/>
        <w:rPr>
          <w:ins w:id="70168" w:author="BigCREditor-RAN4#104-bis" w:date="2022-10-21T16:03:00Z"/>
        </w:rPr>
      </w:pPr>
      <w:ins w:id="70169" w:author="BigCREditor-RAN4#104-bis" w:date="2022-10-21T16:03:00Z">
        <w:r w:rsidRPr="00020619">
          <w:t xml:space="preserve">Table A.17.6.2.3.1-1: </w:t>
        </w:r>
        <w:r w:rsidRPr="00020619">
          <w:rPr>
            <w:lang w:eastAsia="zh-CN"/>
          </w:rPr>
          <w:t xml:space="preserve">SA </w:t>
        </w:r>
        <w:r w:rsidRPr="00020619">
          <w:t>event triggered reporting</w:t>
        </w:r>
        <w:r w:rsidRPr="00020619">
          <w:rPr>
            <w:lang w:eastAsia="zh-CN"/>
          </w:rPr>
          <w:t xml:space="preserve"> tests</w:t>
        </w:r>
        <w:r w:rsidRPr="00020619">
          <w:t xml:space="preserve"> with SSB index reading for FR2-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D661FF" w:rsidRPr="00020619" w14:paraId="61B4F677" w14:textId="77777777" w:rsidTr="00BB34DD">
        <w:trPr>
          <w:jc w:val="center"/>
          <w:ins w:id="70170" w:author="BigCREditor-RAN4#104-bis" w:date="2022-10-21T16:03:00Z"/>
        </w:trPr>
        <w:tc>
          <w:tcPr>
            <w:tcW w:w="2376" w:type="dxa"/>
            <w:tcBorders>
              <w:top w:val="single" w:sz="4" w:space="0" w:color="auto"/>
              <w:left w:val="single" w:sz="4" w:space="0" w:color="auto"/>
              <w:bottom w:val="single" w:sz="4" w:space="0" w:color="auto"/>
              <w:right w:val="single" w:sz="4" w:space="0" w:color="auto"/>
            </w:tcBorders>
            <w:hideMark/>
          </w:tcPr>
          <w:p w14:paraId="10F6592B" w14:textId="77777777" w:rsidR="00D661FF" w:rsidRPr="00020619" w:rsidRDefault="00D661FF" w:rsidP="00BB34DD">
            <w:pPr>
              <w:pStyle w:val="TAH"/>
              <w:spacing w:line="256" w:lineRule="auto"/>
              <w:rPr>
                <w:ins w:id="70171" w:author="BigCREditor-RAN4#104-bis" w:date="2022-10-21T16:03:00Z"/>
              </w:rPr>
            </w:pPr>
            <w:ins w:id="70172" w:author="BigCREditor-RAN4#104-bis" w:date="2022-10-21T16:03:00Z">
              <w:r w:rsidRPr="00020619">
                <w:t>Config</w:t>
              </w:r>
            </w:ins>
          </w:p>
        </w:tc>
        <w:tc>
          <w:tcPr>
            <w:tcW w:w="7481" w:type="dxa"/>
            <w:tcBorders>
              <w:top w:val="single" w:sz="4" w:space="0" w:color="auto"/>
              <w:left w:val="single" w:sz="4" w:space="0" w:color="auto"/>
              <w:bottom w:val="single" w:sz="4" w:space="0" w:color="auto"/>
              <w:right w:val="single" w:sz="4" w:space="0" w:color="auto"/>
            </w:tcBorders>
            <w:hideMark/>
          </w:tcPr>
          <w:p w14:paraId="55C78137" w14:textId="77777777" w:rsidR="00D661FF" w:rsidRPr="00020619" w:rsidRDefault="00D661FF" w:rsidP="00BB34DD">
            <w:pPr>
              <w:pStyle w:val="TAH"/>
              <w:spacing w:line="256" w:lineRule="auto"/>
              <w:rPr>
                <w:ins w:id="70173" w:author="BigCREditor-RAN4#104-bis" w:date="2022-10-21T16:03:00Z"/>
              </w:rPr>
            </w:pPr>
            <w:ins w:id="70174" w:author="BigCREditor-RAN4#104-bis" w:date="2022-10-21T16:03:00Z">
              <w:r w:rsidRPr="00020619">
                <w:t>Description</w:t>
              </w:r>
            </w:ins>
          </w:p>
        </w:tc>
      </w:tr>
      <w:tr w:rsidR="00D661FF" w:rsidRPr="00020619" w14:paraId="079EF83E" w14:textId="77777777" w:rsidTr="00BB34DD">
        <w:trPr>
          <w:jc w:val="center"/>
          <w:ins w:id="70175" w:author="BigCREditor-RAN4#104-bis" w:date="2022-10-21T16:03:00Z"/>
        </w:trPr>
        <w:tc>
          <w:tcPr>
            <w:tcW w:w="2376" w:type="dxa"/>
            <w:tcBorders>
              <w:top w:val="single" w:sz="4" w:space="0" w:color="auto"/>
              <w:left w:val="single" w:sz="4" w:space="0" w:color="auto"/>
              <w:bottom w:val="single" w:sz="4" w:space="0" w:color="auto"/>
              <w:right w:val="single" w:sz="4" w:space="0" w:color="auto"/>
            </w:tcBorders>
            <w:hideMark/>
          </w:tcPr>
          <w:p w14:paraId="76602B1D" w14:textId="77777777" w:rsidR="00D661FF" w:rsidRPr="00020619" w:rsidRDefault="00D661FF" w:rsidP="00BB34DD">
            <w:pPr>
              <w:pStyle w:val="TAL"/>
              <w:spacing w:line="256" w:lineRule="auto"/>
              <w:rPr>
                <w:ins w:id="70176" w:author="BigCREditor-RAN4#104-bis" w:date="2022-10-21T16:03:00Z"/>
              </w:rPr>
            </w:pPr>
            <w:ins w:id="70177" w:author="BigCREditor-RAN4#104-bis" w:date="2022-10-21T16:03:00Z">
              <w:r w:rsidRPr="00020619">
                <w:t>1</w:t>
              </w:r>
            </w:ins>
          </w:p>
        </w:tc>
        <w:tc>
          <w:tcPr>
            <w:tcW w:w="7481" w:type="dxa"/>
            <w:tcBorders>
              <w:top w:val="single" w:sz="4" w:space="0" w:color="auto"/>
              <w:left w:val="single" w:sz="4" w:space="0" w:color="auto"/>
              <w:bottom w:val="single" w:sz="4" w:space="0" w:color="auto"/>
              <w:right w:val="single" w:sz="4" w:space="0" w:color="auto"/>
            </w:tcBorders>
            <w:hideMark/>
          </w:tcPr>
          <w:p w14:paraId="6262E959" w14:textId="77777777" w:rsidR="00D661FF" w:rsidRPr="00020619" w:rsidRDefault="00D661FF" w:rsidP="00BB34DD">
            <w:pPr>
              <w:pStyle w:val="TAL"/>
              <w:spacing w:line="256" w:lineRule="auto"/>
              <w:rPr>
                <w:ins w:id="70178" w:author="BigCREditor-RAN4#104-bis" w:date="2022-10-21T16:03:00Z"/>
              </w:rPr>
            </w:pPr>
            <w:ins w:id="70179" w:author="BigCREditor-RAN4#104-bis" w:date="2022-10-21T16:03:00Z">
              <w:r w:rsidRPr="00020619">
                <w:t>120 kHz SSB SCS, 100 MHz bandwidth, TDD duplex mode</w:t>
              </w:r>
            </w:ins>
          </w:p>
        </w:tc>
      </w:tr>
      <w:tr w:rsidR="00D661FF" w:rsidRPr="00020619" w14:paraId="1578FD41" w14:textId="77777777" w:rsidTr="00BB34DD">
        <w:trPr>
          <w:jc w:val="center"/>
          <w:ins w:id="70180" w:author="BigCREditor-RAN4#104-bis" w:date="2022-10-21T16:03:00Z"/>
        </w:trPr>
        <w:tc>
          <w:tcPr>
            <w:tcW w:w="9857" w:type="dxa"/>
            <w:gridSpan w:val="2"/>
            <w:tcBorders>
              <w:top w:val="single" w:sz="4" w:space="0" w:color="auto"/>
              <w:left w:val="single" w:sz="4" w:space="0" w:color="auto"/>
              <w:bottom w:val="single" w:sz="4" w:space="0" w:color="auto"/>
              <w:right w:val="single" w:sz="4" w:space="0" w:color="auto"/>
            </w:tcBorders>
            <w:hideMark/>
          </w:tcPr>
          <w:p w14:paraId="78A60E21" w14:textId="77777777" w:rsidR="00D661FF" w:rsidRPr="00020619" w:rsidRDefault="00D661FF" w:rsidP="00BB34DD">
            <w:pPr>
              <w:pStyle w:val="TAN"/>
              <w:spacing w:line="256" w:lineRule="auto"/>
              <w:rPr>
                <w:ins w:id="70181" w:author="BigCREditor-RAN4#104-bis" w:date="2022-10-21T16:03:00Z"/>
              </w:rPr>
            </w:pPr>
            <w:ins w:id="70182" w:author="BigCREditor-RAN4#104-bis" w:date="2022-10-21T16:03:00Z">
              <w:r w:rsidRPr="00020619">
                <w:t>Note 1:</w:t>
              </w:r>
              <w:r w:rsidRPr="00020619">
                <w:tab/>
                <w:t>Void.</w:t>
              </w:r>
            </w:ins>
          </w:p>
        </w:tc>
      </w:tr>
    </w:tbl>
    <w:p w14:paraId="5D98646D" w14:textId="77777777" w:rsidR="00D661FF" w:rsidRPr="00020619" w:rsidRDefault="00D661FF" w:rsidP="00D661FF">
      <w:pPr>
        <w:rPr>
          <w:ins w:id="70183" w:author="BigCREditor-RAN4#104-bis" w:date="2022-10-21T16:03:00Z"/>
          <w:lang w:eastAsia="en-GB"/>
        </w:rPr>
      </w:pPr>
    </w:p>
    <w:p w14:paraId="3A51A42E" w14:textId="77777777" w:rsidR="00D661FF" w:rsidRPr="00020619" w:rsidRDefault="00D661FF" w:rsidP="00D661FF">
      <w:pPr>
        <w:pStyle w:val="TH"/>
        <w:rPr>
          <w:ins w:id="70184" w:author="BigCREditor-RAN4#104-bis" w:date="2022-10-21T16:03:00Z"/>
        </w:rPr>
      </w:pPr>
      <w:bookmarkStart w:id="70185" w:name="_Toc535476772"/>
      <w:ins w:id="70186" w:author="BigCREditor-RAN4#104-bis" w:date="2022-10-21T16:03:00Z">
        <w:r w:rsidRPr="00020619">
          <w:lastRenderedPageBreak/>
          <w:t>Table A.17.6.2.3.1-2: General test parameters for SA inter-frequency event triggered reporting for FR2 with SSB time index detection</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4"/>
        <w:gridCol w:w="3072"/>
      </w:tblGrid>
      <w:tr w:rsidR="00D661FF" w:rsidRPr="00020619" w14:paraId="3C2FE1C2" w14:textId="77777777" w:rsidTr="00BB34DD">
        <w:trPr>
          <w:cantSplit/>
          <w:trHeight w:val="621"/>
          <w:ins w:id="70187"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691458D7" w14:textId="77777777" w:rsidR="00D661FF" w:rsidRPr="00020619" w:rsidRDefault="00D661FF" w:rsidP="00BB34DD">
            <w:pPr>
              <w:pStyle w:val="TAH"/>
              <w:spacing w:line="256" w:lineRule="auto"/>
              <w:rPr>
                <w:ins w:id="70188" w:author="BigCREditor-RAN4#104-bis" w:date="2022-10-21T16:03:00Z"/>
              </w:rPr>
            </w:pPr>
            <w:ins w:id="70189" w:author="BigCREditor-RAN4#104-bis" w:date="2022-10-21T16:03:00Z">
              <w:r w:rsidRPr="00020619">
                <w:t>Parameter</w:t>
              </w:r>
            </w:ins>
          </w:p>
        </w:tc>
        <w:tc>
          <w:tcPr>
            <w:tcW w:w="596" w:type="dxa"/>
            <w:tcBorders>
              <w:top w:val="single" w:sz="4" w:space="0" w:color="auto"/>
              <w:left w:val="single" w:sz="4" w:space="0" w:color="auto"/>
              <w:bottom w:val="single" w:sz="4" w:space="0" w:color="auto"/>
              <w:right w:val="single" w:sz="4" w:space="0" w:color="auto"/>
            </w:tcBorders>
            <w:hideMark/>
          </w:tcPr>
          <w:p w14:paraId="4CA13208" w14:textId="77777777" w:rsidR="00D661FF" w:rsidRPr="00020619" w:rsidRDefault="00D661FF" w:rsidP="00BB34DD">
            <w:pPr>
              <w:pStyle w:val="TAH"/>
              <w:spacing w:line="256" w:lineRule="auto"/>
              <w:rPr>
                <w:ins w:id="70190" w:author="BigCREditor-RAN4#104-bis" w:date="2022-10-21T16:03:00Z"/>
              </w:rPr>
            </w:pPr>
            <w:ins w:id="70191" w:author="BigCREditor-RAN4#104-bis" w:date="2022-10-21T16:03:00Z">
              <w:r w:rsidRPr="00020619">
                <w:t>Unit</w:t>
              </w:r>
            </w:ins>
          </w:p>
        </w:tc>
        <w:tc>
          <w:tcPr>
            <w:tcW w:w="1251" w:type="dxa"/>
            <w:tcBorders>
              <w:top w:val="single" w:sz="4" w:space="0" w:color="auto"/>
              <w:left w:val="single" w:sz="4" w:space="0" w:color="auto"/>
              <w:bottom w:val="single" w:sz="4" w:space="0" w:color="auto"/>
              <w:right w:val="single" w:sz="4" w:space="0" w:color="auto"/>
            </w:tcBorders>
            <w:hideMark/>
          </w:tcPr>
          <w:p w14:paraId="5F093565" w14:textId="77777777" w:rsidR="00D661FF" w:rsidRPr="00020619" w:rsidRDefault="00D661FF" w:rsidP="00BB34DD">
            <w:pPr>
              <w:pStyle w:val="TAH"/>
              <w:spacing w:line="256" w:lineRule="auto"/>
              <w:rPr>
                <w:ins w:id="70192" w:author="BigCREditor-RAN4#104-bis" w:date="2022-10-21T16:03:00Z"/>
              </w:rPr>
            </w:pPr>
            <w:ins w:id="70193" w:author="BigCREditor-RAN4#104-bis" w:date="2022-10-21T16:03:00Z">
              <w:r w:rsidRPr="00020619">
                <w:t>Test configuration</w:t>
              </w:r>
            </w:ins>
          </w:p>
        </w:tc>
        <w:tc>
          <w:tcPr>
            <w:tcW w:w="2504" w:type="dxa"/>
            <w:tcBorders>
              <w:top w:val="single" w:sz="4" w:space="0" w:color="auto"/>
              <w:left w:val="single" w:sz="4" w:space="0" w:color="auto"/>
              <w:bottom w:val="single" w:sz="4" w:space="0" w:color="auto"/>
              <w:right w:val="single" w:sz="4" w:space="0" w:color="auto"/>
            </w:tcBorders>
            <w:hideMark/>
          </w:tcPr>
          <w:p w14:paraId="7F525162" w14:textId="77777777" w:rsidR="00D661FF" w:rsidRPr="00020619" w:rsidRDefault="00D661FF" w:rsidP="00BB34DD">
            <w:pPr>
              <w:pStyle w:val="TAH"/>
              <w:spacing w:line="256" w:lineRule="auto"/>
              <w:rPr>
                <w:ins w:id="70194" w:author="BigCREditor-RAN4#104-bis" w:date="2022-10-21T16:03:00Z"/>
              </w:rPr>
            </w:pPr>
            <w:ins w:id="70195" w:author="BigCREditor-RAN4#104-bis" w:date="2022-10-21T16:03:00Z">
              <w:r w:rsidRPr="00020619">
                <w:t>Value</w:t>
              </w:r>
            </w:ins>
          </w:p>
        </w:tc>
        <w:tc>
          <w:tcPr>
            <w:tcW w:w="3072" w:type="dxa"/>
            <w:tcBorders>
              <w:top w:val="single" w:sz="4" w:space="0" w:color="auto"/>
              <w:left w:val="single" w:sz="4" w:space="0" w:color="auto"/>
              <w:bottom w:val="single" w:sz="4" w:space="0" w:color="auto"/>
              <w:right w:val="single" w:sz="4" w:space="0" w:color="auto"/>
            </w:tcBorders>
            <w:hideMark/>
          </w:tcPr>
          <w:p w14:paraId="140919CF" w14:textId="77777777" w:rsidR="00D661FF" w:rsidRPr="00020619" w:rsidRDefault="00D661FF" w:rsidP="00BB34DD">
            <w:pPr>
              <w:pStyle w:val="TAH"/>
              <w:spacing w:line="256" w:lineRule="auto"/>
              <w:rPr>
                <w:ins w:id="70196" w:author="BigCREditor-RAN4#104-bis" w:date="2022-10-21T16:03:00Z"/>
              </w:rPr>
            </w:pPr>
            <w:ins w:id="70197" w:author="BigCREditor-RAN4#104-bis" w:date="2022-10-21T16:03:00Z">
              <w:r w:rsidRPr="00020619">
                <w:t>Comment</w:t>
              </w:r>
            </w:ins>
          </w:p>
        </w:tc>
      </w:tr>
      <w:tr w:rsidR="00D661FF" w:rsidRPr="00020619" w14:paraId="7437B767" w14:textId="77777777" w:rsidTr="00BB34DD">
        <w:trPr>
          <w:cantSplit/>
          <w:ins w:id="7019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13F494DD" w14:textId="77777777" w:rsidR="00D661FF" w:rsidRPr="00020619" w:rsidRDefault="00D661FF" w:rsidP="00BB34DD">
            <w:pPr>
              <w:pStyle w:val="TAL"/>
              <w:spacing w:line="256" w:lineRule="auto"/>
              <w:rPr>
                <w:ins w:id="70199" w:author="BigCREditor-RAN4#104-bis" w:date="2022-10-21T16:03:00Z"/>
              </w:rPr>
            </w:pPr>
            <w:ins w:id="70200" w:author="BigCREditor-RAN4#104-bis" w:date="2022-10-21T16:03:00Z">
              <w:r w:rsidRPr="00020619">
                <w:t>NR RF Channel Number</w:t>
              </w:r>
            </w:ins>
          </w:p>
        </w:tc>
        <w:tc>
          <w:tcPr>
            <w:tcW w:w="596" w:type="dxa"/>
            <w:tcBorders>
              <w:top w:val="single" w:sz="4" w:space="0" w:color="auto"/>
              <w:left w:val="single" w:sz="4" w:space="0" w:color="auto"/>
              <w:bottom w:val="single" w:sz="4" w:space="0" w:color="auto"/>
              <w:right w:val="single" w:sz="4" w:space="0" w:color="auto"/>
            </w:tcBorders>
          </w:tcPr>
          <w:p w14:paraId="28FF9D68" w14:textId="77777777" w:rsidR="00D661FF" w:rsidRPr="00020619" w:rsidRDefault="00D661FF" w:rsidP="00BB34DD">
            <w:pPr>
              <w:pStyle w:val="TAL"/>
              <w:spacing w:line="256" w:lineRule="auto"/>
              <w:rPr>
                <w:ins w:id="70201" w:author="BigCREditor-RAN4#104-bis" w:date="2022-10-21T16:03:00Z"/>
                <w:rFonts w:cs="Arial"/>
                <w:b/>
              </w:rPr>
            </w:pPr>
          </w:p>
        </w:tc>
        <w:tc>
          <w:tcPr>
            <w:tcW w:w="1251" w:type="dxa"/>
            <w:tcBorders>
              <w:top w:val="single" w:sz="4" w:space="0" w:color="auto"/>
              <w:left w:val="single" w:sz="4" w:space="0" w:color="auto"/>
              <w:bottom w:val="single" w:sz="4" w:space="0" w:color="auto"/>
              <w:right w:val="single" w:sz="4" w:space="0" w:color="auto"/>
            </w:tcBorders>
            <w:hideMark/>
          </w:tcPr>
          <w:p w14:paraId="71465E51" w14:textId="77777777" w:rsidR="00D661FF" w:rsidRPr="00020619" w:rsidRDefault="00D661FF" w:rsidP="00BB34DD">
            <w:pPr>
              <w:pStyle w:val="TAL"/>
              <w:spacing w:line="256" w:lineRule="auto"/>
              <w:rPr>
                <w:ins w:id="70202" w:author="BigCREditor-RAN4#104-bis" w:date="2022-10-21T16:03:00Z"/>
                <w:rFonts w:cs="Arial"/>
              </w:rPr>
            </w:pPr>
            <w:ins w:id="70203"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339D4AD4" w14:textId="77777777" w:rsidR="00D661FF" w:rsidRPr="00020619" w:rsidRDefault="00D661FF" w:rsidP="00BB34DD">
            <w:pPr>
              <w:pStyle w:val="TAL"/>
              <w:spacing w:line="256" w:lineRule="auto"/>
              <w:rPr>
                <w:ins w:id="70204" w:author="BigCREditor-RAN4#104-bis" w:date="2022-10-21T16:03:00Z"/>
                <w:bCs/>
              </w:rPr>
            </w:pPr>
            <w:ins w:id="70205" w:author="BigCREditor-RAN4#104-bis" w:date="2022-10-21T16:03:00Z">
              <w:r w:rsidRPr="00020619">
                <w:rPr>
                  <w:bCs/>
                </w:rPr>
                <w:t>1, 2</w:t>
              </w:r>
            </w:ins>
          </w:p>
        </w:tc>
        <w:tc>
          <w:tcPr>
            <w:tcW w:w="3072" w:type="dxa"/>
            <w:tcBorders>
              <w:top w:val="single" w:sz="4" w:space="0" w:color="auto"/>
              <w:left w:val="single" w:sz="4" w:space="0" w:color="auto"/>
              <w:bottom w:val="single" w:sz="4" w:space="0" w:color="auto"/>
              <w:right w:val="single" w:sz="4" w:space="0" w:color="auto"/>
            </w:tcBorders>
            <w:hideMark/>
          </w:tcPr>
          <w:p w14:paraId="344C752B" w14:textId="77777777" w:rsidR="00D661FF" w:rsidRPr="00020619" w:rsidRDefault="00D661FF" w:rsidP="00BB34DD">
            <w:pPr>
              <w:pStyle w:val="TAL"/>
              <w:spacing w:line="256" w:lineRule="auto"/>
              <w:rPr>
                <w:ins w:id="70206" w:author="BigCREditor-RAN4#104-bis" w:date="2022-10-21T16:03:00Z"/>
                <w:bCs/>
              </w:rPr>
            </w:pPr>
            <w:ins w:id="70207" w:author="BigCREditor-RAN4#104-bis" w:date="2022-10-21T16:03:00Z">
              <w:r w:rsidRPr="00020619">
                <w:rPr>
                  <w:bCs/>
                </w:rPr>
                <w:t xml:space="preserve">Two FR2 NR carrier frequencies </w:t>
              </w:r>
              <w:proofErr w:type="gramStart"/>
              <w:r w:rsidRPr="00020619">
                <w:rPr>
                  <w:bCs/>
                </w:rPr>
                <w:t>is</w:t>
              </w:r>
              <w:proofErr w:type="gramEnd"/>
              <w:r w:rsidRPr="00020619">
                <w:rPr>
                  <w:bCs/>
                </w:rPr>
                <w:t xml:space="preserve"> used.</w:t>
              </w:r>
            </w:ins>
          </w:p>
        </w:tc>
      </w:tr>
      <w:tr w:rsidR="00D661FF" w:rsidRPr="00020619" w14:paraId="098DCBE4" w14:textId="77777777" w:rsidTr="00BB34DD">
        <w:trPr>
          <w:cantSplit/>
          <w:ins w:id="7020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1883E0E2" w14:textId="77777777" w:rsidR="00D661FF" w:rsidRPr="00020619" w:rsidRDefault="00D661FF" w:rsidP="00BB34DD">
            <w:pPr>
              <w:pStyle w:val="TAL"/>
              <w:spacing w:line="256" w:lineRule="auto"/>
              <w:rPr>
                <w:ins w:id="70209" w:author="BigCREditor-RAN4#104-bis" w:date="2022-10-21T16:03:00Z"/>
                <w:rFonts w:cs="Arial"/>
              </w:rPr>
            </w:pPr>
            <w:ins w:id="70210" w:author="BigCREditor-RAN4#104-bis" w:date="2022-10-21T16:03:00Z">
              <w:r w:rsidRPr="00020619">
                <w:rPr>
                  <w:rFonts w:cs="Arial"/>
                </w:rPr>
                <w:t>Active cell</w:t>
              </w:r>
            </w:ins>
          </w:p>
        </w:tc>
        <w:tc>
          <w:tcPr>
            <w:tcW w:w="596" w:type="dxa"/>
            <w:tcBorders>
              <w:top w:val="single" w:sz="4" w:space="0" w:color="auto"/>
              <w:left w:val="single" w:sz="4" w:space="0" w:color="auto"/>
              <w:bottom w:val="single" w:sz="4" w:space="0" w:color="auto"/>
              <w:right w:val="single" w:sz="4" w:space="0" w:color="auto"/>
            </w:tcBorders>
          </w:tcPr>
          <w:p w14:paraId="1656F853" w14:textId="77777777" w:rsidR="00D661FF" w:rsidRPr="00020619" w:rsidRDefault="00D661FF" w:rsidP="00BB34DD">
            <w:pPr>
              <w:pStyle w:val="TAL"/>
              <w:spacing w:line="256" w:lineRule="auto"/>
              <w:rPr>
                <w:ins w:id="70211" w:author="BigCREditor-RAN4#104-bis" w:date="2022-10-21T16:03: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18140CD" w14:textId="77777777" w:rsidR="00D661FF" w:rsidRPr="00020619" w:rsidRDefault="00D661FF" w:rsidP="00BB34DD">
            <w:pPr>
              <w:pStyle w:val="TAL"/>
              <w:spacing w:line="256" w:lineRule="auto"/>
              <w:rPr>
                <w:ins w:id="70212" w:author="BigCREditor-RAN4#104-bis" w:date="2022-10-21T16:03:00Z"/>
                <w:rFonts w:cs="Arial"/>
              </w:rPr>
            </w:pPr>
            <w:ins w:id="70213"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769FB83C" w14:textId="77777777" w:rsidR="00D661FF" w:rsidRPr="00020619" w:rsidRDefault="00D661FF" w:rsidP="00BB34DD">
            <w:pPr>
              <w:pStyle w:val="TAL"/>
              <w:spacing w:line="256" w:lineRule="auto"/>
              <w:rPr>
                <w:ins w:id="70214" w:author="BigCREditor-RAN4#104-bis" w:date="2022-10-21T16:03:00Z"/>
                <w:rFonts w:cs="Arial"/>
              </w:rPr>
            </w:pPr>
            <w:ins w:id="70215" w:author="BigCREditor-RAN4#104-bis" w:date="2022-10-21T16:03:00Z">
              <w:r w:rsidRPr="00020619">
                <w:rPr>
                  <w:rFonts w:cs="Arial"/>
                </w:rPr>
                <w:t>NR cell 1 (</w:t>
              </w:r>
              <w:proofErr w:type="spellStart"/>
              <w:r w:rsidRPr="00020619">
                <w:rPr>
                  <w:rFonts w:cs="Arial"/>
                </w:rPr>
                <w:t>Pcell</w:t>
              </w:r>
              <w:proofErr w:type="spellEnd"/>
              <w:r w:rsidRPr="00020619">
                <w:rPr>
                  <w:rFonts w:cs="Arial"/>
                </w:rPr>
                <w:t>)</w:t>
              </w:r>
            </w:ins>
          </w:p>
        </w:tc>
        <w:tc>
          <w:tcPr>
            <w:tcW w:w="3072" w:type="dxa"/>
            <w:tcBorders>
              <w:top w:val="single" w:sz="4" w:space="0" w:color="auto"/>
              <w:left w:val="single" w:sz="4" w:space="0" w:color="auto"/>
              <w:bottom w:val="single" w:sz="4" w:space="0" w:color="auto"/>
              <w:right w:val="single" w:sz="4" w:space="0" w:color="auto"/>
            </w:tcBorders>
            <w:hideMark/>
          </w:tcPr>
          <w:p w14:paraId="686BC5BD" w14:textId="77777777" w:rsidR="00D661FF" w:rsidRPr="00020619" w:rsidRDefault="00D661FF" w:rsidP="00BB34DD">
            <w:pPr>
              <w:pStyle w:val="TAL"/>
              <w:spacing w:line="256" w:lineRule="auto"/>
              <w:rPr>
                <w:ins w:id="70216" w:author="BigCREditor-RAN4#104-bis" w:date="2022-10-21T16:03:00Z"/>
                <w:rFonts w:cs="Arial"/>
              </w:rPr>
            </w:pPr>
            <w:ins w:id="70217" w:author="BigCREditor-RAN4#104-bis" w:date="2022-10-21T16:03:00Z">
              <w:r w:rsidRPr="00020619">
                <w:rPr>
                  <w:rFonts w:cs="Arial"/>
                </w:rPr>
                <w:t xml:space="preserve">NR Cell 1 is on </w:t>
              </w:r>
              <w:r w:rsidRPr="00020619">
                <w:t xml:space="preserve">NR RF channel </w:t>
              </w:r>
              <w:r w:rsidRPr="00020619">
                <w:rPr>
                  <w:rFonts w:cs="Arial"/>
                </w:rPr>
                <w:t xml:space="preserve">number </w:t>
              </w:r>
              <w:r w:rsidRPr="00020619">
                <w:t>1.</w:t>
              </w:r>
            </w:ins>
          </w:p>
        </w:tc>
      </w:tr>
      <w:tr w:rsidR="00D661FF" w:rsidRPr="00020619" w14:paraId="07B58747" w14:textId="77777777" w:rsidTr="00BB34DD">
        <w:trPr>
          <w:cantSplit/>
          <w:ins w:id="7021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1FD39058" w14:textId="77777777" w:rsidR="00D661FF" w:rsidRPr="00020619" w:rsidRDefault="00D661FF" w:rsidP="00BB34DD">
            <w:pPr>
              <w:pStyle w:val="TAL"/>
              <w:spacing w:line="256" w:lineRule="auto"/>
              <w:rPr>
                <w:ins w:id="70219" w:author="BigCREditor-RAN4#104-bis" w:date="2022-10-21T16:03:00Z"/>
                <w:rFonts w:cs="Arial"/>
              </w:rPr>
            </w:pPr>
            <w:ins w:id="70220" w:author="BigCREditor-RAN4#104-bis" w:date="2022-10-21T16:03:00Z">
              <w:r w:rsidRPr="00020619">
                <w:rPr>
                  <w:rFonts w:cs="Arial"/>
                </w:rPr>
                <w:t>Neighbour cell</w:t>
              </w:r>
            </w:ins>
          </w:p>
        </w:tc>
        <w:tc>
          <w:tcPr>
            <w:tcW w:w="596" w:type="dxa"/>
            <w:tcBorders>
              <w:top w:val="single" w:sz="4" w:space="0" w:color="auto"/>
              <w:left w:val="single" w:sz="4" w:space="0" w:color="auto"/>
              <w:bottom w:val="single" w:sz="4" w:space="0" w:color="auto"/>
              <w:right w:val="single" w:sz="4" w:space="0" w:color="auto"/>
            </w:tcBorders>
          </w:tcPr>
          <w:p w14:paraId="12554162" w14:textId="77777777" w:rsidR="00D661FF" w:rsidRPr="00020619" w:rsidRDefault="00D661FF" w:rsidP="00BB34DD">
            <w:pPr>
              <w:pStyle w:val="TAL"/>
              <w:spacing w:line="256" w:lineRule="auto"/>
              <w:rPr>
                <w:ins w:id="70221" w:author="BigCREditor-RAN4#104-bis" w:date="2022-10-21T16:03: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6BBA1607" w14:textId="77777777" w:rsidR="00D661FF" w:rsidRPr="00020619" w:rsidRDefault="00D661FF" w:rsidP="00BB34DD">
            <w:pPr>
              <w:pStyle w:val="TAL"/>
              <w:spacing w:line="256" w:lineRule="auto"/>
              <w:rPr>
                <w:ins w:id="70222" w:author="BigCREditor-RAN4#104-bis" w:date="2022-10-21T16:03:00Z"/>
                <w:rFonts w:cs="Arial"/>
              </w:rPr>
            </w:pPr>
            <w:ins w:id="70223"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5CEC0B0B" w14:textId="77777777" w:rsidR="00D661FF" w:rsidRPr="00020619" w:rsidRDefault="00D661FF" w:rsidP="00BB34DD">
            <w:pPr>
              <w:pStyle w:val="TAL"/>
              <w:spacing w:line="256" w:lineRule="auto"/>
              <w:rPr>
                <w:ins w:id="70224" w:author="BigCREditor-RAN4#104-bis" w:date="2022-10-21T16:03:00Z"/>
                <w:rFonts w:cs="Arial"/>
              </w:rPr>
            </w:pPr>
            <w:ins w:id="70225" w:author="BigCREditor-RAN4#104-bis" w:date="2022-10-21T16:03:00Z">
              <w:r w:rsidRPr="00020619">
                <w:rPr>
                  <w:rFonts w:cs="Arial"/>
                </w:rPr>
                <w:t>NR cell 2</w:t>
              </w:r>
            </w:ins>
          </w:p>
        </w:tc>
        <w:tc>
          <w:tcPr>
            <w:tcW w:w="3072" w:type="dxa"/>
            <w:tcBorders>
              <w:top w:val="single" w:sz="4" w:space="0" w:color="auto"/>
              <w:left w:val="single" w:sz="4" w:space="0" w:color="auto"/>
              <w:bottom w:val="single" w:sz="4" w:space="0" w:color="auto"/>
              <w:right w:val="single" w:sz="4" w:space="0" w:color="auto"/>
            </w:tcBorders>
            <w:hideMark/>
          </w:tcPr>
          <w:p w14:paraId="6670929D" w14:textId="77777777" w:rsidR="00D661FF" w:rsidRPr="00020619" w:rsidRDefault="00D661FF" w:rsidP="00BB34DD">
            <w:pPr>
              <w:pStyle w:val="TAL"/>
              <w:spacing w:line="256" w:lineRule="auto"/>
              <w:rPr>
                <w:ins w:id="70226" w:author="BigCREditor-RAN4#104-bis" w:date="2022-10-21T16:03:00Z"/>
                <w:rFonts w:cs="Arial"/>
              </w:rPr>
            </w:pPr>
            <w:ins w:id="70227" w:author="BigCREditor-RAN4#104-bis" w:date="2022-10-21T16:03:00Z">
              <w:r w:rsidRPr="00020619">
                <w:rPr>
                  <w:rFonts w:cs="Arial"/>
                </w:rPr>
                <w:t>NR cell 2 is</w:t>
              </w:r>
              <w:r w:rsidRPr="00020619">
                <w:t xml:space="preserve"> on NR RF channel </w:t>
              </w:r>
              <w:r w:rsidRPr="00020619">
                <w:rPr>
                  <w:rFonts w:cs="Arial"/>
                </w:rPr>
                <w:t xml:space="preserve">number </w:t>
              </w:r>
              <w:r w:rsidRPr="00020619">
                <w:t>2.</w:t>
              </w:r>
            </w:ins>
          </w:p>
        </w:tc>
      </w:tr>
      <w:tr w:rsidR="00D661FF" w:rsidRPr="00020619" w14:paraId="1178F2AA" w14:textId="77777777" w:rsidTr="00BB34DD">
        <w:trPr>
          <w:cantSplit/>
          <w:ins w:id="7022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5A135408" w14:textId="77777777" w:rsidR="00D661FF" w:rsidRPr="00020619" w:rsidRDefault="00D661FF" w:rsidP="00BB34DD">
            <w:pPr>
              <w:pStyle w:val="TAL"/>
              <w:spacing w:line="256" w:lineRule="auto"/>
              <w:rPr>
                <w:ins w:id="70229" w:author="BigCREditor-RAN4#104-bis" w:date="2022-10-21T16:03:00Z"/>
                <w:rFonts w:cs="Arial"/>
              </w:rPr>
            </w:pPr>
            <w:ins w:id="70230" w:author="BigCREditor-RAN4#104-bis" w:date="2022-10-21T16:03:00Z">
              <w:r w:rsidRPr="00020619">
                <w:rPr>
                  <w:rFonts w:cs="Arial"/>
                  <w:lang w:eastAsia="zh-CN"/>
                </w:rPr>
                <w:t>Gap Pattern Id</w:t>
              </w:r>
            </w:ins>
          </w:p>
        </w:tc>
        <w:tc>
          <w:tcPr>
            <w:tcW w:w="596" w:type="dxa"/>
            <w:tcBorders>
              <w:top w:val="single" w:sz="4" w:space="0" w:color="auto"/>
              <w:left w:val="single" w:sz="4" w:space="0" w:color="auto"/>
              <w:bottom w:val="single" w:sz="4" w:space="0" w:color="auto"/>
              <w:right w:val="single" w:sz="4" w:space="0" w:color="auto"/>
            </w:tcBorders>
          </w:tcPr>
          <w:p w14:paraId="328B9B50" w14:textId="77777777" w:rsidR="00D661FF" w:rsidRPr="00020619" w:rsidRDefault="00D661FF" w:rsidP="00BB34DD">
            <w:pPr>
              <w:pStyle w:val="TAL"/>
              <w:spacing w:line="256" w:lineRule="auto"/>
              <w:rPr>
                <w:ins w:id="70231" w:author="BigCREditor-RAN4#104-bis" w:date="2022-10-21T16:03: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0D20ED3" w14:textId="77777777" w:rsidR="00D661FF" w:rsidRPr="00020619" w:rsidRDefault="00D661FF" w:rsidP="00BB34DD">
            <w:pPr>
              <w:pStyle w:val="TAL"/>
              <w:spacing w:line="256" w:lineRule="auto"/>
              <w:rPr>
                <w:ins w:id="70232" w:author="BigCREditor-RAN4#104-bis" w:date="2022-10-21T16:03:00Z"/>
                <w:rFonts w:cs="Arial"/>
                <w:lang w:eastAsia="zh-CN"/>
              </w:rPr>
            </w:pPr>
            <w:ins w:id="70233"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058F886D" w14:textId="77777777" w:rsidR="00D661FF" w:rsidRPr="00020619" w:rsidRDefault="00D661FF" w:rsidP="00BB34DD">
            <w:pPr>
              <w:pStyle w:val="TAL"/>
              <w:spacing w:line="256" w:lineRule="auto"/>
              <w:rPr>
                <w:ins w:id="70234" w:author="BigCREditor-RAN4#104-bis" w:date="2022-10-21T16:03:00Z"/>
                <w:rFonts w:cs="Arial"/>
                <w:lang w:eastAsia="en-GB"/>
              </w:rPr>
            </w:pPr>
            <w:ins w:id="70235" w:author="BigCREditor-RAN4#104-bis" w:date="2022-10-21T16:03:00Z">
              <w:r w:rsidRPr="00020619">
                <w:rPr>
                  <w:rFonts w:cs="Arial"/>
                  <w:lang w:eastAsia="zh-CN"/>
                </w:rPr>
                <w:t>13</w:t>
              </w:r>
            </w:ins>
          </w:p>
        </w:tc>
        <w:tc>
          <w:tcPr>
            <w:tcW w:w="3072" w:type="dxa"/>
            <w:tcBorders>
              <w:top w:val="single" w:sz="4" w:space="0" w:color="auto"/>
              <w:left w:val="single" w:sz="4" w:space="0" w:color="auto"/>
              <w:bottom w:val="single" w:sz="4" w:space="0" w:color="auto"/>
              <w:right w:val="single" w:sz="4" w:space="0" w:color="auto"/>
            </w:tcBorders>
            <w:hideMark/>
          </w:tcPr>
          <w:p w14:paraId="6E7173EB" w14:textId="77777777" w:rsidR="00D661FF" w:rsidRPr="00020619" w:rsidRDefault="00D661FF" w:rsidP="00BB34DD">
            <w:pPr>
              <w:pStyle w:val="TAL"/>
              <w:spacing w:line="256" w:lineRule="auto"/>
              <w:rPr>
                <w:ins w:id="70236" w:author="BigCREditor-RAN4#104-bis" w:date="2022-10-21T16:03:00Z"/>
                <w:rFonts w:cs="Arial"/>
              </w:rPr>
            </w:pPr>
            <w:ins w:id="70237" w:author="BigCREditor-RAN4#104-bis" w:date="2022-10-21T16:03:00Z">
              <w:r w:rsidRPr="00020619">
                <w:rPr>
                  <w:rFonts w:cs="Arial"/>
                </w:rPr>
                <w:t>As specified in clause 9.1.2-1.</w:t>
              </w:r>
            </w:ins>
          </w:p>
        </w:tc>
      </w:tr>
      <w:tr w:rsidR="00D661FF" w:rsidRPr="00020619" w14:paraId="23F6FC0B" w14:textId="77777777" w:rsidTr="00BB34DD">
        <w:trPr>
          <w:cantSplit/>
          <w:ins w:id="7023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680213A3" w14:textId="77777777" w:rsidR="00D661FF" w:rsidRPr="00020619" w:rsidRDefault="00D661FF" w:rsidP="00BB34DD">
            <w:pPr>
              <w:pStyle w:val="TAL"/>
              <w:spacing w:line="256" w:lineRule="auto"/>
              <w:rPr>
                <w:ins w:id="70239" w:author="BigCREditor-RAN4#104-bis" w:date="2022-10-21T16:03:00Z"/>
                <w:rFonts w:cs="Arial"/>
                <w:lang w:eastAsia="zh-CN"/>
              </w:rPr>
            </w:pPr>
            <w:ins w:id="70240" w:author="BigCREditor-RAN4#104-bis" w:date="2022-10-21T16:03:00Z">
              <w:r w:rsidRPr="00020619">
                <w:rPr>
                  <w:lang w:eastAsia="zh-CN"/>
                </w:rPr>
                <w:t>Measurement gap offset</w:t>
              </w:r>
            </w:ins>
          </w:p>
        </w:tc>
        <w:tc>
          <w:tcPr>
            <w:tcW w:w="596" w:type="dxa"/>
            <w:tcBorders>
              <w:top w:val="single" w:sz="4" w:space="0" w:color="auto"/>
              <w:left w:val="single" w:sz="4" w:space="0" w:color="auto"/>
              <w:bottom w:val="single" w:sz="4" w:space="0" w:color="auto"/>
              <w:right w:val="single" w:sz="4" w:space="0" w:color="auto"/>
            </w:tcBorders>
          </w:tcPr>
          <w:p w14:paraId="32B830AD" w14:textId="77777777" w:rsidR="00D661FF" w:rsidRPr="00020619" w:rsidRDefault="00D661FF" w:rsidP="00BB34DD">
            <w:pPr>
              <w:pStyle w:val="TAL"/>
              <w:spacing w:line="256" w:lineRule="auto"/>
              <w:rPr>
                <w:ins w:id="70241" w:author="BigCREditor-RAN4#104-bis" w:date="2022-10-21T16:03:00Z"/>
                <w:rFonts w:cs="Arial"/>
                <w:lang w:eastAsia="en-GB"/>
              </w:rPr>
            </w:pPr>
          </w:p>
        </w:tc>
        <w:tc>
          <w:tcPr>
            <w:tcW w:w="1251" w:type="dxa"/>
            <w:tcBorders>
              <w:top w:val="single" w:sz="4" w:space="0" w:color="auto"/>
              <w:left w:val="single" w:sz="4" w:space="0" w:color="auto"/>
              <w:bottom w:val="single" w:sz="4" w:space="0" w:color="auto"/>
              <w:right w:val="single" w:sz="4" w:space="0" w:color="auto"/>
            </w:tcBorders>
            <w:hideMark/>
          </w:tcPr>
          <w:p w14:paraId="5F303C3B" w14:textId="77777777" w:rsidR="00D661FF" w:rsidRPr="00020619" w:rsidRDefault="00D661FF" w:rsidP="00BB34DD">
            <w:pPr>
              <w:pStyle w:val="TAL"/>
              <w:spacing w:line="256" w:lineRule="auto"/>
              <w:rPr>
                <w:ins w:id="70242" w:author="BigCREditor-RAN4#104-bis" w:date="2022-10-21T16:03:00Z"/>
                <w:rFonts w:cs="Arial"/>
                <w:lang w:eastAsia="zh-CN"/>
              </w:rPr>
            </w:pPr>
            <w:ins w:id="70243"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5883860A" w14:textId="77777777" w:rsidR="00D661FF" w:rsidRPr="00020619" w:rsidRDefault="00D661FF" w:rsidP="00BB34DD">
            <w:pPr>
              <w:pStyle w:val="TAL"/>
              <w:spacing w:line="256" w:lineRule="auto"/>
              <w:rPr>
                <w:ins w:id="70244" w:author="BigCREditor-RAN4#104-bis" w:date="2022-10-21T16:03:00Z"/>
                <w:rFonts w:cs="Arial"/>
                <w:lang w:eastAsia="zh-CN"/>
              </w:rPr>
            </w:pPr>
            <w:ins w:id="70245" w:author="BigCREditor-RAN4#104-bis" w:date="2022-10-21T16:03:00Z">
              <w:r w:rsidRPr="00020619">
                <w:rPr>
                  <w:rFonts w:cs="Arial"/>
                  <w:lang w:eastAsia="zh-CN"/>
                </w:rPr>
                <w:t>39</w:t>
              </w:r>
            </w:ins>
          </w:p>
        </w:tc>
        <w:tc>
          <w:tcPr>
            <w:tcW w:w="3072" w:type="dxa"/>
            <w:tcBorders>
              <w:top w:val="single" w:sz="4" w:space="0" w:color="auto"/>
              <w:left w:val="single" w:sz="4" w:space="0" w:color="auto"/>
              <w:bottom w:val="single" w:sz="4" w:space="0" w:color="auto"/>
              <w:right w:val="single" w:sz="4" w:space="0" w:color="auto"/>
            </w:tcBorders>
          </w:tcPr>
          <w:p w14:paraId="48BA08F8" w14:textId="77777777" w:rsidR="00D661FF" w:rsidRPr="00020619" w:rsidRDefault="00D661FF" w:rsidP="00BB34DD">
            <w:pPr>
              <w:pStyle w:val="TAL"/>
              <w:spacing w:line="256" w:lineRule="auto"/>
              <w:rPr>
                <w:ins w:id="70246" w:author="BigCREditor-RAN4#104-bis" w:date="2022-10-21T16:03:00Z"/>
                <w:rFonts w:cs="Arial"/>
                <w:lang w:eastAsia="en-GB"/>
              </w:rPr>
            </w:pPr>
          </w:p>
        </w:tc>
      </w:tr>
      <w:tr w:rsidR="00D661FF" w:rsidRPr="00020619" w14:paraId="343AA3CB" w14:textId="77777777" w:rsidTr="00BB34DD">
        <w:trPr>
          <w:cantSplit/>
          <w:ins w:id="70247"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553005B1" w14:textId="77777777" w:rsidR="00D661FF" w:rsidRPr="00020619" w:rsidRDefault="00D661FF" w:rsidP="00BB34DD">
            <w:pPr>
              <w:pStyle w:val="TAL"/>
              <w:spacing w:line="256" w:lineRule="auto"/>
              <w:rPr>
                <w:ins w:id="70248" w:author="BigCREditor-RAN4#104-bis" w:date="2022-10-21T16:03:00Z"/>
                <w:lang w:eastAsia="zh-CN"/>
              </w:rPr>
            </w:pPr>
            <w:ins w:id="70249" w:author="BigCREditor-RAN4#104-bis" w:date="2022-10-21T16:03:00Z">
              <w:r w:rsidRPr="00020619">
                <w:rPr>
                  <w:lang w:eastAsia="zh-CN"/>
                </w:rPr>
                <w:t>SMTC-SSB parameters</w:t>
              </w:r>
            </w:ins>
          </w:p>
        </w:tc>
        <w:tc>
          <w:tcPr>
            <w:tcW w:w="596" w:type="dxa"/>
            <w:tcBorders>
              <w:top w:val="single" w:sz="4" w:space="0" w:color="auto"/>
              <w:left w:val="single" w:sz="4" w:space="0" w:color="auto"/>
              <w:bottom w:val="single" w:sz="4" w:space="0" w:color="auto"/>
              <w:right w:val="single" w:sz="4" w:space="0" w:color="auto"/>
            </w:tcBorders>
          </w:tcPr>
          <w:p w14:paraId="2E572D05" w14:textId="77777777" w:rsidR="00D661FF" w:rsidRPr="00020619" w:rsidRDefault="00D661FF" w:rsidP="00BB34DD">
            <w:pPr>
              <w:pStyle w:val="TAL"/>
              <w:spacing w:line="256" w:lineRule="auto"/>
              <w:rPr>
                <w:ins w:id="70250" w:author="BigCREditor-RAN4#104-bis" w:date="2022-10-21T16:03:00Z"/>
                <w:rFonts w:cs="Arial"/>
                <w:lang w:eastAsia="en-GB"/>
              </w:rPr>
            </w:pPr>
          </w:p>
        </w:tc>
        <w:tc>
          <w:tcPr>
            <w:tcW w:w="1251" w:type="dxa"/>
            <w:tcBorders>
              <w:top w:val="single" w:sz="4" w:space="0" w:color="auto"/>
              <w:left w:val="single" w:sz="4" w:space="0" w:color="auto"/>
              <w:bottom w:val="single" w:sz="4" w:space="0" w:color="auto"/>
              <w:right w:val="single" w:sz="4" w:space="0" w:color="auto"/>
            </w:tcBorders>
            <w:hideMark/>
          </w:tcPr>
          <w:p w14:paraId="6166EADC" w14:textId="77777777" w:rsidR="00D661FF" w:rsidRPr="00020619" w:rsidRDefault="00D661FF" w:rsidP="00BB34DD">
            <w:pPr>
              <w:pStyle w:val="TAL"/>
              <w:spacing w:line="256" w:lineRule="auto"/>
              <w:rPr>
                <w:ins w:id="70251" w:author="BigCREditor-RAN4#104-bis" w:date="2022-10-21T16:03:00Z"/>
                <w:rFonts w:cs="Arial"/>
              </w:rPr>
            </w:pPr>
            <w:ins w:id="70252"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444CF627" w14:textId="77777777" w:rsidR="00D661FF" w:rsidRPr="00020619" w:rsidRDefault="00D661FF" w:rsidP="00BB34DD">
            <w:pPr>
              <w:pStyle w:val="TAL"/>
              <w:spacing w:line="256" w:lineRule="auto"/>
              <w:rPr>
                <w:ins w:id="70253" w:author="BigCREditor-RAN4#104-bis" w:date="2022-10-21T16:03:00Z"/>
                <w:rFonts w:cs="Arial"/>
                <w:lang w:eastAsia="zh-CN"/>
              </w:rPr>
            </w:pPr>
            <w:ins w:id="70254" w:author="BigCREditor-RAN4#104-bis" w:date="2022-10-21T16:03:00Z">
              <w:r w:rsidRPr="00020619">
                <w:rPr>
                  <w:rFonts w:cs="Arial"/>
                  <w:lang w:eastAsia="zh-CN"/>
                </w:rPr>
                <w:t>SSB.3 FR2</w:t>
              </w:r>
            </w:ins>
          </w:p>
        </w:tc>
        <w:tc>
          <w:tcPr>
            <w:tcW w:w="3072" w:type="dxa"/>
            <w:tcBorders>
              <w:top w:val="single" w:sz="4" w:space="0" w:color="auto"/>
              <w:left w:val="single" w:sz="4" w:space="0" w:color="auto"/>
              <w:bottom w:val="single" w:sz="4" w:space="0" w:color="auto"/>
              <w:right w:val="single" w:sz="4" w:space="0" w:color="auto"/>
            </w:tcBorders>
            <w:hideMark/>
          </w:tcPr>
          <w:p w14:paraId="578C1626" w14:textId="77777777" w:rsidR="00D661FF" w:rsidRPr="00020619" w:rsidRDefault="00D661FF" w:rsidP="00BB34DD">
            <w:pPr>
              <w:pStyle w:val="TAL"/>
              <w:spacing w:line="256" w:lineRule="auto"/>
              <w:rPr>
                <w:ins w:id="70255" w:author="BigCREditor-RAN4#104-bis" w:date="2022-10-21T16:03:00Z"/>
                <w:rFonts w:cs="Arial"/>
                <w:lang w:eastAsia="en-GB"/>
              </w:rPr>
            </w:pPr>
            <w:ins w:id="70256" w:author="BigCREditor-RAN4#104-bis" w:date="2022-10-21T16:03:00Z">
              <w:r w:rsidRPr="00020619">
                <w:rPr>
                  <w:rFonts w:cs="Arial"/>
                </w:rPr>
                <w:t>As specified in clause A.3.10.2</w:t>
              </w:r>
            </w:ins>
          </w:p>
        </w:tc>
      </w:tr>
      <w:tr w:rsidR="00D661FF" w:rsidRPr="00020619" w14:paraId="1F637F44" w14:textId="77777777" w:rsidTr="00BB34DD">
        <w:trPr>
          <w:cantSplit/>
          <w:ins w:id="70257"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48AA837A" w14:textId="77777777" w:rsidR="00D661FF" w:rsidRPr="00020619" w:rsidRDefault="00D661FF" w:rsidP="00BB34DD">
            <w:pPr>
              <w:pStyle w:val="TAL"/>
              <w:spacing w:line="256" w:lineRule="auto"/>
              <w:rPr>
                <w:ins w:id="70258" w:author="BigCREditor-RAN4#104-bis" w:date="2022-10-21T16:03:00Z"/>
                <w:lang w:eastAsia="zh-CN"/>
              </w:rPr>
            </w:pPr>
            <w:proofErr w:type="spellStart"/>
            <w:ins w:id="70259" w:author="BigCREditor-RAN4#104-bis" w:date="2022-10-21T16:03:00Z">
              <w:r w:rsidRPr="00020619">
                <w:rPr>
                  <w:rFonts w:cs="Arial"/>
                </w:rPr>
                <w:t>offsetMO</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5082CC44" w14:textId="77777777" w:rsidR="00D661FF" w:rsidRPr="00020619" w:rsidRDefault="00D661FF" w:rsidP="00BB34DD">
            <w:pPr>
              <w:pStyle w:val="TAL"/>
              <w:spacing w:line="256" w:lineRule="auto"/>
              <w:rPr>
                <w:ins w:id="70260" w:author="BigCREditor-RAN4#104-bis" w:date="2022-10-21T16:03:00Z"/>
                <w:rFonts w:cs="Arial"/>
                <w:lang w:eastAsia="en-GB"/>
              </w:rPr>
            </w:pPr>
            <w:ins w:id="70261" w:author="BigCREditor-RAN4#104-bis" w:date="2022-10-21T16:03:00Z">
              <w:r w:rsidRPr="00020619">
                <w:t>dB</w:t>
              </w:r>
            </w:ins>
          </w:p>
        </w:tc>
        <w:tc>
          <w:tcPr>
            <w:tcW w:w="1251" w:type="dxa"/>
            <w:tcBorders>
              <w:top w:val="single" w:sz="4" w:space="0" w:color="auto"/>
              <w:left w:val="single" w:sz="4" w:space="0" w:color="auto"/>
              <w:bottom w:val="single" w:sz="4" w:space="0" w:color="auto"/>
              <w:right w:val="single" w:sz="4" w:space="0" w:color="auto"/>
            </w:tcBorders>
            <w:hideMark/>
          </w:tcPr>
          <w:p w14:paraId="44E32A97" w14:textId="77777777" w:rsidR="00D661FF" w:rsidRPr="00020619" w:rsidRDefault="00D661FF" w:rsidP="00BB34DD">
            <w:pPr>
              <w:pStyle w:val="TAL"/>
              <w:spacing w:line="256" w:lineRule="auto"/>
              <w:rPr>
                <w:ins w:id="70262" w:author="BigCREditor-RAN4#104-bis" w:date="2022-10-21T16:03:00Z"/>
                <w:rFonts w:cs="Arial"/>
              </w:rPr>
            </w:pPr>
            <w:ins w:id="70263" w:author="BigCREditor-RAN4#104-bis" w:date="2022-10-21T16:03:00Z">
              <w:r w:rsidRPr="00020619">
                <w:t>Config 1</w:t>
              </w:r>
            </w:ins>
          </w:p>
        </w:tc>
        <w:tc>
          <w:tcPr>
            <w:tcW w:w="2504" w:type="dxa"/>
            <w:tcBorders>
              <w:top w:val="single" w:sz="4" w:space="0" w:color="auto"/>
              <w:left w:val="single" w:sz="4" w:space="0" w:color="auto"/>
              <w:bottom w:val="single" w:sz="4" w:space="0" w:color="auto"/>
              <w:right w:val="single" w:sz="4" w:space="0" w:color="auto"/>
            </w:tcBorders>
            <w:hideMark/>
          </w:tcPr>
          <w:p w14:paraId="59E5AD2F" w14:textId="77777777" w:rsidR="00D661FF" w:rsidRPr="00020619" w:rsidRDefault="00D661FF" w:rsidP="00BB34DD">
            <w:pPr>
              <w:pStyle w:val="TAL"/>
              <w:spacing w:line="256" w:lineRule="auto"/>
              <w:rPr>
                <w:ins w:id="70264" w:author="BigCREditor-RAN4#104-bis" w:date="2022-10-21T16:03:00Z"/>
                <w:rFonts w:cs="Arial"/>
                <w:lang w:eastAsia="zh-CN"/>
              </w:rPr>
            </w:pPr>
            <w:ins w:id="70265" w:author="BigCREditor-RAN4#104-bis" w:date="2022-10-21T16:03:00Z">
              <w:r w:rsidRPr="00020619">
                <w:rPr>
                  <w:rFonts w:cs="Arial"/>
                </w:rPr>
                <w:t>16</w:t>
              </w:r>
            </w:ins>
          </w:p>
        </w:tc>
        <w:tc>
          <w:tcPr>
            <w:tcW w:w="3072" w:type="dxa"/>
            <w:tcBorders>
              <w:top w:val="single" w:sz="4" w:space="0" w:color="auto"/>
              <w:left w:val="single" w:sz="4" w:space="0" w:color="auto"/>
              <w:bottom w:val="single" w:sz="4" w:space="0" w:color="auto"/>
              <w:right w:val="single" w:sz="4" w:space="0" w:color="auto"/>
            </w:tcBorders>
            <w:hideMark/>
          </w:tcPr>
          <w:p w14:paraId="5B31C51B" w14:textId="77777777" w:rsidR="00D661FF" w:rsidRPr="00020619" w:rsidRDefault="00D661FF" w:rsidP="00BB34DD">
            <w:pPr>
              <w:pStyle w:val="TAL"/>
              <w:spacing w:line="256" w:lineRule="auto"/>
              <w:rPr>
                <w:ins w:id="70266" w:author="BigCREditor-RAN4#104-bis" w:date="2022-10-21T16:03:00Z"/>
                <w:rFonts w:cs="Arial"/>
                <w:lang w:eastAsia="en-GB"/>
              </w:rPr>
            </w:pPr>
            <w:ins w:id="70267" w:author="BigCREditor-RAN4#104-bis" w:date="2022-10-21T16:03:00Z">
              <w:r w:rsidRPr="00020619">
                <w:rPr>
                  <w:rFonts w:cs="Arial"/>
                  <w:lang w:val="en-US"/>
                </w:rPr>
                <w:t>Applied to NR Cell 2 measurement object</w:t>
              </w:r>
            </w:ins>
          </w:p>
        </w:tc>
      </w:tr>
      <w:tr w:rsidR="00D661FF" w:rsidRPr="00020619" w14:paraId="4380D04B" w14:textId="77777777" w:rsidTr="00BB34DD">
        <w:trPr>
          <w:cantSplit/>
          <w:ins w:id="7026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4716211B" w14:textId="77777777" w:rsidR="00D661FF" w:rsidRPr="00020619" w:rsidRDefault="00D661FF" w:rsidP="00BB34DD">
            <w:pPr>
              <w:pStyle w:val="TAL"/>
              <w:spacing w:line="256" w:lineRule="auto"/>
              <w:rPr>
                <w:ins w:id="70269" w:author="BigCREditor-RAN4#104-bis" w:date="2022-10-21T16:03:00Z"/>
                <w:rFonts w:cs="Arial"/>
              </w:rPr>
            </w:pPr>
            <w:ins w:id="70270" w:author="BigCREditor-RAN4#104-bis" w:date="2022-10-21T16:03:00Z">
              <w:r w:rsidRPr="00020619">
                <w:rPr>
                  <w:rFonts w:cs="Arial"/>
                </w:rPr>
                <w:t>A3-Offset</w:t>
              </w:r>
            </w:ins>
          </w:p>
        </w:tc>
        <w:tc>
          <w:tcPr>
            <w:tcW w:w="596" w:type="dxa"/>
            <w:tcBorders>
              <w:top w:val="single" w:sz="4" w:space="0" w:color="auto"/>
              <w:left w:val="single" w:sz="4" w:space="0" w:color="auto"/>
              <w:bottom w:val="single" w:sz="4" w:space="0" w:color="auto"/>
              <w:right w:val="single" w:sz="4" w:space="0" w:color="auto"/>
            </w:tcBorders>
            <w:hideMark/>
          </w:tcPr>
          <w:p w14:paraId="3700D4A3" w14:textId="77777777" w:rsidR="00D661FF" w:rsidRPr="00020619" w:rsidRDefault="00D661FF" w:rsidP="00BB34DD">
            <w:pPr>
              <w:pStyle w:val="TAL"/>
              <w:spacing w:line="256" w:lineRule="auto"/>
              <w:rPr>
                <w:ins w:id="70271" w:author="BigCREditor-RAN4#104-bis" w:date="2022-10-21T16:03:00Z"/>
                <w:rFonts w:cs="Arial"/>
              </w:rPr>
            </w:pPr>
            <w:ins w:id="70272" w:author="BigCREditor-RAN4#104-bis" w:date="2022-10-21T16:03:00Z">
              <w:r w:rsidRPr="00020619">
                <w:rPr>
                  <w:rFonts w:cs="Arial"/>
                </w:rPr>
                <w:t>dB</w:t>
              </w:r>
            </w:ins>
          </w:p>
        </w:tc>
        <w:tc>
          <w:tcPr>
            <w:tcW w:w="1251" w:type="dxa"/>
            <w:tcBorders>
              <w:top w:val="single" w:sz="4" w:space="0" w:color="auto"/>
              <w:left w:val="single" w:sz="4" w:space="0" w:color="auto"/>
              <w:bottom w:val="single" w:sz="4" w:space="0" w:color="auto"/>
              <w:right w:val="single" w:sz="4" w:space="0" w:color="auto"/>
            </w:tcBorders>
            <w:hideMark/>
          </w:tcPr>
          <w:p w14:paraId="35EA4429" w14:textId="77777777" w:rsidR="00D661FF" w:rsidRPr="00020619" w:rsidRDefault="00D661FF" w:rsidP="00BB34DD">
            <w:pPr>
              <w:pStyle w:val="TAL"/>
              <w:spacing w:line="256" w:lineRule="auto"/>
              <w:rPr>
                <w:ins w:id="70273" w:author="BigCREditor-RAN4#104-bis" w:date="2022-10-21T16:03:00Z"/>
                <w:rFonts w:cs="Arial"/>
              </w:rPr>
            </w:pPr>
            <w:ins w:id="70274"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7745B5A7" w14:textId="77777777" w:rsidR="00D661FF" w:rsidRPr="00020619" w:rsidRDefault="00D661FF" w:rsidP="00BB34DD">
            <w:pPr>
              <w:pStyle w:val="TAL"/>
              <w:spacing w:line="256" w:lineRule="auto"/>
              <w:rPr>
                <w:ins w:id="70275" w:author="BigCREditor-RAN4#104-bis" w:date="2022-10-21T16:03:00Z"/>
                <w:rFonts w:cs="Arial"/>
              </w:rPr>
            </w:pPr>
            <w:ins w:id="70276" w:author="BigCREditor-RAN4#104-bis" w:date="2022-10-21T16:03:00Z">
              <w:r w:rsidRPr="00020619">
                <w:rPr>
                  <w:rFonts w:cs="Arial"/>
                </w:rPr>
                <w:t>-11</w:t>
              </w:r>
            </w:ins>
          </w:p>
        </w:tc>
        <w:tc>
          <w:tcPr>
            <w:tcW w:w="3072" w:type="dxa"/>
            <w:tcBorders>
              <w:top w:val="single" w:sz="4" w:space="0" w:color="auto"/>
              <w:left w:val="single" w:sz="4" w:space="0" w:color="auto"/>
              <w:bottom w:val="single" w:sz="4" w:space="0" w:color="auto"/>
              <w:right w:val="single" w:sz="4" w:space="0" w:color="auto"/>
            </w:tcBorders>
          </w:tcPr>
          <w:p w14:paraId="4856C2ED" w14:textId="77777777" w:rsidR="00D661FF" w:rsidRPr="00020619" w:rsidRDefault="00D661FF" w:rsidP="00BB34DD">
            <w:pPr>
              <w:pStyle w:val="TAL"/>
              <w:spacing w:line="256" w:lineRule="auto"/>
              <w:rPr>
                <w:ins w:id="70277" w:author="BigCREditor-RAN4#104-bis" w:date="2022-10-21T16:03:00Z"/>
                <w:rFonts w:cs="Arial"/>
              </w:rPr>
            </w:pPr>
          </w:p>
        </w:tc>
      </w:tr>
      <w:tr w:rsidR="00D661FF" w:rsidRPr="00020619" w14:paraId="58468EED" w14:textId="77777777" w:rsidTr="00BB34DD">
        <w:trPr>
          <w:cantSplit/>
          <w:ins w:id="7027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3FC3B10D" w14:textId="77777777" w:rsidR="00D661FF" w:rsidRPr="00020619" w:rsidRDefault="00D661FF" w:rsidP="00BB34DD">
            <w:pPr>
              <w:pStyle w:val="TAL"/>
              <w:spacing w:line="256" w:lineRule="auto"/>
              <w:rPr>
                <w:ins w:id="70279" w:author="BigCREditor-RAN4#104-bis" w:date="2022-10-21T16:03:00Z"/>
                <w:rFonts w:cs="Arial"/>
              </w:rPr>
            </w:pPr>
            <w:ins w:id="70280" w:author="BigCREditor-RAN4#104-bis" w:date="2022-10-21T16:03:00Z">
              <w:r w:rsidRPr="00020619">
                <w:rPr>
                  <w:rFonts w:cs="Arial"/>
                </w:rPr>
                <w:t>Hysteresis</w:t>
              </w:r>
            </w:ins>
          </w:p>
        </w:tc>
        <w:tc>
          <w:tcPr>
            <w:tcW w:w="596" w:type="dxa"/>
            <w:tcBorders>
              <w:top w:val="single" w:sz="4" w:space="0" w:color="auto"/>
              <w:left w:val="single" w:sz="4" w:space="0" w:color="auto"/>
              <w:bottom w:val="single" w:sz="4" w:space="0" w:color="auto"/>
              <w:right w:val="single" w:sz="4" w:space="0" w:color="auto"/>
            </w:tcBorders>
            <w:hideMark/>
          </w:tcPr>
          <w:p w14:paraId="516C1777" w14:textId="77777777" w:rsidR="00D661FF" w:rsidRPr="00020619" w:rsidRDefault="00D661FF" w:rsidP="00BB34DD">
            <w:pPr>
              <w:pStyle w:val="TAL"/>
              <w:spacing w:line="256" w:lineRule="auto"/>
              <w:rPr>
                <w:ins w:id="70281" w:author="BigCREditor-RAN4#104-bis" w:date="2022-10-21T16:03:00Z"/>
                <w:rFonts w:cs="Arial"/>
              </w:rPr>
            </w:pPr>
            <w:ins w:id="70282" w:author="BigCREditor-RAN4#104-bis" w:date="2022-10-21T16:03:00Z">
              <w:r w:rsidRPr="00020619">
                <w:rPr>
                  <w:rFonts w:cs="Arial"/>
                </w:rPr>
                <w:t>dB</w:t>
              </w:r>
            </w:ins>
          </w:p>
        </w:tc>
        <w:tc>
          <w:tcPr>
            <w:tcW w:w="1251" w:type="dxa"/>
            <w:tcBorders>
              <w:top w:val="single" w:sz="4" w:space="0" w:color="auto"/>
              <w:left w:val="single" w:sz="4" w:space="0" w:color="auto"/>
              <w:bottom w:val="single" w:sz="4" w:space="0" w:color="auto"/>
              <w:right w:val="single" w:sz="4" w:space="0" w:color="auto"/>
            </w:tcBorders>
            <w:hideMark/>
          </w:tcPr>
          <w:p w14:paraId="3ACCFE9B" w14:textId="77777777" w:rsidR="00D661FF" w:rsidRPr="00020619" w:rsidRDefault="00D661FF" w:rsidP="00BB34DD">
            <w:pPr>
              <w:pStyle w:val="TAL"/>
              <w:spacing w:line="256" w:lineRule="auto"/>
              <w:rPr>
                <w:ins w:id="70283" w:author="BigCREditor-RAN4#104-bis" w:date="2022-10-21T16:03:00Z"/>
                <w:rFonts w:cs="Arial"/>
              </w:rPr>
            </w:pPr>
            <w:ins w:id="70284"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655059FF" w14:textId="77777777" w:rsidR="00D661FF" w:rsidRPr="00020619" w:rsidRDefault="00D661FF" w:rsidP="00BB34DD">
            <w:pPr>
              <w:pStyle w:val="TAL"/>
              <w:spacing w:line="256" w:lineRule="auto"/>
              <w:rPr>
                <w:ins w:id="70285" w:author="BigCREditor-RAN4#104-bis" w:date="2022-10-21T16:03:00Z"/>
                <w:rFonts w:cs="Arial"/>
              </w:rPr>
            </w:pPr>
            <w:ins w:id="70286" w:author="BigCREditor-RAN4#104-bis" w:date="2022-10-21T16:03: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tcPr>
          <w:p w14:paraId="569975BC" w14:textId="77777777" w:rsidR="00D661FF" w:rsidRPr="00020619" w:rsidRDefault="00D661FF" w:rsidP="00BB34DD">
            <w:pPr>
              <w:pStyle w:val="TAL"/>
              <w:spacing w:line="256" w:lineRule="auto"/>
              <w:rPr>
                <w:ins w:id="70287" w:author="BigCREditor-RAN4#104-bis" w:date="2022-10-21T16:03:00Z"/>
                <w:rFonts w:cs="Arial"/>
              </w:rPr>
            </w:pPr>
          </w:p>
        </w:tc>
      </w:tr>
      <w:tr w:rsidR="00D661FF" w:rsidRPr="00020619" w14:paraId="321FBABB" w14:textId="77777777" w:rsidTr="00BB34DD">
        <w:trPr>
          <w:cantSplit/>
          <w:ins w:id="7028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25E60DF0" w14:textId="77777777" w:rsidR="00D661FF" w:rsidRPr="00020619" w:rsidRDefault="00D661FF" w:rsidP="00BB34DD">
            <w:pPr>
              <w:pStyle w:val="TAL"/>
              <w:spacing w:line="256" w:lineRule="auto"/>
              <w:rPr>
                <w:ins w:id="70289" w:author="BigCREditor-RAN4#104-bis" w:date="2022-10-21T16:03:00Z"/>
                <w:rFonts w:cs="Arial"/>
              </w:rPr>
            </w:pPr>
            <w:ins w:id="70290" w:author="BigCREditor-RAN4#104-bis" w:date="2022-10-21T16:03:00Z">
              <w:r w:rsidRPr="00020619">
                <w:rPr>
                  <w:rFonts w:cs="Arial"/>
                </w:rPr>
                <w:t>CP length</w:t>
              </w:r>
            </w:ins>
          </w:p>
        </w:tc>
        <w:tc>
          <w:tcPr>
            <w:tcW w:w="596" w:type="dxa"/>
            <w:tcBorders>
              <w:top w:val="single" w:sz="4" w:space="0" w:color="auto"/>
              <w:left w:val="single" w:sz="4" w:space="0" w:color="auto"/>
              <w:bottom w:val="single" w:sz="4" w:space="0" w:color="auto"/>
              <w:right w:val="single" w:sz="4" w:space="0" w:color="auto"/>
            </w:tcBorders>
          </w:tcPr>
          <w:p w14:paraId="05B182FD" w14:textId="77777777" w:rsidR="00D661FF" w:rsidRPr="00020619" w:rsidRDefault="00D661FF" w:rsidP="00BB34DD">
            <w:pPr>
              <w:pStyle w:val="TAL"/>
              <w:spacing w:line="256" w:lineRule="auto"/>
              <w:rPr>
                <w:ins w:id="70291" w:author="BigCREditor-RAN4#104-bis" w:date="2022-10-21T16:03: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5FACC60" w14:textId="77777777" w:rsidR="00D661FF" w:rsidRPr="00020619" w:rsidRDefault="00D661FF" w:rsidP="00BB34DD">
            <w:pPr>
              <w:pStyle w:val="TAL"/>
              <w:spacing w:line="256" w:lineRule="auto"/>
              <w:rPr>
                <w:ins w:id="70292" w:author="BigCREditor-RAN4#104-bis" w:date="2022-10-21T16:03:00Z"/>
                <w:rFonts w:cs="Arial"/>
              </w:rPr>
            </w:pPr>
            <w:ins w:id="70293"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017F35A7" w14:textId="77777777" w:rsidR="00D661FF" w:rsidRPr="00020619" w:rsidRDefault="00D661FF" w:rsidP="00BB34DD">
            <w:pPr>
              <w:pStyle w:val="TAL"/>
              <w:spacing w:line="256" w:lineRule="auto"/>
              <w:rPr>
                <w:ins w:id="70294" w:author="BigCREditor-RAN4#104-bis" w:date="2022-10-21T16:03:00Z"/>
                <w:rFonts w:cs="Arial"/>
              </w:rPr>
            </w:pPr>
            <w:ins w:id="70295" w:author="BigCREditor-RAN4#104-bis" w:date="2022-10-21T16:03:00Z">
              <w:r w:rsidRPr="00020619">
                <w:rPr>
                  <w:rFonts w:cs="Arial"/>
                </w:rPr>
                <w:t>Normal</w:t>
              </w:r>
            </w:ins>
          </w:p>
        </w:tc>
        <w:tc>
          <w:tcPr>
            <w:tcW w:w="3072" w:type="dxa"/>
            <w:tcBorders>
              <w:top w:val="single" w:sz="4" w:space="0" w:color="auto"/>
              <w:left w:val="single" w:sz="4" w:space="0" w:color="auto"/>
              <w:bottom w:val="single" w:sz="4" w:space="0" w:color="auto"/>
              <w:right w:val="single" w:sz="4" w:space="0" w:color="auto"/>
            </w:tcBorders>
          </w:tcPr>
          <w:p w14:paraId="0839F2AE" w14:textId="77777777" w:rsidR="00D661FF" w:rsidRPr="00020619" w:rsidRDefault="00D661FF" w:rsidP="00BB34DD">
            <w:pPr>
              <w:pStyle w:val="TAL"/>
              <w:spacing w:line="256" w:lineRule="auto"/>
              <w:rPr>
                <w:ins w:id="70296" w:author="BigCREditor-RAN4#104-bis" w:date="2022-10-21T16:03:00Z"/>
                <w:rFonts w:cs="Arial"/>
              </w:rPr>
            </w:pPr>
          </w:p>
        </w:tc>
      </w:tr>
      <w:tr w:rsidR="00D661FF" w:rsidRPr="00020619" w14:paraId="32196C5B" w14:textId="77777777" w:rsidTr="00BB34DD">
        <w:trPr>
          <w:cantSplit/>
          <w:ins w:id="70297"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064B5BC9" w14:textId="77777777" w:rsidR="00D661FF" w:rsidRPr="00020619" w:rsidRDefault="00D661FF" w:rsidP="00BB34DD">
            <w:pPr>
              <w:pStyle w:val="TAL"/>
              <w:spacing w:line="256" w:lineRule="auto"/>
              <w:rPr>
                <w:ins w:id="70298" w:author="BigCREditor-RAN4#104-bis" w:date="2022-10-21T16:03:00Z"/>
                <w:rFonts w:cs="Arial"/>
              </w:rPr>
            </w:pPr>
            <w:proofErr w:type="spellStart"/>
            <w:ins w:id="70299" w:author="BigCREditor-RAN4#104-bis" w:date="2022-10-21T16:03:00Z">
              <w:r w:rsidRPr="00020619">
                <w:rPr>
                  <w:rFonts w:cs="Arial"/>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140CE090" w14:textId="77777777" w:rsidR="00D661FF" w:rsidRPr="00020619" w:rsidRDefault="00D661FF" w:rsidP="00BB34DD">
            <w:pPr>
              <w:pStyle w:val="TAL"/>
              <w:spacing w:line="256" w:lineRule="auto"/>
              <w:rPr>
                <w:ins w:id="70300" w:author="BigCREditor-RAN4#104-bis" w:date="2022-10-21T16:03:00Z"/>
                <w:rFonts w:cs="Arial"/>
              </w:rPr>
            </w:pPr>
            <w:ins w:id="70301" w:author="BigCREditor-RAN4#104-bis" w:date="2022-10-21T16:03:00Z">
              <w:r w:rsidRPr="00020619">
                <w:rPr>
                  <w:rFonts w:cs="Arial"/>
                </w:rPr>
                <w:t>s</w:t>
              </w:r>
            </w:ins>
          </w:p>
        </w:tc>
        <w:tc>
          <w:tcPr>
            <w:tcW w:w="1251" w:type="dxa"/>
            <w:tcBorders>
              <w:top w:val="single" w:sz="4" w:space="0" w:color="auto"/>
              <w:left w:val="single" w:sz="4" w:space="0" w:color="auto"/>
              <w:bottom w:val="single" w:sz="4" w:space="0" w:color="auto"/>
              <w:right w:val="single" w:sz="4" w:space="0" w:color="auto"/>
            </w:tcBorders>
            <w:hideMark/>
          </w:tcPr>
          <w:p w14:paraId="4D0FA86D" w14:textId="77777777" w:rsidR="00D661FF" w:rsidRPr="00020619" w:rsidRDefault="00D661FF" w:rsidP="00BB34DD">
            <w:pPr>
              <w:pStyle w:val="TAL"/>
              <w:spacing w:line="256" w:lineRule="auto"/>
              <w:rPr>
                <w:ins w:id="70302" w:author="BigCREditor-RAN4#104-bis" w:date="2022-10-21T16:03:00Z"/>
                <w:rFonts w:cs="Arial"/>
              </w:rPr>
            </w:pPr>
            <w:ins w:id="70303"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6CBD30F4" w14:textId="77777777" w:rsidR="00D661FF" w:rsidRPr="00020619" w:rsidRDefault="00D661FF" w:rsidP="00BB34DD">
            <w:pPr>
              <w:pStyle w:val="TAL"/>
              <w:spacing w:line="256" w:lineRule="auto"/>
              <w:rPr>
                <w:ins w:id="70304" w:author="BigCREditor-RAN4#104-bis" w:date="2022-10-21T16:03:00Z"/>
                <w:rFonts w:cs="Arial"/>
              </w:rPr>
            </w:pPr>
            <w:ins w:id="70305" w:author="BigCREditor-RAN4#104-bis" w:date="2022-10-21T16:03: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tcPr>
          <w:p w14:paraId="310BF096" w14:textId="77777777" w:rsidR="00D661FF" w:rsidRPr="00020619" w:rsidRDefault="00D661FF" w:rsidP="00BB34DD">
            <w:pPr>
              <w:pStyle w:val="TAL"/>
              <w:spacing w:line="256" w:lineRule="auto"/>
              <w:rPr>
                <w:ins w:id="70306" w:author="BigCREditor-RAN4#104-bis" w:date="2022-10-21T16:03:00Z"/>
                <w:rFonts w:cs="Arial"/>
              </w:rPr>
            </w:pPr>
          </w:p>
        </w:tc>
      </w:tr>
      <w:tr w:rsidR="00D661FF" w:rsidRPr="00020619" w14:paraId="6E0ED31E" w14:textId="77777777" w:rsidTr="00BB34DD">
        <w:trPr>
          <w:cantSplit/>
          <w:ins w:id="70307"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145EABF0" w14:textId="77777777" w:rsidR="00D661FF" w:rsidRPr="00020619" w:rsidRDefault="00D661FF" w:rsidP="00BB34DD">
            <w:pPr>
              <w:pStyle w:val="TAL"/>
              <w:spacing w:line="256" w:lineRule="auto"/>
              <w:rPr>
                <w:ins w:id="70308" w:author="BigCREditor-RAN4#104-bis" w:date="2022-10-21T16:03:00Z"/>
                <w:rFonts w:cs="Arial"/>
              </w:rPr>
            </w:pPr>
            <w:ins w:id="70309" w:author="BigCREditor-RAN4#104-bis" w:date="2022-10-21T16:03:00Z">
              <w:r w:rsidRPr="00020619">
                <w:rPr>
                  <w:rFonts w:cs="Arial"/>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0EF6D79A" w14:textId="77777777" w:rsidR="00D661FF" w:rsidRPr="00020619" w:rsidRDefault="00D661FF" w:rsidP="00BB34DD">
            <w:pPr>
              <w:pStyle w:val="TAL"/>
              <w:spacing w:line="256" w:lineRule="auto"/>
              <w:rPr>
                <w:ins w:id="70310" w:author="BigCREditor-RAN4#104-bis" w:date="2022-10-21T16:03: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EB9F860" w14:textId="77777777" w:rsidR="00D661FF" w:rsidRPr="00020619" w:rsidRDefault="00D661FF" w:rsidP="00BB34DD">
            <w:pPr>
              <w:pStyle w:val="TAL"/>
              <w:spacing w:line="256" w:lineRule="auto"/>
              <w:rPr>
                <w:ins w:id="70311" w:author="BigCREditor-RAN4#104-bis" w:date="2022-10-21T16:03:00Z"/>
                <w:rFonts w:cs="Arial"/>
              </w:rPr>
            </w:pPr>
            <w:ins w:id="70312"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2F7A5504" w14:textId="77777777" w:rsidR="00D661FF" w:rsidRPr="00020619" w:rsidRDefault="00D661FF" w:rsidP="00BB34DD">
            <w:pPr>
              <w:pStyle w:val="TAL"/>
              <w:spacing w:line="256" w:lineRule="auto"/>
              <w:rPr>
                <w:ins w:id="70313" w:author="BigCREditor-RAN4#104-bis" w:date="2022-10-21T16:03:00Z"/>
                <w:rFonts w:cs="Arial"/>
              </w:rPr>
            </w:pPr>
            <w:ins w:id="70314" w:author="BigCREditor-RAN4#104-bis" w:date="2022-10-21T16:03: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hideMark/>
          </w:tcPr>
          <w:p w14:paraId="031C41A4" w14:textId="77777777" w:rsidR="00D661FF" w:rsidRPr="00020619" w:rsidRDefault="00D661FF" w:rsidP="00BB34DD">
            <w:pPr>
              <w:pStyle w:val="TAL"/>
              <w:spacing w:line="256" w:lineRule="auto"/>
              <w:rPr>
                <w:ins w:id="70315" w:author="BigCREditor-RAN4#104-bis" w:date="2022-10-21T16:03:00Z"/>
                <w:rFonts w:cs="Arial"/>
              </w:rPr>
            </w:pPr>
            <w:ins w:id="70316" w:author="BigCREditor-RAN4#104-bis" w:date="2022-10-21T16:03:00Z">
              <w:r w:rsidRPr="00020619">
                <w:rPr>
                  <w:rFonts w:cs="Arial"/>
                </w:rPr>
                <w:t>L3 filtering is not used</w:t>
              </w:r>
            </w:ins>
          </w:p>
        </w:tc>
      </w:tr>
      <w:tr w:rsidR="00D661FF" w:rsidRPr="00020619" w14:paraId="790A285A" w14:textId="77777777" w:rsidTr="00BB34DD">
        <w:trPr>
          <w:cantSplit/>
          <w:ins w:id="70317"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49C61BFD" w14:textId="77777777" w:rsidR="00D661FF" w:rsidRPr="00020619" w:rsidRDefault="00D661FF" w:rsidP="00BB34DD">
            <w:pPr>
              <w:pStyle w:val="TAL"/>
              <w:spacing w:line="256" w:lineRule="auto"/>
              <w:rPr>
                <w:ins w:id="70318" w:author="BigCREditor-RAN4#104-bis" w:date="2022-10-21T16:03:00Z"/>
                <w:rFonts w:cs="Arial"/>
              </w:rPr>
            </w:pPr>
            <w:ins w:id="70319" w:author="BigCREditor-RAN4#104-bis" w:date="2022-10-21T16:03:00Z">
              <w:r w:rsidRPr="00020619">
                <w:rPr>
                  <w:rFonts w:cs="Arial"/>
                </w:rPr>
                <w:t>DRX</w:t>
              </w:r>
            </w:ins>
          </w:p>
        </w:tc>
        <w:tc>
          <w:tcPr>
            <w:tcW w:w="596" w:type="dxa"/>
            <w:tcBorders>
              <w:top w:val="single" w:sz="4" w:space="0" w:color="auto"/>
              <w:left w:val="single" w:sz="4" w:space="0" w:color="auto"/>
              <w:bottom w:val="single" w:sz="4" w:space="0" w:color="auto"/>
              <w:right w:val="single" w:sz="4" w:space="0" w:color="auto"/>
            </w:tcBorders>
          </w:tcPr>
          <w:p w14:paraId="502C8DA7" w14:textId="77777777" w:rsidR="00D661FF" w:rsidRPr="00020619" w:rsidRDefault="00D661FF" w:rsidP="00BB34DD">
            <w:pPr>
              <w:pStyle w:val="TAL"/>
              <w:spacing w:line="256" w:lineRule="auto"/>
              <w:rPr>
                <w:ins w:id="70320" w:author="BigCREditor-RAN4#104-bis" w:date="2022-10-21T16:03: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8432A37" w14:textId="77777777" w:rsidR="00D661FF" w:rsidRPr="00020619" w:rsidRDefault="00D661FF" w:rsidP="00BB34DD">
            <w:pPr>
              <w:pStyle w:val="TAL"/>
              <w:spacing w:line="256" w:lineRule="auto"/>
              <w:rPr>
                <w:ins w:id="70321" w:author="BigCREditor-RAN4#104-bis" w:date="2022-10-21T16:03:00Z"/>
                <w:rFonts w:cs="Arial"/>
              </w:rPr>
            </w:pPr>
            <w:ins w:id="70322"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23B76510" w14:textId="77777777" w:rsidR="00D661FF" w:rsidRPr="00020619" w:rsidRDefault="00D661FF" w:rsidP="00BB34DD">
            <w:pPr>
              <w:pStyle w:val="TAL"/>
              <w:spacing w:line="256" w:lineRule="auto"/>
              <w:rPr>
                <w:ins w:id="70323" w:author="BigCREditor-RAN4#104-bis" w:date="2022-10-21T16:03:00Z"/>
                <w:rFonts w:cs="Arial"/>
              </w:rPr>
            </w:pPr>
            <w:ins w:id="70324" w:author="BigCREditor-RAN4#104-bis" w:date="2022-10-21T16:03:00Z">
              <w:r w:rsidRPr="00020619">
                <w:rPr>
                  <w:rFonts w:cs="Arial"/>
                </w:rPr>
                <w:t>OFF</w:t>
              </w:r>
            </w:ins>
          </w:p>
        </w:tc>
        <w:tc>
          <w:tcPr>
            <w:tcW w:w="3072" w:type="dxa"/>
            <w:tcBorders>
              <w:top w:val="single" w:sz="4" w:space="0" w:color="auto"/>
              <w:left w:val="single" w:sz="4" w:space="0" w:color="auto"/>
              <w:bottom w:val="single" w:sz="4" w:space="0" w:color="auto"/>
              <w:right w:val="single" w:sz="4" w:space="0" w:color="auto"/>
            </w:tcBorders>
            <w:hideMark/>
          </w:tcPr>
          <w:p w14:paraId="4DACCB90" w14:textId="77777777" w:rsidR="00D661FF" w:rsidRPr="00020619" w:rsidRDefault="00D661FF" w:rsidP="00BB34DD">
            <w:pPr>
              <w:pStyle w:val="TAL"/>
              <w:spacing w:line="256" w:lineRule="auto"/>
              <w:rPr>
                <w:ins w:id="70325" w:author="BigCREditor-RAN4#104-bis" w:date="2022-10-21T16:03:00Z"/>
                <w:rFonts w:cs="Arial"/>
              </w:rPr>
            </w:pPr>
            <w:ins w:id="70326" w:author="BigCREditor-RAN4#104-bis" w:date="2022-10-21T16:03:00Z">
              <w:r w:rsidRPr="00020619">
                <w:rPr>
                  <w:rFonts w:cs="Arial"/>
                </w:rPr>
                <w:t>DRX is not used</w:t>
              </w:r>
            </w:ins>
          </w:p>
        </w:tc>
      </w:tr>
      <w:tr w:rsidR="00D661FF" w:rsidRPr="00020619" w14:paraId="0B163558" w14:textId="77777777" w:rsidTr="00BB34DD">
        <w:trPr>
          <w:cantSplit/>
          <w:ins w:id="70327"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15BB0B1F" w14:textId="77777777" w:rsidR="00D661FF" w:rsidRPr="00020619" w:rsidRDefault="00D661FF" w:rsidP="00BB34DD">
            <w:pPr>
              <w:pStyle w:val="TAL"/>
              <w:spacing w:line="256" w:lineRule="auto"/>
              <w:rPr>
                <w:ins w:id="70328" w:author="BigCREditor-RAN4#104-bis" w:date="2022-10-21T16:03:00Z"/>
                <w:rFonts w:cs="Arial"/>
              </w:rPr>
            </w:pPr>
            <w:ins w:id="70329" w:author="BigCREditor-RAN4#104-bis" w:date="2022-10-21T16:03:00Z">
              <w:r w:rsidRPr="00020619">
                <w:rPr>
                  <w:rFonts w:cs="Arial"/>
                </w:rPr>
                <w:t>Time offset between serving and neighbour cells</w:t>
              </w:r>
            </w:ins>
          </w:p>
        </w:tc>
        <w:tc>
          <w:tcPr>
            <w:tcW w:w="596" w:type="dxa"/>
            <w:tcBorders>
              <w:top w:val="single" w:sz="4" w:space="0" w:color="auto"/>
              <w:left w:val="single" w:sz="4" w:space="0" w:color="auto"/>
              <w:bottom w:val="single" w:sz="4" w:space="0" w:color="auto"/>
              <w:right w:val="single" w:sz="4" w:space="0" w:color="auto"/>
            </w:tcBorders>
          </w:tcPr>
          <w:p w14:paraId="43A652A4" w14:textId="77777777" w:rsidR="00D661FF" w:rsidRPr="00020619" w:rsidRDefault="00D661FF" w:rsidP="00BB34DD">
            <w:pPr>
              <w:pStyle w:val="TAL"/>
              <w:spacing w:line="256" w:lineRule="auto"/>
              <w:rPr>
                <w:ins w:id="70330" w:author="BigCREditor-RAN4#104-bis" w:date="2022-10-21T16:03: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EBD4820" w14:textId="77777777" w:rsidR="00D661FF" w:rsidRPr="00020619" w:rsidRDefault="00D661FF" w:rsidP="00BB34DD">
            <w:pPr>
              <w:pStyle w:val="TAL"/>
              <w:spacing w:line="256" w:lineRule="auto"/>
              <w:rPr>
                <w:ins w:id="70331" w:author="BigCREditor-RAN4#104-bis" w:date="2022-10-21T16:03:00Z"/>
                <w:rFonts w:cs="Arial"/>
              </w:rPr>
            </w:pPr>
            <w:ins w:id="70332"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1E84D8B5" w14:textId="77777777" w:rsidR="00D661FF" w:rsidRPr="00020619" w:rsidRDefault="00D661FF" w:rsidP="00BB34DD">
            <w:pPr>
              <w:pStyle w:val="TAL"/>
              <w:spacing w:line="256" w:lineRule="auto"/>
              <w:rPr>
                <w:ins w:id="70333" w:author="BigCREditor-RAN4#104-bis" w:date="2022-10-21T16:03:00Z"/>
              </w:rPr>
            </w:pPr>
            <w:ins w:id="70334" w:author="BigCREditor-RAN4#104-bis" w:date="2022-10-21T16:03:00Z">
              <w:r w:rsidRPr="00020619">
                <w:t>3</w:t>
              </w:r>
              <w:r w:rsidRPr="00020619">
                <w:sym w:font="Symbol" w:char="F06D"/>
              </w:r>
              <w:r w:rsidRPr="00020619">
                <w:t>s</w:t>
              </w:r>
            </w:ins>
          </w:p>
        </w:tc>
        <w:tc>
          <w:tcPr>
            <w:tcW w:w="3072" w:type="dxa"/>
            <w:tcBorders>
              <w:top w:val="single" w:sz="4" w:space="0" w:color="auto"/>
              <w:left w:val="single" w:sz="4" w:space="0" w:color="auto"/>
              <w:bottom w:val="single" w:sz="4" w:space="0" w:color="auto"/>
              <w:right w:val="single" w:sz="4" w:space="0" w:color="auto"/>
            </w:tcBorders>
          </w:tcPr>
          <w:p w14:paraId="697A4C80" w14:textId="77777777" w:rsidR="00D661FF" w:rsidRPr="00020619" w:rsidRDefault="00D661FF" w:rsidP="00BB34DD">
            <w:pPr>
              <w:pStyle w:val="TAL"/>
              <w:spacing w:line="256" w:lineRule="auto"/>
              <w:rPr>
                <w:ins w:id="70335" w:author="BigCREditor-RAN4#104-bis" w:date="2022-10-21T16:03:00Z"/>
              </w:rPr>
            </w:pPr>
            <w:ins w:id="70336" w:author="BigCREditor-RAN4#104-bis" w:date="2022-10-21T16:03:00Z">
              <w:r w:rsidRPr="00020619">
                <w:t>Synchronous cells.</w:t>
              </w:r>
            </w:ins>
          </w:p>
          <w:p w14:paraId="13D5C5E9" w14:textId="77777777" w:rsidR="00D661FF" w:rsidRPr="00020619" w:rsidRDefault="00D661FF" w:rsidP="00BB34DD">
            <w:pPr>
              <w:pStyle w:val="TAL"/>
              <w:spacing w:line="256" w:lineRule="auto"/>
              <w:rPr>
                <w:ins w:id="70337" w:author="BigCREditor-RAN4#104-bis" w:date="2022-10-21T16:03:00Z"/>
                <w:lang w:eastAsia="zh-CN"/>
              </w:rPr>
            </w:pPr>
          </w:p>
        </w:tc>
      </w:tr>
      <w:tr w:rsidR="00D661FF" w:rsidRPr="00020619" w14:paraId="4C6288FC" w14:textId="77777777" w:rsidTr="00BB34DD">
        <w:trPr>
          <w:cantSplit/>
          <w:ins w:id="7033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6E091F32" w14:textId="77777777" w:rsidR="00D661FF" w:rsidRPr="00020619" w:rsidRDefault="00D661FF" w:rsidP="00BB34DD">
            <w:pPr>
              <w:pStyle w:val="TAL"/>
              <w:spacing w:line="256" w:lineRule="auto"/>
              <w:rPr>
                <w:ins w:id="70339" w:author="BigCREditor-RAN4#104-bis" w:date="2022-10-21T16:03:00Z"/>
                <w:rFonts w:cs="Arial"/>
                <w:lang w:eastAsia="en-GB"/>
              </w:rPr>
            </w:pPr>
            <w:ins w:id="70340" w:author="BigCREditor-RAN4#104-bis" w:date="2022-10-21T16:03:00Z">
              <w:r w:rsidRPr="00020619">
                <w:rPr>
                  <w:rFonts w:cs="Arial"/>
                </w:rPr>
                <w:t>T1</w:t>
              </w:r>
            </w:ins>
          </w:p>
        </w:tc>
        <w:tc>
          <w:tcPr>
            <w:tcW w:w="596" w:type="dxa"/>
            <w:tcBorders>
              <w:top w:val="single" w:sz="4" w:space="0" w:color="auto"/>
              <w:left w:val="single" w:sz="4" w:space="0" w:color="auto"/>
              <w:bottom w:val="single" w:sz="4" w:space="0" w:color="auto"/>
              <w:right w:val="single" w:sz="4" w:space="0" w:color="auto"/>
            </w:tcBorders>
            <w:hideMark/>
          </w:tcPr>
          <w:p w14:paraId="6EFEC423" w14:textId="77777777" w:rsidR="00D661FF" w:rsidRPr="00020619" w:rsidRDefault="00D661FF" w:rsidP="00BB34DD">
            <w:pPr>
              <w:pStyle w:val="TAL"/>
              <w:spacing w:line="256" w:lineRule="auto"/>
              <w:rPr>
                <w:ins w:id="70341" w:author="BigCREditor-RAN4#104-bis" w:date="2022-10-21T16:03:00Z"/>
                <w:rFonts w:cs="Arial"/>
              </w:rPr>
            </w:pPr>
            <w:ins w:id="70342" w:author="BigCREditor-RAN4#104-bis" w:date="2022-10-21T16:03:00Z">
              <w:r w:rsidRPr="00020619">
                <w:rPr>
                  <w:rFonts w:cs="Arial"/>
                </w:rPr>
                <w:t>s</w:t>
              </w:r>
            </w:ins>
          </w:p>
        </w:tc>
        <w:tc>
          <w:tcPr>
            <w:tcW w:w="1251" w:type="dxa"/>
            <w:tcBorders>
              <w:top w:val="single" w:sz="4" w:space="0" w:color="auto"/>
              <w:left w:val="single" w:sz="4" w:space="0" w:color="auto"/>
              <w:bottom w:val="single" w:sz="4" w:space="0" w:color="auto"/>
              <w:right w:val="single" w:sz="4" w:space="0" w:color="auto"/>
            </w:tcBorders>
            <w:hideMark/>
          </w:tcPr>
          <w:p w14:paraId="3EB76009" w14:textId="77777777" w:rsidR="00D661FF" w:rsidRPr="00020619" w:rsidRDefault="00D661FF" w:rsidP="00BB34DD">
            <w:pPr>
              <w:pStyle w:val="TAL"/>
              <w:spacing w:line="256" w:lineRule="auto"/>
              <w:rPr>
                <w:ins w:id="70343" w:author="BigCREditor-RAN4#104-bis" w:date="2022-10-21T16:03:00Z"/>
                <w:rFonts w:cs="Arial"/>
              </w:rPr>
            </w:pPr>
            <w:ins w:id="70344" w:author="BigCREditor-RAN4#104-bis" w:date="2022-10-21T16:03: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hideMark/>
          </w:tcPr>
          <w:p w14:paraId="1BEC13B6" w14:textId="77777777" w:rsidR="00D661FF" w:rsidRPr="00020619" w:rsidRDefault="00D661FF" w:rsidP="00BB34DD">
            <w:pPr>
              <w:pStyle w:val="TAL"/>
              <w:spacing w:line="256" w:lineRule="auto"/>
              <w:rPr>
                <w:ins w:id="70345" w:author="BigCREditor-RAN4#104-bis" w:date="2022-10-21T16:03:00Z"/>
                <w:rFonts w:cs="Arial"/>
              </w:rPr>
            </w:pPr>
            <w:ins w:id="70346" w:author="BigCREditor-RAN4#104-bis" w:date="2022-10-21T16:03:00Z">
              <w:r w:rsidRPr="00020619">
                <w:rPr>
                  <w:rFonts w:cs="Arial"/>
                </w:rPr>
                <w:t>5</w:t>
              </w:r>
            </w:ins>
          </w:p>
        </w:tc>
        <w:tc>
          <w:tcPr>
            <w:tcW w:w="3072" w:type="dxa"/>
            <w:tcBorders>
              <w:top w:val="single" w:sz="4" w:space="0" w:color="auto"/>
              <w:left w:val="single" w:sz="4" w:space="0" w:color="auto"/>
              <w:bottom w:val="single" w:sz="4" w:space="0" w:color="auto"/>
              <w:right w:val="single" w:sz="4" w:space="0" w:color="auto"/>
            </w:tcBorders>
          </w:tcPr>
          <w:p w14:paraId="4ABCE9CF" w14:textId="77777777" w:rsidR="00D661FF" w:rsidRPr="00020619" w:rsidRDefault="00D661FF" w:rsidP="00BB34DD">
            <w:pPr>
              <w:pStyle w:val="TAL"/>
              <w:spacing w:line="256" w:lineRule="auto"/>
              <w:rPr>
                <w:ins w:id="70347" w:author="BigCREditor-RAN4#104-bis" w:date="2022-10-21T16:03:00Z"/>
                <w:rFonts w:cs="Arial"/>
              </w:rPr>
            </w:pPr>
          </w:p>
        </w:tc>
      </w:tr>
      <w:tr w:rsidR="00D661FF" w:rsidRPr="00020619" w14:paraId="7C97A75B" w14:textId="77777777" w:rsidTr="00BB34DD">
        <w:trPr>
          <w:cantSplit/>
          <w:ins w:id="70348" w:author="BigCREditor-RAN4#104-bis" w:date="2022-10-21T16:03:00Z"/>
        </w:trPr>
        <w:tc>
          <w:tcPr>
            <w:tcW w:w="2118" w:type="dxa"/>
            <w:tcBorders>
              <w:top w:val="single" w:sz="4" w:space="0" w:color="auto"/>
              <w:left w:val="single" w:sz="4" w:space="0" w:color="auto"/>
              <w:bottom w:val="single" w:sz="4" w:space="0" w:color="auto"/>
              <w:right w:val="single" w:sz="4" w:space="0" w:color="auto"/>
            </w:tcBorders>
            <w:hideMark/>
          </w:tcPr>
          <w:p w14:paraId="7B2DFCC4" w14:textId="77777777" w:rsidR="00D661FF" w:rsidRPr="00020619" w:rsidRDefault="00D661FF" w:rsidP="00BB34DD">
            <w:pPr>
              <w:pStyle w:val="TAL"/>
              <w:spacing w:line="256" w:lineRule="auto"/>
              <w:rPr>
                <w:ins w:id="70349" w:author="BigCREditor-RAN4#104-bis" w:date="2022-10-21T16:03:00Z"/>
              </w:rPr>
            </w:pPr>
            <w:ins w:id="70350" w:author="BigCREditor-RAN4#104-bis" w:date="2022-10-21T16:03:00Z">
              <w:r w:rsidRPr="00020619">
                <w:t>T2</w:t>
              </w:r>
            </w:ins>
          </w:p>
        </w:tc>
        <w:tc>
          <w:tcPr>
            <w:tcW w:w="596" w:type="dxa"/>
            <w:tcBorders>
              <w:top w:val="single" w:sz="4" w:space="0" w:color="auto"/>
              <w:left w:val="single" w:sz="4" w:space="0" w:color="auto"/>
              <w:bottom w:val="single" w:sz="4" w:space="0" w:color="auto"/>
              <w:right w:val="single" w:sz="4" w:space="0" w:color="auto"/>
            </w:tcBorders>
            <w:hideMark/>
          </w:tcPr>
          <w:p w14:paraId="2E46E783" w14:textId="77777777" w:rsidR="00D661FF" w:rsidRPr="00020619" w:rsidRDefault="00D661FF" w:rsidP="00BB34DD">
            <w:pPr>
              <w:pStyle w:val="TAL"/>
              <w:spacing w:line="256" w:lineRule="auto"/>
              <w:rPr>
                <w:ins w:id="70351" w:author="BigCREditor-RAN4#104-bis" w:date="2022-10-21T16:03:00Z"/>
              </w:rPr>
            </w:pPr>
            <w:ins w:id="70352" w:author="BigCREditor-RAN4#104-bis" w:date="2022-10-21T16:03:00Z">
              <w:r w:rsidRPr="00020619">
                <w:t>s</w:t>
              </w:r>
            </w:ins>
          </w:p>
        </w:tc>
        <w:tc>
          <w:tcPr>
            <w:tcW w:w="1251" w:type="dxa"/>
            <w:tcBorders>
              <w:top w:val="single" w:sz="4" w:space="0" w:color="auto"/>
              <w:left w:val="single" w:sz="4" w:space="0" w:color="auto"/>
              <w:bottom w:val="single" w:sz="4" w:space="0" w:color="auto"/>
              <w:right w:val="single" w:sz="4" w:space="0" w:color="auto"/>
            </w:tcBorders>
            <w:hideMark/>
          </w:tcPr>
          <w:p w14:paraId="712C4D40" w14:textId="77777777" w:rsidR="00D661FF" w:rsidRPr="00020619" w:rsidRDefault="00D661FF" w:rsidP="00BB34DD">
            <w:pPr>
              <w:pStyle w:val="TAL"/>
              <w:spacing w:line="256" w:lineRule="auto"/>
              <w:rPr>
                <w:ins w:id="70353" w:author="BigCREditor-RAN4#104-bis" w:date="2022-10-21T16:03:00Z"/>
              </w:rPr>
            </w:pPr>
            <w:ins w:id="70354" w:author="BigCREditor-RAN4#104-bis" w:date="2022-10-21T16:03:00Z">
              <w:r w:rsidRPr="00020619">
                <w:t>Config 1</w:t>
              </w:r>
            </w:ins>
          </w:p>
        </w:tc>
        <w:tc>
          <w:tcPr>
            <w:tcW w:w="2504" w:type="dxa"/>
            <w:tcBorders>
              <w:top w:val="single" w:sz="4" w:space="0" w:color="auto"/>
              <w:left w:val="single" w:sz="4" w:space="0" w:color="auto"/>
              <w:bottom w:val="single" w:sz="4" w:space="0" w:color="auto"/>
              <w:right w:val="single" w:sz="4" w:space="0" w:color="auto"/>
            </w:tcBorders>
            <w:hideMark/>
          </w:tcPr>
          <w:p w14:paraId="4B9C8716" w14:textId="77777777" w:rsidR="00D661FF" w:rsidRPr="00020619" w:rsidRDefault="00D661FF" w:rsidP="00BB34DD">
            <w:pPr>
              <w:pStyle w:val="TAL"/>
              <w:spacing w:line="256" w:lineRule="auto"/>
              <w:rPr>
                <w:ins w:id="70355" w:author="BigCREditor-RAN4#104-bis" w:date="2022-10-21T16:03:00Z"/>
              </w:rPr>
            </w:pPr>
            <w:ins w:id="70356" w:author="BigCREditor-RAN4#104-bis" w:date="2022-10-21T16:03:00Z">
              <w:r w:rsidRPr="00020619">
                <w:t>7 for PC1; 4.5 for other PC</w:t>
              </w:r>
            </w:ins>
          </w:p>
        </w:tc>
        <w:tc>
          <w:tcPr>
            <w:tcW w:w="3072" w:type="dxa"/>
            <w:tcBorders>
              <w:top w:val="single" w:sz="4" w:space="0" w:color="auto"/>
              <w:left w:val="single" w:sz="4" w:space="0" w:color="auto"/>
              <w:bottom w:val="single" w:sz="4" w:space="0" w:color="auto"/>
              <w:right w:val="single" w:sz="4" w:space="0" w:color="auto"/>
            </w:tcBorders>
          </w:tcPr>
          <w:p w14:paraId="4EF73421" w14:textId="77777777" w:rsidR="00D661FF" w:rsidRPr="00020619" w:rsidRDefault="00D661FF" w:rsidP="00BB34DD">
            <w:pPr>
              <w:pStyle w:val="TAL"/>
              <w:spacing w:line="256" w:lineRule="auto"/>
              <w:rPr>
                <w:ins w:id="70357" w:author="BigCREditor-RAN4#104-bis" w:date="2022-10-21T16:03:00Z"/>
              </w:rPr>
            </w:pPr>
          </w:p>
        </w:tc>
      </w:tr>
    </w:tbl>
    <w:p w14:paraId="60FC584D" w14:textId="77777777" w:rsidR="00D661FF" w:rsidRPr="00020619" w:rsidRDefault="00D661FF" w:rsidP="00D661FF">
      <w:pPr>
        <w:rPr>
          <w:ins w:id="70358" w:author="BigCREditor-RAN4#104-bis" w:date="2022-10-21T16:03:00Z"/>
          <w:lang w:eastAsia="en-GB"/>
        </w:rPr>
      </w:pPr>
    </w:p>
    <w:p w14:paraId="4BD460C2" w14:textId="77777777" w:rsidR="00D661FF" w:rsidRPr="00020619" w:rsidRDefault="00D661FF" w:rsidP="00D661FF">
      <w:pPr>
        <w:pStyle w:val="TH"/>
        <w:rPr>
          <w:ins w:id="70359" w:author="BigCREditor-RAN4#104-bis" w:date="2022-10-21T16:03:00Z"/>
        </w:rPr>
      </w:pPr>
      <w:ins w:id="70360" w:author="BigCREditor-RAN4#104-bis" w:date="2022-10-21T16:03:00Z">
        <w:r w:rsidRPr="00020619">
          <w:lastRenderedPageBreak/>
          <w:t>Table A.17.6.2.3.1-3: Cell specific test parameters for SA inter-frequency event triggered reporting for FR2 with SSB time index detection</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4"/>
        <w:gridCol w:w="876"/>
        <w:gridCol w:w="1279"/>
        <w:gridCol w:w="983"/>
        <w:gridCol w:w="977"/>
        <w:gridCol w:w="120"/>
        <w:gridCol w:w="872"/>
        <w:gridCol w:w="1209"/>
      </w:tblGrid>
      <w:tr w:rsidR="00D661FF" w:rsidRPr="00020619" w14:paraId="4C95699F" w14:textId="77777777" w:rsidTr="00BB34DD">
        <w:trPr>
          <w:cantSplit/>
          <w:trHeight w:val="187"/>
          <w:ins w:id="70361" w:author="BigCREditor-RAN4#104-bis" w:date="2022-10-21T16:03:00Z"/>
        </w:trPr>
        <w:tc>
          <w:tcPr>
            <w:tcW w:w="2624" w:type="dxa"/>
            <w:gridSpan w:val="2"/>
            <w:tcBorders>
              <w:top w:val="single" w:sz="4" w:space="0" w:color="auto"/>
              <w:left w:val="single" w:sz="4" w:space="0" w:color="auto"/>
              <w:bottom w:val="nil"/>
              <w:right w:val="single" w:sz="4" w:space="0" w:color="auto"/>
            </w:tcBorders>
            <w:hideMark/>
          </w:tcPr>
          <w:p w14:paraId="2D90C3B3" w14:textId="77777777" w:rsidR="00D661FF" w:rsidRPr="00020619" w:rsidRDefault="00D661FF" w:rsidP="00BB34DD">
            <w:pPr>
              <w:pStyle w:val="TAH"/>
              <w:spacing w:line="256" w:lineRule="auto"/>
              <w:rPr>
                <w:ins w:id="70362" w:author="BigCREditor-RAN4#104-bis" w:date="2022-10-21T16:03:00Z"/>
                <w:rFonts w:cs="Arial"/>
              </w:rPr>
            </w:pPr>
            <w:ins w:id="70363" w:author="BigCREditor-RAN4#104-bis" w:date="2022-10-21T16:03:00Z">
              <w:r w:rsidRPr="00020619">
                <w:lastRenderedPageBreak/>
                <w:t>Parameter</w:t>
              </w:r>
            </w:ins>
          </w:p>
        </w:tc>
        <w:tc>
          <w:tcPr>
            <w:tcW w:w="877" w:type="dxa"/>
            <w:tcBorders>
              <w:top w:val="single" w:sz="4" w:space="0" w:color="auto"/>
              <w:left w:val="single" w:sz="4" w:space="0" w:color="auto"/>
              <w:bottom w:val="nil"/>
              <w:right w:val="single" w:sz="4" w:space="0" w:color="auto"/>
            </w:tcBorders>
            <w:hideMark/>
          </w:tcPr>
          <w:p w14:paraId="25B07FF9" w14:textId="77777777" w:rsidR="00D661FF" w:rsidRPr="00020619" w:rsidRDefault="00D661FF" w:rsidP="00BB34DD">
            <w:pPr>
              <w:pStyle w:val="TAH"/>
              <w:spacing w:line="256" w:lineRule="auto"/>
              <w:rPr>
                <w:ins w:id="70364" w:author="BigCREditor-RAN4#104-bis" w:date="2022-10-21T16:03:00Z"/>
                <w:rFonts w:cs="Arial"/>
              </w:rPr>
            </w:pPr>
            <w:ins w:id="70365" w:author="BigCREditor-RAN4#104-bis" w:date="2022-10-21T16:03:00Z">
              <w:r w:rsidRPr="00020619">
                <w:t>Unit</w:t>
              </w:r>
            </w:ins>
          </w:p>
        </w:tc>
        <w:tc>
          <w:tcPr>
            <w:tcW w:w="1280" w:type="dxa"/>
            <w:tcBorders>
              <w:top w:val="single" w:sz="4" w:space="0" w:color="auto"/>
              <w:left w:val="single" w:sz="4" w:space="0" w:color="auto"/>
              <w:bottom w:val="nil"/>
              <w:right w:val="single" w:sz="4" w:space="0" w:color="auto"/>
            </w:tcBorders>
            <w:hideMark/>
          </w:tcPr>
          <w:p w14:paraId="7F2A340B" w14:textId="77777777" w:rsidR="00D661FF" w:rsidRPr="00020619" w:rsidRDefault="00D661FF" w:rsidP="00BB34DD">
            <w:pPr>
              <w:pStyle w:val="TAH"/>
              <w:spacing w:line="256" w:lineRule="auto"/>
              <w:rPr>
                <w:ins w:id="70366" w:author="BigCREditor-RAN4#104-bis" w:date="2022-10-21T16:03:00Z"/>
              </w:rPr>
            </w:pPr>
            <w:ins w:id="70367" w:author="BigCREditor-RAN4#104-bis" w:date="2022-10-21T16:03:00Z">
              <w:r w:rsidRPr="00020619">
                <w:rPr>
                  <w:rFonts w:cs="Arial"/>
                </w:rPr>
                <w:t>Test configuration</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111B79DE" w14:textId="77777777" w:rsidR="00D661FF" w:rsidRPr="00020619" w:rsidRDefault="00D661FF" w:rsidP="00BB34DD">
            <w:pPr>
              <w:pStyle w:val="TAH"/>
              <w:spacing w:line="256" w:lineRule="auto"/>
              <w:rPr>
                <w:ins w:id="70368" w:author="BigCREditor-RAN4#104-bis" w:date="2022-10-21T16:03:00Z"/>
                <w:rFonts w:cs="Arial"/>
              </w:rPr>
            </w:pPr>
            <w:ins w:id="70369" w:author="BigCREditor-RAN4#104-bis" w:date="2022-10-21T16:03:00Z">
              <w:r w:rsidRPr="00020619">
                <w:t>Cell 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661EF477" w14:textId="77777777" w:rsidR="00D661FF" w:rsidRPr="00020619" w:rsidRDefault="00D661FF" w:rsidP="00BB34DD">
            <w:pPr>
              <w:pStyle w:val="TAH"/>
              <w:spacing w:line="256" w:lineRule="auto"/>
              <w:rPr>
                <w:ins w:id="70370" w:author="BigCREditor-RAN4#104-bis" w:date="2022-10-21T16:03:00Z"/>
                <w:rFonts w:cs="Arial"/>
              </w:rPr>
            </w:pPr>
            <w:ins w:id="70371" w:author="BigCREditor-RAN4#104-bis" w:date="2022-10-21T16:03:00Z">
              <w:r w:rsidRPr="00020619">
                <w:t>Cell 2</w:t>
              </w:r>
            </w:ins>
          </w:p>
        </w:tc>
      </w:tr>
      <w:tr w:rsidR="00D661FF" w:rsidRPr="00020619" w14:paraId="4A8763E4" w14:textId="77777777" w:rsidTr="00BB34DD">
        <w:trPr>
          <w:cantSplit/>
          <w:trHeight w:val="187"/>
          <w:ins w:id="70372" w:author="BigCREditor-RAN4#104-bis" w:date="2022-10-21T16:03:00Z"/>
        </w:trPr>
        <w:tc>
          <w:tcPr>
            <w:tcW w:w="2624" w:type="dxa"/>
            <w:gridSpan w:val="2"/>
            <w:tcBorders>
              <w:top w:val="nil"/>
              <w:left w:val="single" w:sz="4" w:space="0" w:color="auto"/>
              <w:bottom w:val="single" w:sz="4" w:space="0" w:color="auto"/>
              <w:right w:val="single" w:sz="4" w:space="0" w:color="auto"/>
            </w:tcBorders>
          </w:tcPr>
          <w:p w14:paraId="1B01E449" w14:textId="77777777" w:rsidR="00D661FF" w:rsidRPr="00020619" w:rsidRDefault="00D661FF" w:rsidP="00BB34DD">
            <w:pPr>
              <w:pStyle w:val="TAH"/>
              <w:spacing w:line="256" w:lineRule="auto"/>
              <w:rPr>
                <w:ins w:id="70373" w:author="BigCREditor-RAN4#104-bis" w:date="2022-10-21T16:03:00Z"/>
                <w:rFonts w:cs="Arial"/>
              </w:rPr>
            </w:pPr>
          </w:p>
        </w:tc>
        <w:tc>
          <w:tcPr>
            <w:tcW w:w="877" w:type="dxa"/>
            <w:tcBorders>
              <w:top w:val="nil"/>
              <w:left w:val="single" w:sz="4" w:space="0" w:color="auto"/>
              <w:bottom w:val="single" w:sz="4" w:space="0" w:color="auto"/>
              <w:right w:val="single" w:sz="4" w:space="0" w:color="auto"/>
            </w:tcBorders>
          </w:tcPr>
          <w:p w14:paraId="329F9119" w14:textId="77777777" w:rsidR="00D661FF" w:rsidRPr="00020619" w:rsidRDefault="00D661FF" w:rsidP="00BB34DD">
            <w:pPr>
              <w:pStyle w:val="TAH"/>
              <w:spacing w:line="256" w:lineRule="auto"/>
              <w:rPr>
                <w:ins w:id="70374" w:author="BigCREditor-RAN4#104-bis" w:date="2022-10-21T16:03:00Z"/>
                <w:rFonts w:cs="Arial"/>
              </w:rPr>
            </w:pPr>
          </w:p>
        </w:tc>
        <w:tc>
          <w:tcPr>
            <w:tcW w:w="1280" w:type="dxa"/>
            <w:tcBorders>
              <w:top w:val="nil"/>
              <w:left w:val="single" w:sz="4" w:space="0" w:color="auto"/>
              <w:bottom w:val="single" w:sz="4" w:space="0" w:color="auto"/>
              <w:right w:val="single" w:sz="4" w:space="0" w:color="auto"/>
            </w:tcBorders>
          </w:tcPr>
          <w:p w14:paraId="2E8E37FC" w14:textId="77777777" w:rsidR="00D661FF" w:rsidRPr="00020619" w:rsidRDefault="00D661FF" w:rsidP="00BB34DD">
            <w:pPr>
              <w:pStyle w:val="TAH"/>
              <w:spacing w:line="256" w:lineRule="auto"/>
              <w:rPr>
                <w:ins w:id="70375" w:author="BigCREditor-RAN4#104-bis" w:date="2022-10-21T16:03:00Z"/>
              </w:rPr>
            </w:pPr>
          </w:p>
        </w:tc>
        <w:tc>
          <w:tcPr>
            <w:tcW w:w="984" w:type="dxa"/>
            <w:tcBorders>
              <w:top w:val="single" w:sz="4" w:space="0" w:color="auto"/>
              <w:left w:val="single" w:sz="4" w:space="0" w:color="auto"/>
              <w:bottom w:val="single" w:sz="4" w:space="0" w:color="auto"/>
              <w:right w:val="single" w:sz="4" w:space="0" w:color="auto"/>
            </w:tcBorders>
            <w:hideMark/>
          </w:tcPr>
          <w:p w14:paraId="21069877" w14:textId="77777777" w:rsidR="00D661FF" w:rsidRPr="00020619" w:rsidRDefault="00D661FF" w:rsidP="00BB34DD">
            <w:pPr>
              <w:pStyle w:val="TAH"/>
              <w:spacing w:line="256" w:lineRule="auto"/>
              <w:rPr>
                <w:ins w:id="70376" w:author="BigCREditor-RAN4#104-bis" w:date="2022-10-21T16:03:00Z"/>
                <w:rFonts w:cs="Arial"/>
              </w:rPr>
            </w:pPr>
            <w:ins w:id="70377" w:author="BigCREditor-RAN4#104-bis" w:date="2022-10-21T16:03:00Z">
              <w:r w:rsidRPr="00020619">
                <w:t>T1</w:t>
              </w:r>
            </w:ins>
          </w:p>
        </w:tc>
        <w:tc>
          <w:tcPr>
            <w:tcW w:w="978" w:type="dxa"/>
            <w:tcBorders>
              <w:top w:val="single" w:sz="4" w:space="0" w:color="auto"/>
              <w:left w:val="single" w:sz="4" w:space="0" w:color="auto"/>
              <w:bottom w:val="single" w:sz="4" w:space="0" w:color="auto"/>
              <w:right w:val="single" w:sz="4" w:space="0" w:color="auto"/>
            </w:tcBorders>
            <w:hideMark/>
          </w:tcPr>
          <w:p w14:paraId="1513BF83" w14:textId="77777777" w:rsidR="00D661FF" w:rsidRPr="00020619" w:rsidRDefault="00D661FF" w:rsidP="00BB34DD">
            <w:pPr>
              <w:pStyle w:val="TAH"/>
              <w:spacing w:line="256" w:lineRule="auto"/>
              <w:rPr>
                <w:ins w:id="70378" w:author="BigCREditor-RAN4#104-bis" w:date="2022-10-21T16:03:00Z"/>
                <w:rFonts w:cs="Arial"/>
              </w:rPr>
            </w:pPr>
            <w:ins w:id="70379" w:author="BigCREditor-RAN4#104-bis" w:date="2022-10-21T16:03:00Z">
              <w:r w:rsidRPr="00020619">
                <w:t>T2</w:t>
              </w:r>
            </w:ins>
          </w:p>
        </w:tc>
        <w:tc>
          <w:tcPr>
            <w:tcW w:w="993" w:type="dxa"/>
            <w:gridSpan w:val="2"/>
            <w:tcBorders>
              <w:top w:val="single" w:sz="4" w:space="0" w:color="auto"/>
              <w:left w:val="single" w:sz="4" w:space="0" w:color="auto"/>
              <w:bottom w:val="single" w:sz="4" w:space="0" w:color="auto"/>
              <w:right w:val="single" w:sz="4" w:space="0" w:color="auto"/>
            </w:tcBorders>
            <w:hideMark/>
          </w:tcPr>
          <w:p w14:paraId="31A6B37F" w14:textId="77777777" w:rsidR="00D661FF" w:rsidRPr="00020619" w:rsidRDefault="00D661FF" w:rsidP="00BB34DD">
            <w:pPr>
              <w:pStyle w:val="TAH"/>
              <w:spacing w:line="256" w:lineRule="auto"/>
              <w:rPr>
                <w:ins w:id="70380" w:author="BigCREditor-RAN4#104-bis" w:date="2022-10-21T16:03:00Z"/>
                <w:rFonts w:cs="Arial"/>
              </w:rPr>
            </w:pPr>
            <w:ins w:id="70381" w:author="BigCREditor-RAN4#104-bis" w:date="2022-10-21T16:03:00Z">
              <w:r w:rsidRPr="00020619">
                <w:t>T1</w:t>
              </w:r>
            </w:ins>
          </w:p>
        </w:tc>
        <w:tc>
          <w:tcPr>
            <w:tcW w:w="1210" w:type="dxa"/>
            <w:tcBorders>
              <w:top w:val="single" w:sz="4" w:space="0" w:color="auto"/>
              <w:left w:val="single" w:sz="4" w:space="0" w:color="auto"/>
              <w:bottom w:val="single" w:sz="4" w:space="0" w:color="auto"/>
              <w:right w:val="single" w:sz="4" w:space="0" w:color="auto"/>
            </w:tcBorders>
            <w:hideMark/>
          </w:tcPr>
          <w:p w14:paraId="6340DDBC" w14:textId="77777777" w:rsidR="00D661FF" w:rsidRPr="00020619" w:rsidRDefault="00D661FF" w:rsidP="00BB34DD">
            <w:pPr>
              <w:pStyle w:val="TAH"/>
              <w:spacing w:line="256" w:lineRule="auto"/>
              <w:rPr>
                <w:ins w:id="70382" w:author="BigCREditor-RAN4#104-bis" w:date="2022-10-21T16:03:00Z"/>
                <w:rFonts w:cs="Arial"/>
              </w:rPr>
            </w:pPr>
            <w:ins w:id="70383" w:author="BigCREditor-RAN4#104-bis" w:date="2022-10-21T16:03:00Z">
              <w:r w:rsidRPr="00020619">
                <w:t>T2</w:t>
              </w:r>
            </w:ins>
          </w:p>
        </w:tc>
      </w:tr>
      <w:tr w:rsidR="00D661FF" w:rsidRPr="00020619" w14:paraId="3E2E517E" w14:textId="77777777" w:rsidTr="00BB34DD">
        <w:trPr>
          <w:cantSplit/>
          <w:trHeight w:val="187"/>
          <w:ins w:id="70384" w:author="BigCREditor-RAN4#104-bis" w:date="2022-10-21T16:03:00Z"/>
        </w:trPr>
        <w:tc>
          <w:tcPr>
            <w:tcW w:w="2624" w:type="dxa"/>
            <w:gridSpan w:val="2"/>
            <w:tcBorders>
              <w:top w:val="single" w:sz="4" w:space="0" w:color="auto"/>
              <w:left w:val="single" w:sz="4" w:space="0" w:color="auto"/>
              <w:bottom w:val="nil"/>
              <w:right w:val="single" w:sz="4" w:space="0" w:color="auto"/>
            </w:tcBorders>
            <w:hideMark/>
          </w:tcPr>
          <w:p w14:paraId="470FFF90" w14:textId="77777777" w:rsidR="00D661FF" w:rsidRPr="00020619" w:rsidRDefault="00D661FF" w:rsidP="00BB34DD">
            <w:pPr>
              <w:pStyle w:val="TAL"/>
              <w:spacing w:line="256" w:lineRule="auto"/>
              <w:rPr>
                <w:ins w:id="70385" w:author="BigCREditor-RAN4#104-bis" w:date="2022-10-21T16:03:00Z"/>
              </w:rPr>
            </w:pPr>
            <w:proofErr w:type="spellStart"/>
            <w:ins w:id="70386" w:author="BigCREditor-RAN4#104-bis" w:date="2022-10-21T16:03:00Z">
              <w:r w:rsidRPr="00020619">
                <w:t>AoA</w:t>
              </w:r>
              <w:proofErr w:type="spellEnd"/>
              <w:r w:rsidRPr="00020619">
                <w:t xml:space="preserve"> setup</w:t>
              </w:r>
            </w:ins>
          </w:p>
        </w:tc>
        <w:tc>
          <w:tcPr>
            <w:tcW w:w="877" w:type="dxa"/>
            <w:tcBorders>
              <w:top w:val="single" w:sz="4" w:space="0" w:color="auto"/>
              <w:left w:val="single" w:sz="4" w:space="0" w:color="auto"/>
              <w:bottom w:val="nil"/>
              <w:right w:val="single" w:sz="4" w:space="0" w:color="auto"/>
            </w:tcBorders>
          </w:tcPr>
          <w:p w14:paraId="4BCC1A11" w14:textId="77777777" w:rsidR="00D661FF" w:rsidRPr="00020619" w:rsidRDefault="00D661FF" w:rsidP="00BB34DD">
            <w:pPr>
              <w:pStyle w:val="TAC"/>
              <w:spacing w:line="256" w:lineRule="auto"/>
              <w:rPr>
                <w:ins w:id="70387" w:author="BigCREditor-RAN4#104-bis" w:date="2022-10-21T16:03:00Z"/>
              </w:rPr>
            </w:pPr>
          </w:p>
        </w:tc>
        <w:tc>
          <w:tcPr>
            <w:tcW w:w="1280" w:type="dxa"/>
            <w:tcBorders>
              <w:top w:val="single" w:sz="4" w:space="0" w:color="auto"/>
              <w:left w:val="single" w:sz="4" w:space="0" w:color="auto"/>
              <w:bottom w:val="nil"/>
              <w:right w:val="single" w:sz="4" w:space="0" w:color="auto"/>
            </w:tcBorders>
            <w:hideMark/>
          </w:tcPr>
          <w:p w14:paraId="7010E773" w14:textId="77777777" w:rsidR="00D661FF" w:rsidRPr="00020619" w:rsidRDefault="00D661FF" w:rsidP="00BB34DD">
            <w:pPr>
              <w:pStyle w:val="TAC"/>
              <w:spacing w:line="256" w:lineRule="auto"/>
              <w:rPr>
                <w:ins w:id="70388" w:author="BigCREditor-RAN4#104-bis" w:date="2022-10-21T16:03:00Z"/>
              </w:rPr>
            </w:pPr>
            <w:ins w:id="70389" w:author="BigCREditor-RAN4#104-bis" w:date="2022-10-21T16:03:00Z">
              <w:r w:rsidRPr="00020619">
                <w:t>Config 1</w:t>
              </w:r>
            </w:ins>
          </w:p>
        </w:tc>
        <w:tc>
          <w:tcPr>
            <w:tcW w:w="4165" w:type="dxa"/>
            <w:gridSpan w:val="5"/>
            <w:tcBorders>
              <w:top w:val="single" w:sz="4" w:space="0" w:color="auto"/>
              <w:left w:val="single" w:sz="4" w:space="0" w:color="auto"/>
              <w:bottom w:val="single" w:sz="4" w:space="0" w:color="auto"/>
              <w:right w:val="single" w:sz="4" w:space="0" w:color="auto"/>
            </w:tcBorders>
            <w:hideMark/>
          </w:tcPr>
          <w:p w14:paraId="538C087C" w14:textId="77777777" w:rsidR="00D661FF" w:rsidRPr="00020619" w:rsidRDefault="00D661FF" w:rsidP="00BB34DD">
            <w:pPr>
              <w:pStyle w:val="TAC"/>
              <w:spacing w:line="256" w:lineRule="auto"/>
              <w:rPr>
                <w:ins w:id="70390" w:author="BigCREditor-RAN4#104-bis" w:date="2022-10-21T16:03:00Z"/>
                <w:rFonts w:cs="v4.2.0"/>
              </w:rPr>
            </w:pPr>
            <w:ins w:id="70391" w:author="BigCREditor-RAN4#104-bis" w:date="2022-10-21T16:03:00Z">
              <w:r w:rsidRPr="00020619">
                <w:t>Setup 3 as specified in clause A.3.1</w:t>
              </w:r>
              <w:r w:rsidRPr="00020619">
                <w:rPr>
                  <w:rFonts w:cs="v4.2.0"/>
                </w:rPr>
                <w:t>5</w:t>
              </w:r>
            </w:ins>
          </w:p>
        </w:tc>
      </w:tr>
      <w:tr w:rsidR="00D661FF" w:rsidRPr="00020619" w14:paraId="4F0AE94B" w14:textId="77777777" w:rsidTr="00BB34DD">
        <w:trPr>
          <w:cantSplit/>
          <w:trHeight w:val="187"/>
          <w:ins w:id="70392" w:author="BigCREditor-RAN4#104-bis" w:date="2022-10-21T16:03:00Z"/>
        </w:trPr>
        <w:tc>
          <w:tcPr>
            <w:tcW w:w="2624" w:type="dxa"/>
            <w:gridSpan w:val="2"/>
            <w:tcBorders>
              <w:top w:val="nil"/>
              <w:left w:val="single" w:sz="4" w:space="0" w:color="auto"/>
              <w:bottom w:val="single" w:sz="4" w:space="0" w:color="auto"/>
              <w:right w:val="single" w:sz="4" w:space="0" w:color="auto"/>
            </w:tcBorders>
          </w:tcPr>
          <w:p w14:paraId="11F91D74" w14:textId="77777777" w:rsidR="00D661FF" w:rsidRPr="00020619" w:rsidRDefault="00D661FF" w:rsidP="00BB34DD">
            <w:pPr>
              <w:pStyle w:val="TAL"/>
              <w:spacing w:line="256" w:lineRule="auto"/>
              <w:rPr>
                <w:ins w:id="70393" w:author="BigCREditor-RAN4#104-bis" w:date="2022-10-21T16:03:00Z"/>
              </w:rPr>
            </w:pPr>
          </w:p>
        </w:tc>
        <w:tc>
          <w:tcPr>
            <w:tcW w:w="877" w:type="dxa"/>
            <w:tcBorders>
              <w:top w:val="nil"/>
              <w:left w:val="single" w:sz="4" w:space="0" w:color="auto"/>
              <w:bottom w:val="single" w:sz="4" w:space="0" w:color="auto"/>
              <w:right w:val="single" w:sz="4" w:space="0" w:color="auto"/>
            </w:tcBorders>
          </w:tcPr>
          <w:p w14:paraId="1CEB93FB" w14:textId="77777777" w:rsidR="00D661FF" w:rsidRPr="00020619" w:rsidRDefault="00D661FF" w:rsidP="00BB34DD">
            <w:pPr>
              <w:pStyle w:val="TAC"/>
              <w:spacing w:line="256" w:lineRule="auto"/>
              <w:rPr>
                <w:ins w:id="70394" w:author="BigCREditor-RAN4#104-bis" w:date="2022-10-21T16:03:00Z"/>
              </w:rPr>
            </w:pPr>
          </w:p>
        </w:tc>
        <w:tc>
          <w:tcPr>
            <w:tcW w:w="1280" w:type="dxa"/>
            <w:tcBorders>
              <w:top w:val="nil"/>
              <w:left w:val="single" w:sz="4" w:space="0" w:color="auto"/>
              <w:bottom w:val="single" w:sz="4" w:space="0" w:color="auto"/>
              <w:right w:val="single" w:sz="4" w:space="0" w:color="auto"/>
            </w:tcBorders>
          </w:tcPr>
          <w:p w14:paraId="1498B770" w14:textId="77777777" w:rsidR="00D661FF" w:rsidRPr="00020619" w:rsidRDefault="00D661FF" w:rsidP="00BB34DD">
            <w:pPr>
              <w:pStyle w:val="TAC"/>
              <w:spacing w:line="256" w:lineRule="auto"/>
              <w:rPr>
                <w:ins w:id="70395" w:author="BigCREditor-RAN4#104-bis" w:date="2022-10-21T16:03:00Z"/>
              </w:rPr>
            </w:pPr>
          </w:p>
        </w:tc>
        <w:tc>
          <w:tcPr>
            <w:tcW w:w="1962" w:type="dxa"/>
            <w:gridSpan w:val="2"/>
            <w:tcBorders>
              <w:top w:val="single" w:sz="4" w:space="0" w:color="auto"/>
              <w:left w:val="single" w:sz="4" w:space="0" w:color="auto"/>
              <w:bottom w:val="single" w:sz="4" w:space="0" w:color="auto"/>
              <w:right w:val="single" w:sz="4" w:space="0" w:color="auto"/>
            </w:tcBorders>
            <w:hideMark/>
          </w:tcPr>
          <w:p w14:paraId="41C20074" w14:textId="77777777" w:rsidR="00D661FF" w:rsidRPr="00020619" w:rsidRDefault="00D661FF" w:rsidP="00BB34DD">
            <w:pPr>
              <w:pStyle w:val="TAC"/>
              <w:spacing w:line="256" w:lineRule="auto"/>
              <w:rPr>
                <w:ins w:id="70396" w:author="BigCREditor-RAN4#104-bis" w:date="2022-10-21T16:03:00Z"/>
              </w:rPr>
            </w:pPr>
            <w:ins w:id="70397" w:author="BigCREditor-RAN4#104-bis" w:date="2022-10-21T16:03:00Z">
              <w:r w:rsidRPr="00020619">
                <w:t>AoA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4A9847E5" w14:textId="77777777" w:rsidR="00D661FF" w:rsidRPr="00020619" w:rsidRDefault="00D661FF" w:rsidP="00BB34DD">
            <w:pPr>
              <w:pStyle w:val="TAC"/>
              <w:spacing w:line="256" w:lineRule="auto"/>
              <w:rPr>
                <w:ins w:id="70398" w:author="BigCREditor-RAN4#104-bis" w:date="2022-10-21T16:03:00Z"/>
              </w:rPr>
            </w:pPr>
            <w:ins w:id="70399" w:author="BigCREditor-RAN4#104-bis" w:date="2022-10-21T16:03:00Z">
              <w:r w:rsidRPr="00020619">
                <w:t>AoA2</w:t>
              </w:r>
            </w:ins>
          </w:p>
        </w:tc>
      </w:tr>
      <w:tr w:rsidR="00D661FF" w:rsidRPr="00020619" w14:paraId="33BEAEDD" w14:textId="77777777" w:rsidTr="00BB34DD">
        <w:trPr>
          <w:cantSplit/>
          <w:trHeight w:val="187"/>
          <w:ins w:id="70400" w:author="BigCREditor-RAN4#104-bis" w:date="2022-10-21T16:03:00Z"/>
        </w:trPr>
        <w:tc>
          <w:tcPr>
            <w:tcW w:w="2624" w:type="dxa"/>
            <w:gridSpan w:val="2"/>
            <w:tcBorders>
              <w:top w:val="nil"/>
              <w:left w:val="single" w:sz="4" w:space="0" w:color="auto"/>
              <w:bottom w:val="single" w:sz="4" w:space="0" w:color="auto"/>
              <w:right w:val="single" w:sz="4" w:space="0" w:color="auto"/>
            </w:tcBorders>
            <w:hideMark/>
          </w:tcPr>
          <w:p w14:paraId="70A4B890" w14:textId="77777777" w:rsidR="00D661FF" w:rsidRPr="00020619" w:rsidRDefault="00D661FF" w:rsidP="00BB34DD">
            <w:pPr>
              <w:pStyle w:val="TAL"/>
              <w:spacing w:line="256" w:lineRule="auto"/>
              <w:rPr>
                <w:ins w:id="70401" w:author="BigCREditor-RAN4#104-bis" w:date="2022-10-21T16:03:00Z"/>
              </w:rPr>
            </w:pPr>
            <w:ins w:id="70402" w:author="BigCREditor-RAN4#104-bis" w:date="2022-10-21T16:03:00Z">
              <w:r w:rsidRPr="00020619">
                <w:rPr>
                  <w:noProof/>
                  <w:position w:val="-12"/>
                  <w:lang w:eastAsia="zh-CN"/>
                </w:rPr>
                <w:t>Beam Assumption</w:t>
              </w:r>
              <w:r w:rsidRPr="00020619">
                <w:rPr>
                  <w:noProof/>
                  <w:position w:val="-12"/>
                  <w:vertAlign w:val="superscript"/>
                  <w:lang w:eastAsia="zh-CN"/>
                </w:rPr>
                <w:t>Note 7</w:t>
              </w:r>
            </w:ins>
          </w:p>
        </w:tc>
        <w:tc>
          <w:tcPr>
            <w:tcW w:w="877" w:type="dxa"/>
            <w:tcBorders>
              <w:top w:val="nil"/>
              <w:left w:val="single" w:sz="4" w:space="0" w:color="auto"/>
              <w:bottom w:val="single" w:sz="4" w:space="0" w:color="auto"/>
              <w:right w:val="single" w:sz="4" w:space="0" w:color="auto"/>
            </w:tcBorders>
          </w:tcPr>
          <w:p w14:paraId="7A494FBD" w14:textId="77777777" w:rsidR="00D661FF" w:rsidRPr="00020619" w:rsidRDefault="00D661FF" w:rsidP="00BB34DD">
            <w:pPr>
              <w:pStyle w:val="TAC"/>
              <w:spacing w:line="256" w:lineRule="auto"/>
              <w:rPr>
                <w:ins w:id="70403" w:author="BigCREditor-RAN4#104-bis" w:date="2022-10-21T16:03:00Z"/>
              </w:rPr>
            </w:pPr>
          </w:p>
        </w:tc>
        <w:tc>
          <w:tcPr>
            <w:tcW w:w="1280" w:type="dxa"/>
            <w:tcBorders>
              <w:top w:val="nil"/>
              <w:left w:val="single" w:sz="4" w:space="0" w:color="auto"/>
              <w:bottom w:val="single" w:sz="4" w:space="0" w:color="auto"/>
              <w:right w:val="single" w:sz="4" w:space="0" w:color="auto"/>
            </w:tcBorders>
            <w:hideMark/>
          </w:tcPr>
          <w:p w14:paraId="6985075C" w14:textId="77777777" w:rsidR="00D661FF" w:rsidRPr="00020619" w:rsidRDefault="00D661FF" w:rsidP="00BB34DD">
            <w:pPr>
              <w:pStyle w:val="TAC"/>
              <w:spacing w:line="256" w:lineRule="auto"/>
              <w:rPr>
                <w:ins w:id="70404" w:author="BigCREditor-RAN4#104-bis" w:date="2022-10-21T16:03:00Z"/>
              </w:rPr>
            </w:pPr>
            <w:ins w:id="70405"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2F783E72" w14:textId="77777777" w:rsidR="00D661FF" w:rsidRPr="00020619" w:rsidRDefault="00D661FF" w:rsidP="00BB34DD">
            <w:pPr>
              <w:pStyle w:val="TAC"/>
              <w:spacing w:line="256" w:lineRule="auto"/>
              <w:rPr>
                <w:ins w:id="70406" w:author="BigCREditor-RAN4#104-bis" w:date="2022-10-21T16:03:00Z"/>
              </w:rPr>
            </w:pPr>
            <w:ins w:id="70407" w:author="BigCREditor-RAN4#104-bis" w:date="2022-10-21T16:03:00Z">
              <w:r w:rsidRPr="00020619">
                <w:t>Rough</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33007614" w14:textId="77777777" w:rsidR="00D661FF" w:rsidRPr="00020619" w:rsidRDefault="00D661FF" w:rsidP="00BB34DD">
            <w:pPr>
              <w:pStyle w:val="TAC"/>
              <w:spacing w:line="256" w:lineRule="auto"/>
              <w:rPr>
                <w:ins w:id="70408" w:author="BigCREditor-RAN4#104-bis" w:date="2022-10-21T16:03:00Z"/>
              </w:rPr>
            </w:pPr>
            <w:ins w:id="70409" w:author="BigCREditor-RAN4#104-bis" w:date="2022-10-21T16:03:00Z">
              <w:r w:rsidRPr="00020619">
                <w:rPr>
                  <w:lang w:eastAsia="zh-CN"/>
                </w:rPr>
                <w:t>Rough</w:t>
              </w:r>
            </w:ins>
          </w:p>
        </w:tc>
      </w:tr>
      <w:tr w:rsidR="00D661FF" w:rsidRPr="00020619" w14:paraId="705548E4" w14:textId="77777777" w:rsidTr="00BB34DD">
        <w:trPr>
          <w:cantSplit/>
          <w:trHeight w:val="187"/>
          <w:ins w:id="70410"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354726B5" w14:textId="77777777" w:rsidR="00D661FF" w:rsidRPr="00020619" w:rsidRDefault="00D661FF" w:rsidP="00BB34DD">
            <w:pPr>
              <w:pStyle w:val="TAL"/>
              <w:spacing w:line="256" w:lineRule="auto"/>
              <w:rPr>
                <w:ins w:id="70411" w:author="BigCREditor-RAN4#104-bis" w:date="2022-10-21T16:03:00Z"/>
              </w:rPr>
            </w:pPr>
            <w:ins w:id="70412" w:author="BigCREditor-RAN4#104-bis" w:date="2022-10-21T16:03:00Z">
              <w:r w:rsidRPr="00020619">
                <w:t>NR RF Channel Number</w:t>
              </w:r>
            </w:ins>
          </w:p>
        </w:tc>
        <w:tc>
          <w:tcPr>
            <w:tcW w:w="877" w:type="dxa"/>
            <w:tcBorders>
              <w:top w:val="single" w:sz="4" w:space="0" w:color="auto"/>
              <w:left w:val="single" w:sz="4" w:space="0" w:color="auto"/>
              <w:bottom w:val="single" w:sz="4" w:space="0" w:color="auto"/>
              <w:right w:val="single" w:sz="4" w:space="0" w:color="auto"/>
            </w:tcBorders>
          </w:tcPr>
          <w:p w14:paraId="05A4C01B" w14:textId="77777777" w:rsidR="00D661FF" w:rsidRPr="00020619" w:rsidRDefault="00D661FF" w:rsidP="00BB34DD">
            <w:pPr>
              <w:pStyle w:val="TAC"/>
              <w:spacing w:line="256" w:lineRule="auto"/>
              <w:rPr>
                <w:ins w:id="70413" w:author="BigCREditor-RAN4#104-bis" w:date="2022-10-21T16:03:00Z"/>
              </w:rPr>
            </w:pPr>
          </w:p>
        </w:tc>
        <w:tc>
          <w:tcPr>
            <w:tcW w:w="1280" w:type="dxa"/>
            <w:tcBorders>
              <w:top w:val="single" w:sz="4" w:space="0" w:color="auto"/>
              <w:left w:val="single" w:sz="4" w:space="0" w:color="auto"/>
              <w:bottom w:val="single" w:sz="4" w:space="0" w:color="auto"/>
              <w:right w:val="single" w:sz="4" w:space="0" w:color="auto"/>
            </w:tcBorders>
            <w:hideMark/>
          </w:tcPr>
          <w:p w14:paraId="1C6A70D3" w14:textId="77777777" w:rsidR="00D661FF" w:rsidRPr="00020619" w:rsidRDefault="00D661FF" w:rsidP="00BB34DD">
            <w:pPr>
              <w:pStyle w:val="TAC"/>
              <w:spacing w:line="256" w:lineRule="auto"/>
              <w:rPr>
                <w:ins w:id="70414" w:author="BigCREditor-RAN4#104-bis" w:date="2022-10-21T16:03:00Z"/>
                <w:rFonts w:cs="v4.2.0"/>
              </w:rPr>
            </w:pPr>
            <w:ins w:id="70415"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3A771E27" w14:textId="77777777" w:rsidR="00D661FF" w:rsidRPr="00020619" w:rsidRDefault="00D661FF" w:rsidP="00BB34DD">
            <w:pPr>
              <w:pStyle w:val="TAC"/>
              <w:spacing w:line="256" w:lineRule="auto"/>
              <w:rPr>
                <w:ins w:id="70416" w:author="BigCREditor-RAN4#104-bis" w:date="2022-10-21T16:03:00Z"/>
              </w:rPr>
            </w:pPr>
            <w:ins w:id="70417" w:author="BigCREditor-RAN4#104-bis" w:date="2022-10-21T16:03:00Z">
              <w:r w:rsidRPr="00020619">
                <w:rPr>
                  <w:rFonts w:cs="v4.2.0"/>
                </w:rPr>
                <w:t>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06CC8D4C" w14:textId="77777777" w:rsidR="00D661FF" w:rsidRPr="00020619" w:rsidRDefault="00D661FF" w:rsidP="00BB34DD">
            <w:pPr>
              <w:keepNext/>
              <w:keepLines/>
              <w:spacing w:after="0" w:line="256" w:lineRule="auto"/>
              <w:jc w:val="center"/>
              <w:rPr>
                <w:ins w:id="70418" w:author="BigCREditor-RAN4#104-bis" w:date="2022-10-21T16:03:00Z"/>
                <w:rFonts w:ascii="Arial" w:hAnsi="Arial"/>
                <w:sz w:val="18"/>
              </w:rPr>
            </w:pPr>
            <w:ins w:id="70419" w:author="BigCREditor-RAN4#104-bis" w:date="2022-10-21T16:03:00Z">
              <w:r w:rsidRPr="00020619">
                <w:rPr>
                  <w:rFonts w:ascii="Arial" w:hAnsi="Arial" w:cs="v4.2.0"/>
                  <w:sz w:val="18"/>
                </w:rPr>
                <w:t>2</w:t>
              </w:r>
            </w:ins>
          </w:p>
        </w:tc>
      </w:tr>
      <w:tr w:rsidR="00D661FF" w:rsidRPr="00020619" w14:paraId="7E243A2C" w14:textId="77777777" w:rsidTr="00BB34DD">
        <w:trPr>
          <w:cantSplit/>
          <w:trHeight w:val="187"/>
          <w:ins w:id="70420"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12DA3A15" w14:textId="77777777" w:rsidR="00D661FF" w:rsidRPr="00020619" w:rsidRDefault="00D661FF" w:rsidP="00BB34DD">
            <w:pPr>
              <w:pStyle w:val="TAL"/>
              <w:spacing w:line="256" w:lineRule="auto"/>
              <w:rPr>
                <w:ins w:id="70421" w:author="BigCREditor-RAN4#104-bis" w:date="2022-10-21T16:03:00Z"/>
              </w:rPr>
            </w:pPr>
            <w:ins w:id="70422" w:author="BigCREditor-RAN4#104-bis" w:date="2022-10-21T16:03:00Z">
              <w:r w:rsidRPr="00020619">
                <w:t>Duplex mode</w:t>
              </w:r>
            </w:ins>
          </w:p>
        </w:tc>
        <w:tc>
          <w:tcPr>
            <w:tcW w:w="877" w:type="dxa"/>
            <w:tcBorders>
              <w:top w:val="single" w:sz="4" w:space="0" w:color="auto"/>
              <w:left w:val="single" w:sz="4" w:space="0" w:color="auto"/>
              <w:bottom w:val="single" w:sz="4" w:space="0" w:color="auto"/>
              <w:right w:val="single" w:sz="4" w:space="0" w:color="auto"/>
            </w:tcBorders>
          </w:tcPr>
          <w:p w14:paraId="58F2F6CB" w14:textId="77777777" w:rsidR="00D661FF" w:rsidRPr="00020619" w:rsidRDefault="00D661FF" w:rsidP="00BB34DD">
            <w:pPr>
              <w:pStyle w:val="TAC"/>
              <w:spacing w:line="256" w:lineRule="auto"/>
              <w:rPr>
                <w:ins w:id="70423" w:author="BigCREditor-RAN4#104-bis" w:date="2022-10-21T16:03:00Z"/>
                <w:rFonts w:cs="v4.2.0"/>
              </w:rPr>
            </w:pPr>
          </w:p>
        </w:tc>
        <w:tc>
          <w:tcPr>
            <w:tcW w:w="1280" w:type="dxa"/>
            <w:tcBorders>
              <w:top w:val="single" w:sz="4" w:space="0" w:color="auto"/>
              <w:left w:val="single" w:sz="4" w:space="0" w:color="auto"/>
              <w:bottom w:val="single" w:sz="4" w:space="0" w:color="auto"/>
              <w:right w:val="single" w:sz="4" w:space="0" w:color="auto"/>
            </w:tcBorders>
            <w:hideMark/>
          </w:tcPr>
          <w:p w14:paraId="7BF2A84D" w14:textId="77777777" w:rsidR="00D661FF" w:rsidRPr="00020619" w:rsidRDefault="00D661FF" w:rsidP="00BB34DD">
            <w:pPr>
              <w:pStyle w:val="TAC"/>
              <w:spacing w:line="256" w:lineRule="auto"/>
              <w:rPr>
                <w:ins w:id="70424" w:author="BigCREditor-RAN4#104-bis" w:date="2022-10-21T16:03:00Z"/>
              </w:rPr>
            </w:pPr>
            <w:ins w:id="70425"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272F9B05" w14:textId="77777777" w:rsidR="00D661FF" w:rsidRPr="00020619" w:rsidRDefault="00D661FF" w:rsidP="00BB34DD">
            <w:pPr>
              <w:pStyle w:val="TAC"/>
              <w:spacing w:line="256" w:lineRule="auto"/>
              <w:rPr>
                <w:ins w:id="70426" w:author="BigCREditor-RAN4#104-bis" w:date="2022-10-21T16:03:00Z"/>
              </w:rPr>
            </w:pPr>
            <w:ins w:id="70427" w:author="BigCREditor-RAN4#104-bis" w:date="2022-10-21T16:03:00Z">
              <w:r w:rsidRPr="00020619">
                <w:t>TDD</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685ACAD5" w14:textId="77777777" w:rsidR="00D661FF" w:rsidRPr="00020619" w:rsidRDefault="00D661FF" w:rsidP="00BB34DD">
            <w:pPr>
              <w:keepNext/>
              <w:keepLines/>
              <w:spacing w:after="0" w:line="256" w:lineRule="auto"/>
              <w:jc w:val="center"/>
              <w:rPr>
                <w:ins w:id="70428" w:author="BigCREditor-RAN4#104-bis" w:date="2022-10-21T16:03:00Z"/>
                <w:rFonts w:ascii="Arial" w:hAnsi="Arial"/>
                <w:sz w:val="18"/>
              </w:rPr>
            </w:pPr>
            <w:ins w:id="70429" w:author="BigCREditor-RAN4#104-bis" w:date="2022-10-21T16:03:00Z">
              <w:r w:rsidRPr="00020619">
                <w:rPr>
                  <w:rFonts w:ascii="Arial" w:hAnsi="Arial"/>
                  <w:sz w:val="18"/>
                </w:rPr>
                <w:t>TDD</w:t>
              </w:r>
            </w:ins>
          </w:p>
        </w:tc>
      </w:tr>
      <w:tr w:rsidR="00D661FF" w:rsidRPr="00020619" w14:paraId="07731B2A" w14:textId="77777777" w:rsidTr="00BB34DD">
        <w:trPr>
          <w:cantSplit/>
          <w:trHeight w:val="187"/>
          <w:ins w:id="70430"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4ED8A04C" w14:textId="77777777" w:rsidR="00D661FF" w:rsidRPr="00020619" w:rsidRDefault="00D661FF" w:rsidP="00BB34DD">
            <w:pPr>
              <w:pStyle w:val="TAL"/>
              <w:spacing w:line="256" w:lineRule="auto"/>
              <w:rPr>
                <w:ins w:id="70431" w:author="BigCREditor-RAN4#104-bis" w:date="2022-10-21T16:03:00Z"/>
              </w:rPr>
            </w:pPr>
            <w:ins w:id="70432" w:author="BigCREditor-RAN4#104-bis" w:date="2022-10-21T16:03:00Z">
              <w:r w:rsidRPr="00020619">
                <w:rPr>
                  <w:bCs/>
                </w:rPr>
                <w:t>TDD configuration</w:t>
              </w:r>
            </w:ins>
          </w:p>
        </w:tc>
        <w:tc>
          <w:tcPr>
            <w:tcW w:w="877" w:type="dxa"/>
            <w:tcBorders>
              <w:top w:val="single" w:sz="4" w:space="0" w:color="auto"/>
              <w:left w:val="single" w:sz="4" w:space="0" w:color="auto"/>
              <w:bottom w:val="single" w:sz="4" w:space="0" w:color="auto"/>
              <w:right w:val="single" w:sz="4" w:space="0" w:color="auto"/>
            </w:tcBorders>
          </w:tcPr>
          <w:p w14:paraId="678A5641" w14:textId="77777777" w:rsidR="00D661FF" w:rsidRPr="00020619" w:rsidRDefault="00D661FF" w:rsidP="00BB34DD">
            <w:pPr>
              <w:pStyle w:val="TAC"/>
              <w:spacing w:line="256" w:lineRule="auto"/>
              <w:rPr>
                <w:ins w:id="70433" w:author="BigCREditor-RAN4#104-bis" w:date="2022-10-21T16:03:00Z"/>
                <w:rFonts w:cs="v4.2.0"/>
              </w:rPr>
            </w:pPr>
          </w:p>
        </w:tc>
        <w:tc>
          <w:tcPr>
            <w:tcW w:w="1280" w:type="dxa"/>
            <w:tcBorders>
              <w:top w:val="single" w:sz="4" w:space="0" w:color="auto"/>
              <w:left w:val="single" w:sz="4" w:space="0" w:color="auto"/>
              <w:bottom w:val="single" w:sz="4" w:space="0" w:color="auto"/>
              <w:right w:val="single" w:sz="4" w:space="0" w:color="auto"/>
            </w:tcBorders>
            <w:hideMark/>
          </w:tcPr>
          <w:p w14:paraId="411BE2DD" w14:textId="77777777" w:rsidR="00D661FF" w:rsidRPr="00020619" w:rsidRDefault="00D661FF" w:rsidP="00BB34DD">
            <w:pPr>
              <w:pStyle w:val="TAC"/>
              <w:spacing w:line="256" w:lineRule="auto"/>
              <w:rPr>
                <w:ins w:id="70434" w:author="BigCREditor-RAN4#104-bis" w:date="2022-10-21T16:03:00Z"/>
              </w:rPr>
            </w:pPr>
            <w:ins w:id="70435"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65DB1DA9" w14:textId="77777777" w:rsidR="00D661FF" w:rsidRPr="00020619" w:rsidRDefault="00D661FF" w:rsidP="00BB34DD">
            <w:pPr>
              <w:pStyle w:val="TAC"/>
              <w:spacing w:line="256" w:lineRule="auto"/>
              <w:rPr>
                <w:ins w:id="70436" w:author="BigCREditor-RAN4#104-bis" w:date="2022-10-21T16:03:00Z"/>
              </w:rPr>
            </w:pPr>
            <w:ins w:id="70437" w:author="BigCREditor-RAN4#104-bis" w:date="2022-10-21T16:03:00Z">
              <w:r w:rsidRPr="00020619">
                <w:t>TDDConf.3.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220DD362" w14:textId="77777777" w:rsidR="00D661FF" w:rsidRPr="00020619" w:rsidRDefault="00D661FF" w:rsidP="00BB34DD">
            <w:pPr>
              <w:keepNext/>
              <w:keepLines/>
              <w:spacing w:after="0" w:line="256" w:lineRule="auto"/>
              <w:jc w:val="center"/>
              <w:rPr>
                <w:ins w:id="70438" w:author="BigCREditor-RAN4#104-bis" w:date="2022-10-21T16:03:00Z"/>
                <w:rFonts w:ascii="Arial" w:hAnsi="Arial"/>
                <w:sz w:val="18"/>
              </w:rPr>
            </w:pPr>
            <w:ins w:id="70439" w:author="BigCREditor-RAN4#104-bis" w:date="2022-10-21T16:03:00Z">
              <w:r w:rsidRPr="00020619">
                <w:rPr>
                  <w:rFonts w:ascii="Arial" w:hAnsi="Arial"/>
                  <w:sz w:val="18"/>
                </w:rPr>
                <w:t>TDDConf.3.1</w:t>
              </w:r>
            </w:ins>
          </w:p>
        </w:tc>
      </w:tr>
      <w:tr w:rsidR="00D661FF" w:rsidRPr="00020619" w14:paraId="291E676B" w14:textId="77777777" w:rsidTr="00BB34DD">
        <w:trPr>
          <w:cantSplit/>
          <w:trHeight w:val="187"/>
          <w:ins w:id="70440"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65E5D573" w14:textId="77777777" w:rsidR="00D661FF" w:rsidRPr="00020619" w:rsidRDefault="00D661FF" w:rsidP="00BB34DD">
            <w:pPr>
              <w:pStyle w:val="TAL"/>
              <w:spacing w:line="256" w:lineRule="auto"/>
              <w:rPr>
                <w:ins w:id="70441" w:author="BigCREditor-RAN4#104-bis" w:date="2022-10-21T16:03:00Z"/>
              </w:rPr>
            </w:pPr>
            <w:proofErr w:type="spellStart"/>
            <w:ins w:id="70442" w:author="BigCREditor-RAN4#104-bis" w:date="2022-10-21T16:03:00Z">
              <w:r w:rsidRPr="00020619">
                <w:rPr>
                  <w:bCs/>
                </w:rPr>
                <w:t>BW</w:t>
              </w:r>
              <w:r w:rsidRPr="00020619">
                <w:rPr>
                  <w:vertAlign w:val="subscript"/>
                </w:rPr>
                <w:t>channel</w:t>
              </w:r>
              <w:proofErr w:type="spellEnd"/>
            </w:ins>
          </w:p>
        </w:tc>
        <w:tc>
          <w:tcPr>
            <w:tcW w:w="877" w:type="dxa"/>
            <w:tcBorders>
              <w:top w:val="single" w:sz="4" w:space="0" w:color="auto"/>
              <w:left w:val="single" w:sz="4" w:space="0" w:color="auto"/>
              <w:bottom w:val="single" w:sz="4" w:space="0" w:color="auto"/>
              <w:right w:val="single" w:sz="4" w:space="0" w:color="auto"/>
            </w:tcBorders>
            <w:hideMark/>
          </w:tcPr>
          <w:p w14:paraId="3D3A89A6" w14:textId="77777777" w:rsidR="00D661FF" w:rsidRPr="00020619" w:rsidRDefault="00D661FF" w:rsidP="00BB34DD">
            <w:pPr>
              <w:pStyle w:val="TAC"/>
              <w:spacing w:line="256" w:lineRule="auto"/>
              <w:rPr>
                <w:ins w:id="70443" w:author="BigCREditor-RAN4#104-bis" w:date="2022-10-21T16:03:00Z"/>
              </w:rPr>
            </w:pPr>
            <w:ins w:id="70444" w:author="BigCREditor-RAN4#104-bis" w:date="2022-10-21T16:03:00Z">
              <w:r w:rsidRPr="00020619">
                <w:rPr>
                  <w:rFonts w:cs="v4.2.0"/>
                </w:rPr>
                <w:t>MHz</w:t>
              </w:r>
            </w:ins>
          </w:p>
        </w:tc>
        <w:tc>
          <w:tcPr>
            <w:tcW w:w="1280" w:type="dxa"/>
            <w:tcBorders>
              <w:top w:val="single" w:sz="4" w:space="0" w:color="auto"/>
              <w:left w:val="single" w:sz="4" w:space="0" w:color="auto"/>
              <w:bottom w:val="single" w:sz="4" w:space="0" w:color="auto"/>
              <w:right w:val="single" w:sz="4" w:space="0" w:color="auto"/>
            </w:tcBorders>
            <w:hideMark/>
          </w:tcPr>
          <w:p w14:paraId="09BF7C3A" w14:textId="77777777" w:rsidR="00D661FF" w:rsidRPr="00020619" w:rsidRDefault="00D661FF" w:rsidP="00BB34DD">
            <w:pPr>
              <w:pStyle w:val="TAC"/>
              <w:spacing w:line="256" w:lineRule="auto"/>
              <w:rPr>
                <w:ins w:id="70445" w:author="BigCREditor-RAN4#104-bis" w:date="2022-10-21T16:03:00Z"/>
              </w:rPr>
            </w:pPr>
            <w:ins w:id="70446"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120D6529" w14:textId="77777777" w:rsidR="00D661FF" w:rsidRPr="00020619" w:rsidRDefault="00D661FF" w:rsidP="00BB34DD">
            <w:pPr>
              <w:pStyle w:val="TAC"/>
              <w:spacing w:line="256" w:lineRule="auto"/>
              <w:rPr>
                <w:ins w:id="70447" w:author="BigCREditor-RAN4#104-bis" w:date="2022-10-21T16:03:00Z"/>
                <w:szCs w:val="18"/>
              </w:rPr>
            </w:pPr>
            <w:ins w:id="70448" w:author="BigCREditor-RAN4#104-bis" w:date="2022-10-21T16:03: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26EE9031" w14:textId="77777777" w:rsidR="00D661FF" w:rsidRPr="00020619" w:rsidRDefault="00D661FF" w:rsidP="00BB34DD">
            <w:pPr>
              <w:keepNext/>
              <w:keepLines/>
              <w:spacing w:after="0" w:line="256" w:lineRule="auto"/>
              <w:jc w:val="center"/>
              <w:rPr>
                <w:ins w:id="70449" w:author="BigCREditor-RAN4#104-bis" w:date="2022-10-21T16:03:00Z"/>
                <w:rFonts w:ascii="Arial" w:hAnsi="Arial"/>
                <w:sz w:val="18"/>
                <w:szCs w:val="18"/>
              </w:rPr>
            </w:pPr>
            <w:ins w:id="70450" w:author="BigCREditor-RAN4#104-bis" w:date="2022-10-21T16:03:00Z">
              <w:r w:rsidRPr="00020619">
                <w:rPr>
                  <w:rFonts w:ascii="Arial" w:hAnsi="Arial"/>
                  <w:sz w:val="18"/>
                  <w:szCs w:val="18"/>
                </w:rPr>
                <w:t xml:space="preserve">100: </w:t>
              </w:r>
              <w:proofErr w:type="spellStart"/>
              <w:proofErr w:type="gramStart"/>
              <w:r w:rsidRPr="00020619">
                <w:rPr>
                  <w:rFonts w:ascii="Arial" w:hAnsi="Arial"/>
                  <w:sz w:val="18"/>
                  <w:szCs w:val="18"/>
                </w:rPr>
                <w:t>N</w:t>
              </w:r>
              <w:r w:rsidRPr="00020619">
                <w:rPr>
                  <w:rFonts w:ascii="Arial" w:hAnsi="Arial"/>
                  <w:sz w:val="18"/>
                  <w:szCs w:val="18"/>
                  <w:vertAlign w:val="subscript"/>
                </w:rPr>
                <w:t>RB,c</w:t>
              </w:r>
              <w:proofErr w:type="spellEnd"/>
              <w:proofErr w:type="gramEnd"/>
              <w:r w:rsidRPr="00020619">
                <w:rPr>
                  <w:rFonts w:ascii="Arial" w:hAnsi="Arial"/>
                  <w:sz w:val="18"/>
                  <w:szCs w:val="18"/>
                  <w:vertAlign w:val="subscript"/>
                </w:rPr>
                <w:t xml:space="preserve"> </w:t>
              </w:r>
              <w:r w:rsidRPr="00020619">
                <w:rPr>
                  <w:rFonts w:ascii="Arial" w:hAnsi="Arial"/>
                  <w:sz w:val="18"/>
                  <w:szCs w:val="18"/>
                </w:rPr>
                <w:t>= 66</w:t>
              </w:r>
            </w:ins>
          </w:p>
        </w:tc>
      </w:tr>
      <w:tr w:rsidR="00D661FF" w:rsidRPr="00020619" w14:paraId="3CF846AA" w14:textId="77777777" w:rsidTr="00BB34DD">
        <w:trPr>
          <w:cantSplit/>
          <w:trHeight w:val="187"/>
          <w:ins w:id="70451"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0E722F84" w14:textId="77777777" w:rsidR="00D661FF" w:rsidRPr="00020619" w:rsidRDefault="00D661FF" w:rsidP="00BB34DD">
            <w:pPr>
              <w:pStyle w:val="TAL"/>
              <w:spacing w:line="256" w:lineRule="auto"/>
              <w:rPr>
                <w:ins w:id="70452" w:author="BigCREditor-RAN4#104-bis" w:date="2022-10-21T16:03:00Z"/>
                <w:bCs/>
              </w:rPr>
            </w:pPr>
            <w:ins w:id="70453" w:author="BigCREditor-RAN4#104-bis" w:date="2022-10-21T16:03:00Z">
              <w:r w:rsidRPr="00020619">
                <w:rPr>
                  <w:lang w:val="en-US"/>
                </w:rPr>
                <w:t>Data RBs allocated</w:t>
              </w:r>
            </w:ins>
          </w:p>
        </w:tc>
        <w:tc>
          <w:tcPr>
            <w:tcW w:w="877" w:type="dxa"/>
            <w:tcBorders>
              <w:top w:val="single" w:sz="4" w:space="0" w:color="auto"/>
              <w:left w:val="single" w:sz="4" w:space="0" w:color="auto"/>
              <w:bottom w:val="single" w:sz="4" w:space="0" w:color="auto"/>
              <w:right w:val="single" w:sz="4" w:space="0" w:color="auto"/>
            </w:tcBorders>
          </w:tcPr>
          <w:p w14:paraId="4D95A4E8" w14:textId="77777777" w:rsidR="00D661FF" w:rsidRPr="00020619" w:rsidRDefault="00D661FF" w:rsidP="00BB34DD">
            <w:pPr>
              <w:pStyle w:val="TAC"/>
              <w:spacing w:line="256" w:lineRule="auto"/>
              <w:rPr>
                <w:ins w:id="70454" w:author="BigCREditor-RAN4#104-bis" w:date="2022-10-21T16:03:00Z"/>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00E43CD7" w14:textId="77777777" w:rsidR="00D661FF" w:rsidRPr="00020619" w:rsidRDefault="00D661FF" w:rsidP="00BB34DD">
            <w:pPr>
              <w:pStyle w:val="TAC"/>
              <w:spacing w:line="256" w:lineRule="auto"/>
              <w:rPr>
                <w:ins w:id="70455" w:author="BigCREditor-RAN4#104-bis" w:date="2022-10-21T16:03:00Z"/>
              </w:rPr>
            </w:pPr>
            <w:ins w:id="70456"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vAlign w:val="center"/>
            <w:hideMark/>
          </w:tcPr>
          <w:p w14:paraId="4EFEAE70" w14:textId="77777777" w:rsidR="00D661FF" w:rsidRPr="00020619" w:rsidRDefault="00D661FF" w:rsidP="00BB34DD">
            <w:pPr>
              <w:pStyle w:val="TAC"/>
              <w:spacing w:line="256" w:lineRule="auto"/>
              <w:rPr>
                <w:ins w:id="70457" w:author="BigCREditor-RAN4#104-bis" w:date="2022-10-21T16:03:00Z"/>
                <w:szCs w:val="18"/>
              </w:rPr>
            </w:pPr>
            <w:ins w:id="70458" w:author="BigCREditor-RAN4#104-bis" w:date="2022-10-21T16:03:00Z">
              <w:r w:rsidRPr="00020619">
                <w:rPr>
                  <w:szCs w:val="18"/>
                  <w:lang w:val="de-DE"/>
                </w:rPr>
                <w:t>66</w:t>
              </w:r>
            </w:ins>
          </w:p>
        </w:tc>
        <w:tc>
          <w:tcPr>
            <w:tcW w:w="2203" w:type="dxa"/>
            <w:gridSpan w:val="3"/>
            <w:tcBorders>
              <w:top w:val="single" w:sz="4" w:space="0" w:color="auto"/>
              <w:left w:val="single" w:sz="4" w:space="0" w:color="auto"/>
              <w:bottom w:val="single" w:sz="4" w:space="0" w:color="auto"/>
              <w:right w:val="single" w:sz="4" w:space="0" w:color="auto"/>
            </w:tcBorders>
            <w:vAlign w:val="center"/>
            <w:hideMark/>
          </w:tcPr>
          <w:p w14:paraId="1B76F095" w14:textId="77777777" w:rsidR="00D661FF" w:rsidRPr="00020619" w:rsidRDefault="00D661FF" w:rsidP="00BB34DD">
            <w:pPr>
              <w:keepNext/>
              <w:keepLines/>
              <w:spacing w:after="0" w:line="256" w:lineRule="auto"/>
              <w:jc w:val="center"/>
              <w:rPr>
                <w:ins w:id="70459" w:author="BigCREditor-RAN4#104-bis" w:date="2022-10-21T16:03:00Z"/>
                <w:rFonts w:ascii="Arial" w:hAnsi="Arial"/>
                <w:sz w:val="18"/>
                <w:szCs w:val="18"/>
              </w:rPr>
            </w:pPr>
            <w:ins w:id="70460" w:author="BigCREditor-RAN4#104-bis" w:date="2022-10-21T16:03:00Z">
              <w:r w:rsidRPr="00020619">
                <w:rPr>
                  <w:rFonts w:ascii="Arial" w:hAnsi="Arial"/>
                  <w:sz w:val="18"/>
                  <w:szCs w:val="18"/>
                  <w:lang w:val="de-DE"/>
                </w:rPr>
                <w:t>66</w:t>
              </w:r>
            </w:ins>
          </w:p>
        </w:tc>
      </w:tr>
      <w:tr w:rsidR="00D661FF" w:rsidRPr="00020619" w14:paraId="5810456D" w14:textId="77777777" w:rsidTr="00BB34DD">
        <w:trPr>
          <w:cantSplit/>
          <w:trHeight w:val="187"/>
          <w:ins w:id="70461"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1BBBCCFD" w14:textId="77777777" w:rsidR="00D661FF" w:rsidRPr="00020619" w:rsidRDefault="00D661FF" w:rsidP="00BB34DD">
            <w:pPr>
              <w:pStyle w:val="TAL"/>
              <w:spacing w:line="256" w:lineRule="auto"/>
              <w:rPr>
                <w:ins w:id="70462" w:author="BigCREditor-RAN4#104-bis" w:date="2022-10-21T16:03:00Z"/>
                <w:bCs/>
              </w:rPr>
            </w:pPr>
            <w:ins w:id="70463" w:author="BigCREditor-RAN4#104-bis" w:date="2022-10-21T16:03:00Z">
              <w:r w:rsidRPr="00020619">
                <w:t>BWP BW</w:t>
              </w:r>
            </w:ins>
          </w:p>
        </w:tc>
        <w:tc>
          <w:tcPr>
            <w:tcW w:w="877" w:type="dxa"/>
            <w:tcBorders>
              <w:top w:val="single" w:sz="4" w:space="0" w:color="auto"/>
              <w:left w:val="single" w:sz="4" w:space="0" w:color="auto"/>
              <w:bottom w:val="single" w:sz="4" w:space="0" w:color="auto"/>
              <w:right w:val="single" w:sz="4" w:space="0" w:color="auto"/>
            </w:tcBorders>
            <w:hideMark/>
          </w:tcPr>
          <w:p w14:paraId="0EB3C89A" w14:textId="77777777" w:rsidR="00D661FF" w:rsidRPr="00020619" w:rsidRDefault="00D661FF" w:rsidP="00BB34DD">
            <w:pPr>
              <w:pStyle w:val="TAC"/>
              <w:spacing w:line="256" w:lineRule="auto"/>
              <w:rPr>
                <w:ins w:id="70464" w:author="BigCREditor-RAN4#104-bis" w:date="2022-10-21T16:03:00Z"/>
              </w:rPr>
            </w:pPr>
            <w:ins w:id="70465" w:author="BigCREditor-RAN4#104-bis" w:date="2022-10-21T16:03:00Z">
              <w:r w:rsidRPr="00020619">
                <w:t>MHz</w:t>
              </w:r>
            </w:ins>
          </w:p>
        </w:tc>
        <w:tc>
          <w:tcPr>
            <w:tcW w:w="1280" w:type="dxa"/>
            <w:tcBorders>
              <w:top w:val="single" w:sz="4" w:space="0" w:color="auto"/>
              <w:left w:val="single" w:sz="4" w:space="0" w:color="auto"/>
              <w:bottom w:val="single" w:sz="4" w:space="0" w:color="auto"/>
              <w:right w:val="single" w:sz="4" w:space="0" w:color="auto"/>
            </w:tcBorders>
            <w:hideMark/>
          </w:tcPr>
          <w:p w14:paraId="22236263" w14:textId="77777777" w:rsidR="00D661FF" w:rsidRPr="00020619" w:rsidRDefault="00D661FF" w:rsidP="00BB34DD">
            <w:pPr>
              <w:pStyle w:val="TAC"/>
              <w:spacing w:line="256" w:lineRule="auto"/>
              <w:rPr>
                <w:ins w:id="70466" w:author="BigCREditor-RAN4#104-bis" w:date="2022-10-21T16:03:00Z"/>
              </w:rPr>
            </w:pPr>
            <w:ins w:id="70467"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42822A69" w14:textId="77777777" w:rsidR="00D661FF" w:rsidRPr="00020619" w:rsidRDefault="00D661FF" w:rsidP="00BB34DD">
            <w:pPr>
              <w:pStyle w:val="TAC"/>
              <w:spacing w:line="256" w:lineRule="auto"/>
              <w:rPr>
                <w:ins w:id="70468" w:author="BigCREditor-RAN4#104-bis" w:date="2022-10-21T16:03:00Z"/>
                <w:szCs w:val="18"/>
              </w:rPr>
            </w:pPr>
            <w:ins w:id="70469" w:author="BigCREditor-RAN4#104-bis" w:date="2022-10-21T16:03: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16A1CBB3" w14:textId="77777777" w:rsidR="00D661FF" w:rsidRPr="00020619" w:rsidRDefault="00D661FF" w:rsidP="00BB34DD">
            <w:pPr>
              <w:keepNext/>
              <w:keepLines/>
              <w:spacing w:after="0" w:line="256" w:lineRule="auto"/>
              <w:jc w:val="center"/>
              <w:rPr>
                <w:ins w:id="70470" w:author="BigCREditor-RAN4#104-bis" w:date="2022-10-21T16:03:00Z"/>
                <w:rFonts w:ascii="Arial" w:hAnsi="Arial"/>
                <w:sz w:val="18"/>
                <w:szCs w:val="18"/>
              </w:rPr>
            </w:pPr>
            <w:ins w:id="70471" w:author="BigCREditor-RAN4#104-bis" w:date="2022-10-21T16:03:00Z">
              <w:r w:rsidRPr="00020619">
                <w:rPr>
                  <w:rFonts w:ascii="Arial" w:hAnsi="Arial"/>
                  <w:sz w:val="18"/>
                  <w:szCs w:val="18"/>
                </w:rPr>
                <w:t xml:space="preserve">100: </w:t>
              </w:r>
              <w:proofErr w:type="spellStart"/>
              <w:proofErr w:type="gramStart"/>
              <w:r w:rsidRPr="00020619">
                <w:rPr>
                  <w:rFonts w:ascii="Arial" w:hAnsi="Arial"/>
                  <w:sz w:val="18"/>
                  <w:szCs w:val="18"/>
                </w:rPr>
                <w:t>N</w:t>
              </w:r>
              <w:r w:rsidRPr="00020619">
                <w:rPr>
                  <w:rFonts w:ascii="Arial" w:hAnsi="Arial"/>
                  <w:sz w:val="18"/>
                  <w:szCs w:val="18"/>
                  <w:vertAlign w:val="subscript"/>
                </w:rPr>
                <w:t>RB,c</w:t>
              </w:r>
              <w:proofErr w:type="spellEnd"/>
              <w:proofErr w:type="gramEnd"/>
              <w:r w:rsidRPr="00020619">
                <w:rPr>
                  <w:rFonts w:ascii="Arial" w:hAnsi="Arial"/>
                  <w:sz w:val="18"/>
                  <w:szCs w:val="18"/>
                  <w:vertAlign w:val="subscript"/>
                </w:rPr>
                <w:t xml:space="preserve"> </w:t>
              </w:r>
              <w:r w:rsidRPr="00020619">
                <w:rPr>
                  <w:rFonts w:ascii="Arial" w:hAnsi="Arial"/>
                  <w:sz w:val="18"/>
                  <w:szCs w:val="18"/>
                </w:rPr>
                <w:t>= 66</w:t>
              </w:r>
            </w:ins>
          </w:p>
        </w:tc>
      </w:tr>
      <w:tr w:rsidR="00D661FF" w:rsidRPr="00020619" w14:paraId="2BAD3151" w14:textId="77777777" w:rsidTr="00BB34DD">
        <w:trPr>
          <w:cantSplit/>
          <w:trHeight w:val="187"/>
          <w:ins w:id="70472" w:author="BigCREditor-RAN4#104-bis" w:date="2022-10-21T16:03:00Z"/>
        </w:trPr>
        <w:tc>
          <w:tcPr>
            <w:tcW w:w="1310" w:type="dxa"/>
            <w:tcBorders>
              <w:top w:val="single" w:sz="4" w:space="0" w:color="auto"/>
              <w:left w:val="single" w:sz="4" w:space="0" w:color="auto"/>
              <w:bottom w:val="nil"/>
              <w:right w:val="single" w:sz="4" w:space="0" w:color="auto"/>
            </w:tcBorders>
            <w:hideMark/>
          </w:tcPr>
          <w:p w14:paraId="034457AB" w14:textId="77777777" w:rsidR="00D661FF" w:rsidRPr="00020619" w:rsidRDefault="00D661FF" w:rsidP="00BB34DD">
            <w:pPr>
              <w:pStyle w:val="TAL"/>
              <w:spacing w:line="256" w:lineRule="auto"/>
              <w:rPr>
                <w:ins w:id="70473" w:author="BigCREditor-RAN4#104-bis" w:date="2022-10-21T16:03:00Z"/>
              </w:rPr>
            </w:pPr>
            <w:ins w:id="70474" w:author="BigCREditor-RAN4#104-bis" w:date="2022-10-21T16:03:00Z">
              <w:r w:rsidRPr="00020619">
                <w:t>BWP configuration</w:t>
              </w:r>
            </w:ins>
          </w:p>
        </w:tc>
        <w:tc>
          <w:tcPr>
            <w:tcW w:w="1314" w:type="dxa"/>
            <w:tcBorders>
              <w:top w:val="single" w:sz="4" w:space="0" w:color="auto"/>
              <w:left w:val="single" w:sz="4" w:space="0" w:color="auto"/>
              <w:bottom w:val="single" w:sz="4" w:space="0" w:color="auto"/>
              <w:right w:val="single" w:sz="4" w:space="0" w:color="auto"/>
            </w:tcBorders>
            <w:hideMark/>
          </w:tcPr>
          <w:p w14:paraId="6FE3F244" w14:textId="77777777" w:rsidR="00D661FF" w:rsidRPr="00020619" w:rsidRDefault="00D661FF" w:rsidP="00BB34DD">
            <w:pPr>
              <w:pStyle w:val="TAL"/>
              <w:spacing w:line="256" w:lineRule="auto"/>
              <w:rPr>
                <w:ins w:id="70475" w:author="BigCREditor-RAN4#104-bis" w:date="2022-10-21T16:03:00Z"/>
              </w:rPr>
            </w:pPr>
            <w:ins w:id="70476" w:author="BigCREditor-RAN4#104-bis" w:date="2022-10-21T16:03:00Z">
              <w:r w:rsidRPr="00020619">
                <w:t>Initial DL BWP</w:t>
              </w:r>
            </w:ins>
          </w:p>
        </w:tc>
        <w:tc>
          <w:tcPr>
            <w:tcW w:w="877" w:type="dxa"/>
            <w:tcBorders>
              <w:top w:val="single" w:sz="4" w:space="0" w:color="auto"/>
              <w:left w:val="single" w:sz="4" w:space="0" w:color="auto"/>
              <w:bottom w:val="single" w:sz="4" w:space="0" w:color="auto"/>
              <w:right w:val="single" w:sz="4" w:space="0" w:color="auto"/>
            </w:tcBorders>
          </w:tcPr>
          <w:p w14:paraId="16D20EEC" w14:textId="77777777" w:rsidR="00D661FF" w:rsidRPr="00020619" w:rsidRDefault="00D661FF" w:rsidP="00BB34DD">
            <w:pPr>
              <w:pStyle w:val="TAC"/>
              <w:spacing w:line="256" w:lineRule="auto"/>
              <w:rPr>
                <w:ins w:id="70477" w:author="BigCREditor-RAN4#104-bis" w:date="2022-10-21T16:03:00Z"/>
              </w:rPr>
            </w:pPr>
          </w:p>
        </w:tc>
        <w:tc>
          <w:tcPr>
            <w:tcW w:w="1280" w:type="dxa"/>
            <w:tcBorders>
              <w:top w:val="single" w:sz="4" w:space="0" w:color="auto"/>
              <w:left w:val="single" w:sz="4" w:space="0" w:color="auto"/>
              <w:bottom w:val="nil"/>
              <w:right w:val="single" w:sz="4" w:space="0" w:color="auto"/>
            </w:tcBorders>
            <w:hideMark/>
          </w:tcPr>
          <w:p w14:paraId="139333A7" w14:textId="77777777" w:rsidR="00D661FF" w:rsidRPr="00020619" w:rsidRDefault="00D661FF" w:rsidP="00BB34DD">
            <w:pPr>
              <w:pStyle w:val="TAC"/>
              <w:spacing w:line="256" w:lineRule="auto"/>
              <w:rPr>
                <w:ins w:id="70478" w:author="BigCREditor-RAN4#104-bis" w:date="2022-10-21T16:03:00Z"/>
              </w:rPr>
            </w:pPr>
            <w:ins w:id="70479" w:author="BigCREditor-RAN4#104-bis" w:date="2022-10-21T16:03:00Z">
              <w:r w:rsidRPr="00020619">
                <w:t>Config</w:t>
              </w:r>
              <w:r w:rsidRPr="00020619">
                <w:rPr>
                  <w:szCs w:val="18"/>
                </w:rPr>
                <w:t xml:space="preserve">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11313ED3" w14:textId="77777777" w:rsidR="00D661FF" w:rsidRPr="00020619" w:rsidRDefault="00D661FF" w:rsidP="00BB34DD">
            <w:pPr>
              <w:pStyle w:val="TAC"/>
              <w:spacing w:line="256" w:lineRule="auto"/>
              <w:rPr>
                <w:ins w:id="70480" w:author="BigCREditor-RAN4#104-bis" w:date="2022-10-21T16:03:00Z"/>
              </w:rPr>
            </w:pPr>
            <w:ins w:id="70481" w:author="BigCREditor-RAN4#104-bis" w:date="2022-10-21T16:03:00Z">
              <w:r w:rsidRPr="00020619">
                <w:t>DLBWP.0.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2943DE20" w14:textId="77777777" w:rsidR="00D661FF" w:rsidRPr="00020619" w:rsidRDefault="00D661FF" w:rsidP="00BB34DD">
            <w:pPr>
              <w:keepNext/>
              <w:keepLines/>
              <w:spacing w:after="0" w:line="256" w:lineRule="auto"/>
              <w:jc w:val="center"/>
              <w:rPr>
                <w:ins w:id="70482" w:author="BigCREditor-RAN4#104-bis" w:date="2022-10-21T16:03:00Z"/>
                <w:rFonts w:ascii="Arial" w:hAnsi="Arial"/>
                <w:sz w:val="18"/>
              </w:rPr>
            </w:pPr>
            <w:ins w:id="70483" w:author="BigCREditor-RAN4#104-bis" w:date="2022-10-21T16:03:00Z">
              <w:r w:rsidRPr="00020619">
                <w:rPr>
                  <w:rFonts w:ascii="Arial" w:hAnsi="Arial"/>
                  <w:sz w:val="18"/>
                </w:rPr>
                <w:t>N/A</w:t>
              </w:r>
            </w:ins>
          </w:p>
        </w:tc>
      </w:tr>
      <w:tr w:rsidR="00D661FF" w:rsidRPr="00020619" w14:paraId="5F925901" w14:textId="77777777" w:rsidTr="00BB34DD">
        <w:trPr>
          <w:cantSplit/>
          <w:trHeight w:val="187"/>
          <w:ins w:id="70484" w:author="BigCREditor-RAN4#104-bis" w:date="2022-10-21T16:03:00Z"/>
        </w:trPr>
        <w:tc>
          <w:tcPr>
            <w:tcW w:w="1310" w:type="dxa"/>
            <w:tcBorders>
              <w:top w:val="nil"/>
              <w:left w:val="single" w:sz="4" w:space="0" w:color="auto"/>
              <w:bottom w:val="nil"/>
              <w:right w:val="single" w:sz="4" w:space="0" w:color="auto"/>
            </w:tcBorders>
          </w:tcPr>
          <w:p w14:paraId="2E49B30A" w14:textId="77777777" w:rsidR="00D661FF" w:rsidRPr="00020619" w:rsidRDefault="00D661FF" w:rsidP="00BB34DD">
            <w:pPr>
              <w:pStyle w:val="TAL"/>
              <w:spacing w:line="256" w:lineRule="auto"/>
              <w:rPr>
                <w:ins w:id="70485" w:author="BigCREditor-RAN4#104-bis" w:date="2022-10-21T16:03:00Z"/>
              </w:rPr>
            </w:pPr>
          </w:p>
        </w:tc>
        <w:tc>
          <w:tcPr>
            <w:tcW w:w="1314" w:type="dxa"/>
            <w:tcBorders>
              <w:top w:val="single" w:sz="4" w:space="0" w:color="auto"/>
              <w:left w:val="single" w:sz="4" w:space="0" w:color="auto"/>
              <w:bottom w:val="single" w:sz="4" w:space="0" w:color="auto"/>
              <w:right w:val="single" w:sz="4" w:space="0" w:color="auto"/>
            </w:tcBorders>
            <w:hideMark/>
          </w:tcPr>
          <w:p w14:paraId="5C664C77" w14:textId="77777777" w:rsidR="00D661FF" w:rsidRPr="00020619" w:rsidRDefault="00D661FF" w:rsidP="00BB34DD">
            <w:pPr>
              <w:pStyle w:val="TAL"/>
              <w:spacing w:line="256" w:lineRule="auto"/>
              <w:rPr>
                <w:ins w:id="70486" w:author="BigCREditor-RAN4#104-bis" w:date="2022-10-21T16:03:00Z"/>
              </w:rPr>
            </w:pPr>
            <w:ins w:id="70487" w:author="BigCREditor-RAN4#104-bis" w:date="2022-10-21T16:03:00Z">
              <w:r w:rsidRPr="00020619">
                <w:t>Initial UL BWP</w:t>
              </w:r>
            </w:ins>
          </w:p>
        </w:tc>
        <w:tc>
          <w:tcPr>
            <w:tcW w:w="877" w:type="dxa"/>
            <w:tcBorders>
              <w:top w:val="single" w:sz="4" w:space="0" w:color="auto"/>
              <w:left w:val="single" w:sz="4" w:space="0" w:color="auto"/>
              <w:bottom w:val="single" w:sz="4" w:space="0" w:color="auto"/>
              <w:right w:val="single" w:sz="4" w:space="0" w:color="auto"/>
            </w:tcBorders>
          </w:tcPr>
          <w:p w14:paraId="5B905628" w14:textId="77777777" w:rsidR="00D661FF" w:rsidRPr="00020619" w:rsidRDefault="00D661FF" w:rsidP="00BB34DD">
            <w:pPr>
              <w:pStyle w:val="TAC"/>
              <w:spacing w:line="256" w:lineRule="auto"/>
              <w:rPr>
                <w:ins w:id="70488" w:author="BigCREditor-RAN4#104-bis" w:date="2022-10-21T16:03:00Z"/>
              </w:rPr>
            </w:pPr>
          </w:p>
        </w:tc>
        <w:tc>
          <w:tcPr>
            <w:tcW w:w="1280" w:type="dxa"/>
            <w:tcBorders>
              <w:top w:val="nil"/>
              <w:left w:val="single" w:sz="4" w:space="0" w:color="auto"/>
              <w:bottom w:val="nil"/>
              <w:right w:val="single" w:sz="4" w:space="0" w:color="auto"/>
            </w:tcBorders>
          </w:tcPr>
          <w:p w14:paraId="4B463012" w14:textId="77777777" w:rsidR="00D661FF" w:rsidRPr="00020619" w:rsidRDefault="00D661FF" w:rsidP="00BB34DD">
            <w:pPr>
              <w:pStyle w:val="TAC"/>
              <w:spacing w:line="256" w:lineRule="auto"/>
              <w:rPr>
                <w:ins w:id="70489" w:author="BigCREditor-RAN4#104-bis" w:date="2022-10-21T16:03:00Z"/>
              </w:rPr>
            </w:pPr>
          </w:p>
        </w:tc>
        <w:tc>
          <w:tcPr>
            <w:tcW w:w="1962" w:type="dxa"/>
            <w:gridSpan w:val="2"/>
            <w:tcBorders>
              <w:top w:val="single" w:sz="4" w:space="0" w:color="auto"/>
              <w:left w:val="single" w:sz="4" w:space="0" w:color="auto"/>
              <w:bottom w:val="single" w:sz="4" w:space="0" w:color="auto"/>
              <w:right w:val="single" w:sz="4" w:space="0" w:color="auto"/>
            </w:tcBorders>
            <w:hideMark/>
          </w:tcPr>
          <w:p w14:paraId="5EAEFFD3" w14:textId="77777777" w:rsidR="00D661FF" w:rsidRPr="00020619" w:rsidRDefault="00D661FF" w:rsidP="00BB34DD">
            <w:pPr>
              <w:pStyle w:val="TAC"/>
              <w:spacing w:line="256" w:lineRule="auto"/>
              <w:rPr>
                <w:ins w:id="70490" w:author="BigCREditor-RAN4#104-bis" w:date="2022-10-21T16:03:00Z"/>
              </w:rPr>
            </w:pPr>
            <w:ins w:id="70491" w:author="BigCREditor-RAN4#104-bis" w:date="2022-10-21T16:03:00Z">
              <w:r w:rsidRPr="00020619">
                <w:t>ULBWP.0.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7A9920F5" w14:textId="77777777" w:rsidR="00D661FF" w:rsidRPr="00020619" w:rsidRDefault="00D661FF" w:rsidP="00BB34DD">
            <w:pPr>
              <w:keepNext/>
              <w:keepLines/>
              <w:spacing w:after="0" w:line="256" w:lineRule="auto"/>
              <w:jc w:val="center"/>
              <w:rPr>
                <w:ins w:id="70492" w:author="BigCREditor-RAN4#104-bis" w:date="2022-10-21T16:03:00Z"/>
                <w:rFonts w:ascii="Arial" w:hAnsi="Arial"/>
                <w:sz w:val="18"/>
              </w:rPr>
            </w:pPr>
            <w:ins w:id="70493" w:author="BigCREditor-RAN4#104-bis" w:date="2022-10-21T16:03:00Z">
              <w:r w:rsidRPr="00020619">
                <w:rPr>
                  <w:rFonts w:ascii="Arial" w:hAnsi="Arial"/>
                  <w:sz w:val="18"/>
                </w:rPr>
                <w:t>N/A</w:t>
              </w:r>
            </w:ins>
          </w:p>
        </w:tc>
      </w:tr>
      <w:tr w:rsidR="00D661FF" w:rsidRPr="00020619" w14:paraId="75E7A60F" w14:textId="77777777" w:rsidTr="00BB34DD">
        <w:trPr>
          <w:cantSplit/>
          <w:trHeight w:val="187"/>
          <w:ins w:id="70494" w:author="BigCREditor-RAN4#104-bis" w:date="2022-10-21T16:03:00Z"/>
        </w:trPr>
        <w:tc>
          <w:tcPr>
            <w:tcW w:w="1310" w:type="dxa"/>
            <w:tcBorders>
              <w:top w:val="nil"/>
              <w:left w:val="single" w:sz="4" w:space="0" w:color="auto"/>
              <w:bottom w:val="nil"/>
              <w:right w:val="single" w:sz="4" w:space="0" w:color="auto"/>
            </w:tcBorders>
          </w:tcPr>
          <w:p w14:paraId="0C6D5AE6" w14:textId="77777777" w:rsidR="00D661FF" w:rsidRPr="00020619" w:rsidRDefault="00D661FF" w:rsidP="00BB34DD">
            <w:pPr>
              <w:pStyle w:val="TAL"/>
              <w:spacing w:line="256" w:lineRule="auto"/>
              <w:rPr>
                <w:ins w:id="70495" w:author="BigCREditor-RAN4#104-bis" w:date="2022-10-21T16:03:00Z"/>
              </w:rPr>
            </w:pPr>
          </w:p>
        </w:tc>
        <w:tc>
          <w:tcPr>
            <w:tcW w:w="1314" w:type="dxa"/>
            <w:tcBorders>
              <w:top w:val="single" w:sz="4" w:space="0" w:color="auto"/>
              <w:left w:val="single" w:sz="4" w:space="0" w:color="auto"/>
              <w:bottom w:val="single" w:sz="4" w:space="0" w:color="auto"/>
              <w:right w:val="single" w:sz="4" w:space="0" w:color="auto"/>
            </w:tcBorders>
            <w:hideMark/>
          </w:tcPr>
          <w:p w14:paraId="5A44F3BB" w14:textId="77777777" w:rsidR="00D661FF" w:rsidRPr="00020619" w:rsidRDefault="00D661FF" w:rsidP="00BB34DD">
            <w:pPr>
              <w:pStyle w:val="TAL"/>
              <w:spacing w:line="256" w:lineRule="auto"/>
              <w:rPr>
                <w:ins w:id="70496" w:author="BigCREditor-RAN4#104-bis" w:date="2022-10-21T16:03:00Z"/>
              </w:rPr>
            </w:pPr>
            <w:ins w:id="70497" w:author="BigCREditor-RAN4#104-bis" w:date="2022-10-21T16:03:00Z">
              <w:r w:rsidRPr="00020619">
                <w:t>Dedicated DL BWP</w:t>
              </w:r>
            </w:ins>
          </w:p>
        </w:tc>
        <w:tc>
          <w:tcPr>
            <w:tcW w:w="877" w:type="dxa"/>
            <w:tcBorders>
              <w:top w:val="single" w:sz="4" w:space="0" w:color="auto"/>
              <w:left w:val="single" w:sz="4" w:space="0" w:color="auto"/>
              <w:bottom w:val="single" w:sz="4" w:space="0" w:color="auto"/>
              <w:right w:val="single" w:sz="4" w:space="0" w:color="auto"/>
            </w:tcBorders>
          </w:tcPr>
          <w:p w14:paraId="22474665" w14:textId="77777777" w:rsidR="00D661FF" w:rsidRPr="00020619" w:rsidRDefault="00D661FF" w:rsidP="00BB34DD">
            <w:pPr>
              <w:pStyle w:val="TAC"/>
              <w:spacing w:line="256" w:lineRule="auto"/>
              <w:rPr>
                <w:ins w:id="70498" w:author="BigCREditor-RAN4#104-bis" w:date="2022-10-21T16:03:00Z"/>
              </w:rPr>
            </w:pPr>
          </w:p>
        </w:tc>
        <w:tc>
          <w:tcPr>
            <w:tcW w:w="1280" w:type="dxa"/>
            <w:tcBorders>
              <w:top w:val="nil"/>
              <w:left w:val="single" w:sz="4" w:space="0" w:color="auto"/>
              <w:bottom w:val="nil"/>
              <w:right w:val="single" w:sz="4" w:space="0" w:color="auto"/>
            </w:tcBorders>
          </w:tcPr>
          <w:p w14:paraId="23645507" w14:textId="77777777" w:rsidR="00D661FF" w:rsidRPr="00020619" w:rsidRDefault="00D661FF" w:rsidP="00BB34DD">
            <w:pPr>
              <w:pStyle w:val="TAC"/>
              <w:spacing w:line="256" w:lineRule="auto"/>
              <w:rPr>
                <w:ins w:id="70499" w:author="BigCREditor-RAN4#104-bis" w:date="2022-10-21T16:03:00Z"/>
              </w:rPr>
            </w:pPr>
          </w:p>
        </w:tc>
        <w:tc>
          <w:tcPr>
            <w:tcW w:w="1962" w:type="dxa"/>
            <w:gridSpan w:val="2"/>
            <w:tcBorders>
              <w:top w:val="single" w:sz="4" w:space="0" w:color="auto"/>
              <w:left w:val="single" w:sz="4" w:space="0" w:color="auto"/>
              <w:bottom w:val="single" w:sz="4" w:space="0" w:color="auto"/>
              <w:right w:val="single" w:sz="4" w:space="0" w:color="auto"/>
            </w:tcBorders>
            <w:hideMark/>
          </w:tcPr>
          <w:p w14:paraId="5B1EBA31" w14:textId="77777777" w:rsidR="00D661FF" w:rsidRPr="00020619" w:rsidRDefault="00D661FF" w:rsidP="00BB34DD">
            <w:pPr>
              <w:pStyle w:val="TAC"/>
              <w:spacing w:line="256" w:lineRule="auto"/>
              <w:rPr>
                <w:ins w:id="70500" w:author="BigCREditor-RAN4#104-bis" w:date="2022-10-21T16:03:00Z"/>
              </w:rPr>
            </w:pPr>
            <w:ins w:id="70501" w:author="BigCREditor-RAN4#104-bis" w:date="2022-10-21T16:03:00Z">
              <w:r w:rsidRPr="00020619">
                <w:t>DLBWP.1.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44D9E309" w14:textId="77777777" w:rsidR="00D661FF" w:rsidRPr="00020619" w:rsidRDefault="00D661FF" w:rsidP="00BB34DD">
            <w:pPr>
              <w:keepNext/>
              <w:keepLines/>
              <w:spacing w:after="0" w:line="256" w:lineRule="auto"/>
              <w:jc w:val="center"/>
              <w:rPr>
                <w:ins w:id="70502" w:author="BigCREditor-RAN4#104-bis" w:date="2022-10-21T16:03:00Z"/>
                <w:rFonts w:ascii="Arial" w:hAnsi="Arial"/>
                <w:sz w:val="18"/>
              </w:rPr>
            </w:pPr>
            <w:ins w:id="70503" w:author="BigCREditor-RAN4#104-bis" w:date="2022-10-21T16:03:00Z">
              <w:r w:rsidRPr="00020619">
                <w:rPr>
                  <w:rFonts w:ascii="Arial" w:hAnsi="Arial"/>
                  <w:sz w:val="18"/>
                </w:rPr>
                <w:t>N/A</w:t>
              </w:r>
            </w:ins>
          </w:p>
        </w:tc>
      </w:tr>
      <w:tr w:rsidR="00D661FF" w:rsidRPr="00020619" w14:paraId="2667B5BF" w14:textId="77777777" w:rsidTr="00BB34DD">
        <w:trPr>
          <w:cantSplit/>
          <w:trHeight w:val="187"/>
          <w:ins w:id="70504" w:author="BigCREditor-RAN4#104-bis" w:date="2022-10-21T16:03:00Z"/>
        </w:trPr>
        <w:tc>
          <w:tcPr>
            <w:tcW w:w="1310" w:type="dxa"/>
            <w:tcBorders>
              <w:top w:val="nil"/>
              <w:left w:val="single" w:sz="4" w:space="0" w:color="auto"/>
              <w:bottom w:val="single" w:sz="4" w:space="0" w:color="auto"/>
              <w:right w:val="single" w:sz="4" w:space="0" w:color="auto"/>
            </w:tcBorders>
          </w:tcPr>
          <w:p w14:paraId="52DA8CD4" w14:textId="77777777" w:rsidR="00D661FF" w:rsidRPr="00020619" w:rsidRDefault="00D661FF" w:rsidP="00BB34DD">
            <w:pPr>
              <w:pStyle w:val="TAL"/>
              <w:spacing w:line="256" w:lineRule="auto"/>
              <w:rPr>
                <w:ins w:id="70505" w:author="BigCREditor-RAN4#104-bis" w:date="2022-10-21T16:03:00Z"/>
                <w:bCs/>
              </w:rPr>
            </w:pPr>
          </w:p>
        </w:tc>
        <w:tc>
          <w:tcPr>
            <w:tcW w:w="1314" w:type="dxa"/>
            <w:tcBorders>
              <w:top w:val="single" w:sz="4" w:space="0" w:color="auto"/>
              <w:left w:val="single" w:sz="4" w:space="0" w:color="auto"/>
              <w:bottom w:val="single" w:sz="4" w:space="0" w:color="auto"/>
              <w:right w:val="single" w:sz="4" w:space="0" w:color="auto"/>
            </w:tcBorders>
            <w:hideMark/>
          </w:tcPr>
          <w:p w14:paraId="255972C4" w14:textId="77777777" w:rsidR="00D661FF" w:rsidRPr="00020619" w:rsidRDefault="00D661FF" w:rsidP="00BB34DD">
            <w:pPr>
              <w:pStyle w:val="TAL"/>
              <w:spacing w:line="256" w:lineRule="auto"/>
              <w:rPr>
                <w:ins w:id="70506" w:author="BigCREditor-RAN4#104-bis" w:date="2022-10-21T16:03:00Z"/>
                <w:bCs/>
              </w:rPr>
            </w:pPr>
            <w:ins w:id="70507" w:author="BigCREditor-RAN4#104-bis" w:date="2022-10-21T16:03:00Z">
              <w:r w:rsidRPr="00020619">
                <w:rPr>
                  <w:bCs/>
                </w:rPr>
                <w:t>Dedicated UL BWP</w:t>
              </w:r>
            </w:ins>
          </w:p>
        </w:tc>
        <w:tc>
          <w:tcPr>
            <w:tcW w:w="877" w:type="dxa"/>
            <w:tcBorders>
              <w:top w:val="single" w:sz="4" w:space="0" w:color="auto"/>
              <w:left w:val="single" w:sz="4" w:space="0" w:color="auto"/>
              <w:bottom w:val="single" w:sz="4" w:space="0" w:color="auto"/>
              <w:right w:val="single" w:sz="4" w:space="0" w:color="auto"/>
            </w:tcBorders>
          </w:tcPr>
          <w:p w14:paraId="73948332" w14:textId="77777777" w:rsidR="00D661FF" w:rsidRPr="00020619" w:rsidRDefault="00D661FF" w:rsidP="00BB34DD">
            <w:pPr>
              <w:pStyle w:val="TAC"/>
              <w:spacing w:line="256" w:lineRule="auto"/>
              <w:rPr>
                <w:ins w:id="70508" w:author="BigCREditor-RAN4#104-bis" w:date="2022-10-21T16:03:00Z"/>
              </w:rPr>
            </w:pPr>
          </w:p>
        </w:tc>
        <w:tc>
          <w:tcPr>
            <w:tcW w:w="1280" w:type="dxa"/>
            <w:tcBorders>
              <w:top w:val="nil"/>
              <w:left w:val="single" w:sz="4" w:space="0" w:color="auto"/>
              <w:bottom w:val="single" w:sz="4" w:space="0" w:color="auto"/>
              <w:right w:val="single" w:sz="4" w:space="0" w:color="auto"/>
            </w:tcBorders>
          </w:tcPr>
          <w:p w14:paraId="237A05A2" w14:textId="77777777" w:rsidR="00D661FF" w:rsidRPr="00020619" w:rsidRDefault="00D661FF" w:rsidP="00BB34DD">
            <w:pPr>
              <w:pStyle w:val="TAC"/>
              <w:spacing w:line="256" w:lineRule="auto"/>
              <w:rPr>
                <w:ins w:id="70509" w:author="BigCREditor-RAN4#104-bis" w:date="2022-10-21T16:03:00Z"/>
              </w:rPr>
            </w:pPr>
          </w:p>
        </w:tc>
        <w:tc>
          <w:tcPr>
            <w:tcW w:w="1962" w:type="dxa"/>
            <w:gridSpan w:val="2"/>
            <w:tcBorders>
              <w:top w:val="single" w:sz="4" w:space="0" w:color="auto"/>
              <w:left w:val="single" w:sz="4" w:space="0" w:color="auto"/>
              <w:bottom w:val="single" w:sz="4" w:space="0" w:color="auto"/>
              <w:right w:val="single" w:sz="4" w:space="0" w:color="auto"/>
            </w:tcBorders>
            <w:hideMark/>
          </w:tcPr>
          <w:p w14:paraId="1B36E40E" w14:textId="77777777" w:rsidR="00D661FF" w:rsidRPr="00020619" w:rsidRDefault="00D661FF" w:rsidP="00BB34DD">
            <w:pPr>
              <w:pStyle w:val="TAC"/>
              <w:spacing w:line="256" w:lineRule="auto"/>
              <w:rPr>
                <w:ins w:id="70510" w:author="BigCREditor-RAN4#104-bis" w:date="2022-10-21T16:03:00Z"/>
              </w:rPr>
            </w:pPr>
            <w:ins w:id="70511" w:author="BigCREditor-RAN4#104-bis" w:date="2022-10-21T16:03:00Z">
              <w:r w:rsidRPr="00020619">
                <w:t>ULBWP.1.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23D7BC83" w14:textId="77777777" w:rsidR="00D661FF" w:rsidRPr="00020619" w:rsidRDefault="00D661FF" w:rsidP="00BB34DD">
            <w:pPr>
              <w:keepNext/>
              <w:keepLines/>
              <w:spacing w:after="0" w:line="256" w:lineRule="auto"/>
              <w:jc w:val="center"/>
              <w:rPr>
                <w:ins w:id="70512" w:author="BigCREditor-RAN4#104-bis" w:date="2022-10-21T16:03:00Z"/>
                <w:rFonts w:ascii="Arial" w:hAnsi="Arial"/>
                <w:sz w:val="18"/>
              </w:rPr>
            </w:pPr>
            <w:ins w:id="70513" w:author="BigCREditor-RAN4#104-bis" w:date="2022-10-21T16:03:00Z">
              <w:r w:rsidRPr="00020619">
                <w:rPr>
                  <w:rFonts w:ascii="Arial" w:hAnsi="Arial"/>
                  <w:sz w:val="18"/>
                </w:rPr>
                <w:t>N/A</w:t>
              </w:r>
            </w:ins>
          </w:p>
        </w:tc>
      </w:tr>
      <w:tr w:rsidR="00D661FF" w:rsidRPr="00020619" w14:paraId="1F946B3A" w14:textId="77777777" w:rsidTr="00BB34DD">
        <w:trPr>
          <w:cantSplit/>
          <w:trHeight w:val="187"/>
          <w:ins w:id="70514"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73B43727" w14:textId="77777777" w:rsidR="00D661FF" w:rsidRPr="00020619" w:rsidRDefault="00D661FF" w:rsidP="00BB34DD">
            <w:pPr>
              <w:pStyle w:val="TAL"/>
              <w:spacing w:line="256" w:lineRule="auto"/>
              <w:rPr>
                <w:ins w:id="70515" w:author="BigCREditor-RAN4#104-bis" w:date="2022-10-21T16:03:00Z"/>
              </w:rPr>
            </w:pPr>
            <w:ins w:id="70516" w:author="BigCREditor-RAN4#104-bis" w:date="2022-10-21T16:03:00Z">
              <w:r w:rsidRPr="00020619">
                <w:rPr>
                  <w:bCs/>
                </w:rPr>
                <w:t>OCNG Patterns defined in A.3.2.1.1</w:t>
              </w:r>
            </w:ins>
          </w:p>
        </w:tc>
        <w:tc>
          <w:tcPr>
            <w:tcW w:w="877" w:type="dxa"/>
            <w:tcBorders>
              <w:top w:val="single" w:sz="4" w:space="0" w:color="auto"/>
              <w:left w:val="single" w:sz="4" w:space="0" w:color="auto"/>
              <w:bottom w:val="single" w:sz="4" w:space="0" w:color="auto"/>
              <w:right w:val="single" w:sz="4" w:space="0" w:color="auto"/>
            </w:tcBorders>
          </w:tcPr>
          <w:p w14:paraId="63B4BA0B" w14:textId="77777777" w:rsidR="00D661FF" w:rsidRPr="00020619" w:rsidRDefault="00D661FF" w:rsidP="00BB34DD">
            <w:pPr>
              <w:pStyle w:val="TAC"/>
              <w:spacing w:line="256" w:lineRule="auto"/>
              <w:rPr>
                <w:ins w:id="70517" w:author="BigCREditor-RAN4#104-bis" w:date="2022-10-21T16:03:00Z"/>
              </w:rPr>
            </w:pPr>
          </w:p>
        </w:tc>
        <w:tc>
          <w:tcPr>
            <w:tcW w:w="1280" w:type="dxa"/>
            <w:tcBorders>
              <w:top w:val="single" w:sz="4" w:space="0" w:color="auto"/>
              <w:left w:val="single" w:sz="4" w:space="0" w:color="auto"/>
              <w:bottom w:val="single" w:sz="4" w:space="0" w:color="auto"/>
              <w:right w:val="single" w:sz="4" w:space="0" w:color="auto"/>
            </w:tcBorders>
            <w:hideMark/>
          </w:tcPr>
          <w:p w14:paraId="275220F9" w14:textId="77777777" w:rsidR="00D661FF" w:rsidRPr="00020619" w:rsidRDefault="00D661FF" w:rsidP="00BB34DD">
            <w:pPr>
              <w:pStyle w:val="TAC"/>
              <w:spacing w:line="256" w:lineRule="auto"/>
              <w:rPr>
                <w:ins w:id="70518" w:author="BigCREditor-RAN4#104-bis" w:date="2022-10-21T16:03:00Z"/>
              </w:rPr>
            </w:pPr>
            <w:ins w:id="70519"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tcPr>
          <w:p w14:paraId="14C7B64B" w14:textId="77777777" w:rsidR="00D661FF" w:rsidRPr="00020619" w:rsidRDefault="00D661FF" w:rsidP="00BB34DD">
            <w:pPr>
              <w:pStyle w:val="TAC"/>
              <w:spacing w:line="256" w:lineRule="auto"/>
              <w:rPr>
                <w:ins w:id="70520" w:author="BigCREditor-RAN4#104-bis" w:date="2022-10-21T16:03:00Z"/>
              </w:rPr>
            </w:pPr>
          </w:p>
          <w:p w14:paraId="4CA919D0" w14:textId="77777777" w:rsidR="00D661FF" w:rsidRPr="00020619" w:rsidRDefault="00D661FF" w:rsidP="00BB34DD">
            <w:pPr>
              <w:pStyle w:val="TAC"/>
              <w:spacing w:line="256" w:lineRule="auto"/>
              <w:rPr>
                <w:ins w:id="70521" w:author="BigCREditor-RAN4#104-bis" w:date="2022-10-21T16:03:00Z"/>
                <w:rFonts w:cs="v4.2.0"/>
              </w:rPr>
            </w:pPr>
            <w:ins w:id="70522" w:author="BigCREditor-RAN4#104-bis" w:date="2022-10-21T16:03:00Z">
              <w:r w:rsidRPr="00020619">
                <w:t>OP.1</w:t>
              </w:r>
            </w:ins>
          </w:p>
        </w:tc>
        <w:tc>
          <w:tcPr>
            <w:tcW w:w="2203" w:type="dxa"/>
            <w:gridSpan w:val="3"/>
            <w:tcBorders>
              <w:top w:val="single" w:sz="4" w:space="0" w:color="auto"/>
              <w:left w:val="single" w:sz="4" w:space="0" w:color="auto"/>
              <w:bottom w:val="single" w:sz="4" w:space="0" w:color="auto"/>
              <w:right w:val="single" w:sz="4" w:space="0" w:color="auto"/>
            </w:tcBorders>
          </w:tcPr>
          <w:p w14:paraId="0E500DBE" w14:textId="77777777" w:rsidR="00D661FF" w:rsidRPr="00020619" w:rsidRDefault="00D661FF" w:rsidP="00BB34DD">
            <w:pPr>
              <w:keepNext/>
              <w:keepLines/>
              <w:spacing w:after="0" w:line="256" w:lineRule="auto"/>
              <w:jc w:val="center"/>
              <w:rPr>
                <w:ins w:id="70523" w:author="BigCREditor-RAN4#104-bis" w:date="2022-10-21T16:03:00Z"/>
                <w:rFonts w:ascii="Arial" w:hAnsi="Arial"/>
                <w:sz w:val="18"/>
              </w:rPr>
            </w:pPr>
          </w:p>
          <w:p w14:paraId="302BE8F2" w14:textId="77777777" w:rsidR="00D661FF" w:rsidRPr="00020619" w:rsidRDefault="00D661FF" w:rsidP="00BB34DD">
            <w:pPr>
              <w:keepNext/>
              <w:keepLines/>
              <w:spacing w:after="0" w:line="256" w:lineRule="auto"/>
              <w:jc w:val="center"/>
              <w:rPr>
                <w:ins w:id="70524" w:author="BigCREditor-RAN4#104-bis" w:date="2022-10-21T16:03:00Z"/>
                <w:rFonts w:ascii="Arial" w:hAnsi="Arial" w:cs="v4.2.0"/>
                <w:sz w:val="18"/>
              </w:rPr>
            </w:pPr>
            <w:ins w:id="70525" w:author="BigCREditor-RAN4#104-bis" w:date="2022-10-21T16:03:00Z">
              <w:r w:rsidRPr="00020619">
                <w:rPr>
                  <w:rFonts w:ascii="Arial" w:hAnsi="Arial"/>
                  <w:sz w:val="18"/>
                </w:rPr>
                <w:t>OP.1</w:t>
              </w:r>
            </w:ins>
          </w:p>
        </w:tc>
      </w:tr>
      <w:tr w:rsidR="00D661FF" w:rsidRPr="00020619" w14:paraId="6D7B649F" w14:textId="77777777" w:rsidTr="00BB34DD">
        <w:trPr>
          <w:cantSplit/>
          <w:trHeight w:val="187"/>
          <w:ins w:id="70526"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1BE24559" w14:textId="77777777" w:rsidR="00D661FF" w:rsidRPr="00020619" w:rsidRDefault="00D661FF" w:rsidP="00BB34DD">
            <w:pPr>
              <w:pStyle w:val="TAL"/>
              <w:spacing w:line="256" w:lineRule="auto"/>
              <w:rPr>
                <w:ins w:id="70527" w:author="BigCREditor-RAN4#104-bis" w:date="2022-10-21T16:03:00Z"/>
              </w:rPr>
            </w:pPr>
            <w:ins w:id="70528" w:author="BigCREditor-RAN4#104-bis" w:date="2022-10-21T16:03:00Z">
              <w:r w:rsidRPr="00020619">
                <w:t>PDSCH Reference measurement channel</w:t>
              </w:r>
            </w:ins>
          </w:p>
        </w:tc>
        <w:tc>
          <w:tcPr>
            <w:tcW w:w="877" w:type="dxa"/>
            <w:tcBorders>
              <w:top w:val="single" w:sz="4" w:space="0" w:color="auto"/>
              <w:left w:val="single" w:sz="4" w:space="0" w:color="auto"/>
              <w:bottom w:val="single" w:sz="4" w:space="0" w:color="auto"/>
              <w:right w:val="single" w:sz="4" w:space="0" w:color="auto"/>
            </w:tcBorders>
          </w:tcPr>
          <w:p w14:paraId="528B206D" w14:textId="77777777" w:rsidR="00D661FF" w:rsidRPr="00020619" w:rsidRDefault="00D661FF" w:rsidP="00BB34DD">
            <w:pPr>
              <w:pStyle w:val="TAC"/>
              <w:spacing w:line="256" w:lineRule="auto"/>
              <w:rPr>
                <w:ins w:id="70529" w:author="BigCREditor-RAN4#104-bis" w:date="2022-10-21T16:03:00Z"/>
              </w:rPr>
            </w:pPr>
          </w:p>
        </w:tc>
        <w:tc>
          <w:tcPr>
            <w:tcW w:w="1280" w:type="dxa"/>
            <w:tcBorders>
              <w:top w:val="single" w:sz="4" w:space="0" w:color="auto"/>
              <w:left w:val="single" w:sz="4" w:space="0" w:color="auto"/>
              <w:bottom w:val="single" w:sz="4" w:space="0" w:color="auto"/>
              <w:right w:val="single" w:sz="4" w:space="0" w:color="auto"/>
            </w:tcBorders>
            <w:hideMark/>
          </w:tcPr>
          <w:p w14:paraId="3E67DF2C" w14:textId="77777777" w:rsidR="00D661FF" w:rsidRPr="00020619" w:rsidRDefault="00D661FF" w:rsidP="00BB34DD">
            <w:pPr>
              <w:pStyle w:val="TAC"/>
              <w:spacing w:line="256" w:lineRule="auto"/>
              <w:rPr>
                <w:ins w:id="70530" w:author="BigCREditor-RAN4#104-bis" w:date="2022-10-21T16:03:00Z"/>
              </w:rPr>
            </w:pPr>
            <w:ins w:id="70531"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tcPr>
          <w:p w14:paraId="31E97234" w14:textId="77777777" w:rsidR="00D661FF" w:rsidRPr="00020619" w:rsidRDefault="00D661FF" w:rsidP="00BB34DD">
            <w:pPr>
              <w:pStyle w:val="TAC"/>
              <w:spacing w:line="256" w:lineRule="auto"/>
              <w:rPr>
                <w:ins w:id="70532" w:author="BigCREditor-RAN4#104-bis" w:date="2022-10-21T16:03:00Z"/>
              </w:rPr>
            </w:pPr>
            <w:ins w:id="70533" w:author="BigCREditor-RAN4#104-bis" w:date="2022-10-21T16:03:00Z">
              <w:r w:rsidRPr="00020619">
                <w:t>SR.3.1 TDD</w:t>
              </w:r>
            </w:ins>
          </w:p>
          <w:p w14:paraId="63CEF8D9" w14:textId="77777777" w:rsidR="00D661FF" w:rsidRPr="00020619" w:rsidRDefault="00D661FF" w:rsidP="00BB34DD">
            <w:pPr>
              <w:pStyle w:val="TAC"/>
              <w:spacing w:line="256" w:lineRule="auto"/>
              <w:rPr>
                <w:ins w:id="70534" w:author="BigCREditor-RAN4#104-bis" w:date="2022-10-21T16:03:00Z"/>
              </w:rPr>
            </w:pPr>
          </w:p>
        </w:tc>
        <w:tc>
          <w:tcPr>
            <w:tcW w:w="2203" w:type="dxa"/>
            <w:gridSpan w:val="3"/>
            <w:tcBorders>
              <w:top w:val="single" w:sz="4" w:space="0" w:color="auto"/>
              <w:left w:val="single" w:sz="4" w:space="0" w:color="auto"/>
              <w:bottom w:val="single" w:sz="4" w:space="0" w:color="auto"/>
              <w:right w:val="single" w:sz="4" w:space="0" w:color="auto"/>
            </w:tcBorders>
            <w:hideMark/>
          </w:tcPr>
          <w:p w14:paraId="162D935F" w14:textId="77777777" w:rsidR="00D661FF" w:rsidRPr="00020619" w:rsidRDefault="00D661FF" w:rsidP="00BB34DD">
            <w:pPr>
              <w:keepNext/>
              <w:keepLines/>
              <w:spacing w:after="0" w:line="256" w:lineRule="auto"/>
              <w:jc w:val="center"/>
              <w:rPr>
                <w:ins w:id="70535" w:author="BigCREditor-RAN4#104-bis" w:date="2022-10-21T16:03:00Z"/>
                <w:rFonts w:ascii="Arial" w:hAnsi="Arial"/>
                <w:sz w:val="18"/>
              </w:rPr>
            </w:pPr>
            <w:ins w:id="70536" w:author="BigCREditor-RAN4#104-bis" w:date="2022-10-21T16:03:00Z">
              <w:r w:rsidRPr="00020619">
                <w:rPr>
                  <w:rFonts w:ascii="Arial" w:hAnsi="Arial"/>
                  <w:sz w:val="18"/>
                </w:rPr>
                <w:t>-</w:t>
              </w:r>
            </w:ins>
          </w:p>
        </w:tc>
      </w:tr>
      <w:tr w:rsidR="00D661FF" w:rsidRPr="00020619" w14:paraId="458B532A" w14:textId="77777777" w:rsidTr="00BB34DD">
        <w:trPr>
          <w:cantSplit/>
          <w:trHeight w:val="187"/>
          <w:ins w:id="70537"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31D0220C" w14:textId="77777777" w:rsidR="00D661FF" w:rsidRPr="00020619" w:rsidRDefault="00D661FF" w:rsidP="00BB34DD">
            <w:pPr>
              <w:pStyle w:val="TAL"/>
              <w:spacing w:line="256" w:lineRule="auto"/>
              <w:rPr>
                <w:ins w:id="70538" w:author="BigCREditor-RAN4#104-bis" w:date="2022-10-21T16:03:00Z"/>
                <w:rFonts w:cs="v5.0.0"/>
              </w:rPr>
            </w:pPr>
            <w:ins w:id="70539" w:author="BigCREditor-RAN4#104-bis" w:date="2022-10-21T16:03:00Z">
              <w:r w:rsidRPr="00020619">
                <w:rPr>
                  <w:rFonts w:cs="v5.0.0"/>
                </w:rPr>
                <w:t>CORESET Reference Channel</w:t>
              </w:r>
            </w:ins>
          </w:p>
        </w:tc>
        <w:tc>
          <w:tcPr>
            <w:tcW w:w="877" w:type="dxa"/>
            <w:tcBorders>
              <w:top w:val="single" w:sz="4" w:space="0" w:color="auto"/>
              <w:left w:val="single" w:sz="4" w:space="0" w:color="auto"/>
              <w:bottom w:val="single" w:sz="4" w:space="0" w:color="auto"/>
              <w:right w:val="single" w:sz="4" w:space="0" w:color="auto"/>
            </w:tcBorders>
          </w:tcPr>
          <w:p w14:paraId="18B6EA9F" w14:textId="77777777" w:rsidR="00D661FF" w:rsidRPr="00020619" w:rsidRDefault="00D661FF" w:rsidP="00BB34DD">
            <w:pPr>
              <w:pStyle w:val="TAC"/>
              <w:spacing w:line="256" w:lineRule="auto"/>
              <w:rPr>
                <w:ins w:id="70540" w:author="BigCREditor-RAN4#104-bis" w:date="2022-10-21T16:03:00Z"/>
              </w:rPr>
            </w:pPr>
          </w:p>
        </w:tc>
        <w:tc>
          <w:tcPr>
            <w:tcW w:w="1280" w:type="dxa"/>
            <w:tcBorders>
              <w:top w:val="single" w:sz="4" w:space="0" w:color="auto"/>
              <w:left w:val="single" w:sz="4" w:space="0" w:color="auto"/>
              <w:bottom w:val="single" w:sz="4" w:space="0" w:color="auto"/>
              <w:right w:val="single" w:sz="4" w:space="0" w:color="auto"/>
            </w:tcBorders>
            <w:hideMark/>
          </w:tcPr>
          <w:p w14:paraId="3C539B72" w14:textId="77777777" w:rsidR="00D661FF" w:rsidRPr="00020619" w:rsidRDefault="00D661FF" w:rsidP="00BB34DD">
            <w:pPr>
              <w:pStyle w:val="TAC"/>
              <w:spacing w:line="256" w:lineRule="auto"/>
              <w:rPr>
                <w:ins w:id="70541" w:author="BigCREditor-RAN4#104-bis" w:date="2022-10-21T16:03:00Z"/>
              </w:rPr>
            </w:pPr>
            <w:ins w:id="70542"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tcPr>
          <w:p w14:paraId="6E7F3B67" w14:textId="77777777" w:rsidR="00D661FF" w:rsidRPr="00020619" w:rsidRDefault="00D661FF" w:rsidP="00BB34DD">
            <w:pPr>
              <w:pStyle w:val="TAC"/>
              <w:spacing w:line="256" w:lineRule="auto"/>
              <w:rPr>
                <w:ins w:id="70543" w:author="BigCREditor-RAN4#104-bis" w:date="2022-10-21T16:03:00Z"/>
              </w:rPr>
            </w:pPr>
            <w:ins w:id="70544" w:author="BigCREditor-RAN4#104-bis" w:date="2022-10-21T16:03:00Z">
              <w:r w:rsidRPr="00020619">
                <w:t>CR.3.1 TDD</w:t>
              </w:r>
            </w:ins>
          </w:p>
          <w:p w14:paraId="2216DA34" w14:textId="77777777" w:rsidR="00D661FF" w:rsidRPr="00020619" w:rsidRDefault="00D661FF" w:rsidP="00BB34DD">
            <w:pPr>
              <w:pStyle w:val="TAC"/>
              <w:spacing w:line="256" w:lineRule="auto"/>
              <w:rPr>
                <w:ins w:id="70545" w:author="BigCREditor-RAN4#104-bis" w:date="2022-10-21T16:03:00Z"/>
              </w:rPr>
            </w:pPr>
          </w:p>
        </w:tc>
        <w:tc>
          <w:tcPr>
            <w:tcW w:w="2203" w:type="dxa"/>
            <w:gridSpan w:val="3"/>
            <w:tcBorders>
              <w:top w:val="single" w:sz="4" w:space="0" w:color="auto"/>
              <w:left w:val="single" w:sz="4" w:space="0" w:color="auto"/>
              <w:bottom w:val="single" w:sz="4" w:space="0" w:color="auto"/>
              <w:right w:val="single" w:sz="4" w:space="0" w:color="auto"/>
            </w:tcBorders>
            <w:hideMark/>
          </w:tcPr>
          <w:p w14:paraId="61BDB310" w14:textId="77777777" w:rsidR="00D661FF" w:rsidRPr="00020619" w:rsidRDefault="00D661FF" w:rsidP="00BB34DD">
            <w:pPr>
              <w:keepNext/>
              <w:keepLines/>
              <w:spacing w:after="0" w:line="256" w:lineRule="auto"/>
              <w:jc w:val="center"/>
              <w:rPr>
                <w:ins w:id="70546" w:author="BigCREditor-RAN4#104-bis" w:date="2022-10-21T16:03:00Z"/>
                <w:rFonts w:ascii="Arial" w:hAnsi="Arial" w:cs="v4.2.0"/>
                <w:sz w:val="18"/>
                <w:lang w:eastAsia="zh-CN"/>
              </w:rPr>
            </w:pPr>
            <w:ins w:id="70547" w:author="BigCREditor-RAN4#104-bis" w:date="2022-10-21T16:03:00Z">
              <w:r w:rsidRPr="00020619">
                <w:rPr>
                  <w:rFonts w:ascii="Arial" w:hAnsi="Arial" w:cs="v4.2.0"/>
                  <w:sz w:val="18"/>
                  <w:lang w:eastAsia="zh-CN"/>
                </w:rPr>
                <w:t>-</w:t>
              </w:r>
            </w:ins>
          </w:p>
        </w:tc>
      </w:tr>
      <w:tr w:rsidR="00D661FF" w:rsidRPr="00020619" w14:paraId="3320F859" w14:textId="77777777" w:rsidTr="00BB34DD">
        <w:trPr>
          <w:cantSplit/>
          <w:trHeight w:val="187"/>
          <w:ins w:id="70548"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0D0250BF" w14:textId="77777777" w:rsidR="00D661FF" w:rsidRPr="00020619" w:rsidRDefault="00D661FF" w:rsidP="00BB34DD">
            <w:pPr>
              <w:pStyle w:val="TAL"/>
              <w:spacing w:line="256" w:lineRule="auto"/>
              <w:rPr>
                <w:ins w:id="70549" w:author="BigCREditor-RAN4#104-bis" w:date="2022-10-21T16:03:00Z"/>
                <w:lang w:eastAsia="en-GB"/>
              </w:rPr>
            </w:pPr>
            <w:ins w:id="70550" w:author="BigCREditor-RAN4#104-bis" w:date="2022-10-21T16:03:00Z">
              <w:r w:rsidRPr="00020619">
                <w:t>SMTC configuration defined in A.3.11.1 and A.3.11.2</w:t>
              </w:r>
            </w:ins>
          </w:p>
        </w:tc>
        <w:tc>
          <w:tcPr>
            <w:tcW w:w="877" w:type="dxa"/>
            <w:tcBorders>
              <w:top w:val="single" w:sz="4" w:space="0" w:color="auto"/>
              <w:left w:val="single" w:sz="4" w:space="0" w:color="auto"/>
              <w:bottom w:val="single" w:sz="4" w:space="0" w:color="auto"/>
              <w:right w:val="single" w:sz="4" w:space="0" w:color="auto"/>
            </w:tcBorders>
          </w:tcPr>
          <w:p w14:paraId="2CE064BD" w14:textId="77777777" w:rsidR="00D661FF" w:rsidRPr="00020619" w:rsidRDefault="00D661FF" w:rsidP="00BB34DD">
            <w:pPr>
              <w:pStyle w:val="TAC"/>
              <w:spacing w:line="256" w:lineRule="auto"/>
              <w:rPr>
                <w:ins w:id="70551" w:author="BigCREditor-RAN4#104-bis" w:date="2022-10-21T16:03:00Z"/>
              </w:rPr>
            </w:pPr>
          </w:p>
        </w:tc>
        <w:tc>
          <w:tcPr>
            <w:tcW w:w="1280" w:type="dxa"/>
            <w:tcBorders>
              <w:top w:val="single" w:sz="4" w:space="0" w:color="auto"/>
              <w:left w:val="single" w:sz="4" w:space="0" w:color="auto"/>
              <w:bottom w:val="single" w:sz="4" w:space="0" w:color="auto"/>
              <w:right w:val="single" w:sz="4" w:space="0" w:color="auto"/>
            </w:tcBorders>
            <w:hideMark/>
          </w:tcPr>
          <w:p w14:paraId="378566BA" w14:textId="77777777" w:rsidR="00D661FF" w:rsidRPr="00020619" w:rsidRDefault="00D661FF" w:rsidP="00BB34DD">
            <w:pPr>
              <w:pStyle w:val="TAC"/>
              <w:spacing w:line="256" w:lineRule="auto"/>
              <w:rPr>
                <w:ins w:id="70552" w:author="BigCREditor-RAN4#104-bis" w:date="2022-10-21T16:03:00Z"/>
              </w:rPr>
            </w:pPr>
            <w:ins w:id="70553"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13C2ACAA" w14:textId="77777777" w:rsidR="00D661FF" w:rsidRPr="00020619" w:rsidRDefault="00D661FF" w:rsidP="00BB34DD">
            <w:pPr>
              <w:pStyle w:val="TAC"/>
              <w:spacing w:line="256" w:lineRule="auto"/>
              <w:rPr>
                <w:ins w:id="70554" w:author="BigCREditor-RAN4#104-bis" w:date="2022-10-21T16:03:00Z"/>
                <w:rFonts w:cs="v4.2.0"/>
                <w:lang w:eastAsia="zh-CN"/>
              </w:rPr>
            </w:pPr>
            <w:ins w:id="70555" w:author="BigCREditor-RAN4#104-bis" w:date="2022-10-21T16:03:00Z">
              <w:r w:rsidRPr="00020619">
                <w:t>SMTC.1</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2E66A6FD" w14:textId="77777777" w:rsidR="00D661FF" w:rsidRPr="00020619" w:rsidRDefault="00D661FF" w:rsidP="00BB34DD">
            <w:pPr>
              <w:keepNext/>
              <w:keepLines/>
              <w:spacing w:after="0" w:line="256" w:lineRule="auto"/>
              <w:jc w:val="center"/>
              <w:rPr>
                <w:ins w:id="70556" w:author="BigCREditor-RAN4#104-bis" w:date="2022-10-21T16:03:00Z"/>
                <w:rFonts w:ascii="Arial" w:hAnsi="Arial" w:cs="v4.2.0"/>
                <w:sz w:val="18"/>
                <w:lang w:eastAsia="zh-CN"/>
              </w:rPr>
            </w:pPr>
            <w:ins w:id="70557" w:author="BigCREditor-RAN4#104-bis" w:date="2022-10-21T16:03:00Z">
              <w:r w:rsidRPr="00020619">
                <w:rPr>
                  <w:rFonts w:ascii="Arial" w:hAnsi="Arial"/>
                  <w:sz w:val="18"/>
                </w:rPr>
                <w:t>SMTC.1</w:t>
              </w:r>
            </w:ins>
          </w:p>
        </w:tc>
      </w:tr>
      <w:tr w:rsidR="00D661FF" w:rsidRPr="00020619" w14:paraId="44BF4FB6" w14:textId="77777777" w:rsidTr="00BB34DD">
        <w:trPr>
          <w:cantSplit/>
          <w:trHeight w:val="187"/>
          <w:ins w:id="70558"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12E45044" w14:textId="77777777" w:rsidR="00D661FF" w:rsidRPr="00020619" w:rsidRDefault="00D661FF" w:rsidP="00BB34DD">
            <w:pPr>
              <w:pStyle w:val="TAL"/>
              <w:spacing w:line="256" w:lineRule="auto"/>
              <w:rPr>
                <w:ins w:id="70559" w:author="BigCREditor-RAN4#104-bis" w:date="2022-10-21T16:03:00Z"/>
                <w:lang w:eastAsia="en-GB"/>
              </w:rPr>
            </w:pPr>
            <w:ins w:id="70560" w:author="BigCREditor-RAN4#104-bis" w:date="2022-10-21T16:03:00Z">
              <w:r w:rsidRPr="00020619">
                <w:t>PDSCH/PDCCH subcarrier spacing</w:t>
              </w:r>
            </w:ins>
          </w:p>
        </w:tc>
        <w:tc>
          <w:tcPr>
            <w:tcW w:w="877" w:type="dxa"/>
            <w:tcBorders>
              <w:top w:val="single" w:sz="4" w:space="0" w:color="auto"/>
              <w:left w:val="single" w:sz="4" w:space="0" w:color="auto"/>
              <w:bottom w:val="single" w:sz="4" w:space="0" w:color="auto"/>
              <w:right w:val="single" w:sz="4" w:space="0" w:color="auto"/>
            </w:tcBorders>
            <w:hideMark/>
          </w:tcPr>
          <w:p w14:paraId="5BE803B0" w14:textId="77777777" w:rsidR="00D661FF" w:rsidRPr="00020619" w:rsidRDefault="00D661FF" w:rsidP="00BB34DD">
            <w:pPr>
              <w:pStyle w:val="TAC"/>
              <w:spacing w:line="256" w:lineRule="auto"/>
              <w:rPr>
                <w:ins w:id="70561" w:author="BigCREditor-RAN4#104-bis" w:date="2022-10-21T16:03:00Z"/>
              </w:rPr>
            </w:pPr>
            <w:ins w:id="70562" w:author="BigCREditor-RAN4#104-bis" w:date="2022-10-21T16:03:00Z">
              <w:r w:rsidRPr="00020619">
                <w:t>kHz</w:t>
              </w:r>
            </w:ins>
          </w:p>
        </w:tc>
        <w:tc>
          <w:tcPr>
            <w:tcW w:w="1280" w:type="dxa"/>
            <w:tcBorders>
              <w:top w:val="single" w:sz="4" w:space="0" w:color="auto"/>
              <w:left w:val="single" w:sz="4" w:space="0" w:color="auto"/>
              <w:bottom w:val="single" w:sz="4" w:space="0" w:color="auto"/>
              <w:right w:val="single" w:sz="4" w:space="0" w:color="auto"/>
            </w:tcBorders>
            <w:hideMark/>
          </w:tcPr>
          <w:p w14:paraId="6EE25F9C" w14:textId="77777777" w:rsidR="00D661FF" w:rsidRPr="00020619" w:rsidRDefault="00D661FF" w:rsidP="00BB34DD">
            <w:pPr>
              <w:pStyle w:val="TAC"/>
              <w:spacing w:line="256" w:lineRule="auto"/>
              <w:rPr>
                <w:ins w:id="70563" w:author="BigCREditor-RAN4#104-bis" w:date="2022-10-21T16:03:00Z"/>
              </w:rPr>
            </w:pPr>
            <w:ins w:id="70564"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7D7ADA5B" w14:textId="77777777" w:rsidR="00D661FF" w:rsidRPr="00020619" w:rsidRDefault="00D661FF" w:rsidP="00BB34DD">
            <w:pPr>
              <w:pStyle w:val="TAC"/>
              <w:spacing w:line="256" w:lineRule="auto"/>
              <w:rPr>
                <w:ins w:id="70565" w:author="BigCREditor-RAN4#104-bis" w:date="2022-10-21T16:03:00Z"/>
              </w:rPr>
            </w:pPr>
            <w:ins w:id="70566" w:author="BigCREditor-RAN4#104-bis" w:date="2022-10-21T16:03:00Z">
              <w:r w:rsidRPr="00020619">
                <w:t>120</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6D17CA78" w14:textId="77777777" w:rsidR="00D661FF" w:rsidRPr="00020619" w:rsidRDefault="00D661FF" w:rsidP="00BB34DD">
            <w:pPr>
              <w:keepNext/>
              <w:keepLines/>
              <w:spacing w:after="0" w:line="256" w:lineRule="auto"/>
              <w:jc w:val="center"/>
              <w:rPr>
                <w:ins w:id="70567" w:author="BigCREditor-RAN4#104-bis" w:date="2022-10-21T16:03:00Z"/>
                <w:rFonts w:ascii="Arial" w:hAnsi="Arial"/>
                <w:sz w:val="18"/>
              </w:rPr>
            </w:pPr>
            <w:ins w:id="70568" w:author="BigCREditor-RAN4#104-bis" w:date="2022-10-21T16:03:00Z">
              <w:r w:rsidRPr="00020619">
                <w:rPr>
                  <w:rFonts w:ascii="Arial" w:hAnsi="Arial"/>
                  <w:sz w:val="18"/>
                </w:rPr>
                <w:t>120</w:t>
              </w:r>
            </w:ins>
          </w:p>
        </w:tc>
      </w:tr>
      <w:tr w:rsidR="00D661FF" w:rsidRPr="00020619" w14:paraId="1576B772" w14:textId="77777777" w:rsidTr="00BB34DD">
        <w:trPr>
          <w:cantSplit/>
          <w:trHeight w:val="187"/>
          <w:ins w:id="70569"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7A61C52B" w14:textId="77777777" w:rsidR="00D661FF" w:rsidRPr="00020619" w:rsidRDefault="00D661FF" w:rsidP="00BB34DD">
            <w:pPr>
              <w:pStyle w:val="TAL"/>
              <w:spacing w:line="256" w:lineRule="auto"/>
              <w:rPr>
                <w:ins w:id="70570" w:author="BigCREditor-RAN4#104-bis" w:date="2022-10-21T16:03:00Z"/>
              </w:rPr>
            </w:pPr>
            <w:ins w:id="70571" w:author="BigCREditor-RAN4#104-bis" w:date="2022-10-21T16:03:00Z">
              <w:r w:rsidRPr="00020619">
                <w:rPr>
                  <w:rFonts w:cs="v5.0.0"/>
                </w:rPr>
                <w:t>TRS configuration</w:t>
              </w:r>
            </w:ins>
          </w:p>
        </w:tc>
        <w:tc>
          <w:tcPr>
            <w:tcW w:w="877" w:type="dxa"/>
            <w:tcBorders>
              <w:top w:val="single" w:sz="4" w:space="0" w:color="auto"/>
              <w:left w:val="single" w:sz="4" w:space="0" w:color="auto"/>
              <w:bottom w:val="single" w:sz="4" w:space="0" w:color="auto"/>
              <w:right w:val="single" w:sz="4" w:space="0" w:color="auto"/>
            </w:tcBorders>
          </w:tcPr>
          <w:p w14:paraId="13D5EA7A" w14:textId="77777777" w:rsidR="00D661FF" w:rsidRPr="00020619" w:rsidRDefault="00D661FF" w:rsidP="00BB34DD">
            <w:pPr>
              <w:pStyle w:val="TAC"/>
              <w:spacing w:line="256" w:lineRule="auto"/>
              <w:rPr>
                <w:ins w:id="70572" w:author="BigCREditor-RAN4#104-bis" w:date="2022-10-21T16:03:00Z"/>
              </w:rPr>
            </w:pPr>
          </w:p>
        </w:tc>
        <w:tc>
          <w:tcPr>
            <w:tcW w:w="1280" w:type="dxa"/>
            <w:tcBorders>
              <w:top w:val="single" w:sz="4" w:space="0" w:color="auto"/>
              <w:left w:val="single" w:sz="4" w:space="0" w:color="auto"/>
              <w:bottom w:val="single" w:sz="4" w:space="0" w:color="auto"/>
              <w:right w:val="single" w:sz="4" w:space="0" w:color="auto"/>
            </w:tcBorders>
            <w:hideMark/>
          </w:tcPr>
          <w:p w14:paraId="1090F482" w14:textId="77777777" w:rsidR="00D661FF" w:rsidRPr="00020619" w:rsidRDefault="00D661FF" w:rsidP="00BB34DD">
            <w:pPr>
              <w:pStyle w:val="TAC"/>
              <w:spacing w:line="256" w:lineRule="auto"/>
              <w:rPr>
                <w:ins w:id="70573" w:author="BigCREditor-RAN4#104-bis" w:date="2022-10-21T16:03:00Z"/>
              </w:rPr>
            </w:pPr>
            <w:ins w:id="70574"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2400DCD2" w14:textId="77777777" w:rsidR="00D661FF" w:rsidRPr="00020619" w:rsidRDefault="00D661FF" w:rsidP="00BB34DD">
            <w:pPr>
              <w:pStyle w:val="TAC"/>
              <w:spacing w:line="256" w:lineRule="auto"/>
              <w:rPr>
                <w:ins w:id="70575" w:author="BigCREditor-RAN4#104-bis" w:date="2022-10-21T16:03:00Z"/>
              </w:rPr>
            </w:pPr>
            <w:ins w:id="70576" w:author="BigCREditor-RAN4#104-bis" w:date="2022-10-21T16:03:00Z">
              <w:r w:rsidRPr="00020619">
                <w:rPr>
                  <w:szCs w:val="18"/>
                </w:rPr>
                <w:t>TRS.2.1 TDD</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5024239A" w14:textId="77777777" w:rsidR="00D661FF" w:rsidRPr="00020619" w:rsidRDefault="00D661FF" w:rsidP="00BB34DD">
            <w:pPr>
              <w:keepNext/>
              <w:keepLines/>
              <w:spacing w:after="0" w:line="256" w:lineRule="auto"/>
              <w:jc w:val="center"/>
              <w:rPr>
                <w:ins w:id="70577" w:author="BigCREditor-RAN4#104-bis" w:date="2022-10-21T16:03:00Z"/>
                <w:rFonts w:ascii="Arial" w:hAnsi="Arial"/>
                <w:sz w:val="18"/>
              </w:rPr>
            </w:pPr>
            <w:ins w:id="70578" w:author="BigCREditor-RAN4#104-bis" w:date="2022-10-21T16:03:00Z">
              <w:r w:rsidRPr="00020619">
                <w:rPr>
                  <w:rFonts w:ascii="Arial" w:hAnsi="Arial"/>
                  <w:sz w:val="18"/>
                </w:rPr>
                <w:t>N/A</w:t>
              </w:r>
            </w:ins>
          </w:p>
        </w:tc>
      </w:tr>
      <w:tr w:rsidR="00D661FF" w:rsidRPr="00020619" w14:paraId="29E85656" w14:textId="77777777" w:rsidTr="00BB34DD">
        <w:trPr>
          <w:cantSplit/>
          <w:trHeight w:val="187"/>
          <w:ins w:id="70579"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0668447E" w14:textId="77777777" w:rsidR="00D661FF" w:rsidRPr="00020619" w:rsidRDefault="00D661FF" w:rsidP="00BB34DD">
            <w:pPr>
              <w:pStyle w:val="TAL"/>
              <w:spacing w:line="256" w:lineRule="auto"/>
              <w:rPr>
                <w:ins w:id="70580" w:author="BigCREditor-RAN4#104-bis" w:date="2022-10-21T16:03:00Z"/>
              </w:rPr>
            </w:pPr>
            <w:ins w:id="70581" w:author="BigCREditor-RAN4#104-bis" w:date="2022-10-21T16:03:00Z">
              <w:r w:rsidRPr="00020619">
                <w:t>PDSCH/PDCCH TCI state</w:t>
              </w:r>
            </w:ins>
          </w:p>
        </w:tc>
        <w:tc>
          <w:tcPr>
            <w:tcW w:w="877" w:type="dxa"/>
            <w:tcBorders>
              <w:top w:val="single" w:sz="4" w:space="0" w:color="auto"/>
              <w:left w:val="single" w:sz="4" w:space="0" w:color="auto"/>
              <w:bottom w:val="single" w:sz="4" w:space="0" w:color="auto"/>
              <w:right w:val="single" w:sz="4" w:space="0" w:color="auto"/>
            </w:tcBorders>
          </w:tcPr>
          <w:p w14:paraId="69185277" w14:textId="77777777" w:rsidR="00D661FF" w:rsidRPr="00020619" w:rsidRDefault="00D661FF" w:rsidP="00BB34DD">
            <w:pPr>
              <w:pStyle w:val="TAC"/>
              <w:spacing w:line="256" w:lineRule="auto"/>
              <w:rPr>
                <w:ins w:id="70582" w:author="BigCREditor-RAN4#104-bis" w:date="2022-10-21T16:03:00Z"/>
              </w:rPr>
            </w:pPr>
          </w:p>
        </w:tc>
        <w:tc>
          <w:tcPr>
            <w:tcW w:w="1280" w:type="dxa"/>
            <w:tcBorders>
              <w:top w:val="single" w:sz="4" w:space="0" w:color="auto"/>
              <w:left w:val="single" w:sz="4" w:space="0" w:color="auto"/>
              <w:bottom w:val="single" w:sz="4" w:space="0" w:color="auto"/>
              <w:right w:val="single" w:sz="4" w:space="0" w:color="auto"/>
            </w:tcBorders>
            <w:hideMark/>
          </w:tcPr>
          <w:p w14:paraId="65207E03" w14:textId="77777777" w:rsidR="00D661FF" w:rsidRPr="00020619" w:rsidRDefault="00D661FF" w:rsidP="00BB34DD">
            <w:pPr>
              <w:pStyle w:val="TAC"/>
              <w:spacing w:line="256" w:lineRule="auto"/>
              <w:rPr>
                <w:ins w:id="70583" w:author="BigCREditor-RAN4#104-bis" w:date="2022-10-21T16:03:00Z"/>
              </w:rPr>
            </w:pPr>
            <w:ins w:id="70584" w:author="BigCREditor-RAN4#104-bis" w:date="2022-10-21T16:03: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2A8F30AD" w14:textId="77777777" w:rsidR="00D661FF" w:rsidRPr="00020619" w:rsidRDefault="00D661FF" w:rsidP="00BB34DD">
            <w:pPr>
              <w:pStyle w:val="TAC"/>
              <w:spacing w:line="256" w:lineRule="auto"/>
              <w:rPr>
                <w:ins w:id="70585" w:author="BigCREditor-RAN4#104-bis" w:date="2022-10-21T16:03:00Z"/>
              </w:rPr>
            </w:pPr>
            <w:ins w:id="70586" w:author="BigCREditor-RAN4#104-bis" w:date="2022-10-21T16:03:00Z">
              <w:r w:rsidRPr="00020619">
                <w:t>TCI.State.2</w:t>
              </w:r>
            </w:ins>
          </w:p>
        </w:tc>
        <w:tc>
          <w:tcPr>
            <w:tcW w:w="2203" w:type="dxa"/>
            <w:gridSpan w:val="3"/>
            <w:tcBorders>
              <w:top w:val="single" w:sz="4" w:space="0" w:color="auto"/>
              <w:left w:val="single" w:sz="4" w:space="0" w:color="auto"/>
              <w:bottom w:val="single" w:sz="4" w:space="0" w:color="auto"/>
              <w:right w:val="single" w:sz="4" w:space="0" w:color="auto"/>
            </w:tcBorders>
            <w:hideMark/>
          </w:tcPr>
          <w:p w14:paraId="524B32CA" w14:textId="77777777" w:rsidR="00D661FF" w:rsidRPr="00020619" w:rsidRDefault="00D661FF" w:rsidP="00BB34DD">
            <w:pPr>
              <w:keepNext/>
              <w:keepLines/>
              <w:spacing w:after="0" w:line="256" w:lineRule="auto"/>
              <w:jc w:val="center"/>
              <w:rPr>
                <w:ins w:id="70587" w:author="BigCREditor-RAN4#104-bis" w:date="2022-10-21T16:03:00Z"/>
                <w:rFonts w:ascii="Arial" w:hAnsi="Arial"/>
                <w:sz w:val="18"/>
              </w:rPr>
            </w:pPr>
            <w:ins w:id="70588" w:author="BigCREditor-RAN4#104-bis" w:date="2022-10-21T16:03:00Z">
              <w:r w:rsidRPr="00020619">
                <w:rPr>
                  <w:rFonts w:ascii="Arial" w:hAnsi="Arial"/>
                  <w:sz w:val="18"/>
                </w:rPr>
                <w:t>N/A</w:t>
              </w:r>
            </w:ins>
          </w:p>
        </w:tc>
      </w:tr>
      <w:tr w:rsidR="00D661FF" w:rsidRPr="00020619" w14:paraId="18CCD9EB" w14:textId="77777777" w:rsidTr="00BB34DD">
        <w:trPr>
          <w:cantSplit/>
          <w:trHeight w:val="187"/>
          <w:ins w:id="70589"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5144EABF" w14:textId="77777777" w:rsidR="00D661FF" w:rsidRPr="00020619" w:rsidRDefault="00D661FF" w:rsidP="00BB34DD">
            <w:pPr>
              <w:pStyle w:val="TAL"/>
              <w:spacing w:line="256" w:lineRule="auto"/>
              <w:rPr>
                <w:ins w:id="70590" w:author="BigCREditor-RAN4#104-bis" w:date="2022-10-21T16:03:00Z"/>
              </w:rPr>
            </w:pPr>
            <w:ins w:id="70591" w:author="BigCREditor-RAN4#104-bis" w:date="2022-10-21T16:03:00Z">
              <w:r w:rsidRPr="00020619">
                <w:rPr>
                  <w:szCs w:val="16"/>
                  <w:lang w:eastAsia="ja-JP"/>
                </w:rPr>
                <w:t>EPRE ratio of PSS to SSS</w:t>
              </w:r>
            </w:ins>
          </w:p>
        </w:tc>
        <w:tc>
          <w:tcPr>
            <w:tcW w:w="877" w:type="dxa"/>
            <w:tcBorders>
              <w:top w:val="single" w:sz="4" w:space="0" w:color="auto"/>
              <w:left w:val="single" w:sz="4" w:space="0" w:color="auto"/>
              <w:bottom w:val="single" w:sz="4" w:space="0" w:color="auto"/>
              <w:right w:val="single" w:sz="4" w:space="0" w:color="auto"/>
            </w:tcBorders>
          </w:tcPr>
          <w:p w14:paraId="5BEE827E" w14:textId="77777777" w:rsidR="00D661FF" w:rsidRPr="00020619" w:rsidRDefault="00D661FF" w:rsidP="00BB34DD">
            <w:pPr>
              <w:pStyle w:val="TAC"/>
              <w:spacing w:line="256" w:lineRule="auto"/>
              <w:rPr>
                <w:ins w:id="70592" w:author="BigCREditor-RAN4#104-bis" w:date="2022-10-21T16:03:00Z"/>
              </w:rPr>
            </w:pPr>
          </w:p>
        </w:tc>
        <w:tc>
          <w:tcPr>
            <w:tcW w:w="1280" w:type="dxa"/>
            <w:tcBorders>
              <w:top w:val="single" w:sz="4" w:space="0" w:color="auto"/>
              <w:left w:val="single" w:sz="4" w:space="0" w:color="auto"/>
              <w:bottom w:val="nil"/>
              <w:right w:val="single" w:sz="4" w:space="0" w:color="auto"/>
            </w:tcBorders>
          </w:tcPr>
          <w:p w14:paraId="68110532" w14:textId="77777777" w:rsidR="00D661FF" w:rsidRPr="00020619" w:rsidRDefault="00D661FF" w:rsidP="00BB34DD">
            <w:pPr>
              <w:pStyle w:val="TAC"/>
              <w:spacing w:line="256" w:lineRule="auto"/>
              <w:rPr>
                <w:ins w:id="70593" w:author="BigCREditor-RAN4#104-bis" w:date="2022-10-21T16:03:00Z"/>
              </w:rPr>
            </w:pPr>
          </w:p>
        </w:tc>
        <w:tc>
          <w:tcPr>
            <w:tcW w:w="1962" w:type="dxa"/>
            <w:gridSpan w:val="2"/>
            <w:tcBorders>
              <w:top w:val="single" w:sz="4" w:space="0" w:color="auto"/>
              <w:left w:val="single" w:sz="4" w:space="0" w:color="auto"/>
              <w:bottom w:val="nil"/>
              <w:right w:val="single" w:sz="4" w:space="0" w:color="auto"/>
            </w:tcBorders>
          </w:tcPr>
          <w:p w14:paraId="70013ECE" w14:textId="77777777" w:rsidR="00D661FF" w:rsidRPr="00020619" w:rsidRDefault="00D661FF" w:rsidP="00BB34DD">
            <w:pPr>
              <w:pStyle w:val="TAC"/>
              <w:spacing w:line="256" w:lineRule="auto"/>
              <w:rPr>
                <w:ins w:id="70594" w:author="BigCREditor-RAN4#104-bis" w:date="2022-10-21T16:03:00Z"/>
                <w:rFonts w:cs="v4.2.0"/>
              </w:rPr>
            </w:pPr>
          </w:p>
        </w:tc>
        <w:tc>
          <w:tcPr>
            <w:tcW w:w="2203" w:type="dxa"/>
            <w:gridSpan w:val="3"/>
            <w:tcBorders>
              <w:top w:val="single" w:sz="4" w:space="0" w:color="auto"/>
              <w:left w:val="single" w:sz="4" w:space="0" w:color="auto"/>
              <w:bottom w:val="nil"/>
              <w:right w:val="single" w:sz="4" w:space="0" w:color="auto"/>
            </w:tcBorders>
          </w:tcPr>
          <w:p w14:paraId="7AD35766" w14:textId="77777777" w:rsidR="00D661FF" w:rsidRPr="00020619" w:rsidRDefault="00D661FF" w:rsidP="00BB34DD">
            <w:pPr>
              <w:keepNext/>
              <w:keepLines/>
              <w:spacing w:after="0" w:line="256" w:lineRule="auto"/>
              <w:jc w:val="center"/>
              <w:rPr>
                <w:ins w:id="70595" w:author="BigCREditor-RAN4#104-bis" w:date="2022-10-21T16:03:00Z"/>
                <w:rFonts w:ascii="Arial" w:hAnsi="Arial"/>
                <w:sz w:val="18"/>
              </w:rPr>
            </w:pPr>
          </w:p>
        </w:tc>
      </w:tr>
      <w:tr w:rsidR="00D661FF" w:rsidRPr="00020619" w14:paraId="2ECBA049" w14:textId="77777777" w:rsidTr="00BB34DD">
        <w:trPr>
          <w:cantSplit/>
          <w:trHeight w:val="187"/>
          <w:ins w:id="70596"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05D0DB93" w14:textId="77777777" w:rsidR="00D661FF" w:rsidRPr="00020619" w:rsidRDefault="00D661FF" w:rsidP="00BB34DD">
            <w:pPr>
              <w:pStyle w:val="TAL"/>
              <w:spacing w:line="256" w:lineRule="auto"/>
              <w:rPr>
                <w:ins w:id="70597" w:author="BigCREditor-RAN4#104-bis" w:date="2022-10-21T16:03:00Z"/>
              </w:rPr>
            </w:pPr>
            <w:ins w:id="70598" w:author="BigCREditor-RAN4#104-bis" w:date="2022-10-21T16:03:00Z">
              <w:r w:rsidRPr="00020619">
                <w:rPr>
                  <w:szCs w:val="16"/>
                  <w:lang w:eastAsia="ja-JP"/>
                </w:rPr>
                <w:t>EPRE ratio of PBCH DMRS to SSS</w:t>
              </w:r>
            </w:ins>
          </w:p>
        </w:tc>
        <w:tc>
          <w:tcPr>
            <w:tcW w:w="877" w:type="dxa"/>
            <w:tcBorders>
              <w:top w:val="single" w:sz="4" w:space="0" w:color="auto"/>
              <w:left w:val="single" w:sz="4" w:space="0" w:color="auto"/>
              <w:bottom w:val="single" w:sz="4" w:space="0" w:color="auto"/>
              <w:right w:val="single" w:sz="4" w:space="0" w:color="auto"/>
            </w:tcBorders>
          </w:tcPr>
          <w:p w14:paraId="388449A7" w14:textId="77777777" w:rsidR="00D661FF" w:rsidRPr="00020619" w:rsidRDefault="00D661FF" w:rsidP="00BB34DD">
            <w:pPr>
              <w:pStyle w:val="TAC"/>
              <w:spacing w:line="256" w:lineRule="auto"/>
              <w:rPr>
                <w:ins w:id="70599" w:author="BigCREditor-RAN4#104-bis" w:date="2022-10-21T16:03:00Z"/>
              </w:rPr>
            </w:pPr>
          </w:p>
        </w:tc>
        <w:tc>
          <w:tcPr>
            <w:tcW w:w="1280" w:type="dxa"/>
            <w:tcBorders>
              <w:top w:val="nil"/>
              <w:left w:val="single" w:sz="4" w:space="0" w:color="auto"/>
              <w:bottom w:val="nil"/>
              <w:right w:val="single" w:sz="4" w:space="0" w:color="auto"/>
            </w:tcBorders>
          </w:tcPr>
          <w:p w14:paraId="460A6ECC" w14:textId="77777777" w:rsidR="00D661FF" w:rsidRPr="00020619" w:rsidRDefault="00D661FF" w:rsidP="00BB34DD">
            <w:pPr>
              <w:pStyle w:val="TAC"/>
              <w:spacing w:line="256" w:lineRule="auto"/>
              <w:rPr>
                <w:ins w:id="70600" w:author="BigCREditor-RAN4#104-bis" w:date="2022-10-21T16:03:00Z"/>
              </w:rPr>
            </w:pPr>
          </w:p>
        </w:tc>
        <w:tc>
          <w:tcPr>
            <w:tcW w:w="1962" w:type="dxa"/>
            <w:gridSpan w:val="2"/>
            <w:tcBorders>
              <w:top w:val="nil"/>
              <w:left w:val="single" w:sz="4" w:space="0" w:color="auto"/>
              <w:bottom w:val="nil"/>
              <w:right w:val="single" w:sz="4" w:space="0" w:color="auto"/>
            </w:tcBorders>
          </w:tcPr>
          <w:p w14:paraId="19496DDD" w14:textId="77777777" w:rsidR="00D661FF" w:rsidRPr="00020619" w:rsidRDefault="00D661FF" w:rsidP="00BB34DD">
            <w:pPr>
              <w:pStyle w:val="TAC"/>
              <w:spacing w:line="256" w:lineRule="auto"/>
              <w:rPr>
                <w:ins w:id="70601" w:author="BigCREditor-RAN4#104-bis" w:date="2022-10-21T16:03:00Z"/>
                <w:rFonts w:cs="v4.2.0"/>
              </w:rPr>
            </w:pPr>
          </w:p>
        </w:tc>
        <w:tc>
          <w:tcPr>
            <w:tcW w:w="2203" w:type="dxa"/>
            <w:gridSpan w:val="3"/>
            <w:tcBorders>
              <w:top w:val="nil"/>
              <w:left w:val="single" w:sz="4" w:space="0" w:color="auto"/>
              <w:bottom w:val="nil"/>
              <w:right w:val="single" w:sz="4" w:space="0" w:color="auto"/>
            </w:tcBorders>
          </w:tcPr>
          <w:p w14:paraId="31088463" w14:textId="77777777" w:rsidR="00D661FF" w:rsidRPr="00020619" w:rsidRDefault="00D661FF" w:rsidP="00BB34DD">
            <w:pPr>
              <w:keepNext/>
              <w:keepLines/>
              <w:spacing w:after="0" w:line="256" w:lineRule="auto"/>
              <w:jc w:val="center"/>
              <w:rPr>
                <w:ins w:id="70602" w:author="BigCREditor-RAN4#104-bis" w:date="2022-10-21T16:03:00Z"/>
                <w:rFonts w:ascii="Arial" w:hAnsi="Arial"/>
                <w:sz w:val="18"/>
              </w:rPr>
            </w:pPr>
          </w:p>
        </w:tc>
      </w:tr>
      <w:tr w:rsidR="00D661FF" w:rsidRPr="00020619" w14:paraId="5C04201A" w14:textId="77777777" w:rsidTr="00BB34DD">
        <w:trPr>
          <w:cantSplit/>
          <w:trHeight w:val="187"/>
          <w:ins w:id="70603"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54D0CD96" w14:textId="77777777" w:rsidR="00D661FF" w:rsidRPr="00020619" w:rsidRDefault="00D661FF" w:rsidP="00BB34DD">
            <w:pPr>
              <w:pStyle w:val="TAL"/>
              <w:spacing w:line="256" w:lineRule="auto"/>
              <w:rPr>
                <w:ins w:id="70604" w:author="BigCREditor-RAN4#104-bis" w:date="2022-10-21T16:03:00Z"/>
              </w:rPr>
            </w:pPr>
            <w:ins w:id="70605" w:author="BigCREditor-RAN4#104-bis" w:date="2022-10-21T16:03:00Z">
              <w:r w:rsidRPr="00020619">
                <w:rPr>
                  <w:szCs w:val="16"/>
                  <w:lang w:eastAsia="ja-JP"/>
                </w:rPr>
                <w:t>EPRE ratio of PBCH to PBCH DMRS</w:t>
              </w:r>
            </w:ins>
          </w:p>
        </w:tc>
        <w:tc>
          <w:tcPr>
            <w:tcW w:w="877" w:type="dxa"/>
            <w:tcBorders>
              <w:top w:val="single" w:sz="4" w:space="0" w:color="auto"/>
              <w:left w:val="single" w:sz="4" w:space="0" w:color="auto"/>
              <w:bottom w:val="single" w:sz="4" w:space="0" w:color="auto"/>
              <w:right w:val="single" w:sz="4" w:space="0" w:color="auto"/>
            </w:tcBorders>
          </w:tcPr>
          <w:p w14:paraId="696BCEC1" w14:textId="77777777" w:rsidR="00D661FF" w:rsidRPr="00020619" w:rsidRDefault="00D661FF" w:rsidP="00BB34DD">
            <w:pPr>
              <w:pStyle w:val="TAC"/>
              <w:spacing w:line="256" w:lineRule="auto"/>
              <w:rPr>
                <w:ins w:id="70606" w:author="BigCREditor-RAN4#104-bis" w:date="2022-10-21T16:03:00Z"/>
              </w:rPr>
            </w:pPr>
          </w:p>
        </w:tc>
        <w:tc>
          <w:tcPr>
            <w:tcW w:w="1280" w:type="dxa"/>
            <w:tcBorders>
              <w:top w:val="nil"/>
              <w:left w:val="single" w:sz="4" w:space="0" w:color="auto"/>
              <w:bottom w:val="nil"/>
              <w:right w:val="single" w:sz="4" w:space="0" w:color="auto"/>
            </w:tcBorders>
          </w:tcPr>
          <w:p w14:paraId="67E7A517" w14:textId="77777777" w:rsidR="00D661FF" w:rsidRPr="00020619" w:rsidRDefault="00D661FF" w:rsidP="00BB34DD">
            <w:pPr>
              <w:pStyle w:val="TAC"/>
              <w:spacing w:line="256" w:lineRule="auto"/>
              <w:rPr>
                <w:ins w:id="70607" w:author="BigCREditor-RAN4#104-bis" w:date="2022-10-21T16:03:00Z"/>
              </w:rPr>
            </w:pPr>
          </w:p>
        </w:tc>
        <w:tc>
          <w:tcPr>
            <w:tcW w:w="1962" w:type="dxa"/>
            <w:gridSpan w:val="2"/>
            <w:tcBorders>
              <w:top w:val="nil"/>
              <w:left w:val="single" w:sz="4" w:space="0" w:color="auto"/>
              <w:bottom w:val="nil"/>
              <w:right w:val="single" w:sz="4" w:space="0" w:color="auto"/>
            </w:tcBorders>
          </w:tcPr>
          <w:p w14:paraId="3CB56189" w14:textId="77777777" w:rsidR="00D661FF" w:rsidRPr="00020619" w:rsidRDefault="00D661FF" w:rsidP="00BB34DD">
            <w:pPr>
              <w:pStyle w:val="TAC"/>
              <w:spacing w:line="256" w:lineRule="auto"/>
              <w:rPr>
                <w:ins w:id="70608" w:author="BigCREditor-RAN4#104-bis" w:date="2022-10-21T16:03:00Z"/>
                <w:rFonts w:cs="v4.2.0"/>
              </w:rPr>
            </w:pPr>
          </w:p>
        </w:tc>
        <w:tc>
          <w:tcPr>
            <w:tcW w:w="2203" w:type="dxa"/>
            <w:gridSpan w:val="3"/>
            <w:tcBorders>
              <w:top w:val="nil"/>
              <w:left w:val="single" w:sz="4" w:space="0" w:color="auto"/>
              <w:bottom w:val="nil"/>
              <w:right w:val="single" w:sz="4" w:space="0" w:color="auto"/>
            </w:tcBorders>
          </w:tcPr>
          <w:p w14:paraId="156B9A1E" w14:textId="77777777" w:rsidR="00D661FF" w:rsidRPr="00020619" w:rsidRDefault="00D661FF" w:rsidP="00BB34DD">
            <w:pPr>
              <w:keepNext/>
              <w:keepLines/>
              <w:spacing w:after="0" w:line="256" w:lineRule="auto"/>
              <w:jc w:val="center"/>
              <w:rPr>
                <w:ins w:id="70609" w:author="BigCREditor-RAN4#104-bis" w:date="2022-10-21T16:03:00Z"/>
                <w:rFonts w:ascii="Arial" w:hAnsi="Arial"/>
                <w:sz w:val="18"/>
              </w:rPr>
            </w:pPr>
          </w:p>
        </w:tc>
      </w:tr>
      <w:tr w:rsidR="00D661FF" w:rsidRPr="00020619" w14:paraId="0409CCD2" w14:textId="77777777" w:rsidTr="00BB34DD">
        <w:trPr>
          <w:cantSplit/>
          <w:trHeight w:val="187"/>
          <w:ins w:id="70610"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25506FEC" w14:textId="77777777" w:rsidR="00D661FF" w:rsidRPr="00020619" w:rsidRDefault="00D661FF" w:rsidP="00BB34DD">
            <w:pPr>
              <w:pStyle w:val="TAL"/>
              <w:spacing w:line="256" w:lineRule="auto"/>
              <w:rPr>
                <w:ins w:id="70611" w:author="BigCREditor-RAN4#104-bis" w:date="2022-10-21T16:03:00Z"/>
              </w:rPr>
            </w:pPr>
            <w:ins w:id="70612" w:author="BigCREditor-RAN4#104-bis" w:date="2022-10-21T16:03:00Z">
              <w:r w:rsidRPr="00020619">
                <w:rPr>
                  <w:szCs w:val="16"/>
                  <w:lang w:eastAsia="ja-JP"/>
                </w:rPr>
                <w:t>EPRE ratio of PDCCH DMRS to SSS</w:t>
              </w:r>
            </w:ins>
          </w:p>
        </w:tc>
        <w:tc>
          <w:tcPr>
            <w:tcW w:w="877" w:type="dxa"/>
            <w:tcBorders>
              <w:top w:val="single" w:sz="4" w:space="0" w:color="auto"/>
              <w:left w:val="single" w:sz="4" w:space="0" w:color="auto"/>
              <w:bottom w:val="single" w:sz="4" w:space="0" w:color="auto"/>
              <w:right w:val="single" w:sz="4" w:space="0" w:color="auto"/>
            </w:tcBorders>
          </w:tcPr>
          <w:p w14:paraId="19E2687C" w14:textId="77777777" w:rsidR="00D661FF" w:rsidRPr="00020619" w:rsidRDefault="00D661FF" w:rsidP="00BB34DD">
            <w:pPr>
              <w:pStyle w:val="TAC"/>
              <w:spacing w:line="256" w:lineRule="auto"/>
              <w:rPr>
                <w:ins w:id="70613" w:author="BigCREditor-RAN4#104-bis" w:date="2022-10-21T16:03:00Z"/>
              </w:rPr>
            </w:pPr>
          </w:p>
        </w:tc>
        <w:tc>
          <w:tcPr>
            <w:tcW w:w="1280" w:type="dxa"/>
            <w:tcBorders>
              <w:top w:val="nil"/>
              <w:left w:val="single" w:sz="4" w:space="0" w:color="auto"/>
              <w:bottom w:val="nil"/>
              <w:right w:val="single" w:sz="4" w:space="0" w:color="auto"/>
            </w:tcBorders>
          </w:tcPr>
          <w:p w14:paraId="1DCF15EB" w14:textId="77777777" w:rsidR="00D661FF" w:rsidRPr="00020619" w:rsidRDefault="00D661FF" w:rsidP="00BB34DD">
            <w:pPr>
              <w:pStyle w:val="TAC"/>
              <w:spacing w:line="256" w:lineRule="auto"/>
              <w:rPr>
                <w:ins w:id="70614" w:author="BigCREditor-RAN4#104-bis" w:date="2022-10-21T16:03:00Z"/>
              </w:rPr>
            </w:pPr>
          </w:p>
        </w:tc>
        <w:tc>
          <w:tcPr>
            <w:tcW w:w="1962" w:type="dxa"/>
            <w:gridSpan w:val="2"/>
            <w:tcBorders>
              <w:top w:val="nil"/>
              <w:left w:val="single" w:sz="4" w:space="0" w:color="auto"/>
              <w:bottom w:val="nil"/>
              <w:right w:val="single" w:sz="4" w:space="0" w:color="auto"/>
            </w:tcBorders>
          </w:tcPr>
          <w:p w14:paraId="2C88AD0B" w14:textId="77777777" w:rsidR="00D661FF" w:rsidRPr="00020619" w:rsidRDefault="00D661FF" w:rsidP="00BB34DD">
            <w:pPr>
              <w:pStyle w:val="TAC"/>
              <w:spacing w:line="256" w:lineRule="auto"/>
              <w:rPr>
                <w:ins w:id="70615" w:author="BigCREditor-RAN4#104-bis" w:date="2022-10-21T16:03:00Z"/>
                <w:rFonts w:cs="v4.2.0"/>
              </w:rPr>
            </w:pPr>
          </w:p>
        </w:tc>
        <w:tc>
          <w:tcPr>
            <w:tcW w:w="2203" w:type="dxa"/>
            <w:gridSpan w:val="3"/>
            <w:tcBorders>
              <w:top w:val="nil"/>
              <w:left w:val="single" w:sz="4" w:space="0" w:color="auto"/>
              <w:bottom w:val="nil"/>
              <w:right w:val="single" w:sz="4" w:space="0" w:color="auto"/>
            </w:tcBorders>
          </w:tcPr>
          <w:p w14:paraId="12633C37" w14:textId="77777777" w:rsidR="00D661FF" w:rsidRPr="00020619" w:rsidRDefault="00D661FF" w:rsidP="00BB34DD">
            <w:pPr>
              <w:keepNext/>
              <w:keepLines/>
              <w:spacing w:after="0" w:line="256" w:lineRule="auto"/>
              <w:jc w:val="center"/>
              <w:rPr>
                <w:ins w:id="70616" w:author="BigCREditor-RAN4#104-bis" w:date="2022-10-21T16:03:00Z"/>
                <w:rFonts w:ascii="Arial" w:hAnsi="Arial"/>
                <w:sz w:val="18"/>
              </w:rPr>
            </w:pPr>
          </w:p>
        </w:tc>
      </w:tr>
      <w:tr w:rsidR="00D661FF" w:rsidRPr="00020619" w14:paraId="341C7856" w14:textId="77777777" w:rsidTr="00BB34DD">
        <w:trPr>
          <w:cantSplit/>
          <w:trHeight w:val="187"/>
          <w:ins w:id="70617"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070348AB" w14:textId="77777777" w:rsidR="00D661FF" w:rsidRPr="00020619" w:rsidRDefault="00D661FF" w:rsidP="00BB34DD">
            <w:pPr>
              <w:pStyle w:val="TAL"/>
              <w:spacing w:line="256" w:lineRule="auto"/>
              <w:rPr>
                <w:ins w:id="70618" w:author="BigCREditor-RAN4#104-bis" w:date="2022-10-21T16:03:00Z"/>
              </w:rPr>
            </w:pPr>
            <w:ins w:id="70619" w:author="BigCREditor-RAN4#104-bis" w:date="2022-10-21T16:03:00Z">
              <w:r w:rsidRPr="00020619">
                <w:rPr>
                  <w:szCs w:val="16"/>
                  <w:lang w:eastAsia="ja-JP"/>
                </w:rPr>
                <w:t>EPRE ratio of PDCCH to PDCCH DMRS</w:t>
              </w:r>
            </w:ins>
          </w:p>
        </w:tc>
        <w:tc>
          <w:tcPr>
            <w:tcW w:w="877" w:type="dxa"/>
            <w:tcBorders>
              <w:top w:val="single" w:sz="4" w:space="0" w:color="auto"/>
              <w:left w:val="single" w:sz="4" w:space="0" w:color="auto"/>
              <w:bottom w:val="single" w:sz="4" w:space="0" w:color="auto"/>
              <w:right w:val="single" w:sz="4" w:space="0" w:color="auto"/>
            </w:tcBorders>
          </w:tcPr>
          <w:p w14:paraId="24077A53" w14:textId="77777777" w:rsidR="00D661FF" w:rsidRPr="00020619" w:rsidRDefault="00D661FF" w:rsidP="00BB34DD">
            <w:pPr>
              <w:pStyle w:val="TAC"/>
              <w:spacing w:line="256" w:lineRule="auto"/>
              <w:rPr>
                <w:ins w:id="70620" w:author="BigCREditor-RAN4#104-bis" w:date="2022-10-21T16:03:00Z"/>
              </w:rPr>
            </w:pPr>
          </w:p>
        </w:tc>
        <w:tc>
          <w:tcPr>
            <w:tcW w:w="1280" w:type="dxa"/>
            <w:tcBorders>
              <w:top w:val="nil"/>
              <w:left w:val="single" w:sz="4" w:space="0" w:color="auto"/>
              <w:bottom w:val="nil"/>
              <w:right w:val="single" w:sz="4" w:space="0" w:color="auto"/>
            </w:tcBorders>
            <w:hideMark/>
          </w:tcPr>
          <w:p w14:paraId="4DEC9074" w14:textId="77777777" w:rsidR="00D661FF" w:rsidRPr="00020619" w:rsidRDefault="00D661FF" w:rsidP="00BB34DD">
            <w:pPr>
              <w:pStyle w:val="TAC"/>
              <w:spacing w:line="256" w:lineRule="auto"/>
              <w:rPr>
                <w:ins w:id="70621" w:author="BigCREditor-RAN4#104-bis" w:date="2022-10-21T16:03:00Z"/>
              </w:rPr>
            </w:pPr>
            <w:ins w:id="70622" w:author="BigCREditor-RAN4#104-bis" w:date="2022-10-21T16:03:00Z">
              <w:r w:rsidRPr="00020619">
                <w:t>Config 1</w:t>
              </w:r>
            </w:ins>
          </w:p>
        </w:tc>
        <w:tc>
          <w:tcPr>
            <w:tcW w:w="1962" w:type="dxa"/>
            <w:gridSpan w:val="2"/>
            <w:tcBorders>
              <w:top w:val="nil"/>
              <w:left w:val="single" w:sz="4" w:space="0" w:color="auto"/>
              <w:bottom w:val="nil"/>
              <w:right w:val="single" w:sz="4" w:space="0" w:color="auto"/>
            </w:tcBorders>
            <w:hideMark/>
          </w:tcPr>
          <w:p w14:paraId="076E84DE" w14:textId="77777777" w:rsidR="00D661FF" w:rsidRPr="00020619" w:rsidRDefault="00D661FF" w:rsidP="00BB34DD">
            <w:pPr>
              <w:pStyle w:val="TAC"/>
              <w:spacing w:line="256" w:lineRule="auto"/>
              <w:rPr>
                <w:ins w:id="70623" w:author="BigCREditor-RAN4#104-bis" w:date="2022-10-21T16:03:00Z"/>
                <w:rFonts w:cs="v4.2.0"/>
              </w:rPr>
            </w:pPr>
            <w:ins w:id="70624" w:author="BigCREditor-RAN4#104-bis" w:date="2022-10-21T16:03:00Z">
              <w:r w:rsidRPr="00020619">
                <w:rPr>
                  <w:rFonts w:cs="v4.2.0"/>
                </w:rPr>
                <w:t>0</w:t>
              </w:r>
            </w:ins>
          </w:p>
        </w:tc>
        <w:tc>
          <w:tcPr>
            <w:tcW w:w="2203" w:type="dxa"/>
            <w:gridSpan w:val="3"/>
            <w:tcBorders>
              <w:top w:val="nil"/>
              <w:left w:val="single" w:sz="4" w:space="0" w:color="auto"/>
              <w:bottom w:val="nil"/>
              <w:right w:val="single" w:sz="4" w:space="0" w:color="auto"/>
            </w:tcBorders>
            <w:hideMark/>
          </w:tcPr>
          <w:p w14:paraId="35EBDA24" w14:textId="77777777" w:rsidR="00D661FF" w:rsidRPr="00020619" w:rsidRDefault="00D661FF" w:rsidP="00BB34DD">
            <w:pPr>
              <w:keepNext/>
              <w:keepLines/>
              <w:spacing w:after="0" w:line="256" w:lineRule="auto"/>
              <w:jc w:val="center"/>
              <w:rPr>
                <w:ins w:id="70625" w:author="BigCREditor-RAN4#104-bis" w:date="2022-10-21T16:03:00Z"/>
                <w:rFonts w:ascii="Arial" w:hAnsi="Arial"/>
                <w:sz w:val="18"/>
              </w:rPr>
            </w:pPr>
            <w:ins w:id="70626" w:author="BigCREditor-RAN4#104-bis" w:date="2022-10-21T16:03:00Z">
              <w:r w:rsidRPr="00020619">
                <w:rPr>
                  <w:rFonts w:ascii="Arial" w:hAnsi="Arial"/>
                  <w:sz w:val="18"/>
                </w:rPr>
                <w:t>0</w:t>
              </w:r>
            </w:ins>
          </w:p>
        </w:tc>
      </w:tr>
      <w:tr w:rsidR="00D661FF" w:rsidRPr="00020619" w14:paraId="657C0E3A" w14:textId="77777777" w:rsidTr="00BB34DD">
        <w:trPr>
          <w:cantSplit/>
          <w:trHeight w:val="187"/>
          <w:ins w:id="70627"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43414C3D" w14:textId="77777777" w:rsidR="00D661FF" w:rsidRPr="00020619" w:rsidRDefault="00D661FF" w:rsidP="00BB34DD">
            <w:pPr>
              <w:pStyle w:val="TAL"/>
              <w:spacing w:line="256" w:lineRule="auto"/>
              <w:rPr>
                <w:ins w:id="70628" w:author="BigCREditor-RAN4#104-bis" w:date="2022-10-21T16:03:00Z"/>
              </w:rPr>
            </w:pPr>
            <w:ins w:id="70629" w:author="BigCREditor-RAN4#104-bis" w:date="2022-10-21T16:03:00Z">
              <w:r w:rsidRPr="00020619">
                <w:rPr>
                  <w:szCs w:val="16"/>
                  <w:lang w:eastAsia="ja-JP"/>
                </w:rPr>
                <w:t xml:space="preserve">EPRE ratio of PDSCH DMRS to SSS </w:t>
              </w:r>
            </w:ins>
          </w:p>
        </w:tc>
        <w:tc>
          <w:tcPr>
            <w:tcW w:w="877" w:type="dxa"/>
            <w:tcBorders>
              <w:top w:val="single" w:sz="4" w:space="0" w:color="auto"/>
              <w:left w:val="single" w:sz="4" w:space="0" w:color="auto"/>
              <w:bottom w:val="single" w:sz="4" w:space="0" w:color="auto"/>
              <w:right w:val="single" w:sz="4" w:space="0" w:color="auto"/>
            </w:tcBorders>
          </w:tcPr>
          <w:p w14:paraId="3B16A790" w14:textId="77777777" w:rsidR="00D661FF" w:rsidRPr="00020619" w:rsidRDefault="00D661FF" w:rsidP="00BB34DD">
            <w:pPr>
              <w:pStyle w:val="TAC"/>
              <w:spacing w:line="256" w:lineRule="auto"/>
              <w:rPr>
                <w:ins w:id="70630" w:author="BigCREditor-RAN4#104-bis" w:date="2022-10-21T16:03:00Z"/>
              </w:rPr>
            </w:pPr>
          </w:p>
        </w:tc>
        <w:tc>
          <w:tcPr>
            <w:tcW w:w="1280" w:type="dxa"/>
            <w:tcBorders>
              <w:top w:val="nil"/>
              <w:left w:val="single" w:sz="4" w:space="0" w:color="auto"/>
              <w:bottom w:val="nil"/>
              <w:right w:val="single" w:sz="4" w:space="0" w:color="auto"/>
            </w:tcBorders>
          </w:tcPr>
          <w:p w14:paraId="6F270C43" w14:textId="77777777" w:rsidR="00D661FF" w:rsidRPr="00020619" w:rsidRDefault="00D661FF" w:rsidP="00BB34DD">
            <w:pPr>
              <w:pStyle w:val="TAC"/>
              <w:spacing w:line="256" w:lineRule="auto"/>
              <w:rPr>
                <w:ins w:id="70631" w:author="BigCREditor-RAN4#104-bis" w:date="2022-10-21T16:03:00Z"/>
              </w:rPr>
            </w:pPr>
          </w:p>
        </w:tc>
        <w:tc>
          <w:tcPr>
            <w:tcW w:w="1962" w:type="dxa"/>
            <w:gridSpan w:val="2"/>
            <w:tcBorders>
              <w:top w:val="nil"/>
              <w:left w:val="single" w:sz="4" w:space="0" w:color="auto"/>
              <w:bottom w:val="nil"/>
              <w:right w:val="single" w:sz="4" w:space="0" w:color="auto"/>
            </w:tcBorders>
          </w:tcPr>
          <w:p w14:paraId="480E5515" w14:textId="77777777" w:rsidR="00D661FF" w:rsidRPr="00020619" w:rsidRDefault="00D661FF" w:rsidP="00BB34DD">
            <w:pPr>
              <w:pStyle w:val="TAC"/>
              <w:spacing w:line="256" w:lineRule="auto"/>
              <w:rPr>
                <w:ins w:id="70632" w:author="BigCREditor-RAN4#104-bis" w:date="2022-10-21T16:03:00Z"/>
                <w:rFonts w:cs="v4.2.0"/>
              </w:rPr>
            </w:pPr>
          </w:p>
        </w:tc>
        <w:tc>
          <w:tcPr>
            <w:tcW w:w="2203" w:type="dxa"/>
            <w:gridSpan w:val="3"/>
            <w:tcBorders>
              <w:top w:val="nil"/>
              <w:left w:val="single" w:sz="4" w:space="0" w:color="auto"/>
              <w:bottom w:val="nil"/>
              <w:right w:val="single" w:sz="4" w:space="0" w:color="auto"/>
            </w:tcBorders>
          </w:tcPr>
          <w:p w14:paraId="68E2F273" w14:textId="77777777" w:rsidR="00D661FF" w:rsidRPr="00020619" w:rsidRDefault="00D661FF" w:rsidP="00BB34DD">
            <w:pPr>
              <w:keepNext/>
              <w:keepLines/>
              <w:spacing w:after="0" w:line="256" w:lineRule="auto"/>
              <w:jc w:val="center"/>
              <w:rPr>
                <w:ins w:id="70633" w:author="BigCREditor-RAN4#104-bis" w:date="2022-10-21T16:03:00Z"/>
                <w:rFonts w:ascii="Arial" w:hAnsi="Arial"/>
                <w:sz w:val="18"/>
              </w:rPr>
            </w:pPr>
          </w:p>
        </w:tc>
      </w:tr>
      <w:tr w:rsidR="00D661FF" w:rsidRPr="00020619" w14:paraId="4A83BCDE" w14:textId="77777777" w:rsidTr="00BB34DD">
        <w:trPr>
          <w:cantSplit/>
          <w:trHeight w:val="187"/>
          <w:ins w:id="70634"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633AA8DA" w14:textId="77777777" w:rsidR="00D661FF" w:rsidRPr="00020619" w:rsidRDefault="00D661FF" w:rsidP="00BB34DD">
            <w:pPr>
              <w:pStyle w:val="TAL"/>
              <w:spacing w:line="256" w:lineRule="auto"/>
              <w:rPr>
                <w:ins w:id="70635" w:author="BigCREditor-RAN4#104-bis" w:date="2022-10-21T16:03:00Z"/>
              </w:rPr>
            </w:pPr>
            <w:ins w:id="70636" w:author="BigCREditor-RAN4#104-bis" w:date="2022-10-21T16:03:00Z">
              <w:r w:rsidRPr="00020619">
                <w:rPr>
                  <w:szCs w:val="16"/>
                  <w:lang w:eastAsia="ja-JP"/>
                </w:rPr>
                <w:t xml:space="preserve">EPRE ratio of PDSCH to PDSCH </w:t>
              </w:r>
            </w:ins>
          </w:p>
        </w:tc>
        <w:tc>
          <w:tcPr>
            <w:tcW w:w="877" w:type="dxa"/>
            <w:tcBorders>
              <w:top w:val="single" w:sz="4" w:space="0" w:color="auto"/>
              <w:left w:val="single" w:sz="4" w:space="0" w:color="auto"/>
              <w:bottom w:val="single" w:sz="4" w:space="0" w:color="auto"/>
              <w:right w:val="single" w:sz="4" w:space="0" w:color="auto"/>
            </w:tcBorders>
          </w:tcPr>
          <w:p w14:paraId="5C6C8E9B" w14:textId="77777777" w:rsidR="00D661FF" w:rsidRPr="00020619" w:rsidRDefault="00D661FF" w:rsidP="00BB34DD">
            <w:pPr>
              <w:pStyle w:val="TAC"/>
              <w:spacing w:line="256" w:lineRule="auto"/>
              <w:rPr>
                <w:ins w:id="70637" w:author="BigCREditor-RAN4#104-bis" w:date="2022-10-21T16:03:00Z"/>
              </w:rPr>
            </w:pPr>
          </w:p>
        </w:tc>
        <w:tc>
          <w:tcPr>
            <w:tcW w:w="1280" w:type="dxa"/>
            <w:tcBorders>
              <w:top w:val="nil"/>
              <w:left w:val="single" w:sz="4" w:space="0" w:color="auto"/>
              <w:bottom w:val="nil"/>
              <w:right w:val="single" w:sz="4" w:space="0" w:color="auto"/>
            </w:tcBorders>
          </w:tcPr>
          <w:p w14:paraId="4BA7C13A" w14:textId="77777777" w:rsidR="00D661FF" w:rsidRPr="00020619" w:rsidRDefault="00D661FF" w:rsidP="00BB34DD">
            <w:pPr>
              <w:pStyle w:val="TAC"/>
              <w:spacing w:line="256" w:lineRule="auto"/>
              <w:rPr>
                <w:ins w:id="70638" w:author="BigCREditor-RAN4#104-bis" w:date="2022-10-21T16:03:00Z"/>
              </w:rPr>
            </w:pPr>
          </w:p>
        </w:tc>
        <w:tc>
          <w:tcPr>
            <w:tcW w:w="1962" w:type="dxa"/>
            <w:gridSpan w:val="2"/>
            <w:tcBorders>
              <w:top w:val="nil"/>
              <w:left w:val="single" w:sz="4" w:space="0" w:color="auto"/>
              <w:bottom w:val="nil"/>
              <w:right w:val="single" w:sz="4" w:space="0" w:color="auto"/>
            </w:tcBorders>
          </w:tcPr>
          <w:p w14:paraId="7DAC9DA4" w14:textId="77777777" w:rsidR="00D661FF" w:rsidRPr="00020619" w:rsidRDefault="00D661FF" w:rsidP="00BB34DD">
            <w:pPr>
              <w:pStyle w:val="TAC"/>
              <w:spacing w:line="256" w:lineRule="auto"/>
              <w:rPr>
                <w:ins w:id="70639" w:author="BigCREditor-RAN4#104-bis" w:date="2022-10-21T16:03:00Z"/>
                <w:rFonts w:cs="v4.2.0"/>
              </w:rPr>
            </w:pPr>
          </w:p>
        </w:tc>
        <w:tc>
          <w:tcPr>
            <w:tcW w:w="2203" w:type="dxa"/>
            <w:gridSpan w:val="3"/>
            <w:tcBorders>
              <w:top w:val="nil"/>
              <w:left w:val="single" w:sz="4" w:space="0" w:color="auto"/>
              <w:bottom w:val="nil"/>
              <w:right w:val="single" w:sz="4" w:space="0" w:color="auto"/>
            </w:tcBorders>
          </w:tcPr>
          <w:p w14:paraId="62289908" w14:textId="77777777" w:rsidR="00D661FF" w:rsidRPr="00020619" w:rsidRDefault="00D661FF" w:rsidP="00BB34DD">
            <w:pPr>
              <w:keepNext/>
              <w:keepLines/>
              <w:spacing w:after="0" w:line="256" w:lineRule="auto"/>
              <w:jc w:val="center"/>
              <w:rPr>
                <w:ins w:id="70640" w:author="BigCREditor-RAN4#104-bis" w:date="2022-10-21T16:03:00Z"/>
                <w:rFonts w:ascii="Arial" w:hAnsi="Arial"/>
                <w:sz w:val="18"/>
              </w:rPr>
            </w:pPr>
          </w:p>
        </w:tc>
      </w:tr>
      <w:tr w:rsidR="00D661FF" w:rsidRPr="00020619" w14:paraId="2DABBBD0" w14:textId="77777777" w:rsidTr="00BB34DD">
        <w:trPr>
          <w:cantSplit/>
          <w:trHeight w:val="187"/>
          <w:ins w:id="70641"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3AF17F3E" w14:textId="77777777" w:rsidR="00D661FF" w:rsidRPr="00020619" w:rsidRDefault="00D661FF" w:rsidP="00BB34DD">
            <w:pPr>
              <w:pStyle w:val="TAL"/>
              <w:spacing w:line="256" w:lineRule="auto"/>
              <w:rPr>
                <w:ins w:id="70642" w:author="BigCREditor-RAN4#104-bis" w:date="2022-10-21T16:03:00Z"/>
              </w:rPr>
            </w:pPr>
            <w:ins w:id="70643" w:author="BigCREditor-RAN4#104-bis" w:date="2022-10-21T16:03:00Z">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ins>
          </w:p>
        </w:tc>
        <w:tc>
          <w:tcPr>
            <w:tcW w:w="877" w:type="dxa"/>
            <w:tcBorders>
              <w:top w:val="single" w:sz="4" w:space="0" w:color="auto"/>
              <w:left w:val="single" w:sz="4" w:space="0" w:color="auto"/>
              <w:bottom w:val="single" w:sz="4" w:space="0" w:color="auto"/>
              <w:right w:val="single" w:sz="4" w:space="0" w:color="auto"/>
            </w:tcBorders>
          </w:tcPr>
          <w:p w14:paraId="5DAB4B42" w14:textId="77777777" w:rsidR="00D661FF" w:rsidRPr="00020619" w:rsidRDefault="00D661FF" w:rsidP="00BB34DD">
            <w:pPr>
              <w:pStyle w:val="TAC"/>
              <w:spacing w:line="256" w:lineRule="auto"/>
              <w:rPr>
                <w:ins w:id="70644" w:author="BigCREditor-RAN4#104-bis" w:date="2022-10-21T16:03:00Z"/>
              </w:rPr>
            </w:pPr>
          </w:p>
        </w:tc>
        <w:tc>
          <w:tcPr>
            <w:tcW w:w="1280" w:type="dxa"/>
            <w:tcBorders>
              <w:top w:val="nil"/>
              <w:left w:val="single" w:sz="4" w:space="0" w:color="auto"/>
              <w:bottom w:val="nil"/>
              <w:right w:val="single" w:sz="4" w:space="0" w:color="auto"/>
            </w:tcBorders>
          </w:tcPr>
          <w:p w14:paraId="0F7305BC" w14:textId="77777777" w:rsidR="00D661FF" w:rsidRPr="00020619" w:rsidRDefault="00D661FF" w:rsidP="00BB34DD">
            <w:pPr>
              <w:pStyle w:val="TAC"/>
              <w:spacing w:line="256" w:lineRule="auto"/>
              <w:rPr>
                <w:ins w:id="70645" w:author="BigCREditor-RAN4#104-bis" w:date="2022-10-21T16:03:00Z"/>
              </w:rPr>
            </w:pPr>
          </w:p>
        </w:tc>
        <w:tc>
          <w:tcPr>
            <w:tcW w:w="1962" w:type="dxa"/>
            <w:gridSpan w:val="2"/>
            <w:tcBorders>
              <w:top w:val="nil"/>
              <w:left w:val="single" w:sz="4" w:space="0" w:color="auto"/>
              <w:bottom w:val="nil"/>
              <w:right w:val="single" w:sz="4" w:space="0" w:color="auto"/>
            </w:tcBorders>
          </w:tcPr>
          <w:p w14:paraId="4AAFC035" w14:textId="77777777" w:rsidR="00D661FF" w:rsidRPr="00020619" w:rsidRDefault="00D661FF" w:rsidP="00BB34DD">
            <w:pPr>
              <w:pStyle w:val="TAC"/>
              <w:spacing w:line="256" w:lineRule="auto"/>
              <w:rPr>
                <w:ins w:id="70646" w:author="BigCREditor-RAN4#104-bis" w:date="2022-10-21T16:03:00Z"/>
                <w:rFonts w:cs="v4.2.0"/>
              </w:rPr>
            </w:pPr>
          </w:p>
        </w:tc>
        <w:tc>
          <w:tcPr>
            <w:tcW w:w="2203" w:type="dxa"/>
            <w:gridSpan w:val="3"/>
            <w:tcBorders>
              <w:top w:val="nil"/>
              <w:left w:val="single" w:sz="4" w:space="0" w:color="auto"/>
              <w:bottom w:val="nil"/>
              <w:right w:val="single" w:sz="4" w:space="0" w:color="auto"/>
            </w:tcBorders>
          </w:tcPr>
          <w:p w14:paraId="536D92F6" w14:textId="77777777" w:rsidR="00D661FF" w:rsidRPr="00020619" w:rsidRDefault="00D661FF" w:rsidP="00BB34DD">
            <w:pPr>
              <w:keepNext/>
              <w:keepLines/>
              <w:spacing w:after="0" w:line="256" w:lineRule="auto"/>
              <w:jc w:val="center"/>
              <w:rPr>
                <w:ins w:id="70647" w:author="BigCREditor-RAN4#104-bis" w:date="2022-10-21T16:03:00Z"/>
                <w:rFonts w:ascii="Arial" w:hAnsi="Arial"/>
                <w:sz w:val="18"/>
              </w:rPr>
            </w:pPr>
          </w:p>
        </w:tc>
      </w:tr>
      <w:tr w:rsidR="00D661FF" w:rsidRPr="00020619" w14:paraId="2D46EB4D" w14:textId="77777777" w:rsidTr="00BB34DD">
        <w:trPr>
          <w:cantSplit/>
          <w:trHeight w:val="187"/>
          <w:ins w:id="70648"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3050E93D" w14:textId="77777777" w:rsidR="00D661FF" w:rsidRPr="00020619" w:rsidRDefault="00D661FF" w:rsidP="00BB34DD">
            <w:pPr>
              <w:pStyle w:val="TAL"/>
              <w:spacing w:line="256" w:lineRule="auto"/>
              <w:rPr>
                <w:ins w:id="70649" w:author="BigCREditor-RAN4#104-bis" w:date="2022-10-21T16:03:00Z"/>
                <w:bCs/>
              </w:rPr>
            </w:pPr>
            <w:ins w:id="70650" w:author="BigCREditor-RAN4#104-bis" w:date="2022-10-21T16:03:00Z">
              <w:r w:rsidRPr="00020619">
                <w:rPr>
                  <w:bCs/>
                </w:rPr>
                <w:t>EPRE ratio of OCNG to OCNG DMRS (Note 1)</w:t>
              </w:r>
            </w:ins>
          </w:p>
        </w:tc>
        <w:tc>
          <w:tcPr>
            <w:tcW w:w="877" w:type="dxa"/>
            <w:tcBorders>
              <w:top w:val="single" w:sz="4" w:space="0" w:color="auto"/>
              <w:left w:val="single" w:sz="4" w:space="0" w:color="auto"/>
              <w:bottom w:val="single" w:sz="4" w:space="0" w:color="auto"/>
              <w:right w:val="single" w:sz="4" w:space="0" w:color="auto"/>
            </w:tcBorders>
          </w:tcPr>
          <w:p w14:paraId="2B10985C" w14:textId="77777777" w:rsidR="00D661FF" w:rsidRPr="00020619" w:rsidRDefault="00D661FF" w:rsidP="00BB34DD">
            <w:pPr>
              <w:pStyle w:val="TAC"/>
              <w:spacing w:line="256" w:lineRule="auto"/>
              <w:rPr>
                <w:ins w:id="70651" w:author="BigCREditor-RAN4#104-bis" w:date="2022-10-21T16:03:00Z"/>
              </w:rPr>
            </w:pPr>
          </w:p>
        </w:tc>
        <w:tc>
          <w:tcPr>
            <w:tcW w:w="1280" w:type="dxa"/>
            <w:tcBorders>
              <w:top w:val="nil"/>
              <w:left w:val="single" w:sz="4" w:space="0" w:color="auto"/>
              <w:bottom w:val="single" w:sz="4" w:space="0" w:color="auto"/>
              <w:right w:val="single" w:sz="4" w:space="0" w:color="auto"/>
            </w:tcBorders>
          </w:tcPr>
          <w:p w14:paraId="36B1DB09" w14:textId="77777777" w:rsidR="00D661FF" w:rsidRPr="00020619" w:rsidRDefault="00D661FF" w:rsidP="00BB34DD">
            <w:pPr>
              <w:pStyle w:val="TAC"/>
              <w:spacing w:line="256" w:lineRule="auto"/>
              <w:rPr>
                <w:ins w:id="70652" w:author="BigCREditor-RAN4#104-bis" w:date="2022-10-21T16:03:00Z"/>
              </w:rPr>
            </w:pPr>
          </w:p>
        </w:tc>
        <w:tc>
          <w:tcPr>
            <w:tcW w:w="1962" w:type="dxa"/>
            <w:gridSpan w:val="2"/>
            <w:tcBorders>
              <w:top w:val="nil"/>
              <w:left w:val="single" w:sz="4" w:space="0" w:color="auto"/>
              <w:bottom w:val="single" w:sz="4" w:space="0" w:color="auto"/>
              <w:right w:val="single" w:sz="4" w:space="0" w:color="auto"/>
            </w:tcBorders>
          </w:tcPr>
          <w:p w14:paraId="602CCB66" w14:textId="77777777" w:rsidR="00D661FF" w:rsidRPr="00020619" w:rsidRDefault="00D661FF" w:rsidP="00BB34DD">
            <w:pPr>
              <w:pStyle w:val="TAC"/>
              <w:spacing w:line="256" w:lineRule="auto"/>
              <w:rPr>
                <w:ins w:id="70653" w:author="BigCREditor-RAN4#104-bis" w:date="2022-10-21T16:03:00Z"/>
                <w:rFonts w:cs="v4.2.0"/>
              </w:rPr>
            </w:pPr>
          </w:p>
        </w:tc>
        <w:tc>
          <w:tcPr>
            <w:tcW w:w="2203" w:type="dxa"/>
            <w:gridSpan w:val="3"/>
            <w:tcBorders>
              <w:top w:val="nil"/>
              <w:left w:val="single" w:sz="4" w:space="0" w:color="auto"/>
              <w:bottom w:val="single" w:sz="4" w:space="0" w:color="auto"/>
              <w:right w:val="single" w:sz="4" w:space="0" w:color="auto"/>
            </w:tcBorders>
          </w:tcPr>
          <w:p w14:paraId="3183EDCF" w14:textId="77777777" w:rsidR="00D661FF" w:rsidRPr="00020619" w:rsidRDefault="00D661FF" w:rsidP="00BB34DD">
            <w:pPr>
              <w:keepNext/>
              <w:keepLines/>
              <w:spacing w:after="0" w:line="256" w:lineRule="auto"/>
              <w:jc w:val="center"/>
              <w:rPr>
                <w:ins w:id="70654" w:author="BigCREditor-RAN4#104-bis" w:date="2022-10-21T16:03:00Z"/>
                <w:rFonts w:ascii="Arial" w:hAnsi="Arial"/>
                <w:sz w:val="18"/>
              </w:rPr>
            </w:pPr>
          </w:p>
        </w:tc>
      </w:tr>
      <w:tr w:rsidR="00D661FF" w:rsidRPr="00020619" w14:paraId="0CC178F5" w14:textId="77777777" w:rsidTr="00BB34DD">
        <w:trPr>
          <w:cantSplit/>
          <w:trHeight w:val="187"/>
          <w:ins w:id="70655"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14BDBF4B" w14:textId="77777777" w:rsidR="00D661FF" w:rsidRPr="00020619" w:rsidRDefault="00D661FF" w:rsidP="00BB34DD">
            <w:pPr>
              <w:pStyle w:val="TAL"/>
              <w:spacing w:line="256" w:lineRule="auto"/>
              <w:rPr>
                <w:ins w:id="70656" w:author="BigCREditor-RAN4#104-bis" w:date="2022-10-21T16:03:00Z"/>
                <w:rFonts w:cs="v4.2.0"/>
              </w:rPr>
            </w:pPr>
            <w:proofErr w:type="spellStart"/>
            <w:ins w:id="70657" w:author="BigCREditor-RAN4#104-bis" w:date="2022-10-21T16:03:00Z">
              <w:r w:rsidRPr="00020619">
                <w:rPr>
                  <w:lang w:eastAsia="zh-CN"/>
                </w:rPr>
                <w:t>Ê</w:t>
              </w:r>
              <w:r w:rsidRPr="00020619">
                <w:rPr>
                  <w:vertAlign w:val="subscript"/>
                  <w:lang w:eastAsia="zh-CN"/>
                </w:rPr>
                <w:t>s</w:t>
              </w:r>
              <w:proofErr w:type="spellEnd"/>
            </w:ins>
          </w:p>
        </w:tc>
        <w:tc>
          <w:tcPr>
            <w:tcW w:w="877" w:type="dxa"/>
            <w:tcBorders>
              <w:top w:val="single" w:sz="4" w:space="0" w:color="auto"/>
              <w:left w:val="single" w:sz="4" w:space="0" w:color="auto"/>
              <w:bottom w:val="single" w:sz="4" w:space="0" w:color="auto"/>
              <w:right w:val="single" w:sz="4" w:space="0" w:color="auto"/>
            </w:tcBorders>
            <w:hideMark/>
          </w:tcPr>
          <w:p w14:paraId="4E605D50" w14:textId="77777777" w:rsidR="00D661FF" w:rsidRPr="00020619" w:rsidRDefault="00D661FF" w:rsidP="00BB34DD">
            <w:pPr>
              <w:pStyle w:val="TAC"/>
              <w:spacing w:line="256" w:lineRule="auto"/>
              <w:rPr>
                <w:ins w:id="70658" w:author="BigCREditor-RAN4#104-bis" w:date="2022-10-21T16:03:00Z"/>
              </w:rPr>
            </w:pPr>
            <w:ins w:id="70659" w:author="BigCREditor-RAN4#104-bis" w:date="2022-10-21T16:03:00Z">
              <w:r w:rsidRPr="00020619">
                <w:rPr>
                  <w:rFonts w:cs="Arial"/>
                  <w:lang w:eastAsia="zh-CN"/>
                </w:rPr>
                <w:t>dBm/SCS</w:t>
              </w:r>
            </w:ins>
          </w:p>
        </w:tc>
        <w:tc>
          <w:tcPr>
            <w:tcW w:w="1280" w:type="dxa"/>
            <w:tcBorders>
              <w:top w:val="single" w:sz="4" w:space="0" w:color="auto"/>
              <w:left w:val="single" w:sz="4" w:space="0" w:color="auto"/>
              <w:bottom w:val="single" w:sz="4" w:space="0" w:color="auto"/>
              <w:right w:val="single" w:sz="4" w:space="0" w:color="auto"/>
            </w:tcBorders>
            <w:hideMark/>
          </w:tcPr>
          <w:p w14:paraId="61E8A153" w14:textId="77777777" w:rsidR="00D661FF" w:rsidRPr="00020619" w:rsidRDefault="00D661FF" w:rsidP="00BB34DD">
            <w:pPr>
              <w:pStyle w:val="TAC"/>
              <w:spacing w:line="256" w:lineRule="auto"/>
              <w:rPr>
                <w:ins w:id="70660" w:author="BigCREditor-RAN4#104-bis" w:date="2022-10-21T16:03:00Z"/>
              </w:rPr>
            </w:pPr>
            <w:ins w:id="70661" w:author="BigCREditor-RAN4#104-bis" w:date="2022-10-21T16:03:00Z">
              <w:r w:rsidRPr="00020619">
                <w:t>Config 1</w:t>
              </w:r>
            </w:ins>
          </w:p>
        </w:tc>
        <w:tc>
          <w:tcPr>
            <w:tcW w:w="984" w:type="dxa"/>
            <w:tcBorders>
              <w:top w:val="single" w:sz="4" w:space="0" w:color="auto"/>
              <w:left w:val="single" w:sz="4" w:space="0" w:color="auto"/>
              <w:bottom w:val="single" w:sz="4" w:space="0" w:color="auto"/>
              <w:right w:val="single" w:sz="4" w:space="0" w:color="auto"/>
            </w:tcBorders>
            <w:hideMark/>
          </w:tcPr>
          <w:p w14:paraId="3481D022" w14:textId="77777777" w:rsidR="00D661FF" w:rsidRPr="00020619" w:rsidRDefault="00D661FF" w:rsidP="00BB34DD">
            <w:pPr>
              <w:pStyle w:val="TAC"/>
              <w:spacing w:line="256" w:lineRule="auto"/>
              <w:rPr>
                <w:ins w:id="70662" w:author="BigCREditor-RAN4#104-bis" w:date="2022-10-21T16:03:00Z"/>
              </w:rPr>
            </w:pPr>
            <w:ins w:id="70663" w:author="BigCREditor-RAN4#104-bis" w:date="2022-10-21T16:03:00Z">
              <w:r w:rsidRPr="00020619">
                <w:t>-87</w:t>
              </w:r>
            </w:ins>
          </w:p>
        </w:tc>
        <w:tc>
          <w:tcPr>
            <w:tcW w:w="978" w:type="dxa"/>
            <w:tcBorders>
              <w:top w:val="single" w:sz="4" w:space="0" w:color="auto"/>
              <w:left w:val="single" w:sz="4" w:space="0" w:color="auto"/>
              <w:bottom w:val="single" w:sz="4" w:space="0" w:color="auto"/>
              <w:right w:val="single" w:sz="4" w:space="0" w:color="auto"/>
            </w:tcBorders>
            <w:hideMark/>
          </w:tcPr>
          <w:p w14:paraId="731A802A" w14:textId="77777777" w:rsidR="00D661FF" w:rsidRPr="00020619" w:rsidRDefault="00D661FF" w:rsidP="00BB34DD">
            <w:pPr>
              <w:pStyle w:val="TAC"/>
              <w:spacing w:line="256" w:lineRule="auto"/>
              <w:rPr>
                <w:ins w:id="70664" w:author="BigCREditor-RAN4#104-bis" w:date="2022-10-21T16:03:00Z"/>
              </w:rPr>
            </w:pPr>
            <w:ins w:id="70665" w:author="BigCREditor-RAN4#104-bis" w:date="2022-10-21T16:03:00Z">
              <w:r w:rsidRPr="00020619">
                <w:t>-87</w:t>
              </w:r>
            </w:ins>
          </w:p>
        </w:tc>
        <w:tc>
          <w:tcPr>
            <w:tcW w:w="993" w:type="dxa"/>
            <w:gridSpan w:val="2"/>
            <w:tcBorders>
              <w:top w:val="single" w:sz="4" w:space="0" w:color="auto"/>
              <w:left w:val="single" w:sz="4" w:space="0" w:color="auto"/>
              <w:bottom w:val="single" w:sz="4" w:space="0" w:color="auto"/>
              <w:right w:val="single" w:sz="4" w:space="0" w:color="auto"/>
            </w:tcBorders>
            <w:hideMark/>
          </w:tcPr>
          <w:p w14:paraId="5AB3C6F7" w14:textId="77777777" w:rsidR="00D661FF" w:rsidRPr="00020619" w:rsidRDefault="00D661FF" w:rsidP="00BB34DD">
            <w:pPr>
              <w:keepNext/>
              <w:keepLines/>
              <w:spacing w:after="0" w:line="256" w:lineRule="auto"/>
              <w:jc w:val="center"/>
              <w:rPr>
                <w:ins w:id="70666" w:author="BigCREditor-RAN4#104-bis" w:date="2022-10-21T16:03:00Z"/>
                <w:rFonts w:ascii="Arial" w:hAnsi="Arial"/>
                <w:sz w:val="18"/>
              </w:rPr>
            </w:pPr>
            <w:ins w:id="70667" w:author="BigCREditor-RAN4#104-bis" w:date="2022-10-21T16:03:00Z">
              <w:r w:rsidRPr="00020619">
                <w:t>-Infinity</w:t>
              </w:r>
            </w:ins>
          </w:p>
        </w:tc>
        <w:tc>
          <w:tcPr>
            <w:tcW w:w="1210" w:type="dxa"/>
            <w:tcBorders>
              <w:top w:val="single" w:sz="4" w:space="0" w:color="auto"/>
              <w:left w:val="single" w:sz="4" w:space="0" w:color="auto"/>
              <w:bottom w:val="single" w:sz="4" w:space="0" w:color="auto"/>
              <w:right w:val="single" w:sz="4" w:space="0" w:color="auto"/>
            </w:tcBorders>
            <w:hideMark/>
          </w:tcPr>
          <w:p w14:paraId="3DE4C760" w14:textId="77777777" w:rsidR="00D661FF" w:rsidRPr="00020619" w:rsidRDefault="00D661FF" w:rsidP="00BB34DD">
            <w:pPr>
              <w:keepNext/>
              <w:keepLines/>
              <w:spacing w:after="0" w:line="256" w:lineRule="auto"/>
              <w:jc w:val="center"/>
              <w:rPr>
                <w:ins w:id="70668" w:author="BigCREditor-RAN4#104-bis" w:date="2022-10-21T16:03:00Z"/>
                <w:rFonts w:ascii="Arial" w:hAnsi="Arial"/>
                <w:sz w:val="18"/>
              </w:rPr>
            </w:pPr>
            <w:ins w:id="70669" w:author="BigCREditor-RAN4#104-bis" w:date="2022-10-21T16:03:00Z">
              <w:r w:rsidRPr="00020619">
                <w:t>-87</w:t>
              </w:r>
            </w:ins>
          </w:p>
        </w:tc>
      </w:tr>
      <w:tr w:rsidR="00D661FF" w:rsidRPr="00020619" w14:paraId="5665B057" w14:textId="77777777" w:rsidTr="00BB34DD">
        <w:trPr>
          <w:cantSplit/>
          <w:trHeight w:val="187"/>
          <w:ins w:id="70670"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754A02A0" w14:textId="77777777" w:rsidR="00D661FF" w:rsidRPr="00020619" w:rsidRDefault="00D661FF" w:rsidP="00BB34DD">
            <w:pPr>
              <w:pStyle w:val="TAL"/>
              <w:spacing w:line="256" w:lineRule="auto"/>
              <w:rPr>
                <w:ins w:id="70671" w:author="BigCREditor-RAN4#104-bis" w:date="2022-10-21T16:03:00Z"/>
                <w:rFonts w:cs="v4.2.0"/>
              </w:rPr>
            </w:pPr>
            <w:ins w:id="70672" w:author="BigCREditor-RAN4#104-bis" w:date="2022-10-21T16:03:00Z">
              <w:r w:rsidRPr="00020619">
                <w:rPr>
                  <w:rFonts w:cs="v4.2.0"/>
                </w:rPr>
                <w:t>SSBRP</w:t>
              </w:r>
              <w:r w:rsidRPr="00020619">
                <w:rPr>
                  <w:vertAlign w:val="superscript"/>
                </w:rPr>
                <w:t xml:space="preserve"> Note 3</w:t>
              </w:r>
            </w:ins>
          </w:p>
        </w:tc>
        <w:tc>
          <w:tcPr>
            <w:tcW w:w="877" w:type="dxa"/>
            <w:tcBorders>
              <w:top w:val="single" w:sz="4" w:space="0" w:color="auto"/>
              <w:left w:val="single" w:sz="4" w:space="0" w:color="auto"/>
              <w:bottom w:val="single" w:sz="4" w:space="0" w:color="auto"/>
              <w:right w:val="single" w:sz="4" w:space="0" w:color="auto"/>
            </w:tcBorders>
            <w:hideMark/>
          </w:tcPr>
          <w:p w14:paraId="3353BA19" w14:textId="77777777" w:rsidR="00D661FF" w:rsidRPr="00020619" w:rsidRDefault="00D661FF" w:rsidP="00BB34DD">
            <w:pPr>
              <w:pStyle w:val="TAC"/>
              <w:spacing w:line="256" w:lineRule="auto"/>
              <w:rPr>
                <w:ins w:id="70673" w:author="BigCREditor-RAN4#104-bis" w:date="2022-10-21T16:03:00Z"/>
              </w:rPr>
            </w:pPr>
            <w:ins w:id="70674" w:author="BigCREditor-RAN4#104-bis" w:date="2022-10-21T16:03:00Z">
              <w:r w:rsidRPr="00020619">
                <w:t xml:space="preserve">dBm/SCS </w:t>
              </w:r>
              <w:r w:rsidRPr="00020619">
                <w:rPr>
                  <w:vertAlign w:val="superscript"/>
                </w:rPr>
                <w:t>Note5</w:t>
              </w:r>
            </w:ins>
          </w:p>
        </w:tc>
        <w:tc>
          <w:tcPr>
            <w:tcW w:w="1280" w:type="dxa"/>
            <w:tcBorders>
              <w:top w:val="single" w:sz="4" w:space="0" w:color="auto"/>
              <w:left w:val="single" w:sz="4" w:space="0" w:color="auto"/>
              <w:bottom w:val="single" w:sz="4" w:space="0" w:color="auto"/>
              <w:right w:val="single" w:sz="4" w:space="0" w:color="auto"/>
            </w:tcBorders>
            <w:hideMark/>
          </w:tcPr>
          <w:p w14:paraId="2E17223B" w14:textId="77777777" w:rsidR="00D661FF" w:rsidRPr="00020619" w:rsidRDefault="00D661FF" w:rsidP="00BB34DD">
            <w:pPr>
              <w:pStyle w:val="TAC"/>
              <w:spacing w:line="256" w:lineRule="auto"/>
              <w:rPr>
                <w:ins w:id="70675" w:author="BigCREditor-RAN4#104-bis" w:date="2022-10-21T16:03:00Z"/>
              </w:rPr>
            </w:pPr>
            <w:ins w:id="70676" w:author="BigCREditor-RAN4#104-bis" w:date="2022-10-21T16:03:00Z">
              <w:r w:rsidRPr="00020619">
                <w:t>Config 1</w:t>
              </w:r>
            </w:ins>
          </w:p>
        </w:tc>
        <w:tc>
          <w:tcPr>
            <w:tcW w:w="984" w:type="dxa"/>
            <w:tcBorders>
              <w:top w:val="single" w:sz="4" w:space="0" w:color="auto"/>
              <w:left w:val="single" w:sz="4" w:space="0" w:color="auto"/>
              <w:bottom w:val="single" w:sz="4" w:space="0" w:color="auto"/>
              <w:right w:val="single" w:sz="4" w:space="0" w:color="auto"/>
            </w:tcBorders>
            <w:hideMark/>
          </w:tcPr>
          <w:p w14:paraId="48890068" w14:textId="77777777" w:rsidR="00D661FF" w:rsidRPr="00020619" w:rsidRDefault="00D661FF" w:rsidP="00BB34DD">
            <w:pPr>
              <w:pStyle w:val="TAC"/>
              <w:spacing w:line="256" w:lineRule="auto"/>
              <w:rPr>
                <w:ins w:id="70677" w:author="BigCREditor-RAN4#104-bis" w:date="2022-10-21T16:03:00Z"/>
              </w:rPr>
            </w:pPr>
            <w:ins w:id="70678" w:author="BigCREditor-RAN4#104-bis" w:date="2022-10-21T16:03:00Z">
              <w:r w:rsidRPr="00020619">
                <w:t>-87</w:t>
              </w:r>
            </w:ins>
          </w:p>
        </w:tc>
        <w:tc>
          <w:tcPr>
            <w:tcW w:w="978" w:type="dxa"/>
            <w:tcBorders>
              <w:top w:val="single" w:sz="4" w:space="0" w:color="auto"/>
              <w:left w:val="single" w:sz="4" w:space="0" w:color="auto"/>
              <w:bottom w:val="single" w:sz="4" w:space="0" w:color="auto"/>
              <w:right w:val="single" w:sz="4" w:space="0" w:color="auto"/>
            </w:tcBorders>
            <w:hideMark/>
          </w:tcPr>
          <w:p w14:paraId="4AE180DA" w14:textId="77777777" w:rsidR="00D661FF" w:rsidRPr="00020619" w:rsidRDefault="00D661FF" w:rsidP="00BB34DD">
            <w:pPr>
              <w:pStyle w:val="TAC"/>
              <w:spacing w:line="256" w:lineRule="auto"/>
              <w:rPr>
                <w:ins w:id="70679" w:author="BigCREditor-RAN4#104-bis" w:date="2022-10-21T16:03:00Z"/>
              </w:rPr>
            </w:pPr>
            <w:ins w:id="70680" w:author="BigCREditor-RAN4#104-bis" w:date="2022-10-21T16:03:00Z">
              <w:r w:rsidRPr="00020619">
                <w:t>-87</w:t>
              </w:r>
            </w:ins>
          </w:p>
        </w:tc>
        <w:tc>
          <w:tcPr>
            <w:tcW w:w="993" w:type="dxa"/>
            <w:gridSpan w:val="2"/>
            <w:tcBorders>
              <w:top w:val="single" w:sz="4" w:space="0" w:color="auto"/>
              <w:left w:val="single" w:sz="4" w:space="0" w:color="auto"/>
              <w:bottom w:val="single" w:sz="4" w:space="0" w:color="auto"/>
              <w:right w:val="single" w:sz="4" w:space="0" w:color="auto"/>
            </w:tcBorders>
            <w:hideMark/>
          </w:tcPr>
          <w:p w14:paraId="48191AB0" w14:textId="77777777" w:rsidR="00D661FF" w:rsidRPr="00020619" w:rsidRDefault="00D661FF" w:rsidP="00BB34DD">
            <w:pPr>
              <w:keepNext/>
              <w:keepLines/>
              <w:spacing w:after="0" w:line="256" w:lineRule="auto"/>
              <w:jc w:val="center"/>
              <w:rPr>
                <w:ins w:id="70681" w:author="BigCREditor-RAN4#104-bis" w:date="2022-10-21T16:03:00Z"/>
                <w:rFonts w:ascii="Arial" w:hAnsi="Arial"/>
                <w:sz w:val="18"/>
              </w:rPr>
            </w:pPr>
            <w:ins w:id="70682" w:author="BigCREditor-RAN4#104-bis" w:date="2022-10-21T16:03:00Z">
              <w:r w:rsidRPr="00020619">
                <w:rPr>
                  <w:rFonts w:ascii="Arial" w:hAnsi="Arial"/>
                  <w:sz w:val="18"/>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0621B692" w14:textId="77777777" w:rsidR="00D661FF" w:rsidRPr="00020619" w:rsidRDefault="00D661FF" w:rsidP="00BB34DD">
            <w:pPr>
              <w:keepNext/>
              <w:keepLines/>
              <w:spacing w:after="0" w:line="256" w:lineRule="auto"/>
              <w:jc w:val="center"/>
              <w:rPr>
                <w:ins w:id="70683" w:author="BigCREditor-RAN4#104-bis" w:date="2022-10-21T16:03:00Z"/>
                <w:rFonts w:ascii="Arial" w:hAnsi="Arial"/>
                <w:sz w:val="18"/>
              </w:rPr>
            </w:pPr>
            <w:ins w:id="70684" w:author="BigCREditor-RAN4#104-bis" w:date="2022-10-21T16:03:00Z">
              <w:r w:rsidRPr="00020619">
                <w:rPr>
                  <w:rFonts w:ascii="Arial" w:hAnsi="Arial"/>
                  <w:sz w:val="18"/>
                </w:rPr>
                <w:t>-87</w:t>
              </w:r>
            </w:ins>
          </w:p>
        </w:tc>
      </w:tr>
      <w:tr w:rsidR="00D661FF" w:rsidRPr="00020619" w14:paraId="629601B5" w14:textId="77777777" w:rsidTr="00BB34DD">
        <w:trPr>
          <w:cantSplit/>
          <w:trHeight w:val="187"/>
          <w:ins w:id="70685"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162AE761" w14:textId="77777777" w:rsidR="00D661FF" w:rsidRPr="00020619" w:rsidRDefault="00D661FF" w:rsidP="00BB34DD">
            <w:pPr>
              <w:pStyle w:val="TAL"/>
              <w:spacing w:line="256" w:lineRule="auto"/>
              <w:rPr>
                <w:ins w:id="70686" w:author="BigCREditor-RAN4#104-bis" w:date="2022-10-21T16:03:00Z"/>
              </w:rPr>
            </w:pPr>
            <w:ins w:id="70687" w:author="BigCREditor-RAN4#104-bis" w:date="2022-10-21T16:03:00Z">
              <w:r w:rsidRPr="00020619">
                <w:rPr>
                  <w:position w:val="-12"/>
                  <w:lang w:eastAsia="en-GB"/>
                </w:rPr>
                <w:object w:dxaOrig="590" w:dyaOrig="410" w14:anchorId="150A37DC">
                  <v:shape id="_x0000_i1269" type="#_x0000_t75" style="width:29.6pt;height:19.9pt" o:ole="" fillcolor="window">
                    <v:imagedata r:id="rId18" o:title=""/>
                  </v:shape>
                  <o:OLEObject Type="Embed" ProgID="Equation.3" ShapeID="_x0000_i1269" DrawAspect="Content" ObjectID="_1731331650" r:id="rId378"/>
                </w:object>
              </w:r>
            </w:ins>
            <w:ins w:id="70688" w:author="BigCREditor-RAN4#104-bis" w:date="2022-10-21T16:03:00Z">
              <w:r w:rsidRPr="00020619">
                <w:rPr>
                  <w:szCs w:val="18"/>
                  <w:vertAlign w:val="subscript"/>
                </w:rPr>
                <w:t xml:space="preserve"> BB</w:t>
              </w:r>
              <w:r w:rsidRPr="00020619">
                <w:rPr>
                  <w:szCs w:val="18"/>
                  <w:vertAlign w:val="superscript"/>
                </w:rPr>
                <w:t xml:space="preserve"> Note 8</w:t>
              </w:r>
            </w:ins>
          </w:p>
        </w:tc>
        <w:tc>
          <w:tcPr>
            <w:tcW w:w="877" w:type="dxa"/>
            <w:tcBorders>
              <w:top w:val="single" w:sz="4" w:space="0" w:color="auto"/>
              <w:left w:val="single" w:sz="4" w:space="0" w:color="auto"/>
              <w:bottom w:val="single" w:sz="4" w:space="0" w:color="auto"/>
              <w:right w:val="single" w:sz="4" w:space="0" w:color="auto"/>
            </w:tcBorders>
            <w:hideMark/>
          </w:tcPr>
          <w:p w14:paraId="06FB2BB0" w14:textId="77777777" w:rsidR="00D661FF" w:rsidRPr="00020619" w:rsidRDefault="00D661FF" w:rsidP="00BB34DD">
            <w:pPr>
              <w:pStyle w:val="TAC"/>
              <w:spacing w:line="256" w:lineRule="auto"/>
              <w:rPr>
                <w:ins w:id="70689" w:author="BigCREditor-RAN4#104-bis" w:date="2022-10-21T16:03:00Z"/>
              </w:rPr>
            </w:pPr>
            <w:ins w:id="70690" w:author="BigCREditor-RAN4#104-bis" w:date="2022-10-21T16:03:00Z">
              <w:r w:rsidRPr="00020619">
                <w:t>dB</w:t>
              </w:r>
            </w:ins>
          </w:p>
        </w:tc>
        <w:tc>
          <w:tcPr>
            <w:tcW w:w="1280" w:type="dxa"/>
            <w:tcBorders>
              <w:top w:val="single" w:sz="4" w:space="0" w:color="auto"/>
              <w:left w:val="single" w:sz="4" w:space="0" w:color="auto"/>
              <w:bottom w:val="single" w:sz="4" w:space="0" w:color="auto"/>
              <w:right w:val="single" w:sz="4" w:space="0" w:color="auto"/>
            </w:tcBorders>
            <w:hideMark/>
          </w:tcPr>
          <w:p w14:paraId="6CC7C24C" w14:textId="77777777" w:rsidR="00D661FF" w:rsidRPr="00020619" w:rsidRDefault="00D661FF" w:rsidP="00BB34DD">
            <w:pPr>
              <w:pStyle w:val="TAC"/>
              <w:spacing w:line="256" w:lineRule="auto"/>
              <w:rPr>
                <w:ins w:id="70691" w:author="BigCREditor-RAN4#104-bis" w:date="2022-10-21T16:03:00Z"/>
              </w:rPr>
            </w:pPr>
            <w:ins w:id="70692" w:author="BigCREditor-RAN4#104-bis" w:date="2022-10-21T16:03:00Z">
              <w:r w:rsidRPr="00020619">
                <w:t>Config 1</w:t>
              </w:r>
            </w:ins>
          </w:p>
        </w:tc>
        <w:tc>
          <w:tcPr>
            <w:tcW w:w="984" w:type="dxa"/>
            <w:tcBorders>
              <w:top w:val="single" w:sz="4" w:space="0" w:color="auto"/>
              <w:left w:val="single" w:sz="4" w:space="0" w:color="auto"/>
              <w:bottom w:val="single" w:sz="4" w:space="0" w:color="auto"/>
              <w:right w:val="single" w:sz="4" w:space="0" w:color="auto"/>
            </w:tcBorders>
            <w:hideMark/>
          </w:tcPr>
          <w:p w14:paraId="4675C2C3" w14:textId="77777777" w:rsidR="00D661FF" w:rsidRPr="00020619" w:rsidRDefault="00D661FF" w:rsidP="00BB34DD">
            <w:pPr>
              <w:pStyle w:val="TAC"/>
              <w:spacing w:line="256" w:lineRule="auto"/>
              <w:rPr>
                <w:ins w:id="70693" w:author="BigCREditor-RAN4#104-bis" w:date="2022-10-21T16:03:00Z"/>
              </w:rPr>
            </w:pPr>
            <w:ins w:id="70694" w:author="BigCREditor-RAN4#104-bis" w:date="2022-10-21T16:03:00Z">
              <w:r w:rsidRPr="00020619">
                <w:t>1.89</w:t>
              </w:r>
            </w:ins>
          </w:p>
        </w:tc>
        <w:tc>
          <w:tcPr>
            <w:tcW w:w="978" w:type="dxa"/>
            <w:tcBorders>
              <w:top w:val="single" w:sz="4" w:space="0" w:color="auto"/>
              <w:left w:val="single" w:sz="4" w:space="0" w:color="auto"/>
              <w:bottom w:val="single" w:sz="4" w:space="0" w:color="auto"/>
              <w:right w:val="single" w:sz="4" w:space="0" w:color="auto"/>
            </w:tcBorders>
            <w:hideMark/>
          </w:tcPr>
          <w:p w14:paraId="2EBD9512" w14:textId="77777777" w:rsidR="00D661FF" w:rsidRPr="00020619" w:rsidRDefault="00D661FF" w:rsidP="00BB34DD">
            <w:pPr>
              <w:pStyle w:val="TAC"/>
              <w:spacing w:line="256" w:lineRule="auto"/>
              <w:rPr>
                <w:ins w:id="70695" w:author="BigCREditor-RAN4#104-bis" w:date="2022-10-21T16:03:00Z"/>
              </w:rPr>
            </w:pPr>
            <w:ins w:id="70696" w:author="BigCREditor-RAN4#104-bis" w:date="2022-10-21T16:03:00Z">
              <w:r w:rsidRPr="00020619">
                <w:t>1.89</w:t>
              </w:r>
            </w:ins>
          </w:p>
        </w:tc>
        <w:tc>
          <w:tcPr>
            <w:tcW w:w="993" w:type="dxa"/>
            <w:gridSpan w:val="2"/>
            <w:tcBorders>
              <w:top w:val="single" w:sz="4" w:space="0" w:color="auto"/>
              <w:left w:val="single" w:sz="4" w:space="0" w:color="auto"/>
              <w:bottom w:val="single" w:sz="4" w:space="0" w:color="auto"/>
              <w:right w:val="single" w:sz="4" w:space="0" w:color="auto"/>
            </w:tcBorders>
            <w:hideMark/>
          </w:tcPr>
          <w:p w14:paraId="3A0CB266" w14:textId="77777777" w:rsidR="00D661FF" w:rsidRPr="00020619" w:rsidRDefault="00D661FF" w:rsidP="00BB34DD">
            <w:pPr>
              <w:keepNext/>
              <w:keepLines/>
              <w:spacing w:after="0" w:line="256" w:lineRule="auto"/>
              <w:jc w:val="center"/>
              <w:rPr>
                <w:ins w:id="70697" w:author="BigCREditor-RAN4#104-bis" w:date="2022-10-21T16:03:00Z"/>
                <w:rFonts w:ascii="Arial" w:hAnsi="Arial"/>
                <w:sz w:val="18"/>
              </w:rPr>
            </w:pPr>
            <w:ins w:id="70698" w:author="BigCREditor-RAN4#104-bis" w:date="2022-10-21T16:03:00Z">
              <w:r w:rsidRPr="00020619">
                <w:rPr>
                  <w:rFonts w:ascii="Arial" w:hAnsi="Arial"/>
                  <w:sz w:val="18"/>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1424CB40" w14:textId="77777777" w:rsidR="00D661FF" w:rsidRPr="00020619" w:rsidRDefault="00D661FF" w:rsidP="00BB34DD">
            <w:pPr>
              <w:keepNext/>
              <w:keepLines/>
              <w:spacing w:after="0" w:line="256" w:lineRule="auto"/>
              <w:jc w:val="center"/>
              <w:rPr>
                <w:ins w:id="70699" w:author="BigCREditor-RAN4#104-bis" w:date="2022-10-21T16:03:00Z"/>
                <w:rFonts w:ascii="Arial" w:hAnsi="Arial"/>
                <w:sz w:val="18"/>
              </w:rPr>
            </w:pPr>
            <w:ins w:id="70700" w:author="BigCREditor-RAN4#104-bis" w:date="2022-10-21T16:03:00Z">
              <w:r w:rsidRPr="00020619">
                <w:rPr>
                  <w:rFonts w:ascii="Arial" w:hAnsi="Arial"/>
                  <w:sz w:val="18"/>
                </w:rPr>
                <w:t>1.89</w:t>
              </w:r>
            </w:ins>
          </w:p>
        </w:tc>
      </w:tr>
      <w:tr w:rsidR="00D661FF" w:rsidRPr="00020619" w14:paraId="3F71C609" w14:textId="77777777" w:rsidTr="00BB34DD">
        <w:trPr>
          <w:cantSplit/>
          <w:trHeight w:val="187"/>
          <w:ins w:id="70701"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2FCC6415" w14:textId="77777777" w:rsidR="00D661FF" w:rsidRPr="00020619" w:rsidRDefault="00D661FF" w:rsidP="00BB34DD">
            <w:pPr>
              <w:pStyle w:val="TAL"/>
              <w:spacing w:line="256" w:lineRule="auto"/>
              <w:rPr>
                <w:ins w:id="70702" w:author="BigCREditor-RAN4#104-bis" w:date="2022-10-21T16:03:00Z"/>
              </w:rPr>
            </w:pPr>
            <w:ins w:id="70703" w:author="BigCREditor-RAN4#104-bis" w:date="2022-10-21T16:03:00Z">
              <w:r w:rsidRPr="00020619">
                <w:t>Io</w:t>
              </w:r>
              <w:r w:rsidRPr="00020619">
                <w:rPr>
                  <w:lang w:val="en-US"/>
                </w:rPr>
                <w:t xml:space="preserve"> </w:t>
              </w:r>
              <w:r w:rsidRPr="00020619">
                <w:rPr>
                  <w:vertAlign w:val="superscript"/>
                </w:rPr>
                <w:t>Note3</w:t>
              </w:r>
            </w:ins>
          </w:p>
        </w:tc>
        <w:tc>
          <w:tcPr>
            <w:tcW w:w="877" w:type="dxa"/>
            <w:tcBorders>
              <w:top w:val="single" w:sz="4" w:space="0" w:color="auto"/>
              <w:left w:val="single" w:sz="4" w:space="0" w:color="auto"/>
              <w:bottom w:val="single" w:sz="4" w:space="0" w:color="auto"/>
              <w:right w:val="single" w:sz="4" w:space="0" w:color="auto"/>
            </w:tcBorders>
            <w:hideMark/>
          </w:tcPr>
          <w:p w14:paraId="4F283F9D" w14:textId="77777777" w:rsidR="00D661FF" w:rsidRPr="00020619" w:rsidRDefault="00D661FF" w:rsidP="00BB34DD">
            <w:pPr>
              <w:pStyle w:val="TAC"/>
              <w:spacing w:line="256" w:lineRule="auto"/>
              <w:rPr>
                <w:ins w:id="70704" w:author="BigCREditor-RAN4#104-bis" w:date="2022-10-21T16:03:00Z"/>
              </w:rPr>
            </w:pPr>
            <w:ins w:id="70705" w:author="BigCREditor-RAN4#104-bis" w:date="2022-10-21T16:03:00Z">
              <w:r w:rsidRPr="00020619">
                <w:t xml:space="preserve">dBm/95.04 MHz </w:t>
              </w:r>
              <w:r w:rsidRPr="00020619">
                <w:rPr>
                  <w:vertAlign w:val="superscript"/>
                </w:rPr>
                <w:t>Note5</w:t>
              </w:r>
            </w:ins>
          </w:p>
        </w:tc>
        <w:tc>
          <w:tcPr>
            <w:tcW w:w="1280" w:type="dxa"/>
            <w:tcBorders>
              <w:top w:val="single" w:sz="4" w:space="0" w:color="auto"/>
              <w:left w:val="single" w:sz="4" w:space="0" w:color="auto"/>
              <w:bottom w:val="single" w:sz="4" w:space="0" w:color="auto"/>
              <w:right w:val="single" w:sz="4" w:space="0" w:color="auto"/>
            </w:tcBorders>
            <w:hideMark/>
          </w:tcPr>
          <w:p w14:paraId="561D3689" w14:textId="77777777" w:rsidR="00D661FF" w:rsidRPr="00020619" w:rsidRDefault="00D661FF" w:rsidP="00BB34DD">
            <w:pPr>
              <w:pStyle w:val="TAC"/>
              <w:spacing w:line="256" w:lineRule="auto"/>
              <w:rPr>
                <w:ins w:id="70706" w:author="BigCREditor-RAN4#104-bis" w:date="2022-10-21T16:03:00Z"/>
              </w:rPr>
            </w:pPr>
            <w:ins w:id="70707" w:author="BigCREditor-RAN4#104-bis" w:date="2022-10-21T16:03:00Z">
              <w:r w:rsidRPr="00020619">
                <w:t>Config 1</w:t>
              </w:r>
            </w:ins>
          </w:p>
        </w:tc>
        <w:tc>
          <w:tcPr>
            <w:tcW w:w="984" w:type="dxa"/>
            <w:tcBorders>
              <w:top w:val="single" w:sz="4" w:space="0" w:color="auto"/>
              <w:left w:val="single" w:sz="4" w:space="0" w:color="auto"/>
              <w:bottom w:val="single" w:sz="4" w:space="0" w:color="auto"/>
              <w:right w:val="single" w:sz="4" w:space="0" w:color="auto"/>
            </w:tcBorders>
            <w:hideMark/>
          </w:tcPr>
          <w:p w14:paraId="39C21111" w14:textId="77777777" w:rsidR="00D661FF" w:rsidRPr="00020619" w:rsidRDefault="00D661FF" w:rsidP="00BB34DD">
            <w:pPr>
              <w:pStyle w:val="TAC"/>
              <w:spacing w:line="256" w:lineRule="auto"/>
              <w:rPr>
                <w:ins w:id="70708" w:author="BigCREditor-RAN4#104-bis" w:date="2022-10-21T16:03:00Z"/>
              </w:rPr>
            </w:pPr>
            <w:ins w:id="70709" w:author="BigCREditor-RAN4#104-bis" w:date="2022-10-21T16:03:00Z">
              <w:r w:rsidRPr="00020619">
                <w:t>-58.01</w:t>
              </w:r>
            </w:ins>
          </w:p>
        </w:tc>
        <w:tc>
          <w:tcPr>
            <w:tcW w:w="978" w:type="dxa"/>
            <w:tcBorders>
              <w:top w:val="single" w:sz="4" w:space="0" w:color="auto"/>
              <w:left w:val="single" w:sz="4" w:space="0" w:color="auto"/>
              <w:bottom w:val="single" w:sz="4" w:space="0" w:color="auto"/>
              <w:right w:val="single" w:sz="4" w:space="0" w:color="auto"/>
            </w:tcBorders>
            <w:hideMark/>
          </w:tcPr>
          <w:p w14:paraId="65159735" w14:textId="77777777" w:rsidR="00D661FF" w:rsidRPr="00020619" w:rsidRDefault="00D661FF" w:rsidP="00BB34DD">
            <w:pPr>
              <w:pStyle w:val="TAC"/>
              <w:spacing w:line="256" w:lineRule="auto"/>
              <w:rPr>
                <w:ins w:id="70710" w:author="BigCREditor-RAN4#104-bis" w:date="2022-10-21T16:03:00Z"/>
              </w:rPr>
            </w:pPr>
            <w:ins w:id="70711" w:author="BigCREditor-RAN4#104-bis" w:date="2022-10-21T16:03:00Z">
              <w:r w:rsidRPr="00020619">
                <w:t>-58.01</w:t>
              </w:r>
            </w:ins>
          </w:p>
        </w:tc>
        <w:tc>
          <w:tcPr>
            <w:tcW w:w="993" w:type="dxa"/>
            <w:gridSpan w:val="2"/>
            <w:tcBorders>
              <w:top w:val="single" w:sz="4" w:space="0" w:color="auto"/>
              <w:left w:val="single" w:sz="4" w:space="0" w:color="auto"/>
              <w:bottom w:val="single" w:sz="4" w:space="0" w:color="auto"/>
              <w:right w:val="single" w:sz="4" w:space="0" w:color="auto"/>
            </w:tcBorders>
            <w:hideMark/>
          </w:tcPr>
          <w:p w14:paraId="0856CAE3" w14:textId="77777777" w:rsidR="00D661FF" w:rsidRPr="00020619" w:rsidRDefault="00D661FF" w:rsidP="00BB34DD">
            <w:pPr>
              <w:keepNext/>
              <w:keepLines/>
              <w:spacing w:after="0" w:line="256" w:lineRule="auto"/>
              <w:jc w:val="center"/>
              <w:rPr>
                <w:ins w:id="70712" w:author="BigCREditor-RAN4#104-bis" w:date="2022-10-21T16:03:00Z"/>
                <w:rFonts w:ascii="Arial" w:hAnsi="Arial"/>
                <w:sz w:val="18"/>
              </w:rPr>
            </w:pPr>
            <w:ins w:id="70713" w:author="BigCREditor-RAN4#104-bis" w:date="2022-10-21T16:03:00Z">
              <w:r w:rsidRPr="00020619">
                <w:rPr>
                  <w:rFonts w:ascii="Arial" w:hAnsi="Arial"/>
                  <w:sz w:val="18"/>
                </w:rPr>
                <w:t>-Infinity</w:t>
              </w:r>
            </w:ins>
          </w:p>
        </w:tc>
        <w:tc>
          <w:tcPr>
            <w:tcW w:w="1210" w:type="dxa"/>
            <w:tcBorders>
              <w:top w:val="single" w:sz="4" w:space="0" w:color="auto"/>
              <w:left w:val="single" w:sz="4" w:space="0" w:color="auto"/>
              <w:bottom w:val="single" w:sz="4" w:space="0" w:color="auto"/>
              <w:right w:val="single" w:sz="4" w:space="0" w:color="auto"/>
            </w:tcBorders>
            <w:hideMark/>
          </w:tcPr>
          <w:p w14:paraId="04B218E5" w14:textId="77777777" w:rsidR="00D661FF" w:rsidRPr="00020619" w:rsidRDefault="00D661FF" w:rsidP="00BB34DD">
            <w:pPr>
              <w:keepNext/>
              <w:keepLines/>
              <w:spacing w:after="0" w:line="256" w:lineRule="auto"/>
              <w:jc w:val="center"/>
              <w:rPr>
                <w:ins w:id="70714" w:author="BigCREditor-RAN4#104-bis" w:date="2022-10-21T16:03:00Z"/>
                <w:rFonts w:ascii="Arial" w:hAnsi="Arial"/>
                <w:sz w:val="18"/>
              </w:rPr>
            </w:pPr>
            <w:ins w:id="70715" w:author="BigCREditor-RAN4#104-bis" w:date="2022-10-21T16:03:00Z">
              <w:r w:rsidRPr="00020619">
                <w:rPr>
                  <w:rFonts w:ascii="Arial" w:hAnsi="Arial"/>
                  <w:sz w:val="18"/>
                </w:rPr>
                <w:t>-58.01</w:t>
              </w:r>
            </w:ins>
          </w:p>
        </w:tc>
      </w:tr>
      <w:tr w:rsidR="00D661FF" w:rsidRPr="00020619" w14:paraId="29323841" w14:textId="77777777" w:rsidTr="00BB34DD">
        <w:trPr>
          <w:cantSplit/>
          <w:trHeight w:val="187"/>
          <w:ins w:id="70716" w:author="BigCREditor-RAN4#104-bis" w:date="2022-10-21T16:03:00Z"/>
        </w:trPr>
        <w:tc>
          <w:tcPr>
            <w:tcW w:w="2624" w:type="dxa"/>
            <w:gridSpan w:val="2"/>
            <w:tcBorders>
              <w:top w:val="single" w:sz="4" w:space="0" w:color="auto"/>
              <w:left w:val="single" w:sz="4" w:space="0" w:color="auto"/>
              <w:bottom w:val="single" w:sz="4" w:space="0" w:color="auto"/>
              <w:right w:val="single" w:sz="4" w:space="0" w:color="auto"/>
            </w:tcBorders>
            <w:hideMark/>
          </w:tcPr>
          <w:p w14:paraId="0AC70DA1" w14:textId="77777777" w:rsidR="00D661FF" w:rsidRPr="00020619" w:rsidRDefault="00D661FF" w:rsidP="00BB34DD">
            <w:pPr>
              <w:pStyle w:val="TAL"/>
              <w:spacing w:line="256" w:lineRule="auto"/>
              <w:rPr>
                <w:ins w:id="70717" w:author="BigCREditor-RAN4#104-bis" w:date="2022-10-21T16:03:00Z"/>
              </w:rPr>
            </w:pPr>
            <w:ins w:id="70718" w:author="BigCREditor-RAN4#104-bis" w:date="2022-10-21T16:03:00Z">
              <w:r w:rsidRPr="00020619">
                <w:t xml:space="preserve">Propagation Condition </w:t>
              </w:r>
            </w:ins>
          </w:p>
        </w:tc>
        <w:tc>
          <w:tcPr>
            <w:tcW w:w="877" w:type="dxa"/>
            <w:tcBorders>
              <w:top w:val="single" w:sz="4" w:space="0" w:color="auto"/>
              <w:left w:val="single" w:sz="4" w:space="0" w:color="auto"/>
              <w:bottom w:val="single" w:sz="4" w:space="0" w:color="auto"/>
              <w:right w:val="single" w:sz="4" w:space="0" w:color="auto"/>
            </w:tcBorders>
          </w:tcPr>
          <w:p w14:paraId="1162A279" w14:textId="77777777" w:rsidR="00D661FF" w:rsidRPr="00020619" w:rsidRDefault="00D661FF" w:rsidP="00BB34DD">
            <w:pPr>
              <w:pStyle w:val="TAC"/>
              <w:spacing w:line="256" w:lineRule="auto"/>
              <w:rPr>
                <w:ins w:id="70719" w:author="BigCREditor-RAN4#104-bis" w:date="2022-10-21T16:03:00Z"/>
              </w:rPr>
            </w:pPr>
          </w:p>
        </w:tc>
        <w:tc>
          <w:tcPr>
            <w:tcW w:w="1280" w:type="dxa"/>
            <w:tcBorders>
              <w:top w:val="single" w:sz="4" w:space="0" w:color="auto"/>
              <w:left w:val="single" w:sz="4" w:space="0" w:color="auto"/>
              <w:bottom w:val="single" w:sz="4" w:space="0" w:color="auto"/>
              <w:right w:val="single" w:sz="4" w:space="0" w:color="auto"/>
            </w:tcBorders>
            <w:hideMark/>
          </w:tcPr>
          <w:p w14:paraId="0FFFAC4A" w14:textId="77777777" w:rsidR="00D661FF" w:rsidRPr="00020619" w:rsidRDefault="00D661FF" w:rsidP="00BB34DD">
            <w:pPr>
              <w:pStyle w:val="TAC"/>
              <w:spacing w:line="256" w:lineRule="auto"/>
              <w:rPr>
                <w:ins w:id="70720" w:author="BigCREditor-RAN4#104-bis" w:date="2022-10-21T16:03:00Z"/>
                <w:rFonts w:cs="v4.2.0"/>
              </w:rPr>
            </w:pPr>
            <w:ins w:id="70721" w:author="BigCREditor-RAN4#104-bis" w:date="2022-10-21T16:03:00Z">
              <w:r w:rsidRPr="00020619">
                <w:t>Config 1</w:t>
              </w:r>
            </w:ins>
          </w:p>
        </w:tc>
        <w:tc>
          <w:tcPr>
            <w:tcW w:w="2082" w:type="dxa"/>
            <w:gridSpan w:val="3"/>
            <w:tcBorders>
              <w:top w:val="single" w:sz="4" w:space="0" w:color="auto"/>
              <w:left w:val="single" w:sz="4" w:space="0" w:color="auto"/>
              <w:bottom w:val="single" w:sz="4" w:space="0" w:color="auto"/>
              <w:right w:val="single" w:sz="4" w:space="0" w:color="auto"/>
            </w:tcBorders>
            <w:hideMark/>
          </w:tcPr>
          <w:p w14:paraId="5E814C6D" w14:textId="77777777" w:rsidR="00D661FF" w:rsidRPr="00020619" w:rsidRDefault="00D661FF" w:rsidP="00BB34DD">
            <w:pPr>
              <w:pStyle w:val="TAC"/>
              <w:spacing w:line="256" w:lineRule="auto"/>
              <w:rPr>
                <w:ins w:id="70722" w:author="BigCREditor-RAN4#104-bis" w:date="2022-10-21T16:03:00Z"/>
              </w:rPr>
            </w:pPr>
            <w:ins w:id="70723" w:author="BigCREditor-RAN4#104-bis" w:date="2022-10-21T16:03:00Z">
              <w:r w:rsidRPr="00020619">
                <w:rPr>
                  <w:rFonts w:cs="v4.2.0"/>
                </w:rPr>
                <w:t>AWGN</w:t>
              </w:r>
            </w:ins>
          </w:p>
        </w:tc>
        <w:tc>
          <w:tcPr>
            <w:tcW w:w="2083" w:type="dxa"/>
            <w:gridSpan w:val="2"/>
            <w:tcBorders>
              <w:top w:val="single" w:sz="4" w:space="0" w:color="auto"/>
              <w:left w:val="single" w:sz="4" w:space="0" w:color="auto"/>
              <w:bottom w:val="single" w:sz="4" w:space="0" w:color="auto"/>
              <w:right w:val="single" w:sz="4" w:space="0" w:color="auto"/>
            </w:tcBorders>
            <w:hideMark/>
          </w:tcPr>
          <w:p w14:paraId="215DDE9F" w14:textId="77777777" w:rsidR="00D661FF" w:rsidRPr="00020619" w:rsidRDefault="00D661FF" w:rsidP="00BB34DD">
            <w:pPr>
              <w:pStyle w:val="TAC"/>
              <w:spacing w:line="256" w:lineRule="auto"/>
              <w:rPr>
                <w:ins w:id="70724" w:author="BigCREditor-RAN4#104-bis" w:date="2022-10-21T16:03:00Z"/>
              </w:rPr>
            </w:pPr>
            <w:ins w:id="70725" w:author="BigCREditor-RAN4#104-bis" w:date="2022-10-21T16:03:00Z">
              <w:r w:rsidRPr="00020619">
                <w:t>AWGN</w:t>
              </w:r>
            </w:ins>
          </w:p>
        </w:tc>
      </w:tr>
      <w:tr w:rsidR="00D661FF" w:rsidRPr="00020619" w14:paraId="6A765040" w14:textId="77777777" w:rsidTr="00BB34DD">
        <w:trPr>
          <w:cantSplit/>
          <w:trHeight w:val="1023"/>
          <w:ins w:id="70726" w:author="BigCREditor-RAN4#104-bis" w:date="2022-10-21T16:03:00Z"/>
        </w:trPr>
        <w:tc>
          <w:tcPr>
            <w:tcW w:w="8946" w:type="dxa"/>
            <w:gridSpan w:val="9"/>
            <w:tcBorders>
              <w:top w:val="single" w:sz="4" w:space="0" w:color="auto"/>
              <w:left w:val="single" w:sz="4" w:space="0" w:color="auto"/>
              <w:bottom w:val="single" w:sz="4" w:space="0" w:color="auto"/>
              <w:right w:val="single" w:sz="4" w:space="0" w:color="auto"/>
            </w:tcBorders>
            <w:hideMark/>
          </w:tcPr>
          <w:p w14:paraId="06A4DBD3" w14:textId="77777777" w:rsidR="00D661FF" w:rsidRPr="00020619" w:rsidRDefault="00D661FF" w:rsidP="00BB34DD">
            <w:pPr>
              <w:pStyle w:val="TAN"/>
              <w:spacing w:line="256" w:lineRule="auto"/>
              <w:rPr>
                <w:ins w:id="70727" w:author="BigCREditor-RAN4#104-bis" w:date="2022-10-21T16:03:00Z"/>
              </w:rPr>
            </w:pPr>
            <w:ins w:id="70728" w:author="BigCREditor-RAN4#104-bis" w:date="2022-10-21T16:03:00Z">
              <w:r w:rsidRPr="00020619">
                <w:lastRenderedPageBreak/>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7D91E8B1" w14:textId="77777777" w:rsidR="00D661FF" w:rsidRPr="00020619" w:rsidRDefault="00D661FF" w:rsidP="00BB34DD">
            <w:pPr>
              <w:pStyle w:val="TAN"/>
              <w:spacing w:line="256" w:lineRule="auto"/>
              <w:rPr>
                <w:ins w:id="70729" w:author="BigCREditor-RAN4#104-bis" w:date="2022-10-21T16:03:00Z"/>
              </w:rPr>
            </w:pPr>
            <w:ins w:id="70730" w:author="BigCREditor-RAN4#104-bis" w:date="2022-10-21T16:03:00Z">
              <w:r w:rsidRPr="00020619">
                <w:t>Note 2:</w:t>
              </w:r>
              <w:r w:rsidRPr="00020619">
                <w:tab/>
              </w:r>
              <w:r w:rsidRPr="00020619">
                <w:rPr>
                  <w:lang w:val="en-US"/>
                </w:rPr>
                <w:t>Void</w:t>
              </w:r>
            </w:ins>
          </w:p>
          <w:p w14:paraId="6198D399" w14:textId="77777777" w:rsidR="00D661FF" w:rsidRPr="00020619" w:rsidRDefault="00D661FF" w:rsidP="00BB34DD">
            <w:pPr>
              <w:pStyle w:val="TAN"/>
              <w:spacing w:line="256" w:lineRule="auto"/>
              <w:rPr>
                <w:ins w:id="70731" w:author="BigCREditor-RAN4#104-bis" w:date="2022-10-21T16:03:00Z"/>
              </w:rPr>
            </w:pPr>
            <w:ins w:id="70732" w:author="BigCREditor-RAN4#104-bis" w:date="2022-10-21T16:03:00Z">
              <w:r w:rsidRPr="00020619">
                <w:t>Note 3:</w:t>
              </w:r>
              <w:r w:rsidRPr="00020619">
                <w:tab/>
                <w:t>S</w:t>
              </w:r>
              <w:r w:rsidRPr="00020619">
                <w:rPr>
                  <w:lang w:val="en-US"/>
                </w:rPr>
                <w:t>B</w:t>
              </w:r>
              <w:r w:rsidRPr="00020619">
                <w:t>RP</w:t>
              </w:r>
              <w:r w:rsidRPr="00020619">
                <w:rPr>
                  <w:lang w:val="en-US"/>
                </w:rPr>
                <w:t>, Es/</w:t>
              </w:r>
              <w:proofErr w:type="spellStart"/>
              <w:r w:rsidRPr="00020619">
                <w:rPr>
                  <w:lang w:val="en-US"/>
                </w:rPr>
                <w:t>Iot</w:t>
              </w:r>
              <w:proofErr w:type="spellEnd"/>
              <w:r w:rsidRPr="00020619">
                <w:t xml:space="preserve"> and Io levels have been derived from other parameters for information purposes. They are not settable parameters themselves.</w:t>
              </w:r>
            </w:ins>
          </w:p>
          <w:p w14:paraId="3EFA73D1" w14:textId="77777777" w:rsidR="00D661FF" w:rsidRPr="00020619" w:rsidRDefault="00D661FF" w:rsidP="00BB34DD">
            <w:pPr>
              <w:pStyle w:val="TAN"/>
              <w:spacing w:line="256" w:lineRule="auto"/>
              <w:rPr>
                <w:ins w:id="70733" w:author="BigCREditor-RAN4#104-bis" w:date="2022-10-21T16:03:00Z"/>
              </w:rPr>
            </w:pPr>
            <w:ins w:id="70734" w:author="BigCREditor-RAN4#104-bis" w:date="2022-10-21T16:03:00Z">
              <w:r w:rsidRPr="00020619">
                <w:t>Note 4:</w:t>
              </w:r>
              <w:r w:rsidRPr="00020619">
                <w:tab/>
              </w:r>
              <w:r w:rsidRPr="00020619">
                <w:rPr>
                  <w:lang w:val="en-US"/>
                </w:rPr>
                <w:t>Void</w:t>
              </w:r>
            </w:ins>
          </w:p>
          <w:p w14:paraId="2939ED99" w14:textId="77777777" w:rsidR="00D661FF" w:rsidRPr="00020619" w:rsidRDefault="00D661FF" w:rsidP="00BB34DD">
            <w:pPr>
              <w:pStyle w:val="TAN"/>
              <w:spacing w:line="256" w:lineRule="auto"/>
              <w:rPr>
                <w:ins w:id="70735" w:author="BigCREditor-RAN4#104-bis" w:date="2022-10-21T16:03:00Z"/>
              </w:rPr>
            </w:pPr>
            <w:ins w:id="70736" w:author="BigCREditor-RAN4#104-bis" w:date="2022-10-21T16:03:00Z">
              <w:r w:rsidRPr="00020619">
                <w:t>Note 5:</w:t>
              </w:r>
              <w:r w:rsidRPr="00020619">
                <w:tab/>
                <w:t xml:space="preserve">Equivalent power received by an antenna with 0 </w:t>
              </w:r>
              <w:proofErr w:type="spellStart"/>
              <w:r w:rsidRPr="00020619">
                <w:t>dBi</w:t>
              </w:r>
              <w:proofErr w:type="spellEnd"/>
              <w:r w:rsidRPr="00020619">
                <w:t xml:space="preserve"> gain at the centre of the quiet zone</w:t>
              </w:r>
            </w:ins>
          </w:p>
          <w:p w14:paraId="2E5CC3CD" w14:textId="77777777" w:rsidR="00D661FF" w:rsidRPr="00020619" w:rsidRDefault="00D661FF" w:rsidP="00BB34DD">
            <w:pPr>
              <w:pStyle w:val="TAN"/>
              <w:spacing w:line="256" w:lineRule="auto"/>
              <w:rPr>
                <w:ins w:id="70737" w:author="BigCREditor-RAN4#104-bis" w:date="2022-10-21T16:03:00Z"/>
                <w:rFonts w:cs="Arial"/>
              </w:rPr>
            </w:pPr>
            <w:ins w:id="70738" w:author="BigCREditor-RAN4#104-bis" w:date="2022-10-21T16:03:00Z">
              <w:r w:rsidRPr="00020619">
                <w:t>Note 6:</w:t>
              </w:r>
              <w:r w:rsidRPr="00020619">
                <w:tab/>
                <w:t xml:space="preserve">As observed with 0 </w:t>
              </w:r>
              <w:proofErr w:type="spellStart"/>
              <w:r w:rsidRPr="00020619">
                <w:t>dBi</w:t>
              </w:r>
              <w:proofErr w:type="spellEnd"/>
              <w:r w:rsidRPr="00020619">
                <w:t xml:space="preserve"> gain antenna at the centre of the quiet zone</w:t>
              </w:r>
            </w:ins>
          </w:p>
          <w:p w14:paraId="37D0524F" w14:textId="77777777" w:rsidR="00D661FF" w:rsidRPr="00020619" w:rsidRDefault="00D661FF" w:rsidP="00BB34DD">
            <w:pPr>
              <w:pStyle w:val="TAN"/>
              <w:spacing w:line="256" w:lineRule="auto"/>
              <w:rPr>
                <w:ins w:id="70739" w:author="BigCREditor-RAN4#104-bis" w:date="2022-10-21T16:03:00Z"/>
                <w:rFonts w:cs="Arial"/>
              </w:rPr>
            </w:pPr>
            <w:ins w:id="70740" w:author="BigCREditor-RAN4#104-bis" w:date="2022-10-21T16:03:00Z">
              <w:r w:rsidRPr="00020619">
                <w:rPr>
                  <w:rFonts w:cs="Arial"/>
                </w:rPr>
                <w:t>Note 7:</w:t>
              </w:r>
              <w:r w:rsidRPr="00020619">
                <w:rPr>
                  <w:rFonts w:cs="Arial"/>
                </w:rPr>
                <w:tab/>
                <w:t>Information about types of UE beam is given in B.2.1.3, and does not limit UE implementation or test system implementation</w:t>
              </w:r>
            </w:ins>
          </w:p>
          <w:p w14:paraId="4DF27B70" w14:textId="77777777" w:rsidR="00D661FF" w:rsidRPr="00020619" w:rsidRDefault="00D661FF" w:rsidP="00BB34DD">
            <w:pPr>
              <w:pStyle w:val="TAN"/>
              <w:spacing w:line="256" w:lineRule="auto"/>
              <w:rPr>
                <w:ins w:id="70741" w:author="BigCREditor-RAN4#104-bis" w:date="2022-10-21T16:03:00Z"/>
                <w:sz w:val="14"/>
              </w:rPr>
            </w:pPr>
            <w:ins w:id="70742" w:author="BigCREditor-RAN4#104-bis" w:date="2022-10-21T16:03:00Z">
              <w:r w:rsidRPr="00020619">
                <w:rPr>
                  <w:rFonts w:cs="Arial"/>
                  <w:lang w:val="en-US"/>
                </w:rPr>
                <w:t>Note 8:</w:t>
              </w:r>
              <w:r w:rsidRPr="00020619">
                <w:rPr>
                  <w:rFonts w:cs="Arial"/>
                  <w:lang w:val="en-US"/>
                </w:rPr>
                <w:tab/>
                <w:t>Calculation of Es/</w:t>
              </w:r>
              <w:proofErr w:type="spellStart"/>
              <w:r w:rsidRPr="00020619">
                <w:rPr>
                  <w:rFonts w:cs="Arial"/>
                  <w:lang w:val="en-US"/>
                </w:rPr>
                <w:t>Iot</w:t>
              </w:r>
              <w:r w:rsidRPr="00020619">
                <w:rPr>
                  <w:rFonts w:cs="Arial"/>
                  <w:vertAlign w:val="subscript"/>
                  <w:lang w:val="en-US"/>
                </w:rPr>
                <w:t>BB</w:t>
              </w:r>
              <w:proofErr w:type="spellEnd"/>
              <w:r w:rsidRPr="00020619">
                <w:rPr>
                  <w:rFonts w:cs="Arial"/>
                  <w:lang w:val="en-US"/>
                </w:rPr>
                <w:t xml:space="preserve"> includes the effect of UE internal noise up to the value assumed for the associated </w:t>
              </w:r>
              <w:proofErr w:type="spellStart"/>
              <w:r w:rsidRPr="00020619">
                <w:rPr>
                  <w:rFonts w:cs="Arial"/>
                  <w:lang w:val="en-US"/>
                </w:rPr>
                <w:t>Refsens</w:t>
              </w:r>
              <w:proofErr w:type="spellEnd"/>
              <w:r w:rsidRPr="00020619">
                <w:rPr>
                  <w:rFonts w:cs="Arial"/>
                  <w:lang w:val="en-US"/>
                </w:rPr>
                <w:t xml:space="preserve"> requirement in clause 7.3.2 of TS 38.101-2 [19], and an allowance of 1dB for UE multi-band relaxation factor ΔMB</w:t>
              </w:r>
              <w:r w:rsidRPr="00020619">
                <w:rPr>
                  <w:rFonts w:cs="Arial"/>
                  <w:vertAlign w:val="subscript"/>
                  <w:lang w:val="en-US"/>
                </w:rPr>
                <w:t>S</w:t>
              </w:r>
              <w:r w:rsidRPr="00020619">
                <w:rPr>
                  <w:rFonts w:cs="Arial"/>
                  <w:lang w:val="en-US"/>
                </w:rPr>
                <w:t xml:space="preserve"> from TS 38.101-2 [19] Table 6.2.1.3-4.</w:t>
              </w:r>
            </w:ins>
          </w:p>
        </w:tc>
      </w:tr>
    </w:tbl>
    <w:p w14:paraId="57F19BEA" w14:textId="77777777" w:rsidR="00D661FF" w:rsidRPr="00020619" w:rsidRDefault="00D661FF" w:rsidP="00D661FF">
      <w:pPr>
        <w:rPr>
          <w:ins w:id="70743" w:author="BigCREditor-RAN4#104-bis" w:date="2022-10-21T16:03:00Z"/>
          <w:lang w:eastAsia="en-GB"/>
        </w:rPr>
      </w:pPr>
    </w:p>
    <w:p w14:paraId="6AF732BA" w14:textId="77777777" w:rsidR="00D661FF" w:rsidRPr="00020619" w:rsidRDefault="00D661FF" w:rsidP="00D661FF">
      <w:pPr>
        <w:pStyle w:val="Heading5"/>
        <w:rPr>
          <w:ins w:id="70744" w:author="BigCREditor-RAN4#104-bis" w:date="2022-10-21T16:03:00Z"/>
        </w:rPr>
      </w:pPr>
      <w:ins w:id="70745" w:author="BigCREditor-RAN4#104-bis" w:date="2022-10-21T16:03:00Z">
        <w:r w:rsidRPr="00020619">
          <w:t>A.17.6.2.3.2</w:t>
        </w:r>
        <w:r w:rsidRPr="00020619">
          <w:tab/>
          <w:t>Test Requirements</w:t>
        </w:r>
        <w:bookmarkEnd w:id="70185"/>
      </w:ins>
    </w:p>
    <w:p w14:paraId="2861F7CB" w14:textId="77777777" w:rsidR="00D661FF" w:rsidRPr="00020619" w:rsidRDefault="00D661FF" w:rsidP="00D661FF">
      <w:pPr>
        <w:rPr>
          <w:ins w:id="70746" w:author="BigCREditor-RAN4#104-bis" w:date="2022-10-21T16:03:00Z"/>
          <w:rFonts w:cs="v4.2.0"/>
        </w:rPr>
      </w:pPr>
      <w:ins w:id="70747" w:author="BigCREditor-RAN4#104-bis" w:date="2022-10-21T16:03:00Z">
        <w:r w:rsidRPr="00020619">
          <w:rPr>
            <w:rFonts w:cs="v4.2.0"/>
          </w:rPr>
          <w:t xml:space="preserve">In test 1, the UE shall send one Event A3 triggered measurement report, with a measurement reporting delay less than X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where X is</w:t>
        </w:r>
      </w:ins>
    </w:p>
    <w:p w14:paraId="516BE1B7" w14:textId="77777777" w:rsidR="00D661FF" w:rsidRPr="00020619" w:rsidRDefault="00D661FF" w:rsidP="00D661FF">
      <w:pPr>
        <w:pStyle w:val="B10"/>
        <w:rPr>
          <w:ins w:id="70748" w:author="BigCREditor-RAN4#104-bis" w:date="2022-10-21T16:03:00Z"/>
        </w:rPr>
      </w:pPr>
      <w:ins w:id="70749" w:author="BigCREditor-RAN4#104-bis" w:date="2022-10-21T16:03:00Z">
        <w:r w:rsidRPr="00020619">
          <w:t>6720 for UE supporting power class 1, or</w:t>
        </w:r>
      </w:ins>
    </w:p>
    <w:p w14:paraId="32BF0173" w14:textId="77777777" w:rsidR="00D661FF" w:rsidRPr="00020619" w:rsidRDefault="00D661FF" w:rsidP="00D661FF">
      <w:pPr>
        <w:pStyle w:val="B10"/>
        <w:rPr>
          <w:ins w:id="70750" w:author="BigCREditor-RAN4#104-bis" w:date="2022-10-21T16:03:00Z"/>
        </w:rPr>
      </w:pPr>
      <w:ins w:id="70751" w:author="BigCREditor-RAN4#104-bis" w:date="2022-10-21T16:03:00Z">
        <w:r w:rsidRPr="00020619">
          <w:t>4160 for UE supporting other power class.</w:t>
        </w:r>
      </w:ins>
    </w:p>
    <w:p w14:paraId="64A755B1" w14:textId="77777777" w:rsidR="00D661FF" w:rsidRPr="00020619" w:rsidRDefault="00D661FF" w:rsidP="00D661FF">
      <w:pPr>
        <w:rPr>
          <w:ins w:id="70752" w:author="BigCREditor-RAN4#104-bis" w:date="2022-10-21T16:03:00Z"/>
          <w:rFonts w:cs="v4.2.0"/>
        </w:rPr>
      </w:pPr>
      <w:ins w:id="70753" w:author="BigCREditor-RAN4#104-bis" w:date="2022-10-21T16:03:00Z">
        <w:r w:rsidRPr="00020619">
          <w:rPr>
            <w:rFonts w:cs="v4.2.0"/>
          </w:rPr>
          <w:t xml:space="preserve">The UE is required to report SSB time index. 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 The rate of correct events observed during repeated tests shall be at least 90%.</w:t>
        </w:r>
      </w:ins>
    </w:p>
    <w:p w14:paraId="028F5AFE" w14:textId="77777777" w:rsidR="00D661FF" w:rsidRPr="00020619" w:rsidRDefault="00D661FF" w:rsidP="00D661FF">
      <w:pPr>
        <w:pStyle w:val="NO"/>
        <w:rPr>
          <w:ins w:id="70754" w:author="BigCREditor-RAN4#104-bis" w:date="2022-10-21T16:03:00Z"/>
        </w:rPr>
      </w:pPr>
      <w:ins w:id="70755" w:author="BigCREditor-RAN4#104-bis" w:date="2022-10-21T16:03: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4697A7EC" w14:textId="77777777" w:rsidR="006910F7" w:rsidRPr="00020619" w:rsidRDefault="006910F7" w:rsidP="006910F7"/>
    <w:p w14:paraId="1BDD581F" w14:textId="5FE669D6" w:rsidR="0055399D" w:rsidRPr="00020619" w:rsidRDefault="0055399D" w:rsidP="0055399D">
      <w:pPr>
        <w:pStyle w:val="Heading4"/>
      </w:pPr>
      <w:r w:rsidRPr="00020619">
        <w:t>A.17.6.2.4</w:t>
      </w:r>
      <w:r w:rsidRPr="00020619">
        <w:tab/>
        <w:t>SA event triggered reporting tests For FR2 with SSB time index detection when DRX is used (</w:t>
      </w:r>
      <w:proofErr w:type="spellStart"/>
      <w:r w:rsidRPr="00020619">
        <w:t>PCell</w:t>
      </w:r>
      <w:proofErr w:type="spellEnd"/>
      <w:r w:rsidRPr="00020619">
        <w:t xml:space="preserve"> in FR2)</w:t>
      </w:r>
      <w:ins w:id="70756" w:author="BigCREditor-RAN4#104-bis" w:date="2022-10-21T16:03:00Z">
        <w:r w:rsidR="002E0F25" w:rsidRPr="00020619">
          <w:t xml:space="preserve"> for 2 RX UE</w:t>
        </w:r>
      </w:ins>
    </w:p>
    <w:p w14:paraId="41CE07E2" w14:textId="77777777" w:rsidR="00B80AB6" w:rsidRPr="00020619" w:rsidRDefault="00B80AB6" w:rsidP="00B80AB6">
      <w:pPr>
        <w:pStyle w:val="Heading5"/>
        <w:rPr>
          <w:ins w:id="70757" w:author="BigCREditor-RAN4#104-bis" w:date="2022-10-21T16:04:00Z"/>
        </w:rPr>
      </w:pPr>
      <w:bookmarkStart w:id="70758" w:name="_Toc535476774"/>
      <w:ins w:id="70759" w:author="BigCREditor-RAN4#104-bis" w:date="2022-10-21T16:04:00Z">
        <w:r w:rsidRPr="00020619">
          <w:t>A.17.6.2.4.1</w:t>
        </w:r>
        <w:r w:rsidRPr="00020619">
          <w:tab/>
          <w:t>Test Purpose and Environment</w:t>
        </w:r>
        <w:bookmarkEnd w:id="70758"/>
      </w:ins>
    </w:p>
    <w:p w14:paraId="18114F15" w14:textId="77777777" w:rsidR="00B80AB6" w:rsidRPr="00020619" w:rsidRDefault="00B80AB6" w:rsidP="00B80AB6">
      <w:pPr>
        <w:rPr>
          <w:ins w:id="70760" w:author="BigCREditor-RAN4#104-bis" w:date="2022-10-21T16:04:00Z"/>
          <w:rFonts w:cs="v4.2.0"/>
        </w:rPr>
      </w:pPr>
      <w:ins w:id="70761" w:author="BigCREditor-RAN4#104-bis" w:date="2022-10-21T16:04:00Z">
        <w:r w:rsidRPr="00020619">
          <w:rPr>
            <w:rFonts w:cs="v4.2.0"/>
          </w:rPr>
          <w:t>The purpose of this test is to verify that the UE makes correct reporting of an event. This test will partly verify the SA inter-frequency NR cell search requirements in clause 9.3B.4.</w:t>
        </w:r>
      </w:ins>
    </w:p>
    <w:p w14:paraId="6B139445" w14:textId="77777777" w:rsidR="00B80AB6" w:rsidRPr="00020619" w:rsidRDefault="00B80AB6" w:rsidP="00B80AB6">
      <w:pPr>
        <w:rPr>
          <w:ins w:id="70762" w:author="BigCREditor-RAN4#104-bis" w:date="2022-10-21T16:04:00Z"/>
          <w:rFonts w:cs="v4.2.0"/>
        </w:rPr>
      </w:pPr>
      <w:ins w:id="70763" w:author="BigCREditor-RAN4#104-bis" w:date="2022-10-21T16:04:00Z">
        <w:r w:rsidRPr="00020619">
          <w:rPr>
            <w:rFonts w:cs="v4.2.0"/>
          </w:rPr>
          <w:t xml:space="preserve">In this test, there are two cells: NR cell 1 as </w:t>
        </w:r>
        <w:proofErr w:type="spellStart"/>
        <w:r w:rsidRPr="00020619">
          <w:rPr>
            <w:rFonts w:cs="v4.2.0"/>
          </w:rPr>
          <w:t>PCell</w:t>
        </w:r>
        <w:proofErr w:type="spellEnd"/>
        <w:r w:rsidRPr="00020619">
          <w:rPr>
            <w:rFonts w:cs="v4.2.0"/>
          </w:rPr>
          <w:t xml:space="preserve"> in FR2 on NR RF channel 1 and NR cell 2 as neighbour cell in FR2 on NR RF channel 2.  The test parameters and configurations are given in Tables A.17.6.2.4.1-1, A.17.6.2.4.1-2, and A.17.6.2.4.1-3. </w:t>
        </w:r>
      </w:ins>
    </w:p>
    <w:p w14:paraId="692C0B62" w14:textId="77777777" w:rsidR="00B80AB6" w:rsidRPr="00020619" w:rsidRDefault="00B80AB6" w:rsidP="00B80AB6">
      <w:pPr>
        <w:rPr>
          <w:ins w:id="70764" w:author="BigCREditor-RAN4#104-bis" w:date="2022-10-21T16:04:00Z"/>
          <w:rFonts w:cs="v4.2.0"/>
        </w:rPr>
      </w:pPr>
      <w:ins w:id="70765" w:author="BigCREditor-RAN4#104-bis" w:date="2022-10-21T16:04:00Z">
        <w:r w:rsidRPr="00020619">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ins>
    </w:p>
    <w:p w14:paraId="59BD933B" w14:textId="77777777" w:rsidR="00B80AB6" w:rsidRPr="00020619" w:rsidRDefault="00B80AB6" w:rsidP="00B80AB6">
      <w:pPr>
        <w:rPr>
          <w:ins w:id="70766" w:author="BigCREditor-RAN4#104-bis" w:date="2022-10-21T16:04:00Z"/>
        </w:rPr>
      </w:pPr>
      <w:ins w:id="70767" w:author="BigCREditor-RAN4#104-bis" w:date="2022-10-21T16:04:00Z">
        <w:r w:rsidRPr="00020619">
          <w:t>Supported test configurations are shown in table A.17.6.2.4.1-1.</w:t>
        </w:r>
      </w:ins>
    </w:p>
    <w:p w14:paraId="58C61619" w14:textId="77777777" w:rsidR="00B80AB6" w:rsidRPr="00020619" w:rsidRDefault="00B80AB6" w:rsidP="00B80AB6">
      <w:pPr>
        <w:rPr>
          <w:ins w:id="70768" w:author="BigCREditor-RAN4#104-bis" w:date="2022-10-21T16:04:00Z"/>
          <w:rFonts w:cs="v4.2.0"/>
        </w:rPr>
      </w:pPr>
      <w:ins w:id="70769" w:author="BigCREditor-RAN4#104-bis" w:date="2022-10-21T16:04:00Z">
        <w:r w:rsidRPr="00020619">
          <w:rPr>
            <w:rFonts w:cs="v4.2.0"/>
          </w:rPr>
          <w:t xml:space="preserve">UE needs to be provided with new </w:t>
        </w:r>
        <w:r w:rsidRPr="00020619">
          <w:rPr>
            <w:noProof/>
          </w:rPr>
          <w:t xml:space="preserve">Timing Advance </w:t>
        </w:r>
        <w:r w:rsidRPr="00020619">
          <w:t xml:space="preserve">Command </w:t>
        </w:r>
        <w:r w:rsidRPr="00020619">
          <w:rPr>
            <w:noProof/>
          </w:rPr>
          <w:t xml:space="preserve">MAC control element </w:t>
        </w:r>
        <w:r w:rsidRPr="00020619">
          <w:t>at least once during each</w:t>
        </w:r>
        <w:r w:rsidRPr="00020619">
          <w:rPr>
            <w:noProof/>
          </w:rPr>
          <w:t xml:space="preserve"> time alignment timer period to maintain uplink time alignment. Furhtermore UE is allocated with PUSCH resource at every DRX cycle.</w:t>
        </w:r>
      </w:ins>
    </w:p>
    <w:p w14:paraId="424AAADA" w14:textId="77777777" w:rsidR="00B80AB6" w:rsidRPr="00020619" w:rsidRDefault="00B80AB6" w:rsidP="00B80AB6">
      <w:pPr>
        <w:pStyle w:val="TH"/>
        <w:rPr>
          <w:ins w:id="70770" w:author="BigCREditor-RAN4#104-bis" w:date="2022-10-21T16:04:00Z"/>
        </w:rPr>
      </w:pPr>
      <w:ins w:id="70771" w:author="BigCREditor-RAN4#104-bis" w:date="2022-10-21T16:04:00Z">
        <w:r w:rsidRPr="00020619">
          <w:lastRenderedPageBreak/>
          <w:t xml:space="preserve">Table A.17.6.2.4.1-1: </w:t>
        </w:r>
        <w:r w:rsidRPr="00020619">
          <w:rPr>
            <w:lang w:eastAsia="zh-CN"/>
          </w:rPr>
          <w:t xml:space="preserve">SA </w:t>
        </w:r>
        <w:r w:rsidRPr="00020619">
          <w:t>event triggered reporting</w:t>
        </w:r>
        <w:r w:rsidRPr="00020619">
          <w:rPr>
            <w:lang w:eastAsia="zh-CN"/>
          </w:rPr>
          <w:t xml:space="preserve"> tests</w:t>
        </w:r>
        <w:r w:rsidRPr="00020619">
          <w:t xml:space="preserve"> with SSB index reading for FR2-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B80AB6" w:rsidRPr="00020619" w14:paraId="4959E425" w14:textId="77777777" w:rsidTr="00BB34DD">
        <w:trPr>
          <w:jc w:val="center"/>
          <w:ins w:id="70772" w:author="BigCREditor-RAN4#104-bis" w:date="2022-10-21T16:04:00Z"/>
        </w:trPr>
        <w:tc>
          <w:tcPr>
            <w:tcW w:w="2376" w:type="dxa"/>
            <w:tcBorders>
              <w:top w:val="single" w:sz="4" w:space="0" w:color="auto"/>
              <w:left w:val="single" w:sz="4" w:space="0" w:color="auto"/>
              <w:bottom w:val="single" w:sz="4" w:space="0" w:color="auto"/>
              <w:right w:val="single" w:sz="4" w:space="0" w:color="auto"/>
            </w:tcBorders>
            <w:hideMark/>
          </w:tcPr>
          <w:p w14:paraId="45894B01" w14:textId="77777777" w:rsidR="00B80AB6" w:rsidRPr="00020619" w:rsidRDefault="00B80AB6" w:rsidP="00BB34DD">
            <w:pPr>
              <w:pStyle w:val="TAH"/>
              <w:spacing w:line="256" w:lineRule="auto"/>
              <w:rPr>
                <w:ins w:id="70773" w:author="BigCREditor-RAN4#104-bis" w:date="2022-10-21T16:04:00Z"/>
              </w:rPr>
            </w:pPr>
            <w:ins w:id="70774" w:author="BigCREditor-RAN4#104-bis" w:date="2022-10-21T16:04:00Z">
              <w:r w:rsidRPr="00020619">
                <w:t>Config</w:t>
              </w:r>
            </w:ins>
          </w:p>
        </w:tc>
        <w:tc>
          <w:tcPr>
            <w:tcW w:w="7481" w:type="dxa"/>
            <w:tcBorders>
              <w:top w:val="single" w:sz="4" w:space="0" w:color="auto"/>
              <w:left w:val="single" w:sz="4" w:space="0" w:color="auto"/>
              <w:bottom w:val="single" w:sz="4" w:space="0" w:color="auto"/>
              <w:right w:val="single" w:sz="4" w:space="0" w:color="auto"/>
            </w:tcBorders>
            <w:hideMark/>
          </w:tcPr>
          <w:p w14:paraId="3F0F4F16" w14:textId="77777777" w:rsidR="00B80AB6" w:rsidRPr="00020619" w:rsidRDefault="00B80AB6" w:rsidP="00BB34DD">
            <w:pPr>
              <w:pStyle w:val="TAH"/>
              <w:spacing w:line="256" w:lineRule="auto"/>
              <w:rPr>
                <w:ins w:id="70775" w:author="BigCREditor-RAN4#104-bis" w:date="2022-10-21T16:04:00Z"/>
              </w:rPr>
            </w:pPr>
            <w:ins w:id="70776" w:author="BigCREditor-RAN4#104-bis" w:date="2022-10-21T16:04:00Z">
              <w:r w:rsidRPr="00020619">
                <w:t>Description</w:t>
              </w:r>
            </w:ins>
          </w:p>
        </w:tc>
      </w:tr>
      <w:tr w:rsidR="00B80AB6" w:rsidRPr="00020619" w14:paraId="1BE72E61" w14:textId="77777777" w:rsidTr="00BB34DD">
        <w:trPr>
          <w:jc w:val="center"/>
          <w:ins w:id="70777" w:author="BigCREditor-RAN4#104-bis" w:date="2022-10-21T16:04:00Z"/>
        </w:trPr>
        <w:tc>
          <w:tcPr>
            <w:tcW w:w="2376" w:type="dxa"/>
            <w:tcBorders>
              <w:top w:val="single" w:sz="4" w:space="0" w:color="auto"/>
              <w:left w:val="single" w:sz="4" w:space="0" w:color="auto"/>
              <w:bottom w:val="single" w:sz="4" w:space="0" w:color="auto"/>
              <w:right w:val="single" w:sz="4" w:space="0" w:color="auto"/>
            </w:tcBorders>
            <w:hideMark/>
          </w:tcPr>
          <w:p w14:paraId="18924186" w14:textId="77777777" w:rsidR="00B80AB6" w:rsidRPr="00020619" w:rsidRDefault="00B80AB6" w:rsidP="00BB34DD">
            <w:pPr>
              <w:pStyle w:val="TAL"/>
              <w:spacing w:line="256" w:lineRule="auto"/>
              <w:rPr>
                <w:ins w:id="70778" w:author="BigCREditor-RAN4#104-bis" w:date="2022-10-21T16:04:00Z"/>
              </w:rPr>
            </w:pPr>
            <w:ins w:id="70779" w:author="BigCREditor-RAN4#104-bis" w:date="2022-10-21T16:04:00Z">
              <w:r w:rsidRPr="00020619">
                <w:t>1</w:t>
              </w:r>
            </w:ins>
          </w:p>
        </w:tc>
        <w:tc>
          <w:tcPr>
            <w:tcW w:w="7481" w:type="dxa"/>
            <w:tcBorders>
              <w:top w:val="single" w:sz="4" w:space="0" w:color="auto"/>
              <w:left w:val="single" w:sz="4" w:space="0" w:color="auto"/>
              <w:bottom w:val="single" w:sz="4" w:space="0" w:color="auto"/>
              <w:right w:val="single" w:sz="4" w:space="0" w:color="auto"/>
            </w:tcBorders>
            <w:hideMark/>
          </w:tcPr>
          <w:p w14:paraId="3DE8829A" w14:textId="77777777" w:rsidR="00B80AB6" w:rsidRPr="00020619" w:rsidRDefault="00B80AB6" w:rsidP="00BB34DD">
            <w:pPr>
              <w:pStyle w:val="TAL"/>
              <w:spacing w:line="256" w:lineRule="auto"/>
              <w:rPr>
                <w:ins w:id="70780" w:author="BigCREditor-RAN4#104-bis" w:date="2022-10-21T16:04:00Z"/>
              </w:rPr>
            </w:pPr>
            <w:ins w:id="70781" w:author="BigCREditor-RAN4#104-bis" w:date="2022-10-21T16:04:00Z">
              <w:r w:rsidRPr="00020619">
                <w:t>120 kHz SSB SCS, 100 MHz bandwidth, TDD duplex mode</w:t>
              </w:r>
            </w:ins>
          </w:p>
        </w:tc>
      </w:tr>
      <w:tr w:rsidR="00B80AB6" w:rsidRPr="00020619" w14:paraId="6ADD9511" w14:textId="77777777" w:rsidTr="00BB34DD">
        <w:trPr>
          <w:jc w:val="center"/>
          <w:ins w:id="70782" w:author="BigCREditor-RAN4#104-bis" w:date="2022-10-21T16:04:00Z"/>
        </w:trPr>
        <w:tc>
          <w:tcPr>
            <w:tcW w:w="9857" w:type="dxa"/>
            <w:gridSpan w:val="2"/>
            <w:tcBorders>
              <w:top w:val="single" w:sz="4" w:space="0" w:color="auto"/>
              <w:left w:val="single" w:sz="4" w:space="0" w:color="auto"/>
              <w:bottom w:val="single" w:sz="4" w:space="0" w:color="auto"/>
              <w:right w:val="single" w:sz="4" w:space="0" w:color="auto"/>
            </w:tcBorders>
            <w:hideMark/>
          </w:tcPr>
          <w:p w14:paraId="0EEB1050" w14:textId="77777777" w:rsidR="00B80AB6" w:rsidRPr="00020619" w:rsidRDefault="00B80AB6" w:rsidP="00BB34DD">
            <w:pPr>
              <w:pStyle w:val="TAN"/>
              <w:spacing w:line="256" w:lineRule="auto"/>
              <w:rPr>
                <w:ins w:id="70783" w:author="BigCREditor-RAN4#104-bis" w:date="2022-10-21T16:04:00Z"/>
              </w:rPr>
            </w:pPr>
            <w:ins w:id="70784" w:author="BigCREditor-RAN4#104-bis" w:date="2022-10-21T16:04:00Z">
              <w:r w:rsidRPr="00020619">
                <w:t>Note 1:</w:t>
              </w:r>
              <w:r w:rsidRPr="00020619">
                <w:tab/>
                <w:t xml:space="preserve">Void. </w:t>
              </w:r>
            </w:ins>
          </w:p>
        </w:tc>
      </w:tr>
    </w:tbl>
    <w:p w14:paraId="51AC9C5E" w14:textId="77777777" w:rsidR="00B80AB6" w:rsidRPr="00020619" w:rsidRDefault="00B80AB6" w:rsidP="00B80AB6">
      <w:pPr>
        <w:pStyle w:val="TH"/>
        <w:rPr>
          <w:ins w:id="70785" w:author="BigCREditor-RAN4#104-bis" w:date="2022-10-21T16:04:00Z"/>
          <w:lang w:eastAsia="en-GB"/>
        </w:rPr>
      </w:pPr>
    </w:p>
    <w:p w14:paraId="65F7B144" w14:textId="77777777" w:rsidR="00B80AB6" w:rsidRPr="00020619" w:rsidRDefault="00B80AB6" w:rsidP="00B80AB6">
      <w:pPr>
        <w:pStyle w:val="TH"/>
        <w:rPr>
          <w:ins w:id="70786" w:author="BigCREditor-RAN4#104-bis" w:date="2022-10-21T16:04:00Z"/>
        </w:rPr>
      </w:pPr>
      <w:bookmarkStart w:id="70787" w:name="_Toc535476775"/>
      <w:ins w:id="70788" w:author="BigCREditor-RAN4#104-bis" w:date="2022-10-21T16:04:00Z">
        <w:r w:rsidRPr="00020619">
          <w:t>Table A.17.6.2.4.1-2: General test parameters for SA inter-frequency event triggered reporting for FR2 with SSB time index detection</w:t>
        </w:r>
      </w:ins>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6"/>
        <w:gridCol w:w="596"/>
        <w:gridCol w:w="1251"/>
        <w:gridCol w:w="1252"/>
        <w:gridCol w:w="1253"/>
        <w:gridCol w:w="3072"/>
      </w:tblGrid>
      <w:tr w:rsidR="00B80AB6" w:rsidRPr="00020619" w14:paraId="0134FFD3" w14:textId="77777777" w:rsidTr="00BB34DD">
        <w:trPr>
          <w:cantSplit/>
          <w:trHeight w:val="187"/>
          <w:ins w:id="70789" w:author="BigCREditor-RAN4#104-bis" w:date="2022-10-21T16:04:00Z"/>
        </w:trPr>
        <w:tc>
          <w:tcPr>
            <w:tcW w:w="2117" w:type="dxa"/>
            <w:tcBorders>
              <w:top w:val="single" w:sz="4" w:space="0" w:color="auto"/>
              <w:left w:val="single" w:sz="4" w:space="0" w:color="auto"/>
              <w:bottom w:val="nil"/>
              <w:right w:val="single" w:sz="4" w:space="0" w:color="auto"/>
            </w:tcBorders>
            <w:hideMark/>
          </w:tcPr>
          <w:p w14:paraId="6A5865DA" w14:textId="77777777" w:rsidR="00B80AB6" w:rsidRPr="00020619" w:rsidRDefault="00B80AB6" w:rsidP="00BB34DD">
            <w:pPr>
              <w:pStyle w:val="TAH"/>
              <w:spacing w:line="256" w:lineRule="auto"/>
              <w:rPr>
                <w:ins w:id="70790" w:author="BigCREditor-RAN4#104-bis" w:date="2022-10-21T16:04:00Z"/>
              </w:rPr>
            </w:pPr>
            <w:ins w:id="70791" w:author="BigCREditor-RAN4#104-bis" w:date="2022-10-21T16:04:00Z">
              <w:r w:rsidRPr="00020619">
                <w:t>Parameter</w:t>
              </w:r>
            </w:ins>
          </w:p>
        </w:tc>
        <w:tc>
          <w:tcPr>
            <w:tcW w:w="596" w:type="dxa"/>
            <w:tcBorders>
              <w:top w:val="single" w:sz="4" w:space="0" w:color="auto"/>
              <w:left w:val="single" w:sz="4" w:space="0" w:color="auto"/>
              <w:bottom w:val="nil"/>
              <w:right w:val="single" w:sz="4" w:space="0" w:color="auto"/>
            </w:tcBorders>
            <w:hideMark/>
          </w:tcPr>
          <w:p w14:paraId="5C484877" w14:textId="77777777" w:rsidR="00B80AB6" w:rsidRPr="00020619" w:rsidRDefault="00B80AB6" w:rsidP="00BB34DD">
            <w:pPr>
              <w:pStyle w:val="TAH"/>
              <w:spacing w:line="256" w:lineRule="auto"/>
              <w:rPr>
                <w:ins w:id="70792" w:author="BigCREditor-RAN4#104-bis" w:date="2022-10-21T16:04:00Z"/>
              </w:rPr>
            </w:pPr>
            <w:ins w:id="70793" w:author="BigCREditor-RAN4#104-bis" w:date="2022-10-21T16:04:00Z">
              <w:r w:rsidRPr="00020619">
                <w:t>Unit</w:t>
              </w:r>
            </w:ins>
          </w:p>
        </w:tc>
        <w:tc>
          <w:tcPr>
            <w:tcW w:w="1251" w:type="dxa"/>
            <w:tcBorders>
              <w:top w:val="single" w:sz="4" w:space="0" w:color="auto"/>
              <w:left w:val="single" w:sz="4" w:space="0" w:color="auto"/>
              <w:bottom w:val="nil"/>
              <w:right w:val="single" w:sz="4" w:space="0" w:color="auto"/>
            </w:tcBorders>
            <w:hideMark/>
          </w:tcPr>
          <w:p w14:paraId="5C10E920" w14:textId="77777777" w:rsidR="00B80AB6" w:rsidRPr="00020619" w:rsidRDefault="00B80AB6" w:rsidP="00BB34DD">
            <w:pPr>
              <w:pStyle w:val="TAH"/>
              <w:spacing w:line="256" w:lineRule="auto"/>
              <w:rPr>
                <w:ins w:id="70794" w:author="BigCREditor-RAN4#104-bis" w:date="2022-10-21T16:04:00Z"/>
              </w:rPr>
            </w:pPr>
            <w:ins w:id="70795" w:author="BigCREditor-RAN4#104-bis" w:date="2022-10-21T16:04:00Z">
              <w:r w:rsidRPr="00020619">
                <w:t>Test configuration</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0FCC600C" w14:textId="77777777" w:rsidR="00B80AB6" w:rsidRPr="00020619" w:rsidRDefault="00B80AB6" w:rsidP="00BB34DD">
            <w:pPr>
              <w:pStyle w:val="TAH"/>
              <w:spacing w:line="256" w:lineRule="auto"/>
              <w:rPr>
                <w:ins w:id="70796" w:author="BigCREditor-RAN4#104-bis" w:date="2022-10-21T16:04:00Z"/>
              </w:rPr>
            </w:pPr>
            <w:ins w:id="70797" w:author="BigCREditor-RAN4#104-bis" w:date="2022-10-21T16:04:00Z">
              <w:r w:rsidRPr="00020619">
                <w:t>Value</w:t>
              </w:r>
            </w:ins>
          </w:p>
        </w:tc>
        <w:tc>
          <w:tcPr>
            <w:tcW w:w="3072" w:type="dxa"/>
            <w:tcBorders>
              <w:top w:val="single" w:sz="4" w:space="0" w:color="auto"/>
              <w:left w:val="single" w:sz="4" w:space="0" w:color="auto"/>
              <w:bottom w:val="nil"/>
              <w:right w:val="single" w:sz="4" w:space="0" w:color="auto"/>
            </w:tcBorders>
            <w:hideMark/>
          </w:tcPr>
          <w:p w14:paraId="2E8D63A8" w14:textId="77777777" w:rsidR="00B80AB6" w:rsidRPr="00020619" w:rsidRDefault="00B80AB6" w:rsidP="00BB34DD">
            <w:pPr>
              <w:pStyle w:val="TAH"/>
              <w:spacing w:line="256" w:lineRule="auto"/>
              <w:rPr>
                <w:ins w:id="70798" w:author="BigCREditor-RAN4#104-bis" w:date="2022-10-21T16:04:00Z"/>
              </w:rPr>
            </w:pPr>
            <w:ins w:id="70799" w:author="BigCREditor-RAN4#104-bis" w:date="2022-10-21T16:04:00Z">
              <w:r w:rsidRPr="00020619">
                <w:t>Comment</w:t>
              </w:r>
            </w:ins>
          </w:p>
        </w:tc>
      </w:tr>
      <w:tr w:rsidR="00B80AB6" w:rsidRPr="00020619" w14:paraId="09D91929" w14:textId="77777777" w:rsidTr="00BB34DD">
        <w:trPr>
          <w:cantSplit/>
          <w:trHeight w:val="187"/>
          <w:ins w:id="70800" w:author="BigCREditor-RAN4#104-bis" w:date="2022-10-21T16:04:00Z"/>
        </w:trPr>
        <w:tc>
          <w:tcPr>
            <w:tcW w:w="2117" w:type="dxa"/>
            <w:tcBorders>
              <w:top w:val="nil"/>
              <w:left w:val="single" w:sz="4" w:space="0" w:color="auto"/>
              <w:bottom w:val="single" w:sz="4" w:space="0" w:color="auto"/>
              <w:right w:val="single" w:sz="4" w:space="0" w:color="auto"/>
            </w:tcBorders>
          </w:tcPr>
          <w:p w14:paraId="6946E252" w14:textId="77777777" w:rsidR="00B80AB6" w:rsidRPr="00020619" w:rsidRDefault="00B80AB6" w:rsidP="00BB34DD">
            <w:pPr>
              <w:pStyle w:val="TAH"/>
              <w:spacing w:line="256" w:lineRule="auto"/>
              <w:rPr>
                <w:ins w:id="70801" w:author="BigCREditor-RAN4#104-bis" w:date="2022-10-21T16:04:00Z"/>
              </w:rPr>
            </w:pPr>
          </w:p>
        </w:tc>
        <w:tc>
          <w:tcPr>
            <w:tcW w:w="596" w:type="dxa"/>
            <w:tcBorders>
              <w:top w:val="nil"/>
              <w:left w:val="single" w:sz="4" w:space="0" w:color="auto"/>
              <w:bottom w:val="single" w:sz="4" w:space="0" w:color="auto"/>
              <w:right w:val="single" w:sz="4" w:space="0" w:color="auto"/>
            </w:tcBorders>
          </w:tcPr>
          <w:p w14:paraId="5F65451F" w14:textId="77777777" w:rsidR="00B80AB6" w:rsidRPr="00020619" w:rsidRDefault="00B80AB6" w:rsidP="00BB34DD">
            <w:pPr>
              <w:pStyle w:val="TAH"/>
              <w:spacing w:line="256" w:lineRule="auto"/>
              <w:rPr>
                <w:ins w:id="70802" w:author="BigCREditor-RAN4#104-bis" w:date="2022-10-21T16:04:00Z"/>
              </w:rPr>
            </w:pPr>
          </w:p>
        </w:tc>
        <w:tc>
          <w:tcPr>
            <w:tcW w:w="1251" w:type="dxa"/>
            <w:tcBorders>
              <w:top w:val="nil"/>
              <w:left w:val="single" w:sz="4" w:space="0" w:color="auto"/>
              <w:bottom w:val="single" w:sz="4" w:space="0" w:color="auto"/>
              <w:right w:val="single" w:sz="4" w:space="0" w:color="auto"/>
            </w:tcBorders>
          </w:tcPr>
          <w:p w14:paraId="4B1999B1" w14:textId="77777777" w:rsidR="00B80AB6" w:rsidRPr="00020619" w:rsidRDefault="00B80AB6" w:rsidP="00BB34DD">
            <w:pPr>
              <w:pStyle w:val="TAH"/>
              <w:spacing w:line="256" w:lineRule="auto"/>
              <w:rPr>
                <w:ins w:id="70803" w:author="BigCREditor-RAN4#104-bis" w:date="2022-10-21T16:04:00Z"/>
              </w:rPr>
            </w:pPr>
          </w:p>
        </w:tc>
        <w:tc>
          <w:tcPr>
            <w:tcW w:w="1252" w:type="dxa"/>
            <w:tcBorders>
              <w:top w:val="single" w:sz="4" w:space="0" w:color="auto"/>
              <w:left w:val="single" w:sz="4" w:space="0" w:color="auto"/>
              <w:bottom w:val="single" w:sz="4" w:space="0" w:color="auto"/>
              <w:right w:val="single" w:sz="4" w:space="0" w:color="auto"/>
            </w:tcBorders>
            <w:hideMark/>
          </w:tcPr>
          <w:p w14:paraId="3029F691" w14:textId="77777777" w:rsidR="00B80AB6" w:rsidRPr="00020619" w:rsidRDefault="00B80AB6" w:rsidP="00BB34DD">
            <w:pPr>
              <w:pStyle w:val="TAH"/>
              <w:spacing w:line="256" w:lineRule="auto"/>
              <w:rPr>
                <w:ins w:id="70804" w:author="BigCREditor-RAN4#104-bis" w:date="2022-10-21T16:04:00Z"/>
              </w:rPr>
            </w:pPr>
            <w:ins w:id="70805" w:author="BigCREditor-RAN4#104-bis" w:date="2022-10-21T16:04:00Z">
              <w:r w:rsidRPr="00020619">
                <w:t>Test 1</w:t>
              </w:r>
            </w:ins>
          </w:p>
        </w:tc>
        <w:tc>
          <w:tcPr>
            <w:tcW w:w="1253" w:type="dxa"/>
            <w:tcBorders>
              <w:top w:val="single" w:sz="4" w:space="0" w:color="auto"/>
              <w:left w:val="single" w:sz="4" w:space="0" w:color="auto"/>
              <w:bottom w:val="single" w:sz="4" w:space="0" w:color="auto"/>
              <w:right w:val="single" w:sz="4" w:space="0" w:color="auto"/>
            </w:tcBorders>
            <w:hideMark/>
          </w:tcPr>
          <w:p w14:paraId="54E4D54B" w14:textId="77777777" w:rsidR="00B80AB6" w:rsidRPr="00020619" w:rsidRDefault="00B80AB6" w:rsidP="00BB34DD">
            <w:pPr>
              <w:pStyle w:val="TAH"/>
              <w:spacing w:line="256" w:lineRule="auto"/>
              <w:rPr>
                <w:ins w:id="70806" w:author="BigCREditor-RAN4#104-bis" w:date="2022-10-21T16:04:00Z"/>
              </w:rPr>
            </w:pPr>
            <w:ins w:id="70807" w:author="BigCREditor-RAN4#104-bis" w:date="2022-10-21T16:04:00Z">
              <w:r w:rsidRPr="00020619">
                <w:t>Test 2</w:t>
              </w:r>
            </w:ins>
          </w:p>
        </w:tc>
        <w:tc>
          <w:tcPr>
            <w:tcW w:w="3072" w:type="dxa"/>
            <w:tcBorders>
              <w:top w:val="nil"/>
              <w:left w:val="single" w:sz="4" w:space="0" w:color="auto"/>
              <w:bottom w:val="single" w:sz="4" w:space="0" w:color="auto"/>
              <w:right w:val="single" w:sz="4" w:space="0" w:color="auto"/>
            </w:tcBorders>
          </w:tcPr>
          <w:p w14:paraId="69D7760F" w14:textId="77777777" w:rsidR="00B80AB6" w:rsidRPr="00020619" w:rsidRDefault="00B80AB6" w:rsidP="00BB34DD">
            <w:pPr>
              <w:pStyle w:val="TAH"/>
              <w:spacing w:line="256" w:lineRule="auto"/>
              <w:rPr>
                <w:ins w:id="70808" w:author="BigCREditor-RAN4#104-bis" w:date="2022-10-21T16:04:00Z"/>
              </w:rPr>
            </w:pPr>
          </w:p>
        </w:tc>
      </w:tr>
      <w:tr w:rsidR="00B80AB6" w:rsidRPr="00020619" w14:paraId="2D04944A" w14:textId="77777777" w:rsidTr="00BB34DD">
        <w:trPr>
          <w:cantSplit/>
          <w:trHeight w:val="187"/>
          <w:ins w:id="70809"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68A6E919" w14:textId="77777777" w:rsidR="00B80AB6" w:rsidRPr="00020619" w:rsidRDefault="00B80AB6" w:rsidP="00BB34DD">
            <w:pPr>
              <w:pStyle w:val="TAL"/>
              <w:spacing w:line="256" w:lineRule="auto"/>
              <w:rPr>
                <w:ins w:id="70810" w:author="BigCREditor-RAN4#104-bis" w:date="2022-10-21T16:04:00Z"/>
              </w:rPr>
            </w:pPr>
            <w:ins w:id="70811" w:author="BigCREditor-RAN4#104-bis" w:date="2022-10-21T16:04:00Z">
              <w:r w:rsidRPr="00020619">
                <w:t>NR RF Channel Number</w:t>
              </w:r>
            </w:ins>
          </w:p>
        </w:tc>
        <w:tc>
          <w:tcPr>
            <w:tcW w:w="596" w:type="dxa"/>
            <w:tcBorders>
              <w:top w:val="single" w:sz="4" w:space="0" w:color="auto"/>
              <w:left w:val="single" w:sz="4" w:space="0" w:color="auto"/>
              <w:bottom w:val="single" w:sz="4" w:space="0" w:color="auto"/>
              <w:right w:val="single" w:sz="4" w:space="0" w:color="auto"/>
            </w:tcBorders>
          </w:tcPr>
          <w:p w14:paraId="66494E8E" w14:textId="77777777" w:rsidR="00B80AB6" w:rsidRPr="00020619" w:rsidRDefault="00B80AB6" w:rsidP="00BB34DD">
            <w:pPr>
              <w:pStyle w:val="TAL"/>
              <w:spacing w:line="256" w:lineRule="auto"/>
              <w:rPr>
                <w:ins w:id="70812" w:author="BigCREditor-RAN4#104-bis" w:date="2022-10-21T16:04:00Z"/>
                <w:rFonts w:cs="Arial"/>
                <w:b/>
              </w:rPr>
            </w:pPr>
          </w:p>
        </w:tc>
        <w:tc>
          <w:tcPr>
            <w:tcW w:w="1251" w:type="dxa"/>
            <w:tcBorders>
              <w:top w:val="single" w:sz="4" w:space="0" w:color="auto"/>
              <w:left w:val="single" w:sz="4" w:space="0" w:color="auto"/>
              <w:bottom w:val="single" w:sz="4" w:space="0" w:color="auto"/>
              <w:right w:val="single" w:sz="4" w:space="0" w:color="auto"/>
            </w:tcBorders>
            <w:hideMark/>
          </w:tcPr>
          <w:p w14:paraId="25577BB3" w14:textId="77777777" w:rsidR="00B80AB6" w:rsidRPr="00020619" w:rsidRDefault="00B80AB6" w:rsidP="00BB34DD">
            <w:pPr>
              <w:pStyle w:val="TAL"/>
              <w:spacing w:line="256" w:lineRule="auto"/>
              <w:rPr>
                <w:ins w:id="70813" w:author="BigCREditor-RAN4#104-bis" w:date="2022-10-21T16:04:00Z"/>
                <w:rFonts w:cs="Arial"/>
              </w:rPr>
            </w:pPr>
            <w:ins w:id="70814"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28313AE6" w14:textId="77777777" w:rsidR="00B80AB6" w:rsidRPr="00020619" w:rsidRDefault="00B80AB6" w:rsidP="00BB34DD">
            <w:pPr>
              <w:pStyle w:val="TAL"/>
              <w:spacing w:line="256" w:lineRule="auto"/>
              <w:rPr>
                <w:ins w:id="70815" w:author="BigCREditor-RAN4#104-bis" w:date="2022-10-21T16:04:00Z"/>
                <w:bCs/>
              </w:rPr>
            </w:pPr>
            <w:ins w:id="70816" w:author="BigCREditor-RAN4#104-bis" w:date="2022-10-21T16:04:00Z">
              <w:r w:rsidRPr="00020619">
                <w:rPr>
                  <w:bCs/>
                </w:rPr>
                <w:t>1, 2</w:t>
              </w:r>
            </w:ins>
          </w:p>
        </w:tc>
        <w:tc>
          <w:tcPr>
            <w:tcW w:w="3072" w:type="dxa"/>
            <w:tcBorders>
              <w:top w:val="single" w:sz="4" w:space="0" w:color="auto"/>
              <w:left w:val="single" w:sz="4" w:space="0" w:color="auto"/>
              <w:bottom w:val="single" w:sz="4" w:space="0" w:color="auto"/>
              <w:right w:val="single" w:sz="4" w:space="0" w:color="auto"/>
            </w:tcBorders>
            <w:hideMark/>
          </w:tcPr>
          <w:p w14:paraId="03AD5E3A" w14:textId="77777777" w:rsidR="00B80AB6" w:rsidRPr="00020619" w:rsidRDefault="00B80AB6" w:rsidP="00BB34DD">
            <w:pPr>
              <w:pStyle w:val="TAL"/>
              <w:spacing w:line="256" w:lineRule="auto"/>
              <w:rPr>
                <w:ins w:id="70817" w:author="BigCREditor-RAN4#104-bis" w:date="2022-10-21T16:04:00Z"/>
                <w:bCs/>
              </w:rPr>
            </w:pPr>
            <w:ins w:id="70818" w:author="BigCREditor-RAN4#104-bis" w:date="2022-10-21T16:04:00Z">
              <w:r w:rsidRPr="00020619">
                <w:rPr>
                  <w:bCs/>
                </w:rPr>
                <w:t xml:space="preserve">Two FR2 NR carrier frequencies </w:t>
              </w:r>
              <w:proofErr w:type="gramStart"/>
              <w:r w:rsidRPr="00020619">
                <w:rPr>
                  <w:bCs/>
                </w:rPr>
                <w:t>is</w:t>
              </w:r>
              <w:proofErr w:type="gramEnd"/>
              <w:r w:rsidRPr="00020619">
                <w:rPr>
                  <w:bCs/>
                </w:rPr>
                <w:t xml:space="preserve"> used.</w:t>
              </w:r>
            </w:ins>
          </w:p>
        </w:tc>
      </w:tr>
      <w:tr w:rsidR="00B80AB6" w:rsidRPr="00020619" w14:paraId="4D1BE3FF" w14:textId="77777777" w:rsidTr="00BB34DD">
        <w:trPr>
          <w:cantSplit/>
          <w:trHeight w:val="187"/>
          <w:ins w:id="70819"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23B99DB9" w14:textId="77777777" w:rsidR="00B80AB6" w:rsidRPr="00020619" w:rsidRDefault="00B80AB6" w:rsidP="00BB34DD">
            <w:pPr>
              <w:pStyle w:val="TAL"/>
              <w:spacing w:line="256" w:lineRule="auto"/>
              <w:rPr>
                <w:ins w:id="70820" w:author="BigCREditor-RAN4#104-bis" w:date="2022-10-21T16:04:00Z"/>
                <w:rFonts w:cs="Arial"/>
              </w:rPr>
            </w:pPr>
            <w:ins w:id="70821" w:author="BigCREditor-RAN4#104-bis" w:date="2022-10-21T16:04:00Z">
              <w:r w:rsidRPr="00020619">
                <w:rPr>
                  <w:rFonts w:cs="Arial"/>
                </w:rPr>
                <w:t>Active cell</w:t>
              </w:r>
            </w:ins>
          </w:p>
        </w:tc>
        <w:tc>
          <w:tcPr>
            <w:tcW w:w="596" w:type="dxa"/>
            <w:tcBorders>
              <w:top w:val="single" w:sz="4" w:space="0" w:color="auto"/>
              <w:left w:val="single" w:sz="4" w:space="0" w:color="auto"/>
              <w:bottom w:val="single" w:sz="4" w:space="0" w:color="auto"/>
              <w:right w:val="single" w:sz="4" w:space="0" w:color="auto"/>
            </w:tcBorders>
          </w:tcPr>
          <w:p w14:paraId="22E47696" w14:textId="77777777" w:rsidR="00B80AB6" w:rsidRPr="00020619" w:rsidRDefault="00B80AB6" w:rsidP="00BB34DD">
            <w:pPr>
              <w:pStyle w:val="TAL"/>
              <w:spacing w:line="256" w:lineRule="auto"/>
              <w:rPr>
                <w:ins w:id="70822" w:author="BigCREditor-RAN4#104-bis" w:date="2022-10-21T16:04: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31A60AB2" w14:textId="77777777" w:rsidR="00B80AB6" w:rsidRPr="00020619" w:rsidRDefault="00B80AB6" w:rsidP="00BB34DD">
            <w:pPr>
              <w:pStyle w:val="TAL"/>
              <w:spacing w:line="256" w:lineRule="auto"/>
              <w:rPr>
                <w:ins w:id="70823" w:author="BigCREditor-RAN4#104-bis" w:date="2022-10-21T16:04:00Z"/>
                <w:rFonts w:cs="Arial"/>
              </w:rPr>
            </w:pPr>
            <w:ins w:id="70824"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49F51CF7" w14:textId="77777777" w:rsidR="00B80AB6" w:rsidRPr="00020619" w:rsidRDefault="00B80AB6" w:rsidP="00BB34DD">
            <w:pPr>
              <w:pStyle w:val="TAL"/>
              <w:spacing w:line="256" w:lineRule="auto"/>
              <w:rPr>
                <w:ins w:id="70825" w:author="BigCREditor-RAN4#104-bis" w:date="2022-10-21T16:04:00Z"/>
                <w:rFonts w:cs="Arial"/>
              </w:rPr>
            </w:pPr>
            <w:ins w:id="70826" w:author="BigCREditor-RAN4#104-bis" w:date="2022-10-21T16:04:00Z">
              <w:r w:rsidRPr="00020619">
                <w:rPr>
                  <w:rFonts w:cs="Arial"/>
                </w:rPr>
                <w:t>NR cell 1 (</w:t>
              </w:r>
              <w:proofErr w:type="spellStart"/>
              <w:r w:rsidRPr="00020619">
                <w:rPr>
                  <w:rFonts w:cs="Arial"/>
                </w:rPr>
                <w:t>Pcell</w:t>
              </w:r>
              <w:proofErr w:type="spellEnd"/>
              <w:r w:rsidRPr="00020619">
                <w:rPr>
                  <w:rFonts w:cs="Arial"/>
                </w:rPr>
                <w:t>)</w:t>
              </w:r>
            </w:ins>
          </w:p>
        </w:tc>
        <w:tc>
          <w:tcPr>
            <w:tcW w:w="3072" w:type="dxa"/>
            <w:tcBorders>
              <w:top w:val="single" w:sz="4" w:space="0" w:color="auto"/>
              <w:left w:val="single" w:sz="4" w:space="0" w:color="auto"/>
              <w:bottom w:val="single" w:sz="4" w:space="0" w:color="auto"/>
              <w:right w:val="single" w:sz="4" w:space="0" w:color="auto"/>
            </w:tcBorders>
            <w:hideMark/>
          </w:tcPr>
          <w:p w14:paraId="5B650273" w14:textId="77777777" w:rsidR="00B80AB6" w:rsidRPr="00020619" w:rsidRDefault="00B80AB6" w:rsidP="00BB34DD">
            <w:pPr>
              <w:pStyle w:val="TAL"/>
              <w:spacing w:line="256" w:lineRule="auto"/>
              <w:rPr>
                <w:ins w:id="70827" w:author="BigCREditor-RAN4#104-bis" w:date="2022-10-21T16:04:00Z"/>
                <w:rFonts w:cs="Arial"/>
              </w:rPr>
            </w:pPr>
            <w:ins w:id="70828" w:author="BigCREditor-RAN4#104-bis" w:date="2022-10-21T16:04:00Z">
              <w:r w:rsidRPr="00020619">
                <w:rPr>
                  <w:rFonts w:cs="Arial"/>
                </w:rPr>
                <w:t xml:space="preserve">NR Cell 1 is on </w:t>
              </w:r>
              <w:r w:rsidRPr="00020619">
                <w:t xml:space="preserve">NR RF channel </w:t>
              </w:r>
              <w:r w:rsidRPr="00020619">
                <w:rPr>
                  <w:rFonts w:cs="Arial"/>
                </w:rPr>
                <w:t xml:space="preserve">number </w:t>
              </w:r>
              <w:r w:rsidRPr="00020619">
                <w:t>1.</w:t>
              </w:r>
            </w:ins>
          </w:p>
        </w:tc>
      </w:tr>
      <w:tr w:rsidR="00B80AB6" w:rsidRPr="00020619" w14:paraId="575CD8B0" w14:textId="77777777" w:rsidTr="00BB34DD">
        <w:trPr>
          <w:cantSplit/>
          <w:trHeight w:val="187"/>
          <w:ins w:id="70829"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42068EE5" w14:textId="77777777" w:rsidR="00B80AB6" w:rsidRPr="00020619" w:rsidRDefault="00B80AB6" w:rsidP="00BB34DD">
            <w:pPr>
              <w:pStyle w:val="TAL"/>
              <w:spacing w:line="256" w:lineRule="auto"/>
              <w:rPr>
                <w:ins w:id="70830" w:author="BigCREditor-RAN4#104-bis" w:date="2022-10-21T16:04:00Z"/>
                <w:rFonts w:cs="Arial"/>
              </w:rPr>
            </w:pPr>
            <w:ins w:id="70831" w:author="BigCREditor-RAN4#104-bis" w:date="2022-10-21T16:04:00Z">
              <w:r w:rsidRPr="00020619">
                <w:rPr>
                  <w:rFonts w:cs="Arial"/>
                </w:rPr>
                <w:t>Neighbour cell</w:t>
              </w:r>
            </w:ins>
          </w:p>
        </w:tc>
        <w:tc>
          <w:tcPr>
            <w:tcW w:w="596" w:type="dxa"/>
            <w:tcBorders>
              <w:top w:val="single" w:sz="4" w:space="0" w:color="auto"/>
              <w:left w:val="single" w:sz="4" w:space="0" w:color="auto"/>
              <w:bottom w:val="single" w:sz="4" w:space="0" w:color="auto"/>
              <w:right w:val="single" w:sz="4" w:space="0" w:color="auto"/>
            </w:tcBorders>
          </w:tcPr>
          <w:p w14:paraId="10A4B831" w14:textId="77777777" w:rsidR="00B80AB6" w:rsidRPr="00020619" w:rsidRDefault="00B80AB6" w:rsidP="00BB34DD">
            <w:pPr>
              <w:pStyle w:val="TAL"/>
              <w:spacing w:line="256" w:lineRule="auto"/>
              <w:rPr>
                <w:ins w:id="70832" w:author="BigCREditor-RAN4#104-bis" w:date="2022-10-21T16:04: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A3AF0D7" w14:textId="77777777" w:rsidR="00B80AB6" w:rsidRPr="00020619" w:rsidRDefault="00B80AB6" w:rsidP="00BB34DD">
            <w:pPr>
              <w:pStyle w:val="TAL"/>
              <w:spacing w:line="256" w:lineRule="auto"/>
              <w:rPr>
                <w:ins w:id="70833" w:author="BigCREditor-RAN4#104-bis" w:date="2022-10-21T16:04:00Z"/>
                <w:rFonts w:cs="Arial"/>
              </w:rPr>
            </w:pPr>
            <w:ins w:id="70834"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6236350E" w14:textId="77777777" w:rsidR="00B80AB6" w:rsidRPr="00020619" w:rsidRDefault="00B80AB6" w:rsidP="00BB34DD">
            <w:pPr>
              <w:pStyle w:val="TAL"/>
              <w:spacing w:line="256" w:lineRule="auto"/>
              <w:rPr>
                <w:ins w:id="70835" w:author="BigCREditor-RAN4#104-bis" w:date="2022-10-21T16:04:00Z"/>
                <w:rFonts w:cs="Arial"/>
              </w:rPr>
            </w:pPr>
            <w:ins w:id="70836" w:author="BigCREditor-RAN4#104-bis" w:date="2022-10-21T16:04:00Z">
              <w:r w:rsidRPr="00020619">
                <w:rPr>
                  <w:rFonts w:cs="Arial"/>
                </w:rPr>
                <w:t>NR cell 2</w:t>
              </w:r>
            </w:ins>
          </w:p>
        </w:tc>
        <w:tc>
          <w:tcPr>
            <w:tcW w:w="3072" w:type="dxa"/>
            <w:tcBorders>
              <w:top w:val="single" w:sz="4" w:space="0" w:color="auto"/>
              <w:left w:val="single" w:sz="4" w:space="0" w:color="auto"/>
              <w:bottom w:val="single" w:sz="4" w:space="0" w:color="auto"/>
              <w:right w:val="single" w:sz="4" w:space="0" w:color="auto"/>
            </w:tcBorders>
            <w:hideMark/>
          </w:tcPr>
          <w:p w14:paraId="549E48D4" w14:textId="77777777" w:rsidR="00B80AB6" w:rsidRPr="00020619" w:rsidRDefault="00B80AB6" w:rsidP="00BB34DD">
            <w:pPr>
              <w:pStyle w:val="TAL"/>
              <w:spacing w:line="256" w:lineRule="auto"/>
              <w:rPr>
                <w:ins w:id="70837" w:author="BigCREditor-RAN4#104-bis" w:date="2022-10-21T16:04:00Z"/>
                <w:rFonts w:cs="Arial"/>
              </w:rPr>
            </w:pPr>
            <w:ins w:id="70838" w:author="BigCREditor-RAN4#104-bis" w:date="2022-10-21T16:04:00Z">
              <w:r w:rsidRPr="00020619">
                <w:rPr>
                  <w:rFonts w:cs="Arial"/>
                </w:rPr>
                <w:t>NR cell 2 is</w:t>
              </w:r>
              <w:r w:rsidRPr="00020619">
                <w:t xml:space="preserve"> on NR RF channel </w:t>
              </w:r>
              <w:r w:rsidRPr="00020619">
                <w:rPr>
                  <w:rFonts w:cs="Arial"/>
                </w:rPr>
                <w:t xml:space="preserve">number </w:t>
              </w:r>
              <w:r w:rsidRPr="00020619">
                <w:t>2.</w:t>
              </w:r>
            </w:ins>
          </w:p>
        </w:tc>
      </w:tr>
      <w:tr w:rsidR="00B80AB6" w:rsidRPr="00020619" w14:paraId="56860864" w14:textId="77777777" w:rsidTr="00BB34DD">
        <w:trPr>
          <w:cantSplit/>
          <w:trHeight w:val="187"/>
          <w:ins w:id="70839"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1FF1B274" w14:textId="77777777" w:rsidR="00B80AB6" w:rsidRPr="00020619" w:rsidRDefault="00B80AB6" w:rsidP="00BB34DD">
            <w:pPr>
              <w:pStyle w:val="TAL"/>
              <w:spacing w:line="256" w:lineRule="auto"/>
              <w:rPr>
                <w:ins w:id="70840" w:author="BigCREditor-RAN4#104-bis" w:date="2022-10-21T16:04:00Z"/>
                <w:rFonts w:cs="Arial"/>
              </w:rPr>
            </w:pPr>
            <w:ins w:id="70841" w:author="BigCREditor-RAN4#104-bis" w:date="2022-10-21T16:04:00Z">
              <w:r w:rsidRPr="00020619">
                <w:rPr>
                  <w:rFonts w:cs="Arial"/>
                  <w:lang w:eastAsia="zh-CN"/>
                </w:rPr>
                <w:t>Gap Pattern Id</w:t>
              </w:r>
            </w:ins>
          </w:p>
        </w:tc>
        <w:tc>
          <w:tcPr>
            <w:tcW w:w="596" w:type="dxa"/>
            <w:tcBorders>
              <w:top w:val="single" w:sz="4" w:space="0" w:color="auto"/>
              <w:left w:val="single" w:sz="4" w:space="0" w:color="auto"/>
              <w:bottom w:val="single" w:sz="4" w:space="0" w:color="auto"/>
              <w:right w:val="single" w:sz="4" w:space="0" w:color="auto"/>
            </w:tcBorders>
          </w:tcPr>
          <w:p w14:paraId="1657CFCE" w14:textId="77777777" w:rsidR="00B80AB6" w:rsidRPr="00020619" w:rsidRDefault="00B80AB6" w:rsidP="00BB34DD">
            <w:pPr>
              <w:pStyle w:val="TAL"/>
              <w:spacing w:line="256" w:lineRule="auto"/>
              <w:rPr>
                <w:ins w:id="70842" w:author="BigCREditor-RAN4#104-bis" w:date="2022-10-21T16:04: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41CBC623" w14:textId="77777777" w:rsidR="00B80AB6" w:rsidRPr="00020619" w:rsidRDefault="00B80AB6" w:rsidP="00BB34DD">
            <w:pPr>
              <w:pStyle w:val="TAL"/>
              <w:spacing w:line="256" w:lineRule="auto"/>
              <w:rPr>
                <w:ins w:id="70843" w:author="BigCREditor-RAN4#104-bis" w:date="2022-10-21T16:04:00Z"/>
                <w:rFonts w:cs="Arial"/>
                <w:lang w:eastAsia="zh-CN"/>
              </w:rPr>
            </w:pPr>
            <w:ins w:id="70844"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417CFE50" w14:textId="77777777" w:rsidR="00B80AB6" w:rsidRPr="00020619" w:rsidRDefault="00B80AB6" w:rsidP="00BB34DD">
            <w:pPr>
              <w:pStyle w:val="TAL"/>
              <w:spacing w:line="256" w:lineRule="auto"/>
              <w:rPr>
                <w:ins w:id="70845" w:author="BigCREditor-RAN4#104-bis" w:date="2022-10-21T16:04:00Z"/>
                <w:rFonts w:cs="Arial"/>
                <w:lang w:eastAsia="en-GB"/>
              </w:rPr>
            </w:pPr>
            <w:ins w:id="70846" w:author="BigCREditor-RAN4#104-bis" w:date="2022-10-21T16:04:00Z">
              <w:r w:rsidRPr="00020619">
                <w:rPr>
                  <w:rFonts w:cs="Arial"/>
                  <w:lang w:eastAsia="zh-CN"/>
                </w:rPr>
                <w:t>13</w:t>
              </w:r>
            </w:ins>
          </w:p>
        </w:tc>
        <w:tc>
          <w:tcPr>
            <w:tcW w:w="3072" w:type="dxa"/>
            <w:tcBorders>
              <w:top w:val="single" w:sz="4" w:space="0" w:color="auto"/>
              <w:left w:val="single" w:sz="4" w:space="0" w:color="auto"/>
              <w:bottom w:val="single" w:sz="4" w:space="0" w:color="auto"/>
              <w:right w:val="single" w:sz="4" w:space="0" w:color="auto"/>
            </w:tcBorders>
            <w:hideMark/>
          </w:tcPr>
          <w:p w14:paraId="7335157B" w14:textId="77777777" w:rsidR="00B80AB6" w:rsidRPr="00020619" w:rsidRDefault="00B80AB6" w:rsidP="00BB34DD">
            <w:pPr>
              <w:pStyle w:val="TAL"/>
              <w:spacing w:line="256" w:lineRule="auto"/>
              <w:rPr>
                <w:ins w:id="70847" w:author="BigCREditor-RAN4#104-bis" w:date="2022-10-21T16:04:00Z"/>
                <w:rFonts w:cs="Arial"/>
              </w:rPr>
            </w:pPr>
            <w:ins w:id="70848" w:author="BigCREditor-RAN4#104-bis" w:date="2022-10-21T16:04:00Z">
              <w:r w:rsidRPr="00020619">
                <w:rPr>
                  <w:rFonts w:cs="Arial"/>
                </w:rPr>
                <w:t>As specified in clause 9.1.2-1.</w:t>
              </w:r>
            </w:ins>
          </w:p>
        </w:tc>
      </w:tr>
      <w:tr w:rsidR="00B80AB6" w:rsidRPr="00020619" w14:paraId="59EC432B" w14:textId="77777777" w:rsidTr="00BB34DD">
        <w:trPr>
          <w:cantSplit/>
          <w:trHeight w:val="187"/>
          <w:ins w:id="70849"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6EFCD624" w14:textId="77777777" w:rsidR="00B80AB6" w:rsidRPr="00020619" w:rsidRDefault="00B80AB6" w:rsidP="00BB34DD">
            <w:pPr>
              <w:pStyle w:val="TAL"/>
              <w:spacing w:line="256" w:lineRule="auto"/>
              <w:rPr>
                <w:ins w:id="70850" w:author="BigCREditor-RAN4#104-bis" w:date="2022-10-21T16:04:00Z"/>
                <w:rFonts w:cs="Arial"/>
                <w:lang w:eastAsia="zh-CN"/>
              </w:rPr>
            </w:pPr>
            <w:ins w:id="70851" w:author="BigCREditor-RAN4#104-bis" w:date="2022-10-21T16:04:00Z">
              <w:r w:rsidRPr="00020619">
                <w:rPr>
                  <w:lang w:eastAsia="zh-CN"/>
                </w:rPr>
                <w:t>Measurement gap offset</w:t>
              </w:r>
            </w:ins>
          </w:p>
        </w:tc>
        <w:tc>
          <w:tcPr>
            <w:tcW w:w="596" w:type="dxa"/>
            <w:tcBorders>
              <w:top w:val="single" w:sz="4" w:space="0" w:color="auto"/>
              <w:left w:val="single" w:sz="4" w:space="0" w:color="auto"/>
              <w:bottom w:val="single" w:sz="4" w:space="0" w:color="auto"/>
              <w:right w:val="single" w:sz="4" w:space="0" w:color="auto"/>
            </w:tcBorders>
          </w:tcPr>
          <w:p w14:paraId="74B01FE8" w14:textId="77777777" w:rsidR="00B80AB6" w:rsidRPr="00020619" w:rsidRDefault="00B80AB6" w:rsidP="00BB34DD">
            <w:pPr>
              <w:pStyle w:val="TAL"/>
              <w:spacing w:line="256" w:lineRule="auto"/>
              <w:rPr>
                <w:ins w:id="70852" w:author="BigCREditor-RAN4#104-bis" w:date="2022-10-21T16:04:00Z"/>
                <w:rFonts w:cs="Arial"/>
                <w:lang w:eastAsia="en-GB"/>
              </w:rPr>
            </w:pPr>
          </w:p>
        </w:tc>
        <w:tc>
          <w:tcPr>
            <w:tcW w:w="1251" w:type="dxa"/>
            <w:tcBorders>
              <w:top w:val="single" w:sz="4" w:space="0" w:color="auto"/>
              <w:left w:val="single" w:sz="4" w:space="0" w:color="auto"/>
              <w:bottom w:val="single" w:sz="4" w:space="0" w:color="auto"/>
              <w:right w:val="single" w:sz="4" w:space="0" w:color="auto"/>
            </w:tcBorders>
            <w:hideMark/>
          </w:tcPr>
          <w:p w14:paraId="23C4F8CD" w14:textId="77777777" w:rsidR="00B80AB6" w:rsidRPr="00020619" w:rsidRDefault="00B80AB6" w:rsidP="00BB34DD">
            <w:pPr>
              <w:pStyle w:val="TAL"/>
              <w:spacing w:line="256" w:lineRule="auto"/>
              <w:rPr>
                <w:ins w:id="70853" w:author="BigCREditor-RAN4#104-bis" w:date="2022-10-21T16:04:00Z"/>
                <w:rFonts w:cs="Arial"/>
                <w:lang w:eastAsia="zh-CN"/>
              </w:rPr>
            </w:pPr>
            <w:ins w:id="70854"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56898B24" w14:textId="77777777" w:rsidR="00B80AB6" w:rsidRPr="00020619" w:rsidRDefault="00B80AB6" w:rsidP="00BB34DD">
            <w:pPr>
              <w:pStyle w:val="TAL"/>
              <w:spacing w:line="256" w:lineRule="auto"/>
              <w:rPr>
                <w:ins w:id="70855" w:author="BigCREditor-RAN4#104-bis" w:date="2022-10-21T16:04:00Z"/>
                <w:rFonts w:cs="Arial"/>
                <w:lang w:eastAsia="zh-CN"/>
              </w:rPr>
            </w:pPr>
            <w:ins w:id="70856" w:author="BigCREditor-RAN4#104-bis" w:date="2022-10-21T16:04:00Z">
              <w:r w:rsidRPr="00020619">
                <w:rPr>
                  <w:rFonts w:cs="Arial"/>
                  <w:lang w:eastAsia="zh-CN"/>
                </w:rPr>
                <w:t>39</w:t>
              </w:r>
            </w:ins>
          </w:p>
        </w:tc>
        <w:tc>
          <w:tcPr>
            <w:tcW w:w="3072" w:type="dxa"/>
            <w:tcBorders>
              <w:top w:val="single" w:sz="4" w:space="0" w:color="auto"/>
              <w:left w:val="single" w:sz="4" w:space="0" w:color="auto"/>
              <w:bottom w:val="single" w:sz="4" w:space="0" w:color="auto"/>
              <w:right w:val="single" w:sz="4" w:space="0" w:color="auto"/>
            </w:tcBorders>
          </w:tcPr>
          <w:p w14:paraId="75ABC688" w14:textId="77777777" w:rsidR="00B80AB6" w:rsidRPr="00020619" w:rsidRDefault="00B80AB6" w:rsidP="00BB34DD">
            <w:pPr>
              <w:pStyle w:val="TAL"/>
              <w:spacing w:line="256" w:lineRule="auto"/>
              <w:rPr>
                <w:ins w:id="70857" w:author="BigCREditor-RAN4#104-bis" w:date="2022-10-21T16:04:00Z"/>
                <w:rFonts w:cs="Arial"/>
                <w:lang w:eastAsia="en-GB"/>
              </w:rPr>
            </w:pPr>
          </w:p>
        </w:tc>
      </w:tr>
      <w:tr w:rsidR="00B80AB6" w:rsidRPr="00020619" w14:paraId="1998F77E" w14:textId="77777777" w:rsidTr="00BB34DD">
        <w:trPr>
          <w:cantSplit/>
          <w:trHeight w:val="187"/>
          <w:ins w:id="70858"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57D9BAE3" w14:textId="77777777" w:rsidR="00B80AB6" w:rsidRPr="00020619" w:rsidRDefault="00B80AB6" w:rsidP="00BB34DD">
            <w:pPr>
              <w:pStyle w:val="TAL"/>
              <w:spacing w:line="256" w:lineRule="auto"/>
              <w:rPr>
                <w:ins w:id="70859" w:author="BigCREditor-RAN4#104-bis" w:date="2022-10-21T16:04:00Z"/>
                <w:lang w:eastAsia="zh-CN"/>
              </w:rPr>
            </w:pPr>
            <w:ins w:id="70860" w:author="BigCREditor-RAN4#104-bis" w:date="2022-10-21T16:04:00Z">
              <w:r w:rsidRPr="00020619">
                <w:rPr>
                  <w:lang w:eastAsia="zh-CN"/>
                </w:rPr>
                <w:t>SMTC-SSB parameters</w:t>
              </w:r>
            </w:ins>
          </w:p>
        </w:tc>
        <w:tc>
          <w:tcPr>
            <w:tcW w:w="596" w:type="dxa"/>
            <w:tcBorders>
              <w:top w:val="single" w:sz="4" w:space="0" w:color="auto"/>
              <w:left w:val="single" w:sz="4" w:space="0" w:color="auto"/>
              <w:bottom w:val="single" w:sz="4" w:space="0" w:color="auto"/>
              <w:right w:val="single" w:sz="4" w:space="0" w:color="auto"/>
            </w:tcBorders>
          </w:tcPr>
          <w:p w14:paraId="56E37061" w14:textId="77777777" w:rsidR="00B80AB6" w:rsidRPr="00020619" w:rsidRDefault="00B80AB6" w:rsidP="00BB34DD">
            <w:pPr>
              <w:pStyle w:val="TAL"/>
              <w:spacing w:line="256" w:lineRule="auto"/>
              <w:rPr>
                <w:ins w:id="70861" w:author="BigCREditor-RAN4#104-bis" w:date="2022-10-21T16:04:00Z"/>
                <w:rFonts w:cs="Arial"/>
                <w:lang w:eastAsia="en-GB"/>
              </w:rPr>
            </w:pPr>
          </w:p>
        </w:tc>
        <w:tc>
          <w:tcPr>
            <w:tcW w:w="1251" w:type="dxa"/>
            <w:tcBorders>
              <w:top w:val="single" w:sz="4" w:space="0" w:color="auto"/>
              <w:left w:val="single" w:sz="4" w:space="0" w:color="auto"/>
              <w:bottom w:val="single" w:sz="4" w:space="0" w:color="auto"/>
              <w:right w:val="single" w:sz="4" w:space="0" w:color="auto"/>
            </w:tcBorders>
            <w:hideMark/>
          </w:tcPr>
          <w:p w14:paraId="6E5B11E0" w14:textId="77777777" w:rsidR="00B80AB6" w:rsidRPr="00020619" w:rsidRDefault="00B80AB6" w:rsidP="00BB34DD">
            <w:pPr>
              <w:pStyle w:val="TAL"/>
              <w:spacing w:line="256" w:lineRule="auto"/>
              <w:rPr>
                <w:ins w:id="70862" w:author="BigCREditor-RAN4#104-bis" w:date="2022-10-21T16:04:00Z"/>
                <w:rFonts w:cs="Arial"/>
              </w:rPr>
            </w:pPr>
            <w:ins w:id="70863"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36C9BA02" w14:textId="77777777" w:rsidR="00B80AB6" w:rsidRPr="00020619" w:rsidRDefault="00B80AB6" w:rsidP="00BB34DD">
            <w:pPr>
              <w:pStyle w:val="TAL"/>
              <w:spacing w:line="256" w:lineRule="auto"/>
              <w:rPr>
                <w:ins w:id="70864" w:author="BigCREditor-RAN4#104-bis" w:date="2022-10-21T16:04:00Z"/>
                <w:rFonts w:cs="Arial"/>
                <w:lang w:eastAsia="zh-CN"/>
              </w:rPr>
            </w:pPr>
            <w:ins w:id="70865" w:author="BigCREditor-RAN4#104-bis" w:date="2022-10-21T16:04:00Z">
              <w:r w:rsidRPr="00020619">
                <w:rPr>
                  <w:rFonts w:cs="Arial"/>
                  <w:lang w:eastAsia="zh-CN"/>
                </w:rPr>
                <w:t>SSB.3 FR2</w:t>
              </w:r>
            </w:ins>
          </w:p>
        </w:tc>
        <w:tc>
          <w:tcPr>
            <w:tcW w:w="3072" w:type="dxa"/>
            <w:tcBorders>
              <w:top w:val="single" w:sz="4" w:space="0" w:color="auto"/>
              <w:left w:val="single" w:sz="4" w:space="0" w:color="auto"/>
              <w:bottom w:val="single" w:sz="4" w:space="0" w:color="auto"/>
              <w:right w:val="single" w:sz="4" w:space="0" w:color="auto"/>
            </w:tcBorders>
            <w:hideMark/>
          </w:tcPr>
          <w:p w14:paraId="73F1AD79" w14:textId="77777777" w:rsidR="00B80AB6" w:rsidRPr="00020619" w:rsidRDefault="00B80AB6" w:rsidP="00BB34DD">
            <w:pPr>
              <w:pStyle w:val="TAL"/>
              <w:spacing w:line="256" w:lineRule="auto"/>
              <w:rPr>
                <w:ins w:id="70866" w:author="BigCREditor-RAN4#104-bis" w:date="2022-10-21T16:04:00Z"/>
                <w:rFonts w:cs="Arial"/>
                <w:lang w:eastAsia="en-GB"/>
              </w:rPr>
            </w:pPr>
            <w:ins w:id="70867" w:author="BigCREditor-RAN4#104-bis" w:date="2022-10-21T16:04:00Z">
              <w:r w:rsidRPr="00020619">
                <w:rPr>
                  <w:rFonts w:cs="Arial"/>
                </w:rPr>
                <w:t>As specified in clause A.3.10.2</w:t>
              </w:r>
            </w:ins>
          </w:p>
        </w:tc>
      </w:tr>
      <w:tr w:rsidR="00B80AB6" w:rsidRPr="00020619" w14:paraId="103C0763" w14:textId="77777777" w:rsidTr="00BB34DD">
        <w:trPr>
          <w:cantSplit/>
          <w:trHeight w:val="187"/>
          <w:ins w:id="70868"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1C5B4C0E" w14:textId="77777777" w:rsidR="00B80AB6" w:rsidRPr="00020619" w:rsidRDefault="00B80AB6" w:rsidP="00BB34DD">
            <w:pPr>
              <w:pStyle w:val="TAL"/>
              <w:spacing w:line="256" w:lineRule="auto"/>
              <w:rPr>
                <w:ins w:id="70869" w:author="BigCREditor-RAN4#104-bis" w:date="2022-10-21T16:04:00Z"/>
                <w:rFonts w:cs="Arial"/>
              </w:rPr>
            </w:pPr>
            <w:ins w:id="70870" w:author="BigCREditor-RAN4#104-bis" w:date="2022-10-21T16:04:00Z">
              <w:r w:rsidRPr="00020619">
                <w:rPr>
                  <w:rFonts w:cs="Arial"/>
                </w:rPr>
                <w:t>A3-Offset</w:t>
              </w:r>
            </w:ins>
          </w:p>
        </w:tc>
        <w:tc>
          <w:tcPr>
            <w:tcW w:w="596" w:type="dxa"/>
            <w:tcBorders>
              <w:top w:val="single" w:sz="4" w:space="0" w:color="auto"/>
              <w:left w:val="single" w:sz="4" w:space="0" w:color="auto"/>
              <w:bottom w:val="single" w:sz="4" w:space="0" w:color="auto"/>
              <w:right w:val="single" w:sz="4" w:space="0" w:color="auto"/>
            </w:tcBorders>
            <w:hideMark/>
          </w:tcPr>
          <w:p w14:paraId="75818029" w14:textId="77777777" w:rsidR="00B80AB6" w:rsidRPr="00020619" w:rsidRDefault="00B80AB6" w:rsidP="00BB34DD">
            <w:pPr>
              <w:pStyle w:val="TAL"/>
              <w:spacing w:line="256" w:lineRule="auto"/>
              <w:rPr>
                <w:ins w:id="70871" w:author="BigCREditor-RAN4#104-bis" w:date="2022-10-21T16:04:00Z"/>
                <w:rFonts w:cs="Arial"/>
              </w:rPr>
            </w:pPr>
            <w:ins w:id="70872" w:author="BigCREditor-RAN4#104-bis" w:date="2022-10-21T16:04:00Z">
              <w:r w:rsidRPr="00020619">
                <w:rPr>
                  <w:rFonts w:cs="Arial"/>
                </w:rPr>
                <w:t>dB</w:t>
              </w:r>
            </w:ins>
          </w:p>
        </w:tc>
        <w:tc>
          <w:tcPr>
            <w:tcW w:w="1251" w:type="dxa"/>
            <w:tcBorders>
              <w:top w:val="single" w:sz="4" w:space="0" w:color="auto"/>
              <w:left w:val="single" w:sz="4" w:space="0" w:color="auto"/>
              <w:bottom w:val="single" w:sz="4" w:space="0" w:color="auto"/>
              <w:right w:val="single" w:sz="4" w:space="0" w:color="auto"/>
            </w:tcBorders>
            <w:hideMark/>
          </w:tcPr>
          <w:p w14:paraId="041EA540" w14:textId="77777777" w:rsidR="00B80AB6" w:rsidRPr="00020619" w:rsidRDefault="00B80AB6" w:rsidP="00BB34DD">
            <w:pPr>
              <w:pStyle w:val="TAL"/>
              <w:spacing w:line="256" w:lineRule="auto"/>
              <w:rPr>
                <w:ins w:id="70873" w:author="BigCREditor-RAN4#104-bis" w:date="2022-10-21T16:04:00Z"/>
                <w:rFonts w:cs="Arial"/>
              </w:rPr>
            </w:pPr>
            <w:ins w:id="70874"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26B64192" w14:textId="77777777" w:rsidR="00B80AB6" w:rsidRPr="00020619" w:rsidRDefault="00B80AB6" w:rsidP="00BB34DD">
            <w:pPr>
              <w:pStyle w:val="TAL"/>
              <w:spacing w:line="256" w:lineRule="auto"/>
              <w:rPr>
                <w:ins w:id="70875" w:author="BigCREditor-RAN4#104-bis" w:date="2022-10-21T16:04:00Z"/>
                <w:rFonts w:cs="Arial"/>
              </w:rPr>
            </w:pPr>
            <w:ins w:id="70876" w:author="BigCREditor-RAN4#104-bis" w:date="2022-10-21T16:04:00Z">
              <w:r w:rsidRPr="00020619">
                <w:rPr>
                  <w:rFonts w:cs="Arial"/>
                </w:rPr>
                <w:t>-6</w:t>
              </w:r>
            </w:ins>
          </w:p>
        </w:tc>
        <w:tc>
          <w:tcPr>
            <w:tcW w:w="3072" w:type="dxa"/>
            <w:tcBorders>
              <w:top w:val="single" w:sz="4" w:space="0" w:color="auto"/>
              <w:left w:val="single" w:sz="4" w:space="0" w:color="auto"/>
              <w:bottom w:val="single" w:sz="4" w:space="0" w:color="auto"/>
              <w:right w:val="single" w:sz="4" w:space="0" w:color="auto"/>
            </w:tcBorders>
          </w:tcPr>
          <w:p w14:paraId="38FE5628" w14:textId="77777777" w:rsidR="00B80AB6" w:rsidRPr="00020619" w:rsidRDefault="00B80AB6" w:rsidP="00BB34DD">
            <w:pPr>
              <w:pStyle w:val="TAL"/>
              <w:spacing w:line="256" w:lineRule="auto"/>
              <w:rPr>
                <w:ins w:id="70877" w:author="BigCREditor-RAN4#104-bis" w:date="2022-10-21T16:04:00Z"/>
                <w:rFonts w:cs="Arial"/>
              </w:rPr>
            </w:pPr>
          </w:p>
        </w:tc>
      </w:tr>
      <w:tr w:rsidR="00B80AB6" w:rsidRPr="00020619" w14:paraId="3F0348A2" w14:textId="77777777" w:rsidTr="00BB34DD">
        <w:trPr>
          <w:cantSplit/>
          <w:trHeight w:val="187"/>
          <w:ins w:id="70878"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69F4260C" w14:textId="77777777" w:rsidR="00B80AB6" w:rsidRPr="00020619" w:rsidRDefault="00B80AB6" w:rsidP="00BB34DD">
            <w:pPr>
              <w:pStyle w:val="TAL"/>
              <w:spacing w:line="256" w:lineRule="auto"/>
              <w:rPr>
                <w:ins w:id="70879" w:author="BigCREditor-RAN4#104-bis" w:date="2022-10-21T16:04:00Z"/>
                <w:rFonts w:cs="Arial"/>
              </w:rPr>
            </w:pPr>
            <w:ins w:id="70880" w:author="BigCREditor-RAN4#104-bis" w:date="2022-10-21T16:04:00Z">
              <w:r w:rsidRPr="00020619">
                <w:rPr>
                  <w:rFonts w:cs="Arial"/>
                </w:rPr>
                <w:t>Hysteresis</w:t>
              </w:r>
            </w:ins>
          </w:p>
        </w:tc>
        <w:tc>
          <w:tcPr>
            <w:tcW w:w="596" w:type="dxa"/>
            <w:tcBorders>
              <w:top w:val="single" w:sz="4" w:space="0" w:color="auto"/>
              <w:left w:val="single" w:sz="4" w:space="0" w:color="auto"/>
              <w:bottom w:val="single" w:sz="4" w:space="0" w:color="auto"/>
              <w:right w:val="single" w:sz="4" w:space="0" w:color="auto"/>
            </w:tcBorders>
            <w:hideMark/>
          </w:tcPr>
          <w:p w14:paraId="56648654" w14:textId="77777777" w:rsidR="00B80AB6" w:rsidRPr="00020619" w:rsidRDefault="00B80AB6" w:rsidP="00BB34DD">
            <w:pPr>
              <w:pStyle w:val="TAL"/>
              <w:spacing w:line="256" w:lineRule="auto"/>
              <w:rPr>
                <w:ins w:id="70881" w:author="BigCREditor-RAN4#104-bis" w:date="2022-10-21T16:04:00Z"/>
                <w:rFonts w:cs="Arial"/>
              </w:rPr>
            </w:pPr>
            <w:ins w:id="70882" w:author="BigCREditor-RAN4#104-bis" w:date="2022-10-21T16:04:00Z">
              <w:r w:rsidRPr="00020619">
                <w:rPr>
                  <w:rFonts w:cs="Arial"/>
                </w:rPr>
                <w:t>dB</w:t>
              </w:r>
            </w:ins>
          </w:p>
        </w:tc>
        <w:tc>
          <w:tcPr>
            <w:tcW w:w="1251" w:type="dxa"/>
            <w:tcBorders>
              <w:top w:val="single" w:sz="4" w:space="0" w:color="auto"/>
              <w:left w:val="single" w:sz="4" w:space="0" w:color="auto"/>
              <w:bottom w:val="single" w:sz="4" w:space="0" w:color="auto"/>
              <w:right w:val="single" w:sz="4" w:space="0" w:color="auto"/>
            </w:tcBorders>
            <w:hideMark/>
          </w:tcPr>
          <w:p w14:paraId="69823AE6" w14:textId="77777777" w:rsidR="00B80AB6" w:rsidRPr="00020619" w:rsidRDefault="00B80AB6" w:rsidP="00BB34DD">
            <w:pPr>
              <w:pStyle w:val="TAL"/>
              <w:spacing w:line="256" w:lineRule="auto"/>
              <w:rPr>
                <w:ins w:id="70883" w:author="BigCREditor-RAN4#104-bis" w:date="2022-10-21T16:04:00Z"/>
                <w:rFonts w:cs="Arial"/>
              </w:rPr>
            </w:pPr>
            <w:ins w:id="70884"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441A8975" w14:textId="77777777" w:rsidR="00B80AB6" w:rsidRPr="00020619" w:rsidRDefault="00B80AB6" w:rsidP="00BB34DD">
            <w:pPr>
              <w:pStyle w:val="TAL"/>
              <w:spacing w:line="256" w:lineRule="auto"/>
              <w:rPr>
                <w:ins w:id="70885" w:author="BigCREditor-RAN4#104-bis" w:date="2022-10-21T16:04:00Z"/>
                <w:rFonts w:cs="Arial"/>
              </w:rPr>
            </w:pPr>
            <w:ins w:id="70886" w:author="BigCREditor-RAN4#104-bis" w:date="2022-10-21T16:04: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tcPr>
          <w:p w14:paraId="491829AA" w14:textId="77777777" w:rsidR="00B80AB6" w:rsidRPr="00020619" w:rsidRDefault="00B80AB6" w:rsidP="00BB34DD">
            <w:pPr>
              <w:pStyle w:val="TAL"/>
              <w:spacing w:line="256" w:lineRule="auto"/>
              <w:rPr>
                <w:ins w:id="70887" w:author="BigCREditor-RAN4#104-bis" w:date="2022-10-21T16:04:00Z"/>
                <w:rFonts w:cs="Arial"/>
              </w:rPr>
            </w:pPr>
          </w:p>
        </w:tc>
      </w:tr>
      <w:tr w:rsidR="00B80AB6" w:rsidRPr="00020619" w14:paraId="2B41D072" w14:textId="77777777" w:rsidTr="00BB34DD">
        <w:trPr>
          <w:cantSplit/>
          <w:trHeight w:val="187"/>
          <w:ins w:id="70888"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7C063B93" w14:textId="77777777" w:rsidR="00B80AB6" w:rsidRPr="00020619" w:rsidRDefault="00B80AB6" w:rsidP="00BB34DD">
            <w:pPr>
              <w:pStyle w:val="TAL"/>
              <w:spacing w:line="256" w:lineRule="auto"/>
              <w:rPr>
                <w:ins w:id="70889" w:author="BigCREditor-RAN4#104-bis" w:date="2022-10-21T16:04:00Z"/>
                <w:rFonts w:cs="Arial"/>
              </w:rPr>
            </w:pPr>
            <w:ins w:id="70890" w:author="BigCREditor-RAN4#104-bis" w:date="2022-10-21T16:04:00Z">
              <w:r w:rsidRPr="00020619">
                <w:rPr>
                  <w:rFonts w:cs="Arial"/>
                </w:rPr>
                <w:t>CP length</w:t>
              </w:r>
            </w:ins>
          </w:p>
        </w:tc>
        <w:tc>
          <w:tcPr>
            <w:tcW w:w="596" w:type="dxa"/>
            <w:tcBorders>
              <w:top w:val="single" w:sz="4" w:space="0" w:color="auto"/>
              <w:left w:val="single" w:sz="4" w:space="0" w:color="auto"/>
              <w:bottom w:val="single" w:sz="4" w:space="0" w:color="auto"/>
              <w:right w:val="single" w:sz="4" w:space="0" w:color="auto"/>
            </w:tcBorders>
          </w:tcPr>
          <w:p w14:paraId="1628769C" w14:textId="77777777" w:rsidR="00B80AB6" w:rsidRPr="00020619" w:rsidRDefault="00B80AB6" w:rsidP="00BB34DD">
            <w:pPr>
              <w:pStyle w:val="TAL"/>
              <w:spacing w:line="256" w:lineRule="auto"/>
              <w:rPr>
                <w:ins w:id="70891" w:author="BigCREditor-RAN4#104-bis" w:date="2022-10-21T16:04: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295AEA0F" w14:textId="77777777" w:rsidR="00B80AB6" w:rsidRPr="00020619" w:rsidRDefault="00B80AB6" w:rsidP="00BB34DD">
            <w:pPr>
              <w:pStyle w:val="TAL"/>
              <w:spacing w:line="256" w:lineRule="auto"/>
              <w:rPr>
                <w:ins w:id="70892" w:author="BigCREditor-RAN4#104-bis" w:date="2022-10-21T16:04:00Z"/>
                <w:rFonts w:cs="Arial"/>
              </w:rPr>
            </w:pPr>
            <w:ins w:id="70893"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1FD1FB72" w14:textId="77777777" w:rsidR="00B80AB6" w:rsidRPr="00020619" w:rsidRDefault="00B80AB6" w:rsidP="00BB34DD">
            <w:pPr>
              <w:pStyle w:val="TAL"/>
              <w:spacing w:line="256" w:lineRule="auto"/>
              <w:rPr>
                <w:ins w:id="70894" w:author="BigCREditor-RAN4#104-bis" w:date="2022-10-21T16:04:00Z"/>
                <w:rFonts w:cs="Arial"/>
              </w:rPr>
            </w:pPr>
            <w:ins w:id="70895" w:author="BigCREditor-RAN4#104-bis" w:date="2022-10-21T16:04:00Z">
              <w:r w:rsidRPr="00020619">
                <w:rPr>
                  <w:rFonts w:cs="Arial"/>
                </w:rPr>
                <w:t>Normal</w:t>
              </w:r>
            </w:ins>
          </w:p>
        </w:tc>
        <w:tc>
          <w:tcPr>
            <w:tcW w:w="3072" w:type="dxa"/>
            <w:tcBorders>
              <w:top w:val="single" w:sz="4" w:space="0" w:color="auto"/>
              <w:left w:val="single" w:sz="4" w:space="0" w:color="auto"/>
              <w:bottom w:val="single" w:sz="4" w:space="0" w:color="auto"/>
              <w:right w:val="single" w:sz="4" w:space="0" w:color="auto"/>
            </w:tcBorders>
          </w:tcPr>
          <w:p w14:paraId="55A80E84" w14:textId="77777777" w:rsidR="00B80AB6" w:rsidRPr="00020619" w:rsidRDefault="00B80AB6" w:rsidP="00BB34DD">
            <w:pPr>
              <w:pStyle w:val="TAL"/>
              <w:spacing w:line="256" w:lineRule="auto"/>
              <w:rPr>
                <w:ins w:id="70896" w:author="BigCREditor-RAN4#104-bis" w:date="2022-10-21T16:04:00Z"/>
                <w:rFonts w:cs="Arial"/>
              </w:rPr>
            </w:pPr>
          </w:p>
        </w:tc>
      </w:tr>
      <w:tr w:rsidR="00B80AB6" w:rsidRPr="00020619" w14:paraId="38B4DDE3" w14:textId="77777777" w:rsidTr="00BB34DD">
        <w:trPr>
          <w:cantSplit/>
          <w:trHeight w:val="187"/>
          <w:ins w:id="70897"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16E66DDF" w14:textId="77777777" w:rsidR="00B80AB6" w:rsidRPr="00020619" w:rsidRDefault="00B80AB6" w:rsidP="00BB34DD">
            <w:pPr>
              <w:pStyle w:val="TAL"/>
              <w:spacing w:line="256" w:lineRule="auto"/>
              <w:rPr>
                <w:ins w:id="70898" w:author="BigCREditor-RAN4#104-bis" w:date="2022-10-21T16:04:00Z"/>
                <w:rFonts w:cs="Arial"/>
              </w:rPr>
            </w:pPr>
            <w:proofErr w:type="spellStart"/>
            <w:ins w:id="70899" w:author="BigCREditor-RAN4#104-bis" w:date="2022-10-21T16:04:00Z">
              <w:r w:rsidRPr="00020619">
                <w:rPr>
                  <w:rFonts w:cs="Arial"/>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hideMark/>
          </w:tcPr>
          <w:p w14:paraId="2111D04A" w14:textId="77777777" w:rsidR="00B80AB6" w:rsidRPr="00020619" w:rsidRDefault="00B80AB6" w:rsidP="00BB34DD">
            <w:pPr>
              <w:pStyle w:val="TAL"/>
              <w:spacing w:line="256" w:lineRule="auto"/>
              <w:rPr>
                <w:ins w:id="70900" w:author="BigCREditor-RAN4#104-bis" w:date="2022-10-21T16:04:00Z"/>
                <w:rFonts w:cs="Arial"/>
              </w:rPr>
            </w:pPr>
            <w:ins w:id="70901" w:author="BigCREditor-RAN4#104-bis" w:date="2022-10-21T16:04:00Z">
              <w:r w:rsidRPr="00020619">
                <w:rPr>
                  <w:rFonts w:cs="Arial"/>
                </w:rPr>
                <w:t>s</w:t>
              </w:r>
            </w:ins>
          </w:p>
        </w:tc>
        <w:tc>
          <w:tcPr>
            <w:tcW w:w="1251" w:type="dxa"/>
            <w:tcBorders>
              <w:top w:val="single" w:sz="4" w:space="0" w:color="auto"/>
              <w:left w:val="single" w:sz="4" w:space="0" w:color="auto"/>
              <w:bottom w:val="single" w:sz="4" w:space="0" w:color="auto"/>
              <w:right w:val="single" w:sz="4" w:space="0" w:color="auto"/>
            </w:tcBorders>
            <w:hideMark/>
          </w:tcPr>
          <w:p w14:paraId="43707D46" w14:textId="77777777" w:rsidR="00B80AB6" w:rsidRPr="00020619" w:rsidRDefault="00B80AB6" w:rsidP="00BB34DD">
            <w:pPr>
              <w:pStyle w:val="TAL"/>
              <w:spacing w:line="256" w:lineRule="auto"/>
              <w:rPr>
                <w:ins w:id="70902" w:author="BigCREditor-RAN4#104-bis" w:date="2022-10-21T16:04:00Z"/>
                <w:rFonts w:cs="Arial"/>
              </w:rPr>
            </w:pPr>
            <w:ins w:id="70903"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4D82D0D4" w14:textId="77777777" w:rsidR="00B80AB6" w:rsidRPr="00020619" w:rsidRDefault="00B80AB6" w:rsidP="00BB34DD">
            <w:pPr>
              <w:pStyle w:val="TAL"/>
              <w:spacing w:line="256" w:lineRule="auto"/>
              <w:rPr>
                <w:ins w:id="70904" w:author="BigCREditor-RAN4#104-bis" w:date="2022-10-21T16:04:00Z"/>
                <w:rFonts w:cs="Arial"/>
              </w:rPr>
            </w:pPr>
            <w:ins w:id="70905" w:author="BigCREditor-RAN4#104-bis" w:date="2022-10-21T16:04: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tcPr>
          <w:p w14:paraId="2E922C29" w14:textId="77777777" w:rsidR="00B80AB6" w:rsidRPr="00020619" w:rsidRDefault="00B80AB6" w:rsidP="00BB34DD">
            <w:pPr>
              <w:pStyle w:val="TAL"/>
              <w:spacing w:line="256" w:lineRule="auto"/>
              <w:rPr>
                <w:ins w:id="70906" w:author="BigCREditor-RAN4#104-bis" w:date="2022-10-21T16:04:00Z"/>
                <w:rFonts w:cs="Arial"/>
              </w:rPr>
            </w:pPr>
          </w:p>
        </w:tc>
      </w:tr>
      <w:tr w:rsidR="00B80AB6" w:rsidRPr="00020619" w14:paraId="3AAF4924" w14:textId="77777777" w:rsidTr="00BB34DD">
        <w:trPr>
          <w:cantSplit/>
          <w:trHeight w:val="187"/>
          <w:ins w:id="70907"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0DB121C3" w14:textId="77777777" w:rsidR="00B80AB6" w:rsidRPr="00020619" w:rsidRDefault="00B80AB6" w:rsidP="00BB34DD">
            <w:pPr>
              <w:pStyle w:val="TAL"/>
              <w:spacing w:line="256" w:lineRule="auto"/>
              <w:rPr>
                <w:ins w:id="70908" w:author="BigCREditor-RAN4#104-bis" w:date="2022-10-21T16:04:00Z"/>
                <w:rFonts w:cs="Arial"/>
              </w:rPr>
            </w:pPr>
            <w:ins w:id="70909" w:author="BigCREditor-RAN4#104-bis" w:date="2022-10-21T16:04:00Z">
              <w:r w:rsidRPr="00020619">
                <w:rPr>
                  <w:rFonts w:cs="Arial"/>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5F68F694" w14:textId="77777777" w:rsidR="00B80AB6" w:rsidRPr="00020619" w:rsidRDefault="00B80AB6" w:rsidP="00BB34DD">
            <w:pPr>
              <w:pStyle w:val="TAL"/>
              <w:spacing w:line="256" w:lineRule="auto"/>
              <w:rPr>
                <w:ins w:id="70910" w:author="BigCREditor-RAN4#104-bis" w:date="2022-10-21T16:04: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58C86335" w14:textId="77777777" w:rsidR="00B80AB6" w:rsidRPr="00020619" w:rsidRDefault="00B80AB6" w:rsidP="00BB34DD">
            <w:pPr>
              <w:pStyle w:val="TAL"/>
              <w:spacing w:line="256" w:lineRule="auto"/>
              <w:rPr>
                <w:ins w:id="70911" w:author="BigCREditor-RAN4#104-bis" w:date="2022-10-21T16:04:00Z"/>
                <w:rFonts w:cs="Arial"/>
              </w:rPr>
            </w:pPr>
            <w:ins w:id="70912"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1A92C11F" w14:textId="77777777" w:rsidR="00B80AB6" w:rsidRPr="00020619" w:rsidRDefault="00B80AB6" w:rsidP="00BB34DD">
            <w:pPr>
              <w:pStyle w:val="TAL"/>
              <w:spacing w:line="256" w:lineRule="auto"/>
              <w:rPr>
                <w:ins w:id="70913" w:author="BigCREditor-RAN4#104-bis" w:date="2022-10-21T16:04:00Z"/>
                <w:rFonts w:cs="Arial"/>
              </w:rPr>
            </w:pPr>
            <w:ins w:id="70914" w:author="BigCREditor-RAN4#104-bis" w:date="2022-10-21T16:04: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hideMark/>
          </w:tcPr>
          <w:p w14:paraId="0B078613" w14:textId="77777777" w:rsidR="00B80AB6" w:rsidRPr="00020619" w:rsidRDefault="00B80AB6" w:rsidP="00BB34DD">
            <w:pPr>
              <w:pStyle w:val="TAL"/>
              <w:spacing w:line="256" w:lineRule="auto"/>
              <w:rPr>
                <w:ins w:id="70915" w:author="BigCREditor-RAN4#104-bis" w:date="2022-10-21T16:04:00Z"/>
                <w:rFonts w:cs="Arial"/>
              </w:rPr>
            </w:pPr>
            <w:ins w:id="70916" w:author="BigCREditor-RAN4#104-bis" w:date="2022-10-21T16:04:00Z">
              <w:r w:rsidRPr="00020619">
                <w:rPr>
                  <w:rFonts w:cs="Arial"/>
                </w:rPr>
                <w:t>L3 filtering is not used</w:t>
              </w:r>
            </w:ins>
          </w:p>
        </w:tc>
      </w:tr>
      <w:tr w:rsidR="00B80AB6" w:rsidRPr="00020619" w14:paraId="4725A6F4" w14:textId="77777777" w:rsidTr="00BB34DD">
        <w:trPr>
          <w:cantSplit/>
          <w:trHeight w:val="187"/>
          <w:ins w:id="70917"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7195B36E" w14:textId="77777777" w:rsidR="00B80AB6" w:rsidRPr="00020619" w:rsidRDefault="00B80AB6" w:rsidP="00BB34DD">
            <w:pPr>
              <w:pStyle w:val="TAL"/>
              <w:spacing w:line="256" w:lineRule="auto"/>
              <w:rPr>
                <w:ins w:id="70918" w:author="BigCREditor-RAN4#104-bis" w:date="2022-10-21T16:04:00Z"/>
                <w:rFonts w:cs="Arial"/>
              </w:rPr>
            </w:pPr>
            <w:ins w:id="70919" w:author="BigCREditor-RAN4#104-bis" w:date="2022-10-21T16:04:00Z">
              <w:r w:rsidRPr="00020619">
                <w:rPr>
                  <w:rFonts w:cs="Arial"/>
                </w:rPr>
                <w:t>DRX</w:t>
              </w:r>
            </w:ins>
          </w:p>
        </w:tc>
        <w:tc>
          <w:tcPr>
            <w:tcW w:w="596" w:type="dxa"/>
            <w:tcBorders>
              <w:top w:val="single" w:sz="4" w:space="0" w:color="auto"/>
              <w:left w:val="single" w:sz="4" w:space="0" w:color="auto"/>
              <w:bottom w:val="single" w:sz="4" w:space="0" w:color="auto"/>
              <w:right w:val="single" w:sz="4" w:space="0" w:color="auto"/>
            </w:tcBorders>
          </w:tcPr>
          <w:p w14:paraId="17117C7F" w14:textId="77777777" w:rsidR="00B80AB6" w:rsidRPr="00020619" w:rsidRDefault="00B80AB6" w:rsidP="00BB34DD">
            <w:pPr>
              <w:pStyle w:val="TAL"/>
              <w:spacing w:line="256" w:lineRule="auto"/>
              <w:rPr>
                <w:ins w:id="70920" w:author="BigCREditor-RAN4#104-bis" w:date="2022-10-21T16:04: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14E1DF98" w14:textId="77777777" w:rsidR="00B80AB6" w:rsidRPr="00020619" w:rsidRDefault="00B80AB6" w:rsidP="00BB34DD">
            <w:pPr>
              <w:pStyle w:val="TAL"/>
              <w:spacing w:line="256" w:lineRule="auto"/>
              <w:rPr>
                <w:ins w:id="70921" w:author="BigCREditor-RAN4#104-bis" w:date="2022-10-21T16:04:00Z"/>
                <w:rFonts w:cs="Arial"/>
              </w:rPr>
            </w:pPr>
            <w:ins w:id="70922" w:author="BigCREditor-RAN4#104-bis" w:date="2022-10-21T16:04:00Z">
              <w:r w:rsidRPr="00020619">
                <w:rPr>
                  <w:rFonts w:cs="Arial"/>
                </w:rPr>
                <w:t>Config 1</w:t>
              </w:r>
            </w:ins>
          </w:p>
        </w:tc>
        <w:tc>
          <w:tcPr>
            <w:tcW w:w="1252" w:type="dxa"/>
            <w:tcBorders>
              <w:top w:val="single" w:sz="4" w:space="0" w:color="auto"/>
              <w:left w:val="single" w:sz="4" w:space="0" w:color="auto"/>
              <w:bottom w:val="single" w:sz="4" w:space="0" w:color="auto"/>
              <w:right w:val="single" w:sz="4" w:space="0" w:color="auto"/>
            </w:tcBorders>
            <w:hideMark/>
          </w:tcPr>
          <w:p w14:paraId="384B7A53" w14:textId="77777777" w:rsidR="00B80AB6" w:rsidRPr="00020619" w:rsidRDefault="00B80AB6" w:rsidP="00BB34DD">
            <w:pPr>
              <w:pStyle w:val="TAL"/>
              <w:spacing w:line="256" w:lineRule="auto"/>
              <w:rPr>
                <w:ins w:id="70923" w:author="BigCREditor-RAN4#104-bis" w:date="2022-10-21T16:04:00Z"/>
                <w:rFonts w:cs="Arial"/>
              </w:rPr>
            </w:pPr>
            <w:ins w:id="70924" w:author="BigCREditor-RAN4#104-bis" w:date="2022-10-21T16:04:00Z">
              <w:r w:rsidRPr="00020619">
                <w:rPr>
                  <w:rFonts w:cs="Arial"/>
                </w:rPr>
                <w:t>DRX.1</w:t>
              </w:r>
            </w:ins>
          </w:p>
        </w:tc>
        <w:tc>
          <w:tcPr>
            <w:tcW w:w="1253" w:type="dxa"/>
            <w:tcBorders>
              <w:top w:val="single" w:sz="4" w:space="0" w:color="auto"/>
              <w:left w:val="single" w:sz="4" w:space="0" w:color="auto"/>
              <w:bottom w:val="single" w:sz="4" w:space="0" w:color="auto"/>
              <w:right w:val="single" w:sz="4" w:space="0" w:color="auto"/>
            </w:tcBorders>
            <w:hideMark/>
          </w:tcPr>
          <w:p w14:paraId="42A08D28" w14:textId="77777777" w:rsidR="00B80AB6" w:rsidRPr="00020619" w:rsidRDefault="00B80AB6" w:rsidP="00BB34DD">
            <w:pPr>
              <w:pStyle w:val="TAL"/>
              <w:spacing w:line="256" w:lineRule="auto"/>
              <w:rPr>
                <w:ins w:id="70925" w:author="BigCREditor-RAN4#104-bis" w:date="2022-10-21T16:04:00Z"/>
                <w:rFonts w:cs="Arial"/>
              </w:rPr>
            </w:pPr>
            <w:ins w:id="70926" w:author="BigCREditor-RAN4#104-bis" w:date="2022-10-21T16:04:00Z">
              <w:r w:rsidRPr="00020619">
                <w:rPr>
                  <w:rFonts w:cs="Arial"/>
                </w:rPr>
                <w:t>DRX.7</w:t>
              </w:r>
            </w:ins>
          </w:p>
        </w:tc>
        <w:tc>
          <w:tcPr>
            <w:tcW w:w="3072" w:type="dxa"/>
            <w:tcBorders>
              <w:top w:val="single" w:sz="4" w:space="0" w:color="auto"/>
              <w:left w:val="single" w:sz="4" w:space="0" w:color="auto"/>
              <w:bottom w:val="single" w:sz="4" w:space="0" w:color="auto"/>
              <w:right w:val="single" w:sz="4" w:space="0" w:color="auto"/>
            </w:tcBorders>
            <w:hideMark/>
          </w:tcPr>
          <w:p w14:paraId="24540A8E" w14:textId="77777777" w:rsidR="00B80AB6" w:rsidRPr="00020619" w:rsidRDefault="00B80AB6" w:rsidP="00BB34DD">
            <w:pPr>
              <w:pStyle w:val="TAL"/>
              <w:spacing w:line="256" w:lineRule="auto"/>
              <w:rPr>
                <w:ins w:id="70927" w:author="BigCREditor-RAN4#104-bis" w:date="2022-10-21T16:04:00Z"/>
                <w:rFonts w:cs="Arial"/>
              </w:rPr>
            </w:pPr>
            <w:ins w:id="70928" w:author="BigCREditor-RAN4#104-bis" w:date="2022-10-21T16:04:00Z">
              <w:r w:rsidRPr="00020619">
                <w:rPr>
                  <w:rFonts w:cs="Arial"/>
                </w:rPr>
                <w:t xml:space="preserve">As specified in clause </w:t>
              </w:r>
              <w:r w:rsidRPr="00020619">
                <w:t>A.3.3</w:t>
              </w:r>
            </w:ins>
          </w:p>
        </w:tc>
      </w:tr>
      <w:tr w:rsidR="00B80AB6" w:rsidRPr="00020619" w14:paraId="7E1F7358" w14:textId="77777777" w:rsidTr="00BB34DD">
        <w:trPr>
          <w:cantSplit/>
          <w:trHeight w:val="187"/>
          <w:ins w:id="70929"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0A82AF6B" w14:textId="77777777" w:rsidR="00B80AB6" w:rsidRPr="00020619" w:rsidRDefault="00B80AB6" w:rsidP="00BB34DD">
            <w:pPr>
              <w:pStyle w:val="TAL"/>
              <w:spacing w:line="256" w:lineRule="auto"/>
              <w:rPr>
                <w:ins w:id="70930" w:author="BigCREditor-RAN4#104-bis" w:date="2022-10-21T16:04:00Z"/>
                <w:rFonts w:cs="Arial"/>
              </w:rPr>
            </w:pPr>
            <w:ins w:id="70931" w:author="BigCREditor-RAN4#104-bis" w:date="2022-10-21T16:04:00Z">
              <w:r w:rsidRPr="00020619">
                <w:rPr>
                  <w:rFonts w:cs="Arial"/>
                </w:rPr>
                <w:t>Time offset between serving and neighbour cells</w:t>
              </w:r>
            </w:ins>
          </w:p>
        </w:tc>
        <w:tc>
          <w:tcPr>
            <w:tcW w:w="596" w:type="dxa"/>
            <w:tcBorders>
              <w:top w:val="single" w:sz="4" w:space="0" w:color="auto"/>
              <w:left w:val="single" w:sz="4" w:space="0" w:color="auto"/>
              <w:bottom w:val="single" w:sz="4" w:space="0" w:color="auto"/>
              <w:right w:val="single" w:sz="4" w:space="0" w:color="auto"/>
            </w:tcBorders>
          </w:tcPr>
          <w:p w14:paraId="52904801" w14:textId="77777777" w:rsidR="00B80AB6" w:rsidRPr="00020619" w:rsidRDefault="00B80AB6" w:rsidP="00BB34DD">
            <w:pPr>
              <w:pStyle w:val="TAL"/>
              <w:spacing w:line="256" w:lineRule="auto"/>
              <w:rPr>
                <w:ins w:id="70932" w:author="BigCREditor-RAN4#104-bis" w:date="2022-10-21T16:04:00Z"/>
                <w:rFonts w:cs="Arial"/>
              </w:rPr>
            </w:pPr>
          </w:p>
        </w:tc>
        <w:tc>
          <w:tcPr>
            <w:tcW w:w="1251" w:type="dxa"/>
            <w:tcBorders>
              <w:top w:val="single" w:sz="4" w:space="0" w:color="auto"/>
              <w:left w:val="single" w:sz="4" w:space="0" w:color="auto"/>
              <w:bottom w:val="single" w:sz="4" w:space="0" w:color="auto"/>
              <w:right w:val="single" w:sz="4" w:space="0" w:color="auto"/>
            </w:tcBorders>
            <w:hideMark/>
          </w:tcPr>
          <w:p w14:paraId="042727AF" w14:textId="77777777" w:rsidR="00B80AB6" w:rsidRPr="00020619" w:rsidRDefault="00B80AB6" w:rsidP="00BB34DD">
            <w:pPr>
              <w:pStyle w:val="TAL"/>
              <w:spacing w:line="256" w:lineRule="auto"/>
              <w:rPr>
                <w:ins w:id="70933" w:author="BigCREditor-RAN4#104-bis" w:date="2022-10-21T16:04:00Z"/>
                <w:rFonts w:cs="Arial"/>
              </w:rPr>
            </w:pPr>
            <w:ins w:id="70934"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6D2A0577" w14:textId="77777777" w:rsidR="00B80AB6" w:rsidRPr="00020619" w:rsidRDefault="00B80AB6" w:rsidP="00BB34DD">
            <w:pPr>
              <w:pStyle w:val="TAL"/>
              <w:spacing w:line="256" w:lineRule="auto"/>
              <w:rPr>
                <w:ins w:id="70935" w:author="BigCREditor-RAN4#104-bis" w:date="2022-10-21T16:04:00Z"/>
              </w:rPr>
            </w:pPr>
            <w:ins w:id="70936" w:author="BigCREditor-RAN4#104-bis" w:date="2022-10-21T16:04:00Z">
              <w:r w:rsidRPr="00020619">
                <w:t>3</w:t>
              </w:r>
              <w:r w:rsidRPr="00020619">
                <w:sym w:font="Symbol" w:char="F06D"/>
              </w:r>
              <w:r w:rsidRPr="00020619">
                <w:t>s</w:t>
              </w:r>
            </w:ins>
          </w:p>
        </w:tc>
        <w:tc>
          <w:tcPr>
            <w:tcW w:w="3072" w:type="dxa"/>
            <w:tcBorders>
              <w:top w:val="single" w:sz="4" w:space="0" w:color="auto"/>
              <w:left w:val="single" w:sz="4" w:space="0" w:color="auto"/>
              <w:bottom w:val="single" w:sz="4" w:space="0" w:color="auto"/>
              <w:right w:val="single" w:sz="4" w:space="0" w:color="auto"/>
            </w:tcBorders>
            <w:hideMark/>
          </w:tcPr>
          <w:p w14:paraId="00209C79" w14:textId="77777777" w:rsidR="00B80AB6" w:rsidRPr="00020619" w:rsidRDefault="00B80AB6" w:rsidP="00BB34DD">
            <w:pPr>
              <w:pStyle w:val="TAL"/>
              <w:spacing w:line="256" w:lineRule="auto"/>
              <w:rPr>
                <w:ins w:id="70937" w:author="BigCREditor-RAN4#104-bis" w:date="2022-10-21T16:04:00Z"/>
                <w:lang w:eastAsia="zh-CN"/>
              </w:rPr>
            </w:pPr>
            <w:ins w:id="70938" w:author="BigCREditor-RAN4#104-bis" w:date="2022-10-21T16:04:00Z">
              <w:r w:rsidRPr="00020619">
                <w:t>Synchronous cells.</w:t>
              </w:r>
            </w:ins>
          </w:p>
        </w:tc>
      </w:tr>
      <w:tr w:rsidR="00B80AB6" w:rsidRPr="00020619" w14:paraId="5E2045E5" w14:textId="77777777" w:rsidTr="00BB34DD">
        <w:trPr>
          <w:cantSplit/>
          <w:trHeight w:val="187"/>
          <w:ins w:id="70939"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1798E950" w14:textId="77777777" w:rsidR="00B80AB6" w:rsidRPr="00020619" w:rsidRDefault="00B80AB6" w:rsidP="00BB34DD">
            <w:pPr>
              <w:pStyle w:val="TAL"/>
              <w:spacing w:line="256" w:lineRule="auto"/>
              <w:rPr>
                <w:ins w:id="70940" w:author="BigCREditor-RAN4#104-bis" w:date="2022-10-21T16:04:00Z"/>
                <w:rFonts w:cs="Arial"/>
                <w:lang w:eastAsia="en-GB"/>
              </w:rPr>
            </w:pPr>
            <w:ins w:id="70941" w:author="BigCREditor-RAN4#104-bis" w:date="2022-10-21T16:04:00Z">
              <w:r w:rsidRPr="00020619">
                <w:rPr>
                  <w:rFonts w:cs="Arial"/>
                </w:rPr>
                <w:t>T1</w:t>
              </w:r>
            </w:ins>
          </w:p>
        </w:tc>
        <w:tc>
          <w:tcPr>
            <w:tcW w:w="596" w:type="dxa"/>
            <w:tcBorders>
              <w:top w:val="single" w:sz="4" w:space="0" w:color="auto"/>
              <w:left w:val="single" w:sz="4" w:space="0" w:color="auto"/>
              <w:bottom w:val="single" w:sz="4" w:space="0" w:color="auto"/>
              <w:right w:val="single" w:sz="4" w:space="0" w:color="auto"/>
            </w:tcBorders>
            <w:hideMark/>
          </w:tcPr>
          <w:p w14:paraId="603B6AF7" w14:textId="77777777" w:rsidR="00B80AB6" w:rsidRPr="00020619" w:rsidRDefault="00B80AB6" w:rsidP="00BB34DD">
            <w:pPr>
              <w:pStyle w:val="TAL"/>
              <w:spacing w:line="256" w:lineRule="auto"/>
              <w:rPr>
                <w:ins w:id="70942" w:author="BigCREditor-RAN4#104-bis" w:date="2022-10-21T16:04:00Z"/>
                <w:rFonts w:cs="Arial"/>
              </w:rPr>
            </w:pPr>
            <w:ins w:id="70943" w:author="BigCREditor-RAN4#104-bis" w:date="2022-10-21T16:04:00Z">
              <w:r w:rsidRPr="00020619">
                <w:rPr>
                  <w:rFonts w:cs="Arial"/>
                </w:rPr>
                <w:t>s</w:t>
              </w:r>
            </w:ins>
          </w:p>
        </w:tc>
        <w:tc>
          <w:tcPr>
            <w:tcW w:w="1251" w:type="dxa"/>
            <w:tcBorders>
              <w:top w:val="single" w:sz="4" w:space="0" w:color="auto"/>
              <w:left w:val="single" w:sz="4" w:space="0" w:color="auto"/>
              <w:bottom w:val="single" w:sz="4" w:space="0" w:color="auto"/>
              <w:right w:val="single" w:sz="4" w:space="0" w:color="auto"/>
            </w:tcBorders>
            <w:hideMark/>
          </w:tcPr>
          <w:p w14:paraId="62837BD1" w14:textId="77777777" w:rsidR="00B80AB6" w:rsidRPr="00020619" w:rsidRDefault="00B80AB6" w:rsidP="00BB34DD">
            <w:pPr>
              <w:pStyle w:val="TAL"/>
              <w:spacing w:line="256" w:lineRule="auto"/>
              <w:rPr>
                <w:ins w:id="70944" w:author="BigCREditor-RAN4#104-bis" w:date="2022-10-21T16:04:00Z"/>
                <w:rFonts w:cs="Arial"/>
              </w:rPr>
            </w:pPr>
            <w:ins w:id="70945" w:author="BigCREditor-RAN4#104-bis" w:date="2022-10-21T16:04:00Z">
              <w:r w:rsidRPr="00020619">
                <w:rPr>
                  <w:rFonts w:cs="Arial"/>
                </w:rPr>
                <w:t>Config 1</w:t>
              </w:r>
            </w:ins>
          </w:p>
        </w:tc>
        <w:tc>
          <w:tcPr>
            <w:tcW w:w="2505" w:type="dxa"/>
            <w:gridSpan w:val="2"/>
            <w:tcBorders>
              <w:top w:val="single" w:sz="4" w:space="0" w:color="auto"/>
              <w:left w:val="single" w:sz="4" w:space="0" w:color="auto"/>
              <w:bottom w:val="single" w:sz="4" w:space="0" w:color="auto"/>
              <w:right w:val="single" w:sz="4" w:space="0" w:color="auto"/>
            </w:tcBorders>
            <w:hideMark/>
          </w:tcPr>
          <w:p w14:paraId="6931E4F4" w14:textId="77777777" w:rsidR="00B80AB6" w:rsidRPr="00020619" w:rsidRDefault="00B80AB6" w:rsidP="00BB34DD">
            <w:pPr>
              <w:pStyle w:val="TAL"/>
              <w:spacing w:line="256" w:lineRule="auto"/>
              <w:rPr>
                <w:ins w:id="70946" w:author="BigCREditor-RAN4#104-bis" w:date="2022-10-21T16:04:00Z"/>
                <w:rFonts w:cs="Arial"/>
              </w:rPr>
            </w:pPr>
            <w:ins w:id="70947" w:author="BigCREditor-RAN4#104-bis" w:date="2022-10-21T16:04:00Z">
              <w:r w:rsidRPr="00020619">
                <w:rPr>
                  <w:rFonts w:cs="Arial"/>
                </w:rPr>
                <w:t>5</w:t>
              </w:r>
            </w:ins>
          </w:p>
        </w:tc>
        <w:tc>
          <w:tcPr>
            <w:tcW w:w="3072" w:type="dxa"/>
            <w:tcBorders>
              <w:top w:val="single" w:sz="4" w:space="0" w:color="auto"/>
              <w:left w:val="single" w:sz="4" w:space="0" w:color="auto"/>
              <w:bottom w:val="single" w:sz="4" w:space="0" w:color="auto"/>
              <w:right w:val="single" w:sz="4" w:space="0" w:color="auto"/>
            </w:tcBorders>
          </w:tcPr>
          <w:p w14:paraId="3A29514A" w14:textId="77777777" w:rsidR="00B80AB6" w:rsidRPr="00020619" w:rsidRDefault="00B80AB6" w:rsidP="00BB34DD">
            <w:pPr>
              <w:pStyle w:val="TAL"/>
              <w:spacing w:line="256" w:lineRule="auto"/>
              <w:rPr>
                <w:ins w:id="70948" w:author="BigCREditor-RAN4#104-bis" w:date="2022-10-21T16:04:00Z"/>
                <w:rFonts w:cs="Arial"/>
              </w:rPr>
            </w:pPr>
          </w:p>
        </w:tc>
      </w:tr>
      <w:tr w:rsidR="00B80AB6" w:rsidRPr="00020619" w14:paraId="4F8B2709" w14:textId="77777777" w:rsidTr="00BB34DD">
        <w:trPr>
          <w:cantSplit/>
          <w:trHeight w:val="187"/>
          <w:ins w:id="70949" w:author="BigCREditor-RAN4#104-bis" w:date="2022-10-21T16:04:00Z"/>
        </w:trPr>
        <w:tc>
          <w:tcPr>
            <w:tcW w:w="2117" w:type="dxa"/>
            <w:tcBorders>
              <w:top w:val="single" w:sz="4" w:space="0" w:color="auto"/>
              <w:left w:val="single" w:sz="4" w:space="0" w:color="auto"/>
              <w:bottom w:val="single" w:sz="4" w:space="0" w:color="auto"/>
              <w:right w:val="single" w:sz="4" w:space="0" w:color="auto"/>
            </w:tcBorders>
            <w:hideMark/>
          </w:tcPr>
          <w:p w14:paraId="17263D02" w14:textId="77777777" w:rsidR="00B80AB6" w:rsidRPr="00020619" w:rsidRDefault="00B80AB6" w:rsidP="00BB34DD">
            <w:pPr>
              <w:pStyle w:val="TAL"/>
              <w:spacing w:line="256" w:lineRule="auto"/>
              <w:rPr>
                <w:ins w:id="70950" w:author="BigCREditor-RAN4#104-bis" w:date="2022-10-21T16:04:00Z"/>
                <w:rFonts w:cs="Arial"/>
              </w:rPr>
            </w:pPr>
            <w:ins w:id="70951" w:author="BigCREditor-RAN4#104-bis" w:date="2022-10-21T16:04:00Z">
              <w:r w:rsidRPr="00020619">
                <w:rPr>
                  <w:rFonts w:cs="Arial"/>
                </w:rPr>
                <w:t>T2</w:t>
              </w:r>
            </w:ins>
          </w:p>
        </w:tc>
        <w:tc>
          <w:tcPr>
            <w:tcW w:w="596" w:type="dxa"/>
            <w:tcBorders>
              <w:top w:val="single" w:sz="4" w:space="0" w:color="auto"/>
              <w:left w:val="single" w:sz="4" w:space="0" w:color="auto"/>
              <w:bottom w:val="single" w:sz="4" w:space="0" w:color="auto"/>
              <w:right w:val="single" w:sz="4" w:space="0" w:color="auto"/>
            </w:tcBorders>
            <w:hideMark/>
          </w:tcPr>
          <w:p w14:paraId="30FF2EE6" w14:textId="77777777" w:rsidR="00B80AB6" w:rsidRPr="00020619" w:rsidRDefault="00B80AB6" w:rsidP="00BB34DD">
            <w:pPr>
              <w:pStyle w:val="TAL"/>
              <w:spacing w:line="256" w:lineRule="auto"/>
              <w:rPr>
                <w:ins w:id="70952" w:author="BigCREditor-RAN4#104-bis" w:date="2022-10-21T16:04:00Z"/>
                <w:rFonts w:cs="Arial"/>
              </w:rPr>
            </w:pPr>
            <w:ins w:id="70953" w:author="BigCREditor-RAN4#104-bis" w:date="2022-10-21T16:04:00Z">
              <w:r w:rsidRPr="00020619">
                <w:rPr>
                  <w:rFonts w:cs="Arial"/>
                </w:rPr>
                <w:t>s</w:t>
              </w:r>
            </w:ins>
          </w:p>
        </w:tc>
        <w:tc>
          <w:tcPr>
            <w:tcW w:w="1251" w:type="dxa"/>
            <w:tcBorders>
              <w:top w:val="single" w:sz="4" w:space="0" w:color="auto"/>
              <w:left w:val="single" w:sz="4" w:space="0" w:color="auto"/>
              <w:bottom w:val="single" w:sz="4" w:space="0" w:color="auto"/>
              <w:right w:val="single" w:sz="4" w:space="0" w:color="auto"/>
            </w:tcBorders>
            <w:hideMark/>
          </w:tcPr>
          <w:p w14:paraId="48B6F7BC" w14:textId="77777777" w:rsidR="00B80AB6" w:rsidRPr="00020619" w:rsidRDefault="00B80AB6" w:rsidP="00BB34DD">
            <w:pPr>
              <w:pStyle w:val="TAL"/>
              <w:spacing w:line="256" w:lineRule="auto"/>
              <w:rPr>
                <w:ins w:id="70954" w:author="BigCREditor-RAN4#104-bis" w:date="2022-10-21T16:04:00Z"/>
                <w:rFonts w:cs="Arial"/>
              </w:rPr>
            </w:pPr>
            <w:ins w:id="70955" w:author="BigCREditor-RAN4#104-bis" w:date="2022-10-21T16:04:00Z">
              <w:r w:rsidRPr="00020619">
                <w:rPr>
                  <w:rFonts w:cs="Arial"/>
                </w:rPr>
                <w:t>Config 1</w:t>
              </w:r>
            </w:ins>
          </w:p>
        </w:tc>
        <w:tc>
          <w:tcPr>
            <w:tcW w:w="1252" w:type="dxa"/>
            <w:tcBorders>
              <w:top w:val="single" w:sz="4" w:space="0" w:color="auto"/>
              <w:left w:val="single" w:sz="4" w:space="0" w:color="auto"/>
              <w:bottom w:val="single" w:sz="4" w:space="0" w:color="auto"/>
              <w:right w:val="single" w:sz="4" w:space="0" w:color="auto"/>
            </w:tcBorders>
            <w:hideMark/>
          </w:tcPr>
          <w:p w14:paraId="2E4ABA65" w14:textId="77777777" w:rsidR="00B80AB6" w:rsidRPr="00020619" w:rsidRDefault="00B80AB6" w:rsidP="00BB34DD">
            <w:pPr>
              <w:pStyle w:val="TAL"/>
              <w:spacing w:line="256" w:lineRule="auto"/>
              <w:rPr>
                <w:ins w:id="70956" w:author="BigCREditor-RAN4#104-bis" w:date="2022-10-21T16:04:00Z"/>
                <w:rFonts w:cs="Arial"/>
              </w:rPr>
            </w:pPr>
            <w:ins w:id="70957" w:author="BigCREditor-RAN4#104-bis" w:date="2022-10-21T16:04:00Z">
              <w:r w:rsidRPr="00020619">
                <w:rPr>
                  <w:rFonts w:cs="Arial"/>
                </w:rPr>
                <w:t>11 for PC1; 6.5 for other PC</w:t>
              </w:r>
            </w:ins>
          </w:p>
        </w:tc>
        <w:tc>
          <w:tcPr>
            <w:tcW w:w="1253" w:type="dxa"/>
            <w:tcBorders>
              <w:top w:val="single" w:sz="4" w:space="0" w:color="auto"/>
              <w:left w:val="single" w:sz="4" w:space="0" w:color="auto"/>
              <w:bottom w:val="single" w:sz="4" w:space="0" w:color="auto"/>
              <w:right w:val="single" w:sz="4" w:space="0" w:color="auto"/>
            </w:tcBorders>
            <w:hideMark/>
          </w:tcPr>
          <w:p w14:paraId="03DD7908" w14:textId="77777777" w:rsidR="00B80AB6" w:rsidRPr="00020619" w:rsidRDefault="00B80AB6" w:rsidP="00BB34DD">
            <w:pPr>
              <w:pStyle w:val="TAL"/>
              <w:spacing w:line="256" w:lineRule="auto"/>
              <w:rPr>
                <w:ins w:id="70958" w:author="BigCREditor-RAN4#104-bis" w:date="2022-10-21T16:04:00Z"/>
                <w:rFonts w:cs="Arial"/>
              </w:rPr>
            </w:pPr>
            <w:ins w:id="70959" w:author="BigCREditor-RAN4#104-bis" w:date="2022-10-21T16:04:00Z">
              <w:r w:rsidRPr="00020619">
                <w:rPr>
                  <w:rFonts w:cs="Arial"/>
                </w:rPr>
                <w:t>108 for PC1; 67 for other PC</w:t>
              </w:r>
            </w:ins>
          </w:p>
        </w:tc>
        <w:tc>
          <w:tcPr>
            <w:tcW w:w="3072" w:type="dxa"/>
            <w:tcBorders>
              <w:top w:val="single" w:sz="4" w:space="0" w:color="auto"/>
              <w:left w:val="single" w:sz="4" w:space="0" w:color="auto"/>
              <w:bottom w:val="single" w:sz="4" w:space="0" w:color="auto"/>
              <w:right w:val="single" w:sz="4" w:space="0" w:color="auto"/>
            </w:tcBorders>
          </w:tcPr>
          <w:p w14:paraId="6278CE31" w14:textId="77777777" w:rsidR="00B80AB6" w:rsidRPr="00020619" w:rsidRDefault="00B80AB6" w:rsidP="00BB34DD">
            <w:pPr>
              <w:pStyle w:val="TAL"/>
              <w:spacing w:line="256" w:lineRule="auto"/>
              <w:rPr>
                <w:ins w:id="70960" w:author="BigCREditor-RAN4#104-bis" w:date="2022-10-21T16:04:00Z"/>
                <w:rFonts w:cs="Arial"/>
              </w:rPr>
            </w:pPr>
          </w:p>
        </w:tc>
      </w:tr>
    </w:tbl>
    <w:p w14:paraId="28655A10" w14:textId="77777777" w:rsidR="00B80AB6" w:rsidRPr="00020619" w:rsidRDefault="00B80AB6" w:rsidP="00B80AB6">
      <w:pPr>
        <w:rPr>
          <w:ins w:id="70961" w:author="BigCREditor-RAN4#104-bis" w:date="2022-10-21T16:04:00Z"/>
          <w:lang w:eastAsia="en-GB"/>
        </w:rPr>
      </w:pPr>
    </w:p>
    <w:p w14:paraId="533CF0D4" w14:textId="77777777" w:rsidR="00B80AB6" w:rsidRPr="00020619" w:rsidRDefault="00B80AB6" w:rsidP="00B80AB6">
      <w:pPr>
        <w:pStyle w:val="TH"/>
        <w:rPr>
          <w:ins w:id="70962" w:author="BigCREditor-RAN4#104-bis" w:date="2022-10-21T16:04:00Z"/>
        </w:rPr>
      </w:pPr>
      <w:ins w:id="70963" w:author="BigCREditor-RAN4#104-bis" w:date="2022-10-21T16:04:00Z">
        <w:r w:rsidRPr="00020619">
          <w:lastRenderedPageBreak/>
          <w:t>Table A.17.6.2.4.1-3: Cell specific test parameters for CA inter-frequency event triggered reporting with SSB time index detection</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9"/>
        <w:gridCol w:w="1314"/>
        <w:gridCol w:w="876"/>
        <w:gridCol w:w="1279"/>
        <w:gridCol w:w="983"/>
        <w:gridCol w:w="977"/>
        <w:gridCol w:w="992"/>
        <w:gridCol w:w="1210"/>
      </w:tblGrid>
      <w:tr w:rsidR="00B80AB6" w:rsidRPr="00020619" w14:paraId="28B7BBF1" w14:textId="77777777" w:rsidTr="00BB34DD">
        <w:trPr>
          <w:cantSplit/>
          <w:trHeight w:val="187"/>
          <w:ins w:id="70964" w:author="BigCREditor-RAN4#104-bis" w:date="2022-10-21T16:04:00Z"/>
        </w:trPr>
        <w:tc>
          <w:tcPr>
            <w:tcW w:w="2624" w:type="dxa"/>
            <w:gridSpan w:val="2"/>
            <w:tcBorders>
              <w:top w:val="single" w:sz="4" w:space="0" w:color="auto"/>
              <w:left w:val="single" w:sz="4" w:space="0" w:color="auto"/>
              <w:bottom w:val="nil"/>
              <w:right w:val="single" w:sz="4" w:space="0" w:color="auto"/>
            </w:tcBorders>
            <w:hideMark/>
          </w:tcPr>
          <w:p w14:paraId="63EFC6C3" w14:textId="77777777" w:rsidR="00B80AB6" w:rsidRPr="00020619" w:rsidRDefault="00B80AB6" w:rsidP="00BB34DD">
            <w:pPr>
              <w:pStyle w:val="TAH"/>
              <w:spacing w:line="256" w:lineRule="auto"/>
              <w:rPr>
                <w:ins w:id="70965" w:author="BigCREditor-RAN4#104-bis" w:date="2022-10-21T16:04:00Z"/>
                <w:rFonts w:cs="Arial"/>
              </w:rPr>
            </w:pPr>
            <w:ins w:id="70966" w:author="BigCREditor-RAN4#104-bis" w:date="2022-10-21T16:04:00Z">
              <w:r w:rsidRPr="00020619">
                <w:lastRenderedPageBreak/>
                <w:t>Parameter</w:t>
              </w:r>
            </w:ins>
          </w:p>
        </w:tc>
        <w:tc>
          <w:tcPr>
            <w:tcW w:w="877" w:type="dxa"/>
            <w:tcBorders>
              <w:top w:val="single" w:sz="4" w:space="0" w:color="auto"/>
              <w:left w:val="single" w:sz="4" w:space="0" w:color="auto"/>
              <w:bottom w:val="nil"/>
              <w:right w:val="single" w:sz="4" w:space="0" w:color="auto"/>
            </w:tcBorders>
            <w:hideMark/>
          </w:tcPr>
          <w:p w14:paraId="00A90734" w14:textId="77777777" w:rsidR="00B80AB6" w:rsidRPr="00020619" w:rsidRDefault="00B80AB6" w:rsidP="00BB34DD">
            <w:pPr>
              <w:pStyle w:val="TAH"/>
              <w:spacing w:line="256" w:lineRule="auto"/>
              <w:rPr>
                <w:ins w:id="70967" w:author="BigCREditor-RAN4#104-bis" w:date="2022-10-21T16:04:00Z"/>
                <w:rFonts w:cs="Arial"/>
              </w:rPr>
            </w:pPr>
            <w:ins w:id="70968" w:author="BigCREditor-RAN4#104-bis" w:date="2022-10-21T16:04:00Z">
              <w:r w:rsidRPr="00020619">
                <w:t>Unit</w:t>
              </w:r>
            </w:ins>
          </w:p>
        </w:tc>
        <w:tc>
          <w:tcPr>
            <w:tcW w:w="1280" w:type="dxa"/>
            <w:tcBorders>
              <w:top w:val="single" w:sz="4" w:space="0" w:color="auto"/>
              <w:left w:val="single" w:sz="4" w:space="0" w:color="auto"/>
              <w:bottom w:val="nil"/>
              <w:right w:val="single" w:sz="4" w:space="0" w:color="auto"/>
            </w:tcBorders>
            <w:hideMark/>
          </w:tcPr>
          <w:p w14:paraId="6F85F9A1" w14:textId="77777777" w:rsidR="00B80AB6" w:rsidRPr="00020619" w:rsidRDefault="00B80AB6" w:rsidP="00BB34DD">
            <w:pPr>
              <w:pStyle w:val="TAH"/>
              <w:spacing w:line="256" w:lineRule="auto"/>
              <w:rPr>
                <w:ins w:id="70969" w:author="BigCREditor-RAN4#104-bis" w:date="2022-10-21T16:04:00Z"/>
              </w:rPr>
            </w:pPr>
            <w:ins w:id="70970" w:author="BigCREditor-RAN4#104-bis" w:date="2022-10-21T16:04:00Z">
              <w:r w:rsidRPr="00020619">
                <w:rPr>
                  <w:rFonts w:cs="Arial"/>
                </w:rPr>
                <w:t>Test configuration</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01C687FC" w14:textId="77777777" w:rsidR="00B80AB6" w:rsidRPr="00020619" w:rsidRDefault="00B80AB6" w:rsidP="00BB34DD">
            <w:pPr>
              <w:pStyle w:val="TAH"/>
              <w:spacing w:line="256" w:lineRule="auto"/>
              <w:rPr>
                <w:ins w:id="70971" w:author="BigCREditor-RAN4#104-bis" w:date="2022-10-21T16:04:00Z"/>
                <w:rFonts w:cs="Arial"/>
              </w:rPr>
            </w:pPr>
            <w:ins w:id="70972" w:author="BigCREditor-RAN4#104-bis" w:date="2022-10-21T16:04:00Z">
              <w:r w:rsidRPr="00020619">
                <w:t>Cell 1</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385B7C2E" w14:textId="77777777" w:rsidR="00B80AB6" w:rsidRPr="00020619" w:rsidRDefault="00B80AB6" w:rsidP="00BB34DD">
            <w:pPr>
              <w:pStyle w:val="TAH"/>
              <w:spacing w:line="256" w:lineRule="auto"/>
              <w:rPr>
                <w:ins w:id="70973" w:author="BigCREditor-RAN4#104-bis" w:date="2022-10-21T16:04:00Z"/>
                <w:rFonts w:cs="Arial"/>
              </w:rPr>
            </w:pPr>
            <w:ins w:id="70974" w:author="BigCREditor-RAN4#104-bis" w:date="2022-10-21T16:04:00Z">
              <w:r w:rsidRPr="00020619">
                <w:t>Cell 2</w:t>
              </w:r>
            </w:ins>
          </w:p>
        </w:tc>
      </w:tr>
      <w:tr w:rsidR="00B80AB6" w:rsidRPr="00020619" w14:paraId="2ED06212" w14:textId="77777777" w:rsidTr="00BB34DD">
        <w:trPr>
          <w:cantSplit/>
          <w:trHeight w:val="187"/>
          <w:ins w:id="70975" w:author="BigCREditor-RAN4#104-bis" w:date="2022-10-21T16:04:00Z"/>
        </w:trPr>
        <w:tc>
          <w:tcPr>
            <w:tcW w:w="2624" w:type="dxa"/>
            <w:gridSpan w:val="2"/>
            <w:tcBorders>
              <w:top w:val="nil"/>
              <w:left w:val="single" w:sz="4" w:space="0" w:color="auto"/>
              <w:bottom w:val="single" w:sz="4" w:space="0" w:color="auto"/>
              <w:right w:val="single" w:sz="4" w:space="0" w:color="auto"/>
            </w:tcBorders>
          </w:tcPr>
          <w:p w14:paraId="2BB1E51E" w14:textId="77777777" w:rsidR="00B80AB6" w:rsidRPr="00020619" w:rsidRDefault="00B80AB6" w:rsidP="00BB34DD">
            <w:pPr>
              <w:pStyle w:val="TAH"/>
              <w:spacing w:line="256" w:lineRule="auto"/>
              <w:rPr>
                <w:ins w:id="70976" w:author="BigCREditor-RAN4#104-bis" w:date="2022-10-21T16:04:00Z"/>
                <w:rFonts w:cs="Arial"/>
              </w:rPr>
            </w:pPr>
          </w:p>
        </w:tc>
        <w:tc>
          <w:tcPr>
            <w:tcW w:w="877" w:type="dxa"/>
            <w:tcBorders>
              <w:top w:val="nil"/>
              <w:left w:val="single" w:sz="4" w:space="0" w:color="auto"/>
              <w:bottom w:val="single" w:sz="4" w:space="0" w:color="auto"/>
              <w:right w:val="single" w:sz="4" w:space="0" w:color="auto"/>
            </w:tcBorders>
          </w:tcPr>
          <w:p w14:paraId="62AF7E32" w14:textId="77777777" w:rsidR="00B80AB6" w:rsidRPr="00020619" w:rsidRDefault="00B80AB6" w:rsidP="00BB34DD">
            <w:pPr>
              <w:pStyle w:val="TAH"/>
              <w:spacing w:line="256" w:lineRule="auto"/>
              <w:rPr>
                <w:ins w:id="70977" w:author="BigCREditor-RAN4#104-bis" w:date="2022-10-21T16:04:00Z"/>
                <w:rFonts w:cs="Arial"/>
              </w:rPr>
            </w:pPr>
          </w:p>
        </w:tc>
        <w:tc>
          <w:tcPr>
            <w:tcW w:w="1280" w:type="dxa"/>
            <w:tcBorders>
              <w:top w:val="nil"/>
              <w:left w:val="single" w:sz="4" w:space="0" w:color="auto"/>
              <w:bottom w:val="single" w:sz="4" w:space="0" w:color="auto"/>
              <w:right w:val="single" w:sz="4" w:space="0" w:color="auto"/>
            </w:tcBorders>
          </w:tcPr>
          <w:p w14:paraId="01893D41" w14:textId="77777777" w:rsidR="00B80AB6" w:rsidRPr="00020619" w:rsidRDefault="00B80AB6" w:rsidP="00BB34DD">
            <w:pPr>
              <w:pStyle w:val="TAH"/>
              <w:spacing w:line="256" w:lineRule="auto"/>
              <w:rPr>
                <w:ins w:id="70978" w:author="BigCREditor-RAN4#104-bis" w:date="2022-10-21T16:04:00Z"/>
              </w:rPr>
            </w:pPr>
          </w:p>
        </w:tc>
        <w:tc>
          <w:tcPr>
            <w:tcW w:w="984" w:type="dxa"/>
            <w:tcBorders>
              <w:top w:val="single" w:sz="4" w:space="0" w:color="auto"/>
              <w:left w:val="single" w:sz="4" w:space="0" w:color="auto"/>
              <w:bottom w:val="single" w:sz="4" w:space="0" w:color="auto"/>
              <w:right w:val="single" w:sz="4" w:space="0" w:color="auto"/>
            </w:tcBorders>
            <w:hideMark/>
          </w:tcPr>
          <w:p w14:paraId="08FF881C" w14:textId="77777777" w:rsidR="00B80AB6" w:rsidRPr="00020619" w:rsidRDefault="00B80AB6" w:rsidP="00BB34DD">
            <w:pPr>
              <w:pStyle w:val="TAH"/>
              <w:spacing w:line="256" w:lineRule="auto"/>
              <w:rPr>
                <w:ins w:id="70979" w:author="BigCREditor-RAN4#104-bis" w:date="2022-10-21T16:04:00Z"/>
                <w:rFonts w:cs="Arial"/>
              </w:rPr>
            </w:pPr>
            <w:ins w:id="70980" w:author="BigCREditor-RAN4#104-bis" w:date="2022-10-21T16:04:00Z">
              <w:r w:rsidRPr="00020619">
                <w:t>T1</w:t>
              </w:r>
            </w:ins>
          </w:p>
        </w:tc>
        <w:tc>
          <w:tcPr>
            <w:tcW w:w="978" w:type="dxa"/>
            <w:tcBorders>
              <w:top w:val="single" w:sz="4" w:space="0" w:color="auto"/>
              <w:left w:val="single" w:sz="4" w:space="0" w:color="auto"/>
              <w:bottom w:val="single" w:sz="4" w:space="0" w:color="auto"/>
              <w:right w:val="single" w:sz="4" w:space="0" w:color="auto"/>
            </w:tcBorders>
            <w:hideMark/>
          </w:tcPr>
          <w:p w14:paraId="4E155511" w14:textId="77777777" w:rsidR="00B80AB6" w:rsidRPr="00020619" w:rsidRDefault="00B80AB6" w:rsidP="00BB34DD">
            <w:pPr>
              <w:pStyle w:val="TAH"/>
              <w:spacing w:line="256" w:lineRule="auto"/>
              <w:rPr>
                <w:ins w:id="70981" w:author="BigCREditor-RAN4#104-bis" w:date="2022-10-21T16:04:00Z"/>
                <w:rFonts w:cs="Arial"/>
              </w:rPr>
            </w:pPr>
            <w:ins w:id="70982" w:author="BigCREditor-RAN4#104-bis" w:date="2022-10-21T16:04:00Z">
              <w:r w:rsidRPr="00020619">
                <w:t>T2</w:t>
              </w:r>
            </w:ins>
          </w:p>
        </w:tc>
        <w:tc>
          <w:tcPr>
            <w:tcW w:w="993" w:type="dxa"/>
            <w:tcBorders>
              <w:top w:val="single" w:sz="4" w:space="0" w:color="auto"/>
              <w:left w:val="single" w:sz="4" w:space="0" w:color="auto"/>
              <w:bottom w:val="single" w:sz="4" w:space="0" w:color="auto"/>
              <w:right w:val="single" w:sz="4" w:space="0" w:color="auto"/>
            </w:tcBorders>
            <w:hideMark/>
          </w:tcPr>
          <w:p w14:paraId="236D49AD" w14:textId="77777777" w:rsidR="00B80AB6" w:rsidRPr="00020619" w:rsidRDefault="00B80AB6" w:rsidP="00BB34DD">
            <w:pPr>
              <w:pStyle w:val="TAH"/>
              <w:spacing w:line="256" w:lineRule="auto"/>
              <w:rPr>
                <w:ins w:id="70983" w:author="BigCREditor-RAN4#104-bis" w:date="2022-10-21T16:04:00Z"/>
                <w:rFonts w:cs="Arial"/>
              </w:rPr>
            </w:pPr>
            <w:ins w:id="70984" w:author="BigCREditor-RAN4#104-bis" w:date="2022-10-21T16:04:00Z">
              <w:r w:rsidRPr="00020619">
                <w:t>T1</w:t>
              </w:r>
            </w:ins>
          </w:p>
        </w:tc>
        <w:tc>
          <w:tcPr>
            <w:tcW w:w="1210" w:type="dxa"/>
            <w:tcBorders>
              <w:top w:val="single" w:sz="4" w:space="0" w:color="auto"/>
              <w:left w:val="single" w:sz="4" w:space="0" w:color="auto"/>
              <w:bottom w:val="single" w:sz="4" w:space="0" w:color="auto"/>
              <w:right w:val="single" w:sz="4" w:space="0" w:color="auto"/>
            </w:tcBorders>
            <w:hideMark/>
          </w:tcPr>
          <w:p w14:paraId="32B04193" w14:textId="77777777" w:rsidR="00B80AB6" w:rsidRPr="00020619" w:rsidRDefault="00B80AB6" w:rsidP="00BB34DD">
            <w:pPr>
              <w:pStyle w:val="TAH"/>
              <w:spacing w:line="256" w:lineRule="auto"/>
              <w:rPr>
                <w:ins w:id="70985" w:author="BigCREditor-RAN4#104-bis" w:date="2022-10-21T16:04:00Z"/>
                <w:rFonts w:cs="Arial"/>
              </w:rPr>
            </w:pPr>
            <w:ins w:id="70986" w:author="BigCREditor-RAN4#104-bis" w:date="2022-10-21T16:04:00Z">
              <w:r w:rsidRPr="00020619">
                <w:t>T2</w:t>
              </w:r>
            </w:ins>
          </w:p>
        </w:tc>
      </w:tr>
      <w:tr w:rsidR="00B80AB6" w:rsidRPr="00020619" w14:paraId="07081796" w14:textId="77777777" w:rsidTr="00BB34DD">
        <w:trPr>
          <w:cantSplit/>
          <w:trHeight w:val="187"/>
          <w:ins w:id="70987"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0B4F12D3" w14:textId="77777777" w:rsidR="00B80AB6" w:rsidRPr="00020619" w:rsidRDefault="00B80AB6" w:rsidP="00BB34DD">
            <w:pPr>
              <w:pStyle w:val="TAL"/>
              <w:spacing w:line="256" w:lineRule="auto"/>
              <w:rPr>
                <w:ins w:id="70988" w:author="BigCREditor-RAN4#104-bis" w:date="2022-10-21T16:04:00Z"/>
              </w:rPr>
            </w:pPr>
            <w:proofErr w:type="spellStart"/>
            <w:ins w:id="70989" w:author="BigCREditor-RAN4#104-bis" w:date="2022-10-21T16:04:00Z">
              <w:r w:rsidRPr="00020619">
                <w:t>AoA</w:t>
              </w:r>
              <w:proofErr w:type="spellEnd"/>
              <w:r w:rsidRPr="00020619">
                <w:t xml:space="preserve"> setup</w:t>
              </w:r>
            </w:ins>
          </w:p>
        </w:tc>
        <w:tc>
          <w:tcPr>
            <w:tcW w:w="877" w:type="dxa"/>
            <w:tcBorders>
              <w:top w:val="single" w:sz="4" w:space="0" w:color="auto"/>
              <w:left w:val="single" w:sz="4" w:space="0" w:color="auto"/>
              <w:bottom w:val="single" w:sz="4" w:space="0" w:color="auto"/>
              <w:right w:val="single" w:sz="4" w:space="0" w:color="auto"/>
            </w:tcBorders>
          </w:tcPr>
          <w:p w14:paraId="7391EAA9" w14:textId="77777777" w:rsidR="00B80AB6" w:rsidRPr="00020619" w:rsidRDefault="00B80AB6" w:rsidP="00BB34DD">
            <w:pPr>
              <w:pStyle w:val="TAC"/>
              <w:spacing w:line="256" w:lineRule="auto"/>
              <w:rPr>
                <w:ins w:id="70990"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3FE45692" w14:textId="77777777" w:rsidR="00B80AB6" w:rsidRPr="00020619" w:rsidRDefault="00B80AB6" w:rsidP="00BB34DD">
            <w:pPr>
              <w:pStyle w:val="TAC"/>
              <w:spacing w:line="256" w:lineRule="auto"/>
              <w:rPr>
                <w:ins w:id="70991" w:author="BigCREditor-RAN4#104-bis" w:date="2022-10-21T16:04:00Z"/>
              </w:rPr>
            </w:pPr>
            <w:ins w:id="70992" w:author="BigCREditor-RAN4#104-bis" w:date="2022-10-21T16:04:00Z">
              <w:r w:rsidRPr="00020619">
                <w:t>Config 1</w:t>
              </w:r>
            </w:ins>
          </w:p>
        </w:tc>
        <w:tc>
          <w:tcPr>
            <w:tcW w:w="4165" w:type="dxa"/>
            <w:gridSpan w:val="4"/>
            <w:tcBorders>
              <w:top w:val="single" w:sz="4" w:space="0" w:color="auto"/>
              <w:left w:val="single" w:sz="4" w:space="0" w:color="auto"/>
              <w:bottom w:val="single" w:sz="4" w:space="0" w:color="auto"/>
              <w:right w:val="single" w:sz="4" w:space="0" w:color="auto"/>
            </w:tcBorders>
            <w:hideMark/>
          </w:tcPr>
          <w:p w14:paraId="35D9FE93" w14:textId="77777777" w:rsidR="00B80AB6" w:rsidRPr="00020619" w:rsidRDefault="00B80AB6" w:rsidP="00BB34DD">
            <w:pPr>
              <w:pStyle w:val="TAC"/>
              <w:spacing w:line="256" w:lineRule="auto"/>
              <w:rPr>
                <w:ins w:id="70993" w:author="BigCREditor-RAN4#104-bis" w:date="2022-10-21T16:04:00Z"/>
                <w:rFonts w:cs="v4.2.0"/>
              </w:rPr>
            </w:pPr>
            <w:ins w:id="70994" w:author="BigCREditor-RAN4#104-bis" w:date="2022-10-21T16:04:00Z">
              <w:r w:rsidRPr="00020619">
                <w:rPr>
                  <w:rFonts w:cs="v4.2.0"/>
                </w:rPr>
                <w:t>Setup 1 as specified in clause A.3.15</w:t>
              </w:r>
            </w:ins>
          </w:p>
        </w:tc>
      </w:tr>
      <w:tr w:rsidR="00B80AB6" w:rsidRPr="00020619" w14:paraId="4AC65D05" w14:textId="77777777" w:rsidTr="00BB34DD">
        <w:trPr>
          <w:cantSplit/>
          <w:trHeight w:val="187"/>
          <w:ins w:id="70995"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5C7D8239" w14:textId="77777777" w:rsidR="00B80AB6" w:rsidRPr="00020619" w:rsidRDefault="00B80AB6" w:rsidP="00BB34DD">
            <w:pPr>
              <w:pStyle w:val="TAL"/>
              <w:spacing w:line="256" w:lineRule="auto"/>
              <w:rPr>
                <w:ins w:id="70996" w:author="BigCREditor-RAN4#104-bis" w:date="2022-10-21T16:04:00Z"/>
              </w:rPr>
            </w:pPr>
            <w:ins w:id="70997" w:author="BigCREditor-RAN4#104-bis" w:date="2022-10-21T16:04:00Z">
              <w:r w:rsidRPr="00020619">
                <w:rPr>
                  <w:noProof/>
                  <w:position w:val="-12"/>
                  <w:lang w:eastAsia="zh-CN"/>
                </w:rPr>
                <w:t>Beam Assumption</w:t>
              </w:r>
              <w:r w:rsidRPr="00020619">
                <w:rPr>
                  <w:noProof/>
                  <w:position w:val="-12"/>
                  <w:vertAlign w:val="superscript"/>
                  <w:lang w:eastAsia="zh-CN"/>
                </w:rPr>
                <w:t>Note 7</w:t>
              </w:r>
            </w:ins>
          </w:p>
        </w:tc>
        <w:tc>
          <w:tcPr>
            <w:tcW w:w="877" w:type="dxa"/>
            <w:tcBorders>
              <w:top w:val="single" w:sz="4" w:space="0" w:color="auto"/>
              <w:left w:val="single" w:sz="4" w:space="0" w:color="auto"/>
              <w:bottom w:val="single" w:sz="4" w:space="0" w:color="auto"/>
              <w:right w:val="single" w:sz="4" w:space="0" w:color="auto"/>
            </w:tcBorders>
          </w:tcPr>
          <w:p w14:paraId="55F9AF67" w14:textId="77777777" w:rsidR="00B80AB6" w:rsidRPr="00020619" w:rsidRDefault="00B80AB6" w:rsidP="00BB34DD">
            <w:pPr>
              <w:pStyle w:val="TAC"/>
              <w:spacing w:line="256" w:lineRule="auto"/>
              <w:rPr>
                <w:ins w:id="70998"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66CAF56E" w14:textId="77777777" w:rsidR="00B80AB6" w:rsidRPr="00020619" w:rsidRDefault="00B80AB6" w:rsidP="00BB34DD">
            <w:pPr>
              <w:pStyle w:val="TAC"/>
              <w:spacing w:line="256" w:lineRule="auto"/>
              <w:rPr>
                <w:ins w:id="70999" w:author="BigCREditor-RAN4#104-bis" w:date="2022-10-21T16:04:00Z"/>
              </w:rPr>
            </w:pPr>
            <w:ins w:id="71000"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13367633" w14:textId="77777777" w:rsidR="00B80AB6" w:rsidRPr="00020619" w:rsidRDefault="00B80AB6" w:rsidP="00BB34DD">
            <w:pPr>
              <w:pStyle w:val="TAC"/>
              <w:spacing w:line="256" w:lineRule="auto"/>
              <w:rPr>
                <w:ins w:id="71001" w:author="BigCREditor-RAN4#104-bis" w:date="2022-10-21T16:04:00Z"/>
                <w:rFonts w:cs="v4.2.0"/>
              </w:rPr>
            </w:pPr>
            <w:ins w:id="71002" w:author="BigCREditor-RAN4#104-bis" w:date="2022-10-21T16:04:00Z">
              <w:r w:rsidRPr="00020619">
                <w:t>Rough</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2B6131F5" w14:textId="77777777" w:rsidR="00B80AB6" w:rsidRPr="00020619" w:rsidRDefault="00B80AB6" w:rsidP="00BB34DD">
            <w:pPr>
              <w:pStyle w:val="TAC"/>
              <w:spacing w:line="256" w:lineRule="auto"/>
              <w:rPr>
                <w:ins w:id="71003" w:author="BigCREditor-RAN4#104-bis" w:date="2022-10-21T16:04:00Z"/>
                <w:rFonts w:cs="v4.2.0"/>
              </w:rPr>
            </w:pPr>
            <w:ins w:id="71004" w:author="BigCREditor-RAN4#104-bis" w:date="2022-10-21T16:04:00Z">
              <w:r w:rsidRPr="00020619">
                <w:rPr>
                  <w:lang w:eastAsia="zh-CN"/>
                </w:rPr>
                <w:t>Rough</w:t>
              </w:r>
            </w:ins>
          </w:p>
        </w:tc>
      </w:tr>
      <w:tr w:rsidR="00B80AB6" w:rsidRPr="00020619" w14:paraId="2B0BDA88" w14:textId="77777777" w:rsidTr="00BB34DD">
        <w:trPr>
          <w:cantSplit/>
          <w:trHeight w:val="187"/>
          <w:ins w:id="71005"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36EB5A90" w14:textId="77777777" w:rsidR="00B80AB6" w:rsidRPr="00020619" w:rsidRDefault="00B80AB6" w:rsidP="00BB34DD">
            <w:pPr>
              <w:pStyle w:val="TAL"/>
              <w:spacing w:line="256" w:lineRule="auto"/>
              <w:rPr>
                <w:ins w:id="71006" w:author="BigCREditor-RAN4#104-bis" w:date="2022-10-21T16:04:00Z"/>
              </w:rPr>
            </w:pPr>
            <w:ins w:id="71007" w:author="BigCREditor-RAN4#104-bis" w:date="2022-10-21T16:04:00Z">
              <w:r w:rsidRPr="00020619">
                <w:t>NR RF Channel Number</w:t>
              </w:r>
            </w:ins>
          </w:p>
        </w:tc>
        <w:tc>
          <w:tcPr>
            <w:tcW w:w="877" w:type="dxa"/>
            <w:tcBorders>
              <w:top w:val="single" w:sz="4" w:space="0" w:color="auto"/>
              <w:left w:val="single" w:sz="4" w:space="0" w:color="auto"/>
              <w:bottom w:val="single" w:sz="4" w:space="0" w:color="auto"/>
              <w:right w:val="single" w:sz="4" w:space="0" w:color="auto"/>
            </w:tcBorders>
          </w:tcPr>
          <w:p w14:paraId="7DFE26AB" w14:textId="77777777" w:rsidR="00B80AB6" w:rsidRPr="00020619" w:rsidRDefault="00B80AB6" w:rsidP="00BB34DD">
            <w:pPr>
              <w:pStyle w:val="TAC"/>
              <w:spacing w:line="256" w:lineRule="auto"/>
              <w:rPr>
                <w:ins w:id="71008"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1A1E5E97" w14:textId="77777777" w:rsidR="00B80AB6" w:rsidRPr="00020619" w:rsidRDefault="00B80AB6" w:rsidP="00BB34DD">
            <w:pPr>
              <w:pStyle w:val="TAC"/>
              <w:spacing w:line="256" w:lineRule="auto"/>
              <w:rPr>
                <w:ins w:id="71009" w:author="BigCREditor-RAN4#104-bis" w:date="2022-10-21T16:04:00Z"/>
                <w:rFonts w:cs="v4.2.0"/>
              </w:rPr>
            </w:pPr>
            <w:ins w:id="71010"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1A1F930F" w14:textId="77777777" w:rsidR="00B80AB6" w:rsidRPr="00020619" w:rsidRDefault="00B80AB6" w:rsidP="00BB34DD">
            <w:pPr>
              <w:pStyle w:val="TAC"/>
              <w:spacing w:line="256" w:lineRule="auto"/>
              <w:rPr>
                <w:ins w:id="71011" w:author="BigCREditor-RAN4#104-bis" w:date="2022-10-21T16:04:00Z"/>
              </w:rPr>
            </w:pPr>
            <w:ins w:id="71012" w:author="BigCREditor-RAN4#104-bis" w:date="2022-10-21T16:04:00Z">
              <w:r w:rsidRPr="00020619">
                <w:rPr>
                  <w:rFonts w:cs="v4.2.0"/>
                </w:rPr>
                <w:t>1</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485975DF" w14:textId="77777777" w:rsidR="00B80AB6" w:rsidRPr="00020619" w:rsidRDefault="00B80AB6" w:rsidP="00BB34DD">
            <w:pPr>
              <w:pStyle w:val="TAC"/>
              <w:spacing w:line="256" w:lineRule="auto"/>
              <w:rPr>
                <w:ins w:id="71013" w:author="BigCREditor-RAN4#104-bis" w:date="2022-10-21T16:04:00Z"/>
              </w:rPr>
            </w:pPr>
            <w:ins w:id="71014" w:author="BigCREditor-RAN4#104-bis" w:date="2022-10-21T16:04:00Z">
              <w:r w:rsidRPr="00020619">
                <w:rPr>
                  <w:rFonts w:cs="v4.2.0"/>
                </w:rPr>
                <w:t>2</w:t>
              </w:r>
            </w:ins>
          </w:p>
        </w:tc>
      </w:tr>
      <w:tr w:rsidR="00B80AB6" w:rsidRPr="00020619" w14:paraId="44959351" w14:textId="77777777" w:rsidTr="00BB34DD">
        <w:trPr>
          <w:cantSplit/>
          <w:trHeight w:val="187"/>
          <w:ins w:id="71015"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00CB6A2D" w14:textId="77777777" w:rsidR="00B80AB6" w:rsidRPr="00020619" w:rsidRDefault="00B80AB6" w:rsidP="00BB34DD">
            <w:pPr>
              <w:pStyle w:val="TAL"/>
              <w:spacing w:line="256" w:lineRule="auto"/>
              <w:rPr>
                <w:ins w:id="71016" w:author="BigCREditor-RAN4#104-bis" w:date="2022-10-21T16:04:00Z"/>
              </w:rPr>
            </w:pPr>
            <w:ins w:id="71017" w:author="BigCREditor-RAN4#104-bis" w:date="2022-10-21T16:04:00Z">
              <w:r w:rsidRPr="00020619">
                <w:t>Duplex mode</w:t>
              </w:r>
            </w:ins>
          </w:p>
        </w:tc>
        <w:tc>
          <w:tcPr>
            <w:tcW w:w="877" w:type="dxa"/>
            <w:tcBorders>
              <w:top w:val="single" w:sz="4" w:space="0" w:color="auto"/>
              <w:left w:val="single" w:sz="4" w:space="0" w:color="auto"/>
              <w:bottom w:val="single" w:sz="4" w:space="0" w:color="auto"/>
              <w:right w:val="single" w:sz="4" w:space="0" w:color="auto"/>
            </w:tcBorders>
          </w:tcPr>
          <w:p w14:paraId="16B500DD" w14:textId="77777777" w:rsidR="00B80AB6" w:rsidRPr="00020619" w:rsidRDefault="00B80AB6" w:rsidP="00BB34DD">
            <w:pPr>
              <w:pStyle w:val="TAC"/>
              <w:spacing w:line="256" w:lineRule="auto"/>
              <w:rPr>
                <w:ins w:id="71018" w:author="BigCREditor-RAN4#104-bis" w:date="2022-10-21T16:04:00Z"/>
                <w:rFonts w:cs="v4.2.0"/>
              </w:rPr>
            </w:pPr>
          </w:p>
        </w:tc>
        <w:tc>
          <w:tcPr>
            <w:tcW w:w="1280" w:type="dxa"/>
            <w:tcBorders>
              <w:top w:val="single" w:sz="4" w:space="0" w:color="auto"/>
              <w:left w:val="single" w:sz="4" w:space="0" w:color="auto"/>
              <w:bottom w:val="single" w:sz="4" w:space="0" w:color="auto"/>
              <w:right w:val="single" w:sz="4" w:space="0" w:color="auto"/>
            </w:tcBorders>
            <w:hideMark/>
          </w:tcPr>
          <w:p w14:paraId="38EEE0D3" w14:textId="77777777" w:rsidR="00B80AB6" w:rsidRPr="00020619" w:rsidRDefault="00B80AB6" w:rsidP="00BB34DD">
            <w:pPr>
              <w:pStyle w:val="TAC"/>
              <w:spacing w:line="256" w:lineRule="auto"/>
              <w:rPr>
                <w:ins w:id="71019" w:author="BigCREditor-RAN4#104-bis" w:date="2022-10-21T16:04:00Z"/>
              </w:rPr>
            </w:pPr>
            <w:ins w:id="71020"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3F33C905" w14:textId="77777777" w:rsidR="00B80AB6" w:rsidRPr="00020619" w:rsidRDefault="00B80AB6" w:rsidP="00BB34DD">
            <w:pPr>
              <w:pStyle w:val="TAC"/>
              <w:spacing w:line="256" w:lineRule="auto"/>
              <w:rPr>
                <w:ins w:id="71021" w:author="BigCREditor-RAN4#104-bis" w:date="2022-10-21T16:04:00Z"/>
              </w:rPr>
            </w:pPr>
            <w:ins w:id="71022" w:author="BigCREditor-RAN4#104-bis" w:date="2022-10-21T16:04:00Z">
              <w:r w:rsidRPr="00020619">
                <w:t>TDD</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40B39630" w14:textId="77777777" w:rsidR="00B80AB6" w:rsidRPr="00020619" w:rsidRDefault="00B80AB6" w:rsidP="00BB34DD">
            <w:pPr>
              <w:pStyle w:val="TAC"/>
              <w:spacing w:line="256" w:lineRule="auto"/>
              <w:rPr>
                <w:ins w:id="71023" w:author="BigCREditor-RAN4#104-bis" w:date="2022-10-21T16:04:00Z"/>
              </w:rPr>
            </w:pPr>
            <w:ins w:id="71024" w:author="BigCREditor-RAN4#104-bis" w:date="2022-10-21T16:04:00Z">
              <w:r w:rsidRPr="00020619">
                <w:t>TDD</w:t>
              </w:r>
            </w:ins>
          </w:p>
        </w:tc>
      </w:tr>
      <w:tr w:rsidR="00B80AB6" w:rsidRPr="00020619" w14:paraId="30B6B4E1" w14:textId="77777777" w:rsidTr="00BB34DD">
        <w:trPr>
          <w:cantSplit/>
          <w:trHeight w:val="187"/>
          <w:ins w:id="71025"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39416923" w14:textId="77777777" w:rsidR="00B80AB6" w:rsidRPr="00020619" w:rsidRDefault="00B80AB6" w:rsidP="00BB34DD">
            <w:pPr>
              <w:pStyle w:val="TAL"/>
              <w:spacing w:line="256" w:lineRule="auto"/>
              <w:rPr>
                <w:ins w:id="71026" w:author="BigCREditor-RAN4#104-bis" w:date="2022-10-21T16:04:00Z"/>
              </w:rPr>
            </w:pPr>
            <w:ins w:id="71027" w:author="BigCREditor-RAN4#104-bis" w:date="2022-10-21T16:04:00Z">
              <w:r w:rsidRPr="00020619">
                <w:rPr>
                  <w:bCs/>
                </w:rPr>
                <w:t>TDD configuration</w:t>
              </w:r>
            </w:ins>
          </w:p>
        </w:tc>
        <w:tc>
          <w:tcPr>
            <w:tcW w:w="877" w:type="dxa"/>
            <w:tcBorders>
              <w:top w:val="single" w:sz="4" w:space="0" w:color="auto"/>
              <w:left w:val="single" w:sz="4" w:space="0" w:color="auto"/>
              <w:bottom w:val="single" w:sz="4" w:space="0" w:color="auto"/>
              <w:right w:val="single" w:sz="4" w:space="0" w:color="auto"/>
            </w:tcBorders>
          </w:tcPr>
          <w:p w14:paraId="1D6B2DF9" w14:textId="77777777" w:rsidR="00B80AB6" w:rsidRPr="00020619" w:rsidRDefault="00B80AB6" w:rsidP="00BB34DD">
            <w:pPr>
              <w:pStyle w:val="TAC"/>
              <w:spacing w:line="256" w:lineRule="auto"/>
              <w:rPr>
                <w:ins w:id="71028" w:author="BigCREditor-RAN4#104-bis" w:date="2022-10-21T16:04:00Z"/>
                <w:rFonts w:cs="v4.2.0"/>
              </w:rPr>
            </w:pPr>
          </w:p>
        </w:tc>
        <w:tc>
          <w:tcPr>
            <w:tcW w:w="1280" w:type="dxa"/>
            <w:tcBorders>
              <w:top w:val="single" w:sz="4" w:space="0" w:color="auto"/>
              <w:left w:val="single" w:sz="4" w:space="0" w:color="auto"/>
              <w:bottom w:val="single" w:sz="4" w:space="0" w:color="auto"/>
              <w:right w:val="single" w:sz="4" w:space="0" w:color="auto"/>
            </w:tcBorders>
            <w:hideMark/>
          </w:tcPr>
          <w:p w14:paraId="33CF5D29" w14:textId="77777777" w:rsidR="00B80AB6" w:rsidRPr="00020619" w:rsidRDefault="00B80AB6" w:rsidP="00BB34DD">
            <w:pPr>
              <w:pStyle w:val="TAC"/>
              <w:spacing w:line="256" w:lineRule="auto"/>
              <w:rPr>
                <w:ins w:id="71029" w:author="BigCREditor-RAN4#104-bis" w:date="2022-10-21T16:04:00Z"/>
              </w:rPr>
            </w:pPr>
            <w:ins w:id="71030"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3535AE1C" w14:textId="77777777" w:rsidR="00B80AB6" w:rsidRPr="00020619" w:rsidRDefault="00B80AB6" w:rsidP="00BB34DD">
            <w:pPr>
              <w:pStyle w:val="TAC"/>
              <w:spacing w:line="256" w:lineRule="auto"/>
              <w:rPr>
                <w:ins w:id="71031" w:author="BigCREditor-RAN4#104-bis" w:date="2022-10-21T16:04:00Z"/>
              </w:rPr>
            </w:pPr>
            <w:ins w:id="71032" w:author="BigCREditor-RAN4#104-bis" w:date="2022-10-21T16:04:00Z">
              <w:r w:rsidRPr="00020619">
                <w:t>TDDConf.3.1</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67653532" w14:textId="77777777" w:rsidR="00B80AB6" w:rsidRPr="00020619" w:rsidRDefault="00B80AB6" w:rsidP="00BB34DD">
            <w:pPr>
              <w:pStyle w:val="TAC"/>
              <w:spacing w:line="256" w:lineRule="auto"/>
              <w:rPr>
                <w:ins w:id="71033" w:author="BigCREditor-RAN4#104-bis" w:date="2022-10-21T16:04:00Z"/>
              </w:rPr>
            </w:pPr>
            <w:ins w:id="71034" w:author="BigCREditor-RAN4#104-bis" w:date="2022-10-21T16:04:00Z">
              <w:r w:rsidRPr="00020619">
                <w:t>TDDConf.3.1</w:t>
              </w:r>
            </w:ins>
          </w:p>
        </w:tc>
      </w:tr>
      <w:tr w:rsidR="00B80AB6" w:rsidRPr="00020619" w14:paraId="70F15300" w14:textId="77777777" w:rsidTr="00BB34DD">
        <w:trPr>
          <w:cantSplit/>
          <w:trHeight w:val="187"/>
          <w:ins w:id="71035"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6C45DCEC" w14:textId="77777777" w:rsidR="00B80AB6" w:rsidRPr="00020619" w:rsidRDefault="00B80AB6" w:rsidP="00BB34DD">
            <w:pPr>
              <w:pStyle w:val="TAL"/>
              <w:spacing w:line="256" w:lineRule="auto"/>
              <w:rPr>
                <w:ins w:id="71036" w:author="BigCREditor-RAN4#104-bis" w:date="2022-10-21T16:04:00Z"/>
              </w:rPr>
            </w:pPr>
            <w:proofErr w:type="spellStart"/>
            <w:ins w:id="71037" w:author="BigCREditor-RAN4#104-bis" w:date="2022-10-21T16:04:00Z">
              <w:r w:rsidRPr="00020619">
                <w:rPr>
                  <w:bCs/>
                </w:rPr>
                <w:t>BW</w:t>
              </w:r>
              <w:r w:rsidRPr="00020619">
                <w:rPr>
                  <w:vertAlign w:val="subscript"/>
                </w:rPr>
                <w:t>channel</w:t>
              </w:r>
              <w:proofErr w:type="spellEnd"/>
            </w:ins>
          </w:p>
        </w:tc>
        <w:tc>
          <w:tcPr>
            <w:tcW w:w="877" w:type="dxa"/>
            <w:tcBorders>
              <w:top w:val="single" w:sz="4" w:space="0" w:color="auto"/>
              <w:left w:val="single" w:sz="4" w:space="0" w:color="auto"/>
              <w:bottom w:val="single" w:sz="4" w:space="0" w:color="auto"/>
              <w:right w:val="single" w:sz="4" w:space="0" w:color="auto"/>
            </w:tcBorders>
            <w:hideMark/>
          </w:tcPr>
          <w:p w14:paraId="4F394AFC" w14:textId="77777777" w:rsidR="00B80AB6" w:rsidRPr="00020619" w:rsidRDefault="00B80AB6" w:rsidP="00BB34DD">
            <w:pPr>
              <w:pStyle w:val="TAC"/>
              <w:spacing w:line="256" w:lineRule="auto"/>
              <w:rPr>
                <w:ins w:id="71038" w:author="BigCREditor-RAN4#104-bis" w:date="2022-10-21T16:04:00Z"/>
              </w:rPr>
            </w:pPr>
            <w:ins w:id="71039" w:author="BigCREditor-RAN4#104-bis" w:date="2022-10-21T16:04:00Z">
              <w:r w:rsidRPr="00020619">
                <w:rPr>
                  <w:rFonts w:cs="v4.2.0"/>
                </w:rPr>
                <w:t>MHz</w:t>
              </w:r>
            </w:ins>
          </w:p>
        </w:tc>
        <w:tc>
          <w:tcPr>
            <w:tcW w:w="1280" w:type="dxa"/>
            <w:tcBorders>
              <w:top w:val="single" w:sz="4" w:space="0" w:color="auto"/>
              <w:left w:val="single" w:sz="4" w:space="0" w:color="auto"/>
              <w:bottom w:val="single" w:sz="4" w:space="0" w:color="auto"/>
              <w:right w:val="single" w:sz="4" w:space="0" w:color="auto"/>
            </w:tcBorders>
            <w:hideMark/>
          </w:tcPr>
          <w:p w14:paraId="63FE8C1F" w14:textId="77777777" w:rsidR="00B80AB6" w:rsidRPr="00020619" w:rsidRDefault="00B80AB6" w:rsidP="00BB34DD">
            <w:pPr>
              <w:pStyle w:val="TAC"/>
              <w:spacing w:line="256" w:lineRule="auto"/>
              <w:rPr>
                <w:ins w:id="71040" w:author="BigCREditor-RAN4#104-bis" w:date="2022-10-21T16:04:00Z"/>
              </w:rPr>
            </w:pPr>
            <w:ins w:id="71041"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375274A7" w14:textId="77777777" w:rsidR="00B80AB6" w:rsidRPr="00020619" w:rsidRDefault="00B80AB6" w:rsidP="00BB34DD">
            <w:pPr>
              <w:pStyle w:val="TAC"/>
              <w:spacing w:line="256" w:lineRule="auto"/>
              <w:rPr>
                <w:ins w:id="71042" w:author="BigCREditor-RAN4#104-bis" w:date="2022-10-21T16:04:00Z"/>
                <w:szCs w:val="18"/>
              </w:rPr>
            </w:pPr>
            <w:ins w:id="71043" w:author="BigCREditor-RAN4#104-bis" w:date="2022-10-21T16:04: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7151FA04" w14:textId="77777777" w:rsidR="00B80AB6" w:rsidRPr="00020619" w:rsidRDefault="00B80AB6" w:rsidP="00BB34DD">
            <w:pPr>
              <w:pStyle w:val="TAC"/>
              <w:spacing w:line="256" w:lineRule="auto"/>
              <w:rPr>
                <w:ins w:id="71044" w:author="BigCREditor-RAN4#104-bis" w:date="2022-10-21T16:04:00Z"/>
                <w:szCs w:val="18"/>
              </w:rPr>
            </w:pPr>
            <w:ins w:id="71045" w:author="BigCREditor-RAN4#104-bis" w:date="2022-10-21T16:04: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r>
      <w:tr w:rsidR="00B80AB6" w:rsidRPr="00020619" w14:paraId="1635C64C" w14:textId="77777777" w:rsidTr="00BB34DD">
        <w:trPr>
          <w:cantSplit/>
          <w:trHeight w:val="187"/>
          <w:ins w:id="71046"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750A2866" w14:textId="77777777" w:rsidR="00B80AB6" w:rsidRPr="00020619" w:rsidRDefault="00B80AB6" w:rsidP="00BB34DD">
            <w:pPr>
              <w:pStyle w:val="TAL"/>
              <w:spacing w:line="256" w:lineRule="auto"/>
              <w:rPr>
                <w:ins w:id="71047" w:author="BigCREditor-RAN4#104-bis" w:date="2022-10-21T16:04:00Z"/>
                <w:bCs/>
              </w:rPr>
            </w:pPr>
            <w:ins w:id="71048" w:author="BigCREditor-RAN4#104-bis" w:date="2022-10-21T16:04:00Z">
              <w:r w:rsidRPr="00020619">
                <w:rPr>
                  <w:lang w:val="en-US"/>
                </w:rPr>
                <w:t>Data RBs allocated</w:t>
              </w:r>
            </w:ins>
          </w:p>
        </w:tc>
        <w:tc>
          <w:tcPr>
            <w:tcW w:w="877" w:type="dxa"/>
            <w:tcBorders>
              <w:top w:val="single" w:sz="4" w:space="0" w:color="auto"/>
              <w:left w:val="single" w:sz="4" w:space="0" w:color="auto"/>
              <w:bottom w:val="single" w:sz="4" w:space="0" w:color="auto"/>
              <w:right w:val="single" w:sz="4" w:space="0" w:color="auto"/>
            </w:tcBorders>
          </w:tcPr>
          <w:p w14:paraId="21BCC592" w14:textId="77777777" w:rsidR="00B80AB6" w:rsidRPr="00020619" w:rsidRDefault="00B80AB6" w:rsidP="00BB34DD">
            <w:pPr>
              <w:pStyle w:val="TAC"/>
              <w:spacing w:line="256" w:lineRule="auto"/>
              <w:rPr>
                <w:ins w:id="71049" w:author="BigCREditor-RAN4#104-bis" w:date="2022-10-21T16:04:00Z"/>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61F436E5" w14:textId="77777777" w:rsidR="00B80AB6" w:rsidRPr="00020619" w:rsidRDefault="00B80AB6" w:rsidP="00BB34DD">
            <w:pPr>
              <w:pStyle w:val="TAC"/>
              <w:spacing w:line="256" w:lineRule="auto"/>
              <w:rPr>
                <w:ins w:id="71050" w:author="BigCREditor-RAN4#104-bis" w:date="2022-10-21T16:04:00Z"/>
              </w:rPr>
            </w:pPr>
            <w:ins w:id="71051"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vAlign w:val="center"/>
            <w:hideMark/>
          </w:tcPr>
          <w:p w14:paraId="70EAEC9E" w14:textId="77777777" w:rsidR="00B80AB6" w:rsidRPr="00020619" w:rsidRDefault="00B80AB6" w:rsidP="00BB34DD">
            <w:pPr>
              <w:pStyle w:val="TAC"/>
              <w:spacing w:line="256" w:lineRule="auto"/>
              <w:rPr>
                <w:ins w:id="71052" w:author="BigCREditor-RAN4#104-bis" w:date="2022-10-21T16:04:00Z"/>
                <w:szCs w:val="18"/>
              </w:rPr>
            </w:pPr>
            <w:ins w:id="71053" w:author="BigCREditor-RAN4#104-bis" w:date="2022-10-21T16:04:00Z">
              <w:r w:rsidRPr="00020619">
                <w:rPr>
                  <w:szCs w:val="18"/>
                  <w:lang w:val="de-DE"/>
                </w:rPr>
                <w:t>66</w:t>
              </w:r>
            </w:ins>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7F846C25" w14:textId="77777777" w:rsidR="00B80AB6" w:rsidRPr="00020619" w:rsidRDefault="00B80AB6" w:rsidP="00BB34DD">
            <w:pPr>
              <w:pStyle w:val="TAC"/>
              <w:spacing w:line="256" w:lineRule="auto"/>
              <w:rPr>
                <w:ins w:id="71054" w:author="BigCREditor-RAN4#104-bis" w:date="2022-10-21T16:04:00Z"/>
                <w:szCs w:val="18"/>
              </w:rPr>
            </w:pPr>
            <w:ins w:id="71055" w:author="BigCREditor-RAN4#104-bis" w:date="2022-10-21T16:04:00Z">
              <w:r w:rsidRPr="00020619">
                <w:rPr>
                  <w:szCs w:val="18"/>
                  <w:lang w:val="de-DE"/>
                </w:rPr>
                <w:t>66</w:t>
              </w:r>
            </w:ins>
          </w:p>
        </w:tc>
      </w:tr>
      <w:tr w:rsidR="00B80AB6" w:rsidRPr="00020619" w14:paraId="5EF3577C" w14:textId="77777777" w:rsidTr="00BB34DD">
        <w:trPr>
          <w:cantSplit/>
          <w:trHeight w:val="187"/>
          <w:ins w:id="71056"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28051905" w14:textId="77777777" w:rsidR="00B80AB6" w:rsidRPr="00020619" w:rsidRDefault="00B80AB6" w:rsidP="00BB34DD">
            <w:pPr>
              <w:pStyle w:val="TAL"/>
              <w:spacing w:line="256" w:lineRule="auto"/>
              <w:rPr>
                <w:ins w:id="71057" w:author="BigCREditor-RAN4#104-bis" w:date="2022-10-21T16:04:00Z"/>
                <w:bCs/>
              </w:rPr>
            </w:pPr>
            <w:ins w:id="71058" w:author="BigCREditor-RAN4#104-bis" w:date="2022-10-21T16:04:00Z">
              <w:r w:rsidRPr="00020619">
                <w:t>BWP BW</w:t>
              </w:r>
            </w:ins>
          </w:p>
        </w:tc>
        <w:tc>
          <w:tcPr>
            <w:tcW w:w="877" w:type="dxa"/>
            <w:tcBorders>
              <w:top w:val="single" w:sz="4" w:space="0" w:color="auto"/>
              <w:left w:val="single" w:sz="4" w:space="0" w:color="auto"/>
              <w:bottom w:val="single" w:sz="4" w:space="0" w:color="auto"/>
              <w:right w:val="single" w:sz="4" w:space="0" w:color="auto"/>
            </w:tcBorders>
            <w:hideMark/>
          </w:tcPr>
          <w:p w14:paraId="669D8C43" w14:textId="77777777" w:rsidR="00B80AB6" w:rsidRPr="00020619" w:rsidRDefault="00B80AB6" w:rsidP="00BB34DD">
            <w:pPr>
              <w:pStyle w:val="TAC"/>
              <w:spacing w:line="256" w:lineRule="auto"/>
              <w:rPr>
                <w:ins w:id="71059" w:author="BigCREditor-RAN4#104-bis" w:date="2022-10-21T16:04:00Z"/>
              </w:rPr>
            </w:pPr>
            <w:ins w:id="71060" w:author="BigCREditor-RAN4#104-bis" w:date="2022-10-21T16:04:00Z">
              <w:r w:rsidRPr="00020619">
                <w:t>MHz</w:t>
              </w:r>
            </w:ins>
          </w:p>
        </w:tc>
        <w:tc>
          <w:tcPr>
            <w:tcW w:w="1280" w:type="dxa"/>
            <w:tcBorders>
              <w:top w:val="single" w:sz="4" w:space="0" w:color="auto"/>
              <w:left w:val="single" w:sz="4" w:space="0" w:color="auto"/>
              <w:bottom w:val="single" w:sz="4" w:space="0" w:color="auto"/>
              <w:right w:val="single" w:sz="4" w:space="0" w:color="auto"/>
            </w:tcBorders>
            <w:hideMark/>
          </w:tcPr>
          <w:p w14:paraId="451AD010" w14:textId="77777777" w:rsidR="00B80AB6" w:rsidRPr="00020619" w:rsidRDefault="00B80AB6" w:rsidP="00BB34DD">
            <w:pPr>
              <w:pStyle w:val="TAC"/>
              <w:spacing w:line="256" w:lineRule="auto"/>
              <w:rPr>
                <w:ins w:id="71061" w:author="BigCREditor-RAN4#104-bis" w:date="2022-10-21T16:04:00Z"/>
              </w:rPr>
            </w:pPr>
            <w:ins w:id="71062"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30ACDAF8" w14:textId="77777777" w:rsidR="00B80AB6" w:rsidRPr="00020619" w:rsidRDefault="00B80AB6" w:rsidP="00BB34DD">
            <w:pPr>
              <w:pStyle w:val="TAC"/>
              <w:spacing w:line="256" w:lineRule="auto"/>
              <w:rPr>
                <w:ins w:id="71063" w:author="BigCREditor-RAN4#104-bis" w:date="2022-10-21T16:04:00Z"/>
                <w:szCs w:val="18"/>
              </w:rPr>
            </w:pPr>
            <w:ins w:id="71064" w:author="BigCREditor-RAN4#104-bis" w:date="2022-10-21T16:04: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725917CF" w14:textId="77777777" w:rsidR="00B80AB6" w:rsidRPr="00020619" w:rsidRDefault="00B80AB6" w:rsidP="00BB34DD">
            <w:pPr>
              <w:pStyle w:val="TAC"/>
              <w:spacing w:line="256" w:lineRule="auto"/>
              <w:rPr>
                <w:ins w:id="71065" w:author="BigCREditor-RAN4#104-bis" w:date="2022-10-21T16:04:00Z"/>
                <w:szCs w:val="18"/>
              </w:rPr>
            </w:pPr>
            <w:ins w:id="71066" w:author="BigCREditor-RAN4#104-bis" w:date="2022-10-21T16:04:00Z">
              <w:r w:rsidRPr="00020619">
                <w:rPr>
                  <w:szCs w:val="18"/>
                </w:rPr>
                <w:t xml:space="preserve">100: </w:t>
              </w:r>
              <w:proofErr w:type="spellStart"/>
              <w:proofErr w:type="gramStart"/>
              <w:r w:rsidRPr="00020619">
                <w:rPr>
                  <w:szCs w:val="18"/>
                </w:rPr>
                <w:t>N</w:t>
              </w:r>
              <w:r w:rsidRPr="00020619">
                <w:rPr>
                  <w:szCs w:val="18"/>
                  <w:vertAlign w:val="subscript"/>
                </w:rPr>
                <w:t>RB,c</w:t>
              </w:r>
              <w:proofErr w:type="spellEnd"/>
              <w:proofErr w:type="gramEnd"/>
              <w:r w:rsidRPr="00020619">
                <w:rPr>
                  <w:szCs w:val="18"/>
                  <w:vertAlign w:val="subscript"/>
                </w:rPr>
                <w:t xml:space="preserve"> </w:t>
              </w:r>
              <w:r w:rsidRPr="00020619">
                <w:rPr>
                  <w:szCs w:val="18"/>
                </w:rPr>
                <w:t>= 66</w:t>
              </w:r>
            </w:ins>
          </w:p>
        </w:tc>
      </w:tr>
      <w:tr w:rsidR="00B80AB6" w:rsidRPr="00020619" w14:paraId="0CDD7D02" w14:textId="77777777" w:rsidTr="00BB34DD">
        <w:trPr>
          <w:cantSplit/>
          <w:trHeight w:val="187"/>
          <w:ins w:id="71067" w:author="BigCREditor-RAN4#104-bis" w:date="2022-10-21T16:04:00Z"/>
        </w:trPr>
        <w:tc>
          <w:tcPr>
            <w:tcW w:w="1309" w:type="dxa"/>
            <w:tcBorders>
              <w:top w:val="single" w:sz="4" w:space="0" w:color="auto"/>
              <w:left w:val="single" w:sz="4" w:space="0" w:color="auto"/>
              <w:bottom w:val="nil"/>
              <w:right w:val="single" w:sz="4" w:space="0" w:color="auto"/>
            </w:tcBorders>
            <w:hideMark/>
          </w:tcPr>
          <w:p w14:paraId="3870107B" w14:textId="77777777" w:rsidR="00B80AB6" w:rsidRPr="00020619" w:rsidRDefault="00B80AB6" w:rsidP="00BB34DD">
            <w:pPr>
              <w:pStyle w:val="TAL"/>
              <w:spacing w:line="256" w:lineRule="auto"/>
              <w:rPr>
                <w:ins w:id="71068" w:author="BigCREditor-RAN4#104-bis" w:date="2022-10-21T16:04:00Z"/>
              </w:rPr>
            </w:pPr>
            <w:ins w:id="71069" w:author="BigCREditor-RAN4#104-bis" w:date="2022-10-21T16:04:00Z">
              <w:r w:rsidRPr="00020619">
                <w:t>BWP configuration</w:t>
              </w:r>
            </w:ins>
          </w:p>
        </w:tc>
        <w:tc>
          <w:tcPr>
            <w:tcW w:w="1315" w:type="dxa"/>
            <w:tcBorders>
              <w:top w:val="single" w:sz="4" w:space="0" w:color="auto"/>
              <w:left w:val="single" w:sz="4" w:space="0" w:color="auto"/>
              <w:bottom w:val="single" w:sz="4" w:space="0" w:color="auto"/>
              <w:right w:val="single" w:sz="4" w:space="0" w:color="auto"/>
            </w:tcBorders>
            <w:hideMark/>
          </w:tcPr>
          <w:p w14:paraId="3E350FC2" w14:textId="77777777" w:rsidR="00B80AB6" w:rsidRPr="00020619" w:rsidRDefault="00B80AB6" w:rsidP="00BB34DD">
            <w:pPr>
              <w:pStyle w:val="TAL"/>
              <w:spacing w:line="256" w:lineRule="auto"/>
              <w:rPr>
                <w:ins w:id="71070" w:author="BigCREditor-RAN4#104-bis" w:date="2022-10-21T16:04:00Z"/>
              </w:rPr>
            </w:pPr>
            <w:ins w:id="71071" w:author="BigCREditor-RAN4#104-bis" w:date="2022-10-21T16:04:00Z">
              <w:r w:rsidRPr="00020619">
                <w:t>Initial DL BWP</w:t>
              </w:r>
            </w:ins>
          </w:p>
        </w:tc>
        <w:tc>
          <w:tcPr>
            <w:tcW w:w="877" w:type="dxa"/>
            <w:tcBorders>
              <w:top w:val="single" w:sz="4" w:space="0" w:color="auto"/>
              <w:left w:val="single" w:sz="4" w:space="0" w:color="auto"/>
              <w:bottom w:val="single" w:sz="4" w:space="0" w:color="auto"/>
              <w:right w:val="single" w:sz="4" w:space="0" w:color="auto"/>
            </w:tcBorders>
          </w:tcPr>
          <w:p w14:paraId="14AA4D7C" w14:textId="77777777" w:rsidR="00B80AB6" w:rsidRPr="00020619" w:rsidRDefault="00B80AB6" w:rsidP="00BB34DD">
            <w:pPr>
              <w:pStyle w:val="TAC"/>
              <w:spacing w:line="256" w:lineRule="auto"/>
              <w:rPr>
                <w:ins w:id="71072" w:author="BigCREditor-RAN4#104-bis" w:date="2022-10-21T16:04:00Z"/>
              </w:rPr>
            </w:pPr>
          </w:p>
        </w:tc>
        <w:tc>
          <w:tcPr>
            <w:tcW w:w="1280" w:type="dxa"/>
            <w:tcBorders>
              <w:top w:val="single" w:sz="4" w:space="0" w:color="auto"/>
              <w:left w:val="single" w:sz="4" w:space="0" w:color="auto"/>
              <w:bottom w:val="nil"/>
              <w:right w:val="single" w:sz="4" w:space="0" w:color="auto"/>
            </w:tcBorders>
            <w:hideMark/>
          </w:tcPr>
          <w:p w14:paraId="646B56E0" w14:textId="77777777" w:rsidR="00B80AB6" w:rsidRPr="00020619" w:rsidRDefault="00B80AB6" w:rsidP="00BB34DD">
            <w:pPr>
              <w:pStyle w:val="TAC"/>
              <w:spacing w:line="256" w:lineRule="auto"/>
              <w:rPr>
                <w:ins w:id="71073" w:author="BigCREditor-RAN4#104-bis" w:date="2022-10-21T16:04:00Z"/>
              </w:rPr>
            </w:pPr>
            <w:ins w:id="71074" w:author="BigCREditor-RAN4#104-bis" w:date="2022-10-21T16:04:00Z">
              <w:r w:rsidRPr="00020619">
                <w:t>Config</w:t>
              </w:r>
              <w:r w:rsidRPr="00020619">
                <w:rPr>
                  <w:szCs w:val="18"/>
                </w:rPr>
                <w:t xml:space="preserve">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04F0BE7F" w14:textId="77777777" w:rsidR="00B80AB6" w:rsidRPr="00020619" w:rsidRDefault="00B80AB6" w:rsidP="00BB34DD">
            <w:pPr>
              <w:pStyle w:val="TAC"/>
              <w:spacing w:line="256" w:lineRule="auto"/>
              <w:rPr>
                <w:ins w:id="71075" w:author="BigCREditor-RAN4#104-bis" w:date="2022-10-21T16:04:00Z"/>
              </w:rPr>
            </w:pPr>
            <w:ins w:id="71076" w:author="BigCREditor-RAN4#104-bis" w:date="2022-10-21T16:04:00Z">
              <w:r w:rsidRPr="00020619">
                <w:t>DLBWP.0.1</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22C8CFED" w14:textId="77777777" w:rsidR="00B80AB6" w:rsidRPr="00020619" w:rsidRDefault="00B80AB6" w:rsidP="00BB34DD">
            <w:pPr>
              <w:pStyle w:val="TAC"/>
              <w:spacing w:line="256" w:lineRule="auto"/>
              <w:rPr>
                <w:ins w:id="71077" w:author="BigCREditor-RAN4#104-bis" w:date="2022-10-21T16:04:00Z"/>
              </w:rPr>
            </w:pPr>
            <w:ins w:id="71078" w:author="BigCREditor-RAN4#104-bis" w:date="2022-10-21T16:04:00Z">
              <w:r w:rsidRPr="00020619">
                <w:t>N/A</w:t>
              </w:r>
            </w:ins>
          </w:p>
        </w:tc>
      </w:tr>
      <w:tr w:rsidR="00B80AB6" w:rsidRPr="00020619" w14:paraId="1FD6BD50" w14:textId="77777777" w:rsidTr="00BB34DD">
        <w:trPr>
          <w:cantSplit/>
          <w:trHeight w:val="187"/>
          <w:ins w:id="71079" w:author="BigCREditor-RAN4#104-bis" w:date="2022-10-21T16:04:00Z"/>
        </w:trPr>
        <w:tc>
          <w:tcPr>
            <w:tcW w:w="1309" w:type="dxa"/>
            <w:tcBorders>
              <w:top w:val="nil"/>
              <w:left w:val="single" w:sz="4" w:space="0" w:color="auto"/>
              <w:bottom w:val="nil"/>
              <w:right w:val="single" w:sz="4" w:space="0" w:color="auto"/>
            </w:tcBorders>
          </w:tcPr>
          <w:p w14:paraId="28117B43" w14:textId="77777777" w:rsidR="00B80AB6" w:rsidRPr="00020619" w:rsidRDefault="00B80AB6" w:rsidP="00BB34DD">
            <w:pPr>
              <w:pStyle w:val="TAL"/>
              <w:spacing w:line="256" w:lineRule="auto"/>
              <w:rPr>
                <w:ins w:id="71080" w:author="BigCREditor-RAN4#104-bis" w:date="2022-10-21T16:04:00Z"/>
              </w:rPr>
            </w:pPr>
          </w:p>
        </w:tc>
        <w:tc>
          <w:tcPr>
            <w:tcW w:w="1315" w:type="dxa"/>
            <w:tcBorders>
              <w:top w:val="single" w:sz="4" w:space="0" w:color="auto"/>
              <w:left w:val="single" w:sz="4" w:space="0" w:color="auto"/>
              <w:bottom w:val="single" w:sz="4" w:space="0" w:color="auto"/>
              <w:right w:val="single" w:sz="4" w:space="0" w:color="auto"/>
            </w:tcBorders>
            <w:hideMark/>
          </w:tcPr>
          <w:p w14:paraId="41B28265" w14:textId="77777777" w:rsidR="00B80AB6" w:rsidRPr="00020619" w:rsidRDefault="00B80AB6" w:rsidP="00BB34DD">
            <w:pPr>
              <w:pStyle w:val="TAL"/>
              <w:spacing w:line="256" w:lineRule="auto"/>
              <w:rPr>
                <w:ins w:id="71081" w:author="BigCREditor-RAN4#104-bis" w:date="2022-10-21T16:04:00Z"/>
              </w:rPr>
            </w:pPr>
            <w:ins w:id="71082" w:author="BigCREditor-RAN4#104-bis" w:date="2022-10-21T16:04:00Z">
              <w:r w:rsidRPr="00020619">
                <w:t>Initial UL BWP</w:t>
              </w:r>
            </w:ins>
          </w:p>
        </w:tc>
        <w:tc>
          <w:tcPr>
            <w:tcW w:w="877" w:type="dxa"/>
            <w:tcBorders>
              <w:top w:val="single" w:sz="4" w:space="0" w:color="auto"/>
              <w:left w:val="single" w:sz="4" w:space="0" w:color="auto"/>
              <w:bottom w:val="single" w:sz="4" w:space="0" w:color="auto"/>
              <w:right w:val="single" w:sz="4" w:space="0" w:color="auto"/>
            </w:tcBorders>
          </w:tcPr>
          <w:p w14:paraId="78413A59" w14:textId="77777777" w:rsidR="00B80AB6" w:rsidRPr="00020619" w:rsidRDefault="00B80AB6" w:rsidP="00BB34DD">
            <w:pPr>
              <w:pStyle w:val="TAC"/>
              <w:spacing w:line="256" w:lineRule="auto"/>
              <w:rPr>
                <w:ins w:id="71083" w:author="BigCREditor-RAN4#104-bis" w:date="2022-10-21T16:04:00Z"/>
              </w:rPr>
            </w:pPr>
          </w:p>
        </w:tc>
        <w:tc>
          <w:tcPr>
            <w:tcW w:w="1280" w:type="dxa"/>
            <w:tcBorders>
              <w:top w:val="nil"/>
              <w:left w:val="single" w:sz="4" w:space="0" w:color="auto"/>
              <w:bottom w:val="nil"/>
              <w:right w:val="single" w:sz="4" w:space="0" w:color="auto"/>
            </w:tcBorders>
          </w:tcPr>
          <w:p w14:paraId="79686A7B" w14:textId="77777777" w:rsidR="00B80AB6" w:rsidRPr="00020619" w:rsidRDefault="00B80AB6" w:rsidP="00BB34DD">
            <w:pPr>
              <w:pStyle w:val="TAC"/>
              <w:spacing w:line="256" w:lineRule="auto"/>
              <w:rPr>
                <w:ins w:id="71084" w:author="BigCREditor-RAN4#104-bis" w:date="2022-10-21T16:04:00Z"/>
              </w:rPr>
            </w:pPr>
          </w:p>
        </w:tc>
        <w:tc>
          <w:tcPr>
            <w:tcW w:w="1962" w:type="dxa"/>
            <w:gridSpan w:val="2"/>
            <w:tcBorders>
              <w:top w:val="single" w:sz="4" w:space="0" w:color="auto"/>
              <w:left w:val="single" w:sz="4" w:space="0" w:color="auto"/>
              <w:bottom w:val="single" w:sz="4" w:space="0" w:color="auto"/>
              <w:right w:val="single" w:sz="4" w:space="0" w:color="auto"/>
            </w:tcBorders>
            <w:hideMark/>
          </w:tcPr>
          <w:p w14:paraId="35C9DE28" w14:textId="77777777" w:rsidR="00B80AB6" w:rsidRPr="00020619" w:rsidRDefault="00B80AB6" w:rsidP="00BB34DD">
            <w:pPr>
              <w:pStyle w:val="TAC"/>
              <w:spacing w:line="256" w:lineRule="auto"/>
              <w:rPr>
                <w:ins w:id="71085" w:author="BigCREditor-RAN4#104-bis" w:date="2022-10-21T16:04:00Z"/>
              </w:rPr>
            </w:pPr>
            <w:ins w:id="71086" w:author="BigCREditor-RAN4#104-bis" w:date="2022-10-21T16:04:00Z">
              <w:r w:rsidRPr="00020619">
                <w:t>ULBWP.0.1</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1C5C668C" w14:textId="77777777" w:rsidR="00B80AB6" w:rsidRPr="00020619" w:rsidRDefault="00B80AB6" w:rsidP="00BB34DD">
            <w:pPr>
              <w:pStyle w:val="TAC"/>
              <w:spacing w:line="256" w:lineRule="auto"/>
              <w:rPr>
                <w:ins w:id="71087" w:author="BigCREditor-RAN4#104-bis" w:date="2022-10-21T16:04:00Z"/>
              </w:rPr>
            </w:pPr>
            <w:ins w:id="71088" w:author="BigCREditor-RAN4#104-bis" w:date="2022-10-21T16:04:00Z">
              <w:r w:rsidRPr="00020619">
                <w:t>N/A</w:t>
              </w:r>
            </w:ins>
          </w:p>
        </w:tc>
      </w:tr>
      <w:tr w:rsidR="00B80AB6" w:rsidRPr="00020619" w14:paraId="7B77F275" w14:textId="77777777" w:rsidTr="00BB34DD">
        <w:trPr>
          <w:cantSplit/>
          <w:trHeight w:val="187"/>
          <w:ins w:id="71089" w:author="BigCREditor-RAN4#104-bis" w:date="2022-10-21T16:04:00Z"/>
        </w:trPr>
        <w:tc>
          <w:tcPr>
            <w:tcW w:w="1309" w:type="dxa"/>
            <w:tcBorders>
              <w:top w:val="nil"/>
              <w:left w:val="single" w:sz="4" w:space="0" w:color="auto"/>
              <w:bottom w:val="nil"/>
              <w:right w:val="single" w:sz="4" w:space="0" w:color="auto"/>
            </w:tcBorders>
          </w:tcPr>
          <w:p w14:paraId="0C295F3C" w14:textId="77777777" w:rsidR="00B80AB6" w:rsidRPr="00020619" w:rsidRDefault="00B80AB6" w:rsidP="00BB34DD">
            <w:pPr>
              <w:pStyle w:val="TAL"/>
              <w:spacing w:line="256" w:lineRule="auto"/>
              <w:rPr>
                <w:ins w:id="71090" w:author="BigCREditor-RAN4#104-bis" w:date="2022-10-21T16:04:00Z"/>
              </w:rPr>
            </w:pPr>
          </w:p>
        </w:tc>
        <w:tc>
          <w:tcPr>
            <w:tcW w:w="1315" w:type="dxa"/>
            <w:tcBorders>
              <w:top w:val="single" w:sz="4" w:space="0" w:color="auto"/>
              <w:left w:val="single" w:sz="4" w:space="0" w:color="auto"/>
              <w:bottom w:val="single" w:sz="4" w:space="0" w:color="auto"/>
              <w:right w:val="single" w:sz="4" w:space="0" w:color="auto"/>
            </w:tcBorders>
            <w:hideMark/>
          </w:tcPr>
          <w:p w14:paraId="2A374AFA" w14:textId="77777777" w:rsidR="00B80AB6" w:rsidRPr="00020619" w:rsidRDefault="00B80AB6" w:rsidP="00BB34DD">
            <w:pPr>
              <w:pStyle w:val="TAL"/>
              <w:spacing w:line="256" w:lineRule="auto"/>
              <w:rPr>
                <w:ins w:id="71091" w:author="BigCREditor-RAN4#104-bis" w:date="2022-10-21T16:04:00Z"/>
              </w:rPr>
            </w:pPr>
            <w:ins w:id="71092" w:author="BigCREditor-RAN4#104-bis" w:date="2022-10-21T16:04:00Z">
              <w:r w:rsidRPr="00020619">
                <w:t>Dedicated DL BWP</w:t>
              </w:r>
            </w:ins>
          </w:p>
        </w:tc>
        <w:tc>
          <w:tcPr>
            <w:tcW w:w="877" w:type="dxa"/>
            <w:tcBorders>
              <w:top w:val="single" w:sz="4" w:space="0" w:color="auto"/>
              <w:left w:val="single" w:sz="4" w:space="0" w:color="auto"/>
              <w:bottom w:val="single" w:sz="4" w:space="0" w:color="auto"/>
              <w:right w:val="single" w:sz="4" w:space="0" w:color="auto"/>
            </w:tcBorders>
          </w:tcPr>
          <w:p w14:paraId="26442BEB" w14:textId="77777777" w:rsidR="00B80AB6" w:rsidRPr="00020619" w:rsidRDefault="00B80AB6" w:rsidP="00BB34DD">
            <w:pPr>
              <w:pStyle w:val="TAC"/>
              <w:spacing w:line="256" w:lineRule="auto"/>
              <w:rPr>
                <w:ins w:id="71093" w:author="BigCREditor-RAN4#104-bis" w:date="2022-10-21T16:04:00Z"/>
              </w:rPr>
            </w:pPr>
          </w:p>
        </w:tc>
        <w:tc>
          <w:tcPr>
            <w:tcW w:w="1280" w:type="dxa"/>
            <w:tcBorders>
              <w:top w:val="nil"/>
              <w:left w:val="single" w:sz="4" w:space="0" w:color="auto"/>
              <w:bottom w:val="nil"/>
              <w:right w:val="single" w:sz="4" w:space="0" w:color="auto"/>
            </w:tcBorders>
          </w:tcPr>
          <w:p w14:paraId="20559AB5" w14:textId="77777777" w:rsidR="00B80AB6" w:rsidRPr="00020619" w:rsidRDefault="00B80AB6" w:rsidP="00BB34DD">
            <w:pPr>
              <w:pStyle w:val="TAC"/>
              <w:spacing w:line="256" w:lineRule="auto"/>
              <w:rPr>
                <w:ins w:id="71094" w:author="BigCREditor-RAN4#104-bis" w:date="2022-10-21T16:04:00Z"/>
              </w:rPr>
            </w:pPr>
          </w:p>
        </w:tc>
        <w:tc>
          <w:tcPr>
            <w:tcW w:w="1962" w:type="dxa"/>
            <w:gridSpan w:val="2"/>
            <w:tcBorders>
              <w:top w:val="single" w:sz="4" w:space="0" w:color="auto"/>
              <w:left w:val="single" w:sz="4" w:space="0" w:color="auto"/>
              <w:bottom w:val="single" w:sz="4" w:space="0" w:color="auto"/>
              <w:right w:val="single" w:sz="4" w:space="0" w:color="auto"/>
            </w:tcBorders>
            <w:hideMark/>
          </w:tcPr>
          <w:p w14:paraId="0F1CDE69" w14:textId="77777777" w:rsidR="00B80AB6" w:rsidRPr="00020619" w:rsidRDefault="00B80AB6" w:rsidP="00BB34DD">
            <w:pPr>
              <w:pStyle w:val="TAC"/>
              <w:spacing w:line="256" w:lineRule="auto"/>
              <w:rPr>
                <w:ins w:id="71095" w:author="BigCREditor-RAN4#104-bis" w:date="2022-10-21T16:04:00Z"/>
              </w:rPr>
            </w:pPr>
            <w:ins w:id="71096" w:author="BigCREditor-RAN4#104-bis" w:date="2022-10-21T16:04:00Z">
              <w:r w:rsidRPr="00020619">
                <w:t>DLBWP.1.1</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618D0EA6" w14:textId="77777777" w:rsidR="00B80AB6" w:rsidRPr="00020619" w:rsidRDefault="00B80AB6" w:rsidP="00BB34DD">
            <w:pPr>
              <w:pStyle w:val="TAC"/>
              <w:spacing w:line="256" w:lineRule="auto"/>
              <w:rPr>
                <w:ins w:id="71097" w:author="BigCREditor-RAN4#104-bis" w:date="2022-10-21T16:04:00Z"/>
              </w:rPr>
            </w:pPr>
            <w:ins w:id="71098" w:author="BigCREditor-RAN4#104-bis" w:date="2022-10-21T16:04:00Z">
              <w:r w:rsidRPr="00020619">
                <w:t>N/A</w:t>
              </w:r>
            </w:ins>
          </w:p>
        </w:tc>
      </w:tr>
      <w:tr w:rsidR="00B80AB6" w:rsidRPr="00020619" w14:paraId="3D8B0A39" w14:textId="77777777" w:rsidTr="00BB34DD">
        <w:trPr>
          <w:cantSplit/>
          <w:trHeight w:val="187"/>
          <w:ins w:id="71099" w:author="BigCREditor-RAN4#104-bis" w:date="2022-10-21T16:04:00Z"/>
        </w:trPr>
        <w:tc>
          <w:tcPr>
            <w:tcW w:w="1309" w:type="dxa"/>
            <w:tcBorders>
              <w:top w:val="nil"/>
              <w:left w:val="single" w:sz="4" w:space="0" w:color="auto"/>
              <w:bottom w:val="single" w:sz="4" w:space="0" w:color="auto"/>
              <w:right w:val="single" w:sz="4" w:space="0" w:color="auto"/>
            </w:tcBorders>
          </w:tcPr>
          <w:p w14:paraId="439D71E2" w14:textId="77777777" w:rsidR="00B80AB6" w:rsidRPr="00020619" w:rsidRDefault="00B80AB6" w:rsidP="00BB34DD">
            <w:pPr>
              <w:pStyle w:val="TAL"/>
              <w:spacing w:line="256" w:lineRule="auto"/>
              <w:rPr>
                <w:ins w:id="71100" w:author="BigCREditor-RAN4#104-bis" w:date="2022-10-21T16:04:00Z"/>
                <w:bCs/>
              </w:rPr>
            </w:pPr>
          </w:p>
        </w:tc>
        <w:tc>
          <w:tcPr>
            <w:tcW w:w="1315" w:type="dxa"/>
            <w:tcBorders>
              <w:top w:val="single" w:sz="4" w:space="0" w:color="auto"/>
              <w:left w:val="single" w:sz="4" w:space="0" w:color="auto"/>
              <w:bottom w:val="single" w:sz="4" w:space="0" w:color="auto"/>
              <w:right w:val="single" w:sz="4" w:space="0" w:color="auto"/>
            </w:tcBorders>
            <w:hideMark/>
          </w:tcPr>
          <w:p w14:paraId="0A26BCDA" w14:textId="77777777" w:rsidR="00B80AB6" w:rsidRPr="00020619" w:rsidRDefault="00B80AB6" w:rsidP="00BB34DD">
            <w:pPr>
              <w:pStyle w:val="TAL"/>
              <w:spacing w:line="256" w:lineRule="auto"/>
              <w:rPr>
                <w:ins w:id="71101" w:author="BigCREditor-RAN4#104-bis" w:date="2022-10-21T16:04:00Z"/>
                <w:bCs/>
              </w:rPr>
            </w:pPr>
            <w:ins w:id="71102" w:author="BigCREditor-RAN4#104-bis" w:date="2022-10-21T16:04:00Z">
              <w:r w:rsidRPr="00020619">
                <w:rPr>
                  <w:bCs/>
                </w:rPr>
                <w:t>Dedicated UL BWP</w:t>
              </w:r>
            </w:ins>
          </w:p>
        </w:tc>
        <w:tc>
          <w:tcPr>
            <w:tcW w:w="877" w:type="dxa"/>
            <w:tcBorders>
              <w:top w:val="single" w:sz="4" w:space="0" w:color="auto"/>
              <w:left w:val="single" w:sz="4" w:space="0" w:color="auto"/>
              <w:bottom w:val="single" w:sz="4" w:space="0" w:color="auto"/>
              <w:right w:val="single" w:sz="4" w:space="0" w:color="auto"/>
            </w:tcBorders>
          </w:tcPr>
          <w:p w14:paraId="0B27B132" w14:textId="77777777" w:rsidR="00B80AB6" w:rsidRPr="00020619" w:rsidRDefault="00B80AB6" w:rsidP="00BB34DD">
            <w:pPr>
              <w:pStyle w:val="TAC"/>
              <w:spacing w:line="256" w:lineRule="auto"/>
              <w:rPr>
                <w:ins w:id="71103" w:author="BigCREditor-RAN4#104-bis" w:date="2022-10-21T16:04:00Z"/>
              </w:rPr>
            </w:pPr>
          </w:p>
        </w:tc>
        <w:tc>
          <w:tcPr>
            <w:tcW w:w="1280" w:type="dxa"/>
            <w:tcBorders>
              <w:top w:val="nil"/>
              <w:left w:val="single" w:sz="4" w:space="0" w:color="auto"/>
              <w:bottom w:val="single" w:sz="4" w:space="0" w:color="auto"/>
              <w:right w:val="single" w:sz="4" w:space="0" w:color="auto"/>
            </w:tcBorders>
          </w:tcPr>
          <w:p w14:paraId="0CC56EE9" w14:textId="77777777" w:rsidR="00B80AB6" w:rsidRPr="00020619" w:rsidRDefault="00B80AB6" w:rsidP="00BB34DD">
            <w:pPr>
              <w:pStyle w:val="TAC"/>
              <w:spacing w:line="256" w:lineRule="auto"/>
              <w:rPr>
                <w:ins w:id="71104" w:author="BigCREditor-RAN4#104-bis" w:date="2022-10-21T16:04:00Z"/>
              </w:rPr>
            </w:pPr>
          </w:p>
        </w:tc>
        <w:tc>
          <w:tcPr>
            <w:tcW w:w="1962" w:type="dxa"/>
            <w:gridSpan w:val="2"/>
            <w:tcBorders>
              <w:top w:val="single" w:sz="4" w:space="0" w:color="auto"/>
              <w:left w:val="single" w:sz="4" w:space="0" w:color="auto"/>
              <w:bottom w:val="single" w:sz="4" w:space="0" w:color="auto"/>
              <w:right w:val="single" w:sz="4" w:space="0" w:color="auto"/>
            </w:tcBorders>
            <w:hideMark/>
          </w:tcPr>
          <w:p w14:paraId="0D3C8669" w14:textId="77777777" w:rsidR="00B80AB6" w:rsidRPr="00020619" w:rsidRDefault="00B80AB6" w:rsidP="00BB34DD">
            <w:pPr>
              <w:pStyle w:val="TAC"/>
              <w:spacing w:line="256" w:lineRule="auto"/>
              <w:rPr>
                <w:ins w:id="71105" w:author="BigCREditor-RAN4#104-bis" w:date="2022-10-21T16:04:00Z"/>
              </w:rPr>
            </w:pPr>
            <w:ins w:id="71106" w:author="BigCREditor-RAN4#104-bis" w:date="2022-10-21T16:04:00Z">
              <w:r w:rsidRPr="00020619">
                <w:t>ULBWP.1.1</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65FD3299" w14:textId="77777777" w:rsidR="00B80AB6" w:rsidRPr="00020619" w:rsidRDefault="00B80AB6" w:rsidP="00BB34DD">
            <w:pPr>
              <w:pStyle w:val="TAC"/>
              <w:spacing w:line="256" w:lineRule="auto"/>
              <w:rPr>
                <w:ins w:id="71107" w:author="BigCREditor-RAN4#104-bis" w:date="2022-10-21T16:04:00Z"/>
              </w:rPr>
            </w:pPr>
            <w:ins w:id="71108" w:author="BigCREditor-RAN4#104-bis" w:date="2022-10-21T16:04:00Z">
              <w:r w:rsidRPr="00020619">
                <w:t>N/A</w:t>
              </w:r>
            </w:ins>
          </w:p>
        </w:tc>
      </w:tr>
      <w:tr w:rsidR="00B80AB6" w:rsidRPr="00020619" w14:paraId="60C8D86D" w14:textId="77777777" w:rsidTr="00BB34DD">
        <w:trPr>
          <w:cantSplit/>
          <w:trHeight w:val="187"/>
          <w:ins w:id="71109"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1A14031A" w14:textId="77777777" w:rsidR="00B80AB6" w:rsidRPr="00020619" w:rsidRDefault="00B80AB6" w:rsidP="00BB34DD">
            <w:pPr>
              <w:pStyle w:val="TAL"/>
              <w:spacing w:line="256" w:lineRule="auto"/>
              <w:rPr>
                <w:ins w:id="71110" w:author="BigCREditor-RAN4#104-bis" w:date="2022-10-21T16:04:00Z"/>
              </w:rPr>
            </w:pPr>
            <w:ins w:id="71111" w:author="BigCREditor-RAN4#104-bis" w:date="2022-10-21T16:04:00Z">
              <w:r w:rsidRPr="00020619">
                <w:rPr>
                  <w:bCs/>
                </w:rPr>
                <w:t>OCNG Patterns defined in A.3.2.1.1</w:t>
              </w:r>
            </w:ins>
          </w:p>
        </w:tc>
        <w:tc>
          <w:tcPr>
            <w:tcW w:w="877" w:type="dxa"/>
            <w:tcBorders>
              <w:top w:val="single" w:sz="4" w:space="0" w:color="auto"/>
              <w:left w:val="single" w:sz="4" w:space="0" w:color="auto"/>
              <w:bottom w:val="single" w:sz="4" w:space="0" w:color="auto"/>
              <w:right w:val="single" w:sz="4" w:space="0" w:color="auto"/>
            </w:tcBorders>
          </w:tcPr>
          <w:p w14:paraId="0CC7C07C" w14:textId="77777777" w:rsidR="00B80AB6" w:rsidRPr="00020619" w:rsidRDefault="00B80AB6" w:rsidP="00BB34DD">
            <w:pPr>
              <w:pStyle w:val="TAC"/>
              <w:spacing w:line="256" w:lineRule="auto"/>
              <w:rPr>
                <w:ins w:id="71112"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663005D3" w14:textId="77777777" w:rsidR="00B80AB6" w:rsidRPr="00020619" w:rsidRDefault="00B80AB6" w:rsidP="00BB34DD">
            <w:pPr>
              <w:pStyle w:val="TAC"/>
              <w:spacing w:line="256" w:lineRule="auto"/>
              <w:rPr>
                <w:ins w:id="71113" w:author="BigCREditor-RAN4#104-bis" w:date="2022-10-21T16:04:00Z"/>
              </w:rPr>
            </w:pPr>
            <w:ins w:id="71114"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tcPr>
          <w:p w14:paraId="5B5C5302" w14:textId="77777777" w:rsidR="00B80AB6" w:rsidRPr="00020619" w:rsidRDefault="00B80AB6" w:rsidP="00BB34DD">
            <w:pPr>
              <w:pStyle w:val="TAC"/>
              <w:spacing w:line="256" w:lineRule="auto"/>
              <w:rPr>
                <w:ins w:id="71115" w:author="BigCREditor-RAN4#104-bis" w:date="2022-10-21T16:04:00Z"/>
              </w:rPr>
            </w:pPr>
          </w:p>
          <w:p w14:paraId="7FE94804" w14:textId="77777777" w:rsidR="00B80AB6" w:rsidRPr="00020619" w:rsidRDefault="00B80AB6" w:rsidP="00BB34DD">
            <w:pPr>
              <w:pStyle w:val="TAC"/>
              <w:spacing w:line="256" w:lineRule="auto"/>
              <w:rPr>
                <w:ins w:id="71116" w:author="BigCREditor-RAN4#104-bis" w:date="2022-10-21T16:04:00Z"/>
                <w:rFonts w:cs="v4.2.0"/>
              </w:rPr>
            </w:pPr>
            <w:ins w:id="71117" w:author="BigCREditor-RAN4#104-bis" w:date="2022-10-21T16:04:00Z">
              <w:r w:rsidRPr="00020619">
                <w:t>OP.1</w:t>
              </w:r>
            </w:ins>
          </w:p>
        </w:tc>
        <w:tc>
          <w:tcPr>
            <w:tcW w:w="2203" w:type="dxa"/>
            <w:gridSpan w:val="2"/>
            <w:tcBorders>
              <w:top w:val="single" w:sz="4" w:space="0" w:color="auto"/>
              <w:left w:val="single" w:sz="4" w:space="0" w:color="auto"/>
              <w:bottom w:val="single" w:sz="4" w:space="0" w:color="auto"/>
              <w:right w:val="single" w:sz="4" w:space="0" w:color="auto"/>
            </w:tcBorders>
          </w:tcPr>
          <w:p w14:paraId="337CCEEB" w14:textId="77777777" w:rsidR="00B80AB6" w:rsidRPr="00020619" w:rsidRDefault="00B80AB6" w:rsidP="00BB34DD">
            <w:pPr>
              <w:pStyle w:val="TAC"/>
              <w:spacing w:line="256" w:lineRule="auto"/>
              <w:rPr>
                <w:ins w:id="71118" w:author="BigCREditor-RAN4#104-bis" w:date="2022-10-21T16:04:00Z"/>
              </w:rPr>
            </w:pPr>
          </w:p>
          <w:p w14:paraId="561AE4D0" w14:textId="77777777" w:rsidR="00B80AB6" w:rsidRPr="00020619" w:rsidRDefault="00B80AB6" w:rsidP="00BB34DD">
            <w:pPr>
              <w:pStyle w:val="TAC"/>
              <w:spacing w:line="256" w:lineRule="auto"/>
              <w:rPr>
                <w:ins w:id="71119" w:author="BigCREditor-RAN4#104-bis" w:date="2022-10-21T16:04:00Z"/>
                <w:rFonts w:cs="v4.2.0"/>
              </w:rPr>
            </w:pPr>
            <w:ins w:id="71120" w:author="BigCREditor-RAN4#104-bis" w:date="2022-10-21T16:04:00Z">
              <w:r w:rsidRPr="00020619">
                <w:t>OP.1</w:t>
              </w:r>
            </w:ins>
          </w:p>
        </w:tc>
      </w:tr>
      <w:tr w:rsidR="00B80AB6" w:rsidRPr="00020619" w14:paraId="04C1D7A4" w14:textId="77777777" w:rsidTr="00BB34DD">
        <w:trPr>
          <w:cantSplit/>
          <w:trHeight w:val="187"/>
          <w:ins w:id="71121"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1423B7C6" w14:textId="77777777" w:rsidR="00B80AB6" w:rsidRPr="00020619" w:rsidRDefault="00B80AB6" w:rsidP="00BB34DD">
            <w:pPr>
              <w:pStyle w:val="TAL"/>
              <w:spacing w:line="256" w:lineRule="auto"/>
              <w:rPr>
                <w:ins w:id="71122" w:author="BigCREditor-RAN4#104-bis" w:date="2022-10-21T16:04:00Z"/>
              </w:rPr>
            </w:pPr>
            <w:ins w:id="71123" w:author="BigCREditor-RAN4#104-bis" w:date="2022-10-21T16:04:00Z">
              <w:r w:rsidRPr="00020619">
                <w:t>PDSCH Reference measurement channel</w:t>
              </w:r>
            </w:ins>
          </w:p>
        </w:tc>
        <w:tc>
          <w:tcPr>
            <w:tcW w:w="877" w:type="dxa"/>
            <w:tcBorders>
              <w:top w:val="single" w:sz="4" w:space="0" w:color="auto"/>
              <w:left w:val="single" w:sz="4" w:space="0" w:color="auto"/>
              <w:bottom w:val="single" w:sz="4" w:space="0" w:color="auto"/>
              <w:right w:val="single" w:sz="4" w:space="0" w:color="auto"/>
            </w:tcBorders>
          </w:tcPr>
          <w:p w14:paraId="394DE92B" w14:textId="77777777" w:rsidR="00B80AB6" w:rsidRPr="00020619" w:rsidRDefault="00B80AB6" w:rsidP="00BB34DD">
            <w:pPr>
              <w:pStyle w:val="TAC"/>
              <w:spacing w:line="256" w:lineRule="auto"/>
              <w:rPr>
                <w:ins w:id="71124"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7CF6DFF9" w14:textId="77777777" w:rsidR="00B80AB6" w:rsidRPr="00020619" w:rsidRDefault="00B80AB6" w:rsidP="00BB34DD">
            <w:pPr>
              <w:pStyle w:val="TAC"/>
              <w:spacing w:line="256" w:lineRule="auto"/>
              <w:rPr>
                <w:ins w:id="71125" w:author="BigCREditor-RAN4#104-bis" w:date="2022-10-21T16:04:00Z"/>
              </w:rPr>
            </w:pPr>
            <w:ins w:id="71126"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tcPr>
          <w:p w14:paraId="25FB4CFE" w14:textId="77777777" w:rsidR="00B80AB6" w:rsidRPr="00020619" w:rsidRDefault="00B80AB6" w:rsidP="00BB34DD">
            <w:pPr>
              <w:pStyle w:val="TAC"/>
              <w:spacing w:line="256" w:lineRule="auto"/>
              <w:rPr>
                <w:ins w:id="71127" w:author="BigCREditor-RAN4#104-bis" w:date="2022-10-21T16:04:00Z"/>
              </w:rPr>
            </w:pPr>
            <w:ins w:id="71128" w:author="BigCREditor-RAN4#104-bis" w:date="2022-10-21T16:04:00Z">
              <w:r w:rsidRPr="00020619">
                <w:t>SR.3.1 TDD</w:t>
              </w:r>
            </w:ins>
          </w:p>
          <w:p w14:paraId="34C577BA" w14:textId="77777777" w:rsidR="00B80AB6" w:rsidRPr="00020619" w:rsidRDefault="00B80AB6" w:rsidP="00BB34DD">
            <w:pPr>
              <w:pStyle w:val="TAC"/>
              <w:spacing w:line="256" w:lineRule="auto"/>
              <w:rPr>
                <w:ins w:id="71129" w:author="BigCREditor-RAN4#104-bis" w:date="2022-10-21T16:04:00Z"/>
              </w:rPr>
            </w:pPr>
          </w:p>
        </w:tc>
        <w:tc>
          <w:tcPr>
            <w:tcW w:w="2203" w:type="dxa"/>
            <w:gridSpan w:val="2"/>
            <w:tcBorders>
              <w:top w:val="single" w:sz="4" w:space="0" w:color="auto"/>
              <w:left w:val="single" w:sz="4" w:space="0" w:color="auto"/>
              <w:bottom w:val="single" w:sz="4" w:space="0" w:color="auto"/>
              <w:right w:val="single" w:sz="4" w:space="0" w:color="auto"/>
            </w:tcBorders>
            <w:hideMark/>
          </w:tcPr>
          <w:p w14:paraId="168EF10A" w14:textId="77777777" w:rsidR="00B80AB6" w:rsidRPr="00020619" w:rsidRDefault="00B80AB6" w:rsidP="00BB34DD">
            <w:pPr>
              <w:pStyle w:val="TAC"/>
              <w:spacing w:line="256" w:lineRule="auto"/>
              <w:rPr>
                <w:ins w:id="71130" w:author="BigCREditor-RAN4#104-bis" w:date="2022-10-21T16:04:00Z"/>
              </w:rPr>
            </w:pPr>
            <w:ins w:id="71131" w:author="BigCREditor-RAN4#104-bis" w:date="2022-10-21T16:04:00Z">
              <w:r w:rsidRPr="00020619">
                <w:t>-</w:t>
              </w:r>
            </w:ins>
          </w:p>
        </w:tc>
      </w:tr>
      <w:tr w:rsidR="00B80AB6" w:rsidRPr="00020619" w14:paraId="119E1773" w14:textId="77777777" w:rsidTr="00BB34DD">
        <w:trPr>
          <w:cantSplit/>
          <w:trHeight w:val="187"/>
          <w:ins w:id="71132"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1B7A5B3D" w14:textId="77777777" w:rsidR="00B80AB6" w:rsidRPr="00020619" w:rsidRDefault="00B80AB6" w:rsidP="00BB34DD">
            <w:pPr>
              <w:pStyle w:val="TAL"/>
              <w:spacing w:line="256" w:lineRule="auto"/>
              <w:rPr>
                <w:ins w:id="71133" w:author="BigCREditor-RAN4#104-bis" w:date="2022-10-21T16:04:00Z"/>
                <w:rFonts w:cs="v5.0.0"/>
              </w:rPr>
            </w:pPr>
            <w:ins w:id="71134" w:author="BigCREditor-RAN4#104-bis" w:date="2022-10-21T16:04:00Z">
              <w:r w:rsidRPr="00020619">
                <w:rPr>
                  <w:rFonts w:cs="v5.0.0"/>
                </w:rPr>
                <w:t>CORESET Reference Channel</w:t>
              </w:r>
            </w:ins>
          </w:p>
        </w:tc>
        <w:tc>
          <w:tcPr>
            <w:tcW w:w="877" w:type="dxa"/>
            <w:tcBorders>
              <w:top w:val="single" w:sz="4" w:space="0" w:color="auto"/>
              <w:left w:val="single" w:sz="4" w:space="0" w:color="auto"/>
              <w:bottom w:val="single" w:sz="4" w:space="0" w:color="auto"/>
              <w:right w:val="single" w:sz="4" w:space="0" w:color="auto"/>
            </w:tcBorders>
          </w:tcPr>
          <w:p w14:paraId="400AF087" w14:textId="77777777" w:rsidR="00B80AB6" w:rsidRPr="00020619" w:rsidRDefault="00B80AB6" w:rsidP="00BB34DD">
            <w:pPr>
              <w:pStyle w:val="TAC"/>
              <w:spacing w:line="256" w:lineRule="auto"/>
              <w:rPr>
                <w:ins w:id="71135"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7EBA3BD0" w14:textId="77777777" w:rsidR="00B80AB6" w:rsidRPr="00020619" w:rsidRDefault="00B80AB6" w:rsidP="00BB34DD">
            <w:pPr>
              <w:pStyle w:val="TAC"/>
              <w:spacing w:line="256" w:lineRule="auto"/>
              <w:rPr>
                <w:ins w:id="71136" w:author="BigCREditor-RAN4#104-bis" w:date="2022-10-21T16:04:00Z"/>
              </w:rPr>
            </w:pPr>
            <w:ins w:id="71137"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tcPr>
          <w:p w14:paraId="4995936C" w14:textId="77777777" w:rsidR="00B80AB6" w:rsidRPr="00020619" w:rsidRDefault="00B80AB6" w:rsidP="00BB34DD">
            <w:pPr>
              <w:pStyle w:val="TAC"/>
              <w:spacing w:line="256" w:lineRule="auto"/>
              <w:rPr>
                <w:ins w:id="71138" w:author="BigCREditor-RAN4#104-bis" w:date="2022-10-21T16:04:00Z"/>
              </w:rPr>
            </w:pPr>
            <w:ins w:id="71139" w:author="BigCREditor-RAN4#104-bis" w:date="2022-10-21T16:04:00Z">
              <w:r w:rsidRPr="00020619">
                <w:t>CR.3.1 TDD</w:t>
              </w:r>
            </w:ins>
          </w:p>
          <w:p w14:paraId="0A456FA1" w14:textId="77777777" w:rsidR="00B80AB6" w:rsidRPr="00020619" w:rsidRDefault="00B80AB6" w:rsidP="00BB34DD">
            <w:pPr>
              <w:pStyle w:val="TAC"/>
              <w:spacing w:line="256" w:lineRule="auto"/>
              <w:rPr>
                <w:ins w:id="71140" w:author="BigCREditor-RAN4#104-bis" w:date="2022-10-21T16:04:00Z"/>
              </w:rPr>
            </w:pPr>
          </w:p>
        </w:tc>
        <w:tc>
          <w:tcPr>
            <w:tcW w:w="2203" w:type="dxa"/>
            <w:gridSpan w:val="2"/>
            <w:tcBorders>
              <w:top w:val="single" w:sz="4" w:space="0" w:color="auto"/>
              <w:left w:val="single" w:sz="4" w:space="0" w:color="auto"/>
              <w:bottom w:val="single" w:sz="4" w:space="0" w:color="auto"/>
              <w:right w:val="single" w:sz="4" w:space="0" w:color="auto"/>
            </w:tcBorders>
            <w:hideMark/>
          </w:tcPr>
          <w:p w14:paraId="24D81B5A" w14:textId="77777777" w:rsidR="00B80AB6" w:rsidRPr="00020619" w:rsidRDefault="00B80AB6" w:rsidP="00BB34DD">
            <w:pPr>
              <w:pStyle w:val="TAC"/>
              <w:spacing w:line="256" w:lineRule="auto"/>
              <w:rPr>
                <w:ins w:id="71141" w:author="BigCREditor-RAN4#104-bis" w:date="2022-10-21T16:04:00Z"/>
                <w:rFonts w:cs="v4.2.0"/>
                <w:lang w:eastAsia="zh-CN"/>
              </w:rPr>
            </w:pPr>
            <w:ins w:id="71142" w:author="BigCREditor-RAN4#104-bis" w:date="2022-10-21T16:04:00Z">
              <w:r w:rsidRPr="00020619">
                <w:rPr>
                  <w:rFonts w:cs="v4.2.0"/>
                  <w:lang w:eastAsia="zh-CN"/>
                </w:rPr>
                <w:t>-</w:t>
              </w:r>
            </w:ins>
          </w:p>
        </w:tc>
      </w:tr>
      <w:tr w:rsidR="00B80AB6" w:rsidRPr="00020619" w14:paraId="2F0035CA" w14:textId="77777777" w:rsidTr="00BB34DD">
        <w:trPr>
          <w:cantSplit/>
          <w:trHeight w:val="187"/>
          <w:ins w:id="71143"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78F662C0" w14:textId="77777777" w:rsidR="00B80AB6" w:rsidRPr="00020619" w:rsidRDefault="00B80AB6" w:rsidP="00BB34DD">
            <w:pPr>
              <w:pStyle w:val="TAL"/>
              <w:spacing w:line="256" w:lineRule="auto"/>
              <w:rPr>
                <w:ins w:id="71144" w:author="BigCREditor-RAN4#104-bis" w:date="2022-10-21T16:04:00Z"/>
                <w:lang w:eastAsia="en-GB"/>
              </w:rPr>
            </w:pPr>
            <w:ins w:id="71145" w:author="BigCREditor-RAN4#104-bis" w:date="2022-10-21T16:04:00Z">
              <w:r w:rsidRPr="00020619">
                <w:t>SMTC configuration defined in A.3.11.1 and A.3.11.2</w:t>
              </w:r>
            </w:ins>
          </w:p>
        </w:tc>
        <w:tc>
          <w:tcPr>
            <w:tcW w:w="877" w:type="dxa"/>
            <w:tcBorders>
              <w:top w:val="single" w:sz="4" w:space="0" w:color="auto"/>
              <w:left w:val="single" w:sz="4" w:space="0" w:color="auto"/>
              <w:bottom w:val="single" w:sz="4" w:space="0" w:color="auto"/>
              <w:right w:val="single" w:sz="4" w:space="0" w:color="auto"/>
            </w:tcBorders>
          </w:tcPr>
          <w:p w14:paraId="1F3766FF" w14:textId="77777777" w:rsidR="00B80AB6" w:rsidRPr="00020619" w:rsidRDefault="00B80AB6" w:rsidP="00BB34DD">
            <w:pPr>
              <w:pStyle w:val="TAC"/>
              <w:spacing w:line="256" w:lineRule="auto"/>
              <w:rPr>
                <w:ins w:id="71146"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2B77193B" w14:textId="77777777" w:rsidR="00B80AB6" w:rsidRPr="00020619" w:rsidRDefault="00B80AB6" w:rsidP="00BB34DD">
            <w:pPr>
              <w:pStyle w:val="TAC"/>
              <w:spacing w:line="256" w:lineRule="auto"/>
              <w:rPr>
                <w:ins w:id="71147" w:author="BigCREditor-RAN4#104-bis" w:date="2022-10-21T16:04:00Z"/>
              </w:rPr>
            </w:pPr>
            <w:ins w:id="71148"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130FC90C" w14:textId="77777777" w:rsidR="00B80AB6" w:rsidRPr="00020619" w:rsidRDefault="00B80AB6" w:rsidP="00BB34DD">
            <w:pPr>
              <w:pStyle w:val="TAC"/>
              <w:spacing w:line="256" w:lineRule="auto"/>
              <w:rPr>
                <w:ins w:id="71149" w:author="BigCREditor-RAN4#104-bis" w:date="2022-10-21T16:04:00Z"/>
                <w:rFonts w:cs="v4.2.0"/>
                <w:lang w:eastAsia="zh-CN"/>
              </w:rPr>
            </w:pPr>
            <w:ins w:id="71150" w:author="BigCREditor-RAN4#104-bis" w:date="2022-10-21T16:04:00Z">
              <w:r w:rsidRPr="00020619">
                <w:t>SMTC.1</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5FA09851" w14:textId="77777777" w:rsidR="00B80AB6" w:rsidRPr="00020619" w:rsidRDefault="00B80AB6" w:rsidP="00BB34DD">
            <w:pPr>
              <w:pStyle w:val="TAC"/>
              <w:spacing w:line="256" w:lineRule="auto"/>
              <w:rPr>
                <w:ins w:id="71151" w:author="BigCREditor-RAN4#104-bis" w:date="2022-10-21T16:04:00Z"/>
                <w:rFonts w:cs="v4.2.0"/>
                <w:lang w:eastAsia="zh-CN"/>
              </w:rPr>
            </w:pPr>
            <w:ins w:id="71152" w:author="BigCREditor-RAN4#104-bis" w:date="2022-10-21T16:04:00Z">
              <w:r w:rsidRPr="00020619">
                <w:t>SMTC.1</w:t>
              </w:r>
            </w:ins>
          </w:p>
        </w:tc>
      </w:tr>
      <w:tr w:rsidR="00B80AB6" w:rsidRPr="00020619" w14:paraId="164B2703" w14:textId="77777777" w:rsidTr="00BB34DD">
        <w:trPr>
          <w:cantSplit/>
          <w:trHeight w:val="187"/>
          <w:ins w:id="71153"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361C6278" w14:textId="77777777" w:rsidR="00B80AB6" w:rsidRPr="00020619" w:rsidRDefault="00B80AB6" w:rsidP="00BB34DD">
            <w:pPr>
              <w:pStyle w:val="TAL"/>
              <w:spacing w:line="256" w:lineRule="auto"/>
              <w:rPr>
                <w:ins w:id="71154" w:author="BigCREditor-RAN4#104-bis" w:date="2022-10-21T16:04:00Z"/>
                <w:lang w:eastAsia="en-GB"/>
              </w:rPr>
            </w:pPr>
            <w:ins w:id="71155" w:author="BigCREditor-RAN4#104-bis" w:date="2022-10-21T16:04:00Z">
              <w:r w:rsidRPr="00020619">
                <w:t>PDSCH/PDCCH subcarrier spacing</w:t>
              </w:r>
            </w:ins>
          </w:p>
        </w:tc>
        <w:tc>
          <w:tcPr>
            <w:tcW w:w="877" w:type="dxa"/>
            <w:tcBorders>
              <w:top w:val="single" w:sz="4" w:space="0" w:color="auto"/>
              <w:left w:val="single" w:sz="4" w:space="0" w:color="auto"/>
              <w:bottom w:val="single" w:sz="4" w:space="0" w:color="auto"/>
              <w:right w:val="single" w:sz="4" w:space="0" w:color="auto"/>
            </w:tcBorders>
            <w:hideMark/>
          </w:tcPr>
          <w:p w14:paraId="79FA787F" w14:textId="77777777" w:rsidR="00B80AB6" w:rsidRPr="00020619" w:rsidRDefault="00B80AB6" w:rsidP="00BB34DD">
            <w:pPr>
              <w:pStyle w:val="TAC"/>
              <w:spacing w:line="256" w:lineRule="auto"/>
              <w:rPr>
                <w:ins w:id="71156" w:author="BigCREditor-RAN4#104-bis" w:date="2022-10-21T16:04:00Z"/>
              </w:rPr>
            </w:pPr>
            <w:ins w:id="71157" w:author="BigCREditor-RAN4#104-bis" w:date="2022-10-21T16:04:00Z">
              <w:r w:rsidRPr="00020619">
                <w:t>kHz</w:t>
              </w:r>
            </w:ins>
          </w:p>
        </w:tc>
        <w:tc>
          <w:tcPr>
            <w:tcW w:w="1280" w:type="dxa"/>
            <w:tcBorders>
              <w:top w:val="single" w:sz="4" w:space="0" w:color="auto"/>
              <w:left w:val="single" w:sz="4" w:space="0" w:color="auto"/>
              <w:bottom w:val="single" w:sz="4" w:space="0" w:color="auto"/>
              <w:right w:val="single" w:sz="4" w:space="0" w:color="auto"/>
            </w:tcBorders>
            <w:hideMark/>
          </w:tcPr>
          <w:p w14:paraId="18ED975A" w14:textId="77777777" w:rsidR="00B80AB6" w:rsidRPr="00020619" w:rsidRDefault="00B80AB6" w:rsidP="00BB34DD">
            <w:pPr>
              <w:pStyle w:val="TAC"/>
              <w:spacing w:line="256" w:lineRule="auto"/>
              <w:rPr>
                <w:ins w:id="71158" w:author="BigCREditor-RAN4#104-bis" w:date="2022-10-21T16:04:00Z"/>
              </w:rPr>
            </w:pPr>
            <w:ins w:id="71159"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6DD40ADE" w14:textId="77777777" w:rsidR="00B80AB6" w:rsidRPr="00020619" w:rsidRDefault="00B80AB6" w:rsidP="00BB34DD">
            <w:pPr>
              <w:pStyle w:val="TAC"/>
              <w:spacing w:line="256" w:lineRule="auto"/>
              <w:rPr>
                <w:ins w:id="71160" w:author="BigCREditor-RAN4#104-bis" w:date="2022-10-21T16:04:00Z"/>
              </w:rPr>
            </w:pPr>
            <w:ins w:id="71161" w:author="BigCREditor-RAN4#104-bis" w:date="2022-10-21T16:04:00Z">
              <w:r w:rsidRPr="00020619">
                <w:t>120</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7AB1E92C" w14:textId="77777777" w:rsidR="00B80AB6" w:rsidRPr="00020619" w:rsidRDefault="00B80AB6" w:rsidP="00BB34DD">
            <w:pPr>
              <w:pStyle w:val="TAC"/>
              <w:spacing w:line="256" w:lineRule="auto"/>
              <w:rPr>
                <w:ins w:id="71162" w:author="BigCREditor-RAN4#104-bis" w:date="2022-10-21T16:04:00Z"/>
              </w:rPr>
            </w:pPr>
            <w:ins w:id="71163" w:author="BigCREditor-RAN4#104-bis" w:date="2022-10-21T16:04:00Z">
              <w:r w:rsidRPr="00020619">
                <w:t>120</w:t>
              </w:r>
            </w:ins>
          </w:p>
        </w:tc>
      </w:tr>
      <w:tr w:rsidR="00B80AB6" w:rsidRPr="00020619" w14:paraId="6B818102" w14:textId="77777777" w:rsidTr="00BB34DD">
        <w:trPr>
          <w:cantSplit/>
          <w:trHeight w:val="187"/>
          <w:ins w:id="71164"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5C245277" w14:textId="77777777" w:rsidR="00B80AB6" w:rsidRPr="00020619" w:rsidRDefault="00B80AB6" w:rsidP="00BB34DD">
            <w:pPr>
              <w:pStyle w:val="TAL"/>
              <w:spacing w:line="256" w:lineRule="auto"/>
              <w:rPr>
                <w:ins w:id="71165" w:author="BigCREditor-RAN4#104-bis" w:date="2022-10-21T16:04:00Z"/>
              </w:rPr>
            </w:pPr>
            <w:ins w:id="71166" w:author="BigCREditor-RAN4#104-bis" w:date="2022-10-21T16:04:00Z">
              <w:r w:rsidRPr="00020619">
                <w:rPr>
                  <w:rFonts w:cs="v5.0.0"/>
                </w:rPr>
                <w:t>TRS configuration</w:t>
              </w:r>
            </w:ins>
          </w:p>
        </w:tc>
        <w:tc>
          <w:tcPr>
            <w:tcW w:w="877" w:type="dxa"/>
            <w:tcBorders>
              <w:top w:val="single" w:sz="4" w:space="0" w:color="auto"/>
              <w:left w:val="single" w:sz="4" w:space="0" w:color="auto"/>
              <w:bottom w:val="single" w:sz="4" w:space="0" w:color="auto"/>
              <w:right w:val="single" w:sz="4" w:space="0" w:color="auto"/>
            </w:tcBorders>
          </w:tcPr>
          <w:p w14:paraId="787C77CB" w14:textId="77777777" w:rsidR="00B80AB6" w:rsidRPr="00020619" w:rsidRDefault="00B80AB6" w:rsidP="00BB34DD">
            <w:pPr>
              <w:pStyle w:val="TAC"/>
              <w:spacing w:line="256" w:lineRule="auto"/>
              <w:rPr>
                <w:ins w:id="71167"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5A0C9B68" w14:textId="77777777" w:rsidR="00B80AB6" w:rsidRPr="00020619" w:rsidRDefault="00B80AB6" w:rsidP="00BB34DD">
            <w:pPr>
              <w:pStyle w:val="TAC"/>
              <w:spacing w:line="256" w:lineRule="auto"/>
              <w:rPr>
                <w:ins w:id="71168" w:author="BigCREditor-RAN4#104-bis" w:date="2022-10-21T16:04:00Z"/>
              </w:rPr>
            </w:pPr>
            <w:ins w:id="71169"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30B2DDF1" w14:textId="77777777" w:rsidR="00B80AB6" w:rsidRPr="00020619" w:rsidRDefault="00B80AB6" w:rsidP="00BB34DD">
            <w:pPr>
              <w:pStyle w:val="TAC"/>
              <w:spacing w:line="256" w:lineRule="auto"/>
              <w:rPr>
                <w:ins w:id="71170" w:author="BigCREditor-RAN4#104-bis" w:date="2022-10-21T16:04:00Z"/>
              </w:rPr>
            </w:pPr>
            <w:ins w:id="71171" w:author="BigCREditor-RAN4#104-bis" w:date="2022-10-21T16:04:00Z">
              <w:r w:rsidRPr="00020619">
                <w:rPr>
                  <w:szCs w:val="18"/>
                </w:rPr>
                <w:t>TRS.2.1 TDD</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58F93560" w14:textId="77777777" w:rsidR="00B80AB6" w:rsidRPr="00020619" w:rsidRDefault="00B80AB6" w:rsidP="00BB34DD">
            <w:pPr>
              <w:pStyle w:val="TAC"/>
              <w:spacing w:line="256" w:lineRule="auto"/>
              <w:rPr>
                <w:ins w:id="71172" w:author="BigCREditor-RAN4#104-bis" w:date="2022-10-21T16:04:00Z"/>
              </w:rPr>
            </w:pPr>
            <w:ins w:id="71173" w:author="BigCREditor-RAN4#104-bis" w:date="2022-10-21T16:04:00Z">
              <w:r w:rsidRPr="00020619">
                <w:t>N/A</w:t>
              </w:r>
            </w:ins>
          </w:p>
        </w:tc>
      </w:tr>
      <w:tr w:rsidR="00B80AB6" w:rsidRPr="00020619" w14:paraId="3A82B4A7" w14:textId="77777777" w:rsidTr="00BB34DD">
        <w:trPr>
          <w:cantSplit/>
          <w:trHeight w:val="187"/>
          <w:ins w:id="71174"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623F2176" w14:textId="77777777" w:rsidR="00B80AB6" w:rsidRPr="00020619" w:rsidRDefault="00B80AB6" w:rsidP="00BB34DD">
            <w:pPr>
              <w:pStyle w:val="TAL"/>
              <w:spacing w:line="256" w:lineRule="auto"/>
              <w:rPr>
                <w:ins w:id="71175" w:author="BigCREditor-RAN4#104-bis" w:date="2022-10-21T16:04:00Z"/>
              </w:rPr>
            </w:pPr>
            <w:ins w:id="71176" w:author="BigCREditor-RAN4#104-bis" w:date="2022-10-21T16:04:00Z">
              <w:r w:rsidRPr="00020619">
                <w:t>PDSCH/PDCCH TCI state</w:t>
              </w:r>
            </w:ins>
          </w:p>
        </w:tc>
        <w:tc>
          <w:tcPr>
            <w:tcW w:w="877" w:type="dxa"/>
            <w:tcBorders>
              <w:top w:val="single" w:sz="4" w:space="0" w:color="auto"/>
              <w:left w:val="single" w:sz="4" w:space="0" w:color="auto"/>
              <w:bottom w:val="single" w:sz="4" w:space="0" w:color="auto"/>
              <w:right w:val="single" w:sz="4" w:space="0" w:color="auto"/>
            </w:tcBorders>
          </w:tcPr>
          <w:p w14:paraId="2AF38FE6" w14:textId="77777777" w:rsidR="00B80AB6" w:rsidRPr="00020619" w:rsidRDefault="00B80AB6" w:rsidP="00BB34DD">
            <w:pPr>
              <w:pStyle w:val="TAC"/>
              <w:spacing w:line="256" w:lineRule="auto"/>
              <w:rPr>
                <w:ins w:id="71177"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5CE430D6" w14:textId="77777777" w:rsidR="00B80AB6" w:rsidRPr="00020619" w:rsidRDefault="00B80AB6" w:rsidP="00BB34DD">
            <w:pPr>
              <w:pStyle w:val="TAC"/>
              <w:spacing w:line="256" w:lineRule="auto"/>
              <w:rPr>
                <w:ins w:id="71178" w:author="BigCREditor-RAN4#104-bis" w:date="2022-10-21T16:04:00Z"/>
              </w:rPr>
            </w:pPr>
            <w:ins w:id="71179"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39326A1E" w14:textId="77777777" w:rsidR="00B80AB6" w:rsidRPr="00020619" w:rsidRDefault="00B80AB6" w:rsidP="00BB34DD">
            <w:pPr>
              <w:pStyle w:val="TAC"/>
              <w:spacing w:line="256" w:lineRule="auto"/>
              <w:rPr>
                <w:ins w:id="71180" w:author="BigCREditor-RAN4#104-bis" w:date="2022-10-21T16:04:00Z"/>
              </w:rPr>
            </w:pPr>
            <w:ins w:id="71181" w:author="BigCREditor-RAN4#104-bis" w:date="2022-10-21T16:04:00Z">
              <w:r w:rsidRPr="00020619">
                <w:t>TCI.State.2</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5E1DDBB6" w14:textId="77777777" w:rsidR="00B80AB6" w:rsidRPr="00020619" w:rsidRDefault="00B80AB6" w:rsidP="00BB34DD">
            <w:pPr>
              <w:pStyle w:val="TAC"/>
              <w:spacing w:line="256" w:lineRule="auto"/>
              <w:rPr>
                <w:ins w:id="71182" w:author="BigCREditor-RAN4#104-bis" w:date="2022-10-21T16:04:00Z"/>
              </w:rPr>
            </w:pPr>
            <w:ins w:id="71183" w:author="BigCREditor-RAN4#104-bis" w:date="2022-10-21T16:04:00Z">
              <w:r w:rsidRPr="00020619">
                <w:t>N/A</w:t>
              </w:r>
            </w:ins>
          </w:p>
        </w:tc>
      </w:tr>
      <w:tr w:rsidR="00B80AB6" w:rsidRPr="00020619" w14:paraId="3C2F39E9" w14:textId="77777777" w:rsidTr="00BB34DD">
        <w:trPr>
          <w:cantSplit/>
          <w:trHeight w:val="187"/>
          <w:ins w:id="71184"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435934D9" w14:textId="77777777" w:rsidR="00B80AB6" w:rsidRPr="00020619" w:rsidRDefault="00B80AB6" w:rsidP="00BB34DD">
            <w:pPr>
              <w:pStyle w:val="TAL"/>
              <w:spacing w:line="256" w:lineRule="auto"/>
              <w:rPr>
                <w:ins w:id="71185" w:author="BigCREditor-RAN4#104-bis" w:date="2022-10-21T16:04:00Z"/>
              </w:rPr>
            </w:pPr>
            <w:ins w:id="71186" w:author="BigCREditor-RAN4#104-bis" w:date="2022-10-21T16:04:00Z">
              <w:r w:rsidRPr="00020619">
                <w:rPr>
                  <w:szCs w:val="16"/>
                  <w:lang w:eastAsia="ja-JP"/>
                </w:rPr>
                <w:t>EPRE ratio of PSS to SSS</w:t>
              </w:r>
            </w:ins>
          </w:p>
        </w:tc>
        <w:tc>
          <w:tcPr>
            <w:tcW w:w="877" w:type="dxa"/>
            <w:tcBorders>
              <w:top w:val="single" w:sz="4" w:space="0" w:color="auto"/>
              <w:left w:val="single" w:sz="4" w:space="0" w:color="auto"/>
              <w:bottom w:val="single" w:sz="4" w:space="0" w:color="auto"/>
              <w:right w:val="single" w:sz="4" w:space="0" w:color="auto"/>
            </w:tcBorders>
          </w:tcPr>
          <w:p w14:paraId="504D3BED" w14:textId="77777777" w:rsidR="00B80AB6" w:rsidRPr="00020619" w:rsidRDefault="00B80AB6" w:rsidP="00BB34DD">
            <w:pPr>
              <w:pStyle w:val="TAC"/>
              <w:spacing w:line="256" w:lineRule="auto"/>
              <w:rPr>
                <w:ins w:id="71187" w:author="BigCREditor-RAN4#104-bis" w:date="2022-10-21T16:04:00Z"/>
              </w:rPr>
            </w:pPr>
          </w:p>
        </w:tc>
        <w:tc>
          <w:tcPr>
            <w:tcW w:w="1280" w:type="dxa"/>
            <w:tcBorders>
              <w:top w:val="single" w:sz="4" w:space="0" w:color="auto"/>
              <w:left w:val="single" w:sz="4" w:space="0" w:color="auto"/>
              <w:bottom w:val="nil"/>
              <w:right w:val="single" w:sz="4" w:space="0" w:color="auto"/>
            </w:tcBorders>
          </w:tcPr>
          <w:p w14:paraId="3E00DDCC" w14:textId="77777777" w:rsidR="00B80AB6" w:rsidRPr="00020619" w:rsidRDefault="00B80AB6" w:rsidP="00BB34DD">
            <w:pPr>
              <w:pStyle w:val="TAC"/>
              <w:spacing w:line="256" w:lineRule="auto"/>
              <w:rPr>
                <w:ins w:id="71188" w:author="BigCREditor-RAN4#104-bis" w:date="2022-10-21T16:04:00Z"/>
              </w:rPr>
            </w:pPr>
          </w:p>
        </w:tc>
        <w:tc>
          <w:tcPr>
            <w:tcW w:w="1962" w:type="dxa"/>
            <w:gridSpan w:val="2"/>
            <w:tcBorders>
              <w:top w:val="single" w:sz="4" w:space="0" w:color="auto"/>
              <w:left w:val="single" w:sz="4" w:space="0" w:color="auto"/>
              <w:bottom w:val="nil"/>
              <w:right w:val="single" w:sz="4" w:space="0" w:color="auto"/>
            </w:tcBorders>
          </w:tcPr>
          <w:p w14:paraId="4249A7C3" w14:textId="77777777" w:rsidR="00B80AB6" w:rsidRPr="00020619" w:rsidRDefault="00B80AB6" w:rsidP="00BB34DD">
            <w:pPr>
              <w:pStyle w:val="TAC"/>
              <w:spacing w:line="256" w:lineRule="auto"/>
              <w:rPr>
                <w:ins w:id="71189" w:author="BigCREditor-RAN4#104-bis" w:date="2022-10-21T16:04:00Z"/>
                <w:rFonts w:cs="v4.2.0"/>
              </w:rPr>
            </w:pPr>
          </w:p>
        </w:tc>
        <w:tc>
          <w:tcPr>
            <w:tcW w:w="2203" w:type="dxa"/>
            <w:gridSpan w:val="2"/>
            <w:tcBorders>
              <w:top w:val="single" w:sz="4" w:space="0" w:color="auto"/>
              <w:left w:val="single" w:sz="4" w:space="0" w:color="auto"/>
              <w:bottom w:val="nil"/>
              <w:right w:val="single" w:sz="4" w:space="0" w:color="auto"/>
            </w:tcBorders>
          </w:tcPr>
          <w:p w14:paraId="1EB5B6B7" w14:textId="77777777" w:rsidR="00B80AB6" w:rsidRPr="00020619" w:rsidRDefault="00B80AB6" w:rsidP="00BB34DD">
            <w:pPr>
              <w:pStyle w:val="TAC"/>
              <w:spacing w:line="256" w:lineRule="auto"/>
              <w:rPr>
                <w:ins w:id="71190" w:author="BigCREditor-RAN4#104-bis" w:date="2022-10-21T16:04:00Z"/>
              </w:rPr>
            </w:pPr>
          </w:p>
        </w:tc>
      </w:tr>
      <w:tr w:rsidR="00B80AB6" w:rsidRPr="00020619" w14:paraId="67FBED08" w14:textId="77777777" w:rsidTr="00BB34DD">
        <w:trPr>
          <w:cantSplit/>
          <w:trHeight w:val="187"/>
          <w:ins w:id="71191"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7ACD78A8" w14:textId="77777777" w:rsidR="00B80AB6" w:rsidRPr="00020619" w:rsidRDefault="00B80AB6" w:rsidP="00BB34DD">
            <w:pPr>
              <w:pStyle w:val="TAL"/>
              <w:spacing w:line="256" w:lineRule="auto"/>
              <w:rPr>
                <w:ins w:id="71192" w:author="BigCREditor-RAN4#104-bis" w:date="2022-10-21T16:04:00Z"/>
              </w:rPr>
            </w:pPr>
            <w:ins w:id="71193" w:author="BigCREditor-RAN4#104-bis" w:date="2022-10-21T16:04:00Z">
              <w:r w:rsidRPr="00020619">
                <w:rPr>
                  <w:szCs w:val="16"/>
                  <w:lang w:eastAsia="ja-JP"/>
                </w:rPr>
                <w:t>EPRE ratio of PBCH DMRS to SSS</w:t>
              </w:r>
            </w:ins>
          </w:p>
        </w:tc>
        <w:tc>
          <w:tcPr>
            <w:tcW w:w="877" w:type="dxa"/>
            <w:tcBorders>
              <w:top w:val="single" w:sz="4" w:space="0" w:color="auto"/>
              <w:left w:val="single" w:sz="4" w:space="0" w:color="auto"/>
              <w:bottom w:val="single" w:sz="4" w:space="0" w:color="auto"/>
              <w:right w:val="single" w:sz="4" w:space="0" w:color="auto"/>
            </w:tcBorders>
          </w:tcPr>
          <w:p w14:paraId="379ABD24" w14:textId="77777777" w:rsidR="00B80AB6" w:rsidRPr="00020619" w:rsidRDefault="00B80AB6" w:rsidP="00BB34DD">
            <w:pPr>
              <w:pStyle w:val="TAC"/>
              <w:spacing w:line="256" w:lineRule="auto"/>
              <w:rPr>
                <w:ins w:id="71194" w:author="BigCREditor-RAN4#104-bis" w:date="2022-10-21T16:04:00Z"/>
              </w:rPr>
            </w:pPr>
          </w:p>
        </w:tc>
        <w:tc>
          <w:tcPr>
            <w:tcW w:w="1280" w:type="dxa"/>
            <w:tcBorders>
              <w:top w:val="nil"/>
              <w:left w:val="single" w:sz="4" w:space="0" w:color="auto"/>
              <w:bottom w:val="nil"/>
              <w:right w:val="single" w:sz="4" w:space="0" w:color="auto"/>
            </w:tcBorders>
          </w:tcPr>
          <w:p w14:paraId="4656EE83" w14:textId="77777777" w:rsidR="00B80AB6" w:rsidRPr="00020619" w:rsidRDefault="00B80AB6" w:rsidP="00BB34DD">
            <w:pPr>
              <w:pStyle w:val="TAC"/>
              <w:spacing w:line="256" w:lineRule="auto"/>
              <w:rPr>
                <w:ins w:id="71195" w:author="BigCREditor-RAN4#104-bis" w:date="2022-10-21T16:04:00Z"/>
              </w:rPr>
            </w:pPr>
          </w:p>
        </w:tc>
        <w:tc>
          <w:tcPr>
            <w:tcW w:w="1962" w:type="dxa"/>
            <w:gridSpan w:val="2"/>
            <w:tcBorders>
              <w:top w:val="nil"/>
              <w:left w:val="single" w:sz="4" w:space="0" w:color="auto"/>
              <w:bottom w:val="nil"/>
              <w:right w:val="single" w:sz="4" w:space="0" w:color="auto"/>
            </w:tcBorders>
          </w:tcPr>
          <w:p w14:paraId="1008E8AA" w14:textId="77777777" w:rsidR="00B80AB6" w:rsidRPr="00020619" w:rsidRDefault="00B80AB6" w:rsidP="00BB34DD">
            <w:pPr>
              <w:pStyle w:val="TAC"/>
              <w:spacing w:line="256" w:lineRule="auto"/>
              <w:rPr>
                <w:ins w:id="71196" w:author="BigCREditor-RAN4#104-bis" w:date="2022-10-21T16:04:00Z"/>
                <w:rFonts w:cs="v4.2.0"/>
              </w:rPr>
            </w:pPr>
          </w:p>
        </w:tc>
        <w:tc>
          <w:tcPr>
            <w:tcW w:w="2203" w:type="dxa"/>
            <w:gridSpan w:val="2"/>
            <w:tcBorders>
              <w:top w:val="nil"/>
              <w:left w:val="single" w:sz="4" w:space="0" w:color="auto"/>
              <w:bottom w:val="nil"/>
              <w:right w:val="single" w:sz="4" w:space="0" w:color="auto"/>
            </w:tcBorders>
          </w:tcPr>
          <w:p w14:paraId="40D289C4" w14:textId="77777777" w:rsidR="00B80AB6" w:rsidRPr="00020619" w:rsidRDefault="00B80AB6" w:rsidP="00BB34DD">
            <w:pPr>
              <w:pStyle w:val="TAC"/>
              <w:spacing w:line="256" w:lineRule="auto"/>
              <w:rPr>
                <w:ins w:id="71197" w:author="BigCREditor-RAN4#104-bis" w:date="2022-10-21T16:04:00Z"/>
              </w:rPr>
            </w:pPr>
          </w:p>
        </w:tc>
      </w:tr>
      <w:tr w:rsidR="00B80AB6" w:rsidRPr="00020619" w14:paraId="1C6ECE27" w14:textId="77777777" w:rsidTr="00BB34DD">
        <w:trPr>
          <w:cantSplit/>
          <w:trHeight w:val="187"/>
          <w:ins w:id="71198"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46C13B06" w14:textId="77777777" w:rsidR="00B80AB6" w:rsidRPr="00020619" w:rsidRDefault="00B80AB6" w:rsidP="00BB34DD">
            <w:pPr>
              <w:pStyle w:val="TAL"/>
              <w:spacing w:line="256" w:lineRule="auto"/>
              <w:rPr>
                <w:ins w:id="71199" w:author="BigCREditor-RAN4#104-bis" w:date="2022-10-21T16:04:00Z"/>
              </w:rPr>
            </w:pPr>
            <w:ins w:id="71200" w:author="BigCREditor-RAN4#104-bis" w:date="2022-10-21T16:04:00Z">
              <w:r w:rsidRPr="00020619">
                <w:rPr>
                  <w:szCs w:val="16"/>
                  <w:lang w:eastAsia="ja-JP"/>
                </w:rPr>
                <w:t>EPRE ratio of PBCH to PBCH DMRS</w:t>
              </w:r>
            </w:ins>
          </w:p>
        </w:tc>
        <w:tc>
          <w:tcPr>
            <w:tcW w:w="877" w:type="dxa"/>
            <w:tcBorders>
              <w:top w:val="single" w:sz="4" w:space="0" w:color="auto"/>
              <w:left w:val="single" w:sz="4" w:space="0" w:color="auto"/>
              <w:bottom w:val="single" w:sz="4" w:space="0" w:color="auto"/>
              <w:right w:val="single" w:sz="4" w:space="0" w:color="auto"/>
            </w:tcBorders>
          </w:tcPr>
          <w:p w14:paraId="7E023D54" w14:textId="77777777" w:rsidR="00B80AB6" w:rsidRPr="00020619" w:rsidRDefault="00B80AB6" w:rsidP="00BB34DD">
            <w:pPr>
              <w:pStyle w:val="TAC"/>
              <w:spacing w:line="256" w:lineRule="auto"/>
              <w:rPr>
                <w:ins w:id="71201" w:author="BigCREditor-RAN4#104-bis" w:date="2022-10-21T16:04:00Z"/>
              </w:rPr>
            </w:pPr>
          </w:p>
        </w:tc>
        <w:tc>
          <w:tcPr>
            <w:tcW w:w="1280" w:type="dxa"/>
            <w:tcBorders>
              <w:top w:val="nil"/>
              <w:left w:val="single" w:sz="4" w:space="0" w:color="auto"/>
              <w:bottom w:val="nil"/>
              <w:right w:val="single" w:sz="4" w:space="0" w:color="auto"/>
            </w:tcBorders>
          </w:tcPr>
          <w:p w14:paraId="36F7ABCA" w14:textId="77777777" w:rsidR="00B80AB6" w:rsidRPr="00020619" w:rsidRDefault="00B80AB6" w:rsidP="00BB34DD">
            <w:pPr>
              <w:pStyle w:val="TAC"/>
              <w:spacing w:line="256" w:lineRule="auto"/>
              <w:rPr>
                <w:ins w:id="71202" w:author="BigCREditor-RAN4#104-bis" w:date="2022-10-21T16:04:00Z"/>
              </w:rPr>
            </w:pPr>
          </w:p>
        </w:tc>
        <w:tc>
          <w:tcPr>
            <w:tcW w:w="1962" w:type="dxa"/>
            <w:gridSpan w:val="2"/>
            <w:tcBorders>
              <w:top w:val="nil"/>
              <w:left w:val="single" w:sz="4" w:space="0" w:color="auto"/>
              <w:bottom w:val="nil"/>
              <w:right w:val="single" w:sz="4" w:space="0" w:color="auto"/>
            </w:tcBorders>
          </w:tcPr>
          <w:p w14:paraId="568629FD" w14:textId="77777777" w:rsidR="00B80AB6" w:rsidRPr="00020619" w:rsidRDefault="00B80AB6" w:rsidP="00BB34DD">
            <w:pPr>
              <w:pStyle w:val="TAC"/>
              <w:spacing w:line="256" w:lineRule="auto"/>
              <w:rPr>
                <w:ins w:id="71203" w:author="BigCREditor-RAN4#104-bis" w:date="2022-10-21T16:04:00Z"/>
                <w:rFonts w:cs="v4.2.0"/>
              </w:rPr>
            </w:pPr>
          </w:p>
        </w:tc>
        <w:tc>
          <w:tcPr>
            <w:tcW w:w="2203" w:type="dxa"/>
            <w:gridSpan w:val="2"/>
            <w:tcBorders>
              <w:top w:val="nil"/>
              <w:left w:val="single" w:sz="4" w:space="0" w:color="auto"/>
              <w:bottom w:val="nil"/>
              <w:right w:val="single" w:sz="4" w:space="0" w:color="auto"/>
            </w:tcBorders>
          </w:tcPr>
          <w:p w14:paraId="7405C54B" w14:textId="77777777" w:rsidR="00B80AB6" w:rsidRPr="00020619" w:rsidRDefault="00B80AB6" w:rsidP="00BB34DD">
            <w:pPr>
              <w:pStyle w:val="TAC"/>
              <w:spacing w:line="256" w:lineRule="auto"/>
              <w:rPr>
                <w:ins w:id="71204" w:author="BigCREditor-RAN4#104-bis" w:date="2022-10-21T16:04:00Z"/>
              </w:rPr>
            </w:pPr>
          </w:p>
        </w:tc>
      </w:tr>
      <w:tr w:rsidR="00B80AB6" w:rsidRPr="00020619" w14:paraId="3C34E3C4" w14:textId="77777777" w:rsidTr="00BB34DD">
        <w:trPr>
          <w:cantSplit/>
          <w:trHeight w:val="187"/>
          <w:ins w:id="71205"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61E7640A" w14:textId="77777777" w:rsidR="00B80AB6" w:rsidRPr="00020619" w:rsidRDefault="00B80AB6" w:rsidP="00BB34DD">
            <w:pPr>
              <w:pStyle w:val="TAL"/>
              <w:spacing w:line="256" w:lineRule="auto"/>
              <w:rPr>
                <w:ins w:id="71206" w:author="BigCREditor-RAN4#104-bis" w:date="2022-10-21T16:04:00Z"/>
              </w:rPr>
            </w:pPr>
            <w:ins w:id="71207" w:author="BigCREditor-RAN4#104-bis" w:date="2022-10-21T16:04:00Z">
              <w:r w:rsidRPr="00020619">
                <w:rPr>
                  <w:szCs w:val="16"/>
                  <w:lang w:eastAsia="ja-JP"/>
                </w:rPr>
                <w:t>EPRE ratio of PDCCH DMRS to SSS</w:t>
              </w:r>
            </w:ins>
          </w:p>
        </w:tc>
        <w:tc>
          <w:tcPr>
            <w:tcW w:w="877" w:type="dxa"/>
            <w:tcBorders>
              <w:top w:val="single" w:sz="4" w:space="0" w:color="auto"/>
              <w:left w:val="single" w:sz="4" w:space="0" w:color="auto"/>
              <w:bottom w:val="single" w:sz="4" w:space="0" w:color="auto"/>
              <w:right w:val="single" w:sz="4" w:space="0" w:color="auto"/>
            </w:tcBorders>
          </w:tcPr>
          <w:p w14:paraId="04F5C47B" w14:textId="77777777" w:rsidR="00B80AB6" w:rsidRPr="00020619" w:rsidRDefault="00B80AB6" w:rsidP="00BB34DD">
            <w:pPr>
              <w:pStyle w:val="TAC"/>
              <w:spacing w:line="256" w:lineRule="auto"/>
              <w:rPr>
                <w:ins w:id="71208" w:author="BigCREditor-RAN4#104-bis" w:date="2022-10-21T16:04:00Z"/>
              </w:rPr>
            </w:pPr>
          </w:p>
        </w:tc>
        <w:tc>
          <w:tcPr>
            <w:tcW w:w="1280" w:type="dxa"/>
            <w:tcBorders>
              <w:top w:val="nil"/>
              <w:left w:val="single" w:sz="4" w:space="0" w:color="auto"/>
              <w:bottom w:val="nil"/>
              <w:right w:val="single" w:sz="4" w:space="0" w:color="auto"/>
            </w:tcBorders>
          </w:tcPr>
          <w:p w14:paraId="637F44ED" w14:textId="77777777" w:rsidR="00B80AB6" w:rsidRPr="00020619" w:rsidRDefault="00B80AB6" w:rsidP="00BB34DD">
            <w:pPr>
              <w:pStyle w:val="TAC"/>
              <w:spacing w:line="256" w:lineRule="auto"/>
              <w:rPr>
                <w:ins w:id="71209" w:author="BigCREditor-RAN4#104-bis" w:date="2022-10-21T16:04:00Z"/>
              </w:rPr>
            </w:pPr>
          </w:p>
        </w:tc>
        <w:tc>
          <w:tcPr>
            <w:tcW w:w="1962" w:type="dxa"/>
            <w:gridSpan w:val="2"/>
            <w:tcBorders>
              <w:top w:val="nil"/>
              <w:left w:val="single" w:sz="4" w:space="0" w:color="auto"/>
              <w:bottom w:val="nil"/>
              <w:right w:val="single" w:sz="4" w:space="0" w:color="auto"/>
            </w:tcBorders>
          </w:tcPr>
          <w:p w14:paraId="24841250" w14:textId="77777777" w:rsidR="00B80AB6" w:rsidRPr="00020619" w:rsidRDefault="00B80AB6" w:rsidP="00BB34DD">
            <w:pPr>
              <w:pStyle w:val="TAC"/>
              <w:spacing w:line="256" w:lineRule="auto"/>
              <w:rPr>
                <w:ins w:id="71210" w:author="BigCREditor-RAN4#104-bis" w:date="2022-10-21T16:04:00Z"/>
                <w:rFonts w:cs="v4.2.0"/>
              </w:rPr>
            </w:pPr>
          </w:p>
        </w:tc>
        <w:tc>
          <w:tcPr>
            <w:tcW w:w="2203" w:type="dxa"/>
            <w:gridSpan w:val="2"/>
            <w:tcBorders>
              <w:top w:val="nil"/>
              <w:left w:val="single" w:sz="4" w:space="0" w:color="auto"/>
              <w:bottom w:val="nil"/>
              <w:right w:val="single" w:sz="4" w:space="0" w:color="auto"/>
            </w:tcBorders>
          </w:tcPr>
          <w:p w14:paraId="79BF5536" w14:textId="77777777" w:rsidR="00B80AB6" w:rsidRPr="00020619" w:rsidRDefault="00B80AB6" w:rsidP="00BB34DD">
            <w:pPr>
              <w:pStyle w:val="TAC"/>
              <w:spacing w:line="256" w:lineRule="auto"/>
              <w:rPr>
                <w:ins w:id="71211" w:author="BigCREditor-RAN4#104-bis" w:date="2022-10-21T16:04:00Z"/>
              </w:rPr>
            </w:pPr>
          </w:p>
        </w:tc>
      </w:tr>
      <w:tr w:rsidR="00B80AB6" w:rsidRPr="00020619" w14:paraId="2B498F2A" w14:textId="77777777" w:rsidTr="00BB34DD">
        <w:trPr>
          <w:cantSplit/>
          <w:trHeight w:val="187"/>
          <w:ins w:id="71212"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5412A673" w14:textId="77777777" w:rsidR="00B80AB6" w:rsidRPr="00020619" w:rsidRDefault="00B80AB6" w:rsidP="00BB34DD">
            <w:pPr>
              <w:pStyle w:val="TAL"/>
              <w:spacing w:line="256" w:lineRule="auto"/>
              <w:rPr>
                <w:ins w:id="71213" w:author="BigCREditor-RAN4#104-bis" w:date="2022-10-21T16:04:00Z"/>
              </w:rPr>
            </w:pPr>
            <w:ins w:id="71214" w:author="BigCREditor-RAN4#104-bis" w:date="2022-10-21T16:04:00Z">
              <w:r w:rsidRPr="00020619">
                <w:rPr>
                  <w:szCs w:val="16"/>
                  <w:lang w:eastAsia="ja-JP"/>
                </w:rPr>
                <w:t>EPRE ratio of PDCCH to PDCCH DMRS</w:t>
              </w:r>
            </w:ins>
          </w:p>
        </w:tc>
        <w:tc>
          <w:tcPr>
            <w:tcW w:w="877" w:type="dxa"/>
            <w:tcBorders>
              <w:top w:val="single" w:sz="4" w:space="0" w:color="auto"/>
              <w:left w:val="single" w:sz="4" w:space="0" w:color="auto"/>
              <w:bottom w:val="single" w:sz="4" w:space="0" w:color="auto"/>
              <w:right w:val="single" w:sz="4" w:space="0" w:color="auto"/>
            </w:tcBorders>
          </w:tcPr>
          <w:p w14:paraId="6A887838" w14:textId="77777777" w:rsidR="00B80AB6" w:rsidRPr="00020619" w:rsidRDefault="00B80AB6" w:rsidP="00BB34DD">
            <w:pPr>
              <w:pStyle w:val="TAC"/>
              <w:spacing w:line="256" w:lineRule="auto"/>
              <w:rPr>
                <w:ins w:id="71215" w:author="BigCREditor-RAN4#104-bis" w:date="2022-10-21T16:04:00Z"/>
              </w:rPr>
            </w:pPr>
          </w:p>
        </w:tc>
        <w:tc>
          <w:tcPr>
            <w:tcW w:w="1280" w:type="dxa"/>
            <w:tcBorders>
              <w:top w:val="nil"/>
              <w:left w:val="single" w:sz="4" w:space="0" w:color="auto"/>
              <w:bottom w:val="nil"/>
              <w:right w:val="single" w:sz="4" w:space="0" w:color="auto"/>
            </w:tcBorders>
            <w:hideMark/>
          </w:tcPr>
          <w:p w14:paraId="1078F282" w14:textId="77777777" w:rsidR="00B80AB6" w:rsidRPr="00020619" w:rsidRDefault="00B80AB6" w:rsidP="00BB34DD">
            <w:pPr>
              <w:pStyle w:val="TAC"/>
              <w:spacing w:line="256" w:lineRule="auto"/>
              <w:rPr>
                <w:ins w:id="71216" w:author="BigCREditor-RAN4#104-bis" w:date="2022-10-21T16:04:00Z"/>
              </w:rPr>
            </w:pPr>
            <w:ins w:id="71217" w:author="BigCREditor-RAN4#104-bis" w:date="2022-10-21T16:04:00Z">
              <w:r w:rsidRPr="00020619">
                <w:t>Config 1</w:t>
              </w:r>
            </w:ins>
          </w:p>
        </w:tc>
        <w:tc>
          <w:tcPr>
            <w:tcW w:w="1962" w:type="dxa"/>
            <w:gridSpan w:val="2"/>
            <w:tcBorders>
              <w:top w:val="nil"/>
              <w:left w:val="single" w:sz="4" w:space="0" w:color="auto"/>
              <w:bottom w:val="nil"/>
              <w:right w:val="single" w:sz="4" w:space="0" w:color="auto"/>
            </w:tcBorders>
            <w:hideMark/>
          </w:tcPr>
          <w:p w14:paraId="0AFC29DD" w14:textId="77777777" w:rsidR="00B80AB6" w:rsidRPr="00020619" w:rsidRDefault="00B80AB6" w:rsidP="00BB34DD">
            <w:pPr>
              <w:pStyle w:val="TAC"/>
              <w:spacing w:line="256" w:lineRule="auto"/>
              <w:rPr>
                <w:ins w:id="71218" w:author="BigCREditor-RAN4#104-bis" w:date="2022-10-21T16:04:00Z"/>
                <w:rFonts w:cs="v4.2.0"/>
              </w:rPr>
            </w:pPr>
            <w:ins w:id="71219" w:author="BigCREditor-RAN4#104-bis" w:date="2022-10-21T16:04:00Z">
              <w:r w:rsidRPr="00020619">
                <w:rPr>
                  <w:rFonts w:cs="v4.2.0"/>
                </w:rPr>
                <w:t>0</w:t>
              </w:r>
            </w:ins>
          </w:p>
        </w:tc>
        <w:tc>
          <w:tcPr>
            <w:tcW w:w="2203" w:type="dxa"/>
            <w:gridSpan w:val="2"/>
            <w:tcBorders>
              <w:top w:val="nil"/>
              <w:left w:val="single" w:sz="4" w:space="0" w:color="auto"/>
              <w:bottom w:val="nil"/>
              <w:right w:val="single" w:sz="4" w:space="0" w:color="auto"/>
            </w:tcBorders>
            <w:hideMark/>
          </w:tcPr>
          <w:p w14:paraId="06DEC573" w14:textId="77777777" w:rsidR="00B80AB6" w:rsidRPr="00020619" w:rsidRDefault="00B80AB6" w:rsidP="00BB34DD">
            <w:pPr>
              <w:pStyle w:val="TAC"/>
              <w:spacing w:line="256" w:lineRule="auto"/>
              <w:rPr>
                <w:ins w:id="71220" w:author="BigCREditor-RAN4#104-bis" w:date="2022-10-21T16:04:00Z"/>
              </w:rPr>
            </w:pPr>
            <w:ins w:id="71221" w:author="BigCREditor-RAN4#104-bis" w:date="2022-10-21T16:04:00Z">
              <w:r w:rsidRPr="00020619">
                <w:t>0</w:t>
              </w:r>
            </w:ins>
          </w:p>
        </w:tc>
      </w:tr>
      <w:tr w:rsidR="00B80AB6" w:rsidRPr="00020619" w14:paraId="39217D26" w14:textId="77777777" w:rsidTr="00BB34DD">
        <w:trPr>
          <w:cantSplit/>
          <w:trHeight w:val="187"/>
          <w:ins w:id="71222"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4006158D" w14:textId="77777777" w:rsidR="00B80AB6" w:rsidRPr="00020619" w:rsidRDefault="00B80AB6" w:rsidP="00BB34DD">
            <w:pPr>
              <w:pStyle w:val="TAL"/>
              <w:spacing w:line="256" w:lineRule="auto"/>
              <w:rPr>
                <w:ins w:id="71223" w:author="BigCREditor-RAN4#104-bis" w:date="2022-10-21T16:04:00Z"/>
              </w:rPr>
            </w:pPr>
            <w:ins w:id="71224" w:author="BigCREditor-RAN4#104-bis" w:date="2022-10-21T16:04:00Z">
              <w:r w:rsidRPr="00020619">
                <w:rPr>
                  <w:szCs w:val="16"/>
                  <w:lang w:eastAsia="ja-JP"/>
                </w:rPr>
                <w:t xml:space="preserve">EPRE ratio of PDSCH DMRS to SSS </w:t>
              </w:r>
            </w:ins>
          </w:p>
        </w:tc>
        <w:tc>
          <w:tcPr>
            <w:tcW w:w="877" w:type="dxa"/>
            <w:tcBorders>
              <w:top w:val="single" w:sz="4" w:space="0" w:color="auto"/>
              <w:left w:val="single" w:sz="4" w:space="0" w:color="auto"/>
              <w:bottom w:val="single" w:sz="4" w:space="0" w:color="auto"/>
              <w:right w:val="single" w:sz="4" w:space="0" w:color="auto"/>
            </w:tcBorders>
          </w:tcPr>
          <w:p w14:paraId="44758D27" w14:textId="77777777" w:rsidR="00B80AB6" w:rsidRPr="00020619" w:rsidRDefault="00B80AB6" w:rsidP="00BB34DD">
            <w:pPr>
              <w:pStyle w:val="TAC"/>
              <w:spacing w:line="256" w:lineRule="auto"/>
              <w:rPr>
                <w:ins w:id="71225" w:author="BigCREditor-RAN4#104-bis" w:date="2022-10-21T16:04:00Z"/>
              </w:rPr>
            </w:pPr>
          </w:p>
        </w:tc>
        <w:tc>
          <w:tcPr>
            <w:tcW w:w="1280" w:type="dxa"/>
            <w:tcBorders>
              <w:top w:val="nil"/>
              <w:left w:val="single" w:sz="4" w:space="0" w:color="auto"/>
              <w:bottom w:val="nil"/>
              <w:right w:val="single" w:sz="4" w:space="0" w:color="auto"/>
            </w:tcBorders>
          </w:tcPr>
          <w:p w14:paraId="6CB4DD38" w14:textId="77777777" w:rsidR="00B80AB6" w:rsidRPr="00020619" w:rsidRDefault="00B80AB6" w:rsidP="00BB34DD">
            <w:pPr>
              <w:pStyle w:val="TAC"/>
              <w:spacing w:line="256" w:lineRule="auto"/>
              <w:rPr>
                <w:ins w:id="71226" w:author="BigCREditor-RAN4#104-bis" w:date="2022-10-21T16:04:00Z"/>
              </w:rPr>
            </w:pPr>
          </w:p>
        </w:tc>
        <w:tc>
          <w:tcPr>
            <w:tcW w:w="1962" w:type="dxa"/>
            <w:gridSpan w:val="2"/>
            <w:tcBorders>
              <w:top w:val="nil"/>
              <w:left w:val="single" w:sz="4" w:space="0" w:color="auto"/>
              <w:bottom w:val="nil"/>
              <w:right w:val="single" w:sz="4" w:space="0" w:color="auto"/>
            </w:tcBorders>
          </w:tcPr>
          <w:p w14:paraId="71979531" w14:textId="77777777" w:rsidR="00B80AB6" w:rsidRPr="00020619" w:rsidRDefault="00B80AB6" w:rsidP="00BB34DD">
            <w:pPr>
              <w:pStyle w:val="TAC"/>
              <w:spacing w:line="256" w:lineRule="auto"/>
              <w:rPr>
                <w:ins w:id="71227" w:author="BigCREditor-RAN4#104-bis" w:date="2022-10-21T16:04:00Z"/>
                <w:rFonts w:cs="v4.2.0"/>
              </w:rPr>
            </w:pPr>
          </w:p>
        </w:tc>
        <w:tc>
          <w:tcPr>
            <w:tcW w:w="2203" w:type="dxa"/>
            <w:gridSpan w:val="2"/>
            <w:tcBorders>
              <w:top w:val="nil"/>
              <w:left w:val="single" w:sz="4" w:space="0" w:color="auto"/>
              <w:bottom w:val="nil"/>
              <w:right w:val="single" w:sz="4" w:space="0" w:color="auto"/>
            </w:tcBorders>
          </w:tcPr>
          <w:p w14:paraId="5F436FB6" w14:textId="77777777" w:rsidR="00B80AB6" w:rsidRPr="00020619" w:rsidRDefault="00B80AB6" w:rsidP="00BB34DD">
            <w:pPr>
              <w:pStyle w:val="TAC"/>
              <w:spacing w:line="256" w:lineRule="auto"/>
              <w:rPr>
                <w:ins w:id="71228" w:author="BigCREditor-RAN4#104-bis" w:date="2022-10-21T16:04:00Z"/>
              </w:rPr>
            </w:pPr>
          </w:p>
        </w:tc>
      </w:tr>
      <w:tr w:rsidR="00B80AB6" w:rsidRPr="00020619" w14:paraId="45CD672D" w14:textId="77777777" w:rsidTr="00BB34DD">
        <w:trPr>
          <w:cantSplit/>
          <w:trHeight w:val="187"/>
          <w:ins w:id="71229"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54CAE116" w14:textId="77777777" w:rsidR="00B80AB6" w:rsidRPr="00020619" w:rsidRDefault="00B80AB6" w:rsidP="00BB34DD">
            <w:pPr>
              <w:pStyle w:val="TAL"/>
              <w:spacing w:line="256" w:lineRule="auto"/>
              <w:rPr>
                <w:ins w:id="71230" w:author="BigCREditor-RAN4#104-bis" w:date="2022-10-21T16:04:00Z"/>
              </w:rPr>
            </w:pPr>
            <w:ins w:id="71231" w:author="BigCREditor-RAN4#104-bis" w:date="2022-10-21T16:04:00Z">
              <w:r w:rsidRPr="00020619">
                <w:rPr>
                  <w:szCs w:val="16"/>
                  <w:lang w:eastAsia="ja-JP"/>
                </w:rPr>
                <w:t xml:space="preserve">EPRE ratio of PDSCH to PDSCH </w:t>
              </w:r>
            </w:ins>
          </w:p>
        </w:tc>
        <w:tc>
          <w:tcPr>
            <w:tcW w:w="877" w:type="dxa"/>
            <w:tcBorders>
              <w:top w:val="single" w:sz="4" w:space="0" w:color="auto"/>
              <w:left w:val="single" w:sz="4" w:space="0" w:color="auto"/>
              <w:bottom w:val="single" w:sz="4" w:space="0" w:color="auto"/>
              <w:right w:val="single" w:sz="4" w:space="0" w:color="auto"/>
            </w:tcBorders>
          </w:tcPr>
          <w:p w14:paraId="0629F15F" w14:textId="77777777" w:rsidR="00B80AB6" w:rsidRPr="00020619" w:rsidRDefault="00B80AB6" w:rsidP="00BB34DD">
            <w:pPr>
              <w:pStyle w:val="TAC"/>
              <w:spacing w:line="256" w:lineRule="auto"/>
              <w:rPr>
                <w:ins w:id="71232" w:author="BigCREditor-RAN4#104-bis" w:date="2022-10-21T16:04:00Z"/>
              </w:rPr>
            </w:pPr>
          </w:p>
        </w:tc>
        <w:tc>
          <w:tcPr>
            <w:tcW w:w="1280" w:type="dxa"/>
            <w:tcBorders>
              <w:top w:val="nil"/>
              <w:left w:val="single" w:sz="4" w:space="0" w:color="auto"/>
              <w:bottom w:val="nil"/>
              <w:right w:val="single" w:sz="4" w:space="0" w:color="auto"/>
            </w:tcBorders>
          </w:tcPr>
          <w:p w14:paraId="121D7DF7" w14:textId="77777777" w:rsidR="00B80AB6" w:rsidRPr="00020619" w:rsidRDefault="00B80AB6" w:rsidP="00BB34DD">
            <w:pPr>
              <w:pStyle w:val="TAC"/>
              <w:spacing w:line="256" w:lineRule="auto"/>
              <w:rPr>
                <w:ins w:id="71233" w:author="BigCREditor-RAN4#104-bis" w:date="2022-10-21T16:04:00Z"/>
              </w:rPr>
            </w:pPr>
          </w:p>
        </w:tc>
        <w:tc>
          <w:tcPr>
            <w:tcW w:w="1962" w:type="dxa"/>
            <w:gridSpan w:val="2"/>
            <w:tcBorders>
              <w:top w:val="nil"/>
              <w:left w:val="single" w:sz="4" w:space="0" w:color="auto"/>
              <w:bottom w:val="nil"/>
              <w:right w:val="single" w:sz="4" w:space="0" w:color="auto"/>
            </w:tcBorders>
          </w:tcPr>
          <w:p w14:paraId="107625E7" w14:textId="77777777" w:rsidR="00B80AB6" w:rsidRPr="00020619" w:rsidRDefault="00B80AB6" w:rsidP="00BB34DD">
            <w:pPr>
              <w:pStyle w:val="TAC"/>
              <w:spacing w:line="256" w:lineRule="auto"/>
              <w:rPr>
                <w:ins w:id="71234" w:author="BigCREditor-RAN4#104-bis" w:date="2022-10-21T16:04:00Z"/>
                <w:rFonts w:cs="v4.2.0"/>
              </w:rPr>
            </w:pPr>
          </w:p>
        </w:tc>
        <w:tc>
          <w:tcPr>
            <w:tcW w:w="2203" w:type="dxa"/>
            <w:gridSpan w:val="2"/>
            <w:tcBorders>
              <w:top w:val="nil"/>
              <w:left w:val="single" w:sz="4" w:space="0" w:color="auto"/>
              <w:bottom w:val="nil"/>
              <w:right w:val="single" w:sz="4" w:space="0" w:color="auto"/>
            </w:tcBorders>
          </w:tcPr>
          <w:p w14:paraId="1F98D919" w14:textId="77777777" w:rsidR="00B80AB6" w:rsidRPr="00020619" w:rsidRDefault="00B80AB6" w:rsidP="00BB34DD">
            <w:pPr>
              <w:pStyle w:val="TAC"/>
              <w:spacing w:line="256" w:lineRule="auto"/>
              <w:rPr>
                <w:ins w:id="71235" w:author="BigCREditor-RAN4#104-bis" w:date="2022-10-21T16:04:00Z"/>
              </w:rPr>
            </w:pPr>
          </w:p>
        </w:tc>
      </w:tr>
      <w:tr w:rsidR="00B80AB6" w:rsidRPr="00020619" w14:paraId="4FCF4698" w14:textId="77777777" w:rsidTr="00BB34DD">
        <w:trPr>
          <w:cantSplit/>
          <w:trHeight w:val="187"/>
          <w:ins w:id="71236"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73FC140B" w14:textId="77777777" w:rsidR="00B80AB6" w:rsidRPr="00020619" w:rsidRDefault="00B80AB6" w:rsidP="00BB34DD">
            <w:pPr>
              <w:pStyle w:val="TAL"/>
              <w:spacing w:line="256" w:lineRule="auto"/>
              <w:rPr>
                <w:ins w:id="71237" w:author="BigCREditor-RAN4#104-bis" w:date="2022-10-21T16:04:00Z"/>
              </w:rPr>
            </w:pPr>
            <w:ins w:id="71238" w:author="BigCREditor-RAN4#104-bis" w:date="2022-10-21T16:04:00Z">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ins>
          </w:p>
        </w:tc>
        <w:tc>
          <w:tcPr>
            <w:tcW w:w="877" w:type="dxa"/>
            <w:tcBorders>
              <w:top w:val="single" w:sz="4" w:space="0" w:color="auto"/>
              <w:left w:val="single" w:sz="4" w:space="0" w:color="auto"/>
              <w:bottom w:val="single" w:sz="4" w:space="0" w:color="auto"/>
              <w:right w:val="single" w:sz="4" w:space="0" w:color="auto"/>
            </w:tcBorders>
          </w:tcPr>
          <w:p w14:paraId="2899DD03" w14:textId="77777777" w:rsidR="00B80AB6" w:rsidRPr="00020619" w:rsidRDefault="00B80AB6" w:rsidP="00BB34DD">
            <w:pPr>
              <w:pStyle w:val="TAC"/>
              <w:spacing w:line="256" w:lineRule="auto"/>
              <w:rPr>
                <w:ins w:id="71239" w:author="BigCREditor-RAN4#104-bis" w:date="2022-10-21T16:04:00Z"/>
              </w:rPr>
            </w:pPr>
          </w:p>
        </w:tc>
        <w:tc>
          <w:tcPr>
            <w:tcW w:w="1280" w:type="dxa"/>
            <w:tcBorders>
              <w:top w:val="nil"/>
              <w:left w:val="single" w:sz="4" w:space="0" w:color="auto"/>
              <w:bottom w:val="nil"/>
              <w:right w:val="single" w:sz="4" w:space="0" w:color="auto"/>
            </w:tcBorders>
          </w:tcPr>
          <w:p w14:paraId="31C08F09" w14:textId="77777777" w:rsidR="00B80AB6" w:rsidRPr="00020619" w:rsidRDefault="00B80AB6" w:rsidP="00BB34DD">
            <w:pPr>
              <w:pStyle w:val="TAC"/>
              <w:spacing w:line="256" w:lineRule="auto"/>
              <w:rPr>
                <w:ins w:id="71240" w:author="BigCREditor-RAN4#104-bis" w:date="2022-10-21T16:04:00Z"/>
              </w:rPr>
            </w:pPr>
          </w:p>
        </w:tc>
        <w:tc>
          <w:tcPr>
            <w:tcW w:w="1962" w:type="dxa"/>
            <w:gridSpan w:val="2"/>
            <w:tcBorders>
              <w:top w:val="nil"/>
              <w:left w:val="single" w:sz="4" w:space="0" w:color="auto"/>
              <w:bottom w:val="nil"/>
              <w:right w:val="single" w:sz="4" w:space="0" w:color="auto"/>
            </w:tcBorders>
          </w:tcPr>
          <w:p w14:paraId="433C2908" w14:textId="77777777" w:rsidR="00B80AB6" w:rsidRPr="00020619" w:rsidRDefault="00B80AB6" w:rsidP="00BB34DD">
            <w:pPr>
              <w:pStyle w:val="TAC"/>
              <w:spacing w:line="256" w:lineRule="auto"/>
              <w:rPr>
                <w:ins w:id="71241" w:author="BigCREditor-RAN4#104-bis" w:date="2022-10-21T16:04:00Z"/>
                <w:rFonts w:cs="v4.2.0"/>
              </w:rPr>
            </w:pPr>
          </w:p>
        </w:tc>
        <w:tc>
          <w:tcPr>
            <w:tcW w:w="2203" w:type="dxa"/>
            <w:gridSpan w:val="2"/>
            <w:tcBorders>
              <w:top w:val="nil"/>
              <w:left w:val="single" w:sz="4" w:space="0" w:color="auto"/>
              <w:bottom w:val="nil"/>
              <w:right w:val="single" w:sz="4" w:space="0" w:color="auto"/>
            </w:tcBorders>
          </w:tcPr>
          <w:p w14:paraId="75FEECCC" w14:textId="77777777" w:rsidR="00B80AB6" w:rsidRPr="00020619" w:rsidRDefault="00B80AB6" w:rsidP="00BB34DD">
            <w:pPr>
              <w:pStyle w:val="TAC"/>
              <w:spacing w:line="256" w:lineRule="auto"/>
              <w:rPr>
                <w:ins w:id="71242" w:author="BigCREditor-RAN4#104-bis" w:date="2022-10-21T16:04:00Z"/>
              </w:rPr>
            </w:pPr>
          </w:p>
        </w:tc>
      </w:tr>
      <w:tr w:rsidR="00B80AB6" w:rsidRPr="00020619" w14:paraId="50E95E39" w14:textId="77777777" w:rsidTr="00BB34DD">
        <w:trPr>
          <w:cantSplit/>
          <w:trHeight w:val="187"/>
          <w:ins w:id="71243"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5DD4120E" w14:textId="77777777" w:rsidR="00B80AB6" w:rsidRPr="00020619" w:rsidRDefault="00B80AB6" w:rsidP="00BB34DD">
            <w:pPr>
              <w:pStyle w:val="TAL"/>
              <w:spacing w:line="256" w:lineRule="auto"/>
              <w:rPr>
                <w:ins w:id="71244" w:author="BigCREditor-RAN4#104-bis" w:date="2022-10-21T16:04:00Z"/>
                <w:bCs/>
              </w:rPr>
            </w:pPr>
            <w:ins w:id="71245" w:author="BigCREditor-RAN4#104-bis" w:date="2022-10-21T16:04:00Z">
              <w:r w:rsidRPr="00020619">
                <w:rPr>
                  <w:bCs/>
                </w:rPr>
                <w:t>EPRE ratio of OCNG to OCNG DMRS (Note 1)</w:t>
              </w:r>
            </w:ins>
          </w:p>
        </w:tc>
        <w:tc>
          <w:tcPr>
            <w:tcW w:w="877" w:type="dxa"/>
            <w:tcBorders>
              <w:top w:val="single" w:sz="4" w:space="0" w:color="auto"/>
              <w:left w:val="single" w:sz="4" w:space="0" w:color="auto"/>
              <w:bottom w:val="single" w:sz="4" w:space="0" w:color="auto"/>
              <w:right w:val="single" w:sz="4" w:space="0" w:color="auto"/>
            </w:tcBorders>
          </w:tcPr>
          <w:p w14:paraId="2BC57EF3" w14:textId="77777777" w:rsidR="00B80AB6" w:rsidRPr="00020619" w:rsidRDefault="00B80AB6" w:rsidP="00BB34DD">
            <w:pPr>
              <w:pStyle w:val="TAC"/>
              <w:spacing w:line="256" w:lineRule="auto"/>
              <w:rPr>
                <w:ins w:id="71246" w:author="BigCREditor-RAN4#104-bis" w:date="2022-10-21T16:04:00Z"/>
              </w:rPr>
            </w:pPr>
          </w:p>
        </w:tc>
        <w:tc>
          <w:tcPr>
            <w:tcW w:w="1280" w:type="dxa"/>
            <w:tcBorders>
              <w:top w:val="nil"/>
              <w:left w:val="single" w:sz="4" w:space="0" w:color="auto"/>
              <w:bottom w:val="single" w:sz="4" w:space="0" w:color="auto"/>
              <w:right w:val="single" w:sz="4" w:space="0" w:color="auto"/>
            </w:tcBorders>
          </w:tcPr>
          <w:p w14:paraId="52A3FE47" w14:textId="77777777" w:rsidR="00B80AB6" w:rsidRPr="00020619" w:rsidRDefault="00B80AB6" w:rsidP="00BB34DD">
            <w:pPr>
              <w:pStyle w:val="TAC"/>
              <w:spacing w:line="256" w:lineRule="auto"/>
              <w:rPr>
                <w:ins w:id="71247" w:author="BigCREditor-RAN4#104-bis" w:date="2022-10-21T16:04:00Z"/>
              </w:rPr>
            </w:pPr>
          </w:p>
        </w:tc>
        <w:tc>
          <w:tcPr>
            <w:tcW w:w="1962" w:type="dxa"/>
            <w:gridSpan w:val="2"/>
            <w:tcBorders>
              <w:top w:val="nil"/>
              <w:left w:val="single" w:sz="4" w:space="0" w:color="auto"/>
              <w:bottom w:val="single" w:sz="4" w:space="0" w:color="auto"/>
              <w:right w:val="single" w:sz="4" w:space="0" w:color="auto"/>
            </w:tcBorders>
          </w:tcPr>
          <w:p w14:paraId="785EC700" w14:textId="77777777" w:rsidR="00B80AB6" w:rsidRPr="00020619" w:rsidRDefault="00B80AB6" w:rsidP="00BB34DD">
            <w:pPr>
              <w:pStyle w:val="TAC"/>
              <w:spacing w:line="256" w:lineRule="auto"/>
              <w:rPr>
                <w:ins w:id="71248" w:author="BigCREditor-RAN4#104-bis" w:date="2022-10-21T16:04:00Z"/>
                <w:rFonts w:cs="v4.2.0"/>
              </w:rPr>
            </w:pPr>
          </w:p>
        </w:tc>
        <w:tc>
          <w:tcPr>
            <w:tcW w:w="2203" w:type="dxa"/>
            <w:gridSpan w:val="2"/>
            <w:tcBorders>
              <w:top w:val="nil"/>
              <w:left w:val="single" w:sz="4" w:space="0" w:color="auto"/>
              <w:bottom w:val="single" w:sz="4" w:space="0" w:color="auto"/>
              <w:right w:val="single" w:sz="4" w:space="0" w:color="auto"/>
            </w:tcBorders>
          </w:tcPr>
          <w:p w14:paraId="670549B4" w14:textId="77777777" w:rsidR="00B80AB6" w:rsidRPr="00020619" w:rsidRDefault="00B80AB6" w:rsidP="00BB34DD">
            <w:pPr>
              <w:pStyle w:val="TAC"/>
              <w:spacing w:line="256" w:lineRule="auto"/>
              <w:rPr>
                <w:ins w:id="71249" w:author="BigCREditor-RAN4#104-bis" w:date="2022-10-21T16:04:00Z"/>
              </w:rPr>
            </w:pPr>
          </w:p>
        </w:tc>
      </w:tr>
      <w:tr w:rsidR="00B80AB6" w:rsidRPr="00020619" w14:paraId="7B6FA25C" w14:textId="77777777" w:rsidTr="00BB34DD">
        <w:trPr>
          <w:cantSplit/>
          <w:trHeight w:val="187"/>
          <w:ins w:id="71250"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23D096C3" w14:textId="77777777" w:rsidR="00B80AB6" w:rsidRPr="00020619" w:rsidRDefault="00B80AB6" w:rsidP="00BB34DD">
            <w:pPr>
              <w:pStyle w:val="TAL"/>
              <w:spacing w:line="256" w:lineRule="auto"/>
              <w:rPr>
                <w:ins w:id="71251" w:author="BigCREditor-RAN4#104-bis" w:date="2022-10-21T16:04:00Z"/>
              </w:rPr>
            </w:pPr>
            <w:ins w:id="71252" w:author="BigCREditor-RAN4#104-bis" w:date="2022-10-21T16:04:00Z">
              <w:r w:rsidRPr="00020619">
                <w:rPr>
                  <w:rFonts w:eastAsia="Calibri"/>
                  <w:position w:val="-12"/>
                  <w:szCs w:val="22"/>
                  <w:lang w:eastAsia="en-GB"/>
                </w:rPr>
                <w:object w:dxaOrig="410" w:dyaOrig="410" w14:anchorId="3B96EB9F">
                  <v:shape id="_x0000_i1270" type="#_x0000_t75" style="width:19.9pt;height:19.9pt" o:ole="" fillcolor="window">
                    <v:imagedata r:id="rId15" o:title=""/>
                  </v:shape>
                  <o:OLEObject Type="Embed" ProgID="Equation.3" ShapeID="_x0000_i1270" DrawAspect="Content" ObjectID="_1731331651" r:id="rId379"/>
                </w:object>
              </w:r>
            </w:ins>
            <w:ins w:id="71253" w:author="BigCREditor-RAN4#104-bis" w:date="2022-10-21T16:04:00Z">
              <w:r w:rsidRPr="00020619">
                <w:rPr>
                  <w:vertAlign w:val="superscript"/>
                </w:rPr>
                <w:t>Note2</w:t>
              </w:r>
            </w:ins>
          </w:p>
        </w:tc>
        <w:tc>
          <w:tcPr>
            <w:tcW w:w="877" w:type="dxa"/>
            <w:tcBorders>
              <w:top w:val="single" w:sz="4" w:space="0" w:color="auto"/>
              <w:left w:val="single" w:sz="4" w:space="0" w:color="auto"/>
              <w:bottom w:val="single" w:sz="4" w:space="0" w:color="auto"/>
              <w:right w:val="single" w:sz="4" w:space="0" w:color="auto"/>
            </w:tcBorders>
            <w:hideMark/>
          </w:tcPr>
          <w:p w14:paraId="14347974" w14:textId="77777777" w:rsidR="00B80AB6" w:rsidRPr="00020619" w:rsidRDefault="00B80AB6" w:rsidP="00BB34DD">
            <w:pPr>
              <w:pStyle w:val="TAC"/>
              <w:spacing w:line="256" w:lineRule="auto"/>
              <w:rPr>
                <w:ins w:id="71254" w:author="BigCREditor-RAN4#104-bis" w:date="2022-10-21T16:04:00Z"/>
              </w:rPr>
            </w:pPr>
            <w:ins w:id="71255" w:author="BigCREditor-RAN4#104-bis" w:date="2022-10-21T16:04:00Z">
              <w:r w:rsidRPr="00020619">
                <w:t>dBm/15kHz Note5</w:t>
              </w:r>
            </w:ins>
          </w:p>
        </w:tc>
        <w:tc>
          <w:tcPr>
            <w:tcW w:w="1280" w:type="dxa"/>
            <w:tcBorders>
              <w:top w:val="single" w:sz="4" w:space="0" w:color="auto"/>
              <w:left w:val="single" w:sz="4" w:space="0" w:color="auto"/>
              <w:bottom w:val="single" w:sz="4" w:space="0" w:color="auto"/>
              <w:right w:val="single" w:sz="4" w:space="0" w:color="auto"/>
            </w:tcBorders>
          </w:tcPr>
          <w:p w14:paraId="3C241CF9" w14:textId="77777777" w:rsidR="00B80AB6" w:rsidRPr="00020619" w:rsidRDefault="00B80AB6" w:rsidP="00BB34DD">
            <w:pPr>
              <w:pStyle w:val="TAC"/>
              <w:spacing w:line="256" w:lineRule="auto"/>
              <w:rPr>
                <w:ins w:id="71256" w:author="BigCREditor-RAN4#104-bis" w:date="2022-10-21T16:04:00Z"/>
              </w:rPr>
            </w:pPr>
          </w:p>
        </w:tc>
        <w:tc>
          <w:tcPr>
            <w:tcW w:w="1962" w:type="dxa"/>
            <w:gridSpan w:val="2"/>
            <w:tcBorders>
              <w:top w:val="single" w:sz="4" w:space="0" w:color="auto"/>
              <w:left w:val="single" w:sz="4" w:space="0" w:color="auto"/>
              <w:bottom w:val="single" w:sz="4" w:space="0" w:color="auto"/>
              <w:right w:val="single" w:sz="4" w:space="0" w:color="auto"/>
            </w:tcBorders>
            <w:hideMark/>
          </w:tcPr>
          <w:p w14:paraId="50786162" w14:textId="77777777" w:rsidR="00B80AB6" w:rsidRPr="00020619" w:rsidRDefault="00B80AB6" w:rsidP="00BB34DD">
            <w:pPr>
              <w:pStyle w:val="TAC"/>
              <w:spacing w:line="256" w:lineRule="auto"/>
              <w:rPr>
                <w:ins w:id="71257" w:author="BigCREditor-RAN4#104-bis" w:date="2022-10-21T16:04:00Z"/>
              </w:rPr>
            </w:pPr>
            <w:ins w:id="71258" w:author="BigCREditor-RAN4#104-bis" w:date="2022-10-21T16:04:00Z">
              <w:r w:rsidRPr="00020619">
                <w:t>-104.7</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353CE024" w14:textId="77777777" w:rsidR="00B80AB6" w:rsidRPr="00020619" w:rsidRDefault="00B80AB6" w:rsidP="00BB34DD">
            <w:pPr>
              <w:pStyle w:val="TAC"/>
              <w:spacing w:line="256" w:lineRule="auto"/>
              <w:rPr>
                <w:ins w:id="71259" w:author="BigCREditor-RAN4#104-bis" w:date="2022-10-21T16:04:00Z"/>
              </w:rPr>
            </w:pPr>
            <w:ins w:id="71260" w:author="BigCREditor-RAN4#104-bis" w:date="2022-10-21T16:04:00Z">
              <w:r w:rsidRPr="00020619">
                <w:t>-104.7</w:t>
              </w:r>
            </w:ins>
          </w:p>
        </w:tc>
      </w:tr>
      <w:tr w:rsidR="00B80AB6" w:rsidRPr="00020619" w14:paraId="5CAA044C" w14:textId="77777777" w:rsidTr="00BB34DD">
        <w:trPr>
          <w:cantSplit/>
          <w:trHeight w:val="187"/>
          <w:ins w:id="71261"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04B4A919" w14:textId="77777777" w:rsidR="00B80AB6" w:rsidRPr="00020619" w:rsidRDefault="00B80AB6" w:rsidP="00BB34DD">
            <w:pPr>
              <w:pStyle w:val="TAL"/>
              <w:spacing w:line="256" w:lineRule="auto"/>
              <w:rPr>
                <w:ins w:id="71262" w:author="BigCREditor-RAN4#104-bis" w:date="2022-10-21T16:04:00Z"/>
              </w:rPr>
            </w:pPr>
            <w:ins w:id="71263" w:author="BigCREditor-RAN4#104-bis" w:date="2022-10-21T16:04:00Z">
              <w:r w:rsidRPr="00020619">
                <w:rPr>
                  <w:rFonts w:eastAsia="Calibri"/>
                  <w:position w:val="-12"/>
                  <w:szCs w:val="22"/>
                  <w:lang w:eastAsia="en-GB"/>
                </w:rPr>
                <w:object w:dxaOrig="410" w:dyaOrig="410" w14:anchorId="27D9F599">
                  <v:shape id="_x0000_i1271" type="#_x0000_t75" style="width:19.9pt;height:19.9pt" o:ole="" fillcolor="window">
                    <v:imagedata r:id="rId15" o:title=""/>
                  </v:shape>
                  <o:OLEObject Type="Embed" ProgID="Equation.3" ShapeID="_x0000_i1271" DrawAspect="Content" ObjectID="_1731331652" r:id="rId380"/>
                </w:object>
              </w:r>
            </w:ins>
            <w:ins w:id="71264" w:author="BigCREditor-RAN4#104-bis" w:date="2022-10-21T16:04:00Z">
              <w:r w:rsidRPr="00020619">
                <w:rPr>
                  <w:vertAlign w:val="superscript"/>
                </w:rPr>
                <w:t>Note2</w:t>
              </w:r>
            </w:ins>
          </w:p>
        </w:tc>
        <w:tc>
          <w:tcPr>
            <w:tcW w:w="877" w:type="dxa"/>
            <w:tcBorders>
              <w:top w:val="single" w:sz="4" w:space="0" w:color="auto"/>
              <w:left w:val="single" w:sz="4" w:space="0" w:color="auto"/>
              <w:bottom w:val="single" w:sz="4" w:space="0" w:color="auto"/>
              <w:right w:val="single" w:sz="4" w:space="0" w:color="auto"/>
            </w:tcBorders>
            <w:hideMark/>
          </w:tcPr>
          <w:p w14:paraId="21C7D95C" w14:textId="77777777" w:rsidR="00B80AB6" w:rsidRPr="00020619" w:rsidRDefault="00B80AB6" w:rsidP="00BB34DD">
            <w:pPr>
              <w:pStyle w:val="TAC"/>
              <w:spacing w:line="256" w:lineRule="auto"/>
              <w:rPr>
                <w:ins w:id="71265" w:author="BigCREditor-RAN4#104-bis" w:date="2022-10-21T16:04:00Z"/>
              </w:rPr>
            </w:pPr>
            <w:ins w:id="71266" w:author="BigCREditor-RAN4#104-bis" w:date="2022-10-21T16:04:00Z">
              <w:r w:rsidRPr="00020619">
                <w:t>dBm/SCS Note4</w:t>
              </w:r>
            </w:ins>
          </w:p>
        </w:tc>
        <w:tc>
          <w:tcPr>
            <w:tcW w:w="1280" w:type="dxa"/>
            <w:tcBorders>
              <w:top w:val="single" w:sz="4" w:space="0" w:color="auto"/>
              <w:left w:val="single" w:sz="4" w:space="0" w:color="auto"/>
              <w:bottom w:val="single" w:sz="4" w:space="0" w:color="auto"/>
              <w:right w:val="single" w:sz="4" w:space="0" w:color="auto"/>
            </w:tcBorders>
            <w:hideMark/>
          </w:tcPr>
          <w:p w14:paraId="0AEA5785" w14:textId="77777777" w:rsidR="00B80AB6" w:rsidRPr="00020619" w:rsidRDefault="00B80AB6" w:rsidP="00BB34DD">
            <w:pPr>
              <w:pStyle w:val="TAC"/>
              <w:spacing w:line="256" w:lineRule="auto"/>
              <w:rPr>
                <w:ins w:id="71267" w:author="BigCREditor-RAN4#104-bis" w:date="2022-10-21T16:04:00Z"/>
              </w:rPr>
            </w:pPr>
            <w:ins w:id="71268" w:author="BigCREditor-RAN4#104-bis" w:date="2022-10-21T16:04:00Z">
              <w:r w:rsidRPr="00020619">
                <w:t>Config 1</w:t>
              </w:r>
            </w:ins>
          </w:p>
        </w:tc>
        <w:tc>
          <w:tcPr>
            <w:tcW w:w="1962" w:type="dxa"/>
            <w:gridSpan w:val="2"/>
            <w:tcBorders>
              <w:top w:val="single" w:sz="4" w:space="0" w:color="auto"/>
              <w:left w:val="single" w:sz="4" w:space="0" w:color="auto"/>
              <w:bottom w:val="single" w:sz="4" w:space="0" w:color="auto"/>
              <w:right w:val="single" w:sz="4" w:space="0" w:color="auto"/>
            </w:tcBorders>
            <w:hideMark/>
          </w:tcPr>
          <w:p w14:paraId="5B2C4C87" w14:textId="77777777" w:rsidR="00B80AB6" w:rsidRPr="00020619" w:rsidRDefault="00B80AB6" w:rsidP="00BB34DD">
            <w:pPr>
              <w:pStyle w:val="TAC"/>
              <w:spacing w:line="256" w:lineRule="auto"/>
              <w:rPr>
                <w:ins w:id="71269" w:author="BigCREditor-RAN4#104-bis" w:date="2022-10-21T16:04:00Z"/>
              </w:rPr>
            </w:pPr>
            <w:ins w:id="71270" w:author="BigCREditor-RAN4#104-bis" w:date="2022-10-21T16:04:00Z">
              <w:r w:rsidRPr="00020619">
                <w:t>-95.7</w:t>
              </w:r>
            </w:ins>
          </w:p>
        </w:tc>
        <w:tc>
          <w:tcPr>
            <w:tcW w:w="2203" w:type="dxa"/>
            <w:gridSpan w:val="2"/>
            <w:tcBorders>
              <w:top w:val="single" w:sz="4" w:space="0" w:color="auto"/>
              <w:left w:val="single" w:sz="4" w:space="0" w:color="auto"/>
              <w:bottom w:val="single" w:sz="4" w:space="0" w:color="auto"/>
              <w:right w:val="single" w:sz="4" w:space="0" w:color="auto"/>
            </w:tcBorders>
            <w:hideMark/>
          </w:tcPr>
          <w:p w14:paraId="4D80AE42" w14:textId="77777777" w:rsidR="00B80AB6" w:rsidRPr="00020619" w:rsidRDefault="00B80AB6" w:rsidP="00BB34DD">
            <w:pPr>
              <w:pStyle w:val="TAC"/>
              <w:spacing w:line="256" w:lineRule="auto"/>
              <w:rPr>
                <w:ins w:id="71271" w:author="BigCREditor-RAN4#104-bis" w:date="2022-10-21T16:04:00Z"/>
              </w:rPr>
            </w:pPr>
            <w:ins w:id="71272" w:author="BigCREditor-RAN4#104-bis" w:date="2022-10-21T16:04:00Z">
              <w:r w:rsidRPr="00020619">
                <w:t>-95.7</w:t>
              </w:r>
            </w:ins>
          </w:p>
        </w:tc>
      </w:tr>
      <w:tr w:rsidR="00B80AB6" w:rsidRPr="00020619" w14:paraId="51B88226" w14:textId="77777777" w:rsidTr="00BB34DD">
        <w:trPr>
          <w:cantSplit/>
          <w:trHeight w:val="187"/>
          <w:ins w:id="71273"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0173CE26" w14:textId="77777777" w:rsidR="00B80AB6" w:rsidRPr="00020619" w:rsidRDefault="00B80AB6" w:rsidP="00BB34DD">
            <w:pPr>
              <w:pStyle w:val="TAL"/>
              <w:spacing w:line="256" w:lineRule="auto"/>
              <w:rPr>
                <w:ins w:id="71274" w:author="BigCREditor-RAN4#104-bis" w:date="2022-10-21T16:04:00Z"/>
                <w:rFonts w:cs="v4.2.0"/>
              </w:rPr>
            </w:pPr>
            <w:ins w:id="71275" w:author="BigCREditor-RAN4#104-bis" w:date="2022-10-21T16:04:00Z">
              <w:r w:rsidRPr="00020619">
                <w:rPr>
                  <w:rFonts w:cs="v4.2.0"/>
                </w:rPr>
                <w:t>SS-RSRP</w:t>
              </w:r>
              <w:r w:rsidRPr="00020619">
                <w:rPr>
                  <w:vertAlign w:val="superscript"/>
                </w:rPr>
                <w:t xml:space="preserve"> Note 3</w:t>
              </w:r>
            </w:ins>
          </w:p>
        </w:tc>
        <w:tc>
          <w:tcPr>
            <w:tcW w:w="877" w:type="dxa"/>
            <w:tcBorders>
              <w:top w:val="single" w:sz="4" w:space="0" w:color="auto"/>
              <w:left w:val="single" w:sz="4" w:space="0" w:color="auto"/>
              <w:bottom w:val="single" w:sz="4" w:space="0" w:color="auto"/>
              <w:right w:val="single" w:sz="4" w:space="0" w:color="auto"/>
            </w:tcBorders>
            <w:hideMark/>
          </w:tcPr>
          <w:p w14:paraId="52B848EB" w14:textId="77777777" w:rsidR="00B80AB6" w:rsidRPr="00020619" w:rsidRDefault="00B80AB6" w:rsidP="00BB34DD">
            <w:pPr>
              <w:pStyle w:val="TAC"/>
              <w:spacing w:line="256" w:lineRule="auto"/>
              <w:rPr>
                <w:ins w:id="71276" w:author="BigCREditor-RAN4#104-bis" w:date="2022-10-21T16:04:00Z"/>
              </w:rPr>
            </w:pPr>
            <w:ins w:id="71277" w:author="BigCREditor-RAN4#104-bis" w:date="2022-10-21T16:04:00Z">
              <w:r w:rsidRPr="00020619">
                <w:t>dBm/SCS Note5</w:t>
              </w:r>
            </w:ins>
          </w:p>
        </w:tc>
        <w:tc>
          <w:tcPr>
            <w:tcW w:w="1280" w:type="dxa"/>
            <w:tcBorders>
              <w:top w:val="single" w:sz="4" w:space="0" w:color="auto"/>
              <w:left w:val="single" w:sz="4" w:space="0" w:color="auto"/>
              <w:bottom w:val="single" w:sz="4" w:space="0" w:color="auto"/>
              <w:right w:val="single" w:sz="4" w:space="0" w:color="auto"/>
            </w:tcBorders>
            <w:hideMark/>
          </w:tcPr>
          <w:p w14:paraId="02D2334C" w14:textId="77777777" w:rsidR="00B80AB6" w:rsidRPr="00020619" w:rsidRDefault="00B80AB6" w:rsidP="00BB34DD">
            <w:pPr>
              <w:pStyle w:val="TAC"/>
              <w:spacing w:line="256" w:lineRule="auto"/>
              <w:rPr>
                <w:ins w:id="71278" w:author="BigCREditor-RAN4#104-bis" w:date="2022-10-21T16:04:00Z"/>
              </w:rPr>
            </w:pPr>
            <w:ins w:id="71279" w:author="BigCREditor-RAN4#104-bis" w:date="2022-10-21T16:04:00Z">
              <w:r w:rsidRPr="00020619">
                <w:t>Config 1</w:t>
              </w:r>
            </w:ins>
          </w:p>
        </w:tc>
        <w:tc>
          <w:tcPr>
            <w:tcW w:w="984" w:type="dxa"/>
            <w:tcBorders>
              <w:top w:val="single" w:sz="4" w:space="0" w:color="auto"/>
              <w:left w:val="single" w:sz="4" w:space="0" w:color="auto"/>
              <w:bottom w:val="single" w:sz="4" w:space="0" w:color="auto"/>
              <w:right w:val="single" w:sz="4" w:space="0" w:color="auto"/>
            </w:tcBorders>
            <w:hideMark/>
          </w:tcPr>
          <w:p w14:paraId="550693F8" w14:textId="77777777" w:rsidR="00B80AB6" w:rsidRPr="00020619" w:rsidRDefault="00B80AB6" w:rsidP="00BB34DD">
            <w:pPr>
              <w:pStyle w:val="TAC"/>
              <w:spacing w:line="256" w:lineRule="auto"/>
              <w:rPr>
                <w:ins w:id="71280" w:author="BigCREditor-RAN4#104-bis" w:date="2022-10-21T16:04:00Z"/>
              </w:rPr>
            </w:pPr>
            <w:ins w:id="71281" w:author="BigCREditor-RAN4#104-bis" w:date="2022-10-21T16:04:00Z">
              <w:r w:rsidRPr="00020619">
                <w:t>-89.7</w:t>
              </w:r>
            </w:ins>
          </w:p>
        </w:tc>
        <w:tc>
          <w:tcPr>
            <w:tcW w:w="978" w:type="dxa"/>
            <w:tcBorders>
              <w:top w:val="single" w:sz="4" w:space="0" w:color="auto"/>
              <w:left w:val="single" w:sz="4" w:space="0" w:color="auto"/>
              <w:bottom w:val="single" w:sz="4" w:space="0" w:color="auto"/>
              <w:right w:val="single" w:sz="4" w:space="0" w:color="auto"/>
            </w:tcBorders>
            <w:hideMark/>
          </w:tcPr>
          <w:p w14:paraId="7867751F" w14:textId="77777777" w:rsidR="00B80AB6" w:rsidRPr="00020619" w:rsidRDefault="00B80AB6" w:rsidP="00BB34DD">
            <w:pPr>
              <w:pStyle w:val="TAC"/>
              <w:spacing w:line="256" w:lineRule="auto"/>
              <w:rPr>
                <w:ins w:id="71282" w:author="BigCREditor-RAN4#104-bis" w:date="2022-10-21T16:04:00Z"/>
              </w:rPr>
            </w:pPr>
            <w:ins w:id="71283" w:author="BigCREditor-RAN4#104-bis" w:date="2022-10-21T16:04:00Z">
              <w:r w:rsidRPr="00020619">
                <w:t>-89.7</w:t>
              </w:r>
            </w:ins>
          </w:p>
        </w:tc>
        <w:tc>
          <w:tcPr>
            <w:tcW w:w="993" w:type="dxa"/>
            <w:tcBorders>
              <w:top w:val="single" w:sz="4" w:space="0" w:color="auto"/>
              <w:left w:val="single" w:sz="4" w:space="0" w:color="auto"/>
              <w:bottom w:val="single" w:sz="4" w:space="0" w:color="auto"/>
              <w:right w:val="single" w:sz="4" w:space="0" w:color="auto"/>
            </w:tcBorders>
            <w:hideMark/>
          </w:tcPr>
          <w:p w14:paraId="340529E9" w14:textId="77777777" w:rsidR="00B80AB6" w:rsidRPr="00020619" w:rsidRDefault="00B80AB6" w:rsidP="00BB34DD">
            <w:pPr>
              <w:pStyle w:val="TAC"/>
              <w:spacing w:line="256" w:lineRule="auto"/>
              <w:rPr>
                <w:ins w:id="71284" w:author="BigCREditor-RAN4#104-bis" w:date="2022-10-21T16:04:00Z"/>
              </w:rPr>
            </w:pPr>
            <w:ins w:id="71285" w:author="BigCREditor-RAN4#104-bis" w:date="2022-10-21T16:04:00Z">
              <w:r w:rsidRPr="00020619">
                <w:t>-Infinity</w:t>
              </w:r>
            </w:ins>
          </w:p>
        </w:tc>
        <w:tc>
          <w:tcPr>
            <w:tcW w:w="1210" w:type="dxa"/>
            <w:tcBorders>
              <w:top w:val="single" w:sz="4" w:space="0" w:color="auto"/>
              <w:left w:val="single" w:sz="4" w:space="0" w:color="auto"/>
              <w:bottom w:val="single" w:sz="4" w:space="0" w:color="auto"/>
              <w:right w:val="single" w:sz="4" w:space="0" w:color="auto"/>
            </w:tcBorders>
            <w:hideMark/>
          </w:tcPr>
          <w:p w14:paraId="4525AF07" w14:textId="77777777" w:rsidR="00B80AB6" w:rsidRPr="00020619" w:rsidRDefault="00B80AB6" w:rsidP="00BB34DD">
            <w:pPr>
              <w:pStyle w:val="TAC"/>
              <w:spacing w:line="256" w:lineRule="auto"/>
              <w:rPr>
                <w:ins w:id="71286" w:author="BigCREditor-RAN4#104-bis" w:date="2022-10-21T16:04:00Z"/>
              </w:rPr>
            </w:pPr>
            <w:ins w:id="71287" w:author="BigCREditor-RAN4#104-bis" w:date="2022-10-21T16:04:00Z">
              <w:r w:rsidRPr="00020619">
                <w:t>-86.7</w:t>
              </w:r>
            </w:ins>
          </w:p>
        </w:tc>
      </w:tr>
      <w:tr w:rsidR="00B80AB6" w:rsidRPr="00020619" w14:paraId="2D069139" w14:textId="77777777" w:rsidTr="00BB34DD">
        <w:trPr>
          <w:cantSplit/>
          <w:trHeight w:val="187"/>
          <w:ins w:id="71288"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2E65C725" w14:textId="77777777" w:rsidR="00B80AB6" w:rsidRPr="00020619" w:rsidRDefault="00B80AB6" w:rsidP="00BB34DD">
            <w:pPr>
              <w:pStyle w:val="TAL"/>
              <w:spacing w:line="256" w:lineRule="auto"/>
              <w:rPr>
                <w:ins w:id="71289" w:author="BigCREditor-RAN4#104-bis" w:date="2022-10-21T16:04:00Z"/>
              </w:rPr>
            </w:pPr>
            <w:ins w:id="71290" w:author="BigCREditor-RAN4#104-bis" w:date="2022-10-21T16:04:00Z">
              <w:r w:rsidRPr="00020619">
                <w:rPr>
                  <w:position w:val="-12"/>
                  <w:lang w:eastAsia="en-GB"/>
                </w:rPr>
                <w:object w:dxaOrig="590" w:dyaOrig="410" w14:anchorId="6FAFC951">
                  <v:shape id="_x0000_i1272" type="#_x0000_t75" style="width:29.6pt;height:19.9pt" o:ole="" fillcolor="window">
                    <v:imagedata r:id="rId18" o:title=""/>
                  </v:shape>
                  <o:OLEObject Type="Embed" ProgID="Equation.3" ShapeID="_x0000_i1272" DrawAspect="Content" ObjectID="_1731331653" r:id="rId381"/>
                </w:object>
              </w:r>
            </w:ins>
          </w:p>
        </w:tc>
        <w:tc>
          <w:tcPr>
            <w:tcW w:w="877" w:type="dxa"/>
            <w:tcBorders>
              <w:top w:val="single" w:sz="4" w:space="0" w:color="auto"/>
              <w:left w:val="single" w:sz="4" w:space="0" w:color="auto"/>
              <w:bottom w:val="single" w:sz="4" w:space="0" w:color="auto"/>
              <w:right w:val="single" w:sz="4" w:space="0" w:color="auto"/>
            </w:tcBorders>
            <w:hideMark/>
          </w:tcPr>
          <w:p w14:paraId="11959A08" w14:textId="77777777" w:rsidR="00B80AB6" w:rsidRPr="00020619" w:rsidRDefault="00B80AB6" w:rsidP="00BB34DD">
            <w:pPr>
              <w:pStyle w:val="TAC"/>
              <w:spacing w:line="256" w:lineRule="auto"/>
              <w:rPr>
                <w:ins w:id="71291" w:author="BigCREditor-RAN4#104-bis" w:date="2022-10-21T16:04:00Z"/>
              </w:rPr>
            </w:pPr>
            <w:ins w:id="71292" w:author="BigCREditor-RAN4#104-bis" w:date="2022-10-21T16:04:00Z">
              <w:r w:rsidRPr="00020619">
                <w:t>dB</w:t>
              </w:r>
            </w:ins>
          </w:p>
        </w:tc>
        <w:tc>
          <w:tcPr>
            <w:tcW w:w="1280" w:type="dxa"/>
            <w:tcBorders>
              <w:top w:val="single" w:sz="4" w:space="0" w:color="auto"/>
              <w:left w:val="single" w:sz="4" w:space="0" w:color="auto"/>
              <w:bottom w:val="single" w:sz="4" w:space="0" w:color="auto"/>
              <w:right w:val="single" w:sz="4" w:space="0" w:color="auto"/>
            </w:tcBorders>
            <w:hideMark/>
          </w:tcPr>
          <w:p w14:paraId="3342D23D" w14:textId="77777777" w:rsidR="00B80AB6" w:rsidRPr="00020619" w:rsidRDefault="00B80AB6" w:rsidP="00BB34DD">
            <w:pPr>
              <w:pStyle w:val="TAC"/>
              <w:spacing w:line="256" w:lineRule="auto"/>
              <w:rPr>
                <w:ins w:id="71293" w:author="BigCREditor-RAN4#104-bis" w:date="2022-10-21T16:04:00Z"/>
              </w:rPr>
            </w:pPr>
            <w:ins w:id="71294" w:author="BigCREditor-RAN4#104-bis" w:date="2022-10-21T16:04:00Z">
              <w:r w:rsidRPr="00020619">
                <w:t>Config 1</w:t>
              </w:r>
            </w:ins>
          </w:p>
        </w:tc>
        <w:tc>
          <w:tcPr>
            <w:tcW w:w="984" w:type="dxa"/>
            <w:tcBorders>
              <w:top w:val="single" w:sz="4" w:space="0" w:color="auto"/>
              <w:left w:val="single" w:sz="4" w:space="0" w:color="auto"/>
              <w:bottom w:val="single" w:sz="4" w:space="0" w:color="auto"/>
              <w:right w:val="single" w:sz="4" w:space="0" w:color="auto"/>
            </w:tcBorders>
            <w:hideMark/>
          </w:tcPr>
          <w:p w14:paraId="258843E1" w14:textId="77777777" w:rsidR="00B80AB6" w:rsidRPr="00020619" w:rsidRDefault="00B80AB6" w:rsidP="00BB34DD">
            <w:pPr>
              <w:pStyle w:val="TAC"/>
              <w:spacing w:line="256" w:lineRule="auto"/>
              <w:rPr>
                <w:ins w:id="71295" w:author="BigCREditor-RAN4#104-bis" w:date="2022-10-21T16:04:00Z"/>
              </w:rPr>
            </w:pPr>
            <w:ins w:id="71296" w:author="BigCREditor-RAN4#104-bis" w:date="2022-10-21T16:04:00Z">
              <w:r w:rsidRPr="00020619">
                <w:t>6</w:t>
              </w:r>
            </w:ins>
          </w:p>
        </w:tc>
        <w:tc>
          <w:tcPr>
            <w:tcW w:w="978" w:type="dxa"/>
            <w:tcBorders>
              <w:top w:val="single" w:sz="4" w:space="0" w:color="auto"/>
              <w:left w:val="single" w:sz="4" w:space="0" w:color="auto"/>
              <w:bottom w:val="single" w:sz="4" w:space="0" w:color="auto"/>
              <w:right w:val="single" w:sz="4" w:space="0" w:color="auto"/>
            </w:tcBorders>
            <w:hideMark/>
          </w:tcPr>
          <w:p w14:paraId="77A0E0C8" w14:textId="77777777" w:rsidR="00B80AB6" w:rsidRPr="00020619" w:rsidRDefault="00B80AB6" w:rsidP="00BB34DD">
            <w:pPr>
              <w:pStyle w:val="TAC"/>
              <w:spacing w:line="256" w:lineRule="auto"/>
              <w:rPr>
                <w:ins w:id="71297" w:author="BigCREditor-RAN4#104-bis" w:date="2022-10-21T16:04:00Z"/>
              </w:rPr>
            </w:pPr>
            <w:ins w:id="71298" w:author="BigCREditor-RAN4#104-bis" w:date="2022-10-21T16:04:00Z">
              <w:r w:rsidRPr="00020619">
                <w:t>6</w:t>
              </w:r>
            </w:ins>
          </w:p>
        </w:tc>
        <w:tc>
          <w:tcPr>
            <w:tcW w:w="993" w:type="dxa"/>
            <w:tcBorders>
              <w:top w:val="single" w:sz="4" w:space="0" w:color="auto"/>
              <w:left w:val="single" w:sz="4" w:space="0" w:color="auto"/>
              <w:bottom w:val="single" w:sz="4" w:space="0" w:color="auto"/>
              <w:right w:val="single" w:sz="4" w:space="0" w:color="auto"/>
            </w:tcBorders>
            <w:hideMark/>
          </w:tcPr>
          <w:p w14:paraId="71DC54E2" w14:textId="77777777" w:rsidR="00B80AB6" w:rsidRPr="00020619" w:rsidRDefault="00B80AB6" w:rsidP="00BB34DD">
            <w:pPr>
              <w:pStyle w:val="TAC"/>
              <w:spacing w:line="256" w:lineRule="auto"/>
              <w:rPr>
                <w:ins w:id="71299" w:author="BigCREditor-RAN4#104-bis" w:date="2022-10-21T16:04:00Z"/>
              </w:rPr>
            </w:pPr>
            <w:ins w:id="71300" w:author="BigCREditor-RAN4#104-bis" w:date="2022-10-21T16:04:00Z">
              <w:r w:rsidRPr="00020619">
                <w:t>-Infinity</w:t>
              </w:r>
            </w:ins>
          </w:p>
        </w:tc>
        <w:tc>
          <w:tcPr>
            <w:tcW w:w="1210" w:type="dxa"/>
            <w:tcBorders>
              <w:top w:val="single" w:sz="4" w:space="0" w:color="auto"/>
              <w:left w:val="single" w:sz="4" w:space="0" w:color="auto"/>
              <w:bottom w:val="single" w:sz="4" w:space="0" w:color="auto"/>
              <w:right w:val="single" w:sz="4" w:space="0" w:color="auto"/>
            </w:tcBorders>
            <w:hideMark/>
          </w:tcPr>
          <w:p w14:paraId="2CB16899" w14:textId="77777777" w:rsidR="00B80AB6" w:rsidRPr="00020619" w:rsidRDefault="00B80AB6" w:rsidP="00BB34DD">
            <w:pPr>
              <w:pStyle w:val="TAC"/>
              <w:spacing w:line="256" w:lineRule="auto"/>
              <w:rPr>
                <w:ins w:id="71301" w:author="BigCREditor-RAN4#104-bis" w:date="2022-10-21T16:04:00Z"/>
              </w:rPr>
            </w:pPr>
            <w:ins w:id="71302" w:author="BigCREditor-RAN4#104-bis" w:date="2022-10-21T16:04:00Z">
              <w:r w:rsidRPr="00020619">
                <w:t>9</w:t>
              </w:r>
            </w:ins>
          </w:p>
        </w:tc>
      </w:tr>
      <w:tr w:rsidR="00B80AB6" w:rsidRPr="00020619" w14:paraId="53C30D0C" w14:textId="77777777" w:rsidTr="00BB34DD">
        <w:trPr>
          <w:cantSplit/>
          <w:trHeight w:val="187"/>
          <w:ins w:id="71303"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6FFDF0CD" w14:textId="77777777" w:rsidR="00B80AB6" w:rsidRPr="00020619" w:rsidRDefault="00B80AB6" w:rsidP="00BB34DD">
            <w:pPr>
              <w:pStyle w:val="TAL"/>
              <w:spacing w:line="256" w:lineRule="auto"/>
              <w:rPr>
                <w:ins w:id="71304" w:author="BigCREditor-RAN4#104-bis" w:date="2022-10-21T16:04:00Z"/>
              </w:rPr>
            </w:pPr>
            <w:ins w:id="71305" w:author="BigCREditor-RAN4#104-bis" w:date="2022-10-21T16:04:00Z">
              <w:r w:rsidRPr="00020619">
                <w:rPr>
                  <w:position w:val="-12"/>
                  <w:lang w:eastAsia="en-GB"/>
                </w:rPr>
                <w:object w:dxaOrig="850" w:dyaOrig="410" w14:anchorId="45CB275B">
                  <v:shape id="_x0000_i1273" type="#_x0000_t75" style="width:42.4pt;height:19.9pt" o:ole="" fillcolor="window">
                    <v:imagedata r:id="rId20" o:title=""/>
                  </v:shape>
                  <o:OLEObject Type="Embed" ProgID="Equation.3" ShapeID="_x0000_i1273" DrawAspect="Content" ObjectID="_1731331654" r:id="rId382"/>
                </w:object>
              </w:r>
            </w:ins>
          </w:p>
        </w:tc>
        <w:tc>
          <w:tcPr>
            <w:tcW w:w="877" w:type="dxa"/>
            <w:tcBorders>
              <w:top w:val="single" w:sz="4" w:space="0" w:color="auto"/>
              <w:left w:val="single" w:sz="4" w:space="0" w:color="auto"/>
              <w:bottom w:val="single" w:sz="4" w:space="0" w:color="auto"/>
              <w:right w:val="single" w:sz="4" w:space="0" w:color="auto"/>
            </w:tcBorders>
            <w:hideMark/>
          </w:tcPr>
          <w:p w14:paraId="7C0BD20B" w14:textId="77777777" w:rsidR="00B80AB6" w:rsidRPr="00020619" w:rsidRDefault="00B80AB6" w:rsidP="00BB34DD">
            <w:pPr>
              <w:pStyle w:val="TAC"/>
              <w:spacing w:line="256" w:lineRule="auto"/>
              <w:rPr>
                <w:ins w:id="71306" w:author="BigCREditor-RAN4#104-bis" w:date="2022-10-21T16:04:00Z"/>
              </w:rPr>
            </w:pPr>
            <w:ins w:id="71307" w:author="BigCREditor-RAN4#104-bis" w:date="2022-10-21T16:04:00Z">
              <w:r w:rsidRPr="00020619">
                <w:t>dB</w:t>
              </w:r>
            </w:ins>
          </w:p>
        </w:tc>
        <w:tc>
          <w:tcPr>
            <w:tcW w:w="1280" w:type="dxa"/>
            <w:tcBorders>
              <w:top w:val="single" w:sz="4" w:space="0" w:color="auto"/>
              <w:left w:val="single" w:sz="4" w:space="0" w:color="auto"/>
              <w:bottom w:val="single" w:sz="4" w:space="0" w:color="auto"/>
              <w:right w:val="single" w:sz="4" w:space="0" w:color="auto"/>
            </w:tcBorders>
            <w:hideMark/>
          </w:tcPr>
          <w:p w14:paraId="6C85EDA6" w14:textId="77777777" w:rsidR="00B80AB6" w:rsidRPr="00020619" w:rsidRDefault="00B80AB6" w:rsidP="00BB34DD">
            <w:pPr>
              <w:pStyle w:val="TAC"/>
              <w:spacing w:line="256" w:lineRule="auto"/>
              <w:rPr>
                <w:ins w:id="71308" w:author="BigCREditor-RAN4#104-bis" w:date="2022-10-21T16:04:00Z"/>
              </w:rPr>
            </w:pPr>
            <w:ins w:id="71309" w:author="BigCREditor-RAN4#104-bis" w:date="2022-10-21T16:04:00Z">
              <w:r w:rsidRPr="00020619">
                <w:t>Config 1</w:t>
              </w:r>
            </w:ins>
          </w:p>
        </w:tc>
        <w:tc>
          <w:tcPr>
            <w:tcW w:w="984" w:type="dxa"/>
            <w:tcBorders>
              <w:top w:val="single" w:sz="4" w:space="0" w:color="auto"/>
              <w:left w:val="single" w:sz="4" w:space="0" w:color="auto"/>
              <w:bottom w:val="single" w:sz="4" w:space="0" w:color="auto"/>
              <w:right w:val="single" w:sz="4" w:space="0" w:color="auto"/>
            </w:tcBorders>
            <w:hideMark/>
          </w:tcPr>
          <w:p w14:paraId="68FAEAAB" w14:textId="77777777" w:rsidR="00B80AB6" w:rsidRPr="00020619" w:rsidRDefault="00B80AB6" w:rsidP="00BB34DD">
            <w:pPr>
              <w:pStyle w:val="TAC"/>
              <w:spacing w:line="256" w:lineRule="auto"/>
              <w:rPr>
                <w:ins w:id="71310" w:author="BigCREditor-RAN4#104-bis" w:date="2022-10-21T16:04:00Z"/>
              </w:rPr>
            </w:pPr>
            <w:ins w:id="71311" w:author="BigCREditor-RAN4#104-bis" w:date="2022-10-21T16:04:00Z">
              <w:r w:rsidRPr="00020619">
                <w:t>6</w:t>
              </w:r>
            </w:ins>
          </w:p>
        </w:tc>
        <w:tc>
          <w:tcPr>
            <w:tcW w:w="978" w:type="dxa"/>
            <w:tcBorders>
              <w:top w:val="single" w:sz="4" w:space="0" w:color="auto"/>
              <w:left w:val="single" w:sz="4" w:space="0" w:color="auto"/>
              <w:bottom w:val="single" w:sz="4" w:space="0" w:color="auto"/>
              <w:right w:val="single" w:sz="4" w:space="0" w:color="auto"/>
            </w:tcBorders>
            <w:hideMark/>
          </w:tcPr>
          <w:p w14:paraId="7D099B94" w14:textId="77777777" w:rsidR="00B80AB6" w:rsidRPr="00020619" w:rsidRDefault="00B80AB6" w:rsidP="00BB34DD">
            <w:pPr>
              <w:pStyle w:val="TAC"/>
              <w:spacing w:line="256" w:lineRule="auto"/>
              <w:rPr>
                <w:ins w:id="71312" w:author="BigCREditor-RAN4#104-bis" w:date="2022-10-21T16:04:00Z"/>
              </w:rPr>
            </w:pPr>
            <w:ins w:id="71313" w:author="BigCREditor-RAN4#104-bis" w:date="2022-10-21T16:04:00Z">
              <w:r w:rsidRPr="00020619">
                <w:t>6</w:t>
              </w:r>
            </w:ins>
          </w:p>
        </w:tc>
        <w:tc>
          <w:tcPr>
            <w:tcW w:w="993" w:type="dxa"/>
            <w:tcBorders>
              <w:top w:val="single" w:sz="4" w:space="0" w:color="auto"/>
              <w:left w:val="single" w:sz="4" w:space="0" w:color="auto"/>
              <w:bottom w:val="single" w:sz="4" w:space="0" w:color="auto"/>
              <w:right w:val="single" w:sz="4" w:space="0" w:color="auto"/>
            </w:tcBorders>
            <w:hideMark/>
          </w:tcPr>
          <w:p w14:paraId="74A26776" w14:textId="77777777" w:rsidR="00B80AB6" w:rsidRPr="00020619" w:rsidRDefault="00B80AB6" w:rsidP="00BB34DD">
            <w:pPr>
              <w:pStyle w:val="TAC"/>
              <w:spacing w:line="256" w:lineRule="auto"/>
              <w:rPr>
                <w:ins w:id="71314" w:author="BigCREditor-RAN4#104-bis" w:date="2022-10-21T16:04:00Z"/>
              </w:rPr>
            </w:pPr>
            <w:ins w:id="71315" w:author="BigCREditor-RAN4#104-bis" w:date="2022-10-21T16:04:00Z">
              <w:r w:rsidRPr="00020619">
                <w:t>-Infinity</w:t>
              </w:r>
            </w:ins>
          </w:p>
        </w:tc>
        <w:tc>
          <w:tcPr>
            <w:tcW w:w="1210" w:type="dxa"/>
            <w:tcBorders>
              <w:top w:val="single" w:sz="4" w:space="0" w:color="auto"/>
              <w:left w:val="single" w:sz="4" w:space="0" w:color="auto"/>
              <w:bottom w:val="single" w:sz="4" w:space="0" w:color="auto"/>
              <w:right w:val="single" w:sz="4" w:space="0" w:color="auto"/>
            </w:tcBorders>
            <w:hideMark/>
          </w:tcPr>
          <w:p w14:paraId="15680CE3" w14:textId="77777777" w:rsidR="00B80AB6" w:rsidRPr="00020619" w:rsidRDefault="00B80AB6" w:rsidP="00BB34DD">
            <w:pPr>
              <w:pStyle w:val="TAC"/>
              <w:spacing w:line="256" w:lineRule="auto"/>
              <w:rPr>
                <w:ins w:id="71316" w:author="BigCREditor-RAN4#104-bis" w:date="2022-10-21T16:04:00Z"/>
              </w:rPr>
            </w:pPr>
            <w:ins w:id="71317" w:author="BigCREditor-RAN4#104-bis" w:date="2022-10-21T16:04:00Z">
              <w:r w:rsidRPr="00020619">
                <w:t>9</w:t>
              </w:r>
            </w:ins>
          </w:p>
        </w:tc>
      </w:tr>
      <w:tr w:rsidR="00B80AB6" w:rsidRPr="00020619" w14:paraId="595A547F" w14:textId="77777777" w:rsidTr="00BB34DD">
        <w:trPr>
          <w:cantSplit/>
          <w:trHeight w:val="187"/>
          <w:ins w:id="71318"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7CD8621E" w14:textId="77777777" w:rsidR="00B80AB6" w:rsidRPr="00020619" w:rsidRDefault="00B80AB6" w:rsidP="00BB34DD">
            <w:pPr>
              <w:pStyle w:val="TAL"/>
              <w:spacing w:line="256" w:lineRule="auto"/>
              <w:rPr>
                <w:ins w:id="71319" w:author="BigCREditor-RAN4#104-bis" w:date="2022-10-21T16:04:00Z"/>
              </w:rPr>
            </w:pPr>
            <w:ins w:id="71320" w:author="BigCREditor-RAN4#104-bis" w:date="2022-10-21T16:04:00Z">
              <w:r w:rsidRPr="00020619">
                <w:lastRenderedPageBreak/>
                <w:t>Io</w:t>
              </w:r>
              <w:r w:rsidRPr="00020619">
                <w:rPr>
                  <w:vertAlign w:val="superscript"/>
                </w:rPr>
                <w:t>Note3</w:t>
              </w:r>
            </w:ins>
          </w:p>
        </w:tc>
        <w:tc>
          <w:tcPr>
            <w:tcW w:w="877" w:type="dxa"/>
            <w:tcBorders>
              <w:top w:val="single" w:sz="4" w:space="0" w:color="auto"/>
              <w:left w:val="single" w:sz="4" w:space="0" w:color="auto"/>
              <w:bottom w:val="single" w:sz="4" w:space="0" w:color="auto"/>
              <w:right w:val="single" w:sz="4" w:space="0" w:color="auto"/>
            </w:tcBorders>
            <w:hideMark/>
          </w:tcPr>
          <w:p w14:paraId="14391429" w14:textId="77777777" w:rsidR="00B80AB6" w:rsidRPr="00020619" w:rsidRDefault="00B80AB6" w:rsidP="00BB34DD">
            <w:pPr>
              <w:pStyle w:val="TAC"/>
              <w:spacing w:line="256" w:lineRule="auto"/>
              <w:rPr>
                <w:ins w:id="71321" w:author="BigCREditor-RAN4#104-bis" w:date="2022-10-21T16:04:00Z"/>
              </w:rPr>
            </w:pPr>
            <w:ins w:id="71322" w:author="BigCREditor-RAN4#104-bis" w:date="2022-10-21T16:04:00Z">
              <w:r w:rsidRPr="00020619">
                <w:t>dBm/95.04 MHz Note5</w:t>
              </w:r>
            </w:ins>
          </w:p>
        </w:tc>
        <w:tc>
          <w:tcPr>
            <w:tcW w:w="1280" w:type="dxa"/>
            <w:tcBorders>
              <w:top w:val="single" w:sz="4" w:space="0" w:color="auto"/>
              <w:left w:val="single" w:sz="4" w:space="0" w:color="auto"/>
              <w:bottom w:val="single" w:sz="4" w:space="0" w:color="auto"/>
              <w:right w:val="single" w:sz="4" w:space="0" w:color="auto"/>
            </w:tcBorders>
            <w:hideMark/>
          </w:tcPr>
          <w:p w14:paraId="6CC714BA" w14:textId="77777777" w:rsidR="00B80AB6" w:rsidRPr="00020619" w:rsidRDefault="00B80AB6" w:rsidP="00BB34DD">
            <w:pPr>
              <w:pStyle w:val="TAC"/>
              <w:spacing w:line="256" w:lineRule="auto"/>
              <w:rPr>
                <w:ins w:id="71323" w:author="BigCREditor-RAN4#104-bis" w:date="2022-10-21T16:04:00Z"/>
              </w:rPr>
            </w:pPr>
            <w:ins w:id="71324" w:author="BigCREditor-RAN4#104-bis" w:date="2022-10-21T16:04:00Z">
              <w:r w:rsidRPr="00020619">
                <w:t>Config 1</w:t>
              </w:r>
            </w:ins>
          </w:p>
        </w:tc>
        <w:tc>
          <w:tcPr>
            <w:tcW w:w="984" w:type="dxa"/>
            <w:tcBorders>
              <w:top w:val="single" w:sz="4" w:space="0" w:color="auto"/>
              <w:left w:val="single" w:sz="4" w:space="0" w:color="auto"/>
              <w:bottom w:val="single" w:sz="4" w:space="0" w:color="auto"/>
              <w:right w:val="single" w:sz="4" w:space="0" w:color="auto"/>
            </w:tcBorders>
            <w:hideMark/>
          </w:tcPr>
          <w:p w14:paraId="2C730760" w14:textId="77777777" w:rsidR="00B80AB6" w:rsidRPr="00020619" w:rsidRDefault="00B80AB6" w:rsidP="00BB34DD">
            <w:pPr>
              <w:pStyle w:val="TAC"/>
              <w:spacing w:line="256" w:lineRule="auto"/>
              <w:rPr>
                <w:ins w:id="71325" w:author="BigCREditor-RAN4#104-bis" w:date="2022-10-21T16:04:00Z"/>
              </w:rPr>
            </w:pPr>
            <w:ins w:id="71326" w:author="BigCREditor-RAN4#104-bis" w:date="2022-10-21T16:04:00Z">
              <w:r w:rsidRPr="00020619">
                <w:t>-59.7</w:t>
              </w:r>
            </w:ins>
          </w:p>
        </w:tc>
        <w:tc>
          <w:tcPr>
            <w:tcW w:w="978" w:type="dxa"/>
            <w:tcBorders>
              <w:top w:val="single" w:sz="4" w:space="0" w:color="auto"/>
              <w:left w:val="single" w:sz="4" w:space="0" w:color="auto"/>
              <w:bottom w:val="single" w:sz="4" w:space="0" w:color="auto"/>
              <w:right w:val="single" w:sz="4" w:space="0" w:color="auto"/>
            </w:tcBorders>
            <w:hideMark/>
          </w:tcPr>
          <w:p w14:paraId="53EEC59D" w14:textId="77777777" w:rsidR="00B80AB6" w:rsidRPr="00020619" w:rsidRDefault="00B80AB6" w:rsidP="00BB34DD">
            <w:pPr>
              <w:pStyle w:val="TAC"/>
              <w:spacing w:line="256" w:lineRule="auto"/>
              <w:rPr>
                <w:ins w:id="71327" w:author="BigCREditor-RAN4#104-bis" w:date="2022-10-21T16:04:00Z"/>
              </w:rPr>
            </w:pPr>
            <w:ins w:id="71328" w:author="BigCREditor-RAN4#104-bis" w:date="2022-10-21T16:04:00Z">
              <w:r w:rsidRPr="00020619">
                <w:t>-59.7</w:t>
              </w:r>
            </w:ins>
          </w:p>
        </w:tc>
        <w:tc>
          <w:tcPr>
            <w:tcW w:w="993" w:type="dxa"/>
            <w:tcBorders>
              <w:top w:val="single" w:sz="4" w:space="0" w:color="auto"/>
              <w:left w:val="single" w:sz="4" w:space="0" w:color="auto"/>
              <w:bottom w:val="single" w:sz="4" w:space="0" w:color="auto"/>
              <w:right w:val="single" w:sz="4" w:space="0" w:color="auto"/>
            </w:tcBorders>
            <w:hideMark/>
          </w:tcPr>
          <w:p w14:paraId="0A200CC7" w14:textId="77777777" w:rsidR="00B80AB6" w:rsidRPr="00020619" w:rsidRDefault="00B80AB6" w:rsidP="00BB34DD">
            <w:pPr>
              <w:pStyle w:val="TAC"/>
              <w:spacing w:line="256" w:lineRule="auto"/>
              <w:rPr>
                <w:ins w:id="71329" w:author="BigCREditor-RAN4#104-bis" w:date="2022-10-21T16:04:00Z"/>
              </w:rPr>
            </w:pPr>
            <w:ins w:id="71330" w:author="BigCREditor-RAN4#104-bis" w:date="2022-10-21T16:04:00Z">
              <w:r w:rsidRPr="00020619">
                <w:t>-66.7</w:t>
              </w:r>
            </w:ins>
          </w:p>
        </w:tc>
        <w:tc>
          <w:tcPr>
            <w:tcW w:w="1210" w:type="dxa"/>
            <w:tcBorders>
              <w:top w:val="single" w:sz="4" w:space="0" w:color="auto"/>
              <w:left w:val="single" w:sz="4" w:space="0" w:color="auto"/>
              <w:bottom w:val="single" w:sz="4" w:space="0" w:color="auto"/>
              <w:right w:val="single" w:sz="4" w:space="0" w:color="auto"/>
            </w:tcBorders>
            <w:hideMark/>
          </w:tcPr>
          <w:p w14:paraId="0A96E19F" w14:textId="77777777" w:rsidR="00B80AB6" w:rsidRPr="00020619" w:rsidRDefault="00B80AB6" w:rsidP="00BB34DD">
            <w:pPr>
              <w:pStyle w:val="TAC"/>
              <w:spacing w:line="256" w:lineRule="auto"/>
              <w:rPr>
                <w:ins w:id="71331" w:author="BigCREditor-RAN4#104-bis" w:date="2022-10-21T16:04:00Z"/>
              </w:rPr>
            </w:pPr>
            <w:ins w:id="71332" w:author="BigCREditor-RAN4#104-bis" w:date="2022-10-21T16:04:00Z">
              <w:r w:rsidRPr="00020619">
                <w:t>-57.2</w:t>
              </w:r>
            </w:ins>
          </w:p>
        </w:tc>
      </w:tr>
      <w:tr w:rsidR="00B80AB6" w:rsidRPr="00020619" w14:paraId="27F5D283" w14:textId="77777777" w:rsidTr="00BB34DD">
        <w:trPr>
          <w:cantSplit/>
          <w:trHeight w:val="187"/>
          <w:ins w:id="71333" w:author="BigCREditor-RAN4#104-bis" w:date="2022-10-21T16:04:00Z"/>
        </w:trPr>
        <w:tc>
          <w:tcPr>
            <w:tcW w:w="2624" w:type="dxa"/>
            <w:gridSpan w:val="2"/>
            <w:tcBorders>
              <w:top w:val="single" w:sz="4" w:space="0" w:color="auto"/>
              <w:left w:val="single" w:sz="4" w:space="0" w:color="auto"/>
              <w:bottom w:val="single" w:sz="4" w:space="0" w:color="auto"/>
              <w:right w:val="single" w:sz="4" w:space="0" w:color="auto"/>
            </w:tcBorders>
            <w:hideMark/>
          </w:tcPr>
          <w:p w14:paraId="79686DC4" w14:textId="77777777" w:rsidR="00B80AB6" w:rsidRPr="00020619" w:rsidRDefault="00B80AB6" w:rsidP="00BB34DD">
            <w:pPr>
              <w:pStyle w:val="TAL"/>
              <w:spacing w:line="256" w:lineRule="auto"/>
              <w:rPr>
                <w:ins w:id="71334" w:author="BigCREditor-RAN4#104-bis" w:date="2022-10-21T16:04:00Z"/>
              </w:rPr>
            </w:pPr>
            <w:ins w:id="71335" w:author="BigCREditor-RAN4#104-bis" w:date="2022-10-21T16:04:00Z">
              <w:r w:rsidRPr="00020619">
                <w:t xml:space="preserve">Propagation Condition </w:t>
              </w:r>
            </w:ins>
          </w:p>
        </w:tc>
        <w:tc>
          <w:tcPr>
            <w:tcW w:w="877" w:type="dxa"/>
            <w:tcBorders>
              <w:top w:val="single" w:sz="4" w:space="0" w:color="auto"/>
              <w:left w:val="single" w:sz="4" w:space="0" w:color="auto"/>
              <w:bottom w:val="single" w:sz="4" w:space="0" w:color="auto"/>
              <w:right w:val="single" w:sz="4" w:space="0" w:color="auto"/>
            </w:tcBorders>
          </w:tcPr>
          <w:p w14:paraId="3647EC0B" w14:textId="77777777" w:rsidR="00B80AB6" w:rsidRPr="00020619" w:rsidRDefault="00B80AB6" w:rsidP="00BB34DD">
            <w:pPr>
              <w:pStyle w:val="TAC"/>
              <w:spacing w:line="256" w:lineRule="auto"/>
              <w:rPr>
                <w:ins w:id="71336" w:author="BigCREditor-RAN4#104-bis" w:date="2022-10-21T16:04:00Z"/>
              </w:rPr>
            </w:pPr>
          </w:p>
        </w:tc>
        <w:tc>
          <w:tcPr>
            <w:tcW w:w="1280" w:type="dxa"/>
            <w:tcBorders>
              <w:top w:val="single" w:sz="4" w:space="0" w:color="auto"/>
              <w:left w:val="single" w:sz="4" w:space="0" w:color="auto"/>
              <w:bottom w:val="single" w:sz="4" w:space="0" w:color="auto"/>
              <w:right w:val="single" w:sz="4" w:space="0" w:color="auto"/>
            </w:tcBorders>
            <w:hideMark/>
          </w:tcPr>
          <w:p w14:paraId="003734F2" w14:textId="77777777" w:rsidR="00B80AB6" w:rsidRPr="00020619" w:rsidRDefault="00B80AB6" w:rsidP="00BB34DD">
            <w:pPr>
              <w:pStyle w:val="TAC"/>
              <w:spacing w:line="256" w:lineRule="auto"/>
              <w:rPr>
                <w:ins w:id="71337" w:author="BigCREditor-RAN4#104-bis" w:date="2022-10-21T16:04:00Z"/>
                <w:rFonts w:cs="v4.2.0"/>
              </w:rPr>
            </w:pPr>
            <w:ins w:id="71338" w:author="BigCREditor-RAN4#104-bis" w:date="2022-10-21T16:04:00Z">
              <w:r w:rsidRPr="00020619">
                <w:t>Config 1</w:t>
              </w:r>
            </w:ins>
          </w:p>
        </w:tc>
        <w:tc>
          <w:tcPr>
            <w:tcW w:w="1961" w:type="dxa"/>
            <w:gridSpan w:val="2"/>
            <w:tcBorders>
              <w:top w:val="single" w:sz="4" w:space="0" w:color="auto"/>
              <w:left w:val="single" w:sz="4" w:space="0" w:color="auto"/>
              <w:bottom w:val="single" w:sz="4" w:space="0" w:color="auto"/>
              <w:right w:val="single" w:sz="4" w:space="0" w:color="auto"/>
            </w:tcBorders>
            <w:hideMark/>
          </w:tcPr>
          <w:p w14:paraId="60F6DE4F" w14:textId="77777777" w:rsidR="00B80AB6" w:rsidRPr="00020619" w:rsidRDefault="00B80AB6" w:rsidP="00BB34DD">
            <w:pPr>
              <w:pStyle w:val="TAC"/>
              <w:spacing w:line="256" w:lineRule="auto"/>
              <w:rPr>
                <w:ins w:id="71339" w:author="BigCREditor-RAN4#104-bis" w:date="2022-10-21T16:04:00Z"/>
              </w:rPr>
            </w:pPr>
            <w:ins w:id="71340" w:author="BigCREditor-RAN4#104-bis" w:date="2022-10-21T16:04:00Z">
              <w:r w:rsidRPr="00020619">
                <w:rPr>
                  <w:rFonts w:cs="v4.2.0"/>
                </w:rPr>
                <w:t>AWGN</w:t>
              </w:r>
            </w:ins>
          </w:p>
        </w:tc>
        <w:tc>
          <w:tcPr>
            <w:tcW w:w="2204" w:type="dxa"/>
            <w:gridSpan w:val="2"/>
            <w:tcBorders>
              <w:top w:val="single" w:sz="4" w:space="0" w:color="auto"/>
              <w:left w:val="single" w:sz="4" w:space="0" w:color="auto"/>
              <w:bottom w:val="single" w:sz="4" w:space="0" w:color="auto"/>
              <w:right w:val="single" w:sz="4" w:space="0" w:color="auto"/>
            </w:tcBorders>
            <w:hideMark/>
          </w:tcPr>
          <w:p w14:paraId="79BB77F4" w14:textId="77777777" w:rsidR="00B80AB6" w:rsidRPr="00020619" w:rsidRDefault="00B80AB6" w:rsidP="00BB34DD">
            <w:pPr>
              <w:pStyle w:val="TAC"/>
              <w:spacing w:line="256" w:lineRule="auto"/>
              <w:rPr>
                <w:ins w:id="71341" w:author="BigCREditor-RAN4#104-bis" w:date="2022-10-21T16:04:00Z"/>
              </w:rPr>
            </w:pPr>
            <w:ins w:id="71342" w:author="BigCREditor-RAN4#104-bis" w:date="2022-10-21T16:04:00Z">
              <w:r w:rsidRPr="00020619">
                <w:t>AWGN</w:t>
              </w:r>
            </w:ins>
          </w:p>
        </w:tc>
      </w:tr>
      <w:tr w:rsidR="00B80AB6" w:rsidRPr="00020619" w14:paraId="7207DB03" w14:textId="77777777" w:rsidTr="00BB34DD">
        <w:trPr>
          <w:cantSplit/>
          <w:trHeight w:val="1023"/>
          <w:ins w:id="71343" w:author="BigCREditor-RAN4#104-bis" w:date="2022-10-21T16:04:00Z"/>
        </w:trPr>
        <w:tc>
          <w:tcPr>
            <w:tcW w:w="8946" w:type="dxa"/>
            <w:gridSpan w:val="8"/>
            <w:tcBorders>
              <w:top w:val="single" w:sz="4" w:space="0" w:color="auto"/>
              <w:left w:val="single" w:sz="4" w:space="0" w:color="auto"/>
              <w:bottom w:val="single" w:sz="4" w:space="0" w:color="auto"/>
              <w:right w:val="single" w:sz="4" w:space="0" w:color="auto"/>
            </w:tcBorders>
            <w:hideMark/>
          </w:tcPr>
          <w:p w14:paraId="1C99C3A2" w14:textId="77777777" w:rsidR="00B80AB6" w:rsidRPr="00020619" w:rsidRDefault="00B80AB6" w:rsidP="00BB34DD">
            <w:pPr>
              <w:pStyle w:val="TAN"/>
              <w:spacing w:line="256" w:lineRule="auto"/>
              <w:rPr>
                <w:ins w:id="71344" w:author="BigCREditor-RAN4#104-bis" w:date="2022-10-21T16:04:00Z"/>
              </w:rPr>
            </w:pPr>
            <w:ins w:id="71345" w:author="BigCREditor-RAN4#104-bis" w:date="2022-10-21T16:04: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51F2E1BC" w14:textId="77777777" w:rsidR="00B80AB6" w:rsidRPr="00020619" w:rsidRDefault="00B80AB6" w:rsidP="00BB34DD">
            <w:pPr>
              <w:pStyle w:val="TAN"/>
              <w:spacing w:line="256" w:lineRule="auto"/>
              <w:rPr>
                <w:ins w:id="71346" w:author="BigCREditor-RAN4#104-bis" w:date="2022-10-21T16:04:00Z"/>
              </w:rPr>
            </w:pPr>
            <w:ins w:id="71347" w:author="BigCREditor-RAN4#104-bis" w:date="2022-10-21T16:04: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71348" w:author="BigCREditor-RAN4#104-bis" w:date="2022-10-21T16:04:00Z">
              <w:r w:rsidRPr="00020619">
                <w:rPr>
                  <w:rFonts w:eastAsia="Calibri" w:cs="v4.2.0"/>
                  <w:position w:val="-12"/>
                  <w:szCs w:val="22"/>
                  <w:lang w:eastAsia="en-GB"/>
                </w:rPr>
                <w:object w:dxaOrig="410" w:dyaOrig="410" w14:anchorId="1DB19C83">
                  <v:shape id="_x0000_i1274" type="#_x0000_t75" style="width:19.9pt;height:19.9pt" o:ole="" fillcolor="window">
                    <v:imagedata r:id="rId15" o:title=""/>
                  </v:shape>
                  <o:OLEObject Type="Embed" ProgID="Equation.3" ShapeID="_x0000_i1274" DrawAspect="Content" ObjectID="_1731331655" r:id="rId383"/>
                </w:object>
              </w:r>
            </w:ins>
            <w:ins w:id="71349" w:author="BigCREditor-RAN4#104-bis" w:date="2022-10-21T16:04:00Z">
              <w:r w:rsidRPr="00020619">
                <w:t xml:space="preserve"> to be fulfilled.</w:t>
              </w:r>
            </w:ins>
          </w:p>
          <w:p w14:paraId="6DCAD8DD" w14:textId="77777777" w:rsidR="00B80AB6" w:rsidRPr="00020619" w:rsidRDefault="00B80AB6" w:rsidP="00BB34DD">
            <w:pPr>
              <w:pStyle w:val="TAN"/>
              <w:spacing w:line="256" w:lineRule="auto"/>
              <w:rPr>
                <w:ins w:id="71350" w:author="BigCREditor-RAN4#104-bis" w:date="2022-10-21T16:04:00Z"/>
              </w:rPr>
            </w:pPr>
            <w:ins w:id="71351" w:author="BigCREditor-RAN4#104-bis" w:date="2022-10-21T16:04:00Z">
              <w:r w:rsidRPr="00020619">
                <w:t>Note 3:</w:t>
              </w:r>
              <w:r w:rsidRPr="00020619">
                <w:tab/>
                <w:t>SSB_RP and Io levels have been derived from other parameters for information purposes. They are not settable parameters themselves.</w:t>
              </w:r>
            </w:ins>
          </w:p>
          <w:p w14:paraId="19EE81E3" w14:textId="77777777" w:rsidR="00B80AB6" w:rsidRPr="00020619" w:rsidRDefault="00B80AB6" w:rsidP="00BB34DD">
            <w:pPr>
              <w:pStyle w:val="TAN"/>
              <w:spacing w:line="256" w:lineRule="auto"/>
              <w:rPr>
                <w:ins w:id="71352" w:author="BigCREditor-RAN4#104-bis" w:date="2022-10-21T16:04:00Z"/>
              </w:rPr>
            </w:pPr>
            <w:ins w:id="71353" w:author="BigCREditor-RAN4#104-bis" w:date="2022-10-21T16:04:00Z">
              <w:r w:rsidRPr="00020619">
                <w:t>Note 4:</w:t>
              </w:r>
              <w:r w:rsidRPr="00020619">
                <w:tab/>
                <w:t>Void</w:t>
              </w:r>
            </w:ins>
          </w:p>
          <w:p w14:paraId="6DF98EA5" w14:textId="77777777" w:rsidR="00B80AB6" w:rsidRPr="00020619" w:rsidRDefault="00B80AB6" w:rsidP="00BB34DD">
            <w:pPr>
              <w:pStyle w:val="TAN"/>
              <w:spacing w:line="256" w:lineRule="auto"/>
              <w:rPr>
                <w:ins w:id="71354" w:author="BigCREditor-RAN4#104-bis" w:date="2022-10-21T16:04:00Z"/>
              </w:rPr>
            </w:pPr>
            <w:ins w:id="71355" w:author="BigCREditor-RAN4#104-bis" w:date="2022-10-21T16:04:00Z">
              <w:r w:rsidRPr="00020619">
                <w:t>Note 5:</w:t>
              </w:r>
              <w:r w:rsidRPr="00020619">
                <w:tab/>
                <w:t xml:space="preserve">Equivalent power received by an antenna with 0 </w:t>
              </w:r>
              <w:proofErr w:type="spellStart"/>
              <w:r w:rsidRPr="00020619">
                <w:t>dBi</w:t>
              </w:r>
              <w:proofErr w:type="spellEnd"/>
              <w:r w:rsidRPr="00020619">
                <w:t xml:space="preserve"> gain at the centre of the quiet zone</w:t>
              </w:r>
            </w:ins>
          </w:p>
          <w:p w14:paraId="19E23E17" w14:textId="77777777" w:rsidR="00B80AB6" w:rsidRPr="00020619" w:rsidRDefault="00B80AB6" w:rsidP="00BB34DD">
            <w:pPr>
              <w:pStyle w:val="TAN"/>
              <w:spacing w:line="256" w:lineRule="auto"/>
              <w:rPr>
                <w:ins w:id="71356" w:author="BigCREditor-RAN4#104-bis" w:date="2022-10-21T16:04:00Z"/>
                <w:rFonts w:cs="Arial"/>
              </w:rPr>
            </w:pPr>
            <w:ins w:id="71357" w:author="BigCREditor-RAN4#104-bis" w:date="2022-10-21T16:04:00Z">
              <w:r w:rsidRPr="00020619">
                <w:t>Note 6:</w:t>
              </w:r>
              <w:r w:rsidRPr="00020619">
                <w:tab/>
                <w:t xml:space="preserve">As observed with 0 </w:t>
              </w:r>
              <w:proofErr w:type="spellStart"/>
              <w:r w:rsidRPr="00020619">
                <w:t>dBi</w:t>
              </w:r>
              <w:proofErr w:type="spellEnd"/>
              <w:r w:rsidRPr="00020619">
                <w:t xml:space="preserve"> gain antenna at the centre of the quiet zone</w:t>
              </w:r>
            </w:ins>
          </w:p>
          <w:p w14:paraId="1774AC6F" w14:textId="77777777" w:rsidR="00B80AB6" w:rsidRPr="00020619" w:rsidRDefault="00B80AB6" w:rsidP="00BB34DD">
            <w:pPr>
              <w:pStyle w:val="TAN"/>
              <w:spacing w:line="256" w:lineRule="auto"/>
              <w:rPr>
                <w:ins w:id="71358" w:author="BigCREditor-RAN4#104-bis" w:date="2022-10-21T16:04:00Z"/>
                <w:sz w:val="14"/>
              </w:rPr>
            </w:pPr>
            <w:ins w:id="71359" w:author="BigCREditor-RAN4#104-bis" w:date="2022-10-21T16:04:00Z">
              <w:r w:rsidRPr="00020619">
                <w:rPr>
                  <w:rFonts w:cs="Arial"/>
                </w:rPr>
                <w:t>Note 7:</w:t>
              </w:r>
              <w:r w:rsidRPr="00020619">
                <w:rPr>
                  <w:rFonts w:cs="Arial"/>
                </w:rPr>
                <w:tab/>
                <w:t>Information about types of UE beam is given in B.2.1.3, and does not limit UE implementation or test system implementation</w:t>
              </w:r>
            </w:ins>
          </w:p>
        </w:tc>
      </w:tr>
    </w:tbl>
    <w:p w14:paraId="326A073D" w14:textId="77777777" w:rsidR="00B80AB6" w:rsidRPr="00020619" w:rsidRDefault="00B80AB6" w:rsidP="00B80AB6">
      <w:pPr>
        <w:rPr>
          <w:ins w:id="71360" w:author="BigCREditor-RAN4#104-bis" w:date="2022-10-21T16:04:00Z"/>
          <w:lang w:eastAsia="en-GB"/>
        </w:rPr>
      </w:pPr>
    </w:p>
    <w:p w14:paraId="28A48076" w14:textId="77777777" w:rsidR="00B80AB6" w:rsidRPr="00020619" w:rsidRDefault="00B80AB6" w:rsidP="00B80AB6">
      <w:pPr>
        <w:pStyle w:val="Heading5"/>
        <w:rPr>
          <w:ins w:id="71361" w:author="BigCREditor-RAN4#104-bis" w:date="2022-10-21T16:04:00Z"/>
        </w:rPr>
      </w:pPr>
      <w:ins w:id="71362" w:author="BigCREditor-RAN4#104-bis" w:date="2022-10-21T16:04:00Z">
        <w:r w:rsidRPr="00020619">
          <w:t>A.17.6.2.4.2</w:t>
        </w:r>
        <w:r w:rsidRPr="00020619">
          <w:tab/>
          <w:t>Test Requirements</w:t>
        </w:r>
        <w:bookmarkEnd w:id="70787"/>
      </w:ins>
    </w:p>
    <w:p w14:paraId="49E0E56A" w14:textId="77777777" w:rsidR="00B80AB6" w:rsidRPr="00020619" w:rsidRDefault="00B80AB6" w:rsidP="00B80AB6">
      <w:pPr>
        <w:rPr>
          <w:ins w:id="71363" w:author="BigCREditor-RAN4#104-bis" w:date="2022-10-21T16:04:00Z"/>
          <w:rFonts w:cs="v4.2.0"/>
        </w:rPr>
      </w:pPr>
      <w:ins w:id="71364" w:author="BigCREditor-RAN4#104-bis" w:date="2022-10-21T16:04:00Z">
        <w:r w:rsidRPr="00020619">
          <w:rPr>
            <w:rFonts w:cs="v4.2.0"/>
          </w:rPr>
          <w:t xml:space="preserve">In test 1 the UE shall send one Event A3 triggered measurement report, with a measurement reporting delay less than X1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where X1 is</w:t>
        </w:r>
      </w:ins>
    </w:p>
    <w:p w14:paraId="53CDF656" w14:textId="77777777" w:rsidR="00B80AB6" w:rsidRPr="00020619" w:rsidRDefault="00B80AB6" w:rsidP="00B80AB6">
      <w:pPr>
        <w:pStyle w:val="B10"/>
        <w:rPr>
          <w:ins w:id="71365" w:author="BigCREditor-RAN4#104-bis" w:date="2022-10-21T16:04:00Z"/>
        </w:rPr>
      </w:pPr>
      <w:ins w:id="71366" w:author="BigCREditor-RAN4#104-bis" w:date="2022-10-21T16:04:00Z">
        <w:r w:rsidRPr="00020619">
          <w:t>10080 for UE supporting power class 1, or</w:t>
        </w:r>
      </w:ins>
    </w:p>
    <w:p w14:paraId="1F70317D" w14:textId="77777777" w:rsidR="00B80AB6" w:rsidRPr="00020619" w:rsidRDefault="00B80AB6" w:rsidP="00B80AB6">
      <w:pPr>
        <w:pStyle w:val="B10"/>
        <w:rPr>
          <w:ins w:id="71367" w:author="BigCREditor-RAN4#104-bis" w:date="2022-10-21T16:04:00Z"/>
        </w:rPr>
      </w:pPr>
      <w:ins w:id="71368" w:author="BigCREditor-RAN4#104-bis" w:date="2022-10-21T16:04:00Z">
        <w:r w:rsidRPr="00020619">
          <w:t xml:space="preserve">6240 for UE supporting other power class. </w:t>
        </w:r>
      </w:ins>
    </w:p>
    <w:p w14:paraId="2E273FA2" w14:textId="77777777" w:rsidR="00B80AB6" w:rsidRPr="00020619" w:rsidRDefault="00B80AB6" w:rsidP="00B80AB6">
      <w:pPr>
        <w:pStyle w:val="B10"/>
        <w:rPr>
          <w:ins w:id="71369" w:author="BigCREditor-RAN4#104-bis" w:date="2022-10-21T16:04:00Z"/>
          <w:rFonts w:cs="v4.2.0"/>
        </w:rPr>
      </w:pPr>
      <w:ins w:id="71370" w:author="BigCREditor-RAN4#104-bis" w:date="2022-10-21T16:04:00Z">
        <w:r w:rsidRPr="00020619">
          <w:rPr>
            <w:rFonts w:cs="v4.2.0"/>
          </w:rPr>
          <w:t xml:space="preserve"> </w:t>
        </w:r>
      </w:ins>
    </w:p>
    <w:p w14:paraId="32C0FEAC" w14:textId="77777777" w:rsidR="00B80AB6" w:rsidRPr="00020619" w:rsidRDefault="00B80AB6" w:rsidP="00B80AB6">
      <w:pPr>
        <w:rPr>
          <w:ins w:id="71371" w:author="BigCREditor-RAN4#104-bis" w:date="2022-10-21T16:04:00Z"/>
        </w:rPr>
      </w:pPr>
      <w:ins w:id="71372" w:author="BigCREditor-RAN4#104-bis" w:date="2022-10-21T16:04:00Z">
        <w:r w:rsidRPr="00020619">
          <w:t xml:space="preserve">In test 1 UE is required to report SSB time index. The UE shall not send event triggered measurement reports, </w:t>
        </w:r>
        <w:proofErr w:type="gramStart"/>
        <w:r w:rsidRPr="00020619">
          <w:t>as long as</w:t>
        </w:r>
        <w:proofErr w:type="gramEnd"/>
        <w:r w:rsidRPr="00020619">
          <w:t xml:space="preserve"> the reporting criteria are not fulfilled. The rate of correct events observed during repeated tests shall be at least 90%.</w:t>
        </w:r>
      </w:ins>
    </w:p>
    <w:p w14:paraId="30F6D7A4" w14:textId="77777777" w:rsidR="00B80AB6" w:rsidRPr="00020619" w:rsidRDefault="00B80AB6" w:rsidP="00B80AB6">
      <w:pPr>
        <w:pStyle w:val="NO"/>
        <w:rPr>
          <w:ins w:id="71373" w:author="BigCREditor-RAN4#104-bis" w:date="2022-10-21T16:04:00Z"/>
        </w:rPr>
      </w:pPr>
      <w:ins w:id="71374" w:author="BigCREditor-RAN4#104-bis" w:date="2022-10-21T16:04: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1E50C88B" w14:textId="77777777" w:rsidR="006910F7" w:rsidRPr="00020619" w:rsidRDefault="006910F7" w:rsidP="006910F7"/>
    <w:p w14:paraId="158A4B7F" w14:textId="77777777" w:rsidR="0055399D" w:rsidRPr="00020619" w:rsidRDefault="0055399D" w:rsidP="0055399D">
      <w:pPr>
        <w:rPr>
          <w:lang w:eastAsia="zh-CN"/>
        </w:rPr>
      </w:pPr>
    </w:p>
    <w:p w14:paraId="757EFD62" w14:textId="77777777" w:rsidR="0055399D" w:rsidRPr="00020619" w:rsidRDefault="0055399D" w:rsidP="0055399D">
      <w:pPr>
        <w:pStyle w:val="Heading3"/>
      </w:pPr>
      <w:r w:rsidRPr="00020619">
        <w:t>A.17.6.3</w:t>
      </w:r>
      <w:r w:rsidRPr="00020619">
        <w:tab/>
        <w:t>L1-RSRP measurement for beam reporting</w:t>
      </w:r>
    </w:p>
    <w:p w14:paraId="23CB85ED" w14:textId="1C2A4F72" w:rsidR="0055399D" w:rsidRPr="00020619" w:rsidRDefault="0055399D" w:rsidP="0055399D">
      <w:pPr>
        <w:pStyle w:val="Heading4"/>
        <w:rPr>
          <w:snapToGrid w:val="0"/>
        </w:rPr>
      </w:pPr>
      <w:r w:rsidRPr="00020619">
        <w:rPr>
          <w:snapToGrid w:val="0"/>
        </w:rPr>
        <w:t>A.17.6.3.1</w:t>
      </w:r>
      <w:r w:rsidRPr="00020619">
        <w:rPr>
          <w:snapToGrid w:val="0"/>
        </w:rPr>
        <w:tab/>
        <w:t>SSB based L1-RSRP measurement when DRX is not used</w:t>
      </w:r>
    </w:p>
    <w:p w14:paraId="21F20D91" w14:textId="77777777" w:rsidR="004560FE" w:rsidRPr="00020619" w:rsidRDefault="004560FE" w:rsidP="004560FE">
      <w:pPr>
        <w:pStyle w:val="Heading5"/>
        <w:rPr>
          <w:ins w:id="71375" w:author="BigCREditor-RAN4#104-bis" w:date="2022-10-21T15:58:00Z"/>
        </w:rPr>
      </w:pPr>
      <w:ins w:id="71376" w:author="BigCREditor-RAN4#104-bis" w:date="2022-10-21T15:58:00Z">
        <w:r w:rsidRPr="00020619">
          <w:t>A.17.6.3.1.1</w:t>
        </w:r>
        <w:r w:rsidRPr="00020619">
          <w:tab/>
          <w:t>Test Purpose and Environment</w:t>
        </w:r>
      </w:ins>
    </w:p>
    <w:p w14:paraId="5DFF2E7E" w14:textId="77777777" w:rsidR="004560FE" w:rsidRPr="00020619" w:rsidRDefault="004560FE" w:rsidP="004560FE">
      <w:pPr>
        <w:rPr>
          <w:ins w:id="71377" w:author="BigCREditor-RAN4#104-bis" w:date="2022-10-21T15:58:00Z"/>
        </w:rPr>
      </w:pPr>
      <w:ins w:id="71378" w:author="BigCREditor-RAN4#104-bis" w:date="2022-10-21T15:58:00Z">
        <w:r w:rsidRPr="00020619">
          <w:rPr>
            <w:rFonts w:cs="v4.2.0"/>
          </w:rPr>
          <w:t xml:space="preserve">The purpose of this test is to verify that the UE makes correct reporting of L1-RSRP measurement. This test will partly verify the L1-RSRP measurement requirements in clause 9.5B.4.1, with </w:t>
        </w:r>
        <w:r w:rsidRPr="00020619">
          <w:t>the testing configurations for NR cells in Table A.7.6.3.1.1-1.</w:t>
        </w:r>
      </w:ins>
    </w:p>
    <w:p w14:paraId="21A7882B" w14:textId="77777777" w:rsidR="004560FE" w:rsidRPr="00020619" w:rsidRDefault="004560FE" w:rsidP="004560FE">
      <w:pPr>
        <w:rPr>
          <w:ins w:id="71379" w:author="BigCREditor-RAN4#104-bis" w:date="2022-10-21T15:58:00Z"/>
        </w:rPr>
      </w:pPr>
      <w:ins w:id="71380" w:author="BigCREditor-RAN4#104-bis" w:date="2022-10-21T15:58:00Z">
        <w:r w:rsidRPr="00020619">
          <w:t xml:space="preserve">The </w:t>
        </w:r>
        <w:proofErr w:type="spellStart"/>
        <w:r w:rsidRPr="00020619">
          <w:t>AoA</w:t>
        </w:r>
        <w:proofErr w:type="spellEnd"/>
        <w:r w:rsidRPr="00020619">
          <w:t xml:space="preserve"> setup for this test is </w:t>
        </w:r>
        <w:r w:rsidRPr="00020619">
          <w:rPr>
            <w:snapToGrid w:val="0"/>
          </w:rPr>
          <w:t>Setup 1 as defined in clause A.3.15</w:t>
        </w:r>
      </w:ins>
    </w:p>
    <w:p w14:paraId="331F9EC8" w14:textId="77777777" w:rsidR="004560FE" w:rsidRPr="00020619" w:rsidRDefault="004560FE" w:rsidP="004560FE">
      <w:pPr>
        <w:pStyle w:val="Heading5"/>
        <w:rPr>
          <w:ins w:id="71381" w:author="BigCREditor-RAN4#104-bis" w:date="2022-10-21T15:58:00Z"/>
        </w:rPr>
      </w:pPr>
      <w:ins w:id="71382" w:author="BigCREditor-RAN4#104-bis" w:date="2022-10-21T15:58:00Z">
        <w:r w:rsidRPr="00020619">
          <w:t>A.17.6.3.1.2</w:t>
        </w:r>
        <w:r w:rsidRPr="00020619">
          <w:tab/>
          <w:t>Test parameters</w:t>
        </w:r>
      </w:ins>
    </w:p>
    <w:p w14:paraId="5F1B2B3B" w14:textId="77777777" w:rsidR="004560FE" w:rsidRPr="00020619" w:rsidRDefault="004560FE" w:rsidP="004560FE">
      <w:pPr>
        <w:rPr>
          <w:ins w:id="71383" w:author="BigCREditor-RAN4#104-bis" w:date="2022-10-21T15:58:00Z"/>
          <w:rFonts w:eastAsia="Malgun Gothic"/>
        </w:rPr>
      </w:pPr>
      <w:ins w:id="71384" w:author="BigCREditor-RAN4#104-bis" w:date="2022-10-21T15:58:00Z">
        <w:r w:rsidRPr="00020619">
          <w:rPr>
            <w:rFonts w:cs="v4.2.0"/>
          </w:rPr>
          <w:t xml:space="preserve">Test parameters are the same as in clause A.7.6.3.1.2. </w:t>
        </w:r>
      </w:ins>
    </w:p>
    <w:p w14:paraId="305668B3" w14:textId="77777777" w:rsidR="004560FE" w:rsidRPr="00020619" w:rsidRDefault="004560FE" w:rsidP="004560FE">
      <w:pPr>
        <w:pStyle w:val="Heading5"/>
        <w:rPr>
          <w:ins w:id="71385" w:author="BigCREditor-RAN4#104-bis" w:date="2022-10-21T15:58:00Z"/>
        </w:rPr>
      </w:pPr>
      <w:ins w:id="71386" w:author="BigCREditor-RAN4#104-bis" w:date="2022-10-21T15:58:00Z">
        <w:r w:rsidRPr="00020619">
          <w:t>A.17.6.3.1.3</w:t>
        </w:r>
        <w:r w:rsidRPr="00020619">
          <w:tab/>
          <w:t>Test Requirements</w:t>
        </w:r>
      </w:ins>
    </w:p>
    <w:p w14:paraId="7DFB74F0" w14:textId="77777777" w:rsidR="004560FE" w:rsidRPr="00020619" w:rsidRDefault="004560FE" w:rsidP="004560FE">
      <w:pPr>
        <w:rPr>
          <w:ins w:id="71387" w:author="BigCREditor-RAN4#104-bis" w:date="2022-10-21T15:58:00Z"/>
          <w:rFonts w:cs="v4.2.0"/>
        </w:rPr>
      </w:pPr>
      <w:ins w:id="71388" w:author="BigCREditor-RAN4#104-bis" w:date="2022-10-21T15:58:00Z">
        <w:r w:rsidRPr="00020619">
          <w:rPr>
            <w:rFonts w:cs="v4.2.0"/>
          </w:rPr>
          <w:t xml:space="preserve">The UE shall send L1-RSRP report every 320 slots. No later than X </w:t>
        </w:r>
        <w:proofErr w:type="spellStart"/>
        <w:r w:rsidRPr="00020619">
          <w:rPr>
            <w:rFonts w:cs="v4.2.0"/>
          </w:rPr>
          <w:t>ms</w:t>
        </w:r>
        <w:proofErr w:type="spellEnd"/>
        <w:r w:rsidRPr="00020619">
          <w:rPr>
            <w:rFonts w:cs="v4.2.0"/>
          </w:rPr>
          <w:t xml:space="preserve"> plus 320 slots from the beginning of </w:t>
        </w:r>
        <w:proofErr w:type="gramStart"/>
        <w:r w:rsidRPr="00020619">
          <w:rPr>
            <w:rFonts w:cs="v4.2.0"/>
          </w:rPr>
          <w:t>time period</w:t>
        </w:r>
        <w:proofErr w:type="gramEnd"/>
        <w:r w:rsidRPr="00020619">
          <w:rPr>
            <w:rFonts w:cs="v4.2.0"/>
          </w:rPr>
          <w:t xml:space="preserve"> T2, UE shall send L1-RSRP report including the results for both SSB#0 and SSB#1 while meeting the accuracy requirements defined in clause [10.xx.xx.1], where X is </w:t>
        </w:r>
      </w:ins>
    </w:p>
    <w:p w14:paraId="32C21A31" w14:textId="77777777" w:rsidR="004560FE" w:rsidRPr="00020619" w:rsidRDefault="004560FE" w:rsidP="004560FE">
      <w:pPr>
        <w:pStyle w:val="B10"/>
        <w:rPr>
          <w:ins w:id="71389" w:author="BigCREditor-RAN4#104-bis" w:date="2022-10-21T15:58:00Z"/>
        </w:rPr>
      </w:pPr>
      <w:ins w:id="71390" w:author="BigCREditor-RAN4#104-bis" w:date="2022-10-21T15:58:00Z">
        <w:r w:rsidRPr="00020619">
          <w:t>-</w:t>
        </w:r>
        <w:r w:rsidRPr="00020619">
          <w:tab/>
          <w:t>1680 for UE supporting power class 1 or 5.</w:t>
        </w:r>
      </w:ins>
    </w:p>
    <w:p w14:paraId="5B739F25" w14:textId="77777777" w:rsidR="004560FE" w:rsidRPr="00020619" w:rsidRDefault="004560FE" w:rsidP="004560FE">
      <w:pPr>
        <w:pStyle w:val="B10"/>
        <w:rPr>
          <w:ins w:id="71391" w:author="BigCREditor-RAN4#104-bis" w:date="2022-10-21T15:58:00Z"/>
          <w:sz w:val="24"/>
          <w:szCs w:val="24"/>
        </w:rPr>
      </w:pPr>
      <w:ins w:id="71392" w:author="BigCREditor-RAN4#104-bis" w:date="2022-10-21T15:58:00Z">
        <w:r w:rsidRPr="00020619">
          <w:lastRenderedPageBreak/>
          <w:t>-</w:t>
        </w:r>
        <w:r w:rsidRPr="00020619">
          <w:tab/>
          <w:t>1200 for UE supporting power class 2,3, 4 or 7</w:t>
        </w:r>
        <w:r w:rsidRPr="00020619">
          <w:rPr>
            <w:sz w:val="24"/>
            <w:szCs w:val="24"/>
          </w:rPr>
          <w:t xml:space="preserve">. </w:t>
        </w:r>
      </w:ins>
    </w:p>
    <w:p w14:paraId="7DAD2402" w14:textId="77777777" w:rsidR="004560FE" w:rsidRPr="00020619" w:rsidRDefault="004560FE" w:rsidP="004560FE">
      <w:pPr>
        <w:rPr>
          <w:ins w:id="71393" w:author="BigCREditor-RAN4#104-bis" w:date="2022-10-21T15:58:00Z"/>
          <w:rFonts w:cs="v4.2.0"/>
        </w:rPr>
      </w:pPr>
      <w:ins w:id="71394" w:author="BigCREditor-RAN4#104-bis" w:date="2022-10-21T15:58:00Z">
        <w:r w:rsidRPr="00020619">
          <w:t>The reported L1-RSRP value shall include the Rx antenna gain in the range of -10 to +20 </w:t>
        </w:r>
        <w:proofErr w:type="spellStart"/>
        <w:r w:rsidRPr="00020619">
          <w:t>dB.</w:t>
        </w:r>
        <w:proofErr w:type="spellEnd"/>
      </w:ins>
    </w:p>
    <w:p w14:paraId="764B4B32" w14:textId="77777777" w:rsidR="004560FE" w:rsidRPr="00020619" w:rsidRDefault="004560FE" w:rsidP="004560FE">
      <w:pPr>
        <w:rPr>
          <w:ins w:id="71395" w:author="BigCREditor-RAN4#104-bis" w:date="2022-10-21T15:58:00Z"/>
          <w:rFonts w:cs="v4.2.0"/>
        </w:rPr>
      </w:pPr>
      <w:ins w:id="71396" w:author="BigCREditor-RAN4#104-bis" w:date="2022-10-21T15:58:00Z">
        <w:r w:rsidRPr="00020619">
          <w:rPr>
            <w:rFonts w:cs="v4.2.0"/>
          </w:rPr>
          <w:t>The rate of correct events observed during repeated tests shall be at least 90%.</w:t>
        </w:r>
      </w:ins>
    </w:p>
    <w:p w14:paraId="1E367ED0" w14:textId="77777777" w:rsidR="006910F7" w:rsidRPr="00020619" w:rsidRDefault="006910F7" w:rsidP="006910F7"/>
    <w:p w14:paraId="51DD892C" w14:textId="2BABC675" w:rsidR="0055399D" w:rsidRPr="00020619" w:rsidRDefault="0055399D" w:rsidP="0055399D">
      <w:pPr>
        <w:pStyle w:val="Heading4"/>
        <w:rPr>
          <w:snapToGrid w:val="0"/>
        </w:rPr>
      </w:pPr>
      <w:r w:rsidRPr="00020619">
        <w:rPr>
          <w:snapToGrid w:val="0"/>
        </w:rPr>
        <w:t>A.17.6.3.2</w:t>
      </w:r>
      <w:r w:rsidRPr="00020619">
        <w:rPr>
          <w:snapToGrid w:val="0"/>
        </w:rPr>
        <w:tab/>
        <w:t>SSB based L1-RSRP measurement when DRX is used</w:t>
      </w:r>
    </w:p>
    <w:p w14:paraId="5C39FA96" w14:textId="77777777" w:rsidR="00737905" w:rsidRPr="00020619" w:rsidRDefault="00737905" w:rsidP="00737905">
      <w:pPr>
        <w:pStyle w:val="Heading5"/>
        <w:rPr>
          <w:ins w:id="71397" w:author="BigCREditor-RAN4#104-bis" w:date="2022-10-21T15:52:00Z"/>
        </w:rPr>
      </w:pPr>
      <w:ins w:id="71398" w:author="BigCREditor-RAN4#104-bis" w:date="2022-10-21T15:52:00Z">
        <w:r w:rsidRPr="00020619">
          <w:rPr>
            <w:rFonts w:hint="eastAsia"/>
            <w:lang w:eastAsia="zh-CN"/>
          </w:rPr>
          <w:t>A.17.6.3.2</w:t>
        </w:r>
        <w:r w:rsidRPr="00020619">
          <w:t>.1</w:t>
        </w:r>
        <w:r w:rsidRPr="00020619">
          <w:tab/>
          <w:t>Test Purpose and Environment</w:t>
        </w:r>
      </w:ins>
    </w:p>
    <w:p w14:paraId="374F2A74" w14:textId="77777777" w:rsidR="00737905" w:rsidRPr="00020619" w:rsidRDefault="00737905" w:rsidP="00737905">
      <w:pPr>
        <w:rPr>
          <w:ins w:id="71399" w:author="BigCREditor-RAN4#104-bis" w:date="2022-10-21T15:52:00Z"/>
        </w:rPr>
      </w:pPr>
      <w:ins w:id="71400" w:author="BigCREditor-RAN4#104-bis" w:date="2022-10-21T15:52:00Z">
        <w:r w:rsidRPr="00020619">
          <w:rPr>
            <w:rFonts w:cs="v4.2.0"/>
          </w:rPr>
          <w:t>The purpose of this test is to verify that the UE makes correct reporting of L1-RSRP measurement. This test will partly verify the L1-RSRP measurement requirements in clause 9.5</w:t>
        </w:r>
        <w:r w:rsidRPr="00020619">
          <w:rPr>
            <w:rFonts w:cs="v4.2.0" w:hint="eastAsia"/>
            <w:lang w:val="en-US" w:eastAsia="zh-CN"/>
          </w:rPr>
          <w:t>B</w:t>
        </w:r>
        <w:r w:rsidRPr="00020619">
          <w:rPr>
            <w:rFonts w:cs="v4.2.0"/>
          </w:rPr>
          <w:t xml:space="preserve">.4.1, with </w:t>
        </w:r>
        <w:r w:rsidRPr="00020619">
          <w:t xml:space="preserve">the testing configurations for NR cells in Table </w:t>
        </w:r>
        <w:r w:rsidRPr="00020619">
          <w:rPr>
            <w:rFonts w:hint="eastAsia"/>
            <w:lang w:eastAsia="zh-CN"/>
          </w:rPr>
          <w:t>A.17.6.3.2</w:t>
        </w:r>
        <w:r w:rsidRPr="00020619">
          <w:t>.1-1.</w:t>
        </w:r>
      </w:ins>
    </w:p>
    <w:p w14:paraId="731C756F" w14:textId="77777777" w:rsidR="00737905" w:rsidRPr="00020619" w:rsidRDefault="00737905" w:rsidP="00737905">
      <w:pPr>
        <w:rPr>
          <w:ins w:id="71401" w:author="BigCREditor-RAN4#104-bis" w:date="2022-10-21T15:52:00Z"/>
        </w:rPr>
      </w:pPr>
      <w:ins w:id="71402" w:author="BigCREditor-RAN4#104-bis" w:date="2022-10-21T15:52:00Z">
        <w:r w:rsidRPr="00020619">
          <w:t xml:space="preserve">The </w:t>
        </w:r>
        <w:proofErr w:type="spellStart"/>
        <w:r w:rsidRPr="00020619">
          <w:t>AoA</w:t>
        </w:r>
        <w:proofErr w:type="spellEnd"/>
        <w:r w:rsidRPr="00020619">
          <w:t xml:space="preserve"> setup for this test is </w:t>
        </w:r>
        <w:r w:rsidRPr="00020619">
          <w:rPr>
            <w:snapToGrid w:val="0"/>
          </w:rPr>
          <w:t>Setup 1 as defined in clause A.3.15</w:t>
        </w:r>
      </w:ins>
    </w:p>
    <w:p w14:paraId="25D2269A" w14:textId="77777777" w:rsidR="00737905" w:rsidRPr="00020619" w:rsidRDefault="00737905" w:rsidP="00737905">
      <w:pPr>
        <w:pStyle w:val="TH"/>
        <w:rPr>
          <w:ins w:id="71403" w:author="BigCREditor-RAN4#104-bis" w:date="2022-10-21T15:52:00Z"/>
        </w:rPr>
      </w:pPr>
      <w:ins w:id="71404" w:author="BigCREditor-RAN4#104-bis" w:date="2022-10-21T15:52:00Z">
        <w:r w:rsidRPr="00020619">
          <w:t xml:space="preserve">Table </w:t>
        </w:r>
        <w:r w:rsidRPr="00020619">
          <w:rPr>
            <w:rFonts w:hint="eastAsia"/>
            <w:lang w:eastAsia="zh-CN"/>
          </w:rPr>
          <w:t>A.17.6.3.2</w:t>
        </w:r>
        <w:r w:rsidRPr="00020619">
          <w:t>.1-1: Applicable NR configurations for FR2 SSB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737905" w:rsidRPr="00020619" w14:paraId="62873D8C" w14:textId="77777777" w:rsidTr="00BB34DD">
        <w:trPr>
          <w:ins w:id="71405" w:author="BigCREditor-RAN4#104-bis" w:date="2022-10-21T15:52:00Z"/>
        </w:trPr>
        <w:tc>
          <w:tcPr>
            <w:tcW w:w="2331" w:type="dxa"/>
            <w:shd w:val="clear" w:color="auto" w:fill="auto"/>
          </w:tcPr>
          <w:p w14:paraId="0A1F9E6B" w14:textId="77777777" w:rsidR="00737905" w:rsidRPr="00020619" w:rsidRDefault="00737905" w:rsidP="00BB34DD">
            <w:pPr>
              <w:pStyle w:val="TAH"/>
              <w:rPr>
                <w:ins w:id="71406" w:author="BigCREditor-RAN4#104-bis" w:date="2022-10-21T15:52:00Z"/>
              </w:rPr>
            </w:pPr>
            <w:ins w:id="71407" w:author="BigCREditor-RAN4#104-bis" w:date="2022-10-21T15:52:00Z">
              <w:r w:rsidRPr="00020619">
                <w:t>Config</w:t>
              </w:r>
            </w:ins>
          </w:p>
        </w:tc>
        <w:tc>
          <w:tcPr>
            <w:tcW w:w="7298" w:type="dxa"/>
            <w:shd w:val="clear" w:color="auto" w:fill="auto"/>
          </w:tcPr>
          <w:p w14:paraId="7A0D1262" w14:textId="77777777" w:rsidR="00737905" w:rsidRPr="00020619" w:rsidRDefault="00737905" w:rsidP="00BB34DD">
            <w:pPr>
              <w:pStyle w:val="TAH"/>
              <w:rPr>
                <w:ins w:id="71408" w:author="BigCREditor-RAN4#104-bis" w:date="2022-10-21T15:52:00Z"/>
              </w:rPr>
            </w:pPr>
            <w:ins w:id="71409" w:author="BigCREditor-RAN4#104-bis" w:date="2022-10-21T15:52:00Z">
              <w:r w:rsidRPr="00020619">
                <w:t>Description</w:t>
              </w:r>
            </w:ins>
          </w:p>
        </w:tc>
      </w:tr>
      <w:tr w:rsidR="00737905" w:rsidRPr="00020619" w14:paraId="47F260A7" w14:textId="77777777" w:rsidTr="00BB34DD">
        <w:trPr>
          <w:ins w:id="71410" w:author="BigCREditor-RAN4#104-bis" w:date="2022-10-21T15:52:00Z"/>
        </w:trPr>
        <w:tc>
          <w:tcPr>
            <w:tcW w:w="2331" w:type="dxa"/>
            <w:shd w:val="clear" w:color="auto" w:fill="auto"/>
          </w:tcPr>
          <w:p w14:paraId="79511F1D" w14:textId="77777777" w:rsidR="00737905" w:rsidRPr="00020619" w:rsidRDefault="00737905" w:rsidP="00BB34DD">
            <w:pPr>
              <w:pStyle w:val="TAL"/>
              <w:rPr>
                <w:ins w:id="71411" w:author="BigCREditor-RAN4#104-bis" w:date="2022-10-21T15:52:00Z"/>
              </w:rPr>
            </w:pPr>
            <w:ins w:id="71412" w:author="BigCREditor-RAN4#104-bis" w:date="2022-10-21T15:52:00Z">
              <w:r w:rsidRPr="00020619">
                <w:t>1</w:t>
              </w:r>
            </w:ins>
          </w:p>
        </w:tc>
        <w:tc>
          <w:tcPr>
            <w:tcW w:w="7298" w:type="dxa"/>
            <w:shd w:val="clear" w:color="auto" w:fill="auto"/>
          </w:tcPr>
          <w:p w14:paraId="38239405" w14:textId="77777777" w:rsidR="00737905" w:rsidRPr="00020619" w:rsidRDefault="00737905" w:rsidP="00BB34DD">
            <w:pPr>
              <w:pStyle w:val="TAL"/>
              <w:rPr>
                <w:ins w:id="71413" w:author="BigCREditor-RAN4#104-bis" w:date="2022-10-21T15:52:00Z"/>
              </w:rPr>
            </w:pPr>
            <w:ins w:id="71414" w:author="BigCREditor-RAN4#104-bis" w:date="2022-10-21T15:52:00Z">
              <w:r w:rsidRPr="00020619">
                <w:t>NR 120 kHz SSB SCS, 100 MHz bandwidth, TDD duplex mode</w:t>
              </w:r>
            </w:ins>
          </w:p>
        </w:tc>
      </w:tr>
      <w:tr w:rsidR="00737905" w:rsidRPr="00020619" w14:paraId="2C78D7FE" w14:textId="77777777" w:rsidTr="00BB34DD">
        <w:trPr>
          <w:ins w:id="71415" w:author="BigCREditor-RAN4#104-bis" w:date="2022-10-21T15:52:00Z"/>
        </w:trPr>
        <w:tc>
          <w:tcPr>
            <w:tcW w:w="2331" w:type="dxa"/>
            <w:shd w:val="clear" w:color="auto" w:fill="auto"/>
          </w:tcPr>
          <w:p w14:paraId="3872C288" w14:textId="77777777" w:rsidR="00737905" w:rsidRPr="00020619" w:rsidRDefault="00737905" w:rsidP="00BB34DD">
            <w:pPr>
              <w:pStyle w:val="TAL"/>
              <w:rPr>
                <w:ins w:id="71416" w:author="BigCREditor-RAN4#104-bis" w:date="2022-10-21T15:52:00Z"/>
              </w:rPr>
            </w:pPr>
            <w:ins w:id="71417" w:author="BigCREditor-RAN4#104-bis" w:date="2022-10-21T15:52:00Z">
              <w:r w:rsidRPr="00020619">
                <w:t>2</w:t>
              </w:r>
            </w:ins>
          </w:p>
        </w:tc>
        <w:tc>
          <w:tcPr>
            <w:tcW w:w="7298" w:type="dxa"/>
            <w:shd w:val="clear" w:color="auto" w:fill="auto"/>
          </w:tcPr>
          <w:p w14:paraId="259DA969" w14:textId="77777777" w:rsidR="00737905" w:rsidRPr="00020619" w:rsidRDefault="00737905" w:rsidP="00BB34DD">
            <w:pPr>
              <w:pStyle w:val="TAL"/>
              <w:rPr>
                <w:ins w:id="71418" w:author="BigCREditor-RAN4#104-bis" w:date="2022-10-21T15:52:00Z"/>
              </w:rPr>
            </w:pPr>
            <w:ins w:id="71419" w:author="BigCREditor-RAN4#104-bis" w:date="2022-10-21T15:52:00Z">
              <w:r w:rsidRPr="00020619">
                <w:t>NR 240 kHz SSB SCS, 100 MHz bandwidth, TDD duplex mode</w:t>
              </w:r>
            </w:ins>
          </w:p>
        </w:tc>
      </w:tr>
      <w:tr w:rsidR="00737905" w:rsidRPr="00020619" w14:paraId="15AE7DCC" w14:textId="77777777" w:rsidTr="00BB34DD">
        <w:trPr>
          <w:ins w:id="71420" w:author="BigCREditor-RAN4#104-bis" w:date="2022-10-21T15:52:00Z"/>
        </w:trPr>
        <w:tc>
          <w:tcPr>
            <w:tcW w:w="9629" w:type="dxa"/>
            <w:gridSpan w:val="2"/>
            <w:shd w:val="clear" w:color="auto" w:fill="auto"/>
          </w:tcPr>
          <w:p w14:paraId="3303039D" w14:textId="77777777" w:rsidR="00737905" w:rsidRPr="00020619" w:rsidRDefault="00737905" w:rsidP="00BB34DD">
            <w:pPr>
              <w:pStyle w:val="TAN"/>
              <w:rPr>
                <w:ins w:id="71421" w:author="BigCREditor-RAN4#104-bis" w:date="2022-10-21T15:52:00Z"/>
              </w:rPr>
            </w:pPr>
            <w:ins w:id="71422" w:author="BigCREditor-RAN4#104-bis" w:date="2022-10-21T15:52:00Z">
              <w:r w:rsidRPr="00020619">
                <w:t>Note:</w:t>
              </w:r>
              <w:r w:rsidRPr="00020619">
                <w:tab/>
                <w:t>The UE is only required to be tested in one of the supported test configurations</w:t>
              </w:r>
            </w:ins>
          </w:p>
        </w:tc>
      </w:tr>
    </w:tbl>
    <w:p w14:paraId="621CB3D4" w14:textId="77777777" w:rsidR="00737905" w:rsidRPr="00020619" w:rsidRDefault="00737905" w:rsidP="00737905">
      <w:pPr>
        <w:rPr>
          <w:ins w:id="71423" w:author="BigCREditor-RAN4#104-bis" w:date="2022-10-21T15:52:00Z"/>
          <w:rFonts w:cs="v4.2.0"/>
        </w:rPr>
      </w:pPr>
    </w:p>
    <w:p w14:paraId="022BB91E" w14:textId="77777777" w:rsidR="00737905" w:rsidRPr="00020619" w:rsidRDefault="00737905" w:rsidP="00737905">
      <w:pPr>
        <w:pStyle w:val="Heading5"/>
        <w:rPr>
          <w:ins w:id="71424" w:author="BigCREditor-RAN4#104-bis" w:date="2022-10-21T15:52:00Z"/>
        </w:rPr>
      </w:pPr>
      <w:ins w:id="71425" w:author="BigCREditor-RAN4#104-bis" w:date="2022-10-21T15:52:00Z">
        <w:r w:rsidRPr="00020619">
          <w:rPr>
            <w:rFonts w:hint="eastAsia"/>
            <w:lang w:eastAsia="zh-CN"/>
          </w:rPr>
          <w:t>A.17.6.3.2</w:t>
        </w:r>
        <w:r w:rsidRPr="00020619">
          <w:t>.2</w:t>
        </w:r>
        <w:r w:rsidRPr="00020619">
          <w:tab/>
          <w:t>Test parameters</w:t>
        </w:r>
      </w:ins>
    </w:p>
    <w:p w14:paraId="626952FE" w14:textId="77777777" w:rsidR="00737905" w:rsidRPr="00020619" w:rsidRDefault="00737905" w:rsidP="00737905">
      <w:pPr>
        <w:rPr>
          <w:ins w:id="71426" w:author="BigCREditor-RAN4#104-bis" w:date="2022-10-21T15:52:00Z"/>
        </w:rPr>
      </w:pPr>
      <w:ins w:id="71427" w:author="BigCREditor-RAN4#104-bis" w:date="2022-10-21T15:52:00Z">
        <w:r w:rsidRPr="00020619">
          <w:rPr>
            <w:rFonts w:cs="v4.2.0"/>
          </w:rPr>
          <w:t xml:space="preserve">There is one cells in the test, the FR2 </w:t>
        </w:r>
        <w:proofErr w:type="spellStart"/>
        <w:r w:rsidRPr="00020619">
          <w:rPr>
            <w:rFonts w:cs="v4.2.0"/>
          </w:rPr>
          <w:t>PCell</w:t>
        </w:r>
        <w:proofErr w:type="spellEnd"/>
        <w:r w:rsidRPr="00020619">
          <w:rPr>
            <w:rFonts w:cs="v4.2.0"/>
          </w:rPr>
          <w:t xml:space="preserve"> (Cell 1)</w:t>
        </w:r>
        <w:r w:rsidRPr="00020619">
          <w:t xml:space="preserve">. The test parameters for the Cell 1 are given in Table </w:t>
        </w:r>
        <w:r w:rsidRPr="00020619">
          <w:rPr>
            <w:rFonts w:hint="eastAsia"/>
            <w:lang w:eastAsia="zh-CN"/>
          </w:rPr>
          <w:t>A.17.6.3.2</w:t>
        </w:r>
        <w:r w:rsidRPr="00020619">
          <w:t xml:space="preserve">.2-1 and Table </w:t>
        </w:r>
        <w:r w:rsidRPr="00020619">
          <w:rPr>
            <w:rFonts w:hint="eastAsia"/>
            <w:lang w:eastAsia="zh-CN"/>
          </w:rPr>
          <w:t>A.17.6.3.2</w:t>
        </w:r>
        <w:r w:rsidRPr="00020619">
          <w:t xml:space="preserve">.2-2 below. </w:t>
        </w:r>
      </w:ins>
    </w:p>
    <w:p w14:paraId="7DA1C2B9" w14:textId="77777777" w:rsidR="00737905" w:rsidRPr="00020619" w:rsidRDefault="00737905" w:rsidP="00737905">
      <w:pPr>
        <w:rPr>
          <w:ins w:id="71428" w:author="BigCREditor-RAN4#104-bis" w:date="2022-10-21T15:52:00Z"/>
          <w:rFonts w:cs="v4.2.0"/>
        </w:rPr>
      </w:pPr>
      <w:ins w:id="71429" w:author="BigCREditor-RAN4#104-bis" w:date="2022-10-21T15:52:00Z">
        <w:r w:rsidRPr="00020619">
          <w:rPr>
            <w:rFonts w:cs="v4.2.0"/>
          </w:rPr>
          <w:t xml:space="preserve">In CSI measurement configuration, UE is indicated to perform L1-RSRP measurement on the SSBs and report periodically. The test consists of two successive time periods, with time duration of T1 and T2 respectively. The test has higher layer parameter </w:t>
        </w:r>
        <w:proofErr w:type="spellStart"/>
        <w:r w:rsidRPr="00020619">
          <w:rPr>
            <w:rFonts w:eastAsia="?? ??"/>
            <w:i/>
          </w:rPr>
          <w:t>timeRestrictionForChannelMeasurements</w:t>
        </w:r>
        <w:proofErr w:type="spellEnd"/>
        <w:r w:rsidRPr="00020619">
          <w:rPr>
            <w:rFonts w:eastAsia="?? ??"/>
            <w:i/>
          </w:rPr>
          <w:t xml:space="preserve"> </w:t>
        </w:r>
        <w:r w:rsidRPr="00020619">
          <w:rPr>
            <w:rFonts w:eastAsia="?? ??"/>
          </w:rPr>
          <w:t>configured</w:t>
        </w:r>
        <w:r w:rsidRPr="00020619">
          <w:rPr>
            <w:rFonts w:eastAsia="?? ??"/>
            <w:i/>
          </w:rPr>
          <w:t>.</w:t>
        </w:r>
      </w:ins>
    </w:p>
    <w:p w14:paraId="41B82BFE" w14:textId="77777777" w:rsidR="00737905" w:rsidRPr="00020619" w:rsidRDefault="00737905" w:rsidP="00737905">
      <w:pPr>
        <w:rPr>
          <w:ins w:id="71430" w:author="BigCREditor-RAN4#104-bis" w:date="2022-10-21T15:52:00Z"/>
        </w:rPr>
      </w:pPr>
      <w:ins w:id="71431" w:author="BigCREditor-RAN4#104-bis" w:date="2022-10-21T15:52:00Z">
        <w:r w:rsidRPr="00020619">
          <w:t>There is no measurement gap configured in the test. Before the test, UE is configured to perform RLM, BFD and L1-RSRP measurement based on the SSBs.</w:t>
        </w:r>
      </w:ins>
    </w:p>
    <w:p w14:paraId="517C819E" w14:textId="77777777" w:rsidR="00737905" w:rsidRPr="00020619" w:rsidRDefault="00737905" w:rsidP="00737905">
      <w:pPr>
        <w:pStyle w:val="TH"/>
        <w:rPr>
          <w:ins w:id="71432" w:author="BigCREditor-RAN4#104-bis" w:date="2022-10-21T15:52:00Z"/>
        </w:rPr>
      </w:pPr>
      <w:ins w:id="71433" w:author="BigCREditor-RAN4#104-bis" w:date="2022-10-21T15:52:00Z">
        <w:r w:rsidRPr="00020619">
          <w:lastRenderedPageBreak/>
          <w:t xml:space="preserve">Table </w:t>
        </w:r>
        <w:r w:rsidRPr="00020619">
          <w:rPr>
            <w:rFonts w:hint="eastAsia"/>
            <w:lang w:eastAsia="zh-CN"/>
          </w:rPr>
          <w:t>A.17.6.3.2</w:t>
        </w:r>
        <w:r w:rsidRPr="00020619">
          <w:t>.2-1: General test parameters</w:t>
        </w:r>
      </w:ins>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737905" w:rsidRPr="00020619" w14:paraId="091C0E36" w14:textId="77777777" w:rsidTr="00BB34DD">
        <w:trPr>
          <w:trHeight w:val="187"/>
          <w:jc w:val="center"/>
          <w:ins w:id="71434"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30857C24" w14:textId="77777777" w:rsidR="00737905" w:rsidRPr="00020619" w:rsidRDefault="00737905" w:rsidP="00BB34DD">
            <w:pPr>
              <w:pStyle w:val="TAH"/>
              <w:rPr>
                <w:ins w:id="71435" w:author="BigCREditor-RAN4#104-bis" w:date="2022-10-21T15:52:00Z"/>
              </w:rPr>
            </w:pPr>
            <w:ins w:id="71436" w:author="BigCREditor-RAN4#104-bis" w:date="2022-10-21T15:52:00Z">
              <w:r w:rsidRPr="00020619">
                <w:t>Parameter</w:t>
              </w:r>
            </w:ins>
          </w:p>
        </w:tc>
        <w:tc>
          <w:tcPr>
            <w:tcW w:w="955" w:type="dxa"/>
            <w:tcBorders>
              <w:top w:val="single" w:sz="4" w:space="0" w:color="auto"/>
              <w:left w:val="single" w:sz="4" w:space="0" w:color="auto"/>
              <w:bottom w:val="single" w:sz="4" w:space="0" w:color="auto"/>
              <w:right w:val="single" w:sz="4" w:space="0" w:color="auto"/>
            </w:tcBorders>
            <w:vAlign w:val="center"/>
          </w:tcPr>
          <w:p w14:paraId="0BF84095" w14:textId="77777777" w:rsidR="00737905" w:rsidRPr="00020619" w:rsidRDefault="00737905" w:rsidP="00BB34DD">
            <w:pPr>
              <w:pStyle w:val="TAH"/>
              <w:rPr>
                <w:ins w:id="71437" w:author="BigCREditor-RAN4#104-bis" w:date="2022-10-21T15:52:00Z"/>
              </w:rPr>
            </w:pPr>
            <w:ins w:id="71438" w:author="BigCREditor-RAN4#104-bis" w:date="2022-10-21T15:52:00Z">
              <w:r w:rsidRPr="00020619">
                <w:t>Config</w:t>
              </w:r>
            </w:ins>
          </w:p>
        </w:tc>
        <w:tc>
          <w:tcPr>
            <w:tcW w:w="1269" w:type="dxa"/>
            <w:tcBorders>
              <w:top w:val="single" w:sz="4" w:space="0" w:color="auto"/>
              <w:left w:val="single" w:sz="4" w:space="0" w:color="auto"/>
              <w:bottom w:val="single" w:sz="4" w:space="0" w:color="auto"/>
              <w:right w:val="single" w:sz="4" w:space="0" w:color="auto"/>
            </w:tcBorders>
            <w:vAlign w:val="center"/>
          </w:tcPr>
          <w:p w14:paraId="4DD23CE4" w14:textId="77777777" w:rsidR="00737905" w:rsidRPr="00020619" w:rsidRDefault="00737905" w:rsidP="00BB34DD">
            <w:pPr>
              <w:pStyle w:val="TAH"/>
              <w:rPr>
                <w:ins w:id="71439" w:author="BigCREditor-RAN4#104-bis" w:date="2022-10-21T15:52:00Z"/>
              </w:rPr>
            </w:pPr>
            <w:ins w:id="71440" w:author="BigCREditor-RAN4#104-bis" w:date="2022-10-21T15:52:00Z">
              <w:r w:rsidRPr="00020619">
                <w:t>Unit</w:t>
              </w:r>
            </w:ins>
          </w:p>
        </w:tc>
        <w:tc>
          <w:tcPr>
            <w:tcW w:w="1786" w:type="dxa"/>
            <w:tcBorders>
              <w:top w:val="single" w:sz="4" w:space="0" w:color="auto"/>
              <w:left w:val="single" w:sz="4" w:space="0" w:color="auto"/>
              <w:bottom w:val="single" w:sz="4" w:space="0" w:color="auto"/>
              <w:right w:val="single" w:sz="4" w:space="0" w:color="auto"/>
            </w:tcBorders>
            <w:vAlign w:val="center"/>
          </w:tcPr>
          <w:p w14:paraId="1576C97A" w14:textId="77777777" w:rsidR="00737905" w:rsidRPr="00020619" w:rsidRDefault="00737905" w:rsidP="00BB34DD">
            <w:pPr>
              <w:pStyle w:val="TAH"/>
              <w:rPr>
                <w:ins w:id="71441" w:author="BigCREditor-RAN4#104-bis" w:date="2022-10-21T15:52:00Z"/>
              </w:rPr>
            </w:pPr>
            <w:ins w:id="71442" w:author="BigCREditor-RAN4#104-bis" w:date="2022-10-21T15:52:00Z">
              <w:r w:rsidRPr="00020619">
                <w:t>Value</w:t>
              </w:r>
            </w:ins>
          </w:p>
        </w:tc>
      </w:tr>
      <w:tr w:rsidR="00737905" w:rsidRPr="00020619" w14:paraId="53074A44" w14:textId="77777777" w:rsidTr="00BB34DD">
        <w:trPr>
          <w:trHeight w:val="187"/>
          <w:jc w:val="center"/>
          <w:ins w:id="71443"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1459ECA3" w14:textId="77777777" w:rsidR="00737905" w:rsidRPr="00020619" w:rsidRDefault="00737905" w:rsidP="00BB34DD">
            <w:pPr>
              <w:pStyle w:val="TAL"/>
              <w:rPr>
                <w:ins w:id="71444" w:author="BigCREditor-RAN4#104-bis" w:date="2022-10-21T15:52:00Z"/>
              </w:rPr>
            </w:pPr>
            <w:ins w:id="71445" w:author="BigCREditor-RAN4#104-bis" w:date="2022-10-21T15:52:00Z">
              <w:r w:rsidRPr="00020619">
                <w:t>SSB GSCN</w:t>
              </w:r>
            </w:ins>
          </w:p>
        </w:tc>
        <w:tc>
          <w:tcPr>
            <w:tcW w:w="955" w:type="dxa"/>
            <w:tcBorders>
              <w:top w:val="single" w:sz="4" w:space="0" w:color="auto"/>
              <w:left w:val="single" w:sz="4" w:space="0" w:color="auto"/>
              <w:bottom w:val="single" w:sz="4" w:space="0" w:color="auto"/>
              <w:right w:val="single" w:sz="4" w:space="0" w:color="auto"/>
            </w:tcBorders>
          </w:tcPr>
          <w:p w14:paraId="58D7D379" w14:textId="77777777" w:rsidR="00737905" w:rsidRPr="00020619" w:rsidRDefault="00737905" w:rsidP="00BB34DD">
            <w:pPr>
              <w:pStyle w:val="TAC"/>
              <w:rPr>
                <w:ins w:id="71446" w:author="BigCREditor-RAN4#104-bis" w:date="2022-10-21T15:52:00Z"/>
              </w:rPr>
            </w:pPr>
            <w:ins w:id="71447"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6AD8B3E1" w14:textId="77777777" w:rsidR="00737905" w:rsidRPr="00020619" w:rsidRDefault="00737905" w:rsidP="00BB34DD">
            <w:pPr>
              <w:pStyle w:val="TAC"/>
              <w:rPr>
                <w:ins w:id="71448"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1679A04C" w14:textId="77777777" w:rsidR="00737905" w:rsidRPr="00020619" w:rsidRDefault="00737905" w:rsidP="00BB34DD">
            <w:pPr>
              <w:pStyle w:val="TAC"/>
              <w:rPr>
                <w:ins w:id="71449" w:author="BigCREditor-RAN4#104-bis" w:date="2022-10-21T15:52:00Z"/>
              </w:rPr>
            </w:pPr>
            <w:ins w:id="71450" w:author="BigCREditor-RAN4#104-bis" w:date="2022-10-21T15:52:00Z">
              <w:r w:rsidRPr="00020619">
                <w:t>freq1</w:t>
              </w:r>
            </w:ins>
          </w:p>
        </w:tc>
      </w:tr>
      <w:tr w:rsidR="00737905" w:rsidRPr="00020619" w14:paraId="74B5046B" w14:textId="77777777" w:rsidTr="00BB34DD">
        <w:trPr>
          <w:trHeight w:val="187"/>
          <w:jc w:val="center"/>
          <w:ins w:id="71451" w:author="BigCREditor-RAN4#104-bis" w:date="2022-10-21T15:52:00Z"/>
        </w:trPr>
        <w:tc>
          <w:tcPr>
            <w:tcW w:w="2733" w:type="dxa"/>
            <w:tcBorders>
              <w:top w:val="single" w:sz="4" w:space="0" w:color="auto"/>
              <w:left w:val="single" w:sz="4" w:space="0" w:color="auto"/>
              <w:right w:val="single" w:sz="4" w:space="0" w:color="auto"/>
            </w:tcBorders>
          </w:tcPr>
          <w:p w14:paraId="59B8F78E" w14:textId="77777777" w:rsidR="00737905" w:rsidRPr="00020619" w:rsidRDefault="00737905" w:rsidP="00BB34DD">
            <w:pPr>
              <w:pStyle w:val="TAL"/>
              <w:rPr>
                <w:ins w:id="71452" w:author="BigCREditor-RAN4#104-bis" w:date="2022-10-21T15:52:00Z"/>
              </w:rPr>
            </w:pPr>
            <w:ins w:id="71453" w:author="BigCREditor-RAN4#104-bis" w:date="2022-10-21T15:52:00Z">
              <w:r w:rsidRPr="00020619">
                <w:t>Duplex mode</w:t>
              </w:r>
            </w:ins>
          </w:p>
        </w:tc>
        <w:tc>
          <w:tcPr>
            <w:tcW w:w="955" w:type="dxa"/>
            <w:tcBorders>
              <w:top w:val="single" w:sz="4" w:space="0" w:color="auto"/>
              <w:left w:val="single" w:sz="4" w:space="0" w:color="auto"/>
              <w:right w:val="single" w:sz="4" w:space="0" w:color="auto"/>
            </w:tcBorders>
          </w:tcPr>
          <w:p w14:paraId="27FDEF29" w14:textId="77777777" w:rsidR="00737905" w:rsidRPr="00020619" w:rsidRDefault="00737905" w:rsidP="00BB34DD">
            <w:pPr>
              <w:pStyle w:val="TAC"/>
              <w:rPr>
                <w:ins w:id="71454" w:author="BigCREditor-RAN4#104-bis" w:date="2022-10-21T15:52:00Z"/>
              </w:rPr>
            </w:pPr>
            <w:ins w:id="71455" w:author="BigCREditor-RAN4#104-bis" w:date="2022-10-21T15:52:00Z">
              <w:r w:rsidRPr="00020619">
                <w:t>1~2</w:t>
              </w:r>
            </w:ins>
          </w:p>
        </w:tc>
        <w:tc>
          <w:tcPr>
            <w:tcW w:w="1269" w:type="dxa"/>
            <w:tcBorders>
              <w:top w:val="single" w:sz="4" w:space="0" w:color="auto"/>
              <w:left w:val="single" w:sz="4" w:space="0" w:color="auto"/>
              <w:right w:val="single" w:sz="4" w:space="0" w:color="auto"/>
            </w:tcBorders>
          </w:tcPr>
          <w:p w14:paraId="53CCB2F0" w14:textId="77777777" w:rsidR="00737905" w:rsidRPr="00020619" w:rsidRDefault="00737905" w:rsidP="00BB34DD">
            <w:pPr>
              <w:pStyle w:val="TAC"/>
              <w:rPr>
                <w:ins w:id="71456" w:author="BigCREditor-RAN4#104-bis" w:date="2022-10-21T15:52:00Z"/>
              </w:rPr>
            </w:pPr>
          </w:p>
        </w:tc>
        <w:tc>
          <w:tcPr>
            <w:tcW w:w="1786" w:type="dxa"/>
            <w:tcBorders>
              <w:top w:val="single" w:sz="4" w:space="0" w:color="auto"/>
              <w:left w:val="single" w:sz="4" w:space="0" w:color="auto"/>
              <w:right w:val="single" w:sz="4" w:space="0" w:color="auto"/>
            </w:tcBorders>
          </w:tcPr>
          <w:p w14:paraId="6EF9801E" w14:textId="77777777" w:rsidR="00737905" w:rsidRPr="00020619" w:rsidRDefault="00737905" w:rsidP="00BB34DD">
            <w:pPr>
              <w:pStyle w:val="TAC"/>
              <w:rPr>
                <w:ins w:id="71457" w:author="BigCREditor-RAN4#104-bis" w:date="2022-10-21T15:52:00Z"/>
              </w:rPr>
            </w:pPr>
            <w:ins w:id="71458" w:author="BigCREditor-RAN4#104-bis" w:date="2022-10-21T15:52:00Z">
              <w:r w:rsidRPr="00020619">
                <w:t>TDD</w:t>
              </w:r>
            </w:ins>
          </w:p>
        </w:tc>
      </w:tr>
      <w:tr w:rsidR="00737905" w:rsidRPr="00020619" w14:paraId="76D9C55F" w14:textId="77777777" w:rsidTr="00BB34DD">
        <w:trPr>
          <w:trHeight w:val="187"/>
          <w:jc w:val="center"/>
          <w:ins w:id="71459" w:author="BigCREditor-RAN4#104-bis" w:date="2022-10-21T15:52:00Z"/>
        </w:trPr>
        <w:tc>
          <w:tcPr>
            <w:tcW w:w="2733" w:type="dxa"/>
            <w:tcBorders>
              <w:left w:val="single" w:sz="4" w:space="0" w:color="auto"/>
              <w:right w:val="single" w:sz="4" w:space="0" w:color="auto"/>
            </w:tcBorders>
          </w:tcPr>
          <w:p w14:paraId="5F777115" w14:textId="77777777" w:rsidR="00737905" w:rsidRPr="00020619" w:rsidRDefault="00737905" w:rsidP="00BB34DD">
            <w:pPr>
              <w:pStyle w:val="TAL"/>
              <w:rPr>
                <w:ins w:id="71460" w:author="BigCREditor-RAN4#104-bis" w:date="2022-10-21T15:52:00Z"/>
              </w:rPr>
            </w:pPr>
            <w:ins w:id="71461" w:author="BigCREditor-RAN4#104-bis" w:date="2022-10-21T15:52:00Z">
              <w:r w:rsidRPr="00020619">
                <w:t>TDD Configuration</w:t>
              </w:r>
            </w:ins>
          </w:p>
        </w:tc>
        <w:tc>
          <w:tcPr>
            <w:tcW w:w="955" w:type="dxa"/>
            <w:tcBorders>
              <w:top w:val="single" w:sz="4" w:space="0" w:color="auto"/>
              <w:left w:val="single" w:sz="4" w:space="0" w:color="auto"/>
              <w:right w:val="single" w:sz="4" w:space="0" w:color="auto"/>
            </w:tcBorders>
          </w:tcPr>
          <w:p w14:paraId="043A2858" w14:textId="77777777" w:rsidR="00737905" w:rsidRPr="00020619" w:rsidRDefault="00737905" w:rsidP="00BB34DD">
            <w:pPr>
              <w:pStyle w:val="TAC"/>
              <w:rPr>
                <w:ins w:id="71462" w:author="BigCREditor-RAN4#104-bis" w:date="2022-10-21T15:52:00Z"/>
              </w:rPr>
            </w:pPr>
            <w:ins w:id="71463" w:author="BigCREditor-RAN4#104-bis" w:date="2022-10-21T15:52:00Z">
              <w:r w:rsidRPr="00020619">
                <w:t>1~2</w:t>
              </w:r>
            </w:ins>
          </w:p>
        </w:tc>
        <w:tc>
          <w:tcPr>
            <w:tcW w:w="1269" w:type="dxa"/>
            <w:tcBorders>
              <w:left w:val="single" w:sz="4" w:space="0" w:color="auto"/>
              <w:right w:val="single" w:sz="4" w:space="0" w:color="auto"/>
            </w:tcBorders>
          </w:tcPr>
          <w:p w14:paraId="462A7928" w14:textId="77777777" w:rsidR="00737905" w:rsidRPr="00020619" w:rsidRDefault="00737905" w:rsidP="00BB34DD">
            <w:pPr>
              <w:pStyle w:val="TAC"/>
              <w:rPr>
                <w:ins w:id="71464" w:author="BigCREditor-RAN4#104-bis" w:date="2022-10-21T15:52:00Z"/>
              </w:rPr>
            </w:pPr>
          </w:p>
        </w:tc>
        <w:tc>
          <w:tcPr>
            <w:tcW w:w="1786" w:type="dxa"/>
            <w:tcBorders>
              <w:left w:val="single" w:sz="4" w:space="0" w:color="auto"/>
              <w:right w:val="single" w:sz="4" w:space="0" w:color="auto"/>
            </w:tcBorders>
          </w:tcPr>
          <w:p w14:paraId="6676CE6B" w14:textId="77777777" w:rsidR="00737905" w:rsidRPr="00020619" w:rsidRDefault="00737905" w:rsidP="00BB34DD">
            <w:pPr>
              <w:pStyle w:val="TAC"/>
              <w:rPr>
                <w:ins w:id="71465" w:author="BigCREditor-RAN4#104-bis" w:date="2022-10-21T15:52:00Z"/>
              </w:rPr>
            </w:pPr>
            <w:ins w:id="71466" w:author="BigCREditor-RAN4#104-bis" w:date="2022-10-21T15:52:00Z">
              <w:r w:rsidRPr="00020619">
                <w:t>TDDConf.3.1</w:t>
              </w:r>
            </w:ins>
          </w:p>
        </w:tc>
      </w:tr>
      <w:tr w:rsidR="00737905" w:rsidRPr="00020619" w14:paraId="591418E3" w14:textId="77777777" w:rsidTr="00BB34DD">
        <w:trPr>
          <w:trHeight w:val="187"/>
          <w:jc w:val="center"/>
          <w:ins w:id="71467" w:author="BigCREditor-RAN4#104-bis" w:date="2022-10-21T15:52:00Z"/>
        </w:trPr>
        <w:tc>
          <w:tcPr>
            <w:tcW w:w="2733" w:type="dxa"/>
            <w:tcBorders>
              <w:top w:val="single" w:sz="4" w:space="0" w:color="auto"/>
              <w:left w:val="single" w:sz="4" w:space="0" w:color="auto"/>
              <w:right w:val="single" w:sz="4" w:space="0" w:color="auto"/>
            </w:tcBorders>
          </w:tcPr>
          <w:p w14:paraId="1B75B9EF" w14:textId="77777777" w:rsidR="00737905" w:rsidRPr="00020619" w:rsidRDefault="00737905" w:rsidP="00BB34DD">
            <w:pPr>
              <w:pStyle w:val="TAL"/>
              <w:rPr>
                <w:ins w:id="71468" w:author="BigCREditor-RAN4#104-bis" w:date="2022-10-21T15:52:00Z"/>
                <w:vertAlign w:val="subscript"/>
              </w:rPr>
            </w:pPr>
            <w:proofErr w:type="spellStart"/>
            <w:ins w:id="71469" w:author="BigCREditor-RAN4#104-bis" w:date="2022-10-21T15:52:00Z">
              <w:r w:rsidRPr="00020619">
                <w:t>BW</w:t>
              </w:r>
              <w:r w:rsidRPr="00020619">
                <w:rPr>
                  <w:vertAlign w:val="subscript"/>
                </w:rPr>
                <w:t>channel</w:t>
              </w:r>
              <w:proofErr w:type="spellEnd"/>
            </w:ins>
          </w:p>
        </w:tc>
        <w:tc>
          <w:tcPr>
            <w:tcW w:w="955" w:type="dxa"/>
            <w:tcBorders>
              <w:top w:val="single" w:sz="4" w:space="0" w:color="auto"/>
              <w:left w:val="single" w:sz="4" w:space="0" w:color="auto"/>
              <w:right w:val="single" w:sz="4" w:space="0" w:color="auto"/>
            </w:tcBorders>
          </w:tcPr>
          <w:p w14:paraId="0E6AD95F" w14:textId="77777777" w:rsidR="00737905" w:rsidRPr="00020619" w:rsidRDefault="00737905" w:rsidP="00BB34DD">
            <w:pPr>
              <w:pStyle w:val="TAC"/>
              <w:rPr>
                <w:ins w:id="71470" w:author="BigCREditor-RAN4#104-bis" w:date="2022-10-21T15:52:00Z"/>
              </w:rPr>
            </w:pPr>
            <w:ins w:id="71471" w:author="BigCREditor-RAN4#104-bis" w:date="2022-10-21T15:52:00Z">
              <w:r w:rsidRPr="00020619">
                <w:t>1~2</w:t>
              </w:r>
            </w:ins>
          </w:p>
        </w:tc>
        <w:tc>
          <w:tcPr>
            <w:tcW w:w="1269" w:type="dxa"/>
            <w:tcBorders>
              <w:top w:val="single" w:sz="4" w:space="0" w:color="auto"/>
              <w:left w:val="single" w:sz="4" w:space="0" w:color="auto"/>
              <w:right w:val="single" w:sz="4" w:space="0" w:color="auto"/>
            </w:tcBorders>
          </w:tcPr>
          <w:p w14:paraId="3421D94B" w14:textId="77777777" w:rsidR="00737905" w:rsidRPr="00020619" w:rsidRDefault="00737905" w:rsidP="00BB34DD">
            <w:pPr>
              <w:pStyle w:val="TAC"/>
              <w:rPr>
                <w:ins w:id="71472" w:author="BigCREditor-RAN4#104-bis" w:date="2022-10-21T15:52:00Z"/>
              </w:rPr>
            </w:pPr>
            <w:ins w:id="71473" w:author="BigCREditor-RAN4#104-bis" w:date="2022-10-21T15:52:00Z">
              <w:r w:rsidRPr="00020619">
                <w:t>MHz</w:t>
              </w:r>
            </w:ins>
          </w:p>
        </w:tc>
        <w:tc>
          <w:tcPr>
            <w:tcW w:w="1786" w:type="dxa"/>
            <w:tcBorders>
              <w:top w:val="single" w:sz="4" w:space="0" w:color="auto"/>
              <w:left w:val="single" w:sz="4" w:space="0" w:color="auto"/>
              <w:right w:val="single" w:sz="4" w:space="0" w:color="auto"/>
            </w:tcBorders>
          </w:tcPr>
          <w:p w14:paraId="1199EC8A" w14:textId="77777777" w:rsidR="00737905" w:rsidRPr="00020619" w:rsidRDefault="00737905" w:rsidP="00BB34DD">
            <w:pPr>
              <w:pStyle w:val="TAC"/>
              <w:rPr>
                <w:ins w:id="71474" w:author="BigCREditor-RAN4#104-bis" w:date="2022-10-21T15:52:00Z"/>
              </w:rPr>
            </w:pPr>
            <w:ins w:id="71475" w:author="BigCREditor-RAN4#104-bis" w:date="2022-10-21T15:52:00Z">
              <w:r w:rsidRPr="00020619">
                <w:t xml:space="preserve">100: </w:t>
              </w:r>
              <w:proofErr w:type="spellStart"/>
              <w:proofErr w:type="gramStart"/>
              <w:r w:rsidRPr="00020619">
                <w:t>N</w:t>
              </w:r>
              <w:r w:rsidRPr="00020619">
                <w:rPr>
                  <w:vertAlign w:val="subscript"/>
                </w:rPr>
                <w:t>RB,c</w:t>
              </w:r>
              <w:proofErr w:type="spellEnd"/>
              <w:proofErr w:type="gramEnd"/>
              <w:r w:rsidRPr="00020619">
                <w:t xml:space="preserve"> = 66</w:t>
              </w:r>
            </w:ins>
          </w:p>
        </w:tc>
      </w:tr>
      <w:tr w:rsidR="00737905" w:rsidRPr="00020619" w14:paraId="62244B1A" w14:textId="77777777" w:rsidTr="00BB34DD">
        <w:trPr>
          <w:trHeight w:val="187"/>
          <w:jc w:val="center"/>
          <w:ins w:id="71476" w:author="BigCREditor-RAN4#104-bis" w:date="2022-10-21T15:52:00Z"/>
        </w:trPr>
        <w:tc>
          <w:tcPr>
            <w:tcW w:w="2733" w:type="dxa"/>
            <w:tcBorders>
              <w:top w:val="single" w:sz="4" w:space="0" w:color="auto"/>
              <w:left w:val="single" w:sz="4" w:space="0" w:color="auto"/>
              <w:right w:val="single" w:sz="4" w:space="0" w:color="auto"/>
            </w:tcBorders>
            <w:vAlign w:val="center"/>
          </w:tcPr>
          <w:p w14:paraId="730BA37D" w14:textId="77777777" w:rsidR="00737905" w:rsidRPr="00020619" w:rsidRDefault="00737905" w:rsidP="00BB34DD">
            <w:pPr>
              <w:pStyle w:val="TAL"/>
              <w:rPr>
                <w:ins w:id="71477" w:author="BigCREditor-RAN4#104-bis" w:date="2022-10-21T15:52:00Z"/>
              </w:rPr>
            </w:pPr>
            <w:ins w:id="71478" w:author="BigCREditor-RAN4#104-bis" w:date="2022-10-21T15:52:00Z">
              <w:r w:rsidRPr="00020619">
                <w:rPr>
                  <w:rFonts w:cs="Arial"/>
                  <w:lang w:val="en-US"/>
                </w:rPr>
                <w:t>Data RBs allocated</w:t>
              </w:r>
            </w:ins>
          </w:p>
        </w:tc>
        <w:tc>
          <w:tcPr>
            <w:tcW w:w="955" w:type="dxa"/>
            <w:tcBorders>
              <w:top w:val="single" w:sz="4" w:space="0" w:color="auto"/>
              <w:left w:val="single" w:sz="4" w:space="0" w:color="auto"/>
              <w:right w:val="single" w:sz="4" w:space="0" w:color="auto"/>
            </w:tcBorders>
            <w:vAlign w:val="center"/>
          </w:tcPr>
          <w:p w14:paraId="208BE940" w14:textId="77777777" w:rsidR="00737905" w:rsidRPr="00020619" w:rsidRDefault="00737905" w:rsidP="00BB34DD">
            <w:pPr>
              <w:pStyle w:val="TAC"/>
              <w:rPr>
                <w:ins w:id="71479" w:author="BigCREditor-RAN4#104-bis" w:date="2022-10-21T15:52:00Z"/>
              </w:rPr>
            </w:pPr>
            <w:ins w:id="71480" w:author="BigCREditor-RAN4#104-bis" w:date="2022-10-21T15:52:00Z">
              <w:r w:rsidRPr="00020619">
                <w:rPr>
                  <w:rFonts w:cs="Arial"/>
                  <w:lang w:val="it-IT"/>
                </w:rPr>
                <w:t>1~2</w:t>
              </w:r>
            </w:ins>
          </w:p>
        </w:tc>
        <w:tc>
          <w:tcPr>
            <w:tcW w:w="1269" w:type="dxa"/>
            <w:tcBorders>
              <w:top w:val="single" w:sz="4" w:space="0" w:color="auto"/>
              <w:left w:val="single" w:sz="4" w:space="0" w:color="auto"/>
              <w:right w:val="single" w:sz="4" w:space="0" w:color="auto"/>
            </w:tcBorders>
            <w:vAlign w:val="center"/>
          </w:tcPr>
          <w:p w14:paraId="327FF306" w14:textId="77777777" w:rsidR="00737905" w:rsidRPr="00020619" w:rsidRDefault="00737905" w:rsidP="00BB34DD">
            <w:pPr>
              <w:pStyle w:val="TAC"/>
              <w:rPr>
                <w:ins w:id="71481" w:author="BigCREditor-RAN4#104-bis" w:date="2022-10-21T15:52:00Z"/>
              </w:rPr>
            </w:pPr>
          </w:p>
        </w:tc>
        <w:tc>
          <w:tcPr>
            <w:tcW w:w="1786" w:type="dxa"/>
            <w:tcBorders>
              <w:top w:val="single" w:sz="4" w:space="0" w:color="auto"/>
              <w:left w:val="single" w:sz="4" w:space="0" w:color="auto"/>
              <w:right w:val="single" w:sz="4" w:space="0" w:color="auto"/>
            </w:tcBorders>
            <w:vAlign w:val="center"/>
          </w:tcPr>
          <w:p w14:paraId="719AFE8D" w14:textId="77777777" w:rsidR="00737905" w:rsidRPr="00020619" w:rsidRDefault="00737905" w:rsidP="00BB34DD">
            <w:pPr>
              <w:pStyle w:val="TAC"/>
              <w:rPr>
                <w:ins w:id="71482" w:author="BigCREditor-RAN4#104-bis" w:date="2022-10-21T15:52:00Z"/>
              </w:rPr>
            </w:pPr>
            <w:ins w:id="71483" w:author="BigCREditor-RAN4#104-bis" w:date="2022-10-21T15:52:00Z">
              <w:r w:rsidRPr="00020619">
                <w:rPr>
                  <w:rFonts w:cs="Arial"/>
                </w:rPr>
                <w:t>66</w:t>
              </w:r>
            </w:ins>
          </w:p>
        </w:tc>
      </w:tr>
      <w:tr w:rsidR="00737905" w:rsidRPr="00020619" w14:paraId="0DBBCDA7" w14:textId="77777777" w:rsidTr="00BB34DD">
        <w:trPr>
          <w:trHeight w:val="213"/>
          <w:jc w:val="center"/>
          <w:ins w:id="71484" w:author="BigCREditor-RAN4#104-bis" w:date="2022-10-21T15:52:00Z"/>
        </w:trPr>
        <w:tc>
          <w:tcPr>
            <w:tcW w:w="2733" w:type="dxa"/>
            <w:vMerge w:val="restart"/>
            <w:tcBorders>
              <w:top w:val="single" w:sz="4" w:space="0" w:color="auto"/>
              <w:left w:val="single" w:sz="4" w:space="0" w:color="auto"/>
              <w:right w:val="single" w:sz="4" w:space="0" w:color="auto"/>
            </w:tcBorders>
          </w:tcPr>
          <w:p w14:paraId="2562033B" w14:textId="77777777" w:rsidR="00737905" w:rsidRPr="00020619" w:rsidRDefault="00737905" w:rsidP="00BB34DD">
            <w:pPr>
              <w:pStyle w:val="TAL"/>
              <w:rPr>
                <w:ins w:id="71485" w:author="BigCREditor-RAN4#104-bis" w:date="2022-10-21T15:52:00Z"/>
              </w:rPr>
            </w:pPr>
            <w:ins w:id="71486" w:author="BigCREditor-RAN4#104-bis" w:date="2022-10-21T15:52:00Z">
              <w:r w:rsidRPr="00020619">
                <w:t>PDSCH Reference measurement channel</w:t>
              </w:r>
            </w:ins>
          </w:p>
        </w:tc>
        <w:tc>
          <w:tcPr>
            <w:tcW w:w="955" w:type="dxa"/>
            <w:tcBorders>
              <w:top w:val="single" w:sz="4" w:space="0" w:color="auto"/>
              <w:left w:val="single" w:sz="4" w:space="0" w:color="auto"/>
              <w:right w:val="single" w:sz="4" w:space="0" w:color="auto"/>
            </w:tcBorders>
          </w:tcPr>
          <w:p w14:paraId="3C22BFA8" w14:textId="77777777" w:rsidR="00737905" w:rsidRPr="00020619" w:rsidRDefault="00737905" w:rsidP="00BB34DD">
            <w:pPr>
              <w:pStyle w:val="TAC"/>
              <w:rPr>
                <w:ins w:id="71487" w:author="BigCREditor-RAN4#104-bis" w:date="2022-10-21T15:52:00Z"/>
              </w:rPr>
            </w:pPr>
            <w:ins w:id="71488" w:author="BigCREditor-RAN4#104-bis" w:date="2022-10-21T15:52:00Z">
              <w:r w:rsidRPr="00020619">
                <w:t>1</w:t>
              </w:r>
            </w:ins>
          </w:p>
        </w:tc>
        <w:tc>
          <w:tcPr>
            <w:tcW w:w="1269" w:type="dxa"/>
            <w:vMerge w:val="restart"/>
            <w:tcBorders>
              <w:top w:val="single" w:sz="4" w:space="0" w:color="auto"/>
              <w:left w:val="single" w:sz="4" w:space="0" w:color="auto"/>
              <w:right w:val="single" w:sz="4" w:space="0" w:color="auto"/>
            </w:tcBorders>
          </w:tcPr>
          <w:p w14:paraId="1C1F65FA" w14:textId="77777777" w:rsidR="00737905" w:rsidRPr="00020619" w:rsidRDefault="00737905" w:rsidP="00BB34DD">
            <w:pPr>
              <w:pStyle w:val="TAC"/>
              <w:rPr>
                <w:ins w:id="71489" w:author="BigCREditor-RAN4#104-bis" w:date="2022-10-21T15:52:00Z"/>
              </w:rPr>
            </w:pPr>
          </w:p>
        </w:tc>
        <w:tc>
          <w:tcPr>
            <w:tcW w:w="1786" w:type="dxa"/>
            <w:tcBorders>
              <w:top w:val="single" w:sz="4" w:space="0" w:color="auto"/>
              <w:left w:val="single" w:sz="4" w:space="0" w:color="auto"/>
              <w:right w:val="single" w:sz="4" w:space="0" w:color="auto"/>
            </w:tcBorders>
          </w:tcPr>
          <w:p w14:paraId="7B97E868" w14:textId="77777777" w:rsidR="00737905" w:rsidRPr="00020619" w:rsidRDefault="00737905" w:rsidP="00BB34DD">
            <w:pPr>
              <w:pStyle w:val="TAC"/>
              <w:rPr>
                <w:ins w:id="71490" w:author="BigCREditor-RAN4#104-bis" w:date="2022-10-21T15:52:00Z"/>
              </w:rPr>
            </w:pPr>
            <w:ins w:id="71491" w:author="BigCREditor-RAN4#104-bis" w:date="2022-10-21T15:52:00Z">
              <w:r w:rsidRPr="00020619">
                <w:t>SR.3.2 TDD</w:t>
              </w:r>
            </w:ins>
          </w:p>
        </w:tc>
      </w:tr>
      <w:tr w:rsidR="00737905" w:rsidRPr="00020619" w14:paraId="482444F0" w14:textId="77777777" w:rsidTr="00BB34DD">
        <w:trPr>
          <w:trHeight w:val="213"/>
          <w:jc w:val="center"/>
          <w:ins w:id="71492" w:author="BigCREditor-RAN4#104-bis" w:date="2022-10-21T15:52:00Z"/>
        </w:trPr>
        <w:tc>
          <w:tcPr>
            <w:tcW w:w="2733" w:type="dxa"/>
            <w:vMerge/>
            <w:tcBorders>
              <w:left w:val="single" w:sz="4" w:space="0" w:color="auto"/>
              <w:right w:val="single" w:sz="4" w:space="0" w:color="auto"/>
            </w:tcBorders>
          </w:tcPr>
          <w:p w14:paraId="78CD3A7C" w14:textId="77777777" w:rsidR="00737905" w:rsidRPr="00020619" w:rsidRDefault="00737905" w:rsidP="00BB34DD">
            <w:pPr>
              <w:pStyle w:val="TAL"/>
              <w:rPr>
                <w:ins w:id="71493" w:author="BigCREditor-RAN4#104-bis" w:date="2022-10-21T15:52:00Z"/>
              </w:rPr>
            </w:pPr>
          </w:p>
        </w:tc>
        <w:tc>
          <w:tcPr>
            <w:tcW w:w="955" w:type="dxa"/>
            <w:tcBorders>
              <w:top w:val="single" w:sz="4" w:space="0" w:color="auto"/>
              <w:left w:val="single" w:sz="4" w:space="0" w:color="auto"/>
              <w:right w:val="single" w:sz="4" w:space="0" w:color="auto"/>
            </w:tcBorders>
          </w:tcPr>
          <w:p w14:paraId="74499770" w14:textId="77777777" w:rsidR="00737905" w:rsidRPr="00020619" w:rsidRDefault="00737905" w:rsidP="00BB34DD">
            <w:pPr>
              <w:pStyle w:val="TAC"/>
              <w:rPr>
                <w:ins w:id="71494" w:author="BigCREditor-RAN4#104-bis" w:date="2022-10-21T15:52:00Z"/>
              </w:rPr>
            </w:pPr>
            <w:ins w:id="71495" w:author="BigCREditor-RAN4#104-bis" w:date="2022-10-21T15:52:00Z">
              <w:r w:rsidRPr="00020619">
                <w:t>2</w:t>
              </w:r>
            </w:ins>
          </w:p>
        </w:tc>
        <w:tc>
          <w:tcPr>
            <w:tcW w:w="1269" w:type="dxa"/>
            <w:vMerge/>
            <w:tcBorders>
              <w:left w:val="single" w:sz="4" w:space="0" w:color="auto"/>
              <w:right w:val="single" w:sz="4" w:space="0" w:color="auto"/>
            </w:tcBorders>
          </w:tcPr>
          <w:p w14:paraId="46438F36" w14:textId="77777777" w:rsidR="00737905" w:rsidRPr="00020619" w:rsidRDefault="00737905" w:rsidP="00BB34DD">
            <w:pPr>
              <w:pStyle w:val="TAC"/>
              <w:rPr>
                <w:ins w:id="71496" w:author="BigCREditor-RAN4#104-bis" w:date="2022-10-21T15:52:00Z"/>
              </w:rPr>
            </w:pPr>
          </w:p>
        </w:tc>
        <w:tc>
          <w:tcPr>
            <w:tcW w:w="1786" w:type="dxa"/>
            <w:tcBorders>
              <w:left w:val="single" w:sz="4" w:space="0" w:color="auto"/>
              <w:right w:val="single" w:sz="4" w:space="0" w:color="auto"/>
            </w:tcBorders>
            <w:vAlign w:val="center"/>
          </w:tcPr>
          <w:p w14:paraId="28D9D745" w14:textId="77777777" w:rsidR="00737905" w:rsidRPr="00020619" w:rsidRDefault="00737905" w:rsidP="00BB34DD">
            <w:pPr>
              <w:pStyle w:val="TAC"/>
              <w:rPr>
                <w:ins w:id="71497" w:author="BigCREditor-RAN4#104-bis" w:date="2022-10-21T15:52:00Z"/>
              </w:rPr>
            </w:pPr>
            <w:ins w:id="71498" w:author="BigCREditor-RAN4#104-bis" w:date="2022-10-21T15:52:00Z">
              <w:r w:rsidRPr="00020619">
                <w:rPr>
                  <w:rFonts w:cs="Arial"/>
                </w:rPr>
                <w:t>SR.3.3 TDD</w:t>
              </w:r>
            </w:ins>
          </w:p>
        </w:tc>
      </w:tr>
      <w:tr w:rsidR="00737905" w:rsidRPr="00020619" w14:paraId="013E4C7E" w14:textId="77777777" w:rsidTr="00BB34DD">
        <w:trPr>
          <w:trHeight w:val="213"/>
          <w:jc w:val="center"/>
          <w:ins w:id="71499" w:author="BigCREditor-RAN4#104-bis" w:date="2022-10-21T15:52:00Z"/>
        </w:trPr>
        <w:tc>
          <w:tcPr>
            <w:tcW w:w="2733" w:type="dxa"/>
            <w:vMerge w:val="restart"/>
            <w:tcBorders>
              <w:top w:val="single" w:sz="4" w:space="0" w:color="auto"/>
              <w:left w:val="single" w:sz="4" w:space="0" w:color="auto"/>
              <w:right w:val="single" w:sz="4" w:space="0" w:color="auto"/>
            </w:tcBorders>
          </w:tcPr>
          <w:p w14:paraId="327580FB" w14:textId="77777777" w:rsidR="00737905" w:rsidRPr="00020619" w:rsidRDefault="00737905" w:rsidP="00BB34DD">
            <w:pPr>
              <w:pStyle w:val="TAL"/>
              <w:rPr>
                <w:ins w:id="71500" w:author="BigCREditor-RAN4#104-bis" w:date="2022-10-21T15:52:00Z"/>
              </w:rPr>
            </w:pPr>
            <w:ins w:id="71501" w:author="BigCREditor-RAN4#104-bis" w:date="2022-10-21T15:52:00Z">
              <w:r w:rsidRPr="00020619">
                <w:t>RMSI CORESET Reference Channel</w:t>
              </w:r>
            </w:ins>
          </w:p>
        </w:tc>
        <w:tc>
          <w:tcPr>
            <w:tcW w:w="955" w:type="dxa"/>
            <w:tcBorders>
              <w:top w:val="single" w:sz="4" w:space="0" w:color="auto"/>
              <w:left w:val="single" w:sz="4" w:space="0" w:color="auto"/>
              <w:right w:val="single" w:sz="4" w:space="0" w:color="auto"/>
            </w:tcBorders>
          </w:tcPr>
          <w:p w14:paraId="60E1F632" w14:textId="77777777" w:rsidR="00737905" w:rsidRPr="00020619" w:rsidRDefault="00737905" w:rsidP="00BB34DD">
            <w:pPr>
              <w:pStyle w:val="TAC"/>
              <w:rPr>
                <w:ins w:id="71502" w:author="BigCREditor-RAN4#104-bis" w:date="2022-10-21T15:52:00Z"/>
              </w:rPr>
            </w:pPr>
            <w:ins w:id="71503" w:author="BigCREditor-RAN4#104-bis" w:date="2022-10-21T15:52:00Z">
              <w:r w:rsidRPr="00020619">
                <w:t>1</w:t>
              </w:r>
            </w:ins>
          </w:p>
        </w:tc>
        <w:tc>
          <w:tcPr>
            <w:tcW w:w="1269" w:type="dxa"/>
            <w:vMerge w:val="restart"/>
            <w:tcBorders>
              <w:top w:val="single" w:sz="4" w:space="0" w:color="auto"/>
              <w:left w:val="single" w:sz="4" w:space="0" w:color="auto"/>
              <w:right w:val="single" w:sz="4" w:space="0" w:color="auto"/>
            </w:tcBorders>
          </w:tcPr>
          <w:p w14:paraId="57AED446" w14:textId="77777777" w:rsidR="00737905" w:rsidRPr="00020619" w:rsidRDefault="00737905" w:rsidP="00BB34DD">
            <w:pPr>
              <w:pStyle w:val="TAC"/>
              <w:rPr>
                <w:ins w:id="71504" w:author="BigCREditor-RAN4#104-bis" w:date="2022-10-21T15:52:00Z"/>
              </w:rPr>
            </w:pPr>
          </w:p>
        </w:tc>
        <w:tc>
          <w:tcPr>
            <w:tcW w:w="1786" w:type="dxa"/>
            <w:tcBorders>
              <w:top w:val="single" w:sz="4" w:space="0" w:color="auto"/>
              <w:left w:val="single" w:sz="4" w:space="0" w:color="auto"/>
              <w:right w:val="single" w:sz="4" w:space="0" w:color="auto"/>
            </w:tcBorders>
          </w:tcPr>
          <w:p w14:paraId="691261C9" w14:textId="77777777" w:rsidR="00737905" w:rsidRPr="00020619" w:rsidRDefault="00737905" w:rsidP="00BB34DD">
            <w:pPr>
              <w:pStyle w:val="TAC"/>
              <w:rPr>
                <w:ins w:id="71505" w:author="BigCREditor-RAN4#104-bis" w:date="2022-10-21T15:52:00Z"/>
              </w:rPr>
            </w:pPr>
            <w:ins w:id="71506" w:author="BigCREditor-RAN4#104-bis" w:date="2022-10-21T15:52:00Z">
              <w:r w:rsidRPr="00020619">
                <w:t>CR.3.1 TDD</w:t>
              </w:r>
            </w:ins>
          </w:p>
        </w:tc>
      </w:tr>
      <w:tr w:rsidR="00737905" w:rsidRPr="00020619" w14:paraId="7BC198B1" w14:textId="77777777" w:rsidTr="00BB34DD">
        <w:trPr>
          <w:trHeight w:val="213"/>
          <w:jc w:val="center"/>
          <w:ins w:id="71507" w:author="BigCREditor-RAN4#104-bis" w:date="2022-10-21T15:52:00Z"/>
        </w:trPr>
        <w:tc>
          <w:tcPr>
            <w:tcW w:w="2733" w:type="dxa"/>
            <w:vMerge/>
            <w:tcBorders>
              <w:left w:val="single" w:sz="4" w:space="0" w:color="auto"/>
              <w:right w:val="single" w:sz="4" w:space="0" w:color="auto"/>
            </w:tcBorders>
          </w:tcPr>
          <w:p w14:paraId="4E092389" w14:textId="77777777" w:rsidR="00737905" w:rsidRPr="00020619" w:rsidRDefault="00737905" w:rsidP="00BB34DD">
            <w:pPr>
              <w:pStyle w:val="TAL"/>
              <w:rPr>
                <w:ins w:id="71508" w:author="BigCREditor-RAN4#104-bis" w:date="2022-10-21T15:52:00Z"/>
              </w:rPr>
            </w:pPr>
          </w:p>
        </w:tc>
        <w:tc>
          <w:tcPr>
            <w:tcW w:w="955" w:type="dxa"/>
            <w:tcBorders>
              <w:top w:val="single" w:sz="4" w:space="0" w:color="auto"/>
              <w:left w:val="single" w:sz="4" w:space="0" w:color="auto"/>
              <w:right w:val="single" w:sz="4" w:space="0" w:color="auto"/>
            </w:tcBorders>
          </w:tcPr>
          <w:p w14:paraId="4FA52D97" w14:textId="77777777" w:rsidR="00737905" w:rsidRPr="00020619" w:rsidRDefault="00737905" w:rsidP="00BB34DD">
            <w:pPr>
              <w:pStyle w:val="TAC"/>
              <w:rPr>
                <w:ins w:id="71509" w:author="BigCREditor-RAN4#104-bis" w:date="2022-10-21T15:52:00Z"/>
              </w:rPr>
            </w:pPr>
            <w:ins w:id="71510" w:author="BigCREditor-RAN4#104-bis" w:date="2022-10-21T15:52:00Z">
              <w:r w:rsidRPr="00020619">
                <w:t>2</w:t>
              </w:r>
            </w:ins>
          </w:p>
        </w:tc>
        <w:tc>
          <w:tcPr>
            <w:tcW w:w="1269" w:type="dxa"/>
            <w:vMerge/>
            <w:tcBorders>
              <w:left w:val="single" w:sz="4" w:space="0" w:color="auto"/>
              <w:right w:val="single" w:sz="4" w:space="0" w:color="auto"/>
            </w:tcBorders>
          </w:tcPr>
          <w:p w14:paraId="0ED2D19A" w14:textId="77777777" w:rsidR="00737905" w:rsidRPr="00020619" w:rsidRDefault="00737905" w:rsidP="00BB34DD">
            <w:pPr>
              <w:pStyle w:val="TAC"/>
              <w:rPr>
                <w:ins w:id="71511" w:author="BigCREditor-RAN4#104-bis" w:date="2022-10-21T15:52:00Z"/>
              </w:rPr>
            </w:pPr>
          </w:p>
        </w:tc>
        <w:tc>
          <w:tcPr>
            <w:tcW w:w="1786" w:type="dxa"/>
            <w:tcBorders>
              <w:left w:val="single" w:sz="4" w:space="0" w:color="auto"/>
              <w:right w:val="single" w:sz="4" w:space="0" w:color="auto"/>
            </w:tcBorders>
            <w:vAlign w:val="center"/>
          </w:tcPr>
          <w:p w14:paraId="48BFA8F5" w14:textId="77777777" w:rsidR="00737905" w:rsidRPr="00020619" w:rsidRDefault="00737905" w:rsidP="00BB34DD">
            <w:pPr>
              <w:pStyle w:val="TAC"/>
              <w:rPr>
                <w:ins w:id="71512" w:author="BigCREditor-RAN4#104-bis" w:date="2022-10-21T15:52:00Z"/>
              </w:rPr>
            </w:pPr>
            <w:ins w:id="71513" w:author="BigCREditor-RAN4#104-bis" w:date="2022-10-21T15:52:00Z">
              <w:r w:rsidRPr="00020619">
                <w:rPr>
                  <w:rFonts w:cs="Arial"/>
                </w:rPr>
                <w:t>CR.3.2 TDD</w:t>
              </w:r>
            </w:ins>
          </w:p>
        </w:tc>
      </w:tr>
      <w:tr w:rsidR="00737905" w:rsidRPr="00020619" w14:paraId="45D88F29" w14:textId="77777777" w:rsidTr="00BB34DD">
        <w:trPr>
          <w:trHeight w:val="213"/>
          <w:jc w:val="center"/>
          <w:ins w:id="71514" w:author="BigCREditor-RAN4#104-bis" w:date="2022-10-21T15:52:00Z"/>
        </w:trPr>
        <w:tc>
          <w:tcPr>
            <w:tcW w:w="2733" w:type="dxa"/>
            <w:vMerge w:val="restart"/>
            <w:tcBorders>
              <w:left w:val="single" w:sz="4" w:space="0" w:color="auto"/>
              <w:right w:val="single" w:sz="4" w:space="0" w:color="auto"/>
            </w:tcBorders>
          </w:tcPr>
          <w:p w14:paraId="4D0BA866" w14:textId="77777777" w:rsidR="00737905" w:rsidRPr="00020619" w:rsidRDefault="00737905" w:rsidP="00BB34DD">
            <w:pPr>
              <w:pStyle w:val="TAL"/>
              <w:rPr>
                <w:ins w:id="71515" w:author="BigCREditor-RAN4#104-bis" w:date="2022-10-21T15:52:00Z"/>
              </w:rPr>
            </w:pPr>
            <w:ins w:id="71516" w:author="BigCREditor-RAN4#104-bis" w:date="2022-10-21T15:52:00Z">
              <w:r w:rsidRPr="00020619">
                <w:t>Dedicated CORESET Reference Channel</w:t>
              </w:r>
            </w:ins>
          </w:p>
        </w:tc>
        <w:tc>
          <w:tcPr>
            <w:tcW w:w="955" w:type="dxa"/>
            <w:tcBorders>
              <w:top w:val="single" w:sz="4" w:space="0" w:color="auto"/>
              <w:left w:val="single" w:sz="4" w:space="0" w:color="auto"/>
              <w:right w:val="single" w:sz="4" w:space="0" w:color="auto"/>
            </w:tcBorders>
          </w:tcPr>
          <w:p w14:paraId="534832AF" w14:textId="77777777" w:rsidR="00737905" w:rsidRPr="00020619" w:rsidRDefault="00737905" w:rsidP="00BB34DD">
            <w:pPr>
              <w:pStyle w:val="TAC"/>
              <w:rPr>
                <w:ins w:id="71517" w:author="BigCREditor-RAN4#104-bis" w:date="2022-10-21T15:52:00Z"/>
              </w:rPr>
            </w:pPr>
            <w:ins w:id="71518" w:author="BigCREditor-RAN4#104-bis" w:date="2022-10-21T15:52:00Z">
              <w:r w:rsidRPr="00020619">
                <w:t>1</w:t>
              </w:r>
            </w:ins>
          </w:p>
        </w:tc>
        <w:tc>
          <w:tcPr>
            <w:tcW w:w="1269" w:type="dxa"/>
            <w:vMerge w:val="restart"/>
            <w:tcBorders>
              <w:left w:val="single" w:sz="4" w:space="0" w:color="auto"/>
              <w:right w:val="single" w:sz="4" w:space="0" w:color="auto"/>
            </w:tcBorders>
          </w:tcPr>
          <w:p w14:paraId="13CD576B" w14:textId="77777777" w:rsidR="00737905" w:rsidRPr="00020619" w:rsidRDefault="00737905" w:rsidP="00BB34DD">
            <w:pPr>
              <w:pStyle w:val="TAC"/>
              <w:rPr>
                <w:ins w:id="71519" w:author="BigCREditor-RAN4#104-bis" w:date="2022-10-21T15:52:00Z"/>
              </w:rPr>
            </w:pPr>
          </w:p>
        </w:tc>
        <w:tc>
          <w:tcPr>
            <w:tcW w:w="1786" w:type="dxa"/>
            <w:tcBorders>
              <w:left w:val="single" w:sz="4" w:space="0" w:color="auto"/>
              <w:right w:val="single" w:sz="4" w:space="0" w:color="auto"/>
            </w:tcBorders>
          </w:tcPr>
          <w:p w14:paraId="479F504E" w14:textId="77777777" w:rsidR="00737905" w:rsidRPr="00020619" w:rsidRDefault="00737905" w:rsidP="00BB34DD">
            <w:pPr>
              <w:pStyle w:val="TAC"/>
              <w:rPr>
                <w:ins w:id="71520" w:author="BigCREditor-RAN4#104-bis" w:date="2022-10-21T15:52:00Z"/>
              </w:rPr>
            </w:pPr>
            <w:ins w:id="71521" w:author="BigCREditor-RAN4#104-bis" w:date="2022-10-21T15:52:00Z">
              <w:r w:rsidRPr="00020619">
                <w:t>CCR.3.1 TDD</w:t>
              </w:r>
            </w:ins>
          </w:p>
        </w:tc>
      </w:tr>
      <w:tr w:rsidR="00737905" w:rsidRPr="00020619" w14:paraId="3CF9516B" w14:textId="77777777" w:rsidTr="00BB34DD">
        <w:trPr>
          <w:trHeight w:val="213"/>
          <w:jc w:val="center"/>
          <w:ins w:id="71522" w:author="BigCREditor-RAN4#104-bis" w:date="2022-10-21T15:52:00Z"/>
        </w:trPr>
        <w:tc>
          <w:tcPr>
            <w:tcW w:w="2733" w:type="dxa"/>
            <w:vMerge/>
            <w:tcBorders>
              <w:left w:val="single" w:sz="4" w:space="0" w:color="auto"/>
              <w:bottom w:val="single" w:sz="4" w:space="0" w:color="auto"/>
              <w:right w:val="single" w:sz="4" w:space="0" w:color="auto"/>
            </w:tcBorders>
          </w:tcPr>
          <w:p w14:paraId="1FF8F508" w14:textId="77777777" w:rsidR="00737905" w:rsidRPr="00020619" w:rsidRDefault="00737905" w:rsidP="00BB34DD">
            <w:pPr>
              <w:pStyle w:val="TAL"/>
              <w:rPr>
                <w:ins w:id="71523" w:author="BigCREditor-RAN4#104-bis" w:date="2022-10-21T15:52:00Z"/>
              </w:rPr>
            </w:pPr>
          </w:p>
        </w:tc>
        <w:tc>
          <w:tcPr>
            <w:tcW w:w="955" w:type="dxa"/>
            <w:tcBorders>
              <w:top w:val="single" w:sz="4" w:space="0" w:color="auto"/>
              <w:left w:val="single" w:sz="4" w:space="0" w:color="auto"/>
              <w:right w:val="single" w:sz="4" w:space="0" w:color="auto"/>
            </w:tcBorders>
          </w:tcPr>
          <w:p w14:paraId="2CDD0548" w14:textId="77777777" w:rsidR="00737905" w:rsidRPr="00020619" w:rsidRDefault="00737905" w:rsidP="00BB34DD">
            <w:pPr>
              <w:pStyle w:val="TAC"/>
              <w:rPr>
                <w:ins w:id="71524" w:author="BigCREditor-RAN4#104-bis" w:date="2022-10-21T15:52:00Z"/>
              </w:rPr>
            </w:pPr>
            <w:ins w:id="71525" w:author="BigCREditor-RAN4#104-bis" w:date="2022-10-21T15:52:00Z">
              <w:r w:rsidRPr="00020619">
                <w:t>2</w:t>
              </w:r>
            </w:ins>
          </w:p>
        </w:tc>
        <w:tc>
          <w:tcPr>
            <w:tcW w:w="1269" w:type="dxa"/>
            <w:vMerge/>
            <w:tcBorders>
              <w:left w:val="single" w:sz="4" w:space="0" w:color="auto"/>
              <w:bottom w:val="single" w:sz="4" w:space="0" w:color="auto"/>
              <w:right w:val="single" w:sz="4" w:space="0" w:color="auto"/>
            </w:tcBorders>
          </w:tcPr>
          <w:p w14:paraId="362058AC" w14:textId="77777777" w:rsidR="00737905" w:rsidRPr="00020619" w:rsidRDefault="00737905" w:rsidP="00BB34DD">
            <w:pPr>
              <w:pStyle w:val="TAC"/>
              <w:rPr>
                <w:ins w:id="71526" w:author="BigCREditor-RAN4#104-bis" w:date="2022-10-21T15:52:00Z"/>
              </w:rPr>
            </w:pPr>
          </w:p>
        </w:tc>
        <w:tc>
          <w:tcPr>
            <w:tcW w:w="1786" w:type="dxa"/>
            <w:tcBorders>
              <w:left w:val="single" w:sz="4" w:space="0" w:color="auto"/>
              <w:right w:val="single" w:sz="4" w:space="0" w:color="auto"/>
            </w:tcBorders>
            <w:vAlign w:val="center"/>
          </w:tcPr>
          <w:p w14:paraId="11F69D32" w14:textId="77777777" w:rsidR="00737905" w:rsidRPr="00020619" w:rsidRDefault="00737905" w:rsidP="00BB34DD">
            <w:pPr>
              <w:pStyle w:val="TAC"/>
              <w:rPr>
                <w:ins w:id="71527" w:author="BigCREditor-RAN4#104-bis" w:date="2022-10-21T15:52:00Z"/>
              </w:rPr>
            </w:pPr>
            <w:ins w:id="71528" w:author="BigCREditor-RAN4#104-bis" w:date="2022-10-21T15:52:00Z">
              <w:r w:rsidRPr="00020619">
                <w:rPr>
                  <w:rFonts w:cs="Arial"/>
                </w:rPr>
                <w:t>CCR.3.7 TDD</w:t>
              </w:r>
            </w:ins>
          </w:p>
        </w:tc>
      </w:tr>
      <w:tr w:rsidR="00737905" w:rsidRPr="00020619" w14:paraId="500F2264" w14:textId="77777777" w:rsidTr="00BB34DD">
        <w:trPr>
          <w:trHeight w:val="187"/>
          <w:jc w:val="center"/>
          <w:ins w:id="71529" w:author="BigCREditor-RAN4#104-bis" w:date="2022-10-21T15:52:00Z"/>
        </w:trPr>
        <w:tc>
          <w:tcPr>
            <w:tcW w:w="2733" w:type="dxa"/>
            <w:tcBorders>
              <w:left w:val="single" w:sz="4" w:space="0" w:color="auto"/>
              <w:bottom w:val="nil"/>
              <w:right w:val="single" w:sz="4" w:space="0" w:color="auto"/>
            </w:tcBorders>
            <w:shd w:val="clear" w:color="auto" w:fill="auto"/>
          </w:tcPr>
          <w:p w14:paraId="43B54FEF" w14:textId="77777777" w:rsidR="00737905" w:rsidRPr="00020619" w:rsidRDefault="00737905" w:rsidP="00BB34DD">
            <w:pPr>
              <w:pStyle w:val="TAL"/>
              <w:rPr>
                <w:ins w:id="71530" w:author="BigCREditor-RAN4#104-bis" w:date="2022-10-21T15:52:00Z"/>
              </w:rPr>
            </w:pPr>
            <w:ins w:id="71531" w:author="BigCREditor-RAN4#104-bis" w:date="2022-10-21T15:52:00Z">
              <w:r w:rsidRPr="00020619">
                <w:t>SSB configuration</w:t>
              </w:r>
            </w:ins>
          </w:p>
        </w:tc>
        <w:tc>
          <w:tcPr>
            <w:tcW w:w="955" w:type="dxa"/>
            <w:tcBorders>
              <w:top w:val="single" w:sz="4" w:space="0" w:color="auto"/>
              <w:left w:val="single" w:sz="4" w:space="0" w:color="auto"/>
              <w:right w:val="single" w:sz="4" w:space="0" w:color="auto"/>
            </w:tcBorders>
          </w:tcPr>
          <w:p w14:paraId="1DC86A67" w14:textId="77777777" w:rsidR="00737905" w:rsidRPr="00020619" w:rsidRDefault="00737905" w:rsidP="00BB34DD">
            <w:pPr>
              <w:pStyle w:val="TAC"/>
              <w:rPr>
                <w:ins w:id="71532" w:author="BigCREditor-RAN4#104-bis" w:date="2022-10-21T15:52:00Z"/>
              </w:rPr>
            </w:pPr>
            <w:ins w:id="71533" w:author="BigCREditor-RAN4#104-bis" w:date="2022-10-21T15:52:00Z">
              <w:r w:rsidRPr="00020619">
                <w:t>1</w:t>
              </w:r>
            </w:ins>
          </w:p>
        </w:tc>
        <w:tc>
          <w:tcPr>
            <w:tcW w:w="1269" w:type="dxa"/>
            <w:tcBorders>
              <w:left w:val="single" w:sz="4" w:space="0" w:color="auto"/>
              <w:bottom w:val="nil"/>
              <w:right w:val="single" w:sz="4" w:space="0" w:color="auto"/>
            </w:tcBorders>
            <w:shd w:val="clear" w:color="auto" w:fill="auto"/>
          </w:tcPr>
          <w:p w14:paraId="2CA6BE72" w14:textId="77777777" w:rsidR="00737905" w:rsidRPr="00020619" w:rsidRDefault="00737905" w:rsidP="00BB34DD">
            <w:pPr>
              <w:pStyle w:val="TAC"/>
              <w:rPr>
                <w:ins w:id="71534" w:author="BigCREditor-RAN4#104-bis" w:date="2022-10-21T15:52:00Z"/>
              </w:rPr>
            </w:pPr>
          </w:p>
        </w:tc>
        <w:tc>
          <w:tcPr>
            <w:tcW w:w="1786" w:type="dxa"/>
            <w:tcBorders>
              <w:top w:val="single" w:sz="4" w:space="0" w:color="auto"/>
              <w:left w:val="single" w:sz="4" w:space="0" w:color="auto"/>
              <w:right w:val="single" w:sz="4" w:space="0" w:color="auto"/>
            </w:tcBorders>
          </w:tcPr>
          <w:p w14:paraId="13E4EAC4" w14:textId="77777777" w:rsidR="00737905" w:rsidRPr="00020619" w:rsidRDefault="00737905" w:rsidP="00BB34DD">
            <w:pPr>
              <w:pStyle w:val="TAC"/>
              <w:rPr>
                <w:ins w:id="71535" w:author="BigCREditor-RAN4#104-bis" w:date="2022-10-21T15:52:00Z"/>
              </w:rPr>
            </w:pPr>
            <w:ins w:id="71536" w:author="BigCREditor-RAN4#104-bis" w:date="2022-10-21T15:52:00Z">
              <w:r w:rsidRPr="00020619">
                <w:t>SSB.1 FR2</w:t>
              </w:r>
            </w:ins>
          </w:p>
        </w:tc>
      </w:tr>
      <w:tr w:rsidR="00737905" w:rsidRPr="00020619" w14:paraId="0BE295D8" w14:textId="77777777" w:rsidTr="00BB34DD">
        <w:trPr>
          <w:trHeight w:val="187"/>
          <w:jc w:val="center"/>
          <w:ins w:id="71537" w:author="BigCREditor-RAN4#104-bis" w:date="2022-10-21T15:52:00Z"/>
        </w:trPr>
        <w:tc>
          <w:tcPr>
            <w:tcW w:w="2733" w:type="dxa"/>
            <w:tcBorders>
              <w:top w:val="nil"/>
              <w:left w:val="single" w:sz="4" w:space="0" w:color="auto"/>
              <w:right w:val="single" w:sz="4" w:space="0" w:color="auto"/>
            </w:tcBorders>
            <w:shd w:val="clear" w:color="auto" w:fill="auto"/>
          </w:tcPr>
          <w:p w14:paraId="6FA73137" w14:textId="77777777" w:rsidR="00737905" w:rsidRPr="00020619" w:rsidRDefault="00737905" w:rsidP="00BB34DD">
            <w:pPr>
              <w:pStyle w:val="TAL"/>
              <w:rPr>
                <w:ins w:id="71538" w:author="BigCREditor-RAN4#104-bis" w:date="2022-10-21T15:52:00Z"/>
              </w:rPr>
            </w:pPr>
          </w:p>
        </w:tc>
        <w:tc>
          <w:tcPr>
            <w:tcW w:w="955" w:type="dxa"/>
            <w:tcBorders>
              <w:top w:val="single" w:sz="4" w:space="0" w:color="auto"/>
              <w:left w:val="single" w:sz="4" w:space="0" w:color="auto"/>
              <w:right w:val="single" w:sz="4" w:space="0" w:color="auto"/>
            </w:tcBorders>
          </w:tcPr>
          <w:p w14:paraId="7C17F17B" w14:textId="77777777" w:rsidR="00737905" w:rsidRPr="00020619" w:rsidRDefault="00737905" w:rsidP="00BB34DD">
            <w:pPr>
              <w:pStyle w:val="TAC"/>
              <w:rPr>
                <w:ins w:id="71539" w:author="BigCREditor-RAN4#104-bis" w:date="2022-10-21T15:52:00Z"/>
              </w:rPr>
            </w:pPr>
            <w:ins w:id="71540" w:author="BigCREditor-RAN4#104-bis" w:date="2022-10-21T15:52:00Z">
              <w:r w:rsidRPr="00020619">
                <w:t>2</w:t>
              </w:r>
            </w:ins>
          </w:p>
        </w:tc>
        <w:tc>
          <w:tcPr>
            <w:tcW w:w="1269" w:type="dxa"/>
            <w:tcBorders>
              <w:top w:val="nil"/>
              <w:left w:val="single" w:sz="4" w:space="0" w:color="auto"/>
              <w:right w:val="single" w:sz="4" w:space="0" w:color="auto"/>
            </w:tcBorders>
            <w:shd w:val="clear" w:color="auto" w:fill="auto"/>
          </w:tcPr>
          <w:p w14:paraId="3D97E81B" w14:textId="77777777" w:rsidR="00737905" w:rsidRPr="00020619" w:rsidRDefault="00737905" w:rsidP="00BB34DD">
            <w:pPr>
              <w:pStyle w:val="TAC"/>
              <w:rPr>
                <w:ins w:id="71541" w:author="BigCREditor-RAN4#104-bis" w:date="2022-10-21T15:52:00Z"/>
              </w:rPr>
            </w:pPr>
          </w:p>
        </w:tc>
        <w:tc>
          <w:tcPr>
            <w:tcW w:w="1786" w:type="dxa"/>
            <w:tcBorders>
              <w:left w:val="single" w:sz="4" w:space="0" w:color="auto"/>
              <w:right w:val="single" w:sz="4" w:space="0" w:color="auto"/>
            </w:tcBorders>
          </w:tcPr>
          <w:p w14:paraId="07B0275B" w14:textId="77777777" w:rsidR="00737905" w:rsidRPr="00020619" w:rsidRDefault="00737905" w:rsidP="00BB34DD">
            <w:pPr>
              <w:pStyle w:val="TAC"/>
              <w:rPr>
                <w:ins w:id="71542" w:author="BigCREditor-RAN4#104-bis" w:date="2022-10-21T15:52:00Z"/>
              </w:rPr>
            </w:pPr>
            <w:ins w:id="71543" w:author="BigCREditor-RAN4#104-bis" w:date="2022-10-21T15:52:00Z">
              <w:r w:rsidRPr="00020619">
                <w:t>SSB.2 FR2</w:t>
              </w:r>
            </w:ins>
          </w:p>
        </w:tc>
      </w:tr>
      <w:tr w:rsidR="00737905" w:rsidRPr="00020619" w14:paraId="2D90305B" w14:textId="77777777" w:rsidTr="00BB34DD">
        <w:trPr>
          <w:trHeight w:val="187"/>
          <w:jc w:val="center"/>
          <w:ins w:id="71544"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0E9B3366" w14:textId="77777777" w:rsidR="00737905" w:rsidRPr="00020619" w:rsidRDefault="00737905" w:rsidP="00BB34DD">
            <w:pPr>
              <w:pStyle w:val="TAL"/>
              <w:rPr>
                <w:ins w:id="71545" w:author="BigCREditor-RAN4#104-bis" w:date="2022-10-21T15:52:00Z"/>
              </w:rPr>
            </w:pPr>
            <w:ins w:id="71546" w:author="BigCREditor-RAN4#104-bis" w:date="2022-10-21T15:52:00Z">
              <w:r w:rsidRPr="00020619">
                <w:t>OCNG Patterns</w:t>
              </w:r>
            </w:ins>
          </w:p>
        </w:tc>
        <w:tc>
          <w:tcPr>
            <w:tcW w:w="955" w:type="dxa"/>
            <w:tcBorders>
              <w:top w:val="single" w:sz="4" w:space="0" w:color="auto"/>
              <w:left w:val="single" w:sz="4" w:space="0" w:color="auto"/>
              <w:bottom w:val="single" w:sz="4" w:space="0" w:color="auto"/>
              <w:right w:val="single" w:sz="4" w:space="0" w:color="auto"/>
            </w:tcBorders>
          </w:tcPr>
          <w:p w14:paraId="730F7ECF" w14:textId="77777777" w:rsidR="00737905" w:rsidRPr="00020619" w:rsidRDefault="00737905" w:rsidP="00BB34DD">
            <w:pPr>
              <w:pStyle w:val="TAC"/>
              <w:rPr>
                <w:ins w:id="71547" w:author="BigCREditor-RAN4#104-bis" w:date="2022-10-21T15:52:00Z"/>
              </w:rPr>
            </w:pPr>
            <w:ins w:id="71548"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3480B23A" w14:textId="77777777" w:rsidR="00737905" w:rsidRPr="00020619" w:rsidRDefault="00737905" w:rsidP="00BB34DD">
            <w:pPr>
              <w:pStyle w:val="TAC"/>
              <w:rPr>
                <w:ins w:id="71549"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48422B9E" w14:textId="77777777" w:rsidR="00737905" w:rsidRPr="00020619" w:rsidRDefault="00737905" w:rsidP="00BB34DD">
            <w:pPr>
              <w:pStyle w:val="TAC"/>
              <w:rPr>
                <w:ins w:id="71550" w:author="BigCREditor-RAN4#104-bis" w:date="2022-10-21T15:52:00Z"/>
              </w:rPr>
            </w:pPr>
            <w:ins w:id="71551" w:author="BigCREditor-RAN4#104-bis" w:date="2022-10-21T15:52:00Z">
              <w:r w:rsidRPr="00020619">
                <w:t>OP.1</w:t>
              </w:r>
            </w:ins>
          </w:p>
        </w:tc>
      </w:tr>
      <w:tr w:rsidR="00737905" w:rsidRPr="00020619" w14:paraId="1FA068DF" w14:textId="77777777" w:rsidTr="00BB34DD">
        <w:trPr>
          <w:trHeight w:val="187"/>
          <w:jc w:val="center"/>
          <w:ins w:id="71552"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0F9BD260" w14:textId="77777777" w:rsidR="00737905" w:rsidRPr="00020619" w:rsidRDefault="00737905" w:rsidP="00BB34DD">
            <w:pPr>
              <w:pStyle w:val="TAL"/>
              <w:rPr>
                <w:ins w:id="71553" w:author="BigCREditor-RAN4#104-bis" w:date="2022-10-21T15:52:00Z"/>
              </w:rPr>
            </w:pPr>
            <w:ins w:id="71554" w:author="BigCREditor-RAN4#104-bis" w:date="2022-10-21T15:52:00Z">
              <w:r w:rsidRPr="00020619">
                <w:t>Initial BWP Configuration</w:t>
              </w:r>
            </w:ins>
          </w:p>
        </w:tc>
        <w:tc>
          <w:tcPr>
            <w:tcW w:w="955" w:type="dxa"/>
            <w:tcBorders>
              <w:top w:val="single" w:sz="4" w:space="0" w:color="auto"/>
              <w:left w:val="single" w:sz="4" w:space="0" w:color="auto"/>
              <w:bottom w:val="single" w:sz="4" w:space="0" w:color="auto"/>
              <w:right w:val="single" w:sz="4" w:space="0" w:color="auto"/>
            </w:tcBorders>
          </w:tcPr>
          <w:p w14:paraId="67E27301" w14:textId="77777777" w:rsidR="00737905" w:rsidRPr="00020619" w:rsidRDefault="00737905" w:rsidP="00BB34DD">
            <w:pPr>
              <w:pStyle w:val="TAC"/>
              <w:rPr>
                <w:ins w:id="71555" w:author="BigCREditor-RAN4#104-bis" w:date="2022-10-21T15:52:00Z"/>
              </w:rPr>
            </w:pPr>
            <w:ins w:id="71556"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7562EE29" w14:textId="77777777" w:rsidR="00737905" w:rsidRPr="00020619" w:rsidRDefault="00737905" w:rsidP="00BB34DD">
            <w:pPr>
              <w:pStyle w:val="TAC"/>
              <w:rPr>
                <w:ins w:id="71557"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6F57A44F" w14:textId="77777777" w:rsidR="00737905" w:rsidRPr="00020619" w:rsidRDefault="00737905" w:rsidP="00BB34DD">
            <w:pPr>
              <w:pStyle w:val="TAC"/>
              <w:rPr>
                <w:ins w:id="71558" w:author="BigCREditor-RAN4#104-bis" w:date="2022-10-21T15:52:00Z"/>
              </w:rPr>
            </w:pPr>
            <w:ins w:id="71559" w:author="BigCREditor-RAN4#104-bis" w:date="2022-10-21T15:52:00Z">
              <w:r w:rsidRPr="00020619">
                <w:t>DLBWP.0.1</w:t>
              </w:r>
            </w:ins>
          </w:p>
          <w:p w14:paraId="10477000" w14:textId="77777777" w:rsidR="00737905" w:rsidRPr="00020619" w:rsidRDefault="00737905" w:rsidP="00BB34DD">
            <w:pPr>
              <w:pStyle w:val="TAC"/>
              <w:rPr>
                <w:ins w:id="71560" w:author="BigCREditor-RAN4#104-bis" w:date="2022-10-21T15:52:00Z"/>
              </w:rPr>
            </w:pPr>
            <w:ins w:id="71561" w:author="BigCREditor-RAN4#104-bis" w:date="2022-10-21T15:52:00Z">
              <w:r w:rsidRPr="00020619">
                <w:t>ULBWP.0.1</w:t>
              </w:r>
            </w:ins>
          </w:p>
        </w:tc>
      </w:tr>
      <w:tr w:rsidR="00737905" w:rsidRPr="00020619" w14:paraId="1787EA6F" w14:textId="77777777" w:rsidTr="00BB34DD">
        <w:trPr>
          <w:trHeight w:val="187"/>
          <w:jc w:val="center"/>
          <w:ins w:id="71562"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67E407AE" w14:textId="77777777" w:rsidR="00737905" w:rsidRPr="00020619" w:rsidRDefault="00737905" w:rsidP="00BB34DD">
            <w:pPr>
              <w:pStyle w:val="TAL"/>
              <w:rPr>
                <w:ins w:id="71563" w:author="BigCREditor-RAN4#104-bis" w:date="2022-10-21T15:52:00Z"/>
              </w:rPr>
            </w:pPr>
            <w:ins w:id="71564" w:author="BigCREditor-RAN4#104-bis" w:date="2022-10-21T15:52:00Z">
              <w:r w:rsidRPr="00020619">
                <w:t>Dedicated BWP configuration</w:t>
              </w:r>
            </w:ins>
          </w:p>
        </w:tc>
        <w:tc>
          <w:tcPr>
            <w:tcW w:w="955" w:type="dxa"/>
            <w:tcBorders>
              <w:top w:val="single" w:sz="4" w:space="0" w:color="auto"/>
              <w:left w:val="single" w:sz="4" w:space="0" w:color="auto"/>
              <w:bottom w:val="single" w:sz="4" w:space="0" w:color="auto"/>
              <w:right w:val="single" w:sz="4" w:space="0" w:color="auto"/>
            </w:tcBorders>
          </w:tcPr>
          <w:p w14:paraId="320781CB" w14:textId="77777777" w:rsidR="00737905" w:rsidRPr="00020619" w:rsidRDefault="00737905" w:rsidP="00BB34DD">
            <w:pPr>
              <w:pStyle w:val="TAC"/>
              <w:rPr>
                <w:ins w:id="71565" w:author="BigCREditor-RAN4#104-bis" w:date="2022-10-21T15:52:00Z"/>
              </w:rPr>
            </w:pPr>
            <w:ins w:id="71566"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650B0B95" w14:textId="77777777" w:rsidR="00737905" w:rsidRPr="00020619" w:rsidRDefault="00737905" w:rsidP="00BB34DD">
            <w:pPr>
              <w:pStyle w:val="TAC"/>
              <w:rPr>
                <w:ins w:id="71567"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73C82DDD" w14:textId="77777777" w:rsidR="00737905" w:rsidRPr="00020619" w:rsidRDefault="00737905" w:rsidP="00BB34DD">
            <w:pPr>
              <w:pStyle w:val="TAC"/>
              <w:rPr>
                <w:ins w:id="71568" w:author="BigCREditor-RAN4#104-bis" w:date="2022-10-21T15:52:00Z"/>
              </w:rPr>
            </w:pPr>
            <w:ins w:id="71569" w:author="BigCREditor-RAN4#104-bis" w:date="2022-10-21T15:52:00Z">
              <w:r w:rsidRPr="00020619">
                <w:t>DLBWP.1.3</w:t>
              </w:r>
            </w:ins>
          </w:p>
          <w:p w14:paraId="61947636" w14:textId="77777777" w:rsidR="00737905" w:rsidRPr="00020619" w:rsidRDefault="00737905" w:rsidP="00BB34DD">
            <w:pPr>
              <w:pStyle w:val="TAC"/>
              <w:rPr>
                <w:ins w:id="71570" w:author="BigCREditor-RAN4#104-bis" w:date="2022-10-21T15:52:00Z"/>
              </w:rPr>
            </w:pPr>
            <w:ins w:id="71571" w:author="BigCREditor-RAN4#104-bis" w:date="2022-10-21T15:52:00Z">
              <w:r w:rsidRPr="00020619">
                <w:t>ULBWP.1.3</w:t>
              </w:r>
            </w:ins>
          </w:p>
        </w:tc>
      </w:tr>
      <w:tr w:rsidR="00737905" w:rsidRPr="00020619" w14:paraId="68C506A4" w14:textId="77777777" w:rsidTr="00BB34DD">
        <w:trPr>
          <w:trHeight w:val="187"/>
          <w:jc w:val="center"/>
          <w:ins w:id="71572"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54395E9E" w14:textId="77777777" w:rsidR="00737905" w:rsidRPr="00020619" w:rsidRDefault="00737905" w:rsidP="00BB34DD">
            <w:pPr>
              <w:pStyle w:val="TAL"/>
              <w:rPr>
                <w:ins w:id="71573" w:author="BigCREditor-RAN4#104-bis" w:date="2022-10-21T15:52:00Z"/>
              </w:rPr>
            </w:pPr>
            <w:ins w:id="71574" w:author="BigCREditor-RAN4#104-bis" w:date="2022-10-21T15:52:00Z">
              <w:r w:rsidRPr="00020619">
                <w:t>SMTC configuration</w:t>
              </w:r>
            </w:ins>
          </w:p>
        </w:tc>
        <w:tc>
          <w:tcPr>
            <w:tcW w:w="955" w:type="dxa"/>
            <w:tcBorders>
              <w:top w:val="single" w:sz="4" w:space="0" w:color="auto"/>
              <w:left w:val="single" w:sz="4" w:space="0" w:color="auto"/>
              <w:bottom w:val="single" w:sz="4" w:space="0" w:color="auto"/>
              <w:right w:val="single" w:sz="4" w:space="0" w:color="auto"/>
            </w:tcBorders>
          </w:tcPr>
          <w:p w14:paraId="37EFB960" w14:textId="77777777" w:rsidR="00737905" w:rsidRPr="00020619" w:rsidRDefault="00737905" w:rsidP="00BB34DD">
            <w:pPr>
              <w:pStyle w:val="TAC"/>
              <w:rPr>
                <w:ins w:id="71575" w:author="BigCREditor-RAN4#104-bis" w:date="2022-10-21T15:52:00Z"/>
              </w:rPr>
            </w:pPr>
            <w:ins w:id="71576"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02A779E3" w14:textId="77777777" w:rsidR="00737905" w:rsidRPr="00020619" w:rsidRDefault="00737905" w:rsidP="00BB34DD">
            <w:pPr>
              <w:pStyle w:val="TAC"/>
              <w:rPr>
                <w:ins w:id="71577"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6DFB9D0E" w14:textId="77777777" w:rsidR="00737905" w:rsidRPr="00020619" w:rsidRDefault="00737905" w:rsidP="00BB34DD">
            <w:pPr>
              <w:pStyle w:val="TAC"/>
              <w:rPr>
                <w:ins w:id="71578" w:author="BigCREditor-RAN4#104-bis" w:date="2022-10-21T15:52:00Z"/>
              </w:rPr>
            </w:pPr>
            <w:ins w:id="71579" w:author="BigCREditor-RAN4#104-bis" w:date="2022-10-21T15:52:00Z">
              <w:r w:rsidRPr="00020619">
                <w:t>SMTC.1</w:t>
              </w:r>
            </w:ins>
          </w:p>
        </w:tc>
      </w:tr>
      <w:tr w:rsidR="00737905" w:rsidRPr="00020619" w14:paraId="5773B8AF" w14:textId="77777777" w:rsidTr="00BB34DD">
        <w:trPr>
          <w:trHeight w:val="187"/>
          <w:jc w:val="center"/>
          <w:ins w:id="71580"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699CA95A" w14:textId="77777777" w:rsidR="00737905" w:rsidRPr="00020619" w:rsidRDefault="00737905" w:rsidP="00BB34DD">
            <w:pPr>
              <w:pStyle w:val="TAL"/>
              <w:rPr>
                <w:ins w:id="71581" w:author="BigCREditor-RAN4#104-bis" w:date="2022-10-21T15:52:00Z"/>
              </w:rPr>
            </w:pPr>
            <w:ins w:id="71582" w:author="BigCREditor-RAN4#104-bis" w:date="2022-10-21T15:52:00Z">
              <w:r w:rsidRPr="00020619">
                <w:t>TRS Configuration</w:t>
              </w:r>
            </w:ins>
          </w:p>
        </w:tc>
        <w:tc>
          <w:tcPr>
            <w:tcW w:w="955" w:type="dxa"/>
            <w:tcBorders>
              <w:top w:val="single" w:sz="4" w:space="0" w:color="auto"/>
              <w:left w:val="single" w:sz="4" w:space="0" w:color="auto"/>
              <w:bottom w:val="single" w:sz="4" w:space="0" w:color="auto"/>
              <w:right w:val="single" w:sz="4" w:space="0" w:color="auto"/>
            </w:tcBorders>
          </w:tcPr>
          <w:p w14:paraId="3A19D17D" w14:textId="77777777" w:rsidR="00737905" w:rsidRPr="00020619" w:rsidRDefault="00737905" w:rsidP="00BB34DD">
            <w:pPr>
              <w:pStyle w:val="TAC"/>
              <w:rPr>
                <w:ins w:id="71583" w:author="BigCREditor-RAN4#104-bis" w:date="2022-10-21T15:52:00Z"/>
              </w:rPr>
            </w:pPr>
            <w:ins w:id="71584" w:author="BigCREditor-RAN4#104-bis" w:date="2022-10-21T15:52:00Z">
              <w:r w:rsidRPr="00020619">
                <w:rPr>
                  <w:lang w:eastAsia="zh-CN"/>
                </w:rPr>
                <w:t>1~2</w:t>
              </w:r>
            </w:ins>
          </w:p>
        </w:tc>
        <w:tc>
          <w:tcPr>
            <w:tcW w:w="1269" w:type="dxa"/>
            <w:tcBorders>
              <w:top w:val="single" w:sz="4" w:space="0" w:color="auto"/>
              <w:left w:val="single" w:sz="4" w:space="0" w:color="auto"/>
              <w:bottom w:val="single" w:sz="4" w:space="0" w:color="auto"/>
              <w:right w:val="single" w:sz="4" w:space="0" w:color="auto"/>
            </w:tcBorders>
          </w:tcPr>
          <w:p w14:paraId="0B86828D" w14:textId="77777777" w:rsidR="00737905" w:rsidRPr="00020619" w:rsidRDefault="00737905" w:rsidP="00BB34DD">
            <w:pPr>
              <w:pStyle w:val="TAC"/>
              <w:rPr>
                <w:ins w:id="71585"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424B2268" w14:textId="77777777" w:rsidR="00737905" w:rsidRPr="00020619" w:rsidRDefault="00737905" w:rsidP="00BB34DD">
            <w:pPr>
              <w:pStyle w:val="TAC"/>
              <w:rPr>
                <w:ins w:id="71586" w:author="BigCREditor-RAN4#104-bis" w:date="2022-10-21T15:52:00Z"/>
              </w:rPr>
            </w:pPr>
            <w:ins w:id="71587" w:author="BigCREditor-RAN4#104-bis" w:date="2022-10-21T15:52:00Z">
              <w:r w:rsidRPr="00020619">
                <w:t>TRS.2.1 TDD</w:t>
              </w:r>
            </w:ins>
          </w:p>
        </w:tc>
      </w:tr>
      <w:tr w:rsidR="00737905" w:rsidRPr="00020619" w14:paraId="5A695059" w14:textId="77777777" w:rsidTr="00BB34DD">
        <w:trPr>
          <w:trHeight w:val="187"/>
          <w:jc w:val="center"/>
          <w:ins w:id="71588"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0D8107AA" w14:textId="77777777" w:rsidR="00737905" w:rsidRPr="00020619" w:rsidRDefault="00737905" w:rsidP="00BB34DD">
            <w:pPr>
              <w:pStyle w:val="TAL"/>
              <w:rPr>
                <w:ins w:id="71589" w:author="BigCREditor-RAN4#104-bis" w:date="2022-10-21T15:52:00Z"/>
              </w:rPr>
            </w:pPr>
            <w:ins w:id="71590" w:author="BigCREditor-RAN4#104-bis" w:date="2022-10-21T15:52:00Z">
              <w:r w:rsidRPr="00020619">
                <w:rPr>
                  <w:lang w:eastAsia="zh-CN"/>
                </w:rPr>
                <w:t>PDCCH/PDSCH TCI Configuration</w:t>
              </w:r>
            </w:ins>
          </w:p>
        </w:tc>
        <w:tc>
          <w:tcPr>
            <w:tcW w:w="955" w:type="dxa"/>
            <w:tcBorders>
              <w:top w:val="single" w:sz="4" w:space="0" w:color="auto"/>
              <w:left w:val="single" w:sz="4" w:space="0" w:color="auto"/>
              <w:bottom w:val="single" w:sz="4" w:space="0" w:color="auto"/>
              <w:right w:val="single" w:sz="4" w:space="0" w:color="auto"/>
            </w:tcBorders>
          </w:tcPr>
          <w:p w14:paraId="2A0FC26D" w14:textId="77777777" w:rsidR="00737905" w:rsidRPr="00020619" w:rsidRDefault="00737905" w:rsidP="00BB34DD">
            <w:pPr>
              <w:pStyle w:val="TAC"/>
              <w:rPr>
                <w:ins w:id="71591" w:author="BigCREditor-RAN4#104-bis" w:date="2022-10-21T15:52:00Z"/>
              </w:rPr>
            </w:pPr>
            <w:ins w:id="71592" w:author="BigCREditor-RAN4#104-bis" w:date="2022-10-21T15:52:00Z">
              <w:r w:rsidRPr="00020619">
                <w:rPr>
                  <w:lang w:eastAsia="zh-CN"/>
                </w:rPr>
                <w:t>1~2</w:t>
              </w:r>
            </w:ins>
          </w:p>
        </w:tc>
        <w:tc>
          <w:tcPr>
            <w:tcW w:w="1269" w:type="dxa"/>
            <w:tcBorders>
              <w:top w:val="single" w:sz="4" w:space="0" w:color="auto"/>
              <w:left w:val="single" w:sz="4" w:space="0" w:color="auto"/>
              <w:bottom w:val="single" w:sz="4" w:space="0" w:color="auto"/>
              <w:right w:val="single" w:sz="4" w:space="0" w:color="auto"/>
            </w:tcBorders>
          </w:tcPr>
          <w:p w14:paraId="39A295E2" w14:textId="77777777" w:rsidR="00737905" w:rsidRPr="00020619" w:rsidRDefault="00737905" w:rsidP="00BB34DD">
            <w:pPr>
              <w:pStyle w:val="TAC"/>
              <w:rPr>
                <w:ins w:id="71593"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2D5CC11D" w14:textId="77777777" w:rsidR="00737905" w:rsidRPr="00020619" w:rsidRDefault="00737905" w:rsidP="00BB34DD">
            <w:pPr>
              <w:pStyle w:val="TAC"/>
              <w:rPr>
                <w:ins w:id="71594" w:author="BigCREditor-RAN4#104-bis" w:date="2022-10-21T15:52:00Z"/>
              </w:rPr>
            </w:pPr>
            <w:ins w:id="71595" w:author="BigCREditor-RAN4#104-bis" w:date="2022-10-21T15:52:00Z">
              <w:r w:rsidRPr="00020619">
                <w:t>TCI.State.2</w:t>
              </w:r>
            </w:ins>
          </w:p>
        </w:tc>
      </w:tr>
      <w:tr w:rsidR="00737905" w:rsidRPr="00020619" w14:paraId="679656A9" w14:textId="77777777" w:rsidTr="00BB34DD">
        <w:trPr>
          <w:trHeight w:val="187"/>
          <w:jc w:val="center"/>
          <w:ins w:id="71596"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153C45DE" w14:textId="77777777" w:rsidR="00737905" w:rsidRPr="00020619" w:rsidRDefault="00737905" w:rsidP="00BB34DD">
            <w:pPr>
              <w:pStyle w:val="TAL"/>
              <w:rPr>
                <w:ins w:id="71597" w:author="BigCREditor-RAN4#104-bis" w:date="2022-10-21T15:52:00Z"/>
              </w:rPr>
            </w:pPr>
            <w:ins w:id="71598" w:author="BigCREditor-RAN4#104-bis" w:date="2022-10-21T15:52:00Z">
              <w:r w:rsidRPr="00020619">
                <w:t>DRX configuration</w:t>
              </w:r>
            </w:ins>
          </w:p>
        </w:tc>
        <w:tc>
          <w:tcPr>
            <w:tcW w:w="955" w:type="dxa"/>
            <w:tcBorders>
              <w:top w:val="single" w:sz="4" w:space="0" w:color="auto"/>
              <w:left w:val="single" w:sz="4" w:space="0" w:color="auto"/>
              <w:bottom w:val="single" w:sz="4" w:space="0" w:color="auto"/>
              <w:right w:val="single" w:sz="4" w:space="0" w:color="auto"/>
            </w:tcBorders>
          </w:tcPr>
          <w:p w14:paraId="44511FD4" w14:textId="77777777" w:rsidR="00737905" w:rsidRPr="00020619" w:rsidRDefault="00737905" w:rsidP="00BB34DD">
            <w:pPr>
              <w:pStyle w:val="TAC"/>
              <w:rPr>
                <w:ins w:id="71599" w:author="BigCREditor-RAN4#104-bis" w:date="2022-10-21T15:52:00Z"/>
              </w:rPr>
            </w:pPr>
            <w:ins w:id="71600"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773EDB1C" w14:textId="77777777" w:rsidR="00737905" w:rsidRPr="00020619" w:rsidRDefault="00737905" w:rsidP="00BB34DD">
            <w:pPr>
              <w:pStyle w:val="TAC"/>
              <w:rPr>
                <w:ins w:id="71601"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4168ABDF" w14:textId="77777777" w:rsidR="00737905" w:rsidRPr="00020619" w:rsidRDefault="00737905" w:rsidP="00BB34DD">
            <w:pPr>
              <w:pStyle w:val="TAC"/>
              <w:rPr>
                <w:ins w:id="71602" w:author="BigCREditor-RAN4#104-bis" w:date="2022-10-21T15:52:00Z"/>
              </w:rPr>
            </w:pPr>
            <w:ins w:id="71603" w:author="BigCREditor-RAN4#104-bis" w:date="2022-10-21T15:52:00Z">
              <w:r w:rsidRPr="00020619">
                <w:t>DRX.3</w:t>
              </w:r>
            </w:ins>
          </w:p>
        </w:tc>
      </w:tr>
      <w:tr w:rsidR="00737905" w:rsidRPr="00020619" w14:paraId="26C87E4B" w14:textId="77777777" w:rsidTr="00BB34DD">
        <w:trPr>
          <w:trHeight w:val="187"/>
          <w:jc w:val="center"/>
          <w:ins w:id="71604"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0D878AA2" w14:textId="77777777" w:rsidR="00737905" w:rsidRPr="00020619" w:rsidRDefault="00737905" w:rsidP="00BB34DD">
            <w:pPr>
              <w:pStyle w:val="TAL"/>
              <w:rPr>
                <w:ins w:id="71605" w:author="BigCREditor-RAN4#104-bis" w:date="2022-10-21T15:52:00Z"/>
              </w:rPr>
            </w:pPr>
            <w:proofErr w:type="spellStart"/>
            <w:ins w:id="71606" w:author="BigCREditor-RAN4#104-bis" w:date="2022-10-21T15:52:00Z">
              <w:r w:rsidRPr="00020619">
                <w:t>reportConfigType</w:t>
              </w:r>
              <w:proofErr w:type="spellEnd"/>
            </w:ins>
          </w:p>
        </w:tc>
        <w:tc>
          <w:tcPr>
            <w:tcW w:w="955" w:type="dxa"/>
            <w:tcBorders>
              <w:top w:val="single" w:sz="4" w:space="0" w:color="auto"/>
              <w:left w:val="single" w:sz="4" w:space="0" w:color="auto"/>
              <w:bottom w:val="single" w:sz="4" w:space="0" w:color="auto"/>
              <w:right w:val="single" w:sz="4" w:space="0" w:color="auto"/>
            </w:tcBorders>
          </w:tcPr>
          <w:p w14:paraId="23DE1849" w14:textId="77777777" w:rsidR="00737905" w:rsidRPr="00020619" w:rsidRDefault="00737905" w:rsidP="00BB34DD">
            <w:pPr>
              <w:pStyle w:val="TAC"/>
              <w:rPr>
                <w:ins w:id="71607" w:author="BigCREditor-RAN4#104-bis" w:date="2022-10-21T15:52:00Z"/>
              </w:rPr>
            </w:pPr>
            <w:ins w:id="71608"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1A565B2C" w14:textId="77777777" w:rsidR="00737905" w:rsidRPr="00020619" w:rsidRDefault="00737905" w:rsidP="00BB34DD">
            <w:pPr>
              <w:pStyle w:val="TAC"/>
              <w:rPr>
                <w:ins w:id="71609"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7DF478BA" w14:textId="77777777" w:rsidR="00737905" w:rsidRPr="00020619" w:rsidRDefault="00737905" w:rsidP="00BB34DD">
            <w:pPr>
              <w:pStyle w:val="TAC"/>
              <w:rPr>
                <w:ins w:id="71610" w:author="BigCREditor-RAN4#104-bis" w:date="2022-10-21T15:52:00Z"/>
              </w:rPr>
            </w:pPr>
            <w:ins w:id="71611" w:author="BigCREditor-RAN4#104-bis" w:date="2022-10-21T15:52:00Z">
              <w:r w:rsidRPr="00020619">
                <w:t>periodic</w:t>
              </w:r>
            </w:ins>
          </w:p>
        </w:tc>
      </w:tr>
      <w:tr w:rsidR="00737905" w:rsidRPr="00020619" w14:paraId="300E5E90" w14:textId="77777777" w:rsidTr="00BB34DD">
        <w:trPr>
          <w:trHeight w:val="187"/>
          <w:jc w:val="center"/>
          <w:ins w:id="71612"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74A1CD7F" w14:textId="77777777" w:rsidR="00737905" w:rsidRPr="00020619" w:rsidRDefault="00737905" w:rsidP="00BB34DD">
            <w:pPr>
              <w:pStyle w:val="TAL"/>
              <w:rPr>
                <w:ins w:id="71613" w:author="BigCREditor-RAN4#104-bis" w:date="2022-10-21T15:52:00Z"/>
              </w:rPr>
            </w:pPr>
            <w:proofErr w:type="spellStart"/>
            <w:ins w:id="71614" w:author="BigCREditor-RAN4#104-bis" w:date="2022-10-21T15:52:00Z">
              <w:r w:rsidRPr="00020619">
                <w:t>reportQuantity</w:t>
              </w:r>
              <w:proofErr w:type="spellEnd"/>
            </w:ins>
          </w:p>
        </w:tc>
        <w:tc>
          <w:tcPr>
            <w:tcW w:w="955" w:type="dxa"/>
            <w:tcBorders>
              <w:top w:val="single" w:sz="4" w:space="0" w:color="auto"/>
              <w:left w:val="single" w:sz="4" w:space="0" w:color="auto"/>
              <w:bottom w:val="single" w:sz="4" w:space="0" w:color="auto"/>
              <w:right w:val="single" w:sz="4" w:space="0" w:color="auto"/>
            </w:tcBorders>
          </w:tcPr>
          <w:p w14:paraId="7E55818F" w14:textId="77777777" w:rsidR="00737905" w:rsidRPr="00020619" w:rsidRDefault="00737905" w:rsidP="00BB34DD">
            <w:pPr>
              <w:pStyle w:val="TAC"/>
              <w:rPr>
                <w:ins w:id="71615" w:author="BigCREditor-RAN4#104-bis" w:date="2022-10-21T15:52:00Z"/>
              </w:rPr>
            </w:pPr>
            <w:ins w:id="71616"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3158580A" w14:textId="77777777" w:rsidR="00737905" w:rsidRPr="00020619" w:rsidRDefault="00737905" w:rsidP="00BB34DD">
            <w:pPr>
              <w:pStyle w:val="TAC"/>
              <w:rPr>
                <w:ins w:id="71617"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253652AC" w14:textId="77777777" w:rsidR="00737905" w:rsidRPr="00020619" w:rsidRDefault="00737905" w:rsidP="00BB34DD">
            <w:pPr>
              <w:pStyle w:val="TAC"/>
              <w:rPr>
                <w:ins w:id="71618" w:author="BigCREditor-RAN4#104-bis" w:date="2022-10-21T15:52:00Z"/>
              </w:rPr>
            </w:pPr>
            <w:proofErr w:type="spellStart"/>
            <w:ins w:id="71619" w:author="BigCREditor-RAN4#104-bis" w:date="2022-10-21T15:52:00Z">
              <w:r w:rsidRPr="00020619">
                <w:t>ssb</w:t>
              </w:r>
              <w:proofErr w:type="spellEnd"/>
              <w:r w:rsidRPr="00020619">
                <w:t>-Index-RSRP</w:t>
              </w:r>
            </w:ins>
          </w:p>
        </w:tc>
      </w:tr>
      <w:tr w:rsidR="00737905" w:rsidRPr="00020619" w14:paraId="617C4F88" w14:textId="77777777" w:rsidTr="00BB34DD">
        <w:trPr>
          <w:trHeight w:val="187"/>
          <w:jc w:val="center"/>
          <w:ins w:id="71620"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324E7821" w14:textId="77777777" w:rsidR="00737905" w:rsidRPr="00020619" w:rsidRDefault="00737905" w:rsidP="00BB34DD">
            <w:pPr>
              <w:pStyle w:val="TAL"/>
              <w:rPr>
                <w:ins w:id="71621" w:author="BigCREditor-RAN4#104-bis" w:date="2022-10-21T15:52:00Z"/>
              </w:rPr>
            </w:pPr>
            <w:ins w:id="71622" w:author="BigCREditor-RAN4#104-bis" w:date="2022-10-21T15:52:00Z">
              <w:r w:rsidRPr="00020619">
                <w:t>Number of reported RS</w:t>
              </w:r>
            </w:ins>
          </w:p>
        </w:tc>
        <w:tc>
          <w:tcPr>
            <w:tcW w:w="955" w:type="dxa"/>
            <w:tcBorders>
              <w:top w:val="single" w:sz="4" w:space="0" w:color="auto"/>
              <w:left w:val="single" w:sz="4" w:space="0" w:color="auto"/>
              <w:bottom w:val="single" w:sz="4" w:space="0" w:color="auto"/>
              <w:right w:val="single" w:sz="4" w:space="0" w:color="auto"/>
            </w:tcBorders>
          </w:tcPr>
          <w:p w14:paraId="07635E36" w14:textId="77777777" w:rsidR="00737905" w:rsidRPr="00020619" w:rsidRDefault="00737905" w:rsidP="00BB34DD">
            <w:pPr>
              <w:pStyle w:val="TAC"/>
              <w:rPr>
                <w:ins w:id="71623" w:author="BigCREditor-RAN4#104-bis" w:date="2022-10-21T15:52:00Z"/>
              </w:rPr>
            </w:pPr>
            <w:ins w:id="71624"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0A21F764" w14:textId="77777777" w:rsidR="00737905" w:rsidRPr="00020619" w:rsidRDefault="00737905" w:rsidP="00BB34DD">
            <w:pPr>
              <w:pStyle w:val="TAC"/>
              <w:rPr>
                <w:ins w:id="71625" w:author="BigCREditor-RAN4#104-bis" w:date="2022-10-21T15:52:00Z"/>
              </w:rPr>
            </w:pPr>
          </w:p>
        </w:tc>
        <w:tc>
          <w:tcPr>
            <w:tcW w:w="1786" w:type="dxa"/>
            <w:tcBorders>
              <w:top w:val="single" w:sz="4" w:space="0" w:color="auto"/>
              <w:left w:val="single" w:sz="4" w:space="0" w:color="auto"/>
              <w:bottom w:val="single" w:sz="4" w:space="0" w:color="auto"/>
              <w:right w:val="single" w:sz="4" w:space="0" w:color="auto"/>
            </w:tcBorders>
          </w:tcPr>
          <w:p w14:paraId="541C6C87" w14:textId="77777777" w:rsidR="00737905" w:rsidRPr="00020619" w:rsidRDefault="00737905" w:rsidP="00BB34DD">
            <w:pPr>
              <w:pStyle w:val="TAC"/>
              <w:rPr>
                <w:ins w:id="71626" w:author="BigCREditor-RAN4#104-bis" w:date="2022-10-21T15:52:00Z"/>
              </w:rPr>
            </w:pPr>
            <w:ins w:id="71627" w:author="BigCREditor-RAN4#104-bis" w:date="2022-10-21T15:52:00Z">
              <w:r w:rsidRPr="00020619">
                <w:t>2</w:t>
              </w:r>
            </w:ins>
          </w:p>
        </w:tc>
      </w:tr>
      <w:tr w:rsidR="00737905" w:rsidRPr="00020619" w14:paraId="1B8A83CF" w14:textId="77777777" w:rsidTr="00BB34DD">
        <w:trPr>
          <w:trHeight w:val="187"/>
          <w:jc w:val="center"/>
          <w:ins w:id="71628"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79040219" w14:textId="77777777" w:rsidR="00737905" w:rsidRPr="00020619" w:rsidRDefault="00737905" w:rsidP="00BB34DD">
            <w:pPr>
              <w:pStyle w:val="TAL"/>
              <w:rPr>
                <w:ins w:id="71629" w:author="BigCREditor-RAN4#104-bis" w:date="2022-10-21T15:52:00Z"/>
              </w:rPr>
            </w:pPr>
            <w:ins w:id="71630" w:author="BigCREditor-RAN4#104-bis" w:date="2022-10-21T15:52:00Z">
              <w:r w:rsidRPr="00020619">
                <w:t>L1-RSRP reporting period</w:t>
              </w:r>
            </w:ins>
          </w:p>
        </w:tc>
        <w:tc>
          <w:tcPr>
            <w:tcW w:w="955" w:type="dxa"/>
            <w:tcBorders>
              <w:top w:val="single" w:sz="4" w:space="0" w:color="auto"/>
              <w:left w:val="single" w:sz="4" w:space="0" w:color="auto"/>
              <w:bottom w:val="single" w:sz="4" w:space="0" w:color="auto"/>
              <w:right w:val="single" w:sz="4" w:space="0" w:color="auto"/>
            </w:tcBorders>
          </w:tcPr>
          <w:p w14:paraId="29D1764A" w14:textId="77777777" w:rsidR="00737905" w:rsidRPr="00020619" w:rsidRDefault="00737905" w:rsidP="00BB34DD">
            <w:pPr>
              <w:pStyle w:val="TAC"/>
              <w:rPr>
                <w:ins w:id="71631" w:author="BigCREditor-RAN4#104-bis" w:date="2022-10-21T15:52:00Z"/>
              </w:rPr>
            </w:pPr>
            <w:ins w:id="71632"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63B3BC70" w14:textId="77777777" w:rsidR="00737905" w:rsidRPr="00020619" w:rsidRDefault="00737905" w:rsidP="00BB34DD">
            <w:pPr>
              <w:pStyle w:val="TAC"/>
              <w:rPr>
                <w:ins w:id="71633" w:author="BigCREditor-RAN4#104-bis" w:date="2022-10-21T15:52:00Z"/>
              </w:rPr>
            </w:pPr>
            <w:ins w:id="71634" w:author="BigCREditor-RAN4#104-bis" w:date="2022-10-21T15:52:00Z">
              <w:r w:rsidRPr="00020619">
                <w:t>slot</w:t>
              </w:r>
            </w:ins>
          </w:p>
        </w:tc>
        <w:tc>
          <w:tcPr>
            <w:tcW w:w="1786" w:type="dxa"/>
            <w:tcBorders>
              <w:top w:val="single" w:sz="4" w:space="0" w:color="auto"/>
              <w:left w:val="single" w:sz="4" w:space="0" w:color="auto"/>
              <w:bottom w:val="single" w:sz="4" w:space="0" w:color="auto"/>
              <w:right w:val="single" w:sz="4" w:space="0" w:color="auto"/>
            </w:tcBorders>
          </w:tcPr>
          <w:p w14:paraId="01510070" w14:textId="77777777" w:rsidR="00737905" w:rsidRPr="00020619" w:rsidRDefault="00737905" w:rsidP="00BB34DD">
            <w:pPr>
              <w:pStyle w:val="TAC"/>
              <w:rPr>
                <w:ins w:id="71635" w:author="BigCREditor-RAN4#104-bis" w:date="2022-10-21T15:52:00Z"/>
              </w:rPr>
            </w:pPr>
            <w:ins w:id="71636" w:author="BigCREditor-RAN4#104-bis" w:date="2022-10-21T15:52:00Z">
              <w:r w:rsidRPr="00020619">
                <w:rPr>
                  <w:rFonts w:cs="Arial"/>
                  <w:lang w:val="en-US"/>
                </w:rPr>
                <w:t>320</w:t>
              </w:r>
            </w:ins>
          </w:p>
        </w:tc>
      </w:tr>
      <w:tr w:rsidR="00737905" w:rsidRPr="00020619" w14:paraId="314C7F78" w14:textId="77777777" w:rsidTr="00BB34DD">
        <w:trPr>
          <w:trHeight w:val="187"/>
          <w:jc w:val="center"/>
          <w:ins w:id="71637"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2BEF5BBE" w14:textId="77777777" w:rsidR="00737905" w:rsidRPr="00020619" w:rsidRDefault="00737905" w:rsidP="00BB34DD">
            <w:pPr>
              <w:pStyle w:val="TAL"/>
              <w:rPr>
                <w:ins w:id="71638" w:author="BigCREditor-RAN4#104-bis" w:date="2022-10-21T15:52:00Z"/>
              </w:rPr>
            </w:pPr>
            <w:ins w:id="71639" w:author="BigCREditor-RAN4#104-bis" w:date="2022-10-21T15:52:00Z">
              <w:r w:rsidRPr="00020619">
                <w:t>T1</w:t>
              </w:r>
            </w:ins>
          </w:p>
        </w:tc>
        <w:tc>
          <w:tcPr>
            <w:tcW w:w="955" w:type="dxa"/>
            <w:tcBorders>
              <w:top w:val="single" w:sz="4" w:space="0" w:color="auto"/>
              <w:left w:val="single" w:sz="4" w:space="0" w:color="auto"/>
              <w:bottom w:val="single" w:sz="4" w:space="0" w:color="auto"/>
              <w:right w:val="single" w:sz="4" w:space="0" w:color="auto"/>
            </w:tcBorders>
          </w:tcPr>
          <w:p w14:paraId="189F4834" w14:textId="77777777" w:rsidR="00737905" w:rsidRPr="00020619" w:rsidRDefault="00737905" w:rsidP="00BB34DD">
            <w:pPr>
              <w:pStyle w:val="TAC"/>
              <w:rPr>
                <w:ins w:id="71640" w:author="BigCREditor-RAN4#104-bis" w:date="2022-10-21T15:52:00Z"/>
              </w:rPr>
            </w:pPr>
            <w:ins w:id="71641"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31A1A941" w14:textId="77777777" w:rsidR="00737905" w:rsidRPr="00020619" w:rsidRDefault="00737905" w:rsidP="00BB34DD">
            <w:pPr>
              <w:pStyle w:val="TAC"/>
              <w:rPr>
                <w:ins w:id="71642" w:author="BigCREditor-RAN4#104-bis" w:date="2022-10-21T15:52:00Z"/>
              </w:rPr>
            </w:pPr>
            <w:ins w:id="71643" w:author="BigCREditor-RAN4#104-bis" w:date="2022-10-21T15:52:00Z">
              <w:r w:rsidRPr="00020619">
                <w:t>s</w:t>
              </w:r>
            </w:ins>
          </w:p>
        </w:tc>
        <w:tc>
          <w:tcPr>
            <w:tcW w:w="1786" w:type="dxa"/>
            <w:tcBorders>
              <w:top w:val="single" w:sz="4" w:space="0" w:color="auto"/>
              <w:left w:val="single" w:sz="4" w:space="0" w:color="auto"/>
              <w:bottom w:val="single" w:sz="4" w:space="0" w:color="auto"/>
              <w:right w:val="single" w:sz="4" w:space="0" w:color="auto"/>
            </w:tcBorders>
          </w:tcPr>
          <w:p w14:paraId="21E6E0D8" w14:textId="77777777" w:rsidR="00737905" w:rsidRPr="00020619" w:rsidRDefault="00737905" w:rsidP="00BB34DD">
            <w:pPr>
              <w:pStyle w:val="TAC"/>
              <w:rPr>
                <w:ins w:id="71644" w:author="BigCREditor-RAN4#104-bis" w:date="2022-10-21T15:52:00Z"/>
              </w:rPr>
            </w:pPr>
            <w:ins w:id="71645" w:author="BigCREditor-RAN4#104-bis" w:date="2022-10-21T15:52:00Z">
              <w:r w:rsidRPr="00020619">
                <w:t>5</w:t>
              </w:r>
            </w:ins>
          </w:p>
        </w:tc>
      </w:tr>
      <w:tr w:rsidR="00737905" w:rsidRPr="00020619" w14:paraId="5E47E173" w14:textId="77777777" w:rsidTr="00BB34DD">
        <w:trPr>
          <w:trHeight w:val="187"/>
          <w:jc w:val="center"/>
          <w:ins w:id="71646"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5EC2FB3E" w14:textId="77777777" w:rsidR="00737905" w:rsidRPr="00020619" w:rsidRDefault="00737905" w:rsidP="00BB34DD">
            <w:pPr>
              <w:pStyle w:val="TAL"/>
              <w:rPr>
                <w:ins w:id="71647" w:author="BigCREditor-RAN4#104-bis" w:date="2022-10-21T15:52:00Z"/>
              </w:rPr>
            </w:pPr>
            <w:ins w:id="71648" w:author="BigCREditor-RAN4#104-bis" w:date="2022-10-21T15:52:00Z">
              <w:r w:rsidRPr="00020619">
                <w:t>T2</w:t>
              </w:r>
            </w:ins>
          </w:p>
        </w:tc>
        <w:tc>
          <w:tcPr>
            <w:tcW w:w="955" w:type="dxa"/>
            <w:tcBorders>
              <w:top w:val="single" w:sz="4" w:space="0" w:color="auto"/>
              <w:left w:val="single" w:sz="4" w:space="0" w:color="auto"/>
              <w:bottom w:val="single" w:sz="4" w:space="0" w:color="auto"/>
              <w:right w:val="single" w:sz="4" w:space="0" w:color="auto"/>
            </w:tcBorders>
          </w:tcPr>
          <w:p w14:paraId="792D5725" w14:textId="77777777" w:rsidR="00737905" w:rsidRPr="00020619" w:rsidRDefault="00737905" w:rsidP="00BB34DD">
            <w:pPr>
              <w:pStyle w:val="TAC"/>
              <w:rPr>
                <w:ins w:id="71649" w:author="BigCREditor-RAN4#104-bis" w:date="2022-10-21T15:52:00Z"/>
              </w:rPr>
            </w:pPr>
            <w:ins w:id="71650" w:author="BigCREditor-RAN4#104-bis" w:date="2022-10-21T15:52:00Z">
              <w:r w:rsidRPr="00020619">
                <w:t>1~2</w:t>
              </w:r>
            </w:ins>
          </w:p>
        </w:tc>
        <w:tc>
          <w:tcPr>
            <w:tcW w:w="1269" w:type="dxa"/>
            <w:tcBorders>
              <w:top w:val="single" w:sz="4" w:space="0" w:color="auto"/>
              <w:left w:val="single" w:sz="4" w:space="0" w:color="auto"/>
              <w:bottom w:val="single" w:sz="4" w:space="0" w:color="auto"/>
              <w:right w:val="single" w:sz="4" w:space="0" w:color="auto"/>
            </w:tcBorders>
          </w:tcPr>
          <w:p w14:paraId="5B7511E3" w14:textId="77777777" w:rsidR="00737905" w:rsidRPr="00020619" w:rsidRDefault="00737905" w:rsidP="00BB34DD">
            <w:pPr>
              <w:pStyle w:val="TAC"/>
              <w:rPr>
                <w:ins w:id="71651" w:author="BigCREditor-RAN4#104-bis" w:date="2022-10-21T15:52:00Z"/>
              </w:rPr>
            </w:pPr>
            <w:ins w:id="71652" w:author="BigCREditor-RAN4#104-bis" w:date="2022-10-21T15:52:00Z">
              <w:r w:rsidRPr="00020619">
                <w:t>s</w:t>
              </w:r>
            </w:ins>
          </w:p>
        </w:tc>
        <w:tc>
          <w:tcPr>
            <w:tcW w:w="1786" w:type="dxa"/>
            <w:tcBorders>
              <w:top w:val="single" w:sz="4" w:space="0" w:color="auto"/>
              <w:left w:val="single" w:sz="4" w:space="0" w:color="auto"/>
              <w:bottom w:val="single" w:sz="4" w:space="0" w:color="auto"/>
              <w:right w:val="single" w:sz="4" w:space="0" w:color="auto"/>
            </w:tcBorders>
          </w:tcPr>
          <w:p w14:paraId="353C1D96" w14:textId="77777777" w:rsidR="00737905" w:rsidRPr="00020619" w:rsidRDefault="00737905" w:rsidP="00BB34DD">
            <w:pPr>
              <w:pStyle w:val="TAC"/>
              <w:rPr>
                <w:ins w:id="71653" w:author="BigCREditor-RAN4#104-bis" w:date="2022-10-21T15:52:00Z"/>
              </w:rPr>
            </w:pPr>
            <w:ins w:id="71654" w:author="BigCREditor-RAN4#104-bis" w:date="2022-10-21T15:52:00Z">
              <w:r w:rsidRPr="00020619">
                <w:t>3</w:t>
              </w:r>
            </w:ins>
          </w:p>
        </w:tc>
      </w:tr>
      <w:tr w:rsidR="00737905" w:rsidRPr="00020619" w14:paraId="7F2CA8B2" w14:textId="77777777" w:rsidTr="00BB34DD">
        <w:trPr>
          <w:trHeight w:val="187"/>
          <w:jc w:val="center"/>
          <w:ins w:id="71655" w:author="BigCREditor-RAN4#104-bis" w:date="2022-10-21T15:52:00Z"/>
        </w:trPr>
        <w:tc>
          <w:tcPr>
            <w:tcW w:w="2733" w:type="dxa"/>
            <w:tcBorders>
              <w:top w:val="single" w:sz="4" w:space="0" w:color="auto"/>
              <w:left w:val="single" w:sz="4" w:space="0" w:color="auto"/>
              <w:right w:val="single" w:sz="4" w:space="0" w:color="auto"/>
            </w:tcBorders>
          </w:tcPr>
          <w:p w14:paraId="06A0F071" w14:textId="77777777" w:rsidR="00737905" w:rsidRPr="00020619" w:rsidRDefault="00737905" w:rsidP="00BB34DD">
            <w:pPr>
              <w:pStyle w:val="TAL"/>
              <w:rPr>
                <w:ins w:id="71656" w:author="BigCREditor-RAN4#104-bis" w:date="2022-10-21T15:52:00Z"/>
                <w:rFonts w:cs="Arial"/>
                <w:szCs w:val="18"/>
              </w:rPr>
            </w:pPr>
            <w:ins w:id="71657" w:author="BigCREditor-RAN4#104-bis" w:date="2022-10-21T15:52:00Z">
              <w:r w:rsidRPr="00020619">
                <w:rPr>
                  <w:rFonts w:cs="Arial"/>
                  <w:szCs w:val="18"/>
                </w:rPr>
                <w:t>EPRE ratio of PSS to SSS</w:t>
              </w:r>
            </w:ins>
          </w:p>
        </w:tc>
        <w:tc>
          <w:tcPr>
            <w:tcW w:w="955" w:type="dxa"/>
            <w:tcBorders>
              <w:top w:val="single" w:sz="4" w:space="0" w:color="auto"/>
              <w:left w:val="single" w:sz="4" w:space="0" w:color="auto"/>
              <w:bottom w:val="nil"/>
              <w:right w:val="single" w:sz="4" w:space="0" w:color="auto"/>
            </w:tcBorders>
            <w:shd w:val="clear" w:color="auto" w:fill="auto"/>
          </w:tcPr>
          <w:p w14:paraId="6734D599" w14:textId="77777777" w:rsidR="00737905" w:rsidRPr="00020619" w:rsidRDefault="00737905" w:rsidP="00BB34DD">
            <w:pPr>
              <w:pStyle w:val="TAC"/>
              <w:rPr>
                <w:ins w:id="71658" w:author="BigCREditor-RAN4#104-bis" w:date="2022-10-21T15:52:00Z"/>
              </w:rPr>
            </w:pPr>
            <w:ins w:id="71659" w:author="BigCREditor-RAN4#104-bis" w:date="2022-10-21T15:52:00Z">
              <w:r w:rsidRPr="00020619">
                <w:t>1~2</w:t>
              </w:r>
            </w:ins>
          </w:p>
        </w:tc>
        <w:tc>
          <w:tcPr>
            <w:tcW w:w="1269" w:type="dxa"/>
            <w:tcBorders>
              <w:top w:val="single" w:sz="4" w:space="0" w:color="auto"/>
              <w:left w:val="single" w:sz="4" w:space="0" w:color="auto"/>
              <w:bottom w:val="nil"/>
              <w:right w:val="single" w:sz="4" w:space="0" w:color="auto"/>
            </w:tcBorders>
            <w:shd w:val="clear" w:color="auto" w:fill="auto"/>
          </w:tcPr>
          <w:p w14:paraId="70F33169" w14:textId="77777777" w:rsidR="00737905" w:rsidRPr="00020619" w:rsidRDefault="00737905" w:rsidP="00BB34DD">
            <w:pPr>
              <w:pStyle w:val="TAC"/>
              <w:rPr>
                <w:ins w:id="71660" w:author="BigCREditor-RAN4#104-bis" w:date="2022-10-21T15:52:00Z"/>
              </w:rPr>
            </w:pPr>
            <w:ins w:id="71661" w:author="BigCREditor-RAN4#104-bis" w:date="2022-10-21T15:52:00Z">
              <w:r w:rsidRPr="00020619">
                <w:t>dB</w:t>
              </w:r>
            </w:ins>
          </w:p>
        </w:tc>
        <w:tc>
          <w:tcPr>
            <w:tcW w:w="1786" w:type="dxa"/>
            <w:tcBorders>
              <w:top w:val="single" w:sz="4" w:space="0" w:color="auto"/>
              <w:left w:val="single" w:sz="4" w:space="0" w:color="auto"/>
              <w:bottom w:val="nil"/>
              <w:right w:val="single" w:sz="4" w:space="0" w:color="auto"/>
            </w:tcBorders>
            <w:shd w:val="clear" w:color="auto" w:fill="auto"/>
          </w:tcPr>
          <w:p w14:paraId="3CBB7963" w14:textId="77777777" w:rsidR="00737905" w:rsidRPr="00020619" w:rsidRDefault="00737905" w:rsidP="00BB34DD">
            <w:pPr>
              <w:pStyle w:val="TAC"/>
              <w:rPr>
                <w:ins w:id="71662" w:author="BigCREditor-RAN4#104-bis" w:date="2022-10-21T15:52:00Z"/>
              </w:rPr>
            </w:pPr>
            <w:ins w:id="71663" w:author="BigCREditor-RAN4#104-bis" w:date="2022-10-21T15:52:00Z">
              <w:r w:rsidRPr="00020619">
                <w:t>0</w:t>
              </w:r>
            </w:ins>
          </w:p>
        </w:tc>
      </w:tr>
      <w:tr w:rsidR="00737905" w:rsidRPr="00020619" w14:paraId="5E607125" w14:textId="77777777" w:rsidTr="00BB34DD">
        <w:trPr>
          <w:trHeight w:val="187"/>
          <w:jc w:val="center"/>
          <w:ins w:id="71664" w:author="BigCREditor-RAN4#104-bis" w:date="2022-10-21T15:52:00Z"/>
        </w:trPr>
        <w:tc>
          <w:tcPr>
            <w:tcW w:w="2733" w:type="dxa"/>
            <w:tcBorders>
              <w:top w:val="single" w:sz="4" w:space="0" w:color="auto"/>
              <w:left w:val="single" w:sz="4" w:space="0" w:color="auto"/>
              <w:right w:val="single" w:sz="4" w:space="0" w:color="auto"/>
            </w:tcBorders>
          </w:tcPr>
          <w:p w14:paraId="6F50BDC8" w14:textId="77777777" w:rsidR="00737905" w:rsidRPr="00020619" w:rsidRDefault="00737905" w:rsidP="00BB34DD">
            <w:pPr>
              <w:pStyle w:val="TAL"/>
              <w:rPr>
                <w:ins w:id="71665" w:author="BigCREditor-RAN4#104-bis" w:date="2022-10-21T15:52:00Z"/>
                <w:rFonts w:cs="Arial"/>
                <w:szCs w:val="18"/>
              </w:rPr>
            </w:pPr>
            <w:ins w:id="71666" w:author="BigCREditor-RAN4#104-bis" w:date="2022-10-21T15:52:00Z">
              <w:r w:rsidRPr="00020619">
                <w:rPr>
                  <w:rFonts w:cs="Arial"/>
                  <w:szCs w:val="18"/>
                </w:rPr>
                <w:t>EPRE ratio of PBCH DMRS to SSS</w:t>
              </w:r>
            </w:ins>
          </w:p>
        </w:tc>
        <w:tc>
          <w:tcPr>
            <w:tcW w:w="955" w:type="dxa"/>
            <w:tcBorders>
              <w:top w:val="nil"/>
              <w:left w:val="single" w:sz="4" w:space="0" w:color="auto"/>
              <w:bottom w:val="nil"/>
              <w:right w:val="single" w:sz="4" w:space="0" w:color="auto"/>
            </w:tcBorders>
            <w:shd w:val="clear" w:color="auto" w:fill="auto"/>
          </w:tcPr>
          <w:p w14:paraId="078D8B16" w14:textId="77777777" w:rsidR="00737905" w:rsidRPr="00020619" w:rsidRDefault="00737905" w:rsidP="00BB34DD">
            <w:pPr>
              <w:pStyle w:val="TAC"/>
              <w:rPr>
                <w:ins w:id="71667" w:author="BigCREditor-RAN4#104-bis" w:date="2022-10-21T15:52:00Z"/>
                <w:rFonts w:cs="Arial"/>
              </w:rPr>
            </w:pPr>
          </w:p>
        </w:tc>
        <w:tc>
          <w:tcPr>
            <w:tcW w:w="1269" w:type="dxa"/>
            <w:tcBorders>
              <w:top w:val="nil"/>
              <w:left w:val="single" w:sz="4" w:space="0" w:color="auto"/>
              <w:bottom w:val="nil"/>
              <w:right w:val="single" w:sz="4" w:space="0" w:color="auto"/>
            </w:tcBorders>
            <w:shd w:val="clear" w:color="auto" w:fill="auto"/>
          </w:tcPr>
          <w:p w14:paraId="5C1D6DFB" w14:textId="77777777" w:rsidR="00737905" w:rsidRPr="00020619" w:rsidRDefault="00737905" w:rsidP="00BB34DD">
            <w:pPr>
              <w:pStyle w:val="TAC"/>
              <w:rPr>
                <w:ins w:id="71668" w:author="BigCREditor-RAN4#104-bis" w:date="2022-10-21T15:52:00Z"/>
                <w:rFonts w:cs="Arial"/>
              </w:rPr>
            </w:pPr>
          </w:p>
        </w:tc>
        <w:tc>
          <w:tcPr>
            <w:tcW w:w="1786" w:type="dxa"/>
            <w:tcBorders>
              <w:top w:val="nil"/>
              <w:left w:val="single" w:sz="4" w:space="0" w:color="auto"/>
              <w:bottom w:val="nil"/>
              <w:right w:val="single" w:sz="4" w:space="0" w:color="auto"/>
            </w:tcBorders>
            <w:shd w:val="clear" w:color="auto" w:fill="auto"/>
          </w:tcPr>
          <w:p w14:paraId="70112FB7" w14:textId="77777777" w:rsidR="00737905" w:rsidRPr="00020619" w:rsidRDefault="00737905" w:rsidP="00BB34DD">
            <w:pPr>
              <w:pStyle w:val="TAC"/>
              <w:rPr>
                <w:ins w:id="71669" w:author="BigCREditor-RAN4#104-bis" w:date="2022-10-21T15:52:00Z"/>
                <w:rFonts w:cs="Arial"/>
              </w:rPr>
            </w:pPr>
          </w:p>
        </w:tc>
      </w:tr>
      <w:tr w:rsidR="00737905" w:rsidRPr="00020619" w14:paraId="7B8AD1AF" w14:textId="77777777" w:rsidTr="00BB34DD">
        <w:trPr>
          <w:trHeight w:val="187"/>
          <w:jc w:val="center"/>
          <w:ins w:id="71670" w:author="BigCREditor-RAN4#104-bis" w:date="2022-10-21T15:52:00Z"/>
        </w:trPr>
        <w:tc>
          <w:tcPr>
            <w:tcW w:w="2733" w:type="dxa"/>
            <w:tcBorders>
              <w:top w:val="single" w:sz="4" w:space="0" w:color="auto"/>
              <w:left w:val="single" w:sz="4" w:space="0" w:color="auto"/>
              <w:right w:val="single" w:sz="4" w:space="0" w:color="auto"/>
            </w:tcBorders>
          </w:tcPr>
          <w:p w14:paraId="34E18769" w14:textId="77777777" w:rsidR="00737905" w:rsidRPr="00020619" w:rsidRDefault="00737905" w:rsidP="00BB34DD">
            <w:pPr>
              <w:pStyle w:val="TAL"/>
              <w:rPr>
                <w:ins w:id="71671" w:author="BigCREditor-RAN4#104-bis" w:date="2022-10-21T15:52:00Z"/>
                <w:rFonts w:cs="Arial"/>
                <w:szCs w:val="18"/>
              </w:rPr>
            </w:pPr>
            <w:ins w:id="71672" w:author="BigCREditor-RAN4#104-bis" w:date="2022-10-21T15:52:00Z">
              <w:r w:rsidRPr="00020619">
                <w:rPr>
                  <w:rFonts w:cs="Arial"/>
                  <w:szCs w:val="18"/>
                </w:rPr>
                <w:t>EPRE ratio of PBCH to PBCH DMRS</w:t>
              </w:r>
            </w:ins>
          </w:p>
        </w:tc>
        <w:tc>
          <w:tcPr>
            <w:tcW w:w="955" w:type="dxa"/>
            <w:tcBorders>
              <w:top w:val="nil"/>
              <w:left w:val="single" w:sz="4" w:space="0" w:color="auto"/>
              <w:bottom w:val="nil"/>
              <w:right w:val="single" w:sz="4" w:space="0" w:color="auto"/>
            </w:tcBorders>
            <w:shd w:val="clear" w:color="auto" w:fill="auto"/>
          </w:tcPr>
          <w:p w14:paraId="4B14A15C" w14:textId="77777777" w:rsidR="00737905" w:rsidRPr="00020619" w:rsidRDefault="00737905" w:rsidP="00BB34DD">
            <w:pPr>
              <w:pStyle w:val="TAC"/>
              <w:rPr>
                <w:ins w:id="71673" w:author="BigCREditor-RAN4#104-bis" w:date="2022-10-21T15:52:00Z"/>
                <w:rFonts w:cs="Arial"/>
              </w:rPr>
            </w:pPr>
          </w:p>
        </w:tc>
        <w:tc>
          <w:tcPr>
            <w:tcW w:w="1269" w:type="dxa"/>
            <w:tcBorders>
              <w:top w:val="nil"/>
              <w:left w:val="single" w:sz="4" w:space="0" w:color="auto"/>
              <w:bottom w:val="nil"/>
              <w:right w:val="single" w:sz="4" w:space="0" w:color="auto"/>
            </w:tcBorders>
            <w:shd w:val="clear" w:color="auto" w:fill="auto"/>
          </w:tcPr>
          <w:p w14:paraId="717F1492" w14:textId="77777777" w:rsidR="00737905" w:rsidRPr="00020619" w:rsidRDefault="00737905" w:rsidP="00BB34DD">
            <w:pPr>
              <w:pStyle w:val="TAC"/>
              <w:rPr>
                <w:ins w:id="71674" w:author="BigCREditor-RAN4#104-bis" w:date="2022-10-21T15:52:00Z"/>
                <w:rFonts w:cs="Arial"/>
              </w:rPr>
            </w:pPr>
          </w:p>
        </w:tc>
        <w:tc>
          <w:tcPr>
            <w:tcW w:w="1786" w:type="dxa"/>
            <w:tcBorders>
              <w:top w:val="nil"/>
              <w:left w:val="single" w:sz="4" w:space="0" w:color="auto"/>
              <w:bottom w:val="nil"/>
              <w:right w:val="single" w:sz="4" w:space="0" w:color="auto"/>
            </w:tcBorders>
            <w:shd w:val="clear" w:color="auto" w:fill="auto"/>
          </w:tcPr>
          <w:p w14:paraId="33451030" w14:textId="77777777" w:rsidR="00737905" w:rsidRPr="00020619" w:rsidRDefault="00737905" w:rsidP="00BB34DD">
            <w:pPr>
              <w:pStyle w:val="TAC"/>
              <w:rPr>
                <w:ins w:id="71675" w:author="BigCREditor-RAN4#104-bis" w:date="2022-10-21T15:52:00Z"/>
                <w:rFonts w:cs="Arial"/>
              </w:rPr>
            </w:pPr>
          </w:p>
        </w:tc>
      </w:tr>
      <w:tr w:rsidR="00737905" w:rsidRPr="00020619" w14:paraId="1AAA461E" w14:textId="77777777" w:rsidTr="00BB34DD">
        <w:trPr>
          <w:trHeight w:val="187"/>
          <w:jc w:val="center"/>
          <w:ins w:id="71676" w:author="BigCREditor-RAN4#104-bis" w:date="2022-10-21T15:52:00Z"/>
        </w:trPr>
        <w:tc>
          <w:tcPr>
            <w:tcW w:w="2733" w:type="dxa"/>
            <w:tcBorders>
              <w:top w:val="single" w:sz="4" w:space="0" w:color="auto"/>
              <w:left w:val="single" w:sz="4" w:space="0" w:color="auto"/>
              <w:right w:val="single" w:sz="4" w:space="0" w:color="auto"/>
            </w:tcBorders>
          </w:tcPr>
          <w:p w14:paraId="179B1505" w14:textId="77777777" w:rsidR="00737905" w:rsidRPr="00020619" w:rsidRDefault="00737905" w:rsidP="00BB34DD">
            <w:pPr>
              <w:pStyle w:val="TAL"/>
              <w:rPr>
                <w:ins w:id="71677" w:author="BigCREditor-RAN4#104-bis" w:date="2022-10-21T15:52:00Z"/>
                <w:rFonts w:cs="Arial"/>
                <w:szCs w:val="18"/>
              </w:rPr>
            </w:pPr>
            <w:ins w:id="71678" w:author="BigCREditor-RAN4#104-bis" w:date="2022-10-21T15:52:00Z">
              <w:r w:rsidRPr="00020619">
                <w:rPr>
                  <w:rFonts w:cs="Arial"/>
                  <w:szCs w:val="18"/>
                </w:rPr>
                <w:t>EPRE ratio of PDCCH DMRS to SSS</w:t>
              </w:r>
            </w:ins>
          </w:p>
        </w:tc>
        <w:tc>
          <w:tcPr>
            <w:tcW w:w="955" w:type="dxa"/>
            <w:tcBorders>
              <w:top w:val="nil"/>
              <w:left w:val="single" w:sz="4" w:space="0" w:color="auto"/>
              <w:bottom w:val="nil"/>
              <w:right w:val="single" w:sz="4" w:space="0" w:color="auto"/>
            </w:tcBorders>
            <w:shd w:val="clear" w:color="auto" w:fill="auto"/>
          </w:tcPr>
          <w:p w14:paraId="338230C4" w14:textId="77777777" w:rsidR="00737905" w:rsidRPr="00020619" w:rsidRDefault="00737905" w:rsidP="00BB34DD">
            <w:pPr>
              <w:pStyle w:val="TAC"/>
              <w:rPr>
                <w:ins w:id="71679" w:author="BigCREditor-RAN4#104-bis" w:date="2022-10-21T15:52:00Z"/>
                <w:rFonts w:cs="Arial"/>
              </w:rPr>
            </w:pPr>
          </w:p>
        </w:tc>
        <w:tc>
          <w:tcPr>
            <w:tcW w:w="1269" w:type="dxa"/>
            <w:tcBorders>
              <w:top w:val="nil"/>
              <w:left w:val="single" w:sz="4" w:space="0" w:color="auto"/>
              <w:bottom w:val="nil"/>
              <w:right w:val="single" w:sz="4" w:space="0" w:color="auto"/>
            </w:tcBorders>
            <w:shd w:val="clear" w:color="auto" w:fill="auto"/>
          </w:tcPr>
          <w:p w14:paraId="2495A1C7" w14:textId="77777777" w:rsidR="00737905" w:rsidRPr="00020619" w:rsidRDefault="00737905" w:rsidP="00BB34DD">
            <w:pPr>
              <w:pStyle w:val="TAC"/>
              <w:rPr>
                <w:ins w:id="71680" w:author="BigCREditor-RAN4#104-bis" w:date="2022-10-21T15:52:00Z"/>
                <w:rFonts w:cs="Arial"/>
              </w:rPr>
            </w:pPr>
          </w:p>
        </w:tc>
        <w:tc>
          <w:tcPr>
            <w:tcW w:w="1786" w:type="dxa"/>
            <w:tcBorders>
              <w:top w:val="nil"/>
              <w:left w:val="single" w:sz="4" w:space="0" w:color="auto"/>
              <w:bottom w:val="nil"/>
              <w:right w:val="single" w:sz="4" w:space="0" w:color="auto"/>
            </w:tcBorders>
            <w:shd w:val="clear" w:color="auto" w:fill="auto"/>
          </w:tcPr>
          <w:p w14:paraId="1B6C0937" w14:textId="77777777" w:rsidR="00737905" w:rsidRPr="00020619" w:rsidRDefault="00737905" w:rsidP="00BB34DD">
            <w:pPr>
              <w:pStyle w:val="TAC"/>
              <w:rPr>
                <w:ins w:id="71681" w:author="BigCREditor-RAN4#104-bis" w:date="2022-10-21T15:52:00Z"/>
                <w:rFonts w:cs="Arial"/>
              </w:rPr>
            </w:pPr>
          </w:p>
        </w:tc>
      </w:tr>
      <w:tr w:rsidR="00737905" w:rsidRPr="00020619" w14:paraId="60F0EAC4" w14:textId="77777777" w:rsidTr="00BB34DD">
        <w:trPr>
          <w:trHeight w:val="187"/>
          <w:jc w:val="center"/>
          <w:ins w:id="71682" w:author="BigCREditor-RAN4#104-bis" w:date="2022-10-21T15:52:00Z"/>
        </w:trPr>
        <w:tc>
          <w:tcPr>
            <w:tcW w:w="2733" w:type="dxa"/>
            <w:tcBorders>
              <w:top w:val="single" w:sz="4" w:space="0" w:color="auto"/>
              <w:left w:val="single" w:sz="4" w:space="0" w:color="auto"/>
              <w:right w:val="single" w:sz="4" w:space="0" w:color="auto"/>
            </w:tcBorders>
          </w:tcPr>
          <w:p w14:paraId="1150BD26" w14:textId="77777777" w:rsidR="00737905" w:rsidRPr="00020619" w:rsidRDefault="00737905" w:rsidP="00BB34DD">
            <w:pPr>
              <w:pStyle w:val="TAL"/>
              <w:rPr>
                <w:ins w:id="71683" w:author="BigCREditor-RAN4#104-bis" w:date="2022-10-21T15:52:00Z"/>
                <w:rFonts w:cs="Arial"/>
                <w:szCs w:val="18"/>
              </w:rPr>
            </w:pPr>
            <w:ins w:id="71684" w:author="BigCREditor-RAN4#104-bis" w:date="2022-10-21T15:52:00Z">
              <w:r w:rsidRPr="00020619">
                <w:rPr>
                  <w:rFonts w:cs="Arial"/>
                  <w:szCs w:val="18"/>
                </w:rPr>
                <w:t>EPRE ratio of PDCCH to PDCCH DMRS</w:t>
              </w:r>
            </w:ins>
          </w:p>
        </w:tc>
        <w:tc>
          <w:tcPr>
            <w:tcW w:w="955" w:type="dxa"/>
            <w:tcBorders>
              <w:top w:val="nil"/>
              <w:left w:val="single" w:sz="4" w:space="0" w:color="auto"/>
              <w:bottom w:val="nil"/>
              <w:right w:val="single" w:sz="4" w:space="0" w:color="auto"/>
            </w:tcBorders>
            <w:shd w:val="clear" w:color="auto" w:fill="auto"/>
          </w:tcPr>
          <w:p w14:paraId="617522E2" w14:textId="77777777" w:rsidR="00737905" w:rsidRPr="00020619" w:rsidRDefault="00737905" w:rsidP="00BB34DD">
            <w:pPr>
              <w:pStyle w:val="TAC"/>
              <w:rPr>
                <w:ins w:id="71685" w:author="BigCREditor-RAN4#104-bis" w:date="2022-10-21T15:52:00Z"/>
                <w:rFonts w:cs="Arial"/>
              </w:rPr>
            </w:pPr>
          </w:p>
        </w:tc>
        <w:tc>
          <w:tcPr>
            <w:tcW w:w="1269" w:type="dxa"/>
            <w:tcBorders>
              <w:top w:val="nil"/>
              <w:left w:val="single" w:sz="4" w:space="0" w:color="auto"/>
              <w:bottom w:val="nil"/>
              <w:right w:val="single" w:sz="4" w:space="0" w:color="auto"/>
            </w:tcBorders>
            <w:shd w:val="clear" w:color="auto" w:fill="auto"/>
          </w:tcPr>
          <w:p w14:paraId="65C82E43" w14:textId="77777777" w:rsidR="00737905" w:rsidRPr="00020619" w:rsidRDefault="00737905" w:rsidP="00BB34DD">
            <w:pPr>
              <w:pStyle w:val="TAC"/>
              <w:rPr>
                <w:ins w:id="71686" w:author="BigCREditor-RAN4#104-bis" w:date="2022-10-21T15:52:00Z"/>
                <w:rFonts w:cs="Arial"/>
              </w:rPr>
            </w:pPr>
          </w:p>
        </w:tc>
        <w:tc>
          <w:tcPr>
            <w:tcW w:w="1786" w:type="dxa"/>
            <w:tcBorders>
              <w:top w:val="nil"/>
              <w:left w:val="single" w:sz="4" w:space="0" w:color="auto"/>
              <w:bottom w:val="nil"/>
              <w:right w:val="single" w:sz="4" w:space="0" w:color="auto"/>
            </w:tcBorders>
            <w:shd w:val="clear" w:color="auto" w:fill="auto"/>
          </w:tcPr>
          <w:p w14:paraId="4BA3AB56" w14:textId="77777777" w:rsidR="00737905" w:rsidRPr="00020619" w:rsidRDefault="00737905" w:rsidP="00BB34DD">
            <w:pPr>
              <w:pStyle w:val="TAC"/>
              <w:rPr>
                <w:ins w:id="71687" w:author="BigCREditor-RAN4#104-bis" w:date="2022-10-21T15:52:00Z"/>
                <w:rFonts w:cs="Arial"/>
              </w:rPr>
            </w:pPr>
          </w:p>
        </w:tc>
      </w:tr>
      <w:tr w:rsidR="00737905" w:rsidRPr="00020619" w14:paraId="57885A1B" w14:textId="77777777" w:rsidTr="00BB34DD">
        <w:trPr>
          <w:trHeight w:val="187"/>
          <w:jc w:val="center"/>
          <w:ins w:id="71688" w:author="BigCREditor-RAN4#104-bis" w:date="2022-10-21T15:52:00Z"/>
        </w:trPr>
        <w:tc>
          <w:tcPr>
            <w:tcW w:w="2733" w:type="dxa"/>
            <w:tcBorders>
              <w:top w:val="single" w:sz="4" w:space="0" w:color="auto"/>
              <w:left w:val="single" w:sz="4" w:space="0" w:color="auto"/>
              <w:right w:val="single" w:sz="4" w:space="0" w:color="auto"/>
            </w:tcBorders>
          </w:tcPr>
          <w:p w14:paraId="156B49F5" w14:textId="77777777" w:rsidR="00737905" w:rsidRPr="00020619" w:rsidRDefault="00737905" w:rsidP="00BB34DD">
            <w:pPr>
              <w:pStyle w:val="TAL"/>
              <w:rPr>
                <w:ins w:id="71689" w:author="BigCREditor-RAN4#104-bis" w:date="2022-10-21T15:52:00Z"/>
                <w:rFonts w:cs="Arial"/>
                <w:szCs w:val="18"/>
              </w:rPr>
            </w:pPr>
            <w:ins w:id="71690" w:author="BigCREditor-RAN4#104-bis" w:date="2022-10-21T15:52:00Z">
              <w:r w:rsidRPr="00020619">
                <w:rPr>
                  <w:rFonts w:cs="Arial"/>
                  <w:szCs w:val="18"/>
                </w:rPr>
                <w:t>EPRE ratio of PDSCH DMRS to SSS</w:t>
              </w:r>
            </w:ins>
          </w:p>
        </w:tc>
        <w:tc>
          <w:tcPr>
            <w:tcW w:w="955" w:type="dxa"/>
            <w:tcBorders>
              <w:top w:val="nil"/>
              <w:left w:val="single" w:sz="4" w:space="0" w:color="auto"/>
              <w:bottom w:val="nil"/>
              <w:right w:val="single" w:sz="4" w:space="0" w:color="auto"/>
            </w:tcBorders>
            <w:shd w:val="clear" w:color="auto" w:fill="auto"/>
          </w:tcPr>
          <w:p w14:paraId="5000ECEE" w14:textId="77777777" w:rsidR="00737905" w:rsidRPr="00020619" w:rsidRDefault="00737905" w:rsidP="00BB34DD">
            <w:pPr>
              <w:pStyle w:val="TAC"/>
              <w:rPr>
                <w:ins w:id="71691" w:author="BigCREditor-RAN4#104-bis" w:date="2022-10-21T15:52:00Z"/>
                <w:rFonts w:cs="Arial"/>
              </w:rPr>
            </w:pPr>
          </w:p>
        </w:tc>
        <w:tc>
          <w:tcPr>
            <w:tcW w:w="1269" w:type="dxa"/>
            <w:tcBorders>
              <w:top w:val="nil"/>
              <w:left w:val="single" w:sz="4" w:space="0" w:color="auto"/>
              <w:bottom w:val="nil"/>
              <w:right w:val="single" w:sz="4" w:space="0" w:color="auto"/>
            </w:tcBorders>
            <w:shd w:val="clear" w:color="auto" w:fill="auto"/>
          </w:tcPr>
          <w:p w14:paraId="4E8E57C0" w14:textId="77777777" w:rsidR="00737905" w:rsidRPr="00020619" w:rsidRDefault="00737905" w:rsidP="00BB34DD">
            <w:pPr>
              <w:pStyle w:val="TAC"/>
              <w:rPr>
                <w:ins w:id="71692" w:author="BigCREditor-RAN4#104-bis" w:date="2022-10-21T15:52:00Z"/>
                <w:rFonts w:cs="Arial"/>
              </w:rPr>
            </w:pPr>
          </w:p>
        </w:tc>
        <w:tc>
          <w:tcPr>
            <w:tcW w:w="1786" w:type="dxa"/>
            <w:tcBorders>
              <w:top w:val="nil"/>
              <w:left w:val="single" w:sz="4" w:space="0" w:color="auto"/>
              <w:bottom w:val="nil"/>
              <w:right w:val="single" w:sz="4" w:space="0" w:color="auto"/>
            </w:tcBorders>
            <w:shd w:val="clear" w:color="auto" w:fill="auto"/>
          </w:tcPr>
          <w:p w14:paraId="45C9532A" w14:textId="77777777" w:rsidR="00737905" w:rsidRPr="00020619" w:rsidRDefault="00737905" w:rsidP="00BB34DD">
            <w:pPr>
              <w:pStyle w:val="TAC"/>
              <w:rPr>
                <w:ins w:id="71693" w:author="BigCREditor-RAN4#104-bis" w:date="2022-10-21T15:52:00Z"/>
                <w:rFonts w:cs="Arial"/>
              </w:rPr>
            </w:pPr>
          </w:p>
        </w:tc>
      </w:tr>
      <w:tr w:rsidR="00737905" w:rsidRPr="00020619" w14:paraId="731DAF1D" w14:textId="77777777" w:rsidTr="00BB34DD">
        <w:trPr>
          <w:trHeight w:val="187"/>
          <w:jc w:val="center"/>
          <w:ins w:id="71694" w:author="BigCREditor-RAN4#104-bis" w:date="2022-10-21T15:52:00Z"/>
        </w:trPr>
        <w:tc>
          <w:tcPr>
            <w:tcW w:w="2733" w:type="dxa"/>
            <w:tcBorders>
              <w:top w:val="single" w:sz="4" w:space="0" w:color="auto"/>
              <w:left w:val="single" w:sz="4" w:space="0" w:color="auto"/>
              <w:right w:val="single" w:sz="4" w:space="0" w:color="auto"/>
            </w:tcBorders>
          </w:tcPr>
          <w:p w14:paraId="24F5B492" w14:textId="77777777" w:rsidR="00737905" w:rsidRPr="00020619" w:rsidRDefault="00737905" w:rsidP="00BB34DD">
            <w:pPr>
              <w:pStyle w:val="TAL"/>
              <w:rPr>
                <w:ins w:id="71695" w:author="BigCREditor-RAN4#104-bis" w:date="2022-10-21T15:52:00Z"/>
                <w:rFonts w:cs="Arial"/>
                <w:szCs w:val="18"/>
              </w:rPr>
            </w:pPr>
            <w:ins w:id="71696" w:author="BigCREditor-RAN4#104-bis" w:date="2022-10-21T15:52:00Z">
              <w:r w:rsidRPr="00020619">
                <w:rPr>
                  <w:rFonts w:cs="Arial"/>
                  <w:szCs w:val="18"/>
                </w:rPr>
                <w:t>EPRE ratio of PDSCH to PDSCH DMRS</w:t>
              </w:r>
            </w:ins>
          </w:p>
        </w:tc>
        <w:tc>
          <w:tcPr>
            <w:tcW w:w="955" w:type="dxa"/>
            <w:tcBorders>
              <w:top w:val="nil"/>
              <w:left w:val="single" w:sz="4" w:space="0" w:color="auto"/>
              <w:bottom w:val="nil"/>
              <w:right w:val="single" w:sz="4" w:space="0" w:color="auto"/>
            </w:tcBorders>
            <w:shd w:val="clear" w:color="auto" w:fill="auto"/>
          </w:tcPr>
          <w:p w14:paraId="011D1B10" w14:textId="77777777" w:rsidR="00737905" w:rsidRPr="00020619" w:rsidRDefault="00737905" w:rsidP="00BB34DD">
            <w:pPr>
              <w:pStyle w:val="TAC"/>
              <w:rPr>
                <w:ins w:id="71697" w:author="BigCREditor-RAN4#104-bis" w:date="2022-10-21T15:52:00Z"/>
                <w:rFonts w:cs="Arial"/>
              </w:rPr>
            </w:pPr>
          </w:p>
        </w:tc>
        <w:tc>
          <w:tcPr>
            <w:tcW w:w="1269" w:type="dxa"/>
            <w:tcBorders>
              <w:top w:val="nil"/>
              <w:left w:val="single" w:sz="4" w:space="0" w:color="auto"/>
              <w:bottom w:val="nil"/>
              <w:right w:val="single" w:sz="4" w:space="0" w:color="auto"/>
            </w:tcBorders>
            <w:shd w:val="clear" w:color="auto" w:fill="auto"/>
          </w:tcPr>
          <w:p w14:paraId="54A3D601" w14:textId="77777777" w:rsidR="00737905" w:rsidRPr="00020619" w:rsidRDefault="00737905" w:rsidP="00BB34DD">
            <w:pPr>
              <w:pStyle w:val="TAC"/>
              <w:rPr>
                <w:ins w:id="71698" w:author="BigCREditor-RAN4#104-bis" w:date="2022-10-21T15:52:00Z"/>
                <w:rFonts w:cs="Arial"/>
              </w:rPr>
            </w:pPr>
          </w:p>
        </w:tc>
        <w:tc>
          <w:tcPr>
            <w:tcW w:w="1786" w:type="dxa"/>
            <w:tcBorders>
              <w:top w:val="nil"/>
              <w:left w:val="single" w:sz="4" w:space="0" w:color="auto"/>
              <w:bottom w:val="nil"/>
              <w:right w:val="single" w:sz="4" w:space="0" w:color="auto"/>
            </w:tcBorders>
            <w:shd w:val="clear" w:color="auto" w:fill="auto"/>
          </w:tcPr>
          <w:p w14:paraId="2C55D01D" w14:textId="77777777" w:rsidR="00737905" w:rsidRPr="00020619" w:rsidRDefault="00737905" w:rsidP="00BB34DD">
            <w:pPr>
              <w:pStyle w:val="TAC"/>
              <w:rPr>
                <w:ins w:id="71699" w:author="BigCREditor-RAN4#104-bis" w:date="2022-10-21T15:52:00Z"/>
                <w:rFonts w:cs="Arial"/>
              </w:rPr>
            </w:pPr>
          </w:p>
        </w:tc>
      </w:tr>
      <w:tr w:rsidR="00737905" w:rsidRPr="00020619" w14:paraId="1C8A8D21" w14:textId="77777777" w:rsidTr="00BB34DD">
        <w:trPr>
          <w:trHeight w:val="187"/>
          <w:jc w:val="center"/>
          <w:ins w:id="71700" w:author="BigCREditor-RAN4#104-bis" w:date="2022-10-21T15:52:00Z"/>
        </w:trPr>
        <w:tc>
          <w:tcPr>
            <w:tcW w:w="2733" w:type="dxa"/>
            <w:tcBorders>
              <w:top w:val="single" w:sz="4" w:space="0" w:color="auto"/>
              <w:left w:val="single" w:sz="4" w:space="0" w:color="auto"/>
              <w:right w:val="single" w:sz="4" w:space="0" w:color="auto"/>
            </w:tcBorders>
          </w:tcPr>
          <w:p w14:paraId="54D3EFC8" w14:textId="77777777" w:rsidR="00737905" w:rsidRPr="00020619" w:rsidRDefault="00737905" w:rsidP="00BB34DD">
            <w:pPr>
              <w:pStyle w:val="TAL"/>
              <w:rPr>
                <w:ins w:id="71701" w:author="BigCREditor-RAN4#104-bis" w:date="2022-10-21T15:52:00Z"/>
                <w:rFonts w:cs="Arial"/>
                <w:szCs w:val="18"/>
              </w:rPr>
            </w:pPr>
            <w:ins w:id="71702" w:author="BigCREditor-RAN4#104-bis" w:date="2022-10-21T15:52:00Z">
              <w:r w:rsidRPr="00020619">
                <w:rPr>
                  <w:rFonts w:cs="Arial"/>
                  <w:szCs w:val="18"/>
                </w:rPr>
                <w:t xml:space="preserve">EPRE ratio of OCNG DMRS to </w:t>
              </w:r>
              <w:proofErr w:type="spellStart"/>
              <w:r w:rsidRPr="00020619">
                <w:rPr>
                  <w:rFonts w:cs="Arial"/>
                  <w:szCs w:val="18"/>
                </w:rPr>
                <w:t>SSS</w:t>
              </w:r>
              <w:r w:rsidRPr="00020619">
                <w:rPr>
                  <w:rFonts w:cs="Arial"/>
                  <w:szCs w:val="18"/>
                  <w:vertAlign w:val="superscript"/>
                </w:rPr>
                <w:t>Note</w:t>
              </w:r>
              <w:proofErr w:type="spellEnd"/>
              <w:r w:rsidRPr="00020619">
                <w:rPr>
                  <w:rFonts w:cs="Arial"/>
                  <w:szCs w:val="18"/>
                  <w:vertAlign w:val="superscript"/>
                </w:rPr>
                <w:t xml:space="preserve"> 1</w:t>
              </w:r>
            </w:ins>
          </w:p>
        </w:tc>
        <w:tc>
          <w:tcPr>
            <w:tcW w:w="955" w:type="dxa"/>
            <w:tcBorders>
              <w:top w:val="nil"/>
              <w:left w:val="single" w:sz="4" w:space="0" w:color="auto"/>
              <w:bottom w:val="nil"/>
              <w:right w:val="single" w:sz="4" w:space="0" w:color="auto"/>
            </w:tcBorders>
            <w:shd w:val="clear" w:color="auto" w:fill="auto"/>
          </w:tcPr>
          <w:p w14:paraId="61A2BC6C" w14:textId="77777777" w:rsidR="00737905" w:rsidRPr="00020619" w:rsidRDefault="00737905" w:rsidP="00BB34DD">
            <w:pPr>
              <w:pStyle w:val="TAC"/>
              <w:rPr>
                <w:ins w:id="71703" w:author="BigCREditor-RAN4#104-bis" w:date="2022-10-21T15:52:00Z"/>
                <w:rFonts w:cs="Arial"/>
              </w:rPr>
            </w:pPr>
          </w:p>
        </w:tc>
        <w:tc>
          <w:tcPr>
            <w:tcW w:w="1269" w:type="dxa"/>
            <w:tcBorders>
              <w:top w:val="nil"/>
              <w:left w:val="single" w:sz="4" w:space="0" w:color="auto"/>
              <w:bottom w:val="nil"/>
              <w:right w:val="single" w:sz="4" w:space="0" w:color="auto"/>
            </w:tcBorders>
            <w:shd w:val="clear" w:color="auto" w:fill="auto"/>
          </w:tcPr>
          <w:p w14:paraId="3B23633C" w14:textId="77777777" w:rsidR="00737905" w:rsidRPr="00020619" w:rsidRDefault="00737905" w:rsidP="00BB34DD">
            <w:pPr>
              <w:pStyle w:val="TAC"/>
              <w:rPr>
                <w:ins w:id="71704" w:author="BigCREditor-RAN4#104-bis" w:date="2022-10-21T15:52:00Z"/>
                <w:rFonts w:cs="Arial"/>
              </w:rPr>
            </w:pPr>
          </w:p>
        </w:tc>
        <w:tc>
          <w:tcPr>
            <w:tcW w:w="1786" w:type="dxa"/>
            <w:tcBorders>
              <w:top w:val="nil"/>
              <w:left w:val="single" w:sz="4" w:space="0" w:color="auto"/>
              <w:bottom w:val="nil"/>
              <w:right w:val="single" w:sz="4" w:space="0" w:color="auto"/>
            </w:tcBorders>
            <w:shd w:val="clear" w:color="auto" w:fill="auto"/>
          </w:tcPr>
          <w:p w14:paraId="57A2D321" w14:textId="77777777" w:rsidR="00737905" w:rsidRPr="00020619" w:rsidRDefault="00737905" w:rsidP="00BB34DD">
            <w:pPr>
              <w:pStyle w:val="TAC"/>
              <w:rPr>
                <w:ins w:id="71705" w:author="BigCREditor-RAN4#104-bis" w:date="2022-10-21T15:52:00Z"/>
                <w:rFonts w:cs="Arial"/>
              </w:rPr>
            </w:pPr>
          </w:p>
        </w:tc>
      </w:tr>
      <w:tr w:rsidR="00737905" w:rsidRPr="00020619" w14:paraId="1A2C8F4E" w14:textId="77777777" w:rsidTr="00BB34DD">
        <w:trPr>
          <w:trHeight w:val="187"/>
          <w:jc w:val="center"/>
          <w:ins w:id="71706"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0A54F34C" w14:textId="77777777" w:rsidR="00737905" w:rsidRPr="00020619" w:rsidRDefault="00737905" w:rsidP="00BB34DD">
            <w:pPr>
              <w:pStyle w:val="TAL"/>
              <w:rPr>
                <w:ins w:id="71707" w:author="BigCREditor-RAN4#104-bis" w:date="2022-10-21T15:52:00Z"/>
                <w:rFonts w:cs="Arial"/>
                <w:szCs w:val="18"/>
              </w:rPr>
            </w:pPr>
            <w:ins w:id="71708" w:author="BigCREditor-RAN4#104-bis" w:date="2022-10-21T15:52:00Z">
              <w:r w:rsidRPr="00020619">
                <w:rPr>
                  <w:rFonts w:cs="Arial"/>
                  <w:szCs w:val="18"/>
                </w:rPr>
                <w:t>EPRE ratio of OCNG to OCNG DMRS</w:t>
              </w:r>
              <w:r w:rsidRPr="00020619">
                <w:rPr>
                  <w:rFonts w:cs="Arial"/>
                  <w:szCs w:val="18"/>
                  <w:vertAlign w:val="superscript"/>
                </w:rPr>
                <w:t xml:space="preserve"> Note 1</w:t>
              </w:r>
            </w:ins>
          </w:p>
        </w:tc>
        <w:tc>
          <w:tcPr>
            <w:tcW w:w="955" w:type="dxa"/>
            <w:tcBorders>
              <w:top w:val="nil"/>
              <w:left w:val="single" w:sz="4" w:space="0" w:color="auto"/>
              <w:right w:val="single" w:sz="4" w:space="0" w:color="auto"/>
            </w:tcBorders>
            <w:shd w:val="clear" w:color="auto" w:fill="auto"/>
          </w:tcPr>
          <w:p w14:paraId="780668F2" w14:textId="77777777" w:rsidR="00737905" w:rsidRPr="00020619" w:rsidRDefault="00737905" w:rsidP="00BB34DD">
            <w:pPr>
              <w:pStyle w:val="TAC"/>
              <w:rPr>
                <w:ins w:id="71709" w:author="BigCREditor-RAN4#104-bis" w:date="2022-10-21T15:52:00Z"/>
                <w:rFonts w:cs="Arial"/>
              </w:rPr>
            </w:pPr>
          </w:p>
        </w:tc>
        <w:tc>
          <w:tcPr>
            <w:tcW w:w="1269" w:type="dxa"/>
            <w:tcBorders>
              <w:top w:val="nil"/>
              <w:left w:val="single" w:sz="4" w:space="0" w:color="auto"/>
              <w:right w:val="single" w:sz="4" w:space="0" w:color="auto"/>
            </w:tcBorders>
            <w:shd w:val="clear" w:color="auto" w:fill="auto"/>
          </w:tcPr>
          <w:p w14:paraId="28F510EA" w14:textId="77777777" w:rsidR="00737905" w:rsidRPr="00020619" w:rsidRDefault="00737905" w:rsidP="00BB34DD">
            <w:pPr>
              <w:pStyle w:val="TAC"/>
              <w:rPr>
                <w:ins w:id="71710" w:author="BigCREditor-RAN4#104-bis" w:date="2022-10-21T15:52:00Z"/>
                <w:rFonts w:cs="Arial"/>
              </w:rPr>
            </w:pPr>
          </w:p>
        </w:tc>
        <w:tc>
          <w:tcPr>
            <w:tcW w:w="1786" w:type="dxa"/>
            <w:tcBorders>
              <w:top w:val="nil"/>
              <w:left w:val="single" w:sz="4" w:space="0" w:color="auto"/>
              <w:right w:val="single" w:sz="4" w:space="0" w:color="auto"/>
            </w:tcBorders>
            <w:shd w:val="clear" w:color="auto" w:fill="auto"/>
          </w:tcPr>
          <w:p w14:paraId="5C96A45E" w14:textId="77777777" w:rsidR="00737905" w:rsidRPr="00020619" w:rsidRDefault="00737905" w:rsidP="00BB34DD">
            <w:pPr>
              <w:pStyle w:val="TAC"/>
              <w:rPr>
                <w:ins w:id="71711" w:author="BigCREditor-RAN4#104-bis" w:date="2022-10-21T15:52:00Z"/>
                <w:rFonts w:cs="Arial"/>
              </w:rPr>
            </w:pPr>
          </w:p>
        </w:tc>
      </w:tr>
      <w:tr w:rsidR="00737905" w:rsidRPr="00020619" w14:paraId="70C76919" w14:textId="77777777" w:rsidTr="00BB34DD">
        <w:trPr>
          <w:trHeight w:val="187"/>
          <w:jc w:val="center"/>
          <w:ins w:id="71712" w:author="BigCREditor-RAN4#104-bis" w:date="2022-10-21T15:52:00Z"/>
        </w:trPr>
        <w:tc>
          <w:tcPr>
            <w:tcW w:w="2733" w:type="dxa"/>
            <w:tcBorders>
              <w:top w:val="single" w:sz="4" w:space="0" w:color="auto"/>
              <w:left w:val="single" w:sz="4" w:space="0" w:color="auto"/>
              <w:bottom w:val="single" w:sz="4" w:space="0" w:color="auto"/>
              <w:right w:val="single" w:sz="4" w:space="0" w:color="auto"/>
            </w:tcBorders>
          </w:tcPr>
          <w:p w14:paraId="3A825F0E" w14:textId="77777777" w:rsidR="00737905" w:rsidRPr="00020619" w:rsidRDefault="00737905" w:rsidP="00BB34DD">
            <w:pPr>
              <w:pStyle w:val="TAL"/>
              <w:rPr>
                <w:ins w:id="71713" w:author="BigCREditor-RAN4#104-bis" w:date="2022-10-21T15:52:00Z"/>
                <w:sz w:val="15"/>
                <w:szCs w:val="15"/>
              </w:rPr>
            </w:pPr>
            <w:ins w:id="71714" w:author="BigCREditor-RAN4#104-bis" w:date="2022-10-21T15:52:00Z">
              <w:r w:rsidRPr="00020619">
                <w:t>Propagation condition</w:t>
              </w:r>
            </w:ins>
          </w:p>
        </w:tc>
        <w:tc>
          <w:tcPr>
            <w:tcW w:w="955" w:type="dxa"/>
            <w:tcBorders>
              <w:left w:val="single" w:sz="4" w:space="0" w:color="auto"/>
              <w:right w:val="single" w:sz="4" w:space="0" w:color="auto"/>
            </w:tcBorders>
          </w:tcPr>
          <w:p w14:paraId="36856D02" w14:textId="77777777" w:rsidR="00737905" w:rsidRPr="00020619" w:rsidRDefault="00737905" w:rsidP="00BB34DD">
            <w:pPr>
              <w:pStyle w:val="TAC"/>
              <w:rPr>
                <w:ins w:id="71715" w:author="BigCREditor-RAN4#104-bis" w:date="2022-10-21T15:52:00Z"/>
              </w:rPr>
            </w:pPr>
            <w:ins w:id="71716" w:author="BigCREditor-RAN4#104-bis" w:date="2022-10-21T15:52:00Z">
              <w:r w:rsidRPr="00020619">
                <w:t>1~2</w:t>
              </w:r>
            </w:ins>
          </w:p>
        </w:tc>
        <w:tc>
          <w:tcPr>
            <w:tcW w:w="1269" w:type="dxa"/>
            <w:tcBorders>
              <w:left w:val="single" w:sz="4" w:space="0" w:color="auto"/>
              <w:right w:val="single" w:sz="4" w:space="0" w:color="auto"/>
            </w:tcBorders>
          </w:tcPr>
          <w:p w14:paraId="37B3C629" w14:textId="77777777" w:rsidR="00737905" w:rsidRPr="00020619" w:rsidRDefault="00737905" w:rsidP="00BB34DD">
            <w:pPr>
              <w:pStyle w:val="TAC"/>
              <w:rPr>
                <w:ins w:id="71717" w:author="BigCREditor-RAN4#104-bis" w:date="2022-10-21T15:52:00Z"/>
              </w:rPr>
            </w:pPr>
          </w:p>
        </w:tc>
        <w:tc>
          <w:tcPr>
            <w:tcW w:w="1786" w:type="dxa"/>
            <w:tcBorders>
              <w:left w:val="single" w:sz="4" w:space="0" w:color="auto"/>
              <w:right w:val="single" w:sz="4" w:space="0" w:color="auto"/>
            </w:tcBorders>
          </w:tcPr>
          <w:p w14:paraId="06C5E3F9" w14:textId="77777777" w:rsidR="00737905" w:rsidRPr="00020619" w:rsidRDefault="00737905" w:rsidP="00BB34DD">
            <w:pPr>
              <w:pStyle w:val="TAC"/>
              <w:rPr>
                <w:ins w:id="71718" w:author="BigCREditor-RAN4#104-bis" w:date="2022-10-21T15:52:00Z"/>
              </w:rPr>
            </w:pPr>
            <w:ins w:id="71719" w:author="BigCREditor-RAN4#104-bis" w:date="2022-10-21T15:52:00Z">
              <w:r w:rsidRPr="00020619">
                <w:t>AWGN</w:t>
              </w:r>
            </w:ins>
          </w:p>
        </w:tc>
      </w:tr>
      <w:tr w:rsidR="00737905" w:rsidRPr="00020619" w14:paraId="0611138D" w14:textId="77777777" w:rsidTr="00BB34DD">
        <w:trPr>
          <w:trHeight w:val="187"/>
          <w:jc w:val="center"/>
          <w:ins w:id="71720" w:author="BigCREditor-RAN4#104-bis" w:date="2022-10-21T15:52:00Z"/>
        </w:trPr>
        <w:tc>
          <w:tcPr>
            <w:tcW w:w="6743" w:type="dxa"/>
            <w:gridSpan w:val="4"/>
            <w:tcBorders>
              <w:top w:val="single" w:sz="4" w:space="0" w:color="auto"/>
              <w:left w:val="single" w:sz="4" w:space="0" w:color="auto"/>
              <w:right w:val="single" w:sz="4" w:space="0" w:color="auto"/>
            </w:tcBorders>
            <w:vAlign w:val="center"/>
          </w:tcPr>
          <w:p w14:paraId="2D17D347" w14:textId="77777777" w:rsidR="00737905" w:rsidRPr="00020619" w:rsidRDefault="00737905" w:rsidP="00BB34DD">
            <w:pPr>
              <w:pStyle w:val="TAN"/>
              <w:rPr>
                <w:ins w:id="71721" w:author="BigCREditor-RAN4#104-bis" w:date="2022-10-21T15:52:00Z"/>
              </w:rPr>
            </w:pPr>
            <w:ins w:id="71722" w:author="BigCREditor-RAN4#104-bis" w:date="2022-10-21T15:52: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5827CA02" w14:textId="77777777" w:rsidR="00737905" w:rsidRPr="00020619" w:rsidRDefault="00737905" w:rsidP="00737905">
      <w:pPr>
        <w:rPr>
          <w:ins w:id="71723" w:author="BigCREditor-RAN4#104-bis" w:date="2022-10-21T15:52:00Z"/>
          <w:rFonts w:cs="v4.2.0"/>
        </w:rPr>
      </w:pPr>
    </w:p>
    <w:p w14:paraId="097D9B00" w14:textId="77777777" w:rsidR="00737905" w:rsidRPr="00020619" w:rsidRDefault="00737905" w:rsidP="00737905">
      <w:pPr>
        <w:pStyle w:val="TH"/>
        <w:rPr>
          <w:ins w:id="71724" w:author="BigCREditor-RAN4#104-bis" w:date="2022-10-21T15:52:00Z"/>
          <w:rFonts w:eastAsia="Malgun Gothic"/>
        </w:rPr>
      </w:pPr>
      <w:ins w:id="71725" w:author="BigCREditor-RAN4#104-bis" w:date="2022-10-21T15:52:00Z">
        <w:r w:rsidRPr="00020619">
          <w:lastRenderedPageBreak/>
          <w:t xml:space="preserve">Table </w:t>
        </w:r>
        <w:r w:rsidRPr="00020619">
          <w:rPr>
            <w:rFonts w:hint="eastAsia"/>
            <w:lang w:eastAsia="zh-CN"/>
          </w:rPr>
          <w:t>A.17.6.3.2</w:t>
        </w:r>
        <w:r w:rsidRPr="00020619">
          <w:t>.2-2: SSB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737905" w:rsidRPr="00020619" w14:paraId="5D50D467" w14:textId="77777777" w:rsidTr="00BB34DD">
        <w:trPr>
          <w:trHeight w:val="187"/>
          <w:jc w:val="center"/>
          <w:ins w:id="71726" w:author="BigCREditor-RAN4#104-bis" w:date="2022-10-21T15:52:00Z"/>
        </w:trPr>
        <w:tc>
          <w:tcPr>
            <w:tcW w:w="1509" w:type="dxa"/>
            <w:tcBorders>
              <w:top w:val="single" w:sz="4" w:space="0" w:color="auto"/>
              <w:left w:val="single" w:sz="4" w:space="0" w:color="auto"/>
              <w:bottom w:val="nil"/>
              <w:right w:val="single" w:sz="4" w:space="0" w:color="auto"/>
            </w:tcBorders>
            <w:shd w:val="clear" w:color="auto" w:fill="auto"/>
            <w:vAlign w:val="center"/>
          </w:tcPr>
          <w:p w14:paraId="32B01489" w14:textId="77777777" w:rsidR="00737905" w:rsidRPr="00020619" w:rsidRDefault="00737905" w:rsidP="00BB34DD">
            <w:pPr>
              <w:pStyle w:val="TAH"/>
              <w:rPr>
                <w:ins w:id="71727" w:author="BigCREditor-RAN4#104-bis" w:date="2022-10-21T15:52:00Z"/>
              </w:rPr>
            </w:pPr>
            <w:ins w:id="71728" w:author="BigCREditor-RAN4#104-bis" w:date="2022-10-21T15:52:00Z">
              <w:r w:rsidRPr="00020619">
                <w:t>Parameter</w:t>
              </w:r>
            </w:ins>
          </w:p>
        </w:tc>
        <w:tc>
          <w:tcPr>
            <w:tcW w:w="1418" w:type="dxa"/>
            <w:tcBorders>
              <w:top w:val="single" w:sz="4" w:space="0" w:color="auto"/>
              <w:left w:val="single" w:sz="4" w:space="0" w:color="auto"/>
              <w:bottom w:val="nil"/>
              <w:right w:val="single" w:sz="4" w:space="0" w:color="auto"/>
            </w:tcBorders>
            <w:shd w:val="clear" w:color="auto" w:fill="auto"/>
            <w:vAlign w:val="center"/>
          </w:tcPr>
          <w:p w14:paraId="281094D4" w14:textId="77777777" w:rsidR="00737905" w:rsidRPr="00020619" w:rsidRDefault="00737905" w:rsidP="00BB34DD">
            <w:pPr>
              <w:pStyle w:val="TAH"/>
              <w:rPr>
                <w:ins w:id="71729" w:author="BigCREditor-RAN4#104-bis" w:date="2022-10-21T15:52:00Z"/>
              </w:rPr>
            </w:pPr>
            <w:ins w:id="71730" w:author="BigCREditor-RAN4#104-bis" w:date="2022-10-21T15:52:00Z">
              <w:r w:rsidRPr="00020619">
                <w:t>Config</w:t>
              </w:r>
            </w:ins>
          </w:p>
        </w:tc>
        <w:tc>
          <w:tcPr>
            <w:tcW w:w="2032" w:type="dxa"/>
            <w:tcBorders>
              <w:top w:val="single" w:sz="4" w:space="0" w:color="auto"/>
              <w:left w:val="single" w:sz="4" w:space="0" w:color="auto"/>
              <w:bottom w:val="nil"/>
              <w:right w:val="single" w:sz="4" w:space="0" w:color="auto"/>
            </w:tcBorders>
            <w:shd w:val="clear" w:color="auto" w:fill="auto"/>
            <w:vAlign w:val="center"/>
          </w:tcPr>
          <w:p w14:paraId="1F2A4051" w14:textId="77777777" w:rsidR="00737905" w:rsidRPr="00020619" w:rsidRDefault="00737905" w:rsidP="00BB34DD">
            <w:pPr>
              <w:pStyle w:val="TAH"/>
              <w:rPr>
                <w:ins w:id="71731" w:author="BigCREditor-RAN4#104-bis" w:date="2022-10-21T15:52:00Z"/>
              </w:rPr>
            </w:pPr>
            <w:ins w:id="71732" w:author="BigCREditor-RAN4#104-bis" w:date="2022-10-21T15:52:00Z">
              <w:r w:rsidRPr="00020619">
                <w:t>Unit</w:t>
              </w:r>
            </w:ins>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32F218DA" w14:textId="77777777" w:rsidR="00737905" w:rsidRPr="00020619" w:rsidRDefault="00737905" w:rsidP="00BB34DD">
            <w:pPr>
              <w:pStyle w:val="TAH"/>
              <w:rPr>
                <w:ins w:id="71733" w:author="BigCREditor-RAN4#104-bis" w:date="2022-10-21T15:52:00Z"/>
              </w:rPr>
            </w:pPr>
            <w:ins w:id="71734" w:author="BigCREditor-RAN4#104-bis" w:date="2022-10-21T15:52:00Z">
              <w:r w:rsidRPr="00020619">
                <w:t>SSB#0</w:t>
              </w:r>
            </w:ins>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CB02A3B" w14:textId="77777777" w:rsidR="00737905" w:rsidRPr="00020619" w:rsidRDefault="00737905" w:rsidP="00BB34DD">
            <w:pPr>
              <w:pStyle w:val="TAH"/>
              <w:rPr>
                <w:ins w:id="71735" w:author="BigCREditor-RAN4#104-bis" w:date="2022-10-21T15:52:00Z"/>
              </w:rPr>
            </w:pPr>
            <w:ins w:id="71736" w:author="BigCREditor-RAN4#104-bis" w:date="2022-10-21T15:52:00Z">
              <w:r w:rsidRPr="00020619">
                <w:t>SSB#1</w:t>
              </w:r>
            </w:ins>
          </w:p>
        </w:tc>
      </w:tr>
      <w:tr w:rsidR="00737905" w:rsidRPr="00020619" w14:paraId="392BB633" w14:textId="77777777" w:rsidTr="00BB34DD">
        <w:trPr>
          <w:trHeight w:val="187"/>
          <w:jc w:val="center"/>
          <w:ins w:id="71737" w:author="BigCREditor-RAN4#104-bis" w:date="2022-10-21T15:52:00Z"/>
        </w:trPr>
        <w:tc>
          <w:tcPr>
            <w:tcW w:w="1509" w:type="dxa"/>
            <w:tcBorders>
              <w:top w:val="nil"/>
              <w:left w:val="single" w:sz="4" w:space="0" w:color="auto"/>
              <w:bottom w:val="single" w:sz="4" w:space="0" w:color="auto"/>
              <w:right w:val="single" w:sz="4" w:space="0" w:color="auto"/>
            </w:tcBorders>
            <w:shd w:val="clear" w:color="auto" w:fill="auto"/>
            <w:vAlign w:val="center"/>
          </w:tcPr>
          <w:p w14:paraId="00F14B63" w14:textId="77777777" w:rsidR="00737905" w:rsidRPr="00020619" w:rsidRDefault="00737905" w:rsidP="00BB34DD">
            <w:pPr>
              <w:pStyle w:val="TAH"/>
              <w:rPr>
                <w:ins w:id="71738" w:author="BigCREditor-RAN4#104-bis" w:date="2022-10-21T15:52:00Z"/>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43E5D1E2" w14:textId="77777777" w:rsidR="00737905" w:rsidRPr="00020619" w:rsidRDefault="00737905" w:rsidP="00BB34DD">
            <w:pPr>
              <w:pStyle w:val="TAH"/>
              <w:rPr>
                <w:ins w:id="71739" w:author="BigCREditor-RAN4#104-bis" w:date="2022-10-21T15:52:00Z"/>
              </w:rPr>
            </w:pPr>
          </w:p>
        </w:tc>
        <w:tc>
          <w:tcPr>
            <w:tcW w:w="2032" w:type="dxa"/>
            <w:tcBorders>
              <w:top w:val="nil"/>
              <w:left w:val="single" w:sz="4" w:space="0" w:color="auto"/>
              <w:bottom w:val="single" w:sz="4" w:space="0" w:color="auto"/>
              <w:right w:val="single" w:sz="4" w:space="0" w:color="auto"/>
            </w:tcBorders>
            <w:shd w:val="clear" w:color="auto" w:fill="auto"/>
            <w:vAlign w:val="center"/>
          </w:tcPr>
          <w:p w14:paraId="62B1986D" w14:textId="77777777" w:rsidR="00737905" w:rsidRPr="00020619" w:rsidRDefault="00737905" w:rsidP="00BB34DD">
            <w:pPr>
              <w:pStyle w:val="TAH"/>
              <w:rPr>
                <w:ins w:id="71740" w:author="BigCREditor-RAN4#104-bis" w:date="2022-10-21T15:52:00Z"/>
              </w:rPr>
            </w:pPr>
          </w:p>
        </w:tc>
        <w:tc>
          <w:tcPr>
            <w:tcW w:w="871" w:type="dxa"/>
            <w:tcBorders>
              <w:top w:val="single" w:sz="4" w:space="0" w:color="auto"/>
              <w:left w:val="single" w:sz="4" w:space="0" w:color="auto"/>
              <w:bottom w:val="single" w:sz="4" w:space="0" w:color="auto"/>
              <w:right w:val="single" w:sz="4" w:space="0" w:color="auto"/>
            </w:tcBorders>
            <w:vAlign w:val="center"/>
          </w:tcPr>
          <w:p w14:paraId="52318449" w14:textId="77777777" w:rsidR="00737905" w:rsidRPr="00020619" w:rsidRDefault="00737905" w:rsidP="00BB34DD">
            <w:pPr>
              <w:pStyle w:val="TAH"/>
              <w:rPr>
                <w:ins w:id="71741" w:author="BigCREditor-RAN4#104-bis" w:date="2022-10-21T15:52:00Z"/>
              </w:rPr>
            </w:pPr>
            <w:ins w:id="71742" w:author="BigCREditor-RAN4#104-bis" w:date="2022-10-21T15:52:00Z">
              <w:r w:rsidRPr="00020619">
                <w:t>T1</w:t>
              </w:r>
            </w:ins>
          </w:p>
        </w:tc>
        <w:tc>
          <w:tcPr>
            <w:tcW w:w="872" w:type="dxa"/>
            <w:tcBorders>
              <w:top w:val="single" w:sz="4" w:space="0" w:color="auto"/>
              <w:left w:val="single" w:sz="4" w:space="0" w:color="auto"/>
              <w:bottom w:val="single" w:sz="4" w:space="0" w:color="auto"/>
              <w:right w:val="single" w:sz="4" w:space="0" w:color="auto"/>
            </w:tcBorders>
            <w:vAlign w:val="center"/>
          </w:tcPr>
          <w:p w14:paraId="50ACB391" w14:textId="77777777" w:rsidR="00737905" w:rsidRPr="00020619" w:rsidRDefault="00737905" w:rsidP="00BB34DD">
            <w:pPr>
              <w:pStyle w:val="TAH"/>
              <w:rPr>
                <w:ins w:id="71743" w:author="BigCREditor-RAN4#104-bis" w:date="2022-10-21T15:52:00Z"/>
              </w:rPr>
            </w:pPr>
            <w:ins w:id="71744" w:author="BigCREditor-RAN4#104-bis" w:date="2022-10-21T15:52:00Z">
              <w:r w:rsidRPr="00020619">
                <w:t>T2</w:t>
              </w:r>
            </w:ins>
          </w:p>
        </w:tc>
        <w:tc>
          <w:tcPr>
            <w:tcW w:w="871" w:type="dxa"/>
            <w:tcBorders>
              <w:top w:val="single" w:sz="4" w:space="0" w:color="auto"/>
              <w:left w:val="single" w:sz="4" w:space="0" w:color="auto"/>
              <w:bottom w:val="single" w:sz="4" w:space="0" w:color="auto"/>
              <w:right w:val="single" w:sz="4" w:space="0" w:color="auto"/>
            </w:tcBorders>
            <w:vAlign w:val="center"/>
          </w:tcPr>
          <w:p w14:paraId="0C71B3B8" w14:textId="77777777" w:rsidR="00737905" w:rsidRPr="00020619" w:rsidRDefault="00737905" w:rsidP="00BB34DD">
            <w:pPr>
              <w:pStyle w:val="TAH"/>
              <w:rPr>
                <w:ins w:id="71745" w:author="BigCREditor-RAN4#104-bis" w:date="2022-10-21T15:52:00Z"/>
              </w:rPr>
            </w:pPr>
            <w:ins w:id="71746" w:author="BigCREditor-RAN4#104-bis" w:date="2022-10-21T15:52:00Z">
              <w:r w:rsidRPr="00020619">
                <w:t>T1</w:t>
              </w:r>
            </w:ins>
          </w:p>
        </w:tc>
        <w:tc>
          <w:tcPr>
            <w:tcW w:w="872" w:type="dxa"/>
            <w:tcBorders>
              <w:top w:val="single" w:sz="4" w:space="0" w:color="auto"/>
              <w:left w:val="single" w:sz="4" w:space="0" w:color="auto"/>
              <w:bottom w:val="single" w:sz="4" w:space="0" w:color="auto"/>
              <w:right w:val="single" w:sz="4" w:space="0" w:color="auto"/>
            </w:tcBorders>
            <w:vAlign w:val="center"/>
          </w:tcPr>
          <w:p w14:paraId="01085EDB" w14:textId="77777777" w:rsidR="00737905" w:rsidRPr="00020619" w:rsidRDefault="00737905" w:rsidP="00BB34DD">
            <w:pPr>
              <w:pStyle w:val="TAH"/>
              <w:rPr>
                <w:ins w:id="71747" w:author="BigCREditor-RAN4#104-bis" w:date="2022-10-21T15:52:00Z"/>
              </w:rPr>
            </w:pPr>
            <w:ins w:id="71748" w:author="BigCREditor-RAN4#104-bis" w:date="2022-10-21T15:52:00Z">
              <w:r w:rsidRPr="00020619">
                <w:t>T2</w:t>
              </w:r>
            </w:ins>
          </w:p>
        </w:tc>
      </w:tr>
      <w:tr w:rsidR="00737905" w:rsidRPr="00020619" w14:paraId="01A8882A" w14:textId="77777777" w:rsidTr="00BB34DD">
        <w:trPr>
          <w:trHeight w:val="187"/>
          <w:jc w:val="center"/>
          <w:ins w:id="71749" w:author="BigCREditor-RAN4#104-bis" w:date="2022-10-21T15:52:00Z"/>
        </w:trPr>
        <w:tc>
          <w:tcPr>
            <w:tcW w:w="1509" w:type="dxa"/>
            <w:tcBorders>
              <w:top w:val="single" w:sz="4" w:space="0" w:color="auto"/>
              <w:left w:val="single" w:sz="4" w:space="0" w:color="auto"/>
              <w:bottom w:val="single" w:sz="4" w:space="0" w:color="auto"/>
              <w:right w:val="single" w:sz="4" w:space="0" w:color="auto"/>
            </w:tcBorders>
          </w:tcPr>
          <w:p w14:paraId="5CF996AC" w14:textId="77777777" w:rsidR="00737905" w:rsidRPr="00020619" w:rsidRDefault="00737905" w:rsidP="00BB34DD">
            <w:pPr>
              <w:pStyle w:val="TAL"/>
              <w:rPr>
                <w:ins w:id="71750" w:author="BigCREditor-RAN4#104-bis" w:date="2022-10-21T15:52:00Z"/>
                <w:rFonts w:eastAsia="Calibri"/>
                <w:position w:val="-12"/>
                <w:szCs w:val="22"/>
                <w:lang w:eastAsia="zh-CN"/>
              </w:rPr>
            </w:pPr>
            <w:ins w:id="71751" w:author="BigCREditor-RAN4#104-bis" w:date="2022-10-21T15:52:00Z">
              <w:r w:rsidRPr="00020619">
                <w:rPr>
                  <w:lang w:eastAsia="fr-FR"/>
                </w:rPr>
                <w:t>Angle of arrival configuration</w:t>
              </w:r>
            </w:ins>
          </w:p>
        </w:tc>
        <w:tc>
          <w:tcPr>
            <w:tcW w:w="1418" w:type="dxa"/>
            <w:tcBorders>
              <w:top w:val="single" w:sz="4" w:space="0" w:color="auto"/>
              <w:left w:val="single" w:sz="4" w:space="0" w:color="auto"/>
              <w:right w:val="single" w:sz="4" w:space="0" w:color="auto"/>
            </w:tcBorders>
          </w:tcPr>
          <w:p w14:paraId="6E16291C" w14:textId="77777777" w:rsidR="00737905" w:rsidRPr="00020619" w:rsidRDefault="00737905" w:rsidP="00BB34DD">
            <w:pPr>
              <w:pStyle w:val="TAC"/>
              <w:rPr>
                <w:ins w:id="71752" w:author="BigCREditor-RAN4#104-bis" w:date="2022-10-21T15:52:00Z"/>
              </w:rPr>
            </w:pPr>
          </w:p>
        </w:tc>
        <w:tc>
          <w:tcPr>
            <w:tcW w:w="2032" w:type="dxa"/>
            <w:tcBorders>
              <w:top w:val="single" w:sz="4" w:space="0" w:color="auto"/>
              <w:left w:val="single" w:sz="4" w:space="0" w:color="auto"/>
              <w:bottom w:val="single" w:sz="4" w:space="0" w:color="auto"/>
              <w:right w:val="single" w:sz="4" w:space="0" w:color="auto"/>
            </w:tcBorders>
          </w:tcPr>
          <w:p w14:paraId="63341533" w14:textId="77777777" w:rsidR="00737905" w:rsidRPr="00020619" w:rsidRDefault="00737905" w:rsidP="00BB34DD">
            <w:pPr>
              <w:pStyle w:val="TAC"/>
              <w:rPr>
                <w:ins w:id="71753" w:author="BigCREditor-RAN4#104-bis" w:date="2022-10-21T15:52:00Z"/>
              </w:rPr>
            </w:pPr>
          </w:p>
        </w:tc>
        <w:tc>
          <w:tcPr>
            <w:tcW w:w="3486" w:type="dxa"/>
            <w:gridSpan w:val="4"/>
            <w:tcBorders>
              <w:top w:val="single" w:sz="4" w:space="0" w:color="auto"/>
              <w:left w:val="single" w:sz="4" w:space="0" w:color="auto"/>
              <w:right w:val="single" w:sz="4" w:space="0" w:color="auto"/>
            </w:tcBorders>
          </w:tcPr>
          <w:p w14:paraId="601E3372" w14:textId="77777777" w:rsidR="00737905" w:rsidRPr="00020619" w:rsidRDefault="00737905" w:rsidP="00BB34DD">
            <w:pPr>
              <w:pStyle w:val="TAC"/>
              <w:rPr>
                <w:ins w:id="71754" w:author="BigCREditor-RAN4#104-bis" w:date="2022-10-21T15:52:00Z"/>
              </w:rPr>
            </w:pPr>
            <w:ins w:id="71755" w:author="BigCREditor-RAN4#104-bis" w:date="2022-10-21T15:52:00Z">
              <w:r w:rsidRPr="00020619">
                <w:t xml:space="preserve">Setup 1 according to </w:t>
              </w:r>
              <w:r w:rsidRPr="00020619">
                <w:rPr>
                  <w:lang w:eastAsia="fr-FR"/>
                </w:rPr>
                <w:t>A.3.15.1</w:t>
              </w:r>
            </w:ins>
          </w:p>
        </w:tc>
      </w:tr>
      <w:tr w:rsidR="00737905" w:rsidRPr="00020619" w14:paraId="7DE4EB16" w14:textId="77777777" w:rsidTr="00BB34DD">
        <w:trPr>
          <w:trHeight w:val="187"/>
          <w:jc w:val="center"/>
          <w:ins w:id="71756" w:author="BigCREditor-RAN4#104-bis" w:date="2022-10-21T15:52:00Z"/>
        </w:trPr>
        <w:tc>
          <w:tcPr>
            <w:tcW w:w="1509" w:type="dxa"/>
            <w:tcBorders>
              <w:top w:val="single" w:sz="4" w:space="0" w:color="auto"/>
              <w:left w:val="single" w:sz="4" w:space="0" w:color="auto"/>
              <w:bottom w:val="single" w:sz="4" w:space="0" w:color="auto"/>
              <w:right w:val="single" w:sz="4" w:space="0" w:color="auto"/>
            </w:tcBorders>
          </w:tcPr>
          <w:p w14:paraId="397C6E61" w14:textId="77777777" w:rsidR="00737905" w:rsidRPr="00020619" w:rsidRDefault="00737905" w:rsidP="00BB34DD">
            <w:pPr>
              <w:pStyle w:val="TAL"/>
              <w:rPr>
                <w:ins w:id="71757" w:author="BigCREditor-RAN4#104-bis" w:date="2022-10-21T15:52:00Z"/>
                <w:rFonts w:eastAsia="Calibri"/>
                <w:position w:val="-12"/>
                <w:szCs w:val="22"/>
                <w:lang w:eastAsia="zh-CN"/>
              </w:rPr>
            </w:pPr>
            <w:ins w:id="71758" w:author="BigCREditor-RAN4#104-bis" w:date="2022-10-21T15:52:00Z">
              <w:r w:rsidRPr="00020619">
                <w:rPr>
                  <w:position w:val="-12"/>
                  <w:lang w:eastAsia="zh-CN"/>
                </w:rPr>
                <w:t xml:space="preserve">Beam </w:t>
              </w:r>
              <w:proofErr w:type="spellStart"/>
              <w:r w:rsidRPr="00020619">
                <w:rPr>
                  <w:position w:val="-12"/>
                  <w:lang w:eastAsia="zh-CN"/>
                </w:rPr>
                <w:t>Assumption</w:t>
              </w:r>
              <w:r w:rsidRPr="00020619">
                <w:rPr>
                  <w:position w:val="-12"/>
                  <w:vertAlign w:val="superscript"/>
                  <w:lang w:eastAsia="zh-CN"/>
                </w:rPr>
                <w:t>Note</w:t>
              </w:r>
              <w:proofErr w:type="spellEnd"/>
              <w:r w:rsidRPr="00020619">
                <w:rPr>
                  <w:position w:val="-12"/>
                  <w:vertAlign w:val="superscript"/>
                  <w:lang w:eastAsia="zh-CN"/>
                </w:rPr>
                <w:t xml:space="preserve"> 4</w:t>
              </w:r>
            </w:ins>
          </w:p>
        </w:tc>
        <w:tc>
          <w:tcPr>
            <w:tcW w:w="1418" w:type="dxa"/>
            <w:tcBorders>
              <w:top w:val="single" w:sz="4" w:space="0" w:color="auto"/>
              <w:left w:val="single" w:sz="4" w:space="0" w:color="auto"/>
              <w:right w:val="single" w:sz="4" w:space="0" w:color="auto"/>
            </w:tcBorders>
          </w:tcPr>
          <w:p w14:paraId="75A33EC7" w14:textId="77777777" w:rsidR="00737905" w:rsidRPr="00020619" w:rsidRDefault="00737905" w:rsidP="00BB34DD">
            <w:pPr>
              <w:pStyle w:val="TAC"/>
              <w:rPr>
                <w:ins w:id="71759" w:author="BigCREditor-RAN4#104-bis" w:date="2022-10-21T15:52:00Z"/>
              </w:rPr>
            </w:pPr>
            <w:ins w:id="71760" w:author="BigCREditor-RAN4#104-bis" w:date="2022-10-21T15:52:00Z">
              <w:r w:rsidRPr="00020619">
                <w:t>1-2</w:t>
              </w:r>
            </w:ins>
          </w:p>
        </w:tc>
        <w:tc>
          <w:tcPr>
            <w:tcW w:w="2032" w:type="dxa"/>
            <w:tcBorders>
              <w:top w:val="single" w:sz="4" w:space="0" w:color="auto"/>
              <w:left w:val="single" w:sz="4" w:space="0" w:color="auto"/>
              <w:bottom w:val="single" w:sz="4" w:space="0" w:color="auto"/>
              <w:right w:val="single" w:sz="4" w:space="0" w:color="auto"/>
            </w:tcBorders>
          </w:tcPr>
          <w:p w14:paraId="12AC3ECC" w14:textId="77777777" w:rsidR="00737905" w:rsidRPr="00020619" w:rsidRDefault="00737905" w:rsidP="00BB34DD">
            <w:pPr>
              <w:pStyle w:val="TAC"/>
              <w:rPr>
                <w:ins w:id="71761" w:author="BigCREditor-RAN4#104-bis" w:date="2022-10-21T15:52:00Z"/>
              </w:rPr>
            </w:pPr>
          </w:p>
        </w:tc>
        <w:tc>
          <w:tcPr>
            <w:tcW w:w="3486" w:type="dxa"/>
            <w:gridSpan w:val="4"/>
            <w:tcBorders>
              <w:top w:val="single" w:sz="4" w:space="0" w:color="auto"/>
              <w:left w:val="single" w:sz="4" w:space="0" w:color="auto"/>
              <w:right w:val="single" w:sz="4" w:space="0" w:color="auto"/>
            </w:tcBorders>
          </w:tcPr>
          <w:p w14:paraId="74F1DE2A" w14:textId="77777777" w:rsidR="00737905" w:rsidRPr="00020619" w:rsidRDefault="00737905" w:rsidP="00BB34DD">
            <w:pPr>
              <w:pStyle w:val="TAC"/>
              <w:rPr>
                <w:ins w:id="71762" w:author="BigCREditor-RAN4#104-bis" w:date="2022-10-21T15:52:00Z"/>
              </w:rPr>
            </w:pPr>
            <w:ins w:id="71763" w:author="BigCREditor-RAN4#104-bis" w:date="2022-10-21T15:52:00Z">
              <w:r w:rsidRPr="00020619">
                <w:t>Rough</w:t>
              </w:r>
            </w:ins>
          </w:p>
        </w:tc>
      </w:tr>
      <w:tr w:rsidR="00737905" w:rsidRPr="00020619" w14:paraId="266FEF38" w14:textId="77777777" w:rsidTr="00BB34DD">
        <w:trPr>
          <w:trHeight w:val="187"/>
          <w:jc w:val="center"/>
          <w:ins w:id="71764" w:author="BigCREditor-RAN4#104-bis" w:date="2022-10-21T15:52:00Z"/>
        </w:trPr>
        <w:tc>
          <w:tcPr>
            <w:tcW w:w="1509" w:type="dxa"/>
            <w:tcBorders>
              <w:top w:val="single" w:sz="4" w:space="0" w:color="auto"/>
              <w:left w:val="single" w:sz="4" w:space="0" w:color="auto"/>
              <w:bottom w:val="single" w:sz="4" w:space="0" w:color="auto"/>
              <w:right w:val="single" w:sz="4" w:space="0" w:color="auto"/>
            </w:tcBorders>
          </w:tcPr>
          <w:p w14:paraId="521BB8AE" w14:textId="77777777" w:rsidR="00737905" w:rsidRPr="00020619" w:rsidRDefault="00737905" w:rsidP="00BB34DD">
            <w:pPr>
              <w:pStyle w:val="TAL"/>
              <w:rPr>
                <w:ins w:id="71765" w:author="BigCREditor-RAN4#104-bis" w:date="2022-10-21T15:52:00Z"/>
                <w:vertAlign w:val="superscript"/>
              </w:rPr>
            </w:pPr>
            <w:ins w:id="71766" w:author="BigCREditor-RAN4#104-bis" w:date="2022-10-21T15:52:00Z">
              <w:r w:rsidRPr="00020619">
                <w:rPr>
                  <w:rFonts w:eastAsia="Calibri"/>
                  <w:noProof/>
                  <w:position w:val="-12"/>
                  <w:szCs w:val="22"/>
                  <w:lang w:eastAsia="zh-CN"/>
                </w:rPr>
                <w:drawing>
                  <wp:inline distT="0" distB="0" distL="0" distR="0" wp14:anchorId="0E934BF2" wp14:editId="43D531BF">
                    <wp:extent cx="228600" cy="228600"/>
                    <wp:effectExtent l="0" t="0" r="0" b="0"/>
                    <wp:docPr id="4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020619">
                <w:rPr>
                  <w:vertAlign w:val="superscript"/>
                </w:rPr>
                <w:t>Note2</w:t>
              </w:r>
            </w:ins>
          </w:p>
        </w:tc>
        <w:tc>
          <w:tcPr>
            <w:tcW w:w="1418" w:type="dxa"/>
            <w:tcBorders>
              <w:top w:val="single" w:sz="4" w:space="0" w:color="auto"/>
              <w:left w:val="single" w:sz="4" w:space="0" w:color="auto"/>
              <w:right w:val="single" w:sz="4" w:space="0" w:color="auto"/>
            </w:tcBorders>
          </w:tcPr>
          <w:p w14:paraId="0C88D7A3" w14:textId="77777777" w:rsidR="00737905" w:rsidRPr="00020619" w:rsidRDefault="00737905" w:rsidP="00BB34DD">
            <w:pPr>
              <w:pStyle w:val="TAC"/>
              <w:rPr>
                <w:ins w:id="71767" w:author="BigCREditor-RAN4#104-bis" w:date="2022-10-21T15:52:00Z"/>
              </w:rPr>
            </w:pPr>
            <w:ins w:id="71768" w:author="BigCREditor-RAN4#104-bis" w:date="2022-10-21T15:52:00Z">
              <w:r w:rsidRPr="00020619">
                <w:t>1~2</w:t>
              </w:r>
            </w:ins>
          </w:p>
        </w:tc>
        <w:tc>
          <w:tcPr>
            <w:tcW w:w="2032" w:type="dxa"/>
            <w:tcBorders>
              <w:top w:val="single" w:sz="4" w:space="0" w:color="auto"/>
              <w:left w:val="single" w:sz="4" w:space="0" w:color="auto"/>
              <w:bottom w:val="single" w:sz="4" w:space="0" w:color="auto"/>
              <w:right w:val="single" w:sz="4" w:space="0" w:color="auto"/>
            </w:tcBorders>
          </w:tcPr>
          <w:p w14:paraId="78C53552" w14:textId="77777777" w:rsidR="00737905" w:rsidRPr="00020619" w:rsidRDefault="00737905" w:rsidP="00BB34DD">
            <w:pPr>
              <w:pStyle w:val="TAC"/>
              <w:rPr>
                <w:ins w:id="71769" w:author="BigCREditor-RAN4#104-bis" w:date="2022-10-21T15:52:00Z"/>
              </w:rPr>
            </w:pPr>
            <w:ins w:id="71770" w:author="BigCREditor-RAN4#104-bis" w:date="2022-10-21T15:52:00Z">
              <w:r w:rsidRPr="00020619">
                <w:t>dBm/15kHz</w:t>
              </w:r>
            </w:ins>
          </w:p>
        </w:tc>
        <w:tc>
          <w:tcPr>
            <w:tcW w:w="3486" w:type="dxa"/>
            <w:gridSpan w:val="4"/>
            <w:tcBorders>
              <w:top w:val="single" w:sz="4" w:space="0" w:color="auto"/>
              <w:left w:val="single" w:sz="4" w:space="0" w:color="auto"/>
              <w:right w:val="single" w:sz="4" w:space="0" w:color="auto"/>
            </w:tcBorders>
          </w:tcPr>
          <w:p w14:paraId="409B71F7" w14:textId="77777777" w:rsidR="00737905" w:rsidRPr="00020619" w:rsidRDefault="00737905" w:rsidP="00BB34DD">
            <w:pPr>
              <w:pStyle w:val="TAC"/>
              <w:rPr>
                <w:ins w:id="71771" w:author="BigCREditor-RAN4#104-bis" w:date="2022-10-21T15:52:00Z"/>
              </w:rPr>
            </w:pPr>
            <w:ins w:id="71772" w:author="BigCREditor-RAN4#104-bis" w:date="2022-10-21T15:52:00Z">
              <w:r w:rsidRPr="00020619">
                <w:t>-105</w:t>
              </w:r>
            </w:ins>
          </w:p>
        </w:tc>
      </w:tr>
      <w:tr w:rsidR="00737905" w:rsidRPr="00020619" w14:paraId="2D3B8A5F" w14:textId="77777777" w:rsidTr="00BB34DD">
        <w:trPr>
          <w:trHeight w:val="187"/>
          <w:jc w:val="center"/>
          <w:ins w:id="71773" w:author="BigCREditor-RAN4#104-bis" w:date="2022-10-21T15:52:00Z"/>
        </w:trPr>
        <w:tc>
          <w:tcPr>
            <w:tcW w:w="1509" w:type="dxa"/>
            <w:tcBorders>
              <w:top w:val="single" w:sz="4" w:space="0" w:color="auto"/>
              <w:left w:val="single" w:sz="4" w:space="0" w:color="auto"/>
              <w:bottom w:val="nil"/>
              <w:right w:val="single" w:sz="4" w:space="0" w:color="auto"/>
            </w:tcBorders>
            <w:shd w:val="clear" w:color="auto" w:fill="auto"/>
          </w:tcPr>
          <w:p w14:paraId="2F38ECB2" w14:textId="77777777" w:rsidR="00737905" w:rsidRPr="00020619" w:rsidRDefault="00737905" w:rsidP="00BB34DD">
            <w:pPr>
              <w:pStyle w:val="TAL"/>
              <w:rPr>
                <w:ins w:id="71774" w:author="BigCREditor-RAN4#104-bis" w:date="2022-10-21T15:52:00Z"/>
                <w:rFonts w:eastAsia="Calibri"/>
                <w:szCs w:val="22"/>
              </w:rPr>
            </w:pPr>
            <w:ins w:id="71775" w:author="BigCREditor-RAN4#104-bis" w:date="2022-10-21T15:52:00Z">
              <w:r w:rsidRPr="00020619">
                <w:rPr>
                  <w:rFonts w:eastAsia="Calibri"/>
                  <w:noProof/>
                  <w:position w:val="-12"/>
                  <w:szCs w:val="22"/>
                  <w:lang w:eastAsia="zh-CN"/>
                </w:rPr>
                <w:drawing>
                  <wp:inline distT="0" distB="0" distL="0" distR="0" wp14:anchorId="64E23404" wp14:editId="54F2702B">
                    <wp:extent cx="228600" cy="228600"/>
                    <wp:effectExtent l="0" t="0" r="0" b="0"/>
                    <wp:docPr id="5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020619">
                <w:rPr>
                  <w:vertAlign w:val="superscript"/>
                </w:rPr>
                <w:t>Note2</w:t>
              </w:r>
            </w:ins>
          </w:p>
        </w:tc>
        <w:tc>
          <w:tcPr>
            <w:tcW w:w="1418" w:type="dxa"/>
            <w:tcBorders>
              <w:top w:val="single" w:sz="4" w:space="0" w:color="auto"/>
              <w:left w:val="single" w:sz="4" w:space="0" w:color="auto"/>
              <w:right w:val="single" w:sz="4" w:space="0" w:color="auto"/>
            </w:tcBorders>
          </w:tcPr>
          <w:p w14:paraId="35DD28BB" w14:textId="77777777" w:rsidR="00737905" w:rsidRPr="00020619" w:rsidRDefault="00737905" w:rsidP="00BB34DD">
            <w:pPr>
              <w:pStyle w:val="TAC"/>
              <w:rPr>
                <w:ins w:id="71776" w:author="BigCREditor-RAN4#104-bis" w:date="2022-10-21T15:52:00Z"/>
              </w:rPr>
            </w:pPr>
            <w:ins w:id="71777" w:author="BigCREditor-RAN4#104-bis" w:date="2022-10-21T15:52:00Z">
              <w:r w:rsidRPr="00020619">
                <w:t>1</w:t>
              </w:r>
            </w:ins>
          </w:p>
        </w:tc>
        <w:tc>
          <w:tcPr>
            <w:tcW w:w="2032" w:type="dxa"/>
            <w:tcBorders>
              <w:top w:val="single" w:sz="4" w:space="0" w:color="auto"/>
              <w:left w:val="single" w:sz="4" w:space="0" w:color="auto"/>
              <w:bottom w:val="nil"/>
              <w:right w:val="single" w:sz="4" w:space="0" w:color="auto"/>
            </w:tcBorders>
            <w:shd w:val="clear" w:color="auto" w:fill="auto"/>
          </w:tcPr>
          <w:p w14:paraId="00704D07" w14:textId="77777777" w:rsidR="00737905" w:rsidRPr="00020619" w:rsidRDefault="00737905" w:rsidP="00BB34DD">
            <w:pPr>
              <w:pStyle w:val="TAC"/>
              <w:rPr>
                <w:ins w:id="71778" w:author="BigCREditor-RAN4#104-bis" w:date="2022-10-21T15:52:00Z"/>
                <w:rFonts w:eastAsia="Calibri"/>
                <w:szCs w:val="22"/>
              </w:rPr>
            </w:pPr>
            <w:ins w:id="71779" w:author="BigCREditor-RAN4#104-bis" w:date="2022-10-21T15:52:00Z">
              <w:r w:rsidRPr="00020619">
                <w:rPr>
                  <w:rFonts w:eastAsia="Calibri"/>
                  <w:szCs w:val="22"/>
                </w:rPr>
                <w:t>dBm/SSB SCS</w:t>
              </w:r>
            </w:ins>
          </w:p>
        </w:tc>
        <w:tc>
          <w:tcPr>
            <w:tcW w:w="3486" w:type="dxa"/>
            <w:gridSpan w:val="4"/>
            <w:tcBorders>
              <w:left w:val="single" w:sz="4" w:space="0" w:color="auto"/>
              <w:right w:val="single" w:sz="4" w:space="0" w:color="auto"/>
            </w:tcBorders>
          </w:tcPr>
          <w:p w14:paraId="6F47B6C5" w14:textId="77777777" w:rsidR="00737905" w:rsidRPr="00020619" w:rsidRDefault="00737905" w:rsidP="00BB34DD">
            <w:pPr>
              <w:pStyle w:val="TAC"/>
              <w:rPr>
                <w:ins w:id="71780" w:author="BigCREditor-RAN4#104-bis" w:date="2022-10-21T15:52:00Z"/>
                <w:rFonts w:eastAsia="Calibri"/>
                <w:szCs w:val="22"/>
              </w:rPr>
            </w:pPr>
            <w:ins w:id="71781" w:author="BigCREditor-RAN4#104-bis" w:date="2022-10-21T15:52:00Z">
              <w:r w:rsidRPr="00020619">
                <w:rPr>
                  <w:rFonts w:eastAsia="Calibri"/>
                  <w:szCs w:val="22"/>
                </w:rPr>
                <w:t>-96</w:t>
              </w:r>
            </w:ins>
          </w:p>
        </w:tc>
      </w:tr>
      <w:tr w:rsidR="00737905" w:rsidRPr="00020619" w14:paraId="7C143412" w14:textId="77777777" w:rsidTr="00BB34DD">
        <w:trPr>
          <w:trHeight w:val="187"/>
          <w:jc w:val="center"/>
          <w:ins w:id="71782" w:author="BigCREditor-RAN4#104-bis" w:date="2022-10-21T15:52:00Z"/>
        </w:trPr>
        <w:tc>
          <w:tcPr>
            <w:tcW w:w="1509" w:type="dxa"/>
            <w:tcBorders>
              <w:top w:val="nil"/>
              <w:left w:val="single" w:sz="4" w:space="0" w:color="auto"/>
              <w:right w:val="single" w:sz="4" w:space="0" w:color="auto"/>
            </w:tcBorders>
            <w:shd w:val="clear" w:color="auto" w:fill="auto"/>
          </w:tcPr>
          <w:p w14:paraId="6038259E" w14:textId="77777777" w:rsidR="00737905" w:rsidRPr="00020619" w:rsidRDefault="00737905" w:rsidP="00BB34DD">
            <w:pPr>
              <w:pStyle w:val="TAL"/>
              <w:rPr>
                <w:ins w:id="71783" w:author="BigCREditor-RAN4#104-bis" w:date="2022-10-21T15:52:00Z"/>
                <w:rFonts w:eastAsia="Calibri"/>
                <w:szCs w:val="22"/>
              </w:rPr>
            </w:pPr>
          </w:p>
        </w:tc>
        <w:tc>
          <w:tcPr>
            <w:tcW w:w="1418" w:type="dxa"/>
            <w:tcBorders>
              <w:top w:val="single" w:sz="4" w:space="0" w:color="auto"/>
              <w:left w:val="single" w:sz="4" w:space="0" w:color="auto"/>
              <w:right w:val="single" w:sz="4" w:space="0" w:color="auto"/>
            </w:tcBorders>
          </w:tcPr>
          <w:p w14:paraId="650806B2" w14:textId="77777777" w:rsidR="00737905" w:rsidRPr="00020619" w:rsidRDefault="00737905" w:rsidP="00BB34DD">
            <w:pPr>
              <w:pStyle w:val="TAC"/>
              <w:rPr>
                <w:ins w:id="71784" w:author="BigCREditor-RAN4#104-bis" w:date="2022-10-21T15:52:00Z"/>
              </w:rPr>
            </w:pPr>
            <w:ins w:id="71785" w:author="BigCREditor-RAN4#104-bis" w:date="2022-10-21T15:52:00Z">
              <w:r w:rsidRPr="00020619">
                <w:t>2</w:t>
              </w:r>
            </w:ins>
          </w:p>
        </w:tc>
        <w:tc>
          <w:tcPr>
            <w:tcW w:w="2032" w:type="dxa"/>
            <w:tcBorders>
              <w:top w:val="nil"/>
              <w:left w:val="single" w:sz="4" w:space="0" w:color="auto"/>
              <w:right w:val="single" w:sz="4" w:space="0" w:color="auto"/>
            </w:tcBorders>
            <w:shd w:val="clear" w:color="auto" w:fill="auto"/>
          </w:tcPr>
          <w:p w14:paraId="7FF5D4DE" w14:textId="77777777" w:rsidR="00737905" w:rsidRPr="00020619" w:rsidRDefault="00737905" w:rsidP="00BB34DD">
            <w:pPr>
              <w:pStyle w:val="TAC"/>
              <w:rPr>
                <w:ins w:id="71786" w:author="BigCREditor-RAN4#104-bis" w:date="2022-10-21T15:52:00Z"/>
                <w:rFonts w:eastAsia="Calibri"/>
                <w:szCs w:val="22"/>
              </w:rPr>
            </w:pPr>
          </w:p>
        </w:tc>
        <w:tc>
          <w:tcPr>
            <w:tcW w:w="3486" w:type="dxa"/>
            <w:gridSpan w:val="4"/>
            <w:tcBorders>
              <w:left w:val="single" w:sz="4" w:space="0" w:color="auto"/>
              <w:right w:val="single" w:sz="4" w:space="0" w:color="auto"/>
            </w:tcBorders>
          </w:tcPr>
          <w:p w14:paraId="14F452AB" w14:textId="77777777" w:rsidR="00737905" w:rsidRPr="00020619" w:rsidRDefault="00737905" w:rsidP="00BB34DD">
            <w:pPr>
              <w:pStyle w:val="TAC"/>
              <w:rPr>
                <w:ins w:id="71787" w:author="BigCREditor-RAN4#104-bis" w:date="2022-10-21T15:52:00Z"/>
                <w:rFonts w:eastAsia="Calibri"/>
                <w:szCs w:val="22"/>
              </w:rPr>
            </w:pPr>
            <w:ins w:id="71788" w:author="BigCREditor-RAN4#104-bis" w:date="2022-10-21T15:52:00Z">
              <w:r w:rsidRPr="00020619">
                <w:rPr>
                  <w:rFonts w:eastAsia="Calibri"/>
                  <w:szCs w:val="22"/>
                </w:rPr>
                <w:t>-93</w:t>
              </w:r>
            </w:ins>
          </w:p>
        </w:tc>
      </w:tr>
      <w:tr w:rsidR="00737905" w:rsidRPr="00020619" w14:paraId="43E2454E" w14:textId="77777777" w:rsidTr="00BB34DD">
        <w:trPr>
          <w:trHeight w:val="187"/>
          <w:jc w:val="center"/>
          <w:ins w:id="71789" w:author="BigCREditor-RAN4#104-bis" w:date="2022-10-21T15:52:00Z"/>
        </w:trPr>
        <w:tc>
          <w:tcPr>
            <w:tcW w:w="1509" w:type="dxa"/>
            <w:tcBorders>
              <w:top w:val="single" w:sz="4" w:space="0" w:color="auto"/>
              <w:left w:val="single" w:sz="4" w:space="0" w:color="auto"/>
              <w:bottom w:val="single" w:sz="4" w:space="0" w:color="auto"/>
              <w:right w:val="single" w:sz="4" w:space="0" w:color="auto"/>
            </w:tcBorders>
          </w:tcPr>
          <w:p w14:paraId="2E1EA175" w14:textId="77777777" w:rsidR="00737905" w:rsidRPr="00020619" w:rsidRDefault="00737905" w:rsidP="00BB34DD">
            <w:pPr>
              <w:pStyle w:val="TAL"/>
              <w:rPr>
                <w:ins w:id="71790" w:author="BigCREditor-RAN4#104-bis" w:date="2022-10-21T15:52:00Z"/>
              </w:rPr>
            </w:pPr>
            <w:ins w:id="71791" w:author="BigCREditor-RAN4#104-bis" w:date="2022-10-21T15:52:00Z">
              <w:r w:rsidRPr="00020619">
                <w:rPr>
                  <w:rFonts w:eastAsia="Calibri"/>
                  <w:noProof/>
                  <w:position w:val="-12"/>
                  <w:szCs w:val="22"/>
                  <w:lang w:eastAsia="zh-CN"/>
                </w:rPr>
                <w:drawing>
                  <wp:inline distT="0" distB="0" distL="0" distR="0" wp14:anchorId="73C5FEFB" wp14:editId="0DD3C977">
                    <wp:extent cx="382905" cy="228600"/>
                    <wp:effectExtent l="0" t="0" r="13335" b="0"/>
                    <wp:docPr id="5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382905"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tcPr>
          <w:p w14:paraId="6824D659" w14:textId="77777777" w:rsidR="00737905" w:rsidRPr="00020619" w:rsidRDefault="00737905" w:rsidP="00BB34DD">
            <w:pPr>
              <w:pStyle w:val="TAC"/>
              <w:rPr>
                <w:ins w:id="71792" w:author="BigCREditor-RAN4#104-bis" w:date="2022-10-21T15:52:00Z"/>
              </w:rPr>
            </w:pPr>
            <w:ins w:id="71793" w:author="BigCREditor-RAN4#104-bis" w:date="2022-10-21T15:52:00Z">
              <w:r w:rsidRPr="00020619">
                <w:t>1~2</w:t>
              </w:r>
            </w:ins>
          </w:p>
        </w:tc>
        <w:tc>
          <w:tcPr>
            <w:tcW w:w="2032" w:type="dxa"/>
            <w:tcBorders>
              <w:top w:val="single" w:sz="4" w:space="0" w:color="auto"/>
              <w:left w:val="single" w:sz="4" w:space="0" w:color="auto"/>
              <w:bottom w:val="single" w:sz="4" w:space="0" w:color="auto"/>
              <w:right w:val="single" w:sz="4" w:space="0" w:color="auto"/>
            </w:tcBorders>
          </w:tcPr>
          <w:p w14:paraId="68401428" w14:textId="77777777" w:rsidR="00737905" w:rsidRPr="00020619" w:rsidRDefault="00737905" w:rsidP="00BB34DD">
            <w:pPr>
              <w:pStyle w:val="TAC"/>
              <w:rPr>
                <w:ins w:id="71794" w:author="BigCREditor-RAN4#104-bis" w:date="2022-10-21T15:52:00Z"/>
              </w:rPr>
            </w:pPr>
            <w:ins w:id="71795" w:author="BigCREditor-RAN4#104-bis" w:date="2022-10-21T15:52:00Z">
              <w:r w:rsidRPr="00020619">
                <w:t>dB</w:t>
              </w:r>
            </w:ins>
          </w:p>
        </w:tc>
        <w:tc>
          <w:tcPr>
            <w:tcW w:w="871" w:type="dxa"/>
            <w:tcBorders>
              <w:top w:val="single" w:sz="4" w:space="0" w:color="auto"/>
              <w:left w:val="single" w:sz="4" w:space="0" w:color="auto"/>
              <w:bottom w:val="single" w:sz="4" w:space="0" w:color="auto"/>
              <w:right w:val="single" w:sz="4" w:space="0" w:color="auto"/>
            </w:tcBorders>
          </w:tcPr>
          <w:p w14:paraId="7D523E16" w14:textId="77777777" w:rsidR="00737905" w:rsidRPr="00020619" w:rsidRDefault="00737905" w:rsidP="00BB34DD">
            <w:pPr>
              <w:pStyle w:val="TAC"/>
              <w:rPr>
                <w:ins w:id="71796" w:author="BigCREditor-RAN4#104-bis" w:date="2022-10-21T15:52:00Z"/>
              </w:rPr>
            </w:pPr>
            <w:ins w:id="71797" w:author="BigCREditor-RAN4#104-bis" w:date="2022-10-21T15:52:00Z">
              <w:r w:rsidRPr="00020619">
                <w:t>0</w:t>
              </w:r>
            </w:ins>
          </w:p>
        </w:tc>
        <w:tc>
          <w:tcPr>
            <w:tcW w:w="872" w:type="dxa"/>
            <w:tcBorders>
              <w:top w:val="single" w:sz="4" w:space="0" w:color="auto"/>
              <w:left w:val="single" w:sz="4" w:space="0" w:color="auto"/>
              <w:bottom w:val="single" w:sz="4" w:space="0" w:color="auto"/>
              <w:right w:val="single" w:sz="4" w:space="0" w:color="auto"/>
            </w:tcBorders>
          </w:tcPr>
          <w:p w14:paraId="5724BFFC" w14:textId="77777777" w:rsidR="00737905" w:rsidRPr="00020619" w:rsidRDefault="00737905" w:rsidP="00BB34DD">
            <w:pPr>
              <w:pStyle w:val="TAC"/>
              <w:rPr>
                <w:ins w:id="71798" w:author="BigCREditor-RAN4#104-bis" w:date="2022-10-21T15:52:00Z"/>
              </w:rPr>
            </w:pPr>
            <w:ins w:id="71799" w:author="BigCREditor-RAN4#104-bis" w:date="2022-10-21T15:52:00Z">
              <w:r w:rsidRPr="00020619">
                <w:t>0</w:t>
              </w:r>
            </w:ins>
          </w:p>
        </w:tc>
        <w:tc>
          <w:tcPr>
            <w:tcW w:w="871" w:type="dxa"/>
            <w:tcBorders>
              <w:top w:val="single" w:sz="4" w:space="0" w:color="auto"/>
              <w:left w:val="single" w:sz="4" w:space="0" w:color="auto"/>
              <w:bottom w:val="single" w:sz="4" w:space="0" w:color="auto"/>
              <w:right w:val="single" w:sz="4" w:space="0" w:color="auto"/>
            </w:tcBorders>
          </w:tcPr>
          <w:p w14:paraId="37E61943" w14:textId="77777777" w:rsidR="00737905" w:rsidRPr="00020619" w:rsidRDefault="00737905" w:rsidP="00BB34DD">
            <w:pPr>
              <w:pStyle w:val="TAC"/>
              <w:rPr>
                <w:ins w:id="71800" w:author="BigCREditor-RAN4#104-bis" w:date="2022-10-21T15:52:00Z"/>
              </w:rPr>
            </w:pPr>
            <w:ins w:id="71801" w:author="BigCREditor-RAN4#104-bis" w:date="2022-10-21T15:52:00Z">
              <w:r w:rsidRPr="00020619">
                <w:t>-Infinity</w:t>
              </w:r>
            </w:ins>
          </w:p>
        </w:tc>
        <w:tc>
          <w:tcPr>
            <w:tcW w:w="872" w:type="dxa"/>
            <w:tcBorders>
              <w:top w:val="single" w:sz="4" w:space="0" w:color="auto"/>
              <w:left w:val="single" w:sz="4" w:space="0" w:color="auto"/>
              <w:bottom w:val="single" w:sz="4" w:space="0" w:color="auto"/>
              <w:right w:val="single" w:sz="4" w:space="0" w:color="auto"/>
            </w:tcBorders>
          </w:tcPr>
          <w:p w14:paraId="1163FCB4" w14:textId="77777777" w:rsidR="00737905" w:rsidRPr="00020619" w:rsidRDefault="00737905" w:rsidP="00BB34DD">
            <w:pPr>
              <w:pStyle w:val="TAC"/>
              <w:rPr>
                <w:ins w:id="71802" w:author="BigCREditor-RAN4#104-bis" w:date="2022-10-21T15:52:00Z"/>
              </w:rPr>
            </w:pPr>
            <w:ins w:id="71803" w:author="BigCREditor-RAN4#104-bis" w:date="2022-10-21T15:52:00Z">
              <w:r w:rsidRPr="00020619">
                <w:t>9</w:t>
              </w:r>
            </w:ins>
          </w:p>
        </w:tc>
      </w:tr>
      <w:tr w:rsidR="00737905" w:rsidRPr="00020619" w14:paraId="7FF88937" w14:textId="77777777" w:rsidTr="00BB34DD">
        <w:trPr>
          <w:trHeight w:val="187"/>
          <w:jc w:val="center"/>
          <w:ins w:id="71804" w:author="BigCREditor-RAN4#104-bis" w:date="2022-10-21T15:52:00Z"/>
        </w:trPr>
        <w:tc>
          <w:tcPr>
            <w:tcW w:w="1509" w:type="dxa"/>
            <w:tcBorders>
              <w:top w:val="single" w:sz="4" w:space="0" w:color="auto"/>
              <w:left w:val="single" w:sz="4" w:space="0" w:color="auto"/>
              <w:bottom w:val="nil"/>
              <w:right w:val="single" w:sz="4" w:space="0" w:color="auto"/>
            </w:tcBorders>
            <w:shd w:val="clear" w:color="auto" w:fill="auto"/>
          </w:tcPr>
          <w:p w14:paraId="5A8998DA" w14:textId="77777777" w:rsidR="00737905" w:rsidRPr="00020619" w:rsidRDefault="00737905" w:rsidP="00BB34DD">
            <w:pPr>
              <w:pStyle w:val="TAL"/>
              <w:rPr>
                <w:ins w:id="71805" w:author="BigCREditor-RAN4#104-bis" w:date="2022-10-21T15:52:00Z"/>
                <w:vertAlign w:val="superscript"/>
              </w:rPr>
            </w:pPr>
            <w:ins w:id="71806" w:author="BigCREditor-RAN4#104-bis" w:date="2022-10-21T15:52:00Z">
              <w:r w:rsidRPr="00020619">
                <w:t xml:space="preserve">SSB_RP </w:t>
              </w:r>
              <w:r w:rsidRPr="00020619">
                <w:rPr>
                  <w:vertAlign w:val="superscript"/>
                </w:rPr>
                <w:t>Note3</w:t>
              </w:r>
            </w:ins>
          </w:p>
        </w:tc>
        <w:tc>
          <w:tcPr>
            <w:tcW w:w="1418" w:type="dxa"/>
            <w:tcBorders>
              <w:top w:val="single" w:sz="4" w:space="0" w:color="auto"/>
              <w:left w:val="single" w:sz="4" w:space="0" w:color="auto"/>
              <w:bottom w:val="single" w:sz="4" w:space="0" w:color="auto"/>
              <w:right w:val="single" w:sz="4" w:space="0" w:color="auto"/>
            </w:tcBorders>
          </w:tcPr>
          <w:p w14:paraId="6BB9C307" w14:textId="77777777" w:rsidR="00737905" w:rsidRPr="00020619" w:rsidRDefault="00737905" w:rsidP="00BB34DD">
            <w:pPr>
              <w:pStyle w:val="TAC"/>
              <w:rPr>
                <w:ins w:id="71807" w:author="BigCREditor-RAN4#104-bis" w:date="2022-10-21T15:52:00Z"/>
              </w:rPr>
            </w:pPr>
            <w:ins w:id="71808" w:author="BigCREditor-RAN4#104-bis" w:date="2022-10-21T15:52:00Z">
              <w:r w:rsidRPr="00020619">
                <w:rPr>
                  <w:rFonts w:eastAsia="Calibri"/>
                  <w:szCs w:val="22"/>
                </w:rPr>
                <w:t>1</w:t>
              </w:r>
            </w:ins>
          </w:p>
        </w:tc>
        <w:tc>
          <w:tcPr>
            <w:tcW w:w="2032" w:type="dxa"/>
            <w:tcBorders>
              <w:top w:val="single" w:sz="4" w:space="0" w:color="auto"/>
              <w:left w:val="single" w:sz="4" w:space="0" w:color="auto"/>
              <w:bottom w:val="nil"/>
              <w:right w:val="single" w:sz="4" w:space="0" w:color="auto"/>
            </w:tcBorders>
            <w:shd w:val="clear" w:color="auto" w:fill="auto"/>
          </w:tcPr>
          <w:p w14:paraId="507BC998" w14:textId="77777777" w:rsidR="00737905" w:rsidRPr="00020619" w:rsidRDefault="00737905" w:rsidP="00BB34DD">
            <w:pPr>
              <w:pStyle w:val="TAC"/>
              <w:rPr>
                <w:ins w:id="71809" w:author="BigCREditor-RAN4#104-bis" w:date="2022-10-21T15:52:00Z"/>
              </w:rPr>
            </w:pPr>
            <w:ins w:id="71810" w:author="BigCREditor-RAN4#104-bis" w:date="2022-10-21T15:52:00Z">
              <w:r w:rsidRPr="00020619">
                <w:t>dBm/SSB SCS</w:t>
              </w:r>
            </w:ins>
          </w:p>
        </w:tc>
        <w:tc>
          <w:tcPr>
            <w:tcW w:w="871" w:type="dxa"/>
            <w:tcBorders>
              <w:top w:val="single" w:sz="4" w:space="0" w:color="auto"/>
              <w:left w:val="single" w:sz="4" w:space="0" w:color="auto"/>
              <w:bottom w:val="single" w:sz="4" w:space="0" w:color="auto"/>
              <w:right w:val="single" w:sz="4" w:space="0" w:color="auto"/>
            </w:tcBorders>
          </w:tcPr>
          <w:p w14:paraId="37F1B558" w14:textId="77777777" w:rsidR="00737905" w:rsidRPr="00020619" w:rsidRDefault="00737905" w:rsidP="00BB34DD">
            <w:pPr>
              <w:pStyle w:val="TAC"/>
              <w:rPr>
                <w:ins w:id="71811" w:author="BigCREditor-RAN4#104-bis" w:date="2022-10-21T15:52:00Z"/>
              </w:rPr>
            </w:pPr>
            <w:ins w:id="71812" w:author="BigCREditor-RAN4#104-bis" w:date="2022-10-21T15:52:00Z">
              <w:r w:rsidRPr="00020619">
                <w:t>-96</w:t>
              </w:r>
            </w:ins>
          </w:p>
        </w:tc>
        <w:tc>
          <w:tcPr>
            <w:tcW w:w="872" w:type="dxa"/>
            <w:tcBorders>
              <w:top w:val="single" w:sz="4" w:space="0" w:color="auto"/>
              <w:left w:val="single" w:sz="4" w:space="0" w:color="auto"/>
              <w:bottom w:val="single" w:sz="4" w:space="0" w:color="auto"/>
              <w:right w:val="single" w:sz="4" w:space="0" w:color="auto"/>
            </w:tcBorders>
          </w:tcPr>
          <w:p w14:paraId="4EC6C4BD" w14:textId="77777777" w:rsidR="00737905" w:rsidRPr="00020619" w:rsidRDefault="00737905" w:rsidP="00BB34DD">
            <w:pPr>
              <w:pStyle w:val="TAC"/>
              <w:rPr>
                <w:ins w:id="71813" w:author="BigCREditor-RAN4#104-bis" w:date="2022-10-21T15:52:00Z"/>
              </w:rPr>
            </w:pPr>
            <w:ins w:id="71814" w:author="BigCREditor-RAN4#104-bis" w:date="2022-10-21T15:52:00Z">
              <w:r w:rsidRPr="00020619">
                <w:t>-96</w:t>
              </w:r>
            </w:ins>
          </w:p>
        </w:tc>
        <w:tc>
          <w:tcPr>
            <w:tcW w:w="871" w:type="dxa"/>
            <w:tcBorders>
              <w:top w:val="single" w:sz="4" w:space="0" w:color="auto"/>
              <w:left w:val="single" w:sz="4" w:space="0" w:color="auto"/>
              <w:bottom w:val="single" w:sz="4" w:space="0" w:color="auto"/>
              <w:right w:val="single" w:sz="4" w:space="0" w:color="auto"/>
            </w:tcBorders>
          </w:tcPr>
          <w:p w14:paraId="3A766359" w14:textId="77777777" w:rsidR="00737905" w:rsidRPr="00020619" w:rsidRDefault="00737905" w:rsidP="00BB34DD">
            <w:pPr>
              <w:pStyle w:val="TAC"/>
              <w:rPr>
                <w:ins w:id="71815" w:author="BigCREditor-RAN4#104-bis" w:date="2022-10-21T15:52:00Z"/>
              </w:rPr>
            </w:pPr>
            <w:ins w:id="71816" w:author="BigCREditor-RAN4#104-bis" w:date="2022-10-21T15:52:00Z">
              <w:r w:rsidRPr="00020619">
                <w:t>-Infinity</w:t>
              </w:r>
            </w:ins>
          </w:p>
        </w:tc>
        <w:tc>
          <w:tcPr>
            <w:tcW w:w="872" w:type="dxa"/>
            <w:tcBorders>
              <w:top w:val="single" w:sz="4" w:space="0" w:color="auto"/>
              <w:left w:val="single" w:sz="4" w:space="0" w:color="auto"/>
              <w:bottom w:val="single" w:sz="4" w:space="0" w:color="auto"/>
              <w:right w:val="single" w:sz="4" w:space="0" w:color="auto"/>
            </w:tcBorders>
          </w:tcPr>
          <w:p w14:paraId="6ACE1B41" w14:textId="77777777" w:rsidR="00737905" w:rsidRPr="00020619" w:rsidRDefault="00737905" w:rsidP="00BB34DD">
            <w:pPr>
              <w:pStyle w:val="TAC"/>
              <w:rPr>
                <w:ins w:id="71817" w:author="BigCREditor-RAN4#104-bis" w:date="2022-10-21T15:52:00Z"/>
              </w:rPr>
            </w:pPr>
            <w:ins w:id="71818" w:author="BigCREditor-RAN4#104-bis" w:date="2022-10-21T15:52:00Z">
              <w:r w:rsidRPr="00020619">
                <w:t>-87</w:t>
              </w:r>
            </w:ins>
          </w:p>
        </w:tc>
      </w:tr>
      <w:tr w:rsidR="00737905" w:rsidRPr="00020619" w14:paraId="60F4458D" w14:textId="77777777" w:rsidTr="00BB34DD">
        <w:trPr>
          <w:trHeight w:val="187"/>
          <w:jc w:val="center"/>
          <w:ins w:id="71819" w:author="BigCREditor-RAN4#104-bis" w:date="2022-10-21T15:52:00Z"/>
        </w:trPr>
        <w:tc>
          <w:tcPr>
            <w:tcW w:w="1509" w:type="dxa"/>
            <w:tcBorders>
              <w:top w:val="nil"/>
              <w:left w:val="single" w:sz="4" w:space="0" w:color="auto"/>
              <w:bottom w:val="single" w:sz="4" w:space="0" w:color="auto"/>
              <w:right w:val="single" w:sz="4" w:space="0" w:color="auto"/>
            </w:tcBorders>
            <w:shd w:val="clear" w:color="auto" w:fill="auto"/>
          </w:tcPr>
          <w:p w14:paraId="7CB505E0" w14:textId="77777777" w:rsidR="00737905" w:rsidRPr="00020619" w:rsidRDefault="00737905" w:rsidP="00BB34DD">
            <w:pPr>
              <w:pStyle w:val="TAL"/>
              <w:rPr>
                <w:ins w:id="71820" w:author="BigCREditor-RAN4#104-bis" w:date="2022-10-21T15:52:00Z"/>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47AF6F2A" w14:textId="77777777" w:rsidR="00737905" w:rsidRPr="00020619" w:rsidRDefault="00737905" w:rsidP="00BB34DD">
            <w:pPr>
              <w:pStyle w:val="TAC"/>
              <w:rPr>
                <w:ins w:id="71821" w:author="BigCREditor-RAN4#104-bis" w:date="2022-10-21T15:52:00Z"/>
              </w:rPr>
            </w:pPr>
            <w:ins w:id="71822" w:author="BigCREditor-RAN4#104-bis" w:date="2022-10-21T15:52:00Z">
              <w:r w:rsidRPr="00020619">
                <w:rPr>
                  <w:rFonts w:eastAsia="Calibri"/>
                  <w:szCs w:val="22"/>
                </w:rPr>
                <w:t>2</w:t>
              </w:r>
            </w:ins>
          </w:p>
        </w:tc>
        <w:tc>
          <w:tcPr>
            <w:tcW w:w="2032" w:type="dxa"/>
            <w:tcBorders>
              <w:top w:val="nil"/>
              <w:left w:val="single" w:sz="4" w:space="0" w:color="auto"/>
              <w:bottom w:val="single" w:sz="4" w:space="0" w:color="auto"/>
              <w:right w:val="single" w:sz="4" w:space="0" w:color="auto"/>
            </w:tcBorders>
            <w:shd w:val="clear" w:color="auto" w:fill="auto"/>
          </w:tcPr>
          <w:p w14:paraId="304883C9" w14:textId="77777777" w:rsidR="00737905" w:rsidRPr="00020619" w:rsidRDefault="00737905" w:rsidP="00BB34DD">
            <w:pPr>
              <w:pStyle w:val="TAC"/>
              <w:rPr>
                <w:ins w:id="71823" w:author="BigCREditor-RAN4#104-bis" w:date="2022-10-21T15:52:00Z"/>
                <w:rFonts w:eastAsia="Calibri"/>
                <w:szCs w:val="22"/>
              </w:rPr>
            </w:pPr>
          </w:p>
        </w:tc>
        <w:tc>
          <w:tcPr>
            <w:tcW w:w="871" w:type="dxa"/>
            <w:tcBorders>
              <w:left w:val="single" w:sz="4" w:space="0" w:color="auto"/>
              <w:bottom w:val="single" w:sz="4" w:space="0" w:color="auto"/>
              <w:right w:val="single" w:sz="4" w:space="0" w:color="auto"/>
            </w:tcBorders>
          </w:tcPr>
          <w:p w14:paraId="68F49494" w14:textId="77777777" w:rsidR="00737905" w:rsidRPr="00020619" w:rsidRDefault="00737905" w:rsidP="00BB34DD">
            <w:pPr>
              <w:pStyle w:val="TAC"/>
              <w:rPr>
                <w:ins w:id="71824" w:author="BigCREditor-RAN4#104-bis" w:date="2022-10-21T15:52:00Z"/>
                <w:rFonts w:eastAsia="Calibri"/>
                <w:szCs w:val="22"/>
              </w:rPr>
            </w:pPr>
            <w:ins w:id="71825" w:author="BigCREditor-RAN4#104-bis" w:date="2022-10-21T15:52:00Z">
              <w:r w:rsidRPr="00020619">
                <w:rPr>
                  <w:rFonts w:eastAsia="Calibri"/>
                  <w:szCs w:val="22"/>
                </w:rPr>
                <w:t>-93</w:t>
              </w:r>
            </w:ins>
          </w:p>
        </w:tc>
        <w:tc>
          <w:tcPr>
            <w:tcW w:w="872" w:type="dxa"/>
            <w:tcBorders>
              <w:left w:val="single" w:sz="4" w:space="0" w:color="auto"/>
              <w:bottom w:val="single" w:sz="4" w:space="0" w:color="auto"/>
              <w:right w:val="single" w:sz="4" w:space="0" w:color="auto"/>
            </w:tcBorders>
          </w:tcPr>
          <w:p w14:paraId="09F4D473" w14:textId="77777777" w:rsidR="00737905" w:rsidRPr="00020619" w:rsidRDefault="00737905" w:rsidP="00BB34DD">
            <w:pPr>
              <w:pStyle w:val="TAC"/>
              <w:rPr>
                <w:ins w:id="71826" w:author="BigCREditor-RAN4#104-bis" w:date="2022-10-21T15:52:00Z"/>
                <w:rFonts w:eastAsia="Calibri"/>
                <w:szCs w:val="22"/>
              </w:rPr>
            </w:pPr>
            <w:ins w:id="71827" w:author="BigCREditor-RAN4#104-bis" w:date="2022-10-21T15:52:00Z">
              <w:r w:rsidRPr="00020619">
                <w:rPr>
                  <w:rFonts w:eastAsia="Calibri"/>
                  <w:szCs w:val="22"/>
                </w:rPr>
                <w:t>-93</w:t>
              </w:r>
            </w:ins>
          </w:p>
        </w:tc>
        <w:tc>
          <w:tcPr>
            <w:tcW w:w="871" w:type="dxa"/>
            <w:tcBorders>
              <w:left w:val="single" w:sz="4" w:space="0" w:color="auto"/>
              <w:bottom w:val="single" w:sz="4" w:space="0" w:color="auto"/>
              <w:right w:val="single" w:sz="4" w:space="0" w:color="auto"/>
            </w:tcBorders>
          </w:tcPr>
          <w:p w14:paraId="1086FBB9" w14:textId="77777777" w:rsidR="00737905" w:rsidRPr="00020619" w:rsidRDefault="00737905" w:rsidP="00BB34DD">
            <w:pPr>
              <w:pStyle w:val="TAC"/>
              <w:rPr>
                <w:ins w:id="71828" w:author="BigCREditor-RAN4#104-bis" w:date="2022-10-21T15:52:00Z"/>
                <w:rFonts w:eastAsia="Calibri"/>
                <w:szCs w:val="22"/>
              </w:rPr>
            </w:pPr>
            <w:ins w:id="71829" w:author="BigCREditor-RAN4#104-bis" w:date="2022-10-21T15:52:00Z">
              <w:r w:rsidRPr="00020619">
                <w:t>-Infinity</w:t>
              </w:r>
            </w:ins>
          </w:p>
        </w:tc>
        <w:tc>
          <w:tcPr>
            <w:tcW w:w="872" w:type="dxa"/>
            <w:tcBorders>
              <w:left w:val="single" w:sz="4" w:space="0" w:color="auto"/>
              <w:bottom w:val="single" w:sz="4" w:space="0" w:color="auto"/>
              <w:right w:val="single" w:sz="4" w:space="0" w:color="auto"/>
            </w:tcBorders>
          </w:tcPr>
          <w:p w14:paraId="2573A7AC" w14:textId="77777777" w:rsidR="00737905" w:rsidRPr="00020619" w:rsidRDefault="00737905" w:rsidP="00BB34DD">
            <w:pPr>
              <w:pStyle w:val="TAC"/>
              <w:rPr>
                <w:ins w:id="71830" w:author="BigCREditor-RAN4#104-bis" w:date="2022-10-21T15:52:00Z"/>
                <w:rFonts w:eastAsia="Calibri"/>
                <w:szCs w:val="22"/>
              </w:rPr>
            </w:pPr>
            <w:ins w:id="71831" w:author="BigCREditor-RAN4#104-bis" w:date="2022-10-21T15:52:00Z">
              <w:r w:rsidRPr="00020619">
                <w:rPr>
                  <w:rFonts w:eastAsia="Calibri"/>
                  <w:szCs w:val="22"/>
                </w:rPr>
                <w:t>-84</w:t>
              </w:r>
            </w:ins>
          </w:p>
        </w:tc>
      </w:tr>
      <w:tr w:rsidR="00737905" w:rsidRPr="00020619" w14:paraId="5353B857" w14:textId="77777777" w:rsidTr="00BB34DD">
        <w:trPr>
          <w:trHeight w:val="187"/>
          <w:jc w:val="center"/>
          <w:ins w:id="71832" w:author="BigCREditor-RAN4#104-bis" w:date="2022-10-21T15:52:00Z"/>
        </w:trPr>
        <w:tc>
          <w:tcPr>
            <w:tcW w:w="1509" w:type="dxa"/>
            <w:tcBorders>
              <w:top w:val="single" w:sz="4" w:space="0" w:color="auto"/>
              <w:left w:val="single" w:sz="4" w:space="0" w:color="auto"/>
              <w:bottom w:val="nil"/>
              <w:right w:val="single" w:sz="4" w:space="0" w:color="auto"/>
            </w:tcBorders>
            <w:shd w:val="clear" w:color="auto" w:fill="auto"/>
          </w:tcPr>
          <w:p w14:paraId="161D2AC9" w14:textId="77777777" w:rsidR="00737905" w:rsidRPr="00020619" w:rsidRDefault="00737905" w:rsidP="00BB34DD">
            <w:pPr>
              <w:pStyle w:val="TAL"/>
              <w:rPr>
                <w:ins w:id="71833" w:author="BigCREditor-RAN4#104-bis" w:date="2022-10-21T15:52:00Z"/>
                <w:vertAlign w:val="superscript"/>
              </w:rPr>
            </w:pPr>
            <w:ins w:id="71834" w:author="BigCREditor-RAN4#104-bis" w:date="2022-10-21T15:52:00Z">
              <w:r w:rsidRPr="00020619">
                <w:t xml:space="preserve">Io </w:t>
              </w:r>
              <w:r w:rsidRPr="00020619">
                <w:rPr>
                  <w:vertAlign w:val="superscript"/>
                </w:rPr>
                <w:t>Note3</w:t>
              </w:r>
            </w:ins>
          </w:p>
        </w:tc>
        <w:tc>
          <w:tcPr>
            <w:tcW w:w="1418" w:type="dxa"/>
            <w:tcBorders>
              <w:top w:val="single" w:sz="4" w:space="0" w:color="auto"/>
              <w:left w:val="single" w:sz="4" w:space="0" w:color="auto"/>
              <w:bottom w:val="single" w:sz="4" w:space="0" w:color="auto"/>
              <w:right w:val="single" w:sz="4" w:space="0" w:color="auto"/>
            </w:tcBorders>
          </w:tcPr>
          <w:p w14:paraId="77FF1E75" w14:textId="77777777" w:rsidR="00737905" w:rsidRPr="00020619" w:rsidRDefault="00737905" w:rsidP="00BB34DD">
            <w:pPr>
              <w:pStyle w:val="TAC"/>
              <w:rPr>
                <w:ins w:id="71835" w:author="BigCREditor-RAN4#104-bis" w:date="2022-10-21T15:52:00Z"/>
              </w:rPr>
            </w:pPr>
            <w:ins w:id="71836" w:author="BigCREditor-RAN4#104-bis" w:date="2022-10-21T15:52:00Z">
              <w:r w:rsidRPr="00020619">
                <w:rPr>
                  <w:rFonts w:eastAsia="Calibri"/>
                  <w:szCs w:val="22"/>
                </w:rPr>
                <w:t>1</w:t>
              </w:r>
            </w:ins>
          </w:p>
        </w:tc>
        <w:tc>
          <w:tcPr>
            <w:tcW w:w="2032" w:type="dxa"/>
            <w:tcBorders>
              <w:top w:val="single" w:sz="4" w:space="0" w:color="auto"/>
              <w:left w:val="single" w:sz="4" w:space="0" w:color="auto"/>
              <w:bottom w:val="nil"/>
              <w:right w:val="single" w:sz="4" w:space="0" w:color="auto"/>
            </w:tcBorders>
            <w:shd w:val="clear" w:color="auto" w:fill="auto"/>
          </w:tcPr>
          <w:p w14:paraId="11406C9D" w14:textId="77777777" w:rsidR="00737905" w:rsidRPr="00020619" w:rsidRDefault="00737905" w:rsidP="00BB34DD">
            <w:pPr>
              <w:pStyle w:val="TAC"/>
              <w:rPr>
                <w:ins w:id="71837" w:author="BigCREditor-RAN4#104-bis" w:date="2022-10-21T15:52:00Z"/>
              </w:rPr>
            </w:pPr>
            <w:ins w:id="71838" w:author="BigCREditor-RAN4#104-bis" w:date="2022-10-21T15:52:00Z">
              <w:r w:rsidRPr="00020619">
                <w:t>dBm/95.04MHz</w:t>
              </w:r>
            </w:ins>
          </w:p>
        </w:tc>
        <w:tc>
          <w:tcPr>
            <w:tcW w:w="871" w:type="dxa"/>
            <w:tcBorders>
              <w:top w:val="single" w:sz="4" w:space="0" w:color="auto"/>
              <w:left w:val="single" w:sz="4" w:space="0" w:color="auto"/>
              <w:bottom w:val="single" w:sz="4" w:space="0" w:color="auto"/>
              <w:right w:val="single" w:sz="4" w:space="0" w:color="auto"/>
            </w:tcBorders>
          </w:tcPr>
          <w:p w14:paraId="6F936B1F" w14:textId="77777777" w:rsidR="00737905" w:rsidRPr="00020619" w:rsidRDefault="00737905" w:rsidP="00BB34DD">
            <w:pPr>
              <w:pStyle w:val="TAC"/>
              <w:rPr>
                <w:ins w:id="71839" w:author="BigCREditor-RAN4#104-bis" w:date="2022-10-21T15:52:00Z"/>
              </w:rPr>
            </w:pPr>
            <w:ins w:id="71840" w:author="BigCREditor-RAN4#104-bis" w:date="2022-10-21T15:52:00Z">
              <w:r w:rsidRPr="00020619">
                <w:rPr>
                  <w:rFonts w:eastAsia="Calibri"/>
                  <w:szCs w:val="22"/>
                  <w:lang w:val="en-US"/>
                </w:rPr>
                <w:t>-63.97</w:t>
              </w:r>
            </w:ins>
          </w:p>
        </w:tc>
        <w:tc>
          <w:tcPr>
            <w:tcW w:w="872" w:type="dxa"/>
            <w:tcBorders>
              <w:top w:val="single" w:sz="4" w:space="0" w:color="auto"/>
              <w:left w:val="single" w:sz="4" w:space="0" w:color="auto"/>
              <w:bottom w:val="single" w:sz="4" w:space="0" w:color="auto"/>
              <w:right w:val="single" w:sz="4" w:space="0" w:color="auto"/>
            </w:tcBorders>
          </w:tcPr>
          <w:p w14:paraId="058164EC" w14:textId="77777777" w:rsidR="00737905" w:rsidRPr="00020619" w:rsidRDefault="00737905" w:rsidP="00BB34DD">
            <w:pPr>
              <w:pStyle w:val="TAC"/>
              <w:rPr>
                <w:ins w:id="71841" w:author="BigCREditor-RAN4#104-bis" w:date="2022-10-21T15:52:00Z"/>
              </w:rPr>
            </w:pPr>
            <w:ins w:id="71842" w:author="BigCREditor-RAN4#104-bis" w:date="2022-10-21T15:52:00Z">
              <w:r w:rsidRPr="00020619">
                <w:rPr>
                  <w:rFonts w:eastAsia="Calibri"/>
                  <w:szCs w:val="22"/>
                  <w:lang w:val="en-US"/>
                </w:rPr>
                <w:t>-63.97</w:t>
              </w:r>
            </w:ins>
          </w:p>
        </w:tc>
        <w:tc>
          <w:tcPr>
            <w:tcW w:w="871" w:type="dxa"/>
            <w:tcBorders>
              <w:top w:val="single" w:sz="4" w:space="0" w:color="auto"/>
              <w:left w:val="single" w:sz="4" w:space="0" w:color="auto"/>
              <w:bottom w:val="single" w:sz="4" w:space="0" w:color="auto"/>
              <w:right w:val="single" w:sz="4" w:space="0" w:color="auto"/>
            </w:tcBorders>
          </w:tcPr>
          <w:p w14:paraId="5009717F" w14:textId="77777777" w:rsidR="00737905" w:rsidRPr="00020619" w:rsidRDefault="00737905" w:rsidP="00BB34DD">
            <w:pPr>
              <w:pStyle w:val="TAC"/>
              <w:rPr>
                <w:ins w:id="71843" w:author="BigCREditor-RAN4#104-bis" w:date="2022-10-21T15:52:00Z"/>
              </w:rPr>
            </w:pPr>
            <w:ins w:id="71844" w:author="BigCREditor-RAN4#104-bis" w:date="2022-10-21T15:52:00Z">
              <w:r w:rsidRPr="00020619">
                <w:rPr>
                  <w:lang w:val="en-US"/>
                </w:rPr>
                <w:t>-66.98</w:t>
              </w:r>
            </w:ins>
          </w:p>
        </w:tc>
        <w:tc>
          <w:tcPr>
            <w:tcW w:w="872" w:type="dxa"/>
            <w:tcBorders>
              <w:top w:val="single" w:sz="4" w:space="0" w:color="auto"/>
              <w:left w:val="single" w:sz="4" w:space="0" w:color="auto"/>
              <w:bottom w:val="single" w:sz="4" w:space="0" w:color="auto"/>
              <w:right w:val="single" w:sz="4" w:space="0" w:color="auto"/>
            </w:tcBorders>
          </w:tcPr>
          <w:p w14:paraId="15540515" w14:textId="77777777" w:rsidR="00737905" w:rsidRPr="00020619" w:rsidRDefault="00737905" w:rsidP="00BB34DD">
            <w:pPr>
              <w:pStyle w:val="TAC"/>
              <w:rPr>
                <w:ins w:id="71845" w:author="BigCREditor-RAN4#104-bis" w:date="2022-10-21T15:52:00Z"/>
              </w:rPr>
            </w:pPr>
            <w:ins w:id="71846" w:author="BigCREditor-RAN4#104-bis" w:date="2022-10-21T15:52:00Z">
              <w:r w:rsidRPr="00020619">
                <w:rPr>
                  <w:rFonts w:eastAsia="Calibri"/>
                  <w:szCs w:val="22"/>
                  <w:lang w:val="en-US"/>
                </w:rPr>
                <w:t>-57.47</w:t>
              </w:r>
            </w:ins>
          </w:p>
        </w:tc>
      </w:tr>
      <w:tr w:rsidR="00737905" w:rsidRPr="00020619" w14:paraId="6A8514FD" w14:textId="77777777" w:rsidTr="00BB34DD">
        <w:trPr>
          <w:trHeight w:val="187"/>
          <w:jc w:val="center"/>
          <w:ins w:id="71847" w:author="BigCREditor-RAN4#104-bis" w:date="2022-10-21T15:52:00Z"/>
        </w:trPr>
        <w:tc>
          <w:tcPr>
            <w:tcW w:w="1509" w:type="dxa"/>
            <w:tcBorders>
              <w:top w:val="nil"/>
              <w:left w:val="single" w:sz="4" w:space="0" w:color="auto"/>
              <w:bottom w:val="single" w:sz="4" w:space="0" w:color="auto"/>
              <w:right w:val="single" w:sz="4" w:space="0" w:color="auto"/>
            </w:tcBorders>
            <w:shd w:val="clear" w:color="auto" w:fill="auto"/>
          </w:tcPr>
          <w:p w14:paraId="4DD3C6E8" w14:textId="77777777" w:rsidR="00737905" w:rsidRPr="00020619" w:rsidRDefault="00737905" w:rsidP="00BB34DD">
            <w:pPr>
              <w:pStyle w:val="TAL"/>
              <w:rPr>
                <w:ins w:id="71848" w:author="BigCREditor-RAN4#104-bis" w:date="2022-10-21T15:52:00Z"/>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5082A24C" w14:textId="77777777" w:rsidR="00737905" w:rsidRPr="00020619" w:rsidRDefault="00737905" w:rsidP="00BB34DD">
            <w:pPr>
              <w:pStyle w:val="TAC"/>
              <w:rPr>
                <w:ins w:id="71849" w:author="BigCREditor-RAN4#104-bis" w:date="2022-10-21T15:52:00Z"/>
              </w:rPr>
            </w:pPr>
            <w:ins w:id="71850" w:author="BigCREditor-RAN4#104-bis" w:date="2022-10-21T15:52:00Z">
              <w:r w:rsidRPr="00020619">
                <w:rPr>
                  <w:rFonts w:eastAsia="Calibri"/>
                  <w:szCs w:val="22"/>
                </w:rPr>
                <w:t>2</w:t>
              </w:r>
            </w:ins>
          </w:p>
        </w:tc>
        <w:tc>
          <w:tcPr>
            <w:tcW w:w="2032" w:type="dxa"/>
            <w:tcBorders>
              <w:top w:val="nil"/>
              <w:left w:val="single" w:sz="4" w:space="0" w:color="auto"/>
              <w:bottom w:val="single" w:sz="4" w:space="0" w:color="auto"/>
              <w:right w:val="single" w:sz="4" w:space="0" w:color="auto"/>
            </w:tcBorders>
            <w:shd w:val="clear" w:color="auto" w:fill="auto"/>
          </w:tcPr>
          <w:p w14:paraId="3E992CA7" w14:textId="77777777" w:rsidR="00737905" w:rsidRPr="00020619" w:rsidRDefault="00737905" w:rsidP="00BB34DD">
            <w:pPr>
              <w:pStyle w:val="TAC"/>
              <w:rPr>
                <w:ins w:id="71851" w:author="BigCREditor-RAN4#104-bis" w:date="2022-10-21T15:52:00Z"/>
              </w:rPr>
            </w:pPr>
          </w:p>
        </w:tc>
        <w:tc>
          <w:tcPr>
            <w:tcW w:w="871" w:type="dxa"/>
            <w:tcBorders>
              <w:left w:val="single" w:sz="4" w:space="0" w:color="auto"/>
              <w:bottom w:val="single" w:sz="4" w:space="0" w:color="auto"/>
              <w:right w:val="single" w:sz="4" w:space="0" w:color="auto"/>
            </w:tcBorders>
          </w:tcPr>
          <w:p w14:paraId="1552E3DA" w14:textId="77777777" w:rsidR="00737905" w:rsidRPr="00020619" w:rsidRDefault="00737905" w:rsidP="00BB34DD">
            <w:pPr>
              <w:pStyle w:val="TAC"/>
              <w:rPr>
                <w:ins w:id="71852" w:author="BigCREditor-RAN4#104-bis" w:date="2022-10-21T15:52:00Z"/>
                <w:rFonts w:eastAsia="Calibri"/>
                <w:szCs w:val="22"/>
              </w:rPr>
            </w:pPr>
            <w:ins w:id="71853" w:author="BigCREditor-RAN4#104-bis" w:date="2022-10-21T15:52:00Z">
              <w:r w:rsidRPr="00020619">
                <w:rPr>
                  <w:rFonts w:eastAsia="Calibri"/>
                  <w:szCs w:val="22"/>
                  <w:lang w:val="en-US"/>
                </w:rPr>
                <w:t>-63.97</w:t>
              </w:r>
            </w:ins>
          </w:p>
        </w:tc>
        <w:tc>
          <w:tcPr>
            <w:tcW w:w="872" w:type="dxa"/>
            <w:tcBorders>
              <w:left w:val="single" w:sz="4" w:space="0" w:color="auto"/>
              <w:bottom w:val="single" w:sz="4" w:space="0" w:color="auto"/>
              <w:right w:val="single" w:sz="4" w:space="0" w:color="auto"/>
            </w:tcBorders>
          </w:tcPr>
          <w:p w14:paraId="27FBEC3A" w14:textId="77777777" w:rsidR="00737905" w:rsidRPr="00020619" w:rsidRDefault="00737905" w:rsidP="00BB34DD">
            <w:pPr>
              <w:pStyle w:val="TAC"/>
              <w:rPr>
                <w:ins w:id="71854" w:author="BigCREditor-RAN4#104-bis" w:date="2022-10-21T15:52:00Z"/>
                <w:rFonts w:eastAsia="Calibri"/>
                <w:szCs w:val="22"/>
              </w:rPr>
            </w:pPr>
            <w:ins w:id="71855" w:author="BigCREditor-RAN4#104-bis" w:date="2022-10-21T15:52:00Z">
              <w:r w:rsidRPr="00020619">
                <w:rPr>
                  <w:rFonts w:eastAsia="Calibri"/>
                  <w:szCs w:val="22"/>
                  <w:lang w:val="en-US"/>
                </w:rPr>
                <w:t>-63.97</w:t>
              </w:r>
            </w:ins>
          </w:p>
        </w:tc>
        <w:tc>
          <w:tcPr>
            <w:tcW w:w="871" w:type="dxa"/>
            <w:tcBorders>
              <w:left w:val="single" w:sz="4" w:space="0" w:color="auto"/>
              <w:bottom w:val="single" w:sz="4" w:space="0" w:color="auto"/>
              <w:right w:val="single" w:sz="4" w:space="0" w:color="auto"/>
            </w:tcBorders>
          </w:tcPr>
          <w:p w14:paraId="06A2323C" w14:textId="77777777" w:rsidR="00737905" w:rsidRPr="00020619" w:rsidRDefault="00737905" w:rsidP="00BB34DD">
            <w:pPr>
              <w:pStyle w:val="TAC"/>
              <w:rPr>
                <w:ins w:id="71856" w:author="BigCREditor-RAN4#104-bis" w:date="2022-10-21T15:52:00Z"/>
                <w:rFonts w:eastAsia="Calibri"/>
                <w:szCs w:val="22"/>
              </w:rPr>
            </w:pPr>
            <w:ins w:id="71857" w:author="BigCREditor-RAN4#104-bis" w:date="2022-10-21T15:52:00Z">
              <w:r w:rsidRPr="00020619">
                <w:rPr>
                  <w:lang w:val="en-US"/>
                </w:rPr>
                <w:t>-66.98</w:t>
              </w:r>
            </w:ins>
          </w:p>
        </w:tc>
        <w:tc>
          <w:tcPr>
            <w:tcW w:w="872" w:type="dxa"/>
            <w:tcBorders>
              <w:left w:val="single" w:sz="4" w:space="0" w:color="auto"/>
              <w:bottom w:val="single" w:sz="4" w:space="0" w:color="auto"/>
              <w:right w:val="single" w:sz="4" w:space="0" w:color="auto"/>
            </w:tcBorders>
          </w:tcPr>
          <w:p w14:paraId="176DCE03" w14:textId="77777777" w:rsidR="00737905" w:rsidRPr="00020619" w:rsidRDefault="00737905" w:rsidP="00BB34DD">
            <w:pPr>
              <w:pStyle w:val="TAC"/>
              <w:rPr>
                <w:ins w:id="71858" w:author="BigCREditor-RAN4#104-bis" w:date="2022-10-21T15:52:00Z"/>
                <w:rFonts w:eastAsia="Calibri"/>
                <w:szCs w:val="22"/>
              </w:rPr>
            </w:pPr>
            <w:ins w:id="71859" w:author="BigCREditor-RAN4#104-bis" w:date="2022-10-21T15:52:00Z">
              <w:r w:rsidRPr="00020619">
                <w:rPr>
                  <w:rFonts w:eastAsia="Calibri"/>
                  <w:szCs w:val="22"/>
                  <w:lang w:val="en-US"/>
                </w:rPr>
                <w:t>-57.47</w:t>
              </w:r>
            </w:ins>
          </w:p>
        </w:tc>
      </w:tr>
      <w:tr w:rsidR="00737905" w:rsidRPr="00020619" w14:paraId="76104FCC" w14:textId="77777777" w:rsidTr="00BB34DD">
        <w:trPr>
          <w:trHeight w:val="187"/>
          <w:jc w:val="center"/>
          <w:ins w:id="71860" w:author="BigCREditor-RAN4#104-bis" w:date="2022-10-21T15:52:00Z"/>
        </w:trPr>
        <w:tc>
          <w:tcPr>
            <w:tcW w:w="1509" w:type="dxa"/>
            <w:tcBorders>
              <w:top w:val="single" w:sz="4" w:space="0" w:color="auto"/>
              <w:left w:val="single" w:sz="4" w:space="0" w:color="auto"/>
              <w:bottom w:val="single" w:sz="4" w:space="0" w:color="auto"/>
              <w:right w:val="single" w:sz="4" w:space="0" w:color="auto"/>
            </w:tcBorders>
          </w:tcPr>
          <w:p w14:paraId="0E832E31" w14:textId="77777777" w:rsidR="00737905" w:rsidRPr="00020619" w:rsidRDefault="00737905" w:rsidP="00BB34DD">
            <w:pPr>
              <w:pStyle w:val="TAL"/>
              <w:rPr>
                <w:ins w:id="71861" w:author="BigCREditor-RAN4#104-bis" w:date="2022-10-21T15:52:00Z"/>
              </w:rPr>
            </w:pPr>
            <w:ins w:id="71862" w:author="BigCREditor-RAN4#104-bis" w:date="2022-10-21T15:52:00Z">
              <w:r w:rsidRPr="00020619">
                <w:rPr>
                  <w:rFonts w:eastAsia="Calibri"/>
                  <w:noProof/>
                  <w:position w:val="-12"/>
                  <w:szCs w:val="22"/>
                  <w:lang w:eastAsia="zh-CN"/>
                </w:rPr>
                <w:drawing>
                  <wp:inline distT="0" distB="0" distL="0" distR="0" wp14:anchorId="10E48B76" wp14:editId="2AC6EE4F">
                    <wp:extent cx="531495" cy="228600"/>
                    <wp:effectExtent l="0" t="0" r="0" b="0"/>
                    <wp:docPr id="5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531495"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tcPr>
          <w:p w14:paraId="598FC014" w14:textId="77777777" w:rsidR="00737905" w:rsidRPr="00020619" w:rsidRDefault="00737905" w:rsidP="00BB34DD">
            <w:pPr>
              <w:pStyle w:val="TAC"/>
              <w:rPr>
                <w:ins w:id="71863" w:author="BigCREditor-RAN4#104-bis" w:date="2022-10-21T15:52:00Z"/>
              </w:rPr>
            </w:pPr>
            <w:ins w:id="71864" w:author="BigCREditor-RAN4#104-bis" w:date="2022-10-21T15:52:00Z">
              <w:r w:rsidRPr="00020619">
                <w:t>1~2</w:t>
              </w:r>
            </w:ins>
          </w:p>
        </w:tc>
        <w:tc>
          <w:tcPr>
            <w:tcW w:w="2032" w:type="dxa"/>
            <w:tcBorders>
              <w:top w:val="single" w:sz="4" w:space="0" w:color="auto"/>
              <w:left w:val="single" w:sz="4" w:space="0" w:color="auto"/>
              <w:bottom w:val="single" w:sz="4" w:space="0" w:color="auto"/>
              <w:right w:val="single" w:sz="4" w:space="0" w:color="auto"/>
            </w:tcBorders>
          </w:tcPr>
          <w:p w14:paraId="7AC89488" w14:textId="77777777" w:rsidR="00737905" w:rsidRPr="00020619" w:rsidRDefault="00737905" w:rsidP="00BB34DD">
            <w:pPr>
              <w:pStyle w:val="TAC"/>
              <w:rPr>
                <w:ins w:id="71865" w:author="BigCREditor-RAN4#104-bis" w:date="2022-10-21T15:52:00Z"/>
              </w:rPr>
            </w:pPr>
            <w:ins w:id="71866" w:author="BigCREditor-RAN4#104-bis" w:date="2022-10-21T15:52:00Z">
              <w:r w:rsidRPr="00020619">
                <w:t>dB</w:t>
              </w:r>
            </w:ins>
          </w:p>
        </w:tc>
        <w:tc>
          <w:tcPr>
            <w:tcW w:w="871" w:type="dxa"/>
            <w:tcBorders>
              <w:top w:val="single" w:sz="4" w:space="0" w:color="auto"/>
              <w:left w:val="single" w:sz="4" w:space="0" w:color="auto"/>
              <w:bottom w:val="single" w:sz="4" w:space="0" w:color="auto"/>
              <w:right w:val="single" w:sz="4" w:space="0" w:color="auto"/>
            </w:tcBorders>
          </w:tcPr>
          <w:p w14:paraId="7BF71A5E" w14:textId="77777777" w:rsidR="00737905" w:rsidRPr="00020619" w:rsidRDefault="00737905" w:rsidP="00BB34DD">
            <w:pPr>
              <w:pStyle w:val="TAC"/>
              <w:rPr>
                <w:ins w:id="71867" w:author="BigCREditor-RAN4#104-bis" w:date="2022-10-21T15:52:00Z"/>
              </w:rPr>
            </w:pPr>
            <w:ins w:id="71868" w:author="BigCREditor-RAN4#104-bis" w:date="2022-10-21T15:52:00Z">
              <w:r w:rsidRPr="00020619">
                <w:t>0</w:t>
              </w:r>
            </w:ins>
          </w:p>
        </w:tc>
        <w:tc>
          <w:tcPr>
            <w:tcW w:w="872" w:type="dxa"/>
            <w:tcBorders>
              <w:top w:val="single" w:sz="4" w:space="0" w:color="auto"/>
              <w:left w:val="single" w:sz="4" w:space="0" w:color="auto"/>
              <w:bottom w:val="single" w:sz="4" w:space="0" w:color="auto"/>
              <w:right w:val="single" w:sz="4" w:space="0" w:color="auto"/>
            </w:tcBorders>
          </w:tcPr>
          <w:p w14:paraId="51BB76D1" w14:textId="77777777" w:rsidR="00737905" w:rsidRPr="00020619" w:rsidRDefault="00737905" w:rsidP="00BB34DD">
            <w:pPr>
              <w:pStyle w:val="TAC"/>
              <w:rPr>
                <w:ins w:id="71869" w:author="BigCREditor-RAN4#104-bis" w:date="2022-10-21T15:52:00Z"/>
              </w:rPr>
            </w:pPr>
            <w:ins w:id="71870" w:author="BigCREditor-RAN4#104-bis" w:date="2022-10-21T15:52:00Z">
              <w:r w:rsidRPr="00020619">
                <w:t>0</w:t>
              </w:r>
            </w:ins>
          </w:p>
        </w:tc>
        <w:tc>
          <w:tcPr>
            <w:tcW w:w="871" w:type="dxa"/>
            <w:tcBorders>
              <w:top w:val="single" w:sz="4" w:space="0" w:color="auto"/>
              <w:left w:val="single" w:sz="4" w:space="0" w:color="auto"/>
              <w:bottom w:val="single" w:sz="4" w:space="0" w:color="auto"/>
              <w:right w:val="single" w:sz="4" w:space="0" w:color="auto"/>
            </w:tcBorders>
          </w:tcPr>
          <w:p w14:paraId="1FCA14B5" w14:textId="77777777" w:rsidR="00737905" w:rsidRPr="00020619" w:rsidRDefault="00737905" w:rsidP="00BB34DD">
            <w:pPr>
              <w:pStyle w:val="TAC"/>
              <w:rPr>
                <w:ins w:id="71871" w:author="BigCREditor-RAN4#104-bis" w:date="2022-10-21T15:52:00Z"/>
              </w:rPr>
            </w:pPr>
            <w:ins w:id="71872" w:author="BigCREditor-RAN4#104-bis" w:date="2022-10-21T15:52:00Z">
              <w:r w:rsidRPr="00020619">
                <w:t>-Infinity</w:t>
              </w:r>
            </w:ins>
          </w:p>
        </w:tc>
        <w:tc>
          <w:tcPr>
            <w:tcW w:w="872" w:type="dxa"/>
            <w:tcBorders>
              <w:top w:val="single" w:sz="4" w:space="0" w:color="auto"/>
              <w:left w:val="single" w:sz="4" w:space="0" w:color="auto"/>
              <w:bottom w:val="single" w:sz="4" w:space="0" w:color="auto"/>
              <w:right w:val="single" w:sz="4" w:space="0" w:color="auto"/>
            </w:tcBorders>
          </w:tcPr>
          <w:p w14:paraId="268922FF" w14:textId="77777777" w:rsidR="00737905" w:rsidRPr="00020619" w:rsidRDefault="00737905" w:rsidP="00BB34DD">
            <w:pPr>
              <w:pStyle w:val="TAC"/>
              <w:rPr>
                <w:ins w:id="71873" w:author="BigCREditor-RAN4#104-bis" w:date="2022-10-21T15:52:00Z"/>
              </w:rPr>
            </w:pPr>
            <w:ins w:id="71874" w:author="BigCREditor-RAN4#104-bis" w:date="2022-10-21T15:52:00Z">
              <w:r w:rsidRPr="00020619">
                <w:t>9</w:t>
              </w:r>
            </w:ins>
          </w:p>
        </w:tc>
      </w:tr>
      <w:tr w:rsidR="00737905" w:rsidRPr="00020619" w14:paraId="58561F8D" w14:textId="77777777" w:rsidTr="00BB34DD">
        <w:trPr>
          <w:trHeight w:val="187"/>
          <w:jc w:val="center"/>
          <w:ins w:id="71875" w:author="BigCREditor-RAN4#104-bis" w:date="2022-10-21T15:52:00Z"/>
        </w:trPr>
        <w:tc>
          <w:tcPr>
            <w:tcW w:w="8445" w:type="dxa"/>
            <w:gridSpan w:val="7"/>
            <w:tcBorders>
              <w:top w:val="single" w:sz="4" w:space="0" w:color="auto"/>
              <w:left w:val="single" w:sz="4" w:space="0" w:color="auto"/>
              <w:bottom w:val="single" w:sz="4" w:space="0" w:color="auto"/>
              <w:right w:val="single" w:sz="4" w:space="0" w:color="auto"/>
            </w:tcBorders>
            <w:vAlign w:val="center"/>
          </w:tcPr>
          <w:p w14:paraId="6AD24A08" w14:textId="77777777" w:rsidR="00737905" w:rsidRPr="00020619" w:rsidRDefault="00737905" w:rsidP="00BB34DD">
            <w:pPr>
              <w:pStyle w:val="TAN"/>
              <w:rPr>
                <w:ins w:id="71876" w:author="BigCREditor-RAN4#104-bis" w:date="2022-10-21T15:52:00Z"/>
              </w:rPr>
            </w:pPr>
            <w:ins w:id="71877" w:author="BigCREditor-RAN4#104-bis" w:date="2022-10-21T15:52:00Z">
              <w:r w:rsidRPr="00020619">
                <w:t>Note 1:</w:t>
              </w:r>
              <w:r w:rsidRPr="00020619">
                <w:rPr>
                  <w:rFonts w:cs="Arial"/>
                </w:rPr>
                <w:tab/>
              </w:r>
              <w:r w:rsidRPr="00020619">
                <w:t xml:space="preserve">The resources for uplink transmission are assigned to the UE prior to the start of </w:t>
              </w:r>
              <w:proofErr w:type="gramStart"/>
              <w:r w:rsidRPr="00020619">
                <w:t>time period</w:t>
              </w:r>
              <w:proofErr w:type="gramEnd"/>
              <w:r w:rsidRPr="00020619">
                <w:t xml:space="preserve"> T2.</w:t>
              </w:r>
            </w:ins>
          </w:p>
          <w:p w14:paraId="206EF7BD" w14:textId="77777777" w:rsidR="00737905" w:rsidRPr="00020619" w:rsidRDefault="00737905" w:rsidP="00BB34DD">
            <w:pPr>
              <w:pStyle w:val="TAN"/>
              <w:rPr>
                <w:ins w:id="71878" w:author="BigCREditor-RAN4#104-bis" w:date="2022-10-21T15:52:00Z"/>
              </w:rPr>
            </w:pPr>
            <w:ins w:id="71879" w:author="BigCREditor-RAN4#104-bis" w:date="2022-10-21T15:52: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71880" w:author="BigCREditor-RAN4#104-bis" w:date="2022-10-21T15:52:00Z">
              <w:r w:rsidRPr="00020619">
                <w:rPr>
                  <w:rFonts w:cs="v4.2.0"/>
                  <w:position w:val="-12"/>
                </w:rPr>
                <w:object w:dxaOrig="410" w:dyaOrig="410" w14:anchorId="113292E4">
                  <v:shape id="_x0000_i1275" type="#_x0000_t75" style="width:20.75pt;height:20.75pt" o:ole="">
                    <v:imagedata r:id="rId15" o:title=""/>
                  </v:shape>
                  <o:OLEObject Type="Embed" ProgID="Equation.3" ShapeID="_x0000_i1275" DrawAspect="Content" ObjectID="_1731331656" r:id="rId384"/>
                </w:object>
              </w:r>
            </w:ins>
            <w:ins w:id="71881" w:author="BigCREditor-RAN4#104-bis" w:date="2022-10-21T15:52:00Z">
              <w:r w:rsidRPr="00020619">
                <w:t xml:space="preserve"> to be fulfilled.</w:t>
              </w:r>
            </w:ins>
          </w:p>
          <w:p w14:paraId="5C22D79D" w14:textId="77777777" w:rsidR="00737905" w:rsidRPr="00020619" w:rsidRDefault="00737905" w:rsidP="00BB34DD">
            <w:pPr>
              <w:pStyle w:val="TAN"/>
              <w:spacing w:line="256" w:lineRule="auto"/>
              <w:rPr>
                <w:ins w:id="71882" w:author="BigCREditor-RAN4#104-bis" w:date="2022-10-21T15:52:00Z"/>
              </w:rPr>
            </w:pPr>
            <w:ins w:id="71883" w:author="BigCREditor-RAN4#104-bis" w:date="2022-10-21T15:52:00Z">
              <w:r w:rsidRPr="00020619">
                <w:t xml:space="preserve">Note 3: </w:t>
              </w:r>
              <w:r w:rsidRPr="00020619">
                <w:rPr>
                  <w:rFonts w:cs="Arial"/>
                </w:rPr>
                <w:tab/>
              </w:r>
              <w:r w:rsidRPr="00020619">
                <w:t>SSB_RP and Io levels have been derived from other parameters for information purposes. They are not settable parameters themselves.</w:t>
              </w:r>
            </w:ins>
          </w:p>
          <w:p w14:paraId="3FB68697" w14:textId="77777777" w:rsidR="00737905" w:rsidRPr="00020619" w:rsidRDefault="00737905" w:rsidP="00BB34DD">
            <w:pPr>
              <w:pStyle w:val="TAN"/>
              <w:rPr>
                <w:ins w:id="71884" w:author="BigCREditor-RAN4#104-bis" w:date="2022-10-21T15:52:00Z"/>
              </w:rPr>
            </w:pPr>
            <w:ins w:id="71885" w:author="BigCREditor-RAN4#104-bis" w:date="2022-10-21T15:52:00Z">
              <w:r w:rsidRPr="00020619">
                <w:rPr>
                  <w:rFonts w:cs="Arial"/>
                </w:rPr>
                <w:t>Note 4:</w:t>
              </w:r>
              <w:r w:rsidRPr="00020619">
                <w:rPr>
                  <w:rFonts w:cs="Arial"/>
                </w:rPr>
                <w:tab/>
                <w:t>Information about types of UE beam is given in B.2.1.3, and does not limit UE implementation or test system implementation</w:t>
              </w:r>
            </w:ins>
          </w:p>
        </w:tc>
      </w:tr>
    </w:tbl>
    <w:p w14:paraId="7B05561C" w14:textId="77777777" w:rsidR="00737905" w:rsidRPr="00020619" w:rsidRDefault="00737905" w:rsidP="00737905">
      <w:pPr>
        <w:rPr>
          <w:ins w:id="71886" w:author="BigCREditor-RAN4#104-bis" w:date="2022-10-21T15:52:00Z"/>
          <w:rFonts w:eastAsia="Malgun Gothic"/>
        </w:rPr>
      </w:pPr>
    </w:p>
    <w:p w14:paraId="16C573F9" w14:textId="77777777" w:rsidR="00737905" w:rsidRPr="00020619" w:rsidRDefault="00737905" w:rsidP="00737905">
      <w:pPr>
        <w:pStyle w:val="Heading5"/>
        <w:rPr>
          <w:ins w:id="71887" w:author="BigCREditor-RAN4#104-bis" w:date="2022-10-21T15:52:00Z"/>
        </w:rPr>
      </w:pPr>
      <w:ins w:id="71888" w:author="BigCREditor-RAN4#104-bis" w:date="2022-10-21T15:52:00Z">
        <w:r w:rsidRPr="00020619">
          <w:rPr>
            <w:rFonts w:hint="eastAsia"/>
            <w:lang w:eastAsia="zh-CN"/>
          </w:rPr>
          <w:t>A.17.6.3.2</w:t>
        </w:r>
        <w:r w:rsidRPr="00020619">
          <w:t>.3</w:t>
        </w:r>
        <w:r w:rsidRPr="00020619">
          <w:tab/>
          <w:t>Test Requirements</w:t>
        </w:r>
      </w:ins>
    </w:p>
    <w:p w14:paraId="2FFEDE6A" w14:textId="77777777" w:rsidR="00737905" w:rsidRPr="00020619" w:rsidRDefault="00737905" w:rsidP="00737905">
      <w:pPr>
        <w:rPr>
          <w:ins w:id="71889" w:author="BigCREditor-RAN4#104-bis" w:date="2022-10-21T15:52:00Z"/>
          <w:rFonts w:cs="v4.2.0"/>
        </w:rPr>
      </w:pPr>
      <w:ins w:id="71890" w:author="BigCREditor-RAN4#104-bis" w:date="2022-10-21T15:52:00Z">
        <w:r w:rsidRPr="00020619">
          <w:rPr>
            <w:rFonts w:cs="v4.2.0"/>
          </w:rPr>
          <w:t xml:space="preserve">The UE shall send L1-RSRP report every 320 slots. No later than X </w:t>
        </w:r>
        <w:proofErr w:type="spellStart"/>
        <w:r w:rsidRPr="00020619">
          <w:rPr>
            <w:rFonts w:cs="v4.2.0"/>
          </w:rPr>
          <w:t>ms</w:t>
        </w:r>
        <w:proofErr w:type="spellEnd"/>
        <w:r w:rsidRPr="00020619">
          <w:rPr>
            <w:rFonts w:cs="v4.2.0"/>
          </w:rPr>
          <w:t xml:space="preserve"> plus 320 slots from the beginning of </w:t>
        </w:r>
        <w:proofErr w:type="gramStart"/>
        <w:r w:rsidRPr="00020619">
          <w:rPr>
            <w:rFonts w:cs="v4.2.0"/>
          </w:rPr>
          <w:t>time period</w:t>
        </w:r>
        <w:proofErr w:type="gramEnd"/>
        <w:r w:rsidRPr="00020619">
          <w:rPr>
            <w:rFonts w:cs="v4.2.0"/>
          </w:rPr>
          <w:t xml:space="preserve"> T2, UE shall send L1-RSRP report including the results for both SSB#0 and SSB#1 while meeting the accuracy requirements defined in clause 10.1.20.1, where X is </w:t>
        </w:r>
      </w:ins>
    </w:p>
    <w:p w14:paraId="5FA762DF" w14:textId="77777777" w:rsidR="00737905" w:rsidRPr="00020619" w:rsidRDefault="00737905" w:rsidP="00737905">
      <w:pPr>
        <w:pStyle w:val="B10"/>
        <w:rPr>
          <w:ins w:id="71891" w:author="BigCREditor-RAN4#104-bis" w:date="2022-10-21T15:52:00Z"/>
        </w:rPr>
      </w:pPr>
      <w:ins w:id="71892" w:author="BigCREditor-RAN4#104-bis" w:date="2022-10-21T15:52:00Z">
        <w:r w:rsidRPr="00020619">
          <w:t>-</w:t>
        </w:r>
        <w:r w:rsidRPr="00020619">
          <w:tab/>
          <w:t xml:space="preserve">2880 for UE supporting power class 1 </w:t>
        </w:r>
      </w:ins>
    </w:p>
    <w:p w14:paraId="3388E11A" w14:textId="77777777" w:rsidR="00737905" w:rsidRPr="00020619" w:rsidRDefault="00737905" w:rsidP="00737905">
      <w:pPr>
        <w:pStyle w:val="B10"/>
        <w:rPr>
          <w:ins w:id="71893" w:author="BigCREditor-RAN4#104-bis" w:date="2022-10-21T15:52:00Z"/>
          <w:sz w:val="24"/>
          <w:szCs w:val="24"/>
        </w:rPr>
      </w:pPr>
      <w:ins w:id="71894" w:author="BigCREditor-RAN4#104-bis" w:date="2022-10-21T15:52:00Z">
        <w:r w:rsidRPr="00020619">
          <w:t>-</w:t>
        </w:r>
        <w:r w:rsidRPr="00020619">
          <w:tab/>
          <w:t>1920 for UE supporting power class 2,3 or 4</w:t>
        </w:r>
        <w:r w:rsidRPr="00020619">
          <w:rPr>
            <w:sz w:val="24"/>
            <w:szCs w:val="24"/>
          </w:rPr>
          <w:t xml:space="preserve">. </w:t>
        </w:r>
      </w:ins>
    </w:p>
    <w:p w14:paraId="25305EFD" w14:textId="77777777" w:rsidR="00737905" w:rsidRPr="00020619" w:rsidRDefault="00737905" w:rsidP="00737905">
      <w:pPr>
        <w:rPr>
          <w:ins w:id="71895" w:author="BigCREditor-RAN4#104-bis" w:date="2022-10-21T15:52:00Z"/>
          <w:rFonts w:cs="v4.2.0"/>
        </w:rPr>
      </w:pPr>
      <w:ins w:id="71896" w:author="BigCREditor-RAN4#104-bis" w:date="2022-10-21T15:52:00Z">
        <w:r w:rsidRPr="00020619">
          <w:t>The reported L1-RSRP value shall include the Rx antenna gain in the range of -10 to +20 </w:t>
        </w:r>
        <w:proofErr w:type="spellStart"/>
        <w:r w:rsidRPr="00020619">
          <w:t>dB.</w:t>
        </w:r>
        <w:proofErr w:type="spellEnd"/>
      </w:ins>
    </w:p>
    <w:p w14:paraId="4BB8E0C2" w14:textId="77777777" w:rsidR="00737905" w:rsidRPr="00020619" w:rsidRDefault="00737905" w:rsidP="00737905">
      <w:pPr>
        <w:rPr>
          <w:ins w:id="71897" w:author="BigCREditor-RAN4#104-bis" w:date="2022-10-21T15:52:00Z"/>
          <w:rFonts w:cs="v4.2.0"/>
        </w:rPr>
      </w:pPr>
      <w:ins w:id="71898" w:author="BigCREditor-RAN4#104-bis" w:date="2022-10-21T15:52:00Z">
        <w:r w:rsidRPr="00020619">
          <w:rPr>
            <w:rFonts w:cs="v4.2.0"/>
          </w:rPr>
          <w:t>The rate of correct events observed during repeated tests shall be at least 90%.</w:t>
        </w:r>
      </w:ins>
    </w:p>
    <w:p w14:paraId="77E9489F" w14:textId="77777777" w:rsidR="006910F7" w:rsidRPr="00020619" w:rsidRDefault="006910F7" w:rsidP="006910F7"/>
    <w:p w14:paraId="3AE4400A" w14:textId="4B93FEF6" w:rsidR="0055399D" w:rsidRPr="00020619" w:rsidRDefault="0055399D" w:rsidP="0055399D">
      <w:pPr>
        <w:pStyle w:val="Heading4"/>
        <w:rPr>
          <w:snapToGrid w:val="0"/>
        </w:rPr>
      </w:pPr>
      <w:r w:rsidRPr="00020619">
        <w:rPr>
          <w:snapToGrid w:val="0"/>
        </w:rPr>
        <w:t>A.17.6.3.3</w:t>
      </w:r>
      <w:r w:rsidRPr="00020619">
        <w:rPr>
          <w:snapToGrid w:val="0"/>
        </w:rPr>
        <w:tab/>
        <w:t>CSI-RS based L1-RSRP measurement when DRX is not used</w:t>
      </w:r>
    </w:p>
    <w:p w14:paraId="2D21FA17" w14:textId="77777777" w:rsidR="00E66395" w:rsidRPr="00020619" w:rsidRDefault="00E66395" w:rsidP="00E66395">
      <w:pPr>
        <w:pStyle w:val="Heading5"/>
        <w:rPr>
          <w:ins w:id="71899" w:author="BigCREditor-RAN4#104-bis" w:date="2022-10-21T15:53:00Z"/>
        </w:rPr>
      </w:pPr>
      <w:ins w:id="71900" w:author="BigCREditor-RAN4#104-bis" w:date="2022-10-21T15:53:00Z">
        <w:r w:rsidRPr="00020619">
          <w:rPr>
            <w:rFonts w:hint="eastAsia"/>
            <w:lang w:eastAsia="zh-CN"/>
          </w:rPr>
          <w:t>A.17.6.3.3</w:t>
        </w:r>
        <w:r w:rsidRPr="00020619">
          <w:t>.1</w:t>
        </w:r>
        <w:r w:rsidRPr="00020619">
          <w:tab/>
          <w:t>Test Purpose and Environment</w:t>
        </w:r>
      </w:ins>
    </w:p>
    <w:p w14:paraId="0B84138F" w14:textId="77777777" w:rsidR="00E66395" w:rsidRPr="00020619" w:rsidRDefault="00E66395" w:rsidP="00E66395">
      <w:pPr>
        <w:rPr>
          <w:ins w:id="71901" w:author="BigCREditor-RAN4#104-bis" w:date="2022-10-21T15:53:00Z"/>
        </w:rPr>
      </w:pPr>
      <w:ins w:id="71902" w:author="BigCREditor-RAN4#104-bis" w:date="2022-10-21T15:53:00Z">
        <w:r w:rsidRPr="00020619">
          <w:rPr>
            <w:rFonts w:cs="v4.2.0"/>
          </w:rPr>
          <w:t>The purpose of this test is to verify that the UE makes correct reporting of L1-RSRP measurement. This test will partly verify the L1-RSRP measurement requirements in clause 9.5</w:t>
        </w:r>
        <w:r w:rsidRPr="00020619">
          <w:rPr>
            <w:rFonts w:cs="v4.2.0" w:hint="eastAsia"/>
            <w:lang w:val="en-US" w:eastAsia="zh-CN"/>
          </w:rPr>
          <w:t>B</w:t>
        </w:r>
        <w:r w:rsidRPr="00020619">
          <w:rPr>
            <w:rFonts w:cs="v4.2.0"/>
          </w:rPr>
          <w:t xml:space="preserve">.4.2, with </w:t>
        </w:r>
        <w:r w:rsidRPr="00020619">
          <w:t xml:space="preserve">the testing configurations for NR cells in Table </w:t>
        </w:r>
        <w:r w:rsidRPr="00020619">
          <w:rPr>
            <w:rFonts w:hint="eastAsia"/>
            <w:lang w:eastAsia="zh-CN"/>
          </w:rPr>
          <w:t>A.17.6.3.3</w:t>
        </w:r>
        <w:r w:rsidRPr="00020619">
          <w:t>.1-1.</w:t>
        </w:r>
      </w:ins>
    </w:p>
    <w:p w14:paraId="64EF0833" w14:textId="77777777" w:rsidR="00E66395" w:rsidRPr="00020619" w:rsidRDefault="00E66395" w:rsidP="00E66395">
      <w:pPr>
        <w:pStyle w:val="TH"/>
        <w:rPr>
          <w:ins w:id="71903" w:author="BigCREditor-RAN4#104-bis" w:date="2022-10-21T15:53:00Z"/>
        </w:rPr>
      </w:pPr>
      <w:ins w:id="71904" w:author="BigCREditor-RAN4#104-bis" w:date="2022-10-21T15:53:00Z">
        <w:r w:rsidRPr="00020619">
          <w:t xml:space="preserve">Table </w:t>
        </w:r>
        <w:r w:rsidRPr="00020619">
          <w:rPr>
            <w:rFonts w:hint="eastAsia"/>
            <w:lang w:eastAsia="zh-CN"/>
          </w:rPr>
          <w:t>A.17.6.3.3</w:t>
        </w:r>
        <w:r w:rsidRPr="00020619">
          <w:t>.1-1: Applicable NR configurations for FR2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E66395" w:rsidRPr="00020619" w14:paraId="115F9D20" w14:textId="77777777" w:rsidTr="00BB34DD">
        <w:trPr>
          <w:ins w:id="71905" w:author="BigCREditor-RAN4#104-bis" w:date="2022-10-21T15:53:00Z"/>
        </w:trPr>
        <w:tc>
          <w:tcPr>
            <w:tcW w:w="2331" w:type="dxa"/>
            <w:shd w:val="clear" w:color="auto" w:fill="auto"/>
          </w:tcPr>
          <w:p w14:paraId="411A6FA8" w14:textId="77777777" w:rsidR="00E66395" w:rsidRPr="00020619" w:rsidRDefault="00E66395" w:rsidP="00BB34DD">
            <w:pPr>
              <w:pStyle w:val="TAH"/>
              <w:rPr>
                <w:ins w:id="71906" w:author="BigCREditor-RAN4#104-bis" w:date="2022-10-21T15:53:00Z"/>
              </w:rPr>
            </w:pPr>
            <w:ins w:id="71907" w:author="BigCREditor-RAN4#104-bis" w:date="2022-10-21T15:53:00Z">
              <w:r w:rsidRPr="00020619">
                <w:t>Config</w:t>
              </w:r>
            </w:ins>
          </w:p>
        </w:tc>
        <w:tc>
          <w:tcPr>
            <w:tcW w:w="7298" w:type="dxa"/>
            <w:shd w:val="clear" w:color="auto" w:fill="auto"/>
          </w:tcPr>
          <w:p w14:paraId="2E3A65C9" w14:textId="77777777" w:rsidR="00E66395" w:rsidRPr="00020619" w:rsidRDefault="00E66395" w:rsidP="00BB34DD">
            <w:pPr>
              <w:pStyle w:val="TAH"/>
              <w:rPr>
                <w:ins w:id="71908" w:author="BigCREditor-RAN4#104-bis" w:date="2022-10-21T15:53:00Z"/>
              </w:rPr>
            </w:pPr>
            <w:ins w:id="71909" w:author="BigCREditor-RAN4#104-bis" w:date="2022-10-21T15:53:00Z">
              <w:r w:rsidRPr="00020619">
                <w:t>Description</w:t>
              </w:r>
            </w:ins>
          </w:p>
        </w:tc>
      </w:tr>
      <w:tr w:rsidR="00E66395" w:rsidRPr="00020619" w14:paraId="09662A6E" w14:textId="77777777" w:rsidTr="00BB34DD">
        <w:trPr>
          <w:ins w:id="71910" w:author="BigCREditor-RAN4#104-bis" w:date="2022-10-21T15:53:00Z"/>
        </w:trPr>
        <w:tc>
          <w:tcPr>
            <w:tcW w:w="2331" w:type="dxa"/>
            <w:shd w:val="clear" w:color="auto" w:fill="auto"/>
          </w:tcPr>
          <w:p w14:paraId="1C1B8495" w14:textId="77777777" w:rsidR="00E66395" w:rsidRPr="00020619" w:rsidRDefault="00E66395" w:rsidP="00BB34DD">
            <w:pPr>
              <w:pStyle w:val="TAL"/>
              <w:rPr>
                <w:ins w:id="71911" w:author="BigCREditor-RAN4#104-bis" w:date="2022-10-21T15:53:00Z"/>
              </w:rPr>
            </w:pPr>
            <w:ins w:id="71912" w:author="BigCREditor-RAN4#104-bis" w:date="2022-10-21T15:53:00Z">
              <w:r w:rsidRPr="00020619">
                <w:t>1</w:t>
              </w:r>
            </w:ins>
          </w:p>
        </w:tc>
        <w:tc>
          <w:tcPr>
            <w:tcW w:w="7298" w:type="dxa"/>
            <w:shd w:val="clear" w:color="auto" w:fill="auto"/>
          </w:tcPr>
          <w:p w14:paraId="66BA0532" w14:textId="77777777" w:rsidR="00E66395" w:rsidRPr="00020619" w:rsidRDefault="00E66395" w:rsidP="00BB34DD">
            <w:pPr>
              <w:pStyle w:val="TAL"/>
              <w:rPr>
                <w:ins w:id="71913" w:author="BigCREditor-RAN4#104-bis" w:date="2022-10-21T15:53:00Z"/>
              </w:rPr>
            </w:pPr>
            <w:ins w:id="71914" w:author="BigCREditor-RAN4#104-bis" w:date="2022-10-21T15:53:00Z">
              <w:r w:rsidRPr="00020619">
                <w:t>NR 120 kHz CSI-RS SCS, 100 MHz bandwidth, TDD duplex mode</w:t>
              </w:r>
            </w:ins>
          </w:p>
        </w:tc>
      </w:tr>
      <w:tr w:rsidR="00E66395" w:rsidRPr="00020619" w14:paraId="6F495794" w14:textId="77777777" w:rsidTr="00BB34DD">
        <w:trPr>
          <w:ins w:id="71915" w:author="BigCREditor-RAN4#104-bis" w:date="2022-10-21T15:53:00Z"/>
        </w:trPr>
        <w:tc>
          <w:tcPr>
            <w:tcW w:w="9629" w:type="dxa"/>
            <w:gridSpan w:val="2"/>
            <w:shd w:val="clear" w:color="auto" w:fill="auto"/>
          </w:tcPr>
          <w:p w14:paraId="2F767A94" w14:textId="77777777" w:rsidR="00E66395" w:rsidRPr="00020619" w:rsidRDefault="00E66395" w:rsidP="00BB34DD">
            <w:pPr>
              <w:pStyle w:val="TAN"/>
              <w:rPr>
                <w:ins w:id="71916" w:author="BigCREditor-RAN4#104-bis" w:date="2022-10-21T15:53:00Z"/>
              </w:rPr>
            </w:pPr>
            <w:ins w:id="71917" w:author="BigCREditor-RAN4#104-bis" w:date="2022-10-21T15:53:00Z">
              <w:r w:rsidRPr="00020619">
                <w:t>Note:</w:t>
              </w:r>
              <w:r w:rsidRPr="00020619">
                <w:tab/>
                <w:t>The UE is only required to be tested in one of the supported test configurations</w:t>
              </w:r>
            </w:ins>
          </w:p>
        </w:tc>
      </w:tr>
    </w:tbl>
    <w:p w14:paraId="6BB1C478" w14:textId="77777777" w:rsidR="00E66395" w:rsidRPr="00020619" w:rsidRDefault="00E66395" w:rsidP="00E66395">
      <w:pPr>
        <w:rPr>
          <w:ins w:id="71918" w:author="BigCREditor-RAN4#104-bis" w:date="2022-10-21T15:53:00Z"/>
          <w:rFonts w:cs="v4.2.0"/>
        </w:rPr>
      </w:pPr>
    </w:p>
    <w:p w14:paraId="1DCB2B9A" w14:textId="77777777" w:rsidR="00E66395" w:rsidRPr="00020619" w:rsidRDefault="00E66395" w:rsidP="00E66395">
      <w:pPr>
        <w:pStyle w:val="Heading5"/>
        <w:rPr>
          <w:ins w:id="71919" w:author="BigCREditor-RAN4#104-bis" w:date="2022-10-21T15:53:00Z"/>
        </w:rPr>
      </w:pPr>
      <w:ins w:id="71920" w:author="BigCREditor-RAN4#104-bis" w:date="2022-10-21T15:53:00Z">
        <w:r w:rsidRPr="00020619">
          <w:rPr>
            <w:rFonts w:hint="eastAsia"/>
            <w:lang w:eastAsia="zh-CN"/>
          </w:rPr>
          <w:lastRenderedPageBreak/>
          <w:t>A.17.6.3.3</w:t>
        </w:r>
        <w:r w:rsidRPr="00020619">
          <w:t>.2</w:t>
        </w:r>
        <w:r w:rsidRPr="00020619">
          <w:tab/>
          <w:t>Test parameters</w:t>
        </w:r>
      </w:ins>
    </w:p>
    <w:p w14:paraId="16547E1A" w14:textId="77777777" w:rsidR="00E66395" w:rsidRPr="00020619" w:rsidRDefault="00E66395" w:rsidP="00E66395">
      <w:pPr>
        <w:rPr>
          <w:ins w:id="71921" w:author="BigCREditor-RAN4#104-bis" w:date="2022-10-21T15:53:00Z"/>
        </w:rPr>
      </w:pPr>
      <w:ins w:id="71922" w:author="BigCREditor-RAN4#104-bis" w:date="2022-10-21T15:53:00Z">
        <w:r w:rsidRPr="00020619">
          <w:rPr>
            <w:rFonts w:cs="v4.2.0"/>
          </w:rPr>
          <w:t xml:space="preserve">There is one cells in the test, the FR2 </w:t>
        </w:r>
        <w:proofErr w:type="spellStart"/>
        <w:r w:rsidRPr="00020619">
          <w:rPr>
            <w:rFonts w:cs="v4.2.0"/>
          </w:rPr>
          <w:t>PCell</w:t>
        </w:r>
        <w:proofErr w:type="spellEnd"/>
        <w:r w:rsidRPr="00020619">
          <w:rPr>
            <w:rFonts w:cs="v4.2.0"/>
          </w:rPr>
          <w:t xml:space="preserve"> (Cell 1)</w:t>
        </w:r>
        <w:r w:rsidRPr="00020619">
          <w:t xml:space="preserve">. The test parameters for the Cell 1 are given in Table </w:t>
        </w:r>
        <w:r w:rsidRPr="00020619">
          <w:rPr>
            <w:rFonts w:hint="eastAsia"/>
            <w:lang w:eastAsia="zh-CN"/>
          </w:rPr>
          <w:t>A.17.6.3.3</w:t>
        </w:r>
        <w:r w:rsidRPr="00020619">
          <w:t xml:space="preserve">.2-1 and Table </w:t>
        </w:r>
        <w:r w:rsidRPr="00020619">
          <w:rPr>
            <w:rFonts w:hint="eastAsia"/>
            <w:lang w:eastAsia="zh-CN"/>
          </w:rPr>
          <w:t>A.17.6.3.3</w:t>
        </w:r>
        <w:r w:rsidRPr="00020619">
          <w:t xml:space="preserve">.2-2 below. </w:t>
        </w:r>
      </w:ins>
    </w:p>
    <w:p w14:paraId="4276660A" w14:textId="77777777" w:rsidR="00E66395" w:rsidRPr="00020619" w:rsidRDefault="00E66395" w:rsidP="00E66395">
      <w:pPr>
        <w:rPr>
          <w:ins w:id="71923" w:author="BigCREditor-RAN4#104-bis" w:date="2022-10-21T15:53:00Z"/>
          <w:rFonts w:cs="v4.2.0"/>
        </w:rPr>
      </w:pPr>
      <w:ins w:id="71924" w:author="BigCREditor-RAN4#104-bis" w:date="2022-10-21T15:53: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on aperiodic CSI-RS resources. UE is also configured to measure L1-RSRP based on SSB. After 480ms from the beginning of the test, </w:t>
        </w:r>
        <w:r w:rsidRPr="00020619">
          <w:t xml:space="preserve">the DCI trigger comes in slot </w:t>
        </w:r>
        <w:proofErr w:type="gramStart"/>
        <w:r w:rsidRPr="00020619">
          <w:t>1  of</w:t>
        </w:r>
        <w:proofErr w:type="gramEnd"/>
        <w:r w:rsidRPr="00020619">
          <w:t xml:space="preserve"> a frame and UE provides the report back based on the reporting configuration as defined in Table </w:t>
        </w:r>
        <w:r w:rsidRPr="00020619">
          <w:rPr>
            <w:rFonts w:hint="eastAsia"/>
            <w:lang w:eastAsia="zh-CN"/>
          </w:rPr>
          <w:t>A.17.6.3.3</w:t>
        </w:r>
        <w:r w:rsidRPr="00020619">
          <w:t>.2-1.</w:t>
        </w:r>
      </w:ins>
    </w:p>
    <w:p w14:paraId="5335691F" w14:textId="77777777" w:rsidR="00E66395" w:rsidRPr="00020619" w:rsidRDefault="00E66395" w:rsidP="00E66395">
      <w:pPr>
        <w:rPr>
          <w:ins w:id="71925" w:author="BigCREditor-RAN4#104-bis" w:date="2022-10-21T15:53:00Z"/>
        </w:rPr>
      </w:pPr>
      <w:ins w:id="71926" w:author="BigCREditor-RAN4#104-bis" w:date="2022-10-21T15:53: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430E9BC9" w14:textId="77777777" w:rsidR="00E66395" w:rsidRPr="00020619" w:rsidRDefault="00E66395" w:rsidP="00E66395">
      <w:pPr>
        <w:pStyle w:val="TH"/>
        <w:rPr>
          <w:ins w:id="71927" w:author="BigCREditor-RAN4#104-bis" w:date="2022-10-21T15:53:00Z"/>
        </w:rPr>
      </w:pPr>
      <w:ins w:id="71928" w:author="BigCREditor-RAN4#104-bis" w:date="2022-10-21T15:53:00Z">
        <w:r w:rsidRPr="00020619">
          <w:lastRenderedPageBreak/>
          <w:t xml:space="preserve">Table </w:t>
        </w:r>
        <w:r w:rsidRPr="00020619">
          <w:rPr>
            <w:rFonts w:hint="eastAsia"/>
            <w:lang w:eastAsia="zh-CN"/>
          </w:rPr>
          <w:t>A.17.6.3.3</w:t>
        </w:r>
        <w:r w:rsidRPr="00020619">
          <w:t>.2-1: General test parameters</w:t>
        </w:r>
      </w:ins>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E66395" w:rsidRPr="00020619" w14:paraId="71C4D654" w14:textId="77777777" w:rsidTr="00BB34DD">
        <w:trPr>
          <w:trHeight w:val="187"/>
          <w:jc w:val="center"/>
          <w:ins w:id="71929" w:author="BigCREditor-RAN4#104-bis" w:date="2022-10-21T15:53:00Z"/>
        </w:trPr>
        <w:tc>
          <w:tcPr>
            <w:tcW w:w="2733" w:type="dxa"/>
            <w:tcBorders>
              <w:top w:val="single" w:sz="4" w:space="0" w:color="auto"/>
              <w:left w:val="single" w:sz="4" w:space="0" w:color="auto"/>
              <w:bottom w:val="single" w:sz="4" w:space="0" w:color="auto"/>
              <w:right w:val="single" w:sz="4" w:space="0" w:color="auto"/>
            </w:tcBorders>
            <w:vAlign w:val="center"/>
          </w:tcPr>
          <w:p w14:paraId="227B3979" w14:textId="77777777" w:rsidR="00E66395" w:rsidRPr="00020619" w:rsidRDefault="00E66395" w:rsidP="00BB34DD">
            <w:pPr>
              <w:pStyle w:val="TAH"/>
              <w:rPr>
                <w:ins w:id="71930" w:author="BigCREditor-RAN4#104-bis" w:date="2022-10-21T15:53:00Z"/>
              </w:rPr>
            </w:pPr>
            <w:ins w:id="71931" w:author="BigCREditor-RAN4#104-bis" w:date="2022-10-21T15:53:00Z">
              <w:r w:rsidRPr="00020619">
                <w:t>Parameter</w:t>
              </w:r>
            </w:ins>
          </w:p>
        </w:tc>
        <w:tc>
          <w:tcPr>
            <w:tcW w:w="955" w:type="dxa"/>
            <w:tcBorders>
              <w:top w:val="single" w:sz="4" w:space="0" w:color="auto"/>
              <w:left w:val="single" w:sz="4" w:space="0" w:color="auto"/>
              <w:bottom w:val="single" w:sz="4" w:space="0" w:color="auto"/>
              <w:right w:val="single" w:sz="4" w:space="0" w:color="auto"/>
            </w:tcBorders>
            <w:vAlign w:val="center"/>
          </w:tcPr>
          <w:p w14:paraId="6C58AD6C" w14:textId="77777777" w:rsidR="00E66395" w:rsidRPr="00020619" w:rsidRDefault="00E66395" w:rsidP="00BB34DD">
            <w:pPr>
              <w:pStyle w:val="TAH"/>
              <w:rPr>
                <w:ins w:id="71932" w:author="BigCREditor-RAN4#104-bis" w:date="2022-10-21T15:53:00Z"/>
              </w:rPr>
            </w:pPr>
            <w:ins w:id="71933" w:author="BigCREditor-RAN4#104-bis" w:date="2022-10-21T15:53:00Z">
              <w:r w:rsidRPr="00020619">
                <w:t>Config</w:t>
              </w:r>
            </w:ins>
          </w:p>
        </w:tc>
        <w:tc>
          <w:tcPr>
            <w:tcW w:w="960" w:type="dxa"/>
            <w:tcBorders>
              <w:top w:val="single" w:sz="4" w:space="0" w:color="auto"/>
              <w:left w:val="single" w:sz="4" w:space="0" w:color="auto"/>
              <w:bottom w:val="single" w:sz="4" w:space="0" w:color="auto"/>
              <w:right w:val="single" w:sz="4" w:space="0" w:color="auto"/>
            </w:tcBorders>
            <w:vAlign w:val="center"/>
          </w:tcPr>
          <w:p w14:paraId="2101F99A" w14:textId="77777777" w:rsidR="00E66395" w:rsidRPr="00020619" w:rsidRDefault="00E66395" w:rsidP="00BB34DD">
            <w:pPr>
              <w:pStyle w:val="TAH"/>
              <w:rPr>
                <w:ins w:id="71934" w:author="BigCREditor-RAN4#104-bis" w:date="2022-10-21T15:53:00Z"/>
              </w:rPr>
            </w:pPr>
            <w:ins w:id="71935" w:author="BigCREditor-RAN4#104-bis" w:date="2022-10-21T15:53:00Z">
              <w:r w:rsidRPr="00020619">
                <w:t>Unit</w:t>
              </w:r>
            </w:ins>
          </w:p>
        </w:tc>
        <w:tc>
          <w:tcPr>
            <w:tcW w:w="2095" w:type="dxa"/>
            <w:tcBorders>
              <w:top w:val="single" w:sz="4" w:space="0" w:color="auto"/>
              <w:left w:val="single" w:sz="4" w:space="0" w:color="auto"/>
              <w:bottom w:val="single" w:sz="4" w:space="0" w:color="auto"/>
              <w:right w:val="single" w:sz="4" w:space="0" w:color="auto"/>
            </w:tcBorders>
            <w:vAlign w:val="center"/>
          </w:tcPr>
          <w:p w14:paraId="63D15C0A" w14:textId="77777777" w:rsidR="00E66395" w:rsidRPr="00020619" w:rsidRDefault="00E66395" w:rsidP="00BB34DD">
            <w:pPr>
              <w:pStyle w:val="TAH"/>
              <w:rPr>
                <w:ins w:id="71936" w:author="BigCREditor-RAN4#104-bis" w:date="2022-10-21T15:53:00Z"/>
              </w:rPr>
            </w:pPr>
            <w:ins w:id="71937" w:author="BigCREditor-RAN4#104-bis" w:date="2022-10-21T15:53:00Z">
              <w:r w:rsidRPr="00020619">
                <w:t>Value</w:t>
              </w:r>
            </w:ins>
          </w:p>
        </w:tc>
      </w:tr>
      <w:tr w:rsidR="00E66395" w:rsidRPr="00020619" w14:paraId="47F6C02D" w14:textId="77777777" w:rsidTr="00BB34DD">
        <w:trPr>
          <w:trHeight w:val="187"/>
          <w:jc w:val="center"/>
          <w:ins w:id="71938"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275F4788" w14:textId="77777777" w:rsidR="00E66395" w:rsidRPr="00020619" w:rsidRDefault="00E66395" w:rsidP="00BB34DD">
            <w:pPr>
              <w:pStyle w:val="TAL"/>
              <w:rPr>
                <w:ins w:id="71939" w:author="BigCREditor-RAN4#104-bis" w:date="2022-10-21T15:53:00Z"/>
              </w:rPr>
            </w:pPr>
            <w:ins w:id="71940" w:author="BigCREditor-RAN4#104-bis" w:date="2022-10-21T15:53:00Z">
              <w:r w:rsidRPr="00020619">
                <w:t>SSB GSCN</w:t>
              </w:r>
            </w:ins>
          </w:p>
        </w:tc>
        <w:tc>
          <w:tcPr>
            <w:tcW w:w="955" w:type="dxa"/>
            <w:tcBorders>
              <w:top w:val="single" w:sz="4" w:space="0" w:color="auto"/>
              <w:left w:val="single" w:sz="4" w:space="0" w:color="auto"/>
              <w:bottom w:val="single" w:sz="4" w:space="0" w:color="auto"/>
              <w:right w:val="single" w:sz="4" w:space="0" w:color="auto"/>
            </w:tcBorders>
          </w:tcPr>
          <w:p w14:paraId="0D47FF5B" w14:textId="77777777" w:rsidR="00E66395" w:rsidRPr="00020619" w:rsidRDefault="00E66395" w:rsidP="00BB34DD">
            <w:pPr>
              <w:pStyle w:val="TAC"/>
              <w:rPr>
                <w:ins w:id="71941" w:author="BigCREditor-RAN4#104-bis" w:date="2022-10-21T15:53:00Z"/>
              </w:rPr>
            </w:pPr>
            <w:ins w:id="71942"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1E1BFC75" w14:textId="77777777" w:rsidR="00E66395" w:rsidRPr="00020619" w:rsidRDefault="00E66395" w:rsidP="00BB34DD">
            <w:pPr>
              <w:pStyle w:val="TAC"/>
              <w:rPr>
                <w:ins w:id="71943"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32B0E966" w14:textId="77777777" w:rsidR="00E66395" w:rsidRPr="00020619" w:rsidRDefault="00E66395" w:rsidP="00BB34DD">
            <w:pPr>
              <w:pStyle w:val="TAC"/>
              <w:rPr>
                <w:ins w:id="71944" w:author="BigCREditor-RAN4#104-bis" w:date="2022-10-21T15:53:00Z"/>
              </w:rPr>
            </w:pPr>
            <w:ins w:id="71945" w:author="BigCREditor-RAN4#104-bis" w:date="2022-10-21T15:53:00Z">
              <w:r w:rsidRPr="00020619">
                <w:t>freq1</w:t>
              </w:r>
            </w:ins>
          </w:p>
        </w:tc>
      </w:tr>
      <w:tr w:rsidR="00E66395" w:rsidRPr="00020619" w14:paraId="192044A6" w14:textId="77777777" w:rsidTr="00BB34DD">
        <w:trPr>
          <w:trHeight w:val="187"/>
          <w:jc w:val="center"/>
          <w:ins w:id="71946" w:author="BigCREditor-RAN4#104-bis" w:date="2022-10-21T15:53:00Z"/>
        </w:trPr>
        <w:tc>
          <w:tcPr>
            <w:tcW w:w="2733" w:type="dxa"/>
            <w:tcBorders>
              <w:top w:val="single" w:sz="4" w:space="0" w:color="auto"/>
              <w:left w:val="single" w:sz="4" w:space="0" w:color="auto"/>
              <w:right w:val="single" w:sz="4" w:space="0" w:color="auto"/>
            </w:tcBorders>
          </w:tcPr>
          <w:p w14:paraId="60375B2F" w14:textId="77777777" w:rsidR="00E66395" w:rsidRPr="00020619" w:rsidRDefault="00E66395" w:rsidP="00BB34DD">
            <w:pPr>
              <w:pStyle w:val="TAL"/>
              <w:rPr>
                <w:ins w:id="71947" w:author="BigCREditor-RAN4#104-bis" w:date="2022-10-21T15:53:00Z"/>
              </w:rPr>
            </w:pPr>
            <w:ins w:id="71948" w:author="BigCREditor-RAN4#104-bis" w:date="2022-10-21T15:53:00Z">
              <w:r w:rsidRPr="00020619">
                <w:t>Duplex mode</w:t>
              </w:r>
            </w:ins>
          </w:p>
        </w:tc>
        <w:tc>
          <w:tcPr>
            <w:tcW w:w="955" w:type="dxa"/>
            <w:tcBorders>
              <w:top w:val="single" w:sz="4" w:space="0" w:color="auto"/>
              <w:left w:val="single" w:sz="4" w:space="0" w:color="auto"/>
              <w:right w:val="single" w:sz="4" w:space="0" w:color="auto"/>
            </w:tcBorders>
          </w:tcPr>
          <w:p w14:paraId="46B1F5F0" w14:textId="77777777" w:rsidR="00E66395" w:rsidRPr="00020619" w:rsidRDefault="00E66395" w:rsidP="00BB34DD">
            <w:pPr>
              <w:pStyle w:val="TAC"/>
              <w:rPr>
                <w:ins w:id="71949" w:author="BigCREditor-RAN4#104-bis" w:date="2022-10-21T15:53:00Z"/>
              </w:rPr>
            </w:pPr>
            <w:ins w:id="71950" w:author="BigCREditor-RAN4#104-bis" w:date="2022-10-21T15:53:00Z">
              <w:r w:rsidRPr="00020619">
                <w:t>1</w:t>
              </w:r>
            </w:ins>
          </w:p>
        </w:tc>
        <w:tc>
          <w:tcPr>
            <w:tcW w:w="960" w:type="dxa"/>
            <w:tcBorders>
              <w:top w:val="single" w:sz="4" w:space="0" w:color="auto"/>
              <w:left w:val="single" w:sz="4" w:space="0" w:color="auto"/>
              <w:right w:val="single" w:sz="4" w:space="0" w:color="auto"/>
            </w:tcBorders>
          </w:tcPr>
          <w:p w14:paraId="3434C630" w14:textId="77777777" w:rsidR="00E66395" w:rsidRPr="00020619" w:rsidRDefault="00E66395" w:rsidP="00BB34DD">
            <w:pPr>
              <w:pStyle w:val="TAC"/>
              <w:rPr>
                <w:ins w:id="71951" w:author="BigCREditor-RAN4#104-bis" w:date="2022-10-21T15:53:00Z"/>
              </w:rPr>
            </w:pPr>
          </w:p>
        </w:tc>
        <w:tc>
          <w:tcPr>
            <w:tcW w:w="2095" w:type="dxa"/>
            <w:tcBorders>
              <w:top w:val="single" w:sz="4" w:space="0" w:color="auto"/>
              <w:left w:val="single" w:sz="4" w:space="0" w:color="auto"/>
              <w:right w:val="single" w:sz="4" w:space="0" w:color="auto"/>
            </w:tcBorders>
          </w:tcPr>
          <w:p w14:paraId="67A3FCA5" w14:textId="77777777" w:rsidR="00E66395" w:rsidRPr="00020619" w:rsidRDefault="00E66395" w:rsidP="00BB34DD">
            <w:pPr>
              <w:pStyle w:val="TAC"/>
              <w:rPr>
                <w:ins w:id="71952" w:author="BigCREditor-RAN4#104-bis" w:date="2022-10-21T15:53:00Z"/>
              </w:rPr>
            </w:pPr>
            <w:ins w:id="71953" w:author="BigCREditor-RAN4#104-bis" w:date="2022-10-21T15:53:00Z">
              <w:r w:rsidRPr="00020619">
                <w:t>TDD</w:t>
              </w:r>
            </w:ins>
          </w:p>
        </w:tc>
      </w:tr>
      <w:tr w:rsidR="00E66395" w:rsidRPr="00020619" w14:paraId="3DE8D721" w14:textId="77777777" w:rsidTr="00BB34DD">
        <w:trPr>
          <w:trHeight w:val="187"/>
          <w:jc w:val="center"/>
          <w:ins w:id="71954" w:author="BigCREditor-RAN4#104-bis" w:date="2022-10-21T15:53:00Z"/>
        </w:trPr>
        <w:tc>
          <w:tcPr>
            <w:tcW w:w="2733" w:type="dxa"/>
            <w:tcBorders>
              <w:left w:val="single" w:sz="4" w:space="0" w:color="auto"/>
              <w:right w:val="single" w:sz="4" w:space="0" w:color="auto"/>
            </w:tcBorders>
          </w:tcPr>
          <w:p w14:paraId="05F64DB4" w14:textId="77777777" w:rsidR="00E66395" w:rsidRPr="00020619" w:rsidRDefault="00E66395" w:rsidP="00BB34DD">
            <w:pPr>
              <w:pStyle w:val="TAL"/>
              <w:rPr>
                <w:ins w:id="71955" w:author="BigCREditor-RAN4#104-bis" w:date="2022-10-21T15:53:00Z"/>
              </w:rPr>
            </w:pPr>
            <w:ins w:id="71956" w:author="BigCREditor-RAN4#104-bis" w:date="2022-10-21T15:53:00Z">
              <w:r w:rsidRPr="00020619">
                <w:t>TDD Configuration</w:t>
              </w:r>
            </w:ins>
          </w:p>
        </w:tc>
        <w:tc>
          <w:tcPr>
            <w:tcW w:w="955" w:type="dxa"/>
            <w:tcBorders>
              <w:top w:val="single" w:sz="4" w:space="0" w:color="auto"/>
              <w:left w:val="single" w:sz="4" w:space="0" w:color="auto"/>
              <w:right w:val="single" w:sz="4" w:space="0" w:color="auto"/>
            </w:tcBorders>
          </w:tcPr>
          <w:p w14:paraId="550FAB1C" w14:textId="77777777" w:rsidR="00E66395" w:rsidRPr="00020619" w:rsidRDefault="00E66395" w:rsidP="00BB34DD">
            <w:pPr>
              <w:pStyle w:val="TAC"/>
              <w:rPr>
                <w:ins w:id="71957" w:author="BigCREditor-RAN4#104-bis" w:date="2022-10-21T15:53:00Z"/>
              </w:rPr>
            </w:pPr>
            <w:ins w:id="71958" w:author="BigCREditor-RAN4#104-bis" w:date="2022-10-21T15:53:00Z">
              <w:r w:rsidRPr="00020619">
                <w:t>1</w:t>
              </w:r>
            </w:ins>
          </w:p>
        </w:tc>
        <w:tc>
          <w:tcPr>
            <w:tcW w:w="960" w:type="dxa"/>
            <w:tcBorders>
              <w:left w:val="single" w:sz="4" w:space="0" w:color="auto"/>
              <w:right w:val="single" w:sz="4" w:space="0" w:color="auto"/>
            </w:tcBorders>
          </w:tcPr>
          <w:p w14:paraId="55243E44" w14:textId="77777777" w:rsidR="00E66395" w:rsidRPr="00020619" w:rsidRDefault="00E66395" w:rsidP="00BB34DD">
            <w:pPr>
              <w:pStyle w:val="TAC"/>
              <w:rPr>
                <w:ins w:id="71959" w:author="BigCREditor-RAN4#104-bis" w:date="2022-10-21T15:53:00Z"/>
              </w:rPr>
            </w:pPr>
          </w:p>
        </w:tc>
        <w:tc>
          <w:tcPr>
            <w:tcW w:w="2095" w:type="dxa"/>
            <w:tcBorders>
              <w:left w:val="single" w:sz="4" w:space="0" w:color="auto"/>
              <w:right w:val="single" w:sz="4" w:space="0" w:color="auto"/>
            </w:tcBorders>
          </w:tcPr>
          <w:p w14:paraId="6A75A286" w14:textId="77777777" w:rsidR="00E66395" w:rsidRPr="00020619" w:rsidRDefault="00E66395" w:rsidP="00BB34DD">
            <w:pPr>
              <w:pStyle w:val="TAC"/>
              <w:rPr>
                <w:ins w:id="71960" w:author="BigCREditor-RAN4#104-bis" w:date="2022-10-21T15:53:00Z"/>
              </w:rPr>
            </w:pPr>
            <w:ins w:id="71961" w:author="BigCREditor-RAN4#104-bis" w:date="2022-10-21T15:53:00Z">
              <w:r w:rsidRPr="00020619">
                <w:t>TDDConf.3.1</w:t>
              </w:r>
            </w:ins>
          </w:p>
        </w:tc>
      </w:tr>
      <w:tr w:rsidR="00E66395" w:rsidRPr="00020619" w14:paraId="566A466D" w14:textId="77777777" w:rsidTr="00BB34DD">
        <w:trPr>
          <w:trHeight w:val="187"/>
          <w:jc w:val="center"/>
          <w:ins w:id="71962" w:author="BigCREditor-RAN4#104-bis" w:date="2022-10-21T15:53:00Z"/>
        </w:trPr>
        <w:tc>
          <w:tcPr>
            <w:tcW w:w="2733" w:type="dxa"/>
            <w:tcBorders>
              <w:top w:val="single" w:sz="4" w:space="0" w:color="auto"/>
              <w:left w:val="single" w:sz="4" w:space="0" w:color="auto"/>
              <w:right w:val="single" w:sz="4" w:space="0" w:color="auto"/>
            </w:tcBorders>
          </w:tcPr>
          <w:p w14:paraId="2891EEC5" w14:textId="77777777" w:rsidR="00E66395" w:rsidRPr="00020619" w:rsidRDefault="00E66395" w:rsidP="00BB34DD">
            <w:pPr>
              <w:pStyle w:val="TAL"/>
              <w:rPr>
                <w:ins w:id="71963" w:author="BigCREditor-RAN4#104-bis" w:date="2022-10-21T15:53:00Z"/>
                <w:vertAlign w:val="subscript"/>
              </w:rPr>
            </w:pPr>
            <w:proofErr w:type="spellStart"/>
            <w:ins w:id="71964" w:author="BigCREditor-RAN4#104-bis" w:date="2022-10-21T15:53:00Z">
              <w:r w:rsidRPr="00020619">
                <w:t>BW</w:t>
              </w:r>
              <w:r w:rsidRPr="00020619">
                <w:rPr>
                  <w:vertAlign w:val="subscript"/>
                </w:rPr>
                <w:t>channel</w:t>
              </w:r>
              <w:proofErr w:type="spellEnd"/>
            </w:ins>
          </w:p>
        </w:tc>
        <w:tc>
          <w:tcPr>
            <w:tcW w:w="955" w:type="dxa"/>
            <w:tcBorders>
              <w:top w:val="single" w:sz="4" w:space="0" w:color="auto"/>
              <w:left w:val="single" w:sz="4" w:space="0" w:color="auto"/>
              <w:right w:val="single" w:sz="4" w:space="0" w:color="auto"/>
            </w:tcBorders>
          </w:tcPr>
          <w:p w14:paraId="0181D6FC" w14:textId="77777777" w:rsidR="00E66395" w:rsidRPr="00020619" w:rsidRDefault="00E66395" w:rsidP="00BB34DD">
            <w:pPr>
              <w:pStyle w:val="TAC"/>
              <w:rPr>
                <w:ins w:id="71965" w:author="BigCREditor-RAN4#104-bis" w:date="2022-10-21T15:53:00Z"/>
              </w:rPr>
            </w:pPr>
            <w:ins w:id="71966" w:author="BigCREditor-RAN4#104-bis" w:date="2022-10-21T15:53:00Z">
              <w:r w:rsidRPr="00020619">
                <w:t>1</w:t>
              </w:r>
            </w:ins>
          </w:p>
        </w:tc>
        <w:tc>
          <w:tcPr>
            <w:tcW w:w="960" w:type="dxa"/>
            <w:tcBorders>
              <w:top w:val="single" w:sz="4" w:space="0" w:color="auto"/>
              <w:left w:val="single" w:sz="4" w:space="0" w:color="auto"/>
              <w:right w:val="single" w:sz="4" w:space="0" w:color="auto"/>
            </w:tcBorders>
          </w:tcPr>
          <w:p w14:paraId="6D2125BC" w14:textId="77777777" w:rsidR="00E66395" w:rsidRPr="00020619" w:rsidRDefault="00E66395" w:rsidP="00BB34DD">
            <w:pPr>
              <w:pStyle w:val="TAC"/>
              <w:rPr>
                <w:ins w:id="71967" w:author="BigCREditor-RAN4#104-bis" w:date="2022-10-21T15:53:00Z"/>
              </w:rPr>
            </w:pPr>
            <w:ins w:id="71968" w:author="BigCREditor-RAN4#104-bis" w:date="2022-10-21T15:53:00Z">
              <w:r w:rsidRPr="00020619">
                <w:t>MHz</w:t>
              </w:r>
            </w:ins>
          </w:p>
        </w:tc>
        <w:tc>
          <w:tcPr>
            <w:tcW w:w="2095" w:type="dxa"/>
            <w:tcBorders>
              <w:top w:val="single" w:sz="4" w:space="0" w:color="auto"/>
              <w:left w:val="single" w:sz="4" w:space="0" w:color="auto"/>
              <w:right w:val="single" w:sz="4" w:space="0" w:color="auto"/>
            </w:tcBorders>
          </w:tcPr>
          <w:p w14:paraId="2BB1933D" w14:textId="77777777" w:rsidR="00E66395" w:rsidRPr="00020619" w:rsidRDefault="00E66395" w:rsidP="00BB34DD">
            <w:pPr>
              <w:pStyle w:val="TAC"/>
              <w:rPr>
                <w:ins w:id="71969" w:author="BigCREditor-RAN4#104-bis" w:date="2022-10-21T15:53:00Z"/>
              </w:rPr>
            </w:pPr>
            <w:ins w:id="71970" w:author="BigCREditor-RAN4#104-bis" w:date="2022-10-21T15:53:00Z">
              <w:r w:rsidRPr="00020619">
                <w:t xml:space="preserve">100: </w:t>
              </w:r>
              <w:proofErr w:type="spellStart"/>
              <w:proofErr w:type="gramStart"/>
              <w:r w:rsidRPr="00020619">
                <w:t>N</w:t>
              </w:r>
              <w:r w:rsidRPr="00020619">
                <w:rPr>
                  <w:vertAlign w:val="subscript"/>
                </w:rPr>
                <w:t>RB,c</w:t>
              </w:r>
              <w:proofErr w:type="spellEnd"/>
              <w:proofErr w:type="gramEnd"/>
              <w:r w:rsidRPr="00020619">
                <w:t xml:space="preserve"> = 66</w:t>
              </w:r>
            </w:ins>
          </w:p>
        </w:tc>
      </w:tr>
      <w:tr w:rsidR="00E66395" w:rsidRPr="00020619" w14:paraId="430CD42D" w14:textId="77777777" w:rsidTr="00BB34DD">
        <w:trPr>
          <w:trHeight w:val="187"/>
          <w:jc w:val="center"/>
          <w:ins w:id="71971" w:author="BigCREditor-RAN4#104-bis" w:date="2022-10-21T15:53:00Z"/>
        </w:trPr>
        <w:tc>
          <w:tcPr>
            <w:tcW w:w="2733" w:type="dxa"/>
            <w:tcBorders>
              <w:top w:val="single" w:sz="4" w:space="0" w:color="auto"/>
              <w:left w:val="single" w:sz="4" w:space="0" w:color="auto"/>
              <w:right w:val="single" w:sz="4" w:space="0" w:color="auto"/>
            </w:tcBorders>
          </w:tcPr>
          <w:p w14:paraId="461CB770" w14:textId="77777777" w:rsidR="00E66395" w:rsidRPr="00020619" w:rsidRDefault="00E66395" w:rsidP="00BB34DD">
            <w:pPr>
              <w:pStyle w:val="TAL"/>
              <w:rPr>
                <w:ins w:id="71972" w:author="BigCREditor-RAN4#104-bis" w:date="2022-10-21T15:53:00Z"/>
              </w:rPr>
            </w:pPr>
            <w:ins w:id="71973" w:author="BigCREditor-RAN4#104-bis" w:date="2022-10-21T15:53:00Z">
              <w:r w:rsidRPr="00020619">
                <w:t>PDSCH Reference measurement channel</w:t>
              </w:r>
            </w:ins>
          </w:p>
        </w:tc>
        <w:tc>
          <w:tcPr>
            <w:tcW w:w="955" w:type="dxa"/>
            <w:tcBorders>
              <w:top w:val="single" w:sz="4" w:space="0" w:color="auto"/>
              <w:left w:val="single" w:sz="4" w:space="0" w:color="auto"/>
              <w:right w:val="single" w:sz="4" w:space="0" w:color="auto"/>
            </w:tcBorders>
          </w:tcPr>
          <w:p w14:paraId="56B6167B" w14:textId="77777777" w:rsidR="00E66395" w:rsidRPr="00020619" w:rsidRDefault="00E66395" w:rsidP="00BB34DD">
            <w:pPr>
              <w:pStyle w:val="TAC"/>
              <w:rPr>
                <w:ins w:id="71974" w:author="BigCREditor-RAN4#104-bis" w:date="2022-10-21T15:53:00Z"/>
              </w:rPr>
            </w:pPr>
            <w:ins w:id="71975" w:author="BigCREditor-RAN4#104-bis" w:date="2022-10-21T15:53:00Z">
              <w:r w:rsidRPr="00020619">
                <w:t>1</w:t>
              </w:r>
            </w:ins>
          </w:p>
        </w:tc>
        <w:tc>
          <w:tcPr>
            <w:tcW w:w="960" w:type="dxa"/>
            <w:tcBorders>
              <w:top w:val="single" w:sz="4" w:space="0" w:color="auto"/>
              <w:left w:val="single" w:sz="4" w:space="0" w:color="auto"/>
              <w:right w:val="single" w:sz="4" w:space="0" w:color="auto"/>
            </w:tcBorders>
          </w:tcPr>
          <w:p w14:paraId="228961E0" w14:textId="77777777" w:rsidR="00E66395" w:rsidRPr="00020619" w:rsidRDefault="00E66395" w:rsidP="00BB34DD">
            <w:pPr>
              <w:pStyle w:val="TAC"/>
              <w:rPr>
                <w:ins w:id="71976" w:author="BigCREditor-RAN4#104-bis" w:date="2022-10-21T15:53:00Z"/>
              </w:rPr>
            </w:pPr>
          </w:p>
        </w:tc>
        <w:tc>
          <w:tcPr>
            <w:tcW w:w="2095" w:type="dxa"/>
            <w:tcBorders>
              <w:top w:val="single" w:sz="4" w:space="0" w:color="auto"/>
              <w:left w:val="single" w:sz="4" w:space="0" w:color="auto"/>
              <w:right w:val="single" w:sz="4" w:space="0" w:color="auto"/>
            </w:tcBorders>
          </w:tcPr>
          <w:p w14:paraId="0B7C8527" w14:textId="77777777" w:rsidR="00E66395" w:rsidRPr="00020619" w:rsidRDefault="00E66395" w:rsidP="00BB34DD">
            <w:pPr>
              <w:pStyle w:val="TAC"/>
              <w:rPr>
                <w:ins w:id="71977" w:author="BigCREditor-RAN4#104-bis" w:date="2022-10-21T15:53:00Z"/>
              </w:rPr>
            </w:pPr>
            <w:ins w:id="71978" w:author="BigCREditor-RAN4#104-bis" w:date="2022-10-21T15:53:00Z">
              <w:r w:rsidRPr="00020619">
                <w:t>SR.3.1 TDD</w:t>
              </w:r>
            </w:ins>
          </w:p>
        </w:tc>
      </w:tr>
      <w:tr w:rsidR="00E66395" w:rsidRPr="00020619" w14:paraId="4A4FDD55" w14:textId="77777777" w:rsidTr="00BB34DD">
        <w:trPr>
          <w:trHeight w:val="187"/>
          <w:jc w:val="center"/>
          <w:ins w:id="71979" w:author="BigCREditor-RAN4#104-bis" w:date="2022-10-21T15:53:00Z"/>
        </w:trPr>
        <w:tc>
          <w:tcPr>
            <w:tcW w:w="2733" w:type="dxa"/>
            <w:tcBorders>
              <w:top w:val="single" w:sz="4" w:space="0" w:color="auto"/>
              <w:left w:val="single" w:sz="4" w:space="0" w:color="auto"/>
              <w:right w:val="single" w:sz="4" w:space="0" w:color="auto"/>
            </w:tcBorders>
          </w:tcPr>
          <w:p w14:paraId="5E34A63A" w14:textId="77777777" w:rsidR="00E66395" w:rsidRPr="00020619" w:rsidRDefault="00E66395" w:rsidP="00BB34DD">
            <w:pPr>
              <w:pStyle w:val="TAL"/>
              <w:rPr>
                <w:ins w:id="71980" w:author="BigCREditor-RAN4#104-bis" w:date="2022-10-21T15:53:00Z"/>
              </w:rPr>
            </w:pPr>
            <w:ins w:id="71981" w:author="BigCREditor-RAN4#104-bis" w:date="2022-10-21T15:53:00Z">
              <w:r w:rsidRPr="00020619">
                <w:t>RMSI CORESET Reference Channel</w:t>
              </w:r>
            </w:ins>
          </w:p>
        </w:tc>
        <w:tc>
          <w:tcPr>
            <w:tcW w:w="955" w:type="dxa"/>
            <w:tcBorders>
              <w:top w:val="single" w:sz="4" w:space="0" w:color="auto"/>
              <w:left w:val="single" w:sz="4" w:space="0" w:color="auto"/>
              <w:right w:val="single" w:sz="4" w:space="0" w:color="auto"/>
            </w:tcBorders>
          </w:tcPr>
          <w:p w14:paraId="24D9DDC8" w14:textId="77777777" w:rsidR="00E66395" w:rsidRPr="00020619" w:rsidRDefault="00E66395" w:rsidP="00BB34DD">
            <w:pPr>
              <w:pStyle w:val="TAC"/>
              <w:rPr>
                <w:ins w:id="71982" w:author="BigCREditor-RAN4#104-bis" w:date="2022-10-21T15:53:00Z"/>
              </w:rPr>
            </w:pPr>
            <w:ins w:id="71983" w:author="BigCREditor-RAN4#104-bis" w:date="2022-10-21T15:53:00Z">
              <w:r w:rsidRPr="00020619">
                <w:t>1</w:t>
              </w:r>
            </w:ins>
          </w:p>
        </w:tc>
        <w:tc>
          <w:tcPr>
            <w:tcW w:w="960" w:type="dxa"/>
            <w:tcBorders>
              <w:top w:val="single" w:sz="4" w:space="0" w:color="auto"/>
              <w:left w:val="single" w:sz="4" w:space="0" w:color="auto"/>
              <w:right w:val="single" w:sz="4" w:space="0" w:color="auto"/>
            </w:tcBorders>
          </w:tcPr>
          <w:p w14:paraId="551E0BE9" w14:textId="77777777" w:rsidR="00E66395" w:rsidRPr="00020619" w:rsidRDefault="00E66395" w:rsidP="00BB34DD">
            <w:pPr>
              <w:pStyle w:val="TAC"/>
              <w:rPr>
                <w:ins w:id="71984" w:author="BigCREditor-RAN4#104-bis" w:date="2022-10-21T15:53:00Z"/>
              </w:rPr>
            </w:pPr>
          </w:p>
        </w:tc>
        <w:tc>
          <w:tcPr>
            <w:tcW w:w="2095" w:type="dxa"/>
            <w:tcBorders>
              <w:top w:val="single" w:sz="4" w:space="0" w:color="auto"/>
              <w:left w:val="single" w:sz="4" w:space="0" w:color="auto"/>
              <w:right w:val="single" w:sz="4" w:space="0" w:color="auto"/>
            </w:tcBorders>
          </w:tcPr>
          <w:p w14:paraId="7CBBC3B4" w14:textId="77777777" w:rsidR="00E66395" w:rsidRPr="00020619" w:rsidRDefault="00E66395" w:rsidP="00BB34DD">
            <w:pPr>
              <w:pStyle w:val="TAC"/>
              <w:rPr>
                <w:ins w:id="71985" w:author="BigCREditor-RAN4#104-bis" w:date="2022-10-21T15:53:00Z"/>
              </w:rPr>
            </w:pPr>
            <w:ins w:id="71986" w:author="BigCREditor-RAN4#104-bis" w:date="2022-10-21T15:53:00Z">
              <w:r w:rsidRPr="00020619">
                <w:t>CR.3.1 TDD</w:t>
              </w:r>
            </w:ins>
          </w:p>
        </w:tc>
      </w:tr>
      <w:tr w:rsidR="00E66395" w:rsidRPr="00020619" w14:paraId="404BD70F" w14:textId="77777777" w:rsidTr="00BB34DD">
        <w:trPr>
          <w:trHeight w:val="187"/>
          <w:jc w:val="center"/>
          <w:ins w:id="71987" w:author="BigCREditor-RAN4#104-bis" w:date="2022-10-21T15:53:00Z"/>
        </w:trPr>
        <w:tc>
          <w:tcPr>
            <w:tcW w:w="2733" w:type="dxa"/>
            <w:tcBorders>
              <w:left w:val="single" w:sz="4" w:space="0" w:color="auto"/>
              <w:right w:val="single" w:sz="4" w:space="0" w:color="auto"/>
            </w:tcBorders>
          </w:tcPr>
          <w:p w14:paraId="74EAD2FA" w14:textId="77777777" w:rsidR="00E66395" w:rsidRPr="00020619" w:rsidRDefault="00E66395" w:rsidP="00BB34DD">
            <w:pPr>
              <w:pStyle w:val="TAL"/>
              <w:rPr>
                <w:ins w:id="71988" w:author="BigCREditor-RAN4#104-bis" w:date="2022-10-21T15:53:00Z"/>
              </w:rPr>
            </w:pPr>
            <w:ins w:id="71989" w:author="BigCREditor-RAN4#104-bis" w:date="2022-10-21T15:53:00Z">
              <w:r w:rsidRPr="00020619">
                <w:t>Dedicated CORESET Reference Channel</w:t>
              </w:r>
            </w:ins>
          </w:p>
        </w:tc>
        <w:tc>
          <w:tcPr>
            <w:tcW w:w="955" w:type="dxa"/>
            <w:tcBorders>
              <w:top w:val="single" w:sz="4" w:space="0" w:color="auto"/>
              <w:left w:val="single" w:sz="4" w:space="0" w:color="auto"/>
              <w:right w:val="single" w:sz="4" w:space="0" w:color="auto"/>
            </w:tcBorders>
          </w:tcPr>
          <w:p w14:paraId="6FACBD80" w14:textId="77777777" w:rsidR="00E66395" w:rsidRPr="00020619" w:rsidRDefault="00E66395" w:rsidP="00BB34DD">
            <w:pPr>
              <w:pStyle w:val="TAC"/>
              <w:rPr>
                <w:ins w:id="71990" w:author="BigCREditor-RAN4#104-bis" w:date="2022-10-21T15:53:00Z"/>
              </w:rPr>
            </w:pPr>
            <w:ins w:id="71991" w:author="BigCREditor-RAN4#104-bis" w:date="2022-10-21T15:53:00Z">
              <w:r w:rsidRPr="00020619">
                <w:t>1</w:t>
              </w:r>
            </w:ins>
          </w:p>
        </w:tc>
        <w:tc>
          <w:tcPr>
            <w:tcW w:w="960" w:type="dxa"/>
            <w:tcBorders>
              <w:left w:val="single" w:sz="4" w:space="0" w:color="auto"/>
              <w:right w:val="single" w:sz="4" w:space="0" w:color="auto"/>
            </w:tcBorders>
          </w:tcPr>
          <w:p w14:paraId="50EEBAEE" w14:textId="77777777" w:rsidR="00E66395" w:rsidRPr="00020619" w:rsidRDefault="00E66395" w:rsidP="00BB34DD">
            <w:pPr>
              <w:pStyle w:val="TAC"/>
              <w:rPr>
                <w:ins w:id="71992" w:author="BigCREditor-RAN4#104-bis" w:date="2022-10-21T15:53:00Z"/>
              </w:rPr>
            </w:pPr>
          </w:p>
        </w:tc>
        <w:tc>
          <w:tcPr>
            <w:tcW w:w="2095" w:type="dxa"/>
            <w:tcBorders>
              <w:left w:val="single" w:sz="4" w:space="0" w:color="auto"/>
              <w:right w:val="single" w:sz="4" w:space="0" w:color="auto"/>
            </w:tcBorders>
          </w:tcPr>
          <w:p w14:paraId="718617CC" w14:textId="77777777" w:rsidR="00E66395" w:rsidRPr="00020619" w:rsidRDefault="00E66395" w:rsidP="00BB34DD">
            <w:pPr>
              <w:pStyle w:val="TAC"/>
              <w:rPr>
                <w:ins w:id="71993" w:author="BigCREditor-RAN4#104-bis" w:date="2022-10-21T15:53:00Z"/>
              </w:rPr>
            </w:pPr>
            <w:ins w:id="71994" w:author="BigCREditor-RAN4#104-bis" w:date="2022-10-21T15:53:00Z">
              <w:r w:rsidRPr="00020619">
                <w:t>CCR.3.1 TDD</w:t>
              </w:r>
            </w:ins>
          </w:p>
        </w:tc>
      </w:tr>
      <w:tr w:rsidR="00E66395" w:rsidRPr="00020619" w14:paraId="50EB7797" w14:textId="77777777" w:rsidTr="00BB34DD">
        <w:trPr>
          <w:trHeight w:val="187"/>
          <w:jc w:val="center"/>
          <w:ins w:id="71995" w:author="BigCREditor-RAN4#104-bis" w:date="2022-10-21T15:53:00Z"/>
        </w:trPr>
        <w:tc>
          <w:tcPr>
            <w:tcW w:w="2733" w:type="dxa"/>
            <w:tcBorders>
              <w:left w:val="single" w:sz="4" w:space="0" w:color="auto"/>
              <w:right w:val="single" w:sz="4" w:space="0" w:color="auto"/>
            </w:tcBorders>
          </w:tcPr>
          <w:p w14:paraId="38862E4B" w14:textId="77777777" w:rsidR="00E66395" w:rsidRPr="00020619" w:rsidRDefault="00E66395" w:rsidP="00BB34DD">
            <w:pPr>
              <w:pStyle w:val="TAL"/>
              <w:rPr>
                <w:ins w:id="71996" w:author="BigCREditor-RAN4#104-bis" w:date="2022-10-21T15:53:00Z"/>
              </w:rPr>
            </w:pPr>
            <w:ins w:id="71997" w:author="BigCREditor-RAN4#104-bis" w:date="2022-10-21T15:53:00Z">
              <w:r w:rsidRPr="00020619">
                <w:t>SSB configuration</w:t>
              </w:r>
            </w:ins>
          </w:p>
        </w:tc>
        <w:tc>
          <w:tcPr>
            <w:tcW w:w="955" w:type="dxa"/>
            <w:tcBorders>
              <w:top w:val="single" w:sz="4" w:space="0" w:color="auto"/>
              <w:left w:val="single" w:sz="4" w:space="0" w:color="auto"/>
              <w:right w:val="single" w:sz="4" w:space="0" w:color="auto"/>
            </w:tcBorders>
          </w:tcPr>
          <w:p w14:paraId="0EAAD6E7" w14:textId="77777777" w:rsidR="00E66395" w:rsidRPr="00020619" w:rsidRDefault="00E66395" w:rsidP="00BB34DD">
            <w:pPr>
              <w:pStyle w:val="TAC"/>
              <w:rPr>
                <w:ins w:id="71998" w:author="BigCREditor-RAN4#104-bis" w:date="2022-10-21T15:53:00Z"/>
              </w:rPr>
            </w:pPr>
            <w:ins w:id="71999" w:author="BigCREditor-RAN4#104-bis" w:date="2022-10-21T15:53:00Z">
              <w:r w:rsidRPr="00020619">
                <w:t>1</w:t>
              </w:r>
            </w:ins>
          </w:p>
        </w:tc>
        <w:tc>
          <w:tcPr>
            <w:tcW w:w="960" w:type="dxa"/>
            <w:tcBorders>
              <w:left w:val="single" w:sz="4" w:space="0" w:color="auto"/>
              <w:right w:val="single" w:sz="4" w:space="0" w:color="auto"/>
            </w:tcBorders>
          </w:tcPr>
          <w:p w14:paraId="4B0325B9" w14:textId="77777777" w:rsidR="00E66395" w:rsidRPr="00020619" w:rsidRDefault="00E66395" w:rsidP="00BB34DD">
            <w:pPr>
              <w:pStyle w:val="TAC"/>
              <w:rPr>
                <w:ins w:id="72000" w:author="BigCREditor-RAN4#104-bis" w:date="2022-10-21T15:53:00Z"/>
              </w:rPr>
            </w:pPr>
          </w:p>
        </w:tc>
        <w:tc>
          <w:tcPr>
            <w:tcW w:w="2095" w:type="dxa"/>
            <w:tcBorders>
              <w:top w:val="single" w:sz="4" w:space="0" w:color="auto"/>
              <w:left w:val="single" w:sz="4" w:space="0" w:color="auto"/>
              <w:right w:val="single" w:sz="4" w:space="0" w:color="auto"/>
            </w:tcBorders>
          </w:tcPr>
          <w:p w14:paraId="52CB00D3" w14:textId="77777777" w:rsidR="00E66395" w:rsidRPr="00020619" w:rsidRDefault="00E66395" w:rsidP="00BB34DD">
            <w:pPr>
              <w:pStyle w:val="TAC"/>
              <w:rPr>
                <w:ins w:id="72001" w:author="BigCREditor-RAN4#104-bis" w:date="2022-10-21T15:53:00Z"/>
              </w:rPr>
            </w:pPr>
            <w:ins w:id="72002" w:author="BigCREditor-RAN4#104-bis" w:date="2022-10-21T15:53:00Z">
              <w:r w:rsidRPr="00020619">
                <w:t>SSB.1 FR2</w:t>
              </w:r>
            </w:ins>
          </w:p>
        </w:tc>
      </w:tr>
      <w:tr w:rsidR="00E66395" w:rsidRPr="00020619" w14:paraId="20F650AB" w14:textId="77777777" w:rsidTr="00BB34DD">
        <w:trPr>
          <w:trHeight w:val="187"/>
          <w:jc w:val="center"/>
          <w:ins w:id="72003" w:author="BigCREditor-RAN4#104-bis" w:date="2022-10-21T15:53:00Z"/>
        </w:trPr>
        <w:tc>
          <w:tcPr>
            <w:tcW w:w="2733" w:type="dxa"/>
            <w:tcBorders>
              <w:left w:val="single" w:sz="4" w:space="0" w:color="auto"/>
              <w:right w:val="single" w:sz="4" w:space="0" w:color="auto"/>
            </w:tcBorders>
          </w:tcPr>
          <w:p w14:paraId="7457CCFF" w14:textId="77777777" w:rsidR="00E66395" w:rsidRPr="00020619" w:rsidRDefault="00E66395" w:rsidP="00BB34DD">
            <w:pPr>
              <w:pStyle w:val="TAL"/>
              <w:rPr>
                <w:ins w:id="72004" w:author="BigCREditor-RAN4#104-bis" w:date="2022-10-21T15:53:00Z"/>
              </w:rPr>
            </w:pPr>
            <w:ins w:id="72005" w:author="BigCREditor-RAN4#104-bis" w:date="2022-10-21T15:53:00Z">
              <w:r w:rsidRPr="00020619">
                <w:t>CSI-RS configuration</w:t>
              </w:r>
            </w:ins>
          </w:p>
        </w:tc>
        <w:tc>
          <w:tcPr>
            <w:tcW w:w="955" w:type="dxa"/>
            <w:tcBorders>
              <w:top w:val="single" w:sz="4" w:space="0" w:color="auto"/>
              <w:left w:val="single" w:sz="4" w:space="0" w:color="auto"/>
              <w:right w:val="single" w:sz="4" w:space="0" w:color="auto"/>
            </w:tcBorders>
          </w:tcPr>
          <w:p w14:paraId="6760371D" w14:textId="77777777" w:rsidR="00E66395" w:rsidRPr="00020619" w:rsidRDefault="00E66395" w:rsidP="00BB34DD">
            <w:pPr>
              <w:pStyle w:val="TAC"/>
              <w:rPr>
                <w:ins w:id="72006" w:author="BigCREditor-RAN4#104-bis" w:date="2022-10-21T15:53:00Z"/>
              </w:rPr>
            </w:pPr>
            <w:ins w:id="72007" w:author="BigCREditor-RAN4#104-bis" w:date="2022-10-21T15:53:00Z">
              <w:r w:rsidRPr="00020619">
                <w:t>1</w:t>
              </w:r>
            </w:ins>
          </w:p>
        </w:tc>
        <w:tc>
          <w:tcPr>
            <w:tcW w:w="960" w:type="dxa"/>
            <w:tcBorders>
              <w:left w:val="single" w:sz="4" w:space="0" w:color="auto"/>
              <w:right w:val="single" w:sz="4" w:space="0" w:color="auto"/>
            </w:tcBorders>
          </w:tcPr>
          <w:p w14:paraId="712F43B3" w14:textId="77777777" w:rsidR="00E66395" w:rsidRPr="00020619" w:rsidRDefault="00E66395" w:rsidP="00BB34DD">
            <w:pPr>
              <w:pStyle w:val="TAC"/>
              <w:rPr>
                <w:ins w:id="72008" w:author="BigCREditor-RAN4#104-bis" w:date="2022-10-21T15:53:00Z"/>
              </w:rPr>
            </w:pPr>
          </w:p>
        </w:tc>
        <w:tc>
          <w:tcPr>
            <w:tcW w:w="2095" w:type="dxa"/>
            <w:tcBorders>
              <w:top w:val="single" w:sz="4" w:space="0" w:color="auto"/>
              <w:left w:val="single" w:sz="4" w:space="0" w:color="auto"/>
              <w:right w:val="single" w:sz="4" w:space="0" w:color="auto"/>
            </w:tcBorders>
          </w:tcPr>
          <w:p w14:paraId="3D452702" w14:textId="77777777" w:rsidR="00E66395" w:rsidRPr="00020619" w:rsidRDefault="00E66395" w:rsidP="00BB34DD">
            <w:pPr>
              <w:pStyle w:val="TAC"/>
              <w:rPr>
                <w:ins w:id="72009" w:author="BigCREditor-RAN4#104-bis" w:date="2022-10-21T15:53:00Z"/>
              </w:rPr>
            </w:pPr>
            <w:ins w:id="72010" w:author="BigCREditor-RAN4#104-bis" w:date="2022-10-21T15:53:00Z">
              <w:r w:rsidRPr="00020619">
                <w:t>CSI-RS.3.3 TDD</w:t>
              </w:r>
            </w:ins>
          </w:p>
        </w:tc>
      </w:tr>
      <w:tr w:rsidR="00E66395" w:rsidRPr="00020619" w14:paraId="220ED15E" w14:textId="77777777" w:rsidTr="00BB34DD">
        <w:trPr>
          <w:trHeight w:val="187"/>
          <w:jc w:val="center"/>
          <w:ins w:id="72011"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24817AE7" w14:textId="77777777" w:rsidR="00E66395" w:rsidRPr="00020619" w:rsidRDefault="00E66395" w:rsidP="00BB34DD">
            <w:pPr>
              <w:pStyle w:val="TAL"/>
              <w:rPr>
                <w:ins w:id="72012" w:author="BigCREditor-RAN4#104-bis" w:date="2022-10-21T15:53:00Z"/>
              </w:rPr>
            </w:pPr>
            <w:ins w:id="72013" w:author="BigCREditor-RAN4#104-bis" w:date="2022-10-21T15:53:00Z">
              <w:r w:rsidRPr="00020619">
                <w:t>OCNG Patterns</w:t>
              </w:r>
            </w:ins>
          </w:p>
        </w:tc>
        <w:tc>
          <w:tcPr>
            <w:tcW w:w="955" w:type="dxa"/>
            <w:tcBorders>
              <w:top w:val="single" w:sz="4" w:space="0" w:color="auto"/>
              <w:left w:val="single" w:sz="4" w:space="0" w:color="auto"/>
              <w:bottom w:val="single" w:sz="4" w:space="0" w:color="auto"/>
              <w:right w:val="single" w:sz="4" w:space="0" w:color="auto"/>
            </w:tcBorders>
          </w:tcPr>
          <w:p w14:paraId="1654AE09" w14:textId="77777777" w:rsidR="00E66395" w:rsidRPr="00020619" w:rsidRDefault="00E66395" w:rsidP="00BB34DD">
            <w:pPr>
              <w:pStyle w:val="TAC"/>
              <w:rPr>
                <w:ins w:id="72014" w:author="BigCREditor-RAN4#104-bis" w:date="2022-10-21T15:53:00Z"/>
              </w:rPr>
            </w:pPr>
            <w:ins w:id="72015"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49A55900" w14:textId="77777777" w:rsidR="00E66395" w:rsidRPr="00020619" w:rsidRDefault="00E66395" w:rsidP="00BB34DD">
            <w:pPr>
              <w:pStyle w:val="TAC"/>
              <w:rPr>
                <w:ins w:id="72016"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675424A6" w14:textId="77777777" w:rsidR="00E66395" w:rsidRPr="00020619" w:rsidRDefault="00E66395" w:rsidP="00BB34DD">
            <w:pPr>
              <w:pStyle w:val="TAC"/>
              <w:rPr>
                <w:ins w:id="72017" w:author="BigCREditor-RAN4#104-bis" w:date="2022-10-21T15:53:00Z"/>
              </w:rPr>
            </w:pPr>
            <w:ins w:id="72018" w:author="BigCREditor-RAN4#104-bis" w:date="2022-10-21T15:53:00Z">
              <w:r w:rsidRPr="00020619">
                <w:t>OP.1</w:t>
              </w:r>
            </w:ins>
          </w:p>
        </w:tc>
      </w:tr>
      <w:tr w:rsidR="00E66395" w:rsidRPr="00020619" w14:paraId="48788080" w14:textId="77777777" w:rsidTr="00BB34DD">
        <w:trPr>
          <w:trHeight w:val="187"/>
          <w:jc w:val="center"/>
          <w:ins w:id="72019"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2D82CD8E" w14:textId="77777777" w:rsidR="00E66395" w:rsidRPr="00020619" w:rsidRDefault="00E66395" w:rsidP="00BB34DD">
            <w:pPr>
              <w:pStyle w:val="TAL"/>
              <w:rPr>
                <w:ins w:id="72020" w:author="BigCREditor-RAN4#104-bis" w:date="2022-10-21T15:53:00Z"/>
              </w:rPr>
            </w:pPr>
            <w:ins w:id="72021" w:author="BigCREditor-RAN4#104-bis" w:date="2022-10-21T15:53:00Z">
              <w:r w:rsidRPr="00020619">
                <w:t>Initial BWP Configuration</w:t>
              </w:r>
            </w:ins>
          </w:p>
        </w:tc>
        <w:tc>
          <w:tcPr>
            <w:tcW w:w="955" w:type="dxa"/>
            <w:tcBorders>
              <w:top w:val="single" w:sz="4" w:space="0" w:color="auto"/>
              <w:left w:val="single" w:sz="4" w:space="0" w:color="auto"/>
              <w:bottom w:val="single" w:sz="4" w:space="0" w:color="auto"/>
              <w:right w:val="single" w:sz="4" w:space="0" w:color="auto"/>
            </w:tcBorders>
          </w:tcPr>
          <w:p w14:paraId="0E14823A" w14:textId="77777777" w:rsidR="00E66395" w:rsidRPr="00020619" w:rsidRDefault="00E66395" w:rsidP="00BB34DD">
            <w:pPr>
              <w:pStyle w:val="TAC"/>
              <w:rPr>
                <w:ins w:id="72022" w:author="BigCREditor-RAN4#104-bis" w:date="2022-10-21T15:53:00Z"/>
              </w:rPr>
            </w:pPr>
            <w:ins w:id="72023"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43D4A30B" w14:textId="77777777" w:rsidR="00E66395" w:rsidRPr="00020619" w:rsidRDefault="00E66395" w:rsidP="00BB34DD">
            <w:pPr>
              <w:pStyle w:val="TAC"/>
              <w:rPr>
                <w:ins w:id="72024"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4F7FAAC5" w14:textId="77777777" w:rsidR="00E66395" w:rsidRPr="00020619" w:rsidRDefault="00E66395" w:rsidP="00BB34DD">
            <w:pPr>
              <w:pStyle w:val="TAC"/>
              <w:rPr>
                <w:ins w:id="72025" w:author="BigCREditor-RAN4#104-bis" w:date="2022-10-21T15:53:00Z"/>
              </w:rPr>
            </w:pPr>
            <w:ins w:id="72026" w:author="BigCREditor-RAN4#104-bis" w:date="2022-10-21T15:53:00Z">
              <w:r w:rsidRPr="00020619">
                <w:t>DLBWP.0.1</w:t>
              </w:r>
            </w:ins>
          </w:p>
          <w:p w14:paraId="6FC7363C" w14:textId="77777777" w:rsidR="00E66395" w:rsidRPr="00020619" w:rsidRDefault="00E66395" w:rsidP="00BB34DD">
            <w:pPr>
              <w:pStyle w:val="TAC"/>
              <w:rPr>
                <w:ins w:id="72027" w:author="BigCREditor-RAN4#104-bis" w:date="2022-10-21T15:53:00Z"/>
              </w:rPr>
            </w:pPr>
            <w:ins w:id="72028" w:author="BigCREditor-RAN4#104-bis" w:date="2022-10-21T15:53:00Z">
              <w:r w:rsidRPr="00020619">
                <w:t>ULBWP.0.1</w:t>
              </w:r>
            </w:ins>
          </w:p>
        </w:tc>
      </w:tr>
      <w:tr w:rsidR="00E66395" w:rsidRPr="00020619" w14:paraId="579ACB8F" w14:textId="77777777" w:rsidTr="00BB34DD">
        <w:trPr>
          <w:trHeight w:val="187"/>
          <w:jc w:val="center"/>
          <w:ins w:id="72029"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51E68D22" w14:textId="77777777" w:rsidR="00E66395" w:rsidRPr="00020619" w:rsidRDefault="00E66395" w:rsidP="00BB34DD">
            <w:pPr>
              <w:pStyle w:val="TAL"/>
              <w:rPr>
                <w:ins w:id="72030" w:author="BigCREditor-RAN4#104-bis" w:date="2022-10-21T15:53:00Z"/>
              </w:rPr>
            </w:pPr>
            <w:ins w:id="72031" w:author="BigCREditor-RAN4#104-bis" w:date="2022-10-21T15:53:00Z">
              <w:r w:rsidRPr="00020619">
                <w:t>Dedicated BWP configuration</w:t>
              </w:r>
            </w:ins>
          </w:p>
        </w:tc>
        <w:tc>
          <w:tcPr>
            <w:tcW w:w="955" w:type="dxa"/>
            <w:tcBorders>
              <w:top w:val="single" w:sz="4" w:space="0" w:color="auto"/>
              <w:left w:val="single" w:sz="4" w:space="0" w:color="auto"/>
              <w:bottom w:val="single" w:sz="4" w:space="0" w:color="auto"/>
              <w:right w:val="single" w:sz="4" w:space="0" w:color="auto"/>
            </w:tcBorders>
          </w:tcPr>
          <w:p w14:paraId="14C13B01" w14:textId="77777777" w:rsidR="00E66395" w:rsidRPr="00020619" w:rsidRDefault="00E66395" w:rsidP="00BB34DD">
            <w:pPr>
              <w:pStyle w:val="TAC"/>
              <w:rPr>
                <w:ins w:id="72032" w:author="BigCREditor-RAN4#104-bis" w:date="2022-10-21T15:53:00Z"/>
              </w:rPr>
            </w:pPr>
            <w:ins w:id="72033"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54014D2F" w14:textId="77777777" w:rsidR="00E66395" w:rsidRPr="00020619" w:rsidRDefault="00E66395" w:rsidP="00BB34DD">
            <w:pPr>
              <w:pStyle w:val="TAC"/>
              <w:rPr>
                <w:ins w:id="72034"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50FAEA47" w14:textId="77777777" w:rsidR="00E66395" w:rsidRPr="00020619" w:rsidRDefault="00E66395" w:rsidP="00BB34DD">
            <w:pPr>
              <w:pStyle w:val="TAC"/>
              <w:rPr>
                <w:ins w:id="72035" w:author="BigCREditor-RAN4#104-bis" w:date="2022-10-21T15:53:00Z"/>
              </w:rPr>
            </w:pPr>
            <w:ins w:id="72036" w:author="BigCREditor-RAN4#104-bis" w:date="2022-10-21T15:53:00Z">
              <w:r w:rsidRPr="00020619">
                <w:t>DLBWP.1.1</w:t>
              </w:r>
            </w:ins>
          </w:p>
          <w:p w14:paraId="44FA7657" w14:textId="77777777" w:rsidR="00E66395" w:rsidRPr="00020619" w:rsidRDefault="00E66395" w:rsidP="00BB34DD">
            <w:pPr>
              <w:pStyle w:val="TAC"/>
              <w:rPr>
                <w:ins w:id="72037" w:author="BigCREditor-RAN4#104-bis" w:date="2022-10-21T15:53:00Z"/>
              </w:rPr>
            </w:pPr>
            <w:ins w:id="72038" w:author="BigCREditor-RAN4#104-bis" w:date="2022-10-21T15:53:00Z">
              <w:r w:rsidRPr="00020619">
                <w:t>ULBWP.1.1</w:t>
              </w:r>
            </w:ins>
          </w:p>
        </w:tc>
      </w:tr>
      <w:tr w:rsidR="00E66395" w:rsidRPr="00020619" w14:paraId="391A0C10" w14:textId="77777777" w:rsidTr="00BB34DD">
        <w:trPr>
          <w:trHeight w:val="187"/>
          <w:jc w:val="center"/>
          <w:ins w:id="72039"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688012A0" w14:textId="77777777" w:rsidR="00E66395" w:rsidRPr="00020619" w:rsidRDefault="00E66395" w:rsidP="00BB34DD">
            <w:pPr>
              <w:pStyle w:val="TAL"/>
              <w:rPr>
                <w:ins w:id="72040" w:author="BigCREditor-RAN4#104-bis" w:date="2022-10-21T15:53:00Z"/>
              </w:rPr>
            </w:pPr>
            <w:ins w:id="72041" w:author="BigCREditor-RAN4#104-bis" w:date="2022-10-21T15:53:00Z">
              <w:r w:rsidRPr="00020619">
                <w:t>SMTC configuration</w:t>
              </w:r>
            </w:ins>
          </w:p>
        </w:tc>
        <w:tc>
          <w:tcPr>
            <w:tcW w:w="955" w:type="dxa"/>
            <w:tcBorders>
              <w:top w:val="single" w:sz="4" w:space="0" w:color="auto"/>
              <w:left w:val="single" w:sz="4" w:space="0" w:color="auto"/>
              <w:bottom w:val="single" w:sz="4" w:space="0" w:color="auto"/>
              <w:right w:val="single" w:sz="4" w:space="0" w:color="auto"/>
            </w:tcBorders>
          </w:tcPr>
          <w:p w14:paraId="145770A0" w14:textId="77777777" w:rsidR="00E66395" w:rsidRPr="00020619" w:rsidRDefault="00E66395" w:rsidP="00BB34DD">
            <w:pPr>
              <w:pStyle w:val="TAC"/>
              <w:rPr>
                <w:ins w:id="72042" w:author="BigCREditor-RAN4#104-bis" w:date="2022-10-21T15:53:00Z"/>
              </w:rPr>
            </w:pPr>
            <w:ins w:id="72043"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79885E32" w14:textId="77777777" w:rsidR="00E66395" w:rsidRPr="00020619" w:rsidRDefault="00E66395" w:rsidP="00BB34DD">
            <w:pPr>
              <w:pStyle w:val="TAC"/>
              <w:rPr>
                <w:ins w:id="72044"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7F92AD94" w14:textId="77777777" w:rsidR="00E66395" w:rsidRPr="00020619" w:rsidRDefault="00E66395" w:rsidP="00BB34DD">
            <w:pPr>
              <w:pStyle w:val="TAC"/>
              <w:rPr>
                <w:ins w:id="72045" w:author="BigCREditor-RAN4#104-bis" w:date="2022-10-21T15:53:00Z"/>
              </w:rPr>
            </w:pPr>
            <w:ins w:id="72046" w:author="BigCREditor-RAN4#104-bis" w:date="2022-10-21T15:53:00Z">
              <w:r w:rsidRPr="00020619">
                <w:t>SMTC.1</w:t>
              </w:r>
            </w:ins>
          </w:p>
        </w:tc>
      </w:tr>
      <w:tr w:rsidR="00E66395" w:rsidRPr="00020619" w14:paraId="4DED259B" w14:textId="77777777" w:rsidTr="00BB34DD">
        <w:trPr>
          <w:trHeight w:val="187"/>
          <w:jc w:val="center"/>
          <w:ins w:id="72047"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374DA10C" w14:textId="77777777" w:rsidR="00E66395" w:rsidRPr="00020619" w:rsidRDefault="00E66395" w:rsidP="00BB34DD">
            <w:pPr>
              <w:pStyle w:val="TAL"/>
              <w:rPr>
                <w:ins w:id="72048" w:author="BigCREditor-RAN4#104-bis" w:date="2022-10-21T15:53:00Z"/>
              </w:rPr>
            </w:pPr>
            <w:ins w:id="72049" w:author="BigCREditor-RAN4#104-bis" w:date="2022-10-21T15:53:00Z">
              <w:r w:rsidRPr="00020619">
                <w:t>TRS Configuration</w:t>
              </w:r>
            </w:ins>
          </w:p>
        </w:tc>
        <w:tc>
          <w:tcPr>
            <w:tcW w:w="955" w:type="dxa"/>
            <w:tcBorders>
              <w:top w:val="single" w:sz="4" w:space="0" w:color="auto"/>
              <w:left w:val="single" w:sz="4" w:space="0" w:color="auto"/>
              <w:bottom w:val="single" w:sz="4" w:space="0" w:color="auto"/>
              <w:right w:val="single" w:sz="4" w:space="0" w:color="auto"/>
            </w:tcBorders>
          </w:tcPr>
          <w:p w14:paraId="38281E07" w14:textId="77777777" w:rsidR="00E66395" w:rsidRPr="00020619" w:rsidRDefault="00E66395" w:rsidP="00BB34DD">
            <w:pPr>
              <w:pStyle w:val="TAC"/>
              <w:rPr>
                <w:ins w:id="72050" w:author="BigCREditor-RAN4#104-bis" w:date="2022-10-21T15:53:00Z"/>
              </w:rPr>
            </w:pPr>
            <w:ins w:id="72051"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7614D61F" w14:textId="77777777" w:rsidR="00E66395" w:rsidRPr="00020619" w:rsidRDefault="00E66395" w:rsidP="00BB34DD">
            <w:pPr>
              <w:pStyle w:val="TAC"/>
              <w:rPr>
                <w:ins w:id="72052"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18674C77" w14:textId="77777777" w:rsidR="00E66395" w:rsidRPr="00020619" w:rsidRDefault="00E66395" w:rsidP="00BB34DD">
            <w:pPr>
              <w:pStyle w:val="TAC"/>
              <w:rPr>
                <w:ins w:id="72053" w:author="BigCREditor-RAN4#104-bis" w:date="2022-10-21T15:53:00Z"/>
              </w:rPr>
            </w:pPr>
            <w:ins w:id="72054" w:author="BigCREditor-RAN4#104-bis" w:date="2022-10-21T15:53:00Z">
              <w:r w:rsidRPr="00020619">
                <w:t>TRS.2.1 TDD</w:t>
              </w:r>
            </w:ins>
          </w:p>
        </w:tc>
      </w:tr>
      <w:tr w:rsidR="00E66395" w:rsidRPr="00020619" w14:paraId="75ACFF72" w14:textId="77777777" w:rsidTr="00BB34DD">
        <w:trPr>
          <w:trHeight w:val="187"/>
          <w:jc w:val="center"/>
          <w:ins w:id="72055"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1DC883E0" w14:textId="77777777" w:rsidR="00E66395" w:rsidRPr="00020619" w:rsidRDefault="00E66395" w:rsidP="00BB34DD">
            <w:pPr>
              <w:pStyle w:val="TAL"/>
              <w:rPr>
                <w:ins w:id="72056" w:author="BigCREditor-RAN4#104-bis" w:date="2022-10-21T15:53:00Z"/>
              </w:rPr>
            </w:pPr>
            <w:ins w:id="72057" w:author="BigCREditor-RAN4#104-bis" w:date="2022-10-21T15:53:00Z">
              <w:r w:rsidRPr="00020619">
                <w:rPr>
                  <w:lang w:eastAsia="zh-CN"/>
                </w:rPr>
                <w:t>PDCCH/PDSCH TCI Configuration</w:t>
              </w:r>
            </w:ins>
          </w:p>
        </w:tc>
        <w:tc>
          <w:tcPr>
            <w:tcW w:w="955" w:type="dxa"/>
            <w:tcBorders>
              <w:top w:val="single" w:sz="4" w:space="0" w:color="auto"/>
              <w:left w:val="single" w:sz="4" w:space="0" w:color="auto"/>
              <w:bottom w:val="single" w:sz="4" w:space="0" w:color="auto"/>
              <w:right w:val="single" w:sz="4" w:space="0" w:color="auto"/>
            </w:tcBorders>
          </w:tcPr>
          <w:p w14:paraId="3077F6AD" w14:textId="77777777" w:rsidR="00E66395" w:rsidRPr="00020619" w:rsidRDefault="00E66395" w:rsidP="00BB34DD">
            <w:pPr>
              <w:pStyle w:val="TAC"/>
              <w:rPr>
                <w:ins w:id="72058" w:author="BigCREditor-RAN4#104-bis" w:date="2022-10-21T15:53:00Z"/>
              </w:rPr>
            </w:pPr>
            <w:ins w:id="72059"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053F1D93" w14:textId="77777777" w:rsidR="00E66395" w:rsidRPr="00020619" w:rsidRDefault="00E66395" w:rsidP="00BB34DD">
            <w:pPr>
              <w:pStyle w:val="TAC"/>
              <w:rPr>
                <w:ins w:id="72060"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615E31E5" w14:textId="77777777" w:rsidR="00E66395" w:rsidRPr="00020619" w:rsidRDefault="00E66395" w:rsidP="00BB34DD">
            <w:pPr>
              <w:pStyle w:val="TAC"/>
              <w:rPr>
                <w:ins w:id="72061" w:author="BigCREditor-RAN4#104-bis" w:date="2022-10-21T15:53:00Z"/>
              </w:rPr>
            </w:pPr>
            <w:ins w:id="72062" w:author="BigCREditor-RAN4#104-bis" w:date="2022-10-21T15:53:00Z">
              <w:r w:rsidRPr="00020619">
                <w:t>TCI.State.2</w:t>
              </w:r>
            </w:ins>
          </w:p>
        </w:tc>
      </w:tr>
      <w:tr w:rsidR="00E66395" w:rsidRPr="00020619" w14:paraId="74EBA459" w14:textId="77777777" w:rsidTr="00BB34DD">
        <w:trPr>
          <w:trHeight w:val="187"/>
          <w:jc w:val="center"/>
          <w:ins w:id="72063"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08D0AFC7" w14:textId="77777777" w:rsidR="00E66395" w:rsidRPr="00020619" w:rsidRDefault="00E66395" w:rsidP="00BB34DD">
            <w:pPr>
              <w:pStyle w:val="TAL"/>
              <w:rPr>
                <w:ins w:id="72064" w:author="BigCREditor-RAN4#104-bis" w:date="2022-10-21T15:53:00Z"/>
              </w:rPr>
            </w:pPr>
            <w:ins w:id="72065" w:author="BigCREditor-RAN4#104-bis" w:date="2022-10-21T15:53:00Z">
              <w:r w:rsidRPr="00020619">
                <w:t>DRX configuration</w:t>
              </w:r>
            </w:ins>
          </w:p>
        </w:tc>
        <w:tc>
          <w:tcPr>
            <w:tcW w:w="955" w:type="dxa"/>
            <w:tcBorders>
              <w:top w:val="single" w:sz="4" w:space="0" w:color="auto"/>
              <w:left w:val="single" w:sz="4" w:space="0" w:color="auto"/>
              <w:bottom w:val="single" w:sz="4" w:space="0" w:color="auto"/>
              <w:right w:val="single" w:sz="4" w:space="0" w:color="auto"/>
            </w:tcBorders>
          </w:tcPr>
          <w:p w14:paraId="48F42668" w14:textId="77777777" w:rsidR="00E66395" w:rsidRPr="00020619" w:rsidRDefault="00E66395" w:rsidP="00BB34DD">
            <w:pPr>
              <w:pStyle w:val="TAC"/>
              <w:rPr>
                <w:ins w:id="72066" w:author="BigCREditor-RAN4#104-bis" w:date="2022-10-21T15:53:00Z"/>
              </w:rPr>
            </w:pPr>
            <w:ins w:id="72067"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597237B3" w14:textId="77777777" w:rsidR="00E66395" w:rsidRPr="00020619" w:rsidRDefault="00E66395" w:rsidP="00BB34DD">
            <w:pPr>
              <w:pStyle w:val="TAC"/>
              <w:rPr>
                <w:ins w:id="72068"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0DCFB8A7" w14:textId="77777777" w:rsidR="00E66395" w:rsidRPr="00020619" w:rsidRDefault="00E66395" w:rsidP="00BB34DD">
            <w:pPr>
              <w:pStyle w:val="TAC"/>
              <w:rPr>
                <w:ins w:id="72069" w:author="BigCREditor-RAN4#104-bis" w:date="2022-10-21T15:53:00Z"/>
              </w:rPr>
            </w:pPr>
            <w:ins w:id="72070" w:author="BigCREditor-RAN4#104-bis" w:date="2022-10-21T15:53:00Z">
              <w:r w:rsidRPr="00020619">
                <w:t>Off</w:t>
              </w:r>
            </w:ins>
          </w:p>
        </w:tc>
      </w:tr>
      <w:tr w:rsidR="00E66395" w:rsidRPr="00020619" w14:paraId="11493FCE" w14:textId="77777777" w:rsidTr="00BB34DD">
        <w:trPr>
          <w:trHeight w:val="187"/>
          <w:jc w:val="center"/>
          <w:ins w:id="72071"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0F0CE7B1" w14:textId="77777777" w:rsidR="00E66395" w:rsidRPr="00020619" w:rsidRDefault="00E66395" w:rsidP="00BB34DD">
            <w:pPr>
              <w:pStyle w:val="TAL"/>
              <w:rPr>
                <w:ins w:id="72072" w:author="BigCREditor-RAN4#104-bis" w:date="2022-10-21T15:53:00Z"/>
              </w:rPr>
            </w:pPr>
            <w:proofErr w:type="spellStart"/>
            <w:ins w:id="72073" w:author="BigCREditor-RAN4#104-bis" w:date="2022-10-21T15:53:00Z">
              <w:r w:rsidRPr="00020619">
                <w:t>reportConfigType</w:t>
              </w:r>
              <w:proofErr w:type="spellEnd"/>
            </w:ins>
          </w:p>
        </w:tc>
        <w:tc>
          <w:tcPr>
            <w:tcW w:w="955" w:type="dxa"/>
            <w:tcBorders>
              <w:top w:val="single" w:sz="4" w:space="0" w:color="auto"/>
              <w:left w:val="single" w:sz="4" w:space="0" w:color="auto"/>
              <w:bottom w:val="single" w:sz="4" w:space="0" w:color="auto"/>
              <w:right w:val="single" w:sz="4" w:space="0" w:color="auto"/>
            </w:tcBorders>
          </w:tcPr>
          <w:p w14:paraId="7D21206D" w14:textId="77777777" w:rsidR="00E66395" w:rsidRPr="00020619" w:rsidRDefault="00E66395" w:rsidP="00BB34DD">
            <w:pPr>
              <w:pStyle w:val="TAC"/>
              <w:rPr>
                <w:ins w:id="72074" w:author="BigCREditor-RAN4#104-bis" w:date="2022-10-21T15:53:00Z"/>
              </w:rPr>
            </w:pPr>
            <w:ins w:id="72075"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7AE5FF76" w14:textId="77777777" w:rsidR="00E66395" w:rsidRPr="00020619" w:rsidRDefault="00E66395" w:rsidP="00BB34DD">
            <w:pPr>
              <w:pStyle w:val="TAC"/>
              <w:rPr>
                <w:ins w:id="72076"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64865A76" w14:textId="77777777" w:rsidR="00E66395" w:rsidRPr="00020619" w:rsidRDefault="00E66395" w:rsidP="00BB34DD">
            <w:pPr>
              <w:pStyle w:val="TAC"/>
              <w:rPr>
                <w:ins w:id="72077" w:author="BigCREditor-RAN4#104-bis" w:date="2022-10-21T15:53:00Z"/>
              </w:rPr>
            </w:pPr>
            <w:ins w:id="72078" w:author="BigCREditor-RAN4#104-bis" w:date="2022-10-21T15:53:00Z">
              <w:r w:rsidRPr="00020619">
                <w:t>aperiodic</w:t>
              </w:r>
            </w:ins>
          </w:p>
        </w:tc>
      </w:tr>
      <w:tr w:rsidR="00E66395" w:rsidRPr="00020619" w14:paraId="3C740036" w14:textId="77777777" w:rsidTr="00BB34DD">
        <w:trPr>
          <w:trHeight w:val="187"/>
          <w:jc w:val="center"/>
          <w:ins w:id="72079"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42217AA2" w14:textId="77777777" w:rsidR="00E66395" w:rsidRPr="00020619" w:rsidRDefault="00E66395" w:rsidP="00BB34DD">
            <w:pPr>
              <w:pStyle w:val="TAL"/>
              <w:rPr>
                <w:ins w:id="72080" w:author="BigCREditor-RAN4#104-bis" w:date="2022-10-21T15:53:00Z"/>
              </w:rPr>
            </w:pPr>
            <w:proofErr w:type="spellStart"/>
            <w:ins w:id="72081" w:author="BigCREditor-RAN4#104-bis" w:date="2022-10-21T15:53:00Z">
              <w:r w:rsidRPr="00020619">
                <w:t>reportQuantity</w:t>
              </w:r>
              <w:proofErr w:type="spellEnd"/>
            </w:ins>
          </w:p>
        </w:tc>
        <w:tc>
          <w:tcPr>
            <w:tcW w:w="955" w:type="dxa"/>
            <w:tcBorders>
              <w:top w:val="single" w:sz="4" w:space="0" w:color="auto"/>
              <w:left w:val="single" w:sz="4" w:space="0" w:color="auto"/>
              <w:bottom w:val="single" w:sz="4" w:space="0" w:color="auto"/>
              <w:right w:val="single" w:sz="4" w:space="0" w:color="auto"/>
            </w:tcBorders>
          </w:tcPr>
          <w:p w14:paraId="196A668E" w14:textId="77777777" w:rsidR="00E66395" w:rsidRPr="00020619" w:rsidRDefault="00E66395" w:rsidP="00BB34DD">
            <w:pPr>
              <w:pStyle w:val="TAC"/>
              <w:rPr>
                <w:ins w:id="72082" w:author="BigCREditor-RAN4#104-bis" w:date="2022-10-21T15:53:00Z"/>
              </w:rPr>
            </w:pPr>
            <w:ins w:id="72083"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21ED16ED" w14:textId="77777777" w:rsidR="00E66395" w:rsidRPr="00020619" w:rsidRDefault="00E66395" w:rsidP="00BB34DD">
            <w:pPr>
              <w:pStyle w:val="TAC"/>
              <w:rPr>
                <w:ins w:id="72084"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1F954490" w14:textId="77777777" w:rsidR="00E66395" w:rsidRPr="00020619" w:rsidRDefault="00E66395" w:rsidP="00BB34DD">
            <w:pPr>
              <w:pStyle w:val="TAC"/>
              <w:rPr>
                <w:ins w:id="72085" w:author="BigCREditor-RAN4#104-bis" w:date="2022-10-21T15:53:00Z"/>
              </w:rPr>
            </w:pPr>
            <w:ins w:id="72086" w:author="BigCREditor-RAN4#104-bis" w:date="2022-10-21T15:53:00Z">
              <w:r w:rsidRPr="00020619">
                <w:t>cri-RSRP</w:t>
              </w:r>
            </w:ins>
          </w:p>
        </w:tc>
      </w:tr>
      <w:tr w:rsidR="00E66395" w:rsidRPr="00020619" w14:paraId="1E81D27F" w14:textId="77777777" w:rsidTr="00BB34DD">
        <w:trPr>
          <w:trHeight w:val="187"/>
          <w:jc w:val="center"/>
          <w:ins w:id="72087"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4938DE6D" w14:textId="77777777" w:rsidR="00E66395" w:rsidRPr="00020619" w:rsidRDefault="00E66395" w:rsidP="00BB34DD">
            <w:pPr>
              <w:pStyle w:val="TAL"/>
              <w:rPr>
                <w:ins w:id="72088" w:author="BigCREditor-RAN4#104-bis" w:date="2022-10-21T15:53:00Z"/>
              </w:rPr>
            </w:pPr>
            <w:ins w:id="72089" w:author="BigCREditor-RAN4#104-bis" w:date="2022-10-21T15:53:00Z">
              <w:r w:rsidRPr="00020619">
                <w:t>Number of reported RS</w:t>
              </w:r>
            </w:ins>
          </w:p>
        </w:tc>
        <w:tc>
          <w:tcPr>
            <w:tcW w:w="955" w:type="dxa"/>
            <w:tcBorders>
              <w:top w:val="single" w:sz="4" w:space="0" w:color="auto"/>
              <w:left w:val="single" w:sz="4" w:space="0" w:color="auto"/>
              <w:bottom w:val="single" w:sz="4" w:space="0" w:color="auto"/>
              <w:right w:val="single" w:sz="4" w:space="0" w:color="auto"/>
            </w:tcBorders>
          </w:tcPr>
          <w:p w14:paraId="25B9C807" w14:textId="77777777" w:rsidR="00E66395" w:rsidRPr="00020619" w:rsidRDefault="00E66395" w:rsidP="00BB34DD">
            <w:pPr>
              <w:pStyle w:val="TAC"/>
              <w:rPr>
                <w:ins w:id="72090" w:author="BigCREditor-RAN4#104-bis" w:date="2022-10-21T15:53:00Z"/>
              </w:rPr>
            </w:pPr>
            <w:ins w:id="72091"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633B7282" w14:textId="77777777" w:rsidR="00E66395" w:rsidRPr="00020619" w:rsidRDefault="00E66395" w:rsidP="00BB34DD">
            <w:pPr>
              <w:pStyle w:val="TAC"/>
              <w:rPr>
                <w:ins w:id="72092"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7AA4C761" w14:textId="77777777" w:rsidR="00E66395" w:rsidRPr="00020619" w:rsidRDefault="00E66395" w:rsidP="00BB34DD">
            <w:pPr>
              <w:pStyle w:val="TAC"/>
              <w:rPr>
                <w:ins w:id="72093" w:author="BigCREditor-RAN4#104-bis" w:date="2022-10-21T15:53:00Z"/>
              </w:rPr>
            </w:pPr>
            <w:ins w:id="72094" w:author="BigCREditor-RAN4#104-bis" w:date="2022-10-21T15:53:00Z">
              <w:r w:rsidRPr="00020619">
                <w:t>2</w:t>
              </w:r>
            </w:ins>
          </w:p>
        </w:tc>
      </w:tr>
      <w:tr w:rsidR="00E66395" w:rsidRPr="00020619" w14:paraId="359CA96C" w14:textId="77777777" w:rsidTr="00BB34DD">
        <w:trPr>
          <w:trHeight w:val="187"/>
          <w:jc w:val="center"/>
          <w:ins w:id="72095" w:author="BigCREditor-RAN4#104-bis" w:date="2022-10-21T15:53:00Z"/>
        </w:trPr>
        <w:tc>
          <w:tcPr>
            <w:tcW w:w="2733" w:type="dxa"/>
            <w:vMerge w:val="restart"/>
            <w:tcBorders>
              <w:top w:val="single" w:sz="4" w:space="0" w:color="auto"/>
              <w:left w:val="single" w:sz="4" w:space="0" w:color="auto"/>
              <w:right w:val="single" w:sz="4" w:space="0" w:color="auto"/>
            </w:tcBorders>
          </w:tcPr>
          <w:p w14:paraId="75750828" w14:textId="77777777" w:rsidR="00E66395" w:rsidRPr="00020619" w:rsidRDefault="00E66395" w:rsidP="00BB34DD">
            <w:pPr>
              <w:pStyle w:val="TAL"/>
              <w:rPr>
                <w:ins w:id="72096" w:author="BigCREditor-RAN4#104-bis" w:date="2022-10-21T15:53:00Z"/>
              </w:rPr>
            </w:pPr>
            <w:proofErr w:type="spellStart"/>
            <w:ins w:id="72097" w:author="BigCREditor-RAN4#104-bis" w:date="2022-10-21T15:53:00Z">
              <w:r w:rsidRPr="00020619">
                <w:t>qcl</w:t>
              </w:r>
              <w:proofErr w:type="spellEnd"/>
              <w:r w:rsidRPr="00020619">
                <w:t>-Info</w:t>
              </w:r>
            </w:ins>
          </w:p>
        </w:tc>
        <w:tc>
          <w:tcPr>
            <w:tcW w:w="955" w:type="dxa"/>
            <w:vMerge w:val="restart"/>
            <w:tcBorders>
              <w:top w:val="single" w:sz="4" w:space="0" w:color="auto"/>
              <w:left w:val="single" w:sz="4" w:space="0" w:color="auto"/>
              <w:right w:val="single" w:sz="4" w:space="0" w:color="auto"/>
            </w:tcBorders>
          </w:tcPr>
          <w:p w14:paraId="25C6E550" w14:textId="77777777" w:rsidR="00E66395" w:rsidRPr="00020619" w:rsidRDefault="00E66395" w:rsidP="00BB34DD">
            <w:pPr>
              <w:pStyle w:val="TAC"/>
              <w:rPr>
                <w:ins w:id="72098" w:author="BigCREditor-RAN4#104-bis" w:date="2022-10-21T15:53:00Z"/>
              </w:rPr>
            </w:pPr>
            <w:ins w:id="72099" w:author="BigCREditor-RAN4#104-bis" w:date="2022-10-21T15:53:00Z">
              <w:r w:rsidRPr="00020619">
                <w:t>1</w:t>
              </w:r>
            </w:ins>
          </w:p>
        </w:tc>
        <w:tc>
          <w:tcPr>
            <w:tcW w:w="960" w:type="dxa"/>
            <w:vMerge w:val="restart"/>
            <w:tcBorders>
              <w:top w:val="single" w:sz="4" w:space="0" w:color="auto"/>
              <w:left w:val="single" w:sz="4" w:space="0" w:color="auto"/>
              <w:right w:val="single" w:sz="4" w:space="0" w:color="auto"/>
            </w:tcBorders>
          </w:tcPr>
          <w:p w14:paraId="5A57EE6D" w14:textId="77777777" w:rsidR="00E66395" w:rsidRPr="00020619" w:rsidRDefault="00E66395" w:rsidP="00BB34DD">
            <w:pPr>
              <w:pStyle w:val="TAC"/>
              <w:rPr>
                <w:ins w:id="72100"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7A62A68F" w14:textId="77777777" w:rsidR="00E66395" w:rsidRPr="00020619" w:rsidRDefault="00E66395" w:rsidP="00BB34DD">
            <w:pPr>
              <w:pStyle w:val="TAC"/>
              <w:rPr>
                <w:ins w:id="72101" w:author="BigCREditor-RAN4#104-bis" w:date="2022-10-21T15:53:00Z"/>
              </w:rPr>
            </w:pPr>
            <w:ins w:id="72102" w:author="BigCREditor-RAN4#104-bis" w:date="2022-10-21T15:53:00Z">
              <w:r w:rsidRPr="00020619">
                <w:t>SSB#0 for resource#0</w:t>
              </w:r>
            </w:ins>
          </w:p>
        </w:tc>
      </w:tr>
      <w:tr w:rsidR="00E66395" w:rsidRPr="00020619" w14:paraId="35E84A05" w14:textId="77777777" w:rsidTr="00BB34DD">
        <w:trPr>
          <w:trHeight w:val="187"/>
          <w:jc w:val="center"/>
          <w:ins w:id="72103" w:author="BigCREditor-RAN4#104-bis" w:date="2022-10-21T15:53:00Z"/>
        </w:trPr>
        <w:tc>
          <w:tcPr>
            <w:tcW w:w="2733" w:type="dxa"/>
            <w:vMerge/>
            <w:tcBorders>
              <w:left w:val="single" w:sz="4" w:space="0" w:color="auto"/>
              <w:bottom w:val="single" w:sz="4" w:space="0" w:color="auto"/>
              <w:right w:val="single" w:sz="4" w:space="0" w:color="auto"/>
            </w:tcBorders>
          </w:tcPr>
          <w:p w14:paraId="561C563F" w14:textId="77777777" w:rsidR="00E66395" w:rsidRPr="00020619" w:rsidRDefault="00E66395" w:rsidP="00BB34DD">
            <w:pPr>
              <w:pStyle w:val="TAL"/>
              <w:rPr>
                <w:ins w:id="72104" w:author="BigCREditor-RAN4#104-bis" w:date="2022-10-21T15:53:00Z"/>
              </w:rPr>
            </w:pPr>
          </w:p>
        </w:tc>
        <w:tc>
          <w:tcPr>
            <w:tcW w:w="955" w:type="dxa"/>
            <w:vMerge/>
            <w:tcBorders>
              <w:left w:val="single" w:sz="4" w:space="0" w:color="auto"/>
              <w:bottom w:val="single" w:sz="4" w:space="0" w:color="auto"/>
              <w:right w:val="single" w:sz="4" w:space="0" w:color="auto"/>
            </w:tcBorders>
          </w:tcPr>
          <w:p w14:paraId="182589B4" w14:textId="77777777" w:rsidR="00E66395" w:rsidRPr="00020619" w:rsidRDefault="00E66395" w:rsidP="00BB34DD">
            <w:pPr>
              <w:pStyle w:val="TAC"/>
              <w:rPr>
                <w:ins w:id="72105" w:author="BigCREditor-RAN4#104-bis" w:date="2022-10-21T15:53:00Z"/>
              </w:rPr>
            </w:pPr>
          </w:p>
        </w:tc>
        <w:tc>
          <w:tcPr>
            <w:tcW w:w="960" w:type="dxa"/>
            <w:vMerge/>
            <w:tcBorders>
              <w:left w:val="single" w:sz="4" w:space="0" w:color="auto"/>
              <w:bottom w:val="single" w:sz="4" w:space="0" w:color="auto"/>
              <w:right w:val="single" w:sz="4" w:space="0" w:color="auto"/>
            </w:tcBorders>
          </w:tcPr>
          <w:p w14:paraId="7320778F" w14:textId="77777777" w:rsidR="00E66395" w:rsidRPr="00020619" w:rsidRDefault="00E66395" w:rsidP="00BB34DD">
            <w:pPr>
              <w:pStyle w:val="TAC"/>
              <w:rPr>
                <w:ins w:id="72106"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3F97997E" w14:textId="77777777" w:rsidR="00E66395" w:rsidRPr="00020619" w:rsidRDefault="00E66395" w:rsidP="00BB34DD">
            <w:pPr>
              <w:pStyle w:val="TAC"/>
              <w:rPr>
                <w:ins w:id="72107" w:author="BigCREditor-RAN4#104-bis" w:date="2022-10-21T15:53:00Z"/>
              </w:rPr>
            </w:pPr>
            <w:ins w:id="72108" w:author="BigCREditor-RAN4#104-bis" w:date="2022-10-21T15:53:00Z">
              <w:r w:rsidRPr="00020619">
                <w:t>SSB#1 for resource#1</w:t>
              </w:r>
            </w:ins>
          </w:p>
        </w:tc>
      </w:tr>
      <w:tr w:rsidR="00E66395" w:rsidRPr="00020619" w14:paraId="2530E296" w14:textId="77777777" w:rsidTr="00BB34DD">
        <w:trPr>
          <w:trHeight w:val="187"/>
          <w:jc w:val="center"/>
          <w:ins w:id="72109"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2B6C7417" w14:textId="77777777" w:rsidR="00E66395" w:rsidRPr="00020619" w:rsidRDefault="00E66395" w:rsidP="00BB34DD">
            <w:pPr>
              <w:pStyle w:val="TAL"/>
              <w:rPr>
                <w:ins w:id="72110" w:author="BigCREditor-RAN4#104-bis" w:date="2022-10-21T15:53:00Z"/>
              </w:rPr>
            </w:pPr>
            <w:proofErr w:type="spellStart"/>
            <w:ins w:id="72111" w:author="BigCREditor-RAN4#104-bis" w:date="2022-10-21T15:53:00Z">
              <w:r w:rsidRPr="00020619">
                <w:t>reportSlotOffsetList</w:t>
              </w:r>
              <w:proofErr w:type="spellEnd"/>
            </w:ins>
          </w:p>
        </w:tc>
        <w:tc>
          <w:tcPr>
            <w:tcW w:w="955" w:type="dxa"/>
            <w:tcBorders>
              <w:top w:val="single" w:sz="4" w:space="0" w:color="auto"/>
              <w:left w:val="single" w:sz="4" w:space="0" w:color="auto"/>
              <w:bottom w:val="single" w:sz="4" w:space="0" w:color="auto"/>
              <w:right w:val="single" w:sz="4" w:space="0" w:color="auto"/>
            </w:tcBorders>
          </w:tcPr>
          <w:p w14:paraId="7AAE5AC3" w14:textId="77777777" w:rsidR="00E66395" w:rsidRPr="00020619" w:rsidRDefault="00E66395" w:rsidP="00BB34DD">
            <w:pPr>
              <w:pStyle w:val="TAC"/>
              <w:rPr>
                <w:ins w:id="72112" w:author="BigCREditor-RAN4#104-bis" w:date="2022-10-21T15:53:00Z"/>
              </w:rPr>
            </w:pPr>
            <w:ins w:id="72113"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0DDCE4D4" w14:textId="77777777" w:rsidR="00E66395" w:rsidRPr="00020619" w:rsidRDefault="00E66395" w:rsidP="00BB34DD">
            <w:pPr>
              <w:pStyle w:val="TAC"/>
              <w:rPr>
                <w:ins w:id="72114"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6E434166" w14:textId="77777777" w:rsidR="00E66395" w:rsidRPr="00020619" w:rsidRDefault="00E66395" w:rsidP="00BB34DD">
            <w:pPr>
              <w:pStyle w:val="TAC"/>
              <w:rPr>
                <w:ins w:id="72115" w:author="BigCREditor-RAN4#104-bis" w:date="2022-10-21T15:53:00Z"/>
              </w:rPr>
            </w:pPr>
            <w:ins w:id="72116" w:author="BigCREditor-RAN4#104-bis" w:date="2022-10-21T15:53:00Z">
              <w:r w:rsidRPr="00020619">
                <w:rPr>
                  <w:lang w:val="en-US"/>
                </w:rPr>
                <w:t>8</w:t>
              </w:r>
            </w:ins>
          </w:p>
        </w:tc>
      </w:tr>
      <w:tr w:rsidR="00E66395" w:rsidRPr="00020619" w14:paraId="2944786E" w14:textId="77777777" w:rsidTr="00BB34DD">
        <w:trPr>
          <w:trHeight w:val="187"/>
          <w:jc w:val="center"/>
          <w:ins w:id="72117"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5F716A22" w14:textId="77777777" w:rsidR="00E66395" w:rsidRPr="00020619" w:rsidRDefault="00E66395" w:rsidP="00BB34DD">
            <w:pPr>
              <w:pStyle w:val="TAL"/>
              <w:rPr>
                <w:ins w:id="72118" w:author="BigCREditor-RAN4#104-bis" w:date="2022-10-21T15:53:00Z"/>
              </w:rPr>
            </w:pPr>
            <w:ins w:id="72119" w:author="BigCREditor-RAN4#104-bis" w:date="2022-10-21T15:53:00Z">
              <w:r w:rsidRPr="00020619">
                <w:t>Propagation condition</w:t>
              </w:r>
            </w:ins>
          </w:p>
        </w:tc>
        <w:tc>
          <w:tcPr>
            <w:tcW w:w="955" w:type="dxa"/>
            <w:tcBorders>
              <w:top w:val="single" w:sz="4" w:space="0" w:color="auto"/>
              <w:left w:val="single" w:sz="4" w:space="0" w:color="auto"/>
              <w:bottom w:val="single" w:sz="4" w:space="0" w:color="auto"/>
              <w:right w:val="single" w:sz="4" w:space="0" w:color="auto"/>
            </w:tcBorders>
          </w:tcPr>
          <w:p w14:paraId="1D018BCC" w14:textId="77777777" w:rsidR="00E66395" w:rsidRPr="00020619" w:rsidRDefault="00E66395" w:rsidP="00BB34DD">
            <w:pPr>
              <w:pStyle w:val="TAC"/>
              <w:rPr>
                <w:ins w:id="72120" w:author="BigCREditor-RAN4#104-bis" w:date="2022-10-21T15:53:00Z"/>
              </w:rPr>
            </w:pPr>
            <w:ins w:id="72121"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5F5CC4BC" w14:textId="77777777" w:rsidR="00E66395" w:rsidRPr="00020619" w:rsidRDefault="00E66395" w:rsidP="00BB34DD">
            <w:pPr>
              <w:pStyle w:val="TAC"/>
              <w:rPr>
                <w:ins w:id="72122"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04F43FE9" w14:textId="77777777" w:rsidR="00E66395" w:rsidRPr="00020619" w:rsidRDefault="00E66395" w:rsidP="00BB34DD">
            <w:pPr>
              <w:pStyle w:val="TAC"/>
              <w:rPr>
                <w:ins w:id="72123" w:author="BigCREditor-RAN4#104-bis" w:date="2022-10-21T15:53:00Z"/>
              </w:rPr>
            </w:pPr>
            <w:ins w:id="72124" w:author="BigCREditor-RAN4#104-bis" w:date="2022-10-21T15:53:00Z">
              <w:r w:rsidRPr="00020619">
                <w:t>AWGN</w:t>
              </w:r>
            </w:ins>
          </w:p>
        </w:tc>
      </w:tr>
      <w:tr w:rsidR="00E66395" w:rsidRPr="00020619" w14:paraId="3455F18F" w14:textId="77777777" w:rsidTr="00BB34DD">
        <w:trPr>
          <w:trHeight w:val="187"/>
          <w:jc w:val="center"/>
          <w:ins w:id="72125"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42CCE2EF" w14:textId="77777777" w:rsidR="00E66395" w:rsidRPr="00020619" w:rsidRDefault="00E66395" w:rsidP="00BB34DD">
            <w:pPr>
              <w:pStyle w:val="TAL"/>
              <w:rPr>
                <w:ins w:id="72126" w:author="BigCREditor-RAN4#104-bis" w:date="2022-10-21T15:53:00Z"/>
              </w:rPr>
            </w:pPr>
            <w:ins w:id="72127" w:author="BigCREditor-RAN4#104-bis" w:date="2022-10-21T15:53:00Z">
              <w:r w:rsidRPr="00020619">
                <w:t>T1</w:t>
              </w:r>
            </w:ins>
          </w:p>
        </w:tc>
        <w:tc>
          <w:tcPr>
            <w:tcW w:w="955" w:type="dxa"/>
            <w:tcBorders>
              <w:top w:val="single" w:sz="4" w:space="0" w:color="auto"/>
              <w:left w:val="single" w:sz="4" w:space="0" w:color="auto"/>
              <w:bottom w:val="single" w:sz="4" w:space="0" w:color="auto"/>
              <w:right w:val="single" w:sz="4" w:space="0" w:color="auto"/>
            </w:tcBorders>
          </w:tcPr>
          <w:p w14:paraId="492AD5E6" w14:textId="77777777" w:rsidR="00E66395" w:rsidRPr="00020619" w:rsidRDefault="00E66395" w:rsidP="00BB34DD">
            <w:pPr>
              <w:pStyle w:val="TAC"/>
              <w:rPr>
                <w:ins w:id="72128" w:author="BigCREditor-RAN4#104-bis" w:date="2022-10-21T15:53:00Z"/>
              </w:rPr>
            </w:pPr>
            <w:ins w:id="72129"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0B5CA1B0" w14:textId="77777777" w:rsidR="00E66395" w:rsidRPr="00020619" w:rsidRDefault="00E66395" w:rsidP="00BB34DD">
            <w:pPr>
              <w:pStyle w:val="TAC"/>
              <w:rPr>
                <w:ins w:id="72130" w:author="BigCREditor-RAN4#104-bis" w:date="2022-10-21T15:53:00Z"/>
              </w:rPr>
            </w:pPr>
            <w:ins w:id="72131" w:author="BigCREditor-RAN4#104-bis" w:date="2022-10-21T15:53:00Z">
              <w:r w:rsidRPr="00020619">
                <w:t>s</w:t>
              </w:r>
            </w:ins>
          </w:p>
        </w:tc>
        <w:tc>
          <w:tcPr>
            <w:tcW w:w="2095" w:type="dxa"/>
            <w:tcBorders>
              <w:top w:val="single" w:sz="4" w:space="0" w:color="auto"/>
              <w:left w:val="single" w:sz="4" w:space="0" w:color="auto"/>
              <w:bottom w:val="single" w:sz="4" w:space="0" w:color="auto"/>
              <w:right w:val="single" w:sz="4" w:space="0" w:color="auto"/>
            </w:tcBorders>
          </w:tcPr>
          <w:p w14:paraId="7BB39B33" w14:textId="77777777" w:rsidR="00E66395" w:rsidRPr="00020619" w:rsidRDefault="00E66395" w:rsidP="00BB34DD">
            <w:pPr>
              <w:pStyle w:val="TAC"/>
              <w:rPr>
                <w:ins w:id="72132" w:author="BigCREditor-RAN4#104-bis" w:date="2022-10-21T15:53:00Z"/>
              </w:rPr>
            </w:pPr>
            <w:ins w:id="72133" w:author="BigCREditor-RAN4#104-bis" w:date="2022-10-21T15:53:00Z">
              <w:r w:rsidRPr="00020619">
                <w:t>5</w:t>
              </w:r>
            </w:ins>
          </w:p>
        </w:tc>
      </w:tr>
      <w:tr w:rsidR="00E66395" w:rsidRPr="00020619" w14:paraId="6DB20793" w14:textId="77777777" w:rsidTr="00BB34DD">
        <w:trPr>
          <w:trHeight w:val="187"/>
          <w:jc w:val="center"/>
          <w:ins w:id="72134" w:author="BigCREditor-RAN4#104-bis" w:date="2022-10-21T15:53:00Z"/>
        </w:trPr>
        <w:tc>
          <w:tcPr>
            <w:tcW w:w="2733" w:type="dxa"/>
            <w:tcBorders>
              <w:top w:val="single" w:sz="4" w:space="0" w:color="auto"/>
              <w:left w:val="single" w:sz="4" w:space="0" w:color="auto"/>
              <w:right w:val="single" w:sz="4" w:space="0" w:color="auto"/>
            </w:tcBorders>
          </w:tcPr>
          <w:p w14:paraId="6020C281" w14:textId="77777777" w:rsidR="00E66395" w:rsidRPr="00020619" w:rsidRDefault="00E66395" w:rsidP="00BB34DD">
            <w:pPr>
              <w:pStyle w:val="TAL"/>
              <w:rPr>
                <w:ins w:id="72135" w:author="BigCREditor-RAN4#104-bis" w:date="2022-10-21T15:53:00Z"/>
                <w:rFonts w:cs="Arial"/>
                <w:szCs w:val="18"/>
              </w:rPr>
            </w:pPr>
            <w:ins w:id="72136" w:author="BigCREditor-RAN4#104-bis" w:date="2022-10-21T15:53:00Z">
              <w:r w:rsidRPr="00020619">
                <w:rPr>
                  <w:rFonts w:cs="Arial"/>
                  <w:szCs w:val="18"/>
                </w:rPr>
                <w:t>EPRE ratio of PSS to SSS</w:t>
              </w:r>
            </w:ins>
          </w:p>
        </w:tc>
        <w:tc>
          <w:tcPr>
            <w:tcW w:w="955" w:type="dxa"/>
            <w:tcBorders>
              <w:top w:val="single" w:sz="4" w:space="0" w:color="auto"/>
              <w:left w:val="single" w:sz="4" w:space="0" w:color="auto"/>
              <w:bottom w:val="nil"/>
              <w:right w:val="single" w:sz="4" w:space="0" w:color="auto"/>
            </w:tcBorders>
            <w:shd w:val="clear" w:color="auto" w:fill="auto"/>
          </w:tcPr>
          <w:p w14:paraId="63D2BA9C" w14:textId="77777777" w:rsidR="00E66395" w:rsidRPr="00020619" w:rsidRDefault="00E66395" w:rsidP="00BB34DD">
            <w:pPr>
              <w:pStyle w:val="TAC"/>
              <w:rPr>
                <w:ins w:id="72137" w:author="BigCREditor-RAN4#104-bis" w:date="2022-10-21T15:53:00Z"/>
                <w:rFonts w:cs="Arial"/>
              </w:rPr>
            </w:pPr>
            <w:ins w:id="72138" w:author="BigCREditor-RAN4#104-bis" w:date="2022-10-21T15:53:00Z">
              <w:r w:rsidRPr="00020619">
                <w:rPr>
                  <w:rFonts w:cs="Arial"/>
                </w:rPr>
                <w:t>1</w:t>
              </w:r>
            </w:ins>
          </w:p>
        </w:tc>
        <w:tc>
          <w:tcPr>
            <w:tcW w:w="960" w:type="dxa"/>
            <w:tcBorders>
              <w:top w:val="single" w:sz="4" w:space="0" w:color="auto"/>
              <w:left w:val="single" w:sz="4" w:space="0" w:color="auto"/>
              <w:bottom w:val="nil"/>
              <w:right w:val="single" w:sz="4" w:space="0" w:color="auto"/>
            </w:tcBorders>
            <w:shd w:val="clear" w:color="auto" w:fill="auto"/>
          </w:tcPr>
          <w:p w14:paraId="264DD428" w14:textId="77777777" w:rsidR="00E66395" w:rsidRPr="00020619" w:rsidRDefault="00E66395" w:rsidP="00BB34DD">
            <w:pPr>
              <w:pStyle w:val="TAC"/>
              <w:rPr>
                <w:ins w:id="72139" w:author="BigCREditor-RAN4#104-bis" w:date="2022-10-21T15:53:00Z"/>
                <w:rFonts w:cs="Arial"/>
              </w:rPr>
            </w:pPr>
            <w:ins w:id="72140" w:author="BigCREditor-RAN4#104-bis" w:date="2022-10-21T15:53:00Z">
              <w:r w:rsidRPr="00020619">
                <w:rPr>
                  <w:rFonts w:cs="Arial"/>
                </w:rPr>
                <w:t>dB</w:t>
              </w:r>
            </w:ins>
          </w:p>
        </w:tc>
        <w:tc>
          <w:tcPr>
            <w:tcW w:w="2095" w:type="dxa"/>
            <w:tcBorders>
              <w:top w:val="single" w:sz="4" w:space="0" w:color="auto"/>
              <w:left w:val="single" w:sz="4" w:space="0" w:color="auto"/>
              <w:bottom w:val="nil"/>
              <w:right w:val="single" w:sz="4" w:space="0" w:color="auto"/>
            </w:tcBorders>
            <w:shd w:val="clear" w:color="auto" w:fill="auto"/>
          </w:tcPr>
          <w:p w14:paraId="12D0C213" w14:textId="77777777" w:rsidR="00E66395" w:rsidRPr="00020619" w:rsidRDefault="00E66395" w:rsidP="00BB34DD">
            <w:pPr>
              <w:pStyle w:val="TAC"/>
              <w:rPr>
                <w:ins w:id="72141" w:author="BigCREditor-RAN4#104-bis" w:date="2022-10-21T15:53:00Z"/>
                <w:rFonts w:cs="Arial"/>
              </w:rPr>
            </w:pPr>
            <w:ins w:id="72142" w:author="BigCREditor-RAN4#104-bis" w:date="2022-10-21T15:53:00Z">
              <w:r w:rsidRPr="00020619">
                <w:rPr>
                  <w:rFonts w:cs="Arial"/>
                </w:rPr>
                <w:t>0</w:t>
              </w:r>
            </w:ins>
          </w:p>
        </w:tc>
      </w:tr>
      <w:tr w:rsidR="00E66395" w:rsidRPr="00020619" w14:paraId="2BCBA775" w14:textId="77777777" w:rsidTr="00BB34DD">
        <w:trPr>
          <w:trHeight w:val="187"/>
          <w:jc w:val="center"/>
          <w:ins w:id="72143" w:author="BigCREditor-RAN4#104-bis" w:date="2022-10-21T15:53:00Z"/>
        </w:trPr>
        <w:tc>
          <w:tcPr>
            <w:tcW w:w="2733" w:type="dxa"/>
            <w:tcBorders>
              <w:top w:val="single" w:sz="4" w:space="0" w:color="auto"/>
              <w:left w:val="single" w:sz="4" w:space="0" w:color="auto"/>
              <w:right w:val="single" w:sz="4" w:space="0" w:color="auto"/>
            </w:tcBorders>
          </w:tcPr>
          <w:p w14:paraId="61D986D7" w14:textId="77777777" w:rsidR="00E66395" w:rsidRPr="00020619" w:rsidRDefault="00E66395" w:rsidP="00BB34DD">
            <w:pPr>
              <w:pStyle w:val="TAL"/>
              <w:rPr>
                <w:ins w:id="72144" w:author="BigCREditor-RAN4#104-bis" w:date="2022-10-21T15:53:00Z"/>
                <w:rFonts w:cs="Arial"/>
                <w:szCs w:val="18"/>
              </w:rPr>
            </w:pPr>
            <w:ins w:id="72145" w:author="BigCREditor-RAN4#104-bis" w:date="2022-10-21T15:53:00Z">
              <w:r w:rsidRPr="00020619">
                <w:rPr>
                  <w:rFonts w:cs="Arial"/>
                  <w:szCs w:val="18"/>
                </w:rPr>
                <w:t>EPRE ratio of PBCH DMRS to SSS</w:t>
              </w:r>
            </w:ins>
          </w:p>
        </w:tc>
        <w:tc>
          <w:tcPr>
            <w:tcW w:w="955" w:type="dxa"/>
            <w:tcBorders>
              <w:top w:val="nil"/>
              <w:left w:val="single" w:sz="4" w:space="0" w:color="auto"/>
              <w:bottom w:val="nil"/>
              <w:right w:val="single" w:sz="4" w:space="0" w:color="auto"/>
            </w:tcBorders>
            <w:shd w:val="clear" w:color="auto" w:fill="auto"/>
          </w:tcPr>
          <w:p w14:paraId="7116CA6F" w14:textId="77777777" w:rsidR="00E66395" w:rsidRPr="00020619" w:rsidRDefault="00E66395" w:rsidP="00BB34DD">
            <w:pPr>
              <w:keepNext/>
              <w:keepLines/>
              <w:spacing w:after="0"/>
              <w:jc w:val="center"/>
              <w:rPr>
                <w:ins w:id="72146" w:author="BigCREditor-RAN4#104-bis" w:date="2022-10-21T15:53:00Z"/>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1260E67C" w14:textId="77777777" w:rsidR="00E66395" w:rsidRPr="00020619" w:rsidRDefault="00E66395" w:rsidP="00BB34DD">
            <w:pPr>
              <w:keepNext/>
              <w:keepLines/>
              <w:spacing w:after="0"/>
              <w:jc w:val="center"/>
              <w:rPr>
                <w:ins w:id="72147" w:author="BigCREditor-RAN4#104-bis" w:date="2022-10-21T15:53:00Z"/>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2A76D4BA" w14:textId="77777777" w:rsidR="00E66395" w:rsidRPr="00020619" w:rsidRDefault="00E66395" w:rsidP="00BB34DD">
            <w:pPr>
              <w:keepNext/>
              <w:keepLines/>
              <w:spacing w:after="0"/>
              <w:jc w:val="center"/>
              <w:rPr>
                <w:ins w:id="72148" w:author="BigCREditor-RAN4#104-bis" w:date="2022-10-21T15:53:00Z"/>
                <w:rFonts w:ascii="Arial" w:hAnsi="Arial" w:cs="Arial"/>
                <w:sz w:val="18"/>
              </w:rPr>
            </w:pPr>
          </w:p>
        </w:tc>
      </w:tr>
      <w:tr w:rsidR="00E66395" w:rsidRPr="00020619" w14:paraId="1166D7A1" w14:textId="77777777" w:rsidTr="00BB34DD">
        <w:trPr>
          <w:trHeight w:val="187"/>
          <w:jc w:val="center"/>
          <w:ins w:id="72149" w:author="BigCREditor-RAN4#104-bis" w:date="2022-10-21T15:53:00Z"/>
        </w:trPr>
        <w:tc>
          <w:tcPr>
            <w:tcW w:w="2733" w:type="dxa"/>
            <w:tcBorders>
              <w:top w:val="single" w:sz="4" w:space="0" w:color="auto"/>
              <w:left w:val="single" w:sz="4" w:space="0" w:color="auto"/>
              <w:right w:val="single" w:sz="4" w:space="0" w:color="auto"/>
            </w:tcBorders>
          </w:tcPr>
          <w:p w14:paraId="3EE3FCB6" w14:textId="77777777" w:rsidR="00E66395" w:rsidRPr="00020619" w:rsidRDefault="00E66395" w:rsidP="00BB34DD">
            <w:pPr>
              <w:pStyle w:val="TAL"/>
              <w:rPr>
                <w:ins w:id="72150" w:author="BigCREditor-RAN4#104-bis" w:date="2022-10-21T15:53:00Z"/>
                <w:rFonts w:cs="Arial"/>
                <w:szCs w:val="18"/>
              </w:rPr>
            </w:pPr>
            <w:ins w:id="72151" w:author="BigCREditor-RAN4#104-bis" w:date="2022-10-21T15:53:00Z">
              <w:r w:rsidRPr="00020619">
                <w:rPr>
                  <w:rFonts w:cs="Arial"/>
                  <w:szCs w:val="18"/>
                </w:rPr>
                <w:t>EPRE ratio of PBCH to PBCH DMRS</w:t>
              </w:r>
            </w:ins>
          </w:p>
        </w:tc>
        <w:tc>
          <w:tcPr>
            <w:tcW w:w="955" w:type="dxa"/>
            <w:tcBorders>
              <w:top w:val="nil"/>
              <w:left w:val="single" w:sz="4" w:space="0" w:color="auto"/>
              <w:bottom w:val="nil"/>
              <w:right w:val="single" w:sz="4" w:space="0" w:color="auto"/>
            </w:tcBorders>
            <w:shd w:val="clear" w:color="auto" w:fill="auto"/>
          </w:tcPr>
          <w:p w14:paraId="4B62975A" w14:textId="77777777" w:rsidR="00E66395" w:rsidRPr="00020619" w:rsidRDefault="00E66395" w:rsidP="00BB34DD">
            <w:pPr>
              <w:keepNext/>
              <w:keepLines/>
              <w:spacing w:after="0"/>
              <w:jc w:val="center"/>
              <w:rPr>
                <w:ins w:id="72152" w:author="BigCREditor-RAN4#104-bis" w:date="2022-10-21T15:53:00Z"/>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20552B3E" w14:textId="77777777" w:rsidR="00E66395" w:rsidRPr="00020619" w:rsidRDefault="00E66395" w:rsidP="00BB34DD">
            <w:pPr>
              <w:keepNext/>
              <w:keepLines/>
              <w:spacing w:after="0"/>
              <w:jc w:val="center"/>
              <w:rPr>
                <w:ins w:id="72153" w:author="BigCREditor-RAN4#104-bis" w:date="2022-10-21T15:53:00Z"/>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7E68B14D" w14:textId="77777777" w:rsidR="00E66395" w:rsidRPr="00020619" w:rsidRDefault="00E66395" w:rsidP="00BB34DD">
            <w:pPr>
              <w:keepNext/>
              <w:keepLines/>
              <w:spacing w:after="0"/>
              <w:jc w:val="center"/>
              <w:rPr>
                <w:ins w:id="72154" w:author="BigCREditor-RAN4#104-bis" w:date="2022-10-21T15:53:00Z"/>
                <w:rFonts w:ascii="Arial" w:hAnsi="Arial" w:cs="Arial"/>
                <w:sz w:val="18"/>
              </w:rPr>
            </w:pPr>
          </w:p>
        </w:tc>
      </w:tr>
      <w:tr w:rsidR="00E66395" w:rsidRPr="00020619" w14:paraId="66357E6B" w14:textId="77777777" w:rsidTr="00BB34DD">
        <w:trPr>
          <w:trHeight w:val="187"/>
          <w:jc w:val="center"/>
          <w:ins w:id="72155" w:author="BigCREditor-RAN4#104-bis" w:date="2022-10-21T15:53:00Z"/>
        </w:trPr>
        <w:tc>
          <w:tcPr>
            <w:tcW w:w="2733" w:type="dxa"/>
            <w:tcBorders>
              <w:top w:val="single" w:sz="4" w:space="0" w:color="auto"/>
              <w:left w:val="single" w:sz="4" w:space="0" w:color="auto"/>
              <w:right w:val="single" w:sz="4" w:space="0" w:color="auto"/>
            </w:tcBorders>
          </w:tcPr>
          <w:p w14:paraId="316AEA52" w14:textId="77777777" w:rsidR="00E66395" w:rsidRPr="00020619" w:rsidRDefault="00E66395" w:rsidP="00BB34DD">
            <w:pPr>
              <w:pStyle w:val="TAL"/>
              <w:rPr>
                <w:ins w:id="72156" w:author="BigCREditor-RAN4#104-bis" w:date="2022-10-21T15:53:00Z"/>
                <w:rFonts w:cs="Arial"/>
                <w:szCs w:val="18"/>
              </w:rPr>
            </w:pPr>
            <w:ins w:id="72157" w:author="BigCREditor-RAN4#104-bis" w:date="2022-10-21T15:53:00Z">
              <w:r w:rsidRPr="00020619">
                <w:rPr>
                  <w:rFonts w:cs="Arial"/>
                  <w:szCs w:val="18"/>
                </w:rPr>
                <w:t>EPRE ratio of PDCCH DMRS to SSS</w:t>
              </w:r>
            </w:ins>
          </w:p>
        </w:tc>
        <w:tc>
          <w:tcPr>
            <w:tcW w:w="955" w:type="dxa"/>
            <w:tcBorders>
              <w:top w:val="nil"/>
              <w:left w:val="single" w:sz="4" w:space="0" w:color="auto"/>
              <w:bottom w:val="nil"/>
              <w:right w:val="single" w:sz="4" w:space="0" w:color="auto"/>
            </w:tcBorders>
            <w:shd w:val="clear" w:color="auto" w:fill="auto"/>
          </w:tcPr>
          <w:p w14:paraId="6DAC136B" w14:textId="77777777" w:rsidR="00E66395" w:rsidRPr="00020619" w:rsidRDefault="00E66395" w:rsidP="00BB34DD">
            <w:pPr>
              <w:keepNext/>
              <w:keepLines/>
              <w:spacing w:after="0"/>
              <w:jc w:val="center"/>
              <w:rPr>
                <w:ins w:id="72158" w:author="BigCREditor-RAN4#104-bis" w:date="2022-10-21T15:53:00Z"/>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7D71E295" w14:textId="77777777" w:rsidR="00E66395" w:rsidRPr="00020619" w:rsidRDefault="00E66395" w:rsidP="00BB34DD">
            <w:pPr>
              <w:keepNext/>
              <w:keepLines/>
              <w:spacing w:after="0"/>
              <w:jc w:val="center"/>
              <w:rPr>
                <w:ins w:id="72159" w:author="BigCREditor-RAN4#104-bis" w:date="2022-10-21T15:53:00Z"/>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150E71EE" w14:textId="77777777" w:rsidR="00E66395" w:rsidRPr="00020619" w:rsidRDefault="00E66395" w:rsidP="00BB34DD">
            <w:pPr>
              <w:keepNext/>
              <w:keepLines/>
              <w:spacing w:after="0"/>
              <w:jc w:val="center"/>
              <w:rPr>
                <w:ins w:id="72160" w:author="BigCREditor-RAN4#104-bis" w:date="2022-10-21T15:53:00Z"/>
                <w:rFonts w:ascii="Arial" w:hAnsi="Arial" w:cs="Arial"/>
                <w:sz w:val="18"/>
              </w:rPr>
            </w:pPr>
          </w:p>
        </w:tc>
      </w:tr>
      <w:tr w:rsidR="00E66395" w:rsidRPr="00020619" w14:paraId="5E5428DD" w14:textId="77777777" w:rsidTr="00BB34DD">
        <w:trPr>
          <w:trHeight w:val="187"/>
          <w:jc w:val="center"/>
          <w:ins w:id="72161" w:author="BigCREditor-RAN4#104-bis" w:date="2022-10-21T15:53:00Z"/>
        </w:trPr>
        <w:tc>
          <w:tcPr>
            <w:tcW w:w="2733" w:type="dxa"/>
            <w:tcBorders>
              <w:top w:val="single" w:sz="4" w:space="0" w:color="auto"/>
              <w:left w:val="single" w:sz="4" w:space="0" w:color="auto"/>
              <w:right w:val="single" w:sz="4" w:space="0" w:color="auto"/>
            </w:tcBorders>
          </w:tcPr>
          <w:p w14:paraId="2D3FA93C" w14:textId="77777777" w:rsidR="00E66395" w:rsidRPr="00020619" w:rsidRDefault="00E66395" w:rsidP="00BB34DD">
            <w:pPr>
              <w:pStyle w:val="TAL"/>
              <w:rPr>
                <w:ins w:id="72162" w:author="BigCREditor-RAN4#104-bis" w:date="2022-10-21T15:53:00Z"/>
                <w:rFonts w:cs="Arial"/>
                <w:szCs w:val="18"/>
              </w:rPr>
            </w:pPr>
            <w:ins w:id="72163" w:author="BigCREditor-RAN4#104-bis" w:date="2022-10-21T15:53:00Z">
              <w:r w:rsidRPr="00020619">
                <w:rPr>
                  <w:rFonts w:cs="Arial"/>
                  <w:szCs w:val="18"/>
                </w:rPr>
                <w:t>EPRE ratio of PDCCH to PDCCH DMRS</w:t>
              </w:r>
            </w:ins>
          </w:p>
        </w:tc>
        <w:tc>
          <w:tcPr>
            <w:tcW w:w="955" w:type="dxa"/>
            <w:tcBorders>
              <w:top w:val="nil"/>
              <w:left w:val="single" w:sz="4" w:space="0" w:color="auto"/>
              <w:bottom w:val="nil"/>
              <w:right w:val="single" w:sz="4" w:space="0" w:color="auto"/>
            </w:tcBorders>
            <w:shd w:val="clear" w:color="auto" w:fill="auto"/>
          </w:tcPr>
          <w:p w14:paraId="7E4C3EE1" w14:textId="77777777" w:rsidR="00E66395" w:rsidRPr="00020619" w:rsidRDefault="00E66395" w:rsidP="00BB34DD">
            <w:pPr>
              <w:keepNext/>
              <w:keepLines/>
              <w:spacing w:after="0"/>
              <w:jc w:val="center"/>
              <w:rPr>
                <w:ins w:id="72164" w:author="BigCREditor-RAN4#104-bis" w:date="2022-10-21T15:53:00Z"/>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4E154702" w14:textId="77777777" w:rsidR="00E66395" w:rsidRPr="00020619" w:rsidRDefault="00E66395" w:rsidP="00BB34DD">
            <w:pPr>
              <w:keepNext/>
              <w:keepLines/>
              <w:spacing w:after="0"/>
              <w:jc w:val="center"/>
              <w:rPr>
                <w:ins w:id="72165" w:author="BigCREditor-RAN4#104-bis" w:date="2022-10-21T15:53:00Z"/>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2151E894" w14:textId="77777777" w:rsidR="00E66395" w:rsidRPr="00020619" w:rsidRDefault="00E66395" w:rsidP="00BB34DD">
            <w:pPr>
              <w:keepNext/>
              <w:keepLines/>
              <w:spacing w:after="0"/>
              <w:jc w:val="center"/>
              <w:rPr>
                <w:ins w:id="72166" w:author="BigCREditor-RAN4#104-bis" w:date="2022-10-21T15:53:00Z"/>
                <w:rFonts w:ascii="Arial" w:hAnsi="Arial" w:cs="Arial"/>
                <w:sz w:val="18"/>
              </w:rPr>
            </w:pPr>
          </w:p>
        </w:tc>
      </w:tr>
      <w:tr w:rsidR="00E66395" w:rsidRPr="00020619" w14:paraId="5BB45CDF" w14:textId="77777777" w:rsidTr="00BB34DD">
        <w:trPr>
          <w:trHeight w:val="187"/>
          <w:jc w:val="center"/>
          <w:ins w:id="72167" w:author="BigCREditor-RAN4#104-bis" w:date="2022-10-21T15:53:00Z"/>
        </w:trPr>
        <w:tc>
          <w:tcPr>
            <w:tcW w:w="2733" w:type="dxa"/>
            <w:tcBorders>
              <w:top w:val="single" w:sz="4" w:space="0" w:color="auto"/>
              <w:left w:val="single" w:sz="4" w:space="0" w:color="auto"/>
              <w:right w:val="single" w:sz="4" w:space="0" w:color="auto"/>
            </w:tcBorders>
          </w:tcPr>
          <w:p w14:paraId="5DB0A1D7" w14:textId="77777777" w:rsidR="00E66395" w:rsidRPr="00020619" w:rsidRDefault="00E66395" w:rsidP="00BB34DD">
            <w:pPr>
              <w:pStyle w:val="TAL"/>
              <w:rPr>
                <w:ins w:id="72168" w:author="BigCREditor-RAN4#104-bis" w:date="2022-10-21T15:53:00Z"/>
                <w:rFonts w:cs="Arial"/>
                <w:szCs w:val="18"/>
              </w:rPr>
            </w:pPr>
            <w:ins w:id="72169" w:author="BigCREditor-RAN4#104-bis" w:date="2022-10-21T15:53:00Z">
              <w:r w:rsidRPr="00020619">
                <w:rPr>
                  <w:rFonts w:cs="Arial"/>
                  <w:szCs w:val="18"/>
                </w:rPr>
                <w:t>EPRE ratio of PDSCH DMRS to SSS</w:t>
              </w:r>
            </w:ins>
          </w:p>
        </w:tc>
        <w:tc>
          <w:tcPr>
            <w:tcW w:w="955" w:type="dxa"/>
            <w:tcBorders>
              <w:top w:val="nil"/>
              <w:left w:val="single" w:sz="4" w:space="0" w:color="auto"/>
              <w:bottom w:val="nil"/>
              <w:right w:val="single" w:sz="4" w:space="0" w:color="auto"/>
            </w:tcBorders>
            <w:shd w:val="clear" w:color="auto" w:fill="auto"/>
          </w:tcPr>
          <w:p w14:paraId="5C3DA319" w14:textId="77777777" w:rsidR="00E66395" w:rsidRPr="00020619" w:rsidRDefault="00E66395" w:rsidP="00BB34DD">
            <w:pPr>
              <w:keepNext/>
              <w:keepLines/>
              <w:spacing w:after="0"/>
              <w:jc w:val="center"/>
              <w:rPr>
                <w:ins w:id="72170" w:author="BigCREditor-RAN4#104-bis" w:date="2022-10-21T15:53:00Z"/>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43A6E8CC" w14:textId="77777777" w:rsidR="00E66395" w:rsidRPr="00020619" w:rsidRDefault="00E66395" w:rsidP="00BB34DD">
            <w:pPr>
              <w:keepNext/>
              <w:keepLines/>
              <w:spacing w:after="0"/>
              <w:jc w:val="center"/>
              <w:rPr>
                <w:ins w:id="72171" w:author="BigCREditor-RAN4#104-bis" w:date="2022-10-21T15:53:00Z"/>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753DB778" w14:textId="77777777" w:rsidR="00E66395" w:rsidRPr="00020619" w:rsidRDefault="00E66395" w:rsidP="00BB34DD">
            <w:pPr>
              <w:keepNext/>
              <w:keepLines/>
              <w:spacing w:after="0"/>
              <w:jc w:val="center"/>
              <w:rPr>
                <w:ins w:id="72172" w:author="BigCREditor-RAN4#104-bis" w:date="2022-10-21T15:53:00Z"/>
                <w:rFonts w:ascii="Arial" w:hAnsi="Arial" w:cs="Arial"/>
                <w:sz w:val="18"/>
              </w:rPr>
            </w:pPr>
          </w:p>
        </w:tc>
      </w:tr>
      <w:tr w:rsidR="00E66395" w:rsidRPr="00020619" w14:paraId="01BE299C" w14:textId="77777777" w:rsidTr="00BB34DD">
        <w:trPr>
          <w:trHeight w:val="187"/>
          <w:jc w:val="center"/>
          <w:ins w:id="72173" w:author="BigCREditor-RAN4#104-bis" w:date="2022-10-21T15:53:00Z"/>
        </w:trPr>
        <w:tc>
          <w:tcPr>
            <w:tcW w:w="2733" w:type="dxa"/>
            <w:tcBorders>
              <w:top w:val="single" w:sz="4" w:space="0" w:color="auto"/>
              <w:left w:val="single" w:sz="4" w:space="0" w:color="auto"/>
              <w:right w:val="single" w:sz="4" w:space="0" w:color="auto"/>
            </w:tcBorders>
          </w:tcPr>
          <w:p w14:paraId="315BAE9B" w14:textId="77777777" w:rsidR="00E66395" w:rsidRPr="00020619" w:rsidRDefault="00E66395" w:rsidP="00BB34DD">
            <w:pPr>
              <w:pStyle w:val="TAL"/>
              <w:rPr>
                <w:ins w:id="72174" w:author="BigCREditor-RAN4#104-bis" w:date="2022-10-21T15:53:00Z"/>
                <w:rFonts w:cs="Arial"/>
                <w:szCs w:val="18"/>
              </w:rPr>
            </w:pPr>
            <w:ins w:id="72175" w:author="BigCREditor-RAN4#104-bis" w:date="2022-10-21T15:53:00Z">
              <w:r w:rsidRPr="00020619">
                <w:rPr>
                  <w:rFonts w:cs="Arial"/>
                  <w:szCs w:val="18"/>
                </w:rPr>
                <w:t>EPRE ratio of PDSCH to PDSCH DMRS</w:t>
              </w:r>
            </w:ins>
          </w:p>
        </w:tc>
        <w:tc>
          <w:tcPr>
            <w:tcW w:w="955" w:type="dxa"/>
            <w:tcBorders>
              <w:top w:val="nil"/>
              <w:left w:val="single" w:sz="4" w:space="0" w:color="auto"/>
              <w:bottom w:val="nil"/>
              <w:right w:val="single" w:sz="4" w:space="0" w:color="auto"/>
            </w:tcBorders>
            <w:shd w:val="clear" w:color="auto" w:fill="auto"/>
          </w:tcPr>
          <w:p w14:paraId="254630C0" w14:textId="77777777" w:rsidR="00E66395" w:rsidRPr="00020619" w:rsidRDefault="00E66395" w:rsidP="00BB34DD">
            <w:pPr>
              <w:keepNext/>
              <w:keepLines/>
              <w:spacing w:after="0"/>
              <w:jc w:val="center"/>
              <w:rPr>
                <w:ins w:id="72176" w:author="BigCREditor-RAN4#104-bis" w:date="2022-10-21T15:53:00Z"/>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10C8F152" w14:textId="77777777" w:rsidR="00E66395" w:rsidRPr="00020619" w:rsidRDefault="00E66395" w:rsidP="00BB34DD">
            <w:pPr>
              <w:keepNext/>
              <w:keepLines/>
              <w:spacing w:after="0"/>
              <w:jc w:val="center"/>
              <w:rPr>
                <w:ins w:id="72177" w:author="BigCREditor-RAN4#104-bis" w:date="2022-10-21T15:53:00Z"/>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07DE99C7" w14:textId="77777777" w:rsidR="00E66395" w:rsidRPr="00020619" w:rsidRDefault="00E66395" w:rsidP="00BB34DD">
            <w:pPr>
              <w:keepNext/>
              <w:keepLines/>
              <w:spacing w:after="0"/>
              <w:jc w:val="center"/>
              <w:rPr>
                <w:ins w:id="72178" w:author="BigCREditor-RAN4#104-bis" w:date="2022-10-21T15:53:00Z"/>
                <w:rFonts w:ascii="Arial" w:hAnsi="Arial" w:cs="Arial"/>
                <w:sz w:val="18"/>
              </w:rPr>
            </w:pPr>
          </w:p>
        </w:tc>
      </w:tr>
      <w:tr w:rsidR="00E66395" w:rsidRPr="00020619" w14:paraId="0A72254C" w14:textId="77777777" w:rsidTr="00BB34DD">
        <w:trPr>
          <w:trHeight w:val="187"/>
          <w:jc w:val="center"/>
          <w:ins w:id="72179" w:author="BigCREditor-RAN4#104-bis" w:date="2022-10-21T15:53:00Z"/>
        </w:trPr>
        <w:tc>
          <w:tcPr>
            <w:tcW w:w="2733" w:type="dxa"/>
            <w:tcBorders>
              <w:top w:val="single" w:sz="4" w:space="0" w:color="auto"/>
              <w:left w:val="single" w:sz="4" w:space="0" w:color="auto"/>
              <w:right w:val="single" w:sz="4" w:space="0" w:color="auto"/>
            </w:tcBorders>
          </w:tcPr>
          <w:p w14:paraId="774EEFA1" w14:textId="77777777" w:rsidR="00E66395" w:rsidRPr="00020619" w:rsidRDefault="00E66395" w:rsidP="00BB34DD">
            <w:pPr>
              <w:pStyle w:val="TAL"/>
              <w:rPr>
                <w:ins w:id="72180" w:author="BigCREditor-RAN4#104-bis" w:date="2022-10-21T15:53:00Z"/>
                <w:rFonts w:cs="Arial"/>
                <w:szCs w:val="18"/>
              </w:rPr>
            </w:pPr>
            <w:ins w:id="72181" w:author="BigCREditor-RAN4#104-bis" w:date="2022-10-21T15:53:00Z">
              <w:r w:rsidRPr="00020619">
                <w:rPr>
                  <w:rFonts w:cs="Arial"/>
                  <w:szCs w:val="18"/>
                </w:rPr>
                <w:t xml:space="preserve">EPRE ratio of OCNG DMRS to </w:t>
              </w:r>
              <w:proofErr w:type="spellStart"/>
              <w:r w:rsidRPr="00020619">
                <w:rPr>
                  <w:rFonts w:cs="Arial"/>
                  <w:szCs w:val="18"/>
                </w:rPr>
                <w:t>SSS</w:t>
              </w:r>
              <w:r w:rsidRPr="00020619">
                <w:rPr>
                  <w:rFonts w:cs="Arial"/>
                  <w:szCs w:val="18"/>
                  <w:vertAlign w:val="superscript"/>
                </w:rPr>
                <w:t>Note</w:t>
              </w:r>
              <w:proofErr w:type="spellEnd"/>
              <w:r w:rsidRPr="00020619">
                <w:rPr>
                  <w:rFonts w:cs="Arial"/>
                  <w:szCs w:val="18"/>
                  <w:vertAlign w:val="superscript"/>
                </w:rPr>
                <w:t xml:space="preserve"> 1</w:t>
              </w:r>
            </w:ins>
          </w:p>
        </w:tc>
        <w:tc>
          <w:tcPr>
            <w:tcW w:w="955" w:type="dxa"/>
            <w:tcBorders>
              <w:top w:val="nil"/>
              <w:left w:val="single" w:sz="4" w:space="0" w:color="auto"/>
              <w:bottom w:val="nil"/>
              <w:right w:val="single" w:sz="4" w:space="0" w:color="auto"/>
            </w:tcBorders>
            <w:shd w:val="clear" w:color="auto" w:fill="auto"/>
          </w:tcPr>
          <w:p w14:paraId="2A4BE8E8" w14:textId="77777777" w:rsidR="00E66395" w:rsidRPr="00020619" w:rsidRDefault="00E66395" w:rsidP="00BB34DD">
            <w:pPr>
              <w:keepNext/>
              <w:keepLines/>
              <w:spacing w:after="0"/>
              <w:jc w:val="center"/>
              <w:rPr>
                <w:ins w:id="72182" w:author="BigCREditor-RAN4#104-bis" w:date="2022-10-21T15:53:00Z"/>
                <w:rFonts w:ascii="Arial" w:hAnsi="Arial" w:cs="Arial"/>
                <w:sz w:val="18"/>
              </w:rPr>
            </w:pPr>
          </w:p>
        </w:tc>
        <w:tc>
          <w:tcPr>
            <w:tcW w:w="960" w:type="dxa"/>
            <w:tcBorders>
              <w:top w:val="nil"/>
              <w:left w:val="single" w:sz="4" w:space="0" w:color="auto"/>
              <w:bottom w:val="nil"/>
              <w:right w:val="single" w:sz="4" w:space="0" w:color="auto"/>
            </w:tcBorders>
            <w:shd w:val="clear" w:color="auto" w:fill="auto"/>
          </w:tcPr>
          <w:p w14:paraId="3D32C899" w14:textId="77777777" w:rsidR="00E66395" w:rsidRPr="00020619" w:rsidRDefault="00E66395" w:rsidP="00BB34DD">
            <w:pPr>
              <w:keepNext/>
              <w:keepLines/>
              <w:spacing w:after="0"/>
              <w:jc w:val="center"/>
              <w:rPr>
                <w:ins w:id="72183" w:author="BigCREditor-RAN4#104-bis" w:date="2022-10-21T15:53:00Z"/>
                <w:rFonts w:ascii="Arial" w:hAnsi="Arial" w:cs="Arial"/>
                <w:sz w:val="18"/>
              </w:rPr>
            </w:pPr>
          </w:p>
        </w:tc>
        <w:tc>
          <w:tcPr>
            <w:tcW w:w="2095" w:type="dxa"/>
            <w:tcBorders>
              <w:top w:val="nil"/>
              <w:left w:val="single" w:sz="4" w:space="0" w:color="auto"/>
              <w:bottom w:val="nil"/>
              <w:right w:val="single" w:sz="4" w:space="0" w:color="auto"/>
            </w:tcBorders>
            <w:shd w:val="clear" w:color="auto" w:fill="auto"/>
          </w:tcPr>
          <w:p w14:paraId="604677E3" w14:textId="77777777" w:rsidR="00E66395" w:rsidRPr="00020619" w:rsidRDefault="00E66395" w:rsidP="00BB34DD">
            <w:pPr>
              <w:keepNext/>
              <w:keepLines/>
              <w:spacing w:after="0"/>
              <w:jc w:val="center"/>
              <w:rPr>
                <w:ins w:id="72184" w:author="BigCREditor-RAN4#104-bis" w:date="2022-10-21T15:53:00Z"/>
                <w:rFonts w:ascii="Arial" w:hAnsi="Arial" w:cs="Arial"/>
                <w:sz w:val="18"/>
              </w:rPr>
            </w:pPr>
          </w:p>
        </w:tc>
      </w:tr>
      <w:tr w:rsidR="00E66395" w:rsidRPr="00020619" w14:paraId="14807B40" w14:textId="77777777" w:rsidTr="00BB34DD">
        <w:trPr>
          <w:trHeight w:val="187"/>
          <w:jc w:val="center"/>
          <w:ins w:id="72185"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580D8251" w14:textId="77777777" w:rsidR="00E66395" w:rsidRPr="00020619" w:rsidRDefault="00E66395" w:rsidP="00BB34DD">
            <w:pPr>
              <w:pStyle w:val="TAL"/>
              <w:rPr>
                <w:ins w:id="72186" w:author="BigCREditor-RAN4#104-bis" w:date="2022-10-21T15:53:00Z"/>
                <w:szCs w:val="18"/>
              </w:rPr>
            </w:pPr>
            <w:ins w:id="72187" w:author="BigCREditor-RAN4#104-bis" w:date="2022-10-21T15:53:00Z">
              <w:r w:rsidRPr="00020619">
                <w:rPr>
                  <w:szCs w:val="18"/>
                </w:rPr>
                <w:t>EPRE ratio of OCNG to OCNG DMRS</w:t>
              </w:r>
              <w:r w:rsidRPr="00020619">
                <w:rPr>
                  <w:szCs w:val="18"/>
                  <w:vertAlign w:val="superscript"/>
                </w:rPr>
                <w:t xml:space="preserve"> Note 1</w:t>
              </w:r>
            </w:ins>
          </w:p>
        </w:tc>
        <w:tc>
          <w:tcPr>
            <w:tcW w:w="955" w:type="dxa"/>
            <w:tcBorders>
              <w:top w:val="nil"/>
              <w:left w:val="single" w:sz="4" w:space="0" w:color="auto"/>
              <w:right w:val="single" w:sz="4" w:space="0" w:color="auto"/>
            </w:tcBorders>
            <w:shd w:val="clear" w:color="auto" w:fill="auto"/>
          </w:tcPr>
          <w:p w14:paraId="194D2FA0" w14:textId="77777777" w:rsidR="00E66395" w:rsidRPr="00020619" w:rsidRDefault="00E66395" w:rsidP="00BB34DD">
            <w:pPr>
              <w:keepNext/>
              <w:keepLines/>
              <w:spacing w:after="0"/>
              <w:jc w:val="center"/>
              <w:rPr>
                <w:ins w:id="72188" w:author="BigCREditor-RAN4#104-bis" w:date="2022-10-21T15:53:00Z"/>
                <w:rFonts w:ascii="Arial" w:hAnsi="Arial" w:cs="Arial"/>
                <w:sz w:val="18"/>
              </w:rPr>
            </w:pPr>
          </w:p>
        </w:tc>
        <w:tc>
          <w:tcPr>
            <w:tcW w:w="960" w:type="dxa"/>
            <w:tcBorders>
              <w:top w:val="nil"/>
              <w:left w:val="single" w:sz="4" w:space="0" w:color="auto"/>
              <w:right w:val="single" w:sz="4" w:space="0" w:color="auto"/>
            </w:tcBorders>
            <w:shd w:val="clear" w:color="auto" w:fill="auto"/>
          </w:tcPr>
          <w:p w14:paraId="4128CA91" w14:textId="77777777" w:rsidR="00E66395" w:rsidRPr="00020619" w:rsidRDefault="00E66395" w:rsidP="00BB34DD">
            <w:pPr>
              <w:keepNext/>
              <w:keepLines/>
              <w:spacing w:after="0"/>
              <w:jc w:val="center"/>
              <w:rPr>
                <w:ins w:id="72189" w:author="BigCREditor-RAN4#104-bis" w:date="2022-10-21T15:53:00Z"/>
                <w:rFonts w:ascii="Arial" w:hAnsi="Arial" w:cs="Arial"/>
                <w:sz w:val="18"/>
              </w:rPr>
            </w:pPr>
          </w:p>
        </w:tc>
        <w:tc>
          <w:tcPr>
            <w:tcW w:w="2095" w:type="dxa"/>
            <w:tcBorders>
              <w:top w:val="nil"/>
              <w:left w:val="single" w:sz="4" w:space="0" w:color="auto"/>
              <w:right w:val="single" w:sz="4" w:space="0" w:color="auto"/>
            </w:tcBorders>
            <w:shd w:val="clear" w:color="auto" w:fill="auto"/>
          </w:tcPr>
          <w:p w14:paraId="54EFF46A" w14:textId="77777777" w:rsidR="00E66395" w:rsidRPr="00020619" w:rsidRDefault="00E66395" w:rsidP="00BB34DD">
            <w:pPr>
              <w:keepNext/>
              <w:keepLines/>
              <w:spacing w:after="0"/>
              <w:jc w:val="center"/>
              <w:rPr>
                <w:ins w:id="72190" w:author="BigCREditor-RAN4#104-bis" w:date="2022-10-21T15:53:00Z"/>
                <w:rFonts w:ascii="Arial" w:hAnsi="Arial" w:cs="Arial"/>
                <w:sz w:val="18"/>
              </w:rPr>
            </w:pPr>
          </w:p>
        </w:tc>
      </w:tr>
      <w:tr w:rsidR="00E66395" w:rsidRPr="00020619" w14:paraId="79E7667F" w14:textId="77777777" w:rsidTr="00BB34DD">
        <w:trPr>
          <w:trHeight w:val="187"/>
          <w:jc w:val="center"/>
          <w:ins w:id="72191" w:author="BigCREditor-RAN4#104-bis" w:date="2022-10-21T15:53:00Z"/>
        </w:trPr>
        <w:tc>
          <w:tcPr>
            <w:tcW w:w="6743" w:type="dxa"/>
            <w:gridSpan w:val="4"/>
            <w:tcBorders>
              <w:top w:val="single" w:sz="4" w:space="0" w:color="auto"/>
              <w:left w:val="single" w:sz="4" w:space="0" w:color="auto"/>
              <w:right w:val="single" w:sz="4" w:space="0" w:color="auto"/>
            </w:tcBorders>
            <w:vAlign w:val="center"/>
          </w:tcPr>
          <w:p w14:paraId="2004F994" w14:textId="77777777" w:rsidR="00E66395" w:rsidRPr="00020619" w:rsidRDefault="00E66395" w:rsidP="00BB34DD">
            <w:pPr>
              <w:pStyle w:val="TAN"/>
              <w:rPr>
                <w:ins w:id="72192" w:author="BigCREditor-RAN4#104-bis" w:date="2022-10-21T15:53:00Z"/>
              </w:rPr>
            </w:pPr>
            <w:ins w:id="72193" w:author="BigCREditor-RAN4#104-bis" w:date="2022-10-21T15:53: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3D541E22" w14:textId="77777777" w:rsidR="00E66395" w:rsidRPr="00020619" w:rsidRDefault="00E66395" w:rsidP="00E66395">
      <w:pPr>
        <w:rPr>
          <w:ins w:id="72194" w:author="BigCREditor-RAN4#104-bis" w:date="2022-10-21T15:53:00Z"/>
          <w:rFonts w:cs="v4.2.0"/>
        </w:rPr>
      </w:pPr>
    </w:p>
    <w:p w14:paraId="5F14CBE7" w14:textId="77777777" w:rsidR="00E66395" w:rsidRPr="00020619" w:rsidRDefault="00E66395" w:rsidP="00E66395">
      <w:pPr>
        <w:pStyle w:val="TH"/>
        <w:rPr>
          <w:ins w:id="72195" w:author="BigCREditor-RAN4#104-bis" w:date="2022-10-21T15:53:00Z"/>
        </w:rPr>
      </w:pPr>
      <w:ins w:id="72196" w:author="BigCREditor-RAN4#104-bis" w:date="2022-10-21T15:53:00Z">
        <w:r w:rsidRPr="00020619">
          <w:lastRenderedPageBreak/>
          <w:t xml:space="preserve">Table </w:t>
        </w:r>
        <w:r w:rsidRPr="00020619">
          <w:rPr>
            <w:rFonts w:hint="eastAsia"/>
            <w:lang w:eastAsia="zh-CN"/>
          </w:rPr>
          <w:t>A.17.6.3.3</w:t>
        </w:r>
        <w:r w:rsidRPr="00020619">
          <w:t>.2-1: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E66395" w:rsidRPr="00020619" w14:paraId="68ADDBB3" w14:textId="77777777" w:rsidTr="00BB34DD">
        <w:trPr>
          <w:trHeight w:val="187"/>
          <w:jc w:val="center"/>
          <w:ins w:id="72197" w:author="BigCREditor-RAN4#104-bis" w:date="2022-10-21T15:53:00Z"/>
        </w:trPr>
        <w:tc>
          <w:tcPr>
            <w:tcW w:w="1509" w:type="dxa"/>
            <w:tcBorders>
              <w:top w:val="single" w:sz="4" w:space="0" w:color="auto"/>
              <w:left w:val="single" w:sz="4" w:space="0" w:color="auto"/>
              <w:right w:val="single" w:sz="4" w:space="0" w:color="auto"/>
            </w:tcBorders>
            <w:vAlign w:val="center"/>
          </w:tcPr>
          <w:p w14:paraId="3BDF36AF" w14:textId="77777777" w:rsidR="00E66395" w:rsidRPr="00020619" w:rsidRDefault="00E66395" w:rsidP="00BB34DD">
            <w:pPr>
              <w:pStyle w:val="TAH"/>
              <w:rPr>
                <w:ins w:id="72198" w:author="BigCREditor-RAN4#104-bis" w:date="2022-10-21T15:53:00Z"/>
              </w:rPr>
            </w:pPr>
            <w:ins w:id="72199" w:author="BigCREditor-RAN4#104-bis" w:date="2022-10-21T15:53:00Z">
              <w:r w:rsidRPr="00020619">
                <w:t>Parameter</w:t>
              </w:r>
            </w:ins>
          </w:p>
        </w:tc>
        <w:tc>
          <w:tcPr>
            <w:tcW w:w="1418" w:type="dxa"/>
            <w:tcBorders>
              <w:top w:val="single" w:sz="4" w:space="0" w:color="auto"/>
              <w:left w:val="single" w:sz="4" w:space="0" w:color="auto"/>
              <w:right w:val="single" w:sz="4" w:space="0" w:color="auto"/>
            </w:tcBorders>
            <w:vAlign w:val="center"/>
          </w:tcPr>
          <w:p w14:paraId="7D41A246" w14:textId="77777777" w:rsidR="00E66395" w:rsidRPr="00020619" w:rsidRDefault="00E66395" w:rsidP="00BB34DD">
            <w:pPr>
              <w:pStyle w:val="TAH"/>
              <w:rPr>
                <w:ins w:id="72200" w:author="BigCREditor-RAN4#104-bis" w:date="2022-10-21T15:53:00Z"/>
              </w:rPr>
            </w:pPr>
            <w:ins w:id="72201" w:author="BigCREditor-RAN4#104-bis" w:date="2022-10-21T15:53:00Z">
              <w:r w:rsidRPr="00020619">
                <w:t>Config</w:t>
              </w:r>
            </w:ins>
          </w:p>
        </w:tc>
        <w:tc>
          <w:tcPr>
            <w:tcW w:w="2032" w:type="dxa"/>
            <w:tcBorders>
              <w:top w:val="single" w:sz="4" w:space="0" w:color="auto"/>
              <w:left w:val="single" w:sz="4" w:space="0" w:color="auto"/>
              <w:right w:val="single" w:sz="4" w:space="0" w:color="auto"/>
            </w:tcBorders>
            <w:vAlign w:val="center"/>
          </w:tcPr>
          <w:p w14:paraId="59FB5B4D" w14:textId="77777777" w:rsidR="00E66395" w:rsidRPr="00020619" w:rsidRDefault="00E66395" w:rsidP="00BB34DD">
            <w:pPr>
              <w:pStyle w:val="TAH"/>
              <w:rPr>
                <w:ins w:id="72202" w:author="BigCREditor-RAN4#104-bis" w:date="2022-10-21T15:53:00Z"/>
              </w:rPr>
            </w:pPr>
            <w:ins w:id="72203" w:author="BigCREditor-RAN4#104-bis" w:date="2022-10-21T15:53:00Z">
              <w:r w:rsidRPr="00020619">
                <w:t>Unit</w:t>
              </w:r>
            </w:ins>
          </w:p>
        </w:tc>
        <w:tc>
          <w:tcPr>
            <w:tcW w:w="1743" w:type="dxa"/>
            <w:tcBorders>
              <w:top w:val="single" w:sz="4" w:space="0" w:color="auto"/>
              <w:left w:val="single" w:sz="4" w:space="0" w:color="auto"/>
              <w:right w:val="single" w:sz="4" w:space="0" w:color="auto"/>
            </w:tcBorders>
            <w:vAlign w:val="center"/>
          </w:tcPr>
          <w:p w14:paraId="1AEA8D30" w14:textId="77777777" w:rsidR="00E66395" w:rsidRPr="00020619" w:rsidRDefault="00E66395" w:rsidP="00BB34DD">
            <w:pPr>
              <w:pStyle w:val="TAH"/>
              <w:rPr>
                <w:ins w:id="72204" w:author="BigCREditor-RAN4#104-bis" w:date="2022-10-21T15:53:00Z"/>
              </w:rPr>
            </w:pPr>
            <w:ins w:id="72205" w:author="BigCREditor-RAN4#104-bis" w:date="2022-10-21T15:53:00Z">
              <w:r w:rsidRPr="00020619">
                <w:t>CSI-RS#0</w:t>
              </w:r>
            </w:ins>
          </w:p>
        </w:tc>
        <w:tc>
          <w:tcPr>
            <w:tcW w:w="1743" w:type="dxa"/>
            <w:tcBorders>
              <w:top w:val="single" w:sz="4" w:space="0" w:color="auto"/>
              <w:left w:val="single" w:sz="4" w:space="0" w:color="auto"/>
              <w:right w:val="single" w:sz="4" w:space="0" w:color="auto"/>
            </w:tcBorders>
            <w:vAlign w:val="center"/>
          </w:tcPr>
          <w:p w14:paraId="333739B6" w14:textId="77777777" w:rsidR="00E66395" w:rsidRPr="00020619" w:rsidRDefault="00E66395" w:rsidP="00BB34DD">
            <w:pPr>
              <w:pStyle w:val="TAH"/>
              <w:rPr>
                <w:ins w:id="72206" w:author="BigCREditor-RAN4#104-bis" w:date="2022-10-21T15:53:00Z"/>
              </w:rPr>
            </w:pPr>
            <w:ins w:id="72207" w:author="BigCREditor-RAN4#104-bis" w:date="2022-10-21T15:53:00Z">
              <w:r w:rsidRPr="00020619">
                <w:t>CSI-RS#1</w:t>
              </w:r>
            </w:ins>
          </w:p>
        </w:tc>
      </w:tr>
      <w:tr w:rsidR="00E66395" w:rsidRPr="00020619" w14:paraId="446DF74B" w14:textId="77777777" w:rsidTr="00BB34DD">
        <w:trPr>
          <w:trHeight w:val="187"/>
          <w:jc w:val="center"/>
          <w:ins w:id="72208" w:author="BigCREditor-RAN4#104-bis" w:date="2022-10-21T15:53:00Z"/>
        </w:trPr>
        <w:tc>
          <w:tcPr>
            <w:tcW w:w="1509" w:type="dxa"/>
            <w:tcBorders>
              <w:top w:val="single" w:sz="4" w:space="0" w:color="auto"/>
              <w:left w:val="single" w:sz="4" w:space="0" w:color="auto"/>
              <w:bottom w:val="single" w:sz="4" w:space="0" w:color="auto"/>
              <w:right w:val="single" w:sz="4" w:space="0" w:color="auto"/>
            </w:tcBorders>
            <w:vAlign w:val="center"/>
          </w:tcPr>
          <w:p w14:paraId="70D24109" w14:textId="77777777" w:rsidR="00E66395" w:rsidRPr="00020619" w:rsidRDefault="00E66395" w:rsidP="00BB34DD">
            <w:pPr>
              <w:pStyle w:val="TAL"/>
              <w:rPr>
                <w:ins w:id="72209" w:author="BigCREditor-RAN4#104-bis" w:date="2022-10-21T15:53:00Z"/>
                <w:rFonts w:eastAsia="Calibri"/>
                <w:position w:val="-12"/>
                <w:szCs w:val="22"/>
                <w:lang w:eastAsia="zh-CN"/>
              </w:rPr>
            </w:pPr>
            <w:ins w:id="72210" w:author="BigCREditor-RAN4#104-bis" w:date="2022-10-21T15:53:00Z">
              <w:r w:rsidRPr="00020619">
                <w:rPr>
                  <w:lang w:eastAsia="fr-FR"/>
                </w:rPr>
                <w:t>Angle of arrival configuration</w:t>
              </w:r>
            </w:ins>
          </w:p>
        </w:tc>
        <w:tc>
          <w:tcPr>
            <w:tcW w:w="1418" w:type="dxa"/>
            <w:tcBorders>
              <w:top w:val="single" w:sz="4" w:space="0" w:color="auto"/>
              <w:left w:val="single" w:sz="4" w:space="0" w:color="auto"/>
              <w:right w:val="single" w:sz="4" w:space="0" w:color="auto"/>
            </w:tcBorders>
          </w:tcPr>
          <w:p w14:paraId="4D15DC65" w14:textId="77777777" w:rsidR="00E66395" w:rsidRPr="00020619" w:rsidRDefault="00E66395" w:rsidP="00BB34DD">
            <w:pPr>
              <w:pStyle w:val="TAC"/>
              <w:rPr>
                <w:ins w:id="72211" w:author="BigCREditor-RAN4#104-bis" w:date="2022-10-21T15:53:00Z"/>
              </w:rPr>
            </w:pPr>
            <w:ins w:id="72212"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5AB4FEB5" w14:textId="77777777" w:rsidR="00E66395" w:rsidRPr="00020619" w:rsidRDefault="00E66395" w:rsidP="00BB34DD">
            <w:pPr>
              <w:pStyle w:val="TAC"/>
              <w:rPr>
                <w:ins w:id="72213" w:author="BigCREditor-RAN4#104-bis" w:date="2022-10-21T15:53:00Z"/>
              </w:rPr>
            </w:pPr>
          </w:p>
        </w:tc>
        <w:tc>
          <w:tcPr>
            <w:tcW w:w="3486" w:type="dxa"/>
            <w:gridSpan w:val="2"/>
            <w:tcBorders>
              <w:top w:val="single" w:sz="4" w:space="0" w:color="auto"/>
              <w:left w:val="single" w:sz="4" w:space="0" w:color="auto"/>
              <w:right w:val="single" w:sz="4" w:space="0" w:color="auto"/>
            </w:tcBorders>
          </w:tcPr>
          <w:p w14:paraId="6C9C54CC" w14:textId="77777777" w:rsidR="00E66395" w:rsidRPr="00020619" w:rsidRDefault="00E66395" w:rsidP="00BB34DD">
            <w:pPr>
              <w:pStyle w:val="TAC"/>
              <w:rPr>
                <w:ins w:id="72214" w:author="BigCREditor-RAN4#104-bis" w:date="2022-10-21T15:53:00Z"/>
                <w:rFonts w:cs="Arial"/>
              </w:rPr>
            </w:pPr>
            <w:ins w:id="72215" w:author="BigCREditor-RAN4#104-bis" w:date="2022-10-21T15:53:00Z">
              <w:r w:rsidRPr="00020619">
                <w:rPr>
                  <w:rFonts w:cs="Arial"/>
                </w:rPr>
                <w:t xml:space="preserve">Setup 1 according to </w:t>
              </w:r>
              <w:r w:rsidRPr="00020619">
                <w:rPr>
                  <w:rFonts w:cs="Arial"/>
                  <w:lang w:eastAsia="fr-FR"/>
                </w:rPr>
                <w:t>A.3.15.1</w:t>
              </w:r>
            </w:ins>
          </w:p>
        </w:tc>
      </w:tr>
      <w:tr w:rsidR="00E66395" w:rsidRPr="00020619" w14:paraId="611BB904" w14:textId="77777777" w:rsidTr="00BB34DD">
        <w:trPr>
          <w:trHeight w:val="187"/>
          <w:jc w:val="center"/>
          <w:ins w:id="72216" w:author="BigCREditor-RAN4#104-bis" w:date="2022-10-21T15:53:00Z"/>
        </w:trPr>
        <w:tc>
          <w:tcPr>
            <w:tcW w:w="1509" w:type="dxa"/>
            <w:tcBorders>
              <w:top w:val="single" w:sz="4" w:space="0" w:color="auto"/>
              <w:left w:val="single" w:sz="4" w:space="0" w:color="auto"/>
              <w:bottom w:val="single" w:sz="4" w:space="0" w:color="auto"/>
              <w:right w:val="single" w:sz="4" w:space="0" w:color="auto"/>
            </w:tcBorders>
          </w:tcPr>
          <w:p w14:paraId="49B4C25A" w14:textId="77777777" w:rsidR="00E66395" w:rsidRPr="00020619" w:rsidRDefault="00E66395" w:rsidP="00BB34DD">
            <w:pPr>
              <w:pStyle w:val="TAL"/>
              <w:rPr>
                <w:ins w:id="72217" w:author="BigCREditor-RAN4#104-bis" w:date="2022-10-21T15:53:00Z"/>
                <w:lang w:eastAsia="fr-FR"/>
              </w:rPr>
            </w:pPr>
            <w:ins w:id="72218" w:author="BigCREditor-RAN4#104-bis" w:date="2022-10-21T15:53:00Z">
              <w:r w:rsidRPr="00020619">
                <w:rPr>
                  <w:position w:val="-12"/>
                  <w:lang w:eastAsia="zh-CN"/>
                </w:rPr>
                <w:t xml:space="preserve">Beam </w:t>
              </w:r>
              <w:proofErr w:type="spellStart"/>
              <w:r w:rsidRPr="00020619">
                <w:rPr>
                  <w:position w:val="-12"/>
                  <w:lang w:eastAsia="zh-CN"/>
                </w:rPr>
                <w:t>Assumption</w:t>
              </w:r>
              <w:r w:rsidRPr="00020619">
                <w:rPr>
                  <w:position w:val="-12"/>
                  <w:vertAlign w:val="superscript"/>
                  <w:lang w:eastAsia="zh-CN"/>
                </w:rPr>
                <w:t>Note</w:t>
              </w:r>
              <w:proofErr w:type="spellEnd"/>
              <w:r w:rsidRPr="00020619">
                <w:rPr>
                  <w:position w:val="-12"/>
                  <w:vertAlign w:val="superscript"/>
                  <w:lang w:eastAsia="zh-CN"/>
                </w:rPr>
                <w:t xml:space="preserve"> 4</w:t>
              </w:r>
            </w:ins>
          </w:p>
        </w:tc>
        <w:tc>
          <w:tcPr>
            <w:tcW w:w="1418" w:type="dxa"/>
            <w:tcBorders>
              <w:top w:val="single" w:sz="4" w:space="0" w:color="auto"/>
              <w:left w:val="single" w:sz="4" w:space="0" w:color="auto"/>
              <w:right w:val="single" w:sz="4" w:space="0" w:color="auto"/>
            </w:tcBorders>
          </w:tcPr>
          <w:p w14:paraId="3690C2D3" w14:textId="77777777" w:rsidR="00E66395" w:rsidRPr="00020619" w:rsidRDefault="00E66395" w:rsidP="00BB34DD">
            <w:pPr>
              <w:pStyle w:val="TAC"/>
              <w:rPr>
                <w:ins w:id="72219" w:author="BigCREditor-RAN4#104-bis" w:date="2022-10-21T15:53:00Z"/>
              </w:rPr>
            </w:pPr>
            <w:ins w:id="72220"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6A8EE11B" w14:textId="77777777" w:rsidR="00E66395" w:rsidRPr="00020619" w:rsidRDefault="00E66395" w:rsidP="00BB34DD">
            <w:pPr>
              <w:pStyle w:val="TAC"/>
              <w:rPr>
                <w:ins w:id="72221" w:author="BigCREditor-RAN4#104-bis" w:date="2022-10-21T15:53:00Z"/>
              </w:rPr>
            </w:pPr>
          </w:p>
        </w:tc>
        <w:tc>
          <w:tcPr>
            <w:tcW w:w="1743" w:type="dxa"/>
            <w:tcBorders>
              <w:top w:val="single" w:sz="4" w:space="0" w:color="auto"/>
              <w:left w:val="single" w:sz="4" w:space="0" w:color="auto"/>
              <w:right w:val="single" w:sz="4" w:space="0" w:color="auto"/>
            </w:tcBorders>
          </w:tcPr>
          <w:p w14:paraId="065EBB74" w14:textId="77777777" w:rsidR="00E66395" w:rsidRPr="00020619" w:rsidRDefault="00E66395" w:rsidP="00BB34DD">
            <w:pPr>
              <w:pStyle w:val="TAC"/>
              <w:rPr>
                <w:ins w:id="72222" w:author="BigCREditor-RAN4#104-bis" w:date="2022-10-21T15:53:00Z"/>
                <w:rFonts w:cs="Arial"/>
              </w:rPr>
            </w:pPr>
            <w:ins w:id="72223" w:author="BigCREditor-RAN4#104-bis" w:date="2022-10-21T15:53:00Z">
              <w:r w:rsidRPr="00020619">
                <w:t>Rough</w:t>
              </w:r>
            </w:ins>
          </w:p>
        </w:tc>
        <w:tc>
          <w:tcPr>
            <w:tcW w:w="1743" w:type="dxa"/>
            <w:tcBorders>
              <w:top w:val="single" w:sz="4" w:space="0" w:color="auto"/>
              <w:left w:val="single" w:sz="4" w:space="0" w:color="auto"/>
              <w:right w:val="single" w:sz="4" w:space="0" w:color="auto"/>
            </w:tcBorders>
          </w:tcPr>
          <w:p w14:paraId="7B4A012B" w14:textId="77777777" w:rsidR="00E66395" w:rsidRPr="00020619" w:rsidRDefault="00E66395" w:rsidP="00BB34DD">
            <w:pPr>
              <w:pStyle w:val="TAC"/>
              <w:rPr>
                <w:ins w:id="72224" w:author="BigCREditor-RAN4#104-bis" w:date="2022-10-21T15:53:00Z"/>
                <w:rFonts w:cs="Arial"/>
              </w:rPr>
            </w:pPr>
            <w:ins w:id="72225" w:author="BigCREditor-RAN4#104-bis" w:date="2022-10-21T15:53:00Z">
              <w:r w:rsidRPr="00020619">
                <w:rPr>
                  <w:lang w:eastAsia="zh-CN"/>
                </w:rPr>
                <w:t>Rough</w:t>
              </w:r>
            </w:ins>
          </w:p>
        </w:tc>
      </w:tr>
      <w:tr w:rsidR="00E66395" w:rsidRPr="00020619" w14:paraId="66B62859" w14:textId="77777777" w:rsidTr="00BB34DD">
        <w:trPr>
          <w:trHeight w:val="187"/>
          <w:jc w:val="center"/>
          <w:ins w:id="72226" w:author="BigCREditor-RAN4#104-bis" w:date="2022-10-21T15:53:00Z"/>
        </w:trPr>
        <w:tc>
          <w:tcPr>
            <w:tcW w:w="1509" w:type="dxa"/>
            <w:tcBorders>
              <w:top w:val="single" w:sz="4" w:space="0" w:color="auto"/>
              <w:left w:val="single" w:sz="4" w:space="0" w:color="auto"/>
              <w:bottom w:val="single" w:sz="4" w:space="0" w:color="auto"/>
              <w:right w:val="single" w:sz="4" w:space="0" w:color="auto"/>
            </w:tcBorders>
            <w:vAlign w:val="center"/>
          </w:tcPr>
          <w:p w14:paraId="7F95CBF4" w14:textId="77777777" w:rsidR="00E66395" w:rsidRPr="00020619" w:rsidRDefault="00E66395" w:rsidP="00BB34DD">
            <w:pPr>
              <w:pStyle w:val="TAL"/>
              <w:rPr>
                <w:ins w:id="72227" w:author="BigCREditor-RAN4#104-bis" w:date="2022-10-21T15:53:00Z"/>
                <w:rFonts w:cs="Arial"/>
                <w:vertAlign w:val="superscript"/>
              </w:rPr>
            </w:pPr>
            <w:ins w:id="72228" w:author="BigCREditor-RAN4#104-bis" w:date="2022-10-21T15:53:00Z">
              <w:r w:rsidRPr="00020619">
                <w:rPr>
                  <w:rFonts w:eastAsia="Calibri" w:cs="Arial"/>
                  <w:noProof/>
                  <w:position w:val="-12"/>
                  <w:szCs w:val="22"/>
                  <w:lang w:eastAsia="zh-CN"/>
                </w:rPr>
                <w:drawing>
                  <wp:inline distT="0" distB="0" distL="0" distR="0" wp14:anchorId="18B0FB1D" wp14:editId="589E3C22">
                    <wp:extent cx="228600" cy="228600"/>
                    <wp:effectExtent l="0" t="0" r="0" b="0"/>
                    <wp:docPr id="28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2" name="图片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020619">
                <w:rPr>
                  <w:rFonts w:cs="Arial"/>
                  <w:vertAlign w:val="superscript"/>
                </w:rPr>
                <w:t>Note1</w:t>
              </w:r>
            </w:ins>
          </w:p>
        </w:tc>
        <w:tc>
          <w:tcPr>
            <w:tcW w:w="1418" w:type="dxa"/>
            <w:tcBorders>
              <w:top w:val="single" w:sz="4" w:space="0" w:color="auto"/>
              <w:left w:val="single" w:sz="4" w:space="0" w:color="auto"/>
              <w:right w:val="single" w:sz="4" w:space="0" w:color="auto"/>
            </w:tcBorders>
          </w:tcPr>
          <w:p w14:paraId="30BE595C" w14:textId="77777777" w:rsidR="00E66395" w:rsidRPr="00020619" w:rsidRDefault="00E66395" w:rsidP="00BB34DD">
            <w:pPr>
              <w:pStyle w:val="TAC"/>
              <w:rPr>
                <w:ins w:id="72229" w:author="BigCREditor-RAN4#104-bis" w:date="2022-10-21T15:53:00Z"/>
              </w:rPr>
            </w:pPr>
            <w:ins w:id="72230"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1176F2DF" w14:textId="77777777" w:rsidR="00E66395" w:rsidRPr="00020619" w:rsidRDefault="00E66395" w:rsidP="00BB34DD">
            <w:pPr>
              <w:pStyle w:val="TAC"/>
              <w:rPr>
                <w:ins w:id="72231" w:author="BigCREditor-RAN4#104-bis" w:date="2022-10-21T15:53:00Z"/>
              </w:rPr>
            </w:pPr>
            <w:ins w:id="72232" w:author="BigCREditor-RAN4#104-bis" w:date="2022-10-21T15:53:00Z">
              <w:r w:rsidRPr="00020619">
                <w:t>dBm/15kHz</w:t>
              </w:r>
            </w:ins>
          </w:p>
        </w:tc>
        <w:tc>
          <w:tcPr>
            <w:tcW w:w="3486" w:type="dxa"/>
            <w:gridSpan w:val="2"/>
            <w:tcBorders>
              <w:top w:val="single" w:sz="4" w:space="0" w:color="auto"/>
              <w:left w:val="single" w:sz="4" w:space="0" w:color="auto"/>
              <w:right w:val="single" w:sz="4" w:space="0" w:color="auto"/>
            </w:tcBorders>
          </w:tcPr>
          <w:p w14:paraId="1B4FFD53" w14:textId="77777777" w:rsidR="00E66395" w:rsidRPr="00020619" w:rsidRDefault="00E66395" w:rsidP="00BB34DD">
            <w:pPr>
              <w:pStyle w:val="TAC"/>
              <w:rPr>
                <w:ins w:id="72233" w:author="BigCREditor-RAN4#104-bis" w:date="2022-10-21T15:53:00Z"/>
              </w:rPr>
            </w:pPr>
            <w:ins w:id="72234" w:author="BigCREditor-RAN4#104-bis" w:date="2022-10-21T15:53:00Z">
              <w:r w:rsidRPr="00020619">
                <w:t>-105</w:t>
              </w:r>
            </w:ins>
          </w:p>
        </w:tc>
      </w:tr>
      <w:tr w:rsidR="00E66395" w:rsidRPr="00020619" w14:paraId="2DACFF55" w14:textId="77777777" w:rsidTr="00BB34DD">
        <w:trPr>
          <w:trHeight w:val="187"/>
          <w:jc w:val="center"/>
          <w:ins w:id="72235" w:author="BigCREditor-RAN4#104-bis" w:date="2022-10-21T15:53:00Z"/>
        </w:trPr>
        <w:tc>
          <w:tcPr>
            <w:tcW w:w="1509" w:type="dxa"/>
            <w:tcBorders>
              <w:top w:val="single" w:sz="4" w:space="0" w:color="auto"/>
              <w:left w:val="single" w:sz="4" w:space="0" w:color="auto"/>
              <w:right w:val="single" w:sz="4" w:space="0" w:color="auto"/>
            </w:tcBorders>
            <w:vAlign w:val="center"/>
          </w:tcPr>
          <w:p w14:paraId="7536DE4E" w14:textId="77777777" w:rsidR="00E66395" w:rsidRPr="00020619" w:rsidRDefault="00E66395" w:rsidP="00BB34DD">
            <w:pPr>
              <w:pStyle w:val="TAL"/>
              <w:rPr>
                <w:ins w:id="72236" w:author="BigCREditor-RAN4#104-bis" w:date="2022-10-21T15:53:00Z"/>
                <w:rFonts w:eastAsia="Calibri" w:cs="Arial"/>
                <w:szCs w:val="22"/>
              </w:rPr>
            </w:pPr>
            <w:ins w:id="72237" w:author="BigCREditor-RAN4#104-bis" w:date="2022-10-21T15:53:00Z">
              <w:r w:rsidRPr="00020619">
                <w:rPr>
                  <w:rFonts w:eastAsia="Calibri" w:cs="Arial"/>
                  <w:noProof/>
                  <w:position w:val="-12"/>
                  <w:szCs w:val="22"/>
                  <w:lang w:eastAsia="zh-CN"/>
                </w:rPr>
                <w:drawing>
                  <wp:inline distT="0" distB="0" distL="0" distR="0" wp14:anchorId="4975D1D2" wp14:editId="47FF4D97">
                    <wp:extent cx="228600" cy="228600"/>
                    <wp:effectExtent l="0" t="0" r="0" b="0"/>
                    <wp:docPr id="289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3" name="图片 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020619">
                <w:rPr>
                  <w:rFonts w:cs="Arial"/>
                  <w:vertAlign w:val="superscript"/>
                </w:rPr>
                <w:t>Note1</w:t>
              </w:r>
            </w:ins>
          </w:p>
        </w:tc>
        <w:tc>
          <w:tcPr>
            <w:tcW w:w="1418" w:type="dxa"/>
            <w:tcBorders>
              <w:top w:val="single" w:sz="4" w:space="0" w:color="auto"/>
              <w:left w:val="single" w:sz="4" w:space="0" w:color="auto"/>
              <w:right w:val="single" w:sz="4" w:space="0" w:color="auto"/>
            </w:tcBorders>
          </w:tcPr>
          <w:p w14:paraId="54FB5FD4" w14:textId="77777777" w:rsidR="00E66395" w:rsidRPr="00020619" w:rsidRDefault="00E66395" w:rsidP="00BB34DD">
            <w:pPr>
              <w:pStyle w:val="TAC"/>
              <w:rPr>
                <w:ins w:id="72238" w:author="BigCREditor-RAN4#104-bis" w:date="2022-10-21T15:53:00Z"/>
              </w:rPr>
            </w:pPr>
            <w:ins w:id="72239" w:author="BigCREditor-RAN4#104-bis" w:date="2022-10-21T15:53:00Z">
              <w:r w:rsidRPr="00020619">
                <w:t>1</w:t>
              </w:r>
            </w:ins>
          </w:p>
        </w:tc>
        <w:tc>
          <w:tcPr>
            <w:tcW w:w="2032" w:type="dxa"/>
            <w:tcBorders>
              <w:top w:val="single" w:sz="4" w:space="0" w:color="auto"/>
              <w:left w:val="single" w:sz="4" w:space="0" w:color="auto"/>
              <w:right w:val="single" w:sz="4" w:space="0" w:color="auto"/>
            </w:tcBorders>
          </w:tcPr>
          <w:p w14:paraId="4A982DD8" w14:textId="77777777" w:rsidR="00E66395" w:rsidRPr="00020619" w:rsidRDefault="00E66395" w:rsidP="00BB34DD">
            <w:pPr>
              <w:pStyle w:val="TAC"/>
              <w:rPr>
                <w:ins w:id="72240" w:author="BigCREditor-RAN4#104-bis" w:date="2022-10-21T15:53:00Z"/>
                <w:rFonts w:eastAsia="Calibri"/>
                <w:szCs w:val="22"/>
              </w:rPr>
            </w:pPr>
            <w:ins w:id="72241" w:author="BigCREditor-RAN4#104-bis" w:date="2022-10-21T15:53:00Z">
              <w:r w:rsidRPr="00020619">
                <w:rPr>
                  <w:rFonts w:eastAsia="Calibri"/>
                  <w:szCs w:val="22"/>
                </w:rPr>
                <w:t>dBm/SSB SCS</w:t>
              </w:r>
            </w:ins>
          </w:p>
        </w:tc>
        <w:tc>
          <w:tcPr>
            <w:tcW w:w="3486" w:type="dxa"/>
            <w:gridSpan w:val="2"/>
            <w:tcBorders>
              <w:left w:val="single" w:sz="4" w:space="0" w:color="auto"/>
              <w:right w:val="single" w:sz="4" w:space="0" w:color="auto"/>
            </w:tcBorders>
          </w:tcPr>
          <w:p w14:paraId="4B238B8A" w14:textId="77777777" w:rsidR="00E66395" w:rsidRPr="00020619" w:rsidRDefault="00E66395" w:rsidP="00BB34DD">
            <w:pPr>
              <w:pStyle w:val="TAC"/>
              <w:rPr>
                <w:ins w:id="72242" w:author="BigCREditor-RAN4#104-bis" w:date="2022-10-21T15:53:00Z"/>
                <w:rFonts w:eastAsia="Calibri"/>
                <w:szCs w:val="22"/>
              </w:rPr>
            </w:pPr>
            <w:ins w:id="72243" w:author="BigCREditor-RAN4#104-bis" w:date="2022-10-21T15:53:00Z">
              <w:r w:rsidRPr="00020619">
                <w:rPr>
                  <w:rFonts w:eastAsia="Calibri"/>
                  <w:szCs w:val="22"/>
                </w:rPr>
                <w:t>-95.97</w:t>
              </w:r>
            </w:ins>
          </w:p>
        </w:tc>
      </w:tr>
      <w:tr w:rsidR="00E66395" w:rsidRPr="00020619" w14:paraId="387B8DD0" w14:textId="77777777" w:rsidTr="00BB34DD">
        <w:trPr>
          <w:trHeight w:val="187"/>
          <w:jc w:val="center"/>
          <w:ins w:id="72244" w:author="BigCREditor-RAN4#104-bis" w:date="2022-10-21T15:53:00Z"/>
        </w:trPr>
        <w:tc>
          <w:tcPr>
            <w:tcW w:w="1509" w:type="dxa"/>
            <w:tcBorders>
              <w:top w:val="single" w:sz="4" w:space="0" w:color="auto"/>
              <w:left w:val="single" w:sz="4" w:space="0" w:color="auto"/>
              <w:bottom w:val="single" w:sz="4" w:space="0" w:color="auto"/>
              <w:right w:val="single" w:sz="4" w:space="0" w:color="auto"/>
            </w:tcBorders>
            <w:vAlign w:val="center"/>
          </w:tcPr>
          <w:p w14:paraId="60CC1D52" w14:textId="77777777" w:rsidR="00E66395" w:rsidRPr="00020619" w:rsidRDefault="00E66395" w:rsidP="00BB34DD">
            <w:pPr>
              <w:pStyle w:val="TAL"/>
              <w:rPr>
                <w:ins w:id="72245" w:author="BigCREditor-RAN4#104-bis" w:date="2022-10-21T15:53:00Z"/>
                <w:rFonts w:cs="Arial"/>
              </w:rPr>
            </w:pPr>
            <w:ins w:id="72246" w:author="BigCREditor-RAN4#104-bis" w:date="2022-10-21T15:53:00Z">
              <w:r w:rsidRPr="00020619">
                <w:rPr>
                  <w:rFonts w:eastAsia="Calibri" w:cs="Arial"/>
                  <w:noProof/>
                  <w:position w:val="-12"/>
                  <w:szCs w:val="22"/>
                  <w:lang w:eastAsia="zh-CN"/>
                </w:rPr>
                <w:drawing>
                  <wp:inline distT="0" distB="0" distL="0" distR="0" wp14:anchorId="28506DB4" wp14:editId="308D4FAF">
                    <wp:extent cx="382905" cy="228600"/>
                    <wp:effectExtent l="0" t="0" r="13335" b="0"/>
                    <wp:docPr id="289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4" name="图片 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382905"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tcPr>
          <w:p w14:paraId="118DAA89" w14:textId="77777777" w:rsidR="00E66395" w:rsidRPr="00020619" w:rsidRDefault="00E66395" w:rsidP="00BB34DD">
            <w:pPr>
              <w:pStyle w:val="TAC"/>
              <w:rPr>
                <w:ins w:id="72247" w:author="BigCREditor-RAN4#104-bis" w:date="2022-10-21T15:53:00Z"/>
              </w:rPr>
            </w:pPr>
            <w:ins w:id="72248"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02D3F1C9" w14:textId="77777777" w:rsidR="00E66395" w:rsidRPr="00020619" w:rsidRDefault="00E66395" w:rsidP="00BB34DD">
            <w:pPr>
              <w:pStyle w:val="TAC"/>
              <w:rPr>
                <w:ins w:id="72249" w:author="BigCREditor-RAN4#104-bis" w:date="2022-10-21T15:53:00Z"/>
              </w:rPr>
            </w:pPr>
            <w:ins w:id="72250" w:author="BigCREditor-RAN4#104-bis" w:date="2022-10-21T15:53:00Z">
              <w:r w:rsidRPr="00020619">
                <w:t>dB</w:t>
              </w:r>
            </w:ins>
          </w:p>
        </w:tc>
        <w:tc>
          <w:tcPr>
            <w:tcW w:w="1743" w:type="dxa"/>
            <w:tcBorders>
              <w:top w:val="single" w:sz="4" w:space="0" w:color="auto"/>
              <w:left w:val="single" w:sz="4" w:space="0" w:color="auto"/>
              <w:bottom w:val="single" w:sz="4" w:space="0" w:color="auto"/>
              <w:right w:val="single" w:sz="4" w:space="0" w:color="auto"/>
            </w:tcBorders>
          </w:tcPr>
          <w:p w14:paraId="17EF5F59" w14:textId="77777777" w:rsidR="00E66395" w:rsidRPr="00020619" w:rsidRDefault="00E66395" w:rsidP="00BB34DD">
            <w:pPr>
              <w:pStyle w:val="TAC"/>
              <w:rPr>
                <w:ins w:id="72251" w:author="BigCREditor-RAN4#104-bis" w:date="2022-10-21T15:53:00Z"/>
              </w:rPr>
            </w:pPr>
            <w:ins w:id="72252" w:author="BigCREditor-RAN4#104-bis" w:date="2022-10-21T15:53:00Z">
              <w:r w:rsidRPr="00020619">
                <w:t>0</w:t>
              </w:r>
            </w:ins>
          </w:p>
        </w:tc>
        <w:tc>
          <w:tcPr>
            <w:tcW w:w="1743" w:type="dxa"/>
            <w:tcBorders>
              <w:top w:val="single" w:sz="4" w:space="0" w:color="auto"/>
              <w:left w:val="single" w:sz="4" w:space="0" w:color="auto"/>
              <w:bottom w:val="single" w:sz="4" w:space="0" w:color="auto"/>
              <w:right w:val="single" w:sz="4" w:space="0" w:color="auto"/>
            </w:tcBorders>
          </w:tcPr>
          <w:p w14:paraId="55299D12" w14:textId="77777777" w:rsidR="00E66395" w:rsidRPr="00020619" w:rsidRDefault="00E66395" w:rsidP="00BB34DD">
            <w:pPr>
              <w:pStyle w:val="TAC"/>
              <w:rPr>
                <w:ins w:id="72253" w:author="BigCREditor-RAN4#104-bis" w:date="2022-10-21T15:53:00Z"/>
              </w:rPr>
            </w:pPr>
            <w:ins w:id="72254" w:author="BigCREditor-RAN4#104-bis" w:date="2022-10-21T15:53:00Z">
              <w:r w:rsidRPr="00020619">
                <w:t>9</w:t>
              </w:r>
            </w:ins>
          </w:p>
        </w:tc>
      </w:tr>
      <w:tr w:rsidR="00E66395" w:rsidRPr="00020619" w14:paraId="71789F1E" w14:textId="77777777" w:rsidTr="00BB34DD">
        <w:trPr>
          <w:trHeight w:val="187"/>
          <w:jc w:val="center"/>
          <w:ins w:id="72255" w:author="BigCREditor-RAN4#104-bis" w:date="2022-10-21T15:53:00Z"/>
        </w:trPr>
        <w:tc>
          <w:tcPr>
            <w:tcW w:w="1509" w:type="dxa"/>
            <w:tcBorders>
              <w:top w:val="single" w:sz="4" w:space="0" w:color="auto"/>
              <w:left w:val="single" w:sz="4" w:space="0" w:color="auto"/>
              <w:bottom w:val="single" w:sz="4" w:space="0" w:color="auto"/>
              <w:right w:val="single" w:sz="4" w:space="0" w:color="auto"/>
            </w:tcBorders>
            <w:vAlign w:val="center"/>
          </w:tcPr>
          <w:p w14:paraId="76FC28F8" w14:textId="77777777" w:rsidR="00E66395" w:rsidRPr="00020619" w:rsidRDefault="00E66395" w:rsidP="00BB34DD">
            <w:pPr>
              <w:pStyle w:val="TAL"/>
              <w:rPr>
                <w:ins w:id="72256" w:author="BigCREditor-RAN4#104-bis" w:date="2022-10-21T15:53:00Z"/>
                <w:rFonts w:cs="Arial"/>
                <w:vertAlign w:val="superscript"/>
              </w:rPr>
            </w:pPr>
            <w:ins w:id="72257" w:author="BigCREditor-RAN4#104-bis" w:date="2022-10-21T15:53:00Z">
              <w:r w:rsidRPr="00020619">
                <w:rPr>
                  <w:rFonts w:cs="Arial"/>
                </w:rPr>
                <w:t xml:space="preserve">CSI-RS RSRP </w:t>
              </w:r>
              <w:r w:rsidRPr="00020619">
                <w:rPr>
                  <w:rFonts w:cs="Arial"/>
                  <w:vertAlign w:val="superscript"/>
                </w:rPr>
                <w:t>Note2</w:t>
              </w:r>
            </w:ins>
          </w:p>
        </w:tc>
        <w:tc>
          <w:tcPr>
            <w:tcW w:w="1418" w:type="dxa"/>
            <w:tcBorders>
              <w:top w:val="single" w:sz="4" w:space="0" w:color="auto"/>
              <w:left w:val="single" w:sz="4" w:space="0" w:color="auto"/>
              <w:bottom w:val="single" w:sz="4" w:space="0" w:color="auto"/>
              <w:right w:val="single" w:sz="4" w:space="0" w:color="auto"/>
            </w:tcBorders>
          </w:tcPr>
          <w:p w14:paraId="42BCAC14" w14:textId="77777777" w:rsidR="00E66395" w:rsidRPr="00020619" w:rsidRDefault="00E66395" w:rsidP="00BB34DD">
            <w:pPr>
              <w:pStyle w:val="TAC"/>
              <w:rPr>
                <w:ins w:id="72258" w:author="BigCREditor-RAN4#104-bis" w:date="2022-10-21T15:53:00Z"/>
              </w:rPr>
            </w:pPr>
            <w:ins w:id="72259"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5B224A04" w14:textId="77777777" w:rsidR="00E66395" w:rsidRPr="00020619" w:rsidRDefault="00E66395" w:rsidP="00BB34DD">
            <w:pPr>
              <w:pStyle w:val="TAC"/>
              <w:rPr>
                <w:ins w:id="72260" w:author="BigCREditor-RAN4#104-bis" w:date="2022-10-21T15:53:00Z"/>
              </w:rPr>
            </w:pPr>
            <w:ins w:id="72261" w:author="BigCREditor-RAN4#104-bis" w:date="2022-10-21T15:53:00Z">
              <w:r w:rsidRPr="00020619">
                <w:t>dBm/SSB SCS</w:t>
              </w:r>
            </w:ins>
          </w:p>
        </w:tc>
        <w:tc>
          <w:tcPr>
            <w:tcW w:w="1743" w:type="dxa"/>
            <w:tcBorders>
              <w:top w:val="single" w:sz="4" w:space="0" w:color="auto"/>
              <w:left w:val="single" w:sz="4" w:space="0" w:color="auto"/>
              <w:bottom w:val="single" w:sz="4" w:space="0" w:color="auto"/>
              <w:right w:val="single" w:sz="4" w:space="0" w:color="auto"/>
            </w:tcBorders>
          </w:tcPr>
          <w:p w14:paraId="4D7E519F" w14:textId="77777777" w:rsidR="00E66395" w:rsidRPr="00020619" w:rsidRDefault="00E66395" w:rsidP="00BB34DD">
            <w:pPr>
              <w:pStyle w:val="TAC"/>
              <w:rPr>
                <w:ins w:id="72262" w:author="BigCREditor-RAN4#104-bis" w:date="2022-10-21T15:53:00Z"/>
              </w:rPr>
            </w:pPr>
            <w:ins w:id="72263" w:author="BigCREditor-RAN4#104-bis" w:date="2022-10-21T15:53:00Z">
              <w:r w:rsidRPr="00020619">
                <w:rPr>
                  <w:rFonts w:eastAsia="Calibri"/>
                  <w:szCs w:val="22"/>
                </w:rPr>
                <w:t>-95.97</w:t>
              </w:r>
            </w:ins>
          </w:p>
        </w:tc>
        <w:tc>
          <w:tcPr>
            <w:tcW w:w="1743" w:type="dxa"/>
            <w:tcBorders>
              <w:top w:val="single" w:sz="4" w:space="0" w:color="auto"/>
              <w:left w:val="single" w:sz="4" w:space="0" w:color="auto"/>
              <w:bottom w:val="single" w:sz="4" w:space="0" w:color="auto"/>
              <w:right w:val="single" w:sz="4" w:space="0" w:color="auto"/>
            </w:tcBorders>
          </w:tcPr>
          <w:p w14:paraId="020E1642" w14:textId="77777777" w:rsidR="00E66395" w:rsidRPr="00020619" w:rsidRDefault="00E66395" w:rsidP="00BB34DD">
            <w:pPr>
              <w:pStyle w:val="TAC"/>
              <w:rPr>
                <w:ins w:id="72264" w:author="BigCREditor-RAN4#104-bis" w:date="2022-10-21T15:53:00Z"/>
              </w:rPr>
            </w:pPr>
            <w:ins w:id="72265" w:author="BigCREditor-RAN4#104-bis" w:date="2022-10-21T15:53:00Z">
              <w:r w:rsidRPr="00020619">
                <w:t>-86.97</w:t>
              </w:r>
            </w:ins>
          </w:p>
        </w:tc>
      </w:tr>
      <w:tr w:rsidR="00E66395" w:rsidRPr="00020619" w14:paraId="47A2FAC8" w14:textId="77777777" w:rsidTr="00BB34DD">
        <w:trPr>
          <w:trHeight w:val="187"/>
          <w:jc w:val="center"/>
          <w:ins w:id="72266" w:author="BigCREditor-RAN4#104-bis" w:date="2022-10-21T15:53:00Z"/>
        </w:trPr>
        <w:tc>
          <w:tcPr>
            <w:tcW w:w="1509" w:type="dxa"/>
            <w:tcBorders>
              <w:top w:val="single" w:sz="4" w:space="0" w:color="auto"/>
              <w:left w:val="single" w:sz="4" w:space="0" w:color="auto"/>
              <w:bottom w:val="single" w:sz="4" w:space="0" w:color="auto"/>
              <w:right w:val="single" w:sz="4" w:space="0" w:color="auto"/>
            </w:tcBorders>
            <w:vAlign w:val="center"/>
          </w:tcPr>
          <w:p w14:paraId="3B7D2422" w14:textId="77777777" w:rsidR="00E66395" w:rsidRPr="00020619" w:rsidRDefault="00E66395" w:rsidP="00BB34DD">
            <w:pPr>
              <w:pStyle w:val="TAL"/>
              <w:rPr>
                <w:ins w:id="72267" w:author="BigCREditor-RAN4#104-bis" w:date="2022-10-21T15:53:00Z"/>
                <w:rFonts w:cs="Arial"/>
                <w:vertAlign w:val="superscript"/>
              </w:rPr>
            </w:pPr>
            <w:ins w:id="72268" w:author="BigCREditor-RAN4#104-bis" w:date="2022-10-21T15:53:00Z">
              <w:r w:rsidRPr="00020619">
                <w:rPr>
                  <w:rFonts w:cs="Arial"/>
                </w:rPr>
                <w:t xml:space="preserve">Io </w:t>
              </w:r>
              <w:r w:rsidRPr="00020619">
                <w:rPr>
                  <w:rFonts w:cs="Arial"/>
                  <w:vertAlign w:val="superscript"/>
                </w:rPr>
                <w:t>Note2</w:t>
              </w:r>
            </w:ins>
          </w:p>
        </w:tc>
        <w:tc>
          <w:tcPr>
            <w:tcW w:w="1418" w:type="dxa"/>
            <w:tcBorders>
              <w:top w:val="single" w:sz="4" w:space="0" w:color="auto"/>
              <w:left w:val="single" w:sz="4" w:space="0" w:color="auto"/>
              <w:bottom w:val="single" w:sz="4" w:space="0" w:color="auto"/>
              <w:right w:val="single" w:sz="4" w:space="0" w:color="auto"/>
            </w:tcBorders>
          </w:tcPr>
          <w:p w14:paraId="4ADFFBDA" w14:textId="77777777" w:rsidR="00E66395" w:rsidRPr="00020619" w:rsidRDefault="00E66395" w:rsidP="00BB34DD">
            <w:pPr>
              <w:pStyle w:val="TAC"/>
              <w:rPr>
                <w:ins w:id="72269" w:author="BigCREditor-RAN4#104-bis" w:date="2022-10-21T15:53:00Z"/>
              </w:rPr>
            </w:pPr>
            <w:ins w:id="72270" w:author="BigCREditor-RAN4#104-bis" w:date="2022-10-21T15:53:00Z">
              <w:r w:rsidRPr="00020619">
                <w:t>1</w:t>
              </w:r>
            </w:ins>
          </w:p>
        </w:tc>
        <w:tc>
          <w:tcPr>
            <w:tcW w:w="2032" w:type="dxa"/>
            <w:tcBorders>
              <w:top w:val="single" w:sz="4" w:space="0" w:color="auto"/>
              <w:left w:val="single" w:sz="4" w:space="0" w:color="auto"/>
              <w:right w:val="single" w:sz="4" w:space="0" w:color="auto"/>
            </w:tcBorders>
          </w:tcPr>
          <w:p w14:paraId="0DCDA953" w14:textId="77777777" w:rsidR="00E66395" w:rsidRPr="00020619" w:rsidRDefault="00E66395" w:rsidP="00BB34DD">
            <w:pPr>
              <w:pStyle w:val="TAC"/>
              <w:rPr>
                <w:ins w:id="72271" w:author="BigCREditor-RAN4#104-bis" w:date="2022-10-21T15:53:00Z"/>
              </w:rPr>
            </w:pPr>
            <w:ins w:id="72272" w:author="BigCREditor-RAN4#104-bis" w:date="2022-10-21T15:53:00Z">
              <w:r w:rsidRPr="00020619">
                <w:t>dBm/95.04MHz</w:t>
              </w:r>
            </w:ins>
          </w:p>
        </w:tc>
        <w:tc>
          <w:tcPr>
            <w:tcW w:w="1743" w:type="dxa"/>
            <w:tcBorders>
              <w:top w:val="single" w:sz="4" w:space="0" w:color="auto"/>
              <w:left w:val="single" w:sz="4" w:space="0" w:color="auto"/>
              <w:bottom w:val="single" w:sz="4" w:space="0" w:color="auto"/>
              <w:right w:val="single" w:sz="4" w:space="0" w:color="auto"/>
            </w:tcBorders>
          </w:tcPr>
          <w:p w14:paraId="25E58170" w14:textId="77777777" w:rsidR="00E66395" w:rsidRPr="00020619" w:rsidRDefault="00E66395" w:rsidP="00BB34DD">
            <w:pPr>
              <w:pStyle w:val="TAC"/>
              <w:rPr>
                <w:ins w:id="72273" w:author="BigCREditor-RAN4#104-bis" w:date="2022-10-21T15:53:00Z"/>
              </w:rPr>
            </w:pPr>
            <w:ins w:id="72274" w:author="BigCREditor-RAN4#104-bis" w:date="2022-10-21T15:53:00Z">
              <w:r w:rsidRPr="00020619">
                <w:rPr>
                  <w:rFonts w:eastAsia="Calibri"/>
                  <w:szCs w:val="22"/>
                </w:rPr>
                <w:t>-63.97</w:t>
              </w:r>
            </w:ins>
          </w:p>
        </w:tc>
        <w:tc>
          <w:tcPr>
            <w:tcW w:w="1743" w:type="dxa"/>
            <w:tcBorders>
              <w:top w:val="single" w:sz="4" w:space="0" w:color="auto"/>
              <w:left w:val="single" w:sz="4" w:space="0" w:color="auto"/>
              <w:bottom w:val="single" w:sz="4" w:space="0" w:color="auto"/>
              <w:right w:val="single" w:sz="4" w:space="0" w:color="auto"/>
            </w:tcBorders>
          </w:tcPr>
          <w:p w14:paraId="70A36693" w14:textId="77777777" w:rsidR="00E66395" w:rsidRPr="00020619" w:rsidRDefault="00E66395" w:rsidP="00BB34DD">
            <w:pPr>
              <w:pStyle w:val="TAC"/>
              <w:rPr>
                <w:ins w:id="72275" w:author="BigCREditor-RAN4#104-bis" w:date="2022-10-21T15:53:00Z"/>
              </w:rPr>
            </w:pPr>
            <w:ins w:id="72276" w:author="BigCREditor-RAN4#104-bis" w:date="2022-10-21T15:53:00Z">
              <w:r w:rsidRPr="00020619">
                <w:t>-57.47</w:t>
              </w:r>
            </w:ins>
          </w:p>
        </w:tc>
      </w:tr>
      <w:tr w:rsidR="00E66395" w:rsidRPr="00020619" w14:paraId="017D09E4" w14:textId="77777777" w:rsidTr="00BB34DD">
        <w:trPr>
          <w:trHeight w:val="187"/>
          <w:jc w:val="center"/>
          <w:ins w:id="72277" w:author="BigCREditor-RAN4#104-bis" w:date="2022-10-21T15:53:00Z"/>
        </w:trPr>
        <w:tc>
          <w:tcPr>
            <w:tcW w:w="1509" w:type="dxa"/>
            <w:tcBorders>
              <w:top w:val="single" w:sz="4" w:space="0" w:color="auto"/>
              <w:left w:val="single" w:sz="4" w:space="0" w:color="auto"/>
              <w:bottom w:val="single" w:sz="4" w:space="0" w:color="auto"/>
              <w:right w:val="single" w:sz="4" w:space="0" w:color="auto"/>
            </w:tcBorders>
            <w:vAlign w:val="center"/>
          </w:tcPr>
          <w:p w14:paraId="527B9B5A" w14:textId="77777777" w:rsidR="00E66395" w:rsidRPr="00020619" w:rsidRDefault="00E66395" w:rsidP="00BB34DD">
            <w:pPr>
              <w:pStyle w:val="TAL"/>
              <w:rPr>
                <w:ins w:id="72278" w:author="BigCREditor-RAN4#104-bis" w:date="2022-10-21T15:53:00Z"/>
                <w:rFonts w:cs="Arial"/>
              </w:rPr>
            </w:pPr>
            <w:ins w:id="72279" w:author="BigCREditor-RAN4#104-bis" w:date="2022-10-21T15:53:00Z">
              <w:r w:rsidRPr="00020619">
                <w:rPr>
                  <w:rFonts w:eastAsia="Calibri" w:cs="Arial"/>
                  <w:noProof/>
                  <w:position w:val="-12"/>
                  <w:szCs w:val="22"/>
                  <w:lang w:eastAsia="zh-CN"/>
                </w:rPr>
                <w:drawing>
                  <wp:inline distT="0" distB="0" distL="0" distR="0" wp14:anchorId="3836B661" wp14:editId="25FF7DDB">
                    <wp:extent cx="531495" cy="228600"/>
                    <wp:effectExtent l="0" t="0" r="0" b="0"/>
                    <wp:docPr id="289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5" name="图片 1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531495"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tcPr>
          <w:p w14:paraId="6B03BD96" w14:textId="77777777" w:rsidR="00E66395" w:rsidRPr="00020619" w:rsidRDefault="00E66395" w:rsidP="00BB34DD">
            <w:pPr>
              <w:pStyle w:val="TAC"/>
              <w:rPr>
                <w:ins w:id="72280" w:author="BigCREditor-RAN4#104-bis" w:date="2022-10-21T15:53:00Z"/>
              </w:rPr>
            </w:pPr>
            <w:ins w:id="72281"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098D00EE" w14:textId="77777777" w:rsidR="00E66395" w:rsidRPr="00020619" w:rsidRDefault="00E66395" w:rsidP="00BB34DD">
            <w:pPr>
              <w:pStyle w:val="TAC"/>
              <w:rPr>
                <w:ins w:id="72282" w:author="BigCREditor-RAN4#104-bis" w:date="2022-10-21T15:53:00Z"/>
              </w:rPr>
            </w:pPr>
            <w:ins w:id="72283" w:author="BigCREditor-RAN4#104-bis" w:date="2022-10-21T15:53:00Z">
              <w:r w:rsidRPr="00020619">
                <w:t>dB</w:t>
              </w:r>
            </w:ins>
          </w:p>
        </w:tc>
        <w:tc>
          <w:tcPr>
            <w:tcW w:w="1743" w:type="dxa"/>
            <w:tcBorders>
              <w:top w:val="single" w:sz="4" w:space="0" w:color="auto"/>
              <w:left w:val="single" w:sz="4" w:space="0" w:color="auto"/>
              <w:bottom w:val="single" w:sz="4" w:space="0" w:color="auto"/>
              <w:right w:val="single" w:sz="4" w:space="0" w:color="auto"/>
            </w:tcBorders>
          </w:tcPr>
          <w:p w14:paraId="0169716C" w14:textId="77777777" w:rsidR="00E66395" w:rsidRPr="00020619" w:rsidRDefault="00E66395" w:rsidP="00BB34DD">
            <w:pPr>
              <w:pStyle w:val="TAC"/>
              <w:rPr>
                <w:ins w:id="72284" w:author="BigCREditor-RAN4#104-bis" w:date="2022-10-21T15:53:00Z"/>
              </w:rPr>
            </w:pPr>
            <w:ins w:id="72285" w:author="BigCREditor-RAN4#104-bis" w:date="2022-10-21T15:53:00Z">
              <w:r w:rsidRPr="00020619">
                <w:t>0</w:t>
              </w:r>
            </w:ins>
          </w:p>
        </w:tc>
        <w:tc>
          <w:tcPr>
            <w:tcW w:w="1743" w:type="dxa"/>
            <w:tcBorders>
              <w:top w:val="single" w:sz="4" w:space="0" w:color="auto"/>
              <w:left w:val="single" w:sz="4" w:space="0" w:color="auto"/>
              <w:bottom w:val="single" w:sz="4" w:space="0" w:color="auto"/>
              <w:right w:val="single" w:sz="4" w:space="0" w:color="auto"/>
            </w:tcBorders>
          </w:tcPr>
          <w:p w14:paraId="4530F03C" w14:textId="77777777" w:rsidR="00E66395" w:rsidRPr="00020619" w:rsidRDefault="00E66395" w:rsidP="00BB34DD">
            <w:pPr>
              <w:pStyle w:val="TAC"/>
              <w:rPr>
                <w:ins w:id="72286" w:author="BigCREditor-RAN4#104-bis" w:date="2022-10-21T15:53:00Z"/>
              </w:rPr>
            </w:pPr>
            <w:ins w:id="72287" w:author="BigCREditor-RAN4#104-bis" w:date="2022-10-21T15:53:00Z">
              <w:r w:rsidRPr="00020619">
                <w:t>9</w:t>
              </w:r>
            </w:ins>
          </w:p>
        </w:tc>
      </w:tr>
      <w:tr w:rsidR="00E66395" w:rsidRPr="00020619" w14:paraId="74888803" w14:textId="77777777" w:rsidTr="00BB34DD">
        <w:trPr>
          <w:jc w:val="center"/>
          <w:ins w:id="72288" w:author="BigCREditor-RAN4#104-bis" w:date="2022-10-21T15:53:00Z"/>
        </w:trPr>
        <w:tc>
          <w:tcPr>
            <w:tcW w:w="8445" w:type="dxa"/>
            <w:gridSpan w:val="5"/>
            <w:tcBorders>
              <w:top w:val="single" w:sz="4" w:space="0" w:color="auto"/>
              <w:left w:val="single" w:sz="4" w:space="0" w:color="auto"/>
              <w:bottom w:val="single" w:sz="4" w:space="0" w:color="auto"/>
              <w:right w:val="single" w:sz="4" w:space="0" w:color="auto"/>
            </w:tcBorders>
            <w:vAlign w:val="center"/>
          </w:tcPr>
          <w:p w14:paraId="34F11179" w14:textId="77777777" w:rsidR="00E66395" w:rsidRPr="00020619" w:rsidRDefault="00E66395" w:rsidP="00BB34DD">
            <w:pPr>
              <w:pStyle w:val="TAN"/>
              <w:rPr>
                <w:ins w:id="72289" w:author="BigCREditor-RAN4#104-bis" w:date="2022-10-21T15:53:00Z"/>
              </w:rPr>
            </w:pPr>
            <w:ins w:id="72290" w:author="BigCREditor-RAN4#104-bis" w:date="2022-10-21T15:53: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72291" w:author="BigCREditor-RAN4#104-bis" w:date="2022-10-21T15:53:00Z">
              <w:r w:rsidRPr="00020619">
                <w:rPr>
                  <w:rFonts w:cs="v4.2.0"/>
                  <w:position w:val="-12"/>
                </w:rPr>
                <w:object w:dxaOrig="410" w:dyaOrig="410" w14:anchorId="1AE70E72">
                  <v:shape id="_x0000_i1276" type="#_x0000_t75" style="width:20.75pt;height:20.75pt" o:ole="">
                    <v:imagedata r:id="rId15" o:title=""/>
                  </v:shape>
                  <o:OLEObject Type="Embed" ProgID="Equation.3" ShapeID="_x0000_i1276" DrawAspect="Content" ObjectID="_1731331657" r:id="rId385"/>
                </w:object>
              </w:r>
            </w:ins>
            <w:ins w:id="72292" w:author="BigCREditor-RAN4#104-bis" w:date="2022-10-21T15:53:00Z">
              <w:r w:rsidRPr="00020619">
                <w:t xml:space="preserve"> to be fulfilled.</w:t>
              </w:r>
            </w:ins>
          </w:p>
          <w:p w14:paraId="1F3817CA" w14:textId="77777777" w:rsidR="00E66395" w:rsidRPr="00020619" w:rsidRDefault="00E66395" w:rsidP="00BB34DD">
            <w:pPr>
              <w:pStyle w:val="TAN"/>
              <w:spacing w:line="256" w:lineRule="auto"/>
              <w:rPr>
                <w:ins w:id="72293" w:author="BigCREditor-RAN4#104-bis" w:date="2022-10-21T15:53:00Z"/>
              </w:rPr>
            </w:pPr>
            <w:ins w:id="72294" w:author="BigCREditor-RAN4#104-bis" w:date="2022-10-21T15:53:00Z">
              <w:r w:rsidRPr="00020619">
                <w:t xml:space="preserve">Note 3: </w:t>
              </w:r>
              <w:r w:rsidRPr="00020619">
                <w:rPr>
                  <w:rFonts w:cs="Arial"/>
                </w:rPr>
                <w:tab/>
              </w:r>
              <w:r w:rsidRPr="00020619">
                <w:t>CSI-RS RSRP and Io levels have been derived from other parameters for information purposes. They are not settable parameters themselves.</w:t>
              </w:r>
            </w:ins>
          </w:p>
          <w:p w14:paraId="45F574A4" w14:textId="77777777" w:rsidR="00E66395" w:rsidRPr="00020619" w:rsidRDefault="00E66395" w:rsidP="00BB34DD">
            <w:pPr>
              <w:pStyle w:val="TAN"/>
              <w:rPr>
                <w:ins w:id="72295" w:author="BigCREditor-RAN4#104-bis" w:date="2022-10-21T15:53:00Z"/>
                <w:rFonts w:cs="Arial"/>
              </w:rPr>
            </w:pPr>
            <w:ins w:id="72296" w:author="BigCREditor-RAN4#104-bis" w:date="2022-10-21T15:53:00Z">
              <w:r w:rsidRPr="00020619">
                <w:rPr>
                  <w:rFonts w:cs="Arial"/>
                </w:rPr>
                <w:t>Note 4:</w:t>
              </w:r>
              <w:r w:rsidRPr="00020619">
                <w:rPr>
                  <w:rFonts w:cs="Arial"/>
                </w:rPr>
                <w:tab/>
                <w:t>Information about types of UE beam is given in B.2.1.3, and does not limit UE implementation or test system implementation</w:t>
              </w:r>
            </w:ins>
          </w:p>
        </w:tc>
      </w:tr>
    </w:tbl>
    <w:p w14:paraId="34D6C7BD" w14:textId="77777777" w:rsidR="00E66395" w:rsidRPr="00020619" w:rsidRDefault="00E66395" w:rsidP="00E66395">
      <w:pPr>
        <w:rPr>
          <w:ins w:id="72297" w:author="BigCREditor-RAN4#104-bis" w:date="2022-10-21T15:53:00Z"/>
          <w:rFonts w:eastAsia="Malgun Gothic"/>
        </w:rPr>
      </w:pPr>
    </w:p>
    <w:p w14:paraId="2EB95FD3" w14:textId="77777777" w:rsidR="00E66395" w:rsidRPr="00020619" w:rsidRDefault="00E66395" w:rsidP="00E66395">
      <w:pPr>
        <w:pStyle w:val="Heading5"/>
        <w:rPr>
          <w:ins w:id="72298" w:author="BigCREditor-RAN4#104-bis" w:date="2022-10-21T15:53:00Z"/>
        </w:rPr>
      </w:pPr>
      <w:ins w:id="72299" w:author="BigCREditor-RAN4#104-bis" w:date="2022-10-21T15:53:00Z">
        <w:r w:rsidRPr="00020619">
          <w:rPr>
            <w:rFonts w:hint="eastAsia"/>
            <w:lang w:eastAsia="zh-CN"/>
          </w:rPr>
          <w:t>A.17.6.3.3</w:t>
        </w:r>
        <w:r w:rsidRPr="00020619">
          <w:t>.3</w:t>
        </w:r>
        <w:r w:rsidRPr="00020619">
          <w:tab/>
          <w:t>Test Requirements</w:t>
        </w:r>
      </w:ins>
    </w:p>
    <w:p w14:paraId="189DE40B" w14:textId="77777777" w:rsidR="00E66395" w:rsidRPr="00020619" w:rsidRDefault="00E66395" w:rsidP="00E66395">
      <w:pPr>
        <w:rPr>
          <w:ins w:id="72300" w:author="BigCREditor-RAN4#104-bis" w:date="2022-10-21T15:53:00Z"/>
        </w:rPr>
      </w:pPr>
      <w:ins w:id="72301" w:author="BigCREditor-RAN4#104-bis" w:date="2022-10-21T15:53:00Z">
        <w:r w:rsidRPr="00020619">
          <w:t xml:space="preserve">After 480ms from the beginning of the test, the UE shall send L1-RSRP report at slot </w:t>
        </w:r>
        <w:proofErr w:type="gramStart"/>
        <w:r w:rsidRPr="00020619">
          <w:rPr>
            <w:rFonts w:cs="v4.2.0"/>
          </w:rPr>
          <w:t xml:space="preserve">8 </w:t>
        </w:r>
        <w:r w:rsidRPr="00020619">
          <w:t xml:space="preserve"> from</w:t>
        </w:r>
        <w:proofErr w:type="gramEnd"/>
        <w:r w:rsidRPr="00020619">
          <w:t xml:space="preserve"> the reception of DCI triggering the L1-RSRP measurement. The L1-RSRP report shall include the results for both CSI-RS#0 and CSI-RS#1 while meeting the accuracy requirements defined in clause 10.1.20.1. The reported L1-RSRP value shall include the Rx antenna gain in the range of [-10 ~ +20] </w:t>
        </w:r>
        <w:proofErr w:type="spellStart"/>
        <w:r w:rsidRPr="00020619">
          <w:t>dB.</w:t>
        </w:r>
        <w:proofErr w:type="spellEnd"/>
      </w:ins>
    </w:p>
    <w:p w14:paraId="7C422AEC" w14:textId="77777777" w:rsidR="00E66395" w:rsidRPr="00020619" w:rsidRDefault="00E66395" w:rsidP="00E66395">
      <w:pPr>
        <w:rPr>
          <w:ins w:id="72302" w:author="BigCREditor-RAN4#104-bis" w:date="2022-10-21T15:53:00Z"/>
        </w:rPr>
      </w:pPr>
      <w:ins w:id="72303" w:author="BigCREditor-RAN4#104-bis" w:date="2022-10-21T15:53:00Z">
        <w:r w:rsidRPr="00020619">
          <w:t xml:space="preserve">For absolute accuracy of CSI-RS0 and absolute accuracy of CSI-RS1, the UE is deemed to meet the requirement if the reported L1-RSRP is in the range shown in Table </w:t>
        </w:r>
        <w:r w:rsidRPr="00020619">
          <w:rPr>
            <w:rFonts w:hint="eastAsia"/>
            <w:lang w:eastAsia="zh-CN"/>
          </w:rPr>
          <w:t>A.17.6.3.3</w:t>
        </w:r>
        <w:r w:rsidRPr="00020619">
          <w:t>.3-1.</w:t>
        </w:r>
      </w:ins>
    </w:p>
    <w:p w14:paraId="11759107" w14:textId="77777777" w:rsidR="00E66395" w:rsidRPr="00020619" w:rsidRDefault="00E66395" w:rsidP="00E66395">
      <w:pPr>
        <w:rPr>
          <w:ins w:id="72304" w:author="BigCREditor-RAN4#104-bis" w:date="2022-10-21T15:53:00Z"/>
        </w:rPr>
      </w:pPr>
      <w:ins w:id="72305" w:author="BigCREditor-RAN4#104-bis" w:date="2022-10-21T15:53:00Z">
        <w:r w:rsidRPr="00020619">
          <w:t xml:space="preserve">For relative accuracy of CSI-RS0 compared with CSI-RS1, the UE is deemed to meet the requirement if the difference in reported L1-RSRP meets the requirements in Table 10.1.20.2.2-1. </w:t>
        </w:r>
      </w:ins>
    </w:p>
    <w:p w14:paraId="66498598" w14:textId="77777777" w:rsidR="00E66395" w:rsidRPr="00020619" w:rsidRDefault="00E66395" w:rsidP="00E66395">
      <w:pPr>
        <w:pStyle w:val="TH"/>
        <w:rPr>
          <w:ins w:id="72306" w:author="BigCREditor-RAN4#104-bis" w:date="2022-10-21T15:53:00Z"/>
        </w:rPr>
      </w:pPr>
      <w:ins w:id="72307" w:author="BigCREditor-RAN4#104-bis" w:date="2022-10-21T15:53:00Z">
        <w:r w:rsidRPr="00020619">
          <w:t xml:space="preserve">Table </w:t>
        </w:r>
        <w:r w:rsidRPr="00020619">
          <w:rPr>
            <w:rFonts w:hint="eastAsia"/>
            <w:lang w:eastAsia="zh-CN"/>
          </w:rPr>
          <w:t>A.17.6.3.3</w:t>
        </w:r>
        <w:r w:rsidRPr="00020619">
          <w:t>.3-1: L1-RSRP absolute accuracy test requirement</w:t>
        </w:r>
      </w:ins>
    </w:p>
    <w:tbl>
      <w:tblPr>
        <w:tblStyle w:val="TableGrid1"/>
        <w:tblW w:w="0" w:type="auto"/>
        <w:tblLook w:val="04A0" w:firstRow="1" w:lastRow="0" w:firstColumn="1" w:lastColumn="0" w:noHBand="0" w:noVBand="1"/>
      </w:tblPr>
      <w:tblGrid>
        <w:gridCol w:w="2547"/>
        <w:gridCol w:w="7082"/>
      </w:tblGrid>
      <w:tr w:rsidR="00E66395" w:rsidRPr="00020619" w14:paraId="03AE0736" w14:textId="77777777" w:rsidTr="00BB34DD">
        <w:trPr>
          <w:ins w:id="72308" w:author="BigCREditor-RAN4#104-bis" w:date="2022-10-21T15:53:00Z"/>
        </w:trPr>
        <w:tc>
          <w:tcPr>
            <w:tcW w:w="2547" w:type="dxa"/>
            <w:tcBorders>
              <w:top w:val="single" w:sz="4" w:space="0" w:color="auto"/>
              <w:left w:val="single" w:sz="4" w:space="0" w:color="auto"/>
              <w:bottom w:val="single" w:sz="4" w:space="0" w:color="auto"/>
              <w:right w:val="single" w:sz="4" w:space="0" w:color="auto"/>
            </w:tcBorders>
          </w:tcPr>
          <w:p w14:paraId="2D970012" w14:textId="77777777" w:rsidR="00E66395" w:rsidRPr="00020619" w:rsidRDefault="00E66395" w:rsidP="00BB34DD">
            <w:pPr>
              <w:pStyle w:val="TAH"/>
              <w:rPr>
                <w:ins w:id="72309" w:author="BigCREditor-RAN4#104-bis" w:date="2022-10-21T15:53:00Z"/>
              </w:rPr>
            </w:pPr>
          </w:p>
        </w:tc>
        <w:tc>
          <w:tcPr>
            <w:tcW w:w="7082" w:type="dxa"/>
            <w:tcBorders>
              <w:top w:val="single" w:sz="4" w:space="0" w:color="auto"/>
              <w:left w:val="single" w:sz="4" w:space="0" w:color="auto"/>
              <w:bottom w:val="single" w:sz="4" w:space="0" w:color="auto"/>
              <w:right w:val="single" w:sz="4" w:space="0" w:color="auto"/>
            </w:tcBorders>
          </w:tcPr>
          <w:p w14:paraId="14EA82F1" w14:textId="77777777" w:rsidR="00E66395" w:rsidRPr="00020619" w:rsidRDefault="00E66395" w:rsidP="00BB34DD">
            <w:pPr>
              <w:pStyle w:val="TAH"/>
              <w:rPr>
                <w:ins w:id="72310" w:author="BigCREditor-RAN4#104-bis" w:date="2022-10-21T15:53:00Z"/>
              </w:rPr>
            </w:pPr>
            <w:ins w:id="72311" w:author="BigCREditor-RAN4#104-bis" w:date="2022-10-21T15:53:00Z">
              <w:r w:rsidRPr="00020619">
                <w:t>Test requirement</w:t>
              </w:r>
              <w:r w:rsidRPr="00020619">
                <w:rPr>
                  <w:vertAlign w:val="superscript"/>
                </w:rPr>
                <w:t xml:space="preserve"> Notes1,2,3</w:t>
              </w:r>
            </w:ins>
          </w:p>
        </w:tc>
      </w:tr>
      <w:tr w:rsidR="00E66395" w:rsidRPr="00020619" w14:paraId="23C1F066" w14:textId="77777777" w:rsidTr="00BB34DD">
        <w:trPr>
          <w:ins w:id="72312" w:author="BigCREditor-RAN4#104-bis" w:date="2022-10-21T15:53:00Z"/>
        </w:trPr>
        <w:tc>
          <w:tcPr>
            <w:tcW w:w="2547" w:type="dxa"/>
            <w:tcBorders>
              <w:top w:val="single" w:sz="4" w:space="0" w:color="auto"/>
              <w:left w:val="single" w:sz="4" w:space="0" w:color="auto"/>
              <w:bottom w:val="single" w:sz="4" w:space="0" w:color="auto"/>
              <w:right w:val="single" w:sz="4" w:space="0" w:color="auto"/>
            </w:tcBorders>
          </w:tcPr>
          <w:p w14:paraId="465743CF" w14:textId="77777777" w:rsidR="00E66395" w:rsidRPr="00020619" w:rsidRDefault="00E66395" w:rsidP="00BB34DD">
            <w:pPr>
              <w:pStyle w:val="TAC"/>
              <w:rPr>
                <w:ins w:id="72313" w:author="BigCREditor-RAN4#104-bis" w:date="2022-10-21T15:53:00Z"/>
              </w:rPr>
            </w:pPr>
            <w:ins w:id="72314" w:author="BigCREditor-RAN4#104-bis" w:date="2022-10-21T15:53:00Z">
              <w:r w:rsidRPr="00020619">
                <w:t>CSI-RS0</w:t>
              </w:r>
            </w:ins>
          </w:p>
        </w:tc>
        <w:tc>
          <w:tcPr>
            <w:tcW w:w="7082" w:type="dxa"/>
            <w:tcBorders>
              <w:top w:val="single" w:sz="4" w:space="0" w:color="auto"/>
              <w:left w:val="single" w:sz="4" w:space="0" w:color="auto"/>
              <w:bottom w:val="single" w:sz="4" w:space="0" w:color="auto"/>
              <w:right w:val="single" w:sz="4" w:space="0" w:color="auto"/>
            </w:tcBorders>
          </w:tcPr>
          <w:p w14:paraId="1CD147F3" w14:textId="77777777" w:rsidR="00E66395" w:rsidRPr="00020619" w:rsidRDefault="00E66395" w:rsidP="00BB34DD">
            <w:pPr>
              <w:pStyle w:val="TAC"/>
              <w:rPr>
                <w:ins w:id="72315" w:author="BigCREditor-RAN4#104-bis" w:date="2022-10-21T15:53:00Z"/>
                <w:rFonts w:cs="Arial"/>
                <w:szCs w:val="18"/>
              </w:rPr>
            </w:pPr>
            <w:ins w:id="72316" w:author="BigCREditor-RAN4#104-bis" w:date="2022-10-21T15:53:00Z">
              <w:r w:rsidRPr="00020619">
                <w:t>CSI-RS</w:t>
              </w:r>
              <w:r w:rsidRPr="00020619">
                <w:rPr>
                  <w:rFonts w:cs="Arial"/>
                  <w:szCs w:val="18"/>
                </w:rPr>
                <w:t xml:space="preserve"> _RP0 -δ + </w:t>
              </w:r>
              <w:proofErr w:type="spellStart"/>
              <w:r w:rsidRPr="00020619">
                <w:rPr>
                  <w:rFonts w:cs="Arial"/>
                  <w:szCs w:val="18"/>
                </w:rPr>
                <w:t>G</w:t>
              </w:r>
              <w:r w:rsidRPr="00020619">
                <w:rPr>
                  <w:rFonts w:cs="Arial"/>
                  <w:szCs w:val="18"/>
                  <w:vertAlign w:val="subscript"/>
                </w:rPr>
                <w:t>min</w:t>
              </w:r>
              <w:proofErr w:type="spellEnd"/>
              <w:r w:rsidRPr="00020619">
                <w:rPr>
                  <w:rFonts w:cs="Arial"/>
                  <w:szCs w:val="18"/>
                </w:rPr>
                <w:t xml:space="preserve"> ≤ Reported </w:t>
              </w:r>
              <w:proofErr w:type="gramStart"/>
              <w:r w:rsidRPr="00020619">
                <w:rPr>
                  <w:rFonts w:cs="Arial"/>
                  <w:szCs w:val="18"/>
                </w:rPr>
                <w:t>RSRP(</w:t>
              </w:r>
              <w:proofErr w:type="gramEnd"/>
              <w:r w:rsidRPr="00020619">
                <w:rPr>
                  <w:rFonts w:cs="Arial"/>
                  <w:szCs w:val="18"/>
                </w:rPr>
                <w:t>dBm) ≤</w:t>
              </w:r>
              <w:r w:rsidRPr="00020619">
                <w:t>CSI-RS</w:t>
              </w:r>
              <w:r w:rsidRPr="00020619">
                <w:rPr>
                  <w:rFonts w:cs="Arial"/>
                  <w:szCs w:val="18"/>
                </w:rPr>
                <w:t xml:space="preserve"> _RP0 +δ + </w:t>
              </w:r>
              <w:proofErr w:type="spellStart"/>
              <w:r w:rsidRPr="00020619">
                <w:rPr>
                  <w:rFonts w:cs="Arial"/>
                  <w:szCs w:val="18"/>
                </w:rPr>
                <w:t>G</w:t>
              </w:r>
              <w:r w:rsidRPr="00020619">
                <w:rPr>
                  <w:rFonts w:cs="Arial"/>
                  <w:szCs w:val="18"/>
                  <w:vertAlign w:val="subscript"/>
                </w:rPr>
                <w:t>max</w:t>
              </w:r>
              <w:proofErr w:type="spellEnd"/>
            </w:ins>
          </w:p>
        </w:tc>
      </w:tr>
      <w:tr w:rsidR="00E66395" w:rsidRPr="00020619" w14:paraId="3A48840D" w14:textId="77777777" w:rsidTr="00BB34DD">
        <w:trPr>
          <w:ins w:id="72317" w:author="BigCREditor-RAN4#104-bis" w:date="2022-10-21T15:53:00Z"/>
        </w:trPr>
        <w:tc>
          <w:tcPr>
            <w:tcW w:w="2547" w:type="dxa"/>
            <w:tcBorders>
              <w:top w:val="single" w:sz="4" w:space="0" w:color="auto"/>
              <w:left w:val="single" w:sz="4" w:space="0" w:color="auto"/>
              <w:bottom w:val="single" w:sz="4" w:space="0" w:color="auto"/>
              <w:right w:val="single" w:sz="4" w:space="0" w:color="auto"/>
            </w:tcBorders>
          </w:tcPr>
          <w:p w14:paraId="62303898" w14:textId="77777777" w:rsidR="00E66395" w:rsidRPr="00020619" w:rsidRDefault="00E66395" w:rsidP="00BB34DD">
            <w:pPr>
              <w:pStyle w:val="TAC"/>
              <w:rPr>
                <w:ins w:id="72318" w:author="BigCREditor-RAN4#104-bis" w:date="2022-10-21T15:53:00Z"/>
              </w:rPr>
            </w:pPr>
            <w:ins w:id="72319" w:author="BigCREditor-RAN4#104-bis" w:date="2022-10-21T15:53:00Z">
              <w:r w:rsidRPr="00020619">
                <w:t>CSI-RS1</w:t>
              </w:r>
            </w:ins>
          </w:p>
        </w:tc>
        <w:tc>
          <w:tcPr>
            <w:tcW w:w="7082" w:type="dxa"/>
            <w:tcBorders>
              <w:top w:val="single" w:sz="4" w:space="0" w:color="auto"/>
              <w:left w:val="single" w:sz="4" w:space="0" w:color="auto"/>
              <w:bottom w:val="single" w:sz="4" w:space="0" w:color="auto"/>
              <w:right w:val="single" w:sz="4" w:space="0" w:color="auto"/>
            </w:tcBorders>
          </w:tcPr>
          <w:p w14:paraId="6EF7FA41" w14:textId="77777777" w:rsidR="00E66395" w:rsidRPr="00020619" w:rsidRDefault="00E66395" w:rsidP="00BB34DD">
            <w:pPr>
              <w:pStyle w:val="TAC"/>
              <w:rPr>
                <w:ins w:id="72320" w:author="BigCREditor-RAN4#104-bis" w:date="2022-10-21T15:53:00Z"/>
                <w:rFonts w:cs="Arial"/>
                <w:szCs w:val="18"/>
              </w:rPr>
            </w:pPr>
            <w:ins w:id="72321" w:author="BigCREditor-RAN4#104-bis" w:date="2022-10-21T15:53:00Z">
              <w:r w:rsidRPr="00020619">
                <w:t>CSI-RS</w:t>
              </w:r>
              <w:r w:rsidRPr="00020619">
                <w:rPr>
                  <w:rFonts w:cs="Arial"/>
                  <w:szCs w:val="18"/>
                </w:rPr>
                <w:t xml:space="preserve"> _RP1 -δ + </w:t>
              </w:r>
              <w:proofErr w:type="spellStart"/>
              <w:r w:rsidRPr="00020619">
                <w:rPr>
                  <w:rFonts w:cs="Arial"/>
                  <w:szCs w:val="18"/>
                </w:rPr>
                <w:t>G</w:t>
              </w:r>
              <w:r w:rsidRPr="00020619">
                <w:rPr>
                  <w:rFonts w:cs="Arial"/>
                  <w:szCs w:val="18"/>
                  <w:vertAlign w:val="subscript"/>
                </w:rPr>
                <w:t>min</w:t>
              </w:r>
              <w:proofErr w:type="spellEnd"/>
              <w:r w:rsidRPr="00020619">
                <w:rPr>
                  <w:rFonts w:cs="Arial"/>
                  <w:szCs w:val="18"/>
                </w:rPr>
                <w:t xml:space="preserve"> ≤ Reported </w:t>
              </w:r>
              <w:proofErr w:type="gramStart"/>
              <w:r w:rsidRPr="00020619">
                <w:rPr>
                  <w:rFonts w:cs="Arial"/>
                  <w:szCs w:val="18"/>
                </w:rPr>
                <w:t>RSRP(</w:t>
              </w:r>
              <w:proofErr w:type="gramEnd"/>
              <w:r w:rsidRPr="00020619">
                <w:rPr>
                  <w:rFonts w:cs="Arial"/>
                  <w:szCs w:val="18"/>
                </w:rPr>
                <w:t>dBm) ≤</w:t>
              </w:r>
              <w:r w:rsidRPr="00020619">
                <w:t>CSI-RS</w:t>
              </w:r>
              <w:r w:rsidRPr="00020619">
                <w:rPr>
                  <w:rFonts w:cs="Arial"/>
                  <w:szCs w:val="18"/>
                </w:rPr>
                <w:t xml:space="preserve"> _RP1 +δ + </w:t>
              </w:r>
              <w:proofErr w:type="spellStart"/>
              <w:r w:rsidRPr="00020619">
                <w:rPr>
                  <w:rFonts w:cs="Arial"/>
                  <w:szCs w:val="18"/>
                </w:rPr>
                <w:t>G</w:t>
              </w:r>
              <w:r w:rsidRPr="00020619">
                <w:rPr>
                  <w:rFonts w:cs="Arial"/>
                  <w:szCs w:val="18"/>
                  <w:vertAlign w:val="subscript"/>
                </w:rPr>
                <w:t>max</w:t>
              </w:r>
              <w:proofErr w:type="spellEnd"/>
            </w:ins>
          </w:p>
        </w:tc>
      </w:tr>
      <w:tr w:rsidR="00E66395" w:rsidRPr="00020619" w14:paraId="58035AE0" w14:textId="77777777" w:rsidTr="00BB34DD">
        <w:trPr>
          <w:ins w:id="72322" w:author="BigCREditor-RAN4#104-bis" w:date="2022-10-21T15:53:00Z"/>
        </w:trPr>
        <w:tc>
          <w:tcPr>
            <w:tcW w:w="9629" w:type="dxa"/>
            <w:gridSpan w:val="2"/>
            <w:tcBorders>
              <w:top w:val="single" w:sz="4" w:space="0" w:color="auto"/>
              <w:left w:val="single" w:sz="4" w:space="0" w:color="auto"/>
              <w:bottom w:val="single" w:sz="4" w:space="0" w:color="auto"/>
              <w:right w:val="single" w:sz="4" w:space="0" w:color="auto"/>
            </w:tcBorders>
          </w:tcPr>
          <w:p w14:paraId="0AFECB0E" w14:textId="77777777" w:rsidR="00E66395" w:rsidRPr="00020619" w:rsidRDefault="00E66395" w:rsidP="00BB34DD">
            <w:pPr>
              <w:pStyle w:val="TAN"/>
              <w:rPr>
                <w:ins w:id="72323" w:author="BigCREditor-RAN4#104-bis" w:date="2022-10-21T15:53:00Z"/>
              </w:rPr>
            </w:pPr>
            <w:ins w:id="72324" w:author="BigCREditor-RAN4#104-bis" w:date="2022-10-21T15:53:00Z">
              <w:r w:rsidRPr="00020619">
                <w:t>Note 1:</w:t>
              </w:r>
              <w:r w:rsidRPr="00020619">
                <w:rPr>
                  <w:rFonts w:cs="Arial"/>
                </w:rPr>
                <w:tab/>
              </w:r>
              <w:r w:rsidRPr="00020619">
                <w:t>CSI-</w:t>
              </w:r>
              <w:proofErr w:type="spellStart"/>
              <w:r w:rsidRPr="00020619">
                <w:t>RS_RPn</w:t>
              </w:r>
              <w:proofErr w:type="spellEnd"/>
              <w:r w:rsidRPr="00020619">
                <w:t xml:space="preserve"> is </w:t>
              </w:r>
              <w:proofErr w:type="gramStart"/>
              <w:r w:rsidRPr="00020619">
                <w:t>the  equivalent</w:t>
              </w:r>
              <w:proofErr w:type="gramEnd"/>
              <w:r w:rsidRPr="00020619">
                <w:t xml:space="preserve"> power received by an antenna with 0dBi gain at the centre of the quiet zone configured in the test for the CSI-RS n under consideration</w:t>
              </w:r>
            </w:ins>
          </w:p>
          <w:p w14:paraId="6BC093E0" w14:textId="77777777" w:rsidR="00E66395" w:rsidRPr="00020619" w:rsidRDefault="00E66395" w:rsidP="00BB34DD">
            <w:pPr>
              <w:pStyle w:val="TAN"/>
              <w:rPr>
                <w:ins w:id="72325" w:author="BigCREditor-RAN4#104-bis" w:date="2022-10-21T15:53:00Z"/>
              </w:rPr>
            </w:pPr>
            <w:ins w:id="72326" w:author="BigCREditor-RAN4#104-bis" w:date="2022-10-21T15:53:00Z">
              <w:r w:rsidRPr="00020619">
                <w:t>Note 2:</w:t>
              </w:r>
              <w:r w:rsidRPr="00020619">
                <w:rPr>
                  <w:rFonts w:cs="Arial"/>
                </w:rPr>
                <w:tab/>
              </w:r>
              <w:r w:rsidRPr="00020619">
                <w:t>δ is the RSRP absolute accuracy requirement from Table 10.1.20.2.1-1, selected according to the Io used in the test</w:t>
              </w:r>
            </w:ins>
          </w:p>
          <w:p w14:paraId="55F5F6A1" w14:textId="77777777" w:rsidR="00E66395" w:rsidRPr="00020619" w:rsidRDefault="00E66395" w:rsidP="00BB34DD">
            <w:pPr>
              <w:pStyle w:val="TAN"/>
              <w:rPr>
                <w:ins w:id="72327" w:author="BigCREditor-RAN4#104-bis" w:date="2022-10-21T15:53:00Z"/>
              </w:rPr>
            </w:pPr>
            <w:ins w:id="72328" w:author="BigCREditor-RAN4#104-bis" w:date="2022-10-21T15:53:00Z">
              <w:r w:rsidRPr="00020619">
                <w:t>Note 3:</w:t>
              </w:r>
              <w:r w:rsidRPr="00020619">
                <w:tab/>
              </w:r>
              <w:proofErr w:type="spellStart"/>
              <w:r w:rsidRPr="00020619">
                <w:t>G</w:t>
              </w:r>
              <w:r w:rsidRPr="00020619">
                <w:rPr>
                  <w:vertAlign w:val="subscript"/>
                </w:rPr>
                <w:t>min</w:t>
              </w:r>
              <w:proofErr w:type="spellEnd"/>
              <w:r w:rsidRPr="00020619">
                <w:t xml:space="preserve"> and </w:t>
              </w:r>
              <w:proofErr w:type="spellStart"/>
              <w:r w:rsidRPr="00020619">
                <w:t>G</w:t>
              </w:r>
              <w:r w:rsidRPr="00020619">
                <w:rPr>
                  <w:vertAlign w:val="subscript"/>
                </w:rPr>
                <w:t>max</w:t>
              </w:r>
              <w:proofErr w:type="spellEnd"/>
              <w:r w:rsidRPr="00020619">
                <w:t xml:space="preserve"> are the minimum and maximum UE gain values from Table B.2.1.5.1-1, selected according to the UE power class</w:t>
              </w:r>
            </w:ins>
          </w:p>
        </w:tc>
      </w:tr>
    </w:tbl>
    <w:p w14:paraId="13C21BCB" w14:textId="77777777" w:rsidR="00E66395" w:rsidRPr="00020619" w:rsidRDefault="00E66395" w:rsidP="00E66395">
      <w:pPr>
        <w:rPr>
          <w:ins w:id="72329" w:author="BigCREditor-RAN4#104-bis" w:date="2022-10-21T15:53:00Z"/>
          <w:lang w:eastAsia="en-GB"/>
        </w:rPr>
      </w:pPr>
    </w:p>
    <w:p w14:paraId="07A8FF4F" w14:textId="77777777" w:rsidR="006910F7" w:rsidRPr="00020619" w:rsidRDefault="006910F7" w:rsidP="006910F7"/>
    <w:p w14:paraId="61799E6A" w14:textId="7957284D" w:rsidR="0055399D" w:rsidRPr="00020619" w:rsidRDefault="0055399D" w:rsidP="0055399D">
      <w:pPr>
        <w:pStyle w:val="Heading4"/>
        <w:rPr>
          <w:snapToGrid w:val="0"/>
        </w:rPr>
      </w:pPr>
      <w:r w:rsidRPr="00020619">
        <w:rPr>
          <w:snapToGrid w:val="0"/>
        </w:rPr>
        <w:t>A.17.6.3.4</w:t>
      </w:r>
      <w:r w:rsidRPr="00020619">
        <w:rPr>
          <w:snapToGrid w:val="0"/>
        </w:rPr>
        <w:tab/>
        <w:t>CSI-RS based L1-RSRP measurement when DRX is used</w:t>
      </w:r>
    </w:p>
    <w:p w14:paraId="52AD0A99" w14:textId="77777777" w:rsidR="00403ABD" w:rsidRPr="00020619" w:rsidRDefault="00403ABD" w:rsidP="00403ABD">
      <w:pPr>
        <w:pStyle w:val="Heading5"/>
        <w:rPr>
          <w:ins w:id="72330" w:author="BigCREditor-RAN4#104-bis" w:date="2022-10-21T15:53:00Z"/>
        </w:rPr>
      </w:pPr>
      <w:ins w:id="72331" w:author="BigCREditor-RAN4#104-bis" w:date="2022-10-21T15:53:00Z">
        <w:r w:rsidRPr="00020619">
          <w:rPr>
            <w:rFonts w:hint="eastAsia"/>
            <w:lang w:eastAsia="zh-CN"/>
          </w:rPr>
          <w:t>A.17.6.3.4</w:t>
        </w:r>
        <w:r w:rsidRPr="00020619">
          <w:t>.1</w:t>
        </w:r>
        <w:r w:rsidRPr="00020619">
          <w:tab/>
          <w:t>Test Purpose and Environment</w:t>
        </w:r>
      </w:ins>
    </w:p>
    <w:p w14:paraId="537C763C" w14:textId="77777777" w:rsidR="00403ABD" w:rsidRPr="00020619" w:rsidRDefault="00403ABD" w:rsidP="00403ABD">
      <w:pPr>
        <w:rPr>
          <w:ins w:id="72332" w:author="BigCREditor-RAN4#104-bis" w:date="2022-10-21T15:53:00Z"/>
        </w:rPr>
      </w:pPr>
      <w:ins w:id="72333" w:author="BigCREditor-RAN4#104-bis" w:date="2022-10-21T15:53:00Z">
        <w:r w:rsidRPr="00020619">
          <w:rPr>
            <w:rFonts w:cs="v4.2.0"/>
          </w:rPr>
          <w:t>The purpose of this test is to verify that the UE makes correct reporting of L1-RSRP measurement. This test will partly verify the L1-RSRP measurement requirements in clause 9.5</w:t>
        </w:r>
        <w:r w:rsidRPr="00020619">
          <w:rPr>
            <w:rFonts w:cs="v4.2.0" w:hint="eastAsia"/>
            <w:lang w:val="en-US" w:eastAsia="zh-CN"/>
          </w:rPr>
          <w:t>B</w:t>
        </w:r>
        <w:r w:rsidRPr="00020619">
          <w:rPr>
            <w:rFonts w:cs="v4.2.0"/>
          </w:rPr>
          <w:t xml:space="preserve">.4.2, with </w:t>
        </w:r>
        <w:r w:rsidRPr="00020619">
          <w:t xml:space="preserve">the testing configurations for NR cells in Table </w:t>
        </w:r>
        <w:r w:rsidRPr="00020619">
          <w:rPr>
            <w:rFonts w:hint="eastAsia"/>
            <w:lang w:eastAsia="zh-CN"/>
          </w:rPr>
          <w:t>A.17.6.3.4</w:t>
        </w:r>
        <w:r w:rsidRPr="00020619">
          <w:t>.1-1.</w:t>
        </w:r>
      </w:ins>
    </w:p>
    <w:p w14:paraId="68D0AFCA" w14:textId="77777777" w:rsidR="00403ABD" w:rsidRPr="00020619" w:rsidRDefault="00403ABD" w:rsidP="00403ABD">
      <w:pPr>
        <w:pStyle w:val="TH"/>
        <w:rPr>
          <w:ins w:id="72334" w:author="BigCREditor-RAN4#104-bis" w:date="2022-10-21T15:53:00Z"/>
        </w:rPr>
      </w:pPr>
      <w:ins w:id="72335" w:author="BigCREditor-RAN4#104-bis" w:date="2022-10-21T15:53:00Z">
        <w:r w:rsidRPr="00020619">
          <w:lastRenderedPageBreak/>
          <w:t xml:space="preserve">Table </w:t>
        </w:r>
        <w:r w:rsidRPr="00020619">
          <w:rPr>
            <w:rFonts w:hint="eastAsia"/>
            <w:lang w:eastAsia="zh-CN"/>
          </w:rPr>
          <w:t>A.17.6.3.4</w:t>
        </w:r>
        <w:r w:rsidRPr="00020619">
          <w:t>.1-1: Applicable NR configurations for FR2 CSI-RS based L1-RSRP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403ABD" w:rsidRPr="00020619" w14:paraId="4840AFF8" w14:textId="77777777" w:rsidTr="00BB34DD">
        <w:trPr>
          <w:ins w:id="72336" w:author="BigCREditor-RAN4#104-bis" w:date="2022-10-21T15:53:00Z"/>
        </w:trPr>
        <w:tc>
          <w:tcPr>
            <w:tcW w:w="2331" w:type="dxa"/>
            <w:shd w:val="clear" w:color="auto" w:fill="auto"/>
          </w:tcPr>
          <w:p w14:paraId="28F4C9FA" w14:textId="77777777" w:rsidR="00403ABD" w:rsidRPr="00020619" w:rsidRDefault="00403ABD" w:rsidP="00BB34DD">
            <w:pPr>
              <w:pStyle w:val="TAH"/>
              <w:rPr>
                <w:ins w:id="72337" w:author="BigCREditor-RAN4#104-bis" w:date="2022-10-21T15:53:00Z"/>
              </w:rPr>
            </w:pPr>
            <w:ins w:id="72338" w:author="BigCREditor-RAN4#104-bis" w:date="2022-10-21T15:53:00Z">
              <w:r w:rsidRPr="00020619">
                <w:t>Config</w:t>
              </w:r>
            </w:ins>
          </w:p>
        </w:tc>
        <w:tc>
          <w:tcPr>
            <w:tcW w:w="7298" w:type="dxa"/>
            <w:shd w:val="clear" w:color="auto" w:fill="auto"/>
          </w:tcPr>
          <w:p w14:paraId="51F53D62" w14:textId="77777777" w:rsidR="00403ABD" w:rsidRPr="00020619" w:rsidRDefault="00403ABD" w:rsidP="00BB34DD">
            <w:pPr>
              <w:pStyle w:val="TAH"/>
              <w:rPr>
                <w:ins w:id="72339" w:author="BigCREditor-RAN4#104-bis" w:date="2022-10-21T15:53:00Z"/>
              </w:rPr>
            </w:pPr>
            <w:ins w:id="72340" w:author="BigCREditor-RAN4#104-bis" w:date="2022-10-21T15:53:00Z">
              <w:r w:rsidRPr="00020619">
                <w:t>Description</w:t>
              </w:r>
            </w:ins>
          </w:p>
        </w:tc>
      </w:tr>
      <w:tr w:rsidR="00403ABD" w:rsidRPr="00020619" w14:paraId="3D25A91E" w14:textId="77777777" w:rsidTr="00BB34DD">
        <w:trPr>
          <w:ins w:id="72341" w:author="BigCREditor-RAN4#104-bis" w:date="2022-10-21T15:53:00Z"/>
        </w:trPr>
        <w:tc>
          <w:tcPr>
            <w:tcW w:w="2331" w:type="dxa"/>
            <w:shd w:val="clear" w:color="auto" w:fill="auto"/>
          </w:tcPr>
          <w:p w14:paraId="74AB8EFD" w14:textId="77777777" w:rsidR="00403ABD" w:rsidRPr="00020619" w:rsidRDefault="00403ABD" w:rsidP="00BB34DD">
            <w:pPr>
              <w:pStyle w:val="TAL"/>
              <w:rPr>
                <w:ins w:id="72342" w:author="BigCREditor-RAN4#104-bis" w:date="2022-10-21T15:53:00Z"/>
              </w:rPr>
            </w:pPr>
            <w:ins w:id="72343" w:author="BigCREditor-RAN4#104-bis" w:date="2022-10-21T15:53:00Z">
              <w:r w:rsidRPr="00020619">
                <w:t>1</w:t>
              </w:r>
            </w:ins>
          </w:p>
        </w:tc>
        <w:tc>
          <w:tcPr>
            <w:tcW w:w="7298" w:type="dxa"/>
            <w:shd w:val="clear" w:color="auto" w:fill="auto"/>
          </w:tcPr>
          <w:p w14:paraId="74996E34" w14:textId="77777777" w:rsidR="00403ABD" w:rsidRPr="00020619" w:rsidRDefault="00403ABD" w:rsidP="00BB34DD">
            <w:pPr>
              <w:pStyle w:val="TAL"/>
              <w:rPr>
                <w:ins w:id="72344" w:author="BigCREditor-RAN4#104-bis" w:date="2022-10-21T15:53:00Z"/>
              </w:rPr>
            </w:pPr>
            <w:ins w:id="72345" w:author="BigCREditor-RAN4#104-bis" w:date="2022-10-21T15:53:00Z">
              <w:r w:rsidRPr="00020619">
                <w:t>NR 120 kHz CSI-RS SCS, 100 MHz bandwidth, TDD duplex mode</w:t>
              </w:r>
            </w:ins>
          </w:p>
        </w:tc>
      </w:tr>
      <w:tr w:rsidR="00403ABD" w:rsidRPr="00020619" w14:paraId="68EE6393" w14:textId="77777777" w:rsidTr="00BB34DD">
        <w:trPr>
          <w:ins w:id="72346" w:author="BigCREditor-RAN4#104-bis" w:date="2022-10-21T15:53:00Z"/>
        </w:trPr>
        <w:tc>
          <w:tcPr>
            <w:tcW w:w="9629" w:type="dxa"/>
            <w:gridSpan w:val="2"/>
            <w:shd w:val="clear" w:color="auto" w:fill="auto"/>
          </w:tcPr>
          <w:p w14:paraId="68D5B0D9" w14:textId="77777777" w:rsidR="00403ABD" w:rsidRPr="00020619" w:rsidRDefault="00403ABD" w:rsidP="00BB34DD">
            <w:pPr>
              <w:pStyle w:val="TAN"/>
              <w:rPr>
                <w:ins w:id="72347" w:author="BigCREditor-RAN4#104-bis" w:date="2022-10-21T15:53:00Z"/>
              </w:rPr>
            </w:pPr>
            <w:ins w:id="72348" w:author="BigCREditor-RAN4#104-bis" w:date="2022-10-21T15:53:00Z">
              <w:r w:rsidRPr="00020619">
                <w:t>Note:</w:t>
              </w:r>
              <w:r w:rsidRPr="00020619">
                <w:tab/>
                <w:t>The UE is only required to be tested in one of the supported test configurations</w:t>
              </w:r>
            </w:ins>
          </w:p>
        </w:tc>
      </w:tr>
    </w:tbl>
    <w:p w14:paraId="1C6EEA14" w14:textId="77777777" w:rsidR="00403ABD" w:rsidRPr="00020619" w:rsidRDefault="00403ABD" w:rsidP="00403ABD">
      <w:pPr>
        <w:rPr>
          <w:ins w:id="72349" w:author="BigCREditor-RAN4#104-bis" w:date="2022-10-21T15:53:00Z"/>
          <w:rFonts w:cs="v4.2.0"/>
        </w:rPr>
      </w:pPr>
    </w:p>
    <w:p w14:paraId="6616B56A" w14:textId="77777777" w:rsidR="00403ABD" w:rsidRPr="00020619" w:rsidRDefault="00403ABD" w:rsidP="00403ABD">
      <w:pPr>
        <w:pStyle w:val="Heading5"/>
        <w:rPr>
          <w:ins w:id="72350" w:author="BigCREditor-RAN4#104-bis" w:date="2022-10-21T15:53:00Z"/>
        </w:rPr>
      </w:pPr>
      <w:ins w:id="72351" w:author="BigCREditor-RAN4#104-bis" w:date="2022-10-21T15:53:00Z">
        <w:r w:rsidRPr="00020619">
          <w:rPr>
            <w:rFonts w:hint="eastAsia"/>
            <w:lang w:eastAsia="zh-CN"/>
          </w:rPr>
          <w:t>A.17.6.3.4</w:t>
        </w:r>
        <w:r w:rsidRPr="00020619">
          <w:t>.2</w:t>
        </w:r>
        <w:r w:rsidRPr="00020619">
          <w:tab/>
          <w:t>Test parameters</w:t>
        </w:r>
      </w:ins>
    </w:p>
    <w:p w14:paraId="103A8D89" w14:textId="77777777" w:rsidR="00403ABD" w:rsidRPr="00020619" w:rsidRDefault="00403ABD" w:rsidP="00403ABD">
      <w:pPr>
        <w:rPr>
          <w:ins w:id="72352" w:author="BigCREditor-RAN4#104-bis" w:date="2022-10-21T15:53:00Z"/>
        </w:rPr>
      </w:pPr>
      <w:ins w:id="72353" w:author="BigCREditor-RAN4#104-bis" w:date="2022-10-21T15:53:00Z">
        <w:r w:rsidRPr="00020619">
          <w:rPr>
            <w:rFonts w:cs="v4.2.0"/>
          </w:rPr>
          <w:t xml:space="preserve">There is one cells in the test, the FR2 </w:t>
        </w:r>
        <w:proofErr w:type="spellStart"/>
        <w:r w:rsidRPr="00020619">
          <w:rPr>
            <w:rFonts w:cs="v4.2.0"/>
          </w:rPr>
          <w:t>PCell</w:t>
        </w:r>
        <w:proofErr w:type="spellEnd"/>
        <w:r w:rsidRPr="00020619">
          <w:rPr>
            <w:rFonts w:cs="v4.2.0"/>
          </w:rPr>
          <w:t xml:space="preserve"> (Cell 1)</w:t>
        </w:r>
        <w:r w:rsidRPr="00020619">
          <w:t xml:space="preserve">. The test parameters for the Cell 1 are given in Table </w:t>
        </w:r>
        <w:r w:rsidRPr="00020619">
          <w:rPr>
            <w:rFonts w:hint="eastAsia"/>
            <w:lang w:eastAsia="zh-CN"/>
          </w:rPr>
          <w:t>A.17.6.3.4</w:t>
        </w:r>
        <w:r w:rsidRPr="00020619">
          <w:t xml:space="preserve">.2-1 and Table </w:t>
        </w:r>
        <w:r w:rsidRPr="00020619">
          <w:rPr>
            <w:rFonts w:hint="eastAsia"/>
            <w:lang w:eastAsia="zh-CN"/>
          </w:rPr>
          <w:t>A.17.6.3.4</w:t>
        </w:r>
        <w:r w:rsidRPr="00020619">
          <w:t xml:space="preserve">.2-2 below. </w:t>
        </w:r>
      </w:ins>
    </w:p>
    <w:p w14:paraId="31547512" w14:textId="77777777" w:rsidR="00403ABD" w:rsidRPr="00020619" w:rsidRDefault="00403ABD" w:rsidP="00403ABD">
      <w:pPr>
        <w:rPr>
          <w:ins w:id="72354" w:author="BigCREditor-RAN4#104-bis" w:date="2022-10-21T15:53:00Z"/>
          <w:rFonts w:cs="v4.2.0"/>
        </w:rPr>
      </w:pPr>
      <w:ins w:id="72355" w:author="BigCREditor-RAN4#104-bis" w:date="2022-10-21T15:53:00Z">
        <w:r w:rsidRPr="00020619">
          <w:rPr>
            <w:rFonts w:cs="v4.2.0"/>
          </w:rPr>
          <w:t xml:space="preserve">In CSI measurement configuration, UE is indicated to perform L1-RSRP measurement on the CSI-RS and report </w:t>
        </w:r>
        <w:proofErr w:type="spellStart"/>
        <w:r w:rsidRPr="00020619">
          <w:rPr>
            <w:rFonts w:cs="v4.2.0"/>
          </w:rPr>
          <w:t>aperiodically</w:t>
        </w:r>
        <w:proofErr w:type="spellEnd"/>
        <w:r w:rsidRPr="00020619">
          <w:rPr>
            <w:rFonts w:cs="v4.2.0"/>
          </w:rPr>
          <w:t xml:space="preserve">. The test consists of a single </w:t>
        </w:r>
        <w:proofErr w:type="gramStart"/>
        <w:r w:rsidRPr="00020619">
          <w:rPr>
            <w:rFonts w:cs="v4.2.0"/>
          </w:rPr>
          <w:t>time period</w:t>
        </w:r>
        <w:proofErr w:type="gramEnd"/>
        <w:r w:rsidRPr="00020619">
          <w:rPr>
            <w:rFonts w:cs="v4.2.0"/>
          </w:rPr>
          <w:t xml:space="preserve"> T1, during which the UE is triggered via DCI to report L1-RSRP on aperiodic CSI-RS resources. UE is also configured to measure L1-RSRP based on SSB. After 1440ms from the beginning of the test, </w:t>
        </w:r>
        <w:r w:rsidRPr="00020619">
          <w:t xml:space="preserve">the DCI trigger comes in slot </w:t>
        </w:r>
        <w:proofErr w:type="gramStart"/>
        <w:r w:rsidRPr="00020619">
          <w:t>1  of</w:t>
        </w:r>
        <w:proofErr w:type="gramEnd"/>
        <w:r w:rsidRPr="00020619">
          <w:t xml:space="preserve"> a frame and UE provides the report back based on the reporting configuration as defined in Table </w:t>
        </w:r>
        <w:r w:rsidRPr="00020619">
          <w:rPr>
            <w:rFonts w:hint="eastAsia"/>
            <w:lang w:eastAsia="zh-CN"/>
          </w:rPr>
          <w:t>A.17.6.3.4</w:t>
        </w:r>
        <w:r w:rsidRPr="00020619">
          <w:t>.2-1.</w:t>
        </w:r>
      </w:ins>
    </w:p>
    <w:p w14:paraId="101C0524" w14:textId="77777777" w:rsidR="00403ABD" w:rsidRPr="00020619" w:rsidRDefault="00403ABD" w:rsidP="00403ABD">
      <w:pPr>
        <w:rPr>
          <w:ins w:id="72356" w:author="BigCREditor-RAN4#104-bis" w:date="2022-10-21T15:53:00Z"/>
        </w:rPr>
      </w:pPr>
      <w:ins w:id="72357" w:author="BigCREditor-RAN4#104-bis" w:date="2022-10-21T15:53:00Z">
        <w:r w:rsidRPr="00020619">
          <w:t xml:space="preserve">There is no measurement gap configured in the test. Before the test, UE is configured to perform </w:t>
        </w:r>
        <w:proofErr w:type="gramStart"/>
        <w:r w:rsidRPr="00020619">
          <w:t>RLM</w:t>
        </w:r>
        <w:proofErr w:type="gramEnd"/>
        <w:r w:rsidRPr="00020619">
          <w:t xml:space="preserve"> and BFD based on the SSBs.</w:t>
        </w:r>
      </w:ins>
    </w:p>
    <w:p w14:paraId="1DFDE223" w14:textId="77777777" w:rsidR="00403ABD" w:rsidRPr="00020619" w:rsidRDefault="00403ABD" w:rsidP="00403ABD">
      <w:pPr>
        <w:pStyle w:val="TH"/>
        <w:rPr>
          <w:ins w:id="72358" w:author="BigCREditor-RAN4#104-bis" w:date="2022-10-21T15:53:00Z"/>
        </w:rPr>
      </w:pPr>
      <w:ins w:id="72359" w:author="BigCREditor-RAN4#104-bis" w:date="2022-10-21T15:53:00Z">
        <w:r w:rsidRPr="00020619">
          <w:lastRenderedPageBreak/>
          <w:t xml:space="preserve">Table </w:t>
        </w:r>
        <w:r w:rsidRPr="00020619">
          <w:rPr>
            <w:rFonts w:hint="eastAsia"/>
            <w:lang w:eastAsia="zh-CN"/>
          </w:rPr>
          <w:t>A.17.6.3.4</w:t>
        </w:r>
        <w:r w:rsidRPr="00020619">
          <w:t>.2-1: General test parameters</w:t>
        </w:r>
      </w:ins>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403ABD" w:rsidRPr="00020619" w14:paraId="65E995BA" w14:textId="77777777" w:rsidTr="00BB34DD">
        <w:trPr>
          <w:trHeight w:val="187"/>
          <w:jc w:val="center"/>
          <w:ins w:id="72360" w:author="BigCREditor-RAN4#104-bis" w:date="2022-10-21T15:53:00Z"/>
        </w:trPr>
        <w:tc>
          <w:tcPr>
            <w:tcW w:w="2733" w:type="dxa"/>
            <w:tcBorders>
              <w:top w:val="single" w:sz="4" w:space="0" w:color="auto"/>
              <w:left w:val="single" w:sz="4" w:space="0" w:color="auto"/>
              <w:bottom w:val="single" w:sz="4" w:space="0" w:color="auto"/>
              <w:right w:val="single" w:sz="4" w:space="0" w:color="auto"/>
            </w:tcBorders>
            <w:vAlign w:val="center"/>
          </w:tcPr>
          <w:p w14:paraId="2FD92B10" w14:textId="77777777" w:rsidR="00403ABD" w:rsidRPr="00020619" w:rsidRDefault="00403ABD" w:rsidP="00BB34DD">
            <w:pPr>
              <w:pStyle w:val="TAH"/>
              <w:rPr>
                <w:ins w:id="72361" w:author="BigCREditor-RAN4#104-bis" w:date="2022-10-21T15:53:00Z"/>
              </w:rPr>
            </w:pPr>
            <w:ins w:id="72362" w:author="BigCREditor-RAN4#104-bis" w:date="2022-10-21T15:53:00Z">
              <w:r w:rsidRPr="00020619">
                <w:t>Parameter</w:t>
              </w:r>
            </w:ins>
          </w:p>
        </w:tc>
        <w:tc>
          <w:tcPr>
            <w:tcW w:w="955" w:type="dxa"/>
            <w:tcBorders>
              <w:top w:val="single" w:sz="4" w:space="0" w:color="auto"/>
              <w:left w:val="single" w:sz="4" w:space="0" w:color="auto"/>
              <w:bottom w:val="single" w:sz="4" w:space="0" w:color="auto"/>
              <w:right w:val="single" w:sz="4" w:space="0" w:color="auto"/>
            </w:tcBorders>
            <w:vAlign w:val="center"/>
          </w:tcPr>
          <w:p w14:paraId="3955D031" w14:textId="77777777" w:rsidR="00403ABD" w:rsidRPr="00020619" w:rsidRDefault="00403ABD" w:rsidP="00BB34DD">
            <w:pPr>
              <w:pStyle w:val="TAH"/>
              <w:rPr>
                <w:ins w:id="72363" w:author="BigCREditor-RAN4#104-bis" w:date="2022-10-21T15:53:00Z"/>
              </w:rPr>
            </w:pPr>
            <w:ins w:id="72364" w:author="BigCREditor-RAN4#104-bis" w:date="2022-10-21T15:53:00Z">
              <w:r w:rsidRPr="00020619">
                <w:t>Config</w:t>
              </w:r>
            </w:ins>
          </w:p>
        </w:tc>
        <w:tc>
          <w:tcPr>
            <w:tcW w:w="960" w:type="dxa"/>
            <w:tcBorders>
              <w:top w:val="single" w:sz="4" w:space="0" w:color="auto"/>
              <w:left w:val="single" w:sz="4" w:space="0" w:color="auto"/>
              <w:bottom w:val="single" w:sz="4" w:space="0" w:color="auto"/>
              <w:right w:val="single" w:sz="4" w:space="0" w:color="auto"/>
            </w:tcBorders>
            <w:vAlign w:val="center"/>
          </w:tcPr>
          <w:p w14:paraId="2C20B74D" w14:textId="77777777" w:rsidR="00403ABD" w:rsidRPr="00020619" w:rsidRDefault="00403ABD" w:rsidP="00BB34DD">
            <w:pPr>
              <w:pStyle w:val="TAH"/>
              <w:rPr>
                <w:ins w:id="72365" w:author="BigCREditor-RAN4#104-bis" w:date="2022-10-21T15:53:00Z"/>
              </w:rPr>
            </w:pPr>
            <w:ins w:id="72366" w:author="BigCREditor-RAN4#104-bis" w:date="2022-10-21T15:53:00Z">
              <w:r w:rsidRPr="00020619">
                <w:t>Unit</w:t>
              </w:r>
            </w:ins>
          </w:p>
        </w:tc>
        <w:tc>
          <w:tcPr>
            <w:tcW w:w="2095" w:type="dxa"/>
            <w:tcBorders>
              <w:top w:val="single" w:sz="4" w:space="0" w:color="auto"/>
              <w:left w:val="single" w:sz="4" w:space="0" w:color="auto"/>
              <w:bottom w:val="single" w:sz="4" w:space="0" w:color="auto"/>
              <w:right w:val="single" w:sz="4" w:space="0" w:color="auto"/>
            </w:tcBorders>
            <w:vAlign w:val="center"/>
          </w:tcPr>
          <w:p w14:paraId="7E24D418" w14:textId="77777777" w:rsidR="00403ABD" w:rsidRPr="00020619" w:rsidRDefault="00403ABD" w:rsidP="00BB34DD">
            <w:pPr>
              <w:pStyle w:val="TAH"/>
              <w:rPr>
                <w:ins w:id="72367" w:author="BigCREditor-RAN4#104-bis" w:date="2022-10-21T15:53:00Z"/>
              </w:rPr>
            </w:pPr>
            <w:ins w:id="72368" w:author="BigCREditor-RAN4#104-bis" w:date="2022-10-21T15:53:00Z">
              <w:r w:rsidRPr="00020619">
                <w:t>Value</w:t>
              </w:r>
            </w:ins>
          </w:p>
        </w:tc>
      </w:tr>
      <w:tr w:rsidR="00403ABD" w:rsidRPr="00020619" w14:paraId="3A8F4BD7" w14:textId="77777777" w:rsidTr="00BB34DD">
        <w:trPr>
          <w:trHeight w:val="187"/>
          <w:jc w:val="center"/>
          <w:ins w:id="72369"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4D21E7E5" w14:textId="77777777" w:rsidR="00403ABD" w:rsidRPr="00020619" w:rsidRDefault="00403ABD" w:rsidP="00BB34DD">
            <w:pPr>
              <w:pStyle w:val="TAL"/>
              <w:rPr>
                <w:ins w:id="72370" w:author="BigCREditor-RAN4#104-bis" w:date="2022-10-21T15:53:00Z"/>
              </w:rPr>
            </w:pPr>
            <w:ins w:id="72371" w:author="BigCREditor-RAN4#104-bis" w:date="2022-10-21T15:53:00Z">
              <w:r w:rsidRPr="00020619">
                <w:t>SSB GSCN</w:t>
              </w:r>
            </w:ins>
          </w:p>
        </w:tc>
        <w:tc>
          <w:tcPr>
            <w:tcW w:w="955" w:type="dxa"/>
            <w:tcBorders>
              <w:top w:val="single" w:sz="4" w:space="0" w:color="auto"/>
              <w:left w:val="single" w:sz="4" w:space="0" w:color="auto"/>
              <w:bottom w:val="single" w:sz="4" w:space="0" w:color="auto"/>
              <w:right w:val="single" w:sz="4" w:space="0" w:color="auto"/>
            </w:tcBorders>
          </w:tcPr>
          <w:p w14:paraId="28CA288A" w14:textId="77777777" w:rsidR="00403ABD" w:rsidRPr="00020619" w:rsidRDefault="00403ABD" w:rsidP="00BB34DD">
            <w:pPr>
              <w:pStyle w:val="TAC"/>
              <w:rPr>
                <w:ins w:id="72372" w:author="BigCREditor-RAN4#104-bis" w:date="2022-10-21T15:53:00Z"/>
              </w:rPr>
            </w:pPr>
            <w:ins w:id="72373"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6E8202A2" w14:textId="77777777" w:rsidR="00403ABD" w:rsidRPr="00020619" w:rsidRDefault="00403ABD" w:rsidP="00BB34DD">
            <w:pPr>
              <w:pStyle w:val="TAC"/>
              <w:rPr>
                <w:ins w:id="72374"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0CABEC27" w14:textId="77777777" w:rsidR="00403ABD" w:rsidRPr="00020619" w:rsidRDefault="00403ABD" w:rsidP="00BB34DD">
            <w:pPr>
              <w:pStyle w:val="TAC"/>
              <w:rPr>
                <w:ins w:id="72375" w:author="BigCREditor-RAN4#104-bis" w:date="2022-10-21T15:53:00Z"/>
              </w:rPr>
            </w:pPr>
            <w:ins w:id="72376" w:author="BigCREditor-RAN4#104-bis" w:date="2022-10-21T15:53:00Z">
              <w:r w:rsidRPr="00020619">
                <w:t>freq1</w:t>
              </w:r>
            </w:ins>
          </w:p>
        </w:tc>
      </w:tr>
      <w:tr w:rsidR="00403ABD" w:rsidRPr="00020619" w14:paraId="3A231798" w14:textId="77777777" w:rsidTr="00BB34DD">
        <w:trPr>
          <w:trHeight w:val="187"/>
          <w:jc w:val="center"/>
          <w:ins w:id="72377" w:author="BigCREditor-RAN4#104-bis" w:date="2022-10-21T15:53:00Z"/>
        </w:trPr>
        <w:tc>
          <w:tcPr>
            <w:tcW w:w="2733" w:type="dxa"/>
            <w:tcBorders>
              <w:top w:val="single" w:sz="4" w:space="0" w:color="auto"/>
              <w:left w:val="single" w:sz="4" w:space="0" w:color="auto"/>
              <w:right w:val="single" w:sz="4" w:space="0" w:color="auto"/>
            </w:tcBorders>
          </w:tcPr>
          <w:p w14:paraId="265D4F5F" w14:textId="77777777" w:rsidR="00403ABD" w:rsidRPr="00020619" w:rsidRDefault="00403ABD" w:rsidP="00BB34DD">
            <w:pPr>
              <w:pStyle w:val="TAL"/>
              <w:rPr>
                <w:ins w:id="72378" w:author="BigCREditor-RAN4#104-bis" w:date="2022-10-21T15:53:00Z"/>
              </w:rPr>
            </w:pPr>
            <w:ins w:id="72379" w:author="BigCREditor-RAN4#104-bis" w:date="2022-10-21T15:53:00Z">
              <w:r w:rsidRPr="00020619">
                <w:t>Duplex mode</w:t>
              </w:r>
            </w:ins>
          </w:p>
        </w:tc>
        <w:tc>
          <w:tcPr>
            <w:tcW w:w="955" w:type="dxa"/>
            <w:tcBorders>
              <w:top w:val="single" w:sz="4" w:space="0" w:color="auto"/>
              <w:left w:val="single" w:sz="4" w:space="0" w:color="auto"/>
              <w:right w:val="single" w:sz="4" w:space="0" w:color="auto"/>
            </w:tcBorders>
          </w:tcPr>
          <w:p w14:paraId="64BAC84D" w14:textId="77777777" w:rsidR="00403ABD" w:rsidRPr="00020619" w:rsidRDefault="00403ABD" w:rsidP="00BB34DD">
            <w:pPr>
              <w:pStyle w:val="TAC"/>
              <w:rPr>
                <w:ins w:id="72380" w:author="BigCREditor-RAN4#104-bis" w:date="2022-10-21T15:53:00Z"/>
              </w:rPr>
            </w:pPr>
            <w:ins w:id="72381" w:author="BigCREditor-RAN4#104-bis" w:date="2022-10-21T15:53:00Z">
              <w:r w:rsidRPr="00020619">
                <w:t>1</w:t>
              </w:r>
            </w:ins>
          </w:p>
        </w:tc>
        <w:tc>
          <w:tcPr>
            <w:tcW w:w="960" w:type="dxa"/>
            <w:tcBorders>
              <w:top w:val="single" w:sz="4" w:space="0" w:color="auto"/>
              <w:left w:val="single" w:sz="4" w:space="0" w:color="auto"/>
              <w:right w:val="single" w:sz="4" w:space="0" w:color="auto"/>
            </w:tcBorders>
          </w:tcPr>
          <w:p w14:paraId="6CA3152D" w14:textId="77777777" w:rsidR="00403ABD" w:rsidRPr="00020619" w:rsidRDefault="00403ABD" w:rsidP="00BB34DD">
            <w:pPr>
              <w:pStyle w:val="TAC"/>
              <w:rPr>
                <w:ins w:id="72382" w:author="BigCREditor-RAN4#104-bis" w:date="2022-10-21T15:53:00Z"/>
              </w:rPr>
            </w:pPr>
          </w:p>
        </w:tc>
        <w:tc>
          <w:tcPr>
            <w:tcW w:w="2095" w:type="dxa"/>
            <w:tcBorders>
              <w:top w:val="single" w:sz="4" w:space="0" w:color="auto"/>
              <w:left w:val="single" w:sz="4" w:space="0" w:color="auto"/>
              <w:right w:val="single" w:sz="4" w:space="0" w:color="auto"/>
            </w:tcBorders>
          </w:tcPr>
          <w:p w14:paraId="47704C12" w14:textId="77777777" w:rsidR="00403ABD" w:rsidRPr="00020619" w:rsidRDefault="00403ABD" w:rsidP="00BB34DD">
            <w:pPr>
              <w:pStyle w:val="TAC"/>
              <w:rPr>
                <w:ins w:id="72383" w:author="BigCREditor-RAN4#104-bis" w:date="2022-10-21T15:53:00Z"/>
              </w:rPr>
            </w:pPr>
            <w:ins w:id="72384" w:author="BigCREditor-RAN4#104-bis" w:date="2022-10-21T15:53:00Z">
              <w:r w:rsidRPr="00020619">
                <w:t>TDD</w:t>
              </w:r>
            </w:ins>
          </w:p>
        </w:tc>
      </w:tr>
      <w:tr w:rsidR="00403ABD" w:rsidRPr="00020619" w14:paraId="294C5187" w14:textId="77777777" w:rsidTr="00BB34DD">
        <w:trPr>
          <w:trHeight w:val="187"/>
          <w:jc w:val="center"/>
          <w:ins w:id="72385" w:author="BigCREditor-RAN4#104-bis" w:date="2022-10-21T15:53:00Z"/>
        </w:trPr>
        <w:tc>
          <w:tcPr>
            <w:tcW w:w="2733" w:type="dxa"/>
            <w:tcBorders>
              <w:left w:val="single" w:sz="4" w:space="0" w:color="auto"/>
              <w:right w:val="single" w:sz="4" w:space="0" w:color="auto"/>
            </w:tcBorders>
          </w:tcPr>
          <w:p w14:paraId="6F4CFFE0" w14:textId="77777777" w:rsidR="00403ABD" w:rsidRPr="00020619" w:rsidRDefault="00403ABD" w:rsidP="00BB34DD">
            <w:pPr>
              <w:pStyle w:val="TAL"/>
              <w:rPr>
                <w:ins w:id="72386" w:author="BigCREditor-RAN4#104-bis" w:date="2022-10-21T15:53:00Z"/>
              </w:rPr>
            </w:pPr>
            <w:ins w:id="72387" w:author="BigCREditor-RAN4#104-bis" w:date="2022-10-21T15:53:00Z">
              <w:r w:rsidRPr="00020619">
                <w:t>TDD Configuration</w:t>
              </w:r>
            </w:ins>
          </w:p>
        </w:tc>
        <w:tc>
          <w:tcPr>
            <w:tcW w:w="955" w:type="dxa"/>
            <w:tcBorders>
              <w:top w:val="single" w:sz="4" w:space="0" w:color="auto"/>
              <w:left w:val="single" w:sz="4" w:space="0" w:color="auto"/>
              <w:right w:val="single" w:sz="4" w:space="0" w:color="auto"/>
            </w:tcBorders>
          </w:tcPr>
          <w:p w14:paraId="78013686" w14:textId="77777777" w:rsidR="00403ABD" w:rsidRPr="00020619" w:rsidRDefault="00403ABD" w:rsidP="00BB34DD">
            <w:pPr>
              <w:pStyle w:val="TAC"/>
              <w:rPr>
                <w:ins w:id="72388" w:author="BigCREditor-RAN4#104-bis" w:date="2022-10-21T15:53:00Z"/>
              </w:rPr>
            </w:pPr>
            <w:ins w:id="72389" w:author="BigCREditor-RAN4#104-bis" w:date="2022-10-21T15:53:00Z">
              <w:r w:rsidRPr="00020619">
                <w:t>1</w:t>
              </w:r>
            </w:ins>
          </w:p>
        </w:tc>
        <w:tc>
          <w:tcPr>
            <w:tcW w:w="960" w:type="dxa"/>
            <w:tcBorders>
              <w:left w:val="single" w:sz="4" w:space="0" w:color="auto"/>
              <w:right w:val="single" w:sz="4" w:space="0" w:color="auto"/>
            </w:tcBorders>
          </w:tcPr>
          <w:p w14:paraId="6195A026" w14:textId="77777777" w:rsidR="00403ABD" w:rsidRPr="00020619" w:rsidRDefault="00403ABD" w:rsidP="00BB34DD">
            <w:pPr>
              <w:pStyle w:val="TAC"/>
              <w:rPr>
                <w:ins w:id="72390" w:author="BigCREditor-RAN4#104-bis" w:date="2022-10-21T15:53:00Z"/>
              </w:rPr>
            </w:pPr>
          </w:p>
        </w:tc>
        <w:tc>
          <w:tcPr>
            <w:tcW w:w="2095" w:type="dxa"/>
            <w:tcBorders>
              <w:left w:val="single" w:sz="4" w:space="0" w:color="auto"/>
              <w:right w:val="single" w:sz="4" w:space="0" w:color="auto"/>
            </w:tcBorders>
          </w:tcPr>
          <w:p w14:paraId="442DBA2E" w14:textId="77777777" w:rsidR="00403ABD" w:rsidRPr="00020619" w:rsidRDefault="00403ABD" w:rsidP="00BB34DD">
            <w:pPr>
              <w:pStyle w:val="TAC"/>
              <w:rPr>
                <w:ins w:id="72391" w:author="BigCREditor-RAN4#104-bis" w:date="2022-10-21T15:53:00Z"/>
              </w:rPr>
            </w:pPr>
            <w:ins w:id="72392" w:author="BigCREditor-RAN4#104-bis" w:date="2022-10-21T15:53:00Z">
              <w:r w:rsidRPr="00020619">
                <w:t>TDDConf.3.1</w:t>
              </w:r>
            </w:ins>
          </w:p>
        </w:tc>
      </w:tr>
      <w:tr w:rsidR="00403ABD" w:rsidRPr="00020619" w14:paraId="3ABE4D41" w14:textId="77777777" w:rsidTr="00BB34DD">
        <w:trPr>
          <w:trHeight w:val="187"/>
          <w:jc w:val="center"/>
          <w:ins w:id="72393" w:author="BigCREditor-RAN4#104-bis" w:date="2022-10-21T15:53:00Z"/>
        </w:trPr>
        <w:tc>
          <w:tcPr>
            <w:tcW w:w="2733" w:type="dxa"/>
            <w:tcBorders>
              <w:top w:val="single" w:sz="4" w:space="0" w:color="auto"/>
              <w:left w:val="single" w:sz="4" w:space="0" w:color="auto"/>
              <w:right w:val="single" w:sz="4" w:space="0" w:color="auto"/>
            </w:tcBorders>
          </w:tcPr>
          <w:p w14:paraId="6FE06136" w14:textId="77777777" w:rsidR="00403ABD" w:rsidRPr="00020619" w:rsidRDefault="00403ABD" w:rsidP="00BB34DD">
            <w:pPr>
              <w:pStyle w:val="TAL"/>
              <w:rPr>
                <w:ins w:id="72394" w:author="BigCREditor-RAN4#104-bis" w:date="2022-10-21T15:53:00Z"/>
                <w:vertAlign w:val="subscript"/>
              </w:rPr>
            </w:pPr>
            <w:proofErr w:type="spellStart"/>
            <w:ins w:id="72395" w:author="BigCREditor-RAN4#104-bis" w:date="2022-10-21T15:53:00Z">
              <w:r w:rsidRPr="00020619">
                <w:t>BW</w:t>
              </w:r>
              <w:r w:rsidRPr="00020619">
                <w:rPr>
                  <w:vertAlign w:val="subscript"/>
                </w:rPr>
                <w:t>channel</w:t>
              </w:r>
              <w:proofErr w:type="spellEnd"/>
            </w:ins>
          </w:p>
        </w:tc>
        <w:tc>
          <w:tcPr>
            <w:tcW w:w="955" w:type="dxa"/>
            <w:tcBorders>
              <w:top w:val="single" w:sz="4" w:space="0" w:color="auto"/>
              <w:left w:val="single" w:sz="4" w:space="0" w:color="auto"/>
              <w:right w:val="single" w:sz="4" w:space="0" w:color="auto"/>
            </w:tcBorders>
          </w:tcPr>
          <w:p w14:paraId="0DFE452A" w14:textId="77777777" w:rsidR="00403ABD" w:rsidRPr="00020619" w:rsidRDefault="00403ABD" w:rsidP="00BB34DD">
            <w:pPr>
              <w:pStyle w:val="TAC"/>
              <w:rPr>
                <w:ins w:id="72396" w:author="BigCREditor-RAN4#104-bis" w:date="2022-10-21T15:53:00Z"/>
              </w:rPr>
            </w:pPr>
            <w:ins w:id="72397" w:author="BigCREditor-RAN4#104-bis" w:date="2022-10-21T15:53:00Z">
              <w:r w:rsidRPr="00020619">
                <w:t>1</w:t>
              </w:r>
            </w:ins>
          </w:p>
        </w:tc>
        <w:tc>
          <w:tcPr>
            <w:tcW w:w="960" w:type="dxa"/>
            <w:tcBorders>
              <w:top w:val="single" w:sz="4" w:space="0" w:color="auto"/>
              <w:left w:val="single" w:sz="4" w:space="0" w:color="auto"/>
              <w:right w:val="single" w:sz="4" w:space="0" w:color="auto"/>
            </w:tcBorders>
          </w:tcPr>
          <w:p w14:paraId="6EB00923" w14:textId="77777777" w:rsidR="00403ABD" w:rsidRPr="00020619" w:rsidRDefault="00403ABD" w:rsidP="00BB34DD">
            <w:pPr>
              <w:pStyle w:val="TAC"/>
              <w:rPr>
                <w:ins w:id="72398" w:author="BigCREditor-RAN4#104-bis" w:date="2022-10-21T15:53:00Z"/>
              </w:rPr>
            </w:pPr>
            <w:ins w:id="72399" w:author="BigCREditor-RAN4#104-bis" w:date="2022-10-21T15:53:00Z">
              <w:r w:rsidRPr="00020619">
                <w:t>MHz</w:t>
              </w:r>
            </w:ins>
          </w:p>
        </w:tc>
        <w:tc>
          <w:tcPr>
            <w:tcW w:w="2095" w:type="dxa"/>
            <w:tcBorders>
              <w:top w:val="single" w:sz="4" w:space="0" w:color="auto"/>
              <w:left w:val="single" w:sz="4" w:space="0" w:color="auto"/>
              <w:right w:val="single" w:sz="4" w:space="0" w:color="auto"/>
            </w:tcBorders>
          </w:tcPr>
          <w:p w14:paraId="725B7C59" w14:textId="77777777" w:rsidR="00403ABD" w:rsidRPr="00020619" w:rsidRDefault="00403ABD" w:rsidP="00BB34DD">
            <w:pPr>
              <w:pStyle w:val="TAC"/>
              <w:rPr>
                <w:ins w:id="72400" w:author="BigCREditor-RAN4#104-bis" w:date="2022-10-21T15:53:00Z"/>
              </w:rPr>
            </w:pPr>
            <w:ins w:id="72401" w:author="BigCREditor-RAN4#104-bis" w:date="2022-10-21T15:53:00Z">
              <w:r w:rsidRPr="00020619">
                <w:t xml:space="preserve">100: </w:t>
              </w:r>
              <w:proofErr w:type="spellStart"/>
              <w:proofErr w:type="gramStart"/>
              <w:r w:rsidRPr="00020619">
                <w:t>N</w:t>
              </w:r>
              <w:r w:rsidRPr="00020619">
                <w:rPr>
                  <w:vertAlign w:val="subscript"/>
                </w:rPr>
                <w:t>RB,c</w:t>
              </w:r>
              <w:proofErr w:type="spellEnd"/>
              <w:proofErr w:type="gramEnd"/>
              <w:r w:rsidRPr="00020619">
                <w:t xml:space="preserve"> = 66</w:t>
              </w:r>
            </w:ins>
          </w:p>
        </w:tc>
      </w:tr>
      <w:tr w:rsidR="00403ABD" w:rsidRPr="00020619" w14:paraId="074667C8" w14:textId="77777777" w:rsidTr="00BB34DD">
        <w:trPr>
          <w:trHeight w:val="187"/>
          <w:jc w:val="center"/>
          <w:ins w:id="72402" w:author="BigCREditor-RAN4#104-bis" w:date="2022-10-21T15:53:00Z"/>
        </w:trPr>
        <w:tc>
          <w:tcPr>
            <w:tcW w:w="2733" w:type="dxa"/>
            <w:tcBorders>
              <w:top w:val="single" w:sz="4" w:space="0" w:color="auto"/>
              <w:left w:val="single" w:sz="4" w:space="0" w:color="auto"/>
              <w:right w:val="single" w:sz="4" w:space="0" w:color="auto"/>
            </w:tcBorders>
          </w:tcPr>
          <w:p w14:paraId="31A6983F" w14:textId="77777777" w:rsidR="00403ABD" w:rsidRPr="00020619" w:rsidRDefault="00403ABD" w:rsidP="00BB34DD">
            <w:pPr>
              <w:pStyle w:val="TAL"/>
              <w:rPr>
                <w:ins w:id="72403" w:author="BigCREditor-RAN4#104-bis" w:date="2022-10-21T15:53:00Z"/>
              </w:rPr>
            </w:pPr>
            <w:ins w:id="72404" w:author="BigCREditor-RAN4#104-bis" w:date="2022-10-21T15:53:00Z">
              <w:r w:rsidRPr="00020619">
                <w:t>PDSCH Reference measurement channel</w:t>
              </w:r>
            </w:ins>
          </w:p>
        </w:tc>
        <w:tc>
          <w:tcPr>
            <w:tcW w:w="955" w:type="dxa"/>
            <w:tcBorders>
              <w:top w:val="single" w:sz="4" w:space="0" w:color="auto"/>
              <w:left w:val="single" w:sz="4" w:space="0" w:color="auto"/>
              <w:right w:val="single" w:sz="4" w:space="0" w:color="auto"/>
            </w:tcBorders>
          </w:tcPr>
          <w:p w14:paraId="5F2B765C" w14:textId="77777777" w:rsidR="00403ABD" w:rsidRPr="00020619" w:rsidRDefault="00403ABD" w:rsidP="00BB34DD">
            <w:pPr>
              <w:pStyle w:val="TAC"/>
              <w:rPr>
                <w:ins w:id="72405" w:author="BigCREditor-RAN4#104-bis" w:date="2022-10-21T15:53:00Z"/>
              </w:rPr>
            </w:pPr>
            <w:ins w:id="72406" w:author="BigCREditor-RAN4#104-bis" w:date="2022-10-21T15:53:00Z">
              <w:r w:rsidRPr="00020619">
                <w:t>1</w:t>
              </w:r>
            </w:ins>
          </w:p>
        </w:tc>
        <w:tc>
          <w:tcPr>
            <w:tcW w:w="960" w:type="dxa"/>
            <w:tcBorders>
              <w:top w:val="single" w:sz="4" w:space="0" w:color="auto"/>
              <w:left w:val="single" w:sz="4" w:space="0" w:color="auto"/>
              <w:right w:val="single" w:sz="4" w:space="0" w:color="auto"/>
            </w:tcBorders>
          </w:tcPr>
          <w:p w14:paraId="2168A095" w14:textId="77777777" w:rsidR="00403ABD" w:rsidRPr="00020619" w:rsidRDefault="00403ABD" w:rsidP="00BB34DD">
            <w:pPr>
              <w:pStyle w:val="TAC"/>
              <w:rPr>
                <w:ins w:id="72407" w:author="BigCREditor-RAN4#104-bis" w:date="2022-10-21T15:53:00Z"/>
              </w:rPr>
            </w:pPr>
          </w:p>
        </w:tc>
        <w:tc>
          <w:tcPr>
            <w:tcW w:w="2095" w:type="dxa"/>
            <w:tcBorders>
              <w:top w:val="single" w:sz="4" w:space="0" w:color="auto"/>
              <w:left w:val="single" w:sz="4" w:space="0" w:color="auto"/>
              <w:right w:val="single" w:sz="4" w:space="0" w:color="auto"/>
            </w:tcBorders>
          </w:tcPr>
          <w:p w14:paraId="45E542F4" w14:textId="77777777" w:rsidR="00403ABD" w:rsidRPr="00020619" w:rsidRDefault="00403ABD" w:rsidP="00BB34DD">
            <w:pPr>
              <w:pStyle w:val="TAC"/>
              <w:rPr>
                <w:ins w:id="72408" w:author="BigCREditor-RAN4#104-bis" w:date="2022-10-21T15:53:00Z"/>
              </w:rPr>
            </w:pPr>
            <w:ins w:id="72409" w:author="BigCREditor-RAN4#104-bis" w:date="2022-10-21T15:53:00Z">
              <w:r w:rsidRPr="00020619">
                <w:t>SR.3.1 TDD</w:t>
              </w:r>
            </w:ins>
          </w:p>
        </w:tc>
      </w:tr>
      <w:tr w:rsidR="00403ABD" w:rsidRPr="00020619" w14:paraId="437ECEC2" w14:textId="77777777" w:rsidTr="00BB34DD">
        <w:trPr>
          <w:trHeight w:val="187"/>
          <w:jc w:val="center"/>
          <w:ins w:id="72410" w:author="BigCREditor-RAN4#104-bis" w:date="2022-10-21T15:53:00Z"/>
        </w:trPr>
        <w:tc>
          <w:tcPr>
            <w:tcW w:w="2733" w:type="dxa"/>
            <w:tcBorders>
              <w:top w:val="single" w:sz="4" w:space="0" w:color="auto"/>
              <w:left w:val="single" w:sz="4" w:space="0" w:color="auto"/>
              <w:right w:val="single" w:sz="4" w:space="0" w:color="auto"/>
            </w:tcBorders>
          </w:tcPr>
          <w:p w14:paraId="33080EAB" w14:textId="77777777" w:rsidR="00403ABD" w:rsidRPr="00020619" w:rsidRDefault="00403ABD" w:rsidP="00BB34DD">
            <w:pPr>
              <w:pStyle w:val="TAL"/>
              <w:rPr>
                <w:ins w:id="72411" w:author="BigCREditor-RAN4#104-bis" w:date="2022-10-21T15:53:00Z"/>
              </w:rPr>
            </w:pPr>
            <w:ins w:id="72412" w:author="BigCREditor-RAN4#104-bis" w:date="2022-10-21T15:53:00Z">
              <w:r w:rsidRPr="00020619">
                <w:t>RMSI CORESET Reference Channel</w:t>
              </w:r>
            </w:ins>
          </w:p>
        </w:tc>
        <w:tc>
          <w:tcPr>
            <w:tcW w:w="955" w:type="dxa"/>
            <w:tcBorders>
              <w:top w:val="single" w:sz="4" w:space="0" w:color="auto"/>
              <w:left w:val="single" w:sz="4" w:space="0" w:color="auto"/>
              <w:right w:val="single" w:sz="4" w:space="0" w:color="auto"/>
            </w:tcBorders>
          </w:tcPr>
          <w:p w14:paraId="572773A3" w14:textId="77777777" w:rsidR="00403ABD" w:rsidRPr="00020619" w:rsidRDefault="00403ABD" w:rsidP="00BB34DD">
            <w:pPr>
              <w:pStyle w:val="TAC"/>
              <w:rPr>
                <w:ins w:id="72413" w:author="BigCREditor-RAN4#104-bis" w:date="2022-10-21T15:53:00Z"/>
              </w:rPr>
            </w:pPr>
            <w:ins w:id="72414" w:author="BigCREditor-RAN4#104-bis" w:date="2022-10-21T15:53:00Z">
              <w:r w:rsidRPr="00020619">
                <w:t>1</w:t>
              </w:r>
            </w:ins>
          </w:p>
        </w:tc>
        <w:tc>
          <w:tcPr>
            <w:tcW w:w="960" w:type="dxa"/>
            <w:tcBorders>
              <w:top w:val="single" w:sz="4" w:space="0" w:color="auto"/>
              <w:left w:val="single" w:sz="4" w:space="0" w:color="auto"/>
              <w:right w:val="single" w:sz="4" w:space="0" w:color="auto"/>
            </w:tcBorders>
          </w:tcPr>
          <w:p w14:paraId="1F8C12ED" w14:textId="77777777" w:rsidR="00403ABD" w:rsidRPr="00020619" w:rsidRDefault="00403ABD" w:rsidP="00BB34DD">
            <w:pPr>
              <w:pStyle w:val="TAC"/>
              <w:rPr>
                <w:ins w:id="72415" w:author="BigCREditor-RAN4#104-bis" w:date="2022-10-21T15:53:00Z"/>
              </w:rPr>
            </w:pPr>
          </w:p>
        </w:tc>
        <w:tc>
          <w:tcPr>
            <w:tcW w:w="2095" w:type="dxa"/>
            <w:tcBorders>
              <w:top w:val="single" w:sz="4" w:space="0" w:color="auto"/>
              <w:left w:val="single" w:sz="4" w:space="0" w:color="auto"/>
              <w:right w:val="single" w:sz="4" w:space="0" w:color="auto"/>
            </w:tcBorders>
          </w:tcPr>
          <w:p w14:paraId="5BBED85A" w14:textId="77777777" w:rsidR="00403ABD" w:rsidRPr="00020619" w:rsidRDefault="00403ABD" w:rsidP="00BB34DD">
            <w:pPr>
              <w:pStyle w:val="TAC"/>
              <w:rPr>
                <w:ins w:id="72416" w:author="BigCREditor-RAN4#104-bis" w:date="2022-10-21T15:53:00Z"/>
              </w:rPr>
            </w:pPr>
            <w:ins w:id="72417" w:author="BigCREditor-RAN4#104-bis" w:date="2022-10-21T15:53:00Z">
              <w:r w:rsidRPr="00020619">
                <w:t>CR.3.1 TDD</w:t>
              </w:r>
            </w:ins>
          </w:p>
        </w:tc>
      </w:tr>
      <w:tr w:rsidR="00403ABD" w:rsidRPr="00020619" w14:paraId="7CBEA58E" w14:textId="77777777" w:rsidTr="00BB34DD">
        <w:trPr>
          <w:trHeight w:val="187"/>
          <w:jc w:val="center"/>
          <w:ins w:id="72418" w:author="BigCREditor-RAN4#104-bis" w:date="2022-10-21T15:53:00Z"/>
        </w:trPr>
        <w:tc>
          <w:tcPr>
            <w:tcW w:w="2733" w:type="dxa"/>
            <w:tcBorders>
              <w:left w:val="single" w:sz="4" w:space="0" w:color="auto"/>
              <w:right w:val="single" w:sz="4" w:space="0" w:color="auto"/>
            </w:tcBorders>
          </w:tcPr>
          <w:p w14:paraId="72CECF0D" w14:textId="77777777" w:rsidR="00403ABD" w:rsidRPr="00020619" w:rsidRDefault="00403ABD" w:rsidP="00BB34DD">
            <w:pPr>
              <w:pStyle w:val="TAL"/>
              <w:rPr>
                <w:ins w:id="72419" w:author="BigCREditor-RAN4#104-bis" w:date="2022-10-21T15:53:00Z"/>
              </w:rPr>
            </w:pPr>
            <w:ins w:id="72420" w:author="BigCREditor-RAN4#104-bis" w:date="2022-10-21T15:53:00Z">
              <w:r w:rsidRPr="00020619">
                <w:t>Dedicated CORESET Reference Channel</w:t>
              </w:r>
            </w:ins>
          </w:p>
        </w:tc>
        <w:tc>
          <w:tcPr>
            <w:tcW w:w="955" w:type="dxa"/>
            <w:tcBorders>
              <w:top w:val="single" w:sz="4" w:space="0" w:color="auto"/>
              <w:left w:val="single" w:sz="4" w:space="0" w:color="auto"/>
              <w:right w:val="single" w:sz="4" w:space="0" w:color="auto"/>
            </w:tcBorders>
          </w:tcPr>
          <w:p w14:paraId="02EA191E" w14:textId="77777777" w:rsidR="00403ABD" w:rsidRPr="00020619" w:rsidRDefault="00403ABD" w:rsidP="00BB34DD">
            <w:pPr>
              <w:pStyle w:val="TAC"/>
              <w:rPr>
                <w:ins w:id="72421" w:author="BigCREditor-RAN4#104-bis" w:date="2022-10-21T15:53:00Z"/>
              </w:rPr>
            </w:pPr>
            <w:ins w:id="72422" w:author="BigCREditor-RAN4#104-bis" w:date="2022-10-21T15:53:00Z">
              <w:r w:rsidRPr="00020619">
                <w:t>1</w:t>
              </w:r>
            </w:ins>
          </w:p>
        </w:tc>
        <w:tc>
          <w:tcPr>
            <w:tcW w:w="960" w:type="dxa"/>
            <w:tcBorders>
              <w:left w:val="single" w:sz="4" w:space="0" w:color="auto"/>
              <w:right w:val="single" w:sz="4" w:space="0" w:color="auto"/>
            </w:tcBorders>
          </w:tcPr>
          <w:p w14:paraId="69D23CE2" w14:textId="77777777" w:rsidR="00403ABD" w:rsidRPr="00020619" w:rsidRDefault="00403ABD" w:rsidP="00BB34DD">
            <w:pPr>
              <w:pStyle w:val="TAC"/>
              <w:rPr>
                <w:ins w:id="72423" w:author="BigCREditor-RAN4#104-bis" w:date="2022-10-21T15:53:00Z"/>
              </w:rPr>
            </w:pPr>
          </w:p>
        </w:tc>
        <w:tc>
          <w:tcPr>
            <w:tcW w:w="2095" w:type="dxa"/>
            <w:tcBorders>
              <w:left w:val="single" w:sz="4" w:space="0" w:color="auto"/>
              <w:right w:val="single" w:sz="4" w:space="0" w:color="auto"/>
            </w:tcBorders>
          </w:tcPr>
          <w:p w14:paraId="417691A8" w14:textId="77777777" w:rsidR="00403ABD" w:rsidRPr="00020619" w:rsidRDefault="00403ABD" w:rsidP="00BB34DD">
            <w:pPr>
              <w:pStyle w:val="TAC"/>
              <w:rPr>
                <w:ins w:id="72424" w:author="BigCREditor-RAN4#104-bis" w:date="2022-10-21T15:53:00Z"/>
              </w:rPr>
            </w:pPr>
            <w:ins w:id="72425" w:author="BigCREditor-RAN4#104-bis" w:date="2022-10-21T15:53:00Z">
              <w:r w:rsidRPr="00020619">
                <w:t>CCR.3.1 TDD</w:t>
              </w:r>
            </w:ins>
          </w:p>
        </w:tc>
      </w:tr>
      <w:tr w:rsidR="00403ABD" w:rsidRPr="00020619" w14:paraId="4592A387" w14:textId="77777777" w:rsidTr="00BB34DD">
        <w:trPr>
          <w:trHeight w:val="187"/>
          <w:jc w:val="center"/>
          <w:ins w:id="72426" w:author="BigCREditor-RAN4#104-bis" w:date="2022-10-21T15:53:00Z"/>
        </w:trPr>
        <w:tc>
          <w:tcPr>
            <w:tcW w:w="2733" w:type="dxa"/>
            <w:tcBorders>
              <w:left w:val="single" w:sz="4" w:space="0" w:color="auto"/>
              <w:right w:val="single" w:sz="4" w:space="0" w:color="auto"/>
            </w:tcBorders>
          </w:tcPr>
          <w:p w14:paraId="38E23C63" w14:textId="77777777" w:rsidR="00403ABD" w:rsidRPr="00020619" w:rsidRDefault="00403ABD" w:rsidP="00BB34DD">
            <w:pPr>
              <w:pStyle w:val="TAL"/>
              <w:rPr>
                <w:ins w:id="72427" w:author="BigCREditor-RAN4#104-bis" w:date="2022-10-21T15:53:00Z"/>
              </w:rPr>
            </w:pPr>
            <w:ins w:id="72428" w:author="BigCREditor-RAN4#104-bis" w:date="2022-10-21T15:53:00Z">
              <w:r w:rsidRPr="00020619">
                <w:t>SSB configuration</w:t>
              </w:r>
            </w:ins>
          </w:p>
        </w:tc>
        <w:tc>
          <w:tcPr>
            <w:tcW w:w="955" w:type="dxa"/>
            <w:tcBorders>
              <w:top w:val="single" w:sz="4" w:space="0" w:color="auto"/>
              <w:left w:val="single" w:sz="4" w:space="0" w:color="auto"/>
              <w:right w:val="single" w:sz="4" w:space="0" w:color="auto"/>
            </w:tcBorders>
          </w:tcPr>
          <w:p w14:paraId="5A3368EC" w14:textId="77777777" w:rsidR="00403ABD" w:rsidRPr="00020619" w:rsidRDefault="00403ABD" w:rsidP="00BB34DD">
            <w:pPr>
              <w:pStyle w:val="TAC"/>
              <w:rPr>
                <w:ins w:id="72429" w:author="BigCREditor-RAN4#104-bis" w:date="2022-10-21T15:53:00Z"/>
              </w:rPr>
            </w:pPr>
            <w:ins w:id="72430" w:author="BigCREditor-RAN4#104-bis" w:date="2022-10-21T15:53:00Z">
              <w:r w:rsidRPr="00020619">
                <w:t>1</w:t>
              </w:r>
            </w:ins>
          </w:p>
        </w:tc>
        <w:tc>
          <w:tcPr>
            <w:tcW w:w="960" w:type="dxa"/>
            <w:tcBorders>
              <w:left w:val="single" w:sz="4" w:space="0" w:color="auto"/>
              <w:right w:val="single" w:sz="4" w:space="0" w:color="auto"/>
            </w:tcBorders>
          </w:tcPr>
          <w:p w14:paraId="014D001A" w14:textId="77777777" w:rsidR="00403ABD" w:rsidRPr="00020619" w:rsidRDefault="00403ABD" w:rsidP="00BB34DD">
            <w:pPr>
              <w:pStyle w:val="TAC"/>
              <w:rPr>
                <w:ins w:id="72431" w:author="BigCREditor-RAN4#104-bis" w:date="2022-10-21T15:53:00Z"/>
              </w:rPr>
            </w:pPr>
          </w:p>
        </w:tc>
        <w:tc>
          <w:tcPr>
            <w:tcW w:w="2095" w:type="dxa"/>
            <w:tcBorders>
              <w:top w:val="single" w:sz="4" w:space="0" w:color="auto"/>
              <w:left w:val="single" w:sz="4" w:space="0" w:color="auto"/>
              <w:right w:val="single" w:sz="4" w:space="0" w:color="auto"/>
            </w:tcBorders>
          </w:tcPr>
          <w:p w14:paraId="02099B2C" w14:textId="77777777" w:rsidR="00403ABD" w:rsidRPr="00020619" w:rsidRDefault="00403ABD" w:rsidP="00BB34DD">
            <w:pPr>
              <w:pStyle w:val="TAC"/>
              <w:rPr>
                <w:ins w:id="72432" w:author="BigCREditor-RAN4#104-bis" w:date="2022-10-21T15:53:00Z"/>
              </w:rPr>
            </w:pPr>
            <w:ins w:id="72433" w:author="BigCREditor-RAN4#104-bis" w:date="2022-10-21T15:53:00Z">
              <w:r w:rsidRPr="00020619">
                <w:t>SSB.1 FR2</w:t>
              </w:r>
            </w:ins>
          </w:p>
        </w:tc>
      </w:tr>
      <w:tr w:rsidR="00403ABD" w:rsidRPr="00020619" w14:paraId="60A058EB" w14:textId="77777777" w:rsidTr="00BB34DD">
        <w:trPr>
          <w:trHeight w:val="187"/>
          <w:jc w:val="center"/>
          <w:ins w:id="72434" w:author="BigCREditor-RAN4#104-bis" w:date="2022-10-21T15:53:00Z"/>
        </w:trPr>
        <w:tc>
          <w:tcPr>
            <w:tcW w:w="2733" w:type="dxa"/>
            <w:tcBorders>
              <w:left w:val="single" w:sz="4" w:space="0" w:color="auto"/>
              <w:right w:val="single" w:sz="4" w:space="0" w:color="auto"/>
            </w:tcBorders>
          </w:tcPr>
          <w:p w14:paraId="25984E64" w14:textId="77777777" w:rsidR="00403ABD" w:rsidRPr="00020619" w:rsidRDefault="00403ABD" w:rsidP="00BB34DD">
            <w:pPr>
              <w:pStyle w:val="TAL"/>
              <w:rPr>
                <w:ins w:id="72435" w:author="BigCREditor-RAN4#104-bis" w:date="2022-10-21T15:53:00Z"/>
              </w:rPr>
            </w:pPr>
            <w:ins w:id="72436" w:author="BigCREditor-RAN4#104-bis" w:date="2022-10-21T15:53:00Z">
              <w:r w:rsidRPr="00020619">
                <w:t>CSI-RS configuration</w:t>
              </w:r>
            </w:ins>
          </w:p>
        </w:tc>
        <w:tc>
          <w:tcPr>
            <w:tcW w:w="955" w:type="dxa"/>
            <w:tcBorders>
              <w:top w:val="single" w:sz="4" w:space="0" w:color="auto"/>
              <w:left w:val="single" w:sz="4" w:space="0" w:color="auto"/>
              <w:right w:val="single" w:sz="4" w:space="0" w:color="auto"/>
            </w:tcBorders>
          </w:tcPr>
          <w:p w14:paraId="5F042379" w14:textId="77777777" w:rsidR="00403ABD" w:rsidRPr="00020619" w:rsidRDefault="00403ABD" w:rsidP="00BB34DD">
            <w:pPr>
              <w:pStyle w:val="TAC"/>
              <w:rPr>
                <w:ins w:id="72437" w:author="BigCREditor-RAN4#104-bis" w:date="2022-10-21T15:53:00Z"/>
              </w:rPr>
            </w:pPr>
            <w:ins w:id="72438" w:author="BigCREditor-RAN4#104-bis" w:date="2022-10-21T15:53:00Z">
              <w:r w:rsidRPr="00020619">
                <w:t>1</w:t>
              </w:r>
            </w:ins>
          </w:p>
        </w:tc>
        <w:tc>
          <w:tcPr>
            <w:tcW w:w="960" w:type="dxa"/>
            <w:tcBorders>
              <w:left w:val="single" w:sz="4" w:space="0" w:color="auto"/>
              <w:right w:val="single" w:sz="4" w:space="0" w:color="auto"/>
            </w:tcBorders>
          </w:tcPr>
          <w:p w14:paraId="3CD1CE4C" w14:textId="77777777" w:rsidR="00403ABD" w:rsidRPr="00020619" w:rsidRDefault="00403ABD" w:rsidP="00BB34DD">
            <w:pPr>
              <w:pStyle w:val="TAC"/>
              <w:rPr>
                <w:ins w:id="72439" w:author="BigCREditor-RAN4#104-bis" w:date="2022-10-21T15:53:00Z"/>
              </w:rPr>
            </w:pPr>
          </w:p>
        </w:tc>
        <w:tc>
          <w:tcPr>
            <w:tcW w:w="2095" w:type="dxa"/>
            <w:tcBorders>
              <w:top w:val="single" w:sz="4" w:space="0" w:color="auto"/>
              <w:left w:val="single" w:sz="4" w:space="0" w:color="auto"/>
              <w:right w:val="single" w:sz="4" w:space="0" w:color="auto"/>
            </w:tcBorders>
          </w:tcPr>
          <w:p w14:paraId="57E3FE51" w14:textId="77777777" w:rsidR="00403ABD" w:rsidRPr="00020619" w:rsidRDefault="00403ABD" w:rsidP="00BB34DD">
            <w:pPr>
              <w:pStyle w:val="TAC"/>
              <w:rPr>
                <w:ins w:id="72440" w:author="BigCREditor-RAN4#104-bis" w:date="2022-10-21T15:53:00Z"/>
              </w:rPr>
            </w:pPr>
            <w:ins w:id="72441" w:author="BigCREditor-RAN4#104-bis" w:date="2022-10-21T15:53:00Z">
              <w:r w:rsidRPr="00020619">
                <w:t>CSI-RS.3.3 TDD</w:t>
              </w:r>
            </w:ins>
          </w:p>
        </w:tc>
      </w:tr>
      <w:tr w:rsidR="00403ABD" w:rsidRPr="00020619" w14:paraId="3E3BCF34" w14:textId="77777777" w:rsidTr="00BB34DD">
        <w:trPr>
          <w:trHeight w:val="187"/>
          <w:jc w:val="center"/>
          <w:ins w:id="72442"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02801401" w14:textId="77777777" w:rsidR="00403ABD" w:rsidRPr="00020619" w:rsidRDefault="00403ABD" w:rsidP="00BB34DD">
            <w:pPr>
              <w:pStyle w:val="TAL"/>
              <w:rPr>
                <w:ins w:id="72443" w:author="BigCREditor-RAN4#104-bis" w:date="2022-10-21T15:53:00Z"/>
              </w:rPr>
            </w:pPr>
            <w:ins w:id="72444" w:author="BigCREditor-RAN4#104-bis" w:date="2022-10-21T15:53:00Z">
              <w:r w:rsidRPr="00020619">
                <w:t>OCNG Patterns</w:t>
              </w:r>
            </w:ins>
          </w:p>
        </w:tc>
        <w:tc>
          <w:tcPr>
            <w:tcW w:w="955" w:type="dxa"/>
            <w:tcBorders>
              <w:top w:val="single" w:sz="4" w:space="0" w:color="auto"/>
              <w:left w:val="single" w:sz="4" w:space="0" w:color="auto"/>
              <w:bottom w:val="single" w:sz="4" w:space="0" w:color="auto"/>
              <w:right w:val="single" w:sz="4" w:space="0" w:color="auto"/>
            </w:tcBorders>
          </w:tcPr>
          <w:p w14:paraId="068C1BAC" w14:textId="77777777" w:rsidR="00403ABD" w:rsidRPr="00020619" w:rsidRDefault="00403ABD" w:rsidP="00BB34DD">
            <w:pPr>
              <w:pStyle w:val="TAC"/>
              <w:rPr>
                <w:ins w:id="72445" w:author="BigCREditor-RAN4#104-bis" w:date="2022-10-21T15:53:00Z"/>
              </w:rPr>
            </w:pPr>
            <w:ins w:id="72446"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480E3688" w14:textId="77777777" w:rsidR="00403ABD" w:rsidRPr="00020619" w:rsidRDefault="00403ABD" w:rsidP="00BB34DD">
            <w:pPr>
              <w:pStyle w:val="TAC"/>
              <w:rPr>
                <w:ins w:id="72447"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644ECDD8" w14:textId="77777777" w:rsidR="00403ABD" w:rsidRPr="00020619" w:rsidRDefault="00403ABD" w:rsidP="00BB34DD">
            <w:pPr>
              <w:pStyle w:val="TAC"/>
              <w:rPr>
                <w:ins w:id="72448" w:author="BigCREditor-RAN4#104-bis" w:date="2022-10-21T15:53:00Z"/>
              </w:rPr>
            </w:pPr>
            <w:ins w:id="72449" w:author="BigCREditor-RAN4#104-bis" w:date="2022-10-21T15:53:00Z">
              <w:r w:rsidRPr="00020619">
                <w:t>OP.1</w:t>
              </w:r>
            </w:ins>
          </w:p>
        </w:tc>
      </w:tr>
      <w:tr w:rsidR="00403ABD" w:rsidRPr="00020619" w14:paraId="1560707C" w14:textId="77777777" w:rsidTr="00BB34DD">
        <w:trPr>
          <w:trHeight w:val="187"/>
          <w:jc w:val="center"/>
          <w:ins w:id="72450"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1788E1C6" w14:textId="77777777" w:rsidR="00403ABD" w:rsidRPr="00020619" w:rsidRDefault="00403ABD" w:rsidP="00BB34DD">
            <w:pPr>
              <w:pStyle w:val="TAL"/>
              <w:rPr>
                <w:ins w:id="72451" w:author="BigCREditor-RAN4#104-bis" w:date="2022-10-21T15:53:00Z"/>
              </w:rPr>
            </w:pPr>
            <w:ins w:id="72452" w:author="BigCREditor-RAN4#104-bis" w:date="2022-10-21T15:53:00Z">
              <w:r w:rsidRPr="00020619">
                <w:t>Initial BWP Configuration</w:t>
              </w:r>
            </w:ins>
          </w:p>
        </w:tc>
        <w:tc>
          <w:tcPr>
            <w:tcW w:w="955" w:type="dxa"/>
            <w:tcBorders>
              <w:top w:val="single" w:sz="4" w:space="0" w:color="auto"/>
              <w:left w:val="single" w:sz="4" w:space="0" w:color="auto"/>
              <w:bottom w:val="single" w:sz="4" w:space="0" w:color="auto"/>
              <w:right w:val="single" w:sz="4" w:space="0" w:color="auto"/>
            </w:tcBorders>
          </w:tcPr>
          <w:p w14:paraId="794A2146" w14:textId="77777777" w:rsidR="00403ABD" w:rsidRPr="00020619" w:rsidRDefault="00403ABD" w:rsidP="00BB34DD">
            <w:pPr>
              <w:pStyle w:val="TAC"/>
              <w:rPr>
                <w:ins w:id="72453" w:author="BigCREditor-RAN4#104-bis" w:date="2022-10-21T15:53:00Z"/>
              </w:rPr>
            </w:pPr>
            <w:ins w:id="72454"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2BEB6B0C" w14:textId="77777777" w:rsidR="00403ABD" w:rsidRPr="00020619" w:rsidRDefault="00403ABD" w:rsidP="00BB34DD">
            <w:pPr>
              <w:pStyle w:val="TAC"/>
              <w:rPr>
                <w:ins w:id="72455"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01768581" w14:textId="77777777" w:rsidR="00403ABD" w:rsidRPr="00020619" w:rsidRDefault="00403ABD" w:rsidP="00BB34DD">
            <w:pPr>
              <w:pStyle w:val="TAC"/>
              <w:rPr>
                <w:ins w:id="72456" w:author="BigCREditor-RAN4#104-bis" w:date="2022-10-21T15:53:00Z"/>
              </w:rPr>
            </w:pPr>
            <w:ins w:id="72457" w:author="BigCREditor-RAN4#104-bis" w:date="2022-10-21T15:53:00Z">
              <w:r w:rsidRPr="00020619">
                <w:t>DLBWP.0.1</w:t>
              </w:r>
            </w:ins>
          </w:p>
          <w:p w14:paraId="3AEC46AF" w14:textId="77777777" w:rsidR="00403ABD" w:rsidRPr="00020619" w:rsidRDefault="00403ABD" w:rsidP="00BB34DD">
            <w:pPr>
              <w:pStyle w:val="TAC"/>
              <w:rPr>
                <w:ins w:id="72458" w:author="BigCREditor-RAN4#104-bis" w:date="2022-10-21T15:53:00Z"/>
              </w:rPr>
            </w:pPr>
            <w:ins w:id="72459" w:author="BigCREditor-RAN4#104-bis" w:date="2022-10-21T15:53:00Z">
              <w:r w:rsidRPr="00020619">
                <w:t>ULBWP.0.1</w:t>
              </w:r>
            </w:ins>
          </w:p>
        </w:tc>
      </w:tr>
      <w:tr w:rsidR="00403ABD" w:rsidRPr="00020619" w14:paraId="7C44255F" w14:textId="77777777" w:rsidTr="00BB34DD">
        <w:trPr>
          <w:trHeight w:val="187"/>
          <w:jc w:val="center"/>
          <w:ins w:id="72460"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2FC7F9DF" w14:textId="77777777" w:rsidR="00403ABD" w:rsidRPr="00020619" w:rsidRDefault="00403ABD" w:rsidP="00BB34DD">
            <w:pPr>
              <w:pStyle w:val="TAL"/>
              <w:rPr>
                <w:ins w:id="72461" w:author="BigCREditor-RAN4#104-bis" w:date="2022-10-21T15:53:00Z"/>
              </w:rPr>
            </w:pPr>
            <w:ins w:id="72462" w:author="BigCREditor-RAN4#104-bis" w:date="2022-10-21T15:53:00Z">
              <w:r w:rsidRPr="00020619">
                <w:t>Dedicated BWP configuration</w:t>
              </w:r>
            </w:ins>
          </w:p>
        </w:tc>
        <w:tc>
          <w:tcPr>
            <w:tcW w:w="955" w:type="dxa"/>
            <w:tcBorders>
              <w:top w:val="single" w:sz="4" w:space="0" w:color="auto"/>
              <w:left w:val="single" w:sz="4" w:space="0" w:color="auto"/>
              <w:bottom w:val="single" w:sz="4" w:space="0" w:color="auto"/>
              <w:right w:val="single" w:sz="4" w:space="0" w:color="auto"/>
            </w:tcBorders>
          </w:tcPr>
          <w:p w14:paraId="25C9BC07" w14:textId="77777777" w:rsidR="00403ABD" w:rsidRPr="00020619" w:rsidRDefault="00403ABD" w:rsidP="00BB34DD">
            <w:pPr>
              <w:pStyle w:val="TAC"/>
              <w:rPr>
                <w:ins w:id="72463" w:author="BigCREditor-RAN4#104-bis" w:date="2022-10-21T15:53:00Z"/>
              </w:rPr>
            </w:pPr>
            <w:ins w:id="72464"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473F0E1E" w14:textId="77777777" w:rsidR="00403ABD" w:rsidRPr="00020619" w:rsidRDefault="00403ABD" w:rsidP="00BB34DD">
            <w:pPr>
              <w:pStyle w:val="TAC"/>
              <w:rPr>
                <w:ins w:id="72465"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590D69DE" w14:textId="77777777" w:rsidR="00403ABD" w:rsidRPr="00020619" w:rsidRDefault="00403ABD" w:rsidP="00BB34DD">
            <w:pPr>
              <w:pStyle w:val="TAC"/>
              <w:rPr>
                <w:ins w:id="72466" w:author="BigCREditor-RAN4#104-bis" w:date="2022-10-21T15:53:00Z"/>
              </w:rPr>
            </w:pPr>
            <w:ins w:id="72467" w:author="BigCREditor-RAN4#104-bis" w:date="2022-10-21T15:53:00Z">
              <w:r w:rsidRPr="00020619">
                <w:t>DLBWP.1.1</w:t>
              </w:r>
            </w:ins>
          </w:p>
          <w:p w14:paraId="72A342BC" w14:textId="77777777" w:rsidR="00403ABD" w:rsidRPr="00020619" w:rsidRDefault="00403ABD" w:rsidP="00BB34DD">
            <w:pPr>
              <w:pStyle w:val="TAC"/>
              <w:rPr>
                <w:ins w:id="72468" w:author="BigCREditor-RAN4#104-bis" w:date="2022-10-21T15:53:00Z"/>
              </w:rPr>
            </w:pPr>
            <w:ins w:id="72469" w:author="BigCREditor-RAN4#104-bis" w:date="2022-10-21T15:53:00Z">
              <w:r w:rsidRPr="00020619">
                <w:t>ULBWP.1.1</w:t>
              </w:r>
            </w:ins>
          </w:p>
        </w:tc>
      </w:tr>
      <w:tr w:rsidR="00403ABD" w:rsidRPr="00020619" w14:paraId="650DBDDA" w14:textId="77777777" w:rsidTr="00BB34DD">
        <w:trPr>
          <w:trHeight w:val="187"/>
          <w:jc w:val="center"/>
          <w:ins w:id="72470"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5D5AB01C" w14:textId="77777777" w:rsidR="00403ABD" w:rsidRPr="00020619" w:rsidRDefault="00403ABD" w:rsidP="00BB34DD">
            <w:pPr>
              <w:pStyle w:val="TAL"/>
              <w:rPr>
                <w:ins w:id="72471" w:author="BigCREditor-RAN4#104-bis" w:date="2022-10-21T15:53:00Z"/>
              </w:rPr>
            </w:pPr>
            <w:ins w:id="72472" w:author="BigCREditor-RAN4#104-bis" w:date="2022-10-21T15:53:00Z">
              <w:r w:rsidRPr="00020619">
                <w:t>SMTC configuration</w:t>
              </w:r>
            </w:ins>
          </w:p>
        </w:tc>
        <w:tc>
          <w:tcPr>
            <w:tcW w:w="955" w:type="dxa"/>
            <w:tcBorders>
              <w:top w:val="single" w:sz="4" w:space="0" w:color="auto"/>
              <w:left w:val="single" w:sz="4" w:space="0" w:color="auto"/>
              <w:bottom w:val="single" w:sz="4" w:space="0" w:color="auto"/>
              <w:right w:val="single" w:sz="4" w:space="0" w:color="auto"/>
            </w:tcBorders>
          </w:tcPr>
          <w:p w14:paraId="7B231316" w14:textId="77777777" w:rsidR="00403ABD" w:rsidRPr="00020619" w:rsidRDefault="00403ABD" w:rsidP="00BB34DD">
            <w:pPr>
              <w:pStyle w:val="TAC"/>
              <w:rPr>
                <w:ins w:id="72473" w:author="BigCREditor-RAN4#104-bis" w:date="2022-10-21T15:53:00Z"/>
              </w:rPr>
            </w:pPr>
            <w:ins w:id="72474"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0BA028EF" w14:textId="77777777" w:rsidR="00403ABD" w:rsidRPr="00020619" w:rsidRDefault="00403ABD" w:rsidP="00BB34DD">
            <w:pPr>
              <w:pStyle w:val="TAC"/>
              <w:rPr>
                <w:ins w:id="72475"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1A4F08B5" w14:textId="77777777" w:rsidR="00403ABD" w:rsidRPr="00020619" w:rsidRDefault="00403ABD" w:rsidP="00BB34DD">
            <w:pPr>
              <w:pStyle w:val="TAC"/>
              <w:rPr>
                <w:ins w:id="72476" w:author="BigCREditor-RAN4#104-bis" w:date="2022-10-21T15:53:00Z"/>
              </w:rPr>
            </w:pPr>
            <w:ins w:id="72477" w:author="BigCREditor-RAN4#104-bis" w:date="2022-10-21T15:53:00Z">
              <w:r w:rsidRPr="00020619">
                <w:t>SMTC.1</w:t>
              </w:r>
            </w:ins>
          </w:p>
        </w:tc>
      </w:tr>
      <w:tr w:rsidR="00403ABD" w:rsidRPr="00020619" w14:paraId="23A6C45A" w14:textId="77777777" w:rsidTr="00BB34DD">
        <w:trPr>
          <w:trHeight w:val="187"/>
          <w:jc w:val="center"/>
          <w:ins w:id="72478"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5B393394" w14:textId="77777777" w:rsidR="00403ABD" w:rsidRPr="00020619" w:rsidRDefault="00403ABD" w:rsidP="00BB34DD">
            <w:pPr>
              <w:pStyle w:val="TAL"/>
              <w:rPr>
                <w:ins w:id="72479" w:author="BigCREditor-RAN4#104-bis" w:date="2022-10-21T15:53:00Z"/>
              </w:rPr>
            </w:pPr>
            <w:ins w:id="72480" w:author="BigCREditor-RAN4#104-bis" w:date="2022-10-21T15:53:00Z">
              <w:r w:rsidRPr="00020619">
                <w:t>TRS Configuration</w:t>
              </w:r>
            </w:ins>
          </w:p>
        </w:tc>
        <w:tc>
          <w:tcPr>
            <w:tcW w:w="955" w:type="dxa"/>
            <w:tcBorders>
              <w:top w:val="single" w:sz="4" w:space="0" w:color="auto"/>
              <w:left w:val="single" w:sz="4" w:space="0" w:color="auto"/>
              <w:bottom w:val="single" w:sz="4" w:space="0" w:color="auto"/>
              <w:right w:val="single" w:sz="4" w:space="0" w:color="auto"/>
            </w:tcBorders>
          </w:tcPr>
          <w:p w14:paraId="3C7C975F" w14:textId="77777777" w:rsidR="00403ABD" w:rsidRPr="00020619" w:rsidRDefault="00403ABD" w:rsidP="00BB34DD">
            <w:pPr>
              <w:pStyle w:val="TAC"/>
              <w:rPr>
                <w:ins w:id="72481" w:author="BigCREditor-RAN4#104-bis" w:date="2022-10-21T15:53:00Z"/>
              </w:rPr>
            </w:pPr>
            <w:ins w:id="72482"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12C7F2DA" w14:textId="77777777" w:rsidR="00403ABD" w:rsidRPr="00020619" w:rsidRDefault="00403ABD" w:rsidP="00BB34DD">
            <w:pPr>
              <w:pStyle w:val="TAC"/>
              <w:rPr>
                <w:ins w:id="72483"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1BBC58C8" w14:textId="77777777" w:rsidR="00403ABD" w:rsidRPr="00020619" w:rsidRDefault="00403ABD" w:rsidP="00BB34DD">
            <w:pPr>
              <w:pStyle w:val="TAC"/>
              <w:rPr>
                <w:ins w:id="72484" w:author="BigCREditor-RAN4#104-bis" w:date="2022-10-21T15:53:00Z"/>
              </w:rPr>
            </w:pPr>
            <w:ins w:id="72485" w:author="BigCREditor-RAN4#104-bis" w:date="2022-10-21T15:53:00Z">
              <w:r w:rsidRPr="00020619">
                <w:t>TRS.2.1 TDD</w:t>
              </w:r>
            </w:ins>
          </w:p>
        </w:tc>
      </w:tr>
      <w:tr w:rsidR="00403ABD" w:rsidRPr="00020619" w14:paraId="0C0B4241" w14:textId="77777777" w:rsidTr="00BB34DD">
        <w:trPr>
          <w:trHeight w:val="187"/>
          <w:jc w:val="center"/>
          <w:ins w:id="72486"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4FC7866A" w14:textId="77777777" w:rsidR="00403ABD" w:rsidRPr="00020619" w:rsidRDefault="00403ABD" w:rsidP="00BB34DD">
            <w:pPr>
              <w:pStyle w:val="TAL"/>
              <w:rPr>
                <w:ins w:id="72487" w:author="BigCREditor-RAN4#104-bis" w:date="2022-10-21T15:53:00Z"/>
              </w:rPr>
            </w:pPr>
            <w:ins w:id="72488" w:author="BigCREditor-RAN4#104-bis" w:date="2022-10-21T15:53:00Z">
              <w:r w:rsidRPr="00020619">
                <w:rPr>
                  <w:lang w:eastAsia="zh-CN"/>
                </w:rPr>
                <w:t>PDCCH/PDSCH TCI Configuration</w:t>
              </w:r>
            </w:ins>
          </w:p>
        </w:tc>
        <w:tc>
          <w:tcPr>
            <w:tcW w:w="955" w:type="dxa"/>
            <w:tcBorders>
              <w:top w:val="single" w:sz="4" w:space="0" w:color="auto"/>
              <w:left w:val="single" w:sz="4" w:space="0" w:color="auto"/>
              <w:bottom w:val="single" w:sz="4" w:space="0" w:color="auto"/>
              <w:right w:val="single" w:sz="4" w:space="0" w:color="auto"/>
            </w:tcBorders>
          </w:tcPr>
          <w:p w14:paraId="347C628E" w14:textId="77777777" w:rsidR="00403ABD" w:rsidRPr="00020619" w:rsidRDefault="00403ABD" w:rsidP="00BB34DD">
            <w:pPr>
              <w:pStyle w:val="TAC"/>
              <w:rPr>
                <w:ins w:id="72489" w:author="BigCREditor-RAN4#104-bis" w:date="2022-10-21T15:53:00Z"/>
              </w:rPr>
            </w:pPr>
            <w:ins w:id="72490"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22DDB775" w14:textId="77777777" w:rsidR="00403ABD" w:rsidRPr="00020619" w:rsidRDefault="00403ABD" w:rsidP="00BB34DD">
            <w:pPr>
              <w:pStyle w:val="TAC"/>
              <w:rPr>
                <w:ins w:id="72491"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2ED3BD20" w14:textId="77777777" w:rsidR="00403ABD" w:rsidRPr="00020619" w:rsidRDefault="00403ABD" w:rsidP="00BB34DD">
            <w:pPr>
              <w:pStyle w:val="TAC"/>
              <w:rPr>
                <w:ins w:id="72492" w:author="BigCREditor-RAN4#104-bis" w:date="2022-10-21T15:53:00Z"/>
              </w:rPr>
            </w:pPr>
            <w:ins w:id="72493" w:author="BigCREditor-RAN4#104-bis" w:date="2022-10-21T15:53:00Z">
              <w:r w:rsidRPr="00020619">
                <w:t>TCI.State.2</w:t>
              </w:r>
            </w:ins>
          </w:p>
        </w:tc>
      </w:tr>
      <w:tr w:rsidR="00403ABD" w:rsidRPr="00020619" w14:paraId="4438636C" w14:textId="77777777" w:rsidTr="00BB34DD">
        <w:trPr>
          <w:trHeight w:val="187"/>
          <w:jc w:val="center"/>
          <w:ins w:id="72494"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26F971FC" w14:textId="77777777" w:rsidR="00403ABD" w:rsidRPr="00020619" w:rsidRDefault="00403ABD" w:rsidP="00BB34DD">
            <w:pPr>
              <w:pStyle w:val="TAL"/>
              <w:rPr>
                <w:ins w:id="72495" w:author="BigCREditor-RAN4#104-bis" w:date="2022-10-21T15:53:00Z"/>
              </w:rPr>
            </w:pPr>
            <w:ins w:id="72496" w:author="BigCREditor-RAN4#104-bis" w:date="2022-10-21T15:53:00Z">
              <w:r w:rsidRPr="00020619">
                <w:t>DRX configuration</w:t>
              </w:r>
            </w:ins>
          </w:p>
        </w:tc>
        <w:tc>
          <w:tcPr>
            <w:tcW w:w="955" w:type="dxa"/>
            <w:tcBorders>
              <w:top w:val="single" w:sz="4" w:space="0" w:color="auto"/>
              <w:left w:val="single" w:sz="4" w:space="0" w:color="auto"/>
              <w:bottom w:val="single" w:sz="4" w:space="0" w:color="auto"/>
              <w:right w:val="single" w:sz="4" w:space="0" w:color="auto"/>
            </w:tcBorders>
          </w:tcPr>
          <w:p w14:paraId="4A969721" w14:textId="77777777" w:rsidR="00403ABD" w:rsidRPr="00020619" w:rsidRDefault="00403ABD" w:rsidP="00BB34DD">
            <w:pPr>
              <w:pStyle w:val="TAC"/>
              <w:rPr>
                <w:ins w:id="72497" w:author="BigCREditor-RAN4#104-bis" w:date="2022-10-21T15:53:00Z"/>
              </w:rPr>
            </w:pPr>
            <w:ins w:id="72498"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0E30AAE0" w14:textId="77777777" w:rsidR="00403ABD" w:rsidRPr="00020619" w:rsidRDefault="00403ABD" w:rsidP="00BB34DD">
            <w:pPr>
              <w:pStyle w:val="TAC"/>
              <w:rPr>
                <w:ins w:id="72499"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7C181DB3" w14:textId="77777777" w:rsidR="00403ABD" w:rsidRPr="00020619" w:rsidRDefault="00403ABD" w:rsidP="00BB34DD">
            <w:pPr>
              <w:pStyle w:val="TAC"/>
              <w:rPr>
                <w:ins w:id="72500" w:author="BigCREditor-RAN4#104-bis" w:date="2022-10-21T15:53:00Z"/>
              </w:rPr>
            </w:pPr>
            <w:ins w:id="72501" w:author="BigCREditor-RAN4#104-bis" w:date="2022-10-21T15:53:00Z">
              <w:r w:rsidRPr="00020619">
                <w:t>DRX.3</w:t>
              </w:r>
            </w:ins>
          </w:p>
        </w:tc>
      </w:tr>
      <w:tr w:rsidR="00403ABD" w:rsidRPr="00020619" w14:paraId="41589A03" w14:textId="77777777" w:rsidTr="00BB34DD">
        <w:trPr>
          <w:trHeight w:val="187"/>
          <w:jc w:val="center"/>
          <w:ins w:id="72502"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424B08C4" w14:textId="77777777" w:rsidR="00403ABD" w:rsidRPr="00020619" w:rsidRDefault="00403ABD" w:rsidP="00BB34DD">
            <w:pPr>
              <w:pStyle w:val="TAL"/>
              <w:rPr>
                <w:ins w:id="72503" w:author="BigCREditor-RAN4#104-bis" w:date="2022-10-21T15:53:00Z"/>
              </w:rPr>
            </w:pPr>
            <w:proofErr w:type="spellStart"/>
            <w:ins w:id="72504" w:author="BigCREditor-RAN4#104-bis" w:date="2022-10-21T15:53:00Z">
              <w:r w:rsidRPr="00020619">
                <w:t>reportConfigType</w:t>
              </w:r>
              <w:proofErr w:type="spellEnd"/>
            </w:ins>
          </w:p>
        </w:tc>
        <w:tc>
          <w:tcPr>
            <w:tcW w:w="955" w:type="dxa"/>
            <w:tcBorders>
              <w:top w:val="single" w:sz="4" w:space="0" w:color="auto"/>
              <w:left w:val="single" w:sz="4" w:space="0" w:color="auto"/>
              <w:bottom w:val="single" w:sz="4" w:space="0" w:color="auto"/>
              <w:right w:val="single" w:sz="4" w:space="0" w:color="auto"/>
            </w:tcBorders>
          </w:tcPr>
          <w:p w14:paraId="539C1B92" w14:textId="77777777" w:rsidR="00403ABD" w:rsidRPr="00020619" w:rsidRDefault="00403ABD" w:rsidP="00BB34DD">
            <w:pPr>
              <w:pStyle w:val="TAC"/>
              <w:rPr>
                <w:ins w:id="72505" w:author="BigCREditor-RAN4#104-bis" w:date="2022-10-21T15:53:00Z"/>
              </w:rPr>
            </w:pPr>
            <w:ins w:id="72506"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26DA9E1C" w14:textId="77777777" w:rsidR="00403ABD" w:rsidRPr="00020619" w:rsidRDefault="00403ABD" w:rsidP="00BB34DD">
            <w:pPr>
              <w:pStyle w:val="TAC"/>
              <w:rPr>
                <w:ins w:id="72507"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2BF06B7E" w14:textId="77777777" w:rsidR="00403ABD" w:rsidRPr="00020619" w:rsidRDefault="00403ABD" w:rsidP="00BB34DD">
            <w:pPr>
              <w:pStyle w:val="TAC"/>
              <w:rPr>
                <w:ins w:id="72508" w:author="BigCREditor-RAN4#104-bis" w:date="2022-10-21T15:53:00Z"/>
              </w:rPr>
            </w:pPr>
            <w:ins w:id="72509" w:author="BigCREditor-RAN4#104-bis" w:date="2022-10-21T15:53:00Z">
              <w:r w:rsidRPr="00020619">
                <w:t>aperiodic</w:t>
              </w:r>
            </w:ins>
          </w:p>
        </w:tc>
      </w:tr>
      <w:tr w:rsidR="00403ABD" w:rsidRPr="00020619" w14:paraId="0CB8B6FF" w14:textId="77777777" w:rsidTr="00BB34DD">
        <w:trPr>
          <w:trHeight w:val="187"/>
          <w:jc w:val="center"/>
          <w:ins w:id="72510"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7F194BBD" w14:textId="77777777" w:rsidR="00403ABD" w:rsidRPr="00020619" w:rsidRDefault="00403ABD" w:rsidP="00BB34DD">
            <w:pPr>
              <w:pStyle w:val="TAL"/>
              <w:rPr>
                <w:ins w:id="72511" w:author="BigCREditor-RAN4#104-bis" w:date="2022-10-21T15:53:00Z"/>
              </w:rPr>
            </w:pPr>
            <w:proofErr w:type="spellStart"/>
            <w:ins w:id="72512" w:author="BigCREditor-RAN4#104-bis" w:date="2022-10-21T15:53:00Z">
              <w:r w:rsidRPr="00020619">
                <w:t>reportQuantity</w:t>
              </w:r>
              <w:proofErr w:type="spellEnd"/>
            </w:ins>
          </w:p>
        </w:tc>
        <w:tc>
          <w:tcPr>
            <w:tcW w:w="955" w:type="dxa"/>
            <w:tcBorders>
              <w:top w:val="single" w:sz="4" w:space="0" w:color="auto"/>
              <w:left w:val="single" w:sz="4" w:space="0" w:color="auto"/>
              <w:bottom w:val="single" w:sz="4" w:space="0" w:color="auto"/>
              <w:right w:val="single" w:sz="4" w:space="0" w:color="auto"/>
            </w:tcBorders>
          </w:tcPr>
          <w:p w14:paraId="087B8C06" w14:textId="77777777" w:rsidR="00403ABD" w:rsidRPr="00020619" w:rsidRDefault="00403ABD" w:rsidP="00BB34DD">
            <w:pPr>
              <w:pStyle w:val="TAC"/>
              <w:rPr>
                <w:ins w:id="72513" w:author="BigCREditor-RAN4#104-bis" w:date="2022-10-21T15:53:00Z"/>
              </w:rPr>
            </w:pPr>
            <w:ins w:id="72514"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06B76720" w14:textId="77777777" w:rsidR="00403ABD" w:rsidRPr="00020619" w:rsidRDefault="00403ABD" w:rsidP="00BB34DD">
            <w:pPr>
              <w:pStyle w:val="TAC"/>
              <w:rPr>
                <w:ins w:id="72515"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44FBD8CB" w14:textId="77777777" w:rsidR="00403ABD" w:rsidRPr="00020619" w:rsidRDefault="00403ABD" w:rsidP="00BB34DD">
            <w:pPr>
              <w:pStyle w:val="TAC"/>
              <w:rPr>
                <w:ins w:id="72516" w:author="BigCREditor-RAN4#104-bis" w:date="2022-10-21T15:53:00Z"/>
              </w:rPr>
            </w:pPr>
            <w:ins w:id="72517" w:author="BigCREditor-RAN4#104-bis" w:date="2022-10-21T15:53:00Z">
              <w:r w:rsidRPr="00020619">
                <w:t>cri-RSRP</w:t>
              </w:r>
            </w:ins>
          </w:p>
        </w:tc>
      </w:tr>
      <w:tr w:rsidR="00403ABD" w:rsidRPr="00020619" w14:paraId="5E6AA11A" w14:textId="77777777" w:rsidTr="00BB34DD">
        <w:trPr>
          <w:trHeight w:val="187"/>
          <w:jc w:val="center"/>
          <w:ins w:id="72518"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2551008C" w14:textId="77777777" w:rsidR="00403ABD" w:rsidRPr="00020619" w:rsidRDefault="00403ABD" w:rsidP="00BB34DD">
            <w:pPr>
              <w:pStyle w:val="TAL"/>
              <w:rPr>
                <w:ins w:id="72519" w:author="BigCREditor-RAN4#104-bis" w:date="2022-10-21T15:53:00Z"/>
              </w:rPr>
            </w:pPr>
            <w:ins w:id="72520" w:author="BigCREditor-RAN4#104-bis" w:date="2022-10-21T15:53:00Z">
              <w:r w:rsidRPr="00020619">
                <w:t>Number of reported RS</w:t>
              </w:r>
            </w:ins>
          </w:p>
        </w:tc>
        <w:tc>
          <w:tcPr>
            <w:tcW w:w="955" w:type="dxa"/>
            <w:tcBorders>
              <w:top w:val="single" w:sz="4" w:space="0" w:color="auto"/>
              <w:left w:val="single" w:sz="4" w:space="0" w:color="auto"/>
              <w:bottom w:val="single" w:sz="4" w:space="0" w:color="auto"/>
              <w:right w:val="single" w:sz="4" w:space="0" w:color="auto"/>
            </w:tcBorders>
          </w:tcPr>
          <w:p w14:paraId="2F8EBF45" w14:textId="77777777" w:rsidR="00403ABD" w:rsidRPr="00020619" w:rsidRDefault="00403ABD" w:rsidP="00BB34DD">
            <w:pPr>
              <w:pStyle w:val="TAC"/>
              <w:rPr>
                <w:ins w:id="72521" w:author="BigCREditor-RAN4#104-bis" w:date="2022-10-21T15:53:00Z"/>
              </w:rPr>
            </w:pPr>
            <w:ins w:id="72522"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124C8DB1" w14:textId="77777777" w:rsidR="00403ABD" w:rsidRPr="00020619" w:rsidRDefault="00403ABD" w:rsidP="00BB34DD">
            <w:pPr>
              <w:pStyle w:val="TAC"/>
              <w:rPr>
                <w:ins w:id="72523"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1DE467B1" w14:textId="77777777" w:rsidR="00403ABD" w:rsidRPr="00020619" w:rsidRDefault="00403ABD" w:rsidP="00BB34DD">
            <w:pPr>
              <w:pStyle w:val="TAC"/>
              <w:rPr>
                <w:ins w:id="72524" w:author="BigCREditor-RAN4#104-bis" w:date="2022-10-21T15:53:00Z"/>
              </w:rPr>
            </w:pPr>
            <w:ins w:id="72525" w:author="BigCREditor-RAN4#104-bis" w:date="2022-10-21T15:53:00Z">
              <w:r w:rsidRPr="00020619">
                <w:t>2</w:t>
              </w:r>
            </w:ins>
          </w:p>
        </w:tc>
      </w:tr>
      <w:tr w:rsidR="00403ABD" w:rsidRPr="00020619" w14:paraId="41CAB6B1" w14:textId="77777777" w:rsidTr="00BB34DD">
        <w:trPr>
          <w:trHeight w:val="187"/>
          <w:jc w:val="center"/>
          <w:ins w:id="72526" w:author="BigCREditor-RAN4#104-bis" w:date="2022-10-21T15:53:00Z"/>
        </w:trPr>
        <w:tc>
          <w:tcPr>
            <w:tcW w:w="2733" w:type="dxa"/>
            <w:vMerge w:val="restart"/>
            <w:tcBorders>
              <w:top w:val="single" w:sz="4" w:space="0" w:color="auto"/>
              <w:left w:val="single" w:sz="4" w:space="0" w:color="auto"/>
              <w:right w:val="single" w:sz="4" w:space="0" w:color="auto"/>
            </w:tcBorders>
          </w:tcPr>
          <w:p w14:paraId="3BB35E4D" w14:textId="77777777" w:rsidR="00403ABD" w:rsidRPr="00020619" w:rsidRDefault="00403ABD" w:rsidP="00BB34DD">
            <w:pPr>
              <w:pStyle w:val="TAL"/>
              <w:rPr>
                <w:ins w:id="72527" w:author="BigCREditor-RAN4#104-bis" w:date="2022-10-21T15:53:00Z"/>
              </w:rPr>
            </w:pPr>
            <w:proofErr w:type="spellStart"/>
            <w:ins w:id="72528" w:author="BigCREditor-RAN4#104-bis" w:date="2022-10-21T15:53:00Z">
              <w:r w:rsidRPr="00020619">
                <w:t>qcl</w:t>
              </w:r>
              <w:proofErr w:type="spellEnd"/>
              <w:r w:rsidRPr="00020619">
                <w:t>-Info</w:t>
              </w:r>
            </w:ins>
          </w:p>
        </w:tc>
        <w:tc>
          <w:tcPr>
            <w:tcW w:w="955" w:type="dxa"/>
            <w:vMerge w:val="restart"/>
            <w:tcBorders>
              <w:top w:val="single" w:sz="4" w:space="0" w:color="auto"/>
              <w:left w:val="single" w:sz="4" w:space="0" w:color="auto"/>
              <w:right w:val="single" w:sz="4" w:space="0" w:color="auto"/>
            </w:tcBorders>
          </w:tcPr>
          <w:p w14:paraId="6B35937A" w14:textId="77777777" w:rsidR="00403ABD" w:rsidRPr="00020619" w:rsidRDefault="00403ABD" w:rsidP="00BB34DD">
            <w:pPr>
              <w:pStyle w:val="TAC"/>
              <w:rPr>
                <w:ins w:id="72529" w:author="BigCREditor-RAN4#104-bis" w:date="2022-10-21T15:53:00Z"/>
              </w:rPr>
            </w:pPr>
            <w:ins w:id="72530" w:author="BigCREditor-RAN4#104-bis" w:date="2022-10-21T15:53:00Z">
              <w:r w:rsidRPr="00020619">
                <w:t>1</w:t>
              </w:r>
            </w:ins>
          </w:p>
        </w:tc>
        <w:tc>
          <w:tcPr>
            <w:tcW w:w="960" w:type="dxa"/>
            <w:vMerge w:val="restart"/>
            <w:tcBorders>
              <w:top w:val="single" w:sz="4" w:space="0" w:color="auto"/>
              <w:left w:val="single" w:sz="4" w:space="0" w:color="auto"/>
              <w:right w:val="single" w:sz="4" w:space="0" w:color="auto"/>
            </w:tcBorders>
          </w:tcPr>
          <w:p w14:paraId="0167918E" w14:textId="77777777" w:rsidR="00403ABD" w:rsidRPr="00020619" w:rsidRDefault="00403ABD" w:rsidP="00BB34DD">
            <w:pPr>
              <w:pStyle w:val="TAC"/>
              <w:rPr>
                <w:ins w:id="72531"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7D47AD27" w14:textId="77777777" w:rsidR="00403ABD" w:rsidRPr="00020619" w:rsidRDefault="00403ABD" w:rsidP="00BB34DD">
            <w:pPr>
              <w:pStyle w:val="TAC"/>
              <w:rPr>
                <w:ins w:id="72532" w:author="BigCREditor-RAN4#104-bis" w:date="2022-10-21T15:53:00Z"/>
              </w:rPr>
            </w:pPr>
            <w:ins w:id="72533" w:author="BigCREditor-RAN4#104-bis" w:date="2022-10-21T15:53:00Z">
              <w:r w:rsidRPr="00020619">
                <w:t>SSB#0 for resource#0</w:t>
              </w:r>
            </w:ins>
          </w:p>
        </w:tc>
      </w:tr>
      <w:tr w:rsidR="00403ABD" w:rsidRPr="00020619" w14:paraId="5EF6EB01" w14:textId="77777777" w:rsidTr="00BB34DD">
        <w:trPr>
          <w:trHeight w:val="187"/>
          <w:jc w:val="center"/>
          <w:ins w:id="72534" w:author="BigCREditor-RAN4#104-bis" w:date="2022-10-21T15:53:00Z"/>
        </w:trPr>
        <w:tc>
          <w:tcPr>
            <w:tcW w:w="2733" w:type="dxa"/>
            <w:vMerge/>
            <w:tcBorders>
              <w:left w:val="single" w:sz="4" w:space="0" w:color="auto"/>
              <w:bottom w:val="single" w:sz="4" w:space="0" w:color="auto"/>
              <w:right w:val="single" w:sz="4" w:space="0" w:color="auto"/>
            </w:tcBorders>
          </w:tcPr>
          <w:p w14:paraId="18CF7D8B" w14:textId="77777777" w:rsidR="00403ABD" w:rsidRPr="00020619" w:rsidRDefault="00403ABD" w:rsidP="00BB34DD">
            <w:pPr>
              <w:pStyle w:val="TAL"/>
              <w:rPr>
                <w:ins w:id="72535" w:author="BigCREditor-RAN4#104-bis" w:date="2022-10-21T15:53:00Z"/>
              </w:rPr>
            </w:pPr>
          </w:p>
        </w:tc>
        <w:tc>
          <w:tcPr>
            <w:tcW w:w="955" w:type="dxa"/>
            <w:vMerge/>
            <w:tcBorders>
              <w:left w:val="single" w:sz="4" w:space="0" w:color="auto"/>
              <w:bottom w:val="single" w:sz="4" w:space="0" w:color="auto"/>
              <w:right w:val="single" w:sz="4" w:space="0" w:color="auto"/>
            </w:tcBorders>
          </w:tcPr>
          <w:p w14:paraId="6B0FFDC8" w14:textId="77777777" w:rsidR="00403ABD" w:rsidRPr="00020619" w:rsidRDefault="00403ABD" w:rsidP="00BB34DD">
            <w:pPr>
              <w:pStyle w:val="TAC"/>
              <w:rPr>
                <w:ins w:id="72536" w:author="BigCREditor-RAN4#104-bis" w:date="2022-10-21T15:53:00Z"/>
              </w:rPr>
            </w:pPr>
          </w:p>
        </w:tc>
        <w:tc>
          <w:tcPr>
            <w:tcW w:w="960" w:type="dxa"/>
            <w:vMerge/>
            <w:tcBorders>
              <w:left w:val="single" w:sz="4" w:space="0" w:color="auto"/>
              <w:bottom w:val="single" w:sz="4" w:space="0" w:color="auto"/>
              <w:right w:val="single" w:sz="4" w:space="0" w:color="auto"/>
            </w:tcBorders>
          </w:tcPr>
          <w:p w14:paraId="5F87DC03" w14:textId="77777777" w:rsidR="00403ABD" w:rsidRPr="00020619" w:rsidRDefault="00403ABD" w:rsidP="00BB34DD">
            <w:pPr>
              <w:pStyle w:val="TAC"/>
              <w:rPr>
                <w:ins w:id="72537"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7A1050C1" w14:textId="77777777" w:rsidR="00403ABD" w:rsidRPr="00020619" w:rsidRDefault="00403ABD" w:rsidP="00BB34DD">
            <w:pPr>
              <w:pStyle w:val="TAC"/>
              <w:rPr>
                <w:ins w:id="72538" w:author="BigCREditor-RAN4#104-bis" w:date="2022-10-21T15:53:00Z"/>
              </w:rPr>
            </w:pPr>
            <w:ins w:id="72539" w:author="BigCREditor-RAN4#104-bis" w:date="2022-10-21T15:53:00Z">
              <w:r w:rsidRPr="00020619">
                <w:t>SSB#1 for resource#1</w:t>
              </w:r>
            </w:ins>
          </w:p>
        </w:tc>
      </w:tr>
      <w:tr w:rsidR="00403ABD" w:rsidRPr="00020619" w14:paraId="6516A89A" w14:textId="77777777" w:rsidTr="00BB34DD">
        <w:trPr>
          <w:trHeight w:val="187"/>
          <w:jc w:val="center"/>
          <w:ins w:id="72540"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41A27EF9" w14:textId="77777777" w:rsidR="00403ABD" w:rsidRPr="00020619" w:rsidRDefault="00403ABD" w:rsidP="00BB34DD">
            <w:pPr>
              <w:pStyle w:val="TAL"/>
              <w:rPr>
                <w:ins w:id="72541" w:author="BigCREditor-RAN4#104-bis" w:date="2022-10-21T15:53:00Z"/>
              </w:rPr>
            </w:pPr>
            <w:proofErr w:type="spellStart"/>
            <w:ins w:id="72542" w:author="BigCREditor-RAN4#104-bis" w:date="2022-10-21T15:53:00Z">
              <w:r w:rsidRPr="00020619">
                <w:t>reportSlotOffsetList</w:t>
              </w:r>
              <w:proofErr w:type="spellEnd"/>
            </w:ins>
          </w:p>
        </w:tc>
        <w:tc>
          <w:tcPr>
            <w:tcW w:w="955" w:type="dxa"/>
            <w:tcBorders>
              <w:top w:val="single" w:sz="4" w:space="0" w:color="auto"/>
              <w:left w:val="single" w:sz="4" w:space="0" w:color="auto"/>
              <w:bottom w:val="single" w:sz="4" w:space="0" w:color="auto"/>
              <w:right w:val="single" w:sz="4" w:space="0" w:color="auto"/>
            </w:tcBorders>
          </w:tcPr>
          <w:p w14:paraId="11EDE8BB" w14:textId="77777777" w:rsidR="00403ABD" w:rsidRPr="00020619" w:rsidRDefault="00403ABD" w:rsidP="00BB34DD">
            <w:pPr>
              <w:pStyle w:val="TAC"/>
              <w:rPr>
                <w:ins w:id="72543" w:author="BigCREditor-RAN4#104-bis" w:date="2022-10-21T15:53:00Z"/>
              </w:rPr>
            </w:pPr>
            <w:ins w:id="72544"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6F061257" w14:textId="77777777" w:rsidR="00403ABD" w:rsidRPr="00020619" w:rsidRDefault="00403ABD" w:rsidP="00BB34DD">
            <w:pPr>
              <w:pStyle w:val="TAC"/>
              <w:rPr>
                <w:ins w:id="72545"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56FA8D96" w14:textId="77777777" w:rsidR="00403ABD" w:rsidRPr="00020619" w:rsidRDefault="00403ABD" w:rsidP="00BB34DD">
            <w:pPr>
              <w:pStyle w:val="TAC"/>
              <w:rPr>
                <w:ins w:id="72546" w:author="BigCREditor-RAN4#104-bis" w:date="2022-10-21T15:53:00Z"/>
              </w:rPr>
            </w:pPr>
            <w:ins w:id="72547" w:author="BigCREditor-RAN4#104-bis" w:date="2022-10-21T15:53:00Z">
              <w:r w:rsidRPr="00020619">
                <w:rPr>
                  <w:lang w:val="en-US"/>
                </w:rPr>
                <w:t>8</w:t>
              </w:r>
            </w:ins>
          </w:p>
        </w:tc>
      </w:tr>
      <w:tr w:rsidR="00403ABD" w:rsidRPr="00020619" w14:paraId="19345AA5" w14:textId="77777777" w:rsidTr="00BB34DD">
        <w:trPr>
          <w:trHeight w:val="187"/>
          <w:jc w:val="center"/>
          <w:ins w:id="72548"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314F187A" w14:textId="77777777" w:rsidR="00403ABD" w:rsidRPr="00020619" w:rsidRDefault="00403ABD" w:rsidP="00BB34DD">
            <w:pPr>
              <w:pStyle w:val="TAL"/>
              <w:rPr>
                <w:ins w:id="72549" w:author="BigCREditor-RAN4#104-bis" w:date="2022-10-21T15:53:00Z"/>
              </w:rPr>
            </w:pPr>
            <w:ins w:id="72550" w:author="BigCREditor-RAN4#104-bis" w:date="2022-10-21T15:53:00Z">
              <w:r w:rsidRPr="00020619">
                <w:t>Propagation condition</w:t>
              </w:r>
            </w:ins>
          </w:p>
        </w:tc>
        <w:tc>
          <w:tcPr>
            <w:tcW w:w="955" w:type="dxa"/>
            <w:tcBorders>
              <w:top w:val="single" w:sz="4" w:space="0" w:color="auto"/>
              <w:left w:val="single" w:sz="4" w:space="0" w:color="auto"/>
              <w:bottom w:val="single" w:sz="4" w:space="0" w:color="auto"/>
              <w:right w:val="single" w:sz="4" w:space="0" w:color="auto"/>
            </w:tcBorders>
          </w:tcPr>
          <w:p w14:paraId="426AD5D0" w14:textId="77777777" w:rsidR="00403ABD" w:rsidRPr="00020619" w:rsidRDefault="00403ABD" w:rsidP="00BB34DD">
            <w:pPr>
              <w:pStyle w:val="TAC"/>
              <w:rPr>
                <w:ins w:id="72551" w:author="BigCREditor-RAN4#104-bis" w:date="2022-10-21T15:53:00Z"/>
              </w:rPr>
            </w:pPr>
            <w:ins w:id="72552"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17997012" w14:textId="77777777" w:rsidR="00403ABD" w:rsidRPr="00020619" w:rsidRDefault="00403ABD" w:rsidP="00BB34DD">
            <w:pPr>
              <w:pStyle w:val="TAC"/>
              <w:rPr>
                <w:ins w:id="72553" w:author="BigCREditor-RAN4#104-bis" w:date="2022-10-21T15:53:00Z"/>
              </w:rPr>
            </w:pPr>
          </w:p>
        </w:tc>
        <w:tc>
          <w:tcPr>
            <w:tcW w:w="2095" w:type="dxa"/>
            <w:tcBorders>
              <w:top w:val="single" w:sz="4" w:space="0" w:color="auto"/>
              <w:left w:val="single" w:sz="4" w:space="0" w:color="auto"/>
              <w:bottom w:val="single" w:sz="4" w:space="0" w:color="auto"/>
              <w:right w:val="single" w:sz="4" w:space="0" w:color="auto"/>
            </w:tcBorders>
          </w:tcPr>
          <w:p w14:paraId="746D1E67" w14:textId="77777777" w:rsidR="00403ABD" w:rsidRPr="00020619" w:rsidRDefault="00403ABD" w:rsidP="00BB34DD">
            <w:pPr>
              <w:pStyle w:val="TAC"/>
              <w:rPr>
                <w:ins w:id="72554" w:author="BigCREditor-RAN4#104-bis" w:date="2022-10-21T15:53:00Z"/>
              </w:rPr>
            </w:pPr>
            <w:ins w:id="72555" w:author="BigCREditor-RAN4#104-bis" w:date="2022-10-21T15:53:00Z">
              <w:r w:rsidRPr="00020619">
                <w:t>AWGN</w:t>
              </w:r>
            </w:ins>
          </w:p>
        </w:tc>
      </w:tr>
      <w:tr w:rsidR="00403ABD" w:rsidRPr="00020619" w14:paraId="32C72EAD" w14:textId="77777777" w:rsidTr="00BB34DD">
        <w:trPr>
          <w:trHeight w:val="187"/>
          <w:jc w:val="center"/>
          <w:ins w:id="72556"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08861DEC" w14:textId="77777777" w:rsidR="00403ABD" w:rsidRPr="00020619" w:rsidRDefault="00403ABD" w:rsidP="00BB34DD">
            <w:pPr>
              <w:pStyle w:val="TAL"/>
              <w:rPr>
                <w:ins w:id="72557" w:author="BigCREditor-RAN4#104-bis" w:date="2022-10-21T15:53:00Z"/>
              </w:rPr>
            </w:pPr>
            <w:ins w:id="72558" w:author="BigCREditor-RAN4#104-bis" w:date="2022-10-21T15:53:00Z">
              <w:r w:rsidRPr="00020619">
                <w:t>T1</w:t>
              </w:r>
            </w:ins>
          </w:p>
        </w:tc>
        <w:tc>
          <w:tcPr>
            <w:tcW w:w="955" w:type="dxa"/>
            <w:tcBorders>
              <w:top w:val="single" w:sz="4" w:space="0" w:color="auto"/>
              <w:left w:val="single" w:sz="4" w:space="0" w:color="auto"/>
              <w:bottom w:val="single" w:sz="4" w:space="0" w:color="auto"/>
              <w:right w:val="single" w:sz="4" w:space="0" w:color="auto"/>
            </w:tcBorders>
          </w:tcPr>
          <w:p w14:paraId="1C36A022" w14:textId="77777777" w:rsidR="00403ABD" w:rsidRPr="00020619" w:rsidRDefault="00403ABD" w:rsidP="00BB34DD">
            <w:pPr>
              <w:pStyle w:val="TAC"/>
              <w:rPr>
                <w:ins w:id="72559" w:author="BigCREditor-RAN4#104-bis" w:date="2022-10-21T15:53:00Z"/>
              </w:rPr>
            </w:pPr>
            <w:ins w:id="72560" w:author="BigCREditor-RAN4#104-bis" w:date="2022-10-21T15:53:00Z">
              <w:r w:rsidRPr="00020619">
                <w:t>1</w:t>
              </w:r>
            </w:ins>
          </w:p>
        </w:tc>
        <w:tc>
          <w:tcPr>
            <w:tcW w:w="960" w:type="dxa"/>
            <w:tcBorders>
              <w:top w:val="single" w:sz="4" w:space="0" w:color="auto"/>
              <w:left w:val="single" w:sz="4" w:space="0" w:color="auto"/>
              <w:bottom w:val="single" w:sz="4" w:space="0" w:color="auto"/>
              <w:right w:val="single" w:sz="4" w:space="0" w:color="auto"/>
            </w:tcBorders>
          </w:tcPr>
          <w:p w14:paraId="76A9F112" w14:textId="77777777" w:rsidR="00403ABD" w:rsidRPr="00020619" w:rsidRDefault="00403ABD" w:rsidP="00BB34DD">
            <w:pPr>
              <w:pStyle w:val="TAC"/>
              <w:rPr>
                <w:ins w:id="72561" w:author="BigCREditor-RAN4#104-bis" w:date="2022-10-21T15:53:00Z"/>
              </w:rPr>
            </w:pPr>
            <w:ins w:id="72562" w:author="BigCREditor-RAN4#104-bis" w:date="2022-10-21T15:53:00Z">
              <w:r w:rsidRPr="00020619">
                <w:t>s</w:t>
              </w:r>
            </w:ins>
          </w:p>
        </w:tc>
        <w:tc>
          <w:tcPr>
            <w:tcW w:w="2095" w:type="dxa"/>
            <w:tcBorders>
              <w:top w:val="single" w:sz="4" w:space="0" w:color="auto"/>
              <w:left w:val="single" w:sz="4" w:space="0" w:color="auto"/>
              <w:bottom w:val="single" w:sz="4" w:space="0" w:color="auto"/>
              <w:right w:val="single" w:sz="4" w:space="0" w:color="auto"/>
            </w:tcBorders>
          </w:tcPr>
          <w:p w14:paraId="70922CA2" w14:textId="77777777" w:rsidR="00403ABD" w:rsidRPr="00020619" w:rsidRDefault="00403ABD" w:rsidP="00BB34DD">
            <w:pPr>
              <w:pStyle w:val="TAC"/>
              <w:rPr>
                <w:ins w:id="72563" w:author="BigCREditor-RAN4#104-bis" w:date="2022-10-21T15:53:00Z"/>
              </w:rPr>
            </w:pPr>
            <w:ins w:id="72564" w:author="BigCREditor-RAN4#104-bis" w:date="2022-10-21T15:53:00Z">
              <w:r w:rsidRPr="00020619">
                <w:t>5</w:t>
              </w:r>
            </w:ins>
          </w:p>
        </w:tc>
      </w:tr>
      <w:tr w:rsidR="00403ABD" w:rsidRPr="00020619" w14:paraId="7093F1A7" w14:textId="77777777" w:rsidTr="00BB34DD">
        <w:trPr>
          <w:trHeight w:val="187"/>
          <w:jc w:val="center"/>
          <w:ins w:id="72565" w:author="BigCREditor-RAN4#104-bis" w:date="2022-10-21T15:53:00Z"/>
        </w:trPr>
        <w:tc>
          <w:tcPr>
            <w:tcW w:w="2733" w:type="dxa"/>
            <w:tcBorders>
              <w:top w:val="single" w:sz="4" w:space="0" w:color="auto"/>
              <w:left w:val="single" w:sz="4" w:space="0" w:color="auto"/>
              <w:right w:val="single" w:sz="4" w:space="0" w:color="auto"/>
            </w:tcBorders>
          </w:tcPr>
          <w:p w14:paraId="1E566503" w14:textId="77777777" w:rsidR="00403ABD" w:rsidRPr="00020619" w:rsidRDefault="00403ABD" w:rsidP="00BB34DD">
            <w:pPr>
              <w:pStyle w:val="TAL"/>
              <w:rPr>
                <w:ins w:id="72566" w:author="BigCREditor-RAN4#104-bis" w:date="2022-10-21T15:53:00Z"/>
                <w:rFonts w:cs="Arial"/>
                <w:szCs w:val="18"/>
              </w:rPr>
            </w:pPr>
            <w:ins w:id="72567" w:author="BigCREditor-RAN4#104-bis" w:date="2022-10-21T15:53:00Z">
              <w:r w:rsidRPr="00020619">
                <w:rPr>
                  <w:rFonts w:cs="Arial"/>
                  <w:szCs w:val="18"/>
                </w:rPr>
                <w:t>EPRE ratio of PSS to SSS</w:t>
              </w:r>
            </w:ins>
          </w:p>
        </w:tc>
        <w:tc>
          <w:tcPr>
            <w:tcW w:w="955" w:type="dxa"/>
            <w:tcBorders>
              <w:top w:val="single" w:sz="4" w:space="0" w:color="auto"/>
              <w:left w:val="single" w:sz="4" w:space="0" w:color="auto"/>
              <w:bottom w:val="nil"/>
              <w:right w:val="single" w:sz="4" w:space="0" w:color="auto"/>
            </w:tcBorders>
            <w:shd w:val="clear" w:color="auto" w:fill="auto"/>
          </w:tcPr>
          <w:p w14:paraId="736DE679" w14:textId="77777777" w:rsidR="00403ABD" w:rsidRPr="00020619" w:rsidRDefault="00403ABD" w:rsidP="00BB34DD">
            <w:pPr>
              <w:pStyle w:val="TAC"/>
              <w:rPr>
                <w:ins w:id="72568" w:author="BigCREditor-RAN4#104-bis" w:date="2022-10-21T15:53:00Z"/>
              </w:rPr>
            </w:pPr>
            <w:ins w:id="72569" w:author="BigCREditor-RAN4#104-bis" w:date="2022-10-21T15:53:00Z">
              <w:r w:rsidRPr="00020619">
                <w:t>1</w:t>
              </w:r>
            </w:ins>
          </w:p>
        </w:tc>
        <w:tc>
          <w:tcPr>
            <w:tcW w:w="960" w:type="dxa"/>
            <w:tcBorders>
              <w:top w:val="single" w:sz="4" w:space="0" w:color="auto"/>
              <w:left w:val="single" w:sz="4" w:space="0" w:color="auto"/>
              <w:bottom w:val="nil"/>
              <w:right w:val="single" w:sz="4" w:space="0" w:color="auto"/>
            </w:tcBorders>
            <w:shd w:val="clear" w:color="auto" w:fill="auto"/>
          </w:tcPr>
          <w:p w14:paraId="5A2FAD9C" w14:textId="77777777" w:rsidR="00403ABD" w:rsidRPr="00020619" w:rsidRDefault="00403ABD" w:rsidP="00BB34DD">
            <w:pPr>
              <w:pStyle w:val="TAC"/>
              <w:rPr>
                <w:ins w:id="72570" w:author="BigCREditor-RAN4#104-bis" w:date="2022-10-21T15:53:00Z"/>
              </w:rPr>
            </w:pPr>
            <w:ins w:id="72571" w:author="BigCREditor-RAN4#104-bis" w:date="2022-10-21T15:53:00Z">
              <w:r w:rsidRPr="00020619">
                <w:t>dB</w:t>
              </w:r>
            </w:ins>
          </w:p>
        </w:tc>
        <w:tc>
          <w:tcPr>
            <w:tcW w:w="2095" w:type="dxa"/>
            <w:tcBorders>
              <w:top w:val="single" w:sz="4" w:space="0" w:color="auto"/>
              <w:left w:val="single" w:sz="4" w:space="0" w:color="auto"/>
              <w:bottom w:val="nil"/>
              <w:right w:val="single" w:sz="4" w:space="0" w:color="auto"/>
            </w:tcBorders>
            <w:shd w:val="clear" w:color="auto" w:fill="auto"/>
          </w:tcPr>
          <w:p w14:paraId="72242B09" w14:textId="77777777" w:rsidR="00403ABD" w:rsidRPr="00020619" w:rsidRDefault="00403ABD" w:rsidP="00BB34DD">
            <w:pPr>
              <w:pStyle w:val="TAC"/>
              <w:rPr>
                <w:ins w:id="72572" w:author="BigCREditor-RAN4#104-bis" w:date="2022-10-21T15:53:00Z"/>
              </w:rPr>
            </w:pPr>
            <w:ins w:id="72573" w:author="BigCREditor-RAN4#104-bis" w:date="2022-10-21T15:53:00Z">
              <w:r w:rsidRPr="00020619">
                <w:t>0</w:t>
              </w:r>
            </w:ins>
          </w:p>
        </w:tc>
      </w:tr>
      <w:tr w:rsidR="00403ABD" w:rsidRPr="00020619" w14:paraId="1148CAC9" w14:textId="77777777" w:rsidTr="00BB34DD">
        <w:trPr>
          <w:trHeight w:val="187"/>
          <w:jc w:val="center"/>
          <w:ins w:id="72574" w:author="BigCREditor-RAN4#104-bis" w:date="2022-10-21T15:53:00Z"/>
        </w:trPr>
        <w:tc>
          <w:tcPr>
            <w:tcW w:w="2733" w:type="dxa"/>
            <w:tcBorders>
              <w:top w:val="single" w:sz="4" w:space="0" w:color="auto"/>
              <w:left w:val="single" w:sz="4" w:space="0" w:color="auto"/>
              <w:right w:val="single" w:sz="4" w:space="0" w:color="auto"/>
            </w:tcBorders>
          </w:tcPr>
          <w:p w14:paraId="76AA7765" w14:textId="77777777" w:rsidR="00403ABD" w:rsidRPr="00020619" w:rsidRDefault="00403ABD" w:rsidP="00BB34DD">
            <w:pPr>
              <w:pStyle w:val="TAL"/>
              <w:rPr>
                <w:ins w:id="72575" w:author="BigCREditor-RAN4#104-bis" w:date="2022-10-21T15:53:00Z"/>
                <w:rFonts w:cs="Arial"/>
                <w:szCs w:val="18"/>
              </w:rPr>
            </w:pPr>
            <w:ins w:id="72576" w:author="BigCREditor-RAN4#104-bis" w:date="2022-10-21T15:53:00Z">
              <w:r w:rsidRPr="00020619">
                <w:rPr>
                  <w:rFonts w:cs="Arial"/>
                  <w:szCs w:val="18"/>
                </w:rPr>
                <w:t>EPRE ratio of PBCH DMRS to SSS</w:t>
              </w:r>
            </w:ins>
          </w:p>
        </w:tc>
        <w:tc>
          <w:tcPr>
            <w:tcW w:w="955" w:type="dxa"/>
            <w:tcBorders>
              <w:top w:val="nil"/>
              <w:left w:val="single" w:sz="4" w:space="0" w:color="auto"/>
              <w:bottom w:val="nil"/>
              <w:right w:val="single" w:sz="4" w:space="0" w:color="auto"/>
            </w:tcBorders>
            <w:shd w:val="clear" w:color="auto" w:fill="auto"/>
          </w:tcPr>
          <w:p w14:paraId="04B354E8" w14:textId="77777777" w:rsidR="00403ABD" w:rsidRPr="00020619" w:rsidRDefault="00403ABD" w:rsidP="00BB34DD">
            <w:pPr>
              <w:pStyle w:val="TAC"/>
              <w:rPr>
                <w:ins w:id="72577" w:author="BigCREditor-RAN4#104-bis" w:date="2022-10-21T15:53:00Z"/>
                <w:rFonts w:cs="Arial"/>
              </w:rPr>
            </w:pPr>
          </w:p>
        </w:tc>
        <w:tc>
          <w:tcPr>
            <w:tcW w:w="960" w:type="dxa"/>
            <w:tcBorders>
              <w:top w:val="nil"/>
              <w:left w:val="single" w:sz="4" w:space="0" w:color="auto"/>
              <w:bottom w:val="nil"/>
              <w:right w:val="single" w:sz="4" w:space="0" w:color="auto"/>
            </w:tcBorders>
            <w:shd w:val="clear" w:color="auto" w:fill="auto"/>
          </w:tcPr>
          <w:p w14:paraId="6ECCFB74" w14:textId="77777777" w:rsidR="00403ABD" w:rsidRPr="00020619" w:rsidRDefault="00403ABD" w:rsidP="00BB34DD">
            <w:pPr>
              <w:pStyle w:val="TAC"/>
              <w:rPr>
                <w:ins w:id="72578" w:author="BigCREditor-RAN4#104-bis" w:date="2022-10-21T15:53:00Z"/>
                <w:rFonts w:cs="Arial"/>
              </w:rPr>
            </w:pPr>
          </w:p>
        </w:tc>
        <w:tc>
          <w:tcPr>
            <w:tcW w:w="2095" w:type="dxa"/>
            <w:tcBorders>
              <w:top w:val="nil"/>
              <w:left w:val="single" w:sz="4" w:space="0" w:color="auto"/>
              <w:bottom w:val="nil"/>
              <w:right w:val="single" w:sz="4" w:space="0" w:color="auto"/>
            </w:tcBorders>
            <w:shd w:val="clear" w:color="auto" w:fill="auto"/>
          </w:tcPr>
          <w:p w14:paraId="48D793AA" w14:textId="77777777" w:rsidR="00403ABD" w:rsidRPr="00020619" w:rsidRDefault="00403ABD" w:rsidP="00BB34DD">
            <w:pPr>
              <w:pStyle w:val="TAC"/>
              <w:rPr>
                <w:ins w:id="72579" w:author="BigCREditor-RAN4#104-bis" w:date="2022-10-21T15:53:00Z"/>
                <w:rFonts w:cs="Arial"/>
              </w:rPr>
            </w:pPr>
          </w:p>
        </w:tc>
      </w:tr>
      <w:tr w:rsidR="00403ABD" w:rsidRPr="00020619" w14:paraId="09FF8472" w14:textId="77777777" w:rsidTr="00BB34DD">
        <w:trPr>
          <w:trHeight w:val="187"/>
          <w:jc w:val="center"/>
          <w:ins w:id="72580" w:author="BigCREditor-RAN4#104-bis" w:date="2022-10-21T15:53:00Z"/>
        </w:trPr>
        <w:tc>
          <w:tcPr>
            <w:tcW w:w="2733" w:type="dxa"/>
            <w:tcBorders>
              <w:top w:val="single" w:sz="4" w:space="0" w:color="auto"/>
              <w:left w:val="single" w:sz="4" w:space="0" w:color="auto"/>
              <w:right w:val="single" w:sz="4" w:space="0" w:color="auto"/>
            </w:tcBorders>
          </w:tcPr>
          <w:p w14:paraId="30983552" w14:textId="77777777" w:rsidR="00403ABD" w:rsidRPr="00020619" w:rsidRDefault="00403ABD" w:rsidP="00BB34DD">
            <w:pPr>
              <w:pStyle w:val="TAL"/>
              <w:rPr>
                <w:ins w:id="72581" w:author="BigCREditor-RAN4#104-bis" w:date="2022-10-21T15:53:00Z"/>
                <w:rFonts w:cs="Arial"/>
                <w:szCs w:val="18"/>
              </w:rPr>
            </w:pPr>
            <w:ins w:id="72582" w:author="BigCREditor-RAN4#104-bis" w:date="2022-10-21T15:53:00Z">
              <w:r w:rsidRPr="00020619">
                <w:rPr>
                  <w:rFonts w:cs="Arial"/>
                  <w:szCs w:val="18"/>
                </w:rPr>
                <w:t>EPRE ratio of PBCH to PBCH DMRS</w:t>
              </w:r>
            </w:ins>
          </w:p>
        </w:tc>
        <w:tc>
          <w:tcPr>
            <w:tcW w:w="955" w:type="dxa"/>
            <w:tcBorders>
              <w:top w:val="nil"/>
              <w:left w:val="single" w:sz="4" w:space="0" w:color="auto"/>
              <w:bottom w:val="nil"/>
              <w:right w:val="single" w:sz="4" w:space="0" w:color="auto"/>
            </w:tcBorders>
            <w:shd w:val="clear" w:color="auto" w:fill="auto"/>
          </w:tcPr>
          <w:p w14:paraId="5A425C62" w14:textId="77777777" w:rsidR="00403ABD" w:rsidRPr="00020619" w:rsidRDefault="00403ABD" w:rsidP="00BB34DD">
            <w:pPr>
              <w:pStyle w:val="TAC"/>
              <w:rPr>
                <w:ins w:id="72583" w:author="BigCREditor-RAN4#104-bis" w:date="2022-10-21T15:53:00Z"/>
                <w:rFonts w:cs="Arial"/>
              </w:rPr>
            </w:pPr>
          </w:p>
        </w:tc>
        <w:tc>
          <w:tcPr>
            <w:tcW w:w="960" w:type="dxa"/>
            <w:tcBorders>
              <w:top w:val="nil"/>
              <w:left w:val="single" w:sz="4" w:space="0" w:color="auto"/>
              <w:bottom w:val="nil"/>
              <w:right w:val="single" w:sz="4" w:space="0" w:color="auto"/>
            </w:tcBorders>
            <w:shd w:val="clear" w:color="auto" w:fill="auto"/>
          </w:tcPr>
          <w:p w14:paraId="3EDF1463" w14:textId="77777777" w:rsidR="00403ABD" w:rsidRPr="00020619" w:rsidRDefault="00403ABD" w:rsidP="00BB34DD">
            <w:pPr>
              <w:pStyle w:val="TAC"/>
              <w:rPr>
                <w:ins w:id="72584" w:author="BigCREditor-RAN4#104-bis" w:date="2022-10-21T15:53:00Z"/>
                <w:rFonts w:cs="Arial"/>
              </w:rPr>
            </w:pPr>
          </w:p>
        </w:tc>
        <w:tc>
          <w:tcPr>
            <w:tcW w:w="2095" w:type="dxa"/>
            <w:tcBorders>
              <w:top w:val="nil"/>
              <w:left w:val="single" w:sz="4" w:space="0" w:color="auto"/>
              <w:bottom w:val="nil"/>
              <w:right w:val="single" w:sz="4" w:space="0" w:color="auto"/>
            </w:tcBorders>
            <w:shd w:val="clear" w:color="auto" w:fill="auto"/>
          </w:tcPr>
          <w:p w14:paraId="0F1DEC50" w14:textId="77777777" w:rsidR="00403ABD" w:rsidRPr="00020619" w:rsidRDefault="00403ABD" w:rsidP="00BB34DD">
            <w:pPr>
              <w:pStyle w:val="TAC"/>
              <w:rPr>
                <w:ins w:id="72585" w:author="BigCREditor-RAN4#104-bis" w:date="2022-10-21T15:53:00Z"/>
                <w:rFonts w:cs="Arial"/>
              </w:rPr>
            </w:pPr>
          </w:p>
        </w:tc>
      </w:tr>
      <w:tr w:rsidR="00403ABD" w:rsidRPr="00020619" w14:paraId="39C227EB" w14:textId="77777777" w:rsidTr="00BB34DD">
        <w:trPr>
          <w:trHeight w:val="187"/>
          <w:jc w:val="center"/>
          <w:ins w:id="72586" w:author="BigCREditor-RAN4#104-bis" w:date="2022-10-21T15:53:00Z"/>
        </w:trPr>
        <w:tc>
          <w:tcPr>
            <w:tcW w:w="2733" w:type="dxa"/>
            <w:tcBorders>
              <w:top w:val="single" w:sz="4" w:space="0" w:color="auto"/>
              <w:left w:val="single" w:sz="4" w:space="0" w:color="auto"/>
              <w:right w:val="single" w:sz="4" w:space="0" w:color="auto"/>
            </w:tcBorders>
          </w:tcPr>
          <w:p w14:paraId="2A88B28D" w14:textId="77777777" w:rsidR="00403ABD" w:rsidRPr="00020619" w:rsidRDefault="00403ABD" w:rsidP="00BB34DD">
            <w:pPr>
              <w:pStyle w:val="TAL"/>
              <w:rPr>
                <w:ins w:id="72587" w:author="BigCREditor-RAN4#104-bis" w:date="2022-10-21T15:53:00Z"/>
                <w:rFonts w:cs="Arial"/>
                <w:szCs w:val="18"/>
              </w:rPr>
            </w:pPr>
            <w:ins w:id="72588" w:author="BigCREditor-RAN4#104-bis" w:date="2022-10-21T15:53:00Z">
              <w:r w:rsidRPr="00020619">
                <w:rPr>
                  <w:rFonts w:cs="Arial"/>
                  <w:szCs w:val="18"/>
                </w:rPr>
                <w:t>EPRE ratio of PDCCH DMRS to SSS</w:t>
              </w:r>
            </w:ins>
          </w:p>
        </w:tc>
        <w:tc>
          <w:tcPr>
            <w:tcW w:w="955" w:type="dxa"/>
            <w:tcBorders>
              <w:top w:val="nil"/>
              <w:left w:val="single" w:sz="4" w:space="0" w:color="auto"/>
              <w:bottom w:val="nil"/>
              <w:right w:val="single" w:sz="4" w:space="0" w:color="auto"/>
            </w:tcBorders>
            <w:shd w:val="clear" w:color="auto" w:fill="auto"/>
          </w:tcPr>
          <w:p w14:paraId="59369A59" w14:textId="77777777" w:rsidR="00403ABD" w:rsidRPr="00020619" w:rsidRDefault="00403ABD" w:rsidP="00BB34DD">
            <w:pPr>
              <w:pStyle w:val="TAC"/>
              <w:rPr>
                <w:ins w:id="72589" w:author="BigCREditor-RAN4#104-bis" w:date="2022-10-21T15:53:00Z"/>
                <w:rFonts w:cs="Arial"/>
              </w:rPr>
            </w:pPr>
          </w:p>
        </w:tc>
        <w:tc>
          <w:tcPr>
            <w:tcW w:w="960" w:type="dxa"/>
            <w:tcBorders>
              <w:top w:val="nil"/>
              <w:left w:val="single" w:sz="4" w:space="0" w:color="auto"/>
              <w:bottom w:val="nil"/>
              <w:right w:val="single" w:sz="4" w:space="0" w:color="auto"/>
            </w:tcBorders>
            <w:shd w:val="clear" w:color="auto" w:fill="auto"/>
          </w:tcPr>
          <w:p w14:paraId="1ECC1AFB" w14:textId="77777777" w:rsidR="00403ABD" w:rsidRPr="00020619" w:rsidRDefault="00403ABD" w:rsidP="00BB34DD">
            <w:pPr>
              <w:pStyle w:val="TAC"/>
              <w:rPr>
                <w:ins w:id="72590" w:author="BigCREditor-RAN4#104-bis" w:date="2022-10-21T15:53:00Z"/>
                <w:rFonts w:cs="Arial"/>
              </w:rPr>
            </w:pPr>
          </w:p>
        </w:tc>
        <w:tc>
          <w:tcPr>
            <w:tcW w:w="2095" w:type="dxa"/>
            <w:tcBorders>
              <w:top w:val="nil"/>
              <w:left w:val="single" w:sz="4" w:space="0" w:color="auto"/>
              <w:bottom w:val="nil"/>
              <w:right w:val="single" w:sz="4" w:space="0" w:color="auto"/>
            </w:tcBorders>
            <w:shd w:val="clear" w:color="auto" w:fill="auto"/>
          </w:tcPr>
          <w:p w14:paraId="1733D013" w14:textId="77777777" w:rsidR="00403ABD" w:rsidRPr="00020619" w:rsidRDefault="00403ABD" w:rsidP="00BB34DD">
            <w:pPr>
              <w:pStyle w:val="TAC"/>
              <w:rPr>
                <w:ins w:id="72591" w:author="BigCREditor-RAN4#104-bis" w:date="2022-10-21T15:53:00Z"/>
                <w:rFonts w:cs="Arial"/>
              </w:rPr>
            </w:pPr>
          </w:p>
        </w:tc>
      </w:tr>
      <w:tr w:rsidR="00403ABD" w:rsidRPr="00020619" w14:paraId="5B59B665" w14:textId="77777777" w:rsidTr="00BB34DD">
        <w:trPr>
          <w:trHeight w:val="187"/>
          <w:jc w:val="center"/>
          <w:ins w:id="72592" w:author="BigCREditor-RAN4#104-bis" w:date="2022-10-21T15:53:00Z"/>
        </w:trPr>
        <w:tc>
          <w:tcPr>
            <w:tcW w:w="2733" w:type="dxa"/>
            <w:tcBorders>
              <w:top w:val="single" w:sz="4" w:space="0" w:color="auto"/>
              <w:left w:val="single" w:sz="4" w:space="0" w:color="auto"/>
              <w:right w:val="single" w:sz="4" w:space="0" w:color="auto"/>
            </w:tcBorders>
          </w:tcPr>
          <w:p w14:paraId="688232FE" w14:textId="77777777" w:rsidR="00403ABD" w:rsidRPr="00020619" w:rsidRDefault="00403ABD" w:rsidP="00BB34DD">
            <w:pPr>
              <w:pStyle w:val="TAL"/>
              <w:rPr>
                <w:ins w:id="72593" w:author="BigCREditor-RAN4#104-bis" w:date="2022-10-21T15:53:00Z"/>
                <w:rFonts w:cs="Arial"/>
                <w:szCs w:val="18"/>
              </w:rPr>
            </w:pPr>
            <w:ins w:id="72594" w:author="BigCREditor-RAN4#104-bis" w:date="2022-10-21T15:53:00Z">
              <w:r w:rsidRPr="00020619">
                <w:rPr>
                  <w:rFonts w:cs="Arial"/>
                  <w:szCs w:val="18"/>
                </w:rPr>
                <w:t>EPRE ratio of PDCCH to PDCCH DMRS</w:t>
              </w:r>
            </w:ins>
          </w:p>
        </w:tc>
        <w:tc>
          <w:tcPr>
            <w:tcW w:w="955" w:type="dxa"/>
            <w:tcBorders>
              <w:top w:val="nil"/>
              <w:left w:val="single" w:sz="4" w:space="0" w:color="auto"/>
              <w:bottom w:val="nil"/>
              <w:right w:val="single" w:sz="4" w:space="0" w:color="auto"/>
            </w:tcBorders>
            <w:shd w:val="clear" w:color="auto" w:fill="auto"/>
          </w:tcPr>
          <w:p w14:paraId="65EB2532" w14:textId="77777777" w:rsidR="00403ABD" w:rsidRPr="00020619" w:rsidRDefault="00403ABD" w:rsidP="00BB34DD">
            <w:pPr>
              <w:pStyle w:val="TAC"/>
              <w:rPr>
                <w:ins w:id="72595" w:author="BigCREditor-RAN4#104-bis" w:date="2022-10-21T15:53:00Z"/>
                <w:rFonts w:cs="Arial"/>
              </w:rPr>
            </w:pPr>
          </w:p>
        </w:tc>
        <w:tc>
          <w:tcPr>
            <w:tcW w:w="960" w:type="dxa"/>
            <w:tcBorders>
              <w:top w:val="nil"/>
              <w:left w:val="single" w:sz="4" w:space="0" w:color="auto"/>
              <w:bottom w:val="nil"/>
              <w:right w:val="single" w:sz="4" w:space="0" w:color="auto"/>
            </w:tcBorders>
            <w:shd w:val="clear" w:color="auto" w:fill="auto"/>
          </w:tcPr>
          <w:p w14:paraId="08FED0B9" w14:textId="77777777" w:rsidR="00403ABD" w:rsidRPr="00020619" w:rsidRDefault="00403ABD" w:rsidP="00BB34DD">
            <w:pPr>
              <w:pStyle w:val="TAC"/>
              <w:rPr>
                <w:ins w:id="72596" w:author="BigCREditor-RAN4#104-bis" w:date="2022-10-21T15:53:00Z"/>
                <w:rFonts w:cs="Arial"/>
              </w:rPr>
            </w:pPr>
          </w:p>
        </w:tc>
        <w:tc>
          <w:tcPr>
            <w:tcW w:w="2095" w:type="dxa"/>
            <w:tcBorders>
              <w:top w:val="nil"/>
              <w:left w:val="single" w:sz="4" w:space="0" w:color="auto"/>
              <w:bottom w:val="nil"/>
              <w:right w:val="single" w:sz="4" w:space="0" w:color="auto"/>
            </w:tcBorders>
            <w:shd w:val="clear" w:color="auto" w:fill="auto"/>
          </w:tcPr>
          <w:p w14:paraId="329A0FB7" w14:textId="77777777" w:rsidR="00403ABD" w:rsidRPr="00020619" w:rsidRDefault="00403ABD" w:rsidP="00BB34DD">
            <w:pPr>
              <w:pStyle w:val="TAC"/>
              <w:rPr>
                <w:ins w:id="72597" w:author="BigCREditor-RAN4#104-bis" w:date="2022-10-21T15:53:00Z"/>
                <w:rFonts w:cs="Arial"/>
              </w:rPr>
            </w:pPr>
          </w:p>
        </w:tc>
      </w:tr>
      <w:tr w:rsidR="00403ABD" w:rsidRPr="00020619" w14:paraId="13AC8C92" w14:textId="77777777" w:rsidTr="00BB34DD">
        <w:trPr>
          <w:trHeight w:val="187"/>
          <w:jc w:val="center"/>
          <w:ins w:id="72598" w:author="BigCREditor-RAN4#104-bis" w:date="2022-10-21T15:53:00Z"/>
        </w:trPr>
        <w:tc>
          <w:tcPr>
            <w:tcW w:w="2733" w:type="dxa"/>
            <w:tcBorders>
              <w:top w:val="single" w:sz="4" w:space="0" w:color="auto"/>
              <w:left w:val="single" w:sz="4" w:space="0" w:color="auto"/>
              <w:right w:val="single" w:sz="4" w:space="0" w:color="auto"/>
            </w:tcBorders>
          </w:tcPr>
          <w:p w14:paraId="1BB73582" w14:textId="77777777" w:rsidR="00403ABD" w:rsidRPr="00020619" w:rsidRDefault="00403ABD" w:rsidP="00BB34DD">
            <w:pPr>
              <w:pStyle w:val="TAL"/>
              <w:rPr>
                <w:ins w:id="72599" w:author="BigCREditor-RAN4#104-bis" w:date="2022-10-21T15:53:00Z"/>
                <w:rFonts w:cs="Arial"/>
                <w:szCs w:val="18"/>
              </w:rPr>
            </w:pPr>
            <w:ins w:id="72600" w:author="BigCREditor-RAN4#104-bis" w:date="2022-10-21T15:53:00Z">
              <w:r w:rsidRPr="00020619">
                <w:rPr>
                  <w:rFonts w:cs="Arial"/>
                  <w:szCs w:val="18"/>
                </w:rPr>
                <w:t>EPRE ratio of PDSCH DMRS to SSS</w:t>
              </w:r>
            </w:ins>
          </w:p>
        </w:tc>
        <w:tc>
          <w:tcPr>
            <w:tcW w:w="955" w:type="dxa"/>
            <w:tcBorders>
              <w:top w:val="nil"/>
              <w:left w:val="single" w:sz="4" w:space="0" w:color="auto"/>
              <w:bottom w:val="nil"/>
              <w:right w:val="single" w:sz="4" w:space="0" w:color="auto"/>
            </w:tcBorders>
            <w:shd w:val="clear" w:color="auto" w:fill="auto"/>
          </w:tcPr>
          <w:p w14:paraId="5E8C7685" w14:textId="77777777" w:rsidR="00403ABD" w:rsidRPr="00020619" w:rsidRDefault="00403ABD" w:rsidP="00BB34DD">
            <w:pPr>
              <w:pStyle w:val="TAC"/>
              <w:rPr>
                <w:ins w:id="72601" w:author="BigCREditor-RAN4#104-bis" w:date="2022-10-21T15:53:00Z"/>
                <w:rFonts w:cs="Arial"/>
              </w:rPr>
            </w:pPr>
          </w:p>
        </w:tc>
        <w:tc>
          <w:tcPr>
            <w:tcW w:w="960" w:type="dxa"/>
            <w:tcBorders>
              <w:top w:val="nil"/>
              <w:left w:val="single" w:sz="4" w:space="0" w:color="auto"/>
              <w:bottom w:val="nil"/>
              <w:right w:val="single" w:sz="4" w:space="0" w:color="auto"/>
            </w:tcBorders>
            <w:shd w:val="clear" w:color="auto" w:fill="auto"/>
          </w:tcPr>
          <w:p w14:paraId="4DABB24B" w14:textId="77777777" w:rsidR="00403ABD" w:rsidRPr="00020619" w:rsidRDefault="00403ABD" w:rsidP="00BB34DD">
            <w:pPr>
              <w:pStyle w:val="TAC"/>
              <w:rPr>
                <w:ins w:id="72602" w:author="BigCREditor-RAN4#104-bis" w:date="2022-10-21T15:53:00Z"/>
                <w:rFonts w:cs="Arial"/>
              </w:rPr>
            </w:pPr>
          </w:p>
        </w:tc>
        <w:tc>
          <w:tcPr>
            <w:tcW w:w="2095" w:type="dxa"/>
            <w:tcBorders>
              <w:top w:val="nil"/>
              <w:left w:val="single" w:sz="4" w:space="0" w:color="auto"/>
              <w:bottom w:val="nil"/>
              <w:right w:val="single" w:sz="4" w:space="0" w:color="auto"/>
            </w:tcBorders>
            <w:shd w:val="clear" w:color="auto" w:fill="auto"/>
          </w:tcPr>
          <w:p w14:paraId="4EE3C940" w14:textId="77777777" w:rsidR="00403ABD" w:rsidRPr="00020619" w:rsidRDefault="00403ABD" w:rsidP="00BB34DD">
            <w:pPr>
              <w:pStyle w:val="TAC"/>
              <w:rPr>
                <w:ins w:id="72603" w:author="BigCREditor-RAN4#104-bis" w:date="2022-10-21T15:53:00Z"/>
                <w:rFonts w:cs="Arial"/>
              </w:rPr>
            </w:pPr>
          </w:p>
        </w:tc>
      </w:tr>
      <w:tr w:rsidR="00403ABD" w:rsidRPr="00020619" w14:paraId="2D36943B" w14:textId="77777777" w:rsidTr="00BB34DD">
        <w:trPr>
          <w:trHeight w:val="187"/>
          <w:jc w:val="center"/>
          <w:ins w:id="72604" w:author="BigCREditor-RAN4#104-bis" w:date="2022-10-21T15:53:00Z"/>
        </w:trPr>
        <w:tc>
          <w:tcPr>
            <w:tcW w:w="2733" w:type="dxa"/>
            <w:tcBorders>
              <w:top w:val="single" w:sz="4" w:space="0" w:color="auto"/>
              <w:left w:val="single" w:sz="4" w:space="0" w:color="auto"/>
              <w:right w:val="single" w:sz="4" w:space="0" w:color="auto"/>
            </w:tcBorders>
          </w:tcPr>
          <w:p w14:paraId="5D997B3A" w14:textId="77777777" w:rsidR="00403ABD" w:rsidRPr="00020619" w:rsidRDefault="00403ABD" w:rsidP="00BB34DD">
            <w:pPr>
              <w:pStyle w:val="TAL"/>
              <w:rPr>
                <w:ins w:id="72605" w:author="BigCREditor-RAN4#104-bis" w:date="2022-10-21T15:53:00Z"/>
                <w:rFonts w:cs="Arial"/>
                <w:szCs w:val="18"/>
              </w:rPr>
            </w:pPr>
            <w:ins w:id="72606" w:author="BigCREditor-RAN4#104-bis" w:date="2022-10-21T15:53:00Z">
              <w:r w:rsidRPr="00020619">
                <w:rPr>
                  <w:rFonts w:cs="Arial"/>
                  <w:szCs w:val="18"/>
                </w:rPr>
                <w:t>EPRE ratio of PDSCH to PDSCH DMRS</w:t>
              </w:r>
            </w:ins>
          </w:p>
        </w:tc>
        <w:tc>
          <w:tcPr>
            <w:tcW w:w="955" w:type="dxa"/>
            <w:tcBorders>
              <w:top w:val="nil"/>
              <w:left w:val="single" w:sz="4" w:space="0" w:color="auto"/>
              <w:bottom w:val="nil"/>
              <w:right w:val="single" w:sz="4" w:space="0" w:color="auto"/>
            </w:tcBorders>
            <w:shd w:val="clear" w:color="auto" w:fill="auto"/>
          </w:tcPr>
          <w:p w14:paraId="64195721" w14:textId="77777777" w:rsidR="00403ABD" w:rsidRPr="00020619" w:rsidRDefault="00403ABD" w:rsidP="00BB34DD">
            <w:pPr>
              <w:pStyle w:val="TAC"/>
              <w:rPr>
                <w:ins w:id="72607" w:author="BigCREditor-RAN4#104-bis" w:date="2022-10-21T15:53:00Z"/>
                <w:rFonts w:cs="Arial"/>
              </w:rPr>
            </w:pPr>
          </w:p>
        </w:tc>
        <w:tc>
          <w:tcPr>
            <w:tcW w:w="960" w:type="dxa"/>
            <w:tcBorders>
              <w:top w:val="nil"/>
              <w:left w:val="single" w:sz="4" w:space="0" w:color="auto"/>
              <w:bottom w:val="nil"/>
              <w:right w:val="single" w:sz="4" w:space="0" w:color="auto"/>
            </w:tcBorders>
            <w:shd w:val="clear" w:color="auto" w:fill="auto"/>
          </w:tcPr>
          <w:p w14:paraId="3B307EE1" w14:textId="77777777" w:rsidR="00403ABD" w:rsidRPr="00020619" w:rsidRDefault="00403ABD" w:rsidP="00BB34DD">
            <w:pPr>
              <w:pStyle w:val="TAC"/>
              <w:rPr>
                <w:ins w:id="72608" w:author="BigCREditor-RAN4#104-bis" w:date="2022-10-21T15:53:00Z"/>
                <w:rFonts w:cs="Arial"/>
              </w:rPr>
            </w:pPr>
          </w:p>
        </w:tc>
        <w:tc>
          <w:tcPr>
            <w:tcW w:w="2095" w:type="dxa"/>
            <w:tcBorders>
              <w:top w:val="nil"/>
              <w:left w:val="single" w:sz="4" w:space="0" w:color="auto"/>
              <w:bottom w:val="nil"/>
              <w:right w:val="single" w:sz="4" w:space="0" w:color="auto"/>
            </w:tcBorders>
            <w:shd w:val="clear" w:color="auto" w:fill="auto"/>
          </w:tcPr>
          <w:p w14:paraId="4E805B2C" w14:textId="77777777" w:rsidR="00403ABD" w:rsidRPr="00020619" w:rsidRDefault="00403ABD" w:rsidP="00BB34DD">
            <w:pPr>
              <w:pStyle w:val="TAC"/>
              <w:rPr>
                <w:ins w:id="72609" w:author="BigCREditor-RAN4#104-bis" w:date="2022-10-21T15:53:00Z"/>
                <w:rFonts w:cs="Arial"/>
              </w:rPr>
            </w:pPr>
          </w:p>
        </w:tc>
      </w:tr>
      <w:tr w:rsidR="00403ABD" w:rsidRPr="00020619" w14:paraId="214BDD1D" w14:textId="77777777" w:rsidTr="00BB34DD">
        <w:trPr>
          <w:trHeight w:val="187"/>
          <w:jc w:val="center"/>
          <w:ins w:id="72610" w:author="BigCREditor-RAN4#104-bis" w:date="2022-10-21T15:53:00Z"/>
        </w:trPr>
        <w:tc>
          <w:tcPr>
            <w:tcW w:w="2733" w:type="dxa"/>
            <w:tcBorders>
              <w:top w:val="single" w:sz="4" w:space="0" w:color="auto"/>
              <w:left w:val="single" w:sz="4" w:space="0" w:color="auto"/>
              <w:right w:val="single" w:sz="4" w:space="0" w:color="auto"/>
            </w:tcBorders>
          </w:tcPr>
          <w:p w14:paraId="21E16ED5" w14:textId="77777777" w:rsidR="00403ABD" w:rsidRPr="00020619" w:rsidRDefault="00403ABD" w:rsidP="00BB34DD">
            <w:pPr>
              <w:pStyle w:val="TAL"/>
              <w:rPr>
                <w:ins w:id="72611" w:author="BigCREditor-RAN4#104-bis" w:date="2022-10-21T15:53:00Z"/>
                <w:rFonts w:cs="Arial"/>
                <w:szCs w:val="18"/>
              </w:rPr>
            </w:pPr>
            <w:ins w:id="72612" w:author="BigCREditor-RAN4#104-bis" w:date="2022-10-21T15:53:00Z">
              <w:r w:rsidRPr="00020619">
                <w:rPr>
                  <w:rFonts w:cs="Arial"/>
                  <w:szCs w:val="18"/>
                </w:rPr>
                <w:t xml:space="preserve">EPRE ratio of OCNG DMRS to </w:t>
              </w:r>
              <w:proofErr w:type="spellStart"/>
              <w:r w:rsidRPr="00020619">
                <w:rPr>
                  <w:rFonts w:cs="Arial"/>
                  <w:szCs w:val="18"/>
                </w:rPr>
                <w:t>SSS</w:t>
              </w:r>
              <w:r w:rsidRPr="00020619">
                <w:rPr>
                  <w:rFonts w:cs="Arial"/>
                  <w:szCs w:val="18"/>
                  <w:vertAlign w:val="superscript"/>
                </w:rPr>
                <w:t>Note</w:t>
              </w:r>
              <w:proofErr w:type="spellEnd"/>
              <w:r w:rsidRPr="00020619">
                <w:rPr>
                  <w:rFonts w:cs="Arial"/>
                  <w:szCs w:val="18"/>
                  <w:vertAlign w:val="superscript"/>
                </w:rPr>
                <w:t xml:space="preserve"> 1</w:t>
              </w:r>
            </w:ins>
          </w:p>
        </w:tc>
        <w:tc>
          <w:tcPr>
            <w:tcW w:w="955" w:type="dxa"/>
            <w:tcBorders>
              <w:top w:val="nil"/>
              <w:left w:val="single" w:sz="4" w:space="0" w:color="auto"/>
              <w:bottom w:val="nil"/>
              <w:right w:val="single" w:sz="4" w:space="0" w:color="auto"/>
            </w:tcBorders>
            <w:shd w:val="clear" w:color="auto" w:fill="auto"/>
          </w:tcPr>
          <w:p w14:paraId="60659B39" w14:textId="77777777" w:rsidR="00403ABD" w:rsidRPr="00020619" w:rsidRDefault="00403ABD" w:rsidP="00BB34DD">
            <w:pPr>
              <w:pStyle w:val="TAC"/>
              <w:rPr>
                <w:ins w:id="72613" w:author="BigCREditor-RAN4#104-bis" w:date="2022-10-21T15:53:00Z"/>
                <w:rFonts w:cs="Arial"/>
              </w:rPr>
            </w:pPr>
          </w:p>
        </w:tc>
        <w:tc>
          <w:tcPr>
            <w:tcW w:w="960" w:type="dxa"/>
            <w:tcBorders>
              <w:top w:val="nil"/>
              <w:left w:val="single" w:sz="4" w:space="0" w:color="auto"/>
              <w:bottom w:val="nil"/>
              <w:right w:val="single" w:sz="4" w:space="0" w:color="auto"/>
            </w:tcBorders>
            <w:shd w:val="clear" w:color="auto" w:fill="auto"/>
          </w:tcPr>
          <w:p w14:paraId="3500BC3D" w14:textId="77777777" w:rsidR="00403ABD" w:rsidRPr="00020619" w:rsidRDefault="00403ABD" w:rsidP="00BB34DD">
            <w:pPr>
              <w:pStyle w:val="TAC"/>
              <w:rPr>
                <w:ins w:id="72614" w:author="BigCREditor-RAN4#104-bis" w:date="2022-10-21T15:53:00Z"/>
                <w:rFonts w:cs="Arial"/>
              </w:rPr>
            </w:pPr>
          </w:p>
        </w:tc>
        <w:tc>
          <w:tcPr>
            <w:tcW w:w="2095" w:type="dxa"/>
            <w:tcBorders>
              <w:top w:val="nil"/>
              <w:left w:val="single" w:sz="4" w:space="0" w:color="auto"/>
              <w:bottom w:val="nil"/>
              <w:right w:val="single" w:sz="4" w:space="0" w:color="auto"/>
            </w:tcBorders>
            <w:shd w:val="clear" w:color="auto" w:fill="auto"/>
          </w:tcPr>
          <w:p w14:paraId="78424487" w14:textId="77777777" w:rsidR="00403ABD" w:rsidRPr="00020619" w:rsidRDefault="00403ABD" w:rsidP="00BB34DD">
            <w:pPr>
              <w:pStyle w:val="TAC"/>
              <w:rPr>
                <w:ins w:id="72615" w:author="BigCREditor-RAN4#104-bis" w:date="2022-10-21T15:53:00Z"/>
                <w:rFonts w:cs="Arial"/>
              </w:rPr>
            </w:pPr>
          </w:p>
        </w:tc>
      </w:tr>
      <w:tr w:rsidR="00403ABD" w:rsidRPr="00020619" w14:paraId="26224E57" w14:textId="77777777" w:rsidTr="00BB34DD">
        <w:trPr>
          <w:trHeight w:val="187"/>
          <w:jc w:val="center"/>
          <w:ins w:id="72616" w:author="BigCREditor-RAN4#104-bis" w:date="2022-10-21T15:53:00Z"/>
        </w:trPr>
        <w:tc>
          <w:tcPr>
            <w:tcW w:w="2733" w:type="dxa"/>
            <w:tcBorders>
              <w:top w:val="single" w:sz="4" w:space="0" w:color="auto"/>
              <w:left w:val="single" w:sz="4" w:space="0" w:color="auto"/>
              <w:bottom w:val="single" w:sz="4" w:space="0" w:color="auto"/>
              <w:right w:val="single" w:sz="4" w:space="0" w:color="auto"/>
            </w:tcBorders>
          </w:tcPr>
          <w:p w14:paraId="766E74ED" w14:textId="77777777" w:rsidR="00403ABD" w:rsidRPr="00020619" w:rsidRDefault="00403ABD" w:rsidP="00BB34DD">
            <w:pPr>
              <w:pStyle w:val="TAL"/>
              <w:rPr>
                <w:ins w:id="72617" w:author="BigCREditor-RAN4#104-bis" w:date="2022-10-21T15:53:00Z"/>
                <w:rFonts w:cs="Arial"/>
                <w:szCs w:val="18"/>
              </w:rPr>
            </w:pPr>
            <w:ins w:id="72618" w:author="BigCREditor-RAN4#104-bis" w:date="2022-10-21T15:53:00Z">
              <w:r w:rsidRPr="00020619">
                <w:rPr>
                  <w:rFonts w:cs="Arial"/>
                  <w:szCs w:val="18"/>
                </w:rPr>
                <w:t>EPRE ratio of OCNG to OCNG DMRS</w:t>
              </w:r>
              <w:r w:rsidRPr="00020619">
                <w:rPr>
                  <w:rFonts w:cs="Arial"/>
                  <w:szCs w:val="18"/>
                  <w:vertAlign w:val="superscript"/>
                </w:rPr>
                <w:t xml:space="preserve"> Note 1</w:t>
              </w:r>
            </w:ins>
          </w:p>
        </w:tc>
        <w:tc>
          <w:tcPr>
            <w:tcW w:w="955" w:type="dxa"/>
            <w:tcBorders>
              <w:top w:val="nil"/>
              <w:left w:val="single" w:sz="4" w:space="0" w:color="auto"/>
              <w:right w:val="single" w:sz="4" w:space="0" w:color="auto"/>
            </w:tcBorders>
            <w:shd w:val="clear" w:color="auto" w:fill="auto"/>
          </w:tcPr>
          <w:p w14:paraId="0688AEAC" w14:textId="77777777" w:rsidR="00403ABD" w:rsidRPr="00020619" w:rsidRDefault="00403ABD" w:rsidP="00BB34DD">
            <w:pPr>
              <w:pStyle w:val="TAC"/>
              <w:rPr>
                <w:ins w:id="72619" w:author="BigCREditor-RAN4#104-bis" w:date="2022-10-21T15:53:00Z"/>
                <w:rFonts w:cs="Arial"/>
              </w:rPr>
            </w:pPr>
          </w:p>
        </w:tc>
        <w:tc>
          <w:tcPr>
            <w:tcW w:w="960" w:type="dxa"/>
            <w:tcBorders>
              <w:top w:val="nil"/>
              <w:left w:val="single" w:sz="4" w:space="0" w:color="auto"/>
              <w:right w:val="single" w:sz="4" w:space="0" w:color="auto"/>
            </w:tcBorders>
            <w:shd w:val="clear" w:color="auto" w:fill="auto"/>
          </w:tcPr>
          <w:p w14:paraId="44A1B8A7" w14:textId="77777777" w:rsidR="00403ABD" w:rsidRPr="00020619" w:rsidRDefault="00403ABD" w:rsidP="00BB34DD">
            <w:pPr>
              <w:pStyle w:val="TAC"/>
              <w:rPr>
                <w:ins w:id="72620" w:author="BigCREditor-RAN4#104-bis" w:date="2022-10-21T15:53:00Z"/>
                <w:rFonts w:cs="Arial"/>
              </w:rPr>
            </w:pPr>
          </w:p>
        </w:tc>
        <w:tc>
          <w:tcPr>
            <w:tcW w:w="2095" w:type="dxa"/>
            <w:tcBorders>
              <w:top w:val="nil"/>
              <w:left w:val="single" w:sz="4" w:space="0" w:color="auto"/>
              <w:right w:val="single" w:sz="4" w:space="0" w:color="auto"/>
            </w:tcBorders>
            <w:shd w:val="clear" w:color="auto" w:fill="auto"/>
          </w:tcPr>
          <w:p w14:paraId="0B35B30A" w14:textId="77777777" w:rsidR="00403ABD" w:rsidRPr="00020619" w:rsidRDefault="00403ABD" w:rsidP="00BB34DD">
            <w:pPr>
              <w:pStyle w:val="TAC"/>
              <w:rPr>
                <w:ins w:id="72621" w:author="BigCREditor-RAN4#104-bis" w:date="2022-10-21T15:53:00Z"/>
                <w:rFonts w:cs="Arial"/>
              </w:rPr>
            </w:pPr>
          </w:p>
        </w:tc>
      </w:tr>
      <w:tr w:rsidR="00403ABD" w:rsidRPr="00020619" w14:paraId="40C28756" w14:textId="77777777" w:rsidTr="00BB34DD">
        <w:trPr>
          <w:trHeight w:val="145"/>
          <w:jc w:val="center"/>
          <w:ins w:id="72622" w:author="BigCREditor-RAN4#104-bis" w:date="2022-10-21T15:53:00Z"/>
        </w:trPr>
        <w:tc>
          <w:tcPr>
            <w:tcW w:w="6743" w:type="dxa"/>
            <w:gridSpan w:val="4"/>
            <w:tcBorders>
              <w:top w:val="single" w:sz="4" w:space="0" w:color="auto"/>
              <w:left w:val="single" w:sz="4" w:space="0" w:color="auto"/>
              <w:right w:val="single" w:sz="4" w:space="0" w:color="auto"/>
            </w:tcBorders>
            <w:vAlign w:val="center"/>
          </w:tcPr>
          <w:p w14:paraId="0D2432EE" w14:textId="77777777" w:rsidR="00403ABD" w:rsidRPr="00020619" w:rsidRDefault="00403ABD" w:rsidP="00BB34DD">
            <w:pPr>
              <w:pStyle w:val="TAN"/>
              <w:rPr>
                <w:ins w:id="72623" w:author="BigCREditor-RAN4#104-bis" w:date="2022-10-21T15:53:00Z"/>
                <w:rFonts w:cs="Arial"/>
              </w:rPr>
            </w:pPr>
            <w:ins w:id="72624" w:author="BigCREditor-RAN4#104-bis" w:date="2022-10-21T15:53: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tc>
      </w:tr>
    </w:tbl>
    <w:p w14:paraId="01CED4E6" w14:textId="77777777" w:rsidR="00403ABD" w:rsidRPr="00020619" w:rsidRDefault="00403ABD" w:rsidP="00403ABD">
      <w:pPr>
        <w:rPr>
          <w:ins w:id="72625" w:author="BigCREditor-RAN4#104-bis" w:date="2022-10-21T15:53:00Z"/>
          <w:rFonts w:cs="v4.2.0"/>
        </w:rPr>
      </w:pPr>
    </w:p>
    <w:p w14:paraId="76CA292F" w14:textId="77777777" w:rsidR="00403ABD" w:rsidRPr="00020619" w:rsidRDefault="00403ABD" w:rsidP="00403ABD">
      <w:pPr>
        <w:pStyle w:val="TH"/>
        <w:rPr>
          <w:ins w:id="72626" w:author="BigCREditor-RAN4#104-bis" w:date="2022-10-21T15:53:00Z"/>
        </w:rPr>
      </w:pPr>
      <w:ins w:id="72627" w:author="BigCREditor-RAN4#104-bis" w:date="2022-10-21T15:53:00Z">
        <w:r w:rsidRPr="00020619">
          <w:lastRenderedPageBreak/>
          <w:t xml:space="preserve">Table </w:t>
        </w:r>
        <w:r w:rsidRPr="00020619">
          <w:rPr>
            <w:rFonts w:hint="eastAsia"/>
            <w:lang w:eastAsia="zh-CN"/>
          </w:rPr>
          <w:t>A.17.6.3.4</w:t>
        </w:r>
        <w:r w:rsidRPr="00020619">
          <w:t>.2-1: CSI-RS specific test parameters</w:t>
        </w:r>
      </w:ins>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403ABD" w:rsidRPr="00020619" w14:paraId="5420B1A1" w14:textId="77777777" w:rsidTr="00BB34DD">
        <w:trPr>
          <w:trHeight w:val="187"/>
          <w:jc w:val="center"/>
          <w:ins w:id="72628" w:author="BigCREditor-RAN4#104-bis" w:date="2022-10-21T15:53:00Z"/>
        </w:trPr>
        <w:tc>
          <w:tcPr>
            <w:tcW w:w="1509" w:type="dxa"/>
            <w:tcBorders>
              <w:top w:val="single" w:sz="4" w:space="0" w:color="auto"/>
              <w:left w:val="single" w:sz="4" w:space="0" w:color="auto"/>
              <w:right w:val="single" w:sz="4" w:space="0" w:color="auto"/>
            </w:tcBorders>
            <w:vAlign w:val="center"/>
          </w:tcPr>
          <w:p w14:paraId="449AE1AB" w14:textId="77777777" w:rsidR="00403ABD" w:rsidRPr="00020619" w:rsidRDefault="00403ABD" w:rsidP="00BB34DD">
            <w:pPr>
              <w:pStyle w:val="TAH"/>
              <w:rPr>
                <w:ins w:id="72629" w:author="BigCREditor-RAN4#104-bis" w:date="2022-10-21T15:53:00Z"/>
              </w:rPr>
            </w:pPr>
            <w:ins w:id="72630" w:author="BigCREditor-RAN4#104-bis" w:date="2022-10-21T15:53:00Z">
              <w:r w:rsidRPr="00020619">
                <w:t>Parameter</w:t>
              </w:r>
            </w:ins>
          </w:p>
        </w:tc>
        <w:tc>
          <w:tcPr>
            <w:tcW w:w="1418" w:type="dxa"/>
            <w:tcBorders>
              <w:top w:val="single" w:sz="4" w:space="0" w:color="auto"/>
              <w:left w:val="single" w:sz="4" w:space="0" w:color="auto"/>
              <w:right w:val="single" w:sz="4" w:space="0" w:color="auto"/>
            </w:tcBorders>
            <w:vAlign w:val="center"/>
          </w:tcPr>
          <w:p w14:paraId="04D035C4" w14:textId="77777777" w:rsidR="00403ABD" w:rsidRPr="00020619" w:rsidRDefault="00403ABD" w:rsidP="00BB34DD">
            <w:pPr>
              <w:pStyle w:val="TAH"/>
              <w:rPr>
                <w:ins w:id="72631" w:author="BigCREditor-RAN4#104-bis" w:date="2022-10-21T15:53:00Z"/>
              </w:rPr>
            </w:pPr>
            <w:ins w:id="72632" w:author="BigCREditor-RAN4#104-bis" w:date="2022-10-21T15:53:00Z">
              <w:r w:rsidRPr="00020619">
                <w:t>Config</w:t>
              </w:r>
            </w:ins>
          </w:p>
        </w:tc>
        <w:tc>
          <w:tcPr>
            <w:tcW w:w="2032" w:type="dxa"/>
            <w:tcBorders>
              <w:top w:val="single" w:sz="4" w:space="0" w:color="auto"/>
              <w:left w:val="single" w:sz="4" w:space="0" w:color="auto"/>
              <w:right w:val="single" w:sz="4" w:space="0" w:color="auto"/>
            </w:tcBorders>
            <w:vAlign w:val="center"/>
          </w:tcPr>
          <w:p w14:paraId="42AB4F1C" w14:textId="77777777" w:rsidR="00403ABD" w:rsidRPr="00020619" w:rsidRDefault="00403ABD" w:rsidP="00BB34DD">
            <w:pPr>
              <w:pStyle w:val="TAH"/>
              <w:rPr>
                <w:ins w:id="72633" w:author="BigCREditor-RAN4#104-bis" w:date="2022-10-21T15:53:00Z"/>
              </w:rPr>
            </w:pPr>
            <w:ins w:id="72634" w:author="BigCREditor-RAN4#104-bis" w:date="2022-10-21T15:53:00Z">
              <w:r w:rsidRPr="00020619">
                <w:t>Unit</w:t>
              </w:r>
            </w:ins>
          </w:p>
        </w:tc>
        <w:tc>
          <w:tcPr>
            <w:tcW w:w="1743" w:type="dxa"/>
            <w:tcBorders>
              <w:top w:val="single" w:sz="4" w:space="0" w:color="auto"/>
              <w:left w:val="single" w:sz="4" w:space="0" w:color="auto"/>
              <w:right w:val="single" w:sz="4" w:space="0" w:color="auto"/>
            </w:tcBorders>
            <w:vAlign w:val="center"/>
          </w:tcPr>
          <w:p w14:paraId="4106B3C6" w14:textId="77777777" w:rsidR="00403ABD" w:rsidRPr="00020619" w:rsidRDefault="00403ABD" w:rsidP="00BB34DD">
            <w:pPr>
              <w:pStyle w:val="TAH"/>
              <w:rPr>
                <w:ins w:id="72635" w:author="BigCREditor-RAN4#104-bis" w:date="2022-10-21T15:53:00Z"/>
              </w:rPr>
            </w:pPr>
            <w:ins w:id="72636" w:author="BigCREditor-RAN4#104-bis" w:date="2022-10-21T15:53:00Z">
              <w:r w:rsidRPr="00020619">
                <w:t>CSI-RS#0</w:t>
              </w:r>
            </w:ins>
          </w:p>
        </w:tc>
        <w:tc>
          <w:tcPr>
            <w:tcW w:w="1743" w:type="dxa"/>
            <w:tcBorders>
              <w:top w:val="single" w:sz="4" w:space="0" w:color="auto"/>
              <w:left w:val="single" w:sz="4" w:space="0" w:color="auto"/>
              <w:right w:val="single" w:sz="4" w:space="0" w:color="auto"/>
            </w:tcBorders>
            <w:vAlign w:val="center"/>
          </w:tcPr>
          <w:p w14:paraId="392B7B29" w14:textId="77777777" w:rsidR="00403ABD" w:rsidRPr="00020619" w:rsidRDefault="00403ABD" w:rsidP="00BB34DD">
            <w:pPr>
              <w:pStyle w:val="TAH"/>
              <w:rPr>
                <w:ins w:id="72637" w:author="BigCREditor-RAN4#104-bis" w:date="2022-10-21T15:53:00Z"/>
              </w:rPr>
            </w:pPr>
            <w:ins w:id="72638" w:author="BigCREditor-RAN4#104-bis" w:date="2022-10-21T15:53:00Z">
              <w:r w:rsidRPr="00020619">
                <w:t>CSI-RS#1</w:t>
              </w:r>
            </w:ins>
          </w:p>
        </w:tc>
      </w:tr>
      <w:tr w:rsidR="00403ABD" w:rsidRPr="00020619" w14:paraId="45C07330" w14:textId="77777777" w:rsidTr="00BB34DD">
        <w:trPr>
          <w:trHeight w:val="187"/>
          <w:jc w:val="center"/>
          <w:ins w:id="72639" w:author="BigCREditor-RAN4#104-bis" w:date="2022-10-21T15:53:00Z"/>
        </w:trPr>
        <w:tc>
          <w:tcPr>
            <w:tcW w:w="1509" w:type="dxa"/>
            <w:tcBorders>
              <w:top w:val="single" w:sz="4" w:space="0" w:color="auto"/>
              <w:left w:val="single" w:sz="4" w:space="0" w:color="auto"/>
              <w:bottom w:val="single" w:sz="4" w:space="0" w:color="auto"/>
              <w:right w:val="single" w:sz="4" w:space="0" w:color="auto"/>
            </w:tcBorders>
          </w:tcPr>
          <w:p w14:paraId="054B503F" w14:textId="77777777" w:rsidR="00403ABD" w:rsidRPr="00020619" w:rsidRDefault="00403ABD" w:rsidP="00BB34DD">
            <w:pPr>
              <w:pStyle w:val="TAL"/>
              <w:rPr>
                <w:ins w:id="72640" w:author="BigCREditor-RAN4#104-bis" w:date="2022-10-21T15:53:00Z"/>
                <w:rFonts w:eastAsia="Calibri"/>
                <w:position w:val="-12"/>
                <w:szCs w:val="22"/>
                <w:lang w:eastAsia="zh-CN"/>
              </w:rPr>
            </w:pPr>
            <w:ins w:id="72641" w:author="BigCREditor-RAN4#104-bis" w:date="2022-10-21T15:53:00Z">
              <w:r w:rsidRPr="00020619">
                <w:rPr>
                  <w:lang w:eastAsia="fr-FR"/>
                </w:rPr>
                <w:t>Angle of arrival configuration</w:t>
              </w:r>
            </w:ins>
          </w:p>
        </w:tc>
        <w:tc>
          <w:tcPr>
            <w:tcW w:w="1418" w:type="dxa"/>
            <w:tcBorders>
              <w:top w:val="single" w:sz="4" w:space="0" w:color="auto"/>
              <w:left w:val="single" w:sz="4" w:space="0" w:color="auto"/>
              <w:right w:val="single" w:sz="4" w:space="0" w:color="auto"/>
            </w:tcBorders>
          </w:tcPr>
          <w:p w14:paraId="355243CC" w14:textId="77777777" w:rsidR="00403ABD" w:rsidRPr="00020619" w:rsidRDefault="00403ABD" w:rsidP="00BB34DD">
            <w:pPr>
              <w:pStyle w:val="TAC"/>
              <w:rPr>
                <w:ins w:id="72642" w:author="BigCREditor-RAN4#104-bis" w:date="2022-10-21T15:53:00Z"/>
              </w:rPr>
            </w:pPr>
            <w:ins w:id="72643"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2FFFCAD1" w14:textId="77777777" w:rsidR="00403ABD" w:rsidRPr="00020619" w:rsidRDefault="00403ABD" w:rsidP="00BB34DD">
            <w:pPr>
              <w:pStyle w:val="TAC"/>
              <w:rPr>
                <w:ins w:id="72644" w:author="BigCREditor-RAN4#104-bis" w:date="2022-10-21T15:53:00Z"/>
              </w:rPr>
            </w:pPr>
          </w:p>
        </w:tc>
        <w:tc>
          <w:tcPr>
            <w:tcW w:w="3486" w:type="dxa"/>
            <w:gridSpan w:val="2"/>
            <w:tcBorders>
              <w:top w:val="single" w:sz="4" w:space="0" w:color="auto"/>
              <w:left w:val="single" w:sz="4" w:space="0" w:color="auto"/>
              <w:right w:val="single" w:sz="4" w:space="0" w:color="auto"/>
            </w:tcBorders>
          </w:tcPr>
          <w:p w14:paraId="03148860" w14:textId="77777777" w:rsidR="00403ABD" w:rsidRPr="00020619" w:rsidRDefault="00403ABD" w:rsidP="00BB34DD">
            <w:pPr>
              <w:pStyle w:val="TAC"/>
              <w:rPr>
                <w:ins w:id="72645" w:author="BigCREditor-RAN4#104-bis" w:date="2022-10-21T15:53:00Z"/>
              </w:rPr>
            </w:pPr>
            <w:ins w:id="72646" w:author="BigCREditor-RAN4#104-bis" w:date="2022-10-21T15:53:00Z">
              <w:r w:rsidRPr="00020619">
                <w:t xml:space="preserve">Setup 1 according to </w:t>
              </w:r>
              <w:r w:rsidRPr="00020619">
                <w:rPr>
                  <w:lang w:eastAsia="fr-FR"/>
                </w:rPr>
                <w:t>A.3.15.1</w:t>
              </w:r>
            </w:ins>
          </w:p>
        </w:tc>
      </w:tr>
      <w:tr w:rsidR="00403ABD" w:rsidRPr="00020619" w14:paraId="4D49EABC" w14:textId="77777777" w:rsidTr="00BB34DD">
        <w:trPr>
          <w:trHeight w:val="187"/>
          <w:jc w:val="center"/>
          <w:ins w:id="72647" w:author="BigCREditor-RAN4#104-bis" w:date="2022-10-21T15:53:00Z"/>
        </w:trPr>
        <w:tc>
          <w:tcPr>
            <w:tcW w:w="1509" w:type="dxa"/>
            <w:tcBorders>
              <w:top w:val="single" w:sz="4" w:space="0" w:color="auto"/>
              <w:left w:val="single" w:sz="4" w:space="0" w:color="auto"/>
              <w:bottom w:val="single" w:sz="4" w:space="0" w:color="auto"/>
              <w:right w:val="single" w:sz="4" w:space="0" w:color="auto"/>
            </w:tcBorders>
          </w:tcPr>
          <w:p w14:paraId="030FC7A5" w14:textId="77777777" w:rsidR="00403ABD" w:rsidRPr="00020619" w:rsidRDefault="00403ABD" w:rsidP="00BB34DD">
            <w:pPr>
              <w:pStyle w:val="TAL"/>
              <w:rPr>
                <w:ins w:id="72648" w:author="BigCREditor-RAN4#104-bis" w:date="2022-10-21T15:53:00Z"/>
                <w:lang w:eastAsia="fr-FR"/>
              </w:rPr>
            </w:pPr>
            <w:ins w:id="72649" w:author="BigCREditor-RAN4#104-bis" w:date="2022-10-21T15:53:00Z">
              <w:r w:rsidRPr="00020619">
                <w:rPr>
                  <w:position w:val="-12"/>
                  <w:lang w:eastAsia="zh-CN"/>
                </w:rPr>
                <w:t xml:space="preserve">Beam </w:t>
              </w:r>
              <w:proofErr w:type="spellStart"/>
              <w:r w:rsidRPr="00020619">
                <w:rPr>
                  <w:position w:val="-12"/>
                  <w:lang w:eastAsia="zh-CN"/>
                </w:rPr>
                <w:t>Assumption</w:t>
              </w:r>
              <w:r w:rsidRPr="00020619">
                <w:rPr>
                  <w:position w:val="-12"/>
                  <w:vertAlign w:val="superscript"/>
                  <w:lang w:eastAsia="zh-CN"/>
                </w:rPr>
                <w:t>Note</w:t>
              </w:r>
              <w:proofErr w:type="spellEnd"/>
              <w:r w:rsidRPr="00020619">
                <w:rPr>
                  <w:position w:val="-12"/>
                  <w:vertAlign w:val="superscript"/>
                  <w:lang w:eastAsia="zh-CN"/>
                </w:rPr>
                <w:t xml:space="preserve"> 4</w:t>
              </w:r>
            </w:ins>
          </w:p>
        </w:tc>
        <w:tc>
          <w:tcPr>
            <w:tcW w:w="1418" w:type="dxa"/>
            <w:tcBorders>
              <w:top w:val="single" w:sz="4" w:space="0" w:color="auto"/>
              <w:left w:val="single" w:sz="4" w:space="0" w:color="auto"/>
              <w:right w:val="single" w:sz="4" w:space="0" w:color="auto"/>
            </w:tcBorders>
          </w:tcPr>
          <w:p w14:paraId="0F6AA8D6" w14:textId="77777777" w:rsidR="00403ABD" w:rsidRPr="00020619" w:rsidRDefault="00403ABD" w:rsidP="00BB34DD">
            <w:pPr>
              <w:pStyle w:val="TAC"/>
              <w:rPr>
                <w:ins w:id="72650" w:author="BigCREditor-RAN4#104-bis" w:date="2022-10-21T15:53:00Z"/>
              </w:rPr>
            </w:pPr>
            <w:ins w:id="72651"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09DBCD73" w14:textId="77777777" w:rsidR="00403ABD" w:rsidRPr="00020619" w:rsidRDefault="00403ABD" w:rsidP="00BB34DD">
            <w:pPr>
              <w:pStyle w:val="TAC"/>
              <w:rPr>
                <w:ins w:id="72652" w:author="BigCREditor-RAN4#104-bis" w:date="2022-10-21T15:53:00Z"/>
              </w:rPr>
            </w:pPr>
          </w:p>
        </w:tc>
        <w:tc>
          <w:tcPr>
            <w:tcW w:w="1743" w:type="dxa"/>
            <w:tcBorders>
              <w:top w:val="single" w:sz="4" w:space="0" w:color="auto"/>
              <w:left w:val="single" w:sz="4" w:space="0" w:color="auto"/>
              <w:right w:val="single" w:sz="4" w:space="0" w:color="auto"/>
            </w:tcBorders>
          </w:tcPr>
          <w:p w14:paraId="506565A1" w14:textId="77777777" w:rsidR="00403ABD" w:rsidRPr="00020619" w:rsidRDefault="00403ABD" w:rsidP="00BB34DD">
            <w:pPr>
              <w:pStyle w:val="TAC"/>
              <w:rPr>
                <w:ins w:id="72653" w:author="BigCREditor-RAN4#104-bis" w:date="2022-10-21T15:53:00Z"/>
              </w:rPr>
            </w:pPr>
            <w:ins w:id="72654" w:author="BigCREditor-RAN4#104-bis" w:date="2022-10-21T15:53:00Z">
              <w:r w:rsidRPr="00020619">
                <w:t>Rough</w:t>
              </w:r>
            </w:ins>
          </w:p>
        </w:tc>
        <w:tc>
          <w:tcPr>
            <w:tcW w:w="1743" w:type="dxa"/>
            <w:tcBorders>
              <w:top w:val="single" w:sz="4" w:space="0" w:color="auto"/>
              <w:left w:val="single" w:sz="4" w:space="0" w:color="auto"/>
              <w:right w:val="single" w:sz="4" w:space="0" w:color="auto"/>
            </w:tcBorders>
          </w:tcPr>
          <w:p w14:paraId="5CF8BBCF" w14:textId="77777777" w:rsidR="00403ABD" w:rsidRPr="00020619" w:rsidRDefault="00403ABD" w:rsidP="00BB34DD">
            <w:pPr>
              <w:pStyle w:val="TAC"/>
              <w:rPr>
                <w:ins w:id="72655" w:author="BigCREditor-RAN4#104-bis" w:date="2022-10-21T15:53:00Z"/>
              </w:rPr>
            </w:pPr>
            <w:ins w:id="72656" w:author="BigCREditor-RAN4#104-bis" w:date="2022-10-21T15:53:00Z">
              <w:r w:rsidRPr="00020619">
                <w:rPr>
                  <w:lang w:eastAsia="zh-CN"/>
                </w:rPr>
                <w:t>Rough</w:t>
              </w:r>
            </w:ins>
          </w:p>
        </w:tc>
      </w:tr>
      <w:tr w:rsidR="00403ABD" w:rsidRPr="00020619" w14:paraId="03C9256F" w14:textId="77777777" w:rsidTr="00BB34DD">
        <w:trPr>
          <w:trHeight w:val="187"/>
          <w:jc w:val="center"/>
          <w:ins w:id="72657" w:author="BigCREditor-RAN4#104-bis" w:date="2022-10-21T15:53:00Z"/>
        </w:trPr>
        <w:tc>
          <w:tcPr>
            <w:tcW w:w="1509" w:type="dxa"/>
            <w:tcBorders>
              <w:top w:val="single" w:sz="4" w:space="0" w:color="auto"/>
              <w:left w:val="single" w:sz="4" w:space="0" w:color="auto"/>
              <w:bottom w:val="single" w:sz="4" w:space="0" w:color="auto"/>
              <w:right w:val="single" w:sz="4" w:space="0" w:color="auto"/>
            </w:tcBorders>
          </w:tcPr>
          <w:p w14:paraId="27BF15C6" w14:textId="77777777" w:rsidR="00403ABD" w:rsidRPr="00020619" w:rsidRDefault="00403ABD" w:rsidP="00BB34DD">
            <w:pPr>
              <w:pStyle w:val="TAL"/>
              <w:rPr>
                <w:ins w:id="72658" w:author="BigCREditor-RAN4#104-bis" w:date="2022-10-21T15:53:00Z"/>
                <w:rFonts w:cs="Arial"/>
                <w:vertAlign w:val="superscript"/>
              </w:rPr>
            </w:pPr>
            <w:ins w:id="72659" w:author="BigCREditor-RAN4#104-bis" w:date="2022-10-21T15:53:00Z">
              <w:r w:rsidRPr="00020619">
                <w:rPr>
                  <w:rFonts w:eastAsia="Calibri" w:cs="Arial"/>
                  <w:noProof/>
                  <w:position w:val="-12"/>
                  <w:szCs w:val="22"/>
                  <w:lang w:eastAsia="zh-CN"/>
                </w:rPr>
                <w:drawing>
                  <wp:inline distT="0" distB="0" distL="0" distR="0" wp14:anchorId="0CF85961" wp14:editId="2E8995FC">
                    <wp:extent cx="228600" cy="228600"/>
                    <wp:effectExtent l="0" t="0" r="0" b="0"/>
                    <wp:docPr id="5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020619">
                <w:rPr>
                  <w:rFonts w:cs="Arial"/>
                  <w:vertAlign w:val="superscript"/>
                </w:rPr>
                <w:t>Note1</w:t>
              </w:r>
            </w:ins>
          </w:p>
        </w:tc>
        <w:tc>
          <w:tcPr>
            <w:tcW w:w="1418" w:type="dxa"/>
            <w:tcBorders>
              <w:top w:val="single" w:sz="4" w:space="0" w:color="auto"/>
              <w:left w:val="single" w:sz="4" w:space="0" w:color="auto"/>
              <w:right w:val="single" w:sz="4" w:space="0" w:color="auto"/>
            </w:tcBorders>
          </w:tcPr>
          <w:p w14:paraId="68B320D9" w14:textId="77777777" w:rsidR="00403ABD" w:rsidRPr="00020619" w:rsidRDefault="00403ABD" w:rsidP="00BB34DD">
            <w:pPr>
              <w:pStyle w:val="TAC"/>
              <w:rPr>
                <w:ins w:id="72660" w:author="BigCREditor-RAN4#104-bis" w:date="2022-10-21T15:53:00Z"/>
              </w:rPr>
            </w:pPr>
            <w:ins w:id="72661"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3B000F75" w14:textId="77777777" w:rsidR="00403ABD" w:rsidRPr="00020619" w:rsidRDefault="00403ABD" w:rsidP="00BB34DD">
            <w:pPr>
              <w:pStyle w:val="TAC"/>
              <w:rPr>
                <w:ins w:id="72662" w:author="BigCREditor-RAN4#104-bis" w:date="2022-10-21T15:53:00Z"/>
              </w:rPr>
            </w:pPr>
            <w:ins w:id="72663" w:author="BigCREditor-RAN4#104-bis" w:date="2022-10-21T15:53:00Z">
              <w:r w:rsidRPr="00020619">
                <w:t>dBm/15kHz</w:t>
              </w:r>
            </w:ins>
          </w:p>
        </w:tc>
        <w:tc>
          <w:tcPr>
            <w:tcW w:w="3486" w:type="dxa"/>
            <w:gridSpan w:val="2"/>
            <w:tcBorders>
              <w:top w:val="single" w:sz="4" w:space="0" w:color="auto"/>
              <w:left w:val="single" w:sz="4" w:space="0" w:color="auto"/>
              <w:right w:val="single" w:sz="4" w:space="0" w:color="auto"/>
            </w:tcBorders>
          </w:tcPr>
          <w:p w14:paraId="0C5DC131" w14:textId="77777777" w:rsidR="00403ABD" w:rsidRPr="00020619" w:rsidRDefault="00403ABD" w:rsidP="00BB34DD">
            <w:pPr>
              <w:pStyle w:val="TAC"/>
              <w:rPr>
                <w:ins w:id="72664" w:author="BigCREditor-RAN4#104-bis" w:date="2022-10-21T15:53:00Z"/>
              </w:rPr>
            </w:pPr>
            <w:ins w:id="72665" w:author="BigCREditor-RAN4#104-bis" w:date="2022-10-21T15:53:00Z">
              <w:r w:rsidRPr="00020619">
                <w:t>-105</w:t>
              </w:r>
            </w:ins>
          </w:p>
        </w:tc>
      </w:tr>
      <w:tr w:rsidR="00403ABD" w:rsidRPr="00020619" w14:paraId="403E744A" w14:textId="77777777" w:rsidTr="00BB34DD">
        <w:trPr>
          <w:trHeight w:val="187"/>
          <w:jc w:val="center"/>
          <w:ins w:id="72666" w:author="BigCREditor-RAN4#104-bis" w:date="2022-10-21T15:53:00Z"/>
        </w:trPr>
        <w:tc>
          <w:tcPr>
            <w:tcW w:w="1509" w:type="dxa"/>
            <w:tcBorders>
              <w:top w:val="single" w:sz="4" w:space="0" w:color="auto"/>
              <w:left w:val="single" w:sz="4" w:space="0" w:color="auto"/>
              <w:right w:val="single" w:sz="4" w:space="0" w:color="auto"/>
            </w:tcBorders>
          </w:tcPr>
          <w:p w14:paraId="56ADC261" w14:textId="77777777" w:rsidR="00403ABD" w:rsidRPr="00020619" w:rsidRDefault="00403ABD" w:rsidP="00BB34DD">
            <w:pPr>
              <w:pStyle w:val="TAL"/>
              <w:rPr>
                <w:ins w:id="72667" w:author="BigCREditor-RAN4#104-bis" w:date="2022-10-21T15:53:00Z"/>
                <w:rFonts w:eastAsia="Calibri" w:cs="Arial"/>
                <w:szCs w:val="22"/>
              </w:rPr>
            </w:pPr>
            <w:ins w:id="72668" w:author="BigCREditor-RAN4#104-bis" w:date="2022-10-21T15:53:00Z">
              <w:r w:rsidRPr="00020619">
                <w:rPr>
                  <w:rFonts w:eastAsia="Calibri" w:cs="Arial"/>
                  <w:noProof/>
                  <w:position w:val="-12"/>
                  <w:szCs w:val="22"/>
                  <w:lang w:eastAsia="zh-CN"/>
                </w:rPr>
                <w:drawing>
                  <wp:inline distT="0" distB="0" distL="0" distR="0" wp14:anchorId="6F4BC3C7" wp14:editId="48A2A453">
                    <wp:extent cx="228600" cy="228600"/>
                    <wp:effectExtent l="0" t="0" r="0" b="0"/>
                    <wp:docPr id="5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020619">
                <w:rPr>
                  <w:rFonts w:cs="Arial"/>
                  <w:vertAlign w:val="superscript"/>
                </w:rPr>
                <w:t>Note1</w:t>
              </w:r>
            </w:ins>
          </w:p>
        </w:tc>
        <w:tc>
          <w:tcPr>
            <w:tcW w:w="1418" w:type="dxa"/>
            <w:tcBorders>
              <w:top w:val="single" w:sz="4" w:space="0" w:color="auto"/>
              <w:left w:val="single" w:sz="4" w:space="0" w:color="auto"/>
              <w:right w:val="single" w:sz="4" w:space="0" w:color="auto"/>
            </w:tcBorders>
          </w:tcPr>
          <w:p w14:paraId="6306DFC6" w14:textId="77777777" w:rsidR="00403ABD" w:rsidRPr="00020619" w:rsidRDefault="00403ABD" w:rsidP="00BB34DD">
            <w:pPr>
              <w:pStyle w:val="TAC"/>
              <w:rPr>
                <w:ins w:id="72669" w:author="BigCREditor-RAN4#104-bis" w:date="2022-10-21T15:53:00Z"/>
              </w:rPr>
            </w:pPr>
            <w:ins w:id="72670" w:author="BigCREditor-RAN4#104-bis" w:date="2022-10-21T15:53:00Z">
              <w:r w:rsidRPr="00020619">
                <w:t>1</w:t>
              </w:r>
            </w:ins>
          </w:p>
        </w:tc>
        <w:tc>
          <w:tcPr>
            <w:tcW w:w="2032" w:type="dxa"/>
            <w:tcBorders>
              <w:top w:val="single" w:sz="4" w:space="0" w:color="auto"/>
              <w:left w:val="single" w:sz="4" w:space="0" w:color="auto"/>
              <w:right w:val="single" w:sz="4" w:space="0" w:color="auto"/>
            </w:tcBorders>
          </w:tcPr>
          <w:p w14:paraId="19C39549" w14:textId="77777777" w:rsidR="00403ABD" w:rsidRPr="00020619" w:rsidRDefault="00403ABD" w:rsidP="00BB34DD">
            <w:pPr>
              <w:pStyle w:val="TAC"/>
              <w:rPr>
                <w:ins w:id="72671" w:author="BigCREditor-RAN4#104-bis" w:date="2022-10-21T15:53:00Z"/>
                <w:rFonts w:eastAsia="Calibri"/>
                <w:szCs w:val="22"/>
              </w:rPr>
            </w:pPr>
            <w:ins w:id="72672" w:author="BigCREditor-RAN4#104-bis" w:date="2022-10-21T15:53:00Z">
              <w:r w:rsidRPr="00020619">
                <w:rPr>
                  <w:rFonts w:eastAsia="Calibri"/>
                  <w:szCs w:val="22"/>
                </w:rPr>
                <w:t>dBm/SSB SCS</w:t>
              </w:r>
            </w:ins>
          </w:p>
        </w:tc>
        <w:tc>
          <w:tcPr>
            <w:tcW w:w="3486" w:type="dxa"/>
            <w:gridSpan w:val="2"/>
            <w:tcBorders>
              <w:left w:val="single" w:sz="4" w:space="0" w:color="auto"/>
              <w:right w:val="single" w:sz="4" w:space="0" w:color="auto"/>
            </w:tcBorders>
          </w:tcPr>
          <w:p w14:paraId="7F42C9A3" w14:textId="77777777" w:rsidR="00403ABD" w:rsidRPr="00020619" w:rsidRDefault="00403ABD" w:rsidP="00BB34DD">
            <w:pPr>
              <w:pStyle w:val="TAC"/>
              <w:rPr>
                <w:ins w:id="72673" w:author="BigCREditor-RAN4#104-bis" w:date="2022-10-21T15:53:00Z"/>
                <w:rFonts w:eastAsia="Calibri"/>
                <w:szCs w:val="22"/>
              </w:rPr>
            </w:pPr>
            <w:ins w:id="72674" w:author="BigCREditor-RAN4#104-bis" w:date="2022-10-21T15:53:00Z">
              <w:r w:rsidRPr="00020619">
                <w:rPr>
                  <w:rFonts w:eastAsia="Calibri"/>
                  <w:szCs w:val="22"/>
                </w:rPr>
                <w:t>-95.97</w:t>
              </w:r>
            </w:ins>
          </w:p>
        </w:tc>
      </w:tr>
      <w:tr w:rsidR="00403ABD" w:rsidRPr="00020619" w14:paraId="6980E88E" w14:textId="77777777" w:rsidTr="00BB34DD">
        <w:trPr>
          <w:trHeight w:val="187"/>
          <w:jc w:val="center"/>
          <w:ins w:id="72675" w:author="BigCREditor-RAN4#104-bis" w:date="2022-10-21T15:53:00Z"/>
        </w:trPr>
        <w:tc>
          <w:tcPr>
            <w:tcW w:w="1509" w:type="dxa"/>
            <w:tcBorders>
              <w:top w:val="single" w:sz="4" w:space="0" w:color="auto"/>
              <w:left w:val="single" w:sz="4" w:space="0" w:color="auto"/>
              <w:bottom w:val="single" w:sz="4" w:space="0" w:color="auto"/>
              <w:right w:val="single" w:sz="4" w:space="0" w:color="auto"/>
            </w:tcBorders>
          </w:tcPr>
          <w:p w14:paraId="37002150" w14:textId="77777777" w:rsidR="00403ABD" w:rsidRPr="00020619" w:rsidRDefault="00403ABD" w:rsidP="00BB34DD">
            <w:pPr>
              <w:pStyle w:val="TAL"/>
              <w:rPr>
                <w:ins w:id="72676" w:author="BigCREditor-RAN4#104-bis" w:date="2022-10-21T15:53:00Z"/>
                <w:rFonts w:cs="Arial"/>
              </w:rPr>
            </w:pPr>
            <w:ins w:id="72677" w:author="BigCREditor-RAN4#104-bis" w:date="2022-10-21T15:53:00Z">
              <w:r w:rsidRPr="00020619">
                <w:rPr>
                  <w:rFonts w:eastAsia="Calibri" w:cs="Arial"/>
                  <w:noProof/>
                  <w:position w:val="-12"/>
                  <w:szCs w:val="22"/>
                  <w:lang w:eastAsia="zh-CN"/>
                </w:rPr>
                <w:drawing>
                  <wp:inline distT="0" distB="0" distL="0" distR="0" wp14:anchorId="2286E7E2" wp14:editId="2C7A99E0">
                    <wp:extent cx="382905" cy="228600"/>
                    <wp:effectExtent l="0" t="0" r="13335" b="0"/>
                    <wp:docPr id="5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a:xfrm>
                              <a:off x="0" y="0"/>
                              <a:ext cx="382905"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tcPr>
          <w:p w14:paraId="1B0AB928" w14:textId="77777777" w:rsidR="00403ABD" w:rsidRPr="00020619" w:rsidRDefault="00403ABD" w:rsidP="00BB34DD">
            <w:pPr>
              <w:pStyle w:val="TAC"/>
              <w:rPr>
                <w:ins w:id="72678" w:author="BigCREditor-RAN4#104-bis" w:date="2022-10-21T15:53:00Z"/>
              </w:rPr>
            </w:pPr>
            <w:ins w:id="72679"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056DE4C3" w14:textId="77777777" w:rsidR="00403ABD" w:rsidRPr="00020619" w:rsidRDefault="00403ABD" w:rsidP="00BB34DD">
            <w:pPr>
              <w:pStyle w:val="TAC"/>
              <w:rPr>
                <w:ins w:id="72680" w:author="BigCREditor-RAN4#104-bis" w:date="2022-10-21T15:53:00Z"/>
              </w:rPr>
            </w:pPr>
            <w:ins w:id="72681" w:author="BigCREditor-RAN4#104-bis" w:date="2022-10-21T15:53:00Z">
              <w:r w:rsidRPr="00020619">
                <w:t>dB</w:t>
              </w:r>
            </w:ins>
          </w:p>
        </w:tc>
        <w:tc>
          <w:tcPr>
            <w:tcW w:w="1743" w:type="dxa"/>
            <w:tcBorders>
              <w:top w:val="single" w:sz="4" w:space="0" w:color="auto"/>
              <w:left w:val="single" w:sz="4" w:space="0" w:color="auto"/>
              <w:bottom w:val="single" w:sz="4" w:space="0" w:color="auto"/>
              <w:right w:val="single" w:sz="4" w:space="0" w:color="auto"/>
            </w:tcBorders>
          </w:tcPr>
          <w:p w14:paraId="63EDCD47" w14:textId="77777777" w:rsidR="00403ABD" w:rsidRPr="00020619" w:rsidRDefault="00403ABD" w:rsidP="00BB34DD">
            <w:pPr>
              <w:pStyle w:val="TAC"/>
              <w:rPr>
                <w:ins w:id="72682" w:author="BigCREditor-RAN4#104-bis" w:date="2022-10-21T15:53:00Z"/>
              </w:rPr>
            </w:pPr>
            <w:ins w:id="72683" w:author="BigCREditor-RAN4#104-bis" w:date="2022-10-21T15:53:00Z">
              <w:r w:rsidRPr="00020619">
                <w:t>0</w:t>
              </w:r>
            </w:ins>
          </w:p>
        </w:tc>
        <w:tc>
          <w:tcPr>
            <w:tcW w:w="1743" w:type="dxa"/>
            <w:tcBorders>
              <w:top w:val="single" w:sz="4" w:space="0" w:color="auto"/>
              <w:left w:val="single" w:sz="4" w:space="0" w:color="auto"/>
              <w:bottom w:val="single" w:sz="4" w:space="0" w:color="auto"/>
              <w:right w:val="single" w:sz="4" w:space="0" w:color="auto"/>
            </w:tcBorders>
          </w:tcPr>
          <w:p w14:paraId="34E8FEBA" w14:textId="77777777" w:rsidR="00403ABD" w:rsidRPr="00020619" w:rsidRDefault="00403ABD" w:rsidP="00BB34DD">
            <w:pPr>
              <w:pStyle w:val="TAC"/>
              <w:rPr>
                <w:ins w:id="72684" w:author="BigCREditor-RAN4#104-bis" w:date="2022-10-21T15:53:00Z"/>
              </w:rPr>
            </w:pPr>
            <w:ins w:id="72685" w:author="BigCREditor-RAN4#104-bis" w:date="2022-10-21T15:53:00Z">
              <w:r w:rsidRPr="00020619">
                <w:t>9</w:t>
              </w:r>
            </w:ins>
          </w:p>
        </w:tc>
      </w:tr>
      <w:tr w:rsidR="00403ABD" w:rsidRPr="00020619" w14:paraId="02C55A65" w14:textId="77777777" w:rsidTr="00BB34DD">
        <w:trPr>
          <w:trHeight w:val="187"/>
          <w:jc w:val="center"/>
          <w:ins w:id="72686" w:author="BigCREditor-RAN4#104-bis" w:date="2022-10-21T15:53:00Z"/>
        </w:trPr>
        <w:tc>
          <w:tcPr>
            <w:tcW w:w="1509" w:type="dxa"/>
            <w:tcBorders>
              <w:top w:val="single" w:sz="4" w:space="0" w:color="auto"/>
              <w:left w:val="single" w:sz="4" w:space="0" w:color="auto"/>
              <w:bottom w:val="single" w:sz="4" w:space="0" w:color="auto"/>
              <w:right w:val="single" w:sz="4" w:space="0" w:color="auto"/>
            </w:tcBorders>
          </w:tcPr>
          <w:p w14:paraId="11667844" w14:textId="77777777" w:rsidR="00403ABD" w:rsidRPr="00020619" w:rsidRDefault="00403ABD" w:rsidP="00BB34DD">
            <w:pPr>
              <w:pStyle w:val="TAL"/>
              <w:rPr>
                <w:ins w:id="72687" w:author="BigCREditor-RAN4#104-bis" w:date="2022-10-21T15:53:00Z"/>
                <w:rFonts w:cs="Arial"/>
                <w:vertAlign w:val="superscript"/>
              </w:rPr>
            </w:pPr>
            <w:ins w:id="72688" w:author="BigCREditor-RAN4#104-bis" w:date="2022-10-21T15:53:00Z">
              <w:r w:rsidRPr="00020619">
                <w:rPr>
                  <w:rFonts w:cs="Arial"/>
                </w:rPr>
                <w:t xml:space="preserve">CSI-RS RSRP </w:t>
              </w:r>
              <w:r w:rsidRPr="00020619">
                <w:rPr>
                  <w:rFonts w:cs="Arial"/>
                  <w:vertAlign w:val="superscript"/>
                </w:rPr>
                <w:t>Note2</w:t>
              </w:r>
            </w:ins>
          </w:p>
        </w:tc>
        <w:tc>
          <w:tcPr>
            <w:tcW w:w="1418" w:type="dxa"/>
            <w:tcBorders>
              <w:top w:val="single" w:sz="4" w:space="0" w:color="auto"/>
              <w:left w:val="single" w:sz="4" w:space="0" w:color="auto"/>
              <w:bottom w:val="single" w:sz="4" w:space="0" w:color="auto"/>
              <w:right w:val="single" w:sz="4" w:space="0" w:color="auto"/>
            </w:tcBorders>
          </w:tcPr>
          <w:p w14:paraId="232072AA" w14:textId="77777777" w:rsidR="00403ABD" w:rsidRPr="00020619" w:rsidRDefault="00403ABD" w:rsidP="00BB34DD">
            <w:pPr>
              <w:pStyle w:val="TAC"/>
              <w:rPr>
                <w:ins w:id="72689" w:author="BigCREditor-RAN4#104-bis" w:date="2022-10-21T15:53:00Z"/>
              </w:rPr>
            </w:pPr>
            <w:ins w:id="72690"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2EDBB2CF" w14:textId="77777777" w:rsidR="00403ABD" w:rsidRPr="00020619" w:rsidRDefault="00403ABD" w:rsidP="00BB34DD">
            <w:pPr>
              <w:pStyle w:val="TAC"/>
              <w:rPr>
                <w:ins w:id="72691" w:author="BigCREditor-RAN4#104-bis" w:date="2022-10-21T15:53:00Z"/>
              </w:rPr>
            </w:pPr>
            <w:ins w:id="72692" w:author="BigCREditor-RAN4#104-bis" w:date="2022-10-21T15:53:00Z">
              <w:r w:rsidRPr="00020619">
                <w:t>dBm/SSB SCS</w:t>
              </w:r>
            </w:ins>
          </w:p>
        </w:tc>
        <w:tc>
          <w:tcPr>
            <w:tcW w:w="1743" w:type="dxa"/>
            <w:tcBorders>
              <w:top w:val="single" w:sz="4" w:space="0" w:color="auto"/>
              <w:left w:val="single" w:sz="4" w:space="0" w:color="auto"/>
              <w:bottom w:val="single" w:sz="4" w:space="0" w:color="auto"/>
              <w:right w:val="single" w:sz="4" w:space="0" w:color="auto"/>
            </w:tcBorders>
          </w:tcPr>
          <w:p w14:paraId="3D677AE1" w14:textId="77777777" w:rsidR="00403ABD" w:rsidRPr="00020619" w:rsidRDefault="00403ABD" w:rsidP="00BB34DD">
            <w:pPr>
              <w:pStyle w:val="TAC"/>
              <w:rPr>
                <w:ins w:id="72693" w:author="BigCREditor-RAN4#104-bis" w:date="2022-10-21T15:53:00Z"/>
              </w:rPr>
            </w:pPr>
            <w:ins w:id="72694" w:author="BigCREditor-RAN4#104-bis" w:date="2022-10-21T15:53:00Z">
              <w:r w:rsidRPr="00020619">
                <w:rPr>
                  <w:rFonts w:eastAsia="Calibri"/>
                  <w:szCs w:val="22"/>
                </w:rPr>
                <w:t>-95.97</w:t>
              </w:r>
            </w:ins>
          </w:p>
        </w:tc>
        <w:tc>
          <w:tcPr>
            <w:tcW w:w="1743" w:type="dxa"/>
            <w:tcBorders>
              <w:top w:val="single" w:sz="4" w:space="0" w:color="auto"/>
              <w:left w:val="single" w:sz="4" w:space="0" w:color="auto"/>
              <w:bottom w:val="single" w:sz="4" w:space="0" w:color="auto"/>
              <w:right w:val="single" w:sz="4" w:space="0" w:color="auto"/>
            </w:tcBorders>
          </w:tcPr>
          <w:p w14:paraId="45E1CEBF" w14:textId="77777777" w:rsidR="00403ABD" w:rsidRPr="00020619" w:rsidRDefault="00403ABD" w:rsidP="00BB34DD">
            <w:pPr>
              <w:pStyle w:val="TAC"/>
              <w:rPr>
                <w:ins w:id="72695" w:author="BigCREditor-RAN4#104-bis" w:date="2022-10-21T15:53:00Z"/>
              </w:rPr>
            </w:pPr>
            <w:ins w:id="72696" w:author="BigCREditor-RAN4#104-bis" w:date="2022-10-21T15:53:00Z">
              <w:r w:rsidRPr="00020619">
                <w:t>-86.97</w:t>
              </w:r>
            </w:ins>
          </w:p>
        </w:tc>
      </w:tr>
      <w:tr w:rsidR="00403ABD" w:rsidRPr="00020619" w14:paraId="3A33CA0B" w14:textId="77777777" w:rsidTr="00BB34DD">
        <w:trPr>
          <w:trHeight w:val="187"/>
          <w:jc w:val="center"/>
          <w:ins w:id="72697" w:author="BigCREditor-RAN4#104-bis" w:date="2022-10-21T15:53:00Z"/>
        </w:trPr>
        <w:tc>
          <w:tcPr>
            <w:tcW w:w="1509" w:type="dxa"/>
            <w:tcBorders>
              <w:top w:val="single" w:sz="4" w:space="0" w:color="auto"/>
              <w:left w:val="single" w:sz="4" w:space="0" w:color="auto"/>
              <w:bottom w:val="single" w:sz="4" w:space="0" w:color="auto"/>
              <w:right w:val="single" w:sz="4" w:space="0" w:color="auto"/>
            </w:tcBorders>
          </w:tcPr>
          <w:p w14:paraId="68298278" w14:textId="77777777" w:rsidR="00403ABD" w:rsidRPr="00020619" w:rsidRDefault="00403ABD" w:rsidP="00BB34DD">
            <w:pPr>
              <w:pStyle w:val="TAL"/>
              <w:rPr>
                <w:ins w:id="72698" w:author="BigCREditor-RAN4#104-bis" w:date="2022-10-21T15:53:00Z"/>
                <w:rFonts w:cs="Arial"/>
                <w:vertAlign w:val="superscript"/>
              </w:rPr>
            </w:pPr>
            <w:ins w:id="72699" w:author="BigCREditor-RAN4#104-bis" w:date="2022-10-21T15:53:00Z">
              <w:r w:rsidRPr="00020619">
                <w:rPr>
                  <w:rFonts w:cs="Arial"/>
                </w:rPr>
                <w:t xml:space="preserve">Io </w:t>
              </w:r>
              <w:r w:rsidRPr="00020619">
                <w:rPr>
                  <w:rFonts w:cs="Arial"/>
                  <w:vertAlign w:val="superscript"/>
                </w:rPr>
                <w:t>Note2</w:t>
              </w:r>
            </w:ins>
          </w:p>
        </w:tc>
        <w:tc>
          <w:tcPr>
            <w:tcW w:w="1418" w:type="dxa"/>
            <w:tcBorders>
              <w:top w:val="single" w:sz="4" w:space="0" w:color="auto"/>
              <w:left w:val="single" w:sz="4" w:space="0" w:color="auto"/>
              <w:bottom w:val="single" w:sz="4" w:space="0" w:color="auto"/>
              <w:right w:val="single" w:sz="4" w:space="0" w:color="auto"/>
            </w:tcBorders>
          </w:tcPr>
          <w:p w14:paraId="1B7F3520" w14:textId="77777777" w:rsidR="00403ABD" w:rsidRPr="00020619" w:rsidRDefault="00403ABD" w:rsidP="00BB34DD">
            <w:pPr>
              <w:pStyle w:val="TAC"/>
              <w:rPr>
                <w:ins w:id="72700" w:author="BigCREditor-RAN4#104-bis" w:date="2022-10-21T15:53:00Z"/>
              </w:rPr>
            </w:pPr>
            <w:ins w:id="72701" w:author="BigCREditor-RAN4#104-bis" w:date="2022-10-21T15:53:00Z">
              <w:r w:rsidRPr="00020619">
                <w:t>1</w:t>
              </w:r>
            </w:ins>
          </w:p>
        </w:tc>
        <w:tc>
          <w:tcPr>
            <w:tcW w:w="2032" w:type="dxa"/>
            <w:tcBorders>
              <w:top w:val="single" w:sz="4" w:space="0" w:color="auto"/>
              <w:left w:val="single" w:sz="4" w:space="0" w:color="auto"/>
              <w:right w:val="single" w:sz="4" w:space="0" w:color="auto"/>
            </w:tcBorders>
          </w:tcPr>
          <w:p w14:paraId="7A25DCF2" w14:textId="77777777" w:rsidR="00403ABD" w:rsidRPr="00020619" w:rsidRDefault="00403ABD" w:rsidP="00BB34DD">
            <w:pPr>
              <w:pStyle w:val="TAC"/>
              <w:rPr>
                <w:ins w:id="72702" w:author="BigCREditor-RAN4#104-bis" w:date="2022-10-21T15:53:00Z"/>
              </w:rPr>
            </w:pPr>
            <w:ins w:id="72703" w:author="BigCREditor-RAN4#104-bis" w:date="2022-10-21T15:53:00Z">
              <w:r w:rsidRPr="00020619">
                <w:t>dBm/95.04MHz</w:t>
              </w:r>
            </w:ins>
          </w:p>
        </w:tc>
        <w:tc>
          <w:tcPr>
            <w:tcW w:w="1743" w:type="dxa"/>
            <w:tcBorders>
              <w:top w:val="single" w:sz="4" w:space="0" w:color="auto"/>
              <w:left w:val="single" w:sz="4" w:space="0" w:color="auto"/>
              <w:bottom w:val="single" w:sz="4" w:space="0" w:color="auto"/>
              <w:right w:val="single" w:sz="4" w:space="0" w:color="auto"/>
            </w:tcBorders>
          </w:tcPr>
          <w:p w14:paraId="199A2554" w14:textId="77777777" w:rsidR="00403ABD" w:rsidRPr="00020619" w:rsidRDefault="00403ABD" w:rsidP="00BB34DD">
            <w:pPr>
              <w:pStyle w:val="TAC"/>
              <w:rPr>
                <w:ins w:id="72704" w:author="BigCREditor-RAN4#104-bis" w:date="2022-10-21T15:53:00Z"/>
              </w:rPr>
            </w:pPr>
            <w:ins w:id="72705" w:author="BigCREditor-RAN4#104-bis" w:date="2022-10-21T15:53:00Z">
              <w:r w:rsidRPr="00020619">
                <w:rPr>
                  <w:rFonts w:eastAsia="Calibri"/>
                  <w:szCs w:val="22"/>
                </w:rPr>
                <w:t>-63.97</w:t>
              </w:r>
            </w:ins>
          </w:p>
        </w:tc>
        <w:tc>
          <w:tcPr>
            <w:tcW w:w="1743" w:type="dxa"/>
            <w:tcBorders>
              <w:top w:val="single" w:sz="4" w:space="0" w:color="auto"/>
              <w:left w:val="single" w:sz="4" w:space="0" w:color="auto"/>
              <w:bottom w:val="single" w:sz="4" w:space="0" w:color="auto"/>
              <w:right w:val="single" w:sz="4" w:space="0" w:color="auto"/>
            </w:tcBorders>
          </w:tcPr>
          <w:p w14:paraId="4996D345" w14:textId="77777777" w:rsidR="00403ABD" w:rsidRPr="00020619" w:rsidRDefault="00403ABD" w:rsidP="00BB34DD">
            <w:pPr>
              <w:pStyle w:val="TAC"/>
              <w:rPr>
                <w:ins w:id="72706" w:author="BigCREditor-RAN4#104-bis" w:date="2022-10-21T15:53:00Z"/>
              </w:rPr>
            </w:pPr>
            <w:ins w:id="72707" w:author="BigCREditor-RAN4#104-bis" w:date="2022-10-21T15:53:00Z">
              <w:r w:rsidRPr="00020619">
                <w:t>-57.47</w:t>
              </w:r>
            </w:ins>
          </w:p>
        </w:tc>
      </w:tr>
      <w:tr w:rsidR="00403ABD" w:rsidRPr="00020619" w14:paraId="13DE8112" w14:textId="77777777" w:rsidTr="00BB34DD">
        <w:trPr>
          <w:trHeight w:val="187"/>
          <w:jc w:val="center"/>
          <w:ins w:id="72708" w:author="BigCREditor-RAN4#104-bis" w:date="2022-10-21T15:53:00Z"/>
        </w:trPr>
        <w:tc>
          <w:tcPr>
            <w:tcW w:w="1509" w:type="dxa"/>
            <w:tcBorders>
              <w:top w:val="single" w:sz="4" w:space="0" w:color="auto"/>
              <w:left w:val="single" w:sz="4" w:space="0" w:color="auto"/>
              <w:bottom w:val="single" w:sz="4" w:space="0" w:color="auto"/>
              <w:right w:val="single" w:sz="4" w:space="0" w:color="auto"/>
            </w:tcBorders>
          </w:tcPr>
          <w:p w14:paraId="6FDAE8E0" w14:textId="77777777" w:rsidR="00403ABD" w:rsidRPr="00020619" w:rsidRDefault="00403ABD" w:rsidP="00BB34DD">
            <w:pPr>
              <w:pStyle w:val="TAL"/>
              <w:rPr>
                <w:ins w:id="72709" w:author="BigCREditor-RAN4#104-bis" w:date="2022-10-21T15:53:00Z"/>
                <w:rFonts w:cs="Arial"/>
              </w:rPr>
            </w:pPr>
            <w:ins w:id="72710" w:author="BigCREditor-RAN4#104-bis" w:date="2022-10-21T15:53:00Z">
              <w:r w:rsidRPr="00020619">
                <w:rPr>
                  <w:rFonts w:eastAsia="Calibri" w:cs="Arial"/>
                  <w:noProof/>
                  <w:position w:val="-12"/>
                  <w:szCs w:val="22"/>
                  <w:lang w:eastAsia="zh-CN"/>
                </w:rPr>
                <w:drawing>
                  <wp:inline distT="0" distB="0" distL="0" distR="0" wp14:anchorId="766DF8DE" wp14:editId="73F15C53">
                    <wp:extent cx="531495" cy="228600"/>
                    <wp:effectExtent l="0" t="0" r="0" b="0"/>
                    <wp:docPr id="5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1"/>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531495" cy="228600"/>
                            </a:xfrm>
                            <a:prstGeom prst="rect">
                              <a:avLst/>
                            </a:prstGeom>
                            <a:noFill/>
                            <a:ln>
                              <a:noFill/>
                            </a:ln>
                          </pic:spPr>
                        </pic:pic>
                      </a:graphicData>
                    </a:graphic>
                  </wp:inline>
                </w:drawing>
              </w:r>
            </w:ins>
          </w:p>
        </w:tc>
        <w:tc>
          <w:tcPr>
            <w:tcW w:w="1418" w:type="dxa"/>
            <w:tcBorders>
              <w:top w:val="single" w:sz="4" w:space="0" w:color="auto"/>
              <w:left w:val="single" w:sz="4" w:space="0" w:color="auto"/>
              <w:bottom w:val="single" w:sz="4" w:space="0" w:color="auto"/>
              <w:right w:val="single" w:sz="4" w:space="0" w:color="auto"/>
            </w:tcBorders>
          </w:tcPr>
          <w:p w14:paraId="3C24D442" w14:textId="77777777" w:rsidR="00403ABD" w:rsidRPr="00020619" w:rsidRDefault="00403ABD" w:rsidP="00BB34DD">
            <w:pPr>
              <w:pStyle w:val="TAC"/>
              <w:rPr>
                <w:ins w:id="72711" w:author="BigCREditor-RAN4#104-bis" w:date="2022-10-21T15:53:00Z"/>
              </w:rPr>
            </w:pPr>
            <w:ins w:id="72712" w:author="BigCREditor-RAN4#104-bis" w:date="2022-10-21T15:53:00Z">
              <w:r w:rsidRPr="00020619">
                <w:t>1</w:t>
              </w:r>
            </w:ins>
          </w:p>
        </w:tc>
        <w:tc>
          <w:tcPr>
            <w:tcW w:w="2032" w:type="dxa"/>
            <w:tcBorders>
              <w:top w:val="single" w:sz="4" w:space="0" w:color="auto"/>
              <w:left w:val="single" w:sz="4" w:space="0" w:color="auto"/>
              <w:bottom w:val="single" w:sz="4" w:space="0" w:color="auto"/>
              <w:right w:val="single" w:sz="4" w:space="0" w:color="auto"/>
            </w:tcBorders>
          </w:tcPr>
          <w:p w14:paraId="6BEFBD9E" w14:textId="77777777" w:rsidR="00403ABD" w:rsidRPr="00020619" w:rsidRDefault="00403ABD" w:rsidP="00BB34DD">
            <w:pPr>
              <w:pStyle w:val="TAC"/>
              <w:rPr>
                <w:ins w:id="72713" w:author="BigCREditor-RAN4#104-bis" w:date="2022-10-21T15:53:00Z"/>
              </w:rPr>
            </w:pPr>
            <w:ins w:id="72714" w:author="BigCREditor-RAN4#104-bis" w:date="2022-10-21T15:53:00Z">
              <w:r w:rsidRPr="00020619">
                <w:t>dB</w:t>
              </w:r>
            </w:ins>
          </w:p>
        </w:tc>
        <w:tc>
          <w:tcPr>
            <w:tcW w:w="1743" w:type="dxa"/>
            <w:tcBorders>
              <w:top w:val="single" w:sz="4" w:space="0" w:color="auto"/>
              <w:left w:val="single" w:sz="4" w:space="0" w:color="auto"/>
              <w:bottom w:val="single" w:sz="4" w:space="0" w:color="auto"/>
              <w:right w:val="single" w:sz="4" w:space="0" w:color="auto"/>
            </w:tcBorders>
          </w:tcPr>
          <w:p w14:paraId="674A47D6" w14:textId="77777777" w:rsidR="00403ABD" w:rsidRPr="00020619" w:rsidRDefault="00403ABD" w:rsidP="00BB34DD">
            <w:pPr>
              <w:pStyle w:val="TAC"/>
              <w:rPr>
                <w:ins w:id="72715" w:author="BigCREditor-RAN4#104-bis" w:date="2022-10-21T15:53:00Z"/>
              </w:rPr>
            </w:pPr>
            <w:ins w:id="72716" w:author="BigCREditor-RAN4#104-bis" w:date="2022-10-21T15:53:00Z">
              <w:r w:rsidRPr="00020619">
                <w:t>0</w:t>
              </w:r>
            </w:ins>
          </w:p>
        </w:tc>
        <w:tc>
          <w:tcPr>
            <w:tcW w:w="1743" w:type="dxa"/>
            <w:tcBorders>
              <w:top w:val="single" w:sz="4" w:space="0" w:color="auto"/>
              <w:left w:val="single" w:sz="4" w:space="0" w:color="auto"/>
              <w:bottom w:val="single" w:sz="4" w:space="0" w:color="auto"/>
              <w:right w:val="single" w:sz="4" w:space="0" w:color="auto"/>
            </w:tcBorders>
          </w:tcPr>
          <w:p w14:paraId="27B2DD3F" w14:textId="77777777" w:rsidR="00403ABD" w:rsidRPr="00020619" w:rsidRDefault="00403ABD" w:rsidP="00BB34DD">
            <w:pPr>
              <w:pStyle w:val="TAC"/>
              <w:rPr>
                <w:ins w:id="72717" w:author="BigCREditor-RAN4#104-bis" w:date="2022-10-21T15:53:00Z"/>
              </w:rPr>
            </w:pPr>
            <w:ins w:id="72718" w:author="BigCREditor-RAN4#104-bis" w:date="2022-10-21T15:53:00Z">
              <w:r w:rsidRPr="00020619">
                <w:t>9</w:t>
              </w:r>
            </w:ins>
          </w:p>
        </w:tc>
      </w:tr>
      <w:tr w:rsidR="00403ABD" w:rsidRPr="00020619" w14:paraId="384944AC" w14:textId="77777777" w:rsidTr="00BB34DD">
        <w:trPr>
          <w:jc w:val="center"/>
          <w:ins w:id="72719" w:author="BigCREditor-RAN4#104-bis" w:date="2022-10-21T15:53:00Z"/>
        </w:trPr>
        <w:tc>
          <w:tcPr>
            <w:tcW w:w="8445" w:type="dxa"/>
            <w:gridSpan w:val="5"/>
            <w:tcBorders>
              <w:top w:val="single" w:sz="4" w:space="0" w:color="auto"/>
              <w:left w:val="single" w:sz="4" w:space="0" w:color="auto"/>
              <w:bottom w:val="single" w:sz="4" w:space="0" w:color="auto"/>
              <w:right w:val="single" w:sz="4" w:space="0" w:color="auto"/>
            </w:tcBorders>
            <w:vAlign w:val="center"/>
          </w:tcPr>
          <w:p w14:paraId="5A0A5871" w14:textId="77777777" w:rsidR="00403ABD" w:rsidRPr="00020619" w:rsidRDefault="00403ABD" w:rsidP="00BB34DD">
            <w:pPr>
              <w:pStyle w:val="TAN"/>
              <w:rPr>
                <w:ins w:id="72720" w:author="BigCREditor-RAN4#104-bis" w:date="2022-10-21T15:53:00Z"/>
              </w:rPr>
            </w:pPr>
            <w:ins w:id="72721" w:author="BigCREditor-RAN4#104-bis" w:date="2022-10-21T15:53: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72722" w:author="BigCREditor-RAN4#104-bis" w:date="2022-10-21T15:53:00Z">
              <w:r w:rsidRPr="00020619">
                <w:rPr>
                  <w:rFonts w:cs="v4.2.0"/>
                  <w:position w:val="-12"/>
                </w:rPr>
                <w:object w:dxaOrig="410" w:dyaOrig="410" w14:anchorId="3CC7A90C">
                  <v:shape id="_x0000_i1277" type="#_x0000_t75" style="width:20.75pt;height:20.75pt" o:ole="">
                    <v:imagedata r:id="rId15" o:title=""/>
                  </v:shape>
                  <o:OLEObject Type="Embed" ProgID="Equation.3" ShapeID="_x0000_i1277" DrawAspect="Content" ObjectID="_1731331658" r:id="rId386"/>
                </w:object>
              </w:r>
            </w:ins>
            <w:ins w:id="72723" w:author="BigCREditor-RAN4#104-bis" w:date="2022-10-21T15:53:00Z">
              <w:r w:rsidRPr="00020619">
                <w:t xml:space="preserve"> to be fulfilled.</w:t>
              </w:r>
            </w:ins>
          </w:p>
          <w:p w14:paraId="59EFDD23" w14:textId="77777777" w:rsidR="00403ABD" w:rsidRPr="00020619" w:rsidRDefault="00403ABD" w:rsidP="00BB34DD">
            <w:pPr>
              <w:pStyle w:val="TAN"/>
              <w:spacing w:line="256" w:lineRule="auto"/>
              <w:rPr>
                <w:ins w:id="72724" w:author="BigCREditor-RAN4#104-bis" w:date="2022-10-21T15:53:00Z"/>
              </w:rPr>
            </w:pPr>
            <w:ins w:id="72725" w:author="BigCREditor-RAN4#104-bis" w:date="2022-10-21T15:53:00Z">
              <w:r w:rsidRPr="00020619">
                <w:t>Note 3:</w:t>
              </w:r>
              <w:r w:rsidRPr="00020619">
                <w:rPr>
                  <w:rFonts w:cs="Arial"/>
                </w:rPr>
                <w:tab/>
              </w:r>
              <w:r w:rsidRPr="00020619">
                <w:t>CSI-RS RSRP and Io levels have been derived from other parameters for information purposes. They are not settable parameters themselves.</w:t>
              </w:r>
            </w:ins>
          </w:p>
          <w:p w14:paraId="62036BBE" w14:textId="77777777" w:rsidR="00403ABD" w:rsidRPr="00020619" w:rsidRDefault="00403ABD" w:rsidP="00BB34DD">
            <w:pPr>
              <w:pStyle w:val="TAN"/>
              <w:rPr>
                <w:ins w:id="72726" w:author="BigCREditor-RAN4#104-bis" w:date="2022-10-21T15:53:00Z"/>
                <w:rFonts w:cs="Arial"/>
              </w:rPr>
            </w:pPr>
            <w:ins w:id="72727" w:author="BigCREditor-RAN4#104-bis" w:date="2022-10-21T15:53:00Z">
              <w:r w:rsidRPr="00020619">
                <w:rPr>
                  <w:rFonts w:cs="Arial"/>
                </w:rPr>
                <w:t>Note 4:</w:t>
              </w:r>
              <w:r w:rsidRPr="00020619">
                <w:rPr>
                  <w:rFonts w:cs="Arial"/>
                </w:rPr>
                <w:tab/>
                <w:t>Information about types of UE beam is given in B.2.1.3, and does not limit UE implementation or test system implementation</w:t>
              </w:r>
            </w:ins>
          </w:p>
        </w:tc>
      </w:tr>
    </w:tbl>
    <w:p w14:paraId="6DDC3C7E" w14:textId="77777777" w:rsidR="00403ABD" w:rsidRPr="00020619" w:rsidRDefault="00403ABD" w:rsidP="00403ABD">
      <w:pPr>
        <w:rPr>
          <w:ins w:id="72728" w:author="BigCREditor-RAN4#104-bis" w:date="2022-10-21T15:53:00Z"/>
          <w:rFonts w:eastAsia="Malgun Gothic"/>
        </w:rPr>
      </w:pPr>
    </w:p>
    <w:p w14:paraId="3509AEF3" w14:textId="77777777" w:rsidR="00403ABD" w:rsidRPr="00020619" w:rsidRDefault="00403ABD" w:rsidP="00403ABD">
      <w:pPr>
        <w:pStyle w:val="Heading5"/>
        <w:rPr>
          <w:ins w:id="72729" w:author="BigCREditor-RAN4#104-bis" w:date="2022-10-21T15:53:00Z"/>
        </w:rPr>
      </w:pPr>
      <w:ins w:id="72730" w:author="BigCREditor-RAN4#104-bis" w:date="2022-10-21T15:53:00Z">
        <w:r w:rsidRPr="00020619">
          <w:t>A.7.6.3.3.3</w:t>
        </w:r>
        <w:r w:rsidRPr="00020619">
          <w:tab/>
          <w:t>Test Requirements</w:t>
        </w:r>
      </w:ins>
    </w:p>
    <w:p w14:paraId="4F897FCF" w14:textId="77777777" w:rsidR="00403ABD" w:rsidRPr="00020619" w:rsidRDefault="00403ABD" w:rsidP="00403ABD">
      <w:pPr>
        <w:rPr>
          <w:ins w:id="72731" w:author="BigCREditor-RAN4#104-bis" w:date="2022-10-21T15:53:00Z"/>
          <w:rFonts w:cs="v4.2.0"/>
        </w:rPr>
      </w:pPr>
      <w:ins w:id="72732" w:author="BigCREditor-RAN4#104-bis" w:date="2022-10-21T15:53:00Z">
        <w:r w:rsidRPr="00020619">
          <w:rPr>
            <w:rFonts w:cs="v4.2.0"/>
          </w:rPr>
          <w:t xml:space="preserve">After 1440ms from the beginning of the test, the UE shall send L1-RSRP report at slot </w:t>
        </w:r>
        <w:proofErr w:type="gramStart"/>
        <w:r w:rsidRPr="00020619">
          <w:rPr>
            <w:rFonts w:cs="v4.2.0"/>
          </w:rPr>
          <w:t>8  from</w:t>
        </w:r>
        <w:proofErr w:type="gramEnd"/>
        <w:r w:rsidRPr="00020619">
          <w:rPr>
            <w:rFonts w:cs="v4.2.0"/>
          </w:rPr>
          <w:t xml:space="preserve"> the reception of DCI triggering the L1-RSRP measurement. The L1-RSRP report shall include the results for both CSI-RS#0 and CSI-RS#1 while meeting the accuracy requirements defined in clause 10.1.20.1. </w:t>
        </w:r>
        <w:r w:rsidRPr="00020619">
          <w:t>The reported L1-RSRP value shall include the Rx antenna gain in the range of [-10 ~ +20] </w:t>
        </w:r>
        <w:proofErr w:type="spellStart"/>
        <w:r w:rsidRPr="00020619">
          <w:t>dB.</w:t>
        </w:r>
        <w:proofErr w:type="spellEnd"/>
      </w:ins>
    </w:p>
    <w:p w14:paraId="68F918BD" w14:textId="77777777" w:rsidR="00403ABD" w:rsidRPr="00020619" w:rsidRDefault="00403ABD" w:rsidP="00403ABD">
      <w:pPr>
        <w:rPr>
          <w:ins w:id="72733" w:author="BigCREditor-RAN4#104-bis" w:date="2022-10-21T15:53:00Z"/>
        </w:rPr>
      </w:pPr>
      <w:ins w:id="72734" w:author="BigCREditor-RAN4#104-bis" w:date="2022-10-21T15:53:00Z">
        <w:r w:rsidRPr="00020619">
          <w:t xml:space="preserve">For absolute accuracy of CSI-RS0 and absolute accuracy of CSI-RS1, the UE is deemed to meet the requirement if the reported L1-RSRP is in the range shown in Table </w:t>
        </w:r>
        <w:r w:rsidRPr="00020619">
          <w:rPr>
            <w:rFonts w:hint="eastAsia"/>
            <w:lang w:eastAsia="zh-CN"/>
          </w:rPr>
          <w:t>A.17.6.3.4</w:t>
        </w:r>
        <w:r w:rsidRPr="00020619">
          <w:t>.3-1.</w:t>
        </w:r>
      </w:ins>
    </w:p>
    <w:p w14:paraId="3737041F" w14:textId="77777777" w:rsidR="00403ABD" w:rsidRPr="00020619" w:rsidRDefault="00403ABD" w:rsidP="00403ABD">
      <w:pPr>
        <w:rPr>
          <w:ins w:id="72735" w:author="BigCREditor-RAN4#104-bis" w:date="2022-10-21T15:53:00Z"/>
        </w:rPr>
      </w:pPr>
      <w:ins w:id="72736" w:author="BigCREditor-RAN4#104-bis" w:date="2022-10-21T15:53:00Z">
        <w:r w:rsidRPr="00020619">
          <w:t xml:space="preserve">For relative accuracy of CSI-RS0 compared with CSI-RS1, the UE is deemed to meet the requirement if the difference in reported L1-RSRP meets the requirements in Table 10.1.20.2.2-1. </w:t>
        </w:r>
      </w:ins>
    </w:p>
    <w:p w14:paraId="54A5DD98" w14:textId="77777777" w:rsidR="00403ABD" w:rsidRPr="00020619" w:rsidRDefault="00403ABD" w:rsidP="00403ABD">
      <w:pPr>
        <w:pStyle w:val="TH"/>
        <w:rPr>
          <w:ins w:id="72737" w:author="BigCREditor-RAN4#104-bis" w:date="2022-10-21T15:53:00Z"/>
        </w:rPr>
      </w:pPr>
      <w:ins w:id="72738" w:author="BigCREditor-RAN4#104-bis" w:date="2022-10-21T15:53:00Z">
        <w:r w:rsidRPr="00020619">
          <w:t xml:space="preserve">Table </w:t>
        </w:r>
        <w:r w:rsidRPr="00020619">
          <w:rPr>
            <w:rFonts w:hint="eastAsia"/>
            <w:lang w:eastAsia="zh-CN"/>
          </w:rPr>
          <w:t>A.17.6.3.4</w:t>
        </w:r>
        <w:r w:rsidRPr="00020619">
          <w:t>.3-1: L1-RSRP absolute accuracy test requirement</w:t>
        </w:r>
      </w:ins>
    </w:p>
    <w:tbl>
      <w:tblPr>
        <w:tblStyle w:val="TableGrid1"/>
        <w:tblW w:w="0" w:type="auto"/>
        <w:tblLook w:val="04A0" w:firstRow="1" w:lastRow="0" w:firstColumn="1" w:lastColumn="0" w:noHBand="0" w:noVBand="1"/>
      </w:tblPr>
      <w:tblGrid>
        <w:gridCol w:w="2547"/>
        <w:gridCol w:w="7082"/>
      </w:tblGrid>
      <w:tr w:rsidR="00403ABD" w:rsidRPr="00020619" w14:paraId="07376111" w14:textId="77777777" w:rsidTr="00BB34DD">
        <w:trPr>
          <w:ins w:id="72739" w:author="BigCREditor-RAN4#104-bis" w:date="2022-10-21T15:53:00Z"/>
        </w:trPr>
        <w:tc>
          <w:tcPr>
            <w:tcW w:w="2547" w:type="dxa"/>
            <w:tcBorders>
              <w:top w:val="single" w:sz="4" w:space="0" w:color="auto"/>
              <w:left w:val="single" w:sz="4" w:space="0" w:color="auto"/>
              <w:bottom w:val="single" w:sz="4" w:space="0" w:color="auto"/>
              <w:right w:val="single" w:sz="4" w:space="0" w:color="auto"/>
            </w:tcBorders>
          </w:tcPr>
          <w:p w14:paraId="7A33033B" w14:textId="77777777" w:rsidR="00403ABD" w:rsidRPr="00020619" w:rsidRDefault="00403ABD" w:rsidP="00BB34DD">
            <w:pPr>
              <w:pStyle w:val="TAH"/>
              <w:rPr>
                <w:ins w:id="72740" w:author="BigCREditor-RAN4#104-bis" w:date="2022-10-21T15:53:00Z"/>
              </w:rPr>
            </w:pPr>
          </w:p>
        </w:tc>
        <w:tc>
          <w:tcPr>
            <w:tcW w:w="7082" w:type="dxa"/>
            <w:tcBorders>
              <w:top w:val="single" w:sz="4" w:space="0" w:color="auto"/>
              <w:left w:val="single" w:sz="4" w:space="0" w:color="auto"/>
              <w:bottom w:val="single" w:sz="4" w:space="0" w:color="auto"/>
              <w:right w:val="single" w:sz="4" w:space="0" w:color="auto"/>
            </w:tcBorders>
          </w:tcPr>
          <w:p w14:paraId="120FE7AC" w14:textId="77777777" w:rsidR="00403ABD" w:rsidRPr="00020619" w:rsidRDefault="00403ABD" w:rsidP="00BB34DD">
            <w:pPr>
              <w:pStyle w:val="TAH"/>
              <w:rPr>
                <w:ins w:id="72741" w:author="BigCREditor-RAN4#104-bis" w:date="2022-10-21T15:53:00Z"/>
              </w:rPr>
            </w:pPr>
            <w:ins w:id="72742" w:author="BigCREditor-RAN4#104-bis" w:date="2022-10-21T15:53:00Z">
              <w:r w:rsidRPr="00020619">
                <w:t>Test requirement</w:t>
              </w:r>
              <w:r w:rsidRPr="00020619">
                <w:rPr>
                  <w:vertAlign w:val="superscript"/>
                </w:rPr>
                <w:t xml:space="preserve"> Notes1,2,3</w:t>
              </w:r>
            </w:ins>
          </w:p>
        </w:tc>
      </w:tr>
      <w:tr w:rsidR="00403ABD" w:rsidRPr="00020619" w14:paraId="546419EF" w14:textId="77777777" w:rsidTr="00BB34DD">
        <w:trPr>
          <w:ins w:id="72743" w:author="BigCREditor-RAN4#104-bis" w:date="2022-10-21T15:53:00Z"/>
        </w:trPr>
        <w:tc>
          <w:tcPr>
            <w:tcW w:w="2547" w:type="dxa"/>
            <w:tcBorders>
              <w:top w:val="single" w:sz="4" w:space="0" w:color="auto"/>
              <w:left w:val="single" w:sz="4" w:space="0" w:color="auto"/>
              <w:bottom w:val="single" w:sz="4" w:space="0" w:color="auto"/>
              <w:right w:val="single" w:sz="4" w:space="0" w:color="auto"/>
            </w:tcBorders>
          </w:tcPr>
          <w:p w14:paraId="729389C3" w14:textId="77777777" w:rsidR="00403ABD" w:rsidRPr="00020619" w:rsidRDefault="00403ABD" w:rsidP="00BB34DD">
            <w:pPr>
              <w:pStyle w:val="TAC"/>
              <w:rPr>
                <w:ins w:id="72744" w:author="BigCREditor-RAN4#104-bis" w:date="2022-10-21T15:53:00Z"/>
              </w:rPr>
            </w:pPr>
            <w:ins w:id="72745" w:author="BigCREditor-RAN4#104-bis" w:date="2022-10-21T15:53:00Z">
              <w:r w:rsidRPr="00020619">
                <w:t>CSI-RS0</w:t>
              </w:r>
            </w:ins>
          </w:p>
        </w:tc>
        <w:tc>
          <w:tcPr>
            <w:tcW w:w="7082" w:type="dxa"/>
            <w:tcBorders>
              <w:top w:val="single" w:sz="4" w:space="0" w:color="auto"/>
              <w:left w:val="single" w:sz="4" w:space="0" w:color="auto"/>
              <w:bottom w:val="single" w:sz="4" w:space="0" w:color="auto"/>
              <w:right w:val="single" w:sz="4" w:space="0" w:color="auto"/>
            </w:tcBorders>
          </w:tcPr>
          <w:p w14:paraId="2118EDB6" w14:textId="77777777" w:rsidR="00403ABD" w:rsidRPr="00020619" w:rsidRDefault="00403ABD" w:rsidP="00BB34DD">
            <w:pPr>
              <w:pStyle w:val="TAC"/>
              <w:rPr>
                <w:ins w:id="72746" w:author="BigCREditor-RAN4#104-bis" w:date="2022-10-21T15:53:00Z"/>
                <w:rFonts w:cs="Arial"/>
                <w:szCs w:val="18"/>
              </w:rPr>
            </w:pPr>
            <w:ins w:id="72747" w:author="BigCREditor-RAN4#104-bis" w:date="2022-10-21T15:53:00Z">
              <w:r w:rsidRPr="00020619">
                <w:t>CSI-RS</w:t>
              </w:r>
              <w:r w:rsidRPr="00020619">
                <w:rPr>
                  <w:rFonts w:cs="Arial"/>
                  <w:szCs w:val="18"/>
                </w:rPr>
                <w:t xml:space="preserve"> _RP0 -δ + </w:t>
              </w:r>
              <w:proofErr w:type="spellStart"/>
              <w:r w:rsidRPr="00020619">
                <w:rPr>
                  <w:rFonts w:cs="Arial"/>
                  <w:szCs w:val="18"/>
                </w:rPr>
                <w:t>G</w:t>
              </w:r>
              <w:r w:rsidRPr="00020619">
                <w:rPr>
                  <w:rFonts w:cs="Arial"/>
                  <w:szCs w:val="18"/>
                  <w:vertAlign w:val="subscript"/>
                </w:rPr>
                <w:t>min</w:t>
              </w:r>
              <w:proofErr w:type="spellEnd"/>
              <w:r w:rsidRPr="00020619">
                <w:rPr>
                  <w:rFonts w:cs="Arial"/>
                  <w:szCs w:val="18"/>
                </w:rPr>
                <w:t xml:space="preserve"> ≤ Reported </w:t>
              </w:r>
              <w:proofErr w:type="gramStart"/>
              <w:r w:rsidRPr="00020619">
                <w:rPr>
                  <w:rFonts w:cs="Arial"/>
                  <w:szCs w:val="18"/>
                </w:rPr>
                <w:t>RSRP(</w:t>
              </w:r>
              <w:proofErr w:type="gramEnd"/>
              <w:r w:rsidRPr="00020619">
                <w:rPr>
                  <w:rFonts w:cs="Arial"/>
                  <w:szCs w:val="18"/>
                </w:rPr>
                <w:t>dBm) ≤</w:t>
              </w:r>
              <w:r w:rsidRPr="00020619">
                <w:t>CSI-RS</w:t>
              </w:r>
              <w:r w:rsidRPr="00020619">
                <w:rPr>
                  <w:rFonts w:cs="Arial"/>
                  <w:szCs w:val="18"/>
                </w:rPr>
                <w:t xml:space="preserve"> _RP0 +δ + </w:t>
              </w:r>
              <w:proofErr w:type="spellStart"/>
              <w:r w:rsidRPr="00020619">
                <w:rPr>
                  <w:rFonts w:cs="Arial"/>
                  <w:szCs w:val="18"/>
                </w:rPr>
                <w:t>G</w:t>
              </w:r>
              <w:r w:rsidRPr="00020619">
                <w:rPr>
                  <w:rFonts w:cs="Arial"/>
                  <w:szCs w:val="18"/>
                  <w:vertAlign w:val="subscript"/>
                </w:rPr>
                <w:t>max</w:t>
              </w:r>
              <w:proofErr w:type="spellEnd"/>
            </w:ins>
          </w:p>
        </w:tc>
      </w:tr>
      <w:tr w:rsidR="00403ABD" w:rsidRPr="00020619" w14:paraId="61270C70" w14:textId="77777777" w:rsidTr="00BB34DD">
        <w:trPr>
          <w:ins w:id="72748" w:author="BigCREditor-RAN4#104-bis" w:date="2022-10-21T15:53:00Z"/>
        </w:trPr>
        <w:tc>
          <w:tcPr>
            <w:tcW w:w="2547" w:type="dxa"/>
            <w:tcBorders>
              <w:top w:val="single" w:sz="4" w:space="0" w:color="auto"/>
              <w:left w:val="single" w:sz="4" w:space="0" w:color="auto"/>
              <w:bottom w:val="single" w:sz="4" w:space="0" w:color="auto"/>
              <w:right w:val="single" w:sz="4" w:space="0" w:color="auto"/>
            </w:tcBorders>
          </w:tcPr>
          <w:p w14:paraId="1F43D638" w14:textId="77777777" w:rsidR="00403ABD" w:rsidRPr="00020619" w:rsidRDefault="00403ABD" w:rsidP="00BB34DD">
            <w:pPr>
              <w:pStyle w:val="TAC"/>
              <w:rPr>
                <w:ins w:id="72749" w:author="BigCREditor-RAN4#104-bis" w:date="2022-10-21T15:53:00Z"/>
              </w:rPr>
            </w:pPr>
            <w:ins w:id="72750" w:author="BigCREditor-RAN4#104-bis" w:date="2022-10-21T15:53:00Z">
              <w:r w:rsidRPr="00020619">
                <w:t>CSI-RS1</w:t>
              </w:r>
            </w:ins>
          </w:p>
        </w:tc>
        <w:tc>
          <w:tcPr>
            <w:tcW w:w="7082" w:type="dxa"/>
            <w:tcBorders>
              <w:top w:val="single" w:sz="4" w:space="0" w:color="auto"/>
              <w:left w:val="single" w:sz="4" w:space="0" w:color="auto"/>
              <w:bottom w:val="single" w:sz="4" w:space="0" w:color="auto"/>
              <w:right w:val="single" w:sz="4" w:space="0" w:color="auto"/>
            </w:tcBorders>
          </w:tcPr>
          <w:p w14:paraId="087DE782" w14:textId="77777777" w:rsidR="00403ABD" w:rsidRPr="00020619" w:rsidRDefault="00403ABD" w:rsidP="00BB34DD">
            <w:pPr>
              <w:pStyle w:val="TAC"/>
              <w:rPr>
                <w:ins w:id="72751" w:author="BigCREditor-RAN4#104-bis" w:date="2022-10-21T15:53:00Z"/>
                <w:rFonts w:cs="Arial"/>
                <w:szCs w:val="18"/>
              </w:rPr>
            </w:pPr>
            <w:ins w:id="72752" w:author="BigCREditor-RAN4#104-bis" w:date="2022-10-21T15:53:00Z">
              <w:r w:rsidRPr="00020619">
                <w:t>CSI-RS</w:t>
              </w:r>
              <w:r w:rsidRPr="00020619">
                <w:rPr>
                  <w:rFonts w:cs="Arial"/>
                  <w:szCs w:val="18"/>
                </w:rPr>
                <w:t xml:space="preserve"> _RP1 -δ + </w:t>
              </w:r>
              <w:proofErr w:type="spellStart"/>
              <w:r w:rsidRPr="00020619">
                <w:rPr>
                  <w:rFonts w:cs="Arial"/>
                  <w:szCs w:val="18"/>
                </w:rPr>
                <w:t>G</w:t>
              </w:r>
              <w:r w:rsidRPr="00020619">
                <w:rPr>
                  <w:rFonts w:cs="Arial"/>
                  <w:szCs w:val="18"/>
                  <w:vertAlign w:val="subscript"/>
                </w:rPr>
                <w:t>min</w:t>
              </w:r>
              <w:proofErr w:type="spellEnd"/>
              <w:r w:rsidRPr="00020619">
                <w:rPr>
                  <w:rFonts w:cs="Arial"/>
                  <w:szCs w:val="18"/>
                </w:rPr>
                <w:t xml:space="preserve"> ≤ Reported </w:t>
              </w:r>
              <w:proofErr w:type="gramStart"/>
              <w:r w:rsidRPr="00020619">
                <w:rPr>
                  <w:rFonts w:cs="Arial"/>
                  <w:szCs w:val="18"/>
                </w:rPr>
                <w:t>RSRP(</w:t>
              </w:r>
              <w:proofErr w:type="gramEnd"/>
              <w:r w:rsidRPr="00020619">
                <w:rPr>
                  <w:rFonts w:cs="Arial"/>
                  <w:szCs w:val="18"/>
                </w:rPr>
                <w:t>dBm) ≤</w:t>
              </w:r>
              <w:r w:rsidRPr="00020619">
                <w:t>CSI-RS</w:t>
              </w:r>
              <w:r w:rsidRPr="00020619">
                <w:rPr>
                  <w:rFonts w:cs="Arial"/>
                  <w:szCs w:val="18"/>
                </w:rPr>
                <w:t xml:space="preserve"> _RP1 +δ + </w:t>
              </w:r>
              <w:proofErr w:type="spellStart"/>
              <w:r w:rsidRPr="00020619">
                <w:rPr>
                  <w:rFonts w:cs="Arial"/>
                  <w:szCs w:val="18"/>
                </w:rPr>
                <w:t>G</w:t>
              </w:r>
              <w:r w:rsidRPr="00020619">
                <w:rPr>
                  <w:rFonts w:cs="Arial"/>
                  <w:szCs w:val="18"/>
                  <w:vertAlign w:val="subscript"/>
                </w:rPr>
                <w:t>max</w:t>
              </w:r>
              <w:proofErr w:type="spellEnd"/>
            </w:ins>
          </w:p>
        </w:tc>
      </w:tr>
      <w:tr w:rsidR="00403ABD" w:rsidRPr="00020619" w14:paraId="07E2CE6B" w14:textId="77777777" w:rsidTr="00BB34DD">
        <w:trPr>
          <w:ins w:id="72753" w:author="BigCREditor-RAN4#104-bis" w:date="2022-10-21T15:53:00Z"/>
        </w:trPr>
        <w:tc>
          <w:tcPr>
            <w:tcW w:w="9629" w:type="dxa"/>
            <w:gridSpan w:val="2"/>
            <w:tcBorders>
              <w:top w:val="single" w:sz="4" w:space="0" w:color="auto"/>
              <w:left w:val="single" w:sz="4" w:space="0" w:color="auto"/>
              <w:bottom w:val="single" w:sz="4" w:space="0" w:color="auto"/>
              <w:right w:val="single" w:sz="4" w:space="0" w:color="auto"/>
            </w:tcBorders>
          </w:tcPr>
          <w:p w14:paraId="321516F4" w14:textId="77777777" w:rsidR="00403ABD" w:rsidRPr="00020619" w:rsidRDefault="00403ABD" w:rsidP="00BB34DD">
            <w:pPr>
              <w:pStyle w:val="TAN"/>
              <w:rPr>
                <w:ins w:id="72754" w:author="BigCREditor-RAN4#104-bis" w:date="2022-10-21T15:53:00Z"/>
              </w:rPr>
            </w:pPr>
            <w:ins w:id="72755" w:author="BigCREditor-RAN4#104-bis" w:date="2022-10-21T15:53:00Z">
              <w:r w:rsidRPr="00020619">
                <w:t>Note 1:</w:t>
              </w:r>
              <w:r w:rsidRPr="00020619">
                <w:rPr>
                  <w:rFonts w:cs="Arial"/>
                </w:rPr>
                <w:tab/>
              </w:r>
              <w:r w:rsidRPr="00020619">
                <w:t>CSI-</w:t>
              </w:r>
              <w:proofErr w:type="spellStart"/>
              <w:r w:rsidRPr="00020619">
                <w:t>RS_RPn</w:t>
              </w:r>
              <w:proofErr w:type="spellEnd"/>
              <w:r w:rsidRPr="00020619">
                <w:t xml:space="preserve"> is </w:t>
              </w:r>
              <w:proofErr w:type="gramStart"/>
              <w:r w:rsidRPr="00020619">
                <w:t>the  equivalent</w:t>
              </w:r>
              <w:proofErr w:type="gramEnd"/>
              <w:r w:rsidRPr="00020619">
                <w:t xml:space="preserve"> power received by an antenna with 0dBi gain at the centre of the quiet zone configured in the test for the CSI-RS n under consideration</w:t>
              </w:r>
            </w:ins>
          </w:p>
          <w:p w14:paraId="6E1E688D" w14:textId="77777777" w:rsidR="00403ABD" w:rsidRPr="00020619" w:rsidRDefault="00403ABD" w:rsidP="00BB34DD">
            <w:pPr>
              <w:pStyle w:val="TAN"/>
              <w:rPr>
                <w:ins w:id="72756" w:author="BigCREditor-RAN4#104-bis" w:date="2022-10-21T15:53:00Z"/>
              </w:rPr>
            </w:pPr>
            <w:ins w:id="72757" w:author="BigCREditor-RAN4#104-bis" w:date="2022-10-21T15:53:00Z">
              <w:r w:rsidRPr="00020619">
                <w:t>Note 2:</w:t>
              </w:r>
              <w:r w:rsidRPr="00020619">
                <w:rPr>
                  <w:rFonts w:cs="Arial"/>
                </w:rPr>
                <w:tab/>
              </w:r>
              <w:r w:rsidRPr="00020619">
                <w:t>δ is the RSRP absolute accuracy requirement from Table 10.1.20.2.1-1, selected according to the Io used in the test</w:t>
              </w:r>
            </w:ins>
          </w:p>
          <w:p w14:paraId="1F9DE83A" w14:textId="77777777" w:rsidR="00403ABD" w:rsidRPr="00020619" w:rsidRDefault="00403ABD" w:rsidP="00BB34DD">
            <w:pPr>
              <w:pStyle w:val="TAN"/>
              <w:rPr>
                <w:ins w:id="72758" w:author="BigCREditor-RAN4#104-bis" w:date="2022-10-21T15:53:00Z"/>
              </w:rPr>
            </w:pPr>
            <w:ins w:id="72759" w:author="BigCREditor-RAN4#104-bis" w:date="2022-10-21T15:53:00Z">
              <w:r w:rsidRPr="00020619">
                <w:t>Note 3:</w:t>
              </w:r>
              <w:r w:rsidRPr="00020619">
                <w:tab/>
              </w:r>
              <w:proofErr w:type="spellStart"/>
              <w:r w:rsidRPr="00020619">
                <w:t>G</w:t>
              </w:r>
              <w:r w:rsidRPr="00020619">
                <w:rPr>
                  <w:vertAlign w:val="subscript"/>
                </w:rPr>
                <w:t>min</w:t>
              </w:r>
              <w:proofErr w:type="spellEnd"/>
              <w:r w:rsidRPr="00020619">
                <w:t xml:space="preserve"> and </w:t>
              </w:r>
              <w:proofErr w:type="spellStart"/>
              <w:r w:rsidRPr="00020619">
                <w:t>G</w:t>
              </w:r>
              <w:r w:rsidRPr="00020619">
                <w:rPr>
                  <w:vertAlign w:val="subscript"/>
                </w:rPr>
                <w:t>max</w:t>
              </w:r>
              <w:proofErr w:type="spellEnd"/>
              <w:r w:rsidRPr="00020619">
                <w:t xml:space="preserve"> are the minimum and maximum UE gain values from Table B.2.1.5.1-1, selected according to the UE power class</w:t>
              </w:r>
            </w:ins>
          </w:p>
        </w:tc>
      </w:tr>
    </w:tbl>
    <w:p w14:paraId="23158E14" w14:textId="77777777" w:rsidR="00403ABD" w:rsidRPr="00020619" w:rsidRDefault="00403ABD" w:rsidP="00403ABD">
      <w:pPr>
        <w:pStyle w:val="-PAGE-"/>
        <w:rPr>
          <w:ins w:id="72760" w:author="BigCREditor-RAN4#104-bis" w:date="2022-10-21T15:53:00Z"/>
          <w:rFonts w:eastAsia="SimSun" w:cs="v4.2.0"/>
          <w:sz w:val="20"/>
          <w:szCs w:val="20"/>
          <w:lang w:eastAsia="zh-CN"/>
        </w:rPr>
      </w:pPr>
    </w:p>
    <w:p w14:paraId="1FB2116E" w14:textId="77777777" w:rsidR="006910F7" w:rsidRPr="00020619" w:rsidRDefault="006910F7" w:rsidP="006910F7"/>
    <w:p w14:paraId="11BF4019" w14:textId="77777777" w:rsidR="0055399D" w:rsidRPr="00020619" w:rsidRDefault="0055399D" w:rsidP="0055399D">
      <w:pPr>
        <w:rPr>
          <w:lang w:eastAsia="zh-CN"/>
        </w:rPr>
      </w:pPr>
    </w:p>
    <w:p w14:paraId="710AAEA9" w14:textId="77777777" w:rsidR="0055399D" w:rsidRPr="00020619" w:rsidRDefault="0055399D" w:rsidP="0055399D">
      <w:pPr>
        <w:keepNext/>
        <w:keepLines/>
        <w:spacing w:before="120"/>
        <w:ind w:left="1134" w:hanging="1134"/>
        <w:outlineLvl w:val="2"/>
        <w:rPr>
          <w:rFonts w:eastAsiaTheme="minorEastAsia"/>
          <w:lang w:val="en-US" w:eastAsia="zh-CN"/>
        </w:rPr>
      </w:pPr>
      <w:r w:rsidRPr="00020619">
        <w:rPr>
          <w:rFonts w:ascii="Arial" w:hAnsi="Arial"/>
          <w:sz w:val="28"/>
        </w:rPr>
        <w:lastRenderedPageBreak/>
        <w:t>A.17.6.4</w:t>
      </w:r>
      <w:r w:rsidRPr="00020619">
        <w:rPr>
          <w:snapToGrid w:val="0"/>
        </w:rPr>
        <w:tab/>
      </w:r>
      <w:r w:rsidRPr="00020619">
        <w:rPr>
          <w:rFonts w:ascii="Arial" w:hAnsi="Arial"/>
          <w:sz w:val="28"/>
        </w:rPr>
        <w:t>NR Measurements with autonomous gaps</w:t>
      </w:r>
    </w:p>
    <w:p w14:paraId="41DB7059" w14:textId="3B7DF78D" w:rsidR="0055399D" w:rsidRPr="00020619" w:rsidRDefault="0055399D" w:rsidP="0055399D">
      <w:pPr>
        <w:pStyle w:val="Heading4"/>
        <w:rPr>
          <w:snapToGrid w:val="0"/>
        </w:rPr>
      </w:pPr>
      <w:r w:rsidRPr="00020619">
        <w:rPr>
          <w:snapToGrid w:val="0"/>
        </w:rPr>
        <w:t>A.17.6.4.1</w:t>
      </w:r>
      <w:r w:rsidRPr="00020619">
        <w:rPr>
          <w:snapToGrid w:val="0"/>
        </w:rPr>
        <w:tab/>
        <w:t xml:space="preserve">SA </w:t>
      </w:r>
      <w:proofErr w:type="spellStart"/>
      <w:r w:rsidRPr="00020619">
        <w:rPr>
          <w:snapToGrid w:val="0"/>
        </w:rPr>
        <w:t>interfrequency</w:t>
      </w:r>
      <w:proofErr w:type="spellEnd"/>
      <w:r w:rsidRPr="00020619">
        <w:rPr>
          <w:snapToGrid w:val="0"/>
        </w:rPr>
        <w:t xml:space="preserve"> CGI reporting in autonomous gaps test (</w:t>
      </w:r>
      <w:proofErr w:type="spellStart"/>
      <w:r w:rsidRPr="00020619">
        <w:rPr>
          <w:snapToGrid w:val="0"/>
        </w:rPr>
        <w:t>PCell</w:t>
      </w:r>
      <w:proofErr w:type="spellEnd"/>
      <w:r w:rsidRPr="00020619">
        <w:rPr>
          <w:snapToGrid w:val="0"/>
        </w:rPr>
        <w:t xml:space="preserve"> in FR2)</w:t>
      </w:r>
      <w:ins w:id="72761" w:author="BigCREditor-RAN4#104-bis" w:date="2022-10-21T16:05:00Z">
        <w:r w:rsidR="00FD72F2" w:rsidRPr="00020619">
          <w:rPr>
            <w:snapToGrid w:val="0"/>
          </w:rPr>
          <w:t xml:space="preserve"> for 2 RX UE</w:t>
        </w:r>
      </w:ins>
    </w:p>
    <w:p w14:paraId="6DA8FEF3" w14:textId="77777777" w:rsidR="0071774D" w:rsidRPr="00020619" w:rsidRDefault="0071774D" w:rsidP="0071774D">
      <w:pPr>
        <w:pStyle w:val="Heading5"/>
        <w:rPr>
          <w:ins w:id="72762" w:author="BigCREditor-RAN4#104-bis" w:date="2022-10-21T16:05:00Z"/>
          <w:snapToGrid w:val="0"/>
        </w:rPr>
      </w:pPr>
      <w:ins w:id="72763" w:author="BigCREditor-RAN4#104-bis" w:date="2022-10-21T16:05:00Z">
        <w:r w:rsidRPr="00020619">
          <w:rPr>
            <w:snapToGrid w:val="0"/>
          </w:rPr>
          <w:t>A.X.6.</w:t>
        </w:r>
        <w:proofErr w:type="gramStart"/>
        <w:r w:rsidRPr="00020619">
          <w:rPr>
            <w:snapToGrid w:val="0"/>
          </w:rPr>
          <w:t>5.X.</w:t>
        </w:r>
        <w:proofErr w:type="gramEnd"/>
        <w:r w:rsidRPr="00020619">
          <w:rPr>
            <w:snapToGrid w:val="0"/>
          </w:rPr>
          <w:t>1</w:t>
        </w:r>
        <w:r w:rsidRPr="00020619">
          <w:tab/>
        </w:r>
        <w:r w:rsidRPr="00020619">
          <w:rPr>
            <w:snapToGrid w:val="0"/>
          </w:rPr>
          <w:t>Test Purpose and Environment</w:t>
        </w:r>
      </w:ins>
    </w:p>
    <w:p w14:paraId="0749AF5C" w14:textId="77777777" w:rsidR="0071774D" w:rsidRPr="00020619" w:rsidRDefault="0071774D" w:rsidP="0071774D">
      <w:pPr>
        <w:rPr>
          <w:ins w:id="72764" w:author="BigCREditor-RAN4#104-bis" w:date="2022-10-21T16:05:00Z"/>
        </w:rPr>
      </w:pPr>
      <w:ins w:id="72765" w:author="BigCREditor-RAN4#104-bis" w:date="2022-10-21T16:05:00Z">
        <w:r w:rsidRPr="00020619">
          <w:t>The purpose of this test is to verify that the UE makes correct reporting of an CGI. This test will partly verify the SA inter-frequency NR cell search requirements in clause </w:t>
        </w:r>
        <w:r w:rsidRPr="00020619">
          <w:rPr>
            <w:rFonts w:eastAsia="Calibri"/>
          </w:rPr>
          <w:t>8.2.1.2.16 and 9.11</w:t>
        </w:r>
      </w:ins>
    </w:p>
    <w:p w14:paraId="30D9124C" w14:textId="77777777" w:rsidR="0071774D" w:rsidRPr="00020619" w:rsidRDefault="0071774D" w:rsidP="0071774D">
      <w:pPr>
        <w:rPr>
          <w:ins w:id="72766" w:author="BigCREditor-RAN4#104-bis" w:date="2022-10-21T16:05:00Z"/>
        </w:rPr>
      </w:pPr>
      <w:ins w:id="72767" w:author="BigCREditor-RAN4#104-bis" w:date="2022-10-21T16:05:00Z">
        <w:r w:rsidRPr="00020619">
          <w:t xml:space="preserve">In this test, there are two cells: </w:t>
        </w:r>
        <w:r w:rsidRPr="00020619">
          <w:rPr>
            <w:lang w:val="it-IT"/>
          </w:rPr>
          <w:t>NR cell 1 as PCell in FR2 on NR RF channel 1</w:t>
        </w:r>
        <w:r w:rsidRPr="00020619">
          <w:t xml:space="preserve"> and NR cell 2 as neighbour cell in FR2 on </w:t>
        </w:r>
        <w:r w:rsidRPr="00020619">
          <w:rPr>
            <w:lang w:val="it-IT"/>
          </w:rPr>
          <w:t>NR RF channel 2.</w:t>
        </w:r>
        <w:r w:rsidRPr="00020619">
          <w:t xml:space="preserve">  The test parameters and configurations are given in Tables A.X.6.5.X.1-1, A.X.6.5.X.1-2, and A.X.6.5.X.1-3. </w:t>
        </w:r>
      </w:ins>
    </w:p>
    <w:p w14:paraId="129FB817" w14:textId="77777777" w:rsidR="0071774D" w:rsidRPr="00020619" w:rsidRDefault="0071774D" w:rsidP="0071774D">
      <w:pPr>
        <w:rPr>
          <w:ins w:id="72768" w:author="BigCREditor-RAN4#104-bis" w:date="2022-10-21T16:05:00Z"/>
        </w:rPr>
      </w:pPr>
      <w:ins w:id="72769" w:author="BigCREditor-RAN4#104-bis" w:date="2022-10-21T16:05:00Z">
        <w:r w:rsidRPr="00020619">
          <w:t xml:space="preserve">Measurement gap patterns are configured. During T1 the UE shall report event A3 for cell 2. Within 3 seconds of the event report, the test equipment shall add a measurement reporting configuration using </w:t>
        </w:r>
        <w:proofErr w:type="spellStart"/>
        <w:r w:rsidRPr="00020619">
          <w:rPr>
            <w:i/>
          </w:rPr>
          <w:t>ReportConfigNR</w:t>
        </w:r>
        <w:proofErr w:type="spellEnd"/>
        <w:r w:rsidRPr="00020619">
          <w:t xml:space="preserve"> which </w:t>
        </w:r>
        <w:proofErr w:type="spellStart"/>
        <w:r w:rsidRPr="00020619">
          <w:t>containsa</w:t>
        </w:r>
        <w:proofErr w:type="spellEnd"/>
        <w:r w:rsidRPr="00020619">
          <w:t xml:space="preserve"> </w:t>
        </w:r>
        <w:proofErr w:type="spellStart"/>
        <w:r w:rsidRPr="00020619">
          <w:t>ReportCGI</w:t>
        </w:r>
        <w:proofErr w:type="spellEnd"/>
        <w:r w:rsidRPr="00020619">
          <w:t xml:space="preserve"> IE with </w:t>
        </w:r>
        <w:proofErr w:type="spellStart"/>
        <w:r w:rsidRPr="00020619">
          <w:t>cellForWhichToReportCGI</w:t>
        </w:r>
        <w:proofErr w:type="spellEnd"/>
        <w:r w:rsidRPr="00020619">
          <w:t xml:space="preserve"> set to the physical Cell ID of cell 2 and including the optional IE useAutonomousGaps-r16</w:t>
        </w:r>
      </w:ins>
    </w:p>
    <w:p w14:paraId="146612F7" w14:textId="77777777" w:rsidR="0071774D" w:rsidRPr="00020619" w:rsidRDefault="0071774D" w:rsidP="0071774D">
      <w:pPr>
        <w:rPr>
          <w:ins w:id="72770" w:author="BigCREditor-RAN4#104-bis" w:date="2022-10-21T16:05:00Z"/>
        </w:rPr>
      </w:pPr>
      <w:ins w:id="72771" w:author="BigCREditor-RAN4#104-bis" w:date="2022-10-21T16:05:00Z">
        <w:r w:rsidRPr="00020619">
          <w:t xml:space="preserve">In the measurement control information, it is indicated to the UE to decode the CGI of the neighbour cell using autonomous gaps. The test consists of </w:t>
        </w:r>
        <w:proofErr w:type="gramStart"/>
        <w:r w:rsidRPr="00020619">
          <w:t>two time</w:t>
        </w:r>
        <w:proofErr w:type="gramEnd"/>
        <w:r w:rsidRPr="00020619">
          <w:t xml:space="preserve"> phases, T1 and T2. Time period T2 begins 10ms after the test equipment has transmitted the RRC reconfiguration message containing the </w:t>
        </w:r>
        <w:proofErr w:type="spellStart"/>
        <w:r w:rsidRPr="00020619">
          <w:t>ReportCGI</w:t>
        </w:r>
        <w:proofErr w:type="spellEnd"/>
        <w:r w:rsidRPr="00020619">
          <w:t xml:space="preserve"> IE. </w:t>
        </w:r>
      </w:ins>
    </w:p>
    <w:p w14:paraId="2AF24195" w14:textId="77777777" w:rsidR="0071774D" w:rsidRPr="00020619" w:rsidRDefault="0071774D" w:rsidP="0071774D">
      <w:pPr>
        <w:rPr>
          <w:ins w:id="72772" w:author="BigCREditor-RAN4#104-bis" w:date="2022-10-21T16:05:00Z"/>
        </w:rPr>
      </w:pPr>
      <w:ins w:id="72773" w:author="BigCREditor-RAN4#104-bis" w:date="2022-10-21T16:05:00Z">
        <w:r w:rsidRPr="00020619">
          <w:t>Supported test configurations are shown in table A.X.6.5.X.1-1.</w:t>
        </w:r>
      </w:ins>
    </w:p>
    <w:p w14:paraId="2ACABF48" w14:textId="77777777" w:rsidR="0071774D" w:rsidRPr="00020619" w:rsidRDefault="0071774D" w:rsidP="0071774D">
      <w:pPr>
        <w:pStyle w:val="TH"/>
        <w:rPr>
          <w:ins w:id="72774" w:author="BigCREditor-RAN4#104-bis" w:date="2022-10-21T16:05:00Z"/>
        </w:rPr>
      </w:pPr>
      <w:ins w:id="72775" w:author="BigCREditor-RAN4#104-bis" w:date="2022-10-21T16:05:00Z">
        <w:r w:rsidRPr="00020619">
          <w:t xml:space="preserve">Table A.X.6.5.X.1-1 SA </w:t>
        </w:r>
        <w:proofErr w:type="spellStart"/>
        <w:r w:rsidRPr="00020619">
          <w:t>interfrequency</w:t>
        </w:r>
        <w:proofErr w:type="spellEnd"/>
        <w:r w:rsidRPr="00020619">
          <w:t xml:space="preserve"> CGI reporting test in autonomous gap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71774D" w:rsidRPr="00020619" w14:paraId="029C12D1" w14:textId="77777777" w:rsidTr="00BB34DD">
        <w:trPr>
          <w:jc w:val="center"/>
          <w:ins w:id="72776" w:author="BigCREditor-RAN4#104-bis" w:date="2022-10-21T16:05:00Z"/>
        </w:trPr>
        <w:tc>
          <w:tcPr>
            <w:tcW w:w="2330" w:type="dxa"/>
            <w:tcBorders>
              <w:top w:val="single" w:sz="4" w:space="0" w:color="auto"/>
              <w:left w:val="single" w:sz="4" w:space="0" w:color="auto"/>
              <w:bottom w:val="single" w:sz="4" w:space="0" w:color="auto"/>
              <w:right w:val="single" w:sz="4" w:space="0" w:color="auto"/>
            </w:tcBorders>
          </w:tcPr>
          <w:p w14:paraId="3F18F1F1" w14:textId="77777777" w:rsidR="0071774D" w:rsidRPr="00020619" w:rsidRDefault="0071774D" w:rsidP="00BB34DD">
            <w:pPr>
              <w:pStyle w:val="TAH"/>
              <w:spacing w:line="256" w:lineRule="auto"/>
              <w:rPr>
                <w:ins w:id="72777" w:author="BigCREditor-RAN4#104-bis" w:date="2022-10-21T16:05:00Z"/>
                <w:lang w:val="en-US"/>
              </w:rPr>
            </w:pPr>
            <w:ins w:id="72778" w:author="BigCREditor-RAN4#104-bis" w:date="2022-10-21T16:05:00Z">
              <w:r w:rsidRPr="00020619">
                <w:rPr>
                  <w:lang w:val="en-US"/>
                </w:rPr>
                <w:t>Config</w:t>
              </w:r>
            </w:ins>
          </w:p>
        </w:tc>
        <w:tc>
          <w:tcPr>
            <w:tcW w:w="7299" w:type="dxa"/>
            <w:tcBorders>
              <w:top w:val="single" w:sz="4" w:space="0" w:color="auto"/>
              <w:left w:val="single" w:sz="4" w:space="0" w:color="auto"/>
              <w:bottom w:val="single" w:sz="4" w:space="0" w:color="auto"/>
              <w:right w:val="single" w:sz="4" w:space="0" w:color="auto"/>
            </w:tcBorders>
          </w:tcPr>
          <w:p w14:paraId="3B067AA6" w14:textId="77777777" w:rsidR="0071774D" w:rsidRPr="00020619" w:rsidRDefault="0071774D" w:rsidP="00BB34DD">
            <w:pPr>
              <w:pStyle w:val="TAH"/>
              <w:spacing w:line="256" w:lineRule="auto"/>
              <w:rPr>
                <w:ins w:id="72779" w:author="BigCREditor-RAN4#104-bis" w:date="2022-10-21T16:05:00Z"/>
                <w:lang w:val="en-US"/>
              </w:rPr>
            </w:pPr>
            <w:ins w:id="72780" w:author="BigCREditor-RAN4#104-bis" w:date="2022-10-21T16:05:00Z">
              <w:r w:rsidRPr="00020619">
                <w:rPr>
                  <w:lang w:val="en-US"/>
                </w:rPr>
                <w:t>Description</w:t>
              </w:r>
            </w:ins>
          </w:p>
        </w:tc>
      </w:tr>
      <w:tr w:rsidR="0071774D" w:rsidRPr="00020619" w14:paraId="30BD5960" w14:textId="77777777" w:rsidTr="00BB34DD">
        <w:trPr>
          <w:jc w:val="center"/>
          <w:ins w:id="72781" w:author="BigCREditor-RAN4#104-bis" w:date="2022-10-21T16:05:00Z"/>
        </w:trPr>
        <w:tc>
          <w:tcPr>
            <w:tcW w:w="2330" w:type="dxa"/>
            <w:tcBorders>
              <w:top w:val="single" w:sz="4" w:space="0" w:color="auto"/>
              <w:left w:val="single" w:sz="4" w:space="0" w:color="auto"/>
              <w:bottom w:val="single" w:sz="4" w:space="0" w:color="auto"/>
              <w:right w:val="single" w:sz="4" w:space="0" w:color="auto"/>
            </w:tcBorders>
          </w:tcPr>
          <w:p w14:paraId="388A8D9B" w14:textId="77777777" w:rsidR="0071774D" w:rsidRPr="00020619" w:rsidRDefault="0071774D" w:rsidP="00BB34DD">
            <w:pPr>
              <w:pStyle w:val="TAL"/>
              <w:spacing w:line="256" w:lineRule="auto"/>
              <w:rPr>
                <w:ins w:id="72782" w:author="BigCREditor-RAN4#104-bis" w:date="2022-10-21T16:05:00Z"/>
                <w:lang w:val="en-US"/>
              </w:rPr>
            </w:pPr>
            <w:ins w:id="72783" w:author="BigCREditor-RAN4#104-bis" w:date="2022-10-21T16:05:00Z">
              <w:r w:rsidRPr="00020619">
                <w:rPr>
                  <w:lang w:val="en-US"/>
                </w:rPr>
                <w:t>1</w:t>
              </w:r>
            </w:ins>
          </w:p>
        </w:tc>
        <w:tc>
          <w:tcPr>
            <w:tcW w:w="7299" w:type="dxa"/>
            <w:tcBorders>
              <w:top w:val="single" w:sz="4" w:space="0" w:color="auto"/>
              <w:left w:val="single" w:sz="4" w:space="0" w:color="auto"/>
              <w:bottom w:val="single" w:sz="4" w:space="0" w:color="auto"/>
              <w:right w:val="single" w:sz="4" w:space="0" w:color="auto"/>
            </w:tcBorders>
          </w:tcPr>
          <w:p w14:paraId="36673732" w14:textId="77777777" w:rsidR="0071774D" w:rsidRPr="00020619" w:rsidRDefault="0071774D" w:rsidP="00BB34DD">
            <w:pPr>
              <w:pStyle w:val="TAL"/>
              <w:spacing w:line="256" w:lineRule="auto"/>
              <w:rPr>
                <w:ins w:id="72784" w:author="BigCREditor-RAN4#104-bis" w:date="2022-10-21T16:05:00Z"/>
                <w:lang w:val="en-US"/>
              </w:rPr>
            </w:pPr>
            <w:ins w:id="72785" w:author="BigCREditor-RAN4#104-bis" w:date="2022-10-21T16:05:00Z">
              <w:r w:rsidRPr="00020619">
                <w:rPr>
                  <w:lang w:val="en-US"/>
                </w:rPr>
                <w:t>120 kHz SSB SCS, 100 MHz bandwidth, TDD duplex mode</w:t>
              </w:r>
            </w:ins>
          </w:p>
        </w:tc>
      </w:tr>
    </w:tbl>
    <w:p w14:paraId="6B1A740A" w14:textId="77777777" w:rsidR="0071774D" w:rsidRPr="00020619" w:rsidRDefault="0071774D" w:rsidP="0071774D">
      <w:pPr>
        <w:rPr>
          <w:ins w:id="72786" w:author="BigCREditor-RAN4#104-bis" w:date="2022-10-21T16:05:00Z"/>
        </w:rPr>
      </w:pPr>
    </w:p>
    <w:p w14:paraId="70E29E5D" w14:textId="77777777" w:rsidR="0071774D" w:rsidRPr="00020619" w:rsidRDefault="0071774D" w:rsidP="0071774D">
      <w:pPr>
        <w:rPr>
          <w:ins w:id="72787" w:author="BigCREditor-RAN4#104-bis" w:date="2022-10-21T16:05:00Z"/>
        </w:rPr>
      </w:pPr>
    </w:p>
    <w:p w14:paraId="40E24401" w14:textId="77777777" w:rsidR="0071774D" w:rsidRPr="00020619" w:rsidRDefault="0071774D" w:rsidP="0071774D">
      <w:pPr>
        <w:pStyle w:val="TH"/>
        <w:rPr>
          <w:ins w:id="72788" w:author="BigCREditor-RAN4#104-bis" w:date="2022-10-21T16:05:00Z"/>
        </w:rPr>
      </w:pPr>
      <w:ins w:id="72789" w:author="BigCREditor-RAN4#104-bis" w:date="2022-10-21T16:05:00Z">
        <w:r w:rsidRPr="00020619">
          <w:lastRenderedPageBreak/>
          <w:t xml:space="preserve">Table A.X.6.5.X.1-2: General test parameters for SA </w:t>
        </w:r>
        <w:proofErr w:type="spellStart"/>
        <w:r w:rsidRPr="00020619">
          <w:t>interfrequency</w:t>
        </w:r>
        <w:proofErr w:type="spellEnd"/>
        <w:r w:rsidRPr="00020619">
          <w:t xml:space="preserve"> CGI reporting in autonomous gaps</w:t>
        </w:r>
      </w:ins>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71774D" w:rsidRPr="00020619" w14:paraId="152E2981" w14:textId="77777777" w:rsidTr="00BB34DD">
        <w:trPr>
          <w:cantSplit/>
          <w:trHeight w:val="621"/>
          <w:ins w:id="72790"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4357BBB2" w14:textId="77777777" w:rsidR="0071774D" w:rsidRPr="00020619" w:rsidRDefault="0071774D" w:rsidP="00BB34DD">
            <w:pPr>
              <w:pStyle w:val="TAH"/>
              <w:spacing w:line="256" w:lineRule="auto"/>
              <w:rPr>
                <w:ins w:id="72791" w:author="BigCREditor-RAN4#104-bis" w:date="2022-10-21T16:05:00Z"/>
                <w:lang w:val="en-US"/>
              </w:rPr>
            </w:pPr>
            <w:ins w:id="72792" w:author="BigCREditor-RAN4#104-bis" w:date="2022-10-21T16:05:00Z">
              <w:r w:rsidRPr="00020619">
                <w:rPr>
                  <w:lang w:val="en-US"/>
                </w:rPr>
                <w:t>Parameter</w:t>
              </w:r>
            </w:ins>
          </w:p>
        </w:tc>
        <w:tc>
          <w:tcPr>
            <w:tcW w:w="596" w:type="dxa"/>
            <w:tcBorders>
              <w:top w:val="single" w:sz="4" w:space="0" w:color="auto"/>
              <w:left w:val="single" w:sz="4" w:space="0" w:color="auto"/>
              <w:bottom w:val="single" w:sz="4" w:space="0" w:color="auto"/>
              <w:right w:val="single" w:sz="4" w:space="0" w:color="auto"/>
            </w:tcBorders>
          </w:tcPr>
          <w:p w14:paraId="17C873A2" w14:textId="77777777" w:rsidR="0071774D" w:rsidRPr="00020619" w:rsidRDefault="0071774D" w:rsidP="00BB34DD">
            <w:pPr>
              <w:pStyle w:val="TAH"/>
              <w:spacing w:line="256" w:lineRule="auto"/>
              <w:rPr>
                <w:ins w:id="72793" w:author="BigCREditor-RAN4#104-bis" w:date="2022-10-21T16:05:00Z"/>
                <w:lang w:val="en-US"/>
              </w:rPr>
            </w:pPr>
            <w:ins w:id="72794" w:author="BigCREditor-RAN4#104-bis" w:date="2022-10-21T16:05:00Z">
              <w:r w:rsidRPr="00020619">
                <w:rPr>
                  <w:lang w:val="en-US"/>
                </w:rPr>
                <w:t>Unit</w:t>
              </w:r>
            </w:ins>
          </w:p>
        </w:tc>
        <w:tc>
          <w:tcPr>
            <w:tcW w:w="1251" w:type="dxa"/>
            <w:tcBorders>
              <w:top w:val="single" w:sz="4" w:space="0" w:color="auto"/>
              <w:left w:val="single" w:sz="4" w:space="0" w:color="auto"/>
              <w:bottom w:val="single" w:sz="4" w:space="0" w:color="auto"/>
              <w:right w:val="single" w:sz="4" w:space="0" w:color="auto"/>
            </w:tcBorders>
          </w:tcPr>
          <w:p w14:paraId="0008CAC6" w14:textId="77777777" w:rsidR="0071774D" w:rsidRPr="00020619" w:rsidRDefault="0071774D" w:rsidP="00BB34DD">
            <w:pPr>
              <w:pStyle w:val="TAH"/>
              <w:spacing w:line="256" w:lineRule="auto"/>
              <w:rPr>
                <w:ins w:id="72795" w:author="BigCREditor-RAN4#104-bis" w:date="2022-10-21T16:05:00Z"/>
                <w:lang w:val="en-US"/>
              </w:rPr>
            </w:pPr>
            <w:ins w:id="72796" w:author="BigCREditor-RAN4#104-bis" w:date="2022-10-21T16:05:00Z">
              <w:r w:rsidRPr="00020619">
                <w:rPr>
                  <w:lang w:val="en-US"/>
                </w:rPr>
                <w:t>Test configuration</w:t>
              </w:r>
            </w:ins>
          </w:p>
        </w:tc>
        <w:tc>
          <w:tcPr>
            <w:tcW w:w="2504" w:type="dxa"/>
            <w:tcBorders>
              <w:top w:val="single" w:sz="4" w:space="0" w:color="auto"/>
              <w:left w:val="single" w:sz="4" w:space="0" w:color="auto"/>
              <w:bottom w:val="single" w:sz="4" w:space="0" w:color="auto"/>
              <w:right w:val="single" w:sz="4" w:space="0" w:color="auto"/>
            </w:tcBorders>
          </w:tcPr>
          <w:p w14:paraId="6C57B4E4" w14:textId="77777777" w:rsidR="0071774D" w:rsidRPr="00020619" w:rsidRDefault="0071774D" w:rsidP="00BB34DD">
            <w:pPr>
              <w:pStyle w:val="TAH"/>
              <w:spacing w:line="256" w:lineRule="auto"/>
              <w:rPr>
                <w:ins w:id="72797" w:author="BigCREditor-RAN4#104-bis" w:date="2022-10-21T16:05:00Z"/>
                <w:lang w:val="en-US"/>
              </w:rPr>
            </w:pPr>
            <w:ins w:id="72798" w:author="BigCREditor-RAN4#104-bis" w:date="2022-10-21T16:05:00Z">
              <w:r w:rsidRPr="00020619">
                <w:rPr>
                  <w:lang w:val="en-US"/>
                </w:rPr>
                <w:t>Value</w:t>
              </w:r>
            </w:ins>
          </w:p>
        </w:tc>
        <w:tc>
          <w:tcPr>
            <w:tcW w:w="3072" w:type="dxa"/>
            <w:tcBorders>
              <w:top w:val="single" w:sz="4" w:space="0" w:color="auto"/>
              <w:left w:val="single" w:sz="4" w:space="0" w:color="auto"/>
              <w:bottom w:val="single" w:sz="4" w:space="0" w:color="auto"/>
              <w:right w:val="single" w:sz="4" w:space="0" w:color="auto"/>
            </w:tcBorders>
          </w:tcPr>
          <w:p w14:paraId="7BC37A0C" w14:textId="77777777" w:rsidR="0071774D" w:rsidRPr="00020619" w:rsidRDefault="0071774D" w:rsidP="00BB34DD">
            <w:pPr>
              <w:pStyle w:val="TAH"/>
              <w:spacing w:line="256" w:lineRule="auto"/>
              <w:rPr>
                <w:ins w:id="72799" w:author="BigCREditor-RAN4#104-bis" w:date="2022-10-21T16:05:00Z"/>
                <w:lang w:val="en-US"/>
              </w:rPr>
            </w:pPr>
            <w:ins w:id="72800" w:author="BigCREditor-RAN4#104-bis" w:date="2022-10-21T16:05:00Z">
              <w:r w:rsidRPr="00020619">
                <w:rPr>
                  <w:lang w:val="en-US"/>
                </w:rPr>
                <w:t>Comment</w:t>
              </w:r>
            </w:ins>
          </w:p>
        </w:tc>
      </w:tr>
      <w:tr w:rsidR="0071774D" w:rsidRPr="00020619" w14:paraId="742C7E25" w14:textId="77777777" w:rsidTr="00BB34DD">
        <w:trPr>
          <w:cantSplit/>
          <w:trHeight w:val="614"/>
          <w:ins w:id="72801"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26FAF92E" w14:textId="77777777" w:rsidR="0071774D" w:rsidRPr="00020619" w:rsidRDefault="0071774D" w:rsidP="00BB34DD">
            <w:pPr>
              <w:pStyle w:val="TAL"/>
              <w:spacing w:line="256" w:lineRule="auto"/>
              <w:rPr>
                <w:ins w:id="72802" w:author="BigCREditor-RAN4#104-bis" w:date="2022-10-21T16:05:00Z"/>
                <w:lang w:val="it-IT"/>
              </w:rPr>
            </w:pPr>
            <w:ins w:id="72803" w:author="BigCREditor-RAN4#104-bis" w:date="2022-10-21T16:05:00Z">
              <w:r w:rsidRPr="00020619">
                <w:rPr>
                  <w:lang w:val="it-IT"/>
                </w:rPr>
                <w:t>NR RF Channel Number</w:t>
              </w:r>
            </w:ins>
          </w:p>
        </w:tc>
        <w:tc>
          <w:tcPr>
            <w:tcW w:w="596" w:type="dxa"/>
            <w:tcBorders>
              <w:top w:val="single" w:sz="4" w:space="0" w:color="auto"/>
              <w:left w:val="single" w:sz="4" w:space="0" w:color="auto"/>
              <w:bottom w:val="single" w:sz="4" w:space="0" w:color="auto"/>
              <w:right w:val="single" w:sz="4" w:space="0" w:color="auto"/>
            </w:tcBorders>
          </w:tcPr>
          <w:p w14:paraId="05361FD9" w14:textId="77777777" w:rsidR="0071774D" w:rsidRPr="00020619" w:rsidRDefault="0071774D" w:rsidP="00BB34DD">
            <w:pPr>
              <w:pStyle w:val="TAC"/>
              <w:spacing w:line="256" w:lineRule="auto"/>
              <w:rPr>
                <w:ins w:id="72804" w:author="BigCREditor-RAN4#104-bis" w:date="2022-10-21T16:05:00Z"/>
                <w:lang w:val="it-IT"/>
              </w:rPr>
            </w:pPr>
          </w:p>
        </w:tc>
        <w:tc>
          <w:tcPr>
            <w:tcW w:w="1251" w:type="dxa"/>
            <w:tcBorders>
              <w:top w:val="single" w:sz="4" w:space="0" w:color="auto"/>
              <w:left w:val="single" w:sz="4" w:space="0" w:color="auto"/>
              <w:bottom w:val="single" w:sz="4" w:space="0" w:color="auto"/>
              <w:right w:val="single" w:sz="4" w:space="0" w:color="auto"/>
            </w:tcBorders>
          </w:tcPr>
          <w:p w14:paraId="08707BE9" w14:textId="77777777" w:rsidR="0071774D" w:rsidRPr="00020619" w:rsidRDefault="0071774D" w:rsidP="00BB34DD">
            <w:pPr>
              <w:pStyle w:val="TAL"/>
              <w:spacing w:line="256" w:lineRule="auto"/>
              <w:rPr>
                <w:ins w:id="72805" w:author="BigCREditor-RAN4#104-bis" w:date="2022-10-21T16:05:00Z"/>
                <w:rFonts w:cs="Arial"/>
                <w:lang w:val="en-US"/>
              </w:rPr>
            </w:pPr>
            <w:ins w:id="72806" w:author="BigCREditor-RAN4#104-bis" w:date="2022-10-21T16:05:00Z">
              <w:r w:rsidRPr="00020619">
                <w:rPr>
                  <w:rFonts w:cs="Arial"/>
                  <w:lang w:val="en-US"/>
                </w:rPr>
                <w:t>Config 1</w:t>
              </w:r>
            </w:ins>
          </w:p>
        </w:tc>
        <w:tc>
          <w:tcPr>
            <w:tcW w:w="2504" w:type="dxa"/>
            <w:tcBorders>
              <w:top w:val="single" w:sz="4" w:space="0" w:color="auto"/>
              <w:left w:val="single" w:sz="4" w:space="0" w:color="auto"/>
              <w:bottom w:val="single" w:sz="4" w:space="0" w:color="auto"/>
              <w:right w:val="single" w:sz="4" w:space="0" w:color="auto"/>
            </w:tcBorders>
          </w:tcPr>
          <w:p w14:paraId="5E4E5656" w14:textId="77777777" w:rsidR="0071774D" w:rsidRPr="00020619" w:rsidRDefault="0071774D" w:rsidP="00BB34DD">
            <w:pPr>
              <w:pStyle w:val="TAL"/>
              <w:spacing w:line="256" w:lineRule="auto"/>
              <w:rPr>
                <w:ins w:id="72807" w:author="BigCREditor-RAN4#104-bis" w:date="2022-10-21T16:05:00Z"/>
                <w:bCs/>
                <w:lang w:val="en-US"/>
              </w:rPr>
            </w:pPr>
            <w:ins w:id="72808" w:author="BigCREditor-RAN4#104-bis" w:date="2022-10-21T16:05:00Z">
              <w:r w:rsidRPr="00020619">
                <w:rPr>
                  <w:bCs/>
                  <w:lang w:val="en-US"/>
                </w:rPr>
                <w:t>1, 2</w:t>
              </w:r>
            </w:ins>
          </w:p>
        </w:tc>
        <w:tc>
          <w:tcPr>
            <w:tcW w:w="3072" w:type="dxa"/>
            <w:tcBorders>
              <w:top w:val="single" w:sz="4" w:space="0" w:color="auto"/>
              <w:left w:val="single" w:sz="4" w:space="0" w:color="auto"/>
              <w:bottom w:val="single" w:sz="4" w:space="0" w:color="auto"/>
              <w:right w:val="single" w:sz="4" w:space="0" w:color="auto"/>
            </w:tcBorders>
          </w:tcPr>
          <w:p w14:paraId="7E530006" w14:textId="77777777" w:rsidR="0071774D" w:rsidRPr="00020619" w:rsidRDefault="0071774D" w:rsidP="00BB34DD">
            <w:pPr>
              <w:pStyle w:val="TAL"/>
              <w:spacing w:line="256" w:lineRule="auto"/>
              <w:rPr>
                <w:ins w:id="72809" w:author="BigCREditor-RAN4#104-bis" w:date="2022-10-21T16:05:00Z"/>
                <w:bCs/>
                <w:lang w:val="en-US"/>
              </w:rPr>
            </w:pPr>
            <w:ins w:id="72810" w:author="BigCREditor-RAN4#104-bis" w:date="2022-10-21T16:05:00Z">
              <w:r w:rsidRPr="00020619">
                <w:rPr>
                  <w:bCs/>
                  <w:lang w:val="en-US"/>
                </w:rPr>
                <w:t xml:space="preserve">Two FR2 NR carrier frequencies </w:t>
              </w:r>
              <w:proofErr w:type="gramStart"/>
              <w:r w:rsidRPr="00020619">
                <w:rPr>
                  <w:bCs/>
                  <w:lang w:val="en-US"/>
                </w:rPr>
                <w:t>is</w:t>
              </w:r>
              <w:proofErr w:type="gramEnd"/>
              <w:r w:rsidRPr="00020619">
                <w:rPr>
                  <w:bCs/>
                  <w:lang w:val="en-US"/>
                </w:rPr>
                <w:t xml:space="preserve"> used.</w:t>
              </w:r>
            </w:ins>
          </w:p>
          <w:p w14:paraId="5134DDC4" w14:textId="77777777" w:rsidR="0071774D" w:rsidRPr="00020619" w:rsidRDefault="0071774D" w:rsidP="00BB34DD">
            <w:pPr>
              <w:pStyle w:val="TAL"/>
              <w:spacing w:line="256" w:lineRule="auto"/>
              <w:rPr>
                <w:ins w:id="72811" w:author="BigCREditor-RAN4#104-bis" w:date="2022-10-21T16:05:00Z"/>
                <w:bCs/>
                <w:lang w:val="en-US"/>
              </w:rPr>
            </w:pPr>
          </w:p>
        </w:tc>
      </w:tr>
      <w:tr w:rsidR="0071774D" w:rsidRPr="00020619" w14:paraId="0E965208" w14:textId="77777777" w:rsidTr="00BB34DD">
        <w:trPr>
          <w:cantSplit/>
          <w:trHeight w:val="823"/>
          <w:ins w:id="72812"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69F03864" w14:textId="77777777" w:rsidR="0071774D" w:rsidRPr="00020619" w:rsidRDefault="0071774D" w:rsidP="00BB34DD">
            <w:pPr>
              <w:pStyle w:val="TAL"/>
              <w:spacing w:line="256" w:lineRule="auto"/>
              <w:rPr>
                <w:ins w:id="72813" w:author="BigCREditor-RAN4#104-bis" w:date="2022-10-21T16:05:00Z"/>
                <w:rFonts w:cs="Arial"/>
                <w:lang w:val="en-US"/>
              </w:rPr>
            </w:pPr>
            <w:ins w:id="72814" w:author="BigCREditor-RAN4#104-bis" w:date="2022-10-21T16:05:00Z">
              <w:r w:rsidRPr="00020619">
                <w:rPr>
                  <w:rFonts w:cs="Arial"/>
                  <w:lang w:val="en-US"/>
                </w:rPr>
                <w:t>Active cell</w:t>
              </w:r>
            </w:ins>
          </w:p>
        </w:tc>
        <w:tc>
          <w:tcPr>
            <w:tcW w:w="596" w:type="dxa"/>
            <w:tcBorders>
              <w:top w:val="single" w:sz="4" w:space="0" w:color="auto"/>
              <w:left w:val="single" w:sz="4" w:space="0" w:color="auto"/>
              <w:bottom w:val="single" w:sz="4" w:space="0" w:color="auto"/>
              <w:right w:val="single" w:sz="4" w:space="0" w:color="auto"/>
            </w:tcBorders>
          </w:tcPr>
          <w:p w14:paraId="3FB04459" w14:textId="77777777" w:rsidR="0071774D" w:rsidRPr="00020619" w:rsidRDefault="0071774D" w:rsidP="00BB34DD">
            <w:pPr>
              <w:pStyle w:val="TAC"/>
              <w:spacing w:line="256" w:lineRule="auto"/>
              <w:rPr>
                <w:ins w:id="72815" w:author="BigCREditor-RAN4#104-bis" w:date="2022-10-21T16:05:00Z"/>
                <w:lang w:val="en-US"/>
              </w:rPr>
            </w:pPr>
          </w:p>
        </w:tc>
        <w:tc>
          <w:tcPr>
            <w:tcW w:w="1251" w:type="dxa"/>
            <w:tcBorders>
              <w:top w:val="single" w:sz="4" w:space="0" w:color="auto"/>
              <w:left w:val="single" w:sz="4" w:space="0" w:color="auto"/>
              <w:bottom w:val="single" w:sz="4" w:space="0" w:color="auto"/>
              <w:right w:val="single" w:sz="4" w:space="0" w:color="auto"/>
            </w:tcBorders>
          </w:tcPr>
          <w:p w14:paraId="683AD303" w14:textId="77777777" w:rsidR="0071774D" w:rsidRPr="00020619" w:rsidRDefault="0071774D" w:rsidP="00BB34DD">
            <w:pPr>
              <w:pStyle w:val="TAL"/>
              <w:spacing w:line="256" w:lineRule="auto"/>
              <w:rPr>
                <w:ins w:id="72816" w:author="BigCREditor-RAN4#104-bis" w:date="2022-10-21T16:05:00Z"/>
                <w:rFonts w:cs="Arial"/>
                <w:lang w:val="en-US"/>
              </w:rPr>
            </w:pPr>
            <w:ins w:id="72817" w:author="BigCREditor-RAN4#104-bis" w:date="2022-10-21T16:05:00Z">
              <w:r w:rsidRPr="00020619">
                <w:rPr>
                  <w:rFonts w:cs="Arial"/>
                  <w:lang w:val="en-US"/>
                </w:rPr>
                <w:t>Config 1</w:t>
              </w:r>
            </w:ins>
          </w:p>
        </w:tc>
        <w:tc>
          <w:tcPr>
            <w:tcW w:w="2504" w:type="dxa"/>
            <w:tcBorders>
              <w:top w:val="single" w:sz="4" w:space="0" w:color="auto"/>
              <w:left w:val="single" w:sz="4" w:space="0" w:color="auto"/>
              <w:bottom w:val="single" w:sz="4" w:space="0" w:color="auto"/>
              <w:right w:val="single" w:sz="4" w:space="0" w:color="auto"/>
            </w:tcBorders>
          </w:tcPr>
          <w:p w14:paraId="33BDFB46" w14:textId="77777777" w:rsidR="0071774D" w:rsidRPr="00020619" w:rsidRDefault="0071774D" w:rsidP="00BB34DD">
            <w:pPr>
              <w:pStyle w:val="TAL"/>
              <w:spacing w:line="256" w:lineRule="auto"/>
              <w:rPr>
                <w:ins w:id="72818" w:author="BigCREditor-RAN4#104-bis" w:date="2022-10-21T16:05:00Z"/>
                <w:rFonts w:cs="Arial"/>
                <w:lang w:val="en-US"/>
              </w:rPr>
            </w:pPr>
            <w:ins w:id="72819" w:author="BigCREditor-RAN4#104-bis" w:date="2022-10-21T16:05:00Z">
              <w:r w:rsidRPr="00020619">
                <w:rPr>
                  <w:rFonts w:cs="Arial"/>
                  <w:lang w:val="en-US"/>
                </w:rPr>
                <w:t>NR cell 1 (</w:t>
              </w:r>
              <w:proofErr w:type="spellStart"/>
              <w:r w:rsidRPr="00020619">
                <w:rPr>
                  <w:rFonts w:cs="Arial"/>
                  <w:lang w:val="en-US"/>
                </w:rPr>
                <w:t>Pcell</w:t>
              </w:r>
              <w:proofErr w:type="spellEnd"/>
              <w:r w:rsidRPr="00020619">
                <w:rPr>
                  <w:rFonts w:cs="Arial"/>
                  <w:lang w:val="en-US"/>
                </w:rPr>
                <w:t>)</w:t>
              </w:r>
            </w:ins>
          </w:p>
        </w:tc>
        <w:tc>
          <w:tcPr>
            <w:tcW w:w="3072" w:type="dxa"/>
            <w:tcBorders>
              <w:top w:val="single" w:sz="4" w:space="0" w:color="auto"/>
              <w:left w:val="single" w:sz="4" w:space="0" w:color="auto"/>
              <w:bottom w:val="single" w:sz="4" w:space="0" w:color="auto"/>
              <w:right w:val="single" w:sz="4" w:space="0" w:color="auto"/>
            </w:tcBorders>
          </w:tcPr>
          <w:p w14:paraId="1A5D7676" w14:textId="77777777" w:rsidR="0071774D" w:rsidRPr="00020619" w:rsidRDefault="0071774D" w:rsidP="00BB34DD">
            <w:pPr>
              <w:pStyle w:val="TAL"/>
              <w:spacing w:line="256" w:lineRule="auto"/>
              <w:rPr>
                <w:ins w:id="72820" w:author="BigCREditor-RAN4#104-bis" w:date="2022-10-21T16:05:00Z"/>
                <w:rFonts w:cs="Arial"/>
                <w:lang w:val="en-US"/>
              </w:rPr>
            </w:pPr>
            <w:ins w:id="72821" w:author="BigCREditor-RAN4#104-bis" w:date="2022-10-21T16:05:00Z">
              <w:r w:rsidRPr="00020619">
                <w:rPr>
                  <w:rFonts w:cs="Arial"/>
                  <w:lang w:val="en-US"/>
                </w:rPr>
                <w:t xml:space="preserve">NR Cell 1 is on </w:t>
              </w:r>
              <w:r w:rsidRPr="00020619">
                <w:rPr>
                  <w:lang w:val="it-IT"/>
                </w:rPr>
                <w:t xml:space="preserve">NR RF channel </w:t>
              </w:r>
              <w:r w:rsidRPr="00020619">
                <w:rPr>
                  <w:rFonts w:cs="Arial"/>
                  <w:lang w:val="en-US"/>
                </w:rPr>
                <w:t xml:space="preserve">number </w:t>
              </w:r>
              <w:r w:rsidRPr="00020619">
                <w:rPr>
                  <w:lang w:val="it-IT"/>
                </w:rPr>
                <w:t>1.</w:t>
              </w:r>
            </w:ins>
          </w:p>
        </w:tc>
      </w:tr>
      <w:tr w:rsidR="0071774D" w:rsidRPr="00020619" w14:paraId="319FF54B" w14:textId="77777777" w:rsidTr="00BB34DD">
        <w:trPr>
          <w:cantSplit/>
          <w:trHeight w:val="406"/>
          <w:ins w:id="72822"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37D5A31F" w14:textId="77777777" w:rsidR="0071774D" w:rsidRPr="00020619" w:rsidRDefault="0071774D" w:rsidP="00BB34DD">
            <w:pPr>
              <w:pStyle w:val="TAL"/>
              <w:spacing w:line="256" w:lineRule="auto"/>
              <w:rPr>
                <w:ins w:id="72823" w:author="BigCREditor-RAN4#104-bis" w:date="2022-10-21T16:05:00Z"/>
                <w:rFonts w:cs="Arial"/>
                <w:lang w:val="en-US"/>
              </w:rPr>
            </w:pPr>
            <w:proofErr w:type="spellStart"/>
            <w:ins w:id="72824" w:author="BigCREditor-RAN4#104-bis" w:date="2022-10-21T16:05:00Z">
              <w:r w:rsidRPr="00020619">
                <w:rPr>
                  <w:rFonts w:cs="Arial"/>
                  <w:lang w:val="en-US"/>
                </w:rPr>
                <w:t>Neighbour</w:t>
              </w:r>
              <w:proofErr w:type="spellEnd"/>
              <w:r w:rsidRPr="00020619">
                <w:rPr>
                  <w:rFonts w:cs="Arial"/>
                  <w:lang w:val="en-US"/>
                </w:rPr>
                <w:t xml:space="preserve"> cell</w:t>
              </w:r>
            </w:ins>
          </w:p>
        </w:tc>
        <w:tc>
          <w:tcPr>
            <w:tcW w:w="596" w:type="dxa"/>
            <w:tcBorders>
              <w:top w:val="single" w:sz="4" w:space="0" w:color="auto"/>
              <w:left w:val="single" w:sz="4" w:space="0" w:color="auto"/>
              <w:bottom w:val="single" w:sz="4" w:space="0" w:color="auto"/>
              <w:right w:val="single" w:sz="4" w:space="0" w:color="auto"/>
            </w:tcBorders>
          </w:tcPr>
          <w:p w14:paraId="19DFA82B" w14:textId="77777777" w:rsidR="0071774D" w:rsidRPr="00020619" w:rsidRDefault="0071774D" w:rsidP="00BB34DD">
            <w:pPr>
              <w:pStyle w:val="TAC"/>
              <w:spacing w:line="256" w:lineRule="auto"/>
              <w:rPr>
                <w:ins w:id="72825" w:author="BigCREditor-RAN4#104-bis" w:date="2022-10-21T16:05:00Z"/>
                <w:lang w:val="en-US"/>
              </w:rPr>
            </w:pPr>
          </w:p>
        </w:tc>
        <w:tc>
          <w:tcPr>
            <w:tcW w:w="1251" w:type="dxa"/>
            <w:tcBorders>
              <w:top w:val="single" w:sz="4" w:space="0" w:color="auto"/>
              <w:left w:val="single" w:sz="4" w:space="0" w:color="auto"/>
              <w:bottom w:val="single" w:sz="4" w:space="0" w:color="auto"/>
              <w:right w:val="single" w:sz="4" w:space="0" w:color="auto"/>
            </w:tcBorders>
          </w:tcPr>
          <w:p w14:paraId="34432D2C" w14:textId="77777777" w:rsidR="0071774D" w:rsidRPr="00020619" w:rsidRDefault="0071774D" w:rsidP="00BB34DD">
            <w:pPr>
              <w:pStyle w:val="TAL"/>
              <w:spacing w:line="256" w:lineRule="auto"/>
              <w:rPr>
                <w:ins w:id="72826" w:author="BigCREditor-RAN4#104-bis" w:date="2022-10-21T16:05:00Z"/>
                <w:rFonts w:cs="Arial"/>
                <w:lang w:val="en-US"/>
              </w:rPr>
            </w:pPr>
            <w:ins w:id="72827" w:author="BigCREditor-RAN4#104-bis" w:date="2022-10-21T16:05:00Z">
              <w:r w:rsidRPr="00020619">
                <w:rPr>
                  <w:rFonts w:cs="Arial"/>
                  <w:lang w:val="en-US"/>
                </w:rPr>
                <w:t>Config 1</w:t>
              </w:r>
            </w:ins>
          </w:p>
        </w:tc>
        <w:tc>
          <w:tcPr>
            <w:tcW w:w="2504" w:type="dxa"/>
            <w:tcBorders>
              <w:top w:val="single" w:sz="4" w:space="0" w:color="auto"/>
              <w:left w:val="single" w:sz="4" w:space="0" w:color="auto"/>
              <w:bottom w:val="single" w:sz="4" w:space="0" w:color="auto"/>
              <w:right w:val="single" w:sz="4" w:space="0" w:color="auto"/>
            </w:tcBorders>
          </w:tcPr>
          <w:p w14:paraId="1028C9A1" w14:textId="77777777" w:rsidR="0071774D" w:rsidRPr="00020619" w:rsidRDefault="0071774D" w:rsidP="00BB34DD">
            <w:pPr>
              <w:pStyle w:val="TAL"/>
              <w:spacing w:line="256" w:lineRule="auto"/>
              <w:rPr>
                <w:ins w:id="72828" w:author="BigCREditor-RAN4#104-bis" w:date="2022-10-21T16:05:00Z"/>
                <w:rFonts w:cs="Arial"/>
                <w:lang w:val="en-US"/>
              </w:rPr>
            </w:pPr>
            <w:ins w:id="72829" w:author="BigCREditor-RAN4#104-bis" w:date="2022-10-21T16:05:00Z">
              <w:r w:rsidRPr="00020619">
                <w:rPr>
                  <w:rFonts w:cs="Arial"/>
                  <w:lang w:val="en-US"/>
                </w:rPr>
                <w:t>NR cell 2</w:t>
              </w:r>
            </w:ins>
          </w:p>
        </w:tc>
        <w:tc>
          <w:tcPr>
            <w:tcW w:w="3072" w:type="dxa"/>
            <w:tcBorders>
              <w:top w:val="single" w:sz="4" w:space="0" w:color="auto"/>
              <w:left w:val="single" w:sz="4" w:space="0" w:color="auto"/>
              <w:bottom w:val="single" w:sz="4" w:space="0" w:color="auto"/>
              <w:right w:val="single" w:sz="4" w:space="0" w:color="auto"/>
            </w:tcBorders>
          </w:tcPr>
          <w:p w14:paraId="07CBD466" w14:textId="77777777" w:rsidR="0071774D" w:rsidRPr="00020619" w:rsidRDefault="0071774D" w:rsidP="00BB34DD">
            <w:pPr>
              <w:pStyle w:val="TAL"/>
              <w:spacing w:line="256" w:lineRule="auto"/>
              <w:rPr>
                <w:ins w:id="72830" w:author="BigCREditor-RAN4#104-bis" w:date="2022-10-21T16:05:00Z"/>
                <w:rFonts w:cs="Arial"/>
                <w:lang w:val="en-US"/>
              </w:rPr>
            </w:pPr>
            <w:ins w:id="72831" w:author="BigCREditor-RAN4#104-bis" w:date="2022-10-21T16:05:00Z">
              <w:r w:rsidRPr="00020619">
                <w:rPr>
                  <w:rFonts w:cs="Arial"/>
                  <w:lang w:val="en-US"/>
                </w:rPr>
                <w:t>NR cell 2 is</w:t>
              </w:r>
              <w:r w:rsidRPr="00020619">
                <w:rPr>
                  <w:lang w:val="it-IT"/>
                </w:rPr>
                <w:t xml:space="preserve"> on NR RF channel </w:t>
              </w:r>
              <w:r w:rsidRPr="00020619">
                <w:rPr>
                  <w:rFonts w:cs="Arial"/>
                  <w:lang w:val="en-US"/>
                </w:rPr>
                <w:t xml:space="preserve">number </w:t>
              </w:r>
              <w:r w:rsidRPr="00020619">
                <w:rPr>
                  <w:lang w:val="it-IT"/>
                </w:rPr>
                <w:t>2.</w:t>
              </w:r>
            </w:ins>
          </w:p>
        </w:tc>
      </w:tr>
      <w:tr w:rsidR="0071774D" w:rsidRPr="00020619" w14:paraId="5D0ADE18" w14:textId="77777777" w:rsidTr="00BB34DD">
        <w:trPr>
          <w:cantSplit/>
          <w:trHeight w:val="416"/>
          <w:ins w:id="72832"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6092067A" w14:textId="77777777" w:rsidR="0071774D" w:rsidRPr="00020619" w:rsidRDefault="0071774D" w:rsidP="00BB34DD">
            <w:pPr>
              <w:pStyle w:val="TAL"/>
              <w:spacing w:line="256" w:lineRule="auto"/>
              <w:rPr>
                <w:ins w:id="72833" w:author="BigCREditor-RAN4#104-bis" w:date="2022-10-21T16:05:00Z"/>
                <w:rFonts w:cs="Arial"/>
                <w:lang w:val="en-US"/>
              </w:rPr>
            </w:pPr>
            <w:ins w:id="72834" w:author="BigCREditor-RAN4#104-bis" w:date="2022-10-21T16:05:00Z">
              <w:r w:rsidRPr="00020619">
                <w:rPr>
                  <w:rFonts w:cs="Arial"/>
                  <w:lang w:val="en-US" w:eastAsia="zh-CN"/>
                </w:rPr>
                <w:t>Gap Pattern Id</w:t>
              </w:r>
            </w:ins>
          </w:p>
        </w:tc>
        <w:tc>
          <w:tcPr>
            <w:tcW w:w="596" w:type="dxa"/>
            <w:tcBorders>
              <w:top w:val="single" w:sz="4" w:space="0" w:color="auto"/>
              <w:left w:val="single" w:sz="4" w:space="0" w:color="auto"/>
              <w:bottom w:val="single" w:sz="4" w:space="0" w:color="auto"/>
              <w:right w:val="single" w:sz="4" w:space="0" w:color="auto"/>
            </w:tcBorders>
          </w:tcPr>
          <w:p w14:paraId="5D0F540E" w14:textId="77777777" w:rsidR="0071774D" w:rsidRPr="00020619" w:rsidRDefault="0071774D" w:rsidP="00BB34DD">
            <w:pPr>
              <w:pStyle w:val="TAC"/>
              <w:spacing w:line="256" w:lineRule="auto"/>
              <w:rPr>
                <w:ins w:id="72835" w:author="BigCREditor-RAN4#104-bis" w:date="2022-10-21T16:05:00Z"/>
                <w:lang w:val="en-US"/>
              </w:rPr>
            </w:pPr>
          </w:p>
        </w:tc>
        <w:tc>
          <w:tcPr>
            <w:tcW w:w="1251" w:type="dxa"/>
            <w:tcBorders>
              <w:top w:val="single" w:sz="4" w:space="0" w:color="auto"/>
              <w:left w:val="single" w:sz="4" w:space="0" w:color="auto"/>
              <w:bottom w:val="single" w:sz="4" w:space="0" w:color="auto"/>
              <w:right w:val="single" w:sz="4" w:space="0" w:color="auto"/>
            </w:tcBorders>
          </w:tcPr>
          <w:p w14:paraId="30187FD8" w14:textId="77777777" w:rsidR="0071774D" w:rsidRPr="00020619" w:rsidRDefault="0071774D" w:rsidP="00BB34DD">
            <w:pPr>
              <w:pStyle w:val="TAL"/>
              <w:spacing w:line="256" w:lineRule="auto"/>
              <w:rPr>
                <w:ins w:id="72836" w:author="BigCREditor-RAN4#104-bis" w:date="2022-10-21T16:05:00Z"/>
                <w:rFonts w:cs="Arial"/>
                <w:lang w:val="en-US" w:eastAsia="zh-CN"/>
              </w:rPr>
            </w:pPr>
            <w:ins w:id="72837" w:author="BigCREditor-RAN4#104-bis" w:date="2022-10-21T16:05:00Z">
              <w:r w:rsidRPr="00020619">
                <w:rPr>
                  <w:rFonts w:cs="Arial"/>
                  <w:lang w:val="en-US"/>
                </w:rPr>
                <w:t>Config 1</w:t>
              </w:r>
            </w:ins>
          </w:p>
        </w:tc>
        <w:tc>
          <w:tcPr>
            <w:tcW w:w="2504" w:type="dxa"/>
            <w:tcBorders>
              <w:top w:val="single" w:sz="4" w:space="0" w:color="auto"/>
              <w:left w:val="single" w:sz="4" w:space="0" w:color="auto"/>
              <w:bottom w:val="single" w:sz="4" w:space="0" w:color="auto"/>
              <w:right w:val="single" w:sz="4" w:space="0" w:color="auto"/>
            </w:tcBorders>
          </w:tcPr>
          <w:p w14:paraId="36ED4461" w14:textId="77777777" w:rsidR="0071774D" w:rsidRPr="00020619" w:rsidRDefault="0071774D" w:rsidP="00BB34DD">
            <w:pPr>
              <w:pStyle w:val="TAL"/>
              <w:spacing w:line="256" w:lineRule="auto"/>
              <w:rPr>
                <w:ins w:id="72838" w:author="BigCREditor-RAN4#104-bis" w:date="2022-10-21T16:05:00Z"/>
                <w:rFonts w:cs="Arial"/>
                <w:lang w:val="en-US"/>
              </w:rPr>
            </w:pPr>
            <w:ins w:id="72839" w:author="BigCREditor-RAN4#104-bis" w:date="2022-10-21T16:05:00Z">
              <w:r w:rsidRPr="00020619">
                <w:rPr>
                  <w:rFonts w:cs="Arial"/>
                  <w:lang w:val="en-US" w:eastAsia="zh-CN"/>
                </w:rPr>
                <w:t>13</w:t>
              </w:r>
            </w:ins>
          </w:p>
        </w:tc>
        <w:tc>
          <w:tcPr>
            <w:tcW w:w="3072" w:type="dxa"/>
            <w:tcBorders>
              <w:top w:val="single" w:sz="4" w:space="0" w:color="auto"/>
              <w:left w:val="single" w:sz="4" w:space="0" w:color="auto"/>
              <w:bottom w:val="single" w:sz="4" w:space="0" w:color="auto"/>
              <w:right w:val="single" w:sz="4" w:space="0" w:color="auto"/>
            </w:tcBorders>
          </w:tcPr>
          <w:p w14:paraId="47651EF2" w14:textId="77777777" w:rsidR="0071774D" w:rsidRPr="00020619" w:rsidRDefault="0071774D" w:rsidP="00BB34DD">
            <w:pPr>
              <w:pStyle w:val="TAL"/>
              <w:spacing w:line="256" w:lineRule="auto"/>
              <w:rPr>
                <w:ins w:id="72840" w:author="BigCREditor-RAN4#104-bis" w:date="2022-10-21T16:05:00Z"/>
                <w:rFonts w:cs="Arial"/>
                <w:lang w:val="en-US"/>
              </w:rPr>
            </w:pPr>
            <w:ins w:id="72841" w:author="BigCREditor-RAN4#104-bis" w:date="2022-10-21T16:05:00Z">
              <w:r w:rsidRPr="00020619">
                <w:rPr>
                  <w:rFonts w:cs="Arial"/>
                  <w:lang w:val="en-US"/>
                </w:rPr>
                <w:t>As specified in clause 9.1.2-1.</w:t>
              </w:r>
            </w:ins>
          </w:p>
          <w:p w14:paraId="0D60FE5D" w14:textId="77777777" w:rsidR="0071774D" w:rsidRPr="00020619" w:rsidRDefault="0071774D" w:rsidP="00BB34DD">
            <w:pPr>
              <w:pStyle w:val="TAL"/>
              <w:spacing w:line="256" w:lineRule="auto"/>
              <w:rPr>
                <w:ins w:id="72842" w:author="BigCREditor-RAN4#104-bis" w:date="2022-10-21T16:05:00Z"/>
                <w:rFonts w:cs="Arial"/>
                <w:lang w:val="en-US"/>
              </w:rPr>
            </w:pPr>
          </w:p>
        </w:tc>
      </w:tr>
      <w:tr w:rsidR="0071774D" w:rsidRPr="00020619" w14:paraId="102568C7" w14:textId="77777777" w:rsidTr="00BB34DD">
        <w:trPr>
          <w:cantSplit/>
          <w:trHeight w:val="416"/>
          <w:ins w:id="72843"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04F73449" w14:textId="77777777" w:rsidR="0071774D" w:rsidRPr="00020619" w:rsidRDefault="0071774D" w:rsidP="00BB34DD">
            <w:pPr>
              <w:pStyle w:val="TAL"/>
              <w:spacing w:line="256" w:lineRule="auto"/>
              <w:rPr>
                <w:ins w:id="72844" w:author="BigCREditor-RAN4#104-bis" w:date="2022-10-21T16:05:00Z"/>
                <w:rFonts w:cs="Arial"/>
                <w:lang w:val="en-US" w:eastAsia="zh-CN"/>
              </w:rPr>
            </w:pPr>
            <w:ins w:id="72845" w:author="BigCREditor-RAN4#104-bis" w:date="2022-10-21T16:05:00Z">
              <w:r w:rsidRPr="00020619">
                <w:rPr>
                  <w:lang w:val="it-IT" w:eastAsia="zh-CN"/>
                </w:rPr>
                <w:t>Measurement gap offset</w:t>
              </w:r>
            </w:ins>
          </w:p>
        </w:tc>
        <w:tc>
          <w:tcPr>
            <w:tcW w:w="596" w:type="dxa"/>
            <w:tcBorders>
              <w:top w:val="single" w:sz="4" w:space="0" w:color="auto"/>
              <w:left w:val="single" w:sz="4" w:space="0" w:color="auto"/>
              <w:bottom w:val="single" w:sz="4" w:space="0" w:color="auto"/>
              <w:right w:val="single" w:sz="4" w:space="0" w:color="auto"/>
            </w:tcBorders>
          </w:tcPr>
          <w:p w14:paraId="1A9D87C6" w14:textId="77777777" w:rsidR="0071774D" w:rsidRPr="00020619" w:rsidRDefault="0071774D" w:rsidP="00BB34DD">
            <w:pPr>
              <w:pStyle w:val="TAC"/>
              <w:spacing w:line="256" w:lineRule="auto"/>
              <w:rPr>
                <w:ins w:id="72846" w:author="BigCREditor-RAN4#104-bis" w:date="2022-10-21T16:05:00Z"/>
                <w:lang w:val="en-US"/>
              </w:rPr>
            </w:pPr>
          </w:p>
        </w:tc>
        <w:tc>
          <w:tcPr>
            <w:tcW w:w="1251" w:type="dxa"/>
            <w:tcBorders>
              <w:top w:val="single" w:sz="4" w:space="0" w:color="auto"/>
              <w:left w:val="single" w:sz="4" w:space="0" w:color="auto"/>
              <w:bottom w:val="single" w:sz="4" w:space="0" w:color="auto"/>
              <w:right w:val="single" w:sz="4" w:space="0" w:color="auto"/>
            </w:tcBorders>
          </w:tcPr>
          <w:p w14:paraId="286E73B3" w14:textId="77777777" w:rsidR="0071774D" w:rsidRPr="00020619" w:rsidRDefault="0071774D" w:rsidP="00BB34DD">
            <w:pPr>
              <w:pStyle w:val="TAL"/>
              <w:spacing w:line="256" w:lineRule="auto"/>
              <w:rPr>
                <w:ins w:id="72847" w:author="BigCREditor-RAN4#104-bis" w:date="2022-10-21T16:05:00Z"/>
                <w:rFonts w:cs="Arial"/>
                <w:lang w:val="en-US" w:eastAsia="zh-CN"/>
              </w:rPr>
            </w:pPr>
            <w:ins w:id="72848" w:author="BigCREditor-RAN4#104-bis" w:date="2022-10-21T16:05:00Z">
              <w:r w:rsidRPr="00020619">
                <w:rPr>
                  <w:rFonts w:cs="Arial"/>
                  <w:lang w:val="en-US"/>
                </w:rPr>
                <w:t>Config 1</w:t>
              </w:r>
            </w:ins>
          </w:p>
        </w:tc>
        <w:tc>
          <w:tcPr>
            <w:tcW w:w="2504" w:type="dxa"/>
            <w:tcBorders>
              <w:top w:val="single" w:sz="4" w:space="0" w:color="auto"/>
              <w:left w:val="single" w:sz="4" w:space="0" w:color="auto"/>
              <w:bottom w:val="single" w:sz="4" w:space="0" w:color="auto"/>
              <w:right w:val="single" w:sz="4" w:space="0" w:color="auto"/>
            </w:tcBorders>
          </w:tcPr>
          <w:p w14:paraId="3059596B" w14:textId="77777777" w:rsidR="0071774D" w:rsidRPr="00020619" w:rsidRDefault="0071774D" w:rsidP="00BB34DD">
            <w:pPr>
              <w:pStyle w:val="TAL"/>
              <w:spacing w:line="256" w:lineRule="auto"/>
              <w:rPr>
                <w:ins w:id="72849" w:author="BigCREditor-RAN4#104-bis" w:date="2022-10-21T16:05:00Z"/>
                <w:rFonts w:cs="Arial"/>
                <w:lang w:val="en-US" w:eastAsia="zh-CN"/>
              </w:rPr>
            </w:pPr>
            <w:ins w:id="72850" w:author="BigCREditor-RAN4#104-bis" w:date="2022-10-21T16:05:00Z">
              <w:r w:rsidRPr="00020619">
                <w:rPr>
                  <w:rFonts w:cs="Arial"/>
                  <w:lang w:val="en-US" w:eastAsia="zh-CN"/>
                </w:rPr>
                <w:t>39</w:t>
              </w:r>
            </w:ins>
          </w:p>
        </w:tc>
        <w:tc>
          <w:tcPr>
            <w:tcW w:w="3072" w:type="dxa"/>
            <w:tcBorders>
              <w:top w:val="single" w:sz="4" w:space="0" w:color="auto"/>
              <w:left w:val="single" w:sz="4" w:space="0" w:color="auto"/>
              <w:bottom w:val="single" w:sz="4" w:space="0" w:color="auto"/>
              <w:right w:val="single" w:sz="4" w:space="0" w:color="auto"/>
            </w:tcBorders>
          </w:tcPr>
          <w:p w14:paraId="6EC82AF8" w14:textId="77777777" w:rsidR="0071774D" w:rsidRPr="00020619" w:rsidRDefault="0071774D" w:rsidP="00BB34DD">
            <w:pPr>
              <w:pStyle w:val="TAL"/>
              <w:spacing w:line="256" w:lineRule="auto"/>
              <w:rPr>
                <w:ins w:id="72851" w:author="BigCREditor-RAN4#104-bis" w:date="2022-10-21T16:05:00Z"/>
                <w:rFonts w:cs="Arial"/>
                <w:lang w:val="en-US"/>
              </w:rPr>
            </w:pPr>
          </w:p>
        </w:tc>
      </w:tr>
      <w:tr w:rsidR="0071774D" w:rsidRPr="00020619" w14:paraId="6225147B" w14:textId="77777777" w:rsidTr="00BB34DD">
        <w:trPr>
          <w:cantSplit/>
          <w:trHeight w:val="416"/>
          <w:ins w:id="72852"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0631575D" w14:textId="77777777" w:rsidR="0071774D" w:rsidRPr="00020619" w:rsidRDefault="0071774D" w:rsidP="00BB34DD">
            <w:pPr>
              <w:pStyle w:val="TAL"/>
              <w:spacing w:line="256" w:lineRule="auto"/>
              <w:rPr>
                <w:ins w:id="72853" w:author="BigCREditor-RAN4#104-bis" w:date="2022-10-21T16:05:00Z"/>
                <w:lang w:val="it-IT" w:eastAsia="zh-CN"/>
              </w:rPr>
            </w:pPr>
            <w:ins w:id="72854" w:author="BigCREditor-RAN4#104-bis" w:date="2022-10-21T16:05:00Z">
              <w:r w:rsidRPr="00020619">
                <w:rPr>
                  <w:lang w:val="it-IT" w:eastAsia="zh-CN"/>
                </w:rPr>
                <w:t>SMTC-SSB parameters</w:t>
              </w:r>
            </w:ins>
          </w:p>
        </w:tc>
        <w:tc>
          <w:tcPr>
            <w:tcW w:w="596" w:type="dxa"/>
            <w:tcBorders>
              <w:top w:val="single" w:sz="4" w:space="0" w:color="auto"/>
              <w:left w:val="single" w:sz="4" w:space="0" w:color="auto"/>
              <w:bottom w:val="single" w:sz="4" w:space="0" w:color="auto"/>
              <w:right w:val="single" w:sz="4" w:space="0" w:color="auto"/>
            </w:tcBorders>
          </w:tcPr>
          <w:p w14:paraId="2DF13FB0" w14:textId="77777777" w:rsidR="0071774D" w:rsidRPr="00020619" w:rsidRDefault="0071774D" w:rsidP="00BB34DD">
            <w:pPr>
              <w:pStyle w:val="TAC"/>
              <w:spacing w:line="256" w:lineRule="auto"/>
              <w:rPr>
                <w:ins w:id="72855" w:author="BigCREditor-RAN4#104-bis" w:date="2022-10-21T16:05:00Z"/>
                <w:lang w:val="en-US"/>
              </w:rPr>
            </w:pPr>
          </w:p>
        </w:tc>
        <w:tc>
          <w:tcPr>
            <w:tcW w:w="1251" w:type="dxa"/>
            <w:tcBorders>
              <w:top w:val="single" w:sz="4" w:space="0" w:color="auto"/>
              <w:left w:val="single" w:sz="4" w:space="0" w:color="auto"/>
              <w:bottom w:val="single" w:sz="4" w:space="0" w:color="auto"/>
              <w:right w:val="single" w:sz="4" w:space="0" w:color="auto"/>
            </w:tcBorders>
          </w:tcPr>
          <w:p w14:paraId="1B24FF8F" w14:textId="77777777" w:rsidR="0071774D" w:rsidRPr="00020619" w:rsidRDefault="0071774D" w:rsidP="00BB34DD">
            <w:pPr>
              <w:pStyle w:val="TAL"/>
              <w:spacing w:line="256" w:lineRule="auto"/>
              <w:rPr>
                <w:ins w:id="72856" w:author="BigCREditor-RAN4#104-bis" w:date="2022-10-21T16:05:00Z"/>
                <w:rFonts w:cs="Arial"/>
                <w:lang w:val="en-US"/>
              </w:rPr>
            </w:pPr>
            <w:ins w:id="72857" w:author="BigCREditor-RAN4#104-bis" w:date="2022-10-21T16:05:00Z">
              <w:r w:rsidRPr="00020619">
                <w:rPr>
                  <w:rFonts w:cs="Arial"/>
                  <w:lang w:val="en-US"/>
                </w:rPr>
                <w:t>Config 1</w:t>
              </w:r>
            </w:ins>
          </w:p>
        </w:tc>
        <w:tc>
          <w:tcPr>
            <w:tcW w:w="2504" w:type="dxa"/>
            <w:tcBorders>
              <w:top w:val="single" w:sz="4" w:space="0" w:color="auto"/>
              <w:left w:val="single" w:sz="4" w:space="0" w:color="auto"/>
              <w:bottom w:val="single" w:sz="4" w:space="0" w:color="auto"/>
              <w:right w:val="single" w:sz="4" w:space="0" w:color="auto"/>
            </w:tcBorders>
          </w:tcPr>
          <w:p w14:paraId="756CC266" w14:textId="77777777" w:rsidR="0071774D" w:rsidRPr="00020619" w:rsidRDefault="0071774D" w:rsidP="00BB34DD">
            <w:pPr>
              <w:pStyle w:val="TAL"/>
              <w:spacing w:line="256" w:lineRule="auto"/>
              <w:rPr>
                <w:ins w:id="72858" w:author="BigCREditor-RAN4#104-bis" w:date="2022-10-21T16:05:00Z"/>
                <w:rFonts w:cs="Arial"/>
                <w:lang w:val="en-US" w:eastAsia="zh-CN"/>
              </w:rPr>
            </w:pPr>
            <w:ins w:id="72859" w:author="BigCREditor-RAN4#104-bis" w:date="2022-10-21T16:05:00Z">
              <w:r w:rsidRPr="00020619">
                <w:rPr>
                  <w:rFonts w:cs="Arial"/>
                  <w:lang w:val="en-US" w:eastAsia="zh-CN"/>
                </w:rPr>
                <w:t>SSB.3 FR2</w:t>
              </w:r>
            </w:ins>
          </w:p>
        </w:tc>
        <w:tc>
          <w:tcPr>
            <w:tcW w:w="3072" w:type="dxa"/>
            <w:tcBorders>
              <w:top w:val="single" w:sz="4" w:space="0" w:color="auto"/>
              <w:left w:val="single" w:sz="4" w:space="0" w:color="auto"/>
              <w:bottom w:val="single" w:sz="4" w:space="0" w:color="auto"/>
              <w:right w:val="single" w:sz="4" w:space="0" w:color="auto"/>
            </w:tcBorders>
          </w:tcPr>
          <w:p w14:paraId="686ABEC2" w14:textId="77777777" w:rsidR="0071774D" w:rsidRPr="00020619" w:rsidRDefault="0071774D" w:rsidP="00BB34DD">
            <w:pPr>
              <w:pStyle w:val="TAL"/>
              <w:spacing w:line="256" w:lineRule="auto"/>
              <w:rPr>
                <w:ins w:id="72860" w:author="BigCREditor-RAN4#104-bis" w:date="2022-10-21T16:05:00Z"/>
                <w:rFonts w:cs="Arial"/>
                <w:lang w:val="en-US"/>
              </w:rPr>
            </w:pPr>
            <w:ins w:id="72861" w:author="BigCREditor-RAN4#104-bis" w:date="2022-10-21T16:05:00Z">
              <w:r w:rsidRPr="00020619">
                <w:rPr>
                  <w:rFonts w:cs="Arial"/>
                  <w:lang w:val="en-US"/>
                </w:rPr>
                <w:t>As specified in clause A.3.10.2</w:t>
              </w:r>
            </w:ins>
          </w:p>
        </w:tc>
      </w:tr>
      <w:tr w:rsidR="0071774D" w:rsidRPr="00020619" w14:paraId="735BDFAA" w14:textId="77777777" w:rsidTr="00BB34DD">
        <w:trPr>
          <w:cantSplit/>
          <w:trHeight w:val="416"/>
          <w:ins w:id="72862"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438FA420" w14:textId="77777777" w:rsidR="0071774D" w:rsidRPr="00020619" w:rsidRDefault="0071774D" w:rsidP="00BB34DD">
            <w:pPr>
              <w:pStyle w:val="TAL"/>
              <w:spacing w:line="256" w:lineRule="auto"/>
              <w:rPr>
                <w:ins w:id="72863" w:author="BigCREditor-RAN4#104-bis" w:date="2022-10-21T16:05:00Z"/>
                <w:lang w:val="it-IT" w:eastAsia="zh-CN"/>
              </w:rPr>
            </w:pPr>
            <w:ins w:id="72864" w:author="BigCREditor-RAN4#104-bis" w:date="2022-10-21T16:05:00Z">
              <w:r w:rsidRPr="00020619">
                <w:rPr>
                  <w:lang w:val="it-IT" w:eastAsia="zh-CN"/>
                </w:rPr>
                <w:t>SI-RNTI scheduling rate</w:t>
              </w:r>
            </w:ins>
          </w:p>
        </w:tc>
        <w:tc>
          <w:tcPr>
            <w:tcW w:w="596" w:type="dxa"/>
            <w:tcBorders>
              <w:top w:val="single" w:sz="4" w:space="0" w:color="auto"/>
              <w:left w:val="single" w:sz="4" w:space="0" w:color="auto"/>
              <w:bottom w:val="single" w:sz="4" w:space="0" w:color="auto"/>
              <w:right w:val="single" w:sz="4" w:space="0" w:color="auto"/>
            </w:tcBorders>
          </w:tcPr>
          <w:p w14:paraId="7898399C" w14:textId="77777777" w:rsidR="0071774D" w:rsidRPr="00020619" w:rsidRDefault="0071774D" w:rsidP="00BB34DD">
            <w:pPr>
              <w:pStyle w:val="TAC"/>
              <w:spacing w:line="256" w:lineRule="auto"/>
              <w:rPr>
                <w:ins w:id="72865" w:author="BigCREditor-RAN4#104-bis" w:date="2022-10-21T16:05:00Z"/>
                <w:lang w:val="en-US"/>
              </w:rPr>
            </w:pPr>
            <w:proofErr w:type="spellStart"/>
            <w:ins w:id="72866" w:author="BigCREditor-RAN4#104-bis" w:date="2022-10-21T16:05:00Z">
              <w:r w:rsidRPr="00020619">
                <w:rPr>
                  <w:lang w:val="en-US"/>
                </w:rPr>
                <w:t>ms</w:t>
              </w:r>
              <w:proofErr w:type="spellEnd"/>
            </w:ins>
          </w:p>
        </w:tc>
        <w:tc>
          <w:tcPr>
            <w:tcW w:w="1251" w:type="dxa"/>
            <w:tcBorders>
              <w:top w:val="single" w:sz="4" w:space="0" w:color="auto"/>
              <w:left w:val="single" w:sz="4" w:space="0" w:color="auto"/>
              <w:bottom w:val="single" w:sz="4" w:space="0" w:color="auto"/>
              <w:right w:val="single" w:sz="4" w:space="0" w:color="auto"/>
            </w:tcBorders>
          </w:tcPr>
          <w:p w14:paraId="02E71BA6" w14:textId="77777777" w:rsidR="0071774D" w:rsidRPr="00020619" w:rsidRDefault="0071774D" w:rsidP="00BB34DD">
            <w:pPr>
              <w:pStyle w:val="TAL"/>
              <w:spacing w:line="256" w:lineRule="auto"/>
              <w:rPr>
                <w:ins w:id="72867" w:author="BigCREditor-RAN4#104-bis" w:date="2022-10-21T16:05:00Z"/>
                <w:rFonts w:cs="Arial"/>
                <w:lang w:val="en-US"/>
              </w:rPr>
            </w:pPr>
          </w:p>
        </w:tc>
        <w:tc>
          <w:tcPr>
            <w:tcW w:w="2504" w:type="dxa"/>
            <w:tcBorders>
              <w:top w:val="single" w:sz="4" w:space="0" w:color="auto"/>
              <w:left w:val="single" w:sz="4" w:space="0" w:color="auto"/>
              <w:bottom w:val="single" w:sz="4" w:space="0" w:color="auto"/>
              <w:right w:val="single" w:sz="4" w:space="0" w:color="auto"/>
            </w:tcBorders>
          </w:tcPr>
          <w:p w14:paraId="771C5A16" w14:textId="77777777" w:rsidR="0071774D" w:rsidRPr="00020619" w:rsidRDefault="0071774D" w:rsidP="00BB34DD">
            <w:pPr>
              <w:pStyle w:val="TAL"/>
              <w:spacing w:line="256" w:lineRule="auto"/>
              <w:rPr>
                <w:ins w:id="72868" w:author="BigCREditor-RAN4#104-bis" w:date="2022-10-21T16:05:00Z"/>
                <w:rFonts w:cs="Arial"/>
                <w:lang w:val="en-US" w:eastAsia="zh-CN"/>
              </w:rPr>
            </w:pPr>
            <w:ins w:id="72869" w:author="BigCREditor-RAN4#104-bis" w:date="2022-10-21T16:05:00Z">
              <w:r w:rsidRPr="00020619">
                <w:rPr>
                  <w:rFonts w:cs="Arial"/>
                  <w:lang w:val="en-US" w:eastAsia="zh-CN"/>
                </w:rPr>
                <w:t xml:space="preserve">40 </w:t>
              </w:r>
              <w:proofErr w:type="spellStart"/>
              <w:r w:rsidRPr="00020619">
                <w:rPr>
                  <w:rFonts w:cs="Arial"/>
                  <w:lang w:val="en-US" w:eastAsia="zh-CN"/>
                </w:rPr>
                <w:t>ms</w:t>
              </w:r>
              <w:proofErr w:type="spellEnd"/>
            </w:ins>
          </w:p>
        </w:tc>
        <w:tc>
          <w:tcPr>
            <w:tcW w:w="3072" w:type="dxa"/>
            <w:tcBorders>
              <w:top w:val="single" w:sz="4" w:space="0" w:color="auto"/>
              <w:left w:val="single" w:sz="4" w:space="0" w:color="auto"/>
              <w:bottom w:val="single" w:sz="4" w:space="0" w:color="auto"/>
              <w:right w:val="single" w:sz="4" w:space="0" w:color="auto"/>
            </w:tcBorders>
          </w:tcPr>
          <w:p w14:paraId="15B8F356" w14:textId="77777777" w:rsidR="0071774D" w:rsidRPr="00020619" w:rsidRDefault="0071774D" w:rsidP="00BB34DD">
            <w:pPr>
              <w:pStyle w:val="TAL"/>
              <w:spacing w:line="256" w:lineRule="auto"/>
              <w:rPr>
                <w:ins w:id="72870" w:author="BigCREditor-RAN4#104-bis" w:date="2022-10-21T16:05:00Z"/>
                <w:rFonts w:cs="Arial"/>
                <w:lang w:val="en-US"/>
              </w:rPr>
            </w:pPr>
            <w:ins w:id="72871" w:author="BigCREditor-RAN4#104-bis" w:date="2022-10-21T16:05:00Z">
              <w:r w:rsidRPr="00020619">
                <w:rPr>
                  <w:rFonts w:cs="Arial"/>
                  <w:lang w:val="en-US"/>
                </w:rPr>
                <w:t>S-RNTI scheduled on four occasions per 160ms transmission period</w:t>
              </w:r>
            </w:ins>
          </w:p>
        </w:tc>
      </w:tr>
      <w:tr w:rsidR="0071774D" w:rsidRPr="00020619" w14:paraId="41318703" w14:textId="77777777" w:rsidTr="00BB34DD">
        <w:trPr>
          <w:cantSplit/>
          <w:trHeight w:val="208"/>
          <w:ins w:id="72872"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26A06A28" w14:textId="77777777" w:rsidR="0071774D" w:rsidRPr="00020619" w:rsidRDefault="0071774D" w:rsidP="00BB34DD">
            <w:pPr>
              <w:pStyle w:val="TAL"/>
              <w:spacing w:line="256" w:lineRule="auto"/>
              <w:rPr>
                <w:ins w:id="72873" w:author="BigCREditor-RAN4#104-bis" w:date="2022-10-21T16:05:00Z"/>
                <w:rFonts w:cs="Arial"/>
                <w:lang w:val="en-US"/>
              </w:rPr>
            </w:pPr>
            <w:ins w:id="72874" w:author="BigCREditor-RAN4#104-bis" w:date="2022-10-21T16:05:00Z">
              <w:r w:rsidRPr="00020619">
                <w:rPr>
                  <w:rFonts w:cs="Arial"/>
                </w:rPr>
                <w:t>A3-Offset</w:t>
              </w:r>
            </w:ins>
          </w:p>
        </w:tc>
        <w:tc>
          <w:tcPr>
            <w:tcW w:w="596" w:type="dxa"/>
            <w:tcBorders>
              <w:top w:val="single" w:sz="4" w:space="0" w:color="auto"/>
              <w:left w:val="single" w:sz="4" w:space="0" w:color="auto"/>
              <w:bottom w:val="single" w:sz="4" w:space="0" w:color="auto"/>
              <w:right w:val="single" w:sz="4" w:space="0" w:color="auto"/>
            </w:tcBorders>
          </w:tcPr>
          <w:p w14:paraId="73153B7F" w14:textId="77777777" w:rsidR="0071774D" w:rsidRPr="00020619" w:rsidRDefault="0071774D" w:rsidP="00BB34DD">
            <w:pPr>
              <w:pStyle w:val="TAC"/>
              <w:spacing w:line="256" w:lineRule="auto"/>
              <w:rPr>
                <w:ins w:id="72875" w:author="BigCREditor-RAN4#104-bis" w:date="2022-10-21T16:05:00Z"/>
                <w:lang w:val="en-US"/>
              </w:rPr>
            </w:pPr>
            <w:ins w:id="72876" w:author="BigCREditor-RAN4#104-bis" w:date="2022-10-21T16:05:00Z">
              <w:r w:rsidRPr="00020619">
                <w:rPr>
                  <w:rFonts w:cs="Arial"/>
                </w:rPr>
                <w:t>dB</w:t>
              </w:r>
            </w:ins>
          </w:p>
        </w:tc>
        <w:tc>
          <w:tcPr>
            <w:tcW w:w="1251" w:type="dxa"/>
            <w:tcBorders>
              <w:top w:val="single" w:sz="4" w:space="0" w:color="auto"/>
              <w:left w:val="single" w:sz="4" w:space="0" w:color="auto"/>
              <w:bottom w:val="single" w:sz="4" w:space="0" w:color="auto"/>
              <w:right w:val="single" w:sz="4" w:space="0" w:color="auto"/>
            </w:tcBorders>
          </w:tcPr>
          <w:p w14:paraId="10987578" w14:textId="77777777" w:rsidR="0071774D" w:rsidRPr="00020619" w:rsidRDefault="0071774D" w:rsidP="00BB34DD">
            <w:pPr>
              <w:pStyle w:val="TAL"/>
              <w:spacing w:line="256" w:lineRule="auto"/>
              <w:rPr>
                <w:ins w:id="72877" w:author="BigCREditor-RAN4#104-bis" w:date="2022-10-21T16:05:00Z"/>
                <w:rFonts w:cs="Arial"/>
                <w:lang w:val="en-US"/>
              </w:rPr>
            </w:pPr>
            <w:ins w:id="72878" w:author="BigCREditor-RAN4#104-bis" w:date="2022-10-21T16:05: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tcPr>
          <w:p w14:paraId="43DF39A9" w14:textId="77777777" w:rsidR="0071774D" w:rsidRPr="00020619" w:rsidRDefault="0071774D" w:rsidP="00BB34DD">
            <w:pPr>
              <w:pStyle w:val="TAL"/>
              <w:spacing w:line="256" w:lineRule="auto"/>
              <w:rPr>
                <w:ins w:id="72879" w:author="BigCREditor-RAN4#104-bis" w:date="2022-10-21T16:05:00Z"/>
                <w:rFonts w:cs="Arial"/>
                <w:lang w:val="en-US"/>
              </w:rPr>
            </w:pPr>
            <w:ins w:id="72880" w:author="BigCREditor-RAN4#104-bis" w:date="2022-10-21T16:05:00Z">
              <w:r w:rsidRPr="00020619">
                <w:rPr>
                  <w:rFonts w:cs="Arial"/>
                </w:rPr>
                <w:t>-30</w:t>
              </w:r>
            </w:ins>
          </w:p>
        </w:tc>
        <w:tc>
          <w:tcPr>
            <w:tcW w:w="3072" w:type="dxa"/>
            <w:tcBorders>
              <w:top w:val="single" w:sz="4" w:space="0" w:color="auto"/>
              <w:left w:val="single" w:sz="4" w:space="0" w:color="auto"/>
              <w:bottom w:val="single" w:sz="4" w:space="0" w:color="auto"/>
              <w:right w:val="single" w:sz="4" w:space="0" w:color="auto"/>
            </w:tcBorders>
          </w:tcPr>
          <w:p w14:paraId="65B3E3A8" w14:textId="77777777" w:rsidR="0071774D" w:rsidRPr="00020619" w:rsidRDefault="0071774D" w:rsidP="00BB34DD">
            <w:pPr>
              <w:pStyle w:val="TAL"/>
              <w:spacing w:line="256" w:lineRule="auto"/>
              <w:rPr>
                <w:ins w:id="72881" w:author="BigCREditor-RAN4#104-bis" w:date="2022-10-21T16:05:00Z"/>
                <w:rFonts w:cs="Arial"/>
                <w:lang w:val="en-US"/>
              </w:rPr>
            </w:pPr>
          </w:p>
        </w:tc>
      </w:tr>
      <w:tr w:rsidR="0071774D" w:rsidRPr="00020619" w14:paraId="00AC15DF" w14:textId="77777777" w:rsidTr="00BB34DD">
        <w:trPr>
          <w:cantSplit/>
          <w:trHeight w:val="614"/>
          <w:ins w:id="72882"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241555E8" w14:textId="77777777" w:rsidR="0071774D" w:rsidRPr="00020619" w:rsidRDefault="0071774D" w:rsidP="00BB34DD">
            <w:pPr>
              <w:pStyle w:val="TAL"/>
              <w:spacing w:line="256" w:lineRule="auto"/>
              <w:rPr>
                <w:ins w:id="72883" w:author="BigCREditor-RAN4#104-bis" w:date="2022-10-21T16:05:00Z"/>
                <w:rFonts w:cs="Arial"/>
                <w:lang w:val="en-US"/>
              </w:rPr>
            </w:pPr>
            <w:ins w:id="72884" w:author="BigCREditor-RAN4#104-bis" w:date="2022-10-21T16:05:00Z">
              <w:r w:rsidRPr="00020619">
                <w:rPr>
                  <w:rFonts w:cs="Arial"/>
                </w:rPr>
                <w:t>Hysteresis</w:t>
              </w:r>
            </w:ins>
          </w:p>
        </w:tc>
        <w:tc>
          <w:tcPr>
            <w:tcW w:w="596" w:type="dxa"/>
            <w:tcBorders>
              <w:top w:val="single" w:sz="4" w:space="0" w:color="auto"/>
              <w:left w:val="single" w:sz="4" w:space="0" w:color="auto"/>
              <w:bottom w:val="single" w:sz="4" w:space="0" w:color="auto"/>
              <w:right w:val="single" w:sz="4" w:space="0" w:color="auto"/>
            </w:tcBorders>
          </w:tcPr>
          <w:p w14:paraId="618D7A9F" w14:textId="77777777" w:rsidR="0071774D" w:rsidRPr="00020619" w:rsidRDefault="0071774D" w:rsidP="00BB34DD">
            <w:pPr>
              <w:pStyle w:val="TAC"/>
              <w:spacing w:line="256" w:lineRule="auto"/>
              <w:rPr>
                <w:ins w:id="72885" w:author="BigCREditor-RAN4#104-bis" w:date="2022-10-21T16:05:00Z"/>
                <w:lang w:val="en-US"/>
              </w:rPr>
            </w:pPr>
            <w:ins w:id="72886" w:author="BigCREditor-RAN4#104-bis" w:date="2022-10-21T16:05:00Z">
              <w:r w:rsidRPr="00020619">
                <w:rPr>
                  <w:rFonts w:cs="Arial"/>
                </w:rPr>
                <w:t>dB</w:t>
              </w:r>
            </w:ins>
          </w:p>
        </w:tc>
        <w:tc>
          <w:tcPr>
            <w:tcW w:w="1251" w:type="dxa"/>
            <w:tcBorders>
              <w:top w:val="single" w:sz="4" w:space="0" w:color="auto"/>
              <w:left w:val="single" w:sz="4" w:space="0" w:color="auto"/>
              <w:bottom w:val="single" w:sz="4" w:space="0" w:color="auto"/>
              <w:right w:val="single" w:sz="4" w:space="0" w:color="auto"/>
            </w:tcBorders>
          </w:tcPr>
          <w:p w14:paraId="0BA621B2" w14:textId="77777777" w:rsidR="0071774D" w:rsidRPr="00020619" w:rsidRDefault="0071774D" w:rsidP="00BB34DD">
            <w:pPr>
              <w:pStyle w:val="TAL"/>
              <w:spacing w:line="256" w:lineRule="auto"/>
              <w:rPr>
                <w:ins w:id="72887" w:author="BigCREditor-RAN4#104-bis" w:date="2022-10-21T16:05:00Z"/>
                <w:rFonts w:cs="Arial"/>
                <w:lang w:val="en-US"/>
              </w:rPr>
            </w:pPr>
            <w:ins w:id="72888" w:author="BigCREditor-RAN4#104-bis" w:date="2022-10-21T16:05: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tcPr>
          <w:p w14:paraId="7F676DC5" w14:textId="77777777" w:rsidR="0071774D" w:rsidRPr="00020619" w:rsidRDefault="0071774D" w:rsidP="00BB34DD">
            <w:pPr>
              <w:pStyle w:val="TAL"/>
              <w:spacing w:line="256" w:lineRule="auto"/>
              <w:rPr>
                <w:ins w:id="72889" w:author="BigCREditor-RAN4#104-bis" w:date="2022-10-21T16:05:00Z"/>
                <w:lang w:val="en-US"/>
              </w:rPr>
            </w:pPr>
            <w:ins w:id="72890" w:author="BigCREditor-RAN4#104-bis" w:date="2022-10-21T16:05: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tcPr>
          <w:p w14:paraId="3DEB230A" w14:textId="77777777" w:rsidR="0071774D" w:rsidRPr="00020619" w:rsidRDefault="0071774D" w:rsidP="00BB34DD">
            <w:pPr>
              <w:pStyle w:val="TAL"/>
              <w:spacing w:line="256" w:lineRule="auto"/>
              <w:rPr>
                <w:ins w:id="72891" w:author="BigCREditor-RAN4#104-bis" w:date="2022-10-21T16:05:00Z"/>
                <w:lang w:val="en-US" w:eastAsia="zh-CN"/>
              </w:rPr>
            </w:pPr>
          </w:p>
        </w:tc>
      </w:tr>
      <w:tr w:rsidR="0071774D" w:rsidRPr="00020619" w14:paraId="1B51EE35" w14:textId="77777777" w:rsidTr="00BB34DD">
        <w:trPr>
          <w:cantSplit/>
          <w:trHeight w:val="208"/>
          <w:ins w:id="72892"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64CFBA51" w14:textId="77777777" w:rsidR="0071774D" w:rsidRPr="00020619" w:rsidRDefault="0071774D" w:rsidP="00BB34DD">
            <w:pPr>
              <w:pStyle w:val="TAL"/>
              <w:spacing w:line="256" w:lineRule="auto"/>
              <w:rPr>
                <w:ins w:id="72893" w:author="BigCREditor-RAN4#104-bis" w:date="2022-10-21T16:05:00Z"/>
                <w:rFonts w:cs="Arial"/>
                <w:lang w:val="en-US"/>
              </w:rPr>
            </w:pPr>
            <w:ins w:id="72894" w:author="BigCREditor-RAN4#104-bis" w:date="2022-10-21T16:05:00Z">
              <w:r w:rsidRPr="00020619">
                <w:rPr>
                  <w:rFonts w:cs="Arial"/>
                </w:rPr>
                <w:t>CP length</w:t>
              </w:r>
            </w:ins>
          </w:p>
        </w:tc>
        <w:tc>
          <w:tcPr>
            <w:tcW w:w="596" w:type="dxa"/>
            <w:tcBorders>
              <w:top w:val="single" w:sz="4" w:space="0" w:color="auto"/>
              <w:left w:val="single" w:sz="4" w:space="0" w:color="auto"/>
              <w:bottom w:val="single" w:sz="4" w:space="0" w:color="auto"/>
              <w:right w:val="single" w:sz="4" w:space="0" w:color="auto"/>
            </w:tcBorders>
          </w:tcPr>
          <w:p w14:paraId="102B9903" w14:textId="77777777" w:rsidR="0071774D" w:rsidRPr="00020619" w:rsidRDefault="0071774D" w:rsidP="00BB34DD">
            <w:pPr>
              <w:pStyle w:val="TAC"/>
              <w:spacing w:line="256" w:lineRule="auto"/>
              <w:rPr>
                <w:ins w:id="72895" w:author="BigCREditor-RAN4#104-bis" w:date="2022-10-21T16:05:00Z"/>
                <w:lang w:val="en-US"/>
              </w:rPr>
            </w:pPr>
          </w:p>
        </w:tc>
        <w:tc>
          <w:tcPr>
            <w:tcW w:w="1251" w:type="dxa"/>
            <w:tcBorders>
              <w:top w:val="single" w:sz="4" w:space="0" w:color="auto"/>
              <w:left w:val="single" w:sz="4" w:space="0" w:color="auto"/>
              <w:bottom w:val="single" w:sz="4" w:space="0" w:color="auto"/>
              <w:right w:val="single" w:sz="4" w:space="0" w:color="auto"/>
            </w:tcBorders>
          </w:tcPr>
          <w:p w14:paraId="7399B006" w14:textId="77777777" w:rsidR="0071774D" w:rsidRPr="00020619" w:rsidRDefault="0071774D" w:rsidP="00BB34DD">
            <w:pPr>
              <w:pStyle w:val="TAL"/>
              <w:spacing w:line="256" w:lineRule="auto"/>
              <w:rPr>
                <w:ins w:id="72896" w:author="BigCREditor-RAN4#104-bis" w:date="2022-10-21T16:05:00Z"/>
                <w:rFonts w:cs="Arial"/>
                <w:lang w:val="en-US"/>
              </w:rPr>
            </w:pPr>
            <w:ins w:id="72897" w:author="BigCREditor-RAN4#104-bis" w:date="2022-10-21T16:05: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tcPr>
          <w:p w14:paraId="6A02CF43" w14:textId="77777777" w:rsidR="0071774D" w:rsidRPr="00020619" w:rsidRDefault="0071774D" w:rsidP="00BB34DD">
            <w:pPr>
              <w:pStyle w:val="TAL"/>
              <w:spacing w:line="256" w:lineRule="auto"/>
              <w:rPr>
                <w:ins w:id="72898" w:author="BigCREditor-RAN4#104-bis" w:date="2022-10-21T16:05:00Z"/>
                <w:rFonts w:cs="Arial"/>
                <w:lang w:val="en-US"/>
              </w:rPr>
            </w:pPr>
            <w:ins w:id="72899" w:author="BigCREditor-RAN4#104-bis" w:date="2022-10-21T16:05:00Z">
              <w:r w:rsidRPr="00020619">
                <w:rPr>
                  <w:rFonts w:cs="Arial"/>
                </w:rPr>
                <w:t>Normal</w:t>
              </w:r>
            </w:ins>
          </w:p>
        </w:tc>
        <w:tc>
          <w:tcPr>
            <w:tcW w:w="3072" w:type="dxa"/>
            <w:tcBorders>
              <w:top w:val="single" w:sz="4" w:space="0" w:color="auto"/>
              <w:left w:val="single" w:sz="4" w:space="0" w:color="auto"/>
              <w:bottom w:val="single" w:sz="4" w:space="0" w:color="auto"/>
              <w:right w:val="single" w:sz="4" w:space="0" w:color="auto"/>
            </w:tcBorders>
          </w:tcPr>
          <w:p w14:paraId="08D62B90" w14:textId="77777777" w:rsidR="0071774D" w:rsidRPr="00020619" w:rsidRDefault="0071774D" w:rsidP="00BB34DD">
            <w:pPr>
              <w:pStyle w:val="TAL"/>
              <w:spacing w:line="256" w:lineRule="auto"/>
              <w:rPr>
                <w:ins w:id="72900" w:author="BigCREditor-RAN4#104-bis" w:date="2022-10-21T16:05:00Z"/>
                <w:rFonts w:cs="Arial"/>
                <w:lang w:val="en-US"/>
              </w:rPr>
            </w:pPr>
          </w:p>
        </w:tc>
      </w:tr>
      <w:tr w:rsidR="0071774D" w:rsidRPr="00020619" w14:paraId="5A4F0143" w14:textId="77777777" w:rsidTr="00BB34DD">
        <w:trPr>
          <w:cantSplit/>
          <w:trHeight w:val="208"/>
          <w:ins w:id="72901"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312C3841" w14:textId="77777777" w:rsidR="0071774D" w:rsidRPr="00020619" w:rsidRDefault="0071774D" w:rsidP="00BB34DD">
            <w:pPr>
              <w:pStyle w:val="TAL"/>
              <w:spacing w:line="256" w:lineRule="auto"/>
              <w:rPr>
                <w:ins w:id="72902" w:author="BigCREditor-RAN4#104-bis" w:date="2022-10-21T16:05:00Z"/>
                <w:lang w:val="en-US"/>
              </w:rPr>
            </w:pPr>
            <w:proofErr w:type="spellStart"/>
            <w:ins w:id="72903" w:author="BigCREditor-RAN4#104-bis" w:date="2022-10-21T16:05:00Z">
              <w:r w:rsidRPr="00020619">
                <w:rPr>
                  <w:rFonts w:cs="Arial"/>
                </w:rPr>
                <w:t>TimeToTrigger</w:t>
              </w:r>
              <w:proofErr w:type="spellEnd"/>
            </w:ins>
          </w:p>
        </w:tc>
        <w:tc>
          <w:tcPr>
            <w:tcW w:w="596" w:type="dxa"/>
            <w:tcBorders>
              <w:top w:val="single" w:sz="4" w:space="0" w:color="auto"/>
              <w:left w:val="single" w:sz="4" w:space="0" w:color="auto"/>
              <w:bottom w:val="single" w:sz="4" w:space="0" w:color="auto"/>
              <w:right w:val="single" w:sz="4" w:space="0" w:color="auto"/>
            </w:tcBorders>
          </w:tcPr>
          <w:p w14:paraId="0876D6A8" w14:textId="77777777" w:rsidR="0071774D" w:rsidRPr="00020619" w:rsidRDefault="0071774D" w:rsidP="00BB34DD">
            <w:pPr>
              <w:pStyle w:val="TAC"/>
              <w:spacing w:line="256" w:lineRule="auto"/>
              <w:rPr>
                <w:ins w:id="72904" w:author="BigCREditor-RAN4#104-bis" w:date="2022-10-21T16:05:00Z"/>
                <w:lang w:val="en-US"/>
              </w:rPr>
            </w:pPr>
            <w:ins w:id="72905" w:author="BigCREditor-RAN4#104-bis" w:date="2022-10-21T16:05:00Z">
              <w:r w:rsidRPr="00020619">
                <w:rPr>
                  <w:rFonts w:cs="Arial"/>
                </w:rPr>
                <w:t>s</w:t>
              </w:r>
            </w:ins>
          </w:p>
        </w:tc>
        <w:tc>
          <w:tcPr>
            <w:tcW w:w="1251" w:type="dxa"/>
            <w:tcBorders>
              <w:top w:val="single" w:sz="4" w:space="0" w:color="auto"/>
              <w:left w:val="single" w:sz="4" w:space="0" w:color="auto"/>
              <w:bottom w:val="single" w:sz="4" w:space="0" w:color="auto"/>
              <w:right w:val="single" w:sz="4" w:space="0" w:color="auto"/>
            </w:tcBorders>
          </w:tcPr>
          <w:p w14:paraId="5215919E" w14:textId="77777777" w:rsidR="0071774D" w:rsidRPr="00020619" w:rsidRDefault="0071774D" w:rsidP="00BB34DD">
            <w:pPr>
              <w:pStyle w:val="TAL"/>
              <w:spacing w:line="256" w:lineRule="auto"/>
              <w:rPr>
                <w:ins w:id="72906" w:author="BigCREditor-RAN4#104-bis" w:date="2022-10-21T16:05:00Z"/>
                <w:lang w:val="en-US"/>
              </w:rPr>
            </w:pPr>
            <w:ins w:id="72907" w:author="BigCREditor-RAN4#104-bis" w:date="2022-10-21T16:05: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tcPr>
          <w:p w14:paraId="20804925" w14:textId="77777777" w:rsidR="0071774D" w:rsidRPr="00020619" w:rsidRDefault="0071774D" w:rsidP="00BB34DD">
            <w:pPr>
              <w:pStyle w:val="TAL"/>
              <w:spacing w:line="256" w:lineRule="auto"/>
              <w:rPr>
                <w:ins w:id="72908" w:author="BigCREditor-RAN4#104-bis" w:date="2022-10-21T16:05:00Z"/>
                <w:lang w:val="en-US"/>
              </w:rPr>
            </w:pPr>
            <w:ins w:id="72909" w:author="BigCREditor-RAN4#104-bis" w:date="2022-10-21T16:05: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tcPr>
          <w:p w14:paraId="7482D5BF" w14:textId="77777777" w:rsidR="0071774D" w:rsidRPr="00020619" w:rsidRDefault="0071774D" w:rsidP="00BB34DD">
            <w:pPr>
              <w:pStyle w:val="TAL"/>
              <w:spacing w:line="256" w:lineRule="auto"/>
              <w:rPr>
                <w:ins w:id="72910" w:author="BigCREditor-RAN4#104-bis" w:date="2022-10-21T16:05:00Z"/>
                <w:lang w:val="en-US"/>
              </w:rPr>
            </w:pPr>
          </w:p>
        </w:tc>
      </w:tr>
      <w:tr w:rsidR="0071774D" w:rsidRPr="00020619" w14:paraId="243296C5" w14:textId="77777777" w:rsidTr="00BB34DD">
        <w:trPr>
          <w:cantSplit/>
          <w:trHeight w:val="208"/>
          <w:ins w:id="72911" w:author="BigCREditor-RAN4#104-bis" w:date="2022-10-21T16:05:00Z"/>
        </w:trPr>
        <w:tc>
          <w:tcPr>
            <w:tcW w:w="2117" w:type="dxa"/>
            <w:tcBorders>
              <w:top w:val="single" w:sz="4" w:space="0" w:color="auto"/>
              <w:left w:val="single" w:sz="4" w:space="0" w:color="auto"/>
              <w:bottom w:val="single" w:sz="4" w:space="0" w:color="auto"/>
              <w:right w:val="single" w:sz="4" w:space="0" w:color="auto"/>
            </w:tcBorders>
          </w:tcPr>
          <w:p w14:paraId="23F0515E" w14:textId="77777777" w:rsidR="0071774D" w:rsidRPr="00020619" w:rsidRDefault="0071774D" w:rsidP="00BB34DD">
            <w:pPr>
              <w:pStyle w:val="TAL"/>
              <w:spacing w:line="256" w:lineRule="auto"/>
              <w:rPr>
                <w:ins w:id="72912" w:author="BigCREditor-RAN4#104-bis" w:date="2022-10-21T16:05:00Z"/>
                <w:rFonts w:cs="Arial"/>
              </w:rPr>
            </w:pPr>
            <w:ins w:id="72913" w:author="BigCREditor-RAN4#104-bis" w:date="2022-10-21T16:05:00Z">
              <w:r w:rsidRPr="00020619">
                <w:rPr>
                  <w:rFonts w:cs="Arial"/>
                </w:rPr>
                <w:t>Filter coefficient</w:t>
              </w:r>
            </w:ins>
          </w:p>
        </w:tc>
        <w:tc>
          <w:tcPr>
            <w:tcW w:w="596" w:type="dxa"/>
            <w:tcBorders>
              <w:top w:val="single" w:sz="4" w:space="0" w:color="auto"/>
              <w:left w:val="single" w:sz="4" w:space="0" w:color="auto"/>
              <w:bottom w:val="single" w:sz="4" w:space="0" w:color="auto"/>
              <w:right w:val="single" w:sz="4" w:space="0" w:color="auto"/>
            </w:tcBorders>
          </w:tcPr>
          <w:p w14:paraId="556E3773" w14:textId="77777777" w:rsidR="0071774D" w:rsidRPr="00020619" w:rsidRDefault="0071774D" w:rsidP="00BB34DD">
            <w:pPr>
              <w:pStyle w:val="TAC"/>
              <w:spacing w:line="256" w:lineRule="auto"/>
              <w:rPr>
                <w:ins w:id="72914" w:author="BigCREditor-RAN4#104-bis" w:date="2022-10-21T16:05:00Z"/>
                <w:rFonts w:cs="Arial"/>
              </w:rPr>
            </w:pPr>
          </w:p>
        </w:tc>
        <w:tc>
          <w:tcPr>
            <w:tcW w:w="1251" w:type="dxa"/>
            <w:tcBorders>
              <w:top w:val="single" w:sz="4" w:space="0" w:color="auto"/>
              <w:left w:val="single" w:sz="4" w:space="0" w:color="auto"/>
              <w:bottom w:val="single" w:sz="4" w:space="0" w:color="auto"/>
              <w:right w:val="single" w:sz="4" w:space="0" w:color="auto"/>
            </w:tcBorders>
          </w:tcPr>
          <w:p w14:paraId="00520861" w14:textId="77777777" w:rsidR="0071774D" w:rsidRPr="00020619" w:rsidRDefault="0071774D" w:rsidP="00BB34DD">
            <w:pPr>
              <w:pStyle w:val="TAL"/>
              <w:spacing w:line="256" w:lineRule="auto"/>
              <w:rPr>
                <w:ins w:id="72915" w:author="BigCREditor-RAN4#104-bis" w:date="2022-10-21T16:05:00Z"/>
                <w:rFonts w:cs="Arial"/>
              </w:rPr>
            </w:pPr>
            <w:ins w:id="72916" w:author="BigCREditor-RAN4#104-bis" w:date="2022-10-21T16:05:00Z">
              <w:r w:rsidRPr="00020619">
                <w:rPr>
                  <w:rFonts w:cs="Arial"/>
                </w:rPr>
                <w:t>Config 1</w:t>
              </w:r>
            </w:ins>
          </w:p>
        </w:tc>
        <w:tc>
          <w:tcPr>
            <w:tcW w:w="2504" w:type="dxa"/>
            <w:tcBorders>
              <w:top w:val="single" w:sz="4" w:space="0" w:color="auto"/>
              <w:left w:val="single" w:sz="4" w:space="0" w:color="auto"/>
              <w:bottom w:val="single" w:sz="4" w:space="0" w:color="auto"/>
              <w:right w:val="single" w:sz="4" w:space="0" w:color="auto"/>
            </w:tcBorders>
          </w:tcPr>
          <w:p w14:paraId="66181D4B" w14:textId="77777777" w:rsidR="0071774D" w:rsidRPr="00020619" w:rsidRDefault="0071774D" w:rsidP="00BB34DD">
            <w:pPr>
              <w:pStyle w:val="TAL"/>
              <w:spacing w:line="256" w:lineRule="auto"/>
              <w:rPr>
                <w:ins w:id="72917" w:author="BigCREditor-RAN4#104-bis" w:date="2022-10-21T16:05:00Z"/>
                <w:rFonts w:cs="Arial"/>
              </w:rPr>
            </w:pPr>
            <w:ins w:id="72918" w:author="BigCREditor-RAN4#104-bis" w:date="2022-10-21T16:05:00Z">
              <w:r w:rsidRPr="00020619">
                <w:rPr>
                  <w:rFonts w:cs="Arial"/>
                </w:rPr>
                <w:t>0</w:t>
              </w:r>
            </w:ins>
          </w:p>
        </w:tc>
        <w:tc>
          <w:tcPr>
            <w:tcW w:w="3072" w:type="dxa"/>
            <w:tcBorders>
              <w:top w:val="single" w:sz="4" w:space="0" w:color="auto"/>
              <w:left w:val="single" w:sz="4" w:space="0" w:color="auto"/>
              <w:bottom w:val="single" w:sz="4" w:space="0" w:color="auto"/>
              <w:right w:val="single" w:sz="4" w:space="0" w:color="auto"/>
            </w:tcBorders>
          </w:tcPr>
          <w:p w14:paraId="4628BEF5" w14:textId="77777777" w:rsidR="0071774D" w:rsidRPr="00020619" w:rsidRDefault="0071774D" w:rsidP="00BB34DD">
            <w:pPr>
              <w:pStyle w:val="TAL"/>
              <w:spacing w:line="256" w:lineRule="auto"/>
              <w:rPr>
                <w:ins w:id="72919" w:author="BigCREditor-RAN4#104-bis" w:date="2022-10-21T16:05:00Z"/>
                <w:lang w:val="en-US"/>
              </w:rPr>
            </w:pPr>
            <w:ins w:id="72920" w:author="BigCREditor-RAN4#104-bis" w:date="2022-10-21T16:05:00Z">
              <w:r w:rsidRPr="00020619">
                <w:rPr>
                  <w:rFonts w:cs="Arial"/>
                </w:rPr>
                <w:t>L3 filtering is not used</w:t>
              </w:r>
            </w:ins>
          </w:p>
        </w:tc>
      </w:tr>
      <w:tr w:rsidR="0071774D" w:rsidRPr="00020619" w14:paraId="40BD0412" w14:textId="77777777" w:rsidTr="00BB34DD">
        <w:trPr>
          <w:cantSplit/>
          <w:trHeight w:val="208"/>
          <w:ins w:id="72921" w:author="BigCREditor-RAN4#104-bis" w:date="2022-10-21T16:05:00Z"/>
        </w:trPr>
        <w:tc>
          <w:tcPr>
            <w:tcW w:w="2118" w:type="dxa"/>
          </w:tcPr>
          <w:p w14:paraId="43CECE45" w14:textId="77777777" w:rsidR="0071774D" w:rsidRPr="00020619" w:rsidRDefault="0071774D" w:rsidP="00BB34DD">
            <w:pPr>
              <w:keepNext/>
              <w:keepLines/>
              <w:spacing w:after="0"/>
              <w:rPr>
                <w:ins w:id="72922" w:author="BigCREditor-RAN4#104-bis" w:date="2022-10-21T16:05:00Z"/>
                <w:rFonts w:ascii="Arial" w:hAnsi="Arial" w:cs="Arial"/>
                <w:sz w:val="18"/>
              </w:rPr>
            </w:pPr>
            <w:ins w:id="72923" w:author="BigCREditor-RAN4#104-bis" w:date="2022-10-21T16:05:00Z">
              <w:r w:rsidRPr="00020619">
                <w:rPr>
                  <w:rFonts w:ascii="Arial" w:hAnsi="Arial" w:cs="Arial"/>
                  <w:sz w:val="18"/>
                </w:rPr>
                <w:t>DRX</w:t>
              </w:r>
            </w:ins>
          </w:p>
        </w:tc>
        <w:tc>
          <w:tcPr>
            <w:tcW w:w="596" w:type="dxa"/>
          </w:tcPr>
          <w:p w14:paraId="6FCC0A93" w14:textId="77777777" w:rsidR="0071774D" w:rsidRPr="00020619" w:rsidRDefault="0071774D" w:rsidP="00BB34DD">
            <w:pPr>
              <w:keepNext/>
              <w:keepLines/>
              <w:spacing w:after="0"/>
              <w:rPr>
                <w:ins w:id="72924" w:author="BigCREditor-RAN4#104-bis" w:date="2022-10-21T16:05:00Z"/>
                <w:rFonts w:ascii="Arial" w:hAnsi="Arial" w:cs="Arial"/>
                <w:sz w:val="18"/>
              </w:rPr>
            </w:pPr>
          </w:p>
        </w:tc>
        <w:tc>
          <w:tcPr>
            <w:tcW w:w="1251" w:type="dxa"/>
          </w:tcPr>
          <w:p w14:paraId="01BE9D9F" w14:textId="77777777" w:rsidR="0071774D" w:rsidRPr="00020619" w:rsidRDefault="0071774D" w:rsidP="00BB34DD">
            <w:pPr>
              <w:keepNext/>
              <w:keepLines/>
              <w:spacing w:after="0"/>
              <w:rPr>
                <w:ins w:id="72925" w:author="BigCREditor-RAN4#104-bis" w:date="2022-10-21T16:05:00Z"/>
                <w:rFonts w:ascii="Arial" w:hAnsi="Arial" w:cs="Arial"/>
                <w:sz w:val="18"/>
              </w:rPr>
            </w:pPr>
            <w:ins w:id="72926" w:author="BigCREditor-RAN4#104-bis" w:date="2022-10-21T16:05:00Z">
              <w:r w:rsidRPr="00020619">
                <w:rPr>
                  <w:rFonts w:ascii="Arial" w:hAnsi="Arial" w:cs="Arial"/>
                  <w:sz w:val="18"/>
                </w:rPr>
                <w:t>Config 1</w:t>
              </w:r>
            </w:ins>
          </w:p>
        </w:tc>
        <w:tc>
          <w:tcPr>
            <w:tcW w:w="2504" w:type="dxa"/>
          </w:tcPr>
          <w:p w14:paraId="08B185C0" w14:textId="77777777" w:rsidR="0071774D" w:rsidRPr="00020619" w:rsidRDefault="0071774D" w:rsidP="00BB34DD">
            <w:pPr>
              <w:keepNext/>
              <w:keepLines/>
              <w:spacing w:after="0"/>
              <w:rPr>
                <w:ins w:id="72927" w:author="BigCREditor-RAN4#104-bis" w:date="2022-10-21T16:05:00Z"/>
                <w:rFonts w:ascii="Arial" w:hAnsi="Arial" w:cs="Arial"/>
                <w:sz w:val="18"/>
              </w:rPr>
            </w:pPr>
            <w:ins w:id="72928" w:author="BigCREditor-RAN4#104-bis" w:date="2022-10-21T16:05:00Z">
              <w:r w:rsidRPr="00020619">
                <w:rPr>
                  <w:rFonts w:ascii="Arial" w:hAnsi="Arial" w:cs="Arial"/>
                  <w:sz w:val="18"/>
                </w:rPr>
                <w:t>OFF</w:t>
              </w:r>
            </w:ins>
          </w:p>
        </w:tc>
        <w:tc>
          <w:tcPr>
            <w:tcW w:w="3072" w:type="dxa"/>
          </w:tcPr>
          <w:p w14:paraId="1D64D7F1" w14:textId="77777777" w:rsidR="0071774D" w:rsidRPr="00020619" w:rsidRDefault="0071774D" w:rsidP="00BB34DD">
            <w:pPr>
              <w:keepNext/>
              <w:keepLines/>
              <w:spacing w:after="0"/>
              <w:rPr>
                <w:ins w:id="72929" w:author="BigCREditor-RAN4#104-bis" w:date="2022-10-21T16:05:00Z"/>
                <w:rFonts w:ascii="Arial" w:hAnsi="Arial" w:cs="Arial"/>
                <w:sz w:val="18"/>
              </w:rPr>
            </w:pPr>
            <w:ins w:id="72930" w:author="BigCREditor-RAN4#104-bis" w:date="2022-10-21T16:05:00Z">
              <w:r w:rsidRPr="00020619">
                <w:rPr>
                  <w:rFonts w:ascii="Arial" w:hAnsi="Arial" w:cs="Arial"/>
                  <w:sz w:val="18"/>
                </w:rPr>
                <w:t>DRX is not used</w:t>
              </w:r>
            </w:ins>
          </w:p>
        </w:tc>
      </w:tr>
      <w:tr w:rsidR="0071774D" w:rsidRPr="00020619" w14:paraId="45C7DC2E" w14:textId="77777777" w:rsidTr="00BB34DD">
        <w:trPr>
          <w:cantSplit/>
          <w:trHeight w:val="614"/>
          <w:ins w:id="72931" w:author="BigCREditor-RAN4#104-bis" w:date="2022-10-21T16:05:00Z"/>
        </w:trPr>
        <w:tc>
          <w:tcPr>
            <w:tcW w:w="2118" w:type="dxa"/>
          </w:tcPr>
          <w:p w14:paraId="2E51F4BA" w14:textId="77777777" w:rsidR="0071774D" w:rsidRPr="00020619" w:rsidRDefault="0071774D" w:rsidP="00BB34DD">
            <w:pPr>
              <w:keepNext/>
              <w:keepLines/>
              <w:spacing w:after="0"/>
              <w:rPr>
                <w:ins w:id="72932" w:author="BigCREditor-RAN4#104-bis" w:date="2022-10-21T16:05:00Z"/>
                <w:rFonts w:ascii="Arial" w:hAnsi="Arial" w:cs="Arial"/>
                <w:sz w:val="18"/>
              </w:rPr>
            </w:pPr>
            <w:ins w:id="72933" w:author="BigCREditor-RAN4#104-bis" w:date="2022-10-21T16:05:00Z">
              <w:r w:rsidRPr="00020619">
                <w:rPr>
                  <w:rFonts w:ascii="Arial" w:hAnsi="Arial" w:cs="Arial"/>
                  <w:sz w:val="18"/>
                </w:rPr>
                <w:t>Time offset between serving and neighbour cells</w:t>
              </w:r>
            </w:ins>
          </w:p>
        </w:tc>
        <w:tc>
          <w:tcPr>
            <w:tcW w:w="596" w:type="dxa"/>
          </w:tcPr>
          <w:p w14:paraId="19265EFC" w14:textId="77777777" w:rsidR="0071774D" w:rsidRPr="00020619" w:rsidRDefault="0071774D" w:rsidP="00BB34DD">
            <w:pPr>
              <w:keepNext/>
              <w:keepLines/>
              <w:spacing w:after="0"/>
              <w:rPr>
                <w:ins w:id="72934" w:author="BigCREditor-RAN4#104-bis" w:date="2022-10-21T16:05:00Z"/>
                <w:rFonts w:ascii="Arial" w:hAnsi="Arial" w:cs="Arial"/>
                <w:sz w:val="18"/>
              </w:rPr>
            </w:pPr>
          </w:p>
        </w:tc>
        <w:tc>
          <w:tcPr>
            <w:tcW w:w="1251" w:type="dxa"/>
          </w:tcPr>
          <w:p w14:paraId="7016B419" w14:textId="77777777" w:rsidR="0071774D" w:rsidRPr="00020619" w:rsidRDefault="0071774D" w:rsidP="00BB34DD">
            <w:pPr>
              <w:keepNext/>
              <w:keepLines/>
              <w:spacing w:after="0"/>
              <w:rPr>
                <w:ins w:id="72935" w:author="BigCREditor-RAN4#104-bis" w:date="2022-10-21T16:05:00Z"/>
                <w:rFonts w:ascii="Arial" w:hAnsi="Arial" w:cs="Arial"/>
                <w:sz w:val="18"/>
              </w:rPr>
            </w:pPr>
            <w:ins w:id="72936" w:author="BigCREditor-RAN4#104-bis" w:date="2022-10-21T16:05:00Z">
              <w:r w:rsidRPr="00020619">
                <w:rPr>
                  <w:rFonts w:ascii="Arial" w:hAnsi="Arial" w:cs="Arial"/>
                  <w:sz w:val="18"/>
                </w:rPr>
                <w:t>Config 1</w:t>
              </w:r>
            </w:ins>
          </w:p>
        </w:tc>
        <w:tc>
          <w:tcPr>
            <w:tcW w:w="2504" w:type="dxa"/>
          </w:tcPr>
          <w:p w14:paraId="32081905" w14:textId="77777777" w:rsidR="0071774D" w:rsidRPr="00020619" w:rsidRDefault="0071774D" w:rsidP="00BB34DD">
            <w:pPr>
              <w:keepNext/>
              <w:keepLines/>
              <w:spacing w:after="0"/>
              <w:rPr>
                <w:ins w:id="72937" w:author="BigCREditor-RAN4#104-bis" w:date="2022-10-21T16:05:00Z"/>
                <w:rFonts w:ascii="Arial" w:hAnsi="Arial" w:cs="v4.2.0"/>
                <w:sz w:val="18"/>
              </w:rPr>
            </w:pPr>
            <w:ins w:id="72938" w:author="BigCREditor-RAN4#104-bis" w:date="2022-10-21T16:05:00Z">
              <w:r w:rsidRPr="00020619">
                <w:rPr>
                  <w:rFonts w:ascii="Arial" w:hAnsi="Arial" w:cs="v4.2.0"/>
                  <w:sz w:val="18"/>
                </w:rPr>
                <w:t>3</w:t>
              </w:r>
              <w:r w:rsidRPr="00020619">
                <w:rPr>
                  <w:rFonts w:ascii="Arial" w:hAnsi="Arial" w:cs="v4.2.0"/>
                  <w:sz w:val="18"/>
                </w:rPr>
                <w:sym w:font="Symbol" w:char="F06D"/>
              </w:r>
              <w:r w:rsidRPr="00020619">
                <w:rPr>
                  <w:rFonts w:ascii="Arial" w:hAnsi="Arial" w:cs="v4.2.0"/>
                  <w:sz w:val="18"/>
                </w:rPr>
                <w:t>s</w:t>
              </w:r>
            </w:ins>
          </w:p>
        </w:tc>
        <w:tc>
          <w:tcPr>
            <w:tcW w:w="3072" w:type="dxa"/>
          </w:tcPr>
          <w:p w14:paraId="7BB4AB0E" w14:textId="77777777" w:rsidR="0071774D" w:rsidRPr="00020619" w:rsidRDefault="0071774D" w:rsidP="00BB34DD">
            <w:pPr>
              <w:keepNext/>
              <w:keepLines/>
              <w:spacing w:after="0"/>
              <w:rPr>
                <w:ins w:id="72939" w:author="BigCREditor-RAN4#104-bis" w:date="2022-10-21T16:05:00Z"/>
                <w:rFonts w:ascii="Arial" w:hAnsi="Arial" w:cs="v4.2.0"/>
                <w:sz w:val="18"/>
              </w:rPr>
            </w:pPr>
            <w:ins w:id="72940" w:author="BigCREditor-RAN4#104-bis" w:date="2022-10-21T16:05:00Z">
              <w:r w:rsidRPr="00020619">
                <w:rPr>
                  <w:rFonts w:ascii="Arial" w:hAnsi="Arial" w:cs="v4.2.0"/>
                  <w:sz w:val="18"/>
                </w:rPr>
                <w:t>Synchronous cells.</w:t>
              </w:r>
            </w:ins>
          </w:p>
          <w:p w14:paraId="5D133AE9" w14:textId="77777777" w:rsidR="0071774D" w:rsidRPr="00020619" w:rsidRDefault="0071774D" w:rsidP="00BB34DD">
            <w:pPr>
              <w:keepNext/>
              <w:keepLines/>
              <w:spacing w:after="0"/>
              <w:rPr>
                <w:ins w:id="72941" w:author="BigCREditor-RAN4#104-bis" w:date="2022-10-21T16:05:00Z"/>
                <w:rFonts w:ascii="Arial" w:hAnsi="Arial" w:cs="v4.2.0"/>
                <w:sz w:val="18"/>
                <w:lang w:eastAsia="zh-CN"/>
              </w:rPr>
            </w:pPr>
          </w:p>
        </w:tc>
      </w:tr>
      <w:tr w:rsidR="0071774D" w:rsidRPr="00020619" w14:paraId="2330C619" w14:textId="77777777" w:rsidTr="00BB34DD">
        <w:trPr>
          <w:cantSplit/>
          <w:trHeight w:val="208"/>
          <w:ins w:id="72942" w:author="BigCREditor-RAN4#104-bis" w:date="2022-10-21T16:05:00Z"/>
        </w:trPr>
        <w:tc>
          <w:tcPr>
            <w:tcW w:w="2118" w:type="dxa"/>
          </w:tcPr>
          <w:p w14:paraId="1F569AE4" w14:textId="77777777" w:rsidR="0071774D" w:rsidRPr="00020619" w:rsidRDefault="0071774D" w:rsidP="00BB34DD">
            <w:pPr>
              <w:keepNext/>
              <w:keepLines/>
              <w:spacing w:after="0"/>
              <w:rPr>
                <w:ins w:id="72943" w:author="BigCREditor-RAN4#104-bis" w:date="2022-10-21T16:05:00Z"/>
                <w:rFonts w:ascii="Arial" w:hAnsi="Arial" w:cs="Arial"/>
                <w:sz w:val="18"/>
              </w:rPr>
            </w:pPr>
            <w:ins w:id="72944" w:author="BigCREditor-RAN4#104-bis" w:date="2022-10-21T16:05:00Z">
              <w:r w:rsidRPr="00020619">
                <w:rPr>
                  <w:rFonts w:ascii="Arial" w:hAnsi="Arial" w:cs="Arial"/>
                  <w:sz w:val="18"/>
                </w:rPr>
                <w:t>T1</w:t>
              </w:r>
            </w:ins>
          </w:p>
        </w:tc>
        <w:tc>
          <w:tcPr>
            <w:tcW w:w="596" w:type="dxa"/>
          </w:tcPr>
          <w:p w14:paraId="5880EFEC" w14:textId="77777777" w:rsidR="0071774D" w:rsidRPr="00020619" w:rsidRDefault="0071774D" w:rsidP="00BB34DD">
            <w:pPr>
              <w:keepNext/>
              <w:keepLines/>
              <w:spacing w:after="0"/>
              <w:rPr>
                <w:ins w:id="72945" w:author="BigCREditor-RAN4#104-bis" w:date="2022-10-21T16:05:00Z"/>
                <w:rFonts w:ascii="Arial" w:hAnsi="Arial" w:cs="Arial"/>
                <w:sz w:val="18"/>
              </w:rPr>
            </w:pPr>
            <w:ins w:id="72946" w:author="BigCREditor-RAN4#104-bis" w:date="2022-10-21T16:05:00Z">
              <w:r w:rsidRPr="00020619">
                <w:rPr>
                  <w:rFonts w:ascii="Arial" w:hAnsi="Arial" w:cs="Arial"/>
                  <w:sz w:val="18"/>
                </w:rPr>
                <w:t>s</w:t>
              </w:r>
            </w:ins>
          </w:p>
        </w:tc>
        <w:tc>
          <w:tcPr>
            <w:tcW w:w="1251" w:type="dxa"/>
          </w:tcPr>
          <w:p w14:paraId="65811B6E" w14:textId="77777777" w:rsidR="0071774D" w:rsidRPr="00020619" w:rsidRDefault="0071774D" w:rsidP="00BB34DD">
            <w:pPr>
              <w:keepNext/>
              <w:keepLines/>
              <w:spacing w:after="0"/>
              <w:rPr>
                <w:ins w:id="72947" w:author="BigCREditor-RAN4#104-bis" w:date="2022-10-21T16:05:00Z"/>
                <w:rFonts w:ascii="Arial" w:hAnsi="Arial" w:cs="Arial"/>
                <w:sz w:val="18"/>
              </w:rPr>
            </w:pPr>
            <w:ins w:id="72948" w:author="BigCREditor-RAN4#104-bis" w:date="2022-10-21T16:05:00Z">
              <w:r w:rsidRPr="00020619">
                <w:rPr>
                  <w:rFonts w:ascii="Arial" w:hAnsi="Arial" w:cs="Arial"/>
                  <w:sz w:val="18"/>
                </w:rPr>
                <w:t>Config 1</w:t>
              </w:r>
            </w:ins>
          </w:p>
        </w:tc>
        <w:tc>
          <w:tcPr>
            <w:tcW w:w="2504" w:type="dxa"/>
          </w:tcPr>
          <w:p w14:paraId="25063DFA" w14:textId="77777777" w:rsidR="0071774D" w:rsidRPr="00020619" w:rsidRDefault="0071774D" w:rsidP="00BB34DD">
            <w:pPr>
              <w:keepNext/>
              <w:keepLines/>
              <w:spacing w:after="0"/>
              <w:rPr>
                <w:ins w:id="72949" w:author="BigCREditor-RAN4#104-bis" w:date="2022-10-21T16:05:00Z"/>
                <w:rFonts w:ascii="Arial" w:hAnsi="Arial" w:cs="Arial"/>
                <w:sz w:val="18"/>
              </w:rPr>
            </w:pPr>
            <w:ins w:id="72950" w:author="BigCREditor-RAN4#104-bis" w:date="2022-10-21T16:05:00Z">
              <w:r w:rsidRPr="00020619">
                <w:rPr>
                  <w:rFonts w:ascii="Arial" w:hAnsi="Arial" w:cs="Arial"/>
                  <w:sz w:val="18"/>
                </w:rPr>
                <w:t>&lt;10</w:t>
              </w:r>
            </w:ins>
          </w:p>
        </w:tc>
        <w:tc>
          <w:tcPr>
            <w:tcW w:w="3072" w:type="dxa"/>
          </w:tcPr>
          <w:p w14:paraId="7B8472B0" w14:textId="77777777" w:rsidR="0071774D" w:rsidRPr="00020619" w:rsidRDefault="0071774D" w:rsidP="00BB34DD">
            <w:pPr>
              <w:keepNext/>
              <w:keepLines/>
              <w:spacing w:after="0"/>
              <w:rPr>
                <w:ins w:id="72951" w:author="BigCREditor-RAN4#104-bis" w:date="2022-10-21T16:05:00Z"/>
                <w:rFonts w:ascii="Arial" w:hAnsi="Arial" w:cs="Arial"/>
                <w:sz w:val="18"/>
              </w:rPr>
            </w:pPr>
            <w:ins w:id="72952" w:author="BigCREditor-RAN4#104-bis" w:date="2022-10-21T16:05:00Z">
              <w:r w:rsidRPr="00020619">
                <w:rPr>
                  <w:rFonts w:ascii="Arial" w:hAnsi="Arial" w:cs="Arial"/>
                  <w:sz w:val="18"/>
                </w:rPr>
                <w:t>UE expected to report event A3 for cell 2 within 5,2s (PC</w:t>
              </w:r>
              <w:proofErr w:type="gramStart"/>
              <w:r w:rsidRPr="00020619">
                <w:rPr>
                  <w:rFonts w:ascii="Arial" w:hAnsi="Arial" w:cs="Arial"/>
                  <w:sz w:val="18"/>
                </w:rPr>
                <w:t>1)or</w:t>
              </w:r>
              <w:proofErr w:type="gramEnd"/>
              <w:r w:rsidRPr="00020619">
                <w:rPr>
                  <w:rFonts w:ascii="Arial" w:hAnsi="Arial" w:cs="Arial"/>
                  <w:sz w:val="18"/>
                </w:rPr>
                <w:t xml:space="preserve"> 3.5s (other PC) of the start of T1. Test equipment shall configure CGI reporting within 3s after receiving the event A3 report. T2 begins 10ms after test equipment has transmitted the RRC reconfiguration to configure CGI reporting. </w:t>
              </w:r>
            </w:ins>
          </w:p>
        </w:tc>
      </w:tr>
      <w:tr w:rsidR="0071774D" w:rsidRPr="00020619" w14:paraId="468DC054" w14:textId="77777777" w:rsidTr="00BB34DD">
        <w:trPr>
          <w:cantSplit/>
          <w:trHeight w:val="208"/>
          <w:ins w:id="72953" w:author="BigCREditor-RAN4#104-bis" w:date="2022-10-21T16:05:00Z"/>
        </w:trPr>
        <w:tc>
          <w:tcPr>
            <w:tcW w:w="2118" w:type="dxa"/>
          </w:tcPr>
          <w:p w14:paraId="212C5FD0" w14:textId="77777777" w:rsidR="0071774D" w:rsidRPr="00020619" w:rsidRDefault="0071774D" w:rsidP="00BB34DD">
            <w:pPr>
              <w:pStyle w:val="TAL"/>
              <w:rPr>
                <w:ins w:id="72954" w:author="BigCREditor-RAN4#104-bis" w:date="2022-10-21T16:05:00Z"/>
              </w:rPr>
            </w:pPr>
            <w:ins w:id="72955" w:author="BigCREditor-RAN4#104-bis" w:date="2022-10-21T16:05:00Z">
              <w:r w:rsidRPr="00020619">
                <w:t>T2</w:t>
              </w:r>
            </w:ins>
          </w:p>
        </w:tc>
        <w:tc>
          <w:tcPr>
            <w:tcW w:w="596" w:type="dxa"/>
          </w:tcPr>
          <w:p w14:paraId="3E6460EA" w14:textId="77777777" w:rsidR="0071774D" w:rsidRPr="00020619" w:rsidRDefault="0071774D" w:rsidP="00BB34DD">
            <w:pPr>
              <w:pStyle w:val="TAL"/>
              <w:rPr>
                <w:ins w:id="72956" w:author="BigCREditor-RAN4#104-bis" w:date="2022-10-21T16:05:00Z"/>
              </w:rPr>
            </w:pPr>
            <w:ins w:id="72957" w:author="BigCREditor-RAN4#104-bis" w:date="2022-10-21T16:05:00Z">
              <w:r w:rsidRPr="00020619">
                <w:t>s</w:t>
              </w:r>
            </w:ins>
          </w:p>
        </w:tc>
        <w:tc>
          <w:tcPr>
            <w:tcW w:w="1251" w:type="dxa"/>
          </w:tcPr>
          <w:p w14:paraId="2BE6CD3F" w14:textId="77777777" w:rsidR="0071774D" w:rsidRPr="00020619" w:rsidRDefault="0071774D" w:rsidP="00BB34DD">
            <w:pPr>
              <w:pStyle w:val="TAL"/>
              <w:rPr>
                <w:ins w:id="72958" w:author="BigCREditor-RAN4#104-bis" w:date="2022-10-21T16:05:00Z"/>
              </w:rPr>
            </w:pPr>
            <w:ins w:id="72959" w:author="BigCREditor-RAN4#104-bis" w:date="2022-10-21T16:05:00Z">
              <w:r w:rsidRPr="00020619">
                <w:t>Config 1</w:t>
              </w:r>
            </w:ins>
          </w:p>
        </w:tc>
        <w:tc>
          <w:tcPr>
            <w:tcW w:w="2504" w:type="dxa"/>
          </w:tcPr>
          <w:p w14:paraId="505CB45D" w14:textId="77777777" w:rsidR="0071774D" w:rsidRPr="00020619" w:rsidRDefault="0071774D" w:rsidP="00BB34DD">
            <w:pPr>
              <w:pStyle w:val="TAL"/>
              <w:rPr>
                <w:ins w:id="72960" w:author="BigCREditor-RAN4#104-bis" w:date="2022-10-21T16:05:00Z"/>
              </w:rPr>
            </w:pPr>
            <w:ins w:id="72961" w:author="BigCREditor-RAN4#104-bis" w:date="2022-10-21T16:05:00Z">
              <w:r w:rsidRPr="00020619">
                <w:t>1</w:t>
              </w:r>
            </w:ins>
          </w:p>
        </w:tc>
        <w:tc>
          <w:tcPr>
            <w:tcW w:w="3072" w:type="dxa"/>
          </w:tcPr>
          <w:p w14:paraId="0F8042C2" w14:textId="77777777" w:rsidR="0071774D" w:rsidRPr="00020619" w:rsidRDefault="0071774D" w:rsidP="00BB34DD">
            <w:pPr>
              <w:pStyle w:val="TAL"/>
              <w:rPr>
                <w:ins w:id="72962" w:author="BigCREditor-RAN4#104-bis" w:date="2022-10-21T16:05:00Z"/>
              </w:rPr>
            </w:pPr>
          </w:p>
        </w:tc>
      </w:tr>
    </w:tbl>
    <w:p w14:paraId="471824AA" w14:textId="77777777" w:rsidR="0071774D" w:rsidRPr="00020619" w:rsidRDefault="0071774D" w:rsidP="0071774D">
      <w:pPr>
        <w:rPr>
          <w:ins w:id="72963" w:author="BigCREditor-RAN4#104-bis" w:date="2022-10-21T16:05:00Z"/>
        </w:rPr>
      </w:pPr>
    </w:p>
    <w:p w14:paraId="044378E9" w14:textId="77777777" w:rsidR="0071774D" w:rsidRPr="00020619" w:rsidRDefault="0071774D" w:rsidP="0071774D">
      <w:pPr>
        <w:rPr>
          <w:ins w:id="72964" w:author="BigCREditor-RAN4#104-bis" w:date="2022-10-21T16:05:00Z"/>
        </w:rPr>
      </w:pPr>
    </w:p>
    <w:p w14:paraId="2B822C62" w14:textId="77777777" w:rsidR="0071774D" w:rsidRPr="00020619" w:rsidRDefault="0071774D" w:rsidP="0071774D">
      <w:pPr>
        <w:pStyle w:val="TH"/>
        <w:rPr>
          <w:ins w:id="72965" w:author="BigCREditor-RAN4#104-bis" w:date="2022-10-21T16:05:00Z"/>
        </w:rPr>
      </w:pPr>
      <w:ins w:id="72966" w:author="BigCREditor-RAN4#104-bis" w:date="2022-10-21T16:05:00Z">
        <w:r w:rsidRPr="00020619">
          <w:t xml:space="preserve">Table A.X.6.5.X.1-3: Cell specific test parameters SA </w:t>
        </w:r>
        <w:proofErr w:type="spellStart"/>
        <w:r w:rsidRPr="00020619">
          <w:t>interfrequency</w:t>
        </w:r>
        <w:proofErr w:type="spellEnd"/>
        <w:r w:rsidRPr="00020619">
          <w:t xml:space="preserve"> CGI reporting in autonomous gaps</w:t>
        </w:r>
      </w:ins>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992"/>
        <w:gridCol w:w="1210"/>
      </w:tblGrid>
      <w:tr w:rsidR="0071774D" w:rsidRPr="00020619" w14:paraId="0914ED32" w14:textId="77777777" w:rsidTr="00BB34DD">
        <w:trPr>
          <w:cantSplit/>
          <w:trHeight w:val="150"/>
          <w:ins w:id="72967" w:author="BigCREditor-RAN4#104-bis" w:date="2022-10-21T16:05:00Z"/>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3BED65BF" w14:textId="77777777" w:rsidR="0071774D" w:rsidRPr="00020619" w:rsidRDefault="0071774D" w:rsidP="00BB34DD">
            <w:pPr>
              <w:pStyle w:val="TAH"/>
              <w:spacing w:line="256" w:lineRule="auto"/>
              <w:rPr>
                <w:ins w:id="72968" w:author="BigCREditor-RAN4#104-bis" w:date="2022-10-21T16:05:00Z"/>
                <w:rFonts w:cs="Arial"/>
                <w:lang w:val="en-US"/>
              </w:rPr>
            </w:pPr>
            <w:ins w:id="72969" w:author="BigCREditor-RAN4#104-bis" w:date="2022-10-21T16:05:00Z">
              <w:r w:rsidRPr="00020619">
                <w:rPr>
                  <w:lang w:val="en-US"/>
                </w:rPr>
                <w:t>Parameter</w:t>
              </w:r>
            </w:ins>
          </w:p>
        </w:tc>
        <w:tc>
          <w:tcPr>
            <w:tcW w:w="875" w:type="dxa"/>
            <w:vMerge w:val="restart"/>
            <w:tcBorders>
              <w:top w:val="single" w:sz="4" w:space="0" w:color="auto"/>
              <w:left w:val="single" w:sz="4" w:space="0" w:color="auto"/>
              <w:bottom w:val="single" w:sz="4" w:space="0" w:color="auto"/>
              <w:right w:val="single" w:sz="4" w:space="0" w:color="auto"/>
            </w:tcBorders>
          </w:tcPr>
          <w:p w14:paraId="1D65286E" w14:textId="77777777" w:rsidR="0071774D" w:rsidRPr="00020619" w:rsidRDefault="0071774D" w:rsidP="00BB34DD">
            <w:pPr>
              <w:pStyle w:val="TAH"/>
              <w:spacing w:line="256" w:lineRule="auto"/>
              <w:rPr>
                <w:ins w:id="72970" w:author="BigCREditor-RAN4#104-bis" w:date="2022-10-21T16:05:00Z"/>
                <w:rFonts w:cs="Arial"/>
                <w:lang w:val="en-US"/>
              </w:rPr>
            </w:pPr>
            <w:ins w:id="72971" w:author="BigCREditor-RAN4#104-bis" w:date="2022-10-21T16:05:00Z">
              <w:r w:rsidRPr="00020619">
                <w:rPr>
                  <w:lang w:val="en-US"/>
                </w:rPr>
                <w:t>Unit</w:t>
              </w:r>
            </w:ins>
          </w:p>
        </w:tc>
        <w:tc>
          <w:tcPr>
            <w:tcW w:w="1280" w:type="dxa"/>
            <w:vMerge w:val="restart"/>
            <w:tcBorders>
              <w:top w:val="single" w:sz="4" w:space="0" w:color="auto"/>
              <w:left w:val="single" w:sz="4" w:space="0" w:color="auto"/>
              <w:bottom w:val="single" w:sz="4" w:space="0" w:color="auto"/>
              <w:right w:val="single" w:sz="4" w:space="0" w:color="auto"/>
            </w:tcBorders>
          </w:tcPr>
          <w:p w14:paraId="4CCCC7D8" w14:textId="77777777" w:rsidR="0071774D" w:rsidRPr="00020619" w:rsidRDefault="0071774D" w:rsidP="00BB34DD">
            <w:pPr>
              <w:pStyle w:val="TAH"/>
              <w:spacing w:line="256" w:lineRule="auto"/>
              <w:rPr>
                <w:ins w:id="72972" w:author="BigCREditor-RAN4#104-bis" w:date="2022-10-21T16:05:00Z"/>
                <w:lang w:val="en-US"/>
              </w:rPr>
            </w:pPr>
            <w:ins w:id="72973" w:author="BigCREditor-RAN4#104-bis" w:date="2022-10-21T16:05:00Z">
              <w:r w:rsidRPr="00020619">
                <w:rPr>
                  <w:rFonts w:cs="Arial"/>
                  <w:lang w:val="en-US"/>
                </w:rPr>
                <w:t>Test configuration</w:t>
              </w:r>
            </w:ins>
          </w:p>
        </w:tc>
        <w:tc>
          <w:tcPr>
            <w:tcW w:w="1960" w:type="dxa"/>
            <w:gridSpan w:val="2"/>
            <w:tcBorders>
              <w:top w:val="single" w:sz="4" w:space="0" w:color="auto"/>
              <w:left w:val="single" w:sz="4" w:space="0" w:color="auto"/>
              <w:bottom w:val="single" w:sz="4" w:space="0" w:color="auto"/>
              <w:right w:val="single" w:sz="4" w:space="0" w:color="auto"/>
            </w:tcBorders>
          </w:tcPr>
          <w:p w14:paraId="671B9909" w14:textId="77777777" w:rsidR="0071774D" w:rsidRPr="00020619" w:rsidRDefault="0071774D" w:rsidP="00BB34DD">
            <w:pPr>
              <w:pStyle w:val="TAH"/>
              <w:spacing w:line="256" w:lineRule="auto"/>
              <w:rPr>
                <w:ins w:id="72974" w:author="BigCREditor-RAN4#104-bis" w:date="2022-10-21T16:05:00Z"/>
                <w:rFonts w:cs="Arial"/>
                <w:lang w:val="en-US"/>
              </w:rPr>
            </w:pPr>
            <w:ins w:id="72975" w:author="BigCREditor-RAN4#104-bis" w:date="2022-10-21T16:05:00Z">
              <w:r w:rsidRPr="00020619">
                <w:rPr>
                  <w:lang w:val="en-US"/>
                </w:rPr>
                <w:t>Cell 1</w:t>
              </w:r>
            </w:ins>
          </w:p>
        </w:tc>
        <w:tc>
          <w:tcPr>
            <w:tcW w:w="2202" w:type="dxa"/>
            <w:gridSpan w:val="2"/>
            <w:tcBorders>
              <w:top w:val="single" w:sz="4" w:space="0" w:color="auto"/>
              <w:left w:val="single" w:sz="4" w:space="0" w:color="auto"/>
              <w:bottom w:val="single" w:sz="4" w:space="0" w:color="auto"/>
              <w:right w:val="single" w:sz="4" w:space="0" w:color="auto"/>
            </w:tcBorders>
          </w:tcPr>
          <w:p w14:paraId="28CAD9DE" w14:textId="77777777" w:rsidR="0071774D" w:rsidRPr="00020619" w:rsidRDefault="0071774D" w:rsidP="00BB34DD">
            <w:pPr>
              <w:pStyle w:val="TAH"/>
              <w:spacing w:line="256" w:lineRule="auto"/>
              <w:rPr>
                <w:ins w:id="72976" w:author="BigCREditor-RAN4#104-bis" w:date="2022-10-21T16:05:00Z"/>
                <w:rFonts w:cs="Arial"/>
                <w:lang w:val="en-US"/>
              </w:rPr>
            </w:pPr>
            <w:ins w:id="72977" w:author="BigCREditor-RAN4#104-bis" w:date="2022-10-21T16:05:00Z">
              <w:r w:rsidRPr="00020619">
                <w:rPr>
                  <w:lang w:val="en-US"/>
                </w:rPr>
                <w:t>Cell 2</w:t>
              </w:r>
            </w:ins>
          </w:p>
        </w:tc>
      </w:tr>
      <w:tr w:rsidR="0071774D" w:rsidRPr="00020619" w14:paraId="0F853D4E" w14:textId="77777777" w:rsidTr="00BB34DD">
        <w:trPr>
          <w:cantSplit/>
          <w:trHeight w:val="150"/>
          <w:ins w:id="72978" w:author="BigCREditor-RAN4#104-bis" w:date="2022-10-21T16:05:00Z"/>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02DC5EF3" w14:textId="77777777" w:rsidR="0071774D" w:rsidRPr="00020619" w:rsidRDefault="0071774D" w:rsidP="00BB34DD">
            <w:pPr>
              <w:spacing w:after="0" w:line="256" w:lineRule="auto"/>
              <w:rPr>
                <w:ins w:id="72979" w:author="BigCREditor-RAN4#104-bis" w:date="2022-10-21T16:05:00Z"/>
                <w:rFonts w:ascii="Arial" w:hAnsi="Arial" w:cs="Arial"/>
                <w:b/>
                <w:sz w:val="18"/>
                <w:lang w:val="en-US"/>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5B334434" w14:textId="77777777" w:rsidR="0071774D" w:rsidRPr="00020619" w:rsidRDefault="0071774D" w:rsidP="00BB34DD">
            <w:pPr>
              <w:spacing w:after="0" w:line="256" w:lineRule="auto"/>
              <w:rPr>
                <w:ins w:id="72980" w:author="BigCREditor-RAN4#104-bis" w:date="2022-10-21T16:05:00Z"/>
                <w:rFonts w:ascii="Arial" w:hAnsi="Arial" w:cs="Arial"/>
                <w:b/>
                <w:sz w:val="18"/>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58CC5403" w14:textId="77777777" w:rsidR="0071774D" w:rsidRPr="00020619" w:rsidRDefault="0071774D" w:rsidP="00BB34DD">
            <w:pPr>
              <w:spacing w:after="0" w:line="256" w:lineRule="auto"/>
              <w:rPr>
                <w:ins w:id="72981" w:author="BigCREditor-RAN4#104-bis" w:date="2022-10-21T16:05:00Z"/>
                <w:rFonts w:ascii="Arial" w:hAnsi="Arial"/>
                <w:b/>
                <w:sz w:val="18"/>
                <w:lang w:val="en-US"/>
              </w:rPr>
            </w:pPr>
          </w:p>
        </w:tc>
        <w:tc>
          <w:tcPr>
            <w:tcW w:w="983" w:type="dxa"/>
            <w:tcBorders>
              <w:top w:val="single" w:sz="4" w:space="0" w:color="auto"/>
              <w:left w:val="single" w:sz="4" w:space="0" w:color="auto"/>
              <w:bottom w:val="single" w:sz="4" w:space="0" w:color="auto"/>
              <w:right w:val="single" w:sz="4" w:space="0" w:color="auto"/>
            </w:tcBorders>
          </w:tcPr>
          <w:p w14:paraId="31BFCEC2" w14:textId="77777777" w:rsidR="0071774D" w:rsidRPr="00020619" w:rsidRDefault="0071774D" w:rsidP="00BB34DD">
            <w:pPr>
              <w:pStyle w:val="TAH"/>
              <w:spacing w:line="256" w:lineRule="auto"/>
              <w:rPr>
                <w:ins w:id="72982" w:author="BigCREditor-RAN4#104-bis" w:date="2022-10-21T16:05:00Z"/>
                <w:rFonts w:cs="Arial"/>
                <w:lang w:val="en-US"/>
              </w:rPr>
            </w:pPr>
            <w:ins w:id="72983" w:author="BigCREditor-RAN4#104-bis" w:date="2022-10-21T16:05:00Z">
              <w:r w:rsidRPr="00020619">
                <w:rPr>
                  <w:lang w:val="en-US"/>
                </w:rPr>
                <w:t>T1</w:t>
              </w:r>
            </w:ins>
          </w:p>
        </w:tc>
        <w:tc>
          <w:tcPr>
            <w:tcW w:w="977" w:type="dxa"/>
            <w:tcBorders>
              <w:top w:val="single" w:sz="4" w:space="0" w:color="auto"/>
              <w:left w:val="single" w:sz="4" w:space="0" w:color="auto"/>
              <w:bottom w:val="single" w:sz="4" w:space="0" w:color="auto"/>
              <w:right w:val="single" w:sz="4" w:space="0" w:color="auto"/>
            </w:tcBorders>
          </w:tcPr>
          <w:p w14:paraId="266BAFE3" w14:textId="77777777" w:rsidR="0071774D" w:rsidRPr="00020619" w:rsidRDefault="0071774D" w:rsidP="00BB34DD">
            <w:pPr>
              <w:pStyle w:val="TAH"/>
              <w:spacing w:line="256" w:lineRule="auto"/>
              <w:rPr>
                <w:ins w:id="72984" w:author="BigCREditor-RAN4#104-bis" w:date="2022-10-21T16:05:00Z"/>
                <w:rFonts w:cs="Arial"/>
                <w:lang w:val="en-US"/>
              </w:rPr>
            </w:pPr>
            <w:ins w:id="72985" w:author="BigCREditor-RAN4#104-bis" w:date="2022-10-21T16:05:00Z">
              <w:r w:rsidRPr="00020619">
                <w:rPr>
                  <w:lang w:val="en-US"/>
                </w:rPr>
                <w:t>T2</w:t>
              </w:r>
            </w:ins>
          </w:p>
        </w:tc>
        <w:tc>
          <w:tcPr>
            <w:tcW w:w="992" w:type="dxa"/>
            <w:tcBorders>
              <w:top w:val="single" w:sz="4" w:space="0" w:color="auto"/>
              <w:left w:val="single" w:sz="4" w:space="0" w:color="auto"/>
              <w:bottom w:val="single" w:sz="4" w:space="0" w:color="auto"/>
              <w:right w:val="single" w:sz="4" w:space="0" w:color="auto"/>
            </w:tcBorders>
          </w:tcPr>
          <w:p w14:paraId="0C474EEA" w14:textId="77777777" w:rsidR="0071774D" w:rsidRPr="00020619" w:rsidRDefault="0071774D" w:rsidP="00BB34DD">
            <w:pPr>
              <w:pStyle w:val="TAH"/>
              <w:spacing w:line="256" w:lineRule="auto"/>
              <w:rPr>
                <w:ins w:id="72986" w:author="BigCREditor-RAN4#104-bis" w:date="2022-10-21T16:05:00Z"/>
                <w:rFonts w:cs="Arial"/>
                <w:lang w:val="en-US"/>
              </w:rPr>
            </w:pPr>
            <w:ins w:id="72987" w:author="BigCREditor-RAN4#104-bis" w:date="2022-10-21T16:05:00Z">
              <w:r w:rsidRPr="00020619">
                <w:rPr>
                  <w:lang w:val="en-US"/>
                </w:rPr>
                <w:t>T1</w:t>
              </w:r>
            </w:ins>
          </w:p>
        </w:tc>
        <w:tc>
          <w:tcPr>
            <w:tcW w:w="1210" w:type="dxa"/>
            <w:tcBorders>
              <w:top w:val="single" w:sz="4" w:space="0" w:color="auto"/>
              <w:left w:val="single" w:sz="4" w:space="0" w:color="auto"/>
              <w:bottom w:val="single" w:sz="4" w:space="0" w:color="auto"/>
              <w:right w:val="single" w:sz="4" w:space="0" w:color="auto"/>
            </w:tcBorders>
          </w:tcPr>
          <w:p w14:paraId="26AB2A5F" w14:textId="77777777" w:rsidR="0071774D" w:rsidRPr="00020619" w:rsidRDefault="0071774D" w:rsidP="00BB34DD">
            <w:pPr>
              <w:pStyle w:val="TAH"/>
              <w:spacing w:line="256" w:lineRule="auto"/>
              <w:rPr>
                <w:ins w:id="72988" w:author="BigCREditor-RAN4#104-bis" w:date="2022-10-21T16:05:00Z"/>
                <w:rFonts w:cs="Arial"/>
                <w:lang w:val="en-US"/>
              </w:rPr>
            </w:pPr>
            <w:ins w:id="72989" w:author="BigCREditor-RAN4#104-bis" w:date="2022-10-21T16:05:00Z">
              <w:r w:rsidRPr="00020619">
                <w:rPr>
                  <w:lang w:val="en-US"/>
                </w:rPr>
                <w:t>T2</w:t>
              </w:r>
            </w:ins>
          </w:p>
        </w:tc>
      </w:tr>
      <w:tr w:rsidR="0071774D" w:rsidRPr="00020619" w14:paraId="77A87F19" w14:textId="77777777" w:rsidTr="00BB34DD">
        <w:trPr>
          <w:cantSplit/>
          <w:trHeight w:val="292"/>
          <w:ins w:id="72990" w:author="BigCREditor-RAN4#104-bis" w:date="2022-10-21T16:05:00Z"/>
        </w:trPr>
        <w:tc>
          <w:tcPr>
            <w:tcW w:w="2623" w:type="dxa"/>
            <w:gridSpan w:val="2"/>
            <w:tcBorders>
              <w:top w:val="single" w:sz="4" w:space="0" w:color="auto"/>
              <w:left w:val="single" w:sz="4" w:space="0" w:color="auto"/>
              <w:bottom w:val="nil"/>
              <w:right w:val="single" w:sz="4" w:space="0" w:color="auto"/>
            </w:tcBorders>
          </w:tcPr>
          <w:p w14:paraId="058D950F" w14:textId="77777777" w:rsidR="0071774D" w:rsidRPr="00020619" w:rsidRDefault="0071774D" w:rsidP="00BB34DD">
            <w:pPr>
              <w:pStyle w:val="TAL"/>
              <w:keepNext w:val="0"/>
              <w:spacing w:line="256" w:lineRule="auto"/>
              <w:rPr>
                <w:ins w:id="72991" w:author="BigCREditor-RAN4#104-bis" w:date="2022-10-21T16:05:00Z"/>
                <w:lang w:val="it-IT"/>
              </w:rPr>
            </w:pPr>
            <w:ins w:id="72992" w:author="BigCREditor-RAN4#104-bis" w:date="2022-10-21T16:05:00Z">
              <w:r w:rsidRPr="00020619">
                <w:rPr>
                  <w:lang w:val="it-IT"/>
                </w:rPr>
                <w:t>AoA setup</w:t>
              </w:r>
            </w:ins>
          </w:p>
        </w:tc>
        <w:tc>
          <w:tcPr>
            <w:tcW w:w="875" w:type="dxa"/>
            <w:tcBorders>
              <w:top w:val="single" w:sz="4" w:space="0" w:color="auto"/>
              <w:left w:val="single" w:sz="4" w:space="0" w:color="auto"/>
              <w:bottom w:val="nil"/>
              <w:right w:val="single" w:sz="4" w:space="0" w:color="auto"/>
            </w:tcBorders>
          </w:tcPr>
          <w:p w14:paraId="239C0B03" w14:textId="77777777" w:rsidR="0071774D" w:rsidRPr="00020619" w:rsidRDefault="0071774D" w:rsidP="00BB34DD">
            <w:pPr>
              <w:pStyle w:val="TAC"/>
              <w:keepNext w:val="0"/>
              <w:spacing w:line="256" w:lineRule="auto"/>
              <w:rPr>
                <w:ins w:id="72993" w:author="BigCREditor-RAN4#104-bis" w:date="2022-10-21T16:05:00Z"/>
                <w:lang w:val="it-IT"/>
              </w:rPr>
            </w:pPr>
          </w:p>
        </w:tc>
        <w:tc>
          <w:tcPr>
            <w:tcW w:w="1280" w:type="dxa"/>
            <w:tcBorders>
              <w:top w:val="single" w:sz="4" w:space="0" w:color="auto"/>
              <w:left w:val="single" w:sz="4" w:space="0" w:color="auto"/>
              <w:bottom w:val="nil"/>
              <w:right w:val="single" w:sz="4" w:space="0" w:color="auto"/>
            </w:tcBorders>
          </w:tcPr>
          <w:p w14:paraId="345F2C29" w14:textId="77777777" w:rsidR="0071774D" w:rsidRPr="00020619" w:rsidRDefault="0071774D" w:rsidP="00BB34DD">
            <w:pPr>
              <w:pStyle w:val="TAC"/>
              <w:keepNext w:val="0"/>
              <w:spacing w:line="256" w:lineRule="auto"/>
              <w:rPr>
                <w:ins w:id="72994" w:author="BigCREditor-RAN4#104-bis" w:date="2022-10-21T16:05:00Z"/>
                <w:lang w:val="en-US"/>
              </w:rPr>
            </w:pPr>
            <w:ins w:id="72995" w:author="BigCREditor-RAN4#104-bis" w:date="2022-10-21T16:05:00Z">
              <w:r w:rsidRPr="00020619">
                <w:rPr>
                  <w:lang w:val="en-US"/>
                </w:rPr>
                <w:t>Config 1</w:t>
              </w:r>
            </w:ins>
          </w:p>
        </w:tc>
        <w:tc>
          <w:tcPr>
            <w:tcW w:w="4162" w:type="dxa"/>
            <w:gridSpan w:val="4"/>
            <w:tcBorders>
              <w:top w:val="single" w:sz="4" w:space="0" w:color="auto"/>
              <w:left w:val="single" w:sz="4" w:space="0" w:color="auto"/>
              <w:bottom w:val="single" w:sz="4" w:space="0" w:color="auto"/>
              <w:right w:val="single" w:sz="4" w:space="0" w:color="auto"/>
            </w:tcBorders>
          </w:tcPr>
          <w:p w14:paraId="422DF1F8" w14:textId="77777777" w:rsidR="0071774D" w:rsidRPr="00020619" w:rsidRDefault="0071774D" w:rsidP="00BB34DD">
            <w:pPr>
              <w:pStyle w:val="TAC"/>
              <w:keepNext w:val="0"/>
              <w:spacing w:line="256" w:lineRule="auto"/>
              <w:rPr>
                <w:ins w:id="72996" w:author="BigCREditor-RAN4#104-bis" w:date="2022-10-21T16:05:00Z"/>
                <w:rFonts w:cs="v4.2.0"/>
                <w:lang w:val="en-US"/>
              </w:rPr>
            </w:pPr>
            <w:ins w:id="72997" w:author="BigCREditor-RAN4#104-bis" w:date="2022-10-21T16:05:00Z">
              <w:r w:rsidRPr="00020619">
                <w:rPr>
                  <w:rFonts w:cs="v4.2.0"/>
                  <w:lang w:val="en-US"/>
                </w:rPr>
                <w:t>Setup 3 as specified in clause A.3.15</w:t>
              </w:r>
            </w:ins>
          </w:p>
        </w:tc>
      </w:tr>
      <w:tr w:rsidR="0071774D" w:rsidRPr="00020619" w14:paraId="23EE9AC6" w14:textId="77777777" w:rsidTr="00BB34DD">
        <w:trPr>
          <w:cantSplit/>
          <w:trHeight w:val="292"/>
          <w:ins w:id="72998" w:author="BigCREditor-RAN4#104-bis" w:date="2022-10-21T16:05:00Z"/>
        </w:trPr>
        <w:tc>
          <w:tcPr>
            <w:tcW w:w="2623" w:type="dxa"/>
            <w:gridSpan w:val="2"/>
            <w:tcBorders>
              <w:top w:val="nil"/>
              <w:left w:val="single" w:sz="4" w:space="0" w:color="auto"/>
              <w:bottom w:val="single" w:sz="4" w:space="0" w:color="auto"/>
              <w:right w:val="single" w:sz="4" w:space="0" w:color="auto"/>
            </w:tcBorders>
          </w:tcPr>
          <w:p w14:paraId="1620D147" w14:textId="77777777" w:rsidR="0071774D" w:rsidRPr="00020619" w:rsidRDefault="0071774D" w:rsidP="00BB34DD">
            <w:pPr>
              <w:pStyle w:val="TAL"/>
              <w:keepNext w:val="0"/>
              <w:spacing w:line="256" w:lineRule="auto"/>
              <w:rPr>
                <w:ins w:id="72999" w:author="BigCREditor-RAN4#104-bis" w:date="2022-10-21T16:05:00Z"/>
                <w:lang w:val="it-IT"/>
              </w:rPr>
            </w:pPr>
          </w:p>
        </w:tc>
        <w:tc>
          <w:tcPr>
            <w:tcW w:w="875" w:type="dxa"/>
            <w:tcBorders>
              <w:top w:val="nil"/>
              <w:left w:val="single" w:sz="4" w:space="0" w:color="auto"/>
              <w:bottom w:val="single" w:sz="4" w:space="0" w:color="auto"/>
              <w:right w:val="single" w:sz="4" w:space="0" w:color="auto"/>
            </w:tcBorders>
          </w:tcPr>
          <w:p w14:paraId="0409598D" w14:textId="77777777" w:rsidR="0071774D" w:rsidRPr="00020619" w:rsidRDefault="0071774D" w:rsidP="00BB34DD">
            <w:pPr>
              <w:pStyle w:val="TAC"/>
              <w:keepNext w:val="0"/>
              <w:spacing w:line="256" w:lineRule="auto"/>
              <w:rPr>
                <w:ins w:id="73000" w:author="BigCREditor-RAN4#104-bis" w:date="2022-10-21T16:05:00Z"/>
                <w:lang w:val="it-IT"/>
              </w:rPr>
            </w:pPr>
          </w:p>
        </w:tc>
        <w:tc>
          <w:tcPr>
            <w:tcW w:w="1280" w:type="dxa"/>
            <w:tcBorders>
              <w:top w:val="nil"/>
              <w:left w:val="single" w:sz="4" w:space="0" w:color="auto"/>
              <w:bottom w:val="single" w:sz="4" w:space="0" w:color="auto"/>
              <w:right w:val="single" w:sz="4" w:space="0" w:color="auto"/>
            </w:tcBorders>
          </w:tcPr>
          <w:p w14:paraId="75BD3802" w14:textId="77777777" w:rsidR="0071774D" w:rsidRPr="00020619" w:rsidRDefault="0071774D" w:rsidP="00BB34DD">
            <w:pPr>
              <w:pStyle w:val="TAC"/>
              <w:keepNext w:val="0"/>
              <w:spacing w:line="256" w:lineRule="auto"/>
              <w:rPr>
                <w:ins w:id="73001" w:author="BigCREditor-RAN4#104-bis" w:date="2022-10-21T16:05:00Z"/>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771A90FF" w14:textId="77777777" w:rsidR="0071774D" w:rsidRPr="00020619" w:rsidRDefault="0071774D" w:rsidP="00BB34DD">
            <w:pPr>
              <w:pStyle w:val="TAC"/>
              <w:spacing w:line="256" w:lineRule="auto"/>
              <w:rPr>
                <w:ins w:id="73002" w:author="BigCREditor-RAN4#104-bis" w:date="2022-10-21T16:05:00Z"/>
                <w:lang w:val="en-US"/>
              </w:rPr>
            </w:pPr>
            <w:ins w:id="73003" w:author="BigCREditor-RAN4#104-bis" w:date="2022-10-21T16:05:00Z">
              <w:r w:rsidRPr="00020619">
                <w:rPr>
                  <w:lang w:val="en-US"/>
                </w:rPr>
                <w:t>AoA1</w:t>
              </w:r>
            </w:ins>
          </w:p>
        </w:tc>
        <w:tc>
          <w:tcPr>
            <w:tcW w:w="2202" w:type="dxa"/>
            <w:gridSpan w:val="2"/>
            <w:tcBorders>
              <w:top w:val="single" w:sz="4" w:space="0" w:color="auto"/>
              <w:left w:val="single" w:sz="4" w:space="0" w:color="auto"/>
              <w:bottom w:val="single" w:sz="4" w:space="0" w:color="auto"/>
              <w:right w:val="single" w:sz="4" w:space="0" w:color="auto"/>
            </w:tcBorders>
          </w:tcPr>
          <w:p w14:paraId="5139729C" w14:textId="77777777" w:rsidR="0071774D" w:rsidRPr="00020619" w:rsidRDefault="0071774D" w:rsidP="00BB34DD">
            <w:pPr>
              <w:pStyle w:val="TAC"/>
              <w:spacing w:line="256" w:lineRule="auto"/>
              <w:rPr>
                <w:ins w:id="73004" w:author="BigCREditor-RAN4#104-bis" w:date="2022-10-21T16:05:00Z"/>
                <w:lang w:val="en-US"/>
              </w:rPr>
            </w:pPr>
            <w:ins w:id="73005" w:author="BigCREditor-RAN4#104-bis" w:date="2022-10-21T16:05:00Z">
              <w:r w:rsidRPr="00020619">
                <w:rPr>
                  <w:lang w:val="en-US"/>
                </w:rPr>
                <w:t>AoA2</w:t>
              </w:r>
            </w:ins>
          </w:p>
        </w:tc>
      </w:tr>
      <w:tr w:rsidR="0071774D" w:rsidRPr="00020619" w14:paraId="32367C72" w14:textId="77777777" w:rsidTr="00BB34DD">
        <w:trPr>
          <w:cantSplit/>
          <w:trHeight w:val="292"/>
          <w:ins w:id="73006"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13B45814" w14:textId="77777777" w:rsidR="0071774D" w:rsidRPr="00020619" w:rsidRDefault="0071774D" w:rsidP="00BB34DD">
            <w:pPr>
              <w:pStyle w:val="TAL"/>
              <w:spacing w:line="256" w:lineRule="auto"/>
              <w:rPr>
                <w:ins w:id="73007" w:author="BigCREditor-RAN4#104-bis" w:date="2022-10-21T16:05:00Z"/>
                <w:lang w:val="it-IT"/>
              </w:rPr>
            </w:pPr>
            <w:ins w:id="73008" w:author="BigCREditor-RAN4#104-bis" w:date="2022-10-21T16:05:00Z">
              <w:r w:rsidRPr="00020619">
                <w:rPr>
                  <w:position w:val="-12"/>
                  <w:lang w:val="en-US" w:eastAsia="zh-CN"/>
                </w:rPr>
                <w:lastRenderedPageBreak/>
                <w:t xml:space="preserve">Beam </w:t>
              </w:r>
              <w:proofErr w:type="spellStart"/>
              <w:r w:rsidRPr="00020619">
                <w:rPr>
                  <w:position w:val="-12"/>
                  <w:lang w:val="en-US" w:eastAsia="zh-CN"/>
                </w:rPr>
                <w:t>Assumption</w:t>
              </w:r>
              <w:r w:rsidRPr="00020619">
                <w:rPr>
                  <w:position w:val="-12"/>
                  <w:vertAlign w:val="superscript"/>
                  <w:lang w:val="en-US" w:eastAsia="zh-CN"/>
                </w:rPr>
                <w:t>Note</w:t>
              </w:r>
              <w:proofErr w:type="spellEnd"/>
              <w:r w:rsidRPr="00020619">
                <w:rPr>
                  <w:position w:val="-12"/>
                  <w:vertAlign w:val="superscript"/>
                  <w:lang w:val="en-US" w:eastAsia="zh-CN"/>
                </w:rPr>
                <w:t xml:space="preserve"> 7</w:t>
              </w:r>
            </w:ins>
          </w:p>
        </w:tc>
        <w:tc>
          <w:tcPr>
            <w:tcW w:w="875" w:type="dxa"/>
            <w:tcBorders>
              <w:top w:val="single" w:sz="4" w:space="0" w:color="auto"/>
              <w:left w:val="single" w:sz="4" w:space="0" w:color="auto"/>
              <w:bottom w:val="single" w:sz="4" w:space="0" w:color="auto"/>
              <w:right w:val="single" w:sz="4" w:space="0" w:color="auto"/>
            </w:tcBorders>
          </w:tcPr>
          <w:p w14:paraId="08A3A8F2" w14:textId="77777777" w:rsidR="0071774D" w:rsidRPr="00020619" w:rsidRDefault="0071774D" w:rsidP="00BB34DD">
            <w:pPr>
              <w:pStyle w:val="TAC"/>
              <w:spacing w:line="256" w:lineRule="auto"/>
              <w:rPr>
                <w:ins w:id="73009" w:author="BigCREditor-RAN4#104-bis" w:date="2022-10-21T16:05:00Z"/>
                <w:lang w:val="it-IT"/>
              </w:rPr>
            </w:pPr>
          </w:p>
        </w:tc>
        <w:tc>
          <w:tcPr>
            <w:tcW w:w="1280" w:type="dxa"/>
            <w:tcBorders>
              <w:top w:val="single" w:sz="4" w:space="0" w:color="auto"/>
              <w:left w:val="single" w:sz="4" w:space="0" w:color="auto"/>
              <w:bottom w:val="single" w:sz="4" w:space="0" w:color="auto"/>
              <w:right w:val="single" w:sz="4" w:space="0" w:color="auto"/>
            </w:tcBorders>
          </w:tcPr>
          <w:p w14:paraId="09950FCE" w14:textId="77777777" w:rsidR="0071774D" w:rsidRPr="00020619" w:rsidRDefault="0071774D" w:rsidP="00BB34DD">
            <w:pPr>
              <w:pStyle w:val="TAC"/>
              <w:spacing w:line="256" w:lineRule="auto"/>
              <w:rPr>
                <w:ins w:id="73010" w:author="BigCREditor-RAN4#104-bis" w:date="2022-10-21T16:05:00Z"/>
                <w:lang w:val="en-US"/>
              </w:rPr>
            </w:pPr>
            <w:ins w:id="73011" w:author="BigCREditor-RAN4#104-bis" w:date="2022-10-21T16:05:00Z">
              <w:r w:rsidRPr="00020619">
                <w:rPr>
                  <w:lang w:val="en-US"/>
                </w:rPr>
                <w:t>1,2</w:t>
              </w:r>
            </w:ins>
          </w:p>
        </w:tc>
        <w:tc>
          <w:tcPr>
            <w:tcW w:w="4162" w:type="dxa"/>
            <w:gridSpan w:val="4"/>
            <w:tcBorders>
              <w:top w:val="single" w:sz="4" w:space="0" w:color="auto"/>
              <w:left w:val="single" w:sz="4" w:space="0" w:color="auto"/>
              <w:bottom w:val="single" w:sz="4" w:space="0" w:color="auto"/>
              <w:right w:val="single" w:sz="4" w:space="0" w:color="auto"/>
            </w:tcBorders>
          </w:tcPr>
          <w:p w14:paraId="368BF4AE" w14:textId="77777777" w:rsidR="0071774D" w:rsidRPr="00020619" w:rsidRDefault="0071774D" w:rsidP="00BB34DD">
            <w:pPr>
              <w:pStyle w:val="TAC"/>
              <w:spacing w:line="256" w:lineRule="auto"/>
              <w:rPr>
                <w:ins w:id="73012" w:author="BigCREditor-RAN4#104-bis" w:date="2022-10-21T16:05:00Z"/>
                <w:rFonts w:cs="v4.2.0"/>
                <w:lang w:val="en-US"/>
              </w:rPr>
            </w:pPr>
            <w:ins w:id="73013" w:author="BigCREditor-RAN4#104-bis" w:date="2022-10-21T16:05:00Z">
              <w:r w:rsidRPr="00020619">
                <w:rPr>
                  <w:lang w:val="en-US"/>
                </w:rPr>
                <w:t>Rough</w:t>
              </w:r>
            </w:ins>
          </w:p>
        </w:tc>
      </w:tr>
      <w:tr w:rsidR="0071774D" w:rsidRPr="00020619" w14:paraId="7010F871" w14:textId="77777777" w:rsidTr="00BB34DD">
        <w:trPr>
          <w:cantSplit/>
          <w:trHeight w:val="292"/>
          <w:ins w:id="73014"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6F50F4F5" w14:textId="77777777" w:rsidR="0071774D" w:rsidRPr="00020619" w:rsidRDefault="0071774D" w:rsidP="00BB34DD">
            <w:pPr>
              <w:pStyle w:val="TAL"/>
              <w:spacing w:line="256" w:lineRule="auto"/>
              <w:rPr>
                <w:ins w:id="73015" w:author="BigCREditor-RAN4#104-bis" w:date="2022-10-21T16:05:00Z"/>
                <w:lang w:val="it-IT"/>
              </w:rPr>
            </w:pPr>
            <w:ins w:id="73016" w:author="BigCREditor-RAN4#104-bis" w:date="2022-10-21T16:05:00Z">
              <w:r w:rsidRPr="00020619">
                <w:rPr>
                  <w:lang w:val="it-IT"/>
                </w:rPr>
                <w:t>NR RF Channel Number</w:t>
              </w:r>
            </w:ins>
          </w:p>
        </w:tc>
        <w:tc>
          <w:tcPr>
            <w:tcW w:w="875" w:type="dxa"/>
            <w:tcBorders>
              <w:top w:val="single" w:sz="4" w:space="0" w:color="auto"/>
              <w:left w:val="single" w:sz="4" w:space="0" w:color="auto"/>
              <w:bottom w:val="single" w:sz="4" w:space="0" w:color="auto"/>
              <w:right w:val="single" w:sz="4" w:space="0" w:color="auto"/>
            </w:tcBorders>
          </w:tcPr>
          <w:p w14:paraId="0FD24927" w14:textId="77777777" w:rsidR="0071774D" w:rsidRPr="00020619" w:rsidRDefault="0071774D" w:rsidP="00BB34DD">
            <w:pPr>
              <w:pStyle w:val="TAC"/>
              <w:spacing w:line="256" w:lineRule="auto"/>
              <w:rPr>
                <w:ins w:id="73017" w:author="BigCREditor-RAN4#104-bis" w:date="2022-10-21T16:05:00Z"/>
                <w:lang w:val="it-IT"/>
              </w:rPr>
            </w:pPr>
          </w:p>
        </w:tc>
        <w:tc>
          <w:tcPr>
            <w:tcW w:w="1280" w:type="dxa"/>
            <w:tcBorders>
              <w:top w:val="single" w:sz="4" w:space="0" w:color="auto"/>
              <w:left w:val="single" w:sz="4" w:space="0" w:color="auto"/>
              <w:bottom w:val="single" w:sz="4" w:space="0" w:color="auto"/>
              <w:right w:val="single" w:sz="4" w:space="0" w:color="auto"/>
            </w:tcBorders>
          </w:tcPr>
          <w:p w14:paraId="114D113F" w14:textId="77777777" w:rsidR="0071774D" w:rsidRPr="00020619" w:rsidRDefault="0071774D" w:rsidP="00BB34DD">
            <w:pPr>
              <w:pStyle w:val="TAC"/>
              <w:spacing w:line="256" w:lineRule="auto"/>
              <w:rPr>
                <w:ins w:id="73018" w:author="BigCREditor-RAN4#104-bis" w:date="2022-10-21T16:05:00Z"/>
                <w:rFonts w:cs="v4.2.0"/>
                <w:lang w:val="en-US"/>
              </w:rPr>
            </w:pPr>
            <w:ins w:id="73019"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549B5A94" w14:textId="77777777" w:rsidR="0071774D" w:rsidRPr="00020619" w:rsidRDefault="0071774D" w:rsidP="00BB34DD">
            <w:pPr>
              <w:pStyle w:val="TAC"/>
              <w:spacing w:line="256" w:lineRule="auto"/>
              <w:rPr>
                <w:ins w:id="73020" w:author="BigCREditor-RAN4#104-bis" w:date="2022-10-21T16:05:00Z"/>
                <w:lang w:val="en-US"/>
              </w:rPr>
            </w:pPr>
            <w:ins w:id="73021" w:author="BigCREditor-RAN4#104-bis" w:date="2022-10-21T16:05:00Z">
              <w:r w:rsidRPr="00020619">
                <w:rPr>
                  <w:rFonts w:cs="v4.2.0"/>
                  <w:lang w:val="en-US"/>
                </w:rPr>
                <w:t>1</w:t>
              </w:r>
            </w:ins>
          </w:p>
        </w:tc>
        <w:tc>
          <w:tcPr>
            <w:tcW w:w="2202" w:type="dxa"/>
            <w:gridSpan w:val="2"/>
            <w:tcBorders>
              <w:top w:val="single" w:sz="4" w:space="0" w:color="auto"/>
              <w:left w:val="single" w:sz="4" w:space="0" w:color="auto"/>
              <w:bottom w:val="single" w:sz="4" w:space="0" w:color="auto"/>
              <w:right w:val="single" w:sz="4" w:space="0" w:color="auto"/>
            </w:tcBorders>
          </w:tcPr>
          <w:p w14:paraId="66EEBE8C" w14:textId="77777777" w:rsidR="0071774D" w:rsidRPr="00020619" w:rsidRDefault="0071774D" w:rsidP="00BB34DD">
            <w:pPr>
              <w:pStyle w:val="TAC"/>
              <w:spacing w:line="256" w:lineRule="auto"/>
              <w:rPr>
                <w:ins w:id="73022" w:author="BigCREditor-RAN4#104-bis" w:date="2022-10-21T16:05:00Z"/>
                <w:lang w:val="en-US"/>
              </w:rPr>
            </w:pPr>
            <w:ins w:id="73023" w:author="BigCREditor-RAN4#104-bis" w:date="2022-10-21T16:05:00Z">
              <w:r w:rsidRPr="00020619">
                <w:rPr>
                  <w:rFonts w:cs="v4.2.0"/>
                  <w:lang w:val="en-US"/>
                </w:rPr>
                <w:t>2</w:t>
              </w:r>
            </w:ins>
          </w:p>
        </w:tc>
      </w:tr>
      <w:tr w:rsidR="0071774D" w:rsidRPr="00020619" w14:paraId="54875C11" w14:textId="77777777" w:rsidTr="00BB34DD">
        <w:trPr>
          <w:cantSplit/>
          <w:trHeight w:val="150"/>
          <w:ins w:id="73024"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5618035B" w14:textId="77777777" w:rsidR="0071774D" w:rsidRPr="00020619" w:rsidRDefault="0071774D" w:rsidP="00BB34DD">
            <w:pPr>
              <w:pStyle w:val="TAL"/>
              <w:spacing w:line="256" w:lineRule="auto"/>
              <w:rPr>
                <w:ins w:id="73025" w:author="BigCREditor-RAN4#104-bis" w:date="2022-10-21T16:05:00Z"/>
                <w:lang w:val="en-US"/>
              </w:rPr>
            </w:pPr>
            <w:ins w:id="73026" w:author="BigCREditor-RAN4#104-bis" w:date="2022-10-21T16:05:00Z">
              <w:r w:rsidRPr="00020619">
                <w:rPr>
                  <w:lang w:val="en-US"/>
                </w:rPr>
                <w:t>Duplex mode</w:t>
              </w:r>
            </w:ins>
          </w:p>
        </w:tc>
        <w:tc>
          <w:tcPr>
            <w:tcW w:w="875" w:type="dxa"/>
            <w:tcBorders>
              <w:top w:val="single" w:sz="4" w:space="0" w:color="auto"/>
              <w:left w:val="single" w:sz="4" w:space="0" w:color="auto"/>
              <w:bottom w:val="single" w:sz="4" w:space="0" w:color="auto"/>
              <w:right w:val="single" w:sz="4" w:space="0" w:color="auto"/>
            </w:tcBorders>
          </w:tcPr>
          <w:p w14:paraId="7245A115" w14:textId="77777777" w:rsidR="0071774D" w:rsidRPr="00020619" w:rsidRDefault="0071774D" w:rsidP="00BB34DD">
            <w:pPr>
              <w:pStyle w:val="TAC"/>
              <w:spacing w:line="256" w:lineRule="auto"/>
              <w:rPr>
                <w:ins w:id="73027" w:author="BigCREditor-RAN4#104-bis" w:date="2022-10-21T16:05:00Z"/>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74419976" w14:textId="77777777" w:rsidR="0071774D" w:rsidRPr="00020619" w:rsidRDefault="0071774D" w:rsidP="00BB34DD">
            <w:pPr>
              <w:pStyle w:val="TAC"/>
              <w:spacing w:line="256" w:lineRule="auto"/>
              <w:rPr>
                <w:ins w:id="73028" w:author="BigCREditor-RAN4#104-bis" w:date="2022-10-21T16:05:00Z"/>
                <w:lang w:val="en-US"/>
              </w:rPr>
            </w:pPr>
            <w:ins w:id="73029"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13A9475F" w14:textId="77777777" w:rsidR="0071774D" w:rsidRPr="00020619" w:rsidRDefault="0071774D" w:rsidP="00BB34DD">
            <w:pPr>
              <w:pStyle w:val="TAC"/>
              <w:spacing w:line="256" w:lineRule="auto"/>
              <w:rPr>
                <w:ins w:id="73030" w:author="BigCREditor-RAN4#104-bis" w:date="2022-10-21T16:05:00Z"/>
                <w:lang w:val="en-US"/>
              </w:rPr>
            </w:pPr>
            <w:ins w:id="73031" w:author="BigCREditor-RAN4#104-bis" w:date="2022-10-21T16:05:00Z">
              <w:r w:rsidRPr="00020619">
                <w:rPr>
                  <w:lang w:val="en-US"/>
                </w:rPr>
                <w:t>TDD</w:t>
              </w:r>
            </w:ins>
          </w:p>
        </w:tc>
        <w:tc>
          <w:tcPr>
            <w:tcW w:w="2202" w:type="dxa"/>
            <w:gridSpan w:val="2"/>
            <w:tcBorders>
              <w:top w:val="single" w:sz="4" w:space="0" w:color="auto"/>
              <w:left w:val="single" w:sz="4" w:space="0" w:color="auto"/>
              <w:bottom w:val="single" w:sz="4" w:space="0" w:color="auto"/>
              <w:right w:val="single" w:sz="4" w:space="0" w:color="auto"/>
            </w:tcBorders>
          </w:tcPr>
          <w:p w14:paraId="6023B298" w14:textId="77777777" w:rsidR="0071774D" w:rsidRPr="00020619" w:rsidRDefault="0071774D" w:rsidP="00BB34DD">
            <w:pPr>
              <w:pStyle w:val="TAC"/>
              <w:spacing w:line="256" w:lineRule="auto"/>
              <w:rPr>
                <w:ins w:id="73032" w:author="BigCREditor-RAN4#104-bis" w:date="2022-10-21T16:05:00Z"/>
                <w:lang w:val="en-US"/>
              </w:rPr>
            </w:pPr>
            <w:ins w:id="73033" w:author="BigCREditor-RAN4#104-bis" w:date="2022-10-21T16:05:00Z">
              <w:r w:rsidRPr="00020619">
                <w:rPr>
                  <w:lang w:val="en-US"/>
                </w:rPr>
                <w:t>TDD</w:t>
              </w:r>
            </w:ins>
          </w:p>
        </w:tc>
      </w:tr>
      <w:tr w:rsidR="0071774D" w:rsidRPr="00020619" w14:paraId="7036EFC5" w14:textId="77777777" w:rsidTr="00BB34DD">
        <w:trPr>
          <w:cantSplit/>
          <w:trHeight w:val="150"/>
          <w:ins w:id="73034"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67E3D2C3" w14:textId="77777777" w:rsidR="0071774D" w:rsidRPr="00020619" w:rsidRDefault="0071774D" w:rsidP="00BB34DD">
            <w:pPr>
              <w:pStyle w:val="TAL"/>
              <w:spacing w:line="256" w:lineRule="auto"/>
              <w:rPr>
                <w:ins w:id="73035" w:author="BigCREditor-RAN4#104-bis" w:date="2022-10-21T16:05:00Z"/>
                <w:lang w:val="en-US"/>
              </w:rPr>
            </w:pPr>
            <w:ins w:id="73036" w:author="BigCREditor-RAN4#104-bis" w:date="2022-10-21T16:05:00Z">
              <w:r w:rsidRPr="00020619">
                <w:rPr>
                  <w:bCs/>
                  <w:lang w:val="en-US"/>
                </w:rPr>
                <w:t>TDD configuration</w:t>
              </w:r>
            </w:ins>
          </w:p>
        </w:tc>
        <w:tc>
          <w:tcPr>
            <w:tcW w:w="875" w:type="dxa"/>
            <w:tcBorders>
              <w:top w:val="single" w:sz="4" w:space="0" w:color="auto"/>
              <w:left w:val="single" w:sz="4" w:space="0" w:color="auto"/>
              <w:bottom w:val="single" w:sz="4" w:space="0" w:color="auto"/>
              <w:right w:val="single" w:sz="4" w:space="0" w:color="auto"/>
            </w:tcBorders>
          </w:tcPr>
          <w:p w14:paraId="2A1973D5" w14:textId="77777777" w:rsidR="0071774D" w:rsidRPr="00020619" w:rsidRDefault="0071774D" w:rsidP="00BB34DD">
            <w:pPr>
              <w:pStyle w:val="TAC"/>
              <w:spacing w:line="256" w:lineRule="auto"/>
              <w:rPr>
                <w:ins w:id="73037" w:author="BigCREditor-RAN4#104-bis" w:date="2022-10-21T16:05:00Z"/>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2D7D88EC" w14:textId="77777777" w:rsidR="0071774D" w:rsidRPr="00020619" w:rsidRDefault="0071774D" w:rsidP="00BB34DD">
            <w:pPr>
              <w:pStyle w:val="TAC"/>
              <w:spacing w:line="256" w:lineRule="auto"/>
              <w:rPr>
                <w:ins w:id="73038" w:author="BigCREditor-RAN4#104-bis" w:date="2022-10-21T16:05:00Z"/>
                <w:lang w:val="en-US"/>
              </w:rPr>
            </w:pPr>
            <w:ins w:id="73039"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43FA97B5" w14:textId="77777777" w:rsidR="0071774D" w:rsidRPr="00020619" w:rsidRDefault="0071774D" w:rsidP="00BB34DD">
            <w:pPr>
              <w:pStyle w:val="TAC"/>
              <w:spacing w:line="256" w:lineRule="auto"/>
              <w:rPr>
                <w:ins w:id="73040" w:author="BigCREditor-RAN4#104-bis" w:date="2022-10-21T16:05:00Z"/>
                <w:lang w:val="en-US"/>
              </w:rPr>
            </w:pPr>
            <w:ins w:id="73041" w:author="BigCREditor-RAN4#104-bis" w:date="2022-10-21T16:05:00Z">
              <w:r w:rsidRPr="00020619">
                <w:rPr>
                  <w:lang w:val="en-US"/>
                </w:rPr>
                <w:t>TDDConf.3.1</w:t>
              </w:r>
            </w:ins>
          </w:p>
        </w:tc>
        <w:tc>
          <w:tcPr>
            <w:tcW w:w="2202" w:type="dxa"/>
            <w:gridSpan w:val="2"/>
            <w:tcBorders>
              <w:top w:val="single" w:sz="4" w:space="0" w:color="auto"/>
              <w:left w:val="single" w:sz="4" w:space="0" w:color="auto"/>
              <w:bottom w:val="single" w:sz="4" w:space="0" w:color="auto"/>
              <w:right w:val="single" w:sz="4" w:space="0" w:color="auto"/>
            </w:tcBorders>
          </w:tcPr>
          <w:p w14:paraId="7F9AC9A6" w14:textId="77777777" w:rsidR="0071774D" w:rsidRPr="00020619" w:rsidRDefault="0071774D" w:rsidP="00BB34DD">
            <w:pPr>
              <w:pStyle w:val="TAC"/>
              <w:spacing w:line="256" w:lineRule="auto"/>
              <w:rPr>
                <w:ins w:id="73042" w:author="BigCREditor-RAN4#104-bis" w:date="2022-10-21T16:05:00Z"/>
                <w:lang w:val="en-US"/>
              </w:rPr>
            </w:pPr>
            <w:ins w:id="73043" w:author="BigCREditor-RAN4#104-bis" w:date="2022-10-21T16:05:00Z">
              <w:r w:rsidRPr="00020619">
                <w:rPr>
                  <w:lang w:val="en-US"/>
                </w:rPr>
                <w:t>TDDConf.3.1</w:t>
              </w:r>
            </w:ins>
          </w:p>
        </w:tc>
      </w:tr>
      <w:tr w:rsidR="0071774D" w:rsidRPr="00020619" w14:paraId="74F19E6A" w14:textId="77777777" w:rsidTr="00BB34DD">
        <w:trPr>
          <w:cantSplit/>
          <w:trHeight w:val="150"/>
          <w:ins w:id="73044"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06994C2F" w14:textId="77777777" w:rsidR="0071774D" w:rsidRPr="00020619" w:rsidRDefault="0071774D" w:rsidP="00BB34DD">
            <w:pPr>
              <w:pStyle w:val="TAL"/>
              <w:spacing w:line="256" w:lineRule="auto"/>
              <w:rPr>
                <w:ins w:id="73045" w:author="BigCREditor-RAN4#104-bis" w:date="2022-10-21T16:05:00Z"/>
                <w:lang w:val="en-US"/>
              </w:rPr>
            </w:pPr>
            <w:proofErr w:type="spellStart"/>
            <w:ins w:id="73046" w:author="BigCREditor-RAN4#104-bis" w:date="2022-10-21T16:05:00Z">
              <w:r w:rsidRPr="00020619">
                <w:rPr>
                  <w:bCs/>
                  <w:lang w:val="en-US"/>
                </w:rPr>
                <w:t>BW</w:t>
              </w:r>
              <w:r w:rsidRPr="00020619">
                <w:rPr>
                  <w:vertAlign w:val="subscript"/>
                  <w:lang w:val="en-US"/>
                </w:rPr>
                <w:t>channel</w:t>
              </w:r>
              <w:proofErr w:type="spellEnd"/>
            </w:ins>
          </w:p>
        </w:tc>
        <w:tc>
          <w:tcPr>
            <w:tcW w:w="875" w:type="dxa"/>
            <w:tcBorders>
              <w:top w:val="single" w:sz="4" w:space="0" w:color="auto"/>
              <w:left w:val="single" w:sz="4" w:space="0" w:color="auto"/>
              <w:bottom w:val="single" w:sz="4" w:space="0" w:color="auto"/>
              <w:right w:val="single" w:sz="4" w:space="0" w:color="auto"/>
            </w:tcBorders>
          </w:tcPr>
          <w:p w14:paraId="420C650A" w14:textId="77777777" w:rsidR="0071774D" w:rsidRPr="00020619" w:rsidRDefault="0071774D" w:rsidP="00BB34DD">
            <w:pPr>
              <w:pStyle w:val="TAC"/>
              <w:spacing w:line="256" w:lineRule="auto"/>
              <w:rPr>
                <w:ins w:id="73047" w:author="BigCREditor-RAN4#104-bis" w:date="2022-10-21T16:05:00Z"/>
                <w:lang w:val="en-US"/>
              </w:rPr>
            </w:pPr>
            <w:ins w:id="73048" w:author="BigCREditor-RAN4#104-bis" w:date="2022-10-21T16:05:00Z">
              <w:r w:rsidRPr="00020619">
                <w:rPr>
                  <w:rFonts w:cs="v4.2.0"/>
                  <w:lang w:val="en-US"/>
                </w:rPr>
                <w:t>MHz</w:t>
              </w:r>
            </w:ins>
          </w:p>
        </w:tc>
        <w:tc>
          <w:tcPr>
            <w:tcW w:w="1280" w:type="dxa"/>
            <w:tcBorders>
              <w:top w:val="single" w:sz="4" w:space="0" w:color="auto"/>
              <w:left w:val="single" w:sz="4" w:space="0" w:color="auto"/>
              <w:bottom w:val="single" w:sz="4" w:space="0" w:color="auto"/>
              <w:right w:val="single" w:sz="4" w:space="0" w:color="auto"/>
            </w:tcBorders>
            <w:vAlign w:val="center"/>
          </w:tcPr>
          <w:p w14:paraId="708D12C9" w14:textId="77777777" w:rsidR="0071774D" w:rsidRPr="00020619" w:rsidRDefault="0071774D" w:rsidP="00BB34DD">
            <w:pPr>
              <w:pStyle w:val="TAC"/>
              <w:spacing w:line="256" w:lineRule="auto"/>
              <w:rPr>
                <w:ins w:id="73049" w:author="BigCREditor-RAN4#104-bis" w:date="2022-10-21T16:05:00Z"/>
                <w:lang w:val="en-US"/>
              </w:rPr>
            </w:pPr>
            <w:ins w:id="73050"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F16A745" w14:textId="77777777" w:rsidR="0071774D" w:rsidRPr="00020619" w:rsidRDefault="0071774D" w:rsidP="00BB34DD">
            <w:pPr>
              <w:pStyle w:val="TAC"/>
              <w:spacing w:line="256" w:lineRule="auto"/>
              <w:rPr>
                <w:ins w:id="73051" w:author="BigCREditor-RAN4#104-bis" w:date="2022-10-21T16:05:00Z"/>
                <w:szCs w:val="18"/>
                <w:lang w:val="de-DE"/>
              </w:rPr>
            </w:pPr>
            <w:ins w:id="73052" w:author="BigCREditor-RAN4#104-bis" w:date="2022-10-21T16:05:00Z">
              <w:r w:rsidRPr="00020619">
                <w:rPr>
                  <w:szCs w:val="18"/>
                  <w:lang w:val="de-DE"/>
                </w:rPr>
                <w:t>100: N</w:t>
              </w:r>
              <w:r w:rsidRPr="00020619">
                <w:rPr>
                  <w:szCs w:val="18"/>
                  <w:vertAlign w:val="subscript"/>
                  <w:lang w:val="de-DE"/>
                </w:rPr>
                <w:t xml:space="preserve">RB,c </w:t>
              </w:r>
              <w:r w:rsidRPr="00020619">
                <w:rPr>
                  <w:szCs w:val="18"/>
                  <w:lang w:val="de-DE"/>
                </w:rPr>
                <w:t>= 66</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531C04D1" w14:textId="77777777" w:rsidR="0071774D" w:rsidRPr="00020619" w:rsidRDefault="0071774D" w:rsidP="00BB34DD">
            <w:pPr>
              <w:pStyle w:val="TAC"/>
              <w:spacing w:line="256" w:lineRule="auto"/>
              <w:rPr>
                <w:ins w:id="73053" w:author="BigCREditor-RAN4#104-bis" w:date="2022-10-21T16:05:00Z"/>
                <w:szCs w:val="18"/>
                <w:lang w:val="de-DE"/>
              </w:rPr>
            </w:pPr>
            <w:ins w:id="73054" w:author="BigCREditor-RAN4#104-bis" w:date="2022-10-21T16:05:00Z">
              <w:r w:rsidRPr="00020619">
                <w:rPr>
                  <w:szCs w:val="18"/>
                  <w:lang w:val="de-DE"/>
                </w:rPr>
                <w:t>100: N</w:t>
              </w:r>
              <w:r w:rsidRPr="00020619">
                <w:rPr>
                  <w:szCs w:val="18"/>
                  <w:vertAlign w:val="subscript"/>
                  <w:lang w:val="de-DE"/>
                </w:rPr>
                <w:t xml:space="preserve">RB,c </w:t>
              </w:r>
              <w:r w:rsidRPr="00020619">
                <w:rPr>
                  <w:szCs w:val="18"/>
                  <w:lang w:val="de-DE"/>
                </w:rPr>
                <w:t>= 66</w:t>
              </w:r>
            </w:ins>
          </w:p>
        </w:tc>
      </w:tr>
      <w:tr w:rsidR="0071774D" w:rsidRPr="00020619" w14:paraId="75E5AFCE" w14:textId="77777777" w:rsidTr="00BB34DD">
        <w:trPr>
          <w:cantSplit/>
          <w:trHeight w:val="81"/>
          <w:ins w:id="73055"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74573633" w14:textId="77777777" w:rsidR="0071774D" w:rsidRPr="00020619" w:rsidRDefault="0071774D" w:rsidP="00BB34DD">
            <w:pPr>
              <w:pStyle w:val="TAL"/>
              <w:spacing w:line="256" w:lineRule="auto"/>
              <w:rPr>
                <w:ins w:id="73056" w:author="BigCREditor-RAN4#104-bis" w:date="2022-10-21T16:05:00Z"/>
                <w:bCs/>
                <w:lang w:val="en-US"/>
              </w:rPr>
            </w:pPr>
            <w:ins w:id="73057" w:author="BigCREditor-RAN4#104-bis" w:date="2022-10-21T16:05:00Z">
              <w:r w:rsidRPr="00020619">
                <w:rPr>
                  <w:lang w:val="en-US"/>
                </w:rPr>
                <w:t>BWP BW</w:t>
              </w:r>
            </w:ins>
          </w:p>
        </w:tc>
        <w:tc>
          <w:tcPr>
            <w:tcW w:w="875" w:type="dxa"/>
            <w:tcBorders>
              <w:top w:val="single" w:sz="4" w:space="0" w:color="auto"/>
              <w:left w:val="single" w:sz="4" w:space="0" w:color="auto"/>
              <w:bottom w:val="single" w:sz="4" w:space="0" w:color="auto"/>
              <w:right w:val="single" w:sz="4" w:space="0" w:color="auto"/>
            </w:tcBorders>
          </w:tcPr>
          <w:p w14:paraId="50C73FBB" w14:textId="77777777" w:rsidR="0071774D" w:rsidRPr="00020619" w:rsidRDefault="0071774D" w:rsidP="00BB34DD">
            <w:pPr>
              <w:pStyle w:val="TAC"/>
              <w:spacing w:line="256" w:lineRule="auto"/>
              <w:rPr>
                <w:ins w:id="73058" w:author="BigCREditor-RAN4#104-bis" w:date="2022-10-21T16:05:00Z"/>
                <w:lang w:val="en-US"/>
              </w:rPr>
            </w:pPr>
            <w:ins w:id="73059" w:author="BigCREditor-RAN4#104-bis" w:date="2022-10-21T16:05:00Z">
              <w:r w:rsidRPr="00020619">
                <w:rPr>
                  <w:lang w:val="en-US"/>
                </w:rPr>
                <w:t>MHz</w:t>
              </w:r>
            </w:ins>
          </w:p>
        </w:tc>
        <w:tc>
          <w:tcPr>
            <w:tcW w:w="1280" w:type="dxa"/>
            <w:tcBorders>
              <w:top w:val="single" w:sz="4" w:space="0" w:color="auto"/>
              <w:left w:val="single" w:sz="4" w:space="0" w:color="auto"/>
              <w:bottom w:val="single" w:sz="4" w:space="0" w:color="auto"/>
              <w:right w:val="single" w:sz="4" w:space="0" w:color="auto"/>
            </w:tcBorders>
            <w:vAlign w:val="center"/>
          </w:tcPr>
          <w:p w14:paraId="06E4D6DB" w14:textId="77777777" w:rsidR="0071774D" w:rsidRPr="00020619" w:rsidRDefault="0071774D" w:rsidP="00BB34DD">
            <w:pPr>
              <w:pStyle w:val="TAC"/>
              <w:spacing w:line="256" w:lineRule="auto"/>
              <w:rPr>
                <w:ins w:id="73060" w:author="BigCREditor-RAN4#104-bis" w:date="2022-10-21T16:05:00Z"/>
                <w:lang w:val="en-US"/>
              </w:rPr>
            </w:pPr>
            <w:ins w:id="73061"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41354F2" w14:textId="77777777" w:rsidR="0071774D" w:rsidRPr="00020619" w:rsidRDefault="0071774D" w:rsidP="00BB34DD">
            <w:pPr>
              <w:pStyle w:val="TAC"/>
              <w:spacing w:line="256" w:lineRule="auto"/>
              <w:rPr>
                <w:ins w:id="73062" w:author="BigCREditor-RAN4#104-bis" w:date="2022-10-21T16:05:00Z"/>
                <w:szCs w:val="18"/>
                <w:lang w:val="de-DE"/>
              </w:rPr>
            </w:pPr>
            <w:ins w:id="73063" w:author="BigCREditor-RAN4#104-bis" w:date="2022-10-21T16:05:00Z">
              <w:r w:rsidRPr="00020619">
                <w:rPr>
                  <w:szCs w:val="18"/>
                  <w:lang w:val="de-DE"/>
                </w:rPr>
                <w:t>100: N</w:t>
              </w:r>
              <w:r w:rsidRPr="00020619">
                <w:rPr>
                  <w:szCs w:val="18"/>
                  <w:vertAlign w:val="subscript"/>
                  <w:lang w:val="de-DE"/>
                </w:rPr>
                <w:t xml:space="preserve">RB,c </w:t>
              </w:r>
              <w:r w:rsidRPr="00020619">
                <w:rPr>
                  <w:szCs w:val="18"/>
                  <w:lang w:val="de-DE"/>
                </w:rPr>
                <w:t>= 66</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44AE8308" w14:textId="77777777" w:rsidR="0071774D" w:rsidRPr="00020619" w:rsidRDefault="0071774D" w:rsidP="00BB34DD">
            <w:pPr>
              <w:pStyle w:val="TAC"/>
              <w:spacing w:line="256" w:lineRule="auto"/>
              <w:rPr>
                <w:ins w:id="73064" w:author="BigCREditor-RAN4#104-bis" w:date="2022-10-21T16:05:00Z"/>
                <w:szCs w:val="18"/>
                <w:lang w:val="de-DE"/>
              </w:rPr>
            </w:pPr>
            <w:ins w:id="73065" w:author="BigCREditor-RAN4#104-bis" w:date="2022-10-21T16:05:00Z">
              <w:r w:rsidRPr="00020619">
                <w:rPr>
                  <w:szCs w:val="18"/>
                  <w:lang w:val="de-DE"/>
                </w:rPr>
                <w:t>100: N</w:t>
              </w:r>
              <w:r w:rsidRPr="00020619">
                <w:rPr>
                  <w:szCs w:val="18"/>
                  <w:vertAlign w:val="subscript"/>
                  <w:lang w:val="de-DE"/>
                </w:rPr>
                <w:t xml:space="preserve">RB,c </w:t>
              </w:r>
              <w:r w:rsidRPr="00020619">
                <w:rPr>
                  <w:szCs w:val="18"/>
                  <w:lang w:val="de-DE"/>
                </w:rPr>
                <w:t>= 66</w:t>
              </w:r>
            </w:ins>
          </w:p>
        </w:tc>
      </w:tr>
      <w:tr w:rsidR="0071774D" w:rsidRPr="00020619" w14:paraId="571090AC" w14:textId="77777777" w:rsidTr="00BB34DD">
        <w:trPr>
          <w:cantSplit/>
          <w:trHeight w:val="259"/>
          <w:ins w:id="73066" w:author="BigCREditor-RAN4#104-bis" w:date="2022-10-21T16:05:00Z"/>
        </w:trPr>
        <w:tc>
          <w:tcPr>
            <w:tcW w:w="1311" w:type="dxa"/>
            <w:tcBorders>
              <w:top w:val="single" w:sz="4" w:space="0" w:color="auto"/>
              <w:left w:val="single" w:sz="4" w:space="0" w:color="auto"/>
              <w:bottom w:val="nil"/>
              <w:right w:val="single" w:sz="4" w:space="0" w:color="auto"/>
            </w:tcBorders>
          </w:tcPr>
          <w:p w14:paraId="0796733E" w14:textId="77777777" w:rsidR="0071774D" w:rsidRPr="00020619" w:rsidRDefault="0071774D" w:rsidP="00BB34DD">
            <w:pPr>
              <w:pStyle w:val="TAL"/>
              <w:spacing w:line="256" w:lineRule="auto"/>
              <w:rPr>
                <w:ins w:id="73067" w:author="BigCREditor-RAN4#104-bis" w:date="2022-10-21T16:05:00Z"/>
                <w:lang w:val="en-US"/>
              </w:rPr>
            </w:pPr>
            <w:ins w:id="73068" w:author="BigCREditor-RAN4#104-bis" w:date="2022-10-21T16:05:00Z">
              <w:r w:rsidRPr="00020619">
                <w:rPr>
                  <w:lang w:val="en-US"/>
                </w:rPr>
                <w:t>BWP configuration</w:t>
              </w:r>
            </w:ins>
          </w:p>
        </w:tc>
        <w:tc>
          <w:tcPr>
            <w:tcW w:w="1312" w:type="dxa"/>
            <w:tcBorders>
              <w:top w:val="single" w:sz="4" w:space="0" w:color="auto"/>
              <w:left w:val="single" w:sz="4" w:space="0" w:color="auto"/>
              <w:bottom w:val="single" w:sz="4" w:space="0" w:color="auto"/>
              <w:right w:val="single" w:sz="4" w:space="0" w:color="auto"/>
            </w:tcBorders>
          </w:tcPr>
          <w:p w14:paraId="31CFB950" w14:textId="77777777" w:rsidR="0071774D" w:rsidRPr="00020619" w:rsidRDefault="0071774D" w:rsidP="00BB34DD">
            <w:pPr>
              <w:pStyle w:val="TAL"/>
              <w:spacing w:line="256" w:lineRule="auto"/>
              <w:rPr>
                <w:ins w:id="73069" w:author="BigCREditor-RAN4#104-bis" w:date="2022-10-21T16:05:00Z"/>
                <w:lang w:val="en-US"/>
              </w:rPr>
            </w:pPr>
            <w:ins w:id="73070" w:author="BigCREditor-RAN4#104-bis" w:date="2022-10-21T16:05:00Z">
              <w:r w:rsidRPr="00020619">
                <w:rPr>
                  <w:lang w:val="en-US"/>
                </w:rPr>
                <w:t>Initial DL BWP</w:t>
              </w:r>
            </w:ins>
          </w:p>
        </w:tc>
        <w:tc>
          <w:tcPr>
            <w:tcW w:w="875" w:type="dxa"/>
            <w:tcBorders>
              <w:top w:val="single" w:sz="4" w:space="0" w:color="auto"/>
              <w:left w:val="single" w:sz="4" w:space="0" w:color="auto"/>
              <w:bottom w:val="single" w:sz="4" w:space="0" w:color="auto"/>
              <w:right w:val="single" w:sz="4" w:space="0" w:color="auto"/>
            </w:tcBorders>
          </w:tcPr>
          <w:p w14:paraId="0904F6DA" w14:textId="77777777" w:rsidR="0071774D" w:rsidRPr="00020619" w:rsidRDefault="0071774D" w:rsidP="00BB34DD">
            <w:pPr>
              <w:pStyle w:val="TAC"/>
              <w:spacing w:line="256" w:lineRule="auto"/>
              <w:rPr>
                <w:ins w:id="73071" w:author="BigCREditor-RAN4#104-bis" w:date="2022-10-21T16:05:00Z"/>
                <w:lang w:val="en-US"/>
              </w:rPr>
            </w:pPr>
          </w:p>
        </w:tc>
        <w:tc>
          <w:tcPr>
            <w:tcW w:w="1280" w:type="dxa"/>
            <w:tcBorders>
              <w:top w:val="single" w:sz="4" w:space="0" w:color="auto"/>
              <w:left w:val="single" w:sz="4" w:space="0" w:color="auto"/>
              <w:bottom w:val="nil"/>
              <w:right w:val="single" w:sz="4" w:space="0" w:color="auto"/>
            </w:tcBorders>
            <w:vAlign w:val="center"/>
          </w:tcPr>
          <w:p w14:paraId="1E7EB2EF" w14:textId="77777777" w:rsidR="0071774D" w:rsidRPr="00020619" w:rsidRDefault="0071774D" w:rsidP="00BB34DD">
            <w:pPr>
              <w:pStyle w:val="TAC"/>
              <w:spacing w:line="256" w:lineRule="auto"/>
              <w:rPr>
                <w:ins w:id="73072" w:author="BigCREditor-RAN4#104-bis" w:date="2022-10-21T16:05:00Z"/>
                <w:lang w:val="en-US"/>
              </w:rPr>
            </w:pPr>
            <w:ins w:id="73073" w:author="BigCREditor-RAN4#104-bis" w:date="2022-10-21T16:05:00Z">
              <w:r w:rsidRPr="00020619">
                <w:rPr>
                  <w:lang w:val="en-US"/>
                </w:rPr>
                <w:t>Config</w:t>
              </w:r>
              <w:r w:rsidRPr="00020619">
                <w:rPr>
                  <w:szCs w:val="18"/>
                  <w:lang w:val="en-US"/>
                </w:rPr>
                <w:t xml:space="preserve"> 1</w:t>
              </w:r>
            </w:ins>
          </w:p>
        </w:tc>
        <w:tc>
          <w:tcPr>
            <w:tcW w:w="1960" w:type="dxa"/>
            <w:gridSpan w:val="2"/>
            <w:tcBorders>
              <w:top w:val="single" w:sz="4" w:space="0" w:color="auto"/>
              <w:left w:val="single" w:sz="4" w:space="0" w:color="auto"/>
              <w:bottom w:val="single" w:sz="4" w:space="0" w:color="auto"/>
              <w:right w:val="single" w:sz="4" w:space="0" w:color="auto"/>
            </w:tcBorders>
          </w:tcPr>
          <w:p w14:paraId="7DA334F7" w14:textId="77777777" w:rsidR="0071774D" w:rsidRPr="00020619" w:rsidRDefault="0071774D" w:rsidP="00BB34DD">
            <w:pPr>
              <w:pStyle w:val="TAC"/>
              <w:spacing w:line="256" w:lineRule="auto"/>
              <w:rPr>
                <w:ins w:id="73074" w:author="BigCREditor-RAN4#104-bis" w:date="2022-10-21T16:05:00Z"/>
                <w:lang w:val="en-US"/>
              </w:rPr>
            </w:pPr>
            <w:ins w:id="73075" w:author="BigCREditor-RAN4#104-bis" w:date="2022-10-21T16:05:00Z">
              <w:r w:rsidRPr="00020619">
                <w:rPr>
                  <w:lang w:val="en-US"/>
                </w:rPr>
                <w:t>DLBWP.0.1</w:t>
              </w:r>
            </w:ins>
          </w:p>
        </w:tc>
        <w:tc>
          <w:tcPr>
            <w:tcW w:w="2202" w:type="dxa"/>
            <w:gridSpan w:val="2"/>
            <w:tcBorders>
              <w:top w:val="single" w:sz="4" w:space="0" w:color="auto"/>
              <w:left w:val="single" w:sz="4" w:space="0" w:color="auto"/>
              <w:bottom w:val="single" w:sz="4" w:space="0" w:color="auto"/>
              <w:right w:val="single" w:sz="4" w:space="0" w:color="auto"/>
            </w:tcBorders>
          </w:tcPr>
          <w:p w14:paraId="7933E622" w14:textId="77777777" w:rsidR="0071774D" w:rsidRPr="00020619" w:rsidRDefault="0071774D" w:rsidP="00BB34DD">
            <w:pPr>
              <w:pStyle w:val="TAC"/>
              <w:spacing w:line="256" w:lineRule="auto"/>
              <w:rPr>
                <w:ins w:id="73076" w:author="BigCREditor-RAN4#104-bis" w:date="2022-10-21T16:05:00Z"/>
                <w:lang w:val="en-US"/>
              </w:rPr>
            </w:pPr>
            <w:ins w:id="73077" w:author="BigCREditor-RAN4#104-bis" w:date="2022-10-21T16:05:00Z">
              <w:r w:rsidRPr="00020619">
                <w:rPr>
                  <w:lang w:val="en-US"/>
                </w:rPr>
                <w:t>N/A</w:t>
              </w:r>
            </w:ins>
          </w:p>
        </w:tc>
      </w:tr>
      <w:tr w:rsidR="0071774D" w:rsidRPr="00020619" w14:paraId="03E72BAB" w14:textId="77777777" w:rsidTr="00BB34DD">
        <w:trPr>
          <w:cantSplit/>
          <w:trHeight w:val="259"/>
          <w:ins w:id="73078" w:author="BigCREditor-RAN4#104-bis" w:date="2022-10-21T16:05:00Z"/>
        </w:trPr>
        <w:tc>
          <w:tcPr>
            <w:tcW w:w="1311" w:type="dxa"/>
            <w:tcBorders>
              <w:top w:val="nil"/>
              <w:left w:val="single" w:sz="4" w:space="0" w:color="auto"/>
              <w:bottom w:val="nil"/>
              <w:right w:val="single" w:sz="4" w:space="0" w:color="auto"/>
            </w:tcBorders>
          </w:tcPr>
          <w:p w14:paraId="318B0D19" w14:textId="77777777" w:rsidR="0071774D" w:rsidRPr="00020619" w:rsidRDefault="0071774D" w:rsidP="00BB34DD">
            <w:pPr>
              <w:pStyle w:val="TAL"/>
              <w:spacing w:line="256" w:lineRule="auto"/>
              <w:rPr>
                <w:ins w:id="73079" w:author="BigCREditor-RAN4#104-bis" w:date="2022-10-21T16:05:00Z"/>
                <w:lang w:val="en-US"/>
              </w:rPr>
            </w:pPr>
          </w:p>
        </w:tc>
        <w:tc>
          <w:tcPr>
            <w:tcW w:w="1312" w:type="dxa"/>
            <w:tcBorders>
              <w:top w:val="single" w:sz="4" w:space="0" w:color="auto"/>
              <w:left w:val="single" w:sz="4" w:space="0" w:color="auto"/>
              <w:bottom w:val="single" w:sz="4" w:space="0" w:color="auto"/>
              <w:right w:val="single" w:sz="4" w:space="0" w:color="auto"/>
            </w:tcBorders>
          </w:tcPr>
          <w:p w14:paraId="3E82402A" w14:textId="77777777" w:rsidR="0071774D" w:rsidRPr="00020619" w:rsidRDefault="0071774D" w:rsidP="00BB34DD">
            <w:pPr>
              <w:pStyle w:val="TAL"/>
              <w:spacing w:line="256" w:lineRule="auto"/>
              <w:rPr>
                <w:ins w:id="73080" w:author="BigCREditor-RAN4#104-bis" w:date="2022-10-21T16:05:00Z"/>
                <w:lang w:val="en-US"/>
              </w:rPr>
            </w:pPr>
            <w:ins w:id="73081" w:author="BigCREditor-RAN4#104-bis" w:date="2022-10-21T16:05:00Z">
              <w:r w:rsidRPr="00020619">
                <w:rPr>
                  <w:lang w:val="en-US"/>
                </w:rPr>
                <w:t>Initial UL BWP</w:t>
              </w:r>
            </w:ins>
          </w:p>
        </w:tc>
        <w:tc>
          <w:tcPr>
            <w:tcW w:w="875" w:type="dxa"/>
            <w:tcBorders>
              <w:top w:val="single" w:sz="4" w:space="0" w:color="auto"/>
              <w:left w:val="single" w:sz="4" w:space="0" w:color="auto"/>
              <w:bottom w:val="single" w:sz="4" w:space="0" w:color="auto"/>
              <w:right w:val="single" w:sz="4" w:space="0" w:color="auto"/>
            </w:tcBorders>
          </w:tcPr>
          <w:p w14:paraId="25E45B0F" w14:textId="77777777" w:rsidR="0071774D" w:rsidRPr="00020619" w:rsidRDefault="0071774D" w:rsidP="00BB34DD">
            <w:pPr>
              <w:pStyle w:val="TAC"/>
              <w:spacing w:line="256" w:lineRule="auto"/>
              <w:rPr>
                <w:ins w:id="73082" w:author="BigCREditor-RAN4#104-bis" w:date="2022-10-21T16:05:00Z"/>
                <w:lang w:val="en-US"/>
              </w:rPr>
            </w:pPr>
          </w:p>
        </w:tc>
        <w:tc>
          <w:tcPr>
            <w:tcW w:w="1280" w:type="dxa"/>
            <w:tcBorders>
              <w:top w:val="nil"/>
              <w:left w:val="single" w:sz="4" w:space="0" w:color="auto"/>
              <w:bottom w:val="nil"/>
              <w:right w:val="single" w:sz="4" w:space="0" w:color="auto"/>
            </w:tcBorders>
            <w:vAlign w:val="center"/>
          </w:tcPr>
          <w:p w14:paraId="44861315" w14:textId="77777777" w:rsidR="0071774D" w:rsidRPr="00020619" w:rsidRDefault="0071774D" w:rsidP="00BB34DD">
            <w:pPr>
              <w:pStyle w:val="TAC"/>
              <w:spacing w:line="256" w:lineRule="auto"/>
              <w:rPr>
                <w:ins w:id="73083" w:author="BigCREditor-RAN4#104-bis" w:date="2022-10-21T16:05:00Z"/>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696F527" w14:textId="77777777" w:rsidR="0071774D" w:rsidRPr="00020619" w:rsidRDefault="0071774D" w:rsidP="00BB34DD">
            <w:pPr>
              <w:pStyle w:val="TAC"/>
              <w:spacing w:line="256" w:lineRule="auto"/>
              <w:rPr>
                <w:ins w:id="73084" w:author="BigCREditor-RAN4#104-bis" w:date="2022-10-21T16:05:00Z"/>
                <w:lang w:val="en-US"/>
              </w:rPr>
            </w:pPr>
            <w:ins w:id="73085" w:author="BigCREditor-RAN4#104-bis" w:date="2022-10-21T16:05:00Z">
              <w:r w:rsidRPr="00020619">
                <w:rPr>
                  <w:lang w:val="en-US"/>
                </w:rPr>
                <w:t>ULBWP.0.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4847C1EB" w14:textId="77777777" w:rsidR="0071774D" w:rsidRPr="00020619" w:rsidRDefault="0071774D" w:rsidP="00BB34DD">
            <w:pPr>
              <w:pStyle w:val="TAC"/>
              <w:spacing w:line="256" w:lineRule="auto"/>
              <w:rPr>
                <w:ins w:id="73086" w:author="BigCREditor-RAN4#104-bis" w:date="2022-10-21T16:05:00Z"/>
                <w:lang w:val="en-US"/>
              </w:rPr>
            </w:pPr>
            <w:ins w:id="73087" w:author="BigCREditor-RAN4#104-bis" w:date="2022-10-21T16:05:00Z">
              <w:r w:rsidRPr="00020619">
                <w:rPr>
                  <w:lang w:val="en-US"/>
                </w:rPr>
                <w:t>N/A</w:t>
              </w:r>
            </w:ins>
          </w:p>
        </w:tc>
      </w:tr>
      <w:tr w:rsidR="0071774D" w:rsidRPr="00020619" w14:paraId="52AD4ADB" w14:textId="77777777" w:rsidTr="00BB34DD">
        <w:trPr>
          <w:cantSplit/>
          <w:trHeight w:val="232"/>
          <w:ins w:id="73088" w:author="BigCREditor-RAN4#104-bis" w:date="2022-10-21T16:05:00Z"/>
        </w:trPr>
        <w:tc>
          <w:tcPr>
            <w:tcW w:w="1311" w:type="dxa"/>
            <w:tcBorders>
              <w:top w:val="nil"/>
              <w:left w:val="single" w:sz="4" w:space="0" w:color="auto"/>
              <w:bottom w:val="nil"/>
              <w:right w:val="single" w:sz="4" w:space="0" w:color="auto"/>
            </w:tcBorders>
          </w:tcPr>
          <w:p w14:paraId="5682E3AF" w14:textId="77777777" w:rsidR="0071774D" w:rsidRPr="00020619" w:rsidRDefault="0071774D" w:rsidP="00BB34DD">
            <w:pPr>
              <w:pStyle w:val="TAL"/>
              <w:spacing w:line="256" w:lineRule="auto"/>
              <w:rPr>
                <w:ins w:id="73089" w:author="BigCREditor-RAN4#104-bis" w:date="2022-10-21T16:05:00Z"/>
                <w:lang w:val="en-US"/>
              </w:rPr>
            </w:pPr>
          </w:p>
        </w:tc>
        <w:tc>
          <w:tcPr>
            <w:tcW w:w="1312" w:type="dxa"/>
            <w:tcBorders>
              <w:top w:val="single" w:sz="4" w:space="0" w:color="auto"/>
              <w:left w:val="single" w:sz="4" w:space="0" w:color="auto"/>
              <w:bottom w:val="single" w:sz="4" w:space="0" w:color="auto"/>
              <w:right w:val="single" w:sz="4" w:space="0" w:color="auto"/>
            </w:tcBorders>
          </w:tcPr>
          <w:p w14:paraId="7665A2FD" w14:textId="77777777" w:rsidR="0071774D" w:rsidRPr="00020619" w:rsidRDefault="0071774D" w:rsidP="00BB34DD">
            <w:pPr>
              <w:pStyle w:val="TAL"/>
              <w:spacing w:line="256" w:lineRule="auto"/>
              <w:rPr>
                <w:ins w:id="73090" w:author="BigCREditor-RAN4#104-bis" w:date="2022-10-21T16:05:00Z"/>
                <w:lang w:val="en-US"/>
              </w:rPr>
            </w:pPr>
            <w:ins w:id="73091" w:author="BigCREditor-RAN4#104-bis" w:date="2022-10-21T16:05:00Z">
              <w:r w:rsidRPr="00020619">
                <w:rPr>
                  <w:lang w:val="en-US"/>
                </w:rPr>
                <w:t>Dedicated DL BWP</w:t>
              </w:r>
            </w:ins>
          </w:p>
        </w:tc>
        <w:tc>
          <w:tcPr>
            <w:tcW w:w="875" w:type="dxa"/>
            <w:tcBorders>
              <w:top w:val="single" w:sz="4" w:space="0" w:color="auto"/>
              <w:left w:val="single" w:sz="4" w:space="0" w:color="auto"/>
              <w:bottom w:val="single" w:sz="4" w:space="0" w:color="auto"/>
              <w:right w:val="single" w:sz="4" w:space="0" w:color="auto"/>
            </w:tcBorders>
          </w:tcPr>
          <w:p w14:paraId="342AABC3" w14:textId="77777777" w:rsidR="0071774D" w:rsidRPr="00020619" w:rsidRDefault="0071774D" w:rsidP="00BB34DD">
            <w:pPr>
              <w:pStyle w:val="TAC"/>
              <w:spacing w:line="256" w:lineRule="auto"/>
              <w:rPr>
                <w:ins w:id="73092" w:author="BigCREditor-RAN4#104-bis" w:date="2022-10-21T16:05:00Z"/>
                <w:lang w:val="en-US"/>
              </w:rPr>
            </w:pPr>
          </w:p>
        </w:tc>
        <w:tc>
          <w:tcPr>
            <w:tcW w:w="1280" w:type="dxa"/>
            <w:tcBorders>
              <w:top w:val="nil"/>
              <w:left w:val="single" w:sz="4" w:space="0" w:color="auto"/>
              <w:bottom w:val="nil"/>
              <w:right w:val="single" w:sz="4" w:space="0" w:color="auto"/>
            </w:tcBorders>
            <w:vAlign w:val="center"/>
          </w:tcPr>
          <w:p w14:paraId="640C2863" w14:textId="77777777" w:rsidR="0071774D" w:rsidRPr="00020619" w:rsidRDefault="0071774D" w:rsidP="00BB34DD">
            <w:pPr>
              <w:pStyle w:val="TAC"/>
              <w:spacing w:line="256" w:lineRule="auto"/>
              <w:rPr>
                <w:ins w:id="73093" w:author="BigCREditor-RAN4#104-bis" w:date="2022-10-21T16:05:00Z"/>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417641EB" w14:textId="77777777" w:rsidR="0071774D" w:rsidRPr="00020619" w:rsidRDefault="0071774D" w:rsidP="00BB34DD">
            <w:pPr>
              <w:pStyle w:val="TAC"/>
              <w:spacing w:line="256" w:lineRule="auto"/>
              <w:rPr>
                <w:ins w:id="73094" w:author="BigCREditor-RAN4#104-bis" w:date="2022-10-21T16:05:00Z"/>
                <w:lang w:val="en-US"/>
              </w:rPr>
            </w:pPr>
            <w:ins w:id="73095" w:author="BigCREditor-RAN4#104-bis" w:date="2022-10-21T16:05:00Z">
              <w:r w:rsidRPr="00020619">
                <w:rPr>
                  <w:lang w:val="en-US"/>
                </w:rPr>
                <w:t>DLBWP.1.1</w:t>
              </w:r>
            </w:ins>
          </w:p>
        </w:tc>
        <w:tc>
          <w:tcPr>
            <w:tcW w:w="2202" w:type="dxa"/>
            <w:gridSpan w:val="2"/>
            <w:tcBorders>
              <w:top w:val="single" w:sz="4" w:space="0" w:color="auto"/>
              <w:left w:val="single" w:sz="4" w:space="0" w:color="auto"/>
              <w:bottom w:val="single" w:sz="4" w:space="0" w:color="auto"/>
              <w:right w:val="single" w:sz="4" w:space="0" w:color="auto"/>
            </w:tcBorders>
          </w:tcPr>
          <w:p w14:paraId="70CBBA0C" w14:textId="77777777" w:rsidR="0071774D" w:rsidRPr="00020619" w:rsidRDefault="0071774D" w:rsidP="00BB34DD">
            <w:pPr>
              <w:pStyle w:val="TAC"/>
              <w:spacing w:line="256" w:lineRule="auto"/>
              <w:rPr>
                <w:ins w:id="73096" w:author="BigCREditor-RAN4#104-bis" w:date="2022-10-21T16:05:00Z"/>
                <w:lang w:val="en-US"/>
              </w:rPr>
            </w:pPr>
            <w:ins w:id="73097" w:author="BigCREditor-RAN4#104-bis" w:date="2022-10-21T16:05:00Z">
              <w:r w:rsidRPr="00020619">
                <w:rPr>
                  <w:lang w:val="en-US"/>
                </w:rPr>
                <w:t>N/A</w:t>
              </w:r>
            </w:ins>
          </w:p>
        </w:tc>
      </w:tr>
      <w:tr w:rsidR="0071774D" w:rsidRPr="00020619" w14:paraId="5D3CB871" w14:textId="77777777" w:rsidTr="00BB34DD">
        <w:trPr>
          <w:cantSplit/>
          <w:trHeight w:val="213"/>
          <w:ins w:id="73098" w:author="BigCREditor-RAN4#104-bis" w:date="2022-10-21T16:05:00Z"/>
        </w:trPr>
        <w:tc>
          <w:tcPr>
            <w:tcW w:w="1311" w:type="dxa"/>
            <w:tcBorders>
              <w:top w:val="nil"/>
              <w:left w:val="single" w:sz="4" w:space="0" w:color="auto"/>
              <w:bottom w:val="single" w:sz="4" w:space="0" w:color="auto"/>
              <w:right w:val="single" w:sz="4" w:space="0" w:color="auto"/>
            </w:tcBorders>
          </w:tcPr>
          <w:p w14:paraId="5D1D8DFF" w14:textId="77777777" w:rsidR="0071774D" w:rsidRPr="00020619" w:rsidRDefault="0071774D" w:rsidP="00BB34DD">
            <w:pPr>
              <w:pStyle w:val="TAL"/>
              <w:spacing w:line="256" w:lineRule="auto"/>
              <w:rPr>
                <w:ins w:id="73099" w:author="BigCREditor-RAN4#104-bis" w:date="2022-10-21T16:05:00Z"/>
                <w:bCs/>
                <w:lang w:val="en-US"/>
              </w:rPr>
            </w:pPr>
          </w:p>
        </w:tc>
        <w:tc>
          <w:tcPr>
            <w:tcW w:w="1312" w:type="dxa"/>
            <w:tcBorders>
              <w:top w:val="single" w:sz="4" w:space="0" w:color="auto"/>
              <w:left w:val="single" w:sz="4" w:space="0" w:color="auto"/>
              <w:bottom w:val="single" w:sz="4" w:space="0" w:color="auto"/>
              <w:right w:val="single" w:sz="4" w:space="0" w:color="auto"/>
            </w:tcBorders>
          </w:tcPr>
          <w:p w14:paraId="51DD52B1" w14:textId="77777777" w:rsidR="0071774D" w:rsidRPr="00020619" w:rsidRDefault="0071774D" w:rsidP="00BB34DD">
            <w:pPr>
              <w:pStyle w:val="TAL"/>
              <w:spacing w:line="256" w:lineRule="auto"/>
              <w:rPr>
                <w:ins w:id="73100" w:author="BigCREditor-RAN4#104-bis" w:date="2022-10-21T16:05:00Z"/>
                <w:bCs/>
                <w:lang w:val="en-US"/>
              </w:rPr>
            </w:pPr>
            <w:ins w:id="73101" w:author="BigCREditor-RAN4#104-bis" w:date="2022-10-21T16:05:00Z">
              <w:r w:rsidRPr="00020619">
                <w:rPr>
                  <w:bCs/>
                  <w:lang w:val="en-US"/>
                </w:rPr>
                <w:t>Dedicated UL BWP</w:t>
              </w:r>
            </w:ins>
          </w:p>
        </w:tc>
        <w:tc>
          <w:tcPr>
            <w:tcW w:w="875" w:type="dxa"/>
            <w:tcBorders>
              <w:top w:val="single" w:sz="4" w:space="0" w:color="auto"/>
              <w:left w:val="single" w:sz="4" w:space="0" w:color="auto"/>
              <w:bottom w:val="single" w:sz="4" w:space="0" w:color="auto"/>
              <w:right w:val="single" w:sz="4" w:space="0" w:color="auto"/>
            </w:tcBorders>
          </w:tcPr>
          <w:p w14:paraId="32BA2F16" w14:textId="77777777" w:rsidR="0071774D" w:rsidRPr="00020619" w:rsidRDefault="0071774D" w:rsidP="00BB34DD">
            <w:pPr>
              <w:pStyle w:val="TAC"/>
              <w:spacing w:line="256" w:lineRule="auto"/>
              <w:rPr>
                <w:ins w:id="73102" w:author="BigCREditor-RAN4#104-bis" w:date="2022-10-21T16:05:00Z"/>
                <w:lang w:val="en-US"/>
              </w:rPr>
            </w:pPr>
          </w:p>
        </w:tc>
        <w:tc>
          <w:tcPr>
            <w:tcW w:w="1280" w:type="dxa"/>
            <w:tcBorders>
              <w:top w:val="nil"/>
              <w:left w:val="single" w:sz="4" w:space="0" w:color="auto"/>
              <w:bottom w:val="single" w:sz="4" w:space="0" w:color="auto"/>
              <w:right w:val="single" w:sz="4" w:space="0" w:color="auto"/>
            </w:tcBorders>
            <w:vAlign w:val="center"/>
          </w:tcPr>
          <w:p w14:paraId="2BAD3037" w14:textId="77777777" w:rsidR="0071774D" w:rsidRPr="00020619" w:rsidRDefault="0071774D" w:rsidP="00BB34DD">
            <w:pPr>
              <w:pStyle w:val="TAC"/>
              <w:spacing w:line="256" w:lineRule="auto"/>
              <w:rPr>
                <w:ins w:id="73103" w:author="BigCREditor-RAN4#104-bis" w:date="2022-10-21T16:05:00Z"/>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E1F83ED" w14:textId="77777777" w:rsidR="0071774D" w:rsidRPr="00020619" w:rsidRDefault="0071774D" w:rsidP="00BB34DD">
            <w:pPr>
              <w:pStyle w:val="TAC"/>
              <w:spacing w:line="256" w:lineRule="auto"/>
              <w:rPr>
                <w:ins w:id="73104" w:author="BigCREditor-RAN4#104-bis" w:date="2022-10-21T16:05:00Z"/>
                <w:lang w:val="en-US"/>
              </w:rPr>
            </w:pPr>
            <w:ins w:id="73105" w:author="BigCREditor-RAN4#104-bis" w:date="2022-10-21T16:05:00Z">
              <w:r w:rsidRPr="00020619">
                <w:rPr>
                  <w:lang w:val="en-US"/>
                </w:rPr>
                <w:t>ULBWP.1.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A14DBB1" w14:textId="77777777" w:rsidR="0071774D" w:rsidRPr="00020619" w:rsidRDefault="0071774D" w:rsidP="00BB34DD">
            <w:pPr>
              <w:pStyle w:val="TAC"/>
              <w:spacing w:line="256" w:lineRule="auto"/>
              <w:rPr>
                <w:ins w:id="73106" w:author="BigCREditor-RAN4#104-bis" w:date="2022-10-21T16:05:00Z"/>
                <w:lang w:val="en-US"/>
              </w:rPr>
            </w:pPr>
            <w:ins w:id="73107" w:author="BigCREditor-RAN4#104-bis" w:date="2022-10-21T16:05:00Z">
              <w:r w:rsidRPr="00020619">
                <w:rPr>
                  <w:lang w:val="en-US"/>
                </w:rPr>
                <w:t>N/A</w:t>
              </w:r>
            </w:ins>
          </w:p>
        </w:tc>
      </w:tr>
      <w:tr w:rsidR="0071774D" w:rsidRPr="00020619" w14:paraId="4A26848E" w14:textId="77777777" w:rsidTr="00BB34DD">
        <w:trPr>
          <w:cantSplit/>
          <w:trHeight w:val="443"/>
          <w:ins w:id="73108"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7D7CA828" w14:textId="77777777" w:rsidR="0071774D" w:rsidRPr="00020619" w:rsidRDefault="0071774D" w:rsidP="00BB34DD">
            <w:pPr>
              <w:pStyle w:val="TAL"/>
              <w:spacing w:line="256" w:lineRule="auto"/>
              <w:rPr>
                <w:ins w:id="73109" w:author="BigCREditor-RAN4#104-bis" w:date="2022-10-21T16:05:00Z"/>
                <w:lang w:val="en-US"/>
              </w:rPr>
            </w:pPr>
            <w:ins w:id="73110" w:author="BigCREditor-RAN4#104-bis" w:date="2022-10-21T16:05:00Z">
              <w:r w:rsidRPr="00020619">
                <w:rPr>
                  <w:bCs/>
                  <w:lang w:val="en-US"/>
                </w:rPr>
                <w:t xml:space="preserve">OCNG Patterns defined in A.3.2.1.1 (OP.1) </w:t>
              </w:r>
            </w:ins>
          </w:p>
        </w:tc>
        <w:tc>
          <w:tcPr>
            <w:tcW w:w="875" w:type="dxa"/>
            <w:tcBorders>
              <w:top w:val="single" w:sz="4" w:space="0" w:color="auto"/>
              <w:left w:val="single" w:sz="4" w:space="0" w:color="auto"/>
              <w:bottom w:val="single" w:sz="4" w:space="0" w:color="auto"/>
              <w:right w:val="single" w:sz="4" w:space="0" w:color="auto"/>
            </w:tcBorders>
          </w:tcPr>
          <w:p w14:paraId="324BEFF5" w14:textId="77777777" w:rsidR="0071774D" w:rsidRPr="00020619" w:rsidRDefault="0071774D" w:rsidP="00BB34DD">
            <w:pPr>
              <w:pStyle w:val="TAC"/>
              <w:spacing w:line="256" w:lineRule="auto"/>
              <w:rPr>
                <w:ins w:id="73111" w:author="BigCREditor-RAN4#104-bis" w:date="2022-10-21T16:05:00Z"/>
                <w:lang w:val="en-US"/>
              </w:rPr>
            </w:pPr>
          </w:p>
        </w:tc>
        <w:tc>
          <w:tcPr>
            <w:tcW w:w="1280" w:type="dxa"/>
            <w:tcBorders>
              <w:top w:val="single" w:sz="4" w:space="0" w:color="auto"/>
              <w:left w:val="single" w:sz="4" w:space="0" w:color="auto"/>
              <w:bottom w:val="single" w:sz="4" w:space="0" w:color="auto"/>
              <w:right w:val="single" w:sz="4" w:space="0" w:color="auto"/>
            </w:tcBorders>
          </w:tcPr>
          <w:p w14:paraId="2641535C" w14:textId="77777777" w:rsidR="0071774D" w:rsidRPr="00020619" w:rsidRDefault="0071774D" w:rsidP="00BB34DD">
            <w:pPr>
              <w:pStyle w:val="TAC"/>
              <w:spacing w:line="256" w:lineRule="auto"/>
              <w:rPr>
                <w:ins w:id="73112" w:author="BigCREditor-RAN4#104-bis" w:date="2022-10-21T16:05:00Z"/>
                <w:lang w:val="en-US"/>
              </w:rPr>
            </w:pPr>
            <w:ins w:id="73113"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3327C398" w14:textId="77777777" w:rsidR="0071774D" w:rsidRPr="00020619" w:rsidRDefault="0071774D" w:rsidP="00BB34DD">
            <w:pPr>
              <w:pStyle w:val="TAC"/>
              <w:spacing w:line="256" w:lineRule="auto"/>
              <w:rPr>
                <w:ins w:id="73114" w:author="BigCREditor-RAN4#104-bis" w:date="2022-10-21T16:05:00Z"/>
                <w:lang w:val="en-US"/>
              </w:rPr>
            </w:pPr>
          </w:p>
          <w:p w14:paraId="17876986" w14:textId="77777777" w:rsidR="0071774D" w:rsidRPr="00020619" w:rsidRDefault="0071774D" w:rsidP="00BB34DD">
            <w:pPr>
              <w:pStyle w:val="TAC"/>
              <w:spacing w:line="256" w:lineRule="auto"/>
              <w:rPr>
                <w:ins w:id="73115" w:author="BigCREditor-RAN4#104-bis" w:date="2022-10-21T16:05:00Z"/>
                <w:rFonts w:cs="v4.2.0"/>
                <w:lang w:val="en-US"/>
              </w:rPr>
            </w:pPr>
            <w:ins w:id="73116" w:author="BigCREditor-RAN4#104-bis" w:date="2022-10-21T16:05:00Z">
              <w:r w:rsidRPr="00020619">
                <w:rPr>
                  <w:lang w:val="en-US"/>
                </w:rPr>
                <w:t xml:space="preserve">OP.1 </w:t>
              </w:r>
            </w:ins>
          </w:p>
        </w:tc>
        <w:tc>
          <w:tcPr>
            <w:tcW w:w="2202" w:type="dxa"/>
            <w:gridSpan w:val="2"/>
            <w:tcBorders>
              <w:top w:val="single" w:sz="4" w:space="0" w:color="auto"/>
              <w:left w:val="single" w:sz="4" w:space="0" w:color="auto"/>
              <w:bottom w:val="single" w:sz="4" w:space="0" w:color="auto"/>
              <w:right w:val="single" w:sz="4" w:space="0" w:color="auto"/>
            </w:tcBorders>
          </w:tcPr>
          <w:p w14:paraId="40E80236" w14:textId="77777777" w:rsidR="0071774D" w:rsidRPr="00020619" w:rsidRDefault="0071774D" w:rsidP="00BB34DD">
            <w:pPr>
              <w:pStyle w:val="TAC"/>
              <w:spacing w:line="256" w:lineRule="auto"/>
              <w:rPr>
                <w:ins w:id="73117" w:author="BigCREditor-RAN4#104-bis" w:date="2022-10-21T16:05:00Z"/>
                <w:lang w:val="en-US"/>
              </w:rPr>
            </w:pPr>
          </w:p>
          <w:p w14:paraId="1FA9A4DD" w14:textId="77777777" w:rsidR="0071774D" w:rsidRPr="00020619" w:rsidRDefault="0071774D" w:rsidP="00BB34DD">
            <w:pPr>
              <w:pStyle w:val="TAC"/>
              <w:spacing w:line="256" w:lineRule="auto"/>
              <w:rPr>
                <w:ins w:id="73118" w:author="BigCREditor-RAN4#104-bis" w:date="2022-10-21T16:05:00Z"/>
                <w:rFonts w:cs="v4.2.0"/>
                <w:lang w:val="en-US"/>
              </w:rPr>
            </w:pPr>
            <w:ins w:id="73119" w:author="BigCREditor-RAN4#104-bis" w:date="2022-10-21T16:05:00Z">
              <w:r w:rsidRPr="00020619">
                <w:rPr>
                  <w:lang w:val="en-US"/>
                </w:rPr>
                <w:t>Not sent</w:t>
              </w:r>
            </w:ins>
          </w:p>
        </w:tc>
      </w:tr>
      <w:tr w:rsidR="0071774D" w:rsidRPr="00020619" w14:paraId="672852CC" w14:textId="77777777" w:rsidTr="00BB34DD">
        <w:trPr>
          <w:cantSplit/>
          <w:trHeight w:val="259"/>
          <w:ins w:id="73120"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42B8265C" w14:textId="77777777" w:rsidR="0071774D" w:rsidRPr="00020619" w:rsidRDefault="0071774D" w:rsidP="00BB34DD">
            <w:pPr>
              <w:pStyle w:val="TAL"/>
              <w:spacing w:line="256" w:lineRule="auto"/>
              <w:rPr>
                <w:ins w:id="73121" w:author="BigCREditor-RAN4#104-bis" w:date="2022-10-21T16:05:00Z"/>
                <w:lang w:val="en-US"/>
              </w:rPr>
            </w:pPr>
            <w:ins w:id="73122" w:author="BigCREditor-RAN4#104-bis" w:date="2022-10-21T16:05:00Z">
              <w:r w:rsidRPr="00020619">
                <w:rPr>
                  <w:lang w:val="en-US"/>
                </w:rPr>
                <w:t>PDSCH Reference measurement channel</w:t>
              </w:r>
            </w:ins>
          </w:p>
        </w:tc>
        <w:tc>
          <w:tcPr>
            <w:tcW w:w="875" w:type="dxa"/>
            <w:tcBorders>
              <w:top w:val="single" w:sz="4" w:space="0" w:color="auto"/>
              <w:left w:val="single" w:sz="4" w:space="0" w:color="auto"/>
              <w:bottom w:val="single" w:sz="4" w:space="0" w:color="auto"/>
              <w:right w:val="single" w:sz="4" w:space="0" w:color="auto"/>
            </w:tcBorders>
          </w:tcPr>
          <w:p w14:paraId="2DA46B0B" w14:textId="77777777" w:rsidR="0071774D" w:rsidRPr="00020619" w:rsidRDefault="0071774D" w:rsidP="00BB34DD">
            <w:pPr>
              <w:pStyle w:val="TAC"/>
              <w:spacing w:line="256" w:lineRule="auto"/>
              <w:rPr>
                <w:ins w:id="73123" w:author="BigCREditor-RAN4#104-bis" w:date="2022-10-21T16:05:00Z"/>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17AB53C0" w14:textId="77777777" w:rsidR="0071774D" w:rsidRPr="00020619" w:rsidRDefault="0071774D" w:rsidP="00BB34DD">
            <w:pPr>
              <w:pStyle w:val="TAC"/>
              <w:spacing w:line="256" w:lineRule="auto"/>
              <w:rPr>
                <w:ins w:id="73124" w:author="BigCREditor-RAN4#104-bis" w:date="2022-10-21T16:05:00Z"/>
                <w:lang w:val="en-US"/>
              </w:rPr>
            </w:pPr>
            <w:ins w:id="73125"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2B89C8E" w14:textId="77777777" w:rsidR="0071774D" w:rsidRPr="00020619" w:rsidRDefault="0071774D" w:rsidP="00BB34DD">
            <w:pPr>
              <w:pStyle w:val="TAC"/>
              <w:spacing w:line="256" w:lineRule="auto"/>
              <w:rPr>
                <w:ins w:id="73126" w:author="BigCREditor-RAN4#104-bis" w:date="2022-10-21T16:05:00Z"/>
                <w:lang w:val="en-US"/>
              </w:rPr>
            </w:pPr>
            <w:ins w:id="73127" w:author="BigCREditor-RAN4#104-bis" w:date="2022-10-21T16:05:00Z">
              <w:r w:rsidRPr="00020619">
                <w:rPr>
                  <w:lang w:val="en-US"/>
                </w:rPr>
                <w:t>SR.3.1 TDD</w:t>
              </w:r>
            </w:ins>
          </w:p>
          <w:p w14:paraId="1F5AC915" w14:textId="77777777" w:rsidR="0071774D" w:rsidRPr="00020619" w:rsidRDefault="0071774D" w:rsidP="00BB34DD">
            <w:pPr>
              <w:pStyle w:val="TAC"/>
              <w:spacing w:line="256" w:lineRule="auto"/>
              <w:rPr>
                <w:ins w:id="73128" w:author="BigCREditor-RAN4#104-bis" w:date="2022-10-21T16:05:00Z"/>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78E0E7C4" w14:textId="77777777" w:rsidR="0071774D" w:rsidRPr="00020619" w:rsidRDefault="0071774D" w:rsidP="00BB34DD">
            <w:pPr>
              <w:pStyle w:val="TAC"/>
              <w:spacing w:line="256" w:lineRule="auto"/>
              <w:rPr>
                <w:ins w:id="73129" w:author="BigCREditor-RAN4#104-bis" w:date="2022-10-21T16:05:00Z"/>
                <w:lang w:val="en-US"/>
              </w:rPr>
            </w:pPr>
            <w:ins w:id="73130" w:author="BigCREditor-RAN4#104-bis" w:date="2022-10-21T16:05:00Z">
              <w:r w:rsidRPr="00020619">
                <w:rPr>
                  <w:lang w:val="en-US"/>
                </w:rPr>
                <w:t>-</w:t>
              </w:r>
            </w:ins>
          </w:p>
        </w:tc>
      </w:tr>
      <w:tr w:rsidR="0071774D" w:rsidRPr="00020619" w14:paraId="6D24C77A" w14:textId="77777777" w:rsidTr="00BB34DD">
        <w:trPr>
          <w:cantSplit/>
          <w:trHeight w:val="186"/>
          <w:ins w:id="73131"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10FD3B0C" w14:textId="77777777" w:rsidR="0071774D" w:rsidRPr="00020619" w:rsidRDefault="0071774D" w:rsidP="00BB34DD">
            <w:pPr>
              <w:pStyle w:val="TAL"/>
              <w:spacing w:line="256" w:lineRule="auto"/>
              <w:rPr>
                <w:ins w:id="73132" w:author="BigCREditor-RAN4#104-bis" w:date="2022-10-21T16:05:00Z"/>
                <w:rFonts w:cs="v5.0.0"/>
                <w:lang w:val="en-US"/>
              </w:rPr>
            </w:pPr>
            <w:ins w:id="73133" w:author="BigCREditor-RAN4#104-bis" w:date="2022-10-21T16:05:00Z">
              <w:r w:rsidRPr="00020619">
                <w:rPr>
                  <w:rFonts w:cs="v5.0.0"/>
                  <w:lang w:val="en-US"/>
                </w:rPr>
                <w:t>CORESET Reference Channel</w:t>
              </w:r>
            </w:ins>
          </w:p>
        </w:tc>
        <w:tc>
          <w:tcPr>
            <w:tcW w:w="875" w:type="dxa"/>
            <w:tcBorders>
              <w:top w:val="single" w:sz="4" w:space="0" w:color="auto"/>
              <w:left w:val="single" w:sz="4" w:space="0" w:color="auto"/>
              <w:bottom w:val="single" w:sz="4" w:space="0" w:color="auto"/>
              <w:right w:val="single" w:sz="4" w:space="0" w:color="auto"/>
            </w:tcBorders>
          </w:tcPr>
          <w:p w14:paraId="5DCEF427" w14:textId="77777777" w:rsidR="0071774D" w:rsidRPr="00020619" w:rsidRDefault="0071774D" w:rsidP="00BB34DD">
            <w:pPr>
              <w:pStyle w:val="TAC"/>
              <w:spacing w:line="256" w:lineRule="auto"/>
              <w:rPr>
                <w:ins w:id="73134" w:author="BigCREditor-RAN4#104-bis" w:date="2022-10-21T16:05:00Z"/>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6779703B" w14:textId="77777777" w:rsidR="0071774D" w:rsidRPr="00020619" w:rsidRDefault="0071774D" w:rsidP="00BB34DD">
            <w:pPr>
              <w:pStyle w:val="TAC"/>
              <w:spacing w:line="256" w:lineRule="auto"/>
              <w:rPr>
                <w:ins w:id="73135" w:author="BigCREditor-RAN4#104-bis" w:date="2022-10-21T16:05:00Z"/>
                <w:lang w:val="en-US"/>
              </w:rPr>
            </w:pPr>
            <w:ins w:id="73136"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8D36F23" w14:textId="77777777" w:rsidR="0071774D" w:rsidRPr="00020619" w:rsidRDefault="0071774D" w:rsidP="00BB34DD">
            <w:pPr>
              <w:pStyle w:val="TAC"/>
              <w:spacing w:line="256" w:lineRule="auto"/>
              <w:rPr>
                <w:ins w:id="73137" w:author="BigCREditor-RAN4#104-bis" w:date="2022-10-21T16:05:00Z"/>
                <w:lang w:val="en-US"/>
              </w:rPr>
            </w:pPr>
            <w:ins w:id="73138" w:author="BigCREditor-RAN4#104-bis" w:date="2022-10-21T16:05:00Z">
              <w:r w:rsidRPr="00020619">
                <w:rPr>
                  <w:lang w:val="en-US"/>
                </w:rPr>
                <w:t>CR.3.1 TDD</w:t>
              </w:r>
            </w:ins>
          </w:p>
          <w:p w14:paraId="225B542E" w14:textId="77777777" w:rsidR="0071774D" w:rsidRPr="00020619" w:rsidRDefault="0071774D" w:rsidP="00BB34DD">
            <w:pPr>
              <w:pStyle w:val="TAC"/>
              <w:spacing w:line="256" w:lineRule="auto"/>
              <w:rPr>
                <w:ins w:id="73139" w:author="BigCREditor-RAN4#104-bis" w:date="2022-10-21T16:05:00Z"/>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24B9209C" w14:textId="77777777" w:rsidR="0071774D" w:rsidRPr="00020619" w:rsidRDefault="0071774D" w:rsidP="00BB34DD">
            <w:pPr>
              <w:pStyle w:val="TAC"/>
              <w:spacing w:line="256" w:lineRule="auto"/>
              <w:rPr>
                <w:ins w:id="73140" w:author="BigCREditor-RAN4#104-bis" w:date="2022-10-21T16:05:00Z"/>
                <w:rFonts w:cs="v4.2.0"/>
                <w:lang w:val="en-US" w:eastAsia="zh-CN"/>
              </w:rPr>
            </w:pPr>
            <w:ins w:id="73141" w:author="BigCREditor-RAN4#104-bis" w:date="2022-10-21T16:05:00Z">
              <w:r w:rsidRPr="00020619">
                <w:rPr>
                  <w:rFonts w:cs="v4.2.0"/>
                  <w:lang w:val="en-US" w:eastAsia="zh-CN"/>
                </w:rPr>
                <w:t>-</w:t>
              </w:r>
            </w:ins>
          </w:p>
        </w:tc>
      </w:tr>
      <w:tr w:rsidR="0071774D" w:rsidRPr="00020619" w14:paraId="116F27CF" w14:textId="77777777" w:rsidTr="00BB34DD">
        <w:trPr>
          <w:cantSplit/>
          <w:trHeight w:val="450"/>
          <w:ins w:id="73142"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3705861C" w14:textId="77777777" w:rsidR="0071774D" w:rsidRPr="00020619" w:rsidRDefault="0071774D" w:rsidP="00BB34DD">
            <w:pPr>
              <w:pStyle w:val="TAL"/>
              <w:spacing w:line="256" w:lineRule="auto"/>
              <w:rPr>
                <w:ins w:id="73143" w:author="BigCREditor-RAN4#104-bis" w:date="2022-10-21T16:05:00Z"/>
                <w:lang w:val="en-US"/>
              </w:rPr>
            </w:pPr>
            <w:ins w:id="73144" w:author="BigCREditor-RAN4#104-bis" w:date="2022-10-21T16:05:00Z">
              <w:r w:rsidRPr="00020619">
                <w:rPr>
                  <w:lang w:val="en-US"/>
                </w:rPr>
                <w:t>SMTC configuration defined in A.3.11.1 and A.3.11.2</w:t>
              </w:r>
            </w:ins>
          </w:p>
        </w:tc>
        <w:tc>
          <w:tcPr>
            <w:tcW w:w="875" w:type="dxa"/>
            <w:tcBorders>
              <w:top w:val="single" w:sz="4" w:space="0" w:color="auto"/>
              <w:left w:val="single" w:sz="4" w:space="0" w:color="auto"/>
              <w:bottom w:val="single" w:sz="4" w:space="0" w:color="auto"/>
              <w:right w:val="single" w:sz="4" w:space="0" w:color="auto"/>
            </w:tcBorders>
          </w:tcPr>
          <w:p w14:paraId="69F6C480" w14:textId="77777777" w:rsidR="0071774D" w:rsidRPr="00020619" w:rsidRDefault="0071774D" w:rsidP="00BB34DD">
            <w:pPr>
              <w:pStyle w:val="TAC"/>
              <w:spacing w:line="256" w:lineRule="auto"/>
              <w:rPr>
                <w:ins w:id="73145" w:author="BigCREditor-RAN4#104-bis" w:date="2022-10-21T16:05:00Z"/>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3ADD44A8" w14:textId="77777777" w:rsidR="0071774D" w:rsidRPr="00020619" w:rsidRDefault="0071774D" w:rsidP="00BB34DD">
            <w:pPr>
              <w:pStyle w:val="TAC"/>
              <w:spacing w:line="256" w:lineRule="auto"/>
              <w:rPr>
                <w:ins w:id="73146" w:author="BigCREditor-RAN4#104-bis" w:date="2022-10-21T16:05:00Z"/>
                <w:lang w:val="da-DK"/>
              </w:rPr>
            </w:pPr>
            <w:ins w:id="73147"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59FB8EC" w14:textId="77777777" w:rsidR="0071774D" w:rsidRPr="00020619" w:rsidRDefault="0071774D" w:rsidP="00BB34DD">
            <w:pPr>
              <w:pStyle w:val="TAC"/>
              <w:spacing w:line="256" w:lineRule="auto"/>
              <w:rPr>
                <w:ins w:id="73148" w:author="BigCREditor-RAN4#104-bis" w:date="2022-10-21T16:05:00Z"/>
                <w:rFonts w:cs="v4.2.0"/>
                <w:lang w:val="en-US" w:eastAsia="zh-CN"/>
              </w:rPr>
            </w:pPr>
            <w:ins w:id="73149" w:author="BigCREditor-RAN4#104-bis" w:date="2022-10-21T16:05:00Z">
              <w:r w:rsidRPr="00020619">
                <w:rPr>
                  <w:lang w:val="en-US"/>
                </w:rPr>
                <w:t>SMTC.1</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6B86120B" w14:textId="77777777" w:rsidR="0071774D" w:rsidRPr="00020619" w:rsidRDefault="0071774D" w:rsidP="00BB34DD">
            <w:pPr>
              <w:pStyle w:val="TAC"/>
              <w:spacing w:line="256" w:lineRule="auto"/>
              <w:rPr>
                <w:ins w:id="73150" w:author="BigCREditor-RAN4#104-bis" w:date="2022-10-21T16:05:00Z"/>
                <w:rFonts w:cs="v4.2.0"/>
                <w:lang w:val="en-US" w:eastAsia="zh-CN"/>
              </w:rPr>
            </w:pPr>
            <w:ins w:id="73151" w:author="BigCREditor-RAN4#104-bis" w:date="2022-10-21T16:05:00Z">
              <w:r w:rsidRPr="00020619">
                <w:rPr>
                  <w:lang w:val="en-US"/>
                </w:rPr>
                <w:t>SMTC.1</w:t>
              </w:r>
            </w:ins>
          </w:p>
        </w:tc>
      </w:tr>
      <w:tr w:rsidR="0071774D" w:rsidRPr="00020619" w14:paraId="5B41FF3D" w14:textId="77777777" w:rsidTr="00BB34DD">
        <w:trPr>
          <w:cantSplit/>
          <w:trHeight w:val="193"/>
          <w:ins w:id="73152"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7056F4C2" w14:textId="77777777" w:rsidR="0071774D" w:rsidRPr="00020619" w:rsidRDefault="0071774D" w:rsidP="00BB34DD">
            <w:pPr>
              <w:pStyle w:val="TAL"/>
              <w:spacing w:line="256" w:lineRule="auto"/>
              <w:rPr>
                <w:ins w:id="73153" w:author="BigCREditor-RAN4#104-bis" w:date="2022-10-21T16:05:00Z"/>
                <w:lang w:val="da-DK"/>
              </w:rPr>
            </w:pPr>
            <w:ins w:id="73154" w:author="BigCREditor-RAN4#104-bis" w:date="2022-10-21T16:05:00Z">
              <w:r w:rsidRPr="00020619">
                <w:rPr>
                  <w:lang w:val="da-DK"/>
                </w:rPr>
                <w:t>PDSCH/PDCCH subcarrier spacing</w:t>
              </w:r>
            </w:ins>
          </w:p>
        </w:tc>
        <w:tc>
          <w:tcPr>
            <w:tcW w:w="875" w:type="dxa"/>
            <w:tcBorders>
              <w:top w:val="single" w:sz="4" w:space="0" w:color="auto"/>
              <w:left w:val="single" w:sz="4" w:space="0" w:color="auto"/>
              <w:bottom w:val="single" w:sz="4" w:space="0" w:color="auto"/>
              <w:right w:val="single" w:sz="4" w:space="0" w:color="auto"/>
            </w:tcBorders>
          </w:tcPr>
          <w:p w14:paraId="52F89808" w14:textId="77777777" w:rsidR="0071774D" w:rsidRPr="00020619" w:rsidRDefault="0071774D" w:rsidP="00BB34DD">
            <w:pPr>
              <w:pStyle w:val="TAC"/>
              <w:spacing w:line="256" w:lineRule="auto"/>
              <w:rPr>
                <w:ins w:id="73155" w:author="BigCREditor-RAN4#104-bis" w:date="2022-10-21T16:05:00Z"/>
                <w:lang w:val="it-IT"/>
              </w:rPr>
            </w:pPr>
            <w:ins w:id="73156" w:author="BigCREditor-RAN4#104-bis" w:date="2022-10-21T16:05:00Z">
              <w:r w:rsidRPr="00020619">
                <w:rPr>
                  <w:lang w:val="it-IT"/>
                </w:rPr>
                <w:t>kHz</w:t>
              </w:r>
            </w:ins>
          </w:p>
        </w:tc>
        <w:tc>
          <w:tcPr>
            <w:tcW w:w="1280" w:type="dxa"/>
            <w:tcBorders>
              <w:top w:val="single" w:sz="4" w:space="0" w:color="auto"/>
              <w:left w:val="single" w:sz="4" w:space="0" w:color="auto"/>
              <w:bottom w:val="single" w:sz="4" w:space="0" w:color="auto"/>
              <w:right w:val="single" w:sz="4" w:space="0" w:color="auto"/>
            </w:tcBorders>
          </w:tcPr>
          <w:p w14:paraId="25ED57EE" w14:textId="77777777" w:rsidR="0071774D" w:rsidRPr="00020619" w:rsidRDefault="0071774D" w:rsidP="00BB34DD">
            <w:pPr>
              <w:pStyle w:val="TAC"/>
              <w:spacing w:line="256" w:lineRule="auto"/>
              <w:rPr>
                <w:ins w:id="73157" w:author="BigCREditor-RAN4#104-bis" w:date="2022-10-21T16:05:00Z"/>
                <w:lang w:val="da-DK"/>
              </w:rPr>
            </w:pPr>
            <w:ins w:id="73158"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D5303F4" w14:textId="77777777" w:rsidR="0071774D" w:rsidRPr="00020619" w:rsidRDefault="0071774D" w:rsidP="00BB34DD">
            <w:pPr>
              <w:pStyle w:val="TAC"/>
              <w:spacing w:line="256" w:lineRule="auto"/>
              <w:rPr>
                <w:ins w:id="73159" w:author="BigCREditor-RAN4#104-bis" w:date="2022-10-21T16:05:00Z"/>
                <w:lang w:val="en-US"/>
              </w:rPr>
            </w:pPr>
            <w:ins w:id="73160" w:author="BigCREditor-RAN4#104-bis" w:date="2022-10-21T16:05:00Z">
              <w:r w:rsidRPr="00020619">
                <w:rPr>
                  <w:lang w:val="en-US"/>
                </w:rPr>
                <w:t>120</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4CB6DDA" w14:textId="77777777" w:rsidR="0071774D" w:rsidRPr="00020619" w:rsidRDefault="0071774D" w:rsidP="00BB34DD">
            <w:pPr>
              <w:pStyle w:val="TAC"/>
              <w:spacing w:line="256" w:lineRule="auto"/>
              <w:rPr>
                <w:ins w:id="73161" w:author="BigCREditor-RAN4#104-bis" w:date="2022-10-21T16:05:00Z"/>
                <w:lang w:val="en-US"/>
              </w:rPr>
            </w:pPr>
            <w:ins w:id="73162" w:author="BigCREditor-RAN4#104-bis" w:date="2022-10-21T16:05:00Z">
              <w:r w:rsidRPr="00020619">
                <w:rPr>
                  <w:lang w:val="en-US"/>
                </w:rPr>
                <w:t>120</w:t>
              </w:r>
            </w:ins>
          </w:p>
        </w:tc>
      </w:tr>
      <w:tr w:rsidR="0071774D" w:rsidRPr="00020619" w14:paraId="7A0BC7A4" w14:textId="77777777" w:rsidTr="00BB34DD">
        <w:trPr>
          <w:cantSplit/>
          <w:trHeight w:val="193"/>
          <w:ins w:id="73163"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0DE9A619" w14:textId="77777777" w:rsidR="0071774D" w:rsidRPr="00020619" w:rsidRDefault="0071774D" w:rsidP="00BB34DD">
            <w:pPr>
              <w:pStyle w:val="TAL"/>
              <w:spacing w:line="256" w:lineRule="auto"/>
              <w:rPr>
                <w:ins w:id="73164" w:author="BigCREditor-RAN4#104-bis" w:date="2022-10-21T16:05:00Z"/>
                <w:lang w:val="da-DK"/>
              </w:rPr>
            </w:pPr>
            <w:ins w:id="73165" w:author="BigCREditor-RAN4#104-bis" w:date="2022-10-21T16:05:00Z">
              <w:r w:rsidRPr="00020619">
                <w:rPr>
                  <w:rFonts w:cs="v5.0.0"/>
                  <w:lang w:val="en-US"/>
                </w:rPr>
                <w:t>TRS configuration</w:t>
              </w:r>
            </w:ins>
          </w:p>
        </w:tc>
        <w:tc>
          <w:tcPr>
            <w:tcW w:w="875" w:type="dxa"/>
            <w:tcBorders>
              <w:top w:val="single" w:sz="4" w:space="0" w:color="auto"/>
              <w:left w:val="single" w:sz="4" w:space="0" w:color="auto"/>
              <w:bottom w:val="single" w:sz="4" w:space="0" w:color="auto"/>
              <w:right w:val="single" w:sz="4" w:space="0" w:color="auto"/>
            </w:tcBorders>
          </w:tcPr>
          <w:p w14:paraId="5795C5E0" w14:textId="77777777" w:rsidR="0071774D" w:rsidRPr="00020619" w:rsidRDefault="0071774D" w:rsidP="00BB34DD">
            <w:pPr>
              <w:pStyle w:val="TAC"/>
              <w:spacing w:line="256" w:lineRule="auto"/>
              <w:rPr>
                <w:ins w:id="73166" w:author="BigCREditor-RAN4#104-bis" w:date="2022-10-21T16:05:00Z"/>
                <w:lang w:val="it-IT"/>
              </w:rPr>
            </w:pPr>
          </w:p>
        </w:tc>
        <w:tc>
          <w:tcPr>
            <w:tcW w:w="1280" w:type="dxa"/>
            <w:tcBorders>
              <w:top w:val="single" w:sz="4" w:space="0" w:color="auto"/>
              <w:left w:val="single" w:sz="4" w:space="0" w:color="auto"/>
              <w:bottom w:val="single" w:sz="4" w:space="0" w:color="auto"/>
              <w:right w:val="single" w:sz="4" w:space="0" w:color="auto"/>
            </w:tcBorders>
          </w:tcPr>
          <w:p w14:paraId="27D51671" w14:textId="77777777" w:rsidR="0071774D" w:rsidRPr="00020619" w:rsidRDefault="0071774D" w:rsidP="00BB34DD">
            <w:pPr>
              <w:pStyle w:val="TAC"/>
              <w:spacing w:line="256" w:lineRule="auto"/>
              <w:rPr>
                <w:ins w:id="73167" w:author="BigCREditor-RAN4#104-bis" w:date="2022-10-21T16:05:00Z"/>
                <w:lang w:val="en-US"/>
              </w:rPr>
            </w:pPr>
            <w:ins w:id="73168"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4CAAE64" w14:textId="77777777" w:rsidR="0071774D" w:rsidRPr="00020619" w:rsidRDefault="0071774D" w:rsidP="00BB34DD">
            <w:pPr>
              <w:pStyle w:val="TAC"/>
              <w:spacing w:line="256" w:lineRule="auto"/>
              <w:rPr>
                <w:ins w:id="73169" w:author="BigCREditor-RAN4#104-bis" w:date="2022-10-21T16:05:00Z"/>
                <w:lang w:val="en-US"/>
              </w:rPr>
            </w:pPr>
            <w:ins w:id="73170" w:author="BigCREditor-RAN4#104-bis" w:date="2022-10-21T16:05:00Z">
              <w:r w:rsidRPr="00020619">
                <w:rPr>
                  <w:szCs w:val="18"/>
                  <w:lang w:val="en-US"/>
                </w:rPr>
                <w:t>TRS.2.1 TDD</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5E90F4CA" w14:textId="77777777" w:rsidR="0071774D" w:rsidRPr="00020619" w:rsidRDefault="0071774D" w:rsidP="00BB34DD">
            <w:pPr>
              <w:pStyle w:val="TAC"/>
              <w:spacing w:line="256" w:lineRule="auto"/>
              <w:rPr>
                <w:ins w:id="73171" w:author="BigCREditor-RAN4#104-bis" w:date="2022-10-21T16:05:00Z"/>
                <w:lang w:val="en-US"/>
              </w:rPr>
            </w:pPr>
            <w:ins w:id="73172" w:author="BigCREditor-RAN4#104-bis" w:date="2022-10-21T16:05:00Z">
              <w:r w:rsidRPr="00020619">
                <w:rPr>
                  <w:lang w:val="en-US"/>
                </w:rPr>
                <w:t>N/A</w:t>
              </w:r>
            </w:ins>
          </w:p>
        </w:tc>
      </w:tr>
      <w:tr w:rsidR="0071774D" w:rsidRPr="00020619" w14:paraId="629D894B" w14:textId="77777777" w:rsidTr="00BB34DD">
        <w:trPr>
          <w:cantSplit/>
          <w:trHeight w:val="193"/>
          <w:ins w:id="73173"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30F6CBC0" w14:textId="77777777" w:rsidR="0071774D" w:rsidRPr="00020619" w:rsidRDefault="0071774D" w:rsidP="00BB34DD">
            <w:pPr>
              <w:pStyle w:val="TAL"/>
              <w:spacing w:line="256" w:lineRule="auto"/>
              <w:rPr>
                <w:ins w:id="73174" w:author="BigCREditor-RAN4#104-bis" w:date="2022-10-21T16:05:00Z"/>
                <w:rFonts w:cs="v5.0.0"/>
                <w:lang w:val="en-US"/>
              </w:rPr>
            </w:pPr>
            <w:ins w:id="73175" w:author="BigCREditor-RAN4#104-bis" w:date="2022-10-21T16:05:00Z">
              <w:r w:rsidRPr="00020619">
                <w:rPr>
                  <w:rFonts w:cs="Arial"/>
                  <w:lang w:val="en-US"/>
                </w:rPr>
                <w:t>TCI configuration</w:t>
              </w:r>
            </w:ins>
          </w:p>
        </w:tc>
        <w:tc>
          <w:tcPr>
            <w:tcW w:w="875" w:type="dxa"/>
            <w:tcBorders>
              <w:top w:val="single" w:sz="4" w:space="0" w:color="auto"/>
              <w:left w:val="single" w:sz="4" w:space="0" w:color="auto"/>
              <w:bottom w:val="single" w:sz="4" w:space="0" w:color="auto"/>
              <w:right w:val="single" w:sz="4" w:space="0" w:color="auto"/>
            </w:tcBorders>
          </w:tcPr>
          <w:p w14:paraId="06F35141" w14:textId="77777777" w:rsidR="0071774D" w:rsidRPr="00020619" w:rsidRDefault="0071774D" w:rsidP="00BB34DD">
            <w:pPr>
              <w:pStyle w:val="TAC"/>
              <w:spacing w:line="256" w:lineRule="auto"/>
              <w:rPr>
                <w:ins w:id="73176" w:author="BigCREditor-RAN4#104-bis" w:date="2022-10-21T16:05:00Z"/>
                <w:lang w:val="it-IT"/>
              </w:rPr>
            </w:pPr>
          </w:p>
        </w:tc>
        <w:tc>
          <w:tcPr>
            <w:tcW w:w="1280" w:type="dxa"/>
            <w:tcBorders>
              <w:top w:val="single" w:sz="4" w:space="0" w:color="auto"/>
              <w:left w:val="single" w:sz="4" w:space="0" w:color="auto"/>
              <w:bottom w:val="single" w:sz="4" w:space="0" w:color="auto"/>
              <w:right w:val="single" w:sz="4" w:space="0" w:color="auto"/>
            </w:tcBorders>
          </w:tcPr>
          <w:p w14:paraId="3F80EF8C" w14:textId="77777777" w:rsidR="0071774D" w:rsidRPr="00020619" w:rsidRDefault="0071774D" w:rsidP="00BB34DD">
            <w:pPr>
              <w:pStyle w:val="TAC"/>
              <w:spacing w:line="256" w:lineRule="auto"/>
              <w:rPr>
                <w:ins w:id="73177" w:author="BigCREditor-RAN4#104-bis" w:date="2022-10-21T16:05:00Z"/>
                <w:lang w:val="en-US"/>
              </w:rPr>
            </w:pPr>
            <w:ins w:id="73178"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072ABE5" w14:textId="77777777" w:rsidR="0071774D" w:rsidRPr="00020619" w:rsidRDefault="0071774D" w:rsidP="00BB34DD">
            <w:pPr>
              <w:pStyle w:val="TAC"/>
              <w:spacing w:line="256" w:lineRule="auto"/>
              <w:rPr>
                <w:ins w:id="73179" w:author="BigCREditor-RAN4#104-bis" w:date="2022-10-21T16:05:00Z"/>
                <w:szCs w:val="18"/>
                <w:lang w:val="en-US"/>
              </w:rPr>
            </w:pPr>
            <w:ins w:id="73180" w:author="BigCREditor-RAN4#104-bis" w:date="2022-10-21T16:05:00Z">
              <w:r w:rsidRPr="00020619">
                <w:rPr>
                  <w:lang w:val="en-US"/>
                </w:rPr>
                <w:t>CSI-</w:t>
              </w:r>
              <w:proofErr w:type="gramStart"/>
              <w:r w:rsidRPr="00020619">
                <w:rPr>
                  <w:lang w:val="en-US"/>
                </w:rPr>
                <w:t>RS.Config</w:t>
              </w:r>
              <w:proofErr w:type="gramEnd"/>
              <w:r w:rsidRPr="00020619">
                <w:rPr>
                  <w:lang w:val="en-US"/>
                </w:rPr>
                <w:t>.0</w:t>
              </w:r>
            </w:ins>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5A394875" w14:textId="77777777" w:rsidR="0071774D" w:rsidRPr="00020619" w:rsidRDefault="0071774D" w:rsidP="00BB34DD">
            <w:pPr>
              <w:pStyle w:val="TAC"/>
              <w:spacing w:line="256" w:lineRule="auto"/>
              <w:rPr>
                <w:ins w:id="73181" w:author="BigCREditor-RAN4#104-bis" w:date="2022-10-21T16:05:00Z"/>
                <w:lang w:val="en-US"/>
              </w:rPr>
            </w:pPr>
            <w:ins w:id="73182" w:author="BigCREditor-RAN4#104-bis" w:date="2022-10-21T16:05:00Z">
              <w:r w:rsidRPr="00020619">
                <w:rPr>
                  <w:lang w:val="en-US"/>
                </w:rPr>
                <w:t>N/A</w:t>
              </w:r>
            </w:ins>
          </w:p>
        </w:tc>
      </w:tr>
      <w:tr w:rsidR="0071774D" w:rsidRPr="00020619" w14:paraId="6EBF5C75" w14:textId="77777777" w:rsidTr="00BB34DD">
        <w:trPr>
          <w:cantSplit/>
          <w:trHeight w:val="292"/>
          <w:ins w:id="73183"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50A8E573" w14:textId="77777777" w:rsidR="0071774D" w:rsidRPr="00020619" w:rsidRDefault="0071774D" w:rsidP="00BB34DD">
            <w:pPr>
              <w:pStyle w:val="TAL"/>
              <w:spacing w:line="256" w:lineRule="auto"/>
              <w:rPr>
                <w:ins w:id="73184" w:author="BigCREditor-RAN4#104-bis" w:date="2022-10-21T16:05:00Z"/>
                <w:lang w:val="en-US"/>
              </w:rPr>
            </w:pPr>
            <w:ins w:id="73185" w:author="BigCREditor-RAN4#104-bis" w:date="2022-10-21T16:05:00Z">
              <w:r w:rsidRPr="00020619">
                <w:rPr>
                  <w:szCs w:val="16"/>
                  <w:lang w:val="en-US" w:eastAsia="ja-JP"/>
                </w:rPr>
                <w:t>EPRE ratio of PSS to SSS</w:t>
              </w:r>
            </w:ins>
          </w:p>
        </w:tc>
        <w:tc>
          <w:tcPr>
            <w:tcW w:w="875" w:type="dxa"/>
            <w:tcBorders>
              <w:top w:val="single" w:sz="4" w:space="0" w:color="auto"/>
              <w:left w:val="single" w:sz="4" w:space="0" w:color="auto"/>
              <w:bottom w:val="single" w:sz="4" w:space="0" w:color="auto"/>
              <w:right w:val="single" w:sz="4" w:space="0" w:color="auto"/>
            </w:tcBorders>
          </w:tcPr>
          <w:p w14:paraId="7A77597F" w14:textId="77777777" w:rsidR="0071774D" w:rsidRPr="00020619" w:rsidRDefault="0071774D" w:rsidP="00BB34DD">
            <w:pPr>
              <w:pStyle w:val="TAC"/>
              <w:spacing w:line="256" w:lineRule="auto"/>
              <w:rPr>
                <w:ins w:id="73186" w:author="BigCREditor-RAN4#104-bis" w:date="2022-10-21T16:05:00Z"/>
                <w:lang w:val="en-US"/>
              </w:rPr>
            </w:pPr>
          </w:p>
        </w:tc>
        <w:tc>
          <w:tcPr>
            <w:tcW w:w="1280" w:type="dxa"/>
            <w:tcBorders>
              <w:top w:val="single" w:sz="4" w:space="0" w:color="auto"/>
              <w:left w:val="single" w:sz="4" w:space="0" w:color="auto"/>
              <w:bottom w:val="nil"/>
              <w:right w:val="single" w:sz="4" w:space="0" w:color="auto"/>
            </w:tcBorders>
            <w:vAlign w:val="center"/>
          </w:tcPr>
          <w:p w14:paraId="4FB14C7B" w14:textId="77777777" w:rsidR="0071774D" w:rsidRPr="00020619" w:rsidRDefault="0071774D" w:rsidP="00BB34DD">
            <w:pPr>
              <w:pStyle w:val="TAC"/>
              <w:spacing w:line="256" w:lineRule="auto"/>
              <w:rPr>
                <w:ins w:id="73187" w:author="BigCREditor-RAN4#104-bis" w:date="2022-10-21T16:05:00Z"/>
                <w:lang w:val="en-US"/>
              </w:rPr>
            </w:pPr>
          </w:p>
        </w:tc>
        <w:tc>
          <w:tcPr>
            <w:tcW w:w="1960" w:type="dxa"/>
            <w:gridSpan w:val="2"/>
            <w:tcBorders>
              <w:top w:val="single" w:sz="4" w:space="0" w:color="auto"/>
              <w:left w:val="single" w:sz="4" w:space="0" w:color="auto"/>
              <w:bottom w:val="nil"/>
              <w:right w:val="single" w:sz="4" w:space="0" w:color="auto"/>
            </w:tcBorders>
            <w:vAlign w:val="center"/>
          </w:tcPr>
          <w:p w14:paraId="5FCFE186" w14:textId="77777777" w:rsidR="0071774D" w:rsidRPr="00020619" w:rsidRDefault="0071774D" w:rsidP="00BB34DD">
            <w:pPr>
              <w:pStyle w:val="TAC"/>
              <w:spacing w:line="256" w:lineRule="auto"/>
              <w:rPr>
                <w:ins w:id="73188" w:author="BigCREditor-RAN4#104-bis" w:date="2022-10-21T16:05:00Z"/>
                <w:rFonts w:cs="v4.2.0"/>
                <w:lang w:val="en-US"/>
              </w:rPr>
            </w:pPr>
          </w:p>
        </w:tc>
        <w:tc>
          <w:tcPr>
            <w:tcW w:w="2202" w:type="dxa"/>
            <w:gridSpan w:val="2"/>
            <w:tcBorders>
              <w:top w:val="single" w:sz="4" w:space="0" w:color="auto"/>
              <w:left w:val="single" w:sz="4" w:space="0" w:color="auto"/>
              <w:bottom w:val="nil"/>
              <w:right w:val="single" w:sz="4" w:space="0" w:color="auto"/>
            </w:tcBorders>
            <w:vAlign w:val="center"/>
          </w:tcPr>
          <w:p w14:paraId="450BBF86" w14:textId="77777777" w:rsidR="0071774D" w:rsidRPr="00020619" w:rsidRDefault="0071774D" w:rsidP="00BB34DD">
            <w:pPr>
              <w:pStyle w:val="TAC"/>
              <w:spacing w:line="256" w:lineRule="auto"/>
              <w:rPr>
                <w:ins w:id="73189" w:author="BigCREditor-RAN4#104-bis" w:date="2022-10-21T16:05:00Z"/>
                <w:lang w:val="en-US"/>
              </w:rPr>
            </w:pPr>
          </w:p>
        </w:tc>
      </w:tr>
      <w:tr w:rsidR="0071774D" w:rsidRPr="00020619" w14:paraId="76ACA4C8" w14:textId="77777777" w:rsidTr="00BB34DD">
        <w:trPr>
          <w:cantSplit/>
          <w:trHeight w:val="292"/>
          <w:ins w:id="73190"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3E4ADA1B" w14:textId="77777777" w:rsidR="0071774D" w:rsidRPr="00020619" w:rsidRDefault="0071774D" w:rsidP="00BB34DD">
            <w:pPr>
              <w:pStyle w:val="TAL"/>
              <w:spacing w:line="256" w:lineRule="auto"/>
              <w:rPr>
                <w:ins w:id="73191" w:author="BigCREditor-RAN4#104-bis" w:date="2022-10-21T16:05:00Z"/>
                <w:lang w:val="en-US"/>
              </w:rPr>
            </w:pPr>
            <w:ins w:id="73192" w:author="BigCREditor-RAN4#104-bis" w:date="2022-10-21T16:05:00Z">
              <w:r w:rsidRPr="00020619">
                <w:rPr>
                  <w:szCs w:val="16"/>
                  <w:lang w:val="en-US" w:eastAsia="ja-JP"/>
                </w:rPr>
                <w:t>EPRE ratio of PBCH DMRS to SSS</w:t>
              </w:r>
            </w:ins>
          </w:p>
        </w:tc>
        <w:tc>
          <w:tcPr>
            <w:tcW w:w="875" w:type="dxa"/>
            <w:tcBorders>
              <w:top w:val="single" w:sz="4" w:space="0" w:color="auto"/>
              <w:left w:val="single" w:sz="4" w:space="0" w:color="auto"/>
              <w:bottom w:val="single" w:sz="4" w:space="0" w:color="auto"/>
              <w:right w:val="single" w:sz="4" w:space="0" w:color="auto"/>
            </w:tcBorders>
          </w:tcPr>
          <w:p w14:paraId="589E2356" w14:textId="77777777" w:rsidR="0071774D" w:rsidRPr="00020619" w:rsidRDefault="0071774D" w:rsidP="00BB34DD">
            <w:pPr>
              <w:pStyle w:val="TAC"/>
              <w:spacing w:line="256" w:lineRule="auto"/>
              <w:rPr>
                <w:ins w:id="73193" w:author="BigCREditor-RAN4#104-bis" w:date="2022-10-21T16:05:00Z"/>
                <w:lang w:val="en-US"/>
              </w:rPr>
            </w:pPr>
          </w:p>
        </w:tc>
        <w:tc>
          <w:tcPr>
            <w:tcW w:w="1280" w:type="dxa"/>
            <w:tcBorders>
              <w:top w:val="nil"/>
              <w:left w:val="single" w:sz="4" w:space="0" w:color="auto"/>
              <w:bottom w:val="nil"/>
              <w:right w:val="single" w:sz="4" w:space="0" w:color="auto"/>
            </w:tcBorders>
          </w:tcPr>
          <w:p w14:paraId="45BE78CD" w14:textId="77777777" w:rsidR="0071774D" w:rsidRPr="00020619" w:rsidRDefault="0071774D" w:rsidP="00BB34DD">
            <w:pPr>
              <w:pStyle w:val="TAC"/>
              <w:spacing w:line="256" w:lineRule="auto"/>
              <w:rPr>
                <w:ins w:id="73194" w:author="BigCREditor-RAN4#104-bis" w:date="2022-10-21T16:05:00Z"/>
                <w:lang w:val="en-US"/>
              </w:rPr>
            </w:pPr>
          </w:p>
        </w:tc>
        <w:tc>
          <w:tcPr>
            <w:tcW w:w="1960" w:type="dxa"/>
            <w:gridSpan w:val="2"/>
            <w:tcBorders>
              <w:top w:val="nil"/>
              <w:left w:val="single" w:sz="4" w:space="0" w:color="auto"/>
              <w:bottom w:val="nil"/>
              <w:right w:val="single" w:sz="4" w:space="0" w:color="auto"/>
            </w:tcBorders>
          </w:tcPr>
          <w:p w14:paraId="372D3327" w14:textId="77777777" w:rsidR="0071774D" w:rsidRPr="00020619" w:rsidRDefault="0071774D" w:rsidP="00BB34DD">
            <w:pPr>
              <w:pStyle w:val="TAC"/>
              <w:spacing w:line="256" w:lineRule="auto"/>
              <w:rPr>
                <w:ins w:id="73195" w:author="BigCREditor-RAN4#104-bis" w:date="2022-10-21T16:05:00Z"/>
                <w:rFonts w:cs="v4.2.0"/>
                <w:lang w:val="en-US"/>
              </w:rPr>
            </w:pPr>
          </w:p>
        </w:tc>
        <w:tc>
          <w:tcPr>
            <w:tcW w:w="2202" w:type="dxa"/>
            <w:gridSpan w:val="2"/>
            <w:tcBorders>
              <w:top w:val="nil"/>
              <w:left w:val="single" w:sz="4" w:space="0" w:color="auto"/>
              <w:bottom w:val="nil"/>
              <w:right w:val="single" w:sz="4" w:space="0" w:color="auto"/>
            </w:tcBorders>
          </w:tcPr>
          <w:p w14:paraId="5C104179" w14:textId="77777777" w:rsidR="0071774D" w:rsidRPr="00020619" w:rsidRDefault="0071774D" w:rsidP="00BB34DD">
            <w:pPr>
              <w:pStyle w:val="TAC"/>
              <w:spacing w:line="256" w:lineRule="auto"/>
              <w:rPr>
                <w:ins w:id="73196" w:author="BigCREditor-RAN4#104-bis" w:date="2022-10-21T16:05:00Z"/>
                <w:lang w:val="en-US"/>
              </w:rPr>
            </w:pPr>
          </w:p>
        </w:tc>
      </w:tr>
      <w:tr w:rsidR="0071774D" w:rsidRPr="00020619" w14:paraId="6B097B9E" w14:textId="77777777" w:rsidTr="00BB34DD">
        <w:trPr>
          <w:cantSplit/>
          <w:trHeight w:val="292"/>
          <w:ins w:id="73197"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583A8717" w14:textId="77777777" w:rsidR="0071774D" w:rsidRPr="00020619" w:rsidRDefault="0071774D" w:rsidP="00BB34DD">
            <w:pPr>
              <w:pStyle w:val="TAL"/>
              <w:spacing w:line="256" w:lineRule="auto"/>
              <w:rPr>
                <w:ins w:id="73198" w:author="BigCREditor-RAN4#104-bis" w:date="2022-10-21T16:05:00Z"/>
                <w:lang w:val="en-US"/>
              </w:rPr>
            </w:pPr>
            <w:ins w:id="73199" w:author="BigCREditor-RAN4#104-bis" w:date="2022-10-21T16:05:00Z">
              <w:r w:rsidRPr="00020619">
                <w:rPr>
                  <w:szCs w:val="16"/>
                  <w:lang w:val="en-US" w:eastAsia="ja-JP"/>
                </w:rPr>
                <w:t>EPRE ratio of PBCH to PBCH DMRS</w:t>
              </w:r>
            </w:ins>
          </w:p>
        </w:tc>
        <w:tc>
          <w:tcPr>
            <w:tcW w:w="875" w:type="dxa"/>
            <w:tcBorders>
              <w:top w:val="single" w:sz="4" w:space="0" w:color="auto"/>
              <w:left w:val="single" w:sz="4" w:space="0" w:color="auto"/>
              <w:bottom w:val="single" w:sz="4" w:space="0" w:color="auto"/>
              <w:right w:val="single" w:sz="4" w:space="0" w:color="auto"/>
            </w:tcBorders>
          </w:tcPr>
          <w:p w14:paraId="585D4FB3" w14:textId="77777777" w:rsidR="0071774D" w:rsidRPr="00020619" w:rsidRDefault="0071774D" w:rsidP="00BB34DD">
            <w:pPr>
              <w:pStyle w:val="TAC"/>
              <w:spacing w:line="256" w:lineRule="auto"/>
              <w:rPr>
                <w:ins w:id="73200" w:author="BigCREditor-RAN4#104-bis" w:date="2022-10-21T16:05:00Z"/>
                <w:lang w:val="en-US"/>
              </w:rPr>
            </w:pPr>
          </w:p>
        </w:tc>
        <w:tc>
          <w:tcPr>
            <w:tcW w:w="1280" w:type="dxa"/>
            <w:tcBorders>
              <w:top w:val="nil"/>
              <w:left w:val="single" w:sz="4" w:space="0" w:color="auto"/>
              <w:bottom w:val="nil"/>
              <w:right w:val="single" w:sz="4" w:space="0" w:color="auto"/>
            </w:tcBorders>
          </w:tcPr>
          <w:p w14:paraId="0EC777C6" w14:textId="77777777" w:rsidR="0071774D" w:rsidRPr="00020619" w:rsidRDefault="0071774D" w:rsidP="00BB34DD">
            <w:pPr>
              <w:pStyle w:val="TAC"/>
              <w:spacing w:line="256" w:lineRule="auto"/>
              <w:rPr>
                <w:ins w:id="73201" w:author="BigCREditor-RAN4#104-bis" w:date="2022-10-21T16:05:00Z"/>
                <w:lang w:val="en-US"/>
              </w:rPr>
            </w:pPr>
          </w:p>
        </w:tc>
        <w:tc>
          <w:tcPr>
            <w:tcW w:w="1960" w:type="dxa"/>
            <w:gridSpan w:val="2"/>
            <w:tcBorders>
              <w:top w:val="nil"/>
              <w:left w:val="single" w:sz="4" w:space="0" w:color="auto"/>
              <w:bottom w:val="nil"/>
              <w:right w:val="single" w:sz="4" w:space="0" w:color="auto"/>
            </w:tcBorders>
          </w:tcPr>
          <w:p w14:paraId="154A9011" w14:textId="77777777" w:rsidR="0071774D" w:rsidRPr="00020619" w:rsidRDefault="0071774D" w:rsidP="00BB34DD">
            <w:pPr>
              <w:pStyle w:val="TAC"/>
              <w:spacing w:line="256" w:lineRule="auto"/>
              <w:rPr>
                <w:ins w:id="73202" w:author="BigCREditor-RAN4#104-bis" w:date="2022-10-21T16:05:00Z"/>
                <w:rFonts w:cs="v4.2.0"/>
                <w:lang w:val="en-US"/>
              </w:rPr>
            </w:pPr>
          </w:p>
        </w:tc>
        <w:tc>
          <w:tcPr>
            <w:tcW w:w="2202" w:type="dxa"/>
            <w:gridSpan w:val="2"/>
            <w:tcBorders>
              <w:top w:val="nil"/>
              <w:left w:val="single" w:sz="4" w:space="0" w:color="auto"/>
              <w:bottom w:val="nil"/>
              <w:right w:val="single" w:sz="4" w:space="0" w:color="auto"/>
            </w:tcBorders>
          </w:tcPr>
          <w:p w14:paraId="6885AB4C" w14:textId="77777777" w:rsidR="0071774D" w:rsidRPr="00020619" w:rsidRDefault="0071774D" w:rsidP="00BB34DD">
            <w:pPr>
              <w:pStyle w:val="TAC"/>
              <w:spacing w:line="256" w:lineRule="auto"/>
              <w:rPr>
                <w:ins w:id="73203" w:author="BigCREditor-RAN4#104-bis" w:date="2022-10-21T16:05:00Z"/>
                <w:lang w:val="en-US"/>
              </w:rPr>
            </w:pPr>
          </w:p>
        </w:tc>
      </w:tr>
      <w:tr w:rsidR="0071774D" w:rsidRPr="00020619" w14:paraId="75936E77" w14:textId="77777777" w:rsidTr="00BB34DD">
        <w:trPr>
          <w:cantSplit/>
          <w:trHeight w:val="292"/>
          <w:ins w:id="73204"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65D843A6" w14:textId="77777777" w:rsidR="0071774D" w:rsidRPr="00020619" w:rsidRDefault="0071774D" w:rsidP="00BB34DD">
            <w:pPr>
              <w:pStyle w:val="TAL"/>
              <w:spacing w:line="256" w:lineRule="auto"/>
              <w:rPr>
                <w:ins w:id="73205" w:author="BigCREditor-RAN4#104-bis" w:date="2022-10-21T16:05:00Z"/>
                <w:lang w:val="en-US"/>
              </w:rPr>
            </w:pPr>
            <w:ins w:id="73206" w:author="BigCREditor-RAN4#104-bis" w:date="2022-10-21T16:05:00Z">
              <w:r w:rsidRPr="00020619">
                <w:rPr>
                  <w:szCs w:val="16"/>
                  <w:lang w:val="en-US" w:eastAsia="ja-JP"/>
                </w:rPr>
                <w:t>EPRE ratio of PDCCH DMRS to SSS</w:t>
              </w:r>
            </w:ins>
          </w:p>
        </w:tc>
        <w:tc>
          <w:tcPr>
            <w:tcW w:w="875" w:type="dxa"/>
            <w:tcBorders>
              <w:top w:val="single" w:sz="4" w:space="0" w:color="auto"/>
              <w:left w:val="single" w:sz="4" w:space="0" w:color="auto"/>
              <w:bottom w:val="single" w:sz="4" w:space="0" w:color="auto"/>
              <w:right w:val="single" w:sz="4" w:space="0" w:color="auto"/>
            </w:tcBorders>
          </w:tcPr>
          <w:p w14:paraId="34A81CD5" w14:textId="77777777" w:rsidR="0071774D" w:rsidRPr="00020619" w:rsidRDefault="0071774D" w:rsidP="00BB34DD">
            <w:pPr>
              <w:pStyle w:val="TAC"/>
              <w:spacing w:line="256" w:lineRule="auto"/>
              <w:rPr>
                <w:ins w:id="73207" w:author="BigCREditor-RAN4#104-bis" w:date="2022-10-21T16:05:00Z"/>
                <w:lang w:val="en-US"/>
              </w:rPr>
            </w:pPr>
          </w:p>
        </w:tc>
        <w:tc>
          <w:tcPr>
            <w:tcW w:w="1280" w:type="dxa"/>
            <w:tcBorders>
              <w:top w:val="nil"/>
              <w:left w:val="single" w:sz="4" w:space="0" w:color="auto"/>
              <w:bottom w:val="nil"/>
              <w:right w:val="single" w:sz="4" w:space="0" w:color="auto"/>
            </w:tcBorders>
          </w:tcPr>
          <w:p w14:paraId="3066F5F1" w14:textId="77777777" w:rsidR="0071774D" w:rsidRPr="00020619" w:rsidRDefault="0071774D" w:rsidP="00BB34DD">
            <w:pPr>
              <w:pStyle w:val="TAC"/>
              <w:spacing w:line="256" w:lineRule="auto"/>
              <w:rPr>
                <w:ins w:id="73208" w:author="BigCREditor-RAN4#104-bis" w:date="2022-10-21T16:05:00Z"/>
                <w:lang w:val="en-US"/>
              </w:rPr>
            </w:pPr>
          </w:p>
        </w:tc>
        <w:tc>
          <w:tcPr>
            <w:tcW w:w="1960" w:type="dxa"/>
            <w:gridSpan w:val="2"/>
            <w:tcBorders>
              <w:top w:val="nil"/>
              <w:left w:val="single" w:sz="4" w:space="0" w:color="auto"/>
              <w:bottom w:val="nil"/>
              <w:right w:val="single" w:sz="4" w:space="0" w:color="auto"/>
            </w:tcBorders>
          </w:tcPr>
          <w:p w14:paraId="78F5DADD" w14:textId="77777777" w:rsidR="0071774D" w:rsidRPr="00020619" w:rsidRDefault="0071774D" w:rsidP="00BB34DD">
            <w:pPr>
              <w:pStyle w:val="TAC"/>
              <w:spacing w:line="256" w:lineRule="auto"/>
              <w:rPr>
                <w:ins w:id="73209" w:author="BigCREditor-RAN4#104-bis" w:date="2022-10-21T16:05:00Z"/>
                <w:rFonts w:cs="v4.2.0"/>
                <w:lang w:val="en-US"/>
              </w:rPr>
            </w:pPr>
          </w:p>
        </w:tc>
        <w:tc>
          <w:tcPr>
            <w:tcW w:w="2202" w:type="dxa"/>
            <w:gridSpan w:val="2"/>
            <w:tcBorders>
              <w:top w:val="nil"/>
              <w:left w:val="single" w:sz="4" w:space="0" w:color="auto"/>
              <w:bottom w:val="nil"/>
              <w:right w:val="single" w:sz="4" w:space="0" w:color="auto"/>
            </w:tcBorders>
          </w:tcPr>
          <w:p w14:paraId="0ADA58F5" w14:textId="77777777" w:rsidR="0071774D" w:rsidRPr="00020619" w:rsidRDefault="0071774D" w:rsidP="00BB34DD">
            <w:pPr>
              <w:pStyle w:val="TAC"/>
              <w:spacing w:line="256" w:lineRule="auto"/>
              <w:rPr>
                <w:ins w:id="73210" w:author="BigCREditor-RAN4#104-bis" w:date="2022-10-21T16:05:00Z"/>
                <w:lang w:val="en-US"/>
              </w:rPr>
            </w:pPr>
          </w:p>
        </w:tc>
      </w:tr>
      <w:tr w:rsidR="0071774D" w:rsidRPr="00020619" w14:paraId="0F5C5DB7" w14:textId="77777777" w:rsidTr="00BB34DD">
        <w:trPr>
          <w:cantSplit/>
          <w:trHeight w:val="292"/>
          <w:ins w:id="73211"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3401C5AA" w14:textId="77777777" w:rsidR="0071774D" w:rsidRPr="00020619" w:rsidRDefault="0071774D" w:rsidP="00BB34DD">
            <w:pPr>
              <w:pStyle w:val="TAL"/>
              <w:spacing w:line="256" w:lineRule="auto"/>
              <w:rPr>
                <w:ins w:id="73212" w:author="BigCREditor-RAN4#104-bis" w:date="2022-10-21T16:05:00Z"/>
                <w:lang w:val="en-US"/>
              </w:rPr>
            </w:pPr>
            <w:ins w:id="73213" w:author="BigCREditor-RAN4#104-bis" w:date="2022-10-21T16:05:00Z">
              <w:r w:rsidRPr="00020619">
                <w:rPr>
                  <w:szCs w:val="16"/>
                  <w:lang w:val="en-US" w:eastAsia="ja-JP"/>
                </w:rPr>
                <w:t>EPRE ratio of PDCCH to PDCCH DMRS</w:t>
              </w:r>
            </w:ins>
          </w:p>
        </w:tc>
        <w:tc>
          <w:tcPr>
            <w:tcW w:w="875" w:type="dxa"/>
            <w:tcBorders>
              <w:top w:val="single" w:sz="4" w:space="0" w:color="auto"/>
              <w:left w:val="single" w:sz="4" w:space="0" w:color="auto"/>
              <w:bottom w:val="single" w:sz="4" w:space="0" w:color="auto"/>
              <w:right w:val="single" w:sz="4" w:space="0" w:color="auto"/>
            </w:tcBorders>
          </w:tcPr>
          <w:p w14:paraId="4308DD1B" w14:textId="77777777" w:rsidR="0071774D" w:rsidRPr="00020619" w:rsidRDefault="0071774D" w:rsidP="00BB34DD">
            <w:pPr>
              <w:pStyle w:val="TAC"/>
              <w:spacing w:line="256" w:lineRule="auto"/>
              <w:rPr>
                <w:ins w:id="73214" w:author="BigCREditor-RAN4#104-bis" w:date="2022-10-21T16:05:00Z"/>
                <w:lang w:val="en-US"/>
              </w:rPr>
            </w:pPr>
          </w:p>
        </w:tc>
        <w:tc>
          <w:tcPr>
            <w:tcW w:w="1280" w:type="dxa"/>
            <w:tcBorders>
              <w:top w:val="nil"/>
              <w:left w:val="single" w:sz="4" w:space="0" w:color="auto"/>
              <w:bottom w:val="nil"/>
              <w:right w:val="single" w:sz="4" w:space="0" w:color="auto"/>
            </w:tcBorders>
          </w:tcPr>
          <w:p w14:paraId="46172030" w14:textId="77777777" w:rsidR="0071774D" w:rsidRPr="00020619" w:rsidRDefault="0071774D" w:rsidP="00BB34DD">
            <w:pPr>
              <w:pStyle w:val="TAC"/>
              <w:spacing w:line="256" w:lineRule="auto"/>
              <w:rPr>
                <w:ins w:id="73215" w:author="BigCREditor-RAN4#104-bis" w:date="2022-10-21T16:05:00Z"/>
                <w:lang w:val="en-US"/>
              </w:rPr>
            </w:pPr>
            <w:ins w:id="73216" w:author="BigCREditor-RAN4#104-bis" w:date="2022-10-21T16:05:00Z">
              <w:r w:rsidRPr="00020619">
                <w:rPr>
                  <w:lang w:val="en-US"/>
                </w:rPr>
                <w:t>Config 1</w:t>
              </w:r>
            </w:ins>
          </w:p>
        </w:tc>
        <w:tc>
          <w:tcPr>
            <w:tcW w:w="1960" w:type="dxa"/>
            <w:gridSpan w:val="2"/>
            <w:tcBorders>
              <w:top w:val="nil"/>
              <w:left w:val="single" w:sz="4" w:space="0" w:color="auto"/>
              <w:bottom w:val="nil"/>
              <w:right w:val="single" w:sz="4" w:space="0" w:color="auto"/>
            </w:tcBorders>
          </w:tcPr>
          <w:p w14:paraId="003AA0F1" w14:textId="77777777" w:rsidR="0071774D" w:rsidRPr="00020619" w:rsidRDefault="0071774D" w:rsidP="00BB34DD">
            <w:pPr>
              <w:pStyle w:val="TAC"/>
              <w:spacing w:line="256" w:lineRule="auto"/>
              <w:rPr>
                <w:ins w:id="73217" w:author="BigCREditor-RAN4#104-bis" w:date="2022-10-21T16:05:00Z"/>
                <w:rFonts w:cs="v4.2.0"/>
                <w:lang w:val="en-US"/>
              </w:rPr>
            </w:pPr>
            <w:ins w:id="73218" w:author="BigCREditor-RAN4#104-bis" w:date="2022-10-21T16:05:00Z">
              <w:r w:rsidRPr="00020619">
                <w:rPr>
                  <w:rFonts w:cs="v4.2.0"/>
                  <w:lang w:val="en-US"/>
                </w:rPr>
                <w:t>0</w:t>
              </w:r>
            </w:ins>
          </w:p>
        </w:tc>
        <w:tc>
          <w:tcPr>
            <w:tcW w:w="2202" w:type="dxa"/>
            <w:gridSpan w:val="2"/>
            <w:tcBorders>
              <w:top w:val="nil"/>
              <w:left w:val="single" w:sz="4" w:space="0" w:color="auto"/>
              <w:bottom w:val="nil"/>
              <w:right w:val="single" w:sz="4" w:space="0" w:color="auto"/>
            </w:tcBorders>
          </w:tcPr>
          <w:p w14:paraId="643CE64F" w14:textId="77777777" w:rsidR="0071774D" w:rsidRPr="00020619" w:rsidRDefault="0071774D" w:rsidP="00BB34DD">
            <w:pPr>
              <w:pStyle w:val="TAC"/>
              <w:spacing w:line="256" w:lineRule="auto"/>
              <w:rPr>
                <w:ins w:id="73219" w:author="BigCREditor-RAN4#104-bis" w:date="2022-10-21T16:05:00Z"/>
                <w:lang w:val="en-US"/>
              </w:rPr>
            </w:pPr>
            <w:ins w:id="73220" w:author="BigCREditor-RAN4#104-bis" w:date="2022-10-21T16:05:00Z">
              <w:r w:rsidRPr="00020619">
                <w:rPr>
                  <w:lang w:val="en-US"/>
                </w:rPr>
                <w:t>0</w:t>
              </w:r>
            </w:ins>
          </w:p>
        </w:tc>
      </w:tr>
      <w:tr w:rsidR="0071774D" w:rsidRPr="00020619" w14:paraId="62C1B203" w14:textId="77777777" w:rsidTr="00BB34DD">
        <w:trPr>
          <w:cantSplit/>
          <w:trHeight w:val="292"/>
          <w:ins w:id="73221"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6583DE64" w14:textId="77777777" w:rsidR="0071774D" w:rsidRPr="00020619" w:rsidRDefault="0071774D" w:rsidP="00BB34DD">
            <w:pPr>
              <w:pStyle w:val="TAL"/>
              <w:spacing w:line="256" w:lineRule="auto"/>
              <w:rPr>
                <w:ins w:id="73222" w:author="BigCREditor-RAN4#104-bis" w:date="2022-10-21T16:05:00Z"/>
                <w:lang w:val="en-US"/>
              </w:rPr>
            </w:pPr>
            <w:ins w:id="73223" w:author="BigCREditor-RAN4#104-bis" w:date="2022-10-21T16:05:00Z">
              <w:r w:rsidRPr="00020619">
                <w:rPr>
                  <w:szCs w:val="16"/>
                  <w:lang w:val="en-US" w:eastAsia="ja-JP"/>
                </w:rPr>
                <w:t xml:space="preserve">EPRE ratio of PDSCH DMRS to SSS </w:t>
              </w:r>
            </w:ins>
          </w:p>
        </w:tc>
        <w:tc>
          <w:tcPr>
            <w:tcW w:w="875" w:type="dxa"/>
            <w:tcBorders>
              <w:top w:val="single" w:sz="4" w:space="0" w:color="auto"/>
              <w:left w:val="single" w:sz="4" w:space="0" w:color="auto"/>
              <w:bottom w:val="single" w:sz="4" w:space="0" w:color="auto"/>
              <w:right w:val="single" w:sz="4" w:space="0" w:color="auto"/>
            </w:tcBorders>
          </w:tcPr>
          <w:p w14:paraId="0EF782EA" w14:textId="77777777" w:rsidR="0071774D" w:rsidRPr="00020619" w:rsidRDefault="0071774D" w:rsidP="00BB34DD">
            <w:pPr>
              <w:pStyle w:val="TAC"/>
              <w:spacing w:line="256" w:lineRule="auto"/>
              <w:rPr>
                <w:ins w:id="73224" w:author="BigCREditor-RAN4#104-bis" w:date="2022-10-21T16:05:00Z"/>
                <w:lang w:val="en-US"/>
              </w:rPr>
            </w:pPr>
          </w:p>
        </w:tc>
        <w:tc>
          <w:tcPr>
            <w:tcW w:w="1280" w:type="dxa"/>
            <w:tcBorders>
              <w:top w:val="nil"/>
              <w:left w:val="single" w:sz="4" w:space="0" w:color="auto"/>
              <w:bottom w:val="nil"/>
              <w:right w:val="single" w:sz="4" w:space="0" w:color="auto"/>
            </w:tcBorders>
          </w:tcPr>
          <w:p w14:paraId="486603A7" w14:textId="77777777" w:rsidR="0071774D" w:rsidRPr="00020619" w:rsidRDefault="0071774D" w:rsidP="00BB34DD">
            <w:pPr>
              <w:pStyle w:val="TAC"/>
              <w:spacing w:line="256" w:lineRule="auto"/>
              <w:rPr>
                <w:ins w:id="73225" w:author="BigCREditor-RAN4#104-bis" w:date="2022-10-21T16:05:00Z"/>
                <w:lang w:val="en-US"/>
              </w:rPr>
            </w:pPr>
          </w:p>
        </w:tc>
        <w:tc>
          <w:tcPr>
            <w:tcW w:w="1960" w:type="dxa"/>
            <w:gridSpan w:val="2"/>
            <w:tcBorders>
              <w:top w:val="nil"/>
              <w:left w:val="single" w:sz="4" w:space="0" w:color="auto"/>
              <w:bottom w:val="nil"/>
              <w:right w:val="single" w:sz="4" w:space="0" w:color="auto"/>
            </w:tcBorders>
          </w:tcPr>
          <w:p w14:paraId="0CA703CC" w14:textId="77777777" w:rsidR="0071774D" w:rsidRPr="00020619" w:rsidRDefault="0071774D" w:rsidP="00BB34DD">
            <w:pPr>
              <w:pStyle w:val="TAC"/>
              <w:spacing w:line="256" w:lineRule="auto"/>
              <w:rPr>
                <w:ins w:id="73226" w:author="BigCREditor-RAN4#104-bis" w:date="2022-10-21T16:05:00Z"/>
                <w:rFonts w:cs="v4.2.0"/>
                <w:lang w:val="en-US"/>
              </w:rPr>
            </w:pPr>
          </w:p>
        </w:tc>
        <w:tc>
          <w:tcPr>
            <w:tcW w:w="2202" w:type="dxa"/>
            <w:gridSpan w:val="2"/>
            <w:tcBorders>
              <w:top w:val="nil"/>
              <w:left w:val="single" w:sz="4" w:space="0" w:color="auto"/>
              <w:bottom w:val="nil"/>
              <w:right w:val="single" w:sz="4" w:space="0" w:color="auto"/>
            </w:tcBorders>
          </w:tcPr>
          <w:p w14:paraId="7E4972AF" w14:textId="77777777" w:rsidR="0071774D" w:rsidRPr="00020619" w:rsidRDefault="0071774D" w:rsidP="00BB34DD">
            <w:pPr>
              <w:pStyle w:val="TAC"/>
              <w:spacing w:line="256" w:lineRule="auto"/>
              <w:rPr>
                <w:ins w:id="73227" w:author="BigCREditor-RAN4#104-bis" w:date="2022-10-21T16:05:00Z"/>
                <w:lang w:val="en-US"/>
              </w:rPr>
            </w:pPr>
          </w:p>
        </w:tc>
      </w:tr>
      <w:tr w:rsidR="0071774D" w:rsidRPr="00020619" w14:paraId="71FD96EE" w14:textId="77777777" w:rsidTr="00BB34DD">
        <w:trPr>
          <w:cantSplit/>
          <w:trHeight w:val="292"/>
          <w:ins w:id="73228"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3BD70278" w14:textId="77777777" w:rsidR="0071774D" w:rsidRPr="00020619" w:rsidRDefault="0071774D" w:rsidP="00BB34DD">
            <w:pPr>
              <w:pStyle w:val="TAL"/>
              <w:spacing w:line="256" w:lineRule="auto"/>
              <w:rPr>
                <w:ins w:id="73229" w:author="BigCREditor-RAN4#104-bis" w:date="2022-10-21T16:05:00Z"/>
                <w:lang w:val="en-US"/>
              </w:rPr>
            </w:pPr>
            <w:ins w:id="73230" w:author="BigCREditor-RAN4#104-bis" w:date="2022-10-21T16:05:00Z">
              <w:r w:rsidRPr="00020619">
                <w:rPr>
                  <w:szCs w:val="16"/>
                  <w:lang w:val="en-US" w:eastAsia="ja-JP"/>
                </w:rPr>
                <w:t xml:space="preserve">EPRE ratio of PDSCH to PDSCH </w:t>
              </w:r>
            </w:ins>
          </w:p>
        </w:tc>
        <w:tc>
          <w:tcPr>
            <w:tcW w:w="875" w:type="dxa"/>
            <w:tcBorders>
              <w:top w:val="single" w:sz="4" w:space="0" w:color="auto"/>
              <w:left w:val="single" w:sz="4" w:space="0" w:color="auto"/>
              <w:bottom w:val="single" w:sz="4" w:space="0" w:color="auto"/>
              <w:right w:val="single" w:sz="4" w:space="0" w:color="auto"/>
            </w:tcBorders>
          </w:tcPr>
          <w:p w14:paraId="42868637" w14:textId="77777777" w:rsidR="0071774D" w:rsidRPr="00020619" w:rsidRDefault="0071774D" w:rsidP="00BB34DD">
            <w:pPr>
              <w:pStyle w:val="TAC"/>
              <w:spacing w:line="256" w:lineRule="auto"/>
              <w:rPr>
                <w:ins w:id="73231" w:author="BigCREditor-RAN4#104-bis" w:date="2022-10-21T16:05:00Z"/>
                <w:lang w:val="en-US"/>
              </w:rPr>
            </w:pPr>
          </w:p>
        </w:tc>
        <w:tc>
          <w:tcPr>
            <w:tcW w:w="1280" w:type="dxa"/>
            <w:tcBorders>
              <w:top w:val="nil"/>
              <w:left w:val="single" w:sz="4" w:space="0" w:color="auto"/>
              <w:bottom w:val="nil"/>
              <w:right w:val="single" w:sz="4" w:space="0" w:color="auto"/>
            </w:tcBorders>
          </w:tcPr>
          <w:p w14:paraId="3DD7D6E7" w14:textId="77777777" w:rsidR="0071774D" w:rsidRPr="00020619" w:rsidRDefault="0071774D" w:rsidP="00BB34DD">
            <w:pPr>
              <w:pStyle w:val="TAC"/>
              <w:spacing w:line="256" w:lineRule="auto"/>
              <w:rPr>
                <w:ins w:id="73232" w:author="BigCREditor-RAN4#104-bis" w:date="2022-10-21T16:05:00Z"/>
                <w:lang w:val="en-US"/>
              </w:rPr>
            </w:pPr>
          </w:p>
        </w:tc>
        <w:tc>
          <w:tcPr>
            <w:tcW w:w="1960" w:type="dxa"/>
            <w:gridSpan w:val="2"/>
            <w:tcBorders>
              <w:top w:val="nil"/>
              <w:left w:val="single" w:sz="4" w:space="0" w:color="auto"/>
              <w:bottom w:val="nil"/>
              <w:right w:val="single" w:sz="4" w:space="0" w:color="auto"/>
            </w:tcBorders>
          </w:tcPr>
          <w:p w14:paraId="1C5C3D7A" w14:textId="77777777" w:rsidR="0071774D" w:rsidRPr="00020619" w:rsidRDefault="0071774D" w:rsidP="00BB34DD">
            <w:pPr>
              <w:pStyle w:val="TAC"/>
              <w:spacing w:line="256" w:lineRule="auto"/>
              <w:rPr>
                <w:ins w:id="73233" w:author="BigCREditor-RAN4#104-bis" w:date="2022-10-21T16:05:00Z"/>
                <w:rFonts w:cs="v4.2.0"/>
                <w:lang w:val="en-US"/>
              </w:rPr>
            </w:pPr>
          </w:p>
        </w:tc>
        <w:tc>
          <w:tcPr>
            <w:tcW w:w="2202" w:type="dxa"/>
            <w:gridSpan w:val="2"/>
            <w:tcBorders>
              <w:top w:val="nil"/>
              <w:left w:val="single" w:sz="4" w:space="0" w:color="auto"/>
              <w:bottom w:val="nil"/>
              <w:right w:val="single" w:sz="4" w:space="0" w:color="auto"/>
            </w:tcBorders>
          </w:tcPr>
          <w:p w14:paraId="19AF37D5" w14:textId="77777777" w:rsidR="0071774D" w:rsidRPr="00020619" w:rsidRDefault="0071774D" w:rsidP="00BB34DD">
            <w:pPr>
              <w:pStyle w:val="TAC"/>
              <w:spacing w:line="256" w:lineRule="auto"/>
              <w:rPr>
                <w:ins w:id="73234" w:author="BigCREditor-RAN4#104-bis" w:date="2022-10-21T16:05:00Z"/>
                <w:lang w:val="en-US"/>
              </w:rPr>
            </w:pPr>
          </w:p>
        </w:tc>
      </w:tr>
      <w:tr w:rsidR="0071774D" w:rsidRPr="00020619" w14:paraId="13D78FFB" w14:textId="77777777" w:rsidTr="00BB34DD">
        <w:trPr>
          <w:cantSplit/>
          <w:trHeight w:val="43"/>
          <w:ins w:id="73235"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28941D47" w14:textId="77777777" w:rsidR="0071774D" w:rsidRPr="00020619" w:rsidRDefault="0071774D" w:rsidP="00BB34DD">
            <w:pPr>
              <w:pStyle w:val="TAL"/>
              <w:spacing w:line="256" w:lineRule="auto"/>
              <w:rPr>
                <w:ins w:id="73236" w:author="BigCREditor-RAN4#104-bis" w:date="2022-10-21T16:05:00Z"/>
                <w:lang w:val="en-US"/>
              </w:rPr>
            </w:pPr>
            <w:ins w:id="73237" w:author="BigCREditor-RAN4#104-bis" w:date="2022-10-21T16:05:00Z">
              <w:r w:rsidRPr="00020619">
                <w:rPr>
                  <w:szCs w:val="16"/>
                  <w:lang w:val="en-US" w:eastAsia="ja-JP"/>
                </w:rPr>
                <w:t xml:space="preserve">EPRE ratio of OCNG DMRS to </w:t>
              </w:r>
              <w:proofErr w:type="gramStart"/>
              <w:r w:rsidRPr="00020619">
                <w:rPr>
                  <w:szCs w:val="16"/>
                  <w:lang w:val="en-US" w:eastAsia="ja-JP"/>
                </w:rPr>
                <w:t>SSS(</w:t>
              </w:r>
              <w:proofErr w:type="gramEnd"/>
              <w:r w:rsidRPr="00020619">
                <w:rPr>
                  <w:szCs w:val="16"/>
                  <w:lang w:val="en-US" w:eastAsia="ja-JP"/>
                </w:rPr>
                <w:t>Note 1)</w:t>
              </w:r>
            </w:ins>
          </w:p>
        </w:tc>
        <w:tc>
          <w:tcPr>
            <w:tcW w:w="875" w:type="dxa"/>
            <w:tcBorders>
              <w:top w:val="single" w:sz="4" w:space="0" w:color="auto"/>
              <w:left w:val="single" w:sz="4" w:space="0" w:color="auto"/>
              <w:bottom w:val="single" w:sz="4" w:space="0" w:color="auto"/>
              <w:right w:val="single" w:sz="4" w:space="0" w:color="auto"/>
            </w:tcBorders>
          </w:tcPr>
          <w:p w14:paraId="5533E729" w14:textId="77777777" w:rsidR="0071774D" w:rsidRPr="00020619" w:rsidRDefault="0071774D" w:rsidP="00BB34DD">
            <w:pPr>
              <w:pStyle w:val="TAC"/>
              <w:spacing w:line="256" w:lineRule="auto"/>
              <w:rPr>
                <w:ins w:id="73238" w:author="BigCREditor-RAN4#104-bis" w:date="2022-10-21T16:05:00Z"/>
                <w:lang w:val="en-US"/>
              </w:rPr>
            </w:pPr>
          </w:p>
        </w:tc>
        <w:tc>
          <w:tcPr>
            <w:tcW w:w="1280" w:type="dxa"/>
            <w:tcBorders>
              <w:top w:val="nil"/>
              <w:left w:val="single" w:sz="4" w:space="0" w:color="auto"/>
              <w:bottom w:val="nil"/>
              <w:right w:val="single" w:sz="4" w:space="0" w:color="auto"/>
            </w:tcBorders>
          </w:tcPr>
          <w:p w14:paraId="4337FCD7" w14:textId="77777777" w:rsidR="0071774D" w:rsidRPr="00020619" w:rsidRDefault="0071774D" w:rsidP="00BB34DD">
            <w:pPr>
              <w:pStyle w:val="TAC"/>
              <w:spacing w:line="256" w:lineRule="auto"/>
              <w:rPr>
                <w:ins w:id="73239" w:author="BigCREditor-RAN4#104-bis" w:date="2022-10-21T16:05:00Z"/>
                <w:lang w:val="en-US"/>
              </w:rPr>
            </w:pPr>
          </w:p>
        </w:tc>
        <w:tc>
          <w:tcPr>
            <w:tcW w:w="1960" w:type="dxa"/>
            <w:gridSpan w:val="2"/>
            <w:tcBorders>
              <w:top w:val="nil"/>
              <w:left w:val="single" w:sz="4" w:space="0" w:color="auto"/>
              <w:bottom w:val="nil"/>
              <w:right w:val="single" w:sz="4" w:space="0" w:color="auto"/>
            </w:tcBorders>
          </w:tcPr>
          <w:p w14:paraId="55EBA1FD" w14:textId="77777777" w:rsidR="0071774D" w:rsidRPr="00020619" w:rsidRDefault="0071774D" w:rsidP="00BB34DD">
            <w:pPr>
              <w:pStyle w:val="TAC"/>
              <w:spacing w:line="256" w:lineRule="auto"/>
              <w:rPr>
                <w:ins w:id="73240" w:author="BigCREditor-RAN4#104-bis" w:date="2022-10-21T16:05:00Z"/>
                <w:rFonts w:cs="v4.2.0"/>
                <w:lang w:val="en-US"/>
              </w:rPr>
            </w:pPr>
          </w:p>
        </w:tc>
        <w:tc>
          <w:tcPr>
            <w:tcW w:w="2202" w:type="dxa"/>
            <w:gridSpan w:val="2"/>
            <w:tcBorders>
              <w:top w:val="nil"/>
              <w:left w:val="single" w:sz="4" w:space="0" w:color="auto"/>
              <w:bottom w:val="nil"/>
              <w:right w:val="single" w:sz="4" w:space="0" w:color="auto"/>
            </w:tcBorders>
          </w:tcPr>
          <w:p w14:paraId="4BB2579A" w14:textId="77777777" w:rsidR="0071774D" w:rsidRPr="00020619" w:rsidRDefault="0071774D" w:rsidP="00BB34DD">
            <w:pPr>
              <w:pStyle w:val="TAC"/>
              <w:spacing w:line="256" w:lineRule="auto"/>
              <w:rPr>
                <w:ins w:id="73241" w:author="BigCREditor-RAN4#104-bis" w:date="2022-10-21T16:05:00Z"/>
                <w:lang w:val="en-US"/>
              </w:rPr>
            </w:pPr>
          </w:p>
        </w:tc>
      </w:tr>
      <w:tr w:rsidR="0071774D" w:rsidRPr="00020619" w14:paraId="1F37D9B5" w14:textId="77777777" w:rsidTr="00BB34DD">
        <w:trPr>
          <w:cantSplit/>
          <w:trHeight w:val="292"/>
          <w:ins w:id="73242"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4FBB4C47" w14:textId="77777777" w:rsidR="0071774D" w:rsidRPr="00020619" w:rsidRDefault="0071774D" w:rsidP="00BB34DD">
            <w:pPr>
              <w:pStyle w:val="TAL"/>
              <w:spacing w:line="256" w:lineRule="auto"/>
              <w:rPr>
                <w:ins w:id="73243" w:author="BigCREditor-RAN4#104-bis" w:date="2022-10-21T16:05:00Z"/>
                <w:bCs/>
                <w:lang w:val="en-US"/>
              </w:rPr>
            </w:pPr>
            <w:ins w:id="73244" w:author="BigCREditor-RAN4#104-bis" w:date="2022-10-21T16:05:00Z">
              <w:r w:rsidRPr="00020619">
                <w:rPr>
                  <w:bCs/>
                  <w:lang w:val="en-US"/>
                </w:rPr>
                <w:t>EPRE ratio of OCNG to OCNG DMRS (Note 1)</w:t>
              </w:r>
            </w:ins>
          </w:p>
        </w:tc>
        <w:tc>
          <w:tcPr>
            <w:tcW w:w="875" w:type="dxa"/>
            <w:tcBorders>
              <w:top w:val="single" w:sz="4" w:space="0" w:color="auto"/>
              <w:left w:val="single" w:sz="4" w:space="0" w:color="auto"/>
              <w:bottom w:val="single" w:sz="4" w:space="0" w:color="auto"/>
              <w:right w:val="single" w:sz="4" w:space="0" w:color="auto"/>
            </w:tcBorders>
          </w:tcPr>
          <w:p w14:paraId="5F6A0D31" w14:textId="77777777" w:rsidR="0071774D" w:rsidRPr="00020619" w:rsidRDefault="0071774D" w:rsidP="00BB34DD">
            <w:pPr>
              <w:pStyle w:val="TAC"/>
              <w:spacing w:line="256" w:lineRule="auto"/>
              <w:rPr>
                <w:ins w:id="73245" w:author="BigCREditor-RAN4#104-bis" w:date="2022-10-21T16:05:00Z"/>
                <w:lang w:val="en-US"/>
              </w:rPr>
            </w:pPr>
          </w:p>
        </w:tc>
        <w:tc>
          <w:tcPr>
            <w:tcW w:w="1280" w:type="dxa"/>
            <w:tcBorders>
              <w:top w:val="nil"/>
              <w:left w:val="single" w:sz="4" w:space="0" w:color="auto"/>
              <w:bottom w:val="single" w:sz="4" w:space="0" w:color="auto"/>
              <w:right w:val="single" w:sz="4" w:space="0" w:color="auto"/>
            </w:tcBorders>
          </w:tcPr>
          <w:p w14:paraId="028902FF" w14:textId="77777777" w:rsidR="0071774D" w:rsidRPr="00020619" w:rsidRDefault="0071774D" w:rsidP="00BB34DD">
            <w:pPr>
              <w:pStyle w:val="TAC"/>
              <w:spacing w:line="256" w:lineRule="auto"/>
              <w:rPr>
                <w:ins w:id="73246" w:author="BigCREditor-RAN4#104-bis" w:date="2022-10-21T16:05:00Z"/>
                <w:lang w:val="en-US"/>
              </w:rPr>
            </w:pPr>
          </w:p>
        </w:tc>
        <w:tc>
          <w:tcPr>
            <w:tcW w:w="1960" w:type="dxa"/>
            <w:gridSpan w:val="2"/>
            <w:tcBorders>
              <w:top w:val="nil"/>
              <w:left w:val="single" w:sz="4" w:space="0" w:color="auto"/>
              <w:bottom w:val="single" w:sz="4" w:space="0" w:color="auto"/>
              <w:right w:val="single" w:sz="4" w:space="0" w:color="auto"/>
            </w:tcBorders>
          </w:tcPr>
          <w:p w14:paraId="5D449D38" w14:textId="77777777" w:rsidR="0071774D" w:rsidRPr="00020619" w:rsidRDefault="0071774D" w:rsidP="00BB34DD">
            <w:pPr>
              <w:pStyle w:val="TAC"/>
              <w:spacing w:line="256" w:lineRule="auto"/>
              <w:rPr>
                <w:ins w:id="73247" w:author="BigCREditor-RAN4#104-bis" w:date="2022-10-21T16:05:00Z"/>
                <w:rFonts w:cs="v4.2.0"/>
                <w:lang w:val="en-US"/>
              </w:rPr>
            </w:pPr>
          </w:p>
        </w:tc>
        <w:tc>
          <w:tcPr>
            <w:tcW w:w="2202" w:type="dxa"/>
            <w:gridSpan w:val="2"/>
            <w:tcBorders>
              <w:top w:val="nil"/>
              <w:left w:val="single" w:sz="4" w:space="0" w:color="auto"/>
              <w:bottom w:val="single" w:sz="4" w:space="0" w:color="auto"/>
              <w:right w:val="single" w:sz="4" w:space="0" w:color="auto"/>
            </w:tcBorders>
          </w:tcPr>
          <w:p w14:paraId="2C504A1C" w14:textId="77777777" w:rsidR="0071774D" w:rsidRPr="00020619" w:rsidRDefault="0071774D" w:rsidP="00BB34DD">
            <w:pPr>
              <w:pStyle w:val="TAC"/>
              <w:spacing w:line="256" w:lineRule="auto"/>
              <w:rPr>
                <w:ins w:id="73248" w:author="BigCREditor-RAN4#104-bis" w:date="2022-10-21T16:05:00Z"/>
                <w:lang w:val="en-US"/>
              </w:rPr>
            </w:pPr>
          </w:p>
        </w:tc>
      </w:tr>
      <w:tr w:rsidR="0071774D" w:rsidRPr="00020619" w14:paraId="6A434CAE" w14:textId="77777777" w:rsidTr="00BB34DD">
        <w:trPr>
          <w:cantSplit/>
          <w:trHeight w:val="150"/>
          <w:ins w:id="73249"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3CA7BDCF" w14:textId="77777777" w:rsidR="0071774D" w:rsidRPr="00020619" w:rsidRDefault="0071774D" w:rsidP="00BB34DD">
            <w:pPr>
              <w:pStyle w:val="TAL"/>
              <w:spacing w:line="256" w:lineRule="auto"/>
              <w:rPr>
                <w:ins w:id="73250" w:author="BigCREditor-RAN4#104-bis" w:date="2022-10-21T16:05:00Z"/>
                <w:lang w:val="en-US"/>
              </w:rPr>
            </w:pPr>
            <w:ins w:id="73251" w:author="BigCREditor-RAN4#104-bis" w:date="2022-10-21T16:05:00Z">
              <w:r w:rsidRPr="00020619">
                <w:rPr>
                  <w:rFonts w:eastAsia="Calibri"/>
                  <w:position w:val="-12"/>
                  <w:szCs w:val="22"/>
                  <w:lang w:val="en-US"/>
                </w:rPr>
                <w:object w:dxaOrig="410" w:dyaOrig="410" w14:anchorId="413166EA">
                  <v:shape id="_x0000_i1278" type="#_x0000_t75" style="width:19.9pt;height:19.9pt" o:ole="">
                    <v:imagedata r:id="rId15" o:title=""/>
                  </v:shape>
                  <o:OLEObject Type="Embed" ProgID="Equation.3" ShapeID="_x0000_i1278" DrawAspect="Content" ObjectID="_1731331659" r:id="rId387"/>
                </w:object>
              </w:r>
            </w:ins>
            <w:ins w:id="73252" w:author="BigCREditor-RAN4#104-bis" w:date="2022-10-21T16:05:00Z">
              <w:r w:rsidRPr="00020619">
                <w:rPr>
                  <w:vertAlign w:val="superscript"/>
                  <w:lang w:val="en-US"/>
                </w:rPr>
                <w:t>Note2</w:t>
              </w:r>
            </w:ins>
          </w:p>
        </w:tc>
        <w:tc>
          <w:tcPr>
            <w:tcW w:w="875" w:type="dxa"/>
            <w:tcBorders>
              <w:top w:val="single" w:sz="4" w:space="0" w:color="auto"/>
              <w:left w:val="single" w:sz="4" w:space="0" w:color="auto"/>
              <w:bottom w:val="single" w:sz="4" w:space="0" w:color="auto"/>
              <w:right w:val="single" w:sz="4" w:space="0" w:color="auto"/>
            </w:tcBorders>
          </w:tcPr>
          <w:p w14:paraId="0A298BDD" w14:textId="77777777" w:rsidR="0071774D" w:rsidRPr="00020619" w:rsidRDefault="0071774D" w:rsidP="00BB34DD">
            <w:pPr>
              <w:pStyle w:val="TAC"/>
              <w:spacing w:line="256" w:lineRule="auto"/>
              <w:rPr>
                <w:ins w:id="73253" w:author="BigCREditor-RAN4#104-bis" w:date="2022-10-21T16:05:00Z"/>
                <w:lang w:val="en-US"/>
              </w:rPr>
            </w:pPr>
            <w:ins w:id="73254" w:author="BigCREditor-RAN4#104-bis" w:date="2022-10-21T16:05:00Z">
              <w:r w:rsidRPr="00020619">
                <w:rPr>
                  <w:lang w:val="en-US"/>
                </w:rPr>
                <w:t>dBm/15kHz Note5</w:t>
              </w:r>
            </w:ins>
          </w:p>
        </w:tc>
        <w:tc>
          <w:tcPr>
            <w:tcW w:w="1280" w:type="dxa"/>
            <w:tcBorders>
              <w:top w:val="single" w:sz="4" w:space="0" w:color="auto"/>
              <w:left w:val="single" w:sz="4" w:space="0" w:color="auto"/>
              <w:bottom w:val="single" w:sz="4" w:space="0" w:color="auto"/>
              <w:right w:val="single" w:sz="4" w:space="0" w:color="auto"/>
            </w:tcBorders>
          </w:tcPr>
          <w:p w14:paraId="76E752B5" w14:textId="77777777" w:rsidR="0071774D" w:rsidRPr="00020619" w:rsidRDefault="0071774D" w:rsidP="00BB34DD">
            <w:pPr>
              <w:pStyle w:val="TAC"/>
              <w:spacing w:line="256" w:lineRule="auto"/>
              <w:rPr>
                <w:ins w:id="73255" w:author="BigCREditor-RAN4#104-bis" w:date="2022-10-21T16:05:00Z"/>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235CD727" w14:textId="77777777" w:rsidR="0071774D" w:rsidRPr="00020619" w:rsidRDefault="0071774D" w:rsidP="00BB34DD">
            <w:pPr>
              <w:pStyle w:val="TAC"/>
              <w:spacing w:line="256" w:lineRule="auto"/>
              <w:rPr>
                <w:ins w:id="73256" w:author="BigCREditor-RAN4#104-bis" w:date="2022-10-21T16:05:00Z"/>
                <w:lang w:val="en-US"/>
              </w:rPr>
            </w:pPr>
            <w:ins w:id="73257" w:author="BigCREditor-RAN4#104-bis" w:date="2022-10-21T16:05:00Z">
              <w:r w:rsidRPr="00020619">
                <w:rPr>
                  <w:lang w:val="en-US"/>
                </w:rPr>
                <w:t>-99.03</w:t>
              </w:r>
            </w:ins>
          </w:p>
        </w:tc>
        <w:tc>
          <w:tcPr>
            <w:tcW w:w="2202" w:type="dxa"/>
            <w:gridSpan w:val="2"/>
            <w:tcBorders>
              <w:top w:val="single" w:sz="4" w:space="0" w:color="auto"/>
              <w:left w:val="single" w:sz="4" w:space="0" w:color="auto"/>
              <w:bottom w:val="single" w:sz="4" w:space="0" w:color="auto"/>
              <w:right w:val="single" w:sz="4" w:space="0" w:color="auto"/>
            </w:tcBorders>
          </w:tcPr>
          <w:p w14:paraId="3BB6AE23" w14:textId="77777777" w:rsidR="0071774D" w:rsidRPr="00020619" w:rsidRDefault="0071774D" w:rsidP="00BB34DD">
            <w:pPr>
              <w:pStyle w:val="TAC"/>
              <w:spacing w:line="256" w:lineRule="auto"/>
              <w:rPr>
                <w:ins w:id="73258" w:author="BigCREditor-RAN4#104-bis" w:date="2022-10-21T16:05:00Z"/>
                <w:lang w:val="en-US"/>
              </w:rPr>
            </w:pPr>
            <w:ins w:id="73259" w:author="BigCREditor-RAN4#104-bis" w:date="2022-10-21T16:05:00Z">
              <w:r w:rsidRPr="00020619">
                <w:rPr>
                  <w:lang w:val="en-US"/>
                </w:rPr>
                <w:t>-99.03</w:t>
              </w:r>
            </w:ins>
          </w:p>
        </w:tc>
      </w:tr>
      <w:tr w:rsidR="0071774D" w:rsidRPr="00020619" w14:paraId="2EF85041" w14:textId="77777777" w:rsidTr="00BB34DD">
        <w:trPr>
          <w:cantSplit/>
          <w:trHeight w:val="150"/>
          <w:ins w:id="73260"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32E1927E" w14:textId="77777777" w:rsidR="0071774D" w:rsidRPr="00020619" w:rsidRDefault="0071774D" w:rsidP="00BB34DD">
            <w:pPr>
              <w:pStyle w:val="TAL"/>
              <w:spacing w:line="256" w:lineRule="auto"/>
              <w:rPr>
                <w:ins w:id="73261" w:author="BigCREditor-RAN4#104-bis" w:date="2022-10-21T16:05:00Z"/>
                <w:lang w:val="en-US"/>
              </w:rPr>
            </w:pPr>
            <w:ins w:id="73262" w:author="BigCREditor-RAN4#104-bis" w:date="2022-10-21T16:05:00Z">
              <w:r w:rsidRPr="00020619">
                <w:rPr>
                  <w:rFonts w:eastAsia="Calibri"/>
                  <w:position w:val="-12"/>
                  <w:szCs w:val="22"/>
                  <w:lang w:val="en-US"/>
                </w:rPr>
                <w:object w:dxaOrig="410" w:dyaOrig="410" w14:anchorId="1F45E9A4">
                  <v:shape id="_x0000_i1279" type="#_x0000_t75" style="width:19.9pt;height:19.9pt" o:ole="">
                    <v:imagedata r:id="rId15" o:title=""/>
                  </v:shape>
                  <o:OLEObject Type="Embed" ProgID="Equation.3" ShapeID="_x0000_i1279" DrawAspect="Content" ObjectID="_1731331660" r:id="rId388"/>
                </w:object>
              </w:r>
            </w:ins>
            <w:ins w:id="73263" w:author="BigCREditor-RAN4#104-bis" w:date="2022-10-21T16:05:00Z">
              <w:r w:rsidRPr="00020619">
                <w:rPr>
                  <w:vertAlign w:val="superscript"/>
                  <w:lang w:val="en-US"/>
                </w:rPr>
                <w:t>Note2</w:t>
              </w:r>
            </w:ins>
          </w:p>
        </w:tc>
        <w:tc>
          <w:tcPr>
            <w:tcW w:w="875" w:type="dxa"/>
            <w:tcBorders>
              <w:top w:val="single" w:sz="4" w:space="0" w:color="auto"/>
              <w:left w:val="single" w:sz="4" w:space="0" w:color="auto"/>
              <w:bottom w:val="single" w:sz="4" w:space="0" w:color="auto"/>
              <w:right w:val="single" w:sz="4" w:space="0" w:color="auto"/>
            </w:tcBorders>
          </w:tcPr>
          <w:p w14:paraId="12BDB91A" w14:textId="77777777" w:rsidR="0071774D" w:rsidRPr="00020619" w:rsidRDefault="0071774D" w:rsidP="00BB34DD">
            <w:pPr>
              <w:pStyle w:val="TAC"/>
              <w:spacing w:line="256" w:lineRule="auto"/>
              <w:rPr>
                <w:ins w:id="73264" w:author="BigCREditor-RAN4#104-bis" w:date="2022-10-21T16:05:00Z"/>
                <w:lang w:val="en-US"/>
              </w:rPr>
            </w:pPr>
            <w:ins w:id="73265" w:author="BigCREditor-RAN4#104-bis" w:date="2022-10-21T16:05:00Z">
              <w:r w:rsidRPr="00020619">
                <w:rPr>
                  <w:lang w:val="en-US"/>
                </w:rPr>
                <w:t>dBm/SCS Note4</w:t>
              </w:r>
            </w:ins>
          </w:p>
        </w:tc>
        <w:tc>
          <w:tcPr>
            <w:tcW w:w="1280" w:type="dxa"/>
            <w:tcBorders>
              <w:top w:val="single" w:sz="4" w:space="0" w:color="auto"/>
              <w:left w:val="single" w:sz="4" w:space="0" w:color="auto"/>
              <w:bottom w:val="single" w:sz="4" w:space="0" w:color="auto"/>
              <w:right w:val="single" w:sz="4" w:space="0" w:color="auto"/>
            </w:tcBorders>
          </w:tcPr>
          <w:p w14:paraId="1372DF4F" w14:textId="77777777" w:rsidR="0071774D" w:rsidRPr="00020619" w:rsidRDefault="0071774D" w:rsidP="00BB34DD">
            <w:pPr>
              <w:pStyle w:val="TAC"/>
              <w:spacing w:line="256" w:lineRule="auto"/>
              <w:rPr>
                <w:ins w:id="73266" w:author="BigCREditor-RAN4#104-bis" w:date="2022-10-21T16:05:00Z"/>
                <w:lang w:val="da-DK"/>
              </w:rPr>
            </w:pPr>
            <w:ins w:id="73267"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38ED8A67" w14:textId="77777777" w:rsidR="0071774D" w:rsidRPr="00020619" w:rsidRDefault="0071774D" w:rsidP="00BB34DD">
            <w:pPr>
              <w:pStyle w:val="TAC"/>
              <w:spacing w:line="256" w:lineRule="auto"/>
              <w:rPr>
                <w:ins w:id="73268" w:author="BigCREditor-RAN4#104-bis" w:date="2022-10-21T16:05:00Z"/>
                <w:lang w:val="en-US"/>
              </w:rPr>
            </w:pPr>
            <w:ins w:id="73269" w:author="BigCREditor-RAN4#104-bis" w:date="2022-10-21T16:05:00Z">
              <w:r w:rsidRPr="00020619">
                <w:rPr>
                  <w:lang w:val="en-US"/>
                </w:rPr>
                <w:t>-90</w:t>
              </w:r>
            </w:ins>
          </w:p>
        </w:tc>
        <w:tc>
          <w:tcPr>
            <w:tcW w:w="2202" w:type="dxa"/>
            <w:gridSpan w:val="2"/>
            <w:tcBorders>
              <w:top w:val="single" w:sz="4" w:space="0" w:color="auto"/>
              <w:left w:val="single" w:sz="4" w:space="0" w:color="auto"/>
              <w:bottom w:val="single" w:sz="4" w:space="0" w:color="auto"/>
              <w:right w:val="single" w:sz="4" w:space="0" w:color="auto"/>
            </w:tcBorders>
          </w:tcPr>
          <w:p w14:paraId="0BE36DCF" w14:textId="77777777" w:rsidR="0071774D" w:rsidRPr="00020619" w:rsidRDefault="0071774D" w:rsidP="00BB34DD">
            <w:pPr>
              <w:pStyle w:val="TAC"/>
              <w:spacing w:line="256" w:lineRule="auto"/>
              <w:rPr>
                <w:ins w:id="73270" w:author="BigCREditor-RAN4#104-bis" w:date="2022-10-21T16:05:00Z"/>
                <w:lang w:val="en-US"/>
              </w:rPr>
            </w:pPr>
            <w:ins w:id="73271" w:author="BigCREditor-RAN4#104-bis" w:date="2022-10-21T16:05:00Z">
              <w:r w:rsidRPr="00020619">
                <w:rPr>
                  <w:lang w:val="en-US"/>
                </w:rPr>
                <w:t>-90</w:t>
              </w:r>
            </w:ins>
          </w:p>
        </w:tc>
      </w:tr>
      <w:tr w:rsidR="0071774D" w:rsidRPr="00020619" w14:paraId="2CC64F35" w14:textId="77777777" w:rsidTr="00BB34DD">
        <w:trPr>
          <w:cantSplit/>
          <w:trHeight w:val="92"/>
          <w:ins w:id="73272"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072B8DFB" w14:textId="77777777" w:rsidR="0071774D" w:rsidRPr="00020619" w:rsidRDefault="0071774D" w:rsidP="00BB34DD">
            <w:pPr>
              <w:pStyle w:val="TAL"/>
              <w:spacing w:line="256" w:lineRule="auto"/>
              <w:rPr>
                <w:ins w:id="73273" w:author="BigCREditor-RAN4#104-bis" w:date="2022-10-21T16:05:00Z"/>
                <w:rFonts w:cs="v4.2.0"/>
                <w:lang w:val="en-US"/>
              </w:rPr>
            </w:pPr>
            <w:ins w:id="73274" w:author="BigCREditor-RAN4#104-bis" w:date="2022-10-21T16:05:00Z">
              <w:r w:rsidRPr="00020619">
                <w:rPr>
                  <w:rFonts w:cs="v4.2.0"/>
                  <w:lang w:val="en-US"/>
                </w:rPr>
                <w:t>SS-RSRP</w:t>
              </w:r>
              <w:r w:rsidRPr="00020619">
                <w:rPr>
                  <w:vertAlign w:val="superscript"/>
                  <w:lang w:val="en-US"/>
                </w:rPr>
                <w:t xml:space="preserve"> Note 3</w:t>
              </w:r>
            </w:ins>
          </w:p>
        </w:tc>
        <w:tc>
          <w:tcPr>
            <w:tcW w:w="875" w:type="dxa"/>
            <w:tcBorders>
              <w:top w:val="single" w:sz="4" w:space="0" w:color="auto"/>
              <w:left w:val="single" w:sz="4" w:space="0" w:color="auto"/>
              <w:bottom w:val="single" w:sz="4" w:space="0" w:color="auto"/>
              <w:right w:val="single" w:sz="4" w:space="0" w:color="auto"/>
            </w:tcBorders>
          </w:tcPr>
          <w:p w14:paraId="2CF28AC9" w14:textId="77777777" w:rsidR="0071774D" w:rsidRPr="00020619" w:rsidRDefault="0071774D" w:rsidP="00BB34DD">
            <w:pPr>
              <w:pStyle w:val="TAC"/>
              <w:spacing w:line="256" w:lineRule="auto"/>
              <w:rPr>
                <w:ins w:id="73275" w:author="BigCREditor-RAN4#104-bis" w:date="2022-10-21T16:05:00Z"/>
                <w:lang w:val="en-US"/>
              </w:rPr>
            </w:pPr>
            <w:ins w:id="73276" w:author="BigCREditor-RAN4#104-bis" w:date="2022-10-21T16:05:00Z">
              <w:r w:rsidRPr="00020619">
                <w:rPr>
                  <w:lang w:val="en-US"/>
                </w:rPr>
                <w:t>dBm/SCS Note5</w:t>
              </w:r>
            </w:ins>
          </w:p>
        </w:tc>
        <w:tc>
          <w:tcPr>
            <w:tcW w:w="1280" w:type="dxa"/>
            <w:tcBorders>
              <w:top w:val="single" w:sz="4" w:space="0" w:color="auto"/>
              <w:left w:val="single" w:sz="4" w:space="0" w:color="auto"/>
              <w:bottom w:val="single" w:sz="4" w:space="0" w:color="auto"/>
              <w:right w:val="single" w:sz="4" w:space="0" w:color="auto"/>
            </w:tcBorders>
          </w:tcPr>
          <w:p w14:paraId="6FC30820" w14:textId="77777777" w:rsidR="0071774D" w:rsidRPr="00020619" w:rsidRDefault="0071774D" w:rsidP="00BB34DD">
            <w:pPr>
              <w:pStyle w:val="TAC"/>
              <w:spacing w:line="256" w:lineRule="auto"/>
              <w:rPr>
                <w:ins w:id="73277" w:author="BigCREditor-RAN4#104-bis" w:date="2022-10-21T16:05:00Z"/>
                <w:lang w:val="da-DK"/>
              </w:rPr>
            </w:pPr>
            <w:ins w:id="73278"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281B9BED" w14:textId="77777777" w:rsidR="0071774D" w:rsidRPr="00020619" w:rsidRDefault="0071774D" w:rsidP="00BB34DD">
            <w:pPr>
              <w:pStyle w:val="TAC"/>
              <w:spacing w:line="256" w:lineRule="auto"/>
              <w:rPr>
                <w:ins w:id="73279" w:author="BigCREditor-RAN4#104-bis" w:date="2022-10-21T16:05:00Z"/>
                <w:lang w:val="en-US"/>
              </w:rPr>
            </w:pPr>
            <w:ins w:id="73280" w:author="BigCREditor-RAN4#104-bis" w:date="2022-10-21T16:05:00Z">
              <w:r w:rsidRPr="00020619">
                <w:rPr>
                  <w:lang w:val="en-US"/>
                </w:rPr>
                <w:t>-87</w:t>
              </w:r>
            </w:ins>
          </w:p>
        </w:tc>
        <w:tc>
          <w:tcPr>
            <w:tcW w:w="2202" w:type="dxa"/>
            <w:gridSpan w:val="2"/>
            <w:tcBorders>
              <w:top w:val="single" w:sz="4" w:space="0" w:color="auto"/>
              <w:left w:val="single" w:sz="4" w:space="0" w:color="auto"/>
              <w:bottom w:val="single" w:sz="4" w:space="0" w:color="auto"/>
              <w:right w:val="single" w:sz="4" w:space="0" w:color="auto"/>
            </w:tcBorders>
          </w:tcPr>
          <w:p w14:paraId="4639A6F1" w14:textId="77777777" w:rsidR="0071774D" w:rsidRPr="00020619" w:rsidRDefault="0071774D" w:rsidP="00BB34DD">
            <w:pPr>
              <w:pStyle w:val="TAC"/>
              <w:spacing w:line="256" w:lineRule="auto"/>
              <w:rPr>
                <w:ins w:id="73281" w:author="BigCREditor-RAN4#104-bis" w:date="2022-10-21T16:05:00Z"/>
                <w:lang w:val="en-US"/>
              </w:rPr>
            </w:pPr>
            <w:ins w:id="73282" w:author="BigCREditor-RAN4#104-bis" w:date="2022-10-21T16:05:00Z">
              <w:r w:rsidRPr="00020619">
                <w:rPr>
                  <w:lang w:val="en-US"/>
                </w:rPr>
                <w:t>-93</w:t>
              </w:r>
            </w:ins>
          </w:p>
        </w:tc>
      </w:tr>
      <w:tr w:rsidR="0071774D" w:rsidRPr="00020619" w14:paraId="5C23633E" w14:textId="77777777" w:rsidTr="00BB34DD">
        <w:trPr>
          <w:cantSplit/>
          <w:trHeight w:val="94"/>
          <w:ins w:id="73283"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4ED96E0F" w14:textId="77777777" w:rsidR="0071774D" w:rsidRPr="00020619" w:rsidRDefault="0071774D" w:rsidP="00BB34DD">
            <w:pPr>
              <w:pStyle w:val="TAL"/>
              <w:spacing w:line="256" w:lineRule="auto"/>
              <w:rPr>
                <w:ins w:id="73284" w:author="BigCREditor-RAN4#104-bis" w:date="2022-10-21T16:05:00Z"/>
                <w:lang w:val="en-US"/>
              </w:rPr>
            </w:pPr>
            <w:ins w:id="73285" w:author="BigCREditor-RAN4#104-bis" w:date="2022-10-21T16:05:00Z">
              <w:r w:rsidRPr="00020619">
                <w:rPr>
                  <w:position w:val="-12"/>
                  <w:lang w:val="en-US"/>
                </w:rPr>
                <w:object w:dxaOrig="620" w:dyaOrig="410" w14:anchorId="5820E8C2">
                  <v:shape id="_x0000_i1280" type="#_x0000_t75" style="width:31.8pt;height:19.9pt" o:ole="">
                    <v:imagedata r:id="rId18" o:title=""/>
                  </v:shape>
                  <o:OLEObject Type="Embed" ProgID="Equation.3" ShapeID="_x0000_i1280" DrawAspect="Content" ObjectID="_1731331661" r:id="rId389"/>
                </w:object>
              </w:r>
            </w:ins>
          </w:p>
        </w:tc>
        <w:tc>
          <w:tcPr>
            <w:tcW w:w="875" w:type="dxa"/>
            <w:tcBorders>
              <w:top w:val="single" w:sz="4" w:space="0" w:color="auto"/>
              <w:left w:val="single" w:sz="4" w:space="0" w:color="auto"/>
              <w:bottom w:val="single" w:sz="4" w:space="0" w:color="auto"/>
              <w:right w:val="single" w:sz="4" w:space="0" w:color="auto"/>
            </w:tcBorders>
          </w:tcPr>
          <w:p w14:paraId="06600C12" w14:textId="77777777" w:rsidR="0071774D" w:rsidRPr="00020619" w:rsidRDefault="0071774D" w:rsidP="00BB34DD">
            <w:pPr>
              <w:pStyle w:val="TAC"/>
              <w:spacing w:line="256" w:lineRule="auto"/>
              <w:rPr>
                <w:ins w:id="73286" w:author="BigCREditor-RAN4#104-bis" w:date="2022-10-21T16:05:00Z"/>
                <w:lang w:val="en-US"/>
              </w:rPr>
            </w:pPr>
            <w:ins w:id="73287" w:author="BigCREditor-RAN4#104-bis" w:date="2022-10-21T16:05:00Z">
              <w:r w:rsidRPr="00020619">
                <w:rPr>
                  <w:lang w:val="en-US"/>
                </w:rPr>
                <w:t>dB</w:t>
              </w:r>
            </w:ins>
          </w:p>
        </w:tc>
        <w:tc>
          <w:tcPr>
            <w:tcW w:w="1280" w:type="dxa"/>
            <w:tcBorders>
              <w:top w:val="single" w:sz="4" w:space="0" w:color="auto"/>
              <w:left w:val="single" w:sz="4" w:space="0" w:color="auto"/>
              <w:bottom w:val="single" w:sz="4" w:space="0" w:color="auto"/>
              <w:right w:val="single" w:sz="4" w:space="0" w:color="auto"/>
            </w:tcBorders>
          </w:tcPr>
          <w:p w14:paraId="2DBBC11E" w14:textId="77777777" w:rsidR="0071774D" w:rsidRPr="00020619" w:rsidRDefault="0071774D" w:rsidP="00BB34DD">
            <w:pPr>
              <w:pStyle w:val="TAC"/>
              <w:spacing w:line="256" w:lineRule="auto"/>
              <w:rPr>
                <w:ins w:id="73288" w:author="BigCREditor-RAN4#104-bis" w:date="2022-10-21T16:05:00Z"/>
                <w:lang w:val="en-US"/>
              </w:rPr>
            </w:pPr>
            <w:ins w:id="73289"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16EC66AE" w14:textId="77777777" w:rsidR="0071774D" w:rsidRPr="00020619" w:rsidRDefault="0071774D" w:rsidP="00BB34DD">
            <w:pPr>
              <w:pStyle w:val="TAC"/>
              <w:spacing w:line="256" w:lineRule="auto"/>
              <w:rPr>
                <w:ins w:id="73290" w:author="BigCREditor-RAN4#104-bis" w:date="2022-10-21T16:05:00Z"/>
                <w:lang w:val="en-US"/>
              </w:rPr>
            </w:pPr>
            <w:ins w:id="73291" w:author="BigCREditor-RAN4#104-bis" w:date="2022-10-21T16:05:00Z">
              <w:r w:rsidRPr="00020619">
                <w:rPr>
                  <w:lang w:val="en-US"/>
                </w:rPr>
                <w:t>3</w:t>
              </w:r>
            </w:ins>
          </w:p>
        </w:tc>
        <w:tc>
          <w:tcPr>
            <w:tcW w:w="2202" w:type="dxa"/>
            <w:gridSpan w:val="2"/>
            <w:tcBorders>
              <w:top w:val="single" w:sz="4" w:space="0" w:color="auto"/>
              <w:left w:val="single" w:sz="4" w:space="0" w:color="auto"/>
              <w:bottom w:val="single" w:sz="4" w:space="0" w:color="auto"/>
              <w:right w:val="single" w:sz="4" w:space="0" w:color="auto"/>
            </w:tcBorders>
          </w:tcPr>
          <w:p w14:paraId="062BDF55" w14:textId="77777777" w:rsidR="0071774D" w:rsidRPr="00020619" w:rsidRDefault="0071774D" w:rsidP="00BB34DD">
            <w:pPr>
              <w:pStyle w:val="TAC"/>
              <w:spacing w:line="256" w:lineRule="auto"/>
              <w:rPr>
                <w:ins w:id="73292" w:author="BigCREditor-RAN4#104-bis" w:date="2022-10-21T16:05:00Z"/>
                <w:lang w:val="en-US"/>
              </w:rPr>
            </w:pPr>
            <w:ins w:id="73293" w:author="BigCREditor-RAN4#104-bis" w:date="2022-10-21T16:05:00Z">
              <w:r w:rsidRPr="00020619">
                <w:rPr>
                  <w:lang w:val="en-US"/>
                </w:rPr>
                <w:t>-3</w:t>
              </w:r>
            </w:ins>
          </w:p>
        </w:tc>
      </w:tr>
      <w:tr w:rsidR="0071774D" w:rsidRPr="00020619" w14:paraId="0CDCDAED" w14:textId="77777777" w:rsidTr="00BB34DD">
        <w:trPr>
          <w:cantSplit/>
          <w:trHeight w:val="94"/>
          <w:ins w:id="73294"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54A33789" w14:textId="77777777" w:rsidR="0071774D" w:rsidRPr="00020619" w:rsidRDefault="0071774D" w:rsidP="00BB34DD">
            <w:pPr>
              <w:pStyle w:val="TAL"/>
              <w:spacing w:line="256" w:lineRule="auto"/>
              <w:rPr>
                <w:ins w:id="73295" w:author="BigCREditor-RAN4#104-bis" w:date="2022-10-21T16:05:00Z"/>
                <w:lang w:val="en-US"/>
              </w:rPr>
            </w:pPr>
            <w:ins w:id="73296" w:author="BigCREditor-RAN4#104-bis" w:date="2022-10-21T16:05:00Z">
              <w:r w:rsidRPr="00020619">
                <w:rPr>
                  <w:position w:val="-12"/>
                  <w:lang w:val="en-US"/>
                </w:rPr>
                <w:object w:dxaOrig="720" w:dyaOrig="410" w14:anchorId="018E2C74">
                  <v:shape id="_x0000_i1281" type="#_x0000_t75" style="width:37.1pt;height:19.9pt" o:ole="">
                    <v:imagedata r:id="rId20" o:title=""/>
                  </v:shape>
                  <o:OLEObject Type="Embed" ProgID="Equation.3" ShapeID="_x0000_i1281" DrawAspect="Content" ObjectID="_1731331662" r:id="rId390"/>
                </w:object>
              </w:r>
            </w:ins>
          </w:p>
        </w:tc>
        <w:tc>
          <w:tcPr>
            <w:tcW w:w="875" w:type="dxa"/>
            <w:tcBorders>
              <w:top w:val="single" w:sz="4" w:space="0" w:color="auto"/>
              <w:left w:val="single" w:sz="4" w:space="0" w:color="auto"/>
              <w:bottom w:val="single" w:sz="4" w:space="0" w:color="auto"/>
              <w:right w:val="single" w:sz="4" w:space="0" w:color="auto"/>
            </w:tcBorders>
          </w:tcPr>
          <w:p w14:paraId="14965FD5" w14:textId="77777777" w:rsidR="0071774D" w:rsidRPr="00020619" w:rsidRDefault="0071774D" w:rsidP="00BB34DD">
            <w:pPr>
              <w:pStyle w:val="TAC"/>
              <w:spacing w:line="256" w:lineRule="auto"/>
              <w:rPr>
                <w:ins w:id="73297" w:author="BigCREditor-RAN4#104-bis" w:date="2022-10-21T16:05:00Z"/>
                <w:lang w:val="en-US"/>
              </w:rPr>
            </w:pPr>
            <w:ins w:id="73298" w:author="BigCREditor-RAN4#104-bis" w:date="2022-10-21T16:05:00Z">
              <w:r w:rsidRPr="00020619">
                <w:rPr>
                  <w:lang w:val="en-US"/>
                </w:rPr>
                <w:t>dB</w:t>
              </w:r>
            </w:ins>
          </w:p>
        </w:tc>
        <w:tc>
          <w:tcPr>
            <w:tcW w:w="1280" w:type="dxa"/>
            <w:tcBorders>
              <w:top w:val="single" w:sz="4" w:space="0" w:color="auto"/>
              <w:left w:val="single" w:sz="4" w:space="0" w:color="auto"/>
              <w:bottom w:val="single" w:sz="4" w:space="0" w:color="auto"/>
              <w:right w:val="single" w:sz="4" w:space="0" w:color="auto"/>
            </w:tcBorders>
          </w:tcPr>
          <w:p w14:paraId="67E738C8" w14:textId="77777777" w:rsidR="0071774D" w:rsidRPr="00020619" w:rsidRDefault="0071774D" w:rsidP="00BB34DD">
            <w:pPr>
              <w:pStyle w:val="TAC"/>
              <w:spacing w:line="256" w:lineRule="auto"/>
              <w:rPr>
                <w:ins w:id="73299" w:author="BigCREditor-RAN4#104-bis" w:date="2022-10-21T16:05:00Z"/>
                <w:lang w:val="en-US"/>
              </w:rPr>
            </w:pPr>
            <w:ins w:id="73300"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2C7A38A9" w14:textId="77777777" w:rsidR="0071774D" w:rsidRPr="00020619" w:rsidRDefault="0071774D" w:rsidP="00BB34DD">
            <w:pPr>
              <w:pStyle w:val="TAC"/>
              <w:spacing w:line="256" w:lineRule="auto"/>
              <w:rPr>
                <w:ins w:id="73301" w:author="BigCREditor-RAN4#104-bis" w:date="2022-10-21T16:05:00Z"/>
                <w:lang w:val="en-US"/>
              </w:rPr>
            </w:pPr>
            <w:ins w:id="73302" w:author="BigCREditor-RAN4#104-bis" w:date="2022-10-21T16:05:00Z">
              <w:r w:rsidRPr="00020619">
                <w:rPr>
                  <w:lang w:val="en-US"/>
                </w:rPr>
                <w:t>3</w:t>
              </w:r>
            </w:ins>
          </w:p>
        </w:tc>
        <w:tc>
          <w:tcPr>
            <w:tcW w:w="2202" w:type="dxa"/>
            <w:gridSpan w:val="2"/>
            <w:tcBorders>
              <w:top w:val="single" w:sz="4" w:space="0" w:color="auto"/>
              <w:left w:val="single" w:sz="4" w:space="0" w:color="auto"/>
              <w:bottom w:val="single" w:sz="4" w:space="0" w:color="auto"/>
              <w:right w:val="single" w:sz="4" w:space="0" w:color="auto"/>
            </w:tcBorders>
          </w:tcPr>
          <w:p w14:paraId="67DC635D" w14:textId="77777777" w:rsidR="0071774D" w:rsidRPr="00020619" w:rsidRDefault="0071774D" w:rsidP="00BB34DD">
            <w:pPr>
              <w:pStyle w:val="TAC"/>
              <w:spacing w:line="256" w:lineRule="auto"/>
              <w:rPr>
                <w:ins w:id="73303" w:author="BigCREditor-RAN4#104-bis" w:date="2022-10-21T16:05:00Z"/>
                <w:lang w:val="en-US"/>
              </w:rPr>
            </w:pPr>
            <w:ins w:id="73304" w:author="BigCREditor-RAN4#104-bis" w:date="2022-10-21T16:05:00Z">
              <w:r w:rsidRPr="00020619">
                <w:rPr>
                  <w:lang w:val="en-US"/>
                </w:rPr>
                <w:t>-3</w:t>
              </w:r>
            </w:ins>
          </w:p>
        </w:tc>
      </w:tr>
      <w:tr w:rsidR="0071774D" w:rsidRPr="00020619" w14:paraId="0CBDB821" w14:textId="77777777" w:rsidTr="00BB34DD">
        <w:trPr>
          <w:cantSplit/>
          <w:trHeight w:val="94"/>
          <w:ins w:id="73305"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0FC77E68" w14:textId="77777777" w:rsidR="0071774D" w:rsidRPr="00020619" w:rsidRDefault="0071774D" w:rsidP="00BB34DD">
            <w:pPr>
              <w:pStyle w:val="TAL"/>
              <w:spacing w:line="256" w:lineRule="auto"/>
              <w:rPr>
                <w:ins w:id="73306" w:author="BigCREditor-RAN4#104-bis" w:date="2022-10-21T16:05:00Z"/>
                <w:lang w:val="en-US"/>
              </w:rPr>
            </w:pPr>
            <w:ins w:id="73307" w:author="BigCREditor-RAN4#104-bis" w:date="2022-10-21T16:05:00Z">
              <w:r w:rsidRPr="00020619">
                <w:rPr>
                  <w:lang w:val="en-US"/>
                </w:rPr>
                <w:t>Io</w:t>
              </w:r>
              <w:r w:rsidRPr="00020619">
                <w:rPr>
                  <w:vertAlign w:val="superscript"/>
                  <w:lang w:val="en-US"/>
                </w:rPr>
                <w:t>Note3</w:t>
              </w:r>
            </w:ins>
          </w:p>
        </w:tc>
        <w:tc>
          <w:tcPr>
            <w:tcW w:w="875" w:type="dxa"/>
            <w:tcBorders>
              <w:top w:val="single" w:sz="4" w:space="0" w:color="auto"/>
              <w:left w:val="single" w:sz="4" w:space="0" w:color="auto"/>
              <w:bottom w:val="single" w:sz="4" w:space="0" w:color="auto"/>
              <w:right w:val="single" w:sz="4" w:space="0" w:color="auto"/>
            </w:tcBorders>
          </w:tcPr>
          <w:p w14:paraId="73491A1E" w14:textId="77777777" w:rsidR="0071774D" w:rsidRPr="00020619" w:rsidRDefault="0071774D" w:rsidP="00BB34DD">
            <w:pPr>
              <w:pStyle w:val="TAC"/>
              <w:spacing w:line="256" w:lineRule="auto"/>
              <w:rPr>
                <w:ins w:id="73308" w:author="BigCREditor-RAN4#104-bis" w:date="2022-10-21T16:05:00Z"/>
                <w:lang w:val="en-US"/>
              </w:rPr>
            </w:pPr>
            <w:ins w:id="73309" w:author="BigCREditor-RAN4#104-bis" w:date="2022-10-21T16:05:00Z">
              <w:r w:rsidRPr="00020619">
                <w:rPr>
                  <w:lang w:val="en-US"/>
                </w:rPr>
                <w:t>dBm/95.04 MHz Note5</w:t>
              </w:r>
            </w:ins>
          </w:p>
        </w:tc>
        <w:tc>
          <w:tcPr>
            <w:tcW w:w="1280" w:type="dxa"/>
            <w:tcBorders>
              <w:top w:val="single" w:sz="4" w:space="0" w:color="auto"/>
              <w:left w:val="single" w:sz="4" w:space="0" w:color="auto"/>
              <w:bottom w:val="single" w:sz="4" w:space="0" w:color="auto"/>
              <w:right w:val="single" w:sz="4" w:space="0" w:color="auto"/>
            </w:tcBorders>
          </w:tcPr>
          <w:p w14:paraId="567BF5E5" w14:textId="77777777" w:rsidR="0071774D" w:rsidRPr="00020619" w:rsidRDefault="0071774D" w:rsidP="00BB34DD">
            <w:pPr>
              <w:pStyle w:val="TAC"/>
              <w:spacing w:line="256" w:lineRule="auto"/>
              <w:rPr>
                <w:ins w:id="73310" w:author="BigCREditor-RAN4#104-bis" w:date="2022-10-21T16:05:00Z"/>
                <w:lang w:val="en-US"/>
              </w:rPr>
            </w:pPr>
            <w:ins w:id="73311" w:author="BigCREditor-RAN4#104-bis" w:date="2022-10-21T16:05:00Z">
              <w:r w:rsidRPr="00020619">
                <w:rPr>
                  <w:lang w:val="en-US"/>
                </w:rPr>
                <w:t>Config 1</w:t>
              </w:r>
            </w:ins>
          </w:p>
        </w:tc>
        <w:tc>
          <w:tcPr>
            <w:tcW w:w="1960" w:type="dxa"/>
            <w:gridSpan w:val="2"/>
            <w:tcBorders>
              <w:top w:val="single" w:sz="4" w:space="0" w:color="auto"/>
              <w:left w:val="single" w:sz="4" w:space="0" w:color="auto"/>
              <w:bottom w:val="single" w:sz="4" w:space="0" w:color="auto"/>
              <w:right w:val="single" w:sz="4" w:space="0" w:color="auto"/>
            </w:tcBorders>
          </w:tcPr>
          <w:p w14:paraId="6C953BEA" w14:textId="77777777" w:rsidR="0071774D" w:rsidRPr="00020619" w:rsidRDefault="0071774D" w:rsidP="00BB34DD">
            <w:pPr>
              <w:pStyle w:val="TAC"/>
              <w:spacing w:line="256" w:lineRule="auto"/>
              <w:rPr>
                <w:ins w:id="73312" w:author="BigCREditor-RAN4#104-bis" w:date="2022-10-21T16:05:00Z"/>
                <w:lang w:val="en-US"/>
              </w:rPr>
            </w:pPr>
            <w:ins w:id="73313" w:author="BigCREditor-RAN4#104-bis" w:date="2022-10-21T16:05:00Z">
              <w:r w:rsidRPr="00020619">
                <w:rPr>
                  <w:lang w:val="en-US"/>
                </w:rPr>
                <w:t>-56.25</w:t>
              </w:r>
            </w:ins>
          </w:p>
        </w:tc>
        <w:tc>
          <w:tcPr>
            <w:tcW w:w="2202" w:type="dxa"/>
            <w:gridSpan w:val="2"/>
            <w:tcBorders>
              <w:top w:val="single" w:sz="4" w:space="0" w:color="auto"/>
              <w:left w:val="single" w:sz="4" w:space="0" w:color="auto"/>
              <w:bottom w:val="single" w:sz="4" w:space="0" w:color="auto"/>
              <w:right w:val="single" w:sz="4" w:space="0" w:color="auto"/>
            </w:tcBorders>
          </w:tcPr>
          <w:p w14:paraId="34286529" w14:textId="77777777" w:rsidR="0071774D" w:rsidRPr="00020619" w:rsidRDefault="0071774D" w:rsidP="00BB34DD">
            <w:pPr>
              <w:pStyle w:val="TAC"/>
              <w:spacing w:line="256" w:lineRule="auto"/>
              <w:rPr>
                <w:ins w:id="73314" w:author="BigCREditor-RAN4#104-bis" w:date="2022-10-21T16:05:00Z"/>
                <w:lang w:val="en-US"/>
              </w:rPr>
            </w:pPr>
            <w:ins w:id="73315" w:author="BigCREditor-RAN4#104-bis" w:date="2022-10-21T16:05:00Z">
              <w:r w:rsidRPr="00020619">
                <w:rPr>
                  <w:lang w:val="en-US"/>
                </w:rPr>
                <w:t>-59.25</w:t>
              </w:r>
            </w:ins>
          </w:p>
        </w:tc>
      </w:tr>
      <w:tr w:rsidR="0071774D" w:rsidRPr="00020619" w14:paraId="508AFB92" w14:textId="77777777" w:rsidTr="00BB34DD">
        <w:trPr>
          <w:cantSplit/>
          <w:trHeight w:val="150"/>
          <w:ins w:id="73316" w:author="BigCREditor-RAN4#104-bis" w:date="2022-10-21T16:05:00Z"/>
        </w:trPr>
        <w:tc>
          <w:tcPr>
            <w:tcW w:w="2623" w:type="dxa"/>
            <w:gridSpan w:val="2"/>
            <w:tcBorders>
              <w:top w:val="single" w:sz="4" w:space="0" w:color="auto"/>
              <w:left w:val="single" w:sz="4" w:space="0" w:color="auto"/>
              <w:bottom w:val="single" w:sz="4" w:space="0" w:color="auto"/>
              <w:right w:val="single" w:sz="4" w:space="0" w:color="auto"/>
            </w:tcBorders>
          </w:tcPr>
          <w:p w14:paraId="654D827B" w14:textId="77777777" w:rsidR="0071774D" w:rsidRPr="00020619" w:rsidRDefault="0071774D" w:rsidP="00BB34DD">
            <w:pPr>
              <w:pStyle w:val="TAL"/>
              <w:spacing w:line="256" w:lineRule="auto"/>
              <w:rPr>
                <w:ins w:id="73317" w:author="BigCREditor-RAN4#104-bis" w:date="2022-10-21T16:05:00Z"/>
                <w:lang w:val="en-US"/>
              </w:rPr>
            </w:pPr>
            <w:ins w:id="73318" w:author="BigCREditor-RAN4#104-bis" w:date="2022-10-21T16:05:00Z">
              <w:r w:rsidRPr="00020619">
                <w:rPr>
                  <w:lang w:val="en-US"/>
                </w:rPr>
                <w:t xml:space="preserve">Propagation Condition </w:t>
              </w:r>
            </w:ins>
          </w:p>
        </w:tc>
        <w:tc>
          <w:tcPr>
            <w:tcW w:w="875" w:type="dxa"/>
            <w:tcBorders>
              <w:top w:val="single" w:sz="4" w:space="0" w:color="auto"/>
              <w:left w:val="single" w:sz="4" w:space="0" w:color="auto"/>
              <w:bottom w:val="single" w:sz="4" w:space="0" w:color="auto"/>
              <w:right w:val="single" w:sz="4" w:space="0" w:color="auto"/>
            </w:tcBorders>
          </w:tcPr>
          <w:p w14:paraId="6993A73C" w14:textId="77777777" w:rsidR="0071774D" w:rsidRPr="00020619" w:rsidRDefault="0071774D" w:rsidP="00BB34DD">
            <w:pPr>
              <w:pStyle w:val="TAC"/>
              <w:spacing w:line="256" w:lineRule="auto"/>
              <w:rPr>
                <w:ins w:id="73319" w:author="BigCREditor-RAN4#104-bis" w:date="2022-10-21T16:05:00Z"/>
                <w:lang w:val="en-US"/>
              </w:rPr>
            </w:pPr>
          </w:p>
        </w:tc>
        <w:tc>
          <w:tcPr>
            <w:tcW w:w="1280" w:type="dxa"/>
            <w:tcBorders>
              <w:top w:val="single" w:sz="4" w:space="0" w:color="auto"/>
              <w:left w:val="single" w:sz="4" w:space="0" w:color="auto"/>
              <w:bottom w:val="single" w:sz="4" w:space="0" w:color="auto"/>
              <w:right w:val="single" w:sz="4" w:space="0" w:color="auto"/>
            </w:tcBorders>
          </w:tcPr>
          <w:p w14:paraId="6083A0FB" w14:textId="77777777" w:rsidR="0071774D" w:rsidRPr="00020619" w:rsidRDefault="0071774D" w:rsidP="00BB34DD">
            <w:pPr>
              <w:pStyle w:val="TAC"/>
              <w:spacing w:line="256" w:lineRule="auto"/>
              <w:rPr>
                <w:ins w:id="73320" w:author="BigCREditor-RAN4#104-bis" w:date="2022-10-21T16:05:00Z"/>
                <w:rFonts w:cs="v4.2.0"/>
                <w:lang w:val="en-US"/>
              </w:rPr>
            </w:pPr>
            <w:ins w:id="73321" w:author="BigCREditor-RAN4#104-bis" w:date="2022-10-21T16:05:00Z">
              <w:r w:rsidRPr="00020619">
                <w:rPr>
                  <w:lang w:val="en-US"/>
                </w:rPr>
                <w:t>Config 1</w:t>
              </w:r>
            </w:ins>
          </w:p>
        </w:tc>
        <w:tc>
          <w:tcPr>
            <w:tcW w:w="4162" w:type="dxa"/>
            <w:gridSpan w:val="4"/>
            <w:tcBorders>
              <w:top w:val="single" w:sz="4" w:space="0" w:color="auto"/>
              <w:left w:val="single" w:sz="4" w:space="0" w:color="auto"/>
              <w:bottom w:val="single" w:sz="4" w:space="0" w:color="auto"/>
              <w:right w:val="single" w:sz="4" w:space="0" w:color="auto"/>
            </w:tcBorders>
          </w:tcPr>
          <w:p w14:paraId="34C3A483" w14:textId="77777777" w:rsidR="0071774D" w:rsidRPr="00020619" w:rsidRDefault="0071774D" w:rsidP="00BB34DD">
            <w:pPr>
              <w:pStyle w:val="TAC"/>
              <w:spacing w:line="256" w:lineRule="auto"/>
              <w:rPr>
                <w:ins w:id="73322" w:author="BigCREditor-RAN4#104-bis" w:date="2022-10-21T16:05:00Z"/>
                <w:lang w:val="en-US"/>
              </w:rPr>
            </w:pPr>
            <w:ins w:id="73323" w:author="BigCREditor-RAN4#104-bis" w:date="2022-10-21T16:05:00Z">
              <w:r w:rsidRPr="00020619">
                <w:rPr>
                  <w:rFonts w:cs="v4.2.0"/>
                  <w:lang w:val="en-US"/>
                </w:rPr>
                <w:t>AWGN</w:t>
              </w:r>
            </w:ins>
          </w:p>
        </w:tc>
      </w:tr>
      <w:tr w:rsidR="0071774D" w:rsidRPr="00020619" w14:paraId="2009649E" w14:textId="77777777" w:rsidTr="00BB34DD">
        <w:trPr>
          <w:cantSplit/>
          <w:trHeight w:val="1023"/>
          <w:ins w:id="73324" w:author="BigCREditor-RAN4#104-bis" w:date="2022-10-21T16:05:00Z"/>
        </w:trPr>
        <w:tc>
          <w:tcPr>
            <w:tcW w:w="8940" w:type="dxa"/>
            <w:gridSpan w:val="8"/>
            <w:tcBorders>
              <w:top w:val="single" w:sz="4" w:space="0" w:color="auto"/>
              <w:left w:val="single" w:sz="4" w:space="0" w:color="auto"/>
              <w:bottom w:val="single" w:sz="4" w:space="0" w:color="auto"/>
              <w:right w:val="single" w:sz="4" w:space="0" w:color="auto"/>
            </w:tcBorders>
          </w:tcPr>
          <w:p w14:paraId="7EE202E7" w14:textId="77777777" w:rsidR="0071774D" w:rsidRPr="00020619" w:rsidRDefault="0071774D" w:rsidP="00BB34DD">
            <w:pPr>
              <w:pStyle w:val="TAN"/>
              <w:spacing w:line="256" w:lineRule="auto"/>
              <w:rPr>
                <w:ins w:id="73325" w:author="BigCREditor-RAN4#104-bis" w:date="2022-10-21T16:05:00Z"/>
                <w:lang w:val="en-US"/>
              </w:rPr>
            </w:pPr>
            <w:ins w:id="73326" w:author="BigCREditor-RAN4#104-bis" w:date="2022-10-21T16:05:00Z">
              <w:r w:rsidRPr="00020619">
                <w:rPr>
                  <w:lang w:val="en-US"/>
                </w:rPr>
                <w:lastRenderedPageBreak/>
                <w:t>Note 1:</w:t>
              </w:r>
              <w:r w:rsidRPr="00020619">
                <w:rPr>
                  <w:lang w:val="en-US"/>
                </w:rPr>
                <w:tab/>
                <w:t xml:space="preserve">OCNG shall be used such that both cells are fully </w:t>
              </w:r>
              <w:proofErr w:type="gramStart"/>
              <w:r w:rsidRPr="00020619">
                <w:rPr>
                  <w:lang w:val="en-US"/>
                </w:rPr>
                <w:t>allocated</w:t>
              </w:r>
              <w:proofErr w:type="gramEnd"/>
              <w:r w:rsidRPr="00020619">
                <w:rPr>
                  <w:lang w:val="en-US"/>
                </w:rPr>
                <w:t xml:space="preserve"> and a constant total transmitted power spectral density is achieved for all OFDM symbols.</w:t>
              </w:r>
            </w:ins>
          </w:p>
          <w:p w14:paraId="3F964337" w14:textId="77777777" w:rsidR="0071774D" w:rsidRPr="00020619" w:rsidRDefault="0071774D" w:rsidP="00BB34DD">
            <w:pPr>
              <w:pStyle w:val="TAN"/>
              <w:spacing w:line="256" w:lineRule="auto"/>
              <w:rPr>
                <w:ins w:id="73327" w:author="BigCREditor-RAN4#104-bis" w:date="2022-10-21T16:05:00Z"/>
                <w:lang w:val="en-US"/>
              </w:rPr>
            </w:pPr>
            <w:ins w:id="73328" w:author="BigCREditor-RAN4#104-bis" w:date="2022-10-21T16:05:00Z">
              <w:r w:rsidRPr="00020619">
                <w:rPr>
                  <w:lang w:val="en-US"/>
                </w:rPr>
                <w:t>Note 2:</w:t>
              </w:r>
              <w:r w:rsidRPr="00020619">
                <w:rPr>
                  <w:lang w:val="en-US"/>
                </w:rPr>
                <w:tab/>
                <w:t xml:space="preserve">Interference from other cells and noise sources not specified in the test is assumed to be constant over subcarriers and time and shall be modelled as AWGN of appropriate power for </w:t>
              </w:r>
            </w:ins>
            <w:ins w:id="73329" w:author="BigCREditor-RAN4#104-bis" w:date="2022-10-21T16:05:00Z">
              <w:r w:rsidRPr="00020619">
                <w:rPr>
                  <w:rFonts w:eastAsia="Calibri" w:cs="v4.2.0"/>
                  <w:position w:val="-12"/>
                  <w:szCs w:val="22"/>
                  <w:lang w:val="en-US"/>
                </w:rPr>
                <w:object w:dxaOrig="410" w:dyaOrig="410" w14:anchorId="464C06AD">
                  <v:shape id="_x0000_i1282" type="#_x0000_t75" style="width:19.9pt;height:19.9pt" o:ole="">
                    <v:imagedata r:id="rId15" o:title=""/>
                  </v:shape>
                  <o:OLEObject Type="Embed" ProgID="Equation.3" ShapeID="_x0000_i1282" DrawAspect="Content" ObjectID="_1731331663" r:id="rId391"/>
                </w:object>
              </w:r>
            </w:ins>
            <w:ins w:id="73330" w:author="BigCREditor-RAN4#104-bis" w:date="2022-10-21T16:05:00Z">
              <w:r w:rsidRPr="00020619">
                <w:rPr>
                  <w:lang w:val="en-US"/>
                </w:rPr>
                <w:t xml:space="preserve"> to be fulfilled.</w:t>
              </w:r>
            </w:ins>
          </w:p>
          <w:p w14:paraId="029D7305" w14:textId="77777777" w:rsidR="0071774D" w:rsidRPr="00020619" w:rsidRDefault="0071774D" w:rsidP="00BB34DD">
            <w:pPr>
              <w:pStyle w:val="TAN"/>
              <w:spacing w:line="256" w:lineRule="auto"/>
              <w:rPr>
                <w:ins w:id="73331" w:author="BigCREditor-RAN4#104-bis" w:date="2022-10-21T16:05:00Z"/>
                <w:lang w:val="en-US"/>
              </w:rPr>
            </w:pPr>
            <w:ins w:id="73332" w:author="BigCREditor-RAN4#104-bis" w:date="2022-10-21T16:05:00Z">
              <w:r w:rsidRPr="00020619">
                <w:rPr>
                  <w:lang w:val="en-US"/>
                </w:rPr>
                <w:t>Note 3:</w:t>
              </w:r>
              <w:r w:rsidRPr="00020619">
                <w:rPr>
                  <w:lang w:val="en-US"/>
                </w:rPr>
                <w:tab/>
                <w:t>SS-RSRP and Io levels have been derived from other parameters for information purposes. They are not settable parameters themselves.</w:t>
              </w:r>
            </w:ins>
          </w:p>
          <w:p w14:paraId="6D5238B7" w14:textId="77777777" w:rsidR="0071774D" w:rsidRPr="00020619" w:rsidRDefault="0071774D" w:rsidP="00BB34DD">
            <w:pPr>
              <w:pStyle w:val="TAN"/>
              <w:spacing w:line="256" w:lineRule="auto"/>
              <w:rPr>
                <w:ins w:id="73333" w:author="BigCREditor-RAN4#104-bis" w:date="2022-10-21T16:05:00Z"/>
                <w:lang w:val="en-US"/>
              </w:rPr>
            </w:pPr>
            <w:ins w:id="73334" w:author="BigCREditor-RAN4#104-bis" w:date="2022-10-21T16:05:00Z">
              <w:r w:rsidRPr="00020619">
                <w:rPr>
                  <w:lang w:val="en-US"/>
                </w:rPr>
                <w:t>Note 4:</w:t>
              </w:r>
              <w:r w:rsidRPr="00020619">
                <w:rPr>
                  <w:lang w:val="en-US"/>
                </w:rPr>
                <w:tab/>
                <w:t>SS-RSRP minimum requirements are specified assuming independent interference and noise at each receiver antenna port.</w:t>
              </w:r>
            </w:ins>
          </w:p>
          <w:p w14:paraId="0656C3A4" w14:textId="77777777" w:rsidR="0071774D" w:rsidRPr="00020619" w:rsidRDefault="0071774D" w:rsidP="00BB34DD">
            <w:pPr>
              <w:pStyle w:val="TAN"/>
              <w:spacing w:line="256" w:lineRule="auto"/>
              <w:rPr>
                <w:ins w:id="73335" w:author="BigCREditor-RAN4#104-bis" w:date="2022-10-21T16:05:00Z"/>
                <w:lang w:val="en-US"/>
              </w:rPr>
            </w:pPr>
            <w:ins w:id="73336" w:author="BigCREditor-RAN4#104-bis" w:date="2022-10-21T16:05:00Z">
              <w:r w:rsidRPr="00020619">
                <w:rPr>
                  <w:lang w:val="en-US"/>
                </w:rPr>
                <w:t>Note 5:</w:t>
              </w:r>
              <w:r w:rsidRPr="00020619">
                <w:rPr>
                  <w:lang w:val="en-US"/>
                </w:rPr>
                <w:tab/>
                <w:t xml:space="preserve">Equivalent power received by an antenna with 0 </w:t>
              </w:r>
              <w:proofErr w:type="spellStart"/>
              <w:r w:rsidRPr="00020619">
                <w:rPr>
                  <w:lang w:val="en-US"/>
                </w:rPr>
                <w:t>dBi</w:t>
              </w:r>
              <w:proofErr w:type="spellEnd"/>
              <w:r w:rsidRPr="00020619">
                <w:rPr>
                  <w:lang w:val="en-US"/>
                </w:rPr>
                <w:t xml:space="preserve"> gain at the </w:t>
              </w:r>
              <w:proofErr w:type="spellStart"/>
              <w:r w:rsidRPr="00020619">
                <w:rPr>
                  <w:lang w:val="en-US"/>
                </w:rPr>
                <w:t>centre</w:t>
              </w:r>
              <w:proofErr w:type="spellEnd"/>
              <w:r w:rsidRPr="00020619">
                <w:rPr>
                  <w:lang w:val="en-US"/>
                </w:rPr>
                <w:t xml:space="preserve"> of the quiet zone</w:t>
              </w:r>
            </w:ins>
          </w:p>
          <w:p w14:paraId="499C180F" w14:textId="77777777" w:rsidR="0071774D" w:rsidRPr="00020619" w:rsidRDefault="0071774D" w:rsidP="00BB34DD">
            <w:pPr>
              <w:pStyle w:val="TAN"/>
              <w:spacing w:line="254" w:lineRule="auto"/>
              <w:rPr>
                <w:ins w:id="73337" w:author="BigCREditor-RAN4#104-bis" w:date="2022-10-21T16:05:00Z"/>
                <w:lang w:val="en-US"/>
              </w:rPr>
            </w:pPr>
            <w:ins w:id="73338" w:author="BigCREditor-RAN4#104-bis" w:date="2022-10-21T16:05:00Z">
              <w:r w:rsidRPr="00020619">
                <w:rPr>
                  <w:lang w:val="en-US"/>
                </w:rPr>
                <w:t>Note 6:</w:t>
              </w:r>
              <w:r w:rsidRPr="00020619">
                <w:rPr>
                  <w:lang w:val="en-US"/>
                </w:rPr>
                <w:tab/>
                <w:t xml:space="preserve">As observed with 0 </w:t>
              </w:r>
              <w:proofErr w:type="spellStart"/>
              <w:r w:rsidRPr="00020619">
                <w:rPr>
                  <w:lang w:val="en-US"/>
                </w:rPr>
                <w:t>dBi</w:t>
              </w:r>
              <w:proofErr w:type="spellEnd"/>
              <w:r w:rsidRPr="00020619">
                <w:rPr>
                  <w:lang w:val="en-US"/>
                </w:rPr>
                <w:t xml:space="preserve"> gain antenna at the </w:t>
              </w:r>
              <w:proofErr w:type="spellStart"/>
              <w:r w:rsidRPr="00020619">
                <w:rPr>
                  <w:lang w:val="en-US"/>
                </w:rPr>
                <w:t>centre</w:t>
              </w:r>
              <w:proofErr w:type="spellEnd"/>
              <w:r w:rsidRPr="00020619">
                <w:rPr>
                  <w:lang w:val="en-US"/>
                </w:rPr>
                <w:t xml:space="preserve"> of the quiet zone</w:t>
              </w:r>
            </w:ins>
          </w:p>
          <w:p w14:paraId="0453DB1C" w14:textId="77777777" w:rsidR="0071774D" w:rsidRPr="00020619" w:rsidRDefault="0071774D" w:rsidP="00BB34DD">
            <w:pPr>
              <w:pStyle w:val="TAN"/>
              <w:spacing w:line="256" w:lineRule="auto"/>
              <w:rPr>
                <w:ins w:id="73339" w:author="BigCREditor-RAN4#104-bis" w:date="2022-10-21T16:05:00Z"/>
                <w:sz w:val="14"/>
                <w:lang w:val="en-US"/>
              </w:rPr>
            </w:pPr>
            <w:ins w:id="73340" w:author="BigCREditor-RAN4#104-bis" w:date="2022-10-21T16:05:00Z">
              <w:r w:rsidRPr="00020619">
                <w:rPr>
                  <w:rFonts w:cs="Arial"/>
                  <w:lang w:val="en-US"/>
                </w:rPr>
                <w:t>Note 7:</w:t>
              </w:r>
              <w:r w:rsidRPr="00020619">
                <w:rPr>
                  <w:rFonts w:cs="Arial"/>
                  <w:lang w:val="en-US"/>
                </w:rPr>
                <w:tab/>
                <w:t>Information about types of UE beam is given in B.2.1.3, and does not limit UE implementation or test system implementation</w:t>
              </w:r>
            </w:ins>
          </w:p>
        </w:tc>
      </w:tr>
    </w:tbl>
    <w:p w14:paraId="2365B1A8" w14:textId="77777777" w:rsidR="0071774D" w:rsidRPr="00020619" w:rsidRDefault="0071774D" w:rsidP="0071774D">
      <w:pPr>
        <w:rPr>
          <w:ins w:id="73341" w:author="BigCREditor-RAN4#104-bis" w:date="2022-10-21T16:05:00Z"/>
        </w:rPr>
      </w:pPr>
    </w:p>
    <w:p w14:paraId="0F5D2C9C" w14:textId="77777777" w:rsidR="0071774D" w:rsidRPr="00020619" w:rsidRDefault="0071774D" w:rsidP="0071774D">
      <w:pPr>
        <w:pStyle w:val="Heading5"/>
        <w:rPr>
          <w:ins w:id="73342" w:author="BigCREditor-RAN4#104-bis" w:date="2022-10-21T16:05:00Z"/>
          <w:snapToGrid w:val="0"/>
        </w:rPr>
      </w:pPr>
      <w:ins w:id="73343" w:author="BigCREditor-RAN4#104-bis" w:date="2022-10-21T16:05:00Z">
        <w:r w:rsidRPr="00020619">
          <w:rPr>
            <w:snapToGrid w:val="0"/>
          </w:rPr>
          <w:t>A.X.6.</w:t>
        </w:r>
        <w:proofErr w:type="gramStart"/>
        <w:r w:rsidRPr="00020619">
          <w:rPr>
            <w:snapToGrid w:val="0"/>
          </w:rPr>
          <w:t>5.X.</w:t>
        </w:r>
        <w:proofErr w:type="gramEnd"/>
        <w:r w:rsidRPr="00020619">
          <w:rPr>
            <w:snapToGrid w:val="0"/>
          </w:rPr>
          <w:t>2</w:t>
        </w:r>
        <w:r w:rsidRPr="00020619">
          <w:rPr>
            <w:snapToGrid w:val="0"/>
          </w:rPr>
          <w:tab/>
          <w:t>Test Requirements</w:t>
        </w:r>
      </w:ins>
    </w:p>
    <w:p w14:paraId="04852774" w14:textId="77777777" w:rsidR="0071774D" w:rsidRPr="00020619" w:rsidRDefault="0071774D" w:rsidP="0071774D">
      <w:pPr>
        <w:rPr>
          <w:ins w:id="73344" w:author="BigCREditor-RAN4#104-bis" w:date="2022-10-21T16:05:00Z"/>
          <w:rFonts w:cs="v4.2.0"/>
        </w:rPr>
      </w:pPr>
      <w:ins w:id="73345" w:author="BigCREditor-RAN4#104-bis" w:date="2022-10-21T16:05:00Z">
        <w:r w:rsidRPr="00020619">
          <w:rPr>
            <w:rFonts w:cs="v4.2.0"/>
          </w:rPr>
          <w:t>The UE shall report the CGI of cell 2 within 25*</w:t>
        </w:r>
        <w:proofErr w:type="spellStart"/>
        <w:r w:rsidRPr="00020619">
          <w:rPr>
            <w:rFonts w:cs="v4.2.0"/>
          </w:rPr>
          <w:t>Tsmtc</w:t>
        </w:r>
        <w:proofErr w:type="spellEnd"/>
        <w:r w:rsidRPr="00020619">
          <w:rPr>
            <w:rFonts w:cs="v4.2.0"/>
          </w:rPr>
          <w:t xml:space="preserve"> + 6*Tsi-rnti+20ms +2ms= 762ms from the start of T2, allow 765ms. </w:t>
        </w:r>
        <w:r w:rsidRPr="00020619">
          <w:t xml:space="preserve"> The rate of correct events observed during repeated tests shall be at least 90%.</w:t>
        </w:r>
      </w:ins>
    </w:p>
    <w:p w14:paraId="03474B43" w14:textId="77777777" w:rsidR="0071774D" w:rsidRPr="00020619" w:rsidRDefault="0071774D" w:rsidP="0071774D">
      <w:pPr>
        <w:rPr>
          <w:ins w:id="73346" w:author="BigCREditor-RAN4#104-bis" w:date="2022-10-21T16:05:00Z"/>
          <w:rFonts w:cs="v4.2.0"/>
          <w:lang w:eastAsia="zh-CN"/>
        </w:rPr>
      </w:pPr>
      <w:ins w:id="73347" w:author="BigCREditor-RAN4#104-bis" w:date="2022-10-21T16:05:00Z">
        <w:r w:rsidRPr="00020619">
          <w:rPr>
            <w:rFonts w:cs="v4.2.0"/>
          </w:rPr>
          <w:t>The UE shall be scheduled continuously throughout the test</w:t>
        </w:r>
        <w:r w:rsidRPr="00020619">
          <w:rPr>
            <w:rFonts w:cs="v4.2.0"/>
            <w:lang w:eastAsia="zh-CN"/>
          </w:rPr>
          <w:t>,</w:t>
        </w:r>
        <w:r w:rsidRPr="00020619">
          <w:rPr>
            <w:rFonts w:cs="v4.2.0"/>
          </w:rPr>
          <w:t xml:space="preserve"> and from the start of T3 until </w:t>
        </w:r>
        <w:r w:rsidRPr="00020619">
          <w:rPr>
            <w:rFonts w:cs="v4.2.0"/>
            <w:lang w:eastAsia="zh-CN"/>
          </w:rPr>
          <w:t xml:space="preserve">775 </w:t>
        </w:r>
        <w:proofErr w:type="spellStart"/>
        <w:r w:rsidRPr="00020619">
          <w:rPr>
            <w:rFonts w:cs="v4.2.0"/>
            <w:lang w:eastAsia="zh-CN"/>
          </w:rPr>
          <w:t>ms</w:t>
        </w:r>
        <w:proofErr w:type="spellEnd"/>
        <w:r w:rsidRPr="00020619">
          <w:rPr>
            <w:rFonts w:cs="v4.2.0"/>
          </w:rPr>
          <w:t xml:space="preserve"> the number of interrupted slots shall not exceed the allowed number as defined in clause </w:t>
        </w:r>
        <w:r w:rsidRPr="00020619">
          <w:rPr>
            <w:rFonts w:eastAsia="Calibri"/>
          </w:rPr>
          <w:t>8.2.2.2.14</w:t>
        </w:r>
        <w:r w:rsidRPr="00020619">
          <w:rPr>
            <w:rFonts w:cs="v4.2.0"/>
            <w:lang w:eastAsia="zh-CN"/>
          </w:rPr>
          <w:t>.</w:t>
        </w:r>
      </w:ins>
    </w:p>
    <w:p w14:paraId="611EECB4" w14:textId="77777777" w:rsidR="0071774D" w:rsidRPr="00020619" w:rsidRDefault="0071774D" w:rsidP="0071774D">
      <w:pPr>
        <w:rPr>
          <w:ins w:id="73348" w:author="BigCREditor-RAN4#104-bis" w:date="2022-10-21T16:05:00Z"/>
          <w:rFonts w:cs="v4.2.0"/>
        </w:rPr>
      </w:pPr>
      <w:ins w:id="73349" w:author="BigCREditor-RAN4#104-bis" w:date="2022-10-21T16:05:00Z">
        <w:r w:rsidRPr="00020619">
          <w:rPr>
            <w:rFonts w:cs="v4.2.0"/>
          </w:rPr>
          <w:t>The rate of correct events observed during repeated tests shall be at least 90%.</w:t>
        </w:r>
      </w:ins>
    </w:p>
    <w:p w14:paraId="7A6BAB67" w14:textId="77777777" w:rsidR="0071774D" w:rsidRPr="00020619" w:rsidRDefault="0071774D" w:rsidP="0071774D">
      <w:pPr>
        <w:rPr>
          <w:ins w:id="73350" w:author="BigCREditor-RAN4#104-bis" w:date="2022-10-21T16:05:00Z"/>
          <w:noProof/>
        </w:rPr>
      </w:pPr>
      <w:ins w:id="73351" w:author="BigCREditor-RAN4#104-bis" w:date="2022-10-21T16:05: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65D7AF0A" w14:textId="1E630739" w:rsidR="003458AD" w:rsidRPr="00020619" w:rsidRDefault="003458AD" w:rsidP="00F77604">
      <w:pPr>
        <w:jc w:val="center"/>
        <w:rPr>
          <w:noProof/>
        </w:rPr>
      </w:pPr>
    </w:p>
    <w:p w14:paraId="70BBFB58" w14:textId="77777777" w:rsidR="00847E02" w:rsidRPr="004F6EBD" w:rsidRDefault="00847E02" w:rsidP="00847E02">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447B93EC" w14:textId="77777777" w:rsidR="007F725C" w:rsidRPr="00020619" w:rsidRDefault="007F725C" w:rsidP="007F725C">
      <w:pPr>
        <w:pStyle w:val="Heading4"/>
        <w:rPr>
          <w:snapToGrid w:val="0"/>
        </w:rPr>
      </w:pPr>
      <w:r w:rsidRPr="00020619">
        <w:rPr>
          <w:snapToGrid w:val="0"/>
        </w:rPr>
        <w:t>A.17.7.1.2</w:t>
      </w:r>
      <w:r w:rsidRPr="00020619">
        <w:rPr>
          <w:snapToGrid w:val="0"/>
        </w:rPr>
        <w:tab/>
        <w:t>SA inter-frequency case measurement accuracy with FR2 serving cell and FR2 target cell</w:t>
      </w:r>
    </w:p>
    <w:p w14:paraId="4E6E9558" w14:textId="77777777" w:rsidR="00971B72" w:rsidRPr="00020619" w:rsidRDefault="00971B72" w:rsidP="00971B72">
      <w:pPr>
        <w:pStyle w:val="Heading5"/>
        <w:rPr>
          <w:ins w:id="73352" w:author="BigCREditor-RAN4#104-bis" w:date="2022-10-21T16:14:00Z"/>
          <w:snapToGrid w:val="0"/>
        </w:rPr>
      </w:pPr>
      <w:ins w:id="73353" w:author="BigCREditor-RAN4#104-bis" w:date="2022-10-21T16:14:00Z">
        <w:r w:rsidRPr="00020619">
          <w:rPr>
            <w:snapToGrid w:val="0"/>
          </w:rPr>
          <w:t>A.X.7.1. X.1.1</w:t>
        </w:r>
        <w:r w:rsidRPr="00020619">
          <w:rPr>
            <w:snapToGrid w:val="0"/>
          </w:rPr>
          <w:tab/>
          <w:t>Test Purpose and Environment</w:t>
        </w:r>
      </w:ins>
    </w:p>
    <w:p w14:paraId="0364244B" w14:textId="77777777" w:rsidR="00971B72" w:rsidRPr="00020619" w:rsidRDefault="00971B72" w:rsidP="00971B72">
      <w:pPr>
        <w:rPr>
          <w:ins w:id="73354" w:author="BigCREditor-RAN4#104-bis" w:date="2022-10-21T16:14:00Z"/>
        </w:rPr>
      </w:pPr>
      <w:ins w:id="73355" w:author="BigCREditor-RAN4#104-bis" w:date="2022-10-21T16:14:00Z">
        <w:r w:rsidRPr="00020619">
          <w:t xml:space="preserve">The purpose of this test is to verify that the SS-RSRP measurement accuracy is within the specified limits. This test will verify the requirements in clauses 10.1A.5.1.1 and 10.1.5A.1.2 for </w:t>
        </w:r>
        <w:proofErr w:type="spellStart"/>
        <w:r w:rsidRPr="00020619">
          <w:t>intrer</w:t>
        </w:r>
        <w:proofErr w:type="spellEnd"/>
        <w:r w:rsidRPr="00020619">
          <w:t>-frequency measurements with the testing configurations for NR cells in Table A.X.7.1.X.1.1-1.</w:t>
        </w:r>
      </w:ins>
    </w:p>
    <w:p w14:paraId="33D10420" w14:textId="77777777" w:rsidR="00971B72" w:rsidRPr="00020619" w:rsidRDefault="00971B72" w:rsidP="00971B72">
      <w:pPr>
        <w:pStyle w:val="TH"/>
        <w:rPr>
          <w:ins w:id="73356" w:author="BigCREditor-RAN4#104-bis" w:date="2022-10-21T16:14:00Z"/>
        </w:rPr>
      </w:pPr>
      <w:ins w:id="73357" w:author="BigCREditor-RAN4#104-bis" w:date="2022-10-21T16:14:00Z">
        <w:r w:rsidRPr="00020619">
          <w:t>Table A.X.7.1.X.1.1-1: Applicable NR configurations for FR2 inter-frequency SS-RSRP accuracy tes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971B72" w:rsidRPr="00020619" w14:paraId="1B0B59AB" w14:textId="77777777" w:rsidTr="00BB34DD">
        <w:trPr>
          <w:ins w:id="73358" w:author="BigCREditor-RAN4#104-bis" w:date="2022-10-21T16:14:00Z"/>
        </w:trPr>
        <w:tc>
          <w:tcPr>
            <w:tcW w:w="2376" w:type="dxa"/>
            <w:shd w:val="clear" w:color="auto" w:fill="auto"/>
          </w:tcPr>
          <w:p w14:paraId="7497FFE9" w14:textId="77777777" w:rsidR="00971B72" w:rsidRPr="00020619" w:rsidRDefault="00971B72" w:rsidP="00BB34DD">
            <w:pPr>
              <w:pStyle w:val="TAH"/>
              <w:rPr>
                <w:ins w:id="73359" w:author="BigCREditor-RAN4#104-bis" w:date="2022-10-21T16:14:00Z"/>
              </w:rPr>
            </w:pPr>
            <w:ins w:id="73360" w:author="BigCREditor-RAN4#104-bis" w:date="2022-10-21T16:14:00Z">
              <w:r w:rsidRPr="00020619">
                <w:t>Configuration</w:t>
              </w:r>
            </w:ins>
          </w:p>
        </w:tc>
        <w:tc>
          <w:tcPr>
            <w:tcW w:w="7479" w:type="dxa"/>
            <w:shd w:val="clear" w:color="auto" w:fill="auto"/>
          </w:tcPr>
          <w:p w14:paraId="06418802" w14:textId="77777777" w:rsidR="00971B72" w:rsidRPr="00020619" w:rsidRDefault="00971B72" w:rsidP="00BB34DD">
            <w:pPr>
              <w:pStyle w:val="TAH"/>
              <w:rPr>
                <w:ins w:id="73361" w:author="BigCREditor-RAN4#104-bis" w:date="2022-10-21T16:14:00Z"/>
              </w:rPr>
            </w:pPr>
            <w:ins w:id="73362" w:author="BigCREditor-RAN4#104-bis" w:date="2022-10-21T16:14:00Z">
              <w:r w:rsidRPr="00020619">
                <w:t>Description</w:t>
              </w:r>
            </w:ins>
          </w:p>
        </w:tc>
      </w:tr>
      <w:tr w:rsidR="00971B72" w:rsidRPr="00020619" w14:paraId="19D61D48" w14:textId="77777777" w:rsidTr="00BB34DD">
        <w:trPr>
          <w:ins w:id="73363" w:author="BigCREditor-RAN4#104-bis" w:date="2022-10-21T16:14:00Z"/>
        </w:trPr>
        <w:tc>
          <w:tcPr>
            <w:tcW w:w="2376" w:type="dxa"/>
            <w:shd w:val="clear" w:color="auto" w:fill="auto"/>
          </w:tcPr>
          <w:p w14:paraId="1D7BBDA7" w14:textId="77777777" w:rsidR="00971B72" w:rsidRPr="00020619" w:rsidRDefault="00971B72" w:rsidP="00BB34DD">
            <w:pPr>
              <w:pStyle w:val="TAL"/>
              <w:rPr>
                <w:ins w:id="73364" w:author="BigCREditor-RAN4#104-bis" w:date="2022-10-21T16:14:00Z"/>
              </w:rPr>
            </w:pPr>
            <w:ins w:id="73365" w:author="BigCREditor-RAN4#104-bis" w:date="2022-10-21T16:14:00Z">
              <w:r w:rsidRPr="00020619">
                <w:t>1</w:t>
              </w:r>
            </w:ins>
          </w:p>
        </w:tc>
        <w:tc>
          <w:tcPr>
            <w:tcW w:w="7479" w:type="dxa"/>
            <w:shd w:val="clear" w:color="auto" w:fill="auto"/>
          </w:tcPr>
          <w:p w14:paraId="2F2782EA" w14:textId="77777777" w:rsidR="00971B72" w:rsidRPr="00020619" w:rsidRDefault="00971B72" w:rsidP="00BB34DD">
            <w:pPr>
              <w:pStyle w:val="TAL"/>
              <w:rPr>
                <w:ins w:id="73366" w:author="BigCREditor-RAN4#104-bis" w:date="2022-10-21T16:14:00Z"/>
              </w:rPr>
            </w:pPr>
            <w:ins w:id="73367" w:author="BigCREditor-RAN4#104-bis" w:date="2022-10-21T16:14:00Z">
              <w:r w:rsidRPr="00020619">
                <w:t>120 kHz SSB SCS, 100 MHz bandwidth, TDD duplex mode</w:t>
              </w:r>
            </w:ins>
          </w:p>
        </w:tc>
      </w:tr>
      <w:tr w:rsidR="00971B72" w:rsidRPr="00020619" w14:paraId="61E4D75B" w14:textId="77777777" w:rsidTr="00BB34DD">
        <w:trPr>
          <w:ins w:id="73368" w:author="BigCREditor-RAN4#104-bis" w:date="2022-10-21T16:14:00Z"/>
        </w:trPr>
        <w:tc>
          <w:tcPr>
            <w:tcW w:w="2376" w:type="dxa"/>
            <w:shd w:val="clear" w:color="auto" w:fill="auto"/>
          </w:tcPr>
          <w:p w14:paraId="462E1791" w14:textId="77777777" w:rsidR="00971B72" w:rsidRPr="00020619" w:rsidRDefault="00971B72" w:rsidP="00BB34DD">
            <w:pPr>
              <w:pStyle w:val="TAL"/>
              <w:rPr>
                <w:ins w:id="73369" w:author="BigCREditor-RAN4#104-bis" w:date="2022-10-21T16:14:00Z"/>
              </w:rPr>
            </w:pPr>
            <w:ins w:id="73370" w:author="BigCREditor-RAN4#104-bis" w:date="2022-10-21T16:14:00Z">
              <w:r w:rsidRPr="00020619">
                <w:t>2</w:t>
              </w:r>
            </w:ins>
          </w:p>
        </w:tc>
        <w:tc>
          <w:tcPr>
            <w:tcW w:w="7479" w:type="dxa"/>
            <w:shd w:val="clear" w:color="auto" w:fill="auto"/>
          </w:tcPr>
          <w:p w14:paraId="714AE94B" w14:textId="77777777" w:rsidR="00971B72" w:rsidRPr="00020619" w:rsidRDefault="00971B72" w:rsidP="00BB34DD">
            <w:pPr>
              <w:pStyle w:val="TAL"/>
              <w:rPr>
                <w:ins w:id="73371" w:author="BigCREditor-RAN4#104-bis" w:date="2022-10-21T16:14:00Z"/>
              </w:rPr>
            </w:pPr>
            <w:ins w:id="73372" w:author="BigCREditor-RAN4#104-bis" w:date="2022-10-21T16:14:00Z">
              <w:r w:rsidRPr="00020619">
                <w:t>240 kHz SSB SCS, 100 MHz bandwidth, TDD duplex mode</w:t>
              </w:r>
            </w:ins>
          </w:p>
        </w:tc>
      </w:tr>
    </w:tbl>
    <w:p w14:paraId="2326BAAB" w14:textId="77777777" w:rsidR="00971B72" w:rsidRPr="00020619" w:rsidRDefault="00971B72" w:rsidP="00971B72">
      <w:pPr>
        <w:rPr>
          <w:ins w:id="73373" w:author="BigCREditor-RAN4#104-bis" w:date="2022-10-21T16:14:00Z"/>
        </w:rPr>
      </w:pPr>
    </w:p>
    <w:p w14:paraId="1FD3E839" w14:textId="77777777" w:rsidR="00971B72" w:rsidRPr="00020619" w:rsidRDefault="00971B72" w:rsidP="00971B72">
      <w:pPr>
        <w:pStyle w:val="Heading5"/>
        <w:rPr>
          <w:ins w:id="73374" w:author="BigCREditor-RAN4#104-bis" w:date="2022-10-21T16:14:00Z"/>
        </w:rPr>
      </w:pPr>
      <w:ins w:id="73375" w:author="BigCREditor-RAN4#104-bis" w:date="2022-10-21T16:14:00Z">
        <w:r w:rsidRPr="00020619">
          <w:t>A.X.7.1. X.1.2</w:t>
        </w:r>
        <w:r w:rsidRPr="00020619">
          <w:tab/>
          <w:t>Test parameters</w:t>
        </w:r>
      </w:ins>
    </w:p>
    <w:p w14:paraId="1F808BBB" w14:textId="77777777" w:rsidR="00971B72" w:rsidRPr="00020619" w:rsidRDefault="00971B72" w:rsidP="00971B72">
      <w:pPr>
        <w:rPr>
          <w:ins w:id="73376" w:author="BigCREditor-RAN4#104-bis" w:date="2022-10-21T16:14:00Z"/>
        </w:rPr>
      </w:pPr>
      <w:ins w:id="73377" w:author="BigCREditor-RAN4#104-bis" w:date="2022-10-21T16:14:00Z">
        <w:r w:rsidRPr="00020619">
          <w:t xml:space="preserve">In this set of test cases </w:t>
        </w:r>
        <w:r w:rsidRPr="00020619">
          <w:rPr>
            <w:rFonts w:cs="v4.2.0"/>
          </w:rPr>
          <w:t xml:space="preserve">there are two cells in the test, </w:t>
        </w:r>
        <w:proofErr w:type="spellStart"/>
        <w:r w:rsidRPr="00020619">
          <w:rPr>
            <w:rFonts w:cs="v4.2.0"/>
          </w:rPr>
          <w:t>PCell</w:t>
        </w:r>
        <w:proofErr w:type="spellEnd"/>
        <w:r w:rsidRPr="00020619">
          <w:rPr>
            <w:rFonts w:cs="v4.2.0"/>
          </w:rPr>
          <w:t xml:space="preserve"> (Cell 1) and a FR2 neighbour cell (Cell 2) on a different frequency than the </w:t>
        </w:r>
        <w:proofErr w:type="spellStart"/>
        <w:r w:rsidRPr="00020619">
          <w:rPr>
            <w:rFonts w:cs="v4.2.0"/>
          </w:rPr>
          <w:t>PCell</w:t>
        </w:r>
        <w:proofErr w:type="spellEnd"/>
        <w:r w:rsidRPr="00020619">
          <w:t xml:space="preserve">. The test parameters and applicability for Cell 1 are defined in A.3.7.2. The test parameters for the Cell 1 and Cell 2 are given in Table A.X.7.1. X.1.2-1 and Table A.X.7.1. X.1.2-2 below. Both absolute and relative accuracy of RSRP inter-frequency measurements </w:t>
        </w:r>
        <w:proofErr w:type="gramStart"/>
        <w:r w:rsidRPr="00020619">
          <w:t>are</w:t>
        </w:r>
        <w:proofErr w:type="gramEnd"/>
        <w:r w:rsidRPr="00020619">
          <w:t xml:space="preserve"> tested by using the parameters in A.X.7.1. X.1.2-1</w:t>
        </w:r>
      </w:ins>
    </w:p>
    <w:p w14:paraId="217D412E" w14:textId="77777777" w:rsidR="00971B72" w:rsidRPr="00020619" w:rsidRDefault="00971B72" w:rsidP="00971B72">
      <w:pPr>
        <w:rPr>
          <w:ins w:id="73378" w:author="BigCREditor-RAN4#104-bis" w:date="2022-10-21T16:14:00Z"/>
        </w:rPr>
      </w:pPr>
      <w:ins w:id="73379" w:author="BigCREditor-RAN4#104-bis" w:date="2022-10-21T16:14:00Z">
        <w:r w:rsidRPr="00020619">
          <w:t xml:space="preserve">. The inter-frequency measurements are supported by a measurement gap. </w:t>
        </w:r>
      </w:ins>
    </w:p>
    <w:p w14:paraId="5D3A36AF" w14:textId="77777777" w:rsidR="00971B72" w:rsidRPr="00020619" w:rsidRDefault="00971B72" w:rsidP="00971B72">
      <w:pPr>
        <w:pStyle w:val="TH"/>
        <w:rPr>
          <w:ins w:id="73380" w:author="BigCREditor-RAN4#104-bis" w:date="2022-10-21T16:14:00Z"/>
        </w:rPr>
      </w:pPr>
      <w:ins w:id="73381" w:author="BigCREditor-RAN4#104-bis" w:date="2022-10-21T16:14:00Z">
        <w:r w:rsidRPr="00020619">
          <w:lastRenderedPageBreak/>
          <w:t>Table A.X.7.1.X.1.2-1: SS-RSRP inter-frequency test parameter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971B72" w:rsidRPr="00020619" w14:paraId="114B1CF9" w14:textId="77777777" w:rsidTr="00BB34DD">
        <w:trPr>
          <w:trHeight w:val="187"/>
          <w:jc w:val="center"/>
          <w:ins w:id="73382" w:author="BigCREditor-RAN4#104-bis" w:date="2022-10-21T16:14:00Z"/>
        </w:trPr>
        <w:tc>
          <w:tcPr>
            <w:tcW w:w="2157" w:type="dxa"/>
            <w:tcBorders>
              <w:top w:val="single" w:sz="4" w:space="0" w:color="auto"/>
              <w:left w:val="single" w:sz="4" w:space="0" w:color="auto"/>
              <w:bottom w:val="nil"/>
              <w:right w:val="single" w:sz="4" w:space="0" w:color="auto"/>
            </w:tcBorders>
            <w:shd w:val="clear" w:color="auto" w:fill="auto"/>
            <w:hideMark/>
          </w:tcPr>
          <w:p w14:paraId="1D50C186" w14:textId="77777777" w:rsidR="00971B72" w:rsidRPr="00020619" w:rsidRDefault="00971B72" w:rsidP="00BB34DD">
            <w:pPr>
              <w:pStyle w:val="TAH"/>
              <w:rPr>
                <w:ins w:id="73383" w:author="BigCREditor-RAN4#104-bis" w:date="2022-10-21T16:14:00Z"/>
              </w:rPr>
            </w:pPr>
            <w:bookmarkStart w:id="73384" w:name="_Hlk114777486"/>
            <w:ins w:id="73385" w:author="BigCREditor-RAN4#104-bis" w:date="2022-10-21T16:14:00Z">
              <w:r w:rsidRPr="00020619">
                <w:t>Parameter</w:t>
              </w:r>
            </w:ins>
          </w:p>
        </w:tc>
        <w:tc>
          <w:tcPr>
            <w:tcW w:w="815" w:type="dxa"/>
            <w:tcBorders>
              <w:top w:val="single" w:sz="4" w:space="0" w:color="auto"/>
              <w:left w:val="single" w:sz="4" w:space="0" w:color="auto"/>
              <w:bottom w:val="nil"/>
              <w:right w:val="single" w:sz="4" w:space="0" w:color="auto"/>
            </w:tcBorders>
            <w:shd w:val="clear" w:color="auto" w:fill="auto"/>
          </w:tcPr>
          <w:p w14:paraId="3E1D0560" w14:textId="77777777" w:rsidR="00971B72" w:rsidRPr="00020619" w:rsidRDefault="00971B72" w:rsidP="00BB34DD">
            <w:pPr>
              <w:pStyle w:val="TAH"/>
              <w:rPr>
                <w:ins w:id="73386" w:author="BigCREditor-RAN4#104-bis" w:date="2022-10-21T16:14:00Z"/>
              </w:rPr>
            </w:pPr>
            <w:ins w:id="73387" w:author="BigCREditor-RAN4#104-bis" w:date="2022-10-21T16:14:00Z">
              <w:r w:rsidRPr="00020619">
                <w:t>Config</w:t>
              </w:r>
            </w:ins>
          </w:p>
        </w:tc>
        <w:tc>
          <w:tcPr>
            <w:tcW w:w="892" w:type="dxa"/>
            <w:tcBorders>
              <w:top w:val="single" w:sz="4" w:space="0" w:color="auto"/>
              <w:left w:val="single" w:sz="4" w:space="0" w:color="auto"/>
              <w:bottom w:val="nil"/>
              <w:right w:val="single" w:sz="4" w:space="0" w:color="auto"/>
            </w:tcBorders>
            <w:shd w:val="clear" w:color="auto" w:fill="auto"/>
            <w:hideMark/>
          </w:tcPr>
          <w:p w14:paraId="7A640997" w14:textId="77777777" w:rsidR="00971B72" w:rsidRPr="00020619" w:rsidRDefault="00971B72" w:rsidP="00BB34DD">
            <w:pPr>
              <w:pStyle w:val="TAH"/>
              <w:rPr>
                <w:ins w:id="73388" w:author="BigCREditor-RAN4#104-bis" w:date="2022-10-21T16:14:00Z"/>
              </w:rPr>
            </w:pPr>
            <w:ins w:id="73389" w:author="BigCREditor-RAN4#104-bis" w:date="2022-10-21T16:14:00Z">
              <w:r w:rsidRPr="00020619">
                <w:t>Unit</w:t>
              </w:r>
            </w:ins>
          </w:p>
        </w:tc>
        <w:tc>
          <w:tcPr>
            <w:tcW w:w="2216" w:type="dxa"/>
            <w:gridSpan w:val="2"/>
            <w:tcBorders>
              <w:top w:val="single" w:sz="4" w:space="0" w:color="auto"/>
              <w:left w:val="single" w:sz="4" w:space="0" w:color="auto"/>
              <w:bottom w:val="single" w:sz="4" w:space="0" w:color="auto"/>
              <w:right w:val="single" w:sz="4" w:space="0" w:color="auto"/>
            </w:tcBorders>
            <w:hideMark/>
          </w:tcPr>
          <w:p w14:paraId="6AD0DE43" w14:textId="77777777" w:rsidR="00971B72" w:rsidRPr="00020619" w:rsidRDefault="00971B72" w:rsidP="00BB34DD">
            <w:pPr>
              <w:pStyle w:val="TAH"/>
              <w:rPr>
                <w:ins w:id="73390" w:author="BigCREditor-RAN4#104-bis" w:date="2022-10-21T16:14:00Z"/>
              </w:rPr>
            </w:pPr>
            <w:ins w:id="73391" w:author="BigCREditor-RAN4#104-bis" w:date="2022-10-21T16:14:00Z">
              <w:r w:rsidRPr="00020619">
                <w:t>Test 1</w:t>
              </w:r>
            </w:ins>
          </w:p>
        </w:tc>
        <w:tc>
          <w:tcPr>
            <w:tcW w:w="2216" w:type="dxa"/>
            <w:gridSpan w:val="2"/>
            <w:tcBorders>
              <w:top w:val="single" w:sz="4" w:space="0" w:color="auto"/>
              <w:left w:val="single" w:sz="4" w:space="0" w:color="auto"/>
              <w:bottom w:val="single" w:sz="4" w:space="0" w:color="auto"/>
              <w:right w:val="single" w:sz="4" w:space="0" w:color="auto"/>
            </w:tcBorders>
            <w:hideMark/>
          </w:tcPr>
          <w:p w14:paraId="69EBACA5" w14:textId="77777777" w:rsidR="00971B72" w:rsidRPr="00020619" w:rsidRDefault="00971B72" w:rsidP="00BB34DD">
            <w:pPr>
              <w:pStyle w:val="TAH"/>
              <w:rPr>
                <w:ins w:id="73392" w:author="BigCREditor-RAN4#104-bis" w:date="2022-10-21T16:14:00Z"/>
              </w:rPr>
            </w:pPr>
            <w:ins w:id="73393" w:author="BigCREditor-RAN4#104-bis" w:date="2022-10-21T16:14:00Z">
              <w:r w:rsidRPr="00020619">
                <w:t>Test 2</w:t>
              </w:r>
            </w:ins>
          </w:p>
        </w:tc>
      </w:tr>
      <w:tr w:rsidR="00971B72" w:rsidRPr="00020619" w14:paraId="1B42BDD4" w14:textId="77777777" w:rsidTr="00BB34DD">
        <w:trPr>
          <w:trHeight w:val="187"/>
          <w:jc w:val="center"/>
          <w:ins w:id="73394" w:author="BigCREditor-RAN4#104-bis" w:date="2022-10-21T16:14:00Z"/>
        </w:trPr>
        <w:tc>
          <w:tcPr>
            <w:tcW w:w="2157" w:type="dxa"/>
            <w:tcBorders>
              <w:top w:val="nil"/>
              <w:left w:val="single" w:sz="4" w:space="0" w:color="auto"/>
              <w:bottom w:val="single" w:sz="4" w:space="0" w:color="auto"/>
              <w:right w:val="single" w:sz="4" w:space="0" w:color="auto"/>
            </w:tcBorders>
            <w:shd w:val="clear" w:color="auto" w:fill="auto"/>
            <w:hideMark/>
          </w:tcPr>
          <w:p w14:paraId="09A32692" w14:textId="77777777" w:rsidR="00971B72" w:rsidRPr="00020619" w:rsidRDefault="00971B72" w:rsidP="00BB34DD">
            <w:pPr>
              <w:pStyle w:val="TAH"/>
              <w:rPr>
                <w:ins w:id="73395" w:author="BigCREditor-RAN4#104-bis" w:date="2022-10-21T16:14:00Z"/>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tcPr>
          <w:p w14:paraId="530B65A9" w14:textId="77777777" w:rsidR="00971B72" w:rsidRPr="00020619" w:rsidRDefault="00971B72" w:rsidP="00BB34DD">
            <w:pPr>
              <w:pStyle w:val="TAH"/>
              <w:rPr>
                <w:ins w:id="73396" w:author="BigCREditor-RAN4#104-bis" w:date="2022-10-21T16:14:00Z"/>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hideMark/>
          </w:tcPr>
          <w:p w14:paraId="7747EE31" w14:textId="77777777" w:rsidR="00971B72" w:rsidRPr="00020619" w:rsidRDefault="00971B72" w:rsidP="00BB34DD">
            <w:pPr>
              <w:pStyle w:val="TAH"/>
              <w:rPr>
                <w:ins w:id="73397" w:author="BigCREditor-RAN4#104-bis" w:date="2022-10-21T16:14:00Z"/>
                <w:rFonts w:eastAsia="Calibri"/>
                <w:szCs w:val="22"/>
              </w:rPr>
            </w:pPr>
          </w:p>
        </w:tc>
        <w:tc>
          <w:tcPr>
            <w:tcW w:w="1108" w:type="dxa"/>
            <w:tcBorders>
              <w:top w:val="single" w:sz="4" w:space="0" w:color="auto"/>
              <w:left w:val="single" w:sz="4" w:space="0" w:color="auto"/>
              <w:bottom w:val="single" w:sz="4" w:space="0" w:color="auto"/>
              <w:right w:val="single" w:sz="4" w:space="0" w:color="auto"/>
            </w:tcBorders>
            <w:hideMark/>
          </w:tcPr>
          <w:p w14:paraId="1D89B9ED" w14:textId="77777777" w:rsidR="00971B72" w:rsidRPr="00020619" w:rsidRDefault="00971B72" w:rsidP="00BB34DD">
            <w:pPr>
              <w:pStyle w:val="TAH"/>
              <w:rPr>
                <w:ins w:id="73398" w:author="BigCREditor-RAN4#104-bis" w:date="2022-10-21T16:14:00Z"/>
              </w:rPr>
            </w:pPr>
            <w:ins w:id="73399" w:author="BigCREditor-RAN4#104-bis" w:date="2022-10-21T16:14:00Z">
              <w:r w:rsidRPr="00020619">
                <w:t>Cell 1</w:t>
              </w:r>
            </w:ins>
          </w:p>
        </w:tc>
        <w:tc>
          <w:tcPr>
            <w:tcW w:w="1108" w:type="dxa"/>
            <w:tcBorders>
              <w:top w:val="single" w:sz="4" w:space="0" w:color="auto"/>
              <w:left w:val="single" w:sz="4" w:space="0" w:color="auto"/>
              <w:bottom w:val="single" w:sz="4" w:space="0" w:color="auto"/>
              <w:right w:val="single" w:sz="4" w:space="0" w:color="auto"/>
            </w:tcBorders>
            <w:hideMark/>
          </w:tcPr>
          <w:p w14:paraId="47AE70C5" w14:textId="77777777" w:rsidR="00971B72" w:rsidRPr="00020619" w:rsidRDefault="00971B72" w:rsidP="00BB34DD">
            <w:pPr>
              <w:pStyle w:val="TAH"/>
              <w:rPr>
                <w:ins w:id="73400" w:author="BigCREditor-RAN4#104-bis" w:date="2022-10-21T16:14:00Z"/>
              </w:rPr>
            </w:pPr>
            <w:ins w:id="73401" w:author="BigCREditor-RAN4#104-bis" w:date="2022-10-21T16:14:00Z">
              <w:r w:rsidRPr="00020619">
                <w:t>Cell 2</w:t>
              </w:r>
            </w:ins>
          </w:p>
        </w:tc>
        <w:tc>
          <w:tcPr>
            <w:tcW w:w="1108" w:type="dxa"/>
            <w:tcBorders>
              <w:top w:val="single" w:sz="4" w:space="0" w:color="auto"/>
              <w:left w:val="single" w:sz="4" w:space="0" w:color="auto"/>
              <w:bottom w:val="single" w:sz="4" w:space="0" w:color="auto"/>
              <w:right w:val="single" w:sz="4" w:space="0" w:color="auto"/>
            </w:tcBorders>
            <w:hideMark/>
          </w:tcPr>
          <w:p w14:paraId="0A290DD6" w14:textId="77777777" w:rsidR="00971B72" w:rsidRPr="00020619" w:rsidRDefault="00971B72" w:rsidP="00BB34DD">
            <w:pPr>
              <w:pStyle w:val="TAH"/>
              <w:rPr>
                <w:ins w:id="73402" w:author="BigCREditor-RAN4#104-bis" w:date="2022-10-21T16:14:00Z"/>
              </w:rPr>
            </w:pPr>
            <w:ins w:id="73403" w:author="BigCREditor-RAN4#104-bis" w:date="2022-10-21T16:14:00Z">
              <w:r w:rsidRPr="00020619">
                <w:t>Cell 1</w:t>
              </w:r>
            </w:ins>
          </w:p>
        </w:tc>
        <w:tc>
          <w:tcPr>
            <w:tcW w:w="1108" w:type="dxa"/>
            <w:tcBorders>
              <w:top w:val="single" w:sz="4" w:space="0" w:color="auto"/>
              <w:left w:val="single" w:sz="4" w:space="0" w:color="auto"/>
              <w:bottom w:val="single" w:sz="4" w:space="0" w:color="auto"/>
              <w:right w:val="single" w:sz="4" w:space="0" w:color="auto"/>
            </w:tcBorders>
            <w:hideMark/>
          </w:tcPr>
          <w:p w14:paraId="64047D2B" w14:textId="77777777" w:rsidR="00971B72" w:rsidRPr="00020619" w:rsidRDefault="00971B72" w:rsidP="00BB34DD">
            <w:pPr>
              <w:pStyle w:val="TAH"/>
              <w:rPr>
                <w:ins w:id="73404" w:author="BigCREditor-RAN4#104-bis" w:date="2022-10-21T16:14:00Z"/>
              </w:rPr>
            </w:pPr>
            <w:ins w:id="73405" w:author="BigCREditor-RAN4#104-bis" w:date="2022-10-21T16:14:00Z">
              <w:r w:rsidRPr="00020619">
                <w:t>Cell 2</w:t>
              </w:r>
            </w:ins>
          </w:p>
        </w:tc>
      </w:tr>
      <w:tr w:rsidR="00971B72" w:rsidRPr="00020619" w14:paraId="47A4075D" w14:textId="77777777" w:rsidTr="00BB34DD">
        <w:trPr>
          <w:trHeight w:val="187"/>
          <w:jc w:val="center"/>
          <w:ins w:id="73406" w:author="BigCREditor-RAN4#104-bis" w:date="2022-10-21T16:14:00Z"/>
        </w:trPr>
        <w:tc>
          <w:tcPr>
            <w:tcW w:w="2157" w:type="dxa"/>
            <w:tcBorders>
              <w:top w:val="single" w:sz="4" w:space="0" w:color="auto"/>
              <w:left w:val="single" w:sz="4" w:space="0" w:color="auto"/>
              <w:bottom w:val="single" w:sz="4" w:space="0" w:color="auto"/>
              <w:right w:val="single" w:sz="4" w:space="0" w:color="auto"/>
            </w:tcBorders>
            <w:hideMark/>
          </w:tcPr>
          <w:p w14:paraId="6A79345F" w14:textId="77777777" w:rsidR="00971B72" w:rsidRPr="00020619" w:rsidRDefault="00971B72" w:rsidP="00BB34DD">
            <w:pPr>
              <w:pStyle w:val="TAL"/>
              <w:rPr>
                <w:ins w:id="73407" w:author="BigCREditor-RAN4#104-bis" w:date="2022-10-21T16:14:00Z"/>
              </w:rPr>
            </w:pPr>
            <w:ins w:id="73408" w:author="BigCREditor-RAN4#104-bis" w:date="2022-10-21T16:14:00Z">
              <w:r w:rsidRPr="00020619">
                <w:t>SSB ARFCN</w:t>
              </w:r>
            </w:ins>
          </w:p>
        </w:tc>
        <w:tc>
          <w:tcPr>
            <w:tcW w:w="815" w:type="dxa"/>
            <w:tcBorders>
              <w:top w:val="single" w:sz="4" w:space="0" w:color="auto"/>
              <w:left w:val="single" w:sz="4" w:space="0" w:color="auto"/>
              <w:bottom w:val="single" w:sz="4" w:space="0" w:color="auto"/>
              <w:right w:val="single" w:sz="4" w:space="0" w:color="auto"/>
            </w:tcBorders>
          </w:tcPr>
          <w:p w14:paraId="46DB0FDB" w14:textId="77777777" w:rsidR="00971B72" w:rsidRPr="00020619" w:rsidRDefault="00971B72" w:rsidP="00BB34DD">
            <w:pPr>
              <w:pStyle w:val="TAC"/>
              <w:rPr>
                <w:ins w:id="73409" w:author="BigCREditor-RAN4#104-bis" w:date="2022-10-21T16:14:00Z"/>
              </w:rPr>
            </w:pPr>
            <w:ins w:id="73410" w:author="BigCREditor-RAN4#104-bis" w:date="2022-10-21T16:14:00Z">
              <w:r w:rsidRPr="00020619">
                <w:t>1~2</w:t>
              </w:r>
            </w:ins>
          </w:p>
        </w:tc>
        <w:tc>
          <w:tcPr>
            <w:tcW w:w="892" w:type="dxa"/>
            <w:tcBorders>
              <w:top w:val="single" w:sz="4" w:space="0" w:color="auto"/>
              <w:left w:val="single" w:sz="4" w:space="0" w:color="auto"/>
              <w:bottom w:val="single" w:sz="4" w:space="0" w:color="auto"/>
              <w:right w:val="single" w:sz="4" w:space="0" w:color="auto"/>
            </w:tcBorders>
          </w:tcPr>
          <w:p w14:paraId="5CFC1B40" w14:textId="77777777" w:rsidR="00971B72" w:rsidRPr="00020619" w:rsidRDefault="00971B72" w:rsidP="00BB34DD">
            <w:pPr>
              <w:pStyle w:val="TAC"/>
              <w:rPr>
                <w:ins w:id="73411" w:author="BigCREditor-RAN4#104-bis" w:date="2022-10-21T16:14:00Z"/>
              </w:rPr>
            </w:pPr>
          </w:p>
        </w:tc>
        <w:tc>
          <w:tcPr>
            <w:tcW w:w="1108" w:type="dxa"/>
            <w:tcBorders>
              <w:top w:val="single" w:sz="4" w:space="0" w:color="auto"/>
              <w:left w:val="single" w:sz="4" w:space="0" w:color="auto"/>
              <w:bottom w:val="single" w:sz="4" w:space="0" w:color="auto"/>
              <w:right w:val="single" w:sz="4" w:space="0" w:color="auto"/>
            </w:tcBorders>
            <w:hideMark/>
          </w:tcPr>
          <w:p w14:paraId="4EAE4628" w14:textId="77777777" w:rsidR="00971B72" w:rsidRPr="00020619" w:rsidRDefault="00971B72" w:rsidP="00BB34DD">
            <w:pPr>
              <w:pStyle w:val="TAC"/>
              <w:rPr>
                <w:ins w:id="73412" w:author="BigCREditor-RAN4#104-bis" w:date="2022-10-21T16:14:00Z"/>
              </w:rPr>
            </w:pPr>
            <w:ins w:id="73413" w:author="BigCREditor-RAN4#104-bis" w:date="2022-10-21T16:14:00Z">
              <w:r w:rsidRPr="00020619">
                <w:t>freq1</w:t>
              </w:r>
            </w:ins>
          </w:p>
        </w:tc>
        <w:tc>
          <w:tcPr>
            <w:tcW w:w="1108" w:type="dxa"/>
            <w:tcBorders>
              <w:top w:val="single" w:sz="4" w:space="0" w:color="auto"/>
              <w:left w:val="single" w:sz="4" w:space="0" w:color="auto"/>
              <w:bottom w:val="single" w:sz="4" w:space="0" w:color="auto"/>
              <w:right w:val="single" w:sz="4" w:space="0" w:color="auto"/>
            </w:tcBorders>
          </w:tcPr>
          <w:p w14:paraId="0EC6598E" w14:textId="77777777" w:rsidR="00971B72" w:rsidRPr="00020619" w:rsidRDefault="00971B72" w:rsidP="00BB34DD">
            <w:pPr>
              <w:pStyle w:val="TAC"/>
              <w:rPr>
                <w:ins w:id="73414" w:author="BigCREditor-RAN4#104-bis" w:date="2022-10-21T16:14:00Z"/>
              </w:rPr>
            </w:pPr>
            <w:ins w:id="73415" w:author="BigCREditor-RAN4#104-bis" w:date="2022-10-21T16:14:00Z">
              <w:r w:rsidRPr="00020619">
                <w:t>freq2</w:t>
              </w:r>
            </w:ins>
          </w:p>
        </w:tc>
        <w:tc>
          <w:tcPr>
            <w:tcW w:w="1108" w:type="dxa"/>
            <w:tcBorders>
              <w:top w:val="single" w:sz="4" w:space="0" w:color="auto"/>
              <w:left w:val="single" w:sz="4" w:space="0" w:color="auto"/>
              <w:bottom w:val="single" w:sz="4" w:space="0" w:color="auto"/>
              <w:right w:val="single" w:sz="4" w:space="0" w:color="auto"/>
            </w:tcBorders>
            <w:hideMark/>
          </w:tcPr>
          <w:p w14:paraId="6A665B13" w14:textId="77777777" w:rsidR="00971B72" w:rsidRPr="00020619" w:rsidRDefault="00971B72" w:rsidP="00BB34DD">
            <w:pPr>
              <w:pStyle w:val="TAC"/>
              <w:rPr>
                <w:ins w:id="73416" w:author="BigCREditor-RAN4#104-bis" w:date="2022-10-21T16:14:00Z"/>
              </w:rPr>
            </w:pPr>
            <w:ins w:id="73417" w:author="BigCREditor-RAN4#104-bis" w:date="2022-10-21T16:14:00Z">
              <w:r w:rsidRPr="00020619">
                <w:t>freq1</w:t>
              </w:r>
            </w:ins>
          </w:p>
        </w:tc>
        <w:tc>
          <w:tcPr>
            <w:tcW w:w="1108" w:type="dxa"/>
            <w:tcBorders>
              <w:top w:val="single" w:sz="4" w:space="0" w:color="auto"/>
              <w:left w:val="single" w:sz="4" w:space="0" w:color="auto"/>
              <w:bottom w:val="single" w:sz="4" w:space="0" w:color="auto"/>
              <w:right w:val="single" w:sz="4" w:space="0" w:color="auto"/>
            </w:tcBorders>
          </w:tcPr>
          <w:p w14:paraId="73C0D478" w14:textId="77777777" w:rsidR="00971B72" w:rsidRPr="00020619" w:rsidRDefault="00971B72" w:rsidP="00BB34DD">
            <w:pPr>
              <w:pStyle w:val="TAC"/>
              <w:rPr>
                <w:ins w:id="73418" w:author="BigCREditor-RAN4#104-bis" w:date="2022-10-21T16:14:00Z"/>
              </w:rPr>
            </w:pPr>
            <w:ins w:id="73419" w:author="BigCREditor-RAN4#104-bis" w:date="2022-10-21T16:14:00Z">
              <w:r w:rsidRPr="00020619">
                <w:t>freq2</w:t>
              </w:r>
            </w:ins>
          </w:p>
        </w:tc>
      </w:tr>
      <w:tr w:rsidR="00971B72" w:rsidRPr="00020619" w14:paraId="1CC73F43" w14:textId="77777777" w:rsidTr="00BB34DD">
        <w:trPr>
          <w:trHeight w:val="187"/>
          <w:jc w:val="center"/>
          <w:ins w:id="73420" w:author="BigCREditor-RAN4#104-bis" w:date="2022-10-21T16:14:00Z"/>
        </w:trPr>
        <w:tc>
          <w:tcPr>
            <w:tcW w:w="2157" w:type="dxa"/>
            <w:tcBorders>
              <w:left w:val="single" w:sz="4" w:space="0" w:color="auto"/>
              <w:bottom w:val="single" w:sz="4" w:space="0" w:color="auto"/>
              <w:right w:val="single" w:sz="4" w:space="0" w:color="auto"/>
            </w:tcBorders>
          </w:tcPr>
          <w:p w14:paraId="7ABB59B7" w14:textId="77777777" w:rsidR="00971B72" w:rsidRPr="00020619" w:rsidRDefault="00971B72" w:rsidP="00BB34DD">
            <w:pPr>
              <w:pStyle w:val="TAL"/>
              <w:rPr>
                <w:ins w:id="73421" w:author="BigCREditor-RAN4#104-bis" w:date="2022-10-21T16:14:00Z"/>
              </w:rPr>
            </w:pPr>
            <w:proofErr w:type="spellStart"/>
            <w:ins w:id="73422" w:author="BigCREditor-RAN4#104-bis" w:date="2022-10-21T16:14:00Z">
              <w:r w:rsidRPr="00020619">
                <w:t>BW</w:t>
              </w:r>
              <w:r w:rsidRPr="00020619">
                <w:rPr>
                  <w:vertAlign w:val="subscript"/>
                </w:rPr>
                <w:t>channel</w:t>
              </w:r>
              <w:proofErr w:type="spellEnd"/>
            </w:ins>
          </w:p>
        </w:tc>
        <w:tc>
          <w:tcPr>
            <w:tcW w:w="815" w:type="dxa"/>
            <w:tcBorders>
              <w:top w:val="single" w:sz="4" w:space="0" w:color="auto"/>
              <w:left w:val="single" w:sz="4" w:space="0" w:color="auto"/>
              <w:bottom w:val="single" w:sz="4" w:space="0" w:color="auto"/>
              <w:right w:val="single" w:sz="4" w:space="0" w:color="auto"/>
            </w:tcBorders>
          </w:tcPr>
          <w:p w14:paraId="006DC702" w14:textId="77777777" w:rsidR="00971B72" w:rsidRPr="00020619" w:rsidRDefault="00971B72" w:rsidP="00BB34DD">
            <w:pPr>
              <w:pStyle w:val="TAC"/>
              <w:rPr>
                <w:ins w:id="73423" w:author="BigCREditor-RAN4#104-bis" w:date="2022-10-21T16:14:00Z"/>
              </w:rPr>
            </w:pPr>
            <w:ins w:id="73424" w:author="BigCREditor-RAN4#104-bis" w:date="2022-10-21T16:14:00Z">
              <w:r w:rsidRPr="00020619">
                <w:t>1~2</w:t>
              </w:r>
            </w:ins>
          </w:p>
        </w:tc>
        <w:tc>
          <w:tcPr>
            <w:tcW w:w="892" w:type="dxa"/>
            <w:tcBorders>
              <w:left w:val="single" w:sz="4" w:space="0" w:color="auto"/>
              <w:bottom w:val="single" w:sz="4" w:space="0" w:color="auto"/>
              <w:right w:val="single" w:sz="4" w:space="0" w:color="auto"/>
            </w:tcBorders>
          </w:tcPr>
          <w:p w14:paraId="0E783F38" w14:textId="77777777" w:rsidR="00971B72" w:rsidRPr="00020619" w:rsidRDefault="00971B72" w:rsidP="00BB34DD">
            <w:pPr>
              <w:pStyle w:val="TAC"/>
              <w:rPr>
                <w:ins w:id="73425" w:author="BigCREditor-RAN4#104-bis" w:date="2022-10-21T16:14:00Z"/>
              </w:rPr>
            </w:pPr>
          </w:p>
        </w:tc>
        <w:tc>
          <w:tcPr>
            <w:tcW w:w="2216" w:type="dxa"/>
            <w:gridSpan w:val="2"/>
            <w:tcBorders>
              <w:left w:val="single" w:sz="4" w:space="0" w:color="auto"/>
              <w:bottom w:val="single" w:sz="4" w:space="0" w:color="auto"/>
              <w:right w:val="single" w:sz="4" w:space="0" w:color="auto"/>
            </w:tcBorders>
          </w:tcPr>
          <w:p w14:paraId="361DF042" w14:textId="77777777" w:rsidR="00971B72" w:rsidRPr="00020619" w:rsidRDefault="00971B72" w:rsidP="00BB34DD">
            <w:pPr>
              <w:pStyle w:val="TAC"/>
              <w:rPr>
                <w:ins w:id="73426" w:author="BigCREditor-RAN4#104-bis" w:date="2022-10-21T16:14:00Z"/>
                <w:sz w:val="16"/>
                <w:szCs w:val="16"/>
              </w:rPr>
            </w:pPr>
            <w:ins w:id="73427" w:author="BigCREditor-RAN4#104-bis" w:date="2022-10-21T16:14:00Z">
              <w:r w:rsidRPr="00020619">
                <w:rPr>
                  <w:sz w:val="16"/>
                  <w:szCs w:val="16"/>
                </w:rPr>
                <w:t>100:</w:t>
              </w:r>
            </w:ins>
          </w:p>
          <w:p w14:paraId="3596D9B3" w14:textId="77777777" w:rsidR="00971B72" w:rsidRPr="00020619" w:rsidRDefault="00971B72" w:rsidP="00BB34DD">
            <w:pPr>
              <w:pStyle w:val="TAC"/>
              <w:rPr>
                <w:ins w:id="73428" w:author="BigCREditor-RAN4#104-bis" w:date="2022-10-21T16:14:00Z"/>
                <w:sz w:val="16"/>
                <w:szCs w:val="16"/>
              </w:rPr>
            </w:pPr>
            <w:proofErr w:type="spellStart"/>
            <w:proofErr w:type="gramStart"/>
            <w:ins w:id="73429" w:author="BigCREditor-RAN4#104-bis" w:date="2022-10-21T16:14:00Z">
              <w:r w:rsidRPr="00020619">
                <w:rPr>
                  <w:sz w:val="16"/>
                  <w:szCs w:val="16"/>
                </w:rPr>
                <w:t>N</w:t>
              </w:r>
              <w:r w:rsidRPr="00020619">
                <w:rPr>
                  <w:sz w:val="16"/>
                  <w:szCs w:val="16"/>
                  <w:vertAlign w:val="subscript"/>
                </w:rPr>
                <w:t>RB,c</w:t>
              </w:r>
              <w:proofErr w:type="spellEnd"/>
              <w:proofErr w:type="gramEnd"/>
              <w:r w:rsidRPr="00020619">
                <w:rPr>
                  <w:sz w:val="16"/>
                  <w:szCs w:val="16"/>
                </w:rPr>
                <w:t xml:space="preserve"> = 66</w:t>
              </w:r>
            </w:ins>
          </w:p>
        </w:tc>
        <w:tc>
          <w:tcPr>
            <w:tcW w:w="2216" w:type="dxa"/>
            <w:gridSpan w:val="2"/>
            <w:tcBorders>
              <w:left w:val="single" w:sz="4" w:space="0" w:color="auto"/>
              <w:bottom w:val="single" w:sz="4" w:space="0" w:color="auto"/>
              <w:right w:val="single" w:sz="4" w:space="0" w:color="auto"/>
            </w:tcBorders>
          </w:tcPr>
          <w:p w14:paraId="772A6F5B" w14:textId="77777777" w:rsidR="00971B72" w:rsidRPr="00020619" w:rsidRDefault="00971B72" w:rsidP="00BB34DD">
            <w:pPr>
              <w:pStyle w:val="TAC"/>
              <w:rPr>
                <w:ins w:id="73430" w:author="BigCREditor-RAN4#104-bis" w:date="2022-10-21T16:14:00Z"/>
                <w:sz w:val="16"/>
                <w:szCs w:val="16"/>
              </w:rPr>
            </w:pPr>
            <w:ins w:id="73431" w:author="BigCREditor-RAN4#104-bis" w:date="2022-10-21T16:14:00Z">
              <w:r w:rsidRPr="00020619">
                <w:rPr>
                  <w:sz w:val="16"/>
                  <w:szCs w:val="16"/>
                </w:rPr>
                <w:t>100:</w:t>
              </w:r>
            </w:ins>
          </w:p>
          <w:p w14:paraId="31FEF344" w14:textId="77777777" w:rsidR="00971B72" w:rsidRPr="00020619" w:rsidRDefault="00971B72" w:rsidP="00BB34DD">
            <w:pPr>
              <w:pStyle w:val="TAC"/>
              <w:rPr>
                <w:ins w:id="73432" w:author="BigCREditor-RAN4#104-bis" w:date="2022-10-21T16:14:00Z"/>
                <w:sz w:val="16"/>
                <w:szCs w:val="16"/>
              </w:rPr>
            </w:pPr>
            <w:proofErr w:type="spellStart"/>
            <w:proofErr w:type="gramStart"/>
            <w:ins w:id="73433" w:author="BigCREditor-RAN4#104-bis" w:date="2022-10-21T16:14:00Z">
              <w:r w:rsidRPr="00020619">
                <w:rPr>
                  <w:sz w:val="16"/>
                  <w:szCs w:val="16"/>
                </w:rPr>
                <w:t>N</w:t>
              </w:r>
              <w:r w:rsidRPr="00020619">
                <w:rPr>
                  <w:sz w:val="16"/>
                  <w:szCs w:val="16"/>
                  <w:vertAlign w:val="subscript"/>
                </w:rPr>
                <w:t>RB,c</w:t>
              </w:r>
              <w:proofErr w:type="spellEnd"/>
              <w:proofErr w:type="gramEnd"/>
              <w:r w:rsidRPr="00020619">
                <w:rPr>
                  <w:sz w:val="16"/>
                  <w:szCs w:val="16"/>
                </w:rPr>
                <w:t xml:space="preserve"> = 66</w:t>
              </w:r>
            </w:ins>
          </w:p>
        </w:tc>
      </w:tr>
      <w:tr w:rsidR="00971B72" w:rsidRPr="00020619" w14:paraId="3EFAC948" w14:textId="77777777" w:rsidTr="00BB34DD">
        <w:trPr>
          <w:trHeight w:val="187"/>
          <w:jc w:val="center"/>
          <w:ins w:id="73434" w:author="BigCREditor-RAN4#104-bis" w:date="2022-10-21T16:14:00Z"/>
        </w:trPr>
        <w:tc>
          <w:tcPr>
            <w:tcW w:w="2157" w:type="dxa"/>
            <w:vMerge w:val="restart"/>
            <w:tcBorders>
              <w:left w:val="single" w:sz="4" w:space="0" w:color="auto"/>
              <w:right w:val="single" w:sz="4" w:space="0" w:color="auto"/>
            </w:tcBorders>
            <w:vAlign w:val="center"/>
          </w:tcPr>
          <w:p w14:paraId="22D2B2BA" w14:textId="77777777" w:rsidR="00971B72" w:rsidRPr="00020619" w:rsidRDefault="00971B72" w:rsidP="00BB34DD">
            <w:pPr>
              <w:pStyle w:val="TAL"/>
              <w:rPr>
                <w:ins w:id="73435" w:author="BigCREditor-RAN4#104-bis" w:date="2022-10-21T16:14:00Z"/>
              </w:rPr>
            </w:pPr>
            <w:ins w:id="73436" w:author="BigCREditor-RAN4#104-bis" w:date="2022-10-21T16:14:00Z">
              <w:r w:rsidRPr="00020619">
                <w:rPr>
                  <w:rFonts w:cs="Arial"/>
                </w:rPr>
                <w:t>Data RBs allocated</w:t>
              </w:r>
            </w:ins>
          </w:p>
        </w:tc>
        <w:tc>
          <w:tcPr>
            <w:tcW w:w="815" w:type="dxa"/>
            <w:tcBorders>
              <w:top w:val="single" w:sz="4" w:space="0" w:color="auto"/>
              <w:left w:val="single" w:sz="4" w:space="0" w:color="auto"/>
              <w:bottom w:val="single" w:sz="4" w:space="0" w:color="auto"/>
              <w:right w:val="single" w:sz="4" w:space="0" w:color="auto"/>
            </w:tcBorders>
            <w:vAlign w:val="center"/>
          </w:tcPr>
          <w:p w14:paraId="081F44B1" w14:textId="77777777" w:rsidR="00971B72" w:rsidRPr="00020619" w:rsidRDefault="00971B72" w:rsidP="00BB34DD">
            <w:pPr>
              <w:pStyle w:val="TAC"/>
              <w:rPr>
                <w:ins w:id="73437" w:author="BigCREditor-RAN4#104-bis" w:date="2022-10-21T16:14:00Z"/>
              </w:rPr>
            </w:pPr>
            <w:ins w:id="73438" w:author="BigCREditor-RAN4#104-bis" w:date="2022-10-21T16:14:00Z">
              <w:r w:rsidRPr="00020619">
                <w:rPr>
                  <w:rFonts w:cs="Arial"/>
                  <w:lang w:val="en-US"/>
                </w:rPr>
                <w:t>1</w:t>
              </w:r>
            </w:ins>
          </w:p>
        </w:tc>
        <w:tc>
          <w:tcPr>
            <w:tcW w:w="892" w:type="dxa"/>
            <w:vMerge w:val="restart"/>
            <w:tcBorders>
              <w:left w:val="single" w:sz="4" w:space="0" w:color="auto"/>
              <w:right w:val="single" w:sz="4" w:space="0" w:color="auto"/>
            </w:tcBorders>
            <w:vAlign w:val="center"/>
          </w:tcPr>
          <w:p w14:paraId="329AF9D7" w14:textId="77777777" w:rsidR="00971B72" w:rsidRPr="00020619" w:rsidRDefault="00971B72" w:rsidP="00BB34DD">
            <w:pPr>
              <w:pStyle w:val="TAC"/>
              <w:rPr>
                <w:ins w:id="73439" w:author="BigCREditor-RAN4#104-bis" w:date="2022-10-21T16:14:00Z"/>
              </w:rPr>
            </w:pPr>
          </w:p>
        </w:tc>
        <w:tc>
          <w:tcPr>
            <w:tcW w:w="2216" w:type="dxa"/>
            <w:gridSpan w:val="2"/>
            <w:tcBorders>
              <w:left w:val="single" w:sz="4" w:space="0" w:color="auto"/>
              <w:bottom w:val="single" w:sz="4" w:space="0" w:color="auto"/>
              <w:right w:val="single" w:sz="4" w:space="0" w:color="auto"/>
            </w:tcBorders>
            <w:vAlign w:val="center"/>
          </w:tcPr>
          <w:p w14:paraId="7E6F8824" w14:textId="77777777" w:rsidR="00971B72" w:rsidRPr="00020619" w:rsidRDefault="00971B72" w:rsidP="00BB34DD">
            <w:pPr>
              <w:pStyle w:val="TAC"/>
              <w:rPr>
                <w:ins w:id="73440" w:author="BigCREditor-RAN4#104-bis" w:date="2022-10-21T16:14:00Z"/>
                <w:sz w:val="16"/>
                <w:szCs w:val="16"/>
              </w:rPr>
            </w:pPr>
            <w:ins w:id="73441" w:author="BigCREditor-RAN4#104-bis" w:date="2022-10-21T16:14:00Z">
              <w:r w:rsidRPr="00020619">
                <w:rPr>
                  <w:szCs w:val="18"/>
                </w:rPr>
                <w:t>24</w:t>
              </w:r>
            </w:ins>
          </w:p>
        </w:tc>
        <w:tc>
          <w:tcPr>
            <w:tcW w:w="2216" w:type="dxa"/>
            <w:gridSpan w:val="2"/>
            <w:tcBorders>
              <w:left w:val="single" w:sz="4" w:space="0" w:color="auto"/>
              <w:bottom w:val="single" w:sz="4" w:space="0" w:color="auto"/>
              <w:right w:val="single" w:sz="4" w:space="0" w:color="auto"/>
            </w:tcBorders>
            <w:vAlign w:val="center"/>
          </w:tcPr>
          <w:p w14:paraId="17C6C185" w14:textId="77777777" w:rsidR="00971B72" w:rsidRPr="00020619" w:rsidRDefault="00971B72" w:rsidP="00BB34DD">
            <w:pPr>
              <w:pStyle w:val="TAC"/>
              <w:rPr>
                <w:ins w:id="73442" w:author="BigCREditor-RAN4#104-bis" w:date="2022-10-21T16:14:00Z"/>
                <w:sz w:val="16"/>
                <w:szCs w:val="16"/>
              </w:rPr>
            </w:pPr>
            <w:ins w:id="73443" w:author="BigCREditor-RAN4#104-bis" w:date="2022-10-21T16:14:00Z">
              <w:r w:rsidRPr="00020619">
                <w:rPr>
                  <w:szCs w:val="18"/>
                </w:rPr>
                <w:t>24</w:t>
              </w:r>
            </w:ins>
          </w:p>
        </w:tc>
      </w:tr>
      <w:tr w:rsidR="00971B72" w:rsidRPr="00020619" w14:paraId="4024AFB2" w14:textId="77777777" w:rsidTr="00BB34DD">
        <w:trPr>
          <w:trHeight w:val="187"/>
          <w:jc w:val="center"/>
          <w:ins w:id="73444" w:author="BigCREditor-RAN4#104-bis" w:date="2022-10-21T16:14:00Z"/>
        </w:trPr>
        <w:tc>
          <w:tcPr>
            <w:tcW w:w="2157" w:type="dxa"/>
            <w:vMerge/>
            <w:tcBorders>
              <w:left w:val="single" w:sz="4" w:space="0" w:color="auto"/>
              <w:bottom w:val="single" w:sz="4" w:space="0" w:color="auto"/>
              <w:right w:val="single" w:sz="4" w:space="0" w:color="auto"/>
            </w:tcBorders>
            <w:vAlign w:val="center"/>
          </w:tcPr>
          <w:p w14:paraId="3608B150" w14:textId="77777777" w:rsidR="00971B72" w:rsidRPr="00020619" w:rsidRDefault="00971B72" w:rsidP="00BB34DD">
            <w:pPr>
              <w:pStyle w:val="TAL"/>
              <w:rPr>
                <w:ins w:id="73445" w:author="BigCREditor-RAN4#104-bis" w:date="2022-10-21T16:14:00Z"/>
              </w:rPr>
            </w:pPr>
          </w:p>
        </w:tc>
        <w:tc>
          <w:tcPr>
            <w:tcW w:w="815" w:type="dxa"/>
            <w:tcBorders>
              <w:top w:val="single" w:sz="4" w:space="0" w:color="auto"/>
              <w:left w:val="single" w:sz="4" w:space="0" w:color="auto"/>
              <w:bottom w:val="single" w:sz="4" w:space="0" w:color="auto"/>
              <w:right w:val="single" w:sz="4" w:space="0" w:color="auto"/>
            </w:tcBorders>
            <w:vAlign w:val="center"/>
          </w:tcPr>
          <w:p w14:paraId="068721F5" w14:textId="77777777" w:rsidR="00971B72" w:rsidRPr="00020619" w:rsidRDefault="00971B72" w:rsidP="00BB34DD">
            <w:pPr>
              <w:pStyle w:val="TAC"/>
              <w:rPr>
                <w:ins w:id="73446" w:author="BigCREditor-RAN4#104-bis" w:date="2022-10-21T16:14:00Z"/>
              </w:rPr>
            </w:pPr>
            <w:ins w:id="73447" w:author="BigCREditor-RAN4#104-bis" w:date="2022-10-21T16:14:00Z">
              <w:r w:rsidRPr="00020619">
                <w:rPr>
                  <w:rFonts w:cs="Arial"/>
                  <w:lang w:val="en-US"/>
                </w:rPr>
                <w:t>2</w:t>
              </w:r>
            </w:ins>
          </w:p>
        </w:tc>
        <w:tc>
          <w:tcPr>
            <w:tcW w:w="892" w:type="dxa"/>
            <w:vMerge/>
            <w:tcBorders>
              <w:left w:val="single" w:sz="4" w:space="0" w:color="auto"/>
              <w:bottom w:val="single" w:sz="4" w:space="0" w:color="auto"/>
              <w:right w:val="single" w:sz="4" w:space="0" w:color="auto"/>
            </w:tcBorders>
            <w:vAlign w:val="center"/>
          </w:tcPr>
          <w:p w14:paraId="092E69F5" w14:textId="77777777" w:rsidR="00971B72" w:rsidRPr="00020619" w:rsidRDefault="00971B72" w:rsidP="00BB34DD">
            <w:pPr>
              <w:pStyle w:val="TAC"/>
              <w:rPr>
                <w:ins w:id="73448" w:author="BigCREditor-RAN4#104-bis" w:date="2022-10-21T16:14:00Z"/>
              </w:rPr>
            </w:pPr>
          </w:p>
        </w:tc>
        <w:tc>
          <w:tcPr>
            <w:tcW w:w="2216" w:type="dxa"/>
            <w:gridSpan w:val="2"/>
            <w:tcBorders>
              <w:left w:val="single" w:sz="4" w:space="0" w:color="auto"/>
              <w:bottom w:val="single" w:sz="4" w:space="0" w:color="auto"/>
              <w:right w:val="single" w:sz="4" w:space="0" w:color="auto"/>
            </w:tcBorders>
            <w:vAlign w:val="center"/>
          </w:tcPr>
          <w:p w14:paraId="54A38716" w14:textId="77777777" w:rsidR="00971B72" w:rsidRPr="00020619" w:rsidRDefault="00971B72" w:rsidP="00BB34DD">
            <w:pPr>
              <w:pStyle w:val="TAC"/>
              <w:rPr>
                <w:ins w:id="73449" w:author="BigCREditor-RAN4#104-bis" w:date="2022-10-21T16:14:00Z"/>
                <w:sz w:val="16"/>
                <w:szCs w:val="16"/>
              </w:rPr>
            </w:pPr>
            <w:ins w:id="73450" w:author="BigCREditor-RAN4#104-bis" w:date="2022-10-21T16:14:00Z">
              <w:r w:rsidRPr="00020619">
                <w:rPr>
                  <w:szCs w:val="18"/>
                </w:rPr>
                <w:t>48</w:t>
              </w:r>
            </w:ins>
          </w:p>
        </w:tc>
        <w:tc>
          <w:tcPr>
            <w:tcW w:w="2216" w:type="dxa"/>
            <w:gridSpan w:val="2"/>
            <w:tcBorders>
              <w:left w:val="single" w:sz="4" w:space="0" w:color="auto"/>
              <w:bottom w:val="single" w:sz="4" w:space="0" w:color="auto"/>
              <w:right w:val="single" w:sz="4" w:space="0" w:color="auto"/>
            </w:tcBorders>
            <w:vAlign w:val="center"/>
          </w:tcPr>
          <w:p w14:paraId="208241D8" w14:textId="77777777" w:rsidR="00971B72" w:rsidRPr="00020619" w:rsidRDefault="00971B72" w:rsidP="00BB34DD">
            <w:pPr>
              <w:pStyle w:val="TAC"/>
              <w:rPr>
                <w:ins w:id="73451" w:author="BigCREditor-RAN4#104-bis" w:date="2022-10-21T16:14:00Z"/>
                <w:sz w:val="16"/>
                <w:szCs w:val="16"/>
              </w:rPr>
            </w:pPr>
            <w:ins w:id="73452" w:author="BigCREditor-RAN4#104-bis" w:date="2022-10-21T16:14:00Z">
              <w:r w:rsidRPr="00020619">
                <w:rPr>
                  <w:szCs w:val="18"/>
                </w:rPr>
                <w:t>48</w:t>
              </w:r>
            </w:ins>
          </w:p>
        </w:tc>
      </w:tr>
      <w:tr w:rsidR="00971B72" w:rsidRPr="00020619" w14:paraId="48163F6C" w14:textId="77777777" w:rsidTr="00BB34DD">
        <w:trPr>
          <w:trHeight w:val="187"/>
          <w:jc w:val="center"/>
          <w:ins w:id="73453" w:author="BigCREditor-RAN4#104-bis" w:date="2022-10-21T16:14:00Z"/>
        </w:trPr>
        <w:tc>
          <w:tcPr>
            <w:tcW w:w="2157" w:type="dxa"/>
            <w:tcBorders>
              <w:left w:val="single" w:sz="4" w:space="0" w:color="auto"/>
              <w:bottom w:val="single" w:sz="4" w:space="0" w:color="auto"/>
              <w:right w:val="single" w:sz="4" w:space="0" w:color="auto"/>
            </w:tcBorders>
          </w:tcPr>
          <w:p w14:paraId="5A750A4B" w14:textId="77777777" w:rsidR="00971B72" w:rsidRPr="00020619" w:rsidRDefault="00971B72" w:rsidP="00BB34DD">
            <w:pPr>
              <w:pStyle w:val="TAL"/>
              <w:rPr>
                <w:ins w:id="73454" w:author="BigCREditor-RAN4#104-bis" w:date="2022-10-21T16:14:00Z"/>
              </w:rPr>
            </w:pPr>
            <w:ins w:id="73455" w:author="BigCREditor-RAN4#104-bis" w:date="2022-10-21T16:14:00Z">
              <w:r w:rsidRPr="00020619">
                <w:t>Gap pattern ID</w:t>
              </w:r>
            </w:ins>
          </w:p>
        </w:tc>
        <w:tc>
          <w:tcPr>
            <w:tcW w:w="815" w:type="dxa"/>
            <w:tcBorders>
              <w:top w:val="single" w:sz="4" w:space="0" w:color="auto"/>
              <w:left w:val="single" w:sz="4" w:space="0" w:color="auto"/>
              <w:bottom w:val="single" w:sz="4" w:space="0" w:color="auto"/>
              <w:right w:val="single" w:sz="4" w:space="0" w:color="auto"/>
            </w:tcBorders>
          </w:tcPr>
          <w:p w14:paraId="5718B5CA" w14:textId="77777777" w:rsidR="00971B72" w:rsidRPr="00020619" w:rsidRDefault="00971B72" w:rsidP="00BB34DD">
            <w:pPr>
              <w:pStyle w:val="TAC"/>
              <w:rPr>
                <w:ins w:id="73456" w:author="BigCREditor-RAN4#104-bis" w:date="2022-10-21T16:14:00Z"/>
              </w:rPr>
            </w:pPr>
          </w:p>
        </w:tc>
        <w:tc>
          <w:tcPr>
            <w:tcW w:w="892" w:type="dxa"/>
            <w:tcBorders>
              <w:left w:val="single" w:sz="4" w:space="0" w:color="auto"/>
              <w:bottom w:val="single" w:sz="4" w:space="0" w:color="auto"/>
              <w:right w:val="single" w:sz="4" w:space="0" w:color="auto"/>
            </w:tcBorders>
          </w:tcPr>
          <w:p w14:paraId="6A02D85A" w14:textId="77777777" w:rsidR="00971B72" w:rsidRPr="00020619" w:rsidRDefault="00971B72" w:rsidP="00BB34DD">
            <w:pPr>
              <w:pStyle w:val="TAC"/>
              <w:rPr>
                <w:ins w:id="73457" w:author="BigCREditor-RAN4#104-bis" w:date="2022-10-21T16:14:00Z"/>
              </w:rPr>
            </w:pPr>
          </w:p>
        </w:tc>
        <w:tc>
          <w:tcPr>
            <w:tcW w:w="2216" w:type="dxa"/>
            <w:gridSpan w:val="2"/>
            <w:tcBorders>
              <w:left w:val="single" w:sz="4" w:space="0" w:color="auto"/>
              <w:bottom w:val="single" w:sz="4" w:space="0" w:color="auto"/>
              <w:right w:val="single" w:sz="4" w:space="0" w:color="auto"/>
            </w:tcBorders>
          </w:tcPr>
          <w:p w14:paraId="0A32E9F6" w14:textId="77777777" w:rsidR="00971B72" w:rsidRPr="00020619" w:rsidRDefault="00971B72" w:rsidP="00BB34DD">
            <w:pPr>
              <w:pStyle w:val="TAC"/>
              <w:rPr>
                <w:ins w:id="73458" w:author="BigCREditor-RAN4#104-bis" w:date="2022-10-21T16:14:00Z"/>
                <w:sz w:val="16"/>
                <w:szCs w:val="16"/>
              </w:rPr>
            </w:pPr>
            <w:ins w:id="73459" w:author="BigCREditor-RAN4#104-bis" w:date="2022-10-21T16:14:00Z">
              <w:r w:rsidRPr="00020619">
                <w:rPr>
                  <w:sz w:val="16"/>
                  <w:szCs w:val="16"/>
                </w:rPr>
                <w:t>0</w:t>
              </w:r>
            </w:ins>
          </w:p>
        </w:tc>
        <w:tc>
          <w:tcPr>
            <w:tcW w:w="2216" w:type="dxa"/>
            <w:gridSpan w:val="2"/>
            <w:tcBorders>
              <w:left w:val="single" w:sz="4" w:space="0" w:color="auto"/>
              <w:bottom w:val="single" w:sz="4" w:space="0" w:color="auto"/>
              <w:right w:val="single" w:sz="4" w:space="0" w:color="auto"/>
            </w:tcBorders>
          </w:tcPr>
          <w:p w14:paraId="5E46401B" w14:textId="77777777" w:rsidR="00971B72" w:rsidRPr="00020619" w:rsidRDefault="00971B72" w:rsidP="00BB34DD">
            <w:pPr>
              <w:pStyle w:val="TAC"/>
              <w:rPr>
                <w:ins w:id="73460" w:author="BigCREditor-RAN4#104-bis" w:date="2022-10-21T16:14:00Z"/>
                <w:sz w:val="16"/>
                <w:szCs w:val="16"/>
              </w:rPr>
            </w:pPr>
            <w:ins w:id="73461" w:author="BigCREditor-RAN4#104-bis" w:date="2022-10-21T16:14:00Z">
              <w:r w:rsidRPr="00020619">
                <w:rPr>
                  <w:sz w:val="16"/>
                  <w:szCs w:val="16"/>
                </w:rPr>
                <w:t>0</w:t>
              </w:r>
            </w:ins>
          </w:p>
        </w:tc>
      </w:tr>
      <w:tr w:rsidR="00971B72" w:rsidRPr="00020619" w14:paraId="6FB3CA96" w14:textId="77777777" w:rsidTr="00BB34DD">
        <w:trPr>
          <w:trHeight w:val="187"/>
          <w:jc w:val="center"/>
          <w:ins w:id="73462" w:author="BigCREditor-RAN4#104-bis" w:date="2022-10-21T16:14:00Z"/>
        </w:trPr>
        <w:tc>
          <w:tcPr>
            <w:tcW w:w="2157" w:type="dxa"/>
            <w:tcBorders>
              <w:left w:val="single" w:sz="4" w:space="0" w:color="auto"/>
              <w:right w:val="single" w:sz="4" w:space="0" w:color="auto"/>
            </w:tcBorders>
          </w:tcPr>
          <w:p w14:paraId="188BF67E" w14:textId="77777777" w:rsidR="00971B72" w:rsidRPr="00020619" w:rsidRDefault="00971B72" w:rsidP="00BB34DD">
            <w:pPr>
              <w:pStyle w:val="TAL"/>
              <w:rPr>
                <w:ins w:id="73463" w:author="BigCREditor-RAN4#104-bis" w:date="2022-10-21T16:14:00Z"/>
              </w:rPr>
            </w:pPr>
            <w:ins w:id="73464" w:author="BigCREditor-RAN4#104-bis" w:date="2022-10-21T16:14:00Z">
              <w:r w:rsidRPr="00020619">
                <w:t>Duplex mode</w:t>
              </w:r>
            </w:ins>
          </w:p>
        </w:tc>
        <w:tc>
          <w:tcPr>
            <w:tcW w:w="815" w:type="dxa"/>
            <w:tcBorders>
              <w:top w:val="single" w:sz="4" w:space="0" w:color="auto"/>
              <w:left w:val="single" w:sz="4" w:space="0" w:color="auto"/>
              <w:right w:val="single" w:sz="4" w:space="0" w:color="auto"/>
            </w:tcBorders>
          </w:tcPr>
          <w:p w14:paraId="4C7BF499" w14:textId="77777777" w:rsidR="00971B72" w:rsidRPr="00020619" w:rsidRDefault="00971B72" w:rsidP="00BB34DD">
            <w:pPr>
              <w:pStyle w:val="TAC"/>
              <w:rPr>
                <w:ins w:id="73465" w:author="BigCREditor-RAN4#104-bis" w:date="2022-10-21T16:14:00Z"/>
              </w:rPr>
            </w:pPr>
            <w:ins w:id="73466" w:author="BigCREditor-RAN4#104-bis" w:date="2022-10-21T16:14:00Z">
              <w:r w:rsidRPr="00020619">
                <w:t>1~2</w:t>
              </w:r>
            </w:ins>
          </w:p>
        </w:tc>
        <w:tc>
          <w:tcPr>
            <w:tcW w:w="892" w:type="dxa"/>
            <w:tcBorders>
              <w:left w:val="single" w:sz="4" w:space="0" w:color="auto"/>
              <w:right w:val="single" w:sz="4" w:space="0" w:color="auto"/>
            </w:tcBorders>
          </w:tcPr>
          <w:p w14:paraId="4A636D98" w14:textId="77777777" w:rsidR="00971B72" w:rsidRPr="00020619" w:rsidRDefault="00971B72" w:rsidP="00BB34DD">
            <w:pPr>
              <w:pStyle w:val="TAC"/>
              <w:rPr>
                <w:ins w:id="73467" w:author="BigCREditor-RAN4#104-bis" w:date="2022-10-21T16:14:00Z"/>
              </w:rPr>
            </w:pPr>
          </w:p>
        </w:tc>
        <w:tc>
          <w:tcPr>
            <w:tcW w:w="2216" w:type="dxa"/>
            <w:gridSpan w:val="2"/>
            <w:tcBorders>
              <w:left w:val="single" w:sz="4" w:space="0" w:color="auto"/>
              <w:right w:val="single" w:sz="4" w:space="0" w:color="auto"/>
            </w:tcBorders>
          </w:tcPr>
          <w:p w14:paraId="63703C27" w14:textId="77777777" w:rsidR="00971B72" w:rsidRPr="00020619" w:rsidRDefault="00971B72" w:rsidP="00BB34DD">
            <w:pPr>
              <w:pStyle w:val="TAC"/>
              <w:rPr>
                <w:ins w:id="73468" w:author="BigCREditor-RAN4#104-bis" w:date="2022-10-21T16:14:00Z"/>
                <w:szCs w:val="18"/>
              </w:rPr>
            </w:pPr>
            <w:ins w:id="73469" w:author="BigCREditor-RAN4#104-bis" w:date="2022-10-21T16:14:00Z">
              <w:r w:rsidRPr="00020619">
                <w:rPr>
                  <w:szCs w:val="18"/>
                </w:rPr>
                <w:t>TDD</w:t>
              </w:r>
            </w:ins>
          </w:p>
        </w:tc>
        <w:tc>
          <w:tcPr>
            <w:tcW w:w="2216" w:type="dxa"/>
            <w:gridSpan w:val="2"/>
            <w:tcBorders>
              <w:left w:val="single" w:sz="4" w:space="0" w:color="auto"/>
              <w:right w:val="single" w:sz="4" w:space="0" w:color="auto"/>
            </w:tcBorders>
          </w:tcPr>
          <w:p w14:paraId="63C09F80" w14:textId="77777777" w:rsidR="00971B72" w:rsidRPr="00020619" w:rsidRDefault="00971B72" w:rsidP="00BB34DD">
            <w:pPr>
              <w:pStyle w:val="TAC"/>
              <w:rPr>
                <w:ins w:id="73470" w:author="BigCREditor-RAN4#104-bis" w:date="2022-10-21T16:14:00Z"/>
                <w:szCs w:val="18"/>
              </w:rPr>
            </w:pPr>
            <w:ins w:id="73471" w:author="BigCREditor-RAN4#104-bis" w:date="2022-10-21T16:14:00Z">
              <w:r w:rsidRPr="00020619">
                <w:rPr>
                  <w:szCs w:val="18"/>
                </w:rPr>
                <w:t>TDD</w:t>
              </w:r>
            </w:ins>
          </w:p>
        </w:tc>
      </w:tr>
      <w:tr w:rsidR="00971B72" w:rsidRPr="00020619" w14:paraId="52FC1232" w14:textId="77777777" w:rsidTr="00BB34DD">
        <w:trPr>
          <w:trHeight w:val="187"/>
          <w:jc w:val="center"/>
          <w:ins w:id="73472" w:author="BigCREditor-RAN4#104-bis" w:date="2022-10-21T16:14:00Z"/>
        </w:trPr>
        <w:tc>
          <w:tcPr>
            <w:tcW w:w="2157" w:type="dxa"/>
            <w:tcBorders>
              <w:left w:val="single" w:sz="4" w:space="0" w:color="auto"/>
              <w:right w:val="single" w:sz="4" w:space="0" w:color="auto"/>
            </w:tcBorders>
          </w:tcPr>
          <w:p w14:paraId="5F6FDB92" w14:textId="77777777" w:rsidR="00971B72" w:rsidRPr="00020619" w:rsidRDefault="00971B72" w:rsidP="00BB34DD">
            <w:pPr>
              <w:pStyle w:val="TAL"/>
              <w:rPr>
                <w:ins w:id="73473" w:author="BigCREditor-RAN4#104-bis" w:date="2022-10-21T16:14:00Z"/>
              </w:rPr>
            </w:pPr>
            <w:ins w:id="73474" w:author="BigCREditor-RAN4#104-bis" w:date="2022-10-21T16:14:00Z">
              <w:r w:rsidRPr="00020619">
                <w:t>TDD configuration</w:t>
              </w:r>
            </w:ins>
          </w:p>
        </w:tc>
        <w:tc>
          <w:tcPr>
            <w:tcW w:w="815" w:type="dxa"/>
            <w:tcBorders>
              <w:top w:val="single" w:sz="4" w:space="0" w:color="auto"/>
              <w:left w:val="single" w:sz="4" w:space="0" w:color="auto"/>
              <w:right w:val="single" w:sz="4" w:space="0" w:color="auto"/>
            </w:tcBorders>
          </w:tcPr>
          <w:p w14:paraId="61474C46" w14:textId="77777777" w:rsidR="00971B72" w:rsidRPr="00020619" w:rsidRDefault="00971B72" w:rsidP="00BB34DD">
            <w:pPr>
              <w:pStyle w:val="TAC"/>
              <w:rPr>
                <w:ins w:id="73475" w:author="BigCREditor-RAN4#104-bis" w:date="2022-10-21T16:14:00Z"/>
              </w:rPr>
            </w:pPr>
            <w:ins w:id="73476" w:author="BigCREditor-RAN4#104-bis" w:date="2022-10-21T16:14:00Z">
              <w:r w:rsidRPr="00020619">
                <w:t>1~2</w:t>
              </w:r>
            </w:ins>
          </w:p>
        </w:tc>
        <w:tc>
          <w:tcPr>
            <w:tcW w:w="892" w:type="dxa"/>
            <w:tcBorders>
              <w:left w:val="single" w:sz="4" w:space="0" w:color="auto"/>
              <w:right w:val="single" w:sz="4" w:space="0" w:color="auto"/>
            </w:tcBorders>
          </w:tcPr>
          <w:p w14:paraId="07460A47" w14:textId="77777777" w:rsidR="00971B72" w:rsidRPr="00020619" w:rsidRDefault="00971B72" w:rsidP="00BB34DD">
            <w:pPr>
              <w:pStyle w:val="TAC"/>
              <w:rPr>
                <w:ins w:id="73477" w:author="BigCREditor-RAN4#104-bis" w:date="2022-10-21T16:14:00Z"/>
              </w:rPr>
            </w:pPr>
          </w:p>
        </w:tc>
        <w:tc>
          <w:tcPr>
            <w:tcW w:w="2216" w:type="dxa"/>
            <w:gridSpan w:val="2"/>
            <w:tcBorders>
              <w:left w:val="single" w:sz="4" w:space="0" w:color="auto"/>
              <w:right w:val="single" w:sz="4" w:space="0" w:color="auto"/>
            </w:tcBorders>
          </w:tcPr>
          <w:p w14:paraId="2504E80A" w14:textId="77777777" w:rsidR="00971B72" w:rsidRPr="00020619" w:rsidRDefault="00971B72" w:rsidP="00BB34DD">
            <w:pPr>
              <w:pStyle w:val="TAC"/>
              <w:rPr>
                <w:ins w:id="73478" w:author="BigCREditor-RAN4#104-bis" w:date="2022-10-21T16:14:00Z"/>
                <w:szCs w:val="18"/>
              </w:rPr>
            </w:pPr>
            <w:ins w:id="73479" w:author="BigCREditor-RAN4#104-bis" w:date="2022-10-21T16:14:00Z">
              <w:r w:rsidRPr="00020619">
                <w:t>TDDConf.3.1</w:t>
              </w:r>
            </w:ins>
          </w:p>
        </w:tc>
        <w:tc>
          <w:tcPr>
            <w:tcW w:w="2216" w:type="dxa"/>
            <w:gridSpan w:val="2"/>
            <w:tcBorders>
              <w:left w:val="single" w:sz="4" w:space="0" w:color="auto"/>
              <w:right w:val="single" w:sz="4" w:space="0" w:color="auto"/>
            </w:tcBorders>
          </w:tcPr>
          <w:p w14:paraId="48467B7C" w14:textId="77777777" w:rsidR="00971B72" w:rsidRPr="00020619" w:rsidRDefault="00971B72" w:rsidP="00BB34DD">
            <w:pPr>
              <w:pStyle w:val="TAC"/>
              <w:rPr>
                <w:ins w:id="73480" w:author="BigCREditor-RAN4#104-bis" w:date="2022-10-21T16:14:00Z"/>
                <w:szCs w:val="18"/>
              </w:rPr>
            </w:pPr>
            <w:ins w:id="73481" w:author="BigCREditor-RAN4#104-bis" w:date="2022-10-21T16:14:00Z">
              <w:r w:rsidRPr="00020619">
                <w:t>TDDConf.3.1</w:t>
              </w:r>
            </w:ins>
          </w:p>
        </w:tc>
      </w:tr>
      <w:tr w:rsidR="00971B72" w:rsidRPr="00020619" w14:paraId="60200FB9" w14:textId="77777777" w:rsidTr="00BB34DD">
        <w:trPr>
          <w:trHeight w:val="187"/>
          <w:jc w:val="center"/>
          <w:ins w:id="73482" w:author="BigCREditor-RAN4#104-bis" w:date="2022-10-21T16:14:00Z"/>
        </w:trPr>
        <w:tc>
          <w:tcPr>
            <w:tcW w:w="2157" w:type="dxa"/>
            <w:vMerge w:val="restart"/>
            <w:tcBorders>
              <w:top w:val="single" w:sz="4" w:space="0" w:color="auto"/>
              <w:left w:val="single" w:sz="4" w:space="0" w:color="auto"/>
              <w:right w:val="single" w:sz="4" w:space="0" w:color="auto"/>
            </w:tcBorders>
            <w:hideMark/>
          </w:tcPr>
          <w:p w14:paraId="2B52F350" w14:textId="77777777" w:rsidR="00971B72" w:rsidRPr="00020619" w:rsidRDefault="00971B72" w:rsidP="00BB34DD">
            <w:pPr>
              <w:pStyle w:val="TAL"/>
              <w:rPr>
                <w:ins w:id="73483" w:author="BigCREditor-RAN4#104-bis" w:date="2022-10-21T16:14:00Z"/>
              </w:rPr>
            </w:pPr>
            <w:ins w:id="73484" w:author="BigCREditor-RAN4#104-bis" w:date="2022-10-21T16:14:00Z">
              <w:r w:rsidRPr="00020619">
                <w:t>PDSCH Reference measurement channel</w:t>
              </w:r>
            </w:ins>
          </w:p>
        </w:tc>
        <w:tc>
          <w:tcPr>
            <w:tcW w:w="815" w:type="dxa"/>
            <w:tcBorders>
              <w:top w:val="single" w:sz="4" w:space="0" w:color="auto"/>
              <w:left w:val="single" w:sz="4" w:space="0" w:color="auto"/>
              <w:right w:val="single" w:sz="4" w:space="0" w:color="auto"/>
            </w:tcBorders>
          </w:tcPr>
          <w:p w14:paraId="284D142A" w14:textId="77777777" w:rsidR="00971B72" w:rsidRPr="00020619" w:rsidRDefault="00971B72" w:rsidP="00BB34DD">
            <w:pPr>
              <w:pStyle w:val="TAC"/>
              <w:rPr>
                <w:ins w:id="73485" w:author="BigCREditor-RAN4#104-bis" w:date="2022-10-21T16:14:00Z"/>
              </w:rPr>
            </w:pPr>
            <w:ins w:id="73486" w:author="BigCREditor-RAN4#104-bis" w:date="2022-10-21T16:14:00Z">
              <w:r w:rsidRPr="00020619">
                <w:t>1</w:t>
              </w:r>
            </w:ins>
          </w:p>
        </w:tc>
        <w:tc>
          <w:tcPr>
            <w:tcW w:w="892" w:type="dxa"/>
            <w:vMerge w:val="restart"/>
            <w:tcBorders>
              <w:top w:val="single" w:sz="4" w:space="0" w:color="auto"/>
              <w:left w:val="single" w:sz="4" w:space="0" w:color="auto"/>
              <w:right w:val="single" w:sz="4" w:space="0" w:color="auto"/>
            </w:tcBorders>
          </w:tcPr>
          <w:p w14:paraId="300B4967" w14:textId="77777777" w:rsidR="00971B72" w:rsidRPr="00020619" w:rsidRDefault="00971B72" w:rsidP="00BB34DD">
            <w:pPr>
              <w:pStyle w:val="TAC"/>
              <w:rPr>
                <w:ins w:id="73487" w:author="BigCREditor-RAN4#104-bis" w:date="2022-10-21T16:14:00Z"/>
              </w:rPr>
            </w:pPr>
          </w:p>
        </w:tc>
        <w:tc>
          <w:tcPr>
            <w:tcW w:w="1108" w:type="dxa"/>
            <w:tcBorders>
              <w:top w:val="single" w:sz="4" w:space="0" w:color="auto"/>
              <w:left w:val="single" w:sz="4" w:space="0" w:color="auto"/>
              <w:right w:val="single" w:sz="4" w:space="0" w:color="auto"/>
            </w:tcBorders>
          </w:tcPr>
          <w:p w14:paraId="3C0BCC76" w14:textId="77777777" w:rsidR="00971B72" w:rsidRPr="00020619" w:rsidRDefault="00971B72" w:rsidP="00BB34DD">
            <w:pPr>
              <w:pStyle w:val="TAC"/>
              <w:rPr>
                <w:ins w:id="73488" w:author="BigCREditor-RAN4#104-bis" w:date="2022-10-21T16:14:00Z"/>
                <w:sz w:val="16"/>
                <w:szCs w:val="16"/>
              </w:rPr>
            </w:pPr>
            <w:ins w:id="73489" w:author="BigCREditor-RAN4#104-bis" w:date="2022-10-21T16:14:00Z">
              <w:r w:rsidRPr="00020619">
                <w:rPr>
                  <w:sz w:val="16"/>
                  <w:szCs w:val="16"/>
                </w:rPr>
                <w:t>SR.3. 2 TDD</w:t>
              </w:r>
            </w:ins>
          </w:p>
        </w:tc>
        <w:tc>
          <w:tcPr>
            <w:tcW w:w="1108" w:type="dxa"/>
            <w:vMerge w:val="restart"/>
            <w:tcBorders>
              <w:top w:val="single" w:sz="4" w:space="0" w:color="auto"/>
              <w:left w:val="single" w:sz="4" w:space="0" w:color="auto"/>
              <w:right w:val="single" w:sz="4" w:space="0" w:color="auto"/>
            </w:tcBorders>
            <w:hideMark/>
          </w:tcPr>
          <w:p w14:paraId="2BAF8EC1" w14:textId="77777777" w:rsidR="00971B72" w:rsidRPr="00020619" w:rsidRDefault="00971B72" w:rsidP="00BB34DD">
            <w:pPr>
              <w:pStyle w:val="TAC"/>
              <w:rPr>
                <w:ins w:id="73490" w:author="BigCREditor-RAN4#104-bis" w:date="2022-10-21T16:14:00Z"/>
              </w:rPr>
            </w:pPr>
            <w:ins w:id="73491" w:author="BigCREditor-RAN4#104-bis" w:date="2022-10-21T16:14:00Z">
              <w:r w:rsidRPr="00020619">
                <w:t>-</w:t>
              </w:r>
            </w:ins>
          </w:p>
        </w:tc>
        <w:tc>
          <w:tcPr>
            <w:tcW w:w="1108" w:type="dxa"/>
            <w:tcBorders>
              <w:top w:val="single" w:sz="4" w:space="0" w:color="auto"/>
              <w:left w:val="single" w:sz="4" w:space="0" w:color="auto"/>
              <w:right w:val="single" w:sz="4" w:space="0" w:color="auto"/>
            </w:tcBorders>
          </w:tcPr>
          <w:p w14:paraId="09044B52" w14:textId="77777777" w:rsidR="00971B72" w:rsidRPr="00020619" w:rsidRDefault="00971B72" w:rsidP="00BB34DD">
            <w:pPr>
              <w:pStyle w:val="TAC"/>
              <w:rPr>
                <w:ins w:id="73492" w:author="BigCREditor-RAN4#104-bis" w:date="2022-10-21T16:14:00Z"/>
              </w:rPr>
            </w:pPr>
            <w:ins w:id="73493" w:author="BigCREditor-RAN4#104-bis" w:date="2022-10-21T16:14:00Z">
              <w:r w:rsidRPr="00020619">
                <w:rPr>
                  <w:sz w:val="16"/>
                  <w:szCs w:val="16"/>
                </w:rPr>
                <w:t>SR.3. 2 TDD</w:t>
              </w:r>
            </w:ins>
          </w:p>
        </w:tc>
        <w:tc>
          <w:tcPr>
            <w:tcW w:w="1108" w:type="dxa"/>
            <w:vMerge w:val="restart"/>
            <w:tcBorders>
              <w:top w:val="single" w:sz="4" w:space="0" w:color="auto"/>
              <w:left w:val="single" w:sz="4" w:space="0" w:color="auto"/>
              <w:right w:val="single" w:sz="4" w:space="0" w:color="auto"/>
            </w:tcBorders>
            <w:hideMark/>
          </w:tcPr>
          <w:p w14:paraId="04CA4E07" w14:textId="77777777" w:rsidR="00971B72" w:rsidRPr="00020619" w:rsidRDefault="00971B72" w:rsidP="00BB34DD">
            <w:pPr>
              <w:pStyle w:val="TAC"/>
              <w:rPr>
                <w:ins w:id="73494" w:author="BigCREditor-RAN4#104-bis" w:date="2022-10-21T16:14:00Z"/>
              </w:rPr>
            </w:pPr>
            <w:ins w:id="73495" w:author="BigCREditor-RAN4#104-bis" w:date="2022-10-21T16:14:00Z">
              <w:r w:rsidRPr="00020619">
                <w:t>-</w:t>
              </w:r>
            </w:ins>
          </w:p>
        </w:tc>
      </w:tr>
      <w:tr w:rsidR="00971B72" w:rsidRPr="00020619" w14:paraId="390E6E8D" w14:textId="77777777" w:rsidTr="00BB34DD">
        <w:trPr>
          <w:trHeight w:val="187"/>
          <w:jc w:val="center"/>
          <w:ins w:id="73496" w:author="BigCREditor-RAN4#104-bis" w:date="2022-10-21T16:14:00Z"/>
        </w:trPr>
        <w:tc>
          <w:tcPr>
            <w:tcW w:w="2157" w:type="dxa"/>
            <w:vMerge/>
            <w:tcBorders>
              <w:left w:val="single" w:sz="4" w:space="0" w:color="auto"/>
              <w:right w:val="single" w:sz="4" w:space="0" w:color="auto"/>
            </w:tcBorders>
          </w:tcPr>
          <w:p w14:paraId="49081A5A" w14:textId="77777777" w:rsidR="00971B72" w:rsidRPr="00020619" w:rsidRDefault="00971B72" w:rsidP="00BB34DD">
            <w:pPr>
              <w:pStyle w:val="TAL"/>
              <w:rPr>
                <w:ins w:id="73497" w:author="BigCREditor-RAN4#104-bis" w:date="2022-10-21T16:14:00Z"/>
              </w:rPr>
            </w:pPr>
          </w:p>
        </w:tc>
        <w:tc>
          <w:tcPr>
            <w:tcW w:w="815" w:type="dxa"/>
            <w:tcBorders>
              <w:top w:val="single" w:sz="4" w:space="0" w:color="auto"/>
              <w:left w:val="single" w:sz="4" w:space="0" w:color="auto"/>
              <w:right w:val="single" w:sz="4" w:space="0" w:color="auto"/>
            </w:tcBorders>
          </w:tcPr>
          <w:p w14:paraId="56E7C8FC" w14:textId="77777777" w:rsidR="00971B72" w:rsidRPr="00020619" w:rsidRDefault="00971B72" w:rsidP="00BB34DD">
            <w:pPr>
              <w:pStyle w:val="TAC"/>
              <w:rPr>
                <w:ins w:id="73498" w:author="BigCREditor-RAN4#104-bis" w:date="2022-10-21T16:14:00Z"/>
              </w:rPr>
            </w:pPr>
            <w:ins w:id="73499" w:author="BigCREditor-RAN4#104-bis" w:date="2022-10-21T16:14:00Z">
              <w:r w:rsidRPr="00020619">
                <w:t>2</w:t>
              </w:r>
            </w:ins>
          </w:p>
        </w:tc>
        <w:tc>
          <w:tcPr>
            <w:tcW w:w="892" w:type="dxa"/>
            <w:vMerge/>
            <w:tcBorders>
              <w:left w:val="single" w:sz="4" w:space="0" w:color="auto"/>
              <w:right w:val="single" w:sz="4" w:space="0" w:color="auto"/>
            </w:tcBorders>
          </w:tcPr>
          <w:p w14:paraId="151640AB" w14:textId="77777777" w:rsidR="00971B72" w:rsidRPr="00020619" w:rsidRDefault="00971B72" w:rsidP="00BB34DD">
            <w:pPr>
              <w:pStyle w:val="TAC"/>
              <w:rPr>
                <w:ins w:id="73500" w:author="BigCREditor-RAN4#104-bis" w:date="2022-10-21T16:14:00Z"/>
              </w:rPr>
            </w:pPr>
          </w:p>
        </w:tc>
        <w:tc>
          <w:tcPr>
            <w:tcW w:w="1108" w:type="dxa"/>
            <w:tcBorders>
              <w:top w:val="single" w:sz="4" w:space="0" w:color="auto"/>
              <w:left w:val="single" w:sz="4" w:space="0" w:color="auto"/>
              <w:right w:val="single" w:sz="4" w:space="0" w:color="auto"/>
            </w:tcBorders>
          </w:tcPr>
          <w:p w14:paraId="11BBA0CA" w14:textId="77777777" w:rsidR="00971B72" w:rsidRPr="00020619" w:rsidRDefault="00971B72" w:rsidP="00BB34DD">
            <w:pPr>
              <w:pStyle w:val="TAC"/>
              <w:rPr>
                <w:ins w:id="73501" w:author="BigCREditor-RAN4#104-bis" w:date="2022-10-21T16:14:00Z"/>
                <w:sz w:val="16"/>
                <w:szCs w:val="16"/>
              </w:rPr>
            </w:pPr>
            <w:ins w:id="73502" w:author="BigCREditor-RAN4#104-bis" w:date="2022-10-21T16:14:00Z">
              <w:r w:rsidRPr="00020619">
                <w:rPr>
                  <w:rFonts w:cs="Arial"/>
                  <w:sz w:val="16"/>
                  <w:szCs w:val="16"/>
                </w:rPr>
                <w:t>SR.3.3 TDD</w:t>
              </w:r>
            </w:ins>
          </w:p>
        </w:tc>
        <w:tc>
          <w:tcPr>
            <w:tcW w:w="1108" w:type="dxa"/>
            <w:vMerge/>
            <w:tcBorders>
              <w:left w:val="single" w:sz="4" w:space="0" w:color="auto"/>
              <w:right w:val="single" w:sz="4" w:space="0" w:color="auto"/>
            </w:tcBorders>
          </w:tcPr>
          <w:p w14:paraId="66140F7E" w14:textId="77777777" w:rsidR="00971B72" w:rsidRPr="00020619" w:rsidRDefault="00971B72" w:rsidP="00BB34DD">
            <w:pPr>
              <w:pStyle w:val="TAC"/>
              <w:rPr>
                <w:ins w:id="73503" w:author="BigCREditor-RAN4#104-bis" w:date="2022-10-21T16:14:00Z"/>
              </w:rPr>
            </w:pPr>
          </w:p>
        </w:tc>
        <w:tc>
          <w:tcPr>
            <w:tcW w:w="1108" w:type="dxa"/>
            <w:tcBorders>
              <w:top w:val="single" w:sz="4" w:space="0" w:color="auto"/>
              <w:left w:val="single" w:sz="4" w:space="0" w:color="auto"/>
              <w:right w:val="single" w:sz="4" w:space="0" w:color="auto"/>
            </w:tcBorders>
          </w:tcPr>
          <w:p w14:paraId="2AA331C3" w14:textId="77777777" w:rsidR="00971B72" w:rsidRPr="00020619" w:rsidRDefault="00971B72" w:rsidP="00BB34DD">
            <w:pPr>
              <w:pStyle w:val="TAC"/>
              <w:rPr>
                <w:ins w:id="73504" w:author="BigCREditor-RAN4#104-bis" w:date="2022-10-21T16:14:00Z"/>
                <w:sz w:val="16"/>
                <w:szCs w:val="16"/>
              </w:rPr>
            </w:pPr>
            <w:ins w:id="73505" w:author="BigCREditor-RAN4#104-bis" w:date="2022-10-21T16:14:00Z">
              <w:r w:rsidRPr="00020619">
                <w:rPr>
                  <w:rFonts w:cs="Arial"/>
                  <w:sz w:val="16"/>
                  <w:szCs w:val="16"/>
                </w:rPr>
                <w:t>SR.3.3 TDD</w:t>
              </w:r>
            </w:ins>
          </w:p>
        </w:tc>
        <w:tc>
          <w:tcPr>
            <w:tcW w:w="1108" w:type="dxa"/>
            <w:vMerge/>
            <w:tcBorders>
              <w:left w:val="single" w:sz="4" w:space="0" w:color="auto"/>
              <w:right w:val="single" w:sz="4" w:space="0" w:color="auto"/>
            </w:tcBorders>
          </w:tcPr>
          <w:p w14:paraId="51B8C946" w14:textId="77777777" w:rsidR="00971B72" w:rsidRPr="00020619" w:rsidRDefault="00971B72" w:rsidP="00BB34DD">
            <w:pPr>
              <w:pStyle w:val="TAC"/>
              <w:rPr>
                <w:ins w:id="73506" w:author="BigCREditor-RAN4#104-bis" w:date="2022-10-21T16:14:00Z"/>
              </w:rPr>
            </w:pPr>
          </w:p>
        </w:tc>
      </w:tr>
      <w:tr w:rsidR="00971B72" w:rsidRPr="00020619" w14:paraId="4C21B749" w14:textId="77777777" w:rsidTr="00BB34DD">
        <w:trPr>
          <w:trHeight w:val="187"/>
          <w:jc w:val="center"/>
          <w:ins w:id="73507" w:author="BigCREditor-RAN4#104-bis" w:date="2022-10-21T16:14:00Z"/>
        </w:trPr>
        <w:tc>
          <w:tcPr>
            <w:tcW w:w="2157" w:type="dxa"/>
            <w:vMerge w:val="restart"/>
            <w:tcBorders>
              <w:top w:val="single" w:sz="4" w:space="0" w:color="auto"/>
              <w:left w:val="single" w:sz="4" w:space="0" w:color="auto"/>
              <w:right w:val="single" w:sz="4" w:space="0" w:color="auto"/>
            </w:tcBorders>
          </w:tcPr>
          <w:p w14:paraId="79B3F52E" w14:textId="77777777" w:rsidR="00971B72" w:rsidRPr="00020619" w:rsidRDefault="00971B72" w:rsidP="00BB34DD">
            <w:pPr>
              <w:pStyle w:val="TAL"/>
              <w:rPr>
                <w:ins w:id="73508" w:author="BigCREditor-RAN4#104-bis" w:date="2022-10-21T16:14:00Z"/>
              </w:rPr>
            </w:pPr>
            <w:ins w:id="73509" w:author="BigCREditor-RAN4#104-bis" w:date="2022-10-21T16:14:00Z">
              <w:r w:rsidRPr="00020619">
                <w:t>RMSI CORESET Reference Channel</w:t>
              </w:r>
            </w:ins>
          </w:p>
        </w:tc>
        <w:tc>
          <w:tcPr>
            <w:tcW w:w="815" w:type="dxa"/>
            <w:tcBorders>
              <w:top w:val="single" w:sz="4" w:space="0" w:color="auto"/>
              <w:left w:val="single" w:sz="4" w:space="0" w:color="auto"/>
              <w:bottom w:val="single" w:sz="4" w:space="0" w:color="auto"/>
              <w:right w:val="single" w:sz="4" w:space="0" w:color="auto"/>
            </w:tcBorders>
          </w:tcPr>
          <w:p w14:paraId="07D1DD60" w14:textId="77777777" w:rsidR="00971B72" w:rsidRPr="00020619" w:rsidRDefault="00971B72" w:rsidP="00BB34DD">
            <w:pPr>
              <w:pStyle w:val="TAC"/>
              <w:rPr>
                <w:ins w:id="73510" w:author="BigCREditor-RAN4#104-bis" w:date="2022-10-21T16:14:00Z"/>
              </w:rPr>
            </w:pPr>
            <w:ins w:id="73511" w:author="BigCREditor-RAN4#104-bis" w:date="2022-10-21T16:14:00Z">
              <w:r w:rsidRPr="00020619">
                <w:t>1</w:t>
              </w:r>
            </w:ins>
          </w:p>
        </w:tc>
        <w:tc>
          <w:tcPr>
            <w:tcW w:w="892" w:type="dxa"/>
            <w:vMerge w:val="restart"/>
            <w:tcBorders>
              <w:top w:val="single" w:sz="4" w:space="0" w:color="auto"/>
              <w:left w:val="single" w:sz="4" w:space="0" w:color="auto"/>
              <w:right w:val="single" w:sz="4" w:space="0" w:color="auto"/>
            </w:tcBorders>
          </w:tcPr>
          <w:p w14:paraId="19266280" w14:textId="77777777" w:rsidR="00971B72" w:rsidRPr="00020619" w:rsidRDefault="00971B72" w:rsidP="00BB34DD">
            <w:pPr>
              <w:pStyle w:val="TAC"/>
              <w:rPr>
                <w:ins w:id="73512" w:author="BigCREditor-RAN4#104-bis" w:date="2022-10-21T16:14:00Z"/>
              </w:rPr>
            </w:pPr>
          </w:p>
        </w:tc>
        <w:tc>
          <w:tcPr>
            <w:tcW w:w="1108" w:type="dxa"/>
            <w:tcBorders>
              <w:top w:val="single" w:sz="4" w:space="0" w:color="auto"/>
              <w:left w:val="single" w:sz="4" w:space="0" w:color="auto"/>
              <w:right w:val="single" w:sz="4" w:space="0" w:color="auto"/>
            </w:tcBorders>
          </w:tcPr>
          <w:p w14:paraId="709D8BEF" w14:textId="77777777" w:rsidR="00971B72" w:rsidRPr="00020619" w:rsidRDefault="00971B72" w:rsidP="00BB34DD">
            <w:pPr>
              <w:pStyle w:val="TAC"/>
              <w:rPr>
                <w:ins w:id="73513" w:author="BigCREditor-RAN4#104-bis" w:date="2022-10-21T16:14:00Z"/>
              </w:rPr>
            </w:pPr>
            <w:ins w:id="73514" w:author="BigCREditor-RAN4#104-bis" w:date="2022-10-21T16:14:00Z">
              <w:r w:rsidRPr="00020619">
                <w:rPr>
                  <w:sz w:val="16"/>
                  <w:szCs w:val="16"/>
                </w:rPr>
                <w:t>CR.3.1 TDD</w:t>
              </w:r>
            </w:ins>
          </w:p>
        </w:tc>
        <w:tc>
          <w:tcPr>
            <w:tcW w:w="1108" w:type="dxa"/>
            <w:vMerge w:val="restart"/>
            <w:tcBorders>
              <w:top w:val="single" w:sz="4" w:space="0" w:color="auto"/>
              <w:left w:val="single" w:sz="4" w:space="0" w:color="auto"/>
              <w:right w:val="single" w:sz="4" w:space="0" w:color="auto"/>
            </w:tcBorders>
          </w:tcPr>
          <w:p w14:paraId="670E3BF2" w14:textId="77777777" w:rsidR="00971B72" w:rsidRPr="00020619" w:rsidRDefault="00971B72" w:rsidP="00BB34DD">
            <w:pPr>
              <w:pStyle w:val="TAC"/>
              <w:rPr>
                <w:ins w:id="73515" w:author="BigCREditor-RAN4#104-bis" w:date="2022-10-21T16:14:00Z"/>
              </w:rPr>
            </w:pPr>
            <w:ins w:id="73516" w:author="BigCREditor-RAN4#104-bis" w:date="2022-10-21T16:14:00Z">
              <w:r w:rsidRPr="00020619">
                <w:t>-</w:t>
              </w:r>
            </w:ins>
          </w:p>
        </w:tc>
        <w:tc>
          <w:tcPr>
            <w:tcW w:w="1108" w:type="dxa"/>
            <w:tcBorders>
              <w:top w:val="single" w:sz="4" w:space="0" w:color="auto"/>
              <w:left w:val="single" w:sz="4" w:space="0" w:color="auto"/>
              <w:right w:val="single" w:sz="4" w:space="0" w:color="auto"/>
            </w:tcBorders>
          </w:tcPr>
          <w:p w14:paraId="281E90F3" w14:textId="77777777" w:rsidR="00971B72" w:rsidRPr="00020619" w:rsidRDefault="00971B72" w:rsidP="00BB34DD">
            <w:pPr>
              <w:pStyle w:val="TAC"/>
              <w:rPr>
                <w:ins w:id="73517" w:author="BigCREditor-RAN4#104-bis" w:date="2022-10-21T16:14:00Z"/>
              </w:rPr>
            </w:pPr>
            <w:ins w:id="73518" w:author="BigCREditor-RAN4#104-bis" w:date="2022-10-21T16:14:00Z">
              <w:r w:rsidRPr="00020619">
                <w:rPr>
                  <w:sz w:val="16"/>
                  <w:szCs w:val="16"/>
                </w:rPr>
                <w:t>CR.3.1 TDD</w:t>
              </w:r>
            </w:ins>
          </w:p>
        </w:tc>
        <w:tc>
          <w:tcPr>
            <w:tcW w:w="1108" w:type="dxa"/>
            <w:vMerge w:val="restart"/>
            <w:tcBorders>
              <w:top w:val="single" w:sz="4" w:space="0" w:color="auto"/>
              <w:left w:val="single" w:sz="4" w:space="0" w:color="auto"/>
              <w:right w:val="single" w:sz="4" w:space="0" w:color="auto"/>
            </w:tcBorders>
          </w:tcPr>
          <w:p w14:paraId="37AB928B" w14:textId="77777777" w:rsidR="00971B72" w:rsidRPr="00020619" w:rsidRDefault="00971B72" w:rsidP="00BB34DD">
            <w:pPr>
              <w:pStyle w:val="TAC"/>
              <w:rPr>
                <w:ins w:id="73519" w:author="BigCREditor-RAN4#104-bis" w:date="2022-10-21T16:14:00Z"/>
              </w:rPr>
            </w:pPr>
            <w:ins w:id="73520" w:author="BigCREditor-RAN4#104-bis" w:date="2022-10-21T16:14:00Z">
              <w:r w:rsidRPr="00020619">
                <w:t>-</w:t>
              </w:r>
            </w:ins>
          </w:p>
        </w:tc>
      </w:tr>
      <w:tr w:rsidR="00971B72" w:rsidRPr="00020619" w14:paraId="70E6018A" w14:textId="77777777" w:rsidTr="00BB34DD">
        <w:trPr>
          <w:trHeight w:val="187"/>
          <w:jc w:val="center"/>
          <w:ins w:id="73521" w:author="BigCREditor-RAN4#104-bis" w:date="2022-10-21T16:14:00Z"/>
        </w:trPr>
        <w:tc>
          <w:tcPr>
            <w:tcW w:w="2157" w:type="dxa"/>
            <w:vMerge/>
            <w:tcBorders>
              <w:left w:val="single" w:sz="4" w:space="0" w:color="auto"/>
              <w:right w:val="single" w:sz="4" w:space="0" w:color="auto"/>
            </w:tcBorders>
          </w:tcPr>
          <w:p w14:paraId="44814EBA" w14:textId="77777777" w:rsidR="00971B72" w:rsidRPr="00020619" w:rsidRDefault="00971B72" w:rsidP="00BB34DD">
            <w:pPr>
              <w:pStyle w:val="TAL"/>
              <w:rPr>
                <w:ins w:id="73522" w:author="BigCREditor-RAN4#104-bis" w:date="2022-10-21T16:14:00Z"/>
              </w:rPr>
            </w:pPr>
          </w:p>
        </w:tc>
        <w:tc>
          <w:tcPr>
            <w:tcW w:w="815" w:type="dxa"/>
            <w:tcBorders>
              <w:top w:val="single" w:sz="4" w:space="0" w:color="auto"/>
              <w:left w:val="single" w:sz="4" w:space="0" w:color="auto"/>
              <w:bottom w:val="single" w:sz="4" w:space="0" w:color="auto"/>
              <w:right w:val="single" w:sz="4" w:space="0" w:color="auto"/>
            </w:tcBorders>
          </w:tcPr>
          <w:p w14:paraId="2FB5FBEE" w14:textId="77777777" w:rsidR="00971B72" w:rsidRPr="00020619" w:rsidRDefault="00971B72" w:rsidP="00BB34DD">
            <w:pPr>
              <w:pStyle w:val="TAC"/>
              <w:rPr>
                <w:ins w:id="73523" w:author="BigCREditor-RAN4#104-bis" w:date="2022-10-21T16:14:00Z"/>
              </w:rPr>
            </w:pPr>
            <w:ins w:id="73524" w:author="BigCREditor-RAN4#104-bis" w:date="2022-10-21T16:14:00Z">
              <w:r w:rsidRPr="00020619">
                <w:t>2</w:t>
              </w:r>
            </w:ins>
          </w:p>
        </w:tc>
        <w:tc>
          <w:tcPr>
            <w:tcW w:w="892" w:type="dxa"/>
            <w:vMerge/>
            <w:tcBorders>
              <w:left w:val="single" w:sz="4" w:space="0" w:color="auto"/>
              <w:right w:val="single" w:sz="4" w:space="0" w:color="auto"/>
            </w:tcBorders>
          </w:tcPr>
          <w:p w14:paraId="738EA270" w14:textId="77777777" w:rsidR="00971B72" w:rsidRPr="00020619" w:rsidRDefault="00971B72" w:rsidP="00BB34DD">
            <w:pPr>
              <w:pStyle w:val="TAC"/>
              <w:rPr>
                <w:ins w:id="73525" w:author="BigCREditor-RAN4#104-bis" w:date="2022-10-21T16:14:00Z"/>
              </w:rPr>
            </w:pPr>
          </w:p>
        </w:tc>
        <w:tc>
          <w:tcPr>
            <w:tcW w:w="1108" w:type="dxa"/>
            <w:tcBorders>
              <w:top w:val="single" w:sz="4" w:space="0" w:color="auto"/>
              <w:left w:val="single" w:sz="4" w:space="0" w:color="auto"/>
              <w:right w:val="single" w:sz="4" w:space="0" w:color="auto"/>
            </w:tcBorders>
          </w:tcPr>
          <w:p w14:paraId="41FA9FBE" w14:textId="77777777" w:rsidR="00971B72" w:rsidRPr="00020619" w:rsidRDefault="00971B72" w:rsidP="00BB34DD">
            <w:pPr>
              <w:pStyle w:val="TAC"/>
              <w:rPr>
                <w:ins w:id="73526" w:author="BigCREditor-RAN4#104-bis" w:date="2022-10-21T16:14:00Z"/>
                <w:sz w:val="16"/>
                <w:szCs w:val="16"/>
              </w:rPr>
            </w:pPr>
            <w:ins w:id="73527" w:author="BigCREditor-RAN4#104-bis" w:date="2022-10-21T16:14:00Z">
              <w:r w:rsidRPr="00020619">
                <w:rPr>
                  <w:rFonts w:cs="Arial"/>
                  <w:sz w:val="16"/>
                  <w:szCs w:val="16"/>
                </w:rPr>
                <w:t>CR.3.2 TDD</w:t>
              </w:r>
            </w:ins>
          </w:p>
        </w:tc>
        <w:tc>
          <w:tcPr>
            <w:tcW w:w="1108" w:type="dxa"/>
            <w:vMerge/>
            <w:tcBorders>
              <w:left w:val="single" w:sz="4" w:space="0" w:color="auto"/>
              <w:right w:val="single" w:sz="4" w:space="0" w:color="auto"/>
            </w:tcBorders>
          </w:tcPr>
          <w:p w14:paraId="46CF1C02" w14:textId="77777777" w:rsidR="00971B72" w:rsidRPr="00020619" w:rsidRDefault="00971B72" w:rsidP="00BB34DD">
            <w:pPr>
              <w:pStyle w:val="TAC"/>
              <w:rPr>
                <w:ins w:id="73528" w:author="BigCREditor-RAN4#104-bis" w:date="2022-10-21T16:14:00Z"/>
              </w:rPr>
            </w:pPr>
          </w:p>
        </w:tc>
        <w:tc>
          <w:tcPr>
            <w:tcW w:w="1108" w:type="dxa"/>
            <w:tcBorders>
              <w:top w:val="single" w:sz="4" w:space="0" w:color="auto"/>
              <w:left w:val="single" w:sz="4" w:space="0" w:color="auto"/>
              <w:right w:val="single" w:sz="4" w:space="0" w:color="auto"/>
            </w:tcBorders>
          </w:tcPr>
          <w:p w14:paraId="1272465B" w14:textId="77777777" w:rsidR="00971B72" w:rsidRPr="00020619" w:rsidRDefault="00971B72" w:rsidP="00BB34DD">
            <w:pPr>
              <w:pStyle w:val="TAC"/>
              <w:rPr>
                <w:ins w:id="73529" w:author="BigCREditor-RAN4#104-bis" w:date="2022-10-21T16:14:00Z"/>
                <w:sz w:val="16"/>
                <w:szCs w:val="16"/>
              </w:rPr>
            </w:pPr>
            <w:ins w:id="73530" w:author="BigCREditor-RAN4#104-bis" w:date="2022-10-21T16:14:00Z">
              <w:r w:rsidRPr="00020619">
                <w:rPr>
                  <w:rFonts w:cs="Arial"/>
                  <w:sz w:val="16"/>
                  <w:szCs w:val="16"/>
                </w:rPr>
                <w:t>CR.3.2 TDD</w:t>
              </w:r>
            </w:ins>
          </w:p>
        </w:tc>
        <w:tc>
          <w:tcPr>
            <w:tcW w:w="1108" w:type="dxa"/>
            <w:vMerge/>
            <w:tcBorders>
              <w:left w:val="single" w:sz="4" w:space="0" w:color="auto"/>
              <w:right w:val="single" w:sz="4" w:space="0" w:color="auto"/>
            </w:tcBorders>
          </w:tcPr>
          <w:p w14:paraId="4501CB6E" w14:textId="77777777" w:rsidR="00971B72" w:rsidRPr="00020619" w:rsidRDefault="00971B72" w:rsidP="00BB34DD">
            <w:pPr>
              <w:pStyle w:val="TAC"/>
              <w:rPr>
                <w:ins w:id="73531" w:author="BigCREditor-RAN4#104-bis" w:date="2022-10-21T16:14:00Z"/>
              </w:rPr>
            </w:pPr>
          </w:p>
        </w:tc>
      </w:tr>
      <w:tr w:rsidR="00971B72" w:rsidRPr="00020619" w14:paraId="2461DF77" w14:textId="77777777" w:rsidTr="00BB34DD">
        <w:trPr>
          <w:trHeight w:val="187"/>
          <w:jc w:val="center"/>
          <w:ins w:id="73532" w:author="BigCREditor-RAN4#104-bis" w:date="2022-10-21T16:14:00Z"/>
        </w:trPr>
        <w:tc>
          <w:tcPr>
            <w:tcW w:w="2157" w:type="dxa"/>
            <w:vMerge w:val="restart"/>
            <w:tcBorders>
              <w:left w:val="single" w:sz="4" w:space="0" w:color="auto"/>
              <w:right w:val="single" w:sz="4" w:space="0" w:color="auto"/>
            </w:tcBorders>
          </w:tcPr>
          <w:p w14:paraId="42D60F62" w14:textId="77777777" w:rsidR="00971B72" w:rsidRPr="00020619" w:rsidRDefault="00971B72" w:rsidP="00BB34DD">
            <w:pPr>
              <w:pStyle w:val="TAL"/>
              <w:rPr>
                <w:ins w:id="73533" w:author="BigCREditor-RAN4#104-bis" w:date="2022-10-21T16:14:00Z"/>
              </w:rPr>
            </w:pPr>
            <w:ins w:id="73534" w:author="BigCREditor-RAN4#104-bis" w:date="2022-10-21T16:14:00Z">
              <w:r w:rsidRPr="00020619">
                <w:t>Dedicated CORESET Reference Channel</w:t>
              </w:r>
            </w:ins>
          </w:p>
        </w:tc>
        <w:tc>
          <w:tcPr>
            <w:tcW w:w="815" w:type="dxa"/>
            <w:tcBorders>
              <w:top w:val="single" w:sz="4" w:space="0" w:color="auto"/>
              <w:left w:val="single" w:sz="4" w:space="0" w:color="auto"/>
              <w:bottom w:val="single" w:sz="4" w:space="0" w:color="auto"/>
              <w:right w:val="single" w:sz="4" w:space="0" w:color="auto"/>
            </w:tcBorders>
          </w:tcPr>
          <w:p w14:paraId="2918ED02" w14:textId="77777777" w:rsidR="00971B72" w:rsidRPr="00020619" w:rsidRDefault="00971B72" w:rsidP="00BB34DD">
            <w:pPr>
              <w:pStyle w:val="TAC"/>
              <w:rPr>
                <w:ins w:id="73535" w:author="BigCREditor-RAN4#104-bis" w:date="2022-10-21T16:14:00Z"/>
              </w:rPr>
            </w:pPr>
            <w:ins w:id="73536" w:author="BigCREditor-RAN4#104-bis" w:date="2022-10-21T16:14:00Z">
              <w:r w:rsidRPr="00020619">
                <w:t>1</w:t>
              </w:r>
            </w:ins>
          </w:p>
        </w:tc>
        <w:tc>
          <w:tcPr>
            <w:tcW w:w="892" w:type="dxa"/>
            <w:vMerge w:val="restart"/>
            <w:tcBorders>
              <w:left w:val="single" w:sz="4" w:space="0" w:color="auto"/>
              <w:right w:val="single" w:sz="4" w:space="0" w:color="auto"/>
            </w:tcBorders>
          </w:tcPr>
          <w:p w14:paraId="3C49275D" w14:textId="77777777" w:rsidR="00971B72" w:rsidRPr="00020619" w:rsidRDefault="00971B72" w:rsidP="00BB34DD">
            <w:pPr>
              <w:pStyle w:val="TAC"/>
              <w:rPr>
                <w:ins w:id="73537" w:author="BigCREditor-RAN4#104-bis" w:date="2022-10-21T16:14:00Z"/>
              </w:rPr>
            </w:pPr>
          </w:p>
        </w:tc>
        <w:tc>
          <w:tcPr>
            <w:tcW w:w="1108" w:type="dxa"/>
            <w:tcBorders>
              <w:left w:val="single" w:sz="4" w:space="0" w:color="auto"/>
              <w:bottom w:val="single" w:sz="4" w:space="0" w:color="auto"/>
              <w:right w:val="single" w:sz="4" w:space="0" w:color="auto"/>
            </w:tcBorders>
          </w:tcPr>
          <w:p w14:paraId="5D77F91E" w14:textId="77777777" w:rsidR="00971B72" w:rsidRPr="00020619" w:rsidRDefault="00971B72" w:rsidP="00BB34DD">
            <w:pPr>
              <w:pStyle w:val="TAC"/>
              <w:rPr>
                <w:ins w:id="73538" w:author="BigCREditor-RAN4#104-bis" w:date="2022-10-21T16:14:00Z"/>
                <w:sz w:val="14"/>
                <w:szCs w:val="14"/>
              </w:rPr>
            </w:pPr>
            <w:ins w:id="73539" w:author="BigCREditor-RAN4#104-bis" w:date="2022-10-21T16:14:00Z">
              <w:r w:rsidRPr="00020619">
                <w:rPr>
                  <w:sz w:val="14"/>
                  <w:szCs w:val="14"/>
                </w:rPr>
                <w:t>CCR.3.1 TDD</w:t>
              </w:r>
            </w:ins>
          </w:p>
        </w:tc>
        <w:tc>
          <w:tcPr>
            <w:tcW w:w="1108" w:type="dxa"/>
            <w:vMerge w:val="restart"/>
            <w:tcBorders>
              <w:left w:val="single" w:sz="4" w:space="0" w:color="auto"/>
              <w:right w:val="single" w:sz="4" w:space="0" w:color="auto"/>
            </w:tcBorders>
          </w:tcPr>
          <w:p w14:paraId="5E9CE809" w14:textId="77777777" w:rsidR="00971B72" w:rsidRPr="00020619" w:rsidRDefault="00971B72" w:rsidP="00BB34DD">
            <w:pPr>
              <w:pStyle w:val="TAC"/>
              <w:rPr>
                <w:ins w:id="73540" w:author="BigCREditor-RAN4#104-bis" w:date="2022-10-21T16:14:00Z"/>
              </w:rPr>
            </w:pPr>
            <w:ins w:id="73541" w:author="BigCREditor-RAN4#104-bis" w:date="2022-10-21T16:14:00Z">
              <w:r w:rsidRPr="00020619">
                <w:t>-</w:t>
              </w:r>
            </w:ins>
          </w:p>
        </w:tc>
        <w:tc>
          <w:tcPr>
            <w:tcW w:w="1108" w:type="dxa"/>
            <w:tcBorders>
              <w:left w:val="single" w:sz="4" w:space="0" w:color="auto"/>
              <w:bottom w:val="single" w:sz="4" w:space="0" w:color="auto"/>
              <w:right w:val="single" w:sz="4" w:space="0" w:color="auto"/>
            </w:tcBorders>
          </w:tcPr>
          <w:p w14:paraId="447E8FF0" w14:textId="77777777" w:rsidR="00971B72" w:rsidRPr="00020619" w:rsidRDefault="00971B72" w:rsidP="00BB34DD">
            <w:pPr>
              <w:pStyle w:val="TAC"/>
              <w:rPr>
                <w:ins w:id="73542" w:author="BigCREditor-RAN4#104-bis" w:date="2022-10-21T16:14:00Z"/>
                <w:sz w:val="14"/>
                <w:szCs w:val="14"/>
              </w:rPr>
            </w:pPr>
            <w:ins w:id="73543" w:author="BigCREditor-RAN4#104-bis" w:date="2022-10-21T16:14:00Z">
              <w:r w:rsidRPr="00020619">
                <w:rPr>
                  <w:sz w:val="14"/>
                  <w:szCs w:val="14"/>
                </w:rPr>
                <w:t>CCR.3.1 TDD</w:t>
              </w:r>
            </w:ins>
          </w:p>
        </w:tc>
        <w:tc>
          <w:tcPr>
            <w:tcW w:w="1108" w:type="dxa"/>
            <w:vMerge w:val="restart"/>
            <w:tcBorders>
              <w:left w:val="single" w:sz="4" w:space="0" w:color="auto"/>
              <w:right w:val="single" w:sz="4" w:space="0" w:color="auto"/>
            </w:tcBorders>
          </w:tcPr>
          <w:p w14:paraId="4664CEE4" w14:textId="77777777" w:rsidR="00971B72" w:rsidRPr="00020619" w:rsidRDefault="00971B72" w:rsidP="00BB34DD">
            <w:pPr>
              <w:pStyle w:val="TAC"/>
              <w:rPr>
                <w:ins w:id="73544" w:author="BigCREditor-RAN4#104-bis" w:date="2022-10-21T16:14:00Z"/>
              </w:rPr>
            </w:pPr>
            <w:ins w:id="73545" w:author="BigCREditor-RAN4#104-bis" w:date="2022-10-21T16:14:00Z">
              <w:r w:rsidRPr="00020619">
                <w:t>-</w:t>
              </w:r>
            </w:ins>
          </w:p>
        </w:tc>
      </w:tr>
      <w:tr w:rsidR="00971B72" w:rsidRPr="00020619" w14:paraId="31C20508" w14:textId="77777777" w:rsidTr="00BB34DD">
        <w:trPr>
          <w:trHeight w:val="187"/>
          <w:jc w:val="center"/>
          <w:ins w:id="73546" w:author="BigCREditor-RAN4#104-bis" w:date="2022-10-21T16:14:00Z"/>
        </w:trPr>
        <w:tc>
          <w:tcPr>
            <w:tcW w:w="2157" w:type="dxa"/>
            <w:vMerge/>
            <w:tcBorders>
              <w:left w:val="single" w:sz="4" w:space="0" w:color="auto"/>
              <w:bottom w:val="single" w:sz="4" w:space="0" w:color="auto"/>
              <w:right w:val="single" w:sz="4" w:space="0" w:color="auto"/>
            </w:tcBorders>
          </w:tcPr>
          <w:p w14:paraId="59C69B84" w14:textId="77777777" w:rsidR="00971B72" w:rsidRPr="00020619" w:rsidRDefault="00971B72" w:rsidP="00BB34DD">
            <w:pPr>
              <w:pStyle w:val="TAL"/>
              <w:rPr>
                <w:ins w:id="73547" w:author="BigCREditor-RAN4#104-bis" w:date="2022-10-21T16:14:00Z"/>
              </w:rPr>
            </w:pPr>
          </w:p>
        </w:tc>
        <w:tc>
          <w:tcPr>
            <w:tcW w:w="815" w:type="dxa"/>
            <w:tcBorders>
              <w:top w:val="single" w:sz="4" w:space="0" w:color="auto"/>
              <w:left w:val="single" w:sz="4" w:space="0" w:color="auto"/>
              <w:bottom w:val="single" w:sz="4" w:space="0" w:color="auto"/>
              <w:right w:val="single" w:sz="4" w:space="0" w:color="auto"/>
            </w:tcBorders>
          </w:tcPr>
          <w:p w14:paraId="3348F524" w14:textId="77777777" w:rsidR="00971B72" w:rsidRPr="00020619" w:rsidRDefault="00971B72" w:rsidP="00BB34DD">
            <w:pPr>
              <w:pStyle w:val="TAC"/>
              <w:rPr>
                <w:ins w:id="73548" w:author="BigCREditor-RAN4#104-bis" w:date="2022-10-21T16:14:00Z"/>
              </w:rPr>
            </w:pPr>
            <w:ins w:id="73549" w:author="BigCREditor-RAN4#104-bis" w:date="2022-10-21T16:14:00Z">
              <w:r w:rsidRPr="00020619">
                <w:t>2</w:t>
              </w:r>
            </w:ins>
          </w:p>
        </w:tc>
        <w:tc>
          <w:tcPr>
            <w:tcW w:w="892" w:type="dxa"/>
            <w:vMerge/>
            <w:tcBorders>
              <w:left w:val="single" w:sz="4" w:space="0" w:color="auto"/>
              <w:bottom w:val="single" w:sz="4" w:space="0" w:color="auto"/>
              <w:right w:val="single" w:sz="4" w:space="0" w:color="auto"/>
            </w:tcBorders>
          </w:tcPr>
          <w:p w14:paraId="10F125EC" w14:textId="77777777" w:rsidR="00971B72" w:rsidRPr="00020619" w:rsidRDefault="00971B72" w:rsidP="00BB34DD">
            <w:pPr>
              <w:pStyle w:val="TAC"/>
              <w:rPr>
                <w:ins w:id="73550" w:author="BigCREditor-RAN4#104-bis" w:date="2022-10-21T16:14:00Z"/>
              </w:rPr>
            </w:pPr>
          </w:p>
        </w:tc>
        <w:tc>
          <w:tcPr>
            <w:tcW w:w="1108" w:type="dxa"/>
            <w:tcBorders>
              <w:left w:val="single" w:sz="4" w:space="0" w:color="auto"/>
              <w:bottom w:val="single" w:sz="4" w:space="0" w:color="auto"/>
              <w:right w:val="single" w:sz="4" w:space="0" w:color="auto"/>
            </w:tcBorders>
          </w:tcPr>
          <w:p w14:paraId="0E4878EC" w14:textId="77777777" w:rsidR="00971B72" w:rsidRPr="00020619" w:rsidRDefault="00971B72" w:rsidP="00BB34DD">
            <w:pPr>
              <w:pStyle w:val="TAC"/>
              <w:rPr>
                <w:ins w:id="73551" w:author="BigCREditor-RAN4#104-bis" w:date="2022-10-21T16:14:00Z"/>
                <w:sz w:val="14"/>
                <w:szCs w:val="14"/>
              </w:rPr>
            </w:pPr>
            <w:ins w:id="73552" w:author="BigCREditor-RAN4#104-bis" w:date="2022-10-21T16:14:00Z">
              <w:r w:rsidRPr="00020619">
                <w:rPr>
                  <w:rFonts w:cs="Arial"/>
                  <w:sz w:val="14"/>
                  <w:szCs w:val="14"/>
                </w:rPr>
                <w:t>CCR.3.7 TDD</w:t>
              </w:r>
            </w:ins>
          </w:p>
        </w:tc>
        <w:tc>
          <w:tcPr>
            <w:tcW w:w="1108" w:type="dxa"/>
            <w:vMerge/>
            <w:tcBorders>
              <w:left w:val="single" w:sz="4" w:space="0" w:color="auto"/>
              <w:bottom w:val="single" w:sz="4" w:space="0" w:color="auto"/>
              <w:right w:val="single" w:sz="4" w:space="0" w:color="auto"/>
            </w:tcBorders>
          </w:tcPr>
          <w:p w14:paraId="0D53B354" w14:textId="77777777" w:rsidR="00971B72" w:rsidRPr="00020619" w:rsidRDefault="00971B72" w:rsidP="00BB34DD">
            <w:pPr>
              <w:pStyle w:val="TAC"/>
              <w:rPr>
                <w:ins w:id="73553" w:author="BigCREditor-RAN4#104-bis" w:date="2022-10-21T16:14:00Z"/>
              </w:rPr>
            </w:pPr>
          </w:p>
        </w:tc>
        <w:tc>
          <w:tcPr>
            <w:tcW w:w="1108" w:type="dxa"/>
            <w:tcBorders>
              <w:left w:val="single" w:sz="4" w:space="0" w:color="auto"/>
              <w:bottom w:val="single" w:sz="4" w:space="0" w:color="auto"/>
              <w:right w:val="single" w:sz="4" w:space="0" w:color="auto"/>
            </w:tcBorders>
          </w:tcPr>
          <w:p w14:paraId="5F135CD4" w14:textId="77777777" w:rsidR="00971B72" w:rsidRPr="00020619" w:rsidRDefault="00971B72" w:rsidP="00BB34DD">
            <w:pPr>
              <w:pStyle w:val="TAC"/>
              <w:rPr>
                <w:ins w:id="73554" w:author="BigCREditor-RAN4#104-bis" w:date="2022-10-21T16:14:00Z"/>
                <w:sz w:val="14"/>
                <w:szCs w:val="14"/>
              </w:rPr>
            </w:pPr>
            <w:ins w:id="73555" w:author="BigCREditor-RAN4#104-bis" w:date="2022-10-21T16:14:00Z">
              <w:r w:rsidRPr="00020619">
                <w:rPr>
                  <w:rFonts w:cs="Arial"/>
                  <w:sz w:val="14"/>
                  <w:szCs w:val="14"/>
                </w:rPr>
                <w:t>CCR.3.7 TDD</w:t>
              </w:r>
            </w:ins>
          </w:p>
        </w:tc>
        <w:tc>
          <w:tcPr>
            <w:tcW w:w="1108" w:type="dxa"/>
            <w:vMerge/>
            <w:tcBorders>
              <w:left w:val="single" w:sz="4" w:space="0" w:color="auto"/>
              <w:bottom w:val="single" w:sz="4" w:space="0" w:color="auto"/>
              <w:right w:val="single" w:sz="4" w:space="0" w:color="auto"/>
            </w:tcBorders>
          </w:tcPr>
          <w:p w14:paraId="04DD1D84" w14:textId="77777777" w:rsidR="00971B72" w:rsidRPr="00020619" w:rsidRDefault="00971B72" w:rsidP="00BB34DD">
            <w:pPr>
              <w:pStyle w:val="TAC"/>
              <w:rPr>
                <w:ins w:id="73556" w:author="BigCREditor-RAN4#104-bis" w:date="2022-10-21T16:14:00Z"/>
              </w:rPr>
            </w:pPr>
          </w:p>
        </w:tc>
      </w:tr>
      <w:tr w:rsidR="00971B72" w:rsidRPr="00020619" w14:paraId="7C77286C" w14:textId="77777777" w:rsidTr="00BB34DD">
        <w:trPr>
          <w:trHeight w:val="187"/>
          <w:jc w:val="center"/>
          <w:ins w:id="73557" w:author="BigCREditor-RAN4#104-bis" w:date="2022-10-21T16:14:00Z"/>
        </w:trPr>
        <w:tc>
          <w:tcPr>
            <w:tcW w:w="2157" w:type="dxa"/>
            <w:tcBorders>
              <w:left w:val="single" w:sz="4" w:space="0" w:color="auto"/>
              <w:bottom w:val="nil"/>
              <w:right w:val="single" w:sz="4" w:space="0" w:color="auto"/>
            </w:tcBorders>
            <w:shd w:val="clear" w:color="auto" w:fill="auto"/>
          </w:tcPr>
          <w:p w14:paraId="7B47C098" w14:textId="77777777" w:rsidR="00971B72" w:rsidRPr="00020619" w:rsidRDefault="00971B72" w:rsidP="00BB34DD">
            <w:pPr>
              <w:pStyle w:val="TAL"/>
              <w:rPr>
                <w:ins w:id="73558" w:author="BigCREditor-RAN4#104-bis" w:date="2022-10-21T16:14:00Z"/>
              </w:rPr>
            </w:pPr>
            <w:ins w:id="73559" w:author="BigCREditor-RAN4#104-bis" w:date="2022-10-21T16:14:00Z">
              <w:r w:rsidRPr="00020619">
                <w:t>SSB configuration</w:t>
              </w:r>
            </w:ins>
          </w:p>
        </w:tc>
        <w:tc>
          <w:tcPr>
            <w:tcW w:w="815" w:type="dxa"/>
            <w:tcBorders>
              <w:top w:val="single" w:sz="4" w:space="0" w:color="auto"/>
              <w:left w:val="single" w:sz="4" w:space="0" w:color="auto"/>
              <w:bottom w:val="single" w:sz="4" w:space="0" w:color="auto"/>
              <w:right w:val="single" w:sz="4" w:space="0" w:color="auto"/>
            </w:tcBorders>
          </w:tcPr>
          <w:p w14:paraId="0AB48C5F" w14:textId="77777777" w:rsidR="00971B72" w:rsidRPr="00020619" w:rsidRDefault="00971B72" w:rsidP="00BB34DD">
            <w:pPr>
              <w:pStyle w:val="TAC"/>
              <w:rPr>
                <w:ins w:id="73560" w:author="BigCREditor-RAN4#104-bis" w:date="2022-10-21T16:14:00Z"/>
              </w:rPr>
            </w:pPr>
            <w:ins w:id="73561" w:author="BigCREditor-RAN4#104-bis" w:date="2022-10-21T16:14:00Z">
              <w:r w:rsidRPr="00020619">
                <w:t>1</w:t>
              </w:r>
            </w:ins>
          </w:p>
        </w:tc>
        <w:tc>
          <w:tcPr>
            <w:tcW w:w="892" w:type="dxa"/>
            <w:tcBorders>
              <w:left w:val="single" w:sz="4" w:space="0" w:color="auto"/>
              <w:bottom w:val="nil"/>
              <w:right w:val="single" w:sz="4" w:space="0" w:color="auto"/>
            </w:tcBorders>
            <w:shd w:val="clear" w:color="auto" w:fill="auto"/>
          </w:tcPr>
          <w:p w14:paraId="4B79C372" w14:textId="77777777" w:rsidR="00971B72" w:rsidRPr="00020619" w:rsidRDefault="00971B72" w:rsidP="00BB34DD">
            <w:pPr>
              <w:pStyle w:val="TAC"/>
              <w:rPr>
                <w:ins w:id="73562" w:author="BigCREditor-RAN4#104-bis" w:date="2022-10-21T16:14:00Z"/>
              </w:rPr>
            </w:pPr>
          </w:p>
        </w:tc>
        <w:tc>
          <w:tcPr>
            <w:tcW w:w="2216" w:type="dxa"/>
            <w:gridSpan w:val="2"/>
            <w:tcBorders>
              <w:left w:val="single" w:sz="4" w:space="0" w:color="auto"/>
              <w:bottom w:val="single" w:sz="4" w:space="0" w:color="auto"/>
              <w:right w:val="single" w:sz="4" w:space="0" w:color="auto"/>
            </w:tcBorders>
          </w:tcPr>
          <w:p w14:paraId="194BC954" w14:textId="77777777" w:rsidR="00971B72" w:rsidRPr="00020619" w:rsidRDefault="00971B72" w:rsidP="00BB34DD">
            <w:pPr>
              <w:pStyle w:val="TAC"/>
              <w:rPr>
                <w:ins w:id="73563" w:author="BigCREditor-RAN4#104-bis" w:date="2022-10-21T16:14:00Z"/>
              </w:rPr>
            </w:pPr>
            <w:ins w:id="73564" w:author="BigCREditor-RAN4#104-bis" w:date="2022-10-21T16:14:00Z">
              <w:r w:rsidRPr="00020619">
                <w:rPr>
                  <w:rFonts w:cs="Arial"/>
                </w:rPr>
                <w:t>SSB.3 FR2</w:t>
              </w:r>
            </w:ins>
          </w:p>
        </w:tc>
        <w:tc>
          <w:tcPr>
            <w:tcW w:w="2216" w:type="dxa"/>
            <w:gridSpan w:val="2"/>
            <w:tcBorders>
              <w:left w:val="single" w:sz="4" w:space="0" w:color="auto"/>
              <w:bottom w:val="single" w:sz="4" w:space="0" w:color="auto"/>
              <w:right w:val="single" w:sz="4" w:space="0" w:color="auto"/>
            </w:tcBorders>
          </w:tcPr>
          <w:p w14:paraId="0B7757FC" w14:textId="77777777" w:rsidR="00971B72" w:rsidRPr="00020619" w:rsidRDefault="00971B72" w:rsidP="00BB34DD">
            <w:pPr>
              <w:pStyle w:val="TAC"/>
              <w:rPr>
                <w:ins w:id="73565" w:author="BigCREditor-RAN4#104-bis" w:date="2022-10-21T16:14:00Z"/>
              </w:rPr>
            </w:pPr>
            <w:ins w:id="73566" w:author="BigCREditor-RAN4#104-bis" w:date="2022-10-21T16:14:00Z">
              <w:r w:rsidRPr="00020619">
                <w:rPr>
                  <w:rFonts w:cs="Arial"/>
                </w:rPr>
                <w:t>SSB.3 FR2</w:t>
              </w:r>
            </w:ins>
          </w:p>
        </w:tc>
      </w:tr>
      <w:tr w:rsidR="00971B72" w:rsidRPr="00020619" w14:paraId="3D84ECD1" w14:textId="77777777" w:rsidTr="00BB34DD">
        <w:trPr>
          <w:trHeight w:val="187"/>
          <w:jc w:val="center"/>
          <w:ins w:id="73567" w:author="BigCREditor-RAN4#104-bis" w:date="2022-10-21T16:14:00Z"/>
        </w:trPr>
        <w:tc>
          <w:tcPr>
            <w:tcW w:w="2157" w:type="dxa"/>
            <w:tcBorders>
              <w:top w:val="nil"/>
              <w:left w:val="single" w:sz="4" w:space="0" w:color="auto"/>
              <w:bottom w:val="single" w:sz="4" w:space="0" w:color="auto"/>
              <w:right w:val="single" w:sz="4" w:space="0" w:color="auto"/>
            </w:tcBorders>
            <w:shd w:val="clear" w:color="auto" w:fill="auto"/>
          </w:tcPr>
          <w:p w14:paraId="0256BB30" w14:textId="77777777" w:rsidR="00971B72" w:rsidRPr="00020619" w:rsidRDefault="00971B72" w:rsidP="00BB34DD">
            <w:pPr>
              <w:pStyle w:val="TAL"/>
              <w:rPr>
                <w:ins w:id="73568" w:author="BigCREditor-RAN4#104-bis" w:date="2022-10-21T16:14:00Z"/>
              </w:rPr>
            </w:pPr>
          </w:p>
        </w:tc>
        <w:tc>
          <w:tcPr>
            <w:tcW w:w="815" w:type="dxa"/>
            <w:tcBorders>
              <w:top w:val="single" w:sz="4" w:space="0" w:color="auto"/>
              <w:left w:val="single" w:sz="4" w:space="0" w:color="auto"/>
              <w:bottom w:val="single" w:sz="4" w:space="0" w:color="auto"/>
              <w:right w:val="single" w:sz="4" w:space="0" w:color="auto"/>
            </w:tcBorders>
          </w:tcPr>
          <w:p w14:paraId="5457CEF8" w14:textId="77777777" w:rsidR="00971B72" w:rsidRPr="00020619" w:rsidRDefault="00971B72" w:rsidP="00BB34DD">
            <w:pPr>
              <w:pStyle w:val="TAC"/>
              <w:rPr>
                <w:ins w:id="73569" w:author="BigCREditor-RAN4#104-bis" w:date="2022-10-21T16:14:00Z"/>
              </w:rPr>
            </w:pPr>
            <w:ins w:id="73570" w:author="BigCREditor-RAN4#104-bis" w:date="2022-10-21T16:14:00Z">
              <w:r w:rsidRPr="00020619">
                <w:t>2</w:t>
              </w:r>
            </w:ins>
          </w:p>
        </w:tc>
        <w:tc>
          <w:tcPr>
            <w:tcW w:w="892" w:type="dxa"/>
            <w:tcBorders>
              <w:top w:val="nil"/>
              <w:left w:val="single" w:sz="4" w:space="0" w:color="auto"/>
              <w:bottom w:val="single" w:sz="4" w:space="0" w:color="auto"/>
              <w:right w:val="single" w:sz="4" w:space="0" w:color="auto"/>
            </w:tcBorders>
            <w:shd w:val="clear" w:color="auto" w:fill="auto"/>
          </w:tcPr>
          <w:p w14:paraId="47ABD238" w14:textId="77777777" w:rsidR="00971B72" w:rsidRPr="00020619" w:rsidRDefault="00971B72" w:rsidP="00BB34DD">
            <w:pPr>
              <w:pStyle w:val="TAC"/>
              <w:rPr>
                <w:ins w:id="73571" w:author="BigCREditor-RAN4#104-bis" w:date="2022-10-21T16:14:00Z"/>
              </w:rPr>
            </w:pPr>
          </w:p>
        </w:tc>
        <w:tc>
          <w:tcPr>
            <w:tcW w:w="2216" w:type="dxa"/>
            <w:gridSpan w:val="2"/>
            <w:tcBorders>
              <w:left w:val="single" w:sz="4" w:space="0" w:color="auto"/>
              <w:bottom w:val="single" w:sz="4" w:space="0" w:color="auto"/>
              <w:right w:val="single" w:sz="4" w:space="0" w:color="auto"/>
            </w:tcBorders>
          </w:tcPr>
          <w:p w14:paraId="25AC7BD2" w14:textId="77777777" w:rsidR="00971B72" w:rsidRPr="00020619" w:rsidRDefault="00971B72" w:rsidP="00BB34DD">
            <w:pPr>
              <w:pStyle w:val="TAC"/>
              <w:rPr>
                <w:ins w:id="73572" w:author="BigCREditor-RAN4#104-bis" w:date="2022-10-21T16:14:00Z"/>
              </w:rPr>
            </w:pPr>
            <w:ins w:id="73573" w:author="BigCREditor-RAN4#104-bis" w:date="2022-10-21T16:14:00Z">
              <w:r w:rsidRPr="00020619">
                <w:rPr>
                  <w:rFonts w:cs="Arial"/>
                </w:rPr>
                <w:t>SSB.4 FR2</w:t>
              </w:r>
            </w:ins>
          </w:p>
        </w:tc>
        <w:tc>
          <w:tcPr>
            <w:tcW w:w="2216" w:type="dxa"/>
            <w:gridSpan w:val="2"/>
            <w:tcBorders>
              <w:left w:val="single" w:sz="4" w:space="0" w:color="auto"/>
              <w:bottom w:val="single" w:sz="4" w:space="0" w:color="auto"/>
              <w:right w:val="single" w:sz="4" w:space="0" w:color="auto"/>
            </w:tcBorders>
          </w:tcPr>
          <w:p w14:paraId="6516FA15" w14:textId="77777777" w:rsidR="00971B72" w:rsidRPr="00020619" w:rsidRDefault="00971B72" w:rsidP="00BB34DD">
            <w:pPr>
              <w:pStyle w:val="TAC"/>
              <w:rPr>
                <w:ins w:id="73574" w:author="BigCREditor-RAN4#104-bis" w:date="2022-10-21T16:14:00Z"/>
              </w:rPr>
            </w:pPr>
            <w:ins w:id="73575" w:author="BigCREditor-RAN4#104-bis" w:date="2022-10-21T16:14:00Z">
              <w:r w:rsidRPr="00020619">
                <w:rPr>
                  <w:rFonts w:cs="Arial"/>
                </w:rPr>
                <w:t>SSB.4 FR2</w:t>
              </w:r>
            </w:ins>
          </w:p>
        </w:tc>
      </w:tr>
      <w:tr w:rsidR="00971B72" w:rsidRPr="00020619" w14:paraId="07EAF558" w14:textId="77777777" w:rsidTr="00BB34DD">
        <w:trPr>
          <w:trHeight w:val="187"/>
          <w:jc w:val="center"/>
          <w:ins w:id="73576" w:author="BigCREditor-RAN4#104-bis" w:date="2022-10-21T16:14:00Z"/>
        </w:trPr>
        <w:tc>
          <w:tcPr>
            <w:tcW w:w="2157" w:type="dxa"/>
            <w:tcBorders>
              <w:top w:val="nil"/>
              <w:left w:val="single" w:sz="4" w:space="0" w:color="auto"/>
              <w:bottom w:val="single" w:sz="4" w:space="0" w:color="auto"/>
              <w:right w:val="single" w:sz="4" w:space="0" w:color="auto"/>
            </w:tcBorders>
            <w:shd w:val="clear" w:color="auto" w:fill="auto"/>
            <w:vAlign w:val="center"/>
          </w:tcPr>
          <w:p w14:paraId="2F7DEB10" w14:textId="77777777" w:rsidR="00971B72" w:rsidRPr="00020619" w:rsidRDefault="00971B72" w:rsidP="00BB34DD">
            <w:pPr>
              <w:pStyle w:val="TAL"/>
              <w:rPr>
                <w:ins w:id="73577" w:author="BigCREditor-RAN4#104-bis" w:date="2022-10-21T16:14:00Z"/>
              </w:rPr>
            </w:pPr>
            <w:ins w:id="73578" w:author="BigCREditor-RAN4#104-bis" w:date="2022-10-21T16:14:00Z">
              <w:r w:rsidRPr="00020619">
                <w:t>PDSCH/PDCCH subcarrier spacing</w:t>
              </w:r>
            </w:ins>
          </w:p>
        </w:tc>
        <w:tc>
          <w:tcPr>
            <w:tcW w:w="815" w:type="dxa"/>
            <w:tcBorders>
              <w:top w:val="single" w:sz="4" w:space="0" w:color="auto"/>
              <w:left w:val="single" w:sz="4" w:space="0" w:color="auto"/>
              <w:bottom w:val="single" w:sz="4" w:space="0" w:color="auto"/>
              <w:right w:val="single" w:sz="4" w:space="0" w:color="auto"/>
            </w:tcBorders>
          </w:tcPr>
          <w:p w14:paraId="0CAF9630" w14:textId="77777777" w:rsidR="00971B72" w:rsidRPr="00020619" w:rsidRDefault="00971B72" w:rsidP="00BB34DD">
            <w:pPr>
              <w:pStyle w:val="TAC"/>
              <w:rPr>
                <w:ins w:id="73579" w:author="BigCREditor-RAN4#104-bis" w:date="2022-10-21T16:14:00Z"/>
              </w:rPr>
            </w:pPr>
            <w:ins w:id="73580" w:author="BigCREditor-RAN4#104-bis" w:date="2022-10-21T16:14:00Z">
              <w:r w:rsidRPr="00020619">
                <w:rPr>
                  <w:rFonts w:cs="Arial"/>
                </w:rPr>
                <w:t>1~2</w:t>
              </w:r>
            </w:ins>
          </w:p>
        </w:tc>
        <w:tc>
          <w:tcPr>
            <w:tcW w:w="892" w:type="dxa"/>
            <w:tcBorders>
              <w:top w:val="nil"/>
              <w:left w:val="single" w:sz="4" w:space="0" w:color="auto"/>
              <w:bottom w:val="single" w:sz="4" w:space="0" w:color="auto"/>
              <w:right w:val="single" w:sz="4" w:space="0" w:color="auto"/>
            </w:tcBorders>
            <w:shd w:val="clear" w:color="auto" w:fill="auto"/>
          </w:tcPr>
          <w:p w14:paraId="47216CF4" w14:textId="77777777" w:rsidR="00971B72" w:rsidRPr="00020619" w:rsidRDefault="00971B72" w:rsidP="00BB34DD">
            <w:pPr>
              <w:pStyle w:val="TAC"/>
              <w:rPr>
                <w:ins w:id="73581" w:author="BigCREditor-RAN4#104-bis" w:date="2022-10-21T16:14:00Z"/>
              </w:rPr>
            </w:pPr>
            <w:ins w:id="73582" w:author="BigCREditor-RAN4#104-bis" w:date="2022-10-21T16:14:00Z">
              <w:r w:rsidRPr="00020619">
                <w:rPr>
                  <w:rFonts w:cs="Arial"/>
                </w:rPr>
                <w:t>kHz</w:t>
              </w:r>
            </w:ins>
          </w:p>
        </w:tc>
        <w:tc>
          <w:tcPr>
            <w:tcW w:w="2216" w:type="dxa"/>
            <w:gridSpan w:val="2"/>
            <w:tcBorders>
              <w:left w:val="single" w:sz="4" w:space="0" w:color="auto"/>
              <w:bottom w:val="single" w:sz="4" w:space="0" w:color="auto"/>
              <w:right w:val="single" w:sz="4" w:space="0" w:color="auto"/>
            </w:tcBorders>
          </w:tcPr>
          <w:p w14:paraId="685DAB59" w14:textId="77777777" w:rsidR="00971B72" w:rsidRPr="00020619" w:rsidRDefault="00971B72" w:rsidP="00BB34DD">
            <w:pPr>
              <w:pStyle w:val="TAC"/>
              <w:rPr>
                <w:ins w:id="73583" w:author="BigCREditor-RAN4#104-bis" w:date="2022-10-21T16:14:00Z"/>
                <w:rFonts w:cs="Arial"/>
              </w:rPr>
            </w:pPr>
            <w:ins w:id="73584" w:author="BigCREditor-RAN4#104-bis" w:date="2022-10-21T16:14:00Z">
              <w:r w:rsidRPr="00020619">
                <w:rPr>
                  <w:rFonts w:cs="Arial"/>
                </w:rPr>
                <w:t>120</w:t>
              </w:r>
            </w:ins>
          </w:p>
        </w:tc>
        <w:tc>
          <w:tcPr>
            <w:tcW w:w="2216" w:type="dxa"/>
            <w:gridSpan w:val="2"/>
            <w:tcBorders>
              <w:left w:val="single" w:sz="4" w:space="0" w:color="auto"/>
              <w:bottom w:val="single" w:sz="4" w:space="0" w:color="auto"/>
              <w:right w:val="single" w:sz="4" w:space="0" w:color="auto"/>
            </w:tcBorders>
          </w:tcPr>
          <w:p w14:paraId="6C8365F2" w14:textId="77777777" w:rsidR="00971B72" w:rsidRPr="00020619" w:rsidRDefault="00971B72" w:rsidP="00BB34DD">
            <w:pPr>
              <w:pStyle w:val="TAC"/>
              <w:rPr>
                <w:ins w:id="73585" w:author="BigCREditor-RAN4#104-bis" w:date="2022-10-21T16:14:00Z"/>
                <w:rFonts w:cs="Arial"/>
              </w:rPr>
            </w:pPr>
            <w:ins w:id="73586" w:author="BigCREditor-RAN4#104-bis" w:date="2022-10-21T16:14:00Z">
              <w:r w:rsidRPr="00020619">
                <w:rPr>
                  <w:rFonts w:cs="Arial"/>
                </w:rPr>
                <w:t>120</w:t>
              </w:r>
            </w:ins>
          </w:p>
        </w:tc>
      </w:tr>
      <w:tr w:rsidR="00971B72" w:rsidRPr="00020619" w14:paraId="1B8E1E74" w14:textId="77777777" w:rsidTr="00BB34DD">
        <w:trPr>
          <w:trHeight w:val="187"/>
          <w:jc w:val="center"/>
          <w:ins w:id="73587" w:author="BigCREditor-RAN4#104-bis" w:date="2022-10-21T16:14:00Z"/>
        </w:trPr>
        <w:tc>
          <w:tcPr>
            <w:tcW w:w="2157" w:type="dxa"/>
            <w:tcBorders>
              <w:top w:val="single" w:sz="4" w:space="0" w:color="auto"/>
              <w:left w:val="single" w:sz="4" w:space="0" w:color="auto"/>
              <w:bottom w:val="single" w:sz="4" w:space="0" w:color="auto"/>
              <w:right w:val="single" w:sz="4" w:space="0" w:color="auto"/>
            </w:tcBorders>
            <w:hideMark/>
          </w:tcPr>
          <w:p w14:paraId="5BD2F155" w14:textId="77777777" w:rsidR="00971B72" w:rsidRPr="00020619" w:rsidRDefault="00971B72" w:rsidP="00BB34DD">
            <w:pPr>
              <w:pStyle w:val="TAL"/>
              <w:rPr>
                <w:ins w:id="73588" w:author="BigCREditor-RAN4#104-bis" w:date="2022-10-21T16:14:00Z"/>
              </w:rPr>
            </w:pPr>
            <w:ins w:id="73589" w:author="BigCREditor-RAN4#104-bis" w:date="2022-10-21T16:14:00Z">
              <w:r w:rsidRPr="00020619">
                <w:t>OCNG Patterns</w:t>
              </w:r>
            </w:ins>
          </w:p>
        </w:tc>
        <w:tc>
          <w:tcPr>
            <w:tcW w:w="815" w:type="dxa"/>
            <w:tcBorders>
              <w:top w:val="single" w:sz="4" w:space="0" w:color="auto"/>
              <w:left w:val="single" w:sz="4" w:space="0" w:color="auto"/>
              <w:bottom w:val="single" w:sz="4" w:space="0" w:color="auto"/>
              <w:right w:val="single" w:sz="4" w:space="0" w:color="auto"/>
            </w:tcBorders>
          </w:tcPr>
          <w:p w14:paraId="468124D7" w14:textId="77777777" w:rsidR="00971B72" w:rsidRPr="00020619" w:rsidRDefault="00971B72" w:rsidP="00BB34DD">
            <w:pPr>
              <w:pStyle w:val="TAC"/>
              <w:rPr>
                <w:ins w:id="73590" w:author="BigCREditor-RAN4#104-bis" w:date="2022-10-21T16:14:00Z"/>
              </w:rPr>
            </w:pPr>
            <w:ins w:id="73591" w:author="BigCREditor-RAN4#104-bis" w:date="2022-10-21T16:14:00Z">
              <w:r w:rsidRPr="00020619">
                <w:t>1~2</w:t>
              </w:r>
            </w:ins>
          </w:p>
        </w:tc>
        <w:tc>
          <w:tcPr>
            <w:tcW w:w="892" w:type="dxa"/>
            <w:tcBorders>
              <w:top w:val="single" w:sz="4" w:space="0" w:color="auto"/>
              <w:left w:val="single" w:sz="4" w:space="0" w:color="auto"/>
              <w:bottom w:val="single" w:sz="4" w:space="0" w:color="auto"/>
              <w:right w:val="single" w:sz="4" w:space="0" w:color="auto"/>
            </w:tcBorders>
          </w:tcPr>
          <w:p w14:paraId="636F3993" w14:textId="77777777" w:rsidR="00971B72" w:rsidRPr="00020619" w:rsidRDefault="00971B72" w:rsidP="00BB34DD">
            <w:pPr>
              <w:pStyle w:val="TAC"/>
              <w:rPr>
                <w:ins w:id="73592" w:author="BigCREditor-RAN4#104-bis" w:date="2022-10-21T16:14:00Z"/>
              </w:rPr>
            </w:pPr>
          </w:p>
        </w:tc>
        <w:tc>
          <w:tcPr>
            <w:tcW w:w="2216" w:type="dxa"/>
            <w:gridSpan w:val="2"/>
            <w:tcBorders>
              <w:top w:val="single" w:sz="4" w:space="0" w:color="auto"/>
              <w:left w:val="single" w:sz="4" w:space="0" w:color="auto"/>
              <w:bottom w:val="single" w:sz="4" w:space="0" w:color="auto"/>
              <w:right w:val="single" w:sz="4" w:space="0" w:color="auto"/>
            </w:tcBorders>
            <w:hideMark/>
          </w:tcPr>
          <w:p w14:paraId="3D00A4B4" w14:textId="77777777" w:rsidR="00971B72" w:rsidRPr="00020619" w:rsidRDefault="00971B72" w:rsidP="00BB34DD">
            <w:pPr>
              <w:pStyle w:val="TAC"/>
              <w:rPr>
                <w:ins w:id="73593" w:author="BigCREditor-RAN4#104-bis" w:date="2022-10-21T16:14:00Z"/>
              </w:rPr>
            </w:pPr>
            <w:ins w:id="73594" w:author="BigCREditor-RAN4#104-bis" w:date="2022-10-21T16:14:00Z">
              <w:r w:rsidRPr="00020619">
                <w:t>OP.3</w:t>
              </w:r>
            </w:ins>
          </w:p>
        </w:tc>
        <w:tc>
          <w:tcPr>
            <w:tcW w:w="2216" w:type="dxa"/>
            <w:gridSpan w:val="2"/>
            <w:tcBorders>
              <w:top w:val="single" w:sz="4" w:space="0" w:color="auto"/>
              <w:left w:val="single" w:sz="4" w:space="0" w:color="auto"/>
              <w:bottom w:val="single" w:sz="4" w:space="0" w:color="auto"/>
              <w:right w:val="single" w:sz="4" w:space="0" w:color="auto"/>
            </w:tcBorders>
            <w:hideMark/>
          </w:tcPr>
          <w:p w14:paraId="5CBB613C" w14:textId="77777777" w:rsidR="00971B72" w:rsidRPr="00020619" w:rsidRDefault="00971B72" w:rsidP="00BB34DD">
            <w:pPr>
              <w:pStyle w:val="TAC"/>
              <w:rPr>
                <w:ins w:id="73595" w:author="BigCREditor-RAN4#104-bis" w:date="2022-10-21T16:14:00Z"/>
              </w:rPr>
            </w:pPr>
            <w:ins w:id="73596" w:author="BigCREditor-RAN4#104-bis" w:date="2022-10-21T16:14:00Z">
              <w:r w:rsidRPr="00020619">
                <w:t>OP.3</w:t>
              </w:r>
            </w:ins>
          </w:p>
        </w:tc>
      </w:tr>
      <w:tr w:rsidR="00971B72" w:rsidRPr="00020619" w14:paraId="0503DE75" w14:textId="77777777" w:rsidTr="00BB34DD">
        <w:trPr>
          <w:trHeight w:val="187"/>
          <w:jc w:val="center"/>
          <w:ins w:id="73597" w:author="BigCREditor-RAN4#104-bis" w:date="2022-10-21T16:14:00Z"/>
        </w:trPr>
        <w:tc>
          <w:tcPr>
            <w:tcW w:w="2157" w:type="dxa"/>
            <w:tcBorders>
              <w:top w:val="single" w:sz="4" w:space="0" w:color="auto"/>
              <w:left w:val="single" w:sz="4" w:space="0" w:color="auto"/>
              <w:bottom w:val="single" w:sz="4" w:space="0" w:color="auto"/>
              <w:right w:val="single" w:sz="4" w:space="0" w:color="auto"/>
            </w:tcBorders>
          </w:tcPr>
          <w:p w14:paraId="363311F2" w14:textId="77777777" w:rsidR="00971B72" w:rsidRPr="00020619" w:rsidRDefault="00971B72" w:rsidP="00BB34DD">
            <w:pPr>
              <w:pStyle w:val="TAL"/>
              <w:rPr>
                <w:ins w:id="73598" w:author="BigCREditor-RAN4#104-bis" w:date="2022-10-21T16:14:00Z"/>
              </w:rPr>
            </w:pPr>
            <w:ins w:id="73599" w:author="BigCREditor-RAN4#104-bis" w:date="2022-10-21T16:14:00Z">
              <w:r w:rsidRPr="00020619">
                <w:t>Initial BWP Configuration</w:t>
              </w:r>
            </w:ins>
          </w:p>
        </w:tc>
        <w:tc>
          <w:tcPr>
            <w:tcW w:w="815" w:type="dxa"/>
            <w:tcBorders>
              <w:top w:val="single" w:sz="4" w:space="0" w:color="auto"/>
              <w:left w:val="single" w:sz="4" w:space="0" w:color="auto"/>
              <w:bottom w:val="single" w:sz="4" w:space="0" w:color="auto"/>
              <w:right w:val="single" w:sz="4" w:space="0" w:color="auto"/>
            </w:tcBorders>
          </w:tcPr>
          <w:p w14:paraId="60444788" w14:textId="77777777" w:rsidR="00971B72" w:rsidRPr="00020619" w:rsidRDefault="00971B72" w:rsidP="00BB34DD">
            <w:pPr>
              <w:pStyle w:val="TAC"/>
              <w:rPr>
                <w:ins w:id="73600" w:author="BigCREditor-RAN4#104-bis" w:date="2022-10-21T16:14:00Z"/>
              </w:rPr>
            </w:pPr>
            <w:ins w:id="73601" w:author="BigCREditor-RAN4#104-bis" w:date="2022-10-21T16:14:00Z">
              <w:r w:rsidRPr="00020619">
                <w:t>1~2</w:t>
              </w:r>
            </w:ins>
          </w:p>
        </w:tc>
        <w:tc>
          <w:tcPr>
            <w:tcW w:w="892" w:type="dxa"/>
            <w:tcBorders>
              <w:top w:val="single" w:sz="4" w:space="0" w:color="auto"/>
              <w:left w:val="single" w:sz="4" w:space="0" w:color="auto"/>
              <w:bottom w:val="single" w:sz="4" w:space="0" w:color="auto"/>
              <w:right w:val="single" w:sz="4" w:space="0" w:color="auto"/>
            </w:tcBorders>
          </w:tcPr>
          <w:p w14:paraId="36790559" w14:textId="77777777" w:rsidR="00971B72" w:rsidRPr="00020619" w:rsidRDefault="00971B72" w:rsidP="00BB34DD">
            <w:pPr>
              <w:pStyle w:val="TAC"/>
              <w:rPr>
                <w:ins w:id="73602" w:author="BigCREditor-RAN4#104-bis" w:date="2022-10-21T16:14:00Z"/>
              </w:rPr>
            </w:pPr>
          </w:p>
        </w:tc>
        <w:tc>
          <w:tcPr>
            <w:tcW w:w="2216" w:type="dxa"/>
            <w:gridSpan w:val="2"/>
            <w:tcBorders>
              <w:top w:val="single" w:sz="4" w:space="0" w:color="auto"/>
              <w:left w:val="single" w:sz="4" w:space="0" w:color="auto"/>
              <w:bottom w:val="single" w:sz="4" w:space="0" w:color="auto"/>
              <w:right w:val="single" w:sz="4" w:space="0" w:color="auto"/>
            </w:tcBorders>
          </w:tcPr>
          <w:p w14:paraId="5BCEF21C" w14:textId="77777777" w:rsidR="00971B72" w:rsidRPr="00020619" w:rsidRDefault="00971B72" w:rsidP="00BB34DD">
            <w:pPr>
              <w:pStyle w:val="TAC"/>
              <w:rPr>
                <w:ins w:id="73603" w:author="BigCREditor-RAN4#104-bis" w:date="2022-10-21T16:14:00Z"/>
              </w:rPr>
            </w:pPr>
            <w:ins w:id="73604" w:author="BigCREditor-RAN4#104-bis" w:date="2022-10-21T16:14:00Z">
              <w:r w:rsidRPr="00020619">
                <w:t>DLBWP.0.1</w:t>
              </w:r>
            </w:ins>
          </w:p>
          <w:p w14:paraId="2D2B00A7" w14:textId="77777777" w:rsidR="00971B72" w:rsidRPr="00020619" w:rsidRDefault="00971B72" w:rsidP="00BB34DD">
            <w:pPr>
              <w:pStyle w:val="TAC"/>
              <w:rPr>
                <w:ins w:id="73605" w:author="BigCREditor-RAN4#104-bis" w:date="2022-10-21T16:14:00Z"/>
              </w:rPr>
            </w:pPr>
            <w:ins w:id="73606" w:author="BigCREditor-RAN4#104-bis" w:date="2022-10-21T16:14:00Z">
              <w:r w:rsidRPr="00020619">
                <w:t>ULBWP.0.1</w:t>
              </w:r>
            </w:ins>
          </w:p>
        </w:tc>
        <w:tc>
          <w:tcPr>
            <w:tcW w:w="2216" w:type="dxa"/>
            <w:gridSpan w:val="2"/>
            <w:tcBorders>
              <w:top w:val="single" w:sz="4" w:space="0" w:color="auto"/>
              <w:left w:val="single" w:sz="4" w:space="0" w:color="auto"/>
              <w:bottom w:val="single" w:sz="4" w:space="0" w:color="auto"/>
              <w:right w:val="single" w:sz="4" w:space="0" w:color="auto"/>
            </w:tcBorders>
          </w:tcPr>
          <w:p w14:paraId="65C4D065" w14:textId="77777777" w:rsidR="00971B72" w:rsidRPr="00020619" w:rsidRDefault="00971B72" w:rsidP="00BB34DD">
            <w:pPr>
              <w:pStyle w:val="TAC"/>
              <w:rPr>
                <w:ins w:id="73607" w:author="BigCREditor-RAN4#104-bis" w:date="2022-10-21T16:14:00Z"/>
              </w:rPr>
            </w:pPr>
            <w:ins w:id="73608" w:author="BigCREditor-RAN4#104-bis" w:date="2022-10-21T16:14:00Z">
              <w:r w:rsidRPr="00020619">
                <w:t>DLBWP.0.1</w:t>
              </w:r>
            </w:ins>
          </w:p>
          <w:p w14:paraId="4A7BA8B4" w14:textId="77777777" w:rsidR="00971B72" w:rsidRPr="00020619" w:rsidRDefault="00971B72" w:rsidP="00BB34DD">
            <w:pPr>
              <w:pStyle w:val="TAC"/>
              <w:rPr>
                <w:ins w:id="73609" w:author="BigCREditor-RAN4#104-bis" w:date="2022-10-21T16:14:00Z"/>
              </w:rPr>
            </w:pPr>
            <w:ins w:id="73610" w:author="BigCREditor-RAN4#104-bis" w:date="2022-10-21T16:14:00Z">
              <w:r w:rsidRPr="00020619">
                <w:t>ULBWP.0.1</w:t>
              </w:r>
            </w:ins>
          </w:p>
        </w:tc>
      </w:tr>
      <w:tr w:rsidR="00971B72" w:rsidRPr="00020619" w14:paraId="32455742" w14:textId="77777777" w:rsidTr="00BB34DD">
        <w:trPr>
          <w:trHeight w:val="187"/>
          <w:jc w:val="center"/>
          <w:ins w:id="73611" w:author="BigCREditor-RAN4#104-bis" w:date="2022-10-21T16:14:00Z"/>
        </w:trPr>
        <w:tc>
          <w:tcPr>
            <w:tcW w:w="2157" w:type="dxa"/>
            <w:tcBorders>
              <w:top w:val="single" w:sz="4" w:space="0" w:color="auto"/>
              <w:left w:val="single" w:sz="4" w:space="0" w:color="auto"/>
              <w:bottom w:val="single" w:sz="4" w:space="0" w:color="auto"/>
              <w:right w:val="single" w:sz="4" w:space="0" w:color="auto"/>
            </w:tcBorders>
          </w:tcPr>
          <w:p w14:paraId="0079D28C" w14:textId="77777777" w:rsidR="00971B72" w:rsidRPr="00020619" w:rsidRDefault="00971B72" w:rsidP="00BB34DD">
            <w:pPr>
              <w:pStyle w:val="TAL"/>
              <w:rPr>
                <w:ins w:id="73612" w:author="BigCREditor-RAN4#104-bis" w:date="2022-10-21T16:14:00Z"/>
              </w:rPr>
            </w:pPr>
            <w:ins w:id="73613" w:author="BigCREditor-RAN4#104-bis" w:date="2022-10-21T16:14:00Z">
              <w:r w:rsidRPr="00020619">
                <w:t>Dedicated BWP configuration</w:t>
              </w:r>
            </w:ins>
          </w:p>
        </w:tc>
        <w:tc>
          <w:tcPr>
            <w:tcW w:w="815" w:type="dxa"/>
            <w:tcBorders>
              <w:top w:val="single" w:sz="4" w:space="0" w:color="auto"/>
              <w:left w:val="single" w:sz="4" w:space="0" w:color="auto"/>
              <w:bottom w:val="single" w:sz="4" w:space="0" w:color="auto"/>
              <w:right w:val="single" w:sz="4" w:space="0" w:color="auto"/>
            </w:tcBorders>
          </w:tcPr>
          <w:p w14:paraId="5C8F067F" w14:textId="77777777" w:rsidR="00971B72" w:rsidRPr="00020619" w:rsidRDefault="00971B72" w:rsidP="00BB34DD">
            <w:pPr>
              <w:pStyle w:val="TAC"/>
              <w:rPr>
                <w:ins w:id="73614" w:author="BigCREditor-RAN4#104-bis" w:date="2022-10-21T16:14:00Z"/>
              </w:rPr>
            </w:pPr>
            <w:ins w:id="73615" w:author="BigCREditor-RAN4#104-bis" w:date="2022-10-21T16:14:00Z">
              <w:r w:rsidRPr="00020619">
                <w:t>1~2</w:t>
              </w:r>
            </w:ins>
          </w:p>
        </w:tc>
        <w:tc>
          <w:tcPr>
            <w:tcW w:w="892" w:type="dxa"/>
            <w:tcBorders>
              <w:top w:val="single" w:sz="4" w:space="0" w:color="auto"/>
              <w:left w:val="single" w:sz="4" w:space="0" w:color="auto"/>
              <w:bottom w:val="single" w:sz="4" w:space="0" w:color="auto"/>
              <w:right w:val="single" w:sz="4" w:space="0" w:color="auto"/>
            </w:tcBorders>
          </w:tcPr>
          <w:p w14:paraId="75F91478" w14:textId="77777777" w:rsidR="00971B72" w:rsidRPr="00020619" w:rsidRDefault="00971B72" w:rsidP="00BB34DD">
            <w:pPr>
              <w:pStyle w:val="TAC"/>
              <w:rPr>
                <w:ins w:id="73616" w:author="BigCREditor-RAN4#104-bis" w:date="2022-10-21T16:14:00Z"/>
              </w:rPr>
            </w:pPr>
          </w:p>
        </w:tc>
        <w:tc>
          <w:tcPr>
            <w:tcW w:w="2216" w:type="dxa"/>
            <w:gridSpan w:val="2"/>
            <w:tcBorders>
              <w:top w:val="single" w:sz="4" w:space="0" w:color="auto"/>
              <w:left w:val="single" w:sz="4" w:space="0" w:color="auto"/>
              <w:bottom w:val="single" w:sz="4" w:space="0" w:color="auto"/>
              <w:right w:val="single" w:sz="4" w:space="0" w:color="auto"/>
            </w:tcBorders>
          </w:tcPr>
          <w:p w14:paraId="6F933F32" w14:textId="77777777" w:rsidR="00971B72" w:rsidRPr="00020619" w:rsidRDefault="00971B72" w:rsidP="00BB34DD">
            <w:pPr>
              <w:pStyle w:val="TAC"/>
              <w:rPr>
                <w:ins w:id="73617" w:author="BigCREditor-RAN4#104-bis" w:date="2022-10-21T16:14:00Z"/>
              </w:rPr>
            </w:pPr>
            <w:ins w:id="73618" w:author="BigCREditor-RAN4#104-bis" w:date="2022-10-21T16:14:00Z">
              <w:r w:rsidRPr="00020619">
                <w:t>DLBWP.1.3</w:t>
              </w:r>
            </w:ins>
          </w:p>
          <w:p w14:paraId="7EEC47E3" w14:textId="77777777" w:rsidR="00971B72" w:rsidRPr="00020619" w:rsidRDefault="00971B72" w:rsidP="00BB34DD">
            <w:pPr>
              <w:pStyle w:val="TAC"/>
              <w:rPr>
                <w:ins w:id="73619" w:author="BigCREditor-RAN4#104-bis" w:date="2022-10-21T16:14:00Z"/>
              </w:rPr>
            </w:pPr>
            <w:ins w:id="73620" w:author="BigCREditor-RAN4#104-bis" w:date="2022-10-21T16:14:00Z">
              <w:r w:rsidRPr="00020619">
                <w:t>ULBWP.1.3</w:t>
              </w:r>
            </w:ins>
          </w:p>
        </w:tc>
        <w:tc>
          <w:tcPr>
            <w:tcW w:w="2216" w:type="dxa"/>
            <w:gridSpan w:val="2"/>
            <w:tcBorders>
              <w:top w:val="single" w:sz="4" w:space="0" w:color="auto"/>
              <w:left w:val="single" w:sz="4" w:space="0" w:color="auto"/>
              <w:bottom w:val="single" w:sz="4" w:space="0" w:color="auto"/>
              <w:right w:val="single" w:sz="4" w:space="0" w:color="auto"/>
            </w:tcBorders>
          </w:tcPr>
          <w:p w14:paraId="498ED0DE" w14:textId="77777777" w:rsidR="00971B72" w:rsidRPr="00020619" w:rsidRDefault="00971B72" w:rsidP="00BB34DD">
            <w:pPr>
              <w:pStyle w:val="TAC"/>
              <w:rPr>
                <w:ins w:id="73621" w:author="BigCREditor-RAN4#104-bis" w:date="2022-10-21T16:14:00Z"/>
              </w:rPr>
            </w:pPr>
            <w:ins w:id="73622" w:author="BigCREditor-RAN4#104-bis" w:date="2022-10-21T16:14:00Z">
              <w:r w:rsidRPr="00020619">
                <w:t>DLBWP.1.3</w:t>
              </w:r>
            </w:ins>
          </w:p>
          <w:p w14:paraId="06EFA2CD" w14:textId="77777777" w:rsidR="00971B72" w:rsidRPr="00020619" w:rsidRDefault="00971B72" w:rsidP="00BB34DD">
            <w:pPr>
              <w:pStyle w:val="TAC"/>
              <w:rPr>
                <w:ins w:id="73623" w:author="BigCREditor-RAN4#104-bis" w:date="2022-10-21T16:14:00Z"/>
              </w:rPr>
            </w:pPr>
            <w:ins w:id="73624" w:author="BigCREditor-RAN4#104-bis" w:date="2022-10-21T16:14:00Z">
              <w:r w:rsidRPr="00020619">
                <w:t>ULBWP.1.3</w:t>
              </w:r>
            </w:ins>
          </w:p>
        </w:tc>
      </w:tr>
      <w:tr w:rsidR="00971B72" w:rsidRPr="00020619" w14:paraId="686A7065" w14:textId="77777777" w:rsidTr="00BB34DD">
        <w:trPr>
          <w:trHeight w:val="187"/>
          <w:jc w:val="center"/>
          <w:ins w:id="73625" w:author="BigCREditor-RAN4#104-bis" w:date="2022-10-21T16:14:00Z"/>
        </w:trPr>
        <w:tc>
          <w:tcPr>
            <w:tcW w:w="2157" w:type="dxa"/>
            <w:tcBorders>
              <w:top w:val="single" w:sz="4" w:space="0" w:color="auto"/>
              <w:left w:val="single" w:sz="4" w:space="0" w:color="auto"/>
              <w:bottom w:val="single" w:sz="4" w:space="0" w:color="auto"/>
              <w:right w:val="single" w:sz="4" w:space="0" w:color="auto"/>
            </w:tcBorders>
          </w:tcPr>
          <w:p w14:paraId="29314F14" w14:textId="77777777" w:rsidR="00971B72" w:rsidRPr="00020619" w:rsidRDefault="00971B72" w:rsidP="00BB34DD">
            <w:pPr>
              <w:pStyle w:val="TAL"/>
              <w:rPr>
                <w:ins w:id="73626" w:author="BigCREditor-RAN4#104-bis" w:date="2022-10-21T16:14:00Z"/>
              </w:rPr>
            </w:pPr>
            <w:ins w:id="73627" w:author="BigCREditor-RAN4#104-bis" w:date="2022-10-21T16:14:00Z">
              <w:r w:rsidRPr="00020619">
                <w:t>TRS Configuration</w:t>
              </w:r>
            </w:ins>
          </w:p>
        </w:tc>
        <w:tc>
          <w:tcPr>
            <w:tcW w:w="815" w:type="dxa"/>
            <w:tcBorders>
              <w:top w:val="single" w:sz="4" w:space="0" w:color="auto"/>
              <w:left w:val="single" w:sz="4" w:space="0" w:color="auto"/>
              <w:bottom w:val="single" w:sz="4" w:space="0" w:color="auto"/>
              <w:right w:val="single" w:sz="4" w:space="0" w:color="auto"/>
            </w:tcBorders>
          </w:tcPr>
          <w:p w14:paraId="63B36C68" w14:textId="77777777" w:rsidR="00971B72" w:rsidRPr="00020619" w:rsidRDefault="00971B72" w:rsidP="00BB34DD">
            <w:pPr>
              <w:pStyle w:val="TAC"/>
              <w:rPr>
                <w:ins w:id="73628" w:author="BigCREditor-RAN4#104-bis" w:date="2022-10-21T16:14:00Z"/>
              </w:rPr>
            </w:pPr>
            <w:ins w:id="73629" w:author="BigCREditor-RAN4#104-bis" w:date="2022-10-21T16:14:00Z">
              <w:r w:rsidRPr="00020619">
                <w:rPr>
                  <w:lang w:eastAsia="zh-CN"/>
                </w:rPr>
                <w:t>1~2</w:t>
              </w:r>
            </w:ins>
          </w:p>
        </w:tc>
        <w:tc>
          <w:tcPr>
            <w:tcW w:w="892" w:type="dxa"/>
            <w:tcBorders>
              <w:top w:val="single" w:sz="4" w:space="0" w:color="auto"/>
              <w:left w:val="single" w:sz="4" w:space="0" w:color="auto"/>
              <w:bottom w:val="single" w:sz="4" w:space="0" w:color="auto"/>
              <w:right w:val="single" w:sz="4" w:space="0" w:color="auto"/>
            </w:tcBorders>
          </w:tcPr>
          <w:p w14:paraId="7552D02F" w14:textId="77777777" w:rsidR="00971B72" w:rsidRPr="00020619" w:rsidRDefault="00971B72" w:rsidP="00BB34DD">
            <w:pPr>
              <w:pStyle w:val="TAC"/>
              <w:rPr>
                <w:ins w:id="73630" w:author="BigCREditor-RAN4#104-bis" w:date="2022-10-21T16:14:00Z"/>
              </w:rPr>
            </w:pPr>
          </w:p>
        </w:tc>
        <w:tc>
          <w:tcPr>
            <w:tcW w:w="2216" w:type="dxa"/>
            <w:gridSpan w:val="2"/>
            <w:tcBorders>
              <w:top w:val="single" w:sz="4" w:space="0" w:color="auto"/>
              <w:left w:val="single" w:sz="4" w:space="0" w:color="auto"/>
              <w:bottom w:val="single" w:sz="4" w:space="0" w:color="auto"/>
              <w:right w:val="single" w:sz="4" w:space="0" w:color="auto"/>
            </w:tcBorders>
          </w:tcPr>
          <w:p w14:paraId="05098554" w14:textId="77777777" w:rsidR="00971B72" w:rsidRPr="00020619" w:rsidRDefault="00971B72" w:rsidP="00BB34DD">
            <w:pPr>
              <w:pStyle w:val="TAC"/>
              <w:rPr>
                <w:ins w:id="73631" w:author="BigCREditor-RAN4#104-bis" w:date="2022-10-21T16:14:00Z"/>
              </w:rPr>
            </w:pPr>
            <w:ins w:id="73632" w:author="BigCREditor-RAN4#104-bis" w:date="2022-10-21T16:14:00Z">
              <w:r w:rsidRPr="00020619">
                <w:t>TRS.2.1 TDD</w:t>
              </w:r>
            </w:ins>
          </w:p>
        </w:tc>
        <w:tc>
          <w:tcPr>
            <w:tcW w:w="2216" w:type="dxa"/>
            <w:gridSpan w:val="2"/>
            <w:tcBorders>
              <w:top w:val="single" w:sz="4" w:space="0" w:color="auto"/>
              <w:left w:val="single" w:sz="4" w:space="0" w:color="auto"/>
              <w:bottom w:val="single" w:sz="4" w:space="0" w:color="auto"/>
              <w:right w:val="single" w:sz="4" w:space="0" w:color="auto"/>
            </w:tcBorders>
          </w:tcPr>
          <w:p w14:paraId="594C8A82" w14:textId="77777777" w:rsidR="00971B72" w:rsidRPr="00020619" w:rsidRDefault="00971B72" w:rsidP="00BB34DD">
            <w:pPr>
              <w:pStyle w:val="TAC"/>
              <w:rPr>
                <w:ins w:id="73633" w:author="BigCREditor-RAN4#104-bis" w:date="2022-10-21T16:14:00Z"/>
              </w:rPr>
            </w:pPr>
            <w:ins w:id="73634" w:author="BigCREditor-RAN4#104-bis" w:date="2022-10-21T16:14:00Z">
              <w:r w:rsidRPr="00020619">
                <w:t>TRS.2.1 TDD</w:t>
              </w:r>
            </w:ins>
          </w:p>
        </w:tc>
      </w:tr>
      <w:tr w:rsidR="00971B72" w:rsidRPr="00020619" w14:paraId="7C94AB28" w14:textId="77777777" w:rsidTr="00BB34DD">
        <w:trPr>
          <w:trHeight w:val="187"/>
          <w:jc w:val="center"/>
          <w:ins w:id="73635" w:author="BigCREditor-RAN4#104-bis" w:date="2022-10-21T16:14:00Z"/>
        </w:trPr>
        <w:tc>
          <w:tcPr>
            <w:tcW w:w="2157" w:type="dxa"/>
            <w:tcBorders>
              <w:top w:val="single" w:sz="4" w:space="0" w:color="auto"/>
              <w:left w:val="single" w:sz="4" w:space="0" w:color="auto"/>
              <w:bottom w:val="single" w:sz="4" w:space="0" w:color="auto"/>
              <w:right w:val="single" w:sz="4" w:space="0" w:color="auto"/>
            </w:tcBorders>
          </w:tcPr>
          <w:p w14:paraId="5666C45B" w14:textId="77777777" w:rsidR="00971B72" w:rsidRPr="00020619" w:rsidRDefault="00971B72" w:rsidP="00BB34DD">
            <w:pPr>
              <w:pStyle w:val="TAL"/>
              <w:rPr>
                <w:ins w:id="73636" w:author="BigCREditor-RAN4#104-bis" w:date="2022-10-21T16:14:00Z"/>
              </w:rPr>
            </w:pPr>
            <w:ins w:id="73637" w:author="BigCREditor-RAN4#104-bis" w:date="2022-10-21T16:14:00Z">
              <w:r w:rsidRPr="00020619">
                <w:rPr>
                  <w:lang w:eastAsia="zh-CN"/>
                </w:rPr>
                <w:t>PDCCH/PDSCH TCI Configuration</w:t>
              </w:r>
            </w:ins>
          </w:p>
        </w:tc>
        <w:tc>
          <w:tcPr>
            <w:tcW w:w="815" w:type="dxa"/>
            <w:tcBorders>
              <w:top w:val="single" w:sz="4" w:space="0" w:color="auto"/>
              <w:left w:val="single" w:sz="4" w:space="0" w:color="auto"/>
              <w:bottom w:val="single" w:sz="4" w:space="0" w:color="auto"/>
              <w:right w:val="single" w:sz="4" w:space="0" w:color="auto"/>
            </w:tcBorders>
          </w:tcPr>
          <w:p w14:paraId="3F87C5F4" w14:textId="77777777" w:rsidR="00971B72" w:rsidRPr="00020619" w:rsidRDefault="00971B72" w:rsidP="00BB34DD">
            <w:pPr>
              <w:pStyle w:val="TAC"/>
              <w:rPr>
                <w:ins w:id="73638" w:author="BigCREditor-RAN4#104-bis" w:date="2022-10-21T16:14:00Z"/>
              </w:rPr>
            </w:pPr>
            <w:ins w:id="73639" w:author="BigCREditor-RAN4#104-bis" w:date="2022-10-21T16:14:00Z">
              <w:r w:rsidRPr="00020619">
                <w:rPr>
                  <w:lang w:eastAsia="zh-CN"/>
                </w:rPr>
                <w:t>1~2</w:t>
              </w:r>
            </w:ins>
          </w:p>
        </w:tc>
        <w:tc>
          <w:tcPr>
            <w:tcW w:w="892" w:type="dxa"/>
            <w:tcBorders>
              <w:top w:val="single" w:sz="4" w:space="0" w:color="auto"/>
              <w:left w:val="single" w:sz="4" w:space="0" w:color="auto"/>
              <w:bottom w:val="single" w:sz="4" w:space="0" w:color="auto"/>
              <w:right w:val="single" w:sz="4" w:space="0" w:color="auto"/>
            </w:tcBorders>
          </w:tcPr>
          <w:p w14:paraId="56C1F4E3" w14:textId="77777777" w:rsidR="00971B72" w:rsidRPr="00020619" w:rsidRDefault="00971B72" w:rsidP="00BB34DD">
            <w:pPr>
              <w:pStyle w:val="TAC"/>
              <w:rPr>
                <w:ins w:id="73640" w:author="BigCREditor-RAN4#104-bis" w:date="2022-10-21T16:14:00Z"/>
              </w:rPr>
            </w:pPr>
          </w:p>
        </w:tc>
        <w:tc>
          <w:tcPr>
            <w:tcW w:w="2216" w:type="dxa"/>
            <w:gridSpan w:val="2"/>
            <w:tcBorders>
              <w:top w:val="single" w:sz="4" w:space="0" w:color="auto"/>
              <w:left w:val="single" w:sz="4" w:space="0" w:color="auto"/>
              <w:bottom w:val="single" w:sz="4" w:space="0" w:color="auto"/>
              <w:right w:val="single" w:sz="4" w:space="0" w:color="auto"/>
            </w:tcBorders>
          </w:tcPr>
          <w:p w14:paraId="69DC7ABC" w14:textId="77777777" w:rsidR="00971B72" w:rsidRPr="00020619" w:rsidRDefault="00971B72" w:rsidP="00BB34DD">
            <w:pPr>
              <w:pStyle w:val="TAC"/>
              <w:rPr>
                <w:ins w:id="73641" w:author="BigCREditor-RAN4#104-bis" w:date="2022-10-21T16:14:00Z"/>
              </w:rPr>
            </w:pPr>
            <w:ins w:id="73642" w:author="BigCREditor-RAN4#104-bis" w:date="2022-10-21T16:14:00Z">
              <w:r w:rsidRPr="00020619">
                <w:t>TCI.State.2</w:t>
              </w:r>
            </w:ins>
          </w:p>
        </w:tc>
        <w:tc>
          <w:tcPr>
            <w:tcW w:w="2216" w:type="dxa"/>
            <w:gridSpan w:val="2"/>
            <w:tcBorders>
              <w:top w:val="single" w:sz="4" w:space="0" w:color="auto"/>
              <w:left w:val="single" w:sz="4" w:space="0" w:color="auto"/>
              <w:bottom w:val="single" w:sz="4" w:space="0" w:color="auto"/>
              <w:right w:val="single" w:sz="4" w:space="0" w:color="auto"/>
            </w:tcBorders>
          </w:tcPr>
          <w:p w14:paraId="4A5D6912" w14:textId="77777777" w:rsidR="00971B72" w:rsidRPr="00020619" w:rsidRDefault="00971B72" w:rsidP="00BB34DD">
            <w:pPr>
              <w:pStyle w:val="TAC"/>
              <w:rPr>
                <w:ins w:id="73643" w:author="BigCREditor-RAN4#104-bis" w:date="2022-10-21T16:14:00Z"/>
              </w:rPr>
            </w:pPr>
            <w:ins w:id="73644" w:author="BigCREditor-RAN4#104-bis" w:date="2022-10-21T16:14:00Z">
              <w:r w:rsidRPr="00020619">
                <w:t>TCI.State.2</w:t>
              </w:r>
            </w:ins>
          </w:p>
        </w:tc>
      </w:tr>
      <w:tr w:rsidR="00971B72" w:rsidRPr="00020619" w14:paraId="3C0F0578" w14:textId="77777777" w:rsidTr="00BB34DD">
        <w:trPr>
          <w:trHeight w:val="187"/>
          <w:jc w:val="center"/>
          <w:ins w:id="73645" w:author="BigCREditor-RAN4#104-bis" w:date="2022-10-21T16:14:00Z"/>
        </w:trPr>
        <w:tc>
          <w:tcPr>
            <w:tcW w:w="2157" w:type="dxa"/>
            <w:tcBorders>
              <w:top w:val="single" w:sz="4" w:space="0" w:color="auto"/>
              <w:left w:val="single" w:sz="4" w:space="0" w:color="auto"/>
              <w:right w:val="single" w:sz="4" w:space="0" w:color="auto"/>
            </w:tcBorders>
          </w:tcPr>
          <w:p w14:paraId="6E7712A4" w14:textId="77777777" w:rsidR="00971B72" w:rsidRPr="00020619" w:rsidRDefault="00971B72" w:rsidP="00BB34DD">
            <w:pPr>
              <w:pStyle w:val="TAL"/>
              <w:rPr>
                <w:ins w:id="73646" w:author="BigCREditor-RAN4#104-bis" w:date="2022-10-21T16:14:00Z"/>
              </w:rPr>
            </w:pPr>
            <w:ins w:id="73647" w:author="BigCREditor-RAN4#104-bis" w:date="2022-10-21T16:14:00Z">
              <w:r w:rsidRPr="00020619">
                <w:t>SMTC configuration</w:t>
              </w:r>
            </w:ins>
          </w:p>
        </w:tc>
        <w:tc>
          <w:tcPr>
            <w:tcW w:w="815" w:type="dxa"/>
            <w:tcBorders>
              <w:top w:val="single" w:sz="4" w:space="0" w:color="auto"/>
              <w:left w:val="single" w:sz="4" w:space="0" w:color="auto"/>
              <w:right w:val="single" w:sz="4" w:space="0" w:color="auto"/>
            </w:tcBorders>
          </w:tcPr>
          <w:p w14:paraId="69131A2F" w14:textId="77777777" w:rsidR="00971B72" w:rsidRPr="00020619" w:rsidRDefault="00971B72" w:rsidP="00BB34DD">
            <w:pPr>
              <w:pStyle w:val="TAC"/>
              <w:rPr>
                <w:ins w:id="73648" w:author="BigCREditor-RAN4#104-bis" w:date="2022-10-21T16:14:00Z"/>
              </w:rPr>
            </w:pPr>
            <w:ins w:id="73649" w:author="BigCREditor-RAN4#104-bis" w:date="2022-10-21T16:14:00Z">
              <w:r w:rsidRPr="00020619">
                <w:t>1~2</w:t>
              </w:r>
            </w:ins>
          </w:p>
        </w:tc>
        <w:tc>
          <w:tcPr>
            <w:tcW w:w="892" w:type="dxa"/>
            <w:tcBorders>
              <w:top w:val="single" w:sz="4" w:space="0" w:color="auto"/>
              <w:left w:val="single" w:sz="4" w:space="0" w:color="auto"/>
              <w:right w:val="single" w:sz="4" w:space="0" w:color="auto"/>
            </w:tcBorders>
          </w:tcPr>
          <w:p w14:paraId="1CE0599D" w14:textId="77777777" w:rsidR="00971B72" w:rsidRPr="00020619" w:rsidRDefault="00971B72" w:rsidP="00BB34DD">
            <w:pPr>
              <w:pStyle w:val="TAC"/>
              <w:rPr>
                <w:ins w:id="73650" w:author="BigCREditor-RAN4#104-bis" w:date="2022-10-21T16:14:00Z"/>
              </w:rPr>
            </w:pPr>
          </w:p>
        </w:tc>
        <w:tc>
          <w:tcPr>
            <w:tcW w:w="2216" w:type="dxa"/>
            <w:gridSpan w:val="2"/>
            <w:tcBorders>
              <w:top w:val="single" w:sz="4" w:space="0" w:color="auto"/>
              <w:left w:val="single" w:sz="4" w:space="0" w:color="auto"/>
              <w:right w:val="single" w:sz="4" w:space="0" w:color="auto"/>
            </w:tcBorders>
          </w:tcPr>
          <w:p w14:paraId="65DA9C06" w14:textId="77777777" w:rsidR="00971B72" w:rsidRPr="00020619" w:rsidRDefault="00971B72" w:rsidP="00BB34DD">
            <w:pPr>
              <w:pStyle w:val="TAC"/>
              <w:rPr>
                <w:ins w:id="73651" w:author="BigCREditor-RAN4#104-bis" w:date="2022-10-21T16:14:00Z"/>
              </w:rPr>
            </w:pPr>
            <w:ins w:id="73652" w:author="BigCREditor-RAN4#104-bis" w:date="2022-10-21T16:14:00Z">
              <w:r w:rsidRPr="00020619">
                <w:t>SMTC.1</w:t>
              </w:r>
            </w:ins>
          </w:p>
        </w:tc>
        <w:tc>
          <w:tcPr>
            <w:tcW w:w="2216" w:type="dxa"/>
            <w:gridSpan w:val="2"/>
            <w:tcBorders>
              <w:top w:val="single" w:sz="4" w:space="0" w:color="auto"/>
              <w:left w:val="single" w:sz="4" w:space="0" w:color="auto"/>
              <w:right w:val="single" w:sz="4" w:space="0" w:color="auto"/>
            </w:tcBorders>
          </w:tcPr>
          <w:p w14:paraId="0EA070AB" w14:textId="77777777" w:rsidR="00971B72" w:rsidRPr="00020619" w:rsidRDefault="00971B72" w:rsidP="00BB34DD">
            <w:pPr>
              <w:pStyle w:val="TAC"/>
              <w:rPr>
                <w:ins w:id="73653" w:author="BigCREditor-RAN4#104-bis" w:date="2022-10-21T16:14:00Z"/>
              </w:rPr>
            </w:pPr>
            <w:ins w:id="73654" w:author="BigCREditor-RAN4#104-bis" w:date="2022-10-21T16:14:00Z">
              <w:r w:rsidRPr="00020619">
                <w:t>SMTC.1</w:t>
              </w:r>
            </w:ins>
          </w:p>
        </w:tc>
      </w:tr>
      <w:tr w:rsidR="00971B72" w:rsidRPr="00020619" w14:paraId="0BBA7620" w14:textId="77777777" w:rsidTr="00BB34DD">
        <w:trPr>
          <w:trHeight w:val="187"/>
          <w:jc w:val="center"/>
          <w:ins w:id="73655" w:author="BigCREditor-RAN4#104-bis" w:date="2022-10-21T16:14:00Z"/>
        </w:trPr>
        <w:tc>
          <w:tcPr>
            <w:tcW w:w="2157" w:type="dxa"/>
            <w:tcBorders>
              <w:top w:val="single" w:sz="4" w:space="0" w:color="auto"/>
              <w:left w:val="single" w:sz="4" w:space="0" w:color="auto"/>
              <w:right w:val="single" w:sz="4" w:space="0" w:color="auto"/>
            </w:tcBorders>
          </w:tcPr>
          <w:p w14:paraId="2751B306" w14:textId="77777777" w:rsidR="00971B72" w:rsidRPr="00020619" w:rsidRDefault="00971B72" w:rsidP="00BB34DD">
            <w:pPr>
              <w:pStyle w:val="TAL"/>
              <w:rPr>
                <w:ins w:id="73656" w:author="BigCREditor-RAN4#104-bis" w:date="2022-10-21T16:14:00Z"/>
              </w:rPr>
            </w:pPr>
            <w:ins w:id="73657" w:author="BigCREditor-RAN4#104-bis" w:date="2022-10-21T16:14:00Z">
              <w:r w:rsidRPr="00020619">
                <w:t>Time offset between Cell 2 and Cell 1</w:t>
              </w:r>
            </w:ins>
          </w:p>
        </w:tc>
        <w:tc>
          <w:tcPr>
            <w:tcW w:w="815" w:type="dxa"/>
            <w:tcBorders>
              <w:top w:val="single" w:sz="4" w:space="0" w:color="auto"/>
              <w:left w:val="single" w:sz="4" w:space="0" w:color="auto"/>
              <w:bottom w:val="single" w:sz="4" w:space="0" w:color="auto"/>
              <w:right w:val="single" w:sz="4" w:space="0" w:color="auto"/>
            </w:tcBorders>
          </w:tcPr>
          <w:p w14:paraId="044DAC46" w14:textId="77777777" w:rsidR="00971B72" w:rsidRPr="00020619" w:rsidRDefault="00971B72" w:rsidP="00BB34DD">
            <w:pPr>
              <w:pStyle w:val="TAC"/>
              <w:rPr>
                <w:ins w:id="73658" w:author="BigCREditor-RAN4#104-bis" w:date="2022-10-21T16:14:00Z"/>
              </w:rPr>
            </w:pPr>
            <w:ins w:id="73659" w:author="BigCREditor-RAN4#104-bis" w:date="2022-10-21T16:14:00Z">
              <w:r w:rsidRPr="00020619">
                <w:t>1~2</w:t>
              </w:r>
            </w:ins>
          </w:p>
        </w:tc>
        <w:tc>
          <w:tcPr>
            <w:tcW w:w="892" w:type="dxa"/>
            <w:tcBorders>
              <w:top w:val="single" w:sz="4" w:space="0" w:color="auto"/>
              <w:left w:val="single" w:sz="4" w:space="0" w:color="auto"/>
              <w:bottom w:val="single" w:sz="4" w:space="0" w:color="auto"/>
              <w:right w:val="single" w:sz="4" w:space="0" w:color="auto"/>
            </w:tcBorders>
          </w:tcPr>
          <w:p w14:paraId="32D6AAA9" w14:textId="77777777" w:rsidR="00971B72" w:rsidRPr="00020619" w:rsidRDefault="00971B72" w:rsidP="00BB34DD">
            <w:pPr>
              <w:pStyle w:val="TAC"/>
              <w:rPr>
                <w:ins w:id="73660" w:author="BigCREditor-RAN4#104-bis" w:date="2022-10-21T16:14:00Z"/>
              </w:rPr>
            </w:pPr>
            <w:ins w:id="73661" w:author="BigCREditor-RAN4#104-bis" w:date="2022-10-21T16:14:00Z">
              <w:r w:rsidRPr="00020619">
                <w:rPr>
                  <w:rFonts w:cs="v4.2.0"/>
                </w:rPr>
                <w:sym w:font="Symbol" w:char="F06D"/>
              </w:r>
              <w:r w:rsidRPr="00020619">
                <w:rPr>
                  <w:rFonts w:cs="v4.2.0"/>
                </w:rPr>
                <w:t>s</w:t>
              </w:r>
            </w:ins>
          </w:p>
        </w:tc>
        <w:tc>
          <w:tcPr>
            <w:tcW w:w="2216" w:type="dxa"/>
            <w:gridSpan w:val="2"/>
            <w:tcBorders>
              <w:top w:val="single" w:sz="4" w:space="0" w:color="auto"/>
              <w:left w:val="single" w:sz="4" w:space="0" w:color="auto"/>
              <w:right w:val="single" w:sz="4" w:space="0" w:color="auto"/>
            </w:tcBorders>
          </w:tcPr>
          <w:p w14:paraId="705DD5D5" w14:textId="77777777" w:rsidR="00971B72" w:rsidRPr="00020619" w:rsidRDefault="00971B72" w:rsidP="00BB34DD">
            <w:pPr>
              <w:pStyle w:val="TAC"/>
              <w:rPr>
                <w:ins w:id="73662" w:author="BigCREditor-RAN4#104-bis" w:date="2022-10-21T16:14:00Z"/>
              </w:rPr>
            </w:pPr>
            <w:ins w:id="73663" w:author="BigCREditor-RAN4#104-bis" w:date="2022-10-21T16:14:00Z">
              <w:r w:rsidRPr="00020619">
                <w:t>3</w:t>
              </w:r>
            </w:ins>
          </w:p>
        </w:tc>
        <w:tc>
          <w:tcPr>
            <w:tcW w:w="2216" w:type="dxa"/>
            <w:gridSpan w:val="2"/>
            <w:tcBorders>
              <w:top w:val="single" w:sz="4" w:space="0" w:color="auto"/>
              <w:left w:val="single" w:sz="4" w:space="0" w:color="auto"/>
              <w:right w:val="single" w:sz="4" w:space="0" w:color="auto"/>
            </w:tcBorders>
          </w:tcPr>
          <w:p w14:paraId="5AE12E4F" w14:textId="77777777" w:rsidR="00971B72" w:rsidRPr="00020619" w:rsidRDefault="00971B72" w:rsidP="00BB34DD">
            <w:pPr>
              <w:pStyle w:val="TAC"/>
              <w:rPr>
                <w:ins w:id="73664" w:author="BigCREditor-RAN4#104-bis" w:date="2022-10-21T16:14:00Z"/>
              </w:rPr>
            </w:pPr>
            <w:ins w:id="73665" w:author="BigCREditor-RAN4#104-bis" w:date="2022-10-21T16:14:00Z">
              <w:r w:rsidRPr="00020619">
                <w:t>3</w:t>
              </w:r>
            </w:ins>
          </w:p>
        </w:tc>
      </w:tr>
      <w:tr w:rsidR="00971B72" w:rsidRPr="00020619" w14:paraId="3C3E672A" w14:textId="77777777" w:rsidTr="00BB34DD">
        <w:trPr>
          <w:trHeight w:val="187"/>
          <w:jc w:val="center"/>
          <w:ins w:id="73666" w:author="BigCREditor-RAN4#104-bis" w:date="2022-10-21T16:14:00Z"/>
        </w:trPr>
        <w:tc>
          <w:tcPr>
            <w:tcW w:w="2157" w:type="dxa"/>
            <w:tcBorders>
              <w:top w:val="single" w:sz="4" w:space="0" w:color="auto"/>
              <w:left w:val="single" w:sz="4" w:space="0" w:color="auto"/>
              <w:right w:val="single" w:sz="4" w:space="0" w:color="auto"/>
            </w:tcBorders>
          </w:tcPr>
          <w:p w14:paraId="0B5272E9" w14:textId="77777777" w:rsidR="00971B72" w:rsidRPr="00020619" w:rsidRDefault="00971B72" w:rsidP="00BB34DD">
            <w:pPr>
              <w:pStyle w:val="TAL"/>
              <w:rPr>
                <w:ins w:id="73667" w:author="BigCREditor-RAN4#104-bis" w:date="2022-10-21T16:14:00Z"/>
                <w:sz w:val="16"/>
                <w:szCs w:val="16"/>
              </w:rPr>
            </w:pPr>
            <w:ins w:id="73668" w:author="BigCREditor-RAN4#104-bis" w:date="2022-10-21T16:14:00Z">
              <w:r w:rsidRPr="00020619">
                <w:rPr>
                  <w:sz w:val="16"/>
                  <w:szCs w:val="16"/>
                </w:rPr>
                <w:t>EPRE ratio of PSS to SSS</w:t>
              </w:r>
            </w:ins>
          </w:p>
        </w:tc>
        <w:tc>
          <w:tcPr>
            <w:tcW w:w="815" w:type="dxa"/>
            <w:tcBorders>
              <w:top w:val="single" w:sz="4" w:space="0" w:color="auto"/>
              <w:left w:val="single" w:sz="4" w:space="0" w:color="auto"/>
              <w:bottom w:val="nil"/>
              <w:right w:val="single" w:sz="4" w:space="0" w:color="auto"/>
            </w:tcBorders>
            <w:shd w:val="clear" w:color="auto" w:fill="auto"/>
          </w:tcPr>
          <w:p w14:paraId="750EFA7B" w14:textId="77777777" w:rsidR="00971B72" w:rsidRPr="00020619" w:rsidRDefault="00971B72" w:rsidP="00BB34DD">
            <w:pPr>
              <w:pStyle w:val="TAC"/>
              <w:rPr>
                <w:ins w:id="73669" w:author="BigCREditor-RAN4#104-bis" w:date="2022-10-21T16:14:00Z"/>
              </w:rPr>
            </w:pPr>
            <w:ins w:id="73670" w:author="BigCREditor-RAN4#104-bis" w:date="2022-10-21T16:14:00Z">
              <w:r w:rsidRPr="00020619">
                <w:t>1~2</w:t>
              </w:r>
            </w:ins>
          </w:p>
        </w:tc>
        <w:tc>
          <w:tcPr>
            <w:tcW w:w="892" w:type="dxa"/>
            <w:tcBorders>
              <w:top w:val="single" w:sz="4" w:space="0" w:color="auto"/>
              <w:left w:val="single" w:sz="4" w:space="0" w:color="auto"/>
              <w:bottom w:val="nil"/>
              <w:right w:val="single" w:sz="4" w:space="0" w:color="auto"/>
            </w:tcBorders>
            <w:shd w:val="clear" w:color="auto" w:fill="auto"/>
            <w:hideMark/>
          </w:tcPr>
          <w:p w14:paraId="5AAC3678" w14:textId="77777777" w:rsidR="00971B72" w:rsidRPr="00020619" w:rsidRDefault="00971B72" w:rsidP="00BB34DD">
            <w:pPr>
              <w:pStyle w:val="TAC"/>
              <w:rPr>
                <w:ins w:id="73671" w:author="BigCREditor-RAN4#104-bis" w:date="2022-10-21T16:14:00Z"/>
              </w:rPr>
            </w:pPr>
            <w:ins w:id="73672" w:author="BigCREditor-RAN4#104-bis" w:date="2022-10-21T16:14:00Z">
              <w:r w:rsidRPr="00020619">
                <w:t>dB</w:t>
              </w:r>
            </w:ins>
          </w:p>
        </w:tc>
        <w:tc>
          <w:tcPr>
            <w:tcW w:w="1108" w:type="dxa"/>
            <w:tcBorders>
              <w:top w:val="single" w:sz="4" w:space="0" w:color="auto"/>
              <w:left w:val="single" w:sz="4" w:space="0" w:color="auto"/>
              <w:bottom w:val="nil"/>
              <w:right w:val="single" w:sz="4" w:space="0" w:color="auto"/>
            </w:tcBorders>
            <w:shd w:val="clear" w:color="auto" w:fill="auto"/>
            <w:hideMark/>
          </w:tcPr>
          <w:p w14:paraId="1BB2881E" w14:textId="77777777" w:rsidR="00971B72" w:rsidRPr="00020619" w:rsidRDefault="00971B72" w:rsidP="00BB34DD">
            <w:pPr>
              <w:pStyle w:val="TAC"/>
              <w:rPr>
                <w:ins w:id="73673" w:author="BigCREditor-RAN4#104-bis" w:date="2022-10-21T16:14:00Z"/>
              </w:rPr>
            </w:pPr>
            <w:ins w:id="73674" w:author="BigCREditor-RAN4#104-bis" w:date="2022-10-21T16:14:00Z">
              <w:r w:rsidRPr="00020619">
                <w:t>0</w:t>
              </w:r>
            </w:ins>
          </w:p>
        </w:tc>
        <w:tc>
          <w:tcPr>
            <w:tcW w:w="1108" w:type="dxa"/>
            <w:tcBorders>
              <w:top w:val="single" w:sz="4" w:space="0" w:color="auto"/>
              <w:left w:val="single" w:sz="4" w:space="0" w:color="auto"/>
              <w:bottom w:val="nil"/>
              <w:right w:val="single" w:sz="4" w:space="0" w:color="auto"/>
            </w:tcBorders>
            <w:shd w:val="clear" w:color="auto" w:fill="auto"/>
            <w:hideMark/>
          </w:tcPr>
          <w:p w14:paraId="2B1C974E" w14:textId="77777777" w:rsidR="00971B72" w:rsidRPr="00020619" w:rsidRDefault="00971B72" w:rsidP="00BB34DD">
            <w:pPr>
              <w:pStyle w:val="TAC"/>
              <w:rPr>
                <w:ins w:id="73675" w:author="BigCREditor-RAN4#104-bis" w:date="2022-10-21T16:14:00Z"/>
              </w:rPr>
            </w:pPr>
            <w:ins w:id="73676" w:author="BigCREditor-RAN4#104-bis" w:date="2022-10-21T16:14:00Z">
              <w:r w:rsidRPr="00020619">
                <w:t>0</w:t>
              </w:r>
            </w:ins>
          </w:p>
        </w:tc>
        <w:tc>
          <w:tcPr>
            <w:tcW w:w="1108" w:type="dxa"/>
            <w:tcBorders>
              <w:top w:val="single" w:sz="4" w:space="0" w:color="auto"/>
              <w:left w:val="single" w:sz="4" w:space="0" w:color="auto"/>
              <w:bottom w:val="nil"/>
              <w:right w:val="single" w:sz="4" w:space="0" w:color="auto"/>
            </w:tcBorders>
            <w:shd w:val="clear" w:color="auto" w:fill="auto"/>
            <w:hideMark/>
          </w:tcPr>
          <w:p w14:paraId="02E54BDA" w14:textId="77777777" w:rsidR="00971B72" w:rsidRPr="00020619" w:rsidRDefault="00971B72" w:rsidP="00BB34DD">
            <w:pPr>
              <w:pStyle w:val="TAC"/>
              <w:rPr>
                <w:ins w:id="73677" w:author="BigCREditor-RAN4#104-bis" w:date="2022-10-21T16:14:00Z"/>
              </w:rPr>
            </w:pPr>
            <w:ins w:id="73678" w:author="BigCREditor-RAN4#104-bis" w:date="2022-10-21T16:14:00Z">
              <w:r w:rsidRPr="00020619">
                <w:t>0</w:t>
              </w:r>
            </w:ins>
          </w:p>
        </w:tc>
        <w:tc>
          <w:tcPr>
            <w:tcW w:w="1108" w:type="dxa"/>
            <w:tcBorders>
              <w:top w:val="single" w:sz="4" w:space="0" w:color="auto"/>
              <w:left w:val="single" w:sz="4" w:space="0" w:color="auto"/>
              <w:bottom w:val="nil"/>
              <w:right w:val="single" w:sz="4" w:space="0" w:color="auto"/>
            </w:tcBorders>
            <w:shd w:val="clear" w:color="auto" w:fill="auto"/>
            <w:hideMark/>
          </w:tcPr>
          <w:p w14:paraId="319BACBC" w14:textId="77777777" w:rsidR="00971B72" w:rsidRPr="00020619" w:rsidRDefault="00971B72" w:rsidP="00BB34DD">
            <w:pPr>
              <w:pStyle w:val="TAC"/>
              <w:rPr>
                <w:ins w:id="73679" w:author="BigCREditor-RAN4#104-bis" w:date="2022-10-21T16:14:00Z"/>
              </w:rPr>
            </w:pPr>
            <w:ins w:id="73680" w:author="BigCREditor-RAN4#104-bis" w:date="2022-10-21T16:14:00Z">
              <w:r w:rsidRPr="00020619">
                <w:t>0</w:t>
              </w:r>
            </w:ins>
          </w:p>
        </w:tc>
      </w:tr>
      <w:tr w:rsidR="00971B72" w:rsidRPr="00020619" w14:paraId="44184BA2" w14:textId="77777777" w:rsidTr="00BB34DD">
        <w:trPr>
          <w:trHeight w:val="187"/>
          <w:jc w:val="center"/>
          <w:ins w:id="73681" w:author="BigCREditor-RAN4#104-bis" w:date="2022-10-21T16:14:00Z"/>
        </w:trPr>
        <w:tc>
          <w:tcPr>
            <w:tcW w:w="2157" w:type="dxa"/>
            <w:tcBorders>
              <w:top w:val="single" w:sz="4" w:space="0" w:color="auto"/>
              <w:left w:val="single" w:sz="4" w:space="0" w:color="auto"/>
              <w:right w:val="single" w:sz="4" w:space="0" w:color="auto"/>
            </w:tcBorders>
          </w:tcPr>
          <w:p w14:paraId="41088FF2" w14:textId="77777777" w:rsidR="00971B72" w:rsidRPr="00020619" w:rsidRDefault="00971B72" w:rsidP="00BB34DD">
            <w:pPr>
              <w:pStyle w:val="TAL"/>
              <w:rPr>
                <w:ins w:id="73682" w:author="BigCREditor-RAN4#104-bis" w:date="2022-10-21T16:14:00Z"/>
                <w:sz w:val="16"/>
                <w:szCs w:val="16"/>
              </w:rPr>
            </w:pPr>
            <w:ins w:id="73683" w:author="BigCREditor-RAN4#104-bis" w:date="2022-10-21T16:14:00Z">
              <w:r w:rsidRPr="00020619">
                <w:rPr>
                  <w:sz w:val="16"/>
                  <w:szCs w:val="16"/>
                </w:rPr>
                <w:t>EPRE ratio of PBCH DMRS to SSS</w:t>
              </w:r>
            </w:ins>
          </w:p>
        </w:tc>
        <w:tc>
          <w:tcPr>
            <w:tcW w:w="815" w:type="dxa"/>
            <w:tcBorders>
              <w:top w:val="nil"/>
              <w:left w:val="single" w:sz="4" w:space="0" w:color="auto"/>
              <w:bottom w:val="nil"/>
              <w:right w:val="single" w:sz="4" w:space="0" w:color="auto"/>
            </w:tcBorders>
            <w:shd w:val="clear" w:color="auto" w:fill="auto"/>
          </w:tcPr>
          <w:p w14:paraId="00872104" w14:textId="77777777" w:rsidR="00971B72" w:rsidRPr="00020619" w:rsidRDefault="00971B72" w:rsidP="00BB34DD">
            <w:pPr>
              <w:pStyle w:val="TAC"/>
              <w:rPr>
                <w:ins w:id="73684" w:author="BigCREditor-RAN4#104-bis" w:date="2022-10-21T16:14:00Z"/>
              </w:rPr>
            </w:pPr>
          </w:p>
        </w:tc>
        <w:tc>
          <w:tcPr>
            <w:tcW w:w="892" w:type="dxa"/>
            <w:tcBorders>
              <w:top w:val="nil"/>
              <w:left w:val="single" w:sz="4" w:space="0" w:color="auto"/>
              <w:bottom w:val="nil"/>
              <w:right w:val="single" w:sz="4" w:space="0" w:color="auto"/>
            </w:tcBorders>
            <w:shd w:val="clear" w:color="auto" w:fill="auto"/>
          </w:tcPr>
          <w:p w14:paraId="5B0A51B8" w14:textId="77777777" w:rsidR="00971B72" w:rsidRPr="00020619" w:rsidRDefault="00971B72" w:rsidP="00BB34DD">
            <w:pPr>
              <w:pStyle w:val="TAC"/>
              <w:rPr>
                <w:ins w:id="73685"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35EDF3AF" w14:textId="77777777" w:rsidR="00971B72" w:rsidRPr="00020619" w:rsidRDefault="00971B72" w:rsidP="00BB34DD">
            <w:pPr>
              <w:pStyle w:val="TAC"/>
              <w:rPr>
                <w:ins w:id="73686"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04AA5ED7" w14:textId="77777777" w:rsidR="00971B72" w:rsidRPr="00020619" w:rsidRDefault="00971B72" w:rsidP="00BB34DD">
            <w:pPr>
              <w:pStyle w:val="TAC"/>
              <w:rPr>
                <w:ins w:id="73687"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1704FE8D" w14:textId="77777777" w:rsidR="00971B72" w:rsidRPr="00020619" w:rsidRDefault="00971B72" w:rsidP="00BB34DD">
            <w:pPr>
              <w:pStyle w:val="TAC"/>
              <w:rPr>
                <w:ins w:id="73688"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35A633A7" w14:textId="77777777" w:rsidR="00971B72" w:rsidRPr="00020619" w:rsidRDefault="00971B72" w:rsidP="00BB34DD">
            <w:pPr>
              <w:pStyle w:val="TAC"/>
              <w:rPr>
                <w:ins w:id="73689" w:author="BigCREditor-RAN4#104-bis" w:date="2022-10-21T16:14:00Z"/>
              </w:rPr>
            </w:pPr>
          </w:p>
        </w:tc>
      </w:tr>
      <w:tr w:rsidR="00971B72" w:rsidRPr="00020619" w14:paraId="7453E34B" w14:textId="77777777" w:rsidTr="00BB34DD">
        <w:trPr>
          <w:trHeight w:val="187"/>
          <w:jc w:val="center"/>
          <w:ins w:id="73690" w:author="BigCREditor-RAN4#104-bis" w:date="2022-10-21T16:14:00Z"/>
        </w:trPr>
        <w:tc>
          <w:tcPr>
            <w:tcW w:w="2157" w:type="dxa"/>
            <w:tcBorders>
              <w:top w:val="single" w:sz="4" w:space="0" w:color="auto"/>
              <w:left w:val="single" w:sz="4" w:space="0" w:color="auto"/>
              <w:right w:val="single" w:sz="4" w:space="0" w:color="auto"/>
            </w:tcBorders>
          </w:tcPr>
          <w:p w14:paraId="731A6801" w14:textId="77777777" w:rsidR="00971B72" w:rsidRPr="00020619" w:rsidRDefault="00971B72" w:rsidP="00BB34DD">
            <w:pPr>
              <w:pStyle w:val="TAL"/>
              <w:rPr>
                <w:ins w:id="73691" w:author="BigCREditor-RAN4#104-bis" w:date="2022-10-21T16:14:00Z"/>
                <w:sz w:val="16"/>
                <w:szCs w:val="16"/>
              </w:rPr>
            </w:pPr>
            <w:ins w:id="73692" w:author="BigCREditor-RAN4#104-bis" w:date="2022-10-21T16:14:00Z">
              <w:r w:rsidRPr="00020619">
                <w:rPr>
                  <w:sz w:val="16"/>
                  <w:szCs w:val="16"/>
                </w:rPr>
                <w:t>EPRE ratio of PBCH to PBCH DMRS</w:t>
              </w:r>
            </w:ins>
          </w:p>
        </w:tc>
        <w:tc>
          <w:tcPr>
            <w:tcW w:w="815" w:type="dxa"/>
            <w:tcBorders>
              <w:top w:val="nil"/>
              <w:left w:val="single" w:sz="4" w:space="0" w:color="auto"/>
              <w:bottom w:val="nil"/>
              <w:right w:val="single" w:sz="4" w:space="0" w:color="auto"/>
            </w:tcBorders>
            <w:shd w:val="clear" w:color="auto" w:fill="auto"/>
          </w:tcPr>
          <w:p w14:paraId="5714EC9E" w14:textId="77777777" w:rsidR="00971B72" w:rsidRPr="00020619" w:rsidRDefault="00971B72" w:rsidP="00BB34DD">
            <w:pPr>
              <w:pStyle w:val="TAC"/>
              <w:rPr>
                <w:ins w:id="73693" w:author="BigCREditor-RAN4#104-bis" w:date="2022-10-21T16:14:00Z"/>
              </w:rPr>
            </w:pPr>
          </w:p>
        </w:tc>
        <w:tc>
          <w:tcPr>
            <w:tcW w:w="892" w:type="dxa"/>
            <w:tcBorders>
              <w:top w:val="nil"/>
              <w:left w:val="single" w:sz="4" w:space="0" w:color="auto"/>
              <w:bottom w:val="nil"/>
              <w:right w:val="single" w:sz="4" w:space="0" w:color="auto"/>
            </w:tcBorders>
            <w:shd w:val="clear" w:color="auto" w:fill="auto"/>
          </w:tcPr>
          <w:p w14:paraId="58C645C9" w14:textId="77777777" w:rsidR="00971B72" w:rsidRPr="00020619" w:rsidRDefault="00971B72" w:rsidP="00BB34DD">
            <w:pPr>
              <w:pStyle w:val="TAC"/>
              <w:rPr>
                <w:ins w:id="73694"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4970086F" w14:textId="77777777" w:rsidR="00971B72" w:rsidRPr="00020619" w:rsidRDefault="00971B72" w:rsidP="00BB34DD">
            <w:pPr>
              <w:pStyle w:val="TAC"/>
              <w:rPr>
                <w:ins w:id="73695"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6A00710C" w14:textId="77777777" w:rsidR="00971B72" w:rsidRPr="00020619" w:rsidRDefault="00971B72" w:rsidP="00BB34DD">
            <w:pPr>
              <w:pStyle w:val="TAC"/>
              <w:rPr>
                <w:ins w:id="73696"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2DFDDAB0" w14:textId="77777777" w:rsidR="00971B72" w:rsidRPr="00020619" w:rsidRDefault="00971B72" w:rsidP="00BB34DD">
            <w:pPr>
              <w:pStyle w:val="TAC"/>
              <w:rPr>
                <w:ins w:id="73697"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7EBB590A" w14:textId="77777777" w:rsidR="00971B72" w:rsidRPr="00020619" w:rsidRDefault="00971B72" w:rsidP="00BB34DD">
            <w:pPr>
              <w:pStyle w:val="TAC"/>
              <w:rPr>
                <w:ins w:id="73698" w:author="BigCREditor-RAN4#104-bis" w:date="2022-10-21T16:14:00Z"/>
              </w:rPr>
            </w:pPr>
          </w:p>
        </w:tc>
      </w:tr>
      <w:tr w:rsidR="00971B72" w:rsidRPr="00020619" w14:paraId="13DC2E26" w14:textId="77777777" w:rsidTr="00BB34DD">
        <w:trPr>
          <w:trHeight w:val="187"/>
          <w:jc w:val="center"/>
          <w:ins w:id="73699" w:author="BigCREditor-RAN4#104-bis" w:date="2022-10-21T16:14:00Z"/>
        </w:trPr>
        <w:tc>
          <w:tcPr>
            <w:tcW w:w="2157" w:type="dxa"/>
            <w:tcBorders>
              <w:top w:val="single" w:sz="4" w:space="0" w:color="auto"/>
              <w:left w:val="single" w:sz="4" w:space="0" w:color="auto"/>
              <w:right w:val="single" w:sz="4" w:space="0" w:color="auto"/>
            </w:tcBorders>
          </w:tcPr>
          <w:p w14:paraId="5143AE74" w14:textId="77777777" w:rsidR="00971B72" w:rsidRPr="00020619" w:rsidRDefault="00971B72" w:rsidP="00BB34DD">
            <w:pPr>
              <w:pStyle w:val="TAL"/>
              <w:rPr>
                <w:ins w:id="73700" w:author="BigCREditor-RAN4#104-bis" w:date="2022-10-21T16:14:00Z"/>
                <w:sz w:val="16"/>
                <w:szCs w:val="16"/>
              </w:rPr>
            </w:pPr>
            <w:ins w:id="73701" w:author="BigCREditor-RAN4#104-bis" w:date="2022-10-21T16:14:00Z">
              <w:r w:rsidRPr="00020619">
                <w:rPr>
                  <w:sz w:val="16"/>
                  <w:szCs w:val="16"/>
                </w:rPr>
                <w:t>EPRE ratio of PDCCH DMRS to SSS</w:t>
              </w:r>
            </w:ins>
          </w:p>
        </w:tc>
        <w:tc>
          <w:tcPr>
            <w:tcW w:w="815" w:type="dxa"/>
            <w:tcBorders>
              <w:top w:val="nil"/>
              <w:left w:val="single" w:sz="4" w:space="0" w:color="auto"/>
              <w:bottom w:val="nil"/>
              <w:right w:val="single" w:sz="4" w:space="0" w:color="auto"/>
            </w:tcBorders>
            <w:shd w:val="clear" w:color="auto" w:fill="auto"/>
          </w:tcPr>
          <w:p w14:paraId="2C887BDF" w14:textId="77777777" w:rsidR="00971B72" w:rsidRPr="00020619" w:rsidRDefault="00971B72" w:rsidP="00BB34DD">
            <w:pPr>
              <w:pStyle w:val="TAC"/>
              <w:rPr>
                <w:ins w:id="73702" w:author="BigCREditor-RAN4#104-bis" w:date="2022-10-21T16:14:00Z"/>
              </w:rPr>
            </w:pPr>
          </w:p>
        </w:tc>
        <w:tc>
          <w:tcPr>
            <w:tcW w:w="892" w:type="dxa"/>
            <w:tcBorders>
              <w:top w:val="nil"/>
              <w:left w:val="single" w:sz="4" w:space="0" w:color="auto"/>
              <w:bottom w:val="nil"/>
              <w:right w:val="single" w:sz="4" w:space="0" w:color="auto"/>
            </w:tcBorders>
            <w:shd w:val="clear" w:color="auto" w:fill="auto"/>
          </w:tcPr>
          <w:p w14:paraId="0B04EACA" w14:textId="77777777" w:rsidR="00971B72" w:rsidRPr="00020619" w:rsidRDefault="00971B72" w:rsidP="00BB34DD">
            <w:pPr>
              <w:pStyle w:val="TAC"/>
              <w:rPr>
                <w:ins w:id="73703"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56AFF384" w14:textId="77777777" w:rsidR="00971B72" w:rsidRPr="00020619" w:rsidRDefault="00971B72" w:rsidP="00BB34DD">
            <w:pPr>
              <w:pStyle w:val="TAC"/>
              <w:rPr>
                <w:ins w:id="73704"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371DE845" w14:textId="77777777" w:rsidR="00971B72" w:rsidRPr="00020619" w:rsidRDefault="00971B72" w:rsidP="00BB34DD">
            <w:pPr>
              <w:pStyle w:val="TAC"/>
              <w:rPr>
                <w:ins w:id="73705"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11646654" w14:textId="77777777" w:rsidR="00971B72" w:rsidRPr="00020619" w:rsidRDefault="00971B72" w:rsidP="00BB34DD">
            <w:pPr>
              <w:pStyle w:val="TAC"/>
              <w:rPr>
                <w:ins w:id="73706"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53B64E06" w14:textId="77777777" w:rsidR="00971B72" w:rsidRPr="00020619" w:rsidRDefault="00971B72" w:rsidP="00BB34DD">
            <w:pPr>
              <w:pStyle w:val="TAC"/>
              <w:rPr>
                <w:ins w:id="73707" w:author="BigCREditor-RAN4#104-bis" w:date="2022-10-21T16:14:00Z"/>
              </w:rPr>
            </w:pPr>
          </w:p>
        </w:tc>
      </w:tr>
      <w:tr w:rsidR="00971B72" w:rsidRPr="00020619" w14:paraId="3633388F" w14:textId="77777777" w:rsidTr="00BB34DD">
        <w:trPr>
          <w:trHeight w:val="187"/>
          <w:jc w:val="center"/>
          <w:ins w:id="73708" w:author="BigCREditor-RAN4#104-bis" w:date="2022-10-21T16:14:00Z"/>
        </w:trPr>
        <w:tc>
          <w:tcPr>
            <w:tcW w:w="2157" w:type="dxa"/>
            <w:tcBorders>
              <w:top w:val="single" w:sz="4" w:space="0" w:color="auto"/>
              <w:left w:val="single" w:sz="4" w:space="0" w:color="auto"/>
              <w:right w:val="single" w:sz="4" w:space="0" w:color="auto"/>
            </w:tcBorders>
          </w:tcPr>
          <w:p w14:paraId="00E325D9" w14:textId="77777777" w:rsidR="00971B72" w:rsidRPr="00020619" w:rsidRDefault="00971B72" w:rsidP="00BB34DD">
            <w:pPr>
              <w:pStyle w:val="TAL"/>
              <w:rPr>
                <w:ins w:id="73709" w:author="BigCREditor-RAN4#104-bis" w:date="2022-10-21T16:14:00Z"/>
                <w:sz w:val="16"/>
                <w:szCs w:val="16"/>
              </w:rPr>
            </w:pPr>
            <w:ins w:id="73710" w:author="BigCREditor-RAN4#104-bis" w:date="2022-10-21T16:14:00Z">
              <w:r w:rsidRPr="00020619">
                <w:rPr>
                  <w:sz w:val="16"/>
                  <w:szCs w:val="16"/>
                </w:rPr>
                <w:t>EPRE ratio of PDCCH to PDCCH DMRS</w:t>
              </w:r>
            </w:ins>
          </w:p>
        </w:tc>
        <w:tc>
          <w:tcPr>
            <w:tcW w:w="815" w:type="dxa"/>
            <w:tcBorders>
              <w:top w:val="nil"/>
              <w:left w:val="single" w:sz="4" w:space="0" w:color="auto"/>
              <w:bottom w:val="nil"/>
              <w:right w:val="single" w:sz="4" w:space="0" w:color="auto"/>
            </w:tcBorders>
            <w:shd w:val="clear" w:color="auto" w:fill="auto"/>
          </w:tcPr>
          <w:p w14:paraId="252FB898" w14:textId="77777777" w:rsidR="00971B72" w:rsidRPr="00020619" w:rsidRDefault="00971B72" w:rsidP="00BB34DD">
            <w:pPr>
              <w:pStyle w:val="TAC"/>
              <w:rPr>
                <w:ins w:id="73711" w:author="BigCREditor-RAN4#104-bis" w:date="2022-10-21T16:14:00Z"/>
              </w:rPr>
            </w:pPr>
          </w:p>
        </w:tc>
        <w:tc>
          <w:tcPr>
            <w:tcW w:w="892" w:type="dxa"/>
            <w:tcBorders>
              <w:top w:val="nil"/>
              <w:left w:val="single" w:sz="4" w:space="0" w:color="auto"/>
              <w:bottom w:val="nil"/>
              <w:right w:val="single" w:sz="4" w:space="0" w:color="auto"/>
            </w:tcBorders>
            <w:shd w:val="clear" w:color="auto" w:fill="auto"/>
          </w:tcPr>
          <w:p w14:paraId="32C972FE" w14:textId="77777777" w:rsidR="00971B72" w:rsidRPr="00020619" w:rsidRDefault="00971B72" w:rsidP="00BB34DD">
            <w:pPr>
              <w:pStyle w:val="TAC"/>
              <w:rPr>
                <w:ins w:id="73712"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754D3C18" w14:textId="77777777" w:rsidR="00971B72" w:rsidRPr="00020619" w:rsidRDefault="00971B72" w:rsidP="00BB34DD">
            <w:pPr>
              <w:pStyle w:val="TAC"/>
              <w:rPr>
                <w:ins w:id="73713"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2F0767A8" w14:textId="77777777" w:rsidR="00971B72" w:rsidRPr="00020619" w:rsidRDefault="00971B72" w:rsidP="00BB34DD">
            <w:pPr>
              <w:pStyle w:val="TAC"/>
              <w:rPr>
                <w:ins w:id="73714"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4A206EB9" w14:textId="77777777" w:rsidR="00971B72" w:rsidRPr="00020619" w:rsidRDefault="00971B72" w:rsidP="00BB34DD">
            <w:pPr>
              <w:pStyle w:val="TAC"/>
              <w:rPr>
                <w:ins w:id="73715"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59448F1D" w14:textId="77777777" w:rsidR="00971B72" w:rsidRPr="00020619" w:rsidRDefault="00971B72" w:rsidP="00BB34DD">
            <w:pPr>
              <w:pStyle w:val="TAC"/>
              <w:rPr>
                <w:ins w:id="73716" w:author="BigCREditor-RAN4#104-bis" w:date="2022-10-21T16:14:00Z"/>
              </w:rPr>
            </w:pPr>
          </w:p>
        </w:tc>
      </w:tr>
      <w:tr w:rsidR="00971B72" w:rsidRPr="00020619" w14:paraId="1896CC24" w14:textId="77777777" w:rsidTr="00BB34DD">
        <w:trPr>
          <w:trHeight w:val="187"/>
          <w:jc w:val="center"/>
          <w:ins w:id="73717" w:author="BigCREditor-RAN4#104-bis" w:date="2022-10-21T16:14:00Z"/>
        </w:trPr>
        <w:tc>
          <w:tcPr>
            <w:tcW w:w="2157" w:type="dxa"/>
            <w:tcBorders>
              <w:top w:val="single" w:sz="4" w:space="0" w:color="auto"/>
              <w:left w:val="single" w:sz="4" w:space="0" w:color="auto"/>
              <w:right w:val="single" w:sz="4" w:space="0" w:color="auto"/>
            </w:tcBorders>
          </w:tcPr>
          <w:p w14:paraId="660D8470" w14:textId="77777777" w:rsidR="00971B72" w:rsidRPr="00020619" w:rsidRDefault="00971B72" w:rsidP="00BB34DD">
            <w:pPr>
              <w:pStyle w:val="TAL"/>
              <w:rPr>
                <w:ins w:id="73718" w:author="BigCREditor-RAN4#104-bis" w:date="2022-10-21T16:14:00Z"/>
                <w:sz w:val="16"/>
                <w:szCs w:val="16"/>
              </w:rPr>
            </w:pPr>
            <w:ins w:id="73719" w:author="BigCREditor-RAN4#104-bis" w:date="2022-10-21T16:14:00Z">
              <w:r w:rsidRPr="00020619">
                <w:rPr>
                  <w:sz w:val="16"/>
                  <w:szCs w:val="16"/>
                </w:rPr>
                <w:t>EPRE ratio of PDSCH DMRS to SSS</w:t>
              </w:r>
            </w:ins>
          </w:p>
        </w:tc>
        <w:tc>
          <w:tcPr>
            <w:tcW w:w="815" w:type="dxa"/>
            <w:tcBorders>
              <w:top w:val="nil"/>
              <w:left w:val="single" w:sz="4" w:space="0" w:color="auto"/>
              <w:bottom w:val="nil"/>
              <w:right w:val="single" w:sz="4" w:space="0" w:color="auto"/>
            </w:tcBorders>
            <w:shd w:val="clear" w:color="auto" w:fill="auto"/>
          </w:tcPr>
          <w:p w14:paraId="2F9EA943" w14:textId="77777777" w:rsidR="00971B72" w:rsidRPr="00020619" w:rsidRDefault="00971B72" w:rsidP="00BB34DD">
            <w:pPr>
              <w:pStyle w:val="TAC"/>
              <w:rPr>
                <w:ins w:id="73720" w:author="BigCREditor-RAN4#104-bis" w:date="2022-10-21T16:14:00Z"/>
              </w:rPr>
            </w:pPr>
          </w:p>
        </w:tc>
        <w:tc>
          <w:tcPr>
            <w:tcW w:w="892" w:type="dxa"/>
            <w:tcBorders>
              <w:top w:val="nil"/>
              <w:left w:val="single" w:sz="4" w:space="0" w:color="auto"/>
              <w:bottom w:val="nil"/>
              <w:right w:val="single" w:sz="4" w:space="0" w:color="auto"/>
            </w:tcBorders>
            <w:shd w:val="clear" w:color="auto" w:fill="auto"/>
          </w:tcPr>
          <w:p w14:paraId="74D02A61" w14:textId="77777777" w:rsidR="00971B72" w:rsidRPr="00020619" w:rsidRDefault="00971B72" w:rsidP="00BB34DD">
            <w:pPr>
              <w:pStyle w:val="TAC"/>
              <w:rPr>
                <w:ins w:id="73721"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70F6D088" w14:textId="77777777" w:rsidR="00971B72" w:rsidRPr="00020619" w:rsidRDefault="00971B72" w:rsidP="00BB34DD">
            <w:pPr>
              <w:pStyle w:val="TAC"/>
              <w:rPr>
                <w:ins w:id="73722"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47AAF701" w14:textId="77777777" w:rsidR="00971B72" w:rsidRPr="00020619" w:rsidRDefault="00971B72" w:rsidP="00BB34DD">
            <w:pPr>
              <w:pStyle w:val="TAC"/>
              <w:rPr>
                <w:ins w:id="73723"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04D2B61C" w14:textId="77777777" w:rsidR="00971B72" w:rsidRPr="00020619" w:rsidRDefault="00971B72" w:rsidP="00BB34DD">
            <w:pPr>
              <w:pStyle w:val="TAC"/>
              <w:rPr>
                <w:ins w:id="73724"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22A1145C" w14:textId="77777777" w:rsidR="00971B72" w:rsidRPr="00020619" w:rsidRDefault="00971B72" w:rsidP="00BB34DD">
            <w:pPr>
              <w:pStyle w:val="TAC"/>
              <w:rPr>
                <w:ins w:id="73725" w:author="BigCREditor-RAN4#104-bis" w:date="2022-10-21T16:14:00Z"/>
              </w:rPr>
            </w:pPr>
          </w:p>
        </w:tc>
      </w:tr>
      <w:tr w:rsidR="00971B72" w:rsidRPr="00020619" w14:paraId="1707E506" w14:textId="77777777" w:rsidTr="00BB34DD">
        <w:trPr>
          <w:trHeight w:val="187"/>
          <w:jc w:val="center"/>
          <w:ins w:id="73726" w:author="BigCREditor-RAN4#104-bis" w:date="2022-10-21T16:14:00Z"/>
        </w:trPr>
        <w:tc>
          <w:tcPr>
            <w:tcW w:w="2157" w:type="dxa"/>
            <w:tcBorders>
              <w:top w:val="single" w:sz="4" w:space="0" w:color="auto"/>
              <w:left w:val="single" w:sz="4" w:space="0" w:color="auto"/>
              <w:right w:val="single" w:sz="4" w:space="0" w:color="auto"/>
            </w:tcBorders>
          </w:tcPr>
          <w:p w14:paraId="6C2235D3" w14:textId="77777777" w:rsidR="00971B72" w:rsidRPr="00020619" w:rsidRDefault="00971B72" w:rsidP="00BB34DD">
            <w:pPr>
              <w:pStyle w:val="TAL"/>
              <w:rPr>
                <w:ins w:id="73727" w:author="BigCREditor-RAN4#104-bis" w:date="2022-10-21T16:14:00Z"/>
                <w:sz w:val="16"/>
                <w:szCs w:val="16"/>
              </w:rPr>
            </w:pPr>
            <w:ins w:id="73728" w:author="BigCREditor-RAN4#104-bis" w:date="2022-10-21T16:14:00Z">
              <w:r w:rsidRPr="00020619">
                <w:rPr>
                  <w:sz w:val="16"/>
                  <w:szCs w:val="16"/>
                </w:rPr>
                <w:t>EPRE ratio of PDSCH to PDSCH DMRS</w:t>
              </w:r>
            </w:ins>
          </w:p>
        </w:tc>
        <w:tc>
          <w:tcPr>
            <w:tcW w:w="815" w:type="dxa"/>
            <w:tcBorders>
              <w:top w:val="nil"/>
              <w:left w:val="single" w:sz="4" w:space="0" w:color="auto"/>
              <w:bottom w:val="nil"/>
              <w:right w:val="single" w:sz="4" w:space="0" w:color="auto"/>
            </w:tcBorders>
            <w:shd w:val="clear" w:color="auto" w:fill="auto"/>
          </w:tcPr>
          <w:p w14:paraId="7777DB0E" w14:textId="77777777" w:rsidR="00971B72" w:rsidRPr="00020619" w:rsidRDefault="00971B72" w:rsidP="00BB34DD">
            <w:pPr>
              <w:pStyle w:val="TAC"/>
              <w:rPr>
                <w:ins w:id="73729" w:author="BigCREditor-RAN4#104-bis" w:date="2022-10-21T16:14:00Z"/>
              </w:rPr>
            </w:pPr>
          </w:p>
        </w:tc>
        <w:tc>
          <w:tcPr>
            <w:tcW w:w="892" w:type="dxa"/>
            <w:tcBorders>
              <w:top w:val="nil"/>
              <w:left w:val="single" w:sz="4" w:space="0" w:color="auto"/>
              <w:bottom w:val="nil"/>
              <w:right w:val="single" w:sz="4" w:space="0" w:color="auto"/>
            </w:tcBorders>
            <w:shd w:val="clear" w:color="auto" w:fill="auto"/>
          </w:tcPr>
          <w:p w14:paraId="4C1BAE95" w14:textId="77777777" w:rsidR="00971B72" w:rsidRPr="00020619" w:rsidRDefault="00971B72" w:rsidP="00BB34DD">
            <w:pPr>
              <w:pStyle w:val="TAC"/>
              <w:rPr>
                <w:ins w:id="73730"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5D0565C4" w14:textId="77777777" w:rsidR="00971B72" w:rsidRPr="00020619" w:rsidRDefault="00971B72" w:rsidP="00BB34DD">
            <w:pPr>
              <w:pStyle w:val="TAC"/>
              <w:rPr>
                <w:ins w:id="73731"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331DEFAA" w14:textId="77777777" w:rsidR="00971B72" w:rsidRPr="00020619" w:rsidRDefault="00971B72" w:rsidP="00BB34DD">
            <w:pPr>
              <w:pStyle w:val="TAC"/>
              <w:rPr>
                <w:ins w:id="73732"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1E800FF9" w14:textId="77777777" w:rsidR="00971B72" w:rsidRPr="00020619" w:rsidRDefault="00971B72" w:rsidP="00BB34DD">
            <w:pPr>
              <w:pStyle w:val="TAC"/>
              <w:rPr>
                <w:ins w:id="73733"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31F17450" w14:textId="77777777" w:rsidR="00971B72" w:rsidRPr="00020619" w:rsidRDefault="00971B72" w:rsidP="00BB34DD">
            <w:pPr>
              <w:pStyle w:val="TAC"/>
              <w:rPr>
                <w:ins w:id="73734" w:author="BigCREditor-RAN4#104-bis" w:date="2022-10-21T16:14:00Z"/>
              </w:rPr>
            </w:pPr>
          </w:p>
        </w:tc>
      </w:tr>
      <w:tr w:rsidR="00971B72" w:rsidRPr="00020619" w14:paraId="0F1B5ABD" w14:textId="77777777" w:rsidTr="00BB34DD">
        <w:trPr>
          <w:trHeight w:val="187"/>
          <w:jc w:val="center"/>
          <w:ins w:id="73735" w:author="BigCREditor-RAN4#104-bis" w:date="2022-10-21T16:14:00Z"/>
        </w:trPr>
        <w:tc>
          <w:tcPr>
            <w:tcW w:w="2157" w:type="dxa"/>
            <w:tcBorders>
              <w:top w:val="single" w:sz="4" w:space="0" w:color="auto"/>
              <w:left w:val="single" w:sz="4" w:space="0" w:color="auto"/>
              <w:right w:val="single" w:sz="4" w:space="0" w:color="auto"/>
            </w:tcBorders>
          </w:tcPr>
          <w:p w14:paraId="24E9E75B" w14:textId="77777777" w:rsidR="00971B72" w:rsidRPr="00020619" w:rsidRDefault="00971B72" w:rsidP="00BB34DD">
            <w:pPr>
              <w:pStyle w:val="TAL"/>
              <w:rPr>
                <w:ins w:id="73736" w:author="BigCREditor-RAN4#104-bis" w:date="2022-10-21T16:14:00Z"/>
                <w:sz w:val="16"/>
                <w:szCs w:val="16"/>
              </w:rPr>
            </w:pPr>
            <w:ins w:id="73737" w:author="BigCREditor-RAN4#104-bis" w:date="2022-10-21T16:14:00Z">
              <w:r w:rsidRPr="00020619">
                <w:rPr>
                  <w:sz w:val="16"/>
                  <w:szCs w:val="16"/>
                </w:rPr>
                <w:t xml:space="preserve">EPRE ratio of OCNG DMRS to </w:t>
              </w:r>
              <w:proofErr w:type="spellStart"/>
              <w:r w:rsidRPr="00020619">
                <w:rPr>
                  <w:sz w:val="16"/>
                  <w:szCs w:val="16"/>
                </w:rPr>
                <w:t>SSS</w:t>
              </w:r>
              <w:r w:rsidRPr="00020619">
                <w:rPr>
                  <w:sz w:val="16"/>
                  <w:szCs w:val="16"/>
                  <w:vertAlign w:val="superscript"/>
                </w:rPr>
                <w:t>Note</w:t>
              </w:r>
              <w:proofErr w:type="spellEnd"/>
              <w:r w:rsidRPr="00020619">
                <w:rPr>
                  <w:sz w:val="16"/>
                  <w:szCs w:val="16"/>
                  <w:vertAlign w:val="superscript"/>
                </w:rPr>
                <w:t xml:space="preserve"> 1</w:t>
              </w:r>
            </w:ins>
          </w:p>
        </w:tc>
        <w:tc>
          <w:tcPr>
            <w:tcW w:w="815" w:type="dxa"/>
            <w:tcBorders>
              <w:top w:val="nil"/>
              <w:left w:val="single" w:sz="4" w:space="0" w:color="auto"/>
              <w:bottom w:val="nil"/>
              <w:right w:val="single" w:sz="4" w:space="0" w:color="auto"/>
            </w:tcBorders>
            <w:shd w:val="clear" w:color="auto" w:fill="auto"/>
          </w:tcPr>
          <w:p w14:paraId="3C5D4F2C" w14:textId="77777777" w:rsidR="00971B72" w:rsidRPr="00020619" w:rsidRDefault="00971B72" w:rsidP="00BB34DD">
            <w:pPr>
              <w:pStyle w:val="TAC"/>
              <w:rPr>
                <w:ins w:id="73738" w:author="BigCREditor-RAN4#104-bis" w:date="2022-10-21T16:14:00Z"/>
              </w:rPr>
            </w:pPr>
          </w:p>
        </w:tc>
        <w:tc>
          <w:tcPr>
            <w:tcW w:w="892" w:type="dxa"/>
            <w:tcBorders>
              <w:top w:val="nil"/>
              <w:left w:val="single" w:sz="4" w:space="0" w:color="auto"/>
              <w:bottom w:val="nil"/>
              <w:right w:val="single" w:sz="4" w:space="0" w:color="auto"/>
            </w:tcBorders>
            <w:shd w:val="clear" w:color="auto" w:fill="auto"/>
          </w:tcPr>
          <w:p w14:paraId="62B31EE7" w14:textId="77777777" w:rsidR="00971B72" w:rsidRPr="00020619" w:rsidRDefault="00971B72" w:rsidP="00BB34DD">
            <w:pPr>
              <w:pStyle w:val="TAC"/>
              <w:rPr>
                <w:ins w:id="73739"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0CB56E8B" w14:textId="77777777" w:rsidR="00971B72" w:rsidRPr="00020619" w:rsidRDefault="00971B72" w:rsidP="00BB34DD">
            <w:pPr>
              <w:pStyle w:val="TAC"/>
              <w:rPr>
                <w:ins w:id="73740"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275E902E" w14:textId="77777777" w:rsidR="00971B72" w:rsidRPr="00020619" w:rsidRDefault="00971B72" w:rsidP="00BB34DD">
            <w:pPr>
              <w:pStyle w:val="TAC"/>
              <w:rPr>
                <w:ins w:id="73741"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71CE0BB3" w14:textId="77777777" w:rsidR="00971B72" w:rsidRPr="00020619" w:rsidRDefault="00971B72" w:rsidP="00BB34DD">
            <w:pPr>
              <w:pStyle w:val="TAC"/>
              <w:rPr>
                <w:ins w:id="73742" w:author="BigCREditor-RAN4#104-bis" w:date="2022-10-21T16:14:00Z"/>
              </w:rPr>
            </w:pPr>
          </w:p>
        </w:tc>
        <w:tc>
          <w:tcPr>
            <w:tcW w:w="1108" w:type="dxa"/>
            <w:tcBorders>
              <w:top w:val="nil"/>
              <w:left w:val="single" w:sz="4" w:space="0" w:color="auto"/>
              <w:bottom w:val="nil"/>
              <w:right w:val="single" w:sz="4" w:space="0" w:color="auto"/>
            </w:tcBorders>
            <w:shd w:val="clear" w:color="auto" w:fill="auto"/>
          </w:tcPr>
          <w:p w14:paraId="08A3CDD0" w14:textId="77777777" w:rsidR="00971B72" w:rsidRPr="00020619" w:rsidRDefault="00971B72" w:rsidP="00BB34DD">
            <w:pPr>
              <w:pStyle w:val="TAC"/>
              <w:rPr>
                <w:ins w:id="73743" w:author="BigCREditor-RAN4#104-bis" w:date="2022-10-21T16:14:00Z"/>
              </w:rPr>
            </w:pPr>
          </w:p>
        </w:tc>
      </w:tr>
      <w:tr w:rsidR="00971B72" w:rsidRPr="00020619" w14:paraId="4261F361" w14:textId="77777777" w:rsidTr="00BB34DD">
        <w:trPr>
          <w:trHeight w:val="187"/>
          <w:jc w:val="center"/>
          <w:ins w:id="73744" w:author="BigCREditor-RAN4#104-bis" w:date="2022-10-21T16:14:00Z"/>
        </w:trPr>
        <w:tc>
          <w:tcPr>
            <w:tcW w:w="2157" w:type="dxa"/>
            <w:tcBorders>
              <w:top w:val="single" w:sz="4" w:space="0" w:color="auto"/>
              <w:left w:val="single" w:sz="4" w:space="0" w:color="auto"/>
              <w:right w:val="single" w:sz="4" w:space="0" w:color="auto"/>
            </w:tcBorders>
          </w:tcPr>
          <w:p w14:paraId="2774C4A7" w14:textId="77777777" w:rsidR="00971B72" w:rsidRPr="00020619" w:rsidRDefault="00971B72" w:rsidP="00BB34DD">
            <w:pPr>
              <w:pStyle w:val="TAL"/>
              <w:rPr>
                <w:ins w:id="73745" w:author="BigCREditor-RAN4#104-bis" w:date="2022-10-21T16:14:00Z"/>
                <w:sz w:val="16"/>
                <w:szCs w:val="16"/>
              </w:rPr>
            </w:pPr>
            <w:ins w:id="73746" w:author="BigCREditor-RAN4#104-bis" w:date="2022-10-21T16:14:00Z">
              <w:r w:rsidRPr="00020619">
                <w:rPr>
                  <w:sz w:val="16"/>
                  <w:szCs w:val="16"/>
                </w:rPr>
                <w:t>EPRE ratio of OCNG to OCNG DMRS</w:t>
              </w:r>
              <w:r w:rsidRPr="00020619">
                <w:rPr>
                  <w:sz w:val="16"/>
                  <w:szCs w:val="16"/>
                  <w:vertAlign w:val="superscript"/>
                </w:rPr>
                <w:t xml:space="preserve"> Note 1</w:t>
              </w:r>
            </w:ins>
          </w:p>
        </w:tc>
        <w:tc>
          <w:tcPr>
            <w:tcW w:w="815" w:type="dxa"/>
            <w:tcBorders>
              <w:top w:val="nil"/>
              <w:left w:val="single" w:sz="4" w:space="0" w:color="auto"/>
              <w:right w:val="single" w:sz="4" w:space="0" w:color="auto"/>
            </w:tcBorders>
            <w:shd w:val="clear" w:color="auto" w:fill="auto"/>
          </w:tcPr>
          <w:p w14:paraId="45A8F2CA" w14:textId="77777777" w:rsidR="00971B72" w:rsidRPr="00020619" w:rsidRDefault="00971B72" w:rsidP="00BB34DD">
            <w:pPr>
              <w:pStyle w:val="TAC"/>
              <w:rPr>
                <w:ins w:id="73747" w:author="BigCREditor-RAN4#104-bis" w:date="2022-10-21T16:14:00Z"/>
              </w:rPr>
            </w:pPr>
          </w:p>
        </w:tc>
        <w:tc>
          <w:tcPr>
            <w:tcW w:w="892" w:type="dxa"/>
            <w:tcBorders>
              <w:top w:val="nil"/>
              <w:left w:val="single" w:sz="4" w:space="0" w:color="auto"/>
              <w:bottom w:val="single" w:sz="4" w:space="0" w:color="auto"/>
              <w:right w:val="single" w:sz="4" w:space="0" w:color="auto"/>
            </w:tcBorders>
            <w:shd w:val="clear" w:color="auto" w:fill="auto"/>
          </w:tcPr>
          <w:p w14:paraId="7D770B17" w14:textId="77777777" w:rsidR="00971B72" w:rsidRPr="00020619" w:rsidRDefault="00971B72" w:rsidP="00BB34DD">
            <w:pPr>
              <w:pStyle w:val="TAC"/>
              <w:rPr>
                <w:ins w:id="73748" w:author="BigCREditor-RAN4#104-bis" w:date="2022-10-21T16:14:00Z"/>
              </w:rPr>
            </w:pPr>
          </w:p>
        </w:tc>
        <w:tc>
          <w:tcPr>
            <w:tcW w:w="1108" w:type="dxa"/>
            <w:tcBorders>
              <w:top w:val="nil"/>
              <w:left w:val="single" w:sz="4" w:space="0" w:color="auto"/>
              <w:bottom w:val="single" w:sz="4" w:space="0" w:color="auto"/>
              <w:right w:val="single" w:sz="4" w:space="0" w:color="auto"/>
            </w:tcBorders>
            <w:shd w:val="clear" w:color="auto" w:fill="auto"/>
          </w:tcPr>
          <w:p w14:paraId="5AF17E25" w14:textId="77777777" w:rsidR="00971B72" w:rsidRPr="00020619" w:rsidRDefault="00971B72" w:rsidP="00BB34DD">
            <w:pPr>
              <w:pStyle w:val="TAC"/>
              <w:rPr>
                <w:ins w:id="73749" w:author="BigCREditor-RAN4#104-bis" w:date="2022-10-21T16:14:00Z"/>
              </w:rPr>
            </w:pPr>
          </w:p>
        </w:tc>
        <w:tc>
          <w:tcPr>
            <w:tcW w:w="1108" w:type="dxa"/>
            <w:tcBorders>
              <w:top w:val="nil"/>
              <w:left w:val="single" w:sz="4" w:space="0" w:color="auto"/>
              <w:bottom w:val="single" w:sz="4" w:space="0" w:color="auto"/>
              <w:right w:val="single" w:sz="4" w:space="0" w:color="auto"/>
            </w:tcBorders>
            <w:shd w:val="clear" w:color="auto" w:fill="auto"/>
          </w:tcPr>
          <w:p w14:paraId="7D8136F7" w14:textId="77777777" w:rsidR="00971B72" w:rsidRPr="00020619" w:rsidRDefault="00971B72" w:rsidP="00BB34DD">
            <w:pPr>
              <w:pStyle w:val="TAC"/>
              <w:rPr>
                <w:ins w:id="73750" w:author="BigCREditor-RAN4#104-bis" w:date="2022-10-21T16:14:00Z"/>
              </w:rPr>
            </w:pPr>
          </w:p>
        </w:tc>
        <w:tc>
          <w:tcPr>
            <w:tcW w:w="1108" w:type="dxa"/>
            <w:tcBorders>
              <w:top w:val="nil"/>
              <w:left w:val="single" w:sz="4" w:space="0" w:color="auto"/>
              <w:bottom w:val="single" w:sz="4" w:space="0" w:color="auto"/>
              <w:right w:val="single" w:sz="4" w:space="0" w:color="auto"/>
            </w:tcBorders>
            <w:shd w:val="clear" w:color="auto" w:fill="auto"/>
          </w:tcPr>
          <w:p w14:paraId="6126A6A7" w14:textId="77777777" w:rsidR="00971B72" w:rsidRPr="00020619" w:rsidRDefault="00971B72" w:rsidP="00BB34DD">
            <w:pPr>
              <w:pStyle w:val="TAC"/>
              <w:rPr>
                <w:ins w:id="73751" w:author="BigCREditor-RAN4#104-bis" w:date="2022-10-21T16:14:00Z"/>
              </w:rPr>
            </w:pPr>
          </w:p>
        </w:tc>
        <w:tc>
          <w:tcPr>
            <w:tcW w:w="1108" w:type="dxa"/>
            <w:tcBorders>
              <w:top w:val="nil"/>
              <w:left w:val="single" w:sz="4" w:space="0" w:color="auto"/>
              <w:bottom w:val="single" w:sz="4" w:space="0" w:color="auto"/>
              <w:right w:val="single" w:sz="4" w:space="0" w:color="auto"/>
            </w:tcBorders>
            <w:shd w:val="clear" w:color="auto" w:fill="auto"/>
          </w:tcPr>
          <w:p w14:paraId="22D43780" w14:textId="77777777" w:rsidR="00971B72" w:rsidRPr="00020619" w:rsidRDefault="00971B72" w:rsidP="00BB34DD">
            <w:pPr>
              <w:pStyle w:val="TAC"/>
              <w:rPr>
                <w:ins w:id="73752" w:author="BigCREditor-RAN4#104-bis" w:date="2022-10-21T16:14:00Z"/>
              </w:rPr>
            </w:pPr>
          </w:p>
        </w:tc>
      </w:tr>
      <w:tr w:rsidR="00971B72" w:rsidRPr="00020619" w14:paraId="3BBD5D0A" w14:textId="77777777" w:rsidTr="00BB34DD">
        <w:trPr>
          <w:trHeight w:val="187"/>
          <w:jc w:val="center"/>
          <w:ins w:id="73753" w:author="BigCREditor-RAN4#104-bis" w:date="2022-10-21T16:14:00Z"/>
        </w:trPr>
        <w:tc>
          <w:tcPr>
            <w:tcW w:w="2157" w:type="dxa"/>
            <w:tcBorders>
              <w:top w:val="single" w:sz="4" w:space="0" w:color="auto"/>
              <w:left w:val="single" w:sz="4" w:space="0" w:color="auto"/>
              <w:bottom w:val="single" w:sz="4" w:space="0" w:color="auto"/>
              <w:right w:val="single" w:sz="4" w:space="0" w:color="auto"/>
            </w:tcBorders>
            <w:hideMark/>
          </w:tcPr>
          <w:p w14:paraId="42C2ADD3" w14:textId="77777777" w:rsidR="00971B72" w:rsidRPr="00020619" w:rsidRDefault="00971B72" w:rsidP="00BB34DD">
            <w:pPr>
              <w:pStyle w:val="TAL"/>
              <w:rPr>
                <w:ins w:id="73754" w:author="BigCREditor-RAN4#104-bis" w:date="2022-10-21T16:14:00Z"/>
              </w:rPr>
            </w:pPr>
            <w:ins w:id="73755" w:author="BigCREditor-RAN4#104-bis" w:date="2022-10-21T16:14:00Z">
              <w:r w:rsidRPr="00020619">
                <w:t>Propagation condition</w:t>
              </w:r>
            </w:ins>
          </w:p>
        </w:tc>
        <w:tc>
          <w:tcPr>
            <w:tcW w:w="815" w:type="dxa"/>
            <w:tcBorders>
              <w:top w:val="single" w:sz="4" w:space="0" w:color="auto"/>
              <w:left w:val="single" w:sz="4" w:space="0" w:color="auto"/>
              <w:bottom w:val="single" w:sz="4" w:space="0" w:color="auto"/>
              <w:right w:val="single" w:sz="4" w:space="0" w:color="auto"/>
            </w:tcBorders>
          </w:tcPr>
          <w:p w14:paraId="41934C79" w14:textId="77777777" w:rsidR="00971B72" w:rsidRPr="00020619" w:rsidRDefault="00971B72" w:rsidP="00BB34DD">
            <w:pPr>
              <w:pStyle w:val="TAC"/>
              <w:rPr>
                <w:ins w:id="73756" w:author="BigCREditor-RAN4#104-bis" w:date="2022-10-21T16:14:00Z"/>
              </w:rPr>
            </w:pPr>
            <w:ins w:id="73757" w:author="BigCREditor-RAN4#104-bis" w:date="2022-10-21T16:14:00Z">
              <w:r w:rsidRPr="00020619">
                <w:t>1~2</w:t>
              </w:r>
            </w:ins>
          </w:p>
        </w:tc>
        <w:tc>
          <w:tcPr>
            <w:tcW w:w="892" w:type="dxa"/>
            <w:tcBorders>
              <w:top w:val="single" w:sz="4" w:space="0" w:color="auto"/>
              <w:left w:val="single" w:sz="4" w:space="0" w:color="auto"/>
              <w:bottom w:val="single" w:sz="4" w:space="0" w:color="auto"/>
              <w:right w:val="single" w:sz="4" w:space="0" w:color="auto"/>
            </w:tcBorders>
            <w:hideMark/>
          </w:tcPr>
          <w:p w14:paraId="4AE9891C" w14:textId="77777777" w:rsidR="00971B72" w:rsidRPr="00020619" w:rsidRDefault="00971B72" w:rsidP="00BB34DD">
            <w:pPr>
              <w:pStyle w:val="TAC"/>
              <w:rPr>
                <w:ins w:id="73758" w:author="BigCREditor-RAN4#104-bis" w:date="2022-10-21T16:14:00Z"/>
              </w:rPr>
            </w:pPr>
            <w:ins w:id="73759" w:author="BigCREditor-RAN4#104-bis" w:date="2022-10-21T16:14:00Z">
              <w:r w:rsidRPr="00020619">
                <w:t>-</w:t>
              </w:r>
            </w:ins>
          </w:p>
        </w:tc>
        <w:tc>
          <w:tcPr>
            <w:tcW w:w="1108" w:type="dxa"/>
            <w:tcBorders>
              <w:top w:val="single" w:sz="4" w:space="0" w:color="auto"/>
              <w:left w:val="single" w:sz="4" w:space="0" w:color="auto"/>
              <w:bottom w:val="single" w:sz="4" w:space="0" w:color="auto"/>
              <w:right w:val="single" w:sz="4" w:space="0" w:color="auto"/>
            </w:tcBorders>
            <w:hideMark/>
          </w:tcPr>
          <w:p w14:paraId="7C3DD820" w14:textId="77777777" w:rsidR="00971B72" w:rsidRPr="00020619" w:rsidRDefault="00971B72" w:rsidP="00BB34DD">
            <w:pPr>
              <w:pStyle w:val="TAC"/>
              <w:rPr>
                <w:ins w:id="73760" w:author="BigCREditor-RAN4#104-bis" w:date="2022-10-21T16:14:00Z"/>
              </w:rPr>
            </w:pPr>
            <w:ins w:id="73761" w:author="BigCREditor-RAN4#104-bis" w:date="2022-10-21T16:14:00Z">
              <w:r w:rsidRPr="00020619">
                <w:t>AWGN</w:t>
              </w:r>
            </w:ins>
          </w:p>
        </w:tc>
        <w:tc>
          <w:tcPr>
            <w:tcW w:w="1108" w:type="dxa"/>
            <w:tcBorders>
              <w:top w:val="single" w:sz="4" w:space="0" w:color="auto"/>
              <w:left w:val="single" w:sz="4" w:space="0" w:color="auto"/>
              <w:bottom w:val="single" w:sz="4" w:space="0" w:color="auto"/>
              <w:right w:val="single" w:sz="4" w:space="0" w:color="auto"/>
            </w:tcBorders>
          </w:tcPr>
          <w:p w14:paraId="6B994579" w14:textId="77777777" w:rsidR="00971B72" w:rsidRPr="00020619" w:rsidRDefault="00971B72" w:rsidP="00BB34DD">
            <w:pPr>
              <w:pStyle w:val="TAC"/>
              <w:rPr>
                <w:ins w:id="73762" w:author="BigCREditor-RAN4#104-bis" w:date="2022-10-21T16:14:00Z"/>
              </w:rPr>
            </w:pPr>
            <w:ins w:id="73763" w:author="BigCREditor-RAN4#104-bis" w:date="2022-10-21T16:14:00Z">
              <w:r w:rsidRPr="00020619">
                <w:t>AWGN</w:t>
              </w:r>
            </w:ins>
          </w:p>
        </w:tc>
        <w:tc>
          <w:tcPr>
            <w:tcW w:w="1108" w:type="dxa"/>
            <w:tcBorders>
              <w:top w:val="single" w:sz="4" w:space="0" w:color="auto"/>
              <w:left w:val="single" w:sz="4" w:space="0" w:color="auto"/>
              <w:bottom w:val="single" w:sz="4" w:space="0" w:color="auto"/>
              <w:right w:val="single" w:sz="4" w:space="0" w:color="auto"/>
            </w:tcBorders>
            <w:hideMark/>
          </w:tcPr>
          <w:p w14:paraId="720B2AEA" w14:textId="77777777" w:rsidR="00971B72" w:rsidRPr="00020619" w:rsidRDefault="00971B72" w:rsidP="00BB34DD">
            <w:pPr>
              <w:pStyle w:val="TAC"/>
              <w:rPr>
                <w:ins w:id="73764" w:author="BigCREditor-RAN4#104-bis" w:date="2022-10-21T16:14:00Z"/>
              </w:rPr>
            </w:pPr>
            <w:ins w:id="73765" w:author="BigCREditor-RAN4#104-bis" w:date="2022-10-21T16:14:00Z">
              <w:r w:rsidRPr="00020619">
                <w:t>AWGN</w:t>
              </w:r>
            </w:ins>
          </w:p>
        </w:tc>
        <w:tc>
          <w:tcPr>
            <w:tcW w:w="1108" w:type="dxa"/>
            <w:tcBorders>
              <w:top w:val="single" w:sz="4" w:space="0" w:color="auto"/>
              <w:left w:val="single" w:sz="4" w:space="0" w:color="auto"/>
              <w:bottom w:val="single" w:sz="4" w:space="0" w:color="auto"/>
              <w:right w:val="single" w:sz="4" w:space="0" w:color="auto"/>
            </w:tcBorders>
          </w:tcPr>
          <w:p w14:paraId="317A4BDE" w14:textId="77777777" w:rsidR="00971B72" w:rsidRPr="00020619" w:rsidRDefault="00971B72" w:rsidP="00BB34DD">
            <w:pPr>
              <w:pStyle w:val="TAC"/>
              <w:rPr>
                <w:ins w:id="73766" w:author="BigCREditor-RAN4#104-bis" w:date="2022-10-21T16:14:00Z"/>
              </w:rPr>
            </w:pPr>
            <w:ins w:id="73767" w:author="BigCREditor-RAN4#104-bis" w:date="2022-10-21T16:14:00Z">
              <w:r w:rsidRPr="00020619">
                <w:t>AWGN</w:t>
              </w:r>
            </w:ins>
          </w:p>
        </w:tc>
      </w:tr>
      <w:tr w:rsidR="00971B72" w:rsidRPr="00020619" w14:paraId="584BA540" w14:textId="77777777" w:rsidTr="00BB34DD">
        <w:trPr>
          <w:trHeight w:val="187"/>
          <w:jc w:val="center"/>
          <w:ins w:id="73768" w:author="BigCREditor-RAN4#104-bis" w:date="2022-10-21T16:14:00Z"/>
        </w:trPr>
        <w:tc>
          <w:tcPr>
            <w:tcW w:w="2157" w:type="dxa"/>
            <w:tcBorders>
              <w:top w:val="single" w:sz="4" w:space="0" w:color="auto"/>
              <w:left w:val="single" w:sz="4" w:space="0" w:color="auto"/>
              <w:bottom w:val="single" w:sz="4" w:space="0" w:color="auto"/>
              <w:right w:val="single" w:sz="4" w:space="0" w:color="auto"/>
            </w:tcBorders>
            <w:hideMark/>
          </w:tcPr>
          <w:p w14:paraId="6AA716DB" w14:textId="77777777" w:rsidR="00971B72" w:rsidRPr="00020619" w:rsidRDefault="00971B72" w:rsidP="00BB34DD">
            <w:pPr>
              <w:pStyle w:val="TAL"/>
              <w:rPr>
                <w:ins w:id="73769" w:author="BigCREditor-RAN4#104-bis" w:date="2022-10-21T16:14:00Z"/>
              </w:rPr>
            </w:pPr>
            <w:ins w:id="73770" w:author="BigCREditor-RAN4#104-bis" w:date="2022-10-21T16:14:00Z">
              <w:r w:rsidRPr="00020619">
                <w:t>Antenna configuration</w:t>
              </w:r>
            </w:ins>
          </w:p>
        </w:tc>
        <w:tc>
          <w:tcPr>
            <w:tcW w:w="815" w:type="dxa"/>
            <w:tcBorders>
              <w:top w:val="single" w:sz="4" w:space="0" w:color="auto"/>
              <w:left w:val="single" w:sz="4" w:space="0" w:color="auto"/>
              <w:bottom w:val="single" w:sz="4" w:space="0" w:color="auto"/>
              <w:right w:val="single" w:sz="4" w:space="0" w:color="auto"/>
            </w:tcBorders>
          </w:tcPr>
          <w:p w14:paraId="2724C1AD" w14:textId="77777777" w:rsidR="00971B72" w:rsidRPr="00020619" w:rsidRDefault="00971B72" w:rsidP="00BB34DD">
            <w:pPr>
              <w:pStyle w:val="TAC"/>
              <w:rPr>
                <w:ins w:id="73771" w:author="BigCREditor-RAN4#104-bis" w:date="2022-10-21T16:14:00Z"/>
              </w:rPr>
            </w:pPr>
            <w:ins w:id="73772" w:author="BigCREditor-RAN4#104-bis" w:date="2022-10-21T16:14:00Z">
              <w:r w:rsidRPr="00020619">
                <w:t>1~2</w:t>
              </w:r>
            </w:ins>
          </w:p>
        </w:tc>
        <w:tc>
          <w:tcPr>
            <w:tcW w:w="892" w:type="dxa"/>
            <w:tcBorders>
              <w:top w:val="single" w:sz="4" w:space="0" w:color="auto"/>
              <w:left w:val="single" w:sz="4" w:space="0" w:color="auto"/>
              <w:bottom w:val="single" w:sz="4" w:space="0" w:color="auto"/>
              <w:right w:val="single" w:sz="4" w:space="0" w:color="auto"/>
            </w:tcBorders>
            <w:hideMark/>
          </w:tcPr>
          <w:p w14:paraId="4826D5D3" w14:textId="77777777" w:rsidR="00971B72" w:rsidRPr="00020619" w:rsidRDefault="00971B72" w:rsidP="00BB34DD">
            <w:pPr>
              <w:pStyle w:val="TAC"/>
              <w:rPr>
                <w:ins w:id="73773" w:author="BigCREditor-RAN4#104-bis" w:date="2022-10-21T16:14:00Z"/>
              </w:rPr>
            </w:pPr>
            <w:ins w:id="73774" w:author="BigCREditor-RAN4#104-bis" w:date="2022-10-21T16:14:00Z">
              <w:r w:rsidRPr="00020619">
                <w:t>-</w:t>
              </w:r>
            </w:ins>
          </w:p>
        </w:tc>
        <w:tc>
          <w:tcPr>
            <w:tcW w:w="1108" w:type="dxa"/>
            <w:tcBorders>
              <w:top w:val="single" w:sz="4" w:space="0" w:color="auto"/>
              <w:left w:val="single" w:sz="4" w:space="0" w:color="auto"/>
              <w:bottom w:val="single" w:sz="4" w:space="0" w:color="auto"/>
              <w:right w:val="single" w:sz="4" w:space="0" w:color="auto"/>
            </w:tcBorders>
            <w:hideMark/>
          </w:tcPr>
          <w:p w14:paraId="14E5E08A" w14:textId="77777777" w:rsidR="00971B72" w:rsidRPr="00020619" w:rsidRDefault="00971B72" w:rsidP="00BB34DD">
            <w:pPr>
              <w:pStyle w:val="TAC"/>
              <w:rPr>
                <w:ins w:id="73775" w:author="BigCREditor-RAN4#104-bis" w:date="2022-10-21T16:14:00Z"/>
              </w:rPr>
            </w:pPr>
            <w:ins w:id="73776" w:author="BigCREditor-RAN4#104-bis" w:date="2022-10-21T16:14:00Z">
              <w:r w:rsidRPr="00020619">
                <w:t>1x2</w:t>
              </w:r>
            </w:ins>
          </w:p>
        </w:tc>
        <w:tc>
          <w:tcPr>
            <w:tcW w:w="1108" w:type="dxa"/>
            <w:tcBorders>
              <w:top w:val="single" w:sz="4" w:space="0" w:color="auto"/>
              <w:left w:val="single" w:sz="4" w:space="0" w:color="auto"/>
              <w:bottom w:val="single" w:sz="4" w:space="0" w:color="auto"/>
              <w:right w:val="single" w:sz="4" w:space="0" w:color="auto"/>
            </w:tcBorders>
          </w:tcPr>
          <w:p w14:paraId="51E3BC4A" w14:textId="77777777" w:rsidR="00971B72" w:rsidRPr="00020619" w:rsidRDefault="00971B72" w:rsidP="00BB34DD">
            <w:pPr>
              <w:pStyle w:val="TAC"/>
              <w:rPr>
                <w:ins w:id="73777" w:author="BigCREditor-RAN4#104-bis" w:date="2022-10-21T16:14:00Z"/>
              </w:rPr>
            </w:pPr>
            <w:ins w:id="73778" w:author="BigCREditor-RAN4#104-bis" w:date="2022-10-21T16:14:00Z">
              <w:r w:rsidRPr="00020619">
                <w:t>1x2</w:t>
              </w:r>
            </w:ins>
          </w:p>
        </w:tc>
        <w:tc>
          <w:tcPr>
            <w:tcW w:w="1108" w:type="dxa"/>
            <w:tcBorders>
              <w:top w:val="single" w:sz="4" w:space="0" w:color="auto"/>
              <w:left w:val="single" w:sz="4" w:space="0" w:color="auto"/>
              <w:bottom w:val="single" w:sz="4" w:space="0" w:color="auto"/>
              <w:right w:val="single" w:sz="4" w:space="0" w:color="auto"/>
            </w:tcBorders>
            <w:hideMark/>
          </w:tcPr>
          <w:p w14:paraId="28BB3887" w14:textId="77777777" w:rsidR="00971B72" w:rsidRPr="00020619" w:rsidRDefault="00971B72" w:rsidP="00BB34DD">
            <w:pPr>
              <w:pStyle w:val="TAC"/>
              <w:rPr>
                <w:ins w:id="73779" w:author="BigCREditor-RAN4#104-bis" w:date="2022-10-21T16:14:00Z"/>
              </w:rPr>
            </w:pPr>
            <w:ins w:id="73780" w:author="BigCREditor-RAN4#104-bis" w:date="2022-10-21T16:14:00Z">
              <w:r w:rsidRPr="00020619">
                <w:t>1x2</w:t>
              </w:r>
            </w:ins>
          </w:p>
        </w:tc>
        <w:tc>
          <w:tcPr>
            <w:tcW w:w="1108" w:type="dxa"/>
            <w:tcBorders>
              <w:top w:val="single" w:sz="4" w:space="0" w:color="auto"/>
              <w:left w:val="single" w:sz="4" w:space="0" w:color="auto"/>
              <w:bottom w:val="single" w:sz="4" w:space="0" w:color="auto"/>
              <w:right w:val="single" w:sz="4" w:space="0" w:color="auto"/>
            </w:tcBorders>
          </w:tcPr>
          <w:p w14:paraId="31745E1F" w14:textId="77777777" w:rsidR="00971B72" w:rsidRPr="00020619" w:rsidRDefault="00971B72" w:rsidP="00BB34DD">
            <w:pPr>
              <w:pStyle w:val="TAC"/>
              <w:rPr>
                <w:ins w:id="73781" w:author="BigCREditor-RAN4#104-bis" w:date="2022-10-21T16:14:00Z"/>
              </w:rPr>
            </w:pPr>
            <w:ins w:id="73782" w:author="BigCREditor-RAN4#104-bis" w:date="2022-10-21T16:14:00Z">
              <w:r w:rsidRPr="00020619">
                <w:t>1x2</w:t>
              </w:r>
            </w:ins>
          </w:p>
        </w:tc>
      </w:tr>
      <w:tr w:rsidR="00971B72" w:rsidRPr="00020619" w14:paraId="7BAA6583" w14:textId="77777777" w:rsidTr="00BB34DD">
        <w:trPr>
          <w:jc w:val="center"/>
          <w:ins w:id="73783" w:author="BigCREditor-RAN4#104-bis" w:date="2022-10-21T16:14:00Z"/>
        </w:trPr>
        <w:tc>
          <w:tcPr>
            <w:tcW w:w="8296" w:type="dxa"/>
            <w:gridSpan w:val="7"/>
            <w:tcBorders>
              <w:top w:val="single" w:sz="4" w:space="0" w:color="auto"/>
              <w:left w:val="single" w:sz="4" w:space="0" w:color="auto"/>
              <w:bottom w:val="single" w:sz="4" w:space="0" w:color="auto"/>
              <w:right w:val="single" w:sz="4" w:space="0" w:color="auto"/>
            </w:tcBorders>
            <w:vAlign w:val="center"/>
          </w:tcPr>
          <w:p w14:paraId="690F67DB" w14:textId="77777777" w:rsidR="00971B72" w:rsidRPr="00020619" w:rsidRDefault="00971B72" w:rsidP="00BB34DD">
            <w:pPr>
              <w:pStyle w:val="TAN"/>
              <w:rPr>
                <w:ins w:id="73784" w:author="BigCREditor-RAN4#104-bis" w:date="2022-10-21T16:14:00Z"/>
              </w:rPr>
            </w:pPr>
            <w:ins w:id="73785" w:author="BigCREditor-RAN4#104-bis" w:date="2022-10-21T16:14:00Z">
              <w:r w:rsidRPr="00020619">
                <w:t>Note 1:</w:t>
              </w:r>
              <w:r w:rsidRPr="00020619">
                <w:tab/>
                <w:t>OCNG shall be used such that a constant total transmitted power spectral density is achieved for all OFDM symbols.</w:t>
              </w:r>
            </w:ins>
          </w:p>
          <w:p w14:paraId="0F103413" w14:textId="77777777" w:rsidR="00971B72" w:rsidRPr="00020619" w:rsidRDefault="00971B72" w:rsidP="00BB34DD">
            <w:pPr>
              <w:pStyle w:val="TAN"/>
              <w:rPr>
                <w:ins w:id="73786" w:author="BigCREditor-RAN4#104-bis" w:date="2022-10-21T16:14:00Z"/>
              </w:rPr>
            </w:pPr>
            <w:ins w:id="73787" w:author="BigCREditor-RAN4#104-bis" w:date="2022-10-21T16:14:00Z">
              <w:r w:rsidRPr="00020619">
                <w:t>Note 2:</w:t>
              </w:r>
              <w:r w:rsidRPr="00020619">
                <w:tab/>
                <w:t>Void.</w:t>
              </w:r>
            </w:ins>
          </w:p>
        </w:tc>
      </w:tr>
      <w:bookmarkEnd w:id="73384"/>
    </w:tbl>
    <w:p w14:paraId="53053DA9" w14:textId="77777777" w:rsidR="00971B72" w:rsidRPr="00020619" w:rsidRDefault="00971B72" w:rsidP="00971B72">
      <w:pPr>
        <w:rPr>
          <w:ins w:id="73788" w:author="BigCREditor-RAN4#104-bis" w:date="2022-10-21T16:14:00Z"/>
        </w:rPr>
      </w:pPr>
    </w:p>
    <w:p w14:paraId="0B1B6BF7" w14:textId="77777777" w:rsidR="00971B72" w:rsidRPr="00020619" w:rsidRDefault="00971B72" w:rsidP="00971B72">
      <w:pPr>
        <w:pStyle w:val="TH"/>
        <w:rPr>
          <w:ins w:id="73789" w:author="BigCREditor-RAN4#104-bis" w:date="2022-10-21T16:14:00Z"/>
        </w:rPr>
      </w:pPr>
      <w:ins w:id="73790" w:author="BigCREditor-RAN4#104-bis" w:date="2022-10-21T16:14:00Z">
        <w:r w:rsidRPr="00020619">
          <w:t>Table A.X.7.1.X.1.2-2: SS-RSRP inter frequency OTA related test parameters</w:t>
        </w:r>
      </w:ins>
    </w:p>
    <w:p w14:paraId="3609A7F7" w14:textId="77777777" w:rsidR="00971B72" w:rsidRPr="00020619" w:rsidRDefault="00971B72" w:rsidP="00971B72">
      <w:pPr>
        <w:rPr>
          <w:ins w:id="73791" w:author="BigCREditor-RAN4#104-bis" w:date="2022-10-21T16:14:00Z"/>
        </w:rPr>
      </w:pP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92"/>
        <w:gridCol w:w="1054"/>
        <w:gridCol w:w="1054"/>
        <w:gridCol w:w="1054"/>
        <w:gridCol w:w="1054"/>
      </w:tblGrid>
      <w:tr w:rsidR="00971B72" w:rsidRPr="00020619" w14:paraId="748CA806" w14:textId="77777777" w:rsidTr="00BB34DD">
        <w:trPr>
          <w:trHeight w:val="187"/>
          <w:jc w:val="center"/>
          <w:ins w:id="73792" w:author="BigCREditor-RAN4#104-bis" w:date="2022-10-21T16:14:00Z"/>
        </w:trPr>
        <w:tc>
          <w:tcPr>
            <w:tcW w:w="1543" w:type="dxa"/>
            <w:tcBorders>
              <w:top w:val="single" w:sz="4" w:space="0" w:color="auto"/>
              <w:left w:val="single" w:sz="4" w:space="0" w:color="auto"/>
              <w:bottom w:val="nil"/>
              <w:right w:val="single" w:sz="4" w:space="0" w:color="auto"/>
            </w:tcBorders>
            <w:shd w:val="clear" w:color="auto" w:fill="auto"/>
            <w:hideMark/>
          </w:tcPr>
          <w:p w14:paraId="2B7D8247" w14:textId="77777777" w:rsidR="00971B72" w:rsidRPr="00020619" w:rsidRDefault="00971B72" w:rsidP="00BB34DD">
            <w:pPr>
              <w:pStyle w:val="TAH"/>
              <w:rPr>
                <w:ins w:id="73793" w:author="BigCREditor-RAN4#104-bis" w:date="2022-10-21T16:14:00Z"/>
              </w:rPr>
            </w:pPr>
            <w:ins w:id="73794" w:author="BigCREditor-RAN4#104-bis" w:date="2022-10-21T16:14:00Z">
              <w:r w:rsidRPr="00020619">
                <w:lastRenderedPageBreak/>
                <w:t>Parameter</w:t>
              </w:r>
            </w:ins>
          </w:p>
        </w:tc>
        <w:tc>
          <w:tcPr>
            <w:tcW w:w="1092" w:type="dxa"/>
            <w:tcBorders>
              <w:top w:val="single" w:sz="4" w:space="0" w:color="auto"/>
              <w:left w:val="single" w:sz="4" w:space="0" w:color="auto"/>
              <w:bottom w:val="nil"/>
              <w:right w:val="single" w:sz="4" w:space="0" w:color="auto"/>
            </w:tcBorders>
            <w:shd w:val="clear" w:color="auto" w:fill="auto"/>
          </w:tcPr>
          <w:p w14:paraId="08FBA594" w14:textId="77777777" w:rsidR="00971B72" w:rsidRPr="00020619" w:rsidRDefault="00971B72" w:rsidP="00BB34DD">
            <w:pPr>
              <w:pStyle w:val="TAH"/>
              <w:rPr>
                <w:ins w:id="73795" w:author="BigCREditor-RAN4#104-bis" w:date="2022-10-21T16:14:00Z"/>
              </w:rPr>
            </w:pPr>
            <w:ins w:id="73796" w:author="BigCREditor-RAN4#104-bis" w:date="2022-10-21T16:14:00Z">
              <w:r w:rsidRPr="00020619">
                <w:t>Config</w:t>
              </w:r>
            </w:ins>
          </w:p>
        </w:tc>
        <w:tc>
          <w:tcPr>
            <w:tcW w:w="1092" w:type="dxa"/>
            <w:tcBorders>
              <w:top w:val="single" w:sz="4" w:space="0" w:color="auto"/>
              <w:left w:val="single" w:sz="4" w:space="0" w:color="auto"/>
              <w:bottom w:val="nil"/>
              <w:right w:val="single" w:sz="4" w:space="0" w:color="auto"/>
            </w:tcBorders>
            <w:shd w:val="clear" w:color="auto" w:fill="auto"/>
            <w:hideMark/>
          </w:tcPr>
          <w:p w14:paraId="390BD2B1" w14:textId="77777777" w:rsidR="00971B72" w:rsidRPr="00020619" w:rsidRDefault="00971B72" w:rsidP="00BB34DD">
            <w:pPr>
              <w:pStyle w:val="TAH"/>
              <w:rPr>
                <w:ins w:id="73797" w:author="BigCREditor-RAN4#104-bis" w:date="2022-10-21T16:14:00Z"/>
              </w:rPr>
            </w:pPr>
            <w:ins w:id="73798" w:author="BigCREditor-RAN4#104-bis" w:date="2022-10-21T16:14:00Z">
              <w:r w:rsidRPr="00020619">
                <w:t>Unit</w:t>
              </w:r>
            </w:ins>
          </w:p>
        </w:tc>
        <w:tc>
          <w:tcPr>
            <w:tcW w:w="2108" w:type="dxa"/>
            <w:gridSpan w:val="2"/>
            <w:tcBorders>
              <w:top w:val="single" w:sz="4" w:space="0" w:color="auto"/>
              <w:left w:val="single" w:sz="4" w:space="0" w:color="auto"/>
              <w:bottom w:val="single" w:sz="4" w:space="0" w:color="auto"/>
              <w:right w:val="single" w:sz="4" w:space="0" w:color="auto"/>
            </w:tcBorders>
          </w:tcPr>
          <w:p w14:paraId="159EA56C" w14:textId="77777777" w:rsidR="00971B72" w:rsidRPr="00020619" w:rsidRDefault="00971B72" w:rsidP="00BB34DD">
            <w:pPr>
              <w:pStyle w:val="TAH"/>
              <w:rPr>
                <w:ins w:id="73799" w:author="BigCREditor-RAN4#104-bis" w:date="2022-10-21T16:14:00Z"/>
              </w:rPr>
            </w:pPr>
            <w:ins w:id="73800" w:author="BigCREditor-RAN4#104-bis" w:date="2022-10-21T16:14:00Z">
              <w:r w:rsidRPr="00020619">
                <w:t>Test 1</w:t>
              </w:r>
            </w:ins>
          </w:p>
        </w:tc>
        <w:tc>
          <w:tcPr>
            <w:tcW w:w="2108" w:type="dxa"/>
            <w:gridSpan w:val="2"/>
            <w:tcBorders>
              <w:top w:val="single" w:sz="4" w:space="0" w:color="auto"/>
              <w:left w:val="single" w:sz="4" w:space="0" w:color="auto"/>
              <w:bottom w:val="single" w:sz="4" w:space="0" w:color="auto"/>
              <w:right w:val="single" w:sz="4" w:space="0" w:color="auto"/>
            </w:tcBorders>
            <w:hideMark/>
          </w:tcPr>
          <w:p w14:paraId="023CE0E7" w14:textId="77777777" w:rsidR="00971B72" w:rsidRPr="00020619" w:rsidRDefault="00971B72" w:rsidP="00BB34DD">
            <w:pPr>
              <w:pStyle w:val="TAH"/>
              <w:rPr>
                <w:ins w:id="73801" w:author="BigCREditor-RAN4#104-bis" w:date="2022-10-21T16:14:00Z"/>
              </w:rPr>
            </w:pPr>
            <w:ins w:id="73802" w:author="BigCREditor-RAN4#104-bis" w:date="2022-10-21T16:14:00Z">
              <w:r w:rsidRPr="00020619">
                <w:t>Test 2</w:t>
              </w:r>
            </w:ins>
          </w:p>
        </w:tc>
      </w:tr>
      <w:tr w:rsidR="00971B72" w:rsidRPr="00020619" w14:paraId="0BD6C7A3" w14:textId="77777777" w:rsidTr="00BB34DD">
        <w:trPr>
          <w:trHeight w:val="187"/>
          <w:jc w:val="center"/>
          <w:ins w:id="73803" w:author="BigCREditor-RAN4#104-bis" w:date="2022-10-21T16:14:00Z"/>
        </w:trPr>
        <w:tc>
          <w:tcPr>
            <w:tcW w:w="1543" w:type="dxa"/>
            <w:tcBorders>
              <w:top w:val="nil"/>
              <w:left w:val="single" w:sz="4" w:space="0" w:color="auto"/>
              <w:bottom w:val="single" w:sz="4" w:space="0" w:color="auto"/>
              <w:right w:val="single" w:sz="4" w:space="0" w:color="auto"/>
            </w:tcBorders>
            <w:shd w:val="clear" w:color="auto" w:fill="auto"/>
            <w:hideMark/>
          </w:tcPr>
          <w:p w14:paraId="5316F188" w14:textId="77777777" w:rsidR="00971B72" w:rsidRPr="00020619" w:rsidRDefault="00971B72" w:rsidP="00BB34DD">
            <w:pPr>
              <w:pStyle w:val="TAH"/>
              <w:rPr>
                <w:ins w:id="73804" w:author="BigCREditor-RAN4#104-bis" w:date="2022-10-21T16:14:00Z"/>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tcPr>
          <w:p w14:paraId="323CC8D9" w14:textId="77777777" w:rsidR="00971B72" w:rsidRPr="00020619" w:rsidRDefault="00971B72" w:rsidP="00BB34DD">
            <w:pPr>
              <w:pStyle w:val="TAH"/>
              <w:rPr>
                <w:ins w:id="73805" w:author="BigCREditor-RAN4#104-bis" w:date="2022-10-21T16:14:00Z"/>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60F1E986" w14:textId="77777777" w:rsidR="00971B72" w:rsidRPr="00020619" w:rsidRDefault="00971B72" w:rsidP="00BB34DD">
            <w:pPr>
              <w:pStyle w:val="TAH"/>
              <w:rPr>
                <w:ins w:id="73806" w:author="BigCREditor-RAN4#104-bis" w:date="2022-10-21T16:14:00Z"/>
                <w:rFonts w:eastAsia="Calibri"/>
                <w:szCs w:val="22"/>
              </w:rPr>
            </w:pPr>
          </w:p>
        </w:tc>
        <w:tc>
          <w:tcPr>
            <w:tcW w:w="1054" w:type="dxa"/>
            <w:tcBorders>
              <w:top w:val="single" w:sz="4" w:space="0" w:color="auto"/>
              <w:left w:val="single" w:sz="4" w:space="0" w:color="auto"/>
              <w:bottom w:val="single" w:sz="4" w:space="0" w:color="auto"/>
              <w:right w:val="single" w:sz="4" w:space="0" w:color="auto"/>
            </w:tcBorders>
          </w:tcPr>
          <w:p w14:paraId="3B989877" w14:textId="77777777" w:rsidR="00971B72" w:rsidRPr="00020619" w:rsidRDefault="00971B72" w:rsidP="00BB34DD">
            <w:pPr>
              <w:pStyle w:val="TAH"/>
              <w:rPr>
                <w:ins w:id="73807" w:author="BigCREditor-RAN4#104-bis" w:date="2022-10-21T16:14:00Z"/>
              </w:rPr>
            </w:pPr>
            <w:ins w:id="73808" w:author="BigCREditor-RAN4#104-bis" w:date="2022-10-21T16:14:00Z">
              <w:r w:rsidRPr="00020619">
                <w:t>Cell 1</w:t>
              </w:r>
            </w:ins>
          </w:p>
        </w:tc>
        <w:tc>
          <w:tcPr>
            <w:tcW w:w="1054" w:type="dxa"/>
            <w:tcBorders>
              <w:top w:val="single" w:sz="4" w:space="0" w:color="auto"/>
              <w:left w:val="single" w:sz="4" w:space="0" w:color="auto"/>
              <w:bottom w:val="single" w:sz="4" w:space="0" w:color="auto"/>
              <w:right w:val="single" w:sz="4" w:space="0" w:color="auto"/>
            </w:tcBorders>
          </w:tcPr>
          <w:p w14:paraId="681DDE73" w14:textId="77777777" w:rsidR="00971B72" w:rsidRPr="00020619" w:rsidRDefault="00971B72" w:rsidP="00BB34DD">
            <w:pPr>
              <w:pStyle w:val="TAH"/>
              <w:rPr>
                <w:ins w:id="73809" w:author="BigCREditor-RAN4#104-bis" w:date="2022-10-21T16:14:00Z"/>
              </w:rPr>
            </w:pPr>
            <w:ins w:id="73810" w:author="BigCREditor-RAN4#104-bis" w:date="2022-10-21T16:14:00Z">
              <w:r w:rsidRPr="00020619">
                <w:t>Cell 2</w:t>
              </w:r>
            </w:ins>
          </w:p>
        </w:tc>
        <w:tc>
          <w:tcPr>
            <w:tcW w:w="1054" w:type="dxa"/>
            <w:tcBorders>
              <w:top w:val="single" w:sz="4" w:space="0" w:color="auto"/>
              <w:left w:val="single" w:sz="4" w:space="0" w:color="auto"/>
              <w:bottom w:val="single" w:sz="4" w:space="0" w:color="auto"/>
              <w:right w:val="single" w:sz="4" w:space="0" w:color="auto"/>
            </w:tcBorders>
            <w:hideMark/>
          </w:tcPr>
          <w:p w14:paraId="5CEBDE15" w14:textId="77777777" w:rsidR="00971B72" w:rsidRPr="00020619" w:rsidRDefault="00971B72" w:rsidP="00BB34DD">
            <w:pPr>
              <w:pStyle w:val="TAH"/>
              <w:rPr>
                <w:ins w:id="73811" w:author="BigCREditor-RAN4#104-bis" w:date="2022-10-21T16:14:00Z"/>
              </w:rPr>
            </w:pPr>
            <w:ins w:id="73812" w:author="BigCREditor-RAN4#104-bis" w:date="2022-10-21T16:14:00Z">
              <w:r w:rsidRPr="00020619">
                <w:t>Cell 1</w:t>
              </w:r>
            </w:ins>
          </w:p>
        </w:tc>
        <w:tc>
          <w:tcPr>
            <w:tcW w:w="1054" w:type="dxa"/>
            <w:tcBorders>
              <w:top w:val="single" w:sz="4" w:space="0" w:color="auto"/>
              <w:left w:val="single" w:sz="4" w:space="0" w:color="auto"/>
              <w:bottom w:val="single" w:sz="4" w:space="0" w:color="auto"/>
              <w:right w:val="single" w:sz="4" w:space="0" w:color="auto"/>
            </w:tcBorders>
            <w:hideMark/>
          </w:tcPr>
          <w:p w14:paraId="5FB3B294" w14:textId="77777777" w:rsidR="00971B72" w:rsidRPr="00020619" w:rsidRDefault="00971B72" w:rsidP="00BB34DD">
            <w:pPr>
              <w:pStyle w:val="TAH"/>
              <w:rPr>
                <w:ins w:id="73813" w:author="BigCREditor-RAN4#104-bis" w:date="2022-10-21T16:14:00Z"/>
              </w:rPr>
            </w:pPr>
            <w:ins w:id="73814" w:author="BigCREditor-RAN4#104-bis" w:date="2022-10-21T16:14:00Z">
              <w:r w:rsidRPr="00020619">
                <w:t>Cell 2</w:t>
              </w:r>
            </w:ins>
          </w:p>
        </w:tc>
      </w:tr>
      <w:tr w:rsidR="00971B72" w:rsidRPr="00020619" w14:paraId="6773FDCA" w14:textId="77777777" w:rsidTr="00BB34DD">
        <w:trPr>
          <w:trHeight w:val="187"/>
          <w:jc w:val="center"/>
          <w:ins w:id="73815" w:author="BigCREditor-RAN4#104-bis" w:date="2022-10-21T16:14:00Z"/>
        </w:trPr>
        <w:tc>
          <w:tcPr>
            <w:tcW w:w="1543" w:type="dxa"/>
            <w:tcBorders>
              <w:top w:val="single" w:sz="4" w:space="0" w:color="auto"/>
              <w:left w:val="single" w:sz="4" w:space="0" w:color="auto"/>
              <w:bottom w:val="nil"/>
              <w:right w:val="single" w:sz="4" w:space="0" w:color="auto"/>
            </w:tcBorders>
            <w:shd w:val="clear" w:color="auto" w:fill="auto"/>
          </w:tcPr>
          <w:p w14:paraId="49B572F5" w14:textId="77777777" w:rsidR="00971B72" w:rsidRPr="00020619" w:rsidRDefault="00971B72" w:rsidP="00BB34DD">
            <w:pPr>
              <w:pStyle w:val="TAL"/>
              <w:rPr>
                <w:ins w:id="73816" w:author="BigCREditor-RAN4#104-bis" w:date="2022-10-21T16:14:00Z"/>
              </w:rPr>
            </w:pPr>
            <w:ins w:id="73817" w:author="BigCREditor-RAN4#104-bis" w:date="2022-10-21T16:14:00Z">
              <w:r w:rsidRPr="00020619">
                <w:t>Angle of arrival configuration</w:t>
              </w:r>
            </w:ins>
          </w:p>
        </w:tc>
        <w:tc>
          <w:tcPr>
            <w:tcW w:w="1092" w:type="dxa"/>
            <w:tcBorders>
              <w:top w:val="single" w:sz="4" w:space="0" w:color="auto"/>
              <w:left w:val="single" w:sz="4" w:space="0" w:color="auto"/>
              <w:bottom w:val="nil"/>
              <w:right w:val="single" w:sz="4" w:space="0" w:color="auto"/>
            </w:tcBorders>
            <w:shd w:val="clear" w:color="auto" w:fill="auto"/>
          </w:tcPr>
          <w:p w14:paraId="51080A6D" w14:textId="77777777" w:rsidR="00971B72" w:rsidRPr="00020619" w:rsidRDefault="00971B72" w:rsidP="00BB34DD">
            <w:pPr>
              <w:pStyle w:val="TAC"/>
              <w:rPr>
                <w:ins w:id="73818" w:author="BigCREditor-RAN4#104-bis" w:date="2022-10-21T16:14:00Z"/>
              </w:rPr>
            </w:pPr>
            <w:ins w:id="73819" w:author="BigCREditor-RAN4#104-bis" w:date="2022-10-21T16:14:00Z">
              <w:r w:rsidRPr="00020619">
                <w:t>1~2</w:t>
              </w:r>
            </w:ins>
          </w:p>
        </w:tc>
        <w:tc>
          <w:tcPr>
            <w:tcW w:w="1092" w:type="dxa"/>
            <w:tcBorders>
              <w:top w:val="single" w:sz="4" w:space="0" w:color="auto"/>
              <w:left w:val="single" w:sz="4" w:space="0" w:color="auto"/>
              <w:bottom w:val="nil"/>
              <w:right w:val="single" w:sz="4" w:space="0" w:color="auto"/>
            </w:tcBorders>
            <w:shd w:val="clear" w:color="auto" w:fill="auto"/>
          </w:tcPr>
          <w:p w14:paraId="3C84E73E" w14:textId="77777777" w:rsidR="00971B72" w:rsidRPr="00020619" w:rsidRDefault="00971B72" w:rsidP="00BB34DD">
            <w:pPr>
              <w:pStyle w:val="TAC"/>
              <w:rPr>
                <w:ins w:id="73820" w:author="BigCREditor-RAN4#104-bis" w:date="2022-10-21T16:14:00Z"/>
              </w:rPr>
            </w:pPr>
          </w:p>
        </w:tc>
        <w:tc>
          <w:tcPr>
            <w:tcW w:w="2108" w:type="dxa"/>
            <w:gridSpan w:val="2"/>
            <w:tcBorders>
              <w:top w:val="single" w:sz="4" w:space="0" w:color="auto"/>
              <w:left w:val="single" w:sz="4" w:space="0" w:color="auto"/>
              <w:bottom w:val="single" w:sz="4" w:space="0" w:color="auto"/>
              <w:right w:val="single" w:sz="4" w:space="0" w:color="auto"/>
            </w:tcBorders>
          </w:tcPr>
          <w:p w14:paraId="51A801BA" w14:textId="77777777" w:rsidR="00971B72" w:rsidRPr="00020619" w:rsidRDefault="00971B72" w:rsidP="00BB34DD">
            <w:pPr>
              <w:pStyle w:val="TAC"/>
              <w:rPr>
                <w:ins w:id="73821" w:author="BigCREditor-RAN4#104-bis" w:date="2022-10-21T16:14:00Z"/>
              </w:rPr>
            </w:pPr>
            <w:ins w:id="73822" w:author="BigCREditor-RAN4#104-bis" w:date="2022-10-21T16:14:00Z">
              <w:r w:rsidRPr="00020619">
                <w:t>Setup 4b according to clause A.3.15.4.2</w:t>
              </w:r>
            </w:ins>
          </w:p>
        </w:tc>
        <w:tc>
          <w:tcPr>
            <w:tcW w:w="2108" w:type="dxa"/>
            <w:gridSpan w:val="2"/>
            <w:tcBorders>
              <w:top w:val="single" w:sz="4" w:space="0" w:color="auto"/>
              <w:left w:val="single" w:sz="4" w:space="0" w:color="auto"/>
              <w:bottom w:val="single" w:sz="4" w:space="0" w:color="auto"/>
              <w:right w:val="single" w:sz="4" w:space="0" w:color="auto"/>
            </w:tcBorders>
          </w:tcPr>
          <w:p w14:paraId="35570BFF" w14:textId="77777777" w:rsidR="00971B72" w:rsidRPr="00020619" w:rsidRDefault="00971B72" w:rsidP="00BB34DD">
            <w:pPr>
              <w:pStyle w:val="TAC"/>
              <w:rPr>
                <w:ins w:id="73823" w:author="BigCREditor-RAN4#104-bis" w:date="2022-10-21T16:14:00Z"/>
              </w:rPr>
            </w:pPr>
            <w:ins w:id="73824" w:author="BigCREditor-RAN4#104-bis" w:date="2022-10-21T16:14:00Z">
              <w:r w:rsidRPr="00020619">
                <w:t>Setup 4b according to clause A.3.15.4.2</w:t>
              </w:r>
            </w:ins>
          </w:p>
        </w:tc>
      </w:tr>
      <w:tr w:rsidR="00971B72" w:rsidRPr="00020619" w14:paraId="2029E811" w14:textId="77777777" w:rsidTr="00BB34DD">
        <w:trPr>
          <w:trHeight w:val="187"/>
          <w:jc w:val="center"/>
          <w:ins w:id="73825" w:author="BigCREditor-RAN4#104-bis" w:date="2022-10-21T16:14:00Z"/>
        </w:trPr>
        <w:tc>
          <w:tcPr>
            <w:tcW w:w="1543" w:type="dxa"/>
            <w:tcBorders>
              <w:top w:val="nil"/>
              <w:left w:val="single" w:sz="4" w:space="0" w:color="auto"/>
              <w:bottom w:val="single" w:sz="4" w:space="0" w:color="auto"/>
              <w:right w:val="single" w:sz="4" w:space="0" w:color="auto"/>
            </w:tcBorders>
            <w:shd w:val="clear" w:color="auto" w:fill="auto"/>
          </w:tcPr>
          <w:p w14:paraId="67DC2B83" w14:textId="77777777" w:rsidR="00971B72" w:rsidRPr="00020619" w:rsidRDefault="00971B72" w:rsidP="00BB34DD">
            <w:pPr>
              <w:pStyle w:val="TAL"/>
              <w:rPr>
                <w:ins w:id="73826" w:author="BigCREditor-RAN4#104-bis" w:date="2022-10-21T16:14:00Z"/>
              </w:rPr>
            </w:pPr>
          </w:p>
        </w:tc>
        <w:tc>
          <w:tcPr>
            <w:tcW w:w="1092" w:type="dxa"/>
            <w:tcBorders>
              <w:top w:val="nil"/>
              <w:left w:val="single" w:sz="4" w:space="0" w:color="auto"/>
              <w:bottom w:val="single" w:sz="4" w:space="0" w:color="auto"/>
              <w:right w:val="single" w:sz="4" w:space="0" w:color="auto"/>
            </w:tcBorders>
            <w:shd w:val="clear" w:color="auto" w:fill="auto"/>
          </w:tcPr>
          <w:p w14:paraId="047E2778" w14:textId="77777777" w:rsidR="00971B72" w:rsidRPr="00020619" w:rsidRDefault="00971B72" w:rsidP="00BB34DD">
            <w:pPr>
              <w:pStyle w:val="TAC"/>
              <w:rPr>
                <w:ins w:id="73827" w:author="BigCREditor-RAN4#104-bis" w:date="2022-10-21T16:14:00Z"/>
              </w:rPr>
            </w:pPr>
          </w:p>
        </w:tc>
        <w:tc>
          <w:tcPr>
            <w:tcW w:w="1092" w:type="dxa"/>
            <w:tcBorders>
              <w:top w:val="nil"/>
              <w:left w:val="single" w:sz="4" w:space="0" w:color="auto"/>
              <w:bottom w:val="single" w:sz="4" w:space="0" w:color="auto"/>
              <w:right w:val="single" w:sz="4" w:space="0" w:color="auto"/>
            </w:tcBorders>
            <w:shd w:val="clear" w:color="auto" w:fill="auto"/>
          </w:tcPr>
          <w:p w14:paraId="76BCE921" w14:textId="77777777" w:rsidR="00971B72" w:rsidRPr="00020619" w:rsidRDefault="00971B72" w:rsidP="00BB34DD">
            <w:pPr>
              <w:pStyle w:val="TAC"/>
              <w:rPr>
                <w:ins w:id="73828" w:author="BigCREditor-RAN4#104-bis" w:date="2022-10-21T16:14:00Z"/>
              </w:rPr>
            </w:pPr>
          </w:p>
        </w:tc>
        <w:tc>
          <w:tcPr>
            <w:tcW w:w="1054" w:type="dxa"/>
            <w:tcBorders>
              <w:top w:val="single" w:sz="4" w:space="0" w:color="auto"/>
              <w:left w:val="single" w:sz="4" w:space="0" w:color="auto"/>
              <w:bottom w:val="single" w:sz="4" w:space="0" w:color="auto"/>
              <w:right w:val="single" w:sz="4" w:space="0" w:color="auto"/>
            </w:tcBorders>
          </w:tcPr>
          <w:p w14:paraId="48487C37" w14:textId="77777777" w:rsidR="00971B72" w:rsidRPr="00020619" w:rsidRDefault="00971B72" w:rsidP="00BB34DD">
            <w:pPr>
              <w:pStyle w:val="TAC"/>
              <w:rPr>
                <w:ins w:id="73829" w:author="BigCREditor-RAN4#104-bis" w:date="2022-10-21T16:14:00Z"/>
              </w:rPr>
            </w:pPr>
            <w:ins w:id="73830" w:author="BigCREditor-RAN4#104-bis" w:date="2022-10-21T16:14:00Z">
              <w:r w:rsidRPr="00020619">
                <w:t xml:space="preserve">AoA1 </w:t>
              </w:r>
              <w:r w:rsidRPr="00020619">
                <w:br/>
                <w:t>Spherical coverage</w:t>
              </w:r>
            </w:ins>
          </w:p>
        </w:tc>
        <w:tc>
          <w:tcPr>
            <w:tcW w:w="1054" w:type="dxa"/>
            <w:tcBorders>
              <w:top w:val="single" w:sz="4" w:space="0" w:color="auto"/>
              <w:left w:val="single" w:sz="4" w:space="0" w:color="auto"/>
              <w:bottom w:val="single" w:sz="4" w:space="0" w:color="auto"/>
              <w:right w:val="single" w:sz="4" w:space="0" w:color="auto"/>
            </w:tcBorders>
          </w:tcPr>
          <w:p w14:paraId="1FD2331B" w14:textId="77777777" w:rsidR="00971B72" w:rsidRPr="00020619" w:rsidRDefault="00971B72" w:rsidP="00BB34DD">
            <w:pPr>
              <w:pStyle w:val="TAC"/>
              <w:rPr>
                <w:ins w:id="73831" w:author="BigCREditor-RAN4#104-bis" w:date="2022-10-21T16:14:00Z"/>
              </w:rPr>
            </w:pPr>
            <w:ins w:id="73832" w:author="BigCREditor-RAN4#104-bis" w:date="2022-10-21T16:14:00Z">
              <w:r w:rsidRPr="00020619">
                <w:t xml:space="preserve">AoA2 </w:t>
              </w:r>
              <w:r w:rsidRPr="00020619">
                <w:br/>
                <w:t>Rx Beam Peak</w:t>
              </w:r>
            </w:ins>
          </w:p>
        </w:tc>
        <w:tc>
          <w:tcPr>
            <w:tcW w:w="1054" w:type="dxa"/>
            <w:tcBorders>
              <w:top w:val="single" w:sz="4" w:space="0" w:color="auto"/>
              <w:left w:val="single" w:sz="4" w:space="0" w:color="auto"/>
              <w:bottom w:val="single" w:sz="4" w:space="0" w:color="auto"/>
              <w:right w:val="single" w:sz="4" w:space="0" w:color="auto"/>
            </w:tcBorders>
          </w:tcPr>
          <w:p w14:paraId="5DFF6694" w14:textId="77777777" w:rsidR="00971B72" w:rsidRPr="00020619" w:rsidRDefault="00971B72" w:rsidP="00BB34DD">
            <w:pPr>
              <w:pStyle w:val="TAC"/>
              <w:rPr>
                <w:ins w:id="73833" w:author="BigCREditor-RAN4#104-bis" w:date="2022-10-21T16:14:00Z"/>
              </w:rPr>
            </w:pPr>
            <w:ins w:id="73834" w:author="BigCREditor-RAN4#104-bis" w:date="2022-10-21T16:14:00Z">
              <w:r w:rsidRPr="00020619">
                <w:t xml:space="preserve">AoA1 </w:t>
              </w:r>
              <w:r w:rsidRPr="00020619">
                <w:br/>
                <w:t>Spherical coverage</w:t>
              </w:r>
            </w:ins>
          </w:p>
        </w:tc>
        <w:tc>
          <w:tcPr>
            <w:tcW w:w="1054" w:type="dxa"/>
            <w:tcBorders>
              <w:top w:val="single" w:sz="4" w:space="0" w:color="auto"/>
              <w:left w:val="single" w:sz="4" w:space="0" w:color="auto"/>
              <w:bottom w:val="single" w:sz="4" w:space="0" w:color="auto"/>
              <w:right w:val="single" w:sz="4" w:space="0" w:color="auto"/>
            </w:tcBorders>
          </w:tcPr>
          <w:p w14:paraId="2A0F1874" w14:textId="77777777" w:rsidR="00971B72" w:rsidRPr="00020619" w:rsidRDefault="00971B72" w:rsidP="00BB34DD">
            <w:pPr>
              <w:pStyle w:val="TAC"/>
              <w:rPr>
                <w:ins w:id="73835" w:author="BigCREditor-RAN4#104-bis" w:date="2022-10-21T16:14:00Z"/>
              </w:rPr>
            </w:pPr>
            <w:ins w:id="73836" w:author="BigCREditor-RAN4#104-bis" w:date="2022-10-21T16:14:00Z">
              <w:r w:rsidRPr="00020619">
                <w:t xml:space="preserve">AoA2 </w:t>
              </w:r>
              <w:r w:rsidRPr="00020619">
                <w:br/>
                <w:t>Rx Beam Peak</w:t>
              </w:r>
            </w:ins>
          </w:p>
        </w:tc>
      </w:tr>
      <w:tr w:rsidR="00971B72" w:rsidRPr="00020619" w14:paraId="6F7EFAE0" w14:textId="77777777" w:rsidTr="00BB34DD">
        <w:trPr>
          <w:trHeight w:val="187"/>
          <w:jc w:val="center"/>
          <w:ins w:id="73837" w:author="BigCREditor-RAN4#104-bis" w:date="2022-10-21T16:14:00Z"/>
        </w:trPr>
        <w:tc>
          <w:tcPr>
            <w:tcW w:w="1543" w:type="dxa"/>
            <w:tcBorders>
              <w:left w:val="single" w:sz="4" w:space="0" w:color="auto"/>
              <w:bottom w:val="single" w:sz="4" w:space="0" w:color="auto"/>
              <w:right w:val="single" w:sz="4" w:space="0" w:color="auto"/>
            </w:tcBorders>
          </w:tcPr>
          <w:p w14:paraId="02B8AA6C" w14:textId="77777777" w:rsidR="00971B72" w:rsidRPr="00020619" w:rsidRDefault="00971B72" w:rsidP="00BB34DD">
            <w:pPr>
              <w:pStyle w:val="TAL"/>
              <w:rPr>
                <w:ins w:id="73838" w:author="BigCREditor-RAN4#104-bis" w:date="2022-10-21T16:14:00Z"/>
              </w:rPr>
            </w:pPr>
            <w:ins w:id="73839" w:author="BigCREditor-RAN4#104-bis" w:date="2022-10-21T16:14:00Z">
              <w:r w:rsidRPr="00020619">
                <w:rPr>
                  <w:rFonts w:cs="Arial"/>
                  <w:szCs w:val="18"/>
                </w:rPr>
                <w:t xml:space="preserve">Assumption for UE </w:t>
              </w:r>
              <w:proofErr w:type="spellStart"/>
              <w:r w:rsidRPr="00020619">
                <w:rPr>
                  <w:rFonts w:cs="Arial"/>
                  <w:szCs w:val="18"/>
                </w:rPr>
                <w:t>beams</w:t>
              </w:r>
              <w:r w:rsidRPr="00020619">
                <w:rPr>
                  <w:rFonts w:cs="Arial"/>
                  <w:szCs w:val="18"/>
                  <w:vertAlign w:val="superscript"/>
                </w:rPr>
                <w:t>Note</w:t>
              </w:r>
              <w:proofErr w:type="spellEnd"/>
              <w:r w:rsidRPr="00020619">
                <w:rPr>
                  <w:rFonts w:cs="Arial"/>
                  <w:szCs w:val="18"/>
                  <w:vertAlign w:val="superscript"/>
                </w:rPr>
                <w:t xml:space="preserve"> 7</w:t>
              </w:r>
            </w:ins>
          </w:p>
        </w:tc>
        <w:tc>
          <w:tcPr>
            <w:tcW w:w="1092" w:type="dxa"/>
            <w:tcBorders>
              <w:left w:val="single" w:sz="4" w:space="0" w:color="auto"/>
              <w:bottom w:val="single" w:sz="4" w:space="0" w:color="auto"/>
              <w:right w:val="single" w:sz="4" w:space="0" w:color="auto"/>
            </w:tcBorders>
          </w:tcPr>
          <w:p w14:paraId="016EA756" w14:textId="77777777" w:rsidR="00971B72" w:rsidRPr="00020619" w:rsidRDefault="00971B72" w:rsidP="00BB34DD">
            <w:pPr>
              <w:pStyle w:val="TAC"/>
              <w:rPr>
                <w:ins w:id="73840" w:author="BigCREditor-RAN4#104-bis" w:date="2022-10-21T16:14:00Z"/>
              </w:rPr>
            </w:pPr>
            <w:ins w:id="73841" w:author="BigCREditor-RAN4#104-bis" w:date="2022-10-21T16:14:00Z">
              <w:r w:rsidRPr="00020619">
                <w:t>1~2</w:t>
              </w:r>
            </w:ins>
          </w:p>
        </w:tc>
        <w:tc>
          <w:tcPr>
            <w:tcW w:w="1092" w:type="dxa"/>
            <w:tcBorders>
              <w:left w:val="single" w:sz="4" w:space="0" w:color="auto"/>
              <w:bottom w:val="single" w:sz="4" w:space="0" w:color="auto"/>
              <w:right w:val="single" w:sz="4" w:space="0" w:color="auto"/>
            </w:tcBorders>
          </w:tcPr>
          <w:p w14:paraId="0D164745" w14:textId="77777777" w:rsidR="00971B72" w:rsidRPr="00020619" w:rsidRDefault="00971B72" w:rsidP="00BB34DD">
            <w:pPr>
              <w:pStyle w:val="TAC"/>
              <w:rPr>
                <w:ins w:id="73842" w:author="BigCREditor-RAN4#104-bis" w:date="2022-10-21T16:14:00Z"/>
              </w:rPr>
            </w:pPr>
          </w:p>
        </w:tc>
        <w:tc>
          <w:tcPr>
            <w:tcW w:w="2108" w:type="dxa"/>
            <w:gridSpan w:val="2"/>
            <w:tcBorders>
              <w:top w:val="single" w:sz="4" w:space="0" w:color="auto"/>
              <w:left w:val="single" w:sz="4" w:space="0" w:color="auto"/>
              <w:bottom w:val="single" w:sz="4" w:space="0" w:color="auto"/>
              <w:right w:val="single" w:sz="4" w:space="0" w:color="auto"/>
            </w:tcBorders>
          </w:tcPr>
          <w:p w14:paraId="2AB8CEF2" w14:textId="77777777" w:rsidR="00971B72" w:rsidRPr="00020619" w:rsidRDefault="00971B72" w:rsidP="00BB34DD">
            <w:pPr>
              <w:pStyle w:val="TAC"/>
              <w:rPr>
                <w:ins w:id="73843" w:author="BigCREditor-RAN4#104-bis" w:date="2022-10-21T16:14:00Z"/>
              </w:rPr>
            </w:pPr>
            <w:ins w:id="73844" w:author="BigCREditor-RAN4#104-bis" w:date="2022-10-21T16:14:00Z">
              <w:r w:rsidRPr="00020619">
                <w:t>Rough</w:t>
              </w:r>
            </w:ins>
          </w:p>
        </w:tc>
        <w:tc>
          <w:tcPr>
            <w:tcW w:w="2108" w:type="dxa"/>
            <w:gridSpan w:val="2"/>
            <w:tcBorders>
              <w:top w:val="single" w:sz="4" w:space="0" w:color="auto"/>
              <w:left w:val="single" w:sz="4" w:space="0" w:color="auto"/>
              <w:bottom w:val="single" w:sz="4" w:space="0" w:color="auto"/>
              <w:right w:val="single" w:sz="4" w:space="0" w:color="auto"/>
            </w:tcBorders>
          </w:tcPr>
          <w:p w14:paraId="0EE7D910" w14:textId="77777777" w:rsidR="00971B72" w:rsidRPr="00020619" w:rsidRDefault="00971B72" w:rsidP="00BB34DD">
            <w:pPr>
              <w:pStyle w:val="TAC"/>
              <w:rPr>
                <w:ins w:id="73845" w:author="BigCREditor-RAN4#104-bis" w:date="2022-10-21T16:14:00Z"/>
              </w:rPr>
            </w:pPr>
            <w:ins w:id="73846" w:author="BigCREditor-RAN4#104-bis" w:date="2022-10-21T16:14:00Z">
              <w:r w:rsidRPr="00020619">
                <w:rPr>
                  <w:szCs w:val="18"/>
                </w:rPr>
                <w:t>Rough</w:t>
              </w:r>
            </w:ins>
          </w:p>
        </w:tc>
      </w:tr>
      <w:tr w:rsidR="00971B72" w:rsidRPr="00020619" w14:paraId="2F2DA237" w14:textId="77777777" w:rsidTr="00BB34DD">
        <w:trPr>
          <w:trHeight w:val="187"/>
          <w:jc w:val="center"/>
          <w:ins w:id="73847" w:author="BigCREditor-RAN4#104-bis" w:date="2022-10-21T16:14:00Z"/>
        </w:trPr>
        <w:tc>
          <w:tcPr>
            <w:tcW w:w="1543" w:type="dxa"/>
            <w:tcBorders>
              <w:top w:val="single" w:sz="4" w:space="0" w:color="auto"/>
              <w:left w:val="single" w:sz="4" w:space="0" w:color="auto"/>
              <w:bottom w:val="nil"/>
              <w:right w:val="single" w:sz="4" w:space="0" w:color="auto"/>
            </w:tcBorders>
            <w:shd w:val="clear" w:color="auto" w:fill="auto"/>
          </w:tcPr>
          <w:p w14:paraId="756B48D3" w14:textId="77777777" w:rsidR="00971B72" w:rsidRPr="00020619" w:rsidRDefault="00971B72" w:rsidP="00BB34DD">
            <w:pPr>
              <w:pStyle w:val="TAL"/>
              <w:rPr>
                <w:ins w:id="73848" w:author="BigCREditor-RAN4#104-bis" w:date="2022-10-21T16:14:00Z"/>
              </w:rPr>
            </w:pPr>
            <w:ins w:id="73849" w:author="BigCREditor-RAN4#104-bis" w:date="2022-10-21T16:14:00Z">
              <w:r w:rsidRPr="00020619">
                <w:rPr>
                  <w:rFonts w:eastAsia="Calibri"/>
                  <w:position w:val="-12"/>
                  <w:szCs w:val="22"/>
                </w:rPr>
                <w:object w:dxaOrig="405" w:dyaOrig="345" w14:anchorId="54DC6102">
                  <v:shape id="_x0000_i1283" type="#_x0000_t75" style="width:20.3pt;height:20.3pt" o:ole="" fillcolor="window">
                    <v:imagedata r:id="rId15" o:title=""/>
                  </v:shape>
                  <o:OLEObject Type="Embed" ProgID="Equation.3" ShapeID="_x0000_i1283" DrawAspect="Content" ObjectID="_1731331664" r:id="rId392"/>
                </w:object>
              </w:r>
            </w:ins>
            <w:ins w:id="73850" w:author="BigCREditor-RAN4#104-bis" w:date="2022-10-21T16:14:00Z">
              <w:r w:rsidRPr="00020619">
                <w:rPr>
                  <w:vertAlign w:val="superscript"/>
                </w:rPr>
                <w:t>Note1</w:t>
              </w:r>
            </w:ins>
          </w:p>
        </w:tc>
        <w:tc>
          <w:tcPr>
            <w:tcW w:w="1092" w:type="dxa"/>
            <w:tcBorders>
              <w:top w:val="single" w:sz="4" w:space="0" w:color="auto"/>
              <w:left w:val="single" w:sz="4" w:space="0" w:color="auto"/>
              <w:bottom w:val="single" w:sz="4" w:space="0" w:color="auto"/>
              <w:right w:val="single" w:sz="4" w:space="0" w:color="auto"/>
            </w:tcBorders>
          </w:tcPr>
          <w:p w14:paraId="2FD5C4C2" w14:textId="77777777" w:rsidR="00971B72" w:rsidRPr="00020619" w:rsidRDefault="00971B72" w:rsidP="00BB34DD">
            <w:pPr>
              <w:pStyle w:val="TAC"/>
              <w:rPr>
                <w:ins w:id="73851" w:author="BigCREditor-RAN4#104-bis" w:date="2022-10-21T16:14:00Z"/>
              </w:rPr>
            </w:pPr>
            <w:ins w:id="73852" w:author="BigCREditor-RAN4#104-bis" w:date="2022-10-21T16:14:00Z">
              <w:r w:rsidRPr="00020619">
                <w:t>1</w:t>
              </w:r>
            </w:ins>
          </w:p>
        </w:tc>
        <w:tc>
          <w:tcPr>
            <w:tcW w:w="1092" w:type="dxa"/>
            <w:tcBorders>
              <w:top w:val="single" w:sz="4" w:space="0" w:color="auto"/>
              <w:left w:val="single" w:sz="4" w:space="0" w:color="auto"/>
              <w:bottom w:val="nil"/>
              <w:right w:val="single" w:sz="4" w:space="0" w:color="auto"/>
            </w:tcBorders>
            <w:shd w:val="clear" w:color="auto" w:fill="auto"/>
          </w:tcPr>
          <w:p w14:paraId="36EA14ED" w14:textId="77777777" w:rsidR="00971B72" w:rsidRPr="00020619" w:rsidRDefault="00971B72" w:rsidP="00BB34DD">
            <w:pPr>
              <w:pStyle w:val="TAC"/>
              <w:rPr>
                <w:ins w:id="73853" w:author="BigCREditor-RAN4#104-bis" w:date="2022-10-21T16:14:00Z"/>
              </w:rPr>
            </w:pPr>
            <w:ins w:id="73854" w:author="BigCREditor-RAN4#104-bis" w:date="2022-10-21T16:14:00Z">
              <w:r w:rsidRPr="00020619">
                <w:t>dBm/15kHz</w:t>
              </w:r>
              <w:r w:rsidRPr="00020619">
                <w:rPr>
                  <w:vertAlign w:val="superscript"/>
                </w:rPr>
                <w:t>Note4</w:t>
              </w:r>
            </w:ins>
          </w:p>
        </w:tc>
        <w:tc>
          <w:tcPr>
            <w:tcW w:w="1054" w:type="dxa"/>
            <w:tcBorders>
              <w:top w:val="single" w:sz="4" w:space="0" w:color="auto"/>
              <w:left w:val="single" w:sz="4" w:space="0" w:color="auto"/>
              <w:bottom w:val="single" w:sz="4" w:space="0" w:color="auto"/>
              <w:right w:val="single" w:sz="4" w:space="0" w:color="auto"/>
            </w:tcBorders>
          </w:tcPr>
          <w:p w14:paraId="4D31A8C1" w14:textId="77777777" w:rsidR="00971B72" w:rsidRPr="00020619" w:rsidRDefault="00971B72" w:rsidP="00BB34DD">
            <w:pPr>
              <w:pStyle w:val="TAC"/>
              <w:rPr>
                <w:ins w:id="73855" w:author="BigCREditor-RAN4#104-bis" w:date="2022-10-21T16:14:00Z"/>
              </w:rPr>
            </w:pPr>
            <w:ins w:id="73856" w:author="BigCREditor-RAN4#104-bis" w:date="2022-10-21T16:14:00Z">
              <w:r w:rsidRPr="00020619">
                <w:t>-90.6</w:t>
              </w:r>
            </w:ins>
          </w:p>
        </w:tc>
        <w:tc>
          <w:tcPr>
            <w:tcW w:w="1054" w:type="dxa"/>
            <w:tcBorders>
              <w:top w:val="single" w:sz="4" w:space="0" w:color="auto"/>
              <w:left w:val="single" w:sz="4" w:space="0" w:color="auto"/>
              <w:bottom w:val="single" w:sz="4" w:space="0" w:color="auto"/>
              <w:right w:val="single" w:sz="4" w:space="0" w:color="auto"/>
            </w:tcBorders>
          </w:tcPr>
          <w:p w14:paraId="0523DA18" w14:textId="77777777" w:rsidR="00971B72" w:rsidRPr="00020619" w:rsidRDefault="00971B72" w:rsidP="00BB34DD">
            <w:pPr>
              <w:pStyle w:val="TAC"/>
              <w:rPr>
                <w:ins w:id="73857" w:author="BigCREditor-RAN4#104-bis" w:date="2022-10-21T16:14:00Z"/>
              </w:rPr>
            </w:pPr>
            <w:ins w:id="73858" w:author="BigCREditor-RAN4#104-bis" w:date="2022-10-21T16:14:00Z">
              <w:r w:rsidRPr="00020619">
                <w:t>-90.6</w:t>
              </w:r>
            </w:ins>
          </w:p>
        </w:tc>
        <w:tc>
          <w:tcPr>
            <w:tcW w:w="1054" w:type="dxa"/>
            <w:vMerge w:val="restart"/>
            <w:tcBorders>
              <w:top w:val="single" w:sz="4" w:space="0" w:color="auto"/>
              <w:left w:val="single" w:sz="4" w:space="0" w:color="auto"/>
              <w:right w:val="single" w:sz="4" w:space="0" w:color="auto"/>
            </w:tcBorders>
          </w:tcPr>
          <w:p w14:paraId="4B72865C" w14:textId="77777777" w:rsidR="00971B72" w:rsidRPr="00020619" w:rsidRDefault="00971B72" w:rsidP="00BB34DD">
            <w:pPr>
              <w:pStyle w:val="TAC"/>
              <w:rPr>
                <w:ins w:id="73859" w:author="BigCREditor-RAN4#104-bis" w:date="2022-10-21T16:14:00Z"/>
              </w:rPr>
            </w:pPr>
            <w:ins w:id="73860"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1.97dB)</w:t>
              </w:r>
            </w:ins>
          </w:p>
        </w:tc>
        <w:tc>
          <w:tcPr>
            <w:tcW w:w="1054" w:type="dxa"/>
            <w:vMerge w:val="restart"/>
            <w:tcBorders>
              <w:top w:val="single" w:sz="4" w:space="0" w:color="auto"/>
              <w:left w:val="single" w:sz="4" w:space="0" w:color="auto"/>
              <w:right w:val="single" w:sz="4" w:space="0" w:color="auto"/>
            </w:tcBorders>
          </w:tcPr>
          <w:p w14:paraId="039967BE" w14:textId="77777777" w:rsidR="00971B72" w:rsidRPr="00020619" w:rsidRDefault="00971B72" w:rsidP="00BB34DD">
            <w:pPr>
              <w:pStyle w:val="TAC"/>
              <w:rPr>
                <w:ins w:id="73861" w:author="BigCREditor-RAN4#104-bis" w:date="2022-10-21T16:14:00Z"/>
              </w:rPr>
            </w:pPr>
            <w:ins w:id="73862"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3.03dB)</w:t>
              </w:r>
            </w:ins>
          </w:p>
        </w:tc>
      </w:tr>
      <w:tr w:rsidR="00971B72" w:rsidRPr="00020619" w14:paraId="58EF6903" w14:textId="77777777" w:rsidTr="00BB34DD">
        <w:trPr>
          <w:trHeight w:val="187"/>
          <w:jc w:val="center"/>
          <w:ins w:id="73863" w:author="BigCREditor-RAN4#104-bis" w:date="2022-10-21T16:14:00Z"/>
        </w:trPr>
        <w:tc>
          <w:tcPr>
            <w:tcW w:w="1543" w:type="dxa"/>
            <w:tcBorders>
              <w:top w:val="nil"/>
              <w:left w:val="single" w:sz="4" w:space="0" w:color="auto"/>
              <w:bottom w:val="single" w:sz="4" w:space="0" w:color="auto"/>
              <w:right w:val="single" w:sz="4" w:space="0" w:color="auto"/>
            </w:tcBorders>
            <w:shd w:val="clear" w:color="auto" w:fill="auto"/>
          </w:tcPr>
          <w:p w14:paraId="04B4E8AF" w14:textId="77777777" w:rsidR="00971B72" w:rsidRPr="00020619" w:rsidRDefault="00971B72" w:rsidP="00BB34DD">
            <w:pPr>
              <w:pStyle w:val="TAL"/>
              <w:rPr>
                <w:ins w:id="73864" w:author="BigCREditor-RAN4#104-bis" w:date="2022-10-21T16:14:00Z"/>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2B4F26BE" w14:textId="77777777" w:rsidR="00971B72" w:rsidRPr="00020619" w:rsidRDefault="00971B72" w:rsidP="00BB34DD">
            <w:pPr>
              <w:pStyle w:val="TAC"/>
              <w:rPr>
                <w:ins w:id="73865" w:author="BigCREditor-RAN4#104-bis" w:date="2022-10-21T16:14:00Z"/>
              </w:rPr>
            </w:pPr>
            <w:ins w:id="73866" w:author="BigCREditor-RAN4#104-bis" w:date="2022-10-21T16:14:00Z">
              <w:r w:rsidRPr="00020619">
                <w:t>2</w:t>
              </w:r>
            </w:ins>
          </w:p>
        </w:tc>
        <w:tc>
          <w:tcPr>
            <w:tcW w:w="1092" w:type="dxa"/>
            <w:tcBorders>
              <w:top w:val="nil"/>
              <w:left w:val="single" w:sz="4" w:space="0" w:color="auto"/>
              <w:bottom w:val="single" w:sz="4" w:space="0" w:color="auto"/>
              <w:right w:val="single" w:sz="4" w:space="0" w:color="auto"/>
            </w:tcBorders>
            <w:shd w:val="clear" w:color="auto" w:fill="auto"/>
          </w:tcPr>
          <w:p w14:paraId="168DFE19" w14:textId="77777777" w:rsidR="00971B72" w:rsidRPr="00020619" w:rsidRDefault="00971B72" w:rsidP="00BB34DD">
            <w:pPr>
              <w:pStyle w:val="TAC"/>
              <w:rPr>
                <w:ins w:id="73867" w:author="BigCREditor-RAN4#104-bis" w:date="2022-10-21T16:14:00Z"/>
              </w:rPr>
            </w:pPr>
          </w:p>
        </w:tc>
        <w:tc>
          <w:tcPr>
            <w:tcW w:w="1054" w:type="dxa"/>
            <w:tcBorders>
              <w:top w:val="single" w:sz="4" w:space="0" w:color="auto"/>
              <w:left w:val="single" w:sz="4" w:space="0" w:color="auto"/>
              <w:bottom w:val="single" w:sz="4" w:space="0" w:color="auto"/>
              <w:right w:val="single" w:sz="4" w:space="0" w:color="auto"/>
            </w:tcBorders>
          </w:tcPr>
          <w:p w14:paraId="6059CBF6" w14:textId="77777777" w:rsidR="00971B72" w:rsidRPr="00020619" w:rsidRDefault="00971B72" w:rsidP="00BB34DD">
            <w:pPr>
              <w:pStyle w:val="TAC"/>
              <w:rPr>
                <w:ins w:id="73868" w:author="BigCREditor-RAN4#104-bis" w:date="2022-10-21T16:14:00Z"/>
              </w:rPr>
            </w:pPr>
            <w:ins w:id="73869" w:author="BigCREditor-RAN4#104-bis" w:date="2022-10-21T16:14:00Z">
              <w:r w:rsidRPr="00020619">
                <w:t>-93.7</w:t>
              </w:r>
            </w:ins>
          </w:p>
        </w:tc>
        <w:tc>
          <w:tcPr>
            <w:tcW w:w="1054" w:type="dxa"/>
            <w:tcBorders>
              <w:top w:val="single" w:sz="4" w:space="0" w:color="auto"/>
              <w:left w:val="single" w:sz="4" w:space="0" w:color="auto"/>
              <w:bottom w:val="single" w:sz="4" w:space="0" w:color="auto"/>
              <w:right w:val="single" w:sz="4" w:space="0" w:color="auto"/>
            </w:tcBorders>
          </w:tcPr>
          <w:p w14:paraId="6FF29620" w14:textId="77777777" w:rsidR="00971B72" w:rsidRPr="00020619" w:rsidRDefault="00971B72" w:rsidP="00BB34DD">
            <w:pPr>
              <w:pStyle w:val="TAC"/>
              <w:rPr>
                <w:ins w:id="73870" w:author="BigCREditor-RAN4#104-bis" w:date="2022-10-21T16:14:00Z"/>
              </w:rPr>
            </w:pPr>
            <w:ins w:id="73871" w:author="BigCREditor-RAN4#104-bis" w:date="2022-10-21T16:14:00Z">
              <w:r w:rsidRPr="00020619">
                <w:t>-93.7</w:t>
              </w:r>
            </w:ins>
          </w:p>
        </w:tc>
        <w:tc>
          <w:tcPr>
            <w:tcW w:w="1054" w:type="dxa"/>
            <w:vMerge/>
            <w:tcBorders>
              <w:left w:val="single" w:sz="4" w:space="0" w:color="auto"/>
              <w:bottom w:val="single" w:sz="4" w:space="0" w:color="auto"/>
              <w:right w:val="single" w:sz="4" w:space="0" w:color="auto"/>
            </w:tcBorders>
          </w:tcPr>
          <w:p w14:paraId="487629D5" w14:textId="77777777" w:rsidR="00971B72" w:rsidRPr="00020619" w:rsidRDefault="00971B72" w:rsidP="00BB34DD">
            <w:pPr>
              <w:pStyle w:val="TAC"/>
              <w:rPr>
                <w:ins w:id="73872" w:author="BigCREditor-RAN4#104-bis" w:date="2022-10-21T16:14:00Z"/>
                <w:szCs w:val="18"/>
              </w:rPr>
            </w:pPr>
          </w:p>
        </w:tc>
        <w:tc>
          <w:tcPr>
            <w:tcW w:w="1054" w:type="dxa"/>
            <w:vMerge/>
            <w:tcBorders>
              <w:left w:val="single" w:sz="4" w:space="0" w:color="auto"/>
              <w:bottom w:val="single" w:sz="4" w:space="0" w:color="auto"/>
              <w:right w:val="single" w:sz="4" w:space="0" w:color="auto"/>
            </w:tcBorders>
          </w:tcPr>
          <w:p w14:paraId="782FB2E8" w14:textId="77777777" w:rsidR="00971B72" w:rsidRPr="00020619" w:rsidRDefault="00971B72" w:rsidP="00BB34DD">
            <w:pPr>
              <w:pStyle w:val="TAC"/>
              <w:rPr>
                <w:ins w:id="73873" w:author="BigCREditor-RAN4#104-bis" w:date="2022-10-21T16:14:00Z"/>
                <w:szCs w:val="18"/>
              </w:rPr>
            </w:pPr>
          </w:p>
        </w:tc>
      </w:tr>
      <w:tr w:rsidR="00971B72" w:rsidRPr="00020619" w14:paraId="09FAD93C" w14:textId="77777777" w:rsidTr="00BB34DD">
        <w:trPr>
          <w:trHeight w:val="187"/>
          <w:jc w:val="center"/>
          <w:ins w:id="73874" w:author="BigCREditor-RAN4#104-bis" w:date="2022-10-21T16:14:00Z"/>
        </w:trPr>
        <w:tc>
          <w:tcPr>
            <w:tcW w:w="1543" w:type="dxa"/>
            <w:tcBorders>
              <w:top w:val="single" w:sz="4" w:space="0" w:color="auto"/>
              <w:left w:val="single" w:sz="4" w:space="0" w:color="auto"/>
              <w:bottom w:val="nil"/>
              <w:right w:val="single" w:sz="4" w:space="0" w:color="auto"/>
            </w:tcBorders>
            <w:shd w:val="clear" w:color="auto" w:fill="auto"/>
          </w:tcPr>
          <w:p w14:paraId="739C864E" w14:textId="77777777" w:rsidR="00971B72" w:rsidRPr="00020619" w:rsidRDefault="00971B72" w:rsidP="00BB34DD">
            <w:pPr>
              <w:pStyle w:val="TAL"/>
              <w:rPr>
                <w:ins w:id="73875" w:author="BigCREditor-RAN4#104-bis" w:date="2022-10-21T16:14:00Z"/>
                <w:vertAlign w:val="superscript"/>
              </w:rPr>
            </w:pPr>
            <w:ins w:id="73876" w:author="BigCREditor-RAN4#104-bis" w:date="2022-10-21T16:14:00Z">
              <w:r w:rsidRPr="00020619">
                <w:rPr>
                  <w:rFonts w:eastAsia="Calibri"/>
                  <w:position w:val="-12"/>
                  <w:szCs w:val="22"/>
                </w:rPr>
                <w:object w:dxaOrig="405" w:dyaOrig="345" w14:anchorId="25825D20">
                  <v:shape id="_x0000_i1284" type="#_x0000_t75" style="width:20.3pt;height:20.3pt" o:ole="" fillcolor="window">
                    <v:imagedata r:id="rId15" o:title=""/>
                  </v:shape>
                  <o:OLEObject Type="Embed" ProgID="Equation.3" ShapeID="_x0000_i1284" DrawAspect="Content" ObjectID="_1731331665" r:id="rId393"/>
                </w:object>
              </w:r>
            </w:ins>
            <w:ins w:id="73877" w:author="BigCREditor-RAN4#104-bis" w:date="2022-10-21T16:14:00Z">
              <w:r w:rsidRPr="00020619">
                <w:rPr>
                  <w:vertAlign w:val="superscript"/>
                </w:rPr>
                <w:t>Note1</w:t>
              </w:r>
            </w:ins>
          </w:p>
        </w:tc>
        <w:tc>
          <w:tcPr>
            <w:tcW w:w="1092" w:type="dxa"/>
            <w:tcBorders>
              <w:top w:val="single" w:sz="4" w:space="0" w:color="auto"/>
              <w:left w:val="single" w:sz="4" w:space="0" w:color="auto"/>
              <w:bottom w:val="single" w:sz="4" w:space="0" w:color="auto"/>
              <w:right w:val="single" w:sz="4" w:space="0" w:color="auto"/>
            </w:tcBorders>
          </w:tcPr>
          <w:p w14:paraId="56D965F5" w14:textId="77777777" w:rsidR="00971B72" w:rsidRPr="00020619" w:rsidRDefault="00971B72" w:rsidP="00BB34DD">
            <w:pPr>
              <w:pStyle w:val="TAC"/>
              <w:rPr>
                <w:ins w:id="73878" w:author="BigCREditor-RAN4#104-bis" w:date="2022-10-21T16:14:00Z"/>
              </w:rPr>
            </w:pPr>
            <w:ins w:id="73879" w:author="BigCREditor-RAN4#104-bis" w:date="2022-10-21T16:14:00Z">
              <w:r w:rsidRPr="00020619">
                <w:t>1</w:t>
              </w:r>
            </w:ins>
          </w:p>
        </w:tc>
        <w:tc>
          <w:tcPr>
            <w:tcW w:w="1092" w:type="dxa"/>
            <w:tcBorders>
              <w:top w:val="single" w:sz="4" w:space="0" w:color="auto"/>
              <w:left w:val="single" w:sz="4" w:space="0" w:color="auto"/>
              <w:bottom w:val="nil"/>
              <w:right w:val="single" w:sz="4" w:space="0" w:color="auto"/>
            </w:tcBorders>
            <w:shd w:val="clear" w:color="auto" w:fill="auto"/>
          </w:tcPr>
          <w:p w14:paraId="6D293926" w14:textId="77777777" w:rsidR="00971B72" w:rsidRPr="00020619" w:rsidRDefault="00971B72" w:rsidP="00BB34DD">
            <w:pPr>
              <w:pStyle w:val="TAC"/>
              <w:rPr>
                <w:ins w:id="73880" w:author="BigCREditor-RAN4#104-bis" w:date="2022-10-21T16:14:00Z"/>
              </w:rPr>
            </w:pPr>
            <w:ins w:id="73881" w:author="BigCREditor-RAN4#104-bis" w:date="2022-10-21T16:14:00Z">
              <w:r w:rsidRPr="00020619">
                <w:t>dBm/SCS</w:t>
              </w:r>
              <w:r w:rsidRPr="00020619">
                <w:rPr>
                  <w:vertAlign w:val="superscript"/>
                </w:rPr>
                <w:t>Note4</w:t>
              </w:r>
            </w:ins>
          </w:p>
        </w:tc>
        <w:tc>
          <w:tcPr>
            <w:tcW w:w="1054" w:type="dxa"/>
            <w:tcBorders>
              <w:top w:val="single" w:sz="4" w:space="0" w:color="auto"/>
              <w:left w:val="single" w:sz="4" w:space="0" w:color="auto"/>
              <w:bottom w:val="single" w:sz="4" w:space="0" w:color="auto"/>
              <w:right w:val="single" w:sz="4" w:space="0" w:color="auto"/>
            </w:tcBorders>
          </w:tcPr>
          <w:p w14:paraId="61825C24" w14:textId="77777777" w:rsidR="00971B72" w:rsidRPr="00020619" w:rsidRDefault="00971B72" w:rsidP="00BB34DD">
            <w:pPr>
              <w:pStyle w:val="TAC"/>
              <w:rPr>
                <w:ins w:id="73882" w:author="BigCREditor-RAN4#104-bis" w:date="2022-10-21T16:14:00Z"/>
              </w:rPr>
            </w:pPr>
            <w:ins w:id="73883" w:author="BigCREditor-RAN4#104-bis" w:date="2022-10-21T16:14:00Z">
              <w:r w:rsidRPr="00020619">
                <w:t>-81.6</w:t>
              </w:r>
            </w:ins>
          </w:p>
        </w:tc>
        <w:tc>
          <w:tcPr>
            <w:tcW w:w="1054" w:type="dxa"/>
            <w:tcBorders>
              <w:top w:val="single" w:sz="4" w:space="0" w:color="auto"/>
              <w:left w:val="single" w:sz="4" w:space="0" w:color="auto"/>
              <w:bottom w:val="single" w:sz="4" w:space="0" w:color="auto"/>
              <w:right w:val="single" w:sz="4" w:space="0" w:color="auto"/>
            </w:tcBorders>
          </w:tcPr>
          <w:p w14:paraId="6115BC4C" w14:textId="77777777" w:rsidR="00971B72" w:rsidRPr="00020619" w:rsidRDefault="00971B72" w:rsidP="00BB34DD">
            <w:pPr>
              <w:pStyle w:val="TAC"/>
              <w:rPr>
                <w:ins w:id="73884" w:author="BigCREditor-RAN4#104-bis" w:date="2022-10-21T16:14:00Z"/>
              </w:rPr>
            </w:pPr>
            <w:ins w:id="73885" w:author="BigCREditor-RAN4#104-bis" w:date="2022-10-21T16:14:00Z">
              <w:r w:rsidRPr="00020619">
                <w:t>-81.6</w:t>
              </w:r>
            </w:ins>
          </w:p>
        </w:tc>
        <w:tc>
          <w:tcPr>
            <w:tcW w:w="1054" w:type="dxa"/>
            <w:tcBorders>
              <w:top w:val="single" w:sz="4" w:space="0" w:color="auto"/>
              <w:left w:val="single" w:sz="4" w:space="0" w:color="auto"/>
              <w:bottom w:val="single" w:sz="4" w:space="0" w:color="auto"/>
              <w:right w:val="single" w:sz="4" w:space="0" w:color="auto"/>
            </w:tcBorders>
          </w:tcPr>
          <w:p w14:paraId="19E5AD0B" w14:textId="77777777" w:rsidR="00971B72" w:rsidRPr="00020619" w:rsidRDefault="00971B72" w:rsidP="00BB34DD">
            <w:pPr>
              <w:pStyle w:val="TAC"/>
              <w:rPr>
                <w:ins w:id="73886" w:author="BigCREditor-RAN4#104-bis" w:date="2022-10-21T16:14:00Z"/>
              </w:rPr>
            </w:pPr>
            <w:ins w:id="73887"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11.0dB)</w:t>
              </w:r>
            </w:ins>
          </w:p>
        </w:tc>
        <w:tc>
          <w:tcPr>
            <w:tcW w:w="1054" w:type="dxa"/>
            <w:tcBorders>
              <w:top w:val="single" w:sz="4" w:space="0" w:color="auto"/>
              <w:left w:val="single" w:sz="4" w:space="0" w:color="auto"/>
              <w:bottom w:val="single" w:sz="4" w:space="0" w:color="auto"/>
              <w:right w:val="single" w:sz="4" w:space="0" w:color="auto"/>
            </w:tcBorders>
          </w:tcPr>
          <w:p w14:paraId="1B2C3506" w14:textId="77777777" w:rsidR="00971B72" w:rsidRPr="00020619" w:rsidRDefault="00971B72" w:rsidP="00BB34DD">
            <w:pPr>
              <w:pStyle w:val="TAC"/>
              <w:rPr>
                <w:ins w:id="73888" w:author="BigCREditor-RAN4#104-bis" w:date="2022-10-21T16:14:00Z"/>
              </w:rPr>
            </w:pPr>
            <w:ins w:id="73889"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6.0dB)</w:t>
              </w:r>
            </w:ins>
          </w:p>
        </w:tc>
      </w:tr>
      <w:tr w:rsidR="00971B72" w:rsidRPr="00020619" w14:paraId="7B9B7FBB" w14:textId="77777777" w:rsidTr="00BB34DD">
        <w:trPr>
          <w:trHeight w:val="187"/>
          <w:jc w:val="center"/>
          <w:ins w:id="73890" w:author="BigCREditor-RAN4#104-bis" w:date="2022-10-21T16:14:00Z"/>
        </w:trPr>
        <w:tc>
          <w:tcPr>
            <w:tcW w:w="1543" w:type="dxa"/>
            <w:tcBorders>
              <w:top w:val="nil"/>
              <w:left w:val="single" w:sz="4" w:space="0" w:color="auto"/>
              <w:bottom w:val="single" w:sz="4" w:space="0" w:color="auto"/>
              <w:right w:val="single" w:sz="4" w:space="0" w:color="auto"/>
            </w:tcBorders>
            <w:shd w:val="clear" w:color="auto" w:fill="auto"/>
          </w:tcPr>
          <w:p w14:paraId="776C9328" w14:textId="77777777" w:rsidR="00971B72" w:rsidRPr="00020619" w:rsidRDefault="00971B72" w:rsidP="00BB34DD">
            <w:pPr>
              <w:pStyle w:val="TAL"/>
              <w:rPr>
                <w:ins w:id="73891" w:author="BigCREditor-RAN4#104-bis" w:date="2022-10-21T16:14:00Z"/>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1B5666DC" w14:textId="77777777" w:rsidR="00971B72" w:rsidRPr="00020619" w:rsidRDefault="00971B72" w:rsidP="00BB34DD">
            <w:pPr>
              <w:pStyle w:val="TAC"/>
              <w:rPr>
                <w:ins w:id="73892" w:author="BigCREditor-RAN4#104-bis" w:date="2022-10-21T16:14:00Z"/>
              </w:rPr>
            </w:pPr>
            <w:ins w:id="73893" w:author="BigCREditor-RAN4#104-bis" w:date="2022-10-21T16:14:00Z">
              <w:r w:rsidRPr="00020619">
                <w:t>2</w:t>
              </w:r>
            </w:ins>
          </w:p>
        </w:tc>
        <w:tc>
          <w:tcPr>
            <w:tcW w:w="1092" w:type="dxa"/>
            <w:tcBorders>
              <w:top w:val="nil"/>
              <w:left w:val="single" w:sz="4" w:space="0" w:color="auto"/>
              <w:bottom w:val="single" w:sz="4" w:space="0" w:color="auto"/>
              <w:right w:val="single" w:sz="4" w:space="0" w:color="auto"/>
            </w:tcBorders>
            <w:shd w:val="clear" w:color="auto" w:fill="auto"/>
          </w:tcPr>
          <w:p w14:paraId="5CB4CD2D" w14:textId="77777777" w:rsidR="00971B72" w:rsidRPr="00020619" w:rsidRDefault="00971B72" w:rsidP="00BB34DD">
            <w:pPr>
              <w:pStyle w:val="TAC"/>
              <w:rPr>
                <w:ins w:id="73894" w:author="BigCREditor-RAN4#104-bis" w:date="2022-10-21T16:14:00Z"/>
              </w:rPr>
            </w:pPr>
          </w:p>
        </w:tc>
        <w:tc>
          <w:tcPr>
            <w:tcW w:w="1054" w:type="dxa"/>
            <w:tcBorders>
              <w:top w:val="single" w:sz="4" w:space="0" w:color="auto"/>
              <w:left w:val="single" w:sz="4" w:space="0" w:color="auto"/>
              <w:bottom w:val="single" w:sz="4" w:space="0" w:color="auto"/>
              <w:right w:val="single" w:sz="4" w:space="0" w:color="auto"/>
            </w:tcBorders>
          </w:tcPr>
          <w:p w14:paraId="1F302D96" w14:textId="77777777" w:rsidR="00971B72" w:rsidRPr="00020619" w:rsidRDefault="00971B72" w:rsidP="00BB34DD">
            <w:pPr>
              <w:pStyle w:val="TAC"/>
              <w:rPr>
                <w:ins w:id="73895" w:author="BigCREditor-RAN4#104-bis" w:date="2022-10-21T16:14:00Z"/>
              </w:rPr>
            </w:pPr>
            <w:ins w:id="73896" w:author="BigCREditor-RAN4#104-bis" w:date="2022-10-21T16:14:00Z">
              <w:r w:rsidRPr="00020619">
                <w:t>-81.7</w:t>
              </w:r>
            </w:ins>
          </w:p>
        </w:tc>
        <w:tc>
          <w:tcPr>
            <w:tcW w:w="1054" w:type="dxa"/>
            <w:tcBorders>
              <w:top w:val="single" w:sz="4" w:space="0" w:color="auto"/>
              <w:left w:val="single" w:sz="4" w:space="0" w:color="auto"/>
              <w:bottom w:val="single" w:sz="4" w:space="0" w:color="auto"/>
              <w:right w:val="single" w:sz="4" w:space="0" w:color="auto"/>
            </w:tcBorders>
          </w:tcPr>
          <w:p w14:paraId="16519F19" w14:textId="77777777" w:rsidR="00971B72" w:rsidRPr="00020619" w:rsidRDefault="00971B72" w:rsidP="00BB34DD">
            <w:pPr>
              <w:pStyle w:val="TAC"/>
              <w:rPr>
                <w:ins w:id="73897" w:author="BigCREditor-RAN4#104-bis" w:date="2022-10-21T16:14:00Z"/>
              </w:rPr>
            </w:pPr>
            <w:ins w:id="73898" w:author="BigCREditor-RAN4#104-bis" w:date="2022-10-21T16:14:00Z">
              <w:r w:rsidRPr="00020619">
                <w:t>-81.7</w:t>
              </w:r>
            </w:ins>
          </w:p>
        </w:tc>
        <w:tc>
          <w:tcPr>
            <w:tcW w:w="1054" w:type="dxa"/>
            <w:tcBorders>
              <w:top w:val="single" w:sz="4" w:space="0" w:color="auto"/>
              <w:left w:val="single" w:sz="4" w:space="0" w:color="auto"/>
              <w:bottom w:val="single" w:sz="4" w:space="0" w:color="auto"/>
              <w:right w:val="single" w:sz="4" w:space="0" w:color="auto"/>
            </w:tcBorders>
          </w:tcPr>
          <w:p w14:paraId="5451401F" w14:textId="77777777" w:rsidR="00971B72" w:rsidRPr="00020619" w:rsidRDefault="00971B72" w:rsidP="00BB34DD">
            <w:pPr>
              <w:pStyle w:val="TAC"/>
              <w:rPr>
                <w:ins w:id="73899" w:author="BigCREditor-RAN4#104-bis" w:date="2022-10-21T16:14:00Z"/>
                <w:szCs w:val="18"/>
              </w:rPr>
            </w:pPr>
            <w:ins w:id="73900"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14.0dB)</w:t>
              </w:r>
            </w:ins>
          </w:p>
        </w:tc>
        <w:tc>
          <w:tcPr>
            <w:tcW w:w="1054" w:type="dxa"/>
            <w:tcBorders>
              <w:top w:val="single" w:sz="4" w:space="0" w:color="auto"/>
              <w:left w:val="single" w:sz="4" w:space="0" w:color="auto"/>
              <w:bottom w:val="single" w:sz="4" w:space="0" w:color="auto"/>
              <w:right w:val="single" w:sz="4" w:space="0" w:color="auto"/>
            </w:tcBorders>
          </w:tcPr>
          <w:p w14:paraId="4C15CE63" w14:textId="77777777" w:rsidR="00971B72" w:rsidRPr="00020619" w:rsidRDefault="00971B72" w:rsidP="00BB34DD">
            <w:pPr>
              <w:pStyle w:val="TAC"/>
              <w:rPr>
                <w:ins w:id="73901" w:author="BigCREditor-RAN4#104-bis" w:date="2022-10-21T16:14:00Z"/>
                <w:szCs w:val="18"/>
              </w:rPr>
            </w:pPr>
            <w:ins w:id="73902"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9.0dB)</w:t>
              </w:r>
            </w:ins>
          </w:p>
        </w:tc>
      </w:tr>
      <w:tr w:rsidR="00971B72" w:rsidRPr="00020619" w14:paraId="200DC583" w14:textId="77777777" w:rsidTr="00BB34DD">
        <w:trPr>
          <w:trHeight w:val="187"/>
          <w:jc w:val="center"/>
          <w:ins w:id="73903" w:author="BigCREditor-RAN4#104-bis" w:date="2022-10-21T16:14:00Z"/>
        </w:trPr>
        <w:tc>
          <w:tcPr>
            <w:tcW w:w="1543" w:type="dxa"/>
            <w:tcBorders>
              <w:top w:val="single" w:sz="4" w:space="0" w:color="auto"/>
              <w:left w:val="single" w:sz="4" w:space="0" w:color="auto"/>
              <w:bottom w:val="single" w:sz="4" w:space="0" w:color="auto"/>
              <w:right w:val="single" w:sz="4" w:space="0" w:color="auto"/>
            </w:tcBorders>
          </w:tcPr>
          <w:p w14:paraId="17802BFC" w14:textId="77777777" w:rsidR="00971B72" w:rsidRPr="00020619" w:rsidRDefault="00971B72" w:rsidP="00BB34DD">
            <w:pPr>
              <w:pStyle w:val="TAL"/>
              <w:rPr>
                <w:ins w:id="73904" w:author="BigCREditor-RAN4#104-bis" w:date="2022-10-21T16:14:00Z"/>
                <w:rFonts w:eastAsia="Calibri"/>
                <w:szCs w:val="22"/>
              </w:rPr>
            </w:pPr>
            <w:ins w:id="73905" w:author="BigCREditor-RAN4#104-bis" w:date="2022-10-21T16:14:00Z">
              <w:r w:rsidRPr="00020619">
                <w:rPr>
                  <w:rFonts w:eastAsia="Calibri"/>
                  <w:position w:val="-12"/>
                  <w:szCs w:val="22"/>
                </w:rPr>
                <w:object w:dxaOrig="840" w:dyaOrig="360" w14:anchorId="153B4E79">
                  <v:shape id="_x0000_i1285" type="#_x0000_t75" style="width:45.5pt;height:20.3pt" o:ole="" fillcolor="window">
                    <v:imagedata r:id="rId20" o:title=""/>
                  </v:shape>
                  <o:OLEObject Type="Embed" ProgID="Equation.3" ShapeID="_x0000_i1285" DrawAspect="Content" ObjectID="_1731331666" r:id="rId394"/>
                </w:object>
              </w:r>
            </w:ins>
          </w:p>
        </w:tc>
        <w:tc>
          <w:tcPr>
            <w:tcW w:w="1092" w:type="dxa"/>
            <w:tcBorders>
              <w:top w:val="single" w:sz="4" w:space="0" w:color="auto"/>
              <w:left w:val="single" w:sz="4" w:space="0" w:color="auto"/>
              <w:bottom w:val="single" w:sz="4" w:space="0" w:color="auto"/>
              <w:right w:val="single" w:sz="4" w:space="0" w:color="auto"/>
            </w:tcBorders>
          </w:tcPr>
          <w:p w14:paraId="2B24308C" w14:textId="77777777" w:rsidR="00971B72" w:rsidRPr="00020619" w:rsidRDefault="00971B72" w:rsidP="00BB34DD">
            <w:pPr>
              <w:pStyle w:val="TAC"/>
              <w:rPr>
                <w:ins w:id="73906" w:author="BigCREditor-RAN4#104-bis" w:date="2022-10-21T16:14:00Z"/>
              </w:rPr>
            </w:pPr>
            <w:ins w:id="73907" w:author="BigCREditor-RAN4#104-bis" w:date="2022-10-21T16:14:00Z">
              <w:r w:rsidRPr="00020619">
                <w:t>1~2</w:t>
              </w:r>
            </w:ins>
          </w:p>
        </w:tc>
        <w:tc>
          <w:tcPr>
            <w:tcW w:w="1092" w:type="dxa"/>
            <w:tcBorders>
              <w:top w:val="single" w:sz="4" w:space="0" w:color="auto"/>
              <w:left w:val="single" w:sz="4" w:space="0" w:color="auto"/>
              <w:bottom w:val="single" w:sz="4" w:space="0" w:color="auto"/>
              <w:right w:val="single" w:sz="4" w:space="0" w:color="auto"/>
            </w:tcBorders>
          </w:tcPr>
          <w:p w14:paraId="26674812" w14:textId="77777777" w:rsidR="00971B72" w:rsidRPr="00020619" w:rsidRDefault="00971B72" w:rsidP="00BB34DD">
            <w:pPr>
              <w:pStyle w:val="TAC"/>
              <w:rPr>
                <w:ins w:id="73908" w:author="BigCREditor-RAN4#104-bis" w:date="2022-10-21T16:14:00Z"/>
              </w:rPr>
            </w:pPr>
            <w:ins w:id="73909" w:author="BigCREditor-RAN4#104-bis" w:date="2022-10-21T16:14:00Z">
              <w:r w:rsidRPr="00020619">
                <w:t>dB</w:t>
              </w:r>
            </w:ins>
          </w:p>
        </w:tc>
        <w:tc>
          <w:tcPr>
            <w:tcW w:w="1054" w:type="dxa"/>
            <w:tcBorders>
              <w:top w:val="single" w:sz="4" w:space="0" w:color="auto"/>
              <w:left w:val="single" w:sz="4" w:space="0" w:color="auto"/>
              <w:bottom w:val="single" w:sz="4" w:space="0" w:color="auto"/>
              <w:right w:val="single" w:sz="4" w:space="0" w:color="auto"/>
            </w:tcBorders>
          </w:tcPr>
          <w:p w14:paraId="6344B2E1" w14:textId="77777777" w:rsidR="00971B72" w:rsidRPr="00020619" w:rsidRDefault="00971B72" w:rsidP="00BB34DD">
            <w:pPr>
              <w:pStyle w:val="TAC"/>
              <w:rPr>
                <w:ins w:id="73910" w:author="BigCREditor-RAN4#104-bis" w:date="2022-10-21T16:14:00Z"/>
              </w:rPr>
            </w:pPr>
            <w:ins w:id="73911" w:author="BigCREditor-RAN4#104-bis" w:date="2022-10-21T16:14:00Z">
              <w:r w:rsidRPr="00020619">
                <w:t>6.0</w:t>
              </w:r>
            </w:ins>
          </w:p>
        </w:tc>
        <w:tc>
          <w:tcPr>
            <w:tcW w:w="1054" w:type="dxa"/>
            <w:tcBorders>
              <w:top w:val="single" w:sz="4" w:space="0" w:color="auto"/>
              <w:left w:val="single" w:sz="4" w:space="0" w:color="auto"/>
              <w:bottom w:val="single" w:sz="4" w:space="0" w:color="auto"/>
              <w:right w:val="single" w:sz="4" w:space="0" w:color="auto"/>
            </w:tcBorders>
          </w:tcPr>
          <w:p w14:paraId="5D8F417F" w14:textId="77777777" w:rsidR="00971B72" w:rsidRPr="00020619" w:rsidRDefault="00971B72" w:rsidP="00BB34DD">
            <w:pPr>
              <w:pStyle w:val="TAC"/>
              <w:rPr>
                <w:ins w:id="73912" w:author="BigCREditor-RAN4#104-bis" w:date="2022-10-21T16:14:00Z"/>
              </w:rPr>
            </w:pPr>
            <w:ins w:id="73913" w:author="BigCREditor-RAN4#104-bis" w:date="2022-10-21T16:14:00Z">
              <w:r w:rsidRPr="00020619">
                <w:t>6.0</w:t>
              </w:r>
            </w:ins>
          </w:p>
        </w:tc>
        <w:tc>
          <w:tcPr>
            <w:tcW w:w="1054" w:type="dxa"/>
            <w:tcBorders>
              <w:top w:val="single" w:sz="4" w:space="0" w:color="auto"/>
              <w:left w:val="single" w:sz="4" w:space="0" w:color="auto"/>
              <w:bottom w:val="single" w:sz="4" w:space="0" w:color="auto"/>
              <w:right w:val="single" w:sz="4" w:space="0" w:color="auto"/>
            </w:tcBorders>
          </w:tcPr>
          <w:p w14:paraId="5BD08438" w14:textId="77777777" w:rsidR="00971B72" w:rsidRPr="00020619" w:rsidRDefault="00971B72" w:rsidP="00BB34DD">
            <w:pPr>
              <w:pStyle w:val="TAC"/>
              <w:rPr>
                <w:ins w:id="73914" w:author="BigCREditor-RAN4#104-bis" w:date="2022-10-21T16:14:00Z"/>
              </w:rPr>
            </w:pPr>
            <w:ins w:id="73915" w:author="BigCREditor-RAN4#104-bis" w:date="2022-10-21T16:14:00Z">
              <w:r w:rsidRPr="00020619">
                <w:t>17.0</w:t>
              </w:r>
            </w:ins>
          </w:p>
        </w:tc>
        <w:tc>
          <w:tcPr>
            <w:tcW w:w="1054" w:type="dxa"/>
            <w:tcBorders>
              <w:top w:val="single" w:sz="4" w:space="0" w:color="auto"/>
              <w:left w:val="single" w:sz="4" w:space="0" w:color="auto"/>
              <w:bottom w:val="single" w:sz="4" w:space="0" w:color="auto"/>
              <w:right w:val="single" w:sz="4" w:space="0" w:color="auto"/>
            </w:tcBorders>
          </w:tcPr>
          <w:p w14:paraId="696D4570" w14:textId="77777777" w:rsidR="00971B72" w:rsidRPr="00020619" w:rsidRDefault="00971B72" w:rsidP="00BB34DD">
            <w:pPr>
              <w:pStyle w:val="TAC"/>
              <w:rPr>
                <w:ins w:id="73916" w:author="BigCREditor-RAN4#104-bis" w:date="2022-10-21T16:14:00Z"/>
              </w:rPr>
            </w:pPr>
            <w:ins w:id="73917" w:author="BigCREditor-RAN4#104-bis" w:date="2022-10-21T16:14:00Z">
              <w:r w:rsidRPr="00020619">
                <w:t>-1.0</w:t>
              </w:r>
            </w:ins>
          </w:p>
        </w:tc>
      </w:tr>
      <w:tr w:rsidR="00971B72" w:rsidRPr="00020619" w14:paraId="402903CE" w14:textId="77777777" w:rsidTr="00BB34DD">
        <w:trPr>
          <w:trHeight w:val="187"/>
          <w:jc w:val="center"/>
          <w:ins w:id="73918" w:author="BigCREditor-RAN4#104-bis" w:date="2022-10-21T16:14:00Z"/>
        </w:trPr>
        <w:tc>
          <w:tcPr>
            <w:tcW w:w="1543" w:type="dxa"/>
            <w:tcBorders>
              <w:top w:val="single" w:sz="4" w:space="0" w:color="auto"/>
              <w:left w:val="single" w:sz="4" w:space="0" w:color="auto"/>
              <w:bottom w:val="nil"/>
              <w:right w:val="single" w:sz="4" w:space="0" w:color="auto"/>
            </w:tcBorders>
            <w:shd w:val="clear" w:color="auto" w:fill="auto"/>
            <w:hideMark/>
          </w:tcPr>
          <w:p w14:paraId="4B5EF4AD" w14:textId="77777777" w:rsidR="00971B72" w:rsidRPr="00020619" w:rsidRDefault="00971B72" w:rsidP="00BB34DD">
            <w:pPr>
              <w:pStyle w:val="TAL"/>
              <w:rPr>
                <w:ins w:id="73919" w:author="BigCREditor-RAN4#104-bis" w:date="2022-10-21T16:14:00Z"/>
                <w:vertAlign w:val="superscript"/>
              </w:rPr>
            </w:pPr>
            <w:ins w:id="73920" w:author="BigCREditor-RAN4#104-bis" w:date="2022-10-21T16:14:00Z">
              <w:r w:rsidRPr="00020619">
                <w:t>SSB_RP</w:t>
              </w:r>
              <w:r w:rsidRPr="00020619">
                <w:rPr>
                  <w:vertAlign w:val="superscript"/>
                </w:rPr>
                <w:t>Note2</w:t>
              </w:r>
            </w:ins>
          </w:p>
        </w:tc>
        <w:tc>
          <w:tcPr>
            <w:tcW w:w="1092" w:type="dxa"/>
            <w:tcBorders>
              <w:top w:val="single" w:sz="4" w:space="0" w:color="auto"/>
              <w:left w:val="single" w:sz="4" w:space="0" w:color="auto"/>
              <w:bottom w:val="single" w:sz="4" w:space="0" w:color="auto"/>
              <w:right w:val="single" w:sz="4" w:space="0" w:color="auto"/>
            </w:tcBorders>
          </w:tcPr>
          <w:p w14:paraId="14DD72A2" w14:textId="77777777" w:rsidR="00971B72" w:rsidRPr="00020619" w:rsidRDefault="00971B72" w:rsidP="00BB34DD">
            <w:pPr>
              <w:pStyle w:val="TAC"/>
              <w:rPr>
                <w:ins w:id="73921" w:author="BigCREditor-RAN4#104-bis" w:date="2022-10-21T16:14:00Z"/>
              </w:rPr>
            </w:pPr>
            <w:ins w:id="73922" w:author="BigCREditor-RAN4#104-bis" w:date="2022-10-21T16:14:00Z">
              <w:r w:rsidRPr="00020619">
                <w:t>1</w:t>
              </w:r>
            </w:ins>
          </w:p>
        </w:tc>
        <w:tc>
          <w:tcPr>
            <w:tcW w:w="1092" w:type="dxa"/>
            <w:tcBorders>
              <w:top w:val="single" w:sz="4" w:space="0" w:color="auto"/>
              <w:left w:val="single" w:sz="4" w:space="0" w:color="auto"/>
              <w:bottom w:val="nil"/>
              <w:right w:val="single" w:sz="4" w:space="0" w:color="auto"/>
            </w:tcBorders>
            <w:shd w:val="clear" w:color="auto" w:fill="auto"/>
            <w:hideMark/>
          </w:tcPr>
          <w:p w14:paraId="0E8365E7" w14:textId="77777777" w:rsidR="00971B72" w:rsidRPr="00020619" w:rsidRDefault="00971B72" w:rsidP="00BB34DD">
            <w:pPr>
              <w:pStyle w:val="TAC"/>
              <w:rPr>
                <w:ins w:id="73923" w:author="BigCREditor-RAN4#104-bis" w:date="2022-10-21T16:14:00Z"/>
              </w:rPr>
            </w:pPr>
            <w:ins w:id="73924" w:author="BigCREditor-RAN4#104-bis" w:date="2022-10-21T16:14:00Z">
              <w:r w:rsidRPr="00020619">
                <w:t>dBm/SCS</w:t>
              </w:r>
            </w:ins>
          </w:p>
        </w:tc>
        <w:tc>
          <w:tcPr>
            <w:tcW w:w="1054" w:type="dxa"/>
            <w:tcBorders>
              <w:top w:val="single" w:sz="4" w:space="0" w:color="auto"/>
              <w:left w:val="single" w:sz="4" w:space="0" w:color="auto"/>
              <w:bottom w:val="single" w:sz="4" w:space="0" w:color="auto"/>
              <w:right w:val="single" w:sz="4" w:space="0" w:color="auto"/>
            </w:tcBorders>
          </w:tcPr>
          <w:p w14:paraId="61E91978" w14:textId="77777777" w:rsidR="00971B72" w:rsidRPr="00020619" w:rsidRDefault="00971B72" w:rsidP="00BB34DD">
            <w:pPr>
              <w:pStyle w:val="TAC"/>
              <w:rPr>
                <w:ins w:id="73925" w:author="BigCREditor-RAN4#104-bis" w:date="2022-10-21T16:14:00Z"/>
              </w:rPr>
            </w:pPr>
            <w:ins w:id="73926" w:author="BigCREditor-RAN4#104-bis" w:date="2022-10-21T16:14:00Z">
              <w:r w:rsidRPr="00020619">
                <w:t>-75.6</w:t>
              </w:r>
            </w:ins>
          </w:p>
        </w:tc>
        <w:tc>
          <w:tcPr>
            <w:tcW w:w="1054" w:type="dxa"/>
            <w:tcBorders>
              <w:top w:val="single" w:sz="4" w:space="0" w:color="auto"/>
              <w:left w:val="single" w:sz="4" w:space="0" w:color="auto"/>
              <w:bottom w:val="single" w:sz="4" w:space="0" w:color="auto"/>
              <w:right w:val="single" w:sz="4" w:space="0" w:color="auto"/>
            </w:tcBorders>
          </w:tcPr>
          <w:p w14:paraId="46830688" w14:textId="77777777" w:rsidR="00971B72" w:rsidRPr="00020619" w:rsidRDefault="00971B72" w:rsidP="00BB34DD">
            <w:pPr>
              <w:pStyle w:val="TAC"/>
              <w:rPr>
                <w:ins w:id="73927" w:author="BigCREditor-RAN4#104-bis" w:date="2022-10-21T16:14:00Z"/>
              </w:rPr>
            </w:pPr>
            <w:ins w:id="73928" w:author="BigCREditor-RAN4#104-bis" w:date="2022-10-21T16:14:00Z">
              <w:r w:rsidRPr="00020619">
                <w:t>-75.6</w:t>
              </w:r>
            </w:ins>
          </w:p>
        </w:tc>
        <w:tc>
          <w:tcPr>
            <w:tcW w:w="1054" w:type="dxa"/>
            <w:tcBorders>
              <w:top w:val="single" w:sz="4" w:space="0" w:color="auto"/>
              <w:left w:val="single" w:sz="4" w:space="0" w:color="auto"/>
              <w:bottom w:val="single" w:sz="4" w:space="0" w:color="auto"/>
              <w:right w:val="single" w:sz="4" w:space="0" w:color="auto"/>
            </w:tcBorders>
            <w:hideMark/>
          </w:tcPr>
          <w:p w14:paraId="2B9E6580" w14:textId="77777777" w:rsidR="00971B72" w:rsidRPr="00020619" w:rsidRDefault="00971B72" w:rsidP="00BB34DD">
            <w:pPr>
              <w:pStyle w:val="TAC"/>
              <w:rPr>
                <w:ins w:id="73929" w:author="BigCREditor-RAN4#104-bis" w:date="2022-10-21T16:14:00Z"/>
              </w:rPr>
            </w:pPr>
            <w:ins w:id="73930"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28.0dB)</w:t>
              </w:r>
            </w:ins>
          </w:p>
        </w:tc>
        <w:tc>
          <w:tcPr>
            <w:tcW w:w="1054" w:type="dxa"/>
            <w:tcBorders>
              <w:top w:val="single" w:sz="4" w:space="0" w:color="auto"/>
              <w:left w:val="single" w:sz="4" w:space="0" w:color="auto"/>
              <w:bottom w:val="single" w:sz="4" w:space="0" w:color="auto"/>
              <w:right w:val="single" w:sz="4" w:space="0" w:color="auto"/>
            </w:tcBorders>
            <w:hideMark/>
          </w:tcPr>
          <w:p w14:paraId="76A8AE06" w14:textId="77777777" w:rsidR="00971B72" w:rsidRPr="00020619" w:rsidRDefault="00971B72" w:rsidP="00BB34DD">
            <w:pPr>
              <w:pStyle w:val="TAC"/>
              <w:rPr>
                <w:ins w:id="73931" w:author="BigCREditor-RAN4#104-bis" w:date="2022-10-21T16:14:00Z"/>
              </w:rPr>
            </w:pPr>
            <w:ins w:id="73932" w:author="BigCREditor-RAN4#104-bis" w:date="2022-10-21T16:14:00Z">
              <w:r w:rsidRPr="00020619">
                <w:rPr>
                  <w:szCs w:val="18"/>
                </w:rPr>
                <w:t xml:space="preserve">(Table B.2. 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5.0dB)</w:t>
              </w:r>
            </w:ins>
          </w:p>
        </w:tc>
      </w:tr>
      <w:tr w:rsidR="00971B72" w:rsidRPr="00020619" w14:paraId="3E1444C0" w14:textId="77777777" w:rsidTr="00BB34DD">
        <w:trPr>
          <w:trHeight w:val="187"/>
          <w:jc w:val="center"/>
          <w:ins w:id="73933" w:author="BigCREditor-RAN4#104-bis" w:date="2022-10-21T16:14:00Z"/>
        </w:trPr>
        <w:tc>
          <w:tcPr>
            <w:tcW w:w="1543" w:type="dxa"/>
            <w:tcBorders>
              <w:top w:val="nil"/>
              <w:left w:val="single" w:sz="4" w:space="0" w:color="auto"/>
              <w:bottom w:val="single" w:sz="4" w:space="0" w:color="auto"/>
              <w:right w:val="single" w:sz="4" w:space="0" w:color="auto"/>
            </w:tcBorders>
            <w:shd w:val="clear" w:color="auto" w:fill="auto"/>
          </w:tcPr>
          <w:p w14:paraId="0083D7C5" w14:textId="77777777" w:rsidR="00971B72" w:rsidRPr="00020619" w:rsidRDefault="00971B72" w:rsidP="00BB34DD">
            <w:pPr>
              <w:pStyle w:val="TAL"/>
              <w:rPr>
                <w:ins w:id="73934" w:author="BigCREditor-RAN4#104-bis" w:date="2022-10-21T16:14:00Z"/>
              </w:rPr>
            </w:pPr>
          </w:p>
        </w:tc>
        <w:tc>
          <w:tcPr>
            <w:tcW w:w="1092" w:type="dxa"/>
            <w:tcBorders>
              <w:top w:val="single" w:sz="4" w:space="0" w:color="auto"/>
              <w:left w:val="single" w:sz="4" w:space="0" w:color="auto"/>
              <w:bottom w:val="single" w:sz="4" w:space="0" w:color="auto"/>
              <w:right w:val="single" w:sz="4" w:space="0" w:color="auto"/>
            </w:tcBorders>
          </w:tcPr>
          <w:p w14:paraId="5CF9638D" w14:textId="77777777" w:rsidR="00971B72" w:rsidRPr="00020619" w:rsidRDefault="00971B72" w:rsidP="00BB34DD">
            <w:pPr>
              <w:pStyle w:val="TAC"/>
              <w:rPr>
                <w:ins w:id="73935" w:author="BigCREditor-RAN4#104-bis" w:date="2022-10-21T16:14:00Z"/>
              </w:rPr>
            </w:pPr>
            <w:ins w:id="73936" w:author="BigCREditor-RAN4#104-bis" w:date="2022-10-21T16:14:00Z">
              <w:r w:rsidRPr="00020619">
                <w:t>2</w:t>
              </w:r>
            </w:ins>
          </w:p>
        </w:tc>
        <w:tc>
          <w:tcPr>
            <w:tcW w:w="1092" w:type="dxa"/>
            <w:tcBorders>
              <w:top w:val="nil"/>
              <w:left w:val="single" w:sz="4" w:space="0" w:color="auto"/>
              <w:bottom w:val="single" w:sz="4" w:space="0" w:color="auto"/>
              <w:right w:val="single" w:sz="4" w:space="0" w:color="auto"/>
            </w:tcBorders>
            <w:shd w:val="clear" w:color="auto" w:fill="auto"/>
          </w:tcPr>
          <w:p w14:paraId="666D00E6" w14:textId="77777777" w:rsidR="00971B72" w:rsidRPr="00020619" w:rsidRDefault="00971B72" w:rsidP="00BB34DD">
            <w:pPr>
              <w:pStyle w:val="TAC"/>
              <w:rPr>
                <w:ins w:id="73937" w:author="BigCREditor-RAN4#104-bis" w:date="2022-10-21T16:14:00Z"/>
              </w:rPr>
            </w:pPr>
          </w:p>
        </w:tc>
        <w:tc>
          <w:tcPr>
            <w:tcW w:w="1054" w:type="dxa"/>
            <w:tcBorders>
              <w:top w:val="single" w:sz="4" w:space="0" w:color="auto"/>
              <w:left w:val="single" w:sz="4" w:space="0" w:color="auto"/>
              <w:bottom w:val="single" w:sz="4" w:space="0" w:color="auto"/>
              <w:right w:val="single" w:sz="4" w:space="0" w:color="auto"/>
            </w:tcBorders>
          </w:tcPr>
          <w:p w14:paraId="7EC85357" w14:textId="77777777" w:rsidR="00971B72" w:rsidRPr="00020619" w:rsidRDefault="00971B72" w:rsidP="00BB34DD">
            <w:pPr>
              <w:pStyle w:val="TAC"/>
              <w:rPr>
                <w:ins w:id="73938" w:author="BigCREditor-RAN4#104-bis" w:date="2022-10-21T16:14:00Z"/>
              </w:rPr>
            </w:pPr>
            <w:ins w:id="73939" w:author="BigCREditor-RAN4#104-bis" w:date="2022-10-21T16:14:00Z">
              <w:r w:rsidRPr="00020619">
                <w:t>-75.7</w:t>
              </w:r>
            </w:ins>
          </w:p>
        </w:tc>
        <w:tc>
          <w:tcPr>
            <w:tcW w:w="1054" w:type="dxa"/>
            <w:tcBorders>
              <w:top w:val="single" w:sz="4" w:space="0" w:color="auto"/>
              <w:left w:val="single" w:sz="4" w:space="0" w:color="auto"/>
              <w:bottom w:val="single" w:sz="4" w:space="0" w:color="auto"/>
              <w:right w:val="single" w:sz="4" w:space="0" w:color="auto"/>
            </w:tcBorders>
          </w:tcPr>
          <w:p w14:paraId="66321E00" w14:textId="77777777" w:rsidR="00971B72" w:rsidRPr="00020619" w:rsidRDefault="00971B72" w:rsidP="00BB34DD">
            <w:pPr>
              <w:pStyle w:val="TAC"/>
              <w:rPr>
                <w:ins w:id="73940" w:author="BigCREditor-RAN4#104-bis" w:date="2022-10-21T16:14:00Z"/>
              </w:rPr>
            </w:pPr>
            <w:ins w:id="73941" w:author="BigCREditor-RAN4#104-bis" w:date="2022-10-21T16:14:00Z">
              <w:r w:rsidRPr="00020619">
                <w:t>-75.7</w:t>
              </w:r>
            </w:ins>
          </w:p>
        </w:tc>
        <w:tc>
          <w:tcPr>
            <w:tcW w:w="1054" w:type="dxa"/>
            <w:tcBorders>
              <w:top w:val="single" w:sz="4" w:space="0" w:color="auto"/>
              <w:left w:val="single" w:sz="4" w:space="0" w:color="auto"/>
              <w:bottom w:val="single" w:sz="4" w:space="0" w:color="auto"/>
              <w:right w:val="single" w:sz="4" w:space="0" w:color="auto"/>
            </w:tcBorders>
          </w:tcPr>
          <w:p w14:paraId="2BB5C755" w14:textId="77777777" w:rsidR="00971B72" w:rsidRPr="00020619" w:rsidRDefault="00971B72" w:rsidP="00BB34DD">
            <w:pPr>
              <w:pStyle w:val="TAC"/>
              <w:rPr>
                <w:ins w:id="73942" w:author="BigCREditor-RAN4#104-bis" w:date="2022-10-21T16:14:00Z"/>
                <w:szCs w:val="18"/>
              </w:rPr>
            </w:pPr>
            <w:ins w:id="73943"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31.0dB)</w:t>
              </w:r>
            </w:ins>
          </w:p>
        </w:tc>
        <w:tc>
          <w:tcPr>
            <w:tcW w:w="1054" w:type="dxa"/>
            <w:tcBorders>
              <w:top w:val="single" w:sz="4" w:space="0" w:color="auto"/>
              <w:left w:val="single" w:sz="4" w:space="0" w:color="auto"/>
              <w:bottom w:val="single" w:sz="4" w:space="0" w:color="auto"/>
              <w:right w:val="single" w:sz="4" w:space="0" w:color="auto"/>
            </w:tcBorders>
          </w:tcPr>
          <w:p w14:paraId="77ACDFD7" w14:textId="77777777" w:rsidR="00971B72" w:rsidRPr="00020619" w:rsidRDefault="00971B72" w:rsidP="00BB34DD">
            <w:pPr>
              <w:pStyle w:val="TAC"/>
              <w:rPr>
                <w:ins w:id="73944" w:author="BigCREditor-RAN4#104-bis" w:date="2022-10-21T16:14:00Z"/>
                <w:szCs w:val="18"/>
              </w:rPr>
            </w:pPr>
            <w:ins w:id="73945" w:author="BigCREditor-RAN4#104-bis" w:date="2022-10-21T16:14:00Z">
              <w:r w:rsidRPr="00020619">
                <w:rPr>
                  <w:szCs w:val="18"/>
                </w:rPr>
                <w:t xml:space="preserve">(Table B.2. 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8.0dB)</w:t>
              </w:r>
            </w:ins>
          </w:p>
        </w:tc>
      </w:tr>
      <w:tr w:rsidR="00971B72" w:rsidRPr="00020619" w14:paraId="4CAA9912" w14:textId="77777777" w:rsidTr="00BB34DD">
        <w:trPr>
          <w:trHeight w:val="187"/>
          <w:jc w:val="center"/>
          <w:ins w:id="73946" w:author="BigCREditor-RAN4#104-bis" w:date="2022-10-21T16:14:00Z"/>
        </w:trPr>
        <w:tc>
          <w:tcPr>
            <w:tcW w:w="1543" w:type="dxa"/>
            <w:tcBorders>
              <w:top w:val="single" w:sz="4" w:space="0" w:color="auto"/>
              <w:left w:val="single" w:sz="4" w:space="0" w:color="auto"/>
              <w:bottom w:val="single" w:sz="4" w:space="0" w:color="auto"/>
              <w:right w:val="single" w:sz="4" w:space="0" w:color="auto"/>
            </w:tcBorders>
          </w:tcPr>
          <w:p w14:paraId="2A9E4727" w14:textId="77777777" w:rsidR="00971B72" w:rsidRPr="00020619" w:rsidRDefault="00971B72" w:rsidP="00BB34DD">
            <w:pPr>
              <w:pStyle w:val="TAL"/>
              <w:rPr>
                <w:ins w:id="73947" w:author="BigCREditor-RAN4#104-bis" w:date="2022-10-21T16:14:00Z"/>
                <w:rFonts w:eastAsia="Calibri"/>
                <w:szCs w:val="22"/>
              </w:rPr>
            </w:pPr>
            <w:ins w:id="73948" w:author="BigCREditor-RAN4#104-bis" w:date="2022-10-21T16:14:00Z">
              <w:r w:rsidRPr="00020619">
                <w:t>(</w:t>
              </w:r>
              <w:proofErr w:type="spellStart"/>
              <w:r w:rsidRPr="00020619">
                <w:t>SSB_RP</w:t>
              </w:r>
              <w:r w:rsidRPr="00020619">
                <w:rPr>
                  <w:vertAlign w:val="subscript"/>
                </w:rPr>
                <w:t>Cell</w:t>
              </w:r>
              <w:proofErr w:type="spellEnd"/>
              <w:r w:rsidRPr="00020619">
                <w:rPr>
                  <w:vertAlign w:val="subscript"/>
                </w:rPr>
                <w:t xml:space="preserve"> 1</w:t>
              </w:r>
              <w:r w:rsidRPr="00020619">
                <w:t xml:space="preserve"> – </w:t>
              </w:r>
              <w:proofErr w:type="spellStart"/>
              <w:r w:rsidRPr="00020619">
                <w:t>SSB_RP</w:t>
              </w:r>
              <w:r w:rsidRPr="00020619">
                <w:rPr>
                  <w:vertAlign w:val="subscript"/>
                </w:rPr>
                <w:t>Cell</w:t>
              </w:r>
              <w:proofErr w:type="spellEnd"/>
              <w:r w:rsidRPr="00020619">
                <w:rPr>
                  <w:vertAlign w:val="subscript"/>
                </w:rPr>
                <w:t xml:space="preserve"> 2</w:t>
              </w:r>
              <w:r w:rsidRPr="00020619">
                <w:t>)</w:t>
              </w:r>
            </w:ins>
          </w:p>
        </w:tc>
        <w:tc>
          <w:tcPr>
            <w:tcW w:w="1092" w:type="dxa"/>
            <w:tcBorders>
              <w:top w:val="single" w:sz="4" w:space="0" w:color="auto"/>
              <w:left w:val="single" w:sz="4" w:space="0" w:color="auto"/>
              <w:right w:val="single" w:sz="4" w:space="0" w:color="auto"/>
            </w:tcBorders>
          </w:tcPr>
          <w:p w14:paraId="151C6F00" w14:textId="77777777" w:rsidR="00971B72" w:rsidRPr="00020619" w:rsidRDefault="00971B72" w:rsidP="00BB34DD">
            <w:pPr>
              <w:pStyle w:val="TAC"/>
              <w:rPr>
                <w:ins w:id="73949" w:author="BigCREditor-RAN4#104-bis" w:date="2022-10-21T16:14:00Z"/>
              </w:rPr>
            </w:pPr>
            <w:ins w:id="73950" w:author="BigCREditor-RAN4#104-bis" w:date="2022-10-21T16:14:00Z">
              <w:r w:rsidRPr="00020619">
                <w:t>1~2</w:t>
              </w:r>
            </w:ins>
          </w:p>
        </w:tc>
        <w:tc>
          <w:tcPr>
            <w:tcW w:w="1092" w:type="dxa"/>
            <w:tcBorders>
              <w:top w:val="single" w:sz="4" w:space="0" w:color="auto"/>
              <w:left w:val="single" w:sz="4" w:space="0" w:color="auto"/>
              <w:bottom w:val="single" w:sz="4" w:space="0" w:color="auto"/>
              <w:right w:val="single" w:sz="4" w:space="0" w:color="auto"/>
            </w:tcBorders>
          </w:tcPr>
          <w:p w14:paraId="7EDAFF94" w14:textId="77777777" w:rsidR="00971B72" w:rsidRPr="00020619" w:rsidRDefault="00971B72" w:rsidP="00BB34DD">
            <w:pPr>
              <w:pStyle w:val="TAC"/>
              <w:rPr>
                <w:ins w:id="73951" w:author="BigCREditor-RAN4#104-bis" w:date="2022-10-21T16:14:00Z"/>
              </w:rPr>
            </w:pPr>
            <w:ins w:id="73952" w:author="BigCREditor-RAN4#104-bis" w:date="2022-10-21T16:14:00Z">
              <w:r w:rsidRPr="00020619">
                <w:t>dB</w:t>
              </w:r>
            </w:ins>
          </w:p>
        </w:tc>
        <w:tc>
          <w:tcPr>
            <w:tcW w:w="2108" w:type="dxa"/>
            <w:gridSpan w:val="2"/>
            <w:tcBorders>
              <w:top w:val="single" w:sz="4" w:space="0" w:color="auto"/>
              <w:left w:val="single" w:sz="4" w:space="0" w:color="auto"/>
              <w:right w:val="single" w:sz="4" w:space="0" w:color="auto"/>
            </w:tcBorders>
          </w:tcPr>
          <w:p w14:paraId="328BD3E4" w14:textId="77777777" w:rsidR="00971B72" w:rsidRPr="00020619" w:rsidRDefault="00971B72" w:rsidP="00BB34DD">
            <w:pPr>
              <w:pStyle w:val="TAC"/>
              <w:rPr>
                <w:ins w:id="73953" w:author="BigCREditor-RAN4#104-bis" w:date="2022-10-21T16:14:00Z"/>
              </w:rPr>
            </w:pPr>
            <w:ins w:id="73954" w:author="BigCREditor-RAN4#104-bis" w:date="2022-10-21T16:14:00Z">
              <w:r w:rsidRPr="00020619">
                <w:t>0</w:t>
              </w:r>
            </w:ins>
          </w:p>
        </w:tc>
        <w:tc>
          <w:tcPr>
            <w:tcW w:w="2108" w:type="dxa"/>
            <w:gridSpan w:val="2"/>
            <w:tcBorders>
              <w:top w:val="single" w:sz="4" w:space="0" w:color="auto"/>
              <w:left w:val="single" w:sz="4" w:space="0" w:color="auto"/>
              <w:right w:val="single" w:sz="4" w:space="0" w:color="auto"/>
            </w:tcBorders>
          </w:tcPr>
          <w:p w14:paraId="394CA6DF" w14:textId="77777777" w:rsidR="00971B72" w:rsidRPr="00020619" w:rsidRDefault="00971B72" w:rsidP="00BB34DD">
            <w:pPr>
              <w:pStyle w:val="TAC"/>
              <w:rPr>
                <w:ins w:id="73955" w:author="BigCREditor-RAN4#104-bis" w:date="2022-10-21T16:14:00Z"/>
              </w:rPr>
            </w:pPr>
            <w:ins w:id="73956" w:author="BigCREditor-RAN4#104-bis" w:date="2022-10-21T16:14:00Z">
              <w:r w:rsidRPr="00020619">
                <w:t>23.00</w:t>
              </w:r>
            </w:ins>
          </w:p>
        </w:tc>
      </w:tr>
      <w:tr w:rsidR="00971B72" w:rsidRPr="00020619" w14:paraId="71BA3126" w14:textId="77777777" w:rsidTr="00BB34DD">
        <w:trPr>
          <w:trHeight w:val="187"/>
          <w:jc w:val="center"/>
          <w:ins w:id="73957" w:author="BigCREditor-RAN4#104-bis" w:date="2022-10-21T16:14:00Z"/>
        </w:trPr>
        <w:tc>
          <w:tcPr>
            <w:tcW w:w="1543" w:type="dxa"/>
            <w:tcBorders>
              <w:top w:val="single" w:sz="4" w:space="0" w:color="auto"/>
              <w:left w:val="single" w:sz="4" w:space="0" w:color="auto"/>
              <w:bottom w:val="nil"/>
              <w:right w:val="single" w:sz="4" w:space="0" w:color="auto"/>
            </w:tcBorders>
            <w:shd w:val="clear" w:color="auto" w:fill="auto"/>
            <w:hideMark/>
          </w:tcPr>
          <w:p w14:paraId="47BF1C22" w14:textId="77777777" w:rsidR="00971B72" w:rsidRPr="00020619" w:rsidRDefault="00971B72" w:rsidP="00BB34DD">
            <w:pPr>
              <w:pStyle w:val="TAL"/>
              <w:rPr>
                <w:ins w:id="73958" w:author="BigCREditor-RAN4#104-bis" w:date="2022-10-21T16:14:00Z"/>
              </w:rPr>
            </w:pPr>
            <w:ins w:id="73959" w:author="BigCREditor-RAN4#104-bis" w:date="2022-10-21T16:14:00Z">
              <w:r w:rsidRPr="00020619">
                <w:rPr>
                  <w:rFonts w:eastAsia="Calibri"/>
                  <w:position w:val="-12"/>
                  <w:szCs w:val="22"/>
                </w:rPr>
                <w:object w:dxaOrig="615" w:dyaOrig="390" w14:anchorId="1F3E3420">
                  <v:shape id="_x0000_i1286" type="#_x0000_t75" style="width:29.15pt;height:20.3pt" o:ole="" fillcolor="window">
                    <v:imagedata r:id="rId18" o:title=""/>
                  </v:shape>
                  <o:OLEObject Type="Embed" ProgID="Equation.3" ShapeID="_x0000_i1286" DrawAspect="Content" ObjectID="_1731331667" r:id="rId395"/>
                </w:object>
              </w:r>
            </w:ins>
            <w:ins w:id="73960" w:author="BigCREditor-RAN4#104-bis" w:date="2022-10-21T16:14:00Z">
              <w:r w:rsidRPr="00020619">
                <w:rPr>
                  <w:rFonts w:eastAsia="Calibri"/>
                  <w:szCs w:val="22"/>
                  <w:vertAlign w:val="subscript"/>
                </w:rPr>
                <w:t>BB</w:t>
              </w:r>
              <w:r w:rsidRPr="00020619">
                <w:rPr>
                  <w:vertAlign w:val="superscript"/>
                </w:rPr>
                <w:t>Note6</w:t>
              </w:r>
            </w:ins>
          </w:p>
        </w:tc>
        <w:tc>
          <w:tcPr>
            <w:tcW w:w="1092" w:type="dxa"/>
            <w:tcBorders>
              <w:top w:val="single" w:sz="4" w:space="0" w:color="auto"/>
              <w:left w:val="single" w:sz="4" w:space="0" w:color="auto"/>
              <w:right w:val="single" w:sz="4" w:space="0" w:color="auto"/>
            </w:tcBorders>
          </w:tcPr>
          <w:p w14:paraId="09A720F7" w14:textId="77777777" w:rsidR="00971B72" w:rsidRPr="00020619" w:rsidRDefault="00971B72" w:rsidP="00BB34DD">
            <w:pPr>
              <w:pStyle w:val="TAC"/>
              <w:rPr>
                <w:ins w:id="73961" w:author="BigCREditor-RAN4#104-bis" w:date="2022-10-21T16:14:00Z"/>
              </w:rPr>
            </w:pPr>
            <w:ins w:id="73962" w:author="BigCREditor-RAN4#104-bis" w:date="2022-10-21T16:14:00Z">
              <w:r w:rsidRPr="00020619">
                <w:t>1</w:t>
              </w:r>
            </w:ins>
          </w:p>
        </w:tc>
        <w:tc>
          <w:tcPr>
            <w:tcW w:w="1092" w:type="dxa"/>
            <w:tcBorders>
              <w:top w:val="single" w:sz="4" w:space="0" w:color="auto"/>
              <w:left w:val="single" w:sz="4" w:space="0" w:color="auto"/>
              <w:bottom w:val="nil"/>
              <w:right w:val="single" w:sz="4" w:space="0" w:color="auto"/>
            </w:tcBorders>
            <w:shd w:val="clear" w:color="auto" w:fill="auto"/>
            <w:hideMark/>
          </w:tcPr>
          <w:p w14:paraId="6BA86AAF" w14:textId="77777777" w:rsidR="00971B72" w:rsidRPr="00020619" w:rsidRDefault="00971B72" w:rsidP="00BB34DD">
            <w:pPr>
              <w:pStyle w:val="TAC"/>
              <w:rPr>
                <w:ins w:id="73963" w:author="BigCREditor-RAN4#104-bis" w:date="2022-10-21T16:14:00Z"/>
              </w:rPr>
            </w:pPr>
            <w:ins w:id="73964" w:author="BigCREditor-RAN4#104-bis" w:date="2022-10-21T16:14:00Z">
              <w:r w:rsidRPr="00020619">
                <w:t>dB</w:t>
              </w:r>
            </w:ins>
          </w:p>
        </w:tc>
        <w:tc>
          <w:tcPr>
            <w:tcW w:w="1054" w:type="dxa"/>
            <w:tcBorders>
              <w:top w:val="single" w:sz="4" w:space="0" w:color="auto"/>
              <w:left w:val="single" w:sz="4" w:space="0" w:color="auto"/>
              <w:right w:val="single" w:sz="4" w:space="0" w:color="auto"/>
            </w:tcBorders>
          </w:tcPr>
          <w:p w14:paraId="3711BC4D" w14:textId="77777777" w:rsidR="00971B72" w:rsidRPr="00020619" w:rsidRDefault="00971B72" w:rsidP="00BB34DD">
            <w:pPr>
              <w:pStyle w:val="TAC"/>
              <w:rPr>
                <w:ins w:id="73965" w:author="BigCREditor-RAN4#104-bis" w:date="2022-10-21T16:14:00Z"/>
              </w:rPr>
            </w:pPr>
            <w:ins w:id="73966" w:author="BigCREditor-RAN4#104-bis" w:date="2022-10-21T16:14:00Z">
              <w:r w:rsidRPr="00020619">
                <w:t>5.26</w:t>
              </w:r>
            </w:ins>
          </w:p>
        </w:tc>
        <w:tc>
          <w:tcPr>
            <w:tcW w:w="1054" w:type="dxa"/>
            <w:tcBorders>
              <w:top w:val="single" w:sz="4" w:space="0" w:color="auto"/>
              <w:left w:val="single" w:sz="4" w:space="0" w:color="auto"/>
              <w:right w:val="single" w:sz="4" w:space="0" w:color="auto"/>
            </w:tcBorders>
          </w:tcPr>
          <w:p w14:paraId="3E71B236" w14:textId="77777777" w:rsidR="00971B72" w:rsidRPr="00020619" w:rsidRDefault="00971B72" w:rsidP="00BB34DD">
            <w:pPr>
              <w:pStyle w:val="TAC"/>
              <w:rPr>
                <w:ins w:id="73967" w:author="BigCREditor-RAN4#104-bis" w:date="2022-10-21T16:14:00Z"/>
              </w:rPr>
            </w:pPr>
            <w:ins w:id="73968" w:author="BigCREditor-RAN4#104-bis" w:date="2022-10-21T16:14:00Z">
              <w:r w:rsidRPr="00020619">
                <w:t>5.96</w:t>
              </w:r>
            </w:ins>
          </w:p>
        </w:tc>
        <w:tc>
          <w:tcPr>
            <w:tcW w:w="1054" w:type="dxa"/>
            <w:tcBorders>
              <w:top w:val="single" w:sz="4" w:space="0" w:color="auto"/>
              <w:left w:val="single" w:sz="4" w:space="0" w:color="auto"/>
              <w:bottom w:val="nil"/>
              <w:right w:val="single" w:sz="4" w:space="0" w:color="auto"/>
            </w:tcBorders>
            <w:shd w:val="clear" w:color="auto" w:fill="auto"/>
            <w:hideMark/>
          </w:tcPr>
          <w:p w14:paraId="2ACE8C19" w14:textId="77777777" w:rsidR="00971B72" w:rsidRPr="00020619" w:rsidRDefault="00971B72" w:rsidP="00BB34DD">
            <w:pPr>
              <w:pStyle w:val="TAC"/>
              <w:rPr>
                <w:ins w:id="73969" w:author="BigCREditor-RAN4#104-bis" w:date="2022-10-21T16:14:00Z"/>
              </w:rPr>
            </w:pPr>
            <w:ins w:id="73970" w:author="BigCREditor-RAN4#104-bis" w:date="2022-10-21T16:14:00Z">
              <w:r w:rsidRPr="00020619">
                <w:t>9.53</w:t>
              </w:r>
            </w:ins>
          </w:p>
        </w:tc>
        <w:tc>
          <w:tcPr>
            <w:tcW w:w="1054" w:type="dxa"/>
            <w:tcBorders>
              <w:top w:val="single" w:sz="4" w:space="0" w:color="auto"/>
              <w:left w:val="single" w:sz="4" w:space="0" w:color="auto"/>
              <w:bottom w:val="nil"/>
              <w:right w:val="single" w:sz="4" w:space="0" w:color="auto"/>
            </w:tcBorders>
            <w:shd w:val="clear" w:color="auto" w:fill="auto"/>
            <w:hideMark/>
          </w:tcPr>
          <w:p w14:paraId="50E163B0" w14:textId="77777777" w:rsidR="00971B72" w:rsidRPr="00020619" w:rsidRDefault="00971B72" w:rsidP="00BB34DD">
            <w:pPr>
              <w:pStyle w:val="TAC"/>
              <w:rPr>
                <w:ins w:id="73971" w:author="BigCREditor-RAN4#104-bis" w:date="2022-10-21T16:14:00Z"/>
              </w:rPr>
            </w:pPr>
            <w:ins w:id="73972" w:author="BigCREditor-RAN4#104-bis" w:date="2022-10-21T16:14:00Z">
              <w:r w:rsidRPr="00020619">
                <w:t>-3.46</w:t>
              </w:r>
            </w:ins>
          </w:p>
        </w:tc>
      </w:tr>
      <w:tr w:rsidR="00971B72" w:rsidRPr="00020619" w14:paraId="10627698" w14:textId="77777777" w:rsidTr="00BB34DD">
        <w:trPr>
          <w:trHeight w:val="187"/>
          <w:jc w:val="center"/>
          <w:ins w:id="73973" w:author="BigCREditor-RAN4#104-bis" w:date="2022-10-21T16:14:00Z"/>
        </w:trPr>
        <w:tc>
          <w:tcPr>
            <w:tcW w:w="1543" w:type="dxa"/>
            <w:tcBorders>
              <w:top w:val="nil"/>
              <w:left w:val="single" w:sz="4" w:space="0" w:color="auto"/>
              <w:bottom w:val="single" w:sz="4" w:space="0" w:color="auto"/>
              <w:right w:val="single" w:sz="4" w:space="0" w:color="auto"/>
            </w:tcBorders>
            <w:shd w:val="clear" w:color="auto" w:fill="auto"/>
          </w:tcPr>
          <w:p w14:paraId="0EFC7352" w14:textId="77777777" w:rsidR="00971B72" w:rsidRPr="00020619" w:rsidRDefault="00971B72" w:rsidP="00BB34DD">
            <w:pPr>
              <w:pStyle w:val="TAL"/>
              <w:rPr>
                <w:ins w:id="73974" w:author="BigCREditor-RAN4#104-bis" w:date="2022-10-21T16:14:00Z"/>
                <w:rFonts w:eastAsia="Calibri"/>
                <w:szCs w:val="22"/>
              </w:rPr>
            </w:pPr>
          </w:p>
        </w:tc>
        <w:tc>
          <w:tcPr>
            <w:tcW w:w="1092" w:type="dxa"/>
            <w:tcBorders>
              <w:top w:val="single" w:sz="4" w:space="0" w:color="auto"/>
              <w:left w:val="single" w:sz="4" w:space="0" w:color="auto"/>
              <w:right w:val="single" w:sz="4" w:space="0" w:color="auto"/>
            </w:tcBorders>
          </w:tcPr>
          <w:p w14:paraId="05E0D5A7" w14:textId="77777777" w:rsidR="00971B72" w:rsidRPr="00020619" w:rsidRDefault="00971B72" w:rsidP="00BB34DD">
            <w:pPr>
              <w:pStyle w:val="TAC"/>
              <w:rPr>
                <w:ins w:id="73975" w:author="BigCREditor-RAN4#104-bis" w:date="2022-10-21T16:14:00Z"/>
              </w:rPr>
            </w:pPr>
            <w:ins w:id="73976" w:author="BigCREditor-RAN4#104-bis" w:date="2022-10-21T16:14:00Z">
              <w:r w:rsidRPr="00020619">
                <w:t>2</w:t>
              </w:r>
            </w:ins>
          </w:p>
        </w:tc>
        <w:tc>
          <w:tcPr>
            <w:tcW w:w="1092" w:type="dxa"/>
            <w:tcBorders>
              <w:top w:val="nil"/>
              <w:left w:val="single" w:sz="4" w:space="0" w:color="auto"/>
              <w:bottom w:val="single" w:sz="4" w:space="0" w:color="auto"/>
              <w:right w:val="single" w:sz="4" w:space="0" w:color="auto"/>
            </w:tcBorders>
            <w:shd w:val="clear" w:color="auto" w:fill="auto"/>
          </w:tcPr>
          <w:p w14:paraId="1D711860" w14:textId="77777777" w:rsidR="00971B72" w:rsidRPr="00020619" w:rsidRDefault="00971B72" w:rsidP="00BB34DD">
            <w:pPr>
              <w:pStyle w:val="TAC"/>
              <w:rPr>
                <w:ins w:id="73977" w:author="BigCREditor-RAN4#104-bis" w:date="2022-10-21T16:14:00Z"/>
              </w:rPr>
            </w:pPr>
          </w:p>
        </w:tc>
        <w:tc>
          <w:tcPr>
            <w:tcW w:w="1054" w:type="dxa"/>
            <w:tcBorders>
              <w:top w:val="single" w:sz="4" w:space="0" w:color="auto"/>
              <w:left w:val="single" w:sz="4" w:space="0" w:color="auto"/>
              <w:right w:val="single" w:sz="4" w:space="0" w:color="auto"/>
            </w:tcBorders>
          </w:tcPr>
          <w:p w14:paraId="16C0D0E7" w14:textId="77777777" w:rsidR="00971B72" w:rsidRPr="00020619" w:rsidRDefault="00971B72" w:rsidP="00BB34DD">
            <w:pPr>
              <w:pStyle w:val="TAC"/>
              <w:rPr>
                <w:ins w:id="73978" w:author="BigCREditor-RAN4#104-bis" w:date="2022-10-21T16:14:00Z"/>
              </w:rPr>
            </w:pPr>
            <w:ins w:id="73979" w:author="BigCREditor-RAN4#104-bis" w:date="2022-10-21T16:14:00Z">
              <w:r w:rsidRPr="00020619">
                <w:t>4. 61</w:t>
              </w:r>
            </w:ins>
          </w:p>
        </w:tc>
        <w:tc>
          <w:tcPr>
            <w:tcW w:w="1054" w:type="dxa"/>
            <w:tcBorders>
              <w:top w:val="single" w:sz="4" w:space="0" w:color="auto"/>
              <w:left w:val="single" w:sz="4" w:space="0" w:color="auto"/>
              <w:right w:val="single" w:sz="4" w:space="0" w:color="auto"/>
            </w:tcBorders>
          </w:tcPr>
          <w:p w14:paraId="7E1ADFF7" w14:textId="77777777" w:rsidR="00971B72" w:rsidRPr="00020619" w:rsidRDefault="00971B72" w:rsidP="00BB34DD">
            <w:pPr>
              <w:pStyle w:val="TAC"/>
              <w:rPr>
                <w:ins w:id="73980" w:author="BigCREditor-RAN4#104-bis" w:date="2022-10-21T16:14:00Z"/>
              </w:rPr>
            </w:pPr>
            <w:ins w:id="73981" w:author="BigCREditor-RAN4#104-bis" w:date="2022-10-21T16:14:00Z">
              <w:r w:rsidRPr="00020619">
                <w:t>5.91</w:t>
              </w:r>
            </w:ins>
          </w:p>
        </w:tc>
        <w:tc>
          <w:tcPr>
            <w:tcW w:w="1054" w:type="dxa"/>
            <w:tcBorders>
              <w:top w:val="nil"/>
              <w:left w:val="single" w:sz="4" w:space="0" w:color="auto"/>
              <w:right w:val="single" w:sz="4" w:space="0" w:color="auto"/>
            </w:tcBorders>
            <w:shd w:val="clear" w:color="auto" w:fill="auto"/>
          </w:tcPr>
          <w:p w14:paraId="680F13D1" w14:textId="77777777" w:rsidR="00971B72" w:rsidRPr="00020619" w:rsidRDefault="00971B72" w:rsidP="00BB34DD">
            <w:pPr>
              <w:pStyle w:val="TAC"/>
              <w:rPr>
                <w:ins w:id="73982" w:author="BigCREditor-RAN4#104-bis" w:date="2022-10-21T16:14:00Z"/>
              </w:rPr>
            </w:pPr>
          </w:p>
        </w:tc>
        <w:tc>
          <w:tcPr>
            <w:tcW w:w="1054" w:type="dxa"/>
            <w:tcBorders>
              <w:top w:val="nil"/>
              <w:left w:val="single" w:sz="4" w:space="0" w:color="auto"/>
              <w:right w:val="single" w:sz="4" w:space="0" w:color="auto"/>
            </w:tcBorders>
            <w:shd w:val="clear" w:color="auto" w:fill="auto"/>
          </w:tcPr>
          <w:p w14:paraId="25783A54" w14:textId="77777777" w:rsidR="00971B72" w:rsidRPr="00020619" w:rsidRDefault="00971B72" w:rsidP="00BB34DD">
            <w:pPr>
              <w:pStyle w:val="TAC"/>
              <w:rPr>
                <w:ins w:id="73983" w:author="BigCREditor-RAN4#104-bis" w:date="2022-10-21T16:14:00Z"/>
              </w:rPr>
            </w:pPr>
          </w:p>
        </w:tc>
      </w:tr>
      <w:tr w:rsidR="00971B72" w:rsidRPr="00020619" w14:paraId="3FA59965" w14:textId="77777777" w:rsidTr="00BB34DD">
        <w:trPr>
          <w:trHeight w:val="187"/>
          <w:jc w:val="center"/>
          <w:ins w:id="73984" w:author="BigCREditor-RAN4#104-bis" w:date="2022-10-21T16:14:00Z"/>
        </w:trPr>
        <w:tc>
          <w:tcPr>
            <w:tcW w:w="1543" w:type="dxa"/>
            <w:tcBorders>
              <w:top w:val="single" w:sz="4" w:space="0" w:color="auto"/>
              <w:left w:val="single" w:sz="4" w:space="0" w:color="auto"/>
              <w:bottom w:val="nil"/>
              <w:right w:val="single" w:sz="4" w:space="0" w:color="auto"/>
            </w:tcBorders>
            <w:shd w:val="clear" w:color="auto" w:fill="auto"/>
            <w:hideMark/>
          </w:tcPr>
          <w:p w14:paraId="2C6C6309" w14:textId="77777777" w:rsidR="00971B72" w:rsidRPr="00020619" w:rsidRDefault="00971B72" w:rsidP="00BB34DD">
            <w:pPr>
              <w:pStyle w:val="TAL"/>
              <w:rPr>
                <w:ins w:id="73985" w:author="BigCREditor-RAN4#104-bis" w:date="2022-10-21T16:14:00Z"/>
                <w:vertAlign w:val="superscript"/>
              </w:rPr>
            </w:pPr>
            <w:ins w:id="73986" w:author="BigCREditor-RAN4#104-bis" w:date="2022-10-21T16:14:00Z">
              <w:r w:rsidRPr="00020619">
                <w:t>Io</w:t>
              </w:r>
              <w:r w:rsidRPr="00020619">
                <w:rPr>
                  <w:vertAlign w:val="superscript"/>
                </w:rPr>
                <w:t>Note2</w:t>
              </w:r>
            </w:ins>
          </w:p>
        </w:tc>
        <w:tc>
          <w:tcPr>
            <w:tcW w:w="1092" w:type="dxa"/>
            <w:tcBorders>
              <w:top w:val="single" w:sz="4" w:space="0" w:color="auto"/>
              <w:left w:val="single" w:sz="4" w:space="0" w:color="auto"/>
              <w:bottom w:val="single" w:sz="4" w:space="0" w:color="auto"/>
              <w:right w:val="single" w:sz="4" w:space="0" w:color="auto"/>
            </w:tcBorders>
          </w:tcPr>
          <w:p w14:paraId="5520247D" w14:textId="77777777" w:rsidR="00971B72" w:rsidRPr="00020619" w:rsidRDefault="00971B72" w:rsidP="00BB34DD">
            <w:pPr>
              <w:pStyle w:val="TAC"/>
              <w:rPr>
                <w:ins w:id="73987" w:author="BigCREditor-RAN4#104-bis" w:date="2022-10-21T16:14:00Z"/>
              </w:rPr>
            </w:pPr>
            <w:ins w:id="73988" w:author="BigCREditor-RAN4#104-bis" w:date="2022-10-21T16:14:00Z">
              <w:r w:rsidRPr="00020619">
                <w:t>1</w:t>
              </w:r>
            </w:ins>
          </w:p>
        </w:tc>
        <w:tc>
          <w:tcPr>
            <w:tcW w:w="1092" w:type="dxa"/>
            <w:tcBorders>
              <w:top w:val="single" w:sz="4" w:space="0" w:color="auto"/>
              <w:left w:val="single" w:sz="4" w:space="0" w:color="auto"/>
              <w:bottom w:val="nil"/>
              <w:right w:val="single" w:sz="4" w:space="0" w:color="auto"/>
            </w:tcBorders>
            <w:shd w:val="clear" w:color="auto" w:fill="auto"/>
            <w:hideMark/>
          </w:tcPr>
          <w:p w14:paraId="4D24AF8B" w14:textId="77777777" w:rsidR="00971B72" w:rsidRPr="00020619" w:rsidRDefault="00971B72" w:rsidP="00BB34DD">
            <w:pPr>
              <w:pStyle w:val="TAC"/>
              <w:rPr>
                <w:ins w:id="73989" w:author="BigCREditor-RAN4#104-bis" w:date="2022-10-21T16:14:00Z"/>
              </w:rPr>
            </w:pPr>
            <w:ins w:id="73990" w:author="BigCREditor-RAN4#104-bis" w:date="2022-10-21T16:14:00Z">
              <w:r w:rsidRPr="00020619">
                <w:t>dBm/95.04 MHz</w:t>
              </w:r>
              <w:r w:rsidRPr="00020619">
                <w:rPr>
                  <w:vertAlign w:val="superscript"/>
                </w:rPr>
                <w:t xml:space="preserve"> Note4</w:t>
              </w:r>
            </w:ins>
          </w:p>
        </w:tc>
        <w:tc>
          <w:tcPr>
            <w:tcW w:w="1054" w:type="dxa"/>
            <w:tcBorders>
              <w:top w:val="single" w:sz="4" w:space="0" w:color="auto"/>
              <w:left w:val="single" w:sz="4" w:space="0" w:color="auto"/>
              <w:bottom w:val="single" w:sz="4" w:space="0" w:color="auto"/>
              <w:right w:val="single" w:sz="4" w:space="0" w:color="auto"/>
            </w:tcBorders>
          </w:tcPr>
          <w:p w14:paraId="136F4310" w14:textId="77777777" w:rsidR="00971B72" w:rsidRPr="00020619" w:rsidRDefault="00971B72" w:rsidP="00BB34DD">
            <w:pPr>
              <w:pStyle w:val="TAC"/>
              <w:rPr>
                <w:ins w:id="73991" w:author="BigCREditor-RAN4#104-bis" w:date="2022-10-21T16:14:00Z"/>
              </w:rPr>
            </w:pPr>
            <w:ins w:id="73992" w:author="BigCREditor-RAN4#104-bis" w:date="2022-10-21T16:14:00Z">
              <w:r w:rsidRPr="00020619">
                <w:t>-50.00</w:t>
              </w:r>
            </w:ins>
          </w:p>
        </w:tc>
        <w:tc>
          <w:tcPr>
            <w:tcW w:w="1054" w:type="dxa"/>
            <w:tcBorders>
              <w:top w:val="single" w:sz="4" w:space="0" w:color="auto"/>
              <w:left w:val="single" w:sz="4" w:space="0" w:color="auto"/>
              <w:bottom w:val="single" w:sz="4" w:space="0" w:color="auto"/>
              <w:right w:val="single" w:sz="4" w:space="0" w:color="auto"/>
            </w:tcBorders>
          </w:tcPr>
          <w:p w14:paraId="2E6C6EF1" w14:textId="77777777" w:rsidR="00971B72" w:rsidRPr="00020619" w:rsidRDefault="00971B72" w:rsidP="00BB34DD">
            <w:pPr>
              <w:pStyle w:val="TAC"/>
              <w:rPr>
                <w:ins w:id="73993" w:author="BigCREditor-RAN4#104-bis" w:date="2022-10-21T16:14:00Z"/>
              </w:rPr>
            </w:pPr>
            <w:ins w:id="73994" w:author="BigCREditor-RAN4#104-bis" w:date="2022-10-21T16:14:00Z">
              <w:r w:rsidRPr="00020619">
                <w:t>-50.00</w:t>
              </w:r>
            </w:ins>
          </w:p>
        </w:tc>
        <w:tc>
          <w:tcPr>
            <w:tcW w:w="1054" w:type="dxa"/>
            <w:tcBorders>
              <w:top w:val="single" w:sz="4" w:space="0" w:color="auto"/>
              <w:left w:val="single" w:sz="4" w:space="0" w:color="auto"/>
              <w:bottom w:val="single" w:sz="4" w:space="0" w:color="auto"/>
              <w:right w:val="single" w:sz="4" w:space="0" w:color="auto"/>
            </w:tcBorders>
            <w:hideMark/>
          </w:tcPr>
          <w:p w14:paraId="10E8DAE3" w14:textId="77777777" w:rsidR="00971B72" w:rsidRPr="00020619" w:rsidRDefault="00971B72" w:rsidP="00BB34DD">
            <w:pPr>
              <w:pStyle w:val="TAC"/>
              <w:rPr>
                <w:ins w:id="73995" w:author="BigCREditor-RAN4#104-bis" w:date="2022-10-21T16:14:00Z"/>
              </w:rPr>
            </w:pPr>
            <w:ins w:id="73996"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52.68dB)</w:t>
              </w:r>
            </w:ins>
          </w:p>
        </w:tc>
        <w:tc>
          <w:tcPr>
            <w:tcW w:w="1054" w:type="dxa"/>
            <w:tcBorders>
              <w:top w:val="single" w:sz="4" w:space="0" w:color="auto"/>
              <w:left w:val="single" w:sz="4" w:space="0" w:color="auto"/>
              <w:bottom w:val="single" w:sz="4" w:space="0" w:color="auto"/>
              <w:right w:val="single" w:sz="4" w:space="0" w:color="auto"/>
            </w:tcBorders>
          </w:tcPr>
          <w:p w14:paraId="5021E6F1" w14:textId="77777777" w:rsidR="00971B72" w:rsidRPr="00020619" w:rsidRDefault="00971B72" w:rsidP="00BB34DD">
            <w:pPr>
              <w:pStyle w:val="TAC"/>
              <w:rPr>
                <w:ins w:id="73997" w:author="BigCREditor-RAN4#104-bis" w:date="2022-10-21T16:14:00Z"/>
              </w:rPr>
            </w:pPr>
            <w:ins w:id="73998"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33.13dB)</w:t>
              </w:r>
            </w:ins>
          </w:p>
        </w:tc>
      </w:tr>
      <w:tr w:rsidR="00971B72" w:rsidRPr="00020619" w14:paraId="0C44DBE9" w14:textId="77777777" w:rsidTr="00BB34DD">
        <w:trPr>
          <w:trHeight w:val="187"/>
          <w:jc w:val="center"/>
          <w:ins w:id="73999" w:author="BigCREditor-RAN4#104-bis" w:date="2022-10-21T16:14:00Z"/>
        </w:trPr>
        <w:tc>
          <w:tcPr>
            <w:tcW w:w="1543" w:type="dxa"/>
            <w:tcBorders>
              <w:top w:val="nil"/>
              <w:left w:val="single" w:sz="4" w:space="0" w:color="auto"/>
              <w:bottom w:val="single" w:sz="4" w:space="0" w:color="auto"/>
              <w:right w:val="single" w:sz="4" w:space="0" w:color="auto"/>
            </w:tcBorders>
            <w:shd w:val="clear" w:color="auto" w:fill="auto"/>
          </w:tcPr>
          <w:p w14:paraId="4EFA9C78" w14:textId="77777777" w:rsidR="00971B72" w:rsidRPr="00020619" w:rsidRDefault="00971B72" w:rsidP="00BB34DD">
            <w:pPr>
              <w:pStyle w:val="TAL"/>
              <w:rPr>
                <w:ins w:id="74000" w:author="BigCREditor-RAN4#104-bis" w:date="2022-10-21T16:14:00Z"/>
              </w:rPr>
            </w:pPr>
          </w:p>
        </w:tc>
        <w:tc>
          <w:tcPr>
            <w:tcW w:w="1092" w:type="dxa"/>
            <w:tcBorders>
              <w:top w:val="single" w:sz="4" w:space="0" w:color="auto"/>
              <w:left w:val="single" w:sz="4" w:space="0" w:color="auto"/>
              <w:bottom w:val="single" w:sz="4" w:space="0" w:color="auto"/>
              <w:right w:val="single" w:sz="4" w:space="0" w:color="auto"/>
            </w:tcBorders>
          </w:tcPr>
          <w:p w14:paraId="7F518D31" w14:textId="77777777" w:rsidR="00971B72" w:rsidRPr="00020619" w:rsidRDefault="00971B72" w:rsidP="00BB34DD">
            <w:pPr>
              <w:pStyle w:val="TAC"/>
              <w:rPr>
                <w:ins w:id="74001" w:author="BigCREditor-RAN4#104-bis" w:date="2022-10-21T16:14:00Z"/>
              </w:rPr>
            </w:pPr>
            <w:ins w:id="74002" w:author="BigCREditor-RAN4#104-bis" w:date="2022-10-21T16:14:00Z">
              <w:r w:rsidRPr="00020619">
                <w:t>2</w:t>
              </w:r>
            </w:ins>
          </w:p>
        </w:tc>
        <w:tc>
          <w:tcPr>
            <w:tcW w:w="1092" w:type="dxa"/>
            <w:tcBorders>
              <w:top w:val="nil"/>
              <w:left w:val="single" w:sz="4" w:space="0" w:color="auto"/>
              <w:bottom w:val="single" w:sz="4" w:space="0" w:color="auto"/>
              <w:right w:val="single" w:sz="4" w:space="0" w:color="auto"/>
            </w:tcBorders>
            <w:shd w:val="clear" w:color="auto" w:fill="auto"/>
          </w:tcPr>
          <w:p w14:paraId="76A29CB0" w14:textId="77777777" w:rsidR="00971B72" w:rsidRPr="00020619" w:rsidRDefault="00971B72" w:rsidP="00BB34DD">
            <w:pPr>
              <w:pStyle w:val="TAC"/>
              <w:rPr>
                <w:ins w:id="74003" w:author="BigCREditor-RAN4#104-bis" w:date="2022-10-21T16:14:00Z"/>
              </w:rPr>
            </w:pPr>
          </w:p>
        </w:tc>
        <w:tc>
          <w:tcPr>
            <w:tcW w:w="1054" w:type="dxa"/>
            <w:tcBorders>
              <w:top w:val="single" w:sz="4" w:space="0" w:color="auto"/>
              <w:left w:val="single" w:sz="4" w:space="0" w:color="auto"/>
              <w:bottom w:val="single" w:sz="4" w:space="0" w:color="auto"/>
              <w:right w:val="single" w:sz="4" w:space="0" w:color="auto"/>
            </w:tcBorders>
          </w:tcPr>
          <w:p w14:paraId="576210EF" w14:textId="77777777" w:rsidR="00971B72" w:rsidRPr="00020619" w:rsidRDefault="00971B72" w:rsidP="00BB34DD">
            <w:pPr>
              <w:pStyle w:val="TAC"/>
              <w:rPr>
                <w:ins w:id="74004" w:author="BigCREditor-RAN4#104-bis" w:date="2022-10-21T16:14:00Z"/>
              </w:rPr>
            </w:pPr>
            <w:ins w:id="74005" w:author="BigCREditor-RAN4#104-bis" w:date="2022-10-21T16:14:00Z">
              <w:r w:rsidRPr="00020619">
                <w:t>-50.09</w:t>
              </w:r>
            </w:ins>
          </w:p>
        </w:tc>
        <w:tc>
          <w:tcPr>
            <w:tcW w:w="1054" w:type="dxa"/>
            <w:tcBorders>
              <w:top w:val="single" w:sz="4" w:space="0" w:color="auto"/>
              <w:left w:val="single" w:sz="4" w:space="0" w:color="auto"/>
              <w:bottom w:val="single" w:sz="4" w:space="0" w:color="auto"/>
              <w:right w:val="single" w:sz="4" w:space="0" w:color="auto"/>
            </w:tcBorders>
          </w:tcPr>
          <w:p w14:paraId="68308A8C" w14:textId="77777777" w:rsidR="00971B72" w:rsidRPr="00020619" w:rsidRDefault="00971B72" w:rsidP="00BB34DD">
            <w:pPr>
              <w:pStyle w:val="TAC"/>
              <w:rPr>
                <w:ins w:id="74006" w:author="BigCREditor-RAN4#104-bis" w:date="2022-10-21T16:14:00Z"/>
              </w:rPr>
            </w:pPr>
            <w:ins w:id="74007" w:author="BigCREditor-RAN4#104-bis" w:date="2022-10-21T16:14:00Z">
              <w:r w:rsidRPr="00020619">
                <w:t>-50.09</w:t>
              </w:r>
            </w:ins>
          </w:p>
        </w:tc>
        <w:tc>
          <w:tcPr>
            <w:tcW w:w="1054" w:type="dxa"/>
            <w:tcBorders>
              <w:top w:val="single" w:sz="4" w:space="0" w:color="auto"/>
              <w:left w:val="single" w:sz="4" w:space="0" w:color="auto"/>
              <w:bottom w:val="single" w:sz="4" w:space="0" w:color="auto"/>
              <w:right w:val="single" w:sz="4" w:space="0" w:color="auto"/>
            </w:tcBorders>
          </w:tcPr>
          <w:p w14:paraId="29400204" w14:textId="77777777" w:rsidR="00971B72" w:rsidRPr="00020619" w:rsidRDefault="00971B72" w:rsidP="00BB34DD">
            <w:pPr>
              <w:pStyle w:val="TAC"/>
              <w:rPr>
                <w:ins w:id="74008" w:author="BigCREditor-RAN4#104-bis" w:date="2022-10-21T16:14:00Z"/>
                <w:szCs w:val="18"/>
              </w:rPr>
            </w:pPr>
            <w:ins w:id="74009"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55.69dB)</w:t>
              </w:r>
            </w:ins>
          </w:p>
        </w:tc>
        <w:tc>
          <w:tcPr>
            <w:tcW w:w="1054" w:type="dxa"/>
            <w:tcBorders>
              <w:top w:val="single" w:sz="4" w:space="0" w:color="auto"/>
              <w:left w:val="single" w:sz="4" w:space="0" w:color="auto"/>
              <w:bottom w:val="single" w:sz="4" w:space="0" w:color="auto"/>
              <w:right w:val="single" w:sz="4" w:space="0" w:color="auto"/>
            </w:tcBorders>
          </w:tcPr>
          <w:p w14:paraId="179A0F2C" w14:textId="77777777" w:rsidR="00971B72" w:rsidRPr="00020619" w:rsidRDefault="00971B72" w:rsidP="00BB34DD">
            <w:pPr>
              <w:pStyle w:val="TAC"/>
              <w:rPr>
                <w:ins w:id="74010" w:author="BigCREditor-RAN4#104-bis" w:date="2022-10-21T16:14:00Z"/>
                <w:szCs w:val="18"/>
              </w:rPr>
            </w:pPr>
            <w:ins w:id="74011" w:author="BigCREditor-RAN4#104-bis" w:date="2022-10-21T16:14:00Z">
              <w:r w:rsidRPr="00020619">
                <w:rPr>
                  <w:szCs w:val="18"/>
                </w:rPr>
                <w:t xml:space="preserve">(Table B.2.3-2 </w:t>
              </w:r>
              <w:r w:rsidRPr="00020619">
                <w:t xml:space="preserve">Rx Beam </w:t>
              </w:r>
              <w:proofErr w:type="spellStart"/>
              <w:r w:rsidRPr="00020619">
                <w:t>Peak</w:t>
              </w:r>
              <w:r w:rsidRPr="00020619">
                <w:rPr>
                  <w:vertAlign w:val="superscript"/>
                </w:rPr>
                <w:t>Note</w:t>
              </w:r>
              <w:proofErr w:type="spellEnd"/>
              <w:r w:rsidRPr="00020619">
                <w:rPr>
                  <w:vertAlign w:val="superscript"/>
                </w:rPr>
                <w:t xml:space="preserve"> 8</w:t>
              </w:r>
              <w:r w:rsidRPr="00020619">
                <w:rPr>
                  <w:szCs w:val="18"/>
                </w:rPr>
                <w:t xml:space="preserve"> +36.14dB)</w:t>
              </w:r>
            </w:ins>
          </w:p>
        </w:tc>
      </w:tr>
      <w:tr w:rsidR="00971B72" w:rsidRPr="00020619" w14:paraId="27727E79" w14:textId="77777777" w:rsidTr="00BB34DD">
        <w:trPr>
          <w:trHeight w:val="187"/>
          <w:jc w:val="center"/>
          <w:ins w:id="74012" w:author="BigCREditor-RAN4#104-bis" w:date="2022-10-21T16:14:00Z"/>
        </w:trPr>
        <w:tc>
          <w:tcPr>
            <w:tcW w:w="1543" w:type="dxa"/>
            <w:tcBorders>
              <w:top w:val="single" w:sz="4" w:space="0" w:color="auto"/>
              <w:left w:val="single" w:sz="4" w:space="0" w:color="auto"/>
              <w:bottom w:val="single" w:sz="4" w:space="0" w:color="auto"/>
              <w:right w:val="single" w:sz="4" w:space="0" w:color="auto"/>
            </w:tcBorders>
          </w:tcPr>
          <w:p w14:paraId="48B533B7" w14:textId="77777777" w:rsidR="00971B72" w:rsidRPr="00020619" w:rsidRDefault="00971B72" w:rsidP="00BB34DD">
            <w:pPr>
              <w:pStyle w:val="TAL"/>
              <w:rPr>
                <w:ins w:id="74013" w:author="BigCREditor-RAN4#104-bis" w:date="2022-10-21T16:14:00Z"/>
              </w:rPr>
            </w:pPr>
            <w:ins w:id="74014" w:author="BigCREditor-RAN4#104-bis" w:date="2022-10-21T16:14:00Z">
              <w:r w:rsidRPr="00020619">
                <w:t>(</w:t>
              </w:r>
              <w:proofErr w:type="spellStart"/>
              <w:r w:rsidRPr="00020619">
                <w:t>Io</w:t>
              </w:r>
              <w:r w:rsidRPr="00020619">
                <w:rPr>
                  <w:vertAlign w:val="subscript"/>
                </w:rPr>
                <w:t>freq</w:t>
              </w:r>
              <w:proofErr w:type="spellEnd"/>
              <w:r w:rsidRPr="00020619">
                <w:rPr>
                  <w:vertAlign w:val="subscript"/>
                </w:rPr>
                <w:t xml:space="preserve"> 1</w:t>
              </w:r>
              <w:r w:rsidRPr="00020619">
                <w:t xml:space="preserve"> – Io</w:t>
              </w:r>
              <w:r w:rsidRPr="00020619">
                <w:rPr>
                  <w:vertAlign w:val="subscript"/>
                </w:rPr>
                <w:t xml:space="preserve"> </w:t>
              </w:r>
              <w:proofErr w:type="spellStart"/>
              <w:r w:rsidRPr="00020619">
                <w:rPr>
                  <w:vertAlign w:val="subscript"/>
                </w:rPr>
                <w:t>freq</w:t>
              </w:r>
              <w:proofErr w:type="spellEnd"/>
              <w:r w:rsidRPr="00020619">
                <w:rPr>
                  <w:vertAlign w:val="subscript"/>
                </w:rPr>
                <w:t xml:space="preserve"> 2</w:t>
              </w:r>
              <w:r w:rsidRPr="00020619">
                <w:t>)</w:t>
              </w:r>
            </w:ins>
          </w:p>
        </w:tc>
        <w:tc>
          <w:tcPr>
            <w:tcW w:w="1092" w:type="dxa"/>
            <w:tcBorders>
              <w:top w:val="single" w:sz="4" w:space="0" w:color="auto"/>
              <w:left w:val="single" w:sz="4" w:space="0" w:color="auto"/>
              <w:bottom w:val="single" w:sz="4" w:space="0" w:color="auto"/>
              <w:right w:val="single" w:sz="4" w:space="0" w:color="auto"/>
            </w:tcBorders>
          </w:tcPr>
          <w:p w14:paraId="6A8DC48D" w14:textId="77777777" w:rsidR="00971B72" w:rsidRPr="00020619" w:rsidRDefault="00971B72" w:rsidP="00BB34DD">
            <w:pPr>
              <w:pStyle w:val="TAC"/>
              <w:rPr>
                <w:ins w:id="74015" w:author="BigCREditor-RAN4#104-bis" w:date="2022-10-21T16:14:00Z"/>
              </w:rPr>
            </w:pPr>
            <w:ins w:id="74016" w:author="BigCREditor-RAN4#104-bis" w:date="2022-10-21T16:14:00Z">
              <w:r w:rsidRPr="00020619">
                <w:t>1~2</w:t>
              </w:r>
            </w:ins>
          </w:p>
        </w:tc>
        <w:tc>
          <w:tcPr>
            <w:tcW w:w="1092" w:type="dxa"/>
            <w:tcBorders>
              <w:top w:val="single" w:sz="4" w:space="0" w:color="auto"/>
              <w:left w:val="single" w:sz="4" w:space="0" w:color="auto"/>
              <w:bottom w:val="single" w:sz="4" w:space="0" w:color="auto"/>
              <w:right w:val="single" w:sz="4" w:space="0" w:color="auto"/>
            </w:tcBorders>
          </w:tcPr>
          <w:p w14:paraId="5BBA4397" w14:textId="77777777" w:rsidR="00971B72" w:rsidRPr="00020619" w:rsidRDefault="00971B72" w:rsidP="00BB34DD">
            <w:pPr>
              <w:pStyle w:val="TAC"/>
              <w:rPr>
                <w:ins w:id="74017" w:author="BigCREditor-RAN4#104-bis" w:date="2022-10-21T16:14:00Z"/>
              </w:rPr>
            </w:pPr>
            <w:ins w:id="74018" w:author="BigCREditor-RAN4#104-bis" w:date="2022-10-21T16:14:00Z">
              <w:r w:rsidRPr="00020619">
                <w:t>dB</w:t>
              </w:r>
            </w:ins>
          </w:p>
        </w:tc>
        <w:tc>
          <w:tcPr>
            <w:tcW w:w="2108" w:type="dxa"/>
            <w:gridSpan w:val="2"/>
            <w:tcBorders>
              <w:top w:val="single" w:sz="4" w:space="0" w:color="auto"/>
              <w:left w:val="single" w:sz="4" w:space="0" w:color="auto"/>
              <w:bottom w:val="single" w:sz="4" w:space="0" w:color="auto"/>
              <w:right w:val="single" w:sz="4" w:space="0" w:color="auto"/>
            </w:tcBorders>
          </w:tcPr>
          <w:p w14:paraId="13BFE70D" w14:textId="77777777" w:rsidR="00971B72" w:rsidRPr="00020619" w:rsidRDefault="00971B72" w:rsidP="00BB34DD">
            <w:pPr>
              <w:pStyle w:val="TAC"/>
              <w:rPr>
                <w:ins w:id="74019" w:author="BigCREditor-RAN4#104-bis" w:date="2022-10-21T16:14:00Z"/>
              </w:rPr>
            </w:pPr>
            <w:ins w:id="74020" w:author="BigCREditor-RAN4#104-bis" w:date="2022-10-21T16:14:00Z">
              <w:r w:rsidRPr="00020619">
                <w:t>0</w:t>
              </w:r>
            </w:ins>
          </w:p>
        </w:tc>
        <w:tc>
          <w:tcPr>
            <w:tcW w:w="2108" w:type="dxa"/>
            <w:gridSpan w:val="2"/>
            <w:tcBorders>
              <w:top w:val="single" w:sz="4" w:space="0" w:color="auto"/>
              <w:left w:val="single" w:sz="4" w:space="0" w:color="auto"/>
              <w:bottom w:val="single" w:sz="4" w:space="0" w:color="auto"/>
              <w:right w:val="single" w:sz="4" w:space="0" w:color="auto"/>
            </w:tcBorders>
          </w:tcPr>
          <w:p w14:paraId="440FA67A" w14:textId="77777777" w:rsidR="00971B72" w:rsidRPr="00020619" w:rsidRDefault="00971B72" w:rsidP="00BB34DD">
            <w:pPr>
              <w:pStyle w:val="TAC"/>
              <w:rPr>
                <w:ins w:id="74021" w:author="BigCREditor-RAN4#104-bis" w:date="2022-10-21T16:14:00Z"/>
                <w:szCs w:val="18"/>
              </w:rPr>
            </w:pPr>
            <w:ins w:id="74022" w:author="BigCREditor-RAN4#104-bis" w:date="2022-10-21T16:14:00Z">
              <w:r w:rsidRPr="00020619">
                <w:rPr>
                  <w:szCs w:val="18"/>
                </w:rPr>
                <w:t>19.55</w:t>
              </w:r>
            </w:ins>
          </w:p>
        </w:tc>
      </w:tr>
      <w:tr w:rsidR="00971B72" w:rsidRPr="00020619" w14:paraId="3617FF80" w14:textId="77777777" w:rsidTr="00BB34DD">
        <w:trPr>
          <w:trHeight w:val="207"/>
          <w:jc w:val="center"/>
          <w:ins w:id="74023" w:author="BigCREditor-RAN4#104-bis" w:date="2022-10-21T16:14:00Z"/>
        </w:trPr>
        <w:tc>
          <w:tcPr>
            <w:tcW w:w="7943" w:type="dxa"/>
            <w:gridSpan w:val="7"/>
            <w:tcBorders>
              <w:top w:val="single" w:sz="4" w:space="0" w:color="auto"/>
              <w:left w:val="single" w:sz="4" w:space="0" w:color="auto"/>
              <w:bottom w:val="single" w:sz="4" w:space="0" w:color="auto"/>
              <w:right w:val="single" w:sz="4" w:space="0" w:color="auto"/>
            </w:tcBorders>
          </w:tcPr>
          <w:p w14:paraId="6E6AADDD" w14:textId="77777777" w:rsidR="00971B72" w:rsidRPr="00020619" w:rsidRDefault="00971B72" w:rsidP="00BB34DD">
            <w:pPr>
              <w:pStyle w:val="TAN"/>
              <w:rPr>
                <w:ins w:id="74024" w:author="BigCREditor-RAN4#104-bis" w:date="2022-10-21T16:14:00Z"/>
              </w:rPr>
            </w:pPr>
            <w:ins w:id="74025" w:author="BigCREditor-RAN4#104-bis" w:date="2022-10-21T16:14:00Z">
              <w:r w:rsidRPr="00020619">
                <w:lastRenderedPageBreak/>
                <w:t>Note 1:</w:t>
              </w:r>
              <w:r w:rsidRPr="00020619">
                <w:tab/>
                <w:t xml:space="preserve">Where used, interference from other cells and noise sources not specified in the test is assumed to be constant over subcarriers and time and shall be modelled as AWGN of appropriate power for </w:t>
              </w:r>
            </w:ins>
            <w:ins w:id="74026" w:author="BigCREditor-RAN4#104-bis" w:date="2022-10-21T16:14:00Z">
              <w:r w:rsidRPr="00020619">
                <w:rPr>
                  <w:rFonts w:eastAsia="Calibri" w:cs="v4.2.0"/>
                  <w:position w:val="-12"/>
                  <w:szCs w:val="22"/>
                </w:rPr>
                <w:object w:dxaOrig="405" w:dyaOrig="345" w14:anchorId="306283FF">
                  <v:shape id="_x0000_i1287" type="#_x0000_t75" style="width:20.3pt;height:20.3pt" o:ole="" fillcolor="window">
                    <v:imagedata r:id="rId15" o:title=""/>
                  </v:shape>
                  <o:OLEObject Type="Embed" ProgID="Equation.3" ShapeID="_x0000_i1287" DrawAspect="Content" ObjectID="_1731331668" r:id="rId396"/>
                </w:object>
              </w:r>
            </w:ins>
            <w:ins w:id="74027" w:author="BigCREditor-RAN4#104-bis" w:date="2022-10-21T16:14:00Z">
              <w:r w:rsidRPr="00020619">
                <w:t xml:space="preserve"> to be fulfilled.</w:t>
              </w:r>
            </w:ins>
          </w:p>
          <w:p w14:paraId="0D9CE32F" w14:textId="77777777" w:rsidR="00971B72" w:rsidRPr="00020619" w:rsidRDefault="00971B72" w:rsidP="00BB34DD">
            <w:pPr>
              <w:pStyle w:val="TAN"/>
              <w:rPr>
                <w:ins w:id="74028" w:author="BigCREditor-RAN4#104-bis" w:date="2022-10-21T16:14:00Z"/>
              </w:rPr>
            </w:pPr>
            <w:ins w:id="74029" w:author="BigCREditor-RAN4#104-bis" w:date="2022-10-21T16:14:00Z">
              <w:r w:rsidRPr="00020619">
                <w:t>Note 2:</w:t>
              </w:r>
              <w:r w:rsidRPr="00020619">
                <w:tab/>
                <w:t>SSB_RP, Es/</w:t>
              </w:r>
              <w:proofErr w:type="spellStart"/>
              <w:r w:rsidRPr="00020619">
                <w:t>Iot</w:t>
              </w:r>
              <w:proofErr w:type="spellEnd"/>
              <w:r w:rsidRPr="00020619">
                <w:t>, Io, (</w:t>
              </w:r>
              <w:proofErr w:type="spellStart"/>
              <w:r w:rsidRPr="00020619">
                <w:t>SSB_RP</w:t>
              </w:r>
              <w:r w:rsidRPr="00020619">
                <w:rPr>
                  <w:vertAlign w:val="subscript"/>
                </w:rPr>
                <w:t>Cell</w:t>
              </w:r>
              <w:proofErr w:type="spellEnd"/>
              <w:r w:rsidRPr="00020619">
                <w:rPr>
                  <w:vertAlign w:val="subscript"/>
                </w:rPr>
                <w:t xml:space="preserve"> 2</w:t>
              </w:r>
              <w:r w:rsidRPr="00020619">
                <w:t xml:space="preserve"> – </w:t>
              </w:r>
              <w:proofErr w:type="spellStart"/>
              <w:r w:rsidRPr="00020619">
                <w:t>SSB_RP</w:t>
              </w:r>
              <w:r w:rsidRPr="00020619">
                <w:rPr>
                  <w:vertAlign w:val="subscript"/>
                </w:rPr>
                <w:t>Cell</w:t>
              </w:r>
              <w:proofErr w:type="spellEnd"/>
              <w:r w:rsidRPr="00020619">
                <w:rPr>
                  <w:vertAlign w:val="subscript"/>
                </w:rPr>
                <w:t xml:space="preserve"> 1</w:t>
              </w:r>
              <w:r w:rsidRPr="00020619">
                <w:t>) and (</w:t>
              </w:r>
              <w:proofErr w:type="spellStart"/>
              <w:r w:rsidRPr="00020619">
                <w:t>Io</w:t>
              </w:r>
              <w:r w:rsidRPr="00020619">
                <w:rPr>
                  <w:vertAlign w:val="subscript"/>
                </w:rPr>
                <w:t>freq</w:t>
              </w:r>
              <w:proofErr w:type="spellEnd"/>
              <w:r w:rsidRPr="00020619">
                <w:rPr>
                  <w:vertAlign w:val="subscript"/>
                </w:rPr>
                <w:t xml:space="preserve"> 2</w:t>
              </w:r>
              <w:r w:rsidRPr="00020619">
                <w:t xml:space="preserve"> – Io</w:t>
              </w:r>
              <w:r w:rsidRPr="00020619">
                <w:rPr>
                  <w:vertAlign w:val="subscript"/>
                </w:rPr>
                <w:t xml:space="preserve"> </w:t>
              </w:r>
              <w:proofErr w:type="spellStart"/>
              <w:r w:rsidRPr="00020619">
                <w:rPr>
                  <w:vertAlign w:val="subscript"/>
                </w:rPr>
                <w:t>freq</w:t>
              </w:r>
              <w:proofErr w:type="spellEnd"/>
              <w:r w:rsidRPr="00020619">
                <w:rPr>
                  <w:vertAlign w:val="subscript"/>
                </w:rPr>
                <w:t xml:space="preserve"> 1</w:t>
              </w:r>
              <w:r w:rsidRPr="00020619">
                <w:t>) levels have been derived from other parameters for information purposes. They are not settable parameters themselves.</w:t>
              </w:r>
            </w:ins>
          </w:p>
          <w:p w14:paraId="56C44B21" w14:textId="77777777" w:rsidR="00971B72" w:rsidRPr="00020619" w:rsidRDefault="00971B72" w:rsidP="00BB34DD">
            <w:pPr>
              <w:pStyle w:val="TAN"/>
              <w:rPr>
                <w:ins w:id="74030" w:author="BigCREditor-RAN4#104-bis" w:date="2022-10-21T16:14:00Z"/>
              </w:rPr>
            </w:pPr>
            <w:ins w:id="74031" w:author="BigCREditor-RAN4#104-bis" w:date="2022-10-21T16:14:00Z">
              <w:r w:rsidRPr="00020619">
                <w:t>Note 3:</w:t>
              </w:r>
              <w:r w:rsidRPr="00020619">
                <w:tab/>
                <w:t>Void</w:t>
              </w:r>
            </w:ins>
          </w:p>
          <w:p w14:paraId="43830EA6" w14:textId="77777777" w:rsidR="00971B72" w:rsidRPr="00020619" w:rsidRDefault="00971B72" w:rsidP="00BB34DD">
            <w:pPr>
              <w:pStyle w:val="TAN"/>
              <w:rPr>
                <w:ins w:id="74032" w:author="BigCREditor-RAN4#104-bis" w:date="2022-10-21T16:14:00Z"/>
              </w:rPr>
            </w:pPr>
            <w:ins w:id="74033" w:author="BigCREditor-RAN4#104-bis" w:date="2022-10-21T16:14:00Z">
              <w:r w:rsidRPr="00020619">
                <w:t>Note 4:</w:t>
              </w:r>
              <w:r w:rsidRPr="00020619">
                <w:tab/>
                <w:t xml:space="preserve">Equivalent power received by an antenna with 0 </w:t>
              </w:r>
              <w:proofErr w:type="spellStart"/>
              <w:r w:rsidRPr="00020619">
                <w:t>dBi</w:t>
              </w:r>
              <w:proofErr w:type="spellEnd"/>
              <w:r w:rsidRPr="00020619">
                <w:t xml:space="preserve"> gain at the centre of the quiet zone</w:t>
              </w:r>
            </w:ins>
          </w:p>
          <w:p w14:paraId="15D5D218" w14:textId="77777777" w:rsidR="00971B72" w:rsidRPr="00020619" w:rsidRDefault="00971B72" w:rsidP="00BB34DD">
            <w:pPr>
              <w:pStyle w:val="TAN"/>
              <w:rPr>
                <w:ins w:id="74034" w:author="BigCREditor-RAN4#104-bis" w:date="2022-10-21T16:14:00Z"/>
              </w:rPr>
            </w:pPr>
            <w:ins w:id="74035" w:author="BigCREditor-RAN4#104-bis" w:date="2022-10-21T16:14:00Z">
              <w:r w:rsidRPr="00020619">
                <w:t>Note 5:</w:t>
              </w:r>
              <w:r w:rsidRPr="00020619">
                <w:tab/>
                <w:t>Void</w:t>
              </w:r>
            </w:ins>
          </w:p>
          <w:p w14:paraId="46E9A9C0" w14:textId="77777777" w:rsidR="00971B72" w:rsidRPr="00020619" w:rsidRDefault="00971B72" w:rsidP="00BB34DD">
            <w:pPr>
              <w:pStyle w:val="TAN"/>
              <w:rPr>
                <w:ins w:id="74036" w:author="BigCREditor-RAN4#104-bis" w:date="2022-10-21T16:14:00Z"/>
              </w:rPr>
            </w:pPr>
            <w:ins w:id="74037" w:author="BigCREditor-RAN4#104-bis" w:date="2022-10-21T16:14:00Z">
              <w:r w:rsidRPr="00020619">
                <w:t>Note 6:</w:t>
              </w:r>
              <w:r w:rsidRPr="00020619">
                <w:tab/>
                <w:t>Calculation of Es/</w:t>
              </w:r>
              <w:proofErr w:type="spellStart"/>
              <w:r w:rsidRPr="00020619">
                <w:t>Iot</w:t>
              </w:r>
              <w:r w:rsidRPr="00020619">
                <w:rPr>
                  <w:vertAlign w:val="subscript"/>
                </w:rPr>
                <w:t>BB</w:t>
              </w:r>
              <w:proofErr w:type="spellEnd"/>
              <w:r w:rsidRPr="00020619">
                <w:t xml:space="preserve"> includes the effect of UE internal noise up to the value assumed for the associated </w:t>
              </w:r>
              <w:proofErr w:type="spellStart"/>
              <w:r w:rsidRPr="00020619">
                <w:t>Refsens</w:t>
              </w:r>
              <w:proofErr w:type="spellEnd"/>
              <w:r w:rsidRPr="00020619">
                <w:t xml:space="preserve"> requirement in clause 7.3.2 of TS 38.101-2 [19], and an allowance of 1dB for UE multi-band relaxation factor </w:t>
              </w:r>
              <w:r w:rsidRPr="00020619">
                <w:rPr>
                  <w:rFonts w:cs="Arial"/>
                </w:rPr>
                <w:t>Δ</w:t>
              </w:r>
              <w:r w:rsidRPr="00020619">
                <w:t>MB</w:t>
              </w:r>
              <w:r w:rsidRPr="00020619">
                <w:rPr>
                  <w:vertAlign w:val="subscript"/>
                </w:rPr>
                <w:t>P</w:t>
              </w:r>
              <w:r w:rsidRPr="00020619">
                <w:t xml:space="preserve"> or </w:t>
              </w:r>
              <w:r w:rsidRPr="00020619">
                <w:rPr>
                  <w:rFonts w:cs="Arial"/>
                </w:rPr>
                <w:t>Δ</w:t>
              </w:r>
              <w:r w:rsidRPr="00020619">
                <w:t>MB</w:t>
              </w:r>
              <w:r w:rsidRPr="00020619">
                <w:rPr>
                  <w:vertAlign w:val="subscript"/>
                </w:rPr>
                <w:t>S</w:t>
              </w:r>
              <w:r w:rsidRPr="00020619">
                <w:t xml:space="preserve"> from TS 38.101-2 [19] Table 6.2.1.3-4. </w:t>
              </w:r>
            </w:ins>
          </w:p>
          <w:p w14:paraId="0D220C16" w14:textId="77777777" w:rsidR="00971B72" w:rsidRPr="00020619" w:rsidRDefault="00971B72" w:rsidP="00BB34DD">
            <w:pPr>
              <w:pStyle w:val="TAN"/>
              <w:rPr>
                <w:ins w:id="74038" w:author="BigCREditor-RAN4#104-bis" w:date="2022-10-21T16:14:00Z"/>
                <w:rFonts w:cs="Arial"/>
              </w:rPr>
            </w:pPr>
            <w:ins w:id="74039" w:author="BigCREditor-RAN4#104-bis" w:date="2022-10-21T16:14:00Z">
              <w:r w:rsidRPr="00020619">
                <w:t>Note 7:</w:t>
              </w:r>
              <w:r w:rsidRPr="00020619">
                <w:tab/>
              </w:r>
              <w:r w:rsidRPr="00020619">
                <w:rPr>
                  <w:rFonts w:cs="Arial"/>
                </w:rPr>
                <w:t>Information about types of UE beam is given in B.2.1.3, and does not limit UE implementation or test system implementation</w:t>
              </w:r>
            </w:ins>
          </w:p>
          <w:p w14:paraId="6E365998" w14:textId="77777777" w:rsidR="00971B72" w:rsidRPr="00020619" w:rsidRDefault="00971B72" w:rsidP="00BB34DD">
            <w:pPr>
              <w:pStyle w:val="TAN"/>
              <w:rPr>
                <w:ins w:id="74040" w:author="BigCREditor-RAN4#104-bis" w:date="2022-10-21T16:14:00Z"/>
                <w:rFonts w:cs="Arial"/>
              </w:rPr>
            </w:pPr>
            <w:ins w:id="74041" w:author="BigCREditor-RAN4#104-bis" w:date="2022-10-21T16:14:00Z">
              <w:r w:rsidRPr="00020619">
                <w:t>Note 8:</w:t>
              </w:r>
              <w:r w:rsidRPr="00020619">
                <w:tab/>
                <w:t xml:space="preserve">The value in Table B.2.3-2 is the Minimum SSB_RP for </w:t>
              </w:r>
              <w:r w:rsidRPr="00020619">
                <w:rPr>
                  <w:bCs/>
                </w:rPr>
                <w:t>SCS</w:t>
              </w:r>
              <w:r w:rsidRPr="00020619">
                <w:rPr>
                  <w:bCs/>
                  <w:vertAlign w:val="subscript"/>
                </w:rPr>
                <w:t>SSB</w:t>
              </w:r>
              <w:r w:rsidRPr="00020619">
                <w:rPr>
                  <w:bCs/>
                </w:rPr>
                <w:t xml:space="preserve"> = 120 kHz, selected according to the operating band of Cell 2 and UE power class, without </w:t>
              </w:r>
              <w:r w:rsidRPr="00020619">
                <w:t>∆</w:t>
              </w:r>
              <w:proofErr w:type="spellStart"/>
              <w:proofErr w:type="gramStart"/>
              <w:r w:rsidRPr="00020619">
                <w:t>MB</w:t>
              </w:r>
              <w:r w:rsidRPr="00020619">
                <w:rPr>
                  <w:vertAlign w:val="subscript"/>
                </w:rPr>
                <w:t>P,n</w:t>
              </w:r>
              <w:proofErr w:type="spellEnd"/>
              <w:proofErr w:type="gramEnd"/>
              <w:r w:rsidRPr="00020619">
                <w:rPr>
                  <w:bCs/>
                </w:rPr>
                <w:t xml:space="preserve"> adjustment.</w:t>
              </w:r>
            </w:ins>
          </w:p>
        </w:tc>
      </w:tr>
    </w:tbl>
    <w:p w14:paraId="51B19EE6" w14:textId="77777777" w:rsidR="00971B72" w:rsidRPr="00020619" w:rsidRDefault="00971B72" w:rsidP="00971B72">
      <w:pPr>
        <w:rPr>
          <w:ins w:id="74042" w:author="BigCREditor-RAN4#104-bis" w:date="2022-10-21T16:14:00Z"/>
        </w:rPr>
      </w:pPr>
    </w:p>
    <w:p w14:paraId="2629CFBF" w14:textId="77777777" w:rsidR="00971B72" w:rsidRPr="00020619" w:rsidRDefault="00971B72" w:rsidP="00971B72">
      <w:pPr>
        <w:pStyle w:val="Heading5"/>
        <w:rPr>
          <w:ins w:id="74043" w:author="BigCREditor-RAN4#104-bis" w:date="2022-10-21T16:14:00Z"/>
        </w:rPr>
      </w:pPr>
      <w:ins w:id="74044" w:author="BigCREditor-RAN4#104-bis" w:date="2022-10-21T16:14:00Z">
        <w:r w:rsidRPr="00020619">
          <w:t>A.X.7.1. X.1.3</w:t>
        </w:r>
        <w:r w:rsidRPr="00020619">
          <w:tab/>
          <w:t>Test Requirements</w:t>
        </w:r>
      </w:ins>
    </w:p>
    <w:p w14:paraId="2D13A555" w14:textId="77777777" w:rsidR="00971B72" w:rsidRPr="00020619" w:rsidRDefault="00971B72" w:rsidP="00971B72">
      <w:pPr>
        <w:rPr>
          <w:ins w:id="74045" w:author="BigCREditor-RAN4#104-bis" w:date="2022-10-21T16:14:00Z"/>
          <w:lang w:eastAsia="zh-CN"/>
        </w:rPr>
      </w:pPr>
      <w:ins w:id="74046" w:author="BigCREditor-RAN4#104-bis" w:date="2022-10-21T16:14:00Z">
        <w:r w:rsidRPr="00020619">
          <w:t>The SS-RSRP measurement accuracy for Cell 1 and Cell 2 shall fulfil the absolute requirements in clause 10.1A.5.1.1 and the relative requirements in clause 10.1.5A.1.2.</w:t>
        </w:r>
      </w:ins>
    </w:p>
    <w:p w14:paraId="65BA8AA3" w14:textId="77777777" w:rsidR="00971B72" w:rsidRPr="00020619" w:rsidRDefault="00971B72" w:rsidP="00971B72">
      <w:pPr>
        <w:rPr>
          <w:ins w:id="74047" w:author="BigCREditor-RAN4#104-bis" w:date="2022-10-21T16:14:00Z"/>
        </w:rPr>
      </w:pPr>
      <w:ins w:id="74048" w:author="BigCREditor-RAN4#104-bis" w:date="2022-10-21T16:14:00Z">
        <w:r w:rsidRPr="00020619">
          <w:t>Test 1:</w:t>
        </w:r>
      </w:ins>
    </w:p>
    <w:p w14:paraId="40658A79" w14:textId="77777777" w:rsidR="00971B72" w:rsidRPr="00020619" w:rsidRDefault="00971B72" w:rsidP="00971B72">
      <w:pPr>
        <w:rPr>
          <w:ins w:id="74049" w:author="BigCREditor-RAN4#104-bis" w:date="2022-10-21T16:14:00Z"/>
        </w:rPr>
      </w:pPr>
      <w:ins w:id="74050" w:author="BigCREditor-RAN4#104-bis" w:date="2022-10-21T16:14:00Z">
        <w:r w:rsidRPr="00020619">
          <w:t>Absolute accuracy of Cell 1 and absolute accuracy of Cell 2. The UE is deemed to meet the requirement if the reported SS-RSRP is in the range shown in Table A.X.7.1.X.1.3-1.</w:t>
        </w:r>
      </w:ins>
    </w:p>
    <w:p w14:paraId="127E1615" w14:textId="77777777" w:rsidR="00971B72" w:rsidRPr="00020619" w:rsidRDefault="00971B72" w:rsidP="00971B72">
      <w:pPr>
        <w:rPr>
          <w:ins w:id="74051" w:author="BigCREditor-RAN4#104-bis" w:date="2022-10-21T16:14:00Z"/>
        </w:rPr>
      </w:pPr>
      <w:ins w:id="74052" w:author="BigCREditor-RAN4#104-bis" w:date="2022-10-21T16:14:00Z">
        <w:r w:rsidRPr="00020619">
          <w:t xml:space="preserve">Relative accuracy of Cell 2 compared with Cell 1. The UE is deemed to meet the requirement if the difference in reported SS-RSRP meets the requirements in Table A.X.7.1.X.1.3-2. </w:t>
        </w:r>
      </w:ins>
    </w:p>
    <w:p w14:paraId="0A21DA1B" w14:textId="77777777" w:rsidR="00971B72" w:rsidRPr="00020619" w:rsidRDefault="00971B72" w:rsidP="00971B72">
      <w:pPr>
        <w:rPr>
          <w:ins w:id="74053" w:author="BigCREditor-RAN4#104-bis" w:date="2022-10-21T16:14:00Z"/>
        </w:rPr>
      </w:pPr>
      <w:ins w:id="74054" w:author="BigCREditor-RAN4#104-bis" w:date="2022-10-21T16:14:00Z">
        <w:r w:rsidRPr="00020619">
          <w:t>Test 2:</w:t>
        </w:r>
      </w:ins>
    </w:p>
    <w:p w14:paraId="4FB8F34F" w14:textId="77777777" w:rsidR="00971B72" w:rsidRPr="00020619" w:rsidRDefault="00971B72" w:rsidP="00971B72">
      <w:pPr>
        <w:rPr>
          <w:ins w:id="74055" w:author="BigCREditor-RAN4#104-bis" w:date="2022-10-21T16:14:00Z"/>
        </w:rPr>
      </w:pPr>
      <w:ins w:id="74056" w:author="BigCREditor-RAN4#104-bis" w:date="2022-10-21T16:14:00Z">
        <w:r w:rsidRPr="00020619">
          <w:t>Absolute accuracy of Cell 1 and absolute accuracy of Cell 2. The UE is deemed to meet the requirement if the reported SS-RSRP is in the range shown in Table A.X.7.1.X.1.3-1.</w:t>
        </w:r>
      </w:ins>
    </w:p>
    <w:p w14:paraId="055AEBB4" w14:textId="77777777" w:rsidR="00971B72" w:rsidRPr="00020619" w:rsidRDefault="00971B72" w:rsidP="00971B72">
      <w:pPr>
        <w:rPr>
          <w:ins w:id="74057" w:author="BigCREditor-RAN4#104-bis" w:date="2022-10-21T16:14:00Z"/>
        </w:rPr>
      </w:pPr>
      <w:ins w:id="74058" w:author="BigCREditor-RAN4#104-bis" w:date="2022-10-21T16:14:00Z">
        <w:r w:rsidRPr="00020619">
          <w:t xml:space="preserve">Relative accuracy of Cell 2 compared with Cell 1. The UE is deemed to meet the requirement if the difference in reported SS-RSRP meets the </w:t>
        </w:r>
        <w:bookmarkStart w:id="74059" w:name="_Hlk36633529"/>
        <w:r w:rsidRPr="00020619">
          <w:t xml:space="preserve">requirements in Table A.X.7.1.X.1.3-2. </w:t>
        </w:r>
      </w:ins>
    </w:p>
    <w:p w14:paraId="0C110F3E" w14:textId="77777777" w:rsidR="00971B72" w:rsidRPr="00020619" w:rsidRDefault="00971B72" w:rsidP="00971B72">
      <w:pPr>
        <w:pStyle w:val="TH"/>
        <w:rPr>
          <w:ins w:id="74060" w:author="BigCREditor-RAN4#104-bis" w:date="2022-10-21T16:14:00Z"/>
        </w:rPr>
      </w:pPr>
      <w:ins w:id="74061" w:author="BigCREditor-RAN4#104-bis" w:date="2022-10-21T16:14:00Z">
        <w:r w:rsidRPr="00020619">
          <w:t>Table A.X.7.1.X.1.3-1: SS-RSRP absolute accuracy test requirement</w:t>
        </w:r>
      </w:ins>
    </w:p>
    <w:tbl>
      <w:tblPr>
        <w:tblStyle w:val="TableGrid"/>
        <w:tblW w:w="0" w:type="auto"/>
        <w:tblLook w:val="04A0" w:firstRow="1" w:lastRow="0" w:firstColumn="1" w:lastColumn="0" w:noHBand="0" w:noVBand="1"/>
      </w:tblPr>
      <w:tblGrid>
        <w:gridCol w:w="2547"/>
        <w:gridCol w:w="7082"/>
      </w:tblGrid>
      <w:tr w:rsidR="00971B72" w:rsidRPr="00020619" w14:paraId="282C0010" w14:textId="77777777" w:rsidTr="00BB34DD">
        <w:trPr>
          <w:ins w:id="74062" w:author="BigCREditor-RAN4#104-bis" w:date="2022-10-21T16:14:00Z"/>
        </w:trPr>
        <w:tc>
          <w:tcPr>
            <w:tcW w:w="2547" w:type="dxa"/>
          </w:tcPr>
          <w:p w14:paraId="05826F81" w14:textId="77777777" w:rsidR="00971B72" w:rsidRPr="00020619" w:rsidRDefault="00971B72" w:rsidP="00BB34DD">
            <w:pPr>
              <w:pStyle w:val="TAH"/>
              <w:rPr>
                <w:ins w:id="74063" w:author="BigCREditor-RAN4#104-bis" w:date="2022-10-21T16:14:00Z"/>
              </w:rPr>
            </w:pPr>
          </w:p>
        </w:tc>
        <w:tc>
          <w:tcPr>
            <w:tcW w:w="7082" w:type="dxa"/>
          </w:tcPr>
          <w:p w14:paraId="77FC6141" w14:textId="77777777" w:rsidR="00971B72" w:rsidRPr="00020619" w:rsidRDefault="00971B72" w:rsidP="00BB34DD">
            <w:pPr>
              <w:pStyle w:val="TAH"/>
              <w:rPr>
                <w:ins w:id="74064" w:author="BigCREditor-RAN4#104-bis" w:date="2022-10-21T16:14:00Z"/>
              </w:rPr>
            </w:pPr>
            <w:ins w:id="74065" w:author="BigCREditor-RAN4#104-bis" w:date="2022-10-21T16:14:00Z">
              <w:r w:rsidRPr="00020619">
                <w:t>Test requirement</w:t>
              </w:r>
              <w:r w:rsidRPr="00020619">
                <w:rPr>
                  <w:vertAlign w:val="superscript"/>
                </w:rPr>
                <w:t xml:space="preserve"> Notes1,2,3,4</w:t>
              </w:r>
            </w:ins>
          </w:p>
        </w:tc>
      </w:tr>
      <w:tr w:rsidR="00971B72" w:rsidRPr="00020619" w14:paraId="5663C1C4" w14:textId="77777777" w:rsidTr="00BB34DD">
        <w:trPr>
          <w:ins w:id="74066" w:author="BigCREditor-RAN4#104-bis" w:date="2022-10-21T16:14:00Z"/>
        </w:trPr>
        <w:tc>
          <w:tcPr>
            <w:tcW w:w="2547" w:type="dxa"/>
          </w:tcPr>
          <w:p w14:paraId="3B0B2C9F" w14:textId="77777777" w:rsidR="00971B72" w:rsidRPr="00020619" w:rsidRDefault="00971B72" w:rsidP="00BB34DD">
            <w:pPr>
              <w:pStyle w:val="TAC"/>
              <w:rPr>
                <w:ins w:id="74067" w:author="BigCREditor-RAN4#104-bis" w:date="2022-10-21T16:14:00Z"/>
              </w:rPr>
            </w:pPr>
            <w:ins w:id="74068" w:author="BigCREditor-RAN4#104-bis" w:date="2022-10-21T16:14:00Z">
              <w:r w:rsidRPr="00020619">
                <w:t>Cell 1</w:t>
              </w:r>
            </w:ins>
          </w:p>
        </w:tc>
        <w:tc>
          <w:tcPr>
            <w:tcW w:w="7082" w:type="dxa"/>
          </w:tcPr>
          <w:p w14:paraId="36BB9C31" w14:textId="77777777" w:rsidR="00971B72" w:rsidRPr="00020619" w:rsidRDefault="00971B72" w:rsidP="00BB34DD">
            <w:pPr>
              <w:pStyle w:val="TAC"/>
              <w:rPr>
                <w:ins w:id="74069" w:author="BigCREditor-RAN4#104-bis" w:date="2022-10-21T16:14:00Z"/>
              </w:rPr>
            </w:pPr>
            <w:ins w:id="74070" w:author="BigCREditor-RAN4#104-bis" w:date="2022-10-21T16:14:00Z">
              <w:r w:rsidRPr="00020619">
                <w:t>SSB_RP1 -</w:t>
              </w:r>
              <w:r w:rsidRPr="00020619">
                <w:rPr>
                  <w:rFonts w:cs="Arial"/>
                </w:rPr>
                <w:t>δ +</w:t>
              </w:r>
              <w:proofErr w:type="spellStart"/>
              <w:r w:rsidRPr="00020619">
                <w:rPr>
                  <w:rFonts w:cs="Arial"/>
                </w:rPr>
                <w:t>G</w:t>
              </w:r>
              <w:r w:rsidRPr="00020619">
                <w:rPr>
                  <w:rFonts w:cs="Arial"/>
                  <w:vertAlign w:val="subscript"/>
                </w:rPr>
                <w:t>min</w:t>
              </w:r>
              <w:proofErr w:type="spellEnd"/>
              <w:r w:rsidRPr="00020619">
                <w:rPr>
                  <w:rFonts w:cs="Arial"/>
                  <w:vertAlign w:val="subscript"/>
                </w:rPr>
                <w:t xml:space="preserve"> </w:t>
              </w:r>
              <w:r w:rsidRPr="00020619">
                <w:rPr>
                  <w:rFonts w:cs="Arial"/>
                </w:rPr>
                <w:t>+X</w:t>
              </w:r>
              <w:r w:rsidRPr="00020619">
                <w:t xml:space="preserve"> </w:t>
              </w:r>
              <w:r w:rsidRPr="00020619">
                <w:rPr>
                  <w:rFonts w:cs="Arial"/>
                </w:rPr>
                <w:t xml:space="preserve">≤ </w:t>
              </w:r>
              <w:r w:rsidRPr="00020619">
                <w:t xml:space="preserve">Reported </w:t>
              </w:r>
              <w:proofErr w:type="gramStart"/>
              <w:r w:rsidRPr="00020619">
                <w:t>RSRP(</w:t>
              </w:r>
              <w:proofErr w:type="gramEnd"/>
              <w:r w:rsidRPr="00020619">
                <w:t xml:space="preserve">dBm) </w:t>
              </w:r>
              <w:r w:rsidRPr="00020619">
                <w:rPr>
                  <w:rFonts w:cs="Arial"/>
                </w:rPr>
                <w:t xml:space="preserve">≤ </w:t>
              </w:r>
              <w:r w:rsidRPr="00020619">
                <w:t>SSB_RP1 +</w:t>
              </w:r>
              <w:r w:rsidRPr="00020619">
                <w:rPr>
                  <w:rFonts w:cs="Arial"/>
                </w:rPr>
                <w:t>δ +</w:t>
              </w:r>
              <w:proofErr w:type="spellStart"/>
              <w:r w:rsidRPr="00020619">
                <w:rPr>
                  <w:rFonts w:cs="Arial"/>
                </w:rPr>
                <w:t>G</w:t>
              </w:r>
              <w:r w:rsidRPr="00020619">
                <w:rPr>
                  <w:rFonts w:cs="Arial"/>
                  <w:vertAlign w:val="subscript"/>
                </w:rPr>
                <w:t>max</w:t>
              </w:r>
              <w:proofErr w:type="spellEnd"/>
            </w:ins>
          </w:p>
        </w:tc>
      </w:tr>
      <w:tr w:rsidR="00971B72" w:rsidRPr="00020619" w14:paraId="1E902460" w14:textId="77777777" w:rsidTr="00BB34DD">
        <w:trPr>
          <w:ins w:id="74071" w:author="BigCREditor-RAN4#104-bis" w:date="2022-10-21T16:14:00Z"/>
        </w:trPr>
        <w:tc>
          <w:tcPr>
            <w:tcW w:w="2547" w:type="dxa"/>
          </w:tcPr>
          <w:p w14:paraId="4C0D5E5C" w14:textId="77777777" w:rsidR="00971B72" w:rsidRPr="00020619" w:rsidRDefault="00971B72" w:rsidP="00BB34DD">
            <w:pPr>
              <w:pStyle w:val="TAC"/>
              <w:rPr>
                <w:ins w:id="74072" w:author="BigCREditor-RAN4#104-bis" w:date="2022-10-21T16:14:00Z"/>
              </w:rPr>
            </w:pPr>
            <w:ins w:id="74073" w:author="BigCREditor-RAN4#104-bis" w:date="2022-10-21T16:14:00Z">
              <w:r w:rsidRPr="00020619">
                <w:t>Cell 2</w:t>
              </w:r>
            </w:ins>
          </w:p>
        </w:tc>
        <w:tc>
          <w:tcPr>
            <w:tcW w:w="7082" w:type="dxa"/>
          </w:tcPr>
          <w:p w14:paraId="37E9C750" w14:textId="77777777" w:rsidR="00971B72" w:rsidRPr="00020619" w:rsidRDefault="00971B72" w:rsidP="00BB34DD">
            <w:pPr>
              <w:pStyle w:val="TAC"/>
              <w:rPr>
                <w:ins w:id="74074" w:author="BigCREditor-RAN4#104-bis" w:date="2022-10-21T16:14:00Z"/>
              </w:rPr>
            </w:pPr>
            <w:ins w:id="74075" w:author="BigCREditor-RAN4#104-bis" w:date="2022-10-21T16:14:00Z">
              <w:r w:rsidRPr="00020619">
                <w:t>SSB_RP2 -</w:t>
              </w:r>
              <w:r w:rsidRPr="00020619">
                <w:rPr>
                  <w:rFonts w:cs="Arial"/>
                </w:rPr>
                <w:t>δ +</w:t>
              </w:r>
              <w:proofErr w:type="spellStart"/>
              <w:r w:rsidRPr="00020619">
                <w:rPr>
                  <w:rFonts w:cs="Arial"/>
                </w:rPr>
                <w:t>G</w:t>
              </w:r>
              <w:r w:rsidRPr="00020619">
                <w:rPr>
                  <w:rFonts w:cs="Arial"/>
                  <w:vertAlign w:val="subscript"/>
                </w:rPr>
                <w:t>min</w:t>
              </w:r>
              <w:proofErr w:type="spellEnd"/>
              <w:r w:rsidRPr="00020619">
                <w:t xml:space="preserve"> </w:t>
              </w:r>
              <w:r w:rsidRPr="00020619">
                <w:rPr>
                  <w:rFonts w:cs="Arial"/>
                </w:rPr>
                <w:t xml:space="preserve">≤ </w:t>
              </w:r>
              <w:r w:rsidRPr="00020619">
                <w:t xml:space="preserve">Reported </w:t>
              </w:r>
              <w:proofErr w:type="gramStart"/>
              <w:r w:rsidRPr="00020619">
                <w:t>RSRP(</w:t>
              </w:r>
              <w:proofErr w:type="gramEnd"/>
              <w:r w:rsidRPr="00020619">
                <w:t xml:space="preserve">dBm) </w:t>
              </w:r>
              <w:r w:rsidRPr="00020619">
                <w:rPr>
                  <w:rFonts w:cs="Arial"/>
                </w:rPr>
                <w:t xml:space="preserve">≤ </w:t>
              </w:r>
              <w:r w:rsidRPr="00020619">
                <w:t>SSB_RP2 +</w:t>
              </w:r>
              <w:r w:rsidRPr="00020619">
                <w:rPr>
                  <w:rFonts w:cs="Arial"/>
                </w:rPr>
                <w:t>δ</w:t>
              </w:r>
              <w:r w:rsidRPr="00020619">
                <w:rPr>
                  <w:vertAlign w:val="superscript"/>
                </w:rPr>
                <w:t xml:space="preserve"> </w:t>
              </w:r>
              <w:r w:rsidRPr="00020619">
                <w:rPr>
                  <w:rFonts w:cs="Arial"/>
                </w:rPr>
                <w:t>+</w:t>
              </w:r>
              <w:proofErr w:type="spellStart"/>
              <w:r w:rsidRPr="00020619">
                <w:rPr>
                  <w:rFonts w:cs="Arial"/>
                </w:rPr>
                <w:t>G</w:t>
              </w:r>
              <w:r w:rsidRPr="00020619">
                <w:rPr>
                  <w:rFonts w:cs="Arial"/>
                  <w:vertAlign w:val="subscript"/>
                </w:rPr>
                <w:t>max</w:t>
              </w:r>
              <w:proofErr w:type="spellEnd"/>
            </w:ins>
          </w:p>
        </w:tc>
      </w:tr>
      <w:tr w:rsidR="00971B72" w:rsidRPr="00020619" w14:paraId="08E19BC7" w14:textId="77777777" w:rsidTr="00BB34DD">
        <w:trPr>
          <w:ins w:id="74076" w:author="BigCREditor-RAN4#104-bis" w:date="2022-10-21T16:14:00Z"/>
        </w:trPr>
        <w:tc>
          <w:tcPr>
            <w:tcW w:w="9629" w:type="dxa"/>
            <w:gridSpan w:val="2"/>
          </w:tcPr>
          <w:p w14:paraId="1AD04853" w14:textId="77777777" w:rsidR="00971B72" w:rsidRPr="00020619" w:rsidRDefault="00971B72" w:rsidP="00BB34DD">
            <w:pPr>
              <w:pStyle w:val="TAN"/>
              <w:rPr>
                <w:ins w:id="74077" w:author="BigCREditor-RAN4#104-bis" w:date="2022-10-21T16:14:00Z"/>
              </w:rPr>
            </w:pPr>
            <w:ins w:id="74078" w:author="BigCREditor-RAN4#104-bis" w:date="2022-10-21T16:14:00Z">
              <w:r w:rsidRPr="00020619">
                <w:t>Note 1:</w:t>
              </w:r>
              <w:r w:rsidRPr="00020619">
                <w:rPr>
                  <w:rFonts w:cs="Arial"/>
                </w:rPr>
                <w:tab/>
              </w:r>
              <w:proofErr w:type="spellStart"/>
              <w:r w:rsidRPr="00020619">
                <w:t>SSB_RPn</w:t>
              </w:r>
              <w:proofErr w:type="spellEnd"/>
              <w:r w:rsidRPr="00020619">
                <w:t xml:space="preserve"> is the equivalent power received by an antenna with 0dBi gain at the centre of the quiet zone configured in the test for the cell n under consideration</w:t>
              </w:r>
            </w:ins>
          </w:p>
          <w:p w14:paraId="43735CA3" w14:textId="77777777" w:rsidR="00971B72" w:rsidRPr="00020619" w:rsidRDefault="00971B72" w:rsidP="00BB34DD">
            <w:pPr>
              <w:pStyle w:val="TAN"/>
              <w:rPr>
                <w:ins w:id="74079" w:author="BigCREditor-RAN4#104-bis" w:date="2022-10-21T16:14:00Z"/>
              </w:rPr>
            </w:pPr>
            <w:ins w:id="74080" w:author="BigCREditor-RAN4#104-bis" w:date="2022-10-21T16:14:00Z">
              <w:r w:rsidRPr="00020619">
                <w:t>Note 2:</w:t>
              </w:r>
              <w:r w:rsidRPr="00020619">
                <w:rPr>
                  <w:rFonts w:cs="Arial"/>
                </w:rPr>
                <w:t xml:space="preserve"> </w:t>
              </w:r>
              <w:r w:rsidRPr="00020619">
                <w:rPr>
                  <w:rFonts w:cs="Arial"/>
                </w:rPr>
                <w:tab/>
              </w:r>
              <w:r w:rsidRPr="00020619">
                <w:t>δ is the RSRP absolute accuracy requirement from Table 10.1.5.1.1-1, selected according to the Io used in the test</w:t>
              </w:r>
            </w:ins>
          </w:p>
          <w:p w14:paraId="3BB5B3CE" w14:textId="77777777" w:rsidR="00971B72" w:rsidRPr="00020619" w:rsidRDefault="00971B72" w:rsidP="00BB34DD">
            <w:pPr>
              <w:pStyle w:val="TAN"/>
              <w:rPr>
                <w:ins w:id="74081" w:author="BigCREditor-RAN4#104-bis" w:date="2022-10-21T16:14:00Z"/>
              </w:rPr>
            </w:pPr>
            <w:ins w:id="74082" w:author="BigCREditor-RAN4#104-bis" w:date="2022-10-21T16:14:00Z">
              <w:r w:rsidRPr="00020619">
                <w:t>Note 3:</w:t>
              </w:r>
              <w:r w:rsidRPr="00020619">
                <w:rPr>
                  <w:rFonts w:cs="Arial"/>
                </w:rPr>
                <w:t xml:space="preserve"> </w:t>
              </w:r>
              <w:r w:rsidRPr="00020619">
                <w:rPr>
                  <w:rFonts w:cs="Arial"/>
                </w:rPr>
                <w:tab/>
              </w:r>
              <w:proofErr w:type="spellStart"/>
              <w:r w:rsidRPr="00020619">
                <w:rPr>
                  <w:rFonts w:cs="Arial"/>
                </w:rPr>
                <w:t>G</w:t>
              </w:r>
              <w:r w:rsidRPr="00020619">
                <w:rPr>
                  <w:rFonts w:cs="Arial"/>
                  <w:vertAlign w:val="subscript"/>
                </w:rPr>
                <w:t>min</w:t>
              </w:r>
              <w:proofErr w:type="spellEnd"/>
              <w:r w:rsidRPr="00020619">
                <w:rPr>
                  <w:rFonts w:cs="Arial"/>
                </w:rPr>
                <w:t xml:space="preserve"> and </w:t>
              </w:r>
              <w:proofErr w:type="spellStart"/>
              <w:r w:rsidRPr="00020619">
                <w:rPr>
                  <w:rFonts w:cs="Arial"/>
                </w:rPr>
                <w:t>G</w:t>
              </w:r>
              <w:r w:rsidRPr="00020619">
                <w:rPr>
                  <w:rFonts w:cs="Arial"/>
                  <w:vertAlign w:val="subscript"/>
                </w:rPr>
                <w:t>max</w:t>
              </w:r>
              <w:proofErr w:type="spellEnd"/>
              <w:r w:rsidRPr="00020619">
                <w:rPr>
                  <w:rFonts w:cs="Arial"/>
                </w:rPr>
                <w:t xml:space="preserve"> are </w:t>
              </w:r>
              <w:r w:rsidRPr="00020619">
                <w:t xml:space="preserve">the minimum and maximum UE gain values from Table B.2.1.5.1-1, selected according to the UE power class </w:t>
              </w:r>
            </w:ins>
          </w:p>
          <w:p w14:paraId="44BFB077" w14:textId="77777777" w:rsidR="00971B72" w:rsidRPr="00020619" w:rsidRDefault="00971B72" w:rsidP="00BB34DD">
            <w:pPr>
              <w:pStyle w:val="TAN"/>
              <w:rPr>
                <w:ins w:id="74083" w:author="BigCREditor-RAN4#104-bis" w:date="2022-10-21T16:14:00Z"/>
                <w:b/>
              </w:rPr>
            </w:pPr>
            <w:ins w:id="74084" w:author="BigCREditor-RAN4#104-bis" w:date="2022-10-21T16:14:00Z">
              <w:r w:rsidRPr="00020619">
                <w:t>Note 4:</w:t>
              </w:r>
              <w:r w:rsidRPr="00020619">
                <w:rPr>
                  <w:rFonts w:cs="Arial"/>
                </w:rPr>
                <w:t xml:space="preserve"> </w:t>
              </w:r>
              <w:r w:rsidRPr="00020619">
                <w:rPr>
                  <w:rFonts w:cs="Arial"/>
                </w:rPr>
                <w:tab/>
                <w:t xml:space="preserve">X is the </w:t>
              </w:r>
              <w:r w:rsidRPr="00020619">
                <w:t xml:space="preserve">Spherical coverage gain difference in dB, derived as (UE </w:t>
              </w:r>
              <w:proofErr w:type="spellStart"/>
              <w:r w:rsidRPr="00020619">
                <w:t>Refsens</w:t>
              </w:r>
              <w:proofErr w:type="spellEnd"/>
              <w:r w:rsidRPr="00020619">
                <w:t xml:space="preserve"> - UE Spherical coverage) from TS 38.101-2 [19] clauses 7.3.2 and 7.3.4, selected according to the UE power class and operating band. X is always a negative value.</w:t>
              </w:r>
            </w:ins>
          </w:p>
        </w:tc>
      </w:tr>
    </w:tbl>
    <w:p w14:paraId="5221CCE7" w14:textId="77777777" w:rsidR="00971B72" w:rsidRPr="00020619" w:rsidRDefault="00971B72" w:rsidP="00971B72">
      <w:pPr>
        <w:rPr>
          <w:ins w:id="74085" w:author="BigCREditor-RAN4#104-bis" w:date="2022-10-21T16:14:00Z"/>
        </w:rPr>
      </w:pPr>
    </w:p>
    <w:p w14:paraId="75BE88D1" w14:textId="77777777" w:rsidR="00971B72" w:rsidRPr="00020619" w:rsidRDefault="00971B72" w:rsidP="00971B72">
      <w:pPr>
        <w:pStyle w:val="TH"/>
        <w:rPr>
          <w:ins w:id="74086" w:author="BigCREditor-RAN4#104-bis" w:date="2022-10-21T16:14:00Z"/>
        </w:rPr>
      </w:pPr>
      <w:ins w:id="74087" w:author="BigCREditor-RAN4#104-bis" w:date="2022-10-21T16:14:00Z">
        <w:r w:rsidRPr="00020619">
          <w:lastRenderedPageBreak/>
          <w:t>Table A.X.7.1.X.1.3-2: SS-RSRP relative accuracy test requirement</w:t>
        </w:r>
      </w:ins>
    </w:p>
    <w:tbl>
      <w:tblPr>
        <w:tblStyle w:val="TableGrid"/>
        <w:tblW w:w="0" w:type="auto"/>
        <w:tblLook w:val="04A0" w:firstRow="1" w:lastRow="0" w:firstColumn="1" w:lastColumn="0" w:noHBand="0" w:noVBand="1"/>
      </w:tblPr>
      <w:tblGrid>
        <w:gridCol w:w="2477"/>
        <w:gridCol w:w="6873"/>
      </w:tblGrid>
      <w:tr w:rsidR="00971B72" w:rsidRPr="00020619" w14:paraId="05B5F0CA" w14:textId="77777777" w:rsidTr="00BB34DD">
        <w:trPr>
          <w:ins w:id="74088" w:author="BigCREditor-RAN4#104-bis" w:date="2022-10-21T16:14:00Z"/>
        </w:trPr>
        <w:tc>
          <w:tcPr>
            <w:tcW w:w="2477" w:type="dxa"/>
          </w:tcPr>
          <w:p w14:paraId="29939E08" w14:textId="77777777" w:rsidR="00971B72" w:rsidRPr="00020619" w:rsidRDefault="00971B72" w:rsidP="00BB34DD">
            <w:pPr>
              <w:pStyle w:val="TAH"/>
              <w:rPr>
                <w:ins w:id="74089" w:author="BigCREditor-RAN4#104-bis" w:date="2022-10-21T16:14:00Z"/>
              </w:rPr>
            </w:pPr>
          </w:p>
        </w:tc>
        <w:tc>
          <w:tcPr>
            <w:tcW w:w="6873" w:type="dxa"/>
          </w:tcPr>
          <w:p w14:paraId="1F226629" w14:textId="77777777" w:rsidR="00971B72" w:rsidRPr="00020619" w:rsidRDefault="00971B72" w:rsidP="00BB34DD">
            <w:pPr>
              <w:pStyle w:val="TAH"/>
              <w:rPr>
                <w:ins w:id="74090" w:author="BigCREditor-RAN4#104-bis" w:date="2022-10-21T16:14:00Z"/>
              </w:rPr>
            </w:pPr>
            <w:ins w:id="74091" w:author="BigCREditor-RAN4#104-bis" w:date="2022-10-21T16:14:00Z">
              <w:r w:rsidRPr="00020619">
                <w:t>Test requirement</w:t>
              </w:r>
              <w:r w:rsidRPr="00020619">
                <w:rPr>
                  <w:vertAlign w:val="superscript"/>
                </w:rPr>
                <w:t xml:space="preserve"> Notes1,2,3,4, 5, 6</w:t>
              </w:r>
            </w:ins>
          </w:p>
        </w:tc>
      </w:tr>
      <w:tr w:rsidR="00971B72" w:rsidRPr="00020619" w14:paraId="2D717FA4" w14:textId="77777777" w:rsidTr="00BB34DD">
        <w:trPr>
          <w:ins w:id="74092" w:author="BigCREditor-RAN4#104-bis" w:date="2022-10-21T16:14:00Z"/>
        </w:trPr>
        <w:tc>
          <w:tcPr>
            <w:tcW w:w="2477" w:type="dxa"/>
          </w:tcPr>
          <w:p w14:paraId="2FE32A35" w14:textId="77777777" w:rsidR="00971B72" w:rsidRPr="00020619" w:rsidRDefault="00971B72" w:rsidP="00BB34DD">
            <w:pPr>
              <w:pStyle w:val="TAC"/>
              <w:rPr>
                <w:ins w:id="74093" w:author="BigCREditor-RAN4#104-bis" w:date="2022-10-21T16:14:00Z"/>
              </w:rPr>
            </w:pPr>
            <w:ins w:id="74094" w:author="BigCREditor-RAN4#104-bis" w:date="2022-10-21T16:14:00Z">
              <w:r w:rsidRPr="00020619">
                <w:t>Cell 2 – Cell 1</w:t>
              </w:r>
            </w:ins>
          </w:p>
        </w:tc>
        <w:tc>
          <w:tcPr>
            <w:tcW w:w="6873" w:type="dxa"/>
          </w:tcPr>
          <w:p w14:paraId="38D70F44" w14:textId="77777777" w:rsidR="00971B72" w:rsidRPr="00020619" w:rsidRDefault="00971B72" w:rsidP="00BB34DD">
            <w:pPr>
              <w:pStyle w:val="TAC"/>
              <w:rPr>
                <w:ins w:id="74095" w:author="BigCREditor-RAN4#104-bis" w:date="2022-10-21T16:14:00Z"/>
              </w:rPr>
            </w:pPr>
            <w:ins w:id="74096" w:author="BigCREditor-RAN4#104-bis" w:date="2022-10-21T16:14:00Z">
              <w:r w:rsidRPr="00020619">
                <w:t>SSB_RP2 - SSB_RP1 -</w:t>
              </w:r>
              <w:r w:rsidRPr="00020619">
                <w:rPr>
                  <w:rFonts w:cs="Arial"/>
                </w:rPr>
                <w:t>δ - D - G</w:t>
              </w:r>
              <w:r w:rsidRPr="00020619">
                <w:rPr>
                  <w:rFonts w:cs="Arial"/>
                  <w:vertAlign w:val="subscript"/>
                </w:rPr>
                <w:t>inter</w:t>
              </w:r>
              <w:r w:rsidRPr="00020619">
                <w:t xml:space="preserve"> </w:t>
              </w:r>
              <w:r w:rsidRPr="00020619">
                <w:rPr>
                  <w:rFonts w:cs="Arial"/>
                </w:rPr>
                <w:t xml:space="preserve">≤ </w:t>
              </w:r>
              <w:r w:rsidRPr="00020619">
                <w:t xml:space="preserve">Reported </w:t>
              </w:r>
              <w:proofErr w:type="gramStart"/>
              <w:r w:rsidRPr="00020619">
                <w:t>RSRP(</w:t>
              </w:r>
              <w:proofErr w:type="gramEnd"/>
              <w:r w:rsidRPr="00020619">
                <w:t xml:space="preserve">dB) </w:t>
              </w:r>
              <w:r w:rsidRPr="00020619">
                <w:rPr>
                  <w:rFonts w:cs="Arial"/>
                </w:rPr>
                <w:t xml:space="preserve">≤ </w:t>
              </w:r>
              <w:r w:rsidRPr="00020619">
                <w:t>SSB_RP2 - SSB_RP1 +</w:t>
              </w:r>
              <w:r w:rsidRPr="00020619">
                <w:rPr>
                  <w:rFonts w:cs="Arial"/>
                </w:rPr>
                <w:t>δ + G</w:t>
              </w:r>
              <w:r w:rsidRPr="00020619">
                <w:rPr>
                  <w:rFonts w:cs="Arial"/>
                  <w:vertAlign w:val="subscript"/>
                </w:rPr>
                <w:t>inter</w:t>
              </w:r>
              <w:r w:rsidRPr="00020619">
                <w:rPr>
                  <w:vertAlign w:val="superscript"/>
                </w:rPr>
                <w:t xml:space="preserve"> </w:t>
              </w:r>
              <w:r w:rsidRPr="00020619">
                <w:rPr>
                  <w:rFonts w:cs="Arial"/>
                </w:rPr>
                <w:t>–(X)</w:t>
              </w:r>
            </w:ins>
          </w:p>
        </w:tc>
      </w:tr>
      <w:tr w:rsidR="00971B72" w:rsidRPr="00020619" w14:paraId="5ED52006" w14:textId="77777777" w:rsidTr="00BB34DD">
        <w:trPr>
          <w:ins w:id="74097" w:author="BigCREditor-RAN4#104-bis" w:date="2022-10-21T16:14:00Z"/>
        </w:trPr>
        <w:tc>
          <w:tcPr>
            <w:tcW w:w="9350" w:type="dxa"/>
            <w:gridSpan w:val="2"/>
          </w:tcPr>
          <w:p w14:paraId="763A8B8B" w14:textId="77777777" w:rsidR="00971B72" w:rsidRPr="00020619" w:rsidRDefault="00971B72" w:rsidP="00BB34DD">
            <w:pPr>
              <w:pStyle w:val="TAN"/>
              <w:rPr>
                <w:ins w:id="74098" w:author="BigCREditor-RAN4#104-bis" w:date="2022-10-21T16:14:00Z"/>
              </w:rPr>
            </w:pPr>
            <w:ins w:id="74099" w:author="BigCREditor-RAN4#104-bis" w:date="2022-10-21T16:14:00Z">
              <w:r w:rsidRPr="00020619">
                <w:t>Note 1:</w:t>
              </w:r>
              <w:r w:rsidRPr="00020619">
                <w:rPr>
                  <w:rFonts w:cs="Arial"/>
                </w:rPr>
                <w:t xml:space="preserve"> </w:t>
              </w:r>
              <w:r w:rsidRPr="00020619">
                <w:rPr>
                  <w:rFonts w:cs="Arial"/>
                </w:rPr>
                <w:tab/>
              </w:r>
              <w:proofErr w:type="spellStart"/>
              <w:r w:rsidRPr="00020619">
                <w:t>SSB_RPn</w:t>
              </w:r>
              <w:proofErr w:type="spellEnd"/>
              <w:r w:rsidRPr="00020619">
                <w:t xml:space="preserve"> is the equivalent power received by an antenna with 0dBi gain at the centre of the quiet zone configured in the test for the cell n under consideration</w:t>
              </w:r>
            </w:ins>
          </w:p>
          <w:p w14:paraId="3F0852F3" w14:textId="77777777" w:rsidR="00971B72" w:rsidRPr="00020619" w:rsidRDefault="00971B72" w:rsidP="00BB34DD">
            <w:pPr>
              <w:pStyle w:val="TAN"/>
              <w:rPr>
                <w:ins w:id="74100" w:author="BigCREditor-RAN4#104-bis" w:date="2022-10-21T16:14:00Z"/>
              </w:rPr>
            </w:pPr>
            <w:ins w:id="74101" w:author="BigCREditor-RAN4#104-bis" w:date="2022-10-21T16:14:00Z">
              <w:r w:rsidRPr="00020619">
                <w:t>Note 2:</w:t>
              </w:r>
              <w:r w:rsidRPr="00020619">
                <w:rPr>
                  <w:rFonts w:cs="Arial"/>
                </w:rPr>
                <w:t xml:space="preserve"> </w:t>
              </w:r>
              <w:r w:rsidRPr="00020619">
                <w:rPr>
                  <w:rFonts w:cs="Arial"/>
                </w:rPr>
                <w:tab/>
              </w:r>
              <w:r w:rsidRPr="00020619">
                <w:t>δ is the RSRP relative accuracy requirement from Table 10.1.5.1.2-1</w:t>
              </w:r>
            </w:ins>
          </w:p>
          <w:p w14:paraId="3D630D11" w14:textId="77777777" w:rsidR="00971B72" w:rsidRPr="00020619" w:rsidRDefault="00971B72" w:rsidP="00BB34DD">
            <w:pPr>
              <w:pStyle w:val="TAN"/>
              <w:rPr>
                <w:ins w:id="74102" w:author="BigCREditor-RAN4#104-bis" w:date="2022-10-21T16:14:00Z"/>
              </w:rPr>
            </w:pPr>
            <w:ins w:id="74103" w:author="BigCREditor-RAN4#104-bis" w:date="2022-10-21T16:14:00Z">
              <w:r w:rsidRPr="00020619">
                <w:t>Note 3:</w:t>
              </w:r>
              <w:r w:rsidRPr="00020619">
                <w:rPr>
                  <w:rFonts w:cs="Arial"/>
                </w:rPr>
                <w:t xml:space="preserve"> </w:t>
              </w:r>
              <w:r w:rsidRPr="00020619">
                <w:rPr>
                  <w:rFonts w:cs="Arial"/>
                </w:rPr>
                <w:tab/>
                <w:t>Void</w:t>
              </w:r>
              <w:r w:rsidRPr="00020619">
                <w:t xml:space="preserve"> </w:t>
              </w:r>
            </w:ins>
          </w:p>
          <w:p w14:paraId="1BF92862" w14:textId="77777777" w:rsidR="00971B72" w:rsidRPr="00020619" w:rsidRDefault="00971B72" w:rsidP="00BB34DD">
            <w:pPr>
              <w:pStyle w:val="TAN"/>
              <w:rPr>
                <w:ins w:id="74104" w:author="BigCREditor-RAN4#104-bis" w:date="2022-10-21T16:14:00Z"/>
              </w:rPr>
            </w:pPr>
            <w:ins w:id="74105" w:author="BigCREditor-RAN4#104-bis" w:date="2022-10-21T16:14:00Z">
              <w:r w:rsidRPr="00020619">
                <w:t>Note 4:</w:t>
              </w:r>
              <w:r w:rsidRPr="00020619">
                <w:rPr>
                  <w:rFonts w:cs="Arial"/>
                </w:rPr>
                <w:t xml:space="preserve"> </w:t>
              </w:r>
              <w:r w:rsidRPr="00020619">
                <w:rPr>
                  <w:rFonts w:cs="Arial"/>
                </w:rPr>
                <w:tab/>
                <w:t xml:space="preserve">X is the </w:t>
              </w:r>
              <w:r w:rsidRPr="00020619">
                <w:t xml:space="preserve">Spherical coverage gain difference in dB, derived as (UE </w:t>
              </w:r>
              <w:proofErr w:type="spellStart"/>
              <w:r w:rsidRPr="00020619">
                <w:t>Refsens</w:t>
              </w:r>
              <w:proofErr w:type="spellEnd"/>
              <w:r w:rsidRPr="00020619">
                <w:t xml:space="preserve"> - UE Spherical coverage) from TS 38.101-2 [19] clauses 7.3.2 and 7.3.4, selected according to the UE power class and operating band. X is always a negative value.</w:t>
              </w:r>
            </w:ins>
          </w:p>
          <w:p w14:paraId="408EFDF6" w14:textId="77777777" w:rsidR="00971B72" w:rsidRPr="00020619" w:rsidRDefault="00971B72" w:rsidP="00BB34DD">
            <w:pPr>
              <w:pStyle w:val="TAN"/>
              <w:rPr>
                <w:ins w:id="74106" w:author="BigCREditor-RAN4#104-bis" w:date="2022-10-21T16:14:00Z"/>
                <w:color w:val="0070C0"/>
                <w:szCs w:val="24"/>
                <w:lang w:eastAsia="zh-CN"/>
              </w:rPr>
            </w:pPr>
            <w:ins w:id="74107" w:author="BigCREditor-RAN4#104-bis" w:date="2022-10-21T16:14:00Z">
              <w:r w:rsidRPr="00020619">
                <w:t>Note 5:</w:t>
              </w:r>
              <w:r w:rsidRPr="00020619">
                <w:rPr>
                  <w:rFonts w:cs="Arial"/>
                  <w:lang w:val="en-US"/>
                </w:rPr>
                <w:t xml:space="preserve"> </w:t>
              </w:r>
              <w:r w:rsidRPr="00020619">
                <w:rPr>
                  <w:rFonts w:cs="Arial"/>
                  <w:lang w:val="en-US"/>
                </w:rPr>
                <w:tab/>
                <w:t xml:space="preserve">D = [5.5dB]. D is the </w:t>
              </w:r>
              <w:r w:rsidRPr="00020619">
                <w:rPr>
                  <w:color w:val="0070C0"/>
                  <w:szCs w:val="24"/>
                  <w:lang w:eastAsia="zh-CN"/>
                </w:rPr>
                <w:t xml:space="preserve">margin due to </w:t>
              </w:r>
              <w:proofErr w:type="gramStart"/>
              <w:r w:rsidRPr="00020619">
                <w:rPr>
                  <w:color w:val="0070C0"/>
                  <w:szCs w:val="24"/>
                  <w:lang w:eastAsia="zh-CN"/>
                </w:rPr>
                <w:t>mis-alignment</w:t>
              </w:r>
              <w:proofErr w:type="gramEnd"/>
              <w:r w:rsidRPr="00020619">
                <w:rPr>
                  <w:color w:val="0070C0"/>
                  <w:szCs w:val="24"/>
                  <w:lang w:eastAsia="zh-CN"/>
                </w:rPr>
                <w:t xml:space="preserve"> between fine beam and rough beam.</w:t>
              </w:r>
            </w:ins>
          </w:p>
          <w:p w14:paraId="48B18F59" w14:textId="77777777" w:rsidR="00971B72" w:rsidRPr="00020619" w:rsidRDefault="00971B72" w:rsidP="00BB34DD">
            <w:pPr>
              <w:pStyle w:val="TAN"/>
              <w:rPr>
                <w:ins w:id="74108" w:author="BigCREditor-RAN4#104-bis" w:date="2022-10-21T16:14:00Z"/>
                <w:b/>
              </w:rPr>
            </w:pPr>
            <w:ins w:id="74109" w:author="BigCREditor-RAN4#104-bis" w:date="2022-10-21T16:14:00Z">
              <w:r w:rsidRPr="00020619">
                <w:t>Note 6:</w:t>
              </w:r>
              <w:r w:rsidRPr="00020619">
                <w:rPr>
                  <w:rFonts w:cs="Arial"/>
                  <w:lang w:val="en-US"/>
                </w:rPr>
                <w:t xml:space="preserve"> </w:t>
              </w:r>
              <w:r w:rsidRPr="00020619">
                <w:rPr>
                  <w:rFonts w:cs="Arial"/>
                  <w:lang w:val="en-US"/>
                </w:rPr>
                <w:tab/>
                <w:t>G</w:t>
              </w:r>
              <w:r w:rsidRPr="00020619">
                <w:rPr>
                  <w:rFonts w:cs="Arial"/>
                  <w:vertAlign w:val="subscript"/>
                  <w:lang w:val="en-US"/>
                </w:rPr>
                <w:t>inter</w:t>
              </w:r>
              <w:r w:rsidRPr="00020619">
                <w:rPr>
                  <w:rFonts w:cs="Arial"/>
                  <w:lang w:val="en-US"/>
                </w:rPr>
                <w:t xml:space="preserve"> = [3dB]. G</w:t>
              </w:r>
              <w:r w:rsidRPr="00020619">
                <w:rPr>
                  <w:rFonts w:cs="Arial"/>
                  <w:vertAlign w:val="subscript"/>
                  <w:lang w:val="en-US"/>
                </w:rPr>
                <w:t>inter</w:t>
              </w:r>
              <w:r w:rsidRPr="00020619">
                <w:rPr>
                  <w:rFonts w:cs="Arial"/>
                  <w:lang w:val="en-US"/>
                </w:rPr>
                <w:t xml:space="preserve"> is the </w:t>
              </w:r>
              <w:r w:rsidRPr="00020619">
                <w:rPr>
                  <w:color w:val="0070C0"/>
                  <w:szCs w:val="24"/>
                  <w:lang w:eastAsia="zh-CN"/>
                </w:rPr>
                <w:t>margin due to different antenna gain caused by frequency separation.</w:t>
              </w:r>
            </w:ins>
          </w:p>
        </w:tc>
      </w:tr>
      <w:bookmarkEnd w:id="74059"/>
    </w:tbl>
    <w:p w14:paraId="447480BC" w14:textId="77777777" w:rsidR="007F725C" w:rsidRPr="00020619" w:rsidRDefault="007F725C">
      <w:pPr>
        <w:pStyle w:val="3GPPNormalText"/>
        <w:rPr>
          <w:b/>
          <w:bCs/>
          <w:color w:val="00B0F0"/>
        </w:rPr>
        <w:pPrChange w:id="74110" w:author="BigCREditor-RAN4#104-bis" w:date="2022-10-21T16:14:00Z">
          <w:pPr>
            <w:pStyle w:val="3GPPNormalText"/>
            <w:jc w:val="center"/>
          </w:pPr>
        </w:pPrChange>
      </w:pPr>
    </w:p>
    <w:p w14:paraId="2D25DE06" w14:textId="77777777" w:rsidR="006D71BF" w:rsidRPr="00020619" w:rsidRDefault="006D71BF" w:rsidP="006D71BF">
      <w:pPr>
        <w:pStyle w:val="Heading3"/>
      </w:pPr>
      <w:r w:rsidRPr="00020619">
        <w:t>A.17.7.2</w:t>
      </w:r>
      <w:r w:rsidRPr="00020619">
        <w:tab/>
        <w:t>SS-RSRQ</w:t>
      </w:r>
    </w:p>
    <w:p w14:paraId="20C368F1" w14:textId="7677280A" w:rsidR="006D71BF" w:rsidRPr="00020619" w:rsidRDefault="006D71BF" w:rsidP="006D71BF">
      <w:pPr>
        <w:pStyle w:val="Heading4"/>
        <w:rPr>
          <w:ins w:id="74111" w:author="BigCREditor-RAN4#104-bis" w:date="2022-10-21T16:09:00Z"/>
          <w:snapToGrid w:val="0"/>
        </w:rPr>
      </w:pPr>
      <w:r w:rsidRPr="00020619">
        <w:rPr>
          <w:snapToGrid w:val="0"/>
        </w:rPr>
        <w:t>A.17.7.2.1</w:t>
      </w:r>
      <w:r w:rsidRPr="00020619">
        <w:rPr>
          <w:snapToGrid w:val="0"/>
        </w:rPr>
        <w:tab/>
        <w:t>SA intra-frequency measurement accuracy with FR2 serving cell and FR2 target cell</w:t>
      </w:r>
    </w:p>
    <w:p w14:paraId="2760C821" w14:textId="77777777" w:rsidR="00727F2D" w:rsidRPr="00020619" w:rsidRDefault="00727F2D" w:rsidP="00727F2D">
      <w:pPr>
        <w:pStyle w:val="Heading5"/>
        <w:rPr>
          <w:ins w:id="74112" w:author="BigCREditor-RAN4#104-bis" w:date="2022-10-21T16:09:00Z"/>
          <w:b/>
          <w:snapToGrid w:val="0"/>
        </w:rPr>
      </w:pPr>
      <w:ins w:id="74113" w:author="BigCREditor-RAN4#104-bis" w:date="2022-10-21T16:09:00Z">
        <w:r w:rsidRPr="00020619">
          <w:rPr>
            <w:snapToGrid w:val="0"/>
          </w:rPr>
          <w:t>A.17.7.2.1.1</w:t>
        </w:r>
        <w:r w:rsidRPr="00020619">
          <w:rPr>
            <w:snapToGrid w:val="0"/>
          </w:rPr>
          <w:tab/>
          <w:t>Test Purpose and Environment</w:t>
        </w:r>
      </w:ins>
    </w:p>
    <w:p w14:paraId="46EA637E" w14:textId="77777777" w:rsidR="00727F2D" w:rsidRPr="00020619" w:rsidRDefault="00727F2D" w:rsidP="00727F2D">
      <w:pPr>
        <w:rPr>
          <w:ins w:id="74114" w:author="BigCREditor-RAN4#104-bis" w:date="2022-10-21T16:09:00Z"/>
        </w:rPr>
      </w:pPr>
      <w:ins w:id="74115" w:author="BigCREditor-RAN4#104-bis" w:date="2022-10-21T16:09:00Z">
        <w:r w:rsidRPr="00020619">
          <w:t>The purpose of this test is to verify that the SS-RSRQ measurement accuracy is within the specified limits. This test will verify the requirements in Clause 10.1A.7.</w:t>
        </w:r>
      </w:ins>
    </w:p>
    <w:p w14:paraId="28F7B9E2" w14:textId="77777777" w:rsidR="00727F2D" w:rsidRPr="00020619" w:rsidRDefault="00727F2D" w:rsidP="00727F2D">
      <w:pPr>
        <w:pStyle w:val="Heading5"/>
        <w:rPr>
          <w:ins w:id="74116" w:author="BigCREditor-RAN4#104-bis" w:date="2022-10-21T16:09:00Z"/>
          <w:b/>
          <w:snapToGrid w:val="0"/>
        </w:rPr>
      </w:pPr>
      <w:ins w:id="74117" w:author="BigCREditor-RAN4#104-bis" w:date="2022-10-21T16:09:00Z">
        <w:r w:rsidRPr="00020619">
          <w:rPr>
            <w:snapToGrid w:val="0"/>
          </w:rPr>
          <w:t>A.17.7.2.1.2</w:t>
        </w:r>
        <w:r w:rsidRPr="00020619">
          <w:rPr>
            <w:snapToGrid w:val="0"/>
          </w:rPr>
          <w:tab/>
          <w:t>Test Parameters</w:t>
        </w:r>
      </w:ins>
    </w:p>
    <w:p w14:paraId="42A2D62A" w14:textId="77777777" w:rsidR="00727F2D" w:rsidRPr="00020619" w:rsidRDefault="00727F2D" w:rsidP="00727F2D">
      <w:pPr>
        <w:rPr>
          <w:ins w:id="74118" w:author="BigCREditor-RAN4#104-bis" w:date="2022-10-21T16:09:00Z"/>
        </w:rPr>
      </w:pPr>
      <w:ins w:id="74119" w:author="BigCREditor-RAN4#104-bis" w:date="2022-10-21T16:09:00Z">
        <w:r w:rsidRPr="00020619">
          <w:t>In this test case all cells are on the same carrier frequency. Supported test configurations are shown in Table A.17.7.2.1.2-1</w:t>
        </w:r>
        <w:proofErr w:type="gramStart"/>
        <w:r w:rsidRPr="00020619">
          <w:t>. .</w:t>
        </w:r>
        <w:proofErr w:type="gramEnd"/>
        <w:r w:rsidRPr="00020619">
          <w:t xml:space="preserve"> The absolute accuracy of SS-RSRQ intra-frequency measurement is test by using the parameters in Table A.17.7.2.1.2-2 and Table A.17.7.2.1.2-3. In all test cases, Cell 1 is the </w:t>
        </w:r>
        <w:proofErr w:type="spellStart"/>
        <w:r w:rsidRPr="00020619">
          <w:t>PCell</w:t>
        </w:r>
        <w:proofErr w:type="spellEnd"/>
        <w:r w:rsidRPr="00020619">
          <w:t xml:space="preserve"> and Cell 2 the target cell.</w:t>
        </w:r>
      </w:ins>
    </w:p>
    <w:p w14:paraId="7BFED289" w14:textId="77777777" w:rsidR="00727F2D" w:rsidRPr="00020619" w:rsidRDefault="00727F2D" w:rsidP="00727F2D">
      <w:pPr>
        <w:pStyle w:val="TH"/>
        <w:rPr>
          <w:ins w:id="74120" w:author="BigCREditor-RAN4#104-bis" w:date="2022-10-21T16:09:00Z"/>
        </w:rPr>
      </w:pPr>
      <w:ins w:id="74121" w:author="BigCREditor-RAN4#104-bis" w:date="2022-10-21T16:09:00Z">
        <w:r w:rsidRPr="00020619">
          <w:t>Table A.17.7.2.1.2-1: SS-RSRQ Intra frequency SS-RSRQ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727F2D" w:rsidRPr="00020619" w14:paraId="644FD639" w14:textId="77777777" w:rsidTr="00BB34DD">
        <w:trPr>
          <w:ins w:id="74122" w:author="BigCREditor-RAN4#104-bis" w:date="2022-10-21T16:09:00Z"/>
        </w:trPr>
        <w:tc>
          <w:tcPr>
            <w:tcW w:w="2376" w:type="dxa"/>
            <w:shd w:val="clear" w:color="auto" w:fill="auto"/>
            <w:vAlign w:val="center"/>
          </w:tcPr>
          <w:p w14:paraId="79DFC455" w14:textId="77777777" w:rsidR="00727F2D" w:rsidRPr="00020619" w:rsidRDefault="00727F2D" w:rsidP="00BB34DD">
            <w:pPr>
              <w:pStyle w:val="TAH"/>
              <w:rPr>
                <w:ins w:id="74123" w:author="BigCREditor-RAN4#104-bis" w:date="2022-10-21T16:09:00Z"/>
              </w:rPr>
            </w:pPr>
            <w:ins w:id="74124" w:author="BigCREditor-RAN4#104-bis" w:date="2022-10-21T16:09:00Z">
              <w:r w:rsidRPr="00020619">
                <w:t>Configuration</w:t>
              </w:r>
            </w:ins>
          </w:p>
        </w:tc>
        <w:tc>
          <w:tcPr>
            <w:tcW w:w="7481" w:type="dxa"/>
            <w:shd w:val="clear" w:color="auto" w:fill="auto"/>
            <w:vAlign w:val="center"/>
          </w:tcPr>
          <w:p w14:paraId="187BE6BE" w14:textId="77777777" w:rsidR="00727F2D" w:rsidRPr="00020619" w:rsidRDefault="00727F2D" w:rsidP="00BB34DD">
            <w:pPr>
              <w:pStyle w:val="TAH"/>
              <w:rPr>
                <w:ins w:id="74125" w:author="BigCREditor-RAN4#104-bis" w:date="2022-10-21T16:09:00Z"/>
              </w:rPr>
            </w:pPr>
            <w:ins w:id="74126" w:author="BigCREditor-RAN4#104-bis" w:date="2022-10-21T16:09:00Z">
              <w:r w:rsidRPr="00020619">
                <w:t>Description</w:t>
              </w:r>
            </w:ins>
          </w:p>
        </w:tc>
      </w:tr>
      <w:tr w:rsidR="00727F2D" w:rsidRPr="00020619" w14:paraId="113BCB20" w14:textId="77777777" w:rsidTr="00BB34DD">
        <w:trPr>
          <w:ins w:id="74127" w:author="BigCREditor-RAN4#104-bis" w:date="2022-10-21T16:09:00Z"/>
        </w:trPr>
        <w:tc>
          <w:tcPr>
            <w:tcW w:w="2376" w:type="dxa"/>
            <w:shd w:val="clear" w:color="auto" w:fill="auto"/>
            <w:vAlign w:val="center"/>
          </w:tcPr>
          <w:p w14:paraId="65DA2252" w14:textId="77777777" w:rsidR="00727F2D" w:rsidRPr="00020619" w:rsidRDefault="00727F2D" w:rsidP="00BB34DD">
            <w:pPr>
              <w:pStyle w:val="TAL"/>
              <w:rPr>
                <w:ins w:id="74128" w:author="BigCREditor-RAN4#104-bis" w:date="2022-10-21T16:09:00Z"/>
              </w:rPr>
            </w:pPr>
            <w:ins w:id="74129" w:author="BigCREditor-RAN4#104-bis" w:date="2022-10-21T16:09:00Z">
              <w:r w:rsidRPr="00020619">
                <w:t>1</w:t>
              </w:r>
            </w:ins>
          </w:p>
        </w:tc>
        <w:tc>
          <w:tcPr>
            <w:tcW w:w="7481" w:type="dxa"/>
            <w:shd w:val="clear" w:color="auto" w:fill="auto"/>
            <w:vAlign w:val="center"/>
          </w:tcPr>
          <w:p w14:paraId="7C6386EA" w14:textId="77777777" w:rsidR="00727F2D" w:rsidRPr="00020619" w:rsidRDefault="00727F2D" w:rsidP="00BB34DD">
            <w:pPr>
              <w:pStyle w:val="TAL"/>
              <w:rPr>
                <w:ins w:id="74130" w:author="BigCREditor-RAN4#104-bis" w:date="2022-10-21T16:09:00Z"/>
              </w:rPr>
            </w:pPr>
            <w:ins w:id="74131" w:author="BigCREditor-RAN4#104-bis" w:date="2022-10-21T16:09:00Z">
              <w:r w:rsidRPr="00020619">
                <w:t>120 kHz SSB SCS, 100 MHz bandwidth, TDD duplex mode</w:t>
              </w:r>
            </w:ins>
          </w:p>
        </w:tc>
      </w:tr>
    </w:tbl>
    <w:p w14:paraId="3DEC57E0" w14:textId="77777777" w:rsidR="00727F2D" w:rsidRPr="00020619" w:rsidRDefault="00727F2D" w:rsidP="00727F2D">
      <w:pPr>
        <w:rPr>
          <w:ins w:id="74132" w:author="BigCREditor-RAN4#104-bis" w:date="2022-10-21T16:09:00Z"/>
        </w:rPr>
      </w:pPr>
    </w:p>
    <w:p w14:paraId="2EF410A1" w14:textId="77777777" w:rsidR="00727F2D" w:rsidRPr="00020619" w:rsidRDefault="00727F2D" w:rsidP="00727F2D">
      <w:pPr>
        <w:pStyle w:val="TH"/>
        <w:rPr>
          <w:ins w:id="74133" w:author="BigCREditor-RAN4#104-bis" w:date="2022-10-21T16:09:00Z"/>
        </w:rPr>
      </w:pPr>
      <w:ins w:id="74134" w:author="BigCREditor-RAN4#104-bis" w:date="2022-10-21T16:09:00Z">
        <w:r w:rsidRPr="00020619">
          <w:lastRenderedPageBreak/>
          <w:t>Table A.17.7.2.1.2-2: SS-RSRQ Intra frequency test parameters</w:t>
        </w:r>
      </w:ins>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932"/>
        <w:gridCol w:w="82"/>
        <w:gridCol w:w="850"/>
        <w:gridCol w:w="851"/>
        <w:gridCol w:w="70"/>
        <w:gridCol w:w="922"/>
      </w:tblGrid>
      <w:tr w:rsidR="00727F2D" w:rsidRPr="00020619" w14:paraId="09C14DCB" w14:textId="77777777" w:rsidTr="00BB34DD">
        <w:trPr>
          <w:trHeight w:val="20"/>
          <w:jc w:val="center"/>
          <w:ins w:id="74135" w:author="BigCREditor-RAN4#104-bis" w:date="2022-10-21T16:09:00Z"/>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642ECBAD" w14:textId="77777777" w:rsidR="00727F2D" w:rsidRPr="00020619" w:rsidRDefault="00727F2D" w:rsidP="00BB34DD">
            <w:pPr>
              <w:pStyle w:val="TAH"/>
              <w:rPr>
                <w:ins w:id="74136" w:author="BigCREditor-RAN4#104-bis" w:date="2022-10-21T16:09:00Z"/>
              </w:rPr>
            </w:pPr>
            <w:ins w:id="74137" w:author="BigCREditor-RAN4#104-bis" w:date="2022-10-21T16:09:00Z">
              <w:r w:rsidRPr="00020619">
                <w:t>Parameter</w:t>
              </w:r>
            </w:ins>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724887DB" w14:textId="77777777" w:rsidR="00727F2D" w:rsidRPr="00020619" w:rsidRDefault="00727F2D" w:rsidP="00BB34DD">
            <w:pPr>
              <w:pStyle w:val="TAH"/>
              <w:rPr>
                <w:ins w:id="74138" w:author="BigCREditor-RAN4#104-bis" w:date="2022-10-21T16:09:00Z"/>
              </w:rPr>
            </w:pPr>
            <w:ins w:id="74139" w:author="BigCREditor-RAN4#104-bis" w:date="2022-10-21T16:09:00Z">
              <w:r w:rsidRPr="00020619">
                <w:t>Unit</w:t>
              </w:r>
            </w:ins>
          </w:p>
        </w:tc>
        <w:tc>
          <w:tcPr>
            <w:tcW w:w="1864" w:type="dxa"/>
            <w:gridSpan w:val="3"/>
            <w:tcBorders>
              <w:top w:val="single" w:sz="4" w:space="0" w:color="auto"/>
              <w:left w:val="single" w:sz="4" w:space="0" w:color="auto"/>
              <w:bottom w:val="single" w:sz="4" w:space="0" w:color="auto"/>
              <w:right w:val="single" w:sz="4" w:space="0" w:color="auto"/>
            </w:tcBorders>
            <w:vAlign w:val="center"/>
            <w:hideMark/>
          </w:tcPr>
          <w:p w14:paraId="6390DEDB" w14:textId="77777777" w:rsidR="00727F2D" w:rsidRPr="00020619" w:rsidRDefault="00727F2D" w:rsidP="00BB34DD">
            <w:pPr>
              <w:pStyle w:val="TAH"/>
              <w:rPr>
                <w:ins w:id="74140" w:author="BigCREditor-RAN4#104-bis" w:date="2022-10-21T16:09:00Z"/>
              </w:rPr>
            </w:pPr>
            <w:ins w:id="74141" w:author="BigCREditor-RAN4#104-bis" w:date="2022-10-21T16:09:00Z">
              <w:r w:rsidRPr="00020619">
                <w:t>Test 1</w:t>
              </w:r>
            </w:ins>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47C272F7" w14:textId="77777777" w:rsidR="00727F2D" w:rsidRPr="00020619" w:rsidRDefault="00727F2D" w:rsidP="00BB34DD">
            <w:pPr>
              <w:pStyle w:val="TAH"/>
              <w:rPr>
                <w:ins w:id="74142" w:author="BigCREditor-RAN4#104-bis" w:date="2022-10-21T16:09:00Z"/>
              </w:rPr>
            </w:pPr>
            <w:ins w:id="74143" w:author="BigCREditor-RAN4#104-bis" w:date="2022-10-21T16:09:00Z">
              <w:r w:rsidRPr="00020619">
                <w:t>Test 2</w:t>
              </w:r>
            </w:ins>
          </w:p>
        </w:tc>
      </w:tr>
      <w:tr w:rsidR="00727F2D" w:rsidRPr="00020619" w14:paraId="2985DEA7" w14:textId="77777777" w:rsidTr="00BB34DD">
        <w:trPr>
          <w:trHeight w:val="20"/>
          <w:jc w:val="center"/>
          <w:ins w:id="74144" w:author="BigCREditor-RAN4#104-bis" w:date="2022-10-21T16:09:00Z"/>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57D212FA" w14:textId="77777777" w:rsidR="00727F2D" w:rsidRPr="00020619" w:rsidRDefault="00727F2D" w:rsidP="00BB34DD">
            <w:pPr>
              <w:pStyle w:val="TAH"/>
              <w:rPr>
                <w:ins w:id="74145" w:author="BigCREditor-RAN4#104-bis" w:date="2022-10-21T16:09:00Z"/>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312EDD6F" w14:textId="77777777" w:rsidR="00727F2D" w:rsidRPr="00020619" w:rsidRDefault="00727F2D" w:rsidP="00BB34DD">
            <w:pPr>
              <w:pStyle w:val="TAH"/>
              <w:rPr>
                <w:ins w:id="74146" w:author="BigCREditor-RAN4#104-bis" w:date="2022-10-21T16:09:00Z"/>
                <w:rFonts w:eastAsia="Calibri"/>
                <w:szCs w:val="22"/>
              </w:rPr>
            </w:pPr>
          </w:p>
        </w:tc>
        <w:tc>
          <w:tcPr>
            <w:tcW w:w="1014" w:type="dxa"/>
            <w:gridSpan w:val="2"/>
            <w:tcBorders>
              <w:top w:val="single" w:sz="4" w:space="0" w:color="auto"/>
              <w:left w:val="single" w:sz="4" w:space="0" w:color="auto"/>
              <w:bottom w:val="single" w:sz="4" w:space="0" w:color="auto"/>
              <w:right w:val="single" w:sz="4" w:space="0" w:color="auto"/>
            </w:tcBorders>
            <w:vAlign w:val="center"/>
            <w:hideMark/>
          </w:tcPr>
          <w:p w14:paraId="6DF1B247" w14:textId="77777777" w:rsidR="00727F2D" w:rsidRPr="00020619" w:rsidRDefault="00727F2D" w:rsidP="00BB34DD">
            <w:pPr>
              <w:pStyle w:val="TAH"/>
              <w:rPr>
                <w:ins w:id="74147" w:author="BigCREditor-RAN4#104-bis" w:date="2022-10-21T16:09:00Z"/>
              </w:rPr>
            </w:pPr>
            <w:ins w:id="74148" w:author="BigCREditor-RAN4#104-bis" w:date="2022-10-21T16:09:00Z">
              <w:r w:rsidRPr="00020619">
                <w:t>Cell 1</w:t>
              </w:r>
            </w:ins>
          </w:p>
        </w:tc>
        <w:tc>
          <w:tcPr>
            <w:tcW w:w="850" w:type="dxa"/>
            <w:tcBorders>
              <w:top w:val="single" w:sz="4" w:space="0" w:color="auto"/>
              <w:left w:val="single" w:sz="4" w:space="0" w:color="auto"/>
              <w:bottom w:val="single" w:sz="4" w:space="0" w:color="auto"/>
              <w:right w:val="single" w:sz="4" w:space="0" w:color="auto"/>
            </w:tcBorders>
            <w:vAlign w:val="center"/>
            <w:hideMark/>
          </w:tcPr>
          <w:p w14:paraId="6C514E84" w14:textId="77777777" w:rsidR="00727F2D" w:rsidRPr="00020619" w:rsidRDefault="00727F2D" w:rsidP="00BB34DD">
            <w:pPr>
              <w:pStyle w:val="TAH"/>
              <w:rPr>
                <w:ins w:id="74149" w:author="BigCREditor-RAN4#104-bis" w:date="2022-10-21T16:09:00Z"/>
              </w:rPr>
            </w:pPr>
            <w:ins w:id="74150" w:author="BigCREditor-RAN4#104-bis" w:date="2022-10-21T16:09:00Z">
              <w:r w:rsidRPr="00020619">
                <w:t>Cell 2</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63E208F" w14:textId="77777777" w:rsidR="00727F2D" w:rsidRPr="00020619" w:rsidRDefault="00727F2D" w:rsidP="00BB34DD">
            <w:pPr>
              <w:pStyle w:val="TAH"/>
              <w:rPr>
                <w:ins w:id="74151" w:author="BigCREditor-RAN4#104-bis" w:date="2022-10-21T16:09:00Z"/>
              </w:rPr>
            </w:pPr>
            <w:ins w:id="74152" w:author="BigCREditor-RAN4#104-bis" w:date="2022-10-21T16:09:00Z">
              <w:r w:rsidRPr="00020619">
                <w:t>Cell 1</w:t>
              </w:r>
            </w:ins>
          </w:p>
        </w:tc>
        <w:tc>
          <w:tcPr>
            <w:tcW w:w="992" w:type="dxa"/>
            <w:gridSpan w:val="2"/>
            <w:tcBorders>
              <w:top w:val="single" w:sz="4" w:space="0" w:color="auto"/>
              <w:left w:val="single" w:sz="4" w:space="0" w:color="auto"/>
              <w:bottom w:val="single" w:sz="4" w:space="0" w:color="auto"/>
              <w:right w:val="single" w:sz="4" w:space="0" w:color="auto"/>
            </w:tcBorders>
            <w:vAlign w:val="center"/>
            <w:hideMark/>
          </w:tcPr>
          <w:p w14:paraId="1873B224" w14:textId="77777777" w:rsidR="00727F2D" w:rsidRPr="00020619" w:rsidRDefault="00727F2D" w:rsidP="00BB34DD">
            <w:pPr>
              <w:pStyle w:val="TAH"/>
              <w:rPr>
                <w:ins w:id="74153" w:author="BigCREditor-RAN4#104-bis" w:date="2022-10-21T16:09:00Z"/>
              </w:rPr>
            </w:pPr>
            <w:ins w:id="74154" w:author="BigCREditor-RAN4#104-bis" w:date="2022-10-21T16:09:00Z">
              <w:r w:rsidRPr="00020619">
                <w:t>Cell 2</w:t>
              </w:r>
            </w:ins>
          </w:p>
        </w:tc>
      </w:tr>
      <w:tr w:rsidR="00727F2D" w:rsidRPr="00020619" w14:paraId="61615C87" w14:textId="77777777" w:rsidTr="00BB34DD">
        <w:trPr>
          <w:trHeight w:val="20"/>
          <w:jc w:val="center"/>
          <w:ins w:id="74155"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0FBB82C4" w14:textId="77777777" w:rsidR="00727F2D" w:rsidRPr="00020619" w:rsidRDefault="00727F2D" w:rsidP="00BB34DD">
            <w:pPr>
              <w:pStyle w:val="TAL"/>
              <w:rPr>
                <w:ins w:id="74156" w:author="BigCREditor-RAN4#104-bis" w:date="2022-10-21T16:09:00Z"/>
                <w:rFonts w:eastAsia="Calibri"/>
                <w:b/>
                <w:szCs w:val="22"/>
              </w:rPr>
            </w:pPr>
            <w:ins w:id="74157" w:author="BigCREditor-RAN4#104-bis" w:date="2022-10-21T16:09:00Z">
              <w:r w:rsidRPr="00020619">
                <w:t>SSB ARFCN</w:t>
              </w:r>
            </w:ins>
          </w:p>
        </w:tc>
        <w:tc>
          <w:tcPr>
            <w:tcW w:w="1260" w:type="dxa"/>
            <w:tcBorders>
              <w:top w:val="single" w:sz="4" w:space="0" w:color="auto"/>
              <w:left w:val="single" w:sz="4" w:space="0" w:color="auto"/>
              <w:bottom w:val="single" w:sz="4" w:space="0" w:color="auto"/>
              <w:right w:val="single" w:sz="4" w:space="0" w:color="auto"/>
            </w:tcBorders>
          </w:tcPr>
          <w:p w14:paraId="2794415E" w14:textId="77777777" w:rsidR="00727F2D" w:rsidRPr="00020619" w:rsidRDefault="00727F2D" w:rsidP="00BB34DD">
            <w:pPr>
              <w:pStyle w:val="TAC"/>
              <w:rPr>
                <w:ins w:id="74158" w:author="BigCREditor-RAN4#104-bis" w:date="2022-10-21T16:09:00Z"/>
              </w:rPr>
            </w:pPr>
          </w:p>
        </w:tc>
        <w:tc>
          <w:tcPr>
            <w:tcW w:w="1864" w:type="dxa"/>
            <w:gridSpan w:val="3"/>
            <w:tcBorders>
              <w:top w:val="single" w:sz="4" w:space="0" w:color="auto"/>
              <w:left w:val="single" w:sz="4" w:space="0" w:color="auto"/>
              <w:bottom w:val="single" w:sz="4" w:space="0" w:color="auto"/>
              <w:right w:val="single" w:sz="4" w:space="0" w:color="auto"/>
            </w:tcBorders>
          </w:tcPr>
          <w:p w14:paraId="7D9C7468" w14:textId="77777777" w:rsidR="00727F2D" w:rsidRPr="00020619" w:rsidRDefault="00727F2D" w:rsidP="00BB34DD">
            <w:pPr>
              <w:pStyle w:val="TAC"/>
              <w:rPr>
                <w:ins w:id="74159" w:author="BigCREditor-RAN4#104-bis" w:date="2022-10-21T16:09:00Z"/>
              </w:rPr>
            </w:pPr>
            <w:ins w:id="74160" w:author="BigCREditor-RAN4#104-bis" w:date="2022-10-21T16:09:00Z">
              <w:r w:rsidRPr="00020619">
                <w:t>Freq1</w:t>
              </w:r>
            </w:ins>
          </w:p>
        </w:tc>
        <w:tc>
          <w:tcPr>
            <w:tcW w:w="1843" w:type="dxa"/>
            <w:gridSpan w:val="3"/>
            <w:tcBorders>
              <w:top w:val="single" w:sz="4" w:space="0" w:color="auto"/>
              <w:left w:val="single" w:sz="4" w:space="0" w:color="auto"/>
              <w:bottom w:val="single" w:sz="4" w:space="0" w:color="auto"/>
              <w:right w:val="single" w:sz="4" w:space="0" w:color="auto"/>
            </w:tcBorders>
          </w:tcPr>
          <w:p w14:paraId="762AC1FF" w14:textId="77777777" w:rsidR="00727F2D" w:rsidRPr="00020619" w:rsidRDefault="00727F2D" w:rsidP="00BB34DD">
            <w:pPr>
              <w:pStyle w:val="TAC"/>
              <w:rPr>
                <w:ins w:id="74161" w:author="BigCREditor-RAN4#104-bis" w:date="2022-10-21T16:09:00Z"/>
              </w:rPr>
            </w:pPr>
            <w:ins w:id="74162" w:author="BigCREditor-RAN4#104-bis" w:date="2022-10-21T16:09:00Z">
              <w:r w:rsidRPr="00020619">
                <w:t>Freq1</w:t>
              </w:r>
            </w:ins>
          </w:p>
        </w:tc>
      </w:tr>
      <w:tr w:rsidR="00727F2D" w:rsidRPr="00020619" w14:paraId="42AE7358" w14:textId="77777777" w:rsidTr="00BB34DD">
        <w:trPr>
          <w:trHeight w:val="20"/>
          <w:jc w:val="center"/>
          <w:ins w:id="74163"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6F27A1D9" w14:textId="77777777" w:rsidR="00727F2D" w:rsidRPr="00020619" w:rsidRDefault="00727F2D" w:rsidP="00BB34DD">
            <w:pPr>
              <w:pStyle w:val="TAL"/>
              <w:rPr>
                <w:ins w:id="74164" w:author="BigCREditor-RAN4#104-bis" w:date="2022-10-21T16:09:00Z"/>
              </w:rPr>
            </w:pPr>
            <w:ins w:id="74165" w:author="BigCREditor-RAN4#104-bis" w:date="2022-10-21T16:09:00Z">
              <w:r w:rsidRPr="00020619">
                <w:t>Duplex mode</w:t>
              </w:r>
            </w:ins>
          </w:p>
        </w:tc>
        <w:tc>
          <w:tcPr>
            <w:tcW w:w="1260" w:type="dxa"/>
            <w:tcBorders>
              <w:top w:val="single" w:sz="4" w:space="0" w:color="auto"/>
              <w:left w:val="single" w:sz="4" w:space="0" w:color="auto"/>
              <w:bottom w:val="single" w:sz="4" w:space="0" w:color="auto"/>
              <w:right w:val="single" w:sz="4" w:space="0" w:color="auto"/>
            </w:tcBorders>
          </w:tcPr>
          <w:p w14:paraId="5E78F6DE" w14:textId="77777777" w:rsidR="00727F2D" w:rsidRPr="00020619" w:rsidRDefault="00727F2D" w:rsidP="00BB34DD">
            <w:pPr>
              <w:pStyle w:val="TAC"/>
              <w:rPr>
                <w:ins w:id="74166" w:author="BigCREditor-RAN4#104-bis" w:date="2022-10-21T16:09:00Z"/>
              </w:rPr>
            </w:pPr>
          </w:p>
        </w:tc>
        <w:tc>
          <w:tcPr>
            <w:tcW w:w="1864" w:type="dxa"/>
            <w:gridSpan w:val="3"/>
            <w:tcBorders>
              <w:top w:val="single" w:sz="4" w:space="0" w:color="auto"/>
              <w:left w:val="single" w:sz="4" w:space="0" w:color="auto"/>
              <w:bottom w:val="single" w:sz="4" w:space="0" w:color="auto"/>
              <w:right w:val="single" w:sz="4" w:space="0" w:color="auto"/>
            </w:tcBorders>
          </w:tcPr>
          <w:p w14:paraId="61A3985C" w14:textId="77777777" w:rsidR="00727F2D" w:rsidRPr="00020619" w:rsidRDefault="00727F2D" w:rsidP="00BB34DD">
            <w:pPr>
              <w:pStyle w:val="TAC"/>
              <w:rPr>
                <w:ins w:id="74167" w:author="BigCREditor-RAN4#104-bis" w:date="2022-10-21T16:09:00Z"/>
              </w:rPr>
            </w:pPr>
            <w:ins w:id="74168" w:author="BigCREditor-RAN4#104-bis" w:date="2022-10-21T16:09:00Z">
              <w:r w:rsidRPr="00020619">
                <w:t>TDD</w:t>
              </w:r>
            </w:ins>
          </w:p>
        </w:tc>
        <w:tc>
          <w:tcPr>
            <w:tcW w:w="1843" w:type="dxa"/>
            <w:gridSpan w:val="3"/>
            <w:tcBorders>
              <w:top w:val="single" w:sz="4" w:space="0" w:color="auto"/>
              <w:left w:val="single" w:sz="4" w:space="0" w:color="auto"/>
              <w:bottom w:val="single" w:sz="4" w:space="0" w:color="auto"/>
              <w:right w:val="single" w:sz="4" w:space="0" w:color="auto"/>
            </w:tcBorders>
          </w:tcPr>
          <w:p w14:paraId="5C18E8F9" w14:textId="77777777" w:rsidR="00727F2D" w:rsidRPr="00020619" w:rsidRDefault="00727F2D" w:rsidP="00BB34DD">
            <w:pPr>
              <w:pStyle w:val="TAC"/>
              <w:rPr>
                <w:ins w:id="74169" w:author="BigCREditor-RAN4#104-bis" w:date="2022-10-21T16:09:00Z"/>
              </w:rPr>
            </w:pPr>
            <w:ins w:id="74170" w:author="BigCREditor-RAN4#104-bis" w:date="2022-10-21T16:09:00Z">
              <w:r w:rsidRPr="00020619">
                <w:t>TDD</w:t>
              </w:r>
            </w:ins>
          </w:p>
        </w:tc>
      </w:tr>
      <w:tr w:rsidR="00727F2D" w:rsidRPr="00020619" w14:paraId="260B3E0E" w14:textId="77777777" w:rsidTr="00BB34DD">
        <w:trPr>
          <w:trHeight w:val="20"/>
          <w:jc w:val="center"/>
          <w:ins w:id="74171"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398BDD79" w14:textId="77777777" w:rsidR="00727F2D" w:rsidRPr="00020619" w:rsidRDefault="00727F2D" w:rsidP="00BB34DD">
            <w:pPr>
              <w:pStyle w:val="TAL"/>
              <w:rPr>
                <w:ins w:id="74172" w:author="BigCREditor-RAN4#104-bis" w:date="2022-10-21T16:09:00Z"/>
              </w:rPr>
            </w:pPr>
            <w:ins w:id="74173" w:author="BigCREditor-RAN4#104-bis" w:date="2022-10-21T16:09:00Z">
              <w:r w:rsidRPr="00020619">
                <w:rPr>
                  <w:rFonts w:eastAsia="Malgun Gothic"/>
                  <w:szCs w:val="18"/>
                </w:rPr>
                <w:t>TDD configuration</w:t>
              </w:r>
            </w:ins>
          </w:p>
        </w:tc>
        <w:tc>
          <w:tcPr>
            <w:tcW w:w="1260" w:type="dxa"/>
            <w:tcBorders>
              <w:top w:val="single" w:sz="4" w:space="0" w:color="auto"/>
              <w:left w:val="single" w:sz="4" w:space="0" w:color="auto"/>
              <w:bottom w:val="single" w:sz="4" w:space="0" w:color="auto"/>
              <w:right w:val="single" w:sz="4" w:space="0" w:color="auto"/>
            </w:tcBorders>
          </w:tcPr>
          <w:p w14:paraId="45BC3104" w14:textId="77777777" w:rsidR="00727F2D" w:rsidRPr="00020619" w:rsidRDefault="00727F2D" w:rsidP="00BB34DD">
            <w:pPr>
              <w:pStyle w:val="TAC"/>
              <w:rPr>
                <w:ins w:id="74174" w:author="BigCREditor-RAN4#104-bis" w:date="2022-10-21T16:09:00Z"/>
              </w:rPr>
            </w:pPr>
          </w:p>
        </w:tc>
        <w:tc>
          <w:tcPr>
            <w:tcW w:w="1864" w:type="dxa"/>
            <w:gridSpan w:val="3"/>
            <w:tcBorders>
              <w:top w:val="single" w:sz="4" w:space="0" w:color="auto"/>
              <w:left w:val="single" w:sz="4" w:space="0" w:color="auto"/>
              <w:bottom w:val="single" w:sz="4" w:space="0" w:color="auto"/>
              <w:right w:val="single" w:sz="4" w:space="0" w:color="auto"/>
            </w:tcBorders>
          </w:tcPr>
          <w:p w14:paraId="5FB139EC" w14:textId="77777777" w:rsidR="00727F2D" w:rsidRPr="00020619" w:rsidRDefault="00727F2D" w:rsidP="00BB34DD">
            <w:pPr>
              <w:pStyle w:val="TAC"/>
              <w:rPr>
                <w:ins w:id="74175" w:author="BigCREditor-RAN4#104-bis" w:date="2022-10-21T16:09:00Z"/>
              </w:rPr>
            </w:pPr>
            <w:ins w:id="74176" w:author="BigCREditor-RAN4#104-bis" w:date="2022-10-21T16:09:00Z">
              <w:r w:rsidRPr="00020619">
                <w:rPr>
                  <w:lang w:eastAsia="ja-JP"/>
                </w:rPr>
                <w:t>TDDConf.3.1</w:t>
              </w:r>
            </w:ins>
          </w:p>
        </w:tc>
        <w:tc>
          <w:tcPr>
            <w:tcW w:w="1843" w:type="dxa"/>
            <w:gridSpan w:val="3"/>
            <w:tcBorders>
              <w:top w:val="single" w:sz="4" w:space="0" w:color="auto"/>
              <w:left w:val="single" w:sz="4" w:space="0" w:color="auto"/>
              <w:bottom w:val="single" w:sz="4" w:space="0" w:color="auto"/>
              <w:right w:val="single" w:sz="4" w:space="0" w:color="auto"/>
            </w:tcBorders>
          </w:tcPr>
          <w:p w14:paraId="2D07F9EA" w14:textId="77777777" w:rsidR="00727F2D" w:rsidRPr="00020619" w:rsidRDefault="00727F2D" w:rsidP="00BB34DD">
            <w:pPr>
              <w:pStyle w:val="TAC"/>
              <w:rPr>
                <w:ins w:id="74177" w:author="BigCREditor-RAN4#104-bis" w:date="2022-10-21T16:09:00Z"/>
              </w:rPr>
            </w:pPr>
            <w:ins w:id="74178" w:author="BigCREditor-RAN4#104-bis" w:date="2022-10-21T16:09:00Z">
              <w:r w:rsidRPr="00020619">
                <w:rPr>
                  <w:lang w:eastAsia="ja-JP"/>
                </w:rPr>
                <w:t>TDDConf.3.1</w:t>
              </w:r>
            </w:ins>
          </w:p>
        </w:tc>
      </w:tr>
      <w:tr w:rsidR="00727F2D" w:rsidRPr="00020619" w14:paraId="229D2E19" w14:textId="77777777" w:rsidTr="00BB34DD">
        <w:trPr>
          <w:trHeight w:val="20"/>
          <w:jc w:val="center"/>
          <w:ins w:id="74179"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185873D5" w14:textId="77777777" w:rsidR="00727F2D" w:rsidRPr="00020619" w:rsidRDefault="00727F2D" w:rsidP="00BB34DD">
            <w:pPr>
              <w:pStyle w:val="TAL"/>
              <w:rPr>
                <w:ins w:id="74180" w:author="BigCREditor-RAN4#104-bis" w:date="2022-10-21T16:09:00Z"/>
                <w:rFonts w:eastAsia="Malgun Gothic"/>
                <w:szCs w:val="18"/>
              </w:rPr>
            </w:pPr>
            <w:proofErr w:type="spellStart"/>
            <w:ins w:id="74181" w:author="BigCREditor-RAN4#104-bis" w:date="2022-10-21T16:09:00Z">
              <w:r w:rsidRPr="00020619">
                <w:rPr>
                  <w:rFonts w:eastAsia="Malgun Gothic"/>
                  <w:szCs w:val="18"/>
                </w:rPr>
                <w:t>BW</w:t>
              </w:r>
              <w:r w:rsidRPr="00020619">
                <w:rPr>
                  <w:rFonts w:eastAsia="Malgun Gothic"/>
                  <w:szCs w:val="18"/>
                  <w:vertAlign w:val="subscript"/>
                </w:rPr>
                <w:t>channel</w:t>
              </w:r>
              <w:proofErr w:type="spellEnd"/>
            </w:ins>
          </w:p>
        </w:tc>
        <w:tc>
          <w:tcPr>
            <w:tcW w:w="1260" w:type="dxa"/>
            <w:tcBorders>
              <w:top w:val="single" w:sz="4" w:space="0" w:color="auto"/>
              <w:left w:val="single" w:sz="4" w:space="0" w:color="auto"/>
              <w:bottom w:val="single" w:sz="4" w:space="0" w:color="auto"/>
              <w:right w:val="single" w:sz="4" w:space="0" w:color="auto"/>
            </w:tcBorders>
          </w:tcPr>
          <w:p w14:paraId="14607691" w14:textId="77777777" w:rsidR="00727F2D" w:rsidRPr="00020619" w:rsidRDefault="00727F2D" w:rsidP="00BB34DD">
            <w:pPr>
              <w:pStyle w:val="TAC"/>
              <w:rPr>
                <w:ins w:id="74182" w:author="BigCREditor-RAN4#104-bis" w:date="2022-10-21T16:09:00Z"/>
              </w:rPr>
            </w:pPr>
            <w:ins w:id="74183" w:author="BigCREditor-RAN4#104-bis" w:date="2022-10-21T16:09:00Z">
              <w:r w:rsidRPr="00020619">
                <w:rPr>
                  <w:rFonts w:eastAsia="Malgun Gothic"/>
                  <w:szCs w:val="18"/>
                </w:rPr>
                <w:t>MHz</w:t>
              </w:r>
            </w:ins>
          </w:p>
        </w:tc>
        <w:tc>
          <w:tcPr>
            <w:tcW w:w="1864" w:type="dxa"/>
            <w:gridSpan w:val="3"/>
            <w:tcBorders>
              <w:top w:val="single" w:sz="4" w:space="0" w:color="auto"/>
              <w:left w:val="single" w:sz="4" w:space="0" w:color="auto"/>
              <w:bottom w:val="single" w:sz="4" w:space="0" w:color="auto"/>
              <w:right w:val="single" w:sz="4" w:space="0" w:color="auto"/>
            </w:tcBorders>
          </w:tcPr>
          <w:p w14:paraId="53B15764" w14:textId="77777777" w:rsidR="00727F2D" w:rsidRPr="00020619" w:rsidRDefault="00727F2D" w:rsidP="00BB34DD">
            <w:pPr>
              <w:pStyle w:val="TAC"/>
              <w:rPr>
                <w:ins w:id="74184" w:author="BigCREditor-RAN4#104-bis" w:date="2022-10-21T16:09:00Z"/>
                <w:lang w:eastAsia="ja-JP"/>
              </w:rPr>
            </w:pPr>
            <w:ins w:id="74185" w:author="BigCREditor-RAN4#104-bis" w:date="2022-10-21T16:09:00Z">
              <w:r w:rsidRPr="00020619">
                <w:rPr>
                  <w:rFonts w:eastAsia="Malgun Gothic"/>
                  <w:szCs w:val="18"/>
                </w:rPr>
                <w:t xml:space="preserve">10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66</w:t>
              </w:r>
            </w:ins>
          </w:p>
        </w:tc>
        <w:tc>
          <w:tcPr>
            <w:tcW w:w="1843" w:type="dxa"/>
            <w:gridSpan w:val="3"/>
            <w:tcBorders>
              <w:top w:val="single" w:sz="4" w:space="0" w:color="auto"/>
              <w:left w:val="single" w:sz="4" w:space="0" w:color="auto"/>
              <w:bottom w:val="single" w:sz="4" w:space="0" w:color="auto"/>
              <w:right w:val="single" w:sz="4" w:space="0" w:color="auto"/>
            </w:tcBorders>
          </w:tcPr>
          <w:p w14:paraId="55727271" w14:textId="77777777" w:rsidR="00727F2D" w:rsidRPr="00020619" w:rsidRDefault="00727F2D" w:rsidP="00BB34DD">
            <w:pPr>
              <w:pStyle w:val="TAC"/>
              <w:rPr>
                <w:ins w:id="74186" w:author="BigCREditor-RAN4#104-bis" w:date="2022-10-21T16:09:00Z"/>
                <w:lang w:eastAsia="ja-JP"/>
              </w:rPr>
            </w:pPr>
            <w:ins w:id="74187" w:author="BigCREditor-RAN4#104-bis" w:date="2022-10-21T16:09:00Z">
              <w:r w:rsidRPr="00020619">
                <w:rPr>
                  <w:rFonts w:eastAsia="Malgun Gothic"/>
                  <w:szCs w:val="18"/>
                </w:rPr>
                <w:t xml:space="preserve">10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66</w:t>
              </w:r>
            </w:ins>
          </w:p>
        </w:tc>
      </w:tr>
      <w:tr w:rsidR="00727F2D" w:rsidRPr="00020619" w14:paraId="3F20203D" w14:textId="77777777" w:rsidTr="00BB34DD">
        <w:trPr>
          <w:trHeight w:val="20"/>
          <w:jc w:val="center"/>
          <w:ins w:id="74188"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02FE2EC8" w14:textId="77777777" w:rsidR="00727F2D" w:rsidRPr="00020619" w:rsidRDefault="00727F2D" w:rsidP="00BB34DD">
            <w:pPr>
              <w:pStyle w:val="TAL"/>
              <w:rPr>
                <w:ins w:id="74189" w:author="BigCREditor-RAN4#104-bis" w:date="2022-10-21T16:09:00Z"/>
                <w:rFonts w:eastAsia="Malgun Gothic"/>
                <w:szCs w:val="18"/>
              </w:rPr>
            </w:pPr>
            <w:ins w:id="74190" w:author="BigCREditor-RAN4#104-bis" w:date="2022-10-21T16:09:00Z">
              <w:r w:rsidRPr="00020619">
                <w:rPr>
                  <w:rFonts w:hint="eastAsia"/>
                  <w:szCs w:val="18"/>
                  <w:lang w:eastAsia="ja-JP"/>
                </w:rPr>
                <w:t>D</w:t>
              </w:r>
              <w:r w:rsidRPr="00020619">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6C555CE2" w14:textId="77777777" w:rsidR="00727F2D" w:rsidRPr="00020619" w:rsidRDefault="00727F2D" w:rsidP="00BB34DD">
            <w:pPr>
              <w:pStyle w:val="TAC"/>
              <w:rPr>
                <w:ins w:id="74191" w:author="BigCREditor-RAN4#104-bis" w:date="2022-10-21T16:09:00Z"/>
                <w:rFonts w:eastAsia="Malgun Gothic"/>
                <w:szCs w:val="18"/>
              </w:rPr>
            </w:pPr>
          </w:p>
        </w:tc>
        <w:tc>
          <w:tcPr>
            <w:tcW w:w="1864" w:type="dxa"/>
            <w:gridSpan w:val="3"/>
            <w:tcBorders>
              <w:top w:val="single" w:sz="4" w:space="0" w:color="auto"/>
              <w:left w:val="single" w:sz="4" w:space="0" w:color="auto"/>
              <w:bottom w:val="single" w:sz="4" w:space="0" w:color="auto"/>
              <w:right w:val="single" w:sz="4" w:space="0" w:color="auto"/>
            </w:tcBorders>
          </w:tcPr>
          <w:p w14:paraId="21D94D15" w14:textId="77777777" w:rsidR="00727F2D" w:rsidRPr="00020619" w:rsidRDefault="00727F2D" w:rsidP="00BB34DD">
            <w:pPr>
              <w:pStyle w:val="TAC"/>
              <w:rPr>
                <w:ins w:id="74192" w:author="BigCREditor-RAN4#104-bis" w:date="2022-10-21T16:09:00Z"/>
                <w:rFonts w:eastAsia="Malgun Gothic"/>
                <w:szCs w:val="18"/>
              </w:rPr>
            </w:pPr>
            <w:ins w:id="74193" w:author="BigCREditor-RAN4#104-bis" w:date="2022-10-21T16:09:00Z">
              <w:r w:rsidRPr="00020619">
                <w:rPr>
                  <w:rFonts w:hint="eastAsia"/>
                  <w:szCs w:val="18"/>
                  <w:lang w:eastAsia="ja-JP"/>
                </w:rPr>
                <w:t>6</w:t>
              </w:r>
              <w:r w:rsidRPr="00020619">
                <w:rPr>
                  <w:szCs w:val="18"/>
                  <w:lang w:eastAsia="ja-JP"/>
                </w:rPr>
                <w:t>6</w:t>
              </w:r>
            </w:ins>
          </w:p>
        </w:tc>
        <w:tc>
          <w:tcPr>
            <w:tcW w:w="1843" w:type="dxa"/>
            <w:gridSpan w:val="3"/>
            <w:tcBorders>
              <w:top w:val="single" w:sz="4" w:space="0" w:color="auto"/>
              <w:left w:val="single" w:sz="4" w:space="0" w:color="auto"/>
              <w:bottom w:val="single" w:sz="4" w:space="0" w:color="auto"/>
              <w:right w:val="single" w:sz="4" w:space="0" w:color="auto"/>
            </w:tcBorders>
          </w:tcPr>
          <w:p w14:paraId="286ED64D" w14:textId="77777777" w:rsidR="00727F2D" w:rsidRPr="00020619" w:rsidRDefault="00727F2D" w:rsidP="00BB34DD">
            <w:pPr>
              <w:pStyle w:val="TAC"/>
              <w:rPr>
                <w:ins w:id="74194" w:author="BigCREditor-RAN4#104-bis" w:date="2022-10-21T16:09:00Z"/>
                <w:rFonts w:eastAsia="Malgun Gothic"/>
                <w:szCs w:val="18"/>
              </w:rPr>
            </w:pPr>
            <w:ins w:id="74195" w:author="BigCREditor-RAN4#104-bis" w:date="2022-10-21T16:09:00Z">
              <w:r w:rsidRPr="00020619">
                <w:rPr>
                  <w:rFonts w:hint="eastAsia"/>
                  <w:szCs w:val="18"/>
                  <w:lang w:eastAsia="ja-JP"/>
                </w:rPr>
                <w:t>6</w:t>
              </w:r>
              <w:r w:rsidRPr="00020619">
                <w:rPr>
                  <w:szCs w:val="18"/>
                  <w:lang w:eastAsia="ja-JP"/>
                </w:rPr>
                <w:t>6</w:t>
              </w:r>
            </w:ins>
          </w:p>
        </w:tc>
      </w:tr>
      <w:tr w:rsidR="00727F2D" w:rsidRPr="00020619" w14:paraId="41EC8588" w14:textId="77777777" w:rsidTr="00BB34DD">
        <w:trPr>
          <w:trHeight w:val="245"/>
          <w:jc w:val="center"/>
          <w:ins w:id="74196" w:author="BigCREditor-RAN4#104-bis" w:date="2022-10-21T16:09:00Z"/>
        </w:trPr>
        <w:tc>
          <w:tcPr>
            <w:tcW w:w="1694" w:type="dxa"/>
            <w:tcBorders>
              <w:top w:val="single" w:sz="4" w:space="0" w:color="auto"/>
              <w:left w:val="single" w:sz="4" w:space="0" w:color="auto"/>
              <w:bottom w:val="nil"/>
              <w:right w:val="single" w:sz="4" w:space="0" w:color="auto"/>
            </w:tcBorders>
            <w:shd w:val="clear" w:color="auto" w:fill="auto"/>
          </w:tcPr>
          <w:p w14:paraId="4E819CF3" w14:textId="77777777" w:rsidR="00727F2D" w:rsidRPr="00020619" w:rsidRDefault="00727F2D" w:rsidP="00BB34DD">
            <w:pPr>
              <w:pStyle w:val="TAL"/>
              <w:rPr>
                <w:ins w:id="74197" w:author="BigCREditor-RAN4#104-bis" w:date="2022-10-21T16:09:00Z"/>
                <w:rFonts w:eastAsia="Malgun Gothic"/>
                <w:szCs w:val="18"/>
              </w:rPr>
            </w:pPr>
            <w:ins w:id="74198" w:author="BigCREditor-RAN4#104-bis" w:date="2022-10-21T16:09:00Z">
              <w:r w:rsidRPr="00020619">
                <w:rPr>
                  <w:rFonts w:eastAsia="Malgun Gothic"/>
                  <w:szCs w:val="18"/>
                </w:rPr>
                <w:t>BWP configuration</w:t>
              </w:r>
            </w:ins>
          </w:p>
        </w:tc>
        <w:tc>
          <w:tcPr>
            <w:tcW w:w="1981" w:type="dxa"/>
            <w:tcBorders>
              <w:top w:val="single" w:sz="4" w:space="0" w:color="auto"/>
              <w:left w:val="single" w:sz="4" w:space="0" w:color="auto"/>
              <w:bottom w:val="single" w:sz="4" w:space="0" w:color="auto"/>
              <w:right w:val="single" w:sz="4" w:space="0" w:color="auto"/>
            </w:tcBorders>
          </w:tcPr>
          <w:p w14:paraId="5D6EF97B" w14:textId="77777777" w:rsidR="00727F2D" w:rsidRPr="00020619" w:rsidRDefault="00727F2D" w:rsidP="00BB34DD">
            <w:pPr>
              <w:pStyle w:val="TAL"/>
              <w:rPr>
                <w:ins w:id="74199" w:author="BigCREditor-RAN4#104-bis" w:date="2022-10-21T16:09:00Z"/>
                <w:rFonts w:eastAsia="Malgun Gothic"/>
                <w:szCs w:val="18"/>
              </w:rPr>
            </w:pPr>
            <w:ins w:id="74200" w:author="BigCREditor-RAN4#104-bis" w:date="2022-10-21T16:09:00Z">
              <w:r w:rsidRPr="00020619">
                <w:rPr>
                  <w:rFonts w:eastAsia="Malgun Gothic"/>
                  <w:szCs w:val="18"/>
                </w:rPr>
                <w:t>Initial DL BWP</w:t>
              </w:r>
            </w:ins>
          </w:p>
        </w:tc>
        <w:tc>
          <w:tcPr>
            <w:tcW w:w="1260" w:type="dxa"/>
            <w:tcBorders>
              <w:top w:val="single" w:sz="4" w:space="0" w:color="auto"/>
              <w:left w:val="single" w:sz="4" w:space="0" w:color="auto"/>
              <w:bottom w:val="nil"/>
              <w:right w:val="single" w:sz="4" w:space="0" w:color="auto"/>
            </w:tcBorders>
            <w:shd w:val="clear" w:color="auto" w:fill="auto"/>
          </w:tcPr>
          <w:p w14:paraId="0565D069" w14:textId="77777777" w:rsidR="00727F2D" w:rsidRPr="00020619" w:rsidRDefault="00727F2D" w:rsidP="00BB34DD">
            <w:pPr>
              <w:pStyle w:val="TAC"/>
              <w:rPr>
                <w:ins w:id="74201" w:author="BigCREditor-RAN4#104-bis" w:date="2022-10-21T16:09:00Z"/>
                <w:rFonts w:eastAsia="Malgun Gothic"/>
                <w:szCs w:val="18"/>
              </w:rPr>
            </w:pPr>
          </w:p>
        </w:tc>
        <w:tc>
          <w:tcPr>
            <w:tcW w:w="3707" w:type="dxa"/>
            <w:gridSpan w:val="6"/>
            <w:tcBorders>
              <w:top w:val="single" w:sz="4" w:space="0" w:color="auto"/>
              <w:left w:val="single" w:sz="4" w:space="0" w:color="auto"/>
              <w:bottom w:val="single" w:sz="4" w:space="0" w:color="auto"/>
              <w:right w:val="single" w:sz="4" w:space="0" w:color="auto"/>
            </w:tcBorders>
          </w:tcPr>
          <w:p w14:paraId="2DF8EEC3" w14:textId="77777777" w:rsidR="00727F2D" w:rsidRPr="00020619" w:rsidRDefault="00727F2D" w:rsidP="00BB34DD">
            <w:pPr>
              <w:pStyle w:val="TAC"/>
              <w:rPr>
                <w:ins w:id="74202" w:author="BigCREditor-RAN4#104-bis" w:date="2022-10-21T16:09:00Z"/>
                <w:rFonts w:eastAsia="Malgun Gothic"/>
                <w:szCs w:val="18"/>
              </w:rPr>
            </w:pPr>
            <w:ins w:id="74203" w:author="BigCREditor-RAN4#104-bis" w:date="2022-10-21T16:09:00Z">
              <w:r w:rsidRPr="00020619">
                <w:rPr>
                  <w:rFonts w:eastAsia="Malgun Gothic"/>
                  <w:szCs w:val="18"/>
                </w:rPr>
                <w:t>DLBWP.0.1</w:t>
              </w:r>
            </w:ins>
          </w:p>
        </w:tc>
      </w:tr>
      <w:tr w:rsidR="00727F2D" w:rsidRPr="00020619" w14:paraId="4D336306" w14:textId="77777777" w:rsidTr="00BB34DD">
        <w:trPr>
          <w:trHeight w:val="174"/>
          <w:jc w:val="center"/>
          <w:ins w:id="74204" w:author="BigCREditor-RAN4#104-bis" w:date="2022-10-21T16:09:00Z"/>
        </w:trPr>
        <w:tc>
          <w:tcPr>
            <w:tcW w:w="1694" w:type="dxa"/>
            <w:tcBorders>
              <w:top w:val="nil"/>
              <w:left w:val="single" w:sz="4" w:space="0" w:color="auto"/>
              <w:bottom w:val="nil"/>
              <w:right w:val="single" w:sz="4" w:space="0" w:color="auto"/>
            </w:tcBorders>
            <w:shd w:val="clear" w:color="auto" w:fill="auto"/>
          </w:tcPr>
          <w:p w14:paraId="29CB9251" w14:textId="77777777" w:rsidR="00727F2D" w:rsidRPr="00020619" w:rsidRDefault="00727F2D" w:rsidP="00BB34DD">
            <w:pPr>
              <w:pStyle w:val="TAL"/>
              <w:rPr>
                <w:ins w:id="74205" w:author="BigCREditor-RAN4#104-bis" w:date="2022-10-21T16:09:00Z"/>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01B8F416" w14:textId="77777777" w:rsidR="00727F2D" w:rsidRPr="00020619" w:rsidRDefault="00727F2D" w:rsidP="00BB34DD">
            <w:pPr>
              <w:pStyle w:val="TAL"/>
              <w:rPr>
                <w:ins w:id="74206" w:author="BigCREditor-RAN4#104-bis" w:date="2022-10-21T16:09:00Z"/>
                <w:rFonts w:eastAsia="Malgun Gothic"/>
                <w:szCs w:val="18"/>
              </w:rPr>
            </w:pPr>
            <w:ins w:id="74207" w:author="BigCREditor-RAN4#104-bis" w:date="2022-10-21T16:09:00Z">
              <w:r w:rsidRPr="00020619">
                <w:rPr>
                  <w:rFonts w:eastAsia="Malgun Gothic"/>
                  <w:szCs w:val="18"/>
                </w:rPr>
                <w:t>Dedicated DL BWP</w:t>
              </w:r>
            </w:ins>
          </w:p>
        </w:tc>
        <w:tc>
          <w:tcPr>
            <w:tcW w:w="1260" w:type="dxa"/>
            <w:tcBorders>
              <w:top w:val="nil"/>
              <w:left w:val="single" w:sz="4" w:space="0" w:color="auto"/>
              <w:bottom w:val="nil"/>
              <w:right w:val="single" w:sz="4" w:space="0" w:color="auto"/>
            </w:tcBorders>
            <w:shd w:val="clear" w:color="auto" w:fill="auto"/>
          </w:tcPr>
          <w:p w14:paraId="2F78AE7C" w14:textId="77777777" w:rsidR="00727F2D" w:rsidRPr="00020619" w:rsidRDefault="00727F2D" w:rsidP="00BB34DD">
            <w:pPr>
              <w:pStyle w:val="TAC"/>
              <w:rPr>
                <w:ins w:id="74208" w:author="BigCREditor-RAN4#104-bis" w:date="2022-10-21T16:09:00Z"/>
                <w:rFonts w:eastAsia="Malgun Gothic"/>
                <w:szCs w:val="18"/>
              </w:rPr>
            </w:pPr>
          </w:p>
        </w:tc>
        <w:tc>
          <w:tcPr>
            <w:tcW w:w="3707" w:type="dxa"/>
            <w:gridSpan w:val="6"/>
            <w:tcBorders>
              <w:top w:val="single" w:sz="4" w:space="0" w:color="auto"/>
              <w:left w:val="single" w:sz="4" w:space="0" w:color="auto"/>
              <w:bottom w:val="single" w:sz="4" w:space="0" w:color="auto"/>
              <w:right w:val="single" w:sz="4" w:space="0" w:color="auto"/>
            </w:tcBorders>
          </w:tcPr>
          <w:p w14:paraId="43CA9142" w14:textId="77777777" w:rsidR="00727F2D" w:rsidRPr="00020619" w:rsidRDefault="00727F2D" w:rsidP="00BB34DD">
            <w:pPr>
              <w:pStyle w:val="TAC"/>
              <w:rPr>
                <w:ins w:id="74209" w:author="BigCREditor-RAN4#104-bis" w:date="2022-10-21T16:09:00Z"/>
                <w:rFonts w:eastAsia="Malgun Gothic"/>
                <w:szCs w:val="18"/>
              </w:rPr>
            </w:pPr>
            <w:ins w:id="74210" w:author="BigCREditor-RAN4#104-bis" w:date="2022-10-21T16:09:00Z">
              <w:r w:rsidRPr="00020619">
                <w:rPr>
                  <w:rFonts w:eastAsia="Malgun Gothic"/>
                  <w:szCs w:val="18"/>
                </w:rPr>
                <w:t>DLBWP.1.1</w:t>
              </w:r>
            </w:ins>
          </w:p>
        </w:tc>
      </w:tr>
      <w:tr w:rsidR="00727F2D" w:rsidRPr="00020619" w14:paraId="59EA2639" w14:textId="77777777" w:rsidTr="00BB34DD">
        <w:trPr>
          <w:trHeight w:val="190"/>
          <w:jc w:val="center"/>
          <w:ins w:id="74211" w:author="BigCREditor-RAN4#104-bis" w:date="2022-10-21T16:09:00Z"/>
        </w:trPr>
        <w:tc>
          <w:tcPr>
            <w:tcW w:w="1694" w:type="dxa"/>
            <w:tcBorders>
              <w:top w:val="nil"/>
              <w:left w:val="single" w:sz="4" w:space="0" w:color="auto"/>
              <w:bottom w:val="nil"/>
              <w:right w:val="single" w:sz="4" w:space="0" w:color="auto"/>
            </w:tcBorders>
            <w:shd w:val="clear" w:color="auto" w:fill="auto"/>
          </w:tcPr>
          <w:p w14:paraId="476AB30C" w14:textId="77777777" w:rsidR="00727F2D" w:rsidRPr="00020619" w:rsidRDefault="00727F2D" w:rsidP="00BB34DD">
            <w:pPr>
              <w:pStyle w:val="TAL"/>
              <w:rPr>
                <w:ins w:id="74212" w:author="BigCREditor-RAN4#104-bis" w:date="2022-10-21T16:09:00Z"/>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6363B357" w14:textId="77777777" w:rsidR="00727F2D" w:rsidRPr="00020619" w:rsidRDefault="00727F2D" w:rsidP="00BB34DD">
            <w:pPr>
              <w:pStyle w:val="TAL"/>
              <w:rPr>
                <w:ins w:id="74213" w:author="BigCREditor-RAN4#104-bis" w:date="2022-10-21T16:09:00Z"/>
                <w:rFonts w:eastAsia="Malgun Gothic"/>
                <w:szCs w:val="18"/>
              </w:rPr>
            </w:pPr>
            <w:ins w:id="74214" w:author="BigCREditor-RAN4#104-bis" w:date="2022-10-21T16:09:00Z">
              <w:r w:rsidRPr="00020619">
                <w:rPr>
                  <w:rFonts w:eastAsia="Malgun Gothic"/>
                  <w:szCs w:val="18"/>
                </w:rPr>
                <w:t>Initial UL BWP</w:t>
              </w:r>
            </w:ins>
          </w:p>
        </w:tc>
        <w:tc>
          <w:tcPr>
            <w:tcW w:w="1260" w:type="dxa"/>
            <w:tcBorders>
              <w:top w:val="nil"/>
              <w:left w:val="single" w:sz="4" w:space="0" w:color="auto"/>
              <w:bottom w:val="nil"/>
              <w:right w:val="single" w:sz="4" w:space="0" w:color="auto"/>
            </w:tcBorders>
            <w:shd w:val="clear" w:color="auto" w:fill="auto"/>
          </w:tcPr>
          <w:p w14:paraId="02E40499" w14:textId="77777777" w:rsidR="00727F2D" w:rsidRPr="00020619" w:rsidRDefault="00727F2D" w:rsidP="00BB34DD">
            <w:pPr>
              <w:pStyle w:val="TAC"/>
              <w:rPr>
                <w:ins w:id="74215" w:author="BigCREditor-RAN4#104-bis" w:date="2022-10-21T16:09:00Z"/>
                <w:rFonts w:eastAsia="Malgun Gothic"/>
                <w:szCs w:val="18"/>
              </w:rPr>
            </w:pPr>
          </w:p>
        </w:tc>
        <w:tc>
          <w:tcPr>
            <w:tcW w:w="3707" w:type="dxa"/>
            <w:gridSpan w:val="6"/>
            <w:tcBorders>
              <w:top w:val="single" w:sz="4" w:space="0" w:color="auto"/>
              <w:left w:val="single" w:sz="4" w:space="0" w:color="auto"/>
              <w:bottom w:val="single" w:sz="4" w:space="0" w:color="auto"/>
              <w:right w:val="single" w:sz="4" w:space="0" w:color="auto"/>
            </w:tcBorders>
          </w:tcPr>
          <w:p w14:paraId="00911BF5" w14:textId="77777777" w:rsidR="00727F2D" w:rsidRPr="00020619" w:rsidRDefault="00727F2D" w:rsidP="00BB34DD">
            <w:pPr>
              <w:pStyle w:val="TAC"/>
              <w:rPr>
                <w:ins w:id="74216" w:author="BigCREditor-RAN4#104-bis" w:date="2022-10-21T16:09:00Z"/>
                <w:rFonts w:eastAsia="Malgun Gothic"/>
                <w:szCs w:val="18"/>
              </w:rPr>
            </w:pPr>
            <w:ins w:id="74217" w:author="BigCREditor-RAN4#104-bis" w:date="2022-10-21T16:09:00Z">
              <w:r w:rsidRPr="00020619">
                <w:rPr>
                  <w:rFonts w:eastAsia="Malgun Gothic"/>
                  <w:szCs w:val="18"/>
                </w:rPr>
                <w:t>ULBWP.0.1</w:t>
              </w:r>
            </w:ins>
          </w:p>
        </w:tc>
      </w:tr>
      <w:tr w:rsidR="00727F2D" w:rsidRPr="00020619" w14:paraId="4C9B2F8D" w14:textId="77777777" w:rsidTr="00BB34DD">
        <w:trPr>
          <w:trHeight w:val="198"/>
          <w:jc w:val="center"/>
          <w:ins w:id="74218" w:author="BigCREditor-RAN4#104-bis" w:date="2022-10-21T16:09:00Z"/>
        </w:trPr>
        <w:tc>
          <w:tcPr>
            <w:tcW w:w="1694" w:type="dxa"/>
            <w:tcBorders>
              <w:top w:val="nil"/>
              <w:left w:val="single" w:sz="4" w:space="0" w:color="auto"/>
              <w:bottom w:val="single" w:sz="4" w:space="0" w:color="auto"/>
              <w:right w:val="single" w:sz="4" w:space="0" w:color="auto"/>
            </w:tcBorders>
            <w:shd w:val="clear" w:color="auto" w:fill="auto"/>
          </w:tcPr>
          <w:p w14:paraId="06C94D98" w14:textId="77777777" w:rsidR="00727F2D" w:rsidRPr="00020619" w:rsidRDefault="00727F2D" w:rsidP="00BB34DD">
            <w:pPr>
              <w:pStyle w:val="TAL"/>
              <w:rPr>
                <w:ins w:id="74219" w:author="BigCREditor-RAN4#104-bis" w:date="2022-10-21T16:09:00Z"/>
                <w:rFonts w:eastAsia="Malgun Gothic"/>
                <w:szCs w:val="18"/>
              </w:rPr>
            </w:pPr>
          </w:p>
        </w:tc>
        <w:tc>
          <w:tcPr>
            <w:tcW w:w="1981" w:type="dxa"/>
            <w:tcBorders>
              <w:top w:val="single" w:sz="4" w:space="0" w:color="auto"/>
              <w:left w:val="single" w:sz="4" w:space="0" w:color="auto"/>
              <w:bottom w:val="single" w:sz="4" w:space="0" w:color="auto"/>
              <w:right w:val="single" w:sz="4" w:space="0" w:color="auto"/>
            </w:tcBorders>
          </w:tcPr>
          <w:p w14:paraId="73B26E5F" w14:textId="77777777" w:rsidR="00727F2D" w:rsidRPr="00020619" w:rsidRDefault="00727F2D" w:rsidP="00BB34DD">
            <w:pPr>
              <w:pStyle w:val="TAL"/>
              <w:rPr>
                <w:ins w:id="74220" w:author="BigCREditor-RAN4#104-bis" w:date="2022-10-21T16:09:00Z"/>
                <w:rFonts w:eastAsia="Malgun Gothic"/>
                <w:szCs w:val="18"/>
              </w:rPr>
            </w:pPr>
            <w:ins w:id="74221" w:author="BigCREditor-RAN4#104-bis" w:date="2022-10-21T16:09:00Z">
              <w:r w:rsidRPr="00020619">
                <w:rPr>
                  <w:rFonts w:eastAsia="Malgun Gothic"/>
                  <w:szCs w:val="18"/>
                </w:rPr>
                <w:t>Dedicated UL BWP</w:t>
              </w:r>
            </w:ins>
          </w:p>
        </w:tc>
        <w:tc>
          <w:tcPr>
            <w:tcW w:w="1260" w:type="dxa"/>
            <w:tcBorders>
              <w:top w:val="nil"/>
              <w:left w:val="single" w:sz="4" w:space="0" w:color="auto"/>
              <w:bottom w:val="single" w:sz="4" w:space="0" w:color="auto"/>
              <w:right w:val="single" w:sz="4" w:space="0" w:color="auto"/>
            </w:tcBorders>
            <w:shd w:val="clear" w:color="auto" w:fill="auto"/>
          </w:tcPr>
          <w:p w14:paraId="1F412E85" w14:textId="77777777" w:rsidR="00727F2D" w:rsidRPr="00020619" w:rsidRDefault="00727F2D" w:rsidP="00BB34DD">
            <w:pPr>
              <w:pStyle w:val="TAC"/>
              <w:rPr>
                <w:ins w:id="74222" w:author="BigCREditor-RAN4#104-bis" w:date="2022-10-21T16:09:00Z"/>
                <w:rFonts w:eastAsia="Malgun Gothic"/>
                <w:szCs w:val="18"/>
              </w:rPr>
            </w:pPr>
          </w:p>
        </w:tc>
        <w:tc>
          <w:tcPr>
            <w:tcW w:w="3707" w:type="dxa"/>
            <w:gridSpan w:val="6"/>
            <w:tcBorders>
              <w:top w:val="single" w:sz="4" w:space="0" w:color="auto"/>
              <w:left w:val="single" w:sz="4" w:space="0" w:color="auto"/>
              <w:bottom w:val="single" w:sz="4" w:space="0" w:color="auto"/>
              <w:right w:val="single" w:sz="4" w:space="0" w:color="auto"/>
            </w:tcBorders>
          </w:tcPr>
          <w:p w14:paraId="22A26F79" w14:textId="77777777" w:rsidR="00727F2D" w:rsidRPr="00020619" w:rsidRDefault="00727F2D" w:rsidP="00BB34DD">
            <w:pPr>
              <w:pStyle w:val="TAC"/>
              <w:rPr>
                <w:ins w:id="74223" w:author="BigCREditor-RAN4#104-bis" w:date="2022-10-21T16:09:00Z"/>
                <w:rFonts w:eastAsia="Malgun Gothic"/>
                <w:szCs w:val="18"/>
              </w:rPr>
            </w:pPr>
            <w:ins w:id="74224" w:author="BigCREditor-RAN4#104-bis" w:date="2022-10-21T16:09:00Z">
              <w:r w:rsidRPr="00020619">
                <w:rPr>
                  <w:rFonts w:eastAsia="Malgun Gothic"/>
                  <w:szCs w:val="18"/>
                </w:rPr>
                <w:t>ULBWP.1.1</w:t>
              </w:r>
            </w:ins>
          </w:p>
        </w:tc>
      </w:tr>
      <w:tr w:rsidR="00727F2D" w:rsidRPr="00020619" w14:paraId="5D75EB34" w14:textId="77777777" w:rsidTr="00BB34DD">
        <w:trPr>
          <w:trHeight w:val="20"/>
          <w:jc w:val="center"/>
          <w:ins w:id="74225"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787C0FB5" w14:textId="77777777" w:rsidR="00727F2D" w:rsidRPr="00020619" w:rsidRDefault="00727F2D" w:rsidP="00BB34DD">
            <w:pPr>
              <w:pStyle w:val="TAL"/>
              <w:rPr>
                <w:ins w:id="74226" w:author="BigCREditor-RAN4#104-bis" w:date="2022-10-21T16:09:00Z"/>
              </w:rPr>
            </w:pPr>
            <w:ins w:id="74227" w:author="BigCREditor-RAN4#104-bis" w:date="2022-10-21T16:09:00Z">
              <w:r w:rsidRPr="00020619">
                <w:t>TRS configuration</w:t>
              </w:r>
            </w:ins>
          </w:p>
        </w:tc>
        <w:tc>
          <w:tcPr>
            <w:tcW w:w="1260" w:type="dxa"/>
            <w:tcBorders>
              <w:top w:val="single" w:sz="4" w:space="0" w:color="auto"/>
              <w:left w:val="single" w:sz="4" w:space="0" w:color="auto"/>
              <w:bottom w:val="single" w:sz="4" w:space="0" w:color="auto"/>
              <w:right w:val="single" w:sz="4" w:space="0" w:color="auto"/>
            </w:tcBorders>
          </w:tcPr>
          <w:p w14:paraId="4A738AA4" w14:textId="77777777" w:rsidR="00727F2D" w:rsidRPr="00020619" w:rsidRDefault="00727F2D" w:rsidP="00BB34DD">
            <w:pPr>
              <w:pStyle w:val="TAC"/>
              <w:rPr>
                <w:ins w:id="74228" w:author="BigCREditor-RAN4#104-bis" w:date="2022-10-21T16:09:00Z"/>
              </w:rPr>
            </w:pPr>
          </w:p>
        </w:tc>
        <w:tc>
          <w:tcPr>
            <w:tcW w:w="1014" w:type="dxa"/>
            <w:gridSpan w:val="2"/>
            <w:tcBorders>
              <w:top w:val="single" w:sz="4" w:space="0" w:color="auto"/>
              <w:left w:val="single" w:sz="4" w:space="0" w:color="auto"/>
              <w:bottom w:val="single" w:sz="4" w:space="0" w:color="auto"/>
              <w:right w:val="single" w:sz="4" w:space="0" w:color="auto"/>
            </w:tcBorders>
          </w:tcPr>
          <w:p w14:paraId="4D9A8108" w14:textId="77777777" w:rsidR="00727F2D" w:rsidRPr="00020619" w:rsidRDefault="00727F2D" w:rsidP="00BB34DD">
            <w:pPr>
              <w:pStyle w:val="TAC"/>
              <w:rPr>
                <w:ins w:id="74229" w:author="BigCREditor-RAN4#104-bis" w:date="2022-10-21T16:09:00Z"/>
              </w:rPr>
            </w:pPr>
            <w:ins w:id="74230" w:author="BigCREditor-RAN4#104-bis" w:date="2022-10-21T16:09:00Z">
              <w:r w:rsidRPr="00020619">
                <w:rPr>
                  <w:szCs w:val="18"/>
                </w:rPr>
                <w:t>TRS.2.1 TDD</w:t>
              </w:r>
            </w:ins>
          </w:p>
        </w:tc>
        <w:tc>
          <w:tcPr>
            <w:tcW w:w="850" w:type="dxa"/>
            <w:tcBorders>
              <w:top w:val="single" w:sz="4" w:space="0" w:color="auto"/>
              <w:left w:val="single" w:sz="4" w:space="0" w:color="auto"/>
              <w:bottom w:val="single" w:sz="4" w:space="0" w:color="auto"/>
              <w:right w:val="single" w:sz="4" w:space="0" w:color="auto"/>
            </w:tcBorders>
          </w:tcPr>
          <w:p w14:paraId="3B54E660" w14:textId="77777777" w:rsidR="00727F2D" w:rsidRPr="00020619" w:rsidRDefault="00727F2D" w:rsidP="00BB34DD">
            <w:pPr>
              <w:pStyle w:val="TAC"/>
              <w:rPr>
                <w:ins w:id="74231" w:author="BigCREditor-RAN4#104-bis" w:date="2022-10-21T16:09:00Z"/>
              </w:rPr>
            </w:pPr>
          </w:p>
        </w:tc>
        <w:tc>
          <w:tcPr>
            <w:tcW w:w="851" w:type="dxa"/>
            <w:tcBorders>
              <w:top w:val="single" w:sz="4" w:space="0" w:color="auto"/>
              <w:left w:val="single" w:sz="4" w:space="0" w:color="auto"/>
              <w:bottom w:val="single" w:sz="4" w:space="0" w:color="auto"/>
              <w:right w:val="single" w:sz="4" w:space="0" w:color="auto"/>
            </w:tcBorders>
          </w:tcPr>
          <w:p w14:paraId="4316BBE1" w14:textId="77777777" w:rsidR="00727F2D" w:rsidRPr="00020619" w:rsidRDefault="00727F2D" w:rsidP="00BB34DD">
            <w:pPr>
              <w:pStyle w:val="TAC"/>
              <w:rPr>
                <w:ins w:id="74232" w:author="BigCREditor-RAN4#104-bis" w:date="2022-10-21T16:09:00Z"/>
              </w:rPr>
            </w:pPr>
            <w:ins w:id="74233" w:author="BigCREditor-RAN4#104-bis" w:date="2022-10-21T16:09:00Z">
              <w:r w:rsidRPr="00020619">
                <w:rPr>
                  <w:szCs w:val="18"/>
                </w:rPr>
                <w:t>TRS.2.1 TDD</w:t>
              </w:r>
            </w:ins>
          </w:p>
        </w:tc>
        <w:tc>
          <w:tcPr>
            <w:tcW w:w="992" w:type="dxa"/>
            <w:gridSpan w:val="2"/>
            <w:tcBorders>
              <w:top w:val="single" w:sz="4" w:space="0" w:color="auto"/>
              <w:left w:val="single" w:sz="4" w:space="0" w:color="auto"/>
              <w:bottom w:val="single" w:sz="4" w:space="0" w:color="auto"/>
              <w:right w:val="single" w:sz="4" w:space="0" w:color="auto"/>
            </w:tcBorders>
          </w:tcPr>
          <w:p w14:paraId="5A3279C2" w14:textId="77777777" w:rsidR="00727F2D" w:rsidRPr="00020619" w:rsidRDefault="00727F2D" w:rsidP="00BB34DD">
            <w:pPr>
              <w:pStyle w:val="TAC"/>
              <w:rPr>
                <w:ins w:id="74234" w:author="BigCREditor-RAN4#104-bis" w:date="2022-10-21T16:09:00Z"/>
              </w:rPr>
            </w:pPr>
          </w:p>
        </w:tc>
      </w:tr>
      <w:tr w:rsidR="00727F2D" w:rsidRPr="00020619" w14:paraId="28FF3BF1" w14:textId="77777777" w:rsidTr="00BB34DD">
        <w:trPr>
          <w:trHeight w:val="20"/>
          <w:jc w:val="center"/>
          <w:ins w:id="74235"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0FCD2108" w14:textId="77777777" w:rsidR="00727F2D" w:rsidRPr="00020619" w:rsidRDefault="00727F2D" w:rsidP="00BB34DD">
            <w:pPr>
              <w:pStyle w:val="TAL"/>
              <w:rPr>
                <w:ins w:id="74236" w:author="BigCREditor-RAN4#104-bis" w:date="2022-10-21T16:09:00Z"/>
              </w:rPr>
            </w:pPr>
            <w:ins w:id="74237" w:author="BigCREditor-RAN4#104-bis" w:date="2022-10-21T16:09:00Z">
              <w:r w:rsidRPr="00020619">
                <w:t>TCI state</w:t>
              </w:r>
            </w:ins>
          </w:p>
        </w:tc>
        <w:tc>
          <w:tcPr>
            <w:tcW w:w="1260" w:type="dxa"/>
            <w:tcBorders>
              <w:top w:val="single" w:sz="4" w:space="0" w:color="auto"/>
              <w:left w:val="single" w:sz="4" w:space="0" w:color="auto"/>
              <w:bottom w:val="single" w:sz="4" w:space="0" w:color="auto"/>
              <w:right w:val="single" w:sz="4" w:space="0" w:color="auto"/>
            </w:tcBorders>
          </w:tcPr>
          <w:p w14:paraId="4B78DC0A" w14:textId="77777777" w:rsidR="00727F2D" w:rsidRPr="00020619" w:rsidRDefault="00727F2D" w:rsidP="00BB34DD">
            <w:pPr>
              <w:pStyle w:val="TAC"/>
              <w:rPr>
                <w:ins w:id="74238" w:author="BigCREditor-RAN4#104-bis" w:date="2022-10-21T16:09:00Z"/>
              </w:rPr>
            </w:pPr>
          </w:p>
        </w:tc>
        <w:tc>
          <w:tcPr>
            <w:tcW w:w="1014" w:type="dxa"/>
            <w:gridSpan w:val="2"/>
            <w:tcBorders>
              <w:top w:val="single" w:sz="4" w:space="0" w:color="auto"/>
              <w:left w:val="single" w:sz="4" w:space="0" w:color="auto"/>
              <w:bottom w:val="single" w:sz="4" w:space="0" w:color="auto"/>
              <w:right w:val="single" w:sz="4" w:space="0" w:color="auto"/>
            </w:tcBorders>
          </w:tcPr>
          <w:p w14:paraId="769E44F2" w14:textId="77777777" w:rsidR="00727F2D" w:rsidRPr="00020619" w:rsidRDefault="00727F2D" w:rsidP="00BB34DD">
            <w:pPr>
              <w:pStyle w:val="TAC"/>
              <w:rPr>
                <w:ins w:id="74239" w:author="BigCREditor-RAN4#104-bis" w:date="2022-10-21T16:09:00Z"/>
                <w:szCs w:val="18"/>
              </w:rPr>
            </w:pPr>
            <w:ins w:id="74240" w:author="BigCREditor-RAN4#104-bis" w:date="2022-10-21T16:09:00Z">
              <w:r w:rsidRPr="00020619">
                <w:t>TCI.State.0</w:t>
              </w:r>
            </w:ins>
          </w:p>
        </w:tc>
        <w:tc>
          <w:tcPr>
            <w:tcW w:w="850" w:type="dxa"/>
            <w:tcBorders>
              <w:top w:val="single" w:sz="4" w:space="0" w:color="auto"/>
              <w:left w:val="single" w:sz="4" w:space="0" w:color="auto"/>
              <w:bottom w:val="single" w:sz="4" w:space="0" w:color="auto"/>
              <w:right w:val="single" w:sz="4" w:space="0" w:color="auto"/>
            </w:tcBorders>
          </w:tcPr>
          <w:p w14:paraId="30C7E589" w14:textId="77777777" w:rsidR="00727F2D" w:rsidRPr="00020619" w:rsidRDefault="00727F2D" w:rsidP="00BB34DD">
            <w:pPr>
              <w:pStyle w:val="TAC"/>
              <w:rPr>
                <w:ins w:id="74241" w:author="BigCREditor-RAN4#104-bis" w:date="2022-10-21T16:09:00Z"/>
              </w:rPr>
            </w:pPr>
          </w:p>
        </w:tc>
        <w:tc>
          <w:tcPr>
            <w:tcW w:w="851" w:type="dxa"/>
            <w:tcBorders>
              <w:top w:val="single" w:sz="4" w:space="0" w:color="auto"/>
              <w:left w:val="single" w:sz="4" w:space="0" w:color="auto"/>
              <w:bottom w:val="single" w:sz="4" w:space="0" w:color="auto"/>
              <w:right w:val="single" w:sz="4" w:space="0" w:color="auto"/>
            </w:tcBorders>
          </w:tcPr>
          <w:p w14:paraId="7FBD88B7" w14:textId="77777777" w:rsidR="00727F2D" w:rsidRPr="00020619" w:rsidRDefault="00727F2D" w:rsidP="00BB34DD">
            <w:pPr>
              <w:pStyle w:val="TAC"/>
              <w:rPr>
                <w:ins w:id="74242" w:author="BigCREditor-RAN4#104-bis" w:date="2022-10-21T16:09:00Z"/>
                <w:szCs w:val="18"/>
              </w:rPr>
            </w:pPr>
            <w:ins w:id="74243" w:author="BigCREditor-RAN4#104-bis" w:date="2022-10-21T16:09:00Z">
              <w:r w:rsidRPr="00020619">
                <w:t>TCI.State.0</w:t>
              </w:r>
            </w:ins>
          </w:p>
        </w:tc>
        <w:tc>
          <w:tcPr>
            <w:tcW w:w="992" w:type="dxa"/>
            <w:gridSpan w:val="2"/>
            <w:tcBorders>
              <w:top w:val="single" w:sz="4" w:space="0" w:color="auto"/>
              <w:left w:val="single" w:sz="4" w:space="0" w:color="auto"/>
              <w:bottom w:val="single" w:sz="4" w:space="0" w:color="auto"/>
              <w:right w:val="single" w:sz="4" w:space="0" w:color="auto"/>
            </w:tcBorders>
          </w:tcPr>
          <w:p w14:paraId="2532CD6B" w14:textId="77777777" w:rsidR="00727F2D" w:rsidRPr="00020619" w:rsidRDefault="00727F2D" w:rsidP="00BB34DD">
            <w:pPr>
              <w:pStyle w:val="TAC"/>
              <w:rPr>
                <w:ins w:id="74244" w:author="BigCREditor-RAN4#104-bis" w:date="2022-10-21T16:09:00Z"/>
              </w:rPr>
            </w:pPr>
          </w:p>
        </w:tc>
      </w:tr>
      <w:tr w:rsidR="00727F2D" w:rsidRPr="00020619" w14:paraId="33397604" w14:textId="77777777" w:rsidTr="00BB34DD">
        <w:trPr>
          <w:trHeight w:val="20"/>
          <w:jc w:val="center"/>
          <w:ins w:id="74245"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62AB5D9F" w14:textId="77777777" w:rsidR="00727F2D" w:rsidRPr="00020619" w:rsidRDefault="00727F2D" w:rsidP="00BB34DD">
            <w:pPr>
              <w:pStyle w:val="TAL"/>
              <w:rPr>
                <w:ins w:id="74246" w:author="BigCREditor-RAN4#104-bis" w:date="2022-10-21T16:09:00Z"/>
              </w:rPr>
            </w:pPr>
            <w:ins w:id="74247" w:author="BigCREditor-RAN4#104-bis" w:date="2022-10-21T16:09:00Z">
              <w:r w:rsidRPr="00020619">
                <w:t xml:space="preserve">PDSCH Reference measurement channel </w:t>
              </w:r>
            </w:ins>
          </w:p>
        </w:tc>
        <w:tc>
          <w:tcPr>
            <w:tcW w:w="1260" w:type="dxa"/>
            <w:tcBorders>
              <w:top w:val="single" w:sz="4" w:space="0" w:color="auto"/>
              <w:left w:val="single" w:sz="4" w:space="0" w:color="auto"/>
              <w:bottom w:val="single" w:sz="4" w:space="0" w:color="auto"/>
              <w:right w:val="single" w:sz="4" w:space="0" w:color="auto"/>
            </w:tcBorders>
          </w:tcPr>
          <w:p w14:paraId="63338B21" w14:textId="77777777" w:rsidR="00727F2D" w:rsidRPr="00020619" w:rsidRDefault="00727F2D" w:rsidP="00BB34DD">
            <w:pPr>
              <w:pStyle w:val="TAC"/>
              <w:rPr>
                <w:ins w:id="74248" w:author="BigCREditor-RAN4#104-bis" w:date="2022-10-21T16:09:00Z"/>
              </w:rPr>
            </w:pPr>
          </w:p>
        </w:tc>
        <w:tc>
          <w:tcPr>
            <w:tcW w:w="1014" w:type="dxa"/>
            <w:gridSpan w:val="2"/>
            <w:tcBorders>
              <w:top w:val="single" w:sz="4" w:space="0" w:color="auto"/>
              <w:left w:val="single" w:sz="4" w:space="0" w:color="auto"/>
              <w:bottom w:val="single" w:sz="4" w:space="0" w:color="auto"/>
              <w:right w:val="single" w:sz="4" w:space="0" w:color="auto"/>
            </w:tcBorders>
          </w:tcPr>
          <w:p w14:paraId="4B6D602E" w14:textId="77777777" w:rsidR="00727F2D" w:rsidRPr="00020619" w:rsidRDefault="00727F2D" w:rsidP="00BB34DD">
            <w:pPr>
              <w:pStyle w:val="TAC"/>
              <w:rPr>
                <w:ins w:id="74249" w:author="BigCREditor-RAN4#104-bis" w:date="2022-10-21T16:09:00Z"/>
              </w:rPr>
            </w:pPr>
            <w:ins w:id="74250" w:author="BigCREditor-RAN4#104-bis" w:date="2022-10-21T16:09:00Z">
              <w:r w:rsidRPr="00020619">
                <w:t>SR.3.1 TDD</w:t>
              </w:r>
            </w:ins>
          </w:p>
        </w:tc>
        <w:tc>
          <w:tcPr>
            <w:tcW w:w="850" w:type="dxa"/>
            <w:tcBorders>
              <w:top w:val="single" w:sz="4" w:space="0" w:color="auto"/>
              <w:left w:val="single" w:sz="4" w:space="0" w:color="auto"/>
              <w:bottom w:val="single" w:sz="4" w:space="0" w:color="auto"/>
              <w:right w:val="single" w:sz="4" w:space="0" w:color="auto"/>
            </w:tcBorders>
          </w:tcPr>
          <w:p w14:paraId="3E0FB3D4" w14:textId="77777777" w:rsidR="00727F2D" w:rsidRPr="00020619" w:rsidRDefault="00727F2D" w:rsidP="00BB34DD">
            <w:pPr>
              <w:pStyle w:val="TAC"/>
              <w:rPr>
                <w:ins w:id="74251" w:author="BigCREditor-RAN4#104-bis" w:date="2022-10-21T16:09:00Z"/>
              </w:rPr>
            </w:pPr>
          </w:p>
        </w:tc>
        <w:tc>
          <w:tcPr>
            <w:tcW w:w="851" w:type="dxa"/>
            <w:tcBorders>
              <w:top w:val="single" w:sz="4" w:space="0" w:color="auto"/>
              <w:left w:val="single" w:sz="4" w:space="0" w:color="auto"/>
              <w:bottom w:val="single" w:sz="4" w:space="0" w:color="auto"/>
              <w:right w:val="single" w:sz="4" w:space="0" w:color="auto"/>
            </w:tcBorders>
          </w:tcPr>
          <w:p w14:paraId="7B72B42A" w14:textId="77777777" w:rsidR="00727F2D" w:rsidRPr="00020619" w:rsidRDefault="00727F2D" w:rsidP="00BB34DD">
            <w:pPr>
              <w:pStyle w:val="TAC"/>
              <w:rPr>
                <w:ins w:id="74252" w:author="BigCREditor-RAN4#104-bis" w:date="2022-10-21T16:09:00Z"/>
              </w:rPr>
            </w:pPr>
            <w:ins w:id="74253" w:author="BigCREditor-RAN4#104-bis" w:date="2022-10-21T16:09:00Z">
              <w:r w:rsidRPr="00020619">
                <w:t>SR.3.1 TDD</w:t>
              </w:r>
            </w:ins>
          </w:p>
        </w:tc>
        <w:tc>
          <w:tcPr>
            <w:tcW w:w="992" w:type="dxa"/>
            <w:gridSpan w:val="2"/>
            <w:tcBorders>
              <w:top w:val="single" w:sz="4" w:space="0" w:color="auto"/>
              <w:left w:val="single" w:sz="4" w:space="0" w:color="auto"/>
              <w:bottom w:val="single" w:sz="4" w:space="0" w:color="auto"/>
              <w:right w:val="single" w:sz="4" w:space="0" w:color="auto"/>
            </w:tcBorders>
          </w:tcPr>
          <w:p w14:paraId="7A769B87" w14:textId="77777777" w:rsidR="00727F2D" w:rsidRPr="00020619" w:rsidRDefault="00727F2D" w:rsidP="00BB34DD">
            <w:pPr>
              <w:pStyle w:val="TAC"/>
              <w:rPr>
                <w:ins w:id="74254" w:author="BigCREditor-RAN4#104-bis" w:date="2022-10-21T16:09:00Z"/>
              </w:rPr>
            </w:pPr>
          </w:p>
        </w:tc>
      </w:tr>
      <w:tr w:rsidR="00727F2D" w:rsidRPr="00020619" w14:paraId="5661345C" w14:textId="77777777" w:rsidTr="00BB34DD">
        <w:trPr>
          <w:trHeight w:val="20"/>
          <w:jc w:val="center"/>
          <w:ins w:id="74255"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3E71478D" w14:textId="77777777" w:rsidR="00727F2D" w:rsidRPr="00020619" w:rsidRDefault="00727F2D" w:rsidP="00BB34DD">
            <w:pPr>
              <w:pStyle w:val="TAL"/>
              <w:rPr>
                <w:ins w:id="74256" w:author="BigCREditor-RAN4#104-bis" w:date="2022-10-21T16:09:00Z"/>
                <w:rFonts w:cs="v5.0.0"/>
              </w:rPr>
            </w:pPr>
            <w:ins w:id="74257" w:author="BigCREditor-RAN4#104-bis" w:date="2022-10-21T16:09:00Z">
              <w:r w:rsidRPr="00020619">
                <w:rPr>
                  <w:rFonts w:cs="v5.0.0"/>
                </w:rPr>
                <w:t>RMSI CORESET Reference Channel</w:t>
              </w:r>
            </w:ins>
          </w:p>
        </w:tc>
        <w:tc>
          <w:tcPr>
            <w:tcW w:w="1260" w:type="dxa"/>
            <w:tcBorders>
              <w:top w:val="single" w:sz="4" w:space="0" w:color="auto"/>
              <w:left w:val="single" w:sz="4" w:space="0" w:color="auto"/>
              <w:bottom w:val="single" w:sz="4" w:space="0" w:color="auto"/>
              <w:right w:val="single" w:sz="4" w:space="0" w:color="auto"/>
            </w:tcBorders>
          </w:tcPr>
          <w:p w14:paraId="1AD2CCBC" w14:textId="77777777" w:rsidR="00727F2D" w:rsidRPr="00020619" w:rsidRDefault="00727F2D" w:rsidP="00BB34DD">
            <w:pPr>
              <w:pStyle w:val="TAC"/>
              <w:rPr>
                <w:ins w:id="74258" w:author="BigCREditor-RAN4#104-bis" w:date="2022-10-21T16:09:00Z"/>
              </w:rPr>
            </w:pPr>
          </w:p>
        </w:tc>
        <w:tc>
          <w:tcPr>
            <w:tcW w:w="1014" w:type="dxa"/>
            <w:gridSpan w:val="2"/>
            <w:tcBorders>
              <w:top w:val="single" w:sz="4" w:space="0" w:color="auto"/>
              <w:left w:val="single" w:sz="4" w:space="0" w:color="auto"/>
              <w:bottom w:val="single" w:sz="4" w:space="0" w:color="auto"/>
              <w:right w:val="single" w:sz="4" w:space="0" w:color="auto"/>
            </w:tcBorders>
          </w:tcPr>
          <w:p w14:paraId="2404F9FA" w14:textId="77777777" w:rsidR="00727F2D" w:rsidRPr="00020619" w:rsidRDefault="00727F2D" w:rsidP="00BB34DD">
            <w:pPr>
              <w:pStyle w:val="TAC"/>
              <w:rPr>
                <w:ins w:id="74259" w:author="BigCREditor-RAN4#104-bis" w:date="2022-10-21T16:09:00Z"/>
              </w:rPr>
            </w:pPr>
            <w:ins w:id="74260" w:author="BigCREditor-RAN4#104-bis" w:date="2022-10-21T16:09:00Z">
              <w:r w:rsidRPr="00020619">
                <w:t>CR.3.1 TDD</w:t>
              </w:r>
            </w:ins>
          </w:p>
        </w:tc>
        <w:tc>
          <w:tcPr>
            <w:tcW w:w="850" w:type="dxa"/>
            <w:tcBorders>
              <w:top w:val="single" w:sz="4" w:space="0" w:color="auto"/>
              <w:left w:val="single" w:sz="4" w:space="0" w:color="auto"/>
              <w:bottom w:val="single" w:sz="4" w:space="0" w:color="auto"/>
              <w:right w:val="single" w:sz="4" w:space="0" w:color="auto"/>
            </w:tcBorders>
          </w:tcPr>
          <w:p w14:paraId="6DF6AFB4" w14:textId="77777777" w:rsidR="00727F2D" w:rsidRPr="00020619" w:rsidRDefault="00727F2D" w:rsidP="00BB34DD">
            <w:pPr>
              <w:pStyle w:val="TAC"/>
              <w:rPr>
                <w:ins w:id="74261" w:author="BigCREditor-RAN4#104-bis" w:date="2022-10-21T16:09:00Z"/>
              </w:rPr>
            </w:pPr>
            <w:ins w:id="74262" w:author="BigCREditor-RAN4#104-bis" w:date="2022-10-21T16:09:00Z">
              <w:r w:rsidRPr="00020619">
                <w:t>-</w:t>
              </w:r>
            </w:ins>
          </w:p>
        </w:tc>
        <w:tc>
          <w:tcPr>
            <w:tcW w:w="851" w:type="dxa"/>
            <w:tcBorders>
              <w:top w:val="single" w:sz="4" w:space="0" w:color="auto"/>
              <w:left w:val="single" w:sz="4" w:space="0" w:color="auto"/>
              <w:bottom w:val="single" w:sz="4" w:space="0" w:color="auto"/>
              <w:right w:val="single" w:sz="4" w:space="0" w:color="auto"/>
            </w:tcBorders>
          </w:tcPr>
          <w:p w14:paraId="2BBF7BF6" w14:textId="77777777" w:rsidR="00727F2D" w:rsidRPr="00020619" w:rsidRDefault="00727F2D" w:rsidP="00BB34DD">
            <w:pPr>
              <w:pStyle w:val="TAC"/>
              <w:rPr>
                <w:ins w:id="74263" w:author="BigCREditor-RAN4#104-bis" w:date="2022-10-21T16:09:00Z"/>
              </w:rPr>
            </w:pPr>
            <w:ins w:id="74264" w:author="BigCREditor-RAN4#104-bis" w:date="2022-10-21T16:09:00Z">
              <w:r w:rsidRPr="00020619">
                <w:t>CR.3.1 TDD</w:t>
              </w:r>
            </w:ins>
          </w:p>
        </w:tc>
        <w:tc>
          <w:tcPr>
            <w:tcW w:w="992" w:type="dxa"/>
            <w:gridSpan w:val="2"/>
            <w:tcBorders>
              <w:top w:val="single" w:sz="4" w:space="0" w:color="auto"/>
              <w:left w:val="single" w:sz="4" w:space="0" w:color="auto"/>
              <w:bottom w:val="single" w:sz="4" w:space="0" w:color="auto"/>
              <w:right w:val="single" w:sz="4" w:space="0" w:color="auto"/>
            </w:tcBorders>
          </w:tcPr>
          <w:p w14:paraId="6C0351AC" w14:textId="77777777" w:rsidR="00727F2D" w:rsidRPr="00020619" w:rsidRDefault="00727F2D" w:rsidP="00BB34DD">
            <w:pPr>
              <w:pStyle w:val="TAC"/>
              <w:rPr>
                <w:ins w:id="74265" w:author="BigCREditor-RAN4#104-bis" w:date="2022-10-21T16:09:00Z"/>
              </w:rPr>
            </w:pPr>
          </w:p>
        </w:tc>
      </w:tr>
      <w:tr w:rsidR="00727F2D" w:rsidRPr="00020619" w14:paraId="1A69CF27" w14:textId="77777777" w:rsidTr="00BB34DD">
        <w:trPr>
          <w:trHeight w:val="20"/>
          <w:jc w:val="center"/>
          <w:ins w:id="74266"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6A229771" w14:textId="77777777" w:rsidR="00727F2D" w:rsidRPr="00020619" w:rsidRDefault="00727F2D" w:rsidP="00BB34DD">
            <w:pPr>
              <w:pStyle w:val="TAL"/>
              <w:rPr>
                <w:ins w:id="74267" w:author="BigCREditor-RAN4#104-bis" w:date="2022-10-21T16:09:00Z"/>
              </w:rPr>
            </w:pPr>
            <w:ins w:id="74268" w:author="BigCREditor-RAN4#104-bis" w:date="2022-10-21T16:09:00Z">
              <w:r w:rsidRPr="00020619">
                <w:rPr>
                  <w:rFonts w:cs="v5.0.0"/>
                </w:rPr>
                <w:t>Control channel RMC</w:t>
              </w:r>
            </w:ins>
          </w:p>
        </w:tc>
        <w:tc>
          <w:tcPr>
            <w:tcW w:w="1260" w:type="dxa"/>
            <w:tcBorders>
              <w:top w:val="single" w:sz="4" w:space="0" w:color="auto"/>
              <w:left w:val="single" w:sz="4" w:space="0" w:color="auto"/>
              <w:bottom w:val="single" w:sz="4" w:space="0" w:color="auto"/>
              <w:right w:val="single" w:sz="4" w:space="0" w:color="auto"/>
            </w:tcBorders>
          </w:tcPr>
          <w:p w14:paraId="4C18CB14" w14:textId="77777777" w:rsidR="00727F2D" w:rsidRPr="00020619" w:rsidRDefault="00727F2D" w:rsidP="00BB34DD">
            <w:pPr>
              <w:pStyle w:val="TAC"/>
              <w:rPr>
                <w:ins w:id="74269" w:author="BigCREditor-RAN4#104-bis" w:date="2022-10-21T16:09:00Z"/>
              </w:rPr>
            </w:pPr>
          </w:p>
        </w:tc>
        <w:tc>
          <w:tcPr>
            <w:tcW w:w="1014" w:type="dxa"/>
            <w:gridSpan w:val="2"/>
            <w:tcBorders>
              <w:top w:val="single" w:sz="4" w:space="0" w:color="auto"/>
              <w:left w:val="single" w:sz="4" w:space="0" w:color="auto"/>
              <w:bottom w:val="single" w:sz="4" w:space="0" w:color="auto"/>
              <w:right w:val="single" w:sz="4" w:space="0" w:color="auto"/>
            </w:tcBorders>
          </w:tcPr>
          <w:p w14:paraId="6E338FDC" w14:textId="77777777" w:rsidR="00727F2D" w:rsidRPr="00020619" w:rsidRDefault="00727F2D" w:rsidP="00BB34DD">
            <w:pPr>
              <w:pStyle w:val="TAC"/>
              <w:rPr>
                <w:ins w:id="74270" w:author="BigCREditor-RAN4#104-bis" w:date="2022-10-21T16:09:00Z"/>
              </w:rPr>
            </w:pPr>
            <w:ins w:id="74271" w:author="BigCREditor-RAN4#104-bis" w:date="2022-10-21T16:09:00Z">
              <w:r w:rsidRPr="00020619">
                <w:t>CCR.3.1 TDD</w:t>
              </w:r>
            </w:ins>
          </w:p>
        </w:tc>
        <w:tc>
          <w:tcPr>
            <w:tcW w:w="850" w:type="dxa"/>
            <w:tcBorders>
              <w:top w:val="single" w:sz="4" w:space="0" w:color="auto"/>
              <w:left w:val="single" w:sz="4" w:space="0" w:color="auto"/>
              <w:bottom w:val="single" w:sz="4" w:space="0" w:color="auto"/>
              <w:right w:val="single" w:sz="4" w:space="0" w:color="auto"/>
            </w:tcBorders>
          </w:tcPr>
          <w:p w14:paraId="4B22E3B5" w14:textId="77777777" w:rsidR="00727F2D" w:rsidRPr="00020619" w:rsidRDefault="00727F2D" w:rsidP="00BB34DD">
            <w:pPr>
              <w:pStyle w:val="TAC"/>
              <w:rPr>
                <w:ins w:id="74272" w:author="BigCREditor-RAN4#104-bis" w:date="2022-10-21T16:09:00Z"/>
              </w:rPr>
            </w:pPr>
            <w:ins w:id="74273" w:author="BigCREditor-RAN4#104-bis" w:date="2022-10-21T16:09:00Z">
              <w:r w:rsidRPr="00020619">
                <w:t>-</w:t>
              </w:r>
            </w:ins>
          </w:p>
        </w:tc>
        <w:tc>
          <w:tcPr>
            <w:tcW w:w="851" w:type="dxa"/>
            <w:tcBorders>
              <w:top w:val="single" w:sz="4" w:space="0" w:color="auto"/>
              <w:left w:val="single" w:sz="4" w:space="0" w:color="auto"/>
              <w:bottom w:val="single" w:sz="4" w:space="0" w:color="auto"/>
              <w:right w:val="single" w:sz="4" w:space="0" w:color="auto"/>
            </w:tcBorders>
          </w:tcPr>
          <w:p w14:paraId="1486691A" w14:textId="77777777" w:rsidR="00727F2D" w:rsidRPr="00020619" w:rsidRDefault="00727F2D" w:rsidP="00BB34DD">
            <w:pPr>
              <w:pStyle w:val="TAC"/>
              <w:rPr>
                <w:ins w:id="74274" w:author="BigCREditor-RAN4#104-bis" w:date="2022-10-21T16:09:00Z"/>
              </w:rPr>
            </w:pPr>
            <w:ins w:id="74275" w:author="BigCREditor-RAN4#104-bis" w:date="2022-10-21T16:09:00Z">
              <w:r w:rsidRPr="00020619">
                <w:t>CCR.3.1 TDD</w:t>
              </w:r>
            </w:ins>
          </w:p>
        </w:tc>
        <w:tc>
          <w:tcPr>
            <w:tcW w:w="992" w:type="dxa"/>
            <w:gridSpan w:val="2"/>
            <w:tcBorders>
              <w:top w:val="single" w:sz="4" w:space="0" w:color="auto"/>
              <w:left w:val="single" w:sz="4" w:space="0" w:color="auto"/>
              <w:bottom w:val="single" w:sz="4" w:space="0" w:color="auto"/>
              <w:right w:val="single" w:sz="4" w:space="0" w:color="auto"/>
            </w:tcBorders>
          </w:tcPr>
          <w:p w14:paraId="037AD5D4" w14:textId="77777777" w:rsidR="00727F2D" w:rsidRPr="00020619" w:rsidRDefault="00727F2D" w:rsidP="00BB34DD">
            <w:pPr>
              <w:pStyle w:val="TAC"/>
              <w:rPr>
                <w:ins w:id="74276" w:author="BigCREditor-RAN4#104-bis" w:date="2022-10-21T16:09:00Z"/>
              </w:rPr>
            </w:pPr>
            <w:ins w:id="74277" w:author="BigCREditor-RAN4#104-bis" w:date="2022-10-21T16:09:00Z">
              <w:r w:rsidRPr="00020619">
                <w:t>-</w:t>
              </w:r>
            </w:ins>
          </w:p>
        </w:tc>
      </w:tr>
      <w:tr w:rsidR="00727F2D" w:rsidRPr="00020619" w14:paraId="69EEAC46" w14:textId="77777777" w:rsidTr="00BB34DD">
        <w:trPr>
          <w:trHeight w:val="20"/>
          <w:jc w:val="center"/>
          <w:ins w:id="74278"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683CDA4A" w14:textId="77777777" w:rsidR="00727F2D" w:rsidRPr="00020619" w:rsidRDefault="00727F2D" w:rsidP="00BB34DD">
            <w:pPr>
              <w:pStyle w:val="TAL"/>
              <w:rPr>
                <w:ins w:id="74279" w:author="BigCREditor-RAN4#104-bis" w:date="2022-10-21T16:09:00Z"/>
                <w:rFonts w:cs="v5.0.0"/>
              </w:rPr>
            </w:pPr>
            <w:ins w:id="74280" w:author="BigCREditor-RAN4#104-bis" w:date="2022-10-21T16:09:00Z">
              <w:r w:rsidRPr="00020619">
                <w:t>OCNG Patterns</w:t>
              </w:r>
            </w:ins>
          </w:p>
        </w:tc>
        <w:tc>
          <w:tcPr>
            <w:tcW w:w="1260" w:type="dxa"/>
            <w:tcBorders>
              <w:top w:val="single" w:sz="4" w:space="0" w:color="auto"/>
              <w:left w:val="single" w:sz="4" w:space="0" w:color="auto"/>
              <w:bottom w:val="single" w:sz="4" w:space="0" w:color="auto"/>
              <w:right w:val="single" w:sz="4" w:space="0" w:color="auto"/>
            </w:tcBorders>
          </w:tcPr>
          <w:p w14:paraId="018F41E5" w14:textId="77777777" w:rsidR="00727F2D" w:rsidRPr="00020619" w:rsidRDefault="00727F2D" w:rsidP="00BB34DD">
            <w:pPr>
              <w:pStyle w:val="TAC"/>
              <w:rPr>
                <w:ins w:id="74281" w:author="BigCREditor-RAN4#104-bis" w:date="2022-10-21T16:09:00Z"/>
              </w:rPr>
            </w:pPr>
          </w:p>
        </w:tc>
        <w:tc>
          <w:tcPr>
            <w:tcW w:w="1014" w:type="dxa"/>
            <w:gridSpan w:val="2"/>
            <w:tcBorders>
              <w:top w:val="single" w:sz="4" w:space="0" w:color="auto"/>
              <w:left w:val="single" w:sz="4" w:space="0" w:color="auto"/>
              <w:bottom w:val="single" w:sz="4" w:space="0" w:color="auto"/>
              <w:right w:val="single" w:sz="4" w:space="0" w:color="auto"/>
            </w:tcBorders>
          </w:tcPr>
          <w:p w14:paraId="6FDFAF14" w14:textId="77777777" w:rsidR="00727F2D" w:rsidRPr="00020619" w:rsidRDefault="00727F2D" w:rsidP="00BB34DD">
            <w:pPr>
              <w:pStyle w:val="TAC"/>
              <w:rPr>
                <w:ins w:id="74282" w:author="BigCREditor-RAN4#104-bis" w:date="2022-10-21T16:09:00Z"/>
              </w:rPr>
            </w:pPr>
            <w:ins w:id="74283" w:author="BigCREditor-RAN4#104-bis" w:date="2022-10-21T16:09:00Z">
              <w:r w:rsidRPr="00020619">
                <w:rPr>
                  <w:rFonts w:eastAsia="Malgun Gothic"/>
                  <w:szCs w:val="18"/>
                </w:rPr>
                <w:t>OP.1</w:t>
              </w:r>
            </w:ins>
          </w:p>
        </w:tc>
        <w:tc>
          <w:tcPr>
            <w:tcW w:w="850" w:type="dxa"/>
            <w:tcBorders>
              <w:top w:val="single" w:sz="4" w:space="0" w:color="auto"/>
              <w:left w:val="single" w:sz="4" w:space="0" w:color="auto"/>
              <w:bottom w:val="single" w:sz="4" w:space="0" w:color="auto"/>
              <w:right w:val="single" w:sz="4" w:space="0" w:color="auto"/>
            </w:tcBorders>
          </w:tcPr>
          <w:p w14:paraId="734C77A4" w14:textId="77777777" w:rsidR="00727F2D" w:rsidRPr="00020619" w:rsidRDefault="00727F2D" w:rsidP="00BB34DD">
            <w:pPr>
              <w:pStyle w:val="TAC"/>
              <w:rPr>
                <w:ins w:id="74284" w:author="BigCREditor-RAN4#104-bis" w:date="2022-10-21T16:09:00Z"/>
              </w:rPr>
            </w:pPr>
            <w:ins w:id="74285" w:author="BigCREditor-RAN4#104-bis" w:date="2022-10-21T16:09:00Z">
              <w:r w:rsidRPr="00020619">
                <w:rPr>
                  <w:rFonts w:eastAsia="Malgun Gothic"/>
                  <w:szCs w:val="18"/>
                </w:rPr>
                <w:t>OP.1</w:t>
              </w:r>
            </w:ins>
          </w:p>
        </w:tc>
        <w:tc>
          <w:tcPr>
            <w:tcW w:w="851" w:type="dxa"/>
            <w:tcBorders>
              <w:top w:val="single" w:sz="4" w:space="0" w:color="auto"/>
              <w:left w:val="single" w:sz="4" w:space="0" w:color="auto"/>
              <w:bottom w:val="single" w:sz="4" w:space="0" w:color="auto"/>
              <w:right w:val="single" w:sz="4" w:space="0" w:color="auto"/>
            </w:tcBorders>
          </w:tcPr>
          <w:p w14:paraId="5796D12D" w14:textId="77777777" w:rsidR="00727F2D" w:rsidRPr="00020619" w:rsidRDefault="00727F2D" w:rsidP="00BB34DD">
            <w:pPr>
              <w:pStyle w:val="TAC"/>
              <w:rPr>
                <w:ins w:id="74286" w:author="BigCREditor-RAN4#104-bis" w:date="2022-10-21T16:09:00Z"/>
              </w:rPr>
            </w:pPr>
            <w:ins w:id="74287" w:author="BigCREditor-RAN4#104-bis" w:date="2022-10-21T16:09:00Z">
              <w:r w:rsidRPr="00020619">
                <w:rPr>
                  <w:rFonts w:eastAsia="Malgun Gothic"/>
                  <w:szCs w:val="18"/>
                </w:rPr>
                <w:t>OP.1</w:t>
              </w:r>
            </w:ins>
          </w:p>
        </w:tc>
        <w:tc>
          <w:tcPr>
            <w:tcW w:w="992" w:type="dxa"/>
            <w:gridSpan w:val="2"/>
            <w:tcBorders>
              <w:top w:val="single" w:sz="4" w:space="0" w:color="auto"/>
              <w:left w:val="single" w:sz="4" w:space="0" w:color="auto"/>
              <w:bottom w:val="single" w:sz="4" w:space="0" w:color="auto"/>
              <w:right w:val="single" w:sz="4" w:space="0" w:color="auto"/>
            </w:tcBorders>
          </w:tcPr>
          <w:p w14:paraId="4FE39C44" w14:textId="77777777" w:rsidR="00727F2D" w:rsidRPr="00020619" w:rsidRDefault="00727F2D" w:rsidP="00BB34DD">
            <w:pPr>
              <w:pStyle w:val="TAC"/>
              <w:rPr>
                <w:ins w:id="74288" w:author="BigCREditor-RAN4#104-bis" w:date="2022-10-21T16:09:00Z"/>
              </w:rPr>
            </w:pPr>
            <w:ins w:id="74289" w:author="BigCREditor-RAN4#104-bis" w:date="2022-10-21T16:09:00Z">
              <w:r w:rsidRPr="00020619">
                <w:rPr>
                  <w:rFonts w:eastAsia="Malgun Gothic"/>
                  <w:szCs w:val="18"/>
                </w:rPr>
                <w:t>OP.1</w:t>
              </w:r>
            </w:ins>
          </w:p>
        </w:tc>
      </w:tr>
      <w:tr w:rsidR="00727F2D" w:rsidRPr="00020619" w14:paraId="3A7601A0" w14:textId="77777777" w:rsidTr="00BB34DD">
        <w:trPr>
          <w:trHeight w:val="20"/>
          <w:jc w:val="center"/>
          <w:ins w:id="74290"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0453F5E4" w14:textId="77777777" w:rsidR="00727F2D" w:rsidRPr="00020619" w:rsidRDefault="00727F2D" w:rsidP="00BB34DD">
            <w:pPr>
              <w:pStyle w:val="TAL"/>
              <w:rPr>
                <w:ins w:id="74291" w:author="BigCREditor-RAN4#104-bis" w:date="2022-10-21T16:09:00Z"/>
              </w:rPr>
            </w:pPr>
            <w:ins w:id="74292" w:author="BigCREditor-RAN4#104-bis" w:date="2022-10-21T16:09:00Z">
              <w:r w:rsidRPr="00020619">
                <w:t>SMTC configuration</w:t>
              </w:r>
            </w:ins>
          </w:p>
        </w:tc>
        <w:tc>
          <w:tcPr>
            <w:tcW w:w="1260" w:type="dxa"/>
            <w:tcBorders>
              <w:top w:val="single" w:sz="4" w:space="0" w:color="auto"/>
              <w:left w:val="single" w:sz="4" w:space="0" w:color="auto"/>
              <w:bottom w:val="single" w:sz="4" w:space="0" w:color="auto"/>
              <w:right w:val="single" w:sz="4" w:space="0" w:color="auto"/>
            </w:tcBorders>
          </w:tcPr>
          <w:p w14:paraId="240CD3FE" w14:textId="77777777" w:rsidR="00727F2D" w:rsidRPr="00020619" w:rsidRDefault="00727F2D" w:rsidP="00BB34DD">
            <w:pPr>
              <w:pStyle w:val="TAC"/>
              <w:rPr>
                <w:ins w:id="74293" w:author="BigCREditor-RAN4#104-bis" w:date="2022-10-21T16:09:00Z"/>
              </w:rPr>
            </w:pPr>
          </w:p>
        </w:tc>
        <w:tc>
          <w:tcPr>
            <w:tcW w:w="3707" w:type="dxa"/>
            <w:gridSpan w:val="6"/>
            <w:tcBorders>
              <w:top w:val="single" w:sz="4" w:space="0" w:color="auto"/>
              <w:left w:val="single" w:sz="4" w:space="0" w:color="auto"/>
              <w:bottom w:val="single" w:sz="4" w:space="0" w:color="auto"/>
              <w:right w:val="single" w:sz="4" w:space="0" w:color="auto"/>
            </w:tcBorders>
          </w:tcPr>
          <w:p w14:paraId="1B2D788A" w14:textId="77777777" w:rsidR="00727F2D" w:rsidRPr="00020619" w:rsidRDefault="00727F2D" w:rsidP="00BB34DD">
            <w:pPr>
              <w:pStyle w:val="TAC"/>
              <w:rPr>
                <w:ins w:id="74294" w:author="BigCREditor-RAN4#104-bis" w:date="2022-10-21T16:09:00Z"/>
              </w:rPr>
            </w:pPr>
            <w:ins w:id="74295" w:author="BigCREditor-RAN4#104-bis" w:date="2022-10-21T16:09:00Z">
              <w:r w:rsidRPr="00020619">
                <w:t>SMTC.1</w:t>
              </w:r>
            </w:ins>
          </w:p>
        </w:tc>
      </w:tr>
      <w:tr w:rsidR="00727F2D" w:rsidRPr="00020619" w14:paraId="373211FA" w14:textId="77777777" w:rsidTr="00BB34DD">
        <w:trPr>
          <w:trHeight w:val="20"/>
          <w:jc w:val="center"/>
          <w:ins w:id="74296"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5C293981" w14:textId="77777777" w:rsidR="00727F2D" w:rsidRPr="00020619" w:rsidRDefault="00727F2D" w:rsidP="00BB34DD">
            <w:pPr>
              <w:pStyle w:val="TAL"/>
              <w:rPr>
                <w:ins w:id="74297" w:author="BigCREditor-RAN4#104-bis" w:date="2022-10-21T16:09:00Z"/>
                <w:rFonts w:cs="v5.0.0"/>
              </w:rPr>
            </w:pPr>
            <w:ins w:id="74298" w:author="BigCREditor-RAN4#104-bis" w:date="2022-10-21T16:09:00Z">
              <w:r w:rsidRPr="00020619">
                <w:t>SSB configuration</w:t>
              </w:r>
            </w:ins>
          </w:p>
        </w:tc>
        <w:tc>
          <w:tcPr>
            <w:tcW w:w="1260" w:type="dxa"/>
            <w:tcBorders>
              <w:top w:val="single" w:sz="4" w:space="0" w:color="auto"/>
              <w:left w:val="single" w:sz="4" w:space="0" w:color="auto"/>
              <w:bottom w:val="single" w:sz="4" w:space="0" w:color="auto"/>
              <w:right w:val="single" w:sz="4" w:space="0" w:color="auto"/>
            </w:tcBorders>
          </w:tcPr>
          <w:p w14:paraId="348FF6A9" w14:textId="77777777" w:rsidR="00727F2D" w:rsidRPr="00020619" w:rsidRDefault="00727F2D" w:rsidP="00BB34DD">
            <w:pPr>
              <w:pStyle w:val="TAC"/>
              <w:rPr>
                <w:ins w:id="74299" w:author="BigCREditor-RAN4#104-bis" w:date="2022-10-21T16:09:00Z"/>
              </w:rPr>
            </w:pPr>
          </w:p>
        </w:tc>
        <w:tc>
          <w:tcPr>
            <w:tcW w:w="1014" w:type="dxa"/>
            <w:gridSpan w:val="2"/>
            <w:tcBorders>
              <w:top w:val="single" w:sz="4" w:space="0" w:color="auto"/>
              <w:left w:val="single" w:sz="4" w:space="0" w:color="auto"/>
              <w:bottom w:val="single" w:sz="4" w:space="0" w:color="auto"/>
              <w:right w:val="single" w:sz="4" w:space="0" w:color="auto"/>
            </w:tcBorders>
          </w:tcPr>
          <w:p w14:paraId="11F68159" w14:textId="77777777" w:rsidR="00727F2D" w:rsidRPr="00020619" w:rsidRDefault="00727F2D" w:rsidP="00BB34DD">
            <w:pPr>
              <w:pStyle w:val="TAC"/>
              <w:rPr>
                <w:ins w:id="74300" w:author="BigCREditor-RAN4#104-bis" w:date="2022-10-21T16:09:00Z"/>
              </w:rPr>
            </w:pPr>
            <w:ins w:id="74301" w:author="BigCREditor-RAN4#104-bis" w:date="2022-10-21T16:09:00Z">
              <w:r w:rsidRPr="00020619">
                <w:t>SSB.1 FR2</w:t>
              </w:r>
            </w:ins>
          </w:p>
        </w:tc>
        <w:tc>
          <w:tcPr>
            <w:tcW w:w="850" w:type="dxa"/>
            <w:tcBorders>
              <w:top w:val="single" w:sz="4" w:space="0" w:color="auto"/>
              <w:left w:val="single" w:sz="4" w:space="0" w:color="auto"/>
              <w:bottom w:val="single" w:sz="4" w:space="0" w:color="auto"/>
              <w:right w:val="single" w:sz="4" w:space="0" w:color="auto"/>
            </w:tcBorders>
          </w:tcPr>
          <w:p w14:paraId="38CCDF8A" w14:textId="77777777" w:rsidR="00727F2D" w:rsidRPr="00020619" w:rsidRDefault="00727F2D" w:rsidP="00BB34DD">
            <w:pPr>
              <w:pStyle w:val="TAC"/>
              <w:rPr>
                <w:ins w:id="74302" w:author="BigCREditor-RAN4#104-bis" w:date="2022-10-21T16:09:00Z"/>
              </w:rPr>
            </w:pPr>
            <w:ins w:id="74303" w:author="BigCREditor-RAN4#104-bis" w:date="2022-10-21T16:09:00Z">
              <w:r w:rsidRPr="00020619">
                <w:t>SSB.1 FR2</w:t>
              </w:r>
            </w:ins>
          </w:p>
        </w:tc>
        <w:tc>
          <w:tcPr>
            <w:tcW w:w="851" w:type="dxa"/>
            <w:tcBorders>
              <w:top w:val="single" w:sz="4" w:space="0" w:color="auto"/>
              <w:left w:val="single" w:sz="4" w:space="0" w:color="auto"/>
              <w:bottom w:val="single" w:sz="4" w:space="0" w:color="auto"/>
              <w:right w:val="single" w:sz="4" w:space="0" w:color="auto"/>
            </w:tcBorders>
          </w:tcPr>
          <w:p w14:paraId="26A8916B" w14:textId="77777777" w:rsidR="00727F2D" w:rsidRPr="00020619" w:rsidRDefault="00727F2D" w:rsidP="00BB34DD">
            <w:pPr>
              <w:pStyle w:val="TAC"/>
              <w:rPr>
                <w:ins w:id="74304" w:author="BigCREditor-RAN4#104-bis" w:date="2022-10-21T16:09:00Z"/>
              </w:rPr>
            </w:pPr>
            <w:ins w:id="74305" w:author="BigCREditor-RAN4#104-bis" w:date="2022-10-21T16:09:00Z">
              <w:r w:rsidRPr="00020619">
                <w:t>SSB.1 FR2</w:t>
              </w:r>
            </w:ins>
          </w:p>
        </w:tc>
        <w:tc>
          <w:tcPr>
            <w:tcW w:w="992" w:type="dxa"/>
            <w:gridSpan w:val="2"/>
            <w:tcBorders>
              <w:top w:val="single" w:sz="4" w:space="0" w:color="auto"/>
              <w:left w:val="single" w:sz="4" w:space="0" w:color="auto"/>
              <w:bottom w:val="single" w:sz="4" w:space="0" w:color="auto"/>
              <w:right w:val="single" w:sz="4" w:space="0" w:color="auto"/>
            </w:tcBorders>
          </w:tcPr>
          <w:p w14:paraId="2BDF7902" w14:textId="77777777" w:rsidR="00727F2D" w:rsidRPr="00020619" w:rsidRDefault="00727F2D" w:rsidP="00BB34DD">
            <w:pPr>
              <w:pStyle w:val="TAC"/>
              <w:rPr>
                <w:ins w:id="74306" w:author="BigCREditor-RAN4#104-bis" w:date="2022-10-21T16:09:00Z"/>
              </w:rPr>
            </w:pPr>
            <w:ins w:id="74307" w:author="BigCREditor-RAN4#104-bis" w:date="2022-10-21T16:09:00Z">
              <w:r w:rsidRPr="00020619">
                <w:t>SSB.1 FR2</w:t>
              </w:r>
            </w:ins>
          </w:p>
        </w:tc>
      </w:tr>
      <w:tr w:rsidR="00727F2D" w:rsidRPr="00020619" w14:paraId="3F7E2309" w14:textId="77777777" w:rsidTr="00BB34DD">
        <w:trPr>
          <w:trHeight w:val="20"/>
          <w:jc w:val="center"/>
          <w:ins w:id="74308"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16E86BE7" w14:textId="77777777" w:rsidR="00727F2D" w:rsidRPr="00020619" w:rsidRDefault="00727F2D" w:rsidP="00BB34DD">
            <w:pPr>
              <w:pStyle w:val="TAL"/>
              <w:rPr>
                <w:ins w:id="74309" w:author="BigCREditor-RAN4#104-bis" w:date="2022-10-21T16:09:00Z"/>
              </w:rPr>
            </w:pPr>
            <w:ins w:id="74310" w:author="BigCREditor-RAN4#104-bis" w:date="2022-10-21T16:09:00Z">
              <w:r w:rsidRPr="00020619">
                <w:t>PDSCH/PDCCH subcarrier spacing</w:t>
              </w:r>
            </w:ins>
          </w:p>
        </w:tc>
        <w:tc>
          <w:tcPr>
            <w:tcW w:w="1260" w:type="dxa"/>
            <w:tcBorders>
              <w:top w:val="single" w:sz="4" w:space="0" w:color="auto"/>
              <w:left w:val="single" w:sz="4" w:space="0" w:color="auto"/>
              <w:bottom w:val="single" w:sz="4" w:space="0" w:color="auto"/>
              <w:right w:val="single" w:sz="4" w:space="0" w:color="auto"/>
            </w:tcBorders>
          </w:tcPr>
          <w:p w14:paraId="6D804CB7" w14:textId="77777777" w:rsidR="00727F2D" w:rsidRPr="00020619" w:rsidRDefault="00727F2D" w:rsidP="00BB34DD">
            <w:pPr>
              <w:pStyle w:val="TAC"/>
              <w:rPr>
                <w:ins w:id="74311" w:author="BigCREditor-RAN4#104-bis" w:date="2022-10-21T16:09:00Z"/>
              </w:rPr>
            </w:pPr>
            <w:ins w:id="74312" w:author="BigCREditor-RAN4#104-bis" w:date="2022-10-21T16:09:00Z">
              <w:r w:rsidRPr="00020619">
                <w:t>kHz</w:t>
              </w:r>
            </w:ins>
          </w:p>
        </w:tc>
        <w:tc>
          <w:tcPr>
            <w:tcW w:w="1014" w:type="dxa"/>
            <w:gridSpan w:val="2"/>
            <w:tcBorders>
              <w:top w:val="single" w:sz="4" w:space="0" w:color="auto"/>
              <w:left w:val="single" w:sz="4" w:space="0" w:color="auto"/>
              <w:bottom w:val="single" w:sz="4" w:space="0" w:color="auto"/>
              <w:right w:val="single" w:sz="4" w:space="0" w:color="auto"/>
            </w:tcBorders>
          </w:tcPr>
          <w:p w14:paraId="6E0BF37A" w14:textId="77777777" w:rsidR="00727F2D" w:rsidRPr="00020619" w:rsidRDefault="00727F2D" w:rsidP="00BB34DD">
            <w:pPr>
              <w:pStyle w:val="TAC"/>
              <w:rPr>
                <w:ins w:id="74313" w:author="BigCREditor-RAN4#104-bis" w:date="2022-10-21T16:09:00Z"/>
              </w:rPr>
            </w:pPr>
            <w:ins w:id="74314" w:author="BigCREditor-RAN4#104-bis" w:date="2022-10-21T16:09:00Z">
              <w:r w:rsidRPr="00020619">
                <w:t>120</w:t>
              </w:r>
            </w:ins>
          </w:p>
        </w:tc>
        <w:tc>
          <w:tcPr>
            <w:tcW w:w="850" w:type="dxa"/>
            <w:tcBorders>
              <w:top w:val="single" w:sz="4" w:space="0" w:color="auto"/>
              <w:left w:val="single" w:sz="4" w:space="0" w:color="auto"/>
              <w:bottom w:val="single" w:sz="4" w:space="0" w:color="auto"/>
              <w:right w:val="single" w:sz="4" w:space="0" w:color="auto"/>
            </w:tcBorders>
          </w:tcPr>
          <w:p w14:paraId="5B8877D8" w14:textId="77777777" w:rsidR="00727F2D" w:rsidRPr="00020619" w:rsidRDefault="00727F2D" w:rsidP="00BB34DD">
            <w:pPr>
              <w:pStyle w:val="TAC"/>
              <w:rPr>
                <w:ins w:id="74315" w:author="BigCREditor-RAN4#104-bis" w:date="2022-10-21T16:09:00Z"/>
              </w:rPr>
            </w:pPr>
            <w:ins w:id="74316" w:author="BigCREditor-RAN4#104-bis" w:date="2022-10-21T16:09:00Z">
              <w:r w:rsidRPr="00020619">
                <w:t>120</w:t>
              </w:r>
            </w:ins>
          </w:p>
        </w:tc>
        <w:tc>
          <w:tcPr>
            <w:tcW w:w="851" w:type="dxa"/>
            <w:tcBorders>
              <w:top w:val="single" w:sz="4" w:space="0" w:color="auto"/>
              <w:left w:val="single" w:sz="4" w:space="0" w:color="auto"/>
              <w:bottom w:val="single" w:sz="4" w:space="0" w:color="auto"/>
              <w:right w:val="single" w:sz="4" w:space="0" w:color="auto"/>
            </w:tcBorders>
          </w:tcPr>
          <w:p w14:paraId="1D6A824C" w14:textId="77777777" w:rsidR="00727F2D" w:rsidRPr="00020619" w:rsidRDefault="00727F2D" w:rsidP="00BB34DD">
            <w:pPr>
              <w:pStyle w:val="TAC"/>
              <w:rPr>
                <w:ins w:id="74317" w:author="BigCREditor-RAN4#104-bis" w:date="2022-10-21T16:09:00Z"/>
              </w:rPr>
            </w:pPr>
            <w:ins w:id="74318" w:author="BigCREditor-RAN4#104-bis" w:date="2022-10-21T16:09:00Z">
              <w:r w:rsidRPr="00020619">
                <w:t>120</w:t>
              </w:r>
            </w:ins>
          </w:p>
        </w:tc>
        <w:tc>
          <w:tcPr>
            <w:tcW w:w="992" w:type="dxa"/>
            <w:gridSpan w:val="2"/>
            <w:tcBorders>
              <w:top w:val="single" w:sz="4" w:space="0" w:color="auto"/>
              <w:left w:val="single" w:sz="4" w:space="0" w:color="auto"/>
              <w:bottom w:val="single" w:sz="4" w:space="0" w:color="auto"/>
              <w:right w:val="single" w:sz="4" w:space="0" w:color="auto"/>
            </w:tcBorders>
          </w:tcPr>
          <w:p w14:paraId="1A155582" w14:textId="77777777" w:rsidR="00727F2D" w:rsidRPr="00020619" w:rsidRDefault="00727F2D" w:rsidP="00BB34DD">
            <w:pPr>
              <w:pStyle w:val="TAC"/>
              <w:rPr>
                <w:ins w:id="74319" w:author="BigCREditor-RAN4#104-bis" w:date="2022-10-21T16:09:00Z"/>
              </w:rPr>
            </w:pPr>
            <w:ins w:id="74320" w:author="BigCREditor-RAN4#104-bis" w:date="2022-10-21T16:09:00Z">
              <w:r w:rsidRPr="00020619">
                <w:t>120</w:t>
              </w:r>
            </w:ins>
          </w:p>
        </w:tc>
      </w:tr>
      <w:tr w:rsidR="00727F2D" w:rsidRPr="00020619" w14:paraId="0D2999DB" w14:textId="77777777" w:rsidTr="00BB34DD">
        <w:trPr>
          <w:trHeight w:val="20"/>
          <w:jc w:val="center"/>
          <w:ins w:id="74321"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tcPr>
          <w:p w14:paraId="6512DCB2" w14:textId="77777777" w:rsidR="00727F2D" w:rsidRPr="00020619" w:rsidRDefault="00727F2D" w:rsidP="00BB34DD">
            <w:pPr>
              <w:pStyle w:val="TAL"/>
              <w:rPr>
                <w:ins w:id="74322" w:author="BigCREditor-RAN4#104-bis" w:date="2022-10-21T16:09:00Z"/>
              </w:rPr>
            </w:pPr>
            <w:ins w:id="74323" w:author="BigCREditor-RAN4#104-bis" w:date="2022-10-21T16:09:00Z">
              <w:r w:rsidRPr="00020619">
                <w:t>SS-RSSI-Measurement</w:t>
              </w:r>
            </w:ins>
          </w:p>
        </w:tc>
        <w:tc>
          <w:tcPr>
            <w:tcW w:w="1260" w:type="dxa"/>
            <w:tcBorders>
              <w:top w:val="single" w:sz="4" w:space="0" w:color="auto"/>
              <w:left w:val="single" w:sz="4" w:space="0" w:color="auto"/>
              <w:bottom w:val="single" w:sz="4" w:space="0" w:color="auto"/>
              <w:right w:val="single" w:sz="4" w:space="0" w:color="auto"/>
            </w:tcBorders>
          </w:tcPr>
          <w:p w14:paraId="1FA97CFF" w14:textId="77777777" w:rsidR="00727F2D" w:rsidRPr="00020619" w:rsidRDefault="00727F2D" w:rsidP="00BB34DD">
            <w:pPr>
              <w:pStyle w:val="TAC"/>
              <w:rPr>
                <w:ins w:id="74324" w:author="BigCREditor-RAN4#104-bis" w:date="2022-10-21T16:09:00Z"/>
              </w:rPr>
            </w:pPr>
          </w:p>
        </w:tc>
        <w:tc>
          <w:tcPr>
            <w:tcW w:w="3707" w:type="dxa"/>
            <w:gridSpan w:val="6"/>
            <w:tcBorders>
              <w:top w:val="single" w:sz="4" w:space="0" w:color="auto"/>
              <w:left w:val="single" w:sz="4" w:space="0" w:color="auto"/>
              <w:bottom w:val="single" w:sz="4" w:space="0" w:color="auto"/>
              <w:right w:val="single" w:sz="4" w:space="0" w:color="auto"/>
            </w:tcBorders>
          </w:tcPr>
          <w:p w14:paraId="442CFE6E" w14:textId="77777777" w:rsidR="00727F2D" w:rsidRPr="00020619" w:rsidRDefault="00727F2D" w:rsidP="00BB34DD">
            <w:pPr>
              <w:pStyle w:val="TAC"/>
              <w:rPr>
                <w:ins w:id="74325" w:author="BigCREditor-RAN4#104-bis" w:date="2022-10-21T16:09:00Z"/>
              </w:rPr>
            </w:pPr>
            <w:ins w:id="74326" w:author="BigCREditor-RAN4#104-bis" w:date="2022-10-21T16:09:00Z">
              <w:r w:rsidRPr="00020619">
                <w:t>Not Applicable</w:t>
              </w:r>
            </w:ins>
          </w:p>
        </w:tc>
      </w:tr>
      <w:tr w:rsidR="00727F2D" w:rsidRPr="00020619" w14:paraId="67EF48A0" w14:textId="77777777" w:rsidTr="00BB34DD">
        <w:trPr>
          <w:trHeight w:val="20"/>
          <w:jc w:val="center"/>
          <w:ins w:id="74327"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10001C83" w14:textId="77777777" w:rsidR="00727F2D" w:rsidRPr="00020619" w:rsidRDefault="00727F2D" w:rsidP="00BB34DD">
            <w:pPr>
              <w:pStyle w:val="TAL"/>
              <w:rPr>
                <w:ins w:id="74328" w:author="BigCREditor-RAN4#104-bis" w:date="2022-10-21T16:09:00Z"/>
              </w:rPr>
            </w:pPr>
            <w:ins w:id="74329" w:author="BigCREditor-RAN4#104-bis" w:date="2022-10-21T16:09:00Z">
              <w:r w:rsidRPr="00020619">
                <w:rPr>
                  <w:szCs w:val="18"/>
                </w:rPr>
                <w:t>EPRE ratio of PSS to SSS</w:t>
              </w:r>
            </w:ins>
          </w:p>
        </w:tc>
        <w:tc>
          <w:tcPr>
            <w:tcW w:w="1260" w:type="dxa"/>
            <w:tcBorders>
              <w:top w:val="single" w:sz="4" w:space="0" w:color="auto"/>
              <w:left w:val="single" w:sz="4" w:space="0" w:color="auto"/>
              <w:bottom w:val="nil"/>
              <w:right w:val="single" w:sz="4" w:space="0" w:color="auto"/>
            </w:tcBorders>
            <w:shd w:val="clear" w:color="auto" w:fill="auto"/>
            <w:hideMark/>
          </w:tcPr>
          <w:p w14:paraId="6F5278AC" w14:textId="77777777" w:rsidR="00727F2D" w:rsidRPr="00020619" w:rsidRDefault="00727F2D" w:rsidP="00BB34DD">
            <w:pPr>
              <w:pStyle w:val="TAC"/>
              <w:rPr>
                <w:ins w:id="74330" w:author="BigCREditor-RAN4#104-bis" w:date="2022-10-21T16:09:00Z"/>
              </w:rPr>
            </w:pPr>
            <w:ins w:id="74331" w:author="BigCREditor-RAN4#104-bis" w:date="2022-10-21T16:09:00Z">
              <w:r w:rsidRPr="00020619">
                <w:t>dB</w:t>
              </w:r>
            </w:ins>
          </w:p>
        </w:tc>
        <w:tc>
          <w:tcPr>
            <w:tcW w:w="1014" w:type="dxa"/>
            <w:gridSpan w:val="2"/>
            <w:tcBorders>
              <w:top w:val="single" w:sz="4" w:space="0" w:color="auto"/>
              <w:left w:val="single" w:sz="4" w:space="0" w:color="auto"/>
              <w:bottom w:val="nil"/>
              <w:right w:val="single" w:sz="4" w:space="0" w:color="auto"/>
            </w:tcBorders>
            <w:shd w:val="clear" w:color="auto" w:fill="auto"/>
            <w:hideMark/>
          </w:tcPr>
          <w:p w14:paraId="49EC4955" w14:textId="77777777" w:rsidR="00727F2D" w:rsidRPr="00020619" w:rsidRDefault="00727F2D" w:rsidP="00BB34DD">
            <w:pPr>
              <w:pStyle w:val="TAC"/>
              <w:rPr>
                <w:ins w:id="74332" w:author="BigCREditor-RAN4#104-bis" w:date="2022-10-21T16:09:00Z"/>
              </w:rPr>
            </w:pPr>
            <w:ins w:id="74333" w:author="BigCREditor-RAN4#104-bis" w:date="2022-10-21T16:09:00Z">
              <w:r w:rsidRPr="00020619">
                <w:t>0</w:t>
              </w:r>
            </w:ins>
          </w:p>
        </w:tc>
        <w:tc>
          <w:tcPr>
            <w:tcW w:w="850" w:type="dxa"/>
            <w:tcBorders>
              <w:top w:val="single" w:sz="4" w:space="0" w:color="auto"/>
              <w:left w:val="single" w:sz="4" w:space="0" w:color="auto"/>
              <w:bottom w:val="nil"/>
              <w:right w:val="single" w:sz="4" w:space="0" w:color="auto"/>
            </w:tcBorders>
            <w:shd w:val="clear" w:color="auto" w:fill="auto"/>
            <w:hideMark/>
          </w:tcPr>
          <w:p w14:paraId="08C61C9F" w14:textId="77777777" w:rsidR="00727F2D" w:rsidRPr="00020619" w:rsidRDefault="00727F2D" w:rsidP="00BB34DD">
            <w:pPr>
              <w:pStyle w:val="TAC"/>
              <w:rPr>
                <w:ins w:id="74334" w:author="BigCREditor-RAN4#104-bis" w:date="2022-10-21T16:09:00Z"/>
              </w:rPr>
            </w:pPr>
            <w:ins w:id="74335" w:author="BigCREditor-RAN4#104-bis" w:date="2022-10-21T16:09:00Z">
              <w:r w:rsidRPr="00020619">
                <w:t>0</w:t>
              </w:r>
            </w:ins>
          </w:p>
        </w:tc>
        <w:tc>
          <w:tcPr>
            <w:tcW w:w="851" w:type="dxa"/>
            <w:tcBorders>
              <w:top w:val="single" w:sz="4" w:space="0" w:color="auto"/>
              <w:left w:val="single" w:sz="4" w:space="0" w:color="auto"/>
              <w:bottom w:val="nil"/>
              <w:right w:val="single" w:sz="4" w:space="0" w:color="auto"/>
            </w:tcBorders>
            <w:shd w:val="clear" w:color="auto" w:fill="auto"/>
          </w:tcPr>
          <w:p w14:paraId="3344B1F7" w14:textId="77777777" w:rsidR="00727F2D" w:rsidRPr="00020619" w:rsidRDefault="00727F2D" w:rsidP="00BB34DD">
            <w:pPr>
              <w:pStyle w:val="TAC"/>
              <w:rPr>
                <w:ins w:id="74336" w:author="BigCREditor-RAN4#104-bis" w:date="2022-10-21T16:09:00Z"/>
              </w:rPr>
            </w:pPr>
            <w:ins w:id="74337" w:author="BigCREditor-RAN4#104-bis" w:date="2022-10-21T16:09:00Z">
              <w:r w:rsidRPr="00020619">
                <w:t>0</w:t>
              </w:r>
            </w:ins>
          </w:p>
        </w:tc>
        <w:tc>
          <w:tcPr>
            <w:tcW w:w="992" w:type="dxa"/>
            <w:gridSpan w:val="2"/>
            <w:tcBorders>
              <w:top w:val="single" w:sz="4" w:space="0" w:color="auto"/>
              <w:left w:val="single" w:sz="4" w:space="0" w:color="auto"/>
              <w:bottom w:val="nil"/>
              <w:right w:val="single" w:sz="4" w:space="0" w:color="auto"/>
            </w:tcBorders>
            <w:shd w:val="clear" w:color="auto" w:fill="auto"/>
          </w:tcPr>
          <w:p w14:paraId="6D6C1F07" w14:textId="77777777" w:rsidR="00727F2D" w:rsidRPr="00020619" w:rsidRDefault="00727F2D" w:rsidP="00BB34DD">
            <w:pPr>
              <w:pStyle w:val="TAC"/>
              <w:rPr>
                <w:ins w:id="74338" w:author="BigCREditor-RAN4#104-bis" w:date="2022-10-21T16:09:00Z"/>
              </w:rPr>
            </w:pPr>
            <w:ins w:id="74339" w:author="BigCREditor-RAN4#104-bis" w:date="2022-10-21T16:09:00Z">
              <w:r w:rsidRPr="00020619">
                <w:t>0</w:t>
              </w:r>
            </w:ins>
          </w:p>
        </w:tc>
      </w:tr>
      <w:tr w:rsidR="00727F2D" w:rsidRPr="00020619" w14:paraId="5928CD95" w14:textId="77777777" w:rsidTr="00BB34DD">
        <w:trPr>
          <w:trHeight w:val="20"/>
          <w:jc w:val="center"/>
          <w:ins w:id="74340"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61C21058" w14:textId="77777777" w:rsidR="00727F2D" w:rsidRPr="00020619" w:rsidRDefault="00727F2D" w:rsidP="00BB34DD">
            <w:pPr>
              <w:pStyle w:val="TAL"/>
              <w:rPr>
                <w:ins w:id="74341" w:author="BigCREditor-RAN4#104-bis" w:date="2022-10-21T16:09:00Z"/>
              </w:rPr>
            </w:pPr>
            <w:ins w:id="74342" w:author="BigCREditor-RAN4#104-bis" w:date="2022-10-21T16:09:00Z">
              <w:r w:rsidRPr="00020619">
                <w:rPr>
                  <w:szCs w:val="18"/>
                </w:rPr>
                <w:t>EPRE ratio of PBCH_DMRS to SSS</w:t>
              </w:r>
            </w:ins>
          </w:p>
        </w:tc>
        <w:tc>
          <w:tcPr>
            <w:tcW w:w="1260" w:type="dxa"/>
            <w:tcBorders>
              <w:top w:val="nil"/>
              <w:left w:val="single" w:sz="4" w:space="0" w:color="auto"/>
              <w:bottom w:val="nil"/>
              <w:right w:val="single" w:sz="4" w:space="0" w:color="auto"/>
            </w:tcBorders>
            <w:shd w:val="clear" w:color="auto" w:fill="auto"/>
            <w:hideMark/>
          </w:tcPr>
          <w:p w14:paraId="6CF9E139" w14:textId="77777777" w:rsidR="00727F2D" w:rsidRPr="00020619" w:rsidRDefault="00727F2D" w:rsidP="00BB34DD">
            <w:pPr>
              <w:pStyle w:val="TAC"/>
              <w:rPr>
                <w:ins w:id="74343" w:author="BigCREditor-RAN4#104-bis" w:date="2022-10-21T16:09:00Z"/>
              </w:rPr>
            </w:pPr>
          </w:p>
        </w:tc>
        <w:tc>
          <w:tcPr>
            <w:tcW w:w="1014" w:type="dxa"/>
            <w:gridSpan w:val="2"/>
            <w:tcBorders>
              <w:top w:val="nil"/>
              <w:left w:val="single" w:sz="4" w:space="0" w:color="auto"/>
              <w:bottom w:val="nil"/>
              <w:right w:val="single" w:sz="4" w:space="0" w:color="auto"/>
            </w:tcBorders>
            <w:shd w:val="clear" w:color="auto" w:fill="auto"/>
            <w:hideMark/>
          </w:tcPr>
          <w:p w14:paraId="49423F11" w14:textId="77777777" w:rsidR="00727F2D" w:rsidRPr="00020619" w:rsidRDefault="00727F2D" w:rsidP="00BB34DD">
            <w:pPr>
              <w:pStyle w:val="TAC"/>
              <w:rPr>
                <w:ins w:id="74344" w:author="BigCREditor-RAN4#104-bis" w:date="2022-10-21T16:09:00Z"/>
              </w:rPr>
            </w:pPr>
          </w:p>
        </w:tc>
        <w:tc>
          <w:tcPr>
            <w:tcW w:w="850" w:type="dxa"/>
            <w:tcBorders>
              <w:top w:val="nil"/>
              <w:left w:val="single" w:sz="4" w:space="0" w:color="auto"/>
              <w:bottom w:val="nil"/>
              <w:right w:val="single" w:sz="4" w:space="0" w:color="auto"/>
            </w:tcBorders>
            <w:shd w:val="clear" w:color="auto" w:fill="auto"/>
            <w:hideMark/>
          </w:tcPr>
          <w:p w14:paraId="0D7A56A8" w14:textId="77777777" w:rsidR="00727F2D" w:rsidRPr="00020619" w:rsidRDefault="00727F2D" w:rsidP="00BB34DD">
            <w:pPr>
              <w:pStyle w:val="TAC"/>
              <w:rPr>
                <w:ins w:id="74345" w:author="BigCREditor-RAN4#104-bis" w:date="2022-10-21T16:09:00Z"/>
              </w:rPr>
            </w:pPr>
          </w:p>
        </w:tc>
        <w:tc>
          <w:tcPr>
            <w:tcW w:w="851" w:type="dxa"/>
            <w:tcBorders>
              <w:top w:val="nil"/>
              <w:left w:val="single" w:sz="4" w:space="0" w:color="auto"/>
              <w:bottom w:val="nil"/>
              <w:right w:val="single" w:sz="4" w:space="0" w:color="auto"/>
            </w:tcBorders>
            <w:shd w:val="clear" w:color="auto" w:fill="auto"/>
          </w:tcPr>
          <w:p w14:paraId="295B1897" w14:textId="77777777" w:rsidR="00727F2D" w:rsidRPr="00020619" w:rsidRDefault="00727F2D" w:rsidP="00BB34DD">
            <w:pPr>
              <w:pStyle w:val="TAC"/>
              <w:rPr>
                <w:ins w:id="74346" w:author="BigCREditor-RAN4#104-bis" w:date="2022-10-21T16:09:00Z"/>
              </w:rPr>
            </w:pPr>
          </w:p>
        </w:tc>
        <w:tc>
          <w:tcPr>
            <w:tcW w:w="992" w:type="dxa"/>
            <w:gridSpan w:val="2"/>
            <w:tcBorders>
              <w:top w:val="nil"/>
              <w:left w:val="single" w:sz="4" w:space="0" w:color="auto"/>
              <w:bottom w:val="nil"/>
              <w:right w:val="single" w:sz="4" w:space="0" w:color="auto"/>
            </w:tcBorders>
            <w:shd w:val="clear" w:color="auto" w:fill="auto"/>
          </w:tcPr>
          <w:p w14:paraId="26CB1D1E" w14:textId="77777777" w:rsidR="00727F2D" w:rsidRPr="00020619" w:rsidRDefault="00727F2D" w:rsidP="00BB34DD">
            <w:pPr>
              <w:pStyle w:val="TAC"/>
              <w:rPr>
                <w:ins w:id="74347" w:author="BigCREditor-RAN4#104-bis" w:date="2022-10-21T16:09:00Z"/>
              </w:rPr>
            </w:pPr>
          </w:p>
        </w:tc>
      </w:tr>
      <w:tr w:rsidR="00727F2D" w:rsidRPr="00020619" w14:paraId="68882460" w14:textId="77777777" w:rsidTr="00BB34DD">
        <w:trPr>
          <w:trHeight w:val="20"/>
          <w:jc w:val="center"/>
          <w:ins w:id="74348"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0D63A420" w14:textId="77777777" w:rsidR="00727F2D" w:rsidRPr="00020619" w:rsidRDefault="00727F2D" w:rsidP="00BB34DD">
            <w:pPr>
              <w:pStyle w:val="TAL"/>
              <w:rPr>
                <w:ins w:id="74349" w:author="BigCREditor-RAN4#104-bis" w:date="2022-10-21T16:09:00Z"/>
              </w:rPr>
            </w:pPr>
            <w:ins w:id="74350" w:author="BigCREditor-RAN4#104-bis" w:date="2022-10-21T16:09:00Z">
              <w:r w:rsidRPr="00020619">
                <w:rPr>
                  <w:szCs w:val="18"/>
                </w:rPr>
                <w:t>EPRE ratio of PBCH to PBCH_DMRS</w:t>
              </w:r>
            </w:ins>
          </w:p>
        </w:tc>
        <w:tc>
          <w:tcPr>
            <w:tcW w:w="1260" w:type="dxa"/>
            <w:tcBorders>
              <w:top w:val="nil"/>
              <w:left w:val="single" w:sz="4" w:space="0" w:color="auto"/>
              <w:bottom w:val="nil"/>
              <w:right w:val="single" w:sz="4" w:space="0" w:color="auto"/>
            </w:tcBorders>
            <w:shd w:val="clear" w:color="auto" w:fill="auto"/>
            <w:hideMark/>
          </w:tcPr>
          <w:p w14:paraId="429C0EAE" w14:textId="77777777" w:rsidR="00727F2D" w:rsidRPr="00020619" w:rsidRDefault="00727F2D" w:rsidP="00BB34DD">
            <w:pPr>
              <w:pStyle w:val="TAC"/>
              <w:rPr>
                <w:ins w:id="74351" w:author="BigCREditor-RAN4#104-bis" w:date="2022-10-21T16:09:00Z"/>
              </w:rPr>
            </w:pPr>
          </w:p>
        </w:tc>
        <w:tc>
          <w:tcPr>
            <w:tcW w:w="1014" w:type="dxa"/>
            <w:gridSpan w:val="2"/>
            <w:tcBorders>
              <w:top w:val="nil"/>
              <w:left w:val="single" w:sz="4" w:space="0" w:color="auto"/>
              <w:bottom w:val="nil"/>
              <w:right w:val="single" w:sz="4" w:space="0" w:color="auto"/>
            </w:tcBorders>
            <w:shd w:val="clear" w:color="auto" w:fill="auto"/>
            <w:hideMark/>
          </w:tcPr>
          <w:p w14:paraId="77EC05BF" w14:textId="77777777" w:rsidR="00727F2D" w:rsidRPr="00020619" w:rsidRDefault="00727F2D" w:rsidP="00BB34DD">
            <w:pPr>
              <w:pStyle w:val="TAC"/>
              <w:rPr>
                <w:ins w:id="74352" w:author="BigCREditor-RAN4#104-bis" w:date="2022-10-21T16:09:00Z"/>
              </w:rPr>
            </w:pPr>
          </w:p>
        </w:tc>
        <w:tc>
          <w:tcPr>
            <w:tcW w:w="850" w:type="dxa"/>
            <w:tcBorders>
              <w:top w:val="nil"/>
              <w:left w:val="single" w:sz="4" w:space="0" w:color="auto"/>
              <w:bottom w:val="nil"/>
              <w:right w:val="single" w:sz="4" w:space="0" w:color="auto"/>
            </w:tcBorders>
            <w:shd w:val="clear" w:color="auto" w:fill="auto"/>
            <w:hideMark/>
          </w:tcPr>
          <w:p w14:paraId="34A556BD" w14:textId="77777777" w:rsidR="00727F2D" w:rsidRPr="00020619" w:rsidRDefault="00727F2D" w:rsidP="00BB34DD">
            <w:pPr>
              <w:pStyle w:val="TAC"/>
              <w:rPr>
                <w:ins w:id="74353" w:author="BigCREditor-RAN4#104-bis" w:date="2022-10-21T16:09:00Z"/>
              </w:rPr>
            </w:pPr>
          </w:p>
        </w:tc>
        <w:tc>
          <w:tcPr>
            <w:tcW w:w="851" w:type="dxa"/>
            <w:tcBorders>
              <w:top w:val="nil"/>
              <w:left w:val="single" w:sz="4" w:space="0" w:color="auto"/>
              <w:bottom w:val="nil"/>
              <w:right w:val="single" w:sz="4" w:space="0" w:color="auto"/>
            </w:tcBorders>
            <w:shd w:val="clear" w:color="auto" w:fill="auto"/>
          </w:tcPr>
          <w:p w14:paraId="45FD6F4B" w14:textId="77777777" w:rsidR="00727F2D" w:rsidRPr="00020619" w:rsidRDefault="00727F2D" w:rsidP="00BB34DD">
            <w:pPr>
              <w:pStyle w:val="TAC"/>
              <w:rPr>
                <w:ins w:id="74354" w:author="BigCREditor-RAN4#104-bis" w:date="2022-10-21T16:09:00Z"/>
              </w:rPr>
            </w:pPr>
          </w:p>
        </w:tc>
        <w:tc>
          <w:tcPr>
            <w:tcW w:w="992" w:type="dxa"/>
            <w:gridSpan w:val="2"/>
            <w:tcBorders>
              <w:top w:val="nil"/>
              <w:left w:val="single" w:sz="4" w:space="0" w:color="auto"/>
              <w:bottom w:val="nil"/>
              <w:right w:val="single" w:sz="4" w:space="0" w:color="auto"/>
            </w:tcBorders>
            <w:shd w:val="clear" w:color="auto" w:fill="auto"/>
          </w:tcPr>
          <w:p w14:paraId="26A379E6" w14:textId="77777777" w:rsidR="00727F2D" w:rsidRPr="00020619" w:rsidRDefault="00727F2D" w:rsidP="00BB34DD">
            <w:pPr>
              <w:pStyle w:val="TAC"/>
              <w:rPr>
                <w:ins w:id="74355" w:author="BigCREditor-RAN4#104-bis" w:date="2022-10-21T16:09:00Z"/>
              </w:rPr>
            </w:pPr>
          </w:p>
        </w:tc>
      </w:tr>
      <w:tr w:rsidR="00727F2D" w:rsidRPr="00020619" w14:paraId="43232B03" w14:textId="77777777" w:rsidTr="00BB34DD">
        <w:trPr>
          <w:trHeight w:val="20"/>
          <w:jc w:val="center"/>
          <w:ins w:id="74356"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49E85D14" w14:textId="77777777" w:rsidR="00727F2D" w:rsidRPr="00020619" w:rsidRDefault="00727F2D" w:rsidP="00BB34DD">
            <w:pPr>
              <w:pStyle w:val="TAL"/>
              <w:rPr>
                <w:ins w:id="74357" w:author="BigCREditor-RAN4#104-bis" w:date="2022-10-21T16:09:00Z"/>
              </w:rPr>
            </w:pPr>
            <w:ins w:id="74358" w:author="BigCREditor-RAN4#104-bis" w:date="2022-10-21T16:09:00Z">
              <w:r w:rsidRPr="00020619">
                <w:rPr>
                  <w:szCs w:val="18"/>
                </w:rPr>
                <w:t>EPRE ratio of PDCCH_DMRS to SSS</w:t>
              </w:r>
            </w:ins>
          </w:p>
        </w:tc>
        <w:tc>
          <w:tcPr>
            <w:tcW w:w="1260" w:type="dxa"/>
            <w:tcBorders>
              <w:top w:val="nil"/>
              <w:left w:val="single" w:sz="4" w:space="0" w:color="auto"/>
              <w:bottom w:val="nil"/>
              <w:right w:val="single" w:sz="4" w:space="0" w:color="auto"/>
            </w:tcBorders>
            <w:shd w:val="clear" w:color="auto" w:fill="auto"/>
            <w:hideMark/>
          </w:tcPr>
          <w:p w14:paraId="724798D0" w14:textId="77777777" w:rsidR="00727F2D" w:rsidRPr="00020619" w:rsidRDefault="00727F2D" w:rsidP="00BB34DD">
            <w:pPr>
              <w:pStyle w:val="TAC"/>
              <w:rPr>
                <w:ins w:id="74359" w:author="BigCREditor-RAN4#104-bis" w:date="2022-10-21T16:09:00Z"/>
              </w:rPr>
            </w:pPr>
          </w:p>
        </w:tc>
        <w:tc>
          <w:tcPr>
            <w:tcW w:w="1014" w:type="dxa"/>
            <w:gridSpan w:val="2"/>
            <w:tcBorders>
              <w:top w:val="nil"/>
              <w:left w:val="single" w:sz="4" w:space="0" w:color="auto"/>
              <w:bottom w:val="nil"/>
              <w:right w:val="single" w:sz="4" w:space="0" w:color="auto"/>
            </w:tcBorders>
            <w:shd w:val="clear" w:color="auto" w:fill="auto"/>
            <w:hideMark/>
          </w:tcPr>
          <w:p w14:paraId="3FBE4784" w14:textId="77777777" w:rsidR="00727F2D" w:rsidRPr="00020619" w:rsidRDefault="00727F2D" w:rsidP="00BB34DD">
            <w:pPr>
              <w:pStyle w:val="TAC"/>
              <w:rPr>
                <w:ins w:id="74360" w:author="BigCREditor-RAN4#104-bis" w:date="2022-10-21T16:09:00Z"/>
              </w:rPr>
            </w:pPr>
          </w:p>
        </w:tc>
        <w:tc>
          <w:tcPr>
            <w:tcW w:w="850" w:type="dxa"/>
            <w:tcBorders>
              <w:top w:val="nil"/>
              <w:left w:val="single" w:sz="4" w:space="0" w:color="auto"/>
              <w:bottom w:val="nil"/>
              <w:right w:val="single" w:sz="4" w:space="0" w:color="auto"/>
            </w:tcBorders>
            <w:shd w:val="clear" w:color="auto" w:fill="auto"/>
            <w:hideMark/>
          </w:tcPr>
          <w:p w14:paraId="01CA78C9" w14:textId="77777777" w:rsidR="00727F2D" w:rsidRPr="00020619" w:rsidRDefault="00727F2D" w:rsidP="00BB34DD">
            <w:pPr>
              <w:pStyle w:val="TAC"/>
              <w:rPr>
                <w:ins w:id="74361" w:author="BigCREditor-RAN4#104-bis" w:date="2022-10-21T16:09:00Z"/>
              </w:rPr>
            </w:pPr>
          </w:p>
        </w:tc>
        <w:tc>
          <w:tcPr>
            <w:tcW w:w="851" w:type="dxa"/>
            <w:tcBorders>
              <w:top w:val="nil"/>
              <w:left w:val="single" w:sz="4" w:space="0" w:color="auto"/>
              <w:bottom w:val="nil"/>
              <w:right w:val="single" w:sz="4" w:space="0" w:color="auto"/>
            </w:tcBorders>
            <w:shd w:val="clear" w:color="auto" w:fill="auto"/>
          </w:tcPr>
          <w:p w14:paraId="4F8864BA" w14:textId="77777777" w:rsidR="00727F2D" w:rsidRPr="00020619" w:rsidRDefault="00727F2D" w:rsidP="00BB34DD">
            <w:pPr>
              <w:pStyle w:val="TAC"/>
              <w:rPr>
                <w:ins w:id="74362" w:author="BigCREditor-RAN4#104-bis" w:date="2022-10-21T16:09:00Z"/>
              </w:rPr>
            </w:pPr>
          </w:p>
        </w:tc>
        <w:tc>
          <w:tcPr>
            <w:tcW w:w="992" w:type="dxa"/>
            <w:gridSpan w:val="2"/>
            <w:tcBorders>
              <w:top w:val="nil"/>
              <w:left w:val="single" w:sz="4" w:space="0" w:color="auto"/>
              <w:bottom w:val="nil"/>
              <w:right w:val="single" w:sz="4" w:space="0" w:color="auto"/>
            </w:tcBorders>
            <w:shd w:val="clear" w:color="auto" w:fill="auto"/>
          </w:tcPr>
          <w:p w14:paraId="3E8D05C5" w14:textId="77777777" w:rsidR="00727F2D" w:rsidRPr="00020619" w:rsidRDefault="00727F2D" w:rsidP="00BB34DD">
            <w:pPr>
              <w:pStyle w:val="TAC"/>
              <w:rPr>
                <w:ins w:id="74363" w:author="BigCREditor-RAN4#104-bis" w:date="2022-10-21T16:09:00Z"/>
              </w:rPr>
            </w:pPr>
          </w:p>
        </w:tc>
      </w:tr>
      <w:tr w:rsidR="00727F2D" w:rsidRPr="00020619" w14:paraId="65A1055D" w14:textId="77777777" w:rsidTr="00BB34DD">
        <w:trPr>
          <w:trHeight w:val="20"/>
          <w:jc w:val="center"/>
          <w:ins w:id="74364"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3735E0C4" w14:textId="77777777" w:rsidR="00727F2D" w:rsidRPr="00020619" w:rsidRDefault="00727F2D" w:rsidP="00BB34DD">
            <w:pPr>
              <w:pStyle w:val="TAL"/>
              <w:rPr>
                <w:ins w:id="74365" w:author="BigCREditor-RAN4#104-bis" w:date="2022-10-21T16:09:00Z"/>
              </w:rPr>
            </w:pPr>
            <w:ins w:id="74366" w:author="BigCREditor-RAN4#104-bis" w:date="2022-10-21T16:09:00Z">
              <w:r w:rsidRPr="00020619">
                <w:rPr>
                  <w:szCs w:val="18"/>
                </w:rPr>
                <w:t>EPRE ratio of PDCCH to PDCCH_DMRS</w:t>
              </w:r>
            </w:ins>
          </w:p>
        </w:tc>
        <w:tc>
          <w:tcPr>
            <w:tcW w:w="1260" w:type="dxa"/>
            <w:tcBorders>
              <w:top w:val="nil"/>
              <w:left w:val="single" w:sz="4" w:space="0" w:color="auto"/>
              <w:bottom w:val="nil"/>
              <w:right w:val="single" w:sz="4" w:space="0" w:color="auto"/>
            </w:tcBorders>
            <w:shd w:val="clear" w:color="auto" w:fill="auto"/>
            <w:hideMark/>
          </w:tcPr>
          <w:p w14:paraId="28FC8E67" w14:textId="77777777" w:rsidR="00727F2D" w:rsidRPr="00020619" w:rsidRDefault="00727F2D" w:rsidP="00BB34DD">
            <w:pPr>
              <w:pStyle w:val="TAC"/>
              <w:rPr>
                <w:ins w:id="74367" w:author="BigCREditor-RAN4#104-bis" w:date="2022-10-21T16:09:00Z"/>
              </w:rPr>
            </w:pPr>
          </w:p>
        </w:tc>
        <w:tc>
          <w:tcPr>
            <w:tcW w:w="1014" w:type="dxa"/>
            <w:gridSpan w:val="2"/>
            <w:tcBorders>
              <w:top w:val="nil"/>
              <w:left w:val="single" w:sz="4" w:space="0" w:color="auto"/>
              <w:bottom w:val="nil"/>
              <w:right w:val="single" w:sz="4" w:space="0" w:color="auto"/>
            </w:tcBorders>
            <w:shd w:val="clear" w:color="auto" w:fill="auto"/>
            <w:hideMark/>
          </w:tcPr>
          <w:p w14:paraId="7BEFDF07" w14:textId="77777777" w:rsidR="00727F2D" w:rsidRPr="00020619" w:rsidRDefault="00727F2D" w:rsidP="00BB34DD">
            <w:pPr>
              <w:pStyle w:val="TAC"/>
              <w:rPr>
                <w:ins w:id="74368" w:author="BigCREditor-RAN4#104-bis" w:date="2022-10-21T16:09:00Z"/>
              </w:rPr>
            </w:pPr>
          </w:p>
        </w:tc>
        <w:tc>
          <w:tcPr>
            <w:tcW w:w="850" w:type="dxa"/>
            <w:tcBorders>
              <w:top w:val="nil"/>
              <w:left w:val="single" w:sz="4" w:space="0" w:color="auto"/>
              <w:bottom w:val="nil"/>
              <w:right w:val="single" w:sz="4" w:space="0" w:color="auto"/>
            </w:tcBorders>
            <w:shd w:val="clear" w:color="auto" w:fill="auto"/>
            <w:hideMark/>
          </w:tcPr>
          <w:p w14:paraId="3C4C1909" w14:textId="77777777" w:rsidR="00727F2D" w:rsidRPr="00020619" w:rsidRDefault="00727F2D" w:rsidP="00BB34DD">
            <w:pPr>
              <w:pStyle w:val="TAC"/>
              <w:rPr>
                <w:ins w:id="74369" w:author="BigCREditor-RAN4#104-bis" w:date="2022-10-21T16:09:00Z"/>
              </w:rPr>
            </w:pPr>
          </w:p>
        </w:tc>
        <w:tc>
          <w:tcPr>
            <w:tcW w:w="851" w:type="dxa"/>
            <w:tcBorders>
              <w:top w:val="nil"/>
              <w:left w:val="single" w:sz="4" w:space="0" w:color="auto"/>
              <w:bottom w:val="nil"/>
              <w:right w:val="single" w:sz="4" w:space="0" w:color="auto"/>
            </w:tcBorders>
            <w:shd w:val="clear" w:color="auto" w:fill="auto"/>
          </w:tcPr>
          <w:p w14:paraId="4E695419" w14:textId="77777777" w:rsidR="00727F2D" w:rsidRPr="00020619" w:rsidRDefault="00727F2D" w:rsidP="00BB34DD">
            <w:pPr>
              <w:pStyle w:val="TAC"/>
              <w:rPr>
                <w:ins w:id="74370" w:author="BigCREditor-RAN4#104-bis" w:date="2022-10-21T16:09:00Z"/>
              </w:rPr>
            </w:pPr>
          </w:p>
        </w:tc>
        <w:tc>
          <w:tcPr>
            <w:tcW w:w="992" w:type="dxa"/>
            <w:gridSpan w:val="2"/>
            <w:tcBorders>
              <w:top w:val="nil"/>
              <w:left w:val="single" w:sz="4" w:space="0" w:color="auto"/>
              <w:bottom w:val="nil"/>
              <w:right w:val="single" w:sz="4" w:space="0" w:color="auto"/>
            </w:tcBorders>
            <w:shd w:val="clear" w:color="auto" w:fill="auto"/>
          </w:tcPr>
          <w:p w14:paraId="39CC1727" w14:textId="77777777" w:rsidR="00727F2D" w:rsidRPr="00020619" w:rsidRDefault="00727F2D" w:rsidP="00BB34DD">
            <w:pPr>
              <w:pStyle w:val="TAC"/>
              <w:rPr>
                <w:ins w:id="74371" w:author="BigCREditor-RAN4#104-bis" w:date="2022-10-21T16:09:00Z"/>
              </w:rPr>
            </w:pPr>
          </w:p>
        </w:tc>
      </w:tr>
      <w:tr w:rsidR="00727F2D" w:rsidRPr="00020619" w14:paraId="548BCDC8" w14:textId="77777777" w:rsidTr="00BB34DD">
        <w:trPr>
          <w:trHeight w:val="20"/>
          <w:jc w:val="center"/>
          <w:ins w:id="74372"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6D57A496" w14:textId="77777777" w:rsidR="00727F2D" w:rsidRPr="00020619" w:rsidRDefault="00727F2D" w:rsidP="00BB34DD">
            <w:pPr>
              <w:pStyle w:val="TAL"/>
              <w:rPr>
                <w:ins w:id="74373" w:author="BigCREditor-RAN4#104-bis" w:date="2022-10-21T16:09:00Z"/>
              </w:rPr>
            </w:pPr>
            <w:ins w:id="74374" w:author="BigCREditor-RAN4#104-bis" w:date="2022-10-21T16:09:00Z">
              <w:r w:rsidRPr="00020619">
                <w:rPr>
                  <w:szCs w:val="18"/>
                </w:rPr>
                <w:t>EPRE ratio of PDSCH_DMRS to SSS</w:t>
              </w:r>
            </w:ins>
          </w:p>
        </w:tc>
        <w:tc>
          <w:tcPr>
            <w:tcW w:w="1260" w:type="dxa"/>
            <w:tcBorders>
              <w:top w:val="nil"/>
              <w:left w:val="single" w:sz="4" w:space="0" w:color="auto"/>
              <w:bottom w:val="nil"/>
              <w:right w:val="single" w:sz="4" w:space="0" w:color="auto"/>
            </w:tcBorders>
            <w:shd w:val="clear" w:color="auto" w:fill="auto"/>
            <w:hideMark/>
          </w:tcPr>
          <w:p w14:paraId="56520C98" w14:textId="77777777" w:rsidR="00727F2D" w:rsidRPr="00020619" w:rsidRDefault="00727F2D" w:rsidP="00BB34DD">
            <w:pPr>
              <w:pStyle w:val="TAC"/>
              <w:rPr>
                <w:ins w:id="74375" w:author="BigCREditor-RAN4#104-bis" w:date="2022-10-21T16:09:00Z"/>
              </w:rPr>
            </w:pPr>
          </w:p>
        </w:tc>
        <w:tc>
          <w:tcPr>
            <w:tcW w:w="1014" w:type="dxa"/>
            <w:gridSpan w:val="2"/>
            <w:tcBorders>
              <w:top w:val="nil"/>
              <w:left w:val="single" w:sz="4" w:space="0" w:color="auto"/>
              <w:bottom w:val="nil"/>
              <w:right w:val="single" w:sz="4" w:space="0" w:color="auto"/>
            </w:tcBorders>
            <w:shd w:val="clear" w:color="auto" w:fill="auto"/>
            <w:hideMark/>
          </w:tcPr>
          <w:p w14:paraId="24BA1809" w14:textId="77777777" w:rsidR="00727F2D" w:rsidRPr="00020619" w:rsidRDefault="00727F2D" w:rsidP="00BB34DD">
            <w:pPr>
              <w:pStyle w:val="TAC"/>
              <w:rPr>
                <w:ins w:id="74376" w:author="BigCREditor-RAN4#104-bis" w:date="2022-10-21T16:09:00Z"/>
              </w:rPr>
            </w:pPr>
          </w:p>
        </w:tc>
        <w:tc>
          <w:tcPr>
            <w:tcW w:w="850" w:type="dxa"/>
            <w:tcBorders>
              <w:top w:val="nil"/>
              <w:left w:val="single" w:sz="4" w:space="0" w:color="auto"/>
              <w:bottom w:val="nil"/>
              <w:right w:val="single" w:sz="4" w:space="0" w:color="auto"/>
            </w:tcBorders>
            <w:shd w:val="clear" w:color="auto" w:fill="auto"/>
            <w:hideMark/>
          </w:tcPr>
          <w:p w14:paraId="1238CB91" w14:textId="77777777" w:rsidR="00727F2D" w:rsidRPr="00020619" w:rsidRDefault="00727F2D" w:rsidP="00BB34DD">
            <w:pPr>
              <w:pStyle w:val="TAC"/>
              <w:rPr>
                <w:ins w:id="74377" w:author="BigCREditor-RAN4#104-bis" w:date="2022-10-21T16:09:00Z"/>
              </w:rPr>
            </w:pPr>
          </w:p>
        </w:tc>
        <w:tc>
          <w:tcPr>
            <w:tcW w:w="851" w:type="dxa"/>
            <w:tcBorders>
              <w:top w:val="nil"/>
              <w:left w:val="single" w:sz="4" w:space="0" w:color="auto"/>
              <w:bottom w:val="nil"/>
              <w:right w:val="single" w:sz="4" w:space="0" w:color="auto"/>
            </w:tcBorders>
            <w:shd w:val="clear" w:color="auto" w:fill="auto"/>
          </w:tcPr>
          <w:p w14:paraId="27E6394B" w14:textId="77777777" w:rsidR="00727F2D" w:rsidRPr="00020619" w:rsidRDefault="00727F2D" w:rsidP="00BB34DD">
            <w:pPr>
              <w:pStyle w:val="TAC"/>
              <w:rPr>
                <w:ins w:id="74378" w:author="BigCREditor-RAN4#104-bis" w:date="2022-10-21T16:09:00Z"/>
              </w:rPr>
            </w:pPr>
          </w:p>
        </w:tc>
        <w:tc>
          <w:tcPr>
            <w:tcW w:w="992" w:type="dxa"/>
            <w:gridSpan w:val="2"/>
            <w:tcBorders>
              <w:top w:val="nil"/>
              <w:left w:val="single" w:sz="4" w:space="0" w:color="auto"/>
              <w:bottom w:val="nil"/>
              <w:right w:val="single" w:sz="4" w:space="0" w:color="auto"/>
            </w:tcBorders>
            <w:shd w:val="clear" w:color="auto" w:fill="auto"/>
          </w:tcPr>
          <w:p w14:paraId="4630ADE4" w14:textId="77777777" w:rsidR="00727F2D" w:rsidRPr="00020619" w:rsidRDefault="00727F2D" w:rsidP="00BB34DD">
            <w:pPr>
              <w:pStyle w:val="TAC"/>
              <w:rPr>
                <w:ins w:id="74379" w:author="BigCREditor-RAN4#104-bis" w:date="2022-10-21T16:09:00Z"/>
              </w:rPr>
            </w:pPr>
          </w:p>
        </w:tc>
      </w:tr>
      <w:tr w:rsidR="00727F2D" w:rsidRPr="00020619" w14:paraId="025604BE" w14:textId="77777777" w:rsidTr="00BB34DD">
        <w:trPr>
          <w:trHeight w:val="20"/>
          <w:jc w:val="center"/>
          <w:ins w:id="74380"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12625637" w14:textId="77777777" w:rsidR="00727F2D" w:rsidRPr="00020619" w:rsidRDefault="00727F2D" w:rsidP="00BB34DD">
            <w:pPr>
              <w:pStyle w:val="TAL"/>
              <w:rPr>
                <w:ins w:id="74381" w:author="BigCREditor-RAN4#104-bis" w:date="2022-10-21T16:09:00Z"/>
              </w:rPr>
            </w:pPr>
            <w:ins w:id="74382" w:author="BigCREditor-RAN4#104-bis" w:date="2022-10-21T16:09:00Z">
              <w:r w:rsidRPr="00020619">
                <w:rPr>
                  <w:szCs w:val="18"/>
                </w:rPr>
                <w:t>EPRE ratio of PDSCH to PDSCH_DMRS</w:t>
              </w:r>
            </w:ins>
          </w:p>
        </w:tc>
        <w:tc>
          <w:tcPr>
            <w:tcW w:w="1260" w:type="dxa"/>
            <w:tcBorders>
              <w:top w:val="nil"/>
              <w:left w:val="single" w:sz="4" w:space="0" w:color="auto"/>
              <w:bottom w:val="nil"/>
              <w:right w:val="single" w:sz="4" w:space="0" w:color="auto"/>
            </w:tcBorders>
            <w:shd w:val="clear" w:color="auto" w:fill="auto"/>
            <w:hideMark/>
          </w:tcPr>
          <w:p w14:paraId="61922650" w14:textId="77777777" w:rsidR="00727F2D" w:rsidRPr="00020619" w:rsidRDefault="00727F2D" w:rsidP="00BB34DD">
            <w:pPr>
              <w:pStyle w:val="TAC"/>
              <w:rPr>
                <w:ins w:id="74383" w:author="BigCREditor-RAN4#104-bis" w:date="2022-10-21T16:09:00Z"/>
              </w:rPr>
            </w:pPr>
          </w:p>
        </w:tc>
        <w:tc>
          <w:tcPr>
            <w:tcW w:w="1014" w:type="dxa"/>
            <w:gridSpan w:val="2"/>
            <w:tcBorders>
              <w:top w:val="nil"/>
              <w:left w:val="single" w:sz="4" w:space="0" w:color="auto"/>
              <w:bottom w:val="nil"/>
              <w:right w:val="single" w:sz="4" w:space="0" w:color="auto"/>
            </w:tcBorders>
            <w:shd w:val="clear" w:color="auto" w:fill="auto"/>
            <w:hideMark/>
          </w:tcPr>
          <w:p w14:paraId="3ED4BCF4" w14:textId="77777777" w:rsidR="00727F2D" w:rsidRPr="00020619" w:rsidRDefault="00727F2D" w:rsidP="00BB34DD">
            <w:pPr>
              <w:pStyle w:val="TAC"/>
              <w:rPr>
                <w:ins w:id="74384" w:author="BigCREditor-RAN4#104-bis" w:date="2022-10-21T16:09:00Z"/>
              </w:rPr>
            </w:pPr>
          </w:p>
        </w:tc>
        <w:tc>
          <w:tcPr>
            <w:tcW w:w="850" w:type="dxa"/>
            <w:tcBorders>
              <w:top w:val="nil"/>
              <w:left w:val="single" w:sz="4" w:space="0" w:color="auto"/>
              <w:bottom w:val="nil"/>
              <w:right w:val="single" w:sz="4" w:space="0" w:color="auto"/>
            </w:tcBorders>
            <w:shd w:val="clear" w:color="auto" w:fill="auto"/>
            <w:hideMark/>
          </w:tcPr>
          <w:p w14:paraId="0261BA15" w14:textId="77777777" w:rsidR="00727F2D" w:rsidRPr="00020619" w:rsidRDefault="00727F2D" w:rsidP="00BB34DD">
            <w:pPr>
              <w:pStyle w:val="TAC"/>
              <w:rPr>
                <w:ins w:id="74385" w:author="BigCREditor-RAN4#104-bis" w:date="2022-10-21T16:09:00Z"/>
              </w:rPr>
            </w:pPr>
          </w:p>
        </w:tc>
        <w:tc>
          <w:tcPr>
            <w:tcW w:w="851" w:type="dxa"/>
            <w:tcBorders>
              <w:top w:val="nil"/>
              <w:left w:val="single" w:sz="4" w:space="0" w:color="auto"/>
              <w:bottom w:val="nil"/>
              <w:right w:val="single" w:sz="4" w:space="0" w:color="auto"/>
            </w:tcBorders>
            <w:shd w:val="clear" w:color="auto" w:fill="auto"/>
          </w:tcPr>
          <w:p w14:paraId="7A2C5825" w14:textId="77777777" w:rsidR="00727F2D" w:rsidRPr="00020619" w:rsidRDefault="00727F2D" w:rsidP="00BB34DD">
            <w:pPr>
              <w:pStyle w:val="TAC"/>
              <w:rPr>
                <w:ins w:id="74386" w:author="BigCREditor-RAN4#104-bis" w:date="2022-10-21T16:09:00Z"/>
              </w:rPr>
            </w:pPr>
          </w:p>
        </w:tc>
        <w:tc>
          <w:tcPr>
            <w:tcW w:w="992" w:type="dxa"/>
            <w:gridSpan w:val="2"/>
            <w:tcBorders>
              <w:top w:val="nil"/>
              <w:left w:val="single" w:sz="4" w:space="0" w:color="auto"/>
              <w:bottom w:val="nil"/>
              <w:right w:val="single" w:sz="4" w:space="0" w:color="auto"/>
            </w:tcBorders>
            <w:shd w:val="clear" w:color="auto" w:fill="auto"/>
          </w:tcPr>
          <w:p w14:paraId="123E7D35" w14:textId="77777777" w:rsidR="00727F2D" w:rsidRPr="00020619" w:rsidRDefault="00727F2D" w:rsidP="00BB34DD">
            <w:pPr>
              <w:pStyle w:val="TAC"/>
              <w:rPr>
                <w:ins w:id="74387" w:author="BigCREditor-RAN4#104-bis" w:date="2022-10-21T16:09:00Z"/>
              </w:rPr>
            </w:pPr>
          </w:p>
        </w:tc>
      </w:tr>
      <w:tr w:rsidR="00727F2D" w:rsidRPr="00020619" w14:paraId="2D453A42" w14:textId="77777777" w:rsidTr="00BB34DD">
        <w:trPr>
          <w:trHeight w:val="20"/>
          <w:jc w:val="center"/>
          <w:ins w:id="74388"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3900A020" w14:textId="77777777" w:rsidR="00727F2D" w:rsidRPr="00020619" w:rsidRDefault="00727F2D" w:rsidP="00BB34DD">
            <w:pPr>
              <w:pStyle w:val="TAL"/>
              <w:rPr>
                <w:ins w:id="74389" w:author="BigCREditor-RAN4#104-bis" w:date="2022-10-21T16:09:00Z"/>
              </w:rPr>
            </w:pPr>
            <w:ins w:id="74390" w:author="BigCREditor-RAN4#104-bis" w:date="2022-10-21T16:09:00Z">
              <w:r w:rsidRPr="00020619">
                <w:rPr>
                  <w:rFonts w:eastAsia="Malgun Gothic"/>
                  <w:szCs w:val="18"/>
                </w:rPr>
                <w:t xml:space="preserve">EPRE ratio of OCNG DMRS to </w:t>
              </w:r>
              <w:proofErr w:type="spellStart"/>
              <w:r w:rsidRPr="00020619">
                <w:rPr>
                  <w:rFonts w:eastAsia="Malgun Gothic"/>
                  <w:szCs w:val="18"/>
                </w:rPr>
                <w:t>SSS</w:t>
              </w:r>
              <w:r w:rsidRPr="00020619">
                <w:rPr>
                  <w:rFonts w:eastAsia="Malgun Gothic"/>
                  <w:szCs w:val="18"/>
                  <w:vertAlign w:val="superscript"/>
                </w:rPr>
                <w:t>Note</w:t>
              </w:r>
              <w:proofErr w:type="spellEnd"/>
              <w:r w:rsidRPr="00020619">
                <w:rPr>
                  <w:rFonts w:eastAsia="Malgun Gothic"/>
                  <w:szCs w:val="18"/>
                  <w:vertAlign w:val="superscript"/>
                </w:rPr>
                <w:t xml:space="preserve"> 1</w:t>
              </w:r>
            </w:ins>
          </w:p>
        </w:tc>
        <w:tc>
          <w:tcPr>
            <w:tcW w:w="1260" w:type="dxa"/>
            <w:tcBorders>
              <w:top w:val="nil"/>
              <w:left w:val="single" w:sz="4" w:space="0" w:color="auto"/>
              <w:bottom w:val="nil"/>
              <w:right w:val="single" w:sz="4" w:space="0" w:color="auto"/>
            </w:tcBorders>
            <w:shd w:val="clear" w:color="auto" w:fill="auto"/>
            <w:hideMark/>
          </w:tcPr>
          <w:p w14:paraId="680BC0D2" w14:textId="77777777" w:rsidR="00727F2D" w:rsidRPr="00020619" w:rsidRDefault="00727F2D" w:rsidP="00BB34DD">
            <w:pPr>
              <w:pStyle w:val="TAC"/>
              <w:rPr>
                <w:ins w:id="74391" w:author="BigCREditor-RAN4#104-bis" w:date="2022-10-21T16:09:00Z"/>
              </w:rPr>
            </w:pPr>
          </w:p>
        </w:tc>
        <w:tc>
          <w:tcPr>
            <w:tcW w:w="1014" w:type="dxa"/>
            <w:gridSpan w:val="2"/>
            <w:tcBorders>
              <w:top w:val="nil"/>
              <w:left w:val="single" w:sz="4" w:space="0" w:color="auto"/>
              <w:bottom w:val="nil"/>
              <w:right w:val="single" w:sz="4" w:space="0" w:color="auto"/>
            </w:tcBorders>
            <w:shd w:val="clear" w:color="auto" w:fill="auto"/>
            <w:hideMark/>
          </w:tcPr>
          <w:p w14:paraId="25F116ED" w14:textId="77777777" w:rsidR="00727F2D" w:rsidRPr="00020619" w:rsidRDefault="00727F2D" w:rsidP="00BB34DD">
            <w:pPr>
              <w:pStyle w:val="TAC"/>
              <w:rPr>
                <w:ins w:id="74392" w:author="BigCREditor-RAN4#104-bis" w:date="2022-10-21T16:09:00Z"/>
              </w:rPr>
            </w:pPr>
          </w:p>
        </w:tc>
        <w:tc>
          <w:tcPr>
            <w:tcW w:w="850" w:type="dxa"/>
            <w:tcBorders>
              <w:top w:val="nil"/>
              <w:left w:val="single" w:sz="4" w:space="0" w:color="auto"/>
              <w:bottom w:val="nil"/>
              <w:right w:val="single" w:sz="4" w:space="0" w:color="auto"/>
            </w:tcBorders>
            <w:shd w:val="clear" w:color="auto" w:fill="auto"/>
            <w:hideMark/>
          </w:tcPr>
          <w:p w14:paraId="2D094562" w14:textId="77777777" w:rsidR="00727F2D" w:rsidRPr="00020619" w:rsidRDefault="00727F2D" w:rsidP="00BB34DD">
            <w:pPr>
              <w:pStyle w:val="TAC"/>
              <w:rPr>
                <w:ins w:id="74393" w:author="BigCREditor-RAN4#104-bis" w:date="2022-10-21T16:09:00Z"/>
              </w:rPr>
            </w:pPr>
          </w:p>
        </w:tc>
        <w:tc>
          <w:tcPr>
            <w:tcW w:w="851" w:type="dxa"/>
            <w:tcBorders>
              <w:top w:val="nil"/>
              <w:left w:val="single" w:sz="4" w:space="0" w:color="auto"/>
              <w:bottom w:val="nil"/>
              <w:right w:val="single" w:sz="4" w:space="0" w:color="auto"/>
            </w:tcBorders>
            <w:shd w:val="clear" w:color="auto" w:fill="auto"/>
          </w:tcPr>
          <w:p w14:paraId="57B79EC9" w14:textId="77777777" w:rsidR="00727F2D" w:rsidRPr="00020619" w:rsidRDefault="00727F2D" w:rsidP="00BB34DD">
            <w:pPr>
              <w:pStyle w:val="TAC"/>
              <w:rPr>
                <w:ins w:id="74394" w:author="BigCREditor-RAN4#104-bis" w:date="2022-10-21T16:09:00Z"/>
              </w:rPr>
            </w:pPr>
          </w:p>
        </w:tc>
        <w:tc>
          <w:tcPr>
            <w:tcW w:w="992" w:type="dxa"/>
            <w:gridSpan w:val="2"/>
            <w:tcBorders>
              <w:top w:val="nil"/>
              <w:left w:val="single" w:sz="4" w:space="0" w:color="auto"/>
              <w:bottom w:val="nil"/>
              <w:right w:val="single" w:sz="4" w:space="0" w:color="auto"/>
            </w:tcBorders>
            <w:shd w:val="clear" w:color="auto" w:fill="auto"/>
          </w:tcPr>
          <w:p w14:paraId="3A536B39" w14:textId="77777777" w:rsidR="00727F2D" w:rsidRPr="00020619" w:rsidRDefault="00727F2D" w:rsidP="00BB34DD">
            <w:pPr>
              <w:pStyle w:val="TAC"/>
              <w:rPr>
                <w:ins w:id="74395" w:author="BigCREditor-RAN4#104-bis" w:date="2022-10-21T16:09:00Z"/>
              </w:rPr>
            </w:pPr>
          </w:p>
        </w:tc>
      </w:tr>
      <w:tr w:rsidR="00727F2D" w:rsidRPr="00020619" w14:paraId="35259351" w14:textId="77777777" w:rsidTr="00BB34DD">
        <w:trPr>
          <w:trHeight w:val="20"/>
          <w:jc w:val="center"/>
          <w:ins w:id="74396" w:author="BigCREditor-RAN4#104-bis" w:date="2022-10-21T16:09:00Z"/>
        </w:trPr>
        <w:tc>
          <w:tcPr>
            <w:tcW w:w="3675" w:type="dxa"/>
            <w:gridSpan w:val="2"/>
            <w:tcBorders>
              <w:top w:val="single" w:sz="4" w:space="0" w:color="auto"/>
              <w:left w:val="single" w:sz="4" w:space="0" w:color="auto"/>
              <w:bottom w:val="single" w:sz="4" w:space="0" w:color="auto"/>
              <w:right w:val="single" w:sz="4" w:space="0" w:color="auto"/>
            </w:tcBorders>
            <w:hideMark/>
          </w:tcPr>
          <w:p w14:paraId="53D8B391" w14:textId="77777777" w:rsidR="00727F2D" w:rsidRPr="00020619" w:rsidRDefault="00727F2D" w:rsidP="00BB34DD">
            <w:pPr>
              <w:pStyle w:val="TAL"/>
              <w:rPr>
                <w:ins w:id="74397" w:author="BigCREditor-RAN4#104-bis" w:date="2022-10-21T16:09:00Z"/>
              </w:rPr>
            </w:pPr>
            <w:ins w:id="74398" w:author="BigCREditor-RAN4#104-bis" w:date="2022-10-21T16:09:00Z">
              <w:r w:rsidRPr="00020619">
                <w:rPr>
                  <w:rFonts w:eastAsia="Malgun Gothic"/>
                  <w:szCs w:val="18"/>
                </w:rPr>
                <w:t>EPRE ratio of OCNG to OCNG DMRS</w:t>
              </w:r>
              <w:r w:rsidRPr="00020619">
                <w:rPr>
                  <w:rFonts w:eastAsia="Malgun Gothic"/>
                  <w:szCs w:val="18"/>
                  <w:vertAlign w:val="superscript"/>
                </w:rPr>
                <w:t xml:space="preserve"> Note 1</w:t>
              </w:r>
            </w:ins>
          </w:p>
        </w:tc>
        <w:tc>
          <w:tcPr>
            <w:tcW w:w="1260" w:type="dxa"/>
            <w:tcBorders>
              <w:top w:val="nil"/>
              <w:left w:val="single" w:sz="4" w:space="0" w:color="auto"/>
              <w:bottom w:val="single" w:sz="4" w:space="0" w:color="auto"/>
              <w:right w:val="single" w:sz="4" w:space="0" w:color="auto"/>
            </w:tcBorders>
            <w:shd w:val="clear" w:color="auto" w:fill="auto"/>
            <w:hideMark/>
          </w:tcPr>
          <w:p w14:paraId="3B6DA75B" w14:textId="77777777" w:rsidR="00727F2D" w:rsidRPr="00020619" w:rsidRDefault="00727F2D" w:rsidP="00BB34DD">
            <w:pPr>
              <w:pStyle w:val="TAC"/>
              <w:rPr>
                <w:ins w:id="74399" w:author="BigCREditor-RAN4#104-bis" w:date="2022-10-21T16:09:00Z"/>
              </w:rPr>
            </w:pPr>
          </w:p>
        </w:tc>
        <w:tc>
          <w:tcPr>
            <w:tcW w:w="1014" w:type="dxa"/>
            <w:gridSpan w:val="2"/>
            <w:tcBorders>
              <w:top w:val="nil"/>
              <w:left w:val="single" w:sz="4" w:space="0" w:color="auto"/>
              <w:bottom w:val="single" w:sz="4" w:space="0" w:color="auto"/>
              <w:right w:val="single" w:sz="4" w:space="0" w:color="auto"/>
            </w:tcBorders>
            <w:shd w:val="clear" w:color="auto" w:fill="auto"/>
            <w:hideMark/>
          </w:tcPr>
          <w:p w14:paraId="78BA1430" w14:textId="77777777" w:rsidR="00727F2D" w:rsidRPr="00020619" w:rsidRDefault="00727F2D" w:rsidP="00BB34DD">
            <w:pPr>
              <w:pStyle w:val="TAC"/>
              <w:rPr>
                <w:ins w:id="74400" w:author="BigCREditor-RAN4#104-bis" w:date="2022-10-21T16:09:00Z"/>
              </w:rPr>
            </w:pPr>
          </w:p>
        </w:tc>
        <w:tc>
          <w:tcPr>
            <w:tcW w:w="850" w:type="dxa"/>
            <w:tcBorders>
              <w:top w:val="nil"/>
              <w:left w:val="single" w:sz="4" w:space="0" w:color="auto"/>
              <w:bottom w:val="single" w:sz="4" w:space="0" w:color="auto"/>
              <w:right w:val="single" w:sz="4" w:space="0" w:color="auto"/>
            </w:tcBorders>
            <w:shd w:val="clear" w:color="auto" w:fill="auto"/>
            <w:hideMark/>
          </w:tcPr>
          <w:p w14:paraId="15A5763E" w14:textId="77777777" w:rsidR="00727F2D" w:rsidRPr="00020619" w:rsidRDefault="00727F2D" w:rsidP="00BB34DD">
            <w:pPr>
              <w:pStyle w:val="TAC"/>
              <w:rPr>
                <w:ins w:id="74401" w:author="BigCREditor-RAN4#104-bis" w:date="2022-10-21T16:09:00Z"/>
              </w:rPr>
            </w:pPr>
          </w:p>
        </w:tc>
        <w:tc>
          <w:tcPr>
            <w:tcW w:w="851" w:type="dxa"/>
            <w:tcBorders>
              <w:top w:val="nil"/>
              <w:left w:val="single" w:sz="4" w:space="0" w:color="auto"/>
              <w:bottom w:val="single" w:sz="4" w:space="0" w:color="auto"/>
              <w:right w:val="single" w:sz="4" w:space="0" w:color="auto"/>
            </w:tcBorders>
            <w:shd w:val="clear" w:color="auto" w:fill="auto"/>
          </w:tcPr>
          <w:p w14:paraId="07B5E54B" w14:textId="77777777" w:rsidR="00727F2D" w:rsidRPr="00020619" w:rsidRDefault="00727F2D" w:rsidP="00BB34DD">
            <w:pPr>
              <w:pStyle w:val="TAC"/>
              <w:rPr>
                <w:ins w:id="74402" w:author="BigCREditor-RAN4#104-bis" w:date="2022-10-21T16:09:00Z"/>
              </w:rPr>
            </w:pPr>
          </w:p>
        </w:tc>
        <w:tc>
          <w:tcPr>
            <w:tcW w:w="992" w:type="dxa"/>
            <w:gridSpan w:val="2"/>
            <w:tcBorders>
              <w:top w:val="nil"/>
              <w:left w:val="single" w:sz="4" w:space="0" w:color="auto"/>
              <w:bottom w:val="single" w:sz="4" w:space="0" w:color="auto"/>
              <w:right w:val="single" w:sz="4" w:space="0" w:color="auto"/>
            </w:tcBorders>
            <w:shd w:val="clear" w:color="auto" w:fill="auto"/>
          </w:tcPr>
          <w:p w14:paraId="682A2DA2" w14:textId="77777777" w:rsidR="00727F2D" w:rsidRPr="00020619" w:rsidRDefault="00727F2D" w:rsidP="00BB34DD">
            <w:pPr>
              <w:pStyle w:val="TAC"/>
              <w:rPr>
                <w:ins w:id="74403" w:author="BigCREditor-RAN4#104-bis" w:date="2022-10-21T16:09:00Z"/>
              </w:rPr>
            </w:pPr>
          </w:p>
        </w:tc>
      </w:tr>
      <w:tr w:rsidR="00727F2D" w:rsidRPr="00020619" w14:paraId="649D65C2" w14:textId="77777777" w:rsidTr="00BB34DD">
        <w:trPr>
          <w:trHeight w:val="20"/>
          <w:jc w:val="center"/>
          <w:ins w:id="74404" w:author="BigCREditor-RAN4#104-bis" w:date="2022-10-21T16:09:00Z"/>
        </w:trPr>
        <w:tc>
          <w:tcPr>
            <w:tcW w:w="3675" w:type="dxa"/>
            <w:gridSpan w:val="2"/>
            <w:tcBorders>
              <w:top w:val="single" w:sz="4" w:space="0" w:color="auto"/>
              <w:left w:val="single" w:sz="4" w:space="0" w:color="auto"/>
              <w:right w:val="single" w:sz="4" w:space="0" w:color="auto"/>
            </w:tcBorders>
          </w:tcPr>
          <w:p w14:paraId="7D9160BD" w14:textId="77777777" w:rsidR="00727F2D" w:rsidRPr="00020619" w:rsidRDefault="00727F2D" w:rsidP="00BB34DD">
            <w:pPr>
              <w:pStyle w:val="TAL"/>
              <w:rPr>
                <w:ins w:id="74405" w:author="BigCREditor-RAN4#104-bis" w:date="2022-10-21T16:09:00Z"/>
                <w:rFonts w:eastAsia="Calibri"/>
                <w:szCs w:val="22"/>
              </w:rPr>
            </w:pPr>
            <w:ins w:id="74406" w:author="BigCREditor-RAN4#104-bis" w:date="2022-10-21T16:09:00Z">
              <w:r w:rsidRPr="00020619">
                <w:rPr>
                  <w:rFonts w:eastAsia="Calibri"/>
                  <w:szCs w:val="22"/>
                </w:rPr>
                <w:t>Propagation condition</w:t>
              </w:r>
            </w:ins>
          </w:p>
        </w:tc>
        <w:tc>
          <w:tcPr>
            <w:tcW w:w="1260" w:type="dxa"/>
            <w:tcBorders>
              <w:top w:val="single" w:sz="4" w:space="0" w:color="auto"/>
              <w:left w:val="single" w:sz="4" w:space="0" w:color="auto"/>
              <w:bottom w:val="single" w:sz="4" w:space="0" w:color="auto"/>
              <w:right w:val="single" w:sz="4" w:space="0" w:color="auto"/>
            </w:tcBorders>
          </w:tcPr>
          <w:p w14:paraId="4D393C74" w14:textId="77777777" w:rsidR="00727F2D" w:rsidRPr="00020619" w:rsidRDefault="00727F2D" w:rsidP="00BB34DD">
            <w:pPr>
              <w:pStyle w:val="TAC"/>
              <w:rPr>
                <w:ins w:id="74407" w:author="BigCREditor-RAN4#104-bis" w:date="2022-10-21T16:09:00Z"/>
              </w:rPr>
            </w:pPr>
          </w:p>
        </w:tc>
        <w:tc>
          <w:tcPr>
            <w:tcW w:w="1864" w:type="dxa"/>
            <w:gridSpan w:val="3"/>
            <w:tcBorders>
              <w:top w:val="single" w:sz="4" w:space="0" w:color="auto"/>
              <w:left w:val="single" w:sz="4" w:space="0" w:color="auto"/>
              <w:bottom w:val="single" w:sz="4" w:space="0" w:color="auto"/>
              <w:right w:val="single" w:sz="4" w:space="0" w:color="auto"/>
            </w:tcBorders>
          </w:tcPr>
          <w:p w14:paraId="27D1097B" w14:textId="77777777" w:rsidR="00727F2D" w:rsidRPr="00020619" w:rsidRDefault="00727F2D" w:rsidP="00BB34DD">
            <w:pPr>
              <w:pStyle w:val="TAC"/>
              <w:rPr>
                <w:ins w:id="74408" w:author="BigCREditor-RAN4#104-bis" w:date="2022-10-21T16:09:00Z"/>
              </w:rPr>
            </w:pPr>
            <w:ins w:id="74409" w:author="BigCREditor-RAN4#104-bis" w:date="2022-10-21T16:09:00Z">
              <w:r w:rsidRPr="00020619">
                <w:t>AWGN</w:t>
              </w:r>
            </w:ins>
          </w:p>
        </w:tc>
        <w:tc>
          <w:tcPr>
            <w:tcW w:w="1843" w:type="dxa"/>
            <w:gridSpan w:val="3"/>
            <w:tcBorders>
              <w:top w:val="single" w:sz="4" w:space="0" w:color="auto"/>
              <w:left w:val="single" w:sz="4" w:space="0" w:color="auto"/>
              <w:bottom w:val="single" w:sz="4" w:space="0" w:color="auto"/>
              <w:right w:val="single" w:sz="4" w:space="0" w:color="auto"/>
            </w:tcBorders>
          </w:tcPr>
          <w:p w14:paraId="19657746" w14:textId="77777777" w:rsidR="00727F2D" w:rsidRPr="00020619" w:rsidDel="0058781A" w:rsidRDefault="00727F2D" w:rsidP="00BB34DD">
            <w:pPr>
              <w:pStyle w:val="TAC"/>
              <w:rPr>
                <w:ins w:id="74410" w:author="BigCREditor-RAN4#104-bis" w:date="2022-10-21T16:09:00Z"/>
              </w:rPr>
            </w:pPr>
            <w:ins w:id="74411" w:author="BigCREditor-RAN4#104-bis" w:date="2022-10-21T16:09:00Z">
              <w:r w:rsidRPr="00020619">
                <w:t>AWGN</w:t>
              </w:r>
            </w:ins>
          </w:p>
        </w:tc>
      </w:tr>
      <w:tr w:rsidR="00727F2D" w:rsidRPr="00020619" w14:paraId="40213BBE" w14:textId="77777777" w:rsidTr="00BB34DD">
        <w:trPr>
          <w:trHeight w:val="20"/>
          <w:jc w:val="center"/>
          <w:ins w:id="74412" w:author="BigCREditor-RAN4#104-bis" w:date="2022-10-21T16:09:00Z"/>
        </w:trPr>
        <w:tc>
          <w:tcPr>
            <w:tcW w:w="3675" w:type="dxa"/>
            <w:gridSpan w:val="2"/>
            <w:tcBorders>
              <w:top w:val="single" w:sz="4" w:space="0" w:color="auto"/>
              <w:left w:val="single" w:sz="4" w:space="0" w:color="auto"/>
              <w:right w:val="single" w:sz="4" w:space="0" w:color="auto"/>
            </w:tcBorders>
          </w:tcPr>
          <w:p w14:paraId="0555BF90" w14:textId="77777777" w:rsidR="00727F2D" w:rsidRPr="00020619" w:rsidRDefault="00727F2D" w:rsidP="00BB34DD">
            <w:pPr>
              <w:pStyle w:val="TAL"/>
              <w:rPr>
                <w:ins w:id="74413" w:author="BigCREditor-RAN4#104-bis" w:date="2022-10-21T16:09:00Z"/>
                <w:rFonts w:eastAsia="Calibri"/>
                <w:szCs w:val="22"/>
              </w:rPr>
            </w:pPr>
            <w:ins w:id="74414" w:author="BigCREditor-RAN4#104-bis" w:date="2022-10-21T16:09:00Z">
              <w:r w:rsidRPr="00020619">
                <w:rPr>
                  <w:rFonts w:eastAsia="Calibri" w:cs="Arial"/>
                  <w:szCs w:val="22"/>
                  <w:lang w:val="en-US"/>
                </w:rPr>
                <w:t>Antenna configuration</w:t>
              </w:r>
            </w:ins>
          </w:p>
        </w:tc>
        <w:tc>
          <w:tcPr>
            <w:tcW w:w="1260" w:type="dxa"/>
            <w:tcBorders>
              <w:top w:val="single" w:sz="4" w:space="0" w:color="auto"/>
              <w:left w:val="single" w:sz="4" w:space="0" w:color="auto"/>
              <w:bottom w:val="single" w:sz="4" w:space="0" w:color="auto"/>
              <w:right w:val="single" w:sz="4" w:space="0" w:color="auto"/>
            </w:tcBorders>
            <w:vAlign w:val="center"/>
          </w:tcPr>
          <w:p w14:paraId="45A2A2FF" w14:textId="77777777" w:rsidR="00727F2D" w:rsidRPr="00020619" w:rsidRDefault="00727F2D" w:rsidP="00BB34DD">
            <w:pPr>
              <w:pStyle w:val="TAC"/>
              <w:rPr>
                <w:ins w:id="74415" w:author="BigCREditor-RAN4#104-bis" w:date="2022-10-21T16:09:00Z"/>
              </w:rPr>
            </w:pPr>
          </w:p>
        </w:tc>
        <w:tc>
          <w:tcPr>
            <w:tcW w:w="932" w:type="dxa"/>
            <w:tcBorders>
              <w:top w:val="single" w:sz="4" w:space="0" w:color="auto"/>
              <w:left w:val="single" w:sz="4" w:space="0" w:color="auto"/>
              <w:bottom w:val="single" w:sz="4" w:space="0" w:color="auto"/>
              <w:right w:val="single" w:sz="4" w:space="0" w:color="auto"/>
            </w:tcBorders>
            <w:vAlign w:val="center"/>
          </w:tcPr>
          <w:p w14:paraId="0B53E682" w14:textId="77777777" w:rsidR="00727F2D" w:rsidRPr="00020619" w:rsidRDefault="00727F2D" w:rsidP="00BB34DD">
            <w:pPr>
              <w:pStyle w:val="TAC"/>
              <w:rPr>
                <w:ins w:id="74416" w:author="BigCREditor-RAN4#104-bis" w:date="2022-10-21T16:09:00Z"/>
              </w:rPr>
            </w:pPr>
            <w:ins w:id="74417" w:author="BigCREditor-RAN4#104-bis" w:date="2022-10-21T16:09:00Z">
              <w:r w:rsidRPr="00020619">
                <w:rPr>
                  <w:rFonts w:cs="Arial"/>
                  <w:szCs w:val="18"/>
                  <w:lang w:val="en-US"/>
                </w:rPr>
                <w:t>1x2</w:t>
              </w:r>
            </w:ins>
          </w:p>
        </w:tc>
        <w:tc>
          <w:tcPr>
            <w:tcW w:w="932" w:type="dxa"/>
            <w:gridSpan w:val="2"/>
            <w:tcBorders>
              <w:top w:val="single" w:sz="4" w:space="0" w:color="auto"/>
              <w:left w:val="single" w:sz="4" w:space="0" w:color="auto"/>
              <w:bottom w:val="single" w:sz="4" w:space="0" w:color="auto"/>
              <w:right w:val="single" w:sz="4" w:space="0" w:color="auto"/>
            </w:tcBorders>
            <w:vAlign w:val="center"/>
          </w:tcPr>
          <w:p w14:paraId="2CBEC2D9" w14:textId="77777777" w:rsidR="00727F2D" w:rsidRPr="00020619" w:rsidRDefault="00727F2D" w:rsidP="00BB34DD">
            <w:pPr>
              <w:pStyle w:val="TAC"/>
              <w:rPr>
                <w:ins w:id="74418" w:author="BigCREditor-RAN4#104-bis" w:date="2022-10-21T16:09:00Z"/>
              </w:rPr>
            </w:pPr>
            <w:ins w:id="74419" w:author="BigCREditor-RAN4#104-bis" w:date="2022-10-21T16:09:00Z">
              <w:r w:rsidRPr="00020619">
                <w:rPr>
                  <w:rFonts w:cs="Arial"/>
                  <w:szCs w:val="18"/>
                  <w:lang w:val="en-US"/>
                </w:rPr>
                <w:t>1x2</w:t>
              </w:r>
            </w:ins>
          </w:p>
        </w:tc>
        <w:tc>
          <w:tcPr>
            <w:tcW w:w="921" w:type="dxa"/>
            <w:gridSpan w:val="2"/>
            <w:tcBorders>
              <w:top w:val="single" w:sz="4" w:space="0" w:color="auto"/>
              <w:left w:val="single" w:sz="4" w:space="0" w:color="auto"/>
              <w:bottom w:val="single" w:sz="4" w:space="0" w:color="auto"/>
              <w:right w:val="single" w:sz="4" w:space="0" w:color="auto"/>
            </w:tcBorders>
            <w:vAlign w:val="center"/>
          </w:tcPr>
          <w:p w14:paraId="2D45CC76" w14:textId="77777777" w:rsidR="00727F2D" w:rsidRPr="00020619" w:rsidRDefault="00727F2D" w:rsidP="00BB34DD">
            <w:pPr>
              <w:pStyle w:val="TAC"/>
              <w:rPr>
                <w:ins w:id="74420" w:author="BigCREditor-RAN4#104-bis" w:date="2022-10-21T16:09:00Z"/>
              </w:rPr>
            </w:pPr>
            <w:ins w:id="74421" w:author="BigCREditor-RAN4#104-bis" w:date="2022-10-21T16:09:00Z">
              <w:r w:rsidRPr="00020619">
                <w:rPr>
                  <w:rFonts w:cs="Arial"/>
                  <w:szCs w:val="18"/>
                  <w:lang w:val="en-US"/>
                </w:rPr>
                <w:t>1x2</w:t>
              </w:r>
            </w:ins>
          </w:p>
        </w:tc>
        <w:tc>
          <w:tcPr>
            <w:tcW w:w="922" w:type="dxa"/>
            <w:tcBorders>
              <w:top w:val="single" w:sz="4" w:space="0" w:color="auto"/>
              <w:left w:val="single" w:sz="4" w:space="0" w:color="auto"/>
              <w:bottom w:val="single" w:sz="4" w:space="0" w:color="auto"/>
              <w:right w:val="single" w:sz="4" w:space="0" w:color="auto"/>
            </w:tcBorders>
            <w:vAlign w:val="center"/>
          </w:tcPr>
          <w:p w14:paraId="69C1853C" w14:textId="77777777" w:rsidR="00727F2D" w:rsidRPr="00020619" w:rsidRDefault="00727F2D" w:rsidP="00BB34DD">
            <w:pPr>
              <w:pStyle w:val="TAC"/>
              <w:rPr>
                <w:ins w:id="74422" w:author="BigCREditor-RAN4#104-bis" w:date="2022-10-21T16:09:00Z"/>
              </w:rPr>
            </w:pPr>
            <w:ins w:id="74423" w:author="BigCREditor-RAN4#104-bis" w:date="2022-10-21T16:09:00Z">
              <w:r w:rsidRPr="00020619">
                <w:rPr>
                  <w:rFonts w:cs="Arial"/>
                  <w:szCs w:val="18"/>
                  <w:lang w:val="en-US"/>
                </w:rPr>
                <w:t>1x2</w:t>
              </w:r>
            </w:ins>
          </w:p>
        </w:tc>
      </w:tr>
      <w:tr w:rsidR="00727F2D" w:rsidRPr="00020619" w14:paraId="7A6ED78C" w14:textId="77777777" w:rsidTr="00BB34DD">
        <w:trPr>
          <w:trHeight w:val="20"/>
          <w:jc w:val="center"/>
          <w:ins w:id="74424" w:author="BigCREditor-RAN4#104-bis" w:date="2022-10-21T16:09:00Z"/>
        </w:trPr>
        <w:tc>
          <w:tcPr>
            <w:tcW w:w="8642" w:type="dxa"/>
            <w:gridSpan w:val="9"/>
            <w:tcBorders>
              <w:top w:val="single" w:sz="4" w:space="0" w:color="auto"/>
              <w:left w:val="single" w:sz="4" w:space="0" w:color="auto"/>
              <w:bottom w:val="single" w:sz="4" w:space="0" w:color="auto"/>
              <w:right w:val="single" w:sz="4" w:space="0" w:color="auto"/>
            </w:tcBorders>
            <w:vAlign w:val="center"/>
            <w:hideMark/>
          </w:tcPr>
          <w:p w14:paraId="55FDC5E8" w14:textId="77777777" w:rsidR="00727F2D" w:rsidRPr="00020619" w:rsidRDefault="00727F2D" w:rsidP="00BB34DD">
            <w:pPr>
              <w:keepNext/>
              <w:keepLines/>
              <w:spacing w:after="0"/>
              <w:ind w:left="851" w:hanging="851"/>
              <w:rPr>
                <w:ins w:id="74425" w:author="BigCREditor-RAN4#104-bis" w:date="2022-10-21T16:09:00Z"/>
                <w:rFonts w:ascii="Arial" w:hAnsi="Arial" w:cs="Arial"/>
                <w:sz w:val="18"/>
              </w:rPr>
            </w:pPr>
            <w:ins w:id="74426" w:author="BigCREditor-RAN4#104-bis" w:date="2022-10-21T16:09:00Z">
              <w:r w:rsidRPr="00020619">
                <w:rPr>
                  <w:rFonts w:ascii="Arial" w:hAnsi="Arial" w:cs="Arial"/>
                  <w:sz w:val="18"/>
                </w:rPr>
                <w:t>Note 1:</w:t>
              </w:r>
              <w:r w:rsidRPr="00020619">
                <w:rPr>
                  <w:rFonts w:ascii="Arial" w:hAnsi="Arial" w:cs="Arial"/>
                  <w:sz w:val="18"/>
                </w:rPr>
                <w:tab/>
                <w:t xml:space="preserve">OCNG shall be used such that both cells are fully </w:t>
              </w:r>
              <w:proofErr w:type="gramStart"/>
              <w:r w:rsidRPr="00020619">
                <w:rPr>
                  <w:rFonts w:ascii="Arial" w:hAnsi="Arial" w:cs="Arial"/>
                  <w:sz w:val="18"/>
                </w:rPr>
                <w:t>allocated</w:t>
              </w:r>
              <w:proofErr w:type="gramEnd"/>
              <w:r w:rsidRPr="00020619">
                <w:rPr>
                  <w:rFonts w:ascii="Arial" w:hAnsi="Arial" w:cs="Arial"/>
                  <w:sz w:val="18"/>
                </w:rPr>
                <w:t xml:space="preserve"> and a constant total transmitted power spectral density is achieved for all OFDM symbols.</w:t>
              </w:r>
            </w:ins>
          </w:p>
          <w:p w14:paraId="039E45FA" w14:textId="77777777" w:rsidR="00727F2D" w:rsidRPr="00020619" w:rsidRDefault="00727F2D" w:rsidP="00BB34DD">
            <w:pPr>
              <w:keepNext/>
              <w:keepLines/>
              <w:spacing w:after="0"/>
              <w:ind w:left="851" w:hanging="851"/>
              <w:rPr>
                <w:ins w:id="74427" w:author="BigCREditor-RAN4#104-bis" w:date="2022-10-21T16:09:00Z"/>
                <w:rFonts w:ascii="Arial" w:hAnsi="Arial" w:cs="Arial"/>
                <w:sz w:val="18"/>
              </w:rPr>
            </w:pPr>
            <w:ins w:id="74428" w:author="BigCREditor-RAN4#104-bis" w:date="2022-10-21T16:09:00Z">
              <w:r w:rsidRPr="00020619">
                <w:rPr>
                  <w:rFonts w:ascii="Arial" w:hAnsi="Arial" w:cs="Arial"/>
                  <w:sz w:val="18"/>
                </w:rPr>
                <w:t>Note 2:</w:t>
              </w:r>
              <w:r w:rsidRPr="00020619">
                <w:rPr>
                  <w:rFonts w:ascii="Arial" w:hAnsi="Arial" w:cs="Arial"/>
                  <w:sz w:val="18"/>
                </w:rPr>
                <w:tab/>
                <w:t>Void</w:t>
              </w:r>
            </w:ins>
          </w:p>
          <w:p w14:paraId="69EF427D" w14:textId="77777777" w:rsidR="00727F2D" w:rsidRPr="00020619" w:rsidRDefault="00727F2D" w:rsidP="00BB34DD">
            <w:pPr>
              <w:keepNext/>
              <w:keepLines/>
              <w:spacing w:after="0"/>
              <w:ind w:left="851" w:hanging="851"/>
              <w:rPr>
                <w:ins w:id="74429" w:author="BigCREditor-RAN4#104-bis" w:date="2022-10-21T16:09:00Z"/>
                <w:rFonts w:ascii="Arial" w:hAnsi="Arial" w:cs="Arial"/>
                <w:sz w:val="18"/>
              </w:rPr>
            </w:pPr>
            <w:ins w:id="74430" w:author="BigCREditor-RAN4#104-bis" w:date="2022-10-21T16:09:00Z">
              <w:r w:rsidRPr="00020619">
                <w:rPr>
                  <w:rFonts w:ascii="Arial" w:hAnsi="Arial" w:cs="Arial"/>
                  <w:sz w:val="18"/>
                </w:rPr>
                <w:t>Note 3:</w:t>
              </w:r>
              <w:r w:rsidRPr="00020619">
                <w:rPr>
                  <w:rFonts w:ascii="Arial" w:hAnsi="Arial" w:cs="Arial"/>
                  <w:sz w:val="18"/>
                </w:rPr>
                <w:tab/>
                <w:t>Void</w:t>
              </w:r>
            </w:ins>
          </w:p>
          <w:p w14:paraId="1AD697DE" w14:textId="77777777" w:rsidR="00727F2D" w:rsidRPr="00020619" w:rsidRDefault="00727F2D" w:rsidP="00BB34DD">
            <w:pPr>
              <w:keepNext/>
              <w:keepLines/>
              <w:spacing w:after="0"/>
              <w:ind w:left="851" w:hanging="851"/>
              <w:rPr>
                <w:ins w:id="74431" w:author="BigCREditor-RAN4#104-bis" w:date="2022-10-21T16:09:00Z"/>
                <w:rFonts w:ascii="Arial" w:hAnsi="Arial" w:cs="Arial"/>
                <w:sz w:val="18"/>
              </w:rPr>
            </w:pPr>
            <w:ins w:id="74432" w:author="BigCREditor-RAN4#104-bis" w:date="2022-10-21T16:09:00Z">
              <w:r w:rsidRPr="00020619">
                <w:rPr>
                  <w:rFonts w:ascii="Arial" w:hAnsi="Arial" w:cs="Arial"/>
                  <w:sz w:val="18"/>
                </w:rPr>
                <w:t>Note 4:</w:t>
              </w:r>
              <w:r w:rsidRPr="00020619">
                <w:rPr>
                  <w:rFonts w:ascii="Arial" w:hAnsi="Arial" w:cs="Arial"/>
                  <w:sz w:val="18"/>
                </w:rPr>
                <w:tab/>
                <w:t>Void</w:t>
              </w:r>
            </w:ins>
          </w:p>
          <w:p w14:paraId="358CED0D" w14:textId="77777777" w:rsidR="00727F2D" w:rsidRPr="00020619" w:rsidRDefault="00727F2D" w:rsidP="00BB34DD">
            <w:pPr>
              <w:keepNext/>
              <w:keepLines/>
              <w:spacing w:after="0"/>
              <w:ind w:left="851" w:hanging="851"/>
              <w:rPr>
                <w:ins w:id="74433" w:author="BigCREditor-RAN4#104-bis" w:date="2022-10-21T16:09:00Z"/>
                <w:rFonts w:ascii="Arial" w:hAnsi="Arial" w:cs="Arial"/>
                <w:sz w:val="18"/>
              </w:rPr>
            </w:pPr>
            <w:ins w:id="74434" w:author="BigCREditor-RAN4#104-bis" w:date="2022-10-21T16:09:00Z">
              <w:r w:rsidRPr="00020619">
                <w:rPr>
                  <w:rFonts w:ascii="Arial" w:hAnsi="Arial" w:cs="Arial"/>
                  <w:sz w:val="18"/>
                </w:rPr>
                <w:t xml:space="preserve">Note 5: </w:t>
              </w:r>
              <w:r w:rsidRPr="00020619">
                <w:rPr>
                  <w:rFonts w:ascii="Arial" w:hAnsi="Arial" w:cs="Arial"/>
                  <w:sz w:val="18"/>
                </w:rPr>
                <w:tab/>
                <w:t>Void.</w:t>
              </w:r>
            </w:ins>
          </w:p>
        </w:tc>
      </w:tr>
    </w:tbl>
    <w:p w14:paraId="09500F2C" w14:textId="77777777" w:rsidR="00727F2D" w:rsidRPr="00020619" w:rsidRDefault="00727F2D" w:rsidP="00727F2D">
      <w:pPr>
        <w:rPr>
          <w:ins w:id="74435" w:author="BigCREditor-RAN4#104-bis" w:date="2022-10-21T16:09:00Z"/>
        </w:rPr>
      </w:pPr>
    </w:p>
    <w:p w14:paraId="5F62C175" w14:textId="77777777" w:rsidR="00727F2D" w:rsidRPr="00020619" w:rsidRDefault="00727F2D" w:rsidP="00727F2D">
      <w:pPr>
        <w:pStyle w:val="TH"/>
        <w:rPr>
          <w:ins w:id="74436" w:author="BigCREditor-RAN4#104-bis" w:date="2022-10-21T16:09:00Z"/>
        </w:rPr>
      </w:pPr>
      <w:ins w:id="74437" w:author="BigCREditor-RAN4#104-bis" w:date="2022-10-21T16:09:00Z">
        <w:r w:rsidRPr="00020619">
          <w:lastRenderedPageBreak/>
          <w:t xml:space="preserve">Table </w:t>
        </w:r>
        <w:r w:rsidRPr="00020619">
          <w:rPr>
            <w:rFonts w:cs="Arial"/>
          </w:rPr>
          <w:t>A.17.7.2.1.2-3</w:t>
        </w:r>
        <w:r w:rsidRPr="00020619">
          <w:t>: SS-RSRQ Intra frequency OTA related test parameters</w:t>
        </w:r>
      </w:ins>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17"/>
        <w:gridCol w:w="1408"/>
        <w:gridCol w:w="1006"/>
        <w:gridCol w:w="109"/>
        <w:gridCol w:w="833"/>
        <w:gridCol w:w="282"/>
        <w:gridCol w:w="974"/>
        <w:gridCol w:w="141"/>
        <w:gridCol w:w="1115"/>
      </w:tblGrid>
      <w:tr w:rsidR="00727F2D" w:rsidRPr="00020619" w14:paraId="69D36481" w14:textId="77777777" w:rsidTr="00BB34DD">
        <w:trPr>
          <w:trHeight w:val="187"/>
          <w:jc w:val="center"/>
          <w:ins w:id="74438" w:author="BigCREditor-RAN4#104-bis" w:date="2022-10-21T16:09:00Z"/>
        </w:trPr>
        <w:tc>
          <w:tcPr>
            <w:tcW w:w="4017" w:type="dxa"/>
            <w:tcBorders>
              <w:top w:val="single" w:sz="4" w:space="0" w:color="auto"/>
              <w:left w:val="single" w:sz="4" w:space="0" w:color="auto"/>
              <w:bottom w:val="nil"/>
              <w:right w:val="single" w:sz="4" w:space="0" w:color="auto"/>
            </w:tcBorders>
            <w:shd w:val="clear" w:color="auto" w:fill="auto"/>
            <w:vAlign w:val="center"/>
            <w:hideMark/>
          </w:tcPr>
          <w:p w14:paraId="6AA4815D" w14:textId="77777777" w:rsidR="00727F2D" w:rsidRPr="00020619" w:rsidRDefault="00727F2D" w:rsidP="00BB34DD">
            <w:pPr>
              <w:pStyle w:val="TAH"/>
              <w:rPr>
                <w:ins w:id="74439" w:author="BigCREditor-RAN4#104-bis" w:date="2022-10-21T16:09:00Z"/>
              </w:rPr>
            </w:pPr>
          </w:p>
        </w:tc>
        <w:tc>
          <w:tcPr>
            <w:tcW w:w="1408" w:type="dxa"/>
            <w:tcBorders>
              <w:top w:val="single" w:sz="4" w:space="0" w:color="auto"/>
              <w:left w:val="single" w:sz="4" w:space="0" w:color="auto"/>
              <w:bottom w:val="nil"/>
              <w:right w:val="single" w:sz="4" w:space="0" w:color="auto"/>
            </w:tcBorders>
            <w:shd w:val="clear" w:color="auto" w:fill="auto"/>
            <w:vAlign w:val="center"/>
            <w:hideMark/>
          </w:tcPr>
          <w:p w14:paraId="4403C126" w14:textId="77777777" w:rsidR="00727F2D" w:rsidRPr="00020619" w:rsidRDefault="00727F2D" w:rsidP="00BB34DD">
            <w:pPr>
              <w:pStyle w:val="TAH"/>
              <w:rPr>
                <w:ins w:id="74440" w:author="BigCREditor-RAN4#104-bis" w:date="2022-10-21T16:09:00Z"/>
              </w:rPr>
            </w:pPr>
            <w:ins w:id="74441" w:author="BigCREditor-RAN4#104-bis" w:date="2022-10-21T16:09:00Z">
              <w:r w:rsidRPr="00020619">
                <w:t>Unit</w:t>
              </w:r>
            </w:ins>
          </w:p>
        </w:tc>
        <w:tc>
          <w:tcPr>
            <w:tcW w:w="1948" w:type="dxa"/>
            <w:gridSpan w:val="3"/>
            <w:tcBorders>
              <w:top w:val="single" w:sz="4" w:space="0" w:color="auto"/>
              <w:left w:val="single" w:sz="4" w:space="0" w:color="auto"/>
              <w:bottom w:val="single" w:sz="4" w:space="0" w:color="auto"/>
              <w:right w:val="single" w:sz="4" w:space="0" w:color="auto"/>
            </w:tcBorders>
            <w:vAlign w:val="center"/>
            <w:hideMark/>
          </w:tcPr>
          <w:p w14:paraId="5F15AC04" w14:textId="77777777" w:rsidR="00727F2D" w:rsidRPr="00020619" w:rsidRDefault="00727F2D" w:rsidP="00BB34DD">
            <w:pPr>
              <w:pStyle w:val="TAH"/>
              <w:rPr>
                <w:ins w:id="74442" w:author="BigCREditor-RAN4#104-bis" w:date="2022-10-21T16:09:00Z"/>
              </w:rPr>
            </w:pPr>
            <w:ins w:id="74443" w:author="BigCREditor-RAN4#104-bis" w:date="2022-10-21T16:09:00Z">
              <w:r w:rsidRPr="00020619">
                <w:t>Test 1</w:t>
              </w:r>
            </w:ins>
          </w:p>
        </w:tc>
        <w:tc>
          <w:tcPr>
            <w:tcW w:w="2512" w:type="dxa"/>
            <w:gridSpan w:val="4"/>
            <w:tcBorders>
              <w:top w:val="single" w:sz="4" w:space="0" w:color="auto"/>
              <w:left w:val="single" w:sz="4" w:space="0" w:color="auto"/>
              <w:bottom w:val="single" w:sz="4" w:space="0" w:color="auto"/>
              <w:right w:val="single" w:sz="4" w:space="0" w:color="auto"/>
            </w:tcBorders>
            <w:vAlign w:val="center"/>
            <w:hideMark/>
          </w:tcPr>
          <w:p w14:paraId="5D74EDCB" w14:textId="77777777" w:rsidR="00727F2D" w:rsidRPr="00020619" w:rsidRDefault="00727F2D" w:rsidP="00BB34DD">
            <w:pPr>
              <w:pStyle w:val="TAH"/>
              <w:rPr>
                <w:ins w:id="74444" w:author="BigCREditor-RAN4#104-bis" w:date="2022-10-21T16:09:00Z"/>
              </w:rPr>
            </w:pPr>
            <w:ins w:id="74445" w:author="BigCREditor-RAN4#104-bis" w:date="2022-10-21T16:09:00Z">
              <w:r w:rsidRPr="00020619">
                <w:t>Test 2</w:t>
              </w:r>
            </w:ins>
          </w:p>
        </w:tc>
      </w:tr>
      <w:tr w:rsidR="00727F2D" w:rsidRPr="00020619" w14:paraId="5C8784C9" w14:textId="77777777" w:rsidTr="00BB34DD">
        <w:trPr>
          <w:trHeight w:val="187"/>
          <w:jc w:val="center"/>
          <w:ins w:id="74446" w:author="BigCREditor-RAN4#104-bis" w:date="2022-10-21T16:09:00Z"/>
        </w:trPr>
        <w:tc>
          <w:tcPr>
            <w:tcW w:w="4017" w:type="dxa"/>
            <w:tcBorders>
              <w:top w:val="nil"/>
              <w:left w:val="single" w:sz="4" w:space="0" w:color="auto"/>
              <w:bottom w:val="single" w:sz="4" w:space="0" w:color="auto"/>
              <w:right w:val="single" w:sz="4" w:space="0" w:color="auto"/>
            </w:tcBorders>
            <w:shd w:val="clear" w:color="auto" w:fill="auto"/>
            <w:vAlign w:val="center"/>
            <w:hideMark/>
          </w:tcPr>
          <w:p w14:paraId="6DC387F2" w14:textId="77777777" w:rsidR="00727F2D" w:rsidRPr="00020619" w:rsidRDefault="00727F2D" w:rsidP="00BB34DD">
            <w:pPr>
              <w:pStyle w:val="TAH"/>
              <w:rPr>
                <w:ins w:id="74447" w:author="BigCREditor-RAN4#104-bis" w:date="2022-10-21T16:09:00Z"/>
              </w:rPr>
            </w:pPr>
          </w:p>
        </w:tc>
        <w:tc>
          <w:tcPr>
            <w:tcW w:w="1408" w:type="dxa"/>
            <w:tcBorders>
              <w:top w:val="nil"/>
              <w:left w:val="single" w:sz="4" w:space="0" w:color="auto"/>
              <w:bottom w:val="single" w:sz="4" w:space="0" w:color="auto"/>
              <w:right w:val="single" w:sz="4" w:space="0" w:color="auto"/>
            </w:tcBorders>
            <w:shd w:val="clear" w:color="auto" w:fill="auto"/>
            <w:vAlign w:val="center"/>
            <w:hideMark/>
          </w:tcPr>
          <w:p w14:paraId="01433C04" w14:textId="77777777" w:rsidR="00727F2D" w:rsidRPr="00020619" w:rsidRDefault="00727F2D" w:rsidP="00BB34DD">
            <w:pPr>
              <w:pStyle w:val="TAH"/>
              <w:rPr>
                <w:ins w:id="74448" w:author="BigCREditor-RAN4#104-bis" w:date="2022-10-21T16:09:00Z"/>
              </w:rPr>
            </w:pPr>
          </w:p>
        </w:tc>
        <w:tc>
          <w:tcPr>
            <w:tcW w:w="1006" w:type="dxa"/>
            <w:tcBorders>
              <w:top w:val="single" w:sz="4" w:space="0" w:color="auto"/>
              <w:left w:val="single" w:sz="4" w:space="0" w:color="auto"/>
              <w:bottom w:val="single" w:sz="4" w:space="0" w:color="auto"/>
              <w:right w:val="single" w:sz="4" w:space="0" w:color="auto"/>
            </w:tcBorders>
            <w:vAlign w:val="center"/>
            <w:hideMark/>
          </w:tcPr>
          <w:p w14:paraId="0B62048D" w14:textId="77777777" w:rsidR="00727F2D" w:rsidRPr="00020619" w:rsidRDefault="00727F2D" w:rsidP="00BB34DD">
            <w:pPr>
              <w:pStyle w:val="TAH"/>
              <w:rPr>
                <w:ins w:id="74449" w:author="BigCREditor-RAN4#104-bis" w:date="2022-10-21T16:09:00Z"/>
              </w:rPr>
            </w:pPr>
            <w:ins w:id="74450" w:author="BigCREditor-RAN4#104-bis" w:date="2022-10-21T16:09:00Z">
              <w:r w:rsidRPr="00020619">
                <w:t>Cell 1</w:t>
              </w:r>
            </w:ins>
          </w:p>
        </w:tc>
        <w:tc>
          <w:tcPr>
            <w:tcW w:w="942" w:type="dxa"/>
            <w:gridSpan w:val="2"/>
            <w:tcBorders>
              <w:top w:val="single" w:sz="4" w:space="0" w:color="auto"/>
              <w:left w:val="single" w:sz="4" w:space="0" w:color="auto"/>
              <w:bottom w:val="single" w:sz="4" w:space="0" w:color="auto"/>
              <w:right w:val="single" w:sz="4" w:space="0" w:color="auto"/>
            </w:tcBorders>
            <w:vAlign w:val="center"/>
            <w:hideMark/>
          </w:tcPr>
          <w:p w14:paraId="4A55574F" w14:textId="77777777" w:rsidR="00727F2D" w:rsidRPr="00020619" w:rsidRDefault="00727F2D" w:rsidP="00BB34DD">
            <w:pPr>
              <w:pStyle w:val="TAH"/>
              <w:rPr>
                <w:ins w:id="74451" w:author="BigCREditor-RAN4#104-bis" w:date="2022-10-21T16:09:00Z"/>
              </w:rPr>
            </w:pPr>
            <w:ins w:id="74452" w:author="BigCREditor-RAN4#104-bis" w:date="2022-10-21T16:09:00Z">
              <w:r w:rsidRPr="00020619">
                <w:t>Cell 2</w:t>
              </w:r>
            </w:ins>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47035EFB" w14:textId="77777777" w:rsidR="00727F2D" w:rsidRPr="00020619" w:rsidRDefault="00727F2D" w:rsidP="00BB34DD">
            <w:pPr>
              <w:pStyle w:val="TAH"/>
              <w:rPr>
                <w:ins w:id="74453" w:author="BigCREditor-RAN4#104-bis" w:date="2022-10-21T16:09:00Z"/>
              </w:rPr>
            </w:pPr>
            <w:ins w:id="74454" w:author="BigCREditor-RAN4#104-bis" w:date="2022-10-21T16:09:00Z">
              <w:r w:rsidRPr="00020619">
                <w:t>Cell 1</w:t>
              </w:r>
            </w:ins>
          </w:p>
        </w:tc>
        <w:tc>
          <w:tcPr>
            <w:tcW w:w="1256" w:type="dxa"/>
            <w:gridSpan w:val="2"/>
            <w:tcBorders>
              <w:top w:val="single" w:sz="4" w:space="0" w:color="auto"/>
              <w:left w:val="single" w:sz="4" w:space="0" w:color="auto"/>
              <w:bottom w:val="single" w:sz="4" w:space="0" w:color="auto"/>
              <w:right w:val="single" w:sz="4" w:space="0" w:color="auto"/>
            </w:tcBorders>
            <w:vAlign w:val="center"/>
            <w:hideMark/>
          </w:tcPr>
          <w:p w14:paraId="675FAD48" w14:textId="77777777" w:rsidR="00727F2D" w:rsidRPr="00020619" w:rsidRDefault="00727F2D" w:rsidP="00BB34DD">
            <w:pPr>
              <w:pStyle w:val="TAH"/>
              <w:rPr>
                <w:ins w:id="74455" w:author="BigCREditor-RAN4#104-bis" w:date="2022-10-21T16:09:00Z"/>
              </w:rPr>
            </w:pPr>
            <w:ins w:id="74456" w:author="BigCREditor-RAN4#104-bis" w:date="2022-10-21T16:09:00Z">
              <w:r w:rsidRPr="00020619">
                <w:t>Cell 2</w:t>
              </w:r>
            </w:ins>
          </w:p>
        </w:tc>
      </w:tr>
      <w:tr w:rsidR="00727F2D" w:rsidRPr="00020619" w14:paraId="24731F5A" w14:textId="77777777" w:rsidTr="00BB34DD">
        <w:trPr>
          <w:trHeight w:val="187"/>
          <w:jc w:val="center"/>
          <w:ins w:id="74457" w:author="BigCREditor-RAN4#104-bis" w:date="2022-10-21T16:09:00Z"/>
        </w:trPr>
        <w:tc>
          <w:tcPr>
            <w:tcW w:w="4017" w:type="dxa"/>
            <w:tcBorders>
              <w:top w:val="single" w:sz="4" w:space="0" w:color="auto"/>
              <w:left w:val="single" w:sz="4" w:space="0" w:color="auto"/>
              <w:bottom w:val="single" w:sz="4" w:space="0" w:color="auto"/>
              <w:right w:val="single" w:sz="4" w:space="0" w:color="auto"/>
            </w:tcBorders>
            <w:hideMark/>
          </w:tcPr>
          <w:p w14:paraId="55FE06DC" w14:textId="77777777" w:rsidR="00727F2D" w:rsidRPr="00020619" w:rsidRDefault="00727F2D" w:rsidP="00BB34DD">
            <w:pPr>
              <w:pStyle w:val="TAL"/>
              <w:rPr>
                <w:ins w:id="74458" w:author="BigCREditor-RAN4#104-bis" w:date="2022-10-21T16:09:00Z"/>
              </w:rPr>
            </w:pPr>
            <w:ins w:id="74459" w:author="BigCREditor-RAN4#104-bis" w:date="2022-10-21T16:09:00Z">
              <w:r w:rsidRPr="00020619">
                <w:t>Angle of arrival configuration</w:t>
              </w:r>
            </w:ins>
          </w:p>
        </w:tc>
        <w:tc>
          <w:tcPr>
            <w:tcW w:w="1408" w:type="dxa"/>
            <w:tcBorders>
              <w:top w:val="single" w:sz="4" w:space="0" w:color="auto"/>
              <w:left w:val="single" w:sz="4" w:space="0" w:color="auto"/>
              <w:bottom w:val="single" w:sz="4" w:space="0" w:color="auto"/>
              <w:right w:val="single" w:sz="4" w:space="0" w:color="auto"/>
            </w:tcBorders>
          </w:tcPr>
          <w:p w14:paraId="0D59F8B9" w14:textId="77777777" w:rsidR="00727F2D" w:rsidRPr="00020619" w:rsidRDefault="00727F2D" w:rsidP="00BB34DD">
            <w:pPr>
              <w:pStyle w:val="TAC"/>
              <w:rPr>
                <w:ins w:id="74460" w:author="BigCREditor-RAN4#104-bis" w:date="2022-10-21T16:09:00Z"/>
              </w:rPr>
            </w:pPr>
          </w:p>
        </w:tc>
        <w:tc>
          <w:tcPr>
            <w:tcW w:w="1948" w:type="dxa"/>
            <w:gridSpan w:val="3"/>
            <w:tcBorders>
              <w:top w:val="single" w:sz="4" w:space="0" w:color="auto"/>
              <w:left w:val="single" w:sz="4" w:space="0" w:color="auto"/>
              <w:bottom w:val="single" w:sz="4" w:space="0" w:color="auto"/>
              <w:right w:val="single" w:sz="4" w:space="0" w:color="auto"/>
            </w:tcBorders>
            <w:hideMark/>
          </w:tcPr>
          <w:p w14:paraId="4FA779AB" w14:textId="77777777" w:rsidR="00727F2D" w:rsidRPr="00020619" w:rsidRDefault="00727F2D" w:rsidP="00BB34DD">
            <w:pPr>
              <w:pStyle w:val="TAC"/>
              <w:rPr>
                <w:ins w:id="74461" w:author="BigCREditor-RAN4#104-bis" w:date="2022-10-21T16:09:00Z"/>
              </w:rPr>
            </w:pPr>
            <w:ins w:id="74462" w:author="BigCREditor-RAN4#104-bis" w:date="2022-10-21T16:09:00Z">
              <w:r w:rsidRPr="00020619">
                <w:t>Setup 1 according to clause A.3.15.1</w:t>
              </w:r>
            </w:ins>
          </w:p>
        </w:tc>
        <w:tc>
          <w:tcPr>
            <w:tcW w:w="2512" w:type="dxa"/>
            <w:gridSpan w:val="4"/>
            <w:tcBorders>
              <w:top w:val="single" w:sz="4" w:space="0" w:color="auto"/>
              <w:left w:val="single" w:sz="4" w:space="0" w:color="auto"/>
              <w:bottom w:val="single" w:sz="4" w:space="0" w:color="auto"/>
              <w:right w:val="single" w:sz="4" w:space="0" w:color="auto"/>
            </w:tcBorders>
            <w:hideMark/>
          </w:tcPr>
          <w:p w14:paraId="66F37241" w14:textId="77777777" w:rsidR="00727F2D" w:rsidRPr="00020619" w:rsidRDefault="00727F2D" w:rsidP="00BB34DD">
            <w:pPr>
              <w:pStyle w:val="TAC"/>
              <w:rPr>
                <w:ins w:id="74463" w:author="BigCREditor-RAN4#104-bis" w:date="2022-10-21T16:09:00Z"/>
              </w:rPr>
            </w:pPr>
            <w:ins w:id="74464" w:author="BigCREditor-RAN4#104-bis" w:date="2022-10-21T16:09:00Z">
              <w:r w:rsidRPr="00020619">
                <w:t>Setup 1according to clause A.3.15.1</w:t>
              </w:r>
            </w:ins>
          </w:p>
        </w:tc>
      </w:tr>
      <w:tr w:rsidR="00727F2D" w:rsidRPr="00020619" w14:paraId="44FDD6A1" w14:textId="77777777" w:rsidTr="00BB34DD">
        <w:trPr>
          <w:trHeight w:val="187"/>
          <w:jc w:val="center"/>
          <w:ins w:id="74465" w:author="BigCREditor-RAN4#104-bis" w:date="2022-10-21T16:09:00Z"/>
        </w:trPr>
        <w:tc>
          <w:tcPr>
            <w:tcW w:w="4017" w:type="dxa"/>
            <w:tcBorders>
              <w:top w:val="single" w:sz="4" w:space="0" w:color="auto"/>
              <w:left w:val="single" w:sz="4" w:space="0" w:color="auto"/>
              <w:bottom w:val="single" w:sz="4" w:space="0" w:color="auto"/>
              <w:right w:val="single" w:sz="4" w:space="0" w:color="auto"/>
            </w:tcBorders>
          </w:tcPr>
          <w:p w14:paraId="6F867D35" w14:textId="77777777" w:rsidR="00727F2D" w:rsidRPr="00020619" w:rsidRDefault="00727F2D" w:rsidP="00BB34DD">
            <w:pPr>
              <w:pStyle w:val="TAL"/>
              <w:rPr>
                <w:ins w:id="74466" w:author="BigCREditor-RAN4#104-bis" w:date="2022-10-21T16:09:00Z"/>
                <w:rFonts w:cs="Arial"/>
              </w:rPr>
            </w:pPr>
            <w:ins w:id="74467" w:author="BigCREditor-RAN4#104-bis" w:date="2022-10-21T16:09:00Z">
              <w:r w:rsidRPr="00020619">
                <w:rPr>
                  <w:rFonts w:cs="Arial"/>
                  <w:szCs w:val="18"/>
                </w:rPr>
                <w:t xml:space="preserve">Assumption for UE </w:t>
              </w:r>
              <w:proofErr w:type="spellStart"/>
              <w:r w:rsidRPr="00020619">
                <w:rPr>
                  <w:rFonts w:cs="Arial"/>
                  <w:szCs w:val="18"/>
                </w:rPr>
                <w:t>beams</w:t>
              </w:r>
              <w:r w:rsidRPr="00020619">
                <w:rPr>
                  <w:rFonts w:cs="Arial"/>
                  <w:szCs w:val="18"/>
                  <w:vertAlign w:val="superscript"/>
                </w:rPr>
                <w:t>Note</w:t>
              </w:r>
              <w:proofErr w:type="spellEnd"/>
              <w:r w:rsidRPr="00020619">
                <w:rPr>
                  <w:rFonts w:cs="Arial"/>
                  <w:szCs w:val="18"/>
                  <w:vertAlign w:val="superscript"/>
                </w:rPr>
                <w:t xml:space="preserve"> 9</w:t>
              </w:r>
            </w:ins>
          </w:p>
        </w:tc>
        <w:tc>
          <w:tcPr>
            <w:tcW w:w="1408" w:type="dxa"/>
            <w:tcBorders>
              <w:top w:val="single" w:sz="4" w:space="0" w:color="auto"/>
              <w:left w:val="single" w:sz="4" w:space="0" w:color="auto"/>
              <w:bottom w:val="single" w:sz="4" w:space="0" w:color="auto"/>
              <w:right w:val="single" w:sz="4" w:space="0" w:color="auto"/>
            </w:tcBorders>
          </w:tcPr>
          <w:p w14:paraId="157E5F54" w14:textId="77777777" w:rsidR="00727F2D" w:rsidRPr="00020619" w:rsidRDefault="00727F2D" w:rsidP="00BB34DD">
            <w:pPr>
              <w:pStyle w:val="TAC"/>
              <w:rPr>
                <w:ins w:id="74468" w:author="BigCREditor-RAN4#104-bis" w:date="2022-10-21T16:09:00Z"/>
              </w:rPr>
            </w:pPr>
          </w:p>
        </w:tc>
        <w:tc>
          <w:tcPr>
            <w:tcW w:w="4460" w:type="dxa"/>
            <w:gridSpan w:val="7"/>
            <w:tcBorders>
              <w:top w:val="single" w:sz="4" w:space="0" w:color="auto"/>
              <w:left w:val="single" w:sz="4" w:space="0" w:color="auto"/>
              <w:bottom w:val="single" w:sz="4" w:space="0" w:color="auto"/>
              <w:right w:val="single" w:sz="4" w:space="0" w:color="auto"/>
            </w:tcBorders>
          </w:tcPr>
          <w:p w14:paraId="2C1BE3C5" w14:textId="77777777" w:rsidR="00727F2D" w:rsidRPr="00020619" w:rsidRDefault="00727F2D" w:rsidP="00BB34DD">
            <w:pPr>
              <w:pStyle w:val="TAC"/>
              <w:rPr>
                <w:ins w:id="74469" w:author="BigCREditor-RAN4#104-bis" w:date="2022-10-21T16:09:00Z"/>
              </w:rPr>
            </w:pPr>
            <w:ins w:id="74470" w:author="BigCREditor-RAN4#104-bis" w:date="2022-10-21T16:09:00Z">
              <w:r w:rsidRPr="00020619">
                <w:t>Rough</w:t>
              </w:r>
            </w:ins>
          </w:p>
        </w:tc>
      </w:tr>
      <w:tr w:rsidR="00727F2D" w:rsidRPr="00020619" w14:paraId="21B29C02" w14:textId="77777777" w:rsidTr="00BB34DD">
        <w:trPr>
          <w:trHeight w:val="187"/>
          <w:jc w:val="center"/>
          <w:ins w:id="74471" w:author="BigCREditor-RAN4#104-bis" w:date="2022-10-21T16:09:00Z"/>
        </w:trPr>
        <w:tc>
          <w:tcPr>
            <w:tcW w:w="4017" w:type="dxa"/>
            <w:tcBorders>
              <w:top w:val="single" w:sz="4" w:space="0" w:color="auto"/>
              <w:left w:val="single" w:sz="4" w:space="0" w:color="auto"/>
              <w:bottom w:val="single" w:sz="4" w:space="0" w:color="auto"/>
              <w:right w:val="single" w:sz="4" w:space="0" w:color="auto"/>
            </w:tcBorders>
          </w:tcPr>
          <w:p w14:paraId="591FC510" w14:textId="77777777" w:rsidR="00727F2D" w:rsidRPr="00020619" w:rsidRDefault="00727F2D" w:rsidP="00BB34DD">
            <w:pPr>
              <w:pStyle w:val="TAL"/>
              <w:rPr>
                <w:ins w:id="74472" w:author="BigCREditor-RAN4#104-bis" w:date="2022-10-21T16:09:00Z"/>
                <w:szCs w:val="18"/>
              </w:rPr>
            </w:pPr>
            <w:ins w:id="74473" w:author="BigCREditor-RAN4#104-bis" w:date="2022-10-21T16:09:00Z">
              <w:r w:rsidRPr="00020619">
                <w:object w:dxaOrig="360" w:dyaOrig="360" w14:anchorId="678D0F14">
                  <v:shape id="_x0000_i1288" type="#_x0000_t75" style="width:20.75pt;height:20.75pt" o:ole="" fillcolor="window">
                    <v:imagedata r:id="rId15" o:title=""/>
                  </v:shape>
                  <o:OLEObject Type="Embed" ProgID="Equation.3" ShapeID="_x0000_i1288" DrawAspect="Content" ObjectID="_1731331669" r:id="rId397"/>
                </w:object>
              </w:r>
            </w:ins>
            <w:ins w:id="74474" w:author="BigCREditor-RAN4#104-bis" w:date="2022-10-21T16:09:00Z">
              <w:r w:rsidRPr="00020619">
                <w:rPr>
                  <w:vertAlign w:val="superscript"/>
                </w:rPr>
                <w:t>Note1</w:t>
              </w:r>
            </w:ins>
          </w:p>
        </w:tc>
        <w:tc>
          <w:tcPr>
            <w:tcW w:w="1408" w:type="dxa"/>
            <w:tcBorders>
              <w:top w:val="single" w:sz="4" w:space="0" w:color="auto"/>
              <w:left w:val="single" w:sz="4" w:space="0" w:color="auto"/>
              <w:bottom w:val="single" w:sz="4" w:space="0" w:color="auto"/>
              <w:right w:val="single" w:sz="4" w:space="0" w:color="auto"/>
            </w:tcBorders>
          </w:tcPr>
          <w:p w14:paraId="32D7EA34" w14:textId="77777777" w:rsidR="00727F2D" w:rsidRPr="00020619" w:rsidRDefault="00727F2D" w:rsidP="00BB34DD">
            <w:pPr>
              <w:pStyle w:val="TAC"/>
              <w:rPr>
                <w:ins w:id="74475" w:author="BigCREditor-RAN4#104-bis" w:date="2022-10-21T16:09:00Z"/>
              </w:rPr>
            </w:pPr>
            <w:ins w:id="74476" w:author="BigCREditor-RAN4#104-bis" w:date="2022-10-21T16:09:00Z">
              <w:r w:rsidRPr="00020619">
                <w:t>dBm/15kHz</w:t>
              </w:r>
              <w:r w:rsidRPr="00020619">
                <w:rPr>
                  <w:vertAlign w:val="superscript"/>
                </w:rPr>
                <w:t>Note4</w:t>
              </w:r>
            </w:ins>
          </w:p>
        </w:tc>
        <w:tc>
          <w:tcPr>
            <w:tcW w:w="2230" w:type="dxa"/>
            <w:gridSpan w:val="4"/>
            <w:tcBorders>
              <w:top w:val="single" w:sz="4" w:space="0" w:color="auto"/>
              <w:left w:val="single" w:sz="4" w:space="0" w:color="auto"/>
              <w:bottom w:val="single" w:sz="4" w:space="0" w:color="auto"/>
              <w:right w:val="single" w:sz="4" w:space="0" w:color="auto"/>
            </w:tcBorders>
          </w:tcPr>
          <w:p w14:paraId="20409C3E" w14:textId="77777777" w:rsidR="00727F2D" w:rsidRPr="00020619" w:rsidRDefault="00727F2D" w:rsidP="00BB34DD">
            <w:pPr>
              <w:pStyle w:val="TAC"/>
              <w:rPr>
                <w:ins w:id="74477" w:author="BigCREditor-RAN4#104-bis" w:date="2022-10-21T16:09:00Z"/>
              </w:rPr>
            </w:pPr>
            <w:ins w:id="74478" w:author="BigCREditor-RAN4#104-bis" w:date="2022-10-21T16:09:00Z">
              <w:r w:rsidRPr="00020619">
                <w:t>-95</w:t>
              </w:r>
            </w:ins>
          </w:p>
        </w:tc>
        <w:tc>
          <w:tcPr>
            <w:tcW w:w="2230" w:type="dxa"/>
            <w:gridSpan w:val="3"/>
            <w:tcBorders>
              <w:top w:val="single" w:sz="4" w:space="0" w:color="auto"/>
              <w:left w:val="single" w:sz="4" w:space="0" w:color="auto"/>
              <w:bottom w:val="single" w:sz="4" w:space="0" w:color="auto"/>
              <w:right w:val="single" w:sz="4" w:space="0" w:color="auto"/>
            </w:tcBorders>
          </w:tcPr>
          <w:p w14:paraId="69B6B7B5" w14:textId="77777777" w:rsidR="00727F2D" w:rsidRPr="00020619" w:rsidRDefault="00727F2D" w:rsidP="00BB34DD">
            <w:pPr>
              <w:pStyle w:val="TAC"/>
              <w:rPr>
                <w:ins w:id="74479" w:author="BigCREditor-RAN4#104-bis" w:date="2022-10-21T16:09:00Z"/>
              </w:rPr>
            </w:pPr>
            <w:ins w:id="74480" w:author="BigCREditor-RAN4#104-bis" w:date="2022-10-21T16:09:00Z">
              <w:r w:rsidRPr="00020619">
                <w:t>-95</w:t>
              </w:r>
            </w:ins>
          </w:p>
        </w:tc>
      </w:tr>
      <w:tr w:rsidR="00727F2D" w:rsidRPr="00020619" w14:paraId="369EFE83" w14:textId="77777777" w:rsidTr="00BB34DD">
        <w:trPr>
          <w:trHeight w:val="187"/>
          <w:jc w:val="center"/>
          <w:ins w:id="74481" w:author="BigCREditor-RAN4#104-bis" w:date="2022-10-21T16:09:00Z"/>
        </w:trPr>
        <w:tc>
          <w:tcPr>
            <w:tcW w:w="4017" w:type="dxa"/>
            <w:tcBorders>
              <w:top w:val="single" w:sz="4" w:space="0" w:color="auto"/>
              <w:left w:val="single" w:sz="4" w:space="0" w:color="auto"/>
              <w:bottom w:val="single" w:sz="4" w:space="0" w:color="auto"/>
              <w:right w:val="single" w:sz="4" w:space="0" w:color="auto"/>
            </w:tcBorders>
          </w:tcPr>
          <w:p w14:paraId="5C17B8DD" w14:textId="77777777" w:rsidR="00727F2D" w:rsidRPr="00020619" w:rsidRDefault="00727F2D" w:rsidP="00BB34DD">
            <w:pPr>
              <w:pStyle w:val="TAL"/>
              <w:rPr>
                <w:ins w:id="74482" w:author="BigCREditor-RAN4#104-bis" w:date="2022-10-21T16:09:00Z"/>
                <w:szCs w:val="18"/>
              </w:rPr>
            </w:pPr>
            <w:ins w:id="74483" w:author="BigCREditor-RAN4#104-bis" w:date="2022-10-21T16:09:00Z">
              <w:r w:rsidRPr="00020619">
                <w:object w:dxaOrig="360" w:dyaOrig="360" w14:anchorId="29885553">
                  <v:shape id="_x0000_i1289" type="#_x0000_t75" style="width:20.75pt;height:20.75pt" o:ole="" fillcolor="window">
                    <v:imagedata r:id="rId15" o:title=""/>
                  </v:shape>
                  <o:OLEObject Type="Embed" ProgID="Equation.3" ShapeID="_x0000_i1289" DrawAspect="Content" ObjectID="_1731331670" r:id="rId398"/>
                </w:object>
              </w:r>
            </w:ins>
            <w:ins w:id="74484" w:author="BigCREditor-RAN4#104-bis" w:date="2022-10-21T16:09:00Z">
              <w:r w:rsidRPr="00020619">
                <w:rPr>
                  <w:vertAlign w:val="superscript"/>
                </w:rPr>
                <w:t>Note1</w:t>
              </w:r>
            </w:ins>
          </w:p>
        </w:tc>
        <w:tc>
          <w:tcPr>
            <w:tcW w:w="1408" w:type="dxa"/>
            <w:tcBorders>
              <w:top w:val="single" w:sz="4" w:space="0" w:color="auto"/>
              <w:left w:val="single" w:sz="4" w:space="0" w:color="auto"/>
              <w:bottom w:val="single" w:sz="4" w:space="0" w:color="auto"/>
              <w:right w:val="single" w:sz="4" w:space="0" w:color="auto"/>
            </w:tcBorders>
          </w:tcPr>
          <w:p w14:paraId="151BE2B6" w14:textId="77777777" w:rsidR="00727F2D" w:rsidRPr="00020619" w:rsidRDefault="00727F2D" w:rsidP="00BB34DD">
            <w:pPr>
              <w:pStyle w:val="TAC"/>
              <w:rPr>
                <w:ins w:id="74485" w:author="BigCREditor-RAN4#104-bis" w:date="2022-10-21T16:09:00Z"/>
              </w:rPr>
            </w:pPr>
            <w:ins w:id="74486" w:author="BigCREditor-RAN4#104-bis" w:date="2022-10-21T16:09:00Z">
              <w:r w:rsidRPr="00020619">
                <w:t>dBm/SCS</w:t>
              </w:r>
              <w:r w:rsidRPr="00020619">
                <w:rPr>
                  <w:vertAlign w:val="superscript"/>
                </w:rPr>
                <w:t>Note3</w:t>
              </w:r>
            </w:ins>
          </w:p>
        </w:tc>
        <w:tc>
          <w:tcPr>
            <w:tcW w:w="2230" w:type="dxa"/>
            <w:gridSpan w:val="4"/>
            <w:tcBorders>
              <w:top w:val="single" w:sz="4" w:space="0" w:color="auto"/>
              <w:left w:val="single" w:sz="4" w:space="0" w:color="auto"/>
              <w:bottom w:val="single" w:sz="4" w:space="0" w:color="auto"/>
              <w:right w:val="single" w:sz="4" w:space="0" w:color="auto"/>
            </w:tcBorders>
          </w:tcPr>
          <w:p w14:paraId="69D50D39" w14:textId="77777777" w:rsidR="00727F2D" w:rsidRPr="00020619" w:rsidRDefault="00727F2D" w:rsidP="00BB34DD">
            <w:pPr>
              <w:pStyle w:val="TAC"/>
              <w:rPr>
                <w:ins w:id="74487" w:author="BigCREditor-RAN4#104-bis" w:date="2022-10-21T16:09:00Z"/>
              </w:rPr>
            </w:pPr>
            <w:ins w:id="74488" w:author="BigCREditor-RAN4#104-bis" w:date="2022-10-21T16:09:00Z">
              <w:r w:rsidRPr="00020619">
                <w:t>-86</w:t>
              </w:r>
            </w:ins>
          </w:p>
        </w:tc>
        <w:tc>
          <w:tcPr>
            <w:tcW w:w="2230" w:type="dxa"/>
            <w:gridSpan w:val="3"/>
            <w:tcBorders>
              <w:top w:val="single" w:sz="4" w:space="0" w:color="auto"/>
              <w:left w:val="single" w:sz="4" w:space="0" w:color="auto"/>
              <w:bottom w:val="single" w:sz="4" w:space="0" w:color="auto"/>
              <w:right w:val="single" w:sz="4" w:space="0" w:color="auto"/>
            </w:tcBorders>
          </w:tcPr>
          <w:p w14:paraId="2D692AE2" w14:textId="77777777" w:rsidR="00727F2D" w:rsidRPr="00020619" w:rsidRDefault="00727F2D" w:rsidP="00BB34DD">
            <w:pPr>
              <w:pStyle w:val="TAC"/>
              <w:rPr>
                <w:ins w:id="74489" w:author="BigCREditor-RAN4#104-bis" w:date="2022-10-21T16:09:00Z"/>
              </w:rPr>
            </w:pPr>
            <w:ins w:id="74490" w:author="BigCREditor-RAN4#104-bis" w:date="2022-10-21T16:09:00Z">
              <w:r w:rsidRPr="00020619">
                <w:t>-86</w:t>
              </w:r>
            </w:ins>
          </w:p>
        </w:tc>
      </w:tr>
      <w:tr w:rsidR="00727F2D" w:rsidRPr="00020619" w14:paraId="0142466A" w14:textId="77777777" w:rsidTr="00BB34DD">
        <w:trPr>
          <w:trHeight w:val="187"/>
          <w:jc w:val="center"/>
          <w:ins w:id="74491" w:author="BigCREditor-RAN4#104-bis" w:date="2022-10-21T16:09:00Z"/>
        </w:trPr>
        <w:tc>
          <w:tcPr>
            <w:tcW w:w="4017" w:type="dxa"/>
            <w:tcBorders>
              <w:top w:val="single" w:sz="4" w:space="0" w:color="auto"/>
              <w:left w:val="single" w:sz="4" w:space="0" w:color="auto"/>
              <w:bottom w:val="single" w:sz="4" w:space="0" w:color="auto"/>
              <w:right w:val="single" w:sz="4" w:space="0" w:color="auto"/>
            </w:tcBorders>
          </w:tcPr>
          <w:p w14:paraId="0C96BC56" w14:textId="77777777" w:rsidR="00727F2D" w:rsidRPr="00020619" w:rsidRDefault="00727F2D" w:rsidP="00BB34DD">
            <w:pPr>
              <w:pStyle w:val="TAL"/>
              <w:rPr>
                <w:ins w:id="74492" w:author="BigCREditor-RAN4#104-bis" w:date="2022-10-21T16:09:00Z"/>
              </w:rPr>
            </w:pPr>
            <w:ins w:id="74493" w:author="BigCREditor-RAN4#104-bis" w:date="2022-10-21T16:09:00Z">
              <w:r w:rsidRPr="00020619">
                <w:rPr>
                  <w:lang w:val="fr-FR"/>
                </w:rPr>
                <w:object w:dxaOrig="852" w:dyaOrig="288" w14:anchorId="6E3E0992">
                  <v:shape id="_x0000_i1290" type="#_x0000_t75" style="width:42.4pt;height:14.6pt" o:ole="" fillcolor="window">
                    <v:imagedata r:id="rId20" o:title=""/>
                  </v:shape>
                  <o:OLEObject Type="Embed" ProgID="Equation.3" ShapeID="_x0000_i1290" DrawAspect="Content" ObjectID="_1731331671" r:id="rId399"/>
                </w:object>
              </w:r>
            </w:ins>
          </w:p>
        </w:tc>
        <w:tc>
          <w:tcPr>
            <w:tcW w:w="1408" w:type="dxa"/>
            <w:tcBorders>
              <w:top w:val="single" w:sz="4" w:space="0" w:color="auto"/>
              <w:left w:val="single" w:sz="4" w:space="0" w:color="auto"/>
              <w:bottom w:val="single" w:sz="4" w:space="0" w:color="auto"/>
              <w:right w:val="single" w:sz="4" w:space="0" w:color="auto"/>
            </w:tcBorders>
          </w:tcPr>
          <w:p w14:paraId="0DC3F36E" w14:textId="77777777" w:rsidR="00727F2D" w:rsidRPr="00020619" w:rsidRDefault="00727F2D" w:rsidP="00BB34DD">
            <w:pPr>
              <w:pStyle w:val="TAC"/>
              <w:rPr>
                <w:ins w:id="74494" w:author="BigCREditor-RAN4#104-bis" w:date="2022-10-21T16:09:00Z"/>
              </w:rPr>
            </w:pPr>
            <w:proofErr w:type="gramStart"/>
            <w:ins w:id="74495" w:author="BigCREditor-RAN4#104-bis" w:date="2022-10-21T16:09:00Z">
              <w:r w:rsidRPr="00020619">
                <w:rPr>
                  <w:lang w:val="fr-FR"/>
                </w:rPr>
                <w:t>dB</w:t>
              </w:r>
              <w:proofErr w:type="gramEnd"/>
            </w:ins>
          </w:p>
        </w:tc>
        <w:tc>
          <w:tcPr>
            <w:tcW w:w="2230" w:type="dxa"/>
            <w:gridSpan w:val="4"/>
            <w:tcBorders>
              <w:top w:val="single" w:sz="4" w:space="0" w:color="auto"/>
              <w:left w:val="single" w:sz="4" w:space="0" w:color="auto"/>
              <w:bottom w:val="single" w:sz="4" w:space="0" w:color="auto"/>
              <w:right w:val="single" w:sz="4" w:space="0" w:color="auto"/>
            </w:tcBorders>
          </w:tcPr>
          <w:p w14:paraId="315E81AD" w14:textId="77777777" w:rsidR="00727F2D" w:rsidRPr="00020619" w:rsidRDefault="00727F2D" w:rsidP="00BB34DD">
            <w:pPr>
              <w:pStyle w:val="TAC"/>
              <w:rPr>
                <w:ins w:id="74496" w:author="BigCREditor-RAN4#104-bis" w:date="2022-10-21T16:09:00Z"/>
              </w:rPr>
            </w:pPr>
            <w:ins w:id="74497" w:author="BigCREditor-RAN4#104-bis" w:date="2022-10-21T16:09:00Z">
              <w:r w:rsidRPr="00020619">
                <w:rPr>
                  <w:lang w:val="fr-FR"/>
                </w:rPr>
                <w:t>3</w:t>
              </w:r>
            </w:ins>
          </w:p>
        </w:tc>
        <w:tc>
          <w:tcPr>
            <w:tcW w:w="2230" w:type="dxa"/>
            <w:gridSpan w:val="3"/>
            <w:tcBorders>
              <w:top w:val="single" w:sz="4" w:space="0" w:color="auto"/>
              <w:left w:val="single" w:sz="4" w:space="0" w:color="auto"/>
              <w:bottom w:val="single" w:sz="4" w:space="0" w:color="auto"/>
              <w:right w:val="single" w:sz="4" w:space="0" w:color="auto"/>
            </w:tcBorders>
          </w:tcPr>
          <w:p w14:paraId="11A1A4F7" w14:textId="77777777" w:rsidR="00727F2D" w:rsidRPr="00020619" w:rsidRDefault="00727F2D" w:rsidP="00BB34DD">
            <w:pPr>
              <w:pStyle w:val="TAC"/>
              <w:rPr>
                <w:ins w:id="74498" w:author="BigCREditor-RAN4#104-bis" w:date="2022-10-21T16:09:00Z"/>
              </w:rPr>
            </w:pPr>
            <w:ins w:id="74499" w:author="BigCREditor-RAN4#104-bis" w:date="2022-10-21T16:09:00Z">
              <w:r w:rsidRPr="00020619">
                <w:rPr>
                  <w:lang w:val="fr-FR"/>
                </w:rPr>
                <w:t>3</w:t>
              </w:r>
            </w:ins>
          </w:p>
        </w:tc>
      </w:tr>
      <w:tr w:rsidR="00727F2D" w:rsidRPr="00020619" w14:paraId="334B3022" w14:textId="77777777" w:rsidTr="00BB34DD">
        <w:trPr>
          <w:trHeight w:val="187"/>
          <w:jc w:val="center"/>
          <w:ins w:id="74500" w:author="BigCREditor-RAN4#104-bis" w:date="2022-10-21T16:09:00Z"/>
        </w:trPr>
        <w:tc>
          <w:tcPr>
            <w:tcW w:w="4017" w:type="dxa"/>
            <w:tcBorders>
              <w:top w:val="single" w:sz="4" w:space="0" w:color="auto"/>
              <w:left w:val="single" w:sz="4" w:space="0" w:color="auto"/>
              <w:bottom w:val="single" w:sz="4" w:space="0" w:color="auto"/>
              <w:right w:val="single" w:sz="4" w:space="0" w:color="auto"/>
            </w:tcBorders>
          </w:tcPr>
          <w:p w14:paraId="66940A33" w14:textId="77777777" w:rsidR="00727F2D" w:rsidRPr="00020619" w:rsidRDefault="00727F2D" w:rsidP="00BB34DD">
            <w:pPr>
              <w:pStyle w:val="TAL"/>
              <w:rPr>
                <w:ins w:id="74501" w:author="BigCREditor-RAN4#104-bis" w:date="2022-10-21T16:09:00Z"/>
                <w:szCs w:val="18"/>
              </w:rPr>
            </w:pPr>
            <w:ins w:id="74502" w:author="BigCREditor-RAN4#104-bis" w:date="2022-10-21T16:09:00Z">
              <w:r w:rsidRPr="00020619">
                <w:t>SSB_RP</w:t>
              </w:r>
              <w:r w:rsidRPr="00020619">
                <w:rPr>
                  <w:vertAlign w:val="superscript"/>
                </w:rPr>
                <w:t>Note2</w:t>
              </w:r>
            </w:ins>
          </w:p>
        </w:tc>
        <w:tc>
          <w:tcPr>
            <w:tcW w:w="1408" w:type="dxa"/>
            <w:tcBorders>
              <w:top w:val="single" w:sz="4" w:space="0" w:color="auto"/>
              <w:left w:val="single" w:sz="4" w:space="0" w:color="auto"/>
              <w:bottom w:val="single" w:sz="4" w:space="0" w:color="auto"/>
              <w:right w:val="single" w:sz="4" w:space="0" w:color="auto"/>
            </w:tcBorders>
          </w:tcPr>
          <w:p w14:paraId="5858417C" w14:textId="77777777" w:rsidR="00727F2D" w:rsidRPr="00020619" w:rsidRDefault="00727F2D" w:rsidP="00BB34DD">
            <w:pPr>
              <w:pStyle w:val="TAC"/>
              <w:rPr>
                <w:ins w:id="74503" w:author="BigCREditor-RAN4#104-bis" w:date="2022-10-21T16:09:00Z"/>
              </w:rPr>
            </w:pPr>
            <w:ins w:id="74504" w:author="BigCREditor-RAN4#104-bis" w:date="2022-10-21T16:09:00Z">
              <w:r w:rsidRPr="00020619">
                <w:t>dBm/SCS</w:t>
              </w:r>
              <w:r w:rsidRPr="00020619">
                <w:rPr>
                  <w:vertAlign w:val="superscript"/>
                </w:rPr>
                <w:t xml:space="preserve"> Note4</w:t>
              </w:r>
            </w:ins>
          </w:p>
        </w:tc>
        <w:tc>
          <w:tcPr>
            <w:tcW w:w="1115" w:type="dxa"/>
            <w:gridSpan w:val="2"/>
            <w:tcBorders>
              <w:top w:val="single" w:sz="4" w:space="0" w:color="auto"/>
              <w:left w:val="single" w:sz="4" w:space="0" w:color="auto"/>
              <w:bottom w:val="single" w:sz="4" w:space="0" w:color="auto"/>
              <w:right w:val="single" w:sz="4" w:space="0" w:color="auto"/>
            </w:tcBorders>
          </w:tcPr>
          <w:p w14:paraId="4CD51A1F" w14:textId="77777777" w:rsidR="00727F2D" w:rsidRPr="00020619" w:rsidRDefault="00727F2D" w:rsidP="00BB34DD">
            <w:pPr>
              <w:pStyle w:val="TAC"/>
              <w:rPr>
                <w:ins w:id="74505" w:author="BigCREditor-RAN4#104-bis" w:date="2022-10-21T16:09:00Z"/>
              </w:rPr>
            </w:pPr>
            <w:ins w:id="74506" w:author="BigCREditor-RAN4#104-bis" w:date="2022-10-21T16:09:00Z">
              <w:r w:rsidRPr="00020619">
                <w:t>-83</w:t>
              </w:r>
            </w:ins>
          </w:p>
        </w:tc>
        <w:tc>
          <w:tcPr>
            <w:tcW w:w="1115" w:type="dxa"/>
            <w:gridSpan w:val="2"/>
            <w:tcBorders>
              <w:top w:val="single" w:sz="4" w:space="0" w:color="auto"/>
              <w:left w:val="single" w:sz="4" w:space="0" w:color="auto"/>
              <w:bottom w:val="single" w:sz="4" w:space="0" w:color="auto"/>
              <w:right w:val="single" w:sz="4" w:space="0" w:color="auto"/>
            </w:tcBorders>
          </w:tcPr>
          <w:p w14:paraId="2657FC91" w14:textId="77777777" w:rsidR="00727F2D" w:rsidRPr="00020619" w:rsidRDefault="00727F2D" w:rsidP="00BB34DD">
            <w:pPr>
              <w:pStyle w:val="TAC"/>
              <w:rPr>
                <w:ins w:id="74507" w:author="BigCREditor-RAN4#104-bis" w:date="2022-10-21T16:09:00Z"/>
              </w:rPr>
            </w:pPr>
            <w:ins w:id="74508" w:author="BigCREditor-RAN4#104-bis" w:date="2022-10-21T16:09:00Z">
              <w:r w:rsidRPr="00020619">
                <w:t>-83</w:t>
              </w:r>
            </w:ins>
          </w:p>
        </w:tc>
        <w:tc>
          <w:tcPr>
            <w:tcW w:w="1115" w:type="dxa"/>
            <w:gridSpan w:val="2"/>
            <w:tcBorders>
              <w:top w:val="single" w:sz="4" w:space="0" w:color="auto"/>
              <w:left w:val="single" w:sz="4" w:space="0" w:color="auto"/>
              <w:bottom w:val="single" w:sz="4" w:space="0" w:color="auto"/>
              <w:right w:val="single" w:sz="4" w:space="0" w:color="auto"/>
            </w:tcBorders>
          </w:tcPr>
          <w:p w14:paraId="18811055" w14:textId="77777777" w:rsidR="00727F2D" w:rsidRPr="00020619" w:rsidRDefault="00727F2D" w:rsidP="00BB34DD">
            <w:pPr>
              <w:pStyle w:val="TAC"/>
              <w:rPr>
                <w:ins w:id="74509" w:author="BigCREditor-RAN4#104-bis" w:date="2022-10-21T16:09:00Z"/>
              </w:rPr>
            </w:pPr>
            <w:ins w:id="74510" w:author="BigCREditor-RAN4#104-bis" w:date="2022-10-21T16:09:00Z">
              <w:r w:rsidRPr="00020619">
                <w:t>-89</w:t>
              </w:r>
            </w:ins>
          </w:p>
        </w:tc>
        <w:tc>
          <w:tcPr>
            <w:tcW w:w="1115" w:type="dxa"/>
            <w:tcBorders>
              <w:top w:val="single" w:sz="4" w:space="0" w:color="auto"/>
              <w:left w:val="single" w:sz="4" w:space="0" w:color="auto"/>
              <w:bottom w:val="single" w:sz="4" w:space="0" w:color="auto"/>
              <w:right w:val="single" w:sz="4" w:space="0" w:color="auto"/>
            </w:tcBorders>
          </w:tcPr>
          <w:p w14:paraId="2A5C5590" w14:textId="77777777" w:rsidR="00727F2D" w:rsidRPr="00020619" w:rsidRDefault="00727F2D" w:rsidP="00BB34DD">
            <w:pPr>
              <w:pStyle w:val="TAC"/>
              <w:rPr>
                <w:ins w:id="74511" w:author="BigCREditor-RAN4#104-bis" w:date="2022-10-21T16:09:00Z"/>
                <w:rFonts w:cs="Arial"/>
              </w:rPr>
            </w:pPr>
            <w:ins w:id="74512" w:author="BigCREditor-RAN4#104-bis" w:date="2022-10-21T16:09:00Z">
              <w:r w:rsidRPr="00020619">
                <w:rPr>
                  <w:rFonts w:cs="Arial"/>
                </w:rPr>
                <w:t>-89</w:t>
              </w:r>
            </w:ins>
          </w:p>
        </w:tc>
      </w:tr>
      <w:tr w:rsidR="00727F2D" w:rsidRPr="00020619" w14:paraId="3BB10E71" w14:textId="77777777" w:rsidTr="00BB34DD">
        <w:trPr>
          <w:trHeight w:val="187"/>
          <w:jc w:val="center"/>
          <w:ins w:id="74513" w:author="BigCREditor-RAN4#104-bis" w:date="2022-10-21T16:09:00Z"/>
        </w:trPr>
        <w:tc>
          <w:tcPr>
            <w:tcW w:w="4017" w:type="dxa"/>
            <w:tcBorders>
              <w:top w:val="single" w:sz="4" w:space="0" w:color="auto"/>
              <w:left w:val="single" w:sz="4" w:space="0" w:color="auto"/>
              <w:bottom w:val="single" w:sz="4" w:space="0" w:color="auto"/>
              <w:right w:val="single" w:sz="4" w:space="0" w:color="auto"/>
            </w:tcBorders>
          </w:tcPr>
          <w:p w14:paraId="66825261" w14:textId="77777777" w:rsidR="00727F2D" w:rsidRPr="00020619" w:rsidRDefault="00727F2D" w:rsidP="00BB34DD">
            <w:pPr>
              <w:pStyle w:val="TAL"/>
              <w:rPr>
                <w:ins w:id="74514" w:author="BigCREditor-RAN4#104-bis" w:date="2022-10-21T16:09:00Z"/>
                <w:szCs w:val="18"/>
              </w:rPr>
            </w:pPr>
            <w:ins w:id="74515" w:author="BigCREditor-RAN4#104-bis" w:date="2022-10-21T16:09:00Z">
              <w:r w:rsidRPr="00020619">
                <w:t>SS-RSRQ</w:t>
              </w:r>
              <w:r w:rsidRPr="00020619">
                <w:rPr>
                  <w:vertAlign w:val="superscript"/>
                </w:rPr>
                <w:t xml:space="preserve"> Note2</w:t>
              </w:r>
            </w:ins>
          </w:p>
        </w:tc>
        <w:tc>
          <w:tcPr>
            <w:tcW w:w="1408" w:type="dxa"/>
            <w:tcBorders>
              <w:top w:val="single" w:sz="4" w:space="0" w:color="auto"/>
              <w:left w:val="single" w:sz="4" w:space="0" w:color="auto"/>
              <w:bottom w:val="single" w:sz="4" w:space="0" w:color="auto"/>
              <w:right w:val="single" w:sz="4" w:space="0" w:color="auto"/>
            </w:tcBorders>
          </w:tcPr>
          <w:p w14:paraId="309F3EC3" w14:textId="77777777" w:rsidR="00727F2D" w:rsidRPr="00020619" w:rsidRDefault="00727F2D" w:rsidP="00BB34DD">
            <w:pPr>
              <w:pStyle w:val="TAC"/>
              <w:rPr>
                <w:ins w:id="74516" w:author="BigCREditor-RAN4#104-bis" w:date="2022-10-21T16:09:00Z"/>
              </w:rPr>
            </w:pPr>
            <w:ins w:id="74517" w:author="BigCREditor-RAN4#104-bis" w:date="2022-10-21T16:09:00Z">
              <w:r w:rsidRPr="00020619">
                <w:t>dB</w:t>
              </w:r>
            </w:ins>
          </w:p>
        </w:tc>
        <w:tc>
          <w:tcPr>
            <w:tcW w:w="1115" w:type="dxa"/>
            <w:gridSpan w:val="2"/>
            <w:tcBorders>
              <w:top w:val="single" w:sz="4" w:space="0" w:color="auto"/>
              <w:left w:val="single" w:sz="4" w:space="0" w:color="auto"/>
              <w:bottom w:val="single" w:sz="4" w:space="0" w:color="auto"/>
              <w:right w:val="single" w:sz="4" w:space="0" w:color="auto"/>
            </w:tcBorders>
          </w:tcPr>
          <w:p w14:paraId="68378B6A" w14:textId="77777777" w:rsidR="00727F2D" w:rsidRPr="00020619" w:rsidRDefault="00727F2D" w:rsidP="00BB34DD">
            <w:pPr>
              <w:pStyle w:val="TAC"/>
              <w:rPr>
                <w:ins w:id="74518" w:author="BigCREditor-RAN4#104-bis" w:date="2022-10-21T16:09:00Z"/>
              </w:rPr>
            </w:pPr>
            <w:ins w:id="74519" w:author="BigCREditor-RAN4#104-bis" w:date="2022-10-21T16:09:00Z">
              <w:r w:rsidRPr="00020619">
                <w:t>-14.77</w:t>
              </w:r>
            </w:ins>
          </w:p>
        </w:tc>
        <w:tc>
          <w:tcPr>
            <w:tcW w:w="1115" w:type="dxa"/>
            <w:gridSpan w:val="2"/>
            <w:tcBorders>
              <w:top w:val="single" w:sz="4" w:space="0" w:color="auto"/>
              <w:left w:val="single" w:sz="4" w:space="0" w:color="auto"/>
              <w:bottom w:val="single" w:sz="4" w:space="0" w:color="auto"/>
              <w:right w:val="single" w:sz="4" w:space="0" w:color="auto"/>
            </w:tcBorders>
          </w:tcPr>
          <w:p w14:paraId="35EC53C6" w14:textId="77777777" w:rsidR="00727F2D" w:rsidRPr="00020619" w:rsidRDefault="00727F2D" w:rsidP="00BB34DD">
            <w:pPr>
              <w:pStyle w:val="TAC"/>
              <w:rPr>
                <w:ins w:id="74520" w:author="BigCREditor-RAN4#104-bis" w:date="2022-10-21T16:09:00Z"/>
              </w:rPr>
            </w:pPr>
            <w:ins w:id="74521" w:author="BigCREditor-RAN4#104-bis" w:date="2022-10-21T16:09:00Z">
              <w:r w:rsidRPr="00020619">
                <w:t>-14.77</w:t>
              </w:r>
            </w:ins>
          </w:p>
        </w:tc>
        <w:tc>
          <w:tcPr>
            <w:tcW w:w="1115" w:type="dxa"/>
            <w:gridSpan w:val="2"/>
            <w:tcBorders>
              <w:top w:val="single" w:sz="4" w:space="0" w:color="auto"/>
              <w:left w:val="single" w:sz="4" w:space="0" w:color="auto"/>
              <w:bottom w:val="single" w:sz="4" w:space="0" w:color="auto"/>
              <w:right w:val="single" w:sz="4" w:space="0" w:color="auto"/>
            </w:tcBorders>
          </w:tcPr>
          <w:p w14:paraId="4656ACD8" w14:textId="77777777" w:rsidR="00727F2D" w:rsidRPr="00020619" w:rsidRDefault="00727F2D" w:rsidP="00BB34DD">
            <w:pPr>
              <w:pStyle w:val="TAC"/>
              <w:rPr>
                <w:ins w:id="74522" w:author="BigCREditor-RAN4#104-bis" w:date="2022-10-21T16:09:00Z"/>
              </w:rPr>
            </w:pPr>
            <w:ins w:id="74523" w:author="BigCREditor-RAN4#104-bis" w:date="2022-10-21T16:09:00Z">
              <w:r w:rsidRPr="00020619">
                <w:t>-16.81</w:t>
              </w:r>
            </w:ins>
          </w:p>
        </w:tc>
        <w:tc>
          <w:tcPr>
            <w:tcW w:w="1115" w:type="dxa"/>
            <w:tcBorders>
              <w:top w:val="single" w:sz="4" w:space="0" w:color="auto"/>
              <w:left w:val="single" w:sz="4" w:space="0" w:color="auto"/>
              <w:bottom w:val="single" w:sz="4" w:space="0" w:color="auto"/>
              <w:right w:val="single" w:sz="4" w:space="0" w:color="auto"/>
            </w:tcBorders>
          </w:tcPr>
          <w:p w14:paraId="0631B31D" w14:textId="77777777" w:rsidR="00727F2D" w:rsidRPr="00020619" w:rsidRDefault="00727F2D" w:rsidP="00BB34DD">
            <w:pPr>
              <w:pStyle w:val="TAC"/>
              <w:rPr>
                <w:ins w:id="74524" w:author="BigCREditor-RAN4#104-bis" w:date="2022-10-21T16:09:00Z"/>
                <w:rFonts w:cs="Arial"/>
              </w:rPr>
            </w:pPr>
            <w:ins w:id="74525" w:author="BigCREditor-RAN4#104-bis" w:date="2022-10-21T16:09:00Z">
              <w:r w:rsidRPr="00020619">
                <w:rPr>
                  <w:rFonts w:cs="Arial"/>
                </w:rPr>
                <w:t>-16.81</w:t>
              </w:r>
            </w:ins>
          </w:p>
        </w:tc>
      </w:tr>
      <w:tr w:rsidR="00727F2D" w:rsidRPr="00020619" w14:paraId="7E187557" w14:textId="77777777" w:rsidTr="00BB34DD">
        <w:trPr>
          <w:trHeight w:val="187"/>
          <w:jc w:val="center"/>
          <w:ins w:id="74526" w:author="BigCREditor-RAN4#104-bis" w:date="2022-10-21T16:09:00Z"/>
        </w:trPr>
        <w:tc>
          <w:tcPr>
            <w:tcW w:w="4017" w:type="dxa"/>
            <w:tcBorders>
              <w:top w:val="single" w:sz="4" w:space="0" w:color="auto"/>
              <w:left w:val="single" w:sz="4" w:space="0" w:color="auto"/>
              <w:bottom w:val="single" w:sz="4" w:space="0" w:color="auto"/>
              <w:right w:val="single" w:sz="4" w:space="0" w:color="auto"/>
            </w:tcBorders>
          </w:tcPr>
          <w:p w14:paraId="1283D3A7" w14:textId="77777777" w:rsidR="00727F2D" w:rsidRPr="00020619" w:rsidRDefault="00727F2D" w:rsidP="00BB34DD">
            <w:pPr>
              <w:pStyle w:val="TAL"/>
              <w:rPr>
                <w:ins w:id="74527" w:author="BigCREditor-RAN4#104-bis" w:date="2022-10-21T16:09:00Z"/>
              </w:rPr>
            </w:pPr>
            <w:ins w:id="74528" w:author="BigCREditor-RAN4#104-bis" w:date="2022-10-21T16:09:00Z">
              <w:r w:rsidRPr="00020619">
                <w:object w:dxaOrig="600" w:dyaOrig="360" w14:anchorId="5D021DA0">
                  <v:shape id="_x0000_i1291" type="#_x0000_t75" style="width:29.15pt;height:20.75pt" o:ole="" fillcolor="window">
                    <v:imagedata r:id="rId18" o:title=""/>
                  </v:shape>
                  <o:OLEObject Type="Embed" ProgID="Equation.3" ShapeID="_x0000_i1291" DrawAspect="Content" ObjectID="_1731331672" r:id="rId400"/>
                </w:object>
              </w:r>
            </w:ins>
          </w:p>
        </w:tc>
        <w:tc>
          <w:tcPr>
            <w:tcW w:w="1408" w:type="dxa"/>
            <w:tcBorders>
              <w:top w:val="single" w:sz="4" w:space="0" w:color="auto"/>
              <w:left w:val="single" w:sz="4" w:space="0" w:color="auto"/>
              <w:bottom w:val="single" w:sz="4" w:space="0" w:color="auto"/>
              <w:right w:val="single" w:sz="4" w:space="0" w:color="auto"/>
            </w:tcBorders>
          </w:tcPr>
          <w:p w14:paraId="665B75E6" w14:textId="77777777" w:rsidR="00727F2D" w:rsidRPr="00020619" w:rsidRDefault="00727F2D" w:rsidP="00BB34DD">
            <w:pPr>
              <w:pStyle w:val="TAC"/>
              <w:rPr>
                <w:ins w:id="74529" w:author="BigCREditor-RAN4#104-bis" w:date="2022-10-21T16:09:00Z"/>
              </w:rPr>
            </w:pPr>
            <w:ins w:id="74530" w:author="BigCREditor-RAN4#104-bis" w:date="2022-10-21T16:09:00Z">
              <w:r w:rsidRPr="00020619">
                <w:t>dB</w:t>
              </w:r>
            </w:ins>
          </w:p>
        </w:tc>
        <w:tc>
          <w:tcPr>
            <w:tcW w:w="1115" w:type="dxa"/>
            <w:gridSpan w:val="2"/>
            <w:tcBorders>
              <w:top w:val="single" w:sz="4" w:space="0" w:color="auto"/>
              <w:left w:val="single" w:sz="4" w:space="0" w:color="auto"/>
              <w:bottom w:val="single" w:sz="4" w:space="0" w:color="auto"/>
              <w:right w:val="single" w:sz="4" w:space="0" w:color="auto"/>
            </w:tcBorders>
          </w:tcPr>
          <w:p w14:paraId="5DC6D64A" w14:textId="77777777" w:rsidR="00727F2D" w:rsidRPr="00020619" w:rsidRDefault="00727F2D" w:rsidP="00BB34DD">
            <w:pPr>
              <w:pStyle w:val="TAC"/>
              <w:rPr>
                <w:ins w:id="74531" w:author="BigCREditor-RAN4#104-bis" w:date="2022-10-21T16:09:00Z"/>
              </w:rPr>
            </w:pPr>
            <w:ins w:id="74532" w:author="BigCREditor-RAN4#104-bis" w:date="2022-10-21T16:09:00Z">
              <w:r w:rsidRPr="00020619">
                <w:t>-1.76</w:t>
              </w:r>
            </w:ins>
          </w:p>
        </w:tc>
        <w:tc>
          <w:tcPr>
            <w:tcW w:w="1115" w:type="dxa"/>
            <w:gridSpan w:val="2"/>
            <w:tcBorders>
              <w:top w:val="single" w:sz="4" w:space="0" w:color="auto"/>
              <w:left w:val="single" w:sz="4" w:space="0" w:color="auto"/>
              <w:bottom w:val="single" w:sz="4" w:space="0" w:color="auto"/>
              <w:right w:val="single" w:sz="4" w:space="0" w:color="auto"/>
            </w:tcBorders>
          </w:tcPr>
          <w:p w14:paraId="3017B7A4" w14:textId="77777777" w:rsidR="00727F2D" w:rsidRPr="00020619" w:rsidRDefault="00727F2D" w:rsidP="00BB34DD">
            <w:pPr>
              <w:pStyle w:val="TAC"/>
              <w:rPr>
                <w:ins w:id="74533" w:author="BigCREditor-RAN4#104-bis" w:date="2022-10-21T16:09:00Z"/>
              </w:rPr>
            </w:pPr>
            <w:ins w:id="74534" w:author="BigCREditor-RAN4#104-bis" w:date="2022-10-21T16:09:00Z">
              <w:r w:rsidRPr="00020619">
                <w:t>-1.76</w:t>
              </w:r>
            </w:ins>
          </w:p>
        </w:tc>
        <w:tc>
          <w:tcPr>
            <w:tcW w:w="1115" w:type="dxa"/>
            <w:gridSpan w:val="2"/>
            <w:tcBorders>
              <w:top w:val="single" w:sz="4" w:space="0" w:color="auto"/>
              <w:left w:val="single" w:sz="4" w:space="0" w:color="auto"/>
              <w:bottom w:val="single" w:sz="4" w:space="0" w:color="auto"/>
              <w:right w:val="single" w:sz="4" w:space="0" w:color="auto"/>
            </w:tcBorders>
          </w:tcPr>
          <w:p w14:paraId="18ECD17E" w14:textId="77777777" w:rsidR="00727F2D" w:rsidRPr="00020619" w:rsidRDefault="00727F2D" w:rsidP="00BB34DD">
            <w:pPr>
              <w:pStyle w:val="TAC"/>
              <w:rPr>
                <w:ins w:id="74535" w:author="BigCREditor-RAN4#104-bis" w:date="2022-10-21T16:09:00Z"/>
              </w:rPr>
            </w:pPr>
            <w:ins w:id="74536" w:author="BigCREditor-RAN4#104-bis" w:date="2022-10-21T16:09:00Z">
              <w:r w:rsidRPr="00020619">
                <w:t>-4.76</w:t>
              </w:r>
            </w:ins>
          </w:p>
        </w:tc>
        <w:tc>
          <w:tcPr>
            <w:tcW w:w="1115" w:type="dxa"/>
            <w:tcBorders>
              <w:top w:val="single" w:sz="4" w:space="0" w:color="auto"/>
              <w:left w:val="single" w:sz="4" w:space="0" w:color="auto"/>
              <w:bottom w:val="single" w:sz="4" w:space="0" w:color="auto"/>
              <w:right w:val="single" w:sz="4" w:space="0" w:color="auto"/>
            </w:tcBorders>
          </w:tcPr>
          <w:p w14:paraId="502D8A1E" w14:textId="77777777" w:rsidR="00727F2D" w:rsidRPr="00020619" w:rsidRDefault="00727F2D" w:rsidP="00BB34DD">
            <w:pPr>
              <w:pStyle w:val="TAC"/>
              <w:rPr>
                <w:ins w:id="74537" w:author="BigCREditor-RAN4#104-bis" w:date="2022-10-21T16:09:00Z"/>
                <w:rFonts w:cs="Arial"/>
              </w:rPr>
            </w:pPr>
            <w:ins w:id="74538" w:author="BigCREditor-RAN4#104-bis" w:date="2022-10-21T16:09:00Z">
              <w:r w:rsidRPr="00020619">
                <w:rPr>
                  <w:rFonts w:cs="Arial"/>
                </w:rPr>
                <w:t>-4.76</w:t>
              </w:r>
            </w:ins>
          </w:p>
        </w:tc>
      </w:tr>
      <w:tr w:rsidR="00727F2D" w:rsidRPr="00020619" w14:paraId="2774311F" w14:textId="77777777" w:rsidTr="00BB34DD">
        <w:trPr>
          <w:trHeight w:val="187"/>
          <w:jc w:val="center"/>
          <w:ins w:id="74539" w:author="BigCREditor-RAN4#104-bis" w:date="2022-10-21T16:09:00Z"/>
        </w:trPr>
        <w:tc>
          <w:tcPr>
            <w:tcW w:w="4017" w:type="dxa"/>
            <w:tcBorders>
              <w:top w:val="single" w:sz="4" w:space="0" w:color="auto"/>
              <w:left w:val="single" w:sz="4" w:space="0" w:color="auto"/>
              <w:bottom w:val="single" w:sz="4" w:space="0" w:color="auto"/>
              <w:right w:val="single" w:sz="4" w:space="0" w:color="auto"/>
            </w:tcBorders>
          </w:tcPr>
          <w:p w14:paraId="0B5A7FA6" w14:textId="77777777" w:rsidR="00727F2D" w:rsidRPr="00020619" w:rsidRDefault="00727F2D" w:rsidP="00BB34DD">
            <w:pPr>
              <w:pStyle w:val="TAL"/>
              <w:rPr>
                <w:ins w:id="74540" w:author="BigCREditor-RAN4#104-bis" w:date="2022-10-21T16:09:00Z"/>
              </w:rPr>
            </w:pPr>
            <w:ins w:id="74541" w:author="BigCREditor-RAN4#104-bis" w:date="2022-10-21T16:09:00Z">
              <w:r w:rsidRPr="00020619">
                <w:t>Io</w:t>
              </w:r>
              <w:r w:rsidRPr="00020619">
                <w:rPr>
                  <w:vertAlign w:val="superscript"/>
                </w:rPr>
                <w:t>Note2</w:t>
              </w:r>
            </w:ins>
          </w:p>
        </w:tc>
        <w:tc>
          <w:tcPr>
            <w:tcW w:w="1408" w:type="dxa"/>
            <w:tcBorders>
              <w:top w:val="single" w:sz="4" w:space="0" w:color="auto"/>
              <w:left w:val="single" w:sz="4" w:space="0" w:color="auto"/>
              <w:bottom w:val="single" w:sz="4" w:space="0" w:color="auto"/>
              <w:right w:val="single" w:sz="4" w:space="0" w:color="auto"/>
            </w:tcBorders>
          </w:tcPr>
          <w:p w14:paraId="29DFAC4B" w14:textId="77777777" w:rsidR="00727F2D" w:rsidRPr="00020619" w:rsidRDefault="00727F2D" w:rsidP="00BB34DD">
            <w:pPr>
              <w:pStyle w:val="TAC"/>
              <w:rPr>
                <w:ins w:id="74542" w:author="BigCREditor-RAN4#104-bis" w:date="2022-10-21T16:09:00Z"/>
              </w:rPr>
            </w:pPr>
            <w:ins w:id="74543" w:author="BigCREditor-RAN4#104-bis" w:date="2022-10-21T16:09:00Z">
              <w:r w:rsidRPr="00020619">
                <w:t>dBm/95.04 MHz</w:t>
              </w:r>
              <w:r w:rsidRPr="00020619">
                <w:rPr>
                  <w:vertAlign w:val="superscript"/>
                </w:rPr>
                <w:t xml:space="preserve"> Note4</w:t>
              </w:r>
            </w:ins>
          </w:p>
        </w:tc>
        <w:tc>
          <w:tcPr>
            <w:tcW w:w="2230" w:type="dxa"/>
            <w:gridSpan w:val="4"/>
            <w:tcBorders>
              <w:top w:val="single" w:sz="4" w:space="0" w:color="auto"/>
              <w:left w:val="single" w:sz="4" w:space="0" w:color="auto"/>
              <w:bottom w:val="single" w:sz="4" w:space="0" w:color="auto"/>
              <w:right w:val="single" w:sz="4" w:space="0" w:color="auto"/>
            </w:tcBorders>
          </w:tcPr>
          <w:p w14:paraId="04E17A70" w14:textId="77777777" w:rsidR="00727F2D" w:rsidRPr="00020619" w:rsidRDefault="00727F2D" w:rsidP="00BB34DD">
            <w:pPr>
              <w:pStyle w:val="TAC"/>
              <w:rPr>
                <w:ins w:id="74544" w:author="BigCREditor-RAN4#104-bis" w:date="2022-10-21T16:09:00Z"/>
              </w:rPr>
            </w:pPr>
            <w:ins w:id="74545" w:author="BigCREditor-RAN4#104-bis" w:date="2022-10-21T16:09:00Z">
              <w:r w:rsidRPr="00020619">
                <w:t>-50</w:t>
              </w:r>
            </w:ins>
          </w:p>
        </w:tc>
        <w:tc>
          <w:tcPr>
            <w:tcW w:w="2230" w:type="dxa"/>
            <w:gridSpan w:val="3"/>
            <w:tcBorders>
              <w:top w:val="single" w:sz="4" w:space="0" w:color="auto"/>
              <w:left w:val="single" w:sz="4" w:space="0" w:color="auto"/>
              <w:bottom w:val="single" w:sz="4" w:space="0" w:color="auto"/>
              <w:right w:val="single" w:sz="4" w:space="0" w:color="auto"/>
            </w:tcBorders>
          </w:tcPr>
          <w:p w14:paraId="5922CF36" w14:textId="77777777" w:rsidR="00727F2D" w:rsidRPr="00020619" w:rsidRDefault="00727F2D" w:rsidP="00BB34DD">
            <w:pPr>
              <w:pStyle w:val="TAC"/>
              <w:rPr>
                <w:ins w:id="74546" w:author="BigCREditor-RAN4#104-bis" w:date="2022-10-21T16:09:00Z"/>
                <w:rFonts w:cs="Arial"/>
              </w:rPr>
            </w:pPr>
            <w:ins w:id="74547" w:author="BigCREditor-RAN4#104-bis" w:date="2022-10-21T16:09:00Z">
              <w:r w:rsidRPr="00020619">
                <w:t>-54</w:t>
              </w:r>
            </w:ins>
          </w:p>
        </w:tc>
      </w:tr>
      <w:tr w:rsidR="00727F2D" w:rsidRPr="00020619" w14:paraId="79DD7002" w14:textId="77777777" w:rsidTr="00BB34DD">
        <w:trPr>
          <w:jc w:val="center"/>
          <w:ins w:id="74548" w:author="BigCREditor-RAN4#104-bis" w:date="2022-10-21T16:09:00Z"/>
        </w:trPr>
        <w:tc>
          <w:tcPr>
            <w:tcW w:w="9885" w:type="dxa"/>
            <w:gridSpan w:val="9"/>
            <w:tcBorders>
              <w:top w:val="single" w:sz="4" w:space="0" w:color="auto"/>
              <w:left w:val="single" w:sz="4" w:space="0" w:color="auto"/>
              <w:bottom w:val="single" w:sz="4" w:space="0" w:color="auto"/>
              <w:right w:val="single" w:sz="4" w:space="0" w:color="auto"/>
            </w:tcBorders>
            <w:vAlign w:val="center"/>
          </w:tcPr>
          <w:p w14:paraId="2F8D3852" w14:textId="77777777" w:rsidR="00727F2D" w:rsidRPr="00020619" w:rsidRDefault="00727F2D" w:rsidP="00BB34DD">
            <w:pPr>
              <w:pStyle w:val="TAN"/>
              <w:rPr>
                <w:ins w:id="74549" w:author="BigCREditor-RAN4#104-bis" w:date="2022-10-21T16:09:00Z"/>
              </w:rPr>
            </w:pPr>
            <w:ins w:id="74550" w:author="BigCREditor-RAN4#104-bis" w:date="2022-10-21T16:09:00Z">
              <w:r w:rsidRPr="00020619">
                <w:t>Note 1:</w:t>
              </w:r>
              <w:r w:rsidRPr="00020619">
                <w:tab/>
                <w:t xml:space="preserve">Interference from other cells and noise sources not specified in the test is assumed to be constant over subcarriers and time and shall be modelled as AWGN of appropriate power for </w:t>
              </w:r>
            </w:ins>
            <w:ins w:id="74551" w:author="BigCREditor-RAN4#104-bis" w:date="2022-10-21T16:09:00Z">
              <w:r w:rsidRPr="00020619">
                <w:rPr>
                  <w:rFonts w:eastAsia="Calibri" w:cs="v4.2.0"/>
                  <w:position w:val="-12"/>
                  <w:szCs w:val="22"/>
                </w:rPr>
                <w:object w:dxaOrig="360" w:dyaOrig="360" w14:anchorId="35375912">
                  <v:shape id="_x0000_i1292" type="#_x0000_t75" style="width:20.75pt;height:20.75pt" o:ole="" fillcolor="window">
                    <v:imagedata r:id="rId15" o:title=""/>
                  </v:shape>
                  <o:OLEObject Type="Embed" ProgID="Equation.3" ShapeID="_x0000_i1292" DrawAspect="Content" ObjectID="_1731331673" r:id="rId401"/>
                </w:object>
              </w:r>
            </w:ins>
            <w:ins w:id="74552" w:author="BigCREditor-RAN4#104-bis" w:date="2022-10-21T16:09:00Z">
              <w:r w:rsidRPr="00020619">
                <w:t xml:space="preserve"> to be fulfilled.</w:t>
              </w:r>
            </w:ins>
          </w:p>
          <w:p w14:paraId="57B67542" w14:textId="77777777" w:rsidR="00727F2D" w:rsidRPr="00020619" w:rsidRDefault="00727F2D" w:rsidP="00BB34DD">
            <w:pPr>
              <w:pStyle w:val="TAN"/>
              <w:rPr>
                <w:ins w:id="74553" w:author="BigCREditor-RAN4#104-bis" w:date="2022-10-21T16:09:00Z"/>
              </w:rPr>
            </w:pPr>
            <w:ins w:id="74554" w:author="BigCREditor-RAN4#104-bis" w:date="2022-10-21T16:09:00Z">
              <w:r w:rsidRPr="00020619">
                <w:t>Note 2:</w:t>
              </w:r>
              <w:r w:rsidRPr="00020619">
                <w:tab/>
                <w:t>SS-RSRQ, SSB_RP, and Io levels have been derived from other parameters for information purposes. They are not settable parameters themselves.</w:t>
              </w:r>
            </w:ins>
          </w:p>
          <w:p w14:paraId="0DBD4C28" w14:textId="77777777" w:rsidR="00727F2D" w:rsidRPr="00020619" w:rsidRDefault="00727F2D" w:rsidP="00BB34DD">
            <w:pPr>
              <w:pStyle w:val="TAN"/>
              <w:rPr>
                <w:ins w:id="74555" w:author="BigCREditor-RAN4#104-bis" w:date="2022-10-21T16:09:00Z"/>
              </w:rPr>
            </w:pPr>
            <w:ins w:id="74556" w:author="BigCREditor-RAN4#104-bis" w:date="2022-10-21T16:09:00Z">
              <w:r w:rsidRPr="00020619">
                <w:t>Note 3:</w:t>
              </w:r>
              <w:r w:rsidRPr="00020619">
                <w:tab/>
                <w:t>SS-RSRQ and SS-RSRP minimum requirements are specified assuming independent interference and noise at each receiver antenna port.</w:t>
              </w:r>
            </w:ins>
          </w:p>
          <w:p w14:paraId="321F5294" w14:textId="77777777" w:rsidR="00727F2D" w:rsidRPr="00020619" w:rsidRDefault="00727F2D" w:rsidP="00BB34DD">
            <w:pPr>
              <w:pStyle w:val="TAN"/>
              <w:rPr>
                <w:ins w:id="74557" w:author="BigCREditor-RAN4#104-bis" w:date="2022-10-21T16:09:00Z"/>
              </w:rPr>
            </w:pPr>
            <w:ins w:id="74558" w:author="BigCREditor-RAN4#104-bis" w:date="2022-10-21T16:09:00Z">
              <w:r w:rsidRPr="00020619">
                <w:t>Note 4:</w:t>
              </w:r>
              <w:r w:rsidRPr="00020619">
                <w:tab/>
                <w:t>Equivalent power received by an antenna with 0dBi gain at the centre of the quiet zone</w:t>
              </w:r>
            </w:ins>
          </w:p>
          <w:p w14:paraId="76AFCC82" w14:textId="77777777" w:rsidR="00727F2D" w:rsidRPr="00020619" w:rsidRDefault="00727F2D" w:rsidP="00BB34DD">
            <w:pPr>
              <w:pStyle w:val="TAN"/>
              <w:rPr>
                <w:ins w:id="74559" w:author="BigCREditor-RAN4#104-bis" w:date="2022-10-21T16:09:00Z"/>
              </w:rPr>
            </w:pPr>
            <w:ins w:id="74560" w:author="BigCREditor-RAN4#104-bis" w:date="2022-10-21T16:09:00Z">
              <w:r w:rsidRPr="00020619">
                <w:t>Note 5:</w:t>
              </w:r>
              <w:r w:rsidRPr="00020619">
                <w:tab/>
                <w:t>As observed with 0dBi gain antenna at the centre of the quiet zone</w:t>
              </w:r>
            </w:ins>
          </w:p>
          <w:p w14:paraId="514581C6" w14:textId="77777777" w:rsidR="00727F2D" w:rsidRPr="00020619" w:rsidRDefault="00727F2D" w:rsidP="00BB34DD">
            <w:pPr>
              <w:pStyle w:val="TAN"/>
              <w:rPr>
                <w:ins w:id="74561" w:author="BigCREditor-RAN4#104-bis" w:date="2022-10-21T16:09:00Z"/>
              </w:rPr>
            </w:pPr>
            <w:ins w:id="74562" w:author="BigCREditor-RAN4#104-bis" w:date="2022-10-21T16:09:00Z">
              <w:r w:rsidRPr="00020619">
                <w:t>Note 6:</w:t>
              </w:r>
              <w:r w:rsidRPr="00020619">
                <w:tab/>
                <w:t>Void</w:t>
              </w:r>
            </w:ins>
          </w:p>
          <w:p w14:paraId="72906E28" w14:textId="77777777" w:rsidR="00727F2D" w:rsidRPr="00020619" w:rsidRDefault="00727F2D" w:rsidP="00BB34DD">
            <w:pPr>
              <w:pStyle w:val="TAN"/>
              <w:rPr>
                <w:ins w:id="74563" w:author="BigCREditor-RAN4#104-bis" w:date="2022-10-21T16:09:00Z"/>
              </w:rPr>
            </w:pPr>
            <w:ins w:id="74564" w:author="BigCREditor-RAN4#104-bis" w:date="2022-10-21T16:09:00Z">
              <w:r w:rsidRPr="00020619">
                <w:t>Note 7:</w:t>
              </w:r>
              <w:r w:rsidRPr="00020619">
                <w:tab/>
                <w:t>Void</w:t>
              </w:r>
            </w:ins>
          </w:p>
          <w:p w14:paraId="29DEDD95" w14:textId="77777777" w:rsidR="00727F2D" w:rsidRPr="00020619" w:rsidRDefault="00727F2D" w:rsidP="00BB34DD">
            <w:pPr>
              <w:pStyle w:val="TAN"/>
              <w:rPr>
                <w:ins w:id="74565" w:author="BigCREditor-RAN4#104-bis" w:date="2022-10-21T16:09:00Z"/>
              </w:rPr>
            </w:pPr>
            <w:ins w:id="74566" w:author="BigCREditor-RAN4#104-bis" w:date="2022-10-21T16:09:00Z">
              <w:r w:rsidRPr="00020619">
                <w:t>Note 8:</w:t>
              </w:r>
              <w:r w:rsidRPr="00020619">
                <w:tab/>
                <w:t>Void</w:t>
              </w:r>
            </w:ins>
          </w:p>
          <w:p w14:paraId="65E76A14" w14:textId="77777777" w:rsidR="00727F2D" w:rsidRPr="00020619" w:rsidRDefault="00727F2D" w:rsidP="00BB34DD">
            <w:pPr>
              <w:pStyle w:val="TAN"/>
              <w:rPr>
                <w:ins w:id="74567" w:author="BigCREditor-RAN4#104-bis" w:date="2022-10-21T16:09:00Z"/>
              </w:rPr>
            </w:pPr>
            <w:ins w:id="74568" w:author="BigCREditor-RAN4#104-bis" w:date="2022-10-21T16:09:00Z">
              <w:r w:rsidRPr="00020619">
                <w:t>Note 9:</w:t>
              </w:r>
              <w:r w:rsidRPr="00020619">
                <w:tab/>
                <w:t>Information about types of UE beam is given in B.2.1.3, and does not limit UE implementation or test system implementation</w:t>
              </w:r>
            </w:ins>
          </w:p>
        </w:tc>
      </w:tr>
    </w:tbl>
    <w:p w14:paraId="3F1EE866" w14:textId="77777777" w:rsidR="00727F2D" w:rsidRPr="00020619" w:rsidRDefault="00727F2D" w:rsidP="00727F2D">
      <w:pPr>
        <w:rPr>
          <w:ins w:id="74569" w:author="BigCREditor-RAN4#104-bis" w:date="2022-10-21T16:09:00Z"/>
        </w:rPr>
      </w:pPr>
    </w:p>
    <w:p w14:paraId="1FC66BA5" w14:textId="77777777" w:rsidR="00727F2D" w:rsidRPr="00020619" w:rsidRDefault="00727F2D" w:rsidP="00727F2D">
      <w:pPr>
        <w:pStyle w:val="Heading5"/>
        <w:rPr>
          <w:ins w:id="74570" w:author="BigCREditor-RAN4#104-bis" w:date="2022-10-21T16:09:00Z"/>
          <w:b/>
          <w:snapToGrid w:val="0"/>
        </w:rPr>
      </w:pPr>
      <w:ins w:id="74571" w:author="BigCREditor-RAN4#104-bis" w:date="2022-10-21T16:09:00Z">
        <w:r w:rsidRPr="00020619">
          <w:rPr>
            <w:snapToGrid w:val="0"/>
          </w:rPr>
          <w:t>A.17.7.2.1.3</w:t>
        </w:r>
        <w:r w:rsidRPr="00020619">
          <w:rPr>
            <w:snapToGrid w:val="0"/>
          </w:rPr>
          <w:tab/>
          <w:t>Test Requirements</w:t>
        </w:r>
      </w:ins>
    </w:p>
    <w:p w14:paraId="5447F4F4" w14:textId="1A1C6393" w:rsidR="00727F2D" w:rsidRPr="00020619" w:rsidRDefault="00727F2D">
      <w:pPr>
        <w:rPr>
          <w:rPrChange w:id="74572" w:author="BigCREditor-RAN4#104-bis" w:date="2022-10-21T16:09:00Z">
            <w:rPr>
              <w:snapToGrid w:val="0"/>
            </w:rPr>
          </w:rPrChange>
        </w:rPr>
        <w:pPrChange w:id="74573" w:author="BigCREditor-RAN4#104-bis" w:date="2022-10-21T16:09:00Z">
          <w:pPr>
            <w:pStyle w:val="Heading4"/>
          </w:pPr>
        </w:pPrChange>
      </w:pPr>
      <w:ins w:id="74574" w:author="BigCREditor-RAN4#104-bis" w:date="2022-10-21T16:09:00Z">
        <w:r w:rsidRPr="00020619">
          <w:t>The SS-RSRQ absolute measurement accuracy in test 1shall be within the range Nominal SS-RSRQ+2.5dB to Nominal SS-RSRQ-2.5dB and the SS-RSRQ measurement accuracy in test 2 shall be within the range Nominal RSRQ+3.5dB to Nominal RSRQ-3.5</w:t>
        </w:r>
        <w:proofErr w:type="gramStart"/>
        <w:r w:rsidRPr="00020619">
          <w:t>dB  according</w:t>
        </w:r>
        <w:proofErr w:type="gramEnd"/>
        <w:r w:rsidRPr="00020619">
          <w:t xml:space="preserve"> to the requirements in clause 10.1.8.1.1.Nominal RSRQ is the value shown in table </w:t>
        </w:r>
        <w:r w:rsidRPr="00020619">
          <w:rPr>
            <w:rFonts w:cs="Arial"/>
          </w:rPr>
          <w:t>A.17.7.2.1.2-3.</w:t>
        </w:r>
      </w:ins>
    </w:p>
    <w:p w14:paraId="039DBA73" w14:textId="6149596F" w:rsidR="006D71BF" w:rsidRPr="00020619" w:rsidRDefault="006D71BF" w:rsidP="006D71BF">
      <w:pPr>
        <w:pStyle w:val="Heading4"/>
        <w:rPr>
          <w:snapToGrid w:val="0"/>
        </w:rPr>
      </w:pPr>
      <w:r w:rsidRPr="00020619">
        <w:rPr>
          <w:snapToGrid w:val="0"/>
        </w:rPr>
        <w:t>A.17.7.2.2</w:t>
      </w:r>
      <w:r w:rsidRPr="00020619">
        <w:rPr>
          <w:snapToGrid w:val="0"/>
        </w:rPr>
        <w:tab/>
        <w:t>SA Inter-frequency measurement accuracy with FR2 serving cell and FR2 TDD target cell</w:t>
      </w:r>
      <w:ins w:id="74575" w:author="BigCREditor-RAN4#104-bis" w:date="2022-10-21T16:15:00Z">
        <w:r w:rsidR="000A1B8A" w:rsidRPr="00020619">
          <w:rPr>
            <w:snapToGrid w:val="0"/>
          </w:rPr>
          <w:t xml:space="preserve"> for 2 Rx UE</w:t>
        </w:r>
      </w:ins>
    </w:p>
    <w:p w14:paraId="12CA07AC" w14:textId="77777777" w:rsidR="004E1584" w:rsidRPr="00020619" w:rsidRDefault="004E1584" w:rsidP="004E1584">
      <w:pPr>
        <w:pStyle w:val="Heading5"/>
        <w:rPr>
          <w:ins w:id="74576" w:author="BigCREditor-RAN4#104-bis" w:date="2022-10-21T16:15:00Z"/>
          <w:snapToGrid w:val="0"/>
        </w:rPr>
      </w:pPr>
      <w:ins w:id="74577" w:author="BigCREditor-RAN4#104-bis" w:date="2022-10-21T16:15:00Z">
        <w:r w:rsidRPr="00020619">
          <w:rPr>
            <w:snapToGrid w:val="0"/>
          </w:rPr>
          <w:t>A.X.7.2. X.1.1</w:t>
        </w:r>
        <w:r w:rsidRPr="00020619">
          <w:rPr>
            <w:snapToGrid w:val="0"/>
          </w:rPr>
          <w:tab/>
          <w:t>Test Purpose and Environment</w:t>
        </w:r>
      </w:ins>
    </w:p>
    <w:p w14:paraId="6B95022F" w14:textId="77777777" w:rsidR="004E1584" w:rsidRPr="00020619" w:rsidRDefault="004E1584" w:rsidP="004E1584">
      <w:pPr>
        <w:rPr>
          <w:ins w:id="74578" w:author="BigCREditor-RAN4#104-bis" w:date="2022-10-21T16:15:00Z"/>
        </w:rPr>
      </w:pPr>
      <w:ins w:id="74579" w:author="BigCREditor-RAN4#104-bis" w:date="2022-10-21T16:15:00Z">
        <w:r w:rsidRPr="00020619">
          <w:t>The purpose of this test is to verify that the SS-RSRQ measurement accuracy is within the specified limits. This test will verify the requirements in clause 10.1A.</w:t>
        </w:r>
        <w:r w:rsidRPr="00020619">
          <w:rPr>
            <w:lang w:eastAsia="zh-CN"/>
          </w:rPr>
          <w:t>9</w:t>
        </w:r>
        <w:r w:rsidRPr="00020619">
          <w:t>.1.1</w:t>
        </w:r>
        <w:r w:rsidRPr="00020619">
          <w:rPr>
            <w:lang w:eastAsia="zh-CN"/>
          </w:rPr>
          <w:t xml:space="preserve"> and 10.1A.9.1.2 for inter-frequency measurement</w:t>
        </w:r>
        <w:r w:rsidRPr="00020619">
          <w:t>.</w:t>
        </w:r>
      </w:ins>
    </w:p>
    <w:p w14:paraId="4E81C7D3" w14:textId="77777777" w:rsidR="004E1584" w:rsidRPr="00020619" w:rsidRDefault="004E1584" w:rsidP="004E1584">
      <w:pPr>
        <w:pStyle w:val="Heading5"/>
        <w:rPr>
          <w:ins w:id="74580" w:author="BigCREditor-RAN4#104-bis" w:date="2022-10-21T16:15:00Z"/>
        </w:rPr>
      </w:pPr>
      <w:ins w:id="74581" w:author="BigCREditor-RAN4#104-bis" w:date="2022-10-21T16:15:00Z">
        <w:r w:rsidRPr="00020619">
          <w:t>A.X.7.1. X.1.2</w:t>
        </w:r>
        <w:r w:rsidRPr="00020619">
          <w:tab/>
          <w:t>Test parameters</w:t>
        </w:r>
      </w:ins>
    </w:p>
    <w:p w14:paraId="63DBC224" w14:textId="77777777" w:rsidR="004E1584" w:rsidRPr="00020619" w:rsidRDefault="004E1584" w:rsidP="004E1584">
      <w:pPr>
        <w:rPr>
          <w:ins w:id="74582" w:author="BigCREditor-RAN4#104-bis" w:date="2022-10-21T16:15:00Z"/>
          <w:lang w:eastAsia="zh-CN"/>
        </w:rPr>
      </w:pPr>
      <w:ins w:id="74583" w:author="BigCREditor-RAN4#104-bis" w:date="2022-10-21T16:15:00Z">
        <w:r w:rsidRPr="00020619">
          <w:t xml:space="preserve">In this test case </w:t>
        </w:r>
        <w:r w:rsidRPr="00020619">
          <w:rPr>
            <w:lang w:eastAsia="zh-CN"/>
          </w:rPr>
          <w:t>the two</w:t>
        </w:r>
        <w:r w:rsidRPr="00020619">
          <w:t xml:space="preserve"> cells</w:t>
        </w:r>
        <w:r w:rsidRPr="00020619">
          <w:rPr>
            <w:lang w:eastAsia="zh-CN"/>
          </w:rPr>
          <w:t xml:space="preserve"> (i.e., Cell 1 and Cell 2)</w:t>
        </w:r>
        <w:r w:rsidRPr="00020619">
          <w:t xml:space="preserve"> are on </w:t>
        </w:r>
        <w:r w:rsidRPr="00020619">
          <w:rPr>
            <w:lang w:eastAsia="zh-CN"/>
          </w:rPr>
          <w:t>different</w:t>
        </w:r>
        <w:r w:rsidRPr="00020619">
          <w:t xml:space="preserve"> carrier frequenc</w:t>
        </w:r>
        <w:r w:rsidRPr="00020619">
          <w:rPr>
            <w:lang w:eastAsia="zh-CN"/>
          </w:rPr>
          <w:t>ies and measurement gaps are provided</w:t>
        </w:r>
        <w:r w:rsidRPr="00020619">
          <w:t>. Supported test configuration</w:t>
        </w:r>
        <w:r w:rsidRPr="00020619">
          <w:rPr>
            <w:lang w:eastAsia="zh-CN"/>
          </w:rPr>
          <w:t>s</w:t>
        </w:r>
        <w:r w:rsidRPr="00020619">
          <w:t xml:space="preserve"> are shown in Table X.7.1. X.1.2-1. </w:t>
        </w:r>
        <w:r w:rsidRPr="00020619">
          <w:rPr>
            <w:lang w:eastAsia="zh-CN"/>
          </w:rPr>
          <w:t>Both</w:t>
        </w:r>
        <w:r w:rsidRPr="00020619">
          <w:t xml:space="preserve"> absolute </w:t>
        </w:r>
        <w:r w:rsidRPr="00020619">
          <w:rPr>
            <w:lang w:eastAsia="zh-CN"/>
          </w:rPr>
          <w:t xml:space="preserve">accuracy and relative </w:t>
        </w:r>
        <w:r w:rsidRPr="00020619">
          <w:t>accurac</w:t>
        </w:r>
        <w:r w:rsidRPr="00020619">
          <w:rPr>
            <w:lang w:eastAsia="zh-CN"/>
          </w:rPr>
          <w:t>y</w:t>
        </w:r>
        <w:r w:rsidRPr="00020619">
          <w:t xml:space="preserve"> </w:t>
        </w:r>
        <w:r w:rsidRPr="00020619">
          <w:rPr>
            <w:lang w:eastAsia="zh-CN"/>
          </w:rPr>
          <w:t xml:space="preserve">requirements </w:t>
        </w:r>
        <w:r w:rsidRPr="00020619">
          <w:t>of SS-RSRQ int</w:t>
        </w:r>
        <w:r w:rsidRPr="00020619">
          <w:rPr>
            <w:lang w:eastAsia="zh-CN"/>
          </w:rPr>
          <w:t>er</w:t>
        </w:r>
        <w:r w:rsidRPr="00020619">
          <w:t xml:space="preserve">-frequency measurement </w:t>
        </w:r>
        <w:r w:rsidRPr="00020619">
          <w:rPr>
            <w:lang w:eastAsia="zh-CN"/>
          </w:rPr>
          <w:t>are</w:t>
        </w:r>
        <w:r w:rsidRPr="00020619">
          <w:t xml:space="preserve"> test</w:t>
        </w:r>
        <w:r w:rsidRPr="00020619">
          <w:rPr>
            <w:lang w:eastAsia="zh-CN"/>
          </w:rPr>
          <w:t>ed</w:t>
        </w:r>
        <w:r w:rsidRPr="00020619">
          <w:t xml:space="preserve"> by using </w:t>
        </w:r>
        <w:r w:rsidRPr="00020619">
          <w:rPr>
            <w:lang w:eastAsia="zh-CN"/>
          </w:rPr>
          <w:t>test</w:t>
        </w:r>
        <w:r w:rsidRPr="00020619">
          <w:t xml:space="preserve"> parameters in Table X.7.1. X.1.2-</w:t>
        </w:r>
        <w:r w:rsidRPr="00020619">
          <w:rPr>
            <w:lang w:eastAsia="zh-CN"/>
          </w:rPr>
          <w:t xml:space="preserve">2 and </w:t>
        </w:r>
        <w:r w:rsidRPr="00020619">
          <w:t>Table A. X.7.1. X.1.2-</w:t>
        </w:r>
        <w:r w:rsidRPr="00020619">
          <w:rPr>
            <w:lang w:eastAsia="zh-CN"/>
          </w:rPr>
          <w:t>3</w:t>
        </w:r>
        <w:r w:rsidRPr="00020619">
          <w:t xml:space="preserve">. In all test cases, Cell </w:t>
        </w:r>
        <w:r w:rsidRPr="00020619">
          <w:rPr>
            <w:lang w:eastAsia="zh-CN"/>
          </w:rPr>
          <w:t>1</w:t>
        </w:r>
        <w:r w:rsidRPr="00020619">
          <w:t xml:space="preserve"> is the </w:t>
        </w:r>
        <w:proofErr w:type="spellStart"/>
        <w:proofErr w:type="gramStart"/>
        <w:r w:rsidRPr="00020619">
          <w:t>PCell</w:t>
        </w:r>
        <w:proofErr w:type="spellEnd"/>
        <w:proofErr w:type="gramEnd"/>
        <w:r w:rsidRPr="00020619">
          <w:rPr>
            <w:lang w:eastAsia="zh-CN"/>
          </w:rPr>
          <w:t xml:space="preserve"> and </w:t>
        </w:r>
        <w:r w:rsidRPr="00020619">
          <w:t xml:space="preserve">Cell </w:t>
        </w:r>
        <w:r w:rsidRPr="00020619">
          <w:rPr>
            <w:lang w:eastAsia="zh-CN"/>
          </w:rPr>
          <w:t>2</w:t>
        </w:r>
        <w:r w:rsidRPr="00020619">
          <w:t xml:space="preserve"> is target cell.</w:t>
        </w:r>
      </w:ins>
    </w:p>
    <w:p w14:paraId="00B3CCC7" w14:textId="77777777" w:rsidR="004E1584" w:rsidRPr="00020619" w:rsidRDefault="004E1584" w:rsidP="004E1584">
      <w:pPr>
        <w:keepNext/>
        <w:keepLines/>
        <w:spacing w:before="60"/>
        <w:jc w:val="center"/>
        <w:rPr>
          <w:ins w:id="74584" w:author="BigCREditor-RAN4#104-bis" w:date="2022-10-21T16:15:00Z"/>
          <w:rFonts w:ascii="Arial" w:hAnsi="Arial"/>
          <w:b/>
        </w:rPr>
      </w:pPr>
      <w:ins w:id="74585" w:author="BigCREditor-RAN4#104-bis" w:date="2022-10-21T16:15:00Z">
        <w:r w:rsidRPr="00020619">
          <w:rPr>
            <w:rFonts w:ascii="Arial" w:hAnsi="Arial"/>
            <w:b/>
          </w:rPr>
          <w:t>Table A.X.7.2.X.1.2-1: SS-RSRQ Int</w:t>
        </w:r>
        <w:r w:rsidRPr="00020619">
          <w:rPr>
            <w:rFonts w:ascii="Arial" w:hAnsi="Arial"/>
            <w:b/>
            <w:lang w:eastAsia="zh-CN"/>
          </w:rPr>
          <w:t>er</w:t>
        </w:r>
        <w:r w:rsidRPr="00020619">
          <w:rPr>
            <w:rFonts w:ascii="Arial" w:hAnsi="Arial"/>
            <w:b/>
          </w:rPr>
          <w:t xml:space="preserve"> frequency SS-RSRQ supported test configuratio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4E1584" w:rsidRPr="00020619" w14:paraId="19D7816D" w14:textId="77777777" w:rsidTr="00BB34DD">
        <w:trPr>
          <w:jc w:val="center"/>
          <w:ins w:id="74586" w:author="BigCREditor-RAN4#104-bis" w:date="2022-10-21T16:15:00Z"/>
        </w:trPr>
        <w:tc>
          <w:tcPr>
            <w:tcW w:w="2376" w:type="dxa"/>
            <w:shd w:val="clear" w:color="auto" w:fill="auto"/>
            <w:vAlign w:val="center"/>
          </w:tcPr>
          <w:p w14:paraId="0CC39EC6" w14:textId="77777777" w:rsidR="004E1584" w:rsidRPr="00020619" w:rsidRDefault="004E1584" w:rsidP="00BB34DD">
            <w:pPr>
              <w:keepNext/>
              <w:keepLines/>
              <w:spacing w:after="0"/>
              <w:jc w:val="center"/>
              <w:rPr>
                <w:ins w:id="74587" w:author="BigCREditor-RAN4#104-bis" w:date="2022-10-21T16:15:00Z"/>
                <w:rFonts w:ascii="Arial" w:hAnsi="Arial"/>
                <w:b/>
                <w:sz w:val="18"/>
              </w:rPr>
            </w:pPr>
            <w:ins w:id="74588" w:author="BigCREditor-RAN4#104-bis" w:date="2022-10-21T16:15:00Z">
              <w:r w:rsidRPr="00020619">
                <w:rPr>
                  <w:rFonts w:ascii="Arial" w:hAnsi="Arial"/>
                  <w:b/>
                  <w:sz w:val="18"/>
                </w:rPr>
                <w:t>Configuration</w:t>
              </w:r>
            </w:ins>
          </w:p>
        </w:tc>
        <w:tc>
          <w:tcPr>
            <w:tcW w:w="7481" w:type="dxa"/>
            <w:shd w:val="clear" w:color="auto" w:fill="auto"/>
            <w:vAlign w:val="center"/>
          </w:tcPr>
          <w:p w14:paraId="47AED96A" w14:textId="77777777" w:rsidR="004E1584" w:rsidRPr="00020619" w:rsidRDefault="004E1584" w:rsidP="00BB34DD">
            <w:pPr>
              <w:keepNext/>
              <w:keepLines/>
              <w:spacing w:after="0"/>
              <w:jc w:val="center"/>
              <w:rPr>
                <w:ins w:id="74589" w:author="BigCREditor-RAN4#104-bis" w:date="2022-10-21T16:15:00Z"/>
                <w:rFonts w:ascii="Arial" w:hAnsi="Arial"/>
                <w:b/>
                <w:sz w:val="18"/>
              </w:rPr>
            </w:pPr>
            <w:ins w:id="74590" w:author="BigCREditor-RAN4#104-bis" w:date="2022-10-21T16:15:00Z">
              <w:r w:rsidRPr="00020619">
                <w:rPr>
                  <w:rFonts w:ascii="Arial" w:hAnsi="Arial"/>
                  <w:b/>
                  <w:sz w:val="18"/>
                </w:rPr>
                <w:t>Description</w:t>
              </w:r>
            </w:ins>
          </w:p>
        </w:tc>
      </w:tr>
      <w:tr w:rsidR="004E1584" w:rsidRPr="00020619" w14:paraId="73963C45" w14:textId="77777777" w:rsidTr="00BB34DD">
        <w:trPr>
          <w:jc w:val="center"/>
          <w:ins w:id="74591" w:author="BigCREditor-RAN4#104-bis" w:date="2022-10-21T16:15:00Z"/>
        </w:trPr>
        <w:tc>
          <w:tcPr>
            <w:tcW w:w="2376" w:type="dxa"/>
            <w:shd w:val="clear" w:color="auto" w:fill="auto"/>
            <w:vAlign w:val="center"/>
          </w:tcPr>
          <w:p w14:paraId="7B8D0085" w14:textId="77777777" w:rsidR="004E1584" w:rsidRPr="00020619" w:rsidRDefault="004E1584" w:rsidP="00BB34DD">
            <w:pPr>
              <w:keepNext/>
              <w:keepLines/>
              <w:spacing w:after="0"/>
              <w:rPr>
                <w:ins w:id="74592" w:author="BigCREditor-RAN4#104-bis" w:date="2022-10-21T16:15:00Z"/>
                <w:rFonts w:ascii="Arial" w:hAnsi="Arial"/>
                <w:sz w:val="18"/>
              </w:rPr>
            </w:pPr>
            <w:ins w:id="74593" w:author="BigCREditor-RAN4#104-bis" w:date="2022-10-21T16:15:00Z">
              <w:r w:rsidRPr="00020619">
                <w:rPr>
                  <w:rFonts w:ascii="Arial" w:hAnsi="Arial"/>
                  <w:sz w:val="18"/>
                </w:rPr>
                <w:t>1</w:t>
              </w:r>
            </w:ins>
          </w:p>
        </w:tc>
        <w:tc>
          <w:tcPr>
            <w:tcW w:w="7481" w:type="dxa"/>
            <w:shd w:val="clear" w:color="auto" w:fill="auto"/>
            <w:vAlign w:val="center"/>
          </w:tcPr>
          <w:p w14:paraId="6B59EAEB" w14:textId="77777777" w:rsidR="004E1584" w:rsidRPr="00020619" w:rsidRDefault="004E1584" w:rsidP="00BB34DD">
            <w:pPr>
              <w:keepNext/>
              <w:keepLines/>
              <w:spacing w:after="0"/>
              <w:rPr>
                <w:ins w:id="74594" w:author="BigCREditor-RAN4#104-bis" w:date="2022-10-21T16:15:00Z"/>
                <w:rFonts w:ascii="Arial" w:eastAsia="Malgun Gothic" w:hAnsi="Arial"/>
                <w:sz w:val="18"/>
              </w:rPr>
            </w:pPr>
            <w:ins w:id="74595" w:author="BigCREditor-RAN4#104-bis" w:date="2022-10-21T16:15:00Z">
              <w:r w:rsidRPr="00020619">
                <w:rPr>
                  <w:rFonts w:ascii="Arial" w:eastAsia="Malgun Gothic" w:hAnsi="Arial"/>
                  <w:sz w:val="18"/>
                </w:rPr>
                <w:t>120 kHz SSB SCS, 100 MHz bandwidth, TDD duplex mode</w:t>
              </w:r>
            </w:ins>
          </w:p>
        </w:tc>
      </w:tr>
    </w:tbl>
    <w:p w14:paraId="6593097E" w14:textId="77777777" w:rsidR="004E1584" w:rsidRPr="00020619" w:rsidRDefault="004E1584" w:rsidP="004E1584">
      <w:pPr>
        <w:rPr>
          <w:ins w:id="74596" w:author="BigCREditor-RAN4#104-bis" w:date="2022-10-21T16:15:00Z"/>
          <w:lang w:eastAsia="zh-CN"/>
        </w:rPr>
      </w:pPr>
    </w:p>
    <w:p w14:paraId="54E00C4D" w14:textId="77777777" w:rsidR="004E1584" w:rsidRPr="00020619" w:rsidRDefault="004E1584" w:rsidP="004E1584">
      <w:pPr>
        <w:pStyle w:val="TH"/>
        <w:rPr>
          <w:ins w:id="74597" w:author="BigCREditor-RAN4#104-bis" w:date="2022-10-21T16:15:00Z"/>
        </w:rPr>
      </w:pPr>
      <w:ins w:id="74598" w:author="BigCREditor-RAN4#104-bis" w:date="2022-10-21T16:15:00Z">
        <w:r w:rsidRPr="00020619">
          <w:t>Table A.X.7.2.X.1.2-2: SS-RSRQ Int</w:t>
        </w:r>
        <w:r w:rsidRPr="00020619">
          <w:rPr>
            <w:lang w:eastAsia="zh-CN"/>
          </w:rPr>
          <w:t>er</w:t>
        </w:r>
        <w:r w:rsidRPr="00020619">
          <w:t xml:space="preserve"> frequency test parameters</w:t>
        </w:r>
      </w:ins>
    </w:p>
    <w:p w14:paraId="3244C489" w14:textId="77777777" w:rsidR="004E1584" w:rsidRPr="00020619" w:rsidRDefault="004E1584" w:rsidP="004E1584">
      <w:pPr>
        <w:rPr>
          <w:ins w:id="74599" w:author="BigCREditor-RAN4#104-bis" w:date="2022-10-21T16:15:00Z"/>
          <w:noProof/>
        </w:rPr>
      </w:pP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830"/>
        <w:gridCol w:w="831"/>
        <w:gridCol w:w="831"/>
        <w:gridCol w:w="832"/>
      </w:tblGrid>
      <w:tr w:rsidR="004E1584" w:rsidRPr="00020619" w14:paraId="6468BFAC" w14:textId="77777777" w:rsidTr="00BB34DD">
        <w:trPr>
          <w:jc w:val="center"/>
          <w:ins w:id="74600" w:author="BigCREditor-RAN4#104-bis" w:date="2022-10-21T16:15:00Z"/>
        </w:trPr>
        <w:tc>
          <w:tcPr>
            <w:tcW w:w="3628" w:type="dxa"/>
            <w:gridSpan w:val="2"/>
            <w:tcBorders>
              <w:top w:val="single" w:sz="4" w:space="0" w:color="auto"/>
              <w:left w:val="single" w:sz="4" w:space="0" w:color="auto"/>
              <w:bottom w:val="nil"/>
              <w:right w:val="single" w:sz="4" w:space="0" w:color="auto"/>
            </w:tcBorders>
            <w:shd w:val="clear" w:color="auto" w:fill="auto"/>
            <w:vAlign w:val="center"/>
            <w:hideMark/>
          </w:tcPr>
          <w:p w14:paraId="13347817" w14:textId="77777777" w:rsidR="004E1584" w:rsidRPr="00020619" w:rsidRDefault="004E1584" w:rsidP="00BB34DD">
            <w:pPr>
              <w:pStyle w:val="TAH"/>
              <w:rPr>
                <w:ins w:id="74601" w:author="BigCREditor-RAN4#104-bis" w:date="2022-10-21T16:15:00Z"/>
              </w:rPr>
            </w:pPr>
            <w:ins w:id="74602" w:author="BigCREditor-RAN4#104-bis" w:date="2022-10-21T16:15:00Z">
              <w:r w:rsidRPr="00020619">
                <w:lastRenderedPageBreak/>
                <w:t>Parameter</w:t>
              </w:r>
            </w:ins>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5EEFC64C" w14:textId="77777777" w:rsidR="004E1584" w:rsidRPr="00020619" w:rsidRDefault="004E1584" w:rsidP="00BB34DD">
            <w:pPr>
              <w:pStyle w:val="TAH"/>
              <w:rPr>
                <w:ins w:id="74603" w:author="BigCREditor-RAN4#104-bis" w:date="2022-10-21T16:15:00Z"/>
              </w:rPr>
            </w:pPr>
            <w:ins w:id="74604" w:author="BigCREditor-RAN4#104-bis" w:date="2022-10-21T16:15:00Z">
              <w:r w:rsidRPr="00020619">
                <w:t>Unit</w:t>
              </w:r>
            </w:ins>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F973770" w14:textId="77777777" w:rsidR="004E1584" w:rsidRPr="00020619" w:rsidRDefault="004E1584" w:rsidP="00BB34DD">
            <w:pPr>
              <w:pStyle w:val="TAH"/>
              <w:rPr>
                <w:ins w:id="74605" w:author="BigCREditor-RAN4#104-bis" w:date="2022-10-21T16:15:00Z"/>
              </w:rPr>
            </w:pPr>
            <w:ins w:id="74606" w:author="BigCREditor-RAN4#104-bis" w:date="2022-10-21T16:15:00Z">
              <w:r w:rsidRPr="00020619">
                <w:t>Test 1</w:t>
              </w:r>
            </w:ins>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73697C2" w14:textId="77777777" w:rsidR="004E1584" w:rsidRPr="00020619" w:rsidRDefault="004E1584" w:rsidP="00BB34DD">
            <w:pPr>
              <w:pStyle w:val="TAH"/>
              <w:rPr>
                <w:ins w:id="74607" w:author="BigCREditor-RAN4#104-bis" w:date="2022-10-21T16:15:00Z"/>
                <w:lang w:eastAsia="zh-CN"/>
              </w:rPr>
            </w:pPr>
            <w:ins w:id="74608" w:author="BigCREditor-RAN4#104-bis" w:date="2022-10-21T16:15:00Z">
              <w:r w:rsidRPr="00020619">
                <w:t xml:space="preserve">Test </w:t>
              </w:r>
              <w:r w:rsidRPr="00020619">
                <w:rPr>
                  <w:lang w:eastAsia="zh-CN"/>
                </w:rPr>
                <w:t>2</w:t>
              </w:r>
            </w:ins>
          </w:p>
        </w:tc>
      </w:tr>
      <w:tr w:rsidR="004E1584" w:rsidRPr="00020619" w14:paraId="139209CA" w14:textId="77777777" w:rsidTr="00BB34DD">
        <w:trPr>
          <w:jc w:val="center"/>
          <w:ins w:id="74609" w:author="BigCREditor-RAN4#104-bis" w:date="2022-10-21T16:15:00Z"/>
        </w:trPr>
        <w:tc>
          <w:tcPr>
            <w:tcW w:w="3628" w:type="dxa"/>
            <w:gridSpan w:val="2"/>
            <w:tcBorders>
              <w:top w:val="nil"/>
              <w:left w:val="single" w:sz="4" w:space="0" w:color="auto"/>
              <w:bottom w:val="single" w:sz="4" w:space="0" w:color="auto"/>
              <w:right w:val="single" w:sz="4" w:space="0" w:color="auto"/>
            </w:tcBorders>
            <w:shd w:val="clear" w:color="auto" w:fill="auto"/>
            <w:vAlign w:val="center"/>
            <w:hideMark/>
          </w:tcPr>
          <w:p w14:paraId="218E0D4B" w14:textId="77777777" w:rsidR="004E1584" w:rsidRPr="00020619" w:rsidRDefault="004E1584" w:rsidP="00BB34DD">
            <w:pPr>
              <w:pStyle w:val="TAH"/>
              <w:rPr>
                <w:ins w:id="74610" w:author="BigCREditor-RAN4#104-bis" w:date="2022-10-21T16:15:00Z"/>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1A0A79F" w14:textId="77777777" w:rsidR="004E1584" w:rsidRPr="00020619" w:rsidRDefault="004E1584" w:rsidP="00BB34DD">
            <w:pPr>
              <w:pStyle w:val="TAH"/>
              <w:rPr>
                <w:ins w:id="74611" w:author="BigCREditor-RAN4#104-bis" w:date="2022-10-21T16:15:00Z"/>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B4B737F" w14:textId="77777777" w:rsidR="004E1584" w:rsidRPr="00020619" w:rsidRDefault="004E1584" w:rsidP="00BB34DD">
            <w:pPr>
              <w:pStyle w:val="TAH"/>
              <w:rPr>
                <w:ins w:id="74612" w:author="BigCREditor-RAN4#104-bis" w:date="2022-10-21T16:15:00Z"/>
                <w:lang w:eastAsia="zh-CN"/>
              </w:rPr>
            </w:pPr>
            <w:ins w:id="74613" w:author="BigCREditor-RAN4#104-bis" w:date="2022-10-21T16:15:00Z">
              <w:r w:rsidRPr="00020619">
                <w:t xml:space="preserve">Cell </w:t>
              </w:r>
              <w:r w:rsidRPr="00020619">
                <w:rPr>
                  <w:lang w:eastAsia="zh-CN"/>
                </w:rPr>
                <w:t>1</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489ACF30" w14:textId="77777777" w:rsidR="004E1584" w:rsidRPr="00020619" w:rsidRDefault="004E1584" w:rsidP="00BB34DD">
            <w:pPr>
              <w:pStyle w:val="TAH"/>
              <w:rPr>
                <w:ins w:id="74614" w:author="BigCREditor-RAN4#104-bis" w:date="2022-10-21T16:15:00Z"/>
                <w:lang w:eastAsia="zh-CN"/>
              </w:rPr>
            </w:pPr>
            <w:ins w:id="74615" w:author="BigCREditor-RAN4#104-bis" w:date="2022-10-21T16:15:00Z">
              <w:r w:rsidRPr="00020619">
                <w:t xml:space="preserve">Cell </w:t>
              </w:r>
              <w:r w:rsidRPr="00020619">
                <w:rPr>
                  <w:lang w:eastAsia="zh-CN"/>
                </w:rPr>
                <w:t>2</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760B4E9C" w14:textId="77777777" w:rsidR="004E1584" w:rsidRPr="00020619" w:rsidRDefault="004E1584" w:rsidP="00BB34DD">
            <w:pPr>
              <w:pStyle w:val="TAH"/>
              <w:rPr>
                <w:ins w:id="74616" w:author="BigCREditor-RAN4#104-bis" w:date="2022-10-21T16:15:00Z"/>
                <w:lang w:eastAsia="zh-CN"/>
              </w:rPr>
            </w:pPr>
            <w:ins w:id="74617" w:author="BigCREditor-RAN4#104-bis" w:date="2022-10-21T16:15:00Z">
              <w:r w:rsidRPr="00020619">
                <w:t xml:space="preserve">Cell </w:t>
              </w:r>
              <w:r w:rsidRPr="00020619">
                <w:rPr>
                  <w:lang w:eastAsia="zh-CN"/>
                </w:rPr>
                <w:t>1</w:t>
              </w:r>
            </w:ins>
          </w:p>
        </w:tc>
        <w:tc>
          <w:tcPr>
            <w:tcW w:w="832" w:type="dxa"/>
            <w:tcBorders>
              <w:top w:val="single" w:sz="4" w:space="0" w:color="auto"/>
              <w:left w:val="single" w:sz="4" w:space="0" w:color="auto"/>
              <w:bottom w:val="single" w:sz="4" w:space="0" w:color="auto"/>
              <w:right w:val="single" w:sz="4" w:space="0" w:color="auto"/>
            </w:tcBorders>
            <w:vAlign w:val="center"/>
            <w:hideMark/>
          </w:tcPr>
          <w:p w14:paraId="2AD39F46" w14:textId="77777777" w:rsidR="004E1584" w:rsidRPr="00020619" w:rsidRDefault="004E1584" w:rsidP="00BB34DD">
            <w:pPr>
              <w:pStyle w:val="TAH"/>
              <w:rPr>
                <w:ins w:id="74618" w:author="BigCREditor-RAN4#104-bis" w:date="2022-10-21T16:15:00Z"/>
                <w:lang w:eastAsia="zh-CN"/>
              </w:rPr>
            </w:pPr>
            <w:ins w:id="74619" w:author="BigCREditor-RAN4#104-bis" w:date="2022-10-21T16:15:00Z">
              <w:r w:rsidRPr="00020619">
                <w:t xml:space="preserve">Cell </w:t>
              </w:r>
              <w:r w:rsidRPr="00020619">
                <w:rPr>
                  <w:lang w:eastAsia="zh-CN"/>
                </w:rPr>
                <w:t>2</w:t>
              </w:r>
            </w:ins>
          </w:p>
        </w:tc>
      </w:tr>
      <w:tr w:rsidR="004E1584" w:rsidRPr="00020619" w14:paraId="390F050F" w14:textId="77777777" w:rsidTr="00BB34DD">
        <w:trPr>
          <w:jc w:val="center"/>
          <w:ins w:id="74620"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648E3730" w14:textId="77777777" w:rsidR="004E1584" w:rsidRPr="00020619" w:rsidRDefault="004E1584" w:rsidP="00BB34DD">
            <w:pPr>
              <w:pStyle w:val="TAL"/>
              <w:rPr>
                <w:ins w:id="74621" w:author="BigCREditor-RAN4#104-bis" w:date="2022-10-21T16:15:00Z"/>
              </w:rPr>
            </w:pPr>
            <w:ins w:id="74622" w:author="BigCREditor-RAN4#104-bis" w:date="2022-10-21T16:15:00Z">
              <w:r w:rsidRPr="00020619">
                <w:t>SSB ARFCN</w:t>
              </w:r>
            </w:ins>
          </w:p>
        </w:tc>
        <w:tc>
          <w:tcPr>
            <w:tcW w:w="1271" w:type="dxa"/>
            <w:tcBorders>
              <w:top w:val="single" w:sz="4" w:space="0" w:color="auto"/>
              <w:left w:val="single" w:sz="4" w:space="0" w:color="auto"/>
              <w:bottom w:val="single" w:sz="4" w:space="0" w:color="auto"/>
              <w:right w:val="single" w:sz="4" w:space="0" w:color="auto"/>
            </w:tcBorders>
          </w:tcPr>
          <w:p w14:paraId="3EE81E1B" w14:textId="77777777" w:rsidR="004E1584" w:rsidRPr="00020619" w:rsidRDefault="004E1584" w:rsidP="00BB34DD">
            <w:pPr>
              <w:pStyle w:val="TAC"/>
              <w:rPr>
                <w:ins w:id="74623" w:author="BigCREditor-RAN4#104-bis" w:date="2022-10-21T16:15:00Z"/>
              </w:rPr>
            </w:pPr>
          </w:p>
        </w:tc>
        <w:tc>
          <w:tcPr>
            <w:tcW w:w="830" w:type="dxa"/>
            <w:tcBorders>
              <w:top w:val="single" w:sz="4" w:space="0" w:color="auto"/>
              <w:left w:val="single" w:sz="4" w:space="0" w:color="auto"/>
              <w:bottom w:val="single" w:sz="4" w:space="0" w:color="auto"/>
              <w:right w:val="single" w:sz="4" w:space="0" w:color="auto"/>
            </w:tcBorders>
            <w:hideMark/>
          </w:tcPr>
          <w:p w14:paraId="69D7BA56" w14:textId="77777777" w:rsidR="004E1584" w:rsidRPr="00020619" w:rsidRDefault="004E1584" w:rsidP="00BB34DD">
            <w:pPr>
              <w:pStyle w:val="TAC"/>
              <w:rPr>
                <w:ins w:id="74624" w:author="BigCREditor-RAN4#104-bis" w:date="2022-10-21T16:15:00Z"/>
                <w:lang w:eastAsia="zh-CN"/>
              </w:rPr>
            </w:pPr>
            <w:ins w:id="74625" w:author="BigCREditor-RAN4#104-bis" w:date="2022-10-21T16:15:00Z">
              <w:r w:rsidRPr="00020619">
                <w:t>Freq</w:t>
              </w:r>
              <w:r w:rsidRPr="00020619">
                <w:rPr>
                  <w:lang w:eastAsia="zh-CN"/>
                </w:rPr>
                <w:t>1</w:t>
              </w:r>
            </w:ins>
          </w:p>
        </w:tc>
        <w:tc>
          <w:tcPr>
            <w:tcW w:w="831" w:type="dxa"/>
            <w:tcBorders>
              <w:top w:val="single" w:sz="4" w:space="0" w:color="auto"/>
              <w:left w:val="single" w:sz="4" w:space="0" w:color="auto"/>
              <w:bottom w:val="single" w:sz="4" w:space="0" w:color="auto"/>
              <w:right w:val="single" w:sz="4" w:space="0" w:color="auto"/>
            </w:tcBorders>
          </w:tcPr>
          <w:p w14:paraId="14146EDB" w14:textId="77777777" w:rsidR="004E1584" w:rsidRPr="00020619" w:rsidRDefault="004E1584" w:rsidP="00BB34DD">
            <w:pPr>
              <w:pStyle w:val="TAC"/>
              <w:rPr>
                <w:ins w:id="74626" w:author="BigCREditor-RAN4#104-bis" w:date="2022-10-21T16:15:00Z"/>
                <w:lang w:eastAsia="zh-CN"/>
              </w:rPr>
            </w:pPr>
            <w:ins w:id="74627" w:author="BigCREditor-RAN4#104-bis" w:date="2022-10-21T16:15:00Z">
              <w:r w:rsidRPr="00020619">
                <w:rPr>
                  <w:lang w:eastAsia="zh-CN"/>
                </w:rPr>
                <w:t>freq2</w:t>
              </w:r>
            </w:ins>
          </w:p>
        </w:tc>
        <w:tc>
          <w:tcPr>
            <w:tcW w:w="831" w:type="dxa"/>
            <w:tcBorders>
              <w:top w:val="single" w:sz="4" w:space="0" w:color="auto"/>
              <w:left w:val="single" w:sz="4" w:space="0" w:color="auto"/>
              <w:bottom w:val="single" w:sz="4" w:space="0" w:color="auto"/>
              <w:right w:val="single" w:sz="4" w:space="0" w:color="auto"/>
            </w:tcBorders>
            <w:hideMark/>
          </w:tcPr>
          <w:p w14:paraId="6EED7377" w14:textId="77777777" w:rsidR="004E1584" w:rsidRPr="00020619" w:rsidRDefault="004E1584" w:rsidP="00BB34DD">
            <w:pPr>
              <w:pStyle w:val="TAC"/>
              <w:rPr>
                <w:ins w:id="74628" w:author="BigCREditor-RAN4#104-bis" w:date="2022-10-21T16:15:00Z"/>
                <w:lang w:eastAsia="zh-CN"/>
              </w:rPr>
            </w:pPr>
            <w:ins w:id="74629" w:author="BigCREditor-RAN4#104-bis" w:date="2022-10-21T16:15:00Z">
              <w:r w:rsidRPr="00020619">
                <w:rPr>
                  <w:lang w:eastAsia="zh-CN"/>
                </w:rPr>
                <w:t>f</w:t>
              </w:r>
              <w:r w:rsidRPr="00020619">
                <w:t>req</w:t>
              </w:r>
              <w:r w:rsidRPr="00020619">
                <w:rPr>
                  <w:lang w:eastAsia="zh-CN"/>
                </w:rPr>
                <w:t>1</w:t>
              </w:r>
            </w:ins>
          </w:p>
        </w:tc>
        <w:tc>
          <w:tcPr>
            <w:tcW w:w="832" w:type="dxa"/>
            <w:tcBorders>
              <w:top w:val="single" w:sz="4" w:space="0" w:color="auto"/>
              <w:left w:val="single" w:sz="4" w:space="0" w:color="auto"/>
              <w:bottom w:val="single" w:sz="4" w:space="0" w:color="auto"/>
              <w:right w:val="single" w:sz="4" w:space="0" w:color="auto"/>
            </w:tcBorders>
          </w:tcPr>
          <w:p w14:paraId="26738701" w14:textId="77777777" w:rsidR="004E1584" w:rsidRPr="00020619" w:rsidRDefault="004E1584" w:rsidP="00BB34DD">
            <w:pPr>
              <w:pStyle w:val="TAC"/>
              <w:rPr>
                <w:ins w:id="74630" w:author="BigCREditor-RAN4#104-bis" w:date="2022-10-21T16:15:00Z"/>
                <w:lang w:eastAsia="zh-CN"/>
              </w:rPr>
            </w:pPr>
            <w:ins w:id="74631" w:author="BigCREditor-RAN4#104-bis" w:date="2022-10-21T16:15:00Z">
              <w:r w:rsidRPr="00020619">
                <w:rPr>
                  <w:lang w:eastAsia="zh-CN"/>
                </w:rPr>
                <w:t>Freq2</w:t>
              </w:r>
            </w:ins>
          </w:p>
        </w:tc>
      </w:tr>
      <w:tr w:rsidR="004E1584" w:rsidRPr="00020619" w14:paraId="0F9BC0FB" w14:textId="77777777" w:rsidTr="00BB34DD">
        <w:trPr>
          <w:jc w:val="center"/>
          <w:ins w:id="74632"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vAlign w:val="center"/>
          </w:tcPr>
          <w:p w14:paraId="1041E62C" w14:textId="77777777" w:rsidR="004E1584" w:rsidRPr="00020619" w:rsidRDefault="004E1584" w:rsidP="00BB34DD">
            <w:pPr>
              <w:pStyle w:val="TAL"/>
              <w:rPr>
                <w:ins w:id="74633" w:author="BigCREditor-RAN4#104-bis" w:date="2022-10-21T16:15:00Z"/>
              </w:rPr>
            </w:pPr>
            <w:ins w:id="74634" w:author="BigCREditor-RAN4#104-bis" w:date="2022-10-21T16:15:00Z">
              <w:r w:rsidRPr="00020619">
                <w:rPr>
                  <w:rFonts w:cs="Arial"/>
                  <w:lang w:eastAsia="zh-CN"/>
                </w:rPr>
                <w:t>SSB Configuration</w:t>
              </w:r>
            </w:ins>
          </w:p>
        </w:tc>
        <w:tc>
          <w:tcPr>
            <w:tcW w:w="1271" w:type="dxa"/>
            <w:tcBorders>
              <w:top w:val="single" w:sz="4" w:space="0" w:color="auto"/>
              <w:left w:val="single" w:sz="4" w:space="0" w:color="auto"/>
              <w:bottom w:val="single" w:sz="4" w:space="0" w:color="auto"/>
              <w:right w:val="single" w:sz="4" w:space="0" w:color="auto"/>
            </w:tcBorders>
          </w:tcPr>
          <w:p w14:paraId="4B27D1AB" w14:textId="77777777" w:rsidR="004E1584" w:rsidRPr="00020619" w:rsidRDefault="004E1584" w:rsidP="00BB34DD">
            <w:pPr>
              <w:pStyle w:val="TAC"/>
              <w:rPr>
                <w:ins w:id="74635" w:author="BigCREditor-RAN4#104-bis" w:date="2022-10-21T16:15:00Z"/>
              </w:rPr>
            </w:pPr>
          </w:p>
        </w:tc>
        <w:tc>
          <w:tcPr>
            <w:tcW w:w="830" w:type="dxa"/>
            <w:tcBorders>
              <w:top w:val="single" w:sz="4" w:space="0" w:color="auto"/>
              <w:left w:val="single" w:sz="4" w:space="0" w:color="auto"/>
              <w:bottom w:val="single" w:sz="4" w:space="0" w:color="auto"/>
              <w:right w:val="single" w:sz="4" w:space="0" w:color="auto"/>
            </w:tcBorders>
            <w:vAlign w:val="center"/>
          </w:tcPr>
          <w:p w14:paraId="51A362FD" w14:textId="77777777" w:rsidR="004E1584" w:rsidRPr="00020619" w:rsidRDefault="004E1584" w:rsidP="00BB34DD">
            <w:pPr>
              <w:pStyle w:val="TAC"/>
              <w:rPr>
                <w:ins w:id="74636" w:author="BigCREditor-RAN4#104-bis" w:date="2022-10-21T16:15:00Z"/>
              </w:rPr>
            </w:pPr>
            <w:ins w:id="74637" w:author="BigCREditor-RAN4#104-bis" w:date="2022-10-21T16:15:00Z">
              <w:r w:rsidRPr="00020619">
                <w:rPr>
                  <w:rFonts w:cs="Arial"/>
                  <w:lang w:val="en-US"/>
                </w:rPr>
                <w:t>SSB.1 FR2</w:t>
              </w:r>
            </w:ins>
          </w:p>
        </w:tc>
        <w:tc>
          <w:tcPr>
            <w:tcW w:w="831" w:type="dxa"/>
            <w:tcBorders>
              <w:top w:val="single" w:sz="4" w:space="0" w:color="auto"/>
              <w:left w:val="single" w:sz="4" w:space="0" w:color="auto"/>
              <w:bottom w:val="single" w:sz="4" w:space="0" w:color="auto"/>
              <w:right w:val="single" w:sz="4" w:space="0" w:color="auto"/>
            </w:tcBorders>
            <w:vAlign w:val="center"/>
          </w:tcPr>
          <w:p w14:paraId="041963E6" w14:textId="77777777" w:rsidR="004E1584" w:rsidRPr="00020619" w:rsidRDefault="004E1584" w:rsidP="00BB34DD">
            <w:pPr>
              <w:pStyle w:val="TAC"/>
              <w:rPr>
                <w:ins w:id="74638" w:author="BigCREditor-RAN4#104-bis" w:date="2022-10-21T16:15:00Z"/>
                <w:lang w:eastAsia="zh-CN"/>
              </w:rPr>
            </w:pPr>
            <w:ins w:id="74639" w:author="BigCREditor-RAN4#104-bis" w:date="2022-10-21T16:15:00Z">
              <w:r w:rsidRPr="00020619">
                <w:rPr>
                  <w:rFonts w:cs="Arial"/>
                  <w:lang w:val="en-US"/>
                </w:rPr>
                <w:t>SSB.1 FR2</w:t>
              </w:r>
            </w:ins>
          </w:p>
        </w:tc>
        <w:tc>
          <w:tcPr>
            <w:tcW w:w="831" w:type="dxa"/>
            <w:tcBorders>
              <w:top w:val="single" w:sz="4" w:space="0" w:color="auto"/>
              <w:left w:val="single" w:sz="4" w:space="0" w:color="auto"/>
              <w:bottom w:val="single" w:sz="4" w:space="0" w:color="auto"/>
              <w:right w:val="single" w:sz="4" w:space="0" w:color="auto"/>
            </w:tcBorders>
            <w:vAlign w:val="center"/>
          </w:tcPr>
          <w:p w14:paraId="5D1A15D1" w14:textId="77777777" w:rsidR="004E1584" w:rsidRPr="00020619" w:rsidRDefault="004E1584" w:rsidP="00BB34DD">
            <w:pPr>
              <w:pStyle w:val="TAC"/>
              <w:rPr>
                <w:ins w:id="74640" w:author="BigCREditor-RAN4#104-bis" w:date="2022-10-21T16:15:00Z"/>
                <w:lang w:eastAsia="zh-CN"/>
              </w:rPr>
            </w:pPr>
            <w:ins w:id="74641" w:author="BigCREditor-RAN4#104-bis" w:date="2022-10-21T16:15:00Z">
              <w:r w:rsidRPr="00020619">
                <w:rPr>
                  <w:rFonts w:cs="Arial"/>
                  <w:lang w:val="en-US"/>
                </w:rPr>
                <w:t>SSB.1 FR2</w:t>
              </w:r>
            </w:ins>
          </w:p>
        </w:tc>
        <w:tc>
          <w:tcPr>
            <w:tcW w:w="832" w:type="dxa"/>
            <w:tcBorders>
              <w:top w:val="single" w:sz="4" w:space="0" w:color="auto"/>
              <w:left w:val="single" w:sz="4" w:space="0" w:color="auto"/>
              <w:bottom w:val="single" w:sz="4" w:space="0" w:color="auto"/>
              <w:right w:val="single" w:sz="4" w:space="0" w:color="auto"/>
            </w:tcBorders>
            <w:vAlign w:val="center"/>
          </w:tcPr>
          <w:p w14:paraId="4CC3D3A8" w14:textId="77777777" w:rsidR="004E1584" w:rsidRPr="00020619" w:rsidRDefault="004E1584" w:rsidP="00BB34DD">
            <w:pPr>
              <w:pStyle w:val="TAC"/>
              <w:rPr>
                <w:ins w:id="74642" w:author="BigCREditor-RAN4#104-bis" w:date="2022-10-21T16:15:00Z"/>
                <w:lang w:eastAsia="zh-CN"/>
              </w:rPr>
            </w:pPr>
            <w:ins w:id="74643" w:author="BigCREditor-RAN4#104-bis" w:date="2022-10-21T16:15:00Z">
              <w:r w:rsidRPr="00020619">
                <w:rPr>
                  <w:rFonts w:cs="Arial"/>
                  <w:lang w:val="en-US"/>
                </w:rPr>
                <w:t>SSB.1 FR2</w:t>
              </w:r>
            </w:ins>
          </w:p>
        </w:tc>
      </w:tr>
      <w:tr w:rsidR="004E1584" w:rsidRPr="00020619" w14:paraId="0E9D3578" w14:textId="77777777" w:rsidTr="00BB34DD">
        <w:trPr>
          <w:jc w:val="center"/>
          <w:ins w:id="74644"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654714B4" w14:textId="77777777" w:rsidR="004E1584" w:rsidRPr="00020619" w:rsidRDefault="004E1584" w:rsidP="00BB34DD">
            <w:pPr>
              <w:pStyle w:val="TAL"/>
              <w:rPr>
                <w:ins w:id="74645" w:author="BigCREditor-RAN4#104-bis" w:date="2022-10-21T16:15:00Z"/>
              </w:rPr>
            </w:pPr>
            <w:ins w:id="74646" w:author="BigCREditor-RAN4#104-bis" w:date="2022-10-21T16:15:00Z">
              <w:r w:rsidRPr="00020619">
                <w:t>Duplex mode</w:t>
              </w:r>
            </w:ins>
          </w:p>
        </w:tc>
        <w:tc>
          <w:tcPr>
            <w:tcW w:w="1271" w:type="dxa"/>
            <w:tcBorders>
              <w:top w:val="single" w:sz="4" w:space="0" w:color="auto"/>
              <w:left w:val="single" w:sz="4" w:space="0" w:color="auto"/>
              <w:bottom w:val="single" w:sz="4" w:space="0" w:color="auto"/>
              <w:right w:val="single" w:sz="4" w:space="0" w:color="auto"/>
            </w:tcBorders>
          </w:tcPr>
          <w:p w14:paraId="72F22E14" w14:textId="77777777" w:rsidR="004E1584" w:rsidRPr="00020619" w:rsidRDefault="004E1584" w:rsidP="00BB34DD">
            <w:pPr>
              <w:pStyle w:val="TAC"/>
              <w:rPr>
                <w:ins w:id="74647" w:author="BigCREditor-RAN4#104-bis" w:date="2022-10-21T16:15:00Z"/>
              </w:rPr>
            </w:pPr>
          </w:p>
        </w:tc>
        <w:tc>
          <w:tcPr>
            <w:tcW w:w="1661" w:type="dxa"/>
            <w:gridSpan w:val="2"/>
            <w:tcBorders>
              <w:top w:val="single" w:sz="4" w:space="0" w:color="auto"/>
              <w:left w:val="single" w:sz="4" w:space="0" w:color="auto"/>
              <w:bottom w:val="single" w:sz="4" w:space="0" w:color="auto"/>
              <w:right w:val="single" w:sz="4" w:space="0" w:color="auto"/>
            </w:tcBorders>
          </w:tcPr>
          <w:p w14:paraId="4FDEBCA9" w14:textId="77777777" w:rsidR="004E1584" w:rsidRPr="00020619" w:rsidRDefault="004E1584" w:rsidP="00BB34DD">
            <w:pPr>
              <w:pStyle w:val="TAC"/>
              <w:rPr>
                <w:ins w:id="74648" w:author="BigCREditor-RAN4#104-bis" w:date="2022-10-21T16:15:00Z"/>
              </w:rPr>
            </w:pPr>
            <w:ins w:id="74649" w:author="BigCREditor-RAN4#104-bis" w:date="2022-10-21T16:15:00Z">
              <w:r w:rsidRPr="00020619">
                <w:t>TDD</w:t>
              </w:r>
            </w:ins>
          </w:p>
        </w:tc>
        <w:tc>
          <w:tcPr>
            <w:tcW w:w="1663" w:type="dxa"/>
            <w:gridSpan w:val="2"/>
            <w:tcBorders>
              <w:top w:val="single" w:sz="4" w:space="0" w:color="auto"/>
              <w:left w:val="single" w:sz="4" w:space="0" w:color="auto"/>
              <w:bottom w:val="single" w:sz="4" w:space="0" w:color="auto"/>
              <w:right w:val="single" w:sz="4" w:space="0" w:color="auto"/>
            </w:tcBorders>
          </w:tcPr>
          <w:p w14:paraId="2EF881ED" w14:textId="77777777" w:rsidR="004E1584" w:rsidRPr="00020619" w:rsidRDefault="004E1584" w:rsidP="00BB34DD">
            <w:pPr>
              <w:pStyle w:val="TAC"/>
              <w:rPr>
                <w:ins w:id="74650" w:author="BigCREditor-RAN4#104-bis" w:date="2022-10-21T16:15:00Z"/>
              </w:rPr>
            </w:pPr>
            <w:ins w:id="74651" w:author="BigCREditor-RAN4#104-bis" w:date="2022-10-21T16:15:00Z">
              <w:r w:rsidRPr="00020619">
                <w:t>TDD</w:t>
              </w:r>
            </w:ins>
          </w:p>
        </w:tc>
      </w:tr>
      <w:tr w:rsidR="004E1584" w:rsidRPr="00020619" w14:paraId="362AB106" w14:textId="77777777" w:rsidTr="00BB34DD">
        <w:trPr>
          <w:jc w:val="center"/>
          <w:ins w:id="74652"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4019044D" w14:textId="77777777" w:rsidR="004E1584" w:rsidRPr="00020619" w:rsidRDefault="004E1584" w:rsidP="00BB34DD">
            <w:pPr>
              <w:pStyle w:val="TAL"/>
              <w:rPr>
                <w:ins w:id="74653" w:author="BigCREditor-RAN4#104-bis" w:date="2022-10-21T16:15:00Z"/>
              </w:rPr>
            </w:pPr>
            <w:ins w:id="74654" w:author="BigCREditor-RAN4#104-bis" w:date="2022-10-21T16:15:00Z">
              <w:r w:rsidRPr="00020619">
                <w:rPr>
                  <w:rFonts w:eastAsia="Malgun Gothic"/>
                  <w:szCs w:val="18"/>
                </w:rPr>
                <w:t>TDD configuration</w:t>
              </w:r>
            </w:ins>
          </w:p>
        </w:tc>
        <w:tc>
          <w:tcPr>
            <w:tcW w:w="1271" w:type="dxa"/>
            <w:tcBorders>
              <w:top w:val="single" w:sz="4" w:space="0" w:color="auto"/>
              <w:left w:val="single" w:sz="4" w:space="0" w:color="auto"/>
              <w:bottom w:val="single" w:sz="4" w:space="0" w:color="auto"/>
              <w:right w:val="single" w:sz="4" w:space="0" w:color="auto"/>
            </w:tcBorders>
          </w:tcPr>
          <w:p w14:paraId="1AC6D14C" w14:textId="77777777" w:rsidR="004E1584" w:rsidRPr="00020619" w:rsidRDefault="004E1584" w:rsidP="00BB34DD">
            <w:pPr>
              <w:pStyle w:val="TAC"/>
              <w:rPr>
                <w:ins w:id="74655" w:author="BigCREditor-RAN4#104-bis" w:date="2022-10-21T16:15:00Z"/>
              </w:rPr>
            </w:pPr>
          </w:p>
        </w:tc>
        <w:tc>
          <w:tcPr>
            <w:tcW w:w="1661" w:type="dxa"/>
            <w:gridSpan w:val="2"/>
            <w:tcBorders>
              <w:top w:val="single" w:sz="4" w:space="0" w:color="auto"/>
              <w:left w:val="single" w:sz="4" w:space="0" w:color="auto"/>
              <w:bottom w:val="single" w:sz="4" w:space="0" w:color="auto"/>
              <w:right w:val="single" w:sz="4" w:space="0" w:color="auto"/>
            </w:tcBorders>
          </w:tcPr>
          <w:p w14:paraId="5858037C" w14:textId="77777777" w:rsidR="004E1584" w:rsidRPr="00020619" w:rsidRDefault="004E1584" w:rsidP="00BB34DD">
            <w:pPr>
              <w:pStyle w:val="TAC"/>
              <w:rPr>
                <w:ins w:id="74656" w:author="BigCREditor-RAN4#104-bis" w:date="2022-10-21T16:15:00Z"/>
              </w:rPr>
            </w:pPr>
            <w:ins w:id="74657" w:author="BigCREditor-RAN4#104-bis" w:date="2022-10-21T16:15:00Z">
              <w:r w:rsidRPr="00020619">
                <w:rPr>
                  <w:lang w:eastAsia="ja-JP"/>
                </w:rPr>
                <w:t>TDDConf.3.1</w:t>
              </w:r>
            </w:ins>
          </w:p>
        </w:tc>
        <w:tc>
          <w:tcPr>
            <w:tcW w:w="1663" w:type="dxa"/>
            <w:gridSpan w:val="2"/>
            <w:tcBorders>
              <w:top w:val="single" w:sz="4" w:space="0" w:color="auto"/>
              <w:left w:val="single" w:sz="4" w:space="0" w:color="auto"/>
              <w:bottom w:val="single" w:sz="4" w:space="0" w:color="auto"/>
              <w:right w:val="single" w:sz="4" w:space="0" w:color="auto"/>
            </w:tcBorders>
          </w:tcPr>
          <w:p w14:paraId="438A92B3" w14:textId="77777777" w:rsidR="004E1584" w:rsidRPr="00020619" w:rsidRDefault="004E1584" w:rsidP="00BB34DD">
            <w:pPr>
              <w:pStyle w:val="TAC"/>
              <w:rPr>
                <w:ins w:id="74658" w:author="BigCREditor-RAN4#104-bis" w:date="2022-10-21T16:15:00Z"/>
              </w:rPr>
            </w:pPr>
            <w:ins w:id="74659" w:author="BigCREditor-RAN4#104-bis" w:date="2022-10-21T16:15:00Z">
              <w:r w:rsidRPr="00020619">
                <w:rPr>
                  <w:lang w:eastAsia="ja-JP"/>
                </w:rPr>
                <w:t>TDDConf.3.1</w:t>
              </w:r>
            </w:ins>
          </w:p>
        </w:tc>
      </w:tr>
      <w:tr w:rsidR="004E1584" w:rsidRPr="00020619" w14:paraId="7AEDE5D3" w14:textId="77777777" w:rsidTr="00BB34DD">
        <w:trPr>
          <w:jc w:val="center"/>
          <w:ins w:id="74660"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1ED5FE69" w14:textId="77777777" w:rsidR="004E1584" w:rsidRPr="00020619" w:rsidRDefault="004E1584" w:rsidP="00BB34DD">
            <w:pPr>
              <w:pStyle w:val="TAL"/>
              <w:rPr>
                <w:ins w:id="74661" w:author="BigCREditor-RAN4#104-bis" w:date="2022-10-21T16:15:00Z"/>
              </w:rPr>
            </w:pPr>
            <w:proofErr w:type="spellStart"/>
            <w:ins w:id="74662" w:author="BigCREditor-RAN4#104-bis" w:date="2022-10-21T16:15:00Z">
              <w:r w:rsidRPr="00020619">
                <w:rPr>
                  <w:rFonts w:eastAsia="Malgun Gothic"/>
                  <w:szCs w:val="18"/>
                </w:rPr>
                <w:t>BW</w:t>
              </w:r>
              <w:r w:rsidRPr="00020619">
                <w:rPr>
                  <w:rFonts w:eastAsia="Malgun Gothic"/>
                  <w:szCs w:val="18"/>
                  <w:vertAlign w:val="subscript"/>
                </w:rPr>
                <w:t>channel</w:t>
              </w:r>
              <w:proofErr w:type="spellEnd"/>
            </w:ins>
          </w:p>
        </w:tc>
        <w:tc>
          <w:tcPr>
            <w:tcW w:w="1271" w:type="dxa"/>
            <w:tcBorders>
              <w:top w:val="single" w:sz="4" w:space="0" w:color="auto"/>
              <w:left w:val="single" w:sz="4" w:space="0" w:color="auto"/>
              <w:bottom w:val="single" w:sz="4" w:space="0" w:color="auto"/>
              <w:right w:val="single" w:sz="4" w:space="0" w:color="auto"/>
            </w:tcBorders>
            <w:hideMark/>
          </w:tcPr>
          <w:p w14:paraId="128DC3B6" w14:textId="77777777" w:rsidR="004E1584" w:rsidRPr="00020619" w:rsidRDefault="004E1584" w:rsidP="00BB34DD">
            <w:pPr>
              <w:pStyle w:val="TAC"/>
              <w:rPr>
                <w:ins w:id="74663" w:author="BigCREditor-RAN4#104-bis" w:date="2022-10-21T16:15:00Z"/>
              </w:rPr>
            </w:pPr>
            <w:ins w:id="74664" w:author="BigCREditor-RAN4#104-bis" w:date="2022-10-21T16:15:00Z">
              <w:r w:rsidRPr="00020619">
                <w:rPr>
                  <w:rFonts w:eastAsia="Malgun Gothic"/>
                  <w:szCs w:val="18"/>
                </w:rPr>
                <w:t>MHz</w:t>
              </w:r>
            </w:ins>
          </w:p>
        </w:tc>
        <w:tc>
          <w:tcPr>
            <w:tcW w:w="1661" w:type="dxa"/>
            <w:gridSpan w:val="2"/>
            <w:tcBorders>
              <w:top w:val="single" w:sz="4" w:space="0" w:color="auto"/>
              <w:left w:val="single" w:sz="4" w:space="0" w:color="auto"/>
              <w:bottom w:val="single" w:sz="4" w:space="0" w:color="auto"/>
              <w:right w:val="single" w:sz="4" w:space="0" w:color="auto"/>
            </w:tcBorders>
            <w:hideMark/>
          </w:tcPr>
          <w:p w14:paraId="6399CE1E" w14:textId="77777777" w:rsidR="004E1584" w:rsidRPr="00020619" w:rsidRDefault="004E1584" w:rsidP="00BB34DD">
            <w:pPr>
              <w:pStyle w:val="TAC"/>
              <w:rPr>
                <w:ins w:id="74665" w:author="BigCREditor-RAN4#104-bis" w:date="2022-10-21T16:15:00Z"/>
              </w:rPr>
            </w:pPr>
            <w:ins w:id="74666" w:author="BigCREditor-RAN4#104-bis" w:date="2022-10-21T16:15:00Z">
              <w:r w:rsidRPr="00020619">
                <w:rPr>
                  <w:rFonts w:eastAsia="Malgun Gothic"/>
                  <w:szCs w:val="18"/>
                </w:rPr>
                <w:t xml:space="preserve">10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66</w:t>
              </w:r>
            </w:ins>
          </w:p>
        </w:tc>
        <w:tc>
          <w:tcPr>
            <w:tcW w:w="1663" w:type="dxa"/>
            <w:gridSpan w:val="2"/>
            <w:tcBorders>
              <w:top w:val="single" w:sz="4" w:space="0" w:color="auto"/>
              <w:left w:val="single" w:sz="4" w:space="0" w:color="auto"/>
              <w:bottom w:val="single" w:sz="4" w:space="0" w:color="auto"/>
              <w:right w:val="single" w:sz="4" w:space="0" w:color="auto"/>
            </w:tcBorders>
            <w:hideMark/>
          </w:tcPr>
          <w:p w14:paraId="1E854D29" w14:textId="77777777" w:rsidR="004E1584" w:rsidRPr="00020619" w:rsidRDefault="004E1584" w:rsidP="00BB34DD">
            <w:pPr>
              <w:pStyle w:val="TAC"/>
              <w:rPr>
                <w:ins w:id="74667" w:author="BigCREditor-RAN4#104-bis" w:date="2022-10-21T16:15:00Z"/>
              </w:rPr>
            </w:pPr>
            <w:ins w:id="74668" w:author="BigCREditor-RAN4#104-bis" w:date="2022-10-21T16:15:00Z">
              <w:r w:rsidRPr="00020619">
                <w:rPr>
                  <w:rFonts w:eastAsia="Malgun Gothic"/>
                  <w:szCs w:val="18"/>
                </w:rPr>
                <w:t xml:space="preserve">10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66</w:t>
              </w:r>
            </w:ins>
          </w:p>
        </w:tc>
      </w:tr>
      <w:tr w:rsidR="004E1584" w:rsidRPr="00020619" w14:paraId="29466C0F" w14:textId="77777777" w:rsidTr="00BB34DD">
        <w:trPr>
          <w:jc w:val="center"/>
          <w:ins w:id="74669" w:author="BigCREditor-RAN4#104-bis" w:date="2022-10-21T16:15:00Z"/>
        </w:trPr>
        <w:tc>
          <w:tcPr>
            <w:tcW w:w="1814" w:type="dxa"/>
            <w:vMerge w:val="restart"/>
            <w:tcBorders>
              <w:top w:val="single" w:sz="4" w:space="0" w:color="auto"/>
              <w:left w:val="single" w:sz="4" w:space="0" w:color="auto"/>
              <w:right w:val="single" w:sz="4" w:space="0" w:color="auto"/>
            </w:tcBorders>
            <w:vAlign w:val="center"/>
          </w:tcPr>
          <w:p w14:paraId="1396B7E1" w14:textId="77777777" w:rsidR="004E1584" w:rsidRPr="00020619" w:rsidRDefault="004E1584" w:rsidP="00BB34DD">
            <w:pPr>
              <w:pStyle w:val="TAL"/>
              <w:rPr>
                <w:ins w:id="74670" w:author="BigCREditor-RAN4#104-bis" w:date="2022-10-21T16:15:00Z"/>
                <w:rFonts w:eastAsia="Malgun Gothic"/>
                <w:szCs w:val="18"/>
              </w:rPr>
            </w:pPr>
            <w:ins w:id="74671" w:author="BigCREditor-RAN4#104-bis" w:date="2022-10-21T16:15:00Z">
              <w:r w:rsidRPr="00020619">
                <w:rPr>
                  <w:rFonts w:eastAsia="Malgun Gothic" w:hint="eastAsia"/>
                  <w:szCs w:val="18"/>
                </w:rPr>
                <w:t>BWP configuration</w:t>
              </w:r>
            </w:ins>
          </w:p>
        </w:tc>
        <w:tc>
          <w:tcPr>
            <w:tcW w:w="1814" w:type="dxa"/>
            <w:vMerge w:val="restart"/>
            <w:tcBorders>
              <w:top w:val="single" w:sz="4" w:space="0" w:color="auto"/>
              <w:left w:val="single" w:sz="4" w:space="0" w:color="auto"/>
              <w:right w:val="single" w:sz="4" w:space="0" w:color="auto"/>
            </w:tcBorders>
          </w:tcPr>
          <w:p w14:paraId="1818FFB1" w14:textId="77777777" w:rsidR="004E1584" w:rsidRPr="00020619" w:rsidRDefault="004E1584" w:rsidP="00BB34DD">
            <w:pPr>
              <w:pStyle w:val="TAL"/>
              <w:rPr>
                <w:ins w:id="74672" w:author="BigCREditor-RAN4#104-bis" w:date="2022-10-21T16:15:00Z"/>
                <w:rFonts w:eastAsia="Malgun Gothic"/>
                <w:szCs w:val="18"/>
              </w:rPr>
            </w:pPr>
            <w:ins w:id="74673" w:author="BigCREditor-RAN4#104-bis" w:date="2022-10-21T16:15:00Z">
              <w:r w:rsidRPr="00020619">
                <w:rPr>
                  <w:rFonts w:eastAsia="Malgun Gothic" w:hint="eastAsia"/>
                  <w:szCs w:val="18"/>
                </w:rPr>
                <w:t>Initial DL BWP</w:t>
              </w:r>
            </w:ins>
          </w:p>
          <w:p w14:paraId="1215F1AF" w14:textId="77777777" w:rsidR="004E1584" w:rsidRPr="00020619" w:rsidRDefault="004E1584" w:rsidP="00BB34DD">
            <w:pPr>
              <w:pStyle w:val="TAL"/>
              <w:rPr>
                <w:ins w:id="74674" w:author="BigCREditor-RAN4#104-bis" w:date="2022-10-21T16:15:00Z"/>
                <w:rFonts w:eastAsia="Malgun Gothic"/>
                <w:szCs w:val="18"/>
              </w:rPr>
            </w:pPr>
            <w:ins w:id="74675" w:author="BigCREditor-RAN4#104-bis" w:date="2022-10-21T16:15:00Z">
              <w:r w:rsidRPr="00020619">
                <w:rPr>
                  <w:rFonts w:eastAsia="Malgun Gothic" w:hint="eastAsia"/>
                  <w:szCs w:val="18"/>
                </w:rPr>
                <w:t>Dedicated DL BWP</w:t>
              </w:r>
            </w:ins>
          </w:p>
        </w:tc>
        <w:tc>
          <w:tcPr>
            <w:tcW w:w="1271" w:type="dxa"/>
            <w:tcBorders>
              <w:top w:val="single" w:sz="4" w:space="0" w:color="auto"/>
              <w:left w:val="single" w:sz="4" w:space="0" w:color="auto"/>
              <w:bottom w:val="single" w:sz="4" w:space="0" w:color="auto"/>
              <w:right w:val="single" w:sz="4" w:space="0" w:color="auto"/>
            </w:tcBorders>
            <w:vAlign w:val="center"/>
          </w:tcPr>
          <w:p w14:paraId="6EE58BE1" w14:textId="77777777" w:rsidR="004E1584" w:rsidRPr="00020619" w:rsidRDefault="004E1584" w:rsidP="00BB34DD">
            <w:pPr>
              <w:pStyle w:val="TAC"/>
              <w:rPr>
                <w:ins w:id="74676" w:author="BigCREditor-RAN4#104-bis" w:date="2022-10-21T16:15:00Z"/>
                <w:rFonts w:eastAsia="Malgun Gothic"/>
                <w:szCs w:val="18"/>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7734379D" w14:textId="77777777" w:rsidR="004E1584" w:rsidRPr="00020619" w:rsidRDefault="004E1584" w:rsidP="00BB34DD">
            <w:pPr>
              <w:pStyle w:val="TAC"/>
              <w:rPr>
                <w:ins w:id="74677" w:author="BigCREditor-RAN4#104-bis" w:date="2022-10-21T16:15:00Z"/>
                <w:rFonts w:eastAsia="Malgun Gothic"/>
                <w:szCs w:val="18"/>
              </w:rPr>
            </w:pPr>
            <w:ins w:id="74678" w:author="BigCREditor-RAN4#104-bis" w:date="2022-10-21T16:15:00Z">
              <w:r w:rsidRPr="00020619">
                <w:rPr>
                  <w:rFonts w:cs="Arial"/>
                  <w:lang w:val="en-US"/>
                </w:rPr>
                <w:t>DLBWP.0.1</w:t>
              </w:r>
            </w:ins>
          </w:p>
        </w:tc>
      </w:tr>
      <w:tr w:rsidR="004E1584" w:rsidRPr="00020619" w14:paraId="2E20CE8B" w14:textId="77777777" w:rsidTr="00BB34DD">
        <w:trPr>
          <w:jc w:val="center"/>
          <w:ins w:id="74679" w:author="BigCREditor-RAN4#104-bis" w:date="2022-10-21T16:15:00Z"/>
        </w:trPr>
        <w:tc>
          <w:tcPr>
            <w:tcW w:w="1814" w:type="dxa"/>
            <w:vMerge/>
            <w:tcBorders>
              <w:left w:val="single" w:sz="4" w:space="0" w:color="auto"/>
              <w:right w:val="single" w:sz="4" w:space="0" w:color="auto"/>
            </w:tcBorders>
            <w:vAlign w:val="center"/>
          </w:tcPr>
          <w:p w14:paraId="0DAC5631" w14:textId="77777777" w:rsidR="004E1584" w:rsidRPr="00020619" w:rsidRDefault="004E1584" w:rsidP="00BB34DD">
            <w:pPr>
              <w:pStyle w:val="TAL"/>
              <w:rPr>
                <w:ins w:id="74680" w:author="BigCREditor-RAN4#104-bis" w:date="2022-10-21T16:15:00Z"/>
                <w:rFonts w:eastAsia="Malgun Gothic"/>
                <w:szCs w:val="18"/>
              </w:rPr>
            </w:pPr>
          </w:p>
        </w:tc>
        <w:tc>
          <w:tcPr>
            <w:tcW w:w="1814" w:type="dxa"/>
            <w:vMerge/>
            <w:tcBorders>
              <w:left w:val="single" w:sz="4" w:space="0" w:color="auto"/>
              <w:bottom w:val="single" w:sz="4" w:space="0" w:color="auto"/>
              <w:right w:val="single" w:sz="4" w:space="0" w:color="auto"/>
            </w:tcBorders>
          </w:tcPr>
          <w:p w14:paraId="27734801" w14:textId="77777777" w:rsidR="004E1584" w:rsidRPr="00020619" w:rsidRDefault="004E1584" w:rsidP="00BB34DD">
            <w:pPr>
              <w:pStyle w:val="TAL"/>
              <w:rPr>
                <w:ins w:id="74681" w:author="BigCREditor-RAN4#104-bis" w:date="2022-10-21T16:15:00Z"/>
                <w:rFonts w:eastAsia="Malgun Gothic"/>
                <w:szCs w:val="18"/>
              </w:rPr>
            </w:pPr>
          </w:p>
        </w:tc>
        <w:tc>
          <w:tcPr>
            <w:tcW w:w="1271" w:type="dxa"/>
            <w:tcBorders>
              <w:top w:val="single" w:sz="4" w:space="0" w:color="auto"/>
              <w:left w:val="single" w:sz="4" w:space="0" w:color="auto"/>
              <w:bottom w:val="single" w:sz="4" w:space="0" w:color="auto"/>
              <w:right w:val="single" w:sz="4" w:space="0" w:color="auto"/>
            </w:tcBorders>
            <w:vAlign w:val="center"/>
          </w:tcPr>
          <w:p w14:paraId="0C9E1CAB" w14:textId="77777777" w:rsidR="004E1584" w:rsidRPr="00020619" w:rsidRDefault="004E1584" w:rsidP="00BB34DD">
            <w:pPr>
              <w:pStyle w:val="TAC"/>
              <w:rPr>
                <w:ins w:id="74682" w:author="BigCREditor-RAN4#104-bis" w:date="2022-10-21T16:15:00Z"/>
                <w:rFonts w:eastAsia="Malgun Gothic"/>
                <w:szCs w:val="18"/>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28BE787B" w14:textId="77777777" w:rsidR="004E1584" w:rsidRPr="00020619" w:rsidRDefault="004E1584" w:rsidP="00BB34DD">
            <w:pPr>
              <w:pStyle w:val="TAC"/>
              <w:rPr>
                <w:ins w:id="74683" w:author="BigCREditor-RAN4#104-bis" w:date="2022-10-21T16:15:00Z"/>
                <w:rFonts w:eastAsia="Malgun Gothic"/>
                <w:szCs w:val="18"/>
              </w:rPr>
            </w:pPr>
            <w:ins w:id="74684" w:author="BigCREditor-RAN4#104-bis" w:date="2022-10-21T16:15:00Z">
              <w:r w:rsidRPr="00020619">
                <w:rPr>
                  <w:rFonts w:cs="Arial"/>
                  <w:lang w:val="en-US"/>
                </w:rPr>
                <w:t>DLBWP.1.1</w:t>
              </w:r>
            </w:ins>
          </w:p>
        </w:tc>
      </w:tr>
      <w:tr w:rsidR="004E1584" w:rsidRPr="00020619" w14:paraId="6D9FB042" w14:textId="77777777" w:rsidTr="00BB34DD">
        <w:trPr>
          <w:jc w:val="center"/>
          <w:ins w:id="74685" w:author="BigCREditor-RAN4#104-bis" w:date="2022-10-21T16:15:00Z"/>
        </w:trPr>
        <w:tc>
          <w:tcPr>
            <w:tcW w:w="1814" w:type="dxa"/>
            <w:vMerge/>
            <w:tcBorders>
              <w:left w:val="single" w:sz="4" w:space="0" w:color="auto"/>
              <w:right w:val="single" w:sz="4" w:space="0" w:color="auto"/>
            </w:tcBorders>
            <w:vAlign w:val="center"/>
          </w:tcPr>
          <w:p w14:paraId="3BA06564" w14:textId="77777777" w:rsidR="004E1584" w:rsidRPr="00020619" w:rsidRDefault="004E1584" w:rsidP="00BB34DD">
            <w:pPr>
              <w:pStyle w:val="TAL"/>
              <w:rPr>
                <w:ins w:id="74686" w:author="BigCREditor-RAN4#104-bis" w:date="2022-10-21T16:15:00Z"/>
                <w:rFonts w:eastAsia="Malgun Gothic"/>
                <w:szCs w:val="18"/>
              </w:rPr>
            </w:pPr>
          </w:p>
        </w:tc>
        <w:tc>
          <w:tcPr>
            <w:tcW w:w="1814" w:type="dxa"/>
            <w:vMerge w:val="restart"/>
            <w:tcBorders>
              <w:top w:val="single" w:sz="4" w:space="0" w:color="auto"/>
              <w:left w:val="single" w:sz="4" w:space="0" w:color="auto"/>
              <w:right w:val="single" w:sz="4" w:space="0" w:color="auto"/>
            </w:tcBorders>
          </w:tcPr>
          <w:p w14:paraId="135E7E54" w14:textId="77777777" w:rsidR="004E1584" w:rsidRPr="00020619" w:rsidRDefault="004E1584" w:rsidP="00BB34DD">
            <w:pPr>
              <w:pStyle w:val="TAL"/>
              <w:rPr>
                <w:ins w:id="74687" w:author="BigCREditor-RAN4#104-bis" w:date="2022-10-21T16:15:00Z"/>
                <w:rFonts w:eastAsia="Malgun Gothic"/>
                <w:szCs w:val="18"/>
              </w:rPr>
            </w:pPr>
            <w:ins w:id="74688" w:author="BigCREditor-RAN4#104-bis" w:date="2022-10-21T16:15:00Z">
              <w:r w:rsidRPr="00020619">
                <w:rPr>
                  <w:rFonts w:eastAsia="Malgun Gothic" w:hint="eastAsia"/>
                  <w:szCs w:val="18"/>
                </w:rPr>
                <w:t>Initial UL BWP</w:t>
              </w:r>
            </w:ins>
          </w:p>
          <w:p w14:paraId="2B211D8E" w14:textId="77777777" w:rsidR="004E1584" w:rsidRPr="00020619" w:rsidRDefault="004E1584" w:rsidP="00BB34DD">
            <w:pPr>
              <w:pStyle w:val="TAL"/>
              <w:rPr>
                <w:ins w:id="74689" w:author="BigCREditor-RAN4#104-bis" w:date="2022-10-21T16:15:00Z"/>
                <w:rFonts w:eastAsia="Malgun Gothic"/>
                <w:szCs w:val="18"/>
              </w:rPr>
            </w:pPr>
            <w:ins w:id="74690" w:author="BigCREditor-RAN4#104-bis" w:date="2022-10-21T16:15:00Z">
              <w:r w:rsidRPr="00020619">
                <w:rPr>
                  <w:rFonts w:eastAsia="Malgun Gothic" w:hint="eastAsia"/>
                  <w:szCs w:val="18"/>
                </w:rPr>
                <w:t>Dedicated UL BWP</w:t>
              </w:r>
            </w:ins>
          </w:p>
        </w:tc>
        <w:tc>
          <w:tcPr>
            <w:tcW w:w="1271" w:type="dxa"/>
            <w:tcBorders>
              <w:top w:val="single" w:sz="4" w:space="0" w:color="auto"/>
              <w:left w:val="single" w:sz="4" w:space="0" w:color="auto"/>
              <w:bottom w:val="single" w:sz="4" w:space="0" w:color="auto"/>
              <w:right w:val="single" w:sz="4" w:space="0" w:color="auto"/>
            </w:tcBorders>
            <w:vAlign w:val="center"/>
          </w:tcPr>
          <w:p w14:paraId="30779D8A" w14:textId="77777777" w:rsidR="004E1584" w:rsidRPr="00020619" w:rsidRDefault="004E1584" w:rsidP="00BB34DD">
            <w:pPr>
              <w:pStyle w:val="TAC"/>
              <w:rPr>
                <w:ins w:id="74691" w:author="BigCREditor-RAN4#104-bis" w:date="2022-10-21T16:15:00Z"/>
                <w:rFonts w:eastAsia="Malgun Gothic"/>
                <w:szCs w:val="18"/>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77E37F83" w14:textId="77777777" w:rsidR="004E1584" w:rsidRPr="00020619" w:rsidRDefault="004E1584" w:rsidP="00BB34DD">
            <w:pPr>
              <w:pStyle w:val="TAC"/>
              <w:rPr>
                <w:ins w:id="74692" w:author="BigCREditor-RAN4#104-bis" w:date="2022-10-21T16:15:00Z"/>
                <w:rFonts w:eastAsia="Malgun Gothic"/>
                <w:szCs w:val="18"/>
              </w:rPr>
            </w:pPr>
            <w:ins w:id="74693" w:author="BigCREditor-RAN4#104-bis" w:date="2022-10-21T16:15:00Z">
              <w:r w:rsidRPr="00020619">
                <w:rPr>
                  <w:rFonts w:cs="Arial"/>
                  <w:lang w:val="en-US"/>
                </w:rPr>
                <w:t>ULBWP.0.1</w:t>
              </w:r>
            </w:ins>
          </w:p>
        </w:tc>
      </w:tr>
      <w:tr w:rsidR="004E1584" w:rsidRPr="00020619" w14:paraId="083DC426" w14:textId="77777777" w:rsidTr="00BB34DD">
        <w:trPr>
          <w:jc w:val="center"/>
          <w:ins w:id="74694" w:author="BigCREditor-RAN4#104-bis" w:date="2022-10-21T16:15:00Z"/>
        </w:trPr>
        <w:tc>
          <w:tcPr>
            <w:tcW w:w="1814" w:type="dxa"/>
            <w:vMerge/>
            <w:tcBorders>
              <w:left w:val="single" w:sz="4" w:space="0" w:color="auto"/>
              <w:bottom w:val="single" w:sz="4" w:space="0" w:color="auto"/>
              <w:right w:val="single" w:sz="4" w:space="0" w:color="auto"/>
            </w:tcBorders>
            <w:vAlign w:val="center"/>
          </w:tcPr>
          <w:p w14:paraId="2239D4EE" w14:textId="77777777" w:rsidR="004E1584" w:rsidRPr="00020619" w:rsidRDefault="004E1584" w:rsidP="00BB34DD">
            <w:pPr>
              <w:pStyle w:val="TAL"/>
              <w:rPr>
                <w:ins w:id="74695" w:author="BigCREditor-RAN4#104-bis" w:date="2022-10-21T16:15:00Z"/>
                <w:rFonts w:eastAsia="Malgun Gothic"/>
                <w:szCs w:val="18"/>
              </w:rPr>
            </w:pPr>
          </w:p>
        </w:tc>
        <w:tc>
          <w:tcPr>
            <w:tcW w:w="1814" w:type="dxa"/>
            <w:vMerge/>
            <w:tcBorders>
              <w:left w:val="single" w:sz="4" w:space="0" w:color="auto"/>
              <w:bottom w:val="single" w:sz="4" w:space="0" w:color="auto"/>
              <w:right w:val="single" w:sz="4" w:space="0" w:color="auto"/>
            </w:tcBorders>
          </w:tcPr>
          <w:p w14:paraId="1FAA792B" w14:textId="77777777" w:rsidR="004E1584" w:rsidRPr="00020619" w:rsidRDefault="004E1584" w:rsidP="00BB34DD">
            <w:pPr>
              <w:pStyle w:val="TAL"/>
              <w:rPr>
                <w:ins w:id="74696" w:author="BigCREditor-RAN4#104-bis" w:date="2022-10-21T16:15:00Z"/>
                <w:rFonts w:eastAsia="Malgun Gothic"/>
                <w:szCs w:val="18"/>
              </w:rPr>
            </w:pPr>
          </w:p>
        </w:tc>
        <w:tc>
          <w:tcPr>
            <w:tcW w:w="1271" w:type="dxa"/>
            <w:tcBorders>
              <w:top w:val="single" w:sz="4" w:space="0" w:color="auto"/>
              <w:left w:val="single" w:sz="4" w:space="0" w:color="auto"/>
              <w:bottom w:val="single" w:sz="4" w:space="0" w:color="auto"/>
              <w:right w:val="single" w:sz="4" w:space="0" w:color="auto"/>
            </w:tcBorders>
            <w:vAlign w:val="center"/>
          </w:tcPr>
          <w:p w14:paraId="69F71DC4" w14:textId="77777777" w:rsidR="004E1584" w:rsidRPr="00020619" w:rsidRDefault="004E1584" w:rsidP="00BB34DD">
            <w:pPr>
              <w:pStyle w:val="TAC"/>
              <w:rPr>
                <w:ins w:id="74697" w:author="BigCREditor-RAN4#104-bis" w:date="2022-10-21T16:15:00Z"/>
                <w:rFonts w:eastAsia="Malgun Gothic"/>
                <w:szCs w:val="18"/>
              </w:rPr>
            </w:pPr>
          </w:p>
        </w:tc>
        <w:tc>
          <w:tcPr>
            <w:tcW w:w="3324" w:type="dxa"/>
            <w:gridSpan w:val="4"/>
            <w:tcBorders>
              <w:top w:val="single" w:sz="4" w:space="0" w:color="auto"/>
              <w:left w:val="single" w:sz="4" w:space="0" w:color="auto"/>
              <w:bottom w:val="single" w:sz="4" w:space="0" w:color="auto"/>
              <w:right w:val="single" w:sz="4" w:space="0" w:color="auto"/>
            </w:tcBorders>
            <w:vAlign w:val="center"/>
          </w:tcPr>
          <w:p w14:paraId="483DDC6B" w14:textId="77777777" w:rsidR="004E1584" w:rsidRPr="00020619" w:rsidRDefault="004E1584" w:rsidP="00BB34DD">
            <w:pPr>
              <w:pStyle w:val="TAC"/>
              <w:rPr>
                <w:ins w:id="74698" w:author="BigCREditor-RAN4#104-bis" w:date="2022-10-21T16:15:00Z"/>
                <w:rFonts w:eastAsia="Malgun Gothic"/>
                <w:szCs w:val="18"/>
              </w:rPr>
            </w:pPr>
            <w:ins w:id="74699" w:author="BigCREditor-RAN4#104-bis" w:date="2022-10-21T16:15:00Z">
              <w:r w:rsidRPr="00020619">
                <w:rPr>
                  <w:rFonts w:cs="Arial"/>
                  <w:lang w:val="en-US"/>
                </w:rPr>
                <w:t>ULBWP.1.1</w:t>
              </w:r>
            </w:ins>
          </w:p>
        </w:tc>
      </w:tr>
      <w:tr w:rsidR="004E1584" w:rsidRPr="00020619" w14:paraId="46765E61" w14:textId="77777777" w:rsidTr="00BB34DD">
        <w:trPr>
          <w:jc w:val="center"/>
          <w:ins w:id="74700"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49AA006" w14:textId="77777777" w:rsidR="004E1584" w:rsidRPr="00020619" w:rsidRDefault="004E1584" w:rsidP="00BB34DD">
            <w:pPr>
              <w:pStyle w:val="TAL"/>
              <w:rPr>
                <w:ins w:id="74701" w:author="BigCREditor-RAN4#104-bis" w:date="2022-10-21T16:15:00Z"/>
                <w:rFonts w:eastAsia="Malgun Gothic"/>
                <w:szCs w:val="18"/>
              </w:rPr>
            </w:pPr>
            <w:ins w:id="74702" w:author="BigCREditor-RAN4#104-bis" w:date="2022-10-21T16:15:00Z">
              <w:r w:rsidRPr="00020619">
                <w:rPr>
                  <w:rFonts w:cs="Arial"/>
                  <w:lang w:val="en-US"/>
                </w:rPr>
                <w:t>TRS configuration</w:t>
              </w:r>
            </w:ins>
          </w:p>
        </w:tc>
        <w:tc>
          <w:tcPr>
            <w:tcW w:w="1271" w:type="dxa"/>
            <w:tcBorders>
              <w:top w:val="single" w:sz="4" w:space="0" w:color="auto"/>
              <w:left w:val="single" w:sz="4" w:space="0" w:color="auto"/>
              <w:bottom w:val="single" w:sz="4" w:space="0" w:color="auto"/>
              <w:right w:val="single" w:sz="4" w:space="0" w:color="auto"/>
            </w:tcBorders>
            <w:vAlign w:val="center"/>
          </w:tcPr>
          <w:p w14:paraId="7AF9E52F" w14:textId="77777777" w:rsidR="004E1584" w:rsidRPr="00020619" w:rsidRDefault="004E1584" w:rsidP="00BB34DD">
            <w:pPr>
              <w:pStyle w:val="TAC"/>
              <w:rPr>
                <w:ins w:id="74703" w:author="BigCREditor-RAN4#104-bis" w:date="2022-10-21T16:15:00Z"/>
                <w:rFonts w:eastAsia="Malgun Gothic"/>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5FDA4890" w14:textId="77777777" w:rsidR="004E1584" w:rsidRPr="00020619" w:rsidRDefault="004E1584" w:rsidP="00BB34DD">
            <w:pPr>
              <w:pStyle w:val="TAC"/>
              <w:rPr>
                <w:ins w:id="74704" w:author="BigCREditor-RAN4#104-bis" w:date="2022-10-21T16:15:00Z"/>
                <w:rFonts w:eastAsia="Malgun Gothic"/>
                <w:szCs w:val="18"/>
              </w:rPr>
            </w:pPr>
            <w:ins w:id="74705" w:author="BigCREditor-RAN4#104-bis" w:date="2022-10-21T16:15:00Z">
              <w:r w:rsidRPr="00020619">
                <w:rPr>
                  <w:rFonts w:cs="Arial"/>
                  <w:lang w:val="en-US"/>
                </w:rPr>
                <w:t>TRS.2.1 TDD</w:t>
              </w:r>
            </w:ins>
          </w:p>
        </w:tc>
        <w:tc>
          <w:tcPr>
            <w:tcW w:w="831" w:type="dxa"/>
            <w:tcBorders>
              <w:top w:val="single" w:sz="4" w:space="0" w:color="auto"/>
              <w:left w:val="single" w:sz="4" w:space="0" w:color="auto"/>
              <w:bottom w:val="single" w:sz="4" w:space="0" w:color="auto"/>
              <w:right w:val="single" w:sz="4" w:space="0" w:color="auto"/>
            </w:tcBorders>
            <w:vAlign w:val="center"/>
          </w:tcPr>
          <w:p w14:paraId="541EAC54" w14:textId="77777777" w:rsidR="004E1584" w:rsidRPr="00020619" w:rsidRDefault="004E1584" w:rsidP="00BB34DD">
            <w:pPr>
              <w:pStyle w:val="TAC"/>
              <w:rPr>
                <w:ins w:id="74706" w:author="BigCREditor-RAN4#104-bis" w:date="2022-10-21T16:15:00Z"/>
                <w:rFonts w:eastAsia="Malgun Gothic"/>
                <w:szCs w:val="18"/>
              </w:rPr>
            </w:pPr>
            <w:ins w:id="74707" w:author="BigCREditor-RAN4#104-bis" w:date="2022-10-21T16:15:00Z">
              <w:r w:rsidRPr="00020619">
                <w:rPr>
                  <w:rFonts w:cs="Arial"/>
                  <w:lang w:val="en-US"/>
                </w:rPr>
                <w:t>-</w:t>
              </w:r>
            </w:ins>
          </w:p>
        </w:tc>
        <w:tc>
          <w:tcPr>
            <w:tcW w:w="831" w:type="dxa"/>
            <w:tcBorders>
              <w:top w:val="single" w:sz="4" w:space="0" w:color="auto"/>
              <w:left w:val="single" w:sz="4" w:space="0" w:color="auto"/>
              <w:bottom w:val="single" w:sz="4" w:space="0" w:color="auto"/>
              <w:right w:val="single" w:sz="4" w:space="0" w:color="auto"/>
            </w:tcBorders>
            <w:vAlign w:val="center"/>
          </w:tcPr>
          <w:p w14:paraId="37C6018F" w14:textId="77777777" w:rsidR="004E1584" w:rsidRPr="00020619" w:rsidRDefault="004E1584" w:rsidP="00BB34DD">
            <w:pPr>
              <w:pStyle w:val="TAC"/>
              <w:rPr>
                <w:ins w:id="74708" w:author="BigCREditor-RAN4#104-bis" w:date="2022-10-21T16:15:00Z"/>
                <w:rFonts w:eastAsia="Malgun Gothic"/>
                <w:szCs w:val="18"/>
              </w:rPr>
            </w:pPr>
            <w:ins w:id="74709" w:author="BigCREditor-RAN4#104-bis" w:date="2022-10-21T16:15:00Z">
              <w:r w:rsidRPr="00020619">
                <w:rPr>
                  <w:rFonts w:cs="Arial"/>
                  <w:lang w:val="en-US"/>
                </w:rPr>
                <w:t>TRS.2.1 TDD</w:t>
              </w:r>
            </w:ins>
          </w:p>
        </w:tc>
        <w:tc>
          <w:tcPr>
            <w:tcW w:w="832" w:type="dxa"/>
            <w:tcBorders>
              <w:top w:val="single" w:sz="4" w:space="0" w:color="auto"/>
              <w:left w:val="single" w:sz="4" w:space="0" w:color="auto"/>
              <w:bottom w:val="single" w:sz="4" w:space="0" w:color="auto"/>
              <w:right w:val="single" w:sz="4" w:space="0" w:color="auto"/>
            </w:tcBorders>
            <w:vAlign w:val="center"/>
          </w:tcPr>
          <w:p w14:paraId="4236AC22" w14:textId="77777777" w:rsidR="004E1584" w:rsidRPr="00020619" w:rsidRDefault="004E1584" w:rsidP="00BB34DD">
            <w:pPr>
              <w:pStyle w:val="TAC"/>
              <w:rPr>
                <w:ins w:id="74710" w:author="BigCREditor-RAN4#104-bis" w:date="2022-10-21T16:15:00Z"/>
                <w:rFonts w:eastAsia="Malgun Gothic"/>
                <w:szCs w:val="18"/>
              </w:rPr>
            </w:pPr>
            <w:ins w:id="74711" w:author="BigCREditor-RAN4#104-bis" w:date="2022-10-21T16:15:00Z">
              <w:r w:rsidRPr="00020619">
                <w:rPr>
                  <w:rFonts w:cs="Arial"/>
                  <w:lang w:val="en-US"/>
                </w:rPr>
                <w:t>-</w:t>
              </w:r>
            </w:ins>
          </w:p>
        </w:tc>
      </w:tr>
      <w:tr w:rsidR="004E1584" w:rsidRPr="00020619" w14:paraId="413CCFA7" w14:textId="77777777" w:rsidTr="00BB34DD">
        <w:trPr>
          <w:jc w:val="center"/>
          <w:ins w:id="74712"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vAlign w:val="center"/>
          </w:tcPr>
          <w:p w14:paraId="460F9AC3" w14:textId="77777777" w:rsidR="004E1584" w:rsidRPr="00020619" w:rsidRDefault="004E1584" w:rsidP="00BB34DD">
            <w:pPr>
              <w:pStyle w:val="TAL"/>
              <w:rPr>
                <w:ins w:id="74713" w:author="BigCREditor-RAN4#104-bis" w:date="2022-10-21T16:15:00Z"/>
                <w:rFonts w:eastAsia="Malgun Gothic"/>
                <w:szCs w:val="18"/>
              </w:rPr>
            </w:pPr>
            <w:ins w:id="74714" w:author="BigCREditor-RAN4#104-bis" w:date="2022-10-21T16:15:00Z">
              <w:r w:rsidRPr="00020619">
                <w:rPr>
                  <w:rFonts w:cs="Arial"/>
                  <w:lang w:val="en-US"/>
                </w:rPr>
                <w:t>TCI state</w:t>
              </w:r>
            </w:ins>
          </w:p>
        </w:tc>
        <w:tc>
          <w:tcPr>
            <w:tcW w:w="1271" w:type="dxa"/>
            <w:tcBorders>
              <w:top w:val="single" w:sz="4" w:space="0" w:color="auto"/>
              <w:left w:val="single" w:sz="4" w:space="0" w:color="auto"/>
              <w:bottom w:val="single" w:sz="4" w:space="0" w:color="auto"/>
              <w:right w:val="single" w:sz="4" w:space="0" w:color="auto"/>
            </w:tcBorders>
            <w:vAlign w:val="center"/>
          </w:tcPr>
          <w:p w14:paraId="5FB0F76A" w14:textId="77777777" w:rsidR="004E1584" w:rsidRPr="00020619" w:rsidRDefault="004E1584" w:rsidP="00BB34DD">
            <w:pPr>
              <w:pStyle w:val="TAC"/>
              <w:rPr>
                <w:ins w:id="74715" w:author="BigCREditor-RAN4#104-bis" w:date="2022-10-21T16:15:00Z"/>
                <w:rFonts w:eastAsia="Malgun Gothic"/>
                <w:szCs w:val="18"/>
              </w:rPr>
            </w:pPr>
          </w:p>
        </w:tc>
        <w:tc>
          <w:tcPr>
            <w:tcW w:w="830" w:type="dxa"/>
            <w:tcBorders>
              <w:top w:val="single" w:sz="4" w:space="0" w:color="auto"/>
              <w:left w:val="single" w:sz="4" w:space="0" w:color="auto"/>
              <w:bottom w:val="single" w:sz="4" w:space="0" w:color="auto"/>
              <w:right w:val="single" w:sz="4" w:space="0" w:color="auto"/>
            </w:tcBorders>
            <w:vAlign w:val="center"/>
          </w:tcPr>
          <w:p w14:paraId="23108FC7" w14:textId="77777777" w:rsidR="004E1584" w:rsidRPr="00020619" w:rsidRDefault="004E1584" w:rsidP="00BB34DD">
            <w:pPr>
              <w:pStyle w:val="TAC"/>
              <w:rPr>
                <w:ins w:id="74716" w:author="BigCREditor-RAN4#104-bis" w:date="2022-10-21T16:15:00Z"/>
                <w:rFonts w:eastAsia="Malgun Gothic"/>
                <w:szCs w:val="18"/>
              </w:rPr>
            </w:pPr>
            <w:ins w:id="74717" w:author="BigCREditor-RAN4#104-bis" w:date="2022-10-21T16:15:00Z">
              <w:r w:rsidRPr="00020619">
                <w:rPr>
                  <w:rFonts w:cs="Arial"/>
                  <w:lang w:val="en-US"/>
                </w:rPr>
                <w:t>TCI.State.0</w:t>
              </w:r>
            </w:ins>
          </w:p>
        </w:tc>
        <w:tc>
          <w:tcPr>
            <w:tcW w:w="831" w:type="dxa"/>
            <w:tcBorders>
              <w:top w:val="single" w:sz="4" w:space="0" w:color="auto"/>
              <w:left w:val="single" w:sz="4" w:space="0" w:color="auto"/>
              <w:bottom w:val="single" w:sz="4" w:space="0" w:color="auto"/>
              <w:right w:val="single" w:sz="4" w:space="0" w:color="auto"/>
            </w:tcBorders>
            <w:vAlign w:val="center"/>
          </w:tcPr>
          <w:p w14:paraId="4D6878D8" w14:textId="77777777" w:rsidR="004E1584" w:rsidRPr="00020619" w:rsidRDefault="004E1584" w:rsidP="00BB34DD">
            <w:pPr>
              <w:pStyle w:val="TAC"/>
              <w:rPr>
                <w:ins w:id="74718" w:author="BigCREditor-RAN4#104-bis" w:date="2022-10-21T16:15:00Z"/>
                <w:rFonts w:eastAsia="Malgun Gothic"/>
                <w:szCs w:val="18"/>
              </w:rPr>
            </w:pPr>
            <w:ins w:id="74719" w:author="BigCREditor-RAN4#104-bis" w:date="2022-10-21T16:15:00Z">
              <w:r w:rsidRPr="00020619">
                <w:rPr>
                  <w:rFonts w:cs="Arial"/>
                  <w:lang w:val="en-US"/>
                </w:rPr>
                <w:t>-</w:t>
              </w:r>
            </w:ins>
          </w:p>
        </w:tc>
        <w:tc>
          <w:tcPr>
            <w:tcW w:w="831" w:type="dxa"/>
            <w:tcBorders>
              <w:top w:val="single" w:sz="4" w:space="0" w:color="auto"/>
              <w:left w:val="single" w:sz="4" w:space="0" w:color="auto"/>
              <w:bottom w:val="single" w:sz="4" w:space="0" w:color="auto"/>
              <w:right w:val="single" w:sz="4" w:space="0" w:color="auto"/>
            </w:tcBorders>
            <w:vAlign w:val="center"/>
          </w:tcPr>
          <w:p w14:paraId="3BF0CF1C" w14:textId="77777777" w:rsidR="004E1584" w:rsidRPr="00020619" w:rsidRDefault="004E1584" w:rsidP="00BB34DD">
            <w:pPr>
              <w:pStyle w:val="TAC"/>
              <w:rPr>
                <w:ins w:id="74720" w:author="BigCREditor-RAN4#104-bis" w:date="2022-10-21T16:15:00Z"/>
                <w:rFonts w:eastAsia="Malgun Gothic"/>
                <w:szCs w:val="18"/>
              </w:rPr>
            </w:pPr>
            <w:ins w:id="74721" w:author="BigCREditor-RAN4#104-bis" w:date="2022-10-21T16:15:00Z">
              <w:r w:rsidRPr="00020619">
                <w:rPr>
                  <w:rFonts w:cs="Arial"/>
                  <w:lang w:val="en-US"/>
                </w:rPr>
                <w:t>TCI.State.0</w:t>
              </w:r>
            </w:ins>
          </w:p>
        </w:tc>
        <w:tc>
          <w:tcPr>
            <w:tcW w:w="832" w:type="dxa"/>
            <w:tcBorders>
              <w:top w:val="single" w:sz="4" w:space="0" w:color="auto"/>
              <w:left w:val="single" w:sz="4" w:space="0" w:color="auto"/>
              <w:bottom w:val="single" w:sz="4" w:space="0" w:color="auto"/>
              <w:right w:val="single" w:sz="4" w:space="0" w:color="auto"/>
            </w:tcBorders>
            <w:vAlign w:val="center"/>
          </w:tcPr>
          <w:p w14:paraId="20463A71" w14:textId="77777777" w:rsidR="004E1584" w:rsidRPr="00020619" w:rsidRDefault="004E1584" w:rsidP="00BB34DD">
            <w:pPr>
              <w:pStyle w:val="TAC"/>
              <w:rPr>
                <w:ins w:id="74722" w:author="BigCREditor-RAN4#104-bis" w:date="2022-10-21T16:15:00Z"/>
                <w:rFonts w:eastAsia="Malgun Gothic"/>
                <w:szCs w:val="18"/>
              </w:rPr>
            </w:pPr>
            <w:ins w:id="74723" w:author="BigCREditor-RAN4#104-bis" w:date="2022-10-21T16:15:00Z">
              <w:r w:rsidRPr="00020619">
                <w:rPr>
                  <w:rFonts w:cs="Arial"/>
                  <w:lang w:val="en-US"/>
                </w:rPr>
                <w:t>-</w:t>
              </w:r>
            </w:ins>
          </w:p>
        </w:tc>
      </w:tr>
      <w:tr w:rsidR="004E1584" w:rsidRPr="00020619" w14:paraId="327ED61E" w14:textId="77777777" w:rsidTr="00BB34DD">
        <w:trPr>
          <w:jc w:val="center"/>
          <w:ins w:id="74724"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54F701E6" w14:textId="77777777" w:rsidR="004E1584" w:rsidRPr="00020619" w:rsidRDefault="004E1584" w:rsidP="00BB34DD">
            <w:pPr>
              <w:pStyle w:val="TAL"/>
              <w:rPr>
                <w:ins w:id="74725" w:author="BigCREditor-RAN4#104-bis" w:date="2022-10-21T16:15:00Z"/>
                <w:rFonts w:eastAsia="Malgun Gothic"/>
                <w:szCs w:val="18"/>
              </w:rPr>
            </w:pPr>
            <w:ins w:id="74726" w:author="BigCREditor-RAN4#104-bis" w:date="2022-10-21T16:15:00Z">
              <w:r w:rsidRPr="00020619">
                <w:rPr>
                  <w:rFonts w:hint="eastAsia"/>
                  <w:szCs w:val="18"/>
                  <w:lang w:eastAsia="ja-JP"/>
                </w:rPr>
                <w:t>D</w:t>
              </w:r>
              <w:r w:rsidRPr="00020619">
                <w:rPr>
                  <w:szCs w:val="18"/>
                  <w:lang w:eastAsia="ja-JP"/>
                </w:rPr>
                <w:t>ata RBs allocated</w:t>
              </w:r>
            </w:ins>
          </w:p>
        </w:tc>
        <w:tc>
          <w:tcPr>
            <w:tcW w:w="1271" w:type="dxa"/>
            <w:tcBorders>
              <w:top w:val="single" w:sz="4" w:space="0" w:color="auto"/>
              <w:left w:val="single" w:sz="4" w:space="0" w:color="auto"/>
              <w:bottom w:val="single" w:sz="4" w:space="0" w:color="auto"/>
              <w:right w:val="single" w:sz="4" w:space="0" w:color="auto"/>
            </w:tcBorders>
          </w:tcPr>
          <w:p w14:paraId="2310B24B" w14:textId="77777777" w:rsidR="004E1584" w:rsidRPr="00020619" w:rsidRDefault="004E1584" w:rsidP="00BB34DD">
            <w:pPr>
              <w:pStyle w:val="TAC"/>
              <w:rPr>
                <w:ins w:id="74727" w:author="BigCREditor-RAN4#104-bis" w:date="2022-10-21T16:15:00Z"/>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5294A3A3" w14:textId="77777777" w:rsidR="004E1584" w:rsidRPr="00020619" w:rsidRDefault="004E1584" w:rsidP="00BB34DD">
            <w:pPr>
              <w:pStyle w:val="TAC"/>
              <w:rPr>
                <w:ins w:id="74728" w:author="BigCREditor-RAN4#104-bis" w:date="2022-10-21T16:15:00Z"/>
                <w:rFonts w:eastAsia="Malgun Gothic"/>
                <w:szCs w:val="18"/>
              </w:rPr>
            </w:pPr>
            <w:ins w:id="74729" w:author="BigCREditor-RAN4#104-bis" w:date="2022-10-21T16:15:00Z">
              <w:r w:rsidRPr="00020619">
                <w:rPr>
                  <w:rFonts w:hint="eastAsia"/>
                  <w:szCs w:val="18"/>
                  <w:lang w:eastAsia="ja-JP"/>
                </w:rPr>
                <w:t>6</w:t>
              </w:r>
              <w:r w:rsidRPr="00020619">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2B568D7E" w14:textId="77777777" w:rsidR="004E1584" w:rsidRPr="00020619" w:rsidRDefault="004E1584" w:rsidP="00BB34DD">
            <w:pPr>
              <w:pStyle w:val="TAC"/>
              <w:rPr>
                <w:ins w:id="74730" w:author="BigCREditor-RAN4#104-bis" w:date="2022-10-21T16:15:00Z"/>
                <w:rFonts w:eastAsia="Malgun Gothic"/>
                <w:szCs w:val="18"/>
              </w:rPr>
            </w:pPr>
            <w:ins w:id="74731" w:author="BigCREditor-RAN4#104-bis" w:date="2022-10-21T16:15:00Z">
              <w:r w:rsidRPr="00020619">
                <w:rPr>
                  <w:rFonts w:hint="eastAsia"/>
                  <w:szCs w:val="18"/>
                  <w:lang w:eastAsia="ja-JP"/>
                </w:rPr>
                <w:t>6</w:t>
              </w:r>
              <w:r w:rsidRPr="00020619">
                <w:rPr>
                  <w:szCs w:val="18"/>
                  <w:lang w:eastAsia="ja-JP"/>
                </w:rPr>
                <w:t>6</w:t>
              </w:r>
            </w:ins>
          </w:p>
        </w:tc>
      </w:tr>
      <w:tr w:rsidR="004E1584" w:rsidRPr="00020619" w14:paraId="4CB715C9" w14:textId="77777777" w:rsidTr="00BB34DD">
        <w:trPr>
          <w:jc w:val="center"/>
          <w:ins w:id="74732"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46E91158" w14:textId="77777777" w:rsidR="004E1584" w:rsidRPr="00020619" w:rsidRDefault="004E1584" w:rsidP="00BB34DD">
            <w:pPr>
              <w:pStyle w:val="TAL"/>
              <w:rPr>
                <w:ins w:id="74733" w:author="BigCREditor-RAN4#104-bis" w:date="2022-10-21T16:15:00Z"/>
              </w:rPr>
            </w:pPr>
            <w:ins w:id="74734" w:author="BigCREditor-RAN4#104-bis" w:date="2022-10-21T16:15:00Z">
              <w:r w:rsidRPr="00020619">
                <w:t xml:space="preserve">PDSCH Reference measurement channel </w:t>
              </w:r>
            </w:ins>
          </w:p>
        </w:tc>
        <w:tc>
          <w:tcPr>
            <w:tcW w:w="1271" w:type="dxa"/>
            <w:tcBorders>
              <w:top w:val="single" w:sz="4" w:space="0" w:color="auto"/>
              <w:left w:val="single" w:sz="4" w:space="0" w:color="auto"/>
              <w:bottom w:val="single" w:sz="4" w:space="0" w:color="auto"/>
              <w:right w:val="single" w:sz="4" w:space="0" w:color="auto"/>
            </w:tcBorders>
          </w:tcPr>
          <w:p w14:paraId="764B2BA4" w14:textId="77777777" w:rsidR="004E1584" w:rsidRPr="00020619" w:rsidRDefault="004E1584" w:rsidP="00BB34DD">
            <w:pPr>
              <w:pStyle w:val="TAC"/>
              <w:rPr>
                <w:ins w:id="74735" w:author="BigCREditor-RAN4#104-bis" w:date="2022-10-21T16:15:00Z"/>
              </w:rPr>
            </w:pPr>
          </w:p>
        </w:tc>
        <w:tc>
          <w:tcPr>
            <w:tcW w:w="830" w:type="dxa"/>
            <w:tcBorders>
              <w:top w:val="single" w:sz="4" w:space="0" w:color="auto"/>
              <w:left w:val="single" w:sz="4" w:space="0" w:color="auto"/>
              <w:bottom w:val="single" w:sz="4" w:space="0" w:color="auto"/>
              <w:right w:val="single" w:sz="4" w:space="0" w:color="auto"/>
            </w:tcBorders>
            <w:hideMark/>
          </w:tcPr>
          <w:p w14:paraId="3CD62824" w14:textId="77777777" w:rsidR="004E1584" w:rsidRPr="00020619" w:rsidRDefault="004E1584" w:rsidP="00BB34DD">
            <w:pPr>
              <w:pStyle w:val="TAC"/>
              <w:rPr>
                <w:ins w:id="74736" w:author="BigCREditor-RAN4#104-bis" w:date="2022-10-21T16:15:00Z"/>
              </w:rPr>
            </w:pPr>
            <w:ins w:id="74737" w:author="BigCREditor-RAN4#104-bis" w:date="2022-10-21T16:15:00Z">
              <w:r w:rsidRPr="00020619">
                <w:t>SR.3.1 TDD</w:t>
              </w:r>
            </w:ins>
          </w:p>
        </w:tc>
        <w:tc>
          <w:tcPr>
            <w:tcW w:w="831" w:type="dxa"/>
            <w:tcBorders>
              <w:top w:val="single" w:sz="4" w:space="0" w:color="auto"/>
              <w:left w:val="single" w:sz="4" w:space="0" w:color="auto"/>
              <w:bottom w:val="single" w:sz="4" w:space="0" w:color="auto"/>
              <w:right w:val="single" w:sz="4" w:space="0" w:color="auto"/>
            </w:tcBorders>
            <w:hideMark/>
          </w:tcPr>
          <w:p w14:paraId="7ECEC6C4" w14:textId="77777777" w:rsidR="004E1584" w:rsidRPr="00020619" w:rsidRDefault="004E1584" w:rsidP="00BB34DD">
            <w:pPr>
              <w:pStyle w:val="TAC"/>
              <w:rPr>
                <w:ins w:id="74738" w:author="BigCREditor-RAN4#104-bis" w:date="2022-10-21T16:15:00Z"/>
              </w:rPr>
            </w:pPr>
            <w:ins w:id="74739" w:author="BigCREditor-RAN4#104-bis" w:date="2022-10-21T16:15:00Z">
              <w:r w:rsidRPr="00020619">
                <w:t>-</w:t>
              </w:r>
            </w:ins>
          </w:p>
        </w:tc>
        <w:tc>
          <w:tcPr>
            <w:tcW w:w="831" w:type="dxa"/>
            <w:tcBorders>
              <w:top w:val="single" w:sz="4" w:space="0" w:color="auto"/>
              <w:left w:val="single" w:sz="4" w:space="0" w:color="auto"/>
              <w:bottom w:val="single" w:sz="4" w:space="0" w:color="auto"/>
              <w:right w:val="single" w:sz="4" w:space="0" w:color="auto"/>
            </w:tcBorders>
            <w:hideMark/>
          </w:tcPr>
          <w:p w14:paraId="5DAC374D" w14:textId="77777777" w:rsidR="004E1584" w:rsidRPr="00020619" w:rsidRDefault="004E1584" w:rsidP="00BB34DD">
            <w:pPr>
              <w:pStyle w:val="TAC"/>
              <w:rPr>
                <w:ins w:id="74740" w:author="BigCREditor-RAN4#104-bis" w:date="2022-10-21T16:15:00Z"/>
              </w:rPr>
            </w:pPr>
            <w:ins w:id="74741" w:author="BigCREditor-RAN4#104-bis" w:date="2022-10-21T16:15:00Z">
              <w:r w:rsidRPr="00020619">
                <w:t>SR.3.1 TDD</w:t>
              </w:r>
            </w:ins>
          </w:p>
        </w:tc>
        <w:tc>
          <w:tcPr>
            <w:tcW w:w="832" w:type="dxa"/>
            <w:tcBorders>
              <w:top w:val="single" w:sz="4" w:space="0" w:color="auto"/>
              <w:left w:val="single" w:sz="4" w:space="0" w:color="auto"/>
              <w:bottom w:val="single" w:sz="4" w:space="0" w:color="auto"/>
              <w:right w:val="single" w:sz="4" w:space="0" w:color="auto"/>
            </w:tcBorders>
            <w:hideMark/>
          </w:tcPr>
          <w:p w14:paraId="32D2669B" w14:textId="77777777" w:rsidR="004E1584" w:rsidRPr="00020619" w:rsidRDefault="004E1584" w:rsidP="00BB34DD">
            <w:pPr>
              <w:pStyle w:val="TAC"/>
              <w:rPr>
                <w:ins w:id="74742" w:author="BigCREditor-RAN4#104-bis" w:date="2022-10-21T16:15:00Z"/>
              </w:rPr>
            </w:pPr>
            <w:ins w:id="74743" w:author="BigCREditor-RAN4#104-bis" w:date="2022-10-21T16:15:00Z">
              <w:r w:rsidRPr="00020619">
                <w:t>-</w:t>
              </w:r>
            </w:ins>
          </w:p>
        </w:tc>
      </w:tr>
      <w:tr w:rsidR="004E1584" w:rsidRPr="00020619" w14:paraId="73B19069" w14:textId="77777777" w:rsidTr="00BB34DD">
        <w:trPr>
          <w:jc w:val="center"/>
          <w:ins w:id="74744"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26CB92D1" w14:textId="77777777" w:rsidR="004E1584" w:rsidRPr="00020619" w:rsidRDefault="004E1584" w:rsidP="00BB34DD">
            <w:pPr>
              <w:pStyle w:val="TAL"/>
              <w:rPr>
                <w:ins w:id="74745" w:author="BigCREditor-RAN4#104-bis" w:date="2022-10-21T16:15:00Z"/>
              </w:rPr>
            </w:pPr>
            <w:ins w:id="74746" w:author="BigCREditor-RAN4#104-bis" w:date="2022-10-21T16:15:00Z">
              <w:r w:rsidRPr="00020619">
                <w:rPr>
                  <w:rFonts w:cs="v5.0.0"/>
                </w:rPr>
                <w:t>RMSI CORESET Reference Channel</w:t>
              </w:r>
            </w:ins>
          </w:p>
        </w:tc>
        <w:tc>
          <w:tcPr>
            <w:tcW w:w="1271" w:type="dxa"/>
            <w:tcBorders>
              <w:top w:val="single" w:sz="4" w:space="0" w:color="auto"/>
              <w:left w:val="single" w:sz="4" w:space="0" w:color="auto"/>
              <w:bottom w:val="single" w:sz="4" w:space="0" w:color="auto"/>
              <w:right w:val="single" w:sz="4" w:space="0" w:color="auto"/>
            </w:tcBorders>
          </w:tcPr>
          <w:p w14:paraId="6ACC2AC0" w14:textId="77777777" w:rsidR="004E1584" w:rsidRPr="00020619" w:rsidRDefault="004E1584" w:rsidP="00BB34DD">
            <w:pPr>
              <w:pStyle w:val="TAC"/>
              <w:rPr>
                <w:ins w:id="74747" w:author="BigCREditor-RAN4#104-bis" w:date="2022-10-21T16:15:00Z"/>
              </w:rPr>
            </w:pPr>
          </w:p>
        </w:tc>
        <w:tc>
          <w:tcPr>
            <w:tcW w:w="830" w:type="dxa"/>
            <w:tcBorders>
              <w:top w:val="single" w:sz="4" w:space="0" w:color="auto"/>
              <w:left w:val="single" w:sz="4" w:space="0" w:color="auto"/>
              <w:bottom w:val="single" w:sz="4" w:space="0" w:color="auto"/>
              <w:right w:val="single" w:sz="4" w:space="0" w:color="auto"/>
            </w:tcBorders>
          </w:tcPr>
          <w:p w14:paraId="3590E4E3" w14:textId="77777777" w:rsidR="004E1584" w:rsidRPr="00020619" w:rsidRDefault="004E1584" w:rsidP="00BB34DD">
            <w:pPr>
              <w:pStyle w:val="TAC"/>
              <w:rPr>
                <w:ins w:id="74748" w:author="BigCREditor-RAN4#104-bis" w:date="2022-10-21T16:15:00Z"/>
              </w:rPr>
            </w:pPr>
            <w:ins w:id="74749" w:author="BigCREditor-RAN4#104-bis" w:date="2022-10-21T16:15:00Z">
              <w:r w:rsidRPr="00020619">
                <w:t>CR.3.1 TDD</w:t>
              </w:r>
            </w:ins>
          </w:p>
        </w:tc>
        <w:tc>
          <w:tcPr>
            <w:tcW w:w="831" w:type="dxa"/>
            <w:tcBorders>
              <w:top w:val="single" w:sz="4" w:space="0" w:color="auto"/>
              <w:left w:val="single" w:sz="4" w:space="0" w:color="auto"/>
              <w:bottom w:val="single" w:sz="4" w:space="0" w:color="auto"/>
              <w:right w:val="single" w:sz="4" w:space="0" w:color="auto"/>
            </w:tcBorders>
          </w:tcPr>
          <w:p w14:paraId="12A9A9EA" w14:textId="77777777" w:rsidR="004E1584" w:rsidRPr="00020619" w:rsidRDefault="004E1584" w:rsidP="00BB34DD">
            <w:pPr>
              <w:pStyle w:val="TAC"/>
              <w:rPr>
                <w:ins w:id="74750" w:author="BigCREditor-RAN4#104-bis" w:date="2022-10-21T16:15:00Z"/>
              </w:rPr>
            </w:pPr>
            <w:ins w:id="74751" w:author="BigCREditor-RAN4#104-bis" w:date="2022-10-21T16:15:00Z">
              <w:r w:rsidRPr="00020619">
                <w:t>-</w:t>
              </w:r>
            </w:ins>
          </w:p>
        </w:tc>
        <w:tc>
          <w:tcPr>
            <w:tcW w:w="831" w:type="dxa"/>
            <w:tcBorders>
              <w:top w:val="single" w:sz="4" w:space="0" w:color="auto"/>
              <w:left w:val="single" w:sz="4" w:space="0" w:color="auto"/>
              <w:bottom w:val="single" w:sz="4" w:space="0" w:color="auto"/>
              <w:right w:val="single" w:sz="4" w:space="0" w:color="auto"/>
            </w:tcBorders>
          </w:tcPr>
          <w:p w14:paraId="11E83A7F" w14:textId="77777777" w:rsidR="004E1584" w:rsidRPr="00020619" w:rsidRDefault="004E1584" w:rsidP="00BB34DD">
            <w:pPr>
              <w:pStyle w:val="TAC"/>
              <w:rPr>
                <w:ins w:id="74752" w:author="BigCREditor-RAN4#104-bis" w:date="2022-10-21T16:15:00Z"/>
              </w:rPr>
            </w:pPr>
            <w:ins w:id="74753" w:author="BigCREditor-RAN4#104-bis" w:date="2022-10-21T16:15:00Z">
              <w:r w:rsidRPr="00020619">
                <w:t>CR.3.1 TDD</w:t>
              </w:r>
            </w:ins>
          </w:p>
        </w:tc>
        <w:tc>
          <w:tcPr>
            <w:tcW w:w="832" w:type="dxa"/>
            <w:tcBorders>
              <w:top w:val="single" w:sz="4" w:space="0" w:color="auto"/>
              <w:left w:val="single" w:sz="4" w:space="0" w:color="auto"/>
              <w:bottom w:val="single" w:sz="4" w:space="0" w:color="auto"/>
              <w:right w:val="single" w:sz="4" w:space="0" w:color="auto"/>
            </w:tcBorders>
          </w:tcPr>
          <w:p w14:paraId="1518CE5D" w14:textId="77777777" w:rsidR="004E1584" w:rsidRPr="00020619" w:rsidRDefault="004E1584" w:rsidP="00BB34DD">
            <w:pPr>
              <w:pStyle w:val="TAC"/>
              <w:rPr>
                <w:ins w:id="74754" w:author="BigCREditor-RAN4#104-bis" w:date="2022-10-21T16:15:00Z"/>
              </w:rPr>
            </w:pPr>
            <w:ins w:id="74755" w:author="BigCREditor-RAN4#104-bis" w:date="2022-10-21T16:15:00Z">
              <w:r w:rsidRPr="00020619">
                <w:t>-</w:t>
              </w:r>
            </w:ins>
          </w:p>
        </w:tc>
      </w:tr>
      <w:tr w:rsidR="004E1584" w:rsidRPr="00020619" w14:paraId="61608049" w14:textId="77777777" w:rsidTr="00BB34DD">
        <w:trPr>
          <w:jc w:val="center"/>
          <w:ins w:id="74756"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7DFE090C" w14:textId="77777777" w:rsidR="004E1584" w:rsidRPr="00020619" w:rsidRDefault="004E1584" w:rsidP="00BB34DD">
            <w:pPr>
              <w:pStyle w:val="TAL"/>
              <w:rPr>
                <w:ins w:id="74757" w:author="BigCREditor-RAN4#104-bis" w:date="2022-10-21T16:15:00Z"/>
              </w:rPr>
            </w:pPr>
            <w:ins w:id="74758" w:author="BigCREditor-RAN4#104-bis" w:date="2022-10-21T16:15:00Z">
              <w:r w:rsidRPr="00020619">
                <w:t>OCNG Patterns</w:t>
              </w:r>
            </w:ins>
          </w:p>
        </w:tc>
        <w:tc>
          <w:tcPr>
            <w:tcW w:w="1271" w:type="dxa"/>
            <w:tcBorders>
              <w:top w:val="single" w:sz="4" w:space="0" w:color="auto"/>
              <w:left w:val="single" w:sz="4" w:space="0" w:color="auto"/>
              <w:bottom w:val="single" w:sz="4" w:space="0" w:color="auto"/>
              <w:right w:val="single" w:sz="4" w:space="0" w:color="auto"/>
            </w:tcBorders>
          </w:tcPr>
          <w:p w14:paraId="15AE09C6" w14:textId="77777777" w:rsidR="004E1584" w:rsidRPr="00020619" w:rsidRDefault="004E1584" w:rsidP="00BB34DD">
            <w:pPr>
              <w:pStyle w:val="TAC"/>
              <w:rPr>
                <w:ins w:id="74759" w:author="BigCREditor-RAN4#104-bis" w:date="2022-10-21T16:15:00Z"/>
              </w:rPr>
            </w:pPr>
          </w:p>
        </w:tc>
        <w:tc>
          <w:tcPr>
            <w:tcW w:w="830" w:type="dxa"/>
            <w:tcBorders>
              <w:top w:val="single" w:sz="4" w:space="0" w:color="auto"/>
              <w:left w:val="single" w:sz="4" w:space="0" w:color="auto"/>
              <w:bottom w:val="single" w:sz="4" w:space="0" w:color="auto"/>
              <w:right w:val="single" w:sz="4" w:space="0" w:color="auto"/>
            </w:tcBorders>
            <w:hideMark/>
          </w:tcPr>
          <w:p w14:paraId="50B9A082" w14:textId="77777777" w:rsidR="004E1584" w:rsidRPr="00020619" w:rsidRDefault="004E1584" w:rsidP="00BB34DD">
            <w:pPr>
              <w:pStyle w:val="TAC"/>
              <w:rPr>
                <w:ins w:id="74760" w:author="BigCREditor-RAN4#104-bis" w:date="2022-10-21T16:15:00Z"/>
              </w:rPr>
            </w:pPr>
            <w:ins w:id="74761" w:author="BigCREditor-RAN4#104-bis" w:date="2022-10-21T16:15:00Z">
              <w:r w:rsidRPr="00020619">
                <w:rPr>
                  <w:rFonts w:eastAsia="Malgun Gothic"/>
                  <w:szCs w:val="18"/>
                </w:rPr>
                <w:t>OP.1</w:t>
              </w:r>
            </w:ins>
          </w:p>
        </w:tc>
        <w:tc>
          <w:tcPr>
            <w:tcW w:w="831" w:type="dxa"/>
            <w:tcBorders>
              <w:top w:val="single" w:sz="4" w:space="0" w:color="auto"/>
              <w:left w:val="single" w:sz="4" w:space="0" w:color="auto"/>
              <w:bottom w:val="single" w:sz="4" w:space="0" w:color="auto"/>
              <w:right w:val="single" w:sz="4" w:space="0" w:color="auto"/>
            </w:tcBorders>
            <w:hideMark/>
          </w:tcPr>
          <w:p w14:paraId="7C4F822D" w14:textId="77777777" w:rsidR="004E1584" w:rsidRPr="00020619" w:rsidRDefault="004E1584" w:rsidP="00BB34DD">
            <w:pPr>
              <w:pStyle w:val="TAC"/>
              <w:rPr>
                <w:ins w:id="74762" w:author="BigCREditor-RAN4#104-bis" w:date="2022-10-21T16:15:00Z"/>
              </w:rPr>
            </w:pPr>
            <w:ins w:id="74763" w:author="BigCREditor-RAN4#104-bis" w:date="2022-10-21T16:15:00Z">
              <w:r w:rsidRPr="00020619">
                <w:rPr>
                  <w:rFonts w:eastAsia="Malgun Gothic"/>
                  <w:szCs w:val="18"/>
                </w:rPr>
                <w:t>OP.1</w:t>
              </w:r>
            </w:ins>
          </w:p>
        </w:tc>
        <w:tc>
          <w:tcPr>
            <w:tcW w:w="831" w:type="dxa"/>
            <w:tcBorders>
              <w:top w:val="single" w:sz="4" w:space="0" w:color="auto"/>
              <w:left w:val="single" w:sz="4" w:space="0" w:color="auto"/>
              <w:bottom w:val="single" w:sz="4" w:space="0" w:color="auto"/>
              <w:right w:val="single" w:sz="4" w:space="0" w:color="auto"/>
            </w:tcBorders>
            <w:hideMark/>
          </w:tcPr>
          <w:p w14:paraId="1141E838" w14:textId="77777777" w:rsidR="004E1584" w:rsidRPr="00020619" w:rsidRDefault="004E1584" w:rsidP="00BB34DD">
            <w:pPr>
              <w:pStyle w:val="TAC"/>
              <w:rPr>
                <w:ins w:id="74764" w:author="BigCREditor-RAN4#104-bis" w:date="2022-10-21T16:15:00Z"/>
              </w:rPr>
            </w:pPr>
            <w:ins w:id="74765" w:author="BigCREditor-RAN4#104-bis" w:date="2022-10-21T16:15:00Z">
              <w:r w:rsidRPr="00020619">
                <w:rPr>
                  <w:rFonts w:eastAsia="Malgun Gothic"/>
                  <w:szCs w:val="18"/>
                </w:rPr>
                <w:t>OP.1</w:t>
              </w:r>
            </w:ins>
          </w:p>
        </w:tc>
        <w:tc>
          <w:tcPr>
            <w:tcW w:w="832" w:type="dxa"/>
            <w:tcBorders>
              <w:top w:val="single" w:sz="4" w:space="0" w:color="auto"/>
              <w:left w:val="single" w:sz="4" w:space="0" w:color="auto"/>
              <w:bottom w:val="single" w:sz="4" w:space="0" w:color="auto"/>
              <w:right w:val="single" w:sz="4" w:space="0" w:color="auto"/>
            </w:tcBorders>
            <w:hideMark/>
          </w:tcPr>
          <w:p w14:paraId="2876672A" w14:textId="77777777" w:rsidR="004E1584" w:rsidRPr="00020619" w:rsidRDefault="004E1584" w:rsidP="00BB34DD">
            <w:pPr>
              <w:pStyle w:val="TAC"/>
              <w:rPr>
                <w:ins w:id="74766" w:author="BigCREditor-RAN4#104-bis" w:date="2022-10-21T16:15:00Z"/>
              </w:rPr>
            </w:pPr>
            <w:ins w:id="74767" w:author="BigCREditor-RAN4#104-bis" w:date="2022-10-21T16:15:00Z">
              <w:r w:rsidRPr="00020619">
                <w:rPr>
                  <w:rFonts w:eastAsia="Malgun Gothic"/>
                  <w:szCs w:val="18"/>
                </w:rPr>
                <w:t>OP.1</w:t>
              </w:r>
            </w:ins>
          </w:p>
        </w:tc>
      </w:tr>
      <w:tr w:rsidR="004E1584" w:rsidRPr="00020619" w14:paraId="52EB0F8D" w14:textId="77777777" w:rsidTr="00BB34DD">
        <w:trPr>
          <w:jc w:val="center"/>
          <w:ins w:id="74768"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4E265C0B" w14:textId="77777777" w:rsidR="004E1584" w:rsidRPr="00020619" w:rsidRDefault="004E1584" w:rsidP="00BB34DD">
            <w:pPr>
              <w:pStyle w:val="TAL"/>
              <w:rPr>
                <w:ins w:id="74769" w:author="BigCREditor-RAN4#104-bis" w:date="2022-10-21T16:15:00Z"/>
              </w:rPr>
            </w:pPr>
            <w:ins w:id="74770" w:author="BigCREditor-RAN4#104-bis" w:date="2022-10-21T16:15:00Z">
              <w:r w:rsidRPr="00020619">
                <w:t>SMTC configuration</w:t>
              </w:r>
            </w:ins>
          </w:p>
        </w:tc>
        <w:tc>
          <w:tcPr>
            <w:tcW w:w="1271" w:type="dxa"/>
            <w:tcBorders>
              <w:top w:val="single" w:sz="4" w:space="0" w:color="auto"/>
              <w:left w:val="single" w:sz="4" w:space="0" w:color="auto"/>
              <w:bottom w:val="single" w:sz="4" w:space="0" w:color="auto"/>
              <w:right w:val="single" w:sz="4" w:space="0" w:color="auto"/>
            </w:tcBorders>
          </w:tcPr>
          <w:p w14:paraId="30A5DE93" w14:textId="77777777" w:rsidR="004E1584" w:rsidRPr="00020619" w:rsidRDefault="004E1584" w:rsidP="00BB34DD">
            <w:pPr>
              <w:pStyle w:val="TAC"/>
              <w:rPr>
                <w:ins w:id="74771" w:author="BigCREditor-RAN4#104-bis" w:date="2022-10-21T16:15:00Z"/>
              </w:rPr>
            </w:pPr>
          </w:p>
        </w:tc>
        <w:tc>
          <w:tcPr>
            <w:tcW w:w="830" w:type="dxa"/>
            <w:tcBorders>
              <w:top w:val="single" w:sz="4" w:space="0" w:color="auto"/>
              <w:left w:val="single" w:sz="4" w:space="0" w:color="auto"/>
              <w:bottom w:val="single" w:sz="4" w:space="0" w:color="auto"/>
              <w:right w:val="single" w:sz="4" w:space="0" w:color="auto"/>
            </w:tcBorders>
          </w:tcPr>
          <w:p w14:paraId="6658794D" w14:textId="77777777" w:rsidR="004E1584" w:rsidRPr="00020619" w:rsidRDefault="004E1584" w:rsidP="00BB34DD">
            <w:pPr>
              <w:pStyle w:val="TAC"/>
              <w:rPr>
                <w:ins w:id="74772" w:author="BigCREditor-RAN4#104-bis" w:date="2022-10-21T16:15:00Z"/>
              </w:rPr>
            </w:pPr>
            <w:ins w:id="74773" w:author="BigCREditor-RAN4#104-bis" w:date="2022-10-21T16:15:00Z">
              <w:r w:rsidRPr="00020619">
                <w:t>SMTC.1 FR2</w:t>
              </w:r>
            </w:ins>
          </w:p>
        </w:tc>
        <w:tc>
          <w:tcPr>
            <w:tcW w:w="831" w:type="dxa"/>
            <w:tcBorders>
              <w:top w:val="single" w:sz="4" w:space="0" w:color="auto"/>
              <w:left w:val="single" w:sz="4" w:space="0" w:color="auto"/>
              <w:bottom w:val="single" w:sz="4" w:space="0" w:color="auto"/>
              <w:right w:val="single" w:sz="4" w:space="0" w:color="auto"/>
            </w:tcBorders>
          </w:tcPr>
          <w:p w14:paraId="6B327F3F" w14:textId="77777777" w:rsidR="004E1584" w:rsidRPr="00020619" w:rsidRDefault="004E1584" w:rsidP="00BB34DD">
            <w:pPr>
              <w:pStyle w:val="TAC"/>
              <w:rPr>
                <w:ins w:id="74774" w:author="BigCREditor-RAN4#104-bis" w:date="2022-10-21T16:15:00Z"/>
              </w:rPr>
            </w:pPr>
            <w:ins w:id="74775" w:author="BigCREditor-RAN4#104-bis" w:date="2022-10-21T16:15:00Z">
              <w:r w:rsidRPr="00020619">
                <w:t>SMTC.1 FR2</w:t>
              </w:r>
            </w:ins>
          </w:p>
        </w:tc>
        <w:tc>
          <w:tcPr>
            <w:tcW w:w="831" w:type="dxa"/>
            <w:tcBorders>
              <w:top w:val="single" w:sz="4" w:space="0" w:color="auto"/>
              <w:left w:val="single" w:sz="4" w:space="0" w:color="auto"/>
              <w:bottom w:val="single" w:sz="4" w:space="0" w:color="auto"/>
              <w:right w:val="single" w:sz="4" w:space="0" w:color="auto"/>
            </w:tcBorders>
          </w:tcPr>
          <w:p w14:paraId="0B4892E5" w14:textId="77777777" w:rsidR="004E1584" w:rsidRPr="00020619" w:rsidRDefault="004E1584" w:rsidP="00BB34DD">
            <w:pPr>
              <w:pStyle w:val="TAC"/>
              <w:rPr>
                <w:ins w:id="74776" w:author="BigCREditor-RAN4#104-bis" w:date="2022-10-21T16:15:00Z"/>
              </w:rPr>
            </w:pPr>
            <w:ins w:id="74777" w:author="BigCREditor-RAN4#104-bis" w:date="2022-10-21T16:15:00Z">
              <w:r w:rsidRPr="00020619">
                <w:t>SMTC.1 FR2</w:t>
              </w:r>
            </w:ins>
          </w:p>
        </w:tc>
        <w:tc>
          <w:tcPr>
            <w:tcW w:w="832" w:type="dxa"/>
            <w:tcBorders>
              <w:top w:val="single" w:sz="4" w:space="0" w:color="auto"/>
              <w:left w:val="single" w:sz="4" w:space="0" w:color="auto"/>
              <w:bottom w:val="single" w:sz="4" w:space="0" w:color="auto"/>
              <w:right w:val="single" w:sz="4" w:space="0" w:color="auto"/>
            </w:tcBorders>
          </w:tcPr>
          <w:p w14:paraId="7A380A2B" w14:textId="77777777" w:rsidR="004E1584" w:rsidRPr="00020619" w:rsidRDefault="004E1584" w:rsidP="00BB34DD">
            <w:pPr>
              <w:pStyle w:val="TAC"/>
              <w:rPr>
                <w:ins w:id="74778" w:author="BigCREditor-RAN4#104-bis" w:date="2022-10-21T16:15:00Z"/>
              </w:rPr>
            </w:pPr>
            <w:ins w:id="74779" w:author="BigCREditor-RAN4#104-bis" w:date="2022-10-21T16:15:00Z">
              <w:r w:rsidRPr="00020619">
                <w:t>SMTC.1 FR2</w:t>
              </w:r>
            </w:ins>
          </w:p>
        </w:tc>
      </w:tr>
      <w:tr w:rsidR="004E1584" w:rsidRPr="00020619" w14:paraId="2682EA69" w14:textId="77777777" w:rsidTr="00BB34DD">
        <w:trPr>
          <w:jc w:val="center"/>
          <w:ins w:id="74780"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1EC07ED9" w14:textId="77777777" w:rsidR="004E1584" w:rsidRPr="00020619" w:rsidRDefault="004E1584" w:rsidP="00BB34DD">
            <w:pPr>
              <w:pStyle w:val="TAL"/>
              <w:rPr>
                <w:ins w:id="74781" w:author="BigCREditor-RAN4#104-bis" w:date="2022-10-21T16:15:00Z"/>
              </w:rPr>
            </w:pPr>
            <w:ins w:id="74782" w:author="BigCREditor-RAN4#104-bis" w:date="2022-10-21T16:15:00Z">
              <w:r w:rsidRPr="00020619">
                <w:t>PDSCH/PDCCH subcarrier spacing</w:t>
              </w:r>
            </w:ins>
          </w:p>
        </w:tc>
        <w:tc>
          <w:tcPr>
            <w:tcW w:w="1271" w:type="dxa"/>
            <w:tcBorders>
              <w:top w:val="single" w:sz="4" w:space="0" w:color="auto"/>
              <w:left w:val="single" w:sz="4" w:space="0" w:color="auto"/>
              <w:bottom w:val="single" w:sz="4" w:space="0" w:color="auto"/>
              <w:right w:val="single" w:sz="4" w:space="0" w:color="auto"/>
            </w:tcBorders>
          </w:tcPr>
          <w:p w14:paraId="59CF1084" w14:textId="77777777" w:rsidR="004E1584" w:rsidRPr="00020619" w:rsidRDefault="004E1584" w:rsidP="00BB34DD">
            <w:pPr>
              <w:pStyle w:val="TAC"/>
              <w:rPr>
                <w:ins w:id="74783" w:author="BigCREditor-RAN4#104-bis" w:date="2022-10-21T16:15:00Z"/>
              </w:rPr>
            </w:pPr>
            <w:ins w:id="74784" w:author="BigCREditor-RAN4#104-bis" w:date="2022-10-21T16:15:00Z">
              <w:r w:rsidRPr="00020619">
                <w:t>kHz</w:t>
              </w:r>
            </w:ins>
          </w:p>
        </w:tc>
        <w:tc>
          <w:tcPr>
            <w:tcW w:w="830" w:type="dxa"/>
            <w:tcBorders>
              <w:top w:val="single" w:sz="4" w:space="0" w:color="auto"/>
              <w:left w:val="single" w:sz="4" w:space="0" w:color="auto"/>
              <w:bottom w:val="single" w:sz="4" w:space="0" w:color="auto"/>
              <w:right w:val="single" w:sz="4" w:space="0" w:color="auto"/>
            </w:tcBorders>
          </w:tcPr>
          <w:p w14:paraId="77B96EF1" w14:textId="77777777" w:rsidR="004E1584" w:rsidRPr="00020619" w:rsidRDefault="004E1584" w:rsidP="00BB34DD">
            <w:pPr>
              <w:pStyle w:val="TAC"/>
              <w:rPr>
                <w:ins w:id="74785" w:author="BigCREditor-RAN4#104-bis" w:date="2022-10-21T16:15:00Z"/>
              </w:rPr>
            </w:pPr>
            <w:ins w:id="74786" w:author="BigCREditor-RAN4#104-bis" w:date="2022-10-21T16:15:00Z">
              <w:r w:rsidRPr="00020619">
                <w:t>120</w:t>
              </w:r>
            </w:ins>
          </w:p>
        </w:tc>
        <w:tc>
          <w:tcPr>
            <w:tcW w:w="831" w:type="dxa"/>
            <w:tcBorders>
              <w:top w:val="single" w:sz="4" w:space="0" w:color="auto"/>
              <w:left w:val="single" w:sz="4" w:space="0" w:color="auto"/>
              <w:bottom w:val="single" w:sz="4" w:space="0" w:color="auto"/>
              <w:right w:val="single" w:sz="4" w:space="0" w:color="auto"/>
            </w:tcBorders>
          </w:tcPr>
          <w:p w14:paraId="1FE20F56" w14:textId="77777777" w:rsidR="004E1584" w:rsidRPr="00020619" w:rsidRDefault="004E1584" w:rsidP="00BB34DD">
            <w:pPr>
              <w:pStyle w:val="TAC"/>
              <w:rPr>
                <w:ins w:id="74787" w:author="BigCREditor-RAN4#104-bis" w:date="2022-10-21T16:15:00Z"/>
              </w:rPr>
            </w:pPr>
            <w:ins w:id="74788" w:author="BigCREditor-RAN4#104-bis" w:date="2022-10-21T16:15:00Z">
              <w:r w:rsidRPr="00020619">
                <w:t>120</w:t>
              </w:r>
            </w:ins>
          </w:p>
        </w:tc>
        <w:tc>
          <w:tcPr>
            <w:tcW w:w="831" w:type="dxa"/>
            <w:tcBorders>
              <w:top w:val="single" w:sz="4" w:space="0" w:color="auto"/>
              <w:left w:val="single" w:sz="4" w:space="0" w:color="auto"/>
              <w:bottom w:val="single" w:sz="4" w:space="0" w:color="auto"/>
              <w:right w:val="single" w:sz="4" w:space="0" w:color="auto"/>
            </w:tcBorders>
          </w:tcPr>
          <w:p w14:paraId="3E730C6A" w14:textId="77777777" w:rsidR="004E1584" w:rsidRPr="00020619" w:rsidRDefault="004E1584" w:rsidP="00BB34DD">
            <w:pPr>
              <w:pStyle w:val="TAC"/>
              <w:rPr>
                <w:ins w:id="74789" w:author="BigCREditor-RAN4#104-bis" w:date="2022-10-21T16:15:00Z"/>
              </w:rPr>
            </w:pPr>
            <w:ins w:id="74790" w:author="BigCREditor-RAN4#104-bis" w:date="2022-10-21T16:15:00Z">
              <w:r w:rsidRPr="00020619">
                <w:t>120</w:t>
              </w:r>
            </w:ins>
          </w:p>
        </w:tc>
        <w:tc>
          <w:tcPr>
            <w:tcW w:w="832" w:type="dxa"/>
            <w:tcBorders>
              <w:top w:val="single" w:sz="4" w:space="0" w:color="auto"/>
              <w:left w:val="single" w:sz="4" w:space="0" w:color="auto"/>
              <w:bottom w:val="single" w:sz="4" w:space="0" w:color="auto"/>
              <w:right w:val="single" w:sz="4" w:space="0" w:color="auto"/>
            </w:tcBorders>
          </w:tcPr>
          <w:p w14:paraId="5EB024DC" w14:textId="77777777" w:rsidR="004E1584" w:rsidRPr="00020619" w:rsidRDefault="004E1584" w:rsidP="00BB34DD">
            <w:pPr>
              <w:pStyle w:val="TAC"/>
              <w:rPr>
                <w:ins w:id="74791" w:author="BigCREditor-RAN4#104-bis" w:date="2022-10-21T16:15:00Z"/>
              </w:rPr>
            </w:pPr>
            <w:ins w:id="74792" w:author="BigCREditor-RAN4#104-bis" w:date="2022-10-21T16:15:00Z">
              <w:r w:rsidRPr="00020619">
                <w:t>120</w:t>
              </w:r>
            </w:ins>
          </w:p>
        </w:tc>
      </w:tr>
      <w:tr w:rsidR="004E1584" w:rsidRPr="00020619" w14:paraId="31E014A3" w14:textId="77777777" w:rsidTr="00BB34DD">
        <w:trPr>
          <w:jc w:val="center"/>
          <w:ins w:id="74793"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0767737F" w14:textId="77777777" w:rsidR="004E1584" w:rsidRPr="00020619" w:rsidRDefault="004E1584" w:rsidP="00BB34DD">
            <w:pPr>
              <w:pStyle w:val="TAL"/>
              <w:rPr>
                <w:ins w:id="74794" w:author="BigCREditor-RAN4#104-bis" w:date="2022-10-21T16:15:00Z"/>
              </w:rPr>
            </w:pPr>
            <w:ins w:id="74795" w:author="BigCREditor-RAN4#104-bis" w:date="2022-10-21T16:15:00Z">
              <w:r w:rsidRPr="00020619">
                <w:rPr>
                  <w:szCs w:val="18"/>
                </w:rPr>
                <w:t>EPRE ratio of PSS to SSS</w:t>
              </w:r>
            </w:ins>
          </w:p>
        </w:tc>
        <w:tc>
          <w:tcPr>
            <w:tcW w:w="1271" w:type="dxa"/>
            <w:tcBorders>
              <w:top w:val="single" w:sz="4" w:space="0" w:color="auto"/>
              <w:left w:val="single" w:sz="4" w:space="0" w:color="auto"/>
              <w:bottom w:val="nil"/>
              <w:right w:val="single" w:sz="4" w:space="0" w:color="auto"/>
            </w:tcBorders>
            <w:shd w:val="clear" w:color="auto" w:fill="auto"/>
            <w:hideMark/>
          </w:tcPr>
          <w:p w14:paraId="26C68F34" w14:textId="77777777" w:rsidR="004E1584" w:rsidRPr="00020619" w:rsidRDefault="004E1584" w:rsidP="00BB34DD">
            <w:pPr>
              <w:pStyle w:val="TAC"/>
              <w:rPr>
                <w:ins w:id="74796" w:author="BigCREditor-RAN4#104-bis" w:date="2022-10-21T16:15:00Z"/>
              </w:rPr>
            </w:pPr>
            <w:ins w:id="74797" w:author="BigCREditor-RAN4#104-bis" w:date="2022-10-21T16:15:00Z">
              <w:r w:rsidRPr="00020619">
                <w:t>dB</w:t>
              </w:r>
            </w:ins>
          </w:p>
        </w:tc>
        <w:tc>
          <w:tcPr>
            <w:tcW w:w="830" w:type="dxa"/>
            <w:tcBorders>
              <w:top w:val="single" w:sz="4" w:space="0" w:color="auto"/>
              <w:left w:val="single" w:sz="4" w:space="0" w:color="auto"/>
              <w:bottom w:val="nil"/>
              <w:right w:val="single" w:sz="4" w:space="0" w:color="auto"/>
            </w:tcBorders>
            <w:shd w:val="clear" w:color="auto" w:fill="auto"/>
            <w:hideMark/>
          </w:tcPr>
          <w:p w14:paraId="2A707CFB" w14:textId="77777777" w:rsidR="004E1584" w:rsidRPr="00020619" w:rsidRDefault="004E1584" w:rsidP="00BB34DD">
            <w:pPr>
              <w:pStyle w:val="TAC"/>
              <w:rPr>
                <w:ins w:id="74798" w:author="BigCREditor-RAN4#104-bis" w:date="2022-10-21T16:15:00Z"/>
              </w:rPr>
            </w:pPr>
            <w:ins w:id="74799" w:author="BigCREditor-RAN4#104-bis" w:date="2022-10-21T16:15:00Z">
              <w:r w:rsidRPr="00020619">
                <w:t>0</w:t>
              </w:r>
            </w:ins>
          </w:p>
        </w:tc>
        <w:tc>
          <w:tcPr>
            <w:tcW w:w="831" w:type="dxa"/>
            <w:tcBorders>
              <w:top w:val="single" w:sz="4" w:space="0" w:color="auto"/>
              <w:left w:val="single" w:sz="4" w:space="0" w:color="auto"/>
              <w:bottom w:val="nil"/>
              <w:right w:val="single" w:sz="4" w:space="0" w:color="auto"/>
            </w:tcBorders>
            <w:shd w:val="clear" w:color="auto" w:fill="auto"/>
            <w:hideMark/>
          </w:tcPr>
          <w:p w14:paraId="387780C7" w14:textId="77777777" w:rsidR="004E1584" w:rsidRPr="00020619" w:rsidRDefault="004E1584" w:rsidP="00BB34DD">
            <w:pPr>
              <w:pStyle w:val="TAC"/>
              <w:rPr>
                <w:ins w:id="74800" w:author="BigCREditor-RAN4#104-bis" w:date="2022-10-21T16:15:00Z"/>
              </w:rPr>
            </w:pPr>
            <w:ins w:id="74801" w:author="BigCREditor-RAN4#104-bis" w:date="2022-10-21T16:15:00Z">
              <w:r w:rsidRPr="00020619">
                <w:t>0</w:t>
              </w:r>
            </w:ins>
          </w:p>
        </w:tc>
        <w:tc>
          <w:tcPr>
            <w:tcW w:w="831" w:type="dxa"/>
            <w:tcBorders>
              <w:top w:val="single" w:sz="4" w:space="0" w:color="auto"/>
              <w:left w:val="single" w:sz="4" w:space="0" w:color="auto"/>
              <w:bottom w:val="nil"/>
              <w:right w:val="single" w:sz="4" w:space="0" w:color="auto"/>
            </w:tcBorders>
            <w:shd w:val="clear" w:color="auto" w:fill="auto"/>
            <w:hideMark/>
          </w:tcPr>
          <w:p w14:paraId="5B9412BB" w14:textId="77777777" w:rsidR="004E1584" w:rsidRPr="00020619" w:rsidRDefault="004E1584" w:rsidP="00BB34DD">
            <w:pPr>
              <w:pStyle w:val="TAC"/>
              <w:rPr>
                <w:ins w:id="74802" w:author="BigCREditor-RAN4#104-bis" w:date="2022-10-21T16:15:00Z"/>
              </w:rPr>
            </w:pPr>
            <w:ins w:id="74803" w:author="BigCREditor-RAN4#104-bis" w:date="2022-10-21T16:15:00Z">
              <w:r w:rsidRPr="00020619">
                <w:t>0</w:t>
              </w:r>
            </w:ins>
          </w:p>
        </w:tc>
        <w:tc>
          <w:tcPr>
            <w:tcW w:w="832" w:type="dxa"/>
            <w:tcBorders>
              <w:top w:val="single" w:sz="4" w:space="0" w:color="auto"/>
              <w:left w:val="single" w:sz="4" w:space="0" w:color="auto"/>
              <w:bottom w:val="nil"/>
              <w:right w:val="single" w:sz="4" w:space="0" w:color="auto"/>
            </w:tcBorders>
            <w:shd w:val="clear" w:color="auto" w:fill="auto"/>
            <w:hideMark/>
          </w:tcPr>
          <w:p w14:paraId="5A9F71DD" w14:textId="77777777" w:rsidR="004E1584" w:rsidRPr="00020619" w:rsidRDefault="004E1584" w:rsidP="00BB34DD">
            <w:pPr>
              <w:pStyle w:val="TAC"/>
              <w:rPr>
                <w:ins w:id="74804" w:author="BigCREditor-RAN4#104-bis" w:date="2022-10-21T16:15:00Z"/>
              </w:rPr>
            </w:pPr>
            <w:ins w:id="74805" w:author="BigCREditor-RAN4#104-bis" w:date="2022-10-21T16:15:00Z">
              <w:r w:rsidRPr="00020619">
                <w:t>0</w:t>
              </w:r>
            </w:ins>
          </w:p>
        </w:tc>
      </w:tr>
      <w:tr w:rsidR="004E1584" w:rsidRPr="00020619" w14:paraId="2961B71F" w14:textId="77777777" w:rsidTr="00BB34DD">
        <w:trPr>
          <w:jc w:val="center"/>
          <w:ins w:id="74806"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7C847386" w14:textId="77777777" w:rsidR="004E1584" w:rsidRPr="00020619" w:rsidRDefault="004E1584" w:rsidP="00BB34DD">
            <w:pPr>
              <w:pStyle w:val="TAL"/>
              <w:rPr>
                <w:ins w:id="74807" w:author="BigCREditor-RAN4#104-bis" w:date="2022-10-21T16:15:00Z"/>
              </w:rPr>
            </w:pPr>
            <w:ins w:id="74808" w:author="BigCREditor-RAN4#104-bis" w:date="2022-10-21T16:15:00Z">
              <w:r w:rsidRPr="00020619">
                <w:rPr>
                  <w:szCs w:val="18"/>
                </w:rPr>
                <w:t>EPRE ratio of PBCH_DMRS to SSS</w:t>
              </w:r>
            </w:ins>
          </w:p>
        </w:tc>
        <w:tc>
          <w:tcPr>
            <w:tcW w:w="1271" w:type="dxa"/>
            <w:tcBorders>
              <w:top w:val="nil"/>
              <w:left w:val="single" w:sz="4" w:space="0" w:color="auto"/>
              <w:bottom w:val="nil"/>
              <w:right w:val="single" w:sz="4" w:space="0" w:color="auto"/>
            </w:tcBorders>
            <w:shd w:val="clear" w:color="auto" w:fill="auto"/>
            <w:hideMark/>
          </w:tcPr>
          <w:p w14:paraId="0050D25F" w14:textId="77777777" w:rsidR="004E1584" w:rsidRPr="00020619" w:rsidRDefault="004E1584" w:rsidP="00BB34DD">
            <w:pPr>
              <w:pStyle w:val="TAC"/>
              <w:rPr>
                <w:ins w:id="74809" w:author="BigCREditor-RAN4#104-bis" w:date="2022-10-21T16:15:00Z"/>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7A32F33" w14:textId="77777777" w:rsidR="004E1584" w:rsidRPr="00020619" w:rsidRDefault="004E1584" w:rsidP="00BB34DD">
            <w:pPr>
              <w:pStyle w:val="TAC"/>
              <w:rPr>
                <w:ins w:id="74810"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A568336" w14:textId="77777777" w:rsidR="004E1584" w:rsidRPr="00020619" w:rsidRDefault="004E1584" w:rsidP="00BB34DD">
            <w:pPr>
              <w:pStyle w:val="TAC"/>
              <w:rPr>
                <w:ins w:id="74811"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3F45BA6" w14:textId="77777777" w:rsidR="004E1584" w:rsidRPr="00020619" w:rsidRDefault="004E1584" w:rsidP="00BB34DD">
            <w:pPr>
              <w:pStyle w:val="TAC"/>
              <w:rPr>
                <w:ins w:id="74812" w:author="BigCREditor-RAN4#104-bis" w:date="2022-10-21T16:15:00Z"/>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06CCF83" w14:textId="77777777" w:rsidR="004E1584" w:rsidRPr="00020619" w:rsidRDefault="004E1584" w:rsidP="00BB34DD">
            <w:pPr>
              <w:pStyle w:val="TAC"/>
              <w:rPr>
                <w:ins w:id="74813" w:author="BigCREditor-RAN4#104-bis" w:date="2022-10-21T16:15:00Z"/>
                <w:rFonts w:eastAsia="Calibri"/>
                <w:szCs w:val="22"/>
              </w:rPr>
            </w:pPr>
          </w:p>
        </w:tc>
      </w:tr>
      <w:tr w:rsidR="004E1584" w:rsidRPr="00020619" w14:paraId="3BE1C983" w14:textId="77777777" w:rsidTr="00BB34DD">
        <w:trPr>
          <w:jc w:val="center"/>
          <w:ins w:id="74814"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24BAF4A2" w14:textId="77777777" w:rsidR="004E1584" w:rsidRPr="00020619" w:rsidRDefault="004E1584" w:rsidP="00BB34DD">
            <w:pPr>
              <w:pStyle w:val="TAL"/>
              <w:rPr>
                <w:ins w:id="74815" w:author="BigCREditor-RAN4#104-bis" w:date="2022-10-21T16:15:00Z"/>
              </w:rPr>
            </w:pPr>
            <w:ins w:id="74816" w:author="BigCREditor-RAN4#104-bis" w:date="2022-10-21T16:15:00Z">
              <w:r w:rsidRPr="00020619">
                <w:rPr>
                  <w:szCs w:val="18"/>
                </w:rPr>
                <w:t>EPRE ratio of PBCH to PBCH_DMRS</w:t>
              </w:r>
            </w:ins>
          </w:p>
        </w:tc>
        <w:tc>
          <w:tcPr>
            <w:tcW w:w="1271" w:type="dxa"/>
            <w:tcBorders>
              <w:top w:val="nil"/>
              <w:left w:val="single" w:sz="4" w:space="0" w:color="auto"/>
              <w:bottom w:val="nil"/>
              <w:right w:val="single" w:sz="4" w:space="0" w:color="auto"/>
            </w:tcBorders>
            <w:shd w:val="clear" w:color="auto" w:fill="auto"/>
            <w:hideMark/>
          </w:tcPr>
          <w:p w14:paraId="3347B28F" w14:textId="77777777" w:rsidR="004E1584" w:rsidRPr="00020619" w:rsidRDefault="004E1584" w:rsidP="00BB34DD">
            <w:pPr>
              <w:pStyle w:val="TAC"/>
              <w:rPr>
                <w:ins w:id="74817" w:author="BigCREditor-RAN4#104-bis" w:date="2022-10-21T16:15:00Z"/>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099EB45" w14:textId="77777777" w:rsidR="004E1584" w:rsidRPr="00020619" w:rsidRDefault="004E1584" w:rsidP="00BB34DD">
            <w:pPr>
              <w:pStyle w:val="TAC"/>
              <w:rPr>
                <w:ins w:id="74818"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BE38F4F" w14:textId="77777777" w:rsidR="004E1584" w:rsidRPr="00020619" w:rsidRDefault="004E1584" w:rsidP="00BB34DD">
            <w:pPr>
              <w:pStyle w:val="TAC"/>
              <w:rPr>
                <w:ins w:id="74819"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3FD89FD" w14:textId="77777777" w:rsidR="004E1584" w:rsidRPr="00020619" w:rsidRDefault="004E1584" w:rsidP="00BB34DD">
            <w:pPr>
              <w:pStyle w:val="TAC"/>
              <w:rPr>
                <w:ins w:id="74820" w:author="BigCREditor-RAN4#104-bis" w:date="2022-10-21T16:15:00Z"/>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0A382E8" w14:textId="77777777" w:rsidR="004E1584" w:rsidRPr="00020619" w:rsidRDefault="004E1584" w:rsidP="00BB34DD">
            <w:pPr>
              <w:pStyle w:val="TAC"/>
              <w:rPr>
                <w:ins w:id="74821" w:author="BigCREditor-RAN4#104-bis" w:date="2022-10-21T16:15:00Z"/>
                <w:rFonts w:eastAsia="Calibri"/>
                <w:szCs w:val="22"/>
              </w:rPr>
            </w:pPr>
          </w:p>
        </w:tc>
      </w:tr>
      <w:tr w:rsidR="004E1584" w:rsidRPr="00020619" w14:paraId="52041125" w14:textId="77777777" w:rsidTr="00BB34DD">
        <w:trPr>
          <w:jc w:val="center"/>
          <w:ins w:id="74822"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5FFC6827" w14:textId="77777777" w:rsidR="004E1584" w:rsidRPr="00020619" w:rsidRDefault="004E1584" w:rsidP="00BB34DD">
            <w:pPr>
              <w:pStyle w:val="TAL"/>
              <w:rPr>
                <w:ins w:id="74823" w:author="BigCREditor-RAN4#104-bis" w:date="2022-10-21T16:15:00Z"/>
              </w:rPr>
            </w:pPr>
            <w:ins w:id="74824" w:author="BigCREditor-RAN4#104-bis" w:date="2022-10-21T16:15:00Z">
              <w:r w:rsidRPr="00020619">
                <w:rPr>
                  <w:szCs w:val="18"/>
                </w:rPr>
                <w:t>EPRE ratio of PDCCH_DMRS to SSS</w:t>
              </w:r>
            </w:ins>
          </w:p>
        </w:tc>
        <w:tc>
          <w:tcPr>
            <w:tcW w:w="1271" w:type="dxa"/>
            <w:tcBorders>
              <w:top w:val="nil"/>
              <w:left w:val="single" w:sz="4" w:space="0" w:color="auto"/>
              <w:bottom w:val="nil"/>
              <w:right w:val="single" w:sz="4" w:space="0" w:color="auto"/>
            </w:tcBorders>
            <w:shd w:val="clear" w:color="auto" w:fill="auto"/>
            <w:hideMark/>
          </w:tcPr>
          <w:p w14:paraId="71347788" w14:textId="77777777" w:rsidR="004E1584" w:rsidRPr="00020619" w:rsidRDefault="004E1584" w:rsidP="00BB34DD">
            <w:pPr>
              <w:pStyle w:val="TAC"/>
              <w:rPr>
                <w:ins w:id="74825" w:author="BigCREditor-RAN4#104-bis" w:date="2022-10-21T16:15:00Z"/>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4DA94AC" w14:textId="77777777" w:rsidR="004E1584" w:rsidRPr="00020619" w:rsidRDefault="004E1584" w:rsidP="00BB34DD">
            <w:pPr>
              <w:pStyle w:val="TAC"/>
              <w:rPr>
                <w:ins w:id="74826"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0862C20" w14:textId="77777777" w:rsidR="004E1584" w:rsidRPr="00020619" w:rsidRDefault="004E1584" w:rsidP="00BB34DD">
            <w:pPr>
              <w:pStyle w:val="TAC"/>
              <w:rPr>
                <w:ins w:id="74827"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657B6D2" w14:textId="77777777" w:rsidR="004E1584" w:rsidRPr="00020619" w:rsidRDefault="004E1584" w:rsidP="00BB34DD">
            <w:pPr>
              <w:pStyle w:val="TAC"/>
              <w:rPr>
                <w:ins w:id="74828" w:author="BigCREditor-RAN4#104-bis" w:date="2022-10-21T16:15:00Z"/>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E0D5F0C" w14:textId="77777777" w:rsidR="004E1584" w:rsidRPr="00020619" w:rsidRDefault="004E1584" w:rsidP="00BB34DD">
            <w:pPr>
              <w:pStyle w:val="TAC"/>
              <w:rPr>
                <w:ins w:id="74829" w:author="BigCREditor-RAN4#104-bis" w:date="2022-10-21T16:15:00Z"/>
                <w:rFonts w:eastAsia="Calibri"/>
                <w:szCs w:val="22"/>
              </w:rPr>
            </w:pPr>
          </w:p>
        </w:tc>
      </w:tr>
      <w:tr w:rsidR="004E1584" w:rsidRPr="00020619" w14:paraId="7B782609" w14:textId="77777777" w:rsidTr="00BB34DD">
        <w:trPr>
          <w:jc w:val="center"/>
          <w:ins w:id="74830"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0112A4B8" w14:textId="77777777" w:rsidR="004E1584" w:rsidRPr="00020619" w:rsidRDefault="004E1584" w:rsidP="00BB34DD">
            <w:pPr>
              <w:pStyle w:val="TAL"/>
              <w:rPr>
                <w:ins w:id="74831" w:author="BigCREditor-RAN4#104-bis" w:date="2022-10-21T16:15:00Z"/>
              </w:rPr>
            </w:pPr>
            <w:ins w:id="74832" w:author="BigCREditor-RAN4#104-bis" w:date="2022-10-21T16:15:00Z">
              <w:r w:rsidRPr="00020619">
                <w:rPr>
                  <w:szCs w:val="18"/>
                </w:rPr>
                <w:t>EPRE ratio of PDCCH to PDCCH_DMRS</w:t>
              </w:r>
            </w:ins>
          </w:p>
        </w:tc>
        <w:tc>
          <w:tcPr>
            <w:tcW w:w="1271" w:type="dxa"/>
            <w:tcBorders>
              <w:top w:val="nil"/>
              <w:left w:val="single" w:sz="4" w:space="0" w:color="auto"/>
              <w:bottom w:val="nil"/>
              <w:right w:val="single" w:sz="4" w:space="0" w:color="auto"/>
            </w:tcBorders>
            <w:shd w:val="clear" w:color="auto" w:fill="auto"/>
            <w:hideMark/>
          </w:tcPr>
          <w:p w14:paraId="4345C604" w14:textId="77777777" w:rsidR="004E1584" w:rsidRPr="00020619" w:rsidRDefault="004E1584" w:rsidP="00BB34DD">
            <w:pPr>
              <w:pStyle w:val="TAC"/>
              <w:rPr>
                <w:ins w:id="74833" w:author="BigCREditor-RAN4#104-bis" w:date="2022-10-21T16:15:00Z"/>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6CA5082" w14:textId="77777777" w:rsidR="004E1584" w:rsidRPr="00020619" w:rsidRDefault="004E1584" w:rsidP="00BB34DD">
            <w:pPr>
              <w:pStyle w:val="TAC"/>
              <w:rPr>
                <w:ins w:id="74834"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A7F7459" w14:textId="77777777" w:rsidR="004E1584" w:rsidRPr="00020619" w:rsidRDefault="004E1584" w:rsidP="00BB34DD">
            <w:pPr>
              <w:pStyle w:val="TAC"/>
              <w:rPr>
                <w:ins w:id="74835"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69F7478" w14:textId="77777777" w:rsidR="004E1584" w:rsidRPr="00020619" w:rsidRDefault="004E1584" w:rsidP="00BB34DD">
            <w:pPr>
              <w:pStyle w:val="TAC"/>
              <w:rPr>
                <w:ins w:id="74836" w:author="BigCREditor-RAN4#104-bis" w:date="2022-10-21T16:15:00Z"/>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E43D611" w14:textId="77777777" w:rsidR="004E1584" w:rsidRPr="00020619" w:rsidRDefault="004E1584" w:rsidP="00BB34DD">
            <w:pPr>
              <w:pStyle w:val="TAC"/>
              <w:rPr>
                <w:ins w:id="74837" w:author="BigCREditor-RAN4#104-bis" w:date="2022-10-21T16:15:00Z"/>
                <w:rFonts w:eastAsia="Calibri"/>
                <w:szCs w:val="22"/>
              </w:rPr>
            </w:pPr>
          </w:p>
        </w:tc>
      </w:tr>
      <w:tr w:rsidR="004E1584" w:rsidRPr="00020619" w14:paraId="66F5DD90" w14:textId="77777777" w:rsidTr="00BB34DD">
        <w:trPr>
          <w:jc w:val="center"/>
          <w:ins w:id="74838"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4B581BA2" w14:textId="77777777" w:rsidR="004E1584" w:rsidRPr="00020619" w:rsidRDefault="004E1584" w:rsidP="00BB34DD">
            <w:pPr>
              <w:pStyle w:val="TAL"/>
              <w:rPr>
                <w:ins w:id="74839" w:author="BigCREditor-RAN4#104-bis" w:date="2022-10-21T16:15:00Z"/>
              </w:rPr>
            </w:pPr>
            <w:ins w:id="74840" w:author="BigCREditor-RAN4#104-bis" w:date="2022-10-21T16:15:00Z">
              <w:r w:rsidRPr="00020619">
                <w:rPr>
                  <w:szCs w:val="18"/>
                </w:rPr>
                <w:t>EPRE ratio of PDSCH_DMRS to SSS</w:t>
              </w:r>
            </w:ins>
          </w:p>
        </w:tc>
        <w:tc>
          <w:tcPr>
            <w:tcW w:w="1271" w:type="dxa"/>
            <w:tcBorders>
              <w:top w:val="nil"/>
              <w:left w:val="single" w:sz="4" w:space="0" w:color="auto"/>
              <w:bottom w:val="nil"/>
              <w:right w:val="single" w:sz="4" w:space="0" w:color="auto"/>
            </w:tcBorders>
            <w:shd w:val="clear" w:color="auto" w:fill="auto"/>
            <w:hideMark/>
          </w:tcPr>
          <w:p w14:paraId="0E28F324" w14:textId="77777777" w:rsidR="004E1584" w:rsidRPr="00020619" w:rsidRDefault="004E1584" w:rsidP="00BB34DD">
            <w:pPr>
              <w:pStyle w:val="TAC"/>
              <w:rPr>
                <w:ins w:id="74841" w:author="BigCREditor-RAN4#104-bis" w:date="2022-10-21T16:15:00Z"/>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4046506" w14:textId="77777777" w:rsidR="004E1584" w:rsidRPr="00020619" w:rsidRDefault="004E1584" w:rsidP="00BB34DD">
            <w:pPr>
              <w:pStyle w:val="TAC"/>
              <w:rPr>
                <w:ins w:id="74842"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7A472D1" w14:textId="77777777" w:rsidR="004E1584" w:rsidRPr="00020619" w:rsidRDefault="004E1584" w:rsidP="00BB34DD">
            <w:pPr>
              <w:pStyle w:val="TAC"/>
              <w:rPr>
                <w:ins w:id="74843"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AD59B63" w14:textId="77777777" w:rsidR="004E1584" w:rsidRPr="00020619" w:rsidRDefault="004E1584" w:rsidP="00BB34DD">
            <w:pPr>
              <w:pStyle w:val="TAC"/>
              <w:rPr>
                <w:ins w:id="74844" w:author="BigCREditor-RAN4#104-bis" w:date="2022-10-21T16:15:00Z"/>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FB6E82D" w14:textId="77777777" w:rsidR="004E1584" w:rsidRPr="00020619" w:rsidRDefault="004E1584" w:rsidP="00BB34DD">
            <w:pPr>
              <w:pStyle w:val="TAC"/>
              <w:rPr>
                <w:ins w:id="74845" w:author="BigCREditor-RAN4#104-bis" w:date="2022-10-21T16:15:00Z"/>
                <w:rFonts w:eastAsia="Calibri"/>
                <w:szCs w:val="22"/>
              </w:rPr>
            </w:pPr>
          </w:p>
        </w:tc>
      </w:tr>
      <w:tr w:rsidR="004E1584" w:rsidRPr="00020619" w14:paraId="29C1AC22" w14:textId="77777777" w:rsidTr="00BB34DD">
        <w:trPr>
          <w:jc w:val="center"/>
          <w:ins w:id="74846"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0141C7A4" w14:textId="77777777" w:rsidR="004E1584" w:rsidRPr="00020619" w:rsidRDefault="004E1584" w:rsidP="00BB34DD">
            <w:pPr>
              <w:pStyle w:val="TAL"/>
              <w:rPr>
                <w:ins w:id="74847" w:author="BigCREditor-RAN4#104-bis" w:date="2022-10-21T16:15:00Z"/>
              </w:rPr>
            </w:pPr>
            <w:ins w:id="74848" w:author="BigCREditor-RAN4#104-bis" w:date="2022-10-21T16:15:00Z">
              <w:r w:rsidRPr="00020619">
                <w:rPr>
                  <w:szCs w:val="18"/>
                </w:rPr>
                <w:t>EPRE ratio of PDSCH to PDSCH_DMRS</w:t>
              </w:r>
            </w:ins>
          </w:p>
        </w:tc>
        <w:tc>
          <w:tcPr>
            <w:tcW w:w="1271" w:type="dxa"/>
            <w:tcBorders>
              <w:top w:val="nil"/>
              <w:left w:val="single" w:sz="4" w:space="0" w:color="auto"/>
              <w:bottom w:val="nil"/>
              <w:right w:val="single" w:sz="4" w:space="0" w:color="auto"/>
            </w:tcBorders>
            <w:shd w:val="clear" w:color="auto" w:fill="auto"/>
            <w:hideMark/>
          </w:tcPr>
          <w:p w14:paraId="53948863" w14:textId="77777777" w:rsidR="004E1584" w:rsidRPr="00020619" w:rsidRDefault="004E1584" w:rsidP="00BB34DD">
            <w:pPr>
              <w:pStyle w:val="TAC"/>
              <w:rPr>
                <w:ins w:id="74849" w:author="BigCREditor-RAN4#104-bis" w:date="2022-10-21T16:15:00Z"/>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04412572" w14:textId="77777777" w:rsidR="004E1584" w:rsidRPr="00020619" w:rsidRDefault="004E1584" w:rsidP="00BB34DD">
            <w:pPr>
              <w:pStyle w:val="TAC"/>
              <w:rPr>
                <w:ins w:id="74850"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2463F6F" w14:textId="77777777" w:rsidR="004E1584" w:rsidRPr="00020619" w:rsidRDefault="004E1584" w:rsidP="00BB34DD">
            <w:pPr>
              <w:pStyle w:val="TAC"/>
              <w:rPr>
                <w:ins w:id="74851"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BFC67ED" w14:textId="77777777" w:rsidR="004E1584" w:rsidRPr="00020619" w:rsidRDefault="004E1584" w:rsidP="00BB34DD">
            <w:pPr>
              <w:pStyle w:val="TAC"/>
              <w:rPr>
                <w:ins w:id="74852" w:author="BigCREditor-RAN4#104-bis" w:date="2022-10-21T16:15:00Z"/>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D2BF0CC" w14:textId="77777777" w:rsidR="004E1584" w:rsidRPr="00020619" w:rsidRDefault="004E1584" w:rsidP="00BB34DD">
            <w:pPr>
              <w:pStyle w:val="TAC"/>
              <w:rPr>
                <w:ins w:id="74853" w:author="BigCREditor-RAN4#104-bis" w:date="2022-10-21T16:15:00Z"/>
                <w:rFonts w:eastAsia="Calibri"/>
                <w:szCs w:val="22"/>
              </w:rPr>
            </w:pPr>
          </w:p>
        </w:tc>
      </w:tr>
      <w:tr w:rsidR="004E1584" w:rsidRPr="00020619" w14:paraId="3FB19C8C" w14:textId="77777777" w:rsidTr="00BB34DD">
        <w:trPr>
          <w:jc w:val="center"/>
          <w:ins w:id="74854"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hideMark/>
          </w:tcPr>
          <w:p w14:paraId="05F56F05" w14:textId="77777777" w:rsidR="004E1584" w:rsidRPr="00020619" w:rsidRDefault="004E1584" w:rsidP="00BB34DD">
            <w:pPr>
              <w:pStyle w:val="TAL"/>
              <w:rPr>
                <w:ins w:id="74855" w:author="BigCREditor-RAN4#104-bis" w:date="2022-10-21T16:15:00Z"/>
              </w:rPr>
            </w:pPr>
            <w:ins w:id="74856" w:author="BigCREditor-RAN4#104-bis" w:date="2022-10-21T16:15:00Z">
              <w:r w:rsidRPr="00020619">
                <w:rPr>
                  <w:rFonts w:eastAsia="Malgun Gothic"/>
                  <w:szCs w:val="18"/>
                </w:rPr>
                <w:t xml:space="preserve">EPRE ratio of OCNG DMRS to </w:t>
              </w:r>
              <w:proofErr w:type="spellStart"/>
              <w:r w:rsidRPr="00020619">
                <w:rPr>
                  <w:rFonts w:eastAsia="Malgun Gothic"/>
                  <w:szCs w:val="18"/>
                </w:rPr>
                <w:t>SSS</w:t>
              </w:r>
              <w:r w:rsidRPr="00020619">
                <w:rPr>
                  <w:rFonts w:eastAsia="Malgun Gothic"/>
                  <w:szCs w:val="18"/>
                  <w:vertAlign w:val="superscript"/>
                </w:rPr>
                <w:t>Note</w:t>
              </w:r>
              <w:proofErr w:type="spellEnd"/>
              <w:r w:rsidRPr="00020619">
                <w:rPr>
                  <w:rFonts w:eastAsia="Malgun Gothic"/>
                  <w:szCs w:val="18"/>
                  <w:vertAlign w:val="superscript"/>
                </w:rPr>
                <w:t xml:space="preserve"> 1</w:t>
              </w:r>
            </w:ins>
          </w:p>
        </w:tc>
        <w:tc>
          <w:tcPr>
            <w:tcW w:w="1271" w:type="dxa"/>
            <w:tcBorders>
              <w:top w:val="nil"/>
              <w:left w:val="single" w:sz="4" w:space="0" w:color="auto"/>
              <w:bottom w:val="nil"/>
              <w:right w:val="single" w:sz="4" w:space="0" w:color="auto"/>
            </w:tcBorders>
            <w:shd w:val="clear" w:color="auto" w:fill="auto"/>
            <w:hideMark/>
          </w:tcPr>
          <w:p w14:paraId="33B0BE0D" w14:textId="77777777" w:rsidR="004E1584" w:rsidRPr="00020619" w:rsidRDefault="004E1584" w:rsidP="00BB34DD">
            <w:pPr>
              <w:pStyle w:val="TAC"/>
              <w:rPr>
                <w:ins w:id="74857" w:author="BigCREditor-RAN4#104-bis" w:date="2022-10-21T16:15:00Z"/>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1E77CB25" w14:textId="77777777" w:rsidR="004E1584" w:rsidRPr="00020619" w:rsidRDefault="004E1584" w:rsidP="00BB34DD">
            <w:pPr>
              <w:pStyle w:val="TAC"/>
              <w:rPr>
                <w:ins w:id="74858"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4B91CC9" w14:textId="77777777" w:rsidR="004E1584" w:rsidRPr="00020619" w:rsidRDefault="004E1584" w:rsidP="00BB34DD">
            <w:pPr>
              <w:pStyle w:val="TAC"/>
              <w:rPr>
                <w:ins w:id="74859" w:author="BigCREditor-RAN4#104-bis" w:date="2022-10-21T16:15:00Z"/>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C923CC2" w14:textId="77777777" w:rsidR="004E1584" w:rsidRPr="00020619" w:rsidRDefault="004E1584" w:rsidP="00BB34DD">
            <w:pPr>
              <w:pStyle w:val="TAC"/>
              <w:rPr>
                <w:ins w:id="74860" w:author="BigCREditor-RAN4#104-bis" w:date="2022-10-21T16:15:00Z"/>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1131D47E" w14:textId="77777777" w:rsidR="004E1584" w:rsidRPr="00020619" w:rsidRDefault="004E1584" w:rsidP="00BB34DD">
            <w:pPr>
              <w:pStyle w:val="TAC"/>
              <w:rPr>
                <w:ins w:id="74861" w:author="BigCREditor-RAN4#104-bis" w:date="2022-10-21T16:15:00Z"/>
                <w:rFonts w:eastAsia="Calibri"/>
                <w:szCs w:val="22"/>
              </w:rPr>
            </w:pPr>
          </w:p>
        </w:tc>
      </w:tr>
      <w:tr w:rsidR="004E1584" w:rsidRPr="00020619" w14:paraId="47B6C1FE" w14:textId="77777777" w:rsidTr="00BB34DD">
        <w:trPr>
          <w:jc w:val="center"/>
          <w:ins w:id="74862"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1BCF783C" w14:textId="77777777" w:rsidR="004E1584" w:rsidRPr="00020619" w:rsidRDefault="004E1584" w:rsidP="00BB34DD">
            <w:pPr>
              <w:pStyle w:val="TAL"/>
              <w:rPr>
                <w:ins w:id="74863" w:author="BigCREditor-RAN4#104-bis" w:date="2022-10-21T16:15:00Z"/>
                <w:rFonts w:eastAsia="Malgun Gothic"/>
                <w:szCs w:val="18"/>
              </w:rPr>
            </w:pPr>
            <w:ins w:id="74864" w:author="BigCREditor-RAN4#104-bis" w:date="2022-10-21T16:15:00Z">
              <w:r w:rsidRPr="00020619">
                <w:rPr>
                  <w:rFonts w:eastAsia="Malgun Gothic" w:cs="Arial"/>
                  <w:szCs w:val="18"/>
                  <w:lang w:val="en-US"/>
                </w:rPr>
                <w:t>EPRE ratio of OCNG to OCNG DMRS</w:t>
              </w:r>
              <w:r w:rsidRPr="00020619">
                <w:rPr>
                  <w:rFonts w:eastAsia="Malgun Gothic" w:cs="Arial"/>
                  <w:szCs w:val="18"/>
                  <w:vertAlign w:val="superscript"/>
                  <w:lang w:val="en-US"/>
                </w:rPr>
                <w:t xml:space="preserve"> Note 1</w:t>
              </w:r>
            </w:ins>
          </w:p>
        </w:tc>
        <w:tc>
          <w:tcPr>
            <w:tcW w:w="1271" w:type="dxa"/>
            <w:tcBorders>
              <w:top w:val="nil"/>
              <w:left w:val="single" w:sz="4" w:space="0" w:color="auto"/>
              <w:bottom w:val="single" w:sz="4" w:space="0" w:color="auto"/>
              <w:right w:val="single" w:sz="4" w:space="0" w:color="auto"/>
            </w:tcBorders>
            <w:shd w:val="clear" w:color="auto" w:fill="auto"/>
            <w:vAlign w:val="center"/>
          </w:tcPr>
          <w:p w14:paraId="01445351" w14:textId="77777777" w:rsidR="004E1584" w:rsidRPr="00020619" w:rsidRDefault="004E1584" w:rsidP="00BB34DD">
            <w:pPr>
              <w:pStyle w:val="TAC"/>
              <w:rPr>
                <w:ins w:id="74865" w:author="BigCREditor-RAN4#104-bis" w:date="2022-10-21T16:15:00Z"/>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vAlign w:val="center"/>
          </w:tcPr>
          <w:p w14:paraId="353D02C6" w14:textId="77777777" w:rsidR="004E1584" w:rsidRPr="00020619" w:rsidRDefault="004E1584" w:rsidP="00BB34DD">
            <w:pPr>
              <w:pStyle w:val="TAC"/>
              <w:rPr>
                <w:ins w:id="74866" w:author="BigCREditor-RAN4#104-bis" w:date="2022-10-21T16:15:00Z"/>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vAlign w:val="center"/>
          </w:tcPr>
          <w:p w14:paraId="00A03030" w14:textId="77777777" w:rsidR="004E1584" w:rsidRPr="00020619" w:rsidRDefault="004E1584" w:rsidP="00BB34DD">
            <w:pPr>
              <w:pStyle w:val="TAC"/>
              <w:rPr>
                <w:ins w:id="74867" w:author="BigCREditor-RAN4#104-bis" w:date="2022-10-21T16:15:00Z"/>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vAlign w:val="center"/>
          </w:tcPr>
          <w:p w14:paraId="1C6560A4" w14:textId="77777777" w:rsidR="004E1584" w:rsidRPr="00020619" w:rsidRDefault="004E1584" w:rsidP="00BB34DD">
            <w:pPr>
              <w:pStyle w:val="TAC"/>
              <w:rPr>
                <w:ins w:id="74868" w:author="BigCREditor-RAN4#104-bis" w:date="2022-10-21T16:15:00Z"/>
                <w:rFonts w:eastAsia="Calibri"/>
                <w:szCs w:val="22"/>
              </w:rPr>
            </w:pPr>
          </w:p>
        </w:tc>
        <w:tc>
          <w:tcPr>
            <w:tcW w:w="832" w:type="dxa"/>
            <w:tcBorders>
              <w:top w:val="nil"/>
              <w:left w:val="single" w:sz="4" w:space="0" w:color="auto"/>
              <w:bottom w:val="single" w:sz="4" w:space="0" w:color="auto"/>
              <w:right w:val="single" w:sz="4" w:space="0" w:color="auto"/>
            </w:tcBorders>
            <w:shd w:val="clear" w:color="auto" w:fill="auto"/>
            <w:vAlign w:val="center"/>
          </w:tcPr>
          <w:p w14:paraId="78394270" w14:textId="77777777" w:rsidR="004E1584" w:rsidRPr="00020619" w:rsidRDefault="004E1584" w:rsidP="00BB34DD">
            <w:pPr>
              <w:pStyle w:val="TAC"/>
              <w:rPr>
                <w:ins w:id="74869" w:author="BigCREditor-RAN4#104-bis" w:date="2022-10-21T16:15:00Z"/>
                <w:rFonts w:eastAsia="Calibri"/>
                <w:szCs w:val="22"/>
              </w:rPr>
            </w:pPr>
          </w:p>
        </w:tc>
      </w:tr>
      <w:tr w:rsidR="004E1584" w:rsidRPr="00020619" w14:paraId="0E6B2B57" w14:textId="77777777" w:rsidTr="00BB34DD">
        <w:trPr>
          <w:jc w:val="center"/>
          <w:ins w:id="74870"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493CF820" w14:textId="77777777" w:rsidR="004E1584" w:rsidRPr="00020619" w:rsidRDefault="004E1584" w:rsidP="00BB34DD">
            <w:pPr>
              <w:pStyle w:val="TAL"/>
              <w:rPr>
                <w:ins w:id="74871" w:author="BigCREditor-RAN4#104-bis" w:date="2022-10-21T16:15:00Z"/>
                <w:rFonts w:eastAsia="Malgun Gothic"/>
                <w:szCs w:val="18"/>
              </w:rPr>
            </w:pPr>
            <w:ins w:id="74872" w:author="BigCREditor-RAN4#104-bis" w:date="2022-10-21T16:15:00Z">
              <w:r w:rsidRPr="00020619">
                <w:rPr>
                  <w:rFonts w:eastAsia="Calibri" w:cs="Arial"/>
                  <w:szCs w:val="22"/>
                  <w:lang w:val="en-US"/>
                </w:rPr>
                <w:t>Propagation conditions</w:t>
              </w:r>
            </w:ins>
          </w:p>
        </w:tc>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4307CF13" w14:textId="77777777" w:rsidR="004E1584" w:rsidRPr="00020619" w:rsidRDefault="004E1584" w:rsidP="00BB34DD">
            <w:pPr>
              <w:pStyle w:val="TAC"/>
              <w:rPr>
                <w:ins w:id="74873" w:author="BigCREditor-RAN4#104-bis" w:date="2022-10-21T16:15:00Z"/>
                <w:rFonts w:eastAsia="Calibri"/>
                <w:szCs w:val="22"/>
              </w:rPr>
            </w:pP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tcPr>
          <w:p w14:paraId="1D9FD183" w14:textId="77777777" w:rsidR="004E1584" w:rsidRPr="00020619" w:rsidRDefault="004E1584" w:rsidP="00BB34DD">
            <w:pPr>
              <w:pStyle w:val="TAC"/>
              <w:rPr>
                <w:ins w:id="74874" w:author="BigCREditor-RAN4#104-bis" w:date="2022-10-21T16:15:00Z"/>
                <w:rFonts w:eastAsia="Calibri"/>
                <w:szCs w:val="22"/>
              </w:rPr>
            </w:pPr>
            <w:ins w:id="74875" w:author="BigCREditor-RAN4#104-bis" w:date="2022-10-21T16:15:00Z">
              <w:r w:rsidRPr="00020619">
                <w:rPr>
                  <w:rFonts w:cs="Arial"/>
                  <w:szCs w:val="18"/>
                  <w:lang w:val="en-US"/>
                </w:rPr>
                <w:t>AWGN</w:t>
              </w:r>
            </w:ins>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17355E9E" w14:textId="77777777" w:rsidR="004E1584" w:rsidRPr="00020619" w:rsidRDefault="004E1584" w:rsidP="00BB34DD">
            <w:pPr>
              <w:pStyle w:val="TAC"/>
              <w:rPr>
                <w:ins w:id="74876" w:author="BigCREditor-RAN4#104-bis" w:date="2022-10-21T16:15:00Z"/>
                <w:rFonts w:eastAsia="Calibri"/>
                <w:szCs w:val="22"/>
              </w:rPr>
            </w:pPr>
            <w:ins w:id="74877" w:author="BigCREditor-RAN4#104-bis" w:date="2022-10-21T16:15:00Z">
              <w:r w:rsidRPr="00020619">
                <w:rPr>
                  <w:rFonts w:cs="Arial"/>
                  <w:szCs w:val="18"/>
                  <w:lang w:val="en-US"/>
                </w:rPr>
                <w:t>AWGN</w:t>
              </w:r>
            </w:ins>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757B8692" w14:textId="77777777" w:rsidR="004E1584" w:rsidRPr="00020619" w:rsidRDefault="004E1584" w:rsidP="00BB34DD">
            <w:pPr>
              <w:pStyle w:val="TAC"/>
              <w:rPr>
                <w:ins w:id="74878" w:author="BigCREditor-RAN4#104-bis" w:date="2022-10-21T16:15:00Z"/>
                <w:rFonts w:eastAsia="Calibri"/>
                <w:szCs w:val="22"/>
              </w:rPr>
            </w:pPr>
            <w:ins w:id="74879" w:author="BigCREditor-RAN4#104-bis" w:date="2022-10-21T16:15:00Z">
              <w:r w:rsidRPr="00020619">
                <w:rPr>
                  <w:rFonts w:cs="Arial"/>
                  <w:szCs w:val="18"/>
                  <w:lang w:val="en-US"/>
                </w:rPr>
                <w:t>AWGN</w:t>
              </w:r>
            </w:ins>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1EE69191" w14:textId="77777777" w:rsidR="004E1584" w:rsidRPr="00020619" w:rsidRDefault="004E1584" w:rsidP="00BB34DD">
            <w:pPr>
              <w:pStyle w:val="TAC"/>
              <w:rPr>
                <w:ins w:id="74880" w:author="BigCREditor-RAN4#104-bis" w:date="2022-10-21T16:15:00Z"/>
                <w:rFonts w:eastAsia="Calibri"/>
                <w:szCs w:val="22"/>
              </w:rPr>
            </w:pPr>
            <w:ins w:id="74881" w:author="BigCREditor-RAN4#104-bis" w:date="2022-10-21T16:15:00Z">
              <w:r w:rsidRPr="00020619">
                <w:rPr>
                  <w:rFonts w:cs="Arial"/>
                  <w:szCs w:val="18"/>
                  <w:lang w:val="en-US"/>
                </w:rPr>
                <w:t>AWGN</w:t>
              </w:r>
            </w:ins>
          </w:p>
        </w:tc>
      </w:tr>
      <w:tr w:rsidR="004E1584" w:rsidRPr="00020619" w14:paraId="3DD457FF" w14:textId="77777777" w:rsidTr="00BB34DD">
        <w:trPr>
          <w:jc w:val="center"/>
          <w:ins w:id="74882" w:author="BigCREditor-RAN4#104-bis" w:date="2022-10-21T16:15:00Z"/>
        </w:trPr>
        <w:tc>
          <w:tcPr>
            <w:tcW w:w="3628" w:type="dxa"/>
            <w:gridSpan w:val="2"/>
            <w:tcBorders>
              <w:top w:val="single" w:sz="4" w:space="0" w:color="auto"/>
              <w:left w:val="single" w:sz="4" w:space="0" w:color="auto"/>
              <w:bottom w:val="single" w:sz="4" w:space="0" w:color="auto"/>
              <w:right w:val="single" w:sz="4" w:space="0" w:color="auto"/>
            </w:tcBorders>
          </w:tcPr>
          <w:p w14:paraId="406A5CE8" w14:textId="77777777" w:rsidR="004E1584" w:rsidRPr="00020619" w:rsidRDefault="004E1584" w:rsidP="00BB34DD">
            <w:pPr>
              <w:pStyle w:val="TAL"/>
              <w:rPr>
                <w:ins w:id="74883" w:author="BigCREditor-RAN4#104-bis" w:date="2022-10-21T16:15:00Z"/>
                <w:rFonts w:eastAsia="Malgun Gothic"/>
                <w:szCs w:val="18"/>
              </w:rPr>
            </w:pPr>
            <w:ins w:id="74884" w:author="BigCREditor-RAN4#104-bis" w:date="2022-10-21T16:15:00Z">
              <w:r w:rsidRPr="00020619">
                <w:rPr>
                  <w:rFonts w:eastAsia="Calibri" w:cs="Arial"/>
                  <w:szCs w:val="22"/>
                  <w:lang w:val="en-US"/>
                </w:rPr>
                <w:t>Antenna configuration</w:t>
              </w:r>
            </w:ins>
          </w:p>
        </w:tc>
        <w:tc>
          <w:tcPr>
            <w:tcW w:w="1271" w:type="dxa"/>
            <w:tcBorders>
              <w:top w:val="single" w:sz="4" w:space="0" w:color="auto"/>
              <w:left w:val="single" w:sz="4" w:space="0" w:color="auto"/>
              <w:bottom w:val="single" w:sz="4" w:space="0" w:color="auto"/>
              <w:right w:val="single" w:sz="4" w:space="0" w:color="auto"/>
            </w:tcBorders>
            <w:shd w:val="clear" w:color="auto" w:fill="auto"/>
            <w:vAlign w:val="center"/>
          </w:tcPr>
          <w:p w14:paraId="4B7B01E1" w14:textId="77777777" w:rsidR="004E1584" w:rsidRPr="00020619" w:rsidRDefault="004E1584" w:rsidP="00BB34DD">
            <w:pPr>
              <w:pStyle w:val="TAC"/>
              <w:rPr>
                <w:ins w:id="74885" w:author="BigCREditor-RAN4#104-bis" w:date="2022-10-21T16:15:00Z"/>
                <w:rFonts w:eastAsia="Calibri"/>
                <w:szCs w:val="22"/>
              </w:rPr>
            </w:pPr>
          </w:p>
        </w:tc>
        <w:tc>
          <w:tcPr>
            <w:tcW w:w="830" w:type="dxa"/>
            <w:tcBorders>
              <w:top w:val="single" w:sz="4" w:space="0" w:color="auto"/>
              <w:left w:val="single" w:sz="4" w:space="0" w:color="auto"/>
              <w:bottom w:val="single" w:sz="4" w:space="0" w:color="auto"/>
              <w:right w:val="single" w:sz="4" w:space="0" w:color="auto"/>
            </w:tcBorders>
            <w:shd w:val="clear" w:color="auto" w:fill="auto"/>
            <w:vAlign w:val="center"/>
          </w:tcPr>
          <w:p w14:paraId="4903E729" w14:textId="77777777" w:rsidR="004E1584" w:rsidRPr="00020619" w:rsidRDefault="004E1584" w:rsidP="00BB34DD">
            <w:pPr>
              <w:pStyle w:val="TAC"/>
              <w:rPr>
                <w:ins w:id="74886" w:author="BigCREditor-RAN4#104-bis" w:date="2022-10-21T16:15:00Z"/>
                <w:rFonts w:eastAsia="Calibri"/>
                <w:szCs w:val="22"/>
              </w:rPr>
            </w:pPr>
            <w:ins w:id="74887" w:author="BigCREditor-RAN4#104-bis" w:date="2022-10-21T16:15:00Z">
              <w:r w:rsidRPr="00020619">
                <w:rPr>
                  <w:rFonts w:cs="Arial"/>
                  <w:szCs w:val="18"/>
                  <w:lang w:val="en-US"/>
                </w:rPr>
                <w:t>1x2</w:t>
              </w:r>
            </w:ins>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35C7E23E" w14:textId="77777777" w:rsidR="004E1584" w:rsidRPr="00020619" w:rsidRDefault="004E1584" w:rsidP="00BB34DD">
            <w:pPr>
              <w:pStyle w:val="TAC"/>
              <w:rPr>
                <w:ins w:id="74888" w:author="BigCREditor-RAN4#104-bis" w:date="2022-10-21T16:15:00Z"/>
                <w:rFonts w:eastAsia="Calibri"/>
                <w:szCs w:val="22"/>
              </w:rPr>
            </w:pPr>
            <w:ins w:id="74889" w:author="BigCREditor-RAN4#104-bis" w:date="2022-10-21T16:15:00Z">
              <w:r w:rsidRPr="00020619">
                <w:rPr>
                  <w:rFonts w:cs="Arial"/>
                  <w:szCs w:val="18"/>
                  <w:lang w:val="en-US"/>
                </w:rPr>
                <w:t>1x2</w:t>
              </w:r>
            </w:ins>
          </w:p>
        </w:tc>
        <w:tc>
          <w:tcPr>
            <w:tcW w:w="831" w:type="dxa"/>
            <w:tcBorders>
              <w:top w:val="single" w:sz="4" w:space="0" w:color="auto"/>
              <w:left w:val="single" w:sz="4" w:space="0" w:color="auto"/>
              <w:bottom w:val="single" w:sz="4" w:space="0" w:color="auto"/>
              <w:right w:val="single" w:sz="4" w:space="0" w:color="auto"/>
            </w:tcBorders>
            <w:shd w:val="clear" w:color="auto" w:fill="auto"/>
            <w:vAlign w:val="center"/>
          </w:tcPr>
          <w:p w14:paraId="503F2FE7" w14:textId="77777777" w:rsidR="004E1584" w:rsidRPr="00020619" w:rsidRDefault="004E1584" w:rsidP="00BB34DD">
            <w:pPr>
              <w:pStyle w:val="TAC"/>
              <w:rPr>
                <w:ins w:id="74890" w:author="BigCREditor-RAN4#104-bis" w:date="2022-10-21T16:15:00Z"/>
                <w:rFonts w:eastAsia="Calibri"/>
                <w:szCs w:val="22"/>
              </w:rPr>
            </w:pPr>
            <w:ins w:id="74891" w:author="BigCREditor-RAN4#104-bis" w:date="2022-10-21T16:15:00Z">
              <w:r w:rsidRPr="00020619">
                <w:rPr>
                  <w:rFonts w:cs="Arial"/>
                  <w:szCs w:val="18"/>
                  <w:lang w:val="en-US"/>
                </w:rPr>
                <w:t>1x2</w:t>
              </w:r>
            </w:ins>
          </w:p>
        </w:tc>
        <w:tc>
          <w:tcPr>
            <w:tcW w:w="832" w:type="dxa"/>
            <w:tcBorders>
              <w:top w:val="single" w:sz="4" w:space="0" w:color="auto"/>
              <w:left w:val="single" w:sz="4" w:space="0" w:color="auto"/>
              <w:bottom w:val="single" w:sz="4" w:space="0" w:color="auto"/>
              <w:right w:val="single" w:sz="4" w:space="0" w:color="auto"/>
            </w:tcBorders>
            <w:shd w:val="clear" w:color="auto" w:fill="auto"/>
            <w:vAlign w:val="center"/>
          </w:tcPr>
          <w:p w14:paraId="231D806B" w14:textId="77777777" w:rsidR="004E1584" w:rsidRPr="00020619" w:rsidRDefault="004E1584" w:rsidP="00BB34DD">
            <w:pPr>
              <w:pStyle w:val="TAC"/>
              <w:rPr>
                <w:ins w:id="74892" w:author="BigCREditor-RAN4#104-bis" w:date="2022-10-21T16:15:00Z"/>
                <w:rFonts w:eastAsia="Calibri"/>
                <w:szCs w:val="22"/>
              </w:rPr>
            </w:pPr>
            <w:ins w:id="74893" w:author="BigCREditor-RAN4#104-bis" w:date="2022-10-21T16:15:00Z">
              <w:r w:rsidRPr="00020619">
                <w:rPr>
                  <w:rFonts w:cs="Arial"/>
                  <w:szCs w:val="18"/>
                  <w:lang w:val="en-US"/>
                </w:rPr>
                <w:t>1x2</w:t>
              </w:r>
            </w:ins>
          </w:p>
        </w:tc>
      </w:tr>
      <w:tr w:rsidR="004E1584" w:rsidRPr="00020619" w14:paraId="700D9FE0" w14:textId="77777777" w:rsidTr="00BB34DD">
        <w:trPr>
          <w:trHeight w:val="113"/>
          <w:jc w:val="center"/>
          <w:ins w:id="74894" w:author="BigCREditor-RAN4#104-bis" w:date="2022-10-21T16:15:00Z"/>
        </w:trPr>
        <w:tc>
          <w:tcPr>
            <w:tcW w:w="8223" w:type="dxa"/>
            <w:gridSpan w:val="7"/>
            <w:tcBorders>
              <w:top w:val="single" w:sz="4" w:space="0" w:color="auto"/>
              <w:left w:val="single" w:sz="4" w:space="0" w:color="auto"/>
              <w:bottom w:val="single" w:sz="4" w:space="0" w:color="auto"/>
              <w:right w:val="single" w:sz="4" w:space="0" w:color="auto"/>
            </w:tcBorders>
            <w:vAlign w:val="center"/>
          </w:tcPr>
          <w:p w14:paraId="1640A449" w14:textId="77777777" w:rsidR="004E1584" w:rsidRPr="00020619" w:rsidRDefault="004E1584" w:rsidP="00BB34DD">
            <w:pPr>
              <w:pStyle w:val="TAN"/>
              <w:rPr>
                <w:ins w:id="74895" w:author="BigCREditor-RAN4#104-bis" w:date="2022-10-21T16:15:00Z"/>
                <w:rFonts w:cs="Arial"/>
              </w:rPr>
            </w:pPr>
            <w:ins w:id="74896" w:author="BigCREditor-RAN4#104-bis" w:date="2022-10-21T16:15:00Z">
              <w:r w:rsidRPr="00020619">
                <w:rPr>
                  <w:rFonts w:cs="Arial"/>
                </w:rPr>
                <w:t>Note 1:</w:t>
              </w:r>
              <w:r w:rsidRPr="00020619">
                <w:rPr>
                  <w:rFonts w:cs="Arial"/>
                </w:rPr>
                <w:tab/>
                <w:t xml:space="preserve">OCNG shall be used such that both cells are fully </w:t>
              </w:r>
              <w:proofErr w:type="gramStart"/>
              <w:r w:rsidRPr="00020619">
                <w:rPr>
                  <w:rFonts w:cs="Arial"/>
                </w:rPr>
                <w:t>allocated</w:t>
              </w:r>
              <w:proofErr w:type="gramEnd"/>
              <w:r w:rsidRPr="00020619">
                <w:rPr>
                  <w:rFonts w:cs="Arial"/>
                </w:rPr>
                <w:t xml:space="preserve"> and a constant total transmitted power spectral density is achieved for all OFDM symbols.</w:t>
              </w:r>
            </w:ins>
          </w:p>
          <w:p w14:paraId="48EB4568" w14:textId="77777777" w:rsidR="004E1584" w:rsidRPr="00020619" w:rsidRDefault="004E1584" w:rsidP="00BB34DD">
            <w:pPr>
              <w:pStyle w:val="TAN"/>
              <w:rPr>
                <w:ins w:id="74897" w:author="BigCREditor-RAN4#104-bis" w:date="2022-10-21T16:15:00Z"/>
                <w:rFonts w:cs="Arial"/>
              </w:rPr>
            </w:pPr>
            <w:ins w:id="74898" w:author="BigCREditor-RAN4#104-bis" w:date="2022-10-21T16:15:00Z">
              <w:r w:rsidRPr="00020619">
                <w:rPr>
                  <w:rFonts w:cs="Arial"/>
                </w:rPr>
                <w:t>Note 2:</w:t>
              </w:r>
              <w:r w:rsidRPr="00020619">
                <w:rPr>
                  <w:rFonts w:cs="Arial"/>
                </w:rPr>
                <w:tab/>
                <w:t>Void</w:t>
              </w:r>
            </w:ins>
          </w:p>
          <w:p w14:paraId="04D28C2A" w14:textId="77777777" w:rsidR="004E1584" w:rsidRPr="00020619" w:rsidRDefault="004E1584" w:rsidP="00BB34DD">
            <w:pPr>
              <w:pStyle w:val="TAN"/>
              <w:rPr>
                <w:ins w:id="74899" w:author="BigCREditor-RAN4#104-bis" w:date="2022-10-21T16:15:00Z"/>
                <w:rFonts w:cs="Arial"/>
              </w:rPr>
            </w:pPr>
            <w:ins w:id="74900" w:author="BigCREditor-RAN4#104-bis" w:date="2022-10-21T16:15:00Z">
              <w:r w:rsidRPr="00020619">
                <w:rPr>
                  <w:rFonts w:cs="Arial"/>
                </w:rPr>
                <w:t>Note 3:</w:t>
              </w:r>
              <w:r w:rsidRPr="00020619">
                <w:rPr>
                  <w:rFonts w:cs="Arial"/>
                </w:rPr>
                <w:tab/>
                <w:t>Void</w:t>
              </w:r>
            </w:ins>
          </w:p>
          <w:p w14:paraId="1C57D185" w14:textId="77777777" w:rsidR="004E1584" w:rsidRPr="00020619" w:rsidRDefault="004E1584" w:rsidP="00BB34DD">
            <w:pPr>
              <w:pStyle w:val="TAN"/>
              <w:rPr>
                <w:ins w:id="74901" w:author="BigCREditor-RAN4#104-bis" w:date="2022-10-21T16:15:00Z"/>
                <w:rFonts w:cs="Arial"/>
              </w:rPr>
            </w:pPr>
            <w:ins w:id="74902" w:author="BigCREditor-RAN4#104-bis" w:date="2022-10-21T16:15:00Z">
              <w:r w:rsidRPr="00020619">
                <w:rPr>
                  <w:rFonts w:cs="Arial"/>
                </w:rPr>
                <w:t>Note 4:</w:t>
              </w:r>
              <w:r w:rsidRPr="00020619">
                <w:rPr>
                  <w:rFonts w:cs="Arial"/>
                </w:rPr>
                <w:tab/>
                <w:t>Void</w:t>
              </w:r>
            </w:ins>
          </w:p>
        </w:tc>
      </w:tr>
    </w:tbl>
    <w:p w14:paraId="55BB35EE" w14:textId="77777777" w:rsidR="004E1584" w:rsidRPr="00020619" w:rsidRDefault="004E1584" w:rsidP="004E1584">
      <w:pPr>
        <w:rPr>
          <w:ins w:id="74903" w:author="BigCREditor-RAN4#104-bis" w:date="2022-10-21T16:15:00Z"/>
          <w:rFonts w:ascii="Arial" w:hAnsi="Arial"/>
          <w:b/>
        </w:rPr>
      </w:pPr>
    </w:p>
    <w:p w14:paraId="0A10D87C" w14:textId="77777777" w:rsidR="004E1584" w:rsidRPr="00020619" w:rsidRDefault="004E1584" w:rsidP="004E1584">
      <w:pPr>
        <w:pStyle w:val="TH"/>
        <w:rPr>
          <w:ins w:id="74904" w:author="BigCREditor-RAN4#104-bis" w:date="2022-10-21T16:15:00Z"/>
        </w:rPr>
      </w:pPr>
      <w:ins w:id="74905" w:author="BigCREditor-RAN4#104-bis" w:date="2022-10-21T16:15:00Z">
        <w:r w:rsidRPr="00020619">
          <w:lastRenderedPageBreak/>
          <w:t>Table A.X.7.2.X.1.2-3 SS-RSRQ Inter frequency OTA related test parameters</w:t>
        </w:r>
      </w:ins>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4E1584" w:rsidRPr="00020619" w14:paraId="0D601158" w14:textId="77777777" w:rsidTr="00BB34DD">
        <w:trPr>
          <w:trHeight w:val="187"/>
          <w:jc w:val="center"/>
          <w:ins w:id="74906" w:author="BigCREditor-RAN4#104-bis" w:date="2022-10-21T16:15:00Z"/>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434DCB8A" w14:textId="77777777" w:rsidR="004E1584" w:rsidRPr="00020619" w:rsidRDefault="004E1584" w:rsidP="00BB34DD">
            <w:pPr>
              <w:pStyle w:val="TAH"/>
              <w:rPr>
                <w:ins w:id="74907" w:author="BigCREditor-RAN4#104-bis" w:date="2022-10-21T16:15:00Z"/>
              </w:rPr>
            </w:pPr>
            <w:ins w:id="74908" w:author="BigCREditor-RAN4#104-bis" w:date="2022-10-21T16:15:00Z">
              <w:r w:rsidRPr="00020619">
                <w:t>Parameter</w:t>
              </w:r>
            </w:ins>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A863358" w14:textId="77777777" w:rsidR="004E1584" w:rsidRPr="00020619" w:rsidRDefault="004E1584" w:rsidP="00BB34DD">
            <w:pPr>
              <w:pStyle w:val="TAH"/>
              <w:rPr>
                <w:ins w:id="74909" w:author="BigCREditor-RAN4#104-bis" w:date="2022-10-21T16:15:00Z"/>
              </w:rPr>
            </w:pPr>
            <w:ins w:id="74910" w:author="BigCREditor-RAN4#104-bis" w:date="2022-10-21T16:15:00Z">
              <w:r w:rsidRPr="00020619">
                <w:t>Unit</w:t>
              </w:r>
            </w:ins>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296C7204" w14:textId="77777777" w:rsidR="004E1584" w:rsidRPr="00020619" w:rsidRDefault="004E1584" w:rsidP="00BB34DD">
            <w:pPr>
              <w:pStyle w:val="TAH"/>
              <w:rPr>
                <w:ins w:id="74911" w:author="BigCREditor-RAN4#104-bis" w:date="2022-10-21T16:15:00Z"/>
              </w:rPr>
            </w:pPr>
            <w:ins w:id="74912" w:author="BigCREditor-RAN4#104-bis" w:date="2022-10-21T16:15:00Z">
              <w:r w:rsidRPr="00020619">
                <w:t>Test 1</w:t>
              </w:r>
            </w:ins>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405EBC06" w14:textId="77777777" w:rsidR="004E1584" w:rsidRPr="00020619" w:rsidRDefault="004E1584" w:rsidP="00BB34DD">
            <w:pPr>
              <w:pStyle w:val="TAH"/>
              <w:rPr>
                <w:ins w:id="74913" w:author="BigCREditor-RAN4#104-bis" w:date="2022-10-21T16:15:00Z"/>
                <w:lang w:eastAsia="zh-CN"/>
              </w:rPr>
            </w:pPr>
            <w:ins w:id="74914" w:author="BigCREditor-RAN4#104-bis" w:date="2022-10-21T16:15:00Z">
              <w:r w:rsidRPr="00020619">
                <w:t xml:space="preserve">Test </w:t>
              </w:r>
              <w:r w:rsidRPr="00020619">
                <w:rPr>
                  <w:lang w:eastAsia="zh-CN"/>
                </w:rPr>
                <w:t>2</w:t>
              </w:r>
            </w:ins>
          </w:p>
        </w:tc>
      </w:tr>
      <w:tr w:rsidR="004E1584" w:rsidRPr="00020619" w14:paraId="375FC15C" w14:textId="77777777" w:rsidTr="00BB34DD">
        <w:trPr>
          <w:trHeight w:val="187"/>
          <w:jc w:val="center"/>
          <w:ins w:id="74915" w:author="BigCREditor-RAN4#104-bis" w:date="2022-10-21T16:15:00Z"/>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3986044F" w14:textId="77777777" w:rsidR="004E1584" w:rsidRPr="00020619" w:rsidRDefault="004E1584" w:rsidP="00BB34DD">
            <w:pPr>
              <w:pStyle w:val="TAH"/>
              <w:rPr>
                <w:ins w:id="74916" w:author="BigCREditor-RAN4#104-bis" w:date="2022-10-21T16:15:00Z"/>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5600C09" w14:textId="77777777" w:rsidR="004E1584" w:rsidRPr="00020619" w:rsidRDefault="004E1584" w:rsidP="00BB34DD">
            <w:pPr>
              <w:pStyle w:val="TAH"/>
              <w:rPr>
                <w:ins w:id="74917" w:author="BigCREditor-RAN4#104-bis" w:date="2022-10-21T16:15:00Z"/>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30BA9E18" w14:textId="77777777" w:rsidR="004E1584" w:rsidRPr="00020619" w:rsidRDefault="004E1584" w:rsidP="00BB34DD">
            <w:pPr>
              <w:pStyle w:val="TAH"/>
              <w:rPr>
                <w:ins w:id="74918" w:author="BigCREditor-RAN4#104-bis" w:date="2022-10-21T16:15:00Z"/>
                <w:lang w:eastAsia="zh-CN"/>
              </w:rPr>
            </w:pPr>
            <w:ins w:id="74919" w:author="BigCREditor-RAN4#104-bis" w:date="2022-10-21T16:15:00Z">
              <w:r w:rsidRPr="00020619">
                <w:t xml:space="preserve">Cell </w:t>
              </w:r>
              <w:r w:rsidRPr="00020619">
                <w:rPr>
                  <w:lang w:eastAsia="zh-CN"/>
                </w:rPr>
                <w:t>1</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024FDCFC" w14:textId="77777777" w:rsidR="004E1584" w:rsidRPr="00020619" w:rsidRDefault="004E1584" w:rsidP="00BB34DD">
            <w:pPr>
              <w:pStyle w:val="TAH"/>
              <w:rPr>
                <w:ins w:id="74920" w:author="BigCREditor-RAN4#104-bis" w:date="2022-10-21T16:15:00Z"/>
                <w:lang w:eastAsia="zh-CN"/>
              </w:rPr>
            </w:pPr>
            <w:ins w:id="74921" w:author="BigCREditor-RAN4#104-bis" w:date="2022-10-21T16:15:00Z">
              <w:r w:rsidRPr="00020619">
                <w:t xml:space="preserve">Cell </w:t>
              </w:r>
              <w:r w:rsidRPr="00020619">
                <w:rPr>
                  <w:lang w:eastAsia="zh-CN"/>
                </w:rPr>
                <w:t>2</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4CDD4FFE" w14:textId="77777777" w:rsidR="004E1584" w:rsidRPr="00020619" w:rsidRDefault="004E1584" w:rsidP="00BB34DD">
            <w:pPr>
              <w:pStyle w:val="TAH"/>
              <w:rPr>
                <w:ins w:id="74922" w:author="BigCREditor-RAN4#104-bis" w:date="2022-10-21T16:15:00Z"/>
                <w:lang w:eastAsia="zh-CN"/>
              </w:rPr>
            </w:pPr>
            <w:ins w:id="74923" w:author="BigCREditor-RAN4#104-bis" w:date="2022-10-21T16:15:00Z">
              <w:r w:rsidRPr="00020619">
                <w:t xml:space="preserve">Cell </w:t>
              </w:r>
              <w:r w:rsidRPr="00020619">
                <w:rPr>
                  <w:lang w:eastAsia="zh-CN"/>
                </w:rPr>
                <w:t>1</w:t>
              </w:r>
            </w:ins>
          </w:p>
        </w:tc>
        <w:tc>
          <w:tcPr>
            <w:tcW w:w="832" w:type="dxa"/>
            <w:tcBorders>
              <w:top w:val="single" w:sz="4" w:space="0" w:color="auto"/>
              <w:left w:val="single" w:sz="4" w:space="0" w:color="auto"/>
              <w:bottom w:val="single" w:sz="4" w:space="0" w:color="auto"/>
              <w:right w:val="single" w:sz="4" w:space="0" w:color="auto"/>
            </w:tcBorders>
            <w:vAlign w:val="center"/>
            <w:hideMark/>
          </w:tcPr>
          <w:p w14:paraId="61528FB3" w14:textId="77777777" w:rsidR="004E1584" w:rsidRPr="00020619" w:rsidRDefault="004E1584" w:rsidP="00BB34DD">
            <w:pPr>
              <w:pStyle w:val="TAH"/>
              <w:rPr>
                <w:ins w:id="74924" w:author="BigCREditor-RAN4#104-bis" w:date="2022-10-21T16:15:00Z"/>
                <w:lang w:eastAsia="zh-CN"/>
              </w:rPr>
            </w:pPr>
            <w:ins w:id="74925" w:author="BigCREditor-RAN4#104-bis" w:date="2022-10-21T16:15:00Z">
              <w:r w:rsidRPr="00020619">
                <w:t xml:space="preserve">Cell </w:t>
              </w:r>
              <w:r w:rsidRPr="00020619">
                <w:rPr>
                  <w:lang w:eastAsia="zh-CN"/>
                </w:rPr>
                <w:t>2</w:t>
              </w:r>
            </w:ins>
          </w:p>
        </w:tc>
      </w:tr>
      <w:tr w:rsidR="004E1584" w:rsidRPr="00020619" w14:paraId="4BBCD0B5" w14:textId="77777777" w:rsidTr="00BB34DD">
        <w:trPr>
          <w:trHeight w:val="187"/>
          <w:jc w:val="center"/>
          <w:ins w:id="74926" w:author="BigCREditor-RAN4#104-bis" w:date="2022-10-21T16:15:00Z"/>
        </w:trPr>
        <w:tc>
          <w:tcPr>
            <w:tcW w:w="3628" w:type="dxa"/>
            <w:tcBorders>
              <w:top w:val="single" w:sz="4" w:space="0" w:color="auto"/>
              <w:left w:val="single" w:sz="4" w:space="0" w:color="auto"/>
              <w:bottom w:val="single" w:sz="4" w:space="0" w:color="auto"/>
              <w:right w:val="single" w:sz="4" w:space="0" w:color="auto"/>
            </w:tcBorders>
          </w:tcPr>
          <w:p w14:paraId="6F89BF82" w14:textId="77777777" w:rsidR="004E1584" w:rsidRPr="00020619" w:rsidRDefault="004E1584" w:rsidP="00BB34DD">
            <w:pPr>
              <w:pStyle w:val="TAL"/>
              <w:rPr>
                <w:ins w:id="74927" w:author="BigCREditor-RAN4#104-bis" w:date="2022-10-21T16:15:00Z"/>
              </w:rPr>
            </w:pPr>
            <w:proofErr w:type="spellStart"/>
            <w:ins w:id="74928" w:author="BigCREditor-RAN4#104-bis" w:date="2022-10-21T16:15:00Z">
              <w:r w:rsidRPr="00020619">
                <w:rPr>
                  <w:lang w:eastAsia="zh-CN"/>
                </w:rPr>
                <w:t>AoA</w:t>
              </w:r>
              <w:proofErr w:type="spellEnd"/>
              <w:r w:rsidRPr="00020619">
                <w:rPr>
                  <w:lang w:eastAsia="zh-CN"/>
                </w:rPr>
                <w:t xml:space="preserve"> setup</w:t>
              </w:r>
            </w:ins>
          </w:p>
        </w:tc>
        <w:tc>
          <w:tcPr>
            <w:tcW w:w="1271" w:type="dxa"/>
            <w:tcBorders>
              <w:top w:val="single" w:sz="4" w:space="0" w:color="auto"/>
              <w:left w:val="single" w:sz="4" w:space="0" w:color="auto"/>
              <w:bottom w:val="single" w:sz="4" w:space="0" w:color="auto"/>
              <w:right w:val="single" w:sz="4" w:space="0" w:color="auto"/>
            </w:tcBorders>
          </w:tcPr>
          <w:p w14:paraId="1284DD4F" w14:textId="77777777" w:rsidR="004E1584" w:rsidRPr="00020619" w:rsidRDefault="004E1584" w:rsidP="00BB34DD">
            <w:pPr>
              <w:pStyle w:val="TAC"/>
              <w:rPr>
                <w:ins w:id="74929" w:author="BigCREditor-RAN4#104-bis" w:date="2022-10-21T16:15:00Z"/>
              </w:rPr>
            </w:pPr>
          </w:p>
        </w:tc>
        <w:tc>
          <w:tcPr>
            <w:tcW w:w="1661" w:type="dxa"/>
            <w:gridSpan w:val="2"/>
            <w:tcBorders>
              <w:top w:val="single" w:sz="4" w:space="0" w:color="auto"/>
              <w:left w:val="single" w:sz="4" w:space="0" w:color="auto"/>
              <w:bottom w:val="single" w:sz="4" w:space="0" w:color="auto"/>
              <w:right w:val="single" w:sz="4" w:space="0" w:color="auto"/>
            </w:tcBorders>
          </w:tcPr>
          <w:p w14:paraId="0E2AD593" w14:textId="77777777" w:rsidR="004E1584" w:rsidRPr="00020619" w:rsidRDefault="004E1584" w:rsidP="00BB34DD">
            <w:pPr>
              <w:pStyle w:val="TAC"/>
              <w:rPr>
                <w:ins w:id="74930" w:author="BigCREditor-RAN4#104-bis" w:date="2022-10-21T16:15:00Z"/>
                <w:lang w:eastAsia="zh-CN"/>
              </w:rPr>
            </w:pPr>
            <w:ins w:id="74931" w:author="BigCREditor-RAN4#104-bis" w:date="2022-10-21T16:15:00Z">
              <w:r w:rsidRPr="00020619">
                <w:rPr>
                  <w:lang w:eastAsia="zh-CN"/>
                </w:rPr>
                <w:t>Setup 1</w:t>
              </w:r>
              <w:r w:rsidRPr="00020619">
                <w:rPr>
                  <w:snapToGrid w:val="0"/>
                </w:rPr>
                <w:t xml:space="preserve"> in clause A.3.15</w:t>
              </w:r>
              <w:r w:rsidRPr="00020619">
                <w:t>.</w:t>
              </w:r>
            </w:ins>
          </w:p>
        </w:tc>
        <w:tc>
          <w:tcPr>
            <w:tcW w:w="1663" w:type="dxa"/>
            <w:gridSpan w:val="2"/>
            <w:tcBorders>
              <w:top w:val="single" w:sz="4" w:space="0" w:color="auto"/>
              <w:left w:val="single" w:sz="4" w:space="0" w:color="auto"/>
              <w:bottom w:val="single" w:sz="4" w:space="0" w:color="auto"/>
              <w:right w:val="single" w:sz="4" w:space="0" w:color="auto"/>
            </w:tcBorders>
          </w:tcPr>
          <w:p w14:paraId="1C5032E2" w14:textId="77777777" w:rsidR="004E1584" w:rsidRPr="00020619" w:rsidRDefault="004E1584" w:rsidP="00BB34DD">
            <w:pPr>
              <w:pStyle w:val="TAC"/>
              <w:rPr>
                <w:ins w:id="74932" w:author="BigCREditor-RAN4#104-bis" w:date="2022-10-21T16:15:00Z"/>
              </w:rPr>
            </w:pPr>
            <w:ins w:id="74933" w:author="BigCREditor-RAN4#104-bis" w:date="2022-10-21T16:15:00Z">
              <w:r w:rsidRPr="00020619">
                <w:rPr>
                  <w:lang w:eastAsia="zh-CN"/>
                </w:rPr>
                <w:t>Setup 1</w:t>
              </w:r>
              <w:r w:rsidRPr="00020619">
                <w:rPr>
                  <w:snapToGrid w:val="0"/>
                </w:rPr>
                <w:t xml:space="preserve"> in clause A.3.15</w:t>
              </w:r>
              <w:r w:rsidRPr="00020619">
                <w:t>.</w:t>
              </w:r>
            </w:ins>
          </w:p>
        </w:tc>
      </w:tr>
      <w:tr w:rsidR="004E1584" w:rsidRPr="00020619" w14:paraId="6819C073" w14:textId="77777777" w:rsidTr="00BB34DD">
        <w:trPr>
          <w:trHeight w:val="187"/>
          <w:jc w:val="center"/>
          <w:ins w:id="74934" w:author="BigCREditor-RAN4#104-bis" w:date="2022-10-21T16:15:00Z"/>
        </w:trPr>
        <w:tc>
          <w:tcPr>
            <w:tcW w:w="3628" w:type="dxa"/>
            <w:tcBorders>
              <w:top w:val="single" w:sz="4" w:space="0" w:color="auto"/>
              <w:left w:val="single" w:sz="4" w:space="0" w:color="auto"/>
              <w:bottom w:val="single" w:sz="4" w:space="0" w:color="auto"/>
              <w:right w:val="single" w:sz="4" w:space="0" w:color="auto"/>
            </w:tcBorders>
          </w:tcPr>
          <w:p w14:paraId="259F89F8" w14:textId="77777777" w:rsidR="004E1584" w:rsidRPr="00020619" w:rsidRDefault="004E1584" w:rsidP="00BB34DD">
            <w:pPr>
              <w:pStyle w:val="TAL"/>
              <w:rPr>
                <w:ins w:id="74935" w:author="BigCREditor-RAN4#104-bis" w:date="2022-10-21T16:15:00Z"/>
                <w:lang w:eastAsia="zh-CN"/>
              </w:rPr>
            </w:pPr>
            <w:ins w:id="74936" w:author="BigCREditor-RAN4#104-bis" w:date="2022-10-21T16:15:00Z">
              <w:r w:rsidRPr="00020619">
                <w:rPr>
                  <w:szCs w:val="18"/>
                </w:rPr>
                <w:t xml:space="preserve">Assumption for UE </w:t>
              </w:r>
              <w:proofErr w:type="spellStart"/>
              <w:r w:rsidRPr="00020619">
                <w:rPr>
                  <w:szCs w:val="18"/>
                </w:rPr>
                <w:t>beams</w:t>
              </w:r>
              <w:r w:rsidRPr="00020619">
                <w:rPr>
                  <w:szCs w:val="18"/>
                  <w:vertAlign w:val="superscript"/>
                </w:rPr>
                <w:t>Note</w:t>
              </w:r>
              <w:proofErr w:type="spellEnd"/>
              <w:r w:rsidRPr="00020619">
                <w:rPr>
                  <w:szCs w:val="18"/>
                  <w:vertAlign w:val="superscript"/>
                </w:rPr>
                <w:t xml:space="preserve"> 8</w:t>
              </w:r>
            </w:ins>
          </w:p>
        </w:tc>
        <w:tc>
          <w:tcPr>
            <w:tcW w:w="1271" w:type="dxa"/>
            <w:tcBorders>
              <w:top w:val="single" w:sz="4" w:space="0" w:color="auto"/>
              <w:left w:val="single" w:sz="4" w:space="0" w:color="auto"/>
              <w:bottom w:val="single" w:sz="4" w:space="0" w:color="auto"/>
              <w:right w:val="single" w:sz="4" w:space="0" w:color="auto"/>
            </w:tcBorders>
          </w:tcPr>
          <w:p w14:paraId="747CBD3E" w14:textId="77777777" w:rsidR="004E1584" w:rsidRPr="00020619" w:rsidRDefault="004E1584" w:rsidP="00BB34DD">
            <w:pPr>
              <w:pStyle w:val="TAC"/>
              <w:rPr>
                <w:ins w:id="74937" w:author="BigCREditor-RAN4#104-bis" w:date="2022-10-21T16:15:00Z"/>
              </w:rPr>
            </w:pPr>
          </w:p>
        </w:tc>
        <w:tc>
          <w:tcPr>
            <w:tcW w:w="1661" w:type="dxa"/>
            <w:gridSpan w:val="2"/>
            <w:tcBorders>
              <w:top w:val="single" w:sz="4" w:space="0" w:color="auto"/>
              <w:left w:val="single" w:sz="4" w:space="0" w:color="auto"/>
              <w:bottom w:val="single" w:sz="4" w:space="0" w:color="auto"/>
              <w:right w:val="single" w:sz="4" w:space="0" w:color="auto"/>
            </w:tcBorders>
          </w:tcPr>
          <w:p w14:paraId="7074DEAB" w14:textId="77777777" w:rsidR="004E1584" w:rsidRPr="00020619" w:rsidRDefault="004E1584" w:rsidP="00BB34DD">
            <w:pPr>
              <w:pStyle w:val="TAC"/>
              <w:rPr>
                <w:ins w:id="74938" w:author="BigCREditor-RAN4#104-bis" w:date="2022-10-21T16:15:00Z"/>
                <w:lang w:eastAsia="zh-CN"/>
              </w:rPr>
            </w:pPr>
            <w:ins w:id="74939" w:author="BigCREditor-RAN4#104-bis" w:date="2022-10-21T16:15:00Z">
              <w:r w:rsidRPr="00020619">
                <w:t>Rough</w:t>
              </w:r>
            </w:ins>
          </w:p>
        </w:tc>
        <w:tc>
          <w:tcPr>
            <w:tcW w:w="1663" w:type="dxa"/>
            <w:gridSpan w:val="2"/>
            <w:tcBorders>
              <w:top w:val="single" w:sz="4" w:space="0" w:color="auto"/>
              <w:left w:val="single" w:sz="4" w:space="0" w:color="auto"/>
              <w:bottom w:val="single" w:sz="4" w:space="0" w:color="auto"/>
              <w:right w:val="single" w:sz="4" w:space="0" w:color="auto"/>
            </w:tcBorders>
          </w:tcPr>
          <w:p w14:paraId="4E8F3CBB" w14:textId="77777777" w:rsidR="004E1584" w:rsidRPr="00020619" w:rsidRDefault="004E1584" w:rsidP="00BB34DD">
            <w:pPr>
              <w:pStyle w:val="TAC"/>
              <w:rPr>
                <w:ins w:id="74940" w:author="BigCREditor-RAN4#104-bis" w:date="2022-10-21T16:15:00Z"/>
                <w:lang w:eastAsia="zh-CN"/>
              </w:rPr>
            </w:pPr>
            <w:ins w:id="74941" w:author="BigCREditor-RAN4#104-bis" w:date="2022-10-21T16:15:00Z">
              <w:r w:rsidRPr="00020619">
                <w:rPr>
                  <w:szCs w:val="18"/>
                </w:rPr>
                <w:t>Rough</w:t>
              </w:r>
            </w:ins>
          </w:p>
        </w:tc>
      </w:tr>
      <w:tr w:rsidR="004E1584" w:rsidRPr="00020619" w14:paraId="088F1473" w14:textId="77777777" w:rsidTr="00BB34DD">
        <w:trPr>
          <w:trHeight w:val="187"/>
          <w:jc w:val="center"/>
          <w:ins w:id="74942" w:author="BigCREditor-RAN4#104-bis" w:date="2022-10-21T16:15:00Z"/>
        </w:trPr>
        <w:tc>
          <w:tcPr>
            <w:tcW w:w="3628" w:type="dxa"/>
            <w:tcBorders>
              <w:top w:val="single" w:sz="4" w:space="0" w:color="auto"/>
              <w:left w:val="single" w:sz="4" w:space="0" w:color="auto"/>
              <w:bottom w:val="single" w:sz="4" w:space="0" w:color="auto"/>
              <w:right w:val="single" w:sz="4" w:space="0" w:color="auto"/>
            </w:tcBorders>
            <w:vAlign w:val="center"/>
          </w:tcPr>
          <w:p w14:paraId="3EF8F8E8" w14:textId="77777777" w:rsidR="004E1584" w:rsidRPr="00020619" w:rsidRDefault="004E1584" w:rsidP="00BB34DD">
            <w:pPr>
              <w:keepNext/>
              <w:keepLines/>
              <w:spacing w:after="0"/>
              <w:rPr>
                <w:ins w:id="74943" w:author="BigCREditor-RAN4#104-bis" w:date="2022-10-21T16:15:00Z"/>
                <w:rFonts w:ascii="Arial" w:hAnsi="Arial" w:cs="Arial"/>
                <w:sz w:val="18"/>
                <w:vertAlign w:val="superscript"/>
                <w:lang w:val="en-US"/>
              </w:rPr>
            </w:pPr>
            <w:ins w:id="74944" w:author="BigCREditor-RAN4#104-bis" w:date="2022-10-21T16:15:00Z">
              <w:r w:rsidRPr="00020619">
                <w:rPr>
                  <w:rFonts w:ascii="Arial" w:eastAsia="Calibri" w:hAnsi="Arial" w:cs="Arial"/>
                  <w:position w:val="-12"/>
                  <w:sz w:val="18"/>
                  <w:szCs w:val="22"/>
                  <w:lang w:val="en-US"/>
                </w:rPr>
                <w:object w:dxaOrig="405" w:dyaOrig="345" w14:anchorId="4ED82EEA">
                  <v:shape id="_x0000_i1293" type="#_x0000_t75" style="width:20.3pt;height:11.05pt" o:ole="" fillcolor="window">
                    <v:imagedata r:id="rId15" o:title=""/>
                  </v:shape>
                  <o:OLEObject Type="Embed" ProgID="Equation.3" ShapeID="_x0000_i1293" DrawAspect="Content" ObjectID="_1731331674" r:id="rId402"/>
                </w:object>
              </w:r>
            </w:ins>
            <w:ins w:id="74945" w:author="BigCREditor-RAN4#104-bis" w:date="2022-10-21T16:15:00Z">
              <w:r w:rsidRPr="00020619">
                <w:rPr>
                  <w:rFonts w:ascii="Arial" w:hAnsi="Arial" w:cs="Arial"/>
                  <w:sz w:val="18"/>
                  <w:vertAlign w:val="superscript"/>
                  <w:lang w:val="en-US"/>
                </w:rPr>
                <w:t>Note1</w:t>
              </w:r>
            </w:ins>
          </w:p>
          <w:p w14:paraId="7071C328" w14:textId="77777777" w:rsidR="004E1584" w:rsidRPr="00020619" w:rsidRDefault="004E1584" w:rsidP="00BB34DD">
            <w:pPr>
              <w:pStyle w:val="TAL"/>
              <w:rPr>
                <w:ins w:id="74946" w:author="BigCREditor-RAN4#104-bis" w:date="2022-10-21T16:15:00Z"/>
                <w:rFonts w:eastAsia="Calibri"/>
                <w:szCs w:val="22"/>
              </w:rPr>
            </w:pPr>
          </w:p>
        </w:tc>
        <w:tc>
          <w:tcPr>
            <w:tcW w:w="1271" w:type="dxa"/>
            <w:tcBorders>
              <w:top w:val="single" w:sz="4" w:space="0" w:color="auto"/>
              <w:left w:val="single" w:sz="4" w:space="0" w:color="auto"/>
              <w:bottom w:val="single" w:sz="4" w:space="0" w:color="auto"/>
              <w:right w:val="single" w:sz="4" w:space="0" w:color="auto"/>
            </w:tcBorders>
            <w:vAlign w:val="center"/>
          </w:tcPr>
          <w:p w14:paraId="5758BE6E" w14:textId="77777777" w:rsidR="004E1584" w:rsidRPr="00020619" w:rsidRDefault="004E1584" w:rsidP="00BB34DD">
            <w:pPr>
              <w:pStyle w:val="TAC"/>
              <w:rPr>
                <w:ins w:id="74947" w:author="BigCREditor-RAN4#104-bis" w:date="2022-10-21T16:15:00Z"/>
              </w:rPr>
            </w:pPr>
            <w:ins w:id="74948" w:author="BigCREditor-RAN4#104-bis" w:date="2022-10-21T16:15:00Z">
              <w:r w:rsidRPr="00020619">
                <w:rPr>
                  <w:rFonts w:cs="Arial"/>
                  <w:lang w:val="en-US"/>
                </w:rPr>
                <w:t>dBm/15kHz</w:t>
              </w:r>
              <w:r w:rsidRPr="00020619">
                <w:rPr>
                  <w:rFonts w:cs="Arial"/>
                  <w:vertAlign w:val="superscript"/>
                  <w:lang w:val="en-US"/>
                </w:rPr>
                <w:t>Note4</w:t>
              </w:r>
            </w:ins>
          </w:p>
        </w:tc>
        <w:tc>
          <w:tcPr>
            <w:tcW w:w="830" w:type="dxa"/>
            <w:tcBorders>
              <w:top w:val="single" w:sz="4" w:space="0" w:color="auto"/>
              <w:left w:val="single" w:sz="4" w:space="0" w:color="auto"/>
              <w:bottom w:val="single" w:sz="4" w:space="0" w:color="auto"/>
              <w:right w:val="single" w:sz="4" w:space="0" w:color="auto"/>
            </w:tcBorders>
            <w:vAlign w:val="center"/>
          </w:tcPr>
          <w:p w14:paraId="028E6731" w14:textId="77777777" w:rsidR="004E1584" w:rsidRPr="00020619" w:rsidRDefault="004E1584" w:rsidP="00BB34DD">
            <w:pPr>
              <w:pStyle w:val="TAC"/>
              <w:rPr>
                <w:ins w:id="74949" w:author="BigCREditor-RAN4#104-bis" w:date="2022-10-21T16:15:00Z"/>
                <w:lang w:eastAsia="zh-CN"/>
              </w:rPr>
            </w:pPr>
            <w:ins w:id="74950" w:author="BigCREditor-RAN4#104-bis" w:date="2022-10-21T16:15:00Z">
              <w:r w:rsidRPr="00020619">
                <w:rPr>
                  <w:rFonts w:cs="Arial"/>
                  <w:lang w:val="en-US" w:eastAsia="zh-CN"/>
                </w:rPr>
                <w:t>-94.03</w:t>
              </w:r>
            </w:ins>
          </w:p>
        </w:tc>
        <w:tc>
          <w:tcPr>
            <w:tcW w:w="831" w:type="dxa"/>
            <w:tcBorders>
              <w:top w:val="single" w:sz="4" w:space="0" w:color="auto"/>
              <w:left w:val="single" w:sz="4" w:space="0" w:color="auto"/>
              <w:bottom w:val="single" w:sz="4" w:space="0" w:color="auto"/>
              <w:right w:val="single" w:sz="4" w:space="0" w:color="auto"/>
            </w:tcBorders>
            <w:vAlign w:val="center"/>
          </w:tcPr>
          <w:p w14:paraId="2C19857D" w14:textId="77777777" w:rsidR="004E1584" w:rsidRPr="00020619" w:rsidRDefault="004E1584" w:rsidP="00BB34DD">
            <w:pPr>
              <w:pStyle w:val="TAC"/>
              <w:rPr>
                <w:ins w:id="74951" w:author="BigCREditor-RAN4#104-bis" w:date="2022-10-21T16:15:00Z"/>
                <w:lang w:eastAsia="zh-CN"/>
              </w:rPr>
            </w:pPr>
            <w:ins w:id="74952" w:author="BigCREditor-RAN4#104-bis" w:date="2022-10-21T16:15:00Z">
              <w:r w:rsidRPr="00020619">
                <w:rPr>
                  <w:rFonts w:cs="Arial"/>
                  <w:lang w:val="en-US" w:eastAsia="zh-CN"/>
                </w:rPr>
                <w:t>-94.03</w:t>
              </w:r>
            </w:ins>
          </w:p>
        </w:tc>
        <w:tc>
          <w:tcPr>
            <w:tcW w:w="831" w:type="dxa"/>
            <w:tcBorders>
              <w:top w:val="single" w:sz="4" w:space="0" w:color="auto"/>
              <w:left w:val="single" w:sz="4" w:space="0" w:color="auto"/>
              <w:bottom w:val="single" w:sz="4" w:space="0" w:color="auto"/>
              <w:right w:val="single" w:sz="4" w:space="0" w:color="auto"/>
            </w:tcBorders>
            <w:vAlign w:val="center"/>
          </w:tcPr>
          <w:p w14:paraId="6A22D936" w14:textId="77777777" w:rsidR="004E1584" w:rsidRPr="00020619" w:rsidRDefault="004E1584" w:rsidP="00BB34DD">
            <w:pPr>
              <w:pStyle w:val="TAC"/>
              <w:rPr>
                <w:ins w:id="74953" w:author="BigCREditor-RAN4#104-bis" w:date="2022-10-21T16:15:00Z"/>
                <w:lang w:eastAsia="zh-CN"/>
              </w:rPr>
            </w:pPr>
            <w:ins w:id="74954" w:author="BigCREditor-RAN4#104-bis" w:date="2022-10-21T16:15:00Z">
              <w:r w:rsidRPr="00020619">
                <w:rPr>
                  <w:rFonts w:cs="Arial"/>
                  <w:lang w:val="en-US" w:eastAsia="zh-CN"/>
                </w:rPr>
                <w:t>-94.03</w:t>
              </w:r>
            </w:ins>
          </w:p>
        </w:tc>
        <w:tc>
          <w:tcPr>
            <w:tcW w:w="832" w:type="dxa"/>
            <w:tcBorders>
              <w:top w:val="single" w:sz="4" w:space="0" w:color="auto"/>
              <w:left w:val="single" w:sz="4" w:space="0" w:color="auto"/>
              <w:bottom w:val="single" w:sz="4" w:space="0" w:color="auto"/>
              <w:right w:val="single" w:sz="4" w:space="0" w:color="auto"/>
            </w:tcBorders>
            <w:vAlign w:val="center"/>
          </w:tcPr>
          <w:p w14:paraId="55F3E46D" w14:textId="77777777" w:rsidR="004E1584" w:rsidRPr="00020619" w:rsidRDefault="004E1584" w:rsidP="00BB34DD">
            <w:pPr>
              <w:pStyle w:val="TAC"/>
              <w:rPr>
                <w:ins w:id="74955" w:author="BigCREditor-RAN4#104-bis" w:date="2022-10-21T16:15:00Z"/>
                <w:lang w:eastAsia="zh-CN"/>
              </w:rPr>
            </w:pPr>
            <w:ins w:id="74956" w:author="BigCREditor-RAN4#104-bis" w:date="2022-10-21T16:15:00Z">
              <w:r w:rsidRPr="00020619">
                <w:rPr>
                  <w:rFonts w:cs="Arial"/>
                  <w:lang w:val="en-US" w:eastAsia="zh-CN"/>
                </w:rPr>
                <w:t>-94.03</w:t>
              </w:r>
            </w:ins>
          </w:p>
        </w:tc>
      </w:tr>
      <w:tr w:rsidR="004E1584" w:rsidRPr="00020619" w14:paraId="573231F8" w14:textId="77777777" w:rsidTr="00BB34DD">
        <w:trPr>
          <w:trHeight w:val="187"/>
          <w:jc w:val="center"/>
          <w:ins w:id="74957" w:author="BigCREditor-RAN4#104-bis" w:date="2022-10-21T16:15:00Z"/>
        </w:trPr>
        <w:tc>
          <w:tcPr>
            <w:tcW w:w="3628" w:type="dxa"/>
            <w:tcBorders>
              <w:top w:val="single" w:sz="4" w:space="0" w:color="auto"/>
              <w:left w:val="single" w:sz="4" w:space="0" w:color="auto"/>
              <w:bottom w:val="single" w:sz="4" w:space="0" w:color="auto"/>
              <w:right w:val="single" w:sz="4" w:space="0" w:color="auto"/>
            </w:tcBorders>
            <w:vAlign w:val="center"/>
          </w:tcPr>
          <w:p w14:paraId="74103400" w14:textId="77777777" w:rsidR="004E1584" w:rsidRPr="00020619" w:rsidRDefault="004E1584" w:rsidP="00BB34DD">
            <w:pPr>
              <w:keepNext/>
              <w:keepLines/>
              <w:spacing w:after="0"/>
              <w:rPr>
                <w:ins w:id="74958" w:author="BigCREditor-RAN4#104-bis" w:date="2022-10-21T16:15:00Z"/>
                <w:rFonts w:ascii="Arial" w:hAnsi="Arial" w:cs="Arial"/>
                <w:sz w:val="18"/>
                <w:vertAlign w:val="superscript"/>
                <w:lang w:val="en-US"/>
              </w:rPr>
            </w:pPr>
            <w:ins w:id="74959" w:author="BigCREditor-RAN4#104-bis" w:date="2022-10-21T16:15:00Z">
              <w:r w:rsidRPr="00020619">
                <w:rPr>
                  <w:rFonts w:ascii="Arial" w:eastAsia="Calibri" w:hAnsi="Arial" w:cs="Arial"/>
                  <w:position w:val="-12"/>
                  <w:sz w:val="18"/>
                  <w:szCs w:val="22"/>
                  <w:lang w:val="en-US"/>
                </w:rPr>
                <w:object w:dxaOrig="405" w:dyaOrig="345" w14:anchorId="568C9921">
                  <v:shape id="_x0000_i1294" type="#_x0000_t75" style="width:20.3pt;height:11.05pt" o:ole="" fillcolor="window">
                    <v:imagedata r:id="rId15" o:title=""/>
                  </v:shape>
                  <o:OLEObject Type="Embed" ProgID="Equation.3" ShapeID="_x0000_i1294" DrawAspect="Content" ObjectID="_1731331675" r:id="rId403"/>
                </w:object>
              </w:r>
            </w:ins>
            <w:ins w:id="74960" w:author="BigCREditor-RAN4#104-bis" w:date="2022-10-21T16:15:00Z">
              <w:r w:rsidRPr="00020619">
                <w:rPr>
                  <w:rFonts w:ascii="Arial" w:hAnsi="Arial" w:cs="Arial"/>
                  <w:sz w:val="18"/>
                  <w:vertAlign w:val="superscript"/>
                  <w:lang w:val="en-US"/>
                </w:rPr>
                <w:t>Note1</w:t>
              </w:r>
            </w:ins>
          </w:p>
          <w:p w14:paraId="2CA7D4FE" w14:textId="77777777" w:rsidR="004E1584" w:rsidRPr="00020619" w:rsidRDefault="004E1584" w:rsidP="00BB34DD">
            <w:pPr>
              <w:pStyle w:val="TAL"/>
              <w:rPr>
                <w:ins w:id="74961" w:author="BigCREditor-RAN4#104-bis" w:date="2022-10-21T16:15:00Z"/>
                <w:rFonts w:eastAsia="Calibri"/>
                <w:szCs w:val="22"/>
              </w:rPr>
            </w:pPr>
          </w:p>
        </w:tc>
        <w:tc>
          <w:tcPr>
            <w:tcW w:w="1271" w:type="dxa"/>
            <w:tcBorders>
              <w:top w:val="single" w:sz="4" w:space="0" w:color="auto"/>
              <w:left w:val="single" w:sz="4" w:space="0" w:color="auto"/>
              <w:bottom w:val="single" w:sz="4" w:space="0" w:color="auto"/>
              <w:right w:val="single" w:sz="4" w:space="0" w:color="auto"/>
            </w:tcBorders>
            <w:vAlign w:val="center"/>
          </w:tcPr>
          <w:p w14:paraId="3DA2EAD1" w14:textId="77777777" w:rsidR="004E1584" w:rsidRPr="00020619" w:rsidRDefault="004E1584" w:rsidP="00BB34DD">
            <w:pPr>
              <w:pStyle w:val="TAC"/>
              <w:rPr>
                <w:ins w:id="74962" w:author="BigCREditor-RAN4#104-bis" w:date="2022-10-21T16:15:00Z"/>
              </w:rPr>
            </w:pPr>
            <w:ins w:id="74963" w:author="BigCREditor-RAN4#104-bis" w:date="2022-10-21T16:15:00Z">
              <w:r w:rsidRPr="00020619">
                <w:rPr>
                  <w:rFonts w:cs="Arial"/>
                  <w:lang w:val="en-US"/>
                </w:rPr>
                <w:t>dBm/SCS</w:t>
              </w:r>
              <w:r w:rsidRPr="00020619">
                <w:rPr>
                  <w:rFonts w:cs="Arial"/>
                  <w:vertAlign w:val="superscript"/>
                  <w:lang w:val="en-US"/>
                </w:rPr>
                <w:t>Note3</w:t>
              </w:r>
            </w:ins>
          </w:p>
        </w:tc>
        <w:tc>
          <w:tcPr>
            <w:tcW w:w="830" w:type="dxa"/>
            <w:tcBorders>
              <w:top w:val="single" w:sz="4" w:space="0" w:color="auto"/>
              <w:left w:val="single" w:sz="4" w:space="0" w:color="auto"/>
              <w:bottom w:val="single" w:sz="4" w:space="0" w:color="auto"/>
              <w:right w:val="single" w:sz="4" w:space="0" w:color="auto"/>
            </w:tcBorders>
            <w:vAlign w:val="center"/>
          </w:tcPr>
          <w:p w14:paraId="2E1725E6" w14:textId="77777777" w:rsidR="004E1584" w:rsidRPr="00020619" w:rsidRDefault="004E1584" w:rsidP="00BB34DD">
            <w:pPr>
              <w:pStyle w:val="TAC"/>
              <w:rPr>
                <w:ins w:id="74964" w:author="BigCREditor-RAN4#104-bis" w:date="2022-10-21T16:15:00Z"/>
                <w:lang w:eastAsia="zh-CN"/>
              </w:rPr>
            </w:pPr>
            <w:ins w:id="74965" w:author="BigCREditor-RAN4#104-bis" w:date="2022-10-21T16:15:00Z">
              <w:r w:rsidRPr="00020619">
                <w:rPr>
                  <w:rFonts w:cs="Arial"/>
                  <w:lang w:val="en-US" w:eastAsia="zh-CN"/>
                </w:rPr>
                <w:t>-85.0</w:t>
              </w:r>
            </w:ins>
          </w:p>
        </w:tc>
        <w:tc>
          <w:tcPr>
            <w:tcW w:w="831" w:type="dxa"/>
            <w:tcBorders>
              <w:top w:val="single" w:sz="4" w:space="0" w:color="auto"/>
              <w:left w:val="single" w:sz="4" w:space="0" w:color="auto"/>
              <w:bottom w:val="single" w:sz="4" w:space="0" w:color="auto"/>
              <w:right w:val="single" w:sz="4" w:space="0" w:color="auto"/>
            </w:tcBorders>
            <w:vAlign w:val="center"/>
          </w:tcPr>
          <w:p w14:paraId="4915B774" w14:textId="77777777" w:rsidR="004E1584" w:rsidRPr="00020619" w:rsidRDefault="004E1584" w:rsidP="00BB34DD">
            <w:pPr>
              <w:pStyle w:val="TAC"/>
              <w:rPr>
                <w:ins w:id="74966" w:author="BigCREditor-RAN4#104-bis" w:date="2022-10-21T16:15:00Z"/>
                <w:lang w:eastAsia="zh-CN"/>
              </w:rPr>
            </w:pPr>
            <w:ins w:id="74967" w:author="BigCREditor-RAN4#104-bis" w:date="2022-10-21T16:15:00Z">
              <w:r w:rsidRPr="00020619">
                <w:rPr>
                  <w:rFonts w:cs="Arial"/>
                  <w:lang w:val="en-US" w:eastAsia="zh-CN"/>
                </w:rPr>
                <w:t>-85.0</w:t>
              </w:r>
            </w:ins>
          </w:p>
        </w:tc>
        <w:tc>
          <w:tcPr>
            <w:tcW w:w="831" w:type="dxa"/>
            <w:tcBorders>
              <w:top w:val="single" w:sz="4" w:space="0" w:color="auto"/>
              <w:left w:val="single" w:sz="4" w:space="0" w:color="auto"/>
              <w:bottom w:val="single" w:sz="4" w:space="0" w:color="auto"/>
              <w:right w:val="single" w:sz="4" w:space="0" w:color="auto"/>
            </w:tcBorders>
            <w:vAlign w:val="center"/>
          </w:tcPr>
          <w:p w14:paraId="612BC13E" w14:textId="77777777" w:rsidR="004E1584" w:rsidRPr="00020619" w:rsidRDefault="004E1584" w:rsidP="00BB34DD">
            <w:pPr>
              <w:pStyle w:val="TAC"/>
              <w:rPr>
                <w:ins w:id="74968" w:author="BigCREditor-RAN4#104-bis" w:date="2022-10-21T16:15:00Z"/>
                <w:lang w:eastAsia="zh-CN"/>
              </w:rPr>
            </w:pPr>
            <w:ins w:id="74969" w:author="BigCREditor-RAN4#104-bis" w:date="2022-10-21T16:15:00Z">
              <w:r w:rsidRPr="00020619">
                <w:rPr>
                  <w:rFonts w:cs="Arial"/>
                  <w:lang w:val="en-US" w:eastAsia="zh-CN"/>
                </w:rPr>
                <w:t>-85.0</w:t>
              </w:r>
            </w:ins>
          </w:p>
        </w:tc>
        <w:tc>
          <w:tcPr>
            <w:tcW w:w="832" w:type="dxa"/>
            <w:tcBorders>
              <w:top w:val="single" w:sz="4" w:space="0" w:color="auto"/>
              <w:left w:val="single" w:sz="4" w:space="0" w:color="auto"/>
              <w:bottom w:val="single" w:sz="4" w:space="0" w:color="auto"/>
              <w:right w:val="single" w:sz="4" w:space="0" w:color="auto"/>
            </w:tcBorders>
            <w:vAlign w:val="center"/>
          </w:tcPr>
          <w:p w14:paraId="66A15B23" w14:textId="77777777" w:rsidR="004E1584" w:rsidRPr="00020619" w:rsidRDefault="004E1584" w:rsidP="00BB34DD">
            <w:pPr>
              <w:pStyle w:val="TAC"/>
              <w:rPr>
                <w:ins w:id="74970" w:author="BigCREditor-RAN4#104-bis" w:date="2022-10-21T16:15:00Z"/>
                <w:lang w:eastAsia="zh-CN"/>
              </w:rPr>
            </w:pPr>
            <w:ins w:id="74971" w:author="BigCREditor-RAN4#104-bis" w:date="2022-10-21T16:15:00Z">
              <w:r w:rsidRPr="00020619">
                <w:rPr>
                  <w:rFonts w:cs="Arial"/>
                  <w:lang w:val="en-US" w:eastAsia="zh-CN"/>
                </w:rPr>
                <w:t>-85.0</w:t>
              </w:r>
            </w:ins>
          </w:p>
        </w:tc>
      </w:tr>
      <w:tr w:rsidR="004E1584" w:rsidRPr="00020619" w14:paraId="2BE40F55" w14:textId="77777777" w:rsidTr="00BB34DD">
        <w:trPr>
          <w:trHeight w:val="187"/>
          <w:jc w:val="center"/>
          <w:ins w:id="74972" w:author="BigCREditor-RAN4#104-bis" w:date="2022-10-21T16:15:00Z"/>
        </w:trPr>
        <w:tc>
          <w:tcPr>
            <w:tcW w:w="3628" w:type="dxa"/>
            <w:tcBorders>
              <w:top w:val="single" w:sz="4" w:space="0" w:color="auto"/>
              <w:left w:val="single" w:sz="4" w:space="0" w:color="auto"/>
              <w:bottom w:val="single" w:sz="4" w:space="0" w:color="auto"/>
              <w:right w:val="single" w:sz="4" w:space="0" w:color="auto"/>
            </w:tcBorders>
          </w:tcPr>
          <w:p w14:paraId="3BB3D248" w14:textId="77777777" w:rsidR="004E1584" w:rsidRPr="00020619" w:rsidRDefault="004E1584" w:rsidP="00BB34DD">
            <w:pPr>
              <w:pStyle w:val="TAL"/>
              <w:rPr>
                <w:ins w:id="74973" w:author="BigCREditor-RAN4#104-bis" w:date="2022-10-21T16:15:00Z"/>
                <w:rFonts w:eastAsia="Calibri"/>
                <w:szCs w:val="22"/>
              </w:rPr>
            </w:pPr>
            <w:ins w:id="74974" w:author="BigCREditor-RAN4#104-bis" w:date="2022-10-21T16:15:00Z">
              <w:r w:rsidRPr="00020619">
                <w:rPr>
                  <w:rFonts w:eastAsia="Calibri"/>
                  <w:position w:val="-12"/>
                  <w:szCs w:val="22"/>
                  <w:lang w:val="fr-FR"/>
                </w:rPr>
                <w:object w:dxaOrig="852" w:dyaOrig="288" w14:anchorId="6ADB63D2">
                  <v:shape id="_x0000_i1295" type="#_x0000_t75" style="width:42.4pt;height:14.6pt" o:ole="" fillcolor="window">
                    <v:imagedata r:id="rId20" o:title=""/>
                  </v:shape>
                  <o:OLEObject Type="Embed" ProgID="Equation.3" ShapeID="_x0000_i1295" DrawAspect="Content" ObjectID="_1731331676" r:id="rId404"/>
                </w:object>
              </w:r>
            </w:ins>
          </w:p>
        </w:tc>
        <w:tc>
          <w:tcPr>
            <w:tcW w:w="1271" w:type="dxa"/>
            <w:tcBorders>
              <w:top w:val="single" w:sz="4" w:space="0" w:color="auto"/>
              <w:left w:val="single" w:sz="4" w:space="0" w:color="auto"/>
              <w:bottom w:val="single" w:sz="4" w:space="0" w:color="auto"/>
              <w:right w:val="single" w:sz="4" w:space="0" w:color="auto"/>
            </w:tcBorders>
          </w:tcPr>
          <w:p w14:paraId="7C96F02A" w14:textId="77777777" w:rsidR="004E1584" w:rsidRPr="00020619" w:rsidRDefault="004E1584" w:rsidP="00BB34DD">
            <w:pPr>
              <w:pStyle w:val="TAC"/>
              <w:rPr>
                <w:ins w:id="74975" w:author="BigCREditor-RAN4#104-bis" w:date="2022-10-21T16:15:00Z"/>
              </w:rPr>
            </w:pPr>
            <w:proofErr w:type="gramStart"/>
            <w:ins w:id="74976" w:author="BigCREditor-RAN4#104-bis" w:date="2022-10-21T16:15:00Z">
              <w:r w:rsidRPr="00020619">
                <w:rPr>
                  <w:lang w:val="fr-FR"/>
                </w:rPr>
                <w:t>dB</w:t>
              </w:r>
              <w:proofErr w:type="gramEnd"/>
            </w:ins>
          </w:p>
        </w:tc>
        <w:tc>
          <w:tcPr>
            <w:tcW w:w="1661" w:type="dxa"/>
            <w:gridSpan w:val="2"/>
            <w:tcBorders>
              <w:top w:val="single" w:sz="4" w:space="0" w:color="auto"/>
              <w:left w:val="single" w:sz="4" w:space="0" w:color="auto"/>
              <w:bottom w:val="single" w:sz="4" w:space="0" w:color="auto"/>
              <w:right w:val="single" w:sz="4" w:space="0" w:color="auto"/>
            </w:tcBorders>
          </w:tcPr>
          <w:p w14:paraId="45887D8F" w14:textId="77777777" w:rsidR="004E1584" w:rsidRPr="00020619" w:rsidRDefault="004E1584" w:rsidP="00BB34DD">
            <w:pPr>
              <w:pStyle w:val="TAC"/>
              <w:rPr>
                <w:ins w:id="74977" w:author="BigCREditor-RAN4#104-bis" w:date="2022-10-21T16:15:00Z"/>
                <w:lang w:eastAsia="zh-CN"/>
              </w:rPr>
            </w:pPr>
            <w:ins w:id="74978" w:author="BigCREditor-RAN4#104-bis" w:date="2022-10-21T16:15:00Z">
              <w:r w:rsidRPr="00020619">
                <w:rPr>
                  <w:lang w:val="fr-FR" w:eastAsia="zh-CN"/>
                </w:rPr>
                <w:t>-1.75</w:t>
              </w:r>
            </w:ins>
          </w:p>
        </w:tc>
        <w:tc>
          <w:tcPr>
            <w:tcW w:w="1663" w:type="dxa"/>
            <w:gridSpan w:val="2"/>
            <w:tcBorders>
              <w:top w:val="single" w:sz="4" w:space="0" w:color="auto"/>
              <w:left w:val="single" w:sz="4" w:space="0" w:color="auto"/>
              <w:bottom w:val="single" w:sz="4" w:space="0" w:color="auto"/>
              <w:right w:val="single" w:sz="4" w:space="0" w:color="auto"/>
            </w:tcBorders>
          </w:tcPr>
          <w:p w14:paraId="2045ABFF" w14:textId="77777777" w:rsidR="004E1584" w:rsidRPr="00020619" w:rsidRDefault="004E1584" w:rsidP="00BB34DD">
            <w:pPr>
              <w:pStyle w:val="TAC"/>
              <w:rPr>
                <w:ins w:id="74979" w:author="BigCREditor-RAN4#104-bis" w:date="2022-10-21T16:15:00Z"/>
                <w:lang w:eastAsia="zh-CN"/>
              </w:rPr>
            </w:pPr>
            <w:ins w:id="74980" w:author="BigCREditor-RAN4#104-bis" w:date="2022-10-21T16:15:00Z">
              <w:r w:rsidRPr="00020619">
                <w:rPr>
                  <w:lang w:val="fr-FR" w:eastAsia="zh-CN"/>
                </w:rPr>
                <w:t>-1.75</w:t>
              </w:r>
            </w:ins>
          </w:p>
        </w:tc>
      </w:tr>
      <w:tr w:rsidR="004E1584" w:rsidRPr="00020619" w14:paraId="5C09F067" w14:textId="77777777" w:rsidTr="00BB34DD">
        <w:trPr>
          <w:trHeight w:val="187"/>
          <w:jc w:val="center"/>
          <w:ins w:id="74981" w:author="BigCREditor-RAN4#104-bis" w:date="2022-10-21T16:15:00Z"/>
        </w:trPr>
        <w:tc>
          <w:tcPr>
            <w:tcW w:w="3628" w:type="dxa"/>
            <w:tcBorders>
              <w:top w:val="single" w:sz="4" w:space="0" w:color="auto"/>
              <w:left w:val="single" w:sz="4" w:space="0" w:color="auto"/>
              <w:bottom w:val="single" w:sz="4" w:space="0" w:color="auto"/>
              <w:right w:val="single" w:sz="4" w:space="0" w:color="auto"/>
            </w:tcBorders>
          </w:tcPr>
          <w:p w14:paraId="672D0479" w14:textId="77777777" w:rsidR="004E1584" w:rsidRPr="00020619" w:rsidRDefault="004E1584" w:rsidP="00BB34DD">
            <w:pPr>
              <w:pStyle w:val="TAL"/>
              <w:rPr>
                <w:ins w:id="74982" w:author="BigCREditor-RAN4#104-bis" w:date="2022-10-21T16:15:00Z"/>
                <w:vertAlign w:val="superscript"/>
              </w:rPr>
            </w:pPr>
            <w:ins w:id="74983" w:author="BigCREditor-RAN4#104-bis" w:date="2022-10-21T16:15:00Z">
              <w:r w:rsidRPr="00020619">
                <w:rPr>
                  <w:lang w:eastAsia="zh-CN"/>
                </w:rPr>
                <w:t>SSB_RP</w:t>
              </w:r>
              <w:r w:rsidRPr="00020619">
                <w:rPr>
                  <w:vertAlign w:val="superscript"/>
                </w:rPr>
                <w:t>Note2</w:t>
              </w:r>
            </w:ins>
          </w:p>
        </w:tc>
        <w:tc>
          <w:tcPr>
            <w:tcW w:w="1271" w:type="dxa"/>
            <w:tcBorders>
              <w:top w:val="single" w:sz="4" w:space="0" w:color="auto"/>
              <w:left w:val="single" w:sz="4" w:space="0" w:color="auto"/>
              <w:bottom w:val="single" w:sz="4" w:space="0" w:color="auto"/>
              <w:right w:val="single" w:sz="4" w:space="0" w:color="auto"/>
            </w:tcBorders>
          </w:tcPr>
          <w:p w14:paraId="45117292" w14:textId="77777777" w:rsidR="004E1584" w:rsidRPr="00020619" w:rsidRDefault="004E1584" w:rsidP="00BB34DD">
            <w:pPr>
              <w:pStyle w:val="TAC"/>
              <w:rPr>
                <w:ins w:id="74984" w:author="BigCREditor-RAN4#104-bis" w:date="2022-10-21T16:15:00Z"/>
              </w:rPr>
            </w:pPr>
            <w:ins w:id="74985" w:author="BigCREditor-RAN4#104-bis" w:date="2022-10-21T16:15:00Z">
              <w:r w:rsidRPr="00020619">
                <w:t>dBm/SCS</w:t>
              </w:r>
              <w:r w:rsidRPr="00020619">
                <w:rPr>
                  <w:vertAlign w:val="superscript"/>
                </w:rPr>
                <w:t xml:space="preserve"> Note4</w:t>
              </w:r>
            </w:ins>
          </w:p>
        </w:tc>
        <w:tc>
          <w:tcPr>
            <w:tcW w:w="830" w:type="dxa"/>
            <w:tcBorders>
              <w:top w:val="single" w:sz="4" w:space="0" w:color="auto"/>
              <w:left w:val="single" w:sz="4" w:space="0" w:color="auto"/>
              <w:bottom w:val="single" w:sz="4" w:space="0" w:color="auto"/>
              <w:right w:val="single" w:sz="4" w:space="0" w:color="auto"/>
            </w:tcBorders>
          </w:tcPr>
          <w:p w14:paraId="496511FF" w14:textId="77777777" w:rsidR="004E1584" w:rsidRPr="00020619" w:rsidRDefault="004E1584" w:rsidP="00BB34DD">
            <w:pPr>
              <w:pStyle w:val="TAC"/>
              <w:rPr>
                <w:ins w:id="74986" w:author="BigCREditor-RAN4#104-bis" w:date="2022-10-21T16:15:00Z"/>
              </w:rPr>
            </w:pPr>
            <w:ins w:id="74987" w:author="BigCREditor-RAN4#104-bis" w:date="2022-10-21T16:15:00Z">
              <w:r w:rsidRPr="00020619">
                <w:rPr>
                  <w:lang w:eastAsia="zh-CN"/>
                </w:rPr>
                <w:t>-86.75</w:t>
              </w:r>
            </w:ins>
          </w:p>
        </w:tc>
        <w:tc>
          <w:tcPr>
            <w:tcW w:w="831" w:type="dxa"/>
            <w:tcBorders>
              <w:top w:val="single" w:sz="4" w:space="0" w:color="auto"/>
              <w:left w:val="single" w:sz="4" w:space="0" w:color="auto"/>
              <w:bottom w:val="single" w:sz="4" w:space="0" w:color="auto"/>
              <w:right w:val="single" w:sz="4" w:space="0" w:color="auto"/>
            </w:tcBorders>
          </w:tcPr>
          <w:p w14:paraId="45703E00" w14:textId="77777777" w:rsidR="004E1584" w:rsidRPr="00020619" w:rsidRDefault="004E1584" w:rsidP="00BB34DD">
            <w:pPr>
              <w:pStyle w:val="TAC"/>
              <w:rPr>
                <w:ins w:id="74988" w:author="BigCREditor-RAN4#104-bis" w:date="2022-10-21T16:15:00Z"/>
              </w:rPr>
            </w:pPr>
            <w:ins w:id="74989" w:author="BigCREditor-RAN4#104-bis" w:date="2022-10-21T16:15:00Z">
              <w:r w:rsidRPr="00020619">
                <w:rPr>
                  <w:lang w:eastAsia="zh-CN"/>
                </w:rPr>
                <w:t>-86.75</w:t>
              </w:r>
            </w:ins>
          </w:p>
        </w:tc>
        <w:tc>
          <w:tcPr>
            <w:tcW w:w="831" w:type="dxa"/>
            <w:tcBorders>
              <w:top w:val="single" w:sz="4" w:space="0" w:color="auto"/>
              <w:left w:val="single" w:sz="4" w:space="0" w:color="auto"/>
              <w:bottom w:val="single" w:sz="4" w:space="0" w:color="auto"/>
              <w:right w:val="single" w:sz="4" w:space="0" w:color="auto"/>
            </w:tcBorders>
          </w:tcPr>
          <w:p w14:paraId="7E076215" w14:textId="77777777" w:rsidR="004E1584" w:rsidRPr="00020619" w:rsidRDefault="004E1584" w:rsidP="00BB34DD">
            <w:pPr>
              <w:pStyle w:val="TAC"/>
              <w:rPr>
                <w:ins w:id="74990" w:author="BigCREditor-RAN4#104-bis" w:date="2022-10-21T16:15:00Z"/>
                <w:szCs w:val="18"/>
              </w:rPr>
            </w:pPr>
            <w:ins w:id="74991" w:author="BigCREditor-RAN4#104-bis" w:date="2022-10-21T16:15:00Z">
              <w:r w:rsidRPr="00020619">
                <w:t>-88</w:t>
              </w:r>
            </w:ins>
          </w:p>
        </w:tc>
        <w:tc>
          <w:tcPr>
            <w:tcW w:w="832" w:type="dxa"/>
            <w:tcBorders>
              <w:top w:val="single" w:sz="4" w:space="0" w:color="auto"/>
              <w:left w:val="single" w:sz="4" w:space="0" w:color="auto"/>
              <w:bottom w:val="single" w:sz="4" w:space="0" w:color="auto"/>
              <w:right w:val="single" w:sz="4" w:space="0" w:color="auto"/>
            </w:tcBorders>
          </w:tcPr>
          <w:p w14:paraId="7C4AC8E5" w14:textId="77777777" w:rsidR="004E1584" w:rsidRPr="00020619" w:rsidRDefault="004E1584" w:rsidP="00BB34DD">
            <w:pPr>
              <w:pStyle w:val="TAC"/>
              <w:rPr>
                <w:ins w:id="74992" w:author="BigCREditor-RAN4#104-bis" w:date="2022-10-21T16:15:00Z"/>
                <w:szCs w:val="18"/>
              </w:rPr>
            </w:pPr>
            <w:ins w:id="74993" w:author="BigCREditor-RAN4#104-bis" w:date="2022-10-21T16:15:00Z">
              <w:r w:rsidRPr="00020619">
                <w:t>-88</w:t>
              </w:r>
            </w:ins>
          </w:p>
        </w:tc>
      </w:tr>
      <w:tr w:rsidR="004E1584" w:rsidRPr="00020619" w14:paraId="25F37F13" w14:textId="77777777" w:rsidTr="00BB34DD">
        <w:trPr>
          <w:trHeight w:val="187"/>
          <w:jc w:val="center"/>
          <w:ins w:id="74994" w:author="BigCREditor-RAN4#104-bis" w:date="2022-10-21T16:15:00Z"/>
        </w:trPr>
        <w:tc>
          <w:tcPr>
            <w:tcW w:w="3628" w:type="dxa"/>
            <w:tcBorders>
              <w:top w:val="single" w:sz="4" w:space="0" w:color="auto"/>
              <w:left w:val="single" w:sz="4" w:space="0" w:color="auto"/>
              <w:bottom w:val="single" w:sz="4" w:space="0" w:color="auto"/>
              <w:right w:val="single" w:sz="4" w:space="0" w:color="auto"/>
            </w:tcBorders>
          </w:tcPr>
          <w:p w14:paraId="045878F6" w14:textId="77777777" w:rsidR="004E1584" w:rsidRPr="00020619" w:rsidRDefault="004E1584" w:rsidP="00BB34DD">
            <w:pPr>
              <w:pStyle w:val="TAL"/>
              <w:rPr>
                <w:ins w:id="74995" w:author="BigCREditor-RAN4#104-bis" w:date="2022-10-21T16:15:00Z"/>
                <w:vertAlign w:val="superscript"/>
              </w:rPr>
            </w:pPr>
            <w:ins w:id="74996" w:author="BigCREditor-RAN4#104-bis" w:date="2022-10-21T16:15:00Z">
              <w:r w:rsidRPr="00020619">
                <w:t>SS-RSR</w:t>
              </w:r>
              <w:r w:rsidRPr="00020619">
                <w:rPr>
                  <w:lang w:eastAsia="zh-CN"/>
                </w:rPr>
                <w:t>Q</w:t>
              </w:r>
              <w:r w:rsidRPr="00020619">
                <w:rPr>
                  <w:vertAlign w:val="superscript"/>
                </w:rPr>
                <w:t>Note2</w:t>
              </w:r>
            </w:ins>
          </w:p>
        </w:tc>
        <w:tc>
          <w:tcPr>
            <w:tcW w:w="1271" w:type="dxa"/>
            <w:tcBorders>
              <w:top w:val="single" w:sz="4" w:space="0" w:color="auto"/>
              <w:left w:val="single" w:sz="4" w:space="0" w:color="auto"/>
              <w:bottom w:val="single" w:sz="4" w:space="0" w:color="auto"/>
              <w:right w:val="single" w:sz="4" w:space="0" w:color="auto"/>
            </w:tcBorders>
          </w:tcPr>
          <w:p w14:paraId="51252B2A" w14:textId="77777777" w:rsidR="004E1584" w:rsidRPr="00020619" w:rsidRDefault="004E1584" w:rsidP="00BB34DD">
            <w:pPr>
              <w:pStyle w:val="TAC"/>
              <w:rPr>
                <w:ins w:id="74997" w:author="BigCREditor-RAN4#104-bis" w:date="2022-10-21T16:15:00Z"/>
              </w:rPr>
            </w:pPr>
            <w:ins w:id="74998" w:author="BigCREditor-RAN4#104-bis" w:date="2022-10-21T16:15:00Z">
              <w:r w:rsidRPr="00020619">
                <w:rPr>
                  <w:lang w:eastAsia="zh-CN"/>
                </w:rPr>
                <w:t>dB</w:t>
              </w:r>
            </w:ins>
          </w:p>
        </w:tc>
        <w:tc>
          <w:tcPr>
            <w:tcW w:w="830" w:type="dxa"/>
            <w:tcBorders>
              <w:top w:val="single" w:sz="4" w:space="0" w:color="auto"/>
              <w:left w:val="single" w:sz="4" w:space="0" w:color="auto"/>
              <w:bottom w:val="single" w:sz="4" w:space="0" w:color="auto"/>
              <w:right w:val="single" w:sz="4" w:space="0" w:color="auto"/>
            </w:tcBorders>
          </w:tcPr>
          <w:p w14:paraId="19F5D422" w14:textId="77777777" w:rsidR="004E1584" w:rsidRPr="00020619" w:rsidRDefault="004E1584" w:rsidP="00BB34DD">
            <w:pPr>
              <w:pStyle w:val="TAC"/>
              <w:rPr>
                <w:ins w:id="74999" w:author="BigCREditor-RAN4#104-bis" w:date="2022-10-21T16:15:00Z"/>
              </w:rPr>
            </w:pPr>
            <w:ins w:id="75000" w:author="BigCREditor-RAN4#104-bis" w:date="2022-10-21T16:15:00Z">
              <w:r w:rsidRPr="00020619">
                <w:rPr>
                  <w:lang w:eastAsia="zh-CN"/>
                </w:rPr>
                <w:t>-14.75</w:t>
              </w:r>
            </w:ins>
          </w:p>
        </w:tc>
        <w:tc>
          <w:tcPr>
            <w:tcW w:w="831" w:type="dxa"/>
            <w:tcBorders>
              <w:top w:val="single" w:sz="4" w:space="0" w:color="auto"/>
              <w:left w:val="single" w:sz="4" w:space="0" w:color="auto"/>
              <w:bottom w:val="single" w:sz="4" w:space="0" w:color="auto"/>
              <w:right w:val="single" w:sz="4" w:space="0" w:color="auto"/>
            </w:tcBorders>
          </w:tcPr>
          <w:p w14:paraId="06D7E915" w14:textId="77777777" w:rsidR="004E1584" w:rsidRPr="00020619" w:rsidRDefault="004E1584" w:rsidP="00BB34DD">
            <w:pPr>
              <w:pStyle w:val="TAC"/>
              <w:rPr>
                <w:ins w:id="75001" w:author="BigCREditor-RAN4#104-bis" w:date="2022-10-21T16:15:00Z"/>
              </w:rPr>
            </w:pPr>
            <w:ins w:id="75002" w:author="BigCREditor-RAN4#104-bis" w:date="2022-10-21T16:15:00Z">
              <w:r w:rsidRPr="00020619">
                <w:rPr>
                  <w:lang w:eastAsia="zh-CN"/>
                </w:rPr>
                <w:t>-14.75</w:t>
              </w:r>
            </w:ins>
          </w:p>
        </w:tc>
        <w:tc>
          <w:tcPr>
            <w:tcW w:w="831" w:type="dxa"/>
            <w:tcBorders>
              <w:top w:val="single" w:sz="4" w:space="0" w:color="auto"/>
              <w:left w:val="single" w:sz="4" w:space="0" w:color="auto"/>
              <w:bottom w:val="single" w:sz="4" w:space="0" w:color="auto"/>
              <w:right w:val="single" w:sz="4" w:space="0" w:color="auto"/>
            </w:tcBorders>
          </w:tcPr>
          <w:p w14:paraId="24157E1B" w14:textId="77777777" w:rsidR="004E1584" w:rsidRPr="00020619" w:rsidRDefault="004E1584" w:rsidP="00BB34DD">
            <w:pPr>
              <w:pStyle w:val="TAC"/>
              <w:rPr>
                <w:ins w:id="75003" w:author="BigCREditor-RAN4#104-bis" w:date="2022-10-21T16:15:00Z"/>
                <w:szCs w:val="18"/>
              </w:rPr>
            </w:pPr>
            <w:ins w:id="75004" w:author="BigCREditor-RAN4#104-bis" w:date="2022-10-21T16:15:00Z">
              <w:r w:rsidRPr="00020619">
                <w:t>-15.56</w:t>
              </w:r>
            </w:ins>
          </w:p>
        </w:tc>
        <w:tc>
          <w:tcPr>
            <w:tcW w:w="832" w:type="dxa"/>
            <w:tcBorders>
              <w:top w:val="single" w:sz="4" w:space="0" w:color="auto"/>
              <w:left w:val="single" w:sz="4" w:space="0" w:color="auto"/>
              <w:bottom w:val="single" w:sz="4" w:space="0" w:color="auto"/>
              <w:right w:val="single" w:sz="4" w:space="0" w:color="auto"/>
            </w:tcBorders>
          </w:tcPr>
          <w:p w14:paraId="6793A37A" w14:textId="77777777" w:rsidR="004E1584" w:rsidRPr="00020619" w:rsidRDefault="004E1584" w:rsidP="00BB34DD">
            <w:pPr>
              <w:pStyle w:val="TAC"/>
              <w:rPr>
                <w:ins w:id="75005" w:author="BigCREditor-RAN4#104-bis" w:date="2022-10-21T16:15:00Z"/>
                <w:szCs w:val="18"/>
              </w:rPr>
            </w:pPr>
            <w:ins w:id="75006" w:author="BigCREditor-RAN4#104-bis" w:date="2022-10-21T16:15:00Z">
              <w:r w:rsidRPr="00020619">
                <w:t>-15.56</w:t>
              </w:r>
            </w:ins>
          </w:p>
        </w:tc>
      </w:tr>
      <w:tr w:rsidR="004E1584" w:rsidRPr="00020619" w14:paraId="11E5EFDD" w14:textId="77777777" w:rsidTr="00BB34DD">
        <w:trPr>
          <w:trHeight w:val="187"/>
          <w:jc w:val="center"/>
          <w:ins w:id="75007" w:author="BigCREditor-RAN4#104-bis" w:date="2022-10-21T16:15:00Z"/>
        </w:trPr>
        <w:tc>
          <w:tcPr>
            <w:tcW w:w="3628" w:type="dxa"/>
            <w:tcBorders>
              <w:top w:val="single" w:sz="4" w:space="0" w:color="auto"/>
              <w:left w:val="single" w:sz="4" w:space="0" w:color="auto"/>
              <w:bottom w:val="single" w:sz="4" w:space="0" w:color="auto"/>
              <w:right w:val="single" w:sz="4" w:space="0" w:color="auto"/>
            </w:tcBorders>
          </w:tcPr>
          <w:p w14:paraId="095ECA22" w14:textId="77777777" w:rsidR="004E1584" w:rsidRPr="00020619" w:rsidRDefault="004E1584" w:rsidP="00BB34DD">
            <w:pPr>
              <w:pStyle w:val="TAL"/>
              <w:rPr>
                <w:ins w:id="75008" w:author="BigCREditor-RAN4#104-bis" w:date="2022-10-21T16:15:00Z"/>
                <w:szCs w:val="18"/>
              </w:rPr>
            </w:pPr>
            <w:ins w:id="75009" w:author="BigCREditor-RAN4#104-bis" w:date="2022-10-21T16:15:00Z">
              <w:r w:rsidRPr="00020619">
                <w:rPr>
                  <w:rFonts w:eastAsia="Calibri"/>
                  <w:position w:val="-12"/>
                  <w:szCs w:val="22"/>
                </w:rPr>
                <w:object w:dxaOrig="615" w:dyaOrig="390" w14:anchorId="7D917183">
                  <v:shape id="_x0000_i1296" type="#_x0000_t75" style="width:29.6pt;height:15.45pt" o:ole="" fillcolor="window">
                    <v:imagedata r:id="rId18" o:title=""/>
                  </v:shape>
                  <o:OLEObject Type="Embed" ProgID="Equation.3" ShapeID="_x0000_i1296" DrawAspect="Content" ObjectID="_1731331677" r:id="rId405"/>
                </w:object>
              </w:r>
            </w:ins>
          </w:p>
        </w:tc>
        <w:tc>
          <w:tcPr>
            <w:tcW w:w="1271" w:type="dxa"/>
            <w:tcBorders>
              <w:top w:val="single" w:sz="4" w:space="0" w:color="auto"/>
              <w:left w:val="single" w:sz="4" w:space="0" w:color="auto"/>
              <w:bottom w:val="single" w:sz="4" w:space="0" w:color="auto"/>
              <w:right w:val="single" w:sz="4" w:space="0" w:color="auto"/>
            </w:tcBorders>
          </w:tcPr>
          <w:p w14:paraId="147D1FBE" w14:textId="77777777" w:rsidR="004E1584" w:rsidRPr="00020619" w:rsidRDefault="004E1584" w:rsidP="00BB34DD">
            <w:pPr>
              <w:pStyle w:val="TAC"/>
              <w:rPr>
                <w:ins w:id="75010" w:author="BigCREditor-RAN4#104-bis" w:date="2022-10-21T16:15:00Z"/>
              </w:rPr>
            </w:pPr>
            <w:ins w:id="75011" w:author="BigCREditor-RAN4#104-bis" w:date="2022-10-21T16:15:00Z">
              <w:r w:rsidRPr="00020619">
                <w:t>dB</w:t>
              </w:r>
            </w:ins>
          </w:p>
        </w:tc>
        <w:tc>
          <w:tcPr>
            <w:tcW w:w="830" w:type="dxa"/>
            <w:tcBorders>
              <w:top w:val="single" w:sz="4" w:space="0" w:color="auto"/>
              <w:left w:val="single" w:sz="4" w:space="0" w:color="auto"/>
              <w:bottom w:val="single" w:sz="4" w:space="0" w:color="auto"/>
              <w:right w:val="single" w:sz="4" w:space="0" w:color="auto"/>
            </w:tcBorders>
          </w:tcPr>
          <w:p w14:paraId="1F378801" w14:textId="77777777" w:rsidR="004E1584" w:rsidRPr="00020619" w:rsidRDefault="004E1584" w:rsidP="00BB34DD">
            <w:pPr>
              <w:pStyle w:val="TAC"/>
              <w:rPr>
                <w:ins w:id="75012" w:author="BigCREditor-RAN4#104-bis" w:date="2022-10-21T16:15:00Z"/>
              </w:rPr>
            </w:pPr>
            <w:ins w:id="75013" w:author="BigCREditor-RAN4#104-bis" w:date="2022-10-21T16:15:00Z">
              <w:r w:rsidRPr="00020619">
                <w:rPr>
                  <w:lang w:eastAsia="zh-CN"/>
                </w:rPr>
                <w:t>-1.75</w:t>
              </w:r>
            </w:ins>
          </w:p>
        </w:tc>
        <w:tc>
          <w:tcPr>
            <w:tcW w:w="831" w:type="dxa"/>
            <w:tcBorders>
              <w:top w:val="single" w:sz="4" w:space="0" w:color="auto"/>
              <w:left w:val="single" w:sz="4" w:space="0" w:color="auto"/>
              <w:bottom w:val="single" w:sz="4" w:space="0" w:color="auto"/>
              <w:right w:val="single" w:sz="4" w:space="0" w:color="auto"/>
            </w:tcBorders>
          </w:tcPr>
          <w:p w14:paraId="306948E2" w14:textId="77777777" w:rsidR="004E1584" w:rsidRPr="00020619" w:rsidRDefault="004E1584" w:rsidP="00BB34DD">
            <w:pPr>
              <w:pStyle w:val="TAC"/>
              <w:rPr>
                <w:ins w:id="75014" w:author="BigCREditor-RAN4#104-bis" w:date="2022-10-21T16:15:00Z"/>
              </w:rPr>
            </w:pPr>
            <w:ins w:id="75015" w:author="BigCREditor-RAN4#104-bis" w:date="2022-10-21T16:15:00Z">
              <w:r w:rsidRPr="00020619">
                <w:rPr>
                  <w:lang w:eastAsia="zh-CN"/>
                </w:rPr>
                <w:t>-1.75</w:t>
              </w:r>
            </w:ins>
          </w:p>
        </w:tc>
        <w:tc>
          <w:tcPr>
            <w:tcW w:w="831" w:type="dxa"/>
            <w:tcBorders>
              <w:top w:val="single" w:sz="4" w:space="0" w:color="auto"/>
              <w:left w:val="single" w:sz="4" w:space="0" w:color="auto"/>
              <w:bottom w:val="single" w:sz="4" w:space="0" w:color="auto"/>
              <w:right w:val="single" w:sz="4" w:space="0" w:color="auto"/>
            </w:tcBorders>
          </w:tcPr>
          <w:p w14:paraId="521DDA9F" w14:textId="77777777" w:rsidR="004E1584" w:rsidRPr="00020619" w:rsidRDefault="004E1584" w:rsidP="00BB34DD">
            <w:pPr>
              <w:pStyle w:val="TAC"/>
              <w:rPr>
                <w:ins w:id="75016" w:author="BigCREditor-RAN4#104-bis" w:date="2022-10-21T16:15:00Z"/>
                <w:szCs w:val="18"/>
              </w:rPr>
            </w:pPr>
            <w:ins w:id="75017" w:author="BigCREditor-RAN4#104-bis" w:date="2022-10-21T16:15:00Z">
              <w:r w:rsidRPr="00020619">
                <w:rPr>
                  <w:szCs w:val="22"/>
                  <w:lang w:eastAsia="zh-CN"/>
                </w:rPr>
                <w:t>-3</w:t>
              </w:r>
            </w:ins>
          </w:p>
        </w:tc>
        <w:tc>
          <w:tcPr>
            <w:tcW w:w="832" w:type="dxa"/>
            <w:tcBorders>
              <w:top w:val="single" w:sz="4" w:space="0" w:color="auto"/>
              <w:left w:val="single" w:sz="4" w:space="0" w:color="auto"/>
              <w:bottom w:val="single" w:sz="4" w:space="0" w:color="auto"/>
              <w:right w:val="single" w:sz="4" w:space="0" w:color="auto"/>
            </w:tcBorders>
          </w:tcPr>
          <w:p w14:paraId="5E58DB67" w14:textId="77777777" w:rsidR="004E1584" w:rsidRPr="00020619" w:rsidRDefault="004E1584" w:rsidP="00BB34DD">
            <w:pPr>
              <w:pStyle w:val="TAC"/>
              <w:rPr>
                <w:ins w:id="75018" w:author="BigCREditor-RAN4#104-bis" w:date="2022-10-21T16:15:00Z"/>
                <w:szCs w:val="18"/>
              </w:rPr>
            </w:pPr>
            <w:ins w:id="75019" w:author="BigCREditor-RAN4#104-bis" w:date="2022-10-21T16:15:00Z">
              <w:r w:rsidRPr="00020619">
                <w:rPr>
                  <w:lang w:eastAsia="zh-CN"/>
                </w:rPr>
                <w:t>-3</w:t>
              </w:r>
            </w:ins>
          </w:p>
        </w:tc>
      </w:tr>
      <w:tr w:rsidR="004E1584" w:rsidRPr="00020619" w14:paraId="4ED10F99" w14:textId="77777777" w:rsidTr="00BB34DD">
        <w:trPr>
          <w:trHeight w:val="187"/>
          <w:jc w:val="center"/>
          <w:ins w:id="75020" w:author="BigCREditor-RAN4#104-bis" w:date="2022-10-21T16:15:00Z"/>
        </w:trPr>
        <w:tc>
          <w:tcPr>
            <w:tcW w:w="3628" w:type="dxa"/>
            <w:tcBorders>
              <w:top w:val="single" w:sz="4" w:space="0" w:color="auto"/>
              <w:left w:val="single" w:sz="4" w:space="0" w:color="auto"/>
              <w:bottom w:val="single" w:sz="4" w:space="0" w:color="auto"/>
              <w:right w:val="single" w:sz="4" w:space="0" w:color="auto"/>
            </w:tcBorders>
          </w:tcPr>
          <w:p w14:paraId="3D2FA4E9" w14:textId="77777777" w:rsidR="004E1584" w:rsidRPr="00020619" w:rsidRDefault="004E1584" w:rsidP="00BB34DD">
            <w:pPr>
              <w:pStyle w:val="TAL"/>
              <w:rPr>
                <w:ins w:id="75021" w:author="BigCREditor-RAN4#104-bis" w:date="2022-10-21T16:15:00Z"/>
                <w:vertAlign w:val="superscript"/>
              </w:rPr>
            </w:pPr>
            <w:ins w:id="75022" w:author="BigCREditor-RAN4#104-bis" w:date="2022-10-21T16:15:00Z">
              <w:r w:rsidRPr="00020619">
                <w:t>Io</w:t>
              </w:r>
              <w:r w:rsidRPr="00020619">
                <w:rPr>
                  <w:vertAlign w:val="superscript"/>
                </w:rPr>
                <w:t>Note2</w:t>
              </w:r>
            </w:ins>
          </w:p>
        </w:tc>
        <w:tc>
          <w:tcPr>
            <w:tcW w:w="1271" w:type="dxa"/>
            <w:tcBorders>
              <w:top w:val="single" w:sz="4" w:space="0" w:color="auto"/>
              <w:left w:val="single" w:sz="4" w:space="0" w:color="auto"/>
              <w:bottom w:val="single" w:sz="4" w:space="0" w:color="auto"/>
              <w:right w:val="single" w:sz="4" w:space="0" w:color="auto"/>
            </w:tcBorders>
          </w:tcPr>
          <w:p w14:paraId="67D65E40" w14:textId="77777777" w:rsidR="004E1584" w:rsidRPr="00020619" w:rsidRDefault="004E1584" w:rsidP="00BB34DD">
            <w:pPr>
              <w:pStyle w:val="TAC"/>
              <w:rPr>
                <w:ins w:id="75023" w:author="BigCREditor-RAN4#104-bis" w:date="2022-10-21T16:15:00Z"/>
              </w:rPr>
            </w:pPr>
            <w:ins w:id="75024" w:author="BigCREditor-RAN4#104-bis" w:date="2022-10-21T16:15:00Z">
              <w:r w:rsidRPr="00020619">
                <w:t>dBm/95.04 MHz</w:t>
              </w:r>
              <w:r w:rsidRPr="00020619">
                <w:rPr>
                  <w:vertAlign w:val="superscript"/>
                </w:rPr>
                <w:t xml:space="preserve"> Note4</w:t>
              </w:r>
            </w:ins>
          </w:p>
        </w:tc>
        <w:tc>
          <w:tcPr>
            <w:tcW w:w="830" w:type="dxa"/>
            <w:tcBorders>
              <w:top w:val="single" w:sz="4" w:space="0" w:color="auto"/>
              <w:left w:val="single" w:sz="4" w:space="0" w:color="auto"/>
              <w:bottom w:val="single" w:sz="4" w:space="0" w:color="auto"/>
              <w:right w:val="single" w:sz="4" w:space="0" w:color="auto"/>
            </w:tcBorders>
          </w:tcPr>
          <w:p w14:paraId="25EAB4C3" w14:textId="77777777" w:rsidR="004E1584" w:rsidRPr="00020619" w:rsidRDefault="004E1584" w:rsidP="00BB34DD">
            <w:pPr>
              <w:pStyle w:val="TAC"/>
              <w:rPr>
                <w:ins w:id="75025" w:author="BigCREditor-RAN4#104-bis" w:date="2022-10-21T16:15:00Z"/>
              </w:rPr>
            </w:pPr>
            <w:ins w:id="75026" w:author="BigCREditor-RAN4#104-bis" w:date="2022-10-21T16:15:00Z">
              <w:r w:rsidRPr="00020619">
                <w:rPr>
                  <w:lang w:eastAsia="zh-CN"/>
                </w:rPr>
                <w:t>-53.8</w:t>
              </w:r>
            </w:ins>
          </w:p>
        </w:tc>
        <w:tc>
          <w:tcPr>
            <w:tcW w:w="831" w:type="dxa"/>
            <w:tcBorders>
              <w:top w:val="single" w:sz="4" w:space="0" w:color="auto"/>
              <w:left w:val="single" w:sz="4" w:space="0" w:color="auto"/>
              <w:bottom w:val="single" w:sz="4" w:space="0" w:color="auto"/>
              <w:right w:val="single" w:sz="4" w:space="0" w:color="auto"/>
            </w:tcBorders>
          </w:tcPr>
          <w:p w14:paraId="38256BD1" w14:textId="77777777" w:rsidR="004E1584" w:rsidRPr="00020619" w:rsidRDefault="004E1584" w:rsidP="00BB34DD">
            <w:pPr>
              <w:pStyle w:val="TAC"/>
              <w:rPr>
                <w:ins w:id="75027" w:author="BigCREditor-RAN4#104-bis" w:date="2022-10-21T16:15:00Z"/>
              </w:rPr>
            </w:pPr>
            <w:ins w:id="75028" w:author="BigCREditor-RAN4#104-bis" w:date="2022-10-21T16:15:00Z">
              <w:r w:rsidRPr="00020619">
                <w:rPr>
                  <w:lang w:eastAsia="zh-CN"/>
                </w:rPr>
                <w:t>-53.8</w:t>
              </w:r>
            </w:ins>
          </w:p>
        </w:tc>
        <w:tc>
          <w:tcPr>
            <w:tcW w:w="831" w:type="dxa"/>
            <w:tcBorders>
              <w:top w:val="single" w:sz="4" w:space="0" w:color="auto"/>
              <w:left w:val="single" w:sz="4" w:space="0" w:color="auto"/>
              <w:bottom w:val="single" w:sz="4" w:space="0" w:color="auto"/>
              <w:right w:val="single" w:sz="4" w:space="0" w:color="auto"/>
            </w:tcBorders>
          </w:tcPr>
          <w:p w14:paraId="0EA5F5A3" w14:textId="77777777" w:rsidR="004E1584" w:rsidRPr="00020619" w:rsidRDefault="004E1584" w:rsidP="00BB34DD">
            <w:pPr>
              <w:pStyle w:val="TAC"/>
              <w:rPr>
                <w:ins w:id="75029" w:author="BigCREditor-RAN4#104-bis" w:date="2022-10-21T16:15:00Z"/>
                <w:szCs w:val="18"/>
              </w:rPr>
            </w:pPr>
            <w:ins w:id="75030" w:author="BigCREditor-RAN4#104-bis" w:date="2022-10-21T16:15:00Z">
              <w:r w:rsidRPr="00020619">
                <w:rPr>
                  <w:lang w:eastAsia="zh-CN"/>
                </w:rPr>
                <w:t>-54.25</w:t>
              </w:r>
            </w:ins>
          </w:p>
        </w:tc>
        <w:tc>
          <w:tcPr>
            <w:tcW w:w="832" w:type="dxa"/>
            <w:tcBorders>
              <w:top w:val="single" w:sz="4" w:space="0" w:color="auto"/>
              <w:left w:val="single" w:sz="4" w:space="0" w:color="auto"/>
              <w:bottom w:val="single" w:sz="4" w:space="0" w:color="auto"/>
              <w:right w:val="single" w:sz="4" w:space="0" w:color="auto"/>
            </w:tcBorders>
          </w:tcPr>
          <w:p w14:paraId="0FCD3759" w14:textId="77777777" w:rsidR="004E1584" w:rsidRPr="00020619" w:rsidRDefault="004E1584" w:rsidP="00BB34DD">
            <w:pPr>
              <w:pStyle w:val="TAC"/>
              <w:rPr>
                <w:ins w:id="75031" w:author="BigCREditor-RAN4#104-bis" w:date="2022-10-21T16:15:00Z"/>
                <w:szCs w:val="18"/>
              </w:rPr>
            </w:pPr>
            <w:ins w:id="75032" w:author="BigCREditor-RAN4#104-bis" w:date="2022-10-21T16:15:00Z">
              <w:r w:rsidRPr="00020619">
                <w:rPr>
                  <w:lang w:eastAsia="zh-CN"/>
                </w:rPr>
                <w:t>-54.25</w:t>
              </w:r>
            </w:ins>
          </w:p>
        </w:tc>
      </w:tr>
      <w:tr w:rsidR="004E1584" w:rsidRPr="00020619" w14:paraId="57D09A35" w14:textId="77777777" w:rsidTr="00BB34DD">
        <w:trPr>
          <w:jc w:val="center"/>
          <w:ins w:id="75033" w:author="BigCREditor-RAN4#104-bis" w:date="2022-10-21T16:15:00Z"/>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5503840" w14:textId="77777777" w:rsidR="004E1584" w:rsidRPr="00020619" w:rsidRDefault="004E1584" w:rsidP="00BB34DD">
            <w:pPr>
              <w:pStyle w:val="TAN"/>
              <w:rPr>
                <w:ins w:id="75034" w:author="BigCREditor-RAN4#104-bis" w:date="2022-10-21T16:15:00Z"/>
              </w:rPr>
            </w:pPr>
            <w:ins w:id="75035" w:author="BigCREditor-RAN4#104-bis" w:date="2022-10-21T16:15:00Z">
              <w:r w:rsidRPr="00020619">
                <w:t>Note 1:</w:t>
              </w:r>
              <w:r w:rsidRPr="00020619">
                <w:tab/>
                <w:t xml:space="preserve">Interference from other cells and noise sources not specified in the test is assumed to be constant over subcarriers and time and shall be modelled as AWGN of appropriate power for </w:t>
              </w:r>
            </w:ins>
            <w:ins w:id="75036" w:author="BigCREditor-RAN4#104-bis" w:date="2022-10-21T16:15:00Z">
              <w:r w:rsidRPr="00020619">
                <w:rPr>
                  <w:rFonts w:eastAsia="Calibri" w:cs="v4.2.0"/>
                  <w:position w:val="-12"/>
                  <w:szCs w:val="22"/>
                </w:rPr>
                <w:object w:dxaOrig="405" w:dyaOrig="345" w14:anchorId="4FBCA31A">
                  <v:shape id="_x0000_i1297" type="#_x0000_t75" style="width:20.3pt;height:15.45pt" o:ole="" fillcolor="window">
                    <v:imagedata r:id="rId15" o:title=""/>
                  </v:shape>
                  <o:OLEObject Type="Embed" ProgID="Equation.3" ShapeID="_x0000_i1297" DrawAspect="Content" ObjectID="_1731331678" r:id="rId406"/>
                </w:object>
              </w:r>
            </w:ins>
            <w:ins w:id="75037" w:author="BigCREditor-RAN4#104-bis" w:date="2022-10-21T16:15:00Z">
              <w:r w:rsidRPr="00020619">
                <w:t xml:space="preserve"> to be fulfilled.</w:t>
              </w:r>
            </w:ins>
          </w:p>
          <w:p w14:paraId="318AB6A8" w14:textId="77777777" w:rsidR="004E1584" w:rsidRPr="00020619" w:rsidRDefault="004E1584" w:rsidP="00BB34DD">
            <w:pPr>
              <w:pStyle w:val="TAN"/>
              <w:rPr>
                <w:ins w:id="75038" w:author="BigCREditor-RAN4#104-bis" w:date="2022-10-21T16:15:00Z"/>
              </w:rPr>
            </w:pPr>
            <w:ins w:id="75039" w:author="BigCREditor-RAN4#104-bis" w:date="2022-10-21T16:15:00Z">
              <w:r w:rsidRPr="00020619">
                <w:t>Note 2:</w:t>
              </w:r>
              <w:r w:rsidRPr="00020619">
                <w:tab/>
                <w:t xml:space="preserve">SS-RSRQ, </w:t>
              </w:r>
              <w:r w:rsidRPr="00020619">
                <w:rPr>
                  <w:lang w:eastAsia="zh-CN"/>
                </w:rPr>
                <w:t>SSB_RP</w:t>
              </w:r>
              <w:r w:rsidRPr="00020619">
                <w:t>, and Io levels have been derived from other parameters for information purposes. They are not settable parameters themselves.</w:t>
              </w:r>
            </w:ins>
          </w:p>
          <w:p w14:paraId="318E28D8" w14:textId="77777777" w:rsidR="004E1584" w:rsidRPr="00020619" w:rsidRDefault="004E1584" w:rsidP="00BB34DD">
            <w:pPr>
              <w:pStyle w:val="TAN"/>
              <w:rPr>
                <w:ins w:id="75040" w:author="BigCREditor-RAN4#104-bis" w:date="2022-10-21T16:15:00Z"/>
              </w:rPr>
            </w:pPr>
            <w:ins w:id="75041" w:author="BigCREditor-RAN4#104-bis" w:date="2022-10-21T16:15:00Z">
              <w:r w:rsidRPr="00020619">
                <w:t>Note 3:</w:t>
              </w:r>
              <w:r w:rsidRPr="00020619">
                <w:tab/>
                <w:t>SS-RSRQ and SS-RSRP minimum requirements are specified assuming independent interference and noise at each receiver antenna port.</w:t>
              </w:r>
            </w:ins>
          </w:p>
          <w:p w14:paraId="35C1A9D5" w14:textId="77777777" w:rsidR="004E1584" w:rsidRPr="00020619" w:rsidRDefault="004E1584" w:rsidP="00BB34DD">
            <w:pPr>
              <w:pStyle w:val="TAN"/>
              <w:rPr>
                <w:ins w:id="75042" w:author="BigCREditor-RAN4#104-bis" w:date="2022-10-21T16:15:00Z"/>
              </w:rPr>
            </w:pPr>
            <w:ins w:id="75043" w:author="BigCREditor-RAN4#104-bis" w:date="2022-10-21T16:15:00Z">
              <w:r w:rsidRPr="00020619">
                <w:t xml:space="preserve">Note 4: </w:t>
              </w:r>
              <w:r w:rsidRPr="00020619">
                <w:tab/>
                <w:t>Equivalent power received by an antenna with 0dBi gain at the centre of the quiet zone</w:t>
              </w:r>
            </w:ins>
          </w:p>
          <w:p w14:paraId="619D0F2B" w14:textId="77777777" w:rsidR="004E1584" w:rsidRPr="00020619" w:rsidRDefault="004E1584" w:rsidP="00BB34DD">
            <w:pPr>
              <w:pStyle w:val="TAN"/>
              <w:rPr>
                <w:ins w:id="75044" w:author="BigCREditor-RAN4#104-bis" w:date="2022-10-21T16:15:00Z"/>
              </w:rPr>
            </w:pPr>
            <w:ins w:id="75045" w:author="BigCREditor-RAN4#104-bis" w:date="2022-10-21T16:15:00Z">
              <w:r w:rsidRPr="00020619">
                <w:t>Note 5:</w:t>
              </w:r>
              <w:r w:rsidRPr="00020619">
                <w:tab/>
                <w:t>As observed with 0dBi gain antenna at the centre of the quiet zone</w:t>
              </w:r>
            </w:ins>
          </w:p>
          <w:p w14:paraId="615BC6B3" w14:textId="77777777" w:rsidR="004E1584" w:rsidRPr="00020619" w:rsidRDefault="004E1584" w:rsidP="00BB34DD">
            <w:pPr>
              <w:pStyle w:val="TAN"/>
              <w:rPr>
                <w:ins w:id="75046" w:author="BigCREditor-RAN4#104-bis" w:date="2022-10-21T16:15:00Z"/>
                <w:lang w:eastAsia="zh-CN"/>
              </w:rPr>
            </w:pPr>
            <w:ins w:id="75047" w:author="BigCREditor-RAN4#104-bis" w:date="2022-10-21T16:15:00Z">
              <w:r w:rsidRPr="00020619">
                <w:t>Note 6:</w:t>
              </w:r>
              <w:r w:rsidRPr="00020619">
                <w:tab/>
                <w:t>Void</w:t>
              </w:r>
            </w:ins>
          </w:p>
          <w:p w14:paraId="18E2B851" w14:textId="77777777" w:rsidR="004E1584" w:rsidRPr="00020619" w:rsidRDefault="004E1584" w:rsidP="00BB34DD">
            <w:pPr>
              <w:pStyle w:val="TAN"/>
              <w:rPr>
                <w:ins w:id="75048" w:author="BigCREditor-RAN4#104-bis" w:date="2022-10-21T16:15:00Z"/>
                <w:lang w:eastAsia="zh-CN"/>
              </w:rPr>
            </w:pPr>
            <w:ins w:id="75049" w:author="BigCREditor-RAN4#104-bis" w:date="2022-10-21T16:15:00Z">
              <w:r w:rsidRPr="00020619">
                <w:t xml:space="preserve">Note 7: </w:t>
              </w:r>
              <w:r w:rsidRPr="00020619">
                <w:tab/>
                <w:t>Void</w:t>
              </w:r>
            </w:ins>
          </w:p>
          <w:p w14:paraId="4CC5B57F" w14:textId="77777777" w:rsidR="004E1584" w:rsidRPr="00020619" w:rsidRDefault="004E1584" w:rsidP="00BB34DD">
            <w:pPr>
              <w:pStyle w:val="TAN"/>
              <w:rPr>
                <w:ins w:id="75050" w:author="BigCREditor-RAN4#104-bis" w:date="2022-10-21T16:15:00Z"/>
              </w:rPr>
            </w:pPr>
            <w:ins w:id="75051" w:author="BigCREditor-RAN4#104-bis" w:date="2022-10-21T16:15:00Z">
              <w:r w:rsidRPr="00020619">
                <w:t>Note 8:</w:t>
              </w:r>
              <w:r w:rsidRPr="00020619">
                <w:tab/>
                <w:t>Information about types of UE beam is given in B.2.1.3, and does not limit UE implementation or test system implementation</w:t>
              </w:r>
            </w:ins>
          </w:p>
        </w:tc>
      </w:tr>
    </w:tbl>
    <w:p w14:paraId="78B8D19F" w14:textId="77777777" w:rsidR="004E1584" w:rsidRPr="00020619" w:rsidRDefault="004E1584" w:rsidP="004E1584">
      <w:pPr>
        <w:rPr>
          <w:ins w:id="75052" w:author="BigCREditor-RAN4#104-bis" w:date="2022-10-21T16:15:00Z"/>
          <w:rFonts w:ascii="Arial" w:hAnsi="Arial"/>
          <w:b/>
        </w:rPr>
      </w:pPr>
    </w:p>
    <w:p w14:paraId="654EAFF4" w14:textId="77777777" w:rsidR="004E1584" w:rsidRPr="00020619" w:rsidRDefault="004E1584" w:rsidP="004E1584">
      <w:pPr>
        <w:pStyle w:val="Heading5"/>
        <w:rPr>
          <w:ins w:id="75053" w:author="BigCREditor-RAN4#104-bis" w:date="2022-10-21T16:15:00Z"/>
        </w:rPr>
      </w:pPr>
      <w:ins w:id="75054" w:author="BigCREditor-RAN4#104-bis" w:date="2022-10-21T16:15:00Z">
        <w:r w:rsidRPr="00020619">
          <w:t>A.X.7.1. X.1.3</w:t>
        </w:r>
        <w:r w:rsidRPr="00020619">
          <w:tab/>
          <w:t>Test Requirements</w:t>
        </w:r>
      </w:ins>
    </w:p>
    <w:p w14:paraId="16C112C3" w14:textId="77777777" w:rsidR="004E1584" w:rsidRPr="00020619" w:rsidRDefault="004E1584" w:rsidP="004E1584">
      <w:pPr>
        <w:rPr>
          <w:ins w:id="75055" w:author="BigCREditor-RAN4#104-bis" w:date="2022-10-21T16:15:00Z"/>
          <w:rFonts w:eastAsiaTheme="minorEastAsia"/>
        </w:rPr>
      </w:pPr>
      <w:ins w:id="75056" w:author="BigCREditor-RAN4#104-bis" w:date="2022-10-21T16:15:00Z">
        <w:r w:rsidRPr="00020619">
          <w:t>The SS-RSRQ absolute measurement accuracy in test 1 shall be within the range Nominal SS-RSRQ+2.5dB to Nominal SS-RSRQ -2.5dB and the SS-RSRQ measurement accuracy in test 2 shall be within the range Nominal SS-RSRQ +3.5dB to Nominal SS-RSRQ -3.5dB according to the requirements in clause 10.1A.10.1.1.</w:t>
        </w:r>
        <w:r w:rsidRPr="00020619">
          <w:rPr>
            <w:rFonts w:eastAsiaTheme="minorEastAsia"/>
          </w:rPr>
          <w:t xml:space="preserve"> </w:t>
        </w:r>
      </w:ins>
    </w:p>
    <w:p w14:paraId="07F984A1" w14:textId="77777777" w:rsidR="004E1584" w:rsidRPr="00020619" w:rsidRDefault="004E1584" w:rsidP="004E1584">
      <w:pPr>
        <w:rPr>
          <w:ins w:id="75057" w:author="BigCREditor-RAN4#104-bis" w:date="2022-10-21T16:15:00Z"/>
          <w:lang w:eastAsia="zh-CN"/>
        </w:rPr>
      </w:pPr>
      <w:ins w:id="75058" w:author="BigCREditor-RAN4#104-bis" w:date="2022-10-21T16:15:00Z">
        <w:r w:rsidRPr="00020619">
          <w:t>The SS-RSRQ relative measurement accuracy shall fulfil the requirements in clause 10.1A.10.1.2.</w:t>
        </w:r>
      </w:ins>
    </w:p>
    <w:p w14:paraId="157B63B9" w14:textId="77777777" w:rsidR="00A86176" w:rsidRPr="00020619" w:rsidRDefault="00A86176" w:rsidP="00A86176"/>
    <w:p w14:paraId="55067989" w14:textId="39AD5D64" w:rsidR="006D71BF" w:rsidRPr="00020619" w:rsidRDefault="006D71BF" w:rsidP="006D71BF">
      <w:pPr>
        <w:pStyle w:val="Heading4"/>
        <w:rPr>
          <w:snapToGrid w:val="0"/>
        </w:rPr>
      </w:pPr>
      <w:r w:rsidRPr="00020619">
        <w:rPr>
          <w:snapToGrid w:val="0"/>
        </w:rPr>
        <w:t>A.17.7.2.3</w:t>
      </w:r>
      <w:r w:rsidRPr="00020619">
        <w:rPr>
          <w:snapToGrid w:val="0"/>
        </w:rPr>
        <w:tab/>
        <w:t>SA Inter-frequency measurement accuracy with FR2 serving cell and FR2 TDD target cell</w:t>
      </w:r>
    </w:p>
    <w:p w14:paraId="4AE48D1C" w14:textId="77777777" w:rsidR="00A86176" w:rsidRPr="00020619" w:rsidRDefault="00A86176" w:rsidP="00A86176"/>
    <w:p w14:paraId="7471599A" w14:textId="77777777" w:rsidR="006D71BF" w:rsidRPr="00020619" w:rsidRDefault="006D71BF" w:rsidP="006D71BF">
      <w:pPr>
        <w:pStyle w:val="Heading3"/>
        <w:rPr>
          <w:snapToGrid w:val="0"/>
        </w:rPr>
      </w:pPr>
      <w:r w:rsidRPr="00020619">
        <w:t>A.17.7.3</w:t>
      </w:r>
      <w:r w:rsidRPr="00020619">
        <w:tab/>
        <w:t>L1-RSRP measurement for beam reporting</w:t>
      </w:r>
    </w:p>
    <w:p w14:paraId="3B876B2C" w14:textId="3D064576" w:rsidR="006D71BF" w:rsidRPr="00020619" w:rsidRDefault="006D71BF" w:rsidP="006D71BF">
      <w:pPr>
        <w:pStyle w:val="Heading4"/>
        <w:rPr>
          <w:snapToGrid w:val="0"/>
        </w:rPr>
      </w:pPr>
      <w:r w:rsidRPr="00020619">
        <w:rPr>
          <w:snapToGrid w:val="0"/>
        </w:rPr>
        <w:t>A.17.7.3.1</w:t>
      </w:r>
      <w:r w:rsidRPr="00020619">
        <w:rPr>
          <w:snapToGrid w:val="0"/>
        </w:rPr>
        <w:tab/>
        <w:t>SSB based L1-RSRP measurement</w:t>
      </w:r>
    </w:p>
    <w:p w14:paraId="40E44F51" w14:textId="77777777" w:rsidR="000978A5" w:rsidRPr="00020619" w:rsidRDefault="000978A5" w:rsidP="000978A5">
      <w:pPr>
        <w:pStyle w:val="Heading5"/>
        <w:rPr>
          <w:ins w:id="75059" w:author="BigCREditor-RAN4#104-bis" w:date="2022-10-21T16:23:00Z"/>
        </w:rPr>
      </w:pPr>
      <w:bookmarkStart w:id="75060" w:name="_Toc535476809"/>
      <w:ins w:id="75061" w:author="BigCREditor-RAN4#104-bis" w:date="2022-10-21T16:23:00Z">
        <w:r w:rsidRPr="00020619">
          <w:t>A.17.7.3.1.1</w:t>
        </w:r>
        <w:r w:rsidRPr="00020619">
          <w:tab/>
          <w:t>Test Purpose and Environment</w:t>
        </w:r>
        <w:bookmarkEnd w:id="75060"/>
      </w:ins>
    </w:p>
    <w:p w14:paraId="11C3AE78" w14:textId="77777777" w:rsidR="000978A5" w:rsidRPr="00020619" w:rsidRDefault="000978A5" w:rsidP="000978A5">
      <w:pPr>
        <w:rPr>
          <w:ins w:id="75062" w:author="BigCREditor-RAN4#104-bis" w:date="2022-10-21T16:23:00Z"/>
        </w:rPr>
      </w:pPr>
      <w:ins w:id="75063" w:author="BigCREditor-RAN4#104-bis" w:date="2022-10-21T16:23:00Z">
        <w:r w:rsidRPr="00020619">
          <w:t>The purpose of this test is to verify that the L1-RSRP measurement accuracy is within the specified limits. This test will verify the requirements in clauses 9.5B.2 and clause [10.xx.xx.1] for L1-RSRP measurements based on SSB with the testing configurations for NR cells in Table A.7.7.4.1.1-1.</w:t>
        </w:r>
      </w:ins>
    </w:p>
    <w:p w14:paraId="1B08F57B" w14:textId="77777777" w:rsidR="000978A5" w:rsidRPr="00020619" w:rsidRDefault="000978A5" w:rsidP="000978A5">
      <w:pPr>
        <w:rPr>
          <w:ins w:id="75064" w:author="BigCREditor-RAN4#104-bis" w:date="2022-10-21T16:23:00Z"/>
          <w:rFonts w:eastAsia="Malgun Gothic"/>
        </w:rPr>
      </w:pPr>
      <w:ins w:id="75065" w:author="BigCREditor-RAN4#104-bis" w:date="2022-10-21T16:23:00Z">
        <w:r w:rsidRPr="00020619">
          <w:t xml:space="preserve">The </w:t>
        </w:r>
        <w:proofErr w:type="spellStart"/>
        <w:r w:rsidRPr="00020619">
          <w:t>AoA</w:t>
        </w:r>
        <w:proofErr w:type="spellEnd"/>
        <w:r w:rsidRPr="00020619">
          <w:t xml:space="preserve"> setup for this test is </w:t>
        </w:r>
        <w:r w:rsidRPr="00020619">
          <w:rPr>
            <w:snapToGrid w:val="0"/>
          </w:rPr>
          <w:t>Setup 1 as defined in clause A.3.15</w:t>
        </w:r>
        <w:r w:rsidRPr="00020619">
          <w:t>.</w:t>
        </w:r>
      </w:ins>
    </w:p>
    <w:p w14:paraId="41BE38E4" w14:textId="77777777" w:rsidR="000978A5" w:rsidRPr="00020619" w:rsidRDefault="000978A5" w:rsidP="000978A5">
      <w:pPr>
        <w:rPr>
          <w:ins w:id="75066" w:author="BigCREditor-RAN4#104-bis" w:date="2022-10-21T16:23:00Z"/>
        </w:rPr>
      </w:pPr>
    </w:p>
    <w:p w14:paraId="39994810" w14:textId="77777777" w:rsidR="000978A5" w:rsidRPr="00020619" w:rsidRDefault="000978A5" w:rsidP="000978A5">
      <w:pPr>
        <w:pStyle w:val="Heading5"/>
        <w:rPr>
          <w:ins w:id="75067" w:author="BigCREditor-RAN4#104-bis" w:date="2022-10-21T16:23:00Z"/>
        </w:rPr>
      </w:pPr>
      <w:bookmarkStart w:id="75068" w:name="_Toc535476810"/>
      <w:ins w:id="75069" w:author="BigCREditor-RAN4#104-bis" w:date="2022-10-21T16:23:00Z">
        <w:r w:rsidRPr="00020619">
          <w:lastRenderedPageBreak/>
          <w:t>A.17.7.3.1.2</w:t>
        </w:r>
        <w:r w:rsidRPr="00020619">
          <w:tab/>
          <w:t>Test parameters</w:t>
        </w:r>
        <w:bookmarkEnd w:id="75068"/>
      </w:ins>
    </w:p>
    <w:p w14:paraId="486E615B" w14:textId="77777777" w:rsidR="000978A5" w:rsidRPr="00020619" w:rsidRDefault="000978A5" w:rsidP="000978A5">
      <w:pPr>
        <w:rPr>
          <w:ins w:id="75070" w:author="BigCREditor-RAN4#104-bis" w:date="2022-10-21T16:23:00Z"/>
        </w:rPr>
      </w:pPr>
      <w:ins w:id="75071" w:author="BigCREditor-RAN4#104-bis" w:date="2022-10-21T16:23:00Z">
        <w:r w:rsidRPr="00020619">
          <w:t>Test parameters are the same as in clause A.7.7.4.1.2.</w:t>
        </w:r>
      </w:ins>
    </w:p>
    <w:p w14:paraId="4D99CE34" w14:textId="77777777" w:rsidR="000978A5" w:rsidRPr="00020619" w:rsidRDefault="000978A5" w:rsidP="000978A5">
      <w:pPr>
        <w:pStyle w:val="Heading5"/>
        <w:rPr>
          <w:ins w:id="75072" w:author="BigCREditor-RAN4#104-bis" w:date="2022-10-21T16:23:00Z"/>
        </w:rPr>
      </w:pPr>
      <w:bookmarkStart w:id="75073" w:name="_Toc535476811"/>
      <w:ins w:id="75074" w:author="BigCREditor-RAN4#104-bis" w:date="2022-10-21T16:23:00Z">
        <w:r w:rsidRPr="00020619">
          <w:t>A.17.7.3.1.3</w:t>
        </w:r>
        <w:r w:rsidRPr="00020619">
          <w:tab/>
          <w:t>Test Requirements</w:t>
        </w:r>
        <w:bookmarkEnd w:id="75073"/>
      </w:ins>
    </w:p>
    <w:p w14:paraId="20887B2E" w14:textId="77777777" w:rsidR="000978A5" w:rsidRPr="00020619" w:rsidRDefault="000978A5" w:rsidP="000978A5">
      <w:pPr>
        <w:rPr>
          <w:ins w:id="75075" w:author="BigCREditor-RAN4#104-bis" w:date="2022-10-21T16:23:00Z"/>
        </w:rPr>
      </w:pPr>
      <w:ins w:id="75076" w:author="BigCREditor-RAN4#104-bis" w:date="2022-10-21T16:23:00Z">
        <w:r w:rsidRPr="00020619">
          <w:t>After 320ms from the beginning of the test, the L1-RSRP measurement accuracy for SSB#0 and SSB#1 of Cell 2 shall fulfil the requirements in clauses [10.xx.xx.1]. The following requirements are to be verified:</w:t>
        </w:r>
      </w:ins>
    </w:p>
    <w:p w14:paraId="2EEA68D5" w14:textId="77777777" w:rsidR="000978A5" w:rsidRPr="00020619" w:rsidRDefault="000978A5" w:rsidP="000978A5">
      <w:pPr>
        <w:rPr>
          <w:ins w:id="75077" w:author="BigCREditor-RAN4#104-bis" w:date="2022-10-21T16:23:00Z"/>
        </w:rPr>
      </w:pPr>
      <w:ins w:id="75078" w:author="BigCREditor-RAN4#104-bis" w:date="2022-10-21T16:23:00Z">
        <w:r w:rsidRPr="00020619">
          <w:t>For Test 1:</w:t>
        </w:r>
      </w:ins>
    </w:p>
    <w:p w14:paraId="71C4740A" w14:textId="77777777" w:rsidR="000978A5" w:rsidRPr="00020619" w:rsidRDefault="000978A5" w:rsidP="000978A5">
      <w:pPr>
        <w:rPr>
          <w:ins w:id="75079" w:author="BigCREditor-RAN4#104-bis" w:date="2022-10-21T16:23:00Z"/>
        </w:rPr>
      </w:pPr>
      <w:ins w:id="75080" w:author="BigCREditor-RAN4#104-bis" w:date="2022-10-21T16:23:00Z">
        <w:r w:rsidRPr="00020619">
          <w:t>Absolute accuracy of SSB0 and absolute accuracy of SSB1. The UE is deemed to meet the requirement if the reported L1-RSRP is in the range shown in Table A.17.7.3.1.3-1.</w:t>
        </w:r>
      </w:ins>
    </w:p>
    <w:p w14:paraId="18A49A79" w14:textId="77777777" w:rsidR="000978A5" w:rsidRPr="00020619" w:rsidRDefault="000978A5" w:rsidP="000978A5">
      <w:pPr>
        <w:rPr>
          <w:ins w:id="75081" w:author="BigCREditor-RAN4#104-bis" w:date="2022-10-21T16:23:00Z"/>
        </w:rPr>
      </w:pPr>
      <w:ins w:id="75082" w:author="BigCREditor-RAN4#104-bis" w:date="2022-10-21T16:23:00Z">
        <w:r w:rsidRPr="00020619">
          <w:t xml:space="preserve">Relative accuracy of SSB0 compared with SSB1. The UE is deemed to meet the requirement if the difference in reported L1-RSRP meets the requirements in Table [10.xx.xx.1.2-1]. </w:t>
        </w:r>
      </w:ins>
    </w:p>
    <w:p w14:paraId="7DC6CABA" w14:textId="77777777" w:rsidR="000978A5" w:rsidRPr="00020619" w:rsidRDefault="000978A5" w:rsidP="000978A5">
      <w:pPr>
        <w:rPr>
          <w:ins w:id="75083" w:author="BigCREditor-RAN4#104-bis" w:date="2022-10-21T16:23:00Z"/>
        </w:rPr>
      </w:pPr>
      <w:ins w:id="75084" w:author="BigCREditor-RAN4#104-bis" w:date="2022-10-21T16:23:00Z">
        <w:r w:rsidRPr="00020619">
          <w:t>For Test 2:</w:t>
        </w:r>
      </w:ins>
    </w:p>
    <w:p w14:paraId="4E5C394E" w14:textId="77777777" w:rsidR="000978A5" w:rsidRPr="00020619" w:rsidRDefault="000978A5" w:rsidP="000978A5">
      <w:pPr>
        <w:rPr>
          <w:ins w:id="75085" w:author="BigCREditor-RAN4#104-bis" w:date="2022-10-21T16:23:00Z"/>
        </w:rPr>
      </w:pPr>
      <w:ins w:id="75086" w:author="BigCREditor-RAN4#104-bis" w:date="2022-10-21T16:23:00Z">
        <w:r w:rsidRPr="00020619">
          <w:t>Absolute accuracy of SSB0 and absolute accuracy of SSB1. The UE is deemed to meet the requirement if the reported L1-RSRP is in the range shown in Table A.17.7.3.1.3-1.</w:t>
        </w:r>
      </w:ins>
    </w:p>
    <w:p w14:paraId="430F495E" w14:textId="77777777" w:rsidR="000978A5" w:rsidRPr="00020619" w:rsidRDefault="000978A5" w:rsidP="000978A5">
      <w:pPr>
        <w:rPr>
          <w:ins w:id="75087" w:author="BigCREditor-RAN4#104-bis" w:date="2022-10-21T16:23:00Z"/>
        </w:rPr>
      </w:pPr>
      <w:ins w:id="75088" w:author="BigCREditor-RAN4#104-bis" w:date="2022-10-21T16:23:00Z">
        <w:r w:rsidRPr="00020619">
          <w:t xml:space="preserve">Relative accuracy of SSB0 compared with SSB1. The UE is deemed to meet the requirement if the difference in reported L1-RSRP meets the requirements in Table [10.xx.xx.1.2-1]. </w:t>
        </w:r>
      </w:ins>
    </w:p>
    <w:p w14:paraId="3C7E616F" w14:textId="77777777" w:rsidR="000978A5" w:rsidRPr="00020619" w:rsidRDefault="000978A5" w:rsidP="000978A5">
      <w:pPr>
        <w:keepNext/>
        <w:keepLines/>
        <w:spacing w:before="60"/>
        <w:jc w:val="center"/>
        <w:rPr>
          <w:ins w:id="75089" w:author="BigCREditor-RAN4#104-bis" w:date="2022-10-21T16:23:00Z"/>
          <w:rFonts w:ascii="Arial" w:hAnsi="Arial"/>
          <w:b/>
        </w:rPr>
      </w:pPr>
      <w:ins w:id="75090" w:author="BigCREditor-RAN4#104-bis" w:date="2022-10-21T16:23:00Z">
        <w:r w:rsidRPr="00020619">
          <w:rPr>
            <w:rFonts w:ascii="Arial" w:hAnsi="Arial"/>
            <w:b/>
          </w:rPr>
          <w:t>Table A.17.7.3.1.3-1: L1-RSRP absolute accuracy test requirement</w:t>
        </w:r>
      </w:ins>
    </w:p>
    <w:tbl>
      <w:tblPr>
        <w:tblStyle w:val="TableGrid1"/>
        <w:tblW w:w="0" w:type="auto"/>
        <w:tblLook w:val="04A0" w:firstRow="1" w:lastRow="0" w:firstColumn="1" w:lastColumn="0" w:noHBand="0" w:noVBand="1"/>
      </w:tblPr>
      <w:tblGrid>
        <w:gridCol w:w="2547"/>
        <w:gridCol w:w="7082"/>
      </w:tblGrid>
      <w:tr w:rsidR="000978A5" w:rsidRPr="00020619" w14:paraId="3BC4679F" w14:textId="77777777" w:rsidTr="00BB34DD">
        <w:trPr>
          <w:trHeight w:val="187"/>
          <w:ins w:id="75091" w:author="BigCREditor-RAN4#104-bis" w:date="2022-10-21T16:23:00Z"/>
        </w:trPr>
        <w:tc>
          <w:tcPr>
            <w:tcW w:w="2547" w:type="dxa"/>
            <w:tcBorders>
              <w:top w:val="single" w:sz="4" w:space="0" w:color="auto"/>
              <w:left w:val="single" w:sz="4" w:space="0" w:color="auto"/>
              <w:bottom w:val="single" w:sz="4" w:space="0" w:color="auto"/>
              <w:right w:val="single" w:sz="4" w:space="0" w:color="auto"/>
            </w:tcBorders>
            <w:hideMark/>
          </w:tcPr>
          <w:p w14:paraId="576CA156" w14:textId="77777777" w:rsidR="000978A5" w:rsidRPr="00020619" w:rsidRDefault="000978A5" w:rsidP="00BB34DD">
            <w:pPr>
              <w:keepNext/>
              <w:keepLines/>
              <w:spacing w:before="60"/>
              <w:jc w:val="center"/>
              <w:rPr>
                <w:ins w:id="75092" w:author="BigCREditor-RAN4#104-bis" w:date="2022-10-21T16:23:00Z"/>
                <w:rFonts w:ascii="Arial" w:hAnsi="Arial"/>
                <w:b/>
              </w:rPr>
            </w:pPr>
          </w:p>
        </w:tc>
        <w:tc>
          <w:tcPr>
            <w:tcW w:w="7082" w:type="dxa"/>
            <w:tcBorders>
              <w:top w:val="single" w:sz="4" w:space="0" w:color="auto"/>
              <w:left w:val="single" w:sz="4" w:space="0" w:color="auto"/>
              <w:bottom w:val="single" w:sz="4" w:space="0" w:color="auto"/>
              <w:right w:val="single" w:sz="4" w:space="0" w:color="auto"/>
            </w:tcBorders>
            <w:hideMark/>
          </w:tcPr>
          <w:p w14:paraId="7D763B0D" w14:textId="77777777" w:rsidR="000978A5" w:rsidRPr="00020619" w:rsidRDefault="000978A5" w:rsidP="00BB34DD">
            <w:pPr>
              <w:keepNext/>
              <w:keepLines/>
              <w:spacing w:before="60"/>
              <w:jc w:val="center"/>
              <w:rPr>
                <w:ins w:id="75093" w:author="BigCREditor-RAN4#104-bis" w:date="2022-10-21T16:23:00Z"/>
                <w:rFonts w:ascii="Arial" w:hAnsi="Arial"/>
                <w:b/>
              </w:rPr>
            </w:pPr>
            <w:ins w:id="75094" w:author="BigCREditor-RAN4#104-bis" w:date="2022-10-21T16:23:00Z">
              <w:r w:rsidRPr="00020619">
                <w:rPr>
                  <w:rFonts w:ascii="Arial" w:hAnsi="Arial"/>
                  <w:b/>
                </w:rPr>
                <w:t>Test requirement</w:t>
              </w:r>
              <w:r w:rsidRPr="00020619">
                <w:rPr>
                  <w:rFonts w:ascii="Arial" w:hAnsi="Arial"/>
                  <w:vertAlign w:val="superscript"/>
                </w:rPr>
                <w:t xml:space="preserve"> Notes1,2,3</w:t>
              </w:r>
            </w:ins>
          </w:p>
        </w:tc>
      </w:tr>
      <w:tr w:rsidR="000978A5" w:rsidRPr="00020619" w14:paraId="28C986AE" w14:textId="77777777" w:rsidTr="00BB34DD">
        <w:trPr>
          <w:trHeight w:val="187"/>
          <w:ins w:id="75095" w:author="BigCREditor-RAN4#104-bis" w:date="2022-10-21T16:23:00Z"/>
        </w:trPr>
        <w:tc>
          <w:tcPr>
            <w:tcW w:w="2547" w:type="dxa"/>
            <w:tcBorders>
              <w:top w:val="single" w:sz="4" w:space="0" w:color="auto"/>
              <w:left w:val="single" w:sz="4" w:space="0" w:color="auto"/>
              <w:bottom w:val="single" w:sz="4" w:space="0" w:color="auto"/>
              <w:right w:val="single" w:sz="4" w:space="0" w:color="auto"/>
            </w:tcBorders>
            <w:hideMark/>
          </w:tcPr>
          <w:p w14:paraId="78C80903" w14:textId="77777777" w:rsidR="000978A5" w:rsidRPr="00020619" w:rsidRDefault="000978A5" w:rsidP="00BB34DD">
            <w:pPr>
              <w:keepNext/>
              <w:keepLines/>
              <w:spacing w:after="0"/>
              <w:jc w:val="center"/>
              <w:rPr>
                <w:ins w:id="75096" w:author="BigCREditor-RAN4#104-bis" w:date="2022-10-21T16:23:00Z"/>
                <w:rFonts w:ascii="Arial" w:hAnsi="Arial"/>
                <w:sz w:val="18"/>
              </w:rPr>
            </w:pPr>
            <w:ins w:id="75097" w:author="BigCREditor-RAN4#104-bis" w:date="2022-10-21T16:23:00Z">
              <w:r w:rsidRPr="00020619">
                <w:rPr>
                  <w:rFonts w:ascii="Arial" w:hAnsi="Arial"/>
                  <w:sz w:val="18"/>
                </w:rPr>
                <w:t>SSB0</w:t>
              </w:r>
            </w:ins>
          </w:p>
        </w:tc>
        <w:tc>
          <w:tcPr>
            <w:tcW w:w="7082" w:type="dxa"/>
            <w:tcBorders>
              <w:top w:val="single" w:sz="4" w:space="0" w:color="auto"/>
              <w:left w:val="single" w:sz="4" w:space="0" w:color="auto"/>
              <w:bottom w:val="single" w:sz="4" w:space="0" w:color="auto"/>
              <w:right w:val="single" w:sz="4" w:space="0" w:color="auto"/>
            </w:tcBorders>
            <w:hideMark/>
          </w:tcPr>
          <w:p w14:paraId="2D0EB885" w14:textId="77777777" w:rsidR="000978A5" w:rsidRPr="00020619" w:rsidRDefault="000978A5" w:rsidP="00BB34DD">
            <w:pPr>
              <w:keepNext/>
              <w:keepLines/>
              <w:spacing w:after="0"/>
              <w:jc w:val="center"/>
              <w:rPr>
                <w:ins w:id="75098" w:author="BigCREditor-RAN4#104-bis" w:date="2022-10-21T16:23:00Z"/>
                <w:rFonts w:ascii="Arial" w:hAnsi="Arial" w:cs="Arial"/>
                <w:sz w:val="18"/>
                <w:szCs w:val="18"/>
              </w:rPr>
            </w:pPr>
            <w:ins w:id="75099" w:author="BigCREditor-RAN4#104-bis" w:date="2022-10-21T16:23:00Z">
              <w:r w:rsidRPr="00020619">
                <w:rPr>
                  <w:rFonts w:ascii="Arial" w:hAnsi="Arial" w:cs="Arial"/>
                  <w:sz w:val="18"/>
                  <w:szCs w:val="18"/>
                </w:rPr>
                <w:t xml:space="preserve">SSB_RP0 -δ + </w:t>
              </w:r>
              <w:proofErr w:type="spellStart"/>
              <w:r w:rsidRPr="00020619">
                <w:rPr>
                  <w:rFonts w:ascii="Arial" w:hAnsi="Arial" w:cs="Arial"/>
                  <w:sz w:val="18"/>
                  <w:szCs w:val="18"/>
                </w:rPr>
                <w:t>G</w:t>
              </w:r>
              <w:r w:rsidRPr="00020619">
                <w:rPr>
                  <w:rFonts w:ascii="Arial" w:hAnsi="Arial" w:cs="Arial"/>
                  <w:sz w:val="18"/>
                  <w:szCs w:val="18"/>
                  <w:vertAlign w:val="subscript"/>
                </w:rPr>
                <w:t>min</w:t>
              </w:r>
              <w:proofErr w:type="spellEnd"/>
              <w:r w:rsidRPr="00020619">
                <w:rPr>
                  <w:rFonts w:ascii="Arial" w:hAnsi="Arial" w:cs="Arial"/>
                  <w:sz w:val="18"/>
                  <w:szCs w:val="18"/>
                </w:rPr>
                <w:t xml:space="preserve"> ≤ Reported </w:t>
              </w:r>
              <w:proofErr w:type="gramStart"/>
              <w:r w:rsidRPr="00020619">
                <w:rPr>
                  <w:rFonts w:ascii="Arial" w:hAnsi="Arial" w:cs="Arial"/>
                  <w:sz w:val="18"/>
                  <w:szCs w:val="18"/>
                </w:rPr>
                <w:t>RSRP(</w:t>
              </w:r>
              <w:proofErr w:type="gramEnd"/>
              <w:r w:rsidRPr="00020619">
                <w:rPr>
                  <w:rFonts w:ascii="Arial" w:hAnsi="Arial" w:cs="Arial"/>
                  <w:sz w:val="18"/>
                  <w:szCs w:val="18"/>
                </w:rPr>
                <w:t xml:space="preserve">dBm) ≤ SSB_RP0 +δ + </w:t>
              </w:r>
              <w:proofErr w:type="spellStart"/>
              <w:r w:rsidRPr="00020619">
                <w:rPr>
                  <w:rFonts w:ascii="Arial" w:hAnsi="Arial" w:cs="Arial"/>
                  <w:sz w:val="18"/>
                  <w:szCs w:val="18"/>
                </w:rPr>
                <w:t>G</w:t>
              </w:r>
              <w:r w:rsidRPr="00020619">
                <w:rPr>
                  <w:rFonts w:ascii="Arial" w:hAnsi="Arial" w:cs="Arial"/>
                  <w:sz w:val="18"/>
                  <w:szCs w:val="18"/>
                  <w:vertAlign w:val="subscript"/>
                </w:rPr>
                <w:t>max</w:t>
              </w:r>
              <w:proofErr w:type="spellEnd"/>
            </w:ins>
          </w:p>
        </w:tc>
      </w:tr>
      <w:tr w:rsidR="000978A5" w:rsidRPr="00020619" w14:paraId="26DA1771" w14:textId="77777777" w:rsidTr="00BB34DD">
        <w:trPr>
          <w:trHeight w:val="187"/>
          <w:ins w:id="75100" w:author="BigCREditor-RAN4#104-bis" w:date="2022-10-21T16:23:00Z"/>
        </w:trPr>
        <w:tc>
          <w:tcPr>
            <w:tcW w:w="2547" w:type="dxa"/>
            <w:tcBorders>
              <w:top w:val="single" w:sz="4" w:space="0" w:color="auto"/>
              <w:left w:val="single" w:sz="4" w:space="0" w:color="auto"/>
              <w:bottom w:val="single" w:sz="4" w:space="0" w:color="auto"/>
              <w:right w:val="single" w:sz="4" w:space="0" w:color="auto"/>
            </w:tcBorders>
            <w:hideMark/>
          </w:tcPr>
          <w:p w14:paraId="56409C2C" w14:textId="77777777" w:rsidR="000978A5" w:rsidRPr="00020619" w:rsidRDefault="000978A5" w:rsidP="00BB34DD">
            <w:pPr>
              <w:keepNext/>
              <w:keepLines/>
              <w:spacing w:after="0"/>
              <w:jc w:val="center"/>
              <w:rPr>
                <w:ins w:id="75101" w:author="BigCREditor-RAN4#104-bis" w:date="2022-10-21T16:23:00Z"/>
                <w:rFonts w:ascii="Arial" w:hAnsi="Arial"/>
                <w:sz w:val="18"/>
              </w:rPr>
            </w:pPr>
            <w:ins w:id="75102" w:author="BigCREditor-RAN4#104-bis" w:date="2022-10-21T16:23:00Z">
              <w:r w:rsidRPr="00020619">
                <w:rPr>
                  <w:rFonts w:ascii="Arial" w:hAnsi="Arial"/>
                  <w:sz w:val="18"/>
                </w:rPr>
                <w:t>SSB1</w:t>
              </w:r>
            </w:ins>
          </w:p>
        </w:tc>
        <w:tc>
          <w:tcPr>
            <w:tcW w:w="7082" w:type="dxa"/>
            <w:tcBorders>
              <w:top w:val="single" w:sz="4" w:space="0" w:color="auto"/>
              <w:left w:val="single" w:sz="4" w:space="0" w:color="auto"/>
              <w:bottom w:val="single" w:sz="4" w:space="0" w:color="auto"/>
              <w:right w:val="single" w:sz="4" w:space="0" w:color="auto"/>
            </w:tcBorders>
            <w:hideMark/>
          </w:tcPr>
          <w:p w14:paraId="07B43175" w14:textId="77777777" w:rsidR="000978A5" w:rsidRPr="00020619" w:rsidRDefault="000978A5" w:rsidP="00BB34DD">
            <w:pPr>
              <w:keepNext/>
              <w:keepLines/>
              <w:spacing w:after="0"/>
              <w:jc w:val="center"/>
              <w:rPr>
                <w:ins w:id="75103" w:author="BigCREditor-RAN4#104-bis" w:date="2022-10-21T16:23:00Z"/>
                <w:rFonts w:ascii="Arial" w:hAnsi="Arial" w:cs="Arial"/>
                <w:sz w:val="18"/>
                <w:szCs w:val="18"/>
              </w:rPr>
            </w:pPr>
            <w:ins w:id="75104" w:author="BigCREditor-RAN4#104-bis" w:date="2022-10-21T16:23:00Z">
              <w:r w:rsidRPr="00020619">
                <w:rPr>
                  <w:rFonts w:ascii="Arial" w:hAnsi="Arial" w:cs="Arial"/>
                  <w:sz w:val="18"/>
                  <w:szCs w:val="18"/>
                </w:rPr>
                <w:t xml:space="preserve">SSB_RP1 -δ + </w:t>
              </w:r>
              <w:proofErr w:type="spellStart"/>
              <w:r w:rsidRPr="00020619">
                <w:rPr>
                  <w:rFonts w:ascii="Arial" w:hAnsi="Arial" w:cs="Arial"/>
                  <w:sz w:val="18"/>
                  <w:szCs w:val="18"/>
                </w:rPr>
                <w:t>G</w:t>
              </w:r>
              <w:r w:rsidRPr="00020619">
                <w:rPr>
                  <w:rFonts w:ascii="Arial" w:hAnsi="Arial" w:cs="Arial"/>
                  <w:sz w:val="18"/>
                  <w:szCs w:val="18"/>
                  <w:vertAlign w:val="subscript"/>
                </w:rPr>
                <w:t>min</w:t>
              </w:r>
              <w:proofErr w:type="spellEnd"/>
              <w:r w:rsidRPr="00020619">
                <w:rPr>
                  <w:rFonts w:ascii="Arial" w:hAnsi="Arial" w:cs="Arial"/>
                  <w:sz w:val="18"/>
                  <w:szCs w:val="18"/>
                </w:rPr>
                <w:t xml:space="preserve"> ≤ Reported </w:t>
              </w:r>
              <w:proofErr w:type="gramStart"/>
              <w:r w:rsidRPr="00020619">
                <w:rPr>
                  <w:rFonts w:ascii="Arial" w:hAnsi="Arial" w:cs="Arial"/>
                  <w:sz w:val="18"/>
                  <w:szCs w:val="18"/>
                </w:rPr>
                <w:t>RSRP(</w:t>
              </w:r>
              <w:proofErr w:type="gramEnd"/>
              <w:r w:rsidRPr="00020619">
                <w:rPr>
                  <w:rFonts w:ascii="Arial" w:hAnsi="Arial" w:cs="Arial"/>
                  <w:sz w:val="18"/>
                  <w:szCs w:val="18"/>
                </w:rPr>
                <w:t xml:space="preserve">dBm) ≤ SSB_RP1 +δ + </w:t>
              </w:r>
              <w:proofErr w:type="spellStart"/>
              <w:r w:rsidRPr="00020619">
                <w:rPr>
                  <w:rFonts w:ascii="Arial" w:hAnsi="Arial" w:cs="Arial"/>
                  <w:sz w:val="18"/>
                  <w:szCs w:val="18"/>
                </w:rPr>
                <w:t>G</w:t>
              </w:r>
              <w:r w:rsidRPr="00020619">
                <w:rPr>
                  <w:rFonts w:ascii="Arial" w:hAnsi="Arial" w:cs="Arial"/>
                  <w:sz w:val="18"/>
                  <w:szCs w:val="18"/>
                  <w:vertAlign w:val="subscript"/>
                </w:rPr>
                <w:t>max</w:t>
              </w:r>
              <w:proofErr w:type="spellEnd"/>
            </w:ins>
          </w:p>
        </w:tc>
      </w:tr>
      <w:tr w:rsidR="000978A5" w:rsidRPr="00020619" w14:paraId="3614FED5" w14:textId="77777777" w:rsidTr="00BB34DD">
        <w:trPr>
          <w:trHeight w:val="187"/>
          <w:ins w:id="75105" w:author="BigCREditor-RAN4#104-bis" w:date="2022-10-21T16:23:00Z"/>
        </w:trPr>
        <w:tc>
          <w:tcPr>
            <w:tcW w:w="9629" w:type="dxa"/>
            <w:gridSpan w:val="2"/>
            <w:tcBorders>
              <w:top w:val="single" w:sz="4" w:space="0" w:color="auto"/>
              <w:left w:val="single" w:sz="4" w:space="0" w:color="auto"/>
              <w:bottom w:val="single" w:sz="4" w:space="0" w:color="auto"/>
              <w:right w:val="single" w:sz="4" w:space="0" w:color="auto"/>
            </w:tcBorders>
            <w:hideMark/>
          </w:tcPr>
          <w:p w14:paraId="17C21DE6" w14:textId="77777777" w:rsidR="000978A5" w:rsidRPr="00020619" w:rsidRDefault="000978A5" w:rsidP="00BB34DD">
            <w:pPr>
              <w:keepNext/>
              <w:keepLines/>
              <w:spacing w:after="0"/>
              <w:ind w:left="851" w:hanging="851"/>
              <w:rPr>
                <w:ins w:id="75106" w:author="BigCREditor-RAN4#104-bis" w:date="2022-10-21T16:23:00Z"/>
                <w:rFonts w:ascii="Arial" w:hAnsi="Arial"/>
                <w:sz w:val="18"/>
              </w:rPr>
            </w:pPr>
            <w:ins w:id="75107" w:author="BigCREditor-RAN4#104-bis" w:date="2022-10-21T16:23:00Z">
              <w:r w:rsidRPr="00020619">
                <w:rPr>
                  <w:rFonts w:ascii="Arial" w:hAnsi="Arial"/>
                  <w:sz w:val="18"/>
                </w:rPr>
                <w:t>Note 1:</w:t>
              </w:r>
              <w:r w:rsidRPr="00020619">
                <w:rPr>
                  <w:rFonts w:ascii="Arial" w:hAnsi="Arial" w:cs="Arial"/>
                  <w:sz w:val="18"/>
                </w:rPr>
                <w:t xml:space="preserve"> </w:t>
              </w:r>
              <w:r w:rsidRPr="00020619">
                <w:rPr>
                  <w:rFonts w:ascii="Arial" w:hAnsi="Arial" w:cs="Arial"/>
                  <w:sz w:val="18"/>
                </w:rPr>
                <w:tab/>
              </w:r>
              <w:proofErr w:type="spellStart"/>
              <w:r w:rsidRPr="00020619">
                <w:rPr>
                  <w:rFonts w:ascii="Arial" w:hAnsi="Arial"/>
                  <w:sz w:val="18"/>
                </w:rPr>
                <w:t>SSB_RPn</w:t>
              </w:r>
              <w:proofErr w:type="spellEnd"/>
              <w:r w:rsidRPr="00020619">
                <w:rPr>
                  <w:rFonts w:ascii="Arial" w:hAnsi="Arial"/>
                  <w:sz w:val="18"/>
                </w:rPr>
                <w:t xml:space="preserve"> is </w:t>
              </w:r>
              <w:proofErr w:type="gramStart"/>
              <w:r w:rsidRPr="00020619">
                <w:rPr>
                  <w:rFonts w:ascii="Arial" w:hAnsi="Arial"/>
                  <w:sz w:val="18"/>
                </w:rPr>
                <w:t>the  equivalent</w:t>
              </w:r>
              <w:proofErr w:type="gramEnd"/>
              <w:r w:rsidRPr="00020619">
                <w:rPr>
                  <w:rFonts w:ascii="Arial" w:hAnsi="Arial"/>
                  <w:sz w:val="18"/>
                </w:rPr>
                <w:t xml:space="preserve"> power received by an antenna with 0dBi gain at the centre of the quiet zone configured in the test for the SSB n under consideration</w:t>
              </w:r>
            </w:ins>
          </w:p>
          <w:p w14:paraId="0D01BDD9" w14:textId="77777777" w:rsidR="000978A5" w:rsidRPr="00020619" w:rsidRDefault="000978A5" w:rsidP="00BB34DD">
            <w:pPr>
              <w:keepNext/>
              <w:keepLines/>
              <w:spacing w:after="0"/>
              <w:ind w:left="851" w:hanging="851"/>
              <w:rPr>
                <w:ins w:id="75108" w:author="BigCREditor-RAN4#104-bis" w:date="2022-10-21T16:23:00Z"/>
                <w:rFonts w:ascii="Arial" w:hAnsi="Arial"/>
                <w:sz w:val="18"/>
              </w:rPr>
            </w:pPr>
            <w:ins w:id="75109" w:author="BigCREditor-RAN4#104-bis" w:date="2022-10-21T16:23:00Z">
              <w:r w:rsidRPr="00020619">
                <w:rPr>
                  <w:rFonts w:ascii="Arial" w:hAnsi="Arial"/>
                  <w:sz w:val="18"/>
                </w:rPr>
                <w:t>Note 2:</w:t>
              </w:r>
              <w:r w:rsidRPr="00020619">
                <w:rPr>
                  <w:rFonts w:ascii="Arial" w:hAnsi="Arial" w:cs="Arial"/>
                  <w:sz w:val="18"/>
                </w:rPr>
                <w:t xml:space="preserve"> </w:t>
              </w:r>
              <w:r w:rsidRPr="00020619">
                <w:rPr>
                  <w:rFonts w:ascii="Arial" w:hAnsi="Arial" w:cs="Arial"/>
                  <w:sz w:val="18"/>
                </w:rPr>
                <w:tab/>
              </w:r>
              <w:r w:rsidRPr="00020619">
                <w:rPr>
                  <w:rFonts w:ascii="Arial" w:hAnsi="Arial"/>
                  <w:sz w:val="18"/>
                </w:rPr>
                <w:t>δ is the RSRP absolute accuracy requirement from Table [10.xx.xx.1.1-1], selected according to the Io used in the test</w:t>
              </w:r>
            </w:ins>
          </w:p>
          <w:p w14:paraId="16DCF7A4" w14:textId="77777777" w:rsidR="000978A5" w:rsidRPr="00020619" w:rsidRDefault="000978A5" w:rsidP="00BB34DD">
            <w:pPr>
              <w:keepNext/>
              <w:keepLines/>
              <w:spacing w:after="0"/>
              <w:ind w:left="851" w:hanging="851"/>
              <w:rPr>
                <w:ins w:id="75110" w:author="BigCREditor-RAN4#104-bis" w:date="2022-10-21T16:23:00Z"/>
                <w:rFonts w:ascii="Arial" w:hAnsi="Arial"/>
                <w:sz w:val="18"/>
              </w:rPr>
            </w:pPr>
            <w:ins w:id="75111" w:author="BigCREditor-RAN4#104-bis" w:date="2022-10-21T16:23:00Z">
              <w:r w:rsidRPr="00020619">
                <w:rPr>
                  <w:rFonts w:ascii="Arial" w:hAnsi="Arial"/>
                  <w:sz w:val="18"/>
                </w:rPr>
                <w:t xml:space="preserve">Note 3: </w:t>
              </w:r>
              <w:r w:rsidRPr="00020619">
                <w:rPr>
                  <w:rFonts w:ascii="Arial" w:hAnsi="Arial"/>
                  <w:sz w:val="18"/>
                </w:rPr>
                <w:tab/>
              </w:r>
              <w:proofErr w:type="spellStart"/>
              <w:r w:rsidRPr="00020619">
                <w:rPr>
                  <w:rFonts w:ascii="Arial" w:hAnsi="Arial"/>
                  <w:sz w:val="18"/>
                </w:rPr>
                <w:t>G</w:t>
              </w:r>
              <w:r w:rsidRPr="00020619">
                <w:rPr>
                  <w:rFonts w:ascii="Arial" w:hAnsi="Arial"/>
                  <w:sz w:val="18"/>
                  <w:vertAlign w:val="subscript"/>
                </w:rPr>
                <w:t>min</w:t>
              </w:r>
              <w:proofErr w:type="spellEnd"/>
              <w:r w:rsidRPr="00020619">
                <w:rPr>
                  <w:rFonts w:ascii="Arial" w:hAnsi="Arial"/>
                  <w:sz w:val="18"/>
                </w:rPr>
                <w:t xml:space="preserve"> and </w:t>
              </w:r>
              <w:proofErr w:type="spellStart"/>
              <w:r w:rsidRPr="00020619">
                <w:rPr>
                  <w:rFonts w:ascii="Arial" w:hAnsi="Arial"/>
                  <w:sz w:val="18"/>
                </w:rPr>
                <w:t>G</w:t>
              </w:r>
              <w:r w:rsidRPr="00020619">
                <w:rPr>
                  <w:rFonts w:ascii="Arial" w:hAnsi="Arial"/>
                  <w:sz w:val="18"/>
                  <w:vertAlign w:val="subscript"/>
                </w:rPr>
                <w:t>max</w:t>
              </w:r>
              <w:proofErr w:type="spellEnd"/>
              <w:r w:rsidRPr="00020619">
                <w:rPr>
                  <w:rFonts w:ascii="Arial" w:hAnsi="Arial"/>
                  <w:sz w:val="18"/>
                </w:rPr>
                <w:t xml:space="preserve"> are the minimum and maximum UE gain values from Table B.2.1.5.1-1, selected according to the UE power class</w:t>
              </w:r>
            </w:ins>
          </w:p>
        </w:tc>
      </w:tr>
    </w:tbl>
    <w:p w14:paraId="5E810A51" w14:textId="77777777" w:rsidR="000978A5" w:rsidRPr="00020619" w:rsidRDefault="000978A5" w:rsidP="000978A5">
      <w:pPr>
        <w:rPr>
          <w:ins w:id="75112" w:author="BigCREditor-RAN4#104-bis" w:date="2022-10-21T16:23:00Z"/>
        </w:rPr>
      </w:pPr>
    </w:p>
    <w:p w14:paraId="34A394FD" w14:textId="77777777" w:rsidR="00A86176" w:rsidRPr="00020619" w:rsidRDefault="00A86176" w:rsidP="00A86176"/>
    <w:p w14:paraId="55274522" w14:textId="02976E94" w:rsidR="006D71BF" w:rsidRPr="00020619" w:rsidRDefault="006D71BF" w:rsidP="006D71BF">
      <w:pPr>
        <w:pStyle w:val="Heading4"/>
        <w:rPr>
          <w:snapToGrid w:val="0"/>
        </w:rPr>
      </w:pPr>
      <w:r w:rsidRPr="00020619">
        <w:rPr>
          <w:snapToGrid w:val="0"/>
        </w:rPr>
        <w:t>A.17.7.3.2</w:t>
      </w:r>
      <w:r w:rsidRPr="00020619">
        <w:rPr>
          <w:snapToGrid w:val="0"/>
        </w:rPr>
        <w:tab/>
        <w:t>CSI-RS based L1-RSRP measurement on resource set with repetition off</w:t>
      </w:r>
    </w:p>
    <w:p w14:paraId="7C6D7F1B" w14:textId="77777777" w:rsidR="00B94120" w:rsidRPr="00020619" w:rsidRDefault="00B94120" w:rsidP="00B94120">
      <w:pPr>
        <w:pStyle w:val="Heading5"/>
        <w:rPr>
          <w:ins w:id="75113" w:author="BigCREditor-RAN4#104-bis" w:date="2022-10-21T16:27:00Z"/>
        </w:rPr>
      </w:pPr>
      <w:bookmarkStart w:id="75114" w:name="_Toc535476813"/>
      <w:ins w:id="75115" w:author="BigCREditor-RAN4#104-bis" w:date="2022-10-21T16:27:00Z">
        <w:r w:rsidRPr="00020619">
          <w:t>A.17.7.3.2.1</w:t>
        </w:r>
        <w:r w:rsidRPr="00020619">
          <w:tab/>
          <w:t>Test Purpose and Environment</w:t>
        </w:r>
        <w:bookmarkEnd w:id="75114"/>
      </w:ins>
    </w:p>
    <w:p w14:paraId="0FB23622" w14:textId="77777777" w:rsidR="00B94120" w:rsidRPr="00020619" w:rsidRDefault="00B94120" w:rsidP="00B94120">
      <w:pPr>
        <w:rPr>
          <w:ins w:id="75116" w:author="BigCREditor-RAN4#104-bis" w:date="2022-10-21T16:27:00Z"/>
        </w:rPr>
      </w:pPr>
      <w:ins w:id="75117" w:author="BigCREditor-RAN4#104-bis" w:date="2022-10-21T16:27:00Z">
        <w:r w:rsidRPr="00020619">
          <w:t>The purpose of this test is to verify that the L1-RSRP measurement accuracy is within the specified limits. This test will verify the requirements in clauses 9.5.3 and clause [10.1.xx.2] for L1-RSRP measurements based on CSI-RS with the testing configurations for NR cells in Table A.7.7.4.2.1-1.</w:t>
        </w:r>
      </w:ins>
    </w:p>
    <w:p w14:paraId="42D36BA0" w14:textId="77777777" w:rsidR="00B94120" w:rsidRPr="00020619" w:rsidRDefault="00B94120" w:rsidP="00B94120">
      <w:pPr>
        <w:rPr>
          <w:ins w:id="75118" w:author="BigCREditor-RAN4#104-bis" w:date="2022-10-21T16:27:00Z"/>
        </w:rPr>
      </w:pPr>
      <w:ins w:id="75119" w:author="BigCREditor-RAN4#104-bis" w:date="2022-10-21T16:27:00Z">
        <w:r w:rsidRPr="00020619">
          <w:t xml:space="preserve">The </w:t>
        </w:r>
        <w:proofErr w:type="spellStart"/>
        <w:r w:rsidRPr="00020619">
          <w:t>AoA</w:t>
        </w:r>
        <w:proofErr w:type="spellEnd"/>
        <w:r w:rsidRPr="00020619">
          <w:t xml:space="preserve"> setup for this test is </w:t>
        </w:r>
        <w:r w:rsidRPr="00020619">
          <w:rPr>
            <w:snapToGrid w:val="0"/>
          </w:rPr>
          <w:t>Setup 1 as defined in clause A.3.15</w:t>
        </w:r>
        <w:r w:rsidRPr="00020619">
          <w:t>.</w:t>
        </w:r>
      </w:ins>
    </w:p>
    <w:p w14:paraId="43D4B895" w14:textId="77777777" w:rsidR="00B94120" w:rsidRPr="00020619" w:rsidRDefault="00B94120" w:rsidP="00B94120">
      <w:pPr>
        <w:rPr>
          <w:ins w:id="75120" w:author="BigCREditor-RAN4#104-bis" w:date="2022-10-21T16:27:00Z"/>
        </w:rPr>
      </w:pPr>
    </w:p>
    <w:p w14:paraId="52BA15B4" w14:textId="77777777" w:rsidR="00B94120" w:rsidRPr="00020619" w:rsidRDefault="00B94120" w:rsidP="00B94120">
      <w:pPr>
        <w:pStyle w:val="Heading5"/>
        <w:rPr>
          <w:ins w:id="75121" w:author="BigCREditor-RAN4#104-bis" w:date="2022-10-21T16:27:00Z"/>
        </w:rPr>
      </w:pPr>
      <w:bookmarkStart w:id="75122" w:name="_Toc535476814"/>
      <w:ins w:id="75123" w:author="BigCREditor-RAN4#104-bis" w:date="2022-10-21T16:27:00Z">
        <w:r w:rsidRPr="00020619">
          <w:t>A.17.7.3.2.2</w:t>
        </w:r>
        <w:r w:rsidRPr="00020619">
          <w:tab/>
          <w:t>Test parameters</w:t>
        </w:r>
        <w:bookmarkEnd w:id="75122"/>
      </w:ins>
    </w:p>
    <w:p w14:paraId="47DF719B" w14:textId="77777777" w:rsidR="00B94120" w:rsidRPr="00020619" w:rsidRDefault="00B94120" w:rsidP="00B94120">
      <w:pPr>
        <w:rPr>
          <w:ins w:id="75124" w:author="BigCREditor-RAN4#104-bis" w:date="2022-10-21T16:27:00Z"/>
        </w:rPr>
      </w:pPr>
      <w:ins w:id="75125" w:author="BigCREditor-RAN4#104-bis" w:date="2022-10-21T16:27:00Z">
        <w:r w:rsidRPr="00020619">
          <w:t xml:space="preserve">Test parameters are the same as in clause A.7.7.4.2.2. </w:t>
        </w:r>
      </w:ins>
    </w:p>
    <w:p w14:paraId="621631A1" w14:textId="77777777" w:rsidR="00B94120" w:rsidRPr="00020619" w:rsidRDefault="00B94120" w:rsidP="00B94120">
      <w:pPr>
        <w:pStyle w:val="Heading5"/>
        <w:rPr>
          <w:ins w:id="75126" w:author="BigCREditor-RAN4#104-bis" w:date="2022-10-21T16:27:00Z"/>
        </w:rPr>
      </w:pPr>
      <w:bookmarkStart w:id="75127" w:name="_Toc535476815"/>
      <w:ins w:id="75128" w:author="BigCREditor-RAN4#104-bis" w:date="2022-10-21T16:27:00Z">
        <w:r w:rsidRPr="00020619">
          <w:t>A.17.7.3.2.3</w:t>
        </w:r>
        <w:r w:rsidRPr="00020619">
          <w:tab/>
          <w:t>Test Requirements</w:t>
        </w:r>
        <w:bookmarkEnd w:id="75127"/>
      </w:ins>
    </w:p>
    <w:p w14:paraId="087AE407" w14:textId="77777777" w:rsidR="00B94120" w:rsidRPr="00020619" w:rsidRDefault="00B94120" w:rsidP="00B94120">
      <w:pPr>
        <w:rPr>
          <w:ins w:id="75129" w:author="BigCREditor-RAN4#104-bis" w:date="2022-10-21T16:27:00Z"/>
        </w:rPr>
      </w:pPr>
      <w:ins w:id="75130" w:author="BigCREditor-RAN4#104-bis" w:date="2022-10-21T16:27:00Z">
        <w:r w:rsidRPr="00020619">
          <w:t>After 640ms from the beginning of the test, the L1-RSRP measurement accuracy for CSI-RS#0 and CSI-RS#1 of Cell 1 shall fulfil the requirements in clause [10.1.xx.2]. The following requirements are to be verified:</w:t>
        </w:r>
      </w:ins>
    </w:p>
    <w:p w14:paraId="6D8AA1A7" w14:textId="77777777" w:rsidR="00B94120" w:rsidRPr="00020619" w:rsidRDefault="00B94120" w:rsidP="00B94120">
      <w:pPr>
        <w:rPr>
          <w:ins w:id="75131" w:author="BigCREditor-RAN4#104-bis" w:date="2022-10-21T16:27:00Z"/>
        </w:rPr>
      </w:pPr>
      <w:ins w:id="75132" w:author="BigCREditor-RAN4#104-bis" w:date="2022-10-21T16:27:00Z">
        <w:r w:rsidRPr="00020619">
          <w:t>For Test 1:</w:t>
        </w:r>
      </w:ins>
    </w:p>
    <w:p w14:paraId="7A687DF3" w14:textId="77777777" w:rsidR="00B94120" w:rsidRPr="00020619" w:rsidRDefault="00B94120" w:rsidP="00B94120">
      <w:pPr>
        <w:rPr>
          <w:ins w:id="75133" w:author="BigCREditor-RAN4#104-bis" w:date="2022-10-21T16:27:00Z"/>
        </w:rPr>
      </w:pPr>
      <w:ins w:id="75134" w:author="BigCREditor-RAN4#104-bis" w:date="2022-10-21T16:27:00Z">
        <w:r w:rsidRPr="00020619">
          <w:t>Absolute accuracy of CSI-RS0 and absolute accuracy of CSI-RS1. The UE is deemed to meet the requirement if the reported L1-RSRP is in the range shown in Table A.17.7.3.2.3-1.</w:t>
        </w:r>
      </w:ins>
    </w:p>
    <w:p w14:paraId="15B4BDE7" w14:textId="77777777" w:rsidR="00B94120" w:rsidRPr="00020619" w:rsidRDefault="00B94120" w:rsidP="00B94120">
      <w:pPr>
        <w:rPr>
          <w:ins w:id="75135" w:author="BigCREditor-RAN4#104-bis" w:date="2022-10-21T16:27:00Z"/>
        </w:rPr>
      </w:pPr>
      <w:ins w:id="75136" w:author="BigCREditor-RAN4#104-bis" w:date="2022-10-21T16:27:00Z">
        <w:r w:rsidRPr="00020619">
          <w:lastRenderedPageBreak/>
          <w:t xml:space="preserve">Relative accuracy of CSI-RS0 compared with CSI-RS1. The UE is deemed to meet the requirement if the difference in reported L1-RSRP meets the requirements in Table [10.1.xx.2.2-1]. </w:t>
        </w:r>
      </w:ins>
    </w:p>
    <w:p w14:paraId="51E60CAD" w14:textId="77777777" w:rsidR="00B94120" w:rsidRPr="00020619" w:rsidRDefault="00B94120" w:rsidP="00B94120">
      <w:pPr>
        <w:rPr>
          <w:ins w:id="75137" w:author="BigCREditor-RAN4#104-bis" w:date="2022-10-21T16:27:00Z"/>
        </w:rPr>
      </w:pPr>
      <w:ins w:id="75138" w:author="BigCREditor-RAN4#104-bis" w:date="2022-10-21T16:27:00Z">
        <w:r w:rsidRPr="00020619">
          <w:t>For Test 2:</w:t>
        </w:r>
      </w:ins>
    </w:p>
    <w:p w14:paraId="018126D0" w14:textId="77777777" w:rsidR="00B94120" w:rsidRPr="00020619" w:rsidRDefault="00B94120" w:rsidP="00B94120">
      <w:pPr>
        <w:rPr>
          <w:ins w:id="75139" w:author="BigCREditor-RAN4#104-bis" w:date="2022-10-21T16:27:00Z"/>
        </w:rPr>
      </w:pPr>
      <w:ins w:id="75140" w:author="BigCREditor-RAN4#104-bis" w:date="2022-10-21T16:27:00Z">
        <w:r w:rsidRPr="00020619">
          <w:t>Absolute accuracy of CSI-RS0 and absolute accuracy of CSI-RS1. The UE is deemed to meet the requirement if the reported L1-RSRP is in the range shown in Table A.17.7.3.2.3-1.</w:t>
        </w:r>
      </w:ins>
    </w:p>
    <w:p w14:paraId="52BAA47F" w14:textId="77777777" w:rsidR="00B94120" w:rsidRPr="00020619" w:rsidRDefault="00B94120" w:rsidP="00B94120">
      <w:pPr>
        <w:rPr>
          <w:ins w:id="75141" w:author="BigCREditor-RAN4#104-bis" w:date="2022-10-21T16:27:00Z"/>
        </w:rPr>
      </w:pPr>
      <w:ins w:id="75142" w:author="BigCREditor-RAN4#104-bis" w:date="2022-10-21T16:27:00Z">
        <w:r w:rsidRPr="00020619">
          <w:t xml:space="preserve">Relative accuracy of CSI-RS0 compared with CSI-RS1. The UE is deemed to meet the requirement if the difference in reported L1-RSRP meets the requirements in Table [10.1.xx.2.2-1]. </w:t>
        </w:r>
      </w:ins>
    </w:p>
    <w:p w14:paraId="5D45790C" w14:textId="77777777" w:rsidR="00B94120" w:rsidRPr="00020619" w:rsidRDefault="00B94120" w:rsidP="00B94120">
      <w:pPr>
        <w:pStyle w:val="TH"/>
        <w:rPr>
          <w:ins w:id="75143" w:author="BigCREditor-RAN4#104-bis" w:date="2022-10-21T16:27:00Z"/>
        </w:rPr>
      </w:pPr>
      <w:ins w:id="75144" w:author="BigCREditor-RAN4#104-bis" w:date="2022-10-21T16:27:00Z">
        <w:r w:rsidRPr="00020619">
          <w:t>Table A.17.7.3.2.3-1: L1-RSRP absolute accuracy test requirement</w:t>
        </w:r>
      </w:ins>
    </w:p>
    <w:tbl>
      <w:tblPr>
        <w:tblStyle w:val="TableGrid1"/>
        <w:tblW w:w="0" w:type="auto"/>
        <w:tblLook w:val="04A0" w:firstRow="1" w:lastRow="0" w:firstColumn="1" w:lastColumn="0" w:noHBand="0" w:noVBand="1"/>
      </w:tblPr>
      <w:tblGrid>
        <w:gridCol w:w="2547"/>
        <w:gridCol w:w="7082"/>
      </w:tblGrid>
      <w:tr w:rsidR="00B94120" w:rsidRPr="00020619" w14:paraId="510FFB11" w14:textId="77777777" w:rsidTr="00BB34DD">
        <w:trPr>
          <w:ins w:id="75145" w:author="BigCREditor-RAN4#104-bis" w:date="2022-10-21T16:27:00Z"/>
        </w:trPr>
        <w:tc>
          <w:tcPr>
            <w:tcW w:w="2547" w:type="dxa"/>
            <w:tcBorders>
              <w:top w:val="single" w:sz="4" w:space="0" w:color="auto"/>
              <w:left w:val="single" w:sz="4" w:space="0" w:color="auto"/>
              <w:bottom w:val="single" w:sz="4" w:space="0" w:color="auto"/>
              <w:right w:val="single" w:sz="4" w:space="0" w:color="auto"/>
            </w:tcBorders>
            <w:hideMark/>
          </w:tcPr>
          <w:p w14:paraId="4D41AFA7" w14:textId="77777777" w:rsidR="00B94120" w:rsidRPr="00020619" w:rsidRDefault="00B94120" w:rsidP="00BB34DD">
            <w:pPr>
              <w:pStyle w:val="TAH"/>
              <w:rPr>
                <w:ins w:id="75146" w:author="BigCREditor-RAN4#104-bis" w:date="2022-10-21T16:27:00Z"/>
              </w:rPr>
            </w:pPr>
          </w:p>
        </w:tc>
        <w:tc>
          <w:tcPr>
            <w:tcW w:w="7082" w:type="dxa"/>
            <w:tcBorders>
              <w:top w:val="single" w:sz="4" w:space="0" w:color="auto"/>
              <w:left w:val="single" w:sz="4" w:space="0" w:color="auto"/>
              <w:bottom w:val="single" w:sz="4" w:space="0" w:color="auto"/>
              <w:right w:val="single" w:sz="4" w:space="0" w:color="auto"/>
            </w:tcBorders>
            <w:hideMark/>
          </w:tcPr>
          <w:p w14:paraId="6BFC81E4" w14:textId="77777777" w:rsidR="00B94120" w:rsidRPr="00020619" w:rsidRDefault="00B94120" w:rsidP="00BB34DD">
            <w:pPr>
              <w:pStyle w:val="TAH"/>
              <w:rPr>
                <w:ins w:id="75147" w:author="BigCREditor-RAN4#104-bis" w:date="2022-10-21T16:27:00Z"/>
              </w:rPr>
            </w:pPr>
            <w:ins w:id="75148" w:author="BigCREditor-RAN4#104-bis" w:date="2022-10-21T16:27:00Z">
              <w:r w:rsidRPr="00020619">
                <w:t>Test requirement</w:t>
              </w:r>
              <w:r w:rsidRPr="00020619">
                <w:rPr>
                  <w:vertAlign w:val="superscript"/>
                </w:rPr>
                <w:t xml:space="preserve"> Notes1,2,3</w:t>
              </w:r>
            </w:ins>
          </w:p>
        </w:tc>
      </w:tr>
      <w:tr w:rsidR="00B94120" w:rsidRPr="00020619" w14:paraId="1256449D" w14:textId="77777777" w:rsidTr="00BB34DD">
        <w:trPr>
          <w:ins w:id="75149" w:author="BigCREditor-RAN4#104-bis" w:date="2022-10-21T16:27:00Z"/>
        </w:trPr>
        <w:tc>
          <w:tcPr>
            <w:tcW w:w="2547" w:type="dxa"/>
            <w:tcBorders>
              <w:top w:val="single" w:sz="4" w:space="0" w:color="auto"/>
              <w:left w:val="single" w:sz="4" w:space="0" w:color="auto"/>
              <w:bottom w:val="single" w:sz="4" w:space="0" w:color="auto"/>
              <w:right w:val="single" w:sz="4" w:space="0" w:color="auto"/>
            </w:tcBorders>
            <w:hideMark/>
          </w:tcPr>
          <w:p w14:paraId="6D1FA319" w14:textId="77777777" w:rsidR="00B94120" w:rsidRPr="00020619" w:rsidRDefault="00B94120" w:rsidP="00BB34DD">
            <w:pPr>
              <w:pStyle w:val="TAC"/>
              <w:rPr>
                <w:ins w:id="75150" w:author="BigCREditor-RAN4#104-bis" w:date="2022-10-21T16:27:00Z"/>
              </w:rPr>
            </w:pPr>
            <w:ins w:id="75151" w:author="BigCREditor-RAN4#104-bis" w:date="2022-10-21T16:27:00Z">
              <w:r w:rsidRPr="00020619">
                <w:t>CSI-RS0</w:t>
              </w:r>
            </w:ins>
          </w:p>
        </w:tc>
        <w:tc>
          <w:tcPr>
            <w:tcW w:w="7082" w:type="dxa"/>
            <w:tcBorders>
              <w:top w:val="single" w:sz="4" w:space="0" w:color="auto"/>
              <w:left w:val="single" w:sz="4" w:space="0" w:color="auto"/>
              <w:bottom w:val="single" w:sz="4" w:space="0" w:color="auto"/>
              <w:right w:val="single" w:sz="4" w:space="0" w:color="auto"/>
            </w:tcBorders>
            <w:hideMark/>
          </w:tcPr>
          <w:p w14:paraId="71C0F3CF" w14:textId="77777777" w:rsidR="00B94120" w:rsidRPr="00020619" w:rsidRDefault="00B94120" w:rsidP="00BB34DD">
            <w:pPr>
              <w:pStyle w:val="TAC"/>
              <w:rPr>
                <w:ins w:id="75152" w:author="BigCREditor-RAN4#104-bis" w:date="2022-10-21T16:27:00Z"/>
                <w:rFonts w:cs="Arial"/>
                <w:szCs w:val="18"/>
              </w:rPr>
            </w:pPr>
            <w:ins w:id="75153" w:author="BigCREditor-RAN4#104-bis" w:date="2022-10-21T16:27:00Z">
              <w:r w:rsidRPr="00020619">
                <w:t>CSI-RS</w:t>
              </w:r>
              <w:r w:rsidRPr="00020619">
                <w:rPr>
                  <w:rFonts w:cs="Arial"/>
                  <w:szCs w:val="18"/>
                </w:rPr>
                <w:t xml:space="preserve"> _RP0 -δ + </w:t>
              </w:r>
              <w:proofErr w:type="spellStart"/>
              <w:r w:rsidRPr="00020619">
                <w:rPr>
                  <w:rFonts w:cs="Arial"/>
                  <w:szCs w:val="18"/>
                </w:rPr>
                <w:t>G</w:t>
              </w:r>
              <w:r w:rsidRPr="00020619">
                <w:rPr>
                  <w:rFonts w:cs="Arial"/>
                  <w:szCs w:val="18"/>
                  <w:vertAlign w:val="subscript"/>
                </w:rPr>
                <w:t>min</w:t>
              </w:r>
              <w:proofErr w:type="spellEnd"/>
              <w:r w:rsidRPr="00020619">
                <w:rPr>
                  <w:rFonts w:cs="Arial"/>
                  <w:szCs w:val="18"/>
                </w:rPr>
                <w:t xml:space="preserve"> ≤ Reported </w:t>
              </w:r>
              <w:proofErr w:type="gramStart"/>
              <w:r w:rsidRPr="00020619">
                <w:rPr>
                  <w:rFonts w:cs="Arial"/>
                  <w:szCs w:val="18"/>
                </w:rPr>
                <w:t>RSRP(</w:t>
              </w:r>
              <w:proofErr w:type="gramEnd"/>
              <w:r w:rsidRPr="00020619">
                <w:rPr>
                  <w:rFonts w:cs="Arial"/>
                  <w:szCs w:val="18"/>
                </w:rPr>
                <w:t>dBm) ≤</w:t>
              </w:r>
              <w:r w:rsidRPr="00020619">
                <w:t>CSI-RS</w:t>
              </w:r>
              <w:r w:rsidRPr="00020619">
                <w:rPr>
                  <w:rFonts w:cs="Arial"/>
                  <w:szCs w:val="18"/>
                </w:rPr>
                <w:t xml:space="preserve"> _RP0 +δ + </w:t>
              </w:r>
              <w:proofErr w:type="spellStart"/>
              <w:r w:rsidRPr="00020619">
                <w:rPr>
                  <w:rFonts w:cs="Arial"/>
                  <w:szCs w:val="18"/>
                </w:rPr>
                <w:t>G</w:t>
              </w:r>
              <w:r w:rsidRPr="00020619">
                <w:rPr>
                  <w:rFonts w:cs="Arial"/>
                  <w:szCs w:val="18"/>
                  <w:vertAlign w:val="subscript"/>
                </w:rPr>
                <w:t>max</w:t>
              </w:r>
              <w:proofErr w:type="spellEnd"/>
            </w:ins>
          </w:p>
        </w:tc>
      </w:tr>
      <w:tr w:rsidR="00B94120" w:rsidRPr="00020619" w14:paraId="01B8066B" w14:textId="77777777" w:rsidTr="00BB34DD">
        <w:trPr>
          <w:ins w:id="75154" w:author="BigCREditor-RAN4#104-bis" w:date="2022-10-21T16:27:00Z"/>
        </w:trPr>
        <w:tc>
          <w:tcPr>
            <w:tcW w:w="2547" w:type="dxa"/>
            <w:tcBorders>
              <w:top w:val="single" w:sz="4" w:space="0" w:color="auto"/>
              <w:left w:val="single" w:sz="4" w:space="0" w:color="auto"/>
              <w:bottom w:val="single" w:sz="4" w:space="0" w:color="auto"/>
              <w:right w:val="single" w:sz="4" w:space="0" w:color="auto"/>
            </w:tcBorders>
            <w:hideMark/>
          </w:tcPr>
          <w:p w14:paraId="1292EA9E" w14:textId="77777777" w:rsidR="00B94120" w:rsidRPr="00020619" w:rsidRDefault="00B94120" w:rsidP="00BB34DD">
            <w:pPr>
              <w:pStyle w:val="TAC"/>
              <w:rPr>
                <w:ins w:id="75155" w:author="BigCREditor-RAN4#104-bis" w:date="2022-10-21T16:27:00Z"/>
              </w:rPr>
            </w:pPr>
            <w:ins w:id="75156" w:author="BigCREditor-RAN4#104-bis" w:date="2022-10-21T16:27:00Z">
              <w:r w:rsidRPr="00020619">
                <w:t>CSI-RS1</w:t>
              </w:r>
            </w:ins>
          </w:p>
        </w:tc>
        <w:tc>
          <w:tcPr>
            <w:tcW w:w="7082" w:type="dxa"/>
            <w:tcBorders>
              <w:top w:val="single" w:sz="4" w:space="0" w:color="auto"/>
              <w:left w:val="single" w:sz="4" w:space="0" w:color="auto"/>
              <w:bottom w:val="single" w:sz="4" w:space="0" w:color="auto"/>
              <w:right w:val="single" w:sz="4" w:space="0" w:color="auto"/>
            </w:tcBorders>
            <w:hideMark/>
          </w:tcPr>
          <w:p w14:paraId="293F6FFD" w14:textId="77777777" w:rsidR="00B94120" w:rsidRPr="00020619" w:rsidRDefault="00B94120" w:rsidP="00BB34DD">
            <w:pPr>
              <w:pStyle w:val="TAC"/>
              <w:rPr>
                <w:ins w:id="75157" w:author="BigCREditor-RAN4#104-bis" w:date="2022-10-21T16:27:00Z"/>
                <w:rFonts w:cs="Arial"/>
                <w:szCs w:val="18"/>
              </w:rPr>
            </w:pPr>
            <w:ins w:id="75158" w:author="BigCREditor-RAN4#104-bis" w:date="2022-10-21T16:27:00Z">
              <w:r w:rsidRPr="00020619">
                <w:t>CSI-RS</w:t>
              </w:r>
              <w:r w:rsidRPr="00020619">
                <w:rPr>
                  <w:rFonts w:cs="Arial"/>
                  <w:szCs w:val="18"/>
                </w:rPr>
                <w:t xml:space="preserve"> _RP1 -δ + </w:t>
              </w:r>
              <w:proofErr w:type="spellStart"/>
              <w:r w:rsidRPr="00020619">
                <w:rPr>
                  <w:rFonts w:cs="Arial"/>
                  <w:szCs w:val="18"/>
                </w:rPr>
                <w:t>G</w:t>
              </w:r>
              <w:r w:rsidRPr="00020619">
                <w:rPr>
                  <w:rFonts w:cs="Arial"/>
                  <w:szCs w:val="18"/>
                  <w:vertAlign w:val="subscript"/>
                </w:rPr>
                <w:t>min</w:t>
              </w:r>
              <w:proofErr w:type="spellEnd"/>
              <w:r w:rsidRPr="00020619">
                <w:rPr>
                  <w:rFonts w:cs="Arial"/>
                  <w:szCs w:val="18"/>
                </w:rPr>
                <w:t xml:space="preserve"> ≤ Reported </w:t>
              </w:r>
              <w:proofErr w:type="gramStart"/>
              <w:r w:rsidRPr="00020619">
                <w:rPr>
                  <w:rFonts w:cs="Arial"/>
                  <w:szCs w:val="18"/>
                </w:rPr>
                <w:t>RSRP(</w:t>
              </w:r>
              <w:proofErr w:type="gramEnd"/>
              <w:r w:rsidRPr="00020619">
                <w:rPr>
                  <w:rFonts w:cs="Arial"/>
                  <w:szCs w:val="18"/>
                </w:rPr>
                <w:t>dBm) ≤</w:t>
              </w:r>
              <w:r w:rsidRPr="00020619">
                <w:t>CSI-RS</w:t>
              </w:r>
              <w:r w:rsidRPr="00020619">
                <w:rPr>
                  <w:rFonts w:cs="Arial"/>
                  <w:szCs w:val="18"/>
                </w:rPr>
                <w:t xml:space="preserve"> _RP1 +δ + </w:t>
              </w:r>
              <w:proofErr w:type="spellStart"/>
              <w:r w:rsidRPr="00020619">
                <w:rPr>
                  <w:rFonts w:cs="Arial"/>
                  <w:szCs w:val="18"/>
                </w:rPr>
                <w:t>G</w:t>
              </w:r>
              <w:r w:rsidRPr="00020619">
                <w:rPr>
                  <w:rFonts w:cs="Arial"/>
                  <w:szCs w:val="18"/>
                  <w:vertAlign w:val="subscript"/>
                </w:rPr>
                <w:t>max</w:t>
              </w:r>
              <w:proofErr w:type="spellEnd"/>
            </w:ins>
          </w:p>
        </w:tc>
      </w:tr>
      <w:tr w:rsidR="00B94120" w:rsidRPr="00020619" w14:paraId="2F40D74B" w14:textId="77777777" w:rsidTr="00BB34DD">
        <w:trPr>
          <w:ins w:id="75159" w:author="BigCREditor-RAN4#104-bis" w:date="2022-10-21T16:27:00Z"/>
        </w:trPr>
        <w:tc>
          <w:tcPr>
            <w:tcW w:w="9629" w:type="dxa"/>
            <w:gridSpan w:val="2"/>
            <w:tcBorders>
              <w:top w:val="single" w:sz="4" w:space="0" w:color="auto"/>
              <w:left w:val="single" w:sz="4" w:space="0" w:color="auto"/>
              <w:bottom w:val="single" w:sz="4" w:space="0" w:color="auto"/>
              <w:right w:val="single" w:sz="4" w:space="0" w:color="auto"/>
            </w:tcBorders>
            <w:hideMark/>
          </w:tcPr>
          <w:p w14:paraId="0BDAF19E" w14:textId="77777777" w:rsidR="00B94120" w:rsidRPr="00020619" w:rsidRDefault="00B94120" w:rsidP="00BB34DD">
            <w:pPr>
              <w:pStyle w:val="TAN"/>
              <w:rPr>
                <w:ins w:id="75160" w:author="BigCREditor-RAN4#104-bis" w:date="2022-10-21T16:27:00Z"/>
              </w:rPr>
            </w:pPr>
            <w:ins w:id="75161" w:author="BigCREditor-RAN4#104-bis" w:date="2022-10-21T16:27:00Z">
              <w:r w:rsidRPr="00020619">
                <w:t>Note 1:</w:t>
              </w:r>
              <w:r w:rsidRPr="00020619">
                <w:rPr>
                  <w:rFonts w:cs="Arial"/>
                </w:rPr>
                <w:tab/>
              </w:r>
              <w:r w:rsidRPr="00020619">
                <w:t>CSI-</w:t>
              </w:r>
              <w:proofErr w:type="spellStart"/>
              <w:r w:rsidRPr="00020619">
                <w:t>RS_RPn</w:t>
              </w:r>
              <w:proofErr w:type="spellEnd"/>
              <w:r w:rsidRPr="00020619">
                <w:t xml:space="preserve"> is </w:t>
              </w:r>
              <w:proofErr w:type="gramStart"/>
              <w:r w:rsidRPr="00020619">
                <w:t>the  equivalent</w:t>
              </w:r>
              <w:proofErr w:type="gramEnd"/>
              <w:r w:rsidRPr="00020619">
                <w:t xml:space="preserve"> power received by an antenna with 0dBi gain at the centre of the quiet zone configured in the test for the CSI-RS n under consideration</w:t>
              </w:r>
            </w:ins>
          </w:p>
          <w:p w14:paraId="6973FD76" w14:textId="77777777" w:rsidR="00B94120" w:rsidRPr="00020619" w:rsidRDefault="00B94120" w:rsidP="00BB34DD">
            <w:pPr>
              <w:pStyle w:val="TAN"/>
              <w:rPr>
                <w:ins w:id="75162" w:author="BigCREditor-RAN4#104-bis" w:date="2022-10-21T16:27:00Z"/>
              </w:rPr>
            </w:pPr>
            <w:ins w:id="75163" w:author="BigCREditor-RAN4#104-bis" w:date="2022-10-21T16:27:00Z">
              <w:r w:rsidRPr="00020619">
                <w:t>Note 2:</w:t>
              </w:r>
              <w:r w:rsidRPr="00020619">
                <w:rPr>
                  <w:rFonts w:cs="Arial"/>
                </w:rPr>
                <w:tab/>
              </w:r>
              <w:r w:rsidRPr="00020619">
                <w:t>δ is the RSRP absolute accuracy requirement from Table [10.1.xx.2.1-1], selected according to the Io used in the test</w:t>
              </w:r>
            </w:ins>
          </w:p>
          <w:p w14:paraId="21CF7825" w14:textId="77777777" w:rsidR="00B94120" w:rsidRPr="00020619" w:rsidRDefault="00B94120" w:rsidP="00BB34DD">
            <w:pPr>
              <w:pStyle w:val="TAN"/>
              <w:rPr>
                <w:ins w:id="75164" w:author="BigCREditor-RAN4#104-bis" w:date="2022-10-21T16:27:00Z"/>
              </w:rPr>
            </w:pPr>
            <w:ins w:id="75165" w:author="BigCREditor-RAN4#104-bis" w:date="2022-10-21T16:27:00Z">
              <w:r w:rsidRPr="00020619">
                <w:t>Note 3:</w:t>
              </w:r>
              <w:r w:rsidRPr="00020619">
                <w:tab/>
              </w:r>
              <w:proofErr w:type="spellStart"/>
              <w:r w:rsidRPr="00020619">
                <w:t>G</w:t>
              </w:r>
              <w:r w:rsidRPr="00020619">
                <w:rPr>
                  <w:vertAlign w:val="subscript"/>
                </w:rPr>
                <w:t>min</w:t>
              </w:r>
              <w:proofErr w:type="spellEnd"/>
              <w:r w:rsidRPr="00020619">
                <w:t xml:space="preserve"> and </w:t>
              </w:r>
              <w:proofErr w:type="spellStart"/>
              <w:r w:rsidRPr="00020619">
                <w:t>G</w:t>
              </w:r>
              <w:r w:rsidRPr="00020619">
                <w:rPr>
                  <w:vertAlign w:val="subscript"/>
                </w:rPr>
                <w:t>max</w:t>
              </w:r>
              <w:proofErr w:type="spellEnd"/>
              <w:r w:rsidRPr="00020619">
                <w:t xml:space="preserve"> are the minimum and maximum UE gain values from Table B.2.1.5.1-1, selected according to the UE power class</w:t>
              </w:r>
            </w:ins>
          </w:p>
        </w:tc>
      </w:tr>
    </w:tbl>
    <w:p w14:paraId="65902665" w14:textId="77777777" w:rsidR="00B94120" w:rsidRPr="00020619" w:rsidRDefault="00B94120" w:rsidP="00B94120">
      <w:pPr>
        <w:rPr>
          <w:ins w:id="75166" w:author="BigCREditor-RAN4#104-bis" w:date="2022-10-21T16:27:00Z"/>
        </w:rPr>
      </w:pPr>
    </w:p>
    <w:p w14:paraId="0679CDE1" w14:textId="22AC1680" w:rsidR="00A86176" w:rsidRPr="00020619" w:rsidRDefault="00A86176" w:rsidP="00A86176"/>
    <w:p w14:paraId="1EF97BD3" w14:textId="3A5DF3AB" w:rsidR="00493DEC" w:rsidRPr="00020619" w:rsidRDefault="00493DEC" w:rsidP="00493DEC">
      <w:pPr>
        <w:pStyle w:val="Heading3"/>
        <w:rPr>
          <w:ins w:id="75167" w:author="BigCREditor-RAN4#104-bis" w:date="2022-10-21T16:18:00Z"/>
        </w:rPr>
      </w:pPr>
      <w:ins w:id="75168" w:author="BigCREditor-RAN4#104-bis" w:date="2022-10-21T16:19:00Z">
        <w:r w:rsidRPr="00020619">
          <w:t>A.17.7.4</w:t>
        </w:r>
      </w:ins>
      <w:ins w:id="75169" w:author="BigCREditor-RAN4#104-bis" w:date="2022-10-21T16:18:00Z">
        <w:r w:rsidRPr="00020619">
          <w:tab/>
          <w:t>SS-SINR</w:t>
        </w:r>
      </w:ins>
    </w:p>
    <w:p w14:paraId="641016A1" w14:textId="2FFA3CF9" w:rsidR="00493DEC" w:rsidRPr="00020619" w:rsidRDefault="00493DEC" w:rsidP="00493DEC">
      <w:pPr>
        <w:pStyle w:val="Heading4"/>
        <w:rPr>
          <w:ins w:id="75170" w:author="BigCREditor-RAN4#104-bis" w:date="2022-10-21T16:18:00Z"/>
          <w:snapToGrid w:val="0"/>
          <w:lang w:eastAsia="zh-CN"/>
        </w:rPr>
      </w:pPr>
      <w:ins w:id="75171" w:author="BigCREditor-RAN4#104-bis" w:date="2022-10-21T16:19:00Z">
        <w:r w:rsidRPr="00020619">
          <w:rPr>
            <w:snapToGrid w:val="0"/>
          </w:rPr>
          <w:t>A.17.7.4</w:t>
        </w:r>
      </w:ins>
      <w:ins w:id="75172" w:author="BigCREditor-RAN4#104-bis" w:date="2022-10-21T16:18:00Z">
        <w:r w:rsidRPr="00020619">
          <w:rPr>
            <w:snapToGrid w:val="0"/>
          </w:rPr>
          <w:tab/>
          <w:t>SA intra-frequency case measurement accuracy with FR2 serving cell and FR2 target cell</w:t>
        </w:r>
        <w:r w:rsidRPr="00020619">
          <w:rPr>
            <w:snapToGrid w:val="0"/>
            <w:lang w:eastAsia="zh-CN"/>
          </w:rPr>
          <w:t xml:space="preserve"> </w:t>
        </w:r>
        <w:r w:rsidRPr="00020619">
          <w:rPr>
            <w:snapToGrid w:val="0"/>
          </w:rPr>
          <w:t>for 2Rx UE</w:t>
        </w:r>
      </w:ins>
    </w:p>
    <w:p w14:paraId="58411B8B" w14:textId="7FD6303E" w:rsidR="00493DEC" w:rsidRPr="00020619" w:rsidRDefault="00493DEC" w:rsidP="00493DEC">
      <w:pPr>
        <w:pStyle w:val="Heading5"/>
        <w:rPr>
          <w:ins w:id="75173" w:author="BigCREditor-RAN4#104-bis" w:date="2022-10-21T16:18:00Z"/>
          <w:snapToGrid w:val="0"/>
        </w:rPr>
      </w:pPr>
      <w:ins w:id="75174" w:author="BigCREditor-RAN4#104-bis" w:date="2022-10-21T16:19:00Z">
        <w:r w:rsidRPr="00020619">
          <w:rPr>
            <w:snapToGrid w:val="0"/>
          </w:rPr>
          <w:t>A.17.7.4</w:t>
        </w:r>
      </w:ins>
      <w:ins w:id="75175" w:author="BigCREditor-RAN4#104-bis" w:date="2022-10-21T16:18:00Z">
        <w:r w:rsidRPr="00020619">
          <w:rPr>
            <w:snapToGrid w:val="0"/>
          </w:rPr>
          <w:t>.1.1</w:t>
        </w:r>
        <w:r w:rsidRPr="00020619">
          <w:rPr>
            <w:snapToGrid w:val="0"/>
          </w:rPr>
          <w:tab/>
          <w:t>Test Purpose and Environment</w:t>
        </w:r>
      </w:ins>
    </w:p>
    <w:p w14:paraId="54CA8367" w14:textId="77777777" w:rsidR="00493DEC" w:rsidRPr="00020619" w:rsidRDefault="00493DEC" w:rsidP="00493DEC">
      <w:pPr>
        <w:rPr>
          <w:ins w:id="75176" w:author="BigCREditor-RAN4#104-bis" w:date="2022-10-21T16:18:00Z"/>
        </w:rPr>
      </w:pPr>
      <w:ins w:id="75177" w:author="BigCREditor-RAN4#104-bis" w:date="2022-10-21T16:18:00Z">
        <w:r w:rsidRPr="00020619">
          <w:t>The purpose of this test is to verify that the SS-SINR measurement accuracy is within the specified limits. This test will verify the requirements in Clause 10.1A.13.1.1.</w:t>
        </w:r>
      </w:ins>
    </w:p>
    <w:p w14:paraId="781FF36F" w14:textId="120D00FE" w:rsidR="00493DEC" w:rsidRPr="00020619" w:rsidRDefault="00493DEC" w:rsidP="00493DEC">
      <w:pPr>
        <w:pStyle w:val="Heading5"/>
        <w:rPr>
          <w:ins w:id="75178" w:author="BigCREditor-RAN4#104-bis" w:date="2022-10-21T16:18:00Z"/>
        </w:rPr>
      </w:pPr>
      <w:ins w:id="75179" w:author="BigCREditor-RAN4#104-bis" w:date="2022-10-21T16:19:00Z">
        <w:r w:rsidRPr="00020619">
          <w:t>A.17.7.4</w:t>
        </w:r>
      </w:ins>
      <w:ins w:id="75180" w:author="BigCREditor-RAN4#104-bis" w:date="2022-10-21T16:18:00Z">
        <w:r w:rsidRPr="00020619">
          <w:t>.1.2</w:t>
        </w:r>
        <w:r w:rsidRPr="00020619">
          <w:tab/>
          <w:t>Test parameters</w:t>
        </w:r>
      </w:ins>
    </w:p>
    <w:p w14:paraId="7CCAF48A" w14:textId="326F2DD5" w:rsidR="00493DEC" w:rsidRPr="00020619" w:rsidRDefault="00493DEC" w:rsidP="00493DEC">
      <w:pPr>
        <w:spacing w:after="0"/>
        <w:rPr>
          <w:ins w:id="75181" w:author="BigCREditor-RAN4#104-bis" w:date="2022-10-21T16:18:00Z"/>
        </w:rPr>
      </w:pPr>
      <w:ins w:id="75182" w:author="BigCREditor-RAN4#104-bis" w:date="2022-10-21T16:18:00Z">
        <w:r w:rsidRPr="00020619">
          <w:t xml:space="preserve">In this test case all cells are on the same carrier frequency. Supported test configurations are shown in Table </w:t>
        </w:r>
      </w:ins>
      <w:ins w:id="75183" w:author="BigCREditor-RAN4#104-bis" w:date="2022-10-21T16:19:00Z">
        <w:r w:rsidRPr="00020619">
          <w:t>A.17.7.4</w:t>
        </w:r>
      </w:ins>
      <w:proofErr w:type="gramStart"/>
      <w:ins w:id="75184" w:author="BigCREditor-RAN4#104-bis" w:date="2022-10-21T16:18:00Z">
        <w:r w:rsidRPr="00020619">
          <w:tab/>
          <w:t>.X.</w:t>
        </w:r>
        <w:proofErr w:type="gramEnd"/>
        <w:r w:rsidRPr="00020619">
          <w:t xml:space="preserve">1.2-1. The absolute accuracy of SS-SINR intra-frequency measurement is test by using the parameters in Table </w:t>
        </w:r>
      </w:ins>
      <w:ins w:id="75185" w:author="BigCREditor-RAN4#104-bis" w:date="2022-10-21T16:19:00Z">
        <w:r w:rsidRPr="00020619">
          <w:t>A.17.7.4</w:t>
        </w:r>
      </w:ins>
      <w:proofErr w:type="gramStart"/>
      <w:ins w:id="75186" w:author="BigCREditor-RAN4#104-bis" w:date="2022-10-21T16:18:00Z">
        <w:r w:rsidRPr="00020619">
          <w:tab/>
          <w:t>.X.</w:t>
        </w:r>
        <w:proofErr w:type="gramEnd"/>
        <w:r w:rsidRPr="00020619">
          <w:t xml:space="preserve">1.2-2 and Table </w:t>
        </w:r>
        <w:proofErr w:type="spellStart"/>
        <w:r w:rsidRPr="00020619">
          <w:t>Table</w:t>
        </w:r>
        <w:proofErr w:type="spellEnd"/>
        <w:r w:rsidRPr="00020619">
          <w:t xml:space="preserve"> </w:t>
        </w:r>
      </w:ins>
      <w:ins w:id="75187" w:author="BigCREditor-RAN4#104-bis" w:date="2022-10-21T16:19:00Z">
        <w:r w:rsidRPr="00020619">
          <w:t>A.17.7.4</w:t>
        </w:r>
      </w:ins>
      <w:ins w:id="75188" w:author="BigCREditor-RAN4#104-bis" w:date="2022-10-21T16:18:00Z">
        <w:r w:rsidRPr="00020619">
          <w:tab/>
          <w:t xml:space="preserve">.X.1.2-3. In all test cases, Cell 1 is the </w:t>
        </w:r>
        <w:proofErr w:type="spellStart"/>
        <w:r w:rsidRPr="00020619">
          <w:t>PCell</w:t>
        </w:r>
        <w:proofErr w:type="spellEnd"/>
        <w:r w:rsidRPr="00020619">
          <w:t xml:space="preserve"> and Cell 2 the target cell.</w:t>
        </w:r>
        <w:r w:rsidRPr="00020619">
          <w:rPr>
            <w:lang w:eastAsia="zh-TW"/>
          </w:rPr>
          <w:t xml:space="preserve"> </w:t>
        </w:r>
        <w:r w:rsidRPr="00020619">
          <w:t>The TCI status for Cell 1 is defined in Table A.3.16.2-1 and TRS configuration for Cell 1 is defined in Table A.3.17.2.1-1.</w:t>
        </w:r>
      </w:ins>
    </w:p>
    <w:p w14:paraId="11143EDB" w14:textId="77777777" w:rsidR="00493DEC" w:rsidRPr="00020619" w:rsidRDefault="00493DEC" w:rsidP="00493DEC">
      <w:pPr>
        <w:keepNext/>
        <w:keepLines/>
        <w:spacing w:before="60"/>
        <w:jc w:val="center"/>
        <w:rPr>
          <w:ins w:id="75189" w:author="BigCREditor-RAN4#104-bis" w:date="2022-10-21T16:18:00Z"/>
          <w:rFonts w:ascii="Arial" w:hAnsi="Arial"/>
          <w:b/>
        </w:rPr>
      </w:pPr>
    </w:p>
    <w:p w14:paraId="50BC209D" w14:textId="4C1D3EC6" w:rsidR="00493DEC" w:rsidRPr="00020619" w:rsidRDefault="00493DEC" w:rsidP="00493DEC">
      <w:pPr>
        <w:keepNext/>
        <w:keepLines/>
        <w:spacing w:before="60"/>
        <w:jc w:val="center"/>
        <w:rPr>
          <w:ins w:id="75190" w:author="BigCREditor-RAN4#104-bis" w:date="2022-10-21T16:18:00Z"/>
          <w:rFonts w:ascii="Arial" w:hAnsi="Arial"/>
          <w:b/>
        </w:rPr>
      </w:pPr>
      <w:ins w:id="75191" w:author="BigCREditor-RAN4#104-bis" w:date="2022-10-21T16:18:00Z">
        <w:r w:rsidRPr="00020619">
          <w:rPr>
            <w:rFonts w:ascii="Arial" w:hAnsi="Arial"/>
            <w:b/>
          </w:rPr>
          <w:t xml:space="preserve">Table </w:t>
        </w:r>
      </w:ins>
      <w:ins w:id="75192" w:author="BigCREditor-RAN4#104-bis" w:date="2022-10-21T16:19:00Z">
        <w:r w:rsidRPr="00020619">
          <w:rPr>
            <w:rFonts w:ascii="Arial" w:hAnsi="Arial"/>
            <w:b/>
          </w:rPr>
          <w:t>A.17.7.4</w:t>
        </w:r>
      </w:ins>
      <w:ins w:id="75193" w:author="BigCREditor-RAN4#104-bis" w:date="2022-10-21T16:18:00Z">
        <w:r w:rsidRPr="00020619">
          <w:rPr>
            <w:rFonts w:ascii="Arial" w:hAnsi="Arial"/>
            <w:b/>
          </w:rPr>
          <w:t>.1.2-1: SS-SINR Intra frequency SS-SINR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4"/>
      </w:tblGrid>
      <w:tr w:rsidR="00493DEC" w:rsidRPr="00020619" w14:paraId="0CBDB52D" w14:textId="77777777" w:rsidTr="00BB34DD">
        <w:trPr>
          <w:ins w:id="75194" w:author="BigCREditor-RAN4#104-bis" w:date="2022-10-21T16:18:00Z"/>
        </w:trPr>
        <w:tc>
          <w:tcPr>
            <w:tcW w:w="2376" w:type="dxa"/>
            <w:shd w:val="clear" w:color="auto" w:fill="auto"/>
            <w:vAlign w:val="center"/>
          </w:tcPr>
          <w:p w14:paraId="5C3C04B2" w14:textId="77777777" w:rsidR="00493DEC" w:rsidRPr="00020619" w:rsidRDefault="00493DEC" w:rsidP="00BB34DD">
            <w:pPr>
              <w:pStyle w:val="TAH"/>
              <w:rPr>
                <w:ins w:id="75195" w:author="BigCREditor-RAN4#104-bis" w:date="2022-10-21T16:18:00Z"/>
              </w:rPr>
            </w:pPr>
            <w:ins w:id="75196" w:author="BigCREditor-RAN4#104-bis" w:date="2022-10-21T16:18:00Z">
              <w:r w:rsidRPr="00020619">
                <w:t>Configuration</w:t>
              </w:r>
            </w:ins>
          </w:p>
        </w:tc>
        <w:tc>
          <w:tcPr>
            <w:tcW w:w="7481" w:type="dxa"/>
            <w:shd w:val="clear" w:color="auto" w:fill="auto"/>
            <w:vAlign w:val="center"/>
          </w:tcPr>
          <w:p w14:paraId="058CFC75" w14:textId="77777777" w:rsidR="00493DEC" w:rsidRPr="00020619" w:rsidRDefault="00493DEC" w:rsidP="00BB34DD">
            <w:pPr>
              <w:pStyle w:val="TAH"/>
              <w:rPr>
                <w:ins w:id="75197" w:author="BigCREditor-RAN4#104-bis" w:date="2022-10-21T16:18:00Z"/>
              </w:rPr>
            </w:pPr>
            <w:ins w:id="75198" w:author="BigCREditor-RAN4#104-bis" w:date="2022-10-21T16:18:00Z">
              <w:r w:rsidRPr="00020619">
                <w:t>Description</w:t>
              </w:r>
            </w:ins>
          </w:p>
        </w:tc>
      </w:tr>
      <w:tr w:rsidR="00493DEC" w:rsidRPr="00020619" w14:paraId="362C989C" w14:textId="77777777" w:rsidTr="00BB34DD">
        <w:trPr>
          <w:ins w:id="75199" w:author="BigCREditor-RAN4#104-bis" w:date="2022-10-21T16:18:00Z"/>
        </w:trPr>
        <w:tc>
          <w:tcPr>
            <w:tcW w:w="2376" w:type="dxa"/>
            <w:shd w:val="clear" w:color="auto" w:fill="auto"/>
            <w:vAlign w:val="center"/>
          </w:tcPr>
          <w:p w14:paraId="64DC3A50" w14:textId="77777777" w:rsidR="00493DEC" w:rsidRPr="00020619" w:rsidRDefault="00493DEC" w:rsidP="00BB34DD">
            <w:pPr>
              <w:pStyle w:val="TAL"/>
              <w:rPr>
                <w:ins w:id="75200" w:author="BigCREditor-RAN4#104-bis" w:date="2022-10-21T16:18:00Z"/>
              </w:rPr>
            </w:pPr>
            <w:ins w:id="75201" w:author="BigCREditor-RAN4#104-bis" w:date="2022-10-21T16:18:00Z">
              <w:r w:rsidRPr="00020619">
                <w:t>1</w:t>
              </w:r>
            </w:ins>
          </w:p>
        </w:tc>
        <w:tc>
          <w:tcPr>
            <w:tcW w:w="7481" w:type="dxa"/>
            <w:shd w:val="clear" w:color="auto" w:fill="auto"/>
            <w:vAlign w:val="center"/>
          </w:tcPr>
          <w:p w14:paraId="6FB60D64" w14:textId="77777777" w:rsidR="00493DEC" w:rsidRPr="00020619" w:rsidRDefault="00493DEC" w:rsidP="00BB34DD">
            <w:pPr>
              <w:pStyle w:val="TAL"/>
              <w:rPr>
                <w:ins w:id="75202" w:author="BigCREditor-RAN4#104-bis" w:date="2022-10-21T16:18:00Z"/>
              </w:rPr>
            </w:pPr>
            <w:ins w:id="75203" w:author="BigCREditor-RAN4#104-bis" w:date="2022-10-21T16:18:00Z">
              <w:r w:rsidRPr="00020619">
                <w:t>120 kHz SSB SCS, 100 MHz bandwidth, TDD duplex mode</w:t>
              </w:r>
            </w:ins>
          </w:p>
        </w:tc>
      </w:tr>
    </w:tbl>
    <w:p w14:paraId="67E76612" w14:textId="77777777" w:rsidR="00493DEC" w:rsidRPr="00020619" w:rsidRDefault="00493DEC" w:rsidP="00493DEC">
      <w:pPr>
        <w:rPr>
          <w:ins w:id="75204" w:author="BigCREditor-RAN4#104-bis" w:date="2022-10-21T16:18:00Z"/>
          <w:lang w:eastAsia="zh-CN"/>
        </w:rPr>
      </w:pPr>
    </w:p>
    <w:p w14:paraId="3343B2BB" w14:textId="6507F6E2" w:rsidR="00493DEC" w:rsidRPr="00020619" w:rsidRDefault="00493DEC" w:rsidP="00493DEC">
      <w:pPr>
        <w:pStyle w:val="TH"/>
        <w:rPr>
          <w:ins w:id="75205" w:author="BigCREditor-RAN4#104-bis" w:date="2022-10-21T16:18:00Z"/>
        </w:rPr>
      </w:pPr>
      <w:ins w:id="75206" w:author="BigCREditor-RAN4#104-bis" w:date="2022-10-21T16:18:00Z">
        <w:r w:rsidRPr="00020619">
          <w:lastRenderedPageBreak/>
          <w:t xml:space="preserve">Table </w:t>
        </w:r>
      </w:ins>
      <w:ins w:id="75207" w:author="BigCREditor-RAN4#104-bis" w:date="2022-10-21T16:19:00Z">
        <w:r w:rsidRPr="00020619">
          <w:t>A.17.7.4</w:t>
        </w:r>
      </w:ins>
      <w:ins w:id="75208" w:author="BigCREditor-RAN4#104-bis" w:date="2022-10-21T16:18:00Z">
        <w:r w:rsidRPr="00020619">
          <w:t>.1.2-2: SS-SINR Intra frequency test parameters</w:t>
        </w:r>
      </w:ins>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6"/>
        <w:gridCol w:w="1260"/>
        <w:gridCol w:w="792"/>
        <w:gridCol w:w="831"/>
        <w:gridCol w:w="831"/>
        <w:gridCol w:w="832"/>
      </w:tblGrid>
      <w:tr w:rsidR="00493DEC" w:rsidRPr="00020619" w14:paraId="71120D65" w14:textId="77777777" w:rsidTr="00BB34DD">
        <w:trPr>
          <w:jc w:val="center"/>
          <w:ins w:id="75209" w:author="BigCREditor-RAN4#104-bis" w:date="2022-10-21T16:18:00Z"/>
        </w:trPr>
        <w:tc>
          <w:tcPr>
            <w:tcW w:w="3676" w:type="dxa"/>
            <w:tcBorders>
              <w:top w:val="single" w:sz="4" w:space="0" w:color="auto"/>
              <w:left w:val="single" w:sz="4" w:space="0" w:color="auto"/>
              <w:bottom w:val="nil"/>
              <w:right w:val="single" w:sz="4" w:space="0" w:color="auto"/>
            </w:tcBorders>
            <w:shd w:val="clear" w:color="auto" w:fill="auto"/>
            <w:vAlign w:val="center"/>
            <w:hideMark/>
          </w:tcPr>
          <w:p w14:paraId="472C82E1" w14:textId="77777777" w:rsidR="00493DEC" w:rsidRPr="00020619" w:rsidRDefault="00493DEC" w:rsidP="00BB34DD">
            <w:pPr>
              <w:pStyle w:val="TAH"/>
              <w:rPr>
                <w:ins w:id="75210" w:author="BigCREditor-RAN4#104-bis" w:date="2022-10-21T16:18:00Z"/>
              </w:rPr>
            </w:pPr>
            <w:ins w:id="75211" w:author="BigCREditor-RAN4#104-bis" w:date="2022-10-21T16:18:00Z">
              <w:r w:rsidRPr="00020619">
                <w:t>Parameter</w:t>
              </w:r>
            </w:ins>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11A5CE81" w14:textId="77777777" w:rsidR="00493DEC" w:rsidRPr="00020619" w:rsidRDefault="00493DEC" w:rsidP="00BB34DD">
            <w:pPr>
              <w:pStyle w:val="TAH"/>
              <w:rPr>
                <w:ins w:id="75212" w:author="BigCREditor-RAN4#104-bis" w:date="2022-10-21T16:18:00Z"/>
              </w:rPr>
            </w:pPr>
            <w:ins w:id="75213" w:author="BigCREditor-RAN4#104-bis" w:date="2022-10-21T16:18:00Z">
              <w:r w:rsidRPr="00020619">
                <w:t>Unit</w:t>
              </w:r>
            </w:ins>
          </w:p>
        </w:tc>
        <w:tc>
          <w:tcPr>
            <w:tcW w:w="1623" w:type="dxa"/>
            <w:gridSpan w:val="2"/>
            <w:tcBorders>
              <w:top w:val="single" w:sz="4" w:space="0" w:color="auto"/>
              <w:left w:val="single" w:sz="4" w:space="0" w:color="auto"/>
              <w:bottom w:val="single" w:sz="4" w:space="0" w:color="auto"/>
              <w:right w:val="single" w:sz="4" w:space="0" w:color="auto"/>
            </w:tcBorders>
            <w:vAlign w:val="center"/>
            <w:hideMark/>
          </w:tcPr>
          <w:p w14:paraId="20EFD965" w14:textId="77777777" w:rsidR="00493DEC" w:rsidRPr="00020619" w:rsidRDefault="00493DEC" w:rsidP="00BB34DD">
            <w:pPr>
              <w:pStyle w:val="TAH"/>
              <w:rPr>
                <w:ins w:id="75214" w:author="BigCREditor-RAN4#104-bis" w:date="2022-10-21T16:18:00Z"/>
              </w:rPr>
            </w:pPr>
            <w:ins w:id="75215" w:author="BigCREditor-RAN4#104-bis" w:date="2022-10-21T16:18:00Z">
              <w:r w:rsidRPr="00020619">
                <w:t>Test 1</w:t>
              </w:r>
            </w:ins>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C73C9D0" w14:textId="77777777" w:rsidR="00493DEC" w:rsidRPr="00020619" w:rsidRDefault="00493DEC" w:rsidP="00BB34DD">
            <w:pPr>
              <w:pStyle w:val="TAH"/>
              <w:rPr>
                <w:ins w:id="75216" w:author="BigCREditor-RAN4#104-bis" w:date="2022-10-21T16:18:00Z"/>
              </w:rPr>
            </w:pPr>
            <w:ins w:id="75217" w:author="BigCREditor-RAN4#104-bis" w:date="2022-10-21T16:18:00Z">
              <w:r w:rsidRPr="00020619">
                <w:t>Test 2</w:t>
              </w:r>
            </w:ins>
          </w:p>
        </w:tc>
      </w:tr>
      <w:tr w:rsidR="00493DEC" w:rsidRPr="00020619" w14:paraId="35F8FC00" w14:textId="77777777" w:rsidTr="00BB34DD">
        <w:trPr>
          <w:jc w:val="center"/>
          <w:ins w:id="75218" w:author="BigCREditor-RAN4#104-bis" w:date="2022-10-21T16:18:00Z"/>
        </w:trPr>
        <w:tc>
          <w:tcPr>
            <w:tcW w:w="3676" w:type="dxa"/>
            <w:tcBorders>
              <w:top w:val="nil"/>
              <w:left w:val="single" w:sz="4" w:space="0" w:color="auto"/>
              <w:bottom w:val="single" w:sz="4" w:space="0" w:color="auto"/>
              <w:right w:val="single" w:sz="4" w:space="0" w:color="auto"/>
            </w:tcBorders>
            <w:shd w:val="clear" w:color="auto" w:fill="auto"/>
            <w:vAlign w:val="center"/>
            <w:hideMark/>
          </w:tcPr>
          <w:p w14:paraId="5C98DDEA" w14:textId="77777777" w:rsidR="00493DEC" w:rsidRPr="00020619" w:rsidRDefault="00493DEC" w:rsidP="00BB34DD">
            <w:pPr>
              <w:pStyle w:val="TAH"/>
              <w:rPr>
                <w:ins w:id="75219" w:author="BigCREditor-RAN4#104-bis" w:date="2022-10-21T16:18:00Z"/>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6F864E85" w14:textId="77777777" w:rsidR="00493DEC" w:rsidRPr="00020619" w:rsidRDefault="00493DEC" w:rsidP="00BB34DD">
            <w:pPr>
              <w:pStyle w:val="TAH"/>
              <w:rPr>
                <w:ins w:id="75220" w:author="BigCREditor-RAN4#104-bis" w:date="2022-10-21T16:18:00Z"/>
                <w:rFonts w:eastAsia="Calibri"/>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0E7F2F78" w14:textId="77777777" w:rsidR="00493DEC" w:rsidRPr="00020619" w:rsidRDefault="00493DEC" w:rsidP="00BB34DD">
            <w:pPr>
              <w:pStyle w:val="TAH"/>
              <w:rPr>
                <w:ins w:id="75221" w:author="BigCREditor-RAN4#104-bis" w:date="2022-10-21T16:18:00Z"/>
              </w:rPr>
            </w:pPr>
            <w:ins w:id="75222" w:author="BigCREditor-RAN4#104-bis" w:date="2022-10-21T16:18:00Z">
              <w:r w:rsidRPr="00020619">
                <w:t>Cell 1</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404CB87B" w14:textId="77777777" w:rsidR="00493DEC" w:rsidRPr="00020619" w:rsidRDefault="00493DEC" w:rsidP="00BB34DD">
            <w:pPr>
              <w:pStyle w:val="TAH"/>
              <w:rPr>
                <w:ins w:id="75223" w:author="BigCREditor-RAN4#104-bis" w:date="2022-10-21T16:18:00Z"/>
              </w:rPr>
            </w:pPr>
            <w:ins w:id="75224" w:author="BigCREditor-RAN4#104-bis" w:date="2022-10-21T16:18:00Z">
              <w:r w:rsidRPr="00020619">
                <w:t>Cell 2</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5A4E0EC3" w14:textId="77777777" w:rsidR="00493DEC" w:rsidRPr="00020619" w:rsidRDefault="00493DEC" w:rsidP="00BB34DD">
            <w:pPr>
              <w:pStyle w:val="TAH"/>
              <w:rPr>
                <w:ins w:id="75225" w:author="BigCREditor-RAN4#104-bis" w:date="2022-10-21T16:18:00Z"/>
              </w:rPr>
            </w:pPr>
            <w:ins w:id="75226" w:author="BigCREditor-RAN4#104-bis" w:date="2022-10-21T16:18:00Z">
              <w:r w:rsidRPr="00020619">
                <w:t>Cell 1</w:t>
              </w:r>
            </w:ins>
          </w:p>
        </w:tc>
        <w:tc>
          <w:tcPr>
            <w:tcW w:w="832" w:type="dxa"/>
            <w:tcBorders>
              <w:top w:val="single" w:sz="4" w:space="0" w:color="auto"/>
              <w:left w:val="single" w:sz="4" w:space="0" w:color="auto"/>
              <w:bottom w:val="single" w:sz="4" w:space="0" w:color="auto"/>
              <w:right w:val="single" w:sz="4" w:space="0" w:color="auto"/>
            </w:tcBorders>
            <w:vAlign w:val="center"/>
            <w:hideMark/>
          </w:tcPr>
          <w:p w14:paraId="7F994500" w14:textId="77777777" w:rsidR="00493DEC" w:rsidRPr="00020619" w:rsidRDefault="00493DEC" w:rsidP="00BB34DD">
            <w:pPr>
              <w:pStyle w:val="TAH"/>
              <w:rPr>
                <w:ins w:id="75227" w:author="BigCREditor-RAN4#104-bis" w:date="2022-10-21T16:18:00Z"/>
              </w:rPr>
            </w:pPr>
            <w:ins w:id="75228" w:author="BigCREditor-RAN4#104-bis" w:date="2022-10-21T16:18:00Z">
              <w:r w:rsidRPr="00020619">
                <w:t>Cell 2</w:t>
              </w:r>
            </w:ins>
          </w:p>
        </w:tc>
      </w:tr>
      <w:tr w:rsidR="00493DEC" w:rsidRPr="00020619" w14:paraId="19DF1BA0" w14:textId="77777777" w:rsidTr="00BB34DD">
        <w:trPr>
          <w:jc w:val="center"/>
          <w:ins w:id="75229"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2BE84E2A" w14:textId="77777777" w:rsidR="00493DEC" w:rsidRPr="00020619" w:rsidRDefault="00493DEC" w:rsidP="00BB34DD">
            <w:pPr>
              <w:pStyle w:val="TAL"/>
              <w:rPr>
                <w:ins w:id="75230" w:author="BigCREditor-RAN4#104-bis" w:date="2022-10-21T16:18:00Z"/>
                <w:rFonts w:eastAsia="Calibri"/>
                <w:b/>
                <w:szCs w:val="22"/>
              </w:rPr>
            </w:pPr>
            <w:ins w:id="75231" w:author="BigCREditor-RAN4#104-bis" w:date="2022-10-21T16:18:00Z">
              <w:r w:rsidRPr="00020619">
                <w:t>SSB ARFCN</w:t>
              </w:r>
            </w:ins>
          </w:p>
        </w:tc>
        <w:tc>
          <w:tcPr>
            <w:tcW w:w="1260" w:type="dxa"/>
            <w:tcBorders>
              <w:top w:val="single" w:sz="4" w:space="0" w:color="auto"/>
              <w:left w:val="single" w:sz="4" w:space="0" w:color="auto"/>
              <w:bottom w:val="single" w:sz="4" w:space="0" w:color="auto"/>
              <w:right w:val="single" w:sz="4" w:space="0" w:color="auto"/>
            </w:tcBorders>
          </w:tcPr>
          <w:p w14:paraId="0A0B63A6" w14:textId="77777777" w:rsidR="00493DEC" w:rsidRPr="00020619" w:rsidRDefault="00493DEC" w:rsidP="00BB34DD">
            <w:pPr>
              <w:pStyle w:val="TAC"/>
              <w:rPr>
                <w:ins w:id="75232" w:author="BigCREditor-RAN4#104-bis" w:date="2022-10-21T16:18:00Z"/>
              </w:rPr>
            </w:pPr>
          </w:p>
        </w:tc>
        <w:tc>
          <w:tcPr>
            <w:tcW w:w="1623" w:type="dxa"/>
            <w:gridSpan w:val="2"/>
            <w:tcBorders>
              <w:top w:val="single" w:sz="4" w:space="0" w:color="auto"/>
              <w:left w:val="single" w:sz="4" w:space="0" w:color="auto"/>
              <w:bottom w:val="single" w:sz="4" w:space="0" w:color="auto"/>
              <w:right w:val="single" w:sz="4" w:space="0" w:color="auto"/>
            </w:tcBorders>
          </w:tcPr>
          <w:p w14:paraId="71FA883B" w14:textId="77777777" w:rsidR="00493DEC" w:rsidRPr="00020619" w:rsidRDefault="00493DEC" w:rsidP="00BB34DD">
            <w:pPr>
              <w:pStyle w:val="TAC"/>
              <w:rPr>
                <w:ins w:id="75233" w:author="BigCREditor-RAN4#104-bis" w:date="2022-10-21T16:18:00Z"/>
              </w:rPr>
            </w:pPr>
            <w:ins w:id="75234" w:author="BigCREditor-RAN4#104-bis" w:date="2022-10-21T16:18:00Z">
              <w:r w:rsidRPr="00020619">
                <w:t>Freq2</w:t>
              </w:r>
            </w:ins>
          </w:p>
        </w:tc>
        <w:tc>
          <w:tcPr>
            <w:tcW w:w="1663" w:type="dxa"/>
            <w:gridSpan w:val="2"/>
            <w:tcBorders>
              <w:top w:val="single" w:sz="4" w:space="0" w:color="auto"/>
              <w:left w:val="single" w:sz="4" w:space="0" w:color="auto"/>
              <w:bottom w:val="single" w:sz="4" w:space="0" w:color="auto"/>
              <w:right w:val="single" w:sz="4" w:space="0" w:color="auto"/>
            </w:tcBorders>
          </w:tcPr>
          <w:p w14:paraId="334930BA" w14:textId="77777777" w:rsidR="00493DEC" w:rsidRPr="00020619" w:rsidRDefault="00493DEC" w:rsidP="00BB34DD">
            <w:pPr>
              <w:pStyle w:val="TAC"/>
              <w:rPr>
                <w:ins w:id="75235" w:author="BigCREditor-RAN4#104-bis" w:date="2022-10-21T16:18:00Z"/>
              </w:rPr>
            </w:pPr>
            <w:ins w:id="75236" w:author="BigCREditor-RAN4#104-bis" w:date="2022-10-21T16:18:00Z">
              <w:r w:rsidRPr="00020619">
                <w:t>Freq2</w:t>
              </w:r>
            </w:ins>
          </w:p>
        </w:tc>
      </w:tr>
      <w:tr w:rsidR="00493DEC" w:rsidRPr="00020619" w14:paraId="783C506C" w14:textId="77777777" w:rsidTr="00BB34DD">
        <w:trPr>
          <w:jc w:val="center"/>
          <w:ins w:id="75237"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1F338A9D" w14:textId="77777777" w:rsidR="00493DEC" w:rsidRPr="00020619" w:rsidRDefault="00493DEC" w:rsidP="00BB34DD">
            <w:pPr>
              <w:pStyle w:val="TAL"/>
              <w:rPr>
                <w:ins w:id="75238" w:author="BigCREditor-RAN4#104-bis" w:date="2022-10-21T16:18:00Z"/>
              </w:rPr>
            </w:pPr>
            <w:ins w:id="75239" w:author="BigCREditor-RAN4#104-bis" w:date="2022-10-21T16:18:00Z">
              <w:r w:rsidRPr="00020619">
                <w:t>Duplex mode</w:t>
              </w:r>
            </w:ins>
          </w:p>
        </w:tc>
        <w:tc>
          <w:tcPr>
            <w:tcW w:w="1260" w:type="dxa"/>
            <w:tcBorders>
              <w:top w:val="single" w:sz="4" w:space="0" w:color="auto"/>
              <w:left w:val="single" w:sz="4" w:space="0" w:color="auto"/>
              <w:bottom w:val="single" w:sz="4" w:space="0" w:color="auto"/>
              <w:right w:val="single" w:sz="4" w:space="0" w:color="auto"/>
            </w:tcBorders>
          </w:tcPr>
          <w:p w14:paraId="17597970" w14:textId="77777777" w:rsidR="00493DEC" w:rsidRPr="00020619" w:rsidRDefault="00493DEC" w:rsidP="00BB34DD">
            <w:pPr>
              <w:pStyle w:val="TAC"/>
              <w:rPr>
                <w:ins w:id="75240" w:author="BigCREditor-RAN4#104-bis" w:date="2022-10-21T16:18:00Z"/>
              </w:rPr>
            </w:pPr>
          </w:p>
        </w:tc>
        <w:tc>
          <w:tcPr>
            <w:tcW w:w="1623" w:type="dxa"/>
            <w:gridSpan w:val="2"/>
            <w:tcBorders>
              <w:top w:val="single" w:sz="4" w:space="0" w:color="auto"/>
              <w:left w:val="single" w:sz="4" w:space="0" w:color="auto"/>
              <w:bottom w:val="single" w:sz="4" w:space="0" w:color="auto"/>
              <w:right w:val="single" w:sz="4" w:space="0" w:color="auto"/>
            </w:tcBorders>
          </w:tcPr>
          <w:p w14:paraId="5E946D57" w14:textId="77777777" w:rsidR="00493DEC" w:rsidRPr="00020619" w:rsidRDefault="00493DEC" w:rsidP="00BB34DD">
            <w:pPr>
              <w:pStyle w:val="TAC"/>
              <w:rPr>
                <w:ins w:id="75241" w:author="BigCREditor-RAN4#104-bis" w:date="2022-10-21T16:18:00Z"/>
              </w:rPr>
            </w:pPr>
            <w:ins w:id="75242" w:author="BigCREditor-RAN4#104-bis" w:date="2022-10-21T16:18:00Z">
              <w:r w:rsidRPr="00020619">
                <w:t>TDD</w:t>
              </w:r>
            </w:ins>
          </w:p>
        </w:tc>
        <w:tc>
          <w:tcPr>
            <w:tcW w:w="1663" w:type="dxa"/>
            <w:gridSpan w:val="2"/>
            <w:tcBorders>
              <w:top w:val="single" w:sz="4" w:space="0" w:color="auto"/>
              <w:left w:val="single" w:sz="4" w:space="0" w:color="auto"/>
              <w:bottom w:val="single" w:sz="4" w:space="0" w:color="auto"/>
              <w:right w:val="single" w:sz="4" w:space="0" w:color="auto"/>
            </w:tcBorders>
          </w:tcPr>
          <w:p w14:paraId="7F339086" w14:textId="77777777" w:rsidR="00493DEC" w:rsidRPr="00020619" w:rsidRDefault="00493DEC" w:rsidP="00BB34DD">
            <w:pPr>
              <w:pStyle w:val="TAC"/>
              <w:rPr>
                <w:ins w:id="75243" w:author="BigCREditor-RAN4#104-bis" w:date="2022-10-21T16:18:00Z"/>
              </w:rPr>
            </w:pPr>
            <w:ins w:id="75244" w:author="BigCREditor-RAN4#104-bis" w:date="2022-10-21T16:18:00Z">
              <w:r w:rsidRPr="00020619">
                <w:t>TDD</w:t>
              </w:r>
            </w:ins>
          </w:p>
        </w:tc>
      </w:tr>
      <w:tr w:rsidR="00493DEC" w:rsidRPr="00020619" w14:paraId="5677F7CA" w14:textId="77777777" w:rsidTr="00BB34DD">
        <w:trPr>
          <w:trHeight w:val="189"/>
          <w:jc w:val="center"/>
          <w:ins w:id="75245"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3CE6473B" w14:textId="77777777" w:rsidR="00493DEC" w:rsidRPr="00020619" w:rsidRDefault="00493DEC" w:rsidP="00BB34DD">
            <w:pPr>
              <w:pStyle w:val="TAL"/>
              <w:rPr>
                <w:ins w:id="75246" w:author="BigCREditor-RAN4#104-bis" w:date="2022-10-21T16:18:00Z"/>
              </w:rPr>
            </w:pPr>
            <w:ins w:id="75247" w:author="BigCREditor-RAN4#104-bis" w:date="2022-10-21T16:18:00Z">
              <w:r w:rsidRPr="00020619">
                <w:rPr>
                  <w:rFonts w:eastAsia="Malgun Gothic"/>
                  <w:szCs w:val="18"/>
                </w:rPr>
                <w:t>TDD configuration</w:t>
              </w:r>
            </w:ins>
          </w:p>
        </w:tc>
        <w:tc>
          <w:tcPr>
            <w:tcW w:w="1260" w:type="dxa"/>
            <w:tcBorders>
              <w:top w:val="single" w:sz="4" w:space="0" w:color="auto"/>
              <w:left w:val="single" w:sz="4" w:space="0" w:color="auto"/>
              <w:bottom w:val="single" w:sz="4" w:space="0" w:color="auto"/>
              <w:right w:val="single" w:sz="4" w:space="0" w:color="auto"/>
            </w:tcBorders>
          </w:tcPr>
          <w:p w14:paraId="69476FFB" w14:textId="77777777" w:rsidR="00493DEC" w:rsidRPr="00020619" w:rsidRDefault="00493DEC" w:rsidP="00BB34DD">
            <w:pPr>
              <w:pStyle w:val="TAC"/>
              <w:rPr>
                <w:ins w:id="75248" w:author="BigCREditor-RAN4#104-bis" w:date="2022-10-21T16:18:00Z"/>
              </w:rPr>
            </w:pPr>
          </w:p>
        </w:tc>
        <w:tc>
          <w:tcPr>
            <w:tcW w:w="1623" w:type="dxa"/>
            <w:gridSpan w:val="2"/>
            <w:tcBorders>
              <w:top w:val="single" w:sz="4" w:space="0" w:color="auto"/>
              <w:left w:val="single" w:sz="4" w:space="0" w:color="auto"/>
              <w:bottom w:val="single" w:sz="4" w:space="0" w:color="auto"/>
              <w:right w:val="single" w:sz="4" w:space="0" w:color="auto"/>
            </w:tcBorders>
          </w:tcPr>
          <w:p w14:paraId="749FF04F" w14:textId="77777777" w:rsidR="00493DEC" w:rsidRPr="00020619" w:rsidRDefault="00493DEC" w:rsidP="00BB34DD">
            <w:pPr>
              <w:pStyle w:val="TAC"/>
              <w:rPr>
                <w:ins w:id="75249" w:author="BigCREditor-RAN4#104-bis" w:date="2022-10-21T16:18:00Z"/>
              </w:rPr>
            </w:pPr>
            <w:ins w:id="75250" w:author="BigCREditor-RAN4#104-bis" w:date="2022-10-21T16:18:00Z">
              <w:r w:rsidRPr="00020619">
                <w:rPr>
                  <w:lang w:eastAsia="ja-JP"/>
                </w:rPr>
                <w:t>TDDConf.3.1</w:t>
              </w:r>
            </w:ins>
          </w:p>
        </w:tc>
        <w:tc>
          <w:tcPr>
            <w:tcW w:w="1663" w:type="dxa"/>
            <w:gridSpan w:val="2"/>
            <w:tcBorders>
              <w:top w:val="single" w:sz="4" w:space="0" w:color="auto"/>
              <w:left w:val="single" w:sz="4" w:space="0" w:color="auto"/>
              <w:bottom w:val="single" w:sz="4" w:space="0" w:color="auto"/>
              <w:right w:val="single" w:sz="4" w:space="0" w:color="auto"/>
            </w:tcBorders>
          </w:tcPr>
          <w:p w14:paraId="36D2F7C4" w14:textId="77777777" w:rsidR="00493DEC" w:rsidRPr="00020619" w:rsidRDefault="00493DEC" w:rsidP="00BB34DD">
            <w:pPr>
              <w:pStyle w:val="TAC"/>
              <w:rPr>
                <w:ins w:id="75251" w:author="BigCREditor-RAN4#104-bis" w:date="2022-10-21T16:18:00Z"/>
              </w:rPr>
            </w:pPr>
            <w:ins w:id="75252" w:author="BigCREditor-RAN4#104-bis" w:date="2022-10-21T16:18:00Z">
              <w:r w:rsidRPr="00020619">
                <w:rPr>
                  <w:lang w:eastAsia="ja-JP"/>
                </w:rPr>
                <w:t>TDDConf.3.1</w:t>
              </w:r>
            </w:ins>
          </w:p>
        </w:tc>
      </w:tr>
      <w:tr w:rsidR="00493DEC" w:rsidRPr="00020619" w14:paraId="50140882" w14:textId="77777777" w:rsidTr="00BB34DD">
        <w:trPr>
          <w:trHeight w:val="189"/>
          <w:jc w:val="center"/>
          <w:ins w:id="75253"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5369D533" w14:textId="77777777" w:rsidR="00493DEC" w:rsidRPr="00020619" w:rsidRDefault="00493DEC" w:rsidP="00BB34DD">
            <w:pPr>
              <w:pStyle w:val="TAL"/>
              <w:rPr>
                <w:ins w:id="75254" w:author="BigCREditor-RAN4#104-bis" w:date="2022-10-21T16:18:00Z"/>
                <w:rFonts w:eastAsia="Malgun Gothic"/>
                <w:szCs w:val="18"/>
              </w:rPr>
            </w:pPr>
            <w:proofErr w:type="spellStart"/>
            <w:ins w:id="75255" w:author="BigCREditor-RAN4#104-bis" w:date="2022-10-21T16:18:00Z">
              <w:r w:rsidRPr="00020619">
                <w:rPr>
                  <w:rFonts w:eastAsia="Malgun Gothic"/>
                  <w:szCs w:val="18"/>
                </w:rPr>
                <w:t>BW</w:t>
              </w:r>
              <w:r w:rsidRPr="00020619">
                <w:rPr>
                  <w:rFonts w:eastAsia="Malgun Gothic"/>
                  <w:szCs w:val="18"/>
                  <w:vertAlign w:val="subscript"/>
                </w:rPr>
                <w:t>channel</w:t>
              </w:r>
              <w:proofErr w:type="spellEnd"/>
            </w:ins>
          </w:p>
        </w:tc>
        <w:tc>
          <w:tcPr>
            <w:tcW w:w="1260" w:type="dxa"/>
            <w:tcBorders>
              <w:top w:val="single" w:sz="4" w:space="0" w:color="auto"/>
              <w:left w:val="single" w:sz="4" w:space="0" w:color="auto"/>
              <w:bottom w:val="single" w:sz="4" w:space="0" w:color="auto"/>
              <w:right w:val="single" w:sz="4" w:space="0" w:color="auto"/>
            </w:tcBorders>
          </w:tcPr>
          <w:p w14:paraId="1E24F70C" w14:textId="77777777" w:rsidR="00493DEC" w:rsidRPr="00020619" w:rsidRDefault="00493DEC" w:rsidP="00BB34DD">
            <w:pPr>
              <w:pStyle w:val="TAC"/>
              <w:rPr>
                <w:ins w:id="75256" w:author="BigCREditor-RAN4#104-bis" w:date="2022-10-21T16:18:00Z"/>
              </w:rPr>
            </w:pPr>
            <w:ins w:id="75257" w:author="BigCREditor-RAN4#104-bis" w:date="2022-10-21T16:18:00Z">
              <w:r w:rsidRPr="00020619">
                <w:rPr>
                  <w:rFonts w:eastAsia="Malgun Gothic"/>
                  <w:szCs w:val="18"/>
                </w:rPr>
                <w:t>MHz</w:t>
              </w:r>
            </w:ins>
          </w:p>
        </w:tc>
        <w:tc>
          <w:tcPr>
            <w:tcW w:w="1623" w:type="dxa"/>
            <w:gridSpan w:val="2"/>
            <w:tcBorders>
              <w:top w:val="single" w:sz="4" w:space="0" w:color="auto"/>
              <w:left w:val="single" w:sz="4" w:space="0" w:color="auto"/>
              <w:bottom w:val="single" w:sz="4" w:space="0" w:color="auto"/>
              <w:right w:val="single" w:sz="4" w:space="0" w:color="auto"/>
            </w:tcBorders>
          </w:tcPr>
          <w:p w14:paraId="0B2641F5" w14:textId="77777777" w:rsidR="00493DEC" w:rsidRPr="00020619" w:rsidRDefault="00493DEC" w:rsidP="00BB34DD">
            <w:pPr>
              <w:pStyle w:val="TAC"/>
              <w:rPr>
                <w:ins w:id="75258" w:author="BigCREditor-RAN4#104-bis" w:date="2022-10-21T16:18:00Z"/>
                <w:lang w:eastAsia="ja-JP"/>
              </w:rPr>
            </w:pPr>
            <w:ins w:id="75259" w:author="BigCREditor-RAN4#104-bis" w:date="2022-10-21T16:18:00Z">
              <w:r w:rsidRPr="00020619">
                <w:rPr>
                  <w:rFonts w:eastAsia="Malgun Gothic"/>
                  <w:szCs w:val="18"/>
                </w:rPr>
                <w:t xml:space="preserve">10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66</w:t>
              </w:r>
            </w:ins>
          </w:p>
        </w:tc>
        <w:tc>
          <w:tcPr>
            <w:tcW w:w="1663" w:type="dxa"/>
            <w:gridSpan w:val="2"/>
            <w:tcBorders>
              <w:top w:val="single" w:sz="4" w:space="0" w:color="auto"/>
              <w:left w:val="single" w:sz="4" w:space="0" w:color="auto"/>
              <w:bottom w:val="single" w:sz="4" w:space="0" w:color="auto"/>
              <w:right w:val="single" w:sz="4" w:space="0" w:color="auto"/>
            </w:tcBorders>
          </w:tcPr>
          <w:p w14:paraId="55BD0921" w14:textId="77777777" w:rsidR="00493DEC" w:rsidRPr="00020619" w:rsidRDefault="00493DEC" w:rsidP="00BB34DD">
            <w:pPr>
              <w:pStyle w:val="TAC"/>
              <w:rPr>
                <w:ins w:id="75260" w:author="BigCREditor-RAN4#104-bis" w:date="2022-10-21T16:18:00Z"/>
                <w:lang w:eastAsia="ja-JP"/>
              </w:rPr>
            </w:pPr>
            <w:ins w:id="75261" w:author="BigCREditor-RAN4#104-bis" w:date="2022-10-21T16:18:00Z">
              <w:r w:rsidRPr="00020619">
                <w:rPr>
                  <w:rFonts w:eastAsia="Malgun Gothic"/>
                  <w:szCs w:val="18"/>
                </w:rPr>
                <w:t xml:space="preserve">100: </w:t>
              </w:r>
              <w:proofErr w:type="spellStart"/>
              <w:proofErr w:type="gramStart"/>
              <w:r w:rsidRPr="00020619">
                <w:rPr>
                  <w:rFonts w:eastAsia="Malgun Gothic"/>
                  <w:szCs w:val="18"/>
                </w:rPr>
                <w:t>N</w:t>
              </w:r>
              <w:r w:rsidRPr="00020619">
                <w:rPr>
                  <w:rFonts w:eastAsia="Malgun Gothic"/>
                  <w:szCs w:val="18"/>
                  <w:vertAlign w:val="subscript"/>
                </w:rPr>
                <w:t>RB,c</w:t>
              </w:r>
              <w:proofErr w:type="spellEnd"/>
              <w:proofErr w:type="gramEnd"/>
              <w:r w:rsidRPr="00020619">
                <w:rPr>
                  <w:rFonts w:eastAsia="Malgun Gothic"/>
                  <w:szCs w:val="18"/>
                </w:rPr>
                <w:t xml:space="preserve"> = 66</w:t>
              </w:r>
            </w:ins>
          </w:p>
        </w:tc>
      </w:tr>
      <w:tr w:rsidR="00493DEC" w:rsidRPr="00020619" w14:paraId="1C0C36A8" w14:textId="77777777" w:rsidTr="00BB34DD">
        <w:trPr>
          <w:trHeight w:val="189"/>
          <w:jc w:val="center"/>
          <w:ins w:id="75262"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2B97550B" w14:textId="77777777" w:rsidR="00493DEC" w:rsidRPr="00020619" w:rsidRDefault="00493DEC" w:rsidP="00BB34DD">
            <w:pPr>
              <w:pStyle w:val="TAL"/>
              <w:rPr>
                <w:ins w:id="75263" w:author="BigCREditor-RAN4#104-bis" w:date="2022-10-21T16:18:00Z"/>
                <w:rFonts w:eastAsia="Malgun Gothic"/>
                <w:szCs w:val="18"/>
              </w:rPr>
            </w:pPr>
            <w:ins w:id="75264" w:author="BigCREditor-RAN4#104-bis" w:date="2022-10-21T16:18:00Z">
              <w:r w:rsidRPr="00020619">
                <w:rPr>
                  <w:rFonts w:hint="eastAsia"/>
                  <w:szCs w:val="18"/>
                  <w:lang w:eastAsia="ja-JP"/>
                </w:rPr>
                <w:t>D</w:t>
              </w:r>
              <w:r w:rsidRPr="00020619">
                <w:rPr>
                  <w:szCs w:val="18"/>
                  <w:lang w:eastAsia="ja-JP"/>
                </w:rPr>
                <w:t>ata RBs allocated</w:t>
              </w:r>
            </w:ins>
          </w:p>
        </w:tc>
        <w:tc>
          <w:tcPr>
            <w:tcW w:w="1260" w:type="dxa"/>
            <w:tcBorders>
              <w:top w:val="single" w:sz="4" w:space="0" w:color="auto"/>
              <w:left w:val="single" w:sz="4" w:space="0" w:color="auto"/>
              <w:bottom w:val="single" w:sz="4" w:space="0" w:color="auto"/>
              <w:right w:val="single" w:sz="4" w:space="0" w:color="auto"/>
            </w:tcBorders>
          </w:tcPr>
          <w:p w14:paraId="67A65D76" w14:textId="77777777" w:rsidR="00493DEC" w:rsidRPr="00020619" w:rsidRDefault="00493DEC" w:rsidP="00BB34DD">
            <w:pPr>
              <w:pStyle w:val="TAC"/>
              <w:rPr>
                <w:ins w:id="75265" w:author="BigCREditor-RAN4#104-bis" w:date="2022-10-21T16:18:00Z"/>
                <w:rFonts w:eastAsia="Malgun Gothic"/>
                <w:szCs w:val="18"/>
              </w:rPr>
            </w:pPr>
          </w:p>
        </w:tc>
        <w:tc>
          <w:tcPr>
            <w:tcW w:w="1623" w:type="dxa"/>
            <w:gridSpan w:val="2"/>
            <w:tcBorders>
              <w:top w:val="single" w:sz="4" w:space="0" w:color="auto"/>
              <w:left w:val="single" w:sz="4" w:space="0" w:color="auto"/>
              <w:bottom w:val="single" w:sz="4" w:space="0" w:color="auto"/>
              <w:right w:val="single" w:sz="4" w:space="0" w:color="auto"/>
            </w:tcBorders>
          </w:tcPr>
          <w:p w14:paraId="745C693B" w14:textId="77777777" w:rsidR="00493DEC" w:rsidRPr="00020619" w:rsidRDefault="00493DEC" w:rsidP="00BB34DD">
            <w:pPr>
              <w:pStyle w:val="TAC"/>
              <w:rPr>
                <w:ins w:id="75266" w:author="BigCREditor-RAN4#104-bis" w:date="2022-10-21T16:18:00Z"/>
                <w:rFonts w:eastAsia="Malgun Gothic"/>
                <w:szCs w:val="18"/>
              </w:rPr>
            </w:pPr>
            <w:ins w:id="75267" w:author="BigCREditor-RAN4#104-bis" w:date="2022-10-21T16:18:00Z">
              <w:r w:rsidRPr="00020619">
                <w:rPr>
                  <w:rFonts w:hint="eastAsia"/>
                  <w:szCs w:val="18"/>
                  <w:lang w:eastAsia="ja-JP"/>
                </w:rPr>
                <w:t>6</w:t>
              </w:r>
              <w:r w:rsidRPr="00020619">
                <w:rPr>
                  <w:szCs w:val="18"/>
                  <w:lang w:eastAsia="ja-JP"/>
                </w:rPr>
                <w:t>6</w:t>
              </w:r>
            </w:ins>
          </w:p>
        </w:tc>
        <w:tc>
          <w:tcPr>
            <w:tcW w:w="1663" w:type="dxa"/>
            <w:gridSpan w:val="2"/>
            <w:tcBorders>
              <w:top w:val="single" w:sz="4" w:space="0" w:color="auto"/>
              <w:left w:val="single" w:sz="4" w:space="0" w:color="auto"/>
              <w:bottom w:val="single" w:sz="4" w:space="0" w:color="auto"/>
              <w:right w:val="single" w:sz="4" w:space="0" w:color="auto"/>
            </w:tcBorders>
          </w:tcPr>
          <w:p w14:paraId="183DF5D2" w14:textId="77777777" w:rsidR="00493DEC" w:rsidRPr="00020619" w:rsidRDefault="00493DEC" w:rsidP="00BB34DD">
            <w:pPr>
              <w:pStyle w:val="TAC"/>
              <w:rPr>
                <w:ins w:id="75268" w:author="BigCREditor-RAN4#104-bis" w:date="2022-10-21T16:18:00Z"/>
                <w:rFonts w:eastAsia="Malgun Gothic"/>
                <w:szCs w:val="18"/>
              </w:rPr>
            </w:pPr>
            <w:ins w:id="75269" w:author="BigCREditor-RAN4#104-bis" w:date="2022-10-21T16:18:00Z">
              <w:r w:rsidRPr="00020619">
                <w:rPr>
                  <w:rFonts w:hint="eastAsia"/>
                  <w:szCs w:val="18"/>
                  <w:lang w:eastAsia="ja-JP"/>
                </w:rPr>
                <w:t>6</w:t>
              </w:r>
              <w:r w:rsidRPr="00020619">
                <w:rPr>
                  <w:szCs w:val="18"/>
                  <w:lang w:eastAsia="ja-JP"/>
                </w:rPr>
                <w:t>6</w:t>
              </w:r>
            </w:ins>
          </w:p>
        </w:tc>
      </w:tr>
      <w:tr w:rsidR="00493DEC" w:rsidRPr="00020619" w14:paraId="31B6C36C" w14:textId="77777777" w:rsidTr="00BB34DD">
        <w:trPr>
          <w:trHeight w:val="189"/>
          <w:jc w:val="center"/>
          <w:ins w:id="75270"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1B999BCE" w14:textId="77777777" w:rsidR="00493DEC" w:rsidRPr="00020619" w:rsidRDefault="00493DEC" w:rsidP="00BB34DD">
            <w:pPr>
              <w:pStyle w:val="TAL"/>
              <w:rPr>
                <w:ins w:id="75271" w:author="BigCREditor-RAN4#104-bis" w:date="2022-10-21T16:18:00Z"/>
                <w:rFonts w:eastAsia="Malgun Gothic"/>
                <w:szCs w:val="18"/>
              </w:rPr>
            </w:pPr>
            <w:ins w:id="75272" w:author="BigCREditor-RAN4#104-bis" w:date="2022-10-21T16:18:00Z">
              <w:r w:rsidRPr="00020619">
                <w:t>Downlink initial BWP configuration</w:t>
              </w:r>
            </w:ins>
          </w:p>
        </w:tc>
        <w:tc>
          <w:tcPr>
            <w:tcW w:w="1260" w:type="dxa"/>
            <w:tcBorders>
              <w:top w:val="single" w:sz="4" w:space="0" w:color="auto"/>
              <w:left w:val="single" w:sz="4" w:space="0" w:color="auto"/>
              <w:bottom w:val="single" w:sz="4" w:space="0" w:color="auto"/>
              <w:right w:val="single" w:sz="4" w:space="0" w:color="auto"/>
            </w:tcBorders>
          </w:tcPr>
          <w:p w14:paraId="6EFB0054" w14:textId="77777777" w:rsidR="00493DEC" w:rsidRPr="00020619" w:rsidRDefault="00493DEC" w:rsidP="00BB34DD">
            <w:pPr>
              <w:pStyle w:val="TAC"/>
              <w:rPr>
                <w:ins w:id="75273" w:author="BigCREditor-RAN4#104-bis" w:date="2022-10-21T16:18:00Z"/>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E489632" w14:textId="77777777" w:rsidR="00493DEC" w:rsidRPr="00020619" w:rsidRDefault="00493DEC" w:rsidP="00BB34DD">
            <w:pPr>
              <w:pStyle w:val="TAC"/>
              <w:rPr>
                <w:ins w:id="75274" w:author="BigCREditor-RAN4#104-bis" w:date="2022-10-21T16:18:00Z"/>
                <w:rFonts w:eastAsia="Malgun Gothic"/>
                <w:szCs w:val="18"/>
              </w:rPr>
            </w:pPr>
            <w:ins w:id="75275" w:author="BigCREditor-RAN4#104-bis" w:date="2022-10-21T16:18:00Z">
              <w:r w:rsidRPr="00020619">
                <w:t>DLBWP.0.1</w:t>
              </w:r>
            </w:ins>
          </w:p>
        </w:tc>
      </w:tr>
      <w:tr w:rsidR="00493DEC" w:rsidRPr="00020619" w14:paraId="3382C901" w14:textId="77777777" w:rsidTr="00BB34DD">
        <w:trPr>
          <w:trHeight w:val="189"/>
          <w:jc w:val="center"/>
          <w:ins w:id="75276"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4B73D61C" w14:textId="77777777" w:rsidR="00493DEC" w:rsidRPr="00020619" w:rsidRDefault="00493DEC" w:rsidP="00BB34DD">
            <w:pPr>
              <w:pStyle w:val="TAL"/>
              <w:rPr>
                <w:ins w:id="75277" w:author="BigCREditor-RAN4#104-bis" w:date="2022-10-21T16:18:00Z"/>
                <w:rFonts w:eastAsia="Malgun Gothic"/>
                <w:szCs w:val="18"/>
              </w:rPr>
            </w:pPr>
            <w:ins w:id="75278" w:author="BigCREditor-RAN4#104-bis" w:date="2022-10-21T16:18:00Z">
              <w:r w:rsidRPr="00020619">
                <w:t>Downlink dedicated BWP configuration</w:t>
              </w:r>
            </w:ins>
          </w:p>
        </w:tc>
        <w:tc>
          <w:tcPr>
            <w:tcW w:w="1260" w:type="dxa"/>
            <w:tcBorders>
              <w:top w:val="single" w:sz="4" w:space="0" w:color="auto"/>
              <w:left w:val="single" w:sz="4" w:space="0" w:color="auto"/>
              <w:bottom w:val="single" w:sz="4" w:space="0" w:color="auto"/>
              <w:right w:val="single" w:sz="4" w:space="0" w:color="auto"/>
            </w:tcBorders>
          </w:tcPr>
          <w:p w14:paraId="35E9BBC7" w14:textId="77777777" w:rsidR="00493DEC" w:rsidRPr="00020619" w:rsidRDefault="00493DEC" w:rsidP="00BB34DD">
            <w:pPr>
              <w:pStyle w:val="TAC"/>
              <w:rPr>
                <w:ins w:id="75279" w:author="BigCREditor-RAN4#104-bis" w:date="2022-10-21T16:18:00Z"/>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62D57F55" w14:textId="77777777" w:rsidR="00493DEC" w:rsidRPr="00020619" w:rsidRDefault="00493DEC" w:rsidP="00BB34DD">
            <w:pPr>
              <w:pStyle w:val="TAC"/>
              <w:rPr>
                <w:ins w:id="75280" w:author="BigCREditor-RAN4#104-bis" w:date="2022-10-21T16:18:00Z"/>
                <w:rFonts w:eastAsia="Malgun Gothic"/>
                <w:szCs w:val="18"/>
              </w:rPr>
            </w:pPr>
            <w:ins w:id="75281" w:author="BigCREditor-RAN4#104-bis" w:date="2022-10-21T16:18:00Z">
              <w:r w:rsidRPr="00020619">
                <w:t>DLBWP.1.1</w:t>
              </w:r>
            </w:ins>
          </w:p>
        </w:tc>
      </w:tr>
      <w:tr w:rsidR="00493DEC" w:rsidRPr="00020619" w14:paraId="61F29531" w14:textId="77777777" w:rsidTr="00BB34DD">
        <w:trPr>
          <w:trHeight w:val="189"/>
          <w:jc w:val="center"/>
          <w:ins w:id="75282"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3B65FF22" w14:textId="77777777" w:rsidR="00493DEC" w:rsidRPr="00020619" w:rsidRDefault="00493DEC" w:rsidP="00BB34DD">
            <w:pPr>
              <w:pStyle w:val="TAL"/>
              <w:rPr>
                <w:ins w:id="75283" w:author="BigCREditor-RAN4#104-bis" w:date="2022-10-21T16:18:00Z"/>
                <w:rFonts w:eastAsia="Malgun Gothic"/>
                <w:szCs w:val="18"/>
              </w:rPr>
            </w:pPr>
            <w:ins w:id="75284" w:author="BigCREditor-RAN4#104-bis" w:date="2022-10-21T16:18:00Z">
              <w:r w:rsidRPr="00020619">
                <w:t>Uplink initial BWP configuration</w:t>
              </w:r>
            </w:ins>
          </w:p>
        </w:tc>
        <w:tc>
          <w:tcPr>
            <w:tcW w:w="1260" w:type="dxa"/>
            <w:tcBorders>
              <w:top w:val="single" w:sz="4" w:space="0" w:color="auto"/>
              <w:left w:val="single" w:sz="4" w:space="0" w:color="auto"/>
              <w:bottom w:val="single" w:sz="4" w:space="0" w:color="auto"/>
              <w:right w:val="single" w:sz="4" w:space="0" w:color="auto"/>
            </w:tcBorders>
          </w:tcPr>
          <w:p w14:paraId="52F99809" w14:textId="77777777" w:rsidR="00493DEC" w:rsidRPr="00020619" w:rsidRDefault="00493DEC" w:rsidP="00BB34DD">
            <w:pPr>
              <w:pStyle w:val="TAC"/>
              <w:rPr>
                <w:ins w:id="75285" w:author="BigCREditor-RAN4#104-bis" w:date="2022-10-21T16:18:00Z"/>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4C4A858F" w14:textId="77777777" w:rsidR="00493DEC" w:rsidRPr="00020619" w:rsidRDefault="00493DEC" w:rsidP="00BB34DD">
            <w:pPr>
              <w:pStyle w:val="TAC"/>
              <w:rPr>
                <w:ins w:id="75286" w:author="BigCREditor-RAN4#104-bis" w:date="2022-10-21T16:18:00Z"/>
                <w:rFonts w:eastAsia="Malgun Gothic"/>
                <w:szCs w:val="18"/>
              </w:rPr>
            </w:pPr>
            <w:ins w:id="75287" w:author="BigCREditor-RAN4#104-bis" w:date="2022-10-21T16:18:00Z">
              <w:r w:rsidRPr="00020619">
                <w:t>ULBWP.0.1</w:t>
              </w:r>
            </w:ins>
          </w:p>
        </w:tc>
      </w:tr>
      <w:tr w:rsidR="00493DEC" w:rsidRPr="00020619" w14:paraId="62F3EFE6" w14:textId="77777777" w:rsidTr="00BB34DD">
        <w:trPr>
          <w:trHeight w:val="189"/>
          <w:jc w:val="center"/>
          <w:ins w:id="75288"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32525543" w14:textId="77777777" w:rsidR="00493DEC" w:rsidRPr="00020619" w:rsidRDefault="00493DEC" w:rsidP="00BB34DD">
            <w:pPr>
              <w:pStyle w:val="TAL"/>
              <w:rPr>
                <w:ins w:id="75289" w:author="BigCREditor-RAN4#104-bis" w:date="2022-10-21T16:18:00Z"/>
                <w:rFonts w:eastAsia="Malgun Gothic"/>
                <w:szCs w:val="18"/>
              </w:rPr>
            </w:pPr>
            <w:ins w:id="75290" w:author="BigCREditor-RAN4#104-bis" w:date="2022-10-21T16:18:00Z">
              <w:r w:rsidRPr="00020619">
                <w:t>Uplink dedicated BWP configuration</w:t>
              </w:r>
            </w:ins>
          </w:p>
        </w:tc>
        <w:tc>
          <w:tcPr>
            <w:tcW w:w="1260" w:type="dxa"/>
            <w:tcBorders>
              <w:top w:val="single" w:sz="4" w:space="0" w:color="auto"/>
              <w:left w:val="single" w:sz="4" w:space="0" w:color="auto"/>
              <w:bottom w:val="single" w:sz="4" w:space="0" w:color="auto"/>
              <w:right w:val="single" w:sz="4" w:space="0" w:color="auto"/>
            </w:tcBorders>
          </w:tcPr>
          <w:p w14:paraId="1B9DCABA" w14:textId="77777777" w:rsidR="00493DEC" w:rsidRPr="00020619" w:rsidRDefault="00493DEC" w:rsidP="00BB34DD">
            <w:pPr>
              <w:pStyle w:val="TAC"/>
              <w:rPr>
                <w:ins w:id="75291" w:author="BigCREditor-RAN4#104-bis" w:date="2022-10-21T16:18:00Z"/>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F76FDD1" w14:textId="77777777" w:rsidR="00493DEC" w:rsidRPr="00020619" w:rsidRDefault="00493DEC" w:rsidP="00BB34DD">
            <w:pPr>
              <w:pStyle w:val="TAC"/>
              <w:rPr>
                <w:ins w:id="75292" w:author="BigCREditor-RAN4#104-bis" w:date="2022-10-21T16:18:00Z"/>
                <w:rFonts w:eastAsia="Malgun Gothic"/>
                <w:szCs w:val="18"/>
              </w:rPr>
            </w:pPr>
            <w:ins w:id="75293" w:author="BigCREditor-RAN4#104-bis" w:date="2022-10-21T16:18:00Z">
              <w:r w:rsidRPr="00020619">
                <w:t>ULBWP.1.1</w:t>
              </w:r>
            </w:ins>
          </w:p>
        </w:tc>
      </w:tr>
      <w:tr w:rsidR="00493DEC" w:rsidRPr="00020619" w14:paraId="3B56352B" w14:textId="77777777" w:rsidTr="00BB34DD">
        <w:trPr>
          <w:trHeight w:val="189"/>
          <w:jc w:val="center"/>
          <w:ins w:id="75294"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43473481" w14:textId="77777777" w:rsidR="00493DEC" w:rsidRPr="00020619" w:rsidRDefault="00493DEC" w:rsidP="00BB34DD">
            <w:pPr>
              <w:pStyle w:val="TAL"/>
              <w:rPr>
                <w:ins w:id="75295" w:author="BigCREditor-RAN4#104-bis" w:date="2022-10-21T16:18:00Z"/>
                <w:rFonts w:eastAsia="Malgun Gothic"/>
                <w:szCs w:val="18"/>
              </w:rPr>
            </w:pPr>
            <w:ins w:id="75296" w:author="BigCREditor-RAN4#104-bis" w:date="2022-10-21T16:18:00Z">
              <w:r w:rsidRPr="00020619">
                <w:t>DRX cycle configuration</w:t>
              </w:r>
            </w:ins>
          </w:p>
        </w:tc>
        <w:tc>
          <w:tcPr>
            <w:tcW w:w="1260" w:type="dxa"/>
            <w:tcBorders>
              <w:top w:val="single" w:sz="4" w:space="0" w:color="auto"/>
              <w:left w:val="single" w:sz="4" w:space="0" w:color="auto"/>
              <w:bottom w:val="single" w:sz="4" w:space="0" w:color="auto"/>
              <w:right w:val="single" w:sz="4" w:space="0" w:color="auto"/>
            </w:tcBorders>
          </w:tcPr>
          <w:p w14:paraId="1DB60C90" w14:textId="77777777" w:rsidR="00493DEC" w:rsidRPr="00020619" w:rsidRDefault="00493DEC" w:rsidP="00BB34DD">
            <w:pPr>
              <w:pStyle w:val="TAC"/>
              <w:rPr>
                <w:ins w:id="75297" w:author="BigCREditor-RAN4#104-bis" w:date="2022-10-21T16:18:00Z"/>
                <w:rFonts w:eastAsia="Malgun Gothic"/>
                <w:szCs w:val="18"/>
              </w:rPr>
            </w:pPr>
            <w:proofErr w:type="spellStart"/>
            <w:ins w:id="75298" w:author="BigCREditor-RAN4#104-bis" w:date="2022-10-21T16:18:00Z">
              <w:r w:rsidRPr="00020619">
                <w:t>ms</w:t>
              </w:r>
              <w:proofErr w:type="spellEnd"/>
            </w:ins>
          </w:p>
        </w:tc>
        <w:tc>
          <w:tcPr>
            <w:tcW w:w="3286" w:type="dxa"/>
            <w:gridSpan w:val="4"/>
            <w:tcBorders>
              <w:top w:val="single" w:sz="4" w:space="0" w:color="auto"/>
              <w:left w:val="single" w:sz="4" w:space="0" w:color="auto"/>
              <w:bottom w:val="single" w:sz="4" w:space="0" w:color="auto"/>
              <w:right w:val="single" w:sz="4" w:space="0" w:color="auto"/>
            </w:tcBorders>
          </w:tcPr>
          <w:p w14:paraId="6C0C9FAA" w14:textId="77777777" w:rsidR="00493DEC" w:rsidRPr="00020619" w:rsidRDefault="00493DEC" w:rsidP="00BB34DD">
            <w:pPr>
              <w:pStyle w:val="TAC"/>
              <w:rPr>
                <w:ins w:id="75299" w:author="BigCREditor-RAN4#104-bis" w:date="2022-10-21T16:18:00Z"/>
                <w:rFonts w:eastAsia="Malgun Gothic"/>
                <w:szCs w:val="18"/>
              </w:rPr>
            </w:pPr>
            <w:ins w:id="75300" w:author="BigCREditor-RAN4#104-bis" w:date="2022-10-21T16:18:00Z">
              <w:r w:rsidRPr="00020619">
                <w:t>Not applicable</w:t>
              </w:r>
            </w:ins>
          </w:p>
        </w:tc>
      </w:tr>
      <w:tr w:rsidR="00493DEC" w:rsidRPr="00020619" w14:paraId="3FFD9F1A" w14:textId="77777777" w:rsidTr="00BB34DD">
        <w:trPr>
          <w:trHeight w:val="189"/>
          <w:jc w:val="center"/>
          <w:ins w:id="75301"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75428890" w14:textId="77777777" w:rsidR="00493DEC" w:rsidRPr="00020619" w:rsidRDefault="00493DEC" w:rsidP="00BB34DD">
            <w:pPr>
              <w:pStyle w:val="TAL"/>
              <w:rPr>
                <w:ins w:id="75302" w:author="BigCREditor-RAN4#104-bis" w:date="2022-10-21T16:18:00Z"/>
                <w:rFonts w:eastAsia="Malgun Gothic"/>
                <w:szCs w:val="18"/>
              </w:rPr>
            </w:pPr>
            <w:ins w:id="75303" w:author="BigCREditor-RAN4#104-bis" w:date="2022-10-21T16:18:00Z">
              <w:r w:rsidRPr="00020619">
                <w:t>TRS configuration</w:t>
              </w:r>
            </w:ins>
          </w:p>
        </w:tc>
        <w:tc>
          <w:tcPr>
            <w:tcW w:w="1260" w:type="dxa"/>
            <w:tcBorders>
              <w:top w:val="single" w:sz="4" w:space="0" w:color="auto"/>
              <w:left w:val="single" w:sz="4" w:space="0" w:color="auto"/>
              <w:bottom w:val="single" w:sz="4" w:space="0" w:color="auto"/>
              <w:right w:val="single" w:sz="4" w:space="0" w:color="auto"/>
            </w:tcBorders>
          </w:tcPr>
          <w:p w14:paraId="147DE344" w14:textId="77777777" w:rsidR="00493DEC" w:rsidRPr="00020619" w:rsidRDefault="00493DEC" w:rsidP="00BB34DD">
            <w:pPr>
              <w:pStyle w:val="TAC"/>
              <w:rPr>
                <w:ins w:id="75304" w:author="BigCREditor-RAN4#104-bis" w:date="2022-10-21T16:18:00Z"/>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C84715C" w14:textId="77777777" w:rsidR="00493DEC" w:rsidRPr="00020619" w:rsidRDefault="00493DEC" w:rsidP="00BB34DD">
            <w:pPr>
              <w:pStyle w:val="TAC"/>
              <w:rPr>
                <w:ins w:id="75305" w:author="BigCREditor-RAN4#104-bis" w:date="2022-10-21T16:18:00Z"/>
                <w:rFonts w:eastAsia="Malgun Gothic"/>
                <w:szCs w:val="18"/>
              </w:rPr>
            </w:pPr>
            <w:ins w:id="75306" w:author="BigCREditor-RAN4#104-bis" w:date="2022-10-21T16:18:00Z">
              <w:r w:rsidRPr="00020619">
                <w:t>TRS.2.1 TDD</w:t>
              </w:r>
            </w:ins>
          </w:p>
        </w:tc>
      </w:tr>
      <w:tr w:rsidR="00493DEC" w:rsidRPr="00020619" w14:paraId="745B82E5" w14:textId="77777777" w:rsidTr="00BB34DD">
        <w:trPr>
          <w:trHeight w:val="189"/>
          <w:jc w:val="center"/>
          <w:ins w:id="75307"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7FCD89A0" w14:textId="77777777" w:rsidR="00493DEC" w:rsidRPr="00020619" w:rsidRDefault="00493DEC" w:rsidP="00BB34DD">
            <w:pPr>
              <w:pStyle w:val="TAL"/>
              <w:rPr>
                <w:ins w:id="75308" w:author="BigCREditor-RAN4#104-bis" w:date="2022-10-21T16:18:00Z"/>
                <w:rFonts w:eastAsia="Malgun Gothic"/>
                <w:szCs w:val="18"/>
              </w:rPr>
            </w:pPr>
            <w:ins w:id="75309" w:author="BigCREditor-RAN4#104-bis" w:date="2022-10-21T16:18:00Z">
              <w:r w:rsidRPr="00020619">
                <w:t>TCI state</w:t>
              </w:r>
            </w:ins>
          </w:p>
        </w:tc>
        <w:tc>
          <w:tcPr>
            <w:tcW w:w="1260" w:type="dxa"/>
            <w:tcBorders>
              <w:top w:val="single" w:sz="4" w:space="0" w:color="auto"/>
              <w:left w:val="single" w:sz="4" w:space="0" w:color="auto"/>
              <w:bottom w:val="single" w:sz="4" w:space="0" w:color="auto"/>
              <w:right w:val="single" w:sz="4" w:space="0" w:color="auto"/>
            </w:tcBorders>
          </w:tcPr>
          <w:p w14:paraId="0B25AF85" w14:textId="77777777" w:rsidR="00493DEC" w:rsidRPr="00020619" w:rsidRDefault="00493DEC" w:rsidP="00BB34DD">
            <w:pPr>
              <w:pStyle w:val="TAC"/>
              <w:rPr>
                <w:ins w:id="75310" w:author="BigCREditor-RAN4#104-bis" w:date="2022-10-21T16:18:00Z"/>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3FCB467A" w14:textId="77777777" w:rsidR="00493DEC" w:rsidRPr="00020619" w:rsidRDefault="00493DEC" w:rsidP="00BB34DD">
            <w:pPr>
              <w:pStyle w:val="TAC"/>
              <w:rPr>
                <w:ins w:id="75311" w:author="BigCREditor-RAN4#104-bis" w:date="2022-10-21T16:18:00Z"/>
                <w:rFonts w:eastAsia="Malgun Gothic"/>
                <w:szCs w:val="18"/>
              </w:rPr>
            </w:pPr>
            <w:ins w:id="75312" w:author="BigCREditor-RAN4#104-bis" w:date="2022-10-21T16:18:00Z">
              <w:r w:rsidRPr="00020619">
                <w:t>TCI.State.0</w:t>
              </w:r>
            </w:ins>
          </w:p>
        </w:tc>
      </w:tr>
      <w:tr w:rsidR="00493DEC" w:rsidRPr="00020619" w14:paraId="35A032A8" w14:textId="77777777" w:rsidTr="00BB34DD">
        <w:trPr>
          <w:jc w:val="center"/>
          <w:ins w:id="75313"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75B97D74" w14:textId="77777777" w:rsidR="00493DEC" w:rsidRPr="00020619" w:rsidRDefault="00493DEC" w:rsidP="00BB34DD">
            <w:pPr>
              <w:pStyle w:val="TAL"/>
              <w:rPr>
                <w:ins w:id="75314" w:author="BigCREditor-RAN4#104-bis" w:date="2022-10-21T16:18:00Z"/>
              </w:rPr>
            </w:pPr>
            <w:ins w:id="75315" w:author="BigCREditor-RAN4#104-bis" w:date="2022-10-21T16:18:00Z">
              <w:r w:rsidRPr="00020619">
                <w:t xml:space="preserve">PDSCH Reference measurement channel </w:t>
              </w:r>
            </w:ins>
          </w:p>
        </w:tc>
        <w:tc>
          <w:tcPr>
            <w:tcW w:w="1260" w:type="dxa"/>
            <w:tcBorders>
              <w:top w:val="single" w:sz="4" w:space="0" w:color="auto"/>
              <w:left w:val="single" w:sz="4" w:space="0" w:color="auto"/>
              <w:bottom w:val="single" w:sz="4" w:space="0" w:color="auto"/>
              <w:right w:val="single" w:sz="4" w:space="0" w:color="auto"/>
            </w:tcBorders>
          </w:tcPr>
          <w:p w14:paraId="680ECB7E" w14:textId="77777777" w:rsidR="00493DEC" w:rsidRPr="00020619" w:rsidRDefault="00493DEC" w:rsidP="00BB34DD">
            <w:pPr>
              <w:pStyle w:val="TAC"/>
              <w:rPr>
                <w:ins w:id="75316" w:author="BigCREditor-RAN4#104-bis" w:date="2022-10-21T16:18:00Z"/>
              </w:rPr>
            </w:pPr>
          </w:p>
        </w:tc>
        <w:tc>
          <w:tcPr>
            <w:tcW w:w="792" w:type="dxa"/>
            <w:tcBorders>
              <w:top w:val="single" w:sz="4" w:space="0" w:color="auto"/>
              <w:left w:val="single" w:sz="4" w:space="0" w:color="auto"/>
              <w:bottom w:val="single" w:sz="4" w:space="0" w:color="auto"/>
              <w:right w:val="single" w:sz="4" w:space="0" w:color="auto"/>
            </w:tcBorders>
          </w:tcPr>
          <w:p w14:paraId="1AA18076" w14:textId="77777777" w:rsidR="00493DEC" w:rsidRPr="00020619" w:rsidRDefault="00493DEC" w:rsidP="00BB34DD">
            <w:pPr>
              <w:pStyle w:val="TAC"/>
              <w:rPr>
                <w:ins w:id="75317" w:author="BigCREditor-RAN4#104-bis" w:date="2022-10-21T16:18:00Z"/>
              </w:rPr>
            </w:pPr>
            <w:ins w:id="75318" w:author="BigCREditor-RAN4#104-bis" w:date="2022-10-21T16:18:00Z">
              <w:r w:rsidRPr="00020619">
                <w:t>SR.3.1 TDD</w:t>
              </w:r>
            </w:ins>
          </w:p>
        </w:tc>
        <w:tc>
          <w:tcPr>
            <w:tcW w:w="831" w:type="dxa"/>
            <w:tcBorders>
              <w:top w:val="single" w:sz="4" w:space="0" w:color="auto"/>
              <w:left w:val="single" w:sz="4" w:space="0" w:color="auto"/>
              <w:bottom w:val="single" w:sz="4" w:space="0" w:color="auto"/>
              <w:right w:val="single" w:sz="4" w:space="0" w:color="auto"/>
            </w:tcBorders>
          </w:tcPr>
          <w:p w14:paraId="40C9E09F" w14:textId="77777777" w:rsidR="00493DEC" w:rsidRPr="00020619" w:rsidRDefault="00493DEC" w:rsidP="00BB34DD">
            <w:pPr>
              <w:pStyle w:val="TAC"/>
              <w:rPr>
                <w:ins w:id="75319" w:author="BigCREditor-RAN4#104-bis" w:date="2022-10-21T16:18:00Z"/>
              </w:rPr>
            </w:pPr>
          </w:p>
        </w:tc>
        <w:tc>
          <w:tcPr>
            <w:tcW w:w="831" w:type="dxa"/>
            <w:tcBorders>
              <w:top w:val="single" w:sz="4" w:space="0" w:color="auto"/>
              <w:left w:val="single" w:sz="4" w:space="0" w:color="auto"/>
              <w:bottom w:val="single" w:sz="4" w:space="0" w:color="auto"/>
              <w:right w:val="single" w:sz="4" w:space="0" w:color="auto"/>
            </w:tcBorders>
          </w:tcPr>
          <w:p w14:paraId="1BBAFE9E" w14:textId="77777777" w:rsidR="00493DEC" w:rsidRPr="00020619" w:rsidRDefault="00493DEC" w:rsidP="00BB34DD">
            <w:pPr>
              <w:pStyle w:val="TAC"/>
              <w:rPr>
                <w:ins w:id="75320" w:author="BigCREditor-RAN4#104-bis" w:date="2022-10-21T16:18:00Z"/>
              </w:rPr>
            </w:pPr>
            <w:ins w:id="75321" w:author="BigCREditor-RAN4#104-bis" w:date="2022-10-21T16:18:00Z">
              <w:r w:rsidRPr="00020619">
                <w:t>SR.3.1 TDD</w:t>
              </w:r>
            </w:ins>
          </w:p>
        </w:tc>
        <w:tc>
          <w:tcPr>
            <w:tcW w:w="832" w:type="dxa"/>
            <w:tcBorders>
              <w:top w:val="single" w:sz="4" w:space="0" w:color="auto"/>
              <w:left w:val="single" w:sz="4" w:space="0" w:color="auto"/>
              <w:bottom w:val="single" w:sz="4" w:space="0" w:color="auto"/>
              <w:right w:val="single" w:sz="4" w:space="0" w:color="auto"/>
            </w:tcBorders>
          </w:tcPr>
          <w:p w14:paraId="6FC6B87B" w14:textId="77777777" w:rsidR="00493DEC" w:rsidRPr="00020619" w:rsidRDefault="00493DEC" w:rsidP="00BB34DD">
            <w:pPr>
              <w:pStyle w:val="TAC"/>
              <w:rPr>
                <w:ins w:id="75322" w:author="BigCREditor-RAN4#104-bis" w:date="2022-10-21T16:18:00Z"/>
              </w:rPr>
            </w:pPr>
          </w:p>
        </w:tc>
      </w:tr>
      <w:tr w:rsidR="00493DEC" w:rsidRPr="00020619" w14:paraId="53027854" w14:textId="77777777" w:rsidTr="00BB34DD">
        <w:trPr>
          <w:jc w:val="center"/>
          <w:ins w:id="75323"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5DC42721" w14:textId="77777777" w:rsidR="00493DEC" w:rsidRPr="00020619" w:rsidRDefault="00493DEC" w:rsidP="00BB34DD">
            <w:pPr>
              <w:pStyle w:val="TAL"/>
              <w:rPr>
                <w:ins w:id="75324" w:author="BigCREditor-RAN4#104-bis" w:date="2022-10-21T16:18:00Z"/>
                <w:rFonts w:cs="v5.0.0"/>
              </w:rPr>
            </w:pPr>
            <w:ins w:id="75325" w:author="BigCREditor-RAN4#104-bis" w:date="2022-10-21T16:18:00Z">
              <w:r w:rsidRPr="00020619">
                <w:rPr>
                  <w:rFonts w:cs="v5.0.0"/>
                </w:rPr>
                <w:t>RMSI CORESET Reference Channel</w:t>
              </w:r>
            </w:ins>
          </w:p>
        </w:tc>
        <w:tc>
          <w:tcPr>
            <w:tcW w:w="1260" w:type="dxa"/>
            <w:tcBorders>
              <w:top w:val="single" w:sz="4" w:space="0" w:color="auto"/>
              <w:left w:val="single" w:sz="4" w:space="0" w:color="auto"/>
              <w:bottom w:val="single" w:sz="4" w:space="0" w:color="auto"/>
              <w:right w:val="single" w:sz="4" w:space="0" w:color="auto"/>
            </w:tcBorders>
          </w:tcPr>
          <w:p w14:paraId="491DFD7F" w14:textId="77777777" w:rsidR="00493DEC" w:rsidRPr="00020619" w:rsidRDefault="00493DEC" w:rsidP="00BB34DD">
            <w:pPr>
              <w:pStyle w:val="TAC"/>
              <w:rPr>
                <w:ins w:id="75326" w:author="BigCREditor-RAN4#104-bis" w:date="2022-10-21T16:18:00Z"/>
              </w:rPr>
            </w:pPr>
          </w:p>
        </w:tc>
        <w:tc>
          <w:tcPr>
            <w:tcW w:w="792" w:type="dxa"/>
            <w:tcBorders>
              <w:top w:val="single" w:sz="4" w:space="0" w:color="auto"/>
              <w:left w:val="single" w:sz="4" w:space="0" w:color="auto"/>
              <w:bottom w:val="single" w:sz="4" w:space="0" w:color="auto"/>
              <w:right w:val="single" w:sz="4" w:space="0" w:color="auto"/>
            </w:tcBorders>
          </w:tcPr>
          <w:p w14:paraId="1E92C92E" w14:textId="77777777" w:rsidR="00493DEC" w:rsidRPr="00020619" w:rsidRDefault="00493DEC" w:rsidP="00BB34DD">
            <w:pPr>
              <w:pStyle w:val="TAC"/>
              <w:rPr>
                <w:ins w:id="75327" w:author="BigCREditor-RAN4#104-bis" w:date="2022-10-21T16:18:00Z"/>
              </w:rPr>
            </w:pPr>
            <w:ins w:id="75328" w:author="BigCREditor-RAN4#104-bis" w:date="2022-10-21T16:18:00Z">
              <w:r w:rsidRPr="00020619">
                <w:t>CR.3.1 TDD</w:t>
              </w:r>
            </w:ins>
          </w:p>
        </w:tc>
        <w:tc>
          <w:tcPr>
            <w:tcW w:w="831" w:type="dxa"/>
            <w:tcBorders>
              <w:top w:val="single" w:sz="4" w:space="0" w:color="auto"/>
              <w:left w:val="single" w:sz="4" w:space="0" w:color="auto"/>
              <w:bottom w:val="single" w:sz="4" w:space="0" w:color="auto"/>
              <w:right w:val="single" w:sz="4" w:space="0" w:color="auto"/>
            </w:tcBorders>
          </w:tcPr>
          <w:p w14:paraId="003CAD9A" w14:textId="77777777" w:rsidR="00493DEC" w:rsidRPr="00020619" w:rsidRDefault="00493DEC" w:rsidP="00BB34DD">
            <w:pPr>
              <w:pStyle w:val="TAC"/>
              <w:rPr>
                <w:ins w:id="75329" w:author="BigCREditor-RAN4#104-bis" w:date="2022-10-21T16:18:00Z"/>
              </w:rPr>
            </w:pPr>
            <w:ins w:id="75330" w:author="BigCREditor-RAN4#104-bis" w:date="2022-10-21T16:18:00Z">
              <w:r w:rsidRPr="00020619">
                <w:t>-</w:t>
              </w:r>
            </w:ins>
          </w:p>
        </w:tc>
        <w:tc>
          <w:tcPr>
            <w:tcW w:w="831" w:type="dxa"/>
            <w:tcBorders>
              <w:top w:val="single" w:sz="4" w:space="0" w:color="auto"/>
              <w:left w:val="single" w:sz="4" w:space="0" w:color="auto"/>
              <w:bottom w:val="single" w:sz="4" w:space="0" w:color="auto"/>
              <w:right w:val="single" w:sz="4" w:space="0" w:color="auto"/>
            </w:tcBorders>
          </w:tcPr>
          <w:p w14:paraId="32DC8FCA" w14:textId="77777777" w:rsidR="00493DEC" w:rsidRPr="00020619" w:rsidRDefault="00493DEC" w:rsidP="00BB34DD">
            <w:pPr>
              <w:pStyle w:val="TAC"/>
              <w:rPr>
                <w:ins w:id="75331" w:author="BigCREditor-RAN4#104-bis" w:date="2022-10-21T16:18:00Z"/>
              </w:rPr>
            </w:pPr>
            <w:ins w:id="75332" w:author="BigCREditor-RAN4#104-bis" w:date="2022-10-21T16:18:00Z">
              <w:r w:rsidRPr="00020619">
                <w:t>CR.3.1 TDD</w:t>
              </w:r>
            </w:ins>
          </w:p>
        </w:tc>
        <w:tc>
          <w:tcPr>
            <w:tcW w:w="832" w:type="dxa"/>
            <w:tcBorders>
              <w:top w:val="single" w:sz="4" w:space="0" w:color="auto"/>
              <w:left w:val="single" w:sz="4" w:space="0" w:color="auto"/>
              <w:bottom w:val="single" w:sz="4" w:space="0" w:color="auto"/>
              <w:right w:val="single" w:sz="4" w:space="0" w:color="auto"/>
            </w:tcBorders>
          </w:tcPr>
          <w:p w14:paraId="5284FD9E" w14:textId="77777777" w:rsidR="00493DEC" w:rsidRPr="00020619" w:rsidRDefault="00493DEC" w:rsidP="00BB34DD">
            <w:pPr>
              <w:pStyle w:val="TAC"/>
              <w:rPr>
                <w:ins w:id="75333" w:author="BigCREditor-RAN4#104-bis" w:date="2022-10-21T16:18:00Z"/>
              </w:rPr>
            </w:pPr>
          </w:p>
        </w:tc>
      </w:tr>
      <w:tr w:rsidR="00493DEC" w:rsidRPr="00020619" w14:paraId="77E3291A" w14:textId="77777777" w:rsidTr="00BB34DD">
        <w:trPr>
          <w:jc w:val="center"/>
          <w:ins w:id="75334"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20CF17DE" w14:textId="77777777" w:rsidR="00493DEC" w:rsidRPr="00020619" w:rsidRDefault="00493DEC" w:rsidP="00BB34DD">
            <w:pPr>
              <w:pStyle w:val="TAL"/>
              <w:rPr>
                <w:ins w:id="75335" w:author="BigCREditor-RAN4#104-bis" w:date="2022-10-21T16:18:00Z"/>
              </w:rPr>
            </w:pPr>
            <w:ins w:id="75336" w:author="BigCREditor-RAN4#104-bis" w:date="2022-10-21T16:18:00Z">
              <w:r w:rsidRPr="00020619">
                <w:rPr>
                  <w:rFonts w:cs="v5.0.0"/>
                </w:rPr>
                <w:t>Dedicated RMSI CORESET Reference Channel</w:t>
              </w:r>
            </w:ins>
          </w:p>
        </w:tc>
        <w:tc>
          <w:tcPr>
            <w:tcW w:w="1260" w:type="dxa"/>
            <w:tcBorders>
              <w:top w:val="single" w:sz="4" w:space="0" w:color="auto"/>
              <w:left w:val="single" w:sz="4" w:space="0" w:color="auto"/>
              <w:bottom w:val="single" w:sz="4" w:space="0" w:color="auto"/>
              <w:right w:val="single" w:sz="4" w:space="0" w:color="auto"/>
            </w:tcBorders>
          </w:tcPr>
          <w:p w14:paraId="43D361F6" w14:textId="77777777" w:rsidR="00493DEC" w:rsidRPr="00020619" w:rsidRDefault="00493DEC" w:rsidP="00BB34DD">
            <w:pPr>
              <w:pStyle w:val="TAC"/>
              <w:rPr>
                <w:ins w:id="75337" w:author="BigCREditor-RAN4#104-bis" w:date="2022-10-21T16:18:00Z"/>
              </w:rPr>
            </w:pPr>
          </w:p>
        </w:tc>
        <w:tc>
          <w:tcPr>
            <w:tcW w:w="792" w:type="dxa"/>
            <w:tcBorders>
              <w:top w:val="single" w:sz="4" w:space="0" w:color="auto"/>
              <w:left w:val="single" w:sz="4" w:space="0" w:color="auto"/>
              <w:bottom w:val="single" w:sz="4" w:space="0" w:color="auto"/>
              <w:right w:val="single" w:sz="4" w:space="0" w:color="auto"/>
            </w:tcBorders>
          </w:tcPr>
          <w:p w14:paraId="1F61EAB1" w14:textId="77777777" w:rsidR="00493DEC" w:rsidRPr="00020619" w:rsidRDefault="00493DEC" w:rsidP="00BB34DD">
            <w:pPr>
              <w:pStyle w:val="TAC"/>
              <w:rPr>
                <w:ins w:id="75338" w:author="BigCREditor-RAN4#104-bis" w:date="2022-10-21T16:18:00Z"/>
              </w:rPr>
            </w:pPr>
            <w:ins w:id="75339" w:author="BigCREditor-RAN4#104-bis" w:date="2022-10-21T16:18:00Z">
              <w:r w:rsidRPr="00020619">
                <w:t>CCR.3.1 TDD</w:t>
              </w:r>
            </w:ins>
          </w:p>
        </w:tc>
        <w:tc>
          <w:tcPr>
            <w:tcW w:w="831" w:type="dxa"/>
            <w:tcBorders>
              <w:top w:val="single" w:sz="4" w:space="0" w:color="auto"/>
              <w:left w:val="single" w:sz="4" w:space="0" w:color="auto"/>
              <w:bottom w:val="single" w:sz="4" w:space="0" w:color="auto"/>
              <w:right w:val="single" w:sz="4" w:space="0" w:color="auto"/>
            </w:tcBorders>
          </w:tcPr>
          <w:p w14:paraId="0A75575B" w14:textId="77777777" w:rsidR="00493DEC" w:rsidRPr="00020619" w:rsidRDefault="00493DEC" w:rsidP="00BB34DD">
            <w:pPr>
              <w:pStyle w:val="TAC"/>
              <w:rPr>
                <w:ins w:id="75340" w:author="BigCREditor-RAN4#104-bis" w:date="2022-10-21T16:18:00Z"/>
              </w:rPr>
            </w:pPr>
            <w:ins w:id="75341" w:author="BigCREditor-RAN4#104-bis" w:date="2022-10-21T16:18:00Z">
              <w:r w:rsidRPr="00020619">
                <w:t>-</w:t>
              </w:r>
            </w:ins>
          </w:p>
        </w:tc>
        <w:tc>
          <w:tcPr>
            <w:tcW w:w="831" w:type="dxa"/>
            <w:tcBorders>
              <w:top w:val="single" w:sz="4" w:space="0" w:color="auto"/>
              <w:left w:val="single" w:sz="4" w:space="0" w:color="auto"/>
              <w:bottom w:val="single" w:sz="4" w:space="0" w:color="auto"/>
              <w:right w:val="single" w:sz="4" w:space="0" w:color="auto"/>
            </w:tcBorders>
          </w:tcPr>
          <w:p w14:paraId="52A4E35F" w14:textId="77777777" w:rsidR="00493DEC" w:rsidRPr="00020619" w:rsidRDefault="00493DEC" w:rsidP="00BB34DD">
            <w:pPr>
              <w:pStyle w:val="TAC"/>
              <w:rPr>
                <w:ins w:id="75342" w:author="BigCREditor-RAN4#104-bis" w:date="2022-10-21T16:18:00Z"/>
              </w:rPr>
            </w:pPr>
            <w:ins w:id="75343" w:author="BigCREditor-RAN4#104-bis" w:date="2022-10-21T16:18:00Z">
              <w:r w:rsidRPr="00020619">
                <w:t>CCR.3.1 TDD</w:t>
              </w:r>
            </w:ins>
          </w:p>
        </w:tc>
        <w:tc>
          <w:tcPr>
            <w:tcW w:w="832" w:type="dxa"/>
            <w:tcBorders>
              <w:top w:val="single" w:sz="4" w:space="0" w:color="auto"/>
              <w:left w:val="single" w:sz="4" w:space="0" w:color="auto"/>
              <w:bottom w:val="single" w:sz="4" w:space="0" w:color="auto"/>
              <w:right w:val="single" w:sz="4" w:space="0" w:color="auto"/>
            </w:tcBorders>
          </w:tcPr>
          <w:p w14:paraId="1AB39EE3" w14:textId="77777777" w:rsidR="00493DEC" w:rsidRPr="00020619" w:rsidRDefault="00493DEC" w:rsidP="00BB34DD">
            <w:pPr>
              <w:pStyle w:val="TAC"/>
              <w:rPr>
                <w:ins w:id="75344" w:author="BigCREditor-RAN4#104-bis" w:date="2022-10-21T16:18:00Z"/>
              </w:rPr>
            </w:pPr>
            <w:ins w:id="75345" w:author="BigCREditor-RAN4#104-bis" w:date="2022-10-21T16:18:00Z">
              <w:r w:rsidRPr="00020619">
                <w:t>-</w:t>
              </w:r>
            </w:ins>
          </w:p>
        </w:tc>
      </w:tr>
      <w:tr w:rsidR="00493DEC" w:rsidRPr="00020619" w14:paraId="534A41CA" w14:textId="77777777" w:rsidTr="00BB34DD">
        <w:trPr>
          <w:jc w:val="center"/>
          <w:ins w:id="75346"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60ACC4F4" w14:textId="77777777" w:rsidR="00493DEC" w:rsidRPr="00020619" w:rsidRDefault="00493DEC" w:rsidP="00BB34DD">
            <w:pPr>
              <w:pStyle w:val="TAL"/>
              <w:rPr>
                <w:ins w:id="75347" w:author="BigCREditor-RAN4#104-bis" w:date="2022-10-21T16:18:00Z"/>
                <w:rFonts w:cs="v5.0.0"/>
              </w:rPr>
            </w:pPr>
            <w:ins w:id="75348" w:author="BigCREditor-RAN4#104-bis" w:date="2022-10-21T16:18:00Z">
              <w:r w:rsidRPr="00020619">
                <w:t>OCNG Patterns</w:t>
              </w:r>
            </w:ins>
          </w:p>
        </w:tc>
        <w:tc>
          <w:tcPr>
            <w:tcW w:w="1260" w:type="dxa"/>
            <w:tcBorders>
              <w:top w:val="single" w:sz="4" w:space="0" w:color="auto"/>
              <w:left w:val="single" w:sz="4" w:space="0" w:color="auto"/>
              <w:bottom w:val="single" w:sz="4" w:space="0" w:color="auto"/>
              <w:right w:val="single" w:sz="4" w:space="0" w:color="auto"/>
            </w:tcBorders>
          </w:tcPr>
          <w:p w14:paraId="5F0C9DE1" w14:textId="77777777" w:rsidR="00493DEC" w:rsidRPr="00020619" w:rsidRDefault="00493DEC" w:rsidP="00BB34DD">
            <w:pPr>
              <w:pStyle w:val="TAC"/>
              <w:rPr>
                <w:ins w:id="75349" w:author="BigCREditor-RAN4#104-bis" w:date="2022-10-21T16:18:00Z"/>
              </w:rPr>
            </w:pPr>
          </w:p>
        </w:tc>
        <w:tc>
          <w:tcPr>
            <w:tcW w:w="792" w:type="dxa"/>
            <w:tcBorders>
              <w:top w:val="single" w:sz="4" w:space="0" w:color="auto"/>
              <w:left w:val="single" w:sz="4" w:space="0" w:color="auto"/>
              <w:bottom w:val="single" w:sz="4" w:space="0" w:color="auto"/>
              <w:right w:val="single" w:sz="4" w:space="0" w:color="auto"/>
            </w:tcBorders>
          </w:tcPr>
          <w:p w14:paraId="0211A765" w14:textId="77777777" w:rsidR="00493DEC" w:rsidRPr="00020619" w:rsidRDefault="00493DEC" w:rsidP="00BB34DD">
            <w:pPr>
              <w:pStyle w:val="TAC"/>
              <w:rPr>
                <w:ins w:id="75350" w:author="BigCREditor-RAN4#104-bis" w:date="2022-10-21T16:18:00Z"/>
              </w:rPr>
            </w:pPr>
            <w:ins w:id="75351" w:author="BigCREditor-RAN4#104-bis" w:date="2022-10-21T16:18:00Z">
              <w:r w:rsidRPr="00020619">
                <w:rPr>
                  <w:rFonts w:eastAsia="Malgun Gothic"/>
                  <w:szCs w:val="18"/>
                </w:rPr>
                <w:t>OP.1</w:t>
              </w:r>
            </w:ins>
          </w:p>
        </w:tc>
        <w:tc>
          <w:tcPr>
            <w:tcW w:w="831" w:type="dxa"/>
            <w:tcBorders>
              <w:top w:val="single" w:sz="4" w:space="0" w:color="auto"/>
              <w:left w:val="single" w:sz="4" w:space="0" w:color="auto"/>
              <w:bottom w:val="single" w:sz="4" w:space="0" w:color="auto"/>
              <w:right w:val="single" w:sz="4" w:space="0" w:color="auto"/>
            </w:tcBorders>
          </w:tcPr>
          <w:p w14:paraId="7A4F7B52" w14:textId="77777777" w:rsidR="00493DEC" w:rsidRPr="00020619" w:rsidRDefault="00493DEC" w:rsidP="00BB34DD">
            <w:pPr>
              <w:pStyle w:val="TAC"/>
              <w:rPr>
                <w:ins w:id="75352" w:author="BigCREditor-RAN4#104-bis" w:date="2022-10-21T16:18:00Z"/>
              </w:rPr>
            </w:pPr>
            <w:ins w:id="75353" w:author="BigCREditor-RAN4#104-bis" w:date="2022-10-21T16:18:00Z">
              <w:r w:rsidRPr="00020619">
                <w:rPr>
                  <w:rFonts w:eastAsia="Malgun Gothic"/>
                  <w:szCs w:val="18"/>
                </w:rPr>
                <w:t>OP.1</w:t>
              </w:r>
            </w:ins>
          </w:p>
        </w:tc>
        <w:tc>
          <w:tcPr>
            <w:tcW w:w="831" w:type="dxa"/>
            <w:tcBorders>
              <w:top w:val="single" w:sz="4" w:space="0" w:color="auto"/>
              <w:left w:val="single" w:sz="4" w:space="0" w:color="auto"/>
              <w:bottom w:val="single" w:sz="4" w:space="0" w:color="auto"/>
              <w:right w:val="single" w:sz="4" w:space="0" w:color="auto"/>
            </w:tcBorders>
          </w:tcPr>
          <w:p w14:paraId="563AEA62" w14:textId="77777777" w:rsidR="00493DEC" w:rsidRPr="00020619" w:rsidRDefault="00493DEC" w:rsidP="00BB34DD">
            <w:pPr>
              <w:pStyle w:val="TAC"/>
              <w:rPr>
                <w:ins w:id="75354" w:author="BigCREditor-RAN4#104-bis" w:date="2022-10-21T16:18:00Z"/>
              </w:rPr>
            </w:pPr>
            <w:ins w:id="75355" w:author="BigCREditor-RAN4#104-bis" w:date="2022-10-21T16:18:00Z">
              <w:r w:rsidRPr="00020619">
                <w:rPr>
                  <w:rFonts w:eastAsia="Malgun Gothic"/>
                  <w:szCs w:val="18"/>
                </w:rPr>
                <w:t>OP.1</w:t>
              </w:r>
            </w:ins>
          </w:p>
        </w:tc>
        <w:tc>
          <w:tcPr>
            <w:tcW w:w="832" w:type="dxa"/>
            <w:tcBorders>
              <w:top w:val="single" w:sz="4" w:space="0" w:color="auto"/>
              <w:left w:val="single" w:sz="4" w:space="0" w:color="auto"/>
              <w:bottom w:val="single" w:sz="4" w:space="0" w:color="auto"/>
              <w:right w:val="single" w:sz="4" w:space="0" w:color="auto"/>
            </w:tcBorders>
          </w:tcPr>
          <w:p w14:paraId="2D3E8A3E" w14:textId="77777777" w:rsidR="00493DEC" w:rsidRPr="00020619" w:rsidRDefault="00493DEC" w:rsidP="00BB34DD">
            <w:pPr>
              <w:pStyle w:val="TAC"/>
              <w:rPr>
                <w:ins w:id="75356" w:author="BigCREditor-RAN4#104-bis" w:date="2022-10-21T16:18:00Z"/>
              </w:rPr>
            </w:pPr>
            <w:ins w:id="75357" w:author="BigCREditor-RAN4#104-bis" w:date="2022-10-21T16:18:00Z">
              <w:r w:rsidRPr="00020619">
                <w:rPr>
                  <w:rFonts w:eastAsia="Malgun Gothic"/>
                  <w:szCs w:val="18"/>
                </w:rPr>
                <w:t>OP.1</w:t>
              </w:r>
            </w:ins>
          </w:p>
        </w:tc>
      </w:tr>
      <w:tr w:rsidR="00493DEC" w:rsidRPr="00020619" w14:paraId="2013DA1E" w14:textId="77777777" w:rsidTr="00BB34DD">
        <w:trPr>
          <w:jc w:val="center"/>
          <w:ins w:id="75358"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62CAD758" w14:textId="77777777" w:rsidR="00493DEC" w:rsidRPr="00020619" w:rsidRDefault="00493DEC" w:rsidP="00BB34DD">
            <w:pPr>
              <w:pStyle w:val="TAL"/>
              <w:rPr>
                <w:ins w:id="75359" w:author="BigCREditor-RAN4#104-bis" w:date="2022-10-21T16:18:00Z"/>
              </w:rPr>
            </w:pPr>
            <w:ins w:id="75360" w:author="BigCREditor-RAN4#104-bis" w:date="2022-10-21T16:18:00Z">
              <w:r w:rsidRPr="00020619">
                <w:t>SMTC configuration</w:t>
              </w:r>
            </w:ins>
          </w:p>
        </w:tc>
        <w:tc>
          <w:tcPr>
            <w:tcW w:w="1260" w:type="dxa"/>
            <w:tcBorders>
              <w:top w:val="single" w:sz="4" w:space="0" w:color="auto"/>
              <w:left w:val="single" w:sz="4" w:space="0" w:color="auto"/>
              <w:bottom w:val="single" w:sz="4" w:space="0" w:color="auto"/>
              <w:right w:val="single" w:sz="4" w:space="0" w:color="auto"/>
            </w:tcBorders>
          </w:tcPr>
          <w:p w14:paraId="1AB43991" w14:textId="77777777" w:rsidR="00493DEC" w:rsidRPr="00020619" w:rsidRDefault="00493DEC" w:rsidP="00BB34DD">
            <w:pPr>
              <w:pStyle w:val="TAC"/>
              <w:rPr>
                <w:ins w:id="75361" w:author="BigCREditor-RAN4#104-bis" w:date="2022-10-21T16:18:00Z"/>
              </w:rPr>
            </w:pPr>
          </w:p>
        </w:tc>
        <w:tc>
          <w:tcPr>
            <w:tcW w:w="3286" w:type="dxa"/>
            <w:gridSpan w:val="4"/>
            <w:tcBorders>
              <w:top w:val="single" w:sz="4" w:space="0" w:color="auto"/>
              <w:left w:val="single" w:sz="4" w:space="0" w:color="auto"/>
              <w:bottom w:val="single" w:sz="4" w:space="0" w:color="auto"/>
              <w:right w:val="single" w:sz="4" w:space="0" w:color="auto"/>
            </w:tcBorders>
          </w:tcPr>
          <w:p w14:paraId="0F11270D" w14:textId="77777777" w:rsidR="00493DEC" w:rsidRPr="00020619" w:rsidRDefault="00493DEC" w:rsidP="00BB34DD">
            <w:pPr>
              <w:pStyle w:val="TAC"/>
              <w:rPr>
                <w:ins w:id="75362" w:author="BigCREditor-RAN4#104-bis" w:date="2022-10-21T16:18:00Z"/>
              </w:rPr>
            </w:pPr>
            <w:ins w:id="75363" w:author="BigCREditor-RAN4#104-bis" w:date="2022-10-21T16:18:00Z">
              <w:r w:rsidRPr="00020619">
                <w:t>SMTC.1</w:t>
              </w:r>
            </w:ins>
          </w:p>
        </w:tc>
      </w:tr>
      <w:tr w:rsidR="00493DEC" w:rsidRPr="00020619" w14:paraId="4534C5A4" w14:textId="77777777" w:rsidTr="00BB34DD">
        <w:trPr>
          <w:jc w:val="center"/>
          <w:ins w:id="75364"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34A373CF" w14:textId="77777777" w:rsidR="00493DEC" w:rsidRPr="00020619" w:rsidRDefault="00493DEC" w:rsidP="00BB34DD">
            <w:pPr>
              <w:pStyle w:val="TAL"/>
              <w:rPr>
                <w:ins w:id="75365" w:author="BigCREditor-RAN4#104-bis" w:date="2022-10-21T16:18:00Z"/>
                <w:rFonts w:cs="v5.0.0"/>
              </w:rPr>
            </w:pPr>
            <w:ins w:id="75366" w:author="BigCREditor-RAN4#104-bis" w:date="2022-10-21T16:18:00Z">
              <w:r w:rsidRPr="00020619">
                <w:t>SSB configuration</w:t>
              </w:r>
            </w:ins>
          </w:p>
        </w:tc>
        <w:tc>
          <w:tcPr>
            <w:tcW w:w="1260" w:type="dxa"/>
            <w:tcBorders>
              <w:top w:val="single" w:sz="4" w:space="0" w:color="auto"/>
              <w:left w:val="single" w:sz="4" w:space="0" w:color="auto"/>
              <w:bottom w:val="single" w:sz="4" w:space="0" w:color="auto"/>
              <w:right w:val="single" w:sz="4" w:space="0" w:color="auto"/>
            </w:tcBorders>
          </w:tcPr>
          <w:p w14:paraId="7D9EADE7" w14:textId="77777777" w:rsidR="00493DEC" w:rsidRPr="00020619" w:rsidRDefault="00493DEC" w:rsidP="00BB34DD">
            <w:pPr>
              <w:pStyle w:val="TAC"/>
              <w:rPr>
                <w:ins w:id="75367" w:author="BigCREditor-RAN4#104-bis" w:date="2022-10-21T16:18:00Z"/>
              </w:rPr>
            </w:pPr>
          </w:p>
        </w:tc>
        <w:tc>
          <w:tcPr>
            <w:tcW w:w="792" w:type="dxa"/>
            <w:tcBorders>
              <w:top w:val="single" w:sz="4" w:space="0" w:color="auto"/>
              <w:left w:val="single" w:sz="4" w:space="0" w:color="auto"/>
              <w:bottom w:val="single" w:sz="4" w:space="0" w:color="auto"/>
              <w:right w:val="single" w:sz="4" w:space="0" w:color="auto"/>
            </w:tcBorders>
          </w:tcPr>
          <w:p w14:paraId="4B8271BA" w14:textId="77777777" w:rsidR="00493DEC" w:rsidRPr="00020619" w:rsidRDefault="00493DEC" w:rsidP="00BB34DD">
            <w:pPr>
              <w:pStyle w:val="TAC"/>
              <w:rPr>
                <w:ins w:id="75368" w:author="BigCREditor-RAN4#104-bis" w:date="2022-10-21T16:18:00Z"/>
              </w:rPr>
            </w:pPr>
            <w:ins w:id="75369" w:author="BigCREditor-RAN4#104-bis" w:date="2022-10-21T16:18:00Z">
              <w:r w:rsidRPr="00020619">
                <w:t>SSB.1 FR2</w:t>
              </w:r>
            </w:ins>
          </w:p>
        </w:tc>
        <w:tc>
          <w:tcPr>
            <w:tcW w:w="831" w:type="dxa"/>
            <w:tcBorders>
              <w:top w:val="single" w:sz="4" w:space="0" w:color="auto"/>
              <w:left w:val="single" w:sz="4" w:space="0" w:color="auto"/>
              <w:bottom w:val="single" w:sz="4" w:space="0" w:color="auto"/>
              <w:right w:val="single" w:sz="4" w:space="0" w:color="auto"/>
            </w:tcBorders>
          </w:tcPr>
          <w:p w14:paraId="6651BB51" w14:textId="77777777" w:rsidR="00493DEC" w:rsidRPr="00020619" w:rsidRDefault="00493DEC" w:rsidP="00BB34DD">
            <w:pPr>
              <w:pStyle w:val="TAC"/>
              <w:rPr>
                <w:ins w:id="75370" w:author="BigCREditor-RAN4#104-bis" w:date="2022-10-21T16:18:00Z"/>
              </w:rPr>
            </w:pPr>
            <w:ins w:id="75371" w:author="BigCREditor-RAN4#104-bis" w:date="2022-10-21T16:18:00Z">
              <w:r w:rsidRPr="00020619">
                <w:t>SSB.1 FR2</w:t>
              </w:r>
            </w:ins>
          </w:p>
        </w:tc>
        <w:tc>
          <w:tcPr>
            <w:tcW w:w="831" w:type="dxa"/>
            <w:tcBorders>
              <w:top w:val="single" w:sz="4" w:space="0" w:color="auto"/>
              <w:left w:val="single" w:sz="4" w:space="0" w:color="auto"/>
              <w:bottom w:val="single" w:sz="4" w:space="0" w:color="auto"/>
              <w:right w:val="single" w:sz="4" w:space="0" w:color="auto"/>
            </w:tcBorders>
          </w:tcPr>
          <w:p w14:paraId="688C0EF4" w14:textId="77777777" w:rsidR="00493DEC" w:rsidRPr="00020619" w:rsidRDefault="00493DEC" w:rsidP="00BB34DD">
            <w:pPr>
              <w:pStyle w:val="TAC"/>
              <w:rPr>
                <w:ins w:id="75372" w:author="BigCREditor-RAN4#104-bis" w:date="2022-10-21T16:18:00Z"/>
              </w:rPr>
            </w:pPr>
            <w:ins w:id="75373" w:author="BigCREditor-RAN4#104-bis" w:date="2022-10-21T16:18:00Z">
              <w:r w:rsidRPr="00020619">
                <w:t>SSB.1 FR2</w:t>
              </w:r>
            </w:ins>
          </w:p>
        </w:tc>
        <w:tc>
          <w:tcPr>
            <w:tcW w:w="832" w:type="dxa"/>
            <w:tcBorders>
              <w:top w:val="single" w:sz="4" w:space="0" w:color="auto"/>
              <w:left w:val="single" w:sz="4" w:space="0" w:color="auto"/>
              <w:bottom w:val="single" w:sz="4" w:space="0" w:color="auto"/>
              <w:right w:val="single" w:sz="4" w:space="0" w:color="auto"/>
            </w:tcBorders>
          </w:tcPr>
          <w:p w14:paraId="6026A27F" w14:textId="77777777" w:rsidR="00493DEC" w:rsidRPr="00020619" w:rsidRDefault="00493DEC" w:rsidP="00BB34DD">
            <w:pPr>
              <w:pStyle w:val="TAC"/>
              <w:rPr>
                <w:ins w:id="75374" w:author="BigCREditor-RAN4#104-bis" w:date="2022-10-21T16:18:00Z"/>
              </w:rPr>
            </w:pPr>
            <w:ins w:id="75375" w:author="BigCREditor-RAN4#104-bis" w:date="2022-10-21T16:18:00Z">
              <w:r w:rsidRPr="00020619">
                <w:t>SSB.1 FR2</w:t>
              </w:r>
            </w:ins>
          </w:p>
        </w:tc>
      </w:tr>
      <w:tr w:rsidR="00493DEC" w:rsidRPr="00020619" w14:paraId="272BE1FF" w14:textId="77777777" w:rsidTr="00BB34DD">
        <w:trPr>
          <w:jc w:val="center"/>
          <w:ins w:id="75376"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148F06D0" w14:textId="77777777" w:rsidR="00493DEC" w:rsidRPr="00020619" w:rsidRDefault="00493DEC" w:rsidP="00BB34DD">
            <w:pPr>
              <w:pStyle w:val="TAL"/>
              <w:rPr>
                <w:ins w:id="75377" w:author="BigCREditor-RAN4#104-bis" w:date="2022-10-21T16:18:00Z"/>
              </w:rPr>
            </w:pPr>
            <w:ins w:id="75378" w:author="BigCREditor-RAN4#104-bis" w:date="2022-10-21T16:18:00Z">
              <w:r w:rsidRPr="00020619">
                <w:t>PDSCH/PDCCH subcarrier spacing</w:t>
              </w:r>
            </w:ins>
          </w:p>
        </w:tc>
        <w:tc>
          <w:tcPr>
            <w:tcW w:w="1260" w:type="dxa"/>
            <w:tcBorders>
              <w:top w:val="single" w:sz="4" w:space="0" w:color="auto"/>
              <w:left w:val="single" w:sz="4" w:space="0" w:color="auto"/>
              <w:bottom w:val="single" w:sz="4" w:space="0" w:color="auto"/>
              <w:right w:val="single" w:sz="4" w:space="0" w:color="auto"/>
            </w:tcBorders>
          </w:tcPr>
          <w:p w14:paraId="4E05120F" w14:textId="77777777" w:rsidR="00493DEC" w:rsidRPr="00020619" w:rsidRDefault="00493DEC" w:rsidP="00BB34DD">
            <w:pPr>
              <w:pStyle w:val="TAC"/>
              <w:rPr>
                <w:ins w:id="75379" w:author="BigCREditor-RAN4#104-bis" w:date="2022-10-21T16:18:00Z"/>
              </w:rPr>
            </w:pPr>
            <w:ins w:id="75380" w:author="BigCREditor-RAN4#104-bis" w:date="2022-10-21T16:18:00Z">
              <w:r w:rsidRPr="00020619">
                <w:t>kHz</w:t>
              </w:r>
            </w:ins>
          </w:p>
        </w:tc>
        <w:tc>
          <w:tcPr>
            <w:tcW w:w="792" w:type="dxa"/>
            <w:tcBorders>
              <w:top w:val="single" w:sz="4" w:space="0" w:color="auto"/>
              <w:left w:val="single" w:sz="4" w:space="0" w:color="auto"/>
              <w:bottom w:val="single" w:sz="4" w:space="0" w:color="auto"/>
              <w:right w:val="single" w:sz="4" w:space="0" w:color="auto"/>
            </w:tcBorders>
          </w:tcPr>
          <w:p w14:paraId="3392A1A4" w14:textId="77777777" w:rsidR="00493DEC" w:rsidRPr="00020619" w:rsidRDefault="00493DEC" w:rsidP="00BB34DD">
            <w:pPr>
              <w:pStyle w:val="TAC"/>
              <w:rPr>
                <w:ins w:id="75381" w:author="BigCREditor-RAN4#104-bis" w:date="2022-10-21T16:18:00Z"/>
              </w:rPr>
            </w:pPr>
            <w:ins w:id="75382" w:author="BigCREditor-RAN4#104-bis" w:date="2022-10-21T16:18:00Z">
              <w:r w:rsidRPr="00020619">
                <w:t>120</w:t>
              </w:r>
            </w:ins>
          </w:p>
        </w:tc>
        <w:tc>
          <w:tcPr>
            <w:tcW w:w="831" w:type="dxa"/>
            <w:tcBorders>
              <w:top w:val="single" w:sz="4" w:space="0" w:color="auto"/>
              <w:left w:val="single" w:sz="4" w:space="0" w:color="auto"/>
              <w:bottom w:val="single" w:sz="4" w:space="0" w:color="auto"/>
              <w:right w:val="single" w:sz="4" w:space="0" w:color="auto"/>
            </w:tcBorders>
          </w:tcPr>
          <w:p w14:paraId="1B4FE267" w14:textId="77777777" w:rsidR="00493DEC" w:rsidRPr="00020619" w:rsidRDefault="00493DEC" w:rsidP="00BB34DD">
            <w:pPr>
              <w:pStyle w:val="TAC"/>
              <w:rPr>
                <w:ins w:id="75383" w:author="BigCREditor-RAN4#104-bis" w:date="2022-10-21T16:18:00Z"/>
              </w:rPr>
            </w:pPr>
            <w:ins w:id="75384" w:author="BigCREditor-RAN4#104-bis" w:date="2022-10-21T16:18:00Z">
              <w:r w:rsidRPr="00020619">
                <w:t>120</w:t>
              </w:r>
            </w:ins>
          </w:p>
        </w:tc>
        <w:tc>
          <w:tcPr>
            <w:tcW w:w="831" w:type="dxa"/>
            <w:tcBorders>
              <w:top w:val="single" w:sz="4" w:space="0" w:color="auto"/>
              <w:left w:val="single" w:sz="4" w:space="0" w:color="auto"/>
              <w:bottom w:val="single" w:sz="4" w:space="0" w:color="auto"/>
              <w:right w:val="single" w:sz="4" w:space="0" w:color="auto"/>
            </w:tcBorders>
          </w:tcPr>
          <w:p w14:paraId="62AD4A61" w14:textId="77777777" w:rsidR="00493DEC" w:rsidRPr="00020619" w:rsidRDefault="00493DEC" w:rsidP="00BB34DD">
            <w:pPr>
              <w:pStyle w:val="TAC"/>
              <w:rPr>
                <w:ins w:id="75385" w:author="BigCREditor-RAN4#104-bis" w:date="2022-10-21T16:18:00Z"/>
              </w:rPr>
            </w:pPr>
            <w:ins w:id="75386" w:author="BigCREditor-RAN4#104-bis" w:date="2022-10-21T16:18:00Z">
              <w:r w:rsidRPr="00020619">
                <w:t>120</w:t>
              </w:r>
            </w:ins>
          </w:p>
        </w:tc>
        <w:tc>
          <w:tcPr>
            <w:tcW w:w="832" w:type="dxa"/>
            <w:tcBorders>
              <w:top w:val="single" w:sz="4" w:space="0" w:color="auto"/>
              <w:left w:val="single" w:sz="4" w:space="0" w:color="auto"/>
              <w:bottom w:val="single" w:sz="4" w:space="0" w:color="auto"/>
              <w:right w:val="single" w:sz="4" w:space="0" w:color="auto"/>
            </w:tcBorders>
          </w:tcPr>
          <w:p w14:paraId="2D0B5796" w14:textId="77777777" w:rsidR="00493DEC" w:rsidRPr="00020619" w:rsidRDefault="00493DEC" w:rsidP="00BB34DD">
            <w:pPr>
              <w:pStyle w:val="TAC"/>
              <w:rPr>
                <w:ins w:id="75387" w:author="BigCREditor-RAN4#104-bis" w:date="2022-10-21T16:18:00Z"/>
              </w:rPr>
            </w:pPr>
            <w:ins w:id="75388" w:author="BigCREditor-RAN4#104-bis" w:date="2022-10-21T16:18:00Z">
              <w:r w:rsidRPr="00020619">
                <w:t>120</w:t>
              </w:r>
            </w:ins>
          </w:p>
        </w:tc>
      </w:tr>
      <w:tr w:rsidR="00493DEC" w:rsidRPr="00020619" w14:paraId="39C82669" w14:textId="77777777" w:rsidTr="00BB34DD">
        <w:trPr>
          <w:jc w:val="center"/>
          <w:ins w:id="75389" w:author="BigCREditor-RAN4#104-bis" w:date="2022-10-21T16:18:00Z"/>
        </w:trPr>
        <w:tc>
          <w:tcPr>
            <w:tcW w:w="3676" w:type="dxa"/>
            <w:tcBorders>
              <w:top w:val="single" w:sz="4" w:space="0" w:color="auto"/>
              <w:left w:val="single" w:sz="4" w:space="0" w:color="auto"/>
              <w:bottom w:val="single" w:sz="4" w:space="0" w:color="auto"/>
              <w:right w:val="single" w:sz="4" w:space="0" w:color="auto"/>
            </w:tcBorders>
          </w:tcPr>
          <w:p w14:paraId="5989B892" w14:textId="77777777" w:rsidR="00493DEC" w:rsidRPr="00020619" w:rsidRDefault="00493DEC" w:rsidP="00BB34DD">
            <w:pPr>
              <w:pStyle w:val="TAL"/>
              <w:rPr>
                <w:ins w:id="75390" w:author="BigCREditor-RAN4#104-bis" w:date="2022-10-21T16:18:00Z"/>
              </w:rPr>
            </w:pPr>
            <w:ins w:id="75391" w:author="BigCREditor-RAN4#104-bis" w:date="2022-10-21T16:18:00Z">
              <w:r w:rsidRPr="00020619">
                <w:t>SS-RSSI-Measurement</w:t>
              </w:r>
            </w:ins>
          </w:p>
        </w:tc>
        <w:tc>
          <w:tcPr>
            <w:tcW w:w="1260" w:type="dxa"/>
            <w:tcBorders>
              <w:top w:val="single" w:sz="4" w:space="0" w:color="auto"/>
              <w:left w:val="single" w:sz="4" w:space="0" w:color="auto"/>
              <w:bottom w:val="single" w:sz="4" w:space="0" w:color="auto"/>
              <w:right w:val="single" w:sz="4" w:space="0" w:color="auto"/>
            </w:tcBorders>
          </w:tcPr>
          <w:p w14:paraId="137A9714" w14:textId="77777777" w:rsidR="00493DEC" w:rsidRPr="00020619" w:rsidRDefault="00493DEC" w:rsidP="00BB34DD">
            <w:pPr>
              <w:pStyle w:val="TAC"/>
              <w:rPr>
                <w:ins w:id="75392" w:author="BigCREditor-RAN4#104-bis" w:date="2022-10-21T16:18:00Z"/>
              </w:rPr>
            </w:pPr>
          </w:p>
        </w:tc>
        <w:tc>
          <w:tcPr>
            <w:tcW w:w="3286" w:type="dxa"/>
            <w:gridSpan w:val="4"/>
            <w:tcBorders>
              <w:top w:val="single" w:sz="4" w:space="0" w:color="auto"/>
              <w:left w:val="single" w:sz="4" w:space="0" w:color="auto"/>
              <w:bottom w:val="single" w:sz="4" w:space="0" w:color="auto"/>
              <w:right w:val="single" w:sz="4" w:space="0" w:color="auto"/>
            </w:tcBorders>
          </w:tcPr>
          <w:p w14:paraId="61028C2B" w14:textId="77777777" w:rsidR="00493DEC" w:rsidRPr="00020619" w:rsidRDefault="00493DEC" w:rsidP="00BB34DD">
            <w:pPr>
              <w:pStyle w:val="TAC"/>
              <w:rPr>
                <w:ins w:id="75393" w:author="BigCREditor-RAN4#104-bis" w:date="2022-10-21T16:18:00Z"/>
              </w:rPr>
            </w:pPr>
            <w:ins w:id="75394" w:author="BigCREditor-RAN4#104-bis" w:date="2022-10-21T16:18:00Z">
              <w:r w:rsidRPr="00020619">
                <w:t>Not Applicable</w:t>
              </w:r>
            </w:ins>
          </w:p>
        </w:tc>
      </w:tr>
      <w:tr w:rsidR="00493DEC" w:rsidRPr="00020619" w14:paraId="61AD5F29" w14:textId="77777777" w:rsidTr="00BB34DD">
        <w:trPr>
          <w:jc w:val="center"/>
          <w:ins w:id="75395"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4E766D59" w14:textId="77777777" w:rsidR="00493DEC" w:rsidRPr="00020619" w:rsidRDefault="00493DEC" w:rsidP="00BB34DD">
            <w:pPr>
              <w:pStyle w:val="TAL"/>
              <w:rPr>
                <w:ins w:id="75396" w:author="BigCREditor-RAN4#104-bis" w:date="2022-10-21T16:18:00Z"/>
              </w:rPr>
            </w:pPr>
            <w:ins w:id="75397" w:author="BigCREditor-RAN4#104-bis" w:date="2022-10-21T16:18:00Z">
              <w:r w:rsidRPr="00020619">
                <w:rPr>
                  <w:szCs w:val="18"/>
                </w:rPr>
                <w:t>EPRE ratio of PSS to SSS</w:t>
              </w:r>
            </w:ins>
          </w:p>
        </w:tc>
        <w:tc>
          <w:tcPr>
            <w:tcW w:w="1260" w:type="dxa"/>
            <w:tcBorders>
              <w:top w:val="single" w:sz="4" w:space="0" w:color="auto"/>
              <w:left w:val="single" w:sz="4" w:space="0" w:color="auto"/>
              <w:bottom w:val="nil"/>
              <w:right w:val="single" w:sz="4" w:space="0" w:color="auto"/>
            </w:tcBorders>
            <w:shd w:val="clear" w:color="auto" w:fill="auto"/>
            <w:hideMark/>
          </w:tcPr>
          <w:p w14:paraId="304DDC0E" w14:textId="77777777" w:rsidR="00493DEC" w:rsidRPr="00020619" w:rsidRDefault="00493DEC" w:rsidP="00BB34DD">
            <w:pPr>
              <w:pStyle w:val="TAC"/>
              <w:rPr>
                <w:ins w:id="75398" w:author="BigCREditor-RAN4#104-bis" w:date="2022-10-21T16:18:00Z"/>
              </w:rPr>
            </w:pPr>
            <w:ins w:id="75399" w:author="BigCREditor-RAN4#104-bis" w:date="2022-10-21T16:18:00Z">
              <w:r w:rsidRPr="00020619">
                <w:t>dB</w:t>
              </w:r>
            </w:ins>
          </w:p>
        </w:tc>
        <w:tc>
          <w:tcPr>
            <w:tcW w:w="792" w:type="dxa"/>
            <w:tcBorders>
              <w:top w:val="single" w:sz="4" w:space="0" w:color="auto"/>
              <w:left w:val="single" w:sz="4" w:space="0" w:color="auto"/>
              <w:bottom w:val="nil"/>
              <w:right w:val="single" w:sz="4" w:space="0" w:color="auto"/>
            </w:tcBorders>
            <w:shd w:val="clear" w:color="auto" w:fill="auto"/>
            <w:hideMark/>
          </w:tcPr>
          <w:p w14:paraId="35FFCE11" w14:textId="77777777" w:rsidR="00493DEC" w:rsidRPr="00020619" w:rsidRDefault="00493DEC" w:rsidP="00BB34DD">
            <w:pPr>
              <w:pStyle w:val="TAC"/>
              <w:rPr>
                <w:ins w:id="75400" w:author="BigCREditor-RAN4#104-bis" w:date="2022-10-21T16:18:00Z"/>
              </w:rPr>
            </w:pPr>
            <w:ins w:id="75401" w:author="BigCREditor-RAN4#104-bis" w:date="2022-10-21T16:18:00Z">
              <w:r w:rsidRPr="00020619">
                <w:t>0</w:t>
              </w:r>
            </w:ins>
          </w:p>
        </w:tc>
        <w:tc>
          <w:tcPr>
            <w:tcW w:w="831" w:type="dxa"/>
            <w:tcBorders>
              <w:top w:val="single" w:sz="4" w:space="0" w:color="auto"/>
              <w:left w:val="single" w:sz="4" w:space="0" w:color="auto"/>
              <w:bottom w:val="nil"/>
              <w:right w:val="single" w:sz="4" w:space="0" w:color="auto"/>
            </w:tcBorders>
            <w:shd w:val="clear" w:color="auto" w:fill="auto"/>
            <w:hideMark/>
          </w:tcPr>
          <w:p w14:paraId="319138DE" w14:textId="77777777" w:rsidR="00493DEC" w:rsidRPr="00020619" w:rsidRDefault="00493DEC" w:rsidP="00BB34DD">
            <w:pPr>
              <w:pStyle w:val="TAC"/>
              <w:rPr>
                <w:ins w:id="75402" w:author="BigCREditor-RAN4#104-bis" w:date="2022-10-21T16:18:00Z"/>
              </w:rPr>
            </w:pPr>
            <w:ins w:id="75403" w:author="BigCREditor-RAN4#104-bis" w:date="2022-10-21T16:18:00Z">
              <w:r w:rsidRPr="00020619">
                <w:t>0</w:t>
              </w:r>
            </w:ins>
          </w:p>
        </w:tc>
        <w:tc>
          <w:tcPr>
            <w:tcW w:w="831" w:type="dxa"/>
            <w:tcBorders>
              <w:top w:val="single" w:sz="4" w:space="0" w:color="auto"/>
              <w:left w:val="single" w:sz="4" w:space="0" w:color="auto"/>
              <w:bottom w:val="nil"/>
              <w:right w:val="single" w:sz="4" w:space="0" w:color="auto"/>
            </w:tcBorders>
            <w:shd w:val="clear" w:color="auto" w:fill="auto"/>
          </w:tcPr>
          <w:p w14:paraId="2B3F7C8F" w14:textId="77777777" w:rsidR="00493DEC" w:rsidRPr="00020619" w:rsidRDefault="00493DEC" w:rsidP="00BB34DD">
            <w:pPr>
              <w:pStyle w:val="TAC"/>
              <w:rPr>
                <w:ins w:id="75404" w:author="BigCREditor-RAN4#104-bis" w:date="2022-10-21T16:18:00Z"/>
              </w:rPr>
            </w:pPr>
            <w:ins w:id="75405" w:author="BigCREditor-RAN4#104-bis" w:date="2022-10-21T16:18:00Z">
              <w:r w:rsidRPr="00020619">
                <w:t>0</w:t>
              </w:r>
            </w:ins>
          </w:p>
        </w:tc>
        <w:tc>
          <w:tcPr>
            <w:tcW w:w="832" w:type="dxa"/>
            <w:tcBorders>
              <w:top w:val="single" w:sz="4" w:space="0" w:color="auto"/>
              <w:left w:val="single" w:sz="4" w:space="0" w:color="auto"/>
              <w:bottom w:val="nil"/>
              <w:right w:val="single" w:sz="4" w:space="0" w:color="auto"/>
            </w:tcBorders>
            <w:shd w:val="clear" w:color="auto" w:fill="auto"/>
          </w:tcPr>
          <w:p w14:paraId="3D9A409B" w14:textId="77777777" w:rsidR="00493DEC" w:rsidRPr="00020619" w:rsidRDefault="00493DEC" w:rsidP="00BB34DD">
            <w:pPr>
              <w:pStyle w:val="TAC"/>
              <w:rPr>
                <w:ins w:id="75406" w:author="BigCREditor-RAN4#104-bis" w:date="2022-10-21T16:18:00Z"/>
              </w:rPr>
            </w:pPr>
            <w:ins w:id="75407" w:author="BigCREditor-RAN4#104-bis" w:date="2022-10-21T16:18:00Z">
              <w:r w:rsidRPr="00020619">
                <w:t>0</w:t>
              </w:r>
            </w:ins>
          </w:p>
        </w:tc>
      </w:tr>
      <w:tr w:rsidR="00493DEC" w:rsidRPr="00020619" w14:paraId="1D201A39" w14:textId="77777777" w:rsidTr="00BB34DD">
        <w:trPr>
          <w:jc w:val="center"/>
          <w:ins w:id="75408"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53289477" w14:textId="77777777" w:rsidR="00493DEC" w:rsidRPr="00020619" w:rsidRDefault="00493DEC" w:rsidP="00BB34DD">
            <w:pPr>
              <w:pStyle w:val="TAL"/>
              <w:rPr>
                <w:ins w:id="75409" w:author="BigCREditor-RAN4#104-bis" w:date="2022-10-21T16:18:00Z"/>
              </w:rPr>
            </w:pPr>
            <w:ins w:id="75410" w:author="BigCREditor-RAN4#104-bis" w:date="2022-10-21T16:18:00Z">
              <w:r w:rsidRPr="00020619">
                <w:rPr>
                  <w:szCs w:val="18"/>
                </w:rPr>
                <w:t>EPRE ratio of PBCH_DMRS to SSS</w:t>
              </w:r>
            </w:ins>
          </w:p>
        </w:tc>
        <w:tc>
          <w:tcPr>
            <w:tcW w:w="1260" w:type="dxa"/>
            <w:tcBorders>
              <w:top w:val="nil"/>
              <w:left w:val="single" w:sz="4" w:space="0" w:color="auto"/>
              <w:bottom w:val="nil"/>
              <w:right w:val="single" w:sz="4" w:space="0" w:color="auto"/>
            </w:tcBorders>
            <w:shd w:val="clear" w:color="auto" w:fill="auto"/>
            <w:hideMark/>
          </w:tcPr>
          <w:p w14:paraId="56D47AA3" w14:textId="77777777" w:rsidR="00493DEC" w:rsidRPr="00020619" w:rsidRDefault="00493DEC" w:rsidP="00BB34DD">
            <w:pPr>
              <w:pStyle w:val="TAC"/>
              <w:rPr>
                <w:ins w:id="75411" w:author="BigCREditor-RAN4#104-bis" w:date="2022-10-21T16:18:00Z"/>
              </w:rPr>
            </w:pPr>
          </w:p>
        </w:tc>
        <w:tc>
          <w:tcPr>
            <w:tcW w:w="792" w:type="dxa"/>
            <w:tcBorders>
              <w:top w:val="nil"/>
              <w:left w:val="single" w:sz="4" w:space="0" w:color="auto"/>
              <w:bottom w:val="nil"/>
              <w:right w:val="single" w:sz="4" w:space="0" w:color="auto"/>
            </w:tcBorders>
            <w:shd w:val="clear" w:color="auto" w:fill="auto"/>
            <w:hideMark/>
          </w:tcPr>
          <w:p w14:paraId="30719E26" w14:textId="77777777" w:rsidR="00493DEC" w:rsidRPr="00020619" w:rsidRDefault="00493DEC" w:rsidP="00BB34DD">
            <w:pPr>
              <w:pStyle w:val="TAC"/>
              <w:rPr>
                <w:ins w:id="75412" w:author="BigCREditor-RAN4#104-bis" w:date="2022-10-21T16:18:00Z"/>
              </w:rPr>
            </w:pPr>
          </w:p>
        </w:tc>
        <w:tc>
          <w:tcPr>
            <w:tcW w:w="831" w:type="dxa"/>
            <w:tcBorders>
              <w:top w:val="nil"/>
              <w:left w:val="single" w:sz="4" w:space="0" w:color="auto"/>
              <w:bottom w:val="nil"/>
              <w:right w:val="single" w:sz="4" w:space="0" w:color="auto"/>
            </w:tcBorders>
            <w:shd w:val="clear" w:color="auto" w:fill="auto"/>
            <w:hideMark/>
          </w:tcPr>
          <w:p w14:paraId="11CCF6F7" w14:textId="77777777" w:rsidR="00493DEC" w:rsidRPr="00020619" w:rsidRDefault="00493DEC" w:rsidP="00BB34DD">
            <w:pPr>
              <w:pStyle w:val="TAC"/>
              <w:rPr>
                <w:ins w:id="75413" w:author="BigCREditor-RAN4#104-bis" w:date="2022-10-21T16:18:00Z"/>
              </w:rPr>
            </w:pPr>
          </w:p>
        </w:tc>
        <w:tc>
          <w:tcPr>
            <w:tcW w:w="831" w:type="dxa"/>
            <w:tcBorders>
              <w:top w:val="nil"/>
              <w:left w:val="single" w:sz="4" w:space="0" w:color="auto"/>
              <w:bottom w:val="nil"/>
              <w:right w:val="single" w:sz="4" w:space="0" w:color="auto"/>
            </w:tcBorders>
            <w:shd w:val="clear" w:color="auto" w:fill="auto"/>
          </w:tcPr>
          <w:p w14:paraId="7F2B2F6D" w14:textId="77777777" w:rsidR="00493DEC" w:rsidRPr="00020619" w:rsidRDefault="00493DEC" w:rsidP="00BB34DD">
            <w:pPr>
              <w:pStyle w:val="TAC"/>
              <w:rPr>
                <w:ins w:id="75414" w:author="BigCREditor-RAN4#104-bis" w:date="2022-10-21T16:18:00Z"/>
              </w:rPr>
            </w:pPr>
          </w:p>
        </w:tc>
        <w:tc>
          <w:tcPr>
            <w:tcW w:w="832" w:type="dxa"/>
            <w:tcBorders>
              <w:top w:val="nil"/>
              <w:left w:val="single" w:sz="4" w:space="0" w:color="auto"/>
              <w:bottom w:val="nil"/>
              <w:right w:val="single" w:sz="4" w:space="0" w:color="auto"/>
            </w:tcBorders>
            <w:shd w:val="clear" w:color="auto" w:fill="auto"/>
          </w:tcPr>
          <w:p w14:paraId="36C776AA" w14:textId="77777777" w:rsidR="00493DEC" w:rsidRPr="00020619" w:rsidRDefault="00493DEC" w:rsidP="00BB34DD">
            <w:pPr>
              <w:pStyle w:val="TAC"/>
              <w:rPr>
                <w:ins w:id="75415" w:author="BigCREditor-RAN4#104-bis" w:date="2022-10-21T16:18:00Z"/>
              </w:rPr>
            </w:pPr>
          </w:p>
        </w:tc>
      </w:tr>
      <w:tr w:rsidR="00493DEC" w:rsidRPr="00020619" w14:paraId="05E88D52" w14:textId="77777777" w:rsidTr="00BB34DD">
        <w:trPr>
          <w:jc w:val="center"/>
          <w:ins w:id="75416"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739AB49A" w14:textId="77777777" w:rsidR="00493DEC" w:rsidRPr="00020619" w:rsidRDefault="00493DEC" w:rsidP="00BB34DD">
            <w:pPr>
              <w:pStyle w:val="TAL"/>
              <w:rPr>
                <w:ins w:id="75417" w:author="BigCREditor-RAN4#104-bis" w:date="2022-10-21T16:18:00Z"/>
              </w:rPr>
            </w:pPr>
            <w:ins w:id="75418" w:author="BigCREditor-RAN4#104-bis" w:date="2022-10-21T16:18:00Z">
              <w:r w:rsidRPr="00020619">
                <w:rPr>
                  <w:szCs w:val="18"/>
                </w:rPr>
                <w:t>EPRE ratio of PBCH to PBCH_DMRS</w:t>
              </w:r>
            </w:ins>
          </w:p>
        </w:tc>
        <w:tc>
          <w:tcPr>
            <w:tcW w:w="1260" w:type="dxa"/>
            <w:tcBorders>
              <w:top w:val="nil"/>
              <w:left w:val="single" w:sz="4" w:space="0" w:color="auto"/>
              <w:bottom w:val="nil"/>
              <w:right w:val="single" w:sz="4" w:space="0" w:color="auto"/>
            </w:tcBorders>
            <w:shd w:val="clear" w:color="auto" w:fill="auto"/>
            <w:hideMark/>
          </w:tcPr>
          <w:p w14:paraId="110F651E" w14:textId="77777777" w:rsidR="00493DEC" w:rsidRPr="00020619" w:rsidRDefault="00493DEC" w:rsidP="00BB34DD">
            <w:pPr>
              <w:pStyle w:val="TAC"/>
              <w:rPr>
                <w:ins w:id="75419" w:author="BigCREditor-RAN4#104-bis" w:date="2022-10-21T16:18:00Z"/>
              </w:rPr>
            </w:pPr>
          </w:p>
        </w:tc>
        <w:tc>
          <w:tcPr>
            <w:tcW w:w="792" w:type="dxa"/>
            <w:tcBorders>
              <w:top w:val="nil"/>
              <w:left w:val="single" w:sz="4" w:space="0" w:color="auto"/>
              <w:bottom w:val="nil"/>
              <w:right w:val="single" w:sz="4" w:space="0" w:color="auto"/>
            </w:tcBorders>
            <w:shd w:val="clear" w:color="auto" w:fill="auto"/>
            <w:hideMark/>
          </w:tcPr>
          <w:p w14:paraId="16A6FC67" w14:textId="77777777" w:rsidR="00493DEC" w:rsidRPr="00020619" w:rsidRDefault="00493DEC" w:rsidP="00BB34DD">
            <w:pPr>
              <w:pStyle w:val="TAC"/>
              <w:rPr>
                <w:ins w:id="75420" w:author="BigCREditor-RAN4#104-bis" w:date="2022-10-21T16:18:00Z"/>
              </w:rPr>
            </w:pPr>
          </w:p>
        </w:tc>
        <w:tc>
          <w:tcPr>
            <w:tcW w:w="831" w:type="dxa"/>
            <w:tcBorders>
              <w:top w:val="nil"/>
              <w:left w:val="single" w:sz="4" w:space="0" w:color="auto"/>
              <w:bottom w:val="nil"/>
              <w:right w:val="single" w:sz="4" w:space="0" w:color="auto"/>
            </w:tcBorders>
            <w:shd w:val="clear" w:color="auto" w:fill="auto"/>
            <w:hideMark/>
          </w:tcPr>
          <w:p w14:paraId="1F2DC05B" w14:textId="77777777" w:rsidR="00493DEC" w:rsidRPr="00020619" w:rsidRDefault="00493DEC" w:rsidP="00BB34DD">
            <w:pPr>
              <w:pStyle w:val="TAC"/>
              <w:rPr>
                <w:ins w:id="75421" w:author="BigCREditor-RAN4#104-bis" w:date="2022-10-21T16:18:00Z"/>
              </w:rPr>
            </w:pPr>
          </w:p>
        </w:tc>
        <w:tc>
          <w:tcPr>
            <w:tcW w:w="831" w:type="dxa"/>
            <w:tcBorders>
              <w:top w:val="nil"/>
              <w:left w:val="single" w:sz="4" w:space="0" w:color="auto"/>
              <w:bottom w:val="nil"/>
              <w:right w:val="single" w:sz="4" w:space="0" w:color="auto"/>
            </w:tcBorders>
            <w:shd w:val="clear" w:color="auto" w:fill="auto"/>
          </w:tcPr>
          <w:p w14:paraId="39391ABB" w14:textId="77777777" w:rsidR="00493DEC" w:rsidRPr="00020619" w:rsidRDefault="00493DEC" w:rsidP="00BB34DD">
            <w:pPr>
              <w:pStyle w:val="TAC"/>
              <w:rPr>
                <w:ins w:id="75422" w:author="BigCREditor-RAN4#104-bis" w:date="2022-10-21T16:18:00Z"/>
              </w:rPr>
            </w:pPr>
          </w:p>
        </w:tc>
        <w:tc>
          <w:tcPr>
            <w:tcW w:w="832" w:type="dxa"/>
            <w:tcBorders>
              <w:top w:val="nil"/>
              <w:left w:val="single" w:sz="4" w:space="0" w:color="auto"/>
              <w:bottom w:val="nil"/>
              <w:right w:val="single" w:sz="4" w:space="0" w:color="auto"/>
            </w:tcBorders>
            <w:shd w:val="clear" w:color="auto" w:fill="auto"/>
          </w:tcPr>
          <w:p w14:paraId="5EC35033" w14:textId="77777777" w:rsidR="00493DEC" w:rsidRPr="00020619" w:rsidRDefault="00493DEC" w:rsidP="00BB34DD">
            <w:pPr>
              <w:pStyle w:val="TAC"/>
              <w:rPr>
                <w:ins w:id="75423" w:author="BigCREditor-RAN4#104-bis" w:date="2022-10-21T16:18:00Z"/>
              </w:rPr>
            </w:pPr>
          </w:p>
        </w:tc>
      </w:tr>
      <w:tr w:rsidR="00493DEC" w:rsidRPr="00020619" w14:paraId="3C176832" w14:textId="77777777" w:rsidTr="00BB34DD">
        <w:trPr>
          <w:jc w:val="center"/>
          <w:ins w:id="75424"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45823FA1" w14:textId="77777777" w:rsidR="00493DEC" w:rsidRPr="00020619" w:rsidRDefault="00493DEC" w:rsidP="00BB34DD">
            <w:pPr>
              <w:pStyle w:val="TAL"/>
              <w:rPr>
                <w:ins w:id="75425" w:author="BigCREditor-RAN4#104-bis" w:date="2022-10-21T16:18:00Z"/>
              </w:rPr>
            </w:pPr>
            <w:ins w:id="75426" w:author="BigCREditor-RAN4#104-bis" w:date="2022-10-21T16:18:00Z">
              <w:r w:rsidRPr="00020619">
                <w:rPr>
                  <w:szCs w:val="18"/>
                </w:rPr>
                <w:t>EPRE ratio of PDCCH_DMRS to SSS</w:t>
              </w:r>
            </w:ins>
          </w:p>
        </w:tc>
        <w:tc>
          <w:tcPr>
            <w:tcW w:w="1260" w:type="dxa"/>
            <w:tcBorders>
              <w:top w:val="nil"/>
              <w:left w:val="single" w:sz="4" w:space="0" w:color="auto"/>
              <w:bottom w:val="nil"/>
              <w:right w:val="single" w:sz="4" w:space="0" w:color="auto"/>
            </w:tcBorders>
            <w:shd w:val="clear" w:color="auto" w:fill="auto"/>
            <w:hideMark/>
          </w:tcPr>
          <w:p w14:paraId="30CFF036" w14:textId="77777777" w:rsidR="00493DEC" w:rsidRPr="00020619" w:rsidRDefault="00493DEC" w:rsidP="00BB34DD">
            <w:pPr>
              <w:pStyle w:val="TAC"/>
              <w:rPr>
                <w:ins w:id="75427" w:author="BigCREditor-RAN4#104-bis" w:date="2022-10-21T16:18:00Z"/>
              </w:rPr>
            </w:pPr>
          </w:p>
        </w:tc>
        <w:tc>
          <w:tcPr>
            <w:tcW w:w="792" w:type="dxa"/>
            <w:tcBorders>
              <w:top w:val="nil"/>
              <w:left w:val="single" w:sz="4" w:space="0" w:color="auto"/>
              <w:bottom w:val="nil"/>
              <w:right w:val="single" w:sz="4" w:space="0" w:color="auto"/>
            </w:tcBorders>
            <w:shd w:val="clear" w:color="auto" w:fill="auto"/>
            <w:hideMark/>
          </w:tcPr>
          <w:p w14:paraId="343F1099" w14:textId="77777777" w:rsidR="00493DEC" w:rsidRPr="00020619" w:rsidRDefault="00493DEC" w:rsidP="00BB34DD">
            <w:pPr>
              <w:pStyle w:val="TAC"/>
              <w:rPr>
                <w:ins w:id="75428" w:author="BigCREditor-RAN4#104-bis" w:date="2022-10-21T16:18:00Z"/>
              </w:rPr>
            </w:pPr>
          </w:p>
        </w:tc>
        <w:tc>
          <w:tcPr>
            <w:tcW w:w="831" w:type="dxa"/>
            <w:tcBorders>
              <w:top w:val="nil"/>
              <w:left w:val="single" w:sz="4" w:space="0" w:color="auto"/>
              <w:bottom w:val="nil"/>
              <w:right w:val="single" w:sz="4" w:space="0" w:color="auto"/>
            </w:tcBorders>
            <w:shd w:val="clear" w:color="auto" w:fill="auto"/>
            <w:hideMark/>
          </w:tcPr>
          <w:p w14:paraId="726C9445" w14:textId="77777777" w:rsidR="00493DEC" w:rsidRPr="00020619" w:rsidRDefault="00493DEC" w:rsidP="00BB34DD">
            <w:pPr>
              <w:pStyle w:val="TAC"/>
              <w:rPr>
                <w:ins w:id="75429" w:author="BigCREditor-RAN4#104-bis" w:date="2022-10-21T16:18:00Z"/>
              </w:rPr>
            </w:pPr>
          </w:p>
        </w:tc>
        <w:tc>
          <w:tcPr>
            <w:tcW w:w="831" w:type="dxa"/>
            <w:tcBorders>
              <w:top w:val="nil"/>
              <w:left w:val="single" w:sz="4" w:space="0" w:color="auto"/>
              <w:bottom w:val="nil"/>
              <w:right w:val="single" w:sz="4" w:space="0" w:color="auto"/>
            </w:tcBorders>
            <w:shd w:val="clear" w:color="auto" w:fill="auto"/>
          </w:tcPr>
          <w:p w14:paraId="4A812156" w14:textId="77777777" w:rsidR="00493DEC" w:rsidRPr="00020619" w:rsidRDefault="00493DEC" w:rsidP="00BB34DD">
            <w:pPr>
              <w:pStyle w:val="TAC"/>
              <w:rPr>
                <w:ins w:id="75430" w:author="BigCREditor-RAN4#104-bis" w:date="2022-10-21T16:18:00Z"/>
              </w:rPr>
            </w:pPr>
          </w:p>
        </w:tc>
        <w:tc>
          <w:tcPr>
            <w:tcW w:w="832" w:type="dxa"/>
            <w:tcBorders>
              <w:top w:val="nil"/>
              <w:left w:val="single" w:sz="4" w:space="0" w:color="auto"/>
              <w:bottom w:val="nil"/>
              <w:right w:val="single" w:sz="4" w:space="0" w:color="auto"/>
            </w:tcBorders>
            <w:shd w:val="clear" w:color="auto" w:fill="auto"/>
          </w:tcPr>
          <w:p w14:paraId="56E8CD43" w14:textId="77777777" w:rsidR="00493DEC" w:rsidRPr="00020619" w:rsidRDefault="00493DEC" w:rsidP="00BB34DD">
            <w:pPr>
              <w:pStyle w:val="TAC"/>
              <w:rPr>
                <w:ins w:id="75431" w:author="BigCREditor-RAN4#104-bis" w:date="2022-10-21T16:18:00Z"/>
              </w:rPr>
            </w:pPr>
          </w:p>
        </w:tc>
      </w:tr>
      <w:tr w:rsidR="00493DEC" w:rsidRPr="00020619" w14:paraId="4B0D4C4F" w14:textId="77777777" w:rsidTr="00BB34DD">
        <w:trPr>
          <w:jc w:val="center"/>
          <w:ins w:id="75432"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69050C5F" w14:textId="77777777" w:rsidR="00493DEC" w:rsidRPr="00020619" w:rsidRDefault="00493DEC" w:rsidP="00BB34DD">
            <w:pPr>
              <w:pStyle w:val="TAL"/>
              <w:rPr>
                <w:ins w:id="75433" w:author="BigCREditor-RAN4#104-bis" w:date="2022-10-21T16:18:00Z"/>
              </w:rPr>
            </w:pPr>
            <w:ins w:id="75434" w:author="BigCREditor-RAN4#104-bis" w:date="2022-10-21T16:18:00Z">
              <w:r w:rsidRPr="00020619">
                <w:rPr>
                  <w:szCs w:val="18"/>
                </w:rPr>
                <w:t>EPRE ratio of PDCCH to PDCCH_DMRS</w:t>
              </w:r>
            </w:ins>
          </w:p>
        </w:tc>
        <w:tc>
          <w:tcPr>
            <w:tcW w:w="1260" w:type="dxa"/>
            <w:tcBorders>
              <w:top w:val="nil"/>
              <w:left w:val="single" w:sz="4" w:space="0" w:color="auto"/>
              <w:bottom w:val="nil"/>
              <w:right w:val="single" w:sz="4" w:space="0" w:color="auto"/>
            </w:tcBorders>
            <w:shd w:val="clear" w:color="auto" w:fill="auto"/>
            <w:hideMark/>
          </w:tcPr>
          <w:p w14:paraId="01B879EC" w14:textId="77777777" w:rsidR="00493DEC" w:rsidRPr="00020619" w:rsidRDefault="00493DEC" w:rsidP="00BB34DD">
            <w:pPr>
              <w:pStyle w:val="TAC"/>
              <w:rPr>
                <w:ins w:id="75435" w:author="BigCREditor-RAN4#104-bis" w:date="2022-10-21T16:18:00Z"/>
              </w:rPr>
            </w:pPr>
          </w:p>
        </w:tc>
        <w:tc>
          <w:tcPr>
            <w:tcW w:w="792" w:type="dxa"/>
            <w:tcBorders>
              <w:top w:val="nil"/>
              <w:left w:val="single" w:sz="4" w:space="0" w:color="auto"/>
              <w:bottom w:val="nil"/>
              <w:right w:val="single" w:sz="4" w:space="0" w:color="auto"/>
            </w:tcBorders>
            <w:shd w:val="clear" w:color="auto" w:fill="auto"/>
            <w:hideMark/>
          </w:tcPr>
          <w:p w14:paraId="1D2A0B4F" w14:textId="77777777" w:rsidR="00493DEC" w:rsidRPr="00020619" w:rsidRDefault="00493DEC" w:rsidP="00BB34DD">
            <w:pPr>
              <w:pStyle w:val="TAC"/>
              <w:rPr>
                <w:ins w:id="75436" w:author="BigCREditor-RAN4#104-bis" w:date="2022-10-21T16:18:00Z"/>
              </w:rPr>
            </w:pPr>
          </w:p>
        </w:tc>
        <w:tc>
          <w:tcPr>
            <w:tcW w:w="831" w:type="dxa"/>
            <w:tcBorders>
              <w:top w:val="nil"/>
              <w:left w:val="single" w:sz="4" w:space="0" w:color="auto"/>
              <w:bottom w:val="nil"/>
              <w:right w:val="single" w:sz="4" w:space="0" w:color="auto"/>
            </w:tcBorders>
            <w:shd w:val="clear" w:color="auto" w:fill="auto"/>
            <w:hideMark/>
          </w:tcPr>
          <w:p w14:paraId="71008E7F" w14:textId="77777777" w:rsidR="00493DEC" w:rsidRPr="00020619" w:rsidRDefault="00493DEC" w:rsidP="00BB34DD">
            <w:pPr>
              <w:pStyle w:val="TAC"/>
              <w:rPr>
                <w:ins w:id="75437" w:author="BigCREditor-RAN4#104-bis" w:date="2022-10-21T16:18:00Z"/>
              </w:rPr>
            </w:pPr>
          </w:p>
        </w:tc>
        <w:tc>
          <w:tcPr>
            <w:tcW w:w="831" w:type="dxa"/>
            <w:tcBorders>
              <w:top w:val="nil"/>
              <w:left w:val="single" w:sz="4" w:space="0" w:color="auto"/>
              <w:bottom w:val="nil"/>
              <w:right w:val="single" w:sz="4" w:space="0" w:color="auto"/>
            </w:tcBorders>
            <w:shd w:val="clear" w:color="auto" w:fill="auto"/>
          </w:tcPr>
          <w:p w14:paraId="3D6782D7" w14:textId="77777777" w:rsidR="00493DEC" w:rsidRPr="00020619" w:rsidRDefault="00493DEC" w:rsidP="00BB34DD">
            <w:pPr>
              <w:pStyle w:val="TAC"/>
              <w:rPr>
                <w:ins w:id="75438" w:author="BigCREditor-RAN4#104-bis" w:date="2022-10-21T16:18:00Z"/>
              </w:rPr>
            </w:pPr>
          </w:p>
        </w:tc>
        <w:tc>
          <w:tcPr>
            <w:tcW w:w="832" w:type="dxa"/>
            <w:tcBorders>
              <w:top w:val="nil"/>
              <w:left w:val="single" w:sz="4" w:space="0" w:color="auto"/>
              <w:bottom w:val="nil"/>
              <w:right w:val="single" w:sz="4" w:space="0" w:color="auto"/>
            </w:tcBorders>
            <w:shd w:val="clear" w:color="auto" w:fill="auto"/>
          </w:tcPr>
          <w:p w14:paraId="471350BD" w14:textId="77777777" w:rsidR="00493DEC" w:rsidRPr="00020619" w:rsidRDefault="00493DEC" w:rsidP="00BB34DD">
            <w:pPr>
              <w:pStyle w:val="TAC"/>
              <w:rPr>
                <w:ins w:id="75439" w:author="BigCREditor-RAN4#104-bis" w:date="2022-10-21T16:18:00Z"/>
              </w:rPr>
            </w:pPr>
          </w:p>
        </w:tc>
      </w:tr>
      <w:tr w:rsidR="00493DEC" w:rsidRPr="00020619" w14:paraId="359D3852" w14:textId="77777777" w:rsidTr="00BB34DD">
        <w:trPr>
          <w:jc w:val="center"/>
          <w:ins w:id="75440"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583550E2" w14:textId="77777777" w:rsidR="00493DEC" w:rsidRPr="00020619" w:rsidRDefault="00493DEC" w:rsidP="00BB34DD">
            <w:pPr>
              <w:pStyle w:val="TAL"/>
              <w:rPr>
                <w:ins w:id="75441" w:author="BigCREditor-RAN4#104-bis" w:date="2022-10-21T16:18:00Z"/>
              </w:rPr>
            </w:pPr>
            <w:ins w:id="75442" w:author="BigCREditor-RAN4#104-bis" w:date="2022-10-21T16:18:00Z">
              <w:r w:rsidRPr="00020619">
                <w:rPr>
                  <w:szCs w:val="18"/>
                </w:rPr>
                <w:t>EPRE ratio of PDSCH_DMRS to SSS</w:t>
              </w:r>
            </w:ins>
          </w:p>
        </w:tc>
        <w:tc>
          <w:tcPr>
            <w:tcW w:w="1260" w:type="dxa"/>
            <w:tcBorders>
              <w:top w:val="nil"/>
              <w:left w:val="single" w:sz="4" w:space="0" w:color="auto"/>
              <w:bottom w:val="nil"/>
              <w:right w:val="single" w:sz="4" w:space="0" w:color="auto"/>
            </w:tcBorders>
            <w:shd w:val="clear" w:color="auto" w:fill="auto"/>
            <w:hideMark/>
          </w:tcPr>
          <w:p w14:paraId="106CD44F" w14:textId="77777777" w:rsidR="00493DEC" w:rsidRPr="00020619" w:rsidRDefault="00493DEC" w:rsidP="00BB34DD">
            <w:pPr>
              <w:pStyle w:val="TAC"/>
              <w:rPr>
                <w:ins w:id="75443" w:author="BigCREditor-RAN4#104-bis" w:date="2022-10-21T16:18:00Z"/>
              </w:rPr>
            </w:pPr>
          </w:p>
        </w:tc>
        <w:tc>
          <w:tcPr>
            <w:tcW w:w="792" w:type="dxa"/>
            <w:tcBorders>
              <w:top w:val="nil"/>
              <w:left w:val="single" w:sz="4" w:space="0" w:color="auto"/>
              <w:bottom w:val="nil"/>
              <w:right w:val="single" w:sz="4" w:space="0" w:color="auto"/>
            </w:tcBorders>
            <w:shd w:val="clear" w:color="auto" w:fill="auto"/>
            <w:hideMark/>
          </w:tcPr>
          <w:p w14:paraId="3A1984E2" w14:textId="77777777" w:rsidR="00493DEC" w:rsidRPr="00020619" w:rsidRDefault="00493DEC" w:rsidP="00BB34DD">
            <w:pPr>
              <w:pStyle w:val="TAC"/>
              <w:rPr>
                <w:ins w:id="75444" w:author="BigCREditor-RAN4#104-bis" w:date="2022-10-21T16:18:00Z"/>
              </w:rPr>
            </w:pPr>
          </w:p>
        </w:tc>
        <w:tc>
          <w:tcPr>
            <w:tcW w:w="831" w:type="dxa"/>
            <w:tcBorders>
              <w:top w:val="nil"/>
              <w:left w:val="single" w:sz="4" w:space="0" w:color="auto"/>
              <w:bottom w:val="nil"/>
              <w:right w:val="single" w:sz="4" w:space="0" w:color="auto"/>
            </w:tcBorders>
            <w:shd w:val="clear" w:color="auto" w:fill="auto"/>
            <w:hideMark/>
          </w:tcPr>
          <w:p w14:paraId="000BB60F" w14:textId="77777777" w:rsidR="00493DEC" w:rsidRPr="00020619" w:rsidRDefault="00493DEC" w:rsidP="00BB34DD">
            <w:pPr>
              <w:pStyle w:val="TAC"/>
              <w:rPr>
                <w:ins w:id="75445" w:author="BigCREditor-RAN4#104-bis" w:date="2022-10-21T16:18:00Z"/>
              </w:rPr>
            </w:pPr>
          </w:p>
        </w:tc>
        <w:tc>
          <w:tcPr>
            <w:tcW w:w="831" w:type="dxa"/>
            <w:tcBorders>
              <w:top w:val="nil"/>
              <w:left w:val="single" w:sz="4" w:space="0" w:color="auto"/>
              <w:bottom w:val="nil"/>
              <w:right w:val="single" w:sz="4" w:space="0" w:color="auto"/>
            </w:tcBorders>
            <w:shd w:val="clear" w:color="auto" w:fill="auto"/>
          </w:tcPr>
          <w:p w14:paraId="5C541CC3" w14:textId="77777777" w:rsidR="00493DEC" w:rsidRPr="00020619" w:rsidRDefault="00493DEC" w:rsidP="00BB34DD">
            <w:pPr>
              <w:pStyle w:val="TAC"/>
              <w:rPr>
                <w:ins w:id="75446" w:author="BigCREditor-RAN4#104-bis" w:date="2022-10-21T16:18:00Z"/>
              </w:rPr>
            </w:pPr>
          </w:p>
        </w:tc>
        <w:tc>
          <w:tcPr>
            <w:tcW w:w="832" w:type="dxa"/>
            <w:tcBorders>
              <w:top w:val="nil"/>
              <w:left w:val="single" w:sz="4" w:space="0" w:color="auto"/>
              <w:bottom w:val="nil"/>
              <w:right w:val="single" w:sz="4" w:space="0" w:color="auto"/>
            </w:tcBorders>
            <w:shd w:val="clear" w:color="auto" w:fill="auto"/>
          </w:tcPr>
          <w:p w14:paraId="21E05157" w14:textId="77777777" w:rsidR="00493DEC" w:rsidRPr="00020619" w:rsidRDefault="00493DEC" w:rsidP="00BB34DD">
            <w:pPr>
              <w:pStyle w:val="TAC"/>
              <w:rPr>
                <w:ins w:id="75447" w:author="BigCREditor-RAN4#104-bis" w:date="2022-10-21T16:18:00Z"/>
              </w:rPr>
            </w:pPr>
          </w:p>
        </w:tc>
      </w:tr>
      <w:tr w:rsidR="00493DEC" w:rsidRPr="00020619" w14:paraId="63944AE3" w14:textId="77777777" w:rsidTr="00BB34DD">
        <w:trPr>
          <w:jc w:val="center"/>
          <w:ins w:id="75448"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6B8660BA" w14:textId="77777777" w:rsidR="00493DEC" w:rsidRPr="00020619" w:rsidRDefault="00493DEC" w:rsidP="00BB34DD">
            <w:pPr>
              <w:pStyle w:val="TAL"/>
              <w:rPr>
                <w:ins w:id="75449" w:author="BigCREditor-RAN4#104-bis" w:date="2022-10-21T16:18:00Z"/>
              </w:rPr>
            </w:pPr>
            <w:ins w:id="75450" w:author="BigCREditor-RAN4#104-bis" w:date="2022-10-21T16:18:00Z">
              <w:r w:rsidRPr="00020619">
                <w:rPr>
                  <w:szCs w:val="18"/>
                </w:rPr>
                <w:t>EPRE ratio of PDSCH to PDSCH_DMRS</w:t>
              </w:r>
            </w:ins>
          </w:p>
        </w:tc>
        <w:tc>
          <w:tcPr>
            <w:tcW w:w="1260" w:type="dxa"/>
            <w:tcBorders>
              <w:top w:val="nil"/>
              <w:left w:val="single" w:sz="4" w:space="0" w:color="auto"/>
              <w:bottom w:val="nil"/>
              <w:right w:val="single" w:sz="4" w:space="0" w:color="auto"/>
            </w:tcBorders>
            <w:shd w:val="clear" w:color="auto" w:fill="auto"/>
            <w:hideMark/>
          </w:tcPr>
          <w:p w14:paraId="1D39AF97" w14:textId="77777777" w:rsidR="00493DEC" w:rsidRPr="00020619" w:rsidRDefault="00493DEC" w:rsidP="00BB34DD">
            <w:pPr>
              <w:pStyle w:val="TAC"/>
              <w:rPr>
                <w:ins w:id="75451" w:author="BigCREditor-RAN4#104-bis" w:date="2022-10-21T16:18:00Z"/>
              </w:rPr>
            </w:pPr>
          </w:p>
        </w:tc>
        <w:tc>
          <w:tcPr>
            <w:tcW w:w="792" w:type="dxa"/>
            <w:tcBorders>
              <w:top w:val="nil"/>
              <w:left w:val="single" w:sz="4" w:space="0" w:color="auto"/>
              <w:bottom w:val="nil"/>
              <w:right w:val="single" w:sz="4" w:space="0" w:color="auto"/>
            </w:tcBorders>
            <w:shd w:val="clear" w:color="auto" w:fill="auto"/>
            <w:hideMark/>
          </w:tcPr>
          <w:p w14:paraId="4911FC9C" w14:textId="77777777" w:rsidR="00493DEC" w:rsidRPr="00020619" w:rsidRDefault="00493DEC" w:rsidP="00BB34DD">
            <w:pPr>
              <w:pStyle w:val="TAC"/>
              <w:rPr>
                <w:ins w:id="75452" w:author="BigCREditor-RAN4#104-bis" w:date="2022-10-21T16:18:00Z"/>
              </w:rPr>
            </w:pPr>
          </w:p>
        </w:tc>
        <w:tc>
          <w:tcPr>
            <w:tcW w:w="831" w:type="dxa"/>
            <w:tcBorders>
              <w:top w:val="nil"/>
              <w:left w:val="single" w:sz="4" w:space="0" w:color="auto"/>
              <w:bottom w:val="nil"/>
              <w:right w:val="single" w:sz="4" w:space="0" w:color="auto"/>
            </w:tcBorders>
            <w:shd w:val="clear" w:color="auto" w:fill="auto"/>
            <w:hideMark/>
          </w:tcPr>
          <w:p w14:paraId="5214D4D2" w14:textId="77777777" w:rsidR="00493DEC" w:rsidRPr="00020619" w:rsidRDefault="00493DEC" w:rsidP="00BB34DD">
            <w:pPr>
              <w:pStyle w:val="TAC"/>
              <w:rPr>
                <w:ins w:id="75453" w:author="BigCREditor-RAN4#104-bis" w:date="2022-10-21T16:18:00Z"/>
              </w:rPr>
            </w:pPr>
          </w:p>
        </w:tc>
        <w:tc>
          <w:tcPr>
            <w:tcW w:w="831" w:type="dxa"/>
            <w:tcBorders>
              <w:top w:val="nil"/>
              <w:left w:val="single" w:sz="4" w:space="0" w:color="auto"/>
              <w:bottom w:val="nil"/>
              <w:right w:val="single" w:sz="4" w:space="0" w:color="auto"/>
            </w:tcBorders>
            <w:shd w:val="clear" w:color="auto" w:fill="auto"/>
          </w:tcPr>
          <w:p w14:paraId="04356890" w14:textId="77777777" w:rsidR="00493DEC" w:rsidRPr="00020619" w:rsidRDefault="00493DEC" w:rsidP="00BB34DD">
            <w:pPr>
              <w:pStyle w:val="TAC"/>
              <w:rPr>
                <w:ins w:id="75454" w:author="BigCREditor-RAN4#104-bis" w:date="2022-10-21T16:18:00Z"/>
              </w:rPr>
            </w:pPr>
          </w:p>
        </w:tc>
        <w:tc>
          <w:tcPr>
            <w:tcW w:w="832" w:type="dxa"/>
            <w:tcBorders>
              <w:top w:val="nil"/>
              <w:left w:val="single" w:sz="4" w:space="0" w:color="auto"/>
              <w:bottom w:val="nil"/>
              <w:right w:val="single" w:sz="4" w:space="0" w:color="auto"/>
            </w:tcBorders>
            <w:shd w:val="clear" w:color="auto" w:fill="auto"/>
          </w:tcPr>
          <w:p w14:paraId="0FF921D9" w14:textId="77777777" w:rsidR="00493DEC" w:rsidRPr="00020619" w:rsidRDefault="00493DEC" w:rsidP="00BB34DD">
            <w:pPr>
              <w:pStyle w:val="TAC"/>
              <w:rPr>
                <w:ins w:id="75455" w:author="BigCREditor-RAN4#104-bis" w:date="2022-10-21T16:18:00Z"/>
              </w:rPr>
            </w:pPr>
          </w:p>
        </w:tc>
      </w:tr>
      <w:tr w:rsidR="00493DEC" w:rsidRPr="00020619" w14:paraId="6FF4E1A1" w14:textId="77777777" w:rsidTr="00BB34DD">
        <w:trPr>
          <w:jc w:val="center"/>
          <w:ins w:id="75456"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4B09C420" w14:textId="77777777" w:rsidR="00493DEC" w:rsidRPr="00020619" w:rsidRDefault="00493DEC" w:rsidP="00BB34DD">
            <w:pPr>
              <w:pStyle w:val="TAL"/>
              <w:rPr>
                <w:ins w:id="75457" w:author="BigCREditor-RAN4#104-bis" w:date="2022-10-21T16:18:00Z"/>
              </w:rPr>
            </w:pPr>
            <w:ins w:id="75458" w:author="BigCREditor-RAN4#104-bis" w:date="2022-10-21T16:18:00Z">
              <w:r w:rsidRPr="00020619">
                <w:rPr>
                  <w:rFonts w:eastAsia="Malgun Gothic"/>
                  <w:szCs w:val="18"/>
                </w:rPr>
                <w:t xml:space="preserve">EPRE ratio of OCNG DMRS to </w:t>
              </w:r>
              <w:proofErr w:type="spellStart"/>
              <w:r w:rsidRPr="00020619">
                <w:rPr>
                  <w:rFonts w:eastAsia="Malgun Gothic"/>
                  <w:szCs w:val="18"/>
                </w:rPr>
                <w:t>SSS</w:t>
              </w:r>
              <w:r w:rsidRPr="00020619">
                <w:rPr>
                  <w:rFonts w:eastAsia="Malgun Gothic"/>
                  <w:szCs w:val="18"/>
                  <w:vertAlign w:val="superscript"/>
                </w:rPr>
                <w:t>Note</w:t>
              </w:r>
              <w:proofErr w:type="spellEnd"/>
              <w:r w:rsidRPr="00020619">
                <w:rPr>
                  <w:rFonts w:eastAsia="Malgun Gothic"/>
                  <w:szCs w:val="18"/>
                  <w:vertAlign w:val="superscript"/>
                </w:rPr>
                <w:t xml:space="preserve"> 1</w:t>
              </w:r>
            </w:ins>
          </w:p>
        </w:tc>
        <w:tc>
          <w:tcPr>
            <w:tcW w:w="1260" w:type="dxa"/>
            <w:tcBorders>
              <w:top w:val="nil"/>
              <w:left w:val="single" w:sz="4" w:space="0" w:color="auto"/>
              <w:bottom w:val="nil"/>
              <w:right w:val="single" w:sz="4" w:space="0" w:color="auto"/>
            </w:tcBorders>
            <w:shd w:val="clear" w:color="auto" w:fill="auto"/>
            <w:hideMark/>
          </w:tcPr>
          <w:p w14:paraId="50B5DB69" w14:textId="77777777" w:rsidR="00493DEC" w:rsidRPr="00020619" w:rsidRDefault="00493DEC" w:rsidP="00BB34DD">
            <w:pPr>
              <w:pStyle w:val="TAC"/>
              <w:rPr>
                <w:ins w:id="75459" w:author="BigCREditor-RAN4#104-bis" w:date="2022-10-21T16:18:00Z"/>
              </w:rPr>
            </w:pPr>
          </w:p>
        </w:tc>
        <w:tc>
          <w:tcPr>
            <w:tcW w:w="792" w:type="dxa"/>
            <w:tcBorders>
              <w:top w:val="nil"/>
              <w:left w:val="single" w:sz="4" w:space="0" w:color="auto"/>
              <w:bottom w:val="nil"/>
              <w:right w:val="single" w:sz="4" w:space="0" w:color="auto"/>
            </w:tcBorders>
            <w:shd w:val="clear" w:color="auto" w:fill="auto"/>
            <w:hideMark/>
          </w:tcPr>
          <w:p w14:paraId="6BAF388A" w14:textId="77777777" w:rsidR="00493DEC" w:rsidRPr="00020619" w:rsidRDefault="00493DEC" w:rsidP="00BB34DD">
            <w:pPr>
              <w:pStyle w:val="TAC"/>
              <w:rPr>
                <w:ins w:id="75460" w:author="BigCREditor-RAN4#104-bis" w:date="2022-10-21T16:18:00Z"/>
              </w:rPr>
            </w:pPr>
          </w:p>
        </w:tc>
        <w:tc>
          <w:tcPr>
            <w:tcW w:w="831" w:type="dxa"/>
            <w:tcBorders>
              <w:top w:val="nil"/>
              <w:left w:val="single" w:sz="4" w:space="0" w:color="auto"/>
              <w:bottom w:val="nil"/>
              <w:right w:val="single" w:sz="4" w:space="0" w:color="auto"/>
            </w:tcBorders>
            <w:shd w:val="clear" w:color="auto" w:fill="auto"/>
            <w:hideMark/>
          </w:tcPr>
          <w:p w14:paraId="3C18E777" w14:textId="77777777" w:rsidR="00493DEC" w:rsidRPr="00020619" w:rsidRDefault="00493DEC" w:rsidP="00BB34DD">
            <w:pPr>
              <w:pStyle w:val="TAC"/>
              <w:rPr>
                <w:ins w:id="75461" w:author="BigCREditor-RAN4#104-bis" w:date="2022-10-21T16:18:00Z"/>
              </w:rPr>
            </w:pPr>
          </w:p>
        </w:tc>
        <w:tc>
          <w:tcPr>
            <w:tcW w:w="831" w:type="dxa"/>
            <w:tcBorders>
              <w:top w:val="nil"/>
              <w:left w:val="single" w:sz="4" w:space="0" w:color="auto"/>
              <w:bottom w:val="nil"/>
              <w:right w:val="single" w:sz="4" w:space="0" w:color="auto"/>
            </w:tcBorders>
            <w:shd w:val="clear" w:color="auto" w:fill="auto"/>
          </w:tcPr>
          <w:p w14:paraId="22749846" w14:textId="77777777" w:rsidR="00493DEC" w:rsidRPr="00020619" w:rsidRDefault="00493DEC" w:rsidP="00BB34DD">
            <w:pPr>
              <w:pStyle w:val="TAC"/>
              <w:rPr>
                <w:ins w:id="75462" w:author="BigCREditor-RAN4#104-bis" w:date="2022-10-21T16:18:00Z"/>
              </w:rPr>
            </w:pPr>
          </w:p>
        </w:tc>
        <w:tc>
          <w:tcPr>
            <w:tcW w:w="832" w:type="dxa"/>
            <w:tcBorders>
              <w:top w:val="nil"/>
              <w:left w:val="single" w:sz="4" w:space="0" w:color="auto"/>
              <w:bottom w:val="nil"/>
              <w:right w:val="single" w:sz="4" w:space="0" w:color="auto"/>
            </w:tcBorders>
            <w:shd w:val="clear" w:color="auto" w:fill="auto"/>
          </w:tcPr>
          <w:p w14:paraId="6E027950" w14:textId="77777777" w:rsidR="00493DEC" w:rsidRPr="00020619" w:rsidRDefault="00493DEC" w:rsidP="00BB34DD">
            <w:pPr>
              <w:pStyle w:val="TAC"/>
              <w:rPr>
                <w:ins w:id="75463" w:author="BigCREditor-RAN4#104-bis" w:date="2022-10-21T16:18:00Z"/>
              </w:rPr>
            </w:pPr>
          </w:p>
        </w:tc>
      </w:tr>
      <w:tr w:rsidR="00493DEC" w:rsidRPr="00020619" w14:paraId="51AE171D" w14:textId="77777777" w:rsidTr="00BB34DD">
        <w:trPr>
          <w:trHeight w:val="255"/>
          <w:jc w:val="center"/>
          <w:ins w:id="75464" w:author="BigCREditor-RAN4#104-bis" w:date="2022-10-21T16:18:00Z"/>
        </w:trPr>
        <w:tc>
          <w:tcPr>
            <w:tcW w:w="3676" w:type="dxa"/>
            <w:tcBorders>
              <w:top w:val="single" w:sz="4" w:space="0" w:color="auto"/>
              <w:left w:val="single" w:sz="4" w:space="0" w:color="auto"/>
              <w:bottom w:val="single" w:sz="4" w:space="0" w:color="auto"/>
              <w:right w:val="single" w:sz="4" w:space="0" w:color="auto"/>
            </w:tcBorders>
            <w:hideMark/>
          </w:tcPr>
          <w:p w14:paraId="2080C92A" w14:textId="77777777" w:rsidR="00493DEC" w:rsidRPr="00020619" w:rsidRDefault="00493DEC" w:rsidP="00BB34DD">
            <w:pPr>
              <w:pStyle w:val="TAL"/>
              <w:rPr>
                <w:ins w:id="75465" w:author="BigCREditor-RAN4#104-bis" w:date="2022-10-21T16:18:00Z"/>
              </w:rPr>
            </w:pPr>
            <w:ins w:id="75466" w:author="BigCREditor-RAN4#104-bis" w:date="2022-10-21T16:18:00Z">
              <w:r w:rsidRPr="00020619">
                <w:rPr>
                  <w:rFonts w:eastAsia="Malgun Gothic"/>
                  <w:szCs w:val="18"/>
                </w:rPr>
                <w:t>EPRE ratio of OCNG to OCNG DMRS</w:t>
              </w:r>
              <w:r w:rsidRPr="00020619">
                <w:rPr>
                  <w:rFonts w:eastAsia="Malgun Gothic"/>
                  <w:szCs w:val="18"/>
                  <w:vertAlign w:val="superscript"/>
                </w:rPr>
                <w:t xml:space="preserve"> Note 1</w:t>
              </w:r>
            </w:ins>
          </w:p>
        </w:tc>
        <w:tc>
          <w:tcPr>
            <w:tcW w:w="1260" w:type="dxa"/>
            <w:tcBorders>
              <w:top w:val="nil"/>
              <w:left w:val="single" w:sz="4" w:space="0" w:color="auto"/>
              <w:bottom w:val="single" w:sz="4" w:space="0" w:color="auto"/>
              <w:right w:val="single" w:sz="4" w:space="0" w:color="auto"/>
            </w:tcBorders>
            <w:shd w:val="clear" w:color="auto" w:fill="auto"/>
            <w:hideMark/>
          </w:tcPr>
          <w:p w14:paraId="07B2047D" w14:textId="77777777" w:rsidR="00493DEC" w:rsidRPr="00020619" w:rsidRDefault="00493DEC" w:rsidP="00BB34DD">
            <w:pPr>
              <w:pStyle w:val="TAC"/>
              <w:rPr>
                <w:ins w:id="75467" w:author="BigCREditor-RAN4#104-bis" w:date="2022-10-21T16:18:00Z"/>
              </w:rPr>
            </w:pPr>
          </w:p>
        </w:tc>
        <w:tc>
          <w:tcPr>
            <w:tcW w:w="792" w:type="dxa"/>
            <w:tcBorders>
              <w:top w:val="nil"/>
              <w:left w:val="single" w:sz="4" w:space="0" w:color="auto"/>
              <w:bottom w:val="single" w:sz="4" w:space="0" w:color="auto"/>
              <w:right w:val="single" w:sz="4" w:space="0" w:color="auto"/>
            </w:tcBorders>
            <w:shd w:val="clear" w:color="auto" w:fill="auto"/>
            <w:hideMark/>
          </w:tcPr>
          <w:p w14:paraId="5362D3AD" w14:textId="77777777" w:rsidR="00493DEC" w:rsidRPr="00020619" w:rsidRDefault="00493DEC" w:rsidP="00BB34DD">
            <w:pPr>
              <w:pStyle w:val="TAC"/>
              <w:rPr>
                <w:ins w:id="75468" w:author="BigCREditor-RAN4#104-bis" w:date="2022-10-21T16:18:00Z"/>
              </w:rPr>
            </w:pPr>
          </w:p>
        </w:tc>
        <w:tc>
          <w:tcPr>
            <w:tcW w:w="831" w:type="dxa"/>
            <w:tcBorders>
              <w:top w:val="nil"/>
              <w:left w:val="single" w:sz="4" w:space="0" w:color="auto"/>
              <w:bottom w:val="single" w:sz="4" w:space="0" w:color="auto"/>
              <w:right w:val="single" w:sz="4" w:space="0" w:color="auto"/>
            </w:tcBorders>
            <w:shd w:val="clear" w:color="auto" w:fill="auto"/>
            <w:hideMark/>
          </w:tcPr>
          <w:p w14:paraId="115F6A65" w14:textId="77777777" w:rsidR="00493DEC" w:rsidRPr="00020619" w:rsidRDefault="00493DEC" w:rsidP="00BB34DD">
            <w:pPr>
              <w:pStyle w:val="TAC"/>
              <w:rPr>
                <w:ins w:id="75469" w:author="BigCREditor-RAN4#104-bis" w:date="2022-10-21T16:18:00Z"/>
              </w:rPr>
            </w:pPr>
          </w:p>
        </w:tc>
        <w:tc>
          <w:tcPr>
            <w:tcW w:w="831" w:type="dxa"/>
            <w:tcBorders>
              <w:top w:val="nil"/>
              <w:left w:val="single" w:sz="4" w:space="0" w:color="auto"/>
              <w:bottom w:val="single" w:sz="4" w:space="0" w:color="auto"/>
              <w:right w:val="single" w:sz="4" w:space="0" w:color="auto"/>
            </w:tcBorders>
            <w:shd w:val="clear" w:color="auto" w:fill="auto"/>
          </w:tcPr>
          <w:p w14:paraId="1481504D" w14:textId="77777777" w:rsidR="00493DEC" w:rsidRPr="00020619" w:rsidRDefault="00493DEC" w:rsidP="00BB34DD">
            <w:pPr>
              <w:pStyle w:val="TAC"/>
              <w:rPr>
                <w:ins w:id="75470" w:author="BigCREditor-RAN4#104-bis" w:date="2022-10-21T16:18:00Z"/>
              </w:rPr>
            </w:pPr>
          </w:p>
        </w:tc>
        <w:tc>
          <w:tcPr>
            <w:tcW w:w="832" w:type="dxa"/>
            <w:tcBorders>
              <w:top w:val="nil"/>
              <w:left w:val="single" w:sz="4" w:space="0" w:color="auto"/>
              <w:bottom w:val="single" w:sz="4" w:space="0" w:color="auto"/>
              <w:right w:val="single" w:sz="4" w:space="0" w:color="auto"/>
            </w:tcBorders>
            <w:shd w:val="clear" w:color="auto" w:fill="auto"/>
          </w:tcPr>
          <w:p w14:paraId="3FF268DF" w14:textId="77777777" w:rsidR="00493DEC" w:rsidRPr="00020619" w:rsidRDefault="00493DEC" w:rsidP="00BB34DD">
            <w:pPr>
              <w:pStyle w:val="TAC"/>
              <w:rPr>
                <w:ins w:id="75471" w:author="BigCREditor-RAN4#104-bis" w:date="2022-10-21T16:18:00Z"/>
              </w:rPr>
            </w:pPr>
          </w:p>
        </w:tc>
      </w:tr>
      <w:tr w:rsidR="00493DEC" w:rsidRPr="00020619" w14:paraId="5AEBC43A" w14:textId="77777777" w:rsidTr="00BB34DD">
        <w:trPr>
          <w:trHeight w:val="163"/>
          <w:jc w:val="center"/>
          <w:ins w:id="75472" w:author="BigCREditor-RAN4#104-bis" w:date="2022-10-21T16:18:00Z"/>
        </w:trPr>
        <w:tc>
          <w:tcPr>
            <w:tcW w:w="3676" w:type="dxa"/>
            <w:tcBorders>
              <w:top w:val="single" w:sz="4" w:space="0" w:color="auto"/>
              <w:left w:val="single" w:sz="4" w:space="0" w:color="auto"/>
              <w:right w:val="single" w:sz="4" w:space="0" w:color="auto"/>
            </w:tcBorders>
          </w:tcPr>
          <w:p w14:paraId="1EB9A727" w14:textId="77777777" w:rsidR="00493DEC" w:rsidRPr="00020619" w:rsidRDefault="00493DEC" w:rsidP="00BB34DD">
            <w:pPr>
              <w:pStyle w:val="TAL"/>
              <w:rPr>
                <w:ins w:id="75473" w:author="BigCREditor-RAN4#104-bis" w:date="2022-10-21T16:18:00Z"/>
              </w:rPr>
            </w:pPr>
            <w:ins w:id="75474" w:author="BigCREditor-RAN4#104-bis" w:date="2022-10-21T16:18:00Z">
              <w:r w:rsidRPr="00020619">
                <w:t>Propagation conditions</w:t>
              </w:r>
            </w:ins>
          </w:p>
        </w:tc>
        <w:tc>
          <w:tcPr>
            <w:tcW w:w="1260" w:type="dxa"/>
            <w:tcBorders>
              <w:top w:val="single" w:sz="4" w:space="0" w:color="auto"/>
              <w:left w:val="single" w:sz="4" w:space="0" w:color="auto"/>
              <w:bottom w:val="single" w:sz="4" w:space="0" w:color="auto"/>
              <w:right w:val="single" w:sz="4" w:space="0" w:color="auto"/>
            </w:tcBorders>
          </w:tcPr>
          <w:p w14:paraId="534E410F" w14:textId="77777777" w:rsidR="00493DEC" w:rsidRPr="00020619" w:rsidRDefault="00493DEC" w:rsidP="00BB34DD">
            <w:pPr>
              <w:pStyle w:val="TAC"/>
              <w:rPr>
                <w:ins w:id="75475" w:author="BigCREditor-RAN4#104-bis" w:date="2022-10-21T16:18:00Z"/>
              </w:rPr>
            </w:pPr>
          </w:p>
        </w:tc>
        <w:tc>
          <w:tcPr>
            <w:tcW w:w="3286" w:type="dxa"/>
            <w:gridSpan w:val="4"/>
            <w:tcBorders>
              <w:top w:val="single" w:sz="4" w:space="0" w:color="auto"/>
              <w:left w:val="single" w:sz="4" w:space="0" w:color="auto"/>
              <w:bottom w:val="single" w:sz="4" w:space="0" w:color="auto"/>
              <w:right w:val="single" w:sz="4" w:space="0" w:color="auto"/>
            </w:tcBorders>
          </w:tcPr>
          <w:p w14:paraId="7C22B7A2" w14:textId="77777777" w:rsidR="00493DEC" w:rsidRPr="00020619" w:rsidRDefault="00493DEC" w:rsidP="00BB34DD">
            <w:pPr>
              <w:pStyle w:val="TAC"/>
              <w:rPr>
                <w:ins w:id="75476" w:author="BigCREditor-RAN4#104-bis" w:date="2022-10-21T16:18:00Z"/>
              </w:rPr>
            </w:pPr>
            <w:ins w:id="75477" w:author="BigCREditor-RAN4#104-bis" w:date="2022-10-21T16:18:00Z">
              <w:r w:rsidRPr="00020619">
                <w:t>AWGN</w:t>
              </w:r>
            </w:ins>
          </w:p>
        </w:tc>
      </w:tr>
      <w:tr w:rsidR="00493DEC" w:rsidRPr="00020619" w14:paraId="533A7840" w14:textId="77777777" w:rsidTr="00BB34DD">
        <w:trPr>
          <w:cantSplit/>
          <w:jc w:val="center"/>
          <w:ins w:id="75478" w:author="BigCREditor-RAN4#104-bis" w:date="2022-10-21T16:18:00Z"/>
        </w:trPr>
        <w:tc>
          <w:tcPr>
            <w:tcW w:w="8222" w:type="dxa"/>
            <w:gridSpan w:val="6"/>
            <w:tcBorders>
              <w:top w:val="single" w:sz="4" w:space="0" w:color="auto"/>
              <w:left w:val="single" w:sz="4" w:space="0" w:color="auto"/>
              <w:bottom w:val="single" w:sz="4" w:space="0" w:color="auto"/>
              <w:right w:val="single" w:sz="4" w:space="0" w:color="auto"/>
            </w:tcBorders>
            <w:vAlign w:val="center"/>
            <w:hideMark/>
          </w:tcPr>
          <w:p w14:paraId="21D3C102" w14:textId="77777777" w:rsidR="00493DEC" w:rsidRPr="00020619" w:rsidRDefault="00493DEC" w:rsidP="00BB34DD">
            <w:pPr>
              <w:pStyle w:val="TAN"/>
              <w:rPr>
                <w:ins w:id="75479" w:author="BigCREditor-RAN4#104-bis" w:date="2022-10-21T16:18:00Z"/>
              </w:rPr>
            </w:pPr>
            <w:ins w:id="75480" w:author="BigCREditor-RAN4#104-bis" w:date="2022-10-21T16:18: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53A03EB2" w14:textId="77777777" w:rsidR="00493DEC" w:rsidRPr="00020619" w:rsidRDefault="00493DEC" w:rsidP="00BB34DD">
            <w:pPr>
              <w:pStyle w:val="TAN"/>
              <w:rPr>
                <w:ins w:id="75481" w:author="BigCREditor-RAN4#104-bis" w:date="2022-10-21T16:18:00Z"/>
              </w:rPr>
            </w:pPr>
            <w:ins w:id="75482" w:author="BigCREditor-RAN4#104-bis" w:date="2022-10-21T16:18:00Z">
              <w:r w:rsidRPr="00020619">
                <w:t>Note 2:</w:t>
              </w:r>
              <w:r w:rsidRPr="00020619">
                <w:tab/>
                <w:t>Void</w:t>
              </w:r>
            </w:ins>
          </w:p>
          <w:p w14:paraId="45920BC1" w14:textId="77777777" w:rsidR="00493DEC" w:rsidRPr="00020619" w:rsidRDefault="00493DEC" w:rsidP="00BB34DD">
            <w:pPr>
              <w:pStyle w:val="TAN"/>
              <w:rPr>
                <w:ins w:id="75483" w:author="BigCREditor-RAN4#104-bis" w:date="2022-10-21T16:18:00Z"/>
              </w:rPr>
            </w:pPr>
            <w:ins w:id="75484" w:author="BigCREditor-RAN4#104-bis" w:date="2022-10-21T16:18:00Z">
              <w:r w:rsidRPr="00020619">
                <w:t>Note 3:</w:t>
              </w:r>
              <w:r w:rsidRPr="00020619">
                <w:tab/>
                <w:t>Void</w:t>
              </w:r>
            </w:ins>
          </w:p>
          <w:p w14:paraId="0ED9C3D5" w14:textId="77777777" w:rsidR="00493DEC" w:rsidRPr="00020619" w:rsidRDefault="00493DEC" w:rsidP="00BB34DD">
            <w:pPr>
              <w:pStyle w:val="TAN"/>
              <w:rPr>
                <w:ins w:id="75485" w:author="BigCREditor-RAN4#104-bis" w:date="2022-10-21T16:18:00Z"/>
              </w:rPr>
            </w:pPr>
            <w:ins w:id="75486" w:author="BigCREditor-RAN4#104-bis" w:date="2022-10-21T16:18:00Z">
              <w:r w:rsidRPr="00020619">
                <w:t>Note 4:</w:t>
              </w:r>
              <w:r w:rsidRPr="00020619">
                <w:tab/>
                <w:t>Void</w:t>
              </w:r>
            </w:ins>
          </w:p>
        </w:tc>
      </w:tr>
    </w:tbl>
    <w:p w14:paraId="05242019" w14:textId="77777777" w:rsidR="00493DEC" w:rsidRPr="00020619" w:rsidRDefault="00493DEC" w:rsidP="00493DEC">
      <w:pPr>
        <w:rPr>
          <w:ins w:id="75487" w:author="BigCREditor-RAN4#104-bis" w:date="2022-10-21T16:18:00Z"/>
          <w:noProof/>
        </w:rPr>
      </w:pPr>
    </w:p>
    <w:p w14:paraId="55F00153" w14:textId="2B36CD70" w:rsidR="00493DEC" w:rsidRPr="00020619" w:rsidRDefault="00493DEC" w:rsidP="00493DEC">
      <w:pPr>
        <w:pStyle w:val="TH"/>
        <w:rPr>
          <w:ins w:id="75488" w:author="BigCREditor-RAN4#104-bis" w:date="2022-10-21T16:18:00Z"/>
        </w:rPr>
      </w:pPr>
      <w:ins w:id="75489" w:author="BigCREditor-RAN4#104-bis" w:date="2022-10-21T16:18:00Z">
        <w:r w:rsidRPr="00020619">
          <w:lastRenderedPageBreak/>
          <w:t xml:space="preserve">Table </w:t>
        </w:r>
      </w:ins>
      <w:ins w:id="75490" w:author="BigCREditor-RAN4#104-bis" w:date="2022-10-21T16:19:00Z">
        <w:r w:rsidRPr="00020619">
          <w:t>A.17.7.4</w:t>
        </w:r>
      </w:ins>
      <w:ins w:id="75491" w:author="BigCREditor-RAN4#104-bis" w:date="2022-10-21T16:18:00Z">
        <w:r w:rsidRPr="00020619">
          <w:t>.1.2</w:t>
        </w:r>
        <w:r w:rsidRPr="00020619">
          <w:rPr>
            <w:rFonts w:cs="Arial"/>
          </w:rPr>
          <w:t>-3</w:t>
        </w:r>
        <w:r w:rsidRPr="00020619">
          <w:t>: SS-SINR Intra frequency OTA related test parameters</w:t>
        </w:r>
      </w:ins>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830"/>
        <w:gridCol w:w="831"/>
        <w:gridCol w:w="831"/>
        <w:gridCol w:w="832"/>
      </w:tblGrid>
      <w:tr w:rsidR="00493DEC" w:rsidRPr="00020619" w14:paraId="08D674CE" w14:textId="77777777" w:rsidTr="00BB34DD">
        <w:trPr>
          <w:trHeight w:val="187"/>
          <w:jc w:val="center"/>
          <w:ins w:id="75492" w:author="BigCREditor-RAN4#104-bis" w:date="2022-10-21T16:18:00Z"/>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736FA75D" w14:textId="77777777" w:rsidR="00493DEC" w:rsidRPr="00020619" w:rsidRDefault="00493DEC" w:rsidP="00BB34DD">
            <w:pPr>
              <w:pStyle w:val="TAH"/>
              <w:rPr>
                <w:ins w:id="75493" w:author="BigCREditor-RAN4#104-bis" w:date="2022-10-21T16:18:00Z"/>
              </w:rPr>
            </w:pPr>
            <w:ins w:id="75494" w:author="BigCREditor-RAN4#104-bis" w:date="2022-10-21T16:18:00Z">
              <w:r w:rsidRPr="00020619">
                <w:t>Parameter</w:t>
              </w:r>
            </w:ins>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1D748F4D" w14:textId="77777777" w:rsidR="00493DEC" w:rsidRPr="00020619" w:rsidRDefault="00493DEC" w:rsidP="00BB34DD">
            <w:pPr>
              <w:pStyle w:val="TAH"/>
              <w:rPr>
                <w:ins w:id="75495" w:author="BigCREditor-RAN4#104-bis" w:date="2022-10-21T16:18:00Z"/>
              </w:rPr>
            </w:pPr>
            <w:ins w:id="75496" w:author="BigCREditor-RAN4#104-bis" w:date="2022-10-21T16:18:00Z">
              <w:r w:rsidRPr="00020619">
                <w:t>Unit</w:t>
              </w:r>
            </w:ins>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1BAA41D6" w14:textId="77777777" w:rsidR="00493DEC" w:rsidRPr="00020619" w:rsidRDefault="00493DEC" w:rsidP="00BB34DD">
            <w:pPr>
              <w:pStyle w:val="TAH"/>
              <w:rPr>
                <w:ins w:id="75497" w:author="BigCREditor-RAN4#104-bis" w:date="2022-10-21T16:18:00Z"/>
              </w:rPr>
            </w:pPr>
            <w:ins w:id="75498" w:author="BigCREditor-RAN4#104-bis" w:date="2022-10-21T16:18:00Z">
              <w:r w:rsidRPr="00020619">
                <w:t>Test 1</w:t>
              </w:r>
            </w:ins>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DAC5F71" w14:textId="77777777" w:rsidR="00493DEC" w:rsidRPr="00020619" w:rsidRDefault="00493DEC" w:rsidP="00BB34DD">
            <w:pPr>
              <w:pStyle w:val="TAH"/>
              <w:rPr>
                <w:ins w:id="75499" w:author="BigCREditor-RAN4#104-bis" w:date="2022-10-21T16:18:00Z"/>
              </w:rPr>
            </w:pPr>
            <w:ins w:id="75500" w:author="BigCREditor-RAN4#104-bis" w:date="2022-10-21T16:18:00Z">
              <w:r w:rsidRPr="00020619">
                <w:t>Test 3</w:t>
              </w:r>
            </w:ins>
          </w:p>
        </w:tc>
      </w:tr>
      <w:tr w:rsidR="00493DEC" w:rsidRPr="00020619" w14:paraId="3D735347" w14:textId="77777777" w:rsidTr="00BB34DD">
        <w:trPr>
          <w:trHeight w:val="187"/>
          <w:jc w:val="center"/>
          <w:ins w:id="75501" w:author="BigCREditor-RAN4#104-bis" w:date="2022-10-21T16:18:00Z"/>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264BB4F7" w14:textId="77777777" w:rsidR="00493DEC" w:rsidRPr="00020619" w:rsidRDefault="00493DEC" w:rsidP="00BB34DD">
            <w:pPr>
              <w:pStyle w:val="TAH"/>
              <w:rPr>
                <w:ins w:id="75502" w:author="BigCREditor-RAN4#104-bis" w:date="2022-10-21T16:18:00Z"/>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416A2F10" w14:textId="77777777" w:rsidR="00493DEC" w:rsidRPr="00020619" w:rsidRDefault="00493DEC" w:rsidP="00BB34DD">
            <w:pPr>
              <w:pStyle w:val="TAH"/>
              <w:rPr>
                <w:ins w:id="75503" w:author="BigCREditor-RAN4#104-bis" w:date="2022-10-21T16:18:00Z"/>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219C4FA8" w14:textId="77777777" w:rsidR="00493DEC" w:rsidRPr="00020619" w:rsidRDefault="00493DEC" w:rsidP="00BB34DD">
            <w:pPr>
              <w:pStyle w:val="TAH"/>
              <w:rPr>
                <w:ins w:id="75504" w:author="BigCREditor-RAN4#104-bis" w:date="2022-10-21T16:18:00Z"/>
              </w:rPr>
            </w:pPr>
            <w:ins w:id="75505" w:author="BigCREditor-RAN4#104-bis" w:date="2022-10-21T16:18:00Z">
              <w:r w:rsidRPr="00020619">
                <w:t>Cell 1</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04A8A784" w14:textId="77777777" w:rsidR="00493DEC" w:rsidRPr="00020619" w:rsidRDefault="00493DEC" w:rsidP="00BB34DD">
            <w:pPr>
              <w:pStyle w:val="TAH"/>
              <w:rPr>
                <w:ins w:id="75506" w:author="BigCREditor-RAN4#104-bis" w:date="2022-10-21T16:18:00Z"/>
              </w:rPr>
            </w:pPr>
            <w:ins w:id="75507" w:author="BigCREditor-RAN4#104-bis" w:date="2022-10-21T16:18:00Z">
              <w:r w:rsidRPr="00020619">
                <w:t>Cell 2</w:t>
              </w:r>
            </w:ins>
          </w:p>
        </w:tc>
        <w:tc>
          <w:tcPr>
            <w:tcW w:w="831" w:type="dxa"/>
            <w:tcBorders>
              <w:top w:val="single" w:sz="4" w:space="0" w:color="auto"/>
              <w:left w:val="single" w:sz="4" w:space="0" w:color="auto"/>
              <w:bottom w:val="single" w:sz="4" w:space="0" w:color="auto"/>
              <w:right w:val="single" w:sz="4" w:space="0" w:color="auto"/>
            </w:tcBorders>
            <w:vAlign w:val="center"/>
            <w:hideMark/>
          </w:tcPr>
          <w:p w14:paraId="552F315E" w14:textId="77777777" w:rsidR="00493DEC" w:rsidRPr="00020619" w:rsidRDefault="00493DEC" w:rsidP="00BB34DD">
            <w:pPr>
              <w:pStyle w:val="TAH"/>
              <w:rPr>
                <w:ins w:id="75508" w:author="BigCREditor-RAN4#104-bis" w:date="2022-10-21T16:18:00Z"/>
              </w:rPr>
            </w:pPr>
            <w:ins w:id="75509" w:author="BigCREditor-RAN4#104-bis" w:date="2022-10-21T16:18:00Z">
              <w:r w:rsidRPr="00020619">
                <w:t>Cell 1</w:t>
              </w:r>
            </w:ins>
          </w:p>
        </w:tc>
        <w:tc>
          <w:tcPr>
            <w:tcW w:w="832" w:type="dxa"/>
            <w:tcBorders>
              <w:top w:val="single" w:sz="4" w:space="0" w:color="auto"/>
              <w:left w:val="single" w:sz="4" w:space="0" w:color="auto"/>
              <w:bottom w:val="single" w:sz="4" w:space="0" w:color="auto"/>
              <w:right w:val="single" w:sz="4" w:space="0" w:color="auto"/>
            </w:tcBorders>
            <w:vAlign w:val="center"/>
            <w:hideMark/>
          </w:tcPr>
          <w:p w14:paraId="0E85C8C1" w14:textId="77777777" w:rsidR="00493DEC" w:rsidRPr="00020619" w:rsidRDefault="00493DEC" w:rsidP="00BB34DD">
            <w:pPr>
              <w:pStyle w:val="TAH"/>
              <w:rPr>
                <w:ins w:id="75510" w:author="BigCREditor-RAN4#104-bis" w:date="2022-10-21T16:18:00Z"/>
              </w:rPr>
            </w:pPr>
            <w:ins w:id="75511" w:author="BigCREditor-RAN4#104-bis" w:date="2022-10-21T16:18:00Z">
              <w:r w:rsidRPr="00020619">
                <w:t>Cell 2</w:t>
              </w:r>
            </w:ins>
          </w:p>
        </w:tc>
      </w:tr>
      <w:tr w:rsidR="00493DEC" w:rsidRPr="00020619" w14:paraId="079AE535" w14:textId="77777777" w:rsidTr="00BB34DD">
        <w:trPr>
          <w:trHeight w:val="187"/>
          <w:jc w:val="center"/>
          <w:ins w:id="75512"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0C4EA95B" w14:textId="77777777" w:rsidR="00493DEC" w:rsidRPr="00020619" w:rsidRDefault="00493DEC" w:rsidP="00BB34DD">
            <w:pPr>
              <w:pStyle w:val="TAL"/>
              <w:rPr>
                <w:ins w:id="75513" w:author="BigCREditor-RAN4#104-bis" w:date="2022-10-21T16:18:00Z"/>
              </w:rPr>
            </w:pPr>
            <w:ins w:id="75514" w:author="BigCREditor-RAN4#104-bis" w:date="2022-10-21T16:18:00Z">
              <w:r w:rsidRPr="00020619">
                <w:t>Angle of arrival configuration</w:t>
              </w:r>
            </w:ins>
          </w:p>
        </w:tc>
        <w:tc>
          <w:tcPr>
            <w:tcW w:w="1271" w:type="dxa"/>
            <w:tcBorders>
              <w:top w:val="single" w:sz="4" w:space="0" w:color="auto"/>
              <w:left w:val="single" w:sz="4" w:space="0" w:color="auto"/>
              <w:bottom w:val="single" w:sz="4" w:space="0" w:color="auto"/>
              <w:right w:val="single" w:sz="4" w:space="0" w:color="auto"/>
            </w:tcBorders>
          </w:tcPr>
          <w:p w14:paraId="40C3C460" w14:textId="77777777" w:rsidR="00493DEC" w:rsidRPr="00020619" w:rsidRDefault="00493DEC" w:rsidP="00BB34DD">
            <w:pPr>
              <w:pStyle w:val="TAC"/>
              <w:rPr>
                <w:ins w:id="75515" w:author="BigCREditor-RAN4#104-bis" w:date="2022-10-21T16:18:00Z"/>
              </w:rPr>
            </w:pPr>
          </w:p>
        </w:tc>
        <w:tc>
          <w:tcPr>
            <w:tcW w:w="1661" w:type="dxa"/>
            <w:gridSpan w:val="2"/>
            <w:tcBorders>
              <w:top w:val="single" w:sz="4" w:space="0" w:color="auto"/>
              <w:left w:val="single" w:sz="4" w:space="0" w:color="auto"/>
              <w:bottom w:val="single" w:sz="4" w:space="0" w:color="auto"/>
              <w:right w:val="single" w:sz="4" w:space="0" w:color="auto"/>
            </w:tcBorders>
          </w:tcPr>
          <w:p w14:paraId="3151792F" w14:textId="77777777" w:rsidR="00493DEC" w:rsidRPr="00020619" w:rsidRDefault="00493DEC" w:rsidP="00BB34DD">
            <w:pPr>
              <w:pStyle w:val="TAC"/>
              <w:rPr>
                <w:ins w:id="75516" w:author="BigCREditor-RAN4#104-bis" w:date="2022-10-21T16:18:00Z"/>
              </w:rPr>
            </w:pPr>
            <w:ins w:id="75517" w:author="BigCREditor-RAN4#104-bis" w:date="2022-10-21T16:18:00Z">
              <w:r w:rsidRPr="00020619">
                <w:rPr>
                  <w:rFonts w:cs="Arial"/>
                </w:rPr>
                <w:t>Setup 1 according to clause A.3.15.1</w:t>
              </w:r>
            </w:ins>
          </w:p>
        </w:tc>
        <w:tc>
          <w:tcPr>
            <w:tcW w:w="1663" w:type="dxa"/>
            <w:gridSpan w:val="2"/>
            <w:tcBorders>
              <w:top w:val="single" w:sz="4" w:space="0" w:color="auto"/>
              <w:left w:val="single" w:sz="4" w:space="0" w:color="auto"/>
              <w:bottom w:val="single" w:sz="4" w:space="0" w:color="auto"/>
              <w:right w:val="single" w:sz="4" w:space="0" w:color="auto"/>
            </w:tcBorders>
          </w:tcPr>
          <w:p w14:paraId="1DA2BF8A" w14:textId="77777777" w:rsidR="00493DEC" w:rsidRPr="00020619" w:rsidRDefault="00493DEC" w:rsidP="00BB34DD">
            <w:pPr>
              <w:pStyle w:val="TAC"/>
              <w:rPr>
                <w:ins w:id="75518" w:author="BigCREditor-RAN4#104-bis" w:date="2022-10-21T16:18:00Z"/>
              </w:rPr>
            </w:pPr>
            <w:ins w:id="75519" w:author="BigCREditor-RAN4#104-bis" w:date="2022-10-21T16:18:00Z">
              <w:r w:rsidRPr="00020619">
                <w:rPr>
                  <w:rFonts w:cs="Arial"/>
                </w:rPr>
                <w:t>Setup 1 according to clause A.3.15.1</w:t>
              </w:r>
            </w:ins>
          </w:p>
        </w:tc>
      </w:tr>
      <w:tr w:rsidR="00493DEC" w:rsidRPr="00020619" w14:paraId="53D239BA" w14:textId="77777777" w:rsidTr="00BB34DD">
        <w:trPr>
          <w:trHeight w:val="187"/>
          <w:jc w:val="center"/>
          <w:ins w:id="75520"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5C57CE16" w14:textId="77777777" w:rsidR="00493DEC" w:rsidRPr="00020619" w:rsidRDefault="00493DEC" w:rsidP="00BB34DD">
            <w:pPr>
              <w:pStyle w:val="TAL"/>
              <w:rPr>
                <w:ins w:id="75521" w:author="BigCREditor-RAN4#104-bis" w:date="2022-10-21T16:18:00Z"/>
              </w:rPr>
            </w:pPr>
            <w:ins w:id="75522" w:author="BigCREditor-RAN4#104-bis" w:date="2022-10-21T16:18:00Z">
              <w:r w:rsidRPr="00020619">
                <w:rPr>
                  <w:rFonts w:cs="Arial"/>
                  <w:szCs w:val="18"/>
                </w:rPr>
                <w:t xml:space="preserve">Assumption for UE </w:t>
              </w:r>
              <w:proofErr w:type="spellStart"/>
              <w:r w:rsidRPr="00020619">
                <w:rPr>
                  <w:rFonts w:cs="Arial"/>
                  <w:szCs w:val="18"/>
                </w:rPr>
                <w:t>beams</w:t>
              </w:r>
              <w:r w:rsidRPr="00020619">
                <w:rPr>
                  <w:rFonts w:cs="Arial"/>
                  <w:szCs w:val="18"/>
                  <w:vertAlign w:val="superscript"/>
                </w:rPr>
                <w:t>Note</w:t>
              </w:r>
              <w:proofErr w:type="spellEnd"/>
              <w:r w:rsidRPr="00020619">
                <w:rPr>
                  <w:rFonts w:cs="Arial"/>
                  <w:szCs w:val="18"/>
                  <w:vertAlign w:val="superscript"/>
                </w:rPr>
                <w:t xml:space="preserve"> 9</w:t>
              </w:r>
            </w:ins>
          </w:p>
        </w:tc>
        <w:tc>
          <w:tcPr>
            <w:tcW w:w="1271" w:type="dxa"/>
            <w:tcBorders>
              <w:top w:val="single" w:sz="4" w:space="0" w:color="auto"/>
              <w:left w:val="single" w:sz="4" w:space="0" w:color="auto"/>
              <w:bottom w:val="single" w:sz="4" w:space="0" w:color="auto"/>
              <w:right w:val="single" w:sz="4" w:space="0" w:color="auto"/>
            </w:tcBorders>
          </w:tcPr>
          <w:p w14:paraId="2F8A05CC" w14:textId="77777777" w:rsidR="00493DEC" w:rsidRPr="00020619" w:rsidRDefault="00493DEC" w:rsidP="00BB34DD">
            <w:pPr>
              <w:pStyle w:val="TAC"/>
              <w:rPr>
                <w:ins w:id="75523" w:author="BigCREditor-RAN4#104-bis" w:date="2022-10-21T16:18:00Z"/>
              </w:rPr>
            </w:pPr>
          </w:p>
        </w:tc>
        <w:tc>
          <w:tcPr>
            <w:tcW w:w="1661" w:type="dxa"/>
            <w:gridSpan w:val="2"/>
            <w:tcBorders>
              <w:top w:val="single" w:sz="4" w:space="0" w:color="auto"/>
              <w:left w:val="single" w:sz="4" w:space="0" w:color="auto"/>
              <w:bottom w:val="single" w:sz="4" w:space="0" w:color="auto"/>
              <w:right w:val="single" w:sz="4" w:space="0" w:color="auto"/>
            </w:tcBorders>
          </w:tcPr>
          <w:p w14:paraId="5D0D3AD9" w14:textId="77777777" w:rsidR="00493DEC" w:rsidRPr="00020619" w:rsidRDefault="00493DEC" w:rsidP="00BB34DD">
            <w:pPr>
              <w:pStyle w:val="TAC"/>
              <w:rPr>
                <w:ins w:id="75524" w:author="BigCREditor-RAN4#104-bis" w:date="2022-10-21T16:18:00Z"/>
              </w:rPr>
            </w:pPr>
            <w:ins w:id="75525" w:author="BigCREditor-RAN4#104-bis" w:date="2022-10-21T16:18:00Z">
              <w:r w:rsidRPr="00020619">
                <w:t>Rough</w:t>
              </w:r>
            </w:ins>
          </w:p>
        </w:tc>
        <w:tc>
          <w:tcPr>
            <w:tcW w:w="1663" w:type="dxa"/>
            <w:gridSpan w:val="2"/>
            <w:tcBorders>
              <w:top w:val="single" w:sz="4" w:space="0" w:color="auto"/>
              <w:left w:val="single" w:sz="4" w:space="0" w:color="auto"/>
              <w:bottom w:val="single" w:sz="4" w:space="0" w:color="auto"/>
              <w:right w:val="single" w:sz="4" w:space="0" w:color="auto"/>
            </w:tcBorders>
          </w:tcPr>
          <w:p w14:paraId="5F978B92" w14:textId="77777777" w:rsidR="00493DEC" w:rsidRPr="00020619" w:rsidRDefault="00493DEC" w:rsidP="00BB34DD">
            <w:pPr>
              <w:pStyle w:val="TAC"/>
              <w:rPr>
                <w:ins w:id="75526" w:author="BigCREditor-RAN4#104-bis" w:date="2022-10-21T16:18:00Z"/>
              </w:rPr>
            </w:pPr>
            <w:ins w:id="75527" w:author="BigCREditor-RAN4#104-bis" w:date="2022-10-21T16:18:00Z">
              <w:r w:rsidRPr="00020619">
                <w:rPr>
                  <w:szCs w:val="18"/>
                </w:rPr>
                <w:t>Rough</w:t>
              </w:r>
            </w:ins>
          </w:p>
        </w:tc>
      </w:tr>
      <w:tr w:rsidR="00493DEC" w:rsidRPr="00020619" w14:paraId="409E4091" w14:textId="77777777" w:rsidTr="00BB34DD">
        <w:trPr>
          <w:trHeight w:val="187"/>
          <w:jc w:val="center"/>
          <w:ins w:id="75528"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42FD7EAB" w14:textId="77777777" w:rsidR="00493DEC" w:rsidRPr="00020619" w:rsidRDefault="00493DEC" w:rsidP="00BB34DD">
            <w:pPr>
              <w:pStyle w:val="TAL"/>
              <w:rPr>
                <w:ins w:id="75529" w:author="BigCREditor-RAN4#104-bis" w:date="2022-10-21T16:18:00Z"/>
                <w:vertAlign w:val="superscript"/>
              </w:rPr>
            </w:pPr>
            <w:ins w:id="75530" w:author="BigCREditor-RAN4#104-bis" w:date="2022-10-21T16:18:00Z">
              <w:r w:rsidRPr="00020619">
                <w:rPr>
                  <w:rFonts w:eastAsia="Calibri"/>
                  <w:position w:val="-12"/>
                  <w:szCs w:val="22"/>
                </w:rPr>
                <w:object w:dxaOrig="405" w:dyaOrig="345" w14:anchorId="4978A3CB">
                  <v:shape id="_x0000_i1298" type="#_x0000_t75" style="width:20.3pt;height:15.45pt" o:ole="" fillcolor="window">
                    <v:imagedata r:id="rId15" o:title=""/>
                  </v:shape>
                  <o:OLEObject Type="Embed" ProgID="Equation.3" ShapeID="_x0000_i1298" DrawAspect="Content" ObjectID="_1731331679" r:id="rId407"/>
                </w:object>
              </w:r>
            </w:ins>
            <w:ins w:id="75531" w:author="BigCREditor-RAN4#104-bis" w:date="2022-10-21T16:18:00Z">
              <w:r w:rsidRPr="00020619">
                <w:rPr>
                  <w:vertAlign w:val="superscript"/>
                </w:rPr>
                <w:t>Note1</w:t>
              </w:r>
            </w:ins>
          </w:p>
        </w:tc>
        <w:tc>
          <w:tcPr>
            <w:tcW w:w="1271" w:type="dxa"/>
            <w:tcBorders>
              <w:top w:val="single" w:sz="4" w:space="0" w:color="auto"/>
              <w:left w:val="single" w:sz="4" w:space="0" w:color="auto"/>
              <w:bottom w:val="single" w:sz="4" w:space="0" w:color="auto"/>
              <w:right w:val="single" w:sz="4" w:space="0" w:color="auto"/>
            </w:tcBorders>
          </w:tcPr>
          <w:p w14:paraId="11F147C1" w14:textId="77777777" w:rsidR="00493DEC" w:rsidRPr="00020619" w:rsidRDefault="00493DEC" w:rsidP="00BB34DD">
            <w:pPr>
              <w:pStyle w:val="TAC"/>
              <w:rPr>
                <w:ins w:id="75532" w:author="BigCREditor-RAN4#104-bis" w:date="2022-10-21T16:18:00Z"/>
              </w:rPr>
            </w:pPr>
            <w:ins w:id="75533" w:author="BigCREditor-RAN4#104-bis" w:date="2022-10-21T16:18:00Z">
              <w:r w:rsidRPr="00020619">
                <w:t>dBm/15kHz</w:t>
              </w:r>
              <w:r w:rsidRPr="00020619">
                <w:br/>
              </w:r>
              <w:r w:rsidRPr="00020619">
                <w:rPr>
                  <w:vertAlign w:val="superscript"/>
                </w:rPr>
                <w:t>Note4</w:t>
              </w:r>
            </w:ins>
          </w:p>
        </w:tc>
        <w:tc>
          <w:tcPr>
            <w:tcW w:w="1661" w:type="dxa"/>
            <w:gridSpan w:val="2"/>
            <w:tcBorders>
              <w:top w:val="single" w:sz="4" w:space="0" w:color="auto"/>
              <w:left w:val="single" w:sz="4" w:space="0" w:color="auto"/>
              <w:bottom w:val="single" w:sz="4" w:space="0" w:color="auto"/>
              <w:right w:val="single" w:sz="4" w:space="0" w:color="auto"/>
            </w:tcBorders>
          </w:tcPr>
          <w:p w14:paraId="705A8496" w14:textId="77777777" w:rsidR="00493DEC" w:rsidRPr="00020619" w:rsidRDefault="00493DEC" w:rsidP="00BB34DD">
            <w:pPr>
              <w:pStyle w:val="TAC"/>
              <w:rPr>
                <w:ins w:id="75534" w:author="BigCREditor-RAN4#104-bis" w:date="2022-10-21T16:18:00Z"/>
              </w:rPr>
            </w:pPr>
            <w:ins w:id="75535" w:author="BigCREditor-RAN4#104-bis" w:date="2022-10-21T16:18:00Z">
              <w:r w:rsidRPr="00020619">
                <w:t>-105</w:t>
              </w:r>
            </w:ins>
          </w:p>
        </w:tc>
        <w:tc>
          <w:tcPr>
            <w:tcW w:w="1663" w:type="dxa"/>
            <w:gridSpan w:val="2"/>
            <w:tcBorders>
              <w:top w:val="single" w:sz="4" w:space="0" w:color="auto"/>
              <w:left w:val="single" w:sz="4" w:space="0" w:color="auto"/>
              <w:bottom w:val="single" w:sz="4" w:space="0" w:color="auto"/>
              <w:right w:val="single" w:sz="4" w:space="0" w:color="auto"/>
            </w:tcBorders>
          </w:tcPr>
          <w:p w14:paraId="5B9D67A6" w14:textId="77777777" w:rsidR="00493DEC" w:rsidRPr="00020619" w:rsidRDefault="00493DEC" w:rsidP="00BB34DD">
            <w:pPr>
              <w:pStyle w:val="TAC"/>
              <w:rPr>
                <w:ins w:id="75536" w:author="BigCREditor-RAN4#104-bis" w:date="2022-10-21T16:18:00Z"/>
                <w:szCs w:val="18"/>
              </w:rPr>
            </w:pPr>
            <w:ins w:id="75537" w:author="BigCREditor-RAN4#104-bis" w:date="2022-10-21T16:18:00Z">
              <w:r w:rsidRPr="00020619">
                <w:t>-105</w:t>
              </w:r>
            </w:ins>
          </w:p>
        </w:tc>
      </w:tr>
      <w:tr w:rsidR="00493DEC" w:rsidRPr="00020619" w14:paraId="796AEBC1" w14:textId="77777777" w:rsidTr="00BB34DD">
        <w:trPr>
          <w:trHeight w:val="187"/>
          <w:jc w:val="center"/>
          <w:ins w:id="75538"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121FDEC8" w14:textId="77777777" w:rsidR="00493DEC" w:rsidRPr="00020619" w:rsidRDefault="00493DEC" w:rsidP="00BB34DD">
            <w:pPr>
              <w:pStyle w:val="TAL"/>
              <w:rPr>
                <w:ins w:id="75539" w:author="BigCREditor-RAN4#104-bis" w:date="2022-10-21T16:18:00Z"/>
                <w:vertAlign w:val="superscript"/>
              </w:rPr>
            </w:pPr>
            <w:ins w:id="75540" w:author="BigCREditor-RAN4#104-bis" w:date="2022-10-21T16:18:00Z">
              <w:r w:rsidRPr="00020619">
                <w:rPr>
                  <w:rFonts w:eastAsia="Calibri"/>
                  <w:position w:val="-12"/>
                  <w:szCs w:val="22"/>
                </w:rPr>
                <w:object w:dxaOrig="405" w:dyaOrig="345" w14:anchorId="343080C8">
                  <v:shape id="_x0000_i1299" type="#_x0000_t75" style="width:20.3pt;height:15.45pt" o:ole="" fillcolor="window">
                    <v:imagedata r:id="rId15" o:title=""/>
                  </v:shape>
                  <o:OLEObject Type="Embed" ProgID="Equation.3" ShapeID="_x0000_i1299" DrawAspect="Content" ObjectID="_1731331680" r:id="rId408"/>
                </w:object>
              </w:r>
            </w:ins>
            <w:ins w:id="75541" w:author="BigCREditor-RAN4#104-bis" w:date="2022-10-21T16:18:00Z">
              <w:r w:rsidRPr="00020619">
                <w:rPr>
                  <w:vertAlign w:val="superscript"/>
                </w:rPr>
                <w:t>Note1</w:t>
              </w:r>
            </w:ins>
          </w:p>
        </w:tc>
        <w:tc>
          <w:tcPr>
            <w:tcW w:w="1271" w:type="dxa"/>
            <w:tcBorders>
              <w:top w:val="single" w:sz="4" w:space="0" w:color="auto"/>
              <w:left w:val="single" w:sz="4" w:space="0" w:color="auto"/>
              <w:bottom w:val="single" w:sz="4" w:space="0" w:color="auto"/>
              <w:right w:val="single" w:sz="4" w:space="0" w:color="auto"/>
            </w:tcBorders>
          </w:tcPr>
          <w:p w14:paraId="6BB26BE8" w14:textId="77777777" w:rsidR="00493DEC" w:rsidRPr="00020619" w:rsidRDefault="00493DEC" w:rsidP="00BB34DD">
            <w:pPr>
              <w:pStyle w:val="TAC"/>
              <w:rPr>
                <w:ins w:id="75542" w:author="BigCREditor-RAN4#104-bis" w:date="2022-10-21T16:18:00Z"/>
              </w:rPr>
            </w:pPr>
            <w:ins w:id="75543" w:author="BigCREditor-RAN4#104-bis" w:date="2022-10-21T16:18:00Z">
              <w:r w:rsidRPr="00020619">
                <w:t>dBm/SCS</w:t>
              </w:r>
              <w:r w:rsidRPr="00020619">
                <w:br/>
              </w:r>
              <w:r w:rsidRPr="00020619">
                <w:rPr>
                  <w:vertAlign w:val="superscript"/>
                </w:rPr>
                <w:t>Note3</w:t>
              </w:r>
            </w:ins>
          </w:p>
        </w:tc>
        <w:tc>
          <w:tcPr>
            <w:tcW w:w="1661" w:type="dxa"/>
            <w:gridSpan w:val="2"/>
            <w:tcBorders>
              <w:top w:val="single" w:sz="4" w:space="0" w:color="auto"/>
              <w:left w:val="single" w:sz="4" w:space="0" w:color="auto"/>
              <w:bottom w:val="single" w:sz="4" w:space="0" w:color="auto"/>
              <w:right w:val="single" w:sz="4" w:space="0" w:color="auto"/>
            </w:tcBorders>
          </w:tcPr>
          <w:p w14:paraId="36E28789" w14:textId="77777777" w:rsidR="00493DEC" w:rsidRPr="00020619" w:rsidRDefault="00493DEC" w:rsidP="00BB34DD">
            <w:pPr>
              <w:pStyle w:val="TAC"/>
              <w:rPr>
                <w:ins w:id="75544" w:author="BigCREditor-RAN4#104-bis" w:date="2022-10-21T16:18:00Z"/>
              </w:rPr>
            </w:pPr>
            <w:ins w:id="75545" w:author="BigCREditor-RAN4#104-bis" w:date="2022-10-21T16:18:00Z">
              <w:r w:rsidRPr="00020619">
                <w:t>-96</w:t>
              </w:r>
            </w:ins>
          </w:p>
        </w:tc>
        <w:tc>
          <w:tcPr>
            <w:tcW w:w="1663" w:type="dxa"/>
            <w:gridSpan w:val="2"/>
            <w:tcBorders>
              <w:top w:val="single" w:sz="4" w:space="0" w:color="auto"/>
              <w:left w:val="single" w:sz="4" w:space="0" w:color="auto"/>
              <w:bottom w:val="single" w:sz="4" w:space="0" w:color="auto"/>
              <w:right w:val="single" w:sz="4" w:space="0" w:color="auto"/>
            </w:tcBorders>
          </w:tcPr>
          <w:p w14:paraId="2B766E1C" w14:textId="77777777" w:rsidR="00493DEC" w:rsidRPr="00020619" w:rsidRDefault="00493DEC" w:rsidP="00BB34DD">
            <w:pPr>
              <w:pStyle w:val="TAC"/>
              <w:rPr>
                <w:ins w:id="75546" w:author="BigCREditor-RAN4#104-bis" w:date="2022-10-21T16:18:00Z"/>
                <w:szCs w:val="18"/>
              </w:rPr>
            </w:pPr>
            <w:ins w:id="75547" w:author="BigCREditor-RAN4#104-bis" w:date="2022-10-21T16:18:00Z">
              <w:r w:rsidRPr="00020619">
                <w:t>-96</w:t>
              </w:r>
            </w:ins>
          </w:p>
        </w:tc>
      </w:tr>
      <w:tr w:rsidR="00493DEC" w:rsidRPr="00020619" w14:paraId="0099B6C7" w14:textId="77777777" w:rsidTr="00BB34DD">
        <w:trPr>
          <w:trHeight w:val="187"/>
          <w:jc w:val="center"/>
          <w:ins w:id="75548"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15E3452D" w14:textId="77777777" w:rsidR="00493DEC" w:rsidRPr="00020619" w:rsidRDefault="00493DEC" w:rsidP="00BB34DD">
            <w:pPr>
              <w:pStyle w:val="TAL"/>
              <w:rPr>
                <w:ins w:id="75549" w:author="BigCREditor-RAN4#104-bis" w:date="2022-10-21T16:18:00Z"/>
                <w:rFonts w:eastAsia="Calibri"/>
                <w:szCs w:val="22"/>
              </w:rPr>
            </w:pPr>
            <w:ins w:id="75550" w:author="BigCREditor-RAN4#104-bis" w:date="2022-10-21T16:18:00Z">
              <w:r w:rsidRPr="00020619">
                <w:rPr>
                  <w:rFonts w:eastAsia="Calibri"/>
                  <w:position w:val="-12"/>
                  <w:szCs w:val="22"/>
                  <w:lang w:val="fr-FR"/>
                </w:rPr>
                <w:object w:dxaOrig="852" w:dyaOrig="288" w14:anchorId="43C950EC">
                  <v:shape id="_x0000_i1300" type="#_x0000_t75" style="width:42.4pt;height:14.6pt" o:ole="" fillcolor="window">
                    <v:imagedata r:id="rId20" o:title=""/>
                  </v:shape>
                  <o:OLEObject Type="Embed" ProgID="Equation.3" ShapeID="_x0000_i1300" DrawAspect="Content" ObjectID="_1731331681" r:id="rId409"/>
                </w:object>
              </w:r>
            </w:ins>
          </w:p>
        </w:tc>
        <w:tc>
          <w:tcPr>
            <w:tcW w:w="1271" w:type="dxa"/>
            <w:tcBorders>
              <w:top w:val="single" w:sz="4" w:space="0" w:color="auto"/>
              <w:left w:val="single" w:sz="4" w:space="0" w:color="auto"/>
              <w:bottom w:val="single" w:sz="4" w:space="0" w:color="auto"/>
              <w:right w:val="single" w:sz="4" w:space="0" w:color="auto"/>
            </w:tcBorders>
          </w:tcPr>
          <w:p w14:paraId="4AE17EC7" w14:textId="77777777" w:rsidR="00493DEC" w:rsidRPr="00020619" w:rsidRDefault="00493DEC" w:rsidP="00BB34DD">
            <w:pPr>
              <w:pStyle w:val="TAC"/>
              <w:rPr>
                <w:ins w:id="75551" w:author="BigCREditor-RAN4#104-bis" w:date="2022-10-21T16:18:00Z"/>
              </w:rPr>
            </w:pPr>
            <w:proofErr w:type="gramStart"/>
            <w:ins w:id="75552" w:author="BigCREditor-RAN4#104-bis" w:date="2022-10-21T16:18:00Z">
              <w:r w:rsidRPr="00020619">
                <w:rPr>
                  <w:lang w:val="fr-FR"/>
                </w:rPr>
                <w:t>dB</w:t>
              </w:r>
              <w:proofErr w:type="gramEnd"/>
            </w:ins>
          </w:p>
        </w:tc>
        <w:tc>
          <w:tcPr>
            <w:tcW w:w="1661" w:type="dxa"/>
            <w:gridSpan w:val="2"/>
            <w:tcBorders>
              <w:top w:val="single" w:sz="4" w:space="0" w:color="auto"/>
              <w:left w:val="single" w:sz="4" w:space="0" w:color="auto"/>
              <w:bottom w:val="single" w:sz="4" w:space="0" w:color="auto"/>
              <w:right w:val="single" w:sz="4" w:space="0" w:color="auto"/>
            </w:tcBorders>
          </w:tcPr>
          <w:p w14:paraId="47C9714F" w14:textId="77777777" w:rsidR="00493DEC" w:rsidRPr="00020619" w:rsidRDefault="00493DEC" w:rsidP="00BB34DD">
            <w:pPr>
              <w:pStyle w:val="TAC"/>
              <w:rPr>
                <w:ins w:id="75553" w:author="BigCREditor-RAN4#104-bis" w:date="2022-10-21T16:18:00Z"/>
              </w:rPr>
            </w:pPr>
            <w:ins w:id="75554" w:author="BigCREditor-RAN4#104-bis" w:date="2022-10-21T16:18:00Z">
              <w:r w:rsidRPr="00020619">
                <w:rPr>
                  <w:lang w:val="fr-FR"/>
                </w:rPr>
                <w:t>4.54</w:t>
              </w:r>
            </w:ins>
          </w:p>
        </w:tc>
        <w:tc>
          <w:tcPr>
            <w:tcW w:w="1663" w:type="dxa"/>
            <w:gridSpan w:val="2"/>
            <w:tcBorders>
              <w:top w:val="single" w:sz="4" w:space="0" w:color="auto"/>
              <w:left w:val="single" w:sz="4" w:space="0" w:color="auto"/>
              <w:bottom w:val="single" w:sz="4" w:space="0" w:color="auto"/>
              <w:right w:val="single" w:sz="4" w:space="0" w:color="auto"/>
            </w:tcBorders>
          </w:tcPr>
          <w:p w14:paraId="160CB573" w14:textId="77777777" w:rsidR="00493DEC" w:rsidRPr="00020619" w:rsidRDefault="00493DEC" w:rsidP="00BB34DD">
            <w:pPr>
              <w:pStyle w:val="TAC"/>
              <w:rPr>
                <w:ins w:id="75555" w:author="BigCREditor-RAN4#104-bis" w:date="2022-10-21T16:18:00Z"/>
              </w:rPr>
            </w:pPr>
            <w:ins w:id="75556" w:author="BigCREditor-RAN4#104-bis" w:date="2022-10-21T16:18:00Z">
              <w:r w:rsidRPr="00020619">
                <w:rPr>
                  <w:lang w:val="fr-FR"/>
                </w:rPr>
                <w:t>2.66</w:t>
              </w:r>
            </w:ins>
          </w:p>
        </w:tc>
      </w:tr>
      <w:tr w:rsidR="00493DEC" w:rsidRPr="00020619" w14:paraId="221723FD" w14:textId="77777777" w:rsidTr="00BB34DD">
        <w:trPr>
          <w:trHeight w:val="187"/>
          <w:jc w:val="center"/>
          <w:ins w:id="75557"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24059409" w14:textId="77777777" w:rsidR="00493DEC" w:rsidRPr="00020619" w:rsidRDefault="00493DEC" w:rsidP="00BB34DD">
            <w:pPr>
              <w:pStyle w:val="TAL"/>
              <w:rPr>
                <w:ins w:id="75558" w:author="BigCREditor-RAN4#104-bis" w:date="2022-10-21T16:18:00Z"/>
                <w:vertAlign w:val="superscript"/>
              </w:rPr>
            </w:pPr>
            <w:ins w:id="75559" w:author="BigCREditor-RAN4#104-bis" w:date="2022-10-21T16:18:00Z">
              <w:r w:rsidRPr="00020619">
                <w:t>SSB_RP</w:t>
              </w:r>
              <w:r w:rsidRPr="00020619">
                <w:rPr>
                  <w:vertAlign w:val="superscript"/>
                </w:rPr>
                <w:t>Note2</w:t>
              </w:r>
            </w:ins>
          </w:p>
        </w:tc>
        <w:tc>
          <w:tcPr>
            <w:tcW w:w="1271" w:type="dxa"/>
            <w:tcBorders>
              <w:top w:val="single" w:sz="4" w:space="0" w:color="auto"/>
              <w:left w:val="single" w:sz="4" w:space="0" w:color="auto"/>
              <w:bottom w:val="single" w:sz="4" w:space="0" w:color="auto"/>
              <w:right w:val="single" w:sz="4" w:space="0" w:color="auto"/>
            </w:tcBorders>
          </w:tcPr>
          <w:p w14:paraId="050CE967" w14:textId="77777777" w:rsidR="00493DEC" w:rsidRPr="00020619" w:rsidRDefault="00493DEC" w:rsidP="00BB34DD">
            <w:pPr>
              <w:pStyle w:val="TAC"/>
              <w:rPr>
                <w:ins w:id="75560" w:author="BigCREditor-RAN4#104-bis" w:date="2022-10-21T16:18:00Z"/>
              </w:rPr>
            </w:pPr>
            <w:ins w:id="75561" w:author="BigCREditor-RAN4#104-bis" w:date="2022-10-21T16:18:00Z">
              <w:r w:rsidRPr="00020619">
                <w:t>dBm/SCS</w:t>
              </w:r>
              <w:r w:rsidRPr="00020619">
                <w:rPr>
                  <w:vertAlign w:val="superscript"/>
                </w:rPr>
                <w:t xml:space="preserve"> Note4</w:t>
              </w:r>
            </w:ins>
          </w:p>
        </w:tc>
        <w:tc>
          <w:tcPr>
            <w:tcW w:w="830" w:type="dxa"/>
            <w:tcBorders>
              <w:top w:val="single" w:sz="4" w:space="0" w:color="auto"/>
              <w:left w:val="single" w:sz="4" w:space="0" w:color="auto"/>
              <w:bottom w:val="single" w:sz="4" w:space="0" w:color="auto"/>
              <w:right w:val="single" w:sz="4" w:space="0" w:color="auto"/>
            </w:tcBorders>
          </w:tcPr>
          <w:p w14:paraId="5B62C203" w14:textId="77777777" w:rsidR="00493DEC" w:rsidRPr="00020619" w:rsidRDefault="00493DEC" w:rsidP="00BB34DD">
            <w:pPr>
              <w:pStyle w:val="TAC"/>
              <w:rPr>
                <w:ins w:id="75562" w:author="BigCREditor-RAN4#104-bis" w:date="2022-10-21T16:18:00Z"/>
              </w:rPr>
            </w:pPr>
            <w:ins w:id="75563" w:author="BigCREditor-RAN4#104-bis" w:date="2022-10-21T16:18:00Z">
              <w:r w:rsidRPr="00020619">
                <w:t>-91.46</w:t>
              </w:r>
            </w:ins>
          </w:p>
        </w:tc>
        <w:tc>
          <w:tcPr>
            <w:tcW w:w="831" w:type="dxa"/>
            <w:tcBorders>
              <w:top w:val="single" w:sz="4" w:space="0" w:color="auto"/>
              <w:left w:val="single" w:sz="4" w:space="0" w:color="auto"/>
              <w:bottom w:val="single" w:sz="4" w:space="0" w:color="auto"/>
              <w:right w:val="single" w:sz="4" w:space="0" w:color="auto"/>
            </w:tcBorders>
          </w:tcPr>
          <w:p w14:paraId="76B9C803" w14:textId="77777777" w:rsidR="00493DEC" w:rsidRPr="00020619" w:rsidRDefault="00493DEC" w:rsidP="00BB34DD">
            <w:pPr>
              <w:pStyle w:val="TAC"/>
              <w:rPr>
                <w:ins w:id="75564" w:author="BigCREditor-RAN4#104-bis" w:date="2022-10-21T16:18:00Z"/>
              </w:rPr>
            </w:pPr>
            <w:ins w:id="75565" w:author="BigCREditor-RAN4#104-bis" w:date="2022-10-21T16:18:00Z">
              <w:r w:rsidRPr="00020619">
                <w:t>-93.34</w:t>
              </w:r>
            </w:ins>
          </w:p>
        </w:tc>
        <w:tc>
          <w:tcPr>
            <w:tcW w:w="831" w:type="dxa"/>
            <w:tcBorders>
              <w:top w:val="single" w:sz="4" w:space="0" w:color="auto"/>
              <w:left w:val="single" w:sz="4" w:space="0" w:color="auto"/>
              <w:bottom w:val="single" w:sz="4" w:space="0" w:color="auto"/>
              <w:right w:val="single" w:sz="4" w:space="0" w:color="auto"/>
            </w:tcBorders>
          </w:tcPr>
          <w:p w14:paraId="503B1838" w14:textId="77777777" w:rsidR="00493DEC" w:rsidRPr="00020619" w:rsidRDefault="00493DEC" w:rsidP="00BB34DD">
            <w:pPr>
              <w:pStyle w:val="TAC"/>
              <w:rPr>
                <w:ins w:id="75566" w:author="BigCREditor-RAN4#104-bis" w:date="2022-10-21T16:18:00Z"/>
              </w:rPr>
            </w:pPr>
            <w:ins w:id="75567" w:author="BigCREditor-RAN4#104-bis" w:date="2022-10-21T16:18:00Z">
              <w:r w:rsidRPr="00020619">
                <w:t>-99</w:t>
              </w:r>
            </w:ins>
          </w:p>
        </w:tc>
        <w:tc>
          <w:tcPr>
            <w:tcW w:w="832" w:type="dxa"/>
            <w:tcBorders>
              <w:top w:val="single" w:sz="4" w:space="0" w:color="auto"/>
              <w:left w:val="single" w:sz="4" w:space="0" w:color="auto"/>
              <w:bottom w:val="single" w:sz="4" w:space="0" w:color="auto"/>
              <w:right w:val="single" w:sz="4" w:space="0" w:color="auto"/>
            </w:tcBorders>
          </w:tcPr>
          <w:p w14:paraId="061D0360" w14:textId="77777777" w:rsidR="00493DEC" w:rsidRPr="00020619" w:rsidRDefault="00493DEC" w:rsidP="00BB34DD">
            <w:pPr>
              <w:pStyle w:val="TAC"/>
              <w:rPr>
                <w:ins w:id="75568" w:author="BigCREditor-RAN4#104-bis" w:date="2022-10-21T16:18:00Z"/>
              </w:rPr>
            </w:pPr>
            <w:ins w:id="75569" w:author="BigCREditor-RAN4#104-bis" w:date="2022-10-21T16:18:00Z">
              <w:r w:rsidRPr="00020619">
                <w:t>-99</w:t>
              </w:r>
            </w:ins>
          </w:p>
        </w:tc>
      </w:tr>
      <w:tr w:rsidR="00493DEC" w:rsidRPr="00020619" w14:paraId="407A8C9B" w14:textId="77777777" w:rsidTr="00BB34DD">
        <w:trPr>
          <w:trHeight w:val="187"/>
          <w:jc w:val="center"/>
          <w:ins w:id="75570"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6CCC5788" w14:textId="77777777" w:rsidR="00493DEC" w:rsidRPr="00020619" w:rsidRDefault="00493DEC" w:rsidP="00BB34DD">
            <w:pPr>
              <w:pStyle w:val="TAL"/>
              <w:rPr>
                <w:ins w:id="75571" w:author="BigCREditor-RAN4#104-bis" w:date="2022-10-21T16:18:00Z"/>
                <w:szCs w:val="22"/>
                <w:vertAlign w:val="superscript"/>
              </w:rPr>
            </w:pPr>
            <w:ins w:id="75572" w:author="BigCREditor-RAN4#104-bis" w:date="2022-10-21T16:18:00Z">
              <w:r w:rsidRPr="00020619">
                <w:t>SS-SINR</w:t>
              </w:r>
              <w:r w:rsidRPr="00020619">
                <w:rPr>
                  <w:vertAlign w:val="superscript"/>
                </w:rPr>
                <w:t xml:space="preserve"> Note2</w:t>
              </w:r>
            </w:ins>
          </w:p>
        </w:tc>
        <w:tc>
          <w:tcPr>
            <w:tcW w:w="1271" w:type="dxa"/>
            <w:tcBorders>
              <w:top w:val="single" w:sz="4" w:space="0" w:color="auto"/>
              <w:left w:val="single" w:sz="4" w:space="0" w:color="auto"/>
              <w:bottom w:val="single" w:sz="4" w:space="0" w:color="auto"/>
              <w:right w:val="single" w:sz="4" w:space="0" w:color="auto"/>
            </w:tcBorders>
          </w:tcPr>
          <w:p w14:paraId="7646E634" w14:textId="77777777" w:rsidR="00493DEC" w:rsidRPr="00020619" w:rsidRDefault="00493DEC" w:rsidP="00BB34DD">
            <w:pPr>
              <w:pStyle w:val="TAC"/>
              <w:rPr>
                <w:ins w:id="75573" w:author="BigCREditor-RAN4#104-bis" w:date="2022-10-21T16:18:00Z"/>
              </w:rPr>
            </w:pPr>
            <w:ins w:id="75574" w:author="BigCREditor-RAN4#104-bis" w:date="2022-10-21T16:18:00Z">
              <w:r w:rsidRPr="00020619">
                <w:t>dB</w:t>
              </w:r>
            </w:ins>
          </w:p>
        </w:tc>
        <w:tc>
          <w:tcPr>
            <w:tcW w:w="830" w:type="dxa"/>
            <w:tcBorders>
              <w:top w:val="single" w:sz="4" w:space="0" w:color="auto"/>
              <w:left w:val="single" w:sz="4" w:space="0" w:color="auto"/>
              <w:bottom w:val="single" w:sz="4" w:space="0" w:color="auto"/>
              <w:right w:val="single" w:sz="4" w:space="0" w:color="auto"/>
            </w:tcBorders>
          </w:tcPr>
          <w:p w14:paraId="18FA4504" w14:textId="77777777" w:rsidR="00493DEC" w:rsidRPr="00020619" w:rsidRDefault="00493DEC" w:rsidP="00BB34DD">
            <w:pPr>
              <w:pStyle w:val="TAC"/>
              <w:rPr>
                <w:ins w:id="75575" w:author="BigCREditor-RAN4#104-bis" w:date="2022-10-21T16:18:00Z"/>
              </w:rPr>
            </w:pPr>
            <w:ins w:id="75576" w:author="BigCREditor-RAN4#104-bis" w:date="2022-10-21T16:18:00Z">
              <w:r w:rsidRPr="00020619">
                <w:t>0</w:t>
              </w:r>
            </w:ins>
          </w:p>
        </w:tc>
        <w:tc>
          <w:tcPr>
            <w:tcW w:w="831" w:type="dxa"/>
            <w:tcBorders>
              <w:top w:val="single" w:sz="4" w:space="0" w:color="auto"/>
              <w:left w:val="single" w:sz="4" w:space="0" w:color="auto"/>
              <w:bottom w:val="single" w:sz="4" w:space="0" w:color="auto"/>
              <w:right w:val="single" w:sz="4" w:space="0" w:color="auto"/>
            </w:tcBorders>
          </w:tcPr>
          <w:p w14:paraId="54366220" w14:textId="77777777" w:rsidR="00493DEC" w:rsidRPr="00020619" w:rsidRDefault="00493DEC" w:rsidP="00BB34DD">
            <w:pPr>
              <w:pStyle w:val="TAC"/>
              <w:rPr>
                <w:ins w:id="75577" w:author="BigCREditor-RAN4#104-bis" w:date="2022-10-21T16:18:00Z"/>
              </w:rPr>
            </w:pPr>
            <w:ins w:id="75578" w:author="BigCREditor-RAN4#104-bis" w:date="2022-10-21T16:18:00Z">
              <w:r w:rsidRPr="00020619">
                <w:t>-3.2</w:t>
              </w:r>
            </w:ins>
          </w:p>
        </w:tc>
        <w:tc>
          <w:tcPr>
            <w:tcW w:w="831" w:type="dxa"/>
            <w:tcBorders>
              <w:top w:val="single" w:sz="4" w:space="0" w:color="auto"/>
              <w:left w:val="single" w:sz="4" w:space="0" w:color="auto"/>
              <w:bottom w:val="single" w:sz="4" w:space="0" w:color="auto"/>
              <w:right w:val="single" w:sz="4" w:space="0" w:color="auto"/>
            </w:tcBorders>
          </w:tcPr>
          <w:p w14:paraId="455F3DE4" w14:textId="77777777" w:rsidR="00493DEC" w:rsidRPr="00020619" w:rsidRDefault="00493DEC" w:rsidP="00BB34DD">
            <w:pPr>
              <w:pStyle w:val="TAC"/>
              <w:rPr>
                <w:ins w:id="75579" w:author="BigCREditor-RAN4#104-bis" w:date="2022-10-21T16:18:00Z"/>
              </w:rPr>
            </w:pPr>
            <w:ins w:id="75580" w:author="BigCREditor-RAN4#104-bis" w:date="2022-10-21T16:18:00Z">
              <w:r w:rsidRPr="00020619">
                <w:t>-4.76</w:t>
              </w:r>
            </w:ins>
          </w:p>
        </w:tc>
        <w:tc>
          <w:tcPr>
            <w:tcW w:w="832" w:type="dxa"/>
            <w:tcBorders>
              <w:top w:val="single" w:sz="4" w:space="0" w:color="auto"/>
              <w:left w:val="single" w:sz="4" w:space="0" w:color="auto"/>
              <w:bottom w:val="single" w:sz="4" w:space="0" w:color="auto"/>
              <w:right w:val="single" w:sz="4" w:space="0" w:color="auto"/>
            </w:tcBorders>
          </w:tcPr>
          <w:p w14:paraId="71D62C9E" w14:textId="77777777" w:rsidR="00493DEC" w:rsidRPr="00020619" w:rsidRDefault="00493DEC" w:rsidP="00BB34DD">
            <w:pPr>
              <w:pStyle w:val="TAC"/>
              <w:rPr>
                <w:ins w:id="75581" w:author="BigCREditor-RAN4#104-bis" w:date="2022-10-21T16:18:00Z"/>
              </w:rPr>
            </w:pPr>
            <w:ins w:id="75582" w:author="BigCREditor-RAN4#104-bis" w:date="2022-10-21T16:18:00Z">
              <w:r w:rsidRPr="00020619">
                <w:t>-4.76</w:t>
              </w:r>
            </w:ins>
          </w:p>
        </w:tc>
      </w:tr>
      <w:tr w:rsidR="00493DEC" w:rsidRPr="00020619" w14:paraId="7CA433CB" w14:textId="77777777" w:rsidTr="00BB34DD">
        <w:trPr>
          <w:trHeight w:val="187"/>
          <w:jc w:val="center"/>
          <w:ins w:id="75583"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3870DCAB" w14:textId="77777777" w:rsidR="00493DEC" w:rsidRPr="00020619" w:rsidRDefault="00493DEC" w:rsidP="00BB34DD">
            <w:pPr>
              <w:pStyle w:val="TAL"/>
              <w:rPr>
                <w:ins w:id="75584" w:author="BigCREditor-RAN4#104-bis" w:date="2022-10-21T16:18:00Z"/>
                <w:rFonts w:eastAsia="Calibri"/>
                <w:szCs w:val="22"/>
              </w:rPr>
            </w:pPr>
            <w:ins w:id="75585" w:author="BigCREditor-RAN4#104-bis" w:date="2022-10-21T16:18:00Z">
              <w:r w:rsidRPr="00020619">
                <w:rPr>
                  <w:rFonts w:eastAsia="Calibri"/>
                  <w:position w:val="-12"/>
                  <w:szCs w:val="22"/>
                </w:rPr>
                <w:object w:dxaOrig="615" w:dyaOrig="390" w14:anchorId="1D324687">
                  <v:shape id="_x0000_i1301" type="#_x0000_t75" style="width:29.6pt;height:15.45pt" o:ole="" fillcolor="window">
                    <v:imagedata r:id="rId18" o:title=""/>
                  </v:shape>
                  <o:OLEObject Type="Embed" ProgID="Equation.3" ShapeID="_x0000_i1301" DrawAspect="Content" ObjectID="_1731331682" r:id="rId410"/>
                </w:object>
              </w:r>
            </w:ins>
          </w:p>
        </w:tc>
        <w:tc>
          <w:tcPr>
            <w:tcW w:w="1271" w:type="dxa"/>
            <w:tcBorders>
              <w:top w:val="single" w:sz="4" w:space="0" w:color="auto"/>
              <w:left w:val="single" w:sz="4" w:space="0" w:color="auto"/>
              <w:bottom w:val="single" w:sz="4" w:space="0" w:color="auto"/>
              <w:right w:val="single" w:sz="4" w:space="0" w:color="auto"/>
            </w:tcBorders>
          </w:tcPr>
          <w:p w14:paraId="5CCE551A" w14:textId="77777777" w:rsidR="00493DEC" w:rsidRPr="00020619" w:rsidRDefault="00493DEC" w:rsidP="00BB34DD">
            <w:pPr>
              <w:pStyle w:val="TAC"/>
              <w:rPr>
                <w:ins w:id="75586" w:author="BigCREditor-RAN4#104-bis" w:date="2022-10-21T16:18:00Z"/>
              </w:rPr>
            </w:pPr>
            <w:ins w:id="75587" w:author="BigCREditor-RAN4#104-bis" w:date="2022-10-21T16:18:00Z">
              <w:r w:rsidRPr="00020619">
                <w:t>dB</w:t>
              </w:r>
            </w:ins>
          </w:p>
        </w:tc>
        <w:tc>
          <w:tcPr>
            <w:tcW w:w="830" w:type="dxa"/>
            <w:tcBorders>
              <w:top w:val="single" w:sz="4" w:space="0" w:color="auto"/>
              <w:left w:val="single" w:sz="4" w:space="0" w:color="auto"/>
              <w:bottom w:val="single" w:sz="4" w:space="0" w:color="auto"/>
              <w:right w:val="single" w:sz="4" w:space="0" w:color="auto"/>
            </w:tcBorders>
          </w:tcPr>
          <w:p w14:paraId="72A39D22" w14:textId="77777777" w:rsidR="00493DEC" w:rsidRPr="00020619" w:rsidRDefault="00493DEC" w:rsidP="00BB34DD">
            <w:pPr>
              <w:pStyle w:val="TAC"/>
              <w:rPr>
                <w:ins w:id="75588" w:author="BigCREditor-RAN4#104-bis" w:date="2022-10-21T16:18:00Z"/>
              </w:rPr>
            </w:pPr>
            <w:ins w:id="75589" w:author="BigCREditor-RAN4#104-bis" w:date="2022-10-21T16:18:00Z">
              <w:r w:rsidRPr="00020619">
                <w:t>0</w:t>
              </w:r>
            </w:ins>
          </w:p>
        </w:tc>
        <w:tc>
          <w:tcPr>
            <w:tcW w:w="831" w:type="dxa"/>
            <w:tcBorders>
              <w:top w:val="single" w:sz="4" w:space="0" w:color="auto"/>
              <w:left w:val="single" w:sz="4" w:space="0" w:color="auto"/>
              <w:bottom w:val="single" w:sz="4" w:space="0" w:color="auto"/>
              <w:right w:val="single" w:sz="4" w:space="0" w:color="auto"/>
            </w:tcBorders>
          </w:tcPr>
          <w:p w14:paraId="09D027A0" w14:textId="77777777" w:rsidR="00493DEC" w:rsidRPr="00020619" w:rsidRDefault="00493DEC" w:rsidP="00BB34DD">
            <w:pPr>
              <w:pStyle w:val="TAC"/>
              <w:rPr>
                <w:ins w:id="75590" w:author="BigCREditor-RAN4#104-bis" w:date="2022-10-21T16:18:00Z"/>
              </w:rPr>
            </w:pPr>
            <w:ins w:id="75591" w:author="BigCREditor-RAN4#104-bis" w:date="2022-10-21T16:18:00Z">
              <w:r w:rsidRPr="00020619">
                <w:t>-3.2</w:t>
              </w:r>
            </w:ins>
          </w:p>
        </w:tc>
        <w:tc>
          <w:tcPr>
            <w:tcW w:w="831" w:type="dxa"/>
            <w:tcBorders>
              <w:top w:val="single" w:sz="4" w:space="0" w:color="auto"/>
              <w:left w:val="single" w:sz="4" w:space="0" w:color="auto"/>
              <w:bottom w:val="single" w:sz="4" w:space="0" w:color="auto"/>
              <w:right w:val="single" w:sz="4" w:space="0" w:color="auto"/>
            </w:tcBorders>
          </w:tcPr>
          <w:p w14:paraId="118CEBC9" w14:textId="77777777" w:rsidR="00493DEC" w:rsidRPr="00020619" w:rsidRDefault="00493DEC" w:rsidP="00BB34DD">
            <w:pPr>
              <w:pStyle w:val="TAC"/>
              <w:rPr>
                <w:ins w:id="75592" w:author="BigCREditor-RAN4#104-bis" w:date="2022-10-21T16:18:00Z"/>
              </w:rPr>
            </w:pPr>
            <w:ins w:id="75593" w:author="BigCREditor-RAN4#104-bis" w:date="2022-10-21T16:18:00Z">
              <w:r w:rsidRPr="00020619">
                <w:t>-4.76</w:t>
              </w:r>
            </w:ins>
          </w:p>
        </w:tc>
        <w:tc>
          <w:tcPr>
            <w:tcW w:w="832" w:type="dxa"/>
            <w:tcBorders>
              <w:top w:val="single" w:sz="4" w:space="0" w:color="auto"/>
              <w:left w:val="single" w:sz="4" w:space="0" w:color="auto"/>
              <w:bottom w:val="single" w:sz="4" w:space="0" w:color="auto"/>
              <w:right w:val="single" w:sz="4" w:space="0" w:color="auto"/>
            </w:tcBorders>
          </w:tcPr>
          <w:p w14:paraId="663E3C82" w14:textId="77777777" w:rsidR="00493DEC" w:rsidRPr="00020619" w:rsidRDefault="00493DEC" w:rsidP="00BB34DD">
            <w:pPr>
              <w:pStyle w:val="TAC"/>
              <w:rPr>
                <w:ins w:id="75594" w:author="BigCREditor-RAN4#104-bis" w:date="2022-10-21T16:18:00Z"/>
              </w:rPr>
            </w:pPr>
            <w:ins w:id="75595" w:author="BigCREditor-RAN4#104-bis" w:date="2022-10-21T16:18:00Z">
              <w:r w:rsidRPr="00020619">
                <w:t>-4.76</w:t>
              </w:r>
            </w:ins>
          </w:p>
        </w:tc>
      </w:tr>
      <w:tr w:rsidR="00493DEC" w:rsidRPr="00020619" w14:paraId="4802645A" w14:textId="77777777" w:rsidTr="00BB34DD">
        <w:trPr>
          <w:trHeight w:val="187"/>
          <w:jc w:val="center"/>
          <w:ins w:id="75596" w:author="BigCREditor-RAN4#104-bis" w:date="2022-10-21T16:18:00Z"/>
        </w:trPr>
        <w:tc>
          <w:tcPr>
            <w:tcW w:w="3628" w:type="dxa"/>
            <w:tcBorders>
              <w:top w:val="single" w:sz="4" w:space="0" w:color="auto"/>
              <w:left w:val="single" w:sz="4" w:space="0" w:color="auto"/>
              <w:bottom w:val="single" w:sz="4" w:space="0" w:color="auto"/>
              <w:right w:val="single" w:sz="4" w:space="0" w:color="auto"/>
            </w:tcBorders>
          </w:tcPr>
          <w:p w14:paraId="4263FA84" w14:textId="77777777" w:rsidR="00493DEC" w:rsidRPr="00020619" w:rsidRDefault="00493DEC" w:rsidP="00BB34DD">
            <w:pPr>
              <w:pStyle w:val="TAL"/>
              <w:rPr>
                <w:ins w:id="75597" w:author="BigCREditor-RAN4#104-bis" w:date="2022-10-21T16:18:00Z"/>
                <w:vertAlign w:val="superscript"/>
              </w:rPr>
            </w:pPr>
            <w:ins w:id="75598" w:author="BigCREditor-RAN4#104-bis" w:date="2022-10-21T16:18:00Z">
              <w:r w:rsidRPr="00020619">
                <w:t>Io</w:t>
              </w:r>
              <w:r w:rsidRPr="00020619">
                <w:rPr>
                  <w:vertAlign w:val="superscript"/>
                </w:rPr>
                <w:t>Note2</w:t>
              </w:r>
            </w:ins>
          </w:p>
        </w:tc>
        <w:tc>
          <w:tcPr>
            <w:tcW w:w="1271" w:type="dxa"/>
            <w:tcBorders>
              <w:top w:val="single" w:sz="4" w:space="0" w:color="auto"/>
              <w:left w:val="single" w:sz="4" w:space="0" w:color="auto"/>
              <w:bottom w:val="single" w:sz="4" w:space="0" w:color="auto"/>
              <w:right w:val="single" w:sz="4" w:space="0" w:color="auto"/>
            </w:tcBorders>
          </w:tcPr>
          <w:p w14:paraId="108E78E4" w14:textId="77777777" w:rsidR="00493DEC" w:rsidRPr="00020619" w:rsidRDefault="00493DEC" w:rsidP="00BB34DD">
            <w:pPr>
              <w:pStyle w:val="TAC"/>
              <w:rPr>
                <w:ins w:id="75599" w:author="BigCREditor-RAN4#104-bis" w:date="2022-10-21T16:18:00Z"/>
              </w:rPr>
            </w:pPr>
            <w:ins w:id="75600" w:author="BigCREditor-RAN4#104-bis" w:date="2022-10-21T16:18:00Z">
              <w:r w:rsidRPr="00020619">
                <w:t>dBm/95.04 MHz</w:t>
              </w:r>
              <w:r w:rsidRPr="00020619">
                <w:rPr>
                  <w:vertAlign w:val="superscript"/>
                </w:rPr>
                <w:t xml:space="preserve"> </w:t>
              </w:r>
              <w:r w:rsidRPr="00020619">
                <w:rPr>
                  <w:vertAlign w:val="superscript"/>
                </w:rPr>
                <w:br/>
                <w:t>Note4</w:t>
              </w:r>
            </w:ins>
          </w:p>
        </w:tc>
        <w:tc>
          <w:tcPr>
            <w:tcW w:w="1661" w:type="dxa"/>
            <w:gridSpan w:val="2"/>
            <w:tcBorders>
              <w:top w:val="single" w:sz="4" w:space="0" w:color="auto"/>
              <w:left w:val="single" w:sz="4" w:space="0" w:color="auto"/>
              <w:bottom w:val="single" w:sz="4" w:space="0" w:color="auto"/>
              <w:right w:val="single" w:sz="4" w:space="0" w:color="auto"/>
            </w:tcBorders>
          </w:tcPr>
          <w:p w14:paraId="44C07BA0" w14:textId="77777777" w:rsidR="00493DEC" w:rsidRPr="00020619" w:rsidRDefault="00493DEC" w:rsidP="00BB34DD">
            <w:pPr>
              <w:pStyle w:val="TAC"/>
              <w:rPr>
                <w:ins w:id="75601" w:author="BigCREditor-RAN4#104-bis" w:date="2022-10-21T16:18:00Z"/>
              </w:rPr>
            </w:pPr>
            <w:ins w:id="75602" w:author="BigCREditor-RAN4#104-bis" w:date="2022-10-21T16:18:00Z">
              <w:r w:rsidRPr="00020619">
                <w:t>-59.2</w:t>
              </w:r>
            </w:ins>
          </w:p>
        </w:tc>
        <w:tc>
          <w:tcPr>
            <w:tcW w:w="1663" w:type="dxa"/>
            <w:gridSpan w:val="2"/>
            <w:tcBorders>
              <w:top w:val="single" w:sz="4" w:space="0" w:color="auto"/>
              <w:left w:val="single" w:sz="4" w:space="0" w:color="auto"/>
              <w:bottom w:val="single" w:sz="4" w:space="0" w:color="auto"/>
              <w:right w:val="single" w:sz="4" w:space="0" w:color="auto"/>
            </w:tcBorders>
          </w:tcPr>
          <w:p w14:paraId="275376D4" w14:textId="77777777" w:rsidR="00493DEC" w:rsidRPr="00020619" w:rsidRDefault="00493DEC" w:rsidP="00BB34DD">
            <w:pPr>
              <w:pStyle w:val="TAC"/>
              <w:rPr>
                <w:ins w:id="75603" w:author="BigCREditor-RAN4#104-bis" w:date="2022-10-21T16:18:00Z"/>
              </w:rPr>
            </w:pPr>
            <w:ins w:id="75604" w:author="BigCREditor-RAN4#104-bis" w:date="2022-10-21T16:18:00Z">
              <w:r w:rsidRPr="00020619">
                <w:t>-64</w:t>
              </w:r>
            </w:ins>
          </w:p>
        </w:tc>
      </w:tr>
      <w:tr w:rsidR="00493DEC" w:rsidRPr="00020619" w14:paraId="5E9DB0A7" w14:textId="77777777" w:rsidTr="00BB34DD">
        <w:trPr>
          <w:jc w:val="center"/>
          <w:ins w:id="75605" w:author="BigCREditor-RAN4#104-bis" w:date="2022-10-21T16:18:00Z"/>
        </w:trPr>
        <w:tc>
          <w:tcPr>
            <w:tcW w:w="8223" w:type="dxa"/>
            <w:gridSpan w:val="6"/>
            <w:tcBorders>
              <w:top w:val="single" w:sz="4" w:space="0" w:color="auto"/>
              <w:left w:val="single" w:sz="4" w:space="0" w:color="auto"/>
              <w:bottom w:val="single" w:sz="4" w:space="0" w:color="auto"/>
              <w:right w:val="single" w:sz="4" w:space="0" w:color="auto"/>
            </w:tcBorders>
            <w:vAlign w:val="center"/>
          </w:tcPr>
          <w:p w14:paraId="1ED0B986" w14:textId="77777777" w:rsidR="00493DEC" w:rsidRPr="00020619" w:rsidRDefault="00493DEC" w:rsidP="00BB34DD">
            <w:pPr>
              <w:pStyle w:val="TAN"/>
              <w:rPr>
                <w:ins w:id="75606" w:author="BigCREditor-RAN4#104-bis" w:date="2022-10-21T16:18:00Z"/>
              </w:rPr>
            </w:pPr>
            <w:ins w:id="75607" w:author="BigCREditor-RAN4#104-bis" w:date="2022-10-21T16:18:00Z">
              <w:r w:rsidRPr="00020619">
                <w:t>Note 1:</w:t>
              </w:r>
              <w:r w:rsidRPr="00020619">
                <w:tab/>
                <w:t xml:space="preserve">Interference from other cells and noise sources not specified in the test is assumed to be constant over subcarriers and time and shall be modelled as AWGN of appropriate power for </w:t>
              </w:r>
            </w:ins>
            <w:ins w:id="75608" w:author="BigCREditor-RAN4#104-bis" w:date="2022-10-21T16:18:00Z">
              <w:r w:rsidRPr="00020619">
                <w:rPr>
                  <w:rFonts w:eastAsia="Calibri" w:cs="v4.2.0"/>
                  <w:position w:val="-12"/>
                  <w:szCs w:val="22"/>
                </w:rPr>
                <w:object w:dxaOrig="405" w:dyaOrig="345" w14:anchorId="2CC865E3">
                  <v:shape id="_x0000_i1302" type="#_x0000_t75" style="width:20.3pt;height:15.45pt" o:ole="" fillcolor="window">
                    <v:imagedata r:id="rId15" o:title=""/>
                  </v:shape>
                  <o:OLEObject Type="Embed" ProgID="Equation.3" ShapeID="_x0000_i1302" DrawAspect="Content" ObjectID="_1731331683" r:id="rId411"/>
                </w:object>
              </w:r>
            </w:ins>
            <w:ins w:id="75609" w:author="BigCREditor-RAN4#104-bis" w:date="2022-10-21T16:18:00Z">
              <w:r w:rsidRPr="00020619">
                <w:t xml:space="preserve"> to be fulfilled.</w:t>
              </w:r>
            </w:ins>
          </w:p>
          <w:p w14:paraId="486A0193" w14:textId="77777777" w:rsidR="00493DEC" w:rsidRPr="00020619" w:rsidRDefault="00493DEC" w:rsidP="00BB34DD">
            <w:pPr>
              <w:pStyle w:val="TAN"/>
              <w:rPr>
                <w:ins w:id="75610" w:author="BigCREditor-RAN4#104-bis" w:date="2022-10-21T16:18:00Z"/>
              </w:rPr>
            </w:pPr>
            <w:ins w:id="75611" w:author="BigCREditor-RAN4#104-bis" w:date="2022-10-21T16:18:00Z">
              <w:r w:rsidRPr="00020619">
                <w:t>Note 2:</w:t>
              </w:r>
              <w:r w:rsidRPr="00020619">
                <w:tab/>
                <w:t>SS-SINR, SSB_RP, and Io levels have been derived from other parameters for information purposes. They are not settable parameters themselves.</w:t>
              </w:r>
            </w:ins>
          </w:p>
          <w:p w14:paraId="25CB5193" w14:textId="77777777" w:rsidR="00493DEC" w:rsidRPr="00020619" w:rsidRDefault="00493DEC" w:rsidP="00BB34DD">
            <w:pPr>
              <w:pStyle w:val="TAN"/>
              <w:rPr>
                <w:ins w:id="75612" w:author="BigCREditor-RAN4#104-bis" w:date="2022-10-21T16:18:00Z"/>
              </w:rPr>
            </w:pPr>
            <w:ins w:id="75613" w:author="BigCREditor-RAN4#104-bis" w:date="2022-10-21T16:18:00Z">
              <w:r w:rsidRPr="00020619">
                <w:t>Note 3:</w:t>
              </w:r>
              <w:r w:rsidRPr="00020619">
                <w:tab/>
                <w:t>SS-SINR and SS-RSRP minimum requirements are specified assuming independent interference and noise at each receiver antenna port.</w:t>
              </w:r>
            </w:ins>
          </w:p>
          <w:p w14:paraId="040540D5" w14:textId="77777777" w:rsidR="00493DEC" w:rsidRPr="00020619" w:rsidRDefault="00493DEC" w:rsidP="00BB34DD">
            <w:pPr>
              <w:pStyle w:val="TAN"/>
              <w:rPr>
                <w:ins w:id="75614" w:author="BigCREditor-RAN4#104-bis" w:date="2022-10-21T16:18:00Z"/>
              </w:rPr>
            </w:pPr>
            <w:ins w:id="75615" w:author="BigCREditor-RAN4#104-bis" w:date="2022-10-21T16:18:00Z">
              <w:r w:rsidRPr="00020619">
                <w:t>Note 4:</w:t>
              </w:r>
              <w:r w:rsidRPr="00020619">
                <w:tab/>
                <w:t xml:space="preserve">Equivalent power received by an antenna with 0 </w:t>
              </w:r>
              <w:proofErr w:type="spellStart"/>
              <w:r w:rsidRPr="00020619">
                <w:t>dBi</w:t>
              </w:r>
              <w:proofErr w:type="spellEnd"/>
              <w:r w:rsidRPr="00020619">
                <w:t xml:space="preserve"> gain at the centre of the quiet zone</w:t>
              </w:r>
            </w:ins>
          </w:p>
          <w:p w14:paraId="5894E958" w14:textId="77777777" w:rsidR="00493DEC" w:rsidRPr="00020619" w:rsidRDefault="00493DEC" w:rsidP="00BB34DD">
            <w:pPr>
              <w:pStyle w:val="TAN"/>
              <w:rPr>
                <w:ins w:id="75616" w:author="BigCREditor-RAN4#104-bis" w:date="2022-10-21T16:18:00Z"/>
              </w:rPr>
            </w:pPr>
            <w:ins w:id="75617" w:author="BigCREditor-RAN4#104-bis" w:date="2022-10-21T16:18:00Z">
              <w:r w:rsidRPr="00020619">
                <w:t>Note 5:</w:t>
              </w:r>
              <w:r w:rsidRPr="00020619">
                <w:tab/>
                <w:t xml:space="preserve">As observed with 0 </w:t>
              </w:r>
              <w:proofErr w:type="spellStart"/>
              <w:r w:rsidRPr="00020619">
                <w:t>dBi</w:t>
              </w:r>
              <w:proofErr w:type="spellEnd"/>
              <w:r w:rsidRPr="00020619">
                <w:t xml:space="preserve"> gain antenna at the centre of the quiet zone</w:t>
              </w:r>
            </w:ins>
          </w:p>
          <w:p w14:paraId="63C8B71F" w14:textId="77777777" w:rsidR="00493DEC" w:rsidRPr="00020619" w:rsidRDefault="00493DEC" w:rsidP="00BB34DD">
            <w:pPr>
              <w:pStyle w:val="TAN"/>
              <w:rPr>
                <w:ins w:id="75618" w:author="BigCREditor-RAN4#104-bis" w:date="2022-10-21T16:18:00Z"/>
              </w:rPr>
            </w:pPr>
            <w:ins w:id="75619" w:author="BigCREditor-RAN4#104-bis" w:date="2022-10-21T16:18:00Z">
              <w:r w:rsidRPr="00020619">
                <w:t>Note 6:</w:t>
              </w:r>
              <w:r w:rsidRPr="00020619">
                <w:tab/>
                <w:t>Void</w:t>
              </w:r>
            </w:ins>
          </w:p>
          <w:p w14:paraId="26261E85" w14:textId="77777777" w:rsidR="00493DEC" w:rsidRPr="00020619" w:rsidRDefault="00493DEC" w:rsidP="00BB34DD">
            <w:pPr>
              <w:pStyle w:val="TAN"/>
              <w:rPr>
                <w:ins w:id="75620" w:author="BigCREditor-RAN4#104-bis" w:date="2022-10-21T16:18:00Z"/>
              </w:rPr>
            </w:pPr>
            <w:ins w:id="75621" w:author="BigCREditor-RAN4#104-bis" w:date="2022-10-21T16:18:00Z">
              <w:r w:rsidRPr="00020619">
                <w:t>Note 7:</w:t>
              </w:r>
              <w:r w:rsidRPr="00020619">
                <w:tab/>
                <w:t>Void</w:t>
              </w:r>
            </w:ins>
          </w:p>
          <w:p w14:paraId="1F6D8A44" w14:textId="77777777" w:rsidR="00493DEC" w:rsidRPr="00020619" w:rsidRDefault="00493DEC" w:rsidP="00BB34DD">
            <w:pPr>
              <w:pStyle w:val="TAN"/>
              <w:rPr>
                <w:ins w:id="75622" w:author="BigCREditor-RAN4#104-bis" w:date="2022-10-21T16:18:00Z"/>
                <w:rFonts w:cs="Arial"/>
              </w:rPr>
            </w:pPr>
            <w:ins w:id="75623" w:author="BigCREditor-RAN4#104-bis" w:date="2022-10-21T16:18:00Z">
              <w:r w:rsidRPr="00020619">
                <w:t>Note 8:</w:t>
              </w:r>
              <w:r w:rsidRPr="00020619">
                <w:tab/>
                <w:t>Void</w:t>
              </w:r>
            </w:ins>
          </w:p>
          <w:p w14:paraId="485E2426" w14:textId="77777777" w:rsidR="00493DEC" w:rsidRPr="00020619" w:rsidRDefault="00493DEC" w:rsidP="00BB34DD">
            <w:pPr>
              <w:pStyle w:val="TAN"/>
              <w:rPr>
                <w:ins w:id="75624" w:author="BigCREditor-RAN4#104-bis" w:date="2022-10-21T16:18:00Z"/>
              </w:rPr>
            </w:pPr>
            <w:ins w:id="75625" w:author="BigCREditor-RAN4#104-bis" w:date="2022-10-21T16:18:00Z">
              <w:r w:rsidRPr="00020619">
                <w:t>Note 9:</w:t>
              </w:r>
              <w:r w:rsidRPr="00020619">
                <w:tab/>
              </w:r>
              <w:r w:rsidRPr="00020619">
                <w:rPr>
                  <w:rFonts w:cs="Arial"/>
                </w:rPr>
                <w:t>Information about types of UE beam is given in B.2.1.3, and does not limit UE implementation or test system implementation</w:t>
              </w:r>
            </w:ins>
          </w:p>
        </w:tc>
      </w:tr>
    </w:tbl>
    <w:p w14:paraId="628ED141" w14:textId="77777777" w:rsidR="00493DEC" w:rsidRPr="00020619" w:rsidRDefault="00493DEC" w:rsidP="00493DEC">
      <w:pPr>
        <w:rPr>
          <w:ins w:id="75626" w:author="BigCREditor-RAN4#104-bis" w:date="2022-10-21T16:18:00Z"/>
          <w:noProof/>
        </w:rPr>
      </w:pPr>
    </w:p>
    <w:p w14:paraId="1BFE9B9C" w14:textId="2C1B17B9" w:rsidR="00493DEC" w:rsidRPr="00020619" w:rsidRDefault="00493DEC" w:rsidP="00493DEC">
      <w:pPr>
        <w:pStyle w:val="Heading5"/>
        <w:rPr>
          <w:ins w:id="75627" w:author="BigCREditor-RAN4#104-bis" w:date="2022-10-21T16:18:00Z"/>
        </w:rPr>
      </w:pPr>
      <w:ins w:id="75628" w:author="BigCREditor-RAN4#104-bis" w:date="2022-10-21T16:19:00Z">
        <w:r w:rsidRPr="00020619">
          <w:t>A.17.7.4</w:t>
        </w:r>
      </w:ins>
      <w:ins w:id="75629" w:author="BigCREditor-RAN4#104-bis" w:date="2022-10-21T16:18:00Z">
        <w:r w:rsidRPr="00020619">
          <w:t>.1.3</w:t>
        </w:r>
        <w:r w:rsidRPr="00020619">
          <w:tab/>
          <w:t>Test Requirements</w:t>
        </w:r>
      </w:ins>
    </w:p>
    <w:p w14:paraId="11A45FDB" w14:textId="77777777" w:rsidR="00493DEC" w:rsidRPr="00020619" w:rsidRDefault="00493DEC" w:rsidP="00493DEC">
      <w:pPr>
        <w:rPr>
          <w:ins w:id="75630" w:author="BigCREditor-RAN4#104-bis" w:date="2022-10-21T16:18:00Z"/>
        </w:rPr>
      </w:pPr>
      <w:ins w:id="75631" w:author="BigCREditor-RAN4#104-bis" w:date="2022-10-21T16:18:00Z">
        <w:r w:rsidRPr="00020619">
          <w:t>The SS-SINR absolute measurement accuracy in test 1 shall be within the range Nominal SS-SINR+3B to Nominal SS-SINR -3dB and the SS-SINR measurement accuracy in test 2 shall be within the range Nominal SS-SINR +3.5dB to Nominal SS-SINR -3.5dB according to the requirements in clause 10.1A.10.13.1.</w:t>
        </w:r>
      </w:ins>
    </w:p>
    <w:p w14:paraId="0CB22B34" w14:textId="2A303040" w:rsidR="00E04ED9" w:rsidRPr="00020619" w:rsidRDefault="00E04ED9" w:rsidP="00F77604">
      <w:pPr>
        <w:jc w:val="center"/>
        <w:rPr>
          <w:noProof/>
        </w:rPr>
      </w:pPr>
    </w:p>
    <w:p w14:paraId="4DC0E2DA" w14:textId="77777777" w:rsidR="00847E02" w:rsidRPr="004F6EBD" w:rsidRDefault="00847E02" w:rsidP="00847E02">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7374557E" w14:textId="77777777" w:rsidR="009F5F65" w:rsidRPr="00020619" w:rsidRDefault="009F5F65" w:rsidP="009F5F65">
      <w:pPr>
        <w:pStyle w:val="Heading2"/>
      </w:pPr>
      <w:r w:rsidRPr="00020619">
        <w:t>A.17.4</w:t>
      </w:r>
      <w:r w:rsidRPr="00020619">
        <w:tab/>
        <w:t>Timing</w:t>
      </w:r>
    </w:p>
    <w:p w14:paraId="5100AA53" w14:textId="77777777" w:rsidR="009F5F65" w:rsidRPr="00020619" w:rsidRDefault="009F5F65" w:rsidP="009F5F65">
      <w:pPr>
        <w:pStyle w:val="Heading3"/>
      </w:pPr>
      <w:r w:rsidRPr="00020619">
        <w:t>A.17.4.1</w:t>
      </w:r>
      <w:r w:rsidRPr="00020619">
        <w:tab/>
        <w:t>UE transmit timing</w:t>
      </w:r>
    </w:p>
    <w:p w14:paraId="21930D31" w14:textId="75B938B5" w:rsidR="009F5F65" w:rsidRPr="00020619" w:rsidRDefault="009F5F65" w:rsidP="009F5F65">
      <w:pPr>
        <w:pStyle w:val="Heading4"/>
        <w:rPr>
          <w:ins w:id="75632" w:author="BigCREditor-RAN4#104-bis" w:date="2022-10-21T18:00:00Z"/>
        </w:rPr>
      </w:pPr>
      <w:r w:rsidRPr="00020619">
        <w:t>A.17.4.1.1</w:t>
      </w:r>
      <w:r w:rsidRPr="00020619">
        <w:tab/>
        <w:t>NR UE Transmit Timing Test for FR2</w:t>
      </w:r>
    </w:p>
    <w:p w14:paraId="67699897" w14:textId="77777777" w:rsidR="004B36C8" w:rsidRPr="00020619" w:rsidRDefault="004B36C8" w:rsidP="004B36C8">
      <w:pPr>
        <w:pStyle w:val="Heading5"/>
        <w:rPr>
          <w:ins w:id="75633" w:author="BigCREditor-RAN4#104-bis" w:date="2022-10-21T18:00:00Z"/>
        </w:rPr>
      </w:pPr>
      <w:bookmarkStart w:id="75634" w:name="_Toc535476686"/>
      <w:ins w:id="75635" w:author="BigCREditor-RAN4#104-bis" w:date="2022-10-21T18:00:00Z">
        <w:r w:rsidRPr="00020619">
          <w:t>A.</w:t>
        </w:r>
        <w:r w:rsidRPr="00020619">
          <w:rPr>
            <w:rFonts w:hint="eastAsia"/>
            <w:lang w:eastAsia="zh-CN"/>
          </w:rPr>
          <w:t>1</w:t>
        </w:r>
        <w:r w:rsidRPr="00020619">
          <w:t>7.4.1.</w:t>
        </w:r>
        <w:r w:rsidRPr="00020619">
          <w:rPr>
            <w:rFonts w:hint="eastAsia"/>
            <w:lang w:eastAsia="zh-CN"/>
          </w:rPr>
          <w:t>1</w:t>
        </w:r>
        <w:r w:rsidRPr="00020619">
          <w:t>.1</w:t>
        </w:r>
        <w:r w:rsidRPr="00020619">
          <w:tab/>
          <w:t>Test Purpose and environment</w:t>
        </w:r>
        <w:bookmarkEnd w:id="75634"/>
      </w:ins>
    </w:p>
    <w:p w14:paraId="590FD3D0" w14:textId="77777777" w:rsidR="004B36C8" w:rsidRPr="00020619" w:rsidRDefault="004B36C8" w:rsidP="004B36C8">
      <w:pPr>
        <w:rPr>
          <w:ins w:id="75636" w:author="BigCREditor-RAN4#104-bis" w:date="2022-10-21T18:00:00Z"/>
        </w:rPr>
      </w:pPr>
      <w:ins w:id="75637" w:author="BigCREditor-RAN4#104-bis" w:date="2022-10-21T18:00:00Z">
        <w:r w:rsidRPr="00020619">
          <w:t>The purpose of this test is to verify that the UE can follow frame timing change of the connected</w:t>
        </w:r>
        <w:r w:rsidRPr="00020619">
          <w:rPr>
            <w:lang w:eastAsia="zh-CN"/>
          </w:rPr>
          <w:t xml:space="preserve"> </w:t>
        </w:r>
        <w:proofErr w:type="spellStart"/>
        <w:proofErr w:type="gramStart"/>
        <w:r w:rsidRPr="00020619">
          <w:t>gNodeb</w:t>
        </w:r>
        <w:proofErr w:type="spellEnd"/>
        <w:proofErr w:type="gramEnd"/>
        <w:r w:rsidRPr="00020619">
          <w:t xml:space="preserve"> and that the UE initial transmit timing accuracy, maximum amount of timing change in one adjustment,</w:t>
        </w:r>
        <w:r w:rsidRPr="00020619">
          <w:rPr>
            <w:lang w:eastAsia="zh-CN"/>
          </w:rPr>
          <w:t xml:space="preserve"> </w:t>
        </w:r>
        <w:r w:rsidRPr="00020619">
          <w:t>minimum and maximum adjustment rate are within the specified limits. This test will verify the requirements in</w:t>
        </w:r>
        <w:r w:rsidRPr="00020619">
          <w:rPr>
            <w:lang w:eastAsia="zh-CN"/>
          </w:rPr>
          <w:t xml:space="preserve"> </w:t>
        </w:r>
        <w:r w:rsidRPr="00020619">
          <w:t>clause 7.1.2.</w:t>
        </w:r>
      </w:ins>
    </w:p>
    <w:p w14:paraId="4F3DAF2C" w14:textId="77777777" w:rsidR="004B36C8" w:rsidRPr="00020619" w:rsidRDefault="004B36C8" w:rsidP="004B36C8">
      <w:pPr>
        <w:rPr>
          <w:ins w:id="75638" w:author="BigCREditor-RAN4#104-bis" w:date="2022-10-21T18:00:00Z"/>
        </w:rPr>
      </w:pPr>
      <w:ins w:id="75639" w:author="BigCREditor-RAN4#104-bis" w:date="2022-10-21T18:00:00Z">
        <w:r w:rsidRPr="00020619">
          <w:t xml:space="preserve">Supported test configurations are shown in Table </w:t>
        </w:r>
        <w:r w:rsidRPr="00020619">
          <w:rPr>
            <w:rFonts w:hint="eastAsia"/>
            <w:lang w:eastAsia="zh-CN"/>
          </w:rPr>
          <w:t>A.1</w:t>
        </w:r>
        <w:r w:rsidRPr="00020619">
          <w:t>7.4.1.1.1-1</w:t>
        </w:r>
        <w:r w:rsidRPr="00020619">
          <w:rPr>
            <w:lang w:eastAsia="zh-CN"/>
          </w:rPr>
          <w:t>.</w:t>
        </w:r>
      </w:ins>
    </w:p>
    <w:p w14:paraId="0C76184F" w14:textId="77777777" w:rsidR="004B36C8" w:rsidRPr="00020619" w:rsidRDefault="004B36C8" w:rsidP="004B36C8">
      <w:pPr>
        <w:pStyle w:val="TH"/>
        <w:rPr>
          <w:ins w:id="75640" w:author="BigCREditor-RAN4#104-bis" w:date="2022-10-21T18:00:00Z"/>
        </w:rPr>
      </w:pPr>
      <w:ins w:id="75641" w:author="BigCREditor-RAN4#104-bis" w:date="2022-10-21T18:00:00Z">
        <w:r w:rsidRPr="00020619">
          <w:lastRenderedPageBreak/>
          <w:t>Table A.</w:t>
        </w:r>
        <w:r w:rsidRPr="00020619">
          <w:rPr>
            <w:rFonts w:hint="eastAsia"/>
            <w:lang w:eastAsia="zh-CN"/>
          </w:rPr>
          <w:t>1</w:t>
        </w:r>
        <w:r w:rsidRPr="00020619">
          <w:t xml:space="preserve">7.4.1.1.1-1: Supported test configurations for FR2 </w:t>
        </w:r>
        <w:proofErr w:type="spellStart"/>
        <w:r w:rsidRPr="00020619">
          <w:t>PCell</w:t>
        </w:r>
        <w:proofErr w:type="spellEnd"/>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8"/>
        <w:gridCol w:w="6426"/>
      </w:tblGrid>
      <w:tr w:rsidR="004B36C8" w:rsidRPr="00020619" w14:paraId="7FAAA070" w14:textId="77777777" w:rsidTr="00BB34DD">
        <w:trPr>
          <w:trHeight w:val="219"/>
          <w:jc w:val="center"/>
          <w:ins w:id="75642" w:author="BigCREditor-RAN4#104-bis" w:date="2022-10-21T18:00:00Z"/>
        </w:trPr>
        <w:tc>
          <w:tcPr>
            <w:tcW w:w="2108" w:type="dxa"/>
            <w:tcBorders>
              <w:top w:val="single" w:sz="4" w:space="0" w:color="auto"/>
              <w:left w:val="single" w:sz="4" w:space="0" w:color="auto"/>
              <w:bottom w:val="single" w:sz="4" w:space="0" w:color="auto"/>
              <w:right w:val="single" w:sz="4" w:space="0" w:color="auto"/>
            </w:tcBorders>
            <w:hideMark/>
          </w:tcPr>
          <w:p w14:paraId="298F42B3" w14:textId="77777777" w:rsidR="004B36C8" w:rsidRPr="00020619" w:rsidRDefault="004B36C8" w:rsidP="00BB34DD">
            <w:pPr>
              <w:pStyle w:val="TAH"/>
              <w:rPr>
                <w:ins w:id="75643" w:author="BigCREditor-RAN4#104-bis" w:date="2022-10-21T18:00:00Z"/>
                <w:lang w:eastAsia="zh-TW"/>
              </w:rPr>
            </w:pPr>
            <w:ins w:id="75644" w:author="BigCREditor-RAN4#104-bis" w:date="2022-10-21T18:00:00Z">
              <w:r w:rsidRPr="00020619">
                <w:rPr>
                  <w:lang w:eastAsia="zh-TW"/>
                </w:rPr>
                <w:t>Configuration</w:t>
              </w:r>
            </w:ins>
          </w:p>
        </w:tc>
        <w:tc>
          <w:tcPr>
            <w:tcW w:w="6426" w:type="dxa"/>
            <w:tcBorders>
              <w:top w:val="single" w:sz="4" w:space="0" w:color="auto"/>
              <w:left w:val="single" w:sz="4" w:space="0" w:color="auto"/>
              <w:bottom w:val="single" w:sz="4" w:space="0" w:color="auto"/>
              <w:right w:val="single" w:sz="4" w:space="0" w:color="auto"/>
            </w:tcBorders>
            <w:hideMark/>
          </w:tcPr>
          <w:p w14:paraId="77FEA91C" w14:textId="77777777" w:rsidR="004B36C8" w:rsidRPr="00020619" w:rsidRDefault="004B36C8" w:rsidP="00BB34DD">
            <w:pPr>
              <w:pStyle w:val="TAH"/>
              <w:rPr>
                <w:ins w:id="75645" w:author="BigCREditor-RAN4#104-bis" w:date="2022-10-21T18:00:00Z"/>
                <w:lang w:eastAsia="zh-TW"/>
              </w:rPr>
            </w:pPr>
            <w:ins w:id="75646" w:author="BigCREditor-RAN4#104-bis" w:date="2022-10-21T18:00:00Z">
              <w:r w:rsidRPr="00020619">
                <w:rPr>
                  <w:lang w:eastAsia="zh-TW"/>
                </w:rPr>
                <w:t>Description</w:t>
              </w:r>
            </w:ins>
          </w:p>
        </w:tc>
      </w:tr>
      <w:tr w:rsidR="004B36C8" w:rsidRPr="00020619" w14:paraId="6DF9F8E1" w14:textId="77777777" w:rsidTr="00BB34DD">
        <w:trPr>
          <w:trHeight w:val="222"/>
          <w:jc w:val="center"/>
          <w:ins w:id="75647" w:author="BigCREditor-RAN4#104-bis" w:date="2022-10-21T18:00:00Z"/>
        </w:trPr>
        <w:tc>
          <w:tcPr>
            <w:tcW w:w="2108" w:type="dxa"/>
            <w:tcBorders>
              <w:top w:val="single" w:sz="4" w:space="0" w:color="auto"/>
              <w:left w:val="single" w:sz="4" w:space="0" w:color="auto"/>
              <w:bottom w:val="single" w:sz="4" w:space="0" w:color="auto"/>
              <w:right w:val="single" w:sz="4" w:space="0" w:color="auto"/>
            </w:tcBorders>
            <w:hideMark/>
          </w:tcPr>
          <w:p w14:paraId="4FD9DFE6" w14:textId="77777777" w:rsidR="004B36C8" w:rsidRPr="00020619" w:rsidRDefault="004B36C8" w:rsidP="00BB34DD">
            <w:pPr>
              <w:pStyle w:val="TAL"/>
              <w:rPr>
                <w:ins w:id="75648" w:author="BigCREditor-RAN4#104-bis" w:date="2022-10-21T18:00:00Z"/>
                <w:lang w:eastAsia="zh-TW"/>
              </w:rPr>
            </w:pPr>
            <w:ins w:id="75649" w:author="BigCREditor-RAN4#104-bis" w:date="2022-10-21T18:00:00Z">
              <w:r w:rsidRPr="00020619">
                <w:rPr>
                  <w:lang w:eastAsia="zh-TW"/>
                </w:rPr>
                <w:t>1</w:t>
              </w:r>
            </w:ins>
          </w:p>
        </w:tc>
        <w:tc>
          <w:tcPr>
            <w:tcW w:w="6426" w:type="dxa"/>
            <w:tcBorders>
              <w:top w:val="single" w:sz="4" w:space="0" w:color="auto"/>
              <w:left w:val="single" w:sz="4" w:space="0" w:color="auto"/>
              <w:bottom w:val="single" w:sz="4" w:space="0" w:color="auto"/>
              <w:right w:val="single" w:sz="4" w:space="0" w:color="auto"/>
            </w:tcBorders>
            <w:hideMark/>
          </w:tcPr>
          <w:p w14:paraId="746F5417" w14:textId="77777777" w:rsidR="004B36C8" w:rsidRPr="00020619" w:rsidRDefault="004B36C8" w:rsidP="00BB34DD">
            <w:pPr>
              <w:pStyle w:val="TAL"/>
              <w:rPr>
                <w:ins w:id="75650" w:author="BigCREditor-RAN4#104-bis" w:date="2022-10-21T18:00:00Z"/>
                <w:lang w:eastAsia="zh-TW"/>
              </w:rPr>
            </w:pPr>
            <w:ins w:id="75651" w:author="BigCREditor-RAN4#104-bis" w:date="2022-10-21T18:00:00Z">
              <w:r w:rsidRPr="00020619">
                <w:rPr>
                  <w:lang w:eastAsia="zh-TW"/>
                </w:rPr>
                <w:t>NR TDD, SSB SCS 240 kHz, data SCS 120 kHz, BW 100 MHz</w:t>
              </w:r>
            </w:ins>
          </w:p>
        </w:tc>
      </w:tr>
    </w:tbl>
    <w:p w14:paraId="29CDB9C3" w14:textId="77777777" w:rsidR="004B36C8" w:rsidRPr="00020619" w:rsidRDefault="004B36C8" w:rsidP="004B36C8">
      <w:pPr>
        <w:rPr>
          <w:ins w:id="75652" w:author="BigCREditor-RAN4#104-bis" w:date="2022-10-21T18:00:00Z"/>
        </w:rPr>
      </w:pPr>
    </w:p>
    <w:p w14:paraId="545C4894" w14:textId="77777777" w:rsidR="004B36C8" w:rsidRPr="00020619" w:rsidRDefault="004B36C8" w:rsidP="004B36C8">
      <w:pPr>
        <w:rPr>
          <w:ins w:id="75653" w:author="BigCREditor-RAN4#104-bis" w:date="2022-10-21T18:00:00Z"/>
          <w:lang w:eastAsia="zh-CN"/>
        </w:rPr>
      </w:pPr>
      <w:ins w:id="75654" w:author="BigCREditor-RAN4#104-bis" w:date="2022-10-21T18:00:00Z">
        <w:r w:rsidRPr="00020619">
          <w:t>For this test a single NR cell is used. Tables A.</w:t>
        </w:r>
        <w:r w:rsidRPr="00020619">
          <w:rPr>
            <w:rFonts w:hint="eastAsia"/>
            <w:lang w:eastAsia="zh-CN"/>
          </w:rPr>
          <w:t>1</w:t>
        </w:r>
        <w:r w:rsidRPr="00020619">
          <w:t>7.4.1.1.1-2 and A.</w:t>
        </w:r>
        <w:r w:rsidRPr="00020619">
          <w:rPr>
            <w:rFonts w:hint="eastAsia"/>
            <w:lang w:eastAsia="zh-CN"/>
          </w:rPr>
          <w:t>1</w:t>
        </w:r>
        <w:r w:rsidRPr="00020619">
          <w:t>7.4.1.1.1-2A define the parameters to be configured and strength of the transmitted signals. The transmit timing is verified by the UE transmitting SRS using the configuration defined in Table A.</w:t>
        </w:r>
        <w:r w:rsidRPr="00020619">
          <w:rPr>
            <w:rFonts w:hint="eastAsia"/>
            <w:lang w:eastAsia="zh-CN"/>
          </w:rPr>
          <w:t>1</w:t>
        </w:r>
        <w:r w:rsidRPr="00020619">
          <w:t>7.4.1.1.1-3.</w:t>
        </w:r>
      </w:ins>
    </w:p>
    <w:p w14:paraId="73592E54" w14:textId="77777777" w:rsidR="004B36C8" w:rsidRPr="00020619" w:rsidRDefault="004B36C8" w:rsidP="004B36C8">
      <w:pPr>
        <w:pStyle w:val="TH"/>
        <w:rPr>
          <w:ins w:id="75655" w:author="BigCREditor-RAN4#104-bis" w:date="2022-10-21T18:00:00Z"/>
        </w:rPr>
      </w:pPr>
      <w:ins w:id="75656" w:author="BigCREditor-RAN4#104-bis" w:date="2022-10-21T18:00:00Z">
        <w:r w:rsidRPr="00020619">
          <w:t>Table A.</w:t>
        </w:r>
        <w:r w:rsidRPr="00020619">
          <w:rPr>
            <w:rFonts w:hint="eastAsia"/>
            <w:lang w:eastAsia="zh-CN"/>
          </w:rPr>
          <w:t>1</w:t>
        </w:r>
        <w:r w:rsidRPr="00020619">
          <w:t>7.4.1.1.1-2: Cell Specific Test Parameters for UL Transmit Timing test</w:t>
        </w:r>
      </w:ins>
    </w:p>
    <w:tbl>
      <w:tblPr>
        <w:tblStyle w:val="TableGrid11"/>
        <w:tblW w:w="0" w:type="auto"/>
        <w:jc w:val="center"/>
        <w:tblLook w:val="04A0" w:firstRow="1" w:lastRow="0" w:firstColumn="1" w:lastColumn="0" w:noHBand="0" w:noVBand="1"/>
      </w:tblPr>
      <w:tblGrid>
        <w:gridCol w:w="2263"/>
        <w:gridCol w:w="1387"/>
        <w:gridCol w:w="1434"/>
        <w:gridCol w:w="8"/>
        <w:gridCol w:w="1437"/>
        <w:gridCol w:w="7"/>
        <w:gridCol w:w="1687"/>
      </w:tblGrid>
      <w:tr w:rsidR="004B36C8" w:rsidRPr="00020619" w14:paraId="7FFDB346" w14:textId="77777777" w:rsidTr="00BB34DD">
        <w:trPr>
          <w:jc w:val="center"/>
          <w:ins w:id="75657" w:author="BigCREditor-RAN4#104-bis" w:date="2022-10-21T18:00:00Z"/>
        </w:trPr>
        <w:tc>
          <w:tcPr>
            <w:tcW w:w="2263" w:type="dxa"/>
            <w:tcBorders>
              <w:top w:val="single" w:sz="4" w:space="0" w:color="auto"/>
              <w:left w:val="single" w:sz="4" w:space="0" w:color="auto"/>
              <w:bottom w:val="single" w:sz="4" w:space="0" w:color="auto"/>
              <w:right w:val="single" w:sz="4" w:space="0" w:color="auto"/>
            </w:tcBorders>
            <w:vAlign w:val="center"/>
            <w:hideMark/>
          </w:tcPr>
          <w:p w14:paraId="3F53412E" w14:textId="77777777" w:rsidR="004B36C8" w:rsidRPr="00020619" w:rsidRDefault="004B36C8" w:rsidP="00BB34DD">
            <w:pPr>
              <w:pStyle w:val="TAH"/>
              <w:rPr>
                <w:ins w:id="75658" w:author="BigCREditor-RAN4#104-bis" w:date="2022-10-21T18:00:00Z"/>
                <w:rFonts w:eastAsia="Calibri"/>
              </w:rPr>
            </w:pPr>
            <w:ins w:id="75659" w:author="BigCREditor-RAN4#104-bis" w:date="2022-10-21T18:00:00Z">
              <w:r w:rsidRPr="00020619">
                <w:t>Parameter</w:t>
              </w:r>
            </w:ins>
          </w:p>
        </w:tc>
        <w:tc>
          <w:tcPr>
            <w:tcW w:w="1387" w:type="dxa"/>
            <w:tcBorders>
              <w:top w:val="single" w:sz="4" w:space="0" w:color="auto"/>
              <w:left w:val="single" w:sz="4" w:space="0" w:color="auto"/>
              <w:bottom w:val="single" w:sz="4" w:space="0" w:color="auto"/>
              <w:right w:val="single" w:sz="4" w:space="0" w:color="auto"/>
            </w:tcBorders>
            <w:vAlign w:val="center"/>
            <w:hideMark/>
          </w:tcPr>
          <w:p w14:paraId="77F85481" w14:textId="77777777" w:rsidR="004B36C8" w:rsidRPr="00020619" w:rsidRDefault="004B36C8" w:rsidP="00BB34DD">
            <w:pPr>
              <w:pStyle w:val="TAH"/>
              <w:rPr>
                <w:ins w:id="75660" w:author="BigCREditor-RAN4#104-bis" w:date="2022-10-21T18:00:00Z"/>
              </w:rPr>
            </w:pPr>
            <w:ins w:id="75661" w:author="BigCREditor-RAN4#104-bis" w:date="2022-10-21T18:00:00Z">
              <w:r w:rsidRPr="00020619">
                <w:t>Unit</w:t>
              </w:r>
            </w:ins>
          </w:p>
        </w:tc>
        <w:tc>
          <w:tcPr>
            <w:tcW w:w="1434" w:type="dxa"/>
            <w:tcBorders>
              <w:top w:val="single" w:sz="4" w:space="0" w:color="auto"/>
              <w:left w:val="single" w:sz="4" w:space="0" w:color="auto"/>
              <w:bottom w:val="single" w:sz="4" w:space="0" w:color="auto"/>
              <w:right w:val="single" w:sz="4" w:space="0" w:color="auto"/>
            </w:tcBorders>
            <w:vAlign w:val="center"/>
            <w:hideMark/>
          </w:tcPr>
          <w:p w14:paraId="0CCECE0E" w14:textId="77777777" w:rsidR="004B36C8" w:rsidRPr="00020619" w:rsidRDefault="004B36C8" w:rsidP="00BB34DD">
            <w:pPr>
              <w:pStyle w:val="TAH"/>
              <w:rPr>
                <w:ins w:id="75662" w:author="BigCREditor-RAN4#104-bis" w:date="2022-10-21T18:00:00Z"/>
              </w:rPr>
            </w:pPr>
            <w:ins w:id="75663" w:author="BigCREditor-RAN4#104-bis" w:date="2022-10-21T18:00:00Z">
              <w:r w:rsidRPr="00020619">
                <w:t>Config</w:t>
              </w:r>
            </w:ins>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74C3A5DB" w14:textId="77777777" w:rsidR="004B36C8" w:rsidRPr="00020619" w:rsidRDefault="004B36C8" w:rsidP="00BB34DD">
            <w:pPr>
              <w:pStyle w:val="TAH"/>
              <w:rPr>
                <w:ins w:id="75664" w:author="BigCREditor-RAN4#104-bis" w:date="2022-10-21T18:00:00Z"/>
              </w:rPr>
            </w:pPr>
            <w:ins w:id="75665" w:author="BigCREditor-RAN4#104-bis" w:date="2022-10-21T18:00:00Z">
              <w:r w:rsidRPr="00020619">
                <w:t>Test1</w:t>
              </w:r>
            </w:ins>
          </w:p>
        </w:tc>
        <w:tc>
          <w:tcPr>
            <w:tcW w:w="1694" w:type="dxa"/>
            <w:gridSpan w:val="2"/>
            <w:tcBorders>
              <w:top w:val="single" w:sz="4" w:space="0" w:color="auto"/>
              <w:left w:val="single" w:sz="4" w:space="0" w:color="auto"/>
              <w:bottom w:val="single" w:sz="4" w:space="0" w:color="auto"/>
              <w:right w:val="single" w:sz="4" w:space="0" w:color="auto"/>
            </w:tcBorders>
            <w:vAlign w:val="center"/>
            <w:hideMark/>
          </w:tcPr>
          <w:p w14:paraId="10BEBA4C" w14:textId="77777777" w:rsidR="004B36C8" w:rsidRPr="00020619" w:rsidRDefault="004B36C8" w:rsidP="00BB34DD">
            <w:pPr>
              <w:pStyle w:val="TAH"/>
              <w:rPr>
                <w:ins w:id="75666" w:author="BigCREditor-RAN4#104-bis" w:date="2022-10-21T18:00:00Z"/>
              </w:rPr>
            </w:pPr>
            <w:ins w:id="75667" w:author="BigCREditor-RAN4#104-bis" w:date="2022-10-21T18:00:00Z">
              <w:r w:rsidRPr="00020619">
                <w:t>Test2</w:t>
              </w:r>
            </w:ins>
          </w:p>
        </w:tc>
      </w:tr>
      <w:tr w:rsidR="004B36C8" w:rsidRPr="00020619" w14:paraId="15B02F24" w14:textId="77777777" w:rsidTr="00BB34DD">
        <w:trPr>
          <w:trHeight w:val="187"/>
          <w:jc w:val="center"/>
          <w:ins w:id="75668" w:author="BigCREditor-RAN4#104-bis" w:date="2022-10-21T18:00:00Z"/>
        </w:trPr>
        <w:tc>
          <w:tcPr>
            <w:tcW w:w="2263" w:type="dxa"/>
            <w:tcBorders>
              <w:top w:val="single" w:sz="4" w:space="0" w:color="auto"/>
              <w:left w:val="single" w:sz="4" w:space="0" w:color="auto"/>
              <w:bottom w:val="single" w:sz="4" w:space="0" w:color="auto"/>
              <w:right w:val="single" w:sz="4" w:space="0" w:color="auto"/>
            </w:tcBorders>
          </w:tcPr>
          <w:p w14:paraId="42D37113" w14:textId="77777777" w:rsidR="004B36C8" w:rsidRPr="00020619" w:rsidRDefault="004B36C8" w:rsidP="00BB34DD">
            <w:pPr>
              <w:pStyle w:val="TAL"/>
              <w:rPr>
                <w:ins w:id="75669" w:author="BigCREditor-RAN4#104-bis" w:date="2022-10-21T18:00:00Z"/>
              </w:rPr>
            </w:pPr>
            <w:ins w:id="75670" w:author="BigCREditor-RAN4#104-bis" w:date="2022-10-21T18:00:00Z">
              <w:r w:rsidRPr="00020619">
                <w:t>SSB ARFCN</w:t>
              </w:r>
            </w:ins>
          </w:p>
        </w:tc>
        <w:tc>
          <w:tcPr>
            <w:tcW w:w="1387" w:type="dxa"/>
            <w:tcBorders>
              <w:top w:val="single" w:sz="4" w:space="0" w:color="auto"/>
              <w:left w:val="single" w:sz="4" w:space="0" w:color="auto"/>
              <w:bottom w:val="single" w:sz="4" w:space="0" w:color="auto"/>
              <w:right w:val="single" w:sz="4" w:space="0" w:color="auto"/>
            </w:tcBorders>
          </w:tcPr>
          <w:p w14:paraId="44A5CE6D" w14:textId="77777777" w:rsidR="004B36C8" w:rsidRPr="00020619" w:rsidRDefault="004B36C8" w:rsidP="00BB34DD">
            <w:pPr>
              <w:pStyle w:val="TAC"/>
              <w:rPr>
                <w:ins w:id="75671"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tcPr>
          <w:p w14:paraId="27ED1459" w14:textId="77777777" w:rsidR="004B36C8" w:rsidRPr="00020619" w:rsidRDefault="004B36C8" w:rsidP="00BB34DD">
            <w:pPr>
              <w:pStyle w:val="TAC"/>
              <w:rPr>
                <w:ins w:id="75672" w:author="BigCREditor-RAN4#104-bis" w:date="2022-10-21T18:00:00Z"/>
              </w:rPr>
            </w:pPr>
            <w:ins w:id="75673" w:author="BigCREditor-RAN4#104-bis" w:date="2022-10-21T18:00:00Z">
              <w:r w:rsidRPr="00020619">
                <w:t>1</w:t>
              </w:r>
            </w:ins>
          </w:p>
        </w:tc>
        <w:tc>
          <w:tcPr>
            <w:tcW w:w="1445" w:type="dxa"/>
            <w:gridSpan w:val="2"/>
            <w:tcBorders>
              <w:top w:val="single" w:sz="4" w:space="0" w:color="auto"/>
              <w:left w:val="single" w:sz="4" w:space="0" w:color="auto"/>
              <w:bottom w:val="single" w:sz="4" w:space="0" w:color="auto"/>
              <w:right w:val="single" w:sz="4" w:space="0" w:color="auto"/>
            </w:tcBorders>
          </w:tcPr>
          <w:p w14:paraId="4D32719F" w14:textId="77777777" w:rsidR="004B36C8" w:rsidRPr="00020619" w:rsidRDefault="004B36C8" w:rsidP="00BB34DD">
            <w:pPr>
              <w:pStyle w:val="TAC"/>
              <w:rPr>
                <w:ins w:id="75674" w:author="BigCREditor-RAN4#104-bis" w:date="2022-10-21T18:00:00Z"/>
              </w:rPr>
            </w:pPr>
            <w:ins w:id="75675" w:author="BigCREditor-RAN4#104-bis" w:date="2022-10-21T18:00:00Z">
              <w:r w:rsidRPr="00020619">
                <w:t>Freq1</w:t>
              </w:r>
            </w:ins>
          </w:p>
        </w:tc>
        <w:tc>
          <w:tcPr>
            <w:tcW w:w="1694" w:type="dxa"/>
            <w:gridSpan w:val="2"/>
            <w:tcBorders>
              <w:top w:val="single" w:sz="4" w:space="0" w:color="auto"/>
              <w:left w:val="single" w:sz="4" w:space="0" w:color="auto"/>
              <w:bottom w:val="single" w:sz="4" w:space="0" w:color="auto"/>
              <w:right w:val="single" w:sz="4" w:space="0" w:color="auto"/>
            </w:tcBorders>
          </w:tcPr>
          <w:p w14:paraId="233DD20E" w14:textId="77777777" w:rsidR="004B36C8" w:rsidRPr="00020619" w:rsidRDefault="004B36C8" w:rsidP="00BB34DD">
            <w:pPr>
              <w:pStyle w:val="TAC"/>
              <w:rPr>
                <w:ins w:id="75676" w:author="BigCREditor-RAN4#104-bis" w:date="2022-10-21T18:00:00Z"/>
              </w:rPr>
            </w:pPr>
            <w:ins w:id="75677" w:author="BigCREditor-RAN4#104-bis" w:date="2022-10-21T18:00:00Z">
              <w:r w:rsidRPr="00020619">
                <w:t>Freq1</w:t>
              </w:r>
            </w:ins>
          </w:p>
        </w:tc>
      </w:tr>
      <w:tr w:rsidR="004B36C8" w:rsidRPr="00020619" w14:paraId="6AD851A1" w14:textId="77777777" w:rsidTr="00BB34DD">
        <w:trPr>
          <w:trHeight w:val="187"/>
          <w:jc w:val="center"/>
          <w:ins w:id="75678"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230D3991" w14:textId="77777777" w:rsidR="004B36C8" w:rsidRPr="00020619" w:rsidRDefault="004B36C8" w:rsidP="00BB34DD">
            <w:pPr>
              <w:pStyle w:val="TAL"/>
              <w:rPr>
                <w:ins w:id="75679" w:author="BigCREditor-RAN4#104-bis" w:date="2022-10-21T18:00:00Z"/>
              </w:rPr>
            </w:pPr>
            <w:ins w:id="75680" w:author="BigCREditor-RAN4#104-bis" w:date="2022-10-21T18:00:00Z">
              <w:r w:rsidRPr="00020619">
                <w:t>TDD configuration</w:t>
              </w:r>
            </w:ins>
          </w:p>
        </w:tc>
        <w:tc>
          <w:tcPr>
            <w:tcW w:w="1387" w:type="dxa"/>
            <w:tcBorders>
              <w:top w:val="single" w:sz="4" w:space="0" w:color="auto"/>
              <w:left w:val="single" w:sz="4" w:space="0" w:color="auto"/>
              <w:bottom w:val="single" w:sz="4" w:space="0" w:color="auto"/>
              <w:right w:val="single" w:sz="4" w:space="0" w:color="auto"/>
            </w:tcBorders>
          </w:tcPr>
          <w:p w14:paraId="4D664013" w14:textId="77777777" w:rsidR="004B36C8" w:rsidRPr="00020619" w:rsidRDefault="004B36C8" w:rsidP="00BB34DD">
            <w:pPr>
              <w:pStyle w:val="TAC"/>
              <w:rPr>
                <w:ins w:id="75681" w:author="BigCREditor-RAN4#104-bis" w:date="2022-10-21T18:00:00Z"/>
              </w:rPr>
            </w:pPr>
          </w:p>
        </w:tc>
        <w:tc>
          <w:tcPr>
            <w:tcW w:w="1442" w:type="dxa"/>
            <w:gridSpan w:val="2"/>
            <w:tcBorders>
              <w:top w:val="single" w:sz="4" w:space="0" w:color="auto"/>
              <w:left w:val="single" w:sz="4" w:space="0" w:color="auto"/>
              <w:right w:val="single" w:sz="4" w:space="0" w:color="auto"/>
            </w:tcBorders>
            <w:hideMark/>
          </w:tcPr>
          <w:p w14:paraId="66B4EEEB" w14:textId="77777777" w:rsidR="004B36C8" w:rsidRPr="00020619" w:rsidRDefault="004B36C8" w:rsidP="00BB34DD">
            <w:pPr>
              <w:pStyle w:val="TAC"/>
              <w:rPr>
                <w:ins w:id="75682" w:author="BigCREditor-RAN4#104-bis" w:date="2022-10-21T18:00:00Z"/>
              </w:rPr>
            </w:pPr>
            <w:ins w:id="75683" w:author="BigCREditor-RAN4#104-bis" w:date="2022-10-21T18:00:00Z">
              <w:r w:rsidRPr="00020619">
                <w:t>1</w:t>
              </w:r>
            </w:ins>
          </w:p>
        </w:tc>
        <w:tc>
          <w:tcPr>
            <w:tcW w:w="3131" w:type="dxa"/>
            <w:gridSpan w:val="3"/>
            <w:tcBorders>
              <w:top w:val="single" w:sz="4" w:space="0" w:color="auto"/>
              <w:left w:val="single" w:sz="4" w:space="0" w:color="auto"/>
              <w:right w:val="single" w:sz="4" w:space="0" w:color="auto"/>
            </w:tcBorders>
          </w:tcPr>
          <w:p w14:paraId="463E9B4A" w14:textId="77777777" w:rsidR="004B36C8" w:rsidRPr="00020619" w:rsidRDefault="004B36C8" w:rsidP="00BB34DD">
            <w:pPr>
              <w:pStyle w:val="TAC"/>
              <w:rPr>
                <w:ins w:id="75684" w:author="BigCREditor-RAN4#104-bis" w:date="2022-10-21T18:00:00Z"/>
              </w:rPr>
            </w:pPr>
            <w:ins w:id="75685" w:author="BigCREditor-RAN4#104-bis" w:date="2022-10-21T18:00:00Z">
              <w:r w:rsidRPr="00020619">
                <w:t>TDDConf.</w:t>
              </w:r>
              <w:r w:rsidRPr="00020619">
                <w:rPr>
                  <w:lang w:eastAsia="ja-JP"/>
                </w:rPr>
                <w:t>3.1</w:t>
              </w:r>
            </w:ins>
          </w:p>
        </w:tc>
      </w:tr>
      <w:tr w:rsidR="004B36C8" w:rsidRPr="00020619" w14:paraId="79DD961D" w14:textId="77777777" w:rsidTr="00BB34DD">
        <w:trPr>
          <w:trHeight w:val="187"/>
          <w:jc w:val="center"/>
          <w:ins w:id="75686"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07C06EF9" w14:textId="77777777" w:rsidR="004B36C8" w:rsidRPr="00020619" w:rsidRDefault="004B36C8" w:rsidP="00BB34DD">
            <w:pPr>
              <w:pStyle w:val="TAL"/>
              <w:rPr>
                <w:ins w:id="75687" w:author="BigCREditor-RAN4#104-bis" w:date="2022-10-21T18:00:00Z"/>
              </w:rPr>
            </w:pPr>
            <w:proofErr w:type="spellStart"/>
            <w:ins w:id="75688" w:author="BigCREditor-RAN4#104-bis" w:date="2022-10-21T18:00:00Z">
              <w:r w:rsidRPr="00020619">
                <w:t>BW</w:t>
              </w:r>
              <w:r w:rsidRPr="00020619">
                <w:rPr>
                  <w:vertAlign w:val="subscript"/>
                </w:rPr>
                <w:t>channel</w:t>
              </w:r>
              <w:proofErr w:type="spellEnd"/>
            </w:ins>
          </w:p>
        </w:tc>
        <w:tc>
          <w:tcPr>
            <w:tcW w:w="1387" w:type="dxa"/>
            <w:tcBorders>
              <w:top w:val="single" w:sz="4" w:space="0" w:color="auto"/>
              <w:left w:val="single" w:sz="4" w:space="0" w:color="auto"/>
              <w:bottom w:val="single" w:sz="4" w:space="0" w:color="auto"/>
              <w:right w:val="single" w:sz="4" w:space="0" w:color="auto"/>
            </w:tcBorders>
            <w:hideMark/>
          </w:tcPr>
          <w:p w14:paraId="7C6E0611" w14:textId="77777777" w:rsidR="004B36C8" w:rsidRPr="00020619" w:rsidRDefault="004B36C8" w:rsidP="00BB34DD">
            <w:pPr>
              <w:pStyle w:val="TAC"/>
              <w:rPr>
                <w:ins w:id="75689" w:author="BigCREditor-RAN4#104-bis" w:date="2022-10-21T18:00:00Z"/>
              </w:rPr>
            </w:pPr>
            <w:ins w:id="75690" w:author="BigCREditor-RAN4#104-bis" w:date="2022-10-21T18:00:00Z">
              <w:r w:rsidRPr="00020619">
                <w:t>MHz</w:t>
              </w:r>
            </w:ins>
          </w:p>
        </w:tc>
        <w:tc>
          <w:tcPr>
            <w:tcW w:w="1434" w:type="dxa"/>
            <w:tcBorders>
              <w:top w:val="single" w:sz="4" w:space="0" w:color="auto"/>
              <w:left w:val="single" w:sz="4" w:space="0" w:color="auto"/>
              <w:right w:val="single" w:sz="4" w:space="0" w:color="auto"/>
            </w:tcBorders>
            <w:hideMark/>
          </w:tcPr>
          <w:p w14:paraId="23EBC28C" w14:textId="77777777" w:rsidR="004B36C8" w:rsidRPr="00020619" w:rsidRDefault="004B36C8" w:rsidP="00BB34DD">
            <w:pPr>
              <w:pStyle w:val="TAC"/>
              <w:rPr>
                <w:ins w:id="75691" w:author="BigCREditor-RAN4#104-bis" w:date="2022-10-21T18:00:00Z"/>
              </w:rPr>
            </w:pPr>
            <w:ins w:id="75692" w:author="BigCREditor-RAN4#104-bis" w:date="2022-10-21T18:00:00Z">
              <w:r w:rsidRPr="00020619">
                <w:t>1</w:t>
              </w:r>
            </w:ins>
          </w:p>
        </w:tc>
        <w:tc>
          <w:tcPr>
            <w:tcW w:w="3139" w:type="dxa"/>
            <w:gridSpan w:val="4"/>
            <w:tcBorders>
              <w:top w:val="single" w:sz="4" w:space="0" w:color="auto"/>
              <w:left w:val="single" w:sz="4" w:space="0" w:color="auto"/>
              <w:right w:val="single" w:sz="4" w:space="0" w:color="auto"/>
            </w:tcBorders>
            <w:hideMark/>
          </w:tcPr>
          <w:p w14:paraId="26933ED1" w14:textId="77777777" w:rsidR="004B36C8" w:rsidRPr="00020619" w:rsidRDefault="004B36C8" w:rsidP="00BB34DD">
            <w:pPr>
              <w:pStyle w:val="TAC"/>
              <w:rPr>
                <w:ins w:id="75693" w:author="BigCREditor-RAN4#104-bis" w:date="2022-10-21T18:00:00Z"/>
              </w:rPr>
            </w:pPr>
            <w:ins w:id="75694" w:author="BigCREditor-RAN4#104-bis" w:date="2022-10-21T18:00:00Z">
              <w:r w:rsidRPr="00020619">
                <w:t xml:space="preserve">100: </w:t>
              </w:r>
              <w:proofErr w:type="spellStart"/>
              <w:proofErr w:type="gramStart"/>
              <w:r w:rsidRPr="00020619">
                <w:t>N</w:t>
              </w:r>
              <w:r w:rsidRPr="00020619">
                <w:rPr>
                  <w:vertAlign w:val="subscript"/>
                </w:rPr>
                <w:t>RB,c</w:t>
              </w:r>
              <w:proofErr w:type="spellEnd"/>
              <w:proofErr w:type="gramEnd"/>
              <w:r w:rsidRPr="00020619">
                <w:t xml:space="preserve"> = 66</w:t>
              </w:r>
            </w:ins>
          </w:p>
        </w:tc>
      </w:tr>
      <w:tr w:rsidR="004B36C8" w:rsidRPr="00020619" w14:paraId="3D43572F" w14:textId="77777777" w:rsidTr="00BB34DD">
        <w:trPr>
          <w:trHeight w:val="187"/>
          <w:jc w:val="center"/>
          <w:ins w:id="75695" w:author="BigCREditor-RAN4#104-bis" w:date="2022-10-21T18:00:00Z"/>
        </w:trPr>
        <w:tc>
          <w:tcPr>
            <w:tcW w:w="2263" w:type="dxa"/>
            <w:tcBorders>
              <w:top w:val="single" w:sz="4" w:space="0" w:color="auto"/>
              <w:left w:val="single" w:sz="4" w:space="0" w:color="auto"/>
              <w:bottom w:val="single" w:sz="4" w:space="0" w:color="auto"/>
              <w:right w:val="single" w:sz="4" w:space="0" w:color="auto"/>
            </w:tcBorders>
            <w:vAlign w:val="center"/>
          </w:tcPr>
          <w:p w14:paraId="44D4CD99" w14:textId="77777777" w:rsidR="004B36C8" w:rsidRPr="00020619" w:rsidRDefault="004B36C8" w:rsidP="00BB34DD">
            <w:pPr>
              <w:pStyle w:val="TAL"/>
              <w:rPr>
                <w:ins w:id="75696" w:author="BigCREditor-RAN4#104-bis" w:date="2022-10-21T18:00:00Z"/>
              </w:rPr>
            </w:pPr>
            <w:ins w:id="75697" w:author="BigCREditor-RAN4#104-bis" w:date="2022-10-21T18:00:00Z">
              <w:r w:rsidRPr="00020619">
                <w:t>Data RBs allocated</w:t>
              </w:r>
            </w:ins>
          </w:p>
        </w:tc>
        <w:tc>
          <w:tcPr>
            <w:tcW w:w="1387" w:type="dxa"/>
            <w:tcBorders>
              <w:top w:val="single" w:sz="4" w:space="0" w:color="auto"/>
              <w:left w:val="single" w:sz="4" w:space="0" w:color="auto"/>
              <w:bottom w:val="single" w:sz="4" w:space="0" w:color="auto"/>
              <w:right w:val="single" w:sz="4" w:space="0" w:color="auto"/>
            </w:tcBorders>
            <w:vAlign w:val="center"/>
          </w:tcPr>
          <w:p w14:paraId="32E03230" w14:textId="77777777" w:rsidR="004B36C8" w:rsidRPr="00020619" w:rsidRDefault="004B36C8" w:rsidP="00BB34DD">
            <w:pPr>
              <w:pStyle w:val="TAC"/>
              <w:rPr>
                <w:ins w:id="75698" w:author="BigCREditor-RAN4#104-bis" w:date="2022-10-21T18:00:00Z"/>
              </w:rPr>
            </w:pPr>
          </w:p>
        </w:tc>
        <w:tc>
          <w:tcPr>
            <w:tcW w:w="1434" w:type="dxa"/>
            <w:tcBorders>
              <w:top w:val="single" w:sz="4" w:space="0" w:color="auto"/>
              <w:left w:val="single" w:sz="4" w:space="0" w:color="auto"/>
              <w:right w:val="single" w:sz="4" w:space="0" w:color="auto"/>
            </w:tcBorders>
            <w:vAlign w:val="center"/>
          </w:tcPr>
          <w:p w14:paraId="5DF2197A" w14:textId="77777777" w:rsidR="004B36C8" w:rsidRPr="00020619" w:rsidRDefault="004B36C8" w:rsidP="00BB34DD">
            <w:pPr>
              <w:pStyle w:val="TAC"/>
              <w:rPr>
                <w:ins w:id="75699" w:author="BigCREditor-RAN4#104-bis" w:date="2022-10-21T18:00:00Z"/>
              </w:rPr>
            </w:pPr>
            <w:ins w:id="75700" w:author="BigCREditor-RAN4#104-bis" w:date="2022-10-21T18:00:00Z">
              <w:r w:rsidRPr="00020619">
                <w:t>1</w:t>
              </w:r>
            </w:ins>
          </w:p>
        </w:tc>
        <w:tc>
          <w:tcPr>
            <w:tcW w:w="3139" w:type="dxa"/>
            <w:gridSpan w:val="4"/>
            <w:tcBorders>
              <w:top w:val="single" w:sz="4" w:space="0" w:color="auto"/>
              <w:left w:val="single" w:sz="4" w:space="0" w:color="auto"/>
              <w:right w:val="single" w:sz="4" w:space="0" w:color="auto"/>
            </w:tcBorders>
            <w:vAlign w:val="center"/>
          </w:tcPr>
          <w:p w14:paraId="2BC84672" w14:textId="77777777" w:rsidR="004B36C8" w:rsidRPr="00020619" w:rsidRDefault="004B36C8" w:rsidP="00BB34DD">
            <w:pPr>
              <w:pStyle w:val="TAC"/>
              <w:rPr>
                <w:ins w:id="75701" w:author="BigCREditor-RAN4#104-bis" w:date="2022-10-21T18:00:00Z"/>
              </w:rPr>
            </w:pPr>
            <w:ins w:id="75702" w:author="BigCREditor-RAN4#104-bis" w:date="2022-10-21T18:00:00Z">
              <w:r w:rsidRPr="00020619">
                <w:t>66</w:t>
              </w:r>
            </w:ins>
          </w:p>
        </w:tc>
      </w:tr>
      <w:tr w:rsidR="004B36C8" w:rsidRPr="00020619" w14:paraId="30602715" w14:textId="77777777" w:rsidTr="00BB34DD">
        <w:trPr>
          <w:trHeight w:val="187"/>
          <w:jc w:val="center"/>
          <w:ins w:id="75703" w:author="BigCREditor-RAN4#104-bis" w:date="2022-10-21T18:00:00Z"/>
        </w:trPr>
        <w:tc>
          <w:tcPr>
            <w:tcW w:w="2263" w:type="dxa"/>
            <w:tcBorders>
              <w:top w:val="single" w:sz="4" w:space="0" w:color="auto"/>
              <w:left w:val="single" w:sz="4" w:space="0" w:color="auto"/>
              <w:bottom w:val="single" w:sz="4" w:space="0" w:color="auto"/>
              <w:right w:val="single" w:sz="4" w:space="0" w:color="auto"/>
            </w:tcBorders>
          </w:tcPr>
          <w:p w14:paraId="5B7482C2" w14:textId="77777777" w:rsidR="004B36C8" w:rsidRPr="00020619" w:rsidRDefault="004B36C8" w:rsidP="00BB34DD">
            <w:pPr>
              <w:pStyle w:val="TAL"/>
              <w:rPr>
                <w:ins w:id="75704" w:author="BigCREditor-RAN4#104-bis" w:date="2022-10-21T18:00:00Z"/>
              </w:rPr>
            </w:pPr>
            <w:ins w:id="75705" w:author="BigCREditor-RAN4#104-bis" w:date="2022-10-21T18:00:00Z">
              <w:r w:rsidRPr="00020619">
                <w:t>Initial BWP Configuration</w:t>
              </w:r>
            </w:ins>
          </w:p>
        </w:tc>
        <w:tc>
          <w:tcPr>
            <w:tcW w:w="1387" w:type="dxa"/>
            <w:tcBorders>
              <w:top w:val="single" w:sz="4" w:space="0" w:color="auto"/>
              <w:left w:val="single" w:sz="4" w:space="0" w:color="auto"/>
              <w:bottom w:val="single" w:sz="4" w:space="0" w:color="auto"/>
              <w:right w:val="single" w:sz="4" w:space="0" w:color="auto"/>
            </w:tcBorders>
          </w:tcPr>
          <w:p w14:paraId="1FC940C4" w14:textId="77777777" w:rsidR="004B36C8" w:rsidRPr="00020619" w:rsidRDefault="004B36C8" w:rsidP="00BB34DD">
            <w:pPr>
              <w:pStyle w:val="TAC"/>
              <w:rPr>
                <w:ins w:id="75706"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tcPr>
          <w:p w14:paraId="06C67573" w14:textId="77777777" w:rsidR="004B36C8" w:rsidRPr="00020619" w:rsidRDefault="004B36C8" w:rsidP="00BB34DD">
            <w:pPr>
              <w:pStyle w:val="TAC"/>
              <w:rPr>
                <w:ins w:id="75707" w:author="BigCREditor-RAN4#104-bis" w:date="2022-10-21T18:00:00Z"/>
              </w:rPr>
            </w:pPr>
            <w:ins w:id="75708" w:author="BigCREditor-RAN4#104-bis" w:date="2022-10-21T18:00:00Z">
              <w:r w:rsidRPr="00020619">
                <w:t>1</w:t>
              </w:r>
            </w:ins>
          </w:p>
        </w:tc>
        <w:tc>
          <w:tcPr>
            <w:tcW w:w="3139" w:type="dxa"/>
            <w:gridSpan w:val="4"/>
            <w:tcBorders>
              <w:top w:val="single" w:sz="4" w:space="0" w:color="auto"/>
              <w:left w:val="single" w:sz="4" w:space="0" w:color="auto"/>
              <w:bottom w:val="single" w:sz="4" w:space="0" w:color="auto"/>
              <w:right w:val="single" w:sz="4" w:space="0" w:color="auto"/>
            </w:tcBorders>
          </w:tcPr>
          <w:p w14:paraId="069472E1" w14:textId="77777777" w:rsidR="004B36C8" w:rsidRPr="00020619" w:rsidRDefault="004B36C8" w:rsidP="00BB34DD">
            <w:pPr>
              <w:pStyle w:val="TAC"/>
              <w:rPr>
                <w:ins w:id="75709" w:author="BigCREditor-RAN4#104-bis" w:date="2022-10-21T18:00:00Z"/>
              </w:rPr>
            </w:pPr>
            <w:ins w:id="75710" w:author="BigCREditor-RAN4#104-bis" w:date="2022-10-21T18:00:00Z">
              <w:r w:rsidRPr="00020619">
                <w:t>DLBWP.0.1</w:t>
              </w:r>
            </w:ins>
          </w:p>
          <w:p w14:paraId="0807DAC3" w14:textId="77777777" w:rsidR="004B36C8" w:rsidRPr="00020619" w:rsidRDefault="004B36C8" w:rsidP="00BB34DD">
            <w:pPr>
              <w:pStyle w:val="TAC"/>
              <w:rPr>
                <w:ins w:id="75711" w:author="BigCREditor-RAN4#104-bis" w:date="2022-10-21T18:00:00Z"/>
              </w:rPr>
            </w:pPr>
            <w:ins w:id="75712" w:author="BigCREditor-RAN4#104-bis" w:date="2022-10-21T18:00:00Z">
              <w:r w:rsidRPr="00020619">
                <w:t>ULBWP.0.1</w:t>
              </w:r>
            </w:ins>
          </w:p>
        </w:tc>
      </w:tr>
      <w:tr w:rsidR="004B36C8" w:rsidRPr="00020619" w14:paraId="110140A3" w14:textId="77777777" w:rsidTr="00BB34DD">
        <w:trPr>
          <w:trHeight w:val="187"/>
          <w:jc w:val="center"/>
          <w:ins w:id="75713" w:author="BigCREditor-RAN4#104-bis" w:date="2022-10-21T18:00:00Z"/>
        </w:trPr>
        <w:tc>
          <w:tcPr>
            <w:tcW w:w="2263" w:type="dxa"/>
            <w:tcBorders>
              <w:top w:val="single" w:sz="4" w:space="0" w:color="auto"/>
              <w:left w:val="single" w:sz="4" w:space="0" w:color="auto"/>
              <w:bottom w:val="single" w:sz="4" w:space="0" w:color="auto"/>
              <w:right w:val="single" w:sz="4" w:space="0" w:color="auto"/>
            </w:tcBorders>
          </w:tcPr>
          <w:p w14:paraId="73C82BF7" w14:textId="77777777" w:rsidR="004B36C8" w:rsidRPr="00020619" w:rsidRDefault="004B36C8" w:rsidP="00BB34DD">
            <w:pPr>
              <w:pStyle w:val="TAL"/>
              <w:rPr>
                <w:ins w:id="75714" w:author="BigCREditor-RAN4#104-bis" w:date="2022-10-21T18:00:00Z"/>
              </w:rPr>
            </w:pPr>
            <w:ins w:id="75715" w:author="BigCREditor-RAN4#104-bis" w:date="2022-10-21T18:00:00Z">
              <w:r w:rsidRPr="00020619">
                <w:t>Dedicated BWP Configuration</w:t>
              </w:r>
            </w:ins>
          </w:p>
        </w:tc>
        <w:tc>
          <w:tcPr>
            <w:tcW w:w="1387" w:type="dxa"/>
            <w:tcBorders>
              <w:top w:val="single" w:sz="4" w:space="0" w:color="auto"/>
              <w:left w:val="single" w:sz="4" w:space="0" w:color="auto"/>
              <w:bottom w:val="single" w:sz="4" w:space="0" w:color="auto"/>
              <w:right w:val="single" w:sz="4" w:space="0" w:color="auto"/>
            </w:tcBorders>
          </w:tcPr>
          <w:p w14:paraId="614B8CAD" w14:textId="77777777" w:rsidR="004B36C8" w:rsidRPr="00020619" w:rsidRDefault="004B36C8" w:rsidP="00BB34DD">
            <w:pPr>
              <w:pStyle w:val="TAC"/>
              <w:rPr>
                <w:ins w:id="75716"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tcPr>
          <w:p w14:paraId="2A60C30F" w14:textId="77777777" w:rsidR="004B36C8" w:rsidRPr="00020619" w:rsidRDefault="004B36C8" w:rsidP="00BB34DD">
            <w:pPr>
              <w:pStyle w:val="TAC"/>
              <w:rPr>
                <w:ins w:id="75717" w:author="BigCREditor-RAN4#104-bis" w:date="2022-10-21T18:00:00Z"/>
              </w:rPr>
            </w:pPr>
            <w:ins w:id="75718" w:author="BigCREditor-RAN4#104-bis" w:date="2022-10-21T18:00:00Z">
              <w:r w:rsidRPr="00020619">
                <w:t>1</w:t>
              </w:r>
            </w:ins>
          </w:p>
        </w:tc>
        <w:tc>
          <w:tcPr>
            <w:tcW w:w="3139" w:type="dxa"/>
            <w:gridSpan w:val="4"/>
            <w:tcBorders>
              <w:top w:val="single" w:sz="4" w:space="0" w:color="auto"/>
              <w:left w:val="single" w:sz="4" w:space="0" w:color="auto"/>
              <w:bottom w:val="single" w:sz="4" w:space="0" w:color="auto"/>
              <w:right w:val="single" w:sz="4" w:space="0" w:color="auto"/>
            </w:tcBorders>
          </w:tcPr>
          <w:p w14:paraId="5D27D3BD" w14:textId="77777777" w:rsidR="004B36C8" w:rsidRPr="00020619" w:rsidRDefault="004B36C8" w:rsidP="00BB34DD">
            <w:pPr>
              <w:pStyle w:val="TAC"/>
              <w:rPr>
                <w:ins w:id="75719" w:author="BigCREditor-RAN4#104-bis" w:date="2022-10-21T18:00:00Z"/>
              </w:rPr>
            </w:pPr>
            <w:ins w:id="75720" w:author="BigCREditor-RAN4#104-bis" w:date="2022-10-21T18:00:00Z">
              <w:r w:rsidRPr="00020619">
                <w:t>DLBWP.1.1</w:t>
              </w:r>
            </w:ins>
          </w:p>
          <w:p w14:paraId="5BF2E9D4" w14:textId="77777777" w:rsidR="004B36C8" w:rsidRPr="00020619" w:rsidRDefault="004B36C8" w:rsidP="00BB34DD">
            <w:pPr>
              <w:pStyle w:val="TAC"/>
              <w:rPr>
                <w:ins w:id="75721" w:author="BigCREditor-RAN4#104-bis" w:date="2022-10-21T18:00:00Z"/>
              </w:rPr>
            </w:pPr>
            <w:ins w:id="75722" w:author="BigCREditor-RAN4#104-bis" w:date="2022-10-21T18:00:00Z">
              <w:r w:rsidRPr="00020619">
                <w:t>ULBWP.1.1</w:t>
              </w:r>
            </w:ins>
          </w:p>
        </w:tc>
      </w:tr>
      <w:tr w:rsidR="004B36C8" w:rsidRPr="00020619" w14:paraId="76963D04" w14:textId="77777777" w:rsidTr="00BB34DD">
        <w:trPr>
          <w:trHeight w:val="187"/>
          <w:jc w:val="center"/>
          <w:ins w:id="75723" w:author="BigCREditor-RAN4#104-bis" w:date="2022-10-21T18:00:00Z"/>
        </w:trPr>
        <w:tc>
          <w:tcPr>
            <w:tcW w:w="2263" w:type="dxa"/>
            <w:tcBorders>
              <w:top w:val="single" w:sz="4" w:space="0" w:color="auto"/>
              <w:left w:val="single" w:sz="4" w:space="0" w:color="auto"/>
              <w:bottom w:val="single" w:sz="4" w:space="0" w:color="auto"/>
              <w:right w:val="single" w:sz="4" w:space="0" w:color="auto"/>
            </w:tcBorders>
          </w:tcPr>
          <w:p w14:paraId="78195FCA" w14:textId="77777777" w:rsidR="004B36C8" w:rsidRPr="00020619" w:rsidRDefault="004B36C8" w:rsidP="00BB34DD">
            <w:pPr>
              <w:pStyle w:val="TAL"/>
              <w:rPr>
                <w:ins w:id="75724" w:author="BigCREditor-RAN4#104-bis" w:date="2022-10-21T18:00:00Z"/>
              </w:rPr>
            </w:pPr>
            <w:ins w:id="75725" w:author="BigCREditor-RAN4#104-bis" w:date="2022-10-21T18:00:00Z">
              <w:r w:rsidRPr="00020619">
                <w:t>TRS Configuration</w:t>
              </w:r>
            </w:ins>
          </w:p>
        </w:tc>
        <w:tc>
          <w:tcPr>
            <w:tcW w:w="1387" w:type="dxa"/>
            <w:tcBorders>
              <w:top w:val="single" w:sz="4" w:space="0" w:color="auto"/>
              <w:left w:val="single" w:sz="4" w:space="0" w:color="auto"/>
              <w:bottom w:val="single" w:sz="4" w:space="0" w:color="auto"/>
              <w:right w:val="single" w:sz="4" w:space="0" w:color="auto"/>
            </w:tcBorders>
          </w:tcPr>
          <w:p w14:paraId="007CB987" w14:textId="77777777" w:rsidR="004B36C8" w:rsidRPr="00020619" w:rsidRDefault="004B36C8" w:rsidP="00BB34DD">
            <w:pPr>
              <w:pStyle w:val="TAC"/>
              <w:rPr>
                <w:ins w:id="75726"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tcPr>
          <w:p w14:paraId="4BE62E4F" w14:textId="77777777" w:rsidR="004B36C8" w:rsidRPr="00020619" w:rsidRDefault="004B36C8" w:rsidP="00BB34DD">
            <w:pPr>
              <w:pStyle w:val="TAC"/>
              <w:rPr>
                <w:ins w:id="75727" w:author="BigCREditor-RAN4#104-bis" w:date="2022-10-21T18:00:00Z"/>
              </w:rPr>
            </w:pPr>
            <w:ins w:id="75728" w:author="BigCREditor-RAN4#104-bis" w:date="2022-10-21T18:00:00Z">
              <w:r w:rsidRPr="00020619">
                <w:t>1</w:t>
              </w:r>
            </w:ins>
          </w:p>
        </w:tc>
        <w:tc>
          <w:tcPr>
            <w:tcW w:w="3139" w:type="dxa"/>
            <w:gridSpan w:val="4"/>
            <w:tcBorders>
              <w:top w:val="single" w:sz="4" w:space="0" w:color="auto"/>
              <w:left w:val="single" w:sz="4" w:space="0" w:color="auto"/>
              <w:bottom w:val="single" w:sz="4" w:space="0" w:color="auto"/>
              <w:right w:val="single" w:sz="4" w:space="0" w:color="auto"/>
            </w:tcBorders>
          </w:tcPr>
          <w:p w14:paraId="588B645E" w14:textId="77777777" w:rsidR="004B36C8" w:rsidRPr="00020619" w:rsidRDefault="004B36C8" w:rsidP="00BB34DD">
            <w:pPr>
              <w:pStyle w:val="TAC"/>
              <w:rPr>
                <w:ins w:id="75729" w:author="BigCREditor-RAN4#104-bis" w:date="2022-10-21T18:00:00Z"/>
              </w:rPr>
            </w:pPr>
            <w:ins w:id="75730" w:author="BigCREditor-RAN4#104-bis" w:date="2022-10-21T18:00:00Z">
              <w:r w:rsidRPr="00020619">
                <w:t>TRS.2.1 TDD</w:t>
              </w:r>
            </w:ins>
          </w:p>
        </w:tc>
      </w:tr>
      <w:tr w:rsidR="004B36C8" w:rsidRPr="00020619" w14:paraId="17CBFDE5" w14:textId="77777777" w:rsidTr="00BB34DD">
        <w:trPr>
          <w:trHeight w:val="187"/>
          <w:jc w:val="center"/>
          <w:ins w:id="75731" w:author="BigCREditor-RAN4#104-bis" w:date="2022-10-21T18:00:00Z"/>
        </w:trPr>
        <w:tc>
          <w:tcPr>
            <w:tcW w:w="2263" w:type="dxa"/>
            <w:tcBorders>
              <w:top w:val="single" w:sz="4" w:space="0" w:color="auto"/>
              <w:left w:val="single" w:sz="4" w:space="0" w:color="auto"/>
              <w:bottom w:val="single" w:sz="4" w:space="0" w:color="auto"/>
              <w:right w:val="single" w:sz="4" w:space="0" w:color="auto"/>
            </w:tcBorders>
          </w:tcPr>
          <w:p w14:paraId="7CAFBE9B" w14:textId="77777777" w:rsidR="004B36C8" w:rsidRPr="00020619" w:rsidRDefault="004B36C8" w:rsidP="00BB34DD">
            <w:pPr>
              <w:pStyle w:val="TAL"/>
              <w:rPr>
                <w:ins w:id="75732" w:author="BigCREditor-RAN4#104-bis" w:date="2022-10-21T18:00:00Z"/>
              </w:rPr>
            </w:pPr>
            <w:ins w:id="75733" w:author="BigCREditor-RAN4#104-bis" w:date="2022-10-21T18:00:00Z">
              <w:r w:rsidRPr="00020619">
                <w:t>PDSCH/PDCCH TCI state</w:t>
              </w:r>
            </w:ins>
          </w:p>
        </w:tc>
        <w:tc>
          <w:tcPr>
            <w:tcW w:w="1387" w:type="dxa"/>
            <w:tcBorders>
              <w:top w:val="single" w:sz="4" w:space="0" w:color="auto"/>
              <w:left w:val="single" w:sz="4" w:space="0" w:color="auto"/>
              <w:bottom w:val="single" w:sz="4" w:space="0" w:color="auto"/>
              <w:right w:val="single" w:sz="4" w:space="0" w:color="auto"/>
            </w:tcBorders>
          </w:tcPr>
          <w:p w14:paraId="7D303FC2" w14:textId="77777777" w:rsidR="004B36C8" w:rsidRPr="00020619" w:rsidRDefault="004B36C8" w:rsidP="00BB34DD">
            <w:pPr>
              <w:pStyle w:val="TAC"/>
              <w:rPr>
                <w:ins w:id="75734"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tcPr>
          <w:p w14:paraId="3F0AF4A1" w14:textId="77777777" w:rsidR="004B36C8" w:rsidRPr="00020619" w:rsidRDefault="004B36C8" w:rsidP="00BB34DD">
            <w:pPr>
              <w:pStyle w:val="TAC"/>
              <w:rPr>
                <w:ins w:id="75735" w:author="BigCREditor-RAN4#104-bis" w:date="2022-10-21T18:00:00Z"/>
              </w:rPr>
            </w:pPr>
            <w:ins w:id="75736" w:author="BigCREditor-RAN4#104-bis" w:date="2022-10-21T18:00:00Z">
              <w:r w:rsidRPr="00020619">
                <w:t>1</w:t>
              </w:r>
            </w:ins>
          </w:p>
        </w:tc>
        <w:tc>
          <w:tcPr>
            <w:tcW w:w="3139" w:type="dxa"/>
            <w:gridSpan w:val="4"/>
            <w:tcBorders>
              <w:top w:val="single" w:sz="4" w:space="0" w:color="auto"/>
              <w:left w:val="single" w:sz="4" w:space="0" w:color="auto"/>
              <w:bottom w:val="single" w:sz="4" w:space="0" w:color="auto"/>
              <w:right w:val="single" w:sz="4" w:space="0" w:color="auto"/>
            </w:tcBorders>
          </w:tcPr>
          <w:p w14:paraId="2257A7C5" w14:textId="77777777" w:rsidR="004B36C8" w:rsidRPr="00020619" w:rsidRDefault="004B36C8" w:rsidP="00BB34DD">
            <w:pPr>
              <w:pStyle w:val="TAC"/>
              <w:rPr>
                <w:ins w:id="75737" w:author="BigCREditor-RAN4#104-bis" w:date="2022-10-21T18:00:00Z"/>
              </w:rPr>
            </w:pPr>
            <w:ins w:id="75738" w:author="BigCREditor-RAN4#104-bis" w:date="2022-10-21T18:00:00Z">
              <w:r w:rsidRPr="00020619">
                <w:t>TCI.State.2</w:t>
              </w:r>
            </w:ins>
          </w:p>
        </w:tc>
      </w:tr>
      <w:tr w:rsidR="004B36C8" w:rsidRPr="00020619" w14:paraId="44B3499C" w14:textId="77777777" w:rsidTr="00BB34DD">
        <w:trPr>
          <w:trHeight w:val="187"/>
          <w:jc w:val="center"/>
          <w:ins w:id="75739"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07D7FF0E" w14:textId="77777777" w:rsidR="004B36C8" w:rsidRPr="00020619" w:rsidRDefault="004B36C8" w:rsidP="00BB34DD">
            <w:pPr>
              <w:pStyle w:val="TAL"/>
              <w:rPr>
                <w:ins w:id="75740" w:author="BigCREditor-RAN4#104-bis" w:date="2022-10-21T18:00:00Z"/>
              </w:rPr>
            </w:pPr>
            <w:proofErr w:type="spellStart"/>
            <w:ins w:id="75741" w:author="BigCREditor-RAN4#104-bis" w:date="2022-10-21T18:00:00Z">
              <w:r w:rsidRPr="00020619">
                <w:t>DRx</w:t>
              </w:r>
              <w:proofErr w:type="spellEnd"/>
              <w:r w:rsidRPr="00020619">
                <w:t xml:space="preserve"> Cycle</w:t>
              </w:r>
            </w:ins>
          </w:p>
        </w:tc>
        <w:tc>
          <w:tcPr>
            <w:tcW w:w="1387" w:type="dxa"/>
            <w:tcBorders>
              <w:top w:val="single" w:sz="4" w:space="0" w:color="auto"/>
              <w:left w:val="single" w:sz="4" w:space="0" w:color="auto"/>
              <w:bottom w:val="single" w:sz="4" w:space="0" w:color="auto"/>
              <w:right w:val="single" w:sz="4" w:space="0" w:color="auto"/>
            </w:tcBorders>
            <w:hideMark/>
          </w:tcPr>
          <w:p w14:paraId="04606CCB" w14:textId="77777777" w:rsidR="004B36C8" w:rsidRPr="00020619" w:rsidRDefault="004B36C8" w:rsidP="00BB34DD">
            <w:pPr>
              <w:pStyle w:val="TAC"/>
              <w:rPr>
                <w:ins w:id="75742" w:author="BigCREditor-RAN4#104-bis" w:date="2022-10-21T18:00:00Z"/>
              </w:rPr>
            </w:pPr>
            <w:proofErr w:type="spellStart"/>
            <w:ins w:id="75743" w:author="BigCREditor-RAN4#104-bis" w:date="2022-10-21T18:00:00Z">
              <w:r w:rsidRPr="00020619">
                <w:t>ms</w:t>
              </w:r>
              <w:proofErr w:type="spellEnd"/>
            </w:ins>
          </w:p>
        </w:tc>
        <w:tc>
          <w:tcPr>
            <w:tcW w:w="1434" w:type="dxa"/>
            <w:tcBorders>
              <w:top w:val="single" w:sz="4" w:space="0" w:color="auto"/>
              <w:left w:val="single" w:sz="4" w:space="0" w:color="auto"/>
              <w:bottom w:val="single" w:sz="4" w:space="0" w:color="auto"/>
              <w:right w:val="single" w:sz="4" w:space="0" w:color="auto"/>
            </w:tcBorders>
            <w:hideMark/>
          </w:tcPr>
          <w:p w14:paraId="023A5DC6" w14:textId="77777777" w:rsidR="004B36C8" w:rsidRPr="00020619" w:rsidRDefault="004B36C8" w:rsidP="00BB34DD">
            <w:pPr>
              <w:pStyle w:val="TAC"/>
              <w:rPr>
                <w:ins w:id="75744" w:author="BigCREditor-RAN4#104-bis" w:date="2022-10-21T18:00:00Z"/>
              </w:rPr>
            </w:pPr>
            <w:ins w:id="75745" w:author="BigCREditor-RAN4#104-bis" w:date="2022-10-21T18:00:00Z">
              <w:r w:rsidRPr="00020619">
                <w:t>1</w:t>
              </w:r>
            </w:ins>
          </w:p>
        </w:tc>
        <w:tc>
          <w:tcPr>
            <w:tcW w:w="1452" w:type="dxa"/>
            <w:gridSpan w:val="3"/>
            <w:tcBorders>
              <w:top w:val="single" w:sz="4" w:space="0" w:color="auto"/>
              <w:left w:val="single" w:sz="4" w:space="0" w:color="auto"/>
              <w:bottom w:val="single" w:sz="4" w:space="0" w:color="auto"/>
              <w:right w:val="single" w:sz="4" w:space="0" w:color="auto"/>
            </w:tcBorders>
            <w:hideMark/>
          </w:tcPr>
          <w:p w14:paraId="142C26FC" w14:textId="77777777" w:rsidR="004B36C8" w:rsidRPr="00020619" w:rsidRDefault="004B36C8" w:rsidP="00BB34DD">
            <w:pPr>
              <w:pStyle w:val="TAC"/>
              <w:rPr>
                <w:ins w:id="75746" w:author="BigCREditor-RAN4#104-bis" w:date="2022-10-21T18:00:00Z"/>
              </w:rPr>
            </w:pPr>
            <w:ins w:id="75747" w:author="BigCREditor-RAN4#104-bis" w:date="2022-10-21T18:00:00Z">
              <w:r w:rsidRPr="00020619">
                <w:t>N/A</w:t>
              </w:r>
            </w:ins>
          </w:p>
        </w:tc>
        <w:tc>
          <w:tcPr>
            <w:tcW w:w="1687" w:type="dxa"/>
            <w:tcBorders>
              <w:top w:val="single" w:sz="4" w:space="0" w:color="auto"/>
              <w:left w:val="single" w:sz="4" w:space="0" w:color="auto"/>
              <w:bottom w:val="single" w:sz="4" w:space="0" w:color="auto"/>
              <w:right w:val="single" w:sz="4" w:space="0" w:color="auto"/>
            </w:tcBorders>
            <w:hideMark/>
          </w:tcPr>
          <w:p w14:paraId="7CE051E9" w14:textId="77777777" w:rsidR="004B36C8" w:rsidRPr="00020619" w:rsidRDefault="004B36C8" w:rsidP="00BB34DD">
            <w:pPr>
              <w:pStyle w:val="TAC"/>
              <w:rPr>
                <w:ins w:id="75748" w:author="BigCREditor-RAN4#104-bis" w:date="2022-10-21T18:00:00Z"/>
              </w:rPr>
            </w:pPr>
            <w:ins w:id="75749" w:author="BigCREditor-RAN4#104-bis" w:date="2022-10-21T18:00:00Z">
              <w:r w:rsidRPr="00020619">
                <w:t>DRX.</w:t>
              </w:r>
              <w:r w:rsidRPr="00020619">
                <w:rPr>
                  <w:lang w:eastAsia="ja-JP"/>
                </w:rPr>
                <w:t>8</w:t>
              </w:r>
              <w:r w:rsidRPr="00020619">
                <w:rPr>
                  <w:vertAlign w:val="superscript"/>
                </w:rPr>
                <w:t>Note5</w:t>
              </w:r>
            </w:ins>
          </w:p>
        </w:tc>
      </w:tr>
      <w:tr w:rsidR="004B36C8" w:rsidRPr="00020619" w14:paraId="4520D40B" w14:textId="77777777" w:rsidTr="00BB34DD">
        <w:trPr>
          <w:trHeight w:val="187"/>
          <w:jc w:val="center"/>
          <w:ins w:id="75750"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2D1BCA27" w14:textId="77777777" w:rsidR="004B36C8" w:rsidRPr="00020619" w:rsidRDefault="004B36C8" w:rsidP="00BB34DD">
            <w:pPr>
              <w:pStyle w:val="TAL"/>
              <w:rPr>
                <w:ins w:id="75751" w:author="BigCREditor-RAN4#104-bis" w:date="2022-10-21T18:00:00Z"/>
              </w:rPr>
            </w:pPr>
            <w:ins w:id="75752" w:author="BigCREditor-RAN4#104-bis" w:date="2022-10-21T18:00:00Z">
              <w:r w:rsidRPr="00020619">
                <w:t>PDSCH Reference measurement channel</w:t>
              </w:r>
            </w:ins>
          </w:p>
        </w:tc>
        <w:tc>
          <w:tcPr>
            <w:tcW w:w="1387" w:type="dxa"/>
            <w:tcBorders>
              <w:top w:val="single" w:sz="4" w:space="0" w:color="auto"/>
              <w:left w:val="single" w:sz="4" w:space="0" w:color="auto"/>
              <w:bottom w:val="single" w:sz="4" w:space="0" w:color="auto"/>
              <w:right w:val="single" w:sz="4" w:space="0" w:color="auto"/>
            </w:tcBorders>
          </w:tcPr>
          <w:p w14:paraId="1E2703E6" w14:textId="77777777" w:rsidR="004B36C8" w:rsidRPr="00020619" w:rsidRDefault="004B36C8" w:rsidP="00BB34DD">
            <w:pPr>
              <w:pStyle w:val="TAC"/>
              <w:rPr>
                <w:ins w:id="75753" w:author="BigCREditor-RAN4#104-bis" w:date="2022-10-21T18:00:00Z"/>
              </w:rPr>
            </w:pPr>
          </w:p>
        </w:tc>
        <w:tc>
          <w:tcPr>
            <w:tcW w:w="1434" w:type="dxa"/>
            <w:tcBorders>
              <w:top w:val="single" w:sz="4" w:space="0" w:color="auto"/>
              <w:left w:val="single" w:sz="4" w:space="0" w:color="auto"/>
              <w:right w:val="single" w:sz="4" w:space="0" w:color="auto"/>
            </w:tcBorders>
            <w:hideMark/>
          </w:tcPr>
          <w:p w14:paraId="59CD5E34" w14:textId="77777777" w:rsidR="004B36C8" w:rsidRPr="00020619" w:rsidRDefault="004B36C8" w:rsidP="00BB34DD">
            <w:pPr>
              <w:pStyle w:val="TAC"/>
              <w:rPr>
                <w:ins w:id="75754" w:author="BigCREditor-RAN4#104-bis" w:date="2022-10-21T18:00:00Z"/>
              </w:rPr>
            </w:pPr>
            <w:ins w:id="75755" w:author="BigCREditor-RAN4#104-bis" w:date="2022-10-21T18:00:00Z">
              <w:r w:rsidRPr="00020619">
                <w:t>1</w:t>
              </w:r>
            </w:ins>
          </w:p>
        </w:tc>
        <w:tc>
          <w:tcPr>
            <w:tcW w:w="3139" w:type="dxa"/>
            <w:gridSpan w:val="4"/>
            <w:tcBorders>
              <w:top w:val="single" w:sz="4" w:space="0" w:color="auto"/>
              <w:left w:val="single" w:sz="4" w:space="0" w:color="auto"/>
              <w:right w:val="single" w:sz="4" w:space="0" w:color="auto"/>
            </w:tcBorders>
            <w:hideMark/>
          </w:tcPr>
          <w:p w14:paraId="36A3CDF4" w14:textId="77777777" w:rsidR="004B36C8" w:rsidRPr="00020619" w:rsidRDefault="004B36C8" w:rsidP="00BB34DD">
            <w:pPr>
              <w:pStyle w:val="TAC"/>
              <w:rPr>
                <w:ins w:id="75756" w:author="BigCREditor-RAN4#104-bis" w:date="2022-10-21T18:00:00Z"/>
              </w:rPr>
            </w:pPr>
            <w:ins w:id="75757" w:author="BigCREditor-RAN4#104-bis" w:date="2022-10-21T18:00:00Z">
              <w:r w:rsidRPr="00020619">
                <w:t>SR.3. 3 TDD</w:t>
              </w:r>
            </w:ins>
          </w:p>
        </w:tc>
      </w:tr>
      <w:tr w:rsidR="004B36C8" w:rsidRPr="00020619" w14:paraId="1A2D0B3A" w14:textId="77777777" w:rsidTr="00BB34DD">
        <w:trPr>
          <w:trHeight w:val="187"/>
          <w:jc w:val="center"/>
          <w:ins w:id="75758"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17739200" w14:textId="77777777" w:rsidR="004B36C8" w:rsidRPr="00020619" w:rsidRDefault="004B36C8" w:rsidP="00BB34DD">
            <w:pPr>
              <w:pStyle w:val="TAL"/>
              <w:rPr>
                <w:ins w:id="75759" w:author="BigCREditor-RAN4#104-bis" w:date="2022-10-21T18:00:00Z"/>
              </w:rPr>
            </w:pPr>
            <w:ins w:id="75760" w:author="BigCREditor-RAN4#104-bis" w:date="2022-10-21T18:00:00Z">
              <w:r w:rsidRPr="00020619">
                <w:t>RMSI CORESET Reference Channel</w:t>
              </w:r>
            </w:ins>
          </w:p>
        </w:tc>
        <w:tc>
          <w:tcPr>
            <w:tcW w:w="1387" w:type="dxa"/>
            <w:tcBorders>
              <w:top w:val="single" w:sz="4" w:space="0" w:color="auto"/>
              <w:left w:val="single" w:sz="4" w:space="0" w:color="auto"/>
              <w:bottom w:val="single" w:sz="4" w:space="0" w:color="auto"/>
              <w:right w:val="single" w:sz="4" w:space="0" w:color="auto"/>
            </w:tcBorders>
          </w:tcPr>
          <w:p w14:paraId="47B4C1F9" w14:textId="77777777" w:rsidR="004B36C8" w:rsidRPr="00020619" w:rsidRDefault="004B36C8" w:rsidP="00BB34DD">
            <w:pPr>
              <w:pStyle w:val="TAC"/>
              <w:rPr>
                <w:ins w:id="75761" w:author="BigCREditor-RAN4#104-bis" w:date="2022-10-21T18:00:00Z"/>
              </w:rPr>
            </w:pPr>
          </w:p>
        </w:tc>
        <w:tc>
          <w:tcPr>
            <w:tcW w:w="1434" w:type="dxa"/>
            <w:tcBorders>
              <w:top w:val="single" w:sz="4" w:space="0" w:color="auto"/>
              <w:left w:val="single" w:sz="4" w:space="0" w:color="auto"/>
              <w:right w:val="single" w:sz="4" w:space="0" w:color="auto"/>
            </w:tcBorders>
            <w:hideMark/>
          </w:tcPr>
          <w:p w14:paraId="7C823B3B" w14:textId="77777777" w:rsidR="004B36C8" w:rsidRPr="00020619" w:rsidRDefault="004B36C8" w:rsidP="00BB34DD">
            <w:pPr>
              <w:pStyle w:val="TAC"/>
              <w:rPr>
                <w:ins w:id="75762" w:author="BigCREditor-RAN4#104-bis" w:date="2022-10-21T18:00:00Z"/>
              </w:rPr>
            </w:pPr>
            <w:ins w:id="75763" w:author="BigCREditor-RAN4#104-bis" w:date="2022-10-21T18:00:00Z">
              <w:r w:rsidRPr="00020619">
                <w:t>1</w:t>
              </w:r>
            </w:ins>
          </w:p>
        </w:tc>
        <w:tc>
          <w:tcPr>
            <w:tcW w:w="3139" w:type="dxa"/>
            <w:gridSpan w:val="4"/>
            <w:tcBorders>
              <w:top w:val="single" w:sz="4" w:space="0" w:color="auto"/>
              <w:left w:val="single" w:sz="4" w:space="0" w:color="auto"/>
              <w:right w:val="single" w:sz="4" w:space="0" w:color="auto"/>
            </w:tcBorders>
            <w:hideMark/>
          </w:tcPr>
          <w:p w14:paraId="2B27351B" w14:textId="77777777" w:rsidR="004B36C8" w:rsidRPr="00020619" w:rsidRDefault="004B36C8" w:rsidP="00BB34DD">
            <w:pPr>
              <w:pStyle w:val="TAC"/>
              <w:rPr>
                <w:ins w:id="75764" w:author="BigCREditor-RAN4#104-bis" w:date="2022-10-21T18:00:00Z"/>
              </w:rPr>
            </w:pPr>
            <w:ins w:id="75765" w:author="BigCREditor-RAN4#104-bis" w:date="2022-10-21T18:00:00Z">
              <w:r w:rsidRPr="00020619">
                <w:t>CR.3. 2 TDD</w:t>
              </w:r>
            </w:ins>
          </w:p>
        </w:tc>
      </w:tr>
      <w:tr w:rsidR="004B36C8" w:rsidRPr="00020619" w14:paraId="2A2AFCEE" w14:textId="77777777" w:rsidTr="00BB34DD">
        <w:trPr>
          <w:trHeight w:val="187"/>
          <w:jc w:val="center"/>
          <w:ins w:id="75766" w:author="BigCREditor-RAN4#104-bis" w:date="2022-10-21T18:00:00Z"/>
        </w:trPr>
        <w:tc>
          <w:tcPr>
            <w:tcW w:w="2263" w:type="dxa"/>
            <w:tcBorders>
              <w:top w:val="single" w:sz="4" w:space="0" w:color="auto"/>
              <w:left w:val="single" w:sz="4" w:space="0" w:color="auto"/>
              <w:bottom w:val="single" w:sz="4" w:space="0" w:color="auto"/>
              <w:right w:val="single" w:sz="4" w:space="0" w:color="auto"/>
            </w:tcBorders>
          </w:tcPr>
          <w:p w14:paraId="4D146F4F" w14:textId="77777777" w:rsidR="004B36C8" w:rsidRPr="00020619" w:rsidRDefault="004B36C8" w:rsidP="00BB34DD">
            <w:pPr>
              <w:pStyle w:val="TAL"/>
              <w:rPr>
                <w:ins w:id="75767" w:author="BigCREditor-RAN4#104-bis" w:date="2022-10-21T18:00:00Z"/>
              </w:rPr>
            </w:pPr>
            <w:ins w:id="75768" w:author="BigCREditor-RAN4#104-bis" w:date="2022-10-21T18:00:00Z">
              <w:r w:rsidRPr="00020619">
                <w:t>Dedicated CORESET Reference Channel</w:t>
              </w:r>
            </w:ins>
          </w:p>
        </w:tc>
        <w:tc>
          <w:tcPr>
            <w:tcW w:w="1387" w:type="dxa"/>
            <w:tcBorders>
              <w:top w:val="single" w:sz="4" w:space="0" w:color="auto"/>
              <w:left w:val="single" w:sz="4" w:space="0" w:color="auto"/>
              <w:bottom w:val="single" w:sz="4" w:space="0" w:color="auto"/>
              <w:right w:val="single" w:sz="4" w:space="0" w:color="auto"/>
            </w:tcBorders>
          </w:tcPr>
          <w:p w14:paraId="23FF0F3B" w14:textId="77777777" w:rsidR="004B36C8" w:rsidRPr="00020619" w:rsidRDefault="004B36C8" w:rsidP="00BB34DD">
            <w:pPr>
              <w:pStyle w:val="TAC"/>
              <w:rPr>
                <w:ins w:id="75769" w:author="BigCREditor-RAN4#104-bis" w:date="2022-10-21T18:00:00Z"/>
              </w:rPr>
            </w:pPr>
          </w:p>
        </w:tc>
        <w:tc>
          <w:tcPr>
            <w:tcW w:w="1434" w:type="dxa"/>
            <w:tcBorders>
              <w:top w:val="single" w:sz="4" w:space="0" w:color="auto"/>
              <w:left w:val="single" w:sz="4" w:space="0" w:color="auto"/>
              <w:right w:val="single" w:sz="4" w:space="0" w:color="auto"/>
            </w:tcBorders>
          </w:tcPr>
          <w:p w14:paraId="0AF802A2" w14:textId="77777777" w:rsidR="004B36C8" w:rsidRPr="00020619" w:rsidRDefault="004B36C8" w:rsidP="00BB34DD">
            <w:pPr>
              <w:pStyle w:val="TAC"/>
              <w:rPr>
                <w:ins w:id="75770" w:author="BigCREditor-RAN4#104-bis" w:date="2022-10-21T18:00:00Z"/>
              </w:rPr>
            </w:pPr>
            <w:ins w:id="75771" w:author="BigCREditor-RAN4#104-bis" w:date="2022-10-21T18:00:00Z">
              <w:r w:rsidRPr="00020619">
                <w:t>1</w:t>
              </w:r>
            </w:ins>
          </w:p>
        </w:tc>
        <w:tc>
          <w:tcPr>
            <w:tcW w:w="3139" w:type="dxa"/>
            <w:gridSpan w:val="4"/>
            <w:tcBorders>
              <w:top w:val="single" w:sz="4" w:space="0" w:color="auto"/>
              <w:left w:val="single" w:sz="4" w:space="0" w:color="auto"/>
              <w:right w:val="single" w:sz="4" w:space="0" w:color="auto"/>
            </w:tcBorders>
          </w:tcPr>
          <w:p w14:paraId="6789BD2B" w14:textId="77777777" w:rsidR="004B36C8" w:rsidRPr="00020619" w:rsidRDefault="004B36C8" w:rsidP="00BB34DD">
            <w:pPr>
              <w:pStyle w:val="TAC"/>
              <w:rPr>
                <w:ins w:id="75772" w:author="BigCREditor-RAN4#104-bis" w:date="2022-10-21T18:00:00Z"/>
              </w:rPr>
            </w:pPr>
            <w:ins w:id="75773" w:author="BigCREditor-RAN4#104-bis" w:date="2022-10-21T18:00:00Z">
              <w:r w:rsidRPr="00020619">
                <w:t>CCR.3. 7 TDD</w:t>
              </w:r>
            </w:ins>
          </w:p>
        </w:tc>
      </w:tr>
      <w:tr w:rsidR="004B36C8" w:rsidRPr="00020619" w14:paraId="05FE76AE" w14:textId="77777777" w:rsidTr="00BB34DD">
        <w:trPr>
          <w:trHeight w:val="187"/>
          <w:jc w:val="center"/>
          <w:ins w:id="75774"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4E35F5ED" w14:textId="77777777" w:rsidR="004B36C8" w:rsidRPr="00020619" w:rsidRDefault="004B36C8" w:rsidP="00BB34DD">
            <w:pPr>
              <w:pStyle w:val="TAL"/>
              <w:rPr>
                <w:ins w:id="75775" w:author="BigCREditor-RAN4#104-bis" w:date="2022-10-21T18:00:00Z"/>
              </w:rPr>
            </w:pPr>
            <w:ins w:id="75776" w:author="BigCREditor-RAN4#104-bis" w:date="2022-10-21T18:00:00Z">
              <w:r w:rsidRPr="00020619">
                <w:t>OCNG Patterns</w:t>
              </w:r>
            </w:ins>
          </w:p>
        </w:tc>
        <w:tc>
          <w:tcPr>
            <w:tcW w:w="1387" w:type="dxa"/>
            <w:tcBorders>
              <w:top w:val="single" w:sz="4" w:space="0" w:color="auto"/>
              <w:left w:val="single" w:sz="4" w:space="0" w:color="auto"/>
              <w:bottom w:val="single" w:sz="4" w:space="0" w:color="auto"/>
              <w:right w:val="single" w:sz="4" w:space="0" w:color="auto"/>
            </w:tcBorders>
          </w:tcPr>
          <w:p w14:paraId="0728592C" w14:textId="77777777" w:rsidR="004B36C8" w:rsidRPr="00020619" w:rsidRDefault="004B36C8" w:rsidP="00BB34DD">
            <w:pPr>
              <w:pStyle w:val="TAC"/>
              <w:rPr>
                <w:ins w:id="75777"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hideMark/>
          </w:tcPr>
          <w:p w14:paraId="31F198D2" w14:textId="77777777" w:rsidR="004B36C8" w:rsidRPr="00020619" w:rsidRDefault="004B36C8" w:rsidP="00BB34DD">
            <w:pPr>
              <w:pStyle w:val="TAC"/>
              <w:rPr>
                <w:ins w:id="75778" w:author="BigCREditor-RAN4#104-bis" w:date="2022-10-21T18:00:00Z"/>
              </w:rPr>
            </w:pPr>
            <w:ins w:id="75779" w:author="BigCREditor-RAN4#104-bis" w:date="2022-10-21T18:00:00Z">
              <w:r w:rsidRPr="00020619">
                <w:t>1</w:t>
              </w:r>
            </w:ins>
          </w:p>
        </w:tc>
        <w:tc>
          <w:tcPr>
            <w:tcW w:w="3139" w:type="dxa"/>
            <w:gridSpan w:val="4"/>
            <w:tcBorders>
              <w:top w:val="single" w:sz="4" w:space="0" w:color="auto"/>
              <w:left w:val="single" w:sz="4" w:space="0" w:color="auto"/>
              <w:bottom w:val="single" w:sz="4" w:space="0" w:color="auto"/>
              <w:right w:val="single" w:sz="4" w:space="0" w:color="auto"/>
            </w:tcBorders>
            <w:hideMark/>
          </w:tcPr>
          <w:p w14:paraId="1C806DBC" w14:textId="77777777" w:rsidR="004B36C8" w:rsidRPr="00020619" w:rsidRDefault="004B36C8" w:rsidP="00BB34DD">
            <w:pPr>
              <w:pStyle w:val="TAC"/>
              <w:rPr>
                <w:ins w:id="75780" w:author="BigCREditor-RAN4#104-bis" w:date="2022-10-21T18:00:00Z"/>
              </w:rPr>
            </w:pPr>
            <w:ins w:id="75781" w:author="BigCREditor-RAN4#104-bis" w:date="2022-10-21T18:00:00Z">
              <w:r w:rsidRPr="00020619">
                <w:rPr>
                  <w:snapToGrid w:val="0"/>
                </w:rPr>
                <w:t>OP.1</w:t>
              </w:r>
            </w:ins>
          </w:p>
        </w:tc>
      </w:tr>
      <w:tr w:rsidR="004B36C8" w:rsidRPr="00020619" w14:paraId="3C07DAEE" w14:textId="77777777" w:rsidTr="00BB34DD">
        <w:trPr>
          <w:trHeight w:val="187"/>
          <w:jc w:val="center"/>
          <w:ins w:id="75782" w:author="BigCREditor-RAN4#104-bis" w:date="2022-10-21T18:00:00Z"/>
        </w:trPr>
        <w:tc>
          <w:tcPr>
            <w:tcW w:w="2263" w:type="dxa"/>
            <w:tcBorders>
              <w:top w:val="single" w:sz="4" w:space="0" w:color="auto"/>
              <w:left w:val="single" w:sz="4" w:space="0" w:color="auto"/>
              <w:bottom w:val="single" w:sz="4" w:space="0" w:color="auto"/>
              <w:right w:val="single" w:sz="4" w:space="0" w:color="auto"/>
            </w:tcBorders>
          </w:tcPr>
          <w:p w14:paraId="0E1B993A" w14:textId="77777777" w:rsidR="004B36C8" w:rsidRPr="00020619" w:rsidRDefault="004B36C8" w:rsidP="00BB34DD">
            <w:pPr>
              <w:pStyle w:val="TAL"/>
              <w:rPr>
                <w:ins w:id="75783" w:author="BigCREditor-RAN4#104-bis" w:date="2022-10-21T18:00:00Z"/>
              </w:rPr>
            </w:pPr>
            <w:ins w:id="75784" w:author="BigCREditor-RAN4#104-bis" w:date="2022-10-21T18:00:00Z">
              <w:r w:rsidRPr="00020619">
                <w:t>SSB Configuration</w:t>
              </w:r>
            </w:ins>
          </w:p>
        </w:tc>
        <w:tc>
          <w:tcPr>
            <w:tcW w:w="1387" w:type="dxa"/>
            <w:tcBorders>
              <w:top w:val="single" w:sz="4" w:space="0" w:color="auto"/>
              <w:left w:val="single" w:sz="4" w:space="0" w:color="auto"/>
              <w:bottom w:val="single" w:sz="4" w:space="0" w:color="auto"/>
              <w:right w:val="single" w:sz="4" w:space="0" w:color="auto"/>
            </w:tcBorders>
          </w:tcPr>
          <w:p w14:paraId="53D1F965" w14:textId="77777777" w:rsidR="004B36C8" w:rsidRPr="00020619" w:rsidRDefault="004B36C8" w:rsidP="00BB34DD">
            <w:pPr>
              <w:pStyle w:val="TAC"/>
              <w:rPr>
                <w:ins w:id="75785" w:author="BigCREditor-RAN4#104-bis" w:date="2022-10-21T18:00:00Z"/>
              </w:rPr>
            </w:pPr>
          </w:p>
        </w:tc>
        <w:tc>
          <w:tcPr>
            <w:tcW w:w="1434" w:type="dxa"/>
            <w:tcBorders>
              <w:top w:val="single" w:sz="4" w:space="0" w:color="auto"/>
              <w:left w:val="single" w:sz="4" w:space="0" w:color="auto"/>
              <w:right w:val="single" w:sz="4" w:space="0" w:color="auto"/>
            </w:tcBorders>
          </w:tcPr>
          <w:p w14:paraId="395981CA" w14:textId="77777777" w:rsidR="004B36C8" w:rsidRPr="00020619" w:rsidRDefault="004B36C8" w:rsidP="00BB34DD">
            <w:pPr>
              <w:pStyle w:val="TAC"/>
              <w:rPr>
                <w:ins w:id="75786" w:author="BigCREditor-RAN4#104-bis" w:date="2022-10-21T18:00:00Z"/>
              </w:rPr>
            </w:pPr>
            <w:ins w:id="75787" w:author="BigCREditor-RAN4#104-bis" w:date="2022-10-21T18:00:00Z">
              <w:r w:rsidRPr="00020619">
                <w:t>1</w:t>
              </w:r>
            </w:ins>
          </w:p>
        </w:tc>
        <w:tc>
          <w:tcPr>
            <w:tcW w:w="3139" w:type="dxa"/>
            <w:gridSpan w:val="4"/>
            <w:tcBorders>
              <w:top w:val="single" w:sz="4" w:space="0" w:color="auto"/>
              <w:left w:val="single" w:sz="4" w:space="0" w:color="auto"/>
              <w:right w:val="single" w:sz="4" w:space="0" w:color="auto"/>
            </w:tcBorders>
          </w:tcPr>
          <w:p w14:paraId="39D50404" w14:textId="77777777" w:rsidR="004B36C8" w:rsidRPr="00020619" w:rsidRDefault="004B36C8" w:rsidP="00BB34DD">
            <w:pPr>
              <w:pStyle w:val="TAC"/>
              <w:rPr>
                <w:ins w:id="75788" w:author="BigCREditor-RAN4#104-bis" w:date="2022-10-21T18:00:00Z"/>
              </w:rPr>
            </w:pPr>
            <w:ins w:id="75789" w:author="BigCREditor-RAN4#104-bis" w:date="2022-10-21T18:00:00Z">
              <w:r w:rsidRPr="00020619">
                <w:t>SSB.</w:t>
              </w:r>
              <w:r w:rsidRPr="00020619">
                <w:rPr>
                  <w:rFonts w:eastAsiaTheme="minorEastAsia" w:hint="eastAsia"/>
                  <w:lang w:eastAsia="zh-CN"/>
                </w:rPr>
                <w:t xml:space="preserve">1 </w:t>
              </w:r>
              <w:r w:rsidRPr="00020619">
                <w:t>FR2</w:t>
              </w:r>
            </w:ins>
          </w:p>
        </w:tc>
      </w:tr>
      <w:tr w:rsidR="004B36C8" w:rsidRPr="00020619" w14:paraId="549909E0" w14:textId="77777777" w:rsidTr="00BB34DD">
        <w:trPr>
          <w:trHeight w:val="187"/>
          <w:jc w:val="center"/>
          <w:ins w:id="75790"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1466AF42" w14:textId="77777777" w:rsidR="004B36C8" w:rsidRPr="00020619" w:rsidRDefault="004B36C8" w:rsidP="00BB34DD">
            <w:pPr>
              <w:pStyle w:val="TAL"/>
              <w:rPr>
                <w:ins w:id="75791" w:author="BigCREditor-RAN4#104-bis" w:date="2022-10-21T18:00:00Z"/>
              </w:rPr>
            </w:pPr>
            <w:ins w:id="75792" w:author="BigCREditor-RAN4#104-bis" w:date="2022-10-21T18:00:00Z">
              <w:r w:rsidRPr="00020619">
                <w:t>SMTC Configuration</w:t>
              </w:r>
            </w:ins>
          </w:p>
        </w:tc>
        <w:tc>
          <w:tcPr>
            <w:tcW w:w="1387" w:type="dxa"/>
            <w:tcBorders>
              <w:top w:val="single" w:sz="4" w:space="0" w:color="auto"/>
              <w:left w:val="single" w:sz="4" w:space="0" w:color="auto"/>
              <w:bottom w:val="single" w:sz="4" w:space="0" w:color="auto"/>
              <w:right w:val="single" w:sz="4" w:space="0" w:color="auto"/>
            </w:tcBorders>
          </w:tcPr>
          <w:p w14:paraId="425E45CD" w14:textId="77777777" w:rsidR="004B36C8" w:rsidRPr="00020619" w:rsidRDefault="004B36C8" w:rsidP="00BB34DD">
            <w:pPr>
              <w:pStyle w:val="TAC"/>
              <w:rPr>
                <w:ins w:id="75793"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hideMark/>
          </w:tcPr>
          <w:p w14:paraId="35A8A69C" w14:textId="77777777" w:rsidR="004B36C8" w:rsidRPr="00020619" w:rsidRDefault="004B36C8" w:rsidP="00BB34DD">
            <w:pPr>
              <w:pStyle w:val="TAC"/>
              <w:rPr>
                <w:ins w:id="75794" w:author="BigCREditor-RAN4#104-bis" w:date="2022-10-21T18:00:00Z"/>
              </w:rPr>
            </w:pPr>
            <w:ins w:id="75795" w:author="BigCREditor-RAN4#104-bis" w:date="2022-10-21T18:00:00Z">
              <w:r w:rsidRPr="00020619">
                <w:rPr>
                  <w:rFonts w:cs="Arial"/>
                  <w:szCs w:val="18"/>
                </w:rPr>
                <w:t>1</w:t>
              </w:r>
            </w:ins>
          </w:p>
        </w:tc>
        <w:tc>
          <w:tcPr>
            <w:tcW w:w="3139" w:type="dxa"/>
            <w:gridSpan w:val="4"/>
            <w:tcBorders>
              <w:top w:val="single" w:sz="4" w:space="0" w:color="auto"/>
              <w:left w:val="single" w:sz="4" w:space="0" w:color="auto"/>
              <w:right w:val="single" w:sz="4" w:space="0" w:color="auto"/>
            </w:tcBorders>
            <w:hideMark/>
          </w:tcPr>
          <w:p w14:paraId="220C800C" w14:textId="77777777" w:rsidR="004B36C8" w:rsidRPr="00020619" w:rsidRDefault="004B36C8" w:rsidP="00BB34DD">
            <w:pPr>
              <w:pStyle w:val="TAC"/>
              <w:rPr>
                <w:ins w:id="75796" w:author="BigCREditor-RAN4#104-bis" w:date="2022-10-21T18:00:00Z"/>
              </w:rPr>
            </w:pPr>
            <w:ins w:id="75797" w:author="BigCREditor-RAN4#104-bis" w:date="2022-10-21T18:00:00Z">
              <w:r w:rsidRPr="00020619">
                <w:t>SMTC.1</w:t>
              </w:r>
            </w:ins>
          </w:p>
        </w:tc>
      </w:tr>
    </w:tbl>
    <w:tbl>
      <w:tblPr>
        <w:tblStyle w:val="TableGrid1110"/>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2263"/>
        <w:gridCol w:w="1387"/>
        <w:gridCol w:w="1434"/>
        <w:gridCol w:w="3139"/>
      </w:tblGrid>
      <w:tr w:rsidR="004B36C8" w:rsidRPr="00020619" w14:paraId="29E2BB54" w14:textId="77777777" w:rsidTr="00BB34DD">
        <w:trPr>
          <w:trHeight w:val="187"/>
          <w:jc w:val="center"/>
          <w:ins w:id="75798" w:author="BigCREditor-RAN4#104-bis" w:date="2022-10-21T18:00:00Z"/>
        </w:trPr>
        <w:tc>
          <w:tcPr>
            <w:tcW w:w="2263" w:type="dxa"/>
          </w:tcPr>
          <w:p w14:paraId="0E1CB516" w14:textId="77777777" w:rsidR="004B36C8" w:rsidRPr="00020619" w:rsidRDefault="004B36C8" w:rsidP="00BB34DD">
            <w:pPr>
              <w:pStyle w:val="TAL"/>
              <w:rPr>
                <w:ins w:id="75799" w:author="BigCREditor-RAN4#104-bis" w:date="2022-10-21T18:00:00Z"/>
              </w:rPr>
            </w:pPr>
            <w:ins w:id="75800" w:author="BigCREditor-RAN4#104-bis" w:date="2022-10-21T18:00:00Z">
              <w:r w:rsidRPr="00020619">
                <w:t>PDSCH/PDCCH subcarrier spacing</w:t>
              </w:r>
            </w:ins>
          </w:p>
        </w:tc>
        <w:tc>
          <w:tcPr>
            <w:tcW w:w="1387" w:type="dxa"/>
            <w:vAlign w:val="center"/>
          </w:tcPr>
          <w:p w14:paraId="7E5BD73E" w14:textId="77777777" w:rsidR="004B36C8" w:rsidRPr="00020619" w:rsidRDefault="004B36C8" w:rsidP="00BB34DD">
            <w:pPr>
              <w:pStyle w:val="TAC"/>
              <w:rPr>
                <w:ins w:id="75801" w:author="BigCREditor-RAN4#104-bis" w:date="2022-10-21T18:00:00Z"/>
              </w:rPr>
            </w:pPr>
            <w:ins w:id="75802" w:author="BigCREditor-RAN4#104-bis" w:date="2022-10-21T18:00:00Z">
              <w:r w:rsidRPr="00020619">
                <w:t>kHz</w:t>
              </w:r>
            </w:ins>
          </w:p>
        </w:tc>
        <w:tc>
          <w:tcPr>
            <w:tcW w:w="1434" w:type="dxa"/>
            <w:vAlign w:val="center"/>
          </w:tcPr>
          <w:p w14:paraId="245D65F4" w14:textId="77777777" w:rsidR="004B36C8" w:rsidRPr="00020619" w:rsidRDefault="004B36C8" w:rsidP="00BB34DD">
            <w:pPr>
              <w:pStyle w:val="TAC"/>
              <w:rPr>
                <w:ins w:id="75803" w:author="BigCREditor-RAN4#104-bis" w:date="2022-10-21T18:00:00Z"/>
              </w:rPr>
            </w:pPr>
            <w:ins w:id="75804" w:author="BigCREditor-RAN4#104-bis" w:date="2022-10-21T18:00:00Z">
              <w:r w:rsidRPr="00020619">
                <w:t>1</w:t>
              </w:r>
            </w:ins>
          </w:p>
        </w:tc>
        <w:tc>
          <w:tcPr>
            <w:tcW w:w="3139" w:type="dxa"/>
            <w:vAlign w:val="center"/>
          </w:tcPr>
          <w:p w14:paraId="2E1D0201" w14:textId="77777777" w:rsidR="004B36C8" w:rsidRPr="00020619" w:rsidRDefault="004B36C8" w:rsidP="00BB34DD">
            <w:pPr>
              <w:pStyle w:val="TAC"/>
              <w:rPr>
                <w:ins w:id="75805" w:author="BigCREditor-RAN4#104-bis" w:date="2022-10-21T18:00:00Z"/>
              </w:rPr>
            </w:pPr>
            <w:ins w:id="75806" w:author="BigCREditor-RAN4#104-bis" w:date="2022-10-21T18:00:00Z">
              <w:r w:rsidRPr="00020619">
                <w:t>120</w:t>
              </w:r>
            </w:ins>
          </w:p>
        </w:tc>
      </w:tr>
    </w:tbl>
    <w:tbl>
      <w:tblPr>
        <w:tblStyle w:val="TableGrid11"/>
        <w:tblW w:w="0" w:type="auto"/>
        <w:jc w:val="center"/>
        <w:tblLook w:val="04A0" w:firstRow="1" w:lastRow="0" w:firstColumn="1" w:lastColumn="0" w:noHBand="0" w:noVBand="1"/>
      </w:tblPr>
      <w:tblGrid>
        <w:gridCol w:w="2263"/>
        <w:gridCol w:w="1387"/>
        <w:gridCol w:w="1434"/>
        <w:gridCol w:w="1437"/>
        <w:gridCol w:w="8"/>
        <w:gridCol w:w="1694"/>
      </w:tblGrid>
      <w:tr w:rsidR="004B36C8" w:rsidRPr="00020619" w14:paraId="60EF31F0" w14:textId="77777777" w:rsidTr="00BB34DD">
        <w:trPr>
          <w:trHeight w:val="187"/>
          <w:jc w:val="center"/>
          <w:ins w:id="75807"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7A394C9F" w14:textId="77777777" w:rsidR="004B36C8" w:rsidRPr="00020619" w:rsidRDefault="004B36C8" w:rsidP="00BB34DD">
            <w:pPr>
              <w:pStyle w:val="TAL"/>
              <w:rPr>
                <w:ins w:id="75808" w:author="BigCREditor-RAN4#104-bis" w:date="2022-10-21T18:00:00Z"/>
              </w:rPr>
            </w:pPr>
            <w:ins w:id="75809" w:author="BigCREditor-RAN4#104-bis" w:date="2022-10-21T18:00:00Z">
              <w:r w:rsidRPr="00020619">
                <w:t>EPRE ratio of PSS to SSS</w:t>
              </w:r>
            </w:ins>
          </w:p>
        </w:tc>
        <w:tc>
          <w:tcPr>
            <w:tcW w:w="1387" w:type="dxa"/>
            <w:tcBorders>
              <w:top w:val="single" w:sz="4" w:space="0" w:color="auto"/>
              <w:left w:val="single" w:sz="4" w:space="0" w:color="auto"/>
              <w:bottom w:val="nil"/>
              <w:right w:val="single" w:sz="4" w:space="0" w:color="auto"/>
            </w:tcBorders>
            <w:shd w:val="clear" w:color="auto" w:fill="auto"/>
            <w:hideMark/>
          </w:tcPr>
          <w:p w14:paraId="033D5811" w14:textId="77777777" w:rsidR="004B36C8" w:rsidRPr="00020619" w:rsidRDefault="004B36C8" w:rsidP="00BB34DD">
            <w:pPr>
              <w:pStyle w:val="TAC"/>
              <w:rPr>
                <w:ins w:id="75810" w:author="BigCREditor-RAN4#104-bis" w:date="2022-10-21T18:00:00Z"/>
              </w:rPr>
            </w:pPr>
            <w:ins w:id="75811" w:author="BigCREditor-RAN4#104-bis" w:date="2022-10-21T18:00:00Z">
              <w:r w:rsidRPr="00020619">
                <w:t>dB</w:t>
              </w:r>
            </w:ins>
          </w:p>
        </w:tc>
        <w:tc>
          <w:tcPr>
            <w:tcW w:w="1434" w:type="dxa"/>
            <w:tcBorders>
              <w:top w:val="single" w:sz="4" w:space="0" w:color="auto"/>
              <w:left w:val="single" w:sz="4" w:space="0" w:color="auto"/>
              <w:bottom w:val="nil"/>
              <w:right w:val="single" w:sz="4" w:space="0" w:color="auto"/>
            </w:tcBorders>
            <w:shd w:val="clear" w:color="auto" w:fill="auto"/>
            <w:hideMark/>
          </w:tcPr>
          <w:p w14:paraId="636831A8" w14:textId="77777777" w:rsidR="004B36C8" w:rsidRPr="00020619" w:rsidRDefault="004B36C8" w:rsidP="00BB34DD">
            <w:pPr>
              <w:pStyle w:val="TAC"/>
              <w:rPr>
                <w:ins w:id="75812" w:author="BigCREditor-RAN4#104-bis" w:date="2022-10-21T18:00:00Z"/>
              </w:rPr>
            </w:pPr>
            <w:ins w:id="75813" w:author="BigCREditor-RAN4#104-bis" w:date="2022-10-21T18:00:00Z">
              <w:r w:rsidRPr="00020619">
                <w:t>1</w:t>
              </w:r>
            </w:ins>
          </w:p>
        </w:tc>
        <w:tc>
          <w:tcPr>
            <w:tcW w:w="1445" w:type="dxa"/>
            <w:gridSpan w:val="2"/>
            <w:tcBorders>
              <w:top w:val="single" w:sz="4" w:space="0" w:color="auto"/>
              <w:left w:val="single" w:sz="4" w:space="0" w:color="auto"/>
              <w:bottom w:val="nil"/>
              <w:right w:val="single" w:sz="4" w:space="0" w:color="auto"/>
            </w:tcBorders>
            <w:shd w:val="clear" w:color="auto" w:fill="auto"/>
            <w:hideMark/>
          </w:tcPr>
          <w:p w14:paraId="2F45DDB1" w14:textId="77777777" w:rsidR="004B36C8" w:rsidRPr="00020619" w:rsidRDefault="004B36C8" w:rsidP="00BB34DD">
            <w:pPr>
              <w:pStyle w:val="TAC"/>
              <w:rPr>
                <w:ins w:id="75814" w:author="BigCREditor-RAN4#104-bis" w:date="2022-10-21T18:00:00Z"/>
              </w:rPr>
            </w:pPr>
            <w:ins w:id="75815" w:author="BigCREditor-RAN4#104-bis" w:date="2022-10-21T18:00:00Z">
              <w:r w:rsidRPr="00020619">
                <w:t>0</w:t>
              </w:r>
            </w:ins>
          </w:p>
        </w:tc>
        <w:tc>
          <w:tcPr>
            <w:tcW w:w="1694" w:type="dxa"/>
            <w:tcBorders>
              <w:top w:val="single" w:sz="4" w:space="0" w:color="auto"/>
              <w:left w:val="single" w:sz="4" w:space="0" w:color="auto"/>
              <w:bottom w:val="nil"/>
              <w:right w:val="single" w:sz="4" w:space="0" w:color="auto"/>
            </w:tcBorders>
            <w:shd w:val="clear" w:color="auto" w:fill="auto"/>
            <w:hideMark/>
          </w:tcPr>
          <w:p w14:paraId="265689BF" w14:textId="77777777" w:rsidR="004B36C8" w:rsidRPr="00020619" w:rsidRDefault="004B36C8" w:rsidP="00BB34DD">
            <w:pPr>
              <w:pStyle w:val="TAC"/>
              <w:rPr>
                <w:ins w:id="75816" w:author="BigCREditor-RAN4#104-bis" w:date="2022-10-21T18:00:00Z"/>
              </w:rPr>
            </w:pPr>
            <w:ins w:id="75817" w:author="BigCREditor-RAN4#104-bis" w:date="2022-10-21T18:00:00Z">
              <w:r w:rsidRPr="00020619">
                <w:t>0</w:t>
              </w:r>
            </w:ins>
          </w:p>
        </w:tc>
      </w:tr>
      <w:tr w:rsidR="004B36C8" w:rsidRPr="00020619" w14:paraId="38962294" w14:textId="77777777" w:rsidTr="00BB34DD">
        <w:trPr>
          <w:trHeight w:val="187"/>
          <w:jc w:val="center"/>
          <w:ins w:id="75818"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535B9DF3" w14:textId="77777777" w:rsidR="004B36C8" w:rsidRPr="00020619" w:rsidRDefault="004B36C8" w:rsidP="00BB34DD">
            <w:pPr>
              <w:pStyle w:val="TAL"/>
              <w:rPr>
                <w:ins w:id="75819" w:author="BigCREditor-RAN4#104-bis" w:date="2022-10-21T18:00:00Z"/>
              </w:rPr>
            </w:pPr>
            <w:ins w:id="75820" w:author="BigCREditor-RAN4#104-bis" w:date="2022-10-21T18:00:00Z">
              <w:r w:rsidRPr="00020619">
                <w:t>EPRE ratio of PBCH DMRS to SSS</w:t>
              </w:r>
            </w:ins>
          </w:p>
        </w:tc>
        <w:tc>
          <w:tcPr>
            <w:tcW w:w="0" w:type="auto"/>
            <w:tcBorders>
              <w:top w:val="nil"/>
              <w:left w:val="single" w:sz="4" w:space="0" w:color="auto"/>
              <w:bottom w:val="nil"/>
              <w:right w:val="single" w:sz="4" w:space="0" w:color="auto"/>
            </w:tcBorders>
            <w:shd w:val="clear" w:color="auto" w:fill="auto"/>
            <w:hideMark/>
          </w:tcPr>
          <w:p w14:paraId="7CC76457" w14:textId="77777777" w:rsidR="004B36C8" w:rsidRPr="00020619" w:rsidRDefault="004B36C8" w:rsidP="00BB34DD">
            <w:pPr>
              <w:pStyle w:val="TAC"/>
              <w:rPr>
                <w:ins w:id="75821"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0861617C" w14:textId="77777777" w:rsidR="004B36C8" w:rsidRPr="00020619" w:rsidRDefault="004B36C8" w:rsidP="00BB34DD">
            <w:pPr>
              <w:pStyle w:val="TAC"/>
              <w:rPr>
                <w:ins w:id="75822" w:author="BigCREditor-RAN4#104-bis" w:date="2022-10-21T18:00:00Z"/>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1AE57989" w14:textId="77777777" w:rsidR="004B36C8" w:rsidRPr="00020619" w:rsidRDefault="004B36C8" w:rsidP="00BB34DD">
            <w:pPr>
              <w:pStyle w:val="TAC"/>
              <w:rPr>
                <w:ins w:id="75823"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70744C0B" w14:textId="77777777" w:rsidR="004B36C8" w:rsidRPr="00020619" w:rsidRDefault="004B36C8" w:rsidP="00BB34DD">
            <w:pPr>
              <w:pStyle w:val="TAC"/>
              <w:rPr>
                <w:ins w:id="75824" w:author="BigCREditor-RAN4#104-bis" w:date="2022-10-21T18:00:00Z"/>
                <w:rFonts w:eastAsia="Calibri"/>
              </w:rPr>
            </w:pPr>
          </w:p>
        </w:tc>
      </w:tr>
      <w:tr w:rsidR="004B36C8" w:rsidRPr="00020619" w14:paraId="34F970F4" w14:textId="77777777" w:rsidTr="00BB34DD">
        <w:trPr>
          <w:trHeight w:val="187"/>
          <w:jc w:val="center"/>
          <w:ins w:id="75825"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72B966D9" w14:textId="77777777" w:rsidR="004B36C8" w:rsidRPr="00020619" w:rsidRDefault="004B36C8" w:rsidP="00BB34DD">
            <w:pPr>
              <w:pStyle w:val="TAL"/>
              <w:rPr>
                <w:ins w:id="75826" w:author="BigCREditor-RAN4#104-bis" w:date="2022-10-21T18:00:00Z"/>
              </w:rPr>
            </w:pPr>
            <w:ins w:id="75827" w:author="BigCREditor-RAN4#104-bis" w:date="2022-10-21T18:00:00Z">
              <w:r w:rsidRPr="00020619">
                <w:t>EPRE ratio of PBCH to PBCH DMRS</w:t>
              </w:r>
            </w:ins>
          </w:p>
        </w:tc>
        <w:tc>
          <w:tcPr>
            <w:tcW w:w="0" w:type="auto"/>
            <w:tcBorders>
              <w:top w:val="nil"/>
              <w:left w:val="single" w:sz="4" w:space="0" w:color="auto"/>
              <w:bottom w:val="nil"/>
              <w:right w:val="single" w:sz="4" w:space="0" w:color="auto"/>
            </w:tcBorders>
            <w:shd w:val="clear" w:color="auto" w:fill="auto"/>
            <w:hideMark/>
          </w:tcPr>
          <w:p w14:paraId="4DAB7FED" w14:textId="77777777" w:rsidR="004B36C8" w:rsidRPr="00020619" w:rsidRDefault="004B36C8" w:rsidP="00BB34DD">
            <w:pPr>
              <w:pStyle w:val="TAC"/>
              <w:rPr>
                <w:ins w:id="75828"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475792EB" w14:textId="77777777" w:rsidR="004B36C8" w:rsidRPr="00020619" w:rsidRDefault="004B36C8" w:rsidP="00BB34DD">
            <w:pPr>
              <w:pStyle w:val="TAC"/>
              <w:rPr>
                <w:ins w:id="75829" w:author="BigCREditor-RAN4#104-bis" w:date="2022-10-21T18:00:00Z"/>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05AC29D3" w14:textId="77777777" w:rsidR="004B36C8" w:rsidRPr="00020619" w:rsidRDefault="004B36C8" w:rsidP="00BB34DD">
            <w:pPr>
              <w:pStyle w:val="TAC"/>
              <w:rPr>
                <w:ins w:id="75830"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38CD3F12" w14:textId="77777777" w:rsidR="004B36C8" w:rsidRPr="00020619" w:rsidRDefault="004B36C8" w:rsidP="00BB34DD">
            <w:pPr>
              <w:pStyle w:val="TAC"/>
              <w:rPr>
                <w:ins w:id="75831" w:author="BigCREditor-RAN4#104-bis" w:date="2022-10-21T18:00:00Z"/>
                <w:rFonts w:eastAsia="Calibri"/>
              </w:rPr>
            </w:pPr>
          </w:p>
        </w:tc>
      </w:tr>
      <w:tr w:rsidR="004B36C8" w:rsidRPr="00020619" w14:paraId="44C67C09" w14:textId="77777777" w:rsidTr="00BB34DD">
        <w:trPr>
          <w:trHeight w:val="187"/>
          <w:jc w:val="center"/>
          <w:ins w:id="75832"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606F0B31" w14:textId="77777777" w:rsidR="004B36C8" w:rsidRPr="00020619" w:rsidRDefault="004B36C8" w:rsidP="00BB34DD">
            <w:pPr>
              <w:pStyle w:val="TAL"/>
              <w:rPr>
                <w:ins w:id="75833" w:author="BigCREditor-RAN4#104-bis" w:date="2022-10-21T18:00:00Z"/>
              </w:rPr>
            </w:pPr>
            <w:ins w:id="75834" w:author="BigCREditor-RAN4#104-bis" w:date="2022-10-21T18:00:00Z">
              <w:r w:rsidRPr="00020619">
                <w:t>EPRE ratio of PDCCH DMRS to SSS</w:t>
              </w:r>
            </w:ins>
          </w:p>
        </w:tc>
        <w:tc>
          <w:tcPr>
            <w:tcW w:w="0" w:type="auto"/>
            <w:tcBorders>
              <w:top w:val="nil"/>
              <w:left w:val="single" w:sz="4" w:space="0" w:color="auto"/>
              <w:bottom w:val="nil"/>
              <w:right w:val="single" w:sz="4" w:space="0" w:color="auto"/>
            </w:tcBorders>
            <w:shd w:val="clear" w:color="auto" w:fill="auto"/>
            <w:hideMark/>
          </w:tcPr>
          <w:p w14:paraId="1F0D4CBE" w14:textId="77777777" w:rsidR="004B36C8" w:rsidRPr="00020619" w:rsidRDefault="004B36C8" w:rsidP="00BB34DD">
            <w:pPr>
              <w:pStyle w:val="TAC"/>
              <w:rPr>
                <w:ins w:id="75835"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5C45C4C0" w14:textId="77777777" w:rsidR="004B36C8" w:rsidRPr="00020619" w:rsidRDefault="004B36C8" w:rsidP="00BB34DD">
            <w:pPr>
              <w:pStyle w:val="TAC"/>
              <w:rPr>
                <w:ins w:id="75836" w:author="BigCREditor-RAN4#104-bis" w:date="2022-10-21T18:00:00Z"/>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7B99EEA3" w14:textId="77777777" w:rsidR="004B36C8" w:rsidRPr="00020619" w:rsidRDefault="004B36C8" w:rsidP="00BB34DD">
            <w:pPr>
              <w:pStyle w:val="TAC"/>
              <w:rPr>
                <w:ins w:id="75837"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5B64CAD7" w14:textId="77777777" w:rsidR="004B36C8" w:rsidRPr="00020619" w:rsidRDefault="004B36C8" w:rsidP="00BB34DD">
            <w:pPr>
              <w:pStyle w:val="TAC"/>
              <w:rPr>
                <w:ins w:id="75838" w:author="BigCREditor-RAN4#104-bis" w:date="2022-10-21T18:00:00Z"/>
                <w:rFonts w:eastAsia="Calibri"/>
              </w:rPr>
            </w:pPr>
          </w:p>
        </w:tc>
      </w:tr>
      <w:tr w:rsidR="004B36C8" w:rsidRPr="00020619" w14:paraId="22E40B90" w14:textId="77777777" w:rsidTr="00BB34DD">
        <w:trPr>
          <w:trHeight w:val="187"/>
          <w:jc w:val="center"/>
          <w:ins w:id="75839"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0D914E9F" w14:textId="77777777" w:rsidR="004B36C8" w:rsidRPr="00020619" w:rsidRDefault="004B36C8" w:rsidP="00BB34DD">
            <w:pPr>
              <w:pStyle w:val="TAL"/>
              <w:rPr>
                <w:ins w:id="75840" w:author="BigCREditor-RAN4#104-bis" w:date="2022-10-21T18:00:00Z"/>
              </w:rPr>
            </w:pPr>
            <w:ins w:id="75841" w:author="BigCREditor-RAN4#104-bis" w:date="2022-10-21T18:00:00Z">
              <w:r w:rsidRPr="00020619">
                <w:t>EPRE ratio of PDCCH to PDCCH DMRS</w:t>
              </w:r>
            </w:ins>
          </w:p>
        </w:tc>
        <w:tc>
          <w:tcPr>
            <w:tcW w:w="0" w:type="auto"/>
            <w:tcBorders>
              <w:top w:val="nil"/>
              <w:left w:val="single" w:sz="4" w:space="0" w:color="auto"/>
              <w:bottom w:val="nil"/>
              <w:right w:val="single" w:sz="4" w:space="0" w:color="auto"/>
            </w:tcBorders>
            <w:shd w:val="clear" w:color="auto" w:fill="auto"/>
            <w:hideMark/>
          </w:tcPr>
          <w:p w14:paraId="1A81EC13" w14:textId="77777777" w:rsidR="004B36C8" w:rsidRPr="00020619" w:rsidRDefault="004B36C8" w:rsidP="00BB34DD">
            <w:pPr>
              <w:pStyle w:val="TAC"/>
              <w:rPr>
                <w:ins w:id="75842"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054A653B" w14:textId="77777777" w:rsidR="004B36C8" w:rsidRPr="00020619" w:rsidRDefault="004B36C8" w:rsidP="00BB34DD">
            <w:pPr>
              <w:pStyle w:val="TAC"/>
              <w:rPr>
                <w:ins w:id="75843" w:author="BigCREditor-RAN4#104-bis" w:date="2022-10-21T18:00:00Z"/>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121A311F" w14:textId="77777777" w:rsidR="004B36C8" w:rsidRPr="00020619" w:rsidRDefault="004B36C8" w:rsidP="00BB34DD">
            <w:pPr>
              <w:pStyle w:val="TAC"/>
              <w:rPr>
                <w:ins w:id="75844"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11DB3DF1" w14:textId="77777777" w:rsidR="004B36C8" w:rsidRPr="00020619" w:rsidRDefault="004B36C8" w:rsidP="00BB34DD">
            <w:pPr>
              <w:pStyle w:val="TAC"/>
              <w:rPr>
                <w:ins w:id="75845" w:author="BigCREditor-RAN4#104-bis" w:date="2022-10-21T18:00:00Z"/>
                <w:rFonts w:eastAsia="Calibri"/>
              </w:rPr>
            </w:pPr>
          </w:p>
        </w:tc>
      </w:tr>
      <w:tr w:rsidR="004B36C8" w:rsidRPr="00020619" w14:paraId="49D6C712" w14:textId="77777777" w:rsidTr="00BB34DD">
        <w:trPr>
          <w:trHeight w:val="187"/>
          <w:jc w:val="center"/>
          <w:ins w:id="75846"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219C51F4" w14:textId="77777777" w:rsidR="004B36C8" w:rsidRPr="00020619" w:rsidRDefault="004B36C8" w:rsidP="00BB34DD">
            <w:pPr>
              <w:pStyle w:val="TAL"/>
              <w:rPr>
                <w:ins w:id="75847" w:author="BigCREditor-RAN4#104-bis" w:date="2022-10-21T18:00:00Z"/>
              </w:rPr>
            </w:pPr>
            <w:ins w:id="75848" w:author="BigCREditor-RAN4#104-bis" w:date="2022-10-21T18:00:00Z">
              <w:r w:rsidRPr="00020619">
                <w:t xml:space="preserve">EPRE ratio of PDSCH DMRS to SSS </w:t>
              </w:r>
            </w:ins>
          </w:p>
        </w:tc>
        <w:tc>
          <w:tcPr>
            <w:tcW w:w="0" w:type="auto"/>
            <w:tcBorders>
              <w:top w:val="nil"/>
              <w:left w:val="single" w:sz="4" w:space="0" w:color="auto"/>
              <w:bottom w:val="nil"/>
              <w:right w:val="single" w:sz="4" w:space="0" w:color="auto"/>
            </w:tcBorders>
            <w:shd w:val="clear" w:color="auto" w:fill="auto"/>
            <w:hideMark/>
          </w:tcPr>
          <w:p w14:paraId="0500D1CA" w14:textId="77777777" w:rsidR="004B36C8" w:rsidRPr="00020619" w:rsidRDefault="004B36C8" w:rsidP="00BB34DD">
            <w:pPr>
              <w:pStyle w:val="TAC"/>
              <w:rPr>
                <w:ins w:id="75849"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0B7CE530" w14:textId="77777777" w:rsidR="004B36C8" w:rsidRPr="00020619" w:rsidRDefault="004B36C8" w:rsidP="00BB34DD">
            <w:pPr>
              <w:pStyle w:val="TAC"/>
              <w:rPr>
                <w:ins w:id="75850" w:author="BigCREditor-RAN4#104-bis" w:date="2022-10-21T18:00:00Z"/>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51711BC2" w14:textId="77777777" w:rsidR="004B36C8" w:rsidRPr="00020619" w:rsidRDefault="004B36C8" w:rsidP="00BB34DD">
            <w:pPr>
              <w:pStyle w:val="TAC"/>
              <w:rPr>
                <w:ins w:id="75851"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7B42B997" w14:textId="77777777" w:rsidR="004B36C8" w:rsidRPr="00020619" w:rsidRDefault="004B36C8" w:rsidP="00BB34DD">
            <w:pPr>
              <w:pStyle w:val="TAC"/>
              <w:rPr>
                <w:ins w:id="75852" w:author="BigCREditor-RAN4#104-bis" w:date="2022-10-21T18:00:00Z"/>
                <w:rFonts w:eastAsia="Calibri"/>
              </w:rPr>
            </w:pPr>
          </w:p>
        </w:tc>
      </w:tr>
      <w:tr w:rsidR="004B36C8" w:rsidRPr="00020619" w14:paraId="39B543BA" w14:textId="77777777" w:rsidTr="00BB34DD">
        <w:trPr>
          <w:trHeight w:val="187"/>
          <w:jc w:val="center"/>
          <w:ins w:id="75853"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4F9FE90F" w14:textId="77777777" w:rsidR="004B36C8" w:rsidRPr="00020619" w:rsidRDefault="004B36C8" w:rsidP="00BB34DD">
            <w:pPr>
              <w:pStyle w:val="TAL"/>
              <w:rPr>
                <w:ins w:id="75854" w:author="BigCREditor-RAN4#104-bis" w:date="2022-10-21T18:00:00Z"/>
              </w:rPr>
            </w:pPr>
            <w:ins w:id="75855" w:author="BigCREditor-RAN4#104-bis" w:date="2022-10-21T18:00:00Z">
              <w:r w:rsidRPr="00020619">
                <w:t xml:space="preserve">EPRE ratio of PDSCH to PDSCH </w:t>
              </w:r>
            </w:ins>
          </w:p>
        </w:tc>
        <w:tc>
          <w:tcPr>
            <w:tcW w:w="0" w:type="auto"/>
            <w:tcBorders>
              <w:top w:val="nil"/>
              <w:left w:val="single" w:sz="4" w:space="0" w:color="auto"/>
              <w:bottom w:val="nil"/>
              <w:right w:val="single" w:sz="4" w:space="0" w:color="auto"/>
            </w:tcBorders>
            <w:shd w:val="clear" w:color="auto" w:fill="auto"/>
            <w:hideMark/>
          </w:tcPr>
          <w:p w14:paraId="44BCD764" w14:textId="77777777" w:rsidR="004B36C8" w:rsidRPr="00020619" w:rsidRDefault="004B36C8" w:rsidP="00BB34DD">
            <w:pPr>
              <w:pStyle w:val="TAC"/>
              <w:rPr>
                <w:ins w:id="75856"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1B9FE33C" w14:textId="77777777" w:rsidR="004B36C8" w:rsidRPr="00020619" w:rsidRDefault="004B36C8" w:rsidP="00BB34DD">
            <w:pPr>
              <w:pStyle w:val="TAC"/>
              <w:rPr>
                <w:ins w:id="75857" w:author="BigCREditor-RAN4#104-bis" w:date="2022-10-21T18:00:00Z"/>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5FDD2859" w14:textId="77777777" w:rsidR="004B36C8" w:rsidRPr="00020619" w:rsidRDefault="004B36C8" w:rsidP="00BB34DD">
            <w:pPr>
              <w:pStyle w:val="TAC"/>
              <w:rPr>
                <w:ins w:id="75858"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4261B6F9" w14:textId="77777777" w:rsidR="004B36C8" w:rsidRPr="00020619" w:rsidRDefault="004B36C8" w:rsidP="00BB34DD">
            <w:pPr>
              <w:pStyle w:val="TAC"/>
              <w:rPr>
                <w:ins w:id="75859" w:author="BigCREditor-RAN4#104-bis" w:date="2022-10-21T18:00:00Z"/>
                <w:rFonts w:eastAsia="Calibri"/>
              </w:rPr>
            </w:pPr>
          </w:p>
        </w:tc>
      </w:tr>
      <w:tr w:rsidR="004B36C8" w:rsidRPr="00020619" w14:paraId="64D4CDFC" w14:textId="77777777" w:rsidTr="00BB34DD">
        <w:trPr>
          <w:trHeight w:val="187"/>
          <w:jc w:val="center"/>
          <w:ins w:id="75860"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79F4052B" w14:textId="77777777" w:rsidR="004B36C8" w:rsidRPr="00020619" w:rsidRDefault="004B36C8" w:rsidP="00BB34DD">
            <w:pPr>
              <w:pStyle w:val="TAL"/>
              <w:rPr>
                <w:ins w:id="75861" w:author="BigCREditor-RAN4#104-bis" w:date="2022-10-21T18:00:00Z"/>
              </w:rPr>
            </w:pPr>
            <w:ins w:id="75862" w:author="BigCREditor-RAN4#104-bis" w:date="2022-10-21T18:00:00Z">
              <w:r w:rsidRPr="00020619">
                <w:t xml:space="preserve">EPRE ratio of OCNG DMRS to </w:t>
              </w:r>
              <w:proofErr w:type="gramStart"/>
              <w:r w:rsidRPr="00020619">
                <w:t>SSS(</w:t>
              </w:r>
              <w:proofErr w:type="gramEnd"/>
              <w:r w:rsidRPr="00020619">
                <w:t>Note 1)</w:t>
              </w:r>
            </w:ins>
          </w:p>
        </w:tc>
        <w:tc>
          <w:tcPr>
            <w:tcW w:w="0" w:type="auto"/>
            <w:tcBorders>
              <w:top w:val="nil"/>
              <w:left w:val="single" w:sz="4" w:space="0" w:color="auto"/>
              <w:bottom w:val="nil"/>
              <w:right w:val="single" w:sz="4" w:space="0" w:color="auto"/>
            </w:tcBorders>
            <w:shd w:val="clear" w:color="auto" w:fill="auto"/>
            <w:hideMark/>
          </w:tcPr>
          <w:p w14:paraId="21773138" w14:textId="77777777" w:rsidR="004B36C8" w:rsidRPr="00020619" w:rsidRDefault="004B36C8" w:rsidP="00BB34DD">
            <w:pPr>
              <w:pStyle w:val="TAC"/>
              <w:rPr>
                <w:ins w:id="75863"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74A7E8B6" w14:textId="77777777" w:rsidR="004B36C8" w:rsidRPr="00020619" w:rsidRDefault="004B36C8" w:rsidP="00BB34DD">
            <w:pPr>
              <w:pStyle w:val="TAC"/>
              <w:rPr>
                <w:ins w:id="75864" w:author="BigCREditor-RAN4#104-bis" w:date="2022-10-21T18:00:00Z"/>
                <w:rFonts w:eastAsia="Calibri"/>
              </w:rPr>
            </w:pPr>
          </w:p>
        </w:tc>
        <w:tc>
          <w:tcPr>
            <w:tcW w:w="0" w:type="auto"/>
            <w:gridSpan w:val="2"/>
            <w:tcBorders>
              <w:top w:val="nil"/>
              <w:left w:val="single" w:sz="4" w:space="0" w:color="auto"/>
              <w:bottom w:val="nil"/>
              <w:right w:val="single" w:sz="4" w:space="0" w:color="auto"/>
            </w:tcBorders>
            <w:shd w:val="clear" w:color="auto" w:fill="auto"/>
            <w:hideMark/>
          </w:tcPr>
          <w:p w14:paraId="6897973C" w14:textId="77777777" w:rsidR="004B36C8" w:rsidRPr="00020619" w:rsidRDefault="004B36C8" w:rsidP="00BB34DD">
            <w:pPr>
              <w:pStyle w:val="TAC"/>
              <w:rPr>
                <w:ins w:id="75865" w:author="BigCREditor-RAN4#104-bis" w:date="2022-10-21T18:00:00Z"/>
                <w:rFonts w:eastAsia="Calibri"/>
              </w:rPr>
            </w:pPr>
          </w:p>
        </w:tc>
        <w:tc>
          <w:tcPr>
            <w:tcW w:w="0" w:type="auto"/>
            <w:tcBorders>
              <w:top w:val="nil"/>
              <w:left w:val="single" w:sz="4" w:space="0" w:color="auto"/>
              <w:bottom w:val="nil"/>
              <w:right w:val="single" w:sz="4" w:space="0" w:color="auto"/>
            </w:tcBorders>
            <w:shd w:val="clear" w:color="auto" w:fill="auto"/>
            <w:hideMark/>
          </w:tcPr>
          <w:p w14:paraId="1A91C239" w14:textId="77777777" w:rsidR="004B36C8" w:rsidRPr="00020619" w:rsidRDefault="004B36C8" w:rsidP="00BB34DD">
            <w:pPr>
              <w:pStyle w:val="TAC"/>
              <w:rPr>
                <w:ins w:id="75866" w:author="BigCREditor-RAN4#104-bis" w:date="2022-10-21T18:00:00Z"/>
                <w:rFonts w:eastAsia="Calibri"/>
              </w:rPr>
            </w:pPr>
          </w:p>
        </w:tc>
      </w:tr>
      <w:tr w:rsidR="004B36C8" w:rsidRPr="00020619" w14:paraId="6740A1C8" w14:textId="77777777" w:rsidTr="00BB34DD">
        <w:trPr>
          <w:trHeight w:val="187"/>
          <w:jc w:val="center"/>
          <w:ins w:id="75867"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52EF2F1D" w14:textId="77777777" w:rsidR="004B36C8" w:rsidRPr="00020619" w:rsidRDefault="004B36C8" w:rsidP="00BB34DD">
            <w:pPr>
              <w:pStyle w:val="TAL"/>
              <w:rPr>
                <w:ins w:id="75868" w:author="BigCREditor-RAN4#104-bis" w:date="2022-10-21T18:00:00Z"/>
              </w:rPr>
            </w:pPr>
            <w:ins w:id="75869" w:author="BigCREditor-RAN4#104-bis" w:date="2022-10-21T18:00:00Z">
              <w:r w:rsidRPr="00020619">
                <w:t>EPRE ratio of OCNG to OCNG DMRS (Note 1)</w:t>
              </w:r>
            </w:ins>
          </w:p>
        </w:tc>
        <w:tc>
          <w:tcPr>
            <w:tcW w:w="0" w:type="auto"/>
            <w:tcBorders>
              <w:top w:val="nil"/>
              <w:left w:val="single" w:sz="4" w:space="0" w:color="auto"/>
              <w:bottom w:val="single" w:sz="4" w:space="0" w:color="auto"/>
              <w:right w:val="single" w:sz="4" w:space="0" w:color="auto"/>
            </w:tcBorders>
            <w:shd w:val="clear" w:color="auto" w:fill="auto"/>
            <w:hideMark/>
          </w:tcPr>
          <w:p w14:paraId="3CEF3AF6" w14:textId="77777777" w:rsidR="004B36C8" w:rsidRPr="00020619" w:rsidRDefault="004B36C8" w:rsidP="00BB34DD">
            <w:pPr>
              <w:pStyle w:val="TAC"/>
              <w:rPr>
                <w:ins w:id="75870" w:author="BigCREditor-RAN4#104-bis" w:date="2022-10-21T18:00:00Z"/>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40B5B786" w14:textId="77777777" w:rsidR="004B36C8" w:rsidRPr="00020619" w:rsidRDefault="004B36C8" w:rsidP="00BB34DD">
            <w:pPr>
              <w:pStyle w:val="TAC"/>
              <w:rPr>
                <w:ins w:id="75871" w:author="BigCREditor-RAN4#104-bis" w:date="2022-10-21T18:00:00Z"/>
                <w:rFonts w:eastAsia="Calibri"/>
              </w:rPr>
            </w:pPr>
          </w:p>
        </w:tc>
        <w:tc>
          <w:tcPr>
            <w:tcW w:w="0" w:type="auto"/>
            <w:gridSpan w:val="2"/>
            <w:tcBorders>
              <w:top w:val="nil"/>
              <w:left w:val="single" w:sz="4" w:space="0" w:color="auto"/>
              <w:bottom w:val="single" w:sz="4" w:space="0" w:color="auto"/>
              <w:right w:val="single" w:sz="4" w:space="0" w:color="auto"/>
            </w:tcBorders>
            <w:shd w:val="clear" w:color="auto" w:fill="auto"/>
            <w:hideMark/>
          </w:tcPr>
          <w:p w14:paraId="164E6673" w14:textId="77777777" w:rsidR="004B36C8" w:rsidRPr="00020619" w:rsidRDefault="004B36C8" w:rsidP="00BB34DD">
            <w:pPr>
              <w:pStyle w:val="TAC"/>
              <w:rPr>
                <w:ins w:id="75872" w:author="BigCREditor-RAN4#104-bis" w:date="2022-10-21T18:00:00Z"/>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58BD0A4A" w14:textId="77777777" w:rsidR="004B36C8" w:rsidRPr="00020619" w:rsidRDefault="004B36C8" w:rsidP="00BB34DD">
            <w:pPr>
              <w:pStyle w:val="TAC"/>
              <w:rPr>
                <w:ins w:id="75873" w:author="BigCREditor-RAN4#104-bis" w:date="2022-10-21T18:00:00Z"/>
                <w:rFonts w:eastAsia="Calibri"/>
              </w:rPr>
            </w:pPr>
          </w:p>
        </w:tc>
      </w:tr>
      <w:tr w:rsidR="004B36C8" w:rsidRPr="00020619" w14:paraId="6AEC2E77" w14:textId="77777777" w:rsidTr="00BB34DD">
        <w:trPr>
          <w:trHeight w:val="187"/>
          <w:jc w:val="center"/>
          <w:ins w:id="75874" w:author="BigCREditor-RAN4#104-bis" w:date="2022-10-21T18:00:00Z"/>
        </w:trPr>
        <w:tc>
          <w:tcPr>
            <w:tcW w:w="2263" w:type="dxa"/>
            <w:tcBorders>
              <w:top w:val="single" w:sz="4" w:space="0" w:color="auto"/>
              <w:left w:val="single" w:sz="4" w:space="0" w:color="auto"/>
              <w:bottom w:val="single" w:sz="4" w:space="0" w:color="auto"/>
              <w:right w:val="single" w:sz="4" w:space="0" w:color="auto"/>
            </w:tcBorders>
            <w:hideMark/>
          </w:tcPr>
          <w:p w14:paraId="358B5AE3" w14:textId="77777777" w:rsidR="004B36C8" w:rsidRPr="00020619" w:rsidRDefault="004B36C8" w:rsidP="00BB34DD">
            <w:pPr>
              <w:pStyle w:val="TAL"/>
              <w:rPr>
                <w:ins w:id="75875" w:author="BigCREditor-RAN4#104-bis" w:date="2022-10-21T18:00:00Z"/>
              </w:rPr>
            </w:pPr>
            <w:ins w:id="75876" w:author="BigCREditor-RAN4#104-bis" w:date="2022-10-21T18:00:00Z">
              <w:r w:rsidRPr="00020619">
                <w:t>Propagation condition</w:t>
              </w:r>
            </w:ins>
          </w:p>
        </w:tc>
        <w:tc>
          <w:tcPr>
            <w:tcW w:w="1387" w:type="dxa"/>
            <w:tcBorders>
              <w:top w:val="single" w:sz="4" w:space="0" w:color="auto"/>
              <w:left w:val="single" w:sz="4" w:space="0" w:color="auto"/>
              <w:bottom w:val="single" w:sz="4" w:space="0" w:color="auto"/>
              <w:right w:val="single" w:sz="4" w:space="0" w:color="auto"/>
            </w:tcBorders>
          </w:tcPr>
          <w:p w14:paraId="3E2A7927" w14:textId="77777777" w:rsidR="004B36C8" w:rsidRPr="00020619" w:rsidRDefault="004B36C8" w:rsidP="00BB34DD">
            <w:pPr>
              <w:pStyle w:val="TAC"/>
              <w:rPr>
                <w:ins w:id="75877"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hideMark/>
          </w:tcPr>
          <w:p w14:paraId="7E7699F7" w14:textId="77777777" w:rsidR="004B36C8" w:rsidRPr="00020619" w:rsidRDefault="004B36C8" w:rsidP="00BB34DD">
            <w:pPr>
              <w:pStyle w:val="TAC"/>
              <w:rPr>
                <w:ins w:id="75878" w:author="BigCREditor-RAN4#104-bis" w:date="2022-10-21T18:00:00Z"/>
              </w:rPr>
            </w:pPr>
            <w:ins w:id="75879" w:author="BigCREditor-RAN4#104-bis" w:date="2022-10-21T18:00:00Z">
              <w:r w:rsidRPr="00020619">
                <w:t>1</w:t>
              </w:r>
            </w:ins>
          </w:p>
        </w:tc>
        <w:tc>
          <w:tcPr>
            <w:tcW w:w="3139" w:type="dxa"/>
            <w:gridSpan w:val="3"/>
            <w:tcBorders>
              <w:top w:val="single" w:sz="4" w:space="0" w:color="auto"/>
              <w:left w:val="single" w:sz="4" w:space="0" w:color="auto"/>
              <w:bottom w:val="single" w:sz="4" w:space="0" w:color="auto"/>
              <w:right w:val="single" w:sz="4" w:space="0" w:color="auto"/>
            </w:tcBorders>
            <w:hideMark/>
          </w:tcPr>
          <w:p w14:paraId="26FD9FE7" w14:textId="77777777" w:rsidR="004B36C8" w:rsidRPr="00020619" w:rsidRDefault="004B36C8" w:rsidP="00BB34DD">
            <w:pPr>
              <w:pStyle w:val="TAC"/>
              <w:rPr>
                <w:ins w:id="75880" w:author="BigCREditor-RAN4#104-bis" w:date="2022-10-21T18:00:00Z"/>
              </w:rPr>
            </w:pPr>
            <w:ins w:id="75881" w:author="BigCREditor-RAN4#104-bis" w:date="2022-10-21T18:00:00Z">
              <w:r w:rsidRPr="00020619">
                <w:t>AWGN</w:t>
              </w:r>
            </w:ins>
          </w:p>
        </w:tc>
      </w:tr>
      <w:tr w:rsidR="004B36C8" w:rsidRPr="00020619" w14:paraId="1DD3F71C" w14:textId="77777777" w:rsidTr="00BB34DD">
        <w:trPr>
          <w:trHeight w:val="187"/>
          <w:jc w:val="center"/>
          <w:ins w:id="75882" w:author="BigCREditor-RAN4#104-bis" w:date="2022-10-21T18:00:00Z"/>
        </w:trPr>
        <w:tc>
          <w:tcPr>
            <w:tcW w:w="2263" w:type="dxa"/>
            <w:tcBorders>
              <w:top w:val="single" w:sz="4" w:space="0" w:color="auto"/>
              <w:left w:val="single" w:sz="4" w:space="0" w:color="auto"/>
              <w:bottom w:val="single" w:sz="4" w:space="0" w:color="auto"/>
              <w:right w:val="single" w:sz="4" w:space="0" w:color="auto"/>
            </w:tcBorders>
          </w:tcPr>
          <w:p w14:paraId="01BF8B5D" w14:textId="77777777" w:rsidR="004B36C8" w:rsidRPr="00020619" w:rsidRDefault="004B36C8" w:rsidP="00BB34DD">
            <w:pPr>
              <w:pStyle w:val="TAL"/>
              <w:rPr>
                <w:ins w:id="75883" w:author="BigCREditor-RAN4#104-bis" w:date="2022-10-21T18:00:00Z"/>
              </w:rPr>
            </w:pPr>
            <w:ins w:id="75884" w:author="BigCREditor-RAN4#104-bis" w:date="2022-10-21T18:00:00Z">
              <w:r w:rsidRPr="00020619">
                <w:t>SRS Config</w:t>
              </w:r>
            </w:ins>
          </w:p>
        </w:tc>
        <w:tc>
          <w:tcPr>
            <w:tcW w:w="1387" w:type="dxa"/>
            <w:tcBorders>
              <w:top w:val="single" w:sz="4" w:space="0" w:color="auto"/>
              <w:left w:val="single" w:sz="4" w:space="0" w:color="auto"/>
              <w:bottom w:val="single" w:sz="4" w:space="0" w:color="auto"/>
              <w:right w:val="single" w:sz="4" w:space="0" w:color="auto"/>
            </w:tcBorders>
          </w:tcPr>
          <w:p w14:paraId="2C521347" w14:textId="77777777" w:rsidR="004B36C8" w:rsidRPr="00020619" w:rsidRDefault="004B36C8" w:rsidP="00BB34DD">
            <w:pPr>
              <w:pStyle w:val="TAC"/>
              <w:rPr>
                <w:ins w:id="75885" w:author="BigCREditor-RAN4#104-bis" w:date="2022-10-21T18:00:00Z"/>
              </w:rPr>
            </w:pPr>
          </w:p>
        </w:tc>
        <w:tc>
          <w:tcPr>
            <w:tcW w:w="1434" w:type="dxa"/>
            <w:tcBorders>
              <w:top w:val="single" w:sz="4" w:space="0" w:color="auto"/>
              <w:left w:val="single" w:sz="4" w:space="0" w:color="auto"/>
              <w:bottom w:val="single" w:sz="4" w:space="0" w:color="auto"/>
              <w:right w:val="single" w:sz="4" w:space="0" w:color="auto"/>
            </w:tcBorders>
          </w:tcPr>
          <w:p w14:paraId="63BA4FE1" w14:textId="77777777" w:rsidR="004B36C8" w:rsidRPr="00020619" w:rsidRDefault="004B36C8" w:rsidP="00BB34DD">
            <w:pPr>
              <w:pStyle w:val="TAC"/>
              <w:rPr>
                <w:ins w:id="75886" w:author="BigCREditor-RAN4#104-bis" w:date="2022-10-21T18:00:00Z"/>
              </w:rPr>
            </w:pPr>
            <w:ins w:id="75887" w:author="BigCREditor-RAN4#104-bis" w:date="2022-10-21T18:00:00Z">
              <w:r w:rsidRPr="00020619">
                <w:t>1</w:t>
              </w:r>
            </w:ins>
          </w:p>
        </w:tc>
        <w:tc>
          <w:tcPr>
            <w:tcW w:w="1437" w:type="dxa"/>
            <w:tcBorders>
              <w:top w:val="single" w:sz="4" w:space="0" w:color="auto"/>
              <w:left w:val="single" w:sz="4" w:space="0" w:color="auto"/>
              <w:bottom w:val="single" w:sz="4" w:space="0" w:color="auto"/>
              <w:right w:val="single" w:sz="4" w:space="0" w:color="auto"/>
            </w:tcBorders>
          </w:tcPr>
          <w:p w14:paraId="7D974759" w14:textId="77777777" w:rsidR="004B36C8" w:rsidRPr="00020619" w:rsidRDefault="004B36C8" w:rsidP="00BB34DD">
            <w:pPr>
              <w:pStyle w:val="TAC"/>
              <w:rPr>
                <w:ins w:id="75888" w:author="BigCREditor-RAN4#104-bis" w:date="2022-10-21T18:00:00Z"/>
              </w:rPr>
            </w:pPr>
            <w:ins w:id="75889" w:author="BigCREditor-RAN4#104-bis" w:date="2022-10-21T18:00:00Z">
              <w:r w:rsidRPr="00020619">
                <w:t>SRSConf.1</w:t>
              </w:r>
              <w:r w:rsidRPr="00020619">
                <w:rPr>
                  <w:vertAlign w:val="superscript"/>
                </w:rPr>
                <w:t>Note6</w:t>
              </w:r>
            </w:ins>
          </w:p>
        </w:tc>
        <w:tc>
          <w:tcPr>
            <w:tcW w:w="1702" w:type="dxa"/>
            <w:gridSpan w:val="2"/>
            <w:tcBorders>
              <w:top w:val="single" w:sz="4" w:space="0" w:color="auto"/>
              <w:left w:val="single" w:sz="4" w:space="0" w:color="auto"/>
              <w:bottom w:val="single" w:sz="4" w:space="0" w:color="auto"/>
              <w:right w:val="single" w:sz="4" w:space="0" w:color="auto"/>
            </w:tcBorders>
          </w:tcPr>
          <w:p w14:paraId="2F990EA7" w14:textId="77777777" w:rsidR="004B36C8" w:rsidRPr="00020619" w:rsidRDefault="004B36C8" w:rsidP="00BB34DD">
            <w:pPr>
              <w:pStyle w:val="TAC"/>
              <w:rPr>
                <w:ins w:id="75890" w:author="BigCREditor-RAN4#104-bis" w:date="2022-10-21T18:00:00Z"/>
              </w:rPr>
            </w:pPr>
            <w:ins w:id="75891" w:author="BigCREditor-RAN4#104-bis" w:date="2022-10-21T18:00:00Z">
              <w:r w:rsidRPr="00020619">
                <w:t>SRSConf.2</w:t>
              </w:r>
              <w:r w:rsidRPr="00020619">
                <w:rPr>
                  <w:vertAlign w:val="superscript"/>
                </w:rPr>
                <w:t>Note6</w:t>
              </w:r>
            </w:ins>
          </w:p>
        </w:tc>
      </w:tr>
      <w:tr w:rsidR="004B36C8" w:rsidRPr="00020619" w14:paraId="20E2EB88" w14:textId="77777777" w:rsidTr="00BB34DD">
        <w:trPr>
          <w:jc w:val="center"/>
          <w:ins w:id="75892" w:author="BigCREditor-RAN4#104-bis" w:date="2022-10-21T18:00:00Z"/>
        </w:trPr>
        <w:tc>
          <w:tcPr>
            <w:tcW w:w="8223" w:type="dxa"/>
            <w:gridSpan w:val="6"/>
            <w:tcBorders>
              <w:top w:val="single" w:sz="4" w:space="0" w:color="auto"/>
              <w:left w:val="single" w:sz="4" w:space="0" w:color="auto"/>
              <w:bottom w:val="single" w:sz="4" w:space="0" w:color="auto"/>
              <w:right w:val="single" w:sz="4" w:space="0" w:color="auto"/>
            </w:tcBorders>
          </w:tcPr>
          <w:p w14:paraId="67BBA9DD" w14:textId="77777777" w:rsidR="004B36C8" w:rsidRPr="00020619" w:rsidRDefault="004B36C8" w:rsidP="00BB34DD">
            <w:pPr>
              <w:pStyle w:val="TAN"/>
              <w:rPr>
                <w:ins w:id="75893" w:author="BigCREditor-RAN4#104-bis" w:date="2022-10-21T18:00:00Z"/>
              </w:rPr>
            </w:pPr>
            <w:ins w:id="75894" w:author="BigCREditor-RAN4#104-bis" w:date="2022-10-21T18:00: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25706212" w14:textId="77777777" w:rsidR="004B36C8" w:rsidRPr="00020619" w:rsidRDefault="004B36C8" w:rsidP="00BB34DD">
            <w:pPr>
              <w:pStyle w:val="TAN"/>
              <w:rPr>
                <w:ins w:id="75895" w:author="BigCREditor-RAN4#104-bis" w:date="2022-10-21T18:00:00Z"/>
                <w:lang w:val="fr-FR"/>
              </w:rPr>
            </w:pPr>
            <w:ins w:id="75896" w:author="BigCREditor-RAN4#104-bis" w:date="2022-10-21T18:00:00Z">
              <w:r w:rsidRPr="00020619">
                <w:rPr>
                  <w:lang w:val="fr-FR"/>
                </w:rPr>
                <w:t xml:space="preserve">Note </w:t>
              </w:r>
              <w:proofErr w:type="gramStart"/>
              <w:r w:rsidRPr="00020619">
                <w:rPr>
                  <w:lang w:val="fr-FR"/>
                </w:rPr>
                <w:t>2:</w:t>
              </w:r>
              <w:proofErr w:type="gramEnd"/>
              <w:r w:rsidRPr="00020619">
                <w:rPr>
                  <w:lang w:val="fr-FR"/>
                </w:rPr>
                <w:tab/>
              </w:r>
              <w:proofErr w:type="spellStart"/>
              <w:r w:rsidRPr="00020619">
                <w:rPr>
                  <w:lang w:val="fr-FR"/>
                </w:rPr>
                <w:t>Void</w:t>
              </w:r>
              <w:proofErr w:type="spellEnd"/>
            </w:ins>
          </w:p>
          <w:p w14:paraId="636F1DC2" w14:textId="77777777" w:rsidR="004B36C8" w:rsidRPr="00020619" w:rsidRDefault="004B36C8" w:rsidP="00BB34DD">
            <w:pPr>
              <w:pStyle w:val="TAN"/>
              <w:rPr>
                <w:ins w:id="75897" w:author="BigCREditor-RAN4#104-bis" w:date="2022-10-21T18:00:00Z"/>
                <w:lang w:val="fr-FR"/>
              </w:rPr>
            </w:pPr>
            <w:ins w:id="75898" w:author="BigCREditor-RAN4#104-bis" w:date="2022-10-21T18:00:00Z">
              <w:r w:rsidRPr="00020619">
                <w:rPr>
                  <w:lang w:val="fr-FR"/>
                </w:rPr>
                <w:t xml:space="preserve">Note </w:t>
              </w:r>
              <w:proofErr w:type="gramStart"/>
              <w:r w:rsidRPr="00020619">
                <w:rPr>
                  <w:lang w:val="fr-FR"/>
                </w:rPr>
                <w:t>3:</w:t>
              </w:r>
              <w:proofErr w:type="gramEnd"/>
              <w:r w:rsidRPr="00020619">
                <w:rPr>
                  <w:lang w:val="fr-FR"/>
                </w:rPr>
                <w:tab/>
              </w:r>
              <w:proofErr w:type="spellStart"/>
              <w:r w:rsidRPr="00020619">
                <w:rPr>
                  <w:lang w:val="fr-FR"/>
                </w:rPr>
                <w:t>Void</w:t>
              </w:r>
              <w:proofErr w:type="spellEnd"/>
            </w:ins>
          </w:p>
          <w:p w14:paraId="38D597C9" w14:textId="77777777" w:rsidR="004B36C8" w:rsidRPr="00020619" w:rsidRDefault="004B36C8" w:rsidP="00BB34DD">
            <w:pPr>
              <w:pStyle w:val="TAN"/>
              <w:rPr>
                <w:ins w:id="75899" w:author="BigCREditor-RAN4#104-bis" w:date="2022-10-21T18:00:00Z"/>
                <w:lang w:val="fr-FR"/>
              </w:rPr>
            </w:pPr>
            <w:ins w:id="75900" w:author="BigCREditor-RAN4#104-bis" w:date="2022-10-21T18:00:00Z">
              <w:r w:rsidRPr="00020619">
                <w:rPr>
                  <w:lang w:val="fr-FR"/>
                </w:rPr>
                <w:t xml:space="preserve">Note </w:t>
              </w:r>
              <w:proofErr w:type="gramStart"/>
              <w:r w:rsidRPr="00020619">
                <w:rPr>
                  <w:lang w:val="fr-FR"/>
                </w:rPr>
                <w:t>4:</w:t>
              </w:r>
              <w:proofErr w:type="gramEnd"/>
              <w:r w:rsidRPr="00020619">
                <w:rPr>
                  <w:lang w:val="fr-FR"/>
                </w:rPr>
                <w:tab/>
              </w:r>
              <w:proofErr w:type="spellStart"/>
              <w:r w:rsidRPr="00020619">
                <w:rPr>
                  <w:lang w:val="fr-FR"/>
                </w:rPr>
                <w:t>Void</w:t>
              </w:r>
              <w:proofErr w:type="spellEnd"/>
            </w:ins>
          </w:p>
          <w:p w14:paraId="752CBA9B" w14:textId="77777777" w:rsidR="004B36C8" w:rsidRPr="00020619" w:rsidRDefault="004B36C8" w:rsidP="00BB34DD">
            <w:pPr>
              <w:pStyle w:val="TAN"/>
              <w:rPr>
                <w:ins w:id="75901" w:author="BigCREditor-RAN4#104-bis" w:date="2022-10-21T18:00:00Z"/>
              </w:rPr>
            </w:pPr>
            <w:ins w:id="75902" w:author="BigCREditor-RAN4#104-bis" w:date="2022-10-21T18:00:00Z">
              <w:r w:rsidRPr="00020619">
                <w:t>Note 5:</w:t>
              </w:r>
              <w:r w:rsidRPr="00020619">
                <w:tab/>
              </w:r>
              <w:proofErr w:type="spellStart"/>
              <w:r w:rsidRPr="00020619">
                <w:t>DRx</w:t>
              </w:r>
              <w:proofErr w:type="spellEnd"/>
              <w:r w:rsidRPr="00020619">
                <w:t xml:space="preserve"> related parameters are given in Table A.3.3.</w:t>
              </w:r>
              <w:r w:rsidRPr="00020619">
                <w:rPr>
                  <w:rFonts w:eastAsiaTheme="minorEastAsia"/>
                  <w:lang w:eastAsia="zh-CN"/>
                </w:rPr>
                <w:t>8</w:t>
              </w:r>
              <w:r w:rsidRPr="00020619">
                <w:t>-1</w:t>
              </w:r>
            </w:ins>
          </w:p>
          <w:p w14:paraId="4FFFBC2D" w14:textId="77777777" w:rsidR="004B36C8" w:rsidRPr="00020619" w:rsidRDefault="004B36C8" w:rsidP="00BB34DD">
            <w:pPr>
              <w:pStyle w:val="TAN"/>
              <w:rPr>
                <w:ins w:id="75903" w:author="BigCREditor-RAN4#104-bis" w:date="2022-10-21T18:00:00Z"/>
                <w:rFonts w:eastAsiaTheme="minorEastAsia"/>
                <w:lang w:eastAsia="zh-CN"/>
              </w:rPr>
            </w:pPr>
            <w:ins w:id="75904" w:author="BigCREditor-RAN4#104-bis" w:date="2022-10-21T18:00:00Z">
              <w:r w:rsidRPr="00020619">
                <w:t>Note 6:</w:t>
              </w:r>
              <w:r w:rsidRPr="00020619">
                <w:tab/>
                <w:t>SRS configs are given in Table A.</w:t>
              </w:r>
              <w:r w:rsidRPr="00020619">
                <w:rPr>
                  <w:rFonts w:eastAsiaTheme="minorEastAsia" w:hint="eastAsia"/>
                  <w:lang w:eastAsia="zh-CN"/>
                </w:rPr>
                <w:t>1</w:t>
              </w:r>
              <w:r w:rsidRPr="00020619">
                <w:t>7.4.1.1.1-3</w:t>
              </w:r>
            </w:ins>
          </w:p>
        </w:tc>
      </w:tr>
    </w:tbl>
    <w:p w14:paraId="3C728A70" w14:textId="77777777" w:rsidR="004B36C8" w:rsidRPr="00020619" w:rsidRDefault="004B36C8" w:rsidP="004B36C8">
      <w:pPr>
        <w:rPr>
          <w:ins w:id="75905" w:author="BigCREditor-RAN4#104-bis" w:date="2022-10-21T18:00:00Z"/>
        </w:rPr>
      </w:pPr>
    </w:p>
    <w:p w14:paraId="1135AFD9" w14:textId="77777777" w:rsidR="004B36C8" w:rsidRPr="00020619" w:rsidRDefault="004B36C8" w:rsidP="004B36C8">
      <w:pPr>
        <w:pStyle w:val="TH"/>
        <w:rPr>
          <w:ins w:id="75906" w:author="BigCREditor-RAN4#104-bis" w:date="2022-10-21T18:00:00Z"/>
        </w:rPr>
      </w:pPr>
      <w:bookmarkStart w:id="75907" w:name="_Hlk16712639"/>
      <w:ins w:id="75908" w:author="BigCREditor-RAN4#104-bis" w:date="2022-10-21T18:00:00Z">
        <w:r w:rsidRPr="00020619">
          <w:lastRenderedPageBreak/>
          <w:t>Table A.</w:t>
        </w:r>
        <w:r w:rsidRPr="00020619">
          <w:rPr>
            <w:rFonts w:hint="eastAsia"/>
            <w:lang w:eastAsia="zh-CN"/>
          </w:rPr>
          <w:t>1</w:t>
        </w:r>
        <w:r w:rsidRPr="00020619">
          <w:t>7.4.1.1.1-2A: OTA related test parameters</w:t>
        </w:r>
      </w:ins>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61"/>
        <w:gridCol w:w="1715"/>
      </w:tblGrid>
      <w:tr w:rsidR="004B36C8" w:rsidRPr="00020619" w14:paraId="14F7E7E3" w14:textId="77777777" w:rsidTr="00BB34DD">
        <w:trPr>
          <w:trHeight w:val="237"/>
          <w:jc w:val="center"/>
          <w:ins w:id="75909" w:author="BigCREditor-RAN4#104-bis" w:date="2022-10-21T18:00:00Z"/>
        </w:trPr>
        <w:tc>
          <w:tcPr>
            <w:tcW w:w="2605" w:type="dxa"/>
            <w:tcBorders>
              <w:top w:val="single" w:sz="4" w:space="0" w:color="auto"/>
              <w:left w:val="single" w:sz="4" w:space="0" w:color="auto"/>
              <w:bottom w:val="single" w:sz="4" w:space="0" w:color="auto"/>
              <w:right w:val="single" w:sz="4" w:space="0" w:color="auto"/>
            </w:tcBorders>
            <w:vAlign w:val="center"/>
            <w:hideMark/>
          </w:tcPr>
          <w:p w14:paraId="53A7E468" w14:textId="77777777" w:rsidR="004B36C8" w:rsidRPr="00020619" w:rsidRDefault="004B36C8" w:rsidP="00BB34DD">
            <w:pPr>
              <w:pStyle w:val="TAH"/>
              <w:rPr>
                <w:ins w:id="75910" w:author="BigCREditor-RAN4#104-bis" w:date="2022-10-21T18:00:00Z"/>
                <w:lang w:eastAsia="fr-FR"/>
              </w:rPr>
            </w:pPr>
            <w:bookmarkStart w:id="75911" w:name="_Hlk16723823"/>
            <w:ins w:id="75912" w:author="BigCREditor-RAN4#104-bis" w:date="2022-10-21T18:00:00Z">
              <w:r w:rsidRPr="00020619">
                <w:rPr>
                  <w:lang w:eastAsia="fr-FR"/>
                </w:rPr>
                <w:t>Parameter</w:t>
              </w:r>
            </w:ins>
          </w:p>
        </w:tc>
        <w:tc>
          <w:tcPr>
            <w:tcW w:w="2294" w:type="dxa"/>
            <w:tcBorders>
              <w:top w:val="single" w:sz="4" w:space="0" w:color="auto"/>
              <w:left w:val="single" w:sz="4" w:space="0" w:color="auto"/>
              <w:bottom w:val="single" w:sz="4" w:space="0" w:color="auto"/>
              <w:right w:val="single" w:sz="4" w:space="0" w:color="auto"/>
            </w:tcBorders>
            <w:vAlign w:val="center"/>
            <w:hideMark/>
          </w:tcPr>
          <w:p w14:paraId="6AF25C0B" w14:textId="77777777" w:rsidR="004B36C8" w:rsidRPr="00020619" w:rsidRDefault="004B36C8" w:rsidP="00BB34DD">
            <w:pPr>
              <w:pStyle w:val="TAH"/>
              <w:rPr>
                <w:ins w:id="75913" w:author="BigCREditor-RAN4#104-bis" w:date="2022-10-21T18:00:00Z"/>
                <w:lang w:eastAsia="fr-FR"/>
              </w:rPr>
            </w:pPr>
            <w:ins w:id="75914" w:author="BigCREditor-RAN4#104-bis" w:date="2022-10-21T18:00:00Z">
              <w:r w:rsidRPr="00020619">
                <w:rPr>
                  <w:lang w:eastAsia="fr-FR"/>
                </w:rPr>
                <w:t>Unit</w:t>
              </w:r>
            </w:ins>
          </w:p>
        </w:tc>
        <w:tc>
          <w:tcPr>
            <w:tcW w:w="1661" w:type="dxa"/>
            <w:tcBorders>
              <w:top w:val="single" w:sz="4" w:space="0" w:color="auto"/>
              <w:left w:val="single" w:sz="4" w:space="0" w:color="auto"/>
              <w:right w:val="single" w:sz="4" w:space="0" w:color="auto"/>
            </w:tcBorders>
            <w:vAlign w:val="center"/>
            <w:hideMark/>
          </w:tcPr>
          <w:p w14:paraId="6EC21245" w14:textId="77777777" w:rsidR="004B36C8" w:rsidRPr="00020619" w:rsidRDefault="004B36C8" w:rsidP="00BB34DD">
            <w:pPr>
              <w:pStyle w:val="TAH"/>
              <w:rPr>
                <w:ins w:id="75915" w:author="BigCREditor-RAN4#104-bis" w:date="2022-10-21T18:00:00Z"/>
                <w:lang w:eastAsia="fr-FR"/>
              </w:rPr>
            </w:pPr>
            <w:ins w:id="75916" w:author="BigCREditor-RAN4#104-bis" w:date="2022-10-21T18:00:00Z">
              <w:r w:rsidRPr="00020619">
                <w:rPr>
                  <w:lang w:eastAsia="fr-FR"/>
                </w:rPr>
                <w:t>Test 1</w:t>
              </w:r>
            </w:ins>
          </w:p>
        </w:tc>
        <w:tc>
          <w:tcPr>
            <w:tcW w:w="1715" w:type="dxa"/>
            <w:tcBorders>
              <w:top w:val="single" w:sz="4" w:space="0" w:color="auto"/>
              <w:left w:val="single" w:sz="4" w:space="0" w:color="auto"/>
              <w:right w:val="single" w:sz="4" w:space="0" w:color="auto"/>
            </w:tcBorders>
            <w:vAlign w:val="center"/>
            <w:hideMark/>
          </w:tcPr>
          <w:p w14:paraId="2643E012" w14:textId="77777777" w:rsidR="004B36C8" w:rsidRPr="00020619" w:rsidRDefault="004B36C8" w:rsidP="00BB34DD">
            <w:pPr>
              <w:pStyle w:val="TAH"/>
              <w:rPr>
                <w:ins w:id="75917" w:author="BigCREditor-RAN4#104-bis" w:date="2022-10-21T18:00:00Z"/>
                <w:lang w:eastAsia="fr-FR"/>
              </w:rPr>
            </w:pPr>
            <w:ins w:id="75918" w:author="BigCREditor-RAN4#104-bis" w:date="2022-10-21T18:00:00Z">
              <w:r w:rsidRPr="00020619">
                <w:rPr>
                  <w:lang w:eastAsia="fr-FR"/>
                </w:rPr>
                <w:t>Test 2</w:t>
              </w:r>
            </w:ins>
          </w:p>
        </w:tc>
      </w:tr>
      <w:tr w:rsidR="004B36C8" w:rsidRPr="00020619" w14:paraId="45C4D6C0" w14:textId="77777777" w:rsidTr="00BB34DD">
        <w:trPr>
          <w:trHeight w:val="20"/>
          <w:jc w:val="center"/>
          <w:ins w:id="75919" w:author="BigCREditor-RAN4#104-bis" w:date="2022-10-21T18:00:00Z"/>
        </w:trPr>
        <w:tc>
          <w:tcPr>
            <w:tcW w:w="2605" w:type="dxa"/>
            <w:tcBorders>
              <w:top w:val="single" w:sz="4" w:space="0" w:color="auto"/>
              <w:left w:val="single" w:sz="4" w:space="0" w:color="auto"/>
              <w:bottom w:val="single" w:sz="4" w:space="0" w:color="auto"/>
              <w:right w:val="single" w:sz="4" w:space="0" w:color="auto"/>
            </w:tcBorders>
            <w:vAlign w:val="center"/>
            <w:hideMark/>
          </w:tcPr>
          <w:p w14:paraId="05879EAC" w14:textId="77777777" w:rsidR="004B36C8" w:rsidRPr="00020619" w:rsidRDefault="004B36C8" w:rsidP="00BB34DD">
            <w:pPr>
              <w:pStyle w:val="TAL"/>
              <w:rPr>
                <w:ins w:id="75920" w:author="BigCREditor-RAN4#104-bis" w:date="2022-10-21T18:00:00Z"/>
                <w:rFonts w:cs="Arial"/>
                <w:lang w:eastAsia="fr-FR"/>
              </w:rPr>
            </w:pPr>
            <w:ins w:id="75921" w:author="BigCREditor-RAN4#104-bis" w:date="2022-10-21T18:00:00Z">
              <w:r w:rsidRPr="00020619">
                <w:rPr>
                  <w:rFonts w:cs="Arial"/>
                  <w:lang w:eastAsia="fr-FR"/>
                </w:rPr>
                <w:t>Angle of arrival configuration</w:t>
              </w:r>
            </w:ins>
          </w:p>
        </w:tc>
        <w:tc>
          <w:tcPr>
            <w:tcW w:w="2294" w:type="dxa"/>
            <w:tcBorders>
              <w:top w:val="single" w:sz="4" w:space="0" w:color="auto"/>
              <w:left w:val="single" w:sz="4" w:space="0" w:color="auto"/>
              <w:bottom w:val="single" w:sz="4" w:space="0" w:color="auto"/>
              <w:right w:val="single" w:sz="4" w:space="0" w:color="auto"/>
            </w:tcBorders>
          </w:tcPr>
          <w:p w14:paraId="3EDEF098" w14:textId="77777777" w:rsidR="004B36C8" w:rsidRPr="00020619" w:rsidRDefault="004B36C8" w:rsidP="00BB34DD">
            <w:pPr>
              <w:pStyle w:val="TAC"/>
              <w:rPr>
                <w:ins w:id="75922" w:author="BigCREditor-RAN4#104-bis" w:date="2022-10-21T18:00:00Z"/>
                <w:lang w:eastAsia="fr-FR"/>
              </w:rPr>
            </w:pPr>
          </w:p>
        </w:tc>
        <w:tc>
          <w:tcPr>
            <w:tcW w:w="3376" w:type="dxa"/>
            <w:gridSpan w:val="2"/>
            <w:tcBorders>
              <w:top w:val="single" w:sz="4" w:space="0" w:color="auto"/>
              <w:left w:val="single" w:sz="4" w:space="0" w:color="auto"/>
              <w:bottom w:val="single" w:sz="4" w:space="0" w:color="auto"/>
              <w:right w:val="single" w:sz="4" w:space="0" w:color="auto"/>
            </w:tcBorders>
            <w:hideMark/>
          </w:tcPr>
          <w:p w14:paraId="09C0D555" w14:textId="77777777" w:rsidR="004B36C8" w:rsidRPr="00020619" w:rsidRDefault="004B36C8" w:rsidP="00BB34DD">
            <w:pPr>
              <w:pStyle w:val="TAC"/>
              <w:rPr>
                <w:ins w:id="75923" w:author="BigCREditor-RAN4#104-bis" w:date="2022-10-21T18:00:00Z"/>
                <w:lang w:eastAsia="fr-FR"/>
              </w:rPr>
            </w:pPr>
            <w:ins w:id="75924" w:author="BigCREditor-RAN4#104-bis" w:date="2022-10-21T18:00:00Z">
              <w:r w:rsidRPr="00020619">
                <w:rPr>
                  <w:lang w:eastAsia="fr-FR"/>
                </w:rPr>
                <w:t>Setup 1 according to clause A.3.15.1</w:t>
              </w:r>
            </w:ins>
          </w:p>
        </w:tc>
      </w:tr>
      <w:tr w:rsidR="004B36C8" w:rsidRPr="00020619" w14:paraId="045B6990" w14:textId="77777777" w:rsidTr="00BB34DD">
        <w:trPr>
          <w:trHeight w:val="20"/>
          <w:jc w:val="center"/>
          <w:ins w:id="75925" w:author="BigCREditor-RAN4#104-bis" w:date="2022-10-21T18:00:00Z"/>
        </w:trPr>
        <w:tc>
          <w:tcPr>
            <w:tcW w:w="2605" w:type="dxa"/>
            <w:tcBorders>
              <w:top w:val="single" w:sz="4" w:space="0" w:color="auto"/>
              <w:left w:val="single" w:sz="4" w:space="0" w:color="auto"/>
              <w:bottom w:val="single" w:sz="4" w:space="0" w:color="auto"/>
              <w:right w:val="single" w:sz="4" w:space="0" w:color="auto"/>
            </w:tcBorders>
            <w:vAlign w:val="center"/>
          </w:tcPr>
          <w:p w14:paraId="2B6F586C" w14:textId="77777777" w:rsidR="004B36C8" w:rsidRPr="00020619" w:rsidRDefault="004B36C8" w:rsidP="00BB34DD">
            <w:pPr>
              <w:pStyle w:val="TAL"/>
              <w:rPr>
                <w:ins w:id="75926" w:author="BigCREditor-RAN4#104-bis" w:date="2022-10-21T18:00:00Z"/>
                <w:rFonts w:cs="Arial"/>
                <w:lang w:eastAsia="fr-FR"/>
              </w:rPr>
            </w:pPr>
            <w:ins w:id="75927" w:author="BigCREditor-RAN4#104-bis" w:date="2022-10-21T18:00:00Z">
              <w:r w:rsidRPr="00020619">
                <w:rPr>
                  <w:rFonts w:cs="Arial"/>
                  <w:szCs w:val="18"/>
                </w:rPr>
                <w:t xml:space="preserve">Assumption for UE </w:t>
              </w:r>
              <w:proofErr w:type="spellStart"/>
              <w:r w:rsidRPr="00020619">
                <w:rPr>
                  <w:rFonts w:cs="Arial"/>
                  <w:szCs w:val="18"/>
                </w:rPr>
                <w:t>beams</w:t>
              </w:r>
              <w:r w:rsidRPr="00020619">
                <w:rPr>
                  <w:rFonts w:cs="Arial"/>
                  <w:szCs w:val="18"/>
                  <w:vertAlign w:val="superscript"/>
                </w:rPr>
                <w:t>Note</w:t>
              </w:r>
              <w:proofErr w:type="spellEnd"/>
              <w:r w:rsidRPr="00020619">
                <w:rPr>
                  <w:rFonts w:cs="Arial"/>
                  <w:szCs w:val="18"/>
                  <w:vertAlign w:val="superscript"/>
                </w:rPr>
                <w:t xml:space="preserve"> 6</w:t>
              </w:r>
            </w:ins>
          </w:p>
        </w:tc>
        <w:tc>
          <w:tcPr>
            <w:tcW w:w="2294" w:type="dxa"/>
            <w:tcBorders>
              <w:top w:val="single" w:sz="4" w:space="0" w:color="auto"/>
              <w:left w:val="single" w:sz="4" w:space="0" w:color="auto"/>
              <w:bottom w:val="single" w:sz="4" w:space="0" w:color="auto"/>
              <w:right w:val="single" w:sz="4" w:space="0" w:color="auto"/>
            </w:tcBorders>
          </w:tcPr>
          <w:p w14:paraId="699FE473" w14:textId="77777777" w:rsidR="004B36C8" w:rsidRPr="00020619" w:rsidRDefault="004B36C8" w:rsidP="00BB34DD">
            <w:pPr>
              <w:pStyle w:val="TAC"/>
              <w:rPr>
                <w:ins w:id="75928" w:author="BigCREditor-RAN4#104-bis" w:date="2022-10-21T18:00:00Z"/>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360BF8FA" w14:textId="77777777" w:rsidR="004B36C8" w:rsidRPr="00020619" w:rsidRDefault="004B36C8" w:rsidP="00BB34DD">
            <w:pPr>
              <w:pStyle w:val="TAC"/>
              <w:rPr>
                <w:ins w:id="75929" w:author="BigCREditor-RAN4#104-bis" w:date="2022-10-21T18:00:00Z"/>
                <w:lang w:eastAsia="fr-FR"/>
              </w:rPr>
            </w:pPr>
            <w:ins w:id="75930" w:author="BigCREditor-RAN4#104-bis" w:date="2022-10-21T18:00:00Z">
              <w:r w:rsidRPr="00020619">
                <w:rPr>
                  <w:lang w:eastAsia="fr-FR"/>
                </w:rPr>
                <w:t>Fine</w:t>
              </w:r>
            </w:ins>
          </w:p>
        </w:tc>
      </w:tr>
      <w:tr w:rsidR="004B36C8" w:rsidRPr="00020619" w14:paraId="77811856" w14:textId="77777777" w:rsidTr="00BB34DD">
        <w:trPr>
          <w:trHeight w:val="20"/>
          <w:jc w:val="center"/>
          <w:ins w:id="75931" w:author="BigCREditor-RAN4#104-bis" w:date="2022-10-21T18:00:00Z"/>
        </w:trPr>
        <w:tc>
          <w:tcPr>
            <w:tcW w:w="2605" w:type="dxa"/>
            <w:tcBorders>
              <w:top w:val="single" w:sz="4" w:space="0" w:color="auto"/>
              <w:left w:val="single" w:sz="4" w:space="0" w:color="auto"/>
              <w:right w:val="single" w:sz="4" w:space="0" w:color="auto"/>
            </w:tcBorders>
            <w:vAlign w:val="center"/>
          </w:tcPr>
          <w:p w14:paraId="41ED6B84" w14:textId="77777777" w:rsidR="004B36C8" w:rsidRPr="00020619" w:rsidRDefault="004B36C8" w:rsidP="00BB34DD">
            <w:pPr>
              <w:pStyle w:val="TAL"/>
              <w:rPr>
                <w:ins w:id="75932" w:author="BigCREditor-RAN4#104-bis" w:date="2022-10-21T18:00:00Z"/>
                <w:rFonts w:cs="Arial"/>
                <w:vertAlign w:val="superscript"/>
                <w:lang w:eastAsia="fr-FR"/>
              </w:rPr>
            </w:pPr>
            <w:ins w:id="75933" w:author="BigCREditor-RAN4#104-bis" w:date="2022-10-21T18:00:00Z">
              <w:r w:rsidRPr="00020619">
                <w:rPr>
                  <w:rFonts w:eastAsia="Calibri" w:cs="Arial"/>
                  <w:position w:val="-12"/>
                  <w:szCs w:val="22"/>
                  <w:lang w:eastAsia="fr-FR"/>
                </w:rPr>
                <w:object w:dxaOrig="360" w:dyaOrig="360" w14:anchorId="62D31BC9">
                  <v:shape id="_x0000_i1303" type="#_x0000_t75" style="width:15.9pt;height:15.9pt" o:ole="" fillcolor="window">
                    <v:imagedata r:id="rId15" o:title=""/>
                  </v:shape>
                  <o:OLEObject Type="Embed" ProgID="Equation.3" ShapeID="_x0000_i1303" DrawAspect="Content" ObjectID="_1731331684" r:id="rId412"/>
                </w:object>
              </w:r>
            </w:ins>
            <w:ins w:id="75934" w:author="BigCREditor-RAN4#104-bis" w:date="2022-10-21T18:00:00Z">
              <w:r w:rsidRPr="00020619">
                <w:rPr>
                  <w:rFonts w:cs="Arial"/>
                  <w:vertAlign w:val="superscript"/>
                  <w:lang w:eastAsia="fr-FR"/>
                </w:rPr>
                <w:t>Note1</w:t>
              </w:r>
            </w:ins>
          </w:p>
          <w:p w14:paraId="4C427541" w14:textId="77777777" w:rsidR="004B36C8" w:rsidRPr="00020619" w:rsidRDefault="004B36C8" w:rsidP="00BB34DD">
            <w:pPr>
              <w:pStyle w:val="TAL"/>
              <w:rPr>
                <w:ins w:id="75935" w:author="BigCREditor-RAN4#104-bis" w:date="2022-10-21T18:00:00Z"/>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2C991156" w14:textId="77777777" w:rsidR="004B36C8" w:rsidRPr="00020619" w:rsidRDefault="004B36C8" w:rsidP="00BB34DD">
            <w:pPr>
              <w:pStyle w:val="TAC"/>
              <w:rPr>
                <w:ins w:id="75936" w:author="BigCREditor-RAN4#104-bis" w:date="2022-10-21T18:00:00Z"/>
                <w:lang w:eastAsia="fr-FR"/>
              </w:rPr>
            </w:pPr>
            <w:ins w:id="75937" w:author="BigCREditor-RAN4#104-bis" w:date="2022-10-21T18:00:00Z">
              <w:r w:rsidRPr="00020619">
                <w:rPr>
                  <w:lang w:eastAsia="fr-FR"/>
                </w:rPr>
                <w:t>dBm/15kHz</w:t>
              </w:r>
              <w:r w:rsidRPr="00020619">
                <w:rPr>
                  <w:vertAlign w:val="superscript"/>
                  <w:lang w:eastAsia="fr-FR"/>
                </w:rPr>
                <w:t>Note4</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073AD81A" w14:textId="77777777" w:rsidR="004B36C8" w:rsidRPr="00020619" w:rsidRDefault="004B36C8" w:rsidP="00BB34DD">
            <w:pPr>
              <w:pStyle w:val="TAC"/>
              <w:rPr>
                <w:ins w:id="75938" w:author="BigCREditor-RAN4#104-bis" w:date="2022-10-21T18:00:00Z"/>
                <w:lang w:eastAsia="fr-FR"/>
              </w:rPr>
            </w:pPr>
            <w:ins w:id="75939" w:author="BigCREditor-RAN4#104-bis" w:date="2022-10-21T18:00:00Z">
              <w:r w:rsidRPr="00020619">
                <w:rPr>
                  <w:lang w:eastAsia="fr-FR"/>
                </w:rPr>
                <w:t>-112</w:t>
              </w:r>
            </w:ins>
          </w:p>
        </w:tc>
      </w:tr>
      <w:tr w:rsidR="004B36C8" w:rsidRPr="00020619" w14:paraId="37861F6E" w14:textId="77777777" w:rsidTr="00BB34DD">
        <w:trPr>
          <w:trHeight w:val="20"/>
          <w:jc w:val="center"/>
          <w:ins w:id="75940" w:author="BigCREditor-RAN4#104-bis" w:date="2022-10-21T18:00:00Z"/>
        </w:trPr>
        <w:tc>
          <w:tcPr>
            <w:tcW w:w="2605" w:type="dxa"/>
            <w:tcBorders>
              <w:top w:val="single" w:sz="4" w:space="0" w:color="auto"/>
              <w:left w:val="single" w:sz="4" w:space="0" w:color="auto"/>
              <w:right w:val="single" w:sz="4" w:space="0" w:color="auto"/>
            </w:tcBorders>
            <w:vAlign w:val="center"/>
          </w:tcPr>
          <w:p w14:paraId="2E8F929B" w14:textId="77777777" w:rsidR="004B36C8" w:rsidRPr="00020619" w:rsidRDefault="004B36C8" w:rsidP="00BB34DD">
            <w:pPr>
              <w:pStyle w:val="TAL"/>
              <w:rPr>
                <w:ins w:id="75941" w:author="BigCREditor-RAN4#104-bis" w:date="2022-10-21T18:00:00Z"/>
                <w:rFonts w:cs="Arial"/>
                <w:vertAlign w:val="superscript"/>
                <w:lang w:eastAsia="fr-FR"/>
              </w:rPr>
            </w:pPr>
            <w:ins w:id="75942" w:author="BigCREditor-RAN4#104-bis" w:date="2022-10-21T18:00:00Z">
              <w:r w:rsidRPr="00020619">
                <w:rPr>
                  <w:rFonts w:eastAsia="Calibri" w:cs="Arial"/>
                  <w:position w:val="-12"/>
                  <w:szCs w:val="22"/>
                  <w:lang w:eastAsia="fr-FR"/>
                </w:rPr>
                <w:object w:dxaOrig="360" w:dyaOrig="360" w14:anchorId="57DDD891">
                  <v:shape id="_x0000_i1304" type="#_x0000_t75" style="width:15.9pt;height:15.9pt" o:ole="" fillcolor="window">
                    <v:imagedata r:id="rId15" o:title=""/>
                  </v:shape>
                  <o:OLEObject Type="Embed" ProgID="Equation.3" ShapeID="_x0000_i1304" DrawAspect="Content" ObjectID="_1731331685" r:id="rId413"/>
                </w:object>
              </w:r>
            </w:ins>
            <w:ins w:id="75943" w:author="BigCREditor-RAN4#104-bis" w:date="2022-10-21T18:00:00Z">
              <w:r w:rsidRPr="00020619">
                <w:rPr>
                  <w:rFonts w:cs="Arial"/>
                  <w:vertAlign w:val="superscript"/>
                  <w:lang w:eastAsia="fr-FR"/>
                </w:rPr>
                <w:t>Note1</w:t>
              </w:r>
            </w:ins>
          </w:p>
          <w:p w14:paraId="54F8056C" w14:textId="77777777" w:rsidR="004B36C8" w:rsidRPr="00020619" w:rsidRDefault="004B36C8" w:rsidP="00BB34DD">
            <w:pPr>
              <w:pStyle w:val="TAL"/>
              <w:rPr>
                <w:ins w:id="75944" w:author="BigCREditor-RAN4#104-bis" w:date="2022-10-21T18:00:00Z"/>
                <w:rFonts w:cs="Arial"/>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49F4D427" w14:textId="77777777" w:rsidR="004B36C8" w:rsidRPr="00020619" w:rsidRDefault="004B36C8" w:rsidP="00BB34DD">
            <w:pPr>
              <w:pStyle w:val="TAC"/>
              <w:rPr>
                <w:ins w:id="75945" w:author="BigCREditor-RAN4#104-bis" w:date="2022-10-21T18:00:00Z"/>
                <w:lang w:eastAsia="fr-FR"/>
              </w:rPr>
            </w:pPr>
            <w:ins w:id="75946" w:author="BigCREditor-RAN4#104-bis" w:date="2022-10-21T18:00:00Z">
              <w:r w:rsidRPr="00020619">
                <w:rPr>
                  <w:lang w:eastAsia="fr-FR"/>
                </w:rPr>
                <w:t>dBm/SCS</w:t>
              </w:r>
              <w:r w:rsidRPr="00020619">
                <w:rPr>
                  <w:vertAlign w:val="superscript"/>
                  <w:lang w:eastAsia="fr-FR"/>
                </w:rPr>
                <w:t>Note3</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507BC6CA" w14:textId="77777777" w:rsidR="004B36C8" w:rsidRPr="00020619" w:rsidRDefault="004B36C8" w:rsidP="00BB34DD">
            <w:pPr>
              <w:pStyle w:val="TAC"/>
              <w:rPr>
                <w:ins w:id="75947" w:author="BigCREditor-RAN4#104-bis" w:date="2022-10-21T18:00:00Z"/>
                <w:lang w:eastAsia="fr-FR"/>
              </w:rPr>
            </w:pPr>
            <w:ins w:id="75948" w:author="BigCREditor-RAN4#104-bis" w:date="2022-10-21T18:00:00Z">
              <w:r w:rsidRPr="00020619">
                <w:rPr>
                  <w:lang w:eastAsia="fr-FR"/>
                </w:rPr>
                <w:t>-100</w:t>
              </w:r>
            </w:ins>
          </w:p>
        </w:tc>
      </w:tr>
      <w:tr w:rsidR="004B36C8" w:rsidRPr="00020619" w14:paraId="4A6377E6" w14:textId="77777777" w:rsidTr="00BB34DD">
        <w:trPr>
          <w:trHeight w:val="20"/>
          <w:jc w:val="center"/>
          <w:ins w:id="75949" w:author="BigCREditor-RAN4#104-bis" w:date="2022-10-21T18:00:00Z"/>
        </w:trPr>
        <w:tc>
          <w:tcPr>
            <w:tcW w:w="2605" w:type="dxa"/>
            <w:tcBorders>
              <w:top w:val="single" w:sz="4" w:space="0" w:color="auto"/>
              <w:left w:val="single" w:sz="4" w:space="0" w:color="auto"/>
              <w:right w:val="single" w:sz="4" w:space="0" w:color="auto"/>
            </w:tcBorders>
            <w:vAlign w:val="center"/>
          </w:tcPr>
          <w:p w14:paraId="2F7095F4" w14:textId="77777777" w:rsidR="004B36C8" w:rsidRPr="00020619" w:rsidRDefault="004B36C8" w:rsidP="00BB34DD">
            <w:pPr>
              <w:pStyle w:val="TAL"/>
              <w:rPr>
                <w:ins w:id="75950" w:author="BigCREditor-RAN4#104-bis" w:date="2022-10-21T18:00:00Z"/>
                <w:rFonts w:eastAsia="Calibri" w:cs="Arial"/>
                <w:szCs w:val="22"/>
                <w:lang w:eastAsia="fr-FR"/>
              </w:rPr>
            </w:pPr>
            <w:ins w:id="75951" w:author="BigCREditor-RAN4#104-bis" w:date="2022-10-21T18:00:00Z">
              <w:r w:rsidRPr="00020619">
                <w:rPr>
                  <w:rFonts w:eastAsia="Calibri" w:cs="Arial"/>
                  <w:position w:val="-12"/>
                  <w:szCs w:val="22"/>
                  <w:lang w:eastAsia="fr-FR"/>
                </w:rPr>
                <w:object w:dxaOrig="780" w:dyaOrig="380" w14:anchorId="74CA17C0">
                  <v:shape id="_x0000_i1305" type="#_x0000_t75" style="width:34.9pt;height:20.3pt" o:ole="" fillcolor="window">
                    <v:imagedata r:id="rId414" o:title=""/>
                  </v:shape>
                  <o:OLEObject Type="Embed" ProgID="Equation.3" ShapeID="_x0000_i1305" DrawAspect="Content" ObjectID="_1731331686" r:id="rId415"/>
                </w:object>
              </w:r>
            </w:ins>
          </w:p>
        </w:tc>
        <w:tc>
          <w:tcPr>
            <w:tcW w:w="2294" w:type="dxa"/>
            <w:tcBorders>
              <w:top w:val="single" w:sz="4" w:space="0" w:color="auto"/>
              <w:left w:val="single" w:sz="4" w:space="0" w:color="auto"/>
              <w:bottom w:val="single" w:sz="4" w:space="0" w:color="auto"/>
              <w:right w:val="single" w:sz="4" w:space="0" w:color="auto"/>
            </w:tcBorders>
          </w:tcPr>
          <w:p w14:paraId="0D358710" w14:textId="77777777" w:rsidR="004B36C8" w:rsidRPr="00020619" w:rsidRDefault="004B36C8" w:rsidP="00BB34DD">
            <w:pPr>
              <w:pStyle w:val="TAC"/>
              <w:rPr>
                <w:ins w:id="75952" w:author="BigCREditor-RAN4#104-bis" w:date="2022-10-21T18:00:00Z"/>
                <w:lang w:eastAsia="fr-FR"/>
              </w:rPr>
            </w:pPr>
            <w:ins w:id="75953" w:author="BigCREditor-RAN4#104-bis" w:date="2022-10-21T18:00:00Z">
              <w:r w:rsidRPr="00020619">
                <w:rPr>
                  <w:lang w:eastAsia="fr-FR"/>
                </w:rPr>
                <w:t>dB</w:t>
              </w:r>
            </w:ins>
          </w:p>
        </w:tc>
        <w:tc>
          <w:tcPr>
            <w:tcW w:w="3376" w:type="dxa"/>
            <w:gridSpan w:val="2"/>
            <w:tcBorders>
              <w:top w:val="single" w:sz="4" w:space="0" w:color="auto"/>
              <w:left w:val="single" w:sz="4" w:space="0" w:color="auto"/>
              <w:bottom w:val="single" w:sz="4" w:space="0" w:color="auto"/>
              <w:right w:val="single" w:sz="4" w:space="0" w:color="auto"/>
            </w:tcBorders>
          </w:tcPr>
          <w:p w14:paraId="598B26FC" w14:textId="77777777" w:rsidR="004B36C8" w:rsidRPr="00020619" w:rsidRDefault="004B36C8" w:rsidP="00BB34DD">
            <w:pPr>
              <w:pStyle w:val="TAC"/>
              <w:rPr>
                <w:ins w:id="75954" w:author="BigCREditor-RAN4#104-bis" w:date="2022-10-21T18:00:00Z"/>
                <w:lang w:eastAsia="fr-FR"/>
              </w:rPr>
            </w:pPr>
            <w:ins w:id="75955" w:author="BigCREditor-RAN4#104-bis" w:date="2022-10-21T18:00:00Z">
              <w:r w:rsidRPr="00020619">
                <w:rPr>
                  <w:lang w:eastAsia="fr-FR"/>
                </w:rPr>
                <w:t>4</w:t>
              </w:r>
            </w:ins>
          </w:p>
        </w:tc>
      </w:tr>
      <w:tr w:rsidR="004B36C8" w:rsidRPr="00020619" w14:paraId="14804E26" w14:textId="77777777" w:rsidTr="00BB34DD">
        <w:trPr>
          <w:trHeight w:val="20"/>
          <w:jc w:val="center"/>
          <w:ins w:id="75956" w:author="BigCREditor-RAN4#104-bis" w:date="2022-10-21T18:00:00Z"/>
        </w:trPr>
        <w:tc>
          <w:tcPr>
            <w:tcW w:w="2605" w:type="dxa"/>
            <w:tcBorders>
              <w:top w:val="single" w:sz="4" w:space="0" w:color="auto"/>
              <w:left w:val="single" w:sz="4" w:space="0" w:color="auto"/>
              <w:right w:val="single" w:sz="4" w:space="0" w:color="auto"/>
            </w:tcBorders>
            <w:vAlign w:val="center"/>
            <w:hideMark/>
          </w:tcPr>
          <w:p w14:paraId="64FB910A" w14:textId="77777777" w:rsidR="004B36C8" w:rsidRPr="00020619" w:rsidRDefault="004B36C8" w:rsidP="00BB34DD">
            <w:pPr>
              <w:pStyle w:val="TAL"/>
              <w:rPr>
                <w:ins w:id="75957" w:author="BigCREditor-RAN4#104-bis" w:date="2022-10-21T18:00:00Z"/>
                <w:rFonts w:cs="Arial"/>
                <w:lang w:eastAsia="fr-FR"/>
              </w:rPr>
            </w:pPr>
            <w:ins w:id="75958" w:author="BigCREditor-RAN4#104-bis" w:date="2022-10-21T18:00:00Z">
              <w:r w:rsidRPr="00020619">
                <w:rPr>
                  <w:rFonts w:cs="Arial"/>
                  <w:lang w:eastAsia="fr-FR"/>
                </w:rPr>
                <w:t>SS-RSRP</w:t>
              </w:r>
              <w:r w:rsidRPr="00020619">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hideMark/>
          </w:tcPr>
          <w:p w14:paraId="21F80859" w14:textId="77777777" w:rsidR="004B36C8" w:rsidRPr="00020619" w:rsidRDefault="004B36C8" w:rsidP="00BB34DD">
            <w:pPr>
              <w:pStyle w:val="TAC"/>
              <w:rPr>
                <w:ins w:id="75959" w:author="BigCREditor-RAN4#104-bis" w:date="2022-10-21T18:00:00Z"/>
                <w:lang w:eastAsia="fr-FR"/>
              </w:rPr>
            </w:pPr>
            <w:ins w:id="75960" w:author="BigCREditor-RAN4#104-bis" w:date="2022-10-21T18:00:00Z">
              <w:r w:rsidRPr="00020619">
                <w:rPr>
                  <w:lang w:eastAsia="fr-FR"/>
                </w:rPr>
                <w:t>dBm/SCS</w:t>
              </w:r>
              <w:r w:rsidRPr="00020619">
                <w:rPr>
                  <w:vertAlign w:val="superscript"/>
                  <w:lang w:eastAsia="fr-FR"/>
                </w:rPr>
                <w:t xml:space="preserve"> Note4</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4364FE65" w14:textId="77777777" w:rsidR="004B36C8" w:rsidRPr="00020619" w:rsidRDefault="004B36C8" w:rsidP="00BB34DD">
            <w:pPr>
              <w:pStyle w:val="TAC"/>
              <w:rPr>
                <w:ins w:id="75961" w:author="BigCREditor-RAN4#104-bis" w:date="2022-10-21T18:00:00Z"/>
                <w:lang w:eastAsia="fr-FR"/>
              </w:rPr>
            </w:pPr>
            <w:ins w:id="75962" w:author="BigCREditor-RAN4#104-bis" w:date="2022-10-21T18:00:00Z">
              <w:r w:rsidRPr="00020619">
                <w:rPr>
                  <w:lang w:eastAsia="fr-FR"/>
                </w:rPr>
                <w:t>-96</w:t>
              </w:r>
            </w:ins>
          </w:p>
        </w:tc>
      </w:tr>
      <w:tr w:rsidR="004B36C8" w:rsidRPr="00020619" w14:paraId="5031BDEC" w14:textId="77777777" w:rsidTr="00BB34DD">
        <w:trPr>
          <w:trHeight w:val="20"/>
          <w:jc w:val="center"/>
          <w:ins w:id="75963" w:author="BigCREditor-RAN4#104-bis" w:date="2022-10-21T18:00:00Z"/>
        </w:trPr>
        <w:tc>
          <w:tcPr>
            <w:tcW w:w="2605" w:type="dxa"/>
            <w:tcBorders>
              <w:top w:val="single" w:sz="4" w:space="0" w:color="auto"/>
              <w:left w:val="single" w:sz="4" w:space="0" w:color="auto"/>
              <w:bottom w:val="single" w:sz="4" w:space="0" w:color="auto"/>
              <w:right w:val="single" w:sz="4" w:space="0" w:color="auto"/>
            </w:tcBorders>
            <w:vAlign w:val="center"/>
            <w:hideMark/>
          </w:tcPr>
          <w:p w14:paraId="1942B909" w14:textId="77777777" w:rsidR="004B36C8" w:rsidRPr="00020619" w:rsidRDefault="004B36C8" w:rsidP="00BB34DD">
            <w:pPr>
              <w:pStyle w:val="TAL"/>
              <w:rPr>
                <w:ins w:id="75964" w:author="BigCREditor-RAN4#104-bis" w:date="2022-10-21T18:00:00Z"/>
                <w:rFonts w:cs="Arial"/>
                <w:lang w:eastAsia="fr-FR"/>
              </w:rPr>
            </w:pPr>
            <w:ins w:id="75965" w:author="BigCREditor-RAN4#104-bis" w:date="2022-10-21T18:00:00Z">
              <w:r w:rsidRPr="00020619">
                <w:rPr>
                  <w:rFonts w:eastAsia="Calibri" w:cs="Arial"/>
                  <w:position w:val="-12"/>
                  <w:szCs w:val="22"/>
                  <w:lang w:eastAsia="fr-FR"/>
                </w:rPr>
                <w:object w:dxaOrig="600" w:dyaOrig="360" w14:anchorId="07FE223B">
                  <v:shape id="_x0000_i1306" type="#_x0000_t75" style="width:29.6pt;height:15.9pt" o:ole="" fillcolor="window">
                    <v:imagedata r:id="rId18" o:title=""/>
                  </v:shape>
                  <o:OLEObject Type="Embed" ProgID="Equation.3" ShapeID="_x0000_i1306" DrawAspect="Content" ObjectID="_1731331687" r:id="rId416"/>
                </w:object>
              </w:r>
            </w:ins>
          </w:p>
        </w:tc>
        <w:tc>
          <w:tcPr>
            <w:tcW w:w="2294" w:type="dxa"/>
            <w:tcBorders>
              <w:top w:val="single" w:sz="4" w:space="0" w:color="auto"/>
              <w:left w:val="single" w:sz="4" w:space="0" w:color="auto"/>
              <w:bottom w:val="single" w:sz="4" w:space="0" w:color="auto"/>
              <w:right w:val="single" w:sz="4" w:space="0" w:color="auto"/>
            </w:tcBorders>
            <w:hideMark/>
          </w:tcPr>
          <w:p w14:paraId="2FC14EB6" w14:textId="77777777" w:rsidR="004B36C8" w:rsidRPr="00020619" w:rsidRDefault="004B36C8" w:rsidP="00BB34DD">
            <w:pPr>
              <w:pStyle w:val="TAC"/>
              <w:rPr>
                <w:ins w:id="75966" w:author="BigCREditor-RAN4#104-bis" w:date="2022-10-21T18:00:00Z"/>
                <w:lang w:eastAsia="fr-FR"/>
              </w:rPr>
            </w:pPr>
            <w:ins w:id="75967" w:author="BigCREditor-RAN4#104-bis" w:date="2022-10-21T18:00:00Z">
              <w:r w:rsidRPr="00020619">
                <w:rPr>
                  <w:lang w:eastAsia="fr-FR"/>
                </w:rPr>
                <w:t>dB</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25F557B0" w14:textId="77777777" w:rsidR="004B36C8" w:rsidRPr="00020619" w:rsidRDefault="004B36C8" w:rsidP="00BB34DD">
            <w:pPr>
              <w:pStyle w:val="TAC"/>
              <w:rPr>
                <w:ins w:id="75968" w:author="BigCREditor-RAN4#104-bis" w:date="2022-10-21T18:00:00Z"/>
                <w:lang w:eastAsia="fr-FR"/>
              </w:rPr>
            </w:pPr>
            <w:ins w:id="75969" w:author="BigCREditor-RAN4#104-bis" w:date="2022-10-21T18:00:00Z">
              <w:r w:rsidRPr="00020619">
                <w:rPr>
                  <w:lang w:eastAsia="fr-FR"/>
                </w:rPr>
                <w:t>4</w:t>
              </w:r>
            </w:ins>
          </w:p>
        </w:tc>
      </w:tr>
      <w:tr w:rsidR="004B36C8" w:rsidRPr="00020619" w14:paraId="645E7E9E" w14:textId="77777777" w:rsidTr="00BB34DD">
        <w:trPr>
          <w:trHeight w:val="20"/>
          <w:jc w:val="center"/>
          <w:ins w:id="75970" w:author="BigCREditor-RAN4#104-bis" w:date="2022-10-21T18:00:00Z"/>
        </w:trPr>
        <w:tc>
          <w:tcPr>
            <w:tcW w:w="2605" w:type="dxa"/>
            <w:tcBorders>
              <w:top w:val="single" w:sz="4" w:space="0" w:color="auto"/>
              <w:left w:val="single" w:sz="4" w:space="0" w:color="auto"/>
              <w:right w:val="single" w:sz="4" w:space="0" w:color="auto"/>
            </w:tcBorders>
            <w:vAlign w:val="center"/>
            <w:hideMark/>
          </w:tcPr>
          <w:p w14:paraId="1F4FEF69" w14:textId="77777777" w:rsidR="004B36C8" w:rsidRPr="00020619" w:rsidRDefault="004B36C8" w:rsidP="00BB34DD">
            <w:pPr>
              <w:pStyle w:val="TAL"/>
              <w:rPr>
                <w:ins w:id="75971" w:author="BigCREditor-RAN4#104-bis" w:date="2022-10-21T18:00:00Z"/>
                <w:rFonts w:cs="Arial"/>
                <w:lang w:eastAsia="fr-FR"/>
              </w:rPr>
            </w:pPr>
            <w:ins w:id="75972" w:author="BigCREditor-RAN4#104-bis" w:date="2022-10-21T18:00:00Z">
              <w:r w:rsidRPr="00020619">
                <w:rPr>
                  <w:rFonts w:cs="Arial"/>
                  <w:lang w:eastAsia="fr-FR"/>
                </w:rPr>
                <w:t>Io</w:t>
              </w:r>
              <w:r w:rsidRPr="00020619">
                <w:rPr>
                  <w:rFonts w:cs="Arial"/>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hideMark/>
          </w:tcPr>
          <w:p w14:paraId="58A05F77" w14:textId="77777777" w:rsidR="004B36C8" w:rsidRPr="00020619" w:rsidRDefault="004B36C8" w:rsidP="00BB34DD">
            <w:pPr>
              <w:pStyle w:val="TAC"/>
              <w:rPr>
                <w:ins w:id="75973" w:author="BigCREditor-RAN4#104-bis" w:date="2022-10-21T18:00:00Z"/>
                <w:lang w:eastAsia="fr-FR"/>
              </w:rPr>
            </w:pPr>
            <w:ins w:id="75974" w:author="BigCREditor-RAN4#104-bis" w:date="2022-10-21T18:00:00Z">
              <w:r w:rsidRPr="00020619">
                <w:rPr>
                  <w:lang w:eastAsia="fr-FR"/>
                </w:rPr>
                <w:t>dBm/95.04 MHz</w:t>
              </w:r>
              <w:r w:rsidRPr="00020619">
                <w:rPr>
                  <w:vertAlign w:val="superscript"/>
                  <w:lang w:eastAsia="fr-FR"/>
                </w:rPr>
                <w:t xml:space="preserve"> Note4</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1B7B4DA5" w14:textId="77777777" w:rsidR="004B36C8" w:rsidRPr="00020619" w:rsidRDefault="004B36C8" w:rsidP="00BB34DD">
            <w:pPr>
              <w:pStyle w:val="TAC"/>
              <w:rPr>
                <w:ins w:id="75975" w:author="BigCREditor-RAN4#104-bis" w:date="2022-10-21T18:00:00Z"/>
                <w:lang w:eastAsia="fr-FR"/>
              </w:rPr>
            </w:pPr>
            <w:ins w:id="75976" w:author="BigCREditor-RAN4#104-bis" w:date="2022-10-21T18:00:00Z">
              <w:r w:rsidRPr="00020619">
                <w:rPr>
                  <w:lang w:eastAsia="fr-FR"/>
                </w:rPr>
                <w:t>-68.5</w:t>
              </w:r>
            </w:ins>
          </w:p>
        </w:tc>
      </w:tr>
      <w:tr w:rsidR="004B36C8" w:rsidRPr="00020619" w14:paraId="47E2D74A" w14:textId="77777777" w:rsidTr="00BB34DD">
        <w:trPr>
          <w:cantSplit/>
          <w:trHeight w:val="20"/>
          <w:jc w:val="center"/>
          <w:ins w:id="75977" w:author="BigCREditor-RAN4#104-bis" w:date="2022-10-21T18:00:00Z"/>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182C5EC6" w14:textId="77777777" w:rsidR="004B36C8" w:rsidRPr="00020619" w:rsidRDefault="004B36C8" w:rsidP="00BB34DD">
            <w:pPr>
              <w:pStyle w:val="TAN"/>
              <w:rPr>
                <w:ins w:id="75978" w:author="BigCREditor-RAN4#104-bis" w:date="2022-10-21T18:00:00Z"/>
                <w:rFonts w:cs="Arial"/>
                <w:lang w:eastAsia="fr-FR"/>
              </w:rPr>
            </w:pPr>
            <w:ins w:id="75979" w:author="BigCREditor-RAN4#104-bis" w:date="2022-10-21T18:00:00Z">
              <w:r w:rsidRPr="00020619">
                <w:rPr>
                  <w:rFonts w:cs="Arial"/>
                  <w:lang w:eastAsia="fr-FR"/>
                </w:rPr>
                <w:t>Note 1:</w:t>
              </w:r>
              <w:r w:rsidRPr="00020619">
                <w:rPr>
                  <w:rFonts w:cs="Arial"/>
                  <w:lang w:eastAsia="fr-FR"/>
                </w:rPr>
                <w:tab/>
                <w:t xml:space="preserve">Interference from other cells and noise sources not specified in the test is assumed to be constant over subcarriers and time and shall be modelled as AWGN of appropriate power for </w:t>
              </w:r>
            </w:ins>
            <w:ins w:id="75980" w:author="BigCREditor-RAN4#104-bis" w:date="2022-10-21T18:00:00Z">
              <w:r w:rsidRPr="00020619">
                <w:rPr>
                  <w:rFonts w:eastAsia="Calibri" w:cs="v4.2.0"/>
                  <w:position w:val="-12"/>
                  <w:szCs w:val="22"/>
                  <w:lang w:eastAsia="fr-FR"/>
                </w:rPr>
                <w:object w:dxaOrig="360" w:dyaOrig="360" w14:anchorId="3B73E01D">
                  <v:shape id="_x0000_i1307" type="#_x0000_t75" style="width:15.9pt;height:15.9pt" o:ole="" fillcolor="window">
                    <v:imagedata r:id="rId15" o:title=""/>
                  </v:shape>
                  <o:OLEObject Type="Embed" ProgID="Equation.3" ShapeID="_x0000_i1307" DrawAspect="Content" ObjectID="_1731331688" r:id="rId417"/>
                </w:object>
              </w:r>
            </w:ins>
            <w:ins w:id="75981" w:author="BigCREditor-RAN4#104-bis" w:date="2022-10-21T18:00:00Z">
              <w:r w:rsidRPr="00020619">
                <w:rPr>
                  <w:rFonts w:cs="Arial"/>
                  <w:lang w:eastAsia="fr-FR"/>
                </w:rPr>
                <w:t xml:space="preserve"> to be fulfilled.</w:t>
              </w:r>
            </w:ins>
          </w:p>
          <w:p w14:paraId="793C9091" w14:textId="77777777" w:rsidR="004B36C8" w:rsidRPr="00020619" w:rsidRDefault="004B36C8" w:rsidP="00BB34DD">
            <w:pPr>
              <w:pStyle w:val="TAN"/>
              <w:rPr>
                <w:ins w:id="75982" w:author="BigCREditor-RAN4#104-bis" w:date="2022-10-21T18:00:00Z"/>
                <w:rFonts w:cs="Arial"/>
                <w:lang w:eastAsia="fr-FR"/>
              </w:rPr>
            </w:pPr>
            <w:ins w:id="75983" w:author="BigCREditor-RAN4#104-bis" w:date="2022-10-21T18:00:00Z">
              <w:r w:rsidRPr="00020619">
                <w:rPr>
                  <w:rFonts w:cs="Arial"/>
                  <w:lang w:eastAsia="fr-FR"/>
                </w:rPr>
                <w:t>Note 2:</w:t>
              </w:r>
              <w:r w:rsidRPr="00020619">
                <w:rPr>
                  <w:rFonts w:cs="Arial"/>
                  <w:lang w:eastAsia="fr-FR"/>
                </w:rPr>
                <w:tab/>
                <w:t>SS B_RP and Io levels have been derived from other parameters for information purposes. They are not settable parameters themselves.</w:t>
              </w:r>
            </w:ins>
          </w:p>
          <w:p w14:paraId="23830530" w14:textId="77777777" w:rsidR="004B36C8" w:rsidRPr="00020619" w:rsidRDefault="004B36C8" w:rsidP="00BB34DD">
            <w:pPr>
              <w:pStyle w:val="TAN"/>
              <w:rPr>
                <w:ins w:id="75984" w:author="BigCREditor-RAN4#104-bis" w:date="2022-10-21T18:00:00Z"/>
                <w:rFonts w:cs="Arial"/>
                <w:lang w:eastAsia="fr-FR"/>
              </w:rPr>
            </w:pPr>
            <w:ins w:id="75985" w:author="BigCREditor-RAN4#104-bis" w:date="2022-10-21T18:00:00Z">
              <w:r w:rsidRPr="00020619">
                <w:rPr>
                  <w:rFonts w:cs="Arial"/>
                  <w:lang w:eastAsia="fr-FR"/>
                </w:rPr>
                <w:t>Note 3:</w:t>
              </w:r>
              <w:r w:rsidRPr="00020619">
                <w:rPr>
                  <w:rFonts w:cs="Arial"/>
                  <w:lang w:eastAsia="fr-FR"/>
                </w:rPr>
                <w:tab/>
                <w:t>Void</w:t>
              </w:r>
            </w:ins>
          </w:p>
          <w:p w14:paraId="746AB550" w14:textId="77777777" w:rsidR="004B36C8" w:rsidRPr="00020619" w:rsidRDefault="004B36C8" w:rsidP="00BB34DD">
            <w:pPr>
              <w:pStyle w:val="TAN"/>
              <w:rPr>
                <w:ins w:id="75986" w:author="BigCREditor-RAN4#104-bis" w:date="2022-10-21T18:00:00Z"/>
                <w:rFonts w:cs="Arial"/>
                <w:lang w:eastAsia="fr-FR"/>
              </w:rPr>
            </w:pPr>
            <w:ins w:id="75987" w:author="BigCREditor-RAN4#104-bis" w:date="2022-10-21T18:00:00Z">
              <w:r w:rsidRPr="00020619">
                <w:rPr>
                  <w:rFonts w:cs="Arial"/>
                  <w:lang w:eastAsia="fr-FR"/>
                </w:rPr>
                <w:t>Note 4:</w:t>
              </w:r>
              <w:r w:rsidRPr="00020619">
                <w:rPr>
                  <w:rFonts w:cs="Arial"/>
                  <w:lang w:eastAsia="fr-FR"/>
                </w:rPr>
                <w:tab/>
                <w:t>Equivalent power received by an antenna with 0dBi gain at the centre of the quiet zone</w:t>
              </w:r>
            </w:ins>
          </w:p>
          <w:p w14:paraId="3CBAA4B7" w14:textId="77777777" w:rsidR="004B36C8" w:rsidRPr="00020619" w:rsidRDefault="004B36C8" w:rsidP="00BB34DD">
            <w:pPr>
              <w:pStyle w:val="TAN"/>
              <w:rPr>
                <w:ins w:id="75988" w:author="BigCREditor-RAN4#104-bis" w:date="2022-10-21T18:00:00Z"/>
                <w:rFonts w:cs="Arial"/>
                <w:lang w:eastAsia="fr-FR"/>
              </w:rPr>
            </w:pPr>
            <w:ins w:id="75989" w:author="BigCREditor-RAN4#104-bis" w:date="2022-10-21T18:00:00Z">
              <w:r w:rsidRPr="00020619">
                <w:rPr>
                  <w:rFonts w:cs="Arial"/>
                  <w:lang w:eastAsia="fr-FR"/>
                </w:rPr>
                <w:t>Note 5:</w:t>
              </w:r>
              <w:r w:rsidRPr="00020619">
                <w:rPr>
                  <w:rFonts w:cs="Arial"/>
                  <w:lang w:eastAsia="fr-FR"/>
                </w:rPr>
                <w:tab/>
                <w:t>As observed with 0dBi gain antenna at the centre of the quiet zone</w:t>
              </w:r>
            </w:ins>
          </w:p>
          <w:p w14:paraId="5F4DD4A0" w14:textId="77777777" w:rsidR="004B36C8" w:rsidRPr="00020619" w:rsidRDefault="004B36C8" w:rsidP="00BB34DD">
            <w:pPr>
              <w:pStyle w:val="TAN"/>
              <w:rPr>
                <w:ins w:id="75990" w:author="BigCREditor-RAN4#104-bis" w:date="2022-10-21T18:00:00Z"/>
                <w:rFonts w:cs="Arial"/>
                <w:lang w:eastAsia="fr-FR"/>
              </w:rPr>
            </w:pPr>
            <w:ins w:id="75991" w:author="BigCREditor-RAN4#104-bis" w:date="2022-10-21T18:00:00Z">
              <w:r w:rsidRPr="00020619">
                <w:rPr>
                  <w:rFonts w:cs="Arial"/>
                  <w:lang w:eastAsia="fr-FR"/>
                </w:rPr>
                <w:t>Note 6:</w:t>
              </w:r>
              <w:r w:rsidRPr="00020619">
                <w:rPr>
                  <w:rFonts w:cs="Arial"/>
                  <w:lang w:eastAsia="fr-FR"/>
                </w:rPr>
                <w:tab/>
              </w:r>
              <w:r w:rsidRPr="00020619">
                <w:rPr>
                  <w:rFonts w:cs="Arial"/>
                </w:rPr>
                <w:t>Information about types of UE beam is given in B.2.1.3, and does not limit UE implementation or test system implementation</w:t>
              </w:r>
            </w:ins>
          </w:p>
        </w:tc>
      </w:tr>
      <w:bookmarkEnd w:id="75907"/>
      <w:bookmarkEnd w:id="75911"/>
    </w:tbl>
    <w:p w14:paraId="646A1190" w14:textId="77777777" w:rsidR="004B36C8" w:rsidRPr="00020619" w:rsidRDefault="004B36C8" w:rsidP="004B36C8">
      <w:pPr>
        <w:rPr>
          <w:ins w:id="75992" w:author="BigCREditor-RAN4#104-bis" w:date="2022-10-21T18:00:00Z"/>
        </w:rPr>
      </w:pPr>
    </w:p>
    <w:p w14:paraId="5430BFCA" w14:textId="77777777" w:rsidR="004B36C8" w:rsidRPr="00020619" w:rsidRDefault="004B36C8" w:rsidP="004B36C8">
      <w:pPr>
        <w:pStyle w:val="TH"/>
        <w:rPr>
          <w:ins w:id="75993" w:author="BigCREditor-RAN4#104-bis" w:date="2022-10-21T18:00:00Z"/>
        </w:rPr>
      </w:pPr>
      <w:ins w:id="75994" w:author="BigCREditor-RAN4#104-bis" w:date="2022-10-21T18:00:00Z">
        <w:r w:rsidRPr="00020619">
          <w:t>Table A.</w:t>
        </w:r>
        <w:r w:rsidRPr="00020619">
          <w:rPr>
            <w:rFonts w:hint="eastAsia"/>
            <w:lang w:eastAsia="zh-CN"/>
          </w:rPr>
          <w:t>1</w:t>
        </w:r>
        <w:r w:rsidRPr="00020619">
          <w:t>7.4.1.1.1-3: SRS Configuration for Timing Accuracy Test</w:t>
        </w:r>
      </w:ins>
    </w:p>
    <w:tbl>
      <w:tblPr>
        <w:tblStyle w:val="TableGrid5"/>
        <w:tblW w:w="0" w:type="auto"/>
        <w:tblLook w:val="04A0" w:firstRow="1" w:lastRow="0" w:firstColumn="1" w:lastColumn="0" w:noHBand="0" w:noVBand="1"/>
      </w:tblPr>
      <w:tblGrid>
        <w:gridCol w:w="1717"/>
        <w:gridCol w:w="2530"/>
        <w:gridCol w:w="1816"/>
        <w:gridCol w:w="1257"/>
        <w:gridCol w:w="2030"/>
      </w:tblGrid>
      <w:tr w:rsidR="004B36C8" w:rsidRPr="00020619" w14:paraId="2169D4C1" w14:textId="77777777" w:rsidTr="00BB34DD">
        <w:trPr>
          <w:ins w:id="75995" w:author="BigCREditor-RAN4#104-bis" w:date="2022-10-21T18:00:00Z"/>
        </w:trPr>
        <w:tc>
          <w:tcPr>
            <w:tcW w:w="1717" w:type="dxa"/>
            <w:tcBorders>
              <w:bottom w:val="single" w:sz="4" w:space="0" w:color="auto"/>
            </w:tcBorders>
          </w:tcPr>
          <w:p w14:paraId="6D3A9999" w14:textId="77777777" w:rsidR="004B36C8" w:rsidRPr="00020619" w:rsidRDefault="004B36C8" w:rsidP="00BB34DD">
            <w:pPr>
              <w:pStyle w:val="TAH"/>
              <w:rPr>
                <w:ins w:id="75996" w:author="BigCREditor-RAN4#104-bis" w:date="2022-10-21T18:00:00Z"/>
              </w:rPr>
            </w:pPr>
          </w:p>
        </w:tc>
        <w:tc>
          <w:tcPr>
            <w:tcW w:w="2530" w:type="dxa"/>
          </w:tcPr>
          <w:p w14:paraId="7C236E07" w14:textId="77777777" w:rsidR="004B36C8" w:rsidRPr="00020619" w:rsidRDefault="004B36C8" w:rsidP="00BB34DD">
            <w:pPr>
              <w:pStyle w:val="TAH"/>
              <w:rPr>
                <w:ins w:id="75997" w:author="BigCREditor-RAN4#104-bis" w:date="2022-10-21T18:00:00Z"/>
              </w:rPr>
            </w:pPr>
            <w:ins w:id="75998" w:author="BigCREditor-RAN4#104-bis" w:date="2022-10-21T18:00:00Z">
              <w:r w:rsidRPr="00020619">
                <w:t>Field</w:t>
              </w:r>
            </w:ins>
          </w:p>
        </w:tc>
        <w:tc>
          <w:tcPr>
            <w:tcW w:w="1816" w:type="dxa"/>
          </w:tcPr>
          <w:p w14:paraId="7640EEA9" w14:textId="77777777" w:rsidR="004B36C8" w:rsidRPr="00020619" w:rsidRDefault="004B36C8" w:rsidP="00BB34DD">
            <w:pPr>
              <w:pStyle w:val="TAH"/>
              <w:rPr>
                <w:ins w:id="75999" w:author="BigCREditor-RAN4#104-bis" w:date="2022-10-21T18:00:00Z"/>
              </w:rPr>
            </w:pPr>
            <w:ins w:id="76000" w:author="BigCREditor-RAN4#104-bis" w:date="2022-10-21T18:00:00Z">
              <w:r w:rsidRPr="00020619">
                <w:t>SRSConf.1</w:t>
              </w:r>
            </w:ins>
          </w:p>
        </w:tc>
        <w:tc>
          <w:tcPr>
            <w:tcW w:w="1257" w:type="dxa"/>
          </w:tcPr>
          <w:p w14:paraId="3410CDCB" w14:textId="77777777" w:rsidR="004B36C8" w:rsidRPr="00020619" w:rsidRDefault="004B36C8" w:rsidP="00BB34DD">
            <w:pPr>
              <w:pStyle w:val="TAH"/>
              <w:rPr>
                <w:ins w:id="76001" w:author="BigCREditor-RAN4#104-bis" w:date="2022-10-21T18:00:00Z"/>
              </w:rPr>
            </w:pPr>
            <w:ins w:id="76002" w:author="BigCREditor-RAN4#104-bis" w:date="2022-10-21T18:00:00Z">
              <w:r w:rsidRPr="00020619">
                <w:t>SRSConf.2</w:t>
              </w:r>
            </w:ins>
          </w:p>
        </w:tc>
        <w:tc>
          <w:tcPr>
            <w:tcW w:w="2030" w:type="dxa"/>
          </w:tcPr>
          <w:p w14:paraId="03B3BD17" w14:textId="77777777" w:rsidR="004B36C8" w:rsidRPr="00020619" w:rsidRDefault="004B36C8" w:rsidP="00BB34DD">
            <w:pPr>
              <w:pStyle w:val="TAH"/>
              <w:rPr>
                <w:ins w:id="76003" w:author="BigCREditor-RAN4#104-bis" w:date="2022-10-21T18:00:00Z"/>
              </w:rPr>
            </w:pPr>
            <w:ins w:id="76004" w:author="BigCREditor-RAN4#104-bis" w:date="2022-10-21T18:00:00Z">
              <w:r w:rsidRPr="00020619">
                <w:t>Comments</w:t>
              </w:r>
            </w:ins>
          </w:p>
        </w:tc>
      </w:tr>
      <w:tr w:rsidR="004B36C8" w:rsidRPr="00020619" w14:paraId="13459740" w14:textId="77777777" w:rsidTr="00BB34DD">
        <w:trPr>
          <w:ins w:id="76005" w:author="BigCREditor-RAN4#104-bis" w:date="2022-10-21T18:00:00Z"/>
        </w:trPr>
        <w:tc>
          <w:tcPr>
            <w:tcW w:w="1717" w:type="dxa"/>
            <w:tcBorders>
              <w:bottom w:val="nil"/>
            </w:tcBorders>
            <w:shd w:val="clear" w:color="auto" w:fill="auto"/>
          </w:tcPr>
          <w:p w14:paraId="7413A8D5" w14:textId="77777777" w:rsidR="004B36C8" w:rsidRPr="00020619" w:rsidRDefault="004B36C8" w:rsidP="00BB34DD">
            <w:pPr>
              <w:pStyle w:val="TAL"/>
              <w:rPr>
                <w:ins w:id="76006" w:author="BigCREditor-RAN4#104-bis" w:date="2022-10-21T18:00:00Z"/>
              </w:rPr>
            </w:pPr>
            <w:ins w:id="76007" w:author="BigCREditor-RAN4#104-bis" w:date="2022-10-21T18:00:00Z">
              <w:r w:rsidRPr="00020619">
                <w:t>SRS-</w:t>
              </w:r>
              <w:proofErr w:type="spellStart"/>
              <w:r w:rsidRPr="00020619">
                <w:t>ResourceSet</w:t>
              </w:r>
              <w:proofErr w:type="spellEnd"/>
            </w:ins>
          </w:p>
        </w:tc>
        <w:tc>
          <w:tcPr>
            <w:tcW w:w="2530" w:type="dxa"/>
          </w:tcPr>
          <w:p w14:paraId="3140E07A" w14:textId="77777777" w:rsidR="004B36C8" w:rsidRPr="00020619" w:rsidRDefault="004B36C8" w:rsidP="00BB34DD">
            <w:pPr>
              <w:pStyle w:val="TAL"/>
              <w:rPr>
                <w:ins w:id="76008" w:author="BigCREditor-RAN4#104-bis" w:date="2022-10-21T18:00:00Z"/>
              </w:rPr>
            </w:pPr>
            <w:proofErr w:type="spellStart"/>
            <w:ins w:id="76009" w:author="BigCREditor-RAN4#104-bis" w:date="2022-10-21T18:00:00Z">
              <w:r w:rsidRPr="00020619">
                <w:t>srs-ResourceSetId</w:t>
              </w:r>
              <w:proofErr w:type="spellEnd"/>
            </w:ins>
          </w:p>
        </w:tc>
        <w:tc>
          <w:tcPr>
            <w:tcW w:w="1816" w:type="dxa"/>
          </w:tcPr>
          <w:p w14:paraId="20F06DC8" w14:textId="77777777" w:rsidR="004B36C8" w:rsidRPr="00020619" w:rsidRDefault="004B36C8" w:rsidP="00BB34DD">
            <w:pPr>
              <w:pStyle w:val="TAL"/>
              <w:rPr>
                <w:ins w:id="76010" w:author="BigCREditor-RAN4#104-bis" w:date="2022-10-21T18:00:00Z"/>
              </w:rPr>
            </w:pPr>
            <w:ins w:id="76011" w:author="BigCREditor-RAN4#104-bis" w:date="2022-10-21T18:00:00Z">
              <w:r w:rsidRPr="00020619">
                <w:t>0</w:t>
              </w:r>
            </w:ins>
          </w:p>
        </w:tc>
        <w:tc>
          <w:tcPr>
            <w:tcW w:w="1257" w:type="dxa"/>
          </w:tcPr>
          <w:p w14:paraId="42B053BE" w14:textId="77777777" w:rsidR="004B36C8" w:rsidRPr="00020619" w:rsidRDefault="004B36C8" w:rsidP="00BB34DD">
            <w:pPr>
              <w:pStyle w:val="TAL"/>
              <w:rPr>
                <w:ins w:id="76012" w:author="BigCREditor-RAN4#104-bis" w:date="2022-10-21T18:00:00Z"/>
              </w:rPr>
            </w:pPr>
            <w:ins w:id="76013" w:author="BigCREditor-RAN4#104-bis" w:date="2022-10-21T18:00:00Z">
              <w:r w:rsidRPr="00020619">
                <w:t>0</w:t>
              </w:r>
            </w:ins>
          </w:p>
        </w:tc>
        <w:tc>
          <w:tcPr>
            <w:tcW w:w="2030" w:type="dxa"/>
          </w:tcPr>
          <w:p w14:paraId="018981CF" w14:textId="77777777" w:rsidR="004B36C8" w:rsidRPr="00020619" w:rsidRDefault="004B36C8" w:rsidP="00BB34DD">
            <w:pPr>
              <w:pStyle w:val="TAL"/>
              <w:rPr>
                <w:ins w:id="76014" w:author="BigCREditor-RAN4#104-bis" w:date="2022-10-21T18:00:00Z"/>
              </w:rPr>
            </w:pPr>
          </w:p>
        </w:tc>
      </w:tr>
      <w:tr w:rsidR="004B36C8" w:rsidRPr="00020619" w14:paraId="782DAE83" w14:textId="77777777" w:rsidTr="00BB34DD">
        <w:trPr>
          <w:ins w:id="76015" w:author="BigCREditor-RAN4#104-bis" w:date="2022-10-21T18:00:00Z"/>
        </w:trPr>
        <w:tc>
          <w:tcPr>
            <w:tcW w:w="1717" w:type="dxa"/>
            <w:tcBorders>
              <w:top w:val="nil"/>
              <w:bottom w:val="nil"/>
            </w:tcBorders>
            <w:shd w:val="clear" w:color="auto" w:fill="auto"/>
          </w:tcPr>
          <w:p w14:paraId="6FC83CCD" w14:textId="77777777" w:rsidR="004B36C8" w:rsidRPr="00020619" w:rsidRDefault="004B36C8" w:rsidP="00BB34DD">
            <w:pPr>
              <w:pStyle w:val="TAL"/>
              <w:rPr>
                <w:ins w:id="76016" w:author="BigCREditor-RAN4#104-bis" w:date="2022-10-21T18:00:00Z"/>
              </w:rPr>
            </w:pPr>
          </w:p>
        </w:tc>
        <w:tc>
          <w:tcPr>
            <w:tcW w:w="2530" w:type="dxa"/>
          </w:tcPr>
          <w:p w14:paraId="6FD185E9" w14:textId="77777777" w:rsidR="004B36C8" w:rsidRPr="00020619" w:rsidRDefault="004B36C8" w:rsidP="00BB34DD">
            <w:pPr>
              <w:pStyle w:val="TAL"/>
              <w:rPr>
                <w:ins w:id="76017" w:author="BigCREditor-RAN4#104-bis" w:date="2022-10-21T18:00:00Z"/>
              </w:rPr>
            </w:pPr>
            <w:proofErr w:type="spellStart"/>
            <w:ins w:id="76018" w:author="BigCREditor-RAN4#104-bis" w:date="2022-10-21T18:00:00Z">
              <w:r w:rsidRPr="00020619">
                <w:t>srs-ResourceIdList</w:t>
              </w:r>
              <w:proofErr w:type="spellEnd"/>
            </w:ins>
          </w:p>
        </w:tc>
        <w:tc>
          <w:tcPr>
            <w:tcW w:w="1816" w:type="dxa"/>
          </w:tcPr>
          <w:p w14:paraId="540B206C" w14:textId="77777777" w:rsidR="004B36C8" w:rsidRPr="00020619" w:rsidRDefault="004B36C8" w:rsidP="00BB34DD">
            <w:pPr>
              <w:pStyle w:val="TAL"/>
              <w:rPr>
                <w:ins w:id="76019" w:author="BigCREditor-RAN4#104-bis" w:date="2022-10-21T18:00:00Z"/>
              </w:rPr>
            </w:pPr>
            <w:ins w:id="76020" w:author="BigCREditor-RAN4#104-bis" w:date="2022-10-21T18:00:00Z">
              <w:r w:rsidRPr="00020619">
                <w:t>0</w:t>
              </w:r>
            </w:ins>
          </w:p>
        </w:tc>
        <w:tc>
          <w:tcPr>
            <w:tcW w:w="1257" w:type="dxa"/>
          </w:tcPr>
          <w:p w14:paraId="49E7B4E9" w14:textId="77777777" w:rsidR="004B36C8" w:rsidRPr="00020619" w:rsidRDefault="004B36C8" w:rsidP="00BB34DD">
            <w:pPr>
              <w:pStyle w:val="TAL"/>
              <w:rPr>
                <w:ins w:id="76021" w:author="BigCREditor-RAN4#104-bis" w:date="2022-10-21T18:00:00Z"/>
              </w:rPr>
            </w:pPr>
            <w:ins w:id="76022" w:author="BigCREditor-RAN4#104-bis" w:date="2022-10-21T18:00:00Z">
              <w:r w:rsidRPr="00020619">
                <w:t>0</w:t>
              </w:r>
            </w:ins>
          </w:p>
        </w:tc>
        <w:tc>
          <w:tcPr>
            <w:tcW w:w="2030" w:type="dxa"/>
          </w:tcPr>
          <w:p w14:paraId="59143B24" w14:textId="77777777" w:rsidR="004B36C8" w:rsidRPr="00020619" w:rsidRDefault="004B36C8" w:rsidP="00BB34DD">
            <w:pPr>
              <w:pStyle w:val="TAL"/>
              <w:rPr>
                <w:ins w:id="76023" w:author="BigCREditor-RAN4#104-bis" w:date="2022-10-21T18:00:00Z"/>
              </w:rPr>
            </w:pPr>
          </w:p>
        </w:tc>
      </w:tr>
      <w:tr w:rsidR="004B36C8" w:rsidRPr="00020619" w14:paraId="0A96A42C" w14:textId="77777777" w:rsidTr="00BB34DD">
        <w:trPr>
          <w:ins w:id="76024" w:author="BigCREditor-RAN4#104-bis" w:date="2022-10-21T18:00:00Z"/>
        </w:trPr>
        <w:tc>
          <w:tcPr>
            <w:tcW w:w="1717" w:type="dxa"/>
            <w:tcBorders>
              <w:top w:val="nil"/>
              <w:bottom w:val="nil"/>
            </w:tcBorders>
            <w:shd w:val="clear" w:color="auto" w:fill="auto"/>
          </w:tcPr>
          <w:p w14:paraId="0B8CE103" w14:textId="77777777" w:rsidR="004B36C8" w:rsidRPr="00020619" w:rsidRDefault="004B36C8" w:rsidP="00BB34DD">
            <w:pPr>
              <w:pStyle w:val="TAL"/>
              <w:rPr>
                <w:ins w:id="76025" w:author="BigCREditor-RAN4#104-bis" w:date="2022-10-21T18:00:00Z"/>
              </w:rPr>
            </w:pPr>
          </w:p>
        </w:tc>
        <w:tc>
          <w:tcPr>
            <w:tcW w:w="2530" w:type="dxa"/>
          </w:tcPr>
          <w:p w14:paraId="36A0E8A9" w14:textId="77777777" w:rsidR="004B36C8" w:rsidRPr="00020619" w:rsidRDefault="004B36C8" w:rsidP="00BB34DD">
            <w:pPr>
              <w:pStyle w:val="TAL"/>
              <w:rPr>
                <w:ins w:id="76026" w:author="BigCREditor-RAN4#104-bis" w:date="2022-10-21T18:00:00Z"/>
              </w:rPr>
            </w:pPr>
            <w:proofErr w:type="spellStart"/>
            <w:ins w:id="76027" w:author="BigCREditor-RAN4#104-bis" w:date="2022-10-21T18:00:00Z">
              <w:r w:rsidRPr="00020619">
                <w:t>resourceType</w:t>
              </w:r>
              <w:proofErr w:type="spellEnd"/>
            </w:ins>
          </w:p>
        </w:tc>
        <w:tc>
          <w:tcPr>
            <w:tcW w:w="1816" w:type="dxa"/>
          </w:tcPr>
          <w:p w14:paraId="560A7A8D" w14:textId="77777777" w:rsidR="004B36C8" w:rsidRPr="00020619" w:rsidRDefault="004B36C8" w:rsidP="00BB34DD">
            <w:pPr>
              <w:pStyle w:val="TAL"/>
              <w:rPr>
                <w:ins w:id="76028" w:author="BigCREditor-RAN4#104-bis" w:date="2022-10-21T18:00:00Z"/>
              </w:rPr>
            </w:pPr>
            <w:ins w:id="76029" w:author="BigCREditor-RAN4#104-bis" w:date="2022-10-21T18:00:00Z">
              <w:r w:rsidRPr="00020619">
                <w:t>Periodic</w:t>
              </w:r>
            </w:ins>
          </w:p>
        </w:tc>
        <w:tc>
          <w:tcPr>
            <w:tcW w:w="1257" w:type="dxa"/>
          </w:tcPr>
          <w:p w14:paraId="6B0C6749" w14:textId="77777777" w:rsidR="004B36C8" w:rsidRPr="00020619" w:rsidRDefault="004B36C8" w:rsidP="00BB34DD">
            <w:pPr>
              <w:pStyle w:val="TAL"/>
              <w:rPr>
                <w:ins w:id="76030" w:author="BigCREditor-RAN4#104-bis" w:date="2022-10-21T18:00:00Z"/>
              </w:rPr>
            </w:pPr>
            <w:ins w:id="76031" w:author="BigCREditor-RAN4#104-bis" w:date="2022-10-21T18:00:00Z">
              <w:r w:rsidRPr="00020619">
                <w:t>Periodic</w:t>
              </w:r>
            </w:ins>
          </w:p>
        </w:tc>
        <w:tc>
          <w:tcPr>
            <w:tcW w:w="2030" w:type="dxa"/>
          </w:tcPr>
          <w:p w14:paraId="55E34338" w14:textId="77777777" w:rsidR="004B36C8" w:rsidRPr="00020619" w:rsidRDefault="004B36C8" w:rsidP="00BB34DD">
            <w:pPr>
              <w:pStyle w:val="TAL"/>
              <w:rPr>
                <w:ins w:id="76032" w:author="BigCREditor-RAN4#104-bis" w:date="2022-10-21T18:00:00Z"/>
              </w:rPr>
            </w:pPr>
          </w:p>
        </w:tc>
      </w:tr>
      <w:tr w:rsidR="004B36C8" w:rsidRPr="00020619" w14:paraId="2B61C899" w14:textId="77777777" w:rsidTr="00BB34DD">
        <w:trPr>
          <w:ins w:id="76033" w:author="BigCREditor-RAN4#104-bis" w:date="2022-10-21T18:00:00Z"/>
        </w:trPr>
        <w:tc>
          <w:tcPr>
            <w:tcW w:w="1717" w:type="dxa"/>
            <w:tcBorders>
              <w:top w:val="nil"/>
              <w:bottom w:val="single" w:sz="4" w:space="0" w:color="auto"/>
            </w:tcBorders>
            <w:shd w:val="clear" w:color="auto" w:fill="auto"/>
          </w:tcPr>
          <w:p w14:paraId="5024E3E1" w14:textId="77777777" w:rsidR="004B36C8" w:rsidRPr="00020619" w:rsidRDefault="004B36C8" w:rsidP="00BB34DD">
            <w:pPr>
              <w:pStyle w:val="TAL"/>
              <w:rPr>
                <w:ins w:id="76034" w:author="BigCREditor-RAN4#104-bis" w:date="2022-10-21T18:00:00Z"/>
              </w:rPr>
            </w:pPr>
          </w:p>
        </w:tc>
        <w:tc>
          <w:tcPr>
            <w:tcW w:w="2530" w:type="dxa"/>
          </w:tcPr>
          <w:p w14:paraId="32471BE9" w14:textId="77777777" w:rsidR="004B36C8" w:rsidRPr="00020619" w:rsidRDefault="004B36C8" w:rsidP="00BB34DD">
            <w:pPr>
              <w:pStyle w:val="TAL"/>
              <w:rPr>
                <w:ins w:id="76035" w:author="BigCREditor-RAN4#104-bis" w:date="2022-10-21T18:00:00Z"/>
              </w:rPr>
            </w:pPr>
            <w:ins w:id="76036" w:author="BigCREditor-RAN4#104-bis" w:date="2022-10-21T18:00:00Z">
              <w:r w:rsidRPr="00020619">
                <w:t>Usage</w:t>
              </w:r>
            </w:ins>
          </w:p>
        </w:tc>
        <w:tc>
          <w:tcPr>
            <w:tcW w:w="1816" w:type="dxa"/>
          </w:tcPr>
          <w:p w14:paraId="6D068612" w14:textId="77777777" w:rsidR="004B36C8" w:rsidRPr="00020619" w:rsidRDefault="004B36C8" w:rsidP="00BB34DD">
            <w:pPr>
              <w:pStyle w:val="TAL"/>
              <w:rPr>
                <w:ins w:id="76037" w:author="BigCREditor-RAN4#104-bis" w:date="2022-10-21T18:00:00Z"/>
              </w:rPr>
            </w:pPr>
            <w:ins w:id="76038" w:author="BigCREditor-RAN4#104-bis" w:date="2022-10-21T18:00:00Z">
              <w:r w:rsidRPr="00020619">
                <w:t>Codebook</w:t>
              </w:r>
            </w:ins>
          </w:p>
        </w:tc>
        <w:tc>
          <w:tcPr>
            <w:tcW w:w="1257" w:type="dxa"/>
          </w:tcPr>
          <w:p w14:paraId="2E5244DF" w14:textId="77777777" w:rsidR="004B36C8" w:rsidRPr="00020619" w:rsidRDefault="004B36C8" w:rsidP="00BB34DD">
            <w:pPr>
              <w:pStyle w:val="TAL"/>
              <w:rPr>
                <w:ins w:id="76039" w:author="BigCREditor-RAN4#104-bis" w:date="2022-10-21T18:00:00Z"/>
              </w:rPr>
            </w:pPr>
            <w:ins w:id="76040" w:author="BigCREditor-RAN4#104-bis" w:date="2022-10-21T18:00:00Z">
              <w:r w:rsidRPr="00020619">
                <w:t>Codebook</w:t>
              </w:r>
            </w:ins>
          </w:p>
        </w:tc>
        <w:tc>
          <w:tcPr>
            <w:tcW w:w="2030" w:type="dxa"/>
          </w:tcPr>
          <w:p w14:paraId="2528DAE2" w14:textId="77777777" w:rsidR="004B36C8" w:rsidRPr="00020619" w:rsidRDefault="004B36C8" w:rsidP="00BB34DD">
            <w:pPr>
              <w:pStyle w:val="TAL"/>
              <w:rPr>
                <w:ins w:id="76041" w:author="BigCREditor-RAN4#104-bis" w:date="2022-10-21T18:00:00Z"/>
              </w:rPr>
            </w:pPr>
          </w:p>
        </w:tc>
      </w:tr>
      <w:tr w:rsidR="004B36C8" w:rsidRPr="00020619" w14:paraId="1999AC0D" w14:textId="77777777" w:rsidTr="00BB34DD">
        <w:trPr>
          <w:ins w:id="76042" w:author="BigCREditor-RAN4#104-bis" w:date="2022-10-21T18:00:00Z"/>
        </w:trPr>
        <w:tc>
          <w:tcPr>
            <w:tcW w:w="1717" w:type="dxa"/>
            <w:tcBorders>
              <w:bottom w:val="nil"/>
            </w:tcBorders>
            <w:shd w:val="clear" w:color="auto" w:fill="auto"/>
          </w:tcPr>
          <w:p w14:paraId="61596DC5" w14:textId="77777777" w:rsidR="004B36C8" w:rsidRPr="00020619" w:rsidRDefault="004B36C8" w:rsidP="00BB34DD">
            <w:pPr>
              <w:pStyle w:val="TAL"/>
              <w:rPr>
                <w:ins w:id="76043" w:author="BigCREditor-RAN4#104-bis" w:date="2022-10-21T18:00:00Z"/>
              </w:rPr>
            </w:pPr>
            <w:ins w:id="76044" w:author="BigCREditor-RAN4#104-bis" w:date="2022-10-21T18:00:00Z">
              <w:r w:rsidRPr="00020619">
                <w:t>SRS-Resource</w:t>
              </w:r>
            </w:ins>
          </w:p>
        </w:tc>
        <w:tc>
          <w:tcPr>
            <w:tcW w:w="2530" w:type="dxa"/>
          </w:tcPr>
          <w:p w14:paraId="3ED516C0" w14:textId="77777777" w:rsidR="004B36C8" w:rsidRPr="00020619" w:rsidRDefault="004B36C8" w:rsidP="00BB34DD">
            <w:pPr>
              <w:pStyle w:val="TAL"/>
              <w:rPr>
                <w:ins w:id="76045" w:author="BigCREditor-RAN4#104-bis" w:date="2022-10-21T18:00:00Z"/>
              </w:rPr>
            </w:pPr>
            <w:ins w:id="76046" w:author="BigCREditor-RAN4#104-bis" w:date="2022-10-21T18:00:00Z">
              <w:r w:rsidRPr="00020619">
                <w:t>SRS-</w:t>
              </w:r>
              <w:proofErr w:type="spellStart"/>
              <w:r w:rsidRPr="00020619">
                <w:t>ResourceId</w:t>
              </w:r>
              <w:proofErr w:type="spellEnd"/>
            </w:ins>
          </w:p>
        </w:tc>
        <w:tc>
          <w:tcPr>
            <w:tcW w:w="1816" w:type="dxa"/>
          </w:tcPr>
          <w:p w14:paraId="0FD6AB14" w14:textId="77777777" w:rsidR="004B36C8" w:rsidRPr="00020619" w:rsidRDefault="004B36C8" w:rsidP="00BB34DD">
            <w:pPr>
              <w:pStyle w:val="TAL"/>
              <w:rPr>
                <w:ins w:id="76047" w:author="BigCREditor-RAN4#104-bis" w:date="2022-10-21T18:00:00Z"/>
              </w:rPr>
            </w:pPr>
            <w:ins w:id="76048" w:author="BigCREditor-RAN4#104-bis" w:date="2022-10-21T18:00:00Z">
              <w:r w:rsidRPr="00020619">
                <w:t>0</w:t>
              </w:r>
            </w:ins>
          </w:p>
        </w:tc>
        <w:tc>
          <w:tcPr>
            <w:tcW w:w="1257" w:type="dxa"/>
          </w:tcPr>
          <w:p w14:paraId="396DE440" w14:textId="77777777" w:rsidR="004B36C8" w:rsidRPr="00020619" w:rsidRDefault="004B36C8" w:rsidP="00BB34DD">
            <w:pPr>
              <w:pStyle w:val="TAL"/>
              <w:rPr>
                <w:ins w:id="76049" w:author="BigCREditor-RAN4#104-bis" w:date="2022-10-21T18:00:00Z"/>
              </w:rPr>
            </w:pPr>
            <w:ins w:id="76050" w:author="BigCREditor-RAN4#104-bis" w:date="2022-10-21T18:00:00Z">
              <w:r w:rsidRPr="00020619">
                <w:t>0</w:t>
              </w:r>
            </w:ins>
          </w:p>
        </w:tc>
        <w:tc>
          <w:tcPr>
            <w:tcW w:w="2030" w:type="dxa"/>
          </w:tcPr>
          <w:p w14:paraId="47DA37C0" w14:textId="77777777" w:rsidR="004B36C8" w:rsidRPr="00020619" w:rsidRDefault="004B36C8" w:rsidP="00BB34DD">
            <w:pPr>
              <w:pStyle w:val="TAL"/>
              <w:rPr>
                <w:ins w:id="76051" w:author="BigCREditor-RAN4#104-bis" w:date="2022-10-21T18:00:00Z"/>
              </w:rPr>
            </w:pPr>
          </w:p>
        </w:tc>
      </w:tr>
      <w:tr w:rsidR="004B36C8" w:rsidRPr="00020619" w14:paraId="120A1EE0" w14:textId="77777777" w:rsidTr="00BB34DD">
        <w:trPr>
          <w:ins w:id="76052" w:author="BigCREditor-RAN4#104-bis" w:date="2022-10-21T18:00:00Z"/>
        </w:trPr>
        <w:tc>
          <w:tcPr>
            <w:tcW w:w="1717" w:type="dxa"/>
            <w:tcBorders>
              <w:top w:val="nil"/>
              <w:bottom w:val="nil"/>
            </w:tcBorders>
            <w:shd w:val="clear" w:color="auto" w:fill="auto"/>
          </w:tcPr>
          <w:p w14:paraId="376A2665" w14:textId="77777777" w:rsidR="004B36C8" w:rsidRPr="00020619" w:rsidRDefault="004B36C8" w:rsidP="00BB34DD">
            <w:pPr>
              <w:pStyle w:val="TAL"/>
              <w:rPr>
                <w:ins w:id="76053" w:author="BigCREditor-RAN4#104-bis" w:date="2022-10-21T18:00:00Z"/>
              </w:rPr>
            </w:pPr>
          </w:p>
        </w:tc>
        <w:tc>
          <w:tcPr>
            <w:tcW w:w="2530" w:type="dxa"/>
          </w:tcPr>
          <w:p w14:paraId="7E4FC8F4" w14:textId="77777777" w:rsidR="004B36C8" w:rsidRPr="00020619" w:rsidRDefault="004B36C8" w:rsidP="00BB34DD">
            <w:pPr>
              <w:pStyle w:val="TAL"/>
              <w:rPr>
                <w:ins w:id="76054" w:author="BigCREditor-RAN4#104-bis" w:date="2022-10-21T18:00:00Z"/>
              </w:rPr>
            </w:pPr>
            <w:proofErr w:type="spellStart"/>
            <w:ins w:id="76055" w:author="BigCREditor-RAN4#104-bis" w:date="2022-10-21T18:00:00Z">
              <w:r w:rsidRPr="00020619">
                <w:t>nrofSRS</w:t>
              </w:r>
              <w:proofErr w:type="spellEnd"/>
              <w:r w:rsidRPr="00020619">
                <w:t>-Ports</w:t>
              </w:r>
            </w:ins>
          </w:p>
        </w:tc>
        <w:tc>
          <w:tcPr>
            <w:tcW w:w="1816" w:type="dxa"/>
          </w:tcPr>
          <w:p w14:paraId="55DD37CB" w14:textId="77777777" w:rsidR="004B36C8" w:rsidRPr="00020619" w:rsidRDefault="004B36C8" w:rsidP="00BB34DD">
            <w:pPr>
              <w:pStyle w:val="TAL"/>
              <w:rPr>
                <w:ins w:id="76056" w:author="BigCREditor-RAN4#104-bis" w:date="2022-10-21T18:00:00Z"/>
              </w:rPr>
            </w:pPr>
            <w:ins w:id="76057" w:author="BigCREditor-RAN4#104-bis" w:date="2022-10-21T18:00:00Z">
              <w:r w:rsidRPr="00020619">
                <w:t>Port1</w:t>
              </w:r>
            </w:ins>
          </w:p>
        </w:tc>
        <w:tc>
          <w:tcPr>
            <w:tcW w:w="1257" w:type="dxa"/>
          </w:tcPr>
          <w:p w14:paraId="22B24A07" w14:textId="77777777" w:rsidR="004B36C8" w:rsidRPr="00020619" w:rsidRDefault="004B36C8" w:rsidP="00BB34DD">
            <w:pPr>
              <w:pStyle w:val="TAL"/>
              <w:rPr>
                <w:ins w:id="76058" w:author="BigCREditor-RAN4#104-bis" w:date="2022-10-21T18:00:00Z"/>
              </w:rPr>
            </w:pPr>
            <w:ins w:id="76059" w:author="BigCREditor-RAN4#104-bis" w:date="2022-10-21T18:00:00Z">
              <w:r w:rsidRPr="00020619">
                <w:t>Port1</w:t>
              </w:r>
            </w:ins>
          </w:p>
        </w:tc>
        <w:tc>
          <w:tcPr>
            <w:tcW w:w="2030" w:type="dxa"/>
          </w:tcPr>
          <w:p w14:paraId="2CCEBBDF" w14:textId="77777777" w:rsidR="004B36C8" w:rsidRPr="00020619" w:rsidRDefault="004B36C8" w:rsidP="00BB34DD">
            <w:pPr>
              <w:pStyle w:val="TAL"/>
              <w:rPr>
                <w:ins w:id="76060" w:author="BigCREditor-RAN4#104-bis" w:date="2022-10-21T18:00:00Z"/>
              </w:rPr>
            </w:pPr>
          </w:p>
        </w:tc>
      </w:tr>
      <w:tr w:rsidR="004B36C8" w:rsidRPr="00020619" w14:paraId="4283244A" w14:textId="77777777" w:rsidTr="00BB34DD">
        <w:trPr>
          <w:ins w:id="76061" w:author="BigCREditor-RAN4#104-bis" w:date="2022-10-21T18:00:00Z"/>
        </w:trPr>
        <w:tc>
          <w:tcPr>
            <w:tcW w:w="1717" w:type="dxa"/>
            <w:tcBorders>
              <w:top w:val="nil"/>
              <w:bottom w:val="nil"/>
            </w:tcBorders>
            <w:shd w:val="clear" w:color="auto" w:fill="auto"/>
          </w:tcPr>
          <w:p w14:paraId="294F2815" w14:textId="77777777" w:rsidR="004B36C8" w:rsidRPr="00020619" w:rsidRDefault="004B36C8" w:rsidP="00BB34DD">
            <w:pPr>
              <w:pStyle w:val="TAL"/>
              <w:rPr>
                <w:ins w:id="76062" w:author="BigCREditor-RAN4#104-bis" w:date="2022-10-21T18:00:00Z"/>
              </w:rPr>
            </w:pPr>
          </w:p>
        </w:tc>
        <w:tc>
          <w:tcPr>
            <w:tcW w:w="2530" w:type="dxa"/>
          </w:tcPr>
          <w:p w14:paraId="5CC163A7" w14:textId="77777777" w:rsidR="004B36C8" w:rsidRPr="00020619" w:rsidRDefault="004B36C8" w:rsidP="00BB34DD">
            <w:pPr>
              <w:pStyle w:val="TAL"/>
              <w:rPr>
                <w:ins w:id="76063" w:author="BigCREditor-RAN4#104-bis" w:date="2022-10-21T18:00:00Z"/>
              </w:rPr>
            </w:pPr>
            <w:proofErr w:type="spellStart"/>
            <w:ins w:id="76064" w:author="BigCREditor-RAN4#104-bis" w:date="2022-10-21T18:00:00Z">
              <w:r w:rsidRPr="00020619">
                <w:t>transmissionComb</w:t>
              </w:r>
              <w:proofErr w:type="spellEnd"/>
              <w:r w:rsidRPr="00020619">
                <w:t xml:space="preserve"> </w:t>
              </w:r>
            </w:ins>
          </w:p>
        </w:tc>
        <w:tc>
          <w:tcPr>
            <w:tcW w:w="1816" w:type="dxa"/>
          </w:tcPr>
          <w:p w14:paraId="0218D616" w14:textId="77777777" w:rsidR="004B36C8" w:rsidRPr="00020619" w:rsidRDefault="004B36C8" w:rsidP="00BB34DD">
            <w:pPr>
              <w:pStyle w:val="TAL"/>
              <w:rPr>
                <w:ins w:id="76065" w:author="BigCREditor-RAN4#104-bis" w:date="2022-10-21T18:00:00Z"/>
              </w:rPr>
            </w:pPr>
            <w:ins w:id="76066" w:author="BigCREditor-RAN4#104-bis" w:date="2022-10-21T18:00:00Z">
              <w:r w:rsidRPr="00020619">
                <w:t>n2</w:t>
              </w:r>
            </w:ins>
          </w:p>
        </w:tc>
        <w:tc>
          <w:tcPr>
            <w:tcW w:w="1257" w:type="dxa"/>
          </w:tcPr>
          <w:p w14:paraId="0DD9CA5C" w14:textId="77777777" w:rsidR="004B36C8" w:rsidRPr="00020619" w:rsidRDefault="004B36C8" w:rsidP="00BB34DD">
            <w:pPr>
              <w:pStyle w:val="TAL"/>
              <w:rPr>
                <w:ins w:id="76067" w:author="BigCREditor-RAN4#104-bis" w:date="2022-10-21T18:00:00Z"/>
              </w:rPr>
            </w:pPr>
            <w:ins w:id="76068" w:author="BigCREditor-RAN4#104-bis" w:date="2022-10-21T18:00:00Z">
              <w:r w:rsidRPr="00020619">
                <w:t>n2</w:t>
              </w:r>
            </w:ins>
          </w:p>
        </w:tc>
        <w:tc>
          <w:tcPr>
            <w:tcW w:w="2030" w:type="dxa"/>
          </w:tcPr>
          <w:p w14:paraId="7734E005" w14:textId="77777777" w:rsidR="004B36C8" w:rsidRPr="00020619" w:rsidRDefault="004B36C8" w:rsidP="00BB34DD">
            <w:pPr>
              <w:pStyle w:val="TAL"/>
              <w:rPr>
                <w:ins w:id="76069" w:author="BigCREditor-RAN4#104-bis" w:date="2022-10-21T18:00:00Z"/>
              </w:rPr>
            </w:pPr>
          </w:p>
        </w:tc>
      </w:tr>
      <w:tr w:rsidR="004B36C8" w:rsidRPr="00020619" w14:paraId="3ADD018A" w14:textId="77777777" w:rsidTr="00BB34DD">
        <w:trPr>
          <w:ins w:id="76070" w:author="BigCREditor-RAN4#104-bis" w:date="2022-10-21T18:00:00Z"/>
        </w:trPr>
        <w:tc>
          <w:tcPr>
            <w:tcW w:w="1717" w:type="dxa"/>
            <w:tcBorders>
              <w:top w:val="nil"/>
              <w:bottom w:val="nil"/>
            </w:tcBorders>
            <w:shd w:val="clear" w:color="auto" w:fill="auto"/>
          </w:tcPr>
          <w:p w14:paraId="3C140A1E" w14:textId="77777777" w:rsidR="004B36C8" w:rsidRPr="00020619" w:rsidRDefault="004B36C8" w:rsidP="00BB34DD">
            <w:pPr>
              <w:pStyle w:val="TAL"/>
              <w:rPr>
                <w:ins w:id="76071" w:author="BigCREditor-RAN4#104-bis" w:date="2022-10-21T18:00:00Z"/>
              </w:rPr>
            </w:pPr>
          </w:p>
        </w:tc>
        <w:tc>
          <w:tcPr>
            <w:tcW w:w="2530" w:type="dxa"/>
          </w:tcPr>
          <w:p w14:paraId="67D4F591" w14:textId="77777777" w:rsidR="004B36C8" w:rsidRPr="00020619" w:rsidRDefault="004B36C8" w:rsidP="00BB34DD">
            <w:pPr>
              <w:pStyle w:val="TAL"/>
              <w:rPr>
                <w:ins w:id="76072" w:author="BigCREditor-RAN4#104-bis" w:date="2022-10-21T18:00:00Z"/>
              </w:rPr>
            </w:pPr>
            <w:ins w:id="76073" w:author="BigCREditor-RAN4#104-bis" w:date="2022-10-21T18:00:00Z">
              <w:r w:rsidRPr="00020619">
                <w:t>combOffset-n2</w:t>
              </w:r>
            </w:ins>
          </w:p>
        </w:tc>
        <w:tc>
          <w:tcPr>
            <w:tcW w:w="1816" w:type="dxa"/>
          </w:tcPr>
          <w:p w14:paraId="6FDD9F41" w14:textId="77777777" w:rsidR="004B36C8" w:rsidRPr="00020619" w:rsidRDefault="004B36C8" w:rsidP="00BB34DD">
            <w:pPr>
              <w:pStyle w:val="TAL"/>
              <w:rPr>
                <w:ins w:id="76074" w:author="BigCREditor-RAN4#104-bis" w:date="2022-10-21T18:00:00Z"/>
              </w:rPr>
            </w:pPr>
            <w:ins w:id="76075" w:author="BigCREditor-RAN4#104-bis" w:date="2022-10-21T18:00:00Z">
              <w:r w:rsidRPr="00020619">
                <w:t>0</w:t>
              </w:r>
            </w:ins>
          </w:p>
        </w:tc>
        <w:tc>
          <w:tcPr>
            <w:tcW w:w="1257" w:type="dxa"/>
          </w:tcPr>
          <w:p w14:paraId="243369D1" w14:textId="77777777" w:rsidR="004B36C8" w:rsidRPr="00020619" w:rsidRDefault="004B36C8" w:rsidP="00BB34DD">
            <w:pPr>
              <w:pStyle w:val="TAL"/>
              <w:rPr>
                <w:ins w:id="76076" w:author="BigCREditor-RAN4#104-bis" w:date="2022-10-21T18:00:00Z"/>
              </w:rPr>
            </w:pPr>
            <w:ins w:id="76077" w:author="BigCREditor-RAN4#104-bis" w:date="2022-10-21T18:00:00Z">
              <w:r w:rsidRPr="00020619">
                <w:t>0</w:t>
              </w:r>
            </w:ins>
          </w:p>
        </w:tc>
        <w:tc>
          <w:tcPr>
            <w:tcW w:w="2030" w:type="dxa"/>
          </w:tcPr>
          <w:p w14:paraId="636F2B4C" w14:textId="77777777" w:rsidR="004B36C8" w:rsidRPr="00020619" w:rsidRDefault="004B36C8" w:rsidP="00BB34DD">
            <w:pPr>
              <w:pStyle w:val="TAL"/>
              <w:rPr>
                <w:ins w:id="76078" w:author="BigCREditor-RAN4#104-bis" w:date="2022-10-21T18:00:00Z"/>
              </w:rPr>
            </w:pPr>
          </w:p>
        </w:tc>
      </w:tr>
      <w:tr w:rsidR="004B36C8" w:rsidRPr="00020619" w14:paraId="076099A6" w14:textId="77777777" w:rsidTr="00BB34DD">
        <w:trPr>
          <w:ins w:id="76079" w:author="BigCREditor-RAN4#104-bis" w:date="2022-10-21T18:00:00Z"/>
        </w:trPr>
        <w:tc>
          <w:tcPr>
            <w:tcW w:w="1717" w:type="dxa"/>
            <w:tcBorders>
              <w:top w:val="nil"/>
              <w:bottom w:val="nil"/>
            </w:tcBorders>
            <w:shd w:val="clear" w:color="auto" w:fill="auto"/>
          </w:tcPr>
          <w:p w14:paraId="4B90D96F" w14:textId="77777777" w:rsidR="004B36C8" w:rsidRPr="00020619" w:rsidRDefault="004B36C8" w:rsidP="00BB34DD">
            <w:pPr>
              <w:pStyle w:val="TAL"/>
              <w:rPr>
                <w:ins w:id="76080" w:author="BigCREditor-RAN4#104-bis" w:date="2022-10-21T18:00:00Z"/>
              </w:rPr>
            </w:pPr>
          </w:p>
        </w:tc>
        <w:tc>
          <w:tcPr>
            <w:tcW w:w="2530" w:type="dxa"/>
          </w:tcPr>
          <w:p w14:paraId="0EF24A0C" w14:textId="77777777" w:rsidR="004B36C8" w:rsidRPr="00020619" w:rsidRDefault="004B36C8" w:rsidP="00BB34DD">
            <w:pPr>
              <w:pStyle w:val="TAL"/>
              <w:rPr>
                <w:ins w:id="76081" w:author="BigCREditor-RAN4#104-bis" w:date="2022-10-21T18:00:00Z"/>
              </w:rPr>
            </w:pPr>
            <w:ins w:id="76082" w:author="BigCREditor-RAN4#104-bis" w:date="2022-10-21T18:00:00Z">
              <w:r w:rsidRPr="00020619">
                <w:t>cyclicShift-n2</w:t>
              </w:r>
            </w:ins>
          </w:p>
        </w:tc>
        <w:tc>
          <w:tcPr>
            <w:tcW w:w="1816" w:type="dxa"/>
          </w:tcPr>
          <w:p w14:paraId="000F7638" w14:textId="77777777" w:rsidR="004B36C8" w:rsidRPr="00020619" w:rsidRDefault="004B36C8" w:rsidP="00BB34DD">
            <w:pPr>
              <w:pStyle w:val="TAL"/>
              <w:rPr>
                <w:ins w:id="76083" w:author="BigCREditor-RAN4#104-bis" w:date="2022-10-21T18:00:00Z"/>
              </w:rPr>
            </w:pPr>
            <w:ins w:id="76084" w:author="BigCREditor-RAN4#104-bis" w:date="2022-10-21T18:00:00Z">
              <w:r w:rsidRPr="00020619">
                <w:t>0</w:t>
              </w:r>
            </w:ins>
          </w:p>
        </w:tc>
        <w:tc>
          <w:tcPr>
            <w:tcW w:w="1257" w:type="dxa"/>
          </w:tcPr>
          <w:p w14:paraId="6C36FD3C" w14:textId="77777777" w:rsidR="004B36C8" w:rsidRPr="00020619" w:rsidRDefault="004B36C8" w:rsidP="00BB34DD">
            <w:pPr>
              <w:pStyle w:val="TAL"/>
              <w:rPr>
                <w:ins w:id="76085" w:author="BigCREditor-RAN4#104-bis" w:date="2022-10-21T18:00:00Z"/>
              </w:rPr>
            </w:pPr>
            <w:ins w:id="76086" w:author="BigCREditor-RAN4#104-bis" w:date="2022-10-21T18:00:00Z">
              <w:r w:rsidRPr="00020619">
                <w:t>0</w:t>
              </w:r>
            </w:ins>
          </w:p>
        </w:tc>
        <w:tc>
          <w:tcPr>
            <w:tcW w:w="2030" w:type="dxa"/>
          </w:tcPr>
          <w:p w14:paraId="149DDE29" w14:textId="77777777" w:rsidR="004B36C8" w:rsidRPr="00020619" w:rsidRDefault="004B36C8" w:rsidP="00BB34DD">
            <w:pPr>
              <w:pStyle w:val="TAL"/>
              <w:rPr>
                <w:ins w:id="76087" w:author="BigCREditor-RAN4#104-bis" w:date="2022-10-21T18:00:00Z"/>
              </w:rPr>
            </w:pPr>
          </w:p>
        </w:tc>
      </w:tr>
      <w:tr w:rsidR="004B36C8" w:rsidRPr="00020619" w14:paraId="5CA3BC35" w14:textId="77777777" w:rsidTr="00BB34DD">
        <w:trPr>
          <w:ins w:id="76088" w:author="BigCREditor-RAN4#104-bis" w:date="2022-10-21T18:00:00Z"/>
        </w:trPr>
        <w:tc>
          <w:tcPr>
            <w:tcW w:w="1717" w:type="dxa"/>
            <w:tcBorders>
              <w:top w:val="nil"/>
              <w:bottom w:val="nil"/>
            </w:tcBorders>
            <w:shd w:val="clear" w:color="auto" w:fill="auto"/>
          </w:tcPr>
          <w:p w14:paraId="1FF3251C" w14:textId="77777777" w:rsidR="004B36C8" w:rsidRPr="00020619" w:rsidRDefault="004B36C8" w:rsidP="00BB34DD">
            <w:pPr>
              <w:pStyle w:val="TAL"/>
              <w:rPr>
                <w:ins w:id="76089" w:author="BigCREditor-RAN4#104-bis" w:date="2022-10-21T18:00:00Z"/>
              </w:rPr>
            </w:pPr>
          </w:p>
        </w:tc>
        <w:tc>
          <w:tcPr>
            <w:tcW w:w="2530" w:type="dxa"/>
          </w:tcPr>
          <w:p w14:paraId="4DE378AA" w14:textId="77777777" w:rsidR="004B36C8" w:rsidRPr="00020619" w:rsidRDefault="004B36C8" w:rsidP="00BB34DD">
            <w:pPr>
              <w:pStyle w:val="TAL"/>
              <w:rPr>
                <w:ins w:id="76090" w:author="BigCREditor-RAN4#104-bis" w:date="2022-10-21T18:00:00Z"/>
              </w:rPr>
            </w:pPr>
            <w:proofErr w:type="spellStart"/>
            <w:ins w:id="76091" w:author="BigCREditor-RAN4#104-bis" w:date="2022-10-21T18:00:00Z">
              <w:r w:rsidRPr="00020619">
                <w:t>resourceMapping</w:t>
              </w:r>
              <w:proofErr w:type="spellEnd"/>
            </w:ins>
          </w:p>
          <w:p w14:paraId="2A98F544" w14:textId="77777777" w:rsidR="004B36C8" w:rsidRPr="00020619" w:rsidRDefault="004B36C8" w:rsidP="00BB34DD">
            <w:pPr>
              <w:pStyle w:val="TAL"/>
              <w:rPr>
                <w:ins w:id="76092" w:author="BigCREditor-RAN4#104-bis" w:date="2022-10-21T18:00:00Z"/>
              </w:rPr>
            </w:pPr>
            <w:proofErr w:type="spellStart"/>
            <w:ins w:id="76093" w:author="BigCREditor-RAN4#104-bis" w:date="2022-10-21T18:00:00Z">
              <w:r w:rsidRPr="00020619">
                <w:t>startPosition</w:t>
              </w:r>
              <w:proofErr w:type="spellEnd"/>
            </w:ins>
          </w:p>
        </w:tc>
        <w:tc>
          <w:tcPr>
            <w:tcW w:w="1816" w:type="dxa"/>
          </w:tcPr>
          <w:p w14:paraId="4905ED92" w14:textId="77777777" w:rsidR="004B36C8" w:rsidRPr="00020619" w:rsidRDefault="004B36C8" w:rsidP="00BB34DD">
            <w:pPr>
              <w:pStyle w:val="TAL"/>
              <w:rPr>
                <w:ins w:id="76094" w:author="BigCREditor-RAN4#104-bis" w:date="2022-10-21T18:00:00Z"/>
              </w:rPr>
            </w:pPr>
            <w:ins w:id="76095" w:author="BigCREditor-RAN4#104-bis" w:date="2022-10-21T18:00:00Z">
              <w:r w:rsidRPr="00020619">
                <w:t>0</w:t>
              </w:r>
            </w:ins>
          </w:p>
        </w:tc>
        <w:tc>
          <w:tcPr>
            <w:tcW w:w="1257" w:type="dxa"/>
          </w:tcPr>
          <w:p w14:paraId="0377D8E7" w14:textId="77777777" w:rsidR="004B36C8" w:rsidRPr="00020619" w:rsidRDefault="004B36C8" w:rsidP="00BB34DD">
            <w:pPr>
              <w:pStyle w:val="TAL"/>
              <w:rPr>
                <w:ins w:id="76096" w:author="BigCREditor-RAN4#104-bis" w:date="2022-10-21T18:00:00Z"/>
              </w:rPr>
            </w:pPr>
            <w:ins w:id="76097" w:author="BigCREditor-RAN4#104-bis" w:date="2022-10-21T18:00:00Z">
              <w:r w:rsidRPr="00020619">
                <w:t>0</w:t>
              </w:r>
            </w:ins>
          </w:p>
        </w:tc>
        <w:tc>
          <w:tcPr>
            <w:tcW w:w="2030" w:type="dxa"/>
          </w:tcPr>
          <w:p w14:paraId="27C8C7BF" w14:textId="77777777" w:rsidR="004B36C8" w:rsidRPr="00020619" w:rsidRDefault="004B36C8" w:rsidP="00BB34DD">
            <w:pPr>
              <w:pStyle w:val="TAL"/>
              <w:rPr>
                <w:ins w:id="76098" w:author="BigCREditor-RAN4#104-bis" w:date="2022-10-21T18:00:00Z"/>
              </w:rPr>
            </w:pPr>
          </w:p>
        </w:tc>
      </w:tr>
      <w:tr w:rsidR="004B36C8" w:rsidRPr="00020619" w14:paraId="07AC3599" w14:textId="77777777" w:rsidTr="00BB34DD">
        <w:trPr>
          <w:ins w:id="76099" w:author="BigCREditor-RAN4#104-bis" w:date="2022-10-21T18:00:00Z"/>
        </w:trPr>
        <w:tc>
          <w:tcPr>
            <w:tcW w:w="1717" w:type="dxa"/>
            <w:tcBorders>
              <w:top w:val="nil"/>
              <w:bottom w:val="nil"/>
            </w:tcBorders>
            <w:shd w:val="clear" w:color="auto" w:fill="auto"/>
          </w:tcPr>
          <w:p w14:paraId="10782495" w14:textId="77777777" w:rsidR="004B36C8" w:rsidRPr="00020619" w:rsidRDefault="004B36C8" w:rsidP="00BB34DD">
            <w:pPr>
              <w:pStyle w:val="TAL"/>
              <w:rPr>
                <w:ins w:id="76100" w:author="BigCREditor-RAN4#104-bis" w:date="2022-10-21T18:00:00Z"/>
              </w:rPr>
            </w:pPr>
          </w:p>
        </w:tc>
        <w:tc>
          <w:tcPr>
            <w:tcW w:w="2530" w:type="dxa"/>
          </w:tcPr>
          <w:p w14:paraId="6C202E1C" w14:textId="77777777" w:rsidR="004B36C8" w:rsidRPr="00020619" w:rsidRDefault="004B36C8" w:rsidP="00BB34DD">
            <w:pPr>
              <w:pStyle w:val="TAL"/>
              <w:rPr>
                <w:ins w:id="76101" w:author="BigCREditor-RAN4#104-bis" w:date="2022-10-21T18:00:00Z"/>
              </w:rPr>
            </w:pPr>
            <w:proofErr w:type="spellStart"/>
            <w:ins w:id="76102" w:author="BigCREditor-RAN4#104-bis" w:date="2022-10-21T18:00:00Z">
              <w:r w:rsidRPr="00020619">
                <w:t>resourceMapping</w:t>
              </w:r>
              <w:proofErr w:type="spellEnd"/>
            </w:ins>
          </w:p>
          <w:p w14:paraId="2995DB0A" w14:textId="77777777" w:rsidR="004B36C8" w:rsidRPr="00020619" w:rsidRDefault="004B36C8" w:rsidP="00BB34DD">
            <w:pPr>
              <w:pStyle w:val="TAL"/>
              <w:rPr>
                <w:ins w:id="76103" w:author="BigCREditor-RAN4#104-bis" w:date="2022-10-21T18:00:00Z"/>
              </w:rPr>
            </w:pPr>
            <w:proofErr w:type="spellStart"/>
            <w:ins w:id="76104" w:author="BigCREditor-RAN4#104-bis" w:date="2022-10-21T18:00:00Z">
              <w:r w:rsidRPr="00020619">
                <w:t>nrofSymbols</w:t>
              </w:r>
              <w:proofErr w:type="spellEnd"/>
              <w:r w:rsidRPr="00020619">
                <w:tab/>
              </w:r>
            </w:ins>
          </w:p>
        </w:tc>
        <w:tc>
          <w:tcPr>
            <w:tcW w:w="1816" w:type="dxa"/>
          </w:tcPr>
          <w:p w14:paraId="7500D3A4" w14:textId="77777777" w:rsidR="004B36C8" w:rsidRPr="00020619" w:rsidRDefault="004B36C8" w:rsidP="00BB34DD">
            <w:pPr>
              <w:pStyle w:val="TAL"/>
              <w:rPr>
                <w:ins w:id="76105" w:author="BigCREditor-RAN4#104-bis" w:date="2022-10-21T18:00:00Z"/>
              </w:rPr>
            </w:pPr>
            <w:ins w:id="76106" w:author="BigCREditor-RAN4#104-bis" w:date="2022-10-21T18:00:00Z">
              <w:r w:rsidRPr="00020619">
                <w:t>n1</w:t>
              </w:r>
            </w:ins>
          </w:p>
        </w:tc>
        <w:tc>
          <w:tcPr>
            <w:tcW w:w="1257" w:type="dxa"/>
          </w:tcPr>
          <w:p w14:paraId="3BC41F95" w14:textId="77777777" w:rsidR="004B36C8" w:rsidRPr="00020619" w:rsidRDefault="004B36C8" w:rsidP="00BB34DD">
            <w:pPr>
              <w:pStyle w:val="TAL"/>
              <w:rPr>
                <w:ins w:id="76107" w:author="BigCREditor-RAN4#104-bis" w:date="2022-10-21T18:00:00Z"/>
              </w:rPr>
            </w:pPr>
            <w:ins w:id="76108" w:author="BigCREditor-RAN4#104-bis" w:date="2022-10-21T18:00:00Z">
              <w:r w:rsidRPr="00020619">
                <w:t>n1</w:t>
              </w:r>
            </w:ins>
          </w:p>
        </w:tc>
        <w:tc>
          <w:tcPr>
            <w:tcW w:w="2030" w:type="dxa"/>
          </w:tcPr>
          <w:p w14:paraId="6DFC6B45" w14:textId="77777777" w:rsidR="004B36C8" w:rsidRPr="00020619" w:rsidRDefault="004B36C8" w:rsidP="00BB34DD">
            <w:pPr>
              <w:pStyle w:val="TAL"/>
              <w:rPr>
                <w:ins w:id="76109" w:author="BigCREditor-RAN4#104-bis" w:date="2022-10-21T18:00:00Z"/>
              </w:rPr>
            </w:pPr>
          </w:p>
        </w:tc>
      </w:tr>
      <w:tr w:rsidR="004B36C8" w:rsidRPr="00020619" w14:paraId="327A5702" w14:textId="77777777" w:rsidTr="00BB34DD">
        <w:trPr>
          <w:ins w:id="76110" w:author="BigCREditor-RAN4#104-bis" w:date="2022-10-21T18:00:00Z"/>
        </w:trPr>
        <w:tc>
          <w:tcPr>
            <w:tcW w:w="1717" w:type="dxa"/>
            <w:tcBorders>
              <w:top w:val="nil"/>
              <w:bottom w:val="nil"/>
            </w:tcBorders>
            <w:shd w:val="clear" w:color="auto" w:fill="auto"/>
          </w:tcPr>
          <w:p w14:paraId="7490E80D" w14:textId="77777777" w:rsidR="004B36C8" w:rsidRPr="00020619" w:rsidRDefault="004B36C8" w:rsidP="00BB34DD">
            <w:pPr>
              <w:pStyle w:val="TAL"/>
              <w:rPr>
                <w:ins w:id="76111" w:author="BigCREditor-RAN4#104-bis" w:date="2022-10-21T18:00:00Z"/>
              </w:rPr>
            </w:pPr>
          </w:p>
        </w:tc>
        <w:tc>
          <w:tcPr>
            <w:tcW w:w="2530" w:type="dxa"/>
          </w:tcPr>
          <w:p w14:paraId="762320C6" w14:textId="77777777" w:rsidR="004B36C8" w:rsidRPr="00020619" w:rsidRDefault="004B36C8" w:rsidP="00BB34DD">
            <w:pPr>
              <w:pStyle w:val="TAL"/>
              <w:rPr>
                <w:ins w:id="76112" w:author="BigCREditor-RAN4#104-bis" w:date="2022-10-21T18:00:00Z"/>
              </w:rPr>
            </w:pPr>
            <w:proofErr w:type="spellStart"/>
            <w:ins w:id="76113" w:author="BigCREditor-RAN4#104-bis" w:date="2022-10-21T18:00:00Z">
              <w:r w:rsidRPr="00020619">
                <w:t>resourceMapping</w:t>
              </w:r>
              <w:proofErr w:type="spellEnd"/>
            </w:ins>
          </w:p>
          <w:p w14:paraId="3CAD350E" w14:textId="77777777" w:rsidR="004B36C8" w:rsidRPr="00020619" w:rsidRDefault="004B36C8" w:rsidP="00BB34DD">
            <w:pPr>
              <w:pStyle w:val="TAL"/>
              <w:rPr>
                <w:ins w:id="76114" w:author="BigCREditor-RAN4#104-bis" w:date="2022-10-21T18:00:00Z"/>
              </w:rPr>
            </w:pPr>
            <w:proofErr w:type="spellStart"/>
            <w:ins w:id="76115" w:author="BigCREditor-RAN4#104-bis" w:date="2022-10-21T18:00:00Z">
              <w:r w:rsidRPr="00020619">
                <w:t>repetitionFactor</w:t>
              </w:r>
              <w:proofErr w:type="spellEnd"/>
            </w:ins>
          </w:p>
        </w:tc>
        <w:tc>
          <w:tcPr>
            <w:tcW w:w="1816" w:type="dxa"/>
          </w:tcPr>
          <w:p w14:paraId="5BD92DEE" w14:textId="77777777" w:rsidR="004B36C8" w:rsidRPr="00020619" w:rsidRDefault="004B36C8" w:rsidP="00BB34DD">
            <w:pPr>
              <w:pStyle w:val="TAL"/>
              <w:rPr>
                <w:ins w:id="76116" w:author="BigCREditor-RAN4#104-bis" w:date="2022-10-21T18:00:00Z"/>
              </w:rPr>
            </w:pPr>
            <w:ins w:id="76117" w:author="BigCREditor-RAN4#104-bis" w:date="2022-10-21T18:00:00Z">
              <w:r w:rsidRPr="00020619">
                <w:t>n1</w:t>
              </w:r>
            </w:ins>
          </w:p>
        </w:tc>
        <w:tc>
          <w:tcPr>
            <w:tcW w:w="1257" w:type="dxa"/>
          </w:tcPr>
          <w:p w14:paraId="35C3E71E" w14:textId="77777777" w:rsidR="004B36C8" w:rsidRPr="00020619" w:rsidRDefault="004B36C8" w:rsidP="00BB34DD">
            <w:pPr>
              <w:pStyle w:val="TAL"/>
              <w:rPr>
                <w:ins w:id="76118" w:author="BigCREditor-RAN4#104-bis" w:date="2022-10-21T18:00:00Z"/>
              </w:rPr>
            </w:pPr>
            <w:ins w:id="76119" w:author="BigCREditor-RAN4#104-bis" w:date="2022-10-21T18:00:00Z">
              <w:r w:rsidRPr="00020619">
                <w:t>n1</w:t>
              </w:r>
            </w:ins>
          </w:p>
        </w:tc>
        <w:tc>
          <w:tcPr>
            <w:tcW w:w="2030" w:type="dxa"/>
          </w:tcPr>
          <w:p w14:paraId="378633B4" w14:textId="77777777" w:rsidR="004B36C8" w:rsidRPr="00020619" w:rsidRDefault="004B36C8" w:rsidP="00BB34DD">
            <w:pPr>
              <w:pStyle w:val="TAL"/>
              <w:rPr>
                <w:ins w:id="76120" w:author="BigCREditor-RAN4#104-bis" w:date="2022-10-21T18:00:00Z"/>
              </w:rPr>
            </w:pPr>
          </w:p>
        </w:tc>
      </w:tr>
      <w:tr w:rsidR="004B36C8" w:rsidRPr="00020619" w14:paraId="3B40815E" w14:textId="77777777" w:rsidTr="00BB34DD">
        <w:trPr>
          <w:ins w:id="76121" w:author="BigCREditor-RAN4#104-bis" w:date="2022-10-21T18:00:00Z"/>
        </w:trPr>
        <w:tc>
          <w:tcPr>
            <w:tcW w:w="1717" w:type="dxa"/>
            <w:tcBorders>
              <w:top w:val="nil"/>
              <w:bottom w:val="nil"/>
            </w:tcBorders>
            <w:shd w:val="clear" w:color="auto" w:fill="auto"/>
          </w:tcPr>
          <w:p w14:paraId="1A68C0AB" w14:textId="77777777" w:rsidR="004B36C8" w:rsidRPr="00020619" w:rsidRDefault="004B36C8" w:rsidP="00BB34DD">
            <w:pPr>
              <w:pStyle w:val="TAL"/>
              <w:rPr>
                <w:ins w:id="76122" w:author="BigCREditor-RAN4#104-bis" w:date="2022-10-21T18:00:00Z"/>
              </w:rPr>
            </w:pPr>
          </w:p>
        </w:tc>
        <w:tc>
          <w:tcPr>
            <w:tcW w:w="2530" w:type="dxa"/>
          </w:tcPr>
          <w:p w14:paraId="3FB42AE6" w14:textId="77777777" w:rsidR="004B36C8" w:rsidRPr="00020619" w:rsidRDefault="004B36C8" w:rsidP="00BB34DD">
            <w:pPr>
              <w:pStyle w:val="TAL"/>
              <w:rPr>
                <w:ins w:id="76123" w:author="BigCREditor-RAN4#104-bis" w:date="2022-10-21T18:00:00Z"/>
              </w:rPr>
            </w:pPr>
            <w:proofErr w:type="spellStart"/>
            <w:ins w:id="76124" w:author="BigCREditor-RAN4#104-bis" w:date="2022-10-21T18:00:00Z">
              <w:r w:rsidRPr="00020619">
                <w:t>freqDomainPosition</w:t>
              </w:r>
              <w:proofErr w:type="spellEnd"/>
            </w:ins>
          </w:p>
        </w:tc>
        <w:tc>
          <w:tcPr>
            <w:tcW w:w="1816" w:type="dxa"/>
          </w:tcPr>
          <w:p w14:paraId="7DDE9E08" w14:textId="77777777" w:rsidR="004B36C8" w:rsidRPr="00020619" w:rsidRDefault="004B36C8" w:rsidP="00BB34DD">
            <w:pPr>
              <w:pStyle w:val="TAL"/>
              <w:rPr>
                <w:ins w:id="76125" w:author="BigCREditor-RAN4#104-bis" w:date="2022-10-21T18:00:00Z"/>
              </w:rPr>
            </w:pPr>
            <w:ins w:id="76126" w:author="BigCREditor-RAN4#104-bis" w:date="2022-10-21T18:00:00Z">
              <w:r w:rsidRPr="00020619">
                <w:t>0</w:t>
              </w:r>
            </w:ins>
          </w:p>
        </w:tc>
        <w:tc>
          <w:tcPr>
            <w:tcW w:w="1257" w:type="dxa"/>
          </w:tcPr>
          <w:p w14:paraId="606188FF" w14:textId="77777777" w:rsidR="004B36C8" w:rsidRPr="00020619" w:rsidRDefault="004B36C8" w:rsidP="00BB34DD">
            <w:pPr>
              <w:pStyle w:val="TAL"/>
              <w:rPr>
                <w:ins w:id="76127" w:author="BigCREditor-RAN4#104-bis" w:date="2022-10-21T18:00:00Z"/>
              </w:rPr>
            </w:pPr>
            <w:ins w:id="76128" w:author="BigCREditor-RAN4#104-bis" w:date="2022-10-21T18:00:00Z">
              <w:r w:rsidRPr="00020619">
                <w:t>0</w:t>
              </w:r>
            </w:ins>
          </w:p>
        </w:tc>
        <w:tc>
          <w:tcPr>
            <w:tcW w:w="2030" w:type="dxa"/>
          </w:tcPr>
          <w:p w14:paraId="18D194A7" w14:textId="77777777" w:rsidR="004B36C8" w:rsidRPr="00020619" w:rsidRDefault="004B36C8" w:rsidP="00BB34DD">
            <w:pPr>
              <w:pStyle w:val="TAL"/>
              <w:rPr>
                <w:ins w:id="76129" w:author="BigCREditor-RAN4#104-bis" w:date="2022-10-21T18:00:00Z"/>
              </w:rPr>
            </w:pPr>
          </w:p>
        </w:tc>
      </w:tr>
      <w:tr w:rsidR="004B36C8" w:rsidRPr="00020619" w14:paraId="0D52B081" w14:textId="77777777" w:rsidTr="00BB34DD">
        <w:trPr>
          <w:ins w:id="76130" w:author="BigCREditor-RAN4#104-bis" w:date="2022-10-21T18:00:00Z"/>
        </w:trPr>
        <w:tc>
          <w:tcPr>
            <w:tcW w:w="1717" w:type="dxa"/>
            <w:tcBorders>
              <w:top w:val="nil"/>
              <w:bottom w:val="nil"/>
            </w:tcBorders>
            <w:shd w:val="clear" w:color="auto" w:fill="auto"/>
          </w:tcPr>
          <w:p w14:paraId="34AFBD8E" w14:textId="77777777" w:rsidR="004B36C8" w:rsidRPr="00020619" w:rsidRDefault="004B36C8" w:rsidP="00BB34DD">
            <w:pPr>
              <w:pStyle w:val="TAL"/>
              <w:rPr>
                <w:ins w:id="76131" w:author="BigCREditor-RAN4#104-bis" w:date="2022-10-21T18:00:00Z"/>
              </w:rPr>
            </w:pPr>
          </w:p>
        </w:tc>
        <w:tc>
          <w:tcPr>
            <w:tcW w:w="2530" w:type="dxa"/>
          </w:tcPr>
          <w:p w14:paraId="5507B239" w14:textId="77777777" w:rsidR="004B36C8" w:rsidRPr="00020619" w:rsidRDefault="004B36C8" w:rsidP="00BB34DD">
            <w:pPr>
              <w:pStyle w:val="TAL"/>
              <w:rPr>
                <w:ins w:id="76132" w:author="BigCREditor-RAN4#104-bis" w:date="2022-10-21T18:00:00Z"/>
              </w:rPr>
            </w:pPr>
            <w:proofErr w:type="spellStart"/>
            <w:ins w:id="76133" w:author="BigCREditor-RAN4#104-bis" w:date="2022-10-21T18:00:00Z">
              <w:r w:rsidRPr="00020619">
                <w:t>freqDomainShift</w:t>
              </w:r>
              <w:proofErr w:type="spellEnd"/>
            </w:ins>
          </w:p>
        </w:tc>
        <w:tc>
          <w:tcPr>
            <w:tcW w:w="1816" w:type="dxa"/>
          </w:tcPr>
          <w:p w14:paraId="234D130B" w14:textId="77777777" w:rsidR="004B36C8" w:rsidRPr="00020619" w:rsidRDefault="004B36C8" w:rsidP="00BB34DD">
            <w:pPr>
              <w:pStyle w:val="TAL"/>
              <w:rPr>
                <w:ins w:id="76134" w:author="BigCREditor-RAN4#104-bis" w:date="2022-10-21T18:00:00Z"/>
              </w:rPr>
            </w:pPr>
            <w:ins w:id="76135" w:author="BigCREditor-RAN4#104-bis" w:date="2022-10-21T18:00:00Z">
              <w:r w:rsidRPr="00020619">
                <w:t>0</w:t>
              </w:r>
            </w:ins>
          </w:p>
        </w:tc>
        <w:tc>
          <w:tcPr>
            <w:tcW w:w="1257" w:type="dxa"/>
          </w:tcPr>
          <w:p w14:paraId="5EE05AC5" w14:textId="77777777" w:rsidR="004B36C8" w:rsidRPr="00020619" w:rsidRDefault="004B36C8" w:rsidP="00BB34DD">
            <w:pPr>
              <w:pStyle w:val="TAL"/>
              <w:rPr>
                <w:ins w:id="76136" w:author="BigCREditor-RAN4#104-bis" w:date="2022-10-21T18:00:00Z"/>
              </w:rPr>
            </w:pPr>
            <w:ins w:id="76137" w:author="BigCREditor-RAN4#104-bis" w:date="2022-10-21T18:00:00Z">
              <w:r w:rsidRPr="00020619">
                <w:t>0</w:t>
              </w:r>
            </w:ins>
          </w:p>
        </w:tc>
        <w:tc>
          <w:tcPr>
            <w:tcW w:w="2030" w:type="dxa"/>
          </w:tcPr>
          <w:p w14:paraId="6007263C" w14:textId="77777777" w:rsidR="004B36C8" w:rsidRPr="00020619" w:rsidRDefault="004B36C8" w:rsidP="00BB34DD">
            <w:pPr>
              <w:pStyle w:val="TAL"/>
              <w:rPr>
                <w:ins w:id="76138" w:author="BigCREditor-RAN4#104-bis" w:date="2022-10-21T18:00:00Z"/>
              </w:rPr>
            </w:pPr>
          </w:p>
        </w:tc>
      </w:tr>
      <w:tr w:rsidR="004B36C8" w:rsidRPr="00020619" w14:paraId="633602A0" w14:textId="77777777" w:rsidTr="00BB34DD">
        <w:trPr>
          <w:ins w:id="76139" w:author="BigCREditor-RAN4#104-bis" w:date="2022-10-21T18:00:00Z"/>
        </w:trPr>
        <w:tc>
          <w:tcPr>
            <w:tcW w:w="1717" w:type="dxa"/>
            <w:tcBorders>
              <w:top w:val="nil"/>
              <w:bottom w:val="nil"/>
            </w:tcBorders>
            <w:shd w:val="clear" w:color="auto" w:fill="auto"/>
          </w:tcPr>
          <w:p w14:paraId="3849FD23" w14:textId="77777777" w:rsidR="004B36C8" w:rsidRPr="00020619" w:rsidRDefault="004B36C8" w:rsidP="00BB34DD">
            <w:pPr>
              <w:pStyle w:val="TAL"/>
              <w:rPr>
                <w:ins w:id="76140" w:author="BigCREditor-RAN4#104-bis" w:date="2022-10-21T18:00:00Z"/>
              </w:rPr>
            </w:pPr>
          </w:p>
        </w:tc>
        <w:tc>
          <w:tcPr>
            <w:tcW w:w="2530" w:type="dxa"/>
          </w:tcPr>
          <w:p w14:paraId="0980EB01" w14:textId="77777777" w:rsidR="004B36C8" w:rsidRPr="00020619" w:rsidRDefault="004B36C8" w:rsidP="00BB34DD">
            <w:pPr>
              <w:pStyle w:val="TAL"/>
              <w:rPr>
                <w:ins w:id="76141" w:author="BigCREditor-RAN4#104-bis" w:date="2022-10-21T18:00:00Z"/>
              </w:rPr>
            </w:pPr>
            <w:proofErr w:type="spellStart"/>
            <w:ins w:id="76142" w:author="BigCREditor-RAN4#104-bis" w:date="2022-10-21T18:00:00Z">
              <w:r w:rsidRPr="00020619">
                <w:t>freqHopping</w:t>
              </w:r>
              <w:proofErr w:type="spellEnd"/>
            </w:ins>
          </w:p>
          <w:p w14:paraId="31C43D30" w14:textId="77777777" w:rsidR="004B36C8" w:rsidRPr="00020619" w:rsidRDefault="004B36C8" w:rsidP="00BB34DD">
            <w:pPr>
              <w:pStyle w:val="TAL"/>
              <w:rPr>
                <w:ins w:id="76143" w:author="BigCREditor-RAN4#104-bis" w:date="2022-10-21T18:00:00Z"/>
              </w:rPr>
            </w:pPr>
            <w:ins w:id="76144" w:author="BigCREditor-RAN4#104-bis" w:date="2022-10-21T18:00:00Z">
              <w:r w:rsidRPr="00020619">
                <w:t>c-SRS</w:t>
              </w:r>
            </w:ins>
          </w:p>
        </w:tc>
        <w:tc>
          <w:tcPr>
            <w:tcW w:w="1816" w:type="dxa"/>
          </w:tcPr>
          <w:p w14:paraId="506C1A47" w14:textId="77777777" w:rsidR="004B36C8" w:rsidRPr="00020619" w:rsidRDefault="004B36C8" w:rsidP="00BB34DD">
            <w:pPr>
              <w:pStyle w:val="TAL"/>
              <w:rPr>
                <w:ins w:id="76145" w:author="BigCREditor-RAN4#104-bis" w:date="2022-10-21T18:00:00Z"/>
              </w:rPr>
            </w:pPr>
            <w:ins w:id="76146" w:author="BigCREditor-RAN4#104-bis" w:date="2022-10-21T18:00:00Z">
              <w:r w:rsidRPr="00020619">
                <w:t>17</w:t>
              </w:r>
            </w:ins>
          </w:p>
        </w:tc>
        <w:tc>
          <w:tcPr>
            <w:tcW w:w="1257" w:type="dxa"/>
          </w:tcPr>
          <w:p w14:paraId="5E38E657" w14:textId="77777777" w:rsidR="004B36C8" w:rsidRPr="00020619" w:rsidRDefault="004B36C8" w:rsidP="00BB34DD">
            <w:pPr>
              <w:pStyle w:val="TAL"/>
              <w:rPr>
                <w:ins w:id="76147" w:author="BigCREditor-RAN4#104-bis" w:date="2022-10-21T18:00:00Z"/>
              </w:rPr>
            </w:pPr>
            <w:ins w:id="76148" w:author="BigCREditor-RAN4#104-bis" w:date="2022-10-21T18:00:00Z">
              <w:r w:rsidRPr="00020619">
                <w:t>17</w:t>
              </w:r>
            </w:ins>
          </w:p>
        </w:tc>
        <w:tc>
          <w:tcPr>
            <w:tcW w:w="2030" w:type="dxa"/>
          </w:tcPr>
          <w:p w14:paraId="47E97B8F" w14:textId="77777777" w:rsidR="004B36C8" w:rsidRPr="00020619" w:rsidRDefault="004B36C8" w:rsidP="00BB34DD">
            <w:pPr>
              <w:pStyle w:val="TAL"/>
              <w:rPr>
                <w:ins w:id="76149" w:author="BigCREditor-RAN4#104-bis" w:date="2022-10-21T18:00:00Z"/>
              </w:rPr>
            </w:pPr>
            <w:ins w:id="76150" w:author="BigCREditor-RAN4#104-bis" w:date="2022-10-21T18:00:00Z">
              <w:r w:rsidRPr="00020619">
                <w:rPr>
                  <w:rFonts w:cs="Arial"/>
                  <w:szCs w:val="18"/>
                </w:rPr>
                <w:t xml:space="preserve">Matches </w:t>
              </w:r>
              <w:proofErr w:type="spellStart"/>
              <w:proofErr w:type="gramStart"/>
              <w:r w:rsidRPr="00020619">
                <w:rPr>
                  <w:rFonts w:cs="Arial"/>
                  <w:szCs w:val="18"/>
                </w:rPr>
                <w:t>N</w:t>
              </w:r>
              <w:r w:rsidRPr="00020619">
                <w:rPr>
                  <w:rFonts w:cs="Arial"/>
                  <w:szCs w:val="18"/>
                  <w:vertAlign w:val="subscript"/>
                </w:rPr>
                <w:t>RB,c</w:t>
              </w:r>
              <w:proofErr w:type="spellEnd"/>
              <w:proofErr w:type="gramEnd"/>
            </w:ins>
          </w:p>
        </w:tc>
      </w:tr>
      <w:tr w:rsidR="004B36C8" w:rsidRPr="00020619" w14:paraId="37327BD4" w14:textId="77777777" w:rsidTr="00BB34DD">
        <w:trPr>
          <w:ins w:id="76151" w:author="BigCREditor-RAN4#104-bis" w:date="2022-10-21T18:00:00Z"/>
        </w:trPr>
        <w:tc>
          <w:tcPr>
            <w:tcW w:w="1717" w:type="dxa"/>
            <w:tcBorders>
              <w:top w:val="nil"/>
              <w:bottom w:val="nil"/>
            </w:tcBorders>
            <w:shd w:val="clear" w:color="auto" w:fill="auto"/>
          </w:tcPr>
          <w:p w14:paraId="2A0FA09F" w14:textId="77777777" w:rsidR="004B36C8" w:rsidRPr="00020619" w:rsidRDefault="004B36C8" w:rsidP="00BB34DD">
            <w:pPr>
              <w:pStyle w:val="TAL"/>
              <w:rPr>
                <w:ins w:id="76152" w:author="BigCREditor-RAN4#104-bis" w:date="2022-10-21T18:00:00Z"/>
              </w:rPr>
            </w:pPr>
          </w:p>
        </w:tc>
        <w:tc>
          <w:tcPr>
            <w:tcW w:w="2530" w:type="dxa"/>
          </w:tcPr>
          <w:p w14:paraId="3491CE34" w14:textId="77777777" w:rsidR="004B36C8" w:rsidRPr="00020619" w:rsidRDefault="004B36C8" w:rsidP="00BB34DD">
            <w:pPr>
              <w:pStyle w:val="TAL"/>
              <w:rPr>
                <w:ins w:id="76153" w:author="BigCREditor-RAN4#104-bis" w:date="2022-10-21T18:00:00Z"/>
              </w:rPr>
            </w:pPr>
            <w:proofErr w:type="spellStart"/>
            <w:ins w:id="76154" w:author="BigCREditor-RAN4#104-bis" w:date="2022-10-21T18:00:00Z">
              <w:r w:rsidRPr="00020619">
                <w:t>freqHopping</w:t>
              </w:r>
              <w:proofErr w:type="spellEnd"/>
            </w:ins>
          </w:p>
          <w:p w14:paraId="58A05D95" w14:textId="77777777" w:rsidR="004B36C8" w:rsidRPr="00020619" w:rsidRDefault="004B36C8" w:rsidP="00BB34DD">
            <w:pPr>
              <w:pStyle w:val="TAL"/>
              <w:rPr>
                <w:ins w:id="76155" w:author="BigCREditor-RAN4#104-bis" w:date="2022-10-21T18:00:00Z"/>
              </w:rPr>
            </w:pPr>
            <w:ins w:id="76156" w:author="BigCREditor-RAN4#104-bis" w:date="2022-10-21T18:00:00Z">
              <w:r w:rsidRPr="00020619">
                <w:t>b-SRS</w:t>
              </w:r>
            </w:ins>
          </w:p>
        </w:tc>
        <w:tc>
          <w:tcPr>
            <w:tcW w:w="1816" w:type="dxa"/>
          </w:tcPr>
          <w:p w14:paraId="1B32FBEA" w14:textId="77777777" w:rsidR="004B36C8" w:rsidRPr="00020619" w:rsidRDefault="004B36C8" w:rsidP="00BB34DD">
            <w:pPr>
              <w:pStyle w:val="TAL"/>
              <w:rPr>
                <w:ins w:id="76157" w:author="BigCREditor-RAN4#104-bis" w:date="2022-10-21T18:00:00Z"/>
              </w:rPr>
            </w:pPr>
            <w:ins w:id="76158" w:author="BigCREditor-RAN4#104-bis" w:date="2022-10-21T18:00:00Z">
              <w:r w:rsidRPr="00020619">
                <w:t>0</w:t>
              </w:r>
            </w:ins>
          </w:p>
        </w:tc>
        <w:tc>
          <w:tcPr>
            <w:tcW w:w="1257" w:type="dxa"/>
          </w:tcPr>
          <w:p w14:paraId="0DF7113C" w14:textId="77777777" w:rsidR="004B36C8" w:rsidRPr="00020619" w:rsidRDefault="004B36C8" w:rsidP="00BB34DD">
            <w:pPr>
              <w:pStyle w:val="TAL"/>
              <w:rPr>
                <w:ins w:id="76159" w:author="BigCREditor-RAN4#104-bis" w:date="2022-10-21T18:00:00Z"/>
              </w:rPr>
            </w:pPr>
            <w:ins w:id="76160" w:author="BigCREditor-RAN4#104-bis" w:date="2022-10-21T18:00:00Z">
              <w:r w:rsidRPr="00020619">
                <w:t>0</w:t>
              </w:r>
            </w:ins>
          </w:p>
        </w:tc>
        <w:tc>
          <w:tcPr>
            <w:tcW w:w="2030" w:type="dxa"/>
          </w:tcPr>
          <w:p w14:paraId="5A5CDA60" w14:textId="77777777" w:rsidR="004B36C8" w:rsidRPr="00020619" w:rsidRDefault="004B36C8" w:rsidP="00BB34DD">
            <w:pPr>
              <w:pStyle w:val="TAL"/>
              <w:rPr>
                <w:ins w:id="76161" w:author="BigCREditor-RAN4#104-bis" w:date="2022-10-21T18:00:00Z"/>
              </w:rPr>
            </w:pPr>
          </w:p>
        </w:tc>
      </w:tr>
      <w:tr w:rsidR="004B36C8" w:rsidRPr="00020619" w14:paraId="6EC14129" w14:textId="77777777" w:rsidTr="00BB34DD">
        <w:trPr>
          <w:ins w:id="76162" w:author="BigCREditor-RAN4#104-bis" w:date="2022-10-21T18:00:00Z"/>
        </w:trPr>
        <w:tc>
          <w:tcPr>
            <w:tcW w:w="1717" w:type="dxa"/>
            <w:tcBorders>
              <w:top w:val="nil"/>
              <w:bottom w:val="nil"/>
            </w:tcBorders>
            <w:shd w:val="clear" w:color="auto" w:fill="auto"/>
          </w:tcPr>
          <w:p w14:paraId="26C53D86" w14:textId="77777777" w:rsidR="004B36C8" w:rsidRPr="00020619" w:rsidRDefault="004B36C8" w:rsidP="00BB34DD">
            <w:pPr>
              <w:pStyle w:val="TAL"/>
              <w:rPr>
                <w:ins w:id="76163" w:author="BigCREditor-RAN4#104-bis" w:date="2022-10-21T18:00:00Z"/>
              </w:rPr>
            </w:pPr>
          </w:p>
        </w:tc>
        <w:tc>
          <w:tcPr>
            <w:tcW w:w="2530" w:type="dxa"/>
          </w:tcPr>
          <w:p w14:paraId="77D5F86C" w14:textId="77777777" w:rsidR="004B36C8" w:rsidRPr="00020619" w:rsidRDefault="004B36C8" w:rsidP="00BB34DD">
            <w:pPr>
              <w:pStyle w:val="TAL"/>
              <w:rPr>
                <w:ins w:id="76164" w:author="BigCREditor-RAN4#104-bis" w:date="2022-10-21T18:00:00Z"/>
              </w:rPr>
            </w:pPr>
            <w:proofErr w:type="spellStart"/>
            <w:ins w:id="76165" w:author="BigCREditor-RAN4#104-bis" w:date="2022-10-21T18:00:00Z">
              <w:r w:rsidRPr="00020619">
                <w:t>freqHopping</w:t>
              </w:r>
              <w:proofErr w:type="spellEnd"/>
            </w:ins>
          </w:p>
          <w:p w14:paraId="66A830A8" w14:textId="77777777" w:rsidR="004B36C8" w:rsidRPr="00020619" w:rsidRDefault="004B36C8" w:rsidP="00BB34DD">
            <w:pPr>
              <w:pStyle w:val="TAL"/>
              <w:rPr>
                <w:ins w:id="76166" w:author="BigCREditor-RAN4#104-bis" w:date="2022-10-21T18:00:00Z"/>
              </w:rPr>
            </w:pPr>
            <w:ins w:id="76167" w:author="BigCREditor-RAN4#104-bis" w:date="2022-10-21T18:00:00Z">
              <w:r w:rsidRPr="00020619">
                <w:t>b-hop</w:t>
              </w:r>
            </w:ins>
          </w:p>
        </w:tc>
        <w:tc>
          <w:tcPr>
            <w:tcW w:w="1816" w:type="dxa"/>
          </w:tcPr>
          <w:p w14:paraId="5D5F8CBF" w14:textId="77777777" w:rsidR="004B36C8" w:rsidRPr="00020619" w:rsidRDefault="004B36C8" w:rsidP="00BB34DD">
            <w:pPr>
              <w:pStyle w:val="TAL"/>
              <w:rPr>
                <w:ins w:id="76168" w:author="BigCREditor-RAN4#104-bis" w:date="2022-10-21T18:00:00Z"/>
              </w:rPr>
            </w:pPr>
            <w:ins w:id="76169" w:author="BigCREditor-RAN4#104-bis" w:date="2022-10-21T18:00:00Z">
              <w:r w:rsidRPr="00020619">
                <w:t>0</w:t>
              </w:r>
            </w:ins>
          </w:p>
        </w:tc>
        <w:tc>
          <w:tcPr>
            <w:tcW w:w="1257" w:type="dxa"/>
          </w:tcPr>
          <w:p w14:paraId="35A774EC" w14:textId="77777777" w:rsidR="004B36C8" w:rsidRPr="00020619" w:rsidRDefault="004B36C8" w:rsidP="00BB34DD">
            <w:pPr>
              <w:pStyle w:val="TAL"/>
              <w:rPr>
                <w:ins w:id="76170" w:author="BigCREditor-RAN4#104-bis" w:date="2022-10-21T18:00:00Z"/>
              </w:rPr>
            </w:pPr>
            <w:ins w:id="76171" w:author="BigCREditor-RAN4#104-bis" w:date="2022-10-21T18:00:00Z">
              <w:r w:rsidRPr="00020619">
                <w:t>0</w:t>
              </w:r>
            </w:ins>
          </w:p>
        </w:tc>
        <w:tc>
          <w:tcPr>
            <w:tcW w:w="2030" w:type="dxa"/>
          </w:tcPr>
          <w:p w14:paraId="743D4D09" w14:textId="77777777" w:rsidR="004B36C8" w:rsidRPr="00020619" w:rsidRDefault="004B36C8" w:rsidP="00BB34DD">
            <w:pPr>
              <w:pStyle w:val="TAL"/>
              <w:rPr>
                <w:ins w:id="76172" w:author="BigCREditor-RAN4#104-bis" w:date="2022-10-21T18:00:00Z"/>
              </w:rPr>
            </w:pPr>
          </w:p>
        </w:tc>
      </w:tr>
      <w:tr w:rsidR="004B36C8" w:rsidRPr="00020619" w14:paraId="4B7AD9C0" w14:textId="77777777" w:rsidTr="00BB34DD">
        <w:trPr>
          <w:ins w:id="76173" w:author="BigCREditor-RAN4#104-bis" w:date="2022-10-21T18:00:00Z"/>
        </w:trPr>
        <w:tc>
          <w:tcPr>
            <w:tcW w:w="1717" w:type="dxa"/>
            <w:tcBorders>
              <w:top w:val="nil"/>
              <w:bottom w:val="nil"/>
            </w:tcBorders>
            <w:shd w:val="clear" w:color="auto" w:fill="auto"/>
          </w:tcPr>
          <w:p w14:paraId="06EDBB82" w14:textId="77777777" w:rsidR="004B36C8" w:rsidRPr="00020619" w:rsidRDefault="004B36C8" w:rsidP="00BB34DD">
            <w:pPr>
              <w:pStyle w:val="TAL"/>
              <w:rPr>
                <w:ins w:id="76174" w:author="BigCREditor-RAN4#104-bis" w:date="2022-10-21T18:00:00Z"/>
              </w:rPr>
            </w:pPr>
          </w:p>
        </w:tc>
        <w:tc>
          <w:tcPr>
            <w:tcW w:w="2530" w:type="dxa"/>
          </w:tcPr>
          <w:p w14:paraId="693F1635" w14:textId="77777777" w:rsidR="004B36C8" w:rsidRPr="00020619" w:rsidRDefault="004B36C8" w:rsidP="00BB34DD">
            <w:pPr>
              <w:pStyle w:val="TAL"/>
              <w:rPr>
                <w:ins w:id="76175" w:author="BigCREditor-RAN4#104-bis" w:date="2022-10-21T18:00:00Z"/>
              </w:rPr>
            </w:pPr>
            <w:proofErr w:type="spellStart"/>
            <w:ins w:id="76176" w:author="BigCREditor-RAN4#104-bis" w:date="2022-10-21T18:00:00Z">
              <w:r w:rsidRPr="00020619">
                <w:t>groupOrSequenceHopping</w:t>
              </w:r>
              <w:proofErr w:type="spellEnd"/>
            </w:ins>
          </w:p>
        </w:tc>
        <w:tc>
          <w:tcPr>
            <w:tcW w:w="1816" w:type="dxa"/>
          </w:tcPr>
          <w:p w14:paraId="3443E0FF" w14:textId="77777777" w:rsidR="004B36C8" w:rsidRPr="00020619" w:rsidRDefault="004B36C8" w:rsidP="00BB34DD">
            <w:pPr>
              <w:pStyle w:val="TAL"/>
              <w:rPr>
                <w:ins w:id="76177" w:author="BigCREditor-RAN4#104-bis" w:date="2022-10-21T18:00:00Z"/>
              </w:rPr>
            </w:pPr>
            <w:ins w:id="76178" w:author="BigCREditor-RAN4#104-bis" w:date="2022-10-21T18:00:00Z">
              <w:r w:rsidRPr="00020619">
                <w:t>Neither</w:t>
              </w:r>
            </w:ins>
          </w:p>
        </w:tc>
        <w:tc>
          <w:tcPr>
            <w:tcW w:w="1257" w:type="dxa"/>
          </w:tcPr>
          <w:p w14:paraId="2B1B6623" w14:textId="77777777" w:rsidR="004B36C8" w:rsidRPr="00020619" w:rsidRDefault="004B36C8" w:rsidP="00BB34DD">
            <w:pPr>
              <w:pStyle w:val="TAL"/>
              <w:rPr>
                <w:ins w:id="76179" w:author="BigCREditor-RAN4#104-bis" w:date="2022-10-21T18:00:00Z"/>
              </w:rPr>
            </w:pPr>
            <w:ins w:id="76180" w:author="BigCREditor-RAN4#104-bis" w:date="2022-10-21T18:00:00Z">
              <w:r w:rsidRPr="00020619">
                <w:t>Neither</w:t>
              </w:r>
            </w:ins>
          </w:p>
        </w:tc>
        <w:tc>
          <w:tcPr>
            <w:tcW w:w="2030" w:type="dxa"/>
          </w:tcPr>
          <w:p w14:paraId="552A1BD7" w14:textId="77777777" w:rsidR="004B36C8" w:rsidRPr="00020619" w:rsidRDefault="004B36C8" w:rsidP="00BB34DD">
            <w:pPr>
              <w:pStyle w:val="TAL"/>
              <w:rPr>
                <w:ins w:id="76181" w:author="BigCREditor-RAN4#104-bis" w:date="2022-10-21T18:00:00Z"/>
              </w:rPr>
            </w:pPr>
          </w:p>
        </w:tc>
      </w:tr>
      <w:tr w:rsidR="004B36C8" w:rsidRPr="00020619" w14:paraId="6F899133" w14:textId="77777777" w:rsidTr="00BB34DD">
        <w:trPr>
          <w:ins w:id="76182" w:author="BigCREditor-RAN4#104-bis" w:date="2022-10-21T18:00:00Z"/>
        </w:trPr>
        <w:tc>
          <w:tcPr>
            <w:tcW w:w="1717" w:type="dxa"/>
            <w:tcBorders>
              <w:top w:val="nil"/>
              <w:bottom w:val="nil"/>
            </w:tcBorders>
            <w:shd w:val="clear" w:color="auto" w:fill="auto"/>
          </w:tcPr>
          <w:p w14:paraId="43008200" w14:textId="77777777" w:rsidR="004B36C8" w:rsidRPr="00020619" w:rsidRDefault="004B36C8" w:rsidP="00BB34DD">
            <w:pPr>
              <w:pStyle w:val="TAL"/>
              <w:rPr>
                <w:ins w:id="76183" w:author="BigCREditor-RAN4#104-bis" w:date="2022-10-21T18:00:00Z"/>
              </w:rPr>
            </w:pPr>
          </w:p>
        </w:tc>
        <w:tc>
          <w:tcPr>
            <w:tcW w:w="2530" w:type="dxa"/>
          </w:tcPr>
          <w:p w14:paraId="05881F62" w14:textId="77777777" w:rsidR="004B36C8" w:rsidRPr="00020619" w:rsidRDefault="004B36C8" w:rsidP="00BB34DD">
            <w:pPr>
              <w:pStyle w:val="TAL"/>
              <w:rPr>
                <w:ins w:id="76184" w:author="BigCREditor-RAN4#104-bis" w:date="2022-10-21T18:00:00Z"/>
              </w:rPr>
            </w:pPr>
            <w:proofErr w:type="spellStart"/>
            <w:ins w:id="76185" w:author="BigCREditor-RAN4#104-bis" w:date="2022-10-21T18:00:00Z">
              <w:r w:rsidRPr="00020619">
                <w:t>resourceType</w:t>
              </w:r>
              <w:proofErr w:type="spellEnd"/>
            </w:ins>
          </w:p>
        </w:tc>
        <w:tc>
          <w:tcPr>
            <w:tcW w:w="1816" w:type="dxa"/>
          </w:tcPr>
          <w:p w14:paraId="52289CDC" w14:textId="77777777" w:rsidR="004B36C8" w:rsidRPr="00020619" w:rsidRDefault="004B36C8" w:rsidP="00BB34DD">
            <w:pPr>
              <w:pStyle w:val="TAL"/>
              <w:rPr>
                <w:ins w:id="76186" w:author="BigCREditor-RAN4#104-bis" w:date="2022-10-21T18:00:00Z"/>
              </w:rPr>
            </w:pPr>
            <w:ins w:id="76187" w:author="BigCREditor-RAN4#104-bis" w:date="2022-10-21T18:00:00Z">
              <w:r w:rsidRPr="00020619">
                <w:t>Periodic</w:t>
              </w:r>
            </w:ins>
          </w:p>
        </w:tc>
        <w:tc>
          <w:tcPr>
            <w:tcW w:w="1257" w:type="dxa"/>
          </w:tcPr>
          <w:p w14:paraId="7B168ED7" w14:textId="77777777" w:rsidR="004B36C8" w:rsidRPr="00020619" w:rsidRDefault="004B36C8" w:rsidP="00BB34DD">
            <w:pPr>
              <w:pStyle w:val="TAL"/>
              <w:rPr>
                <w:ins w:id="76188" w:author="BigCREditor-RAN4#104-bis" w:date="2022-10-21T18:00:00Z"/>
              </w:rPr>
            </w:pPr>
            <w:ins w:id="76189" w:author="BigCREditor-RAN4#104-bis" w:date="2022-10-21T18:00:00Z">
              <w:r w:rsidRPr="00020619">
                <w:t>Periodic</w:t>
              </w:r>
            </w:ins>
          </w:p>
        </w:tc>
        <w:tc>
          <w:tcPr>
            <w:tcW w:w="2030" w:type="dxa"/>
          </w:tcPr>
          <w:p w14:paraId="2B72D607" w14:textId="77777777" w:rsidR="004B36C8" w:rsidRPr="00020619" w:rsidRDefault="004B36C8" w:rsidP="00BB34DD">
            <w:pPr>
              <w:pStyle w:val="TAL"/>
              <w:rPr>
                <w:ins w:id="76190" w:author="BigCREditor-RAN4#104-bis" w:date="2022-10-21T18:00:00Z"/>
              </w:rPr>
            </w:pPr>
          </w:p>
        </w:tc>
      </w:tr>
      <w:tr w:rsidR="004B36C8" w:rsidRPr="00020619" w14:paraId="5D3F3D03" w14:textId="77777777" w:rsidTr="00BB34DD">
        <w:trPr>
          <w:ins w:id="76191" w:author="BigCREditor-RAN4#104-bis" w:date="2022-10-21T18:00:00Z"/>
        </w:trPr>
        <w:tc>
          <w:tcPr>
            <w:tcW w:w="1717" w:type="dxa"/>
            <w:tcBorders>
              <w:top w:val="nil"/>
              <w:bottom w:val="nil"/>
            </w:tcBorders>
            <w:shd w:val="clear" w:color="auto" w:fill="auto"/>
          </w:tcPr>
          <w:p w14:paraId="0B943662" w14:textId="77777777" w:rsidR="004B36C8" w:rsidRPr="00020619" w:rsidRDefault="004B36C8" w:rsidP="00BB34DD">
            <w:pPr>
              <w:pStyle w:val="TAL"/>
              <w:rPr>
                <w:ins w:id="76192" w:author="BigCREditor-RAN4#104-bis" w:date="2022-10-21T18:00:00Z"/>
              </w:rPr>
            </w:pPr>
          </w:p>
        </w:tc>
        <w:tc>
          <w:tcPr>
            <w:tcW w:w="2530" w:type="dxa"/>
          </w:tcPr>
          <w:p w14:paraId="4FF713F5" w14:textId="77777777" w:rsidR="004B36C8" w:rsidRPr="00020619" w:rsidRDefault="004B36C8" w:rsidP="00BB34DD">
            <w:pPr>
              <w:pStyle w:val="TAL"/>
              <w:rPr>
                <w:ins w:id="76193" w:author="BigCREditor-RAN4#104-bis" w:date="2022-10-21T18:00:00Z"/>
              </w:rPr>
            </w:pPr>
            <w:proofErr w:type="spellStart"/>
            <w:ins w:id="76194" w:author="BigCREditor-RAN4#104-bis" w:date="2022-10-21T18:00:00Z">
              <w:r w:rsidRPr="00020619">
                <w:t>periodicityAndOffset</w:t>
              </w:r>
              <w:proofErr w:type="spellEnd"/>
              <w:r w:rsidRPr="00020619">
                <w:t>-p</w:t>
              </w:r>
            </w:ins>
          </w:p>
        </w:tc>
        <w:tc>
          <w:tcPr>
            <w:tcW w:w="1816" w:type="dxa"/>
          </w:tcPr>
          <w:p w14:paraId="54C58D59" w14:textId="77777777" w:rsidR="004B36C8" w:rsidRPr="00020619" w:rsidRDefault="004B36C8" w:rsidP="00BB34DD">
            <w:pPr>
              <w:pStyle w:val="TAL"/>
              <w:rPr>
                <w:ins w:id="76195" w:author="BigCREditor-RAN4#104-bis" w:date="2022-10-21T18:00:00Z"/>
                <w:rFonts w:eastAsiaTheme="minorEastAsia"/>
                <w:lang w:eastAsia="zh-CN"/>
              </w:rPr>
            </w:pPr>
            <w:ins w:id="76196" w:author="BigCREditor-RAN4#104-bis" w:date="2022-10-21T18:00:00Z">
              <w:r w:rsidRPr="00020619">
                <w:t>sl1</w:t>
              </w:r>
              <w:r w:rsidRPr="00020619">
                <w:rPr>
                  <w:lang w:eastAsia="zh-CN"/>
                </w:rPr>
                <w:t>, 0</w:t>
              </w:r>
            </w:ins>
          </w:p>
        </w:tc>
        <w:tc>
          <w:tcPr>
            <w:tcW w:w="1257" w:type="dxa"/>
          </w:tcPr>
          <w:p w14:paraId="39CC6606" w14:textId="77777777" w:rsidR="004B36C8" w:rsidRPr="00020619" w:rsidRDefault="004B36C8" w:rsidP="00BB34DD">
            <w:pPr>
              <w:pStyle w:val="TAL"/>
              <w:rPr>
                <w:ins w:id="76197" w:author="BigCREditor-RAN4#104-bis" w:date="2022-10-21T18:00:00Z"/>
                <w:rFonts w:eastAsiaTheme="minorEastAsia"/>
                <w:lang w:eastAsia="zh-CN"/>
              </w:rPr>
            </w:pPr>
            <w:ins w:id="76198" w:author="BigCREditor-RAN4#104-bis" w:date="2022-10-21T18:00:00Z">
              <w:r w:rsidRPr="00020619">
                <w:t>sl2560</w:t>
              </w:r>
              <w:r w:rsidRPr="00020619">
                <w:rPr>
                  <w:lang w:eastAsia="zh-CN"/>
                </w:rPr>
                <w:t>, 4</w:t>
              </w:r>
            </w:ins>
          </w:p>
        </w:tc>
        <w:tc>
          <w:tcPr>
            <w:tcW w:w="2030" w:type="dxa"/>
          </w:tcPr>
          <w:p w14:paraId="7172D416" w14:textId="77777777" w:rsidR="004B36C8" w:rsidRPr="00020619" w:rsidRDefault="004B36C8" w:rsidP="00BB34DD">
            <w:pPr>
              <w:pStyle w:val="TAL"/>
              <w:rPr>
                <w:ins w:id="76199" w:author="BigCREditor-RAN4#104-bis" w:date="2022-10-21T18:00:00Z"/>
              </w:rPr>
            </w:pPr>
            <w:ins w:id="76200" w:author="BigCREditor-RAN4#104-bis" w:date="2022-10-21T18:00:00Z">
              <w:r w:rsidRPr="00020619">
                <w:t xml:space="preserve">Offset to align with </w:t>
              </w:r>
              <w:proofErr w:type="spellStart"/>
              <w:r w:rsidRPr="00020619">
                <w:t>DRx</w:t>
              </w:r>
              <w:proofErr w:type="spellEnd"/>
              <w:r w:rsidRPr="00020619">
                <w:t xml:space="preserve"> periodicity </w:t>
              </w:r>
            </w:ins>
          </w:p>
        </w:tc>
      </w:tr>
      <w:tr w:rsidR="004B36C8" w:rsidRPr="00020619" w14:paraId="6DCA9891" w14:textId="77777777" w:rsidTr="00BB34DD">
        <w:trPr>
          <w:ins w:id="76201" w:author="BigCREditor-RAN4#104-bis" w:date="2022-10-21T18:00:00Z"/>
        </w:trPr>
        <w:tc>
          <w:tcPr>
            <w:tcW w:w="1717" w:type="dxa"/>
            <w:tcBorders>
              <w:top w:val="nil"/>
            </w:tcBorders>
            <w:shd w:val="clear" w:color="auto" w:fill="auto"/>
          </w:tcPr>
          <w:p w14:paraId="5E148104" w14:textId="77777777" w:rsidR="004B36C8" w:rsidRPr="00020619" w:rsidRDefault="004B36C8" w:rsidP="00BB34DD">
            <w:pPr>
              <w:pStyle w:val="TAL"/>
              <w:rPr>
                <w:ins w:id="76202" w:author="BigCREditor-RAN4#104-bis" w:date="2022-10-21T18:00:00Z"/>
              </w:rPr>
            </w:pPr>
          </w:p>
        </w:tc>
        <w:tc>
          <w:tcPr>
            <w:tcW w:w="2530" w:type="dxa"/>
          </w:tcPr>
          <w:p w14:paraId="53A669FE" w14:textId="77777777" w:rsidR="004B36C8" w:rsidRPr="00020619" w:rsidRDefault="004B36C8" w:rsidP="00BB34DD">
            <w:pPr>
              <w:pStyle w:val="TAL"/>
              <w:rPr>
                <w:ins w:id="76203" w:author="BigCREditor-RAN4#104-bis" w:date="2022-10-21T18:00:00Z"/>
              </w:rPr>
            </w:pPr>
            <w:proofErr w:type="spellStart"/>
            <w:ins w:id="76204" w:author="BigCREditor-RAN4#104-bis" w:date="2022-10-21T18:00:00Z">
              <w:r w:rsidRPr="00020619">
                <w:t>sequenceId</w:t>
              </w:r>
              <w:proofErr w:type="spellEnd"/>
            </w:ins>
          </w:p>
        </w:tc>
        <w:tc>
          <w:tcPr>
            <w:tcW w:w="1816" w:type="dxa"/>
          </w:tcPr>
          <w:p w14:paraId="323D128F" w14:textId="77777777" w:rsidR="004B36C8" w:rsidRPr="00020619" w:rsidRDefault="004B36C8" w:rsidP="00BB34DD">
            <w:pPr>
              <w:pStyle w:val="TAL"/>
              <w:rPr>
                <w:ins w:id="76205" w:author="BigCREditor-RAN4#104-bis" w:date="2022-10-21T18:00:00Z"/>
              </w:rPr>
            </w:pPr>
            <w:ins w:id="76206" w:author="BigCREditor-RAN4#104-bis" w:date="2022-10-21T18:00:00Z">
              <w:r w:rsidRPr="00020619">
                <w:t>0</w:t>
              </w:r>
            </w:ins>
          </w:p>
        </w:tc>
        <w:tc>
          <w:tcPr>
            <w:tcW w:w="1257" w:type="dxa"/>
          </w:tcPr>
          <w:p w14:paraId="6BFDD741" w14:textId="77777777" w:rsidR="004B36C8" w:rsidRPr="00020619" w:rsidRDefault="004B36C8" w:rsidP="00BB34DD">
            <w:pPr>
              <w:pStyle w:val="TAL"/>
              <w:rPr>
                <w:ins w:id="76207" w:author="BigCREditor-RAN4#104-bis" w:date="2022-10-21T18:00:00Z"/>
              </w:rPr>
            </w:pPr>
            <w:ins w:id="76208" w:author="BigCREditor-RAN4#104-bis" w:date="2022-10-21T18:00:00Z">
              <w:r w:rsidRPr="00020619">
                <w:t>0</w:t>
              </w:r>
            </w:ins>
          </w:p>
        </w:tc>
        <w:tc>
          <w:tcPr>
            <w:tcW w:w="2030" w:type="dxa"/>
          </w:tcPr>
          <w:p w14:paraId="0437DA9E" w14:textId="77777777" w:rsidR="004B36C8" w:rsidRPr="00020619" w:rsidRDefault="004B36C8" w:rsidP="00BB34DD">
            <w:pPr>
              <w:pStyle w:val="TAL"/>
              <w:rPr>
                <w:ins w:id="76209" w:author="BigCREditor-RAN4#104-bis" w:date="2022-10-21T18:00:00Z"/>
              </w:rPr>
            </w:pPr>
            <w:ins w:id="76210" w:author="BigCREditor-RAN4#104-bis" w:date="2022-10-21T18:00:00Z">
              <w:r w:rsidRPr="00020619">
                <w:t xml:space="preserve">Any </w:t>
              </w:r>
              <w:proofErr w:type="gramStart"/>
              <w:r w:rsidRPr="00020619">
                <w:t>10 bit</w:t>
              </w:r>
              <w:proofErr w:type="gramEnd"/>
              <w:r w:rsidRPr="00020619">
                <w:t xml:space="preserve"> number</w:t>
              </w:r>
            </w:ins>
          </w:p>
        </w:tc>
      </w:tr>
    </w:tbl>
    <w:p w14:paraId="104BE339" w14:textId="77777777" w:rsidR="004B36C8" w:rsidRPr="00020619" w:rsidRDefault="004B36C8" w:rsidP="004B36C8">
      <w:pPr>
        <w:rPr>
          <w:ins w:id="76211" w:author="BigCREditor-RAN4#104-bis" w:date="2022-10-21T18:00:00Z"/>
          <w:lang w:eastAsia="zh-CN"/>
        </w:rPr>
      </w:pPr>
    </w:p>
    <w:p w14:paraId="4A58AE97" w14:textId="77777777" w:rsidR="004B36C8" w:rsidRPr="00020619" w:rsidRDefault="004B36C8" w:rsidP="004B36C8">
      <w:pPr>
        <w:pStyle w:val="TH"/>
        <w:rPr>
          <w:ins w:id="76212" w:author="BigCREditor-RAN4#104-bis" w:date="2022-10-21T18:00:00Z"/>
        </w:rPr>
      </w:pPr>
      <w:ins w:id="76213" w:author="BigCREditor-RAN4#104-bis" w:date="2022-10-21T18:00:00Z">
        <w:r w:rsidRPr="00020619">
          <w:t>Table A.</w:t>
        </w:r>
        <w:r w:rsidRPr="00020619">
          <w:rPr>
            <w:rFonts w:hint="eastAsia"/>
            <w:lang w:eastAsia="zh-CN"/>
          </w:rPr>
          <w:t>1</w:t>
        </w:r>
        <w:r w:rsidRPr="00020619">
          <w:t>7.4.1.1.1-4: Void</w:t>
        </w:r>
      </w:ins>
    </w:p>
    <w:p w14:paraId="472EA920" w14:textId="77777777" w:rsidR="004B36C8" w:rsidRPr="00020619" w:rsidRDefault="004B36C8" w:rsidP="004B36C8">
      <w:pPr>
        <w:rPr>
          <w:ins w:id="76214" w:author="BigCREditor-RAN4#104-bis" w:date="2022-10-21T18:00:00Z"/>
        </w:rPr>
      </w:pPr>
    </w:p>
    <w:p w14:paraId="641B1B65" w14:textId="77777777" w:rsidR="004B36C8" w:rsidRPr="00020619" w:rsidRDefault="004B36C8" w:rsidP="004B36C8">
      <w:pPr>
        <w:pStyle w:val="Heading5"/>
        <w:rPr>
          <w:ins w:id="76215" w:author="BigCREditor-RAN4#104-bis" w:date="2022-10-21T18:00:00Z"/>
        </w:rPr>
      </w:pPr>
      <w:bookmarkStart w:id="76216" w:name="_Toc535476687"/>
      <w:ins w:id="76217" w:author="BigCREditor-RAN4#104-bis" w:date="2022-10-21T18:00:00Z">
        <w:r w:rsidRPr="00020619">
          <w:lastRenderedPageBreak/>
          <w:t>A.</w:t>
        </w:r>
        <w:r w:rsidRPr="00020619">
          <w:rPr>
            <w:rFonts w:hint="eastAsia"/>
            <w:lang w:eastAsia="zh-CN"/>
          </w:rPr>
          <w:t>1</w:t>
        </w:r>
        <w:r w:rsidRPr="00020619">
          <w:t>7.4.1.</w:t>
        </w:r>
        <w:r w:rsidRPr="00020619">
          <w:rPr>
            <w:rFonts w:hint="eastAsia"/>
            <w:lang w:eastAsia="zh-CN"/>
          </w:rPr>
          <w:t>1</w:t>
        </w:r>
        <w:r w:rsidRPr="00020619">
          <w:t>.2</w:t>
        </w:r>
        <w:r w:rsidRPr="00020619">
          <w:tab/>
          <w:t>Test requirements</w:t>
        </w:r>
        <w:bookmarkEnd w:id="76216"/>
      </w:ins>
    </w:p>
    <w:p w14:paraId="7EF6EBAC" w14:textId="77777777" w:rsidR="004B36C8" w:rsidRPr="00020619" w:rsidRDefault="004B36C8" w:rsidP="004B36C8">
      <w:pPr>
        <w:rPr>
          <w:ins w:id="76218" w:author="BigCREditor-RAN4#104-bis" w:date="2022-10-21T18:00:00Z"/>
        </w:rPr>
      </w:pPr>
      <w:ins w:id="76219" w:author="BigCREditor-RAN4#104-bis" w:date="2022-10-21T18:00:00Z">
        <w:r w:rsidRPr="00020619">
          <w:t>The test sequence shall be carried out in RRC_CONNECTED for every test case.</w:t>
        </w:r>
      </w:ins>
    </w:p>
    <w:p w14:paraId="61BC1A98" w14:textId="77777777" w:rsidR="004B36C8" w:rsidRPr="00020619" w:rsidRDefault="004B36C8" w:rsidP="004B36C8">
      <w:pPr>
        <w:rPr>
          <w:ins w:id="76220" w:author="BigCREditor-RAN4#104-bis" w:date="2022-10-21T18:00:00Z"/>
          <w:lang w:eastAsia="zh-CN"/>
        </w:rPr>
      </w:pPr>
      <w:ins w:id="76221" w:author="BigCREditor-RAN4#104-bis" w:date="2022-10-21T18:00:00Z">
        <w:r w:rsidRPr="00020619">
          <w:t>Following will be the test sequence for this test</w:t>
        </w:r>
        <w:r w:rsidRPr="00020619">
          <w:rPr>
            <w:lang w:eastAsia="zh-CN"/>
          </w:rPr>
          <w:t>:</w:t>
        </w:r>
      </w:ins>
    </w:p>
    <w:p w14:paraId="085535D4" w14:textId="77777777" w:rsidR="004B36C8" w:rsidRPr="00020619" w:rsidRDefault="004B36C8" w:rsidP="004B36C8">
      <w:pPr>
        <w:pStyle w:val="B10"/>
        <w:rPr>
          <w:ins w:id="76222" w:author="BigCREditor-RAN4#104-bis" w:date="2022-10-21T18:00:00Z"/>
        </w:rPr>
      </w:pPr>
      <w:ins w:id="76223" w:author="BigCREditor-RAN4#104-bis" w:date="2022-10-21T18:00:00Z">
        <w:r w:rsidRPr="00020619">
          <w:t>1)</w:t>
        </w:r>
        <w:r w:rsidRPr="00020619">
          <w:tab/>
          <w:t xml:space="preserve">Setup NR </w:t>
        </w:r>
        <w:proofErr w:type="spellStart"/>
        <w:r w:rsidRPr="00020619">
          <w:t>PCell</w:t>
        </w:r>
        <w:proofErr w:type="spellEnd"/>
        <w:r w:rsidRPr="00020619">
          <w:t xml:space="preserve"> according to parameters given in Table A.</w:t>
        </w:r>
        <w:r w:rsidRPr="00020619">
          <w:rPr>
            <w:rFonts w:hint="eastAsia"/>
            <w:lang w:eastAsia="zh-CN"/>
          </w:rPr>
          <w:t>1</w:t>
        </w:r>
        <w:r w:rsidRPr="00020619">
          <w:t>7.4.1.1.1-1.</w:t>
        </w:r>
      </w:ins>
    </w:p>
    <w:p w14:paraId="47FEBC1D" w14:textId="77777777" w:rsidR="004B36C8" w:rsidRPr="00020619" w:rsidRDefault="004B36C8" w:rsidP="004B36C8">
      <w:pPr>
        <w:pStyle w:val="B10"/>
        <w:rPr>
          <w:ins w:id="76224" w:author="BigCREditor-RAN4#104-bis" w:date="2022-10-21T18:00:00Z"/>
        </w:rPr>
      </w:pPr>
      <w:ins w:id="76225" w:author="BigCREditor-RAN4#104-bis" w:date="2022-10-21T18:00:00Z">
        <w:r w:rsidRPr="00020619">
          <w:t>2)</w:t>
        </w:r>
        <w:r w:rsidRPr="00020619">
          <w:tab/>
          <w:t>After connection set up with the cell, the test equipment will verify that the timing of the NR cell is within (N</w:t>
        </w:r>
        <w:r w:rsidRPr="00020619">
          <w:rPr>
            <w:vertAlign w:val="subscript"/>
          </w:rPr>
          <w:t>TA</w:t>
        </w:r>
        <w:r w:rsidRPr="00020619">
          <w:t xml:space="preserve"> + </w:t>
        </w:r>
        <w:proofErr w:type="spellStart"/>
        <w:r w:rsidRPr="00020619">
          <w:t>N</w:t>
        </w:r>
        <w:r w:rsidRPr="00020619">
          <w:rPr>
            <w:vertAlign w:val="subscript"/>
          </w:rPr>
          <w:t>TA_offset</w:t>
        </w:r>
        <w:proofErr w:type="spellEnd"/>
        <w:r w:rsidRPr="00020619">
          <w:t>) ×</w:t>
        </w:r>
        <w:r w:rsidRPr="00020619">
          <w:rPr>
            <w:lang w:eastAsia="zh-CN"/>
          </w:rPr>
          <w:t>T</w:t>
        </w:r>
        <w:r w:rsidRPr="00020619">
          <w:rPr>
            <w:vertAlign w:val="subscript"/>
            <w:lang w:eastAsia="zh-CN"/>
          </w:rPr>
          <w:t>c</w:t>
        </w:r>
        <w:r w:rsidRPr="00020619">
          <w:t xml:space="preserve"> ± </w:t>
        </w:r>
        <w:proofErr w:type="spellStart"/>
        <w:r w:rsidRPr="00020619">
          <w:t>T</w:t>
        </w:r>
        <w:r w:rsidRPr="00020619">
          <w:rPr>
            <w:vertAlign w:val="subscript"/>
          </w:rPr>
          <w:t>e</w:t>
        </w:r>
        <w:proofErr w:type="spellEnd"/>
        <w:r w:rsidRPr="00020619">
          <w:t xml:space="preserve"> of the first detected path of DL SSB.</w:t>
        </w:r>
      </w:ins>
    </w:p>
    <w:p w14:paraId="128383EC" w14:textId="77777777" w:rsidR="004B36C8" w:rsidRPr="00020619" w:rsidRDefault="004B36C8" w:rsidP="004B36C8">
      <w:pPr>
        <w:pStyle w:val="B20"/>
        <w:rPr>
          <w:ins w:id="76226" w:author="BigCREditor-RAN4#104-bis" w:date="2022-10-21T18:00:00Z"/>
        </w:rPr>
      </w:pPr>
      <w:ins w:id="76227" w:author="BigCREditor-RAN4#104-bis" w:date="2022-10-21T18:00:00Z">
        <w:r w:rsidRPr="00020619">
          <w:t>a.</w:t>
        </w:r>
        <w:r w:rsidRPr="00020619">
          <w:tab/>
          <w:t>The N</w:t>
        </w:r>
        <w:r w:rsidRPr="00020619">
          <w:rPr>
            <w:vertAlign w:val="subscript"/>
          </w:rPr>
          <w:t>TA</w:t>
        </w:r>
        <w:r w:rsidRPr="00020619">
          <w:t xml:space="preserve"> offset value (in T</w:t>
        </w:r>
        <w:r w:rsidRPr="00020619">
          <w:rPr>
            <w:vertAlign w:val="subscript"/>
          </w:rPr>
          <w:t>c</w:t>
        </w:r>
        <w:r w:rsidRPr="00020619">
          <w:t xml:space="preserve"> units) is 13792</w:t>
        </w:r>
      </w:ins>
    </w:p>
    <w:p w14:paraId="5A68B0FA" w14:textId="77777777" w:rsidR="004B36C8" w:rsidRPr="00020619" w:rsidRDefault="004B36C8" w:rsidP="004B36C8">
      <w:pPr>
        <w:pStyle w:val="B20"/>
        <w:rPr>
          <w:ins w:id="76228" w:author="BigCREditor-RAN4#104-bis" w:date="2022-10-21T18:00:00Z"/>
        </w:rPr>
      </w:pPr>
      <w:ins w:id="76229" w:author="BigCREditor-RAN4#104-bis" w:date="2022-10-21T18:00:00Z">
        <w:r w:rsidRPr="00020619">
          <w:t>b.</w:t>
        </w:r>
        <w:r w:rsidRPr="00020619">
          <w:tab/>
          <w:t xml:space="preserve">The </w:t>
        </w:r>
        <w:proofErr w:type="spellStart"/>
        <w:r w:rsidRPr="00020619">
          <w:t>T</w:t>
        </w:r>
        <w:r w:rsidRPr="00020619">
          <w:rPr>
            <w:vertAlign w:val="subscript"/>
          </w:rPr>
          <w:t>e</w:t>
        </w:r>
        <w:proofErr w:type="spellEnd"/>
        <w:r w:rsidRPr="00020619">
          <w:t xml:space="preserve"> values depend on the DL and UL SCS for which the test is being run and are given in Table 7.1.2-1</w:t>
        </w:r>
      </w:ins>
    </w:p>
    <w:p w14:paraId="7D5A4228" w14:textId="77777777" w:rsidR="004B36C8" w:rsidRPr="00020619" w:rsidRDefault="004B36C8" w:rsidP="004B36C8">
      <w:pPr>
        <w:pStyle w:val="B10"/>
        <w:rPr>
          <w:ins w:id="76230" w:author="BigCREditor-RAN4#104-bis" w:date="2022-10-21T18:00:00Z"/>
        </w:rPr>
      </w:pPr>
      <w:ins w:id="76231" w:author="BigCREditor-RAN4#104-bis" w:date="2022-10-21T18:00:00Z">
        <w:r w:rsidRPr="00020619">
          <w:t>3)</w:t>
        </w:r>
        <w:r w:rsidRPr="00020619">
          <w:tab/>
          <w:t>The test system shall adjust the timing of the DL path by values given in Table A.</w:t>
        </w:r>
        <w:r w:rsidRPr="00020619">
          <w:rPr>
            <w:rFonts w:hint="eastAsia"/>
            <w:lang w:eastAsia="zh-CN"/>
          </w:rPr>
          <w:t>1</w:t>
        </w:r>
        <w:r w:rsidRPr="00020619">
          <w:t>7.4.1.1.2-1</w:t>
        </w:r>
      </w:ins>
    </w:p>
    <w:p w14:paraId="0AA8E27C" w14:textId="77777777" w:rsidR="004B36C8" w:rsidRPr="00020619" w:rsidRDefault="004B36C8" w:rsidP="004B36C8">
      <w:pPr>
        <w:pStyle w:val="TH"/>
        <w:rPr>
          <w:ins w:id="76232" w:author="BigCREditor-RAN4#104-bis" w:date="2022-10-21T18:00:00Z"/>
        </w:rPr>
      </w:pPr>
      <w:ins w:id="76233" w:author="BigCREditor-RAN4#104-bis" w:date="2022-10-21T18:00:00Z">
        <w:r w:rsidRPr="00020619">
          <w:t>Table A.</w:t>
        </w:r>
        <w:r w:rsidRPr="00020619">
          <w:rPr>
            <w:rFonts w:hint="eastAsia"/>
            <w:lang w:eastAsia="zh-CN"/>
          </w:rPr>
          <w:t>1</w:t>
        </w:r>
        <w:r w:rsidRPr="00020619">
          <w:t>7.4.1.1.2-1 Adjustment Value for DL Timing</w:t>
        </w:r>
      </w:ins>
    </w:p>
    <w:tbl>
      <w:tblPr>
        <w:tblStyle w:val="TableGrid5"/>
        <w:tblW w:w="0" w:type="auto"/>
        <w:tblInd w:w="720" w:type="dxa"/>
        <w:tblLook w:val="04A0" w:firstRow="1" w:lastRow="0" w:firstColumn="1" w:lastColumn="0" w:noHBand="0" w:noVBand="1"/>
      </w:tblPr>
      <w:tblGrid>
        <w:gridCol w:w="4293"/>
        <w:gridCol w:w="2168"/>
        <w:gridCol w:w="2169"/>
      </w:tblGrid>
      <w:tr w:rsidR="004B36C8" w:rsidRPr="00020619" w14:paraId="69C4BED4" w14:textId="77777777" w:rsidTr="00BB34DD">
        <w:trPr>
          <w:ins w:id="76234" w:author="BigCREditor-RAN4#104-bis" w:date="2022-10-21T18:00:00Z"/>
        </w:trPr>
        <w:tc>
          <w:tcPr>
            <w:tcW w:w="4293" w:type="dxa"/>
          </w:tcPr>
          <w:p w14:paraId="0C055C88" w14:textId="77777777" w:rsidR="004B36C8" w:rsidRPr="00020619" w:rsidRDefault="004B36C8" w:rsidP="00BB34DD">
            <w:pPr>
              <w:pStyle w:val="TAH"/>
              <w:rPr>
                <w:ins w:id="76235" w:author="BigCREditor-RAN4#104-bis" w:date="2022-10-21T18:00:00Z"/>
              </w:rPr>
            </w:pPr>
            <w:ins w:id="76236" w:author="BigCREditor-RAN4#104-bis" w:date="2022-10-21T18:00:00Z">
              <w:r w:rsidRPr="00020619">
                <w:t>SCS of SSB signals (kHz)</w:t>
              </w:r>
            </w:ins>
          </w:p>
        </w:tc>
        <w:tc>
          <w:tcPr>
            <w:tcW w:w="4337" w:type="dxa"/>
            <w:gridSpan w:val="2"/>
          </w:tcPr>
          <w:p w14:paraId="44BB8AB3" w14:textId="77777777" w:rsidR="004B36C8" w:rsidRPr="00020619" w:rsidRDefault="004B36C8" w:rsidP="00BB34DD">
            <w:pPr>
              <w:pStyle w:val="TAH"/>
              <w:rPr>
                <w:ins w:id="76237" w:author="BigCREditor-RAN4#104-bis" w:date="2022-10-21T18:00:00Z"/>
              </w:rPr>
            </w:pPr>
            <w:ins w:id="76238" w:author="BigCREditor-RAN4#104-bis" w:date="2022-10-21T18:00:00Z">
              <w:r w:rsidRPr="00020619">
                <w:t>Adjustment Value</w:t>
              </w:r>
            </w:ins>
          </w:p>
        </w:tc>
      </w:tr>
      <w:tr w:rsidR="004B36C8" w:rsidRPr="00020619" w14:paraId="39887AFA" w14:textId="77777777" w:rsidTr="00BB34DD">
        <w:trPr>
          <w:ins w:id="76239" w:author="BigCREditor-RAN4#104-bis" w:date="2022-10-21T18:00:00Z"/>
        </w:trPr>
        <w:tc>
          <w:tcPr>
            <w:tcW w:w="4293" w:type="dxa"/>
          </w:tcPr>
          <w:p w14:paraId="3BD9C7FF" w14:textId="77777777" w:rsidR="004B36C8" w:rsidRPr="00020619" w:rsidRDefault="004B36C8" w:rsidP="00BB34DD">
            <w:pPr>
              <w:pStyle w:val="TAH"/>
              <w:rPr>
                <w:ins w:id="76240" w:author="BigCREditor-RAN4#104-bis" w:date="2022-10-21T18:00:00Z"/>
              </w:rPr>
            </w:pPr>
          </w:p>
        </w:tc>
        <w:tc>
          <w:tcPr>
            <w:tcW w:w="2168" w:type="dxa"/>
          </w:tcPr>
          <w:p w14:paraId="2CDA5A94" w14:textId="77777777" w:rsidR="004B36C8" w:rsidRPr="00020619" w:rsidRDefault="004B36C8" w:rsidP="00BB34DD">
            <w:pPr>
              <w:pStyle w:val="TAH"/>
              <w:rPr>
                <w:ins w:id="76241" w:author="BigCREditor-RAN4#104-bis" w:date="2022-10-21T18:00:00Z"/>
              </w:rPr>
            </w:pPr>
            <w:ins w:id="76242" w:author="BigCREditor-RAN4#104-bis" w:date="2022-10-21T18:00:00Z">
              <w:r w:rsidRPr="00020619">
                <w:t>Test1</w:t>
              </w:r>
            </w:ins>
          </w:p>
        </w:tc>
        <w:tc>
          <w:tcPr>
            <w:tcW w:w="2169" w:type="dxa"/>
          </w:tcPr>
          <w:p w14:paraId="4FD1AA8B" w14:textId="77777777" w:rsidR="004B36C8" w:rsidRPr="00020619" w:rsidRDefault="004B36C8" w:rsidP="00BB34DD">
            <w:pPr>
              <w:pStyle w:val="TAH"/>
              <w:rPr>
                <w:ins w:id="76243" w:author="BigCREditor-RAN4#104-bis" w:date="2022-10-21T18:00:00Z"/>
              </w:rPr>
            </w:pPr>
            <w:ins w:id="76244" w:author="BigCREditor-RAN4#104-bis" w:date="2022-10-21T18:00:00Z">
              <w:r w:rsidRPr="00020619">
                <w:t>Test2</w:t>
              </w:r>
            </w:ins>
          </w:p>
        </w:tc>
      </w:tr>
      <w:tr w:rsidR="004B36C8" w:rsidRPr="00020619" w14:paraId="70E2154E" w14:textId="77777777" w:rsidTr="00BB34DD">
        <w:trPr>
          <w:ins w:id="76245" w:author="BigCREditor-RAN4#104-bis" w:date="2022-10-21T18:00:00Z"/>
        </w:trPr>
        <w:tc>
          <w:tcPr>
            <w:tcW w:w="4293" w:type="dxa"/>
          </w:tcPr>
          <w:p w14:paraId="43E2928D" w14:textId="77777777" w:rsidR="004B36C8" w:rsidRPr="00020619" w:rsidRDefault="004B36C8" w:rsidP="00BB34DD">
            <w:pPr>
              <w:pStyle w:val="TAL"/>
              <w:rPr>
                <w:ins w:id="76246" w:author="BigCREditor-RAN4#104-bis" w:date="2022-10-21T18:00:00Z"/>
              </w:rPr>
            </w:pPr>
            <w:ins w:id="76247" w:author="BigCREditor-RAN4#104-bis" w:date="2022-10-21T18:00:00Z">
              <w:r w:rsidRPr="00020619">
                <w:t>240</w:t>
              </w:r>
            </w:ins>
          </w:p>
        </w:tc>
        <w:tc>
          <w:tcPr>
            <w:tcW w:w="2168" w:type="dxa"/>
          </w:tcPr>
          <w:p w14:paraId="661CFADF" w14:textId="77777777" w:rsidR="004B36C8" w:rsidRPr="00020619" w:rsidRDefault="004B36C8" w:rsidP="00BB34DD">
            <w:pPr>
              <w:pStyle w:val="TAL"/>
              <w:rPr>
                <w:ins w:id="76248" w:author="BigCREditor-RAN4#104-bis" w:date="2022-10-21T18:00:00Z"/>
              </w:rPr>
            </w:pPr>
            <w:ins w:id="76249" w:author="BigCREditor-RAN4#104-bis" w:date="2022-10-21T18:00:00Z">
              <w:r w:rsidRPr="00020619">
                <w:t>+8*64T</w:t>
              </w:r>
              <w:r w:rsidRPr="00020619">
                <w:rPr>
                  <w:vertAlign w:val="subscript"/>
                </w:rPr>
                <w:t>c</w:t>
              </w:r>
            </w:ins>
          </w:p>
        </w:tc>
        <w:tc>
          <w:tcPr>
            <w:tcW w:w="2169" w:type="dxa"/>
          </w:tcPr>
          <w:p w14:paraId="00D11A14" w14:textId="77777777" w:rsidR="004B36C8" w:rsidRPr="00020619" w:rsidRDefault="004B36C8" w:rsidP="00BB34DD">
            <w:pPr>
              <w:pStyle w:val="TAL"/>
              <w:rPr>
                <w:ins w:id="76250" w:author="BigCREditor-RAN4#104-bis" w:date="2022-10-21T18:00:00Z"/>
              </w:rPr>
            </w:pPr>
            <w:ins w:id="76251" w:author="BigCREditor-RAN4#104-bis" w:date="2022-10-21T18:00:00Z">
              <w:r w:rsidRPr="00020619">
                <w:t>+4*64T</w:t>
              </w:r>
              <w:r w:rsidRPr="00020619">
                <w:rPr>
                  <w:vertAlign w:val="subscript"/>
                </w:rPr>
                <w:t>c</w:t>
              </w:r>
            </w:ins>
          </w:p>
        </w:tc>
      </w:tr>
    </w:tbl>
    <w:p w14:paraId="2C583957" w14:textId="77777777" w:rsidR="004B36C8" w:rsidRPr="00020619" w:rsidRDefault="004B36C8" w:rsidP="004B36C8">
      <w:pPr>
        <w:rPr>
          <w:ins w:id="76252" w:author="BigCREditor-RAN4#104-bis" w:date="2022-10-21T18:00:00Z"/>
          <w:lang w:eastAsia="zh-CN"/>
        </w:rPr>
      </w:pPr>
    </w:p>
    <w:p w14:paraId="4F9C821E" w14:textId="77777777" w:rsidR="004B36C8" w:rsidRPr="00020619" w:rsidRDefault="004B36C8" w:rsidP="004B36C8">
      <w:pPr>
        <w:pStyle w:val="B10"/>
        <w:rPr>
          <w:ins w:id="76253" w:author="BigCREditor-RAN4#104-bis" w:date="2022-10-21T18:00:00Z"/>
        </w:rPr>
      </w:pPr>
      <w:ins w:id="76254" w:author="BigCREditor-RAN4#104-bis" w:date="2022-10-21T18:00:00Z">
        <w:r w:rsidRPr="00020619">
          <w:t>4)</w:t>
        </w:r>
        <w:r w:rsidRPr="00020619">
          <w:tab/>
          <w:t>The test system shall verify that the adjustment step size and the adjustment rate shall be according to requirements specified in clause 7.1.2 Table 7.1.2.1-1</w:t>
        </w:r>
        <w:r w:rsidRPr="00020619">
          <w:rPr>
            <w:lang w:eastAsia="zh-CN"/>
          </w:rPr>
          <w:t xml:space="preserve"> until the UE transmit timing offset is within </w:t>
        </w:r>
        <w:r w:rsidRPr="00020619">
          <w:t>(N</w:t>
        </w:r>
        <w:r w:rsidRPr="00020619">
          <w:rPr>
            <w:vertAlign w:val="subscript"/>
          </w:rPr>
          <w:t>TA</w:t>
        </w:r>
        <w:r w:rsidRPr="00020619">
          <w:t xml:space="preserve"> + </w:t>
        </w:r>
        <w:proofErr w:type="spellStart"/>
        <w:r w:rsidRPr="00020619">
          <w:t>N</w:t>
        </w:r>
        <w:r w:rsidRPr="00020619">
          <w:rPr>
            <w:vertAlign w:val="subscript"/>
          </w:rPr>
          <w:t>TA_offset</w:t>
        </w:r>
        <w:proofErr w:type="spellEnd"/>
        <w:r w:rsidRPr="00020619">
          <w:t>) ×</w:t>
        </w:r>
        <w:r w:rsidRPr="00020619">
          <w:rPr>
            <w:lang w:eastAsia="zh-CN"/>
          </w:rPr>
          <w:t>T</w:t>
        </w:r>
        <w:r w:rsidRPr="00020619">
          <w:rPr>
            <w:vertAlign w:val="subscript"/>
            <w:lang w:eastAsia="zh-CN"/>
          </w:rPr>
          <w:t>c</w:t>
        </w:r>
        <w:r w:rsidRPr="00020619">
          <w:t xml:space="preserve"> ± </w:t>
        </w:r>
        <w:proofErr w:type="spellStart"/>
        <w:r w:rsidRPr="00020619">
          <w:t>T</w:t>
        </w:r>
        <w:r w:rsidRPr="00020619">
          <w:rPr>
            <w:vertAlign w:val="subscript"/>
          </w:rPr>
          <w:t>e</w:t>
        </w:r>
        <w:proofErr w:type="spellEnd"/>
        <w:r w:rsidRPr="00020619">
          <w:rPr>
            <w:lang w:eastAsia="zh-CN"/>
          </w:rPr>
          <w:t xml:space="preserve"> respective to the first detected path (in time) of DL SSB</w:t>
        </w:r>
        <w:r w:rsidRPr="00020619">
          <w:t>.  Skip this step for test 2</w:t>
        </w:r>
        <w:r w:rsidRPr="00020619">
          <w:rPr>
            <w:lang w:eastAsia="zh-CN"/>
          </w:rPr>
          <w:t xml:space="preserve"> with DRX </w:t>
        </w:r>
        <w:proofErr w:type="spellStart"/>
        <w:r w:rsidRPr="00020619">
          <w:rPr>
            <w:lang w:eastAsia="zh-CN"/>
          </w:rPr>
          <w:t>confiured</w:t>
        </w:r>
        <w:proofErr w:type="spellEnd"/>
        <w:r w:rsidRPr="00020619">
          <w:t>.</w:t>
        </w:r>
      </w:ins>
    </w:p>
    <w:p w14:paraId="5DC17C86" w14:textId="423885A0" w:rsidR="004B36C8" w:rsidRPr="00020619" w:rsidRDefault="004B36C8">
      <w:pPr>
        <w:pPrChange w:id="76255" w:author="BigCREditor-RAN4#104-bis" w:date="2022-10-21T18:00:00Z">
          <w:pPr>
            <w:pStyle w:val="Heading4"/>
          </w:pPr>
        </w:pPrChange>
      </w:pPr>
      <w:ins w:id="76256" w:author="BigCREditor-RAN4#104-bis" w:date="2022-10-21T18:00:00Z">
        <w:r w:rsidRPr="00020619">
          <w:t>5)</w:t>
        </w:r>
        <w:r w:rsidRPr="00020619">
          <w:tab/>
          <w:t>The test system shall verify that the UE transmit timing offset stays within (N</w:t>
        </w:r>
        <w:r w:rsidRPr="00020619">
          <w:rPr>
            <w:vertAlign w:val="subscript"/>
          </w:rPr>
          <w:t>TA</w:t>
        </w:r>
        <w:r w:rsidRPr="00020619">
          <w:t xml:space="preserve"> + </w:t>
        </w:r>
        <w:proofErr w:type="spellStart"/>
        <w:r w:rsidRPr="00020619">
          <w:t>N</w:t>
        </w:r>
        <w:r w:rsidRPr="00020619">
          <w:rPr>
            <w:vertAlign w:val="subscript"/>
          </w:rPr>
          <w:t>TA_offset</w:t>
        </w:r>
        <w:proofErr w:type="spellEnd"/>
        <w:r w:rsidRPr="00020619">
          <w:t>) ×</w:t>
        </w:r>
        <w:r w:rsidRPr="00020619">
          <w:rPr>
            <w:lang w:eastAsia="zh-CN"/>
          </w:rPr>
          <w:t>T</w:t>
        </w:r>
        <w:r w:rsidRPr="00020619">
          <w:rPr>
            <w:vertAlign w:val="subscript"/>
            <w:lang w:eastAsia="zh-CN"/>
          </w:rPr>
          <w:t>c</w:t>
        </w:r>
        <w:r w:rsidRPr="00020619">
          <w:t xml:space="preserve"> ± </w:t>
        </w:r>
        <w:proofErr w:type="spellStart"/>
        <w:r w:rsidRPr="00020619">
          <w:t>T</w:t>
        </w:r>
        <w:r w:rsidRPr="00020619">
          <w:rPr>
            <w:vertAlign w:val="subscript"/>
          </w:rPr>
          <w:t>e</w:t>
        </w:r>
        <w:proofErr w:type="spellEnd"/>
        <w:r w:rsidRPr="00020619">
          <w:t xml:space="preserve"> of the first detected path of DL SSB. For Test 2 the UE transmit timing offset shall be verified for the first transmission in the DRX cycle immediately after DL timing adjustment.</w:t>
        </w:r>
      </w:ins>
    </w:p>
    <w:p w14:paraId="216DDEE1" w14:textId="77777777" w:rsidR="009F5F65" w:rsidRPr="00020619" w:rsidRDefault="009F5F65" w:rsidP="009F5F65">
      <w:pPr>
        <w:pStyle w:val="Heading3"/>
      </w:pPr>
      <w:r w:rsidRPr="00020619">
        <w:t>A.17.4.2</w:t>
      </w:r>
      <w:r w:rsidRPr="00020619">
        <w:tab/>
        <w:t>UE timer accuracy</w:t>
      </w:r>
    </w:p>
    <w:p w14:paraId="0F0C1B8F" w14:textId="77777777" w:rsidR="009F5F65" w:rsidRPr="00020619" w:rsidRDefault="009F5F65" w:rsidP="009F5F65">
      <w:pPr>
        <w:pStyle w:val="Heading3"/>
        <w:rPr>
          <w:lang w:eastAsia="zh-CN"/>
        </w:rPr>
      </w:pPr>
      <w:r w:rsidRPr="00020619">
        <w:t>A.17.4.3</w:t>
      </w:r>
      <w:r w:rsidRPr="00020619">
        <w:tab/>
        <w:t>Timing advance</w:t>
      </w:r>
    </w:p>
    <w:p w14:paraId="5E89EACE" w14:textId="77777777" w:rsidR="009F5F65" w:rsidRPr="00020619" w:rsidRDefault="009F5F65" w:rsidP="009F5F65">
      <w:pPr>
        <w:pStyle w:val="Heading4"/>
      </w:pPr>
      <w:bookmarkStart w:id="76257" w:name="_Toc535476690"/>
      <w:r w:rsidRPr="00020619">
        <w:t>A.17.4.3.1</w:t>
      </w:r>
      <w:r w:rsidRPr="00020619">
        <w:tab/>
      </w:r>
      <w:bookmarkEnd w:id="76257"/>
      <w:r w:rsidRPr="00020619">
        <w:t>SA FR2 timing advance adjustment accuracy</w:t>
      </w:r>
    </w:p>
    <w:p w14:paraId="4243B0D5" w14:textId="77777777" w:rsidR="0042026C" w:rsidRPr="00020619" w:rsidRDefault="0042026C" w:rsidP="0042026C">
      <w:pPr>
        <w:pStyle w:val="Heading5"/>
        <w:rPr>
          <w:ins w:id="76258" w:author="BigCREditor-RAN4#104-bis" w:date="2022-10-21T18:00:00Z"/>
        </w:rPr>
      </w:pPr>
      <w:bookmarkStart w:id="76259" w:name="_Toc535476691"/>
      <w:ins w:id="76260" w:author="BigCREditor-RAN4#104-bis" w:date="2022-10-21T18:00:00Z">
        <w:r w:rsidRPr="00020619">
          <w:t>A.</w:t>
        </w:r>
        <w:r w:rsidRPr="00020619">
          <w:rPr>
            <w:rFonts w:hint="eastAsia"/>
            <w:lang w:eastAsia="zh-CN"/>
          </w:rPr>
          <w:t>1</w:t>
        </w:r>
        <w:r w:rsidRPr="00020619">
          <w:t>7.4.3.</w:t>
        </w:r>
        <w:r w:rsidRPr="00020619">
          <w:rPr>
            <w:rFonts w:hint="eastAsia"/>
            <w:lang w:eastAsia="zh-CN"/>
          </w:rPr>
          <w:t>1</w:t>
        </w:r>
        <w:r w:rsidRPr="00020619">
          <w:t>.1</w:t>
        </w:r>
        <w:r w:rsidRPr="00020619">
          <w:tab/>
          <w:t>Test Purpose and Environment</w:t>
        </w:r>
        <w:bookmarkEnd w:id="76259"/>
      </w:ins>
    </w:p>
    <w:p w14:paraId="39E3AFD3" w14:textId="77777777" w:rsidR="0042026C" w:rsidRPr="00020619" w:rsidRDefault="0042026C" w:rsidP="0042026C">
      <w:pPr>
        <w:rPr>
          <w:ins w:id="76261" w:author="BigCREditor-RAN4#104-bis" w:date="2022-10-21T18:00:00Z"/>
        </w:rPr>
      </w:pPr>
      <w:ins w:id="76262" w:author="BigCREditor-RAN4#104-bis" w:date="2022-10-21T18:00:00Z">
        <w:r w:rsidRPr="00020619">
          <w:t>The purpose of the test is to verify UE Timing Advance adjustment delay and accuracy requirement defined in clause 7.3.</w:t>
        </w:r>
      </w:ins>
    </w:p>
    <w:p w14:paraId="6EDD0053" w14:textId="77777777" w:rsidR="0042026C" w:rsidRPr="00020619" w:rsidRDefault="0042026C" w:rsidP="0042026C">
      <w:pPr>
        <w:pStyle w:val="Heading5"/>
        <w:rPr>
          <w:ins w:id="76263" w:author="BigCREditor-RAN4#104-bis" w:date="2022-10-21T18:00:00Z"/>
        </w:rPr>
      </w:pPr>
      <w:bookmarkStart w:id="76264" w:name="_Toc535476692"/>
      <w:ins w:id="76265" w:author="BigCREditor-RAN4#104-bis" w:date="2022-10-21T18:00:00Z">
        <w:r w:rsidRPr="00020619">
          <w:t>A.</w:t>
        </w:r>
        <w:r w:rsidRPr="00020619">
          <w:rPr>
            <w:rFonts w:hint="eastAsia"/>
            <w:lang w:eastAsia="zh-CN"/>
          </w:rPr>
          <w:t>1</w:t>
        </w:r>
        <w:r w:rsidRPr="00020619">
          <w:t>7.4.3.</w:t>
        </w:r>
        <w:r w:rsidRPr="00020619">
          <w:rPr>
            <w:rFonts w:hint="eastAsia"/>
            <w:lang w:eastAsia="zh-CN"/>
          </w:rPr>
          <w:t>1</w:t>
        </w:r>
        <w:r w:rsidRPr="00020619">
          <w:t>.2</w:t>
        </w:r>
        <w:r w:rsidRPr="00020619">
          <w:tab/>
          <w:t>Test Parameters</w:t>
        </w:r>
        <w:bookmarkEnd w:id="76264"/>
      </w:ins>
    </w:p>
    <w:p w14:paraId="2F6265B7" w14:textId="77777777" w:rsidR="0042026C" w:rsidRPr="00020619" w:rsidRDefault="0042026C" w:rsidP="0042026C">
      <w:pPr>
        <w:rPr>
          <w:ins w:id="76266" w:author="BigCREditor-RAN4#104-bis" w:date="2022-10-21T18:00:00Z"/>
        </w:rPr>
      </w:pPr>
      <w:ins w:id="76267" w:author="BigCREditor-RAN4#104-bis" w:date="2022-10-21T18:00:00Z">
        <w:r w:rsidRPr="00020619">
          <w:t>Supported test configurations are shown in table A.</w:t>
        </w:r>
        <w:r w:rsidRPr="00020619">
          <w:rPr>
            <w:rFonts w:hint="eastAsia"/>
            <w:lang w:eastAsia="zh-CN"/>
          </w:rPr>
          <w:t>1</w:t>
        </w:r>
        <w:r w:rsidRPr="00020619">
          <w:t>7.4.3.1.2-1. Both timing advance adjustment delay and accuracy are tested by using the parameters in table A.</w:t>
        </w:r>
        <w:r w:rsidRPr="00020619">
          <w:rPr>
            <w:rFonts w:hint="eastAsia"/>
            <w:lang w:eastAsia="zh-CN"/>
          </w:rPr>
          <w:t>1</w:t>
        </w:r>
        <w:r w:rsidRPr="00020619">
          <w:t>7.4.3.1.2-2, A.</w:t>
        </w:r>
        <w:r w:rsidRPr="00020619">
          <w:rPr>
            <w:rFonts w:hint="eastAsia"/>
            <w:lang w:eastAsia="zh-CN"/>
          </w:rPr>
          <w:t>1</w:t>
        </w:r>
        <w:r w:rsidRPr="00020619">
          <w:t>7.4.3.1.2-3 and A.</w:t>
        </w:r>
        <w:r w:rsidRPr="00020619">
          <w:rPr>
            <w:rFonts w:hint="eastAsia"/>
            <w:lang w:eastAsia="zh-CN"/>
          </w:rPr>
          <w:t>1</w:t>
        </w:r>
        <w:r w:rsidRPr="00020619">
          <w:t>7.4.3.1.2-4.</w:t>
        </w:r>
      </w:ins>
    </w:p>
    <w:p w14:paraId="6CE4F72B" w14:textId="77777777" w:rsidR="0042026C" w:rsidRPr="00020619" w:rsidRDefault="0042026C" w:rsidP="0042026C">
      <w:pPr>
        <w:rPr>
          <w:ins w:id="76268" w:author="BigCREditor-RAN4#104-bis" w:date="2022-10-21T18:00:00Z"/>
        </w:rPr>
      </w:pPr>
      <w:ins w:id="76269" w:author="BigCREditor-RAN4#104-bis" w:date="2022-10-21T18:00:00Z">
        <w:r w:rsidRPr="00020619">
          <w:t xml:space="preserve">In all test cases, single cell is used. Each test consists of two successive time periods, with time duration of T1 and T2 respectively. In each </w:t>
        </w:r>
        <w:proofErr w:type="gramStart"/>
        <w:r w:rsidRPr="00020619">
          <w:t>time period</w:t>
        </w:r>
        <w:proofErr w:type="gramEnd"/>
        <w:r w:rsidRPr="00020619">
          <w:t>, timing advance commands are sent to the UE</w:t>
        </w:r>
        <w:r w:rsidRPr="00020619">
          <w:rPr>
            <w:lang w:eastAsia="zh-CN"/>
          </w:rPr>
          <w:t xml:space="preserve"> </w:t>
        </w:r>
        <w:r w:rsidRPr="00020619">
          <w:t>and Sounding Reference Signals (SRS), as specified in table A.</w:t>
        </w:r>
        <w:r w:rsidRPr="00020619">
          <w:rPr>
            <w:rFonts w:hint="eastAsia"/>
            <w:lang w:eastAsia="zh-CN"/>
          </w:rPr>
          <w:t>1</w:t>
        </w:r>
        <w:r w:rsidRPr="00020619">
          <w:t>7.4.3.1.2-3, are sent from the UE and received by the test equipment. By measuring the reception of the SRS, the transmit timing, and hence the timing advance adjustment accuracy, can be measured.</w:t>
        </w:r>
      </w:ins>
    </w:p>
    <w:p w14:paraId="26EB16B9" w14:textId="77777777" w:rsidR="0042026C" w:rsidRPr="00020619" w:rsidRDefault="0042026C" w:rsidP="0042026C">
      <w:pPr>
        <w:rPr>
          <w:ins w:id="76270" w:author="BigCREditor-RAN4#104-bis" w:date="2022-10-21T18:00:00Z"/>
        </w:rPr>
      </w:pPr>
      <w:ins w:id="76271" w:author="BigCREditor-RAN4#104-bis" w:date="2022-10-21T18:00:00Z">
        <w:r w:rsidRPr="00020619">
          <w:t xml:space="preserve">During </w:t>
        </w:r>
        <w:proofErr w:type="gramStart"/>
        <w:r w:rsidRPr="00020619">
          <w:t>time period</w:t>
        </w:r>
        <w:proofErr w:type="gramEnd"/>
        <w:r w:rsidRPr="00020619">
          <w:t xml:space="preserve"> T1, the test equipment shall send one message with a Timing Advance Command MAC Control Element, as specified in clause 6.1.3.4 in TS 38.321 [7]. The Timing Advance Command value shall be set to 31, which according to clause 4.2 in TS 38.213 [3] results in zero adjustment of the Timing Advance. In this way, a reference value for the timing advance used by the UE is established.</w:t>
        </w:r>
      </w:ins>
    </w:p>
    <w:p w14:paraId="23D3727A" w14:textId="77777777" w:rsidR="0042026C" w:rsidRPr="00020619" w:rsidRDefault="0042026C" w:rsidP="0042026C">
      <w:pPr>
        <w:rPr>
          <w:ins w:id="76272" w:author="BigCREditor-RAN4#104-bis" w:date="2022-10-21T18:00:00Z"/>
        </w:rPr>
      </w:pPr>
      <w:ins w:id="76273" w:author="BigCREditor-RAN4#104-bis" w:date="2022-10-21T18:00:00Z">
        <w:r w:rsidRPr="00020619">
          <w:t xml:space="preserve">During </w:t>
        </w:r>
        <w:proofErr w:type="gramStart"/>
        <w:r w:rsidRPr="00020619">
          <w:t>time period</w:t>
        </w:r>
        <w:proofErr w:type="gramEnd"/>
        <w:r w:rsidRPr="00020619">
          <w:t xml:space="preserve"> T2, the test equipment shall send a sequence of messages with Timing Advance Command MAC Control Elements, with Timing Advance Command value specified in table A.</w:t>
        </w:r>
        <w:r w:rsidRPr="00020619">
          <w:rPr>
            <w:rFonts w:hint="eastAsia"/>
            <w:lang w:eastAsia="zh-CN"/>
          </w:rPr>
          <w:t>1</w:t>
        </w:r>
        <w:r w:rsidRPr="00020619">
          <w:t>7.4.3.1.2-2. This value shall result in changes of the timing advance</w:t>
        </w:r>
        <w:r w:rsidRPr="00020619">
          <w:rPr>
            <w:lang w:eastAsia="zh-CN"/>
          </w:rPr>
          <w:t xml:space="preserve"> </w:t>
        </w:r>
        <w:r w:rsidRPr="00020619">
          <w:t>used by the UE, and the accuracy of the change shall then be measured, using the SRS sent from the UE.</w:t>
        </w:r>
      </w:ins>
    </w:p>
    <w:p w14:paraId="01DB7FCD" w14:textId="77777777" w:rsidR="0042026C" w:rsidRPr="00020619" w:rsidRDefault="0042026C" w:rsidP="0042026C">
      <w:pPr>
        <w:rPr>
          <w:ins w:id="76274" w:author="BigCREditor-RAN4#104-bis" w:date="2022-10-21T18:00:00Z"/>
        </w:rPr>
      </w:pPr>
      <w:ins w:id="76275" w:author="BigCREditor-RAN4#104-bis" w:date="2022-10-21T18:00:00Z">
        <w:r w:rsidRPr="00020619">
          <w:lastRenderedPageBreak/>
          <w:t xml:space="preserve">As specified in Clause 7.3.2.1, the UE adjusts its uplink timing at slot </w:t>
        </w:r>
        <w:proofErr w:type="spellStart"/>
        <w:r w:rsidRPr="00020619">
          <w:t>n+k</w:t>
        </w:r>
        <w:proofErr w:type="spellEnd"/>
        <w:r w:rsidRPr="00020619">
          <w:t xml:space="preserve"> for a timing advance command received in slot n. This delay must be </w:t>
        </w:r>
        <w:proofErr w:type="gramStart"/>
        <w:r w:rsidRPr="00020619">
          <w:t>taken into account</w:t>
        </w:r>
        <w:proofErr w:type="gramEnd"/>
        <w:r w:rsidRPr="00020619">
          <w:t xml:space="preserve"> when measuring the timing advance adjustment accuracy, via the SRS sent from the UE.</w:t>
        </w:r>
      </w:ins>
    </w:p>
    <w:p w14:paraId="5CC287E7" w14:textId="77777777" w:rsidR="0042026C" w:rsidRPr="00020619" w:rsidRDefault="0042026C" w:rsidP="0042026C">
      <w:pPr>
        <w:rPr>
          <w:ins w:id="76276" w:author="BigCREditor-RAN4#104-bis" w:date="2022-10-21T18:00:00Z"/>
        </w:rPr>
      </w:pPr>
      <w:ins w:id="76277" w:author="BigCREditor-RAN4#104-bis" w:date="2022-10-21T18:00:00Z">
        <w:r w:rsidRPr="00020619">
          <w:t xml:space="preserve">The UE Time Alignment Timer, described in Clause 5.2 in </w:t>
        </w:r>
        <w:r w:rsidRPr="00020619">
          <w:rPr>
            <w:rFonts w:cs="v4.2.0"/>
            <w:lang w:eastAsia="zh-CN"/>
          </w:rPr>
          <w:t>TS 38.321 [7]</w:t>
        </w:r>
        <w:r w:rsidRPr="00020619">
          <w:t>, shall be configured so that it does not expire in the duration of the test.</w:t>
        </w:r>
      </w:ins>
    </w:p>
    <w:p w14:paraId="2DE49E1C" w14:textId="77777777" w:rsidR="0042026C" w:rsidRPr="00020619" w:rsidRDefault="0042026C" w:rsidP="0042026C">
      <w:pPr>
        <w:pStyle w:val="TH"/>
        <w:rPr>
          <w:ins w:id="76278" w:author="BigCREditor-RAN4#104-bis" w:date="2022-10-21T18:00:00Z"/>
          <w:lang w:eastAsia="zh-CN"/>
        </w:rPr>
      </w:pPr>
      <w:ins w:id="76279" w:author="BigCREditor-RAN4#104-bis" w:date="2022-10-21T18:00:00Z">
        <w:r w:rsidRPr="00020619">
          <w:t>Table A.</w:t>
        </w:r>
        <w:r w:rsidRPr="00020619">
          <w:rPr>
            <w:rFonts w:hint="eastAsia"/>
            <w:lang w:eastAsia="zh-CN"/>
          </w:rPr>
          <w:t>1</w:t>
        </w:r>
        <w:r w:rsidRPr="00020619">
          <w:t>7.4.3.1.2-1: Timing advance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42026C" w:rsidRPr="00020619" w14:paraId="11F0AFD6" w14:textId="77777777" w:rsidTr="00BB34DD">
        <w:trPr>
          <w:ins w:id="76280" w:author="BigCREditor-RAN4#104-bis" w:date="2022-10-21T18:00:00Z"/>
        </w:trPr>
        <w:tc>
          <w:tcPr>
            <w:tcW w:w="2330" w:type="dxa"/>
            <w:tcBorders>
              <w:top w:val="single" w:sz="4" w:space="0" w:color="auto"/>
              <w:left w:val="single" w:sz="4" w:space="0" w:color="auto"/>
              <w:bottom w:val="single" w:sz="4" w:space="0" w:color="auto"/>
              <w:right w:val="single" w:sz="4" w:space="0" w:color="auto"/>
            </w:tcBorders>
            <w:hideMark/>
          </w:tcPr>
          <w:p w14:paraId="369265F3" w14:textId="77777777" w:rsidR="0042026C" w:rsidRPr="00020619" w:rsidRDefault="0042026C" w:rsidP="00BB34DD">
            <w:pPr>
              <w:pStyle w:val="TAH"/>
              <w:rPr>
                <w:ins w:id="76281" w:author="BigCREditor-RAN4#104-bis" w:date="2022-10-21T18:00:00Z"/>
              </w:rPr>
            </w:pPr>
            <w:ins w:id="76282" w:author="BigCREditor-RAN4#104-bis" w:date="2022-10-21T18:00:00Z">
              <w:r w:rsidRPr="00020619">
                <w:t>Config</w:t>
              </w:r>
            </w:ins>
          </w:p>
        </w:tc>
        <w:tc>
          <w:tcPr>
            <w:tcW w:w="7299" w:type="dxa"/>
            <w:tcBorders>
              <w:top w:val="single" w:sz="4" w:space="0" w:color="auto"/>
              <w:left w:val="single" w:sz="4" w:space="0" w:color="auto"/>
              <w:bottom w:val="single" w:sz="4" w:space="0" w:color="auto"/>
              <w:right w:val="single" w:sz="4" w:space="0" w:color="auto"/>
            </w:tcBorders>
            <w:hideMark/>
          </w:tcPr>
          <w:p w14:paraId="295DE396" w14:textId="77777777" w:rsidR="0042026C" w:rsidRPr="00020619" w:rsidRDefault="0042026C" w:rsidP="00BB34DD">
            <w:pPr>
              <w:pStyle w:val="TAH"/>
              <w:rPr>
                <w:ins w:id="76283" w:author="BigCREditor-RAN4#104-bis" w:date="2022-10-21T18:00:00Z"/>
              </w:rPr>
            </w:pPr>
            <w:ins w:id="76284" w:author="BigCREditor-RAN4#104-bis" w:date="2022-10-21T18:00:00Z">
              <w:r w:rsidRPr="00020619">
                <w:t>Description</w:t>
              </w:r>
            </w:ins>
          </w:p>
        </w:tc>
      </w:tr>
      <w:tr w:rsidR="0042026C" w:rsidRPr="00020619" w14:paraId="2763A1D9" w14:textId="77777777" w:rsidTr="00BB34DD">
        <w:trPr>
          <w:ins w:id="76285" w:author="BigCREditor-RAN4#104-bis" w:date="2022-10-21T18:00:00Z"/>
        </w:trPr>
        <w:tc>
          <w:tcPr>
            <w:tcW w:w="2330" w:type="dxa"/>
            <w:tcBorders>
              <w:top w:val="single" w:sz="4" w:space="0" w:color="auto"/>
              <w:left w:val="single" w:sz="4" w:space="0" w:color="auto"/>
              <w:bottom w:val="single" w:sz="4" w:space="0" w:color="auto"/>
              <w:right w:val="single" w:sz="4" w:space="0" w:color="auto"/>
            </w:tcBorders>
            <w:hideMark/>
          </w:tcPr>
          <w:p w14:paraId="59965D03" w14:textId="77777777" w:rsidR="0042026C" w:rsidRPr="00020619" w:rsidRDefault="0042026C" w:rsidP="00BB34DD">
            <w:pPr>
              <w:pStyle w:val="TAL"/>
              <w:rPr>
                <w:ins w:id="76286" w:author="BigCREditor-RAN4#104-bis" w:date="2022-10-21T18:00:00Z"/>
              </w:rPr>
            </w:pPr>
            <w:ins w:id="76287" w:author="BigCREditor-RAN4#104-bis" w:date="2022-10-21T18:00:00Z">
              <w:r w:rsidRPr="00020619">
                <w:t>1</w:t>
              </w:r>
            </w:ins>
          </w:p>
        </w:tc>
        <w:tc>
          <w:tcPr>
            <w:tcW w:w="7299" w:type="dxa"/>
            <w:tcBorders>
              <w:top w:val="single" w:sz="4" w:space="0" w:color="auto"/>
              <w:left w:val="single" w:sz="4" w:space="0" w:color="auto"/>
              <w:bottom w:val="single" w:sz="4" w:space="0" w:color="auto"/>
              <w:right w:val="single" w:sz="4" w:space="0" w:color="auto"/>
            </w:tcBorders>
            <w:hideMark/>
          </w:tcPr>
          <w:p w14:paraId="787B25BC" w14:textId="77777777" w:rsidR="0042026C" w:rsidRPr="00020619" w:rsidRDefault="0042026C" w:rsidP="00BB34DD">
            <w:pPr>
              <w:pStyle w:val="TAL"/>
              <w:rPr>
                <w:ins w:id="76288" w:author="BigCREditor-RAN4#104-bis" w:date="2022-10-21T18:00:00Z"/>
              </w:rPr>
            </w:pPr>
            <w:ins w:id="76289" w:author="BigCREditor-RAN4#104-bis" w:date="2022-10-21T18:00:00Z">
              <w:r w:rsidRPr="00020619">
                <w:t xml:space="preserve">NR 120 kHz SSB SCS, </w:t>
              </w:r>
              <w:r w:rsidRPr="00020619">
                <w:rPr>
                  <w:color w:val="FF0000"/>
                </w:rPr>
                <w:t>100 MHz bandwidth</w:t>
              </w:r>
              <w:r w:rsidRPr="00020619">
                <w:t>, TDD duplex mode</w:t>
              </w:r>
            </w:ins>
          </w:p>
        </w:tc>
      </w:tr>
    </w:tbl>
    <w:p w14:paraId="3444C1BF" w14:textId="77777777" w:rsidR="0042026C" w:rsidRPr="00020619" w:rsidRDefault="0042026C" w:rsidP="0042026C">
      <w:pPr>
        <w:rPr>
          <w:ins w:id="76290" w:author="BigCREditor-RAN4#104-bis" w:date="2022-10-21T18:00:00Z"/>
        </w:rPr>
      </w:pPr>
    </w:p>
    <w:p w14:paraId="4CC993E7" w14:textId="77777777" w:rsidR="0042026C" w:rsidRPr="00020619" w:rsidRDefault="0042026C" w:rsidP="0042026C">
      <w:pPr>
        <w:pStyle w:val="TH"/>
        <w:rPr>
          <w:ins w:id="76291" w:author="BigCREditor-RAN4#104-bis" w:date="2022-10-21T18:00:00Z"/>
          <w:rFonts w:ascii="Calibri" w:eastAsia="Calibri" w:hAnsi="Calibri"/>
          <w:sz w:val="22"/>
          <w:szCs w:val="22"/>
        </w:rPr>
      </w:pPr>
      <w:ins w:id="76292" w:author="BigCREditor-RAN4#104-bis" w:date="2022-10-21T18:00:00Z">
        <w:r w:rsidRPr="00020619">
          <w:t>Table A.</w:t>
        </w:r>
        <w:r w:rsidRPr="00020619">
          <w:rPr>
            <w:rFonts w:hint="eastAsia"/>
            <w:lang w:eastAsia="zh-CN"/>
          </w:rPr>
          <w:t>1</w:t>
        </w:r>
        <w:r w:rsidRPr="00020619">
          <w:t>7.4.3.1.2-2: General test parameters for timing advance</w:t>
        </w:r>
      </w:ins>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4"/>
        <w:gridCol w:w="566"/>
        <w:gridCol w:w="3249"/>
        <w:gridCol w:w="3391"/>
      </w:tblGrid>
      <w:tr w:rsidR="0042026C" w:rsidRPr="00020619" w14:paraId="6BE55A87" w14:textId="77777777" w:rsidTr="00BB34DD">
        <w:trPr>
          <w:cantSplit/>
          <w:jc w:val="center"/>
          <w:ins w:id="76293"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6C3BE4C0" w14:textId="77777777" w:rsidR="0042026C" w:rsidRPr="00020619" w:rsidRDefault="0042026C" w:rsidP="00BB34DD">
            <w:pPr>
              <w:pStyle w:val="TAH"/>
              <w:rPr>
                <w:ins w:id="76294" w:author="BigCREditor-RAN4#104-bis" w:date="2022-10-21T18:00:00Z"/>
                <w:rFonts w:cs="Arial"/>
              </w:rPr>
            </w:pPr>
            <w:ins w:id="76295" w:author="BigCREditor-RAN4#104-bis" w:date="2022-10-21T18:00:00Z">
              <w:r w:rsidRPr="00020619">
                <w:t>Parameter</w:t>
              </w:r>
            </w:ins>
          </w:p>
        </w:tc>
        <w:tc>
          <w:tcPr>
            <w:tcW w:w="566" w:type="dxa"/>
            <w:tcBorders>
              <w:top w:val="single" w:sz="4" w:space="0" w:color="auto"/>
              <w:left w:val="single" w:sz="4" w:space="0" w:color="auto"/>
              <w:bottom w:val="single" w:sz="4" w:space="0" w:color="auto"/>
              <w:right w:val="single" w:sz="4" w:space="0" w:color="auto"/>
            </w:tcBorders>
            <w:hideMark/>
          </w:tcPr>
          <w:p w14:paraId="50C37FCD" w14:textId="77777777" w:rsidR="0042026C" w:rsidRPr="00020619" w:rsidRDefault="0042026C" w:rsidP="00BB34DD">
            <w:pPr>
              <w:pStyle w:val="TAH"/>
              <w:rPr>
                <w:ins w:id="76296" w:author="BigCREditor-RAN4#104-bis" w:date="2022-10-21T18:00:00Z"/>
                <w:rFonts w:cs="Arial"/>
              </w:rPr>
            </w:pPr>
            <w:ins w:id="76297" w:author="BigCREditor-RAN4#104-bis" w:date="2022-10-21T18:00:00Z">
              <w:r w:rsidRPr="00020619">
                <w:t>Unit</w:t>
              </w:r>
            </w:ins>
          </w:p>
        </w:tc>
        <w:tc>
          <w:tcPr>
            <w:tcW w:w="3249" w:type="dxa"/>
            <w:tcBorders>
              <w:top w:val="single" w:sz="4" w:space="0" w:color="auto"/>
              <w:left w:val="single" w:sz="4" w:space="0" w:color="auto"/>
              <w:bottom w:val="single" w:sz="4" w:space="0" w:color="auto"/>
              <w:right w:val="single" w:sz="4" w:space="0" w:color="auto"/>
            </w:tcBorders>
            <w:hideMark/>
          </w:tcPr>
          <w:p w14:paraId="770AC498" w14:textId="77777777" w:rsidR="0042026C" w:rsidRPr="00020619" w:rsidRDefault="0042026C" w:rsidP="00BB34DD">
            <w:pPr>
              <w:pStyle w:val="TAH"/>
              <w:rPr>
                <w:ins w:id="76298" w:author="BigCREditor-RAN4#104-bis" w:date="2022-10-21T18:00:00Z"/>
                <w:rFonts w:cs="Arial"/>
              </w:rPr>
            </w:pPr>
            <w:ins w:id="76299" w:author="BigCREditor-RAN4#104-bis" w:date="2022-10-21T18:00:00Z">
              <w:r w:rsidRPr="00020619">
                <w:t>Value</w:t>
              </w:r>
            </w:ins>
          </w:p>
        </w:tc>
        <w:tc>
          <w:tcPr>
            <w:tcW w:w="3391" w:type="dxa"/>
            <w:tcBorders>
              <w:top w:val="single" w:sz="4" w:space="0" w:color="auto"/>
              <w:left w:val="single" w:sz="4" w:space="0" w:color="auto"/>
              <w:bottom w:val="single" w:sz="4" w:space="0" w:color="auto"/>
              <w:right w:val="single" w:sz="4" w:space="0" w:color="auto"/>
            </w:tcBorders>
            <w:hideMark/>
          </w:tcPr>
          <w:p w14:paraId="7324F559" w14:textId="77777777" w:rsidR="0042026C" w:rsidRPr="00020619" w:rsidRDefault="0042026C" w:rsidP="00BB34DD">
            <w:pPr>
              <w:pStyle w:val="TAH"/>
              <w:rPr>
                <w:ins w:id="76300" w:author="BigCREditor-RAN4#104-bis" w:date="2022-10-21T18:00:00Z"/>
                <w:rFonts w:cs="Arial"/>
              </w:rPr>
            </w:pPr>
            <w:ins w:id="76301" w:author="BigCREditor-RAN4#104-bis" w:date="2022-10-21T18:00:00Z">
              <w:r w:rsidRPr="00020619">
                <w:t>Comment</w:t>
              </w:r>
            </w:ins>
          </w:p>
        </w:tc>
      </w:tr>
      <w:tr w:rsidR="0042026C" w:rsidRPr="00020619" w14:paraId="4EFC36AA" w14:textId="77777777" w:rsidTr="00BB34DD">
        <w:trPr>
          <w:cantSplit/>
          <w:jc w:val="center"/>
          <w:ins w:id="76302"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58CEEF58" w14:textId="77777777" w:rsidR="0042026C" w:rsidRPr="00020619" w:rsidRDefault="0042026C" w:rsidP="00BB34DD">
            <w:pPr>
              <w:pStyle w:val="TAL"/>
              <w:rPr>
                <w:ins w:id="76303" w:author="BigCREditor-RAN4#104-bis" w:date="2022-10-21T18:00:00Z"/>
              </w:rPr>
            </w:pPr>
            <w:ins w:id="76304" w:author="BigCREditor-RAN4#104-bis" w:date="2022-10-21T18:00:00Z">
              <w:r w:rsidRPr="00020619">
                <w:t>RF channel number</w:t>
              </w:r>
            </w:ins>
          </w:p>
        </w:tc>
        <w:tc>
          <w:tcPr>
            <w:tcW w:w="566" w:type="dxa"/>
            <w:tcBorders>
              <w:top w:val="single" w:sz="4" w:space="0" w:color="auto"/>
              <w:left w:val="single" w:sz="4" w:space="0" w:color="auto"/>
              <w:bottom w:val="single" w:sz="4" w:space="0" w:color="auto"/>
              <w:right w:val="single" w:sz="4" w:space="0" w:color="auto"/>
            </w:tcBorders>
          </w:tcPr>
          <w:p w14:paraId="15C0D804" w14:textId="77777777" w:rsidR="0042026C" w:rsidRPr="00020619" w:rsidRDefault="0042026C" w:rsidP="00BB34DD">
            <w:pPr>
              <w:pStyle w:val="TAC"/>
              <w:rPr>
                <w:ins w:id="76305" w:author="BigCREditor-RAN4#104-bis" w:date="2022-10-21T18:00:00Z"/>
              </w:rPr>
            </w:pPr>
          </w:p>
        </w:tc>
        <w:tc>
          <w:tcPr>
            <w:tcW w:w="3249" w:type="dxa"/>
            <w:tcBorders>
              <w:top w:val="single" w:sz="4" w:space="0" w:color="auto"/>
              <w:left w:val="single" w:sz="4" w:space="0" w:color="auto"/>
              <w:bottom w:val="single" w:sz="4" w:space="0" w:color="auto"/>
              <w:right w:val="single" w:sz="4" w:space="0" w:color="auto"/>
            </w:tcBorders>
            <w:hideMark/>
          </w:tcPr>
          <w:p w14:paraId="222BCB26" w14:textId="77777777" w:rsidR="0042026C" w:rsidRPr="00020619" w:rsidRDefault="0042026C" w:rsidP="00BB34DD">
            <w:pPr>
              <w:pStyle w:val="TAC"/>
              <w:rPr>
                <w:ins w:id="76306" w:author="BigCREditor-RAN4#104-bis" w:date="2022-10-21T18:00:00Z"/>
              </w:rPr>
            </w:pPr>
            <w:ins w:id="76307" w:author="BigCREditor-RAN4#104-bis" w:date="2022-10-21T18:00:00Z">
              <w:r w:rsidRPr="00020619">
                <w:t>1</w:t>
              </w:r>
            </w:ins>
          </w:p>
        </w:tc>
        <w:tc>
          <w:tcPr>
            <w:tcW w:w="3391" w:type="dxa"/>
            <w:tcBorders>
              <w:top w:val="single" w:sz="4" w:space="0" w:color="auto"/>
              <w:left w:val="single" w:sz="4" w:space="0" w:color="auto"/>
              <w:bottom w:val="single" w:sz="4" w:space="0" w:color="auto"/>
              <w:right w:val="single" w:sz="4" w:space="0" w:color="auto"/>
            </w:tcBorders>
          </w:tcPr>
          <w:p w14:paraId="051D4567" w14:textId="77777777" w:rsidR="0042026C" w:rsidRPr="00020619" w:rsidRDefault="0042026C" w:rsidP="00BB34DD">
            <w:pPr>
              <w:pStyle w:val="TAC"/>
              <w:rPr>
                <w:ins w:id="76308" w:author="BigCREditor-RAN4#104-bis" w:date="2022-10-21T18:00:00Z"/>
              </w:rPr>
            </w:pPr>
          </w:p>
        </w:tc>
      </w:tr>
      <w:tr w:rsidR="0042026C" w:rsidRPr="00020619" w14:paraId="1461D78D" w14:textId="77777777" w:rsidTr="00BB34DD">
        <w:trPr>
          <w:cantSplit/>
          <w:jc w:val="center"/>
          <w:ins w:id="76309"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3CCA0514" w14:textId="77777777" w:rsidR="0042026C" w:rsidRPr="00020619" w:rsidRDefault="0042026C" w:rsidP="00BB34DD">
            <w:pPr>
              <w:pStyle w:val="TAL"/>
              <w:rPr>
                <w:ins w:id="76310" w:author="BigCREditor-RAN4#104-bis" w:date="2022-10-21T18:00:00Z"/>
              </w:rPr>
            </w:pPr>
            <w:ins w:id="76311" w:author="BigCREditor-RAN4#104-bis" w:date="2022-10-21T18:00:00Z">
              <w:r w:rsidRPr="00020619">
                <w:t>Initial DL BWP</w:t>
              </w:r>
            </w:ins>
          </w:p>
        </w:tc>
        <w:tc>
          <w:tcPr>
            <w:tcW w:w="566" w:type="dxa"/>
            <w:tcBorders>
              <w:top w:val="single" w:sz="4" w:space="0" w:color="auto"/>
              <w:left w:val="single" w:sz="4" w:space="0" w:color="auto"/>
              <w:bottom w:val="single" w:sz="4" w:space="0" w:color="auto"/>
              <w:right w:val="single" w:sz="4" w:space="0" w:color="auto"/>
            </w:tcBorders>
          </w:tcPr>
          <w:p w14:paraId="2D31AAA1" w14:textId="77777777" w:rsidR="0042026C" w:rsidRPr="00020619" w:rsidRDefault="0042026C" w:rsidP="00BB34DD">
            <w:pPr>
              <w:pStyle w:val="TAC"/>
              <w:rPr>
                <w:ins w:id="76312" w:author="BigCREditor-RAN4#104-bis" w:date="2022-10-21T18:00:00Z"/>
              </w:rPr>
            </w:pPr>
          </w:p>
        </w:tc>
        <w:tc>
          <w:tcPr>
            <w:tcW w:w="3249" w:type="dxa"/>
            <w:tcBorders>
              <w:top w:val="single" w:sz="4" w:space="0" w:color="auto"/>
              <w:left w:val="single" w:sz="4" w:space="0" w:color="auto"/>
              <w:bottom w:val="single" w:sz="4" w:space="0" w:color="auto"/>
              <w:right w:val="single" w:sz="4" w:space="0" w:color="auto"/>
            </w:tcBorders>
            <w:hideMark/>
          </w:tcPr>
          <w:p w14:paraId="656BBE93" w14:textId="77777777" w:rsidR="0042026C" w:rsidRPr="00020619" w:rsidRDefault="0042026C" w:rsidP="00BB34DD">
            <w:pPr>
              <w:pStyle w:val="TAC"/>
              <w:rPr>
                <w:ins w:id="76313" w:author="BigCREditor-RAN4#104-bis" w:date="2022-10-21T18:00:00Z"/>
              </w:rPr>
            </w:pPr>
            <w:ins w:id="76314" w:author="BigCREditor-RAN4#104-bis" w:date="2022-10-21T18:00:00Z">
              <w:r w:rsidRPr="00020619">
                <w:t>DLBWP.0.1</w:t>
              </w:r>
            </w:ins>
          </w:p>
        </w:tc>
        <w:tc>
          <w:tcPr>
            <w:tcW w:w="3391" w:type="dxa"/>
            <w:tcBorders>
              <w:top w:val="single" w:sz="4" w:space="0" w:color="auto"/>
              <w:left w:val="single" w:sz="4" w:space="0" w:color="auto"/>
              <w:bottom w:val="single" w:sz="4" w:space="0" w:color="auto"/>
              <w:right w:val="single" w:sz="4" w:space="0" w:color="auto"/>
            </w:tcBorders>
            <w:hideMark/>
          </w:tcPr>
          <w:p w14:paraId="717AF04E" w14:textId="77777777" w:rsidR="0042026C" w:rsidRPr="00020619" w:rsidRDefault="0042026C" w:rsidP="00BB34DD">
            <w:pPr>
              <w:pStyle w:val="TAC"/>
              <w:rPr>
                <w:ins w:id="76315" w:author="BigCREditor-RAN4#104-bis" w:date="2022-10-21T18:00:00Z"/>
              </w:rPr>
            </w:pPr>
            <w:ins w:id="76316" w:author="BigCREditor-RAN4#104-bis" w:date="2022-10-21T18:00:00Z">
              <w:r w:rsidRPr="00020619">
                <w:rPr>
                  <w:rFonts w:cs="Arial"/>
                </w:rPr>
                <w:t>As specified in Table A.3.9.2.1-1</w:t>
              </w:r>
            </w:ins>
          </w:p>
        </w:tc>
      </w:tr>
      <w:tr w:rsidR="0042026C" w:rsidRPr="00020619" w14:paraId="5B5BA75B" w14:textId="77777777" w:rsidTr="00BB34DD">
        <w:trPr>
          <w:cantSplit/>
          <w:jc w:val="center"/>
          <w:ins w:id="76317"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0896EF67" w14:textId="77777777" w:rsidR="0042026C" w:rsidRPr="00020619" w:rsidRDefault="0042026C" w:rsidP="00BB34DD">
            <w:pPr>
              <w:pStyle w:val="TAL"/>
              <w:rPr>
                <w:ins w:id="76318" w:author="BigCREditor-RAN4#104-bis" w:date="2022-10-21T18:00:00Z"/>
              </w:rPr>
            </w:pPr>
            <w:ins w:id="76319" w:author="BigCREditor-RAN4#104-bis" w:date="2022-10-21T18:00:00Z">
              <w:r w:rsidRPr="00020619">
                <w:t>Dedicated DL BWP</w:t>
              </w:r>
            </w:ins>
          </w:p>
        </w:tc>
        <w:tc>
          <w:tcPr>
            <w:tcW w:w="566" w:type="dxa"/>
            <w:tcBorders>
              <w:top w:val="single" w:sz="4" w:space="0" w:color="auto"/>
              <w:left w:val="single" w:sz="4" w:space="0" w:color="auto"/>
              <w:bottom w:val="single" w:sz="4" w:space="0" w:color="auto"/>
              <w:right w:val="single" w:sz="4" w:space="0" w:color="auto"/>
            </w:tcBorders>
          </w:tcPr>
          <w:p w14:paraId="216AF838" w14:textId="77777777" w:rsidR="0042026C" w:rsidRPr="00020619" w:rsidRDefault="0042026C" w:rsidP="00BB34DD">
            <w:pPr>
              <w:pStyle w:val="TAC"/>
              <w:rPr>
                <w:ins w:id="76320" w:author="BigCREditor-RAN4#104-bis" w:date="2022-10-21T18:00:00Z"/>
              </w:rPr>
            </w:pPr>
          </w:p>
        </w:tc>
        <w:tc>
          <w:tcPr>
            <w:tcW w:w="3249" w:type="dxa"/>
            <w:tcBorders>
              <w:top w:val="single" w:sz="4" w:space="0" w:color="auto"/>
              <w:left w:val="single" w:sz="4" w:space="0" w:color="auto"/>
              <w:bottom w:val="single" w:sz="4" w:space="0" w:color="auto"/>
              <w:right w:val="single" w:sz="4" w:space="0" w:color="auto"/>
            </w:tcBorders>
            <w:hideMark/>
          </w:tcPr>
          <w:p w14:paraId="1FC13FDB" w14:textId="77777777" w:rsidR="0042026C" w:rsidRPr="00020619" w:rsidRDefault="0042026C" w:rsidP="00BB34DD">
            <w:pPr>
              <w:pStyle w:val="TAC"/>
              <w:rPr>
                <w:ins w:id="76321" w:author="BigCREditor-RAN4#104-bis" w:date="2022-10-21T18:00:00Z"/>
              </w:rPr>
            </w:pPr>
            <w:ins w:id="76322" w:author="BigCREditor-RAN4#104-bis" w:date="2022-10-21T18:00:00Z">
              <w:r w:rsidRPr="00020619">
                <w:t>DLBWP.1.1</w:t>
              </w:r>
            </w:ins>
          </w:p>
        </w:tc>
        <w:tc>
          <w:tcPr>
            <w:tcW w:w="3391" w:type="dxa"/>
            <w:tcBorders>
              <w:top w:val="single" w:sz="4" w:space="0" w:color="auto"/>
              <w:left w:val="single" w:sz="4" w:space="0" w:color="auto"/>
              <w:bottom w:val="single" w:sz="4" w:space="0" w:color="auto"/>
              <w:right w:val="single" w:sz="4" w:space="0" w:color="auto"/>
            </w:tcBorders>
            <w:hideMark/>
          </w:tcPr>
          <w:p w14:paraId="53BB8149" w14:textId="77777777" w:rsidR="0042026C" w:rsidRPr="00020619" w:rsidRDefault="0042026C" w:rsidP="00BB34DD">
            <w:pPr>
              <w:pStyle w:val="TAC"/>
              <w:rPr>
                <w:ins w:id="76323" w:author="BigCREditor-RAN4#104-bis" w:date="2022-10-21T18:00:00Z"/>
                <w:rFonts w:cs="Arial"/>
              </w:rPr>
            </w:pPr>
            <w:ins w:id="76324" w:author="BigCREditor-RAN4#104-bis" w:date="2022-10-21T18:00:00Z">
              <w:r w:rsidRPr="00020619">
                <w:rPr>
                  <w:rFonts w:cs="Arial"/>
                </w:rPr>
                <w:t>As specified in Table A.3.9.2.2-1</w:t>
              </w:r>
            </w:ins>
          </w:p>
        </w:tc>
      </w:tr>
      <w:tr w:rsidR="0042026C" w:rsidRPr="00020619" w14:paraId="5CA57540" w14:textId="77777777" w:rsidTr="00BB34DD">
        <w:trPr>
          <w:cantSplit/>
          <w:jc w:val="center"/>
          <w:ins w:id="76325"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66304617" w14:textId="77777777" w:rsidR="0042026C" w:rsidRPr="00020619" w:rsidRDefault="0042026C" w:rsidP="00BB34DD">
            <w:pPr>
              <w:pStyle w:val="TAL"/>
              <w:rPr>
                <w:ins w:id="76326" w:author="BigCREditor-RAN4#104-bis" w:date="2022-10-21T18:00:00Z"/>
              </w:rPr>
            </w:pPr>
            <w:ins w:id="76327" w:author="BigCREditor-RAN4#104-bis" w:date="2022-10-21T18:00:00Z">
              <w:r w:rsidRPr="00020619">
                <w:t>Initial UL BWP</w:t>
              </w:r>
            </w:ins>
          </w:p>
        </w:tc>
        <w:tc>
          <w:tcPr>
            <w:tcW w:w="566" w:type="dxa"/>
            <w:tcBorders>
              <w:top w:val="single" w:sz="4" w:space="0" w:color="auto"/>
              <w:left w:val="single" w:sz="4" w:space="0" w:color="auto"/>
              <w:bottom w:val="single" w:sz="4" w:space="0" w:color="auto"/>
              <w:right w:val="single" w:sz="4" w:space="0" w:color="auto"/>
            </w:tcBorders>
          </w:tcPr>
          <w:p w14:paraId="64FDE01B" w14:textId="77777777" w:rsidR="0042026C" w:rsidRPr="00020619" w:rsidRDefault="0042026C" w:rsidP="00BB34DD">
            <w:pPr>
              <w:pStyle w:val="TAC"/>
              <w:rPr>
                <w:ins w:id="76328" w:author="BigCREditor-RAN4#104-bis" w:date="2022-10-21T18:00:00Z"/>
              </w:rPr>
            </w:pPr>
          </w:p>
        </w:tc>
        <w:tc>
          <w:tcPr>
            <w:tcW w:w="3249" w:type="dxa"/>
            <w:tcBorders>
              <w:top w:val="single" w:sz="4" w:space="0" w:color="auto"/>
              <w:left w:val="single" w:sz="4" w:space="0" w:color="auto"/>
              <w:bottom w:val="single" w:sz="4" w:space="0" w:color="auto"/>
              <w:right w:val="single" w:sz="4" w:space="0" w:color="auto"/>
            </w:tcBorders>
            <w:hideMark/>
          </w:tcPr>
          <w:p w14:paraId="7A8B6065" w14:textId="77777777" w:rsidR="0042026C" w:rsidRPr="00020619" w:rsidRDefault="0042026C" w:rsidP="00BB34DD">
            <w:pPr>
              <w:pStyle w:val="TAC"/>
              <w:rPr>
                <w:ins w:id="76329" w:author="BigCREditor-RAN4#104-bis" w:date="2022-10-21T18:00:00Z"/>
              </w:rPr>
            </w:pPr>
            <w:ins w:id="76330" w:author="BigCREditor-RAN4#104-bis" w:date="2022-10-21T18:00:00Z">
              <w:r w:rsidRPr="00020619">
                <w:t>ULBWP.0.1</w:t>
              </w:r>
            </w:ins>
          </w:p>
        </w:tc>
        <w:tc>
          <w:tcPr>
            <w:tcW w:w="3391" w:type="dxa"/>
            <w:tcBorders>
              <w:top w:val="single" w:sz="4" w:space="0" w:color="auto"/>
              <w:left w:val="single" w:sz="4" w:space="0" w:color="auto"/>
              <w:bottom w:val="single" w:sz="4" w:space="0" w:color="auto"/>
              <w:right w:val="single" w:sz="4" w:space="0" w:color="auto"/>
            </w:tcBorders>
            <w:hideMark/>
          </w:tcPr>
          <w:p w14:paraId="4FFDF4CE" w14:textId="77777777" w:rsidR="0042026C" w:rsidRPr="00020619" w:rsidRDefault="0042026C" w:rsidP="00BB34DD">
            <w:pPr>
              <w:pStyle w:val="TAC"/>
              <w:rPr>
                <w:ins w:id="76331" w:author="BigCREditor-RAN4#104-bis" w:date="2022-10-21T18:00:00Z"/>
                <w:rFonts w:cs="Arial"/>
              </w:rPr>
            </w:pPr>
            <w:ins w:id="76332" w:author="BigCREditor-RAN4#104-bis" w:date="2022-10-21T18:00:00Z">
              <w:r w:rsidRPr="00020619">
                <w:rPr>
                  <w:rFonts w:cs="Arial"/>
                </w:rPr>
                <w:t xml:space="preserve">As specified in Table </w:t>
              </w:r>
              <w:r w:rsidRPr="00020619">
                <w:t>A.3.9.3.1-1</w:t>
              </w:r>
            </w:ins>
          </w:p>
        </w:tc>
      </w:tr>
      <w:tr w:rsidR="0042026C" w:rsidRPr="00020619" w14:paraId="401D867A" w14:textId="77777777" w:rsidTr="00BB34DD">
        <w:trPr>
          <w:cantSplit/>
          <w:jc w:val="center"/>
          <w:ins w:id="76333"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5290001A" w14:textId="77777777" w:rsidR="0042026C" w:rsidRPr="00020619" w:rsidRDefault="0042026C" w:rsidP="00BB34DD">
            <w:pPr>
              <w:pStyle w:val="TAL"/>
              <w:rPr>
                <w:ins w:id="76334" w:author="BigCREditor-RAN4#104-bis" w:date="2022-10-21T18:00:00Z"/>
              </w:rPr>
            </w:pPr>
            <w:ins w:id="76335" w:author="BigCREditor-RAN4#104-bis" w:date="2022-10-21T18:00:00Z">
              <w:r w:rsidRPr="00020619">
                <w:t>Dedicated UL BWP</w:t>
              </w:r>
            </w:ins>
          </w:p>
        </w:tc>
        <w:tc>
          <w:tcPr>
            <w:tcW w:w="566" w:type="dxa"/>
            <w:tcBorders>
              <w:top w:val="single" w:sz="4" w:space="0" w:color="auto"/>
              <w:left w:val="single" w:sz="4" w:space="0" w:color="auto"/>
              <w:bottom w:val="single" w:sz="4" w:space="0" w:color="auto"/>
              <w:right w:val="single" w:sz="4" w:space="0" w:color="auto"/>
            </w:tcBorders>
          </w:tcPr>
          <w:p w14:paraId="7960B5D7" w14:textId="77777777" w:rsidR="0042026C" w:rsidRPr="00020619" w:rsidRDefault="0042026C" w:rsidP="00BB34DD">
            <w:pPr>
              <w:pStyle w:val="TAC"/>
              <w:rPr>
                <w:ins w:id="76336" w:author="BigCREditor-RAN4#104-bis" w:date="2022-10-21T18:00:00Z"/>
              </w:rPr>
            </w:pPr>
          </w:p>
        </w:tc>
        <w:tc>
          <w:tcPr>
            <w:tcW w:w="3249" w:type="dxa"/>
            <w:tcBorders>
              <w:top w:val="single" w:sz="4" w:space="0" w:color="auto"/>
              <w:left w:val="single" w:sz="4" w:space="0" w:color="auto"/>
              <w:bottom w:val="single" w:sz="4" w:space="0" w:color="auto"/>
              <w:right w:val="single" w:sz="4" w:space="0" w:color="auto"/>
            </w:tcBorders>
            <w:hideMark/>
          </w:tcPr>
          <w:p w14:paraId="0E2CF57D" w14:textId="77777777" w:rsidR="0042026C" w:rsidRPr="00020619" w:rsidRDefault="0042026C" w:rsidP="00BB34DD">
            <w:pPr>
              <w:pStyle w:val="TAC"/>
              <w:rPr>
                <w:ins w:id="76337" w:author="BigCREditor-RAN4#104-bis" w:date="2022-10-21T18:00:00Z"/>
              </w:rPr>
            </w:pPr>
            <w:ins w:id="76338" w:author="BigCREditor-RAN4#104-bis" w:date="2022-10-21T18:00:00Z">
              <w:r w:rsidRPr="00020619">
                <w:t>ULBWP.1.1</w:t>
              </w:r>
            </w:ins>
          </w:p>
        </w:tc>
        <w:tc>
          <w:tcPr>
            <w:tcW w:w="3391" w:type="dxa"/>
            <w:tcBorders>
              <w:top w:val="single" w:sz="4" w:space="0" w:color="auto"/>
              <w:left w:val="single" w:sz="4" w:space="0" w:color="auto"/>
              <w:bottom w:val="single" w:sz="4" w:space="0" w:color="auto"/>
              <w:right w:val="single" w:sz="4" w:space="0" w:color="auto"/>
            </w:tcBorders>
            <w:hideMark/>
          </w:tcPr>
          <w:p w14:paraId="6DD283F7" w14:textId="77777777" w:rsidR="0042026C" w:rsidRPr="00020619" w:rsidRDefault="0042026C" w:rsidP="00BB34DD">
            <w:pPr>
              <w:pStyle w:val="TAC"/>
              <w:rPr>
                <w:ins w:id="76339" w:author="BigCREditor-RAN4#104-bis" w:date="2022-10-21T18:00:00Z"/>
                <w:rFonts w:cs="Arial"/>
              </w:rPr>
            </w:pPr>
            <w:ins w:id="76340" w:author="BigCREditor-RAN4#104-bis" w:date="2022-10-21T18:00:00Z">
              <w:r w:rsidRPr="00020619">
                <w:rPr>
                  <w:rFonts w:cs="Arial"/>
                </w:rPr>
                <w:t xml:space="preserve">As specified in Table </w:t>
              </w:r>
              <w:r w:rsidRPr="00020619">
                <w:t>A.3.9.3.2-1</w:t>
              </w:r>
            </w:ins>
          </w:p>
        </w:tc>
      </w:tr>
      <w:tr w:rsidR="0042026C" w:rsidRPr="00020619" w14:paraId="4C323D8C" w14:textId="77777777" w:rsidTr="00BB34DD">
        <w:trPr>
          <w:cantSplit/>
          <w:trHeight w:val="430"/>
          <w:jc w:val="center"/>
          <w:ins w:id="76341"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47BCD7F4" w14:textId="77777777" w:rsidR="0042026C" w:rsidRPr="00020619" w:rsidRDefault="0042026C" w:rsidP="00BB34DD">
            <w:pPr>
              <w:pStyle w:val="TAL"/>
              <w:rPr>
                <w:ins w:id="76342" w:author="BigCREditor-RAN4#104-bis" w:date="2022-10-21T18:00:00Z"/>
                <w:rFonts w:cs="Arial"/>
              </w:rPr>
            </w:pPr>
            <w:ins w:id="76343" w:author="BigCREditor-RAN4#104-bis" w:date="2022-10-21T18:00:00Z">
              <w:r w:rsidRPr="00020619">
                <w:t>Timing Advance Command (</w:t>
              </w:r>
              <w:r w:rsidRPr="00020619">
                <w:rPr>
                  <w:rFonts w:cs="Arial"/>
                  <w:i/>
                </w:rPr>
                <w:t>T</w:t>
              </w:r>
              <w:r w:rsidRPr="00020619">
                <w:rPr>
                  <w:rFonts w:cs="Arial"/>
                  <w:i/>
                  <w:vertAlign w:val="subscript"/>
                </w:rPr>
                <w:t>A</w:t>
              </w:r>
              <w:r w:rsidRPr="00020619">
                <w:t>) value during T1</w:t>
              </w:r>
            </w:ins>
          </w:p>
        </w:tc>
        <w:tc>
          <w:tcPr>
            <w:tcW w:w="566" w:type="dxa"/>
            <w:tcBorders>
              <w:top w:val="single" w:sz="4" w:space="0" w:color="auto"/>
              <w:left w:val="single" w:sz="4" w:space="0" w:color="auto"/>
              <w:bottom w:val="single" w:sz="4" w:space="0" w:color="auto"/>
              <w:right w:val="single" w:sz="4" w:space="0" w:color="auto"/>
            </w:tcBorders>
          </w:tcPr>
          <w:p w14:paraId="32B5791E" w14:textId="77777777" w:rsidR="0042026C" w:rsidRPr="00020619" w:rsidRDefault="0042026C" w:rsidP="00BB34DD">
            <w:pPr>
              <w:pStyle w:val="TAC"/>
              <w:rPr>
                <w:ins w:id="76344" w:author="BigCREditor-RAN4#104-bis" w:date="2022-10-21T18:00:00Z"/>
                <w:rFonts w:cs="Arial"/>
              </w:rPr>
            </w:pPr>
          </w:p>
        </w:tc>
        <w:tc>
          <w:tcPr>
            <w:tcW w:w="3249" w:type="dxa"/>
            <w:tcBorders>
              <w:top w:val="single" w:sz="4" w:space="0" w:color="auto"/>
              <w:left w:val="single" w:sz="4" w:space="0" w:color="auto"/>
              <w:bottom w:val="single" w:sz="4" w:space="0" w:color="auto"/>
              <w:right w:val="single" w:sz="4" w:space="0" w:color="auto"/>
            </w:tcBorders>
            <w:hideMark/>
          </w:tcPr>
          <w:p w14:paraId="76F446B1" w14:textId="77777777" w:rsidR="0042026C" w:rsidRPr="00020619" w:rsidRDefault="0042026C" w:rsidP="00BB34DD">
            <w:pPr>
              <w:pStyle w:val="TAC"/>
              <w:rPr>
                <w:ins w:id="76345" w:author="BigCREditor-RAN4#104-bis" w:date="2022-10-21T18:00:00Z"/>
                <w:rFonts w:cs="Arial"/>
              </w:rPr>
            </w:pPr>
            <w:ins w:id="76346" w:author="BigCREditor-RAN4#104-bis" w:date="2022-10-21T18:00:00Z">
              <w:r w:rsidRPr="00020619">
                <w:t>31</w:t>
              </w:r>
            </w:ins>
          </w:p>
        </w:tc>
        <w:tc>
          <w:tcPr>
            <w:tcW w:w="3391" w:type="dxa"/>
            <w:tcBorders>
              <w:top w:val="single" w:sz="4" w:space="0" w:color="auto"/>
              <w:left w:val="single" w:sz="4" w:space="0" w:color="auto"/>
              <w:bottom w:val="single" w:sz="4" w:space="0" w:color="auto"/>
              <w:right w:val="single" w:sz="4" w:space="0" w:color="auto"/>
            </w:tcBorders>
            <w:hideMark/>
          </w:tcPr>
          <w:p w14:paraId="1448E97E" w14:textId="77777777" w:rsidR="0042026C" w:rsidRPr="00020619" w:rsidRDefault="0042026C" w:rsidP="00BB34DD">
            <w:pPr>
              <w:pStyle w:val="TAC"/>
              <w:rPr>
                <w:ins w:id="76347" w:author="BigCREditor-RAN4#104-bis" w:date="2022-10-21T18:00:00Z"/>
                <w:rFonts w:cs="Arial"/>
              </w:rPr>
            </w:pPr>
            <w:proofErr w:type="spellStart"/>
            <w:ins w:id="76348" w:author="BigCREditor-RAN4#104-bis" w:date="2022-10-21T18:00:00Z">
              <w:r w:rsidRPr="00020619">
                <w:rPr>
                  <w:i/>
                </w:rPr>
                <w:t>N</w:t>
              </w:r>
              <w:r w:rsidRPr="00020619">
                <w:rPr>
                  <w:i/>
                  <w:vertAlign w:val="subscript"/>
                </w:rPr>
                <w:t>TA_new</w:t>
              </w:r>
              <w:proofErr w:type="spellEnd"/>
              <w:r w:rsidRPr="00020619">
                <w:rPr>
                  <w:i/>
                  <w:vertAlign w:val="subscript"/>
                </w:rPr>
                <w:t xml:space="preserve"> = </w:t>
              </w:r>
              <w:proofErr w:type="spellStart"/>
              <w:r w:rsidRPr="00020619">
                <w:rPr>
                  <w:i/>
                </w:rPr>
                <w:t>N</w:t>
              </w:r>
              <w:r w:rsidRPr="00020619">
                <w:rPr>
                  <w:i/>
                  <w:vertAlign w:val="subscript"/>
                </w:rPr>
                <w:t>TA_</w:t>
              </w:r>
              <w:proofErr w:type="gramStart"/>
              <w:r w:rsidRPr="00020619">
                <w:rPr>
                  <w:i/>
                  <w:vertAlign w:val="subscript"/>
                </w:rPr>
                <w:t>old</w:t>
              </w:r>
              <w:proofErr w:type="spellEnd"/>
              <w:r w:rsidRPr="00020619">
                <w:rPr>
                  <w:i/>
                  <w:vertAlign w:val="subscript"/>
                </w:rPr>
                <w:t xml:space="preserve">  </w:t>
              </w:r>
              <w:r w:rsidRPr="00020619">
                <w:t>for</w:t>
              </w:r>
              <w:proofErr w:type="gramEnd"/>
              <w:r w:rsidRPr="00020619">
                <w:t xml:space="preserve"> the purpose of establishing a reference value from which the timing advance adjustment accuracy can be measured during T2</w:t>
              </w:r>
            </w:ins>
          </w:p>
        </w:tc>
      </w:tr>
      <w:tr w:rsidR="0042026C" w:rsidRPr="00020619" w14:paraId="13B66224" w14:textId="77777777" w:rsidTr="00BB34DD">
        <w:trPr>
          <w:cantSplit/>
          <w:jc w:val="center"/>
          <w:ins w:id="76349"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3E6FF53B" w14:textId="77777777" w:rsidR="0042026C" w:rsidRPr="00020619" w:rsidRDefault="0042026C" w:rsidP="00BB34DD">
            <w:pPr>
              <w:pStyle w:val="TAL"/>
              <w:rPr>
                <w:ins w:id="76350" w:author="BigCREditor-RAN4#104-bis" w:date="2022-10-21T18:00:00Z"/>
                <w:rFonts w:cs="Arial"/>
              </w:rPr>
            </w:pPr>
            <w:ins w:id="76351" w:author="BigCREditor-RAN4#104-bis" w:date="2022-10-21T18:00:00Z">
              <w:r w:rsidRPr="00020619">
                <w:t>Timing Advance Command (</w:t>
              </w:r>
              <w:r w:rsidRPr="00020619">
                <w:rPr>
                  <w:rFonts w:cs="Arial"/>
                  <w:i/>
                </w:rPr>
                <w:t>T</w:t>
              </w:r>
              <w:r w:rsidRPr="00020619">
                <w:rPr>
                  <w:rFonts w:cs="Arial"/>
                  <w:i/>
                  <w:vertAlign w:val="subscript"/>
                </w:rPr>
                <w:t>A</w:t>
              </w:r>
              <w:r w:rsidRPr="00020619">
                <w:t>) value during T2</w:t>
              </w:r>
            </w:ins>
          </w:p>
        </w:tc>
        <w:tc>
          <w:tcPr>
            <w:tcW w:w="566" w:type="dxa"/>
            <w:tcBorders>
              <w:top w:val="single" w:sz="4" w:space="0" w:color="auto"/>
              <w:left w:val="single" w:sz="4" w:space="0" w:color="auto"/>
              <w:bottom w:val="single" w:sz="4" w:space="0" w:color="auto"/>
              <w:right w:val="single" w:sz="4" w:space="0" w:color="auto"/>
            </w:tcBorders>
          </w:tcPr>
          <w:p w14:paraId="681FBC50" w14:textId="77777777" w:rsidR="0042026C" w:rsidRPr="00020619" w:rsidRDefault="0042026C" w:rsidP="00BB34DD">
            <w:pPr>
              <w:pStyle w:val="TAC"/>
              <w:rPr>
                <w:ins w:id="76352" w:author="BigCREditor-RAN4#104-bis" w:date="2022-10-21T18:00:00Z"/>
                <w:rFonts w:cs="Arial"/>
              </w:rPr>
            </w:pPr>
          </w:p>
        </w:tc>
        <w:tc>
          <w:tcPr>
            <w:tcW w:w="3249" w:type="dxa"/>
            <w:tcBorders>
              <w:top w:val="single" w:sz="4" w:space="0" w:color="auto"/>
              <w:left w:val="single" w:sz="4" w:space="0" w:color="auto"/>
              <w:bottom w:val="single" w:sz="4" w:space="0" w:color="auto"/>
              <w:right w:val="single" w:sz="4" w:space="0" w:color="auto"/>
            </w:tcBorders>
            <w:hideMark/>
          </w:tcPr>
          <w:p w14:paraId="248827C6" w14:textId="77777777" w:rsidR="0042026C" w:rsidRPr="00020619" w:rsidRDefault="0042026C" w:rsidP="00BB34DD">
            <w:pPr>
              <w:pStyle w:val="TAC"/>
              <w:rPr>
                <w:ins w:id="76353" w:author="BigCREditor-RAN4#104-bis" w:date="2022-10-21T18:00:00Z"/>
                <w:rFonts w:cs="Arial"/>
              </w:rPr>
            </w:pPr>
            <w:ins w:id="76354" w:author="BigCREditor-RAN4#104-bis" w:date="2022-10-21T18:00:00Z">
              <w:r w:rsidRPr="00020619">
                <w:t>39</w:t>
              </w:r>
            </w:ins>
          </w:p>
        </w:tc>
        <w:tc>
          <w:tcPr>
            <w:tcW w:w="3391" w:type="dxa"/>
            <w:tcBorders>
              <w:top w:val="single" w:sz="4" w:space="0" w:color="auto"/>
              <w:left w:val="single" w:sz="4" w:space="0" w:color="auto"/>
              <w:bottom w:val="single" w:sz="4" w:space="0" w:color="auto"/>
              <w:right w:val="single" w:sz="4" w:space="0" w:color="auto"/>
            </w:tcBorders>
            <w:hideMark/>
          </w:tcPr>
          <w:p w14:paraId="166AA130" w14:textId="77777777" w:rsidR="0042026C" w:rsidRPr="00020619" w:rsidRDefault="0042026C" w:rsidP="00BB34DD">
            <w:pPr>
              <w:pStyle w:val="TAC"/>
              <w:rPr>
                <w:ins w:id="76355" w:author="BigCREditor-RAN4#104-bis" w:date="2022-10-21T18:00:00Z"/>
                <w:rFonts w:cs="Arial"/>
              </w:rPr>
            </w:pPr>
            <w:ins w:id="76356" w:author="BigCREditor-RAN4#104-bis" w:date="2022-10-21T18:00:00Z">
              <w:r w:rsidRPr="00020619">
                <w:rPr>
                  <w:i/>
                </w:rPr>
                <w:t xml:space="preserve">For </w:t>
              </w:r>
              <w:r w:rsidRPr="00020619">
                <w:rPr>
                  <w:i/>
                  <w:color w:val="FF0000"/>
                </w:rPr>
                <w:t>120 kHz SCS</w:t>
              </w:r>
              <w:r w:rsidRPr="00020619">
                <w:rPr>
                  <w:i/>
                </w:rPr>
                <w:t xml:space="preserve"> </w:t>
              </w:r>
              <w:proofErr w:type="spellStart"/>
              <w:r w:rsidRPr="00020619">
                <w:rPr>
                  <w:i/>
                </w:rPr>
                <w:t>N</w:t>
              </w:r>
              <w:r w:rsidRPr="00020619">
                <w:rPr>
                  <w:i/>
                  <w:vertAlign w:val="subscript"/>
                </w:rPr>
                <w:t>TA_new</w:t>
              </w:r>
              <w:proofErr w:type="spellEnd"/>
              <w:r w:rsidRPr="00020619">
                <w:rPr>
                  <w:i/>
                  <w:vertAlign w:val="subscript"/>
                </w:rPr>
                <w:t xml:space="preserve"> = </w:t>
              </w:r>
              <w:proofErr w:type="spellStart"/>
              <w:r w:rsidRPr="00020619">
                <w:rPr>
                  <w:i/>
                </w:rPr>
                <w:t>N</w:t>
              </w:r>
              <w:r w:rsidRPr="00020619">
                <w:rPr>
                  <w:i/>
                  <w:vertAlign w:val="subscript"/>
                </w:rPr>
                <w:t>TA_</w:t>
              </w:r>
              <w:proofErr w:type="gramStart"/>
              <w:r w:rsidRPr="00020619">
                <w:rPr>
                  <w:i/>
                  <w:vertAlign w:val="subscript"/>
                </w:rPr>
                <w:t>old</w:t>
              </w:r>
              <w:proofErr w:type="spellEnd"/>
              <w:r w:rsidRPr="00020619">
                <w:rPr>
                  <w:i/>
                  <w:vertAlign w:val="subscript"/>
                </w:rPr>
                <w:t xml:space="preserve">  </w:t>
              </w:r>
              <w:r w:rsidRPr="00020619">
                <w:rPr>
                  <w:i/>
                </w:rPr>
                <w:t>+</w:t>
              </w:r>
              <w:proofErr w:type="gramEnd"/>
              <w:r w:rsidRPr="00020619">
                <w:rPr>
                  <w:i/>
                </w:rPr>
                <w:t xml:space="preserve"> 1024*T</w:t>
              </w:r>
              <w:r w:rsidRPr="00020619">
                <w:rPr>
                  <w:i/>
                  <w:vertAlign w:val="subscript"/>
                </w:rPr>
                <w:t xml:space="preserve">c </w:t>
              </w:r>
              <w:r w:rsidRPr="00020619">
                <w:t>(based on equation in clause 4.2 of TS 38.213 [3])</w:t>
              </w:r>
            </w:ins>
          </w:p>
        </w:tc>
      </w:tr>
      <w:tr w:rsidR="0042026C" w:rsidRPr="00020619" w14:paraId="5D5B3B81" w14:textId="77777777" w:rsidTr="00BB34DD">
        <w:trPr>
          <w:cantSplit/>
          <w:jc w:val="center"/>
          <w:ins w:id="76357"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56DFBF4A" w14:textId="77777777" w:rsidR="0042026C" w:rsidRPr="00020619" w:rsidRDefault="0042026C" w:rsidP="00BB34DD">
            <w:pPr>
              <w:pStyle w:val="TAL"/>
              <w:rPr>
                <w:ins w:id="76358" w:author="BigCREditor-RAN4#104-bis" w:date="2022-10-21T18:00:00Z"/>
                <w:rFonts w:cs="Arial"/>
              </w:rPr>
            </w:pPr>
            <w:ins w:id="76359" w:author="BigCREditor-RAN4#104-bis" w:date="2022-10-21T18:00:00Z">
              <w:r w:rsidRPr="00020619">
                <w:t>T1</w:t>
              </w:r>
            </w:ins>
          </w:p>
        </w:tc>
        <w:tc>
          <w:tcPr>
            <w:tcW w:w="566" w:type="dxa"/>
            <w:tcBorders>
              <w:top w:val="single" w:sz="4" w:space="0" w:color="auto"/>
              <w:left w:val="single" w:sz="4" w:space="0" w:color="auto"/>
              <w:bottom w:val="single" w:sz="4" w:space="0" w:color="auto"/>
              <w:right w:val="single" w:sz="4" w:space="0" w:color="auto"/>
            </w:tcBorders>
            <w:hideMark/>
          </w:tcPr>
          <w:p w14:paraId="60BA6D45" w14:textId="77777777" w:rsidR="0042026C" w:rsidRPr="00020619" w:rsidRDefault="0042026C" w:rsidP="00BB34DD">
            <w:pPr>
              <w:pStyle w:val="TAC"/>
              <w:rPr>
                <w:ins w:id="76360" w:author="BigCREditor-RAN4#104-bis" w:date="2022-10-21T18:00:00Z"/>
                <w:rFonts w:cs="Arial"/>
              </w:rPr>
            </w:pPr>
            <w:ins w:id="76361" w:author="BigCREditor-RAN4#104-bis" w:date="2022-10-21T18:00:00Z">
              <w:r w:rsidRPr="00020619">
                <w:t>s</w:t>
              </w:r>
            </w:ins>
          </w:p>
        </w:tc>
        <w:tc>
          <w:tcPr>
            <w:tcW w:w="3249" w:type="dxa"/>
            <w:tcBorders>
              <w:top w:val="single" w:sz="4" w:space="0" w:color="auto"/>
              <w:left w:val="single" w:sz="4" w:space="0" w:color="auto"/>
              <w:bottom w:val="single" w:sz="4" w:space="0" w:color="auto"/>
              <w:right w:val="single" w:sz="4" w:space="0" w:color="auto"/>
            </w:tcBorders>
            <w:hideMark/>
          </w:tcPr>
          <w:p w14:paraId="6AFEE5C7" w14:textId="77777777" w:rsidR="0042026C" w:rsidRPr="00020619" w:rsidRDefault="0042026C" w:rsidP="00BB34DD">
            <w:pPr>
              <w:pStyle w:val="TAC"/>
              <w:rPr>
                <w:ins w:id="76362" w:author="BigCREditor-RAN4#104-bis" w:date="2022-10-21T18:00:00Z"/>
                <w:rFonts w:cs="Arial"/>
              </w:rPr>
            </w:pPr>
            <w:ins w:id="76363" w:author="BigCREditor-RAN4#104-bis" w:date="2022-10-21T18:00:00Z">
              <w:r w:rsidRPr="00020619">
                <w:t>5</w:t>
              </w:r>
            </w:ins>
          </w:p>
        </w:tc>
        <w:tc>
          <w:tcPr>
            <w:tcW w:w="3391" w:type="dxa"/>
            <w:tcBorders>
              <w:top w:val="single" w:sz="4" w:space="0" w:color="auto"/>
              <w:left w:val="single" w:sz="4" w:space="0" w:color="auto"/>
              <w:bottom w:val="single" w:sz="4" w:space="0" w:color="auto"/>
              <w:right w:val="single" w:sz="4" w:space="0" w:color="auto"/>
            </w:tcBorders>
          </w:tcPr>
          <w:p w14:paraId="4FC1EAD8" w14:textId="77777777" w:rsidR="0042026C" w:rsidRPr="00020619" w:rsidRDefault="0042026C" w:rsidP="00BB34DD">
            <w:pPr>
              <w:pStyle w:val="TAC"/>
              <w:rPr>
                <w:ins w:id="76364" w:author="BigCREditor-RAN4#104-bis" w:date="2022-10-21T18:00:00Z"/>
                <w:rFonts w:cs="Arial"/>
              </w:rPr>
            </w:pPr>
          </w:p>
        </w:tc>
      </w:tr>
      <w:tr w:rsidR="0042026C" w:rsidRPr="00020619" w14:paraId="00B922A6" w14:textId="77777777" w:rsidTr="00BB34DD">
        <w:trPr>
          <w:cantSplit/>
          <w:jc w:val="center"/>
          <w:ins w:id="76365" w:author="BigCREditor-RAN4#104-bis" w:date="2022-10-21T18:00:00Z"/>
        </w:trPr>
        <w:tc>
          <w:tcPr>
            <w:tcW w:w="2544" w:type="dxa"/>
            <w:tcBorders>
              <w:top w:val="single" w:sz="4" w:space="0" w:color="auto"/>
              <w:left w:val="single" w:sz="4" w:space="0" w:color="auto"/>
              <w:bottom w:val="single" w:sz="4" w:space="0" w:color="auto"/>
              <w:right w:val="single" w:sz="4" w:space="0" w:color="auto"/>
            </w:tcBorders>
            <w:hideMark/>
          </w:tcPr>
          <w:p w14:paraId="1006B84E" w14:textId="77777777" w:rsidR="0042026C" w:rsidRPr="00020619" w:rsidRDefault="0042026C" w:rsidP="00BB34DD">
            <w:pPr>
              <w:pStyle w:val="TAL"/>
              <w:rPr>
                <w:ins w:id="76366" w:author="BigCREditor-RAN4#104-bis" w:date="2022-10-21T18:00:00Z"/>
                <w:rFonts w:cs="Arial"/>
              </w:rPr>
            </w:pPr>
            <w:ins w:id="76367" w:author="BigCREditor-RAN4#104-bis" w:date="2022-10-21T18:00:00Z">
              <w:r w:rsidRPr="00020619">
                <w:t>T2</w:t>
              </w:r>
            </w:ins>
          </w:p>
        </w:tc>
        <w:tc>
          <w:tcPr>
            <w:tcW w:w="566" w:type="dxa"/>
            <w:tcBorders>
              <w:top w:val="single" w:sz="4" w:space="0" w:color="auto"/>
              <w:left w:val="single" w:sz="4" w:space="0" w:color="auto"/>
              <w:bottom w:val="single" w:sz="4" w:space="0" w:color="auto"/>
              <w:right w:val="single" w:sz="4" w:space="0" w:color="auto"/>
            </w:tcBorders>
            <w:hideMark/>
          </w:tcPr>
          <w:p w14:paraId="6CD94626" w14:textId="77777777" w:rsidR="0042026C" w:rsidRPr="00020619" w:rsidRDefault="0042026C" w:rsidP="00BB34DD">
            <w:pPr>
              <w:pStyle w:val="TAC"/>
              <w:rPr>
                <w:ins w:id="76368" w:author="BigCREditor-RAN4#104-bis" w:date="2022-10-21T18:00:00Z"/>
                <w:rFonts w:cs="Arial"/>
              </w:rPr>
            </w:pPr>
            <w:ins w:id="76369" w:author="BigCREditor-RAN4#104-bis" w:date="2022-10-21T18:00:00Z">
              <w:r w:rsidRPr="00020619">
                <w:t>s</w:t>
              </w:r>
            </w:ins>
          </w:p>
        </w:tc>
        <w:tc>
          <w:tcPr>
            <w:tcW w:w="3249" w:type="dxa"/>
            <w:tcBorders>
              <w:top w:val="single" w:sz="4" w:space="0" w:color="auto"/>
              <w:left w:val="single" w:sz="4" w:space="0" w:color="auto"/>
              <w:bottom w:val="single" w:sz="4" w:space="0" w:color="auto"/>
              <w:right w:val="single" w:sz="4" w:space="0" w:color="auto"/>
            </w:tcBorders>
            <w:hideMark/>
          </w:tcPr>
          <w:p w14:paraId="66651A63" w14:textId="77777777" w:rsidR="0042026C" w:rsidRPr="00020619" w:rsidRDefault="0042026C" w:rsidP="00BB34DD">
            <w:pPr>
              <w:pStyle w:val="TAC"/>
              <w:rPr>
                <w:ins w:id="76370" w:author="BigCREditor-RAN4#104-bis" w:date="2022-10-21T18:00:00Z"/>
                <w:rFonts w:cs="Arial"/>
              </w:rPr>
            </w:pPr>
            <w:ins w:id="76371" w:author="BigCREditor-RAN4#104-bis" w:date="2022-10-21T18:00:00Z">
              <w:r w:rsidRPr="00020619">
                <w:t>5</w:t>
              </w:r>
            </w:ins>
          </w:p>
        </w:tc>
        <w:tc>
          <w:tcPr>
            <w:tcW w:w="3391" w:type="dxa"/>
            <w:tcBorders>
              <w:top w:val="single" w:sz="4" w:space="0" w:color="auto"/>
              <w:left w:val="single" w:sz="4" w:space="0" w:color="auto"/>
              <w:bottom w:val="single" w:sz="4" w:space="0" w:color="auto"/>
              <w:right w:val="single" w:sz="4" w:space="0" w:color="auto"/>
            </w:tcBorders>
          </w:tcPr>
          <w:p w14:paraId="4FB22819" w14:textId="77777777" w:rsidR="0042026C" w:rsidRPr="00020619" w:rsidRDefault="0042026C" w:rsidP="00BB34DD">
            <w:pPr>
              <w:pStyle w:val="TAC"/>
              <w:rPr>
                <w:ins w:id="76372" w:author="BigCREditor-RAN4#104-bis" w:date="2022-10-21T18:00:00Z"/>
                <w:rFonts w:cs="Arial"/>
              </w:rPr>
            </w:pPr>
          </w:p>
        </w:tc>
      </w:tr>
    </w:tbl>
    <w:p w14:paraId="5972EC6E" w14:textId="77777777" w:rsidR="0042026C" w:rsidRPr="00020619" w:rsidRDefault="0042026C" w:rsidP="0042026C">
      <w:pPr>
        <w:rPr>
          <w:ins w:id="76373" w:author="BigCREditor-RAN4#104-bis" w:date="2022-10-21T18:00:00Z"/>
        </w:rPr>
      </w:pPr>
    </w:p>
    <w:p w14:paraId="28E525A9" w14:textId="77777777" w:rsidR="0042026C" w:rsidRPr="00020619" w:rsidRDefault="0042026C" w:rsidP="0042026C">
      <w:pPr>
        <w:pStyle w:val="TH"/>
        <w:rPr>
          <w:ins w:id="76374" w:author="BigCREditor-RAN4#104-bis" w:date="2022-10-21T18:00:00Z"/>
          <w:rFonts w:ascii="Calibri" w:eastAsia="Calibri" w:hAnsi="Calibri"/>
          <w:sz w:val="22"/>
          <w:szCs w:val="22"/>
        </w:rPr>
      </w:pPr>
      <w:ins w:id="76375" w:author="BigCREditor-RAN4#104-bis" w:date="2022-10-21T18:00:00Z">
        <w:r w:rsidRPr="00020619">
          <w:lastRenderedPageBreak/>
          <w:t>Table A.</w:t>
        </w:r>
        <w:r w:rsidRPr="00020619">
          <w:rPr>
            <w:rFonts w:hint="eastAsia"/>
            <w:lang w:eastAsia="zh-CN"/>
          </w:rPr>
          <w:t>1</w:t>
        </w:r>
        <w:r w:rsidRPr="00020619">
          <w:t>7.4.3.1.2-3: Cell specific test parameters for timing advance</w:t>
        </w:r>
      </w:ins>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08"/>
        <w:gridCol w:w="1135"/>
        <w:gridCol w:w="2351"/>
        <w:gridCol w:w="2306"/>
      </w:tblGrid>
      <w:tr w:rsidR="0042026C" w:rsidRPr="00020619" w14:paraId="5ABF11BD" w14:textId="77777777" w:rsidTr="00BB34DD">
        <w:trPr>
          <w:jc w:val="center"/>
          <w:ins w:id="76376" w:author="BigCREditor-RAN4#104-bis" w:date="2022-10-21T18:00:00Z"/>
        </w:trPr>
        <w:tc>
          <w:tcPr>
            <w:tcW w:w="3808" w:type="dxa"/>
            <w:tcBorders>
              <w:top w:val="single" w:sz="4" w:space="0" w:color="auto"/>
              <w:left w:val="single" w:sz="4" w:space="0" w:color="auto"/>
              <w:bottom w:val="nil"/>
              <w:right w:val="single" w:sz="4" w:space="0" w:color="auto"/>
            </w:tcBorders>
            <w:shd w:val="clear" w:color="auto" w:fill="auto"/>
            <w:vAlign w:val="center"/>
            <w:hideMark/>
          </w:tcPr>
          <w:p w14:paraId="79E28055" w14:textId="77777777" w:rsidR="0042026C" w:rsidRPr="00020619" w:rsidRDefault="0042026C" w:rsidP="00BB34DD">
            <w:pPr>
              <w:pStyle w:val="TAH"/>
              <w:rPr>
                <w:ins w:id="76377" w:author="BigCREditor-RAN4#104-bis" w:date="2022-10-21T18:00:00Z"/>
              </w:rPr>
            </w:pPr>
            <w:ins w:id="76378" w:author="BigCREditor-RAN4#104-bis" w:date="2022-10-21T18:00:00Z">
              <w:r w:rsidRPr="00020619">
                <w:t>Parameter</w:t>
              </w:r>
            </w:ins>
          </w:p>
        </w:tc>
        <w:tc>
          <w:tcPr>
            <w:tcW w:w="1135" w:type="dxa"/>
            <w:tcBorders>
              <w:top w:val="single" w:sz="4" w:space="0" w:color="auto"/>
              <w:left w:val="single" w:sz="4" w:space="0" w:color="auto"/>
              <w:bottom w:val="nil"/>
              <w:right w:val="single" w:sz="4" w:space="0" w:color="auto"/>
            </w:tcBorders>
            <w:shd w:val="clear" w:color="auto" w:fill="auto"/>
            <w:vAlign w:val="center"/>
            <w:hideMark/>
          </w:tcPr>
          <w:p w14:paraId="01624913" w14:textId="77777777" w:rsidR="0042026C" w:rsidRPr="00020619" w:rsidRDefault="0042026C" w:rsidP="00BB34DD">
            <w:pPr>
              <w:pStyle w:val="TAH"/>
              <w:rPr>
                <w:ins w:id="76379" w:author="BigCREditor-RAN4#104-bis" w:date="2022-10-21T18:00:00Z"/>
              </w:rPr>
            </w:pPr>
            <w:ins w:id="76380" w:author="BigCREditor-RAN4#104-bis" w:date="2022-10-21T18:00:00Z">
              <w:r w:rsidRPr="00020619">
                <w:t>Unit</w:t>
              </w:r>
            </w:ins>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329A0BAF" w14:textId="77777777" w:rsidR="0042026C" w:rsidRPr="00020619" w:rsidRDefault="0042026C" w:rsidP="00BB34DD">
            <w:pPr>
              <w:pStyle w:val="TAH"/>
              <w:rPr>
                <w:ins w:id="76381" w:author="BigCREditor-RAN4#104-bis" w:date="2022-10-21T18:00:00Z"/>
              </w:rPr>
            </w:pPr>
            <w:ins w:id="76382" w:author="BigCREditor-RAN4#104-bis" w:date="2022-10-21T18:00:00Z">
              <w:r w:rsidRPr="00020619">
                <w:t>Test1</w:t>
              </w:r>
            </w:ins>
          </w:p>
        </w:tc>
      </w:tr>
      <w:tr w:rsidR="0042026C" w:rsidRPr="00020619" w14:paraId="4F50CA39" w14:textId="77777777" w:rsidTr="00BB34DD">
        <w:trPr>
          <w:jc w:val="center"/>
          <w:ins w:id="76383" w:author="BigCREditor-RAN4#104-bis" w:date="2022-10-21T18:00:00Z"/>
        </w:trPr>
        <w:tc>
          <w:tcPr>
            <w:tcW w:w="3808" w:type="dxa"/>
            <w:tcBorders>
              <w:top w:val="nil"/>
              <w:left w:val="single" w:sz="4" w:space="0" w:color="auto"/>
              <w:bottom w:val="single" w:sz="4" w:space="0" w:color="auto"/>
              <w:right w:val="single" w:sz="4" w:space="0" w:color="auto"/>
            </w:tcBorders>
            <w:shd w:val="clear" w:color="auto" w:fill="auto"/>
            <w:vAlign w:val="center"/>
            <w:hideMark/>
          </w:tcPr>
          <w:p w14:paraId="6F186AD8" w14:textId="77777777" w:rsidR="0042026C" w:rsidRPr="00020619" w:rsidRDefault="0042026C" w:rsidP="00BB34DD">
            <w:pPr>
              <w:pStyle w:val="TAH"/>
              <w:rPr>
                <w:ins w:id="76384" w:author="BigCREditor-RAN4#104-bis" w:date="2022-10-21T18:00:00Z"/>
              </w:rPr>
            </w:pPr>
          </w:p>
        </w:tc>
        <w:tc>
          <w:tcPr>
            <w:tcW w:w="1135" w:type="dxa"/>
            <w:tcBorders>
              <w:top w:val="nil"/>
              <w:left w:val="single" w:sz="4" w:space="0" w:color="auto"/>
              <w:bottom w:val="single" w:sz="4" w:space="0" w:color="auto"/>
              <w:right w:val="single" w:sz="4" w:space="0" w:color="auto"/>
            </w:tcBorders>
            <w:shd w:val="clear" w:color="auto" w:fill="auto"/>
            <w:vAlign w:val="center"/>
            <w:hideMark/>
          </w:tcPr>
          <w:p w14:paraId="16C7C746" w14:textId="77777777" w:rsidR="0042026C" w:rsidRPr="00020619" w:rsidRDefault="0042026C" w:rsidP="00BB34DD">
            <w:pPr>
              <w:pStyle w:val="TAH"/>
              <w:rPr>
                <w:ins w:id="76385" w:author="BigCREditor-RAN4#104-bis" w:date="2022-10-21T18:00:00Z"/>
              </w:rPr>
            </w:pPr>
          </w:p>
        </w:tc>
        <w:tc>
          <w:tcPr>
            <w:tcW w:w="2351" w:type="dxa"/>
            <w:tcBorders>
              <w:top w:val="single" w:sz="4" w:space="0" w:color="auto"/>
              <w:left w:val="single" w:sz="4" w:space="0" w:color="auto"/>
              <w:bottom w:val="single" w:sz="4" w:space="0" w:color="auto"/>
              <w:right w:val="single" w:sz="4" w:space="0" w:color="auto"/>
            </w:tcBorders>
            <w:vAlign w:val="center"/>
            <w:hideMark/>
          </w:tcPr>
          <w:p w14:paraId="09348400" w14:textId="77777777" w:rsidR="0042026C" w:rsidRPr="00020619" w:rsidRDefault="0042026C" w:rsidP="00BB34DD">
            <w:pPr>
              <w:pStyle w:val="TAH"/>
              <w:rPr>
                <w:ins w:id="76386" w:author="BigCREditor-RAN4#104-bis" w:date="2022-10-21T18:00:00Z"/>
              </w:rPr>
            </w:pPr>
            <w:ins w:id="76387" w:author="BigCREditor-RAN4#104-bis" w:date="2022-10-21T18:00:00Z">
              <w:r w:rsidRPr="00020619">
                <w:t>T1</w:t>
              </w:r>
            </w:ins>
          </w:p>
        </w:tc>
        <w:tc>
          <w:tcPr>
            <w:tcW w:w="2306" w:type="dxa"/>
            <w:tcBorders>
              <w:top w:val="single" w:sz="4" w:space="0" w:color="auto"/>
              <w:left w:val="single" w:sz="4" w:space="0" w:color="auto"/>
              <w:bottom w:val="single" w:sz="4" w:space="0" w:color="auto"/>
              <w:right w:val="single" w:sz="4" w:space="0" w:color="auto"/>
            </w:tcBorders>
            <w:vAlign w:val="center"/>
            <w:hideMark/>
          </w:tcPr>
          <w:p w14:paraId="3EB8B6FC" w14:textId="77777777" w:rsidR="0042026C" w:rsidRPr="00020619" w:rsidRDefault="0042026C" w:rsidP="00BB34DD">
            <w:pPr>
              <w:pStyle w:val="TAH"/>
              <w:rPr>
                <w:ins w:id="76388" w:author="BigCREditor-RAN4#104-bis" w:date="2022-10-21T18:00:00Z"/>
              </w:rPr>
            </w:pPr>
            <w:ins w:id="76389" w:author="BigCREditor-RAN4#104-bis" w:date="2022-10-21T18:00:00Z">
              <w:r w:rsidRPr="00020619">
                <w:t>T2</w:t>
              </w:r>
            </w:ins>
          </w:p>
        </w:tc>
      </w:tr>
      <w:tr w:rsidR="0042026C" w:rsidRPr="00020619" w14:paraId="62E8B295" w14:textId="77777777" w:rsidTr="00BB34DD">
        <w:trPr>
          <w:trHeight w:val="42"/>
          <w:jc w:val="center"/>
          <w:ins w:id="76390"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696ABD07" w14:textId="77777777" w:rsidR="0042026C" w:rsidRPr="00020619" w:rsidRDefault="0042026C" w:rsidP="00BB34DD">
            <w:pPr>
              <w:pStyle w:val="TAL"/>
              <w:rPr>
                <w:ins w:id="76391" w:author="BigCREditor-RAN4#104-bis" w:date="2022-10-21T18:00:00Z"/>
              </w:rPr>
            </w:pPr>
            <w:ins w:id="76392" w:author="BigCREditor-RAN4#104-bis" w:date="2022-10-21T18:00:00Z">
              <w:r w:rsidRPr="00020619">
                <w:t>Duplex mode</w:t>
              </w:r>
            </w:ins>
          </w:p>
        </w:tc>
        <w:tc>
          <w:tcPr>
            <w:tcW w:w="1135" w:type="dxa"/>
            <w:tcBorders>
              <w:top w:val="single" w:sz="4" w:space="0" w:color="auto"/>
              <w:left w:val="single" w:sz="4" w:space="0" w:color="auto"/>
              <w:bottom w:val="single" w:sz="4" w:space="0" w:color="auto"/>
              <w:right w:val="single" w:sz="4" w:space="0" w:color="auto"/>
            </w:tcBorders>
            <w:vAlign w:val="center"/>
          </w:tcPr>
          <w:p w14:paraId="3EE2AAF5" w14:textId="77777777" w:rsidR="0042026C" w:rsidRPr="00020619" w:rsidRDefault="0042026C" w:rsidP="00BB34DD">
            <w:pPr>
              <w:pStyle w:val="TAC"/>
              <w:rPr>
                <w:ins w:id="76393"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hideMark/>
          </w:tcPr>
          <w:p w14:paraId="18C544AF" w14:textId="77777777" w:rsidR="0042026C" w:rsidRPr="00020619" w:rsidRDefault="0042026C" w:rsidP="00BB34DD">
            <w:pPr>
              <w:pStyle w:val="TAC"/>
              <w:rPr>
                <w:ins w:id="76394" w:author="BigCREditor-RAN4#104-bis" w:date="2022-10-21T18:00:00Z"/>
              </w:rPr>
            </w:pPr>
            <w:ins w:id="76395" w:author="BigCREditor-RAN4#104-bis" w:date="2022-10-21T18:00:00Z">
              <w:r w:rsidRPr="00020619">
                <w:t>TDD</w:t>
              </w:r>
            </w:ins>
          </w:p>
        </w:tc>
      </w:tr>
      <w:tr w:rsidR="0042026C" w:rsidRPr="00020619" w14:paraId="6830E1CE" w14:textId="77777777" w:rsidTr="00BB34DD">
        <w:trPr>
          <w:trHeight w:val="42"/>
          <w:jc w:val="center"/>
          <w:ins w:id="76396"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1417E323" w14:textId="77777777" w:rsidR="0042026C" w:rsidRPr="00020619" w:rsidRDefault="0042026C" w:rsidP="00BB34DD">
            <w:pPr>
              <w:pStyle w:val="TAL"/>
              <w:rPr>
                <w:ins w:id="76397" w:author="BigCREditor-RAN4#104-bis" w:date="2022-10-21T18:00:00Z"/>
              </w:rPr>
            </w:pPr>
            <w:ins w:id="76398" w:author="BigCREditor-RAN4#104-bis" w:date="2022-10-21T18:00:00Z">
              <w:r w:rsidRPr="00020619">
                <w:t>TDD configuration</w:t>
              </w:r>
            </w:ins>
          </w:p>
        </w:tc>
        <w:tc>
          <w:tcPr>
            <w:tcW w:w="1135" w:type="dxa"/>
            <w:tcBorders>
              <w:top w:val="single" w:sz="4" w:space="0" w:color="auto"/>
              <w:left w:val="single" w:sz="4" w:space="0" w:color="auto"/>
              <w:bottom w:val="single" w:sz="4" w:space="0" w:color="auto"/>
              <w:right w:val="single" w:sz="4" w:space="0" w:color="auto"/>
            </w:tcBorders>
            <w:vAlign w:val="center"/>
          </w:tcPr>
          <w:p w14:paraId="7371637E" w14:textId="77777777" w:rsidR="0042026C" w:rsidRPr="00020619" w:rsidRDefault="0042026C" w:rsidP="00BB34DD">
            <w:pPr>
              <w:pStyle w:val="TAC"/>
              <w:rPr>
                <w:ins w:id="76399"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6002D84D" w14:textId="77777777" w:rsidR="0042026C" w:rsidRPr="00020619" w:rsidRDefault="0042026C" w:rsidP="00BB34DD">
            <w:pPr>
              <w:pStyle w:val="TAC"/>
              <w:rPr>
                <w:ins w:id="76400" w:author="BigCREditor-RAN4#104-bis" w:date="2022-10-21T18:00:00Z"/>
              </w:rPr>
            </w:pPr>
            <w:ins w:id="76401" w:author="BigCREditor-RAN4#104-bis" w:date="2022-10-21T18:00:00Z">
              <w:r w:rsidRPr="00020619">
                <w:t>TDDConf.3.1</w:t>
              </w:r>
            </w:ins>
          </w:p>
        </w:tc>
      </w:tr>
      <w:tr w:rsidR="0042026C" w:rsidRPr="00020619" w14:paraId="4CEBC108" w14:textId="77777777" w:rsidTr="00BB34DD">
        <w:trPr>
          <w:trHeight w:val="42"/>
          <w:jc w:val="center"/>
          <w:ins w:id="76402"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365381E4" w14:textId="77777777" w:rsidR="0042026C" w:rsidRPr="00020619" w:rsidRDefault="0042026C" w:rsidP="00BB34DD">
            <w:pPr>
              <w:pStyle w:val="TAL"/>
              <w:rPr>
                <w:ins w:id="76403" w:author="BigCREditor-RAN4#104-bis" w:date="2022-10-21T18:00:00Z"/>
                <w:color w:val="FF0000"/>
              </w:rPr>
            </w:pPr>
            <w:proofErr w:type="spellStart"/>
            <w:ins w:id="76404" w:author="BigCREditor-RAN4#104-bis" w:date="2022-10-21T18:00:00Z">
              <w:r w:rsidRPr="00020619">
                <w:rPr>
                  <w:color w:val="FF0000"/>
                </w:rPr>
                <w:t>BW</w:t>
              </w:r>
              <w:r w:rsidRPr="00020619">
                <w:rPr>
                  <w:color w:val="FF0000"/>
                  <w:vertAlign w:val="subscript"/>
                </w:rPr>
                <w:t>channel</w:t>
              </w:r>
              <w:proofErr w:type="spellEnd"/>
            </w:ins>
          </w:p>
        </w:tc>
        <w:tc>
          <w:tcPr>
            <w:tcW w:w="1135" w:type="dxa"/>
            <w:tcBorders>
              <w:top w:val="single" w:sz="4" w:space="0" w:color="auto"/>
              <w:left w:val="single" w:sz="4" w:space="0" w:color="auto"/>
              <w:bottom w:val="single" w:sz="4" w:space="0" w:color="auto"/>
              <w:right w:val="single" w:sz="4" w:space="0" w:color="auto"/>
            </w:tcBorders>
            <w:vAlign w:val="center"/>
            <w:hideMark/>
          </w:tcPr>
          <w:p w14:paraId="3CAACA71" w14:textId="77777777" w:rsidR="0042026C" w:rsidRPr="00020619" w:rsidRDefault="0042026C" w:rsidP="00BB34DD">
            <w:pPr>
              <w:pStyle w:val="TAC"/>
              <w:rPr>
                <w:ins w:id="76405" w:author="BigCREditor-RAN4#104-bis" w:date="2022-10-21T18:00:00Z"/>
                <w:color w:val="FF0000"/>
              </w:rPr>
            </w:pPr>
            <w:ins w:id="76406" w:author="BigCREditor-RAN4#104-bis" w:date="2022-10-21T18:00:00Z">
              <w:r w:rsidRPr="00020619">
                <w:rPr>
                  <w:color w:val="FF0000"/>
                </w:rPr>
                <w:t>MHz</w:t>
              </w:r>
            </w:ins>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7F2516E1" w14:textId="77777777" w:rsidR="0042026C" w:rsidRPr="00020619" w:rsidRDefault="0042026C" w:rsidP="00BB34DD">
            <w:pPr>
              <w:pStyle w:val="TAC"/>
              <w:rPr>
                <w:ins w:id="76407" w:author="BigCREditor-RAN4#104-bis" w:date="2022-10-21T18:00:00Z"/>
                <w:color w:val="FF0000"/>
                <w:szCs w:val="18"/>
              </w:rPr>
            </w:pPr>
            <w:ins w:id="76408" w:author="BigCREditor-RAN4#104-bis" w:date="2022-10-21T18:00:00Z">
              <w:r w:rsidRPr="00020619">
                <w:rPr>
                  <w:rFonts w:eastAsia="Malgun Gothic"/>
                  <w:color w:val="FF0000"/>
                  <w:szCs w:val="18"/>
                </w:rPr>
                <w:t xml:space="preserve">100: </w:t>
              </w:r>
              <w:proofErr w:type="spellStart"/>
              <w:proofErr w:type="gramStart"/>
              <w:r w:rsidRPr="00020619">
                <w:rPr>
                  <w:rFonts w:eastAsia="Malgun Gothic"/>
                  <w:color w:val="FF0000"/>
                  <w:szCs w:val="18"/>
                </w:rPr>
                <w:t>N</w:t>
              </w:r>
              <w:r w:rsidRPr="00020619">
                <w:rPr>
                  <w:rFonts w:eastAsia="Malgun Gothic"/>
                  <w:color w:val="FF0000"/>
                  <w:szCs w:val="18"/>
                  <w:vertAlign w:val="subscript"/>
                </w:rPr>
                <w:t>RB,c</w:t>
              </w:r>
              <w:proofErr w:type="spellEnd"/>
              <w:proofErr w:type="gramEnd"/>
              <w:r w:rsidRPr="00020619">
                <w:rPr>
                  <w:rFonts w:eastAsia="Malgun Gothic"/>
                  <w:color w:val="FF0000"/>
                  <w:szCs w:val="18"/>
                </w:rPr>
                <w:t xml:space="preserve"> = 66</w:t>
              </w:r>
            </w:ins>
          </w:p>
        </w:tc>
      </w:tr>
      <w:tr w:rsidR="0042026C" w:rsidRPr="00020619" w14:paraId="69E0A257" w14:textId="77777777" w:rsidTr="00BB34DD">
        <w:trPr>
          <w:trHeight w:val="53"/>
          <w:jc w:val="center"/>
          <w:ins w:id="76409"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0B591D29" w14:textId="77777777" w:rsidR="0042026C" w:rsidRPr="00020619" w:rsidRDefault="0042026C" w:rsidP="00BB34DD">
            <w:pPr>
              <w:pStyle w:val="TAL"/>
              <w:rPr>
                <w:ins w:id="76410" w:author="BigCREditor-RAN4#104-bis" w:date="2022-10-21T18:00:00Z"/>
                <w:color w:val="FF0000"/>
              </w:rPr>
            </w:pPr>
            <w:ins w:id="76411" w:author="BigCREditor-RAN4#104-bis" w:date="2022-10-21T18:00:00Z">
              <w:r w:rsidRPr="00020619">
                <w:rPr>
                  <w:color w:val="FF0000"/>
                </w:rPr>
                <w:t>BWP BW</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74C06BC8" w14:textId="77777777" w:rsidR="0042026C" w:rsidRPr="00020619" w:rsidRDefault="0042026C" w:rsidP="00BB34DD">
            <w:pPr>
              <w:pStyle w:val="TAC"/>
              <w:rPr>
                <w:ins w:id="76412" w:author="BigCREditor-RAN4#104-bis" w:date="2022-10-21T18:00:00Z"/>
                <w:color w:val="FF0000"/>
              </w:rPr>
            </w:pPr>
            <w:ins w:id="76413" w:author="BigCREditor-RAN4#104-bis" w:date="2022-10-21T18:00:00Z">
              <w:r w:rsidRPr="00020619">
                <w:rPr>
                  <w:color w:val="FF0000"/>
                </w:rPr>
                <w:t>MHz</w:t>
              </w:r>
            </w:ins>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14F3D936" w14:textId="77777777" w:rsidR="0042026C" w:rsidRPr="00020619" w:rsidRDefault="0042026C" w:rsidP="00BB34DD">
            <w:pPr>
              <w:pStyle w:val="TAC"/>
              <w:rPr>
                <w:ins w:id="76414" w:author="BigCREditor-RAN4#104-bis" w:date="2022-10-21T18:00:00Z"/>
                <w:color w:val="FF0000"/>
                <w:szCs w:val="18"/>
              </w:rPr>
            </w:pPr>
            <w:ins w:id="76415" w:author="BigCREditor-RAN4#104-bis" w:date="2022-10-21T18:00:00Z">
              <w:r w:rsidRPr="00020619">
                <w:rPr>
                  <w:rFonts w:eastAsia="Malgun Gothic"/>
                  <w:color w:val="FF0000"/>
                  <w:szCs w:val="18"/>
                </w:rPr>
                <w:t xml:space="preserve">100: </w:t>
              </w:r>
              <w:proofErr w:type="spellStart"/>
              <w:proofErr w:type="gramStart"/>
              <w:r w:rsidRPr="00020619">
                <w:rPr>
                  <w:rFonts w:eastAsia="Malgun Gothic"/>
                  <w:color w:val="FF0000"/>
                  <w:szCs w:val="18"/>
                </w:rPr>
                <w:t>N</w:t>
              </w:r>
              <w:r w:rsidRPr="00020619">
                <w:rPr>
                  <w:rFonts w:eastAsia="Malgun Gothic"/>
                  <w:color w:val="FF0000"/>
                  <w:szCs w:val="18"/>
                  <w:vertAlign w:val="subscript"/>
                </w:rPr>
                <w:t>RB,c</w:t>
              </w:r>
              <w:proofErr w:type="spellEnd"/>
              <w:proofErr w:type="gramEnd"/>
              <w:r w:rsidRPr="00020619">
                <w:rPr>
                  <w:rFonts w:eastAsia="Malgun Gothic"/>
                  <w:color w:val="FF0000"/>
                  <w:szCs w:val="18"/>
                </w:rPr>
                <w:t xml:space="preserve"> = 66</w:t>
              </w:r>
            </w:ins>
          </w:p>
        </w:tc>
      </w:tr>
      <w:tr w:rsidR="0042026C" w:rsidRPr="00020619" w14:paraId="06F9E75E" w14:textId="77777777" w:rsidTr="00BB34DD">
        <w:trPr>
          <w:trHeight w:val="42"/>
          <w:jc w:val="center"/>
          <w:ins w:id="76416"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69C0C682" w14:textId="77777777" w:rsidR="0042026C" w:rsidRPr="00020619" w:rsidRDefault="0042026C" w:rsidP="00BB34DD">
            <w:pPr>
              <w:pStyle w:val="TAL"/>
              <w:rPr>
                <w:ins w:id="76417" w:author="BigCREditor-RAN4#104-bis" w:date="2022-10-21T18:00:00Z"/>
              </w:rPr>
            </w:pPr>
            <w:proofErr w:type="spellStart"/>
            <w:ins w:id="76418" w:author="BigCREditor-RAN4#104-bis" w:date="2022-10-21T18:00:00Z">
              <w:r w:rsidRPr="00020619">
                <w:t>DRx</w:t>
              </w:r>
              <w:proofErr w:type="spellEnd"/>
              <w:r w:rsidRPr="00020619">
                <w:t xml:space="preserve"> Cycle</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238C6071" w14:textId="77777777" w:rsidR="0042026C" w:rsidRPr="00020619" w:rsidRDefault="0042026C" w:rsidP="00BB34DD">
            <w:pPr>
              <w:pStyle w:val="TAC"/>
              <w:rPr>
                <w:ins w:id="76419" w:author="BigCREditor-RAN4#104-bis" w:date="2022-10-21T18:00:00Z"/>
              </w:rPr>
            </w:pPr>
            <w:proofErr w:type="spellStart"/>
            <w:ins w:id="76420" w:author="BigCREditor-RAN4#104-bis" w:date="2022-10-21T18:00:00Z">
              <w:r w:rsidRPr="00020619">
                <w:t>ms</w:t>
              </w:r>
              <w:proofErr w:type="spellEnd"/>
            </w:ins>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5B5C8227" w14:textId="77777777" w:rsidR="0042026C" w:rsidRPr="00020619" w:rsidRDefault="0042026C" w:rsidP="00BB34DD">
            <w:pPr>
              <w:pStyle w:val="TAC"/>
              <w:rPr>
                <w:ins w:id="76421" w:author="BigCREditor-RAN4#104-bis" w:date="2022-10-21T18:00:00Z"/>
              </w:rPr>
            </w:pPr>
            <w:ins w:id="76422" w:author="BigCREditor-RAN4#104-bis" w:date="2022-10-21T18:00:00Z">
              <w:r w:rsidRPr="00020619">
                <w:t>Not Applicable</w:t>
              </w:r>
            </w:ins>
          </w:p>
        </w:tc>
      </w:tr>
      <w:tr w:rsidR="0042026C" w:rsidRPr="00020619" w14:paraId="769EA173" w14:textId="77777777" w:rsidTr="00BB34DD">
        <w:trPr>
          <w:trHeight w:val="44"/>
          <w:jc w:val="center"/>
          <w:ins w:id="76423"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3C2DA26B" w14:textId="77777777" w:rsidR="0042026C" w:rsidRPr="00020619" w:rsidRDefault="0042026C" w:rsidP="00BB34DD">
            <w:pPr>
              <w:pStyle w:val="TAL"/>
              <w:rPr>
                <w:ins w:id="76424" w:author="BigCREditor-RAN4#104-bis" w:date="2022-10-21T18:00:00Z"/>
              </w:rPr>
            </w:pPr>
            <w:ins w:id="76425" w:author="BigCREditor-RAN4#104-bis" w:date="2022-10-21T18:00:00Z">
              <w:r w:rsidRPr="00020619">
                <w:t xml:space="preserve">PDSCH Reference measurement channel </w:t>
              </w:r>
            </w:ins>
          </w:p>
        </w:tc>
        <w:tc>
          <w:tcPr>
            <w:tcW w:w="1135" w:type="dxa"/>
            <w:tcBorders>
              <w:top w:val="single" w:sz="4" w:space="0" w:color="auto"/>
              <w:left w:val="single" w:sz="4" w:space="0" w:color="auto"/>
              <w:bottom w:val="single" w:sz="4" w:space="0" w:color="auto"/>
              <w:right w:val="single" w:sz="4" w:space="0" w:color="auto"/>
            </w:tcBorders>
            <w:vAlign w:val="center"/>
          </w:tcPr>
          <w:p w14:paraId="3DBCAF39" w14:textId="77777777" w:rsidR="0042026C" w:rsidRPr="00020619" w:rsidRDefault="0042026C" w:rsidP="00BB34DD">
            <w:pPr>
              <w:pStyle w:val="TAC"/>
              <w:rPr>
                <w:ins w:id="76426"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0A9AFB12" w14:textId="77777777" w:rsidR="0042026C" w:rsidRPr="00020619" w:rsidRDefault="0042026C" w:rsidP="00BB34DD">
            <w:pPr>
              <w:pStyle w:val="TAC"/>
              <w:rPr>
                <w:ins w:id="76427" w:author="BigCREditor-RAN4#104-bis" w:date="2022-10-21T18:00:00Z"/>
              </w:rPr>
            </w:pPr>
            <w:ins w:id="76428" w:author="BigCREditor-RAN4#104-bis" w:date="2022-10-21T18:00:00Z">
              <w:r w:rsidRPr="00020619">
                <w:t xml:space="preserve">SR.3.1 TDD </w:t>
              </w:r>
            </w:ins>
          </w:p>
        </w:tc>
      </w:tr>
      <w:tr w:rsidR="0042026C" w:rsidRPr="00020619" w14:paraId="148C3A38" w14:textId="77777777" w:rsidTr="00BB34DD">
        <w:trPr>
          <w:trHeight w:val="107"/>
          <w:jc w:val="center"/>
          <w:ins w:id="76429"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3EA4B6A8" w14:textId="77777777" w:rsidR="0042026C" w:rsidRPr="00020619" w:rsidRDefault="0042026C" w:rsidP="00BB34DD">
            <w:pPr>
              <w:pStyle w:val="TAL"/>
              <w:rPr>
                <w:ins w:id="76430" w:author="BigCREditor-RAN4#104-bis" w:date="2022-10-21T18:00:00Z"/>
              </w:rPr>
            </w:pPr>
            <w:ins w:id="76431" w:author="BigCREditor-RAN4#104-bis" w:date="2022-10-21T18:00:00Z">
              <w:r w:rsidRPr="00020619">
                <w:rPr>
                  <w:rFonts w:cs="v5.0.0"/>
                </w:rPr>
                <w:t>CORESET Reference Channel</w:t>
              </w:r>
            </w:ins>
          </w:p>
        </w:tc>
        <w:tc>
          <w:tcPr>
            <w:tcW w:w="1135" w:type="dxa"/>
            <w:tcBorders>
              <w:top w:val="single" w:sz="4" w:space="0" w:color="auto"/>
              <w:left w:val="single" w:sz="4" w:space="0" w:color="auto"/>
              <w:bottom w:val="single" w:sz="4" w:space="0" w:color="auto"/>
              <w:right w:val="single" w:sz="4" w:space="0" w:color="auto"/>
            </w:tcBorders>
            <w:vAlign w:val="center"/>
          </w:tcPr>
          <w:p w14:paraId="50002ADD" w14:textId="77777777" w:rsidR="0042026C" w:rsidRPr="00020619" w:rsidRDefault="0042026C" w:rsidP="00BB34DD">
            <w:pPr>
              <w:pStyle w:val="TAC"/>
              <w:rPr>
                <w:ins w:id="76432"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31794657" w14:textId="77777777" w:rsidR="0042026C" w:rsidRPr="00020619" w:rsidRDefault="0042026C" w:rsidP="00BB34DD">
            <w:pPr>
              <w:pStyle w:val="TAC"/>
              <w:rPr>
                <w:ins w:id="76433" w:author="BigCREditor-RAN4#104-bis" w:date="2022-10-21T18:00:00Z"/>
              </w:rPr>
            </w:pPr>
            <w:ins w:id="76434" w:author="BigCREditor-RAN4#104-bis" w:date="2022-10-21T18:00:00Z">
              <w:r w:rsidRPr="00020619">
                <w:t xml:space="preserve">CR.3.1 TDD </w:t>
              </w:r>
            </w:ins>
          </w:p>
        </w:tc>
      </w:tr>
      <w:tr w:rsidR="0042026C" w:rsidRPr="00020619" w14:paraId="6C22DE61" w14:textId="77777777" w:rsidTr="00BB34DD">
        <w:trPr>
          <w:trHeight w:val="42"/>
          <w:jc w:val="center"/>
          <w:ins w:id="76435"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62A23C2D" w14:textId="77777777" w:rsidR="0042026C" w:rsidRPr="00020619" w:rsidRDefault="0042026C" w:rsidP="00BB34DD">
            <w:pPr>
              <w:pStyle w:val="TAL"/>
              <w:rPr>
                <w:ins w:id="76436" w:author="BigCREditor-RAN4#104-bis" w:date="2022-10-21T18:00:00Z"/>
              </w:rPr>
            </w:pPr>
            <w:ins w:id="76437" w:author="BigCREditor-RAN4#104-bis" w:date="2022-10-21T18:00:00Z">
              <w:r w:rsidRPr="00020619">
                <w:t>OCNG Patterns</w:t>
              </w:r>
            </w:ins>
          </w:p>
        </w:tc>
        <w:tc>
          <w:tcPr>
            <w:tcW w:w="1135" w:type="dxa"/>
            <w:tcBorders>
              <w:top w:val="single" w:sz="4" w:space="0" w:color="auto"/>
              <w:left w:val="single" w:sz="4" w:space="0" w:color="auto"/>
              <w:bottom w:val="single" w:sz="4" w:space="0" w:color="auto"/>
              <w:right w:val="single" w:sz="4" w:space="0" w:color="auto"/>
            </w:tcBorders>
            <w:vAlign w:val="center"/>
          </w:tcPr>
          <w:p w14:paraId="04EB6F48" w14:textId="77777777" w:rsidR="0042026C" w:rsidRPr="00020619" w:rsidRDefault="0042026C" w:rsidP="00BB34DD">
            <w:pPr>
              <w:pStyle w:val="TAC"/>
              <w:rPr>
                <w:ins w:id="76438"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5718C3F8" w14:textId="77777777" w:rsidR="0042026C" w:rsidRPr="00020619" w:rsidRDefault="0042026C" w:rsidP="00BB34DD">
            <w:pPr>
              <w:pStyle w:val="TAC"/>
              <w:rPr>
                <w:ins w:id="76439" w:author="BigCREditor-RAN4#104-bis" w:date="2022-10-21T18:00:00Z"/>
              </w:rPr>
            </w:pPr>
            <w:ins w:id="76440" w:author="BigCREditor-RAN4#104-bis" w:date="2022-10-21T18:00:00Z">
              <w:r w:rsidRPr="00020619">
                <w:rPr>
                  <w:snapToGrid w:val="0"/>
                </w:rPr>
                <w:t>OCNG pattern 1</w:t>
              </w:r>
            </w:ins>
          </w:p>
        </w:tc>
      </w:tr>
      <w:tr w:rsidR="0042026C" w:rsidRPr="00020619" w14:paraId="5D25E7CB" w14:textId="77777777" w:rsidTr="00BB34DD">
        <w:trPr>
          <w:trHeight w:val="107"/>
          <w:jc w:val="center"/>
          <w:ins w:id="76441"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10BA0E8D" w14:textId="77777777" w:rsidR="0042026C" w:rsidRPr="00020619" w:rsidRDefault="0042026C" w:rsidP="00BB34DD">
            <w:pPr>
              <w:pStyle w:val="TAL"/>
              <w:rPr>
                <w:ins w:id="76442" w:author="BigCREditor-RAN4#104-bis" w:date="2022-10-21T18:00:00Z"/>
                <w:rFonts w:cs="v5.0.0"/>
              </w:rPr>
            </w:pPr>
            <w:ins w:id="76443" w:author="BigCREditor-RAN4#104-bis" w:date="2022-10-21T18:00:00Z">
              <w:r w:rsidRPr="00020619">
                <w:rPr>
                  <w:rFonts w:cs="v5.0.0"/>
                </w:rPr>
                <w:t>TRS configuration</w:t>
              </w:r>
            </w:ins>
          </w:p>
        </w:tc>
        <w:tc>
          <w:tcPr>
            <w:tcW w:w="1135" w:type="dxa"/>
            <w:tcBorders>
              <w:top w:val="single" w:sz="4" w:space="0" w:color="auto"/>
              <w:left w:val="single" w:sz="4" w:space="0" w:color="auto"/>
              <w:bottom w:val="single" w:sz="4" w:space="0" w:color="auto"/>
              <w:right w:val="single" w:sz="4" w:space="0" w:color="auto"/>
            </w:tcBorders>
            <w:vAlign w:val="center"/>
          </w:tcPr>
          <w:p w14:paraId="4CCCEC7F" w14:textId="77777777" w:rsidR="0042026C" w:rsidRPr="00020619" w:rsidRDefault="0042026C" w:rsidP="00BB34DD">
            <w:pPr>
              <w:pStyle w:val="TAC"/>
              <w:rPr>
                <w:ins w:id="76444"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6C99A398" w14:textId="77777777" w:rsidR="0042026C" w:rsidRPr="00020619" w:rsidRDefault="0042026C" w:rsidP="00BB34DD">
            <w:pPr>
              <w:pStyle w:val="TAC"/>
              <w:rPr>
                <w:ins w:id="76445" w:author="BigCREditor-RAN4#104-bis" w:date="2022-10-21T18:00:00Z"/>
              </w:rPr>
            </w:pPr>
            <w:ins w:id="76446" w:author="BigCREditor-RAN4#104-bis" w:date="2022-10-21T18:00:00Z">
              <w:r w:rsidRPr="00020619">
                <w:rPr>
                  <w:szCs w:val="18"/>
                </w:rPr>
                <w:t>TRS.2.1 TDD</w:t>
              </w:r>
            </w:ins>
          </w:p>
        </w:tc>
      </w:tr>
      <w:tr w:rsidR="0042026C" w:rsidRPr="00020619" w14:paraId="4AC4B7A3" w14:textId="77777777" w:rsidTr="00BB34DD">
        <w:trPr>
          <w:trHeight w:val="283"/>
          <w:jc w:val="center"/>
          <w:ins w:id="76447"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123A2E0A" w14:textId="77777777" w:rsidR="0042026C" w:rsidRPr="00020619" w:rsidRDefault="0042026C" w:rsidP="00BB34DD">
            <w:pPr>
              <w:pStyle w:val="TAL"/>
              <w:rPr>
                <w:ins w:id="76448" w:author="BigCREditor-RAN4#104-bis" w:date="2022-10-21T18:00:00Z"/>
              </w:rPr>
            </w:pPr>
            <w:ins w:id="76449" w:author="BigCREditor-RAN4#104-bis" w:date="2022-10-21T18:00:00Z">
              <w:r w:rsidRPr="00020619">
                <w:t>PDSCH/PDCCH TCI state</w:t>
              </w:r>
            </w:ins>
          </w:p>
        </w:tc>
        <w:tc>
          <w:tcPr>
            <w:tcW w:w="1135" w:type="dxa"/>
            <w:tcBorders>
              <w:top w:val="single" w:sz="4" w:space="0" w:color="auto"/>
              <w:left w:val="single" w:sz="4" w:space="0" w:color="auto"/>
              <w:bottom w:val="single" w:sz="4" w:space="0" w:color="auto"/>
              <w:right w:val="single" w:sz="4" w:space="0" w:color="auto"/>
            </w:tcBorders>
          </w:tcPr>
          <w:p w14:paraId="5D05008F" w14:textId="77777777" w:rsidR="0042026C" w:rsidRPr="00020619" w:rsidRDefault="0042026C" w:rsidP="00BB34DD">
            <w:pPr>
              <w:pStyle w:val="TAC"/>
              <w:rPr>
                <w:ins w:id="76450"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hideMark/>
          </w:tcPr>
          <w:p w14:paraId="23F3605E" w14:textId="77777777" w:rsidR="0042026C" w:rsidRPr="00020619" w:rsidRDefault="0042026C" w:rsidP="00BB34DD">
            <w:pPr>
              <w:pStyle w:val="TAC"/>
              <w:rPr>
                <w:ins w:id="76451" w:author="BigCREditor-RAN4#104-bis" w:date="2022-10-21T18:00:00Z"/>
              </w:rPr>
            </w:pPr>
            <w:ins w:id="76452" w:author="BigCREditor-RAN4#104-bis" w:date="2022-10-21T18:00:00Z">
              <w:r w:rsidRPr="00020619">
                <w:t>TCI.State.2</w:t>
              </w:r>
            </w:ins>
          </w:p>
        </w:tc>
      </w:tr>
      <w:tr w:rsidR="0042026C" w:rsidRPr="00020619" w14:paraId="269F7C67" w14:textId="77777777" w:rsidTr="00BB34DD">
        <w:trPr>
          <w:trHeight w:val="42"/>
          <w:jc w:val="center"/>
          <w:ins w:id="76453"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77C5B89C" w14:textId="77777777" w:rsidR="0042026C" w:rsidRPr="00020619" w:rsidRDefault="0042026C" w:rsidP="00BB34DD">
            <w:pPr>
              <w:pStyle w:val="TAL"/>
              <w:rPr>
                <w:ins w:id="76454" w:author="BigCREditor-RAN4#104-bis" w:date="2022-10-21T18:00:00Z"/>
                <w:lang w:eastAsia="zh-CN"/>
              </w:rPr>
            </w:pPr>
            <w:ins w:id="76455" w:author="BigCREditor-RAN4#104-bis" w:date="2022-10-21T18:00:00Z">
              <w:r w:rsidRPr="00020619">
                <w:t>SMTC configuration</w:t>
              </w:r>
              <w:r w:rsidRPr="00020619">
                <w:rPr>
                  <w:rFonts w:hint="eastAsia"/>
                  <w:lang w:eastAsia="zh-CN"/>
                </w:rPr>
                <w:t xml:space="preserve"> </w:t>
              </w:r>
            </w:ins>
          </w:p>
        </w:tc>
        <w:tc>
          <w:tcPr>
            <w:tcW w:w="1135" w:type="dxa"/>
            <w:tcBorders>
              <w:top w:val="single" w:sz="4" w:space="0" w:color="auto"/>
              <w:left w:val="single" w:sz="4" w:space="0" w:color="auto"/>
              <w:bottom w:val="single" w:sz="4" w:space="0" w:color="auto"/>
              <w:right w:val="single" w:sz="4" w:space="0" w:color="auto"/>
            </w:tcBorders>
            <w:vAlign w:val="center"/>
          </w:tcPr>
          <w:p w14:paraId="7748350D" w14:textId="77777777" w:rsidR="0042026C" w:rsidRPr="00020619" w:rsidRDefault="0042026C" w:rsidP="00BB34DD">
            <w:pPr>
              <w:pStyle w:val="TAC"/>
              <w:rPr>
                <w:ins w:id="76456"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282821A5" w14:textId="77777777" w:rsidR="0042026C" w:rsidRPr="00020619" w:rsidRDefault="0042026C" w:rsidP="00BB34DD">
            <w:pPr>
              <w:pStyle w:val="TAC"/>
              <w:rPr>
                <w:ins w:id="76457" w:author="BigCREditor-RAN4#104-bis" w:date="2022-10-21T18:00:00Z"/>
              </w:rPr>
            </w:pPr>
            <w:ins w:id="76458" w:author="BigCREditor-RAN4#104-bis" w:date="2022-10-21T18:00:00Z">
              <w:r w:rsidRPr="00020619">
                <w:t>SMTC.1 FR2</w:t>
              </w:r>
            </w:ins>
          </w:p>
        </w:tc>
      </w:tr>
      <w:tr w:rsidR="0042026C" w:rsidRPr="00020619" w14:paraId="0DF5259E" w14:textId="77777777" w:rsidTr="00BB34DD">
        <w:trPr>
          <w:trHeight w:val="42"/>
          <w:jc w:val="center"/>
          <w:ins w:id="76459"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tcPr>
          <w:p w14:paraId="4F743D81" w14:textId="77777777" w:rsidR="0042026C" w:rsidRPr="00020619" w:rsidRDefault="0042026C" w:rsidP="00BB34DD">
            <w:pPr>
              <w:pStyle w:val="TAL"/>
              <w:rPr>
                <w:ins w:id="76460" w:author="BigCREditor-RAN4#104-bis" w:date="2022-10-21T18:00:00Z"/>
              </w:rPr>
            </w:pPr>
            <w:ins w:id="76461" w:author="BigCREditor-RAN4#104-bis" w:date="2022-10-21T18:00:00Z">
              <w:r w:rsidRPr="00020619">
                <w:t>SSB Configuration</w:t>
              </w:r>
            </w:ins>
          </w:p>
        </w:tc>
        <w:tc>
          <w:tcPr>
            <w:tcW w:w="1135" w:type="dxa"/>
            <w:tcBorders>
              <w:top w:val="single" w:sz="4" w:space="0" w:color="auto"/>
              <w:left w:val="single" w:sz="4" w:space="0" w:color="auto"/>
              <w:bottom w:val="single" w:sz="4" w:space="0" w:color="auto"/>
              <w:right w:val="single" w:sz="4" w:space="0" w:color="auto"/>
            </w:tcBorders>
            <w:vAlign w:val="center"/>
          </w:tcPr>
          <w:p w14:paraId="39685FA5" w14:textId="77777777" w:rsidR="0042026C" w:rsidRPr="00020619" w:rsidRDefault="0042026C" w:rsidP="00BB34DD">
            <w:pPr>
              <w:pStyle w:val="TAC"/>
              <w:rPr>
                <w:ins w:id="76462" w:author="BigCREditor-RAN4#104-bis" w:date="2022-10-21T18:00:00Z"/>
              </w:rPr>
            </w:pPr>
          </w:p>
        </w:tc>
        <w:tc>
          <w:tcPr>
            <w:tcW w:w="4657" w:type="dxa"/>
            <w:gridSpan w:val="2"/>
            <w:tcBorders>
              <w:top w:val="single" w:sz="4" w:space="0" w:color="auto"/>
              <w:left w:val="single" w:sz="4" w:space="0" w:color="auto"/>
              <w:bottom w:val="single" w:sz="4" w:space="0" w:color="auto"/>
              <w:right w:val="single" w:sz="4" w:space="0" w:color="auto"/>
            </w:tcBorders>
            <w:vAlign w:val="center"/>
          </w:tcPr>
          <w:p w14:paraId="742A185A" w14:textId="77777777" w:rsidR="0042026C" w:rsidRPr="00020619" w:rsidRDefault="0042026C" w:rsidP="00BB34DD">
            <w:pPr>
              <w:pStyle w:val="TAC"/>
              <w:rPr>
                <w:ins w:id="76463" w:author="BigCREditor-RAN4#104-bis" w:date="2022-10-21T18:00:00Z"/>
              </w:rPr>
            </w:pPr>
            <w:ins w:id="76464" w:author="BigCREditor-RAN4#104-bis" w:date="2022-10-21T18:00:00Z">
              <w:r w:rsidRPr="00020619">
                <w:rPr>
                  <w:rFonts w:cs="Arial"/>
                </w:rPr>
                <w:t>SSB.</w:t>
              </w:r>
              <w:r w:rsidRPr="00020619">
                <w:rPr>
                  <w:rFonts w:cs="Arial" w:hint="eastAsia"/>
                  <w:lang w:eastAsia="zh-CN"/>
                </w:rPr>
                <w:t xml:space="preserve">1 </w:t>
              </w:r>
              <w:r w:rsidRPr="00020619">
                <w:rPr>
                  <w:rFonts w:cs="Arial"/>
                </w:rPr>
                <w:t>FR2</w:t>
              </w:r>
            </w:ins>
          </w:p>
        </w:tc>
      </w:tr>
      <w:tr w:rsidR="0042026C" w:rsidRPr="00020619" w14:paraId="08ADB967" w14:textId="77777777" w:rsidTr="00BB34DD">
        <w:trPr>
          <w:trHeight w:val="42"/>
          <w:jc w:val="center"/>
          <w:ins w:id="76465"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10B0C7B0" w14:textId="77777777" w:rsidR="0042026C" w:rsidRPr="00020619" w:rsidRDefault="0042026C" w:rsidP="00BB34DD">
            <w:pPr>
              <w:pStyle w:val="TAL"/>
              <w:rPr>
                <w:ins w:id="76466" w:author="BigCREditor-RAN4#104-bis" w:date="2022-10-21T18:00:00Z"/>
              </w:rPr>
            </w:pPr>
            <w:ins w:id="76467" w:author="BigCREditor-RAN4#104-bis" w:date="2022-10-21T18:00:00Z">
              <w:r w:rsidRPr="00020619">
                <w:t>PDSCH/PDCCH subcarrier spacing</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68E961A2" w14:textId="77777777" w:rsidR="0042026C" w:rsidRPr="00020619" w:rsidRDefault="0042026C" w:rsidP="00BB34DD">
            <w:pPr>
              <w:pStyle w:val="TAC"/>
              <w:rPr>
                <w:ins w:id="76468" w:author="BigCREditor-RAN4#104-bis" w:date="2022-10-21T18:00:00Z"/>
              </w:rPr>
            </w:pPr>
            <w:ins w:id="76469" w:author="BigCREditor-RAN4#104-bis" w:date="2022-10-21T18:00:00Z">
              <w:r w:rsidRPr="00020619">
                <w:t>kHz</w:t>
              </w:r>
            </w:ins>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5C53749E" w14:textId="77777777" w:rsidR="0042026C" w:rsidRPr="00020619" w:rsidRDefault="0042026C" w:rsidP="00BB34DD">
            <w:pPr>
              <w:pStyle w:val="TAC"/>
              <w:rPr>
                <w:ins w:id="76470" w:author="BigCREditor-RAN4#104-bis" w:date="2022-10-21T18:00:00Z"/>
              </w:rPr>
            </w:pPr>
            <w:ins w:id="76471" w:author="BigCREditor-RAN4#104-bis" w:date="2022-10-21T18:00:00Z">
              <w:r w:rsidRPr="00020619">
                <w:t>120 kHz</w:t>
              </w:r>
            </w:ins>
          </w:p>
        </w:tc>
      </w:tr>
      <w:tr w:rsidR="0042026C" w:rsidRPr="00020619" w14:paraId="38E1A73D" w14:textId="77777777" w:rsidTr="00BB34DD">
        <w:trPr>
          <w:trHeight w:val="44"/>
          <w:jc w:val="center"/>
          <w:ins w:id="76472"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0BAE5C65" w14:textId="77777777" w:rsidR="0042026C" w:rsidRPr="00020619" w:rsidRDefault="0042026C" w:rsidP="00BB34DD">
            <w:pPr>
              <w:pStyle w:val="TAL"/>
              <w:rPr>
                <w:ins w:id="76473" w:author="BigCREditor-RAN4#104-bis" w:date="2022-10-21T18:00:00Z"/>
              </w:rPr>
            </w:pPr>
            <w:ins w:id="76474" w:author="BigCREditor-RAN4#104-bis" w:date="2022-10-21T18:00:00Z">
              <w:r w:rsidRPr="00020619">
                <w:t>PUCCH/PUSCH subcarrier spacing</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3B1B361B" w14:textId="77777777" w:rsidR="0042026C" w:rsidRPr="00020619" w:rsidRDefault="0042026C" w:rsidP="00BB34DD">
            <w:pPr>
              <w:pStyle w:val="TAC"/>
              <w:rPr>
                <w:ins w:id="76475" w:author="BigCREditor-RAN4#104-bis" w:date="2022-10-21T18:00:00Z"/>
              </w:rPr>
            </w:pPr>
            <w:ins w:id="76476" w:author="BigCREditor-RAN4#104-bis" w:date="2022-10-21T18:00:00Z">
              <w:r w:rsidRPr="00020619">
                <w:t>kHz</w:t>
              </w:r>
            </w:ins>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1DF7721E" w14:textId="77777777" w:rsidR="0042026C" w:rsidRPr="00020619" w:rsidRDefault="0042026C" w:rsidP="00BB34DD">
            <w:pPr>
              <w:pStyle w:val="TAC"/>
              <w:rPr>
                <w:ins w:id="76477" w:author="BigCREditor-RAN4#104-bis" w:date="2022-10-21T18:00:00Z"/>
              </w:rPr>
            </w:pPr>
            <w:ins w:id="76478" w:author="BigCREditor-RAN4#104-bis" w:date="2022-10-21T18:00:00Z">
              <w:r w:rsidRPr="00020619">
                <w:t>120 kHz</w:t>
              </w:r>
            </w:ins>
          </w:p>
        </w:tc>
      </w:tr>
      <w:tr w:rsidR="0042026C" w:rsidRPr="00020619" w14:paraId="53899594" w14:textId="77777777" w:rsidTr="00BB34DD">
        <w:trPr>
          <w:jc w:val="center"/>
          <w:ins w:id="76479"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43D9ADCB" w14:textId="77777777" w:rsidR="0042026C" w:rsidRPr="00020619" w:rsidRDefault="0042026C" w:rsidP="00BB34DD">
            <w:pPr>
              <w:pStyle w:val="TAL"/>
              <w:rPr>
                <w:ins w:id="76480" w:author="BigCREditor-RAN4#104-bis" w:date="2022-10-21T18:00:00Z"/>
                <w:szCs w:val="18"/>
              </w:rPr>
            </w:pPr>
            <w:ins w:id="76481" w:author="BigCREditor-RAN4#104-bis" w:date="2022-10-21T18:00:00Z">
              <w:r w:rsidRPr="00020619">
                <w:rPr>
                  <w:szCs w:val="18"/>
                  <w:lang w:eastAsia="ja-JP"/>
                </w:rPr>
                <w:t>EPRE ratio of PSS to SSS</w:t>
              </w:r>
            </w:ins>
          </w:p>
        </w:tc>
        <w:tc>
          <w:tcPr>
            <w:tcW w:w="1135" w:type="dxa"/>
            <w:tcBorders>
              <w:top w:val="single" w:sz="4" w:space="0" w:color="auto"/>
              <w:left w:val="single" w:sz="4" w:space="0" w:color="auto"/>
              <w:bottom w:val="nil"/>
              <w:right w:val="single" w:sz="4" w:space="0" w:color="auto"/>
            </w:tcBorders>
            <w:shd w:val="clear" w:color="auto" w:fill="auto"/>
            <w:vAlign w:val="center"/>
            <w:hideMark/>
          </w:tcPr>
          <w:p w14:paraId="10ED2E66" w14:textId="77777777" w:rsidR="0042026C" w:rsidRPr="00020619" w:rsidRDefault="0042026C" w:rsidP="00BB34DD">
            <w:pPr>
              <w:pStyle w:val="TAC"/>
              <w:rPr>
                <w:ins w:id="76482" w:author="BigCREditor-RAN4#104-bis" w:date="2022-10-21T18:00:00Z"/>
                <w:szCs w:val="18"/>
              </w:rPr>
            </w:pPr>
            <w:ins w:id="76483" w:author="BigCREditor-RAN4#104-bis" w:date="2022-10-21T18:00:00Z">
              <w:r w:rsidRPr="00020619">
                <w:rPr>
                  <w:szCs w:val="18"/>
                  <w:lang w:eastAsia="ja-JP"/>
                </w:rPr>
                <w:t>dB</w:t>
              </w:r>
            </w:ins>
          </w:p>
        </w:tc>
        <w:tc>
          <w:tcPr>
            <w:tcW w:w="4657" w:type="dxa"/>
            <w:gridSpan w:val="2"/>
            <w:tcBorders>
              <w:top w:val="single" w:sz="4" w:space="0" w:color="auto"/>
              <w:left w:val="single" w:sz="4" w:space="0" w:color="auto"/>
              <w:bottom w:val="nil"/>
              <w:right w:val="single" w:sz="4" w:space="0" w:color="auto"/>
            </w:tcBorders>
            <w:shd w:val="clear" w:color="auto" w:fill="auto"/>
            <w:vAlign w:val="center"/>
            <w:hideMark/>
          </w:tcPr>
          <w:p w14:paraId="7619B6E0" w14:textId="77777777" w:rsidR="0042026C" w:rsidRPr="00020619" w:rsidRDefault="0042026C" w:rsidP="00BB34DD">
            <w:pPr>
              <w:pStyle w:val="TAC"/>
              <w:rPr>
                <w:ins w:id="76484" w:author="BigCREditor-RAN4#104-bis" w:date="2022-10-21T18:00:00Z"/>
                <w:szCs w:val="18"/>
              </w:rPr>
            </w:pPr>
            <w:ins w:id="76485" w:author="BigCREditor-RAN4#104-bis" w:date="2022-10-21T18:00:00Z">
              <w:r w:rsidRPr="00020619">
                <w:rPr>
                  <w:szCs w:val="18"/>
                  <w:lang w:eastAsia="ja-JP"/>
                </w:rPr>
                <w:t>0</w:t>
              </w:r>
            </w:ins>
          </w:p>
        </w:tc>
      </w:tr>
      <w:tr w:rsidR="0042026C" w:rsidRPr="00020619" w14:paraId="59DD458F" w14:textId="77777777" w:rsidTr="00BB34DD">
        <w:trPr>
          <w:jc w:val="center"/>
          <w:ins w:id="76486"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603C1F50" w14:textId="77777777" w:rsidR="0042026C" w:rsidRPr="00020619" w:rsidRDefault="0042026C" w:rsidP="00BB34DD">
            <w:pPr>
              <w:pStyle w:val="TAL"/>
              <w:rPr>
                <w:ins w:id="76487" w:author="BigCREditor-RAN4#104-bis" w:date="2022-10-21T18:00:00Z"/>
                <w:szCs w:val="18"/>
              </w:rPr>
            </w:pPr>
            <w:ins w:id="76488" w:author="BigCREditor-RAN4#104-bis" w:date="2022-10-21T18:00:00Z">
              <w:r w:rsidRPr="00020619">
                <w:rPr>
                  <w:szCs w:val="18"/>
                  <w:lang w:eastAsia="ja-JP"/>
                </w:rPr>
                <w:t>EPRE ratio of PBCH DMRS to SSS</w:t>
              </w:r>
            </w:ins>
          </w:p>
        </w:tc>
        <w:tc>
          <w:tcPr>
            <w:tcW w:w="1135" w:type="dxa"/>
            <w:tcBorders>
              <w:top w:val="nil"/>
              <w:left w:val="single" w:sz="4" w:space="0" w:color="auto"/>
              <w:bottom w:val="nil"/>
              <w:right w:val="single" w:sz="4" w:space="0" w:color="auto"/>
            </w:tcBorders>
            <w:shd w:val="clear" w:color="auto" w:fill="auto"/>
            <w:vAlign w:val="center"/>
            <w:hideMark/>
          </w:tcPr>
          <w:p w14:paraId="7D8A2403" w14:textId="77777777" w:rsidR="0042026C" w:rsidRPr="00020619" w:rsidRDefault="0042026C" w:rsidP="00BB34DD">
            <w:pPr>
              <w:pStyle w:val="TAC"/>
              <w:rPr>
                <w:ins w:id="76489" w:author="BigCREditor-RAN4#104-bis" w:date="2022-10-21T18:00:00Z"/>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37949322" w14:textId="77777777" w:rsidR="0042026C" w:rsidRPr="00020619" w:rsidRDefault="0042026C" w:rsidP="00BB34DD">
            <w:pPr>
              <w:pStyle w:val="TAC"/>
              <w:rPr>
                <w:ins w:id="76490" w:author="BigCREditor-RAN4#104-bis" w:date="2022-10-21T18:00:00Z"/>
                <w:szCs w:val="18"/>
              </w:rPr>
            </w:pPr>
          </w:p>
        </w:tc>
      </w:tr>
      <w:tr w:rsidR="0042026C" w:rsidRPr="00020619" w14:paraId="1AF06C2D" w14:textId="77777777" w:rsidTr="00BB34DD">
        <w:trPr>
          <w:jc w:val="center"/>
          <w:ins w:id="76491"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18C2605C" w14:textId="77777777" w:rsidR="0042026C" w:rsidRPr="00020619" w:rsidRDefault="0042026C" w:rsidP="00BB34DD">
            <w:pPr>
              <w:pStyle w:val="TAL"/>
              <w:rPr>
                <w:ins w:id="76492" w:author="BigCREditor-RAN4#104-bis" w:date="2022-10-21T18:00:00Z"/>
                <w:szCs w:val="18"/>
              </w:rPr>
            </w:pPr>
            <w:ins w:id="76493" w:author="BigCREditor-RAN4#104-bis" w:date="2022-10-21T18:00:00Z">
              <w:r w:rsidRPr="00020619">
                <w:rPr>
                  <w:szCs w:val="18"/>
                  <w:lang w:eastAsia="ja-JP"/>
                </w:rPr>
                <w:t>EPRE ratio of PBCH to PBCH DMRS</w:t>
              </w:r>
            </w:ins>
          </w:p>
        </w:tc>
        <w:tc>
          <w:tcPr>
            <w:tcW w:w="1135" w:type="dxa"/>
            <w:tcBorders>
              <w:top w:val="nil"/>
              <w:left w:val="single" w:sz="4" w:space="0" w:color="auto"/>
              <w:bottom w:val="nil"/>
              <w:right w:val="single" w:sz="4" w:space="0" w:color="auto"/>
            </w:tcBorders>
            <w:shd w:val="clear" w:color="auto" w:fill="auto"/>
            <w:vAlign w:val="center"/>
            <w:hideMark/>
          </w:tcPr>
          <w:p w14:paraId="73F761FD" w14:textId="77777777" w:rsidR="0042026C" w:rsidRPr="00020619" w:rsidRDefault="0042026C" w:rsidP="00BB34DD">
            <w:pPr>
              <w:pStyle w:val="TAC"/>
              <w:rPr>
                <w:ins w:id="76494" w:author="BigCREditor-RAN4#104-bis" w:date="2022-10-21T18:00:00Z"/>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74772C6E" w14:textId="77777777" w:rsidR="0042026C" w:rsidRPr="00020619" w:rsidRDefault="0042026C" w:rsidP="00BB34DD">
            <w:pPr>
              <w:pStyle w:val="TAC"/>
              <w:rPr>
                <w:ins w:id="76495" w:author="BigCREditor-RAN4#104-bis" w:date="2022-10-21T18:00:00Z"/>
                <w:szCs w:val="18"/>
              </w:rPr>
            </w:pPr>
          </w:p>
        </w:tc>
      </w:tr>
      <w:tr w:rsidR="0042026C" w:rsidRPr="00020619" w14:paraId="48050426" w14:textId="77777777" w:rsidTr="00BB34DD">
        <w:trPr>
          <w:jc w:val="center"/>
          <w:ins w:id="76496"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1472C9B3" w14:textId="77777777" w:rsidR="0042026C" w:rsidRPr="00020619" w:rsidRDefault="0042026C" w:rsidP="00BB34DD">
            <w:pPr>
              <w:pStyle w:val="TAL"/>
              <w:rPr>
                <w:ins w:id="76497" w:author="BigCREditor-RAN4#104-bis" w:date="2022-10-21T18:00:00Z"/>
                <w:szCs w:val="18"/>
              </w:rPr>
            </w:pPr>
            <w:ins w:id="76498" w:author="BigCREditor-RAN4#104-bis" w:date="2022-10-21T18:00:00Z">
              <w:r w:rsidRPr="00020619">
                <w:rPr>
                  <w:szCs w:val="18"/>
                  <w:lang w:eastAsia="ja-JP"/>
                </w:rPr>
                <w:t>EPRE ratio of PDCCH DMRS to SSS</w:t>
              </w:r>
            </w:ins>
          </w:p>
        </w:tc>
        <w:tc>
          <w:tcPr>
            <w:tcW w:w="1135" w:type="dxa"/>
            <w:tcBorders>
              <w:top w:val="nil"/>
              <w:left w:val="single" w:sz="4" w:space="0" w:color="auto"/>
              <w:bottom w:val="nil"/>
              <w:right w:val="single" w:sz="4" w:space="0" w:color="auto"/>
            </w:tcBorders>
            <w:shd w:val="clear" w:color="auto" w:fill="auto"/>
            <w:vAlign w:val="center"/>
            <w:hideMark/>
          </w:tcPr>
          <w:p w14:paraId="12B09938" w14:textId="77777777" w:rsidR="0042026C" w:rsidRPr="00020619" w:rsidRDefault="0042026C" w:rsidP="00BB34DD">
            <w:pPr>
              <w:pStyle w:val="TAC"/>
              <w:rPr>
                <w:ins w:id="76499" w:author="BigCREditor-RAN4#104-bis" w:date="2022-10-21T18:00:00Z"/>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1BF2ADDF" w14:textId="77777777" w:rsidR="0042026C" w:rsidRPr="00020619" w:rsidRDefault="0042026C" w:rsidP="00BB34DD">
            <w:pPr>
              <w:pStyle w:val="TAC"/>
              <w:rPr>
                <w:ins w:id="76500" w:author="BigCREditor-RAN4#104-bis" w:date="2022-10-21T18:00:00Z"/>
                <w:szCs w:val="18"/>
              </w:rPr>
            </w:pPr>
          </w:p>
        </w:tc>
      </w:tr>
      <w:tr w:rsidR="0042026C" w:rsidRPr="00020619" w14:paraId="3243D42F" w14:textId="77777777" w:rsidTr="00BB34DD">
        <w:trPr>
          <w:jc w:val="center"/>
          <w:ins w:id="76501"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037D123B" w14:textId="77777777" w:rsidR="0042026C" w:rsidRPr="00020619" w:rsidRDefault="0042026C" w:rsidP="00BB34DD">
            <w:pPr>
              <w:pStyle w:val="TAL"/>
              <w:rPr>
                <w:ins w:id="76502" w:author="BigCREditor-RAN4#104-bis" w:date="2022-10-21T18:00:00Z"/>
                <w:szCs w:val="18"/>
              </w:rPr>
            </w:pPr>
            <w:ins w:id="76503" w:author="BigCREditor-RAN4#104-bis" w:date="2022-10-21T18:00:00Z">
              <w:r w:rsidRPr="00020619">
                <w:rPr>
                  <w:szCs w:val="18"/>
                  <w:lang w:eastAsia="ja-JP"/>
                </w:rPr>
                <w:t>EPRE ratio of PDCCH to PDCCH DMRS</w:t>
              </w:r>
            </w:ins>
          </w:p>
        </w:tc>
        <w:tc>
          <w:tcPr>
            <w:tcW w:w="1135" w:type="dxa"/>
            <w:tcBorders>
              <w:top w:val="nil"/>
              <w:left w:val="single" w:sz="4" w:space="0" w:color="auto"/>
              <w:bottom w:val="nil"/>
              <w:right w:val="single" w:sz="4" w:space="0" w:color="auto"/>
            </w:tcBorders>
            <w:shd w:val="clear" w:color="auto" w:fill="auto"/>
            <w:vAlign w:val="center"/>
            <w:hideMark/>
          </w:tcPr>
          <w:p w14:paraId="70310E8A" w14:textId="77777777" w:rsidR="0042026C" w:rsidRPr="00020619" w:rsidRDefault="0042026C" w:rsidP="00BB34DD">
            <w:pPr>
              <w:pStyle w:val="TAC"/>
              <w:rPr>
                <w:ins w:id="76504" w:author="BigCREditor-RAN4#104-bis" w:date="2022-10-21T18:00:00Z"/>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2507AB50" w14:textId="77777777" w:rsidR="0042026C" w:rsidRPr="00020619" w:rsidRDefault="0042026C" w:rsidP="00BB34DD">
            <w:pPr>
              <w:pStyle w:val="TAC"/>
              <w:rPr>
                <w:ins w:id="76505" w:author="BigCREditor-RAN4#104-bis" w:date="2022-10-21T18:00:00Z"/>
                <w:szCs w:val="18"/>
              </w:rPr>
            </w:pPr>
          </w:p>
        </w:tc>
      </w:tr>
      <w:tr w:rsidR="0042026C" w:rsidRPr="00020619" w14:paraId="33684D1D" w14:textId="77777777" w:rsidTr="00BB34DD">
        <w:trPr>
          <w:jc w:val="center"/>
          <w:ins w:id="76506"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6F2FEAC9" w14:textId="77777777" w:rsidR="0042026C" w:rsidRPr="00020619" w:rsidRDefault="0042026C" w:rsidP="00BB34DD">
            <w:pPr>
              <w:pStyle w:val="TAL"/>
              <w:rPr>
                <w:ins w:id="76507" w:author="BigCREditor-RAN4#104-bis" w:date="2022-10-21T18:00:00Z"/>
                <w:szCs w:val="18"/>
              </w:rPr>
            </w:pPr>
            <w:ins w:id="76508" w:author="BigCREditor-RAN4#104-bis" w:date="2022-10-21T18:00:00Z">
              <w:r w:rsidRPr="00020619">
                <w:rPr>
                  <w:szCs w:val="18"/>
                  <w:lang w:eastAsia="ja-JP"/>
                </w:rPr>
                <w:t xml:space="preserve">EPRE ratio of PDSCH DMRS to SSS </w:t>
              </w:r>
            </w:ins>
          </w:p>
        </w:tc>
        <w:tc>
          <w:tcPr>
            <w:tcW w:w="1135" w:type="dxa"/>
            <w:tcBorders>
              <w:top w:val="nil"/>
              <w:left w:val="single" w:sz="4" w:space="0" w:color="auto"/>
              <w:bottom w:val="nil"/>
              <w:right w:val="single" w:sz="4" w:space="0" w:color="auto"/>
            </w:tcBorders>
            <w:shd w:val="clear" w:color="auto" w:fill="auto"/>
            <w:vAlign w:val="center"/>
            <w:hideMark/>
          </w:tcPr>
          <w:p w14:paraId="1C4F0773" w14:textId="77777777" w:rsidR="0042026C" w:rsidRPr="00020619" w:rsidRDefault="0042026C" w:rsidP="00BB34DD">
            <w:pPr>
              <w:pStyle w:val="TAC"/>
              <w:rPr>
                <w:ins w:id="76509" w:author="BigCREditor-RAN4#104-bis" w:date="2022-10-21T18:00:00Z"/>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1EDD85F2" w14:textId="77777777" w:rsidR="0042026C" w:rsidRPr="00020619" w:rsidRDefault="0042026C" w:rsidP="00BB34DD">
            <w:pPr>
              <w:pStyle w:val="TAC"/>
              <w:rPr>
                <w:ins w:id="76510" w:author="BigCREditor-RAN4#104-bis" w:date="2022-10-21T18:00:00Z"/>
                <w:szCs w:val="18"/>
              </w:rPr>
            </w:pPr>
          </w:p>
        </w:tc>
      </w:tr>
      <w:tr w:rsidR="0042026C" w:rsidRPr="00020619" w14:paraId="4DACA496" w14:textId="77777777" w:rsidTr="00BB34DD">
        <w:trPr>
          <w:jc w:val="center"/>
          <w:ins w:id="76511"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43630DDA" w14:textId="77777777" w:rsidR="0042026C" w:rsidRPr="00020619" w:rsidRDefault="0042026C" w:rsidP="00BB34DD">
            <w:pPr>
              <w:pStyle w:val="TAL"/>
              <w:rPr>
                <w:ins w:id="76512" w:author="BigCREditor-RAN4#104-bis" w:date="2022-10-21T18:00:00Z"/>
                <w:szCs w:val="18"/>
              </w:rPr>
            </w:pPr>
            <w:ins w:id="76513" w:author="BigCREditor-RAN4#104-bis" w:date="2022-10-21T18:00:00Z">
              <w:r w:rsidRPr="00020619">
                <w:rPr>
                  <w:szCs w:val="18"/>
                  <w:lang w:eastAsia="ja-JP"/>
                </w:rPr>
                <w:t xml:space="preserve">EPRE ratio of PDSCH to PDSCH </w:t>
              </w:r>
            </w:ins>
          </w:p>
        </w:tc>
        <w:tc>
          <w:tcPr>
            <w:tcW w:w="1135" w:type="dxa"/>
            <w:tcBorders>
              <w:top w:val="nil"/>
              <w:left w:val="single" w:sz="4" w:space="0" w:color="auto"/>
              <w:bottom w:val="nil"/>
              <w:right w:val="single" w:sz="4" w:space="0" w:color="auto"/>
            </w:tcBorders>
            <w:shd w:val="clear" w:color="auto" w:fill="auto"/>
            <w:vAlign w:val="center"/>
            <w:hideMark/>
          </w:tcPr>
          <w:p w14:paraId="4A174680" w14:textId="77777777" w:rsidR="0042026C" w:rsidRPr="00020619" w:rsidRDefault="0042026C" w:rsidP="00BB34DD">
            <w:pPr>
              <w:pStyle w:val="TAC"/>
              <w:rPr>
                <w:ins w:id="76514" w:author="BigCREditor-RAN4#104-bis" w:date="2022-10-21T18:00:00Z"/>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79F88253" w14:textId="77777777" w:rsidR="0042026C" w:rsidRPr="00020619" w:rsidRDefault="0042026C" w:rsidP="00BB34DD">
            <w:pPr>
              <w:pStyle w:val="TAC"/>
              <w:rPr>
                <w:ins w:id="76515" w:author="BigCREditor-RAN4#104-bis" w:date="2022-10-21T18:00:00Z"/>
                <w:szCs w:val="18"/>
              </w:rPr>
            </w:pPr>
          </w:p>
        </w:tc>
      </w:tr>
      <w:tr w:rsidR="0042026C" w:rsidRPr="00020619" w14:paraId="0BF398BB" w14:textId="77777777" w:rsidTr="00BB34DD">
        <w:trPr>
          <w:jc w:val="center"/>
          <w:ins w:id="76516"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7332E0D6" w14:textId="77777777" w:rsidR="0042026C" w:rsidRPr="00020619" w:rsidRDefault="0042026C" w:rsidP="00BB34DD">
            <w:pPr>
              <w:pStyle w:val="TAL"/>
              <w:rPr>
                <w:ins w:id="76517" w:author="BigCREditor-RAN4#104-bis" w:date="2022-10-21T18:00:00Z"/>
                <w:szCs w:val="18"/>
              </w:rPr>
            </w:pPr>
            <w:ins w:id="76518" w:author="BigCREditor-RAN4#104-bis" w:date="2022-10-21T18:00: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135" w:type="dxa"/>
            <w:tcBorders>
              <w:top w:val="nil"/>
              <w:left w:val="single" w:sz="4" w:space="0" w:color="auto"/>
              <w:bottom w:val="nil"/>
              <w:right w:val="single" w:sz="4" w:space="0" w:color="auto"/>
            </w:tcBorders>
            <w:shd w:val="clear" w:color="auto" w:fill="auto"/>
            <w:vAlign w:val="center"/>
            <w:hideMark/>
          </w:tcPr>
          <w:p w14:paraId="01E8637D" w14:textId="77777777" w:rsidR="0042026C" w:rsidRPr="00020619" w:rsidRDefault="0042026C" w:rsidP="00BB34DD">
            <w:pPr>
              <w:pStyle w:val="TAC"/>
              <w:rPr>
                <w:ins w:id="76519" w:author="BigCREditor-RAN4#104-bis" w:date="2022-10-21T18:00:00Z"/>
                <w:szCs w:val="18"/>
              </w:rPr>
            </w:pPr>
          </w:p>
        </w:tc>
        <w:tc>
          <w:tcPr>
            <w:tcW w:w="4657" w:type="dxa"/>
            <w:gridSpan w:val="2"/>
            <w:tcBorders>
              <w:top w:val="nil"/>
              <w:left w:val="single" w:sz="4" w:space="0" w:color="auto"/>
              <w:bottom w:val="nil"/>
              <w:right w:val="single" w:sz="4" w:space="0" w:color="auto"/>
            </w:tcBorders>
            <w:shd w:val="clear" w:color="auto" w:fill="auto"/>
            <w:vAlign w:val="center"/>
            <w:hideMark/>
          </w:tcPr>
          <w:p w14:paraId="4B3D5BB2" w14:textId="77777777" w:rsidR="0042026C" w:rsidRPr="00020619" w:rsidRDefault="0042026C" w:rsidP="00BB34DD">
            <w:pPr>
              <w:pStyle w:val="TAC"/>
              <w:rPr>
                <w:ins w:id="76520" w:author="BigCREditor-RAN4#104-bis" w:date="2022-10-21T18:00:00Z"/>
                <w:szCs w:val="18"/>
              </w:rPr>
            </w:pPr>
          </w:p>
        </w:tc>
      </w:tr>
      <w:tr w:rsidR="0042026C" w:rsidRPr="00020619" w14:paraId="7D809F20" w14:textId="77777777" w:rsidTr="00BB34DD">
        <w:trPr>
          <w:jc w:val="center"/>
          <w:ins w:id="76521" w:author="BigCREditor-RAN4#104-bis" w:date="2022-10-21T18:00:00Z"/>
        </w:trPr>
        <w:tc>
          <w:tcPr>
            <w:tcW w:w="3808" w:type="dxa"/>
            <w:tcBorders>
              <w:top w:val="single" w:sz="4" w:space="0" w:color="auto"/>
              <w:left w:val="single" w:sz="4" w:space="0" w:color="auto"/>
              <w:bottom w:val="single" w:sz="4" w:space="0" w:color="auto"/>
              <w:right w:val="single" w:sz="4" w:space="0" w:color="auto"/>
            </w:tcBorders>
            <w:hideMark/>
          </w:tcPr>
          <w:p w14:paraId="1B36F8FB" w14:textId="77777777" w:rsidR="0042026C" w:rsidRPr="00020619" w:rsidRDefault="0042026C" w:rsidP="00BB34DD">
            <w:pPr>
              <w:pStyle w:val="TAL"/>
              <w:rPr>
                <w:ins w:id="76522" w:author="BigCREditor-RAN4#104-bis" w:date="2022-10-21T18:00:00Z"/>
                <w:szCs w:val="18"/>
              </w:rPr>
            </w:pPr>
            <w:ins w:id="76523" w:author="BigCREditor-RAN4#104-bis" w:date="2022-10-21T18:00:00Z">
              <w:r w:rsidRPr="00020619">
                <w:rPr>
                  <w:szCs w:val="18"/>
                  <w:lang w:eastAsia="ja-JP"/>
                </w:rPr>
                <w:t>EPRE ratio of OCNG to OCNG DMRS (Note 1)</w:t>
              </w:r>
            </w:ins>
          </w:p>
        </w:tc>
        <w:tc>
          <w:tcPr>
            <w:tcW w:w="1135" w:type="dxa"/>
            <w:tcBorders>
              <w:top w:val="nil"/>
              <w:left w:val="single" w:sz="4" w:space="0" w:color="auto"/>
              <w:bottom w:val="single" w:sz="4" w:space="0" w:color="auto"/>
              <w:right w:val="single" w:sz="4" w:space="0" w:color="auto"/>
            </w:tcBorders>
            <w:shd w:val="clear" w:color="auto" w:fill="auto"/>
            <w:vAlign w:val="center"/>
            <w:hideMark/>
          </w:tcPr>
          <w:p w14:paraId="26FA6DC2" w14:textId="77777777" w:rsidR="0042026C" w:rsidRPr="00020619" w:rsidRDefault="0042026C" w:rsidP="00BB34DD">
            <w:pPr>
              <w:pStyle w:val="TAC"/>
              <w:rPr>
                <w:ins w:id="76524" w:author="BigCREditor-RAN4#104-bis" w:date="2022-10-21T18:00:00Z"/>
                <w:szCs w:val="18"/>
              </w:rPr>
            </w:pPr>
          </w:p>
        </w:tc>
        <w:tc>
          <w:tcPr>
            <w:tcW w:w="4657" w:type="dxa"/>
            <w:gridSpan w:val="2"/>
            <w:tcBorders>
              <w:top w:val="nil"/>
              <w:left w:val="single" w:sz="4" w:space="0" w:color="auto"/>
              <w:bottom w:val="single" w:sz="4" w:space="0" w:color="auto"/>
              <w:right w:val="single" w:sz="4" w:space="0" w:color="auto"/>
            </w:tcBorders>
            <w:shd w:val="clear" w:color="auto" w:fill="auto"/>
            <w:vAlign w:val="center"/>
            <w:hideMark/>
          </w:tcPr>
          <w:p w14:paraId="70516445" w14:textId="77777777" w:rsidR="0042026C" w:rsidRPr="00020619" w:rsidRDefault="0042026C" w:rsidP="00BB34DD">
            <w:pPr>
              <w:pStyle w:val="TAC"/>
              <w:rPr>
                <w:ins w:id="76525" w:author="BigCREditor-RAN4#104-bis" w:date="2022-10-21T18:00:00Z"/>
                <w:szCs w:val="18"/>
              </w:rPr>
            </w:pPr>
          </w:p>
        </w:tc>
      </w:tr>
      <w:tr w:rsidR="0042026C" w:rsidRPr="00020619" w14:paraId="1E335559" w14:textId="77777777" w:rsidTr="00BB34DD">
        <w:trPr>
          <w:trHeight w:val="42"/>
          <w:jc w:val="center"/>
          <w:ins w:id="76526" w:author="BigCREditor-RAN4#104-bis" w:date="2022-10-21T18:00:00Z"/>
        </w:trPr>
        <w:tc>
          <w:tcPr>
            <w:tcW w:w="3808" w:type="dxa"/>
            <w:tcBorders>
              <w:top w:val="single" w:sz="4" w:space="0" w:color="auto"/>
              <w:left w:val="single" w:sz="4" w:space="0" w:color="auto"/>
              <w:bottom w:val="single" w:sz="4" w:space="0" w:color="auto"/>
              <w:right w:val="single" w:sz="4" w:space="0" w:color="auto"/>
            </w:tcBorders>
            <w:vAlign w:val="center"/>
            <w:hideMark/>
          </w:tcPr>
          <w:p w14:paraId="4A659CC3" w14:textId="77777777" w:rsidR="0042026C" w:rsidRPr="00020619" w:rsidRDefault="0042026C" w:rsidP="00BB34DD">
            <w:pPr>
              <w:pStyle w:val="TAL"/>
              <w:rPr>
                <w:ins w:id="76527" w:author="BigCREditor-RAN4#104-bis" w:date="2022-10-21T18:00:00Z"/>
              </w:rPr>
            </w:pPr>
            <w:ins w:id="76528" w:author="BigCREditor-RAN4#104-bis" w:date="2022-10-21T18:00:00Z">
              <w:r w:rsidRPr="00020619">
                <w:t>Propagation condition</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373BD4B5" w14:textId="77777777" w:rsidR="0042026C" w:rsidRPr="00020619" w:rsidRDefault="0042026C" w:rsidP="00BB34DD">
            <w:pPr>
              <w:pStyle w:val="TAC"/>
              <w:rPr>
                <w:ins w:id="76529" w:author="BigCREditor-RAN4#104-bis" w:date="2022-10-21T18:00:00Z"/>
              </w:rPr>
            </w:pPr>
            <w:ins w:id="76530" w:author="BigCREditor-RAN4#104-bis" w:date="2022-10-21T18:00:00Z">
              <w:r w:rsidRPr="00020619">
                <w:t>-</w:t>
              </w:r>
            </w:ins>
          </w:p>
        </w:tc>
        <w:tc>
          <w:tcPr>
            <w:tcW w:w="4657" w:type="dxa"/>
            <w:gridSpan w:val="2"/>
            <w:tcBorders>
              <w:top w:val="single" w:sz="4" w:space="0" w:color="auto"/>
              <w:left w:val="single" w:sz="4" w:space="0" w:color="auto"/>
              <w:bottom w:val="single" w:sz="4" w:space="0" w:color="auto"/>
              <w:right w:val="single" w:sz="4" w:space="0" w:color="auto"/>
            </w:tcBorders>
            <w:vAlign w:val="center"/>
            <w:hideMark/>
          </w:tcPr>
          <w:p w14:paraId="0D5C04DD" w14:textId="77777777" w:rsidR="0042026C" w:rsidRPr="00020619" w:rsidRDefault="0042026C" w:rsidP="00BB34DD">
            <w:pPr>
              <w:pStyle w:val="TAC"/>
              <w:rPr>
                <w:ins w:id="76531" w:author="BigCREditor-RAN4#104-bis" w:date="2022-10-21T18:00:00Z"/>
              </w:rPr>
            </w:pPr>
            <w:ins w:id="76532" w:author="BigCREditor-RAN4#104-bis" w:date="2022-10-21T18:00:00Z">
              <w:r w:rsidRPr="00020619">
                <w:t>AWGN</w:t>
              </w:r>
            </w:ins>
          </w:p>
        </w:tc>
      </w:tr>
      <w:tr w:rsidR="0042026C" w:rsidRPr="00020619" w14:paraId="6AAE686A" w14:textId="77777777" w:rsidTr="00BB34DD">
        <w:trPr>
          <w:jc w:val="center"/>
          <w:ins w:id="76533" w:author="BigCREditor-RAN4#104-bis" w:date="2022-10-21T18:00:00Z"/>
        </w:trPr>
        <w:tc>
          <w:tcPr>
            <w:tcW w:w="9600" w:type="dxa"/>
            <w:gridSpan w:val="4"/>
            <w:tcBorders>
              <w:top w:val="single" w:sz="4" w:space="0" w:color="auto"/>
              <w:left w:val="single" w:sz="4" w:space="0" w:color="auto"/>
              <w:bottom w:val="single" w:sz="4" w:space="0" w:color="auto"/>
              <w:right w:val="single" w:sz="4" w:space="0" w:color="auto"/>
            </w:tcBorders>
            <w:vAlign w:val="center"/>
            <w:hideMark/>
          </w:tcPr>
          <w:p w14:paraId="325E009D" w14:textId="77777777" w:rsidR="0042026C" w:rsidRPr="00020619" w:rsidRDefault="0042026C" w:rsidP="00BB34DD">
            <w:pPr>
              <w:pStyle w:val="TAN"/>
              <w:rPr>
                <w:ins w:id="76534" w:author="BigCREditor-RAN4#104-bis" w:date="2022-10-21T18:00:00Z"/>
                <w:lang w:eastAsia="zh-CN"/>
              </w:rPr>
            </w:pPr>
            <w:ins w:id="76535" w:author="BigCREditor-RAN4#104-bis" w:date="2022-10-21T18:00: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5B4A533C" w14:textId="77777777" w:rsidR="0042026C" w:rsidRPr="00020619" w:rsidRDefault="0042026C" w:rsidP="00BB34DD">
            <w:pPr>
              <w:pStyle w:val="TAN"/>
              <w:rPr>
                <w:ins w:id="76536" w:author="BigCREditor-RAN4#104-bis" w:date="2022-10-21T18:00:00Z"/>
              </w:rPr>
            </w:pPr>
            <w:ins w:id="76537" w:author="BigCREditor-RAN4#104-bis" w:date="2022-10-21T18:00: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76538" w:author="BigCREditor-RAN4#104-bis" w:date="2022-10-21T18:00:00Z">
              <w:r w:rsidRPr="00020619">
                <w:rPr>
                  <w:rFonts w:eastAsia="Calibri" w:cs="v4.2.0"/>
                  <w:position w:val="-12"/>
                  <w:szCs w:val="22"/>
                </w:rPr>
                <w:object w:dxaOrig="360" w:dyaOrig="360" w14:anchorId="26E555C0">
                  <v:shape id="_x0000_i1308" type="#_x0000_t75" style="width:20.3pt;height:20.3pt" o:ole="" fillcolor="window">
                    <v:imagedata r:id="rId15" o:title=""/>
                  </v:shape>
                  <o:OLEObject Type="Embed" ProgID="Equation.3" ShapeID="_x0000_i1308" DrawAspect="Content" ObjectID="_1731331689" r:id="rId418"/>
                </w:object>
              </w:r>
            </w:ins>
            <w:ins w:id="76539" w:author="BigCREditor-RAN4#104-bis" w:date="2022-10-21T18:00:00Z">
              <w:r w:rsidRPr="00020619">
                <w:t xml:space="preserve"> to be fulfilled.</w:t>
              </w:r>
            </w:ins>
          </w:p>
          <w:p w14:paraId="4D681A95" w14:textId="77777777" w:rsidR="0042026C" w:rsidRPr="00020619" w:rsidRDefault="0042026C" w:rsidP="00BB34DD">
            <w:pPr>
              <w:pStyle w:val="TAN"/>
              <w:rPr>
                <w:ins w:id="76540" w:author="BigCREditor-RAN4#104-bis" w:date="2022-10-21T18:00:00Z"/>
              </w:rPr>
            </w:pPr>
            <w:ins w:id="76541" w:author="BigCREditor-RAN4#104-bis" w:date="2022-10-21T18:00:00Z">
              <w:r w:rsidRPr="00020619">
                <w:t>Note 3:</w:t>
              </w:r>
              <w:r w:rsidRPr="00020619">
                <w:tab/>
                <w:t>Io levels have been derived from other parameters for information purposes. They are not settable parameters themselves.</w:t>
              </w:r>
            </w:ins>
          </w:p>
          <w:p w14:paraId="2DD0B4A6" w14:textId="77777777" w:rsidR="0042026C" w:rsidRPr="00020619" w:rsidRDefault="0042026C" w:rsidP="00BB34DD">
            <w:pPr>
              <w:pStyle w:val="TAN"/>
              <w:rPr>
                <w:ins w:id="76542" w:author="BigCREditor-RAN4#104-bis" w:date="2022-10-21T18:00:00Z"/>
              </w:rPr>
            </w:pPr>
            <w:ins w:id="76543" w:author="BigCREditor-RAN4#104-bis" w:date="2022-10-21T18:00:00Z">
              <w:r w:rsidRPr="00020619">
                <w:t>Note 4:</w:t>
              </w:r>
              <w:r w:rsidRPr="00020619">
                <w:tab/>
                <w:t xml:space="preserve">Equivalent power received by an antenna with 0 </w:t>
              </w:r>
              <w:proofErr w:type="spellStart"/>
              <w:r w:rsidRPr="00020619">
                <w:t>dBi</w:t>
              </w:r>
              <w:proofErr w:type="spellEnd"/>
              <w:r w:rsidRPr="00020619">
                <w:t xml:space="preserve"> gain at the centre of the quiet zone</w:t>
              </w:r>
            </w:ins>
          </w:p>
          <w:p w14:paraId="3AAF1B13" w14:textId="77777777" w:rsidR="0042026C" w:rsidRPr="00020619" w:rsidRDefault="0042026C" w:rsidP="00BB34DD">
            <w:pPr>
              <w:pStyle w:val="TAN"/>
              <w:rPr>
                <w:ins w:id="76544" w:author="BigCREditor-RAN4#104-bis" w:date="2022-10-21T18:00:00Z"/>
                <w:lang w:eastAsia="zh-CN"/>
              </w:rPr>
            </w:pPr>
            <w:ins w:id="76545" w:author="BigCREditor-RAN4#104-bis" w:date="2022-10-21T18:00:00Z">
              <w:r w:rsidRPr="00020619">
                <w:t>Note 5:</w:t>
              </w:r>
              <w:r w:rsidRPr="00020619">
                <w:tab/>
                <w:t xml:space="preserve">As observed with 0 </w:t>
              </w:r>
              <w:proofErr w:type="spellStart"/>
              <w:r w:rsidRPr="00020619">
                <w:t>dBi</w:t>
              </w:r>
              <w:proofErr w:type="spellEnd"/>
              <w:r w:rsidRPr="00020619">
                <w:t xml:space="preserve"> gain antenna at the centre of the quiet zone</w:t>
              </w:r>
            </w:ins>
          </w:p>
        </w:tc>
      </w:tr>
    </w:tbl>
    <w:p w14:paraId="3FE89368" w14:textId="77777777" w:rsidR="0042026C" w:rsidRPr="00020619" w:rsidRDefault="0042026C" w:rsidP="0042026C">
      <w:pPr>
        <w:pStyle w:val="TH"/>
        <w:rPr>
          <w:ins w:id="76546" w:author="BigCREditor-RAN4#104-bis" w:date="2022-10-21T18:00:00Z"/>
        </w:rPr>
      </w:pPr>
    </w:p>
    <w:p w14:paraId="586BE202" w14:textId="77777777" w:rsidR="0042026C" w:rsidRPr="00020619" w:rsidRDefault="0042026C" w:rsidP="0042026C">
      <w:pPr>
        <w:pStyle w:val="TH"/>
        <w:rPr>
          <w:ins w:id="76547" w:author="BigCREditor-RAN4#104-bis" w:date="2022-10-21T18:00:00Z"/>
        </w:rPr>
      </w:pPr>
      <w:ins w:id="76548" w:author="BigCREditor-RAN4#104-bis" w:date="2022-10-21T18:00:00Z">
        <w:r w:rsidRPr="00020619">
          <w:t>Table A.</w:t>
        </w:r>
        <w:r w:rsidRPr="00020619">
          <w:rPr>
            <w:rFonts w:hint="eastAsia"/>
            <w:lang w:eastAsia="zh-CN"/>
          </w:rPr>
          <w:t>1</w:t>
        </w:r>
        <w:r w:rsidRPr="00020619">
          <w:t>7.4.3.1.2-3A: OTA related test parameters</w:t>
        </w:r>
      </w:ins>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1688"/>
        <w:gridCol w:w="1688"/>
      </w:tblGrid>
      <w:tr w:rsidR="0042026C" w:rsidRPr="00020619" w14:paraId="2E985F98" w14:textId="77777777" w:rsidTr="00BB34DD">
        <w:trPr>
          <w:trHeight w:val="237"/>
          <w:jc w:val="center"/>
          <w:ins w:id="76549" w:author="BigCREditor-RAN4#104-bis" w:date="2022-10-21T18:00:00Z"/>
        </w:trPr>
        <w:tc>
          <w:tcPr>
            <w:tcW w:w="2605" w:type="dxa"/>
            <w:tcBorders>
              <w:top w:val="single" w:sz="4" w:space="0" w:color="auto"/>
              <w:left w:val="single" w:sz="4" w:space="0" w:color="auto"/>
              <w:bottom w:val="nil"/>
              <w:right w:val="single" w:sz="4" w:space="0" w:color="auto"/>
            </w:tcBorders>
            <w:vAlign w:val="center"/>
            <w:hideMark/>
          </w:tcPr>
          <w:p w14:paraId="3DCA4FC7" w14:textId="77777777" w:rsidR="0042026C" w:rsidRPr="00020619" w:rsidRDefault="0042026C" w:rsidP="00BB34DD">
            <w:pPr>
              <w:pStyle w:val="TAH"/>
              <w:rPr>
                <w:ins w:id="76550" w:author="BigCREditor-RAN4#104-bis" w:date="2022-10-21T18:00:00Z"/>
                <w:rFonts w:cs="Arial"/>
                <w:lang w:eastAsia="fr-FR"/>
              </w:rPr>
            </w:pPr>
            <w:ins w:id="76551" w:author="BigCREditor-RAN4#104-bis" w:date="2022-10-21T18:00:00Z">
              <w:r w:rsidRPr="00020619">
                <w:rPr>
                  <w:rFonts w:cs="Arial"/>
                  <w:lang w:eastAsia="fr-FR"/>
                </w:rPr>
                <w:lastRenderedPageBreak/>
                <w:t>Parameter</w:t>
              </w:r>
            </w:ins>
          </w:p>
        </w:tc>
        <w:tc>
          <w:tcPr>
            <w:tcW w:w="2294" w:type="dxa"/>
            <w:tcBorders>
              <w:top w:val="single" w:sz="4" w:space="0" w:color="auto"/>
              <w:left w:val="single" w:sz="4" w:space="0" w:color="auto"/>
              <w:bottom w:val="nil"/>
              <w:right w:val="single" w:sz="4" w:space="0" w:color="auto"/>
            </w:tcBorders>
            <w:vAlign w:val="center"/>
            <w:hideMark/>
          </w:tcPr>
          <w:p w14:paraId="15635219" w14:textId="77777777" w:rsidR="0042026C" w:rsidRPr="00020619" w:rsidRDefault="0042026C" w:rsidP="00BB34DD">
            <w:pPr>
              <w:pStyle w:val="TAH"/>
              <w:rPr>
                <w:ins w:id="76552" w:author="BigCREditor-RAN4#104-bis" w:date="2022-10-21T18:00:00Z"/>
                <w:rFonts w:cs="Arial"/>
                <w:lang w:eastAsia="fr-FR"/>
              </w:rPr>
            </w:pPr>
            <w:ins w:id="76553" w:author="BigCREditor-RAN4#104-bis" w:date="2022-10-21T18:00:00Z">
              <w:r w:rsidRPr="00020619">
                <w:rPr>
                  <w:rFonts w:cs="Arial"/>
                  <w:lang w:eastAsia="fr-FR"/>
                </w:rPr>
                <w:t>Unit</w:t>
              </w:r>
            </w:ins>
          </w:p>
        </w:tc>
        <w:tc>
          <w:tcPr>
            <w:tcW w:w="3376" w:type="dxa"/>
            <w:gridSpan w:val="2"/>
            <w:tcBorders>
              <w:top w:val="single" w:sz="4" w:space="0" w:color="auto"/>
              <w:left w:val="single" w:sz="4" w:space="0" w:color="auto"/>
              <w:right w:val="single" w:sz="4" w:space="0" w:color="auto"/>
            </w:tcBorders>
            <w:vAlign w:val="center"/>
            <w:hideMark/>
          </w:tcPr>
          <w:p w14:paraId="1E514387" w14:textId="77777777" w:rsidR="0042026C" w:rsidRPr="00020619" w:rsidRDefault="0042026C" w:rsidP="00BB34DD">
            <w:pPr>
              <w:pStyle w:val="TAH"/>
              <w:rPr>
                <w:ins w:id="76554" w:author="BigCREditor-RAN4#104-bis" w:date="2022-10-21T18:00:00Z"/>
                <w:rFonts w:cs="Arial"/>
                <w:lang w:eastAsia="fr-FR"/>
              </w:rPr>
            </w:pPr>
            <w:ins w:id="76555" w:author="BigCREditor-RAN4#104-bis" w:date="2022-10-21T18:00:00Z">
              <w:r w:rsidRPr="00020619">
                <w:rPr>
                  <w:rFonts w:cs="Arial"/>
                  <w:lang w:eastAsia="fr-FR"/>
                </w:rPr>
                <w:t>Test 1</w:t>
              </w:r>
            </w:ins>
          </w:p>
        </w:tc>
      </w:tr>
      <w:tr w:rsidR="0042026C" w:rsidRPr="00020619" w14:paraId="43CAF093" w14:textId="77777777" w:rsidTr="00BB34DD">
        <w:trPr>
          <w:trHeight w:val="237"/>
          <w:jc w:val="center"/>
          <w:ins w:id="76556" w:author="BigCREditor-RAN4#104-bis" w:date="2022-10-21T18:00:00Z"/>
        </w:trPr>
        <w:tc>
          <w:tcPr>
            <w:tcW w:w="2605" w:type="dxa"/>
            <w:tcBorders>
              <w:top w:val="nil"/>
              <w:left w:val="single" w:sz="4" w:space="0" w:color="auto"/>
              <w:bottom w:val="single" w:sz="4" w:space="0" w:color="auto"/>
              <w:right w:val="single" w:sz="4" w:space="0" w:color="auto"/>
            </w:tcBorders>
            <w:vAlign w:val="center"/>
          </w:tcPr>
          <w:p w14:paraId="269823FC" w14:textId="77777777" w:rsidR="0042026C" w:rsidRPr="00020619" w:rsidRDefault="0042026C" w:rsidP="00BB34DD">
            <w:pPr>
              <w:pStyle w:val="TAH"/>
              <w:rPr>
                <w:ins w:id="76557" w:author="BigCREditor-RAN4#104-bis" w:date="2022-10-21T18:00:00Z"/>
                <w:rFonts w:cs="Arial"/>
                <w:lang w:eastAsia="fr-FR"/>
              </w:rPr>
            </w:pPr>
          </w:p>
        </w:tc>
        <w:tc>
          <w:tcPr>
            <w:tcW w:w="2294" w:type="dxa"/>
            <w:tcBorders>
              <w:top w:val="nil"/>
              <w:left w:val="single" w:sz="4" w:space="0" w:color="auto"/>
              <w:bottom w:val="single" w:sz="4" w:space="0" w:color="auto"/>
              <w:right w:val="single" w:sz="4" w:space="0" w:color="auto"/>
            </w:tcBorders>
            <w:vAlign w:val="center"/>
          </w:tcPr>
          <w:p w14:paraId="35A94540" w14:textId="77777777" w:rsidR="0042026C" w:rsidRPr="00020619" w:rsidRDefault="0042026C" w:rsidP="00BB34DD">
            <w:pPr>
              <w:pStyle w:val="TAH"/>
              <w:rPr>
                <w:ins w:id="76558" w:author="BigCREditor-RAN4#104-bis" w:date="2022-10-21T18:00:00Z"/>
                <w:rFonts w:cs="Arial"/>
                <w:lang w:eastAsia="fr-FR"/>
              </w:rPr>
            </w:pPr>
          </w:p>
        </w:tc>
        <w:tc>
          <w:tcPr>
            <w:tcW w:w="1688" w:type="dxa"/>
            <w:tcBorders>
              <w:top w:val="single" w:sz="4" w:space="0" w:color="auto"/>
              <w:left w:val="single" w:sz="4" w:space="0" w:color="auto"/>
              <w:right w:val="single" w:sz="4" w:space="0" w:color="auto"/>
            </w:tcBorders>
            <w:vAlign w:val="center"/>
          </w:tcPr>
          <w:p w14:paraId="39D285C3" w14:textId="77777777" w:rsidR="0042026C" w:rsidRPr="00020619" w:rsidRDefault="0042026C" w:rsidP="00BB34DD">
            <w:pPr>
              <w:pStyle w:val="TAH"/>
              <w:rPr>
                <w:ins w:id="76559" w:author="BigCREditor-RAN4#104-bis" w:date="2022-10-21T18:00:00Z"/>
                <w:rFonts w:cs="Arial"/>
                <w:lang w:eastAsia="fr-FR"/>
              </w:rPr>
            </w:pPr>
            <w:ins w:id="76560" w:author="BigCREditor-RAN4#104-bis" w:date="2022-10-21T18:00:00Z">
              <w:r w:rsidRPr="00020619">
                <w:rPr>
                  <w:rFonts w:cs="Arial"/>
                  <w:lang w:eastAsia="fr-FR"/>
                </w:rPr>
                <w:t>T1</w:t>
              </w:r>
            </w:ins>
          </w:p>
        </w:tc>
        <w:tc>
          <w:tcPr>
            <w:tcW w:w="1688" w:type="dxa"/>
            <w:tcBorders>
              <w:top w:val="single" w:sz="4" w:space="0" w:color="auto"/>
              <w:left w:val="single" w:sz="4" w:space="0" w:color="auto"/>
              <w:right w:val="single" w:sz="4" w:space="0" w:color="auto"/>
            </w:tcBorders>
            <w:vAlign w:val="center"/>
          </w:tcPr>
          <w:p w14:paraId="5C6257B0" w14:textId="77777777" w:rsidR="0042026C" w:rsidRPr="00020619" w:rsidRDefault="0042026C" w:rsidP="00BB34DD">
            <w:pPr>
              <w:pStyle w:val="TAH"/>
              <w:rPr>
                <w:ins w:id="76561" w:author="BigCREditor-RAN4#104-bis" w:date="2022-10-21T18:00:00Z"/>
                <w:rFonts w:cs="Arial"/>
                <w:lang w:eastAsia="fr-FR"/>
              </w:rPr>
            </w:pPr>
            <w:ins w:id="76562" w:author="BigCREditor-RAN4#104-bis" w:date="2022-10-21T18:00:00Z">
              <w:r w:rsidRPr="00020619">
                <w:rPr>
                  <w:rFonts w:cs="Arial"/>
                  <w:lang w:eastAsia="fr-FR"/>
                </w:rPr>
                <w:t>T2</w:t>
              </w:r>
            </w:ins>
          </w:p>
        </w:tc>
      </w:tr>
      <w:tr w:rsidR="0042026C" w:rsidRPr="00020619" w14:paraId="5400340F" w14:textId="77777777" w:rsidTr="00BB34DD">
        <w:trPr>
          <w:trHeight w:val="20"/>
          <w:jc w:val="center"/>
          <w:ins w:id="76563" w:author="BigCREditor-RAN4#104-bis" w:date="2022-10-21T18:00:00Z"/>
        </w:trPr>
        <w:tc>
          <w:tcPr>
            <w:tcW w:w="2605" w:type="dxa"/>
            <w:tcBorders>
              <w:top w:val="single" w:sz="4" w:space="0" w:color="auto"/>
              <w:left w:val="single" w:sz="4" w:space="0" w:color="auto"/>
              <w:bottom w:val="single" w:sz="4" w:space="0" w:color="auto"/>
              <w:right w:val="single" w:sz="4" w:space="0" w:color="auto"/>
            </w:tcBorders>
            <w:hideMark/>
          </w:tcPr>
          <w:p w14:paraId="5B7C17FC" w14:textId="77777777" w:rsidR="0042026C" w:rsidRPr="00020619" w:rsidRDefault="0042026C" w:rsidP="00BB34DD">
            <w:pPr>
              <w:pStyle w:val="TAL"/>
              <w:rPr>
                <w:ins w:id="76564" w:author="BigCREditor-RAN4#104-bis" w:date="2022-10-21T18:00:00Z"/>
                <w:lang w:eastAsia="fr-FR"/>
              </w:rPr>
            </w:pPr>
            <w:ins w:id="76565" w:author="BigCREditor-RAN4#104-bis" w:date="2022-10-21T18:00:00Z">
              <w:r w:rsidRPr="00020619">
                <w:rPr>
                  <w:lang w:eastAsia="fr-FR"/>
                </w:rPr>
                <w:t>Angle of arrival configuration</w:t>
              </w:r>
            </w:ins>
          </w:p>
        </w:tc>
        <w:tc>
          <w:tcPr>
            <w:tcW w:w="2294" w:type="dxa"/>
            <w:tcBorders>
              <w:top w:val="single" w:sz="4" w:space="0" w:color="auto"/>
              <w:left w:val="single" w:sz="4" w:space="0" w:color="auto"/>
              <w:bottom w:val="single" w:sz="4" w:space="0" w:color="auto"/>
              <w:right w:val="single" w:sz="4" w:space="0" w:color="auto"/>
            </w:tcBorders>
          </w:tcPr>
          <w:p w14:paraId="42B0FD8E" w14:textId="77777777" w:rsidR="0042026C" w:rsidRPr="00020619" w:rsidRDefault="0042026C" w:rsidP="00BB34DD">
            <w:pPr>
              <w:pStyle w:val="TAC"/>
              <w:rPr>
                <w:ins w:id="76566" w:author="BigCREditor-RAN4#104-bis" w:date="2022-10-21T18:00:00Z"/>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hideMark/>
          </w:tcPr>
          <w:p w14:paraId="1AFC16B7" w14:textId="77777777" w:rsidR="0042026C" w:rsidRPr="00020619" w:rsidRDefault="0042026C" w:rsidP="00BB34DD">
            <w:pPr>
              <w:pStyle w:val="TAC"/>
              <w:rPr>
                <w:ins w:id="76567" w:author="BigCREditor-RAN4#104-bis" w:date="2022-10-21T18:00:00Z"/>
                <w:rFonts w:cs="Arial"/>
                <w:lang w:eastAsia="fr-FR"/>
              </w:rPr>
            </w:pPr>
            <w:ins w:id="76568" w:author="BigCREditor-RAN4#104-bis" w:date="2022-10-21T18:00:00Z">
              <w:r w:rsidRPr="00020619">
                <w:rPr>
                  <w:rFonts w:cs="Arial"/>
                  <w:lang w:eastAsia="fr-FR"/>
                </w:rPr>
                <w:t>Setup 1 according to clause A.3.15.1</w:t>
              </w:r>
            </w:ins>
          </w:p>
        </w:tc>
      </w:tr>
      <w:tr w:rsidR="0042026C" w:rsidRPr="00020619" w14:paraId="14F28493" w14:textId="77777777" w:rsidTr="00BB34DD">
        <w:trPr>
          <w:trHeight w:val="20"/>
          <w:jc w:val="center"/>
          <w:ins w:id="76569" w:author="BigCREditor-RAN4#104-bis" w:date="2022-10-21T18:00:00Z"/>
        </w:trPr>
        <w:tc>
          <w:tcPr>
            <w:tcW w:w="2605" w:type="dxa"/>
            <w:tcBorders>
              <w:top w:val="single" w:sz="4" w:space="0" w:color="auto"/>
              <w:left w:val="single" w:sz="4" w:space="0" w:color="auto"/>
              <w:bottom w:val="single" w:sz="4" w:space="0" w:color="auto"/>
              <w:right w:val="single" w:sz="4" w:space="0" w:color="auto"/>
            </w:tcBorders>
          </w:tcPr>
          <w:p w14:paraId="26DA0B87" w14:textId="77777777" w:rsidR="0042026C" w:rsidRPr="00020619" w:rsidRDefault="0042026C" w:rsidP="00BB34DD">
            <w:pPr>
              <w:pStyle w:val="TAL"/>
              <w:rPr>
                <w:ins w:id="76570" w:author="BigCREditor-RAN4#104-bis" w:date="2022-10-21T18:00:00Z"/>
                <w:lang w:eastAsia="fr-FR"/>
              </w:rPr>
            </w:pPr>
            <w:ins w:id="76571" w:author="BigCREditor-RAN4#104-bis" w:date="2022-10-21T18:00:00Z">
              <w:r w:rsidRPr="00020619">
                <w:rPr>
                  <w:szCs w:val="18"/>
                </w:rPr>
                <w:t xml:space="preserve">Assumption for UE </w:t>
              </w:r>
              <w:proofErr w:type="spellStart"/>
              <w:r w:rsidRPr="00020619">
                <w:rPr>
                  <w:szCs w:val="18"/>
                </w:rPr>
                <w:t>beams</w:t>
              </w:r>
              <w:r w:rsidRPr="00020619">
                <w:rPr>
                  <w:szCs w:val="18"/>
                  <w:vertAlign w:val="superscript"/>
                </w:rPr>
                <w:t>Note</w:t>
              </w:r>
              <w:proofErr w:type="spellEnd"/>
              <w:r w:rsidRPr="00020619">
                <w:rPr>
                  <w:szCs w:val="18"/>
                  <w:vertAlign w:val="superscript"/>
                </w:rPr>
                <w:t xml:space="preserve"> 6</w:t>
              </w:r>
            </w:ins>
          </w:p>
        </w:tc>
        <w:tc>
          <w:tcPr>
            <w:tcW w:w="2294" w:type="dxa"/>
            <w:tcBorders>
              <w:top w:val="single" w:sz="4" w:space="0" w:color="auto"/>
              <w:left w:val="single" w:sz="4" w:space="0" w:color="auto"/>
              <w:bottom w:val="single" w:sz="4" w:space="0" w:color="auto"/>
              <w:right w:val="single" w:sz="4" w:space="0" w:color="auto"/>
            </w:tcBorders>
          </w:tcPr>
          <w:p w14:paraId="15F8F8FC" w14:textId="77777777" w:rsidR="0042026C" w:rsidRPr="00020619" w:rsidRDefault="0042026C" w:rsidP="00BB34DD">
            <w:pPr>
              <w:pStyle w:val="TAC"/>
              <w:rPr>
                <w:ins w:id="76572" w:author="BigCREditor-RAN4#104-bis" w:date="2022-10-21T18:00:00Z"/>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0B74A534" w14:textId="77777777" w:rsidR="0042026C" w:rsidRPr="00020619" w:rsidRDefault="0042026C" w:rsidP="00BB34DD">
            <w:pPr>
              <w:pStyle w:val="TAC"/>
              <w:rPr>
                <w:ins w:id="76573" w:author="BigCREditor-RAN4#104-bis" w:date="2022-10-21T18:00:00Z"/>
                <w:rFonts w:cs="Arial"/>
                <w:lang w:eastAsia="fr-FR"/>
              </w:rPr>
            </w:pPr>
            <w:ins w:id="76574" w:author="BigCREditor-RAN4#104-bis" w:date="2022-10-21T18:00:00Z">
              <w:r w:rsidRPr="00020619">
                <w:rPr>
                  <w:rFonts w:cs="Arial"/>
                  <w:lang w:eastAsia="fr-FR"/>
                </w:rPr>
                <w:t>Fine</w:t>
              </w:r>
            </w:ins>
          </w:p>
        </w:tc>
      </w:tr>
      <w:tr w:rsidR="0042026C" w:rsidRPr="00020619" w14:paraId="64860DB3" w14:textId="77777777" w:rsidTr="00BB34DD">
        <w:trPr>
          <w:trHeight w:val="20"/>
          <w:jc w:val="center"/>
          <w:ins w:id="76575" w:author="BigCREditor-RAN4#104-bis" w:date="2022-10-21T18:00:00Z"/>
        </w:trPr>
        <w:tc>
          <w:tcPr>
            <w:tcW w:w="2605" w:type="dxa"/>
            <w:tcBorders>
              <w:top w:val="single" w:sz="4" w:space="0" w:color="auto"/>
              <w:left w:val="single" w:sz="4" w:space="0" w:color="auto"/>
              <w:right w:val="single" w:sz="4" w:space="0" w:color="auto"/>
            </w:tcBorders>
          </w:tcPr>
          <w:p w14:paraId="36D4B639" w14:textId="77777777" w:rsidR="0042026C" w:rsidRPr="00020619" w:rsidRDefault="0042026C" w:rsidP="00BB34DD">
            <w:pPr>
              <w:pStyle w:val="TAL"/>
              <w:rPr>
                <w:ins w:id="76576" w:author="BigCREditor-RAN4#104-bis" w:date="2022-10-21T18:00:00Z"/>
                <w:vertAlign w:val="superscript"/>
                <w:lang w:eastAsia="fr-FR"/>
              </w:rPr>
            </w:pPr>
            <w:ins w:id="76577" w:author="BigCREditor-RAN4#104-bis" w:date="2022-10-21T18:00:00Z">
              <w:r w:rsidRPr="00020619">
                <w:rPr>
                  <w:rFonts w:eastAsia="Calibri"/>
                  <w:position w:val="-12"/>
                  <w:szCs w:val="22"/>
                  <w:lang w:eastAsia="fr-FR"/>
                </w:rPr>
                <w:object w:dxaOrig="360" w:dyaOrig="360" w14:anchorId="4717755A">
                  <v:shape id="_x0000_i1309" type="#_x0000_t75" style="width:20.3pt;height:20.3pt" o:ole="" fillcolor="window">
                    <v:imagedata r:id="rId15" o:title=""/>
                  </v:shape>
                  <o:OLEObject Type="Embed" ProgID="Equation.3" ShapeID="_x0000_i1309" DrawAspect="Content" ObjectID="_1731331690" r:id="rId419"/>
                </w:object>
              </w:r>
            </w:ins>
            <w:ins w:id="76578" w:author="BigCREditor-RAN4#104-bis" w:date="2022-10-21T18:00:00Z">
              <w:r w:rsidRPr="00020619">
                <w:rPr>
                  <w:vertAlign w:val="superscript"/>
                  <w:lang w:eastAsia="fr-FR"/>
                </w:rPr>
                <w:t>Note1</w:t>
              </w:r>
            </w:ins>
          </w:p>
          <w:p w14:paraId="195F72BD" w14:textId="77777777" w:rsidR="0042026C" w:rsidRPr="00020619" w:rsidRDefault="0042026C" w:rsidP="00BB34DD">
            <w:pPr>
              <w:pStyle w:val="TAL"/>
              <w:rPr>
                <w:ins w:id="76579" w:author="BigCREditor-RAN4#104-bis" w:date="2022-10-21T18:00:00Z"/>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7DC181D1" w14:textId="77777777" w:rsidR="0042026C" w:rsidRPr="00020619" w:rsidRDefault="0042026C" w:rsidP="00BB34DD">
            <w:pPr>
              <w:pStyle w:val="TAC"/>
              <w:rPr>
                <w:ins w:id="76580" w:author="BigCREditor-RAN4#104-bis" w:date="2022-10-21T18:00:00Z"/>
                <w:rFonts w:cs="Arial"/>
                <w:lang w:eastAsia="fr-FR"/>
              </w:rPr>
            </w:pPr>
            <w:ins w:id="76581" w:author="BigCREditor-RAN4#104-bis" w:date="2022-10-21T18:00:00Z">
              <w:r w:rsidRPr="00020619">
                <w:rPr>
                  <w:rFonts w:cs="Arial"/>
                  <w:lang w:eastAsia="fr-FR"/>
                </w:rPr>
                <w:t>dBm/15kHz</w:t>
              </w:r>
              <w:r w:rsidRPr="00020619">
                <w:rPr>
                  <w:rFonts w:cs="Arial"/>
                  <w:vertAlign w:val="superscript"/>
                  <w:lang w:eastAsia="fr-FR"/>
                </w:rPr>
                <w:t>Note4</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039E21DF" w14:textId="77777777" w:rsidR="0042026C" w:rsidRPr="00020619" w:rsidRDefault="0042026C" w:rsidP="00BB34DD">
            <w:pPr>
              <w:pStyle w:val="TAC"/>
              <w:rPr>
                <w:ins w:id="76582" w:author="BigCREditor-RAN4#104-bis" w:date="2022-10-21T18:00:00Z"/>
                <w:rFonts w:cs="Arial"/>
                <w:lang w:eastAsia="fr-FR"/>
              </w:rPr>
            </w:pPr>
            <w:ins w:id="76583" w:author="BigCREditor-RAN4#104-bis" w:date="2022-10-21T18:00:00Z">
              <w:r w:rsidRPr="00020619">
                <w:rPr>
                  <w:rFonts w:cs="Arial"/>
                  <w:lang w:eastAsia="fr-FR"/>
                </w:rPr>
                <w:t>-112</w:t>
              </w:r>
            </w:ins>
          </w:p>
        </w:tc>
      </w:tr>
      <w:tr w:rsidR="0042026C" w:rsidRPr="00020619" w14:paraId="4C291CF1" w14:textId="77777777" w:rsidTr="00BB34DD">
        <w:trPr>
          <w:trHeight w:val="20"/>
          <w:jc w:val="center"/>
          <w:ins w:id="76584" w:author="BigCREditor-RAN4#104-bis" w:date="2022-10-21T18:00:00Z"/>
        </w:trPr>
        <w:tc>
          <w:tcPr>
            <w:tcW w:w="2605" w:type="dxa"/>
            <w:tcBorders>
              <w:top w:val="single" w:sz="4" w:space="0" w:color="auto"/>
              <w:left w:val="single" w:sz="4" w:space="0" w:color="auto"/>
              <w:right w:val="single" w:sz="4" w:space="0" w:color="auto"/>
            </w:tcBorders>
          </w:tcPr>
          <w:p w14:paraId="05C873E2" w14:textId="77777777" w:rsidR="0042026C" w:rsidRPr="00020619" w:rsidRDefault="0042026C" w:rsidP="00BB34DD">
            <w:pPr>
              <w:pStyle w:val="TAL"/>
              <w:rPr>
                <w:ins w:id="76585" w:author="BigCREditor-RAN4#104-bis" w:date="2022-10-21T18:00:00Z"/>
                <w:vertAlign w:val="superscript"/>
                <w:lang w:eastAsia="fr-FR"/>
              </w:rPr>
            </w:pPr>
            <w:ins w:id="76586" w:author="BigCREditor-RAN4#104-bis" w:date="2022-10-21T18:00:00Z">
              <w:r w:rsidRPr="00020619">
                <w:rPr>
                  <w:rFonts w:eastAsia="Calibri"/>
                  <w:position w:val="-12"/>
                  <w:szCs w:val="22"/>
                  <w:lang w:eastAsia="fr-FR"/>
                </w:rPr>
                <w:object w:dxaOrig="360" w:dyaOrig="360" w14:anchorId="69FDC5ED">
                  <v:shape id="_x0000_i1310" type="#_x0000_t75" style="width:20.3pt;height:20.3pt" o:ole="" fillcolor="window">
                    <v:imagedata r:id="rId15" o:title=""/>
                  </v:shape>
                  <o:OLEObject Type="Embed" ProgID="Equation.3" ShapeID="_x0000_i1310" DrawAspect="Content" ObjectID="_1731331691" r:id="rId420"/>
                </w:object>
              </w:r>
            </w:ins>
            <w:ins w:id="76587" w:author="BigCREditor-RAN4#104-bis" w:date="2022-10-21T18:00:00Z">
              <w:r w:rsidRPr="00020619">
                <w:rPr>
                  <w:vertAlign w:val="superscript"/>
                  <w:lang w:eastAsia="fr-FR"/>
                </w:rPr>
                <w:t>Note1</w:t>
              </w:r>
            </w:ins>
          </w:p>
          <w:p w14:paraId="76124F22" w14:textId="77777777" w:rsidR="0042026C" w:rsidRPr="00020619" w:rsidRDefault="0042026C" w:rsidP="00BB34DD">
            <w:pPr>
              <w:pStyle w:val="TAL"/>
              <w:rPr>
                <w:ins w:id="76588" w:author="BigCREditor-RAN4#104-bis" w:date="2022-10-21T18:00:00Z"/>
                <w:lang w:eastAsia="fr-FR"/>
              </w:rPr>
            </w:pPr>
          </w:p>
        </w:tc>
        <w:tc>
          <w:tcPr>
            <w:tcW w:w="2294" w:type="dxa"/>
            <w:tcBorders>
              <w:top w:val="single" w:sz="4" w:space="0" w:color="auto"/>
              <w:left w:val="single" w:sz="4" w:space="0" w:color="auto"/>
              <w:bottom w:val="single" w:sz="4" w:space="0" w:color="auto"/>
              <w:right w:val="single" w:sz="4" w:space="0" w:color="auto"/>
            </w:tcBorders>
            <w:hideMark/>
          </w:tcPr>
          <w:p w14:paraId="3772C7BC" w14:textId="77777777" w:rsidR="0042026C" w:rsidRPr="00020619" w:rsidRDefault="0042026C" w:rsidP="00BB34DD">
            <w:pPr>
              <w:pStyle w:val="TAC"/>
              <w:rPr>
                <w:ins w:id="76589" w:author="BigCREditor-RAN4#104-bis" w:date="2022-10-21T18:00:00Z"/>
                <w:rFonts w:cs="Arial"/>
                <w:lang w:eastAsia="fr-FR"/>
              </w:rPr>
            </w:pPr>
            <w:ins w:id="76590" w:author="BigCREditor-RAN4#104-bis" w:date="2022-10-21T18:00:00Z">
              <w:r w:rsidRPr="00020619">
                <w:rPr>
                  <w:rFonts w:cs="Arial"/>
                  <w:lang w:eastAsia="fr-FR"/>
                </w:rPr>
                <w:t>dBm/SCS</w:t>
              </w:r>
              <w:r w:rsidRPr="00020619">
                <w:rPr>
                  <w:rFonts w:cs="Arial"/>
                  <w:vertAlign w:val="superscript"/>
                  <w:lang w:eastAsia="fr-FR"/>
                </w:rPr>
                <w:t>Note3</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49653EDA" w14:textId="77777777" w:rsidR="0042026C" w:rsidRPr="00020619" w:rsidRDefault="0042026C" w:rsidP="00BB34DD">
            <w:pPr>
              <w:pStyle w:val="TAC"/>
              <w:rPr>
                <w:ins w:id="76591" w:author="BigCREditor-RAN4#104-bis" w:date="2022-10-21T18:00:00Z"/>
                <w:rFonts w:cs="Arial"/>
                <w:lang w:eastAsia="fr-FR"/>
              </w:rPr>
            </w:pPr>
            <w:ins w:id="76592" w:author="BigCREditor-RAN4#104-bis" w:date="2022-10-21T18:00:00Z">
              <w:r w:rsidRPr="00020619">
                <w:rPr>
                  <w:rFonts w:cs="Arial"/>
                  <w:lang w:eastAsia="fr-FR"/>
                </w:rPr>
                <w:t>-103</w:t>
              </w:r>
            </w:ins>
          </w:p>
        </w:tc>
      </w:tr>
      <w:tr w:rsidR="0042026C" w:rsidRPr="00020619" w14:paraId="3F10013C" w14:textId="77777777" w:rsidTr="00BB34DD">
        <w:trPr>
          <w:trHeight w:val="20"/>
          <w:jc w:val="center"/>
          <w:ins w:id="76593" w:author="BigCREditor-RAN4#104-bis" w:date="2022-10-21T18:00:00Z"/>
        </w:trPr>
        <w:tc>
          <w:tcPr>
            <w:tcW w:w="2605" w:type="dxa"/>
            <w:tcBorders>
              <w:top w:val="single" w:sz="4" w:space="0" w:color="auto"/>
              <w:left w:val="single" w:sz="4" w:space="0" w:color="auto"/>
              <w:right w:val="single" w:sz="4" w:space="0" w:color="auto"/>
            </w:tcBorders>
          </w:tcPr>
          <w:p w14:paraId="60482B08" w14:textId="77777777" w:rsidR="0042026C" w:rsidRPr="00020619" w:rsidRDefault="0042026C" w:rsidP="00BB34DD">
            <w:pPr>
              <w:pStyle w:val="TAL"/>
              <w:rPr>
                <w:ins w:id="76594" w:author="BigCREditor-RAN4#104-bis" w:date="2022-10-21T18:00:00Z"/>
                <w:rFonts w:eastAsia="Calibri"/>
                <w:szCs w:val="22"/>
                <w:lang w:eastAsia="fr-FR"/>
              </w:rPr>
            </w:pPr>
            <w:ins w:id="76595" w:author="BigCREditor-RAN4#104-bis" w:date="2022-10-21T18:00:00Z">
              <w:r w:rsidRPr="00020619">
                <w:rPr>
                  <w:rFonts w:eastAsia="Calibri"/>
                  <w:position w:val="-12"/>
                  <w:szCs w:val="22"/>
                  <w:lang w:eastAsia="fr-FR"/>
                </w:rPr>
                <w:object w:dxaOrig="780" w:dyaOrig="380" w14:anchorId="479EF2D5">
                  <v:shape id="_x0000_i1311" type="#_x0000_t75" style="width:34.9pt;height:20.3pt" o:ole="" fillcolor="window">
                    <v:imagedata r:id="rId414" o:title=""/>
                  </v:shape>
                  <o:OLEObject Type="Embed" ProgID="Equation.3" ShapeID="_x0000_i1311" DrawAspect="Content" ObjectID="_1731331692" r:id="rId421"/>
                </w:object>
              </w:r>
            </w:ins>
          </w:p>
        </w:tc>
        <w:tc>
          <w:tcPr>
            <w:tcW w:w="2294" w:type="dxa"/>
            <w:tcBorders>
              <w:top w:val="single" w:sz="4" w:space="0" w:color="auto"/>
              <w:left w:val="single" w:sz="4" w:space="0" w:color="auto"/>
              <w:bottom w:val="single" w:sz="4" w:space="0" w:color="auto"/>
              <w:right w:val="single" w:sz="4" w:space="0" w:color="auto"/>
            </w:tcBorders>
          </w:tcPr>
          <w:p w14:paraId="4BA7B7CF" w14:textId="77777777" w:rsidR="0042026C" w:rsidRPr="00020619" w:rsidRDefault="0042026C" w:rsidP="00BB34DD">
            <w:pPr>
              <w:pStyle w:val="TAC"/>
              <w:rPr>
                <w:ins w:id="76596" w:author="BigCREditor-RAN4#104-bis" w:date="2022-10-21T18:00:00Z"/>
                <w:rFonts w:cs="Arial"/>
                <w:lang w:eastAsia="fr-FR"/>
              </w:rPr>
            </w:pPr>
            <w:ins w:id="76597" w:author="BigCREditor-RAN4#104-bis" w:date="2022-10-21T18:00:00Z">
              <w:r w:rsidRPr="00020619">
                <w:rPr>
                  <w:rFonts w:cs="Arial"/>
                  <w:lang w:eastAsia="fr-FR"/>
                </w:rPr>
                <w:t>dB</w:t>
              </w:r>
            </w:ins>
          </w:p>
        </w:tc>
        <w:tc>
          <w:tcPr>
            <w:tcW w:w="3376" w:type="dxa"/>
            <w:gridSpan w:val="2"/>
            <w:tcBorders>
              <w:top w:val="single" w:sz="4" w:space="0" w:color="auto"/>
              <w:left w:val="single" w:sz="4" w:space="0" w:color="auto"/>
              <w:bottom w:val="single" w:sz="4" w:space="0" w:color="auto"/>
              <w:right w:val="single" w:sz="4" w:space="0" w:color="auto"/>
            </w:tcBorders>
          </w:tcPr>
          <w:p w14:paraId="7C435B3C" w14:textId="77777777" w:rsidR="0042026C" w:rsidRPr="00020619" w:rsidRDefault="0042026C" w:rsidP="00BB34DD">
            <w:pPr>
              <w:pStyle w:val="TAC"/>
              <w:rPr>
                <w:ins w:id="76598" w:author="BigCREditor-RAN4#104-bis" w:date="2022-10-21T18:00:00Z"/>
                <w:rFonts w:cs="Arial"/>
                <w:lang w:eastAsia="fr-FR"/>
              </w:rPr>
            </w:pPr>
            <w:ins w:id="76599" w:author="BigCREditor-RAN4#104-bis" w:date="2022-10-21T18:00:00Z">
              <w:r w:rsidRPr="00020619">
                <w:rPr>
                  <w:rFonts w:cs="Arial"/>
                  <w:lang w:eastAsia="fr-FR"/>
                </w:rPr>
                <w:t>4</w:t>
              </w:r>
            </w:ins>
          </w:p>
        </w:tc>
      </w:tr>
      <w:tr w:rsidR="0042026C" w:rsidRPr="00020619" w14:paraId="279E772C" w14:textId="77777777" w:rsidTr="00BB34DD">
        <w:trPr>
          <w:trHeight w:val="20"/>
          <w:jc w:val="center"/>
          <w:ins w:id="76600" w:author="BigCREditor-RAN4#104-bis" w:date="2022-10-21T18:00:00Z"/>
        </w:trPr>
        <w:tc>
          <w:tcPr>
            <w:tcW w:w="2605" w:type="dxa"/>
            <w:tcBorders>
              <w:top w:val="single" w:sz="4" w:space="0" w:color="auto"/>
              <w:left w:val="single" w:sz="4" w:space="0" w:color="auto"/>
              <w:right w:val="single" w:sz="4" w:space="0" w:color="auto"/>
            </w:tcBorders>
            <w:hideMark/>
          </w:tcPr>
          <w:p w14:paraId="640C3F20" w14:textId="77777777" w:rsidR="0042026C" w:rsidRPr="00020619" w:rsidRDefault="0042026C" w:rsidP="00BB34DD">
            <w:pPr>
              <w:pStyle w:val="TAL"/>
              <w:rPr>
                <w:ins w:id="76601" w:author="BigCREditor-RAN4#104-bis" w:date="2022-10-21T18:00:00Z"/>
                <w:lang w:eastAsia="fr-FR"/>
              </w:rPr>
            </w:pPr>
            <w:ins w:id="76602" w:author="BigCREditor-RAN4#104-bis" w:date="2022-10-21T18:00:00Z">
              <w:r w:rsidRPr="00020619">
                <w:rPr>
                  <w:lang w:eastAsia="fr-FR"/>
                </w:rPr>
                <w:t>SS-RSRP</w:t>
              </w:r>
              <w:r w:rsidRPr="00020619">
                <w:rPr>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hideMark/>
          </w:tcPr>
          <w:p w14:paraId="44DE90C8" w14:textId="77777777" w:rsidR="0042026C" w:rsidRPr="00020619" w:rsidRDefault="0042026C" w:rsidP="00BB34DD">
            <w:pPr>
              <w:pStyle w:val="TAC"/>
              <w:rPr>
                <w:ins w:id="76603" w:author="BigCREditor-RAN4#104-bis" w:date="2022-10-21T18:00:00Z"/>
                <w:rFonts w:cs="Arial"/>
                <w:lang w:eastAsia="fr-FR"/>
              </w:rPr>
            </w:pPr>
            <w:ins w:id="76604" w:author="BigCREditor-RAN4#104-bis" w:date="2022-10-21T18:00:00Z">
              <w:r w:rsidRPr="00020619">
                <w:rPr>
                  <w:rFonts w:cs="Arial"/>
                  <w:lang w:eastAsia="fr-FR"/>
                </w:rPr>
                <w:t>dBm/SCS</w:t>
              </w:r>
              <w:r w:rsidRPr="00020619">
                <w:rPr>
                  <w:rFonts w:cs="Arial"/>
                  <w:vertAlign w:val="superscript"/>
                  <w:lang w:eastAsia="fr-FR"/>
                </w:rPr>
                <w:t xml:space="preserve"> Note4</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2965208D" w14:textId="77777777" w:rsidR="0042026C" w:rsidRPr="00020619" w:rsidRDefault="0042026C" w:rsidP="00BB34DD">
            <w:pPr>
              <w:pStyle w:val="TAC"/>
              <w:rPr>
                <w:ins w:id="76605" w:author="BigCREditor-RAN4#104-bis" w:date="2022-10-21T18:00:00Z"/>
                <w:rFonts w:cs="Arial"/>
                <w:lang w:eastAsia="fr-FR"/>
              </w:rPr>
            </w:pPr>
            <w:ins w:id="76606" w:author="BigCREditor-RAN4#104-bis" w:date="2022-10-21T18:00:00Z">
              <w:r w:rsidRPr="00020619">
                <w:rPr>
                  <w:rFonts w:cs="Arial"/>
                  <w:lang w:eastAsia="fr-FR"/>
                </w:rPr>
                <w:t>-99</w:t>
              </w:r>
            </w:ins>
          </w:p>
        </w:tc>
      </w:tr>
      <w:tr w:rsidR="0042026C" w:rsidRPr="00020619" w14:paraId="4C415D03" w14:textId="77777777" w:rsidTr="00BB34DD">
        <w:trPr>
          <w:trHeight w:val="20"/>
          <w:jc w:val="center"/>
          <w:ins w:id="76607" w:author="BigCREditor-RAN4#104-bis" w:date="2022-10-21T18:00:00Z"/>
        </w:trPr>
        <w:tc>
          <w:tcPr>
            <w:tcW w:w="2605" w:type="dxa"/>
            <w:tcBorders>
              <w:top w:val="single" w:sz="4" w:space="0" w:color="auto"/>
              <w:left w:val="single" w:sz="4" w:space="0" w:color="auto"/>
              <w:bottom w:val="single" w:sz="4" w:space="0" w:color="auto"/>
              <w:right w:val="single" w:sz="4" w:space="0" w:color="auto"/>
            </w:tcBorders>
            <w:hideMark/>
          </w:tcPr>
          <w:p w14:paraId="054EA46F" w14:textId="77777777" w:rsidR="0042026C" w:rsidRPr="00020619" w:rsidRDefault="0042026C" w:rsidP="00BB34DD">
            <w:pPr>
              <w:pStyle w:val="TAL"/>
              <w:rPr>
                <w:ins w:id="76608" w:author="BigCREditor-RAN4#104-bis" w:date="2022-10-21T18:00:00Z"/>
                <w:lang w:eastAsia="fr-FR"/>
              </w:rPr>
            </w:pPr>
            <w:ins w:id="76609" w:author="BigCREditor-RAN4#104-bis" w:date="2022-10-21T18:00:00Z">
              <w:r w:rsidRPr="00020619">
                <w:rPr>
                  <w:rFonts w:eastAsia="Calibri"/>
                  <w:position w:val="-12"/>
                  <w:szCs w:val="22"/>
                  <w:lang w:eastAsia="fr-FR"/>
                </w:rPr>
                <w:object w:dxaOrig="600" w:dyaOrig="360" w14:anchorId="37D6B823">
                  <v:shape id="_x0000_i1312" type="#_x0000_t75" style="width:29.6pt;height:20.3pt" o:ole="" fillcolor="window">
                    <v:imagedata r:id="rId18" o:title=""/>
                  </v:shape>
                  <o:OLEObject Type="Embed" ProgID="Equation.3" ShapeID="_x0000_i1312" DrawAspect="Content" ObjectID="_1731331693" r:id="rId422"/>
                </w:object>
              </w:r>
            </w:ins>
          </w:p>
        </w:tc>
        <w:tc>
          <w:tcPr>
            <w:tcW w:w="2294" w:type="dxa"/>
            <w:tcBorders>
              <w:top w:val="single" w:sz="4" w:space="0" w:color="auto"/>
              <w:left w:val="single" w:sz="4" w:space="0" w:color="auto"/>
              <w:bottom w:val="single" w:sz="4" w:space="0" w:color="auto"/>
              <w:right w:val="single" w:sz="4" w:space="0" w:color="auto"/>
            </w:tcBorders>
            <w:hideMark/>
          </w:tcPr>
          <w:p w14:paraId="3506FACF" w14:textId="77777777" w:rsidR="0042026C" w:rsidRPr="00020619" w:rsidRDefault="0042026C" w:rsidP="00BB34DD">
            <w:pPr>
              <w:pStyle w:val="TAC"/>
              <w:rPr>
                <w:ins w:id="76610" w:author="BigCREditor-RAN4#104-bis" w:date="2022-10-21T18:00:00Z"/>
                <w:rFonts w:cs="Arial"/>
                <w:lang w:eastAsia="fr-FR"/>
              </w:rPr>
            </w:pPr>
            <w:ins w:id="76611" w:author="BigCREditor-RAN4#104-bis" w:date="2022-10-21T18:00:00Z">
              <w:r w:rsidRPr="00020619">
                <w:rPr>
                  <w:rFonts w:cs="Arial"/>
                  <w:lang w:eastAsia="fr-FR"/>
                </w:rPr>
                <w:t>dB</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67D0B1C9" w14:textId="77777777" w:rsidR="0042026C" w:rsidRPr="00020619" w:rsidRDefault="0042026C" w:rsidP="00BB34DD">
            <w:pPr>
              <w:pStyle w:val="TAC"/>
              <w:rPr>
                <w:ins w:id="76612" w:author="BigCREditor-RAN4#104-bis" w:date="2022-10-21T18:00:00Z"/>
                <w:rFonts w:cs="Arial"/>
                <w:lang w:eastAsia="fr-FR"/>
              </w:rPr>
            </w:pPr>
            <w:ins w:id="76613" w:author="BigCREditor-RAN4#104-bis" w:date="2022-10-21T18:00:00Z">
              <w:r w:rsidRPr="00020619">
                <w:rPr>
                  <w:rFonts w:cs="Arial"/>
                  <w:lang w:eastAsia="fr-FR"/>
                </w:rPr>
                <w:t>4</w:t>
              </w:r>
            </w:ins>
          </w:p>
        </w:tc>
      </w:tr>
      <w:tr w:rsidR="0042026C" w:rsidRPr="00020619" w14:paraId="6E5DE754" w14:textId="77777777" w:rsidTr="00BB34DD">
        <w:trPr>
          <w:trHeight w:val="20"/>
          <w:jc w:val="center"/>
          <w:ins w:id="76614" w:author="BigCREditor-RAN4#104-bis" w:date="2022-10-21T18:00:00Z"/>
        </w:trPr>
        <w:tc>
          <w:tcPr>
            <w:tcW w:w="2605" w:type="dxa"/>
            <w:tcBorders>
              <w:top w:val="single" w:sz="4" w:space="0" w:color="auto"/>
              <w:left w:val="single" w:sz="4" w:space="0" w:color="auto"/>
              <w:right w:val="single" w:sz="4" w:space="0" w:color="auto"/>
            </w:tcBorders>
            <w:hideMark/>
          </w:tcPr>
          <w:p w14:paraId="029A12A3" w14:textId="77777777" w:rsidR="0042026C" w:rsidRPr="00020619" w:rsidRDefault="0042026C" w:rsidP="00BB34DD">
            <w:pPr>
              <w:pStyle w:val="TAL"/>
              <w:rPr>
                <w:ins w:id="76615" w:author="BigCREditor-RAN4#104-bis" w:date="2022-10-21T18:00:00Z"/>
                <w:lang w:eastAsia="fr-FR"/>
              </w:rPr>
            </w:pPr>
            <w:ins w:id="76616" w:author="BigCREditor-RAN4#104-bis" w:date="2022-10-21T18:00:00Z">
              <w:r w:rsidRPr="00020619">
                <w:rPr>
                  <w:lang w:eastAsia="fr-FR"/>
                </w:rPr>
                <w:t>Io</w:t>
              </w:r>
              <w:r w:rsidRPr="00020619">
                <w:rPr>
                  <w:vertAlign w:val="superscript"/>
                  <w:lang w:eastAsia="fr-FR"/>
                </w:rPr>
                <w:t>Note2</w:t>
              </w:r>
            </w:ins>
          </w:p>
        </w:tc>
        <w:tc>
          <w:tcPr>
            <w:tcW w:w="2294" w:type="dxa"/>
            <w:tcBorders>
              <w:top w:val="single" w:sz="4" w:space="0" w:color="auto"/>
              <w:left w:val="single" w:sz="4" w:space="0" w:color="auto"/>
              <w:bottom w:val="single" w:sz="4" w:space="0" w:color="auto"/>
              <w:right w:val="single" w:sz="4" w:space="0" w:color="auto"/>
            </w:tcBorders>
            <w:hideMark/>
          </w:tcPr>
          <w:p w14:paraId="6BC9A2D2" w14:textId="77777777" w:rsidR="0042026C" w:rsidRPr="00020619" w:rsidRDefault="0042026C" w:rsidP="00BB34DD">
            <w:pPr>
              <w:pStyle w:val="TAC"/>
              <w:rPr>
                <w:ins w:id="76617" w:author="BigCREditor-RAN4#104-bis" w:date="2022-10-21T18:00:00Z"/>
                <w:rFonts w:cs="Arial"/>
                <w:lang w:eastAsia="fr-FR"/>
              </w:rPr>
            </w:pPr>
            <w:ins w:id="76618" w:author="BigCREditor-RAN4#104-bis" w:date="2022-10-21T18:00:00Z">
              <w:r w:rsidRPr="00020619">
                <w:rPr>
                  <w:rFonts w:cs="Arial"/>
                  <w:lang w:eastAsia="fr-FR"/>
                </w:rPr>
                <w:t>dBm/95.04 MHz</w:t>
              </w:r>
              <w:r w:rsidRPr="00020619">
                <w:rPr>
                  <w:rFonts w:cs="Arial"/>
                  <w:vertAlign w:val="superscript"/>
                  <w:lang w:eastAsia="fr-FR"/>
                </w:rPr>
                <w:t xml:space="preserve"> Note4</w:t>
              </w:r>
            </w:ins>
          </w:p>
        </w:tc>
        <w:tc>
          <w:tcPr>
            <w:tcW w:w="3376" w:type="dxa"/>
            <w:gridSpan w:val="2"/>
            <w:tcBorders>
              <w:top w:val="single" w:sz="4" w:space="0" w:color="auto"/>
              <w:left w:val="single" w:sz="4" w:space="0" w:color="auto"/>
              <w:bottom w:val="single" w:sz="4" w:space="0" w:color="auto"/>
              <w:right w:val="single" w:sz="4" w:space="0" w:color="auto"/>
            </w:tcBorders>
            <w:hideMark/>
          </w:tcPr>
          <w:p w14:paraId="3178478E" w14:textId="77777777" w:rsidR="0042026C" w:rsidRPr="00020619" w:rsidRDefault="0042026C" w:rsidP="00BB34DD">
            <w:pPr>
              <w:pStyle w:val="TAC"/>
              <w:rPr>
                <w:ins w:id="76619" w:author="BigCREditor-RAN4#104-bis" w:date="2022-10-21T18:00:00Z"/>
                <w:rFonts w:cs="Arial"/>
                <w:lang w:eastAsia="fr-FR"/>
              </w:rPr>
            </w:pPr>
            <w:ins w:id="76620" w:author="BigCREditor-RAN4#104-bis" w:date="2022-10-21T18:00:00Z">
              <w:r w:rsidRPr="00020619">
                <w:rPr>
                  <w:rFonts w:cs="Arial"/>
                  <w:lang w:eastAsia="fr-FR"/>
                </w:rPr>
                <w:t>-68.5</w:t>
              </w:r>
            </w:ins>
          </w:p>
        </w:tc>
      </w:tr>
      <w:tr w:rsidR="0042026C" w:rsidRPr="00020619" w14:paraId="1E033648" w14:textId="77777777" w:rsidTr="00BB34DD">
        <w:trPr>
          <w:cantSplit/>
          <w:trHeight w:val="20"/>
          <w:jc w:val="center"/>
          <w:ins w:id="76621" w:author="BigCREditor-RAN4#104-bis" w:date="2022-10-21T18:00:00Z"/>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23806C11" w14:textId="77777777" w:rsidR="0042026C" w:rsidRPr="00020619" w:rsidRDefault="0042026C" w:rsidP="00BB34DD">
            <w:pPr>
              <w:pStyle w:val="TAN"/>
              <w:rPr>
                <w:ins w:id="76622" w:author="BigCREditor-RAN4#104-bis" w:date="2022-10-21T18:00:00Z"/>
                <w:rFonts w:cs="Arial"/>
                <w:lang w:eastAsia="fr-FR"/>
              </w:rPr>
            </w:pPr>
            <w:ins w:id="76623" w:author="BigCREditor-RAN4#104-bis" w:date="2022-10-21T18:00:00Z">
              <w:r w:rsidRPr="00020619">
                <w:rPr>
                  <w:rFonts w:cs="Arial"/>
                  <w:lang w:eastAsia="fr-FR"/>
                </w:rPr>
                <w:t>Note 1:</w:t>
              </w:r>
              <w:r w:rsidRPr="00020619">
                <w:rPr>
                  <w:rFonts w:cs="Arial"/>
                  <w:lang w:eastAsia="fr-FR"/>
                </w:rPr>
                <w:tab/>
                <w:t xml:space="preserve">Interference from other cells and noise sources not specified in the test is assumed to be constant over subcarriers and time and shall be modelled as AWGN of appropriate power for </w:t>
              </w:r>
            </w:ins>
            <w:ins w:id="76624" w:author="BigCREditor-RAN4#104-bis" w:date="2022-10-21T18:00:00Z">
              <w:r w:rsidRPr="00020619">
                <w:rPr>
                  <w:rFonts w:eastAsia="Calibri" w:cs="v4.2.0"/>
                  <w:position w:val="-12"/>
                  <w:szCs w:val="22"/>
                  <w:lang w:eastAsia="fr-FR"/>
                </w:rPr>
                <w:object w:dxaOrig="360" w:dyaOrig="360" w14:anchorId="4362D9A0">
                  <v:shape id="_x0000_i1313" type="#_x0000_t75" style="width:20.3pt;height:20.3pt" o:ole="" fillcolor="window">
                    <v:imagedata r:id="rId15" o:title=""/>
                  </v:shape>
                  <o:OLEObject Type="Embed" ProgID="Equation.3" ShapeID="_x0000_i1313" DrawAspect="Content" ObjectID="_1731331694" r:id="rId423"/>
                </w:object>
              </w:r>
            </w:ins>
            <w:ins w:id="76625" w:author="BigCREditor-RAN4#104-bis" w:date="2022-10-21T18:00:00Z">
              <w:r w:rsidRPr="00020619">
                <w:rPr>
                  <w:rFonts w:cs="Arial"/>
                  <w:lang w:eastAsia="fr-FR"/>
                </w:rPr>
                <w:t xml:space="preserve"> to be fulfilled.</w:t>
              </w:r>
            </w:ins>
          </w:p>
          <w:p w14:paraId="10BE870B" w14:textId="77777777" w:rsidR="0042026C" w:rsidRPr="00020619" w:rsidRDefault="0042026C" w:rsidP="00BB34DD">
            <w:pPr>
              <w:pStyle w:val="TAN"/>
              <w:rPr>
                <w:ins w:id="76626" w:author="BigCREditor-RAN4#104-bis" w:date="2022-10-21T18:00:00Z"/>
                <w:rFonts w:cs="Arial"/>
                <w:lang w:eastAsia="fr-FR"/>
              </w:rPr>
            </w:pPr>
            <w:ins w:id="76627" w:author="BigCREditor-RAN4#104-bis" w:date="2022-10-21T18:00:00Z">
              <w:r w:rsidRPr="00020619">
                <w:rPr>
                  <w:rFonts w:cs="Arial"/>
                  <w:lang w:eastAsia="fr-FR"/>
                </w:rPr>
                <w:t>Note 2:</w:t>
              </w:r>
              <w:r w:rsidRPr="00020619">
                <w:rPr>
                  <w:rFonts w:cs="Arial"/>
                  <w:lang w:eastAsia="fr-FR"/>
                </w:rPr>
                <w:tab/>
                <w:t>SS-RSRP and Io levels have been derived from other parameters for information purposes. They are not settable parameters themselves.</w:t>
              </w:r>
            </w:ins>
          </w:p>
          <w:p w14:paraId="784F73AE" w14:textId="77777777" w:rsidR="0042026C" w:rsidRPr="00020619" w:rsidRDefault="0042026C" w:rsidP="00BB34DD">
            <w:pPr>
              <w:pStyle w:val="TAN"/>
              <w:rPr>
                <w:ins w:id="76628" w:author="BigCREditor-RAN4#104-bis" w:date="2022-10-21T18:00:00Z"/>
                <w:rFonts w:cs="Arial"/>
                <w:lang w:eastAsia="fr-FR"/>
              </w:rPr>
            </w:pPr>
            <w:ins w:id="76629" w:author="BigCREditor-RAN4#104-bis" w:date="2022-10-21T18:00:00Z">
              <w:r w:rsidRPr="00020619">
                <w:rPr>
                  <w:rFonts w:cs="Arial"/>
                  <w:lang w:eastAsia="fr-FR"/>
                </w:rPr>
                <w:t>Note 3:</w:t>
              </w:r>
              <w:r w:rsidRPr="00020619">
                <w:rPr>
                  <w:rFonts w:cs="Arial"/>
                  <w:lang w:eastAsia="fr-FR"/>
                </w:rPr>
                <w:tab/>
                <w:t>SS-RSRP minimum requirements are specified assuming independent interference and noise at each receiver antenna port.</w:t>
              </w:r>
            </w:ins>
          </w:p>
          <w:p w14:paraId="1B15CD61" w14:textId="77777777" w:rsidR="0042026C" w:rsidRPr="00020619" w:rsidRDefault="0042026C" w:rsidP="00BB34DD">
            <w:pPr>
              <w:pStyle w:val="TAN"/>
              <w:rPr>
                <w:ins w:id="76630" w:author="BigCREditor-RAN4#104-bis" w:date="2022-10-21T18:00:00Z"/>
                <w:rFonts w:cs="Arial"/>
                <w:lang w:eastAsia="fr-FR"/>
              </w:rPr>
            </w:pPr>
            <w:ins w:id="76631" w:author="BigCREditor-RAN4#104-bis" w:date="2022-10-21T18:00:00Z">
              <w:r w:rsidRPr="00020619">
                <w:rPr>
                  <w:rFonts w:cs="Arial"/>
                  <w:lang w:eastAsia="fr-FR"/>
                </w:rPr>
                <w:t>Note 4:</w:t>
              </w:r>
              <w:r w:rsidRPr="00020619">
                <w:rPr>
                  <w:rFonts w:cs="Arial"/>
                  <w:lang w:eastAsia="fr-FR"/>
                </w:rPr>
                <w:tab/>
                <w:t>Equivalent power received by an antenna with 0dBi gain at the centre of the quiet zone</w:t>
              </w:r>
            </w:ins>
          </w:p>
          <w:p w14:paraId="2E74BCC2" w14:textId="77777777" w:rsidR="0042026C" w:rsidRPr="00020619" w:rsidRDefault="0042026C" w:rsidP="00BB34DD">
            <w:pPr>
              <w:pStyle w:val="TAN"/>
              <w:rPr>
                <w:ins w:id="76632" w:author="BigCREditor-RAN4#104-bis" w:date="2022-10-21T18:00:00Z"/>
                <w:rFonts w:cs="Arial"/>
                <w:lang w:eastAsia="fr-FR"/>
              </w:rPr>
            </w:pPr>
            <w:ins w:id="76633" w:author="BigCREditor-RAN4#104-bis" w:date="2022-10-21T18:00:00Z">
              <w:r w:rsidRPr="00020619">
                <w:rPr>
                  <w:rFonts w:cs="Arial"/>
                  <w:lang w:eastAsia="fr-FR"/>
                </w:rPr>
                <w:t>Note 5:</w:t>
              </w:r>
              <w:r w:rsidRPr="00020619">
                <w:rPr>
                  <w:rFonts w:cs="Arial"/>
                  <w:lang w:eastAsia="fr-FR"/>
                </w:rPr>
                <w:tab/>
                <w:t>As observed with 0dBi gain antenna at the centre of the quiet zone</w:t>
              </w:r>
            </w:ins>
          </w:p>
          <w:p w14:paraId="4F7A32FF" w14:textId="77777777" w:rsidR="0042026C" w:rsidRPr="00020619" w:rsidRDefault="0042026C" w:rsidP="00BB34DD">
            <w:pPr>
              <w:pStyle w:val="TAN"/>
              <w:rPr>
                <w:ins w:id="76634" w:author="BigCREditor-RAN4#104-bis" w:date="2022-10-21T18:00:00Z"/>
                <w:rFonts w:cs="Arial"/>
                <w:lang w:eastAsia="fr-FR"/>
              </w:rPr>
            </w:pPr>
            <w:ins w:id="76635" w:author="BigCREditor-RAN4#104-bis" w:date="2022-10-21T18:00:00Z">
              <w:r w:rsidRPr="00020619">
                <w:rPr>
                  <w:rFonts w:cs="Arial"/>
                  <w:lang w:eastAsia="fr-FR"/>
                </w:rPr>
                <w:t>Note 6:</w:t>
              </w:r>
              <w:r w:rsidRPr="00020619">
                <w:rPr>
                  <w:rFonts w:cs="Arial"/>
                  <w:lang w:eastAsia="fr-FR"/>
                </w:rPr>
                <w:tab/>
              </w:r>
              <w:r w:rsidRPr="00020619">
                <w:rPr>
                  <w:rFonts w:cs="Arial"/>
                </w:rPr>
                <w:t>Information about types of UE beam is given in B.2.1.3, and does not limit UE implementation or test system implementation</w:t>
              </w:r>
            </w:ins>
          </w:p>
        </w:tc>
      </w:tr>
    </w:tbl>
    <w:p w14:paraId="7C46333B" w14:textId="77777777" w:rsidR="0042026C" w:rsidRPr="00020619" w:rsidRDefault="0042026C" w:rsidP="0042026C">
      <w:pPr>
        <w:rPr>
          <w:ins w:id="76636" w:author="BigCREditor-RAN4#104-bis" w:date="2022-10-21T18:00:00Z"/>
        </w:rPr>
      </w:pPr>
    </w:p>
    <w:p w14:paraId="2C285ECA" w14:textId="77777777" w:rsidR="0042026C" w:rsidRPr="00020619" w:rsidRDefault="0042026C" w:rsidP="0042026C">
      <w:pPr>
        <w:pStyle w:val="TH"/>
        <w:rPr>
          <w:ins w:id="76637" w:author="BigCREditor-RAN4#104-bis" w:date="2022-10-21T18:00:00Z"/>
          <w:rFonts w:ascii="Calibri" w:eastAsia="Calibri" w:hAnsi="Calibri"/>
          <w:sz w:val="22"/>
          <w:szCs w:val="22"/>
        </w:rPr>
      </w:pPr>
      <w:ins w:id="76638" w:author="BigCREditor-RAN4#104-bis" w:date="2022-10-21T18:00:00Z">
        <w:r w:rsidRPr="00020619">
          <w:t>Table A.</w:t>
        </w:r>
        <w:r w:rsidRPr="00020619">
          <w:rPr>
            <w:rFonts w:hint="eastAsia"/>
            <w:lang w:eastAsia="zh-CN"/>
          </w:rPr>
          <w:t>1</w:t>
        </w:r>
        <w:r w:rsidRPr="00020619">
          <w:t>7.4.3.1.2-4: Sounding Reference Symbol Configuration for timing advanc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453"/>
        <w:gridCol w:w="3650"/>
      </w:tblGrid>
      <w:tr w:rsidR="0042026C" w:rsidRPr="00020619" w14:paraId="69CB25C9" w14:textId="77777777" w:rsidTr="00BB34DD">
        <w:trPr>
          <w:trHeight w:val="187"/>
          <w:jc w:val="center"/>
          <w:ins w:id="76639" w:author="BigCREditor-RAN4#104-bis" w:date="2022-10-21T18:00:00Z"/>
        </w:trPr>
        <w:tc>
          <w:tcPr>
            <w:tcW w:w="3402" w:type="dxa"/>
            <w:tcBorders>
              <w:top w:val="single" w:sz="4" w:space="0" w:color="auto"/>
              <w:left w:val="single" w:sz="4" w:space="0" w:color="auto"/>
              <w:bottom w:val="single" w:sz="4" w:space="0" w:color="auto"/>
              <w:right w:val="single" w:sz="4" w:space="0" w:color="auto"/>
            </w:tcBorders>
            <w:vAlign w:val="center"/>
            <w:hideMark/>
          </w:tcPr>
          <w:p w14:paraId="23C924B4" w14:textId="77777777" w:rsidR="0042026C" w:rsidRPr="00020619" w:rsidRDefault="0042026C" w:rsidP="00BB34DD">
            <w:pPr>
              <w:pStyle w:val="TAH"/>
              <w:rPr>
                <w:ins w:id="76640" w:author="BigCREditor-RAN4#104-bis" w:date="2022-10-21T18:00:00Z"/>
              </w:rPr>
            </w:pPr>
            <w:ins w:id="76641" w:author="BigCREditor-RAN4#104-bis" w:date="2022-10-21T18:00:00Z">
              <w:r w:rsidRPr="00020619">
                <w:t>Field</w:t>
              </w:r>
            </w:ins>
          </w:p>
        </w:tc>
        <w:tc>
          <w:tcPr>
            <w:tcW w:w="1453" w:type="dxa"/>
            <w:tcBorders>
              <w:top w:val="single" w:sz="4" w:space="0" w:color="auto"/>
              <w:left w:val="single" w:sz="4" w:space="0" w:color="auto"/>
              <w:bottom w:val="single" w:sz="4" w:space="0" w:color="auto"/>
              <w:right w:val="single" w:sz="4" w:space="0" w:color="auto"/>
            </w:tcBorders>
            <w:vAlign w:val="center"/>
            <w:hideMark/>
          </w:tcPr>
          <w:p w14:paraId="7691E581" w14:textId="77777777" w:rsidR="0042026C" w:rsidRPr="00020619" w:rsidRDefault="0042026C" w:rsidP="00BB34DD">
            <w:pPr>
              <w:pStyle w:val="TAH"/>
              <w:rPr>
                <w:ins w:id="76642" w:author="BigCREditor-RAN4#104-bis" w:date="2022-10-21T18:00:00Z"/>
              </w:rPr>
            </w:pPr>
            <w:ins w:id="76643" w:author="BigCREditor-RAN4#104-bis" w:date="2022-10-21T18:00:00Z">
              <w:r w:rsidRPr="00020619">
                <w:t>Value</w:t>
              </w:r>
            </w:ins>
          </w:p>
        </w:tc>
        <w:tc>
          <w:tcPr>
            <w:tcW w:w="3650" w:type="dxa"/>
            <w:tcBorders>
              <w:top w:val="single" w:sz="4" w:space="0" w:color="auto"/>
              <w:left w:val="single" w:sz="4" w:space="0" w:color="auto"/>
              <w:bottom w:val="single" w:sz="4" w:space="0" w:color="auto"/>
              <w:right w:val="single" w:sz="4" w:space="0" w:color="auto"/>
            </w:tcBorders>
            <w:vAlign w:val="center"/>
            <w:hideMark/>
          </w:tcPr>
          <w:p w14:paraId="561E7714" w14:textId="77777777" w:rsidR="0042026C" w:rsidRPr="00020619" w:rsidRDefault="0042026C" w:rsidP="00BB34DD">
            <w:pPr>
              <w:pStyle w:val="TAH"/>
              <w:rPr>
                <w:ins w:id="76644" w:author="BigCREditor-RAN4#104-bis" w:date="2022-10-21T18:00:00Z"/>
              </w:rPr>
            </w:pPr>
            <w:ins w:id="76645" w:author="BigCREditor-RAN4#104-bis" w:date="2022-10-21T18:00:00Z">
              <w:r w:rsidRPr="00020619">
                <w:t>Comment</w:t>
              </w:r>
            </w:ins>
          </w:p>
        </w:tc>
      </w:tr>
      <w:tr w:rsidR="0042026C" w:rsidRPr="00020619" w14:paraId="695D20D2" w14:textId="77777777" w:rsidTr="00BB34DD">
        <w:trPr>
          <w:trHeight w:val="187"/>
          <w:jc w:val="center"/>
          <w:ins w:id="76646"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317582F6" w14:textId="77777777" w:rsidR="0042026C" w:rsidRPr="00020619" w:rsidRDefault="0042026C" w:rsidP="00BB34DD">
            <w:pPr>
              <w:pStyle w:val="TAC"/>
              <w:rPr>
                <w:ins w:id="76647" w:author="BigCREditor-RAN4#104-bis" w:date="2022-10-21T18:00:00Z"/>
                <w:rFonts w:cs="Arial"/>
              </w:rPr>
            </w:pPr>
            <w:ins w:id="76648" w:author="BigCREditor-RAN4#104-bis" w:date="2022-10-21T18:00:00Z">
              <w:r w:rsidRPr="00020619">
                <w:t>c-SRS</w:t>
              </w:r>
            </w:ins>
          </w:p>
        </w:tc>
        <w:tc>
          <w:tcPr>
            <w:tcW w:w="1453" w:type="dxa"/>
            <w:tcBorders>
              <w:top w:val="single" w:sz="4" w:space="0" w:color="auto"/>
              <w:left w:val="single" w:sz="4" w:space="0" w:color="auto"/>
              <w:bottom w:val="single" w:sz="4" w:space="0" w:color="auto"/>
              <w:right w:val="single" w:sz="4" w:space="0" w:color="auto"/>
            </w:tcBorders>
            <w:hideMark/>
          </w:tcPr>
          <w:p w14:paraId="042DE346" w14:textId="77777777" w:rsidR="0042026C" w:rsidRPr="00020619" w:rsidRDefault="0042026C" w:rsidP="00BB34DD">
            <w:pPr>
              <w:pStyle w:val="TAC"/>
              <w:rPr>
                <w:ins w:id="76649" w:author="BigCREditor-RAN4#104-bis" w:date="2022-10-21T18:00:00Z"/>
              </w:rPr>
            </w:pPr>
            <w:ins w:id="76650" w:author="BigCREditor-RAN4#104-bis" w:date="2022-10-21T18:00:00Z">
              <w:r w:rsidRPr="00020619">
                <w:t>16</w:t>
              </w:r>
            </w:ins>
          </w:p>
        </w:tc>
        <w:tc>
          <w:tcPr>
            <w:tcW w:w="3650" w:type="dxa"/>
            <w:tcBorders>
              <w:top w:val="single" w:sz="4" w:space="0" w:color="auto"/>
              <w:left w:val="single" w:sz="4" w:space="0" w:color="auto"/>
              <w:bottom w:val="nil"/>
              <w:right w:val="single" w:sz="4" w:space="0" w:color="auto"/>
            </w:tcBorders>
            <w:shd w:val="clear" w:color="auto" w:fill="auto"/>
            <w:hideMark/>
          </w:tcPr>
          <w:p w14:paraId="6F74A7FA" w14:textId="77777777" w:rsidR="0042026C" w:rsidRPr="00020619" w:rsidRDefault="0042026C" w:rsidP="00BB34DD">
            <w:pPr>
              <w:pStyle w:val="TAC"/>
              <w:rPr>
                <w:ins w:id="76651" w:author="BigCREditor-RAN4#104-bis" w:date="2022-10-21T18:00:00Z"/>
                <w:rFonts w:cs="Arial"/>
              </w:rPr>
            </w:pPr>
            <w:ins w:id="76652" w:author="BigCREditor-RAN4#104-bis" w:date="2022-10-21T18:00:00Z">
              <w:r w:rsidRPr="00020619">
                <w:rPr>
                  <w:lang w:eastAsia="ja-JP"/>
                </w:rPr>
                <w:t>Frequency hopping is disabled</w:t>
              </w:r>
            </w:ins>
          </w:p>
        </w:tc>
      </w:tr>
      <w:tr w:rsidR="0042026C" w:rsidRPr="00020619" w14:paraId="0B0C59F9" w14:textId="77777777" w:rsidTr="00BB34DD">
        <w:trPr>
          <w:trHeight w:val="187"/>
          <w:jc w:val="center"/>
          <w:ins w:id="76653"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34C113FF" w14:textId="77777777" w:rsidR="0042026C" w:rsidRPr="00020619" w:rsidRDefault="0042026C" w:rsidP="00BB34DD">
            <w:pPr>
              <w:pStyle w:val="TAC"/>
              <w:rPr>
                <w:ins w:id="76654" w:author="BigCREditor-RAN4#104-bis" w:date="2022-10-21T18:00:00Z"/>
              </w:rPr>
            </w:pPr>
            <w:ins w:id="76655" w:author="BigCREditor-RAN4#104-bis" w:date="2022-10-21T18:00:00Z">
              <w:r w:rsidRPr="00020619">
                <w:t>b-SRS</w:t>
              </w:r>
            </w:ins>
          </w:p>
        </w:tc>
        <w:tc>
          <w:tcPr>
            <w:tcW w:w="1453" w:type="dxa"/>
            <w:tcBorders>
              <w:top w:val="single" w:sz="4" w:space="0" w:color="auto"/>
              <w:left w:val="single" w:sz="4" w:space="0" w:color="auto"/>
              <w:bottom w:val="single" w:sz="4" w:space="0" w:color="auto"/>
              <w:right w:val="single" w:sz="4" w:space="0" w:color="auto"/>
            </w:tcBorders>
            <w:hideMark/>
          </w:tcPr>
          <w:p w14:paraId="6E28F334" w14:textId="77777777" w:rsidR="0042026C" w:rsidRPr="00020619" w:rsidRDefault="0042026C" w:rsidP="00BB34DD">
            <w:pPr>
              <w:pStyle w:val="TAC"/>
              <w:rPr>
                <w:ins w:id="76656" w:author="BigCREditor-RAN4#104-bis" w:date="2022-10-21T18:00:00Z"/>
              </w:rPr>
            </w:pPr>
            <w:ins w:id="76657" w:author="BigCREditor-RAN4#104-bis" w:date="2022-10-21T18:00:00Z">
              <w:r w:rsidRPr="00020619">
                <w:t>0</w:t>
              </w:r>
            </w:ins>
          </w:p>
        </w:tc>
        <w:tc>
          <w:tcPr>
            <w:tcW w:w="3650" w:type="dxa"/>
            <w:tcBorders>
              <w:top w:val="nil"/>
              <w:left w:val="single" w:sz="4" w:space="0" w:color="auto"/>
              <w:bottom w:val="nil"/>
              <w:right w:val="single" w:sz="4" w:space="0" w:color="auto"/>
            </w:tcBorders>
            <w:shd w:val="clear" w:color="auto" w:fill="auto"/>
            <w:hideMark/>
          </w:tcPr>
          <w:p w14:paraId="3406FC5D" w14:textId="77777777" w:rsidR="0042026C" w:rsidRPr="00020619" w:rsidRDefault="0042026C" w:rsidP="00BB34DD">
            <w:pPr>
              <w:pStyle w:val="TAC"/>
              <w:rPr>
                <w:ins w:id="76658" w:author="BigCREditor-RAN4#104-bis" w:date="2022-10-21T18:00:00Z"/>
                <w:rFonts w:cs="Arial"/>
              </w:rPr>
            </w:pPr>
          </w:p>
        </w:tc>
      </w:tr>
      <w:tr w:rsidR="0042026C" w:rsidRPr="00020619" w14:paraId="204D4199" w14:textId="77777777" w:rsidTr="00BB34DD">
        <w:trPr>
          <w:trHeight w:val="187"/>
          <w:jc w:val="center"/>
          <w:ins w:id="76659"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73E4654B" w14:textId="77777777" w:rsidR="0042026C" w:rsidRPr="00020619" w:rsidRDefault="0042026C" w:rsidP="00BB34DD">
            <w:pPr>
              <w:pStyle w:val="TAC"/>
              <w:rPr>
                <w:ins w:id="76660" w:author="BigCREditor-RAN4#104-bis" w:date="2022-10-21T18:00:00Z"/>
              </w:rPr>
            </w:pPr>
            <w:ins w:id="76661" w:author="BigCREditor-RAN4#104-bis" w:date="2022-10-21T18:00:00Z">
              <w:r w:rsidRPr="00020619">
                <w:t>b-hop</w:t>
              </w:r>
            </w:ins>
          </w:p>
        </w:tc>
        <w:tc>
          <w:tcPr>
            <w:tcW w:w="1453" w:type="dxa"/>
            <w:tcBorders>
              <w:top w:val="single" w:sz="4" w:space="0" w:color="auto"/>
              <w:left w:val="single" w:sz="4" w:space="0" w:color="auto"/>
              <w:bottom w:val="single" w:sz="4" w:space="0" w:color="auto"/>
              <w:right w:val="single" w:sz="4" w:space="0" w:color="auto"/>
            </w:tcBorders>
            <w:hideMark/>
          </w:tcPr>
          <w:p w14:paraId="1C0EE529" w14:textId="77777777" w:rsidR="0042026C" w:rsidRPr="00020619" w:rsidRDefault="0042026C" w:rsidP="00BB34DD">
            <w:pPr>
              <w:pStyle w:val="TAC"/>
              <w:rPr>
                <w:ins w:id="76662" w:author="BigCREditor-RAN4#104-bis" w:date="2022-10-21T18:00:00Z"/>
              </w:rPr>
            </w:pPr>
            <w:ins w:id="76663" w:author="BigCREditor-RAN4#104-bis" w:date="2022-10-21T18:00:00Z">
              <w:r w:rsidRPr="00020619">
                <w:t>0</w:t>
              </w:r>
            </w:ins>
          </w:p>
        </w:tc>
        <w:tc>
          <w:tcPr>
            <w:tcW w:w="3650" w:type="dxa"/>
            <w:tcBorders>
              <w:top w:val="nil"/>
              <w:left w:val="single" w:sz="4" w:space="0" w:color="auto"/>
              <w:bottom w:val="single" w:sz="4" w:space="0" w:color="auto"/>
              <w:right w:val="single" w:sz="4" w:space="0" w:color="auto"/>
            </w:tcBorders>
            <w:shd w:val="clear" w:color="auto" w:fill="auto"/>
            <w:hideMark/>
          </w:tcPr>
          <w:p w14:paraId="027A1391" w14:textId="77777777" w:rsidR="0042026C" w:rsidRPr="00020619" w:rsidRDefault="0042026C" w:rsidP="00BB34DD">
            <w:pPr>
              <w:pStyle w:val="TAC"/>
              <w:rPr>
                <w:ins w:id="76664" w:author="BigCREditor-RAN4#104-bis" w:date="2022-10-21T18:00:00Z"/>
                <w:rFonts w:cs="Arial"/>
              </w:rPr>
            </w:pPr>
          </w:p>
        </w:tc>
      </w:tr>
      <w:tr w:rsidR="0042026C" w:rsidRPr="00020619" w14:paraId="798EEDA9" w14:textId="77777777" w:rsidTr="00BB34DD">
        <w:trPr>
          <w:trHeight w:val="187"/>
          <w:jc w:val="center"/>
          <w:ins w:id="76665"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4EDA4C98" w14:textId="77777777" w:rsidR="0042026C" w:rsidRPr="00020619" w:rsidRDefault="0042026C" w:rsidP="00BB34DD">
            <w:pPr>
              <w:pStyle w:val="TAC"/>
              <w:rPr>
                <w:ins w:id="76666" w:author="BigCREditor-RAN4#104-bis" w:date="2022-10-21T18:00:00Z"/>
              </w:rPr>
            </w:pPr>
            <w:proofErr w:type="spellStart"/>
            <w:ins w:id="76667" w:author="BigCREditor-RAN4#104-bis" w:date="2022-10-21T18:00:00Z">
              <w:r w:rsidRPr="00020619">
                <w:t>freqDomainPosition</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27B95509" w14:textId="77777777" w:rsidR="0042026C" w:rsidRPr="00020619" w:rsidRDefault="0042026C" w:rsidP="00BB34DD">
            <w:pPr>
              <w:pStyle w:val="TAC"/>
              <w:rPr>
                <w:ins w:id="76668" w:author="BigCREditor-RAN4#104-bis" w:date="2022-10-21T18:00:00Z"/>
              </w:rPr>
            </w:pPr>
            <w:ins w:id="76669" w:author="BigCREditor-RAN4#104-bis" w:date="2022-10-21T18:00:00Z">
              <w:r w:rsidRPr="00020619">
                <w:t>0</w:t>
              </w:r>
            </w:ins>
          </w:p>
        </w:tc>
        <w:tc>
          <w:tcPr>
            <w:tcW w:w="3650" w:type="dxa"/>
            <w:tcBorders>
              <w:top w:val="single" w:sz="4" w:space="0" w:color="auto"/>
              <w:left w:val="single" w:sz="4" w:space="0" w:color="auto"/>
              <w:bottom w:val="nil"/>
              <w:right w:val="single" w:sz="4" w:space="0" w:color="auto"/>
            </w:tcBorders>
            <w:shd w:val="clear" w:color="auto" w:fill="auto"/>
            <w:hideMark/>
          </w:tcPr>
          <w:p w14:paraId="0C0010BE" w14:textId="77777777" w:rsidR="0042026C" w:rsidRPr="00020619" w:rsidRDefault="0042026C" w:rsidP="00BB34DD">
            <w:pPr>
              <w:pStyle w:val="TAC"/>
              <w:rPr>
                <w:ins w:id="76670" w:author="BigCREditor-RAN4#104-bis" w:date="2022-10-21T18:00:00Z"/>
                <w:rFonts w:cs="Arial"/>
              </w:rPr>
            </w:pPr>
            <w:ins w:id="76671" w:author="BigCREditor-RAN4#104-bis" w:date="2022-10-21T18:00:00Z">
              <w:r w:rsidRPr="00020619">
                <w:rPr>
                  <w:rFonts w:cs="Arial"/>
                </w:rPr>
                <w:t>Frequency domain position of SRS</w:t>
              </w:r>
            </w:ins>
          </w:p>
        </w:tc>
      </w:tr>
      <w:tr w:rsidR="0042026C" w:rsidRPr="00020619" w14:paraId="15444016" w14:textId="77777777" w:rsidTr="00BB34DD">
        <w:trPr>
          <w:trHeight w:val="187"/>
          <w:jc w:val="center"/>
          <w:ins w:id="76672"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7B4065C6" w14:textId="77777777" w:rsidR="0042026C" w:rsidRPr="00020619" w:rsidRDefault="0042026C" w:rsidP="00BB34DD">
            <w:pPr>
              <w:pStyle w:val="TAC"/>
              <w:rPr>
                <w:ins w:id="76673" w:author="BigCREditor-RAN4#104-bis" w:date="2022-10-21T18:00:00Z"/>
              </w:rPr>
            </w:pPr>
            <w:proofErr w:type="spellStart"/>
            <w:ins w:id="76674" w:author="BigCREditor-RAN4#104-bis" w:date="2022-10-21T18:00:00Z">
              <w:r w:rsidRPr="00020619">
                <w:t>freqDomainShift</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708D6705" w14:textId="77777777" w:rsidR="0042026C" w:rsidRPr="00020619" w:rsidRDefault="0042026C" w:rsidP="00BB34DD">
            <w:pPr>
              <w:pStyle w:val="TAC"/>
              <w:rPr>
                <w:ins w:id="76675" w:author="BigCREditor-RAN4#104-bis" w:date="2022-10-21T18:00:00Z"/>
              </w:rPr>
            </w:pPr>
            <w:ins w:id="76676" w:author="BigCREditor-RAN4#104-bis" w:date="2022-10-21T18:00:00Z">
              <w:r w:rsidRPr="00020619">
                <w:t>0</w:t>
              </w:r>
            </w:ins>
          </w:p>
        </w:tc>
        <w:tc>
          <w:tcPr>
            <w:tcW w:w="3650" w:type="dxa"/>
            <w:tcBorders>
              <w:top w:val="nil"/>
              <w:left w:val="single" w:sz="4" w:space="0" w:color="auto"/>
              <w:bottom w:val="single" w:sz="4" w:space="0" w:color="auto"/>
              <w:right w:val="single" w:sz="4" w:space="0" w:color="auto"/>
            </w:tcBorders>
            <w:shd w:val="clear" w:color="auto" w:fill="auto"/>
            <w:hideMark/>
          </w:tcPr>
          <w:p w14:paraId="7BB62206" w14:textId="77777777" w:rsidR="0042026C" w:rsidRPr="00020619" w:rsidRDefault="0042026C" w:rsidP="00BB34DD">
            <w:pPr>
              <w:pStyle w:val="TAC"/>
              <w:rPr>
                <w:ins w:id="76677" w:author="BigCREditor-RAN4#104-bis" w:date="2022-10-21T18:00:00Z"/>
                <w:rFonts w:cs="Arial"/>
              </w:rPr>
            </w:pPr>
          </w:p>
        </w:tc>
      </w:tr>
      <w:tr w:rsidR="0042026C" w:rsidRPr="00020619" w14:paraId="4902FF2C" w14:textId="77777777" w:rsidTr="00BB34DD">
        <w:trPr>
          <w:trHeight w:val="187"/>
          <w:jc w:val="center"/>
          <w:ins w:id="76678"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765B41DD" w14:textId="77777777" w:rsidR="0042026C" w:rsidRPr="00020619" w:rsidRDefault="0042026C" w:rsidP="00BB34DD">
            <w:pPr>
              <w:pStyle w:val="TAC"/>
              <w:rPr>
                <w:ins w:id="76679" w:author="BigCREditor-RAN4#104-bis" w:date="2022-10-21T18:00:00Z"/>
              </w:rPr>
            </w:pPr>
            <w:proofErr w:type="spellStart"/>
            <w:ins w:id="76680" w:author="BigCREditor-RAN4#104-bis" w:date="2022-10-21T18:00:00Z">
              <w:r w:rsidRPr="00020619">
                <w:t>groupOrSequenceHopping</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25FAAC21" w14:textId="77777777" w:rsidR="0042026C" w:rsidRPr="00020619" w:rsidRDefault="0042026C" w:rsidP="00BB34DD">
            <w:pPr>
              <w:pStyle w:val="TAC"/>
              <w:rPr>
                <w:ins w:id="76681" w:author="BigCREditor-RAN4#104-bis" w:date="2022-10-21T18:00:00Z"/>
              </w:rPr>
            </w:pPr>
            <w:ins w:id="76682" w:author="BigCREditor-RAN4#104-bis" w:date="2022-10-21T18:00:00Z">
              <w:r w:rsidRPr="00020619">
                <w:t>neither</w:t>
              </w:r>
            </w:ins>
          </w:p>
        </w:tc>
        <w:tc>
          <w:tcPr>
            <w:tcW w:w="3650" w:type="dxa"/>
            <w:tcBorders>
              <w:top w:val="single" w:sz="4" w:space="0" w:color="auto"/>
              <w:left w:val="single" w:sz="4" w:space="0" w:color="auto"/>
              <w:bottom w:val="single" w:sz="4" w:space="0" w:color="auto"/>
              <w:right w:val="single" w:sz="4" w:space="0" w:color="auto"/>
            </w:tcBorders>
            <w:hideMark/>
          </w:tcPr>
          <w:p w14:paraId="1CAA36BF" w14:textId="77777777" w:rsidR="0042026C" w:rsidRPr="00020619" w:rsidRDefault="0042026C" w:rsidP="00BB34DD">
            <w:pPr>
              <w:pStyle w:val="TAC"/>
              <w:rPr>
                <w:ins w:id="76683" w:author="BigCREditor-RAN4#104-bis" w:date="2022-10-21T18:00:00Z"/>
                <w:rFonts w:cs="Arial"/>
              </w:rPr>
            </w:pPr>
            <w:ins w:id="76684" w:author="BigCREditor-RAN4#104-bis" w:date="2022-10-21T18:00:00Z">
              <w:r w:rsidRPr="00020619">
                <w:rPr>
                  <w:rFonts w:cs="Arial"/>
                </w:rPr>
                <w:t>No group or sequence hopping</w:t>
              </w:r>
            </w:ins>
          </w:p>
        </w:tc>
      </w:tr>
      <w:tr w:rsidR="0042026C" w:rsidRPr="00020619" w14:paraId="1EC48D9B" w14:textId="77777777" w:rsidTr="00BB34DD">
        <w:trPr>
          <w:trHeight w:val="187"/>
          <w:jc w:val="center"/>
          <w:ins w:id="76685"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13042742" w14:textId="77777777" w:rsidR="0042026C" w:rsidRPr="00020619" w:rsidRDefault="0042026C" w:rsidP="00BB34DD">
            <w:pPr>
              <w:pStyle w:val="TAC"/>
              <w:rPr>
                <w:ins w:id="76686" w:author="BigCREditor-RAN4#104-bis" w:date="2022-10-21T18:00:00Z"/>
                <w:rFonts w:cs="Arial"/>
              </w:rPr>
            </w:pPr>
            <w:ins w:id="76687" w:author="BigCREditor-RAN4#104-bis" w:date="2022-10-21T18:00:00Z">
              <w:r w:rsidRPr="00020619">
                <w:t>SRS-</w:t>
              </w:r>
              <w:proofErr w:type="spellStart"/>
              <w:r w:rsidRPr="00020619">
                <w:t>PeriodicityAndOffset</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2162D483" w14:textId="77777777" w:rsidR="0042026C" w:rsidRPr="00020619" w:rsidRDefault="0042026C" w:rsidP="00BB34DD">
            <w:pPr>
              <w:pStyle w:val="TAC"/>
              <w:rPr>
                <w:ins w:id="76688" w:author="BigCREditor-RAN4#104-bis" w:date="2022-10-21T18:00:00Z"/>
              </w:rPr>
            </w:pPr>
            <w:ins w:id="76689" w:author="BigCREditor-RAN4#104-bis" w:date="2022-10-21T18:00:00Z">
              <w:r w:rsidRPr="00020619">
                <w:t>sl5=0</w:t>
              </w:r>
            </w:ins>
          </w:p>
        </w:tc>
        <w:tc>
          <w:tcPr>
            <w:tcW w:w="3650" w:type="dxa"/>
            <w:tcBorders>
              <w:top w:val="single" w:sz="4" w:space="0" w:color="auto"/>
              <w:left w:val="single" w:sz="4" w:space="0" w:color="auto"/>
              <w:bottom w:val="single" w:sz="4" w:space="0" w:color="auto"/>
              <w:right w:val="single" w:sz="4" w:space="0" w:color="auto"/>
            </w:tcBorders>
            <w:hideMark/>
          </w:tcPr>
          <w:p w14:paraId="677F6EA5" w14:textId="77777777" w:rsidR="0042026C" w:rsidRPr="00020619" w:rsidRDefault="0042026C" w:rsidP="00BB34DD">
            <w:pPr>
              <w:pStyle w:val="TAC"/>
              <w:rPr>
                <w:ins w:id="76690" w:author="BigCREditor-RAN4#104-bis" w:date="2022-10-21T18:00:00Z"/>
                <w:rFonts w:cs="Arial"/>
              </w:rPr>
            </w:pPr>
            <w:ins w:id="76691" w:author="BigCREditor-RAN4#104-bis" w:date="2022-10-21T18:00:00Z">
              <w:r w:rsidRPr="00020619">
                <w:rPr>
                  <w:rFonts w:cs="Arial"/>
                </w:rPr>
                <w:t>Once every 5 slots</w:t>
              </w:r>
            </w:ins>
          </w:p>
        </w:tc>
      </w:tr>
      <w:tr w:rsidR="0042026C" w:rsidRPr="00020619" w14:paraId="01432ACD" w14:textId="77777777" w:rsidTr="00BB34DD">
        <w:trPr>
          <w:trHeight w:val="187"/>
          <w:jc w:val="center"/>
          <w:ins w:id="76692"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757928BB" w14:textId="77777777" w:rsidR="0042026C" w:rsidRPr="00020619" w:rsidRDefault="0042026C" w:rsidP="00BB34DD">
            <w:pPr>
              <w:pStyle w:val="TAC"/>
              <w:rPr>
                <w:ins w:id="76693" w:author="BigCREditor-RAN4#104-bis" w:date="2022-10-21T18:00:00Z"/>
                <w:rFonts w:cs="Arial"/>
              </w:rPr>
            </w:pPr>
            <w:proofErr w:type="spellStart"/>
            <w:ins w:id="76694" w:author="BigCREditor-RAN4#104-bis" w:date="2022-10-21T18:00:00Z">
              <w:r w:rsidRPr="00020619">
                <w:t>pathlossReferenceRS</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441C7B54" w14:textId="77777777" w:rsidR="0042026C" w:rsidRPr="00020619" w:rsidRDefault="0042026C" w:rsidP="00BB34DD">
            <w:pPr>
              <w:pStyle w:val="TAC"/>
              <w:rPr>
                <w:ins w:id="76695" w:author="BigCREditor-RAN4#104-bis" w:date="2022-10-21T18:00:00Z"/>
              </w:rPr>
            </w:pPr>
            <w:proofErr w:type="spellStart"/>
            <w:ins w:id="76696" w:author="BigCREditor-RAN4#104-bis" w:date="2022-10-21T18:00:00Z">
              <w:r w:rsidRPr="00020619">
                <w:t>ssb</w:t>
              </w:r>
              <w:proofErr w:type="spellEnd"/>
              <w:r w:rsidRPr="00020619">
                <w:t>-Index=0</w:t>
              </w:r>
            </w:ins>
          </w:p>
        </w:tc>
        <w:tc>
          <w:tcPr>
            <w:tcW w:w="3650" w:type="dxa"/>
            <w:tcBorders>
              <w:top w:val="single" w:sz="4" w:space="0" w:color="auto"/>
              <w:left w:val="single" w:sz="4" w:space="0" w:color="auto"/>
              <w:bottom w:val="single" w:sz="4" w:space="0" w:color="auto"/>
              <w:right w:val="single" w:sz="4" w:space="0" w:color="auto"/>
            </w:tcBorders>
            <w:hideMark/>
          </w:tcPr>
          <w:p w14:paraId="13B426DA" w14:textId="77777777" w:rsidR="0042026C" w:rsidRPr="00020619" w:rsidRDefault="0042026C" w:rsidP="00BB34DD">
            <w:pPr>
              <w:pStyle w:val="TAC"/>
              <w:rPr>
                <w:ins w:id="76697" w:author="BigCREditor-RAN4#104-bis" w:date="2022-10-21T18:00:00Z"/>
                <w:rFonts w:cs="Arial"/>
              </w:rPr>
            </w:pPr>
            <w:ins w:id="76698" w:author="BigCREditor-RAN4#104-bis" w:date="2022-10-21T18:00:00Z">
              <w:r w:rsidRPr="00020619">
                <w:rPr>
                  <w:szCs w:val="22"/>
                  <w:lang w:eastAsia="ja-JP"/>
                </w:rPr>
                <w:t>SSB #0 is used for SRS path loss estimation</w:t>
              </w:r>
            </w:ins>
          </w:p>
        </w:tc>
      </w:tr>
      <w:tr w:rsidR="0042026C" w:rsidRPr="00020619" w14:paraId="16A92F15" w14:textId="77777777" w:rsidTr="00BB34DD">
        <w:trPr>
          <w:trHeight w:val="187"/>
          <w:jc w:val="center"/>
          <w:ins w:id="76699"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08CDB765" w14:textId="77777777" w:rsidR="0042026C" w:rsidRPr="00020619" w:rsidRDefault="0042026C" w:rsidP="00BB34DD">
            <w:pPr>
              <w:pStyle w:val="TAC"/>
              <w:rPr>
                <w:ins w:id="76700" w:author="BigCREditor-RAN4#104-bis" w:date="2022-10-21T18:00:00Z"/>
                <w:rFonts w:cs="Arial"/>
                <w:vertAlign w:val="superscript"/>
              </w:rPr>
            </w:pPr>
            <w:ins w:id="76701" w:author="BigCREditor-RAN4#104-bis" w:date="2022-10-21T18:00:00Z">
              <w:r w:rsidRPr="00020619">
                <w:rPr>
                  <w:rFonts w:cs="Arial"/>
                </w:rPr>
                <w:t>usage</w:t>
              </w:r>
            </w:ins>
          </w:p>
        </w:tc>
        <w:tc>
          <w:tcPr>
            <w:tcW w:w="1453" w:type="dxa"/>
            <w:tcBorders>
              <w:top w:val="single" w:sz="4" w:space="0" w:color="auto"/>
              <w:left w:val="single" w:sz="4" w:space="0" w:color="auto"/>
              <w:bottom w:val="single" w:sz="4" w:space="0" w:color="auto"/>
              <w:right w:val="single" w:sz="4" w:space="0" w:color="auto"/>
            </w:tcBorders>
            <w:hideMark/>
          </w:tcPr>
          <w:p w14:paraId="570144A7" w14:textId="77777777" w:rsidR="0042026C" w:rsidRPr="00020619" w:rsidRDefault="0042026C" w:rsidP="00BB34DD">
            <w:pPr>
              <w:pStyle w:val="TAC"/>
              <w:rPr>
                <w:ins w:id="76702" w:author="BigCREditor-RAN4#104-bis" w:date="2022-10-21T18:00:00Z"/>
              </w:rPr>
            </w:pPr>
            <w:ins w:id="76703" w:author="BigCREditor-RAN4#104-bis" w:date="2022-10-21T18:00:00Z">
              <w:r w:rsidRPr="00020619">
                <w:t>Codebook</w:t>
              </w:r>
            </w:ins>
          </w:p>
        </w:tc>
        <w:tc>
          <w:tcPr>
            <w:tcW w:w="3650" w:type="dxa"/>
            <w:tcBorders>
              <w:top w:val="single" w:sz="4" w:space="0" w:color="auto"/>
              <w:left w:val="single" w:sz="4" w:space="0" w:color="auto"/>
              <w:bottom w:val="single" w:sz="4" w:space="0" w:color="auto"/>
              <w:right w:val="single" w:sz="4" w:space="0" w:color="auto"/>
            </w:tcBorders>
            <w:hideMark/>
          </w:tcPr>
          <w:p w14:paraId="66B3B164" w14:textId="77777777" w:rsidR="0042026C" w:rsidRPr="00020619" w:rsidRDefault="0042026C" w:rsidP="00BB34DD">
            <w:pPr>
              <w:pStyle w:val="TAC"/>
              <w:rPr>
                <w:ins w:id="76704" w:author="BigCREditor-RAN4#104-bis" w:date="2022-10-21T18:00:00Z"/>
                <w:rFonts w:cs="Arial"/>
              </w:rPr>
            </w:pPr>
            <w:ins w:id="76705" w:author="BigCREditor-RAN4#104-bis" w:date="2022-10-21T18:00:00Z">
              <w:r w:rsidRPr="00020619">
                <w:rPr>
                  <w:rFonts w:cs="Arial"/>
                </w:rPr>
                <w:t>Codebook based UL transmission</w:t>
              </w:r>
            </w:ins>
          </w:p>
        </w:tc>
      </w:tr>
      <w:tr w:rsidR="0042026C" w:rsidRPr="00020619" w14:paraId="4E561579" w14:textId="77777777" w:rsidTr="00BB34DD">
        <w:trPr>
          <w:trHeight w:val="187"/>
          <w:jc w:val="center"/>
          <w:ins w:id="76706"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738005BA" w14:textId="77777777" w:rsidR="0042026C" w:rsidRPr="00020619" w:rsidRDefault="0042026C" w:rsidP="00BB34DD">
            <w:pPr>
              <w:pStyle w:val="TAC"/>
              <w:rPr>
                <w:ins w:id="76707" w:author="BigCREditor-RAN4#104-bis" w:date="2022-10-21T18:00:00Z"/>
                <w:rFonts w:cs="Arial"/>
              </w:rPr>
            </w:pPr>
            <w:proofErr w:type="spellStart"/>
            <w:ins w:id="76708" w:author="BigCREditor-RAN4#104-bis" w:date="2022-10-21T18:00:00Z">
              <w:r w:rsidRPr="00020619">
                <w:t>startPosition</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1168AD41" w14:textId="77777777" w:rsidR="0042026C" w:rsidRPr="00020619" w:rsidRDefault="0042026C" w:rsidP="00BB34DD">
            <w:pPr>
              <w:pStyle w:val="TAC"/>
              <w:rPr>
                <w:ins w:id="76709" w:author="BigCREditor-RAN4#104-bis" w:date="2022-10-21T18:00:00Z"/>
              </w:rPr>
            </w:pPr>
            <w:ins w:id="76710" w:author="BigCREditor-RAN4#104-bis" w:date="2022-10-21T18:00:00Z">
              <w:r w:rsidRPr="00020619">
                <w:t>0</w:t>
              </w:r>
            </w:ins>
          </w:p>
        </w:tc>
        <w:tc>
          <w:tcPr>
            <w:tcW w:w="3650" w:type="dxa"/>
            <w:tcBorders>
              <w:top w:val="single" w:sz="4" w:space="0" w:color="auto"/>
              <w:left w:val="single" w:sz="4" w:space="0" w:color="auto"/>
              <w:bottom w:val="nil"/>
              <w:right w:val="single" w:sz="4" w:space="0" w:color="auto"/>
            </w:tcBorders>
            <w:shd w:val="clear" w:color="auto" w:fill="auto"/>
            <w:hideMark/>
          </w:tcPr>
          <w:p w14:paraId="77CB53AD" w14:textId="77777777" w:rsidR="0042026C" w:rsidRPr="00020619" w:rsidRDefault="0042026C" w:rsidP="00BB34DD">
            <w:pPr>
              <w:pStyle w:val="TAC"/>
              <w:rPr>
                <w:ins w:id="76711" w:author="BigCREditor-RAN4#104-bis" w:date="2022-10-21T18:00:00Z"/>
                <w:rFonts w:cs="Arial"/>
              </w:rPr>
            </w:pPr>
            <w:proofErr w:type="spellStart"/>
            <w:ins w:id="76712" w:author="BigCREditor-RAN4#104-bis" w:date="2022-10-21T18:00:00Z">
              <w:r w:rsidRPr="00020619">
                <w:t>resourceMapping</w:t>
              </w:r>
              <w:proofErr w:type="spellEnd"/>
              <w:r w:rsidRPr="00020619">
                <w:t xml:space="preserve"> setting. SRS on last symbol of slot, and 1symbols for SRS without repetition.</w:t>
              </w:r>
            </w:ins>
          </w:p>
        </w:tc>
      </w:tr>
      <w:tr w:rsidR="0042026C" w:rsidRPr="00020619" w14:paraId="7B5484B9" w14:textId="77777777" w:rsidTr="00BB34DD">
        <w:trPr>
          <w:trHeight w:val="187"/>
          <w:jc w:val="center"/>
          <w:ins w:id="76713"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5782A616" w14:textId="77777777" w:rsidR="0042026C" w:rsidRPr="00020619" w:rsidRDefault="0042026C" w:rsidP="00BB34DD">
            <w:pPr>
              <w:pStyle w:val="TAC"/>
              <w:rPr>
                <w:ins w:id="76714" w:author="BigCREditor-RAN4#104-bis" w:date="2022-10-21T18:00:00Z"/>
                <w:rFonts w:cs="Arial"/>
              </w:rPr>
            </w:pPr>
            <w:proofErr w:type="spellStart"/>
            <w:ins w:id="76715" w:author="BigCREditor-RAN4#104-bis" w:date="2022-10-21T18:00:00Z">
              <w:r w:rsidRPr="00020619">
                <w:t>nrofSymbols</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4A2A7FBF" w14:textId="77777777" w:rsidR="0042026C" w:rsidRPr="00020619" w:rsidRDefault="0042026C" w:rsidP="00BB34DD">
            <w:pPr>
              <w:pStyle w:val="TAC"/>
              <w:rPr>
                <w:ins w:id="76716" w:author="BigCREditor-RAN4#104-bis" w:date="2022-10-21T18:00:00Z"/>
              </w:rPr>
            </w:pPr>
            <w:ins w:id="76717" w:author="BigCREditor-RAN4#104-bis" w:date="2022-10-21T18:00:00Z">
              <w:r w:rsidRPr="00020619">
                <w:t>n1</w:t>
              </w:r>
            </w:ins>
          </w:p>
        </w:tc>
        <w:tc>
          <w:tcPr>
            <w:tcW w:w="3650" w:type="dxa"/>
            <w:tcBorders>
              <w:top w:val="nil"/>
              <w:left w:val="single" w:sz="4" w:space="0" w:color="auto"/>
              <w:bottom w:val="nil"/>
              <w:right w:val="single" w:sz="4" w:space="0" w:color="auto"/>
            </w:tcBorders>
            <w:shd w:val="clear" w:color="auto" w:fill="auto"/>
            <w:hideMark/>
          </w:tcPr>
          <w:p w14:paraId="5B738F7D" w14:textId="77777777" w:rsidR="0042026C" w:rsidRPr="00020619" w:rsidRDefault="0042026C" w:rsidP="00BB34DD">
            <w:pPr>
              <w:pStyle w:val="TAC"/>
              <w:rPr>
                <w:ins w:id="76718" w:author="BigCREditor-RAN4#104-bis" w:date="2022-10-21T18:00:00Z"/>
                <w:rFonts w:cs="Arial"/>
              </w:rPr>
            </w:pPr>
          </w:p>
        </w:tc>
      </w:tr>
      <w:tr w:rsidR="0042026C" w:rsidRPr="00020619" w14:paraId="31EB0A5E" w14:textId="77777777" w:rsidTr="00BB34DD">
        <w:trPr>
          <w:trHeight w:val="187"/>
          <w:jc w:val="center"/>
          <w:ins w:id="76719"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7474B6FF" w14:textId="77777777" w:rsidR="0042026C" w:rsidRPr="00020619" w:rsidRDefault="0042026C" w:rsidP="00BB34DD">
            <w:pPr>
              <w:pStyle w:val="TAC"/>
              <w:rPr>
                <w:ins w:id="76720" w:author="BigCREditor-RAN4#104-bis" w:date="2022-10-21T18:00:00Z"/>
                <w:rFonts w:cs="Arial"/>
              </w:rPr>
            </w:pPr>
            <w:proofErr w:type="spellStart"/>
            <w:ins w:id="76721" w:author="BigCREditor-RAN4#104-bis" w:date="2022-10-21T18:00:00Z">
              <w:r w:rsidRPr="00020619">
                <w:t>repetitionFactor</w:t>
              </w:r>
              <w:proofErr w:type="spellEnd"/>
            </w:ins>
          </w:p>
        </w:tc>
        <w:tc>
          <w:tcPr>
            <w:tcW w:w="1453" w:type="dxa"/>
            <w:tcBorders>
              <w:top w:val="single" w:sz="4" w:space="0" w:color="auto"/>
              <w:left w:val="single" w:sz="4" w:space="0" w:color="auto"/>
              <w:bottom w:val="single" w:sz="4" w:space="0" w:color="auto"/>
              <w:right w:val="single" w:sz="4" w:space="0" w:color="auto"/>
            </w:tcBorders>
            <w:hideMark/>
          </w:tcPr>
          <w:p w14:paraId="3C9D5657" w14:textId="77777777" w:rsidR="0042026C" w:rsidRPr="00020619" w:rsidRDefault="0042026C" w:rsidP="00BB34DD">
            <w:pPr>
              <w:pStyle w:val="TAC"/>
              <w:rPr>
                <w:ins w:id="76722" w:author="BigCREditor-RAN4#104-bis" w:date="2022-10-21T18:00:00Z"/>
              </w:rPr>
            </w:pPr>
            <w:ins w:id="76723" w:author="BigCREditor-RAN4#104-bis" w:date="2022-10-21T18:00:00Z">
              <w:r w:rsidRPr="00020619">
                <w:t>n1</w:t>
              </w:r>
            </w:ins>
          </w:p>
        </w:tc>
        <w:tc>
          <w:tcPr>
            <w:tcW w:w="3650" w:type="dxa"/>
            <w:tcBorders>
              <w:top w:val="nil"/>
              <w:left w:val="single" w:sz="4" w:space="0" w:color="auto"/>
              <w:bottom w:val="single" w:sz="4" w:space="0" w:color="auto"/>
              <w:right w:val="single" w:sz="4" w:space="0" w:color="auto"/>
            </w:tcBorders>
            <w:shd w:val="clear" w:color="auto" w:fill="auto"/>
            <w:hideMark/>
          </w:tcPr>
          <w:p w14:paraId="7B060B43" w14:textId="77777777" w:rsidR="0042026C" w:rsidRPr="00020619" w:rsidRDefault="0042026C" w:rsidP="00BB34DD">
            <w:pPr>
              <w:pStyle w:val="TAC"/>
              <w:rPr>
                <w:ins w:id="76724" w:author="BigCREditor-RAN4#104-bis" w:date="2022-10-21T18:00:00Z"/>
                <w:rFonts w:cs="Arial"/>
              </w:rPr>
            </w:pPr>
          </w:p>
        </w:tc>
      </w:tr>
      <w:tr w:rsidR="0042026C" w:rsidRPr="00020619" w14:paraId="406FE7A5" w14:textId="77777777" w:rsidTr="00BB34DD">
        <w:trPr>
          <w:trHeight w:val="187"/>
          <w:jc w:val="center"/>
          <w:ins w:id="76725"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20F989E6" w14:textId="77777777" w:rsidR="0042026C" w:rsidRPr="00020619" w:rsidRDefault="0042026C" w:rsidP="00BB34DD">
            <w:pPr>
              <w:pStyle w:val="TAC"/>
              <w:rPr>
                <w:ins w:id="76726" w:author="BigCREditor-RAN4#104-bis" w:date="2022-10-21T18:00:00Z"/>
                <w:rFonts w:cs="Arial"/>
              </w:rPr>
            </w:pPr>
            <w:ins w:id="76727" w:author="BigCREditor-RAN4#104-bis" w:date="2022-10-21T18:00:00Z">
              <w:r w:rsidRPr="00020619">
                <w:t>combOffset-n2</w:t>
              </w:r>
            </w:ins>
          </w:p>
        </w:tc>
        <w:tc>
          <w:tcPr>
            <w:tcW w:w="1453" w:type="dxa"/>
            <w:tcBorders>
              <w:top w:val="single" w:sz="4" w:space="0" w:color="auto"/>
              <w:left w:val="single" w:sz="4" w:space="0" w:color="auto"/>
              <w:bottom w:val="single" w:sz="4" w:space="0" w:color="auto"/>
              <w:right w:val="single" w:sz="4" w:space="0" w:color="auto"/>
            </w:tcBorders>
            <w:hideMark/>
          </w:tcPr>
          <w:p w14:paraId="202BF68D" w14:textId="77777777" w:rsidR="0042026C" w:rsidRPr="00020619" w:rsidRDefault="0042026C" w:rsidP="00BB34DD">
            <w:pPr>
              <w:pStyle w:val="TAC"/>
              <w:rPr>
                <w:ins w:id="76728" w:author="BigCREditor-RAN4#104-bis" w:date="2022-10-21T18:00:00Z"/>
              </w:rPr>
            </w:pPr>
            <w:ins w:id="76729" w:author="BigCREditor-RAN4#104-bis" w:date="2022-10-21T18:00:00Z">
              <w:r w:rsidRPr="00020619">
                <w:t>0</w:t>
              </w:r>
            </w:ins>
          </w:p>
        </w:tc>
        <w:tc>
          <w:tcPr>
            <w:tcW w:w="3650" w:type="dxa"/>
            <w:tcBorders>
              <w:top w:val="single" w:sz="4" w:space="0" w:color="auto"/>
              <w:left w:val="single" w:sz="4" w:space="0" w:color="auto"/>
              <w:bottom w:val="nil"/>
              <w:right w:val="single" w:sz="4" w:space="0" w:color="auto"/>
            </w:tcBorders>
            <w:shd w:val="clear" w:color="auto" w:fill="auto"/>
            <w:hideMark/>
          </w:tcPr>
          <w:p w14:paraId="519E4953" w14:textId="77777777" w:rsidR="0042026C" w:rsidRPr="00020619" w:rsidRDefault="0042026C" w:rsidP="00BB34DD">
            <w:pPr>
              <w:pStyle w:val="TAC"/>
              <w:rPr>
                <w:ins w:id="76730" w:author="BigCREditor-RAN4#104-bis" w:date="2022-10-21T18:00:00Z"/>
                <w:rFonts w:cs="Arial"/>
              </w:rPr>
            </w:pPr>
            <w:proofErr w:type="spellStart"/>
            <w:ins w:id="76731" w:author="BigCREditor-RAN4#104-bis" w:date="2022-10-21T18:00:00Z">
              <w:r w:rsidRPr="00020619">
                <w:rPr>
                  <w:rFonts w:cs="Arial"/>
                </w:rPr>
                <w:t>transmissionComb</w:t>
              </w:r>
              <w:proofErr w:type="spellEnd"/>
              <w:r w:rsidRPr="00020619">
                <w:rPr>
                  <w:rFonts w:cs="Arial"/>
                </w:rPr>
                <w:t xml:space="preserve"> setting</w:t>
              </w:r>
            </w:ins>
          </w:p>
        </w:tc>
      </w:tr>
      <w:tr w:rsidR="0042026C" w:rsidRPr="00020619" w14:paraId="6B594676" w14:textId="77777777" w:rsidTr="00BB34DD">
        <w:trPr>
          <w:trHeight w:val="187"/>
          <w:jc w:val="center"/>
          <w:ins w:id="76732"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20166D66" w14:textId="77777777" w:rsidR="0042026C" w:rsidRPr="00020619" w:rsidRDefault="0042026C" w:rsidP="00BB34DD">
            <w:pPr>
              <w:pStyle w:val="TAC"/>
              <w:rPr>
                <w:ins w:id="76733" w:author="BigCREditor-RAN4#104-bis" w:date="2022-10-21T18:00:00Z"/>
                <w:rFonts w:cs="Arial"/>
              </w:rPr>
            </w:pPr>
            <w:ins w:id="76734" w:author="BigCREditor-RAN4#104-bis" w:date="2022-10-21T18:00:00Z">
              <w:r w:rsidRPr="00020619">
                <w:t>cyclicShift-n2</w:t>
              </w:r>
            </w:ins>
          </w:p>
        </w:tc>
        <w:tc>
          <w:tcPr>
            <w:tcW w:w="1453" w:type="dxa"/>
            <w:tcBorders>
              <w:top w:val="single" w:sz="4" w:space="0" w:color="auto"/>
              <w:left w:val="single" w:sz="4" w:space="0" w:color="auto"/>
              <w:bottom w:val="single" w:sz="4" w:space="0" w:color="auto"/>
              <w:right w:val="single" w:sz="4" w:space="0" w:color="auto"/>
            </w:tcBorders>
            <w:hideMark/>
          </w:tcPr>
          <w:p w14:paraId="176FAE56" w14:textId="77777777" w:rsidR="0042026C" w:rsidRPr="00020619" w:rsidRDefault="0042026C" w:rsidP="00BB34DD">
            <w:pPr>
              <w:pStyle w:val="TAC"/>
              <w:rPr>
                <w:ins w:id="76735" w:author="BigCREditor-RAN4#104-bis" w:date="2022-10-21T18:00:00Z"/>
              </w:rPr>
            </w:pPr>
            <w:ins w:id="76736" w:author="BigCREditor-RAN4#104-bis" w:date="2022-10-21T18:00:00Z">
              <w:r w:rsidRPr="00020619">
                <w:t>0</w:t>
              </w:r>
            </w:ins>
          </w:p>
        </w:tc>
        <w:tc>
          <w:tcPr>
            <w:tcW w:w="3650" w:type="dxa"/>
            <w:tcBorders>
              <w:top w:val="nil"/>
              <w:left w:val="single" w:sz="4" w:space="0" w:color="auto"/>
              <w:bottom w:val="single" w:sz="4" w:space="0" w:color="auto"/>
              <w:right w:val="single" w:sz="4" w:space="0" w:color="auto"/>
            </w:tcBorders>
            <w:shd w:val="clear" w:color="auto" w:fill="auto"/>
            <w:hideMark/>
          </w:tcPr>
          <w:p w14:paraId="327FC946" w14:textId="77777777" w:rsidR="0042026C" w:rsidRPr="00020619" w:rsidRDefault="0042026C" w:rsidP="00BB34DD">
            <w:pPr>
              <w:pStyle w:val="TAC"/>
              <w:rPr>
                <w:ins w:id="76737" w:author="BigCREditor-RAN4#104-bis" w:date="2022-10-21T18:00:00Z"/>
                <w:rFonts w:cs="Arial"/>
              </w:rPr>
            </w:pPr>
          </w:p>
        </w:tc>
      </w:tr>
      <w:tr w:rsidR="0042026C" w:rsidRPr="00020619" w14:paraId="40F9FFB1" w14:textId="77777777" w:rsidTr="00BB34DD">
        <w:trPr>
          <w:trHeight w:val="187"/>
          <w:jc w:val="center"/>
          <w:ins w:id="76738" w:author="BigCREditor-RAN4#104-bis" w:date="2022-10-21T18:00:00Z"/>
        </w:trPr>
        <w:tc>
          <w:tcPr>
            <w:tcW w:w="3402" w:type="dxa"/>
            <w:tcBorders>
              <w:top w:val="single" w:sz="4" w:space="0" w:color="auto"/>
              <w:left w:val="single" w:sz="4" w:space="0" w:color="auto"/>
              <w:bottom w:val="single" w:sz="4" w:space="0" w:color="auto"/>
              <w:right w:val="single" w:sz="4" w:space="0" w:color="auto"/>
            </w:tcBorders>
            <w:hideMark/>
          </w:tcPr>
          <w:p w14:paraId="5AF11A5F" w14:textId="77777777" w:rsidR="0042026C" w:rsidRPr="00020619" w:rsidRDefault="0042026C" w:rsidP="00BB34DD">
            <w:pPr>
              <w:pStyle w:val="TAC"/>
              <w:rPr>
                <w:ins w:id="76739" w:author="BigCREditor-RAN4#104-bis" w:date="2022-10-21T18:00:00Z"/>
                <w:rFonts w:cs="Arial"/>
              </w:rPr>
            </w:pPr>
            <w:proofErr w:type="spellStart"/>
            <w:ins w:id="76740" w:author="BigCREditor-RAN4#104-bis" w:date="2022-10-21T18:00:00Z">
              <w:r w:rsidRPr="00020619">
                <w:rPr>
                  <w:rFonts w:cs="Arial"/>
                </w:rPr>
                <w:t>nrofSRS</w:t>
              </w:r>
              <w:proofErr w:type="spellEnd"/>
              <w:r w:rsidRPr="00020619">
                <w:rPr>
                  <w:rFonts w:cs="Arial"/>
                </w:rPr>
                <w:t>-Ports</w:t>
              </w:r>
            </w:ins>
          </w:p>
        </w:tc>
        <w:tc>
          <w:tcPr>
            <w:tcW w:w="1453" w:type="dxa"/>
            <w:tcBorders>
              <w:top w:val="single" w:sz="4" w:space="0" w:color="auto"/>
              <w:left w:val="single" w:sz="4" w:space="0" w:color="auto"/>
              <w:bottom w:val="single" w:sz="4" w:space="0" w:color="auto"/>
              <w:right w:val="single" w:sz="4" w:space="0" w:color="auto"/>
            </w:tcBorders>
            <w:hideMark/>
          </w:tcPr>
          <w:p w14:paraId="6E8D91F0" w14:textId="77777777" w:rsidR="0042026C" w:rsidRPr="00020619" w:rsidRDefault="0042026C" w:rsidP="00BB34DD">
            <w:pPr>
              <w:pStyle w:val="TAC"/>
              <w:rPr>
                <w:ins w:id="76741" w:author="BigCREditor-RAN4#104-bis" w:date="2022-10-21T18:00:00Z"/>
              </w:rPr>
            </w:pPr>
            <w:ins w:id="76742" w:author="BigCREditor-RAN4#104-bis" w:date="2022-10-21T18:00:00Z">
              <w:r w:rsidRPr="00020619">
                <w:t>port1</w:t>
              </w:r>
            </w:ins>
          </w:p>
        </w:tc>
        <w:tc>
          <w:tcPr>
            <w:tcW w:w="3650" w:type="dxa"/>
            <w:tcBorders>
              <w:top w:val="single" w:sz="4" w:space="0" w:color="auto"/>
              <w:left w:val="single" w:sz="4" w:space="0" w:color="auto"/>
              <w:bottom w:val="single" w:sz="4" w:space="0" w:color="auto"/>
              <w:right w:val="single" w:sz="4" w:space="0" w:color="auto"/>
            </w:tcBorders>
            <w:hideMark/>
          </w:tcPr>
          <w:p w14:paraId="4824A5D0" w14:textId="77777777" w:rsidR="0042026C" w:rsidRPr="00020619" w:rsidRDefault="0042026C" w:rsidP="00BB34DD">
            <w:pPr>
              <w:pStyle w:val="TAC"/>
              <w:rPr>
                <w:ins w:id="76743" w:author="BigCREditor-RAN4#104-bis" w:date="2022-10-21T18:00:00Z"/>
                <w:rFonts w:cs="Arial"/>
              </w:rPr>
            </w:pPr>
            <w:ins w:id="76744" w:author="BigCREditor-RAN4#104-bis" w:date="2022-10-21T18:00:00Z">
              <w:r w:rsidRPr="00020619">
                <w:rPr>
                  <w:rFonts w:cs="Arial"/>
                </w:rPr>
                <w:t>Number of antenna ports used for</w:t>
              </w:r>
              <w:r w:rsidRPr="00020619">
                <w:rPr>
                  <w:rFonts w:cs="Arial"/>
                  <w:lang w:eastAsia="zh-CN"/>
                </w:rPr>
                <w:t xml:space="preserve"> SRS transmission</w:t>
              </w:r>
            </w:ins>
          </w:p>
        </w:tc>
      </w:tr>
      <w:tr w:rsidR="0042026C" w:rsidRPr="00020619" w14:paraId="28F55930" w14:textId="77777777" w:rsidTr="00BB34DD">
        <w:trPr>
          <w:jc w:val="center"/>
          <w:ins w:id="76745" w:author="BigCREditor-RAN4#104-bis" w:date="2022-10-21T18:00:00Z"/>
        </w:trPr>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51D30F0D" w14:textId="77777777" w:rsidR="0042026C" w:rsidRPr="00020619" w:rsidRDefault="0042026C" w:rsidP="00BB34DD">
            <w:pPr>
              <w:pStyle w:val="TAN"/>
              <w:rPr>
                <w:ins w:id="76746" w:author="BigCREditor-RAN4#104-bis" w:date="2022-10-21T18:00:00Z"/>
              </w:rPr>
            </w:pPr>
            <w:ins w:id="76747" w:author="BigCREditor-RAN4#104-bis" w:date="2022-10-21T18:00:00Z">
              <w:r w:rsidRPr="00020619">
                <w:t>Note:</w:t>
              </w:r>
              <w:r w:rsidRPr="00020619">
                <w:tab/>
                <w:t>For further information see clause 6.3.2 in TS 38.331 [2].</w:t>
              </w:r>
            </w:ins>
          </w:p>
        </w:tc>
      </w:tr>
    </w:tbl>
    <w:p w14:paraId="676B5CC1" w14:textId="77777777" w:rsidR="0042026C" w:rsidRPr="00020619" w:rsidRDefault="0042026C" w:rsidP="0042026C">
      <w:pPr>
        <w:rPr>
          <w:ins w:id="76748" w:author="BigCREditor-RAN4#104-bis" w:date="2022-10-21T18:00:00Z"/>
        </w:rPr>
      </w:pPr>
    </w:p>
    <w:p w14:paraId="1CD23B8C" w14:textId="77777777" w:rsidR="0042026C" w:rsidRPr="00020619" w:rsidRDefault="0042026C" w:rsidP="0042026C">
      <w:pPr>
        <w:pStyle w:val="Heading5"/>
        <w:rPr>
          <w:ins w:id="76749" w:author="BigCREditor-RAN4#104-bis" w:date="2022-10-21T18:00:00Z"/>
        </w:rPr>
      </w:pPr>
      <w:bookmarkStart w:id="76750" w:name="_Toc535476693"/>
      <w:ins w:id="76751" w:author="BigCREditor-RAN4#104-bis" w:date="2022-10-21T18:00:00Z">
        <w:r w:rsidRPr="00020619">
          <w:t>A.</w:t>
        </w:r>
        <w:r w:rsidRPr="00020619">
          <w:rPr>
            <w:rFonts w:hint="eastAsia"/>
            <w:lang w:eastAsia="zh-CN"/>
          </w:rPr>
          <w:t>1</w:t>
        </w:r>
        <w:r w:rsidRPr="00020619">
          <w:t>7.4.3.</w:t>
        </w:r>
        <w:r w:rsidRPr="00020619">
          <w:rPr>
            <w:rFonts w:hint="eastAsia"/>
            <w:lang w:eastAsia="zh-CN"/>
          </w:rPr>
          <w:t>1</w:t>
        </w:r>
        <w:r w:rsidRPr="00020619">
          <w:t>.3 Test Requirements</w:t>
        </w:r>
        <w:bookmarkEnd w:id="76750"/>
      </w:ins>
    </w:p>
    <w:p w14:paraId="48431EC2" w14:textId="77777777" w:rsidR="0042026C" w:rsidRPr="00020619" w:rsidRDefault="0042026C" w:rsidP="0042026C">
      <w:pPr>
        <w:rPr>
          <w:ins w:id="76752" w:author="BigCREditor-RAN4#104-bis" w:date="2022-10-21T18:00:00Z"/>
        </w:rPr>
      </w:pPr>
      <w:ins w:id="76753" w:author="BigCREditor-RAN4#104-bis" w:date="2022-10-21T18:00:00Z">
        <w:r w:rsidRPr="00020619">
          <w:t>The UE shall apply the signalled Timing Advance value</w:t>
        </w:r>
        <w:r w:rsidRPr="00020619">
          <w:rPr>
            <w:lang w:eastAsia="zh-CN"/>
          </w:rPr>
          <w:t xml:space="preserve"> </w:t>
        </w:r>
        <w:r w:rsidRPr="00020619">
          <w:t xml:space="preserve">to the transmission timing at the designated activation time </w:t>
        </w:r>
        <w:proofErr w:type="gramStart"/>
        <w:r w:rsidRPr="00020619">
          <w:t>i.e.</w:t>
        </w:r>
        <w:proofErr w:type="gramEnd"/>
        <w:r w:rsidRPr="00020619">
          <w:t xml:space="preserve"> </w:t>
        </w:r>
        <w:r w:rsidRPr="00020619">
          <w:rPr>
            <w:i/>
          </w:rPr>
          <w:t>k+1</w:t>
        </w:r>
        <w:r w:rsidRPr="00020619">
          <w:t xml:space="preserve"> slots after the reception of the timing advance command, where </w:t>
        </w:r>
        <w:r w:rsidRPr="00020619">
          <w:rPr>
            <w:i/>
          </w:rPr>
          <w:t>k</w:t>
        </w:r>
        <w:r w:rsidRPr="00020619">
          <w:t xml:space="preserve"> = 11.</w:t>
        </w:r>
      </w:ins>
    </w:p>
    <w:p w14:paraId="51FFDB75" w14:textId="77777777" w:rsidR="0042026C" w:rsidRPr="00020619" w:rsidRDefault="0042026C" w:rsidP="0042026C">
      <w:pPr>
        <w:rPr>
          <w:ins w:id="76754" w:author="BigCREditor-RAN4#104-bis" w:date="2022-10-21T18:00:00Z"/>
        </w:rPr>
      </w:pPr>
      <w:ins w:id="76755" w:author="BigCREditor-RAN4#104-bis" w:date="2022-10-21T18:00:00Z">
        <w:r w:rsidRPr="00020619">
          <w:t>The Timing Advance adjustment accuracy shall be within the limits specified in clause 7.3.2.2.</w:t>
        </w:r>
      </w:ins>
    </w:p>
    <w:p w14:paraId="5F92EF51" w14:textId="77777777" w:rsidR="0042026C" w:rsidRPr="00020619" w:rsidRDefault="0042026C" w:rsidP="0042026C">
      <w:pPr>
        <w:rPr>
          <w:ins w:id="76756" w:author="BigCREditor-RAN4#104-bis" w:date="2022-10-21T18:00:00Z"/>
          <w:lang w:eastAsia="zh-CN"/>
        </w:rPr>
      </w:pPr>
      <w:ins w:id="76757" w:author="BigCREditor-RAN4#104-bis" w:date="2022-10-21T18:00:00Z">
        <w:r w:rsidRPr="00020619">
          <w:t>The rate of correct Timing Advance adjustments observed during repeated tests shall be at least 90%.</w:t>
        </w:r>
      </w:ins>
    </w:p>
    <w:p w14:paraId="1DC0C50D" w14:textId="07543C13" w:rsidR="00754272" w:rsidRPr="00020619" w:rsidRDefault="00754272" w:rsidP="00F77604">
      <w:pPr>
        <w:jc w:val="center"/>
        <w:rPr>
          <w:noProof/>
        </w:rPr>
      </w:pPr>
    </w:p>
    <w:p w14:paraId="5141746F" w14:textId="77777777" w:rsidR="00847E02" w:rsidRPr="004F6EBD" w:rsidRDefault="00847E02" w:rsidP="00847E02">
      <w:pPr>
        <w:jc w:val="center"/>
        <w:rPr>
          <w:b/>
          <w:color w:val="00B0F0"/>
          <w:sz w:val="28"/>
          <w:szCs w:val="28"/>
          <w:lang w:eastAsia="zh-CN"/>
        </w:rPr>
      </w:pPr>
      <w:r w:rsidRPr="00101FDD">
        <w:rPr>
          <w:b/>
          <w:color w:val="00B0F0"/>
          <w:sz w:val="28"/>
          <w:szCs w:val="28"/>
          <w:lang w:eastAsia="zh-CN"/>
        </w:rPr>
        <w:lastRenderedPageBreak/>
        <w:t>----------------------</w:t>
      </w:r>
      <w:r>
        <w:rPr>
          <w:b/>
          <w:color w:val="00B0F0"/>
          <w:sz w:val="28"/>
          <w:szCs w:val="28"/>
          <w:lang w:eastAsia="zh-CN"/>
        </w:rPr>
        <w:t>NEXT</w:t>
      </w:r>
      <w:r w:rsidRPr="00101FDD">
        <w:rPr>
          <w:b/>
          <w:color w:val="00B0F0"/>
          <w:sz w:val="28"/>
          <w:szCs w:val="28"/>
          <w:lang w:eastAsia="zh-CN"/>
        </w:rPr>
        <w:t xml:space="preserve"> CHANGE----------------------------</w:t>
      </w:r>
    </w:p>
    <w:p w14:paraId="509B70D6" w14:textId="77777777" w:rsidR="00927130" w:rsidRPr="00020619" w:rsidRDefault="00927130" w:rsidP="00927130">
      <w:pPr>
        <w:pStyle w:val="Heading3"/>
        <w:rPr>
          <w:lang w:eastAsia="zh-CN"/>
        </w:rPr>
      </w:pPr>
      <w:r w:rsidRPr="00020619">
        <w:t>A.17.3.1</w:t>
      </w:r>
      <w:r w:rsidRPr="00020619">
        <w:tab/>
        <w:t>Handover for RedCap</w:t>
      </w:r>
    </w:p>
    <w:p w14:paraId="764498A8" w14:textId="1501D72D" w:rsidR="00927130" w:rsidRPr="00020619" w:rsidRDefault="00927130" w:rsidP="00927130">
      <w:pPr>
        <w:pStyle w:val="Heading4"/>
        <w:ind w:left="1080" w:hanging="1080"/>
        <w:rPr>
          <w:snapToGrid w:val="0"/>
        </w:rPr>
      </w:pPr>
      <w:r w:rsidRPr="00020619">
        <w:rPr>
          <w:snapToGrid w:val="0"/>
        </w:rPr>
        <w:t>A.17.3.1.1</w:t>
      </w:r>
      <w:r w:rsidRPr="00020619">
        <w:rPr>
          <w:snapToGrid w:val="0"/>
        </w:rPr>
        <w:tab/>
        <w:t>Intra-frequency handover from FR2 to FR2; unknown target cell for 2 Rx</w:t>
      </w:r>
    </w:p>
    <w:p w14:paraId="5DED1A7C" w14:textId="77777777" w:rsidR="00D2285C" w:rsidRPr="00020619" w:rsidRDefault="00D2285C" w:rsidP="00D2285C">
      <w:pPr>
        <w:pStyle w:val="Heading5"/>
        <w:rPr>
          <w:ins w:id="76758" w:author="BigCREditor-RAN4#104-bis" w:date="2022-10-21T18:04:00Z"/>
          <w:snapToGrid w:val="0"/>
        </w:rPr>
      </w:pPr>
      <w:ins w:id="76759" w:author="BigCREditor-RAN4#104-bis" w:date="2022-10-21T18:04:00Z">
        <w:r w:rsidRPr="00020619">
          <w:rPr>
            <w:snapToGrid w:val="0"/>
          </w:rPr>
          <w:t>A.17.3.1.1.1</w:t>
        </w:r>
        <w:r w:rsidRPr="00020619">
          <w:rPr>
            <w:snapToGrid w:val="0"/>
          </w:rPr>
          <w:tab/>
          <w:t>Test Purpose and Environment</w:t>
        </w:r>
      </w:ins>
    </w:p>
    <w:p w14:paraId="6C1DEB86" w14:textId="77777777" w:rsidR="00D2285C" w:rsidRPr="00020619" w:rsidRDefault="00D2285C" w:rsidP="00D2285C">
      <w:pPr>
        <w:rPr>
          <w:ins w:id="76760" w:author="BigCREditor-RAN4#104-bis" w:date="2022-10-21T18:04:00Z"/>
          <w:rFonts w:cs="v4.2.0"/>
        </w:rPr>
      </w:pPr>
      <w:ins w:id="76761" w:author="BigCREditor-RAN4#104-bis" w:date="2022-10-21T18:04:00Z">
        <w:r w:rsidRPr="00020619">
          <w:rPr>
            <w:rFonts w:cs="v4.2.0"/>
          </w:rPr>
          <w:t>This test is to verify the requirement for the NR FR2-NR FR2 intra frequency handover requirements specified in clause </w:t>
        </w:r>
        <w:r w:rsidRPr="00020619">
          <w:rPr>
            <w:lang w:val="sv-SE" w:eastAsia="zh-CN"/>
          </w:rPr>
          <w:t>6.1D.1.3</w:t>
        </w:r>
        <w:r w:rsidRPr="00020619">
          <w:rPr>
            <w:rFonts w:cs="v4.2.0"/>
          </w:rPr>
          <w:t>.</w:t>
        </w:r>
      </w:ins>
    </w:p>
    <w:p w14:paraId="52E163C6" w14:textId="77777777" w:rsidR="00D2285C" w:rsidRPr="00020619" w:rsidRDefault="00D2285C" w:rsidP="00D2285C">
      <w:pPr>
        <w:pStyle w:val="Heading5"/>
        <w:rPr>
          <w:ins w:id="76762" w:author="BigCREditor-RAN4#104-bis" w:date="2022-10-21T18:04:00Z"/>
          <w:snapToGrid w:val="0"/>
        </w:rPr>
      </w:pPr>
      <w:ins w:id="76763" w:author="BigCREditor-RAN4#104-bis" w:date="2022-10-21T18:04:00Z">
        <w:r w:rsidRPr="00020619">
          <w:rPr>
            <w:snapToGrid w:val="0"/>
          </w:rPr>
          <w:t>A.17.3.1.1.2</w:t>
        </w:r>
        <w:r w:rsidRPr="00020619">
          <w:rPr>
            <w:snapToGrid w:val="0"/>
          </w:rPr>
          <w:tab/>
          <w:t>Test Parameters</w:t>
        </w:r>
      </w:ins>
    </w:p>
    <w:p w14:paraId="2BBD7294" w14:textId="77777777" w:rsidR="00D2285C" w:rsidRPr="00020619" w:rsidRDefault="00D2285C" w:rsidP="00D2285C">
      <w:pPr>
        <w:rPr>
          <w:ins w:id="76764" w:author="BigCREditor-RAN4#104-bis" w:date="2022-10-21T18:04:00Z"/>
        </w:rPr>
      </w:pPr>
      <w:ins w:id="76765" w:author="BigCREditor-RAN4#104-bis" w:date="2022-10-21T18:04:00Z">
        <w:r w:rsidRPr="00020619">
          <w:t xml:space="preserve">Supported test configurations are shown in table </w:t>
        </w:r>
        <w:r w:rsidRPr="00020619">
          <w:rPr>
            <w:snapToGrid w:val="0"/>
          </w:rPr>
          <w:t>A.17.3.1.1.2</w:t>
        </w:r>
        <w:r w:rsidRPr="00020619">
          <w:t xml:space="preserve">-1. Both handover delay and interruption length are tested by using the parameters in table </w:t>
        </w:r>
        <w:r w:rsidRPr="00020619">
          <w:rPr>
            <w:snapToGrid w:val="0"/>
          </w:rPr>
          <w:t>A.17.3.1.1.2</w:t>
        </w:r>
        <w:r w:rsidRPr="00020619">
          <w:t xml:space="preserve">-2, and </w:t>
        </w:r>
        <w:r w:rsidRPr="00020619">
          <w:rPr>
            <w:snapToGrid w:val="0"/>
          </w:rPr>
          <w:t>A.17.3.1.1.2</w:t>
        </w:r>
        <w:r w:rsidRPr="00020619">
          <w:t>-3.</w:t>
        </w:r>
      </w:ins>
    </w:p>
    <w:p w14:paraId="1DE174D4" w14:textId="77777777" w:rsidR="00D2285C" w:rsidRPr="00020619" w:rsidRDefault="00D2285C" w:rsidP="00D2285C">
      <w:pPr>
        <w:rPr>
          <w:ins w:id="76766" w:author="BigCREditor-RAN4#104-bis" w:date="2022-10-21T18:04:00Z"/>
          <w:rFonts w:eastAsia="MS Mincho"/>
        </w:rPr>
      </w:pPr>
      <w:ins w:id="76767" w:author="BigCREditor-RAN4#104-bis" w:date="2022-10-21T18:04:00Z">
        <w:r w:rsidRPr="00020619">
          <w:rPr>
            <w:rFonts w:cs="v4.2.0"/>
          </w:rPr>
          <w:t xml:space="preserve">NR shall send a RRC message implying handover to cell 2, then </w:t>
        </w:r>
        <w:r w:rsidRPr="00020619">
          <w:t xml:space="preserve">UE handover to cell 2’s </w:t>
        </w:r>
        <w:proofErr w:type="spellStart"/>
        <w:r w:rsidRPr="00020619">
          <w:t>intial</w:t>
        </w:r>
        <w:proofErr w:type="spellEnd"/>
        <w:r w:rsidRPr="00020619">
          <w:t xml:space="preserve"> BWP associated with CD-</w:t>
        </w:r>
        <w:proofErr w:type="spellStart"/>
        <w:r w:rsidRPr="00020619">
          <w:t>SSB.</w:t>
        </w:r>
        <w:r w:rsidRPr="00020619">
          <w:rPr>
            <w:rFonts w:eastAsia="Batang"/>
          </w:rPr>
          <w:t>The</w:t>
        </w:r>
        <w:proofErr w:type="spellEnd"/>
        <w:r w:rsidRPr="00020619">
          <w:rPr>
            <w:rFonts w:eastAsia="Batang"/>
          </w:rPr>
          <w:t xml:space="preserve"> test scenario comprises of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ins>
    </w:p>
    <w:p w14:paraId="6D4BB36B" w14:textId="77777777" w:rsidR="00D2285C" w:rsidRPr="00020619" w:rsidRDefault="00D2285C" w:rsidP="00D2285C">
      <w:pPr>
        <w:pStyle w:val="TH"/>
        <w:rPr>
          <w:ins w:id="76768" w:author="BigCREditor-RAN4#104-bis" w:date="2022-10-21T18:04:00Z"/>
          <w:lang w:eastAsia="zh-CN"/>
        </w:rPr>
      </w:pPr>
      <w:ins w:id="76769" w:author="BigCREditor-RAN4#104-bis" w:date="2022-10-21T18:04:00Z">
        <w:r w:rsidRPr="00020619">
          <w:t xml:space="preserve">Table </w:t>
        </w:r>
        <w:r w:rsidRPr="00020619">
          <w:rPr>
            <w:snapToGrid w:val="0"/>
          </w:rPr>
          <w:t>A.17.3.1.1.2</w:t>
        </w:r>
        <w:r w:rsidRPr="00020619">
          <w:t xml:space="preserve">-1: </w:t>
        </w:r>
        <w:r w:rsidRPr="00020619">
          <w:rPr>
            <w:snapToGrid w:val="0"/>
          </w:rPr>
          <w:t xml:space="preserve">Intra-frequency handover from </w:t>
        </w:r>
        <w:proofErr w:type="gramStart"/>
        <w:r w:rsidRPr="00020619">
          <w:rPr>
            <w:snapToGrid w:val="0"/>
          </w:rPr>
          <w:t>FR2 to FR2</w:t>
        </w:r>
        <w:proofErr w:type="gramEnd"/>
        <w:r w:rsidRPr="00020619">
          <w:rPr>
            <w:snapToGrid w:val="0"/>
          </w:rPr>
          <w:t xml:space="preserve"> </w:t>
        </w:r>
        <w:r w:rsidRPr="00020619">
          <w:t>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D2285C" w:rsidRPr="00020619" w14:paraId="5FFB981B" w14:textId="77777777" w:rsidTr="00BB34DD">
        <w:trPr>
          <w:ins w:id="76770" w:author="BigCREditor-RAN4#104-bis" w:date="2022-10-21T18:04:00Z"/>
        </w:trPr>
        <w:tc>
          <w:tcPr>
            <w:tcW w:w="2330" w:type="dxa"/>
            <w:shd w:val="clear" w:color="auto" w:fill="auto"/>
          </w:tcPr>
          <w:p w14:paraId="0C2EF7E0" w14:textId="77777777" w:rsidR="00D2285C" w:rsidRPr="00020619" w:rsidRDefault="00D2285C" w:rsidP="00BB34DD">
            <w:pPr>
              <w:pStyle w:val="TAH"/>
              <w:rPr>
                <w:ins w:id="76771" w:author="BigCREditor-RAN4#104-bis" w:date="2022-10-21T18:04:00Z"/>
              </w:rPr>
            </w:pPr>
            <w:ins w:id="76772" w:author="BigCREditor-RAN4#104-bis" w:date="2022-10-21T18:04:00Z">
              <w:r w:rsidRPr="00020619">
                <w:t>Config</w:t>
              </w:r>
            </w:ins>
          </w:p>
        </w:tc>
        <w:tc>
          <w:tcPr>
            <w:tcW w:w="7299" w:type="dxa"/>
            <w:shd w:val="clear" w:color="auto" w:fill="auto"/>
          </w:tcPr>
          <w:p w14:paraId="00E8045A" w14:textId="77777777" w:rsidR="00D2285C" w:rsidRPr="00020619" w:rsidRDefault="00D2285C" w:rsidP="00BB34DD">
            <w:pPr>
              <w:pStyle w:val="TAH"/>
              <w:rPr>
                <w:ins w:id="76773" w:author="BigCREditor-RAN4#104-bis" w:date="2022-10-21T18:04:00Z"/>
              </w:rPr>
            </w:pPr>
            <w:ins w:id="76774" w:author="BigCREditor-RAN4#104-bis" w:date="2022-10-21T18:04:00Z">
              <w:r w:rsidRPr="00020619">
                <w:t>Description</w:t>
              </w:r>
            </w:ins>
          </w:p>
        </w:tc>
      </w:tr>
      <w:tr w:rsidR="00D2285C" w:rsidRPr="00020619" w14:paraId="3440E17C" w14:textId="77777777" w:rsidTr="00BB34DD">
        <w:trPr>
          <w:ins w:id="76775" w:author="BigCREditor-RAN4#104-bis" w:date="2022-10-21T18:04:00Z"/>
        </w:trPr>
        <w:tc>
          <w:tcPr>
            <w:tcW w:w="2330" w:type="dxa"/>
            <w:shd w:val="clear" w:color="auto" w:fill="auto"/>
          </w:tcPr>
          <w:p w14:paraId="5207327A" w14:textId="77777777" w:rsidR="00D2285C" w:rsidRPr="00020619" w:rsidRDefault="00D2285C" w:rsidP="00BB34DD">
            <w:pPr>
              <w:pStyle w:val="TAL"/>
              <w:rPr>
                <w:ins w:id="76776" w:author="BigCREditor-RAN4#104-bis" w:date="2022-10-21T18:04:00Z"/>
              </w:rPr>
            </w:pPr>
            <w:ins w:id="76777" w:author="BigCREditor-RAN4#104-bis" w:date="2022-10-21T18:04:00Z">
              <w:r w:rsidRPr="00020619">
                <w:t>1</w:t>
              </w:r>
            </w:ins>
          </w:p>
        </w:tc>
        <w:tc>
          <w:tcPr>
            <w:tcW w:w="7299" w:type="dxa"/>
            <w:shd w:val="clear" w:color="auto" w:fill="auto"/>
          </w:tcPr>
          <w:p w14:paraId="7928627C" w14:textId="77777777" w:rsidR="00D2285C" w:rsidRPr="00020619" w:rsidRDefault="00D2285C" w:rsidP="00BB34DD">
            <w:pPr>
              <w:pStyle w:val="TAL"/>
              <w:rPr>
                <w:ins w:id="76778" w:author="BigCREditor-RAN4#104-bis" w:date="2022-10-21T18:04:00Z"/>
              </w:rPr>
            </w:pPr>
            <w:ins w:id="76779" w:author="BigCREditor-RAN4#104-bis" w:date="2022-10-21T18:04:00Z">
              <w:r w:rsidRPr="00020619">
                <w:t>Source cell: NR 120 kHz SSB SCS, 100 MHz bandwidth, TDD duplex mode</w:t>
              </w:r>
            </w:ins>
          </w:p>
          <w:p w14:paraId="1D572C08" w14:textId="77777777" w:rsidR="00D2285C" w:rsidRPr="00020619" w:rsidRDefault="00D2285C" w:rsidP="00BB34DD">
            <w:pPr>
              <w:pStyle w:val="TAL"/>
              <w:rPr>
                <w:ins w:id="76780" w:author="BigCREditor-RAN4#104-bis" w:date="2022-10-21T18:04:00Z"/>
              </w:rPr>
            </w:pPr>
            <w:ins w:id="76781" w:author="BigCREditor-RAN4#104-bis" w:date="2022-10-21T18:04:00Z">
              <w:r w:rsidRPr="00020619">
                <w:t>Target cell: NR 120 kHz SSB SCS, 100 MHz bandwidth, TDD duplex mode</w:t>
              </w:r>
            </w:ins>
          </w:p>
        </w:tc>
      </w:tr>
    </w:tbl>
    <w:p w14:paraId="38171CD3" w14:textId="77777777" w:rsidR="00D2285C" w:rsidRPr="00020619" w:rsidRDefault="00D2285C" w:rsidP="00D2285C">
      <w:pPr>
        <w:rPr>
          <w:ins w:id="76782" w:author="BigCREditor-RAN4#104-bis" w:date="2022-10-21T18:04:00Z"/>
          <w:rFonts w:cs="v4.2.0"/>
        </w:rPr>
      </w:pPr>
    </w:p>
    <w:p w14:paraId="69B9AF21" w14:textId="77777777" w:rsidR="00D2285C" w:rsidRPr="00020619" w:rsidRDefault="00D2285C" w:rsidP="00D2285C">
      <w:pPr>
        <w:pStyle w:val="TH"/>
        <w:rPr>
          <w:ins w:id="76783" w:author="BigCREditor-RAN4#104-bis" w:date="2022-10-21T18:04:00Z"/>
        </w:rPr>
      </w:pPr>
      <w:ins w:id="76784" w:author="BigCREditor-RAN4#104-bis" w:date="2022-10-21T18:04:00Z">
        <w:r w:rsidRPr="00020619">
          <w:t xml:space="preserve">Table </w:t>
        </w:r>
        <w:r w:rsidRPr="00020619">
          <w:rPr>
            <w:snapToGrid w:val="0"/>
          </w:rPr>
          <w:t>A.17.3.1.1.2</w:t>
        </w:r>
        <w:r w:rsidRPr="00020619">
          <w:t>-2</w:t>
        </w:r>
        <w:r w:rsidRPr="00020619">
          <w:rPr>
            <w:rFonts w:cs="v4.2.0"/>
          </w:rPr>
          <w:t xml:space="preserve">: General test parameters </w:t>
        </w:r>
        <w:r w:rsidRPr="00020619">
          <w:rPr>
            <w:snapToGrid w:val="0"/>
          </w:rPr>
          <w:t>Intra-frequency handover from FR2 to FR2</w:t>
        </w:r>
      </w:ins>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D2285C" w:rsidRPr="00020619" w14:paraId="0762E25F" w14:textId="77777777" w:rsidTr="00BB34DD">
        <w:trPr>
          <w:cantSplit/>
          <w:trHeight w:val="113"/>
          <w:jc w:val="center"/>
          <w:ins w:id="76785" w:author="BigCREditor-RAN4#104-bis" w:date="2022-10-21T18:04:00Z"/>
        </w:trPr>
        <w:tc>
          <w:tcPr>
            <w:tcW w:w="3289" w:type="dxa"/>
            <w:gridSpan w:val="2"/>
            <w:shd w:val="clear" w:color="auto" w:fill="auto"/>
          </w:tcPr>
          <w:p w14:paraId="13807516" w14:textId="77777777" w:rsidR="00D2285C" w:rsidRPr="00020619" w:rsidRDefault="00D2285C" w:rsidP="00BB34DD">
            <w:pPr>
              <w:pStyle w:val="TAH"/>
              <w:rPr>
                <w:ins w:id="76786" w:author="BigCREditor-RAN4#104-bis" w:date="2022-10-21T18:04:00Z"/>
                <w:rFonts w:cs="Arial"/>
              </w:rPr>
            </w:pPr>
            <w:ins w:id="76787" w:author="BigCREditor-RAN4#104-bis" w:date="2022-10-21T18:04:00Z">
              <w:r w:rsidRPr="00020619">
                <w:rPr>
                  <w:rFonts w:cs="Arial"/>
                </w:rPr>
                <w:t>Parameter</w:t>
              </w:r>
            </w:ins>
          </w:p>
        </w:tc>
        <w:tc>
          <w:tcPr>
            <w:tcW w:w="708" w:type="dxa"/>
            <w:shd w:val="clear" w:color="auto" w:fill="auto"/>
          </w:tcPr>
          <w:p w14:paraId="42187647" w14:textId="77777777" w:rsidR="00D2285C" w:rsidRPr="00020619" w:rsidRDefault="00D2285C" w:rsidP="00BB34DD">
            <w:pPr>
              <w:pStyle w:val="TAH"/>
              <w:rPr>
                <w:ins w:id="76788" w:author="BigCREditor-RAN4#104-bis" w:date="2022-10-21T18:04:00Z"/>
                <w:rFonts w:cs="Arial"/>
              </w:rPr>
            </w:pPr>
            <w:ins w:id="76789" w:author="BigCREditor-RAN4#104-bis" w:date="2022-10-21T18:04:00Z">
              <w:r w:rsidRPr="00020619">
                <w:rPr>
                  <w:rFonts w:cs="Arial"/>
                </w:rPr>
                <w:t>Unit</w:t>
              </w:r>
            </w:ins>
          </w:p>
        </w:tc>
        <w:tc>
          <w:tcPr>
            <w:tcW w:w="2410" w:type="dxa"/>
            <w:shd w:val="clear" w:color="auto" w:fill="auto"/>
          </w:tcPr>
          <w:p w14:paraId="3F7E5EDB" w14:textId="77777777" w:rsidR="00D2285C" w:rsidRPr="00020619" w:rsidRDefault="00D2285C" w:rsidP="00BB34DD">
            <w:pPr>
              <w:pStyle w:val="TAH"/>
              <w:rPr>
                <w:ins w:id="76790" w:author="BigCREditor-RAN4#104-bis" w:date="2022-10-21T18:04:00Z"/>
                <w:rFonts w:cs="Arial"/>
              </w:rPr>
            </w:pPr>
            <w:ins w:id="76791" w:author="BigCREditor-RAN4#104-bis" w:date="2022-10-21T18:04:00Z">
              <w:r w:rsidRPr="00020619">
                <w:rPr>
                  <w:rFonts w:cs="Arial"/>
                </w:rPr>
                <w:t>Value</w:t>
              </w:r>
            </w:ins>
          </w:p>
        </w:tc>
        <w:tc>
          <w:tcPr>
            <w:tcW w:w="2835" w:type="dxa"/>
            <w:shd w:val="clear" w:color="auto" w:fill="auto"/>
          </w:tcPr>
          <w:p w14:paraId="6E09C1F6" w14:textId="77777777" w:rsidR="00D2285C" w:rsidRPr="00020619" w:rsidRDefault="00D2285C" w:rsidP="00BB34DD">
            <w:pPr>
              <w:pStyle w:val="TAH"/>
              <w:rPr>
                <w:ins w:id="76792" w:author="BigCREditor-RAN4#104-bis" w:date="2022-10-21T18:04:00Z"/>
                <w:rFonts w:cs="Arial"/>
              </w:rPr>
            </w:pPr>
            <w:ins w:id="76793" w:author="BigCREditor-RAN4#104-bis" w:date="2022-10-21T18:04:00Z">
              <w:r w:rsidRPr="00020619">
                <w:rPr>
                  <w:rFonts w:cs="Arial"/>
                </w:rPr>
                <w:t>Comment</w:t>
              </w:r>
            </w:ins>
          </w:p>
        </w:tc>
      </w:tr>
      <w:tr w:rsidR="00D2285C" w:rsidRPr="00020619" w14:paraId="11584F06" w14:textId="77777777" w:rsidTr="00BB34DD">
        <w:trPr>
          <w:cantSplit/>
          <w:trHeight w:val="113"/>
          <w:jc w:val="center"/>
          <w:ins w:id="76794" w:author="BigCREditor-RAN4#104-bis" w:date="2022-10-21T18:04:00Z"/>
        </w:trPr>
        <w:tc>
          <w:tcPr>
            <w:tcW w:w="1588" w:type="dxa"/>
            <w:tcBorders>
              <w:top w:val="single" w:sz="4" w:space="0" w:color="auto"/>
              <w:left w:val="single" w:sz="4" w:space="0" w:color="auto"/>
              <w:bottom w:val="nil"/>
              <w:right w:val="single" w:sz="4" w:space="0" w:color="auto"/>
            </w:tcBorders>
            <w:shd w:val="clear" w:color="auto" w:fill="auto"/>
          </w:tcPr>
          <w:p w14:paraId="77930E7B" w14:textId="77777777" w:rsidR="00D2285C" w:rsidRPr="00020619" w:rsidRDefault="00D2285C" w:rsidP="00BB34DD">
            <w:pPr>
              <w:pStyle w:val="TAL"/>
              <w:rPr>
                <w:ins w:id="76795" w:author="BigCREditor-RAN4#104-bis" w:date="2022-10-21T18:04:00Z"/>
                <w:rFonts w:cs="Arial"/>
              </w:rPr>
            </w:pPr>
            <w:ins w:id="76796" w:author="BigCREditor-RAN4#104-bis" w:date="2022-10-21T18:04:00Z">
              <w:r w:rsidRPr="00020619">
                <w:rPr>
                  <w:rFonts w:cs="Arial"/>
                </w:rPr>
                <w:t>Initial conditions</w:t>
              </w:r>
            </w:ins>
          </w:p>
        </w:tc>
        <w:tc>
          <w:tcPr>
            <w:tcW w:w="1701" w:type="dxa"/>
            <w:tcBorders>
              <w:left w:val="single" w:sz="4" w:space="0" w:color="auto"/>
            </w:tcBorders>
            <w:shd w:val="clear" w:color="auto" w:fill="auto"/>
          </w:tcPr>
          <w:p w14:paraId="5F9F78D2" w14:textId="77777777" w:rsidR="00D2285C" w:rsidRPr="00020619" w:rsidRDefault="00D2285C" w:rsidP="00BB34DD">
            <w:pPr>
              <w:pStyle w:val="TAL"/>
              <w:rPr>
                <w:ins w:id="76797" w:author="BigCREditor-RAN4#104-bis" w:date="2022-10-21T18:04:00Z"/>
                <w:rFonts w:cs="Arial"/>
              </w:rPr>
            </w:pPr>
            <w:ins w:id="76798" w:author="BigCREditor-RAN4#104-bis" w:date="2022-10-21T18:04:00Z">
              <w:r w:rsidRPr="00020619">
                <w:rPr>
                  <w:rFonts w:cs="Arial"/>
                </w:rPr>
                <w:t>Active cell</w:t>
              </w:r>
            </w:ins>
          </w:p>
        </w:tc>
        <w:tc>
          <w:tcPr>
            <w:tcW w:w="708" w:type="dxa"/>
            <w:shd w:val="clear" w:color="auto" w:fill="auto"/>
          </w:tcPr>
          <w:p w14:paraId="03EAFF1D" w14:textId="77777777" w:rsidR="00D2285C" w:rsidRPr="00020619" w:rsidRDefault="00D2285C" w:rsidP="00BB34DD">
            <w:pPr>
              <w:pStyle w:val="TAC"/>
              <w:rPr>
                <w:ins w:id="76799" w:author="BigCREditor-RAN4#104-bis" w:date="2022-10-21T18:04:00Z"/>
                <w:rFonts w:cs="Arial"/>
              </w:rPr>
            </w:pPr>
          </w:p>
        </w:tc>
        <w:tc>
          <w:tcPr>
            <w:tcW w:w="2410" w:type="dxa"/>
            <w:shd w:val="clear" w:color="auto" w:fill="auto"/>
          </w:tcPr>
          <w:p w14:paraId="6949A172" w14:textId="77777777" w:rsidR="00D2285C" w:rsidRPr="00020619" w:rsidRDefault="00D2285C" w:rsidP="00BB34DD">
            <w:pPr>
              <w:pStyle w:val="TAC"/>
              <w:rPr>
                <w:ins w:id="76800" w:author="BigCREditor-RAN4#104-bis" w:date="2022-10-21T18:04:00Z"/>
                <w:rFonts w:cs="Arial"/>
              </w:rPr>
            </w:pPr>
            <w:ins w:id="76801" w:author="BigCREditor-RAN4#104-bis" w:date="2022-10-21T18:04:00Z">
              <w:r w:rsidRPr="00020619">
                <w:rPr>
                  <w:rFonts w:cs="Arial"/>
                </w:rPr>
                <w:t>Cell 1</w:t>
              </w:r>
            </w:ins>
          </w:p>
        </w:tc>
        <w:tc>
          <w:tcPr>
            <w:tcW w:w="2835" w:type="dxa"/>
            <w:shd w:val="clear" w:color="auto" w:fill="auto"/>
          </w:tcPr>
          <w:p w14:paraId="48C38F2B" w14:textId="77777777" w:rsidR="00D2285C" w:rsidRPr="00020619" w:rsidRDefault="00D2285C" w:rsidP="00BB34DD">
            <w:pPr>
              <w:pStyle w:val="TAL"/>
              <w:rPr>
                <w:ins w:id="76802" w:author="BigCREditor-RAN4#104-bis" w:date="2022-10-21T18:04:00Z"/>
                <w:rFonts w:cs="Arial"/>
              </w:rPr>
            </w:pPr>
          </w:p>
        </w:tc>
      </w:tr>
      <w:tr w:rsidR="00D2285C" w:rsidRPr="00020619" w14:paraId="4C68E3E7" w14:textId="77777777" w:rsidTr="00BB34DD">
        <w:trPr>
          <w:cantSplit/>
          <w:trHeight w:val="113"/>
          <w:jc w:val="center"/>
          <w:ins w:id="76803" w:author="BigCREditor-RAN4#104-bis" w:date="2022-10-21T18:04:00Z"/>
        </w:trPr>
        <w:tc>
          <w:tcPr>
            <w:tcW w:w="1588" w:type="dxa"/>
            <w:tcBorders>
              <w:top w:val="nil"/>
              <w:left w:val="single" w:sz="4" w:space="0" w:color="auto"/>
              <w:bottom w:val="single" w:sz="4" w:space="0" w:color="auto"/>
              <w:right w:val="single" w:sz="4" w:space="0" w:color="auto"/>
            </w:tcBorders>
            <w:shd w:val="clear" w:color="auto" w:fill="auto"/>
          </w:tcPr>
          <w:p w14:paraId="03DC49F6" w14:textId="77777777" w:rsidR="00D2285C" w:rsidRPr="00020619" w:rsidRDefault="00D2285C" w:rsidP="00BB34DD">
            <w:pPr>
              <w:pStyle w:val="TAL"/>
              <w:rPr>
                <w:ins w:id="76804" w:author="BigCREditor-RAN4#104-bis" w:date="2022-10-21T18:04:00Z"/>
                <w:rFonts w:cs="Arial"/>
              </w:rPr>
            </w:pPr>
          </w:p>
        </w:tc>
        <w:tc>
          <w:tcPr>
            <w:tcW w:w="1701" w:type="dxa"/>
            <w:tcBorders>
              <w:left w:val="single" w:sz="4" w:space="0" w:color="auto"/>
            </w:tcBorders>
            <w:shd w:val="clear" w:color="auto" w:fill="auto"/>
          </w:tcPr>
          <w:p w14:paraId="350E1F5C" w14:textId="77777777" w:rsidR="00D2285C" w:rsidRPr="00020619" w:rsidRDefault="00D2285C" w:rsidP="00BB34DD">
            <w:pPr>
              <w:pStyle w:val="TAL"/>
              <w:rPr>
                <w:ins w:id="76805" w:author="BigCREditor-RAN4#104-bis" w:date="2022-10-21T18:04:00Z"/>
                <w:rFonts w:cs="Arial"/>
              </w:rPr>
            </w:pPr>
            <w:ins w:id="76806" w:author="BigCREditor-RAN4#104-bis" w:date="2022-10-21T18:04:00Z">
              <w:r w:rsidRPr="00020619">
                <w:rPr>
                  <w:rFonts w:cs="Arial"/>
                </w:rPr>
                <w:t>Neighbouring cell</w:t>
              </w:r>
            </w:ins>
          </w:p>
        </w:tc>
        <w:tc>
          <w:tcPr>
            <w:tcW w:w="708" w:type="dxa"/>
            <w:shd w:val="clear" w:color="auto" w:fill="auto"/>
          </w:tcPr>
          <w:p w14:paraId="79D5E0B7" w14:textId="77777777" w:rsidR="00D2285C" w:rsidRPr="00020619" w:rsidRDefault="00D2285C" w:rsidP="00BB34DD">
            <w:pPr>
              <w:pStyle w:val="TAC"/>
              <w:rPr>
                <w:ins w:id="76807" w:author="BigCREditor-RAN4#104-bis" w:date="2022-10-21T18:04:00Z"/>
                <w:rFonts w:cs="Arial"/>
              </w:rPr>
            </w:pPr>
          </w:p>
        </w:tc>
        <w:tc>
          <w:tcPr>
            <w:tcW w:w="2410" w:type="dxa"/>
            <w:shd w:val="clear" w:color="auto" w:fill="auto"/>
          </w:tcPr>
          <w:p w14:paraId="1D1AB396" w14:textId="77777777" w:rsidR="00D2285C" w:rsidRPr="00020619" w:rsidRDefault="00D2285C" w:rsidP="00BB34DD">
            <w:pPr>
              <w:pStyle w:val="TAC"/>
              <w:rPr>
                <w:ins w:id="76808" w:author="BigCREditor-RAN4#104-bis" w:date="2022-10-21T18:04:00Z"/>
                <w:rFonts w:cs="Arial"/>
              </w:rPr>
            </w:pPr>
            <w:ins w:id="76809" w:author="BigCREditor-RAN4#104-bis" w:date="2022-10-21T18:04:00Z">
              <w:r w:rsidRPr="00020619">
                <w:rPr>
                  <w:rFonts w:cs="Arial"/>
                </w:rPr>
                <w:t>Cell 2</w:t>
              </w:r>
            </w:ins>
          </w:p>
        </w:tc>
        <w:tc>
          <w:tcPr>
            <w:tcW w:w="2835" w:type="dxa"/>
            <w:shd w:val="clear" w:color="auto" w:fill="auto"/>
          </w:tcPr>
          <w:p w14:paraId="24683292" w14:textId="77777777" w:rsidR="00D2285C" w:rsidRPr="00020619" w:rsidRDefault="00D2285C" w:rsidP="00BB34DD">
            <w:pPr>
              <w:pStyle w:val="TAL"/>
              <w:rPr>
                <w:ins w:id="76810" w:author="BigCREditor-RAN4#104-bis" w:date="2022-10-21T18:04:00Z"/>
                <w:rFonts w:cs="Arial"/>
              </w:rPr>
            </w:pPr>
          </w:p>
        </w:tc>
      </w:tr>
      <w:tr w:rsidR="00D2285C" w:rsidRPr="00020619" w14:paraId="50DF7036" w14:textId="77777777" w:rsidTr="00BB34DD">
        <w:trPr>
          <w:cantSplit/>
          <w:trHeight w:val="113"/>
          <w:jc w:val="center"/>
          <w:ins w:id="76811" w:author="BigCREditor-RAN4#104-bis" w:date="2022-10-21T18:04:00Z"/>
        </w:trPr>
        <w:tc>
          <w:tcPr>
            <w:tcW w:w="1588" w:type="dxa"/>
            <w:tcBorders>
              <w:top w:val="single" w:sz="4" w:space="0" w:color="auto"/>
            </w:tcBorders>
            <w:shd w:val="clear" w:color="auto" w:fill="auto"/>
          </w:tcPr>
          <w:p w14:paraId="6EFBFF17" w14:textId="77777777" w:rsidR="00D2285C" w:rsidRPr="00020619" w:rsidRDefault="00D2285C" w:rsidP="00BB34DD">
            <w:pPr>
              <w:pStyle w:val="TAL"/>
              <w:rPr>
                <w:ins w:id="76812" w:author="BigCREditor-RAN4#104-bis" w:date="2022-10-21T18:04:00Z"/>
                <w:rFonts w:cs="Arial"/>
              </w:rPr>
            </w:pPr>
            <w:ins w:id="76813" w:author="BigCREditor-RAN4#104-bis" w:date="2022-10-21T18:04:00Z">
              <w:r w:rsidRPr="00020619">
                <w:rPr>
                  <w:rFonts w:cs="Arial"/>
                </w:rPr>
                <w:t>Final condition</w:t>
              </w:r>
            </w:ins>
          </w:p>
        </w:tc>
        <w:tc>
          <w:tcPr>
            <w:tcW w:w="1701" w:type="dxa"/>
            <w:shd w:val="clear" w:color="auto" w:fill="auto"/>
          </w:tcPr>
          <w:p w14:paraId="5475FDF4" w14:textId="77777777" w:rsidR="00D2285C" w:rsidRPr="00020619" w:rsidRDefault="00D2285C" w:rsidP="00BB34DD">
            <w:pPr>
              <w:pStyle w:val="TAL"/>
              <w:rPr>
                <w:ins w:id="76814" w:author="BigCREditor-RAN4#104-bis" w:date="2022-10-21T18:04:00Z"/>
                <w:rFonts w:cs="Arial"/>
              </w:rPr>
            </w:pPr>
            <w:ins w:id="76815" w:author="BigCREditor-RAN4#104-bis" w:date="2022-10-21T18:04:00Z">
              <w:r w:rsidRPr="00020619">
                <w:rPr>
                  <w:rFonts w:cs="Arial"/>
                </w:rPr>
                <w:t>Active cell</w:t>
              </w:r>
            </w:ins>
          </w:p>
        </w:tc>
        <w:tc>
          <w:tcPr>
            <w:tcW w:w="708" w:type="dxa"/>
            <w:shd w:val="clear" w:color="auto" w:fill="auto"/>
          </w:tcPr>
          <w:p w14:paraId="4D9C695C" w14:textId="77777777" w:rsidR="00D2285C" w:rsidRPr="00020619" w:rsidRDefault="00D2285C" w:rsidP="00BB34DD">
            <w:pPr>
              <w:pStyle w:val="TAC"/>
              <w:rPr>
                <w:ins w:id="76816" w:author="BigCREditor-RAN4#104-bis" w:date="2022-10-21T18:04:00Z"/>
                <w:rFonts w:cs="Arial"/>
              </w:rPr>
            </w:pPr>
          </w:p>
        </w:tc>
        <w:tc>
          <w:tcPr>
            <w:tcW w:w="2410" w:type="dxa"/>
            <w:shd w:val="clear" w:color="auto" w:fill="auto"/>
          </w:tcPr>
          <w:p w14:paraId="0482C199" w14:textId="77777777" w:rsidR="00D2285C" w:rsidRPr="00020619" w:rsidRDefault="00D2285C" w:rsidP="00BB34DD">
            <w:pPr>
              <w:pStyle w:val="TAC"/>
              <w:rPr>
                <w:ins w:id="76817" w:author="BigCREditor-RAN4#104-bis" w:date="2022-10-21T18:04:00Z"/>
                <w:rFonts w:cs="Arial"/>
              </w:rPr>
            </w:pPr>
            <w:ins w:id="76818" w:author="BigCREditor-RAN4#104-bis" w:date="2022-10-21T18:04:00Z">
              <w:r w:rsidRPr="00020619">
                <w:rPr>
                  <w:rFonts w:cs="Arial"/>
                </w:rPr>
                <w:t>Cell 2</w:t>
              </w:r>
            </w:ins>
          </w:p>
        </w:tc>
        <w:tc>
          <w:tcPr>
            <w:tcW w:w="2835" w:type="dxa"/>
            <w:shd w:val="clear" w:color="auto" w:fill="auto"/>
          </w:tcPr>
          <w:p w14:paraId="2749AF86" w14:textId="77777777" w:rsidR="00D2285C" w:rsidRPr="00020619" w:rsidRDefault="00D2285C" w:rsidP="00BB34DD">
            <w:pPr>
              <w:pStyle w:val="TAL"/>
              <w:rPr>
                <w:ins w:id="76819" w:author="BigCREditor-RAN4#104-bis" w:date="2022-10-21T18:04:00Z"/>
                <w:rFonts w:cs="Arial"/>
              </w:rPr>
            </w:pPr>
          </w:p>
        </w:tc>
      </w:tr>
      <w:tr w:rsidR="00D2285C" w:rsidRPr="00020619" w14:paraId="588429BF" w14:textId="77777777" w:rsidTr="00BB34DD">
        <w:trPr>
          <w:cantSplit/>
          <w:trHeight w:val="113"/>
          <w:jc w:val="center"/>
          <w:ins w:id="76820" w:author="BigCREditor-RAN4#104-bis" w:date="2022-10-21T18:04:00Z"/>
        </w:trPr>
        <w:tc>
          <w:tcPr>
            <w:tcW w:w="3289" w:type="dxa"/>
            <w:gridSpan w:val="2"/>
            <w:shd w:val="clear" w:color="auto" w:fill="auto"/>
          </w:tcPr>
          <w:p w14:paraId="26E09ADD" w14:textId="77777777" w:rsidR="00D2285C" w:rsidRPr="00020619" w:rsidRDefault="00D2285C" w:rsidP="00BB34DD">
            <w:pPr>
              <w:pStyle w:val="TAL"/>
              <w:rPr>
                <w:ins w:id="76821" w:author="BigCREditor-RAN4#104-bis" w:date="2022-10-21T18:04:00Z"/>
                <w:rFonts w:cs="Arial"/>
              </w:rPr>
            </w:pPr>
            <w:ins w:id="76822" w:author="BigCREditor-RAN4#104-bis" w:date="2022-10-21T18:04:00Z">
              <w:r w:rsidRPr="00020619">
                <w:rPr>
                  <w:rFonts w:cs="v4.2.0"/>
                </w:rPr>
                <w:t>A4-Offset</w:t>
              </w:r>
            </w:ins>
          </w:p>
        </w:tc>
        <w:tc>
          <w:tcPr>
            <w:tcW w:w="708" w:type="dxa"/>
            <w:shd w:val="clear" w:color="auto" w:fill="auto"/>
          </w:tcPr>
          <w:p w14:paraId="11A1E28F" w14:textId="77777777" w:rsidR="00D2285C" w:rsidRPr="00020619" w:rsidRDefault="00D2285C" w:rsidP="00BB34DD">
            <w:pPr>
              <w:pStyle w:val="TAC"/>
              <w:rPr>
                <w:ins w:id="76823" w:author="BigCREditor-RAN4#104-bis" w:date="2022-10-21T18:04:00Z"/>
                <w:rFonts w:cs="Arial"/>
              </w:rPr>
            </w:pPr>
            <w:ins w:id="76824" w:author="BigCREditor-RAN4#104-bis" w:date="2022-10-21T18:04:00Z">
              <w:r w:rsidRPr="00020619">
                <w:rPr>
                  <w:rFonts w:cs="Arial"/>
                </w:rPr>
                <w:t>dBm</w:t>
              </w:r>
            </w:ins>
          </w:p>
        </w:tc>
        <w:tc>
          <w:tcPr>
            <w:tcW w:w="2410" w:type="dxa"/>
            <w:shd w:val="clear" w:color="auto" w:fill="auto"/>
          </w:tcPr>
          <w:p w14:paraId="0A7D4C5D" w14:textId="77777777" w:rsidR="00D2285C" w:rsidRPr="00020619" w:rsidRDefault="00D2285C" w:rsidP="00BB34DD">
            <w:pPr>
              <w:pStyle w:val="TAC"/>
              <w:rPr>
                <w:ins w:id="76825" w:author="BigCREditor-RAN4#104-bis" w:date="2022-10-21T18:04:00Z"/>
                <w:rFonts w:cs="Arial"/>
              </w:rPr>
            </w:pPr>
            <w:ins w:id="76826" w:author="BigCREditor-RAN4#104-bis" w:date="2022-10-21T18:04:00Z">
              <w:r w:rsidRPr="00020619">
                <w:rPr>
                  <w:rFonts w:cs="Arial"/>
                </w:rPr>
                <w:t>-120</w:t>
              </w:r>
            </w:ins>
          </w:p>
        </w:tc>
        <w:tc>
          <w:tcPr>
            <w:tcW w:w="2835" w:type="dxa"/>
            <w:shd w:val="clear" w:color="auto" w:fill="auto"/>
          </w:tcPr>
          <w:p w14:paraId="03E7390C" w14:textId="77777777" w:rsidR="00D2285C" w:rsidRPr="00020619" w:rsidRDefault="00D2285C" w:rsidP="00BB34DD">
            <w:pPr>
              <w:pStyle w:val="TAL"/>
              <w:rPr>
                <w:ins w:id="76827" w:author="BigCREditor-RAN4#104-bis" w:date="2022-10-21T18:04:00Z"/>
                <w:rFonts w:cs="Arial"/>
              </w:rPr>
            </w:pPr>
          </w:p>
        </w:tc>
      </w:tr>
      <w:tr w:rsidR="00D2285C" w:rsidRPr="00020619" w14:paraId="4AE358F8" w14:textId="77777777" w:rsidTr="00BB34DD">
        <w:trPr>
          <w:cantSplit/>
          <w:trHeight w:val="113"/>
          <w:jc w:val="center"/>
          <w:ins w:id="76828" w:author="BigCREditor-RAN4#104-bis" w:date="2022-10-21T18:04:00Z"/>
        </w:trPr>
        <w:tc>
          <w:tcPr>
            <w:tcW w:w="3289" w:type="dxa"/>
            <w:gridSpan w:val="2"/>
            <w:shd w:val="clear" w:color="auto" w:fill="auto"/>
          </w:tcPr>
          <w:p w14:paraId="61425A8D" w14:textId="77777777" w:rsidR="00D2285C" w:rsidRPr="00020619" w:rsidRDefault="00D2285C" w:rsidP="00BB34DD">
            <w:pPr>
              <w:pStyle w:val="TAL"/>
              <w:rPr>
                <w:ins w:id="76829" w:author="BigCREditor-RAN4#104-bis" w:date="2022-10-21T18:04:00Z"/>
                <w:rFonts w:cs="Arial"/>
              </w:rPr>
            </w:pPr>
            <w:ins w:id="76830" w:author="BigCREditor-RAN4#104-bis" w:date="2022-10-21T18:04:00Z">
              <w:r w:rsidRPr="00020619">
                <w:rPr>
                  <w:rFonts w:cs="v4.2.0"/>
                </w:rPr>
                <w:t>Hysteresis</w:t>
              </w:r>
            </w:ins>
          </w:p>
        </w:tc>
        <w:tc>
          <w:tcPr>
            <w:tcW w:w="708" w:type="dxa"/>
            <w:shd w:val="clear" w:color="auto" w:fill="auto"/>
          </w:tcPr>
          <w:p w14:paraId="4998CF14" w14:textId="77777777" w:rsidR="00D2285C" w:rsidRPr="00020619" w:rsidRDefault="00D2285C" w:rsidP="00BB34DD">
            <w:pPr>
              <w:pStyle w:val="TAC"/>
              <w:rPr>
                <w:ins w:id="76831" w:author="BigCREditor-RAN4#104-bis" w:date="2022-10-21T18:04:00Z"/>
                <w:rFonts w:cs="Arial"/>
              </w:rPr>
            </w:pPr>
            <w:ins w:id="76832" w:author="BigCREditor-RAN4#104-bis" w:date="2022-10-21T18:04:00Z">
              <w:r w:rsidRPr="00020619">
                <w:rPr>
                  <w:rFonts w:cs="Arial"/>
                </w:rPr>
                <w:t>dB</w:t>
              </w:r>
            </w:ins>
          </w:p>
        </w:tc>
        <w:tc>
          <w:tcPr>
            <w:tcW w:w="2410" w:type="dxa"/>
            <w:shd w:val="clear" w:color="auto" w:fill="auto"/>
          </w:tcPr>
          <w:p w14:paraId="064D15C6" w14:textId="77777777" w:rsidR="00D2285C" w:rsidRPr="00020619" w:rsidRDefault="00D2285C" w:rsidP="00BB34DD">
            <w:pPr>
              <w:pStyle w:val="TAC"/>
              <w:rPr>
                <w:ins w:id="76833" w:author="BigCREditor-RAN4#104-bis" w:date="2022-10-21T18:04:00Z"/>
                <w:rFonts w:cs="Arial"/>
              </w:rPr>
            </w:pPr>
            <w:ins w:id="76834" w:author="BigCREditor-RAN4#104-bis" w:date="2022-10-21T18:04:00Z">
              <w:r w:rsidRPr="00020619">
                <w:rPr>
                  <w:rFonts w:cs="Arial"/>
                </w:rPr>
                <w:t>0</w:t>
              </w:r>
            </w:ins>
          </w:p>
        </w:tc>
        <w:tc>
          <w:tcPr>
            <w:tcW w:w="2835" w:type="dxa"/>
            <w:shd w:val="clear" w:color="auto" w:fill="auto"/>
          </w:tcPr>
          <w:p w14:paraId="564908CC" w14:textId="77777777" w:rsidR="00D2285C" w:rsidRPr="00020619" w:rsidRDefault="00D2285C" w:rsidP="00BB34DD">
            <w:pPr>
              <w:pStyle w:val="TAL"/>
              <w:rPr>
                <w:ins w:id="76835" w:author="BigCREditor-RAN4#104-bis" w:date="2022-10-21T18:04:00Z"/>
                <w:rFonts w:cs="Arial"/>
              </w:rPr>
            </w:pPr>
          </w:p>
        </w:tc>
      </w:tr>
      <w:tr w:rsidR="00D2285C" w:rsidRPr="00020619" w14:paraId="5864A3B3" w14:textId="77777777" w:rsidTr="00BB34DD">
        <w:trPr>
          <w:cantSplit/>
          <w:trHeight w:val="113"/>
          <w:jc w:val="center"/>
          <w:ins w:id="76836" w:author="BigCREditor-RAN4#104-bis" w:date="2022-10-21T18:04:00Z"/>
        </w:trPr>
        <w:tc>
          <w:tcPr>
            <w:tcW w:w="3289" w:type="dxa"/>
            <w:gridSpan w:val="2"/>
            <w:shd w:val="clear" w:color="auto" w:fill="auto"/>
          </w:tcPr>
          <w:p w14:paraId="0ED8FA4A" w14:textId="77777777" w:rsidR="00D2285C" w:rsidRPr="00020619" w:rsidRDefault="00D2285C" w:rsidP="00BB34DD">
            <w:pPr>
              <w:pStyle w:val="TAL"/>
              <w:rPr>
                <w:ins w:id="76837" w:author="BigCREditor-RAN4#104-bis" w:date="2022-10-21T18:04:00Z"/>
                <w:rFonts w:cs="Arial"/>
              </w:rPr>
            </w:pPr>
            <w:ins w:id="76838" w:author="BigCREditor-RAN4#104-bis" w:date="2022-10-21T18:04:00Z">
              <w:r w:rsidRPr="00020619">
                <w:rPr>
                  <w:rFonts w:cs="v4.2.0"/>
                </w:rPr>
                <w:t>Time To Trigger</w:t>
              </w:r>
            </w:ins>
          </w:p>
        </w:tc>
        <w:tc>
          <w:tcPr>
            <w:tcW w:w="708" w:type="dxa"/>
            <w:shd w:val="clear" w:color="auto" w:fill="auto"/>
          </w:tcPr>
          <w:p w14:paraId="35069458" w14:textId="77777777" w:rsidR="00D2285C" w:rsidRPr="00020619" w:rsidRDefault="00D2285C" w:rsidP="00BB34DD">
            <w:pPr>
              <w:pStyle w:val="TAC"/>
              <w:rPr>
                <w:ins w:id="76839" w:author="BigCREditor-RAN4#104-bis" w:date="2022-10-21T18:04:00Z"/>
                <w:rFonts w:cs="Arial"/>
              </w:rPr>
            </w:pPr>
            <w:ins w:id="76840" w:author="BigCREditor-RAN4#104-bis" w:date="2022-10-21T18:04:00Z">
              <w:r w:rsidRPr="00020619">
                <w:rPr>
                  <w:rFonts w:cs="Arial"/>
                </w:rPr>
                <w:t>s</w:t>
              </w:r>
            </w:ins>
          </w:p>
        </w:tc>
        <w:tc>
          <w:tcPr>
            <w:tcW w:w="2410" w:type="dxa"/>
            <w:shd w:val="clear" w:color="auto" w:fill="auto"/>
          </w:tcPr>
          <w:p w14:paraId="5875B4EE" w14:textId="77777777" w:rsidR="00D2285C" w:rsidRPr="00020619" w:rsidRDefault="00D2285C" w:rsidP="00BB34DD">
            <w:pPr>
              <w:pStyle w:val="TAC"/>
              <w:rPr>
                <w:ins w:id="76841" w:author="BigCREditor-RAN4#104-bis" w:date="2022-10-21T18:04:00Z"/>
                <w:rFonts w:cs="Arial"/>
              </w:rPr>
            </w:pPr>
            <w:ins w:id="76842" w:author="BigCREditor-RAN4#104-bis" w:date="2022-10-21T18:04:00Z">
              <w:r w:rsidRPr="00020619">
                <w:rPr>
                  <w:rFonts w:cs="Arial"/>
                </w:rPr>
                <w:t>0</w:t>
              </w:r>
            </w:ins>
          </w:p>
        </w:tc>
        <w:tc>
          <w:tcPr>
            <w:tcW w:w="2835" w:type="dxa"/>
            <w:shd w:val="clear" w:color="auto" w:fill="auto"/>
          </w:tcPr>
          <w:p w14:paraId="36AAFACF" w14:textId="77777777" w:rsidR="00D2285C" w:rsidRPr="00020619" w:rsidRDefault="00D2285C" w:rsidP="00BB34DD">
            <w:pPr>
              <w:pStyle w:val="TAL"/>
              <w:rPr>
                <w:ins w:id="76843" w:author="BigCREditor-RAN4#104-bis" w:date="2022-10-21T18:04:00Z"/>
                <w:rFonts w:cs="Arial"/>
              </w:rPr>
            </w:pPr>
          </w:p>
        </w:tc>
      </w:tr>
      <w:tr w:rsidR="00D2285C" w:rsidRPr="00020619" w14:paraId="2C48ADEB" w14:textId="77777777" w:rsidTr="00BB34DD">
        <w:trPr>
          <w:cantSplit/>
          <w:trHeight w:val="113"/>
          <w:jc w:val="center"/>
          <w:ins w:id="76844" w:author="BigCREditor-RAN4#104-bis" w:date="2022-10-21T18:04:00Z"/>
        </w:trPr>
        <w:tc>
          <w:tcPr>
            <w:tcW w:w="3289" w:type="dxa"/>
            <w:gridSpan w:val="2"/>
            <w:shd w:val="clear" w:color="auto" w:fill="auto"/>
          </w:tcPr>
          <w:p w14:paraId="27E8F554" w14:textId="77777777" w:rsidR="00D2285C" w:rsidRPr="00020619" w:rsidRDefault="00D2285C" w:rsidP="00BB34DD">
            <w:pPr>
              <w:pStyle w:val="TAL"/>
              <w:rPr>
                <w:ins w:id="76845" w:author="BigCREditor-RAN4#104-bis" w:date="2022-10-21T18:04:00Z"/>
                <w:rFonts w:cs="Arial"/>
              </w:rPr>
            </w:pPr>
            <w:ins w:id="76846" w:author="BigCREditor-RAN4#104-bis" w:date="2022-10-21T18:04:00Z">
              <w:r w:rsidRPr="00020619">
                <w:rPr>
                  <w:rFonts w:cs="Arial"/>
                </w:rPr>
                <w:t>Filter coefficient</w:t>
              </w:r>
            </w:ins>
          </w:p>
        </w:tc>
        <w:tc>
          <w:tcPr>
            <w:tcW w:w="708" w:type="dxa"/>
            <w:shd w:val="clear" w:color="auto" w:fill="auto"/>
          </w:tcPr>
          <w:p w14:paraId="2F184F30" w14:textId="77777777" w:rsidR="00D2285C" w:rsidRPr="00020619" w:rsidRDefault="00D2285C" w:rsidP="00BB34DD">
            <w:pPr>
              <w:pStyle w:val="TAC"/>
              <w:rPr>
                <w:ins w:id="76847" w:author="BigCREditor-RAN4#104-bis" w:date="2022-10-21T18:04:00Z"/>
                <w:rFonts w:cs="Arial"/>
              </w:rPr>
            </w:pPr>
          </w:p>
        </w:tc>
        <w:tc>
          <w:tcPr>
            <w:tcW w:w="2410" w:type="dxa"/>
            <w:shd w:val="clear" w:color="auto" w:fill="auto"/>
          </w:tcPr>
          <w:p w14:paraId="52A2BCB4" w14:textId="77777777" w:rsidR="00D2285C" w:rsidRPr="00020619" w:rsidRDefault="00D2285C" w:rsidP="00BB34DD">
            <w:pPr>
              <w:pStyle w:val="TAC"/>
              <w:rPr>
                <w:ins w:id="76848" w:author="BigCREditor-RAN4#104-bis" w:date="2022-10-21T18:04:00Z"/>
                <w:rFonts w:cs="Arial"/>
              </w:rPr>
            </w:pPr>
            <w:ins w:id="76849" w:author="BigCREditor-RAN4#104-bis" w:date="2022-10-21T18:04:00Z">
              <w:r w:rsidRPr="00020619">
                <w:rPr>
                  <w:rFonts w:cs="Arial"/>
                </w:rPr>
                <w:t>0</w:t>
              </w:r>
            </w:ins>
          </w:p>
        </w:tc>
        <w:tc>
          <w:tcPr>
            <w:tcW w:w="2835" w:type="dxa"/>
            <w:shd w:val="clear" w:color="auto" w:fill="auto"/>
          </w:tcPr>
          <w:p w14:paraId="482E1E2E" w14:textId="77777777" w:rsidR="00D2285C" w:rsidRPr="00020619" w:rsidRDefault="00D2285C" w:rsidP="00BB34DD">
            <w:pPr>
              <w:pStyle w:val="TAL"/>
              <w:rPr>
                <w:ins w:id="76850" w:author="BigCREditor-RAN4#104-bis" w:date="2022-10-21T18:04:00Z"/>
                <w:rFonts w:cs="Arial"/>
              </w:rPr>
            </w:pPr>
            <w:ins w:id="76851" w:author="BigCREditor-RAN4#104-bis" w:date="2022-10-21T18:04:00Z">
              <w:r w:rsidRPr="00020619">
                <w:rPr>
                  <w:rFonts w:cs="Arial"/>
                </w:rPr>
                <w:t>L3 filtering is not used</w:t>
              </w:r>
            </w:ins>
          </w:p>
        </w:tc>
      </w:tr>
      <w:tr w:rsidR="00D2285C" w:rsidRPr="00020619" w14:paraId="10C556A1" w14:textId="77777777" w:rsidTr="00BB34DD">
        <w:trPr>
          <w:cantSplit/>
          <w:trHeight w:val="113"/>
          <w:jc w:val="center"/>
          <w:ins w:id="76852" w:author="BigCREditor-RAN4#104-bis" w:date="2022-10-21T18:04:00Z"/>
        </w:trPr>
        <w:tc>
          <w:tcPr>
            <w:tcW w:w="3289" w:type="dxa"/>
            <w:gridSpan w:val="2"/>
            <w:shd w:val="clear" w:color="auto" w:fill="auto"/>
          </w:tcPr>
          <w:p w14:paraId="7B44D6BA" w14:textId="77777777" w:rsidR="00D2285C" w:rsidRPr="00020619" w:rsidRDefault="00D2285C" w:rsidP="00BB34DD">
            <w:pPr>
              <w:pStyle w:val="TAL"/>
              <w:rPr>
                <w:ins w:id="76853" w:author="BigCREditor-RAN4#104-bis" w:date="2022-10-21T18:04:00Z"/>
                <w:rFonts w:cs="Arial"/>
              </w:rPr>
            </w:pPr>
            <w:ins w:id="76854" w:author="BigCREditor-RAN4#104-bis" w:date="2022-10-21T18:04:00Z">
              <w:r w:rsidRPr="00020619">
                <w:rPr>
                  <w:rFonts w:cs="Arial"/>
                </w:rPr>
                <w:t>Access Barring Information</w:t>
              </w:r>
            </w:ins>
          </w:p>
        </w:tc>
        <w:tc>
          <w:tcPr>
            <w:tcW w:w="708" w:type="dxa"/>
            <w:shd w:val="clear" w:color="auto" w:fill="auto"/>
          </w:tcPr>
          <w:p w14:paraId="1AEE8CEB" w14:textId="77777777" w:rsidR="00D2285C" w:rsidRPr="00020619" w:rsidRDefault="00D2285C" w:rsidP="00BB34DD">
            <w:pPr>
              <w:pStyle w:val="TAC"/>
              <w:rPr>
                <w:ins w:id="76855" w:author="BigCREditor-RAN4#104-bis" w:date="2022-10-21T18:04:00Z"/>
                <w:rFonts w:cs="Arial"/>
              </w:rPr>
            </w:pPr>
            <w:ins w:id="76856" w:author="BigCREditor-RAN4#104-bis" w:date="2022-10-21T18:04:00Z">
              <w:r w:rsidRPr="00020619">
                <w:rPr>
                  <w:rFonts w:cs="Arial"/>
                </w:rPr>
                <w:t>-</w:t>
              </w:r>
            </w:ins>
          </w:p>
        </w:tc>
        <w:tc>
          <w:tcPr>
            <w:tcW w:w="2410" w:type="dxa"/>
            <w:shd w:val="clear" w:color="auto" w:fill="auto"/>
          </w:tcPr>
          <w:p w14:paraId="4CA0C3D9" w14:textId="77777777" w:rsidR="00D2285C" w:rsidRPr="00020619" w:rsidRDefault="00D2285C" w:rsidP="00BB34DD">
            <w:pPr>
              <w:pStyle w:val="TAC"/>
              <w:rPr>
                <w:ins w:id="76857" w:author="BigCREditor-RAN4#104-bis" w:date="2022-10-21T18:04:00Z"/>
                <w:rFonts w:cs="Arial"/>
              </w:rPr>
            </w:pPr>
            <w:ins w:id="76858" w:author="BigCREditor-RAN4#104-bis" w:date="2022-10-21T18:04:00Z">
              <w:r w:rsidRPr="00020619">
                <w:rPr>
                  <w:rFonts w:cs="Arial"/>
                </w:rPr>
                <w:t>Not Sent</w:t>
              </w:r>
            </w:ins>
          </w:p>
        </w:tc>
        <w:tc>
          <w:tcPr>
            <w:tcW w:w="2835" w:type="dxa"/>
            <w:shd w:val="clear" w:color="auto" w:fill="auto"/>
          </w:tcPr>
          <w:p w14:paraId="4E8649AD" w14:textId="77777777" w:rsidR="00D2285C" w:rsidRPr="00020619" w:rsidRDefault="00D2285C" w:rsidP="00BB34DD">
            <w:pPr>
              <w:pStyle w:val="TAL"/>
              <w:rPr>
                <w:ins w:id="76859" w:author="BigCREditor-RAN4#104-bis" w:date="2022-10-21T18:04:00Z"/>
                <w:rFonts w:cs="Arial"/>
              </w:rPr>
            </w:pPr>
            <w:ins w:id="76860" w:author="BigCREditor-RAN4#104-bis" w:date="2022-10-21T18:04:00Z">
              <w:r w:rsidRPr="00020619">
                <w:rPr>
                  <w:rFonts w:cs="Arial"/>
                </w:rPr>
                <w:t>No additional delays in random access procedure.</w:t>
              </w:r>
            </w:ins>
          </w:p>
        </w:tc>
      </w:tr>
      <w:tr w:rsidR="00D2285C" w:rsidRPr="00020619" w14:paraId="21D3B90C" w14:textId="77777777" w:rsidTr="00BB34DD">
        <w:trPr>
          <w:cantSplit/>
          <w:trHeight w:val="113"/>
          <w:jc w:val="center"/>
          <w:ins w:id="76861" w:author="BigCREditor-RAN4#104-bis" w:date="2022-10-21T18:04:00Z"/>
        </w:trPr>
        <w:tc>
          <w:tcPr>
            <w:tcW w:w="3289" w:type="dxa"/>
            <w:gridSpan w:val="2"/>
            <w:shd w:val="clear" w:color="auto" w:fill="auto"/>
          </w:tcPr>
          <w:p w14:paraId="7D991DB9" w14:textId="77777777" w:rsidR="00D2285C" w:rsidRPr="00020619" w:rsidRDefault="00D2285C" w:rsidP="00BB34DD">
            <w:pPr>
              <w:pStyle w:val="TAL"/>
              <w:rPr>
                <w:ins w:id="76862" w:author="BigCREditor-RAN4#104-bis" w:date="2022-10-21T18:04:00Z"/>
                <w:rFonts w:cs="Arial"/>
              </w:rPr>
            </w:pPr>
            <w:ins w:id="76863" w:author="BigCREditor-RAN4#104-bis" w:date="2022-10-21T18:04:00Z">
              <w:r w:rsidRPr="00020619">
                <w:rPr>
                  <w:rFonts w:cs="Arial"/>
                </w:rPr>
                <w:t>Time offset between cells</w:t>
              </w:r>
            </w:ins>
          </w:p>
        </w:tc>
        <w:tc>
          <w:tcPr>
            <w:tcW w:w="708" w:type="dxa"/>
            <w:shd w:val="clear" w:color="auto" w:fill="auto"/>
          </w:tcPr>
          <w:p w14:paraId="76164E18" w14:textId="77777777" w:rsidR="00D2285C" w:rsidRPr="00020619" w:rsidRDefault="00D2285C" w:rsidP="00BB34DD">
            <w:pPr>
              <w:pStyle w:val="TAC"/>
              <w:rPr>
                <w:ins w:id="76864" w:author="BigCREditor-RAN4#104-bis" w:date="2022-10-21T18:04:00Z"/>
                <w:rFonts w:cs="Arial"/>
              </w:rPr>
            </w:pPr>
          </w:p>
        </w:tc>
        <w:tc>
          <w:tcPr>
            <w:tcW w:w="2410" w:type="dxa"/>
            <w:shd w:val="clear" w:color="auto" w:fill="auto"/>
          </w:tcPr>
          <w:p w14:paraId="50BEF3B7" w14:textId="77777777" w:rsidR="00D2285C" w:rsidRPr="00020619" w:rsidRDefault="00D2285C" w:rsidP="00BB34DD">
            <w:pPr>
              <w:pStyle w:val="TAC"/>
              <w:rPr>
                <w:ins w:id="76865" w:author="BigCREditor-RAN4#104-bis" w:date="2022-10-21T18:04:00Z"/>
                <w:rFonts w:cs="Arial"/>
              </w:rPr>
            </w:pPr>
            <w:ins w:id="76866" w:author="BigCREditor-RAN4#104-bis" w:date="2022-10-21T18:04:00Z">
              <w:r w:rsidRPr="00020619">
                <w:rPr>
                  <w:rFonts w:cs="Arial"/>
                </w:rPr>
                <w:t xml:space="preserve">3 </w:t>
              </w:r>
              <w:r w:rsidRPr="00020619">
                <w:rPr>
                  <w:rFonts w:cs="Arial"/>
                </w:rPr>
                <w:sym w:font="Symbol" w:char="F06D"/>
              </w:r>
              <w:r w:rsidRPr="00020619">
                <w:rPr>
                  <w:rFonts w:cs="Arial"/>
                </w:rPr>
                <w:t>s</w:t>
              </w:r>
            </w:ins>
          </w:p>
        </w:tc>
        <w:tc>
          <w:tcPr>
            <w:tcW w:w="2835" w:type="dxa"/>
            <w:shd w:val="clear" w:color="auto" w:fill="auto"/>
          </w:tcPr>
          <w:p w14:paraId="48989D34" w14:textId="77777777" w:rsidR="00D2285C" w:rsidRPr="00020619" w:rsidRDefault="00D2285C" w:rsidP="00BB34DD">
            <w:pPr>
              <w:pStyle w:val="TAL"/>
              <w:rPr>
                <w:ins w:id="76867" w:author="BigCREditor-RAN4#104-bis" w:date="2022-10-21T18:04:00Z"/>
                <w:rFonts w:cs="Arial"/>
              </w:rPr>
            </w:pPr>
            <w:ins w:id="76868" w:author="BigCREditor-RAN4#104-bis" w:date="2022-10-21T18:04:00Z">
              <w:r w:rsidRPr="00020619">
                <w:rPr>
                  <w:rFonts w:cs="Arial"/>
                </w:rPr>
                <w:t>Synchronous cells</w:t>
              </w:r>
            </w:ins>
          </w:p>
        </w:tc>
      </w:tr>
      <w:tr w:rsidR="00D2285C" w:rsidRPr="00020619" w14:paraId="665775DE" w14:textId="77777777" w:rsidTr="00BB34DD">
        <w:trPr>
          <w:cantSplit/>
          <w:trHeight w:val="113"/>
          <w:jc w:val="center"/>
          <w:ins w:id="76869" w:author="BigCREditor-RAN4#104-bis" w:date="2022-10-21T18:04:00Z"/>
        </w:trPr>
        <w:tc>
          <w:tcPr>
            <w:tcW w:w="3289" w:type="dxa"/>
            <w:gridSpan w:val="2"/>
            <w:shd w:val="clear" w:color="auto" w:fill="auto"/>
          </w:tcPr>
          <w:p w14:paraId="526EBD14" w14:textId="77777777" w:rsidR="00D2285C" w:rsidRPr="00020619" w:rsidRDefault="00D2285C" w:rsidP="00BB34DD">
            <w:pPr>
              <w:pStyle w:val="TAL"/>
              <w:rPr>
                <w:ins w:id="76870" w:author="BigCREditor-RAN4#104-bis" w:date="2022-10-21T18:04:00Z"/>
                <w:rFonts w:cs="Arial"/>
              </w:rPr>
            </w:pPr>
            <w:ins w:id="76871" w:author="BigCREditor-RAN4#104-bis" w:date="2022-10-21T18:04:00Z">
              <w:r w:rsidRPr="00020619">
                <w:rPr>
                  <w:rFonts w:cs="Arial"/>
                </w:rPr>
                <w:t>T1</w:t>
              </w:r>
            </w:ins>
          </w:p>
        </w:tc>
        <w:tc>
          <w:tcPr>
            <w:tcW w:w="708" w:type="dxa"/>
            <w:shd w:val="clear" w:color="auto" w:fill="auto"/>
          </w:tcPr>
          <w:p w14:paraId="7D58792F" w14:textId="77777777" w:rsidR="00D2285C" w:rsidRPr="00020619" w:rsidRDefault="00D2285C" w:rsidP="00BB34DD">
            <w:pPr>
              <w:pStyle w:val="TAC"/>
              <w:rPr>
                <w:ins w:id="76872" w:author="BigCREditor-RAN4#104-bis" w:date="2022-10-21T18:04:00Z"/>
                <w:rFonts w:cs="Arial"/>
              </w:rPr>
            </w:pPr>
            <w:ins w:id="76873" w:author="BigCREditor-RAN4#104-bis" w:date="2022-10-21T18:04:00Z">
              <w:r w:rsidRPr="00020619">
                <w:rPr>
                  <w:rFonts w:cs="Arial"/>
                </w:rPr>
                <w:t>s</w:t>
              </w:r>
            </w:ins>
          </w:p>
        </w:tc>
        <w:tc>
          <w:tcPr>
            <w:tcW w:w="2410" w:type="dxa"/>
            <w:shd w:val="clear" w:color="auto" w:fill="auto"/>
          </w:tcPr>
          <w:p w14:paraId="462E06DF" w14:textId="77777777" w:rsidR="00D2285C" w:rsidRPr="00020619" w:rsidRDefault="00D2285C" w:rsidP="00BB34DD">
            <w:pPr>
              <w:pStyle w:val="TAC"/>
              <w:rPr>
                <w:ins w:id="76874" w:author="BigCREditor-RAN4#104-bis" w:date="2022-10-21T18:04:00Z"/>
                <w:rFonts w:cs="Arial"/>
              </w:rPr>
            </w:pPr>
            <w:ins w:id="76875" w:author="BigCREditor-RAN4#104-bis" w:date="2022-10-21T18:04:00Z">
              <w:r w:rsidRPr="00020619">
                <w:rPr>
                  <w:rFonts w:cs="Arial"/>
                </w:rPr>
                <w:t>5</w:t>
              </w:r>
            </w:ins>
          </w:p>
        </w:tc>
        <w:tc>
          <w:tcPr>
            <w:tcW w:w="2835" w:type="dxa"/>
            <w:shd w:val="clear" w:color="auto" w:fill="auto"/>
          </w:tcPr>
          <w:p w14:paraId="6ECA6A28" w14:textId="77777777" w:rsidR="00D2285C" w:rsidRPr="00020619" w:rsidRDefault="00D2285C" w:rsidP="00BB34DD">
            <w:pPr>
              <w:pStyle w:val="TAL"/>
              <w:rPr>
                <w:ins w:id="76876" w:author="BigCREditor-RAN4#104-bis" w:date="2022-10-21T18:04:00Z"/>
                <w:rFonts w:cs="Arial"/>
              </w:rPr>
            </w:pPr>
          </w:p>
        </w:tc>
      </w:tr>
      <w:tr w:rsidR="00D2285C" w:rsidRPr="00020619" w14:paraId="2605FC5C" w14:textId="77777777" w:rsidTr="00BB34DD">
        <w:trPr>
          <w:cantSplit/>
          <w:trHeight w:val="113"/>
          <w:jc w:val="center"/>
          <w:ins w:id="76877" w:author="BigCREditor-RAN4#104-bis" w:date="2022-10-21T18:04:00Z"/>
        </w:trPr>
        <w:tc>
          <w:tcPr>
            <w:tcW w:w="3289" w:type="dxa"/>
            <w:gridSpan w:val="2"/>
            <w:shd w:val="clear" w:color="auto" w:fill="auto"/>
          </w:tcPr>
          <w:p w14:paraId="4451B0DF" w14:textId="77777777" w:rsidR="00D2285C" w:rsidRPr="00020619" w:rsidRDefault="00D2285C" w:rsidP="00BB34DD">
            <w:pPr>
              <w:pStyle w:val="TAL"/>
              <w:rPr>
                <w:ins w:id="76878" w:author="BigCREditor-RAN4#104-bis" w:date="2022-10-21T18:04:00Z"/>
                <w:rFonts w:cs="Arial"/>
              </w:rPr>
            </w:pPr>
            <w:ins w:id="76879" w:author="BigCREditor-RAN4#104-bis" w:date="2022-10-21T18:04:00Z">
              <w:r w:rsidRPr="00020619">
                <w:rPr>
                  <w:rFonts w:cs="Arial"/>
                </w:rPr>
                <w:t>T2</w:t>
              </w:r>
            </w:ins>
          </w:p>
        </w:tc>
        <w:tc>
          <w:tcPr>
            <w:tcW w:w="708" w:type="dxa"/>
            <w:shd w:val="clear" w:color="auto" w:fill="auto"/>
          </w:tcPr>
          <w:p w14:paraId="0CFB3215" w14:textId="77777777" w:rsidR="00D2285C" w:rsidRPr="00020619" w:rsidRDefault="00D2285C" w:rsidP="00BB34DD">
            <w:pPr>
              <w:pStyle w:val="TAC"/>
              <w:rPr>
                <w:ins w:id="76880" w:author="BigCREditor-RAN4#104-bis" w:date="2022-10-21T18:04:00Z"/>
                <w:rFonts w:cs="Arial"/>
              </w:rPr>
            </w:pPr>
            <w:ins w:id="76881" w:author="BigCREditor-RAN4#104-bis" w:date="2022-10-21T18:04:00Z">
              <w:r w:rsidRPr="00020619">
                <w:rPr>
                  <w:rFonts w:cs="Arial"/>
                </w:rPr>
                <w:t>s</w:t>
              </w:r>
            </w:ins>
          </w:p>
        </w:tc>
        <w:tc>
          <w:tcPr>
            <w:tcW w:w="2410" w:type="dxa"/>
            <w:shd w:val="clear" w:color="auto" w:fill="auto"/>
          </w:tcPr>
          <w:p w14:paraId="1BBD05A8" w14:textId="77777777" w:rsidR="00D2285C" w:rsidRPr="00020619" w:rsidRDefault="00D2285C" w:rsidP="00BB34DD">
            <w:pPr>
              <w:pStyle w:val="TAC"/>
              <w:rPr>
                <w:ins w:id="76882" w:author="BigCREditor-RAN4#104-bis" w:date="2022-10-21T18:04:00Z"/>
                <w:rFonts w:cs="Arial"/>
              </w:rPr>
            </w:pPr>
            <w:ins w:id="76883" w:author="BigCREditor-RAN4#104-bis" w:date="2022-10-21T18:04:00Z">
              <w:r w:rsidRPr="00020619">
                <w:rPr>
                  <w:rFonts w:cs="Arial"/>
                </w:rPr>
                <w:sym w:font="Symbol" w:char="F0A3"/>
              </w:r>
              <w:r w:rsidRPr="00020619">
                <w:rPr>
                  <w:rFonts w:cs="Arial"/>
                </w:rPr>
                <w:t>10</w:t>
              </w:r>
            </w:ins>
          </w:p>
        </w:tc>
        <w:tc>
          <w:tcPr>
            <w:tcW w:w="2835" w:type="dxa"/>
            <w:shd w:val="clear" w:color="auto" w:fill="auto"/>
          </w:tcPr>
          <w:p w14:paraId="3D8EB015" w14:textId="77777777" w:rsidR="00D2285C" w:rsidRPr="00020619" w:rsidRDefault="00D2285C" w:rsidP="00BB34DD">
            <w:pPr>
              <w:pStyle w:val="TAL"/>
              <w:rPr>
                <w:ins w:id="76884" w:author="BigCREditor-RAN4#104-bis" w:date="2022-10-21T18:04:00Z"/>
                <w:rFonts w:cs="Arial"/>
              </w:rPr>
            </w:pPr>
          </w:p>
        </w:tc>
      </w:tr>
    </w:tbl>
    <w:p w14:paraId="4EAF0A05" w14:textId="77777777" w:rsidR="00D2285C" w:rsidRPr="00020619" w:rsidRDefault="00D2285C" w:rsidP="00D2285C">
      <w:pPr>
        <w:rPr>
          <w:ins w:id="76885" w:author="BigCREditor-RAN4#104-bis" w:date="2022-10-21T18:04:00Z"/>
        </w:rPr>
      </w:pPr>
    </w:p>
    <w:p w14:paraId="2C204F4A" w14:textId="77777777" w:rsidR="00D2285C" w:rsidRPr="00020619" w:rsidRDefault="00D2285C" w:rsidP="00D2285C">
      <w:pPr>
        <w:pStyle w:val="TH"/>
        <w:rPr>
          <w:ins w:id="76886" w:author="BigCREditor-RAN4#104-bis" w:date="2022-10-21T18:04:00Z"/>
        </w:rPr>
      </w:pPr>
      <w:ins w:id="76887" w:author="BigCREditor-RAN4#104-bis" w:date="2022-10-21T18:04:00Z">
        <w:r w:rsidRPr="00020619">
          <w:lastRenderedPageBreak/>
          <w:t xml:space="preserve">Table </w:t>
        </w:r>
        <w:r w:rsidRPr="00020619">
          <w:rPr>
            <w:snapToGrid w:val="0"/>
          </w:rPr>
          <w:t>A.17.3.1.1.2</w:t>
        </w:r>
        <w:r w:rsidRPr="00020619">
          <w:t>-3</w:t>
        </w:r>
        <w:r w:rsidRPr="00020619">
          <w:rPr>
            <w:rFonts w:cs="v4.2.0"/>
          </w:rPr>
          <w:t>: Cell specific test parameters for NR FR2-FR2 Intra frequency handover test case</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D2285C" w:rsidRPr="00020619" w14:paraId="1E2452C9" w14:textId="77777777" w:rsidTr="00BB34DD">
        <w:trPr>
          <w:trHeight w:val="187"/>
          <w:jc w:val="center"/>
          <w:ins w:id="76888" w:author="BigCREditor-RAN4#104-bis" w:date="2022-10-21T18:04:00Z"/>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6E8E8BD1" w14:textId="77777777" w:rsidR="00D2285C" w:rsidRPr="00020619" w:rsidRDefault="00D2285C" w:rsidP="00BB34DD">
            <w:pPr>
              <w:pStyle w:val="TAH"/>
              <w:rPr>
                <w:ins w:id="76889" w:author="BigCREditor-RAN4#104-bis" w:date="2022-10-21T18:04:00Z"/>
              </w:rPr>
            </w:pPr>
            <w:ins w:id="76890" w:author="BigCREditor-RAN4#104-bis" w:date="2022-10-21T18:04:00Z">
              <w:r w:rsidRPr="00020619">
                <w:t>Parameter</w:t>
              </w:r>
            </w:ins>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6D96CB22" w14:textId="77777777" w:rsidR="00D2285C" w:rsidRPr="00020619" w:rsidRDefault="00D2285C" w:rsidP="00BB34DD">
            <w:pPr>
              <w:pStyle w:val="TAH"/>
              <w:rPr>
                <w:ins w:id="76891" w:author="BigCREditor-RAN4#104-bis" w:date="2022-10-21T18:04:00Z"/>
              </w:rPr>
            </w:pPr>
            <w:ins w:id="76892" w:author="BigCREditor-RAN4#104-bis" w:date="2022-10-21T18:04:00Z">
              <w:r w:rsidRPr="00020619">
                <w:t>Unit</w:t>
              </w:r>
            </w:ins>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4CFBBB15" w14:textId="77777777" w:rsidR="00D2285C" w:rsidRPr="00020619" w:rsidRDefault="00D2285C" w:rsidP="00BB34DD">
            <w:pPr>
              <w:pStyle w:val="TAH"/>
              <w:rPr>
                <w:ins w:id="76893" w:author="BigCREditor-RAN4#104-bis" w:date="2022-10-21T18:04:00Z"/>
              </w:rPr>
            </w:pPr>
            <w:ins w:id="76894" w:author="BigCREditor-RAN4#104-bis" w:date="2022-10-21T18:04:00Z">
              <w:r w:rsidRPr="00020619">
                <w:t>Cell 1</w:t>
              </w:r>
            </w:ins>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7044E579" w14:textId="77777777" w:rsidR="00D2285C" w:rsidRPr="00020619" w:rsidRDefault="00D2285C" w:rsidP="00BB34DD">
            <w:pPr>
              <w:pStyle w:val="TAH"/>
              <w:rPr>
                <w:ins w:id="76895" w:author="BigCREditor-RAN4#104-bis" w:date="2022-10-21T18:04:00Z"/>
              </w:rPr>
            </w:pPr>
            <w:ins w:id="76896" w:author="BigCREditor-RAN4#104-bis" w:date="2022-10-21T18:04:00Z">
              <w:r w:rsidRPr="00020619">
                <w:t>Cell 2</w:t>
              </w:r>
            </w:ins>
          </w:p>
        </w:tc>
      </w:tr>
      <w:tr w:rsidR="00D2285C" w:rsidRPr="00020619" w14:paraId="78A271A2" w14:textId="77777777" w:rsidTr="00BB34DD">
        <w:trPr>
          <w:trHeight w:val="187"/>
          <w:jc w:val="center"/>
          <w:ins w:id="76897" w:author="BigCREditor-RAN4#104-bis" w:date="2022-10-21T18:04:00Z"/>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288BE5C" w14:textId="77777777" w:rsidR="00D2285C" w:rsidRPr="00020619" w:rsidRDefault="00D2285C" w:rsidP="00BB34DD">
            <w:pPr>
              <w:pStyle w:val="TAH"/>
              <w:rPr>
                <w:ins w:id="76898" w:author="BigCREditor-RAN4#104-bis" w:date="2022-10-21T18:04:00Z"/>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02FBCB5B" w14:textId="77777777" w:rsidR="00D2285C" w:rsidRPr="00020619" w:rsidRDefault="00D2285C" w:rsidP="00BB34DD">
            <w:pPr>
              <w:pStyle w:val="TAH"/>
              <w:rPr>
                <w:ins w:id="76899" w:author="BigCREditor-RAN4#104-bis" w:date="2022-10-21T18:04:00Z"/>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10B52652" w14:textId="77777777" w:rsidR="00D2285C" w:rsidRPr="00020619" w:rsidRDefault="00D2285C" w:rsidP="00BB34DD">
            <w:pPr>
              <w:pStyle w:val="TAH"/>
              <w:rPr>
                <w:ins w:id="76900" w:author="BigCREditor-RAN4#104-bis" w:date="2022-10-21T18:04:00Z"/>
              </w:rPr>
            </w:pPr>
            <w:ins w:id="76901" w:author="BigCREditor-RAN4#104-bis" w:date="2022-10-21T18:04:00Z">
              <w:r w:rsidRPr="00020619">
                <w:t>T1</w:t>
              </w:r>
            </w:ins>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108BDD7A" w14:textId="77777777" w:rsidR="00D2285C" w:rsidRPr="00020619" w:rsidRDefault="00D2285C" w:rsidP="00BB34DD">
            <w:pPr>
              <w:pStyle w:val="TAH"/>
              <w:rPr>
                <w:ins w:id="76902" w:author="BigCREditor-RAN4#104-bis" w:date="2022-10-21T18:04:00Z"/>
              </w:rPr>
            </w:pPr>
            <w:ins w:id="76903" w:author="BigCREditor-RAN4#104-bis" w:date="2022-10-21T18:04:00Z">
              <w:r w:rsidRPr="00020619">
                <w:t>T2</w:t>
              </w:r>
            </w:ins>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60BC58F3" w14:textId="77777777" w:rsidR="00D2285C" w:rsidRPr="00020619" w:rsidRDefault="00D2285C" w:rsidP="00BB34DD">
            <w:pPr>
              <w:pStyle w:val="TAH"/>
              <w:rPr>
                <w:ins w:id="76904" w:author="BigCREditor-RAN4#104-bis" w:date="2022-10-21T18:04:00Z"/>
              </w:rPr>
            </w:pPr>
            <w:ins w:id="76905" w:author="BigCREditor-RAN4#104-bis" w:date="2022-10-21T18:04:00Z">
              <w:r w:rsidRPr="00020619">
                <w:t>T1</w:t>
              </w:r>
            </w:ins>
          </w:p>
        </w:tc>
        <w:tc>
          <w:tcPr>
            <w:tcW w:w="1155" w:type="dxa"/>
            <w:tcBorders>
              <w:top w:val="single" w:sz="4" w:space="0" w:color="auto"/>
              <w:left w:val="single" w:sz="4" w:space="0" w:color="auto"/>
              <w:bottom w:val="single" w:sz="4" w:space="0" w:color="auto"/>
              <w:right w:val="single" w:sz="4" w:space="0" w:color="auto"/>
            </w:tcBorders>
            <w:vAlign w:val="center"/>
          </w:tcPr>
          <w:p w14:paraId="34AD54FE" w14:textId="77777777" w:rsidR="00D2285C" w:rsidRPr="00020619" w:rsidRDefault="00D2285C" w:rsidP="00BB34DD">
            <w:pPr>
              <w:pStyle w:val="TAH"/>
              <w:rPr>
                <w:ins w:id="76906" w:author="BigCREditor-RAN4#104-bis" w:date="2022-10-21T18:04:00Z"/>
              </w:rPr>
            </w:pPr>
            <w:ins w:id="76907" w:author="BigCREditor-RAN4#104-bis" w:date="2022-10-21T18:04:00Z">
              <w:r w:rsidRPr="00020619">
                <w:t>T2</w:t>
              </w:r>
            </w:ins>
          </w:p>
        </w:tc>
      </w:tr>
      <w:tr w:rsidR="00D2285C" w:rsidRPr="00020619" w14:paraId="5761CAA8" w14:textId="77777777" w:rsidTr="00BB34DD">
        <w:trPr>
          <w:trHeight w:val="187"/>
          <w:jc w:val="center"/>
          <w:ins w:id="76908"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0AEE3A22" w14:textId="77777777" w:rsidR="00D2285C" w:rsidRPr="00020619" w:rsidRDefault="00D2285C" w:rsidP="00BB34DD">
            <w:pPr>
              <w:pStyle w:val="TAL"/>
              <w:rPr>
                <w:ins w:id="76909" w:author="BigCREditor-RAN4#104-bis" w:date="2022-10-21T18:04:00Z"/>
                <w:rFonts w:eastAsia="Calibri"/>
                <w:szCs w:val="22"/>
              </w:rPr>
            </w:pPr>
            <w:ins w:id="76910" w:author="BigCREditor-RAN4#104-bis" w:date="2022-10-21T18:04:00Z">
              <w:r w:rsidRPr="00020619">
                <w:t xml:space="preserve">Assumption for UE </w:t>
              </w:r>
              <w:proofErr w:type="spellStart"/>
              <w:r w:rsidRPr="00020619">
                <w:t>beams</w:t>
              </w:r>
              <w:r w:rsidRPr="00020619">
                <w:rPr>
                  <w:vertAlign w:val="superscript"/>
                </w:rPr>
                <w:t>Note</w:t>
              </w:r>
              <w:proofErr w:type="spellEnd"/>
              <w:r w:rsidRPr="00020619">
                <w:rPr>
                  <w:vertAlign w:val="superscript"/>
                </w:rPr>
                <w:t xml:space="preserve"> 6</w:t>
              </w:r>
            </w:ins>
          </w:p>
        </w:tc>
        <w:tc>
          <w:tcPr>
            <w:tcW w:w="1134" w:type="dxa"/>
            <w:tcBorders>
              <w:top w:val="single" w:sz="4" w:space="0" w:color="auto"/>
              <w:left w:val="single" w:sz="4" w:space="0" w:color="auto"/>
              <w:bottom w:val="single" w:sz="4" w:space="0" w:color="auto"/>
              <w:right w:val="single" w:sz="4" w:space="0" w:color="auto"/>
            </w:tcBorders>
          </w:tcPr>
          <w:p w14:paraId="7038DB94" w14:textId="77777777" w:rsidR="00D2285C" w:rsidRPr="00020619" w:rsidRDefault="00D2285C" w:rsidP="00BB34DD">
            <w:pPr>
              <w:pStyle w:val="TAC"/>
              <w:rPr>
                <w:ins w:id="76911" w:author="BigCREditor-RAN4#104-bis" w:date="2022-10-21T18:04:00Z"/>
              </w:rPr>
            </w:pPr>
          </w:p>
        </w:tc>
        <w:tc>
          <w:tcPr>
            <w:tcW w:w="2346" w:type="dxa"/>
            <w:gridSpan w:val="4"/>
            <w:tcBorders>
              <w:top w:val="single" w:sz="4" w:space="0" w:color="auto"/>
              <w:left w:val="single" w:sz="4" w:space="0" w:color="auto"/>
              <w:bottom w:val="single" w:sz="4" w:space="0" w:color="auto"/>
              <w:right w:val="single" w:sz="4" w:space="0" w:color="auto"/>
            </w:tcBorders>
          </w:tcPr>
          <w:p w14:paraId="504CA391" w14:textId="77777777" w:rsidR="00D2285C" w:rsidRPr="00020619" w:rsidRDefault="00D2285C" w:rsidP="00BB34DD">
            <w:pPr>
              <w:pStyle w:val="TAC"/>
              <w:rPr>
                <w:ins w:id="76912" w:author="BigCREditor-RAN4#104-bis" w:date="2022-10-21T18:04:00Z"/>
                <w:b/>
              </w:rPr>
            </w:pPr>
            <w:ins w:id="76913" w:author="BigCREditor-RAN4#104-bis" w:date="2022-10-21T18:04:00Z">
              <w:r w:rsidRPr="00020619">
                <w:t>Rough</w:t>
              </w:r>
            </w:ins>
          </w:p>
        </w:tc>
        <w:tc>
          <w:tcPr>
            <w:tcW w:w="2309" w:type="dxa"/>
            <w:gridSpan w:val="3"/>
            <w:tcBorders>
              <w:top w:val="single" w:sz="4" w:space="0" w:color="auto"/>
              <w:left w:val="single" w:sz="4" w:space="0" w:color="auto"/>
              <w:bottom w:val="single" w:sz="4" w:space="0" w:color="auto"/>
              <w:right w:val="single" w:sz="4" w:space="0" w:color="auto"/>
            </w:tcBorders>
          </w:tcPr>
          <w:p w14:paraId="272BD39C" w14:textId="77777777" w:rsidR="00D2285C" w:rsidRPr="00020619" w:rsidRDefault="00D2285C" w:rsidP="00BB34DD">
            <w:pPr>
              <w:pStyle w:val="TAC"/>
              <w:rPr>
                <w:ins w:id="76914" w:author="BigCREditor-RAN4#104-bis" w:date="2022-10-21T18:04:00Z"/>
                <w:b/>
              </w:rPr>
            </w:pPr>
            <w:ins w:id="76915" w:author="BigCREditor-RAN4#104-bis" w:date="2022-10-21T18:04:00Z">
              <w:r w:rsidRPr="00020619">
                <w:t>Rough</w:t>
              </w:r>
            </w:ins>
          </w:p>
        </w:tc>
      </w:tr>
      <w:tr w:rsidR="00D2285C" w:rsidRPr="00020619" w14:paraId="2D38881B" w14:textId="77777777" w:rsidTr="00BB34DD">
        <w:trPr>
          <w:trHeight w:val="187"/>
          <w:jc w:val="center"/>
          <w:ins w:id="76916"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5DA877B4" w14:textId="77777777" w:rsidR="00D2285C" w:rsidRPr="00020619" w:rsidRDefault="00D2285C" w:rsidP="00BB34DD">
            <w:pPr>
              <w:pStyle w:val="TAL"/>
              <w:rPr>
                <w:ins w:id="76917" w:author="BigCREditor-RAN4#104-bis" w:date="2022-10-21T18:04:00Z"/>
                <w:rFonts w:eastAsia="Calibri" w:cs="Arial"/>
                <w:szCs w:val="22"/>
              </w:rPr>
            </w:pPr>
            <w:proofErr w:type="spellStart"/>
            <w:ins w:id="76918" w:author="BigCREditor-RAN4#104-bis" w:date="2022-10-21T18:04:00Z">
              <w:r w:rsidRPr="00020619">
                <w:rPr>
                  <w:rFonts w:eastAsia="Calibri" w:cs="Arial"/>
                  <w:szCs w:val="22"/>
                </w:rPr>
                <w:t>AoA</w:t>
              </w:r>
              <w:proofErr w:type="spellEnd"/>
              <w:r w:rsidRPr="00020619">
                <w:rPr>
                  <w:rFonts w:eastAsia="Calibri" w:cs="Arial"/>
                  <w:szCs w:val="22"/>
                </w:rPr>
                <w:t xml:space="preserve"> setup</w:t>
              </w:r>
            </w:ins>
          </w:p>
        </w:tc>
        <w:tc>
          <w:tcPr>
            <w:tcW w:w="1134" w:type="dxa"/>
            <w:tcBorders>
              <w:top w:val="single" w:sz="4" w:space="0" w:color="auto"/>
              <w:left w:val="single" w:sz="4" w:space="0" w:color="auto"/>
              <w:bottom w:val="single" w:sz="4" w:space="0" w:color="auto"/>
              <w:right w:val="single" w:sz="4" w:space="0" w:color="auto"/>
            </w:tcBorders>
          </w:tcPr>
          <w:p w14:paraId="23052B14" w14:textId="77777777" w:rsidR="00D2285C" w:rsidRPr="00020619" w:rsidRDefault="00D2285C" w:rsidP="00BB34DD">
            <w:pPr>
              <w:pStyle w:val="TAC"/>
              <w:rPr>
                <w:ins w:id="76919" w:author="BigCREditor-RAN4#104-bis" w:date="2022-10-21T18:04:00Z"/>
              </w:rPr>
            </w:pPr>
          </w:p>
        </w:tc>
        <w:tc>
          <w:tcPr>
            <w:tcW w:w="4655" w:type="dxa"/>
            <w:gridSpan w:val="7"/>
            <w:tcBorders>
              <w:top w:val="single" w:sz="4" w:space="0" w:color="auto"/>
              <w:left w:val="single" w:sz="4" w:space="0" w:color="auto"/>
              <w:bottom w:val="single" w:sz="4" w:space="0" w:color="auto"/>
              <w:right w:val="single" w:sz="4" w:space="0" w:color="auto"/>
            </w:tcBorders>
          </w:tcPr>
          <w:p w14:paraId="18526D51" w14:textId="77777777" w:rsidR="00D2285C" w:rsidRPr="00020619" w:rsidRDefault="00D2285C" w:rsidP="00BB34DD">
            <w:pPr>
              <w:pStyle w:val="TAC"/>
              <w:rPr>
                <w:ins w:id="76920" w:author="BigCREditor-RAN4#104-bis" w:date="2022-10-21T18:04:00Z"/>
                <w:b/>
              </w:rPr>
            </w:pPr>
            <w:ins w:id="76921" w:author="BigCREditor-RAN4#104-bis" w:date="2022-10-21T18:04:00Z">
              <w:r w:rsidRPr="00020619">
                <w:rPr>
                  <w:rFonts w:cs="Arial"/>
                </w:rPr>
                <w:t>Setup 1 as defined in A.3.15</w:t>
              </w:r>
            </w:ins>
          </w:p>
        </w:tc>
      </w:tr>
      <w:tr w:rsidR="00D2285C" w:rsidRPr="00020619" w14:paraId="3BD19CA4" w14:textId="77777777" w:rsidTr="00BB34DD">
        <w:trPr>
          <w:trHeight w:val="187"/>
          <w:jc w:val="center"/>
          <w:ins w:id="76922"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6CCA38D1" w14:textId="77777777" w:rsidR="00D2285C" w:rsidRPr="00020619" w:rsidRDefault="00D2285C" w:rsidP="00BB34DD">
            <w:pPr>
              <w:pStyle w:val="TAL"/>
              <w:rPr>
                <w:ins w:id="76923" w:author="BigCREditor-RAN4#104-bis" w:date="2022-10-21T18:04:00Z"/>
                <w:rFonts w:eastAsia="Calibri" w:cs="Arial"/>
                <w:szCs w:val="22"/>
              </w:rPr>
            </w:pPr>
            <w:ins w:id="76924" w:author="BigCREditor-RAN4#104-bis" w:date="2022-10-21T18:04:00Z">
              <w:r w:rsidRPr="00020619">
                <w:rPr>
                  <w:rFonts w:eastAsia="Calibri" w:cs="Arial"/>
                  <w:szCs w:val="22"/>
                </w:rPr>
                <w:t>NR RF Channel Number</w:t>
              </w:r>
            </w:ins>
          </w:p>
        </w:tc>
        <w:tc>
          <w:tcPr>
            <w:tcW w:w="1134" w:type="dxa"/>
            <w:tcBorders>
              <w:top w:val="single" w:sz="4" w:space="0" w:color="auto"/>
              <w:left w:val="single" w:sz="4" w:space="0" w:color="auto"/>
              <w:bottom w:val="single" w:sz="4" w:space="0" w:color="auto"/>
              <w:right w:val="single" w:sz="4" w:space="0" w:color="auto"/>
            </w:tcBorders>
          </w:tcPr>
          <w:p w14:paraId="24F28EEE" w14:textId="77777777" w:rsidR="00D2285C" w:rsidRPr="00020619" w:rsidRDefault="00D2285C" w:rsidP="00BB34DD">
            <w:pPr>
              <w:pStyle w:val="TAC"/>
              <w:rPr>
                <w:ins w:id="76925" w:author="BigCREditor-RAN4#104-bis" w:date="2022-10-21T18:04:00Z"/>
              </w:rPr>
            </w:pPr>
          </w:p>
        </w:tc>
        <w:tc>
          <w:tcPr>
            <w:tcW w:w="2346" w:type="dxa"/>
            <w:gridSpan w:val="4"/>
            <w:tcBorders>
              <w:top w:val="single" w:sz="4" w:space="0" w:color="auto"/>
              <w:left w:val="single" w:sz="4" w:space="0" w:color="auto"/>
              <w:bottom w:val="single" w:sz="4" w:space="0" w:color="auto"/>
              <w:right w:val="single" w:sz="4" w:space="0" w:color="auto"/>
            </w:tcBorders>
          </w:tcPr>
          <w:p w14:paraId="0862149C" w14:textId="77777777" w:rsidR="00D2285C" w:rsidRPr="00020619" w:rsidRDefault="00D2285C" w:rsidP="00BB34DD">
            <w:pPr>
              <w:pStyle w:val="TAC"/>
              <w:rPr>
                <w:ins w:id="76926" w:author="BigCREditor-RAN4#104-bis" w:date="2022-10-21T18:04:00Z"/>
                <w:b/>
              </w:rPr>
            </w:pPr>
            <w:ins w:id="76927" w:author="BigCREditor-RAN4#104-bis" w:date="2022-10-21T18:04:00Z">
              <w:r w:rsidRPr="00020619">
                <w:rPr>
                  <w:b/>
                </w:rPr>
                <w:t>1</w:t>
              </w:r>
            </w:ins>
          </w:p>
        </w:tc>
        <w:tc>
          <w:tcPr>
            <w:tcW w:w="2309" w:type="dxa"/>
            <w:gridSpan w:val="3"/>
            <w:tcBorders>
              <w:top w:val="single" w:sz="4" w:space="0" w:color="auto"/>
              <w:left w:val="single" w:sz="4" w:space="0" w:color="auto"/>
              <w:bottom w:val="single" w:sz="4" w:space="0" w:color="auto"/>
              <w:right w:val="single" w:sz="4" w:space="0" w:color="auto"/>
            </w:tcBorders>
          </w:tcPr>
          <w:p w14:paraId="35BD5779" w14:textId="77777777" w:rsidR="00D2285C" w:rsidRPr="00020619" w:rsidRDefault="00D2285C" w:rsidP="00BB34DD">
            <w:pPr>
              <w:pStyle w:val="TAC"/>
              <w:rPr>
                <w:ins w:id="76928" w:author="BigCREditor-RAN4#104-bis" w:date="2022-10-21T18:04:00Z"/>
                <w:b/>
              </w:rPr>
            </w:pPr>
            <w:ins w:id="76929" w:author="BigCREditor-RAN4#104-bis" w:date="2022-10-21T18:04:00Z">
              <w:r w:rsidRPr="00020619">
                <w:rPr>
                  <w:b/>
                </w:rPr>
                <w:t>1</w:t>
              </w:r>
            </w:ins>
          </w:p>
        </w:tc>
      </w:tr>
      <w:tr w:rsidR="00D2285C" w:rsidRPr="00020619" w14:paraId="2EA0FDE6" w14:textId="77777777" w:rsidTr="00BB34DD">
        <w:trPr>
          <w:trHeight w:val="187"/>
          <w:jc w:val="center"/>
          <w:ins w:id="76930" w:author="BigCREditor-RAN4#104-bis" w:date="2022-10-21T18:04:00Z"/>
        </w:trPr>
        <w:tc>
          <w:tcPr>
            <w:tcW w:w="3805" w:type="dxa"/>
            <w:gridSpan w:val="3"/>
            <w:tcBorders>
              <w:top w:val="single" w:sz="4" w:space="0" w:color="auto"/>
              <w:left w:val="single" w:sz="4" w:space="0" w:color="auto"/>
              <w:right w:val="single" w:sz="4" w:space="0" w:color="auto"/>
            </w:tcBorders>
          </w:tcPr>
          <w:p w14:paraId="737317B1" w14:textId="77777777" w:rsidR="00D2285C" w:rsidRPr="00020619" w:rsidRDefault="00D2285C" w:rsidP="00BB34DD">
            <w:pPr>
              <w:pStyle w:val="TAL"/>
              <w:rPr>
                <w:ins w:id="76931" w:author="BigCREditor-RAN4#104-bis" w:date="2022-10-21T18:04:00Z"/>
                <w:rFonts w:cs="Arial"/>
              </w:rPr>
            </w:pPr>
            <w:ins w:id="76932" w:author="BigCREditor-RAN4#104-bis" w:date="2022-10-21T18:04:00Z">
              <w:r w:rsidRPr="00020619">
                <w:rPr>
                  <w:rFonts w:cs="Arial"/>
                </w:rPr>
                <w:t>Duplex mode</w:t>
              </w:r>
            </w:ins>
          </w:p>
        </w:tc>
        <w:tc>
          <w:tcPr>
            <w:tcW w:w="1134" w:type="dxa"/>
            <w:tcBorders>
              <w:top w:val="single" w:sz="4" w:space="0" w:color="auto"/>
              <w:left w:val="single" w:sz="4" w:space="0" w:color="auto"/>
              <w:right w:val="single" w:sz="4" w:space="0" w:color="auto"/>
            </w:tcBorders>
          </w:tcPr>
          <w:p w14:paraId="2160D285" w14:textId="77777777" w:rsidR="00D2285C" w:rsidRPr="00020619" w:rsidRDefault="00D2285C" w:rsidP="00BB34DD">
            <w:pPr>
              <w:pStyle w:val="TAC"/>
              <w:rPr>
                <w:ins w:id="76933"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1A78FD7A" w14:textId="77777777" w:rsidR="00D2285C" w:rsidRPr="00020619" w:rsidRDefault="00D2285C" w:rsidP="00BB34DD">
            <w:pPr>
              <w:pStyle w:val="TAC"/>
              <w:rPr>
                <w:ins w:id="76934" w:author="BigCREditor-RAN4#104-bis" w:date="2022-10-21T18:04:00Z"/>
                <w:rFonts w:cs="Arial"/>
              </w:rPr>
            </w:pPr>
            <w:ins w:id="76935" w:author="BigCREditor-RAN4#104-bis" w:date="2022-10-21T18:04:00Z">
              <w:r w:rsidRPr="00020619">
                <w:rPr>
                  <w:rFonts w:cs="Arial"/>
                </w:rPr>
                <w:t>TDD</w:t>
              </w:r>
            </w:ins>
          </w:p>
        </w:tc>
      </w:tr>
      <w:tr w:rsidR="00D2285C" w:rsidRPr="00020619" w14:paraId="39B701DC" w14:textId="77777777" w:rsidTr="00BB34DD">
        <w:trPr>
          <w:trHeight w:val="187"/>
          <w:jc w:val="center"/>
          <w:ins w:id="76936" w:author="BigCREditor-RAN4#104-bis" w:date="2022-10-21T18:04:00Z"/>
        </w:trPr>
        <w:tc>
          <w:tcPr>
            <w:tcW w:w="3805" w:type="dxa"/>
            <w:gridSpan w:val="3"/>
            <w:tcBorders>
              <w:top w:val="single" w:sz="4" w:space="0" w:color="auto"/>
              <w:left w:val="single" w:sz="4" w:space="0" w:color="auto"/>
              <w:right w:val="single" w:sz="4" w:space="0" w:color="auto"/>
            </w:tcBorders>
          </w:tcPr>
          <w:p w14:paraId="71392C74" w14:textId="77777777" w:rsidR="00D2285C" w:rsidRPr="00020619" w:rsidRDefault="00D2285C" w:rsidP="00BB34DD">
            <w:pPr>
              <w:pStyle w:val="TAL"/>
              <w:rPr>
                <w:ins w:id="76937" w:author="BigCREditor-RAN4#104-bis" w:date="2022-10-21T18:04:00Z"/>
                <w:rFonts w:cs="Arial"/>
              </w:rPr>
            </w:pPr>
            <w:ins w:id="76938" w:author="BigCREditor-RAN4#104-bis" w:date="2022-10-21T18:04:00Z">
              <w:r w:rsidRPr="00020619">
                <w:rPr>
                  <w:rFonts w:cs="Arial"/>
                </w:rPr>
                <w:t>TDD configuration</w:t>
              </w:r>
            </w:ins>
          </w:p>
        </w:tc>
        <w:tc>
          <w:tcPr>
            <w:tcW w:w="1134" w:type="dxa"/>
            <w:tcBorders>
              <w:top w:val="single" w:sz="4" w:space="0" w:color="auto"/>
              <w:left w:val="single" w:sz="4" w:space="0" w:color="auto"/>
              <w:right w:val="single" w:sz="4" w:space="0" w:color="auto"/>
            </w:tcBorders>
          </w:tcPr>
          <w:p w14:paraId="396B5E6B" w14:textId="77777777" w:rsidR="00D2285C" w:rsidRPr="00020619" w:rsidRDefault="00D2285C" w:rsidP="00BB34DD">
            <w:pPr>
              <w:pStyle w:val="TAC"/>
              <w:rPr>
                <w:ins w:id="76939"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67120782" w14:textId="77777777" w:rsidR="00D2285C" w:rsidRPr="00020619" w:rsidRDefault="00D2285C" w:rsidP="00BB34DD">
            <w:pPr>
              <w:pStyle w:val="TAC"/>
              <w:rPr>
                <w:ins w:id="76940" w:author="BigCREditor-RAN4#104-bis" w:date="2022-10-21T18:04:00Z"/>
                <w:rFonts w:cs="Arial"/>
              </w:rPr>
            </w:pPr>
            <w:ins w:id="76941" w:author="BigCREditor-RAN4#104-bis" w:date="2022-10-21T18:04:00Z">
              <w:r w:rsidRPr="00020619">
                <w:rPr>
                  <w:rFonts w:cs="Arial"/>
                </w:rPr>
                <w:t>TDDConf.3.1</w:t>
              </w:r>
            </w:ins>
          </w:p>
        </w:tc>
      </w:tr>
      <w:tr w:rsidR="00D2285C" w:rsidRPr="00020619" w14:paraId="22C37F12" w14:textId="77777777" w:rsidTr="00BB34DD">
        <w:trPr>
          <w:trHeight w:val="187"/>
          <w:jc w:val="center"/>
          <w:ins w:id="76942" w:author="BigCREditor-RAN4#104-bis" w:date="2022-10-21T18:04:00Z"/>
        </w:trPr>
        <w:tc>
          <w:tcPr>
            <w:tcW w:w="3805" w:type="dxa"/>
            <w:gridSpan w:val="3"/>
            <w:tcBorders>
              <w:top w:val="single" w:sz="4" w:space="0" w:color="auto"/>
              <w:left w:val="single" w:sz="4" w:space="0" w:color="auto"/>
              <w:right w:val="single" w:sz="4" w:space="0" w:color="auto"/>
            </w:tcBorders>
          </w:tcPr>
          <w:p w14:paraId="3CCF2386" w14:textId="77777777" w:rsidR="00D2285C" w:rsidRPr="00020619" w:rsidRDefault="00D2285C" w:rsidP="00BB34DD">
            <w:pPr>
              <w:pStyle w:val="TAL"/>
              <w:rPr>
                <w:ins w:id="76943" w:author="BigCREditor-RAN4#104-bis" w:date="2022-10-21T18:04:00Z"/>
                <w:rFonts w:cs="Arial"/>
              </w:rPr>
            </w:pPr>
            <w:proofErr w:type="spellStart"/>
            <w:ins w:id="76944" w:author="BigCREditor-RAN4#104-bis" w:date="2022-10-21T18:04:00Z">
              <w:r w:rsidRPr="00020619">
                <w:rPr>
                  <w:rFonts w:cs="Arial"/>
                </w:rPr>
                <w:t>BW</w:t>
              </w:r>
              <w:r w:rsidRPr="00020619">
                <w:rPr>
                  <w:rFonts w:cs="Arial"/>
                  <w:vertAlign w:val="subscript"/>
                </w:rPr>
                <w:t>channel</w:t>
              </w:r>
              <w:proofErr w:type="spellEnd"/>
            </w:ins>
          </w:p>
        </w:tc>
        <w:tc>
          <w:tcPr>
            <w:tcW w:w="1134" w:type="dxa"/>
            <w:tcBorders>
              <w:top w:val="single" w:sz="4" w:space="0" w:color="auto"/>
              <w:left w:val="single" w:sz="4" w:space="0" w:color="auto"/>
              <w:right w:val="single" w:sz="4" w:space="0" w:color="auto"/>
            </w:tcBorders>
          </w:tcPr>
          <w:p w14:paraId="719293E8" w14:textId="77777777" w:rsidR="00D2285C" w:rsidRPr="00020619" w:rsidRDefault="00D2285C" w:rsidP="00BB34DD">
            <w:pPr>
              <w:pStyle w:val="TAC"/>
              <w:rPr>
                <w:ins w:id="76945" w:author="BigCREditor-RAN4#104-bis" w:date="2022-10-21T18:04:00Z"/>
                <w:rFonts w:cs="Arial"/>
              </w:rPr>
            </w:pPr>
            <w:ins w:id="76946" w:author="BigCREditor-RAN4#104-bis" w:date="2022-10-21T18:04:00Z">
              <w:r w:rsidRPr="00020619">
                <w:rPr>
                  <w:rFonts w:cs="Arial"/>
                </w:rPr>
                <w:t>MHz</w:t>
              </w:r>
            </w:ins>
          </w:p>
        </w:tc>
        <w:tc>
          <w:tcPr>
            <w:tcW w:w="4655" w:type="dxa"/>
            <w:gridSpan w:val="7"/>
            <w:tcBorders>
              <w:top w:val="single" w:sz="4" w:space="0" w:color="auto"/>
              <w:left w:val="single" w:sz="4" w:space="0" w:color="auto"/>
              <w:right w:val="single" w:sz="4" w:space="0" w:color="auto"/>
            </w:tcBorders>
          </w:tcPr>
          <w:p w14:paraId="1F412F62" w14:textId="77777777" w:rsidR="00D2285C" w:rsidRPr="00020619" w:rsidRDefault="00D2285C" w:rsidP="00BB34DD">
            <w:pPr>
              <w:pStyle w:val="TAC"/>
              <w:rPr>
                <w:ins w:id="76947" w:author="BigCREditor-RAN4#104-bis" w:date="2022-10-21T18:04:00Z"/>
                <w:rFonts w:cs="Arial"/>
                <w:szCs w:val="18"/>
              </w:rPr>
            </w:pPr>
            <w:ins w:id="76948" w:author="BigCREditor-RAN4#104-bis" w:date="2022-10-21T18:04:00Z">
              <w:r w:rsidRPr="00020619">
                <w:rPr>
                  <w:rFonts w:cs="Arial"/>
                  <w:szCs w:val="18"/>
                </w:rPr>
                <w:t xml:space="preserve">100: </w:t>
              </w:r>
              <w:proofErr w:type="spellStart"/>
              <w:proofErr w:type="gramStart"/>
              <w:r w:rsidRPr="00020619">
                <w:rPr>
                  <w:rFonts w:cs="Arial"/>
                  <w:szCs w:val="18"/>
                </w:rPr>
                <w:t>N</w:t>
              </w:r>
              <w:r w:rsidRPr="00020619">
                <w:rPr>
                  <w:rFonts w:cs="Arial"/>
                  <w:szCs w:val="18"/>
                  <w:vertAlign w:val="subscript"/>
                </w:rPr>
                <w:t>RB,c</w:t>
              </w:r>
              <w:proofErr w:type="spellEnd"/>
              <w:proofErr w:type="gramEnd"/>
              <w:r w:rsidRPr="00020619">
                <w:rPr>
                  <w:rFonts w:cs="Arial"/>
                  <w:szCs w:val="18"/>
                </w:rPr>
                <w:t xml:space="preserve"> = 66</w:t>
              </w:r>
            </w:ins>
          </w:p>
        </w:tc>
      </w:tr>
      <w:tr w:rsidR="00D2285C" w:rsidRPr="00020619" w14:paraId="6E4EB54E" w14:textId="77777777" w:rsidTr="00BB34DD">
        <w:trPr>
          <w:trHeight w:val="187"/>
          <w:jc w:val="center"/>
          <w:ins w:id="76949" w:author="BigCREditor-RAN4#104-bis" w:date="2022-10-21T18:04:00Z"/>
        </w:trPr>
        <w:tc>
          <w:tcPr>
            <w:tcW w:w="3805" w:type="dxa"/>
            <w:gridSpan w:val="3"/>
            <w:tcBorders>
              <w:left w:val="single" w:sz="4" w:space="0" w:color="auto"/>
              <w:right w:val="single" w:sz="4" w:space="0" w:color="auto"/>
            </w:tcBorders>
          </w:tcPr>
          <w:p w14:paraId="40EE9F6B" w14:textId="77777777" w:rsidR="00D2285C" w:rsidRPr="00020619" w:rsidRDefault="00D2285C" w:rsidP="00BB34DD">
            <w:pPr>
              <w:pStyle w:val="TAL"/>
              <w:rPr>
                <w:ins w:id="76950" w:author="BigCREditor-RAN4#104-bis" w:date="2022-10-21T18:04:00Z"/>
                <w:rFonts w:cs="Arial"/>
              </w:rPr>
            </w:pPr>
            <w:ins w:id="76951" w:author="BigCREditor-RAN4#104-bis" w:date="2022-10-21T18:04:00Z">
              <w:r w:rsidRPr="00020619">
                <w:rPr>
                  <w:rFonts w:cs="Arial"/>
                </w:rPr>
                <w:t>BWP BW</w:t>
              </w:r>
            </w:ins>
          </w:p>
        </w:tc>
        <w:tc>
          <w:tcPr>
            <w:tcW w:w="1134" w:type="dxa"/>
            <w:tcBorders>
              <w:left w:val="single" w:sz="4" w:space="0" w:color="auto"/>
              <w:right w:val="single" w:sz="4" w:space="0" w:color="auto"/>
            </w:tcBorders>
          </w:tcPr>
          <w:p w14:paraId="1D66A975" w14:textId="77777777" w:rsidR="00D2285C" w:rsidRPr="00020619" w:rsidRDefault="00D2285C" w:rsidP="00BB34DD">
            <w:pPr>
              <w:pStyle w:val="TAC"/>
              <w:rPr>
                <w:ins w:id="76952" w:author="BigCREditor-RAN4#104-bis" w:date="2022-10-21T18:04:00Z"/>
                <w:rFonts w:cs="Arial"/>
              </w:rPr>
            </w:pPr>
            <w:ins w:id="76953" w:author="BigCREditor-RAN4#104-bis" w:date="2022-10-21T18:04:00Z">
              <w:r w:rsidRPr="00020619">
                <w:rPr>
                  <w:rFonts w:cs="Arial"/>
                </w:rPr>
                <w:t>MHz</w:t>
              </w:r>
            </w:ins>
          </w:p>
        </w:tc>
        <w:tc>
          <w:tcPr>
            <w:tcW w:w="4655" w:type="dxa"/>
            <w:gridSpan w:val="7"/>
            <w:tcBorders>
              <w:left w:val="single" w:sz="4" w:space="0" w:color="auto"/>
              <w:right w:val="single" w:sz="4" w:space="0" w:color="auto"/>
            </w:tcBorders>
          </w:tcPr>
          <w:p w14:paraId="067FC254" w14:textId="77777777" w:rsidR="00D2285C" w:rsidRPr="00020619" w:rsidRDefault="00D2285C" w:rsidP="00BB34DD">
            <w:pPr>
              <w:pStyle w:val="TAC"/>
              <w:rPr>
                <w:ins w:id="76954" w:author="BigCREditor-RAN4#104-bis" w:date="2022-10-21T18:04:00Z"/>
                <w:szCs w:val="18"/>
              </w:rPr>
            </w:pPr>
            <w:ins w:id="76955" w:author="BigCREditor-RAN4#104-bis" w:date="2022-10-21T18:04:00Z">
              <w:r w:rsidRPr="00020619">
                <w:rPr>
                  <w:rFonts w:cs="Arial"/>
                  <w:szCs w:val="18"/>
                </w:rPr>
                <w:t xml:space="preserve">100: </w:t>
              </w:r>
              <w:proofErr w:type="spellStart"/>
              <w:proofErr w:type="gramStart"/>
              <w:r w:rsidRPr="00020619">
                <w:rPr>
                  <w:rFonts w:cs="Arial"/>
                  <w:szCs w:val="18"/>
                </w:rPr>
                <w:t>N</w:t>
              </w:r>
              <w:r w:rsidRPr="00020619">
                <w:rPr>
                  <w:rFonts w:cs="Arial"/>
                  <w:szCs w:val="18"/>
                  <w:vertAlign w:val="subscript"/>
                </w:rPr>
                <w:t>RB,c</w:t>
              </w:r>
              <w:proofErr w:type="spellEnd"/>
              <w:proofErr w:type="gramEnd"/>
              <w:r w:rsidRPr="00020619">
                <w:rPr>
                  <w:rFonts w:cs="Arial"/>
                  <w:szCs w:val="18"/>
                </w:rPr>
                <w:t xml:space="preserve"> = 66</w:t>
              </w:r>
            </w:ins>
          </w:p>
        </w:tc>
      </w:tr>
      <w:tr w:rsidR="00D2285C" w:rsidRPr="00020619" w14:paraId="77A57285" w14:textId="77777777" w:rsidTr="00BB34DD">
        <w:trPr>
          <w:trHeight w:val="187"/>
          <w:jc w:val="center"/>
          <w:ins w:id="76956" w:author="BigCREditor-RAN4#104-bis" w:date="2022-10-21T18:04:00Z"/>
        </w:trPr>
        <w:tc>
          <w:tcPr>
            <w:tcW w:w="3805" w:type="dxa"/>
            <w:gridSpan w:val="3"/>
            <w:tcBorders>
              <w:left w:val="single" w:sz="4" w:space="0" w:color="auto"/>
              <w:right w:val="single" w:sz="4" w:space="0" w:color="auto"/>
            </w:tcBorders>
            <w:vAlign w:val="center"/>
          </w:tcPr>
          <w:p w14:paraId="5C8E524B" w14:textId="77777777" w:rsidR="00D2285C" w:rsidRPr="00020619" w:rsidRDefault="00D2285C" w:rsidP="00BB34DD">
            <w:pPr>
              <w:pStyle w:val="TAL"/>
              <w:rPr>
                <w:ins w:id="76957" w:author="BigCREditor-RAN4#104-bis" w:date="2022-10-21T18:04:00Z"/>
                <w:rFonts w:cs="Arial"/>
              </w:rPr>
            </w:pPr>
            <w:ins w:id="76958" w:author="BigCREditor-RAN4#104-bis" w:date="2022-10-21T18:04:00Z">
              <w:r w:rsidRPr="00020619">
                <w:rPr>
                  <w:rFonts w:hint="eastAsia"/>
                  <w:lang w:val="en-US" w:eastAsia="ja-JP"/>
                </w:rPr>
                <w:t>D</w:t>
              </w:r>
              <w:r w:rsidRPr="00020619">
                <w:rPr>
                  <w:lang w:val="en-US" w:eastAsia="ja-JP"/>
                </w:rPr>
                <w:t>ata RBs allocated</w:t>
              </w:r>
            </w:ins>
          </w:p>
        </w:tc>
        <w:tc>
          <w:tcPr>
            <w:tcW w:w="1134" w:type="dxa"/>
            <w:tcBorders>
              <w:left w:val="single" w:sz="4" w:space="0" w:color="auto"/>
              <w:right w:val="single" w:sz="4" w:space="0" w:color="auto"/>
            </w:tcBorders>
            <w:vAlign w:val="center"/>
          </w:tcPr>
          <w:p w14:paraId="5AF7E2E2" w14:textId="77777777" w:rsidR="00D2285C" w:rsidRPr="00020619" w:rsidRDefault="00D2285C" w:rsidP="00BB34DD">
            <w:pPr>
              <w:pStyle w:val="TAC"/>
              <w:rPr>
                <w:ins w:id="76959" w:author="BigCREditor-RAN4#104-bis" w:date="2022-10-21T18:04:00Z"/>
                <w:rFonts w:cs="Arial"/>
              </w:rPr>
            </w:pPr>
          </w:p>
        </w:tc>
        <w:tc>
          <w:tcPr>
            <w:tcW w:w="4655" w:type="dxa"/>
            <w:gridSpan w:val="7"/>
            <w:tcBorders>
              <w:left w:val="single" w:sz="4" w:space="0" w:color="auto"/>
              <w:right w:val="single" w:sz="4" w:space="0" w:color="auto"/>
            </w:tcBorders>
            <w:vAlign w:val="center"/>
          </w:tcPr>
          <w:p w14:paraId="72C7D78F" w14:textId="77777777" w:rsidR="00D2285C" w:rsidRPr="00020619" w:rsidRDefault="00D2285C" w:rsidP="00BB34DD">
            <w:pPr>
              <w:pStyle w:val="TAC"/>
              <w:rPr>
                <w:ins w:id="76960" w:author="BigCREditor-RAN4#104-bis" w:date="2022-10-21T18:04:00Z"/>
                <w:rFonts w:cs="Arial"/>
                <w:szCs w:val="18"/>
              </w:rPr>
            </w:pPr>
            <w:ins w:id="76961" w:author="BigCREditor-RAN4#104-bis" w:date="2022-10-21T18:04:00Z">
              <w:r w:rsidRPr="00020619">
                <w:rPr>
                  <w:rFonts w:cs="Arial" w:hint="eastAsia"/>
                  <w:szCs w:val="18"/>
                  <w:lang w:val="de-DE" w:eastAsia="ja-JP"/>
                </w:rPr>
                <w:t>6</w:t>
              </w:r>
              <w:r w:rsidRPr="00020619">
                <w:rPr>
                  <w:rFonts w:cs="Arial"/>
                  <w:szCs w:val="18"/>
                  <w:lang w:val="de-DE" w:eastAsia="ja-JP"/>
                </w:rPr>
                <w:t>6</w:t>
              </w:r>
            </w:ins>
          </w:p>
        </w:tc>
      </w:tr>
      <w:tr w:rsidR="00D2285C" w:rsidRPr="00020619" w14:paraId="68DCA131" w14:textId="77777777" w:rsidTr="00BB34DD">
        <w:trPr>
          <w:trHeight w:val="187"/>
          <w:jc w:val="center"/>
          <w:ins w:id="76962" w:author="BigCREditor-RAN4#104-bis" w:date="2022-10-21T18:04:00Z"/>
        </w:trPr>
        <w:tc>
          <w:tcPr>
            <w:tcW w:w="3805" w:type="dxa"/>
            <w:gridSpan w:val="3"/>
            <w:tcBorders>
              <w:left w:val="single" w:sz="4" w:space="0" w:color="auto"/>
              <w:bottom w:val="single" w:sz="4" w:space="0" w:color="auto"/>
              <w:right w:val="single" w:sz="4" w:space="0" w:color="auto"/>
            </w:tcBorders>
          </w:tcPr>
          <w:p w14:paraId="212755F9" w14:textId="77777777" w:rsidR="00D2285C" w:rsidRPr="00020619" w:rsidRDefault="00D2285C" w:rsidP="00BB34DD">
            <w:pPr>
              <w:pStyle w:val="TAL"/>
              <w:rPr>
                <w:ins w:id="76963" w:author="BigCREditor-RAN4#104-bis" w:date="2022-10-21T18:04:00Z"/>
                <w:rFonts w:cs="Arial"/>
              </w:rPr>
            </w:pPr>
            <w:proofErr w:type="spellStart"/>
            <w:ins w:id="76964" w:author="BigCREditor-RAN4#104-bis" w:date="2022-10-21T18:04:00Z">
              <w:r w:rsidRPr="00020619">
                <w:rPr>
                  <w:rFonts w:cs="Arial"/>
                </w:rPr>
                <w:t>DRx</w:t>
              </w:r>
              <w:proofErr w:type="spellEnd"/>
              <w:r w:rsidRPr="00020619">
                <w:rPr>
                  <w:rFonts w:cs="Arial"/>
                </w:rPr>
                <w:t xml:space="preserve"> Cycle</w:t>
              </w:r>
            </w:ins>
          </w:p>
        </w:tc>
        <w:tc>
          <w:tcPr>
            <w:tcW w:w="1134" w:type="dxa"/>
            <w:tcBorders>
              <w:left w:val="single" w:sz="4" w:space="0" w:color="auto"/>
              <w:bottom w:val="single" w:sz="4" w:space="0" w:color="auto"/>
              <w:right w:val="single" w:sz="4" w:space="0" w:color="auto"/>
            </w:tcBorders>
          </w:tcPr>
          <w:p w14:paraId="7D19FC75" w14:textId="77777777" w:rsidR="00D2285C" w:rsidRPr="00020619" w:rsidRDefault="00D2285C" w:rsidP="00BB34DD">
            <w:pPr>
              <w:pStyle w:val="TAC"/>
              <w:rPr>
                <w:ins w:id="76965" w:author="BigCREditor-RAN4#104-bis" w:date="2022-10-21T18:04:00Z"/>
                <w:rFonts w:cs="Arial"/>
              </w:rPr>
            </w:pPr>
            <w:proofErr w:type="spellStart"/>
            <w:ins w:id="76966" w:author="BigCREditor-RAN4#104-bis" w:date="2022-10-21T18:04:00Z">
              <w:r w:rsidRPr="00020619">
                <w:rPr>
                  <w:rFonts w:cs="Arial"/>
                </w:rPr>
                <w:t>ms</w:t>
              </w:r>
              <w:proofErr w:type="spellEnd"/>
            </w:ins>
          </w:p>
        </w:tc>
        <w:tc>
          <w:tcPr>
            <w:tcW w:w="4655" w:type="dxa"/>
            <w:gridSpan w:val="7"/>
            <w:tcBorders>
              <w:left w:val="single" w:sz="4" w:space="0" w:color="auto"/>
              <w:bottom w:val="single" w:sz="4" w:space="0" w:color="auto"/>
              <w:right w:val="single" w:sz="4" w:space="0" w:color="auto"/>
            </w:tcBorders>
          </w:tcPr>
          <w:p w14:paraId="68F70DE3" w14:textId="77777777" w:rsidR="00D2285C" w:rsidRPr="00020619" w:rsidRDefault="00D2285C" w:rsidP="00BB34DD">
            <w:pPr>
              <w:pStyle w:val="TAC"/>
              <w:rPr>
                <w:ins w:id="76967" w:author="BigCREditor-RAN4#104-bis" w:date="2022-10-21T18:04:00Z"/>
                <w:rFonts w:cs="Arial"/>
              </w:rPr>
            </w:pPr>
            <w:ins w:id="76968" w:author="BigCREditor-RAN4#104-bis" w:date="2022-10-21T18:04:00Z">
              <w:r w:rsidRPr="00020619">
                <w:rPr>
                  <w:rFonts w:cs="Arial"/>
                </w:rPr>
                <w:t>Not Applicable</w:t>
              </w:r>
            </w:ins>
          </w:p>
        </w:tc>
      </w:tr>
      <w:tr w:rsidR="00D2285C" w:rsidRPr="00020619" w14:paraId="48FE23F5" w14:textId="77777777" w:rsidTr="00BB34DD">
        <w:trPr>
          <w:trHeight w:val="187"/>
          <w:jc w:val="center"/>
          <w:ins w:id="76969" w:author="BigCREditor-RAN4#104-bis" w:date="2022-10-21T18:04:00Z"/>
        </w:trPr>
        <w:tc>
          <w:tcPr>
            <w:tcW w:w="3805" w:type="dxa"/>
            <w:gridSpan w:val="3"/>
            <w:tcBorders>
              <w:top w:val="single" w:sz="4" w:space="0" w:color="auto"/>
              <w:left w:val="single" w:sz="4" w:space="0" w:color="auto"/>
              <w:right w:val="single" w:sz="4" w:space="0" w:color="auto"/>
            </w:tcBorders>
            <w:hideMark/>
          </w:tcPr>
          <w:p w14:paraId="7320CBEF" w14:textId="77777777" w:rsidR="00D2285C" w:rsidRPr="00020619" w:rsidRDefault="00D2285C" w:rsidP="00BB34DD">
            <w:pPr>
              <w:pStyle w:val="TAL"/>
              <w:rPr>
                <w:ins w:id="76970" w:author="BigCREditor-RAN4#104-bis" w:date="2022-10-21T18:04:00Z"/>
                <w:rFonts w:cs="Arial"/>
              </w:rPr>
            </w:pPr>
            <w:ins w:id="76971" w:author="BigCREditor-RAN4#104-bis" w:date="2022-10-21T18:04:00Z">
              <w:r w:rsidRPr="00020619">
                <w:rPr>
                  <w:rFonts w:cs="Arial"/>
                </w:rPr>
                <w:t>PDSCH Reference measurement channel</w:t>
              </w:r>
            </w:ins>
          </w:p>
        </w:tc>
        <w:tc>
          <w:tcPr>
            <w:tcW w:w="1134" w:type="dxa"/>
            <w:tcBorders>
              <w:top w:val="single" w:sz="4" w:space="0" w:color="auto"/>
              <w:left w:val="single" w:sz="4" w:space="0" w:color="auto"/>
              <w:right w:val="single" w:sz="4" w:space="0" w:color="auto"/>
            </w:tcBorders>
          </w:tcPr>
          <w:p w14:paraId="4C3C88AF" w14:textId="77777777" w:rsidR="00D2285C" w:rsidRPr="00020619" w:rsidRDefault="00D2285C" w:rsidP="00BB34DD">
            <w:pPr>
              <w:pStyle w:val="TAC"/>
              <w:rPr>
                <w:ins w:id="76972"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49547AF7" w14:textId="77777777" w:rsidR="00D2285C" w:rsidRPr="00020619" w:rsidRDefault="00D2285C" w:rsidP="00BB34DD">
            <w:pPr>
              <w:pStyle w:val="TAC"/>
              <w:rPr>
                <w:ins w:id="76973" w:author="BigCREditor-RAN4#104-bis" w:date="2022-10-21T18:04:00Z"/>
                <w:rFonts w:cs="Arial"/>
                <w:szCs w:val="18"/>
              </w:rPr>
            </w:pPr>
            <w:ins w:id="76974" w:author="BigCREditor-RAN4#104-bis" w:date="2022-10-21T18:04:00Z">
              <w:r w:rsidRPr="00020619">
                <w:rPr>
                  <w:rFonts w:cs="Arial"/>
                  <w:szCs w:val="18"/>
                </w:rPr>
                <w:t>SR3.1 TDD</w:t>
              </w:r>
            </w:ins>
          </w:p>
        </w:tc>
      </w:tr>
      <w:tr w:rsidR="00D2285C" w:rsidRPr="00020619" w14:paraId="64DA7CB2" w14:textId="77777777" w:rsidTr="00BB34DD">
        <w:trPr>
          <w:trHeight w:val="187"/>
          <w:jc w:val="center"/>
          <w:ins w:id="76975" w:author="BigCREditor-RAN4#104-bis" w:date="2022-10-21T18:04:00Z"/>
        </w:trPr>
        <w:tc>
          <w:tcPr>
            <w:tcW w:w="3805" w:type="dxa"/>
            <w:gridSpan w:val="3"/>
            <w:tcBorders>
              <w:top w:val="single" w:sz="4" w:space="0" w:color="auto"/>
              <w:left w:val="single" w:sz="4" w:space="0" w:color="auto"/>
              <w:right w:val="single" w:sz="4" w:space="0" w:color="auto"/>
            </w:tcBorders>
          </w:tcPr>
          <w:p w14:paraId="58B639C1" w14:textId="77777777" w:rsidR="00D2285C" w:rsidRPr="00020619" w:rsidRDefault="00D2285C" w:rsidP="00BB34DD">
            <w:pPr>
              <w:pStyle w:val="TAL"/>
              <w:rPr>
                <w:ins w:id="76976" w:author="BigCREditor-RAN4#104-bis" w:date="2022-10-21T18:04:00Z"/>
                <w:rFonts w:cs="Arial"/>
              </w:rPr>
            </w:pPr>
            <w:ins w:id="76977" w:author="BigCREditor-RAN4#104-bis" w:date="2022-10-21T18:04:00Z">
              <w:r w:rsidRPr="00020619">
                <w:rPr>
                  <w:rFonts w:cs="v5.0.0"/>
                </w:rPr>
                <w:t>RMSI CORESET Reference Channel</w:t>
              </w:r>
            </w:ins>
          </w:p>
        </w:tc>
        <w:tc>
          <w:tcPr>
            <w:tcW w:w="1134" w:type="dxa"/>
            <w:tcBorders>
              <w:top w:val="single" w:sz="4" w:space="0" w:color="auto"/>
              <w:left w:val="single" w:sz="4" w:space="0" w:color="auto"/>
              <w:right w:val="single" w:sz="4" w:space="0" w:color="auto"/>
            </w:tcBorders>
          </w:tcPr>
          <w:p w14:paraId="61D29374" w14:textId="77777777" w:rsidR="00D2285C" w:rsidRPr="00020619" w:rsidRDefault="00D2285C" w:rsidP="00BB34DD">
            <w:pPr>
              <w:pStyle w:val="TAC"/>
              <w:rPr>
                <w:ins w:id="76978"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666FAA05" w14:textId="77777777" w:rsidR="00D2285C" w:rsidRPr="00020619" w:rsidRDefault="00D2285C" w:rsidP="00BB34DD">
            <w:pPr>
              <w:pStyle w:val="TAC"/>
              <w:rPr>
                <w:ins w:id="76979" w:author="BigCREditor-RAN4#104-bis" w:date="2022-10-21T18:04:00Z"/>
                <w:rFonts w:cs="Arial"/>
                <w:szCs w:val="18"/>
              </w:rPr>
            </w:pPr>
            <w:ins w:id="76980" w:author="BigCREditor-RAN4#104-bis" w:date="2022-10-21T18:04:00Z">
              <w:r w:rsidRPr="00020619">
                <w:rPr>
                  <w:rFonts w:cs="Arial"/>
                  <w:szCs w:val="18"/>
                </w:rPr>
                <w:t>CR3.1 TDD</w:t>
              </w:r>
            </w:ins>
          </w:p>
        </w:tc>
      </w:tr>
      <w:tr w:rsidR="00D2285C" w:rsidRPr="00020619" w14:paraId="458CBC95" w14:textId="77777777" w:rsidTr="00BB34DD">
        <w:trPr>
          <w:trHeight w:val="187"/>
          <w:jc w:val="center"/>
          <w:ins w:id="76981" w:author="BigCREditor-RAN4#104-bis" w:date="2022-10-21T18:04:00Z"/>
        </w:trPr>
        <w:tc>
          <w:tcPr>
            <w:tcW w:w="3805" w:type="dxa"/>
            <w:gridSpan w:val="3"/>
            <w:tcBorders>
              <w:top w:val="single" w:sz="4" w:space="0" w:color="auto"/>
              <w:left w:val="single" w:sz="4" w:space="0" w:color="auto"/>
              <w:right w:val="single" w:sz="4" w:space="0" w:color="auto"/>
            </w:tcBorders>
            <w:vAlign w:val="center"/>
          </w:tcPr>
          <w:p w14:paraId="2CEEB4AC" w14:textId="77777777" w:rsidR="00D2285C" w:rsidRPr="00020619" w:rsidRDefault="00D2285C" w:rsidP="00BB34DD">
            <w:pPr>
              <w:pStyle w:val="TAL"/>
              <w:rPr>
                <w:ins w:id="76982" w:author="BigCREditor-RAN4#104-bis" w:date="2022-10-21T18:04:00Z"/>
                <w:rFonts w:cs="v5.0.0"/>
              </w:rPr>
            </w:pPr>
            <w:ins w:id="76983" w:author="BigCREditor-RAN4#104-bis" w:date="2022-10-21T18:04:00Z">
              <w:r w:rsidRPr="00020619">
                <w:rPr>
                  <w:rFonts w:cs="v5.0.0"/>
                </w:rPr>
                <w:t>Control Channel RMC</w:t>
              </w:r>
            </w:ins>
          </w:p>
        </w:tc>
        <w:tc>
          <w:tcPr>
            <w:tcW w:w="1134" w:type="dxa"/>
            <w:tcBorders>
              <w:top w:val="single" w:sz="4" w:space="0" w:color="auto"/>
              <w:left w:val="single" w:sz="4" w:space="0" w:color="auto"/>
              <w:right w:val="single" w:sz="4" w:space="0" w:color="auto"/>
            </w:tcBorders>
            <w:vAlign w:val="center"/>
          </w:tcPr>
          <w:p w14:paraId="5C95F590" w14:textId="77777777" w:rsidR="00D2285C" w:rsidRPr="00020619" w:rsidRDefault="00D2285C" w:rsidP="00BB34DD">
            <w:pPr>
              <w:pStyle w:val="TAC"/>
              <w:rPr>
                <w:ins w:id="76984" w:author="BigCREditor-RAN4#104-bis" w:date="2022-10-21T18:04:00Z"/>
                <w:rFonts w:cs="Arial"/>
              </w:rPr>
            </w:pPr>
          </w:p>
        </w:tc>
        <w:tc>
          <w:tcPr>
            <w:tcW w:w="4655" w:type="dxa"/>
            <w:gridSpan w:val="7"/>
            <w:tcBorders>
              <w:top w:val="single" w:sz="4" w:space="0" w:color="auto"/>
              <w:left w:val="single" w:sz="4" w:space="0" w:color="auto"/>
              <w:right w:val="single" w:sz="4" w:space="0" w:color="auto"/>
            </w:tcBorders>
            <w:vAlign w:val="center"/>
          </w:tcPr>
          <w:p w14:paraId="7FFA6F4C" w14:textId="77777777" w:rsidR="00D2285C" w:rsidRPr="00020619" w:rsidRDefault="00D2285C" w:rsidP="00BB34DD">
            <w:pPr>
              <w:pStyle w:val="TAC"/>
              <w:rPr>
                <w:ins w:id="76985" w:author="BigCREditor-RAN4#104-bis" w:date="2022-10-21T18:04:00Z"/>
                <w:rFonts w:cs="Arial"/>
                <w:szCs w:val="18"/>
              </w:rPr>
            </w:pPr>
            <w:ins w:id="76986" w:author="BigCREditor-RAN4#104-bis" w:date="2022-10-21T18:04:00Z">
              <w:r w:rsidRPr="00020619">
                <w:rPr>
                  <w:rFonts w:cs="Arial"/>
                  <w:szCs w:val="18"/>
                </w:rPr>
                <w:t>CCR.3.1 TDD</w:t>
              </w:r>
            </w:ins>
          </w:p>
        </w:tc>
      </w:tr>
      <w:tr w:rsidR="00D2285C" w:rsidRPr="00020619" w14:paraId="462405FF" w14:textId="77777777" w:rsidTr="00BB34DD">
        <w:trPr>
          <w:trHeight w:val="187"/>
          <w:jc w:val="center"/>
          <w:ins w:id="76987"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hideMark/>
          </w:tcPr>
          <w:p w14:paraId="432B7147" w14:textId="77777777" w:rsidR="00D2285C" w:rsidRPr="00020619" w:rsidRDefault="00D2285C" w:rsidP="00BB34DD">
            <w:pPr>
              <w:pStyle w:val="TAL"/>
              <w:rPr>
                <w:ins w:id="76988" w:author="BigCREditor-RAN4#104-bis" w:date="2022-10-21T18:04:00Z"/>
                <w:rFonts w:cs="Arial"/>
              </w:rPr>
            </w:pPr>
            <w:ins w:id="76989" w:author="BigCREditor-RAN4#104-bis" w:date="2022-10-21T18:04:00Z">
              <w:r w:rsidRPr="00020619">
                <w:rPr>
                  <w:rFonts w:cs="Arial"/>
                </w:rPr>
                <w:t>OCNG Patterns</w:t>
              </w:r>
            </w:ins>
          </w:p>
        </w:tc>
        <w:tc>
          <w:tcPr>
            <w:tcW w:w="1134" w:type="dxa"/>
            <w:tcBorders>
              <w:top w:val="single" w:sz="4" w:space="0" w:color="auto"/>
              <w:left w:val="single" w:sz="4" w:space="0" w:color="auto"/>
              <w:bottom w:val="single" w:sz="4" w:space="0" w:color="auto"/>
              <w:right w:val="single" w:sz="4" w:space="0" w:color="auto"/>
            </w:tcBorders>
          </w:tcPr>
          <w:p w14:paraId="74A57FC4" w14:textId="77777777" w:rsidR="00D2285C" w:rsidRPr="00020619" w:rsidRDefault="00D2285C" w:rsidP="00BB34DD">
            <w:pPr>
              <w:pStyle w:val="TAC"/>
              <w:rPr>
                <w:ins w:id="76990" w:author="BigCREditor-RAN4#104-bis" w:date="2022-10-21T18:04:00Z"/>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0C236D47" w14:textId="77777777" w:rsidR="00D2285C" w:rsidRPr="00020619" w:rsidRDefault="00D2285C" w:rsidP="00BB34DD">
            <w:pPr>
              <w:pStyle w:val="TAC"/>
              <w:rPr>
                <w:ins w:id="76991" w:author="BigCREditor-RAN4#104-bis" w:date="2022-10-21T18:04:00Z"/>
                <w:rFonts w:cs="Arial"/>
              </w:rPr>
            </w:pPr>
            <w:ins w:id="76992" w:author="BigCREditor-RAN4#104-bis" w:date="2022-10-21T18:04:00Z">
              <w:r w:rsidRPr="00020619">
                <w:rPr>
                  <w:snapToGrid w:val="0"/>
                </w:rPr>
                <w:t>OP. 1</w:t>
              </w:r>
            </w:ins>
          </w:p>
        </w:tc>
      </w:tr>
      <w:tr w:rsidR="00D2285C" w:rsidRPr="00020619" w14:paraId="7EAE12FB" w14:textId="77777777" w:rsidTr="00BB34DD">
        <w:trPr>
          <w:trHeight w:val="187"/>
          <w:jc w:val="center"/>
          <w:ins w:id="76993"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6F06F33B" w14:textId="77777777" w:rsidR="00D2285C" w:rsidRPr="00020619" w:rsidRDefault="00D2285C" w:rsidP="00BB34DD">
            <w:pPr>
              <w:pStyle w:val="TAL"/>
              <w:rPr>
                <w:ins w:id="76994" w:author="BigCREditor-RAN4#104-bis" w:date="2022-10-21T18:04:00Z"/>
                <w:rFonts w:cs="Arial"/>
                <w:lang w:eastAsia="zh-CN"/>
              </w:rPr>
            </w:pPr>
            <w:ins w:id="76995" w:author="BigCREditor-RAN4#104-bis" w:date="2022-10-21T18:04:00Z">
              <w:r w:rsidRPr="00020619">
                <w:rPr>
                  <w:rFonts w:cs="Arial"/>
                  <w:lang w:eastAsia="zh-CN"/>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78AE1857" w14:textId="77777777" w:rsidR="00D2285C" w:rsidRPr="00020619" w:rsidRDefault="00D2285C" w:rsidP="00BB34DD">
            <w:pPr>
              <w:pStyle w:val="TAC"/>
              <w:rPr>
                <w:ins w:id="76996" w:author="BigCREditor-RAN4#104-bis" w:date="2022-10-21T18:04:00Z"/>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49E8AFD3" w14:textId="77777777" w:rsidR="00D2285C" w:rsidRPr="00020619" w:rsidRDefault="00D2285C" w:rsidP="00BB34DD">
            <w:pPr>
              <w:pStyle w:val="TAC"/>
              <w:rPr>
                <w:ins w:id="76997" w:author="BigCREditor-RAN4#104-bis" w:date="2022-10-21T18:04:00Z"/>
                <w:snapToGrid w:val="0"/>
                <w:lang w:eastAsia="zh-CN"/>
              </w:rPr>
            </w:pPr>
            <w:ins w:id="76998" w:author="BigCREditor-RAN4#104-bis" w:date="2022-10-21T18:04:00Z">
              <w:r w:rsidRPr="00020619">
                <w:rPr>
                  <w:snapToGrid w:val="0"/>
                  <w:lang w:eastAsia="zh-CN"/>
                </w:rPr>
                <w:t>SMTC pattern 1</w:t>
              </w:r>
            </w:ins>
          </w:p>
        </w:tc>
      </w:tr>
      <w:tr w:rsidR="00D2285C" w:rsidRPr="00020619" w14:paraId="7F624DBD" w14:textId="77777777" w:rsidTr="00BB34DD">
        <w:trPr>
          <w:trHeight w:val="187"/>
          <w:jc w:val="center"/>
          <w:ins w:id="76999" w:author="BigCREditor-RAN4#104-bis" w:date="2022-10-21T18:04:00Z"/>
        </w:trPr>
        <w:tc>
          <w:tcPr>
            <w:tcW w:w="3805" w:type="dxa"/>
            <w:gridSpan w:val="3"/>
            <w:tcBorders>
              <w:top w:val="single" w:sz="4" w:space="0" w:color="auto"/>
              <w:left w:val="single" w:sz="4" w:space="0" w:color="auto"/>
              <w:right w:val="single" w:sz="4" w:space="0" w:color="auto"/>
            </w:tcBorders>
          </w:tcPr>
          <w:p w14:paraId="771B2582" w14:textId="77777777" w:rsidR="00D2285C" w:rsidRPr="00020619" w:rsidRDefault="00D2285C" w:rsidP="00BB34DD">
            <w:pPr>
              <w:pStyle w:val="TAL"/>
              <w:rPr>
                <w:ins w:id="77000" w:author="BigCREditor-RAN4#104-bis" w:date="2022-10-21T18:04:00Z"/>
                <w:rFonts w:cs="Arial"/>
              </w:rPr>
            </w:pPr>
            <w:ins w:id="77001" w:author="BigCREditor-RAN4#104-bis" w:date="2022-10-21T18:04:00Z">
              <w:r w:rsidRPr="00020619">
                <w:rPr>
                  <w:rFonts w:cs="Arial"/>
                  <w:lang w:eastAsia="zh-CN"/>
                </w:rPr>
                <w:t>SSB</w:t>
              </w:r>
              <w:r w:rsidRPr="00020619">
                <w:rPr>
                  <w:rFonts w:cs="Arial"/>
                </w:rPr>
                <w:t xml:space="preserve"> </w:t>
              </w:r>
              <w:r w:rsidRPr="00020619">
                <w:rPr>
                  <w:rFonts w:cs="Arial"/>
                  <w:lang w:eastAsia="zh-CN"/>
                </w:rPr>
                <w:t>C</w:t>
              </w:r>
              <w:r w:rsidRPr="00020619">
                <w:rPr>
                  <w:rFonts w:cs="Arial"/>
                </w:rPr>
                <w:t>onfiguration</w:t>
              </w:r>
            </w:ins>
          </w:p>
        </w:tc>
        <w:tc>
          <w:tcPr>
            <w:tcW w:w="1134" w:type="dxa"/>
            <w:tcBorders>
              <w:top w:val="single" w:sz="4" w:space="0" w:color="auto"/>
              <w:left w:val="single" w:sz="4" w:space="0" w:color="auto"/>
              <w:right w:val="single" w:sz="4" w:space="0" w:color="auto"/>
            </w:tcBorders>
          </w:tcPr>
          <w:p w14:paraId="677AF605" w14:textId="77777777" w:rsidR="00D2285C" w:rsidRPr="00020619" w:rsidRDefault="00D2285C" w:rsidP="00BB34DD">
            <w:pPr>
              <w:pStyle w:val="TAC"/>
              <w:rPr>
                <w:ins w:id="77002" w:author="BigCREditor-RAN4#104-bis" w:date="2022-10-21T18:04:00Z"/>
                <w:rFonts w:cs="Arial"/>
              </w:rPr>
            </w:pPr>
          </w:p>
        </w:tc>
        <w:tc>
          <w:tcPr>
            <w:tcW w:w="2327" w:type="dxa"/>
            <w:gridSpan w:val="3"/>
            <w:tcBorders>
              <w:top w:val="single" w:sz="4" w:space="0" w:color="auto"/>
              <w:left w:val="single" w:sz="4" w:space="0" w:color="auto"/>
              <w:right w:val="single" w:sz="4" w:space="0" w:color="auto"/>
            </w:tcBorders>
          </w:tcPr>
          <w:p w14:paraId="733CF927" w14:textId="77777777" w:rsidR="00D2285C" w:rsidRPr="00020619" w:rsidRDefault="00D2285C" w:rsidP="00BB34DD">
            <w:pPr>
              <w:pStyle w:val="TAC"/>
              <w:rPr>
                <w:ins w:id="77003" w:author="BigCREditor-RAN4#104-bis" w:date="2022-10-21T18:04:00Z"/>
                <w:rFonts w:cs="Arial"/>
              </w:rPr>
            </w:pPr>
            <w:ins w:id="77004" w:author="BigCREditor-RAN4#104-bis" w:date="2022-10-21T18:04:00Z">
              <w:r w:rsidRPr="00020619">
                <w:rPr>
                  <w:rFonts w:cs="Arial"/>
                  <w:lang w:eastAsia="zh-CN"/>
                </w:rPr>
                <w:t>SSB</w:t>
              </w:r>
              <w:r w:rsidRPr="00020619">
                <w:rPr>
                  <w:rFonts w:cs="Arial"/>
                </w:rPr>
                <w:t>.3 FR2</w:t>
              </w:r>
            </w:ins>
          </w:p>
        </w:tc>
        <w:tc>
          <w:tcPr>
            <w:tcW w:w="2328" w:type="dxa"/>
            <w:gridSpan w:val="4"/>
            <w:tcBorders>
              <w:top w:val="single" w:sz="4" w:space="0" w:color="auto"/>
              <w:left w:val="single" w:sz="4" w:space="0" w:color="auto"/>
              <w:right w:val="single" w:sz="4" w:space="0" w:color="auto"/>
            </w:tcBorders>
          </w:tcPr>
          <w:p w14:paraId="052F371F" w14:textId="77777777" w:rsidR="00D2285C" w:rsidRPr="00020619" w:rsidRDefault="00D2285C" w:rsidP="00BB34DD">
            <w:pPr>
              <w:pStyle w:val="TAC"/>
              <w:rPr>
                <w:ins w:id="77005" w:author="BigCREditor-RAN4#104-bis" w:date="2022-10-21T18:04:00Z"/>
                <w:rFonts w:cs="Arial"/>
              </w:rPr>
            </w:pPr>
            <w:ins w:id="77006" w:author="BigCREditor-RAN4#104-bis" w:date="2022-10-21T18:04:00Z">
              <w:r w:rsidRPr="00020619">
                <w:rPr>
                  <w:rFonts w:cs="Arial"/>
                  <w:lang w:eastAsia="zh-CN"/>
                </w:rPr>
                <w:t>SSB</w:t>
              </w:r>
              <w:r w:rsidRPr="00020619">
                <w:rPr>
                  <w:rFonts w:cs="Arial"/>
                </w:rPr>
                <w:t>. 3 FR2</w:t>
              </w:r>
            </w:ins>
          </w:p>
        </w:tc>
      </w:tr>
      <w:tr w:rsidR="00D2285C" w:rsidRPr="00020619" w14:paraId="07B81D22" w14:textId="77777777" w:rsidTr="00BB34DD">
        <w:trPr>
          <w:trHeight w:val="187"/>
          <w:jc w:val="center"/>
          <w:ins w:id="77007" w:author="BigCREditor-RAN4#104-bis" w:date="2022-10-21T18:04:00Z"/>
        </w:trPr>
        <w:tc>
          <w:tcPr>
            <w:tcW w:w="3805" w:type="dxa"/>
            <w:gridSpan w:val="3"/>
            <w:tcBorders>
              <w:top w:val="single" w:sz="4" w:space="0" w:color="auto"/>
              <w:left w:val="single" w:sz="4" w:space="0" w:color="auto"/>
              <w:right w:val="single" w:sz="4" w:space="0" w:color="auto"/>
            </w:tcBorders>
          </w:tcPr>
          <w:p w14:paraId="794D55AD" w14:textId="77777777" w:rsidR="00D2285C" w:rsidRPr="00020619" w:rsidRDefault="00D2285C" w:rsidP="00BB34DD">
            <w:pPr>
              <w:pStyle w:val="TAL"/>
              <w:rPr>
                <w:ins w:id="77008" w:author="BigCREditor-RAN4#104-bis" w:date="2022-10-21T18:04:00Z"/>
                <w:rFonts w:cs="Arial"/>
              </w:rPr>
            </w:pPr>
            <w:ins w:id="77009" w:author="BigCREditor-RAN4#104-bis" w:date="2022-10-21T18:04:00Z">
              <w:r w:rsidRPr="00020619">
                <w:rPr>
                  <w:rFonts w:cs="Arial"/>
                </w:rPr>
                <w:t>PDSCH/PDCCH subcarrier spacing</w:t>
              </w:r>
            </w:ins>
          </w:p>
        </w:tc>
        <w:tc>
          <w:tcPr>
            <w:tcW w:w="1134" w:type="dxa"/>
            <w:tcBorders>
              <w:top w:val="single" w:sz="4" w:space="0" w:color="auto"/>
              <w:left w:val="single" w:sz="4" w:space="0" w:color="auto"/>
              <w:right w:val="single" w:sz="4" w:space="0" w:color="auto"/>
            </w:tcBorders>
          </w:tcPr>
          <w:p w14:paraId="26DCBE2B" w14:textId="77777777" w:rsidR="00D2285C" w:rsidRPr="00020619" w:rsidRDefault="00D2285C" w:rsidP="00BB34DD">
            <w:pPr>
              <w:pStyle w:val="TAC"/>
              <w:rPr>
                <w:ins w:id="77010" w:author="BigCREditor-RAN4#104-bis" w:date="2022-10-21T18:04:00Z"/>
                <w:rFonts w:cs="Arial"/>
              </w:rPr>
            </w:pPr>
            <w:ins w:id="77011" w:author="BigCREditor-RAN4#104-bis" w:date="2022-10-21T18:04:00Z">
              <w:r w:rsidRPr="00020619">
                <w:rPr>
                  <w:rFonts w:cs="Arial"/>
                </w:rPr>
                <w:t>kHz</w:t>
              </w:r>
            </w:ins>
          </w:p>
        </w:tc>
        <w:tc>
          <w:tcPr>
            <w:tcW w:w="4655" w:type="dxa"/>
            <w:gridSpan w:val="7"/>
            <w:tcBorders>
              <w:top w:val="single" w:sz="4" w:space="0" w:color="auto"/>
              <w:left w:val="single" w:sz="4" w:space="0" w:color="auto"/>
              <w:right w:val="single" w:sz="4" w:space="0" w:color="auto"/>
            </w:tcBorders>
          </w:tcPr>
          <w:p w14:paraId="7D7835E2" w14:textId="77777777" w:rsidR="00D2285C" w:rsidRPr="00020619" w:rsidRDefault="00D2285C" w:rsidP="00BB34DD">
            <w:pPr>
              <w:pStyle w:val="TAC"/>
              <w:rPr>
                <w:ins w:id="77012" w:author="BigCREditor-RAN4#104-bis" w:date="2022-10-21T18:04:00Z"/>
                <w:rFonts w:cs="Arial"/>
              </w:rPr>
            </w:pPr>
            <w:ins w:id="77013" w:author="BigCREditor-RAN4#104-bis" w:date="2022-10-21T18:04:00Z">
              <w:r w:rsidRPr="00020619">
                <w:rPr>
                  <w:rFonts w:cs="Arial"/>
                </w:rPr>
                <w:t>120 kHz</w:t>
              </w:r>
            </w:ins>
          </w:p>
        </w:tc>
      </w:tr>
      <w:tr w:rsidR="00D2285C" w:rsidRPr="00020619" w14:paraId="295E7A15" w14:textId="77777777" w:rsidTr="00BB34DD">
        <w:trPr>
          <w:trHeight w:val="187"/>
          <w:jc w:val="center"/>
          <w:ins w:id="77014" w:author="BigCREditor-RAN4#104-bis" w:date="2022-10-21T18:04:00Z"/>
        </w:trPr>
        <w:tc>
          <w:tcPr>
            <w:tcW w:w="3805" w:type="dxa"/>
            <w:gridSpan w:val="3"/>
            <w:tcBorders>
              <w:top w:val="single" w:sz="4" w:space="0" w:color="auto"/>
              <w:left w:val="single" w:sz="4" w:space="0" w:color="auto"/>
              <w:right w:val="single" w:sz="4" w:space="0" w:color="auto"/>
            </w:tcBorders>
          </w:tcPr>
          <w:p w14:paraId="3D4268E9" w14:textId="77777777" w:rsidR="00D2285C" w:rsidRPr="00020619" w:rsidRDefault="00D2285C" w:rsidP="00BB34DD">
            <w:pPr>
              <w:pStyle w:val="TAL"/>
              <w:rPr>
                <w:ins w:id="77015" w:author="BigCREditor-RAN4#104-bis" w:date="2022-10-21T18:04:00Z"/>
                <w:rFonts w:cs="Arial"/>
              </w:rPr>
            </w:pPr>
            <w:ins w:id="77016" w:author="BigCREditor-RAN4#104-bis" w:date="2022-10-21T18:04:00Z">
              <w:r w:rsidRPr="00020619">
                <w:rPr>
                  <w:rFonts w:cs="Arial"/>
                </w:rPr>
                <w:t>PUCCH/PUSCH subcarrier spacing</w:t>
              </w:r>
            </w:ins>
          </w:p>
        </w:tc>
        <w:tc>
          <w:tcPr>
            <w:tcW w:w="1134" w:type="dxa"/>
            <w:tcBorders>
              <w:top w:val="single" w:sz="4" w:space="0" w:color="auto"/>
              <w:left w:val="single" w:sz="4" w:space="0" w:color="auto"/>
              <w:right w:val="single" w:sz="4" w:space="0" w:color="auto"/>
            </w:tcBorders>
          </w:tcPr>
          <w:p w14:paraId="37BF7807" w14:textId="77777777" w:rsidR="00D2285C" w:rsidRPr="00020619" w:rsidRDefault="00D2285C" w:rsidP="00BB34DD">
            <w:pPr>
              <w:pStyle w:val="TAC"/>
              <w:rPr>
                <w:ins w:id="77017" w:author="BigCREditor-RAN4#104-bis" w:date="2022-10-21T18:04:00Z"/>
                <w:rFonts w:cs="Arial"/>
              </w:rPr>
            </w:pPr>
            <w:ins w:id="77018" w:author="BigCREditor-RAN4#104-bis" w:date="2022-10-21T18:04:00Z">
              <w:r w:rsidRPr="00020619">
                <w:rPr>
                  <w:rFonts w:cs="Arial"/>
                </w:rPr>
                <w:t>kHz</w:t>
              </w:r>
            </w:ins>
          </w:p>
        </w:tc>
        <w:tc>
          <w:tcPr>
            <w:tcW w:w="4655" w:type="dxa"/>
            <w:gridSpan w:val="7"/>
            <w:tcBorders>
              <w:top w:val="single" w:sz="4" w:space="0" w:color="auto"/>
              <w:left w:val="single" w:sz="4" w:space="0" w:color="auto"/>
              <w:right w:val="single" w:sz="4" w:space="0" w:color="auto"/>
            </w:tcBorders>
          </w:tcPr>
          <w:p w14:paraId="476C8606" w14:textId="77777777" w:rsidR="00D2285C" w:rsidRPr="00020619" w:rsidRDefault="00D2285C" w:rsidP="00BB34DD">
            <w:pPr>
              <w:pStyle w:val="TAC"/>
              <w:rPr>
                <w:ins w:id="77019" w:author="BigCREditor-RAN4#104-bis" w:date="2022-10-21T18:04:00Z"/>
                <w:rFonts w:cs="Arial"/>
              </w:rPr>
            </w:pPr>
            <w:ins w:id="77020" w:author="BigCREditor-RAN4#104-bis" w:date="2022-10-21T18:04:00Z">
              <w:r w:rsidRPr="00020619">
                <w:rPr>
                  <w:rFonts w:cs="Arial"/>
                </w:rPr>
                <w:t>120 kHz</w:t>
              </w:r>
            </w:ins>
          </w:p>
        </w:tc>
      </w:tr>
      <w:tr w:rsidR="00D2285C" w:rsidRPr="00020619" w14:paraId="4AF79630" w14:textId="77777777" w:rsidTr="00BB34DD">
        <w:trPr>
          <w:trHeight w:val="187"/>
          <w:jc w:val="center"/>
          <w:ins w:id="77021" w:author="BigCREditor-RAN4#104-bis" w:date="2022-10-21T18:04:00Z"/>
        </w:trPr>
        <w:tc>
          <w:tcPr>
            <w:tcW w:w="3805" w:type="dxa"/>
            <w:gridSpan w:val="3"/>
            <w:tcBorders>
              <w:top w:val="single" w:sz="4" w:space="0" w:color="auto"/>
              <w:left w:val="single" w:sz="4" w:space="0" w:color="auto"/>
              <w:right w:val="single" w:sz="4" w:space="0" w:color="auto"/>
            </w:tcBorders>
          </w:tcPr>
          <w:p w14:paraId="287E52AB" w14:textId="77777777" w:rsidR="00D2285C" w:rsidRPr="00020619" w:rsidRDefault="00D2285C" w:rsidP="00BB34DD">
            <w:pPr>
              <w:pStyle w:val="TAL"/>
              <w:rPr>
                <w:ins w:id="77022" w:author="BigCREditor-RAN4#104-bis" w:date="2022-10-21T18:04:00Z"/>
                <w:rFonts w:cs="Arial"/>
              </w:rPr>
            </w:pPr>
            <w:ins w:id="77023" w:author="BigCREditor-RAN4#104-bis" w:date="2022-10-21T18:04:00Z">
              <w:r w:rsidRPr="00020619">
                <w:rPr>
                  <w:rFonts w:cs="Arial"/>
                </w:rPr>
                <w:t>PRACH configuration</w:t>
              </w:r>
            </w:ins>
          </w:p>
        </w:tc>
        <w:tc>
          <w:tcPr>
            <w:tcW w:w="1134" w:type="dxa"/>
            <w:tcBorders>
              <w:top w:val="single" w:sz="4" w:space="0" w:color="auto"/>
              <w:left w:val="single" w:sz="4" w:space="0" w:color="auto"/>
              <w:right w:val="single" w:sz="4" w:space="0" w:color="auto"/>
            </w:tcBorders>
          </w:tcPr>
          <w:p w14:paraId="11363833" w14:textId="77777777" w:rsidR="00D2285C" w:rsidRPr="00020619" w:rsidRDefault="00D2285C" w:rsidP="00BB34DD">
            <w:pPr>
              <w:pStyle w:val="TAC"/>
              <w:rPr>
                <w:ins w:id="77024"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6816BA57" w14:textId="77777777" w:rsidR="00D2285C" w:rsidRPr="00020619" w:rsidRDefault="00D2285C" w:rsidP="00BB34DD">
            <w:pPr>
              <w:pStyle w:val="TAC"/>
              <w:rPr>
                <w:ins w:id="77025" w:author="BigCREditor-RAN4#104-bis" w:date="2022-10-21T18:04:00Z"/>
                <w:rFonts w:cs="Arial"/>
              </w:rPr>
            </w:pPr>
            <w:ins w:id="77026" w:author="BigCREditor-RAN4#104-bis" w:date="2022-10-21T18:04:00Z">
              <w:r w:rsidRPr="00020619">
                <w:rPr>
                  <w:lang w:eastAsia="zh-CN"/>
                </w:rPr>
                <w:t>FR2 PRACH configuration 1</w:t>
              </w:r>
            </w:ins>
          </w:p>
        </w:tc>
      </w:tr>
      <w:tr w:rsidR="00D2285C" w:rsidRPr="00020619" w14:paraId="4C6BB318" w14:textId="77777777" w:rsidTr="00BB34DD">
        <w:trPr>
          <w:trHeight w:val="187"/>
          <w:jc w:val="center"/>
          <w:ins w:id="77027" w:author="BigCREditor-RAN4#104-bis" w:date="2022-10-21T18:04:00Z"/>
        </w:trPr>
        <w:tc>
          <w:tcPr>
            <w:tcW w:w="3805" w:type="dxa"/>
            <w:gridSpan w:val="3"/>
            <w:tcBorders>
              <w:top w:val="single" w:sz="4" w:space="0" w:color="auto"/>
              <w:left w:val="single" w:sz="4" w:space="0" w:color="auto"/>
              <w:right w:val="single" w:sz="4" w:space="0" w:color="auto"/>
            </w:tcBorders>
          </w:tcPr>
          <w:p w14:paraId="17498F93" w14:textId="77777777" w:rsidR="00D2285C" w:rsidRPr="00020619" w:rsidRDefault="00D2285C" w:rsidP="00BB34DD">
            <w:pPr>
              <w:pStyle w:val="TAL"/>
              <w:rPr>
                <w:ins w:id="77028" w:author="BigCREditor-RAN4#104-bis" w:date="2022-10-21T18:04:00Z"/>
                <w:rFonts w:cs="Arial"/>
              </w:rPr>
            </w:pPr>
            <w:ins w:id="77029" w:author="BigCREditor-RAN4#104-bis" w:date="2022-10-21T18:04:00Z">
              <w:r w:rsidRPr="00020619">
                <w:rPr>
                  <w:rFonts w:cs="Arial"/>
                </w:rPr>
                <w:t>TRS configuration</w:t>
              </w:r>
            </w:ins>
          </w:p>
        </w:tc>
        <w:tc>
          <w:tcPr>
            <w:tcW w:w="1134" w:type="dxa"/>
            <w:tcBorders>
              <w:top w:val="single" w:sz="4" w:space="0" w:color="auto"/>
              <w:left w:val="single" w:sz="4" w:space="0" w:color="auto"/>
              <w:right w:val="single" w:sz="4" w:space="0" w:color="auto"/>
            </w:tcBorders>
          </w:tcPr>
          <w:p w14:paraId="7C15AF99" w14:textId="77777777" w:rsidR="00D2285C" w:rsidRPr="00020619" w:rsidRDefault="00D2285C" w:rsidP="00BB34DD">
            <w:pPr>
              <w:pStyle w:val="TAC"/>
              <w:rPr>
                <w:ins w:id="77030"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66FE7F6F" w14:textId="77777777" w:rsidR="00D2285C" w:rsidRPr="00020619" w:rsidRDefault="00D2285C" w:rsidP="00BB34DD">
            <w:pPr>
              <w:pStyle w:val="TAC"/>
              <w:rPr>
                <w:ins w:id="77031" w:author="BigCREditor-RAN4#104-bis" w:date="2022-10-21T18:04:00Z"/>
                <w:rFonts w:cs="Arial"/>
              </w:rPr>
            </w:pPr>
            <w:ins w:id="77032" w:author="BigCREditor-RAN4#104-bis" w:date="2022-10-21T18:04:00Z">
              <w:r w:rsidRPr="00020619">
                <w:rPr>
                  <w:szCs w:val="18"/>
                </w:rPr>
                <w:t>TRS.2.1 TDD</w:t>
              </w:r>
            </w:ins>
          </w:p>
        </w:tc>
      </w:tr>
      <w:tr w:rsidR="00D2285C" w:rsidRPr="00020619" w14:paraId="1E9AEE4B" w14:textId="77777777" w:rsidTr="00BB34DD">
        <w:trPr>
          <w:trHeight w:val="187"/>
          <w:jc w:val="center"/>
          <w:ins w:id="77033" w:author="BigCREditor-RAN4#104-bis" w:date="2022-10-21T18:04:00Z"/>
        </w:trPr>
        <w:tc>
          <w:tcPr>
            <w:tcW w:w="3805" w:type="dxa"/>
            <w:gridSpan w:val="3"/>
            <w:tcBorders>
              <w:top w:val="single" w:sz="4" w:space="0" w:color="auto"/>
              <w:left w:val="single" w:sz="4" w:space="0" w:color="auto"/>
              <w:right w:val="single" w:sz="4" w:space="0" w:color="auto"/>
            </w:tcBorders>
          </w:tcPr>
          <w:p w14:paraId="5AC27D87" w14:textId="77777777" w:rsidR="00D2285C" w:rsidRPr="00020619" w:rsidRDefault="00D2285C" w:rsidP="00BB34DD">
            <w:pPr>
              <w:pStyle w:val="TAL"/>
              <w:rPr>
                <w:ins w:id="77034" w:author="BigCREditor-RAN4#104-bis" w:date="2022-10-21T18:04:00Z"/>
                <w:rFonts w:cs="Arial"/>
              </w:rPr>
            </w:pPr>
            <w:ins w:id="77035" w:author="BigCREditor-RAN4#104-bis" w:date="2022-10-21T18:04:00Z">
              <w:r w:rsidRPr="00020619">
                <w:t>PDSCH/PDCCH TCI state</w:t>
              </w:r>
            </w:ins>
          </w:p>
        </w:tc>
        <w:tc>
          <w:tcPr>
            <w:tcW w:w="1134" w:type="dxa"/>
            <w:tcBorders>
              <w:top w:val="single" w:sz="4" w:space="0" w:color="auto"/>
              <w:left w:val="single" w:sz="4" w:space="0" w:color="auto"/>
              <w:right w:val="single" w:sz="4" w:space="0" w:color="auto"/>
            </w:tcBorders>
          </w:tcPr>
          <w:p w14:paraId="72568DC4" w14:textId="77777777" w:rsidR="00D2285C" w:rsidRPr="00020619" w:rsidRDefault="00D2285C" w:rsidP="00BB34DD">
            <w:pPr>
              <w:pStyle w:val="TAC"/>
              <w:rPr>
                <w:ins w:id="77036"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7D897D5A" w14:textId="77777777" w:rsidR="00D2285C" w:rsidRPr="00020619" w:rsidRDefault="00D2285C" w:rsidP="00BB34DD">
            <w:pPr>
              <w:pStyle w:val="TAC"/>
              <w:rPr>
                <w:ins w:id="77037" w:author="BigCREditor-RAN4#104-bis" w:date="2022-10-21T18:04:00Z"/>
                <w:rFonts w:cs="Arial"/>
              </w:rPr>
            </w:pPr>
            <w:ins w:id="77038" w:author="BigCREditor-RAN4#104-bis" w:date="2022-10-21T18:04:00Z">
              <w:r w:rsidRPr="00020619">
                <w:t>TCI.State.2</w:t>
              </w:r>
            </w:ins>
          </w:p>
        </w:tc>
      </w:tr>
      <w:tr w:rsidR="00D2285C" w:rsidRPr="00020619" w14:paraId="4F4CAFB2" w14:textId="77777777" w:rsidTr="00BB34DD">
        <w:trPr>
          <w:trHeight w:val="187"/>
          <w:jc w:val="center"/>
          <w:ins w:id="77039" w:author="BigCREditor-RAN4#104-bis" w:date="2022-10-21T18:04:00Z"/>
        </w:trPr>
        <w:tc>
          <w:tcPr>
            <w:tcW w:w="1902" w:type="dxa"/>
            <w:gridSpan w:val="2"/>
            <w:tcBorders>
              <w:top w:val="single" w:sz="4" w:space="0" w:color="auto"/>
              <w:left w:val="single" w:sz="4" w:space="0" w:color="auto"/>
              <w:bottom w:val="nil"/>
              <w:right w:val="single" w:sz="4" w:space="0" w:color="auto"/>
            </w:tcBorders>
            <w:shd w:val="clear" w:color="auto" w:fill="auto"/>
          </w:tcPr>
          <w:p w14:paraId="38B46BD1" w14:textId="77777777" w:rsidR="00D2285C" w:rsidRPr="00020619" w:rsidRDefault="00D2285C" w:rsidP="00BB34DD">
            <w:pPr>
              <w:pStyle w:val="TAL"/>
              <w:rPr>
                <w:ins w:id="77040" w:author="BigCREditor-RAN4#104-bis" w:date="2022-10-21T18:04:00Z"/>
                <w:rFonts w:cs="Arial"/>
              </w:rPr>
            </w:pPr>
            <w:ins w:id="77041" w:author="BigCREditor-RAN4#104-bis" w:date="2022-10-21T18:04:00Z">
              <w:r w:rsidRPr="00020619">
                <w:rPr>
                  <w:rFonts w:cs="Arial"/>
                </w:rPr>
                <w:t xml:space="preserve">BWP </w:t>
              </w:r>
              <w:proofErr w:type="spellStart"/>
              <w:r w:rsidRPr="00020619">
                <w:rPr>
                  <w:rFonts w:cs="Arial"/>
                </w:rPr>
                <w:t>configuraiton</w:t>
              </w:r>
              <w:proofErr w:type="spellEnd"/>
            </w:ins>
          </w:p>
        </w:tc>
        <w:tc>
          <w:tcPr>
            <w:tcW w:w="1903" w:type="dxa"/>
            <w:tcBorders>
              <w:top w:val="single" w:sz="4" w:space="0" w:color="auto"/>
              <w:left w:val="single" w:sz="4" w:space="0" w:color="auto"/>
              <w:right w:val="single" w:sz="4" w:space="0" w:color="auto"/>
            </w:tcBorders>
          </w:tcPr>
          <w:p w14:paraId="7C991015" w14:textId="77777777" w:rsidR="00D2285C" w:rsidRPr="00020619" w:rsidRDefault="00D2285C" w:rsidP="00BB34DD">
            <w:pPr>
              <w:pStyle w:val="TAL"/>
              <w:rPr>
                <w:ins w:id="77042" w:author="BigCREditor-RAN4#104-bis" w:date="2022-10-21T18:04:00Z"/>
                <w:rFonts w:cs="Arial"/>
              </w:rPr>
            </w:pPr>
            <w:ins w:id="77043" w:author="BigCREditor-RAN4#104-bis" w:date="2022-10-21T18:04:00Z">
              <w:r w:rsidRPr="00020619">
                <w:rPr>
                  <w:rFonts w:cs="Arial"/>
                </w:rPr>
                <w:t>Initial DL BWP</w:t>
              </w:r>
            </w:ins>
          </w:p>
        </w:tc>
        <w:tc>
          <w:tcPr>
            <w:tcW w:w="1134" w:type="dxa"/>
            <w:tcBorders>
              <w:top w:val="single" w:sz="4" w:space="0" w:color="auto"/>
              <w:left w:val="single" w:sz="4" w:space="0" w:color="auto"/>
              <w:right w:val="single" w:sz="4" w:space="0" w:color="auto"/>
            </w:tcBorders>
          </w:tcPr>
          <w:p w14:paraId="170AE9B2" w14:textId="77777777" w:rsidR="00D2285C" w:rsidRPr="00020619" w:rsidRDefault="00D2285C" w:rsidP="00BB34DD">
            <w:pPr>
              <w:pStyle w:val="TAC"/>
              <w:rPr>
                <w:ins w:id="77044"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18B41314" w14:textId="77777777" w:rsidR="00D2285C" w:rsidRPr="00020619" w:rsidRDefault="00D2285C" w:rsidP="00BB34DD">
            <w:pPr>
              <w:pStyle w:val="TAC"/>
              <w:rPr>
                <w:ins w:id="77045" w:author="BigCREditor-RAN4#104-bis" w:date="2022-10-21T18:04:00Z"/>
                <w:rFonts w:cs="Arial"/>
              </w:rPr>
            </w:pPr>
            <w:ins w:id="77046" w:author="BigCREditor-RAN4#104-bis" w:date="2022-10-21T18:04:00Z">
              <w:r w:rsidRPr="00020619">
                <w:rPr>
                  <w:rFonts w:cs="v3.7.0"/>
                </w:rPr>
                <w:t>DLBWP.0.1</w:t>
              </w:r>
            </w:ins>
          </w:p>
        </w:tc>
      </w:tr>
      <w:tr w:rsidR="00D2285C" w:rsidRPr="00020619" w14:paraId="225C657E" w14:textId="77777777" w:rsidTr="00BB34DD">
        <w:trPr>
          <w:trHeight w:val="187"/>
          <w:jc w:val="center"/>
          <w:ins w:id="77047" w:author="BigCREditor-RAN4#104-bis" w:date="2022-10-21T18:04:00Z"/>
        </w:trPr>
        <w:tc>
          <w:tcPr>
            <w:tcW w:w="1902" w:type="dxa"/>
            <w:gridSpan w:val="2"/>
            <w:tcBorders>
              <w:top w:val="nil"/>
              <w:left w:val="single" w:sz="4" w:space="0" w:color="auto"/>
              <w:bottom w:val="nil"/>
              <w:right w:val="single" w:sz="4" w:space="0" w:color="auto"/>
            </w:tcBorders>
            <w:shd w:val="clear" w:color="auto" w:fill="auto"/>
          </w:tcPr>
          <w:p w14:paraId="4BFD19CD" w14:textId="77777777" w:rsidR="00D2285C" w:rsidRPr="00020619" w:rsidRDefault="00D2285C" w:rsidP="00BB34DD">
            <w:pPr>
              <w:pStyle w:val="TAL"/>
              <w:rPr>
                <w:ins w:id="77048" w:author="BigCREditor-RAN4#104-bis" w:date="2022-10-21T18:04:00Z"/>
                <w:rFonts w:cs="Arial"/>
              </w:rPr>
            </w:pPr>
          </w:p>
        </w:tc>
        <w:tc>
          <w:tcPr>
            <w:tcW w:w="1903" w:type="dxa"/>
            <w:tcBorders>
              <w:top w:val="single" w:sz="4" w:space="0" w:color="auto"/>
              <w:left w:val="single" w:sz="4" w:space="0" w:color="auto"/>
              <w:right w:val="single" w:sz="4" w:space="0" w:color="auto"/>
            </w:tcBorders>
          </w:tcPr>
          <w:p w14:paraId="47D3BB05" w14:textId="77777777" w:rsidR="00D2285C" w:rsidRPr="00020619" w:rsidRDefault="00D2285C" w:rsidP="00BB34DD">
            <w:pPr>
              <w:pStyle w:val="TAL"/>
              <w:rPr>
                <w:ins w:id="77049" w:author="BigCREditor-RAN4#104-bis" w:date="2022-10-21T18:04:00Z"/>
                <w:rFonts w:cs="Arial"/>
              </w:rPr>
            </w:pPr>
            <w:ins w:id="77050" w:author="BigCREditor-RAN4#104-bis" w:date="2022-10-21T18:04:00Z">
              <w:r w:rsidRPr="00020619">
                <w:rPr>
                  <w:rFonts w:cs="Arial"/>
                </w:rPr>
                <w:t>Dedicated DL BWP</w:t>
              </w:r>
            </w:ins>
          </w:p>
        </w:tc>
        <w:tc>
          <w:tcPr>
            <w:tcW w:w="1134" w:type="dxa"/>
            <w:tcBorders>
              <w:top w:val="single" w:sz="4" w:space="0" w:color="auto"/>
              <w:left w:val="single" w:sz="4" w:space="0" w:color="auto"/>
              <w:right w:val="single" w:sz="4" w:space="0" w:color="auto"/>
            </w:tcBorders>
          </w:tcPr>
          <w:p w14:paraId="20BA77B9" w14:textId="77777777" w:rsidR="00D2285C" w:rsidRPr="00020619" w:rsidRDefault="00D2285C" w:rsidP="00BB34DD">
            <w:pPr>
              <w:pStyle w:val="TAC"/>
              <w:rPr>
                <w:ins w:id="77051"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2C8FC3EF" w14:textId="77777777" w:rsidR="00D2285C" w:rsidRPr="00020619" w:rsidRDefault="00D2285C" w:rsidP="00BB34DD">
            <w:pPr>
              <w:pStyle w:val="TAC"/>
              <w:rPr>
                <w:ins w:id="77052" w:author="BigCREditor-RAN4#104-bis" w:date="2022-10-21T18:04:00Z"/>
                <w:rFonts w:cs="Arial"/>
              </w:rPr>
            </w:pPr>
            <w:ins w:id="77053" w:author="BigCREditor-RAN4#104-bis" w:date="2022-10-21T18:04:00Z">
              <w:r w:rsidRPr="00020619">
                <w:rPr>
                  <w:rFonts w:cs="v3.7.0"/>
                </w:rPr>
                <w:t>DLBWP.1.1</w:t>
              </w:r>
            </w:ins>
          </w:p>
        </w:tc>
      </w:tr>
      <w:tr w:rsidR="00D2285C" w:rsidRPr="00020619" w14:paraId="11929292" w14:textId="77777777" w:rsidTr="00BB34DD">
        <w:trPr>
          <w:trHeight w:val="187"/>
          <w:jc w:val="center"/>
          <w:ins w:id="77054" w:author="BigCREditor-RAN4#104-bis" w:date="2022-10-21T18:04:00Z"/>
        </w:trPr>
        <w:tc>
          <w:tcPr>
            <w:tcW w:w="1902" w:type="dxa"/>
            <w:gridSpan w:val="2"/>
            <w:tcBorders>
              <w:top w:val="nil"/>
              <w:left w:val="single" w:sz="4" w:space="0" w:color="auto"/>
              <w:bottom w:val="nil"/>
              <w:right w:val="single" w:sz="4" w:space="0" w:color="auto"/>
            </w:tcBorders>
            <w:shd w:val="clear" w:color="auto" w:fill="auto"/>
          </w:tcPr>
          <w:p w14:paraId="4DAE590E" w14:textId="77777777" w:rsidR="00D2285C" w:rsidRPr="00020619" w:rsidRDefault="00D2285C" w:rsidP="00BB34DD">
            <w:pPr>
              <w:pStyle w:val="TAL"/>
              <w:rPr>
                <w:ins w:id="77055" w:author="BigCREditor-RAN4#104-bis" w:date="2022-10-21T18:04:00Z"/>
                <w:rFonts w:cs="Arial"/>
              </w:rPr>
            </w:pPr>
          </w:p>
        </w:tc>
        <w:tc>
          <w:tcPr>
            <w:tcW w:w="1903" w:type="dxa"/>
            <w:tcBorders>
              <w:top w:val="single" w:sz="4" w:space="0" w:color="auto"/>
              <w:left w:val="single" w:sz="4" w:space="0" w:color="auto"/>
              <w:right w:val="single" w:sz="4" w:space="0" w:color="auto"/>
            </w:tcBorders>
          </w:tcPr>
          <w:p w14:paraId="349B5676" w14:textId="77777777" w:rsidR="00D2285C" w:rsidRPr="00020619" w:rsidRDefault="00D2285C" w:rsidP="00BB34DD">
            <w:pPr>
              <w:pStyle w:val="TAL"/>
              <w:rPr>
                <w:ins w:id="77056" w:author="BigCREditor-RAN4#104-bis" w:date="2022-10-21T18:04:00Z"/>
                <w:rFonts w:cs="Arial"/>
              </w:rPr>
            </w:pPr>
            <w:ins w:id="77057" w:author="BigCREditor-RAN4#104-bis" w:date="2022-10-21T18:04:00Z">
              <w:r w:rsidRPr="00020619">
                <w:rPr>
                  <w:rFonts w:cs="Arial"/>
                </w:rPr>
                <w:t>Initial UL BWP</w:t>
              </w:r>
            </w:ins>
          </w:p>
        </w:tc>
        <w:tc>
          <w:tcPr>
            <w:tcW w:w="1134" w:type="dxa"/>
            <w:tcBorders>
              <w:top w:val="single" w:sz="4" w:space="0" w:color="auto"/>
              <w:left w:val="single" w:sz="4" w:space="0" w:color="auto"/>
              <w:right w:val="single" w:sz="4" w:space="0" w:color="auto"/>
            </w:tcBorders>
          </w:tcPr>
          <w:p w14:paraId="4650C7AE" w14:textId="77777777" w:rsidR="00D2285C" w:rsidRPr="00020619" w:rsidRDefault="00D2285C" w:rsidP="00BB34DD">
            <w:pPr>
              <w:pStyle w:val="TAC"/>
              <w:rPr>
                <w:ins w:id="77058"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24093DBF" w14:textId="77777777" w:rsidR="00D2285C" w:rsidRPr="00020619" w:rsidRDefault="00D2285C" w:rsidP="00BB34DD">
            <w:pPr>
              <w:pStyle w:val="TAC"/>
              <w:rPr>
                <w:ins w:id="77059" w:author="BigCREditor-RAN4#104-bis" w:date="2022-10-21T18:04:00Z"/>
                <w:rFonts w:cs="Arial"/>
              </w:rPr>
            </w:pPr>
            <w:ins w:id="77060" w:author="BigCREditor-RAN4#104-bis" w:date="2022-10-21T18:04:00Z">
              <w:r w:rsidRPr="00020619">
                <w:rPr>
                  <w:rFonts w:cs="v3.7.0"/>
                </w:rPr>
                <w:t>ULBWP.0.1</w:t>
              </w:r>
            </w:ins>
          </w:p>
        </w:tc>
      </w:tr>
      <w:tr w:rsidR="00D2285C" w:rsidRPr="00020619" w14:paraId="332E1D68" w14:textId="77777777" w:rsidTr="00BB34DD">
        <w:trPr>
          <w:trHeight w:val="187"/>
          <w:jc w:val="center"/>
          <w:ins w:id="77061" w:author="BigCREditor-RAN4#104-bis" w:date="2022-10-21T18:04:00Z"/>
        </w:trPr>
        <w:tc>
          <w:tcPr>
            <w:tcW w:w="1902" w:type="dxa"/>
            <w:gridSpan w:val="2"/>
            <w:tcBorders>
              <w:top w:val="nil"/>
              <w:left w:val="single" w:sz="4" w:space="0" w:color="auto"/>
              <w:right w:val="single" w:sz="4" w:space="0" w:color="auto"/>
            </w:tcBorders>
            <w:shd w:val="clear" w:color="auto" w:fill="auto"/>
          </w:tcPr>
          <w:p w14:paraId="3F0D97C6" w14:textId="77777777" w:rsidR="00D2285C" w:rsidRPr="00020619" w:rsidRDefault="00D2285C" w:rsidP="00BB34DD">
            <w:pPr>
              <w:pStyle w:val="TAL"/>
              <w:rPr>
                <w:ins w:id="77062" w:author="BigCREditor-RAN4#104-bis" w:date="2022-10-21T18:04:00Z"/>
                <w:rFonts w:cs="Arial"/>
              </w:rPr>
            </w:pPr>
          </w:p>
        </w:tc>
        <w:tc>
          <w:tcPr>
            <w:tcW w:w="1903" w:type="dxa"/>
            <w:tcBorders>
              <w:top w:val="single" w:sz="4" w:space="0" w:color="auto"/>
              <w:left w:val="single" w:sz="4" w:space="0" w:color="auto"/>
              <w:right w:val="single" w:sz="4" w:space="0" w:color="auto"/>
            </w:tcBorders>
          </w:tcPr>
          <w:p w14:paraId="07844B45" w14:textId="77777777" w:rsidR="00D2285C" w:rsidRPr="00020619" w:rsidRDefault="00D2285C" w:rsidP="00BB34DD">
            <w:pPr>
              <w:pStyle w:val="TAL"/>
              <w:rPr>
                <w:ins w:id="77063" w:author="BigCREditor-RAN4#104-bis" w:date="2022-10-21T18:04:00Z"/>
                <w:rFonts w:cs="Arial"/>
              </w:rPr>
            </w:pPr>
            <w:ins w:id="77064" w:author="BigCREditor-RAN4#104-bis" w:date="2022-10-21T18:04:00Z">
              <w:r w:rsidRPr="00020619">
                <w:rPr>
                  <w:rFonts w:cs="Arial"/>
                </w:rPr>
                <w:t>Dedicated UL BWP</w:t>
              </w:r>
            </w:ins>
          </w:p>
        </w:tc>
        <w:tc>
          <w:tcPr>
            <w:tcW w:w="1134" w:type="dxa"/>
            <w:tcBorders>
              <w:top w:val="single" w:sz="4" w:space="0" w:color="auto"/>
              <w:left w:val="single" w:sz="4" w:space="0" w:color="auto"/>
              <w:bottom w:val="single" w:sz="4" w:space="0" w:color="auto"/>
              <w:right w:val="single" w:sz="4" w:space="0" w:color="auto"/>
            </w:tcBorders>
          </w:tcPr>
          <w:p w14:paraId="79483C5A" w14:textId="77777777" w:rsidR="00D2285C" w:rsidRPr="00020619" w:rsidRDefault="00D2285C" w:rsidP="00BB34DD">
            <w:pPr>
              <w:pStyle w:val="TAC"/>
              <w:rPr>
                <w:ins w:id="77065" w:author="BigCREditor-RAN4#104-bis" w:date="2022-10-21T18:04:00Z"/>
                <w:rFonts w:cs="Arial"/>
              </w:rPr>
            </w:pPr>
          </w:p>
        </w:tc>
        <w:tc>
          <w:tcPr>
            <w:tcW w:w="4655" w:type="dxa"/>
            <w:gridSpan w:val="7"/>
            <w:tcBorders>
              <w:top w:val="single" w:sz="4" w:space="0" w:color="auto"/>
              <w:left w:val="single" w:sz="4" w:space="0" w:color="auto"/>
              <w:right w:val="single" w:sz="4" w:space="0" w:color="auto"/>
            </w:tcBorders>
          </w:tcPr>
          <w:p w14:paraId="634041ED" w14:textId="77777777" w:rsidR="00D2285C" w:rsidRPr="00020619" w:rsidRDefault="00D2285C" w:rsidP="00BB34DD">
            <w:pPr>
              <w:pStyle w:val="TAC"/>
              <w:rPr>
                <w:ins w:id="77066" w:author="BigCREditor-RAN4#104-bis" w:date="2022-10-21T18:04:00Z"/>
                <w:rFonts w:cs="Arial"/>
              </w:rPr>
            </w:pPr>
            <w:ins w:id="77067" w:author="BigCREditor-RAN4#104-bis" w:date="2022-10-21T18:04:00Z">
              <w:r w:rsidRPr="00020619">
                <w:rPr>
                  <w:rFonts w:cs="v3.7.0"/>
                </w:rPr>
                <w:t>ULBWP.1.1</w:t>
              </w:r>
            </w:ins>
          </w:p>
        </w:tc>
      </w:tr>
      <w:tr w:rsidR="00D2285C" w:rsidRPr="00020619" w14:paraId="1A15BE28" w14:textId="77777777" w:rsidTr="00BB34DD">
        <w:trPr>
          <w:trHeight w:val="187"/>
          <w:jc w:val="center"/>
          <w:ins w:id="77068"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0B2ADF5F" w14:textId="77777777" w:rsidR="00D2285C" w:rsidRPr="00020619" w:rsidRDefault="00D2285C" w:rsidP="00BB34DD">
            <w:pPr>
              <w:pStyle w:val="TAL"/>
              <w:rPr>
                <w:ins w:id="77069" w:author="BigCREditor-RAN4#104-bis" w:date="2022-10-21T18:04:00Z"/>
                <w:rFonts w:cs="Arial"/>
              </w:rPr>
            </w:pPr>
            <w:ins w:id="77070" w:author="BigCREditor-RAN4#104-bis" w:date="2022-10-21T18:04:00Z">
              <w:r w:rsidRPr="00020619">
                <w:rPr>
                  <w:rFonts w:cs="Arial"/>
                  <w:szCs w:val="16"/>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06C80905" w14:textId="77777777" w:rsidR="00D2285C" w:rsidRPr="00020619" w:rsidRDefault="00D2285C" w:rsidP="00BB34DD">
            <w:pPr>
              <w:pStyle w:val="TAC"/>
              <w:rPr>
                <w:ins w:id="77071" w:author="BigCREditor-RAN4#104-bis" w:date="2022-10-21T18:04:00Z"/>
                <w:rFonts w:cs="Arial"/>
              </w:rPr>
            </w:pPr>
            <w:ins w:id="77072" w:author="BigCREditor-RAN4#104-bis" w:date="2022-10-21T18:04:00Z">
              <w:r w:rsidRPr="00020619">
                <w:rPr>
                  <w:rFonts w:cs="Arial"/>
                  <w:sz w:val="16"/>
                  <w:szCs w:val="16"/>
                  <w:lang w:eastAsia="ja-JP"/>
                </w:rPr>
                <w:t>dB</w:t>
              </w:r>
            </w:ins>
          </w:p>
        </w:tc>
        <w:tc>
          <w:tcPr>
            <w:tcW w:w="2327" w:type="dxa"/>
            <w:gridSpan w:val="3"/>
            <w:tcBorders>
              <w:top w:val="single" w:sz="4" w:space="0" w:color="auto"/>
              <w:left w:val="single" w:sz="4" w:space="0" w:color="auto"/>
              <w:bottom w:val="nil"/>
              <w:right w:val="single" w:sz="4" w:space="0" w:color="auto"/>
            </w:tcBorders>
            <w:shd w:val="clear" w:color="auto" w:fill="auto"/>
          </w:tcPr>
          <w:p w14:paraId="430EBF8F" w14:textId="77777777" w:rsidR="00D2285C" w:rsidRPr="00020619" w:rsidRDefault="00D2285C" w:rsidP="00BB34DD">
            <w:pPr>
              <w:pStyle w:val="TAC"/>
              <w:rPr>
                <w:ins w:id="77073" w:author="BigCREditor-RAN4#104-bis" w:date="2022-10-21T18:04:00Z"/>
                <w:rFonts w:cs="Arial"/>
              </w:rPr>
            </w:pPr>
            <w:ins w:id="77074" w:author="BigCREditor-RAN4#104-bis" w:date="2022-10-21T18:04:00Z">
              <w:r w:rsidRPr="00020619">
                <w:rPr>
                  <w:rFonts w:cs="Arial"/>
                  <w:sz w:val="16"/>
                  <w:szCs w:val="16"/>
                  <w:lang w:eastAsia="ja-JP"/>
                </w:rPr>
                <w:t>0</w:t>
              </w:r>
            </w:ins>
          </w:p>
        </w:tc>
        <w:tc>
          <w:tcPr>
            <w:tcW w:w="2328" w:type="dxa"/>
            <w:gridSpan w:val="4"/>
            <w:tcBorders>
              <w:top w:val="single" w:sz="4" w:space="0" w:color="auto"/>
              <w:left w:val="single" w:sz="4" w:space="0" w:color="auto"/>
              <w:bottom w:val="nil"/>
              <w:right w:val="single" w:sz="4" w:space="0" w:color="auto"/>
            </w:tcBorders>
            <w:shd w:val="clear" w:color="auto" w:fill="auto"/>
          </w:tcPr>
          <w:p w14:paraId="27D7BA60" w14:textId="77777777" w:rsidR="00D2285C" w:rsidRPr="00020619" w:rsidRDefault="00D2285C" w:rsidP="00BB34DD">
            <w:pPr>
              <w:pStyle w:val="TAC"/>
              <w:rPr>
                <w:ins w:id="77075" w:author="BigCREditor-RAN4#104-bis" w:date="2022-10-21T18:04:00Z"/>
                <w:rFonts w:cs="Arial"/>
              </w:rPr>
            </w:pPr>
            <w:ins w:id="77076" w:author="BigCREditor-RAN4#104-bis" w:date="2022-10-21T18:04:00Z">
              <w:r w:rsidRPr="00020619">
                <w:rPr>
                  <w:rFonts w:cs="Arial"/>
                </w:rPr>
                <w:t>0</w:t>
              </w:r>
            </w:ins>
          </w:p>
        </w:tc>
      </w:tr>
      <w:tr w:rsidR="00D2285C" w:rsidRPr="00020619" w14:paraId="7E74F63F" w14:textId="77777777" w:rsidTr="00BB34DD">
        <w:trPr>
          <w:trHeight w:val="187"/>
          <w:jc w:val="center"/>
          <w:ins w:id="77077"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4F2CD0BC" w14:textId="77777777" w:rsidR="00D2285C" w:rsidRPr="00020619" w:rsidRDefault="00D2285C" w:rsidP="00BB34DD">
            <w:pPr>
              <w:pStyle w:val="TAL"/>
              <w:rPr>
                <w:ins w:id="77078" w:author="BigCREditor-RAN4#104-bis" w:date="2022-10-21T18:04:00Z"/>
                <w:rFonts w:cs="Arial"/>
              </w:rPr>
            </w:pPr>
            <w:ins w:id="77079" w:author="BigCREditor-RAN4#104-bis" w:date="2022-10-21T18:04:00Z">
              <w:r w:rsidRPr="00020619">
                <w:rPr>
                  <w:rFonts w:cs="Arial"/>
                  <w:szCs w:val="16"/>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05508BBA" w14:textId="77777777" w:rsidR="00D2285C" w:rsidRPr="00020619" w:rsidRDefault="00D2285C" w:rsidP="00BB34DD">
            <w:pPr>
              <w:pStyle w:val="TAC"/>
              <w:rPr>
                <w:ins w:id="77080" w:author="BigCREditor-RAN4#104-bis" w:date="2022-10-21T18:04:00Z"/>
                <w:rFonts w:cs="Arial"/>
              </w:rPr>
            </w:pPr>
          </w:p>
        </w:tc>
        <w:tc>
          <w:tcPr>
            <w:tcW w:w="2327" w:type="dxa"/>
            <w:gridSpan w:val="3"/>
            <w:tcBorders>
              <w:top w:val="nil"/>
              <w:left w:val="single" w:sz="4" w:space="0" w:color="auto"/>
              <w:bottom w:val="nil"/>
              <w:right w:val="single" w:sz="4" w:space="0" w:color="auto"/>
            </w:tcBorders>
            <w:shd w:val="clear" w:color="auto" w:fill="auto"/>
          </w:tcPr>
          <w:p w14:paraId="7E0D005C" w14:textId="77777777" w:rsidR="00D2285C" w:rsidRPr="00020619" w:rsidRDefault="00D2285C" w:rsidP="00BB34DD">
            <w:pPr>
              <w:pStyle w:val="TAC"/>
              <w:rPr>
                <w:ins w:id="77081" w:author="BigCREditor-RAN4#104-bis" w:date="2022-10-21T18:04:00Z"/>
                <w:rFonts w:cs="Arial"/>
              </w:rPr>
            </w:pPr>
          </w:p>
        </w:tc>
        <w:tc>
          <w:tcPr>
            <w:tcW w:w="2328" w:type="dxa"/>
            <w:gridSpan w:val="4"/>
            <w:tcBorders>
              <w:top w:val="nil"/>
              <w:left w:val="single" w:sz="4" w:space="0" w:color="auto"/>
              <w:bottom w:val="nil"/>
              <w:right w:val="single" w:sz="4" w:space="0" w:color="auto"/>
            </w:tcBorders>
            <w:shd w:val="clear" w:color="auto" w:fill="auto"/>
          </w:tcPr>
          <w:p w14:paraId="53D3C68D" w14:textId="77777777" w:rsidR="00D2285C" w:rsidRPr="00020619" w:rsidRDefault="00D2285C" w:rsidP="00BB34DD">
            <w:pPr>
              <w:pStyle w:val="TAC"/>
              <w:rPr>
                <w:ins w:id="77082" w:author="BigCREditor-RAN4#104-bis" w:date="2022-10-21T18:04:00Z"/>
                <w:rFonts w:cs="Arial"/>
              </w:rPr>
            </w:pPr>
          </w:p>
        </w:tc>
      </w:tr>
      <w:tr w:rsidR="00D2285C" w:rsidRPr="00020619" w14:paraId="108BD880" w14:textId="77777777" w:rsidTr="00BB34DD">
        <w:trPr>
          <w:trHeight w:val="187"/>
          <w:jc w:val="center"/>
          <w:ins w:id="77083"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6817C5B9" w14:textId="77777777" w:rsidR="00D2285C" w:rsidRPr="00020619" w:rsidRDefault="00D2285C" w:rsidP="00BB34DD">
            <w:pPr>
              <w:pStyle w:val="TAL"/>
              <w:rPr>
                <w:ins w:id="77084" w:author="BigCREditor-RAN4#104-bis" w:date="2022-10-21T18:04:00Z"/>
                <w:rFonts w:cs="Arial"/>
              </w:rPr>
            </w:pPr>
            <w:ins w:id="77085" w:author="BigCREditor-RAN4#104-bis" w:date="2022-10-21T18:04:00Z">
              <w:r w:rsidRPr="00020619">
                <w:rPr>
                  <w:rFonts w:cs="Arial"/>
                  <w:szCs w:val="16"/>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73092757" w14:textId="77777777" w:rsidR="00D2285C" w:rsidRPr="00020619" w:rsidRDefault="00D2285C" w:rsidP="00BB34DD">
            <w:pPr>
              <w:pStyle w:val="TAC"/>
              <w:rPr>
                <w:ins w:id="77086" w:author="BigCREditor-RAN4#104-bis" w:date="2022-10-21T18:04:00Z"/>
                <w:rFonts w:cs="Arial"/>
              </w:rPr>
            </w:pPr>
          </w:p>
        </w:tc>
        <w:tc>
          <w:tcPr>
            <w:tcW w:w="2327" w:type="dxa"/>
            <w:gridSpan w:val="3"/>
            <w:tcBorders>
              <w:top w:val="nil"/>
              <w:left w:val="single" w:sz="4" w:space="0" w:color="auto"/>
              <w:bottom w:val="nil"/>
              <w:right w:val="single" w:sz="4" w:space="0" w:color="auto"/>
            </w:tcBorders>
            <w:shd w:val="clear" w:color="auto" w:fill="auto"/>
          </w:tcPr>
          <w:p w14:paraId="41372C57" w14:textId="77777777" w:rsidR="00D2285C" w:rsidRPr="00020619" w:rsidRDefault="00D2285C" w:rsidP="00BB34DD">
            <w:pPr>
              <w:pStyle w:val="TAC"/>
              <w:rPr>
                <w:ins w:id="77087" w:author="BigCREditor-RAN4#104-bis" w:date="2022-10-21T18:04:00Z"/>
                <w:rFonts w:cs="Arial"/>
              </w:rPr>
            </w:pPr>
          </w:p>
        </w:tc>
        <w:tc>
          <w:tcPr>
            <w:tcW w:w="2328" w:type="dxa"/>
            <w:gridSpan w:val="4"/>
            <w:tcBorders>
              <w:top w:val="nil"/>
              <w:left w:val="single" w:sz="4" w:space="0" w:color="auto"/>
              <w:bottom w:val="nil"/>
              <w:right w:val="single" w:sz="4" w:space="0" w:color="auto"/>
            </w:tcBorders>
            <w:shd w:val="clear" w:color="auto" w:fill="auto"/>
          </w:tcPr>
          <w:p w14:paraId="7CACE9A2" w14:textId="77777777" w:rsidR="00D2285C" w:rsidRPr="00020619" w:rsidRDefault="00D2285C" w:rsidP="00BB34DD">
            <w:pPr>
              <w:pStyle w:val="TAC"/>
              <w:rPr>
                <w:ins w:id="77088" w:author="BigCREditor-RAN4#104-bis" w:date="2022-10-21T18:04:00Z"/>
                <w:rFonts w:cs="Arial"/>
              </w:rPr>
            </w:pPr>
          </w:p>
        </w:tc>
      </w:tr>
      <w:tr w:rsidR="00D2285C" w:rsidRPr="00020619" w14:paraId="2CC33E20" w14:textId="77777777" w:rsidTr="00BB34DD">
        <w:trPr>
          <w:trHeight w:val="187"/>
          <w:jc w:val="center"/>
          <w:ins w:id="77089"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5FFD68A9" w14:textId="77777777" w:rsidR="00D2285C" w:rsidRPr="00020619" w:rsidRDefault="00D2285C" w:rsidP="00BB34DD">
            <w:pPr>
              <w:pStyle w:val="TAL"/>
              <w:rPr>
                <w:ins w:id="77090" w:author="BigCREditor-RAN4#104-bis" w:date="2022-10-21T18:04:00Z"/>
                <w:rFonts w:cs="Arial"/>
              </w:rPr>
            </w:pPr>
            <w:ins w:id="77091" w:author="BigCREditor-RAN4#104-bis" w:date="2022-10-21T18:04:00Z">
              <w:r w:rsidRPr="00020619">
                <w:rPr>
                  <w:rFonts w:cs="Arial"/>
                  <w:szCs w:val="16"/>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17A50426" w14:textId="77777777" w:rsidR="00D2285C" w:rsidRPr="00020619" w:rsidRDefault="00D2285C" w:rsidP="00BB34DD">
            <w:pPr>
              <w:pStyle w:val="TAC"/>
              <w:rPr>
                <w:ins w:id="77092" w:author="BigCREditor-RAN4#104-bis" w:date="2022-10-21T18:04:00Z"/>
                <w:rFonts w:cs="Arial"/>
              </w:rPr>
            </w:pPr>
          </w:p>
        </w:tc>
        <w:tc>
          <w:tcPr>
            <w:tcW w:w="2327" w:type="dxa"/>
            <w:gridSpan w:val="3"/>
            <w:tcBorders>
              <w:top w:val="nil"/>
              <w:left w:val="single" w:sz="4" w:space="0" w:color="auto"/>
              <w:bottom w:val="nil"/>
              <w:right w:val="single" w:sz="4" w:space="0" w:color="auto"/>
            </w:tcBorders>
            <w:shd w:val="clear" w:color="auto" w:fill="auto"/>
          </w:tcPr>
          <w:p w14:paraId="309CD6BC" w14:textId="77777777" w:rsidR="00D2285C" w:rsidRPr="00020619" w:rsidRDefault="00D2285C" w:rsidP="00BB34DD">
            <w:pPr>
              <w:pStyle w:val="TAC"/>
              <w:rPr>
                <w:ins w:id="77093" w:author="BigCREditor-RAN4#104-bis" w:date="2022-10-21T18:04:00Z"/>
                <w:rFonts w:cs="Arial"/>
              </w:rPr>
            </w:pPr>
          </w:p>
        </w:tc>
        <w:tc>
          <w:tcPr>
            <w:tcW w:w="2328" w:type="dxa"/>
            <w:gridSpan w:val="4"/>
            <w:tcBorders>
              <w:top w:val="nil"/>
              <w:left w:val="single" w:sz="4" w:space="0" w:color="auto"/>
              <w:bottom w:val="nil"/>
              <w:right w:val="single" w:sz="4" w:space="0" w:color="auto"/>
            </w:tcBorders>
            <w:shd w:val="clear" w:color="auto" w:fill="auto"/>
          </w:tcPr>
          <w:p w14:paraId="0BE6B53B" w14:textId="77777777" w:rsidR="00D2285C" w:rsidRPr="00020619" w:rsidRDefault="00D2285C" w:rsidP="00BB34DD">
            <w:pPr>
              <w:pStyle w:val="TAC"/>
              <w:rPr>
                <w:ins w:id="77094" w:author="BigCREditor-RAN4#104-bis" w:date="2022-10-21T18:04:00Z"/>
                <w:rFonts w:cs="Arial"/>
              </w:rPr>
            </w:pPr>
          </w:p>
        </w:tc>
      </w:tr>
      <w:tr w:rsidR="00D2285C" w:rsidRPr="00020619" w14:paraId="71C640ED" w14:textId="77777777" w:rsidTr="00BB34DD">
        <w:trPr>
          <w:trHeight w:val="187"/>
          <w:jc w:val="center"/>
          <w:ins w:id="77095"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5933131C" w14:textId="77777777" w:rsidR="00D2285C" w:rsidRPr="00020619" w:rsidRDefault="00D2285C" w:rsidP="00BB34DD">
            <w:pPr>
              <w:pStyle w:val="TAL"/>
              <w:rPr>
                <w:ins w:id="77096" w:author="BigCREditor-RAN4#104-bis" w:date="2022-10-21T18:04:00Z"/>
                <w:rFonts w:cs="Arial"/>
              </w:rPr>
            </w:pPr>
            <w:ins w:id="77097" w:author="BigCREditor-RAN4#104-bis" w:date="2022-10-21T18:04:00Z">
              <w:r w:rsidRPr="00020619">
                <w:rPr>
                  <w:rFonts w:cs="Arial"/>
                  <w:szCs w:val="16"/>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17710FF0" w14:textId="77777777" w:rsidR="00D2285C" w:rsidRPr="00020619" w:rsidRDefault="00D2285C" w:rsidP="00BB34DD">
            <w:pPr>
              <w:pStyle w:val="TAC"/>
              <w:rPr>
                <w:ins w:id="77098" w:author="BigCREditor-RAN4#104-bis" w:date="2022-10-21T18:04:00Z"/>
                <w:rFonts w:cs="Arial"/>
              </w:rPr>
            </w:pPr>
          </w:p>
        </w:tc>
        <w:tc>
          <w:tcPr>
            <w:tcW w:w="2327" w:type="dxa"/>
            <w:gridSpan w:val="3"/>
            <w:tcBorders>
              <w:top w:val="nil"/>
              <w:left w:val="single" w:sz="4" w:space="0" w:color="auto"/>
              <w:bottom w:val="nil"/>
              <w:right w:val="single" w:sz="4" w:space="0" w:color="auto"/>
            </w:tcBorders>
            <w:shd w:val="clear" w:color="auto" w:fill="auto"/>
          </w:tcPr>
          <w:p w14:paraId="677D19D7" w14:textId="77777777" w:rsidR="00D2285C" w:rsidRPr="00020619" w:rsidRDefault="00D2285C" w:rsidP="00BB34DD">
            <w:pPr>
              <w:pStyle w:val="TAC"/>
              <w:rPr>
                <w:ins w:id="77099" w:author="BigCREditor-RAN4#104-bis" w:date="2022-10-21T18:04:00Z"/>
                <w:rFonts w:cs="Arial"/>
              </w:rPr>
            </w:pPr>
          </w:p>
        </w:tc>
        <w:tc>
          <w:tcPr>
            <w:tcW w:w="2328" w:type="dxa"/>
            <w:gridSpan w:val="4"/>
            <w:tcBorders>
              <w:top w:val="nil"/>
              <w:left w:val="single" w:sz="4" w:space="0" w:color="auto"/>
              <w:bottom w:val="nil"/>
              <w:right w:val="single" w:sz="4" w:space="0" w:color="auto"/>
            </w:tcBorders>
            <w:shd w:val="clear" w:color="auto" w:fill="auto"/>
          </w:tcPr>
          <w:p w14:paraId="45553B06" w14:textId="77777777" w:rsidR="00D2285C" w:rsidRPr="00020619" w:rsidRDefault="00D2285C" w:rsidP="00BB34DD">
            <w:pPr>
              <w:pStyle w:val="TAC"/>
              <w:rPr>
                <w:ins w:id="77100" w:author="BigCREditor-RAN4#104-bis" w:date="2022-10-21T18:04:00Z"/>
                <w:rFonts w:cs="Arial"/>
              </w:rPr>
            </w:pPr>
          </w:p>
        </w:tc>
      </w:tr>
      <w:tr w:rsidR="00D2285C" w:rsidRPr="00020619" w14:paraId="1187EF8E" w14:textId="77777777" w:rsidTr="00BB34DD">
        <w:trPr>
          <w:trHeight w:val="187"/>
          <w:jc w:val="center"/>
          <w:ins w:id="77101"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5DB5A594" w14:textId="77777777" w:rsidR="00D2285C" w:rsidRPr="00020619" w:rsidRDefault="00D2285C" w:rsidP="00BB34DD">
            <w:pPr>
              <w:pStyle w:val="TAL"/>
              <w:rPr>
                <w:ins w:id="77102" w:author="BigCREditor-RAN4#104-bis" w:date="2022-10-21T18:04:00Z"/>
                <w:rFonts w:cs="Arial"/>
              </w:rPr>
            </w:pPr>
            <w:ins w:id="77103" w:author="BigCREditor-RAN4#104-bis" w:date="2022-10-21T18:04:00Z">
              <w:r w:rsidRPr="00020619">
                <w:rPr>
                  <w:rFonts w:cs="Arial"/>
                  <w:szCs w:val="16"/>
                  <w:lang w:eastAsia="ja-JP"/>
                </w:rPr>
                <w:t>EPRE ratio of PDSCH DMRS to SSS</w:t>
              </w:r>
            </w:ins>
          </w:p>
        </w:tc>
        <w:tc>
          <w:tcPr>
            <w:tcW w:w="1134" w:type="dxa"/>
            <w:tcBorders>
              <w:top w:val="nil"/>
              <w:left w:val="single" w:sz="4" w:space="0" w:color="auto"/>
              <w:bottom w:val="nil"/>
              <w:right w:val="single" w:sz="4" w:space="0" w:color="auto"/>
            </w:tcBorders>
            <w:shd w:val="clear" w:color="auto" w:fill="auto"/>
          </w:tcPr>
          <w:p w14:paraId="1C9E04BF" w14:textId="77777777" w:rsidR="00D2285C" w:rsidRPr="00020619" w:rsidRDefault="00D2285C" w:rsidP="00BB34DD">
            <w:pPr>
              <w:pStyle w:val="TAC"/>
              <w:rPr>
                <w:ins w:id="77104" w:author="BigCREditor-RAN4#104-bis" w:date="2022-10-21T18:04:00Z"/>
                <w:rFonts w:cs="Arial"/>
              </w:rPr>
            </w:pPr>
          </w:p>
        </w:tc>
        <w:tc>
          <w:tcPr>
            <w:tcW w:w="2327" w:type="dxa"/>
            <w:gridSpan w:val="3"/>
            <w:tcBorders>
              <w:top w:val="nil"/>
              <w:left w:val="single" w:sz="4" w:space="0" w:color="auto"/>
              <w:bottom w:val="nil"/>
              <w:right w:val="single" w:sz="4" w:space="0" w:color="auto"/>
            </w:tcBorders>
            <w:shd w:val="clear" w:color="auto" w:fill="auto"/>
          </w:tcPr>
          <w:p w14:paraId="7528CF07" w14:textId="77777777" w:rsidR="00D2285C" w:rsidRPr="00020619" w:rsidRDefault="00D2285C" w:rsidP="00BB34DD">
            <w:pPr>
              <w:pStyle w:val="TAC"/>
              <w:rPr>
                <w:ins w:id="77105" w:author="BigCREditor-RAN4#104-bis" w:date="2022-10-21T18:04:00Z"/>
                <w:rFonts w:cs="Arial"/>
              </w:rPr>
            </w:pPr>
          </w:p>
        </w:tc>
        <w:tc>
          <w:tcPr>
            <w:tcW w:w="2328" w:type="dxa"/>
            <w:gridSpan w:val="4"/>
            <w:tcBorders>
              <w:top w:val="nil"/>
              <w:left w:val="single" w:sz="4" w:space="0" w:color="auto"/>
              <w:bottom w:val="nil"/>
              <w:right w:val="single" w:sz="4" w:space="0" w:color="auto"/>
            </w:tcBorders>
            <w:shd w:val="clear" w:color="auto" w:fill="auto"/>
          </w:tcPr>
          <w:p w14:paraId="399B2FDC" w14:textId="77777777" w:rsidR="00D2285C" w:rsidRPr="00020619" w:rsidRDefault="00D2285C" w:rsidP="00BB34DD">
            <w:pPr>
              <w:pStyle w:val="TAC"/>
              <w:rPr>
                <w:ins w:id="77106" w:author="BigCREditor-RAN4#104-bis" w:date="2022-10-21T18:04:00Z"/>
                <w:rFonts w:cs="Arial"/>
              </w:rPr>
            </w:pPr>
          </w:p>
        </w:tc>
      </w:tr>
      <w:tr w:rsidR="00D2285C" w:rsidRPr="00020619" w14:paraId="1D399410" w14:textId="77777777" w:rsidTr="00BB34DD">
        <w:trPr>
          <w:trHeight w:val="187"/>
          <w:jc w:val="center"/>
          <w:ins w:id="77107"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26FDCBE4" w14:textId="77777777" w:rsidR="00D2285C" w:rsidRPr="00020619" w:rsidRDefault="00D2285C" w:rsidP="00BB34DD">
            <w:pPr>
              <w:pStyle w:val="TAL"/>
              <w:rPr>
                <w:ins w:id="77108" w:author="BigCREditor-RAN4#104-bis" w:date="2022-10-21T18:04:00Z"/>
                <w:rFonts w:cs="Arial"/>
              </w:rPr>
            </w:pPr>
            <w:ins w:id="77109" w:author="BigCREditor-RAN4#104-bis" w:date="2022-10-21T18:04:00Z">
              <w:r w:rsidRPr="00020619">
                <w:rPr>
                  <w:rFonts w:cs="Arial"/>
                  <w:szCs w:val="16"/>
                  <w:lang w:eastAsia="ja-JP"/>
                </w:rPr>
                <w:t>EPRE ratio of PDSCH to PDSCH</w:t>
              </w:r>
            </w:ins>
          </w:p>
        </w:tc>
        <w:tc>
          <w:tcPr>
            <w:tcW w:w="1134" w:type="dxa"/>
            <w:tcBorders>
              <w:top w:val="nil"/>
              <w:left w:val="single" w:sz="4" w:space="0" w:color="auto"/>
              <w:bottom w:val="nil"/>
              <w:right w:val="single" w:sz="4" w:space="0" w:color="auto"/>
            </w:tcBorders>
            <w:shd w:val="clear" w:color="auto" w:fill="auto"/>
          </w:tcPr>
          <w:p w14:paraId="7183B13B" w14:textId="77777777" w:rsidR="00D2285C" w:rsidRPr="00020619" w:rsidRDefault="00D2285C" w:rsidP="00BB34DD">
            <w:pPr>
              <w:pStyle w:val="TAC"/>
              <w:rPr>
                <w:ins w:id="77110" w:author="BigCREditor-RAN4#104-bis" w:date="2022-10-21T18:04:00Z"/>
                <w:rFonts w:cs="Arial"/>
              </w:rPr>
            </w:pPr>
          </w:p>
        </w:tc>
        <w:tc>
          <w:tcPr>
            <w:tcW w:w="2327" w:type="dxa"/>
            <w:gridSpan w:val="3"/>
            <w:tcBorders>
              <w:top w:val="nil"/>
              <w:left w:val="single" w:sz="4" w:space="0" w:color="auto"/>
              <w:bottom w:val="nil"/>
              <w:right w:val="single" w:sz="4" w:space="0" w:color="auto"/>
            </w:tcBorders>
            <w:shd w:val="clear" w:color="auto" w:fill="auto"/>
          </w:tcPr>
          <w:p w14:paraId="6433289B" w14:textId="77777777" w:rsidR="00D2285C" w:rsidRPr="00020619" w:rsidRDefault="00D2285C" w:rsidP="00BB34DD">
            <w:pPr>
              <w:pStyle w:val="TAC"/>
              <w:rPr>
                <w:ins w:id="77111" w:author="BigCREditor-RAN4#104-bis" w:date="2022-10-21T18:04:00Z"/>
                <w:rFonts w:cs="Arial"/>
              </w:rPr>
            </w:pPr>
          </w:p>
        </w:tc>
        <w:tc>
          <w:tcPr>
            <w:tcW w:w="2328" w:type="dxa"/>
            <w:gridSpan w:val="4"/>
            <w:tcBorders>
              <w:top w:val="nil"/>
              <w:left w:val="single" w:sz="4" w:space="0" w:color="auto"/>
              <w:bottom w:val="nil"/>
              <w:right w:val="single" w:sz="4" w:space="0" w:color="auto"/>
            </w:tcBorders>
            <w:shd w:val="clear" w:color="auto" w:fill="auto"/>
          </w:tcPr>
          <w:p w14:paraId="19A9AC09" w14:textId="77777777" w:rsidR="00D2285C" w:rsidRPr="00020619" w:rsidRDefault="00D2285C" w:rsidP="00BB34DD">
            <w:pPr>
              <w:pStyle w:val="TAC"/>
              <w:rPr>
                <w:ins w:id="77112" w:author="BigCREditor-RAN4#104-bis" w:date="2022-10-21T18:04:00Z"/>
                <w:rFonts w:cs="Arial"/>
              </w:rPr>
            </w:pPr>
          </w:p>
        </w:tc>
      </w:tr>
      <w:tr w:rsidR="00D2285C" w:rsidRPr="00020619" w14:paraId="512F48DA" w14:textId="77777777" w:rsidTr="00BB34DD">
        <w:trPr>
          <w:trHeight w:val="187"/>
          <w:jc w:val="center"/>
          <w:ins w:id="77113"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44F1E588" w14:textId="77777777" w:rsidR="00D2285C" w:rsidRPr="00020619" w:rsidRDefault="00D2285C" w:rsidP="00BB34DD">
            <w:pPr>
              <w:pStyle w:val="TAL"/>
              <w:rPr>
                <w:ins w:id="77114" w:author="BigCREditor-RAN4#104-bis" w:date="2022-10-21T18:04:00Z"/>
                <w:rFonts w:cs="Arial"/>
              </w:rPr>
            </w:pPr>
            <w:ins w:id="77115" w:author="BigCREditor-RAN4#104-bis" w:date="2022-10-21T18:04:00Z">
              <w:r w:rsidRPr="00020619">
                <w:rPr>
                  <w:rFonts w:cs="Arial"/>
                  <w:szCs w:val="16"/>
                  <w:lang w:eastAsia="ja-JP"/>
                </w:rPr>
                <w:t xml:space="preserve">EPRE ratio of OCNG DMRS to </w:t>
              </w:r>
              <w:proofErr w:type="gramStart"/>
              <w:r w:rsidRPr="00020619">
                <w:rPr>
                  <w:rFonts w:cs="Arial"/>
                  <w:szCs w:val="16"/>
                  <w:lang w:eastAsia="ja-JP"/>
                </w:rPr>
                <w:t>SSS(</w:t>
              </w:r>
              <w:proofErr w:type="gramEnd"/>
              <w:r w:rsidRPr="00020619">
                <w:rPr>
                  <w:rFonts w:cs="Arial"/>
                  <w:szCs w:val="16"/>
                  <w:lang w:eastAsia="ja-JP"/>
                </w:rPr>
                <w:t>Note 1)</w:t>
              </w:r>
            </w:ins>
          </w:p>
        </w:tc>
        <w:tc>
          <w:tcPr>
            <w:tcW w:w="1134" w:type="dxa"/>
            <w:tcBorders>
              <w:top w:val="nil"/>
              <w:left w:val="single" w:sz="4" w:space="0" w:color="auto"/>
              <w:bottom w:val="nil"/>
              <w:right w:val="single" w:sz="4" w:space="0" w:color="auto"/>
            </w:tcBorders>
            <w:shd w:val="clear" w:color="auto" w:fill="auto"/>
          </w:tcPr>
          <w:p w14:paraId="0EFF6355" w14:textId="77777777" w:rsidR="00D2285C" w:rsidRPr="00020619" w:rsidRDefault="00D2285C" w:rsidP="00BB34DD">
            <w:pPr>
              <w:pStyle w:val="TAC"/>
              <w:rPr>
                <w:ins w:id="77116" w:author="BigCREditor-RAN4#104-bis" w:date="2022-10-21T18:04:00Z"/>
                <w:rFonts w:cs="Arial"/>
              </w:rPr>
            </w:pPr>
          </w:p>
        </w:tc>
        <w:tc>
          <w:tcPr>
            <w:tcW w:w="2327" w:type="dxa"/>
            <w:gridSpan w:val="3"/>
            <w:tcBorders>
              <w:top w:val="nil"/>
              <w:left w:val="single" w:sz="4" w:space="0" w:color="auto"/>
              <w:bottom w:val="nil"/>
              <w:right w:val="single" w:sz="4" w:space="0" w:color="auto"/>
            </w:tcBorders>
            <w:shd w:val="clear" w:color="auto" w:fill="auto"/>
          </w:tcPr>
          <w:p w14:paraId="76926DF2" w14:textId="77777777" w:rsidR="00D2285C" w:rsidRPr="00020619" w:rsidRDefault="00D2285C" w:rsidP="00BB34DD">
            <w:pPr>
              <w:pStyle w:val="TAC"/>
              <w:rPr>
                <w:ins w:id="77117" w:author="BigCREditor-RAN4#104-bis" w:date="2022-10-21T18:04:00Z"/>
                <w:rFonts w:cs="Arial"/>
              </w:rPr>
            </w:pPr>
          </w:p>
        </w:tc>
        <w:tc>
          <w:tcPr>
            <w:tcW w:w="2328" w:type="dxa"/>
            <w:gridSpan w:val="4"/>
            <w:tcBorders>
              <w:top w:val="nil"/>
              <w:left w:val="single" w:sz="4" w:space="0" w:color="auto"/>
              <w:bottom w:val="nil"/>
              <w:right w:val="single" w:sz="4" w:space="0" w:color="auto"/>
            </w:tcBorders>
            <w:shd w:val="clear" w:color="auto" w:fill="auto"/>
          </w:tcPr>
          <w:p w14:paraId="6A90D459" w14:textId="77777777" w:rsidR="00D2285C" w:rsidRPr="00020619" w:rsidRDefault="00D2285C" w:rsidP="00BB34DD">
            <w:pPr>
              <w:pStyle w:val="TAC"/>
              <w:rPr>
                <w:ins w:id="77118" w:author="BigCREditor-RAN4#104-bis" w:date="2022-10-21T18:04:00Z"/>
                <w:rFonts w:cs="Arial"/>
              </w:rPr>
            </w:pPr>
          </w:p>
        </w:tc>
      </w:tr>
      <w:tr w:rsidR="00D2285C" w:rsidRPr="00020619" w14:paraId="6087B3FD" w14:textId="77777777" w:rsidTr="00BB34DD">
        <w:trPr>
          <w:trHeight w:val="187"/>
          <w:jc w:val="center"/>
          <w:ins w:id="77119"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tcPr>
          <w:p w14:paraId="1E0AA9F7" w14:textId="77777777" w:rsidR="00D2285C" w:rsidRPr="00020619" w:rsidRDefault="00D2285C" w:rsidP="00BB34DD">
            <w:pPr>
              <w:pStyle w:val="TAL"/>
              <w:rPr>
                <w:ins w:id="77120" w:author="BigCREditor-RAN4#104-bis" w:date="2022-10-21T18:04:00Z"/>
                <w:rFonts w:cs="Arial"/>
              </w:rPr>
            </w:pPr>
            <w:ins w:id="77121" w:author="BigCREditor-RAN4#104-bis" w:date="2022-10-21T18:04:00Z">
              <w:r w:rsidRPr="00020619">
                <w:rPr>
                  <w:rFonts w:cs="Arial"/>
                  <w:szCs w:val="16"/>
                  <w:lang w:eastAsia="ja-JP"/>
                </w:rPr>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1A27293F" w14:textId="77777777" w:rsidR="00D2285C" w:rsidRPr="00020619" w:rsidRDefault="00D2285C" w:rsidP="00BB34DD">
            <w:pPr>
              <w:pStyle w:val="TAC"/>
              <w:rPr>
                <w:ins w:id="77122" w:author="BigCREditor-RAN4#104-bis" w:date="2022-10-21T18:04:00Z"/>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6B66186C" w14:textId="77777777" w:rsidR="00D2285C" w:rsidRPr="00020619" w:rsidRDefault="00D2285C" w:rsidP="00BB34DD">
            <w:pPr>
              <w:pStyle w:val="TAC"/>
              <w:rPr>
                <w:ins w:id="77123" w:author="BigCREditor-RAN4#104-bis" w:date="2022-10-21T18:04:00Z"/>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46C3CC76" w14:textId="77777777" w:rsidR="00D2285C" w:rsidRPr="00020619" w:rsidRDefault="00D2285C" w:rsidP="00BB34DD">
            <w:pPr>
              <w:pStyle w:val="TAC"/>
              <w:rPr>
                <w:ins w:id="77124" w:author="BigCREditor-RAN4#104-bis" w:date="2022-10-21T18:04:00Z"/>
                <w:rFonts w:cs="Arial"/>
              </w:rPr>
            </w:pPr>
          </w:p>
        </w:tc>
      </w:tr>
      <w:tr w:rsidR="00D2285C" w:rsidRPr="00020619" w14:paraId="7167AD7B" w14:textId="77777777" w:rsidTr="00BB34DD">
        <w:trPr>
          <w:trHeight w:val="187"/>
          <w:jc w:val="center"/>
          <w:ins w:id="77125" w:author="BigCREditor-RAN4#104-bis" w:date="2022-10-21T18:04:00Z"/>
        </w:trPr>
        <w:tc>
          <w:tcPr>
            <w:tcW w:w="3805" w:type="dxa"/>
            <w:gridSpan w:val="3"/>
            <w:tcBorders>
              <w:top w:val="single" w:sz="4" w:space="0" w:color="auto"/>
              <w:left w:val="single" w:sz="4" w:space="0" w:color="auto"/>
              <w:right w:val="single" w:sz="4" w:space="0" w:color="auto"/>
            </w:tcBorders>
          </w:tcPr>
          <w:p w14:paraId="5110EB0B" w14:textId="77777777" w:rsidR="00D2285C" w:rsidRPr="00020619" w:rsidRDefault="00D2285C" w:rsidP="00BB34DD">
            <w:pPr>
              <w:pStyle w:val="TAL"/>
              <w:rPr>
                <w:ins w:id="77126" w:author="BigCREditor-RAN4#104-bis" w:date="2022-10-21T18:04:00Z"/>
                <w:rFonts w:cs="Arial"/>
              </w:rPr>
            </w:pPr>
            <w:ins w:id="77127" w:author="BigCREditor-RAN4#104-bis" w:date="2022-10-21T18:04:00Z">
              <w:r w:rsidRPr="00020619">
                <w:rPr>
                  <w:rFonts w:eastAsia="Calibri" w:cs="Arial"/>
                  <w:position w:val="-12"/>
                  <w:szCs w:val="22"/>
                </w:rPr>
                <w:object w:dxaOrig="405" w:dyaOrig="345" w14:anchorId="2DB93D58">
                  <v:shape id="_x0000_i1314" type="#_x0000_t75" style="width:15.9pt;height:15.9pt" o:ole="" fillcolor="window">
                    <v:imagedata r:id="rId15" o:title=""/>
                  </v:shape>
                  <o:OLEObject Type="Embed" ProgID="Equation.3" ShapeID="_x0000_i1314" DrawAspect="Content" ObjectID="_1731331695" r:id="rId424"/>
                </w:object>
              </w:r>
            </w:ins>
            <w:ins w:id="77128" w:author="BigCREditor-RAN4#104-bis" w:date="2022-10-21T18:04:00Z">
              <w:r w:rsidRPr="00020619">
                <w:rPr>
                  <w:rFonts w:cs="Arial"/>
                  <w:vertAlign w:val="superscript"/>
                </w:rPr>
                <w:t>Note2</w:t>
              </w:r>
            </w:ins>
          </w:p>
        </w:tc>
        <w:tc>
          <w:tcPr>
            <w:tcW w:w="1134" w:type="dxa"/>
            <w:tcBorders>
              <w:top w:val="single" w:sz="4" w:space="0" w:color="auto"/>
              <w:left w:val="single" w:sz="4" w:space="0" w:color="auto"/>
              <w:bottom w:val="single" w:sz="4" w:space="0" w:color="auto"/>
              <w:right w:val="single" w:sz="4" w:space="0" w:color="auto"/>
            </w:tcBorders>
            <w:hideMark/>
          </w:tcPr>
          <w:p w14:paraId="1115E1B0" w14:textId="77777777" w:rsidR="00D2285C" w:rsidRPr="00020619" w:rsidRDefault="00D2285C" w:rsidP="00BB34DD">
            <w:pPr>
              <w:pStyle w:val="TAC"/>
              <w:rPr>
                <w:ins w:id="77129" w:author="BigCREditor-RAN4#104-bis" w:date="2022-10-21T18:04:00Z"/>
                <w:rFonts w:cs="Arial"/>
              </w:rPr>
            </w:pPr>
            <w:ins w:id="77130" w:author="BigCREditor-RAN4#104-bis" w:date="2022-10-21T18:04:00Z">
              <w:r w:rsidRPr="00020619">
                <w:rPr>
                  <w:rFonts w:cs="Arial"/>
                </w:rPr>
                <w:t>dBm/15kHz</w:t>
              </w:r>
            </w:ins>
          </w:p>
        </w:tc>
        <w:tc>
          <w:tcPr>
            <w:tcW w:w="4655" w:type="dxa"/>
            <w:gridSpan w:val="7"/>
            <w:tcBorders>
              <w:top w:val="single" w:sz="4" w:space="0" w:color="auto"/>
              <w:left w:val="single" w:sz="4" w:space="0" w:color="auto"/>
              <w:right w:val="single" w:sz="4" w:space="0" w:color="auto"/>
            </w:tcBorders>
          </w:tcPr>
          <w:p w14:paraId="0F7FC481" w14:textId="77777777" w:rsidR="00D2285C" w:rsidRPr="00020619" w:rsidRDefault="00D2285C" w:rsidP="00BB34DD">
            <w:pPr>
              <w:pStyle w:val="TAC"/>
              <w:rPr>
                <w:ins w:id="77131" w:author="BigCREditor-RAN4#104-bis" w:date="2022-10-21T18:04:00Z"/>
                <w:lang w:eastAsia="zh-CN"/>
              </w:rPr>
            </w:pPr>
            <w:ins w:id="77132" w:author="BigCREditor-RAN4#104-bis" w:date="2022-10-21T18:04:00Z">
              <w:r w:rsidRPr="00020619">
                <w:t>-104.7</w:t>
              </w:r>
            </w:ins>
          </w:p>
          <w:p w14:paraId="33A238BE" w14:textId="77777777" w:rsidR="00D2285C" w:rsidRPr="00020619" w:rsidRDefault="00D2285C" w:rsidP="00BB34DD">
            <w:pPr>
              <w:pStyle w:val="TAC"/>
              <w:rPr>
                <w:ins w:id="77133" w:author="BigCREditor-RAN4#104-bis" w:date="2022-10-21T18:04:00Z"/>
              </w:rPr>
            </w:pPr>
          </w:p>
        </w:tc>
      </w:tr>
      <w:tr w:rsidR="00D2285C" w:rsidRPr="00020619" w14:paraId="350E649B" w14:textId="77777777" w:rsidTr="00BB34DD">
        <w:trPr>
          <w:trHeight w:val="187"/>
          <w:jc w:val="center"/>
          <w:ins w:id="77134" w:author="BigCREditor-RAN4#104-bis" w:date="2022-10-21T18:04:00Z"/>
        </w:trPr>
        <w:tc>
          <w:tcPr>
            <w:tcW w:w="970" w:type="dxa"/>
            <w:tcBorders>
              <w:top w:val="single" w:sz="4" w:space="0" w:color="auto"/>
              <w:left w:val="single" w:sz="4" w:space="0" w:color="auto"/>
              <w:bottom w:val="nil"/>
              <w:right w:val="single" w:sz="4" w:space="0" w:color="auto"/>
            </w:tcBorders>
            <w:shd w:val="clear" w:color="auto" w:fill="auto"/>
          </w:tcPr>
          <w:p w14:paraId="31774D6F" w14:textId="77777777" w:rsidR="00D2285C" w:rsidRPr="00020619" w:rsidRDefault="00D2285C" w:rsidP="00BB34DD">
            <w:pPr>
              <w:pStyle w:val="TAL"/>
              <w:rPr>
                <w:ins w:id="77135" w:author="BigCREditor-RAN4#104-bis" w:date="2022-10-21T18:04:00Z"/>
                <w:rFonts w:cs="Arial"/>
                <w:vertAlign w:val="superscript"/>
              </w:rPr>
            </w:pPr>
            <w:ins w:id="77136" w:author="BigCREditor-RAN4#104-bis" w:date="2022-10-21T18:04:00Z">
              <w:r w:rsidRPr="00020619">
                <w:rPr>
                  <w:rFonts w:eastAsia="Calibri" w:cs="Arial"/>
                  <w:position w:val="-12"/>
                  <w:szCs w:val="22"/>
                </w:rPr>
                <w:object w:dxaOrig="405" w:dyaOrig="345" w14:anchorId="36731DE7">
                  <v:shape id="_x0000_i1315" type="#_x0000_t75" style="width:15.9pt;height:15.9pt" o:ole="" fillcolor="window">
                    <v:imagedata r:id="rId15" o:title=""/>
                  </v:shape>
                  <o:OLEObject Type="Embed" ProgID="Equation.3" ShapeID="_x0000_i1315" DrawAspect="Content" ObjectID="_1731331696" r:id="rId425"/>
                </w:object>
              </w:r>
            </w:ins>
            <w:ins w:id="77137" w:author="BigCREditor-RAN4#104-bis" w:date="2022-10-21T18:04:00Z">
              <w:r w:rsidRPr="00020619">
                <w:rPr>
                  <w:rFonts w:cs="Arial"/>
                  <w:vertAlign w:val="superscript"/>
                </w:rPr>
                <w:t>Note2</w:t>
              </w:r>
            </w:ins>
          </w:p>
        </w:tc>
        <w:tc>
          <w:tcPr>
            <w:tcW w:w="2835" w:type="dxa"/>
            <w:gridSpan w:val="2"/>
            <w:tcBorders>
              <w:top w:val="single" w:sz="4" w:space="0" w:color="auto"/>
              <w:left w:val="single" w:sz="4" w:space="0" w:color="auto"/>
              <w:right w:val="single" w:sz="4" w:space="0" w:color="auto"/>
            </w:tcBorders>
          </w:tcPr>
          <w:p w14:paraId="48E257A4" w14:textId="77777777" w:rsidR="00D2285C" w:rsidRPr="00020619" w:rsidRDefault="00D2285C" w:rsidP="00BB34DD">
            <w:pPr>
              <w:pStyle w:val="TAL"/>
              <w:rPr>
                <w:ins w:id="77138" w:author="BigCREditor-RAN4#104-bis" w:date="2022-10-21T18:04:00Z"/>
                <w:rFonts w:eastAsia="Calibri" w:cs="Arial"/>
                <w:szCs w:val="22"/>
              </w:rPr>
            </w:pPr>
          </w:p>
        </w:tc>
        <w:tc>
          <w:tcPr>
            <w:tcW w:w="1134" w:type="dxa"/>
            <w:tcBorders>
              <w:top w:val="single" w:sz="4" w:space="0" w:color="auto"/>
              <w:left w:val="single" w:sz="4" w:space="0" w:color="auto"/>
              <w:bottom w:val="nil"/>
              <w:right w:val="single" w:sz="4" w:space="0" w:color="auto"/>
            </w:tcBorders>
            <w:shd w:val="clear" w:color="auto" w:fill="auto"/>
          </w:tcPr>
          <w:p w14:paraId="2E4910E3" w14:textId="77777777" w:rsidR="00D2285C" w:rsidRPr="00020619" w:rsidRDefault="00D2285C" w:rsidP="00BB34DD">
            <w:pPr>
              <w:pStyle w:val="TAC"/>
              <w:rPr>
                <w:ins w:id="77139" w:author="BigCREditor-RAN4#104-bis" w:date="2022-10-21T18:04:00Z"/>
                <w:rFonts w:cs="Arial"/>
              </w:rPr>
            </w:pPr>
            <w:ins w:id="77140" w:author="BigCREditor-RAN4#104-bis" w:date="2022-10-21T18:04:00Z">
              <w:r w:rsidRPr="00020619">
                <w:rPr>
                  <w:rFonts w:cs="Arial"/>
                </w:rPr>
                <w:t>dBm/SCS</w:t>
              </w:r>
            </w:ins>
          </w:p>
        </w:tc>
        <w:tc>
          <w:tcPr>
            <w:tcW w:w="4655" w:type="dxa"/>
            <w:gridSpan w:val="7"/>
            <w:tcBorders>
              <w:top w:val="single" w:sz="4" w:space="0" w:color="auto"/>
              <w:left w:val="single" w:sz="4" w:space="0" w:color="auto"/>
              <w:right w:val="single" w:sz="4" w:space="0" w:color="auto"/>
            </w:tcBorders>
          </w:tcPr>
          <w:p w14:paraId="441993EE" w14:textId="77777777" w:rsidR="00D2285C" w:rsidRPr="00020619" w:rsidRDefault="00D2285C" w:rsidP="00BB34DD">
            <w:pPr>
              <w:pStyle w:val="TAC"/>
              <w:rPr>
                <w:ins w:id="77141" w:author="BigCREditor-RAN4#104-bis" w:date="2022-10-21T18:04:00Z"/>
                <w:lang w:eastAsia="zh-CN"/>
              </w:rPr>
            </w:pPr>
            <w:ins w:id="77142" w:author="BigCREditor-RAN4#104-bis" w:date="2022-10-21T18:04:00Z">
              <w:r w:rsidRPr="00020619">
                <w:t>-95.7</w:t>
              </w:r>
            </w:ins>
          </w:p>
          <w:p w14:paraId="244CE588" w14:textId="77777777" w:rsidR="00D2285C" w:rsidRPr="00020619" w:rsidRDefault="00D2285C" w:rsidP="00BB34DD">
            <w:pPr>
              <w:pStyle w:val="TAC"/>
              <w:rPr>
                <w:ins w:id="77143" w:author="BigCREditor-RAN4#104-bis" w:date="2022-10-21T18:04:00Z"/>
              </w:rPr>
            </w:pPr>
          </w:p>
        </w:tc>
      </w:tr>
      <w:tr w:rsidR="00D2285C" w:rsidRPr="00020619" w14:paraId="640E034E" w14:textId="77777777" w:rsidTr="00BB34DD">
        <w:trPr>
          <w:trHeight w:val="187"/>
          <w:jc w:val="center"/>
          <w:ins w:id="77144"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hideMark/>
          </w:tcPr>
          <w:p w14:paraId="04364BC1" w14:textId="77777777" w:rsidR="00D2285C" w:rsidRPr="00020619" w:rsidRDefault="00D2285C" w:rsidP="00BB34DD">
            <w:pPr>
              <w:pStyle w:val="TAL"/>
              <w:rPr>
                <w:ins w:id="77145" w:author="BigCREditor-RAN4#104-bis" w:date="2022-10-21T18:04:00Z"/>
                <w:rFonts w:cs="Arial"/>
                <w:i/>
              </w:rPr>
            </w:pPr>
            <w:ins w:id="77146" w:author="BigCREditor-RAN4#104-bis" w:date="2022-10-21T18:04:00Z">
              <w:r w:rsidRPr="00020619">
                <w:rPr>
                  <w:rFonts w:eastAsia="Calibri" w:cs="Arial"/>
                  <w:i/>
                  <w:position w:val="-12"/>
                  <w:szCs w:val="22"/>
                </w:rPr>
                <w:object w:dxaOrig="615" w:dyaOrig="390" w14:anchorId="794F04F3">
                  <v:shape id="_x0000_i1316" type="#_x0000_t75" style="width:29.15pt;height:15.9pt" o:ole="" fillcolor="window">
                    <v:imagedata r:id="rId18" o:title=""/>
                  </v:shape>
                  <o:OLEObject Type="Embed" ProgID="Equation.3" ShapeID="_x0000_i1316" DrawAspect="Content" ObjectID="_1731331697" r:id="rId426"/>
                </w:object>
              </w:r>
            </w:ins>
          </w:p>
        </w:tc>
        <w:tc>
          <w:tcPr>
            <w:tcW w:w="1134" w:type="dxa"/>
            <w:tcBorders>
              <w:top w:val="single" w:sz="4" w:space="0" w:color="auto"/>
              <w:left w:val="single" w:sz="4" w:space="0" w:color="auto"/>
              <w:bottom w:val="single" w:sz="4" w:space="0" w:color="auto"/>
              <w:right w:val="single" w:sz="4" w:space="0" w:color="auto"/>
            </w:tcBorders>
            <w:hideMark/>
          </w:tcPr>
          <w:p w14:paraId="3204DC7E" w14:textId="77777777" w:rsidR="00D2285C" w:rsidRPr="00020619" w:rsidRDefault="00D2285C" w:rsidP="00BB34DD">
            <w:pPr>
              <w:pStyle w:val="TAC"/>
              <w:rPr>
                <w:ins w:id="77147" w:author="BigCREditor-RAN4#104-bis" w:date="2022-10-21T18:04:00Z"/>
                <w:rFonts w:cs="Arial"/>
              </w:rPr>
            </w:pPr>
            <w:ins w:id="77148" w:author="BigCREditor-RAN4#104-bis" w:date="2022-10-21T18:04:00Z">
              <w:r w:rsidRPr="00020619">
                <w:rPr>
                  <w:rFonts w:cs="Arial"/>
                </w:rPr>
                <w:t>dB</w:t>
              </w:r>
            </w:ins>
          </w:p>
        </w:tc>
        <w:tc>
          <w:tcPr>
            <w:tcW w:w="1163" w:type="dxa"/>
            <w:tcBorders>
              <w:top w:val="single" w:sz="4" w:space="0" w:color="auto"/>
              <w:left w:val="single" w:sz="4" w:space="0" w:color="auto"/>
              <w:right w:val="single" w:sz="4" w:space="0" w:color="auto"/>
            </w:tcBorders>
          </w:tcPr>
          <w:p w14:paraId="7F8B9C25" w14:textId="77777777" w:rsidR="00D2285C" w:rsidRPr="00020619" w:rsidRDefault="00D2285C" w:rsidP="00BB34DD">
            <w:pPr>
              <w:pStyle w:val="TAC"/>
              <w:rPr>
                <w:ins w:id="77149" w:author="BigCREditor-RAN4#104-bis" w:date="2022-10-21T18:04:00Z"/>
              </w:rPr>
            </w:pPr>
            <w:ins w:id="77150" w:author="BigCREditor-RAN4#104-bis" w:date="2022-10-21T18:04:00Z">
              <w:r w:rsidRPr="00020619">
                <w:rPr>
                  <w:lang w:eastAsia="zh-CN"/>
                </w:rPr>
                <w:t>6</w:t>
              </w:r>
            </w:ins>
          </w:p>
        </w:tc>
        <w:tc>
          <w:tcPr>
            <w:tcW w:w="1164" w:type="dxa"/>
            <w:gridSpan w:val="2"/>
            <w:tcBorders>
              <w:top w:val="single" w:sz="4" w:space="0" w:color="auto"/>
              <w:left w:val="single" w:sz="4" w:space="0" w:color="auto"/>
              <w:right w:val="single" w:sz="4" w:space="0" w:color="auto"/>
            </w:tcBorders>
          </w:tcPr>
          <w:p w14:paraId="29F2377F" w14:textId="77777777" w:rsidR="00D2285C" w:rsidRPr="00020619" w:rsidRDefault="00D2285C" w:rsidP="00BB34DD">
            <w:pPr>
              <w:pStyle w:val="TAC"/>
              <w:rPr>
                <w:ins w:id="77151" w:author="BigCREditor-RAN4#104-bis" w:date="2022-10-21T18:04:00Z"/>
              </w:rPr>
            </w:pPr>
            <w:ins w:id="77152" w:author="BigCREditor-RAN4#104-bis" w:date="2022-10-21T18:04:00Z">
              <w:r w:rsidRPr="00020619">
                <w:t>-1.8</w:t>
              </w:r>
            </w:ins>
          </w:p>
        </w:tc>
        <w:tc>
          <w:tcPr>
            <w:tcW w:w="1164" w:type="dxa"/>
            <w:gridSpan w:val="2"/>
            <w:tcBorders>
              <w:top w:val="single" w:sz="4" w:space="0" w:color="auto"/>
              <w:left w:val="single" w:sz="4" w:space="0" w:color="auto"/>
              <w:right w:val="single" w:sz="4" w:space="0" w:color="auto"/>
            </w:tcBorders>
          </w:tcPr>
          <w:p w14:paraId="4C47C6F2" w14:textId="77777777" w:rsidR="00D2285C" w:rsidRPr="00020619" w:rsidRDefault="00D2285C" w:rsidP="00BB34DD">
            <w:pPr>
              <w:pStyle w:val="TAC"/>
              <w:rPr>
                <w:ins w:id="77153" w:author="BigCREditor-RAN4#104-bis" w:date="2022-10-21T18:04:00Z"/>
              </w:rPr>
            </w:pPr>
            <w:ins w:id="77154" w:author="BigCREditor-RAN4#104-bis" w:date="2022-10-21T18:04:00Z">
              <w:r w:rsidRPr="00020619">
                <w:t>-Infinity</w:t>
              </w:r>
            </w:ins>
          </w:p>
        </w:tc>
        <w:tc>
          <w:tcPr>
            <w:tcW w:w="1164" w:type="dxa"/>
            <w:gridSpan w:val="2"/>
            <w:tcBorders>
              <w:top w:val="single" w:sz="4" w:space="0" w:color="auto"/>
              <w:left w:val="single" w:sz="4" w:space="0" w:color="auto"/>
              <w:right w:val="single" w:sz="4" w:space="0" w:color="auto"/>
            </w:tcBorders>
          </w:tcPr>
          <w:p w14:paraId="78A81A83" w14:textId="77777777" w:rsidR="00D2285C" w:rsidRPr="00020619" w:rsidRDefault="00D2285C" w:rsidP="00BB34DD">
            <w:pPr>
              <w:pStyle w:val="TAC"/>
              <w:rPr>
                <w:ins w:id="77155" w:author="BigCREditor-RAN4#104-bis" w:date="2022-10-21T18:04:00Z"/>
              </w:rPr>
            </w:pPr>
            <w:ins w:id="77156" w:author="BigCREditor-RAN4#104-bis" w:date="2022-10-21T18:04:00Z">
              <w:r w:rsidRPr="00020619">
                <w:t>0</w:t>
              </w:r>
            </w:ins>
          </w:p>
        </w:tc>
      </w:tr>
      <w:tr w:rsidR="00D2285C" w:rsidRPr="00020619" w14:paraId="494F9721" w14:textId="77777777" w:rsidTr="00BB34DD">
        <w:trPr>
          <w:trHeight w:val="187"/>
          <w:jc w:val="center"/>
          <w:ins w:id="77157"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hideMark/>
          </w:tcPr>
          <w:p w14:paraId="08A1C0F3" w14:textId="77777777" w:rsidR="00D2285C" w:rsidRPr="00020619" w:rsidRDefault="00D2285C" w:rsidP="00BB34DD">
            <w:pPr>
              <w:pStyle w:val="TAL"/>
              <w:rPr>
                <w:ins w:id="77158" w:author="BigCREditor-RAN4#104-bis" w:date="2022-10-21T18:04:00Z"/>
                <w:rFonts w:cs="Arial"/>
              </w:rPr>
            </w:pPr>
            <w:ins w:id="77159" w:author="BigCREditor-RAN4#104-bis" w:date="2022-10-21T18:04:00Z">
              <w:r w:rsidRPr="00020619">
                <w:rPr>
                  <w:rFonts w:eastAsia="Calibri" w:cs="Arial"/>
                  <w:position w:val="-12"/>
                  <w:szCs w:val="22"/>
                </w:rPr>
                <w:object w:dxaOrig="810" w:dyaOrig="390" w14:anchorId="677DDCE7">
                  <v:shape id="_x0000_i1317" type="#_x0000_t75" style="width:42.85pt;height:15.9pt" o:ole="" fillcolor="window">
                    <v:imagedata r:id="rId20" o:title=""/>
                  </v:shape>
                  <o:OLEObject Type="Embed" ProgID="Equation.3" ShapeID="_x0000_i1317" DrawAspect="Content" ObjectID="_1731331698" r:id="rId427"/>
                </w:object>
              </w:r>
            </w:ins>
          </w:p>
        </w:tc>
        <w:tc>
          <w:tcPr>
            <w:tcW w:w="1134" w:type="dxa"/>
            <w:tcBorders>
              <w:top w:val="single" w:sz="4" w:space="0" w:color="auto"/>
              <w:left w:val="single" w:sz="4" w:space="0" w:color="auto"/>
              <w:bottom w:val="single" w:sz="4" w:space="0" w:color="auto"/>
              <w:right w:val="single" w:sz="4" w:space="0" w:color="auto"/>
            </w:tcBorders>
            <w:hideMark/>
          </w:tcPr>
          <w:p w14:paraId="4073D630" w14:textId="77777777" w:rsidR="00D2285C" w:rsidRPr="00020619" w:rsidRDefault="00D2285C" w:rsidP="00BB34DD">
            <w:pPr>
              <w:pStyle w:val="TAC"/>
              <w:rPr>
                <w:ins w:id="77160" w:author="BigCREditor-RAN4#104-bis" w:date="2022-10-21T18:04:00Z"/>
                <w:rFonts w:cs="Arial"/>
              </w:rPr>
            </w:pPr>
            <w:ins w:id="77161" w:author="BigCREditor-RAN4#104-bis" w:date="2022-10-21T18:04:00Z">
              <w:r w:rsidRPr="00020619">
                <w:rPr>
                  <w:rFonts w:cs="Arial"/>
                </w:rPr>
                <w:t>dB</w:t>
              </w:r>
            </w:ins>
          </w:p>
        </w:tc>
        <w:tc>
          <w:tcPr>
            <w:tcW w:w="1163" w:type="dxa"/>
            <w:tcBorders>
              <w:left w:val="single" w:sz="4" w:space="0" w:color="auto"/>
              <w:bottom w:val="single" w:sz="4" w:space="0" w:color="auto"/>
              <w:right w:val="single" w:sz="4" w:space="0" w:color="auto"/>
            </w:tcBorders>
          </w:tcPr>
          <w:p w14:paraId="36ECB3D9" w14:textId="77777777" w:rsidR="00D2285C" w:rsidRPr="00020619" w:rsidRDefault="00D2285C" w:rsidP="00BB34DD">
            <w:pPr>
              <w:pStyle w:val="TAC"/>
              <w:rPr>
                <w:ins w:id="77162" w:author="BigCREditor-RAN4#104-bis" w:date="2022-10-21T18:04:00Z"/>
              </w:rPr>
            </w:pPr>
            <w:ins w:id="77163" w:author="BigCREditor-RAN4#104-bis" w:date="2022-10-21T18:04:00Z">
              <w:r w:rsidRPr="00020619">
                <w:rPr>
                  <w:lang w:eastAsia="zh-CN"/>
                </w:rPr>
                <w:t>6</w:t>
              </w:r>
            </w:ins>
          </w:p>
        </w:tc>
        <w:tc>
          <w:tcPr>
            <w:tcW w:w="1164" w:type="dxa"/>
            <w:gridSpan w:val="2"/>
            <w:tcBorders>
              <w:left w:val="single" w:sz="4" w:space="0" w:color="auto"/>
              <w:bottom w:val="single" w:sz="4" w:space="0" w:color="auto"/>
              <w:right w:val="single" w:sz="4" w:space="0" w:color="auto"/>
            </w:tcBorders>
          </w:tcPr>
          <w:p w14:paraId="31BC5F74" w14:textId="77777777" w:rsidR="00D2285C" w:rsidRPr="00020619" w:rsidRDefault="00D2285C" w:rsidP="00BB34DD">
            <w:pPr>
              <w:pStyle w:val="TAC"/>
              <w:rPr>
                <w:ins w:id="77164" w:author="BigCREditor-RAN4#104-bis" w:date="2022-10-21T18:04:00Z"/>
              </w:rPr>
            </w:pPr>
            <w:ins w:id="77165" w:author="BigCREditor-RAN4#104-bis" w:date="2022-10-21T18:04:00Z">
              <w:r w:rsidRPr="00020619">
                <w:rPr>
                  <w:lang w:eastAsia="zh-CN"/>
                </w:rPr>
                <w:t>6</w:t>
              </w:r>
            </w:ins>
          </w:p>
        </w:tc>
        <w:tc>
          <w:tcPr>
            <w:tcW w:w="1164" w:type="dxa"/>
            <w:gridSpan w:val="2"/>
            <w:tcBorders>
              <w:left w:val="single" w:sz="4" w:space="0" w:color="auto"/>
              <w:bottom w:val="single" w:sz="4" w:space="0" w:color="auto"/>
              <w:right w:val="single" w:sz="4" w:space="0" w:color="auto"/>
            </w:tcBorders>
          </w:tcPr>
          <w:p w14:paraId="22A6B3E4" w14:textId="77777777" w:rsidR="00D2285C" w:rsidRPr="00020619" w:rsidRDefault="00D2285C" w:rsidP="00BB34DD">
            <w:pPr>
              <w:pStyle w:val="TAC"/>
              <w:rPr>
                <w:ins w:id="77166" w:author="BigCREditor-RAN4#104-bis" w:date="2022-10-21T18:04:00Z"/>
              </w:rPr>
            </w:pPr>
            <w:ins w:id="77167" w:author="BigCREditor-RAN4#104-bis" w:date="2022-10-21T18:04:00Z">
              <w:r w:rsidRPr="00020619">
                <w:t>-Infinity</w:t>
              </w:r>
            </w:ins>
          </w:p>
        </w:tc>
        <w:tc>
          <w:tcPr>
            <w:tcW w:w="1164" w:type="dxa"/>
            <w:gridSpan w:val="2"/>
            <w:tcBorders>
              <w:left w:val="single" w:sz="4" w:space="0" w:color="auto"/>
              <w:bottom w:val="single" w:sz="4" w:space="0" w:color="auto"/>
              <w:right w:val="single" w:sz="4" w:space="0" w:color="auto"/>
            </w:tcBorders>
          </w:tcPr>
          <w:p w14:paraId="705007FE" w14:textId="77777777" w:rsidR="00D2285C" w:rsidRPr="00020619" w:rsidRDefault="00D2285C" w:rsidP="00BB34DD">
            <w:pPr>
              <w:pStyle w:val="TAC"/>
              <w:rPr>
                <w:ins w:id="77168" w:author="BigCREditor-RAN4#104-bis" w:date="2022-10-21T18:04:00Z"/>
              </w:rPr>
            </w:pPr>
            <w:ins w:id="77169" w:author="BigCREditor-RAN4#104-bis" w:date="2022-10-21T18:04:00Z">
              <w:r w:rsidRPr="00020619">
                <w:rPr>
                  <w:lang w:eastAsia="zh-CN"/>
                </w:rPr>
                <w:t>7</w:t>
              </w:r>
            </w:ins>
          </w:p>
        </w:tc>
      </w:tr>
      <w:tr w:rsidR="00D2285C" w:rsidRPr="00020619" w14:paraId="0D66D99D" w14:textId="77777777" w:rsidTr="00BB34DD">
        <w:trPr>
          <w:trHeight w:val="187"/>
          <w:jc w:val="center"/>
          <w:ins w:id="77170" w:author="BigCREditor-RAN4#104-bis" w:date="2022-10-21T18:04:00Z"/>
        </w:trPr>
        <w:tc>
          <w:tcPr>
            <w:tcW w:w="970" w:type="dxa"/>
            <w:tcBorders>
              <w:top w:val="single" w:sz="4" w:space="0" w:color="auto"/>
              <w:left w:val="single" w:sz="4" w:space="0" w:color="auto"/>
              <w:bottom w:val="nil"/>
              <w:right w:val="single" w:sz="4" w:space="0" w:color="auto"/>
            </w:tcBorders>
            <w:shd w:val="clear" w:color="auto" w:fill="auto"/>
            <w:hideMark/>
          </w:tcPr>
          <w:p w14:paraId="0D65B092" w14:textId="77777777" w:rsidR="00D2285C" w:rsidRPr="00020619" w:rsidRDefault="00D2285C" w:rsidP="00BB34DD">
            <w:pPr>
              <w:pStyle w:val="TAL"/>
              <w:rPr>
                <w:ins w:id="77171" w:author="BigCREditor-RAN4#104-bis" w:date="2022-10-21T18:04:00Z"/>
                <w:rFonts w:cs="Arial"/>
              </w:rPr>
            </w:pPr>
            <w:ins w:id="77172" w:author="BigCREditor-RAN4#104-bis" w:date="2022-10-21T18:04:00Z">
              <w:r w:rsidRPr="00020619">
                <w:rPr>
                  <w:rFonts w:cs="Arial"/>
                </w:rPr>
                <w:t>Io</w:t>
              </w:r>
              <w:r w:rsidRPr="00020619">
                <w:rPr>
                  <w:rFonts w:cs="Arial"/>
                  <w:vertAlign w:val="superscript"/>
                </w:rPr>
                <w:t>Note3</w:t>
              </w:r>
            </w:ins>
          </w:p>
        </w:tc>
        <w:tc>
          <w:tcPr>
            <w:tcW w:w="2835" w:type="dxa"/>
            <w:gridSpan w:val="2"/>
            <w:tcBorders>
              <w:top w:val="single" w:sz="4" w:space="0" w:color="auto"/>
              <w:left w:val="single" w:sz="4" w:space="0" w:color="auto"/>
              <w:right w:val="single" w:sz="4" w:space="0" w:color="auto"/>
            </w:tcBorders>
          </w:tcPr>
          <w:p w14:paraId="113393E1" w14:textId="77777777" w:rsidR="00D2285C" w:rsidRPr="00020619" w:rsidRDefault="00D2285C" w:rsidP="00BB34DD">
            <w:pPr>
              <w:pStyle w:val="TAL"/>
              <w:rPr>
                <w:ins w:id="77173" w:author="BigCREditor-RAN4#104-bis" w:date="2022-10-21T18:04:00Z"/>
                <w:rFonts w:cs="Arial"/>
              </w:rPr>
            </w:pPr>
          </w:p>
        </w:tc>
        <w:tc>
          <w:tcPr>
            <w:tcW w:w="1134" w:type="dxa"/>
            <w:tcBorders>
              <w:top w:val="single" w:sz="4" w:space="0" w:color="auto"/>
              <w:left w:val="single" w:sz="4" w:space="0" w:color="auto"/>
              <w:right w:val="single" w:sz="4" w:space="0" w:color="auto"/>
            </w:tcBorders>
            <w:hideMark/>
          </w:tcPr>
          <w:p w14:paraId="02BCD31E" w14:textId="77777777" w:rsidR="00D2285C" w:rsidRPr="00020619" w:rsidRDefault="00D2285C" w:rsidP="00BB34DD">
            <w:pPr>
              <w:pStyle w:val="TAC"/>
              <w:rPr>
                <w:ins w:id="77174" w:author="BigCREditor-RAN4#104-bis" w:date="2022-10-21T18:04:00Z"/>
                <w:rFonts w:cs="Arial"/>
              </w:rPr>
            </w:pPr>
            <w:ins w:id="77175" w:author="BigCREditor-RAN4#104-bis" w:date="2022-10-21T18:04:00Z">
              <w:r w:rsidRPr="00020619">
                <w:rPr>
                  <w:rFonts w:cs="Arial"/>
                </w:rPr>
                <w:t>dBm/</w:t>
              </w:r>
            </w:ins>
          </w:p>
          <w:p w14:paraId="20FBD81A" w14:textId="77777777" w:rsidR="00D2285C" w:rsidRPr="00020619" w:rsidRDefault="00D2285C" w:rsidP="00BB34DD">
            <w:pPr>
              <w:pStyle w:val="TAC"/>
              <w:rPr>
                <w:ins w:id="77176" w:author="BigCREditor-RAN4#104-bis" w:date="2022-10-21T18:04:00Z"/>
                <w:rFonts w:cs="Arial"/>
              </w:rPr>
            </w:pPr>
            <w:ins w:id="77177" w:author="BigCREditor-RAN4#104-bis" w:date="2022-10-21T18:04:00Z">
              <w:r w:rsidRPr="00020619">
                <w:rPr>
                  <w:rFonts w:cs="Arial"/>
                </w:rPr>
                <w:t>BW</w:t>
              </w:r>
            </w:ins>
          </w:p>
        </w:tc>
        <w:tc>
          <w:tcPr>
            <w:tcW w:w="1163" w:type="dxa"/>
            <w:tcBorders>
              <w:top w:val="single" w:sz="4" w:space="0" w:color="auto"/>
              <w:left w:val="single" w:sz="4" w:space="0" w:color="auto"/>
              <w:right w:val="single" w:sz="4" w:space="0" w:color="auto"/>
            </w:tcBorders>
          </w:tcPr>
          <w:p w14:paraId="789E2BBF" w14:textId="77777777" w:rsidR="00D2285C" w:rsidRPr="00020619" w:rsidRDefault="00D2285C" w:rsidP="00BB34DD">
            <w:pPr>
              <w:pStyle w:val="TAC"/>
              <w:rPr>
                <w:ins w:id="77178" w:author="BigCREditor-RAN4#104-bis" w:date="2022-10-21T18:04:00Z"/>
              </w:rPr>
            </w:pPr>
            <w:ins w:id="77179" w:author="BigCREditor-RAN4#104-bis" w:date="2022-10-21T18:04:00Z">
              <w:r w:rsidRPr="00020619">
                <w:t>-59.7</w:t>
              </w:r>
            </w:ins>
          </w:p>
        </w:tc>
        <w:tc>
          <w:tcPr>
            <w:tcW w:w="1164" w:type="dxa"/>
            <w:gridSpan w:val="2"/>
            <w:tcBorders>
              <w:top w:val="single" w:sz="4" w:space="0" w:color="auto"/>
              <w:left w:val="single" w:sz="4" w:space="0" w:color="auto"/>
              <w:right w:val="single" w:sz="4" w:space="0" w:color="auto"/>
            </w:tcBorders>
          </w:tcPr>
          <w:p w14:paraId="6701281C" w14:textId="77777777" w:rsidR="00D2285C" w:rsidRPr="00020619" w:rsidRDefault="00D2285C" w:rsidP="00BB34DD">
            <w:pPr>
              <w:pStyle w:val="TAC"/>
              <w:rPr>
                <w:ins w:id="77180" w:author="BigCREditor-RAN4#104-bis" w:date="2022-10-21T18:04:00Z"/>
              </w:rPr>
            </w:pPr>
            <w:ins w:id="77181" w:author="BigCREditor-RAN4#104-bis" w:date="2022-10-21T18:04:00Z">
              <w:r w:rsidRPr="00020619">
                <w:t>-56.7</w:t>
              </w:r>
            </w:ins>
          </w:p>
        </w:tc>
        <w:tc>
          <w:tcPr>
            <w:tcW w:w="1164" w:type="dxa"/>
            <w:gridSpan w:val="2"/>
            <w:tcBorders>
              <w:top w:val="single" w:sz="4" w:space="0" w:color="auto"/>
              <w:left w:val="single" w:sz="4" w:space="0" w:color="auto"/>
              <w:right w:val="single" w:sz="4" w:space="0" w:color="auto"/>
            </w:tcBorders>
          </w:tcPr>
          <w:p w14:paraId="326C9F67" w14:textId="77777777" w:rsidR="00D2285C" w:rsidRPr="00020619" w:rsidRDefault="00D2285C" w:rsidP="00BB34DD">
            <w:pPr>
              <w:pStyle w:val="TAC"/>
              <w:rPr>
                <w:ins w:id="77182" w:author="BigCREditor-RAN4#104-bis" w:date="2022-10-21T18:04:00Z"/>
              </w:rPr>
            </w:pPr>
            <w:ins w:id="77183" w:author="BigCREditor-RAN4#104-bis" w:date="2022-10-21T18:04:00Z">
              <w:r w:rsidRPr="00020619">
                <w:t>-59.7</w:t>
              </w:r>
            </w:ins>
          </w:p>
        </w:tc>
        <w:tc>
          <w:tcPr>
            <w:tcW w:w="1164" w:type="dxa"/>
            <w:gridSpan w:val="2"/>
            <w:tcBorders>
              <w:top w:val="single" w:sz="4" w:space="0" w:color="auto"/>
              <w:left w:val="single" w:sz="4" w:space="0" w:color="auto"/>
              <w:right w:val="single" w:sz="4" w:space="0" w:color="auto"/>
            </w:tcBorders>
          </w:tcPr>
          <w:p w14:paraId="0C2BF51C" w14:textId="77777777" w:rsidR="00D2285C" w:rsidRPr="00020619" w:rsidRDefault="00D2285C" w:rsidP="00BB34DD">
            <w:pPr>
              <w:pStyle w:val="TAC"/>
              <w:rPr>
                <w:ins w:id="77184" w:author="BigCREditor-RAN4#104-bis" w:date="2022-10-21T18:04:00Z"/>
              </w:rPr>
            </w:pPr>
            <w:ins w:id="77185" w:author="BigCREditor-RAN4#104-bis" w:date="2022-10-21T18:04:00Z">
              <w:r w:rsidRPr="00020619">
                <w:t>-56.7</w:t>
              </w:r>
            </w:ins>
          </w:p>
        </w:tc>
      </w:tr>
      <w:tr w:rsidR="00D2285C" w:rsidRPr="00020619" w14:paraId="0C53EAF8" w14:textId="77777777" w:rsidTr="00BB34DD">
        <w:trPr>
          <w:trHeight w:val="187"/>
          <w:jc w:val="center"/>
          <w:ins w:id="77186" w:author="BigCREditor-RAN4#104-bis" w:date="2022-10-21T18:04:00Z"/>
        </w:trPr>
        <w:tc>
          <w:tcPr>
            <w:tcW w:w="3805" w:type="dxa"/>
            <w:gridSpan w:val="3"/>
            <w:tcBorders>
              <w:top w:val="single" w:sz="4" w:space="0" w:color="auto"/>
              <w:left w:val="single" w:sz="4" w:space="0" w:color="auto"/>
              <w:bottom w:val="single" w:sz="4" w:space="0" w:color="auto"/>
              <w:right w:val="single" w:sz="4" w:space="0" w:color="auto"/>
            </w:tcBorders>
            <w:hideMark/>
          </w:tcPr>
          <w:p w14:paraId="3DB7167B" w14:textId="77777777" w:rsidR="00D2285C" w:rsidRPr="00020619" w:rsidRDefault="00D2285C" w:rsidP="00BB34DD">
            <w:pPr>
              <w:pStyle w:val="TAL"/>
              <w:rPr>
                <w:ins w:id="77187" w:author="BigCREditor-RAN4#104-bis" w:date="2022-10-21T18:04:00Z"/>
                <w:rFonts w:cs="Arial"/>
              </w:rPr>
            </w:pPr>
            <w:ins w:id="77188" w:author="BigCREditor-RAN4#104-bis" w:date="2022-10-21T18:04:00Z">
              <w:r w:rsidRPr="00020619">
                <w:rPr>
                  <w:rFonts w:cs="Arial"/>
                </w:rPr>
                <w:t>Propagation condition</w:t>
              </w:r>
            </w:ins>
          </w:p>
        </w:tc>
        <w:tc>
          <w:tcPr>
            <w:tcW w:w="1134" w:type="dxa"/>
            <w:tcBorders>
              <w:top w:val="single" w:sz="4" w:space="0" w:color="auto"/>
              <w:left w:val="single" w:sz="4" w:space="0" w:color="auto"/>
              <w:bottom w:val="single" w:sz="4" w:space="0" w:color="auto"/>
              <w:right w:val="single" w:sz="4" w:space="0" w:color="auto"/>
            </w:tcBorders>
            <w:hideMark/>
          </w:tcPr>
          <w:p w14:paraId="33E63A3C" w14:textId="77777777" w:rsidR="00D2285C" w:rsidRPr="00020619" w:rsidRDefault="00D2285C" w:rsidP="00BB34DD">
            <w:pPr>
              <w:pStyle w:val="TAC"/>
              <w:rPr>
                <w:ins w:id="77189" w:author="BigCREditor-RAN4#104-bis" w:date="2022-10-21T18:04:00Z"/>
                <w:rFonts w:cs="Arial"/>
              </w:rPr>
            </w:pPr>
            <w:ins w:id="77190" w:author="BigCREditor-RAN4#104-bis" w:date="2022-10-21T18:04:00Z">
              <w:r w:rsidRPr="00020619">
                <w:rPr>
                  <w:rFonts w:cs="Arial"/>
                </w:rPr>
                <w:t>-</w:t>
              </w:r>
            </w:ins>
          </w:p>
        </w:tc>
        <w:tc>
          <w:tcPr>
            <w:tcW w:w="2327" w:type="dxa"/>
            <w:gridSpan w:val="3"/>
            <w:tcBorders>
              <w:top w:val="single" w:sz="4" w:space="0" w:color="auto"/>
              <w:left w:val="single" w:sz="4" w:space="0" w:color="auto"/>
              <w:bottom w:val="single" w:sz="4" w:space="0" w:color="auto"/>
              <w:right w:val="single" w:sz="4" w:space="0" w:color="auto"/>
            </w:tcBorders>
            <w:hideMark/>
          </w:tcPr>
          <w:p w14:paraId="2254E990" w14:textId="77777777" w:rsidR="00D2285C" w:rsidRPr="00020619" w:rsidRDefault="00D2285C" w:rsidP="00BB34DD">
            <w:pPr>
              <w:pStyle w:val="TAC"/>
              <w:rPr>
                <w:ins w:id="77191" w:author="BigCREditor-RAN4#104-bis" w:date="2022-10-21T18:04:00Z"/>
                <w:rFonts w:cs="Arial"/>
              </w:rPr>
            </w:pPr>
            <w:ins w:id="77192" w:author="BigCREditor-RAN4#104-bis" w:date="2022-10-21T18:04:00Z">
              <w:r w:rsidRPr="00020619">
                <w:rPr>
                  <w:rFonts w:cs="Arial"/>
                </w:rPr>
                <w:t>AWGN</w:t>
              </w:r>
            </w:ins>
          </w:p>
        </w:tc>
        <w:tc>
          <w:tcPr>
            <w:tcW w:w="2328" w:type="dxa"/>
            <w:gridSpan w:val="4"/>
            <w:tcBorders>
              <w:top w:val="single" w:sz="4" w:space="0" w:color="auto"/>
              <w:left w:val="single" w:sz="4" w:space="0" w:color="auto"/>
              <w:bottom w:val="single" w:sz="4" w:space="0" w:color="auto"/>
              <w:right w:val="single" w:sz="4" w:space="0" w:color="auto"/>
            </w:tcBorders>
          </w:tcPr>
          <w:p w14:paraId="2E910404" w14:textId="77777777" w:rsidR="00D2285C" w:rsidRPr="00020619" w:rsidRDefault="00D2285C" w:rsidP="00BB34DD">
            <w:pPr>
              <w:pStyle w:val="TAC"/>
              <w:rPr>
                <w:ins w:id="77193" w:author="BigCREditor-RAN4#104-bis" w:date="2022-10-21T18:04:00Z"/>
                <w:rFonts w:cs="Arial"/>
              </w:rPr>
            </w:pPr>
            <w:ins w:id="77194" w:author="BigCREditor-RAN4#104-bis" w:date="2022-10-21T18:04:00Z">
              <w:r w:rsidRPr="00020619">
                <w:rPr>
                  <w:rFonts w:cs="Arial"/>
                </w:rPr>
                <w:t>AWGN</w:t>
              </w:r>
            </w:ins>
          </w:p>
        </w:tc>
      </w:tr>
      <w:tr w:rsidR="00D2285C" w:rsidRPr="00020619" w14:paraId="47B264CB" w14:textId="77777777" w:rsidTr="00BB34DD">
        <w:trPr>
          <w:jc w:val="center"/>
          <w:ins w:id="77195" w:author="BigCREditor-RAN4#104-bis" w:date="2022-10-21T18:04: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0A69D396" w14:textId="77777777" w:rsidR="00D2285C" w:rsidRPr="00020619" w:rsidRDefault="00D2285C" w:rsidP="00BB34DD">
            <w:pPr>
              <w:pStyle w:val="TAN"/>
              <w:keepNext w:val="0"/>
              <w:rPr>
                <w:ins w:id="77196" w:author="BigCREditor-RAN4#104-bis" w:date="2022-10-21T18:04:00Z"/>
                <w:rFonts w:cs="Arial"/>
              </w:rPr>
            </w:pPr>
            <w:ins w:id="77197" w:author="BigCREditor-RAN4#104-bis" w:date="2022-10-21T18:04:00Z">
              <w:r w:rsidRPr="00020619">
                <w:rPr>
                  <w:rFonts w:cs="Arial"/>
                </w:rPr>
                <w:t>Note 1:</w:t>
              </w:r>
              <w:r w:rsidRPr="00020619">
                <w:rPr>
                  <w:rFonts w:cs="Arial"/>
                </w:rPr>
                <w:tab/>
                <w:t xml:space="preserve">OCNG shall be used such that both cells are fully </w:t>
              </w:r>
              <w:proofErr w:type="gramStart"/>
              <w:r w:rsidRPr="00020619">
                <w:rPr>
                  <w:rFonts w:cs="Arial"/>
                </w:rPr>
                <w:t>allocated</w:t>
              </w:r>
              <w:proofErr w:type="gramEnd"/>
              <w:r w:rsidRPr="00020619">
                <w:rPr>
                  <w:rFonts w:cs="Arial"/>
                </w:rPr>
                <w:t xml:space="preserve"> and a constant total transmitted power spectral density is achieved for all OFDM symbols.</w:t>
              </w:r>
            </w:ins>
          </w:p>
          <w:p w14:paraId="18E6CA68" w14:textId="77777777" w:rsidR="00D2285C" w:rsidRPr="00020619" w:rsidRDefault="00D2285C" w:rsidP="00BB34DD">
            <w:pPr>
              <w:pStyle w:val="TAN"/>
              <w:keepNext w:val="0"/>
              <w:rPr>
                <w:ins w:id="77198" w:author="BigCREditor-RAN4#104-bis" w:date="2022-10-21T18:04:00Z"/>
                <w:rFonts w:cs="Arial"/>
              </w:rPr>
            </w:pPr>
            <w:ins w:id="77199" w:author="BigCREditor-RAN4#104-bis" w:date="2022-10-21T18:04:00Z">
              <w:r w:rsidRPr="00020619">
                <w:rPr>
                  <w:rFonts w:cs="Arial"/>
                </w:rPr>
                <w:t>Note 2:</w:t>
              </w:r>
              <w:r w:rsidRPr="00020619">
                <w:rPr>
                  <w:rFonts w:cs="Arial"/>
                </w:rPr>
                <w:tab/>
                <w:t xml:space="preserve">Interference from other cells and noise sources not specified in the test is assumed to be constant over subcarriers and time and shall be modelled as AWGN of appropriate power for </w:t>
              </w:r>
            </w:ins>
            <w:ins w:id="77200" w:author="BigCREditor-RAN4#104-bis" w:date="2022-10-21T18:04:00Z">
              <w:r w:rsidRPr="00020619">
                <w:rPr>
                  <w:rFonts w:eastAsia="Calibri" w:cs="v4.2.0"/>
                  <w:position w:val="-12"/>
                  <w:szCs w:val="22"/>
                </w:rPr>
                <w:object w:dxaOrig="405" w:dyaOrig="345" w14:anchorId="62908938">
                  <v:shape id="_x0000_i1318" type="#_x0000_t75" style="width:15.9pt;height:15.9pt" o:ole="" fillcolor="window">
                    <v:imagedata r:id="rId15" o:title=""/>
                  </v:shape>
                  <o:OLEObject Type="Embed" ProgID="Equation.3" ShapeID="_x0000_i1318" DrawAspect="Content" ObjectID="_1731331699" r:id="rId428"/>
                </w:object>
              </w:r>
            </w:ins>
            <w:ins w:id="77201" w:author="BigCREditor-RAN4#104-bis" w:date="2022-10-21T18:04:00Z">
              <w:r w:rsidRPr="00020619">
                <w:rPr>
                  <w:rFonts w:cs="Arial"/>
                </w:rPr>
                <w:t xml:space="preserve"> to be fulfilled.</w:t>
              </w:r>
            </w:ins>
          </w:p>
          <w:p w14:paraId="68EFB200" w14:textId="77777777" w:rsidR="00D2285C" w:rsidRPr="00020619" w:rsidRDefault="00D2285C" w:rsidP="00BB34DD">
            <w:pPr>
              <w:pStyle w:val="TAN"/>
              <w:keepNext w:val="0"/>
              <w:rPr>
                <w:ins w:id="77202" w:author="BigCREditor-RAN4#104-bis" w:date="2022-10-21T18:04:00Z"/>
                <w:rFonts w:cs="Arial"/>
              </w:rPr>
            </w:pPr>
            <w:ins w:id="77203" w:author="BigCREditor-RAN4#104-bis" w:date="2022-10-21T18:04:00Z">
              <w:r w:rsidRPr="00020619">
                <w:rPr>
                  <w:rFonts w:cs="Arial"/>
                </w:rPr>
                <w:t>Note 3:</w:t>
              </w:r>
              <w:r w:rsidRPr="00020619">
                <w:rPr>
                  <w:rFonts w:cs="Arial"/>
                </w:rPr>
                <w:tab/>
                <w:t>Io levels have been derived from other parameters for information purposes. They are not settable parameters themselves.</w:t>
              </w:r>
            </w:ins>
          </w:p>
          <w:p w14:paraId="4E8C8902" w14:textId="77777777" w:rsidR="00D2285C" w:rsidRPr="00020619" w:rsidRDefault="00D2285C" w:rsidP="00BB34DD">
            <w:pPr>
              <w:pStyle w:val="TAN"/>
              <w:keepNext w:val="0"/>
              <w:rPr>
                <w:ins w:id="77204" w:author="BigCREditor-RAN4#104-bis" w:date="2022-10-21T18:04:00Z"/>
                <w:rFonts w:cs="Arial"/>
              </w:rPr>
            </w:pPr>
            <w:ins w:id="77205" w:author="BigCREditor-RAN4#104-bis" w:date="2022-10-21T18:04:00Z">
              <w:r w:rsidRPr="00020619">
                <w:rPr>
                  <w:rFonts w:cs="Arial"/>
                </w:rPr>
                <w:t>Note 4:</w:t>
              </w:r>
              <w:r w:rsidRPr="00020619">
                <w:rPr>
                  <w:rFonts w:cs="Arial"/>
                </w:rPr>
                <w:tab/>
                <w:t xml:space="preserve">Equivalent power received by an antenna with 0 </w:t>
              </w:r>
              <w:proofErr w:type="spellStart"/>
              <w:r w:rsidRPr="00020619">
                <w:rPr>
                  <w:rFonts w:cs="Arial"/>
                </w:rPr>
                <w:t>dBi</w:t>
              </w:r>
              <w:proofErr w:type="spellEnd"/>
              <w:r w:rsidRPr="00020619">
                <w:rPr>
                  <w:rFonts w:cs="Arial"/>
                </w:rPr>
                <w:t xml:space="preserve"> gain at the centre of the quiet zone</w:t>
              </w:r>
            </w:ins>
          </w:p>
          <w:p w14:paraId="0070F7DC" w14:textId="77777777" w:rsidR="00D2285C" w:rsidRPr="00020619" w:rsidRDefault="00D2285C" w:rsidP="00BB34DD">
            <w:pPr>
              <w:pStyle w:val="TAN"/>
              <w:keepNext w:val="0"/>
              <w:rPr>
                <w:ins w:id="77206" w:author="BigCREditor-RAN4#104-bis" w:date="2022-10-21T18:04:00Z"/>
                <w:rFonts w:cs="Arial"/>
              </w:rPr>
            </w:pPr>
            <w:ins w:id="77207" w:author="BigCREditor-RAN4#104-bis" w:date="2022-10-21T18:04:00Z">
              <w:r w:rsidRPr="00020619">
                <w:rPr>
                  <w:rFonts w:cs="Arial"/>
                </w:rPr>
                <w:t>Note 5:</w:t>
              </w:r>
              <w:r w:rsidRPr="00020619">
                <w:rPr>
                  <w:rFonts w:cs="Arial"/>
                </w:rPr>
                <w:tab/>
                <w:t xml:space="preserve">As observed with 0 </w:t>
              </w:r>
              <w:proofErr w:type="spellStart"/>
              <w:r w:rsidRPr="00020619">
                <w:rPr>
                  <w:rFonts w:cs="Arial"/>
                </w:rPr>
                <w:t>dBi</w:t>
              </w:r>
              <w:proofErr w:type="spellEnd"/>
              <w:r w:rsidRPr="00020619">
                <w:rPr>
                  <w:rFonts w:cs="Arial"/>
                </w:rPr>
                <w:t xml:space="preserve"> gain antenna at the centre of the quiet zone </w:t>
              </w:r>
            </w:ins>
          </w:p>
          <w:p w14:paraId="08E15624" w14:textId="77777777" w:rsidR="00D2285C" w:rsidRPr="00020619" w:rsidRDefault="00D2285C" w:rsidP="00BB34DD">
            <w:pPr>
              <w:pStyle w:val="TAN"/>
              <w:keepNext w:val="0"/>
              <w:rPr>
                <w:ins w:id="77208" w:author="BigCREditor-RAN4#104-bis" w:date="2022-10-21T18:04:00Z"/>
                <w:rFonts w:cs="Arial"/>
              </w:rPr>
            </w:pPr>
            <w:ins w:id="77209" w:author="BigCREditor-RAN4#104-bis" w:date="2022-10-21T18:04:00Z">
              <w:r w:rsidRPr="00020619">
                <w:rPr>
                  <w:rFonts w:cs="Arial"/>
                </w:rPr>
                <w:t>Note 6:</w:t>
              </w:r>
              <w:r w:rsidRPr="00020619">
                <w:rPr>
                  <w:rFonts w:cs="Arial"/>
                </w:rPr>
                <w:tab/>
                <w:t>Information about types of UE beam is given in B.2.1.3, and does not limit UE implementation or test system implementation</w:t>
              </w:r>
            </w:ins>
          </w:p>
        </w:tc>
      </w:tr>
    </w:tbl>
    <w:p w14:paraId="21D18A31" w14:textId="77777777" w:rsidR="00D2285C" w:rsidRPr="00020619" w:rsidRDefault="00D2285C" w:rsidP="00D2285C">
      <w:pPr>
        <w:rPr>
          <w:ins w:id="77210" w:author="BigCREditor-RAN4#104-bis" w:date="2022-10-21T18:04:00Z"/>
        </w:rPr>
      </w:pPr>
    </w:p>
    <w:p w14:paraId="7EAF2BB3" w14:textId="77777777" w:rsidR="00D2285C" w:rsidRPr="00020619" w:rsidRDefault="00D2285C" w:rsidP="00D2285C">
      <w:pPr>
        <w:pStyle w:val="Heading5"/>
        <w:rPr>
          <w:ins w:id="77211" w:author="BigCREditor-RAN4#104-bis" w:date="2022-10-21T18:04:00Z"/>
          <w:snapToGrid w:val="0"/>
        </w:rPr>
      </w:pPr>
      <w:ins w:id="77212" w:author="BigCREditor-RAN4#104-bis" w:date="2022-10-21T18:04:00Z">
        <w:r w:rsidRPr="00020619">
          <w:rPr>
            <w:snapToGrid w:val="0"/>
          </w:rPr>
          <w:t>A.17.3.1.1.3</w:t>
        </w:r>
        <w:r w:rsidRPr="00020619">
          <w:rPr>
            <w:snapToGrid w:val="0"/>
          </w:rPr>
          <w:tab/>
          <w:t>Test Requirements</w:t>
        </w:r>
      </w:ins>
    </w:p>
    <w:p w14:paraId="212C712F" w14:textId="77777777" w:rsidR="00D2285C" w:rsidRPr="00020619" w:rsidRDefault="00D2285C" w:rsidP="00D2285C">
      <w:pPr>
        <w:pStyle w:val="CommentText"/>
        <w:rPr>
          <w:ins w:id="77213" w:author="BigCREditor-RAN4#104-bis" w:date="2022-10-21T18:04:00Z"/>
          <w:rFonts w:cs="v4.2.0"/>
        </w:rPr>
      </w:pPr>
      <w:ins w:id="77214" w:author="BigCREditor-RAN4#104-bis" w:date="2022-10-21T18:04:00Z">
        <w:r w:rsidRPr="00020619">
          <w:rPr>
            <w:rFonts w:cs="v4.2.0"/>
          </w:rPr>
          <w:t xml:space="preserve">The UE shall start to transmit the PRACH to Cell 2 less than 232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w:t>
        </w:r>
      </w:ins>
    </w:p>
    <w:p w14:paraId="40FED4FE" w14:textId="77777777" w:rsidR="00D2285C" w:rsidRPr="00020619" w:rsidRDefault="00D2285C" w:rsidP="00D2285C">
      <w:pPr>
        <w:rPr>
          <w:ins w:id="77215" w:author="BigCREditor-RAN4#104-bis" w:date="2022-10-21T18:04:00Z"/>
          <w:rFonts w:cs="v4.2.0"/>
        </w:rPr>
      </w:pPr>
      <w:ins w:id="77216" w:author="BigCREditor-RAN4#104-bis" w:date="2022-10-21T18:04:00Z">
        <w:r w:rsidRPr="00020619">
          <w:rPr>
            <w:rFonts w:cs="v4.2.0"/>
          </w:rPr>
          <w:t>The rate of correct handovers observed during repeated tests shall be at least 90%.</w:t>
        </w:r>
      </w:ins>
    </w:p>
    <w:p w14:paraId="0B3DE19A" w14:textId="77777777" w:rsidR="00D2285C" w:rsidRPr="00020619" w:rsidRDefault="00D2285C" w:rsidP="00D2285C">
      <w:pPr>
        <w:pStyle w:val="NO"/>
        <w:rPr>
          <w:ins w:id="77217" w:author="BigCREditor-RAN4#104-bis" w:date="2022-10-21T18:04:00Z"/>
        </w:rPr>
      </w:pPr>
      <w:ins w:id="77218" w:author="BigCREditor-RAN4#104-bis" w:date="2022-10-21T18:04:00Z">
        <w:r w:rsidRPr="00020619">
          <w:lastRenderedPageBreak/>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ins>
    </w:p>
    <w:p w14:paraId="600495CE" w14:textId="77777777" w:rsidR="00D2285C" w:rsidRPr="00020619" w:rsidRDefault="00D2285C" w:rsidP="00D2285C">
      <w:pPr>
        <w:pStyle w:val="B10"/>
        <w:rPr>
          <w:ins w:id="77219" w:author="BigCREditor-RAN4#104-bis" w:date="2022-10-21T18:04:00Z"/>
        </w:rPr>
      </w:pPr>
      <w:ins w:id="77220" w:author="BigCREditor-RAN4#104-bis" w:date="2022-10-21T18:04:00Z">
        <w:r w:rsidRPr="00020619">
          <w:rPr>
            <w:rFonts w:cs="v4.2.0"/>
          </w:rPr>
          <w:t>RRC procedure delay</w:t>
        </w:r>
        <w:r w:rsidRPr="00020619">
          <w:rPr>
            <w:rFonts w:cs="v4.2.0"/>
            <w:bCs/>
          </w:rPr>
          <w:t xml:space="preserve"> = 10 </w:t>
        </w:r>
        <w:proofErr w:type="spellStart"/>
        <w:r w:rsidRPr="00020619">
          <w:rPr>
            <w:rFonts w:cs="v4.2.0"/>
            <w:bCs/>
          </w:rPr>
          <w:t>ms</w:t>
        </w:r>
        <w:proofErr w:type="spellEnd"/>
        <w:r w:rsidRPr="00020619">
          <w:rPr>
            <w:rFonts w:cs="v4.2.0"/>
            <w:bCs/>
          </w:rPr>
          <w:t xml:space="preserve"> and is specified in clause 12 in </w:t>
        </w:r>
        <w:r w:rsidRPr="00020619">
          <w:t>TS 38.331 [2]</w:t>
        </w:r>
        <w:r w:rsidRPr="00020619">
          <w:rPr>
            <w:rFonts w:cs="v4.2.0"/>
            <w:bCs/>
          </w:rPr>
          <w:t>.</w:t>
        </w:r>
      </w:ins>
    </w:p>
    <w:p w14:paraId="2AF3D6E7" w14:textId="77777777" w:rsidR="00D2285C" w:rsidRPr="00020619" w:rsidRDefault="00D2285C" w:rsidP="00D2285C">
      <w:pPr>
        <w:pStyle w:val="EX"/>
        <w:rPr>
          <w:ins w:id="77221" w:author="BigCREditor-RAN4#104-bis" w:date="2022-10-21T18:04:00Z"/>
        </w:rPr>
      </w:pPr>
      <w:ins w:id="77222" w:author="BigCREditor-RAN4#104-bis" w:date="2022-10-21T18:04:00Z">
        <w:r w:rsidRPr="00020619">
          <w:t>T</w:t>
        </w:r>
        <w:r w:rsidRPr="00020619">
          <w:rPr>
            <w:position w:val="-6"/>
          </w:rPr>
          <w:t>interrupt</w:t>
        </w:r>
        <w:r w:rsidRPr="00020619">
          <w:t xml:space="preserve"> = 222 </w:t>
        </w:r>
        <w:proofErr w:type="spellStart"/>
        <w:r w:rsidRPr="00020619">
          <w:t>ms</w:t>
        </w:r>
        <w:proofErr w:type="spellEnd"/>
        <w:r w:rsidRPr="00020619" w:rsidDel="00543ADA">
          <w:rPr>
            <w:bCs/>
          </w:rPr>
          <w:t xml:space="preserve"> </w:t>
        </w:r>
        <w:r w:rsidRPr="00020619">
          <w:t xml:space="preserve">in the test. </w:t>
        </w:r>
        <w:proofErr w:type="spellStart"/>
        <w:r w:rsidRPr="00020619">
          <w:rPr>
            <w:bCs/>
          </w:rPr>
          <w:t>T</w:t>
        </w:r>
        <w:r w:rsidRPr="00020619">
          <w:rPr>
            <w:bCs/>
            <w:vertAlign w:val="subscript"/>
          </w:rPr>
          <w:t>interrupt</w:t>
        </w:r>
        <w:proofErr w:type="spellEnd"/>
        <w:r w:rsidRPr="00020619">
          <w:t xml:space="preserve"> is defined in clause </w:t>
        </w:r>
        <w:r w:rsidRPr="00020619">
          <w:rPr>
            <w:lang w:val="sv-SE" w:eastAsia="zh-CN"/>
          </w:rPr>
          <w:t>6.1D.1.3</w:t>
        </w:r>
        <w:r w:rsidRPr="00020619">
          <w:t>.</w:t>
        </w:r>
      </w:ins>
    </w:p>
    <w:p w14:paraId="6788384D" w14:textId="77777777" w:rsidR="00D2285C" w:rsidRPr="00020619" w:rsidRDefault="00D2285C" w:rsidP="00D2285C">
      <w:pPr>
        <w:rPr>
          <w:ins w:id="77223" w:author="BigCREditor-RAN4#104-bis" w:date="2022-10-21T18:04:00Z"/>
        </w:rPr>
      </w:pPr>
      <w:ins w:id="77224" w:author="BigCREditor-RAN4#104-bis" w:date="2022-10-21T18:04:00Z">
        <w:r w:rsidRPr="00020619">
          <w:t xml:space="preserve">This gives a total of 232 </w:t>
        </w:r>
        <w:proofErr w:type="spellStart"/>
        <w:r w:rsidRPr="00020619">
          <w:t>ms</w:t>
        </w:r>
        <w:proofErr w:type="spellEnd"/>
        <w:r w:rsidRPr="00020619">
          <w:t>.</w:t>
        </w:r>
      </w:ins>
    </w:p>
    <w:p w14:paraId="02A887E2" w14:textId="77777777" w:rsidR="00D2285C" w:rsidRPr="00020619" w:rsidRDefault="00D2285C" w:rsidP="00D2285C"/>
    <w:p w14:paraId="40A159D8" w14:textId="167194DD" w:rsidR="00927130" w:rsidRPr="00020619" w:rsidRDefault="00927130" w:rsidP="00927130">
      <w:pPr>
        <w:pStyle w:val="Heading4"/>
        <w:ind w:left="1080" w:hanging="1080"/>
        <w:rPr>
          <w:snapToGrid w:val="0"/>
        </w:rPr>
      </w:pPr>
      <w:r w:rsidRPr="00020619">
        <w:rPr>
          <w:snapToGrid w:val="0"/>
        </w:rPr>
        <w:t>A.17.3.1.2</w:t>
      </w:r>
      <w:r w:rsidRPr="00020619">
        <w:rPr>
          <w:snapToGrid w:val="0"/>
        </w:rPr>
        <w:tab/>
        <w:t>Inter-frequency handover from FR2 to FR2; unknown target cell for 2 Rx</w:t>
      </w:r>
    </w:p>
    <w:p w14:paraId="345AEA80" w14:textId="77777777" w:rsidR="00130E87" w:rsidRPr="00020619" w:rsidRDefault="00130E87" w:rsidP="00130E87">
      <w:pPr>
        <w:pStyle w:val="Heading5"/>
        <w:rPr>
          <w:ins w:id="77225" w:author="BigCREditor-RAN4#104-bis" w:date="2022-10-21T18:05:00Z"/>
          <w:snapToGrid w:val="0"/>
        </w:rPr>
      </w:pPr>
      <w:ins w:id="77226" w:author="BigCREditor-RAN4#104-bis" w:date="2022-10-21T18:05:00Z">
        <w:r w:rsidRPr="00020619">
          <w:rPr>
            <w:snapToGrid w:val="0"/>
          </w:rPr>
          <w:t>A.17.3.1.2.1</w:t>
        </w:r>
        <w:r w:rsidRPr="00020619">
          <w:rPr>
            <w:snapToGrid w:val="0"/>
          </w:rPr>
          <w:tab/>
          <w:t>Test Purpose and Environment</w:t>
        </w:r>
      </w:ins>
    </w:p>
    <w:p w14:paraId="1EE3101C" w14:textId="77777777" w:rsidR="00130E87" w:rsidRPr="00020619" w:rsidRDefault="00130E87" w:rsidP="00130E87">
      <w:pPr>
        <w:rPr>
          <w:ins w:id="77227" w:author="BigCREditor-RAN4#104-bis" w:date="2022-10-21T18:05:00Z"/>
        </w:rPr>
      </w:pPr>
      <w:ins w:id="77228" w:author="BigCREditor-RAN4#104-bis" w:date="2022-10-21T18:05:00Z">
        <w:r w:rsidRPr="00020619">
          <w:t>This test is to verify the requirement for the NR FR2 NCD-SSB to NR FR2 NCD-SSB inter frequency handover requirements specified in clause </w:t>
        </w:r>
        <w:r w:rsidRPr="00020619">
          <w:rPr>
            <w:lang w:val="sv-SE" w:eastAsia="zh-CN"/>
          </w:rPr>
          <w:t>6.1D.1.3</w:t>
        </w:r>
        <w:r w:rsidRPr="00020619">
          <w:t>.</w:t>
        </w:r>
      </w:ins>
    </w:p>
    <w:p w14:paraId="07EDD353" w14:textId="77777777" w:rsidR="00130E87" w:rsidRPr="00020619" w:rsidRDefault="00130E87" w:rsidP="00130E87">
      <w:pPr>
        <w:pStyle w:val="Heading5"/>
        <w:rPr>
          <w:ins w:id="77229" w:author="BigCREditor-RAN4#104-bis" w:date="2022-10-21T18:05:00Z"/>
          <w:snapToGrid w:val="0"/>
        </w:rPr>
      </w:pPr>
      <w:ins w:id="77230" w:author="BigCREditor-RAN4#104-bis" w:date="2022-10-21T18:05:00Z">
        <w:r w:rsidRPr="00020619">
          <w:rPr>
            <w:snapToGrid w:val="0"/>
          </w:rPr>
          <w:t>A.17.3.1.2.2</w:t>
        </w:r>
        <w:r w:rsidRPr="00020619">
          <w:rPr>
            <w:snapToGrid w:val="0"/>
          </w:rPr>
          <w:tab/>
          <w:t>Test Parameters</w:t>
        </w:r>
      </w:ins>
    </w:p>
    <w:p w14:paraId="49D0BFC3" w14:textId="77777777" w:rsidR="00130E87" w:rsidRPr="00020619" w:rsidRDefault="00130E87" w:rsidP="00130E87">
      <w:pPr>
        <w:rPr>
          <w:ins w:id="77231" w:author="BigCREditor-RAN4#104-bis" w:date="2022-10-21T18:05:00Z"/>
        </w:rPr>
      </w:pPr>
      <w:ins w:id="77232" w:author="BigCREditor-RAN4#104-bis" w:date="2022-10-21T18:05:00Z">
        <w:r w:rsidRPr="00020619">
          <w:t xml:space="preserve">Supported test configurations are shown in table </w:t>
        </w:r>
        <w:r w:rsidRPr="00020619">
          <w:rPr>
            <w:snapToGrid w:val="0"/>
          </w:rPr>
          <w:t>A.17.3.1.2.2</w:t>
        </w:r>
        <w:r w:rsidRPr="00020619">
          <w:t xml:space="preserve">-1. Both handover delay and interruption length are tested by using the parameters in table </w:t>
        </w:r>
        <w:r w:rsidRPr="00020619">
          <w:rPr>
            <w:snapToGrid w:val="0"/>
          </w:rPr>
          <w:t>A.17.3.1.2.2</w:t>
        </w:r>
        <w:r w:rsidRPr="00020619">
          <w:t xml:space="preserve">-2, and </w:t>
        </w:r>
        <w:r w:rsidRPr="00020619">
          <w:rPr>
            <w:snapToGrid w:val="0"/>
          </w:rPr>
          <w:t>A.17.3.1.2.2</w:t>
        </w:r>
        <w:r w:rsidRPr="00020619">
          <w:t>-3.</w:t>
        </w:r>
      </w:ins>
    </w:p>
    <w:p w14:paraId="685986E9" w14:textId="77777777" w:rsidR="00130E87" w:rsidRPr="00020619" w:rsidRDefault="00130E87" w:rsidP="00130E87">
      <w:pPr>
        <w:rPr>
          <w:ins w:id="77233" w:author="BigCREditor-RAN4#104-bis" w:date="2022-10-21T18:05:00Z"/>
          <w:rFonts w:eastAsia="MS Mincho"/>
        </w:rPr>
      </w:pPr>
      <w:ins w:id="77234" w:author="BigCREditor-RAN4#104-bis" w:date="2022-10-21T18:05:00Z">
        <w:r w:rsidRPr="00020619">
          <w:rPr>
            <w:rFonts w:cs="v4.2.0"/>
          </w:rPr>
          <w:t xml:space="preserve">NR shall send a RRC message implying handover to cell 2, then </w:t>
        </w:r>
        <w:r w:rsidRPr="00020619">
          <w:t>UE handover from Cell 1’s NCD-SSB to cell 2’s specific RedCap BWP associated with NCD-</w:t>
        </w:r>
        <w:proofErr w:type="spellStart"/>
        <w:r w:rsidRPr="00020619">
          <w:t>SSB.</w:t>
        </w:r>
        <w:r w:rsidRPr="00020619">
          <w:rPr>
            <w:rFonts w:eastAsia="Batang"/>
          </w:rPr>
          <w:t>The</w:t>
        </w:r>
        <w:proofErr w:type="spellEnd"/>
        <w:r w:rsidRPr="00020619">
          <w:rPr>
            <w:rFonts w:eastAsia="Batang"/>
          </w:rPr>
          <w:t xml:space="preserve"> test scenario comprises of carriers and one cell on each carrier. No gap patterns are configured in the test case</w:t>
        </w:r>
        <w:r w:rsidRPr="00020619">
          <w:t>. T</w:t>
        </w:r>
        <w:r w:rsidRPr="00020619">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ins>
    </w:p>
    <w:p w14:paraId="4D998823" w14:textId="77777777" w:rsidR="00130E87" w:rsidRPr="00020619" w:rsidRDefault="00130E87" w:rsidP="00130E87">
      <w:pPr>
        <w:pStyle w:val="TH"/>
        <w:rPr>
          <w:ins w:id="77235" w:author="BigCREditor-RAN4#104-bis" w:date="2022-10-21T18:05:00Z"/>
          <w:lang w:eastAsia="zh-CN"/>
        </w:rPr>
      </w:pPr>
      <w:ins w:id="77236" w:author="BigCREditor-RAN4#104-bis" w:date="2022-10-21T18:05:00Z">
        <w:r w:rsidRPr="00020619">
          <w:t xml:space="preserve">Table </w:t>
        </w:r>
        <w:r w:rsidRPr="00020619">
          <w:rPr>
            <w:snapToGrid w:val="0"/>
          </w:rPr>
          <w:t>A.17.3.1.2.2</w:t>
        </w:r>
        <w:r w:rsidRPr="00020619">
          <w:t xml:space="preserve">-1: </w:t>
        </w:r>
        <w:r w:rsidRPr="00020619">
          <w:rPr>
            <w:snapToGrid w:val="0"/>
          </w:rPr>
          <w:t xml:space="preserve">Inter-frequency handover from </w:t>
        </w:r>
        <w:proofErr w:type="gramStart"/>
        <w:r w:rsidRPr="00020619">
          <w:rPr>
            <w:snapToGrid w:val="0"/>
          </w:rPr>
          <w:t>FR2 to FR2</w:t>
        </w:r>
        <w:proofErr w:type="gramEnd"/>
        <w:r w:rsidRPr="00020619">
          <w:rPr>
            <w:snapToGrid w:val="0"/>
          </w:rPr>
          <w:t xml:space="preserve"> </w:t>
        </w:r>
        <w:r w:rsidRPr="00020619">
          <w:t>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130E87" w:rsidRPr="00020619" w14:paraId="20F7E2A0" w14:textId="77777777" w:rsidTr="00BB34DD">
        <w:trPr>
          <w:ins w:id="77237" w:author="BigCREditor-RAN4#104-bis" w:date="2022-10-21T18:05:00Z"/>
        </w:trPr>
        <w:tc>
          <w:tcPr>
            <w:tcW w:w="2330" w:type="dxa"/>
            <w:shd w:val="clear" w:color="auto" w:fill="auto"/>
          </w:tcPr>
          <w:p w14:paraId="16088B59" w14:textId="77777777" w:rsidR="00130E87" w:rsidRPr="00020619" w:rsidRDefault="00130E87" w:rsidP="00BB34DD">
            <w:pPr>
              <w:pStyle w:val="TAH"/>
              <w:rPr>
                <w:ins w:id="77238" w:author="BigCREditor-RAN4#104-bis" w:date="2022-10-21T18:05:00Z"/>
              </w:rPr>
            </w:pPr>
            <w:ins w:id="77239" w:author="BigCREditor-RAN4#104-bis" w:date="2022-10-21T18:05:00Z">
              <w:r w:rsidRPr="00020619">
                <w:t>Config</w:t>
              </w:r>
            </w:ins>
          </w:p>
        </w:tc>
        <w:tc>
          <w:tcPr>
            <w:tcW w:w="7299" w:type="dxa"/>
            <w:shd w:val="clear" w:color="auto" w:fill="auto"/>
          </w:tcPr>
          <w:p w14:paraId="60D686A2" w14:textId="77777777" w:rsidR="00130E87" w:rsidRPr="00020619" w:rsidRDefault="00130E87" w:rsidP="00BB34DD">
            <w:pPr>
              <w:pStyle w:val="TAH"/>
              <w:rPr>
                <w:ins w:id="77240" w:author="BigCREditor-RAN4#104-bis" w:date="2022-10-21T18:05:00Z"/>
              </w:rPr>
            </w:pPr>
            <w:ins w:id="77241" w:author="BigCREditor-RAN4#104-bis" w:date="2022-10-21T18:05:00Z">
              <w:r w:rsidRPr="00020619">
                <w:t>Description</w:t>
              </w:r>
            </w:ins>
          </w:p>
        </w:tc>
      </w:tr>
      <w:tr w:rsidR="00130E87" w:rsidRPr="00020619" w14:paraId="688D0C81" w14:textId="77777777" w:rsidTr="00BB34DD">
        <w:trPr>
          <w:ins w:id="77242" w:author="BigCREditor-RAN4#104-bis" w:date="2022-10-21T18:05:00Z"/>
        </w:trPr>
        <w:tc>
          <w:tcPr>
            <w:tcW w:w="2330" w:type="dxa"/>
            <w:shd w:val="clear" w:color="auto" w:fill="auto"/>
          </w:tcPr>
          <w:p w14:paraId="60BDCB92" w14:textId="77777777" w:rsidR="00130E87" w:rsidRPr="00020619" w:rsidRDefault="00130E87" w:rsidP="00BB34DD">
            <w:pPr>
              <w:pStyle w:val="TAL"/>
              <w:rPr>
                <w:ins w:id="77243" w:author="BigCREditor-RAN4#104-bis" w:date="2022-10-21T18:05:00Z"/>
              </w:rPr>
            </w:pPr>
            <w:ins w:id="77244" w:author="BigCREditor-RAN4#104-bis" w:date="2022-10-21T18:05:00Z">
              <w:r w:rsidRPr="00020619">
                <w:t>1</w:t>
              </w:r>
            </w:ins>
          </w:p>
        </w:tc>
        <w:tc>
          <w:tcPr>
            <w:tcW w:w="7299" w:type="dxa"/>
            <w:shd w:val="clear" w:color="auto" w:fill="auto"/>
          </w:tcPr>
          <w:p w14:paraId="6C3789C3" w14:textId="77777777" w:rsidR="00130E87" w:rsidRPr="00020619" w:rsidRDefault="00130E87" w:rsidP="00BB34DD">
            <w:pPr>
              <w:pStyle w:val="TAL"/>
              <w:rPr>
                <w:ins w:id="77245" w:author="BigCREditor-RAN4#104-bis" w:date="2022-10-21T18:05:00Z"/>
              </w:rPr>
            </w:pPr>
            <w:ins w:id="77246" w:author="BigCREditor-RAN4#104-bis" w:date="2022-10-21T18:05:00Z">
              <w:r w:rsidRPr="00020619">
                <w:t>Source cell: NR 120 kHz SSB SCS, 100 MHz bandwidth, TDD duplex mode</w:t>
              </w:r>
            </w:ins>
          </w:p>
          <w:p w14:paraId="29ACE2FF" w14:textId="77777777" w:rsidR="00130E87" w:rsidRPr="00020619" w:rsidRDefault="00130E87" w:rsidP="00BB34DD">
            <w:pPr>
              <w:pStyle w:val="TAL"/>
              <w:rPr>
                <w:ins w:id="77247" w:author="BigCREditor-RAN4#104-bis" w:date="2022-10-21T18:05:00Z"/>
              </w:rPr>
            </w:pPr>
            <w:ins w:id="77248" w:author="BigCREditor-RAN4#104-bis" w:date="2022-10-21T18:05:00Z">
              <w:r w:rsidRPr="00020619">
                <w:t>Target cell: NR 120 kHz SSB SCS, 100 MHz bandwidth, TDD duplex mode</w:t>
              </w:r>
            </w:ins>
          </w:p>
        </w:tc>
      </w:tr>
    </w:tbl>
    <w:p w14:paraId="06258FBA" w14:textId="77777777" w:rsidR="00130E87" w:rsidRPr="00020619" w:rsidRDefault="00130E87" w:rsidP="00130E87">
      <w:pPr>
        <w:rPr>
          <w:ins w:id="77249" w:author="BigCREditor-RAN4#104-bis" w:date="2022-10-21T18:05:00Z"/>
          <w:rFonts w:cs="v4.2.0"/>
        </w:rPr>
      </w:pPr>
    </w:p>
    <w:p w14:paraId="6A078465" w14:textId="77777777" w:rsidR="00130E87" w:rsidRPr="00020619" w:rsidRDefault="00130E87" w:rsidP="00130E87">
      <w:pPr>
        <w:pStyle w:val="TH"/>
        <w:rPr>
          <w:ins w:id="77250" w:author="BigCREditor-RAN4#104-bis" w:date="2022-10-21T18:05:00Z"/>
        </w:rPr>
      </w:pPr>
      <w:ins w:id="77251" w:author="BigCREditor-RAN4#104-bis" w:date="2022-10-21T18:05:00Z">
        <w:r w:rsidRPr="00020619">
          <w:t xml:space="preserve">Table </w:t>
        </w:r>
        <w:r w:rsidRPr="00020619">
          <w:rPr>
            <w:snapToGrid w:val="0"/>
          </w:rPr>
          <w:t>A.17.3.1.2.2</w:t>
        </w:r>
        <w:r w:rsidRPr="00020619">
          <w:t>-2</w:t>
        </w:r>
        <w:r w:rsidRPr="00020619">
          <w:rPr>
            <w:rFonts w:cs="v4.2.0"/>
          </w:rPr>
          <w:t xml:space="preserve">: General test parameters </w:t>
        </w:r>
        <w:r w:rsidRPr="00020619">
          <w:rPr>
            <w:snapToGrid w:val="0"/>
          </w:rPr>
          <w:t>Inter-frequency handover from FR2 to FR2</w:t>
        </w:r>
      </w:ins>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130E87" w:rsidRPr="00020619" w14:paraId="7C221E2B" w14:textId="77777777" w:rsidTr="00BB34DD">
        <w:trPr>
          <w:cantSplit/>
          <w:trHeight w:val="113"/>
          <w:jc w:val="center"/>
          <w:ins w:id="77252" w:author="BigCREditor-RAN4#104-bis" w:date="2022-10-21T18:05:00Z"/>
        </w:trPr>
        <w:tc>
          <w:tcPr>
            <w:tcW w:w="3289" w:type="dxa"/>
            <w:gridSpan w:val="2"/>
            <w:shd w:val="clear" w:color="auto" w:fill="auto"/>
          </w:tcPr>
          <w:p w14:paraId="3D6F0EE0" w14:textId="77777777" w:rsidR="00130E87" w:rsidRPr="00020619" w:rsidRDefault="00130E87" w:rsidP="00BB34DD">
            <w:pPr>
              <w:pStyle w:val="TAH"/>
              <w:rPr>
                <w:ins w:id="77253" w:author="BigCREditor-RAN4#104-bis" w:date="2022-10-21T18:05:00Z"/>
                <w:rFonts w:cs="Arial"/>
              </w:rPr>
            </w:pPr>
            <w:ins w:id="77254" w:author="BigCREditor-RAN4#104-bis" w:date="2022-10-21T18:05:00Z">
              <w:r w:rsidRPr="00020619">
                <w:rPr>
                  <w:rFonts w:cs="Arial"/>
                </w:rPr>
                <w:t>Parameter</w:t>
              </w:r>
            </w:ins>
          </w:p>
        </w:tc>
        <w:tc>
          <w:tcPr>
            <w:tcW w:w="708" w:type="dxa"/>
            <w:shd w:val="clear" w:color="auto" w:fill="auto"/>
          </w:tcPr>
          <w:p w14:paraId="689A8EB3" w14:textId="77777777" w:rsidR="00130E87" w:rsidRPr="00020619" w:rsidRDefault="00130E87" w:rsidP="00BB34DD">
            <w:pPr>
              <w:pStyle w:val="TAH"/>
              <w:rPr>
                <w:ins w:id="77255" w:author="BigCREditor-RAN4#104-bis" w:date="2022-10-21T18:05:00Z"/>
                <w:rFonts w:cs="Arial"/>
              </w:rPr>
            </w:pPr>
            <w:ins w:id="77256" w:author="BigCREditor-RAN4#104-bis" w:date="2022-10-21T18:05:00Z">
              <w:r w:rsidRPr="00020619">
                <w:rPr>
                  <w:rFonts w:cs="Arial"/>
                </w:rPr>
                <w:t>Unit</w:t>
              </w:r>
            </w:ins>
          </w:p>
        </w:tc>
        <w:tc>
          <w:tcPr>
            <w:tcW w:w="2410" w:type="dxa"/>
            <w:shd w:val="clear" w:color="auto" w:fill="auto"/>
          </w:tcPr>
          <w:p w14:paraId="0C615561" w14:textId="77777777" w:rsidR="00130E87" w:rsidRPr="00020619" w:rsidRDefault="00130E87" w:rsidP="00BB34DD">
            <w:pPr>
              <w:pStyle w:val="TAH"/>
              <w:rPr>
                <w:ins w:id="77257" w:author="BigCREditor-RAN4#104-bis" w:date="2022-10-21T18:05:00Z"/>
                <w:rFonts w:cs="Arial"/>
              </w:rPr>
            </w:pPr>
            <w:ins w:id="77258" w:author="BigCREditor-RAN4#104-bis" w:date="2022-10-21T18:05:00Z">
              <w:r w:rsidRPr="00020619">
                <w:rPr>
                  <w:rFonts w:cs="Arial"/>
                </w:rPr>
                <w:t>Value</w:t>
              </w:r>
            </w:ins>
          </w:p>
        </w:tc>
        <w:tc>
          <w:tcPr>
            <w:tcW w:w="2835" w:type="dxa"/>
            <w:shd w:val="clear" w:color="auto" w:fill="auto"/>
          </w:tcPr>
          <w:p w14:paraId="0D151061" w14:textId="77777777" w:rsidR="00130E87" w:rsidRPr="00020619" w:rsidRDefault="00130E87" w:rsidP="00BB34DD">
            <w:pPr>
              <w:pStyle w:val="TAH"/>
              <w:rPr>
                <w:ins w:id="77259" w:author="BigCREditor-RAN4#104-bis" w:date="2022-10-21T18:05:00Z"/>
                <w:rFonts w:cs="Arial"/>
              </w:rPr>
            </w:pPr>
            <w:ins w:id="77260" w:author="BigCREditor-RAN4#104-bis" w:date="2022-10-21T18:05:00Z">
              <w:r w:rsidRPr="00020619">
                <w:rPr>
                  <w:rFonts w:cs="Arial"/>
                </w:rPr>
                <w:t>Comment</w:t>
              </w:r>
            </w:ins>
          </w:p>
        </w:tc>
      </w:tr>
      <w:tr w:rsidR="00130E87" w:rsidRPr="00020619" w14:paraId="71149158" w14:textId="77777777" w:rsidTr="00BB34DD">
        <w:trPr>
          <w:cantSplit/>
          <w:trHeight w:val="113"/>
          <w:jc w:val="center"/>
          <w:ins w:id="77261" w:author="BigCREditor-RAN4#104-bis" w:date="2022-10-21T18:05:00Z"/>
        </w:trPr>
        <w:tc>
          <w:tcPr>
            <w:tcW w:w="1588" w:type="dxa"/>
            <w:tcBorders>
              <w:top w:val="single" w:sz="4" w:space="0" w:color="auto"/>
              <w:left w:val="single" w:sz="4" w:space="0" w:color="auto"/>
              <w:bottom w:val="nil"/>
              <w:right w:val="single" w:sz="4" w:space="0" w:color="auto"/>
            </w:tcBorders>
            <w:shd w:val="clear" w:color="auto" w:fill="auto"/>
          </w:tcPr>
          <w:p w14:paraId="43EC5C05" w14:textId="77777777" w:rsidR="00130E87" w:rsidRPr="00020619" w:rsidRDefault="00130E87" w:rsidP="00BB34DD">
            <w:pPr>
              <w:pStyle w:val="TAL"/>
              <w:rPr>
                <w:ins w:id="77262" w:author="BigCREditor-RAN4#104-bis" w:date="2022-10-21T18:05:00Z"/>
                <w:rFonts w:cs="Arial"/>
              </w:rPr>
            </w:pPr>
            <w:ins w:id="77263" w:author="BigCREditor-RAN4#104-bis" w:date="2022-10-21T18:05:00Z">
              <w:r w:rsidRPr="00020619">
                <w:rPr>
                  <w:rFonts w:cs="Arial"/>
                </w:rPr>
                <w:t>Initial conditions</w:t>
              </w:r>
            </w:ins>
          </w:p>
        </w:tc>
        <w:tc>
          <w:tcPr>
            <w:tcW w:w="1701" w:type="dxa"/>
            <w:tcBorders>
              <w:left w:val="single" w:sz="4" w:space="0" w:color="auto"/>
            </w:tcBorders>
            <w:shd w:val="clear" w:color="auto" w:fill="auto"/>
          </w:tcPr>
          <w:p w14:paraId="5D930428" w14:textId="77777777" w:rsidR="00130E87" w:rsidRPr="00020619" w:rsidRDefault="00130E87" w:rsidP="00BB34DD">
            <w:pPr>
              <w:pStyle w:val="TAL"/>
              <w:rPr>
                <w:ins w:id="77264" w:author="BigCREditor-RAN4#104-bis" w:date="2022-10-21T18:05:00Z"/>
                <w:rFonts w:cs="Arial"/>
              </w:rPr>
            </w:pPr>
            <w:ins w:id="77265" w:author="BigCREditor-RAN4#104-bis" w:date="2022-10-21T18:05:00Z">
              <w:r w:rsidRPr="00020619">
                <w:rPr>
                  <w:rFonts w:cs="Arial"/>
                </w:rPr>
                <w:t>Active cell</w:t>
              </w:r>
            </w:ins>
          </w:p>
        </w:tc>
        <w:tc>
          <w:tcPr>
            <w:tcW w:w="708" w:type="dxa"/>
            <w:shd w:val="clear" w:color="auto" w:fill="auto"/>
          </w:tcPr>
          <w:p w14:paraId="6C13524A" w14:textId="77777777" w:rsidR="00130E87" w:rsidRPr="00020619" w:rsidRDefault="00130E87" w:rsidP="00BB34DD">
            <w:pPr>
              <w:pStyle w:val="TAC"/>
              <w:rPr>
                <w:ins w:id="77266" w:author="BigCREditor-RAN4#104-bis" w:date="2022-10-21T18:05:00Z"/>
                <w:rFonts w:cs="Arial"/>
              </w:rPr>
            </w:pPr>
          </w:p>
        </w:tc>
        <w:tc>
          <w:tcPr>
            <w:tcW w:w="2410" w:type="dxa"/>
            <w:shd w:val="clear" w:color="auto" w:fill="auto"/>
          </w:tcPr>
          <w:p w14:paraId="3C48BFF8" w14:textId="77777777" w:rsidR="00130E87" w:rsidRPr="00020619" w:rsidRDefault="00130E87" w:rsidP="00BB34DD">
            <w:pPr>
              <w:pStyle w:val="TAC"/>
              <w:rPr>
                <w:ins w:id="77267" w:author="BigCREditor-RAN4#104-bis" w:date="2022-10-21T18:05:00Z"/>
                <w:rFonts w:cs="Arial"/>
              </w:rPr>
            </w:pPr>
            <w:ins w:id="77268" w:author="BigCREditor-RAN4#104-bis" w:date="2022-10-21T18:05:00Z">
              <w:r w:rsidRPr="00020619">
                <w:rPr>
                  <w:rFonts w:cs="Arial"/>
                </w:rPr>
                <w:t>Cell 1</w:t>
              </w:r>
            </w:ins>
          </w:p>
        </w:tc>
        <w:tc>
          <w:tcPr>
            <w:tcW w:w="2835" w:type="dxa"/>
            <w:shd w:val="clear" w:color="auto" w:fill="auto"/>
          </w:tcPr>
          <w:p w14:paraId="4DF953E7" w14:textId="77777777" w:rsidR="00130E87" w:rsidRPr="00020619" w:rsidRDefault="00130E87" w:rsidP="00BB34DD">
            <w:pPr>
              <w:pStyle w:val="TAL"/>
              <w:rPr>
                <w:ins w:id="77269" w:author="BigCREditor-RAN4#104-bis" w:date="2022-10-21T18:05:00Z"/>
                <w:rFonts w:cs="Arial"/>
              </w:rPr>
            </w:pPr>
          </w:p>
        </w:tc>
      </w:tr>
      <w:tr w:rsidR="00130E87" w:rsidRPr="00020619" w14:paraId="5E4978D7" w14:textId="77777777" w:rsidTr="00BB34DD">
        <w:trPr>
          <w:cantSplit/>
          <w:trHeight w:val="113"/>
          <w:jc w:val="center"/>
          <w:ins w:id="77270" w:author="BigCREditor-RAN4#104-bis" w:date="2022-10-21T18:05:00Z"/>
        </w:trPr>
        <w:tc>
          <w:tcPr>
            <w:tcW w:w="1588" w:type="dxa"/>
            <w:tcBorders>
              <w:top w:val="nil"/>
              <w:left w:val="single" w:sz="4" w:space="0" w:color="auto"/>
              <w:bottom w:val="single" w:sz="4" w:space="0" w:color="auto"/>
              <w:right w:val="single" w:sz="4" w:space="0" w:color="auto"/>
            </w:tcBorders>
            <w:shd w:val="clear" w:color="auto" w:fill="auto"/>
          </w:tcPr>
          <w:p w14:paraId="3D18C14C" w14:textId="77777777" w:rsidR="00130E87" w:rsidRPr="00020619" w:rsidRDefault="00130E87" w:rsidP="00BB34DD">
            <w:pPr>
              <w:pStyle w:val="TAL"/>
              <w:rPr>
                <w:ins w:id="77271" w:author="BigCREditor-RAN4#104-bis" w:date="2022-10-21T18:05:00Z"/>
                <w:rFonts w:cs="Arial"/>
              </w:rPr>
            </w:pPr>
          </w:p>
        </w:tc>
        <w:tc>
          <w:tcPr>
            <w:tcW w:w="1701" w:type="dxa"/>
            <w:tcBorders>
              <w:left w:val="single" w:sz="4" w:space="0" w:color="auto"/>
            </w:tcBorders>
            <w:shd w:val="clear" w:color="auto" w:fill="auto"/>
          </w:tcPr>
          <w:p w14:paraId="79BC62D6" w14:textId="77777777" w:rsidR="00130E87" w:rsidRPr="00020619" w:rsidRDefault="00130E87" w:rsidP="00BB34DD">
            <w:pPr>
              <w:pStyle w:val="TAL"/>
              <w:rPr>
                <w:ins w:id="77272" w:author="BigCREditor-RAN4#104-bis" w:date="2022-10-21T18:05:00Z"/>
                <w:rFonts w:cs="Arial"/>
              </w:rPr>
            </w:pPr>
            <w:ins w:id="77273" w:author="BigCREditor-RAN4#104-bis" w:date="2022-10-21T18:05:00Z">
              <w:r w:rsidRPr="00020619">
                <w:rPr>
                  <w:rFonts w:cs="Arial"/>
                </w:rPr>
                <w:t>Neighbouring cell</w:t>
              </w:r>
            </w:ins>
          </w:p>
        </w:tc>
        <w:tc>
          <w:tcPr>
            <w:tcW w:w="708" w:type="dxa"/>
            <w:shd w:val="clear" w:color="auto" w:fill="auto"/>
          </w:tcPr>
          <w:p w14:paraId="4B28B0F7" w14:textId="77777777" w:rsidR="00130E87" w:rsidRPr="00020619" w:rsidRDefault="00130E87" w:rsidP="00BB34DD">
            <w:pPr>
              <w:pStyle w:val="TAC"/>
              <w:rPr>
                <w:ins w:id="77274" w:author="BigCREditor-RAN4#104-bis" w:date="2022-10-21T18:05:00Z"/>
                <w:rFonts w:cs="Arial"/>
              </w:rPr>
            </w:pPr>
          </w:p>
        </w:tc>
        <w:tc>
          <w:tcPr>
            <w:tcW w:w="2410" w:type="dxa"/>
            <w:shd w:val="clear" w:color="auto" w:fill="auto"/>
          </w:tcPr>
          <w:p w14:paraId="7319CC11" w14:textId="77777777" w:rsidR="00130E87" w:rsidRPr="00020619" w:rsidRDefault="00130E87" w:rsidP="00BB34DD">
            <w:pPr>
              <w:pStyle w:val="TAC"/>
              <w:rPr>
                <w:ins w:id="77275" w:author="BigCREditor-RAN4#104-bis" w:date="2022-10-21T18:05:00Z"/>
                <w:rFonts w:cs="Arial"/>
              </w:rPr>
            </w:pPr>
            <w:ins w:id="77276" w:author="BigCREditor-RAN4#104-bis" w:date="2022-10-21T18:05:00Z">
              <w:r w:rsidRPr="00020619">
                <w:rPr>
                  <w:rFonts w:cs="Arial"/>
                </w:rPr>
                <w:t>Cell 2</w:t>
              </w:r>
            </w:ins>
          </w:p>
        </w:tc>
        <w:tc>
          <w:tcPr>
            <w:tcW w:w="2835" w:type="dxa"/>
            <w:shd w:val="clear" w:color="auto" w:fill="auto"/>
          </w:tcPr>
          <w:p w14:paraId="3FB6AE4C" w14:textId="77777777" w:rsidR="00130E87" w:rsidRPr="00020619" w:rsidRDefault="00130E87" w:rsidP="00BB34DD">
            <w:pPr>
              <w:pStyle w:val="TAL"/>
              <w:rPr>
                <w:ins w:id="77277" w:author="BigCREditor-RAN4#104-bis" w:date="2022-10-21T18:05:00Z"/>
                <w:rFonts w:cs="Arial"/>
              </w:rPr>
            </w:pPr>
          </w:p>
        </w:tc>
      </w:tr>
      <w:tr w:rsidR="00130E87" w:rsidRPr="00020619" w14:paraId="4B61C9BF" w14:textId="77777777" w:rsidTr="00BB34DD">
        <w:trPr>
          <w:cantSplit/>
          <w:trHeight w:val="113"/>
          <w:jc w:val="center"/>
          <w:ins w:id="77278" w:author="BigCREditor-RAN4#104-bis" w:date="2022-10-21T18:05:00Z"/>
        </w:trPr>
        <w:tc>
          <w:tcPr>
            <w:tcW w:w="1588" w:type="dxa"/>
            <w:tcBorders>
              <w:top w:val="single" w:sz="4" w:space="0" w:color="auto"/>
            </w:tcBorders>
            <w:shd w:val="clear" w:color="auto" w:fill="auto"/>
          </w:tcPr>
          <w:p w14:paraId="43ADCB23" w14:textId="77777777" w:rsidR="00130E87" w:rsidRPr="00020619" w:rsidRDefault="00130E87" w:rsidP="00BB34DD">
            <w:pPr>
              <w:pStyle w:val="TAL"/>
              <w:rPr>
                <w:ins w:id="77279" w:author="BigCREditor-RAN4#104-bis" w:date="2022-10-21T18:05:00Z"/>
                <w:rFonts w:cs="Arial"/>
              </w:rPr>
            </w:pPr>
            <w:ins w:id="77280" w:author="BigCREditor-RAN4#104-bis" w:date="2022-10-21T18:05:00Z">
              <w:r w:rsidRPr="00020619">
                <w:rPr>
                  <w:rFonts w:cs="Arial"/>
                </w:rPr>
                <w:t>Final condition</w:t>
              </w:r>
            </w:ins>
          </w:p>
        </w:tc>
        <w:tc>
          <w:tcPr>
            <w:tcW w:w="1701" w:type="dxa"/>
            <w:shd w:val="clear" w:color="auto" w:fill="auto"/>
          </w:tcPr>
          <w:p w14:paraId="7D56E14B" w14:textId="77777777" w:rsidR="00130E87" w:rsidRPr="00020619" w:rsidRDefault="00130E87" w:rsidP="00BB34DD">
            <w:pPr>
              <w:pStyle w:val="TAL"/>
              <w:rPr>
                <w:ins w:id="77281" w:author="BigCREditor-RAN4#104-bis" w:date="2022-10-21T18:05:00Z"/>
                <w:rFonts w:cs="Arial"/>
              </w:rPr>
            </w:pPr>
            <w:ins w:id="77282" w:author="BigCREditor-RAN4#104-bis" w:date="2022-10-21T18:05:00Z">
              <w:r w:rsidRPr="00020619">
                <w:rPr>
                  <w:rFonts w:cs="Arial"/>
                </w:rPr>
                <w:t>Active cell</w:t>
              </w:r>
            </w:ins>
          </w:p>
        </w:tc>
        <w:tc>
          <w:tcPr>
            <w:tcW w:w="708" w:type="dxa"/>
            <w:shd w:val="clear" w:color="auto" w:fill="auto"/>
          </w:tcPr>
          <w:p w14:paraId="090DE373" w14:textId="77777777" w:rsidR="00130E87" w:rsidRPr="00020619" w:rsidRDefault="00130E87" w:rsidP="00BB34DD">
            <w:pPr>
              <w:pStyle w:val="TAC"/>
              <w:rPr>
                <w:ins w:id="77283" w:author="BigCREditor-RAN4#104-bis" w:date="2022-10-21T18:05:00Z"/>
                <w:rFonts w:cs="Arial"/>
              </w:rPr>
            </w:pPr>
          </w:p>
        </w:tc>
        <w:tc>
          <w:tcPr>
            <w:tcW w:w="2410" w:type="dxa"/>
            <w:shd w:val="clear" w:color="auto" w:fill="auto"/>
          </w:tcPr>
          <w:p w14:paraId="74DB6726" w14:textId="77777777" w:rsidR="00130E87" w:rsidRPr="00020619" w:rsidRDefault="00130E87" w:rsidP="00BB34DD">
            <w:pPr>
              <w:pStyle w:val="TAC"/>
              <w:rPr>
                <w:ins w:id="77284" w:author="BigCREditor-RAN4#104-bis" w:date="2022-10-21T18:05:00Z"/>
                <w:rFonts w:cs="Arial"/>
              </w:rPr>
            </w:pPr>
            <w:ins w:id="77285" w:author="BigCREditor-RAN4#104-bis" w:date="2022-10-21T18:05:00Z">
              <w:r w:rsidRPr="00020619">
                <w:rPr>
                  <w:rFonts w:cs="Arial"/>
                </w:rPr>
                <w:t>Cell 2</w:t>
              </w:r>
            </w:ins>
          </w:p>
        </w:tc>
        <w:tc>
          <w:tcPr>
            <w:tcW w:w="2835" w:type="dxa"/>
            <w:shd w:val="clear" w:color="auto" w:fill="auto"/>
          </w:tcPr>
          <w:p w14:paraId="20111BBC" w14:textId="77777777" w:rsidR="00130E87" w:rsidRPr="00020619" w:rsidRDefault="00130E87" w:rsidP="00BB34DD">
            <w:pPr>
              <w:pStyle w:val="TAL"/>
              <w:rPr>
                <w:ins w:id="77286" w:author="BigCREditor-RAN4#104-bis" w:date="2022-10-21T18:05:00Z"/>
                <w:rFonts w:cs="Arial"/>
              </w:rPr>
            </w:pPr>
          </w:p>
        </w:tc>
      </w:tr>
      <w:tr w:rsidR="00130E87" w:rsidRPr="00020619" w14:paraId="4540ECB6" w14:textId="77777777" w:rsidTr="00BB34DD">
        <w:trPr>
          <w:cantSplit/>
          <w:trHeight w:val="113"/>
          <w:jc w:val="center"/>
          <w:ins w:id="77287" w:author="BigCREditor-RAN4#104-bis" w:date="2022-10-21T18:05:00Z"/>
        </w:trPr>
        <w:tc>
          <w:tcPr>
            <w:tcW w:w="3289" w:type="dxa"/>
            <w:gridSpan w:val="2"/>
            <w:shd w:val="clear" w:color="auto" w:fill="auto"/>
          </w:tcPr>
          <w:p w14:paraId="0185850C" w14:textId="77777777" w:rsidR="00130E87" w:rsidRPr="00020619" w:rsidRDefault="00130E87" w:rsidP="00BB34DD">
            <w:pPr>
              <w:pStyle w:val="TAL"/>
              <w:rPr>
                <w:ins w:id="77288" w:author="BigCREditor-RAN4#104-bis" w:date="2022-10-21T18:05:00Z"/>
                <w:rFonts w:cs="Arial"/>
              </w:rPr>
            </w:pPr>
            <w:ins w:id="77289" w:author="BigCREditor-RAN4#104-bis" w:date="2022-10-21T18:05:00Z">
              <w:r w:rsidRPr="00020619">
                <w:rPr>
                  <w:rFonts w:cs="v4.2.0"/>
                </w:rPr>
                <w:t>A4-Offset</w:t>
              </w:r>
            </w:ins>
          </w:p>
        </w:tc>
        <w:tc>
          <w:tcPr>
            <w:tcW w:w="708" w:type="dxa"/>
            <w:shd w:val="clear" w:color="auto" w:fill="auto"/>
          </w:tcPr>
          <w:p w14:paraId="7A4DDCF8" w14:textId="77777777" w:rsidR="00130E87" w:rsidRPr="00020619" w:rsidRDefault="00130E87" w:rsidP="00BB34DD">
            <w:pPr>
              <w:pStyle w:val="TAC"/>
              <w:rPr>
                <w:ins w:id="77290" w:author="BigCREditor-RAN4#104-bis" w:date="2022-10-21T18:05:00Z"/>
                <w:rFonts w:cs="Arial"/>
              </w:rPr>
            </w:pPr>
            <w:ins w:id="77291" w:author="BigCREditor-RAN4#104-bis" w:date="2022-10-21T18:05:00Z">
              <w:r w:rsidRPr="00020619">
                <w:rPr>
                  <w:rFonts w:cs="Arial"/>
                </w:rPr>
                <w:t>dB</w:t>
              </w:r>
            </w:ins>
          </w:p>
        </w:tc>
        <w:tc>
          <w:tcPr>
            <w:tcW w:w="2410" w:type="dxa"/>
            <w:shd w:val="clear" w:color="auto" w:fill="auto"/>
          </w:tcPr>
          <w:p w14:paraId="18231E78" w14:textId="77777777" w:rsidR="00130E87" w:rsidRPr="00020619" w:rsidRDefault="00130E87" w:rsidP="00BB34DD">
            <w:pPr>
              <w:pStyle w:val="TAC"/>
              <w:rPr>
                <w:ins w:id="77292" w:author="BigCREditor-RAN4#104-bis" w:date="2022-10-21T18:05:00Z"/>
                <w:rFonts w:cs="Arial"/>
              </w:rPr>
            </w:pPr>
            <w:ins w:id="77293" w:author="BigCREditor-RAN4#104-bis" w:date="2022-10-21T18:05:00Z">
              <w:r w:rsidRPr="00020619">
                <w:rPr>
                  <w:rFonts w:cs="Arial"/>
                </w:rPr>
                <w:t>-120</w:t>
              </w:r>
            </w:ins>
          </w:p>
        </w:tc>
        <w:tc>
          <w:tcPr>
            <w:tcW w:w="2835" w:type="dxa"/>
            <w:shd w:val="clear" w:color="auto" w:fill="auto"/>
          </w:tcPr>
          <w:p w14:paraId="165490BA" w14:textId="77777777" w:rsidR="00130E87" w:rsidRPr="00020619" w:rsidRDefault="00130E87" w:rsidP="00BB34DD">
            <w:pPr>
              <w:pStyle w:val="TAL"/>
              <w:rPr>
                <w:ins w:id="77294" w:author="BigCREditor-RAN4#104-bis" w:date="2022-10-21T18:05:00Z"/>
                <w:rFonts w:cs="Arial"/>
              </w:rPr>
            </w:pPr>
          </w:p>
        </w:tc>
      </w:tr>
      <w:tr w:rsidR="00130E87" w:rsidRPr="00020619" w14:paraId="7ADAAE0B" w14:textId="77777777" w:rsidTr="00BB34DD">
        <w:trPr>
          <w:cantSplit/>
          <w:trHeight w:val="113"/>
          <w:jc w:val="center"/>
          <w:ins w:id="77295" w:author="BigCREditor-RAN4#104-bis" w:date="2022-10-21T18:05:00Z"/>
        </w:trPr>
        <w:tc>
          <w:tcPr>
            <w:tcW w:w="3289" w:type="dxa"/>
            <w:gridSpan w:val="2"/>
            <w:shd w:val="clear" w:color="auto" w:fill="auto"/>
          </w:tcPr>
          <w:p w14:paraId="66C5E459" w14:textId="77777777" w:rsidR="00130E87" w:rsidRPr="00020619" w:rsidRDefault="00130E87" w:rsidP="00BB34DD">
            <w:pPr>
              <w:pStyle w:val="TAL"/>
              <w:rPr>
                <w:ins w:id="77296" w:author="BigCREditor-RAN4#104-bis" w:date="2022-10-21T18:05:00Z"/>
                <w:rFonts w:cs="Arial"/>
              </w:rPr>
            </w:pPr>
            <w:ins w:id="77297" w:author="BigCREditor-RAN4#104-bis" w:date="2022-10-21T18:05:00Z">
              <w:r w:rsidRPr="00020619">
                <w:rPr>
                  <w:rFonts w:cs="v4.2.0"/>
                </w:rPr>
                <w:t>Hysteresis</w:t>
              </w:r>
            </w:ins>
          </w:p>
        </w:tc>
        <w:tc>
          <w:tcPr>
            <w:tcW w:w="708" w:type="dxa"/>
            <w:shd w:val="clear" w:color="auto" w:fill="auto"/>
          </w:tcPr>
          <w:p w14:paraId="50D60931" w14:textId="77777777" w:rsidR="00130E87" w:rsidRPr="00020619" w:rsidRDefault="00130E87" w:rsidP="00BB34DD">
            <w:pPr>
              <w:pStyle w:val="TAC"/>
              <w:rPr>
                <w:ins w:id="77298" w:author="BigCREditor-RAN4#104-bis" w:date="2022-10-21T18:05:00Z"/>
                <w:rFonts w:cs="Arial"/>
              </w:rPr>
            </w:pPr>
            <w:ins w:id="77299" w:author="BigCREditor-RAN4#104-bis" w:date="2022-10-21T18:05:00Z">
              <w:r w:rsidRPr="00020619">
                <w:rPr>
                  <w:rFonts w:cs="Arial"/>
                </w:rPr>
                <w:t>dB</w:t>
              </w:r>
            </w:ins>
          </w:p>
        </w:tc>
        <w:tc>
          <w:tcPr>
            <w:tcW w:w="2410" w:type="dxa"/>
            <w:shd w:val="clear" w:color="auto" w:fill="auto"/>
          </w:tcPr>
          <w:p w14:paraId="3E2B74FE" w14:textId="77777777" w:rsidR="00130E87" w:rsidRPr="00020619" w:rsidRDefault="00130E87" w:rsidP="00BB34DD">
            <w:pPr>
              <w:pStyle w:val="TAC"/>
              <w:rPr>
                <w:ins w:id="77300" w:author="BigCREditor-RAN4#104-bis" w:date="2022-10-21T18:05:00Z"/>
                <w:rFonts w:cs="Arial"/>
              </w:rPr>
            </w:pPr>
            <w:ins w:id="77301" w:author="BigCREditor-RAN4#104-bis" w:date="2022-10-21T18:05:00Z">
              <w:r w:rsidRPr="00020619">
                <w:rPr>
                  <w:rFonts w:cs="Arial"/>
                </w:rPr>
                <w:t>0</w:t>
              </w:r>
            </w:ins>
          </w:p>
        </w:tc>
        <w:tc>
          <w:tcPr>
            <w:tcW w:w="2835" w:type="dxa"/>
            <w:shd w:val="clear" w:color="auto" w:fill="auto"/>
          </w:tcPr>
          <w:p w14:paraId="24340619" w14:textId="77777777" w:rsidR="00130E87" w:rsidRPr="00020619" w:rsidRDefault="00130E87" w:rsidP="00BB34DD">
            <w:pPr>
              <w:pStyle w:val="TAL"/>
              <w:rPr>
                <w:ins w:id="77302" w:author="BigCREditor-RAN4#104-bis" w:date="2022-10-21T18:05:00Z"/>
                <w:rFonts w:cs="Arial"/>
              </w:rPr>
            </w:pPr>
          </w:p>
        </w:tc>
      </w:tr>
      <w:tr w:rsidR="00130E87" w:rsidRPr="00020619" w14:paraId="065D48F6" w14:textId="77777777" w:rsidTr="00BB34DD">
        <w:trPr>
          <w:cantSplit/>
          <w:trHeight w:val="113"/>
          <w:jc w:val="center"/>
          <w:ins w:id="77303" w:author="BigCREditor-RAN4#104-bis" w:date="2022-10-21T18:05:00Z"/>
        </w:trPr>
        <w:tc>
          <w:tcPr>
            <w:tcW w:w="3289" w:type="dxa"/>
            <w:gridSpan w:val="2"/>
            <w:shd w:val="clear" w:color="auto" w:fill="auto"/>
          </w:tcPr>
          <w:p w14:paraId="3253C858" w14:textId="77777777" w:rsidR="00130E87" w:rsidRPr="00020619" w:rsidRDefault="00130E87" w:rsidP="00BB34DD">
            <w:pPr>
              <w:pStyle w:val="TAL"/>
              <w:rPr>
                <w:ins w:id="77304" w:author="BigCREditor-RAN4#104-bis" w:date="2022-10-21T18:05:00Z"/>
                <w:rFonts w:cs="Arial"/>
              </w:rPr>
            </w:pPr>
            <w:ins w:id="77305" w:author="BigCREditor-RAN4#104-bis" w:date="2022-10-21T18:05:00Z">
              <w:r w:rsidRPr="00020619">
                <w:rPr>
                  <w:rFonts w:cs="v4.2.0"/>
                </w:rPr>
                <w:t>Time To Trigger</w:t>
              </w:r>
            </w:ins>
          </w:p>
        </w:tc>
        <w:tc>
          <w:tcPr>
            <w:tcW w:w="708" w:type="dxa"/>
            <w:shd w:val="clear" w:color="auto" w:fill="auto"/>
          </w:tcPr>
          <w:p w14:paraId="5339A49F" w14:textId="77777777" w:rsidR="00130E87" w:rsidRPr="00020619" w:rsidRDefault="00130E87" w:rsidP="00BB34DD">
            <w:pPr>
              <w:pStyle w:val="TAC"/>
              <w:rPr>
                <w:ins w:id="77306" w:author="BigCREditor-RAN4#104-bis" w:date="2022-10-21T18:05:00Z"/>
                <w:rFonts w:cs="Arial"/>
              </w:rPr>
            </w:pPr>
            <w:ins w:id="77307" w:author="BigCREditor-RAN4#104-bis" w:date="2022-10-21T18:05:00Z">
              <w:r w:rsidRPr="00020619">
                <w:rPr>
                  <w:rFonts w:cs="Arial"/>
                </w:rPr>
                <w:t>s</w:t>
              </w:r>
            </w:ins>
          </w:p>
        </w:tc>
        <w:tc>
          <w:tcPr>
            <w:tcW w:w="2410" w:type="dxa"/>
            <w:shd w:val="clear" w:color="auto" w:fill="auto"/>
          </w:tcPr>
          <w:p w14:paraId="656D3AA1" w14:textId="77777777" w:rsidR="00130E87" w:rsidRPr="00020619" w:rsidRDefault="00130E87" w:rsidP="00BB34DD">
            <w:pPr>
              <w:pStyle w:val="TAC"/>
              <w:rPr>
                <w:ins w:id="77308" w:author="BigCREditor-RAN4#104-bis" w:date="2022-10-21T18:05:00Z"/>
                <w:rFonts w:cs="Arial"/>
              </w:rPr>
            </w:pPr>
            <w:ins w:id="77309" w:author="BigCREditor-RAN4#104-bis" w:date="2022-10-21T18:05:00Z">
              <w:r w:rsidRPr="00020619">
                <w:rPr>
                  <w:rFonts w:cs="Arial"/>
                </w:rPr>
                <w:t>0</w:t>
              </w:r>
            </w:ins>
          </w:p>
        </w:tc>
        <w:tc>
          <w:tcPr>
            <w:tcW w:w="2835" w:type="dxa"/>
            <w:shd w:val="clear" w:color="auto" w:fill="auto"/>
          </w:tcPr>
          <w:p w14:paraId="2A6F2EA5" w14:textId="77777777" w:rsidR="00130E87" w:rsidRPr="00020619" w:rsidRDefault="00130E87" w:rsidP="00BB34DD">
            <w:pPr>
              <w:pStyle w:val="TAL"/>
              <w:rPr>
                <w:ins w:id="77310" w:author="BigCREditor-RAN4#104-bis" w:date="2022-10-21T18:05:00Z"/>
                <w:rFonts w:cs="Arial"/>
              </w:rPr>
            </w:pPr>
          </w:p>
        </w:tc>
      </w:tr>
      <w:tr w:rsidR="00130E87" w:rsidRPr="00020619" w14:paraId="15762310" w14:textId="77777777" w:rsidTr="00BB34DD">
        <w:trPr>
          <w:cantSplit/>
          <w:trHeight w:val="113"/>
          <w:jc w:val="center"/>
          <w:ins w:id="77311" w:author="BigCREditor-RAN4#104-bis" w:date="2022-10-21T18:05:00Z"/>
        </w:trPr>
        <w:tc>
          <w:tcPr>
            <w:tcW w:w="3289" w:type="dxa"/>
            <w:gridSpan w:val="2"/>
            <w:shd w:val="clear" w:color="auto" w:fill="auto"/>
          </w:tcPr>
          <w:p w14:paraId="43C4B0C0" w14:textId="77777777" w:rsidR="00130E87" w:rsidRPr="00020619" w:rsidRDefault="00130E87" w:rsidP="00BB34DD">
            <w:pPr>
              <w:pStyle w:val="TAL"/>
              <w:rPr>
                <w:ins w:id="77312" w:author="BigCREditor-RAN4#104-bis" w:date="2022-10-21T18:05:00Z"/>
                <w:rFonts w:cs="Arial"/>
              </w:rPr>
            </w:pPr>
            <w:ins w:id="77313" w:author="BigCREditor-RAN4#104-bis" w:date="2022-10-21T18:05:00Z">
              <w:r w:rsidRPr="00020619">
                <w:rPr>
                  <w:rFonts w:cs="Arial"/>
                </w:rPr>
                <w:t>Filter coefficient</w:t>
              </w:r>
            </w:ins>
          </w:p>
        </w:tc>
        <w:tc>
          <w:tcPr>
            <w:tcW w:w="708" w:type="dxa"/>
            <w:shd w:val="clear" w:color="auto" w:fill="auto"/>
          </w:tcPr>
          <w:p w14:paraId="6BBD961B" w14:textId="77777777" w:rsidR="00130E87" w:rsidRPr="00020619" w:rsidRDefault="00130E87" w:rsidP="00BB34DD">
            <w:pPr>
              <w:pStyle w:val="TAC"/>
              <w:rPr>
                <w:ins w:id="77314" w:author="BigCREditor-RAN4#104-bis" w:date="2022-10-21T18:05:00Z"/>
                <w:rFonts w:cs="Arial"/>
              </w:rPr>
            </w:pPr>
          </w:p>
        </w:tc>
        <w:tc>
          <w:tcPr>
            <w:tcW w:w="2410" w:type="dxa"/>
            <w:shd w:val="clear" w:color="auto" w:fill="auto"/>
          </w:tcPr>
          <w:p w14:paraId="63347A46" w14:textId="77777777" w:rsidR="00130E87" w:rsidRPr="00020619" w:rsidRDefault="00130E87" w:rsidP="00BB34DD">
            <w:pPr>
              <w:pStyle w:val="TAC"/>
              <w:rPr>
                <w:ins w:id="77315" w:author="BigCREditor-RAN4#104-bis" w:date="2022-10-21T18:05:00Z"/>
                <w:rFonts w:cs="Arial"/>
              </w:rPr>
            </w:pPr>
            <w:ins w:id="77316" w:author="BigCREditor-RAN4#104-bis" w:date="2022-10-21T18:05:00Z">
              <w:r w:rsidRPr="00020619">
                <w:rPr>
                  <w:rFonts w:cs="Arial"/>
                </w:rPr>
                <w:t>0</w:t>
              </w:r>
            </w:ins>
          </w:p>
        </w:tc>
        <w:tc>
          <w:tcPr>
            <w:tcW w:w="2835" w:type="dxa"/>
            <w:shd w:val="clear" w:color="auto" w:fill="auto"/>
          </w:tcPr>
          <w:p w14:paraId="6F43C1FE" w14:textId="77777777" w:rsidR="00130E87" w:rsidRPr="00020619" w:rsidRDefault="00130E87" w:rsidP="00BB34DD">
            <w:pPr>
              <w:pStyle w:val="TAL"/>
              <w:rPr>
                <w:ins w:id="77317" w:author="BigCREditor-RAN4#104-bis" w:date="2022-10-21T18:05:00Z"/>
                <w:rFonts w:cs="Arial"/>
              </w:rPr>
            </w:pPr>
            <w:ins w:id="77318" w:author="BigCREditor-RAN4#104-bis" w:date="2022-10-21T18:05:00Z">
              <w:r w:rsidRPr="00020619">
                <w:rPr>
                  <w:rFonts w:cs="Arial"/>
                </w:rPr>
                <w:t>L3 filtering is not used</w:t>
              </w:r>
            </w:ins>
          </w:p>
        </w:tc>
      </w:tr>
      <w:tr w:rsidR="00130E87" w:rsidRPr="00020619" w14:paraId="751C26E2" w14:textId="77777777" w:rsidTr="00BB34DD">
        <w:trPr>
          <w:cantSplit/>
          <w:trHeight w:val="113"/>
          <w:jc w:val="center"/>
          <w:ins w:id="77319" w:author="BigCREditor-RAN4#104-bis" w:date="2022-10-21T18:05:00Z"/>
        </w:trPr>
        <w:tc>
          <w:tcPr>
            <w:tcW w:w="3289" w:type="dxa"/>
            <w:gridSpan w:val="2"/>
            <w:shd w:val="clear" w:color="auto" w:fill="auto"/>
          </w:tcPr>
          <w:p w14:paraId="702BE4F7" w14:textId="77777777" w:rsidR="00130E87" w:rsidRPr="00020619" w:rsidRDefault="00130E87" w:rsidP="00BB34DD">
            <w:pPr>
              <w:pStyle w:val="TAL"/>
              <w:rPr>
                <w:ins w:id="77320" w:author="BigCREditor-RAN4#104-bis" w:date="2022-10-21T18:05:00Z"/>
                <w:rFonts w:cs="Arial"/>
              </w:rPr>
            </w:pPr>
            <w:ins w:id="77321" w:author="BigCREditor-RAN4#104-bis" w:date="2022-10-21T18:05:00Z">
              <w:r w:rsidRPr="00020619">
                <w:rPr>
                  <w:rFonts w:cs="Arial"/>
                </w:rPr>
                <w:t>Access Barring Information</w:t>
              </w:r>
            </w:ins>
          </w:p>
        </w:tc>
        <w:tc>
          <w:tcPr>
            <w:tcW w:w="708" w:type="dxa"/>
            <w:shd w:val="clear" w:color="auto" w:fill="auto"/>
          </w:tcPr>
          <w:p w14:paraId="5EFBD4DC" w14:textId="77777777" w:rsidR="00130E87" w:rsidRPr="00020619" w:rsidRDefault="00130E87" w:rsidP="00BB34DD">
            <w:pPr>
              <w:pStyle w:val="TAC"/>
              <w:rPr>
                <w:ins w:id="77322" w:author="BigCREditor-RAN4#104-bis" w:date="2022-10-21T18:05:00Z"/>
                <w:rFonts w:cs="Arial"/>
              </w:rPr>
            </w:pPr>
            <w:ins w:id="77323" w:author="BigCREditor-RAN4#104-bis" w:date="2022-10-21T18:05:00Z">
              <w:r w:rsidRPr="00020619">
                <w:rPr>
                  <w:rFonts w:cs="Arial"/>
                </w:rPr>
                <w:t>-</w:t>
              </w:r>
            </w:ins>
          </w:p>
        </w:tc>
        <w:tc>
          <w:tcPr>
            <w:tcW w:w="2410" w:type="dxa"/>
            <w:shd w:val="clear" w:color="auto" w:fill="auto"/>
          </w:tcPr>
          <w:p w14:paraId="7E21E2F2" w14:textId="77777777" w:rsidR="00130E87" w:rsidRPr="00020619" w:rsidRDefault="00130E87" w:rsidP="00BB34DD">
            <w:pPr>
              <w:pStyle w:val="TAC"/>
              <w:rPr>
                <w:ins w:id="77324" w:author="BigCREditor-RAN4#104-bis" w:date="2022-10-21T18:05:00Z"/>
                <w:rFonts w:cs="Arial"/>
              </w:rPr>
            </w:pPr>
            <w:ins w:id="77325" w:author="BigCREditor-RAN4#104-bis" w:date="2022-10-21T18:05:00Z">
              <w:r w:rsidRPr="00020619">
                <w:rPr>
                  <w:rFonts w:cs="Arial"/>
                </w:rPr>
                <w:t>Not Sent</w:t>
              </w:r>
            </w:ins>
          </w:p>
        </w:tc>
        <w:tc>
          <w:tcPr>
            <w:tcW w:w="2835" w:type="dxa"/>
            <w:shd w:val="clear" w:color="auto" w:fill="auto"/>
          </w:tcPr>
          <w:p w14:paraId="750C54BF" w14:textId="77777777" w:rsidR="00130E87" w:rsidRPr="00020619" w:rsidRDefault="00130E87" w:rsidP="00BB34DD">
            <w:pPr>
              <w:pStyle w:val="TAL"/>
              <w:rPr>
                <w:ins w:id="77326" w:author="BigCREditor-RAN4#104-bis" w:date="2022-10-21T18:05:00Z"/>
                <w:rFonts w:cs="Arial"/>
              </w:rPr>
            </w:pPr>
            <w:ins w:id="77327" w:author="BigCREditor-RAN4#104-bis" w:date="2022-10-21T18:05:00Z">
              <w:r w:rsidRPr="00020619">
                <w:rPr>
                  <w:rFonts w:cs="Arial"/>
                </w:rPr>
                <w:t>No additional delays in random access procedure.</w:t>
              </w:r>
            </w:ins>
          </w:p>
        </w:tc>
      </w:tr>
      <w:tr w:rsidR="00130E87" w:rsidRPr="00020619" w14:paraId="75AE7340" w14:textId="77777777" w:rsidTr="00BB34DD">
        <w:trPr>
          <w:cantSplit/>
          <w:trHeight w:val="113"/>
          <w:jc w:val="center"/>
          <w:ins w:id="77328" w:author="BigCREditor-RAN4#104-bis" w:date="2022-10-21T18:05:00Z"/>
        </w:trPr>
        <w:tc>
          <w:tcPr>
            <w:tcW w:w="3289" w:type="dxa"/>
            <w:gridSpan w:val="2"/>
            <w:shd w:val="clear" w:color="auto" w:fill="auto"/>
          </w:tcPr>
          <w:p w14:paraId="540CA3E9" w14:textId="77777777" w:rsidR="00130E87" w:rsidRPr="00020619" w:rsidRDefault="00130E87" w:rsidP="00BB34DD">
            <w:pPr>
              <w:pStyle w:val="TAL"/>
              <w:rPr>
                <w:ins w:id="77329" w:author="BigCREditor-RAN4#104-bis" w:date="2022-10-21T18:05:00Z"/>
                <w:rFonts w:cs="Arial"/>
              </w:rPr>
            </w:pPr>
            <w:ins w:id="77330" w:author="BigCREditor-RAN4#104-bis" w:date="2022-10-21T18:05:00Z">
              <w:r w:rsidRPr="00020619">
                <w:rPr>
                  <w:rFonts w:cs="Arial"/>
                </w:rPr>
                <w:t>Time offset between cells</w:t>
              </w:r>
            </w:ins>
          </w:p>
        </w:tc>
        <w:tc>
          <w:tcPr>
            <w:tcW w:w="708" w:type="dxa"/>
            <w:shd w:val="clear" w:color="auto" w:fill="auto"/>
          </w:tcPr>
          <w:p w14:paraId="03F90C92" w14:textId="77777777" w:rsidR="00130E87" w:rsidRPr="00020619" w:rsidRDefault="00130E87" w:rsidP="00BB34DD">
            <w:pPr>
              <w:pStyle w:val="TAC"/>
              <w:rPr>
                <w:ins w:id="77331" w:author="BigCREditor-RAN4#104-bis" w:date="2022-10-21T18:05:00Z"/>
                <w:rFonts w:cs="Arial"/>
              </w:rPr>
            </w:pPr>
          </w:p>
        </w:tc>
        <w:tc>
          <w:tcPr>
            <w:tcW w:w="2410" w:type="dxa"/>
            <w:shd w:val="clear" w:color="auto" w:fill="auto"/>
          </w:tcPr>
          <w:p w14:paraId="0463F83D" w14:textId="77777777" w:rsidR="00130E87" w:rsidRPr="00020619" w:rsidRDefault="00130E87" w:rsidP="00BB34DD">
            <w:pPr>
              <w:pStyle w:val="TAC"/>
              <w:rPr>
                <w:ins w:id="77332" w:author="BigCREditor-RAN4#104-bis" w:date="2022-10-21T18:05:00Z"/>
                <w:rFonts w:cs="Arial"/>
              </w:rPr>
            </w:pPr>
            <w:ins w:id="77333" w:author="BigCREditor-RAN4#104-bis" w:date="2022-10-21T18:05:00Z">
              <w:r w:rsidRPr="00020619">
                <w:rPr>
                  <w:rFonts w:cs="Arial"/>
                </w:rPr>
                <w:t xml:space="preserve">3 </w:t>
              </w:r>
              <w:r w:rsidRPr="00020619">
                <w:rPr>
                  <w:rFonts w:cs="Arial"/>
                </w:rPr>
                <w:sym w:font="Symbol" w:char="F06D"/>
              </w:r>
              <w:r w:rsidRPr="00020619">
                <w:rPr>
                  <w:rFonts w:cs="Arial"/>
                </w:rPr>
                <w:t>s</w:t>
              </w:r>
            </w:ins>
          </w:p>
        </w:tc>
        <w:tc>
          <w:tcPr>
            <w:tcW w:w="2835" w:type="dxa"/>
            <w:shd w:val="clear" w:color="auto" w:fill="auto"/>
          </w:tcPr>
          <w:p w14:paraId="0A36DC4F" w14:textId="77777777" w:rsidR="00130E87" w:rsidRPr="00020619" w:rsidRDefault="00130E87" w:rsidP="00BB34DD">
            <w:pPr>
              <w:pStyle w:val="TAL"/>
              <w:rPr>
                <w:ins w:id="77334" w:author="BigCREditor-RAN4#104-bis" w:date="2022-10-21T18:05:00Z"/>
                <w:rFonts w:cs="Arial"/>
              </w:rPr>
            </w:pPr>
            <w:ins w:id="77335" w:author="BigCREditor-RAN4#104-bis" w:date="2022-10-21T18:05:00Z">
              <w:r w:rsidRPr="00020619">
                <w:rPr>
                  <w:rFonts w:cs="Arial"/>
                </w:rPr>
                <w:t>Synchronous cells</w:t>
              </w:r>
            </w:ins>
          </w:p>
        </w:tc>
      </w:tr>
      <w:tr w:rsidR="00130E87" w:rsidRPr="00020619" w14:paraId="29F68798" w14:textId="77777777" w:rsidTr="00BB34DD">
        <w:trPr>
          <w:cantSplit/>
          <w:trHeight w:val="113"/>
          <w:jc w:val="center"/>
          <w:ins w:id="77336" w:author="BigCREditor-RAN4#104-bis" w:date="2022-10-21T18:05:00Z"/>
        </w:trPr>
        <w:tc>
          <w:tcPr>
            <w:tcW w:w="3289" w:type="dxa"/>
            <w:gridSpan w:val="2"/>
            <w:shd w:val="clear" w:color="auto" w:fill="auto"/>
          </w:tcPr>
          <w:p w14:paraId="40885310" w14:textId="77777777" w:rsidR="00130E87" w:rsidRPr="00020619" w:rsidRDefault="00130E87" w:rsidP="00BB34DD">
            <w:pPr>
              <w:pStyle w:val="TAL"/>
              <w:rPr>
                <w:ins w:id="77337" w:author="BigCREditor-RAN4#104-bis" w:date="2022-10-21T18:05:00Z"/>
                <w:rFonts w:cs="Arial"/>
              </w:rPr>
            </w:pPr>
            <w:ins w:id="77338" w:author="BigCREditor-RAN4#104-bis" w:date="2022-10-21T18:05:00Z">
              <w:r w:rsidRPr="00020619">
                <w:rPr>
                  <w:rFonts w:cs="Arial"/>
                </w:rPr>
                <w:t>T1</w:t>
              </w:r>
            </w:ins>
          </w:p>
        </w:tc>
        <w:tc>
          <w:tcPr>
            <w:tcW w:w="708" w:type="dxa"/>
            <w:shd w:val="clear" w:color="auto" w:fill="auto"/>
          </w:tcPr>
          <w:p w14:paraId="48E76D8B" w14:textId="77777777" w:rsidR="00130E87" w:rsidRPr="00020619" w:rsidRDefault="00130E87" w:rsidP="00BB34DD">
            <w:pPr>
              <w:pStyle w:val="TAC"/>
              <w:rPr>
                <w:ins w:id="77339" w:author="BigCREditor-RAN4#104-bis" w:date="2022-10-21T18:05:00Z"/>
                <w:rFonts w:cs="Arial"/>
              </w:rPr>
            </w:pPr>
            <w:ins w:id="77340" w:author="BigCREditor-RAN4#104-bis" w:date="2022-10-21T18:05:00Z">
              <w:r w:rsidRPr="00020619">
                <w:rPr>
                  <w:rFonts w:cs="Arial"/>
                </w:rPr>
                <w:t>s</w:t>
              </w:r>
            </w:ins>
          </w:p>
        </w:tc>
        <w:tc>
          <w:tcPr>
            <w:tcW w:w="2410" w:type="dxa"/>
            <w:shd w:val="clear" w:color="auto" w:fill="auto"/>
          </w:tcPr>
          <w:p w14:paraId="71625A70" w14:textId="77777777" w:rsidR="00130E87" w:rsidRPr="00020619" w:rsidRDefault="00130E87" w:rsidP="00BB34DD">
            <w:pPr>
              <w:pStyle w:val="TAC"/>
              <w:rPr>
                <w:ins w:id="77341" w:author="BigCREditor-RAN4#104-bis" w:date="2022-10-21T18:05:00Z"/>
                <w:rFonts w:cs="Arial"/>
              </w:rPr>
            </w:pPr>
            <w:ins w:id="77342" w:author="BigCREditor-RAN4#104-bis" w:date="2022-10-21T18:05:00Z">
              <w:r w:rsidRPr="00020619">
                <w:rPr>
                  <w:rFonts w:cs="Arial"/>
                </w:rPr>
                <w:t>5</w:t>
              </w:r>
            </w:ins>
          </w:p>
        </w:tc>
        <w:tc>
          <w:tcPr>
            <w:tcW w:w="2835" w:type="dxa"/>
            <w:shd w:val="clear" w:color="auto" w:fill="auto"/>
          </w:tcPr>
          <w:p w14:paraId="65347EEF" w14:textId="77777777" w:rsidR="00130E87" w:rsidRPr="00020619" w:rsidRDefault="00130E87" w:rsidP="00BB34DD">
            <w:pPr>
              <w:pStyle w:val="TAL"/>
              <w:rPr>
                <w:ins w:id="77343" w:author="BigCREditor-RAN4#104-bis" w:date="2022-10-21T18:05:00Z"/>
                <w:rFonts w:cs="Arial"/>
              </w:rPr>
            </w:pPr>
          </w:p>
        </w:tc>
      </w:tr>
      <w:tr w:rsidR="00130E87" w:rsidRPr="00020619" w14:paraId="674D7DCC" w14:textId="77777777" w:rsidTr="00BB34DD">
        <w:trPr>
          <w:cantSplit/>
          <w:trHeight w:val="113"/>
          <w:jc w:val="center"/>
          <w:ins w:id="77344" w:author="BigCREditor-RAN4#104-bis" w:date="2022-10-21T18:05:00Z"/>
        </w:trPr>
        <w:tc>
          <w:tcPr>
            <w:tcW w:w="3289" w:type="dxa"/>
            <w:gridSpan w:val="2"/>
            <w:shd w:val="clear" w:color="auto" w:fill="auto"/>
          </w:tcPr>
          <w:p w14:paraId="71BC93DA" w14:textId="77777777" w:rsidR="00130E87" w:rsidRPr="00020619" w:rsidRDefault="00130E87" w:rsidP="00BB34DD">
            <w:pPr>
              <w:pStyle w:val="TAL"/>
              <w:rPr>
                <w:ins w:id="77345" w:author="BigCREditor-RAN4#104-bis" w:date="2022-10-21T18:05:00Z"/>
                <w:rFonts w:cs="Arial"/>
              </w:rPr>
            </w:pPr>
            <w:ins w:id="77346" w:author="BigCREditor-RAN4#104-bis" w:date="2022-10-21T18:05:00Z">
              <w:r w:rsidRPr="00020619">
                <w:rPr>
                  <w:rFonts w:cs="Arial"/>
                </w:rPr>
                <w:t>T2</w:t>
              </w:r>
            </w:ins>
          </w:p>
        </w:tc>
        <w:tc>
          <w:tcPr>
            <w:tcW w:w="708" w:type="dxa"/>
            <w:shd w:val="clear" w:color="auto" w:fill="auto"/>
          </w:tcPr>
          <w:p w14:paraId="6A8116E4" w14:textId="77777777" w:rsidR="00130E87" w:rsidRPr="00020619" w:rsidRDefault="00130E87" w:rsidP="00BB34DD">
            <w:pPr>
              <w:pStyle w:val="TAC"/>
              <w:rPr>
                <w:ins w:id="77347" w:author="BigCREditor-RAN4#104-bis" w:date="2022-10-21T18:05:00Z"/>
                <w:rFonts w:cs="Arial"/>
              </w:rPr>
            </w:pPr>
            <w:ins w:id="77348" w:author="BigCREditor-RAN4#104-bis" w:date="2022-10-21T18:05:00Z">
              <w:r w:rsidRPr="00020619">
                <w:rPr>
                  <w:rFonts w:cs="Arial"/>
                </w:rPr>
                <w:t>s</w:t>
              </w:r>
            </w:ins>
          </w:p>
        </w:tc>
        <w:tc>
          <w:tcPr>
            <w:tcW w:w="2410" w:type="dxa"/>
            <w:shd w:val="clear" w:color="auto" w:fill="auto"/>
          </w:tcPr>
          <w:p w14:paraId="75581D0A" w14:textId="77777777" w:rsidR="00130E87" w:rsidRPr="00020619" w:rsidRDefault="00130E87" w:rsidP="00BB34DD">
            <w:pPr>
              <w:pStyle w:val="TAC"/>
              <w:rPr>
                <w:ins w:id="77349" w:author="BigCREditor-RAN4#104-bis" w:date="2022-10-21T18:05:00Z"/>
                <w:rFonts w:cs="Arial"/>
              </w:rPr>
            </w:pPr>
            <w:ins w:id="77350" w:author="BigCREditor-RAN4#104-bis" w:date="2022-10-21T18:05:00Z">
              <w:r w:rsidRPr="00020619">
                <w:rPr>
                  <w:rFonts w:cs="Arial"/>
                </w:rPr>
                <w:sym w:font="Symbol" w:char="F0A3"/>
              </w:r>
              <w:r w:rsidRPr="00020619">
                <w:rPr>
                  <w:rFonts w:cs="Arial"/>
                </w:rPr>
                <w:t>10</w:t>
              </w:r>
            </w:ins>
          </w:p>
        </w:tc>
        <w:tc>
          <w:tcPr>
            <w:tcW w:w="2835" w:type="dxa"/>
            <w:shd w:val="clear" w:color="auto" w:fill="auto"/>
          </w:tcPr>
          <w:p w14:paraId="505EFE45" w14:textId="77777777" w:rsidR="00130E87" w:rsidRPr="00020619" w:rsidRDefault="00130E87" w:rsidP="00BB34DD">
            <w:pPr>
              <w:pStyle w:val="TAL"/>
              <w:rPr>
                <w:ins w:id="77351" w:author="BigCREditor-RAN4#104-bis" w:date="2022-10-21T18:05:00Z"/>
                <w:rFonts w:cs="Arial"/>
              </w:rPr>
            </w:pPr>
          </w:p>
        </w:tc>
      </w:tr>
    </w:tbl>
    <w:p w14:paraId="22DFE80F" w14:textId="77777777" w:rsidR="00130E87" w:rsidRPr="00020619" w:rsidRDefault="00130E87" w:rsidP="00130E87">
      <w:pPr>
        <w:rPr>
          <w:ins w:id="77352" w:author="BigCREditor-RAN4#104-bis" w:date="2022-10-21T18:05:00Z"/>
        </w:rPr>
      </w:pPr>
    </w:p>
    <w:p w14:paraId="02D63EFA" w14:textId="77777777" w:rsidR="00130E87" w:rsidRPr="00020619" w:rsidRDefault="00130E87" w:rsidP="00130E87">
      <w:pPr>
        <w:pStyle w:val="TH"/>
        <w:rPr>
          <w:ins w:id="77353" w:author="BigCREditor-RAN4#104-bis" w:date="2022-10-21T18:05:00Z"/>
        </w:rPr>
      </w:pPr>
      <w:ins w:id="77354" w:author="BigCREditor-RAN4#104-bis" w:date="2022-10-21T18:05:00Z">
        <w:r w:rsidRPr="00020619">
          <w:t xml:space="preserve">Table </w:t>
        </w:r>
        <w:r w:rsidRPr="00020619">
          <w:rPr>
            <w:snapToGrid w:val="0"/>
          </w:rPr>
          <w:t>A.17.3.1.2.2</w:t>
        </w:r>
        <w:r w:rsidRPr="00020619">
          <w:t>-3</w:t>
        </w:r>
        <w:r w:rsidRPr="00020619">
          <w:rPr>
            <w:rFonts w:cs="v4.2.0"/>
          </w:rPr>
          <w:t>: Cell specific test parameters for NR FR2-FR2 Inter frequency handover test case</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932"/>
        <w:gridCol w:w="1903"/>
        <w:gridCol w:w="1134"/>
        <w:gridCol w:w="1163"/>
        <w:gridCol w:w="10"/>
        <w:gridCol w:w="1154"/>
        <w:gridCol w:w="19"/>
        <w:gridCol w:w="1145"/>
        <w:gridCol w:w="9"/>
        <w:gridCol w:w="1155"/>
      </w:tblGrid>
      <w:tr w:rsidR="00130E87" w:rsidRPr="00020619" w14:paraId="0F0FA7CD" w14:textId="77777777" w:rsidTr="00BB34DD">
        <w:trPr>
          <w:trHeight w:val="187"/>
          <w:jc w:val="center"/>
          <w:ins w:id="77355" w:author="BigCREditor-RAN4#104-bis" w:date="2022-10-21T18:05:00Z"/>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03AA0C9" w14:textId="77777777" w:rsidR="00130E87" w:rsidRPr="00020619" w:rsidRDefault="00130E87" w:rsidP="00BB34DD">
            <w:pPr>
              <w:pStyle w:val="TAH"/>
              <w:keepNext w:val="0"/>
              <w:rPr>
                <w:ins w:id="77356" w:author="BigCREditor-RAN4#104-bis" w:date="2022-10-21T18:05:00Z"/>
                <w:rFonts w:cs="Arial"/>
              </w:rPr>
            </w:pPr>
            <w:ins w:id="77357" w:author="BigCREditor-RAN4#104-bis" w:date="2022-10-21T18:05:00Z">
              <w:r w:rsidRPr="00020619">
                <w:rPr>
                  <w:rFonts w:cs="Arial"/>
                </w:rPr>
                <w:t>Parameter</w:t>
              </w:r>
            </w:ins>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1437200F" w14:textId="77777777" w:rsidR="00130E87" w:rsidRPr="00020619" w:rsidRDefault="00130E87" w:rsidP="00BB34DD">
            <w:pPr>
              <w:pStyle w:val="TAH"/>
              <w:keepNext w:val="0"/>
              <w:rPr>
                <w:ins w:id="77358" w:author="BigCREditor-RAN4#104-bis" w:date="2022-10-21T18:05:00Z"/>
                <w:rFonts w:cs="Arial"/>
              </w:rPr>
            </w:pPr>
            <w:ins w:id="77359" w:author="BigCREditor-RAN4#104-bis" w:date="2022-10-21T18:05:00Z">
              <w:r w:rsidRPr="00020619">
                <w:rPr>
                  <w:rFonts w:cs="Arial"/>
                </w:rPr>
                <w:t>Unit</w:t>
              </w:r>
            </w:ins>
          </w:p>
        </w:tc>
        <w:tc>
          <w:tcPr>
            <w:tcW w:w="2346" w:type="dxa"/>
            <w:gridSpan w:val="4"/>
            <w:tcBorders>
              <w:top w:val="single" w:sz="4" w:space="0" w:color="auto"/>
              <w:left w:val="single" w:sz="4" w:space="0" w:color="auto"/>
              <w:bottom w:val="single" w:sz="4" w:space="0" w:color="auto"/>
              <w:right w:val="single" w:sz="4" w:space="0" w:color="auto"/>
            </w:tcBorders>
            <w:vAlign w:val="center"/>
          </w:tcPr>
          <w:p w14:paraId="21D58C2F" w14:textId="77777777" w:rsidR="00130E87" w:rsidRPr="00020619" w:rsidRDefault="00130E87" w:rsidP="00BB34DD">
            <w:pPr>
              <w:pStyle w:val="TAH"/>
              <w:keepNext w:val="0"/>
              <w:rPr>
                <w:ins w:id="77360" w:author="BigCREditor-RAN4#104-bis" w:date="2022-10-21T18:05:00Z"/>
                <w:rFonts w:cs="Arial"/>
              </w:rPr>
            </w:pPr>
            <w:ins w:id="77361" w:author="BigCREditor-RAN4#104-bis" w:date="2022-10-21T18:05:00Z">
              <w:r w:rsidRPr="00020619">
                <w:rPr>
                  <w:rFonts w:cs="Arial"/>
                </w:rPr>
                <w:t>Cell 1</w:t>
              </w:r>
            </w:ins>
          </w:p>
        </w:tc>
        <w:tc>
          <w:tcPr>
            <w:tcW w:w="2309" w:type="dxa"/>
            <w:gridSpan w:val="3"/>
            <w:tcBorders>
              <w:top w:val="single" w:sz="4" w:space="0" w:color="auto"/>
              <w:left w:val="single" w:sz="4" w:space="0" w:color="auto"/>
              <w:bottom w:val="single" w:sz="4" w:space="0" w:color="auto"/>
              <w:right w:val="single" w:sz="4" w:space="0" w:color="auto"/>
            </w:tcBorders>
            <w:vAlign w:val="center"/>
          </w:tcPr>
          <w:p w14:paraId="186FAB69" w14:textId="77777777" w:rsidR="00130E87" w:rsidRPr="00020619" w:rsidRDefault="00130E87" w:rsidP="00BB34DD">
            <w:pPr>
              <w:pStyle w:val="TAH"/>
              <w:keepNext w:val="0"/>
              <w:rPr>
                <w:ins w:id="77362" w:author="BigCREditor-RAN4#104-bis" w:date="2022-10-21T18:05:00Z"/>
                <w:rFonts w:cs="Arial"/>
              </w:rPr>
            </w:pPr>
            <w:ins w:id="77363" w:author="BigCREditor-RAN4#104-bis" w:date="2022-10-21T18:05:00Z">
              <w:r w:rsidRPr="00020619">
                <w:rPr>
                  <w:rFonts w:cs="Arial"/>
                </w:rPr>
                <w:t>Cell 2</w:t>
              </w:r>
            </w:ins>
          </w:p>
        </w:tc>
      </w:tr>
      <w:tr w:rsidR="00130E87" w:rsidRPr="00020619" w14:paraId="2E52A75B" w14:textId="77777777" w:rsidTr="00BB34DD">
        <w:trPr>
          <w:trHeight w:val="187"/>
          <w:jc w:val="center"/>
          <w:ins w:id="77364" w:author="BigCREditor-RAN4#104-bis" w:date="2022-10-21T18:05:00Z"/>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6A50FFA" w14:textId="77777777" w:rsidR="00130E87" w:rsidRPr="00020619" w:rsidRDefault="00130E87" w:rsidP="00BB34DD">
            <w:pPr>
              <w:spacing w:after="0"/>
              <w:rPr>
                <w:ins w:id="77365" w:author="BigCREditor-RAN4#104-bis" w:date="2022-10-21T18:05:00Z"/>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6562E5F9" w14:textId="77777777" w:rsidR="00130E87" w:rsidRPr="00020619" w:rsidRDefault="00130E87" w:rsidP="00BB34DD">
            <w:pPr>
              <w:spacing w:after="0"/>
              <w:rPr>
                <w:ins w:id="77366" w:author="BigCREditor-RAN4#104-bis" w:date="2022-10-21T18:05:00Z"/>
                <w:rFonts w:ascii="Arial" w:eastAsia="Calibri" w:hAnsi="Arial" w:cs="Arial"/>
                <w:b/>
                <w:sz w:val="18"/>
                <w:szCs w:val="22"/>
              </w:rPr>
            </w:pPr>
          </w:p>
        </w:tc>
        <w:tc>
          <w:tcPr>
            <w:tcW w:w="1173" w:type="dxa"/>
            <w:gridSpan w:val="2"/>
            <w:tcBorders>
              <w:top w:val="single" w:sz="4" w:space="0" w:color="auto"/>
              <w:left w:val="single" w:sz="4" w:space="0" w:color="auto"/>
              <w:bottom w:val="single" w:sz="4" w:space="0" w:color="auto"/>
              <w:right w:val="single" w:sz="4" w:space="0" w:color="auto"/>
            </w:tcBorders>
            <w:vAlign w:val="center"/>
            <w:hideMark/>
          </w:tcPr>
          <w:p w14:paraId="1E1D80D6" w14:textId="77777777" w:rsidR="00130E87" w:rsidRPr="00020619" w:rsidRDefault="00130E87" w:rsidP="00BB34DD">
            <w:pPr>
              <w:pStyle w:val="TAH"/>
              <w:keepNext w:val="0"/>
              <w:rPr>
                <w:ins w:id="77367" w:author="BigCREditor-RAN4#104-bis" w:date="2022-10-21T18:05:00Z"/>
                <w:rFonts w:cs="Arial"/>
              </w:rPr>
            </w:pPr>
            <w:ins w:id="77368" w:author="BigCREditor-RAN4#104-bis" w:date="2022-10-21T18:05:00Z">
              <w:r w:rsidRPr="00020619">
                <w:rPr>
                  <w:rFonts w:cs="Arial"/>
                </w:rPr>
                <w:t>T1</w:t>
              </w:r>
            </w:ins>
          </w:p>
        </w:tc>
        <w:tc>
          <w:tcPr>
            <w:tcW w:w="1173" w:type="dxa"/>
            <w:gridSpan w:val="2"/>
            <w:tcBorders>
              <w:top w:val="single" w:sz="4" w:space="0" w:color="auto"/>
              <w:left w:val="single" w:sz="4" w:space="0" w:color="auto"/>
              <w:bottom w:val="single" w:sz="4" w:space="0" w:color="auto"/>
              <w:right w:val="single" w:sz="4" w:space="0" w:color="auto"/>
            </w:tcBorders>
            <w:vAlign w:val="center"/>
          </w:tcPr>
          <w:p w14:paraId="6CE4637D" w14:textId="77777777" w:rsidR="00130E87" w:rsidRPr="00020619" w:rsidRDefault="00130E87" w:rsidP="00BB34DD">
            <w:pPr>
              <w:pStyle w:val="TAH"/>
              <w:keepNext w:val="0"/>
              <w:rPr>
                <w:ins w:id="77369" w:author="BigCREditor-RAN4#104-bis" w:date="2022-10-21T18:05:00Z"/>
                <w:rFonts w:cs="Arial"/>
              </w:rPr>
            </w:pPr>
            <w:ins w:id="77370" w:author="BigCREditor-RAN4#104-bis" w:date="2022-10-21T18:05:00Z">
              <w:r w:rsidRPr="00020619">
                <w:rPr>
                  <w:rFonts w:cs="Arial"/>
                </w:rPr>
                <w:t>T2</w:t>
              </w:r>
            </w:ins>
          </w:p>
        </w:tc>
        <w:tc>
          <w:tcPr>
            <w:tcW w:w="1154" w:type="dxa"/>
            <w:gridSpan w:val="2"/>
            <w:tcBorders>
              <w:top w:val="single" w:sz="4" w:space="0" w:color="auto"/>
              <w:left w:val="single" w:sz="4" w:space="0" w:color="auto"/>
              <w:bottom w:val="single" w:sz="4" w:space="0" w:color="auto"/>
              <w:right w:val="single" w:sz="4" w:space="0" w:color="auto"/>
            </w:tcBorders>
            <w:vAlign w:val="center"/>
          </w:tcPr>
          <w:p w14:paraId="10C992C5" w14:textId="77777777" w:rsidR="00130E87" w:rsidRPr="00020619" w:rsidRDefault="00130E87" w:rsidP="00BB34DD">
            <w:pPr>
              <w:pStyle w:val="TAH"/>
              <w:keepNext w:val="0"/>
              <w:rPr>
                <w:ins w:id="77371" w:author="BigCREditor-RAN4#104-bis" w:date="2022-10-21T18:05:00Z"/>
                <w:rFonts w:cs="Arial"/>
              </w:rPr>
            </w:pPr>
            <w:ins w:id="77372" w:author="BigCREditor-RAN4#104-bis" w:date="2022-10-21T18:05:00Z">
              <w:r w:rsidRPr="00020619">
                <w:rPr>
                  <w:rFonts w:cs="Arial"/>
                </w:rPr>
                <w:t>T1</w:t>
              </w:r>
            </w:ins>
          </w:p>
        </w:tc>
        <w:tc>
          <w:tcPr>
            <w:tcW w:w="1155" w:type="dxa"/>
            <w:tcBorders>
              <w:top w:val="single" w:sz="4" w:space="0" w:color="auto"/>
              <w:left w:val="single" w:sz="4" w:space="0" w:color="auto"/>
              <w:bottom w:val="single" w:sz="4" w:space="0" w:color="auto"/>
              <w:right w:val="single" w:sz="4" w:space="0" w:color="auto"/>
            </w:tcBorders>
            <w:vAlign w:val="center"/>
          </w:tcPr>
          <w:p w14:paraId="201059D3" w14:textId="77777777" w:rsidR="00130E87" w:rsidRPr="00020619" w:rsidRDefault="00130E87" w:rsidP="00BB34DD">
            <w:pPr>
              <w:pStyle w:val="TAH"/>
              <w:keepNext w:val="0"/>
              <w:rPr>
                <w:ins w:id="77373" w:author="BigCREditor-RAN4#104-bis" w:date="2022-10-21T18:05:00Z"/>
                <w:rFonts w:cs="Arial"/>
              </w:rPr>
            </w:pPr>
            <w:ins w:id="77374" w:author="BigCREditor-RAN4#104-bis" w:date="2022-10-21T18:05:00Z">
              <w:r w:rsidRPr="00020619">
                <w:rPr>
                  <w:rFonts w:cs="Arial"/>
                </w:rPr>
                <w:t>T2</w:t>
              </w:r>
            </w:ins>
          </w:p>
        </w:tc>
      </w:tr>
      <w:tr w:rsidR="00130E87" w:rsidRPr="00020619" w14:paraId="453DB346" w14:textId="77777777" w:rsidTr="00BB34DD">
        <w:trPr>
          <w:trHeight w:val="187"/>
          <w:jc w:val="center"/>
          <w:ins w:id="77375"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33EB0E46" w14:textId="77777777" w:rsidR="00130E87" w:rsidRPr="00020619" w:rsidRDefault="00130E87" w:rsidP="00BB34DD">
            <w:pPr>
              <w:pStyle w:val="TAL"/>
              <w:rPr>
                <w:ins w:id="77376" w:author="BigCREditor-RAN4#104-bis" w:date="2022-10-21T18:05:00Z"/>
              </w:rPr>
            </w:pPr>
            <w:ins w:id="77377" w:author="BigCREditor-RAN4#104-bis" w:date="2022-10-21T18:05:00Z">
              <w:r w:rsidRPr="00020619">
                <w:lastRenderedPageBreak/>
                <w:t xml:space="preserve">Assumption for UE </w:t>
              </w:r>
              <w:proofErr w:type="spellStart"/>
              <w:r w:rsidRPr="00020619">
                <w:t>beams</w:t>
              </w:r>
              <w:r w:rsidRPr="00020619">
                <w:rPr>
                  <w:vertAlign w:val="superscript"/>
                </w:rPr>
                <w:t>Note</w:t>
              </w:r>
              <w:proofErr w:type="spellEnd"/>
              <w:r w:rsidRPr="00020619">
                <w:rPr>
                  <w:vertAlign w:val="superscript"/>
                </w:rPr>
                <w:t xml:space="preserve"> 6</w:t>
              </w:r>
            </w:ins>
          </w:p>
        </w:tc>
        <w:tc>
          <w:tcPr>
            <w:tcW w:w="1134" w:type="dxa"/>
            <w:tcBorders>
              <w:top w:val="single" w:sz="4" w:space="0" w:color="auto"/>
              <w:left w:val="single" w:sz="4" w:space="0" w:color="auto"/>
              <w:bottom w:val="single" w:sz="4" w:space="0" w:color="auto"/>
              <w:right w:val="single" w:sz="4" w:space="0" w:color="auto"/>
            </w:tcBorders>
          </w:tcPr>
          <w:p w14:paraId="5B8F6074" w14:textId="77777777" w:rsidR="00130E87" w:rsidRPr="00020619" w:rsidRDefault="00130E87" w:rsidP="00BB34DD">
            <w:pPr>
              <w:pStyle w:val="TAC"/>
              <w:rPr>
                <w:ins w:id="77378" w:author="BigCREditor-RAN4#104-bis" w:date="2022-10-21T18:05:00Z"/>
              </w:rPr>
            </w:pPr>
          </w:p>
        </w:tc>
        <w:tc>
          <w:tcPr>
            <w:tcW w:w="2346" w:type="dxa"/>
            <w:gridSpan w:val="4"/>
            <w:tcBorders>
              <w:top w:val="single" w:sz="4" w:space="0" w:color="auto"/>
              <w:left w:val="single" w:sz="4" w:space="0" w:color="auto"/>
              <w:bottom w:val="single" w:sz="4" w:space="0" w:color="auto"/>
              <w:right w:val="single" w:sz="4" w:space="0" w:color="auto"/>
            </w:tcBorders>
          </w:tcPr>
          <w:p w14:paraId="267437DB" w14:textId="77777777" w:rsidR="00130E87" w:rsidRPr="00020619" w:rsidRDefault="00130E87" w:rsidP="00BB34DD">
            <w:pPr>
              <w:pStyle w:val="TAC"/>
              <w:rPr>
                <w:ins w:id="77379" w:author="BigCREditor-RAN4#104-bis" w:date="2022-10-21T18:05:00Z"/>
                <w:b/>
              </w:rPr>
            </w:pPr>
            <w:ins w:id="77380" w:author="BigCREditor-RAN4#104-bis" w:date="2022-10-21T18:05:00Z">
              <w:r w:rsidRPr="00020619">
                <w:rPr>
                  <w:rFonts w:cs="Arial"/>
                </w:rPr>
                <w:t>Rough</w:t>
              </w:r>
            </w:ins>
          </w:p>
        </w:tc>
        <w:tc>
          <w:tcPr>
            <w:tcW w:w="2309" w:type="dxa"/>
            <w:gridSpan w:val="3"/>
            <w:tcBorders>
              <w:top w:val="single" w:sz="4" w:space="0" w:color="auto"/>
              <w:left w:val="single" w:sz="4" w:space="0" w:color="auto"/>
              <w:bottom w:val="single" w:sz="4" w:space="0" w:color="auto"/>
              <w:right w:val="single" w:sz="4" w:space="0" w:color="auto"/>
            </w:tcBorders>
          </w:tcPr>
          <w:p w14:paraId="538F8DBF" w14:textId="77777777" w:rsidR="00130E87" w:rsidRPr="00020619" w:rsidRDefault="00130E87" w:rsidP="00BB34DD">
            <w:pPr>
              <w:pStyle w:val="TAC"/>
              <w:rPr>
                <w:ins w:id="77381" w:author="BigCREditor-RAN4#104-bis" w:date="2022-10-21T18:05:00Z"/>
                <w:b/>
              </w:rPr>
            </w:pPr>
            <w:ins w:id="77382" w:author="BigCREditor-RAN4#104-bis" w:date="2022-10-21T18:05:00Z">
              <w:r w:rsidRPr="00020619">
                <w:rPr>
                  <w:rFonts w:cs="Arial"/>
                </w:rPr>
                <w:t>Rough</w:t>
              </w:r>
            </w:ins>
          </w:p>
        </w:tc>
      </w:tr>
      <w:tr w:rsidR="00130E87" w:rsidRPr="00020619" w14:paraId="2B76CD16" w14:textId="77777777" w:rsidTr="00BB34DD">
        <w:trPr>
          <w:trHeight w:val="187"/>
          <w:jc w:val="center"/>
          <w:ins w:id="77383"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6B136AEE" w14:textId="77777777" w:rsidR="00130E87" w:rsidRPr="00020619" w:rsidRDefault="00130E87" w:rsidP="00BB34DD">
            <w:pPr>
              <w:pStyle w:val="TAL"/>
              <w:rPr>
                <w:ins w:id="77384" w:author="BigCREditor-RAN4#104-bis" w:date="2022-10-21T18:05:00Z"/>
              </w:rPr>
            </w:pPr>
            <w:proofErr w:type="spellStart"/>
            <w:ins w:id="77385" w:author="BigCREditor-RAN4#104-bis" w:date="2022-10-21T18:05:00Z">
              <w:r w:rsidRPr="00020619">
                <w:rPr>
                  <w:rFonts w:eastAsia="Calibri"/>
                  <w:szCs w:val="22"/>
                </w:rPr>
                <w:t>AoA</w:t>
              </w:r>
              <w:proofErr w:type="spellEnd"/>
              <w:r w:rsidRPr="00020619">
                <w:rPr>
                  <w:rFonts w:eastAsia="Calibri"/>
                  <w:szCs w:val="22"/>
                </w:rPr>
                <w:t xml:space="preserve"> setup</w:t>
              </w:r>
            </w:ins>
          </w:p>
        </w:tc>
        <w:tc>
          <w:tcPr>
            <w:tcW w:w="1134" w:type="dxa"/>
            <w:tcBorders>
              <w:top w:val="single" w:sz="4" w:space="0" w:color="auto"/>
              <w:left w:val="single" w:sz="4" w:space="0" w:color="auto"/>
              <w:bottom w:val="single" w:sz="4" w:space="0" w:color="auto"/>
              <w:right w:val="single" w:sz="4" w:space="0" w:color="auto"/>
            </w:tcBorders>
          </w:tcPr>
          <w:p w14:paraId="62FA18E1" w14:textId="77777777" w:rsidR="00130E87" w:rsidRPr="00020619" w:rsidRDefault="00130E87" w:rsidP="00BB34DD">
            <w:pPr>
              <w:pStyle w:val="TAC"/>
              <w:rPr>
                <w:ins w:id="77386" w:author="BigCREditor-RAN4#104-bis" w:date="2022-10-21T18:05:00Z"/>
              </w:rPr>
            </w:pPr>
          </w:p>
        </w:tc>
        <w:tc>
          <w:tcPr>
            <w:tcW w:w="4655" w:type="dxa"/>
            <w:gridSpan w:val="7"/>
            <w:tcBorders>
              <w:top w:val="single" w:sz="4" w:space="0" w:color="auto"/>
              <w:left w:val="single" w:sz="4" w:space="0" w:color="auto"/>
              <w:bottom w:val="single" w:sz="4" w:space="0" w:color="auto"/>
              <w:right w:val="single" w:sz="4" w:space="0" w:color="auto"/>
            </w:tcBorders>
          </w:tcPr>
          <w:p w14:paraId="2F9969A6" w14:textId="77777777" w:rsidR="00130E87" w:rsidRPr="00020619" w:rsidRDefault="00130E87" w:rsidP="00BB34DD">
            <w:pPr>
              <w:pStyle w:val="TAC"/>
              <w:rPr>
                <w:ins w:id="77387" w:author="BigCREditor-RAN4#104-bis" w:date="2022-10-21T18:05:00Z"/>
                <w:rFonts w:cs="Arial"/>
              </w:rPr>
            </w:pPr>
            <w:ins w:id="77388" w:author="BigCREditor-RAN4#104-bis" w:date="2022-10-21T18:05:00Z">
              <w:r w:rsidRPr="00020619">
                <w:rPr>
                  <w:rFonts w:cs="Arial"/>
                </w:rPr>
                <w:t>Setup 1as defined in A.3.15</w:t>
              </w:r>
            </w:ins>
          </w:p>
        </w:tc>
      </w:tr>
      <w:tr w:rsidR="00130E87" w:rsidRPr="00020619" w14:paraId="4E28B9CE" w14:textId="77777777" w:rsidTr="00BB34DD">
        <w:trPr>
          <w:trHeight w:val="187"/>
          <w:jc w:val="center"/>
          <w:ins w:id="77389"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07A69F49" w14:textId="77777777" w:rsidR="00130E87" w:rsidRPr="00020619" w:rsidRDefault="00130E87" w:rsidP="00BB34DD">
            <w:pPr>
              <w:pStyle w:val="TAL"/>
              <w:rPr>
                <w:ins w:id="77390" w:author="BigCREditor-RAN4#104-bis" w:date="2022-10-21T18:05:00Z"/>
              </w:rPr>
            </w:pPr>
            <w:ins w:id="77391" w:author="BigCREditor-RAN4#104-bis" w:date="2022-10-21T18:05:00Z">
              <w:r w:rsidRPr="00020619">
                <w:t>NR RF Channel Number</w:t>
              </w:r>
            </w:ins>
          </w:p>
        </w:tc>
        <w:tc>
          <w:tcPr>
            <w:tcW w:w="1134" w:type="dxa"/>
            <w:tcBorders>
              <w:top w:val="single" w:sz="4" w:space="0" w:color="auto"/>
              <w:left w:val="single" w:sz="4" w:space="0" w:color="auto"/>
              <w:bottom w:val="single" w:sz="4" w:space="0" w:color="auto"/>
              <w:right w:val="single" w:sz="4" w:space="0" w:color="auto"/>
            </w:tcBorders>
          </w:tcPr>
          <w:p w14:paraId="1E396247" w14:textId="77777777" w:rsidR="00130E87" w:rsidRPr="00020619" w:rsidRDefault="00130E87" w:rsidP="00BB34DD">
            <w:pPr>
              <w:pStyle w:val="TAC"/>
              <w:rPr>
                <w:ins w:id="77392" w:author="BigCREditor-RAN4#104-bis" w:date="2022-10-21T18:05:00Z"/>
              </w:rPr>
            </w:pPr>
          </w:p>
        </w:tc>
        <w:tc>
          <w:tcPr>
            <w:tcW w:w="2346" w:type="dxa"/>
            <w:gridSpan w:val="4"/>
            <w:tcBorders>
              <w:top w:val="single" w:sz="4" w:space="0" w:color="auto"/>
              <w:left w:val="single" w:sz="4" w:space="0" w:color="auto"/>
              <w:bottom w:val="single" w:sz="4" w:space="0" w:color="auto"/>
              <w:right w:val="single" w:sz="4" w:space="0" w:color="auto"/>
            </w:tcBorders>
          </w:tcPr>
          <w:p w14:paraId="1A7BFE75" w14:textId="77777777" w:rsidR="00130E87" w:rsidRPr="00020619" w:rsidRDefault="00130E87" w:rsidP="00BB34DD">
            <w:pPr>
              <w:pStyle w:val="TAC"/>
              <w:rPr>
                <w:ins w:id="77393" w:author="BigCREditor-RAN4#104-bis" w:date="2022-10-21T18:05:00Z"/>
                <w:b/>
              </w:rPr>
            </w:pPr>
            <w:ins w:id="77394" w:author="BigCREditor-RAN4#104-bis" w:date="2022-10-21T18:05:00Z">
              <w:r w:rsidRPr="00020619">
                <w:rPr>
                  <w:b/>
                </w:rPr>
                <w:t>1</w:t>
              </w:r>
            </w:ins>
          </w:p>
        </w:tc>
        <w:tc>
          <w:tcPr>
            <w:tcW w:w="2309" w:type="dxa"/>
            <w:gridSpan w:val="3"/>
            <w:tcBorders>
              <w:top w:val="single" w:sz="4" w:space="0" w:color="auto"/>
              <w:left w:val="single" w:sz="4" w:space="0" w:color="auto"/>
              <w:bottom w:val="single" w:sz="4" w:space="0" w:color="auto"/>
              <w:right w:val="single" w:sz="4" w:space="0" w:color="auto"/>
            </w:tcBorders>
          </w:tcPr>
          <w:p w14:paraId="21DD9EFB" w14:textId="77777777" w:rsidR="00130E87" w:rsidRPr="00020619" w:rsidRDefault="00130E87" w:rsidP="00BB34DD">
            <w:pPr>
              <w:pStyle w:val="TAC"/>
              <w:rPr>
                <w:ins w:id="77395" w:author="BigCREditor-RAN4#104-bis" w:date="2022-10-21T18:05:00Z"/>
                <w:b/>
              </w:rPr>
            </w:pPr>
            <w:ins w:id="77396" w:author="BigCREditor-RAN4#104-bis" w:date="2022-10-21T18:05:00Z">
              <w:r w:rsidRPr="00020619">
                <w:rPr>
                  <w:b/>
                </w:rPr>
                <w:t>2</w:t>
              </w:r>
            </w:ins>
          </w:p>
        </w:tc>
      </w:tr>
      <w:tr w:rsidR="00130E87" w:rsidRPr="00020619" w14:paraId="6912C351" w14:textId="77777777" w:rsidTr="00BB34DD">
        <w:trPr>
          <w:trHeight w:val="187"/>
          <w:jc w:val="center"/>
          <w:ins w:id="77397" w:author="BigCREditor-RAN4#104-bis" w:date="2022-10-21T18:05:00Z"/>
        </w:trPr>
        <w:tc>
          <w:tcPr>
            <w:tcW w:w="3805" w:type="dxa"/>
            <w:gridSpan w:val="3"/>
            <w:tcBorders>
              <w:top w:val="single" w:sz="4" w:space="0" w:color="auto"/>
              <w:left w:val="single" w:sz="4" w:space="0" w:color="auto"/>
              <w:right w:val="single" w:sz="4" w:space="0" w:color="auto"/>
            </w:tcBorders>
          </w:tcPr>
          <w:p w14:paraId="0B6CFDA3" w14:textId="77777777" w:rsidR="00130E87" w:rsidRPr="00020619" w:rsidRDefault="00130E87" w:rsidP="00BB34DD">
            <w:pPr>
              <w:pStyle w:val="TAL"/>
              <w:rPr>
                <w:ins w:id="77398" w:author="BigCREditor-RAN4#104-bis" w:date="2022-10-21T18:05:00Z"/>
              </w:rPr>
            </w:pPr>
            <w:ins w:id="77399" w:author="BigCREditor-RAN4#104-bis" w:date="2022-10-21T18:05:00Z">
              <w:r w:rsidRPr="00020619">
                <w:t>Duplex mode</w:t>
              </w:r>
            </w:ins>
          </w:p>
        </w:tc>
        <w:tc>
          <w:tcPr>
            <w:tcW w:w="1134" w:type="dxa"/>
            <w:tcBorders>
              <w:top w:val="single" w:sz="4" w:space="0" w:color="auto"/>
              <w:left w:val="single" w:sz="4" w:space="0" w:color="auto"/>
              <w:right w:val="single" w:sz="4" w:space="0" w:color="auto"/>
            </w:tcBorders>
          </w:tcPr>
          <w:p w14:paraId="6F4B1BF8" w14:textId="77777777" w:rsidR="00130E87" w:rsidRPr="00020619" w:rsidRDefault="00130E87" w:rsidP="00BB34DD">
            <w:pPr>
              <w:pStyle w:val="TAC"/>
              <w:rPr>
                <w:ins w:id="77400"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2F7CFD6B" w14:textId="77777777" w:rsidR="00130E87" w:rsidRPr="00020619" w:rsidRDefault="00130E87" w:rsidP="00BB34DD">
            <w:pPr>
              <w:pStyle w:val="TAC"/>
              <w:rPr>
                <w:ins w:id="77401" w:author="BigCREditor-RAN4#104-bis" w:date="2022-10-21T18:05:00Z"/>
                <w:rFonts w:cs="Arial"/>
              </w:rPr>
            </w:pPr>
            <w:ins w:id="77402" w:author="BigCREditor-RAN4#104-bis" w:date="2022-10-21T18:05:00Z">
              <w:r w:rsidRPr="00020619">
                <w:rPr>
                  <w:rFonts w:cs="Arial"/>
                </w:rPr>
                <w:t>TDD</w:t>
              </w:r>
            </w:ins>
          </w:p>
        </w:tc>
      </w:tr>
      <w:tr w:rsidR="00130E87" w:rsidRPr="00020619" w14:paraId="74049EF5" w14:textId="77777777" w:rsidTr="00BB34DD">
        <w:trPr>
          <w:trHeight w:val="187"/>
          <w:jc w:val="center"/>
          <w:ins w:id="77403" w:author="BigCREditor-RAN4#104-bis" w:date="2022-10-21T18:05:00Z"/>
        </w:trPr>
        <w:tc>
          <w:tcPr>
            <w:tcW w:w="3805" w:type="dxa"/>
            <w:gridSpan w:val="3"/>
            <w:tcBorders>
              <w:top w:val="single" w:sz="4" w:space="0" w:color="auto"/>
              <w:left w:val="single" w:sz="4" w:space="0" w:color="auto"/>
              <w:right w:val="single" w:sz="4" w:space="0" w:color="auto"/>
            </w:tcBorders>
          </w:tcPr>
          <w:p w14:paraId="0FDBE547" w14:textId="77777777" w:rsidR="00130E87" w:rsidRPr="00020619" w:rsidRDefault="00130E87" w:rsidP="00BB34DD">
            <w:pPr>
              <w:pStyle w:val="TAL"/>
              <w:rPr>
                <w:ins w:id="77404" w:author="BigCREditor-RAN4#104-bis" w:date="2022-10-21T18:05:00Z"/>
              </w:rPr>
            </w:pPr>
            <w:ins w:id="77405" w:author="BigCREditor-RAN4#104-bis" w:date="2022-10-21T18:05:00Z">
              <w:r w:rsidRPr="00020619">
                <w:t>TDD configuration</w:t>
              </w:r>
            </w:ins>
          </w:p>
        </w:tc>
        <w:tc>
          <w:tcPr>
            <w:tcW w:w="1134" w:type="dxa"/>
            <w:tcBorders>
              <w:top w:val="single" w:sz="4" w:space="0" w:color="auto"/>
              <w:left w:val="single" w:sz="4" w:space="0" w:color="auto"/>
              <w:right w:val="single" w:sz="4" w:space="0" w:color="auto"/>
            </w:tcBorders>
          </w:tcPr>
          <w:p w14:paraId="01F78906" w14:textId="77777777" w:rsidR="00130E87" w:rsidRPr="00020619" w:rsidRDefault="00130E87" w:rsidP="00BB34DD">
            <w:pPr>
              <w:pStyle w:val="TAC"/>
              <w:rPr>
                <w:ins w:id="77406"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10504F73" w14:textId="77777777" w:rsidR="00130E87" w:rsidRPr="00020619" w:rsidRDefault="00130E87" w:rsidP="00BB34DD">
            <w:pPr>
              <w:pStyle w:val="TAC"/>
              <w:rPr>
                <w:ins w:id="77407" w:author="BigCREditor-RAN4#104-bis" w:date="2022-10-21T18:05:00Z"/>
                <w:rFonts w:cs="Arial"/>
              </w:rPr>
            </w:pPr>
            <w:ins w:id="77408" w:author="BigCREditor-RAN4#104-bis" w:date="2022-10-21T18:05:00Z">
              <w:r w:rsidRPr="00020619">
                <w:rPr>
                  <w:rFonts w:cs="Arial"/>
                </w:rPr>
                <w:t>TDDConf.3.1</w:t>
              </w:r>
            </w:ins>
          </w:p>
        </w:tc>
      </w:tr>
      <w:tr w:rsidR="00130E87" w:rsidRPr="00020619" w14:paraId="752D6089" w14:textId="77777777" w:rsidTr="00BB34DD">
        <w:trPr>
          <w:trHeight w:val="187"/>
          <w:jc w:val="center"/>
          <w:ins w:id="77409" w:author="BigCREditor-RAN4#104-bis" w:date="2022-10-21T18:05:00Z"/>
        </w:trPr>
        <w:tc>
          <w:tcPr>
            <w:tcW w:w="3805" w:type="dxa"/>
            <w:gridSpan w:val="3"/>
            <w:tcBorders>
              <w:top w:val="single" w:sz="4" w:space="0" w:color="auto"/>
              <w:left w:val="single" w:sz="4" w:space="0" w:color="auto"/>
              <w:right w:val="single" w:sz="4" w:space="0" w:color="auto"/>
            </w:tcBorders>
          </w:tcPr>
          <w:p w14:paraId="705305FA" w14:textId="77777777" w:rsidR="00130E87" w:rsidRPr="00020619" w:rsidRDefault="00130E87" w:rsidP="00BB34DD">
            <w:pPr>
              <w:pStyle w:val="TAL"/>
              <w:rPr>
                <w:ins w:id="77410" w:author="BigCREditor-RAN4#104-bis" w:date="2022-10-21T18:05:00Z"/>
              </w:rPr>
            </w:pPr>
            <w:proofErr w:type="spellStart"/>
            <w:ins w:id="77411" w:author="BigCREditor-RAN4#104-bis" w:date="2022-10-21T18:05:00Z">
              <w:r w:rsidRPr="00020619">
                <w:t>BW</w:t>
              </w:r>
              <w:r w:rsidRPr="00020619">
                <w:rPr>
                  <w:vertAlign w:val="subscript"/>
                </w:rPr>
                <w:t>channel</w:t>
              </w:r>
              <w:proofErr w:type="spellEnd"/>
            </w:ins>
          </w:p>
        </w:tc>
        <w:tc>
          <w:tcPr>
            <w:tcW w:w="1134" w:type="dxa"/>
            <w:tcBorders>
              <w:top w:val="single" w:sz="4" w:space="0" w:color="auto"/>
              <w:left w:val="single" w:sz="4" w:space="0" w:color="auto"/>
              <w:right w:val="single" w:sz="4" w:space="0" w:color="auto"/>
            </w:tcBorders>
          </w:tcPr>
          <w:p w14:paraId="3C193418" w14:textId="77777777" w:rsidR="00130E87" w:rsidRPr="00020619" w:rsidRDefault="00130E87" w:rsidP="00BB34DD">
            <w:pPr>
              <w:pStyle w:val="TAC"/>
              <w:rPr>
                <w:ins w:id="77412" w:author="BigCREditor-RAN4#104-bis" w:date="2022-10-21T18:05:00Z"/>
                <w:rFonts w:cs="Arial"/>
              </w:rPr>
            </w:pPr>
            <w:ins w:id="77413" w:author="BigCREditor-RAN4#104-bis" w:date="2022-10-21T18:05:00Z">
              <w:r w:rsidRPr="00020619">
                <w:rPr>
                  <w:rFonts w:cs="Arial"/>
                </w:rPr>
                <w:t>MHz</w:t>
              </w:r>
            </w:ins>
          </w:p>
        </w:tc>
        <w:tc>
          <w:tcPr>
            <w:tcW w:w="4655" w:type="dxa"/>
            <w:gridSpan w:val="7"/>
            <w:tcBorders>
              <w:top w:val="single" w:sz="4" w:space="0" w:color="auto"/>
              <w:left w:val="single" w:sz="4" w:space="0" w:color="auto"/>
              <w:right w:val="single" w:sz="4" w:space="0" w:color="auto"/>
            </w:tcBorders>
          </w:tcPr>
          <w:p w14:paraId="2DF04254" w14:textId="77777777" w:rsidR="00130E87" w:rsidRPr="00020619" w:rsidRDefault="00130E87" w:rsidP="00BB34DD">
            <w:pPr>
              <w:pStyle w:val="TAC"/>
              <w:rPr>
                <w:ins w:id="77414" w:author="BigCREditor-RAN4#104-bis" w:date="2022-10-21T18:05:00Z"/>
                <w:rFonts w:cs="Arial"/>
                <w:szCs w:val="18"/>
              </w:rPr>
            </w:pPr>
            <w:ins w:id="77415" w:author="BigCREditor-RAN4#104-bis" w:date="2022-10-21T18:05:00Z">
              <w:r w:rsidRPr="00020619">
                <w:rPr>
                  <w:rFonts w:cs="Arial"/>
                  <w:szCs w:val="18"/>
                </w:rPr>
                <w:t xml:space="preserve">100: </w:t>
              </w:r>
              <w:proofErr w:type="spellStart"/>
              <w:proofErr w:type="gramStart"/>
              <w:r w:rsidRPr="00020619">
                <w:rPr>
                  <w:rFonts w:cs="Arial"/>
                  <w:szCs w:val="18"/>
                </w:rPr>
                <w:t>N</w:t>
              </w:r>
              <w:r w:rsidRPr="00020619">
                <w:rPr>
                  <w:rFonts w:cs="Arial"/>
                  <w:szCs w:val="18"/>
                  <w:vertAlign w:val="subscript"/>
                </w:rPr>
                <w:t>RB,c</w:t>
              </w:r>
              <w:proofErr w:type="spellEnd"/>
              <w:proofErr w:type="gramEnd"/>
              <w:r w:rsidRPr="00020619">
                <w:rPr>
                  <w:rFonts w:cs="Arial"/>
                  <w:szCs w:val="18"/>
                </w:rPr>
                <w:t xml:space="preserve"> = 66</w:t>
              </w:r>
            </w:ins>
          </w:p>
        </w:tc>
      </w:tr>
      <w:tr w:rsidR="00130E87" w:rsidRPr="00020619" w14:paraId="1B0AF48C" w14:textId="77777777" w:rsidTr="00BB34DD">
        <w:trPr>
          <w:trHeight w:val="187"/>
          <w:jc w:val="center"/>
          <w:ins w:id="77416" w:author="BigCREditor-RAN4#104-bis" w:date="2022-10-21T18:05:00Z"/>
        </w:trPr>
        <w:tc>
          <w:tcPr>
            <w:tcW w:w="3805" w:type="dxa"/>
            <w:gridSpan w:val="3"/>
            <w:tcBorders>
              <w:left w:val="single" w:sz="4" w:space="0" w:color="auto"/>
              <w:right w:val="single" w:sz="4" w:space="0" w:color="auto"/>
            </w:tcBorders>
          </w:tcPr>
          <w:p w14:paraId="68DD67AC" w14:textId="77777777" w:rsidR="00130E87" w:rsidRPr="00020619" w:rsidRDefault="00130E87" w:rsidP="00BB34DD">
            <w:pPr>
              <w:pStyle w:val="TAL"/>
              <w:rPr>
                <w:ins w:id="77417" w:author="BigCREditor-RAN4#104-bis" w:date="2022-10-21T18:05:00Z"/>
              </w:rPr>
            </w:pPr>
            <w:ins w:id="77418" w:author="BigCREditor-RAN4#104-bis" w:date="2022-10-21T18:05:00Z">
              <w:r w:rsidRPr="00020619">
                <w:t>BWP BW</w:t>
              </w:r>
            </w:ins>
          </w:p>
        </w:tc>
        <w:tc>
          <w:tcPr>
            <w:tcW w:w="1134" w:type="dxa"/>
            <w:tcBorders>
              <w:left w:val="single" w:sz="4" w:space="0" w:color="auto"/>
              <w:right w:val="single" w:sz="4" w:space="0" w:color="auto"/>
            </w:tcBorders>
          </w:tcPr>
          <w:p w14:paraId="10DF0DB9" w14:textId="77777777" w:rsidR="00130E87" w:rsidRPr="00020619" w:rsidRDefault="00130E87" w:rsidP="00BB34DD">
            <w:pPr>
              <w:pStyle w:val="TAC"/>
              <w:rPr>
                <w:ins w:id="77419" w:author="BigCREditor-RAN4#104-bis" w:date="2022-10-21T18:05:00Z"/>
                <w:rFonts w:cs="Arial"/>
              </w:rPr>
            </w:pPr>
            <w:ins w:id="77420" w:author="BigCREditor-RAN4#104-bis" w:date="2022-10-21T18:05:00Z">
              <w:r w:rsidRPr="00020619">
                <w:rPr>
                  <w:rFonts w:cs="Arial"/>
                </w:rPr>
                <w:t>MHz</w:t>
              </w:r>
            </w:ins>
          </w:p>
        </w:tc>
        <w:tc>
          <w:tcPr>
            <w:tcW w:w="4655" w:type="dxa"/>
            <w:gridSpan w:val="7"/>
            <w:tcBorders>
              <w:left w:val="single" w:sz="4" w:space="0" w:color="auto"/>
              <w:right w:val="single" w:sz="4" w:space="0" w:color="auto"/>
            </w:tcBorders>
          </w:tcPr>
          <w:p w14:paraId="581E3CAF" w14:textId="77777777" w:rsidR="00130E87" w:rsidRPr="00020619" w:rsidRDefault="00130E87" w:rsidP="00BB34DD">
            <w:pPr>
              <w:pStyle w:val="TAC"/>
              <w:rPr>
                <w:ins w:id="77421" w:author="BigCREditor-RAN4#104-bis" w:date="2022-10-21T18:05:00Z"/>
                <w:szCs w:val="18"/>
              </w:rPr>
            </w:pPr>
            <w:ins w:id="77422" w:author="BigCREditor-RAN4#104-bis" w:date="2022-10-21T18:05:00Z">
              <w:r w:rsidRPr="00020619">
                <w:rPr>
                  <w:rFonts w:cs="Arial"/>
                  <w:szCs w:val="18"/>
                </w:rPr>
                <w:t xml:space="preserve">100: </w:t>
              </w:r>
              <w:proofErr w:type="spellStart"/>
              <w:proofErr w:type="gramStart"/>
              <w:r w:rsidRPr="00020619">
                <w:rPr>
                  <w:rFonts w:cs="Arial"/>
                  <w:szCs w:val="18"/>
                </w:rPr>
                <w:t>N</w:t>
              </w:r>
              <w:r w:rsidRPr="00020619">
                <w:rPr>
                  <w:rFonts w:cs="Arial"/>
                  <w:szCs w:val="18"/>
                  <w:vertAlign w:val="subscript"/>
                </w:rPr>
                <w:t>RB,c</w:t>
              </w:r>
              <w:proofErr w:type="spellEnd"/>
              <w:proofErr w:type="gramEnd"/>
              <w:r w:rsidRPr="00020619">
                <w:rPr>
                  <w:rFonts w:cs="Arial"/>
                  <w:szCs w:val="18"/>
                </w:rPr>
                <w:t xml:space="preserve"> = 66</w:t>
              </w:r>
            </w:ins>
          </w:p>
        </w:tc>
      </w:tr>
      <w:tr w:rsidR="00130E87" w:rsidRPr="00020619" w14:paraId="7385984A" w14:textId="77777777" w:rsidTr="00BB34DD">
        <w:trPr>
          <w:trHeight w:val="187"/>
          <w:jc w:val="center"/>
          <w:ins w:id="77423" w:author="BigCREditor-RAN4#104-bis" w:date="2022-10-21T18:05:00Z"/>
        </w:trPr>
        <w:tc>
          <w:tcPr>
            <w:tcW w:w="3805" w:type="dxa"/>
            <w:gridSpan w:val="3"/>
            <w:tcBorders>
              <w:left w:val="single" w:sz="4" w:space="0" w:color="auto"/>
              <w:right w:val="single" w:sz="4" w:space="0" w:color="auto"/>
            </w:tcBorders>
            <w:vAlign w:val="center"/>
          </w:tcPr>
          <w:p w14:paraId="0E5452B7" w14:textId="77777777" w:rsidR="00130E87" w:rsidRPr="00020619" w:rsidRDefault="00130E87" w:rsidP="00BB34DD">
            <w:pPr>
              <w:pStyle w:val="TAL"/>
              <w:rPr>
                <w:ins w:id="77424" w:author="BigCREditor-RAN4#104-bis" w:date="2022-10-21T18:05:00Z"/>
              </w:rPr>
            </w:pPr>
            <w:ins w:id="77425" w:author="BigCREditor-RAN4#104-bis" w:date="2022-10-21T18:05:00Z">
              <w:r w:rsidRPr="00020619">
                <w:rPr>
                  <w:rFonts w:hint="eastAsia"/>
                  <w:lang w:val="en-US" w:eastAsia="ja-JP"/>
                </w:rPr>
                <w:t>D</w:t>
              </w:r>
              <w:r w:rsidRPr="00020619">
                <w:rPr>
                  <w:lang w:val="en-US" w:eastAsia="ja-JP"/>
                </w:rPr>
                <w:t>ata RBs allocated</w:t>
              </w:r>
            </w:ins>
          </w:p>
        </w:tc>
        <w:tc>
          <w:tcPr>
            <w:tcW w:w="1134" w:type="dxa"/>
            <w:tcBorders>
              <w:left w:val="single" w:sz="4" w:space="0" w:color="auto"/>
              <w:right w:val="single" w:sz="4" w:space="0" w:color="auto"/>
            </w:tcBorders>
            <w:vAlign w:val="center"/>
          </w:tcPr>
          <w:p w14:paraId="53F5DE44" w14:textId="77777777" w:rsidR="00130E87" w:rsidRPr="00020619" w:rsidRDefault="00130E87" w:rsidP="00BB34DD">
            <w:pPr>
              <w:pStyle w:val="TAC"/>
              <w:rPr>
                <w:ins w:id="77426" w:author="BigCREditor-RAN4#104-bis" w:date="2022-10-21T18:05:00Z"/>
                <w:rFonts w:cs="Arial"/>
              </w:rPr>
            </w:pPr>
          </w:p>
        </w:tc>
        <w:tc>
          <w:tcPr>
            <w:tcW w:w="4655" w:type="dxa"/>
            <w:gridSpan w:val="7"/>
            <w:tcBorders>
              <w:left w:val="single" w:sz="4" w:space="0" w:color="auto"/>
              <w:right w:val="single" w:sz="4" w:space="0" w:color="auto"/>
            </w:tcBorders>
            <w:vAlign w:val="center"/>
          </w:tcPr>
          <w:p w14:paraId="1A5CC1DA" w14:textId="77777777" w:rsidR="00130E87" w:rsidRPr="00020619" w:rsidRDefault="00130E87" w:rsidP="00BB34DD">
            <w:pPr>
              <w:pStyle w:val="TAC"/>
              <w:rPr>
                <w:ins w:id="77427" w:author="BigCREditor-RAN4#104-bis" w:date="2022-10-21T18:05:00Z"/>
                <w:rFonts w:cs="Arial"/>
                <w:szCs w:val="18"/>
              </w:rPr>
            </w:pPr>
            <w:ins w:id="77428" w:author="BigCREditor-RAN4#104-bis" w:date="2022-10-21T18:05:00Z">
              <w:r w:rsidRPr="00020619">
                <w:rPr>
                  <w:rFonts w:hint="eastAsia"/>
                  <w:szCs w:val="18"/>
                  <w:lang w:val="de-DE" w:eastAsia="ja-JP"/>
                </w:rPr>
                <w:t>6</w:t>
              </w:r>
              <w:r w:rsidRPr="00020619">
                <w:rPr>
                  <w:szCs w:val="18"/>
                  <w:lang w:val="de-DE" w:eastAsia="ja-JP"/>
                </w:rPr>
                <w:t>6</w:t>
              </w:r>
            </w:ins>
          </w:p>
        </w:tc>
      </w:tr>
      <w:tr w:rsidR="00130E87" w:rsidRPr="00020619" w14:paraId="7491D913" w14:textId="77777777" w:rsidTr="00BB34DD">
        <w:trPr>
          <w:trHeight w:val="187"/>
          <w:jc w:val="center"/>
          <w:ins w:id="77429" w:author="BigCREditor-RAN4#104-bis" w:date="2022-10-21T18:05:00Z"/>
        </w:trPr>
        <w:tc>
          <w:tcPr>
            <w:tcW w:w="3805" w:type="dxa"/>
            <w:gridSpan w:val="3"/>
            <w:tcBorders>
              <w:left w:val="single" w:sz="4" w:space="0" w:color="auto"/>
              <w:bottom w:val="single" w:sz="4" w:space="0" w:color="auto"/>
              <w:right w:val="single" w:sz="4" w:space="0" w:color="auto"/>
            </w:tcBorders>
          </w:tcPr>
          <w:p w14:paraId="673055C0" w14:textId="77777777" w:rsidR="00130E87" w:rsidRPr="00020619" w:rsidRDefault="00130E87" w:rsidP="00BB34DD">
            <w:pPr>
              <w:pStyle w:val="TAL"/>
              <w:rPr>
                <w:ins w:id="77430" w:author="BigCREditor-RAN4#104-bis" w:date="2022-10-21T18:05:00Z"/>
              </w:rPr>
            </w:pPr>
            <w:proofErr w:type="spellStart"/>
            <w:ins w:id="77431" w:author="BigCREditor-RAN4#104-bis" w:date="2022-10-21T18:05:00Z">
              <w:r w:rsidRPr="00020619">
                <w:t>DRx</w:t>
              </w:r>
              <w:proofErr w:type="spellEnd"/>
              <w:r w:rsidRPr="00020619">
                <w:t xml:space="preserve"> Cycle</w:t>
              </w:r>
            </w:ins>
          </w:p>
        </w:tc>
        <w:tc>
          <w:tcPr>
            <w:tcW w:w="1134" w:type="dxa"/>
            <w:tcBorders>
              <w:left w:val="single" w:sz="4" w:space="0" w:color="auto"/>
              <w:bottom w:val="single" w:sz="4" w:space="0" w:color="auto"/>
              <w:right w:val="single" w:sz="4" w:space="0" w:color="auto"/>
            </w:tcBorders>
          </w:tcPr>
          <w:p w14:paraId="4456A527" w14:textId="77777777" w:rsidR="00130E87" w:rsidRPr="00020619" w:rsidRDefault="00130E87" w:rsidP="00BB34DD">
            <w:pPr>
              <w:pStyle w:val="TAC"/>
              <w:rPr>
                <w:ins w:id="77432" w:author="BigCREditor-RAN4#104-bis" w:date="2022-10-21T18:05:00Z"/>
                <w:rFonts w:cs="Arial"/>
              </w:rPr>
            </w:pPr>
            <w:proofErr w:type="spellStart"/>
            <w:ins w:id="77433" w:author="BigCREditor-RAN4#104-bis" w:date="2022-10-21T18:05:00Z">
              <w:r w:rsidRPr="00020619">
                <w:rPr>
                  <w:rFonts w:cs="Arial"/>
                </w:rPr>
                <w:t>ms</w:t>
              </w:r>
              <w:proofErr w:type="spellEnd"/>
            </w:ins>
          </w:p>
        </w:tc>
        <w:tc>
          <w:tcPr>
            <w:tcW w:w="4655" w:type="dxa"/>
            <w:gridSpan w:val="7"/>
            <w:tcBorders>
              <w:left w:val="single" w:sz="4" w:space="0" w:color="auto"/>
              <w:bottom w:val="single" w:sz="4" w:space="0" w:color="auto"/>
              <w:right w:val="single" w:sz="4" w:space="0" w:color="auto"/>
            </w:tcBorders>
          </w:tcPr>
          <w:p w14:paraId="4B0AB36A" w14:textId="77777777" w:rsidR="00130E87" w:rsidRPr="00020619" w:rsidRDefault="00130E87" w:rsidP="00BB34DD">
            <w:pPr>
              <w:pStyle w:val="TAC"/>
              <w:rPr>
                <w:ins w:id="77434" w:author="BigCREditor-RAN4#104-bis" w:date="2022-10-21T18:05:00Z"/>
                <w:rFonts w:cs="Arial"/>
                <w:szCs w:val="18"/>
              </w:rPr>
            </w:pPr>
            <w:ins w:id="77435" w:author="BigCREditor-RAN4#104-bis" w:date="2022-10-21T18:05:00Z">
              <w:r w:rsidRPr="00020619">
                <w:rPr>
                  <w:rFonts w:cs="Arial"/>
                  <w:szCs w:val="18"/>
                </w:rPr>
                <w:t>Not Applicable</w:t>
              </w:r>
            </w:ins>
          </w:p>
        </w:tc>
      </w:tr>
      <w:tr w:rsidR="00130E87" w:rsidRPr="00020619" w14:paraId="62C1925D" w14:textId="77777777" w:rsidTr="00BB34DD">
        <w:trPr>
          <w:trHeight w:val="187"/>
          <w:jc w:val="center"/>
          <w:ins w:id="77436" w:author="BigCREditor-RAN4#104-bis" w:date="2022-10-21T18:05:00Z"/>
        </w:trPr>
        <w:tc>
          <w:tcPr>
            <w:tcW w:w="3805" w:type="dxa"/>
            <w:gridSpan w:val="3"/>
            <w:tcBorders>
              <w:top w:val="single" w:sz="4" w:space="0" w:color="auto"/>
              <w:left w:val="single" w:sz="4" w:space="0" w:color="auto"/>
              <w:right w:val="single" w:sz="4" w:space="0" w:color="auto"/>
            </w:tcBorders>
            <w:hideMark/>
          </w:tcPr>
          <w:p w14:paraId="1A419981" w14:textId="77777777" w:rsidR="00130E87" w:rsidRPr="00020619" w:rsidRDefault="00130E87" w:rsidP="00BB34DD">
            <w:pPr>
              <w:pStyle w:val="TAL"/>
              <w:rPr>
                <w:ins w:id="77437" w:author="BigCREditor-RAN4#104-bis" w:date="2022-10-21T18:05:00Z"/>
              </w:rPr>
            </w:pPr>
            <w:ins w:id="77438" w:author="BigCREditor-RAN4#104-bis" w:date="2022-10-21T18:05:00Z">
              <w:r w:rsidRPr="00020619">
                <w:t xml:space="preserve">PDSCH Reference measurement channel </w:t>
              </w:r>
            </w:ins>
          </w:p>
        </w:tc>
        <w:tc>
          <w:tcPr>
            <w:tcW w:w="1134" w:type="dxa"/>
            <w:tcBorders>
              <w:top w:val="single" w:sz="4" w:space="0" w:color="auto"/>
              <w:left w:val="single" w:sz="4" w:space="0" w:color="auto"/>
              <w:right w:val="single" w:sz="4" w:space="0" w:color="auto"/>
            </w:tcBorders>
          </w:tcPr>
          <w:p w14:paraId="61AA970B" w14:textId="77777777" w:rsidR="00130E87" w:rsidRPr="00020619" w:rsidRDefault="00130E87" w:rsidP="00BB34DD">
            <w:pPr>
              <w:pStyle w:val="TAC"/>
              <w:rPr>
                <w:ins w:id="77439"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68716F23" w14:textId="77777777" w:rsidR="00130E87" w:rsidRPr="00020619" w:rsidRDefault="00130E87" w:rsidP="00BB34DD">
            <w:pPr>
              <w:pStyle w:val="TAC"/>
              <w:rPr>
                <w:ins w:id="77440" w:author="BigCREditor-RAN4#104-bis" w:date="2022-10-21T18:05:00Z"/>
                <w:rFonts w:cs="Arial"/>
                <w:szCs w:val="18"/>
              </w:rPr>
            </w:pPr>
            <w:ins w:id="77441" w:author="BigCREditor-RAN4#104-bis" w:date="2022-10-21T18:05:00Z">
              <w:r w:rsidRPr="00020619">
                <w:rPr>
                  <w:rFonts w:cs="Arial"/>
                  <w:szCs w:val="18"/>
                </w:rPr>
                <w:t>SR3.1 TDD</w:t>
              </w:r>
            </w:ins>
          </w:p>
        </w:tc>
      </w:tr>
      <w:tr w:rsidR="00130E87" w:rsidRPr="00020619" w14:paraId="04B708C5" w14:textId="77777777" w:rsidTr="00BB34DD">
        <w:trPr>
          <w:trHeight w:val="187"/>
          <w:jc w:val="center"/>
          <w:ins w:id="77442" w:author="BigCREditor-RAN4#104-bis" w:date="2022-10-21T18:05:00Z"/>
        </w:trPr>
        <w:tc>
          <w:tcPr>
            <w:tcW w:w="3805" w:type="dxa"/>
            <w:gridSpan w:val="3"/>
            <w:tcBorders>
              <w:top w:val="single" w:sz="4" w:space="0" w:color="auto"/>
              <w:left w:val="single" w:sz="4" w:space="0" w:color="auto"/>
              <w:right w:val="single" w:sz="4" w:space="0" w:color="auto"/>
            </w:tcBorders>
          </w:tcPr>
          <w:p w14:paraId="3718F545" w14:textId="77777777" w:rsidR="00130E87" w:rsidRPr="00020619" w:rsidRDefault="00130E87" w:rsidP="00BB34DD">
            <w:pPr>
              <w:pStyle w:val="TAL"/>
              <w:rPr>
                <w:ins w:id="77443" w:author="BigCREditor-RAN4#104-bis" w:date="2022-10-21T18:05:00Z"/>
              </w:rPr>
            </w:pPr>
            <w:ins w:id="77444" w:author="BigCREditor-RAN4#104-bis" w:date="2022-10-21T18:05:00Z">
              <w:r w:rsidRPr="00020619">
                <w:rPr>
                  <w:rFonts w:cs="v5.0.0"/>
                </w:rPr>
                <w:t>RMSI CORESET Reference Channel</w:t>
              </w:r>
            </w:ins>
          </w:p>
        </w:tc>
        <w:tc>
          <w:tcPr>
            <w:tcW w:w="1134" w:type="dxa"/>
            <w:tcBorders>
              <w:top w:val="single" w:sz="4" w:space="0" w:color="auto"/>
              <w:left w:val="single" w:sz="4" w:space="0" w:color="auto"/>
              <w:right w:val="single" w:sz="4" w:space="0" w:color="auto"/>
            </w:tcBorders>
          </w:tcPr>
          <w:p w14:paraId="538618BB" w14:textId="77777777" w:rsidR="00130E87" w:rsidRPr="00020619" w:rsidRDefault="00130E87" w:rsidP="00BB34DD">
            <w:pPr>
              <w:pStyle w:val="TAC"/>
              <w:rPr>
                <w:ins w:id="77445"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5A6F8E68" w14:textId="77777777" w:rsidR="00130E87" w:rsidRPr="00020619" w:rsidRDefault="00130E87" w:rsidP="00BB34DD">
            <w:pPr>
              <w:pStyle w:val="TAC"/>
              <w:rPr>
                <w:ins w:id="77446" w:author="BigCREditor-RAN4#104-bis" w:date="2022-10-21T18:05:00Z"/>
                <w:rFonts w:cs="Arial"/>
                <w:szCs w:val="18"/>
              </w:rPr>
            </w:pPr>
            <w:ins w:id="77447" w:author="BigCREditor-RAN4#104-bis" w:date="2022-10-21T18:05:00Z">
              <w:r w:rsidRPr="00020619">
                <w:rPr>
                  <w:rFonts w:cs="Arial"/>
                  <w:szCs w:val="18"/>
                </w:rPr>
                <w:t>CR3.1 TDD</w:t>
              </w:r>
            </w:ins>
          </w:p>
        </w:tc>
      </w:tr>
      <w:tr w:rsidR="00130E87" w:rsidRPr="00020619" w14:paraId="1EC913E1" w14:textId="77777777" w:rsidTr="00BB34DD">
        <w:trPr>
          <w:trHeight w:val="187"/>
          <w:jc w:val="center"/>
          <w:ins w:id="77448" w:author="BigCREditor-RAN4#104-bis" w:date="2022-10-21T18:05:00Z"/>
        </w:trPr>
        <w:tc>
          <w:tcPr>
            <w:tcW w:w="3805" w:type="dxa"/>
            <w:gridSpan w:val="3"/>
            <w:tcBorders>
              <w:top w:val="single" w:sz="4" w:space="0" w:color="auto"/>
              <w:left w:val="single" w:sz="4" w:space="0" w:color="auto"/>
              <w:right w:val="single" w:sz="4" w:space="0" w:color="auto"/>
            </w:tcBorders>
            <w:vAlign w:val="center"/>
          </w:tcPr>
          <w:p w14:paraId="7CD83100" w14:textId="77777777" w:rsidR="00130E87" w:rsidRPr="00020619" w:rsidRDefault="00130E87" w:rsidP="00BB34DD">
            <w:pPr>
              <w:pStyle w:val="TAL"/>
              <w:rPr>
                <w:ins w:id="77449" w:author="BigCREditor-RAN4#104-bis" w:date="2022-10-21T18:05:00Z"/>
                <w:rFonts w:cs="v5.0.0"/>
              </w:rPr>
            </w:pPr>
            <w:ins w:id="77450" w:author="BigCREditor-RAN4#104-bis" w:date="2022-10-21T18:05:00Z">
              <w:r w:rsidRPr="00020619">
                <w:rPr>
                  <w:rFonts w:cs="v5.0.0"/>
                </w:rPr>
                <w:t>Control Channel RMC</w:t>
              </w:r>
            </w:ins>
          </w:p>
        </w:tc>
        <w:tc>
          <w:tcPr>
            <w:tcW w:w="1134" w:type="dxa"/>
            <w:tcBorders>
              <w:top w:val="single" w:sz="4" w:space="0" w:color="auto"/>
              <w:left w:val="single" w:sz="4" w:space="0" w:color="auto"/>
              <w:right w:val="single" w:sz="4" w:space="0" w:color="auto"/>
            </w:tcBorders>
            <w:vAlign w:val="center"/>
          </w:tcPr>
          <w:p w14:paraId="0CDCB920" w14:textId="77777777" w:rsidR="00130E87" w:rsidRPr="00020619" w:rsidRDefault="00130E87" w:rsidP="00BB34DD">
            <w:pPr>
              <w:pStyle w:val="TAC"/>
              <w:rPr>
                <w:ins w:id="77451" w:author="BigCREditor-RAN4#104-bis" w:date="2022-10-21T18:05:00Z"/>
                <w:rFonts w:cs="Arial"/>
              </w:rPr>
            </w:pPr>
          </w:p>
        </w:tc>
        <w:tc>
          <w:tcPr>
            <w:tcW w:w="4655" w:type="dxa"/>
            <w:gridSpan w:val="7"/>
            <w:tcBorders>
              <w:top w:val="single" w:sz="4" w:space="0" w:color="auto"/>
              <w:left w:val="single" w:sz="4" w:space="0" w:color="auto"/>
              <w:right w:val="single" w:sz="4" w:space="0" w:color="auto"/>
            </w:tcBorders>
            <w:vAlign w:val="center"/>
          </w:tcPr>
          <w:p w14:paraId="0AB6B84D" w14:textId="77777777" w:rsidR="00130E87" w:rsidRPr="00020619" w:rsidRDefault="00130E87" w:rsidP="00BB34DD">
            <w:pPr>
              <w:pStyle w:val="TAC"/>
              <w:rPr>
                <w:ins w:id="77452" w:author="BigCREditor-RAN4#104-bis" w:date="2022-10-21T18:05:00Z"/>
                <w:rFonts w:cs="Arial"/>
                <w:szCs w:val="18"/>
              </w:rPr>
            </w:pPr>
            <w:ins w:id="77453" w:author="BigCREditor-RAN4#104-bis" w:date="2022-10-21T18:05:00Z">
              <w:r w:rsidRPr="00020619">
                <w:rPr>
                  <w:rFonts w:cs="Arial"/>
                  <w:szCs w:val="18"/>
                </w:rPr>
                <w:t>CCR.3.1 TDD</w:t>
              </w:r>
            </w:ins>
          </w:p>
        </w:tc>
      </w:tr>
      <w:tr w:rsidR="00130E87" w:rsidRPr="00020619" w14:paraId="4ECE6BD6" w14:textId="77777777" w:rsidTr="00BB34DD">
        <w:trPr>
          <w:trHeight w:val="187"/>
          <w:jc w:val="center"/>
          <w:ins w:id="77454"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hideMark/>
          </w:tcPr>
          <w:p w14:paraId="230C512B" w14:textId="77777777" w:rsidR="00130E87" w:rsidRPr="00020619" w:rsidRDefault="00130E87" w:rsidP="00BB34DD">
            <w:pPr>
              <w:pStyle w:val="TAL"/>
              <w:rPr>
                <w:ins w:id="77455" w:author="BigCREditor-RAN4#104-bis" w:date="2022-10-21T18:05:00Z"/>
              </w:rPr>
            </w:pPr>
            <w:ins w:id="77456" w:author="BigCREditor-RAN4#104-bis" w:date="2022-10-21T18:05:00Z">
              <w:r w:rsidRPr="00020619">
                <w:t>OCNG Patterns</w:t>
              </w:r>
            </w:ins>
          </w:p>
        </w:tc>
        <w:tc>
          <w:tcPr>
            <w:tcW w:w="1134" w:type="dxa"/>
            <w:tcBorders>
              <w:top w:val="single" w:sz="4" w:space="0" w:color="auto"/>
              <w:left w:val="single" w:sz="4" w:space="0" w:color="auto"/>
              <w:bottom w:val="single" w:sz="4" w:space="0" w:color="auto"/>
              <w:right w:val="single" w:sz="4" w:space="0" w:color="auto"/>
            </w:tcBorders>
          </w:tcPr>
          <w:p w14:paraId="2A929B77" w14:textId="77777777" w:rsidR="00130E87" w:rsidRPr="00020619" w:rsidRDefault="00130E87" w:rsidP="00BB34DD">
            <w:pPr>
              <w:pStyle w:val="TAC"/>
              <w:rPr>
                <w:ins w:id="77457" w:author="BigCREditor-RAN4#104-bis" w:date="2022-10-21T18:05:00Z"/>
                <w:rFonts w:cs="Arial"/>
              </w:rPr>
            </w:pPr>
          </w:p>
        </w:tc>
        <w:tc>
          <w:tcPr>
            <w:tcW w:w="4655" w:type="dxa"/>
            <w:gridSpan w:val="7"/>
            <w:tcBorders>
              <w:top w:val="single" w:sz="4" w:space="0" w:color="auto"/>
              <w:left w:val="single" w:sz="4" w:space="0" w:color="auto"/>
              <w:bottom w:val="single" w:sz="4" w:space="0" w:color="auto"/>
              <w:right w:val="single" w:sz="4" w:space="0" w:color="auto"/>
            </w:tcBorders>
            <w:hideMark/>
          </w:tcPr>
          <w:p w14:paraId="5562EA96" w14:textId="77777777" w:rsidR="00130E87" w:rsidRPr="00020619" w:rsidRDefault="00130E87" w:rsidP="00BB34DD">
            <w:pPr>
              <w:pStyle w:val="TAC"/>
              <w:rPr>
                <w:ins w:id="77458" w:author="BigCREditor-RAN4#104-bis" w:date="2022-10-21T18:05:00Z"/>
                <w:rFonts w:cs="Arial"/>
              </w:rPr>
            </w:pPr>
            <w:ins w:id="77459" w:author="BigCREditor-RAN4#104-bis" w:date="2022-10-21T18:05:00Z">
              <w:r w:rsidRPr="00020619">
                <w:rPr>
                  <w:snapToGrid w:val="0"/>
                </w:rPr>
                <w:t>O P. 1</w:t>
              </w:r>
            </w:ins>
          </w:p>
        </w:tc>
      </w:tr>
      <w:tr w:rsidR="00130E87" w:rsidRPr="00020619" w14:paraId="56F66FFE" w14:textId="77777777" w:rsidTr="00BB34DD">
        <w:trPr>
          <w:trHeight w:val="187"/>
          <w:jc w:val="center"/>
          <w:ins w:id="77460"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600BC76F" w14:textId="77777777" w:rsidR="00130E87" w:rsidRPr="00020619" w:rsidRDefault="00130E87" w:rsidP="00BB34DD">
            <w:pPr>
              <w:pStyle w:val="TAL"/>
              <w:rPr>
                <w:ins w:id="77461" w:author="BigCREditor-RAN4#104-bis" w:date="2022-10-21T18:05:00Z"/>
                <w:lang w:eastAsia="zh-CN"/>
              </w:rPr>
            </w:pPr>
            <w:ins w:id="77462" w:author="BigCREditor-RAN4#104-bis" w:date="2022-10-21T18:05:00Z">
              <w:r w:rsidRPr="00020619">
                <w:rPr>
                  <w:lang w:eastAsia="zh-CN"/>
                </w:rPr>
                <w:t>SMTC Configuration</w:t>
              </w:r>
            </w:ins>
          </w:p>
        </w:tc>
        <w:tc>
          <w:tcPr>
            <w:tcW w:w="1134" w:type="dxa"/>
            <w:tcBorders>
              <w:top w:val="single" w:sz="4" w:space="0" w:color="auto"/>
              <w:left w:val="single" w:sz="4" w:space="0" w:color="auto"/>
              <w:bottom w:val="single" w:sz="4" w:space="0" w:color="auto"/>
              <w:right w:val="single" w:sz="4" w:space="0" w:color="auto"/>
            </w:tcBorders>
          </w:tcPr>
          <w:p w14:paraId="3EEECD3C" w14:textId="77777777" w:rsidR="00130E87" w:rsidRPr="00020619" w:rsidRDefault="00130E87" w:rsidP="00BB34DD">
            <w:pPr>
              <w:pStyle w:val="TAC"/>
              <w:rPr>
                <w:ins w:id="77463" w:author="BigCREditor-RAN4#104-bis" w:date="2022-10-21T18:05:00Z"/>
                <w:rFonts w:cs="Arial"/>
              </w:rPr>
            </w:pPr>
          </w:p>
        </w:tc>
        <w:tc>
          <w:tcPr>
            <w:tcW w:w="4655" w:type="dxa"/>
            <w:gridSpan w:val="7"/>
            <w:tcBorders>
              <w:top w:val="single" w:sz="4" w:space="0" w:color="auto"/>
              <w:left w:val="single" w:sz="4" w:space="0" w:color="auto"/>
              <w:bottom w:val="single" w:sz="4" w:space="0" w:color="auto"/>
              <w:right w:val="single" w:sz="4" w:space="0" w:color="auto"/>
            </w:tcBorders>
          </w:tcPr>
          <w:p w14:paraId="6A443D74" w14:textId="77777777" w:rsidR="00130E87" w:rsidRPr="00020619" w:rsidRDefault="00130E87" w:rsidP="00BB34DD">
            <w:pPr>
              <w:pStyle w:val="TAC"/>
              <w:rPr>
                <w:ins w:id="77464" w:author="BigCREditor-RAN4#104-bis" w:date="2022-10-21T18:05:00Z"/>
                <w:snapToGrid w:val="0"/>
              </w:rPr>
            </w:pPr>
            <w:ins w:id="77465" w:author="BigCREditor-RAN4#104-bis" w:date="2022-10-21T18:05:00Z">
              <w:r w:rsidRPr="00020619">
                <w:rPr>
                  <w:snapToGrid w:val="0"/>
                  <w:lang w:eastAsia="zh-CN"/>
                </w:rPr>
                <w:t>SMTC.2 RedCap</w:t>
              </w:r>
            </w:ins>
          </w:p>
        </w:tc>
      </w:tr>
      <w:tr w:rsidR="00130E87" w:rsidRPr="00020619" w14:paraId="41F230C6" w14:textId="77777777" w:rsidTr="00BB34DD">
        <w:trPr>
          <w:trHeight w:val="187"/>
          <w:jc w:val="center"/>
          <w:ins w:id="77466" w:author="BigCREditor-RAN4#104-bis" w:date="2022-10-21T18:05:00Z"/>
        </w:trPr>
        <w:tc>
          <w:tcPr>
            <w:tcW w:w="3805" w:type="dxa"/>
            <w:gridSpan w:val="3"/>
            <w:tcBorders>
              <w:top w:val="single" w:sz="4" w:space="0" w:color="auto"/>
              <w:left w:val="single" w:sz="4" w:space="0" w:color="auto"/>
              <w:right w:val="single" w:sz="4" w:space="0" w:color="auto"/>
            </w:tcBorders>
          </w:tcPr>
          <w:p w14:paraId="47334FD8" w14:textId="77777777" w:rsidR="00130E87" w:rsidRPr="00020619" w:rsidRDefault="00130E87" w:rsidP="00BB34DD">
            <w:pPr>
              <w:pStyle w:val="TAL"/>
              <w:rPr>
                <w:ins w:id="77467" w:author="BigCREditor-RAN4#104-bis" w:date="2022-10-21T18:05:00Z"/>
              </w:rPr>
            </w:pPr>
            <w:ins w:id="77468" w:author="BigCREditor-RAN4#104-bis" w:date="2022-10-21T18:05:00Z">
              <w:r w:rsidRPr="00020619">
                <w:rPr>
                  <w:lang w:eastAsia="zh-CN"/>
                </w:rPr>
                <w:t>SSB</w:t>
              </w:r>
              <w:r w:rsidRPr="00020619">
                <w:t xml:space="preserve"> </w:t>
              </w:r>
              <w:r w:rsidRPr="00020619">
                <w:rPr>
                  <w:lang w:eastAsia="zh-CN"/>
                </w:rPr>
                <w:t>C</w:t>
              </w:r>
              <w:r w:rsidRPr="00020619">
                <w:t>onfiguration</w:t>
              </w:r>
            </w:ins>
          </w:p>
        </w:tc>
        <w:tc>
          <w:tcPr>
            <w:tcW w:w="1134" w:type="dxa"/>
            <w:tcBorders>
              <w:top w:val="single" w:sz="4" w:space="0" w:color="auto"/>
              <w:left w:val="single" w:sz="4" w:space="0" w:color="auto"/>
              <w:right w:val="single" w:sz="4" w:space="0" w:color="auto"/>
            </w:tcBorders>
          </w:tcPr>
          <w:p w14:paraId="168AF2E1" w14:textId="77777777" w:rsidR="00130E87" w:rsidRPr="00020619" w:rsidRDefault="00130E87" w:rsidP="00BB34DD">
            <w:pPr>
              <w:pStyle w:val="TAC"/>
              <w:rPr>
                <w:ins w:id="77469" w:author="BigCREditor-RAN4#104-bis" w:date="2022-10-21T18:05:00Z"/>
                <w:rFonts w:cs="Arial"/>
              </w:rPr>
            </w:pPr>
          </w:p>
        </w:tc>
        <w:tc>
          <w:tcPr>
            <w:tcW w:w="2327" w:type="dxa"/>
            <w:gridSpan w:val="3"/>
            <w:tcBorders>
              <w:top w:val="single" w:sz="4" w:space="0" w:color="auto"/>
              <w:left w:val="single" w:sz="4" w:space="0" w:color="auto"/>
              <w:right w:val="single" w:sz="4" w:space="0" w:color="auto"/>
            </w:tcBorders>
          </w:tcPr>
          <w:p w14:paraId="6B945A4F" w14:textId="77777777" w:rsidR="00130E87" w:rsidRPr="00020619" w:rsidRDefault="00130E87" w:rsidP="00BB34DD">
            <w:pPr>
              <w:pStyle w:val="TAC"/>
              <w:rPr>
                <w:ins w:id="77470" w:author="BigCREditor-RAN4#104-bis" w:date="2022-10-21T18:05:00Z"/>
                <w:rFonts w:cs="Arial"/>
              </w:rPr>
            </w:pPr>
            <w:ins w:id="77471" w:author="BigCREditor-RAN4#104-bis" w:date="2022-10-21T18:05:00Z">
              <w:r w:rsidRPr="00020619">
                <w:rPr>
                  <w:rFonts w:cs="Arial"/>
                  <w:lang w:eastAsia="zh-CN"/>
                </w:rPr>
                <w:t>SSB</w:t>
              </w:r>
              <w:r w:rsidRPr="00020619">
                <w:rPr>
                  <w:rFonts w:cs="Arial"/>
                </w:rPr>
                <w:t xml:space="preserve">.3 </w:t>
              </w:r>
              <w:r w:rsidRPr="00020619">
                <w:rPr>
                  <w:snapToGrid w:val="0"/>
                  <w:lang w:eastAsia="zh-CN"/>
                </w:rPr>
                <w:t>RedCap FR2</w:t>
              </w:r>
            </w:ins>
          </w:p>
        </w:tc>
        <w:tc>
          <w:tcPr>
            <w:tcW w:w="2328" w:type="dxa"/>
            <w:gridSpan w:val="4"/>
            <w:tcBorders>
              <w:top w:val="single" w:sz="4" w:space="0" w:color="auto"/>
              <w:left w:val="single" w:sz="4" w:space="0" w:color="auto"/>
              <w:right w:val="single" w:sz="4" w:space="0" w:color="auto"/>
            </w:tcBorders>
          </w:tcPr>
          <w:p w14:paraId="355967DC" w14:textId="77777777" w:rsidR="00130E87" w:rsidRPr="00020619" w:rsidRDefault="00130E87" w:rsidP="00BB34DD">
            <w:pPr>
              <w:pStyle w:val="TAC"/>
              <w:rPr>
                <w:ins w:id="77472" w:author="BigCREditor-RAN4#104-bis" w:date="2022-10-21T18:05:00Z"/>
                <w:rFonts w:cs="Arial"/>
              </w:rPr>
            </w:pPr>
            <w:ins w:id="77473" w:author="BigCREditor-RAN4#104-bis" w:date="2022-10-21T18:05:00Z">
              <w:r w:rsidRPr="00020619">
                <w:rPr>
                  <w:rFonts w:cs="Arial"/>
                  <w:lang w:eastAsia="zh-CN"/>
                </w:rPr>
                <w:t>SSB</w:t>
              </w:r>
              <w:r w:rsidRPr="00020619">
                <w:rPr>
                  <w:rFonts w:cs="Arial"/>
                </w:rPr>
                <w:t xml:space="preserve">.3 </w:t>
              </w:r>
              <w:r w:rsidRPr="00020619">
                <w:rPr>
                  <w:snapToGrid w:val="0"/>
                  <w:lang w:eastAsia="zh-CN"/>
                </w:rPr>
                <w:t>RedCap FR2</w:t>
              </w:r>
            </w:ins>
          </w:p>
        </w:tc>
      </w:tr>
      <w:tr w:rsidR="00130E87" w:rsidRPr="00020619" w14:paraId="0AE3DADD" w14:textId="77777777" w:rsidTr="00BB34DD">
        <w:trPr>
          <w:trHeight w:val="187"/>
          <w:jc w:val="center"/>
          <w:ins w:id="77474" w:author="BigCREditor-RAN4#104-bis" w:date="2022-10-21T18:05:00Z"/>
        </w:trPr>
        <w:tc>
          <w:tcPr>
            <w:tcW w:w="3805" w:type="dxa"/>
            <w:gridSpan w:val="3"/>
            <w:tcBorders>
              <w:top w:val="single" w:sz="4" w:space="0" w:color="auto"/>
              <w:left w:val="single" w:sz="4" w:space="0" w:color="auto"/>
              <w:right w:val="single" w:sz="4" w:space="0" w:color="auto"/>
            </w:tcBorders>
          </w:tcPr>
          <w:p w14:paraId="0345EB35" w14:textId="77777777" w:rsidR="00130E87" w:rsidRPr="00020619" w:rsidRDefault="00130E87" w:rsidP="00BB34DD">
            <w:pPr>
              <w:pStyle w:val="TAL"/>
              <w:rPr>
                <w:ins w:id="77475" w:author="BigCREditor-RAN4#104-bis" w:date="2022-10-21T18:05:00Z"/>
              </w:rPr>
            </w:pPr>
            <w:ins w:id="77476" w:author="BigCREditor-RAN4#104-bis" w:date="2022-10-21T18:05:00Z">
              <w:r w:rsidRPr="00020619">
                <w:t>PDSCH/PDCCH subcarrier spacing</w:t>
              </w:r>
            </w:ins>
          </w:p>
        </w:tc>
        <w:tc>
          <w:tcPr>
            <w:tcW w:w="1134" w:type="dxa"/>
            <w:tcBorders>
              <w:top w:val="single" w:sz="4" w:space="0" w:color="auto"/>
              <w:left w:val="single" w:sz="4" w:space="0" w:color="auto"/>
              <w:right w:val="single" w:sz="4" w:space="0" w:color="auto"/>
            </w:tcBorders>
          </w:tcPr>
          <w:p w14:paraId="2C5D0A7A" w14:textId="77777777" w:rsidR="00130E87" w:rsidRPr="00020619" w:rsidRDefault="00130E87" w:rsidP="00BB34DD">
            <w:pPr>
              <w:pStyle w:val="TAC"/>
              <w:rPr>
                <w:ins w:id="77477" w:author="BigCREditor-RAN4#104-bis" w:date="2022-10-21T18:05:00Z"/>
                <w:rFonts w:cs="Arial"/>
              </w:rPr>
            </w:pPr>
            <w:ins w:id="77478" w:author="BigCREditor-RAN4#104-bis" w:date="2022-10-21T18:05:00Z">
              <w:r w:rsidRPr="00020619">
                <w:rPr>
                  <w:rFonts w:cs="Arial"/>
                </w:rPr>
                <w:t>kHz</w:t>
              </w:r>
            </w:ins>
          </w:p>
        </w:tc>
        <w:tc>
          <w:tcPr>
            <w:tcW w:w="4655" w:type="dxa"/>
            <w:gridSpan w:val="7"/>
            <w:tcBorders>
              <w:top w:val="single" w:sz="4" w:space="0" w:color="auto"/>
              <w:left w:val="single" w:sz="4" w:space="0" w:color="auto"/>
              <w:right w:val="single" w:sz="4" w:space="0" w:color="auto"/>
            </w:tcBorders>
          </w:tcPr>
          <w:p w14:paraId="0867A2F9" w14:textId="77777777" w:rsidR="00130E87" w:rsidRPr="00020619" w:rsidRDefault="00130E87" w:rsidP="00BB34DD">
            <w:pPr>
              <w:pStyle w:val="TAC"/>
              <w:rPr>
                <w:ins w:id="77479" w:author="BigCREditor-RAN4#104-bis" w:date="2022-10-21T18:05:00Z"/>
                <w:rFonts w:cs="Arial"/>
              </w:rPr>
            </w:pPr>
            <w:ins w:id="77480" w:author="BigCREditor-RAN4#104-bis" w:date="2022-10-21T18:05:00Z">
              <w:r w:rsidRPr="00020619">
                <w:rPr>
                  <w:rFonts w:cs="Arial"/>
                </w:rPr>
                <w:t>120 kHz</w:t>
              </w:r>
            </w:ins>
          </w:p>
        </w:tc>
      </w:tr>
      <w:tr w:rsidR="00130E87" w:rsidRPr="00020619" w14:paraId="404529B1" w14:textId="77777777" w:rsidTr="00BB34DD">
        <w:trPr>
          <w:trHeight w:val="187"/>
          <w:jc w:val="center"/>
          <w:ins w:id="77481" w:author="BigCREditor-RAN4#104-bis" w:date="2022-10-21T18:05:00Z"/>
        </w:trPr>
        <w:tc>
          <w:tcPr>
            <w:tcW w:w="3805" w:type="dxa"/>
            <w:gridSpan w:val="3"/>
            <w:tcBorders>
              <w:top w:val="single" w:sz="4" w:space="0" w:color="auto"/>
              <w:left w:val="single" w:sz="4" w:space="0" w:color="auto"/>
              <w:right w:val="single" w:sz="4" w:space="0" w:color="auto"/>
            </w:tcBorders>
          </w:tcPr>
          <w:p w14:paraId="625010CC" w14:textId="77777777" w:rsidR="00130E87" w:rsidRPr="00020619" w:rsidRDefault="00130E87" w:rsidP="00BB34DD">
            <w:pPr>
              <w:pStyle w:val="TAL"/>
              <w:rPr>
                <w:ins w:id="77482" w:author="BigCREditor-RAN4#104-bis" w:date="2022-10-21T18:05:00Z"/>
              </w:rPr>
            </w:pPr>
            <w:ins w:id="77483" w:author="BigCREditor-RAN4#104-bis" w:date="2022-10-21T18:05:00Z">
              <w:r w:rsidRPr="00020619">
                <w:t>PUCCH/PUSCH subcarrier spacing</w:t>
              </w:r>
            </w:ins>
          </w:p>
        </w:tc>
        <w:tc>
          <w:tcPr>
            <w:tcW w:w="1134" w:type="dxa"/>
            <w:tcBorders>
              <w:top w:val="single" w:sz="4" w:space="0" w:color="auto"/>
              <w:left w:val="single" w:sz="4" w:space="0" w:color="auto"/>
              <w:right w:val="single" w:sz="4" w:space="0" w:color="auto"/>
            </w:tcBorders>
          </w:tcPr>
          <w:p w14:paraId="34A14B03" w14:textId="77777777" w:rsidR="00130E87" w:rsidRPr="00020619" w:rsidRDefault="00130E87" w:rsidP="00BB34DD">
            <w:pPr>
              <w:pStyle w:val="TAC"/>
              <w:rPr>
                <w:ins w:id="77484" w:author="BigCREditor-RAN4#104-bis" w:date="2022-10-21T18:05:00Z"/>
                <w:rFonts w:cs="Arial"/>
              </w:rPr>
            </w:pPr>
            <w:ins w:id="77485" w:author="BigCREditor-RAN4#104-bis" w:date="2022-10-21T18:05:00Z">
              <w:r w:rsidRPr="00020619">
                <w:rPr>
                  <w:rFonts w:cs="Arial"/>
                </w:rPr>
                <w:t>kHz</w:t>
              </w:r>
            </w:ins>
          </w:p>
        </w:tc>
        <w:tc>
          <w:tcPr>
            <w:tcW w:w="4655" w:type="dxa"/>
            <w:gridSpan w:val="7"/>
            <w:tcBorders>
              <w:top w:val="single" w:sz="4" w:space="0" w:color="auto"/>
              <w:left w:val="single" w:sz="4" w:space="0" w:color="auto"/>
              <w:right w:val="single" w:sz="4" w:space="0" w:color="auto"/>
            </w:tcBorders>
          </w:tcPr>
          <w:p w14:paraId="2AC770F5" w14:textId="77777777" w:rsidR="00130E87" w:rsidRPr="00020619" w:rsidRDefault="00130E87" w:rsidP="00BB34DD">
            <w:pPr>
              <w:pStyle w:val="TAC"/>
              <w:rPr>
                <w:ins w:id="77486" w:author="BigCREditor-RAN4#104-bis" w:date="2022-10-21T18:05:00Z"/>
                <w:rFonts w:cs="Arial"/>
              </w:rPr>
            </w:pPr>
            <w:ins w:id="77487" w:author="BigCREditor-RAN4#104-bis" w:date="2022-10-21T18:05:00Z">
              <w:r w:rsidRPr="00020619">
                <w:rPr>
                  <w:rFonts w:cs="Arial"/>
                </w:rPr>
                <w:t>120 kHz</w:t>
              </w:r>
            </w:ins>
          </w:p>
        </w:tc>
      </w:tr>
      <w:tr w:rsidR="00130E87" w:rsidRPr="00020619" w14:paraId="3CD13219" w14:textId="77777777" w:rsidTr="00BB34DD">
        <w:trPr>
          <w:trHeight w:val="187"/>
          <w:jc w:val="center"/>
          <w:ins w:id="77488" w:author="BigCREditor-RAN4#104-bis" w:date="2022-10-21T18:05:00Z"/>
        </w:trPr>
        <w:tc>
          <w:tcPr>
            <w:tcW w:w="3805" w:type="dxa"/>
            <w:gridSpan w:val="3"/>
            <w:tcBorders>
              <w:top w:val="single" w:sz="4" w:space="0" w:color="auto"/>
              <w:left w:val="single" w:sz="4" w:space="0" w:color="auto"/>
              <w:right w:val="single" w:sz="4" w:space="0" w:color="auto"/>
            </w:tcBorders>
          </w:tcPr>
          <w:p w14:paraId="385D381A" w14:textId="77777777" w:rsidR="00130E87" w:rsidRPr="00020619" w:rsidRDefault="00130E87" w:rsidP="00BB34DD">
            <w:pPr>
              <w:pStyle w:val="TAL"/>
              <w:rPr>
                <w:ins w:id="77489" w:author="BigCREditor-RAN4#104-bis" w:date="2022-10-21T18:05:00Z"/>
              </w:rPr>
            </w:pPr>
            <w:ins w:id="77490" w:author="BigCREditor-RAN4#104-bis" w:date="2022-10-21T18:05:00Z">
              <w:r w:rsidRPr="00020619">
                <w:t xml:space="preserve">PRACH configuration </w:t>
              </w:r>
            </w:ins>
          </w:p>
        </w:tc>
        <w:tc>
          <w:tcPr>
            <w:tcW w:w="1134" w:type="dxa"/>
            <w:tcBorders>
              <w:top w:val="single" w:sz="4" w:space="0" w:color="auto"/>
              <w:left w:val="single" w:sz="4" w:space="0" w:color="auto"/>
              <w:right w:val="single" w:sz="4" w:space="0" w:color="auto"/>
            </w:tcBorders>
          </w:tcPr>
          <w:p w14:paraId="6B3E1E40" w14:textId="77777777" w:rsidR="00130E87" w:rsidRPr="00020619" w:rsidRDefault="00130E87" w:rsidP="00BB34DD">
            <w:pPr>
              <w:pStyle w:val="TAC"/>
              <w:rPr>
                <w:ins w:id="77491"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491B712A" w14:textId="77777777" w:rsidR="00130E87" w:rsidRPr="00020619" w:rsidRDefault="00130E87" w:rsidP="00BB34DD">
            <w:pPr>
              <w:pStyle w:val="TAC"/>
              <w:rPr>
                <w:ins w:id="77492" w:author="BigCREditor-RAN4#104-bis" w:date="2022-10-21T18:05:00Z"/>
                <w:rFonts w:cs="Arial"/>
              </w:rPr>
            </w:pPr>
            <w:ins w:id="77493" w:author="BigCREditor-RAN4#104-bis" w:date="2022-10-21T18:05:00Z">
              <w:r w:rsidRPr="00020619">
                <w:rPr>
                  <w:lang w:eastAsia="zh-CN"/>
                </w:rPr>
                <w:t>FR2 PRACH configuration 1</w:t>
              </w:r>
            </w:ins>
          </w:p>
        </w:tc>
      </w:tr>
      <w:tr w:rsidR="00130E87" w:rsidRPr="00020619" w14:paraId="19E6441C" w14:textId="77777777" w:rsidTr="00BB34DD">
        <w:trPr>
          <w:trHeight w:val="187"/>
          <w:jc w:val="center"/>
          <w:ins w:id="77494" w:author="BigCREditor-RAN4#104-bis" w:date="2022-10-21T18:05:00Z"/>
        </w:trPr>
        <w:tc>
          <w:tcPr>
            <w:tcW w:w="3805" w:type="dxa"/>
            <w:gridSpan w:val="3"/>
            <w:tcBorders>
              <w:top w:val="single" w:sz="4" w:space="0" w:color="auto"/>
              <w:left w:val="single" w:sz="4" w:space="0" w:color="auto"/>
              <w:right w:val="single" w:sz="4" w:space="0" w:color="auto"/>
            </w:tcBorders>
          </w:tcPr>
          <w:p w14:paraId="407BBAC1" w14:textId="77777777" w:rsidR="00130E87" w:rsidRPr="00020619" w:rsidRDefault="00130E87" w:rsidP="00BB34DD">
            <w:pPr>
              <w:pStyle w:val="TAL"/>
              <w:rPr>
                <w:ins w:id="77495" w:author="BigCREditor-RAN4#104-bis" w:date="2022-10-21T18:05:00Z"/>
              </w:rPr>
            </w:pPr>
            <w:ins w:id="77496" w:author="BigCREditor-RAN4#104-bis" w:date="2022-10-21T18:05:00Z">
              <w:r w:rsidRPr="00020619">
                <w:t>TRS configuration</w:t>
              </w:r>
            </w:ins>
          </w:p>
        </w:tc>
        <w:tc>
          <w:tcPr>
            <w:tcW w:w="1134" w:type="dxa"/>
            <w:tcBorders>
              <w:top w:val="single" w:sz="4" w:space="0" w:color="auto"/>
              <w:left w:val="single" w:sz="4" w:space="0" w:color="auto"/>
              <w:right w:val="single" w:sz="4" w:space="0" w:color="auto"/>
            </w:tcBorders>
          </w:tcPr>
          <w:p w14:paraId="65B85780" w14:textId="77777777" w:rsidR="00130E87" w:rsidRPr="00020619" w:rsidRDefault="00130E87" w:rsidP="00BB34DD">
            <w:pPr>
              <w:pStyle w:val="TAC"/>
              <w:rPr>
                <w:ins w:id="77497"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6C01BE16" w14:textId="77777777" w:rsidR="00130E87" w:rsidRPr="00020619" w:rsidRDefault="00130E87" w:rsidP="00BB34DD">
            <w:pPr>
              <w:pStyle w:val="TAC"/>
              <w:rPr>
                <w:ins w:id="77498" w:author="BigCREditor-RAN4#104-bis" w:date="2022-10-21T18:05:00Z"/>
                <w:rFonts w:cs="Arial"/>
              </w:rPr>
            </w:pPr>
            <w:ins w:id="77499" w:author="BigCREditor-RAN4#104-bis" w:date="2022-10-21T18:05:00Z">
              <w:r w:rsidRPr="00020619">
                <w:rPr>
                  <w:szCs w:val="18"/>
                </w:rPr>
                <w:t>TRS.2.1 TDD</w:t>
              </w:r>
            </w:ins>
          </w:p>
        </w:tc>
      </w:tr>
      <w:tr w:rsidR="00130E87" w:rsidRPr="00020619" w14:paraId="24DDAE5A" w14:textId="77777777" w:rsidTr="00BB34DD">
        <w:trPr>
          <w:trHeight w:val="187"/>
          <w:jc w:val="center"/>
          <w:ins w:id="77500" w:author="BigCREditor-RAN4#104-bis" w:date="2022-10-21T18:05:00Z"/>
        </w:trPr>
        <w:tc>
          <w:tcPr>
            <w:tcW w:w="3805" w:type="dxa"/>
            <w:gridSpan w:val="3"/>
            <w:tcBorders>
              <w:top w:val="single" w:sz="4" w:space="0" w:color="auto"/>
              <w:left w:val="single" w:sz="4" w:space="0" w:color="auto"/>
              <w:right w:val="single" w:sz="4" w:space="0" w:color="auto"/>
            </w:tcBorders>
          </w:tcPr>
          <w:p w14:paraId="31CFB23A" w14:textId="77777777" w:rsidR="00130E87" w:rsidRPr="00020619" w:rsidRDefault="00130E87" w:rsidP="00BB34DD">
            <w:pPr>
              <w:pStyle w:val="TAL"/>
              <w:rPr>
                <w:ins w:id="77501" w:author="BigCREditor-RAN4#104-bis" w:date="2022-10-21T18:05:00Z"/>
              </w:rPr>
            </w:pPr>
            <w:ins w:id="77502" w:author="BigCREditor-RAN4#104-bis" w:date="2022-10-21T18:05:00Z">
              <w:r w:rsidRPr="00020619">
                <w:t>PDSCH/PDCCH TCI state</w:t>
              </w:r>
            </w:ins>
          </w:p>
        </w:tc>
        <w:tc>
          <w:tcPr>
            <w:tcW w:w="1134" w:type="dxa"/>
            <w:tcBorders>
              <w:top w:val="single" w:sz="4" w:space="0" w:color="auto"/>
              <w:left w:val="single" w:sz="4" w:space="0" w:color="auto"/>
              <w:right w:val="single" w:sz="4" w:space="0" w:color="auto"/>
            </w:tcBorders>
          </w:tcPr>
          <w:p w14:paraId="07F51C90" w14:textId="77777777" w:rsidR="00130E87" w:rsidRPr="00020619" w:rsidRDefault="00130E87" w:rsidP="00BB34DD">
            <w:pPr>
              <w:pStyle w:val="TAC"/>
              <w:rPr>
                <w:ins w:id="77503"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61556A58" w14:textId="77777777" w:rsidR="00130E87" w:rsidRPr="00020619" w:rsidRDefault="00130E87" w:rsidP="00BB34DD">
            <w:pPr>
              <w:pStyle w:val="TAC"/>
              <w:rPr>
                <w:ins w:id="77504" w:author="BigCREditor-RAN4#104-bis" w:date="2022-10-21T18:05:00Z"/>
                <w:rFonts w:cs="Arial"/>
              </w:rPr>
            </w:pPr>
            <w:ins w:id="77505" w:author="BigCREditor-RAN4#104-bis" w:date="2022-10-21T18:05:00Z">
              <w:r w:rsidRPr="00020619">
                <w:t>TCI.State.2</w:t>
              </w:r>
            </w:ins>
          </w:p>
        </w:tc>
      </w:tr>
      <w:tr w:rsidR="00130E87" w:rsidRPr="00020619" w14:paraId="26FAE383" w14:textId="77777777" w:rsidTr="00BB34DD">
        <w:trPr>
          <w:trHeight w:val="187"/>
          <w:jc w:val="center"/>
          <w:ins w:id="77506" w:author="BigCREditor-RAN4#104-bis" w:date="2022-10-21T18:05:00Z"/>
        </w:trPr>
        <w:tc>
          <w:tcPr>
            <w:tcW w:w="1902" w:type="dxa"/>
            <w:gridSpan w:val="2"/>
            <w:tcBorders>
              <w:top w:val="single" w:sz="4" w:space="0" w:color="auto"/>
              <w:left w:val="single" w:sz="4" w:space="0" w:color="auto"/>
              <w:bottom w:val="nil"/>
              <w:right w:val="single" w:sz="4" w:space="0" w:color="auto"/>
            </w:tcBorders>
            <w:shd w:val="clear" w:color="auto" w:fill="auto"/>
          </w:tcPr>
          <w:p w14:paraId="67767A40" w14:textId="77777777" w:rsidR="00130E87" w:rsidRPr="00020619" w:rsidRDefault="00130E87" w:rsidP="00BB34DD">
            <w:pPr>
              <w:pStyle w:val="TAL"/>
              <w:rPr>
                <w:ins w:id="77507" w:author="BigCREditor-RAN4#104-bis" w:date="2022-10-21T18:05:00Z"/>
              </w:rPr>
            </w:pPr>
            <w:ins w:id="77508" w:author="BigCREditor-RAN4#104-bis" w:date="2022-10-21T18:05:00Z">
              <w:r w:rsidRPr="00020619">
                <w:t xml:space="preserve">BWP </w:t>
              </w:r>
              <w:proofErr w:type="spellStart"/>
              <w:r w:rsidRPr="00020619">
                <w:t>configuraiton</w:t>
              </w:r>
              <w:proofErr w:type="spellEnd"/>
            </w:ins>
          </w:p>
        </w:tc>
        <w:tc>
          <w:tcPr>
            <w:tcW w:w="1903" w:type="dxa"/>
            <w:tcBorders>
              <w:top w:val="single" w:sz="4" w:space="0" w:color="auto"/>
              <w:left w:val="single" w:sz="4" w:space="0" w:color="auto"/>
              <w:right w:val="single" w:sz="4" w:space="0" w:color="auto"/>
            </w:tcBorders>
          </w:tcPr>
          <w:p w14:paraId="473CD4FF" w14:textId="77777777" w:rsidR="00130E87" w:rsidRPr="00020619" w:rsidRDefault="00130E87" w:rsidP="00BB34DD">
            <w:pPr>
              <w:pStyle w:val="TAL"/>
              <w:rPr>
                <w:ins w:id="77509" w:author="BigCREditor-RAN4#104-bis" w:date="2022-10-21T18:05:00Z"/>
              </w:rPr>
            </w:pPr>
            <w:ins w:id="77510" w:author="BigCREditor-RAN4#104-bis" w:date="2022-10-21T18:05:00Z">
              <w:r w:rsidRPr="00020619">
                <w:t>Initial DL BWP</w:t>
              </w:r>
            </w:ins>
          </w:p>
        </w:tc>
        <w:tc>
          <w:tcPr>
            <w:tcW w:w="1134" w:type="dxa"/>
            <w:tcBorders>
              <w:top w:val="single" w:sz="4" w:space="0" w:color="auto"/>
              <w:left w:val="single" w:sz="4" w:space="0" w:color="auto"/>
              <w:right w:val="single" w:sz="4" w:space="0" w:color="auto"/>
            </w:tcBorders>
          </w:tcPr>
          <w:p w14:paraId="03C41C1F" w14:textId="77777777" w:rsidR="00130E87" w:rsidRPr="00020619" w:rsidRDefault="00130E87" w:rsidP="00BB34DD">
            <w:pPr>
              <w:pStyle w:val="TAC"/>
              <w:rPr>
                <w:ins w:id="77511"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157790CE" w14:textId="77777777" w:rsidR="00130E87" w:rsidRPr="00020619" w:rsidRDefault="00130E87" w:rsidP="00BB34DD">
            <w:pPr>
              <w:pStyle w:val="TAC"/>
              <w:rPr>
                <w:ins w:id="77512" w:author="BigCREditor-RAN4#104-bis" w:date="2022-10-21T18:05:00Z"/>
                <w:rFonts w:cs="Arial"/>
              </w:rPr>
            </w:pPr>
            <w:ins w:id="77513" w:author="BigCREditor-RAN4#104-bis" w:date="2022-10-21T18:05:00Z">
              <w:r w:rsidRPr="00020619">
                <w:rPr>
                  <w:rFonts w:cs="v3.7.0"/>
                </w:rPr>
                <w:t>DLBWP.0.1</w:t>
              </w:r>
            </w:ins>
          </w:p>
        </w:tc>
      </w:tr>
      <w:tr w:rsidR="00130E87" w:rsidRPr="00020619" w14:paraId="5E0BBFBC" w14:textId="77777777" w:rsidTr="00BB34DD">
        <w:trPr>
          <w:trHeight w:val="187"/>
          <w:jc w:val="center"/>
          <w:ins w:id="77514" w:author="BigCREditor-RAN4#104-bis" w:date="2022-10-21T18:05:00Z"/>
        </w:trPr>
        <w:tc>
          <w:tcPr>
            <w:tcW w:w="1902" w:type="dxa"/>
            <w:gridSpan w:val="2"/>
            <w:tcBorders>
              <w:top w:val="nil"/>
              <w:left w:val="single" w:sz="4" w:space="0" w:color="auto"/>
              <w:bottom w:val="nil"/>
              <w:right w:val="single" w:sz="4" w:space="0" w:color="auto"/>
            </w:tcBorders>
            <w:shd w:val="clear" w:color="auto" w:fill="auto"/>
          </w:tcPr>
          <w:p w14:paraId="01F6E6AB" w14:textId="77777777" w:rsidR="00130E87" w:rsidRPr="00020619" w:rsidRDefault="00130E87" w:rsidP="00BB34DD">
            <w:pPr>
              <w:pStyle w:val="TAL"/>
              <w:rPr>
                <w:ins w:id="77515" w:author="BigCREditor-RAN4#104-bis" w:date="2022-10-21T18:05:00Z"/>
              </w:rPr>
            </w:pPr>
          </w:p>
        </w:tc>
        <w:tc>
          <w:tcPr>
            <w:tcW w:w="1903" w:type="dxa"/>
            <w:tcBorders>
              <w:top w:val="single" w:sz="4" w:space="0" w:color="auto"/>
              <w:left w:val="single" w:sz="4" w:space="0" w:color="auto"/>
              <w:right w:val="single" w:sz="4" w:space="0" w:color="auto"/>
            </w:tcBorders>
          </w:tcPr>
          <w:p w14:paraId="77FBEBEF" w14:textId="77777777" w:rsidR="00130E87" w:rsidRPr="00020619" w:rsidRDefault="00130E87" w:rsidP="00BB34DD">
            <w:pPr>
              <w:pStyle w:val="TAL"/>
              <w:rPr>
                <w:ins w:id="77516" w:author="BigCREditor-RAN4#104-bis" w:date="2022-10-21T18:05:00Z"/>
              </w:rPr>
            </w:pPr>
            <w:ins w:id="77517" w:author="BigCREditor-RAN4#104-bis" w:date="2022-10-21T18:05:00Z">
              <w:r w:rsidRPr="00020619">
                <w:t>Dedicated DL BWP</w:t>
              </w:r>
            </w:ins>
          </w:p>
        </w:tc>
        <w:tc>
          <w:tcPr>
            <w:tcW w:w="1134" w:type="dxa"/>
            <w:tcBorders>
              <w:top w:val="single" w:sz="4" w:space="0" w:color="auto"/>
              <w:left w:val="single" w:sz="4" w:space="0" w:color="auto"/>
              <w:right w:val="single" w:sz="4" w:space="0" w:color="auto"/>
            </w:tcBorders>
          </w:tcPr>
          <w:p w14:paraId="16972A69" w14:textId="77777777" w:rsidR="00130E87" w:rsidRPr="00020619" w:rsidRDefault="00130E87" w:rsidP="00BB34DD">
            <w:pPr>
              <w:pStyle w:val="TAC"/>
              <w:rPr>
                <w:ins w:id="77518"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4042CEFE" w14:textId="77777777" w:rsidR="00130E87" w:rsidRPr="00020619" w:rsidRDefault="00130E87" w:rsidP="00BB34DD">
            <w:pPr>
              <w:pStyle w:val="TAC"/>
              <w:rPr>
                <w:ins w:id="77519" w:author="BigCREditor-RAN4#104-bis" w:date="2022-10-21T18:05:00Z"/>
                <w:rFonts w:cs="Arial"/>
              </w:rPr>
            </w:pPr>
            <w:ins w:id="77520" w:author="BigCREditor-RAN4#104-bis" w:date="2022-10-21T18:05:00Z">
              <w:r w:rsidRPr="00020619">
                <w:rPr>
                  <w:rFonts w:cs="v3.7.0"/>
                </w:rPr>
                <w:t>DLBWP.1.3</w:t>
              </w:r>
              <w:r w:rsidRPr="00020619">
                <w:rPr>
                  <w:rFonts w:eastAsia="Yu Mincho"/>
                  <w:bCs/>
                  <w:color w:val="000000"/>
                  <w:lang w:eastAsia="ko-KR"/>
                </w:rPr>
                <w:t xml:space="preserve"> RedCap</w:t>
              </w:r>
            </w:ins>
          </w:p>
        </w:tc>
      </w:tr>
      <w:tr w:rsidR="00130E87" w:rsidRPr="00020619" w14:paraId="1608CD79" w14:textId="77777777" w:rsidTr="00BB34DD">
        <w:trPr>
          <w:trHeight w:val="187"/>
          <w:jc w:val="center"/>
          <w:ins w:id="77521" w:author="BigCREditor-RAN4#104-bis" w:date="2022-10-21T18:05:00Z"/>
        </w:trPr>
        <w:tc>
          <w:tcPr>
            <w:tcW w:w="1902" w:type="dxa"/>
            <w:gridSpan w:val="2"/>
            <w:tcBorders>
              <w:top w:val="nil"/>
              <w:left w:val="single" w:sz="4" w:space="0" w:color="auto"/>
              <w:bottom w:val="nil"/>
              <w:right w:val="single" w:sz="4" w:space="0" w:color="auto"/>
            </w:tcBorders>
            <w:shd w:val="clear" w:color="auto" w:fill="auto"/>
          </w:tcPr>
          <w:p w14:paraId="03C78ADC" w14:textId="77777777" w:rsidR="00130E87" w:rsidRPr="00020619" w:rsidRDefault="00130E87" w:rsidP="00BB34DD">
            <w:pPr>
              <w:pStyle w:val="TAL"/>
              <w:rPr>
                <w:ins w:id="77522" w:author="BigCREditor-RAN4#104-bis" w:date="2022-10-21T18:05:00Z"/>
              </w:rPr>
            </w:pPr>
          </w:p>
        </w:tc>
        <w:tc>
          <w:tcPr>
            <w:tcW w:w="1903" w:type="dxa"/>
            <w:tcBorders>
              <w:top w:val="single" w:sz="4" w:space="0" w:color="auto"/>
              <w:left w:val="single" w:sz="4" w:space="0" w:color="auto"/>
              <w:right w:val="single" w:sz="4" w:space="0" w:color="auto"/>
            </w:tcBorders>
          </w:tcPr>
          <w:p w14:paraId="1926BB31" w14:textId="77777777" w:rsidR="00130E87" w:rsidRPr="00020619" w:rsidRDefault="00130E87" w:rsidP="00BB34DD">
            <w:pPr>
              <w:pStyle w:val="TAL"/>
              <w:rPr>
                <w:ins w:id="77523" w:author="BigCREditor-RAN4#104-bis" w:date="2022-10-21T18:05:00Z"/>
              </w:rPr>
            </w:pPr>
            <w:ins w:id="77524" w:author="BigCREditor-RAN4#104-bis" w:date="2022-10-21T18:05:00Z">
              <w:r w:rsidRPr="00020619">
                <w:t>Initial UL BWP</w:t>
              </w:r>
            </w:ins>
          </w:p>
        </w:tc>
        <w:tc>
          <w:tcPr>
            <w:tcW w:w="1134" w:type="dxa"/>
            <w:tcBorders>
              <w:top w:val="single" w:sz="4" w:space="0" w:color="auto"/>
              <w:left w:val="single" w:sz="4" w:space="0" w:color="auto"/>
              <w:right w:val="single" w:sz="4" w:space="0" w:color="auto"/>
            </w:tcBorders>
          </w:tcPr>
          <w:p w14:paraId="7DE81326" w14:textId="77777777" w:rsidR="00130E87" w:rsidRPr="00020619" w:rsidRDefault="00130E87" w:rsidP="00BB34DD">
            <w:pPr>
              <w:pStyle w:val="TAC"/>
              <w:rPr>
                <w:ins w:id="77525"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4B339C87" w14:textId="77777777" w:rsidR="00130E87" w:rsidRPr="00020619" w:rsidRDefault="00130E87" w:rsidP="00BB34DD">
            <w:pPr>
              <w:pStyle w:val="TAC"/>
              <w:rPr>
                <w:ins w:id="77526" w:author="BigCREditor-RAN4#104-bis" w:date="2022-10-21T18:05:00Z"/>
                <w:rFonts w:cs="Arial"/>
              </w:rPr>
            </w:pPr>
            <w:ins w:id="77527" w:author="BigCREditor-RAN4#104-bis" w:date="2022-10-21T18:05:00Z">
              <w:r w:rsidRPr="00020619">
                <w:rPr>
                  <w:rFonts w:cs="v3.7.0"/>
                </w:rPr>
                <w:t>ULBWP.0.1</w:t>
              </w:r>
            </w:ins>
          </w:p>
        </w:tc>
      </w:tr>
      <w:tr w:rsidR="00130E87" w:rsidRPr="00020619" w14:paraId="2FD46684" w14:textId="77777777" w:rsidTr="00BB34DD">
        <w:trPr>
          <w:trHeight w:val="187"/>
          <w:jc w:val="center"/>
          <w:ins w:id="77528" w:author="BigCREditor-RAN4#104-bis" w:date="2022-10-21T18:05:00Z"/>
        </w:trPr>
        <w:tc>
          <w:tcPr>
            <w:tcW w:w="1902" w:type="dxa"/>
            <w:gridSpan w:val="2"/>
            <w:tcBorders>
              <w:top w:val="nil"/>
              <w:left w:val="single" w:sz="4" w:space="0" w:color="auto"/>
              <w:right w:val="single" w:sz="4" w:space="0" w:color="auto"/>
            </w:tcBorders>
            <w:shd w:val="clear" w:color="auto" w:fill="auto"/>
          </w:tcPr>
          <w:p w14:paraId="6ABF5A0B" w14:textId="77777777" w:rsidR="00130E87" w:rsidRPr="00020619" w:rsidRDefault="00130E87" w:rsidP="00BB34DD">
            <w:pPr>
              <w:pStyle w:val="TAL"/>
              <w:rPr>
                <w:ins w:id="77529" w:author="BigCREditor-RAN4#104-bis" w:date="2022-10-21T18:05:00Z"/>
              </w:rPr>
            </w:pPr>
          </w:p>
        </w:tc>
        <w:tc>
          <w:tcPr>
            <w:tcW w:w="1903" w:type="dxa"/>
            <w:tcBorders>
              <w:top w:val="single" w:sz="4" w:space="0" w:color="auto"/>
              <w:left w:val="single" w:sz="4" w:space="0" w:color="auto"/>
              <w:right w:val="single" w:sz="4" w:space="0" w:color="auto"/>
            </w:tcBorders>
          </w:tcPr>
          <w:p w14:paraId="49EE55F3" w14:textId="77777777" w:rsidR="00130E87" w:rsidRPr="00020619" w:rsidRDefault="00130E87" w:rsidP="00BB34DD">
            <w:pPr>
              <w:pStyle w:val="TAL"/>
              <w:rPr>
                <w:ins w:id="77530" w:author="BigCREditor-RAN4#104-bis" w:date="2022-10-21T18:05:00Z"/>
              </w:rPr>
            </w:pPr>
            <w:ins w:id="77531" w:author="BigCREditor-RAN4#104-bis" w:date="2022-10-21T18:05:00Z">
              <w:r w:rsidRPr="00020619">
                <w:t>Dedicated UL BWP</w:t>
              </w:r>
            </w:ins>
          </w:p>
        </w:tc>
        <w:tc>
          <w:tcPr>
            <w:tcW w:w="1134" w:type="dxa"/>
            <w:tcBorders>
              <w:top w:val="single" w:sz="4" w:space="0" w:color="auto"/>
              <w:left w:val="single" w:sz="4" w:space="0" w:color="auto"/>
              <w:bottom w:val="single" w:sz="4" w:space="0" w:color="auto"/>
              <w:right w:val="single" w:sz="4" w:space="0" w:color="auto"/>
            </w:tcBorders>
          </w:tcPr>
          <w:p w14:paraId="57643214" w14:textId="77777777" w:rsidR="00130E87" w:rsidRPr="00020619" w:rsidRDefault="00130E87" w:rsidP="00BB34DD">
            <w:pPr>
              <w:pStyle w:val="TAC"/>
              <w:rPr>
                <w:ins w:id="77532" w:author="BigCREditor-RAN4#104-bis" w:date="2022-10-21T18:05:00Z"/>
                <w:rFonts w:cs="Arial"/>
              </w:rPr>
            </w:pPr>
          </w:p>
        </w:tc>
        <w:tc>
          <w:tcPr>
            <w:tcW w:w="4655" w:type="dxa"/>
            <w:gridSpan w:val="7"/>
            <w:tcBorders>
              <w:top w:val="single" w:sz="4" w:space="0" w:color="auto"/>
              <w:left w:val="single" w:sz="4" w:space="0" w:color="auto"/>
              <w:right w:val="single" w:sz="4" w:space="0" w:color="auto"/>
            </w:tcBorders>
          </w:tcPr>
          <w:p w14:paraId="39E20B33" w14:textId="77777777" w:rsidR="00130E87" w:rsidRPr="00020619" w:rsidRDefault="00130E87" w:rsidP="00BB34DD">
            <w:pPr>
              <w:pStyle w:val="TAC"/>
              <w:rPr>
                <w:ins w:id="77533" w:author="BigCREditor-RAN4#104-bis" w:date="2022-10-21T18:05:00Z"/>
                <w:rFonts w:cs="Arial"/>
              </w:rPr>
            </w:pPr>
            <w:ins w:id="77534" w:author="BigCREditor-RAN4#104-bis" w:date="2022-10-21T18:05:00Z">
              <w:r w:rsidRPr="00020619">
                <w:rPr>
                  <w:rFonts w:cs="v3.7.0"/>
                </w:rPr>
                <w:t>ULBWP.1.3</w:t>
              </w:r>
              <w:r w:rsidRPr="00020619">
                <w:rPr>
                  <w:rFonts w:eastAsia="Yu Mincho"/>
                  <w:bCs/>
                  <w:color w:val="000000"/>
                  <w:lang w:eastAsia="ko-KR"/>
                </w:rPr>
                <w:t xml:space="preserve"> RedCap</w:t>
              </w:r>
            </w:ins>
          </w:p>
        </w:tc>
      </w:tr>
      <w:tr w:rsidR="00130E87" w:rsidRPr="00020619" w14:paraId="06A5CEDD" w14:textId="77777777" w:rsidTr="00BB34DD">
        <w:trPr>
          <w:trHeight w:val="187"/>
          <w:jc w:val="center"/>
          <w:ins w:id="77535"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026D9845" w14:textId="77777777" w:rsidR="00130E87" w:rsidRPr="00020619" w:rsidRDefault="00130E87" w:rsidP="00BB34DD">
            <w:pPr>
              <w:pStyle w:val="TAL"/>
              <w:rPr>
                <w:ins w:id="77536" w:author="BigCREditor-RAN4#104-bis" w:date="2022-10-21T18:05:00Z"/>
              </w:rPr>
            </w:pPr>
            <w:ins w:id="77537" w:author="BigCREditor-RAN4#104-bis" w:date="2022-10-21T18:05:00Z">
              <w:r w:rsidRPr="00020619">
                <w:rPr>
                  <w:szCs w:val="16"/>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41773907" w14:textId="77777777" w:rsidR="00130E87" w:rsidRPr="00020619" w:rsidRDefault="00130E87" w:rsidP="00BB34DD">
            <w:pPr>
              <w:pStyle w:val="TAC"/>
              <w:rPr>
                <w:ins w:id="77538" w:author="BigCREditor-RAN4#104-bis" w:date="2022-10-21T18:05:00Z"/>
                <w:rFonts w:cs="Arial"/>
              </w:rPr>
            </w:pPr>
            <w:ins w:id="77539" w:author="BigCREditor-RAN4#104-bis" w:date="2022-10-21T18:05:00Z">
              <w:r w:rsidRPr="00020619">
                <w:rPr>
                  <w:rFonts w:cs="Arial"/>
                  <w:sz w:val="16"/>
                  <w:szCs w:val="16"/>
                  <w:lang w:eastAsia="ja-JP"/>
                </w:rPr>
                <w:t>dB</w:t>
              </w:r>
            </w:ins>
          </w:p>
        </w:tc>
        <w:tc>
          <w:tcPr>
            <w:tcW w:w="2327" w:type="dxa"/>
            <w:gridSpan w:val="3"/>
            <w:tcBorders>
              <w:top w:val="single" w:sz="4" w:space="0" w:color="auto"/>
              <w:left w:val="single" w:sz="4" w:space="0" w:color="auto"/>
              <w:bottom w:val="nil"/>
              <w:right w:val="single" w:sz="4" w:space="0" w:color="auto"/>
            </w:tcBorders>
            <w:shd w:val="clear" w:color="auto" w:fill="auto"/>
          </w:tcPr>
          <w:p w14:paraId="15D39099" w14:textId="77777777" w:rsidR="00130E87" w:rsidRPr="00020619" w:rsidRDefault="00130E87" w:rsidP="00BB34DD">
            <w:pPr>
              <w:pStyle w:val="TAC"/>
              <w:rPr>
                <w:ins w:id="77540" w:author="BigCREditor-RAN4#104-bis" w:date="2022-10-21T18:05:00Z"/>
                <w:rFonts w:cs="Arial"/>
              </w:rPr>
            </w:pPr>
            <w:ins w:id="77541" w:author="BigCREditor-RAN4#104-bis" w:date="2022-10-21T18:05:00Z">
              <w:r w:rsidRPr="00020619">
                <w:rPr>
                  <w:rFonts w:cs="Arial"/>
                  <w:sz w:val="16"/>
                  <w:szCs w:val="16"/>
                  <w:lang w:eastAsia="ja-JP"/>
                </w:rPr>
                <w:t>0</w:t>
              </w:r>
            </w:ins>
          </w:p>
        </w:tc>
        <w:tc>
          <w:tcPr>
            <w:tcW w:w="2328" w:type="dxa"/>
            <w:gridSpan w:val="4"/>
            <w:tcBorders>
              <w:top w:val="single" w:sz="4" w:space="0" w:color="auto"/>
              <w:left w:val="single" w:sz="4" w:space="0" w:color="auto"/>
              <w:bottom w:val="nil"/>
              <w:right w:val="single" w:sz="4" w:space="0" w:color="auto"/>
            </w:tcBorders>
            <w:shd w:val="clear" w:color="auto" w:fill="auto"/>
          </w:tcPr>
          <w:p w14:paraId="705EF9E6" w14:textId="77777777" w:rsidR="00130E87" w:rsidRPr="00020619" w:rsidRDefault="00130E87" w:rsidP="00BB34DD">
            <w:pPr>
              <w:pStyle w:val="TAC"/>
              <w:rPr>
                <w:ins w:id="77542" w:author="BigCREditor-RAN4#104-bis" w:date="2022-10-21T18:05:00Z"/>
                <w:rFonts w:cs="Arial"/>
              </w:rPr>
            </w:pPr>
            <w:ins w:id="77543" w:author="BigCREditor-RAN4#104-bis" w:date="2022-10-21T18:05:00Z">
              <w:r w:rsidRPr="00020619">
                <w:rPr>
                  <w:rFonts w:cs="Arial"/>
                </w:rPr>
                <w:t>0</w:t>
              </w:r>
            </w:ins>
          </w:p>
        </w:tc>
      </w:tr>
      <w:tr w:rsidR="00130E87" w:rsidRPr="00020619" w14:paraId="355054F0" w14:textId="77777777" w:rsidTr="00BB34DD">
        <w:trPr>
          <w:trHeight w:val="187"/>
          <w:jc w:val="center"/>
          <w:ins w:id="77544"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21FDB3C0" w14:textId="77777777" w:rsidR="00130E87" w:rsidRPr="00020619" w:rsidRDefault="00130E87" w:rsidP="00BB34DD">
            <w:pPr>
              <w:pStyle w:val="TAL"/>
              <w:rPr>
                <w:ins w:id="77545" w:author="BigCREditor-RAN4#104-bis" w:date="2022-10-21T18:05:00Z"/>
              </w:rPr>
            </w:pPr>
            <w:ins w:id="77546" w:author="BigCREditor-RAN4#104-bis" w:date="2022-10-21T18:05:00Z">
              <w:r w:rsidRPr="00020619">
                <w:rPr>
                  <w:szCs w:val="16"/>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1CE5A0D2" w14:textId="77777777" w:rsidR="00130E87" w:rsidRPr="00020619" w:rsidRDefault="00130E87" w:rsidP="00BB34DD">
            <w:pPr>
              <w:pStyle w:val="TAC"/>
              <w:rPr>
                <w:ins w:id="77547" w:author="BigCREditor-RAN4#104-bis" w:date="2022-10-21T18:05:00Z"/>
                <w:rFonts w:cs="Arial"/>
              </w:rPr>
            </w:pPr>
          </w:p>
        </w:tc>
        <w:tc>
          <w:tcPr>
            <w:tcW w:w="2327" w:type="dxa"/>
            <w:gridSpan w:val="3"/>
            <w:tcBorders>
              <w:top w:val="nil"/>
              <w:left w:val="single" w:sz="4" w:space="0" w:color="auto"/>
              <w:bottom w:val="nil"/>
              <w:right w:val="single" w:sz="4" w:space="0" w:color="auto"/>
            </w:tcBorders>
            <w:shd w:val="clear" w:color="auto" w:fill="auto"/>
          </w:tcPr>
          <w:p w14:paraId="30576A7D" w14:textId="77777777" w:rsidR="00130E87" w:rsidRPr="00020619" w:rsidRDefault="00130E87" w:rsidP="00BB34DD">
            <w:pPr>
              <w:pStyle w:val="TAC"/>
              <w:rPr>
                <w:ins w:id="77548" w:author="BigCREditor-RAN4#104-bis" w:date="2022-10-21T18:05:00Z"/>
                <w:rFonts w:cs="Arial"/>
              </w:rPr>
            </w:pPr>
          </w:p>
        </w:tc>
        <w:tc>
          <w:tcPr>
            <w:tcW w:w="2328" w:type="dxa"/>
            <w:gridSpan w:val="4"/>
            <w:tcBorders>
              <w:top w:val="nil"/>
              <w:left w:val="single" w:sz="4" w:space="0" w:color="auto"/>
              <w:bottom w:val="nil"/>
              <w:right w:val="single" w:sz="4" w:space="0" w:color="auto"/>
            </w:tcBorders>
            <w:shd w:val="clear" w:color="auto" w:fill="auto"/>
          </w:tcPr>
          <w:p w14:paraId="249CFADA" w14:textId="77777777" w:rsidR="00130E87" w:rsidRPr="00020619" w:rsidRDefault="00130E87" w:rsidP="00BB34DD">
            <w:pPr>
              <w:pStyle w:val="TAC"/>
              <w:rPr>
                <w:ins w:id="77549" w:author="BigCREditor-RAN4#104-bis" w:date="2022-10-21T18:05:00Z"/>
                <w:rFonts w:cs="Arial"/>
              </w:rPr>
            </w:pPr>
          </w:p>
        </w:tc>
      </w:tr>
      <w:tr w:rsidR="00130E87" w:rsidRPr="00020619" w14:paraId="3E95D308" w14:textId="77777777" w:rsidTr="00BB34DD">
        <w:trPr>
          <w:trHeight w:val="187"/>
          <w:jc w:val="center"/>
          <w:ins w:id="77550"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65D7498F" w14:textId="77777777" w:rsidR="00130E87" w:rsidRPr="00020619" w:rsidRDefault="00130E87" w:rsidP="00BB34DD">
            <w:pPr>
              <w:pStyle w:val="TAL"/>
              <w:rPr>
                <w:ins w:id="77551" w:author="BigCREditor-RAN4#104-bis" w:date="2022-10-21T18:05:00Z"/>
              </w:rPr>
            </w:pPr>
            <w:ins w:id="77552" w:author="BigCREditor-RAN4#104-bis" w:date="2022-10-21T18:05:00Z">
              <w:r w:rsidRPr="00020619">
                <w:rPr>
                  <w:szCs w:val="16"/>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0F2DF301" w14:textId="77777777" w:rsidR="00130E87" w:rsidRPr="00020619" w:rsidRDefault="00130E87" w:rsidP="00BB34DD">
            <w:pPr>
              <w:pStyle w:val="TAC"/>
              <w:rPr>
                <w:ins w:id="77553" w:author="BigCREditor-RAN4#104-bis" w:date="2022-10-21T18:05:00Z"/>
                <w:rFonts w:cs="Arial"/>
              </w:rPr>
            </w:pPr>
          </w:p>
        </w:tc>
        <w:tc>
          <w:tcPr>
            <w:tcW w:w="2327" w:type="dxa"/>
            <w:gridSpan w:val="3"/>
            <w:tcBorders>
              <w:top w:val="nil"/>
              <w:left w:val="single" w:sz="4" w:space="0" w:color="auto"/>
              <w:bottom w:val="nil"/>
              <w:right w:val="single" w:sz="4" w:space="0" w:color="auto"/>
            </w:tcBorders>
            <w:shd w:val="clear" w:color="auto" w:fill="auto"/>
          </w:tcPr>
          <w:p w14:paraId="70D03119" w14:textId="77777777" w:rsidR="00130E87" w:rsidRPr="00020619" w:rsidRDefault="00130E87" w:rsidP="00BB34DD">
            <w:pPr>
              <w:pStyle w:val="TAC"/>
              <w:rPr>
                <w:ins w:id="77554" w:author="BigCREditor-RAN4#104-bis" w:date="2022-10-21T18:05:00Z"/>
                <w:rFonts w:cs="Arial"/>
              </w:rPr>
            </w:pPr>
          </w:p>
        </w:tc>
        <w:tc>
          <w:tcPr>
            <w:tcW w:w="2328" w:type="dxa"/>
            <w:gridSpan w:val="4"/>
            <w:tcBorders>
              <w:top w:val="nil"/>
              <w:left w:val="single" w:sz="4" w:space="0" w:color="auto"/>
              <w:bottom w:val="nil"/>
              <w:right w:val="single" w:sz="4" w:space="0" w:color="auto"/>
            </w:tcBorders>
            <w:shd w:val="clear" w:color="auto" w:fill="auto"/>
          </w:tcPr>
          <w:p w14:paraId="7DF86DB6" w14:textId="77777777" w:rsidR="00130E87" w:rsidRPr="00020619" w:rsidRDefault="00130E87" w:rsidP="00BB34DD">
            <w:pPr>
              <w:pStyle w:val="TAC"/>
              <w:rPr>
                <w:ins w:id="77555" w:author="BigCREditor-RAN4#104-bis" w:date="2022-10-21T18:05:00Z"/>
                <w:rFonts w:cs="Arial"/>
              </w:rPr>
            </w:pPr>
          </w:p>
        </w:tc>
      </w:tr>
      <w:tr w:rsidR="00130E87" w:rsidRPr="00020619" w14:paraId="1EF5E6A2" w14:textId="77777777" w:rsidTr="00BB34DD">
        <w:trPr>
          <w:trHeight w:val="187"/>
          <w:jc w:val="center"/>
          <w:ins w:id="77556"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14CDB3C0" w14:textId="77777777" w:rsidR="00130E87" w:rsidRPr="00020619" w:rsidRDefault="00130E87" w:rsidP="00BB34DD">
            <w:pPr>
              <w:pStyle w:val="TAL"/>
              <w:rPr>
                <w:ins w:id="77557" w:author="BigCREditor-RAN4#104-bis" w:date="2022-10-21T18:05:00Z"/>
              </w:rPr>
            </w:pPr>
            <w:ins w:id="77558" w:author="BigCREditor-RAN4#104-bis" w:date="2022-10-21T18:05:00Z">
              <w:r w:rsidRPr="00020619">
                <w:rPr>
                  <w:szCs w:val="16"/>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3275780F" w14:textId="77777777" w:rsidR="00130E87" w:rsidRPr="00020619" w:rsidRDefault="00130E87" w:rsidP="00BB34DD">
            <w:pPr>
              <w:pStyle w:val="TAC"/>
              <w:rPr>
                <w:ins w:id="77559" w:author="BigCREditor-RAN4#104-bis" w:date="2022-10-21T18:05:00Z"/>
                <w:rFonts w:cs="Arial"/>
              </w:rPr>
            </w:pPr>
          </w:p>
        </w:tc>
        <w:tc>
          <w:tcPr>
            <w:tcW w:w="2327" w:type="dxa"/>
            <w:gridSpan w:val="3"/>
            <w:tcBorders>
              <w:top w:val="nil"/>
              <w:left w:val="single" w:sz="4" w:space="0" w:color="auto"/>
              <w:bottom w:val="nil"/>
              <w:right w:val="single" w:sz="4" w:space="0" w:color="auto"/>
            </w:tcBorders>
            <w:shd w:val="clear" w:color="auto" w:fill="auto"/>
          </w:tcPr>
          <w:p w14:paraId="5F8BB0D6" w14:textId="77777777" w:rsidR="00130E87" w:rsidRPr="00020619" w:rsidRDefault="00130E87" w:rsidP="00BB34DD">
            <w:pPr>
              <w:pStyle w:val="TAC"/>
              <w:rPr>
                <w:ins w:id="77560" w:author="BigCREditor-RAN4#104-bis" w:date="2022-10-21T18:05:00Z"/>
                <w:rFonts w:cs="Arial"/>
              </w:rPr>
            </w:pPr>
          </w:p>
        </w:tc>
        <w:tc>
          <w:tcPr>
            <w:tcW w:w="2328" w:type="dxa"/>
            <w:gridSpan w:val="4"/>
            <w:tcBorders>
              <w:top w:val="nil"/>
              <w:left w:val="single" w:sz="4" w:space="0" w:color="auto"/>
              <w:bottom w:val="nil"/>
              <w:right w:val="single" w:sz="4" w:space="0" w:color="auto"/>
            </w:tcBorders>
            <w:shd w:val="clear" w:color="auto" w:fill="auto"/>
          </w:tcPr>
          <w:p w14:paraId="0D0BF656" w14:textId="77777777" w:rsidR="00130E87" w:rsidRPr="00020619" w:rsidRDefault="00130E87" w:rsidP="00BB34DD">
            <w:pPr>
              <w:pStyle w:val="TAC"/>
              <w:rPr>
                <w:ins w:id="77561" w:author="BigCREditor-RAN4#104-bis" w:date="2022-10-21T18:05:00Z"/>
                <w:rFonts w:cs="Arial"/>
              </w:rPr>
            </w:pPr>
          </w:p>
        </w:tc>
      </w:tr>
      <w:tr w:rsidR="00130E87" w:rsidRPr="00020619" w14:paraId="08BD8104" w14:textId="77777777" w:rsidTr="00BB34DD">
        <w:trPr>
          <w:trHeight w:val="187"/>
          <w:jc w:val="center"/>
          <w:ins w:id="77562"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5A9DA0D4" w14:textId="77777777" w:rsidR="00130E87" w:rsidRPr="00020619" w:rsidRDefault="00130E87" w:rsidP="00BB34DD">
            <w:pPr>
              <w:pStyle w:val="TAL"/>
              <w:rPr>
                <w:ins w:id="77563" w:author="BigCREditor-RAN4#104-bis" w:date="2022-10-21T18:05:00Z"/>
              </w:rPr>
            </w:pPr>
            <w:ins w:id="77564" w:author="BigCREditor-RAN4#104-bis" w:date="2022-10-21T18:05:00Z">
              <w:r w:rsidRPr="00020619">
                <w:rPr>
                  <w:szCs w:val="16"/>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6C2FC5E5" w14:textId="77777777" w:rsidR="00130E87" w:rsidRPr="00020619" w:rsidRDefault="00130E87" w:rsidP="00BB34DD">
            <w:pPr>
              <w:pStyle w:val="TAC"/>
              <w:rPr>
                <w:ins w:id="77565" w:author="BigCREditor-RAN4#104-bis" w:date="2022-10-21T18:05:00Z"/>
                <w:rFonts w:cs="Arial"/>
              </w:rPr>
            </w:pPr>
          </w:p>
        </w:tc>
        <w:tc>
          <w:tcPr>
            <w:tcW w:w="2327" w:type="dxa"/>
            <w:gridSpan w:val="3"/>
            <w:tcBorders>
              <w:top w:val="nil"/>
              <w:left w:val="single" w:sz="4" w:space="0" w:color="auto"/>
              <w:bottom w:val="nil"/>
              <w:right w:val="single" w:sz="4" w:space="0" w:color="auto"/>
            </w:tcBorders>
            <w:shd w:val="clear" w:color="auto" w:fill="auto"/>
          </w:tcPr>
          <w:p w14:paraId="7FC7DD12" w14:textId="77777777" w:rsidR="00130E87" w:rsidRPr="00020619" w:rsidRDefault="00130E87" w:rsidP="00BB34DD">
            <w:pPr>
              <w:pStyle w:val="TAC"/>
              <w:rPr>
                <w:ins w:id="77566" w:author="BigCREditor-RAN4#104-bis" w:date="2022-10-21T18:05:00Z"/>
                <w:rFonts w:cs="Arial"/>
              </w:rPr>
            </w:pPr>
          </w:p>
        </w:tc>
        <w:tc>
          <w:tcPr>
            <w:tcW w:w="2328" w:type="dxa"/>
            <w:gridSpan w:val="4"/>
            <w:tcBorders>
              <w:top w:val="nil"/>
              <w:left w:val="single" w:sz="4" w:space="0" w:color="auto"/>
              <w:bottom w:val="nil"/>
              <w:right w:val="single" w:sz="4" w:space="0" w:color="auto"/>
            </w:tcBorders>
            <w:shd w:val="clear" w:color="auto" w:fill="auto"/>
          </w:tcPr>
          <w:p w14:paraId="3178F78C" w14:textId="77777777" w:rsidR="00130E87" w:rsidRPr="00020619" w:rsidRDefault="00130E87" w:rsidP="00BB34DD">
            <w:pPr>
              <w:pStyle w:val="TAC"/>
              <w:rPr>
                <w:ins w:id="77567" w:author="BigCREditor-RAN4#104-bis" w:date="2022-10-21T18:05:00Z"/>
                <w:rFonts w:cs="Arial"/>
              </w:rPr>
            </w:pPr>
          </w:p>
        </w:tc>
      </w:tr>
      <w:tr w:rsidR="00130E87" w:rsidRPr="00020619" w14:paraId="5AC0380E" w14:textId="77777777" w:rsidTr="00BB34DD">
        <w:trPr>
          <w:trHeight w:val="187"/>
          <w:jc w:val="center"/>
          <w:ins w:id="77568"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690B310B" w14:textId="77777777" w:rsidR="00130E87" w:rsidRPr="00020619" w:rsidRDefault="00130E87" w:rsidP="00BB34DD">
            <w:pPr>
              <w:pStyle w:val="TAL"/>
              <w:rPr>
                <w:ins w:id="77569" w:author="BigCREditor-RAN4#104-bis" w:date="2022-10-21T18:05:00Z"/>
              </w:rPr>
            </w:pPr>
            <w:ins w:id="77570" w:author="BigCREditor-RAN4#104-bis" w:date="2022-10-21T18:05:00Z">
              <w:r w:rsidRPr="00020619">
                <w:rPr>
                  <w:szCs w:val="16"/>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6D6574D8" w14:textId="77777777" w:rsidR="00130E87" w:rsidRPr="00020619" w:rsidRDefault="00130E87" w:rsidP="00BB34DD">
            <w:pPr>
              <w:pStyle w:val="TAC"/>
              <w:rPr>
                <w:ins w:id="77571" w:author="BigCREditor-RAN4#104-bis" w:date="2022-10-21T18:05:00Z"/>
                <w:rFonts w:cs="Arial"/>
              </w:rPr>
            </w:pPr>
          </w:p>
        </w:tc>
        <w:tc>
          <w:tcPr>
            <w:tcW w:w="2327" w:type="dxa"/>
            <w:gridSpan w:val="3"/>
            <w:tcBorders>
              <w:top w:val="nil"/>
              <w:left w:val="single" w:sz="4" w:space="0" w:color="auto"/>
              <w:bottom w:val="nil"/>
              <w:right w:val="single" w:sz="4" w:space="0" w:color="auto"/>
            </w:tcBorders>
            <w:shd w:val="clear" w:color="auto" w:fill="auto"/>
          </w:tcPr>
          <w:p w14:paraId="68407A5A" w14:textId="77777777" w:rsidR="00130E87" w:rsidRPr="00020619" w:rsidRDefault="00130E87" w:rsidP="00BB34DD">
            <w:pPr>
              <w:pStyle w:val="TAC"/>
              <w:rPr>
                <w:ins w:id="77572" w:author="BigCREditor-RAN4#104-bis" w:date="2022-10-21T18:05:00Z"/>
                <w:rFonts w:cs="Arial"/>
              </w:rPr>
            </w:pPr>
          </w:p>
        </w:tc>
        <w:tc>
          <w:tcPr>
            <w:tcW w:w="2328" w:type="dxa"/>
            <w:gridSpan w:val="4"/>
            <w:tcBorders>
              <w:top w:val="nil"/>
              <w:left w:val="single" w:sz="4" w:space="0" w:color="auto"/>
              <w:bottom w:val="nil"/>
              <w:right w:val="single" w:sz="4" w:space="0" w:color="auto"/>
            </w:tcBorders>
            <w:shd w:val="clear" w:color="auto" w:fill="auto"/>
          </w:tcPr>
          <w:p w14:paraId="0CA2C084" w14:textId="77777777" w:rsidR="00130E87" w:rsidRPr="00020619" w:rsidRDefault="00130E87" w:rsidP="00BB34DD">
            <w:pPr>
              <w:pStyle w:val="TAC"/>
              <w:rPr>
                <w:ins w:id="77573" w:author="BigCREditor-RAN4#104-bis" w:date="2022-10-21T18:05:00Z"/>
                <w:rFonts w:cs="Arial"/>
              </w:rPr>
            </w:pPr>
          </w:p>
        </w:tc>
      </w:tr>
      <w:tr w:rsidR="00130E87" w:rsidRPr="00020619" w14:paraId="25C1FF0D" w14:textId="77777777" w:rsidTr="00BB34DD">
        <w:trPr>
          <w:trHeight w:val="187"/>
          <w:jc w:val="center"/>
          <w:ins w:id="77574"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1B336274" w14:textId="77777777" w:rsidR="00130E87" w:rsidRPr="00020619" w:rsidRDefault="00130E87" w:rsidP="00BB34DD">
            <w:pPr>
              <w:pStyle w:val="TAL"/>
              <w:rPr>
                <w:ins w:id="77575" w:author="BigCREditor-RAN4#104-bis" w:date="2022-10-21T18:05:00Z"/>
              </w:rPr>
            </w:pPr>
            <w:ins w:id="77576" w:author="BigCREditor-RAN4#104-bis" w:date="2022-10-21T18:05:00Z">
              <w:r w:rsidRPr="00020619">
                <w:rPr>
                  <w:szCs w:val="16"/>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1D54CF2A" w14:textId="77777777" w:rsidR="00130E87" w:rsidRPr="00020619" w:rsidRDefault="00130E87" w:rsidP="00BB34DD">
            <w:pPr>
              <w:pStyle w:val="TAC"/>
              <w:rPr>
                <w:ins w:id="77577" w:author="BigCREditor-RAN4#104-bis" w:date="2022-10-21T18:05:00Z"/>
                <w:rFonts w:cs="Arial"/>
              </w:rPr>
            </w:pPr>
          </w:p>
        </w:tc>
        <w:tc>
          <w:tcPr>
            <w:tcW w:w="2327" w:type="dxa"/>
            <w:gridSpan w:val="3"/>
            <w:tcBorders>
              <w:top w:val="nil"/>
              <w:left w:val="single" w:sz="4" w:space="0" w:color="auto"/>
              <w:bottom w:val="nil"/>
              <w:right w:val="single" w:sz="4" w:space="0" w:color="auto"/>
            </w:tcBorders>
            <w:shd w:val="clear" w:color="auto" w:fill="auto"/>
          </w:tcPr>
          <w:p w14:paraId="599C3B9F" w14:textId="77777777" w:rsidR="00130E87" w:rsidRPr="00020619" w:rsidRDefault="00130E87" w:rsidP="00BB34DD">
            <w:pPr>
              <w:pStyle w:val="TAC"/>
              <w:rPr>
                <w:ins w:id="77578" w:author="BigCREditor-RAN4#104-bis" w:date="2022-10-21T18:05:00Z"/>
                <w:rFonts w:cs="Arial"/>
              </w:rPr>
            </w:pPr>
          </w:p>
        </w:tc>
        <w:tc>
          <w:tcPr>
            <w:tcW w:w="2328" w:type="dxa"/>
            <w:gridSpan w:val="4"/>
            <w:tcBorders>
              <w:top w:val="nil"/>
              <w:left w:val="single" w:sz="4" w:space="0" w:color="auto"/>
              <w:bottom w:val="nil"/>
              <w:right w:val="single" w:sz="4" w:space="0" w:color="auto"/>
            </w:tcBorders>
            <w:shd w:val="clear" w:color="auto" w:fill="auto"/>
          </w:tcPr>
          <w:p w14:paraId="59A839E5" w14:textId="77777777" w:rsidR="00130E87" w:rsidRPr="00020619" w:rsidRDefault="00130E87" w:rsidP="00BB34DD">
            <w:pPr>
              <w:pStyle w:val="TAC"/>
              <w:rPr>
                <w:ins w:id="77579" w:author="BigCREditor-RAN4#104-bis" w:date="2022-10-21T18:05:00Z"/>
                <w:rFonts w:cs="Arial"/>
              </w:rPr>
            </w:pPr>
          </w:p>
        </w:tc>
      </w:tr>
      <w:tr w:rsidR="00130E87" w:rsidRPr="00020619" w14:paraId="152E6FAE" w14:textId="77777777" w:rsidTr="00BB34DD">
        <w:trPr>
          <w:trHeight w:val="187"/>
          <w:jc w:val="center"/>
          <w:ins w:id="77580"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1E626F0A" w14:textId="77777777" w:rsidR="00130E87" w:rsidRPr="00020619" w:rsidRDefault="00130E87" w:rsidP="00BB34DD">
            <w:pPr>
              <w:pStyle w:val="TAL"/>
              <w:rPr>
                <w:ins w:id="77581" w:author="BigCREditor-RAN4#104-bis" w:date="2022-10-21T18:05:00Z"/>
              </w:rPr>
            </w:pPr>
            <w:ins w:id="77582" w:author="BigCREditor-RAN4#104-bis" w:date="2022-10-21T18:05:00Z">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ins>
          </w:p>
        </w:tc>
        <w:tc>
          <w:tcPr>
            <w:tcW w:w="1134" w:type="dxa"/>
            <w:tcBorders>
              <w:top w:val="nil"/>
              <w:left w:val="single" w:sz="4" w:space="0" w:color="auto"/>
              <w:bottom w:val="nil"/>
              <w:right w:val="single" w:sz="4" w:space="0" w:color="auto"/>
            </w:tcBorders>
            <w:shd w:val="clear" w:color="auto" w:fill="auto"/>
          </w:tcPr>
          <w:p w14:paraId="414A99E4" w14:textId="77777777" w:rsidR="00130E87" w:rsidRPr="00020619" w:rsidRDefault="00130E87" w:rsidP="00BB34DD">
            <w:pPr>
              <w:pStyle w:val="TAC"/>
              <w:rPr>
                <w:ins w:id="77583" w:author="BigCREditor-RAN4#104-bis" w:date="2022-10-21T18:05:00Z"/>
                <w:rFonts w:cs="Arial"/>
              </w:rPr>
            </w:pPr>
          </w:p>
        </w:tc>
        <w:tc>
          <w:tcPr>
            <w:tcW w:w="2327" w:type="dxa"/>
            <w:gridSpan w:val="3"/>
            <w:tcBorders>
              <w:top w:val="nil"/>
              <w:left w:val="single" w:sz="4" w:space="0" w:color="auto"/>
              <w:bottom w:val="nil"/>
              <w:right w:val="single" w:sz="4" w:space="0" w:color="auto"/>
            </w:tcBorders>
            <w:shd w:val="clear" w:color="auto" w:fill="auto"/>
          </w:tcPr>
          <w:p w14:paraId="65FE8FB3" w14:textId="77777777" w:rsidR="00130E87" w:rsidRPr="00020619" w:rsidRDefault="00130E87" w:rsidP="00BB34DD">
            <w:pPr>
              <w:pStyle w:val="TAC"/>
              <w:rPr>
                <w:ins w:id="77584" w:author="BigCREditor-RAN4#104-bis" w:date="2022-10-21T18:05:00Z"/>
                <w:rFonts w:cs="Arial"/>
              </w:rPr>
            </w:pPr>
          </w:p>
        </w:tc>
        <w:tc>
          <w:tcPr>
            <w:tcW w:w="2328" w:type="dxa"/>
            <w:gridSpan w:val="4"/>
            <w:tcBorders>
              <w:top w:val="nil"/>
              <w:left w:val="single" w:sz="4" w:space="0" w:color="auto"/>
              <w:bottom w:val="nil"/>
              <w:right w:val="single" w:sz="4" w:space="0" w:color="auto"/>
            </w:tcBorders>
            <w:shd w:val="clear" w:color="auto" w:fill="auto"/>
          </w:tcPr>
          <w:p w14:paraId="71DBB7FE" w14:textId="77777777" w:rsidR="00130E87" w:rsidRPr="00020619" w:rsidRDefault="00130E87" w:rsidP="00BB34DD">
            <w:pPr>
              <w:pStyle w:val="TAC"/>
              <w:rPr>
                <w:ins w:id="77585" w:author="BigCREditor-RAN4#104-bis" w:date="2022-10-21T18:05:00Z"/>
                <w:rFonts w:cs="Arial"/>
              </w:rPr>
            </w:pPr>
          </w:p>
        </w:tc>
      </w:tr>
      <w:tr w:rsidR="00130E87" w:rsidRPr="00020619" w14:paraId="029C968A" w14:textId="77777777" w:rsidTr="00BB34DD">
        <w:trPr>
          <w:trHeight w:val="187"/>
          <w:jc w:val="center"/>
          <w:ins w:id="77586"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tcPr>
          <w:p w14:paraId="317F28F9" w14:textId="77777777" w:rsidR="00130E87" w:rsidRPr="00020619" w:rsidRDefault="00130E87" w:rsidP="00BB34DD">
            <w:pPr>
              <w:pStyle w:val="TAL"/>
              <w:rPr>
                <w:ins w:id="77587" w:author="BigCREditor-RAN4#104-bis" w:date="2022-10-21T18:05:00Z"/>
              </w:rPr>
            </w:pPr>
            <w:ins w:id="77588" w:author="BigCREditor-RAN4#104-bis" w:date="2022-10-21T18:05:00Z">
              <w:r w:rsidRPr="00020619">
                <w:rPr>
                  <w:szCs w:val="16"/>
                  <w:lang w:eastAsia="ja-JP"/>
                </w:rPr>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7653AC39" w14:textId="77777777" w:rsidR="00130E87" w:rsidRPr="00020619" w:rsidRDefault="00130E87" w:rsidP="00BB34DD">
            <w:pPr>
              <w:pStyle w:val="TAC"/>
              <w:rPr>
                <w:ins w:id="77589" w:author="BigCREditor-RAN4#104-bis" w:date="2022-10-21T18:05:00Z"/>
                <w:rFonts w:cs="Arial"/>
              </w:rPr>
            </w:pPr>
          </w:p>
        </w:tc>
        <w:tc>
          <w:tcPr>
            <w:tcW w:w="2327" w:type="dxa"/>
            <w:gridSpan w:val="3"/>
            <w:tcBorders>
              <w:top w:val="nil"/>
              <w:left w:val="single" w:sz="4" w:space="0" w:color="auto"/>
              <w:bottom w:val="single" w:sz="4" w:space="0" w:color="auto"/>
              <w:right w:val="single" w:sz="4" w:space="0" w:color="auto"/>
            </w:tcBorders>
            <w:shd w:val="clear" w:color="auto" w:fill="auto"/>
          </w:tcPr>
          <w:p w14:paraId="030309C3" w14:textId="77777777" w:rsidR="00130E87" w:rsidRPr="00020619" w:rsidRDefault="00130E87" w:rsidP="00BB34DD">
            <w:pPr>
              <w:pStyle w:val="TAC"/>
              <w:rPr>
                <w:ins w:id="77590" w:author="BigCREditor-RAN4#104-bis" w:date="2022-10-21T18:05:00Z"/>
                <w:rFonts w:cs="Arial"/>
              </w:rPr>
            </w:pPr>
          </w:p>
        </w:tc>
        <w:tc>
          <w:tcPr>
            <w:tcW w:w="2328" w:type="dxa"/>
            <w:gridSpan w:val="4"/>
            <w:tcBorders>
              <w:top w:val="nil"/>
              <w:left w:val="single" w:sz="4" w:space="0" w:color="auto"/>
              <w:bottom w:val="single" w:sz="4" w:space="0" w:color="auto"/>
              <w:right w:val="single" w:sz="4" w:space="0" w:color="auto"/>
            </w:tcBorders>
            <w:shd w:val="clear" w:color="auto" w:fill="auto"/>
          </w:tcPr>
          <w:p w14:paraId="269A257B" w14:textId="77777777" w:rsidR="00130E87" w:rsidRPr="00020619" w:rsidRDefault="00130E87" w:rsidP="00BB34DD">
            <w:pPr>
              <w:pStyle w:val="TAC"/>
              <w:rPr>
                <w:ins w:id="77591" w:author="BigCREditor-RAN4#104-bis" w:date="2022-10-21T18:05:00Z"/>
                <w:rFonts w:cs="Arial"/>
              </w:rPr>
            </w:pPr>
          </w:p>
        </w:tc>
      </w:tr>
      <w:tr w:rsidR="00130E87" w:rsidRPr="00020619" w14:paraId="1E903357" w14:textId="77777777" w:rsidTr="00BB34DD">
        <w:trPr>
          <w:trHeight w:val="187"/>
          <w:jc w:val="center"/>
          <w:ins w:id="77592" w:author="BigCREditor-RAN4#104-bis" w:date="2022-10-21T18:05:00Z"/>
        </w:trPr>
        <w:tc>
          <w:tcPr>
            <w:tcW w:w="3805" w:type="dxa"/>
            <w:gridSpan w:val="3"/>
            <w:tcBorders>
              <w:top w:val="single" w:sz="4" w:space="0" w:color="auto"/>
              <w:left w:val="single" w:sz="4" w:space="0" w:color="auto"/>
              <w:right w:val="single" w:sz="4" w:space="0" w:color="auto"/>
            </w:tcBorders>
          </w:tcPr>
          <w:p w14:paraId="4C47CEC0" w14:textId="77777777" w:rsidR="00130E87" w:rsidRPr="00020619" w:rsidRDefault="00130E87" w:rsidP="00BB34DD">
            <w:pPr>
              <w:pStyle w:val="TAL"/>
              <w:rPr>
                <w:ins w:id="77593" w:author="BigCREditor-RAN4#104-bis" w:date="2022-10-21T18:05:00Z"/>
              </w:rPr>
            </w:pPr>
            <w:ins w:id="77594" w:author="BigCREditor-RAN4#104-bis" w:date="2022-10-21T18:05:00Z">
              <w:r w:rsidRPr="00020619">
                <w:rPr>
                  <w:rFonts w:eastAsia="Calibri"/>
                  <w:position w:val="-12"/>
                  <w:szCs w:val="22"/>
                </w:rPr>
                <w:object w:dxaOrig="405" w:dyaOrig="345" w14:anchorId="07AC3A9E">
                  <v:shape id="_x0000_i1319" type="#_x0000_t75" style="width:15.9pt;height:15.9pt" o:ole="" fillcolor="window">
                    <v:imagedata r:id="rId15" o:title=""/>
                  </v:shape>
                  <o:OLEObject Type="Embed" ProgID="Equation.3" ShapeID="_x0000_i1319" DrawAspect="Content" ObjectID="_1731331700" r:id="rId429"/>
                </w:object>
              </w:r>
            </w:ins>
            <w:ins w:id="77595" w:author="BigCREditor-RAN4#104-bis" w:date="2022-10-21T18:05:00Z">
              <w:r w:rsidRPr="00020619">
                <w:rPr>
                  <w:vertAlign w:val="superscript"/>
                </w:rPr>
                <w:t>Note2</w:t>
              </w:r>
            </w:ins>
          </w:p>
        </w:tc>
        <w:tc>
          <w:tcPr>
            <w:tcW w:w="1134" w:type="dxa"/>
            <w:tcBorders>
              <w:top w:val="single" w:sz="4" w:space="0" w:color="auto"/>
              <w:left w:val="single" w:sz="4" w:space="0" w:color="auto"/>
              <w:bottom w:val="single" w:sz="4" w:space="0" w:color="auto"/>
              <w:right w:val="single" w:sz="4" w:space="0" w:color="auto"/>
            </w:tcBorders>
            <w:hideMark/>
          </w:tcPr>
          <w:p w14:paraId="79D37271" w14:textId="77777777" w:rsidR="00130E87" w:rsidRPr="00020619" w:rsidRDefault="00130E87" w:rsidP="00BB34DD">
            <w:pPr>
              <w:pStyle w:val="TAC"/>
              <w:rPr>
                <w:ins w:id="77596" w:author="BigCREditor-RAN4#104-bis" w:date="2022-10-21T18:05:00Z"/>
                <w:rFonts w:cs="Arial"/>
              </w:rPr>
            </w:pPr>
            <w:ins w:id="77597" w:author="BigCREditor-RAN4#104-bis" w:date="2022-10-21T18:05:00Z">
              <w:r w:rsidRPr="00020619">
                <w:rPr>
                  <w:rFonts w:cs="Arial"/>
                </w:rPr>
                <w:t>dBm/15kHz</w:t>
              </w:r>
            </w:ins>
          </w:p>
        </w:tc>
        <w:tc>
          <w:tcPr>
            <w:tcW w:w="2327" w:type="dxa"/>
            <w:gridSpan w:val="3"/>
            <w:tcBorders>
              <w:top w:val="single" w:sz="4" w:space="0" w:color="auto"/>
              <w:left w:val="single" w:sz="4" w:space="0" w:color="auto"/>
              <w:right w:val="single" w:sz="4" w:space="0" w:color="auto"/>
            </w:tcBorders>
          </w:tcPr>
          <w:p w14:paraId="3FDA4FF6" w14:textId="77777777" w:rsidR="00130E87" w:rsidRPr="00020619" w:rsidRDefault="00130E87" w:rsidP="00BB34DD">
            <w:pPr>
              <w:pStyle w:val="TAC"/>
              <w:rPr>
                <w:ins w:id="77598" w:author="BigCREditor-RAN4#104-bis" w:date="2022-10-21T18:05:00Z"/>
              </w:rPr>
            </w:pPr>
            <w:ins w:id="77599" w:author="BigCREditor-RAN4#104-bis" w:date="2022-10-21T18:05:00Z">
              <w:r w:rsidRPr="00020619">
                <w:t>-104.7</w:t>
              </w:r>
            </w:ins>
          </w:p>
        </w:tc>
        <w:tc>
          <w:tcPr>
            <w:tcW w:w="2328" w:type="dxa"/>
            <w:gridSpan w:val="4"/>
            <w:tcBorders>
              <w:top w:val="single" w:sz="4" w:space="0" w:color="auto"/>
              <w:left w:val="single" w:sz="4" w:space="0" w:color="auto"/>
              <w:right w:val="single" w:sz="4" w:space="0" w:color="auto"/>
            </w:tcBorders>
          </w:tcPr>
          <w:p w14:paraId="353A7466" w14:textId="77777777" w:rsidR="00130E87" w:rsidRPr="00020619" w:rsidRDefault="00130E87" w:rsidP="00BB34DD">
            <w:pPr>
              <w:pStyle w:val="TAC"/>
              <w:rPr>
                <w:ins w:id="77600" w:author="BigCREditor-RAN4#104-bis" w:date="2022-10-21T18:05:00Z"/>
              </w:rPr>
            </w:pPr>
            <w:ins w:id="77601" w:author="BigCREditor-RAN4#104-bis" w:date="2022-10-21T18:05:00Z">
              <w:r w:rsidRPr="00020619">
                <w:t>-104.7</w:t>
              </w:r>
            </w:ins>
          </w:p>
        </w:tc>
      </w:tr>
      <w:tr w:rsidR="00130E87" w:rsidRPr="00020619" w14:paraId="7317E99D" w14:textId="77777777" w:rsidTr="00BB34DD">
        <w:trPr>
          <w:trHeight w:val="187"/>
          <w:jc w:val="center"/>
          <w:ins w:id="77602" w:author="BigCREditor-RAN4#104-bis" w:date="2022-10-21T18:05:00Z"/>
        </w:trPr>
        <w:tc>
          <w:tcPr>
            <w:tcW w:w="970" w:type="dxa"/>
            <w:tcBorders>
              <w:top w:val="single" w:sz="4" w:space="0" w:color="auto"/>
              <w:left w:val="single" w:sz="4" w:space="0" w:color="auto"/>
              <w:bottom w:val="nil"/>
              <w:right w:val="single" w:sz="4" w:space="0" w:color="auto"/>
            </w:tcBorders>
            <w:shd w:val="clear" w:color="auto" w:fill="auto"/>
          </w:tcPr>
          <w:p w14:paraId="1D0E529F" w14:textId="77777777" w:rsidR="00130E87" w:rsidRPr="00020619" w:rsidRDefault="00130E87" w:rsidP="00BB34DD">
            <w:pPr>
              <w:pStyle w:val="TAL"/>
              <w:rPr>
                <w:ins w:id="77603" w:author="BigCREditor-RAN4#104-bis" w:date="2022-10-21T18:05:00Z"/>
                <w:vertAlign w:val="superscript"/>
              </w:rPr>
            </w:pPr>
            <w:ins w:id="77604" w:author="BigCREditor-RAN4#104-bis" w:date="2022-10-21T18:05:00Z">
              <w:r w:rsidRPr="00020619">
                <w:rPr>
                  <w:rFonts w:eastAsia="Calibri"/>
                  <w:position w:val="-12"/>
                  <w:szCs w:val="22"/>
                </w:rPr>
                <w:object w:dxaOrig="405" w:dyaOrig="345" w14:anchorId="755170D9">
                  <v:shape id="_x0000_i1320" type="#_x0000_t75" style="width:15.9pt;height:15.9pt" o:ole="" fillcolor="window">
                    <v:imagedata r:id="rId15" o:title=""/>
                  </v:shape>
                  <o:OLEObject Type="Embed" ProgID="Equation.3" ShapeID="_x0000_i1320" DrawAspect="Content" ObjectID="_1731331701" r:id="rId430"/>
                </w:object>
              </w:r>
            </w:ins>
            <w:ins w:id="77605" w:author="BigCREditor-RAN4#104-bis" w:date="2022-10-21T18:05:00Z">
              <w:r w:rsidRPr="00020619">
                <w:rPr>
                  <w:vertAlign w:val="superscript"/>
                </w:rPr>
                <w:t>Note2</w:t>
              </w:r>
            </w:ins>
          </w:p>
        </w:tc>
        <w:tc>
          <w:tcPr>
            <w:tcW w:w="2835" w:type="dxa"/>
            <w:gridSpan w:val="2"/>
            <w:tcBorders>
              <w:top w:val="single" w:sz="4" w:space="0" w:color="auto"/>
              <w:left w:val="single" w:sz="4" w:space="0" w:color="auto"/>
              <w:right w:val="single" w:sz="4" w:space="0" w:color="auto"/>
            </w:tcBorders>
          </w:tcPr>
          <w:p w14:paraId="49845236" w14:textId="77777777" w:rsidR="00130E87" w:rsidRPr="00020619" w:rsidRDefault="00130E87" w:rsidP="00BB34DD">
            <w:pPr>
              <w:pStyle w:val="TAL"/>
              <w:rPr>
                <w:ins w:id="77606" w:author="BigCREditor-RAN4#104-bis" w:date="2022-10-21T18:05:00Z"/>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7452C126" w14:textId="77777777" w:rsidR="00130E87" w:rsidRPr="00020619" w:rsidRDefault="00130E87" w:rsidP="00BB34DD">
            <w:pPr>
              <w:pStyle w:val="TAC"/>
              <w:rPr>
                <w:ins w:id="77607" w:author="BigCREditor-RAN4#104-bis" w:date="2022-10-21T18:05:00Z"/>
                <w:rFonts w:cs="Arial"/>
              </w:rPr>
            </w:pPr>
            <w:ins w:id="77608" w:author="BigCREditor-RAN4#104-bis" w:date="2022-10-21T18:05:00Z">
              <w:r w:rsidRPr="00020619">
                <w:rPr>
                  <w:rFonts w:cs="Arial"/>
                </w:rPr>
                <w:t>dBm/SCS</w:t>
              </w:r>
            </w:ins>
          </w:p>
        </w:tc>
        <w:tc>
          <w:tcPr>
            <w:tcW w:w="2327" w:type="dxa"/>
            <w:gridSpan w:val="3"/>
            <w:tcBorders>
              <w:top w:val="single" w:sz="4" w:space="0" w:color="auto"/>
              <w:left w:val="single" w:sz="4" w:space="0" w:color="auto"/>
              <w:right w:val="single" w:sz="4" w:space="0" w:color="auto"/>
            </w:tcBorders>
          </w:tcPr>
          <w:p w14:paraId="25C8BF59" w14:textId="77777777" w:rsidR="00130E87" w:rsidRPr="00020619" w:rsidRDefault="00130E87" w:rsidP="00BB34DD">
            <w:pPr>
              <w:pStyle w:val="TAC"/>
              <w:rPr>
                <w:ins w:id="77609" w:author="BigCREditor-RAN4#104-bis" w:date="2022-10-21T18:05:00Z"/>
                <w:lang w:eastAsia="zh-CN"/>
              </w:rPr>
            </w:pPr>
            <w:ins w:id="77610" w:author="BigCREditor-RAN4#104-bis" w:date="2022-10-21T18:05:00Z">
              <w:r w:rsidRPr="00020619">
                <w:t>-95.7</w:t>
              </w:r>
            </w:ins>
          </w:p>
          <w:p w14:paraId="21618C94" w14:textId="77777777" w:rsidR="00130E87" w:rsidRPr="00020619" w:rsidRDefault="00130E87" w:rsidP="00BB34DD">
            <w:pPr>
              <w:pStyle w:val="TAC"/>
              <w:rPr>
                <w:ins w:id="77611" w:author="BigCREditor-RAN4#104-bis" w:date="2022-10-21T18:05:00Z"/>
              </w:rPr>
            </w:pPr>
          </w:p>
        </w:tc>
        <w:tc>
          <w:tcPr>
            <w:tcW w:w="2328" w:type="dxa"/>
            <w:gridSpan w:val="4"/>
            <w:tcBorders>
              <w:top w:val="single" w:sz="4" w:space="0" w:color="auto"/>
              <w:left w:val="single" w:sz="4" w:space="0" w:color="auto"/>
              <w:right w:val="single" w:sz="4" w:space="0" w:color="auto"/>
            </w:tcBorders>
          </w:tcPr>
          <w:p w14:paraId="365ADC0A" w14:textId="77777777" w:rsidR="00130E87" w:rsidRPr="00020619" w:rsidRDefault="00130E87" w:rsidP="00BB34DD">
            <w:pPr>
              <w:pStyle w:val="TAC"/>
              <w:rPr>
                <w:ins w:id="77612" w:author="BigCREditor-RAN4#104-bis" w:date="2022-10-21T18:05:00Z"/>
                <w:lang w:eastAsia="zh-CN"/>
              </w:rPr>
            </w:pPr>
            <w:ins w:id="77613" w:author="BigCREditor-RAN4#104-bis" w:date="2022-10-21T18:05:00Z">
              <w:r w:rsidRPr="00020619">
                <w:t>-95.7</w:t>
              </w:r>
            </w:ins>
          </w:p>
          <w:p w14:paraId="56B8300B" w14:textId="77777777" w:rsidR="00130E87" w:rsidRPr="00020619" w:rsidRDefault="00130E87" w:rsidP="00BB34DD">
            <w:pPr>
              <w:pStyle w:val="TAC"/>
              <w:rPr>
                <w:ins w:id="77614" w:author="BigCREditor-RAN4#104-bis" w:date="2022-10-21T18:05:00Z"/>
              </w:rPr>
            </w:pPr>
          </w:p>
        </w:tc>
      </w:tr>
      <w:tr w:rsidR="00130E87" w:rsidRPr="00020619" w14:paraId="346BA145" w14:textId="77777777" w:rsidTr="00BB34DD">
        <w:trPr>
          <w:trHeight w:val="187"/>
          <w:jc w:val="center"/>
          <w:ins w:id="77615"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hideMark/>
          </w:tcPr>
          <w:p w14:paraId="776A2125" w14:textId="77777777" w:rsidR="00130E87" w:rsidRPr="00020619" w:rsidRDefault="00130E87" w:rsidP="00BB34DD">
            <w:pPr>
              <w:pStyle w:val="TAL"/>
              <w:rPr>
                <w:ins w:id="77616" w:author="BigCREditor-RAN4#104-bis" w:date="2022-10-21T18:05:00Z"/>
                <w:i/>
              </w:rPr>
            </w:pPr>
            <w:ins w:id="77617" w:author="BigCREditor-RAN4#104-bis" w:date="2022-10-21T18:05:00Z">
              <w:r w:rsidRPr="00020619">
                <w:rPr>
                  <w:rFonts w:eastAsia="Calibri"/>
                  <w:i/>
                  <w:position w:val="-12"/>
                  <w:szCs w:val="22"/>
                </w:rPr>
                <w:object w:dxaOrig="615" w:dyaOrig="390" w14:anchorId="5063308A">
                  <v:shape id="_x0000_i1321" type="#_x0000_t75" style="width:29.15pt;height:15.9pt" o:ole="" fillcolor="window">
                    <v:imagedata r:id="rId18" o:title=""/>
                  </v:shape>
                  <o:OLEObject Type="Embed" ProgID="Equation.3" ShapeID="_x0000_i1321" DrawAspect="Content" ObjectID="_1731331702" r:id="rId431"/>
                </w:object>
              </w:r>
            </w:ins>
          </w:p>
        </w:tc>
        <w:tc>
          <w:tcPr>
            <w:tcW w:w="1134" w:type="dxa"/>
            <w:tcBorders>
              <w:top w:val="single" w:sz="4" w:space="0" w:color="auto"/>
              <w:left w:val="single" w:sz="4" w:space="0" w:color="auto"/>
              <w:bottom w:val="single" w:sz="4" w:space="0" w:color="auto"/>
              <w:right w:val="single" w:sz="4" w:space="0" w:color="auto"/>
            </w:tcBorders>
            <w:hideMark/>
          </w:tcPr>
          <w:p w14:paraId="3D86850C" w14:textId="77777777" w:rsidR="00130E87" w:rsidRPr="00020619" w:rsidRDefault="00130E87" w:rsidP="00BB34DD">
            <w:pPr>
              <w:pStyle w:val="TAC"/>
              <w:rPr>
                <w:ins w:id="77618" w:author="BigCREditor-RAN4#104-bis" w:date="2022-10-21T18:05:00Z"/>
                <w:rFonts w:cs="Arial"/>
              </w:rPr>
            </w:pPr>
            <w:ins w:id="77619" w:author="BigCREditor-RAN4#104-bis" w:date="2022-10-21T18:05:00Z">
              <w:r w:rsidRPr="00020619">
                <w:rPr>
                  <w:rFonts w:cs="Arial"/>
                </w:rPr>
                <w:t>dB</w:t>
              </w:r>
            </w:ins>
          </w:p>
        </w:tc>
        <w:tc>
          <w:tcPr>
            <w:tcW w:w="1163" w:type="dxa"/>
            <w:tcBorders>
              <w:top w:val="single" w:sz="4" w:space="0" w:color="auto"/>
              <w:left w:val="single" w:sz="4" w:space="0" w:color="auto"/>
              <w:right w:val="single" w:sz="4" w:space="0" w:color="auto"/>
            </w:tcBorders>
          </w:tcPr>
          <w:p w14:paraId="6CAAF9E5" w14:textId="77777777" w:rsidR="00130E87" w:rsidRPr="00020619" w:rsidRDefault="00130E87" w:rsidP="00BB34DD">
            <w:pPr>
              <w:pStyle w:val="TAC"/>
              <w:rPr>
                <w:ins w:id="77620" w:author="BigCREditor-RAN4#104-bis" w:date="2022-10-21T18:05:00Z"/>
                <w:rFonts w:cs="Arial"/>
              </w:rPr>
            </w:pPr>
            <w:ins w:id="77621" w:author="BigCREditor-RAN4#104-bis" w:date="2022-10-21T18:05:00Z">
              <w:r w:rsidRPr="00020619">
                <w:rPr>
                  <w:rFonts w:cs="Arial"/>
                </w:rPr>
                <w:t>5</w:t>
              </w:r>
            </w:ins>
          </w:p>
        </w:tc>
        <w:tc>
          <w:tcPr>
            <w:tcW w:w="1164" w:type="dxa"/>
            <w:gridSpan w:val="2"/>
            <w:tcBorders>
              <w:top w:val="single" w:sz="4" w:space="0" w:color="auto"/>
              <w:left w:val="single" w:sz="4" w:space="0" w:color="auto"/>
              <w:right w:val="single" w:sz="4" w:space="0" w:color="auto"/>
            </w:tcBorders>
          </w:tcPr>
          <w:p w14:paraId="7641AC8A" w14:textId="77777777" w:rsidR="00130E87" w:rsidRPr="00020619" w:rsidRDefault="00130E87" w:rsidP="00BB34DD">
            <w:pPr>
              <w:pStyle w:val="TAC"/>
              <w:rPr>
                <w:ins w:id="77622" w:author="BigCREditor-RAN4#104-bis" w:date="2022-10-21T18:05:00Z"/>
                <w:rFonts w:cs="Arial"/>
              </w:rPr>
            </w:pPr>
            <w:ins w:id="77623" w:author="BigCREditor-RAN4#104-bis" w:date="2022-10-21T18:05:00Z">
              <w:r w:rsidRPr="00020619">
                <w:rPr>
                  <w:rFonts w:cs="Arial"/>
                </w:rPr>
                <w:t>5</w:t>
              </w:r>
            </w:ins>
          </w:p>
        </w:tc>
        <w:tc>
          <w:tcPr>
            <w:tcW w:w="1164" w:type="dxa"/>
            <w:gridSpan w:val="2"/>
            <w:tcBorders>
              <w:top w:val="single" w:sz="4" w:space="0" w:color="auto"/>
              <w:left w:val="single" w:sz="4" w:space="0" w:color="auto"/>
              <w:right w:val="single" w:sz="4" w:space="0" w:color="auto"/>
            </w:tcBorders>
          </w:tcPr>
          <w:p w14:paraId="50852F21" w14:textId="77777777" w:rsidR="00130E87" w:rsidRPr="00020619" w:rsidRDefault="00130E87" w:rsidP="00BB34DD">
            <w:pPr>
              <w:pStyle w:val="TAC"/>
              <w:rPr>
                <w:ins w:id="77624" w:author="BigCREditor-RAN4#104-bis" w:date="2022-10-21T18:05:00Z"/>
              </w:rPr>
            </w:pPr>
            <w:ins w:id="77625" w:author="BigCREditor-RAN4#104-bis" w:date="2022-10-21T18:05:00Z">
              <w:r w:rsidRPr="00020619">
                <w:t>-Infinity</w:t>
              </w:r>
            </w:ins>
          </w:p>
        </w:tc>
        <w:tc>
          <w:tcPr>
            <w:tcW w:w="1164" w:type="dxa"/>
            <w:gridSpan w:val="2"/>
            <w:tcBorders>
              <w:top w:val="single" w:sz="4" w:space="0" w:color="auto"/>
              <w:left w:val="single" w:sz="4" w:space="0" w:color="auto"/>
              <w:right w:val="single" w:sz="4" w:space="0" w:color="auto"/>
            </w:tcBorders>
          </w:tcPr>
          <w:p w14:paraId="206DEEB7" w14:textId="77777777" w:rsidR="00130E87" w:rsidRPr="00020619" w:rsidRDefault="00130E87" w:rsidP="00BB34DD">
            <w:pPr>
              <w:pStyle w:val="TAC"/>
              <w:rPr>
                <w:ins w:id="77626" w:author="BigCREditor-RAN4#104-bis" w:date="2022-10-21T18:05:00Z"/>
                <w:rFonts w:cs="Arial"/>
              </w:rPr>
            </w:pPr>
            <w:ins w:id="77627" w:author="BigCREditor-RAN4#104-bis" w:date="2022-10-21T18:05:00Z">
              <w:r w:rsidRPr="00020619">
                <w:rPr>
                  <w:rFonts w:cs="Arial"/>
                </w:rPr>
                <w:t>5</w:t>
              </w:r>
            </w:ins>
          </w:p>
        </w:tc>
      </w:tr>
      <w:tr w:rsidR="00130E87" w:rsidRPr="00020619" w14:paraId="3455E8AD" w14:textId="77777777" w:rsidTr="00BB34DD">
        <w:trPr>
          <w:trHeight w:val="187"/>
          <w:jc w:val="center"/>
          <w:ins w:id="77628"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hideMark/>
          </w:tcPr>
          <w:p w14:paraId="2016B626" w14:textId="77777777" w:rsidR="00130E87" w:rsidRPr="00020619" w:rsidRDefault="00130E87" w:rsidP="00BB34DD">
            <w:pPr>
              <w:pStyle w:val="TAL"/>
              <w:rPr>
                <w:ins w:id="77629" w:author="BigCREditor-RAN4#104-bis" w:date="2022-10-21T18:05:00Z"/>
              </w:rPr>
            </w:pPr>
            <w:ins w:id="77630" w:author="BigCREditor-RAN4#104-bis" w:date="2022-10-21T18:05:00Z">
              <w:r w:rsidRPr="00020619">
                <w:rPr>
                  <w:rFonts w:eastAsia="Calibri"/>
                  <w:position w:val="-12"/>
                  <w:szCs w:val="22"/>
                </w:rPr>
                <w:object w:dxaOrig="810" w:dyaOrig="390" w14:anchorId="0849F3C8">
                  <v:shape id="_x0000_i1322" type="#_x0000_t75" style="width:42.85pt;height:15.9pt" o:ole="" fillcolor="window">
                    <v:imagedata r:id="rId20" o:title=""/>
                  </v:shape>
                  <o:OLEObject Type="Embed" ProgID="Equation.3" ShapeID="_x0000_i1322" DrawAspect="Content" ObjectID="_1731331703" r:id="rId432"/>
                </w:object>
              </w:r>
            </w:ins>
          </w:p>
        </w:tc>
        <w:tc>
          <w:tcPr>
            <w:tcW w:w="1134" w:type="dxa"/>
            <w:tcBorders>
              <w:top w:val="single" w:sz="4" w:space="0" w:color="auto"/>
              <w:left w:val="single" w:sz="4" w:space="0" w:color="auto"/>
              <w:bottom w:val="single" w:sz="4" w:space="0" w:color="auto"/>
              <w:right w:val="single" w:sz="4" w:space="0" w:color="auto"/>
            </w:tcBorders>
            <w:hideMark/>
          </w:tcPr>
          <w:p w14:paraId="2256A0BB" w14:textId="77777777" w:rsidR="00130E87" w:rsidRPr="00020619" w:rsidRDefault="00130E87" w:rsidP="00BB34DD">
            <w:pPr>
              <w:pStyle w:val="TAC"/>
              <w:rPr>
                <w:ins w:id="77631" w:author="BigCREditor-RAN4#104-bis" w:date="2022-10-21T18:05:00Z"/>
                <w:rFonts w:cs="Arial"/>
              </w:rPr>
            </w:pPr>
            <w:ins w:id="77632" w:author="BigCREditor-RAN4#104-bis" w:date="2022-10-21T18:05:00Z">
              <w:r w:rsidRPr="00020619">
                <w:rPr>
                  <w:rFonts w:cs="Arial"/>
                </w:rPr>
                <w:t>dB</w:t>
              </w:r>
            </w:ins>
          </w:p>
        </w:tc>
        <w:tc>
          <w:tcPr>
            <w:tcW w:w="1163" w:type="dxa"/>
            <w:tcBorders>
              <w:left w:val="single" w:sz="4" w:space="0" w:color="auto"/>
              <w:bottom w:val="single" w:sz="4" w:space="0" w:color="auto"/>
              <w:right w:val="single" w:sz="4" w:space="0" w:color="auto"/>
            </w:tcBorders>
          </w:tcPr>
          <w:p w14:paraId="7060E000" w14:textId="77777777" w:rsidR="00130E87" w:rsidRPr="00020619" w:rsidRDefault="00130E87" w:rsidP="00BB34DD">
            <w:pPr>
              <w:pStyle w:val="TAC"/>
              <w:rPr>
                <w:ins w:id="77633" w:author="BigCREditor-RAN4#104-bis" w:date="2022-10-21T18:05:00Z"/>
                <w:rFonts w:cs="Arial"/>
              </w:rPr>
            </w:pPr>
            <w:ins w:id="77634" w:author="BigCREditor-RAN4#104-bis" w:date="2022-10-21T18:05:00Z">
              <w:r w:rsidRPr="00020619">
                <w:rPr>
                  <w:rFonts w:cs="Arial"/>
                </w:rPr>
                <w:t>5</w:t>
              </w:r>
            </w:ins>
          </w:p>
        </w:tc>
        <w:tc>
          <w:tcPr>
            <w:tcW w:w="1164" w:type="dxa"/>
            <w:gridSpan w:val="2"/>
            <w:tcBorders>
              <w:left w:val="single" w:sz="4" w:space="0" w:color="auto"/>
              <w:bottom w:val="single" w:sz="4" w:space="0" w:color="auto"/>
              <w:right w:val="single" w:sz="4" w:space="0" w:color="auto"/>
            </w:tcBorders>
          </w:tcPr>
          <w:p w14:paraId="4F7E576F" w14:textId="77777777" w:rsidR="00130E87" w:rsidRPr="00020619" w:rsidRDefault="00130E87" w:rsidP="00BB34DD">
            <w:pPr>
              <w:pStyle w:val="TAC"/>
              <w:rPr>
                <w:ins w:id="77635" w:author="BigCREditor-RAN4#104-bis" w:date="2022-10-21T18:05:00Z"/>
                <w:rFonts w:cs="Arial"/>
              </w:rPr>
            </w:pPr>
            <w:ins w:id="77636" w:author="BigCREditor-RAN4#104-bis" w:date="2022-10-21T18:05:00Z">
              <w:r w:rsidRPr="00020619">
                <w:rPr>
                  <w:rFonts w:cs="Arial"/>
                </w:rPr>
                <w:t>5</w:t>
              </w:r>
            </w:ins>
          </w:p>
        </w:tc>
        <w:tc>
          <w:tcPr>
            <w:tcW w:w="1164" w:type="dxa"/>
            <w:gridSpan w:val="2"/>
            <w:tcBorders>
              <w:left w:val="single" w:sz="4" w:space="0" w:color="auto"/>
              <w:bottom w:val="single" w:sz="4" w:space="0" w:color="auto"/>
              <w:right w:val="single" w:sz="4" w:space="0" w:color="auto"/>
            </w:tcBorders>
          </w:tcPr>
          <w:p w14:paraId="3CED2BD8" w14:textId="77777777" w:rsidR="00130E87" w:rsidRPr="00020619" w:rsidRDefault="00130E87" w:rsidP="00BB34DD">
            <w:pPr>
              <w:pStyle w:val="TAC"/>
              <w:rPr>
                <w:ins w:id="77637" w:author="BigCREditor-RAN4#104-bis" w:date="2022-10-21T18:05:00Z"/>
              </w:rPr>
            </w:pPr>
            <w:ins w:id="77638" w:author="BigCREditor-RAN4#104-bis" w:date="2022-10-21T18:05:00Z">
              <w:r w:rsidRPr="00020619">
                <w:t>-Infinity</w:t>
              </w:r>
            </w:ins>
          </w:p>
        </w:tc>
        <w:tc>
          <w:tcPr>
            <w:tcW w:w="1164" w:type="dxa"/>
            <w:gridSpan w:val="2"/>
            <w:tcBorders>
              <w:left w:val="single" w:sz="4" w:space="0" w:color="auto"/>
              <w:bottom w:val="single" w:sz="4" w:space="0" w:color="auto"/>
              <w:right w:val="single" w:sz="4" w:space="0" w:color="auto"/>
            </w:tcBorders>
          </w:tcPr>
          <w:p w14:paraId="71B7D43C" w14:textId="77777777" w:rsidR="00130E87" w:rsidRPr="00020619" w:rsidRDefault="00130E87" w:rsidP="00BB34DD">
            <w:pPr>
              <w:pStyle w:val="TAC"/>
              <w:rPr>
                <w:ins w:id="77639" w:author="BigCREditor-RAN4#104-bis" w:date="2022-10-21T18:05:00Z"/>
                <w:rFonts w:cs="Arial"/>
              </w:rPr>
            </w:pPr>
            <w:ins w:id="77640" w:author="BigCREditor-RAN4#104-bis" w:date="2022-10-21T18:05:00Z">
              <w:r w:rsidRPr="00020619">
                <w:rPr>
                  <w:rFonts w:cs="Arial"/>
                </w:rPr>
                <w:t>5</w:t>
              </w:r>
            </w:ins>
          </w:p>
        </w:tc>
      </w:tr>
      <w:tr w:rsidR="00130E87" w:rsidRPr="00020619" w14:paraId="26C28BFD" w14:textId="77777777" w:rsidTr="00BB34DD">
        <w:trPr>
          <w:trHeight w:val="187"/>
          <w:jc w:val="center"/>
          <w:ins w:id="77641" w:author="BigCREditor-RAN4#104-bis" w:date="2022-10-21T18:05:00Z"/>
        </w:trPr>
        <w:tc>
          <w:tcPr>
            <w:tcW w:w="970" w:type="dxa"/>
            <w:tcBorders>
              <w:top w:val="single" w:sz="4" w:space="0" w:color="auto"/>
              <w:left w:val="single" w:sz="4" w:space="0" w:color="auto"/>
              <w:bottom w:val="nil"/>
              <w:right w:val="single" w:sz="4" w:space="0" w:color="auto"/>
            </w:tcBorders>
            <w:shd w:val="clear" w:color="auto" w:fill="auto"/>
            <w:hideMark/>
          </w:tcPr>
          <w:p w14:paraId="5ECBF775" w14:textId="77777777" w:rsidR="00130E87" w:rsidRPr="00020619" w:rsidRDefault="00130E87" w:rsidP="00BB34DD">
            <w:pPr>
              <w:pStyle w:val="TAL"/>
              <w:rPr>
                <w:ins w:id="77642" w:author="BigCREditor-RAN4#104-bis" w:date="2022-10-21T18:05:00Z"/>
              </w:rPr>
            </w:pPr>
            <w:ins w:id="77643" w:author="BigCREditor-RAN4#104-bis" w:date="2022-10-21T18:05:00Z">
              <w:r w:rsidRPr="00020619">
                <w:t>Io</w:t>
              </w:r>
              <w:r w:rsidRPr="00020619">
                <w:rPr>
                  <w:vertAlign w:val="superscript"/>
                </w:rPr>
                <w:t>Note3</w:t>
              </w:r>
            </w:ins>
          </w:p>
        </w:tc>
        <w:tc>
          <w:tcPr>
            <w:tcW w:w="2835" w:type="dxa"/>
            <w:gridSpan w:val="2"/>
            <w:tcBorders>
              <w:top w:val="single" w:sz="4" w:space="0" w:color="auto"/>
              <w:left w:val="single" w:sz="4" w:space="0" w:color="auto"/>
              <w:right w:val="single" w:sz="4" w:space="0" w:color="auto"/>
            </w:tcBorders>
          </w:tcPr>
          <w:p w14:paraId="51E12FB3" w14:textId="77777777" w:rsidR="00130E87" w:rsidRPr="00020619" w:rsidRDefault="00130E87" w:rsidP="00BB34DD">
            <w:pPr>
              <w:pStyle w:val="TAL"/>
              <w:rPr>
                <w:ins w:id="77644" w:author="BigCREditor-RAN4#104-bis" w:date="2022-10-21T18:05:00Z"/>
              </w:rPr>
            </w:pPr>
            <w:ins w:id="77645" w:author="BigCREditor-RAN4#104-bis" w:date="2022-10-21T18:05:00Z">
              <w:r w:rsidRPr="00020619">
                <w:t>Config 1,2</w:t>
              </w:r>
            </w:ins>
          </w:p>
        </w:tc>
        <w:tc>
          <w:tcPr>
            <w:tcW w:w="1134" w:type="dxa"/>
            <w:tcBorders>
              <w:top w:val="single" w:sz="4" w:space="0" w:color="auto"/>
              <w:left w:val="single" w:sz="4" w:space="0" w:color="auto"/>
              <w:right w:val="single" w:sz="4" w:space="0" w:color="auto"/>
            </w:tcBorders>
            <w:hideMark/>
          </w:tcPr>
          <w:p w14:paraId="46EFCAF5" w14:textId="77777777" w:rsidR="00130E87" w:rsidRPr="00020619" w:rsidRDefault="00130E87" w:rsidP="00BB34DD">
            <w:pPr>
              <w:pStyle w:val="TAC"/>
              <w:rPr>
                <w:ins w:id="77646" w:author="BigCREditor-RAN4#104-bis" w:date="2022-10-21T18:05:00Z"/>
                <w:rFonts w:cs="Arial"/>
              </w:rPr>
            </w:pPr>
            <w:ins w:id="77647" w:author="BigCREditor-RAN4#104-bis" w:date="2022-10-21T18:05:00Z">
              <w:r w:rsidRPr="00020619">
                <w:rPr>
                  <w:rFonts w:cs="Arial"/>
                </w:rPr>
                <w:t>dBm/</w:t>
              </w:r>
            </w:ins>
          </w:p>
          <w:p w14:paraId="7849E62D" w14:textId="77777777" w:rsidR="00130E87" w:rsidRPr="00020619" w:rsidRDefault="00130E87" w:rsidP="00BB34DD">
            <w:pPr>
              <w:pStyle w:val="TAC"/>
              <w:rPr>
                <w:ins w:id="77648" w:author="BigCREditor-RAN4#104-bis" w:date="2022-10-21T18:05:00Z"/>
                <w:rFonts w:cs="Arial"/>
              </w:rPr>
            </w:pPr>
            <w:ins w:id="77649" w:author="BigCREditor-RAN4#104-bis" w:date="2022-10-21T18:05:00Z">
              <w:r w:rsidRPr="00020619">
                <w:rPr>
                  <w:rFonts w:cs="Arial"/>
                </w:rPr>
                <w:t>BW</w:t>
              </w:r>
            </w:ins>
          </w:p>
        </w:tc>
        <w:tc>
          <w:tcPr>
            <w:tcW w:w="1163" w:type="dxa"/>
            <w:tcBorders>
              <w:top w:val="single" w:sz="4" w:space="0" w:color="auto"/>
              <w:left w:val="single" w:sz="4" w:space="0" w:color="auto"/>
              <w:right w:val="single" w:sz="4" w:space="0" w:color="auto"/>
            </w:tcBorders>
          </w:tcPr>
          <w:p w14:paraId="46104FFF" w14:textId="77777777" w:rsidR="00130E87" w:rsidRPr="00020619" w:rsidRDefault="00130E87" w:rsidP="00BB34DD">
            <w:pPr>
              <w:pStyle w:val="TAC"/>
              <w:rPr>
                <w:ins w:id="77650" w:author="BigCREditor-RAN4#104-bis" w:date="2022-10-21T18:05:00Z"/>
                <w:rFonts w:cs="Arial"/>
              </w:rPr>
            </w:pPr>
            <w:ins w:id="77651" w:author="BigCREditor-RAN4#104-bis" w:date="2022-10-21T18:05:00Z">
              <w:r w:rsidRPr="00020619">
                <w:rPr>
                  <w:rFonts w:cs="Arial"/>
                </w:rPr>
                <w:t>-60.5</w:t>
              </w:r>
            </w:ins>
          </w:p>
        </w:tc>
        <w:tc>
          <w:tcPr>
            <w:tcW w:w="1164" w:type="dxa"/>
            <w:gridSpan w:val="2"/>
            <w:tcBorders>
              <w:top w:val="single" w:sz="4" w:space="0" w:color="auto"/>
              <w:left w:val="single" w:sz="4" w:space="0" w:color="auto"/>
              <w:right w:val="single" w:sz="4" w:space="0" w:color="auto"/>
            </w:tcBorders>
          </w:tcPr>
          <w:p w14:paraId="7AD9C904" w14:textId="77777777" w:rsidR="00130E87" w:rsidRPr="00020619" w:rsidRDefault="00130E87" w:rsidP="00BB34DD">
            <w:pPr>
              <w:pStyle w:val="TAC"/>
              <w:rPr>
                <w:ins w:id="77652" w:author="BigCREditor-RAN4#104-bis" w:date="2022-10-21T18:05:00Z"/>
                <w:rFonts w:cs="Arial"/>
              </w:rPr>
            </w:pPr>
            <w:ins w:id="77653" w:author="BigCREditor-RAN4#104-bis" w:date="2022-10-21T18:05:00Z">
              <w:r w:rsidRPr="00020619">
                <w:rPr>
                  <w:rFonts w:cs="Arial"/>
                </w:rPr>
                <w:t>-60.5</w:t>
              </w:r>
            </w:ins>
          </w:p>
        </w:tc>
        <w:tc>
          <w:tcPr>
            <w:tcW w:w="1164" w:type="dxa"/>
            <w:gridSpan w:val="2"/>
            <w:tcBorders>
              <w:top w:val="single" w:sz="4" w:space="0" w:color="auto"/>
              <w:left w:val="single" w:sz="4" w:space="0" w:color="auto"/>
              <w:right w:val="single" w:sz="4" w:space="0" w:color="auto"/>
            </w:tcBorders>
          </w:tcPr>
          <w:p w14:paraId="1001A76D" w14:textId="77777777" w:rsidR="00130E87" w:rsidRPr="00020619" w:rsidRDefault="00130E87" w:rsidP="00BB34DD">
            <w:pPr>
              <w:pStyle w:val="TAC"/>
              <w:rPr>
                <w:ins w:id="77654" w:author="BigCREditor-RAN4#104-bis" w:date="2022-10-21T18:05:00Z"/>
                <w:rFonts w:cs="Arial"/>
              </w:rPr>
            </w:pPr>
            <w:ins w:id="77655" w:author="BigCREditor-RAN4#104-bis" w:date="2022-10-21T18:05:00Z">
              <w:r w:rsidRPr="00020619">
                <w:rPr>
                  <w:rFonts w:cs="Arial"/>
                </w:rPr>
                <w:t>-66.7</w:t>
              </w:r>
            </w:ins>
          </w:p>
        </w:tc>
        <w:tc>
          <w:tcPr>
            <w:tcW w:w="1164" w:type="dxa"/>
            <w:gridSpan w:val="2"/>
            <w:tcBorders>
              <w:top w:val="single" w:sz="4" w:space="0" w:color="auto"/>
              <w:left w:val="single" w:sz="4" w:space="0" w:color="auto"/>
              <w:right w:val="single" w:sz="4" w:space="0" w:color="auto"/>
            </w:tcBorders>
          </w:tcPr>
          <w:p w14:paraId="2A80B593" w14:textId="77777777" w:rsidR="00130E87" w:rsidRPr="00020619" w:rsidRDefault="00130E87" w:rsidP="00BB34DD">
            <w:pPr>
              <w:pStyle w:val="TAC"/>
              <w:rPr>
                <w:ins w:id="77656" w:author="BigCREditor-RAN4#104-bis" w:date="2022-10-21T18:05:00Z"/>
                <w:rFonts w:cs="Arial"/>
              </w:rPr>
            </w:pPr>
            <w:ins w:id="77657" w:author="BigCREditor-RAN4#104-bis" w:date="2022-10-21T18:05:00Z">
              <w:r w:rsidRPr="00020619">
                <w:rPr>
                  <w:rFonts w:cs="Arial"/>
                </w:rPr>
                <w:t>-60.5</w:t>
              </w:r>
            </w:ins>
          </w:p>
        </w:tc>
      </w:tr>
      <w:tr w:rsidR="00130E87" w:rsidRPr="00020619" w14:paraId="34321157" w14:textId="77777777" w:rsidTr="00BB34DD">
        <w:trPr>
          <w:trHeight w:val="187"/>
          <w:jc w:val="center"/>
          <w:ins w:id="77658" w:author="BigCREditor-RAN4#104-bis" w:date="2022-10-21T18:05:00Z"/>
        </w:trPr>
        <w:tc>
          <w:tcPr>
            <w:tcW w:w="3805" w:type="dxa"/>
            <w:gridSpan w:val="3"/>
            <w:tcBorders>
              <w:top w:val="single" w:sz="4" w:space="0" w:color="auto"/>
              <w:left w:val="single" w:sz="4" w:space="0" w:color="auto"/>
              <w:bottom w:val="single" w:sz="4" w:space="0" w:color="auto"/>
              <w:right w:val="single" w:sz="4" w:space="0" w:color="auto"/>
            </w:tcBorders>
            <w:hideMark/>
          </w:tcPr>
          <w:p w14:paraId="10813C9C" w14:textId="77777777" w:rsidR="00130E87" w:rsidRPr="00020619" w:rsidRDefault="00130E87" w:rsidP="00BB34DD">
            <w:pPr>
              <w:pStyle w:val="TAL"/>
              <w:rPr>
                <w:ins w:id="77659" w:author="BigCREditor-RAN4#104-bis" w:date="2022-10-21T18:05:00Z"/>
              </w:rPr>
            </w:pPr>
            <w:ins w:id="77660" w:author="BigCREditor-RAN4#104-bis" w:date="2022-10-21T18:05:00Z">
              <w:r w:rsidRPr="00020619">
                <w:t>Propagation condition</w:t>
              </w:r>
            </w:ins>
          </w:p>
        </w:tc>
        <w:tc>
          <w:tcPr>
            <w:tcW w:w="1134" w:type="dxa"/>
            <w:tcBorders>
              <w:top w:val="single" w:sz="4" w:space="0" w:color="auto"/>
              <w:left w:val="single" w:sz="4" w:space="0" w:color="auto"/>
              <w:bottom w:val="single" w:sz="4" w:space="0" w:color="auto"/>
              <w:right w:val="single" w:sz="4" w:space="0" w:color="auto"/>
            </w:tcBorders>
            <w:hideMark/>
          </w:tcPr>
          <w:p w14:paraId="48FEDC07" w14:textId="77777777" w:rsidR="00130E87" w:rsidRPr="00020619" w:rsidRDefault="00130E87" w:rsidP="00BB34DD">
            <w:pPr>
              <w:pStyle w:val="TAC"/>
              <w:rPr>
                <w:ins w:id="77661" w:author="BigCREditor-RAN4#104-bis" w:date="2022-10-21T18:05:00Z"/>
                <w:rFonts w:cs="Arial"/>
              </w:rPr>
            </w:pPr>
            <w:ins w:id="77662" w:author="BigCREditor-RAN4#104-bis" w:date="2022-10-21T18:05:00Z">
              <w:r w:rsidRPr="00020619">
                <w:rPr>
                  <w:rFonts w:cs="Arial"/>
                </w:rPr>
                <w:t>-</w:t>
              </w:r>
            </w:ins>
          </w:p>
        </w:tc>
        <w:tc>
          <w:tcPr>
            <w:tcW w:w="2327" w:type="dxa"/>
            <w:gridSpan w:val="3"/>
            <w:tcBorders>
              <w:top w:val="single" w:sz="4" w:space="0" w:color="auto"/>
              <w:left w:val="single" w:sz="4" w:space="0" w:color="auto"/>
              <w:bottom w:val="single" w:sz="4" w:space="0" w:color="auto"/>
              <w:right w:val="single" w:sz="4" w:space="0" w:color="auto"/>
            </w:tcBorders>
            <w:hideMark/>
          </w:tcPr>
          <w:p w14:paraId="744BCA96" w14:textId="77777777" w:rsidR="00130E87" w:rsidRPr="00020619" w:rsidRDefault="00130E87" w:rsidP="00BB34DD">
            <w:pPr>
              <w:pStyle w:val="TAC"/>
              <w:rPr>
                <w:ins w:id="77663" w:author="BigCREditor-RAN4#104-bis" w:date="2022-10-21T18:05:00Z"/>
                <w:rFonts w:cs="Arial"/>
              </w:rPr>
            </w:pPr>
            <w:ins w:id="77664" w:author="BigCREditor-RAN4#104-bis" w:date="2022-10-21T18:05:00Z">
              <w:r w:rsidRPr="00020619">
                <w:rPr>
                  <w:rFonts w:cs="Arial"/>
                </w:rPr>
                <w:t>AWGN</w:t>
              </w:r>
            </w:ins>
          </w:p>
        </w:tc>
        <w:tc>
          <w:tcPr>
            <w:tcW w:w="2328" w:type="dxa"/>
            <w:gridSpan w:val="4"/>
            <w:tcBorders>
              <w:top w:val="single" w:sz="4" w:space="0" w:color="auto"/>
              <w:left w:val="single" w:sz="4" w:space="0" w:color="auto"/>
              <w:bottom w:val="single" w:sz="4" w:space="0" w:color="auto"/>
              <w:right w:val="single" w:sz="4" w:space="0" w:color="auto"/>
            </w:tcBorders>
          </w:tcPr>
          <w:p w14:paraId="1AA7D8BA" w14:textId="77777777" w:rsidR="00130E87" w:rsidRPr="00020619" w:rsidRDefault="00130E87" w:rsidP="00BB34DD">
            <w:pPr>
              <w:pStyle w:val="TAC"/>
              <w:rPr>
                <w:ins w:id="77665" w:author="BigCREditor-RAN4#104-bis" w:date="2022-10-21T18:05:00Z"/>
                <w:rFonts w:cs="Arial"/>
              </w:rPr>
            </w:pPr>
            <w:ins w:id="77666" w:author="BigCREditor-RAN4#104-bis" w:date="2022-10-21T18:05:00Z">
              <w:r w:rsidRPr="00020619">
                <w:rPr>
                  <w:rFonts w:cs="Arial"/>
                </w:rPr>
                <w:t>AWGN</w:t>
              </w:r>
            </w:ins>
          </w:p>
        </w:tc>
      </w:tr>
      <w:tr w:rsidR="00130E87" w:rsidRPr="00020619" w14:paraId="3085AE81" w14:textId="77777777" w:rsidTr="00BB34DD">
        <w:trPr>
          <w:trHeight w:val="187"/>
          <w:jc w:val="center"/>
          <w:ins w:id="77667" w:author="BigCREditor-RAN4#104-bis" w:date="2022-10-21T18:05:00Z"/>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7FD0122A" w14:textId="77777777" w:rsidR="00130E87" w:rsidRPr="00020619" w:rsidRDefault="00130E87" w:rsidP="00BB34DD">
            <w:pPr>
              <w:pStyle w:val="TAN"/>
              <w:rPr>
                <w:ins w:id="77668" w:author="BigCREditor-RAN4#104-bis" w:date="2022-10-21T18:05:00Z"/>
              </w:rPr>
            </w:pPr>
            <w:ins w:id="77669" w:author="BigCREditor-RAN4#104-bis" w:date="2022-10-21T18:05:00Z">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6C55D41C" w14:textId="77777777" w:rsidR="00130E87" w:rsidRPr="00020619" w:rsidRDefault="00130E87" w:rsidP="00BB34DD">
            <w:pPr>
              <w:pStyle w:val="TAN"/>
              <w:rPr>
                <w:ins w:id="77670" w:author="BigCREditor-RAN4#104-bis" w:date="2022-10-21T18:05:00Z"/>
              </w:rPr>
            </w:pPr>
            <w:ins w:id="77671" w:author="BigCREditor-RAN4#104-bis" w:date="2022-10-21T18:05: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77672" w:author="BigCREditor-RAN4#104-bis" w:date="2022-10-21T18:05:00Z">
              <w:r w:rsidRPr="00020619">
                <w:rPr>
                  <w:rFonts w:eastAsia="Calibri" w:cs="v4.2.0"/>
                  <w:position w:val="-12"/>
                  <w:szCs w:val="22"/>
                </w:rPr>
                <w:object w:dxaOrig="405" w:dyaOrig="345" w14:anchorId="1819E460">
                  <v:shape id="_x0000_i1323" type="#_x0000_t75" style="width:15.9pt;height:15.9pt" o:ole="" fillcolor="window">
                    <v:imagedata r:id="rId15" o:title=""/>
                  </v:shape>
                  <o:OLEObject Type="Embed" ProgID="Equation.3" ShapeID="_x0000_i1323" DrawAspect="Content" ObjectID="_1731331704" r:id="rId433"/>
                </w:object>
              </w:r>
            </w:ins>
            <w:ins w:id="77673" w:author="BigCREditor-RAN4#104-bis" w:date="2022-10-21T18:05:00Z">
              <w:r w:rsidRPr="00020619">
                <w:t xml:space="preserve"> to be fulfilled.</w:t>
              </w:r>
            </w:ins>
          </w:p>
          <w:p w14:paraId="33B723F1" w14:textId="77777777" w:rsidR="00130E87" w:rsidRPr="00020619" w:rsidRDefault="00130E87" w:rsidP="00BB34DD">
            <w:pPr>
              <w:pStyle w:val="TAN"/>
              <w:rPr>
                <w:ins w:id="77674" w:author="BigCREditor-RAN4#104-bis" w:date="2022-10-21T18:05:00Z"/>
              </w:rPr>
            </w:pPr>
            <w:ins w:id="77675" w:author="BigCREditor-RAN4#104-bis" w:date="2022-10-21T18:05:00Z">
              <w:r w:rsidRPr="00020619">
                <w:t>Note 3:</w:t>
              </w:r>
              <w:r w:rsidRPr="00020619">
                <w:tab/>
                <w:t>Io levels have been derived from other parameters for information purposes. They are not settable parameters themselves.</w:t>
              </w:r>
            </w:ins>
          </w:p>
          <w:p w14:paraId="13EAB270" w14:textId="77777777" w:rsidR="00130E87" w:rsidRPr="00020619" w:rsidRDefault="00130E87" w:rsidP="00BB34DD">
            <w:pPr>
              <w:pStyle w:val="TAN"/>
              <w:rPr>
                <w:ins w:id="77676" w:author="BigCREditor-RAN4#104-bis" w:date="2022-10-21T18:05:00Z"/>
              </w:rPr>
            </w:pPr>
            <w:ins w:id="77677" w:author="BigCREditor-RAN4#104-bis" w:date="2022-10-21T18:05:00Z">
              <w:r w:rsidRPr="00020619">
                <w:t>Note 4:</w:t>
              </w:r>
              <w:r w:rsidRPr="00020619">
                <w:tab/>
                <w:t xml:space="preserve">Equivalent power received by an antenna with 0 </w:t>
              </w:r>
              <w:proofErr w:type="spellStart"/>
              <w:r w:rsidRPr="00020619">
                <w:t>dBi</w:t>
              </w:r>
              <w:proofErr w:type="spellEnd"/>
              <w:r w:rsidRPr="00020619">
                <w:t xml:space="preserve"> gain at the centre of the quiet zone</w:t>
              </w:r>
            </w:ins>
          </w:p>
          <w:p w14:paraId="2DCC3D05" w14:textId="77777777" w:rsidR="00130E87" w:rsidRPr="00020619" w:rsidRDefault="00130E87" w:rsidP="00BB34DD">
            <w:pPr>
              <w:pStyle w:val="TAN"/>
              <w:rPr>
                <w:ins w:id="77678" w:author="BigCREditor-RAN4#104-bis" w:date="2022-10-21T18:05:00Z"/>
              </w:rPr>
            </w:pPr>
            <w:ins w:id="77679" w:author="BigCREditor-RAN4#104-bis" w:date="2022-10-21T18:05:00Z">
              <w:r w:rsidRPr="00020619">
                <w:t>Note 5:</w:t>
              </w:r>
              <w:r w:rsidRPr="00020619">
                <w:tab/>
                <w:t xml:space="preserve">As observed with 0 </w:t>
              </w:r>
              <w:proofErr w:type="spellStart"/>
              <w:r w:rsidRPr="00020619">
                <w:t>dBi</w:t>
              </w:r>
              <w:proofErr w:type="spellEnd"/>
              <w:r w:rsidRPr="00020619">
                <w:t xml:space="preserve"> gain antenna at the centre of the quiet zone</w:t>
              </w:r>
            </w:ins>
          </w:p>
          <w:p w14:paraId="0F4DA37D" w14:textId="77777777" w:rsidR="00130E87" w:rsidRPr="00020619" w:rsidRDefault="00130E87" w:rsidP="00BB34DD">
            <w:pPr>
              <w:pStyle w:val="TAN"/>
              <w:rPr>
                <w:ins w:id="77680" w:author="BigCREditor-RAN4#104-bis" w:date="2022-10-21T18:05:00Z"/>
              </w:rPr>
            </w:pPr>
            <w:ins w:id="77681" w:author="BigCREditor-RAN4#104-bis" w:date="2022-10-21T18:05:00Z">
              <w:r w:rsidRPr="00020619">
                <w:t>Note 6:</w:t>
              </w:r>
              <w:r w:rsidRPr="00020619">
                <w:tab/>
                <w:t>Information about types of UE beam is given in B.2.1.3, and does not limit UE implementation or test system implementation</w:t>
              </w:r>
            </w:ins>
          </w:p>
        </w:tc>
      </w:tr>
    </w:tbl>
    <w:p w14:paraId="13845844" w14:textId="77777777" w:rsidR="00130E87" w:rsidRPr="00020619" w:rsidRDefault="00130E87" w:rsidP="00130E87">
      <w:pPr>
        <w:rPr>
          <w:ins w:id="77682" w:author="BigCREditor-RAN4#104-bis" w:date="2022-10-21T18:05:00Z"/>
        </w:rPr>
      </w:pPr>
    </w:p>
    <w:p w14:paraId="573AF488" w14:textId="77777777" w:rsidR="00130E87" w:rsidRPr="00020619" w:rsidRDefault="00130E87" w:rsidP="00130E87">
      <w:pPr>
        <w:pStyle w:val="Heading5"/>
        <w:rPr>
          <w:ins w:id="77683" w:author="BigCREditor-RAN4#104-bis" w:date="2022-10-21T18:05:00Z"/>
          <w:snapToGrid w:val="0"/>
        </w:rPr>
      </w:pPr>
      <w:ins w:id="77684" w:author="BigCREditor-RAN4#104-bis" w:date="2022-10-21T18:05:00Z">
        <w:r w:rsidRPr="00020619">
          <w:rPr>
            <w:snapToGrid w:val="0"/>
          </w:rPr>
          <w:t>A.17.3.1.2.3 Test Requirements</w:t>
        </w:r>
      </w:ins>
    </w:p>
    <w:p w14:paraId="0BC3D85B" w14:textId="77777777" w:rsidR="00130E87" w:rsidRPr="00020619" w:rsidRDefault="00130E87" w:rsidP="00130E87">
      <w:pPr>
        <w:pStyle w:val="CommentText"/>
        <w:rPr>
          <w:ins w:id="77685" w:author="BigCREditor-RAN4#104-bis" w:date="2022-10-21T18:05:00Z"/>
          <w:rFonts w:cs="v4.2.0"/>
        </w:rPr>
      </w:pPr>
      <w:ins w:id="77686" w:author="BigCREditor-RAN4#104-bis" w:date="2022-10-21T18:05:00Z">
        <w:r w:rsidRPr="00020619">
          <w:rPr>
            <w:rFonts w:cs="v4.2.0"/>
          </w:rPr>
          <w:t xml:space="preserve">The UE shall start to transmit the PRACH to Cell 2 less than 2052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w:t>
        </w:r>
      </w:ins>
    </w:p>
    <w:p w14:paraId="734FD174" w14:textId="77777777" w:rsidR="00130E87" w:rsidRPr="00020619" w:rsidRDefault="00130E87" w:rsidP="00130E87">
      <w:pPr>
        <w:rPr>
          <w:ins w:id="77687" w:author="BigCREditor-RAN4#104-bis" w:date="2022-10-21T18:05:00Z"/>
          <w:rFonts w:cs="v4.2.0"/>
        </w:rPr>
      </w:pPr>
      <w:ins w:id="77688" w:author="BigCREditor-RAN4#104-bis" w:date="2022-10-21T18:05:00Z">
        <w:r w:rsidRPr="00020619">
          <w:rPr>
            <w:rFonts w:cs="v4.2.0"/>
          </w:rPr>
          <w:t>The rate of correct handovers observed during repeated tests shall be at least 90%.</w:t>
        </w:r>
      </w:ins>
    </w:p>
    <w:p w14:paraId="58234A66" w14:textId="77777777" w:rsidR="00130E87" w:rsidRPr="00020619" w:rsidRDefault="00130E87" w:rsidP="00130E87">
      <w:pPr>
        <w:pStyle w:val="NO"/>
        <w:rPr>
          <w:ins w:id="77689" w:author="BigCREditor-RAN4#104-bis" w:date="2022-10-21T18:05:00Z"/>
        </w:rPr>
      </w:pPr>
      <w:ins w:id="77690" w:author="BigCREditor-RAN4#104-bis" w:date="2022-10-21T18:05:00Z">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ins>
    </w:p>
    <w:p w14:paraId="5CE9FD40" w14:textId="77777777" w:rsidR="00130E87" w:rsidRPr="00020619" w:rsidRDefault="00130E87" w:rsidP="00130E87">
      <w:pPr>
        <w:pStyle w:val="B10"/>
        <w:rPr>
          <w:ins w:id="77691" w:author="BigCREditor-RAN4#104-bis" w:date="2022-10-21T18:05:00Z"/>
        </w:rPr>
      </w:pPr>
      <w:ins w:id="77692" w:author="BigCREditor-RAN4#104-bis" w:date="2022-10-21T18:05:00Z">
        <w:r w:rsidRPr="00020619">
          <w:rPr>
            <w:rFonts w:cs="v4.2.0"/>
          </w:rPr>
          <w:t>RRC procedure delay</w:t>
        </w:r>
        <w:r w:rsidRPr="00020619">
          <w:rPr>
            <w:rFonts w:cs="v4.2.0"/>
            <w:bCs/>
          </w:rPr>
          <w:t xml:space="preserve"> = 10 </w:t>
        </w:r>
        <w:proofErr w:type="spellStart"/>
        <w:r w:rsidRPr="00020619">
          <w:rPr>
            <w:rFonts w:cs="v4.2.0"/>
            <w:bCs/>
          </w:rPr>
          <w:t>ms</w:t>
        </w:r>
        <w:proofErr w:type="spellEnd"/>
        <w:r w:rsidRPr="00020619">
          <w:rPr>
            <w:rFonts w:cs="v4.2.0"/>
            <w:bCs/>
          </w:rPr>
          <w:t xml:space="preserve"> and is specified in clause 12 in </w:t>
        </w:r>
        <w:r w:rsidRPr="00020619">
          <w:t>TS 38.331 [2]</w:t>
        </w:r>
        <w:r w:rsidRPr="00020619">
          <w:rPr>
            <w:rFonts w:cs="v4.2.0"/>
            <w:bCs/>
          </w:rPr>
          <w:t>.</w:t>
        </w:r>
      </w:ins>
    </w:p>
    <w:p w14:paraId="17A5640F" w14:textId="77777777" w:rsidR="00130E87" w:rsidRPr="00020619" w:rsidRDefault="00130E87" w:rsidP="00130E87">
      <w:pPr>
        <w:pStyle w:val="B10"/>
        <w:rPr>
          <w:ins w:id="77693" w:author="BigCREditor-RAN4#104-bis" w:date="2022-10-21T18:05:00Z"/>
        </w:rPr>
      </w:pPr>
      <w:ins w:id="77694" w:author="BigCREditor-RAN4#104-bis" w:date="2022-10-21T18:05:00Z">
        <w:r w:rsidRPr="00020619">
          <w:lastRenderedPageBreak/>
          <w:t>T</w:t>
        </w:r>
        <w:r w:rsidRPr="00020619">
          <w:rPr>
            <w:position w:val="-6"/>
          </w:rPr>
          <w:t>interrupt</w:t>
        </w:r>
        <w:r w:rsidRPr="00020619">
          <w:t xml:space="preserve"> = 2042 </w:t>
        </w:r>
        <w:proofErr w:type="spellStart"/>
        <w:r w:rsidRPr="00020619">
          <w:t>ms</w:t>
        </w:r>
        <w:proofErr w:type="spellEnd"/>
        <w:r w:rsidRPr="00020619" w:rsidDel="00543ADA">
          <w:rPr>
            <w:bCs/>
          </w:rPr>
          <w:t xml:space="preserve"> </w:t>
        </w:r>
        <w:r w:rsidRPr="00020619">
          <w:t xml:space="preserve">in the test. </w:t>
        </w:r>
        <w:proofErr w:type="spellStart"/>
        <w:r w:rsidRPr="00020619">
          <w:rPr>
            <w:bCs/>
          </w:rPr>
          <w:t>T</w:t>
        </w:r>
        <w:r w:rsidRPr="00020619">
          <w:rPr>
            <w:bCs/>
            <w:vertAlign w:val="subscript"/>
          </w:rPr>
          <w:t>interrupt</w:t>
        </w:r>
        <w:proofErr w:type="spellEnd"/>
        <w:r w:rsidRPr="00020619">
          <w:t xml:space="preserve"> is defined in clause </w:t>
        </w:r>
        <w:r w:rsidRPr="00020619">
          <w:rPr>
            <w:lang w:val="sv-SE" w:eastAsia="zh-CN"/>
          </w:rPr>
          <w:t>6.1D.1.3</w:t>
        </w:r>
        <w:r w:rsidRPr="00020619">
          <w:t>.</w:t>
        </w:r>
      </w:ins>
    </w:p>
    <w:p w14:paraId="1E6898C3" w14:textId="3EFC44D4" w:rsidR="00D2285C" w:rsidRPr="00020619" w:rsidRDefault="00130E87" w:rsidP="00130E87">
      <w:ins w:id="77695" w:author="BigCREditor-RAN4#104-bis" w:date="2022-10-21T18:05:00Z">
        <w:r w:rsidRPr="00020619">
          <w:t xml:space="preserve">This gives a total of </w:t>
        </w:r>
        <w:r w:rsidRPr="00020619">
          <w:rPr>
            <w:rFonts w:cs="v4.2.0"/>
          </w:rPr>
          <w:t>2052</w:t>
        </w:r>
        <w:r w:rsidRPr="00020619">
          <w:t xml:space="preserve"> </w:t>
        </w:r>
        <w:proofErr w:type="spellStart"/>
        <w:r w:rsidRPr="00020619">
          <w:t>ms</w:t>
        </w:r>
        <w:proofErr w:type="spellEnd"/>
        <w:r w:rsidRPr="00020619">
          <w:t>.</w:t>
        </w:r>
      </w:ins>
    </w:p>
    <w:p w14:paraId="1522D7D0" w14:textId="74BDF46A" w:rsidR="00662EA3" w:rsidRPr="00020619" w:rsidRDefault="00662EA3" w:rsidP="00F77604">
      <w:pPr>
        <w:jc w:val="center"/>
        <w:rPr>
          <w:noProof/>
        </w:rPr>
      </w:pPr>
    </w:p>
    <w:p w14:paraId="4154FD21" w14:textId="77777777" w:rsidR="00847E02" w:rsidRPr="004F6EBD" w:rsidRDefault="00847E02" w:rsidP="00847E02">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31AE7A28" w14:textId="77777777" w:rsidR="00F07219" w:rsidRPr="00020619" w:rsidRDefault="00F07219" w:rsidP="00F07219">
      <w:pPr>
        <w:pStyle w:val="Heading3"/>
      </w:pPr>
      <w:r w:rsidRPr="00020619">
        <w:t>A.16.6.1</w:t>
      </w:r>
      <w:r w:rsidRPr="00020619">
        <w:tab/>
        <w:t>Intra-frequency Measurements</w:t>
      </w:r>
    </w:p>
    <w:p w14:paraId="4CB88D66" w14:textId="77777777" w:rsidR="00423257" w:rsidRPr="00020619" w:rsidRDefault="00423257" w:rsidP="00423257">
      <w:pPr>
        <w:pStyle w:val="Heading4"/>
      </w:pPr>
      <w:r w:rsidRPr="00020619">
        <w:t>A.16.6.1.1</w:t>
      </w:r>
      <w:r w:rsidRPr="00020619">
        <w:tab/>
        <w:t>SA event triggered reporting tests without gap under non-DRX for 1 Rx UE</w:t>
      </w:r>
    </w:p>
    <w:p w14:paraId="5F155692" w14:textId="77777777" w:rsidR="00423257" w:rsidRPr="00020619" w:rsidRDefault="00423257" w:rsidP="00423257">
      <w:pPr>
        <w:pStyle w:val="Heading5"/>
        <w:rPr>
          <w:ins w:id="77696" w:author="BigCREditor-RAN4#104-bis" w:date="2022-10-21T18:13:00Z"/>
          <w:snapToGrid w:val="0"/>
        </w:rPr>
      </w:pPr>
      <w:ins w:id="77697" w:author="BigCREditor-RAN4#104-bis" w:date="2022-10-21T18:13:00Z">
        <w:r w:rsidRPr="00020619">
          <w:rPr>
            <w:snapToGrid w:val="0"/>
          </w:rPr>
          <w:t>A.16.6.1.1.1</w:t>
        </w:r>
        <w:r w:rsidRPr="00020619">
          <w:rPr>
            <w:snapToGrid w:val="0"/>
          </w:rPr>
          <w:tab/>
          <w:t>Test purpose and Environment</w:t>
        </w:r>
      </w:ins>
    </w:p>
    <w:p w14:paraId="50A71B0B" w14:textId="77777777" w:rsidR="00423257" w:rsidRPr="00020619" w:rsidRDefault="00423257" w:rsidP="00423257">
      <w:pPr>
        <w:rPr>
          <w:ins w:id="77698" w:author="BigCREditor-RAN4#104-bis" w:date="2022-10-21T18:13:00Z"/>
          <w:rFonts w:cs="v4.2.0"/>
        </w:rPr>
      </w:pPr>
      <w:ins w:id="77699" w:author="BigCREditor-RAN4#104-bis" w:date="2022-10-21T18:13:00Z">
        <w:r w:rsidRPr="00020619">
          <w:rPr>
            <w:rFonts w:cs="v4.2.0"/>
          </w:rPr>
          <w:t>The purpose of this test is to verify that the UE makes correct reporting of an event. This test will partly verify the intra-frequency cell search requirements in clauses 9.2B.5.1 and 9.2B.5.2.</w:t>
        </w:r>
      </w:ins>
    </w:p>
    <w:p w14:paraId="35C56670" w14:textId="77777777" w:rsidR="00423257" w:rsidRPr="00020619" w:rsidRDefault="00423257" w:rsidP="00423257">
      <w:pPr>
        <w:pStyle w:val="Heading5"/>
        <w:rPr>
          <w:ins w:id="77700" w:author="BigCREditor-RAN4#104-bis" w:date="2022-10-21T18:13:00Z"/>
          <w:snapToGrid w:val="0"/>
        </w:rPr>
      </w:pPr>
      <w:ins w:id="77701" w:author="BigCREditor-RAN4#104-bis" w:date="2022-10-21T18:13:00Z">
        <w:r w:rsidRPr="00020619">
          <w:rPr>
            <w:snapToGrid w:val="0"/>
          </w:rPr>
          <w:t>A.16.6.1.1.2</w:t>
        </w:r>
        <w:r w:rsidRPr="00020619">
          <w:rPr>
            <w:snapToGrid w:val="0"/>
          </w:rPr>
          <w:tab/>
          <w:t>Test parameters</w:t>
        </w:r>
      </w:ins>
    </w:p>
    <w:p w14:paraId="70F7B0AC" w14:textId="77777777" w:rsidR="00423257" w:rsidRPr="00020619" w:rsidRDefault="00423257" w:rsidP="00423257">
      <w:pPr>
        <w:rPr>
          <w:ins w:id="77702" w:author="BigCREditor-RAN4#104-bis" w:date="2022-10-21T18:13:00Z"/>
          <w:rFonts w:cs="v4.2.0"/>
        </w:rPr>
      </w:pPr>
      <w:ins w:id="77703" w:author="BigCREditor-RAN4#104-bis" w:date="2022-10-21T18:13:00Z">
        <w:r w:rsidRPr="00020619">
          <w:rPr>
            <w:rFonts w:cs="v4.2.0"/>
          </w:rPr>
          <w:t xml:space="preserve">Two cells are deployed in the test, which are FR1 </w:t>
        </w:r>
        <w:proofErr w:type="spellStart"/>
        <w:r w:rsidRPr="00020619">
          <w:rPr>
            <w:rFonts w:cs="v4.2.0"/>
          </w:rPr>
          <w:t>PCell</w:t>
        </w:r>
        <w:proofErr w:type="spellEnd"/>
        <w:r w:rsidRPr="00020619">
          <w:rPr>
            <w:rFonts w:cs="v4.2.0"/>
          </w:rPr>
          <w:t xml:space="preserve"> (Cell 1) and a FR1 neighbour cell (Cell 2) on the same frequency as the </w:t>
        </w:r>
        <w:proofErr w:type="spellStart"/>
        <w:r w:rsidRPr="00020619">
          <w:rPr>
            <w:rFonts w:cs="v4.2.0"/>
          </w:rPr>
          <w:t>PCell</w:t>
        </w:r>
        <w:proofErr w:type="spellEnd"/>
        <w:r w:rsidRPr="00020619">
          <w:rPr>
            <w:rFonts w:cs="v4.2.0"/>
          </w:rPr>
          <w:t xml:space="preserve">. The test parameters for </w:t>
        </w:r>
        <w:proofErr w:type="spellStart"/>
        <w:r w:rsidRPr="00020619">
          <w:rPr>
            <w:rFonts w:cs="v4.2.0"/>
          </w:rPr>
          <w:t>PCell</w:t>
        </w:r>
        <w:proofErr w:type="spellEnd"/>
        <w:r w:rsidRPr="00020619">
          <w:rPr>
            <w:rFonts w:cs="v4.2.0"/>
          </w:rPr>
          <w:t xml:space="preserve"> and neighbour cell are given in Table A.16.6.1.1.1-1 and A.16.6.1.1.1-2 below. In the measurement control information, a measurement object is configured for the frequency of the </w:t>
        </w:r>
        <w:proofErr w:type="spellStart"/>
        <w:r w:rsidRPr="00020619">
          <w:rPr>
            <w:rFonts w:cs="v4.2.0"/>
          </w:rPr>
          <w:t>PCell</w:t>
        </w:r>
        <w:proofErr w:type="spellEnd"/>
        <w:r w:rsidRPr="00020619">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ins>
    </w:p>
    <w:p w14:paraId="6941BC74" w14:textId="77777777" w:rsidR="00423257" w:rsidRPr="00020619" w:rsidRDefault="00423257" w:rsidP="00423257">
      <w:pPr>
        <w:pStyle w:val="TH"/>
        <w:rPr>
          <w:ins w:id="77704" w:author="BigCREditor-RAN4#104-bis" w:date="2022-10-21T18:13:00Z"/>
        </w:rPr>
      </w:pPr>
      <w:ins w:id="77705" w:author="BigCREditor-RAN4#104-bis" w:date="2022-10-21T18:13:00Z">
        <w:r w:rsidRPr="00020619">
          <w:t>Table A.16.6.1.1.1.2-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423257" w:rsidRPr="00020619" w14:paraId="0C336CA7" w14:textId="77777777" w:rsidTr="00864629">
        <w:trPr>
          <w:ins w:id="77706" w:author="BigCREditor-RAN4#104-bis" w:date="2022-10-21T18:13:00Z"/>
        </w:trPr>
        <w:tc>
          <w:tcPr>
            <w:tcW w:w="2376" w:type="dxa"/>
            <w:tcBorders>
              <w:top w:val="single" w:sz="4" w:space="0" w:color="auto"/>
              <w:left w:val="single" w:sz="4" w:space="0" w:color="auto"/>
              <w:bottom w:val="single" w:sz="4" w:space="0" w:color="auto"/>
              <w:right w:val="single" w:sz="4" w:space="0" w:color="auto"/>
            </w:tcBorders>
            <w:hideMark/>
          </w:tcPr>
          <w:p w14:paraId="19E7A5A7" w14:textId="77777777" w:rsidR="00423257" w:rsidRPr="00020619" w:rsidRDefault="00423257" w:rsidP="00864629">
            <w:pPr>
              <w:pStyle w:val="TAH"/>
              <w:rPr>
                <w:ins w:id="77707" w:author="BigCREditor-RAN4#104-bis" w:date="2022-10-21T18:13:00Z"/>
              </w:rPr>
            </w:pPr>
            <w:ins w:id="77708" w:author="BigCREditor-RAN4#104-bis" w:date="2022-10-21T18:13:00Z">
              <w:r w:rsidRPr="00020619">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66CAC6A4" w14:textId="77777777" w:rsidR="00423257" w:rsidRPr="00020619" w:rsidRDefault="00423257" w:rsidP="00864629">
            <w:pPr>
              <w:pStyle w:val="TAH"/>
              <w:rPr>
                <w:ins w:id="77709" w:author="BigCREditor-RAN4#104-bis" w:date="2022-10-21T18:13:00Z"/>
              </w:rPr>
            </w:pPr>
            <w:ins w:id="77710" w:author="BigCREditor-RAN4#104-bis" w:date="2022-10-21T18:13:00Z">
              <w:r w:rsidRPr="00020619">
                <w:t>Description</w:t>
              </w:r>
            </w:ins>
          </w:p>
        </w:tc>
      </w:tr>
      <w:tr w:rsidR="00423257" w:rsidRPr="00020619" w14:paraId="065AAB55" w14:textId="77777777" w:rsidTr="00864629">
        <w:trPr>
          <w:ins w:id="77711" w:author="BigCREditor-RAN4#104-bis" w:date="2022-10-21T18:13:00Z"/>
        </w:trPr>
        <w:tc>
          <w:tcPr>
            <w:tcW w:w="2376" w:type="dxa"/>
            <w:tcBorders>
              <w:top w:val="single" w:sz="4" w:space="0" w:color="auto"/>
              <w:left w:val="single" w:sz="4" w:space="0" w:color="auto"/>
              <w:bottom w:val="single" w:sz="4" w:space="0" w:color="auto"/>
              <w:right w:val="single" w:sz="4" w:space="0" w:color="auto"/>
            </w:tcBorders>
            <w:hideMark/>
          </w:tcPr>
          <w:p w14:paraId="2BDC0BCD" w14:textId="77777777" w:rsidR="00423257" w:rsidRPr="00020619" w:rsidRDefault="00423257" w:rsidP="00864629">
            <w:pPr>
              <w:pStyle w:val="TAL"/>
              <w:rPr>
                <w:ins w:id="77712" w:author="BigCREditor-RAN4#104-bis" w:date="2022-10-21T18:13:00Z"/>
              </w:rPr>
            </w:pPr>
            <w:ins w:id="77713" w:author="BigCREditor-RAN4#104-bis" w:date="2022-10-21T18:13:00Z">
              <w:r w:rsidRPr="00020619">
                <w:t>1</w:t>
              </w:r>
            </w:ins>
          </w:p>
        </w:tc>
        <w:tc>
          <w:tcPr>
            <w:tcW w:w="7230" w:type="dxa"/>
            <w:tcBorders>
              <w:top w:val="single" w:sz="4" w:space="0" w:color="auto"/>
              <w:left w:val="single" w:sz="4" w:space="0" w:color="auto"/>
              <w:bottom w:val="single" w:sz="4" w:space="0" w:color="auto"/>
              <w:right w:val="single" w:sz="4" w:space="0" w:color="auto"/>
            </w:tcBorders>
            <w:hideMark/>
          </w:tcPr>
          <w:p w14:paraId="33BD75BD" w14:textId="77777777" w:rsidR="00423257" w:rsidRPr="00020619" w:rsidRDefault="00423257" w:rsidP="00864629">
            <w:pPr>
              <w:pStyle w:val="TAL"/>
              <w:rPr>
                <w:ins w:id="77714" w:author="BigCREditor-RAN4#104-bis" w:date="2022-10-21T18:13:00Z"/>
              </w:rPr>
            </w:pPr>
            <w:ins w:id="77715" w:author="BigCREditor-RAN4#104-bis" w:date="2022-10-21T18:13:00Z">
              <w:r w:rsidRPr="00020619">
                <w:t>15 kHz SSB SCS, 10 MHz bandwidth, FDD duplex mode</w:t>
              </w:r>
            </w:ins>
          </w:p>
        </w:tc>
      </w:tr>
      <w:tr w:rsidR="00423257" w:rsidRPr="00020619" w14:paraId="6E598938" w14:textId="77777777" w:rsidTr="00864629">
        <w:trPr>
          <w:ins w:id="77716" w:author="BigCREditor-RAN4#104-bis" w:date="2022-10-21T18:13:00Z"/>
        </w:trPr>
        <w:tc>
          <w:tcPr>
            <w:tcW w:w="2376" w:type="dxa"/>
            <w:tcBorders>
              <w:top w:val="single" w:sz="4" w:space="0" w:color="auto"/>
              <w:left w:val="single" w:sz="4" w:space="0" w:color="auto"/>
              <w:bottom w:val="single" w:sz="4" w:space="0" w:color="auto"/>
              <w:right w:val="single" w:sz="4" w:space="0" w:color="auto"/>
            </w:tcBorders>
            <w:hideMark/>
          </w:tcPr>
          <w:p w14:paraId="5F6B7CEC" w14:textId="77777777" w:rsidR="00423257" w:rsidRPr="00020619" w:rsidRDefault="00423257" w:rsidP="00864629">
            <w:pPr>
              <w:pStyle w:val="TAL"/>
              <w:rPr>
                <w:ins w:id="77717" w:author="BigCREditor-RAN4#104-bis" w:date="2022-10-21T18:13:00Z"/>
              </w:rPr>
            </w:pPr>
            <w:ins w:id="77718" w:author="BigCREditor-RAN4#104-bis" w:date="2022-10-21T18:13:00Z">
              <w:r w:rsidRPr="00020619">
                <w:t>2</w:t>
              </w:r>
            </w:ins>
          </w:p>
        </w:tc>
        <w:tc>
          <w:tcPr>
            <w:tcW w:w="7230" w:type="dxa"/>
            <w:tcBorders>
              <w:top w:val="single" w:sz="4" w:space="0" w:color="auto"/>
              <w:left w:val="single" w:sz="4" w:space="0" w:color="auto"/>
              <w:bottom w:val="single" w:sz="4" w:space="0" w:color="auto"/>
              <w:right w:val="single" w:sz="4" w:space="0" w:color="auto"/>
            </w:tcBorders>
            <w:hideMark/>
          </w:tcPr>
          <w:p w14:paraId="39A4478C" w14:textId="77777777" w:rsidR="00423257" w:rsidRPr="00020619" w:rsidRDefault="00423257" w:rsidP="00864629">
            <w:pPr>
              <w:pStyle w:val="TAL"/>
              <w:rPr>
                <w:ins w:id="77719" w:author="BigCREditor-RAN4#104-bis" w:date="2022-10-21T18:13:00Z"/>
              </w:rPr>
            </w:pPr>
            <w:ins w:id="77720" w:author="BigCREditor-RAN4#104-bis" w:date="2022-10-21T18:13:00Z">
              <w:r w:rsidRPr="00020619">
                <w:t>15 kHz SSB SCS, 10 MHz bandwidth, TDD duplex mode</w:t>
              </w:r>
            </w:ins>
          </w:p>
        </w:tc>
      </w:tr>
      <w:tr w:rsidR="00423257" w:rsidRPr="00020619" w14:paraId="29D1F516" w14:textId="77777777" w:rsidTr="00864629">
        <w:trPr>
          <w:ins w:id="77721" w:author="BigCREditor-RAN4#104-bis" w:date="2022-10-21T18:13:00Z"/>
        </w:trPr>
        <w:tc>
          <w:tcPr>
            <w:tcW w:w="2376" w:type="dxa"/>
            <w:tcBorders>
              <w:top w:val="single" w:sz="4" w:space="0" w:color="auto"/>
              <w:left w:val="single" w:sz="4" w:space="0" w:color="auto"/>
              <w:bottom w:val="single" w:sz="4" w:space="0" w:color="auto"/>
              <w:right w:val="single" w:sz="4" w:space="0" w:color="auto"/>
            </w:tcBorders>
            <w:hideMark/>
          </w:tcPr>
          <w:p w14:paraId="7BF20E7E" w14:textId="77777777" w:rsidR="00423257" w:rsidRPr="00020619" w:rsidRDefault="00423257" w:rsidP="00864629">
            <w:pPr>
              <w:pStyle w:val="TAL"/>
              <w:rPr>
                <w:ins w:id="77722" w:author="BigCREditor-RAN4#104-bis" w:date="2022-10-21T18:13:00Z"/>
              </w:rPr>
            </w:pPr>
            <w:ins w:id="77723" w:author="BigCREditor-RAN4#104-bis" w:date="2022-10-21T18:13:00Z">
              <w:r w:rsidRPr="00020619">
                <w:t>3</w:t>
              </w:r>
            </w:ins>
          </w:p>
        </w:tc>
        <w:tc>
          <w:tcPr>
            <w:tcW w:w="7230" w:type="dxa"/>
            <w:tcBorders>
              <w:top w:val="single" w:sz="4" w:space="0" w:color="auto"/>
              <w:left w:val="single" w:sz="4" w:space="0" w:color="auto"/>
              <w:bottom w:val="single" w:sz="4" w:space="0" w:color="auto"/>
              <w:right w:val="single" w:sz="4" w:space="0" w:color="auto"/>
            </w:tcBorders>
            <w:hideMark/>
          </w:tcPr>
          <w:p w14:paraId="1023005F" w14:textId="77777777" w:rsidR="00423257" w:rsidRPr="00020619" w:rsidRDefault="00423257" w:rsidP="00864629">
            <w:pPr>
              <w:pStyle w:val="TAL"/>
              <w:rPr>
                <w:ins w:id="77724" w:author="BigCREditor-RAN4#104-bis" w:date="2022-10-21T18:13:00Z"/>
              </w:rPr>
            </w:pPr>
            <w:ins w:id="77725" w:author="BigCREditor-RAN4#104-bis" w:date="2022-10-21T18:13:00Z">
              <w:r w:rsidRPr="00020619">
                <w:t>30 kHz SSB SCS, 20 MHz bandwidth, TDD duplex mode</w:t>
              </w:r>
            </w:ins>
          </w:p>
        </w:tc>
      </w:tr>
      <w:tr w:rsidR="00423257" w:rsidRPr="00020619" w14:paraId="3490E168" w14:textId="77777777" w:rsidTr="00864629">
        <w:trPr>
          <w:ins w:id="77726" w:author="BigCREditor-RAN4#104-bis" w:date="2022-10-21T18:13:00Z"/>
        </w:trPr>
        <w:tc>
          <w:tcPr>
            <w:tcW w:w="2376" w:type="dxa"/>
            <w:tcBorders>
              <w:top w:val="single" w:sz="4" w:space="0" w:color="auto"/>
              <w:left w:val="single" w:sz="4" w:space="0" w:color="auto"/>
              <w:bottom w:val="single" w:sz="4" w:space="0" w:color="auto"/>
              <w:right w:val="single" w:sz="4" w:space="0" w:color="auto"/>
            </w:tcBorders>
          </w:tcPr>
          <w:p w14:paraId="76B405C9" w14:textId="77777777" w:rsidR="00423257" w:rsidRPr="00020619" w:rsidRDefault="00423257" w:rsidP="00864629">
            <w:pPr>
              <w:pStyle w:val="TAL"/>
              <w:rPr>
                <w:ins w:id="77727" w:author="BigCREditor-RAN4#104-bis" w:date="2022-10-21T18:13:00Z"/>
              </w:rPr>
            </w:pPr>
            <w:ins w:id="77728" w:author="BigCREditor-RAN4#104-bis" w:date="2022-10-21T18:13:00Z">
              <w:r w:rsidRPr="00020619">
                <w:t>4</w:t>
              </w:r>
            </w:ins>
          </w:p>
        </w:tc>
        <w:tc>
          <w:tcPr>
            <w:tcW w:w="7230" w:type="dxa"/>
            <w:tcBorders>
              <w:top w:val="single" w:sz="4" w:space="0" w:color="auto"/>
              <w:left w:val="single" w:sz="4" w:space="0" w:color="auto"/>
              <w:bottom w:val="single" w:sz="4" w:space="0" w:color="auto"/>
              <w:right w:val="single" w:sz="4" w:space="0" w:color="auto"/>
            </w:tcBorders>
          </w:tcPr>
          <w:p w14:paraId="734EE415" w14:textId="77777777" w:rsidR="00423257" w:rsidRPr="00020619" w:rsidRDefault="00423257" w:rsidP="00864629">
            <w:pPr>
              <w:pStyle w:val="TAL"/>
              <w:rPr>
                <w:ins w:id="77729" w:author="BigCREditor-RAN4#104-bis" w:date="2022-10-21T18:13:00Z"/>
              </w:rPr>
            </w:pPr>
            <w:ins w:id="77730" w:author="BigCREditor-RAN4#104-bis" w:date="2022-10-21T18:13:00Z">
              <w:r w:rsidRPr="00020619">
                <w:t>15 kHz SSB SCS, 10 MHz bandwidth, HD-FDD duplex mode</w:t>
              </w:r>
            </w:ins>
          </w:p>
        </w:tc>
      </w:tr>
      <w:tr w:rsidR="00423257" w:rsidRPr="00020619" w14:paraId="455DFDA0" w14:textId="77777777" w:rsidTr="00864629">
        <w:trPr>
          <w:ins w:id="77731" w:author="BigCREditor-RAN4#104-bis" w:date="2022-10-21T18:13:00Z"/>
        </w:trPr>
        <w:tc>
          <w:tcPr>
            <w:tcW w:w="9606" w:type="dxa"/>
            <w:gridSpan w:val="2"/>
            <w:tcBorders>
              <w:top w:val="single" w:sz="4" w:space="0" w:color="auto"/>
              <w:left w:val="single" w:sz="4" w:space="0" w:color="auto"/>
              <w:bottom w:val="single" w:sz="4" w:space="0" w:color="auto"/>
              <w:right w:val="single" w:sz="4" w:space="0" w:color="auto"/>
            </w:tcBorders>
            <w:hideMark/>
          </w:tcPr>
          <w:p w14:paraId="35241C49" w14:textId="77777777" w:rsidR="00423257" w:rsidRPr="00020619" w:rsidRDefault="00423257" w:rsidP="00864629">
            <w:pPr>
              <w:pStyle w:val="TAN"/>
              <w:rPr>
                <w:ins w:id="77732" w:author="BigCREditor-RAN4#104-bis" w:date="2022-10-21T18:13:00Z"/>
              </w:rPr>
            </w:pPr>
            <w:ins w:id="77733" w:author="BigCREditor-RAN4#104-bis" w:date="2022-10-21T18:13:00Z">
              <w:r w:rsidRPr="00020619">
                <w:rPr>
                  <w:lang w:eastAsia="zh-CN"/>
                </w:rPr>
                <w:t>Note:</w:t>
              </w:r>
              <w:r w:rsidRPr="00020619">
                <w:rPr>
                  <w:lang w:eastAsia="zh-CN"/>
                </w:rPr>
                <w:tab/>
              </w:r>
              <w:r w:rsidRPr="00020619">
                <w:t>The UE is only required to be tested in one of the supported test configurations.</w:t>
              </w:r>
            </w:ins>
          </w:p>
        </w:tc>
      </w:tr>
    </w:tbl>
    <w:p w14:paraId="41D7CC8D" w14:textId="77777777" w:rsidR="00423257" w:rsidRPr="00020619" w:rsidRDefault="00423257" w:rsidP="00423257">
      <w:pPr>
        <w:rPr>
          <w:ins w:id="77734" w:author="BigCREditor-RAN4#104-bis" w:date="2022-10-21T18:13:00Z"/>
        </w:rPr>
      </w:pPr>
    </w:p>
    <w:p w14:paraId="0ECF0681" w14:textId="77777777" w:rsidR="00423257" w:rsidRPr="00020619" w:rsidRDefault="00423257" w:rsidP="00423257">
      <w:pPr>
        <w:pStyle w:val="TH"/>
        <w:rPr>
          <w:ins w:id="77735" w:author="BigCREditor-RAN4#104-bis" w:date="2022-10-21T18:13:00Z"/>
        </w:rPr>
      </w:pPr>
      <w:ins w:id="77736" w:author="BigCREditor-RAN4#104-bis" w:date="2022-10-21T18:13:00Z">
        <w:r w:rsidRPr="00020619">
          <w:lastRenderedPageBreak/>
          <w:t>Table A.16.6.1.1.2-2: General test parameters for SA intra-frequency event triggered reporting without gap for FR1</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580"/>
        <w:gridCol w:w="2807"/>
      </w:tblGrid>
      <w:tr w:rsidR="00423257" w:rsidRPr="00020619" w14:paraId="5B2F66AC" w14:textId="77777777" w:rsidTr="00864629">
        <w:trPr>
          <w:cantSplit/>
          <w:trHeight w:val="187"/>
          <w:ins w:id="77737"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37394F11" w14:textId="77777777" w:rsidR="00423257" w:rsidRPr="00020619" w:rsidRDefault="00423257" w:rsidP="00864629">
            <w:pPr>
              <w:pStyle w:val="TAH"/>
              <w:rPr>
                <w:ins w:id="77738" w:author="BigCREditor-RAN4#104-bis" w:date="2022-10-21T18:13:00Z"/>
                <w:rFonts w:cs="Arial"/>
              </w:rPr>
            </w:pPr>
            <w:ins w:id="77739" w:author="BigCREditor-RAN4#104-bis" w:date="2022-10-21T18:13:00Z">
              <w:r w:rsidRPr="00020619">
                <w:t>Parameter</w:t>
              </w:r>
            </w:ins>
          </w:p>
        </w:tc>
        <w:tc>
          <w:tcPr>
            <w:tcW w:w="709" w:type="dxa"/>
            <w:tcBorders>
              <w:top w:val="single" w:sz="4" w:space="0" w:color="auto"/>
              <w:left w:val="single" w:sz="4" w:space="0" w:color="auto"/>
              <w:bottom w:val="single" w:sz="4" w:space="0" w:color="auto"/>
              <w:right w:val="single" w:sz="4" w:space="0" w:color="auto"/>
            </w:tcBorders>
            <w:hideMark/>
          </w:tcPr>
          <w:p w14:paraId="2C9B0E9A" w14:textId="77777777" w:rsidR="00423257" w:rsidRPr="00020619" w:rsidRDefault="00423257" w:rsidP="00864629">
            <w:pPr>
              <w:pStyle w:val="TAH"/>
              <w:rPr>
                <w:ins w:id="77740" w:author="BigCREditor-RAN4#104-bis" w:date="2022-10-21T18:13:00Z"/>
                <w:rFonts w:cs="Arial"/>
              </w:rPr>
            </w:pPr>
            <w:ins w:id="77741" w:author="BigCREditor-RAN4#104-bis" w:date="2022-10-21T18:13:00Z">
              <w:r w:rsidRPr="00020619">
                <w:t>Unit</w:t>
              </w:r>
            </w:ins>
          </w:p>
        </w:tc>
        <w:tc>
          <w:tcPr>
            <w:tcW w:w="992" w:type="dxa"/>
            <w:tcBorders>
              <w:top w:val="single" w:sz="4" w:space="0" w:color="auto"/>
              <w:left w:val="single" w:sz="4" w:space="0" w:color="auto"/>
              <w:bottom w:val="single" w:sz="4" w:space="0" w:color="auto"/>
              <w:right w:val="single" w:sz="4" w:space="0" w:color="auto"/>
            </w:tcBorders>
            <w:hideMark/>
          </w:tcPr>
          <w:p w14:paraId="538BF21A" w14:textId="77777777" w:rsidR="00423257" w:rsidRPr="00020619" w:rsidRDefault="00423257" w:rsidP="00864629">
            <w:pPr>
              <w:pStyle w:val="TAH"/>
              <w:rPr>
                <w:ins w:id="77742" w:author="BigCREditor-RAN4#104-bis" w:date="2022-10-21T18:13:00Z"/>
                <w:lang w:eastAsia="zh-CN"/>
              </w:rPr>
            </w:pPr>
            <w:ins w:id="77743" w:author="BigCREditor-RAN4#104-bis" w:date="2022-10-21T18:13:00Z">
              <w:r w:rsidRPr="00020619">
                <w:rPr>
                  <w:lang w:eastAsia="zh-CN"/>
                </w:rPr>
                <w:t>Test configuration</w:t>
              </w:r>
            </w:ins>
          </w:p>
        </w:tc>
        <w:tc>
          <w:tcPr>
            <w:tcW w:w="2580" w:type="dxa"/>
            <w:tcBorders>
              <w:top w:val="single" w:sz="4" w:space="0" w:color="auto"/>
              <w:left w:val="single" w:sz="4" w:space="0" w:color="auto"/>
              <w:bottom w:val="single" w:sz="4" w:space="0" w:color="auto"/>
              <w:right w:val="single" w:sz="4" w:space="0" w:color="auto"/>
            </w:tcBorders>
            <w:hideMark/>
          </w:tcPr>
          <w:p w14:paraId="3AD3A637" w14:textId="77777777" w:rsidR="00423257" w:rsidRPr="00020619" w:rsidRDefault="00423257" w:rsidP="00864629">
            <w:pPr>
              <w:pStyle w:val="TAH"/>
              <w:rPr>
                <w:ins w:id="77744" w:author="BigCREditor-RAN4#104-bis" w:date="2022-10-21T18:13:00Z"/>
                <w:rFonts w:cs="Arial"/>
              </w:rPr>
            </w:pPr>
            <w:ins w:id="77745" w:author="BigCREditor-RAN4#104-bis" w:date="2022-10-21T18:13:00Z">
              <w:r w:rsidRPr="00020619">
                <w:t>Value</w:t>
              </w:r>
            </w:ins>
          </w:p>
        </w:tc>
        <w:tc>
          <w:tcPr>
            <w:tcW w:w="2807" w:type="dxa"/>
            <w:tcBorders>
              <w:top w:val="single" w:sz="4" w:space="0" w:color="auto"/>
              <w:left w:val="single" w:sz="4" w:space="0" w:color="auto"/>
              <w:bottom w:val="single" w:sz="4" w:space="0" w:color="auto"/>
              <w:right w:val="single" w:sz="4" w:space="0" w:color="auto"/>
            </w:tcBorders>
            <w:hideMark/>
          </w:tcPr>
          <w:p w14:paraId="649C4C7E" w14:textId="77777777" w:rsidR="00423257" w:rsidRPr="00020619" w:rsidRDefault="00423257" w:rsidP="00864629">
            <w:pPr>
              <w:pStyle w:val="TAH"/>
              <w:rPr>
                <w:ins w:id="77746" w:author="BigCREditor-RAN4#104-bis" w:date="2022-10-21T18:13:00Z"/>
                <w:rFonts w:cs="Arial"/>
              </w:rPr>
            </w:pPr>
            <w:ins w:id="77747" w:author="BigCREditor-RAN4#104-bis" w:date="2022-10-21T18:13:00Z">
              <w:r w:rsidRPr="00020619">
                <w:t>Comment</w:t>
              </w:r>
            </w:ins>
          </w:p>
        </w:tc>
      </w:tr>
      <w:tr w:rsidR="00423257" w:rsidRPr="00020619" w14:paraId="4E7E059F" w14:textId="77777777" w:rsidTr="00864629">
        <w:trPr>
          <w:cantSplit/>
          <w:trHeight w:val="187"/>
          <w:ins w:id="77748"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4482B9B6" w14:textId="77777777" w:rsidR="00423257" w:rsidRPr="00020619" w:rsidRDefault="00423257" w:rsidP="00864629">
            <w:pPr>
              <w:pStyle w:val="TAL"/>
              <w:rPr>
                <w:ins w:id="77749" w:author="BigCREditor-RAN4#104-bis" w:date="2022-10-21T18:13:00Z"/>
                <w:rFonts w:cs="Arial"/>
              </w:rPr>
            </w:pPr>
            <w:ins w:id="77750" w:author="BigCREditor-RAN4#104-bis" w:date="2022-10-21T18:13:00Z">
              <w:r w:rsidRPr="00020619">
                <w:t>Active cell</w:t>
              </w:r>
            </w:ins>
          </w:p>
        </w:tc>
        <w:tc>
          <w:tcPr>
            <w:tcW w:w="709" w:type="dxa"/>
            <w:tcBorders>
              <w:top w:val="single" w:sz="4" w:space="0" w:color="auto"/>
              <w:left w:val="single" w:sz="4" w:space="0" w:color="auto"/>
              <w:bottom w:val="single" w:sz="4" w:space="0" w:color="auto"/>
              <w:right w:val="single" w:sz="4" w:space="0" w:color="auto"/>
            </w:tcBorders>
          </w:tcPr>
          <w:p w14:paraId="661B642A" w14:textId="77777777" w:rsidR="00423257" w:rsidRPr="00020619" w:rsidRDefault="00423257" w:rsidP="00864629">
            <w:pPr>
              <w:pStyle w:val="TAC"/>
              <w:rPr>
                <w:ins w:id="77751"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43DE926C" w14:textId="77777777" w:rsidR="00423257" w:rsidRPr="00020619" w:rsidRDefault="00423257" w:rsidP="00864629">
            <w:pPr>
              <w:pStyle w:val="TAL"/>
              <w:rPr>
                <w:ins w:id="77752" w:author="BigCREditor-RAN4#104-bis" w:date="2022-10-21T18:13:00Z"/>
              </w:rPr>
            </w:pPr>
            <w:ins w:id="77753"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4CA41A0B" w14:textId="77777777" w:rsidR="00423257" w:rsidRPr="00020619" w:rsidRDefault="00423257" w:rsidP="00864629">
            <w:pPr>
              <w:pStyle w:val="TAL"/>
              <w:rPr>
                <w:ins w:id="77754" w:author="BigCREditor-RAN4#104-bis" w:date="2022-10-21T18:13:00Z"/>
                <w:rFonts w:cs="Arial"/>
              </w:rPr>
            </w:pPr>
            <w:ins w:id="77755" w:author="BigCREditor-RAN4#104-bis" w:date="2022-10-21T18:13:00Z">
              <w:r w:rsidRPr="00020619">
                <w:t>Cell 1</w:t>
              </w:r>
            </w:ins>
          </w:p>
        </w:tc>
        <w:tc>
          <w:tcPr>
            <w:tcW w:w="2807" w:type="dxa"/>
            <w:tcBorders>
              <w:top w:val="single" w:sz="4" w:space="0" w:color="auto"/>
              <w:left w:val="single" w:sz="4" w:space="0" w:color="auto"/>
              <w:bottom w:val="single" w:sz="4" w:space="0" w:color="auto"/>
              <w:right w:val="single" w:sz="4" w:space="0" w:color="auto"/>
            </w:tcBorders>
          </w:tcPr>
          <w:p w14:paraId="4E87E58C" w14:textId="77777777" w:rsidR="00423257" w:rsidRPr="00020619" w:rsidRDefault="00423257" w:rsidP="00864629">
            <w:pPr>
              <w:pStyle w:val="TAL"/>
              <w:rPr>
                <w:ins w:id="77756" w:author="BigCREditor-RAN4#104-bis" w:date="2022-10-21T18:13:00Z"/>
                <w:rFonts w:cs="Arial"/>
              </w:rPr>
            </w:pPr>
          </w:p>
        </w:tc>
      </w:tr>
      <w:tr w:rsidR="00423257" w:rsidRPr="00020619" w14:paraId="59AD4692" w14:textId="77777777" w:rsidTr="00864629">
        <w:trPr>
          <w:cantSplit/>
          <w:trHeight w:val="187"/>
          <w:ins w:id="77757"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53AA95D4" w14:textId="77777777" w:rsidR="00423257" w:rsidRPr="00020619" w:rsidRDefault="00423257" w:rsidP="00864629">
            <w:pPr>
              <w:pStyle w:val="TAL"/>
              <w:rPr>
                <w:ins w:id="77758" w:author="BigCREditor-RAN4#104-bis" w:date="2022-10-21T18:13:00Z"/>
                <w:rFonts w:cs="Arial"/>
                <w:b/>
              </w:rPr>
            </w:pPr>
            <w:ins w:id="77759" w:author="BigCREditor-RAN4#104-bis" w:date="2022-10-21T18:13:00Z">
              <w:r w:rsidRPr="00020619">
                <w:rPr>
                  <w:bCs/>
                </w:rPr>
                <w:t>Neighbour cell</w:t>
              </w:r>
            </w:ins>
          </w:p>
        </w:tc>
        <w:tc>
          <w:tcPr>
            <w:tcW w:w="709" w:type="dxa"/>
            <w:tcBorders>
              <w:top w:val="single" w:sz="4" w:space="0" w:color="auto"/>
              <w:left w:val="single" w:sz="4" w:space="0" w:color="auto"/>
              <w:bottom w:val="single" w:sz="4" w:space="0" w:color="auto"/>
              <w:right w:val="single" w:sz="4" w:space="0" w:color="auto"/>
            </w:tcBorders>
          </w:tcPr>
          <w:p w14:paraId="5242C386" w14:textId="77777777" w:rsidR="00423257" w:rsidRPr="00020619" w:rsidRDefault="00423257" w:rsidP="00864629">
            <w:pPr>
              <w:pStyle w:val="TAC"/>
              <w:rPr>
                <w:ins w:id="77760"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6653DFE4" w14:textId="77777777" w:rsidR="00423257" w:rsidRPr="00020619" w:rsidRDefault="00423257" w:rsidP="00864629">
            <w:pPr>
              <w:pStyle w:val="TAL"/>
              <w:rPr>
                <w:ins w:id="77761" w:author="BigCREditor-RAN4#104-bis" w:date="2022-10-21T18:13:00Z"/>
                <w:bCs/>
              </w:rPr>
            </w:pPr>
            <w:ins w:id="77762"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3AC12377" w14:textId="77777777" w:rsidR="00423257" w:rsidRPr="00020619" w:rsidRDefault="00423257" w:rsidP="00864629">
            <w:pPr>
              <w:pStyle w:val="TAL"/>
              <w:rPr>
                <w:ins w:id="77763" w:author="BigCREditor-RAN4#104-bis" w:date="2022-10-21T18:13:00Z"/>
                <w:rFonts w:cs="Arial"/>
                <w:b/>
              </w:rPr>
            </w:pPr>
            <w:ins w:id="77764" w:author="BigCREditor-RAN4#104-bis" w:date="2022-10-21T18:13:00Z">
              <w:r w:rsidRPr="00020619">
                <w:rPr>
                  <w:bCs/>
                </w:rPr>
                <w:t>Cell 2</w:t>
              </w:r>
            </w:ins>
          </w:p>
        </w:tc>
        <w:tc>
          <w:tcPr>
            <w:tcW w:w="2807" w:type="dxa"/>
            <w:tcBorders>
              <w:top w:val="single" w:sz="4" w:space="0" w:color="auto"/>
              <w:left w:val="single" w:sz="4" w:space="0" w:color="auto"/>
              <w:bottom w:val="single" w:sz="4" w:space="0" w:color="auto"/>
              <w:right w:val="single" w:sz="4" w:space="0" w:color="auto"/>
            </w:tcBorders>
            <w:hideMark/>
          </w:tcPr>
          <w:p w14:paraId="1E7A6CD1" w14:textId="77777777" w:rsidR="00423257" w:rsidRPr="00020619" w:rsidRDefault="00423257" w:rsidP="00864629">
            <w:pPr>
              <w:pStyle w:val="TAL"/>
              <w:rPr>
                <w:ins w:id="77765" w:author="BigCREditor-RAN4#104-bis" w:date="2022-10-21T18:13:00Z"/>
                <w:rFonts w:cs="Arial"/>
                <w:b/>
              </w:rPr>
            </w:pPr>
            <w:ins w:id="77766" w:author="BigCREditor-RAN4#104-bis" w:date="2022-10-21T18:13:00Z">
              <w:r w:rsidRPr="00020619">
                <w:rPr>
                  <w:bCs/>
                </w:rPr>
                <w:t>Cell to be identified.</w:t>
              </w:r>
            </w:ins>
          </w:p>
        </w:tc>
      </w:tr>
      <w:tr w:rsidR="00423257" w:rsidRPr="00020619" w14:paraId="6DFCE5F6" w14:textId="77777777" w:rsidTr="00864629">
        <w:trPr>
          <w:cantSplit/>
          <w:trHeight w:val="187"/>
          <w:ins w:id="77767"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6779352A" w14:textId="77777777" w:rsidR="00423257" w:rsidRPr="00020619" w:rsidRDefault="00423257" w:rsidP="00864629">
            <w:pPr>
              <w:pStyle w:val="TAL"/>
              <w:rPr>
                <w:ins w:id="77768" w:author="BigCREditor-RAN4#104-bis" w:date="2022-10-21T18:13:00Z"/>
                <w:rFonts w:cs="Arial"/>
                <w:b/>
              </w:rPr>
            </w:pPr>
            <w:ins w:id="77769" w:author="BigCREditor-RAN4#104-bis" w:date="2022-10-21T18:13:00Z">
              <w:r w:rsidRPr="00020619">
                <w:t>RF Channel Number</w:t>
              </w:r>
            </w:ins>
          </w:p>
        </w:tc>
        <w:tc>
          <w:tcPr>
            <w:tcW w:w="709" w:type="dxa"/>
            <w:tcBorders>
              <w:top w:val="single" w:sz="4" w:space="0" w:color="auto"/>
              <w:left w:val="single" w:sz="4" w:space="0" w:color="auto"/>
              <w:bottom w:val="single" w:sz="4" w:space="0" w:color="auto"/>
              <w:right w:val="single" w:sz="4" w:space="0" w:color="auto"/>
            </w:tcBorders>
          </w:tcPr>
          <w:p w14:paraId="2FF97C34" w14:textId="77777777" w:rsidR="00423257" w:rsidRPr="00020619" w:rsidRDefault="00423257" w:rsidP="00864629">
            <w:pPr>
              <w:pStyle w:val="TAC"/>
              <w:rPr>
                <w:ins w:id="77770"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111E989B" w14:textId="77777777" w:rsidR="00423257" w:rsidRPr="00020619" w:rsidRDefault="00423257" w:rsidP="00864629">
            <w:pPr>
              <w:pStyle w:val="TAL"/>
              <w:rPr>
                <w:ins w:id="77771" w:author="BigCREditor-RAN4#104-bis" w:date="2022-10-21T18:13:00Z"/>
                <w:bCs/>
              </w:rPr>
            </w:pPr>
            <w:ins w:id="77772"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5DD1313F" w14:textId="77777777" w:rsidR="00423257" w:rsidRPr="00020619" w:rsidRDefault="00423257" w:rsidP="00864629">
            <w:pPr>
              <w:pStyle w:val="TAL"/>
              <w:rPr>
                <w:ins w:id="77773" w:author="BigCREditor-RAN4#104-bis" w:date="2022-10-21T18:13:00Z"/>
                <w:rFonts w:cs="Arial"/>
                <w:b/>
              </w:rPr>
            </w:pPr>
            <w:ins w:id="77774" w:author="BigCREditor-RAN4#104-bis" w:date="2022-10-21T18:13:00Z">
              <w:r w:rsidRPr="00020619">
                <w:rPr>
                  <w:bCs/>
                </w:rPr>
                <w:t>1: Cell 1 and Cell 2</w:t>
              </w:r>
            </w:ins>
          </w:p>
        </w:tc>
        <w:tc>
          <w:tcPr>
            <w:tcW w:w="2807" w:type="dxa"/>
            <w:tcBorders>
              <w:top w:val="single" w:sz="4" w:space="0" w:color="auto"/>
              <w:left w:val="single" w:sz="4" w:space="0" w:color="auto"/>
              <w:bottom w:val="single" w:sz="4" w:space="0" w:color="auto"/>
              <w:right w:val="single" w:sz="4" w:space="0" w:color="auto"/>
            </w:tcBorders>
          </w:tcPr>
          <w:p w14:paraId="3D5B2DE8" w14:textId="77777777" w:rsidR="00423257" w:rsidRPr="00020619" w:rsidRDefault="00423257" w:rsidP="00864629">
            <w:pPr>
              <w:pStyle w:val="TAL"/>
              <w:rPr>
                <w:ins w:id="77775" w:author="BigCREditor-RAN4#104-bis" w:date="2022-10-21T18:13:00Z"/>
                <w:rFonts w:cs="Arial"/>
                <w:bCs/>
              </w:rPr>
            </w:pPr>
          </w:p>
        </w:tc>
      </w:tr>
      <w:tr w:rsidR="00423257" w:rsidRPr="00020619" w14:paraId="767C4E45" w14:textId="77777777" w:rsidTr="00864629">
        <w:trPr>
          <w:cantSplit/>
          <w:trHeight w:val="187"/>
          <w:ins w:id="77776" w:author="BigCREditor-RAN4#104-bis" w:date="2022-10-21T18:13:00Z"/>
        </w:trPr>
        <w:tc>
          <w:tcPr>
            <w:tcW w:w="2518" w:type="dxa"/>
            <w:vMerge w:val="restart"/>
            <w:tcBorders>
              <w:top w:val="nil"/>
              <w:left w:val="single" w:sz="4" w:space="0" w:color="auto"/>
              <w:right w:val="single" w:sz="4" w:space="0" w:color="auto"/>
            </w:tcBorders>
            <w:shd w:val="clear" w:color="auto" w:fill="auto"/>
          </w:tcPr>
          <w:p w14:paraId="1A0EEF8D" w14:textId="77777777" w:rsidR="00423257" w:rsidRPr="00020619" w:rsidRDefault="00423257" w:rsidP="00864629">
            <w:pPr>
              <w:pStyle w:val="TAL"/>
              <w:rPr>
                <w:ins w:id="77777" w:author="BigCREditor-RAN4#104-bis" w:date="2022-10-21T18:13:00Z"/>
                <w:lang w:eastAsia="zh-CN"/>
              </w:rPr>
            </w:pPr>
            <w:ins w:id="77778" w:author="BigCREditor-RAN4#104-bis" w:date="2022-10-21T18:13:00Z">
              <w:r w:rsidRPr="00020619">
                <w:rPr>
                  <w:lang w:eastAsia="zh-CN"/>
                </w:rPr>
                <w:t>NCD-SSB configuration</w:t>
              </w:r>
            </w:ins>
          </w:p>
        </w:tc>
        <w:tc>
          <w:tcPr>
            <w:tcW w:w="709" w:type="dxa"/>
            <w:vMerge w:val="restart"/>
            <w:tcBorders>
              <w:top w:val="nil"/>
              <w:left w:val="single" w:sz="4" w:space="0" w:color="auto"/>
              <w:right w:val="single" w:sz="4" w:space="0" w:color="auto"/>
            </w:tcBorders>
            <w:shd w:val="clear" w:color="auto" w:fill="auto"/>
          </w:tcPr>
          <w:p w14:paraId="4A08BE54" w14:textId="77777777" w:rsidR="00423257" w:rsidRPr="00020619" w:rsidRDefault="00423257" w:rsidP="00864629">
            <w:pPr>
              <w:pStyle w:val="TAC"/>
              <w:rPr>
                <w:ins w:id="77779" w:author="BigCREditor-RAN4#104-bis" w:date="2022-10-21T18:13:00Z"/>
                <w:lang w:eastAsia="zh-CN"/>
              </w:rPr>
            </w:pPr>
          </w:p>
        </w:tc>
        <w:tc>
          <w:tcPr>
            <w:tcW w:w="992" w:type="dxa"/>
            <w:tcBorders>
              <w:top w:val="single" w:sz="4" w:space="0" w:color="auto"/>
              <w:left w:val="single" w:sz="4" w:space="0" w:color="auto"/>
              <w:bottom w:val="single" w:sz="4" w:space="0" w:color="auto"/>
              <w:right w:val="single" w:sz="4" w:space="0" w:color="auto"/>
            </w:tcBorders>
          </w:tcPr>
          <w:p w14:paraId="4C7A68A4" w14:textId="77777777" w:rsidR="00423257" w:rsidRPr="00020619" w:rsidRDefault="00423257" w:rsidP="00864629">
            <w:pPr>
              <w:pStyle w:val="TAL"/>
              <w:rPr>
                <w:ins w:id="77780" w:author="BigCREditor-RAN4#104-bis" w:date="2022-10-21T18:13:00Z"/>
                <w:bCs/>
                <w:lang w:eastAsia="zh-CN"/>
              </w:rPr>
            </w:pPr>
            <w:ins w:id="77781" w:author="BigCREditor-RAN4#104-bis" w:date="2022-10-21T18:13:00Z">
              <w:r w:rsidRPr="00020619">
                <w:rPr>
                  <w:bCs/>
                  <w:lang w:eastAsia="zh-CN"/>
                </w:rPr>
                <w:t>1, 4</w:t>
              </w:r>
            </w:ins>
          </w:p>
        </w:tc>
        <w:tc>
          <w:tcPr>
            <w:tcW w:w="2580" w:type="dxa"/>
            <w:tcBorders>
              <w:top w:val="single" w:sz="4" w:space="0" w:color="auto"/>
              <w:left w:val="single" w:sz="4" w:space="0" w:color="auto"/>
              <w:bottom w:val="single" w:sz="4" w:space="0" w:color="auto"/>
              <w:right w:val="single" w:sz="4" w:space="0" w:color="auto"/>
            </w:tcBorders>
          </w:tcPr>
          <w:p w14:paraId="0F0D4A66" w14:textId="77777777" w:rsidR="00423257" w:rsidRPr="00020619" w:rsidRDefault="00423257" w:rsidP="00864629">
            <w:pPr>
              <w:pStyle w:val="TAL"/>
              <w:rPr>
                <w:ins w:id="77782" w:author="BigCREditor-RAN4#104-bis" w:date="2022-10-21T18:13:00Z"/>
                <w:rFonts w:cs="Arial"/>
                <w:lang w:val="en-US"/>
              </w:rPr>
            </w:pPr>
            <w:ins w:id="77783" w:author="BigCREditor-RAN4#104-bis" w:date="2022-10-21T18:13:00Z">
              <w:r w:rsidRPr="00020619">
                <w:rPr>
                  <w:noProof/>
                  <w:lang w:val="sv-SE"/>
                </w:rPr>
                <w:t>SSB.6 RedCap FR1 (Note 1)</w:t>
              </w:r>
            </w:ins>
          </w:p>
        </w:tc>
        <w:tc>
          <w:tcPr>
            <w:tcW w:w="2807" w:type="dxa"/>
            <w:tcBorders>
              <w:top w:val="single" w:sz="4" w:space="0" w:color="auto"/>
              <w:left w:val="single" w:sz="4" w:space="0" w:color="auto"/>
              <w:bottom w:val="single" w:sz="4" w:space="0" w:color="auto"/>
              <w:right w:val="single" w:sz="4" w:space="0" w:color="auto"/>
            </w:tcBorders>
          </w:tcPr>
          <w:p w14:paraId="0BEBF756" w14:textId="77777777" w:rsidR="00423257" w:rsidRPr="00020619" w:rsidRDefault="00423257" w:rsidP="00864629">
            <w:pPr>
              <w:pStyle w:val="TAL"/>
              <w:rPr>
                <w:ins w:id="77784" w:author="BigCREditor-RAN4#104-bis" w:date="2022-10-21T18:13:00Z"/>
                <w:bCs/>
                <w:lang w:eastAsia="zh-CN"/>
              </w:rPr>
            </w:pPr>
          </w:p>
        </w:tc>
      </w:tr>
      <w:tr w:rsidR="00423257" w:rsidRPr="00020619" w14:paraId="3739FC1D" w14:textId="77777777" w:rsidTr="00864629">
        <w:trPr>
          <w:cantSplit/>
          <w:trHeight w:val="187"/>
          <w:ins w:id="77785" w:author="BigCREditor-RAN4#104-bis" w:date="2022-10-21T18:13:00Z"/>
        </w:trPr>
        <w:tc>
          <w:tcPr>
            <w:tcW w:w="2518" w:type="dxa"/>
            <w:vMerge/>
            <w:tcBorders>
              <w:left w:val="single" w:sz="4" w:space="0" w:color="auto"/>
              <w:right w:val="single" w:sz="4" w:space="0" w:color="auto"/>
            </w:tcBorders>
            <w:shd w:val="clear" w:color="auto" w:fill="auto"/>
          </w:tcPr>
          <w:p w14:paraId="19D39778" w14:textId="77777777" w:rsidR="00423257" w:rsidRPr="00020619" w:rsidRDefault="00423257" w:rsidP="00864629">
            <w:pPr>
              <w:pStyle w:val="TAL"/>
              <w:rPr>
                <w:ins w:id="77786" w:author="BigCREditor-RAN4#104-bis" w:date="2022-10-21T18:13:00Z"/>
                <w:lang w:eastAsia="zh-CN"/>
              </w:rPr>
            </w:pPr>
          </w:p>
        </w:tc>
        <w:tc>
          <w:tcPr>
            <w:tcW w:w="709" w:type="dxa"/>
            <w:vMerge/>
            <w:tcBorders>
              <w:left w:val="single" w:sz="4" w:space="0" w:color="auto"/>
              <w:right w:val="single" w:sz="4" w:space="0" w:color="auto"/>
            </w:tcBorders>
            <w:shd w:val="clear" w:color="auto" w:fill="auto"/>
          </w:tcPr>
          <w:p w14:paraId="6566875F" w14:textId="77777777" w:rsidR="00423257" w:rsidRPr="00020619" w:rsidRDefault="00423257" w:rsidP="00864629">
            <w:pPr>
              <w:pStyle w:val="TAC"/>
              <w:rPr>
                <w:ins w:id="77787" w:author="BigCREditor-RAN4#104-bis" w:date="2022-10-21T18:13:00Z"/>
                <w:lang w:eastAsia="zh-CN"/>
              </w:rPr>
            </w:pPr>
          </w:p>
        </w:tc>
        <w:tc>
          <w:tcPr>
            <w:tcW w:w="992" w:type="dxa"/>
            <w:tcBorders>
              <w:top w:val="single" w:sz="4" w:space="0" w:color="auto"/>
              <w:left w:val="single" w:sz="4" w:space="0" w:color="auto"/>
              <w:bottom w:val="single" w:sz="4" w:space="0" w:color="auto"/>
              <w:right w:val="single" w:sz="4" w:space="0" w:color="auto"/>
            </w:tcBorders>
          </w:tcPr>
          <w:p w14:paraId="29642ADE" w14:textId="77777777" w:rsidR="00423257" w:rsidRPr="00020619" w:rsidRDefault="00423257" w:rsidP="00864629">
            <w:pPr>
              <w:pStyle w:val="TAL"/>
              <w:rPr>
                <w:ins w:id="77788" w:author="BigCREditor-RAN4#104-bis" w:date="2022-10-21T18:13:00Z"/>
                <w:bCs/>
                <w:lang w:eastAsia="zh-CN"/>
              </w:rPr>
            </w:pPr>
            <w:ins w:id="77789" w:author="BigCREditor-RAN4#104-bis" w:date="2022-10-21T18:13:00Z">
              <w:r w:rsidRPr="00020619">
                <w:rPr>
                  <w:bCs/>
                  <w:lang w:eastAsia="zh-CN"/>
                </w:rPr>
                <w:t>2</w:t>
              </w:r>
            </w:ins>
          </w:p>
        </w:tc>
        <w:tc>
          <w:tcPr>
            <w:tcW w:w="2580" w:type="dxa"/>
            <w:tcBorders>
              <w:top w:val="single" w:sz="4" w:space="0" w:color="auto"/>
              <w:left w:val="single" w:sz="4" w:space="0" w:color="auto"/>
              <w:bottom w:val="single" w:sz="4" w:space="0" w:color="auto"/>
              <w:right w:val="single" w:sz="4" w:space="0" w:color="auto"/>
            </w:tcBorders>
          </w:tcPr>
          <w:p w14:paraId="02CD5AF2" w14:textId="77777777" w:rsidR="00423257" w:rsidRPr="00020619" w:rsidRDefault="00423257" w:rsidP="00864629">
            <w:pPr>
              <w:pStyle w:val="TAL"/>
              <w:rPr>
                <w:ins w:id="77790" w:author="BigCREditor-RAN4#104-bis" w:date="2022-10-21T18:13:00Z"/>
                <w:rFonts w:cs="Arial"/>
                <w:lang w:val="en-US"/>
              </w:rPr>
            </w:pPr>
            <w:ins w:id="77791" w:author="BigCREditor-RAN4#104-bis" w:date="2022-10-21T18:13:00Z">
              <w:r w:rsidRPr="00020619">
                <w:rPr>
                  <w:noProof/>
                  <w:lang w:val="sv-SE"/>
                </w:rPr>
                <w:t>SSB.6 RedCap FR1 (Note 1)</w:t>
              </w:r>
            </w:ins>
          </w:p>
        </w:tc>
        <w:tc>
          <w:tcPr>
            <w:tcW w:w="2807" w:type="dxa"/>
            <w:tcBorders>
              <w:top w:val="single" w:sz="4" w:space="0" w:color="auto"/>
              <w:left w:val="single" w:sz="4" w:space="0" w:color="auto"/>
              <w:bottom w:val="single" w:sz="4" w:space="0" w:color="auto"/>
              <w:right w:val="single" w:sz="4" w:space="0" w:color="auto"/>
            </w:tcBorders>
          </w:tcPr>
          <w:p w14:paraId="1B26B6A8" w14:textId="77777777" w:rsidR="00423257" w:rsidRPr="00020619" w:rsidRDefault="00423257" w:rsidP="00864629">
            <w:pPr>
              <w:pStyle w:val="TAL"/>
              <w:rPr>
                <w:ins w:id="77792" w:author="BigCREditor-RAN4#104-bis" w:date="2022-10-21T18:13:00Z"/>
                <w:bCs/>
                <w:lang w:eastAsia="zh-CN"/>
              </w:rPr>
            </w:pPr>
          </w:p>
        </w:tc>
      </w:tr>
      <w:tr w:rsidR="00423257" w:rsidRPr="00020619" w14:paraId="70E07A17" w14:textId="77777777" w:rsidTr="00864629">
        <w:trPr>
          <w:cantSplit/>
          <w:trHeight w:val="187"/>
          <w:ins w:id="77793" w:author="BigCREditor-RAN4#104-bis" w:date="2022-10-21T18:13:00Z"/>
        </w:trPr>
        <w:tc>
          <w:tcPr>
            <w:tcW w:w="2518" w:type="dxa"/>
            <w:vMerge/>
            <w:tcBorders>
              <w:left w:val="single" w:sz="4" w:space="0" w:color="auto"/>
              <w:bottom w:val="single" w:sz="4" w:space="0" w:color="auto"/>
              <w:right w:val="single" w:sz="4" w:space="0" w:color="auto"/>
            </w:tcBorders>
            <w:shd w:val="clear" w:color="auto" w:fill="auto"/>
          </w:tcPr>
          <w:p w14:paraId="4689AE0A" w14:textId="77777777" w:rsidR="00423257" w:rsidRPr="00020619" w:rsidRDefault="00423257" w:rsidP="00864629">
            <w:pPr>
              <w:pStyle w:val="TAL"/>
              <w:rPr>
                <w:ins w:id="77794" w:author="BigCREditor-RAN4#104-bis" w:date="2022-10-21T18:13:00Z"/>
                <w:lang w:eastAsia="zh-CN"/>
              </w:rPr>
            </w:pPr>
          </w:p>
        </w:tc>
        <w:tc>
          <w:tcPr>
            <w:tcW w:w="709" w:type="dxa"/>
            <w:vMerge/>
            <w:tcBorders>
              <w:left w:val="single" w:sz="4" w:space="0" w:color="auto"/>
              <w:bottom w:val="single" w:sz="4" w:space="0" w:color="auto"/>
              <w:right w:val="single" w:sz="4" w:space="0" w:color="auto"/>
            </w:tcBorders>
            <w:shd w:val="clear" w:color="auto" w:fill="auto"/>
          </w:tcPr>
          <w:p w14:paraId="2AE696BE" w14:textId="77777777" w:rsidR="00423257" w:rsidRPr="00020619" w:rsidRDefault="00423257" w:rsidP="00864629">
            <w:pPr>
              <w:pStyle w:val="TAC"/>
              <w:rPr>
                <w:ins w:id="77795" w:author="BigCREditor-RAN4#104-bis" w:date="2022-10-21T18:13:00Z"/>
                <w:lang w:eastAsia="zh-CN"/>
              </w:rPr>
            </w:pPr>
          </w:p>
        </w:tc>
        <w:tc>
          <w:tcPr>
            <w:tcW w:w="992" w:type="dxa"/>
            <w:tcBorders>
              <w:top w:val="single" w:sz="4" w:space="0" w:color="auto"/>
              <w:left w:val="single" w:sz="4" w:space="0" w:color="auto"/>
              <w:bottom w:val="single" w:sz="4" w:space="0" w:color="auto"/>
              <w:right w:val="single" w:sz="4" w:space="0" w:color="auto"/>
            </w:tcBorders>
          </w:tcPr>
          <w:p w14:paraId="6B31BA15" w14:textId="77777777" w:rsidR="00423257" w:rsidRPr="00020619" w:rsidRDefault="00423257" w:rsidP="00864629">
            <w:pPr>
              <w:pStyle w:val="TAL"/>
              <w:rPr>
                <w:ins w:id="77796" w:author="BigCREditor-RAN4#104-bis" w:date="2022-10-21T18:13:00Z"/>
                <w:bCs/>
                <w:lang w:eastAsia="zh-CN"/>
              </w:rPr>
            </w:pPr>
            <w:ins w:id="77797" w:author="BigCREditor-RAN4#104-bis" w:date="2022-10-21T18:13:00Z">
              <w:r w:rsidRPr="00020619">
                <w:rPr>
                  <w:bCs/>
                  <w:lang w:eastAsia="zh-CN"/>
                </w:rPr>
                <w:t>3</w:t>
              </w:r>
            </w:ins>
          </w:p>
        </w:tc>
        <w:tc>
          <w:tcPr>
            <w:tcW w:w="2580" w:type="dxa"/>
            <w:tcBorders>
              <w:top w:val="single" w:sz="4" w:space="0" w:color="auto"/>
              <w:left w:val="single" w:sz="4" w:space="0" w:color="auto"/>
              <w:bottom w:val="single" w:sz="4" w:space="0" w:color="auto"/>
              <w:right w:val="single" w:sz="4" w:space="0" w:color="auto"/>
            </w:tcBorders>
          </w:tcPr>
          <w:p w14:paraId="6DBCA745" w14:textId="77777777" w:rsidR="00423257" w:rsidRPr="00020619" w:rsidRDefault="00423257" w:rsidP="00864629">
            <w:pPr>
              <w:pStyle w:val="TAL"/>
              <w:rPr>
                <w:ins w:id="77798" w:author="BigCREditor-RAN4#104-bis" w:date="2022-10-21T18:13:00Z"/>
                <w:rFonts w:cs="Arial"/>
                <w:lang w:val="en-US"/>
              </w:rPr>
            </w:pPr>
            <w:ins w:id="77799" w:author="BigCREditor-RAN4#104-bis" w:date="2022-10-21T18:13:00Z">
              <w:r w:rsidRPr="00020619">
                <w:rPr>
                  <w:noProof/>
                  <w:lang w:val="sv-SE"/>
                </w:rPr>
                <w:t>SSB.7 RedCap FR1 (Note 1)</w:t>
              </w:r>
            </w:ins>
          </w:p>
        </w:tc>
        <w:tc>
          <w:tcPr>
            <w:tcW w:w="2807" w:type="dxa"/>
            <w:tcBorders>
              <w:top w:val="single" w:sz="4" w:space="0" w:color="auto"/>
              <w:left w:val="single" w:sz="4" w:space="0" w:color="auto"/>
              <w:bottom w:val="single" w:sz="4" w:space="0" w:color="auto"/>
              <w:right w:val="single" w:sz="4" w:space="0" w:color="auto"/>
            </w:tcBorders>
          </w:tcPr>
          <w:p w14:paraId="7969F4C7" w14:textId="77777777" w:rsidR="00423257" w:rsidRPr="00020619" w:rsidRDefault="00423257" w:rsidP="00864629">
            <w:pPr>
              <w:pStyle w:val="TAL"/>
              <w:rPr>
                <w:ins w:id="77800" w:author="BigCREditor-RAN4#104-bis" w:date="2022-10-21T18:13:00Z"/>
                <w:bCs/>
                <w:lang w:eastAsia="zh-CN"/>
              </w:rPr>
            </w:pPr>
          </w:p>
        </w:tc>
      </w:tr>
      <w:tr w:rsidR="00423257" w:rsidRPr="00020619" w14:paraId="54775D90" w14:textId="77777777" w:rsidTr="00864629">
        <w:trPr>
          <w:cantSplit/>
          <w:trHeight w:val="187"/>
          <w:ins w:id="77801" w:author="BigCREditor-RAN4#104-bis" w:date="2022-10-21T18:13:00Z"/>
        </w:trPr>
        <w:tc>
          <w:tcPr>
            <w:tcW w:w="2518" w:type="dxa"/>
            <w:vMerge w:val="restart"/>
            <w:tcBorders>
              <w:top w:val="nil"/>
              <w:left w:val="single" w:sz="4" w:space="0" w:color="auto"/>
              <w:right w:val="single" w:sz="4" w:space="0" w:color="auto"/>
            </w:tcBorders>
            <w:shd w:val="clear" w:color="auto" w:fill="auto"/>
          </w:tcPr>
          <w:p w14:paraId="6EB8B1AC" w14:textId="77777777" w:rsidR="00423257" w:rsidRPr="00020619" w:rsidRDefault="00423257" w:rsidP="00864629">
            <w:pPr>
              <w:pStyle w:val="TAL"/>
              <w:rPr>
                <w:ins w:id="77802" w:author="BigCREditor-RAN4#104-bis" w:date="2022-10-21T18:13:00Z"/>
                <w:lang w:eastAsia="zh-CN"/>
              </w:rPr>
            </w:pPr>
            <w:ins w:id="77803" w:author="BigCREditor-RAN4#104-bis" w:date="2022-10-21T18:13:00Z">
              <w:r w:rsidRPr="00020619">
                <w:rPr>
                  <w:noProof/>
                </w:rPr>
                <w:t>SMTC configuration for NCD-SSB</w:t>
              </w:r>
              <w:r w:rsidRPr="00020619">
                <w:rPr>
                  <w:lang w:eastAsia="zh-CN"/>
                </w:rPr>
                <w:t xml:space="preserve"> </w:t>
              </w:r>
            </w:ins>
          </w:p>
        </w:tc>
        <w:tc>
          <w:tcPr>
            <w:tcW w:w="709" w:type="dxa"/>
            <w:vMerge w:val="restart"/>
            <w:tcBorders>
              <w:top w:val="nil"/>
              <w:left w:val="single" w:sz="4" w:space="0" w:color="auto"/>
              <w:right w:val="single" w:sz="4" w:space="0" w:color="auto"/>
            </w:tcBorders>
            <w:shd w:val="clear" w:color="auto" w:fill="auto"/>
          </w:tcPr>
          <w:p w14:paraId="3E851449" w14:textId="77777777" w:rsidR="00423257" w:rsidRPr="00020619" w:rsidRDefault="00423257" w:rsidP="00864629">
            <w:pPr>
              <w:pStyle w:val="TAC"/>
              <w:rPr>
                <w:ins w:id="77804" w:author="BigCREditor-RAN4#104-bis" w:date="2022-10-21T18:13:00Z"/>
                <w:lang w:eastAsia="zh-CN"/>
              </w:rPr>
            </w:pPr>
          </w:p>
          <w:p w14:paraId="126817A7" w14:textId="77777777" w:rsidR="00423257" w:rsidRPr="00020619" w:rsidRDefault="00423257" w:rsidP="00864629">
            <w:pPr>
              <w:pStyle w:val="TAC"/>
              <w:rPr>
                <w:ins w:id="77805" w:author="BigCREditor-RAN4#104-bis" w:date="2022-10-21T18:13:00Z"/>
                <w:lang w:eastAsia="zh-CN"/>
              </w:rPr>
            </w:pPr>
          </w:p>
        </w:tc>
        <w:tc>
          <w:tcPr>
            <w:tcW w:w="992" w:type="dxa"/>
            <w:tcBorders>
              <w:top w:val="single" w:sz="4" w:space="0" w:color="auto"/>
              <w:left w:val="single" w:sz="4" w:space="0" w:color="auto"/>
              <w:bottom w:val="single" w:sz="4" w:space="0" w:color="auto"/>
              <w:right w:val="single" w:sz="4" w:space="0" w:color="auto"/>
            </w:tcBorders>
          </w:tcPr>
          <w:p w14:paraId="3E60210F" w14:textId="77777777" w:rsidR="00423257" w:rsidRPr="00020619" w:rsidRDefault="00423257" w:rsidP="00864629">
            <w:pPr>
              <w:pStyle w:val="TAL"/>
              <w:rPr>
                <w:ins w:id="77806" w:author="BigCREditor-RAN4#104-bis" w:date="2022-10-21T18:13:00Z"/>
                <w:bCs/>
                <w:lang w:eastAsia="zh-CN"/>
              </w:rPr>
            </w:pPr>
            <w:ins w:id="77807" w:author="BigCREditor-RAN4#104-bis" w:date="2022-10-21T18:13:00Z">
              <w:r w:rsidRPr="00020619">
                <w:rPr>
                  <w:bCs/>
                  <w:lang w:eastAsia="zh-CN"/>
                </w:rPr>
                <w:t>1, 4</w:t>
              </w:r>
            </w:ins>
          </w:p>
        </w:tc>
        <w:tc>
          <w:tcPr>
            <w:tcW w:w="2580" w:type="dxa"/>
            <w:tcBorders>
              <w:top w:val="single" w:sz="4" w:space="0" w:color="auto"/>
              <w:left w:val="single" w:sz="4" w:space="0" w:color="auto"/>
              <w:bottom w:val="single" w:sz="4" w:space="0" w:color="auto"/>
              <w:right w:val="single" w:sz="4" w:space="0" w:color="auto"/>
            </w:tcBorders>
          </w:tcPr>
          <w:p w14:paraId="08E1098E" w14:textId="77777777" w:rsidR="00423257" w:rsidRPr="00020619" w:rsidRDefault="00423257" w:rsidP="00864629">
            <w:pPr>
              <w:pStyle w:val="TAL"/>
              <w:rPr>
                <w:ins w:id="77808" w:author="BigCREditor-RAN4#104-bis" w:date="2022-10-21T18:13:00Z"/>
                <w:bCs/>
                <w:lang w:eastAsia="zh-CN"/>
              </w:rPr>
            </w:pPr>
            <w:proofErr w:type="gramStart"/>
            <w:ins w:id="77809" w:author="BigCREditor-RAN4#104-bis" w:date="2022-10-21T18:13:00Z">
              <w:r w:rsidRPr="00020619">
                <w:rPr>
                  <w:bCs/>
                  <w:lang w:eastAsia="zh-CN"/>
                </w:rPr>
                <w:t>SMTC.[</w:t>
              </w:r>
              <w:proofErr w:type="gramEnd"/>
              <w:r w:rsidRPr="00020619">
                <w:rPr>
                  <w:bCs/>
                  <w:lang w:eastAsia="zh-CN"/>
                </w:rPr>
                <w:t>TBD] RedCap</w:t>
              </w:r>
            </w:ins>
          </w:p>
        </w:tc>
        <w:tc>
          <w:tcPr>
            <w:tcW w:w="2807" w:type="dxa"/>
            <w:tcBorders>
              <w:top w:val="single" w:sz="4" w:space="0" w:color="auto"/>
              <w:left w:val="single" w:sz="4" w:space="0" w:color="auto"/>
              <w:bottom w:val="single" w:sz="4" w:space="0" w:color="auto"/>
              <w:right w:val="single" w:sz="4" w:space="0" w:color="auto"/>
            </w:tcBorders>
          </w:tcPr>
          <w:p w14:paraId="3C383C8A" w14:textId="77777777" w:rsidR="00423257" w:rsidRPr="00020619" w:rsidRDefault="00423257" w:rsidP="00864629">
            <w:pPr>
              <w:pStyle w:val="TAL"/>
              <w:rPr>
                <w:ins w:id="77810" w:author="BigCREditor-RAN4#104-bis" w:date="2022-10-21T18:13:00Z"/>
                <w:bCs/>
                <w:lang w:eastAsia="zh-CN"/>
              </w:rPr>
            </w:pPr>
          </w:p>
        </w:tc>
      </w:tr>
      <w:tr w:rsidR="00423257" w:rsidRPr="00020619" w14:paraId="34E29BC4" w14:textId="77777777" w:rsidTr="00864629">
        <w:trPr>
          <w:cantSplit/>
          <w:trHeight w:val="187"/>
          <w:ins w:id="77811" w:author="BigCREditor-RAN4#104-bis" w:date="2022-10-21T18:13:00Z"/>
        </w:trPr>
        <w:tc>
          <w:tcPr>
            <w:tcW w:w="2518" w:type="dxa"/>
            <w:vMerge/>
            <w:tcBorders>
              <w:left w:val="single" w:sz="4" w:space="0" w:color="auto"/>
              <w:right w:val="single" w:sz="4" w:space="0" w:color="auto"/>
            </w:tcBorders>
            <w:shd w:val="clear" w:color="auto" w:fill="auto"/>
          </w:tcPr>
          <w:p w14:paraId="024D3894" w14:textId="77777777" w:rsidR="00423257" w:rsidRPr="00020619" w:rsidRDefault="00423257" w:rsidP="00864629">
            <w:pPr>
              <w:pStyle w:val="TAL"/>
              <w:rPr>
                <w:ins w:id="77812" w:author="BigCREditor-RAN4#104-bis" w:date="2022-10-21T18:13:00Z"/>
                <w:lang w:eastAsia="zh-CN"/>
              </w:rPr>
            </w:pPr>
          </w:p>
        </w:tc>
        <w:tc>
          <w:tcPr>
            <w:tcW w:w="709" w:type="dxa"/>
            <w:vMerge/>
            <w:tcBorders>
              <w:left w:val="single" w:sz="4" w:space="0" w:color="auto"/>
              <w:right w:val="single" w:sz="4" w:space="0" w:color="auto"/>
            </w:tcBorders>
            <w:shd w:val="clear" w:color="auto" w:fill="auto"/>
          </w:tcPr>
          <w:p w14:paraId="67804261" w14:textId="77777777" w:rsidR="00423257" w:rsidRPr="00020619" w:rsidRDefault="00423257" w:rsidP="00864629">
            <w:pPr>
              <w:pStyle w:val="TAC"/>
              <w:rPr>
                <w:ins w:id="77813" w:author="BigCREditor-RAN4#104-bis" w:date="2022-10-21T18:13:00Z"/>
                <w:lang w:eastAsia="zh-CN"/>
              </w:rPr>
            </w:pPr>
          </w:p>
        </w:tc>
        <w:tc>
          <w:tcPr>
            <w:tcW w:w="992" w:type="dxa"/>
            <w:tcBorders>
              <w:top w:val="single" w:sz="4" w:space="0" w:color="auto"/>
              <w:left w:val="single" w:sz="4" w:space="0" w:color="auto"/>
              <w:bottom w:val="single" w:sz="4" w:space="0" w:color="auto"/>
              <w:right w:val="single" w:sz="4" w:space="0" w:color="auto"/>
            </w:tcBorders>
          </w:tcPr>
          <w:p w14:paraId="3E7F816C" w14:textId="77777777" w:rsidR="00423257" w:rsidRPr="00020619" w:rsidRDefault="00423257" w:rsidP="00864629">
            <w:pPr>
              <w:pStyle w:val="TAL"/>
              <w:rPr>
                <w:ins w:id="77814" w:author="BigCREditor-RAN4#104-bis" w:date="2022-10-21T18:13:00Z"/>
                <w:bCs/>
                <w:lang w:eastAsia="zh-CN"/>
              </w:rPr>
            </w:pPr>
            <w:ins w:id="77815" w:author="BigCREditor-RAN4#104-bis" w:date="2022-10-21T18:13:00Z">
              <w:r w:rsidRPr="00020619">
                <w:rPr>
                  <w:bCs/>
                  <w:lang w:eastAsia="zh-CN"/>
                </w:rPr>
                <w:t>2</w:t>
              </w:r>
            </w:ins>
          </w:p>
        </w:tc>
        <w:tc>
          <w:tcPr>
            <w:tcW w:w="2580" w:type="dxa"/>
            <w:tcBorders>
              <w:top w:val="single" w:sz="4" w:space="0" w:color="auto"/>
              <w:left w:val="single" w:sz="4" w:space="0" w:color="auto"/>
              <w:bottom w:val="single" w:sz="4" w:space="0" w:color="auto"/>
              <w:right w:val="single" w:sz="4" w:space="0" w:color="auto"/>
            </w:tcBorders>
          </w:tcPr>
          <w:p w14:paraId="3C94D238" w14:textId="77777777" w:rsidR="00423257" w:rsidRPr="00020619" w:rsidRDefault="00423257" w:rsidP="00864629">
            <w:pPr>
              <w:pStyle w:val="TAL"/>
              <w:rPr>
                <w:ins w:id="77816" w:author="BigCREditor-RAN4#104-bis" w:date="2022-10-21T18:13:00Z"/>
                <w:bCs/>
                <w:lang w:eastAsia="zh-CN"/>
              </w:rPr>
            </w:pPr>
            <w:ins w:id="77817" w:author="BigCREditor-RAN4#104-bis" w:date="2022-10-21T18:13:00Z">
              <w:r w:rsidRPr="00020619">
                <w:t>SMTC.2 RedCap</w:t>
              </w:r>
            </w:ins>
          </w:p>
        </w:tc>
        <w:tc>
          <w:tcPr>
            <w:tcW w:w="2807" w:type="dxa"/>
            <w:tcBorders>
              <w:top w:val="single" w:sz="4" w:space="0" w:color="auto"/>
              <w:left w:val="single" w:sz="4" w:space="0" w:color="auto"/>
              <w:bottom w:val="single" w:sz="4" w:space="0" w:color="auto"/>
              <w:right w:val="single" w:sz="4" w:space="0" w:color="auto"/>
            </w:tcBorders>
          </w:tcPr>
          <w:p w14:paraId="34517AD9" w14:textId="77777777" w:rsidR="00423257" w:rsidRPr="00020619" w:rsidRDefault="00423257" w:rsidP="00864629">
            <w:pPr>
              <w:pStyle w:val="TAL"/>
              <w:rPr>
                <w:ins w:id="77818" w:author="BigCREditor-RAN4#104-bis" w:date="2022-10-21T18:13:00Z"/>
                <w:bCs/>
                <w:lang w:eastAsia="zh-CN"/>
              </w:rPr>
            </w:pPr>
          </w:p>
        </w:tc>
      </w:tr>
      <w:tr w:rsidR="00423257" w:rsidRPr="00020619" w14:paraId="41D93E5B" w14:textId="77777777" w:rsidTr="00864629">
        <w:trPr>
          <w:cantSplit/>
          <w:trHeight w:val="187"/>
          <w:ins w:id="77819" w:author="BigCREditor-RAN4#104-bis" w:date="2022-10-21T18:13:00Z"/>
        </w:trPr>
        <w:tc>
          <w:tcPr>
            <w:tcW w:w="2518" w:type="dxa"/>
            <w:vMerge/>
            <w:tcBorders>
              <w:left w:val="single" w:sz="4" w:space="0" w:color="auto"/>
              <w:bottom w:val="single" w:sz="4" w:space="0" w:color="auto"/>
              <w:right w:val="single" w:sz="4" w:space="0" w:color="auto"/>
            </w:tcBorders>
            <w:shd w:val="clear" w:color="auto" w:fill="auto"/>
          </w:tcPr>
          <w:p w14:paraId="747E8C3C" w14:textId="77777777" w:rsidR="00423257" w:rsidRPr="00020619" w:rsidRDefault="00423257" w:rsidP="00864629">
            <w:pPr>
              <w:pStyle w:val="TAL"/>
              <w:rPr>
                <w:ins w:id="77820" w:author="BigCREditor-RAN4#104-bis" w:date="2022-10-21T18:13:00Z"/>
                <w:lang w:eastAsia="zh-CN"/>
              </w:rPr>
            </w:pPr>
          </w:p>
        </w:tc>
        <w:tc>
          <w:tcPr>
            <w:tcW w:w="709" w:type="dxa"/>
            <w:vMerge/>
            <w:tcBorders>
              <w:left w:val="single" w:sz="4" w:space="0" w:color="auto"/>
              <w:bottom w:val="single" w:sz="4" w:space="0" w:color="auto"/>
              <w:right w:val="single" w:sz="4" w:space="0" w:color="auto"/>
            </w:tcBorders>
            <w:shd w:val="clear" w:color="auto" w:fill="auto"/>
          </w:tcPr>
          <w:p w14:paraId="35D6D86D" w14:textId="77777777" w:rsidR="00423257" w:rsidRPr="00020619" w:rsidRDefault="00423257" w:rsidP="00864629">
            <w:pPr>
              <w:pStyle w:val="TAC"/>
              <w:rPr>
                <w:ins w:id="77821" w:author="BigCREditor-RAN4#104-bis" w:date="2022-10-21T18:13:00Z"/>
                <w:lang w:eastAsia="zh-CN"/>
              </w:rPr>
            </w:pPr>
          </w:p>
        </w:tc>
        <w:tc>
          <w:tcPr>
            <w:tcW w:w="992" w:type="dxa"/>
            <w:tcBorders>
              <w:top w:val="single" w:sz="4" w:space="0" w:color="auto"/>
              <w:left w:val="single" w:sz="4" w:space="0" w:color="auto"/>
              <w:bottom w:val="single" w:sz="4" w:space="0" w:color="auto"/>
              <w:right w:val="single" w:sz="4" w:space="0" w:color="auto"/>
            </w:tcBorders>
          </w:tcPr>
          <w:p w14:paraId="0E39A68A" w14:textId="77777777" w:rsidR="00423257" w:rsidRPr="00020619" w:rsidRDefault="00423257" w:rsidP="00864629">
            <w:pPr>
              <w:pStyle w:val="TAL"/>
              <w:rPr>
                <w:ins w:id="77822" w:author="BigCREditor-RAN4#104-bis" w:date="2022-10-21T18:13:00Z"/>
                <w:bCs/>
                <w:lang w:eastAsia="zh-CN"/>
              </w:rPr>
            </w:pPr>
            <w:ins w:id="77823" w:author="BigCREditor-RAN4#104-bis" w:date="2022-10-21T18:13:00Z">
              <w:r w:rsidRPr="00020619">
                <w:rPr>
                  <w:bCs/>
                  <w:lang w:eastAsia="zh-CN"/>
                </w:rPr>
                <w:t>3</w:t>
              </w:r>
            </w:ins>
          </w:p>
        </w:tc>
        <w:tc>
          <w:tcPr>
            <w:tcW w:w="2580" w:type="dxa"/>
            <w:tcBorders>
              <w:top w:val="single" w:sz="4" w:space="0" w:color="auto"/>
              <w:left w:val="single" w:sz="4" w:space="0" w:color="auto"/>
              <w:bottom w:val="single" w:sz="4" w:space="0" w:color="auto"/>
              <w:right w:val="single" w:sz="4" w:space="0" w:color="auto"/>
            </w:tcBorders>
          </w:tcPr>
          <w:p w14:paraId="54B6C6E9" w14:textId="77777777" w:rsidR="00423257" w:rsidRPr="00020619" w:rsidRDefault="00423257" w:rsidP="00864629">
            <w:pPr>
              <w:pStyle w:val="TAL"/>
              <w:rPr>
                <w:ins w:id="77824" w:author="BigCREditor-RAN4#104-bis" w:date="2022-10-21T18:13:00Z"/>
                <w:bCs/>
                <w:lang w:eastAsia="zh-CN"/>
              </w:rPr>
            </w:pPr>
            <w:ins w:id="77825" w:author="BigCREditor-RAN4#104-bis" w:date="2022-10-21T18:13:00Z">
              <w:r w:rsidRPr="00020619">
                <w:t>SMTC.2 RedCap</w:t>
              </w:r>
            </w:ins>
          </w:p>
        </w:tc>
        <w:tc>
          <w:tcPr>
            <w:tcW w:w="2807" w:type="dxa"/>
            <w:tcBorders>
              <w:top w:val="single" w:sz="4" w:space="0" w:color="auto"/>
              <w:left w:val="single" w:sz="4" w:space="0" w:color="auto"/>
              <w:bottom w:val="single" w:sz="4" w:space="0" w:color="auto"/>
              <w:right w:val="single" w:sz="4" w:space="0" w:color="auto"/>
            </w:tcBorders>
          </w:tcPr>
          <w:p w14:paraId="02F9BD21" w14:textId="77777777" w:rsidR="00423257" w:rsidRPr="00020619" w:rsidRDefault="00423257" w:rsidP="00864629">
            <w:pPr>
              <w:pStyle w:val="TAL"/>
              <w:rPr>
                <w:ins w:id="77826" w:author="BigCREditor-RAN4#104-bis" w:date="2022-10-21T18:13:00Z"/>
                <w:bCs/>
                <w:lang w:eastAsia="zh-CN"/>
              </w:rPr>
            </w:pPr>
          </w:p>
        </w:tc>
      </w:tr>
      <w:tr w:rsidR="00423257" w:rsidRPr="00020619" w14:paraId="561446F0" w14:textId="77777777" w:rsidTr="00864629">
        <w:trPr>
          <w:cantSplit/>
          <w:trHeight w:val="187"/>
          <w:ins w:id="77827"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4639F8B6" w14:textId="77777777" w:rsidR="00423257" w:rsidRPr="00020619" w:rsidRDefault="00423257" w:rsidP="00864629">
            <w:pPr>
              <w:pStyle w:val="TAL"/>
              <w:rPr>
                <w:ins w:id="77828" w:author="BigCREditor-RAN4#104-bis" w:date="2022-10-21T18:13:00Z"/>
                <w:rFonts w:cs="Arial"/>
              </w:rPr>
            </w:pPr>
            <w:ins w:id="77829" w:author="BigCREditor-RAN4#104-bis" w:date="2022-10-21T18:13:00Z">
              <w:r w:rsidRPr="00020619">
                <w:t>A3-Offset</w:t>
              </w:r>
            </w:ins>
          </w:p>
        </w:tc>
        <w:tc>
          <w:tcPr>
            <w:tcW w:w="709" w:type="dxa"/>
            <w:tcBorders>
              <w:top w:val="single" w:sz="4" w:space="0" w:color="auto"/>
              <w:left w:val="single" w:sz="4" w:space="0" w:color="auto"/>
              <w:bottom w:val="single" w:sz="4" w:space="0" w:color="auto"/>
              <w:right w:val="single" w:sz="4" w:space="0" w:color="auto"/>
            </w:tcBorders>
            <w:hideMark/>
          </w:tcPr>
          <w:p w14:paraId="39072BD2" w14:textId="77777777" w:rsidR="00423257" w:rsidRPr="00020619" w:rsidRDefault="00423257" w:rsidP="00864629">
            <w:pPr>
              <w:pStyle w:val="TAC"/>
              <w:rPr>
                <w:ins w:id="77830" w:author="BigCREditor-RAN4#104-bis" w:date="2022-10-21T18:13:00Z"/>
              </w:rPr>
            </w:pPr>
            <w:ins w:id="77831" w:author="BigCREditor-RAN4#104-bis" w:date="2022-10-21T18:13:00Z">
              <w:r w:rsidRPr="00020619">
                <w:rPr>
                  <w:rFonts w:cs="v4.2.0"/>
                </w:rPr>
                <w:t>dB</w:t>
              </w:r>
            </w:ins>
          </w:p>
        </w:tc>
        <w:tc>
          <w:tcPr>
            <w:tcW w:w="992" w:type="dxa"/>
            <w:tcBorders>
              <w:top w:val="single" w:sz="4" w:space="0" w:color="auto"/>
              <w:left w:val="single" w:sz="4" w:space="0" w:color="auto"/>
              <w:bottom w:val="single" w:sz="4" w:space="0" w:color="auto"/>
              <w:right w:val="single" w:sz="4" w:space="0" w:color="auto"/>
            </w:tcBorders>
            <w:hideMark/>
          </w:tcPr>
          <w:p w14:paraId="6328D8A0" w14:textId="77777777" w:rsidR="00423257" w:rsidRPr="00020619" w:rsidRDefault="00423257" w:rsidP="00864629">
            <w:pPr>
              <w:pStyle w:val="TAL"/>
              <w:rPr>
                <w:ins w:id="77832" w:author="BigCREditor-RAN4#104-bis" w:date="2022-10-21T18:13:00Z"/>
              </w:rPr>
            </w:pPr>
            <w:ins w:id="77833"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310B5AF3" w14:textId="77777777" w:rsidR="00423257" w:rsidRPr="00020619" w:rsidRDefault="00423257" w:rsidP="00864629">
            <w:pPr>
              <w:pStyle w:val="TAL"/>
              <w:rPr>
                <w:ins w:id="77834" w:author="BigCREditor-RAN4#104-bis" w:date="2022-10-21T18:13:00Z"/>
                <w:rFonts w:cs="Arial"/>
              </w:rPr>
            </w:pPr>
            <w:ins w:id="77835" w:author="BigCREditor-RAN4#104-bis" w:date="2022-10-21T18:13:00Z">
              <w:r w:rsidRPr="00020619">
                <w:t>-4.5</w:t>
              </w:r>
            </w:ins>
          </w:p>
        </w:tc>
        <w:tc>
          <w:tcPr>
            <w:tcW w:w="2807" w:type="dxa"/>
            <w:tcBorders>
              <w:top w:val="single" w:sz="4" w:space="0" w:color="auto"/>
              <w:left w:val="single" w:sz="4" w:space="0" w:color="auto"/>
              <w:bottom w:val="single" w:sz="4" w:space="0" w:color="auto"/>
              <w:right w:val="single" w:sz="4" w:space="0" w:color="auto"/>
            </w:tcBorders>
          </w:tcPr>
          <w:p w14:paraId="1BACFA8A" w14:textId="77777777" w:rsidR="00423257" w:rsidRPr="00020619" w:rsidRDefault="00423257" w:rsidP="00864629">
            <w:pPr>
              <w:pStyle w:val="TAL"/>
              <w:rPr>
                <w:ins w:id="77836" w:author="BigCREditor-RAN4#104-bis" w:date="2022-10-21T18:13:00Z"/>
                <w:rFonts w:cs="Arial"/>
              </w:rPr>
            </w:pPr>
          </w:p>
        </w:tc>
      </w:tr>
      <w:tr w:rsidR="00423257" w:rsidRPr="00020619" w14:paraId="28B35A34" w14:textId="77777777" w:rsidTr="00864629">
        <w:trPr>
          <w:cantSplit/>
          <w:trHeight w:val="187"/>
          <w:ins w:id="77837"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62F257FA" w14:textId="77777777" w:rsidR="00423257" w:rsidRPr="00020619" w:rsidRDefault="00423257" w:rsidP="00864629">
            <w:pPr>
              <w:pStyle w:val="TAL"/>
              <w:rPr>
                <w:ins w:id="77838" w:author="BigCREditor-RAN4#104-bis" w:date="2022-10-21T18:13:00Z"/>
                <w:rFonts w:cs="Arial"/>
              </w:rPr>
            </w:pPr>
            <w:ins w:id="77839" w:author="BigCREditor-RAN4#104-bis" w:date="2022-10-21T18:13:00Z">
              <w:r w:rsidRPr="00020619">
                <w:t>CP length</w:t>
              </w:r>
            </w:ins>
          </w:p>
        </w:tc>
        <w:tc>
          <w:tcPr>
            <w:tcW w:w="709" w:type="dxa"/>
            <w:tcBorders>
              <w:top w:val="single" w:sz="4" w:space="0" w:color="auto"/>
              <w:left w:val="single" w:sz="4" w:space="0" w:color="auto"/>
              <w:bottom w:val="single" w:sz="4" w:space="0" w:color="auto"/>
              <w:right w:val="single" w:sz="4" w:space="0" w:color="auto"/>
            </w:tcBorders>
          </w:tcPr>
          <w:p w14:paraId="0625F627" w14:textId="77777777" w:rsidR="00423257" w:rsidRPr="00020619" w:rsidRDefault="00423257" w:rsidP="00864629">
            <w:pPr>
              <w:pStyle w:val="TAC"/>
              <w:rPr>
                <w:ins w:id="77840"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7960F1F5" w14:textId="77777777" w:rsidR="00423257" w:rsidRPr="00020619" w:rsidRDefault="00423257" w:rsidP="00864629">
            <w:pPr>
              <w:pStyle w:val="TAL"/>
              <w:rPr>
                <w:ins w:id="77841" w:author="BigCREditor-RAN4#104-bis" w:date="2022-10-21T18:13:00Z"/>
              </w:rPr>
            </w:pPr>
            <w:ins w:id="77842"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172F4243" w14:textId="77777777" w:rsidR="00423257" w:rsidRPr="00020619" w:rsidRDefault="00423257" w:rsidP="00864629">
            <w:pPr>
              <w:pStyle w:val="TAL"/>
              <w:rPr>
                <w:ins w:id="77843" w:author="BigCREditor-RAN4#104-bis" w:date="2022-10-21T18:13:00Z"/>
                <w:rFonts w:cs="Arial"/>
              </w:rPr>
            </w:pPr>
            <w:ins w:id="77844" w:author="BigCREditor-RAN4#104-bis" w:date="2022-10-21T18:13:00Z">
              <w:r w:rsidRPr="00020619">
                <w:t>Normal</w:t>
              </w:r>
            </w:ins>
          </w:p>
        </w:tc>
        <w:tc>
          <w:tcPr>
            <w:tcW w:w="2807" w:type="dxa"/>
            <w:tcBorders>
              <w:top w:val="single" w:sz="4" w:space="0" w:color="auto"/>
              <w:left w:val="single" w:sz="4" w:space="0" w:color="auto"/>
              <w:bottom w:val="single" w:sz="4" w:space="0" w:color="auto"/>
              <w:right w:val="single" w:sz="4" w:space="0" w:color="auto"/>
            </w:tcBorders>
          </w:tcPr>
          <w:p w14:paraId="0B0DBA5E" w14:textId="77777777" w:rsidR="00423257" w:rsidRPr="00020619" w:rsidRDefault="00423257" w:rsidP="00864629">
            <w:pPr>
              <w:pStyle w:val="TAL"/>
              <w:rPr>
                <w:ins w:id="77845" w:author="BigCREditor-RAN4#104-bis" w:date="2022-10-21T18:13:00Z"/>
                <w:rFonts w:cs="Arial"/>
              </w:rPr>
            </w:pPr>
          </w:p>
        </w:tc>
      </w:tr>
      <w:tr w:rsidR="00423257" w:rsidRPr="00020619" w14:paraId="5AD0D438" w14:textId="77777777" w:rsidTr="00864629">
        <w:trPr>
          <w:cantSplit/>
          <w:trHeight w:val="187"/>
          <w:ins w:id="77846"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03983D42" w14:textId="77777777" w:rsidR="00423257" w:rsidRPr="00020619" w:rsidRDefault="00423257" w:rsidP="00864629">
            <w:pPr>
              <w:pStyle w:val="TAL"/>
              <w:rPr>
                <w:ins w:id="77847" w:author="BigCREditor-RAN4#104-bis" w:date="2022-10-21T18:13:00Z"/>
                <w:rFonts w:cs="Arial"/>
              </w:rPr>
            </w:pPr>
            <w:ins w:id="77848" w:author="BigCREditor-RAN4#104-bis" w:date="2022-10-21T18:13:00Z">
              <w:r w:rsidRPr="00020619">
                <w:t>Hysteresis</w:t>
              </w:r>
            </w:ins>
          </w:p>
        </w:tc>
        <w:tc>
          <w:tcPr>
            <w:tcW w:w="709" w:type="dxa"/>
            <w:tcBorders>
              <w:top w:val="single" w:sz="4" w:space="0" w:color="auto"/>
              <w:left w:val="single" w:sz="4" w:space="0" w:color="auto"/>
              <w:bottom w:val="single" w:sz="4" w:space="0" w:color="auto"/>
              <w:right w:val="single" w:sz="4" w:space="0" w:color="auto"/>
            </w:tcBorders>
            <w:hideMark/>
          </w:tcPr>
          <w:p w14:paraId="0272C195" w14:textId="77777777" w:rsidR="00423257" w:rsidRPr="00020619" w:rsidRDefault="00423257" w:rsidP="00864629">
            <w:pPr>
              <w:pStyle w:val="TAC"/>
              <w:rPr>
                <w:ins w:id="77849" w:author="BigCREditor-RAN4#104-bis" w:date="2022-10-21T18:13:00Z"/>
              </w:rPr>
            </w:pPr>
            <w:ins w:id="77850" w:author="BigCREditor-RAN4#104-bis" w:date="2022-10-21T18:13:00Z">
              <w:r w:rsidRPr="00020619">
                <w:rPr>
                  <w:rFonts w:cs="v4.2.0"/>
                </w:rPr>
                <w:t>dB</w:t>
              </w:r>
            </w:ins>
          </w:p>
        </w:tc>
        <w:tc>
          <w:tcPr>
            <w:tcW w:w="992" w:type="dxa"/>
            <w:tcBorders>
              <w:top w:val="single" w:sz="4" w:space="0" w:color="auto"/>
              <w:left w:val="single" w:sz="4" w:space="0" w:color="auto"/>
              <w:bottom w:val="single" w:sz="4" w:space="0" w:color="auto"/>
              <w:right w:val="single" w:sz="4" w:space="0" w:color="auto"/>
            </w:tcBorders>
            <w:hideMark/>
          </w:tcPr>
          <w:p w14:paraId="077911E0" w14:textId="77777777" w:rsidR="00423257" w:rsidRPr="00020619" w:rsidRDefault="00423257" w:rsidP="00864629">
            <w:pPr>
              <w:pStyle w:val="TAL"/>
              <w:rPr>
                <w:ins w:id="77851" w:author="BigCREditor-RAN4#104-bis" w:date="2022-10-21T18:13:00Z"/>
              </w:rPr>
            </w:pPr>
            <w:ins w:id="77852"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4AAF8050" w14:textId="77777777" w:rsidR="00423257" w:rsidRPr="00020619" w:rsidRDefault="00423257" w:rsidP="00864629">
            <w:pPr>
              <w:pStyle w:val="TAL"/>
              <w:rPr>
                <w:ins w:id="77853" w:author="BigCREditor-RAN4#104-bis" w:date="2022-10-21T18:13:00Z"/>
                <w:rFonts w:cs="Arial"/>
              </w:rPr>
            </w:pPr>
            <w:ins w:id="77854" w:author="BigCREditor-RAN4#104-bis" w:date="2022-10-21T18:13:00Z">
              <w:r w:rsidRPr="00020619">
                <w:t>0</w:t>
              </w:r>
            </w:ins>
          </w:p>
        </w:tc>
        <w:tc>
          <w:tcPr>
            <w:tcW w:w="2807" w:type="dxa"/>
            <w:tcBorders>
              <w:top w:val="single" w:sz="4" w:space="0" w:color="auto"/>
              <w:left w:val="single" w:sz="4" w:space="0" w:color="auto"/>
              <w:bottom w:val="single" w:sz="4" w:space="0" w:color="auto"/>
              <w:right w:val="single" w:sz="4" w:space="0" w:color="auto"/>
            </w:tcBorders>
          </w:tcPr>
          <w:p w14:paraId="49DA67E7" w14:textId="77777777" w:rsidR="00423257" w:rsidRPr="00020619" w:rsidRDefault="00423257" w:rsidP="00864629">
            <w:pPr>
              <w:pStyle w:val="TAL"/>
              <w:rPr>
                <w:ins w:id="77855" w:author="BigCREditor-RAN4#104-bis" w:date="2022-10-21T18:13:00Z"/>
                <w:rFonts w:cs="Arial"/>
              </w:rPr>
            </w:pPr>
          </w:p>
        </w:tc>
      </w:tr>
      <w:tr w:rsidR="00423257" w:rsidRPr="00020619" w14:paraId="63872F39" w14:textId="77777777" w:rsidTr="00864629">
        <w:trPr>
          <w:cantSplit/>
          <w:trHeight w:val="187"/>
          <w:ins w:id="77856"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186A573E" w14:textId="77777777" w:rsidR="00423257" w:rsidRPr="00020619" w:rsidRDefault="00423257" w:rsidP="00864629">
            <w:pPr>
              <w:pStyle w:val="TAL"/>
              <w:rPr>
                <w:ins w:id="77857" w:author="BigCREditor-RAN4#104-bis" w:date="2022-10-21T18:13:00Z"/>
                <w:rFonts w:cs="Arial"/>
              </w:rPr>
            </w:pPr>
            <w:ins w:id="77858" w:author="BigCREditor-RAN4#104-bis" w:date="2022-10-21T18:13:00Z">
              <w:r w:rsidRPr="00020619">
                <w:t>Time To Trigger</w:t>
              </w:r>
            </w:ins>
          </w:p>
        </w:tc>
        <w:tc>
          <w:tcPr>
            <w:tcW w:w="709" w:type="dxa"/>
            <w:tcBorders>
              <w:top w:val="single" w:sz="4" w:space="0" w:color="auto"/>
              <w:left w:val="single" w:sz="4" w:space="0" w:color="auto"/>
              <w:bottom w:val="single" w:sz="4" w:space="0" w:color="auto"/>
              <w:right w:val="single" w:sz="4" w:space="0" w:color="auto"/>
            </w:tcBorders>
            <w:hideMark/>
          </w:tcPr>
          <w:p w14:paraId="42A19268" w14:textId="77777777" w:rsidR="00423257" w:rsidRPr="00020619" w:rsidRDefault="00423257" w:rsidP="00864629">
            <w:pPr>
              <w:pStyle w:val="TAC"/>
              <w:rPr>
                <w:ins w:id="77859" w:author="BigCREditor-RAN4#104-bis" w:date="2022-10-21T18:13:00Z"/>
              </w:rPr>
            </w:pPr>
            <w:ins w:id="77860" w:author="BigCREditor-RAN4#104-bis" w:date="2022-10-21T18:13: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hideMark/>
          </w:tcPr>
          <w:p w14:paraId="4B7A720D" w14:textId="77777777" w:rsidR="00423257" w:rsidRPr="00020619" w:rsidRDefault="00423257" w:rsidP="00864629">
            <w:pPr>
              <w:pStyle w:val="TAL"/>
              <w:rPr>
                <w:ins w:id="77861" w:author="BigCREditor-RAN4#104-bis" w:date="2022-10-21T18:13:00Z"/>
              </w:rPr>
            </w:pPr>
            <w:ins w:id="77862"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3376477F" w14:textId="77777777" w:rsidR="00423257" w:rsidRPr="00020619" w:rsidRDefault="00423257" w:rsidP="00864629">
            <w:pPr>
              <w:pStyle w:val="TAL"/>
              <w:rPr>
                <w:ins w:id="77863" w:author="BigCREditor-RAN4#104-bis" w:date="2022-10-21T18:13:00Z"/>
                <w:rFonts w:cs="Arial"/>
              </w:rPr>
            </w:pPr>
            <w:ins w:id="77864" w:author="BigCREditor-RAN4#104-bis" w:date="2022-10-21T18:13:00Z">
              <w:r w:rsidRPr="00020619">
                <w:t>0</w:t>
              </w:r>
            </w:ins>
          </w:p>
        </w:tc>
        <w:tc>
          <w:tcPr>
            <w:tcW w:w="2807" w:type="dxa"/>
            <w:tcBorders>
              <w:top w:val="single" w:sz="4" w:space="0" w:color="auto"/>
              <w:left w:val="single" w:sz="4" w:space="0" w:color="auto"/>
              <w:bottom w:val="single" w:sz="4" w:space="0" w:color="auto"/>
              <w:right w:val="single" w:sz="4" w:space="0" w:color="auto"/>
            </w:tcBorders>
          </w:tcPr>
          <w:p w14:paraId="5BA1A6C1" w14:textId="77777777" w:rsidR="00423257" w:rsidRPr="00020619" w:rsidRDefault="00423257" w:rsidP="00864629">
            <w:pPr>
              <w:pStyle w:val="TAL"/>
              <w:rPr>
                <w:ins w:id="77865" w:author="BigCREditor-RAN4#104-bis" w:date="2022-10-21T18:13:00Z"/>
                <w:rFonts w:cs="Arial"/>
              </w:rPr>
            </w:pPr>
          </w:p>
        </w:tc>
      </w:tr>
      <w:tr w:rsidR="00423257" w:rsidRPr="00020619" w14:paraId="737F7371" w14:textId="77777777" w:rsidTr="00864629">
        <w:trPr>
          <w:cantSplit/>
          <w:trHeight w:val="187"/>
          <w:ins w:id="77866"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542B9A3D" w14:textId="77777777" w:rsidR="00423257" w:rsidRPr="00020619" w:rsidRDefault="00423257" w:rsidP="00864629">
            <w:pPr>
              <w:pStyle w:val="TAL"/>
              <w:rPr>
                <w:ins w:id="77867" w:author="BigCREditor-RAN4#104-bis" w:date="2022-10-21T18:13:00Z"/>
                <w:rFonts w:cs="Arial"/>
              </w:rPr>
            </w:pPr>
            <w:ins w:id="77868" w:author="BigCREditor-RAN4#104-bis" w:date="2022-10-21T18:13:00Z">
              <w:r w:rsidRPr="00020619">
                <w:rPr>
                  <w:rFonts w:cs="Arial"/>
                </w:rPr>
                <w:t>Filter coefficient</w:t>
              </w:r>
            </w:ins>
          </w:p>
        </w:tc>
        <w:tc>
          <w:tcPr>
            <w:tcW w:w="709" w:type="dxa"/>
            <w:tcBorders>
              <w:top w:val="single" w:sz="4" w:space="0" w:color="auto"/>
              <w:left w:val="single" w:sz="4" w:space="0" w:color="auto"/>
              <w:bottom w:val="single" w:sz="4" w:space="0" w:color="auto"/>
              <w:right w:val="single" w:sz="4" w:space="0" w:color="auto"/>
            </w:tcBorders>
          </w:tcPr>
          <w:p w14:paraId="27C8EBA8" w14:textId="77777777" w:rsidR="00423257" w:rsidRPr="00020619" w:rsidRDefault="00423257" w:rsidP="00864629">
            <w:pPr>
              <w:pStyle w:val="TAC"/>
              <w:rPr>
                <w:ins w:id="77869"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6205492C" w14:textId="77777777" w:rsidR="00423257" w:rsidRPr="00020619" w:rsidRDefault="00423257" w:rsidP="00864629">
            <w:pPr>
              <w:pStyle w:val="TAL"/>
              <w:rPr>
                <w:ins w:id="77870" w:author="BigCREditor-RAN4#104-bis" w:date="2022-10-21T18:13:00Z"/>
              </w:rPr>
            </w:pPr>
            <w:ins w:id="77871"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7FD4FF36" w14:textId="77777777" w:rsidR="00423257" w:rsidRPr="00020619" w:rsidRDefault="00423257" w:rsidP="00864629">
            <w:pPr>
              <w:pStyle w:val="TAL"/>
              <w:rPr>
                <w:ins w:id="77872" w:author="BigCREditor-RAN4#104-bis" w:date="2022-10-21T18:13:00Z"/>
                <w:rFonts w:cs="Arial"/>
              </w:rPr>
            </w:pPr>
            <w:ins w:id="77873" w:author="BigCREditor-RAN4#104-bis" w:date="2022-10-21T18:13:00Z">
              <w:r w:rsidRPr="00020619">
                <w:t>0</w:t>
              </w:r>
            </w:ins>
          </w:p>
        </w:tc>
        <w:tc>
          <w:tcPr>
            <w:tcW w:w="2807" w:type="dxa"/>
            <w:tcBorders>
              <w:top w:val="single" w:sz="4" w:space="0" w:color="auto"/>
              <w:left w:val="single" w:sz="4" w:space="0" w:color="auto"/>
              <w:bottom w:val="single" w:sz="4" w:space="0" w:color="auto"/>
              <w:right w:val="single" w:sz="4" w:space="0" w:color="auto"/>
            </w:tcBorders>
            <w:hideMark/>
          </w:tcPr>
          <w:p w14:paraId="294FBFD7" w14:textId="77777777" w:rsidR="00423257" w:rsidRPr="00020619" w:rsidRDefault="00423257" w:rsidP="00864629">
            <w:pPr>
              <w:pStyle w:val="TAL"/>
              <w:rPr>
                <w:ins w:id="77874" w:author="BigCREditor-RAN4#104-bis" w:date="2022-10-21T18:13:00Z"/>
                <w:rFonts w:cs="Arial"/>
              </w:rPr>
            </w:pPr>
            <w:ins w:id="77875" w:author="BigCREditor-RAN4#104-bis" w:date="2022-10-21T18:13:00Z">
              <w:r w:rsidRPr="00020619">
                <w:t>L3 filtering is not used</w:t>
              </w:r>
            </w:ins>
          </w:p>
        </w:tc>
      </w:tr>
      <w:tr w:rsidR="00423257" w:rsidRPr="00020619" w14:paraId="7D39799E" w14:textId="77777777" w:rsidTr="00864629">
        <w:trPr>
          <w:cantSplit/>
          <w:trHeight w:val="187"/>
          <w:ins w:id="77876"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7B7CBC2B" w14:textId="77777777" w:rsidR="00423257" w:rsidRPr="00020619" w:rsidRDefault="00423257" w:rsidP="00864629">
            <w:pPr>
              <w:pStyle w:val="TAL"/>
              <w:rPr>
                <w:ins w:id="77877" w:author="BigCREditor-RAN4#104-bis" w:date="2022-10-21T18:13:00Z"/>
                <w:rFonts w:cs="Arial"/>
              </w:rPr>
            </w:pPr>
            <w:ins w:id="77878" w:author="BigCREditor-RAN4#104-bis" w:date="2022-10-21T18:13:00Z">
              <w:r w:rsidRPr="00020619">
                <w:rPr>
                  <w:rFonts w:cs="Arial"/>
                </w:rPr>
                <w:t>DRX</w:t>
              </w:r>
            </w:ins>
          </w:p>
        </w:tc>
        <w:tc>
          <w:tcPr>
            <w:tcW w:w="709" w:type="dxa"/>
            <w:tcBorders>
              <w:top w:val="single" w:sz="4" w:space="0" w:color="auto"/>
              <w:left w:val="single" w:sz="4" w:space="0" w:color="auto"/>
              <w:bottom w:val="single" w:sz="4" w:space="0" w:color="auto"/>
              <w:right w:val="single" w:sz="4" w:space="0" w:color="auto"/>
            </w:tcBorders>
          </w:tcPr>
          <w:p w14:paraId="7B4BC337" w14:textId="77777777" w:rsidR="00423257" w:rsidRPr="00020619" w:rsidRDefault="00423257" w:rsidP="00864629">
            <w:pPr>
              <w:pStyle w:val="TAC"/>
              <w:rPr>
                <w:ins w:id="77879"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248D1017" w14:textId="77777777" w:rsidR="00423257" w:rsidRPr="00020619" w:rsidRDefault="00423257" w:rsidP="00864629">
            <w:pPr>
              <w:pStyle w:val="TAL"/>
              <w:rPr>
                <w:ins w:id="77880" w:author="BigCREditor-RAN4#104-bis" w:date="2022-10-21T18:13:00Z"/>
                <w:rFonts w:cs="Arial"/>
              </w:rPr>
            </w:pPr>
            <w:ins w:id="77881"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tcPr>
          <w:p w14:paraId="52AF069D" w14:textId="77777777" w:rsidR="00423257" w:rsidRPr="00020619" w:rsidRDefault="00423257" w:rsidP="00864629">
            <w:pPr>
              <w:pStyle w:val="TAL"/>
              <w:rPr>
                <w:ins w:id="77882" w:author="BigCREditor-RAN4#104-bis" w:date="2022-10-21T18:13:00Z"/>
                <w:rFonts w:cs="Arial"/>
              </w:rPr>
            </w:pPr>
          </w:p>
        </w:tc>
        <w:tc>
          <w:tcPr>
            <w:tcW w:w="2807" w:type="dxa"/>
            <w:tcBorders>
              <w:top w:val="single" w:sz="4" w:space="0" w:color="auto"/>
              <w:left w:val="single" w:sz="4" w:space="0" w:color="auto"/>
              <w:bottom w:val="single" w:sz="4" w:space="0" w:color="auto"/>
              <w:right w:val="single" w:sz="4" w:space="0" w:color="auto"/>
            </w:tcBorders>
            <w:hideMark/>
          </w:tcPr>
          <w:p w14:paraId="1F9DA116" w14:textId="77777777" w:rsidR="00423257" w:rsidRPr="00020619" w:rsidRDefault="00423257" w:rsidP="00864629">
            <w:pPr>
              <w:pStyle w:val="TAL"/>
              <w:rPr>
                <w:ins w:id="77883" w:author="BigCREditor-RAN4#104-bis" w:date="2022-10-21T18:13:00Z"/>
                <w:rFonts w:cs="Arial"/>
              </w:rPr>
            </w:pPr>
            <w:ins w:id="77884" w:author="BigCREditor-RAN4#104-bis" w:date="2022-10-21T18:13:00Z">
              <w:r w:rsidRPr="00020619">
                <w:t>OFF</w:t>
              </w:r>
            </w:ins>
          </w:p>
        </w:tc>
      </w:tr>
      <w:tr w:rsidR="00423257" w:rsidRPr="00020619" w14:paraId="219BCA78" w14:textId="77777777" w:rsidTr="00864629">
        <w:trPr>
          <w:cantSplit/>
          <w:trHeight w:val="187"/>
          <w:ins w:id="77885" w:author="BigCREditor-RAN4#104-bis" w:date="2022-10-21T18:13:00Z"/>
        </w:trPr>
        <w:tc>
          <w:tcPr>
            <w:tcW w:w="2518" w:type="dxa"/>
            <w:tcBorders>
              <w:top w:val="single" w:sz="4" w:space="0" w:color="auto"/>
              <w:left w:val="single" w:sz="4" w:space="0" w:color="auto"/>
              <w:bottom w:val="nil"/>
              <w:right w:val="single" w:sz="4" w:space="0" w:color="auto"/>
            </w:tcBorders>
            <w:shd w:val="clear" w:color="auto" w:fill="auto"/>
            <w:hideMark/>
          </w:tcPr>
          <w:p w14:paraId="20FB9E2F" w14:textId="77777777" w:rsidR="00423257" w:rsidRPr="00020619" w:rsidRDefault="00423257" w:rsidP="00864629">
            <w:pPr>
              <w:pStyle w:val="TAL"/>
              <w:rPr>
                <w:ins w:id="77886" w:author="BigCREditor-RAN4#104-bis" w:date="2022-10-21T18:13:00Z"/>
                <w:rFonts w:cs="Arial"/>
              </w:rPr>
            </w:pPr>
            <w:ins w:id="77887" w:author="BigCREditor-RAN4#104-bis" w:date="2022-10-21T18:13:00Z">
              <w:r w:rsidRPr="00020619">
                <w:rPr>
                  <w:rFonts w:cs="Arial"/>
                </w:rPr>
                <w:t>Time offset between serving and neighbour cells</w:t>
              </w:r>
            </w:ins>
          </w:p>
        </w:tc>
        <w:tc>
          <w:tcPr>
            <w:tcW w:w="709" w:type="dxa"/>
            <w:tcBorders>
              <w:top w:val="single" w:sz="4" w:space="0" w:color="auto"/>
              <w:left w:val="single" w:sz="4" w:space="0" w:color="auto"/>
              <w:bottom w:val="nil"/>
              <w:right w:val="single" w:sz="4" w:space="0" w:color="auto"/>
            </w:tcBorders>
            <w:shd w:val="clear" w:color="auto" w:fill="auto"/>
          </w:tcPr>
          <w:p w14:paraId="6FF0273F" w14:textId="77777777" w:rsidR="00423257" w:rsidRPr="00020619" w:rsidRDefault="00423257" w:rsidP="00864629">
            <w:pPr>
              <w:pStyle w:val="TAC"/>
              <w:rPr>
                <w:ins w:id="77888"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6B1E823D" w14:textId="77777777" w:rsidR="00423257" w:rsidRPr="00020619" w:rsidRDefault="00423257" w:rsidP="00864629">
            <w:pPr>
              <w:pStyle w:val="TAL"/>
              <w:rPr>
                <w:ins w:id="77889" w:author="BigCREditor-RAN4#104-bis" w:date="2022-10-21T18:13:00Z"/>
                <w:lang w:eastAsia="zh-CN"/>
              </w:rPr>
            </w:pPr>
            <w:ins w:id="77890" w:author="BigCREditor-RAN4#104-bis" w:date="2022-10-21T18:13:00Z">
              <w:r w:rsidRPr="00020619">
                <w:rPr>
                  <w:lang w:eastAsia="zh-CN"/>
                </w:rPr>
                <w:t>1, 4</w:t>
              </w:r>
            </w:ins>
          </w:p>
        </w:tc>
        <w:tc>
          <w:tcPr>
            <w:tcW w:w="2580" w:type="dxa"/>
            <w:tcBorders>
              <w:top w:val="single" w:sz="4" w:space="0" w:color="auto"/>
              <w:left w:val="single" w:sz="4" w:space="0" w:color="auto"/>
              <w:bottom w:val="single" w:sz="4" w:space="0" w:color="auto"/>
              <w:right w:val="single" w:sz="4" w:space="0" w:color="auto"/>
            </w:tcBorders>
            <w:hideMark/>
          </w:tcPr>
          <w:p w14:paraId="0C773CCC" w14:textId="77777777" w:rsidR="00423257" w:rsidRPr="00020619" w:rsidRDefault="00423257" w:rsidP="00864629">
            <w:pPr>
              <w:pStyle w:val="TAL"/>
              <w:rPr>
                <w:ins w:id="77891" w:author="BigCREditor-RAN4#104-bis" w:date="2022-10-21T18:13:00Z"/>
                <w:rFonts w:cs="Arial"/>
              </w:rPr>
            </w:pPr>
            <w:ins w:id="77892" w:author="BigCREditor-RAN4#104-bis" w:date="2022-10-21T18:13:00Z">
              <w:r w:rsidRPr="00020619">
                <w:t xml:space="preserve">3 </w:t>
              </w:r>
              <w:proofErr w:type="spellStart"/>
              <w:r w:rsidRPr="00020619">
                <w:t>ms</w:t>
              </w:r>
              <w:proofErr w:type="spellEnd"/>
            </w:ins>
          </w:p>
        </w:tc>
        <w:tc>
          <w:tcPr>
            <w:tcW w:w="2807" w:type="dxa"/>
            <w:tcBorders>
              <w:top w:val="single" w:sz="4" w:space="0" w:color="auto"/>
              <w:left w:val="single" w:sz="4" w:space="0" w:color="auto"/>
              <w:bottom w:val="single" w:sz="4" w:space="0" w:color="auto"/>
              <w:right w:val="single" w:sz="4" w:space="0" w:color="auto"/>
            </w:tcBorders>
            <w:hideMark/>
          </w:tcPr>
          <w:p w14:paraId="55642178" w14:textId="77777777" w:rsidR="00423257" w:rsidRPr="00020619" w:rsidRDefault="00423257" w:rsidP="00864629">
            <w:pPr>
              <w:pStyle w:val="TAL"/>
              <w:rPr>
                <w:ins w:id="77893" w:author="BigCREditor-RAN4#104-bis" w:date="2022-10-21T18:13:00Z"/>
              </w:rPr>
            </w:pPr>
            <w:ins w:id="77894" w:author="BigCREditor-RAN4#104-bis" w:date="2022-10-21T18:13:00Z">
              <w:r w:rsidRPr="00020619">
                <w:t>Asynchronous cells.</w:t>
              </w:r>
            </w:ins>
          </w:p>
          <w:p w14:paraId="7D64DDBE" w14:textId="77777777" w:rsidR="00423257" w:rsidRPr="00020619" w:rsidRDefault="00423257" w:rsidP="00864629">
            <w:pPr>
              <w:pStyle w:val="TAL"/>
              <w:rPr>
                <w:ins w:id="77895" w:author="BigCREditor-RAN4#104-bis" w:date="2022-10-21T18:13:00Z"/>
                <w:rFonts w:cs="Arial"/>
              </w:rPr>
            </w:pPr>
            <w:ins w:id="77896" w:author="BigCREditor-RAN4#104-bis" w:date="2022-10-21T18:13:00Z">
              <w:r w:rsidRPr="00020619">
                <w:t>The timing of Cell 2 is 3ms later than the timing of Cell 1.</w:t>
              </w:r>
            </w:ins>
          </w:p>
        </w:tc>
      </w:tr>
      <w:tr w:rsidR="00423257" w:rsidRPr="00020619" w14:paraId="4D4AF3E1" w14:textId="77777777" w:rsidTr="00864629">
        <w:trPr>
          <w:cantSplit/>
          <w:trHeight w:val="187"/>
          <w:ins w:id="77897" w:author="BigCREditor-RAN4#104-bis" w:date="2022-10-21T18:13:00Z"/>
        </w:trPr>
        <w:tc>
          <w:tcPr>
            <w:tcW w:w="2518" w:type="dxa"/>
            <w:tcBorders>
              <w:top w:val="nil"/>
              <w:left w:val="single" w:sz="4" w:space="0" w:color="auto"/>
              <w:bottom w:val="nil"/>
              <w:right w:val="single" w:sz="4" w:space="0" w:color="auto"/>
            </w:tcBorders>
            <w:shd w:val="clear" w:color="auto" w:fill="auto"/>
            <w:hideMark/>
          </w:tcPr>
          <w:p w14:paraId="70B32E97" w14:textId="77777777" w:rsidR="00423257" w:rsidRPr="00020619" w:rsidRDefault="00423257" w:rsidP="00864629">
            <w:pPr>
              <w:pStyle w:val="TAL"/>
              <w:rPr>
                <w:ins w:id="77898" w:author="BigCREditor-RAN4#104-bis" w:date="2022-10-21T18:13:00Z"/>
                <w:rFonts w:cs="Arial"/>
              </w:rPr>
            </w:pPr>
          </w:p>
        </w:tc>
        <w:tc>
          <w:tcPr>
            <w:tcW w:w="709" w:type="dxa"/>
            <w:tcBorders>
              <w:top w:val="nil"/>
              <w:left w:val="single" w:sz="4" w:space="0" w:color="auto"/>
              <w:bottom w:val="nil"/>
              <w:right w:val="single" w:sz="4" w:space="0" w:color="auto"/>
            </w:tcBorders>
            <w:shd w:val="clear" w:color="auto" w:fill="auto"/>
            <w:hideMark/>
          </w:tcPr>
          <w:p w14:paraId="250F3E42" w14:textId="77777777" w:rsidR="00423257" w:rsidRPr="00020619" w:rsidRDefault="00423257" w:rsidP="00864629">
            <w:pPr>
              <w:pStyle w:val="TAC"/>
              <w:rPr>
                <w:ins w:id="77899"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54D436ED" w14:textId="77777777" w:rsidR="00423257" w:rsidRPr="00020619" w:rsidRDefault="00423257" w:rsidP="00864629">
            <w:pPr>
              <w:pStyle w:val="TAL"/>
              <w:rPr>
                <w:ins w:id="77900" w:author="BigCREditor-RAN4#104-bis" w:date="2022-10-21T18:13:00Z"/>
                <w:lang w:eastAsia="zh-CN"/>
              </w:rPr>
            </w:pPr>
            <w:ins w:id="77901" w:author="BigCREditor-RAN4#104-bis" w:date="2022-10-21T18:13:00Z">
              <w:r w:rsidRPr="00020619">
                <w:rPr>
                  <w:lang w:eastAsia="zh-CN"/>
                </w:rPr>
                <w:t>2</w:t>
              </w:r>
            </w:ins>
          </w:p>
        </w:tc>
        <w:tc>
          <w:tcPr>
            <w:tcW w:w="2580" w:type="dxa"/>
            <w:tcBorders>
              <w:top w:val="single" w:sz="4" w:space="0" w:color="auto"/>
              <w:left w:val="single" w:sz="4" w:space="0" w:color="auto"/>
              <w:bottom w:val="single" w:sz="4" w:space="0" w:color="auto"/>
              <w:right w:val="single" w:sz="4" w:space="0" w:color="auto"/>
            </w:tcBorders>
            <w:hideMark/>
          </w:tcPr>
          <w:p w14:paraId="6C4C10D7" w14:textId="77777777" w:rsidR="00423257" w:rsidRPr="00020619" w:rsidRDefault="00423257" w:rsidP="00864629">
            <w:pPr>
              <w:pStyle w:val="TAL"/>
              <w:rPr>
                <w:ins w:id="77902" w:author="BigCREditor-RAN4#104-bis" w:date="2022-10-21T18:13:00Z"/>
                <w:lang w:eastAsia="zh-CN"/>
              </w:rPr>
            </w:pPr>
            <w:ins w:id="77903" w:author="BigCREditor-RAN4#104-bis" w:date="2022-10-21T18:13:00Z">
              <w:r w:rsidRPr="00020619">
                <w:rPr>
                  <w:lang w:eastAsia="zh-CN"/>
                </w:rPr>
                <w:t xml:space="preserve">3 </w:t>
              </w:r>
              <w:r w:rsidRPr="00020619">
                <w:sym w:font="Symbol" w:char="F06D"/>
              </w:r>
              <w:r w:rsidRPr="00020619">
                <w:t>s</w:t>
              </w:r>
            </w:ins>
          </w:p>
        </w:tc>
        <w:tc>
          <w:tcPr>
            <w:tcW w:w="2807" w:type="dxa"/>
            <w:tcBorders>
              <w:top w:val="single" w:sz="4" w:space="0" w:color="auto"/>
              <w:left w:val="single" w:sz="4" w:space="0" w:color="auto"/>
              <w:bottom w:val="single" w:sz="4" w:space="0" w:color="auto"/>
              <w:right w:val="single" w:sz="4" w:space="0" w:color="auto"/>
            </w:tcBorders>
            <w:hideMark/>
          </w:tcPr>
          <w:p w14:paraId="3D2EF3C7" w14:textId="77777777" w:rsidR="00423257" w:rsidRPr="00020619" w:rsidRDefault="00423257" w:rsidP="00864629">
            <w:pPr>
              <w:pStyle w:val="TAL"/>
              <w:rPr>
                <w:ins w:id="77904" w:author="BigCREditor-RAN4#104-bis" w:date="2022-10-21T18:13:00Z"/>
              </w:rPr>
            </w:pPr>
            <w:ins w:id="77905" w:author="BigCREditor-RAN4#104-bis" w:date="2022-10-21T18:13:00Z">
              <w:r w:rsidRPr="00020619">
                <w:t>Synchronous cells</w:t>
              </w:r>
            </w:ins>
          </w:p>
        </w:tc>
      </w:tr>
      <w:tr w:rsidR="00423257" w:rsidRPr="00020619" w14:paraId="5529E81C" w14:textId="77777777" w:rsidTr="00864629">
        <w:trPr>
          <w:cantSplit/>
          <w:trHeight w:val="187"/>
          <w:ins w:id="77906" w:author="BigCREditor-RAN4#104-bis" w:date="2022-10-21T18:13:00Z"/>
        </w:trPr>
        <w:tc>
          <w:tcPr>
            <w:tcW w:w="2518" w:type="dxa"/>
            <w:tcBorders>
              <w:top w:val="nil"/>
              <w:left w:val="single" w:sz="4" w:space="0" w:color="auto"/>
              <w:bottom w:val="single" w:sz="4" w:space="0" w:color="auto"/>
              <w:right w:val="single" w:sz="4" w:space="0" w:color="auto"/>
            </w:tcBorders>
            <w:shd w:val="clear" w:color="auto" w:fill="auto"/>
            <w:hideMark/>
          </w:tcPr>
          <w:p w14:paraId="4F7AEFBB" w14:textId="77777777" w:rsidR="00423257" w:rsidRPr="00020619" w:rsidRDefault="00423257" w:rsidP="00864629">
            <w:pPr>
              <w:pStyle w:val="TAL"/>
              <w:rPr>
                <w:ins w:id="77907" w:author="BigCREditor-RAN4#104-bis" w:date="2022-10-21T18:13:00Z"/>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3A4BAF7A" w14:textId="77777777" w:rsidR="00423257" w:rsidRPr="00020619" w:rsidRDefault="00423257" w:rsidP="00864629">
            <w:pPr>
              <w:pStyle w:val="TAC"/>
              <w:rPr>
                <w:ins w:id="77908" w:author="BigCREditor-RAN4#104-bis" w:date="2022-10-21T18:13:00Z"/>
              </w:rPr>
            </w:pPr>
          </w:p>
        </w:tc>
        <w:tc>
          <w:tcPr>
            <w:tcW w:w="992" w:type="dxa"/>
            <w:tcBorders>
              <w:top w:val="single" w:sz="4" w:space="0" w:color="auto"/>
              <w:left w:val="single" w:sz="4" w:space="0" w:color="auto"/>
              <w:bottom w:val="single" w:sz="4" w:space="0" w:color="auto"/>
              <w:right w:val="single" w:sz="4" w:space="0" w:color="auto"/>
            </w:tcBorders>
            <w:hideMark/>
          </w:tcPr>
          <w:p w14:paraId="0497AD4C" w14:textId="77777777" w:rsidR="00423257" w:rsidRPr="00020619" w:rsidRDefault="00423257" w:rsidP="00864629">
            <w:pPr>
              <w:pStyle w:val="TAL"/>
              <w:rPr>
                <w:ins w:id="77909" w:author="BigCREditor-RAN4#104-bis" w:date="2022-10-21T18:13:00Z"/>
                <w:lang w:eastAsia="zh-CN"/>
              </w:rPr>
            </w:pPr>
            <w:ins w:id="77910" w:author="BigCREditor-RAN4#104-bis" w:date="2022-10-21T18:13:00Z">
              <w:r w:rsidRPr="00020619">
                <w:rPr>
                  <w:lang w:eastAsia="zh-CN"/>
                </w:rPr>
                <w:t>3</w:t>
              </w:r>
            </w:ins>
          </w:p>
        </w:tc>
        <w:tc>
          <w:tcPr>
            <w:tcW w:w="2580" w:type="dxa"/>
            <w:tcBorders>
              <w:top w:val="single" w:sz="4" w:space="0" w:color="auto"/>
              <w:left w:val="single" w:sz="4" w:space="0" w:color="auto"/>
              <w:bottom w:val="single" w:sz="4" w:space="0" w:color="auto"/>
              <w:right w:val="single" w:sz="4" w:space="0" w:color="auto"/>
            </w:tcBorders>
            <w:hideMark/>
          </w:tcPr>
          <w:p w14:paraId="49DFE525" w14:textId="77777777" w:rsidR="00423257" w:rsidRPr="00020619" w:rsidRDefault="00423257" w:rsidP="00864629">
            <w:pPr>
              <w:pStyle w:val="TAL"/>
              <w:rPr>
                <w:ins w:id="77911" w:author="BigCREditor-RAN4#104-bis" w:date="2022-10-21T18:13:00Z"/>
                <w:lang w:eastAsia="zh-CN"/>
              </w:rPr>
            </w:pPr>
            <w:ins w:id="77912" w:author="BigCREditor-RAN4#104-bis" w:date="2022-10-21T18:13:00Z">
              <w:r w:rsidRPr="00020619">
                <w:t xml:space="preserve">3 </w:t>
              </w:r>
              <w:r w:rsidRPr="00020619">
                <w:sym w:font="Symbol" w:char="F06D"/>
              </w:r>
              <w:r w:rsidRPr="00020619">
                <w:t>s</w:t>
              </w:r>
            </w:ins>
          </w:p>
        </w:tc>
        <w:tc>
          <w:tcPr>
            <w:tcW w:w="2807" w:type="dxa"/>
            <w:tcBorders>
              <w:top w:val="single" w:sz="4" w:space="0" w:color="auto"/>
              <w:left w:val="single" w:sz="4" w:space="0" w:color="auto"/>
              <w:bottom w:val="single" w:sz="4" w:space="0" w:color="auto"/>
              <w:right w:val="single" w:sz="4" w:space="0" w:color="auto"/>
            </w:tcBorders>
            <w:hideMark/>
          </w:tcPr>
          <w:p w14:paraId="2D66A08C" w14:textId="77777777" w:rsidR="00423257" w:rsidRPr="00020619" w:rsidRDefault="00423257" w:rsidP="00864629">
            <w:pPr>
              <w:pStyle w:val="TAL"/>
              <w:rPr>
                <w:ins w:id="77913" w:author="BigCREditor-RAN4#104-bis" w:date="2022-10-21T18:13:00Z"/>
              </w:rPr>
            </w:pPr>
            <w:ins w:id="77914" w:author="BigCREditor-RAN4#104-bis" w:date="2022-10-21T18:13:00Z">
              <w:r w:rsidRPr="00020619">
                <w:t>Synchronous cells</w:t>
              </w:r>
            </w:ins>
          </w:p>
        </w:tc>
      </w:tr>
      <w:tr w:rsidR="00423257" w:rsidRPr="00020619" w14:paraId="131E43C8" w14:textId="77777777" w:rsidTr="00864629">
        <w:trPr>
          <w:cantSplit/>
          <w:trHeight w:val="187"/>
          <w:ins w:id="77915"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43BA5E6D" w14:textId="77777777" w:rsidR="00423257" w:rsidRPr="00020619" w:rsidRDefault="00423257" w:rsidP="00864629">
            <w:pPr>
              <w:pStyle w:val="TAL"/>
              <w:rPr>
                <w:ins w:id="77916" w:author="BigCREditor-RAN4#104-bis" w:date="2022-10-21T18:13:00Z"/>
                <w:rFonts w:cs="Arial"/>
              </w:rPr>
            </w:pPr>
            <w:ins w:id="77917" w:author="BigCREditor-RAN4#104-bis" w:date="2022-10-21T18:13:00Z">
              <w:r w:rsidRPr="00020619">
                <w:t>T1</w:t>
              </w:r>
            </w:ins>
          </w:p>
        </w:tc>
        <w:tc>
          <w:tcPr>
            <w:tcW w:w="709" w:type="dxa"/>
            <w:tcBorders>
              <w:top w:val="single" w:sz="4" w:space="0" w:color="auto"/>
              <w:left w:val="single" w:sz="4" w:space="0" w:color="auto"/>
              <w:bottom w:val="single" w:sz="4" w:space="0" w:color="auto"/>
              <w:right w:val="single" w:sz="4" w:space="0" w:color="auto"/>
            </w:tcBorders>
            <w:hideMark/>
          </w:tcPr>
          <w:p w14:paraId="5FC556C9" w14:textId="77777777" w:rsidR="00423257" w:rsidRPr="00020619" w:rsidRDefault="00423257" w:rsidP="00864629">
            <w:pPr>
              <w:pStyle w:val="TAC"/>
              <w:rPr>
                <w:ins w:id="77918" w:author="BigCREditor-RAN4#104-bis" w:date="2022-10-21T18:13:00Z"/>
              </w:rPr>
            </w:pPr>
            <w:ins w:id="77919" w:author="BigCREditor-RAN4#104-bis" w:date="2022-10-21T18:13: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hideMark/>
          </w:tcPr>
          <w:p w14:paraId="309F3908" w14:textId="77777777" w:rsidR="00423257" w:rsidRPr="00020619" w:rsidRDefault="00423257" w:rsidP="00864629">
            <w:pPr>
              <w:pStyle w:val="TAL"/>
              <w:rPr>
                <w:ins w:id="77920" w:author="BigCREditor-RAN4#104-bis" w:date="2022-10-21T18:13:00Z"/>
                <w:lang w:eastAsia="zh-CN"/>
              </w:rPr>
            </w:pPr>
            <w:ins w:id="77921"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675BC3D7" w14:textId="77777777" w:rsidR="00423257" w:rsidRPr="00020619" w:rsidRDefault="00423257" w:rsidP="00864629">
            <w:pPr>
              <w:pStyle w:val="TAL"/>
              <w:rPr>
                <w:ins w:id="77922" w:author="BigCREditor-RAN4#104-bis" w:date="2022-10-21T18:13:00Z"/>
                <w:rFonts w:cs="Arial"/>
              </w:rPr>
            </w:pPr>
            <w:ins w:id="77923" w:author="BigCREditor-RAN4#104-bis" w:date="2022-10-21T18:13:00Z">
              <w:r w:rsidRPr="00020619">
                <w:t>5</w:t>
              </w:r>
            </w:ins>
          </w:p>
        </w:tc>
        <w:tc>
          <w:tcPr>
            <w:tcW w:w="2807" w:type="dxa"/>
            <w:tcBorders>
              <w:top w:val="single" w:sz="4" w:space="0" w:color="auto"/>
              <w:left w:val="single" w:sz="4" w:space="0" w:color="auto"/>
              <w:bottom w:val="single" w:sz="4" w:space="0" w:color="auto"/>
              <w:right w:val="single" w:sz="4" w:space="0" w:color="auto"/>
            </w:tcBorders>
          </w:tcPr>
          <w:p w14:paraId="46750A70" w14:textId="77777777" w:rsidR="00423257" w:rsidRPr="00020619" w:rsidRDefault="00423257" w:rsidP="00864629">
            <w:pPr>
              <w:pStyle w:val="TAL"/>
              <w:rPr>
                <w:ins w:id="77924" w:author="BigCREditor-RAN4#104-bis" w:date="2022-10-21T18:13:00Z"/>
                <w:rFonts w:cs="Arial"/>
              </w:rPr>
            </w:pPr>
          </w:p>
        </w:tc>
      </w:tr>
      <w:tr w:rsidR="00423257" w:rsidRPr="00020619" w14:paraId="00C8E7E4" w14:textId="77777777" w:rsidTr="00864629">
        <w:trPr>
          <w:cantSplit/>
          <w:trHeight w:val="187"/>
          <w:ins w:id="77925" w:author="BigCREditor-RAN4#104-bis" w:date="2022-10-21T18:13:00Z"/>
        </w:trPr>
        <w:tc>
          <w:tcPr>
            <w:tcW w:w="2518" w:type="dxa"/>
            <w:tcBorders>
              <w:top w:val="single" w:sz="4" w:space="0" w:color="auto"/>
              <w:left w:val="single" w:sz="4" w:space="0" w:color="auto"/>
              <w:bottom w:val="single" w:sz="4" w:space="0" w:color="auto"/>
              <w:right w:val="single" w:sz="4" w:space="0" w:color="auto"/>
            </w:tcBorders>
            <w:hideMark/>
          </w:tcPr>
          <w:p w14:paraId="0B1B0203" w14:textId="77777777" w:rsidR="00423257" w:rsidRPr="00020619" w:rsidRDefault="00423257" w:rsidP="00864629">
            <w:pPr>
              <w:pStyle w:val="TAL"/>
              <w:rPr>
                <w:ins w:id="77926" w:author="BigCREditor-RAN4#104-bis" w:date="2022-10-21T18:13:00Z"/>
                <w:rFonts w:cs="Arial"/>
              </w:rPr>
            </w:pPr>
            <w:ins w:id="77927" w:author="BigCREditor-RAN4#104-bis" w:date="2022-10-21T18:13:00Z">
              <w:r w:rsidRPr="00020619">
                <w:t>T2</w:t>
              </w:r>
            </w:ins>
          </w:p>
        </w:tc>
        <w:tc>
          <w:tcPr>
            <w:tcW w:w="709" w:type="dxa"/>
            <w:tcBorders>
              <w:top w:val="single" w:sz="4" w:space="0" w:color="auto"/>
              <w:left w:val="single" w:sz="4" w:space="0" w:color="auto"/>
              <w:bottom w:val="single" w:sz="4" w:space="0" w:color="auto"/>
              <w:right w:val="single" w:sz="4" w:space="0" w:color="auto"/>
            </w:tcBorders>
            <w:hideMark/>
          </w:tcPr>
          <w:p w14:paraId="2628E2F7" w14:textId="77777777" w:rsidR="00423257" w:rsidRPr="00020619" w:rsidRDefault="00423257" w:rsidP="00864629">
            <w:pPr>
              <w:pStyle w:val="TAC"/>
              <w:rPr>
                <w:ins w:id="77928" w:author="BigCREditor-RAN4#104-bis" w:date="2022-10-21T18:13:00Z"/>
              </w:rPr>
            </w:pPr>
            <w:ins w:id="77929" w:author="BigCREditor-RAN4#104-bis" w:date="2022-10-21T18:13: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hideMark/>
          </w:tcPr>
          <w:p w14:paraId="0997E836" w14:textId="77777777" w:rsidR="00423257" w:rsidRPr="00020619" w:rsidRDefault="00423257" w:rsidP="00864629">
            <w:pPr>
              <w:pStyle w:val="TAL"/>
              <w:rPr>
                <w:ins w:id="77930" w:author="BigCREditor-RAN4#104-bis" w:date="2022-10-21T18:13:00Z"/>
              </w:rPr>
            </w:pPr>
            <w:ins w:id="77931" w:author="BigCREditor-RAN4#104-bis" w:date="2022-10-21T18:13: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23B4283A" w14:textId="77777777" w:rsidR="00423257" w:rsidRPr="00020619" w:rsidRDefault="00423257" w:rsidP="00864629">
            <w:pPr>
              <w:pStyle w:val="TAL"/>
              <w:rPr>
                <w:ins w:id="77932" w:author="BigCREditor-RAN4#104-bis" w:date="2022-10-21T18:13:00Z"/>
                <w:rFonts w:cs="Arial"/>
              </w:rPr>
            </w:pPr>
            <w:ins w:id="77933" w:author="BigCREditor-RAN4#104-bis" w:date="2022-10-21T18:13:00Z">
              <w:r w:rsidRPr="00020619">
                <w:t>5</w:t>
              </w:r>
            </w:ins>
          </w:p>
        </w:tc>
        <w:tc>
          <w:tcPr>
            <w:tcW w:w="2807" w:type="dxa"/>
            <w:tcBorders>
              <w:top w:val="single" w:sz="4" w:space="0" w:color="auto"/>
              <w:left w:val="single" w:sz="4" w:space="0" w:color="auto"/>
              <w:bottom w:val="single" w:sz="4" w:space="0" w:color="auto"/>
              <w:right w:val="single" w:sz="4" w:space="0" w:color="auto"/>
            </w:tcBorders>
          </w:tcPr>
          <w:p w14:paraId="5177ECEC" w14:textId="77777777" w:rsidR="00423257" w:rsidRPr="00020619" w:rsidRDefault="00423257" w:rsidP="00864629">
            <w:pPr>
              <w:pStyle w:val="TAL"/>
              <w:rPr>
                <w:ins w:id="77934" w:author="BigCREditor-RAN4#104-bis" w:date="2022-10-21T18:13:00Z"/>
                <w:rFonts w:cs="Arial"/>
              </w:rPr>
            </w:pPr>
          </w:p>
        </w:tc>
      </w:tr>
      <w:tr w:rsidR="00423257" w:rsidRPr="00020619" w14:paraId="3633CB5A" w14:textId="77777777" w:rsidTr="00864629">
        <w:trPr>
          <w:cantSplit/>
          <w:trHeight w:val="187"/>
          <w:ins w:id="77935" w:author="BigCREditor-RAN4#104-bis" w:date="2022-10-21T18:13:00Z"/>
        </w:trPr>
        <w:tc>
          <w:tcPr>
            <w:tcW w:w="9606" w:type="dxa"/>
            <w:gridSpan w:val="5"/>
            <w:tcBorders>
              <w:top w:val="single" w:sz="4" w:space="0" w:color="auto"/>
              <w:left w:val="single" w:sz="4" w:space="0" w:color="auto"/>
              <w:bottom w:val="single" w:sz="4" w:space="0" w:color="auto"/>
              <w:right w:val="single" w:sz="4" w:space="0" w:color="auto"/>
            </w:tcBorders>
          </w:tcPr>
          <w:p w14:paraId="3674B440" w14:textId="77777777" w:rsidR="00423257" w:rsidRPr="00020619" w:rsidRDefault="00423257" w:rsidP="00864629">
            <w:pPr>
              <w:pStyle w:val="TAN"/>
              <w:spacing w:line="256" w:lineRule="auto"/>
              <w:rPr>
                <w:ins w:id="77936" w:author="BigCREditor-RAN4#104-bis" w:date="2022-10-21T18:13:00Z"/>
                <w:lang w:val="en-US"/>
              </w:rPr>
            </w:pPr>
            <w:ins w:id="77937" w:author="BigCREditor-RAN4#104-bis" w:date="2022-10-21T18:13:00Z">
              <w:r w:rsidRPr="00020619">
                <w:rPr>
                  <w:lang w:val="en-US"/>
                </w:rPr>
                <w:t>Note 1: NCD-SSB is configured within dedicated RedCap DL BWP.</w:t>
              </w:r>
            </w:ins>
          </w:p>
        </w:tc>
      </w:tr>
    </w:tbl>
    <w:p w14:paraId="7C0D014D" w14:textId="77777777" w:rsidR="00423257" w:rsidRPr="00020619" w:rsidRDefault="00423257" w:rsidP="00423257">
      <w:pPr>
        <w:rPr>
          <w:ins w:id="77938" w:author="BigCREditor-RAN4#104-bis" w:date="2022-10-21T18:13:00Z"/>
        </w:rPr>
      </w:pPr>
    </w:p>
    <w:p w14:paraId="19F7DD5D" w14:textId="77777777" w:rsidR="00423257" w:rsidRPr="00020619" w:rsidRDefault="00423257" w:rsidP="00423257">
      <w:pPr>
        <w:pStyle w:val="TH"/>
        <w:rPr>
          <w:ins w:id="77939" w:author="BigCREditor-RAN4#104-bis" w:date="2022-10-21T18:13:00Z"/>
        </w:rPr>
      </w:pPr>
      <w:ins w:id="77940" w:author="BigCREditor-RAN4#104-bis" w:date="2022-10-21T18:13:00Z">
        <w:r w:rsidRPr="00020619">
          <w:lastRenderedPageBreak/>
          <w:t>Table A.16.6.1.1.2-3: NR Cell specific test parameters for SA intra-frequency event triggered reporting without gap for FR1</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70"/>
        <w:gridCol w:w="851"/>
        <w:gridCol w:w="921"/>
      </w:tblGrid>
      <w:tr w:rsidR="00423257" w:rsidRPr="00020619" w14:paraId="1B9FD769" w14:textId="77777777" w:rsidTr="00864629">
        <w:trPr>
          <w:cantSplit/>
          <w:trHeight w:val="187"/>
          <w:jc w:val="center"/>
          <w:ins w:id="77941"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54F3EBF6" w14:textId="77777777" w:rsidR="00423257" w:rsidRPr="00020619" w:rsidRDefault="00423257" w:rsidP="00864629">
            <w:pPr>
              <w:pStyle w:val="TAH"/>
              <w:rPr>
                <w:ins w:id="77942" w:author="BigCREditor-RAN4#104-bis" w:date="2022-10-21T18:13:00Z"/>
                <w:rFonts w:cs="Arial"/>
              </w:rPr>
            </w:pPr>
            <w:ins w:id="77943" w:author="BigCREditor-RAN4#104-bis" w:date="2022-10-21T18:13:00Z">
              <w:r w:rsidRPr="00020619">
                <w:lastRenderedPageBreak/>
                <w:t>Parameter</w:t>
              </w:r>
            </w:ins>
          </w:p>
        </w:tc>
        <w:tc>
          <w:tcPr>
            <w:tcW w:w="1701" w:type="dxa"/>
            <w:tcBorders>
              <w:top w:val="single" w:sz="4" w:space="0" w:color="auto"/>
              <w:left w:val="single" w:sz="4" w:space="0" w:color="auto"/>
              <w:bottom w:val="nil"/>
              <w:right w:val="single" w:sz="4" w:space="0" w:color="auto"/>
            </w:tcBorders>
            <w:shd w:val="clear" w:color="auto" w:fill="auto"/>
            <w:hideMark/>
          </w:tcPr>
          <w:p w14:paraId="2CB01888" w14:textId="77777777" w:rsidR="00423257" w:rsidRPr="00020619" w:rsidRDefault="00423257" w:rsidP="00864629">
            <w:pPr>
              <w:pStyle w:val="TAH"/>
              <w:rPr>
                <w:ins w:id="77944" w:author="BigCREditor-RAN4#104-bis" w:date="2022-10-21T18:13:00Z"/>
              </w:rPr>
            </w:pPr>
            <w:ins w:id="77945" w:author="BigCREditor-RAN4#104-bis" w:date="2022-10-21T18:13:00Z">
              <w:r w:rsidRPr="00020619">
                <w:t>Unit</w:t>
              </w:r>
            </w:ins>
          </w:p>
        </w:tc>
        <w:tc>
          <w:tcPr>
            <w:tcW w:w="1701" w:type="dxa"/>
            <w:tcBorders>
              <w:top w:val="single" w:sz="4" w:space="0" w:color="auto"/>
              <w:left w:val="single" w:sz="4" w:space="0" w:color="auto"/>
              <w:bottom w:val="nil"/>
              <w:right w:val="single" w:sz="4" w:space="0" w:color="auto"/>
            </w:tcBorders>
            <w:shd w:val="clear" w:color="auto" w:fill="auto"/>
            <w:hideMark/>
          </w:tcPr>
          <w:p w14:paraId="7AA9DCEA" w14:textId="77777777" w:rsidR="00423257" w:rsidRPr="00020619" w:rsidRDefault="00423257" w:rsidP="00864629">
            <w:pPr>
              <w:pStyle w:val="TAH"/>
              <w:rPr>
                <w:ins w:id="77946" w:author="BigCREditor-RAN4#104-bis" w:date="2022-10-21T18:13:00Z"/>
                <w:lang w:eastAsia="zh-CN"/>
              </w:rPr>
            </w:pPr>
            <w:ins w:id="77947" w:author="BigCREditor-RAN4#104-bis" w:date="2022-10-21T18:13:00Z">
              <w:r w:rsidRPr="00020619">
                <w:rPr>
                  <w:lang w:eastAsia="zh-CN"/>
                </w:rPr>
                <w:t>Test configuration</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18CF019" w14:textId="77777777" w:rsidR="00423257" w:rsidRPr="00020619" w:rsidRDefault="00423257" w:rsidP="00864629">
            <w:pPr>
              <w:pStyle w:val="TAH"/>
              <w:rPr>
                <w:ins w:id="77948" w:author="BigCREditor-RAN4#104-bis" w:date="2022-10-21T18:13:00Z"/>
                <w:rFonts w:cs="Arial"/>
              </w:rPr>
            </w:pPr>
            <w:ins w:id="77949" w:author="BigCREditor-RAN4#104-bis" w:date="2022-10-21T18:13:00Z">
              <w:r w:rsidRPr="00020619">
                <w:t>Cell 1</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76E3C8EB" w14:textId="77777777" w:rsidR="00423257" w:rsidRPr="00020619" w:rsidRDefault="00423257" w:rsidP="00864629">
            <w:pPr>
              <w:pStyle w:val="TAH"/>
              <w:rPr>
                <w:ins w:id="77950" w:author="BigCREditor-RAN4#104-bis" w:date="2022-10-21T18:13:00Z"/>
                <w:lang w:eastAsia="zh-CN"/>
              </w:rPr>
            </w:pPr>
            <w:ins w:id="77951" w:author="BigCREditor-RAN4#104-bis" w:date="2022-10-21T18:13:00Z">
              <w:r w:rsidRPr="00020619">
                <w:rPr>
                  <w:lang w:eastAsia="zh-CN"/>
                </w:rPr>
                <w:t>Cell 2</w:t>
              </w:r>
            </w:ins>
          </w:p>
        </w:tc>
      </w:tr>
      <w:tr w:rsidR="00423257" w:rsidRPr="00020619" w14:paraId="6FE6E9C1" w14:textId="77777777" w:rsidTr="00864629">
        <w:trPr>
          <w:cantSplit/>
          <w:trHeight w:val="187"/>
          <w:jc w:val="center"/>
          <w:ins w:id="77952"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5E178A52" w14:textId="77777777" w:rsidR="00423257" w:rsidRPr="00020619" w:rsidRDefault="00423257" w:rsidP="00864629">
            <w:pPr>
              <w:pStyle w:val="TAH"/>
              <w:rPr>
                <w:ins w:id="77953" w:author="BigCREditor-RAN4#104-bis" w:date="2022-10-21T18:13:00Z"/>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482247F3" w14:textId="77777777" w:rsidR="00423257" w:rsidRPr="00020619" w:rsidRDefault="00423257" w:rsidP="00864629">
            <w:pPr>
              <w:pStyle w:val="TAH"/>
              <w:rPr>
                <w:ins w:id="77954" w:author="BigCREditor-RAN4#104-bis" w:date="2022-10-21T18:13:00Z"/>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62F1F26" w14:textId="77777777" w:rsidR="00423257" w:rsidRPr="00020619" w:rsidRDefault="00423257" w:rsidP="00864629">
            <w:pPr>
              <w:pStyle w:val="TAH"/>
              <w:rPr>
                <w:ins w:id="77955" w:author="BigCREditor-RAN4#104-bis" w:date="2022-10-21T18:13:00Z"/>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38CAE7E5" w14:textId="77777777" w:rsidR="00423257" w:rsidRPr="00020619" w:rsidRDefault="00423257" w:rsidP="00864629">
            <w:pPr>
              <w:pStyle w:val="TAH"/>
              <w:rPr>
                <w:ins w:id="77956" w:author="BigCREditor-RAN4#104-bis" w:date="2022-10-21T18:13:00Z"/>
                <w:lang w:eastAsia="zh-CN"/>
              </w:rPr>
            </w:pPr>
            <w:ins w:id="77957" w:author="BigCREditor-RAN4#104-bis" w:date="2022-10-21T18:13:00Z">
              <w:r w:rsidRPr="00020619">
                <w:rPr>
                  <w:lang w:eastAsia="zh-CN"/>
                </w:rPr>
                <w:t>T1</w:t>
              </w:r>
            </w:ins>
          </w:p>
        </w:tc>
        <w:tc>
          <w:tcPr>
            <w:tcW w:w="851" w:type="dxa"/>
            <w:tcBorders>
              <w:top w:val="single" w:sz="4" w:space="0" w:color="auto"/>
              <w:left w:val="single" w:sz="4" w:space="0" w:color="auto"/>
              <w:bottom w:val="single" w:sz="4" w:space="0" w:color="auto"/>
              <w:right w:val="single" w:sz="4" w:space="0" w:color="auto"/>
            </w:tcBorders>
            <w:hideMark/>
          </w:tcPr>
          <w:p w14:paraId="5B2F1607" w14:textId="77777777" w:rsidR="00423257" w:rsidRPr="00020619" w:rsidRDefault="00423257" w:rsidP="00864629">
            <w:pPr>
              <w:pStyle w:val="TAH"/>
              <w:rPr>
                <w:ins w:id="77958" w:author="BigCREditor-RAN4#104-bis" w:date="2022-10-21T18:13:00Z"/>
                <w:lang w:eastAsia="zh-CN"/>
              </w:rPr>
            </w:pPr>
            <w:ins w:id="77959" w:author="BigCREditor-RAN4#104-bis" w:date="2022-10-21T18:13:00Z">
              <w:r w:rsidRPr="00020619">
                <w:rPr>
                  <w:lang w:eastAsia="zh-CN"/>
                </w:rPr>
                <w:t>T2</w:t>
              </w:r>
            </w:ins>
          </w:p>
        </w:tc>
        <w:tc>
          <w:tcPr>
            <w:tcW w:w="921" w:type="dxa"/>
            <w:gridSpan w:val="2"/>
            <w:tcBorders>
              <w:top w:val="single" w:sz="4" w:space="0" w:color="auto"/>
              <w:left w:val="single" w:sz="4" w:space="0" w:color="auto"/>
              <w:bottom w:val="single" w:sz="4" w:space="0" w:color="auto"/>
              <w:right w:val="single" w:sz="4" w:space="0" w:color="auto"/>
            </w:tcBorders>
            <w:hideMark/>
          </w:tcPr>
          <w:p w14:paraId="386D0294" w14:textId="77777777" w:rsidR="00423257" w:rsidRPr="00020619" w:rsidRDefault="00423257" w:rsidP="00864629">
            <w:pPr>
              <w:pStyle w:val="TAH"/>
              <w:rPr>
                <w:ins w:id="77960" w:author="BigCREditor-RAN4#104-bis" w:date="2022-10-21T18:13:00Z"/>
                <w:lang w:eastAsia="zh-CN"/>
              </w:rPr>
            </w:pPr>
            <w:ins w:id="77961" w:author="BigCREditor-RAN4#104-bis" w:date="2022-10-21T18:13:00Z">
              <w:r w:rsidRPr="00020619">
                <w:rPr>
                  <w:lang w:eastAsia="zh-CN"/>
                </w:rPr>
                <w:t>T1</w:t>
              </w:r>
            </w:ins>
          </w:p>
        </w:tc>
        <w:tc>
          <w:tcPr>
            <w:tcW w:w="921" w:type="dxa"/>
            <w:tcBorders>
              <w:top w:val="single" w:sz="4" w:space="0" w:color="auto"/>
              <w:left w:val="single" w:sz="4" w:space="0" w:color="auto"/>
              <w:bottom w:val="single" w:sz="4" w:space="0" w:color="auto"/>
              <w:right w:val="single" w:sz="4" w:space="0" w:color="auto"/>
            </w:tcBorders>
            <w:hideMark/>
          </w:tcPr>
          <w:p w14:paraId="4908C128" w14:textId="77777777" w:rsidR="00423257" w:rsidRPr="00020619" w:rsidRDefault="00423257" w:rsidP="00864629">
            <w:pPr>
              <w:pStyle w:val="TAH"/>
              <w:rPr>
                <w:ins w:id="77962" w:author="BigCREditor-RAN4#104-bis" w:date="2022-10-21T18:13:00Z"/>
                <w:lang w:eastAsia="zh-CN"/>
              </w:rPr>
            </w:pPr>
            <w:ins w:id="77963" w:author="BigCREditor-RAN4#104-bis" w:date="2022-10-21T18:13:00Z">
              <w:r w:rsidRPr="00020619">
                <w:rPr>
                  <w:lang w:eastAsia="zh-CN"/>
                </w:rPr>
                <w:t>T2</w:t>
              </w:r>
            </w:ins>
          </w:p>
        </w:tc>
      </w:tr>
      <w:tr w:rsidR="00423257" w:rsidRPr="00020619" w14:paraId="7029ADF3" w14:textId="77777777" w:rsidTr="00864629">
        <w:trPr>
          <w:cantSplit/>
          <w:trHeight w:val="187"/>
          <w:jc w:val="center"/>
          <w:ins w:id="77964"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08A2833C" w14:textId="77777777" w:rsidR="00423257" w:rsidRPr="00020619" w:rsidRDefault="00423257" w:rsidP="00864629">
            <w:pPr>
              <w:pStyle w:val="TAL"/>
              <w:rPr>
                <w:ins w:id="77965" w:author="BigCREditor-RAN4#104-bis" w:date="2022-10-21T18:13:00Z"/>
                <w:lang w:eastAsia="zh-CN"/>
              </w:rPr>
            </w:pPr>
            <w:ins w:id="77966" w:author="BigCREditor-RAN4#104-bis" w:date="2022-10-21T18:13:00Z">
              <w:r w:rsidRPr="00020619">
                <w:rPr>
                  <w:lang w:eastAsia="zh-CN"/>
                </w:rPr>
                <w:t>TDD configuration</w:t>
              </w:r>
            </w:ins>
          </w:p>
        </w:tc>
        <w:tc>
          <w:tcPr>
            <w:tcW w:w="1701" w:type="dxa"/>
            <w:tcBorders>
              <w:top w:val="single" w:sz="4" w:space="0" w:color="auto"/>
              <w:left w:val="single" w:sz="4" w:space="0" w:color="auto"/>
              <w:bottom w:val="nil"/>
              <w:right w:val="single" w:sz="4" w:space="0" w:color="auto"/>
            </w:tcBorders>
            <w:shd w:val="clear" w:color="auto" w:fill="auto"/>
          </w:tcPr>
          <w:p w14:paraId="5D913A7C" w14:textId="77777777" w:rsidR="00423257" w:rsidRPr="00020619" w:rsidRDefault="00423257" w:rsidP="00864629">
            <w:pPr>
              <w:pStyle w:val="TAC"/>
              <w:rPr>
                <w:ins w:id="77967"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277D8EE6" w14:textId="77777777" w:rsidR="00423257" w:rsidRPr="00020619" w:rsidRDefault="00423257" w:rsidP="00864629">
            <w:pPr>
              <w:pStyle w:val="TAC"/>
              <w:rPr>
                <w:ins w:id="77968" w:author="BigCREditor-RAN4#104-bis" w:date="2022-10-21T18:13:00Z"/>
                <w:rFonts w:cs="v4.2.0"/>
                <w:lang w:eastAsia="zh-CN"/>
              </w:rPr>
            </w:pPr>
            <w:ins w:id="77969" w:author="BigCREditor-RAN4#104-bis" w:date="2022-10-21T18:13: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6DFDDF5" w14:textId="77777777" w:rsidR="00423257" w:rsidRPr="00020619" w:rsidRDefault="00423257" w:rsidP="00864629">
            <w:pPr>
              <w:pStyle w:val="TAC"/>
              <w:rPr>
                <w:ins w:id="77970" w:author="BigCREditor-RAN4#104-bis" w:date="2022-10-21T18:13:00Z"/>
                <w:rFonts w:cs="v4.2.0"/>
                <w:lang w:eastAsia="zh-CN"/>
              </w:rPr>
            </w:pPr>
            <w:ins w:id="77971" w:author="BigCREditor-RAN4#104-bis" w:date="2022-10-21T18:13:00Z">
              <w:r w:rsidRPr="00020619" w:rsidDel="00821B2B">
                <w:rPr>
                  <w:lang w:eastAsia="ja-JP"/>
                </w:rPr>
                <w:t>T</w:t>
              </w:r>
              <w:r w:rsidRPr="00020619">
                <w:rPr>
                  <w:lang w:eastAsia="ja-JP"/>
                </w:rPr>
                <w:t>N/A</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2552AFA9" w14:textId="77777777" w:rsidR="00423257" w:rsidRPr="00020619" w:rsidRDefault="00423257" w:rsidP="00864629">
            <w:pPr>
              <w:pStyle w:val="TAC"/>
              <w:rPr>
                <w:ins w:id="77972" w:author="BigCREditor-RAN4#104-bis" w:date="2022-10-21T18:13:00Z"/>
                <w:rFonts w:cs="v4.2.0"/>
                <w:lang w:eastAsia="zh-CN"/>
              </w:rPr>
            </w:pPr>
            <w:ins w:id="77973" w:author="BigCREditor-RAN4#104-bis" w:date="2022-10-21T18:13:00Z">
              <w:r w:rsidRPr="00020619" w:rsidDel="00821B2B">
                <w:rPr>
                  <w:lang w:eastAsia="ja-JP"/>
                </w:rPr>
                <w:t>T</w:t>
              </w:r>
              <w:r w:rsidRPr="00020619">
                <w:rPr>
                  <w:lang w:eastAsia="ja-JP"/>
                </w:rPr>
                <w:t>N/A</w:t>
              </w:r>
            </w:ins>
          </w:p>
        </w:tc>
      </w:tr>
      <w:tr w:rsidR="00423257" w:rsidRPr="00020619" w14:paraId="78BE1727" w14:textId="77777777" w:rsidTr="00864629">
        <w:trPr>
          <w:cantSplit/>
          <w:trHeight w:val="187"/>
          <w:jc w:val="center"/>
          <w:ins w:id="77974"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0A032F07" w14:textId="77777777" w:rsidR="00423257" w:rsidRPr="00020619" w:rsidRDefault="00423257" w:rsidP="00864629">
            <w:pPr>
              <w:pStyle w:val="TAL"/>
              <w:rPr>
                <w:ins w:id="77975" w:author="BigCREditor-RAN4#104-bis" w:date="2022-10-21T18:13:00Z"/>
                <w:lang w:eastAsia="zh-CN"/>
              </w:rPr>
            </w:pPr>
          </w:p>
        </w:tc>
        <w:tc>
          <w:tcPr>
            <w:tcW w:w="1701" w:type="dxa"/>
            <w:tcBorders>
              <w:top w:val="nil"/>
              <w:left w:val="single" w:sz="4" w:space="0" w:color="auto"/>
              <w:bottom w:val="nil"/>
              <w:right w:val="single" w:sz="4" w:space="0" w:color="auto"/>
            </w:tcBorders>
            <w:shd w:val="clear" w:color="auto" w:fill="auto"/>
            <w:hideMark/>
          </w:tcPr>
          <w:p w14:paraId="372FDAD0" w14:textId="77777777" w:rsidR="00423257" w:rsidRPr="00020619" w:rsidRDefault="00423257" w:rsidP="00864629">
            <w:pPr>
              <w:pStyle w:val="TAC"/>
              <w:rPr>
                <w:ins w:id="77976"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41EA2B0A" w14:textId="77777777" w:rsidR="00423257" w:rsidRPr="00020619" w:rsidRDefault="00423257" w:rsidP="00864629">
            <w:pPr>
              <w:pStyle w:val="TAC"/>
              <w:rPr>
                <w:ins w:id="77977" w:author="BigCREditor-RAN4#104-bis" w:date="2022-10-21T18:13:00Z"/>
                <w:rFonts w:cs="v4.2.0"/>
                <w:lang w:eastAsia="zh-CN"/>
              </w:rPr>
            </w:pPr>
            <w:ins w:id="77978" w:author="BigCREditor-RAN4#104-bis" w:date="2022-10-21T18:13: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F81F16E" w14:textId="77777777" w:rsidR="00423257" w:rsidRPr="00020619" w:rsidRDefault="00423257" w:rsidP="00864629">
            <w:pPr>
              <w:pStyle w:val="TAC"/>
              <w:rPr>
                <w:ins w:id="77979" w:author="BigCREditor-RAN4#104-bis" w:date="2022-10-21T18:13:00Z"/>
                <w:rFonts w:cs="v4.2.0"/>
                <w:lang w:eastAsia="zh-CN"/>
              </w:rPr>
            </w:pPr>
            <w:ins w:id="77980" w:author="BigCREditor-RAN4#104-bis" w:date="2022-10-21T18:13:00Z">
              <w:r w:rsidRPr="00020619">
                <w:rPr>
                  <w:lang w:eastAsia="ja-JP"/>
                </w:rPr>
                <w:t>TDDConf.1.1</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4717D7C9" w14:textId="77777777" w:rsidR="00423257" w:rsidRPr="00020619" w:rsidRDefault="00423257" w:rsidP="00864629">
            <w:pPr>
              <w:pStyle w:val="TAC"/>
              <w:rPr>
                <w:ins w:id="77981" w:author="BigCREditor-RAN4#104-bis" w:date="2022-10-21T18:13:00Z"/>
                <w:rFonts w:cs="v4.2.0"/>
                <w:lang w:eastAsia="zh-CN"/>
              </w:rPr>
            </w:pPr>
            <w:ins w:id="77982" w:author="BigCREditor-RAN4#104-bis" w:date="2022-10-21T18:13:00Z">
              <w:r w:rsidRPr="00020619">
                <w:rPr>
                  <w:lang w:eastAsia="ja-JP"/>
                </w:rPr>
                <w:t>TDDConf.1.1</w:t>
              </w:r>
            </w:ins>
          </w:p>
        </w:tc>
      </w:tr>
      <w:tr w:rsidR="00423257" w:rsidRPr="00020619" w14:paraId="3CA74E23" w14:textId="77777777" w:rsidTr="00864629">
        <w:trPr>
          <w:cantSplit/>
          <w:trHeight w:val="187"/>
          <w:jc w:val="center"/>
          <w:ins w:id="77983"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2F8B2AE8" w14:textId="77777777" w:rsidR="00423257" w:rsidRPr="00020619" w:rsidRDefault="00423257" w:rsidP="00864629">
            <w:pPr>
              <w:pStyle w:val="TAL"/>
              <w:rPr>
                <w:ins w:id="77984" w:author="BigCREditor-RAN4#104-bis" w:date="2022-10-21T18:13: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8F9C3F3" w14:textId="77777777" w:rsidR="00423257" w:rsidRPr="00020619" w:rsidRDefault="00423257" w:rsidP="00864629">
            <w:pPr>
              <w:pStyle w:val="TAC"/>
              <w:rPr>
                <w:ins w:id="77985"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70DF078F" w14:textId="77777777" w:rsidR="00423257" w:rsidRPr="00020619" w:rsidRDefault="00423257" w:rsidP="00864629">
            <w:pPr>
              <w:pStyle w:val="TAC"/>
              <w:rPr>
                <w:ins w:id="77986" w:author="BigCREditor-RAN4#104-bis" w:date="2022-10-21T18:13:00Z"/>
                <w:rFonts w:cs="v4.2.0"/>
                <w:lang w:eastAsia="zh-CN"/>
              </w:rPr>
            </w:pPr>
            <w:ins w:id="77987" w:author="BigCREditor-RAN4#104-bis" w:date="2022-10-21T18:13: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3731E153" w14:textId="77777777" w:rsidR="00423257" w:rsidRPr="00020619" w:rsidRDefault="00423257" w:rsidP="00864629">
            <w:pPr>
              <w:pStyle w:val="TAC"/>
              <w:rPr>
                <w:ins w:id="77988" w:author="BigCREditor-RAN4#104-bis" w:date="2022-10-21T18:13:00Z"/>
                <w:rFonts w:cs="v4.2.0"/>
                <w:lang w:eastAsia="zh-CN"/>
              </w:rPr>
            </w:pPr>
            <w:ins w:id="77989" w:author="BigCREditor-RAN4#104-bis" w:date="2022-10-21T18:13:00Z">
              <w:r w:rsidRPr="00020619">
                <w:rPr>
                  <w:lang w:eastAsia="ja-JP"/>
                </w:rPr>
                <w:t>TDDConf.2.1</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0F9E080B" w14:textId="77777777" w:rsidR="00423257" w:rsidRPr="00020619" w:rsidRDefault="00423257" w:rsidP="00864629">
            <w:pPr>
              <w:pStyle w:val="TAC"/>
              <w:rPr>
                <w:ins w:id="77990" w:author="BigCREditor-RAN4#104-bis" w:date="2022-10-21T18:13:00Z"/>
                <w:rFonts w:cs="v4.2.0"/>
                <w:lang w:eastAsia="zh-CN"/>
              </w:rPr>
            </w:pPr>
            <w:ins w:id="77991" w:author="BigCREditor-RAN4#104-bis" w:date="2022-10-21T18:13:00Z">
              <w:r w:rsidRPr="00020619">
                <w:rPr>
                  <w:lang w:eastAsia="ja-JP"/>
                </w:rPr>
                <w:t>TDDConf.2.1</w:t>
              </w:r>
            </w:ins>
          </w:p>
        </w:tc>
      </w:tr>
      <w:tr w:rsidR="00423257" w:rsidRPr="00020619" w14:paraId="22C9ACF7" w14:textId="77777777" w:rsidTr="00864629">
        <w:trPr>
          <w:cantSplit/>
          <w:trHeight w:val="187"/>
          <w:jc w:val="center"/>
          <w:ins w:id="77992"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796D5AC5" w14:textId="77777777" w:rsidR="00423257" w:rsidRPr="00020619" w:rsidRDefault="00423257" w:rsidP="00864629">
            <w:pPr>
              <w:pStyle w:val="TAL"/>
              <w:rPr>
                <w:ins w:id="77993" w:author="BigCREditor-RAN4#104-bis" w:date="2022-10-21T18:13:00Z"/>
                <w:lang w:eastAsia="zh-CN"/>
              </w:rPr>
            </w:pPr>
            <w:ins w:id="77994" w:author="BigCREditor-RAN4#104-bis" w:date="2022-10-21T18:13:00Z">
              <w:r w:rsidRPr="00020619">
                <w:t>PDSCH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73403166" w14:textId="77777777" w:rsidR="00423257" w:rsidRPr="00020619" w:rsidRDefault="00423257" w:rsidP="00864629">
            <w:pPr>
              <w:pStyle w:val="TAC"/>
              <w:rPr>
                <w:ins w:id="77995" w:author="BigCREditor-RAN4#104-bis" w:date="2022-10-21T18:13: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0B3FD63" w14:textId="77777777" w:rsidR="00423257" w:rsidRPr="00020619" w:rsidRDefault="00423257" w:rsidP="00864629">
            <w:pPr>
              <w:pStyle w:val="TAC"/>
              <w:rPr>
                <w:ins w:id="77996" w:author="BigCREditor-RAN4#104-bis" w:date="2022-10-21T18:13:00Z"/>
                <w:rFonts w:cs="v4.2.0"/>
                <w:lang w:eastAsia="zh-CN"/>
              </w:rPr>
            </w:pPr>
            <w:ins w:id="77997" w:author="BigCREditor-RAN4#104-bis" w:date="2022-10-21T18:13: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40C5EAA" w14:textId="77777777" w:rsidR="00423257" w:rsidRPr="00020619" w:rsidRDefault="00423257" w:rsidP="00864629">
            <w:pPr>
              <w:pStyle w:val="TAC"/>
              <w:rPr>
                <w:ins w:id="77998" w:author="BigCREditor-RAN4#104-bis" w:date="2022-10-21T18:13:00Z"/>
                <w:rFonts w:cs="v4.2.0"/>
                <w:lang w:eastAsia="zh-CN"/>
              </w:rPr>
            </w:pPr>
            <w:ins w:id="77999" w:author="BigCREditor-RAN4#104-bis" w:date="2022-10-21T18:13:00Z">
              <w:r w:rsidRPr="00020619">
                <w:rPr>
                  <w:rFonts w:cs="v4.2.0"/>
                  <w:lang w:eastAsia="zh-CN"/>
                </w:rPr>
                <w:t>SR.1.1 FDD</w:t>
              </w:r>
            </w:ins>
          </w:p>
        </w:tc>
        <w:tc>
          <w:tcPr>
            <w:tcW w:w="1842" w:type="dxa"/>
            <w:gridSpan w:val="3"/>
            <w:tcBorders>
              <w:top w:val="single" w:sz="4" w:space="0" w:color="auto"/>
              <w:left w:val="single" w:sz="4" w:space="0" w:color="auto"/>
              <w:bottom w:val="nil"/>
              <w:right w:val="single" w:sz="4" w:space="0" w:color="auto"/>
            </w:tcBorders>
            <w:shd w:val="clear" w:color="auto" w:fill="auto"/>
            <w:hideMark/>
          </w:tcPr>
          <w:p w14:paraId="39984CDE" w14:textId="77777777" w:rsidR="00423257" w:rsidRPr="00020619" w:rsidRDefault="00423257" w:rsidP="00864629">
            <w:pPr>
              <w:pStyle w:val="TAC"/>
              <w:rPr>
                <w:ins w:id="78000" w:author="BigCREditor-RAN4#104-bis" w:date="2022-10-21T18:13:00Z"/>
                <w:rFonts w:cs="v4.2.0"/>
                <w:lang w:eastAsia="zh-CN"/>
              </w:rPr>
            </w:pPr>
            <w:ins w:id="78001" w:author="BigCREditor-RAN4#104-bis" w:date="2022-10-21T18:13:00Z">
              <w:r w:rsidRPr="00020619">
                <w:rPr>
                  <w:rFonts w:cs="v4.2.0"/>
                  <w:lang w:eastAsia="zh-CN"/>
                </w:rPr>
                <w:t>N/A</w:t>
              </w:r>
            </w:ins>
          </w:p>
        </w:tc>
      </w:tr>
      <w:tr w:rsidR="00423257" w:rsidRPr="00020619" w14:paraId="540E7407" w14:textId="77777777" w:rsidTr="00864629">
        <w:trPr>
          <w:cantSplit/>
          <w:trHeight w:val="187"/>
          <w:jc w:val="center"/>
          <w:ins w:id="78002"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2DFD4677" w14:textId="77777777" w:rsidR="00423257" w:rsidRPr="00020619" w:rsidRDefault="00423257" w:rsidP="00864629">
            <w:pPr>
              <w:pStyle w:val="TAL"/>
              <w:rPr>
                <w:ins w:id="78003" w:author="BigCREditor-RAN4#104-bis" w:date="2022-10-21T18:13:00Z"/>
                <w:lang w:eastAsia="zh-CN"/>
              </w:rPr>
            </w:pPr>
          </w:p>
        </w:tc>
        <w:tc>
          <w:tcPr>
            <w:tcW w:w="1701" w:type="dxa"/>
            <w:tcBorders>
              <w:top w:val="nil"/>
              <w:left w:val="single" w:sz="4" w:space="0" w:color="auto"/>
              <w:bottom w:val="nil"/>
              <w:right w:val="single" w:sz="4" w:space="0" w:color="auto"/>
            </w:tcBorders>
            <w:shd w:val="clear" w:color="auto" w:fill="auto"/>
            <w:hideMark/>
          </w:tcPr>
          <w:p w14:paraId="688508B0" w14:textId="77777777" w:rsidR="00423257" w:rsidRPr="00020619" w:rsidRDefault="00423257" w:rsidP="00864629">
            <w:pPr>
              <w:pStyle w:val="TAC"/>
              <w:rPr>
                <w:ins w:id="78004" w:author="BigCREditor-RAN4#104-bis" w:date="2022-10-21T18:13: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2AB3063" w14:textId="77777777" w:rsidR="00423257" w:rsidRPr="00020619" w:rsidRDefault="00423257" w:rsidP="00864629">
            <w:pPr>
              <w:pStyle w:val="TAC"/>
              <w:rPr>
                <w:ins w:id="78005" w:author="BigCREditor-RAN4#104-bis" w:date="2022-10-21T18:13:00Z"/>
                <w:rFonts w:cs="v4.2.0"/>
                <w:lang w:eastAsia="zh-CN"/>
              </w:rPr>
            </w:pPr>
            <w:ins w:id="78006" w:author="BigCREditor-RAN4#104-bis" w:date="2022-10-21T18:13: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C6C27C0" w14:textId="77777777" w:rsidR="00423257" w:rsidRPr="00020619" w:rsidRDefault="00423257" w:rsidP="00864629">
            <w:pPr>
              <w:pStyle w:val="TAC"/>
              <w:rPr>
                <w:ins w:id="78007" w:author="BigCREditor-RAN4#104-bis" w:date="2022-10-21T18:13:00Z"/>
                <w:rFonts w:cs="v4.2.0"/>
                <w:lang w:eastAsia="zh-CN"/>
              </w:rPr>
            </w:pPr>
            <w:ins w:id="78008" w:author="BigCREditor-RAN4#104-bis" w:date="2022-10-21T18:13:00Z">
              <w:r w:rsidRPr="00020619">
                <w:rPr>
                  <w:rFonts w:cs="v4.2.0"/>
                  <w:lang w:eastAsia="zh-CN"/>
                </w:rPr>
                <w:t>SR.1.1 TDD</w:t>
              </w:r>
            </w:ins>
          </w:p>
        </w:tc>
        <w:tc>
          <w:tcPr>
            <w:tcW w:w="1842" w:type="dxa"/>
            <w:gridSpan w:val="3"/>
            <w:tcBorders>
              <w:top w:val="nil"/>
              <w:left w:val="single" w:sz="4" w:space="0" w:color="auto"/>
              <w:bottom w:val="nil"/>
              <w:right w:val="single" w:sz="4" w:space="0" w:color="auto"/>
            </w:tcBorders>
            <w:shd w:val="clear" w:color="auto" w:fill="auto"/>
            <w:hideMark/>
          </w:tcPr>
          <w:p w14:paraId="2C3DA5CD" w14:textId="77777777" w:rsidR="00423257" w:rsidRPr="00020619" w:rsidRDefault="00423257" w:rsidP="00864629">
            <w:pPr>
              <w:pStyle w:val="TAC"/>
              <w:rPr>
                <w:ins w:id="78009" w:author="BigCREditor-RAN4#104-bis" w:date="2022-10-21T18:13:00Z"/>
                <w:rFonts w:cs="v4.2.0"/>
                <w:lang w:eastAsia="zh-CN"/>
              </w:rPr>
            </w:pPr>
          </w:p>
        </w:tc>
      </w:tr>
      <w:tr w:rsidR="00423257" w:rsidRPr="00020619" w14:paraId="0FF5BB8D" w14:textId="77777777" w:rsidTr="00864629">
        <w:trPr>
          <w:cantSplit/>
          <w:trHeight w:val="187"/>
          <w:jc w:val="center"/>
          <w:ins w:id="78010"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4986001E" w14:textId="77777777" w:rsidR="00423257" w:rsidRPr="00020619" w:rsidRDefault="00423257" w:rsidP="00864629">
            <w:pPr>
              <w:pStyle w:val="TAL"/>
              <w:rPr>
                <w:ins w:id="78011" w:author="BigCREditor-RAN4#104-bis" w:date="2022-10-21T18:13: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4BF54FE" w14:textId="77777777" w:rsidR="00423257" w:rsidRPr="00020619" w:rsidRDefault="00423257" w:rsidP="00864629">
            <w:pPr>
              <w:pStyle w:val="TAC"/>
              <w:rPr>
                <w:ins w:id="78012" w:author="BigCREditor-RAN4#104-bis" w:date="2022-10-21T18:13: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B2C62CD" w14:textId="77777777" w:rsidR="00423257" w:rsidRPr="00020619" w:rsidRDefault="00423257" w:rsidP="00864629">
            <w:pPr>
              <w:pStyle w:val="TAC"/>
              <w:rPr>
                <w:ins w:id="78013" w:author="BigCREditor-RAN4#104-bis" w:date="2022-10-21T18:13:00Z"/>
                <w:rFonts w:cs="v4.2.0"/>
                <w:lang w:eastAsia="zh-CN"/>
              </w:rPr>
            </w:pPr>
            <w:ins w:id="78014" w:author="BigCREditor-RAN4#104-bis" w:date="2022-10-21T18:13: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0D713BC" w14:textId="77777777" w:rsidR="00423257" w:rsidRPr="00020619" w:rsidRDefault="00423257" w:rsidP="00864629">
            <w:pPr>
              <w:pStyle w:val="TAC"/>
              <w:rPr>
                <w:ins w:id="78015" w:author="BigCREditor-RAN4#104-bis" w:date="2022-10-21T18:13:00Z"/>
                <w:rFonts w:cs="v4.2.0"/>
                <w:lang w:eastAsia="zh-CN"/>
              </w:rPr>
            </w:pPr>
            <w:ins w:id="78016" w:author="BigCREditor-RAN4#104-bis" w:date="2022-10-21T18:13:00Z">
              <w:r w:rsidRPr="00020619">
                <w:rPr>
                  <w:rFonts w:cs="v4.2.0"/>
                  <w:lang w:eastAsia="zh-CN"/>
                </w:rPr>
                <w:t>SR.2.1 TDD</w:t>
              </w:r>
            </w:ins>
          </w:p>
        </w:tc>
        <w:tc>
          <w:tcPr>
            <w:tcW w:w="1842" w:type="dxa"/>
            <w:gridSpan w:val="3"/>
            <w:tcBorders>
              <w:top w:val="nil"/>
              <w:left w:val="single" w:sz="4" w:space="0" w:color="auto"/>
              <w:bottom w:val="single" w:sz="4" w:space="0" w:color="auto"/>
              <w:right w:val="single" w:sz="4" w:space="0" w:color="auto"/>
            </w:tcBorders>
            <w:shd w:val="clear" w:color="auto" w:fill="auto"/>
            <w:hideMark/>
          </w:tcPr>
          <w:p w14:paraId="361CF527" w14:textId="77777777" w:rsidR="00423257" w:rsidRPr="00020619" w:rsidRDefault="00423257" w:rsidP="00864629">
            <w:pPr>
              <w:pStyle w:val="TAC"/>
              <w:rPr>
                <w:ins w:id="78017" w:author="BigCREditor-RAN4#104-bis" w:date="2022-10-21T18:13:00Z"/>
                <w:rFonts w:cs="v4.2.0"/>
                <w:lang w:eastAsia="zh-CN"/>
              </w:rPr>
            </w:pPr>
          </w:p>
        </w:tc>
      </w:tr>
      <w:tr w:rsidR="00423257" w:rsidRPr="00020619" w14:paraId="201788D5" w14:textId="77777777" w:rsidTr="00864629">
        <w:trPr>
          <w:cantSplit/>
          <w:trHeight w:val="187"/>
          <w:jc w:val="center"/>
          <w:ins w:id="78018"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6128D6A7" w14:textId="77777777" w:rsidR="00423257" w:rsidRPr="00020619" w:rsidRDefault="00423257" w:rsidP="00864629">
            <w:pPr>
              <w:pStyle w:val="TAL"/>
              <w:rPr>
                <w:ins w:id="78019" w:author="BigCREditor-RAN4#104-bis" w:date="2022-10-21T18:13:00Z"/>
                <w:lang w:eastAsia="zh-CN"/>
              </w:rPr>
            </w:pPr>
            <w:ins w:id="78020" w:author="BigCREditor-RAN4#104-bis" w:date="2022-10-21T18:13:00Z">
              <w:r w:rsidRPr="00020619">
                <w:t>RMSI CORESET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76BFBAFA" w14:textId="77777777" w:rsidR="00423257" w:rsidRPr="00020619" w:rsidRDefault="00423257" w:rsidP="00864629">
            <w:pPr>
              <w:pStyle w:val="TAC"/>
              <w:rPr>
                <w:ins w:id="78021"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347501C1" w14:textId="77777777" w:rsidR="00423257" w:rsidRPr="00020619" w:rsidRDefault="00423257" w:rsidP="00864629">
            <w:pPr>
              <w:pStyle w:val="TAC"/>
              <w:rPr>
                <w:ins w:id="78022" w:author="BigCREditor-RAN4#104-bis" w:date="2022-10-21T18:13:00Z"/>
                <w:rFonts w:cs="v4.2.0"/>
                <w:lang w:eastAsia="zh-CN"/>
              </w:rPr>
            </w:pPr>
            <w:ins w:id="78023" w:author="BigCREditor-RAN4#104-bis" w:date="2022-10-21T18:13: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7D1298D" w14:textId="77777777" w:rsidR="00423257" w:rsidRPr="00020619" w:rsidRDefault="00423257" w:rsidP="00864629">
            <w:pPr>
              <w:pStyle w:val="TAC"/>
              <w:rPr>
                <w:ins w:id="78024" w:author="BigCREditor-RAN4#104-bis" w:date="2022-10-21T18:13:00Z"/>
                <w:rFonts w:cs="v4.2.0"/>
                <w:lang w:eastAsia="zh-CN"/>
              </w:rPr>
            </w:pPr>
            <w:ins w:id="78025" w:author="BigCREditor-RAN4#104-bis" w:date="2022-10-21T18:13:00Z">
              <w:r w:rsidRPr="00020619">
                <w:rPr>
                  <w:rFonts w:cs="v4.2.0"/>
                  <w:lang w:eastAsia="zh-CN"/>
                </w:rPr>
                <w:t>CR.1.1 FDD</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7E33B0EE" w14:textId="77777777" w:rsidR="00423257" w:rsidRPr="00020619" w:rsidRDefault="00423257" w:rsidP="00864629">
            <w:pPr>
              <w:pStyle w:val="TAC"/>
              <w:rPr>
                <w:ins w:id="78026" w:author="BigCREditor-RAN4#104-bis" w:date="2022-10-21T18:13:00Z"/>
                <w:rFonts w:cs="v4.2.0"/>
                <w:lang w:eastAsia="zh-CN"/>
              </w:rPr>
            </w:pPr>
            <w:ins w:id="78027" w:author="BigCREditor-RAN4#104-bis" w:date="2022-10-21T18:13:00Z">
              <w:r w:rsidRPr="00020619">
                <w:rPr>
                  <w:rFonts w:cs="v4.2.0"/>
                  <w:lang w:eastAsia="zh-CN"/>
                </w:rPr>
                <w:t>N/A</w:t>
              </w:r>
            </w:ins>
          </w:p>
        </w:tc>
      </w:tr>
      <w:tr w:rsidR="00423257" w:rsidRPr="00020619" w14:paraId="2938E0FF" w14:textId="77777777" w:rsidTr="00864629">
        <w:trPr>
          <w:cantSplit/>
          <w:trHeight w:val="187"/>
          <w:jc w:val="center"/>
          <w:ins w:id="78028"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41E91C49" w14:textId="77777777" w:rsidR="00423257" w:rsidRPr="00020619" w:rsidRDefault="00423257" w:rsidP="00864629">
            <w:pPr>
              <w:pStyle w:val="TAL"/>
              <w:rPr>
                <w:ins w:id="78029" w:author="BigCREditor-RAN4#104-bis" w:date="2022-10-21T18:13:00Z"/>
                <w:lang w:eastAsia="zh-CN"/>
              </w:rPr>
            </w:pPr>
          </w:p>
        </w:tc>
        <w:tc>
          <w:tcPr>
            <w:tcW w:w="1701" w:type="dxa"/>
            <w:tcBorders>
              <w:top w:val="nil"/>
              <w:left w:val="single" w:sz="4" w:space="0" w:color="auto"/>
              <w:bottom w:val="nil"/>
              <w:right w:val="single" w:sz="4" w:space="0" w:color="auto"/>
            </w:tcBorders>
            <w:shd w:val="clear" w:color="auto" w:fill="auto"/>
            <w:hideMark/>
          </w:tcPr>
          <w:p w14:paraId="26EEEC3F" w14:textId="77777777" w:rsidR="00423257" w:rsidRPr="00020619" w:rsidRDefault="00423257" w:rsidP="00864629">
            <w:pPr>
              <w:pStyle w:val="TAC"/>
              <w:rPr>
                <w:ins w:id="78030"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36E9EA8E" w14:textId="77777777" w:rsidR="00423257" w:rsidRPr="00020619" w:rsidRDefault="00423257" w:rsidP="00864629">
            <w:pPr>
              <w:pStyle w:val="TAC"/>
              <w:rPr>
                <w:ins w:id="78031" w:author="BigCREditor-RAN4#104-bis" w:date="2022-10-21T18:13:00Z"/>
                <w:rFonts w:cs="v4.2.0"/>
                <w:lang w:eastAsia="zh-CN"/>
              </w:rPr>
            </w:pPr>
            <w:ins w:id="78032" w:author="BigCREditor-RAN4#104-bis" w:date="2022-10-21T18:13: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6D80FDE" w14:textId="77777777" w:rsidR="00423257" w:rsidRPr="00020619" w:rsidRDefault="00423257" w:rsidP="00864629">
            <w:pPr>
              <w:pStyle w:val="TAC"/>
              <w:rPr>
                <w:ins w:id="78033" w:author="BigCREditor-RAN4#104-bis" w:date="2022-10-21T18:13:00Z"/>
                <w:rFonts w:cs="v4.2.0"/>
                <w:lang w:eastAsia="zh-CN"/>
              </w:rPr>
            </w:pPr>
            <w:ins w:id="78034" w:author="BigCREditor-RAN4#104-bis" w:date="2022-10-21T18:13:00Z">
              <w:r w:rsidRPr="00020619">
                <w:rPr>
                  <w:rFonts w:cs="v4.2.0"/>
                  <w:lang w:eastAsia="zh-CN"/>
                </w:rPr>
                <w:t>CR.1.1 TDD</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69E5A005" w14:textId="77777777" w:rsidR="00423257" w:rsidRPr="00020619" w:rsidRDefault="00423257" w:rsidP="00864629">
            <w:pPr>
              <w:pStyle w:val="TAC"/>
              <w:rPr>
                <w:ins w:id="78035" w:author="BigCREditor-RAN4#104-bis" w:date="2022-10-21T18:13:00Z"/>
                <w:rFonts w:cs="v4.2.0"/>
                <w:lang w:eastAsia="zh-CN"/>
              </w:rPr>
            </w:pPr>
            <w:ins w:id="78036" w:author="BigCREditor-RAN4#104-bis" w:date="2022-10-21T18:13:00Z">
              <w:r w:rsidRPr="00020619">
                <w:rPr>
                  <w:rFonts w:cs="v4.2.0"/>
                  <w:lang w:eastAsia="zh-CN"/>
                </w:rPr>
                <w:t>N/A</w:t>
              </w:r>
            </w:ins>
          </w:p>
        </w:tc>
      </w:tr>
      <w:tr w:rsidR="00423257" w:rsidRPr="00020619" w14:paraId="070BBAD2" w14:textId="77777777" w:rsidTr="00864629">
        <w:trPr>
          <w:cantSplit/>
          <w:trHeight w:val="187"/>
          <w:jc w:val="center"/>
          <w:ins w:id="78037"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061C4FD0" w14:textId="77777777" w:rsidR="00423257" w:rsidRPr="00020619" w:rsidRDefault="00423257" w:rsidP="00864629">
            <w:pPr>
              <w:pStyle w:val="TAL"/>
              <w:rPr>
                <w:ins w:id="78038" w:author="BigCREditor-RAN4#104-bis" w:date="2022-10-21T18:13: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72E8262" w14:textId="77777777" w:rsidR="00423257" w:rsidRPr="00020619" w:rsidRDefault="00423257" w:rsidP="00864629">
            <w:pPr>
              <w:pStyle w:val="TAC"/>
              <w:rPr>
                <w:ins w:id="78039"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1E4C9656" w14:textId="77777777" w:rsidR="00423257" w:rsidRPr="00020619" w:rsidRDefault="00423257" w:rsidP="00864629">
            <w:pPr>
              <w:pStyle w:val="TAC"/>
              <w:rPr>
                <w:ins w:id="78040" w:author="BigCREditor-RAN4#104-bis" w:date="2022-10-21T18:13:00Z"/>
                <w:rFonts w:cs="v4.2.0"/>
                <w:lang w:eastAsia="zh-CN"/>
              </w:rPr>
            </w:pPr>
            <w:ins w:id="78041" w:author="BigCREditor-RAN4#104-bis" w:date="2022-10-21T18:13: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B302593" w14:textId="77777777" w:rsidR="00423257" w:rsidRPr="00020619" w:rsidRDefault="00423257" w:rsidP="00864629">
            <w:pPr>
              <w:pStyle w:val="TAC"/>
              <w:rPr>
                <w:ins w:id="78042" w:author="BigCREditor-RAN4#104-bis" w:date="2022-10-21T18:13:00Z"/>
                <w:rFonts w:cs="v4.2.0"/>
                <w:lang w:eastAsia="zh-CN"/>
              </w:rPr>
            </w:pPr>
            <w:ins w:id="78043" w:author="BigCREditor-RAN4#104-bis" w:date="2022-10-21T18:13:00Z">
              <w:r w:rsidRPr="00020619">
                <w:rPr>
                  <w:rFonts w:cs="v4.2.0"/>
                  <w:lang w:eastAsia="zh-CN"/>
                </w:rPr>
                <w:t>CR.2.1 TDD</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011E6B6C" w14:textId="77777777" w:rsidR="00423257" w:rsidRPr="00020619" w:rsidRDefault="00423257" w:rsidP="00864629">
            <w:pPr>
              <w:pStyle w:val="TAC"/>
              <w:rPr>
                <w:ins w:id="78044" w:author="BigCREditor-RAN4#104-bis" w:date="2022-10-21T18:13:00Z"/>
                <w:rFonts w:cs="v4.2.0"/>
                <w:lang w:eastAsia="zh-CN"/>
              </w:rPr>
            </w:pPr>
            <w:ins w:id="78045" w:author="BigCREditor-RAN4#104-bis" w:date="2022-10-21T18:13:00Z">
              <w:r w:rsidRPr="00020619">
                <w:rPr>
                  <w:rFonts w:cs="v4.2.0"/>
                  <w:lang w:eastAsia="zh-CN"/>
                </w:rPr>
                <w:t>N/A</w:t>
              </w:r>
            </w:ins>
          </w:p>
        </w:tc>
      </w:tr>
      <w:tr w:rsidR="00423257" w:rsidRPr="00020619" w14:paraId="148D1034" w14:textId="77777777" w:rsidTr="00864629">
        <w:trPr>
          <w:cantSplit/>
          <w:trHeight w:val="187"/>
          <w:jc w:val="center"/>
          <w:ins w:id="78046"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680AC0B0" w14:textId="77777777" w:rsidR="00423257" w:rsidRPr="00020619" w:rsidRDefault="00423257" w:rsidP="00864629">
            <w:pPr>
              <w:pStyle w:val="TAL"/>
              <w:rPr>
                <w:ins w:id="78047" w:author="BigCREditor-RAN4#104-bis" w:date="2022-10-21T18:13:00Z"/>
                <w:lang w:eastAsia="zh-CN"/>
              </w:rPr>
            </w:pPr>
            <w:ins w:id="78048" w:author="BigCREditor-RAN4#104-bis" w:date="2022-10-21T18:13:00Z">
              <w:r w:rsidRPr="00020619">
                <w:rPr>
                  <w:lang w:eastAsia="zh-CN"/>
                </w:rPr>
                <w:t>Dedicated CORESET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7F8F0054" w14:textId="77777777" w:rsidR="00423257" w:rsidRPr="00020619" w:rsidRDefault="00423257" w:rsidP="00864629">
            <w:pPr>
              <w:pStyle w:val="TAC"/>
              <w:rPr>
                <w:ins w:id="78049"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2C0C9DB0" w14:textId="77777777" w:rsidR="00423257" w:rsidRPr="00020619" w:rsidRDefault="00423257" w:rsidP="00864629">
            <w:pPr>
              <w:pStyle w:val="TAC"/>
              <w:rPr>
                <w:ins w:id="78050" w:author="BigCREditor-RAN4#104-bis" w:date="2022-10-21T18:13:00Z"/>
                <w:rFonts w:cs="v4.2.0"/>
                <w:lang w:eastAsia="zh-CN"/>
              </w:rPr>
            </w:pPr>
            <w:ins w:id="78051" w:author="BigCREditor-RAN4#104-bis" w:date="2022-10-21T18:13: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B0A367C" w14:textId="77777777" w:rsidR="00423257" w:rsidRPr="00020619" w:rsidRDefault="00423257" w:rsidP="00864629">
            <w:pPr>
              <w:pStyle w:val="TAC"/>
              <w:rPr>
                <w:ins w:id="78052" w:author="BigCREditor-RAN4#104-bis" w:date="2022-10-21T18:13:00Z"/>
                <w:rFonts w:cs="v4.2.0"/>
                <w:lang w:eastAsia="zh-CN"/>
              </w:rPr>
            </w:pPr>
            <w:ins w:id="78053" w:author="BigCREditor-RAN4#104-bis" w:date="2022-10-21T18:13:00Z">
              <w:r w:rsidRPr="00020619">
                <w:rPr>
                  <w:rFonts w:cs="v4.2.0"/>
                  <w:lang w:eastAsia="zh-CN"/>
                </w:rPr>
                <w:t>CCR.1.1 FDD</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51D9332C" w14:textId="77777777" w:rsidR="00423257" w:rsidRPr="00020619" w:rsidRDefault="00423257" w:rsidP="00864629">
            <w:pPr>
              <w:pStyle w:val="TAC"/>
              <w:rPr>
                <w:ins w:id="78054" w:author="BigCREditor-RAN4#104-bis" w:date="2022-10-21T18:13:00Z"/>
                <w:rFonts w:cs="v4.2.0"/>
                <w:lang w:eastAsia="zh-CN"/>
              </w:rPr>
            </w:pPr>
            <w:ins w:id="78055" w:author="BigCREditor-RAN4#104-bis" w:date="2022-10-21T18:13:00Z">
              <w:r w:rsidRPr="00020619">
                <w:rPr>
                  <w:rFonts w:cs="v4.2.0"/>
                  <w:lang w:eastAsia="zh-CN"/>
                </w:rPr>
                <w:t>N/A</w:t>
              </w:r>
            </w:ins>
          </w:p>
        </w:tc>
      </w:tr>
      <w:tr w:rsidR="00423257" w:rsidRPr="00020619" w14:paraId="611CF18C" w14:textId="77777777" w:rsidTr="00864629">
        <w:trPr>
          <w:cantSplit/>
          <w:trHeight w:val="187"/>
          <w:jc w:val="center"/>
          <w:ins w:id="78056"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02B35FFB" w14:textId="77777777" w:rsidR="00423257" w:rsidRPr="00020619" w:rsidRDefault="00423257" w:rsidP="00864629">
            <w:pPr>
              <w:pStyle w:val="TAL"/>
              <w:rPr>
                <w:ins w:id="78057" w:author="BigCREditor-RAN4#104-bis" w:date="2022-10-21T18:13:00Z"/>
                <w:lang w:eastAsia="zh-CN"/>
              </w:rPr>
            </w:pPr>
          </w:p>
        </w:tc>
        <w:tc>
          <w:tcPr>
            <w:tcW w:w="1701" w:type="dxa"/>
            <w:tcBorders>
              <w:top w:val="nil"/>
              <w:left w:val="single" w:sz="4" w:space="0" w:color="auto"/>
              <w:bottom w:val="nil"/>
              <w:right w:val="single" w:sz="4" w:space="0" w:color="auto"/>
            </w:tcBorders>
            <w:shd w:val="clear" w:color="auto" w:fill="auto"/>
            <w:hideMark/>
          </w:tcPr>
          <w:p w14:paraId="3675BF6E" w14:textId="77777777" w:rsidR="00423257" w:rsidRPr="00020619" w:rsidRDefault="00423257" w:rsidP="00864629">
            <w:pPr>
              <w:pStyle w:val="TAC"/>
              <w:rPr>
                <w:ins w:id="78058"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5E3DAEFC" w14:textId="77777777" w:rsidR="00423257" w:rsidRPr="00020619" w:rsidRDefault="00423257" w:rsidP="00864629">
            <w:pPr>
              <w:pStyle w:val="TAC"/>
              <w:rPr>
                <w:ins w:id="78059" w:author="BigCREditor-RAN4#104-bis" w:date="2022-10-21T18:13:00Z"/>
                <w:rFonts w:cs="v4.2.0"/>
                <w:lang w:eastAsia="zh-CN"/>
              </w:rPr>
            </w:pPr>
            <w:ins w:id="78060" w:author="BigCREditor-RAN4#104-bis" w:date="2022-10-21T18:13: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F6EEA16" w14:textId="77777777" w:rsidR="00423257" w:rsidRPr="00020619" w:rsidRDefault="00423257" w:rsidP="00864629">
            <w:pPr>
              <w:pStyle w:val="TAC"/>
              <w:rPr>
                <w:ins w:id="78061" w:author="BigCREditor-RAN4#104-bis" w:date="2022-10-21T18:13:00Z"/>
                <w:rFonts w:cs="v4.2.0"/>
                <w:lang w:eastAsia="zh-CN"/>
              </w:rPr>
            </w:pPr>
            <w:ins w:id="78062" w:author="BigCREditor-RAN4#104-bis" w:date="2022-10-21T18:13:00Z">
              <w:r w:rsidRPr="00020619">
                <w:rPr>
                  <w:rFonts w:cs="v4.2.0"/>
                  <w:lang w:eastAsia="zh-CN"/>
                </w:rPr>
                <w:t>CCR.1.1 TDD</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5D174773" w14:textId="77777777" w:rsidR="00423257" w:rsidRPr="00020619" w:rsidRDefault="00423257" w:rsidP="00864629">
            <w:pPr>
              <w:pStyle w:val="TAC"/>
              <w:rPr>
                <w:ins w:id="78063" w:author="BigCREditor-RAN4#104-bis" w:date="2022-10-21T18:13:00Z"/>
                <w:rFonts w:cs="v4.2.0"/>
                <w:lang w:eastAsia="zh-CN"/>
              </w:rPr>
            </w:pPr>
            <w:ins w:id="78064" w:author="BigCREditor-RAN4#104-bis" w:date="2022-10-21T18:13:00Z">
              <w:r w:rsidRPr="00020619">
                <w:rPr>
                  <w:rFonts w:cs="v4.2.0"/>
                  <w:lang w:eastAsia="zh-CN"/>
                </w:rPr>
                <w:t>N/A</w:t>
              </w:r>
            </w:ins>
          </w:p>
        </w:tc>
      </w:tr>
      <w:tr w:rsidR="00423257" w:rsidRPr="00020619" w14:paraId="3D19CE5D" w14:textId="77777777" w:rsidTr="00864629">
        <w:trPr>
          <w:cantSplit/>
          <w:trHeight w:val="187"/>
          <w:jc w:val="center"/>
          <w:ins w:id="78065"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2E6B81D8" w14:textId="77777777" w:rsidR="00423257" w:rsidRPr="00020619" w:rsidRDefault="00423257" w:rsidP="00864629">
            <w:pPr>
              <w:pStyle w:val="TAL"/>
              <w:rPr>
                <w:ins w:id="78066" w:author="BigCREditor-RAN4#104-bis" w:date="2022-10-21T18:13: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6D610A37" w14:textId="77777777" w:rsidR="00423257" w:rsidRPr="00020619" w:rsidRDefault="00423257" w:rsidP="00864629">
            <w:pPr>
              <w:pStyle w:val="TAC"/>
              <w:rPr>
                <w:ins w:id="78067"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3ED1DC83" w14:textId="77777777" w:rsidR="00423257" w:rsidRPr="00020619" w:rsidRDefault="00423257" w:rsidP="00864629">
            <w:pPr>
              <w:pStyle w:val="TAC"/>
              <w:rPr>
                <w:ins w:id="78068" w:author="BigCREditor-RAN4#104-bis" w:date="2022-10-21T18:13:00Z"/>
                <w:rFonts w:cs="v4.2.0"/>
                <w:lang w:eastAsia="zh-CN"/>
              </w:rPr>
            </w:pPr>
            <w:ins w:id="78069" w:author="BigCREditor-RAN4#104-bis" w:date="2022-10-21T18:13: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405633C" w14:textId="77777777" w:rsidR="00423257" w:rsidRPr="00020619" w:rsidRDefault="00423257" w:rsidP="00864629">
            <w:pPr>
              <w:pStyle w:val="TAC"/>
              <w:rPr>
                <w:ins w:id="78070" w:author="BigCREditor-RAN4#104-bis" w:date="2022-10-21T18:13:00Z"/>
                <w:rFonts w:cs="v4.2.0"/>
                <w:lang w:eastAsia="zh-CN"/>
              </w:rPr>
            </w:pPr>
            <w:ins w:id="78071" w:author="BigCREditor-RAN4#104-bis" w:date="2022-10-21T18:13:00Z">
              <w:r w:rsidRPr="00020619">
                <w:rPr>
                  <w:rFonts w:cs="v4.2.0"/>
                  <w:lang w:eastAsia="zh-CN"/>
                </w:rPr>
                <w:t>CCR.2.1 TDD</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2DBCBFE0" w14:textId="77777777" w:rsidR="00423257" w:rsidRPr="00020619" w:rsidRDefault="00423257" w:rsidP="00864629">
            <w:pPr>
              <w:pStyle w:val="TAC"/>
              <w:rPr>
                <w:ins w:id="78072" w:author="BigCREditor-RAN4#104-bis" w:date="2022-10-21T18:13:00Z"/>
                <w:rFonts w:cs="v4.2.0"/>
                <w:lang w:eastAsia="zh-CN"/>
              </w:rPr>
            </w:pPr>
            <w:ins w:id="78073" w:author="BigCREditor-RAN4#104-bis" w:date="2022-10-21T18:13:00Z">
              <w:r w:rsidRPr="00020619">
                <w:rPr>
                  <w:rFonts w:cs="v4.2.0"/>
                  <w:lang w:eastAsia="zh-CN"/>
                </w:rPr>
                <w:t>N/A</w:t>
              </w:r>
            </w:ins>
          </w:p>
        </w:tc>
      </w:tr>
      <w:tr w:rsidR="00423257" w:rsidRPr="00020619" w14:paraId="07A15BEE" w14:textId="77777777" w:rsidTr="00864629">
        <w:trPr>
          <w:cantSplit/>
          <w:trHeight w:val="187"/>
          <w:jc w:val="center"/>
          <w:ins w:id="78074" w:author="BigCREditor-RAN4#104-bis" w:date="2022-10-21T18:13:00Z"/>
        </w:trPr>
        <w:tc>
          <w:tcPr>
            <w:tcW w:w="1668" w:type="dxa"/>
            <w:tcBorders>
              <w:top w:val="single" w:sz="4" w:space="0" w:color="auto"/>
              <w:left w:val="single" w:sz="4" w:space="0" w:color="auto"/>
              <w:bottom w:val="single" w:sz="4" w:space="0" w:color="auto"/>
              <w:right w:val="single" w:sz="4" w:space="0" w:color="auto"/>
            </w:tcBorders>
            <w:hideMark/>
          </w:tcPr>
          <w:p w14:paraId="220EA565" w14:textId="77777777" w:rsidR="00423257" w:rsidRPr="00020619" w:rsidRDefault="00423257" w:rsidP="00864629">
            <w:pPr>
              <w:pStyle w:val="TAL"/>
              <w:rPr>
                <w:ins w:id="78075" w:author="BigCREditor-RAN4#104-bis" w:date="2022-10-21T18:13:00Z"/>
              </w:rPr>
            </w:pPr>
            <w:ins w:id="78076" w:author="BigCREditor-RAN4#104-bis" w:date="2022-10-21T18:13:00Z">
              <w:r w:rsidRPr="00020619">
                <w:rPr>
                  <w:bCs/>
                </w:rPr>
                <w:t>OCNG Patterns</w:t>
              </w:r>
            </w:ins>
          </w:p>
        </w:tc>
        <w:tc>
          <w:tcPr>
            <w:tcW w:w="1701" w:type="dxa"/>
            <w:tcBorders>
              <w:top w:val="single" w:sz="4" w:space="0" w:color="auto"/>
              <w:left w:val="single" w:sz="4" w:space="0" w:color="auto"/>
              <w:bottom w:val="single" w:sz="4" w:space="0" w:color="auto"/>
              <w:right w:val="single" w:sz="4" w:space="0" w:color="auto"/>
            </w:tcBorders>
          </w:tcPr>
          <w:p w14:paraId="26EBE4D7" w14:textId="77777777" w:rsidR="00423257" w:rsidRPr="00020619" w:rsidRDefault="00423257" w:rsidP="00864629">
            <w:pPr>
              <w:pStyle w:val="TAC"/>
              <w:rPr>
                <w:ins w:id="78077"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42B6DB14" w14:textId="77777777" w:rsidR="00423257" w:rsidRPr="00020619" w:rsidRDefault="00423257" w:rsidP="00864629">
            <w:pPr>
              <w:pStyle w:val="TAC"/>
              <w:rPr>
                <w:ins w:id="78078" w:author="BigCREditor-RAN4#104-bis" w:date="2022-10-21T18:13:00Z"/>
              </w:rPr>
            </w:pPr>
            <w:ins w:id="78079" w:author="BigCREditor-RAN4#104-bis" w:date="2022-10-21T18:13:00Z">
              <w:r w:rsidRPr="00020619">
                <w:rPr>
                  <w:rFonts w:cs="v4.2.0"/>
                  <w:lang w:eastAsia="zh-CN"/>
                </w:rPr>
                <w:t>1, 2, 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BFF7956" w14:textId="77777777" w:rsidR="00423257" w:rsidRPr="00020619" w:rsidRDefault="00423257" w:rsidP="00864629">
            <w:pPr>
              <w:pStyle w:val="TAC"/>
              <w:rPr>
                <w:ins w:id="78080" w:author="BigCREditor-RAN4#104-bis" w:date="2022-10-21T18:13:00Z"/>
                <w:rFonts w:cs="v4.2.0"/>
              </w:rPr>
            </w:pPr>
            <w:ins w:id="78081" w:author="BigCREditor-RAN4#104-bis" w:date="2022-10-21T18:13:00Z">
              <w:r w:rsidRPr="00020619">
                <w:t>OP.1</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12DEC7BD" w14:textId="77777777" w:rsidR="00423257" w:rsidRPr="00020619" w:rsidRDefault="00423257" w:rsidP="00864629">
            <w:pPr>
              <w:pStyle w:val="TAC"/>
              <w:rPr>
                <w:ins w:id="78082" w:author="BigCREditor-RAN4#104-bis" w:date="2022-10-21T18:13:00Z"/>
              </w:rPr>
            </w:pPr>
            <w:ins w:id="78083" w:author="BigCREditor-RAN4#104-bis" w:date="2022-10-21T18:13:00Z">
              <w:r w:rsidRPr="00020619">
                <w:t>OP.1</w:t>
              </w:r>
            </w:ins>
          </w:p>
        </w:tc>
      </w:tr>
      <w:tr w:rsidR="00423257" w:rsidRPr="00020619" w14:paraId="435B7B0E" w14:textId="77777777" w:rsidTr="00864629">
        <w:trPr>
          <w:cantSplit/>
          <w:trHeight w:val="187"/>
          <w:jc w:val="center"/>
          <w:ins w:id="78084"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tcPr>
          <w:p w14:paraId="54506AC3" w14:textId="77777777" w:rsidR="00423257" w:rsidRPr="00020619" w:rsidRDefault="00423257" w:rsidP="00864629">
            <w:pPr>
              <w:pStyle w:val="TAL"/>
              <w:rPr>
                <w:ins w:id="78085" w:author="BigCREditor-RAN4#104-bis" w:date="2022-10-21T18:13:00Z"/>
                <w:bCs/>
              </w:rPr>
            </w:pPr>
            <w:ins w:id="78086" w:author="BigCREditor-RAN4#104-bis" w:date="2022-10-21T18:13:00Z">
              <w:r w:rsidRPr="00020619">
                <w:rPr>
                  <w:bCs/>
                </w:rPr>
                <w:t>TRS Configuration</w:t>
              </w:r>
            </w:ins>
          </w:p>
        </w:tc>
        <w:tc>
          <w:tcPr>
            <w:tcW w:w="1701" w:type="dxa"/>
            <w:tcBorders>
              <w:top w:val="single" w:sz="4" w:space="0" w:color="auto"/>
              <w:left w:val="single" w:sz="4" w:space="0" w:color="auto"/>
              <w:bottom w:val="nil"/>
              <w:right w:val="single" w:sz="4" w:space="0" w:color="auto"/>
            </w:tcBorders>
            <w:shd w:val="clear" w:color="auto" w:fill="auto"/>
          </w:tcPr>
          <w:p w14:paraId="2C1CA89D" w14:textId="77777777" w:rsidR="00423257" w:rsidRPr="00020619" w:rsidRDefault="00423257" w:rsidP="00864629">
            <w:pPr>
              <w:pStyle w:val="TAC"/>
              <w:rPr>
                <w:ins w:id="78087"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tcPr>
          <w:p w14:paraId="627D467B" w14:textId="77777777" w:rsidR="00423257" w:rsidRPr="00020619" w:rsidRDefault="00423257" w:rsidP="00864629">
            <w:pPr>
              <w:pStyle w:val="TAC"/>
              <w:rPr>
                <w:ins w:id="78088" w:author="BigCREditor-RAN4#104-bis" w:date="2022-10-21T18:13:00Z"/>
                <w:rFonts w:cs="v4.2.0"/>
                <w:lang w:eastAsia="zh-CN"/>
              </w:rPr>
            </w:pPr>
            <w:ins w:id="78089" w:author="BigCREditor-RAN4#104-bis" w:date="2022-10-21T18:13: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tcPr>
          <w:p w14:paraId="7B05C667" w14:textId="77777777" w:rsidR="00423257" w:rsidRPr="00020619" w:rsidRDefault="00423257" w:rsidP="00864629">
            <w:pPr>
              <w:pStyle w:val="TAC"/>
              <w:rPr>
                <w:ins w:id="78090" w:author="BigCREditor-RAN4#104-bis" w:date="2022-10-21T18:13:00Z"/>
              </w:rPr>
            </w:pPr>
            <w:ins w:id="78091" w:author="BigCREditor-RAN4#104-bis" w:date="2022-10-21T18:13:00Z">
              <w:r w:rsidRPr="00020619">
                <w:rPr>
                  <w:lang w:eastAsia="zh-CN"/>
                </w:rPr>
                <w:t>TRS.1.1 FDD</w:t>
              </w:r>
            </w:ins>
          </w:p>
        </w:tc>
        <w:tc>
          <w:tcPr>
            <w:tcW w:w="1842" w:type="dxa"/>
            <w:gridSpan w:val="3"/>
            <w:tcBorders>
              <w:top w:val="single" w:sz="4" w:space="0" w:color="auto"/>
              <w:left w:val="single" w:sz="4" w:space="0" w:color="auto"/>
              <w:bottom w:val="single" w:sz="4" w:space="0" w:color="auto"/>
              <w:right w:val="single" w:sz="4" w:space="0" w:color="auto"/>
            </w:tcBorders>
          </w:tcPr>
          <w:p w14:paraId="279968F0" w14:textId="77777777" w:rsidR="00423257" w:rsidRPr="00020619" w:rsidRDefault="00423257" w:rsidP="00864629">
            <w:pPr>
              <w:pStyle w:val="TAC"/>
              <w:rPr>
                <w:ins w:id="78092" w:author="BigCREditor-RAN4#104-bis" w:date="2022-10-21T18:13:00Z"/>
              </w:rPr>
            </w:pPr>
            <w:ins w:id="78093" w:author="BigCREditor-RAN4#104-bis" w:date="2022-10-21T18:13:00Z">
              <w:r w:rsidRPr="00020619">
                <w:rPr>
                  <w:rFonts w:cs="v4.2.0"/>
                  <w:lang w:eastAsia="zh-CN"/>
                </w:rPr>
                <w:t>N/A</w:t>
              </w:r>
            </w:ins>
          </w:p>
        </w:tc>
      </w:tr>
      <w:tr w:rsidR="00423257" w:rsidRPr="00020619" w14:paraId="70516C25" w14:textId="77777777" w:rsidTr="00864629">
        <w:trPr>
          <w:cantSplit/>
          <w:trHeight w:val="187"/>
          <w:jc w:val="center"/>
          <w:ins w:id="78094" w:author="BigCREditor-RAN4#104-bis" w:date="2022-10-21T18:13:00Z"/>
        </w:trPr>
        <w:tc>
          <w:tcPr>
            <w:tcW w:w="1668" w:type="dxa"/>
            <w:tcBorders>
              <w:top w:val="nil"/>
              <w:left w:val="single" w:sz="4" w:space="0" w:color="auto"/>
              <w:bottom w:val="nil"/>
              <w:right w:val="single" w:sz="4" w:space="0" w:color="auto"/>
            </w:tcBorders>
            <w:shd w:val="clear" w:color="auto" w:fill="auto"/>
          </w:tcPr>
          <w:p w14:paraId="278CA6F2" w14:textId="77777777" w:rsidR="00423257" w:rsidRPr="00020619" w:rsidRDefault="00423257" w:rsidP="00864629">
            <w:pPr>
              <w:pStyle w:val="TAL"/>
              <w:rPr>
                <w:ins w:id="78095" w:author="BigCREditor-RAN4#104-bis" w:date="2022-10-21T18:13:00Z"/>
                <w:bCs/>
              </w:rPr>
            </w:pPr>
          </w:p>
        </w:tc>
        <w:tc>
          <w:tcPr>
            <w:tcW w:w="1701" w:type="dxa"/>
            <w:tcBorders>
              <w:top w:val="nil"/>
              <w:left w:val="single" w:sz="4" w:space="0" w:color="auto"/>
              <w:bottom w:val="nil"/>
              <w:right w:val="single" w:sz="4" w:space="0" w:color="auto"/>
            </w:tcBorders>
            <w:shd w:val="clear" w:color="auto" w:fill="auto"/>
          </w:tcPr>
          <w:p w14:paraId="59ED6A1A" w14:textId="77777777" w:rsidR="00423257" w:rsidRPr="00020619" w:rsidRDefault="00423257" w:rsidP="00864629">
            <w:pPr>
              <w:pStyle w:val="TAC"/>
              <w:rPr>
                <w:ins w:id="78096"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tcPr>
          <w:p w14:paraId="040C5FA2" w14:textId="77777777" w:rsidR="00423257" w:rsidRPr="00020619" w:rsidRDefault="00423257" w:rsidP="00864629">
            <w:pPr>
              <w:pStyle w:val="TAC"/>
              <w:rPr>
                <w:ins w:id="78097" w:author="BigCREditor-RAN4#104-bis" w:date="2022-10-21T18:13:00Z"/>
                <w:rFonts w:cs="v4.2.0"/>
                <w:lang w:eastAsia="zh-CN"/>
              </w:rPr>
            </w:pPr>
            <w:ins w:id="78098" w:author="BigCREditor-RAN4#104-bis" w:date="2022-10-21T18:13: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69BD8AD0" w14:textId="77777777" w:rsidR="00423257" w:rsidRPr="00020619" w:rsidRDefault="00423257" w:rsidP="00864629">
            <w:pPr>
              <w:pStyle w:val="TAC"/>
              <w:rPr>
                <w:ins w:id="78099" w:author="BigCREditor-RAN4#104-bis" w:date="2022-10-21T18:13:00Z"/>
              </w:rPr>
            </w:pPr>
            <w:ins w:id="78100" w:author="BigCREditor-RAN4#104-bis" w:date="2022-10-21T18:13:00Z">
              <w:r w:rsidRPr="00020619">
                <w:rPr>
                  <w:lang w:eastAsia="zh-CN"/>
                </w:rPr>
                <w:t>TRS.1.1 TDD</w:t>
              </w:r>
            </w:ins>
          </w:p>
        </w:tc>
        <w:tc>
          <w:tcPr>
            <w:tcW w:w="1842" w:type="dxa"/>
            <w:gridSpan w:val="3"/>
            <w:tcBorders>
              <w:top w:val="single" w:sz="4" w:space="0" w:color="auto"/>
              <w:left w:val="single" w:sz="4" w:space="0" w:color="auto"/>
              <w:bottom w:val="single" w:sz="4" w:space="0" w:color="auto"/>
              <w:right w:val="single" w:sz="4" w:space="0" w:color="auto"/>
            </w:tcBorders>
          </w:tcPr>
          <w:p w14:paraId="278339E9" w14:textId="77777777" w:rsidR="00423257" w:rsidRPr="00020619" w:rsidRDefault="00423257" w:rsidP="00864629">
            <w:pPr>
              <w:pStyle w:val="TAC"/>
              <w:rPr>
                <w:ins w:id="78101" w:author="BigCREditor-RAN4#104-bis" w:date="2022-10-21T18:13:00Z"/>
              </w:rPr>
            </w:pPr>
            <w:ins w:id="78102" w:author="BigCREditor-RAN4#104-bis" w:date="2022-10-21T18:13:00Z">
              <w:r w:rsidRPr="00020619">
                <w:rPr>
                  <w:rFonts w:cs="v4.2.0"/>
                  <w:lang w:eastAsia="zh-CN"/>
                </w:rPr>
                <w:t>N/A</w:t>
              </w:r>
            </w:ins>
          </w:p>
        </w:tc>
      </w:tr>
      <w:tr w:rsidR="00423257" w:rsidRPr="00020619" w14:paraId="32C75A11" w14:textId="77777777" w:rsidTr="00864629">
        <w:trPr>
          <w:cantSplit/>
          <w:trHeight w:val="187"/>
          <w:jc w:val="center"/>
          <w:ins w:id="78103"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tcPr>
          <w:p w14:paraId="7EAEB2BC" w14:textId="77777777" w:rsidR="00423257" w:rsidRPr="00020619" w:rsidRDefault="00423257" w:rsidP="00864629">
            <w:pPr>
              <w:pStyle w:val="TAL"/>
              <w:rPr>
                <w:ins w:id="78104" w:author="BigCREditor-RAN4#104-bis" w:date="2022-10-21T18:13:00Z"/>
                <w:bCs/>
              </w:rPr>
            </w:pPr>
          </w:p>
        </w:tc>
        <w:tc>
          <w:tcPr>
            <w:tcW w:w="1701" w:type="dxa"/>
            <w:tcBorders>
              <w:top w:val="nil"/>
              <w:left w:val="single" w:sz="4" w:space="0" w:color="auto"/>
              <w:bottom w:val="single" w:sz="4" w:space="0" w:color="auto"/>
              <w:right w:val="single" w:sz="4" w:space="0" w:color="auto"/>
            </w:tcBorders>
            <w:shd w:val="clear" w:color="auto" w:fill="auto"/>
          </w:tcPr>
          <w:p w14:paraId="0F0BDAB3" w14:textId="77777777" w:rsidR="00423257" w:rsidRPr="00020619" w:rsidRDefault="00423257" w:rsidP="00864629">
            <w:pPr>
              <w:pStyle w:val="TAC"/>
              <w:rPr>
                <w:ins w:id="78105"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tcPr>
          <w:p w14:paraId="54D1B701" w14:textId="77777777" w:rsidR="00423257" w:rsidRPr="00020619" w:rsidRDefault="00423257" w:rsidP="00864629">
            <w:pPr>
              <w:pStyle w:val="TAC"/>
              <w:rPr>
                <w:ins w:id="78106" w:author="BigCREditor-RAN4#104-bis" w:date="2022-10-21T18:13:00Z"/>
                <w:rFonts w:cs="v4.2.0"/>
                <w:lang w:eastAsia="zh-CN"/>
              </w:rPr>
            </w:pPr>
            <w:ins w:id="78107" w:author="BigCREditor-RAN4#104-bis" w:date="2022-10-21T18:13: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0C668120" w14:textId="77777777" w:rsidR="00423257" w:rsidRPr="00020619" w:rsidRDefault="00423257" w:rsidP="00864629">
            <w:pPr>
              <w:pStyle w:val="TAC"/>
              <w:rPr>
                <w:ins w:id="78108" w:author="BigCREditor-RAN4#104-bis" w:date="2022-10-21T18:13:00Z"/>
              </w:rPr>
            </w:pPr>
            <w:ins w:id="78109" w:author="BigCREditor-RAN4#104-bis" w:date="2022-10-21T18:13:00Z">
              <w:r w:rsidRPr="00020619">
                <w:rPr>
                  <w:lang w:eastAsia="zh-CN"/>
                </w:rPr>
                <w:t>TRS.1.2 TDD</w:t>
              </w:r>
            </w:ins>
          </w:p>
        </w:tc>
        <w:tc>
          <w:tcPr>
            <w:tcW w:w="1842" w:type="dxa"/>
            <w:gridSpan w:val="3"/>
            <w:tcBorders>
              <w:top w:val="single" w:sz="4" w:space="0" w:color="auto"/>
              <w:left w:val="single" w:sz="4" w:space="0" w:color="auto"/>
              <w:bottom w:val="single" w:sz="4" w:space="0" w:color="auto"/>
              <w:right w:val="single" w:sz="4" w:space="0" w:color="auto"/>
            </w:tcBorders>
          </w:tcPr>
          <w:p w14:paraId="53746158" w14:textId="77777777" w:rsidR="00423257" w:rsidRPr="00020619" w:rsidRDefault="00423257" w:rsidP="00864629">
            <w:pPr>
              <w:pStyle w:val="TAC"/>
              <w:rPr>
                <w:ins w:id="78110" w:author="BigCREditor-RAN4#104-bis" w:date="2022-10-21T18:13:00Z"/>
              </w:rPr>
            </w:pPr>
            <w:ins w:id="78111" w:author="BigCREditor-RAN4#104-bis" w:date="2022-10-21T18:13:00Z">
              <w:r w:rsidRPr="00020619">
                <w:rPr>
                  <w:rFonts w:cs="v4.2.0"/>
                  <w:lang w:eastAsia="zh-CN"/>
                </w:rPr>
                <w:t>N/A</w:t>
              </w:r>
            </w:ins>
          </w:p>
        </w:tc>
      </w:tr>
      <w:tr w:rsidR="00423257" w:rsidRPr="00020619" w14:paraId="58310A28" w14:textId="77777777" w:rsidTr="00864629">
        <w:trPr>
          <w:cantSplit/>
          <w:trHeight w:val="187"/>
          <w:jc w:val="center"/>
          <w:ins w:id="78112" w:author="BigCREditor-RAN4#104-bis" w:date="2022-10-21T18:13:00Z"/>
        </w:trPr>
        <w:tc>
          <w:tcPr>
            <w:tcW w:w="1668" w:type="dxa"/>
            <w:tcBorders>
              <w:top w:val="single" w:sz="4" w:space="0" w:color="auto"/>
              <w:left w:val="single" w:sz="4" w:space="0" w:color="auto"/>
              <w:bottom w:val="single" w:sz="4" w:space="0" w:color="auto"/>
              <w:right w:val="single" w:sz="4" w:space="0" w:color="auto"/>
            </w:tcBorders>
            <w:hideMark/>
          </w:tcPr>
          <w:p w14:paraId="24D703A3" w14:textId="77777777" w:rsidR="00423257" w:rsidRPr="00020619" w:rsidRDefault="00423257" w:rsidP="00864629">
            <w:pPr>
              <w:pStyle w:val="TAL"/>
              <w:rPr>
                <w:ins w:id="78113" w:author="BigCREditor-RAN4#104-bis" w:date="2022-10-21T18:13:00Z"/>
                <w:bCs/>
                <w:lang w:eastAsia="zh-CN"/>
              </w:rPr>
            </w:pPr>
            <w:ins w:id="78114" w:author="BigCREditor-RAN4#104-bis" w:date="2022-10-21T18:13:00Z">
              <w:r w:rsidRPr="00020619" w:rsidDel="00821B2B">
                <w:rPr>
                  <w:bCs/>
                  <w:lang w:eastAsia="zh-CN"/>
                </w:rPr>
                <w:t>I</w:t>
              </w:r>
              <w:r w:rsidRPr="00020619">
                <w:rPr>
                  <w:bCs/>
                  <w:lang w:eastAsia="zh-CN"/>
                </w:rPr>
                <w:t>nitial BWP configuration</w:t>
              </w:r>
            </w:ins>
          </w:p>
        </w:tc>
        <w:tc>
          <w:tcPr>
            <w:tcW w:w="1701" w:type="dxa"/>
            <w:tcBorders>
              <w:top w:val="single" w:sz="4" w:space="0" w:color="auto"/>
              <w:left w:val="single" w:sz="4" w:space="0" w:color="auto"/>
              <w:bottom w:val="single" w:sz="4" w:space="0" w:color="auto"/>
              <w:right w:val="single" w:sz="4" w:space="0" w:color="auto"/>
            </w:tcBorders>
          </w:tcPr>
          <w:p w14:paraId="67B3464D" w14:textId="77777777" w:rsidR="00423257" w:rsidRPr="00020619" w:rsidRDefault="00423257" w:rsidP="00864629">
            <w:pPr>
              <w:pStyle w:val="TAC"/>
              <w:rPr>
                <w:ins w:id="78115"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639CD9C1" w14:textId="77777777" w:rsidR="00423257" w:rsidRPr="00020619" w:rsidRDefault="00423257" w:rsidP="00864629">
            <w:pPr>
              <w:pStyle w:val="TAC"/>
              <w:rPr>
                <w:ins w:id="78116" w:author="BigCREditor-RAN4#104-bis" w:date="2022-10-21T18:13:00Z"/>
                <w:rFonts w:cs="v4.2.0"/>
                <w:lang w:eastAsia="zh-CN"/>
              </w:rPr>
            </w:pPr>
            <w:ins w:id="78117" w:author="BigCREditor-RAN4#104-bis" w:date="2022-10-21T18:13:00Z">
              <w:r w:rsidRPr="00020619">
                <w:rPr>
                  <w:rFonts w:cs="v4.2.0"/>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35A9C87" w14:textId="77777777" w:rsidR="00423257" w:rsidRPr="00020619" w:rsidRDefault="00423257" w:rsidP="00864629">
            <w:pPr>
              <w:pStyle w:val="TAC"/>
              <w:rPr>
                <w:ins w:id="78118" w:author="BigCREditor-RAN4#104-bis" w:date="2022-10-21T18:13:00Z"/>
              </w:rPr>
            </w:pPr>
            <w:ins w:id="78119" w:author="BigCREditor-RAN4#104-bis" w:date="2022-10-21T18:13:00Z">
              <w:r w:rsidRPr="00020619">
                <w:rPr>
                  <w:rFonts w:cs="v4.2.0"/>
                  <w:lang w:eastAsia="zh-CN"/>
                </w:rPr>
                <w:t>DLBWP.0.1 ULBWP.0.1</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1633B199" w14:textId="77777777" w:rsidR="00423257" w:rsidRPr="00020619" w:rsidRDefault="00423257" w:rsidP="00864629">
            <w:pPr>
              <w:pStyle w:val="TAC"/>
              <w:rPr>
                <w:ins w:id="78120" w:author="BigCREditor-RAN4#104-bis" w:date="2022-10-21T18:13:00Z"/>
              </w:rPr>
            </w:pPr>
            <w:ins w:id="78121" w:author="BigCREditor-RAN4#104-bis" w:date="2022-10-21T18:13:00Z">
              <w:r w:rsidRPr="00020619">
                <w:rPr>
                  <w:rFonts w:cs="v4.2.0"/>
                  <w:lang w:eastAsia="zh-CN"/>
                </w:rPr>
                <w:t>DLBWP.0.1 ULBWP.0.1</w:t>
              </w:r>
            </w:ins>
          </w:p>
        </w:tc>
      </w:tr>
      <w:tr w:rsidR="00423257" w:rsidRPr="00020619" w14:paraId="7736F1A1" w14:textId="77777777" w:rsidTr="00864629">
        <w:trPr>
          <w:cantSplit/>
          <w:trHeight w:val="187"/>
          <w:jc w:val="center"/>
          <w:ins w:id="78122" w:author="BigCREditor-RAN4#104-bis" w:date="2022-10-21T18:13:00Z"/>
        </w:trPr>
        <w:tc>
          <w:tcPr>
            <w:tcW w:w="1668" w:type="dxa"/>
            <w:tcBorders>
              <w:top w:val="single" w:sz="4" w:space="0" w:color="auto"/>
              <w:left w:val="single" w:sz="4" w:space="0" w:color="auto"/>
              <w:bottom w:val="single" w:sz="4" w:space="0" w:color="auto"/>
              <w:right w:val="single" w:sz="4" w:space="0" w:color="auto"/>
            </w:tcBorders>
            <w:hideMark/>
          </w:tcPr>
          <w:p w14:paraId="6C5F769F" w14:textId="77777777" w:rsidR="00423257" w:rsidRPr="00020619" w:rsidRDefault="00423257" w:rsidP="00864629">
            <w:pPr>
              <w:pStyle w:val="TAL"/>
              <w:rPr>
                <w:ins w:id="78123" w:author="BigCREditor-RAN4#104-bis" w:date="2022-10-21T18:13:00Z"/>
                <w:bCs/>
                <w:lang w:eastAsia="zh-CN"/>
              </w:rPr>
            </w:pPr>
            <w:ins w:id="78124" w:author="BigCREditor-RAN4#104-bis" w:date="2022-10-21T18:13:00Z">
              <w:r w:rsidRPr="00020619">
                <w:rPr>
                  <w:bCs/>
                  <w:lang w:eastAsia="zh-CN"/>
                </w:rPr>
                <w:t>Active DL BWP configuration</w:t>
              </w:r>
            </w:ins>
          </w:p>
        </w:tc>
        <w:tc>
          <w:tcPr>
            <w:tcW w:w="1701" w:type="dxa"/>
            <w:tcBorders>
              <w:top w:val="single" w:sz="4" w:space="0" w:color="auto"/>
              <w:left w:val="single" w:sz="4" w:space="0" w:color="auto"/>
              <w:bottom w:val="single" w:sz="4" w:space="0" w:color="auto"/>
              <w:right w:val="single" w:sz="4" w:space="0" w:color="auto"/>
            </w:tcBorders>
          </w:tcPr>
          <w:p w14:paraId="2556A6A7" w14:textId="77777777" w:rsidR="00423257" w:rsidRPr="00020619" w:rsidRDefault="00423257" w:rsidP="00864629">
            <w:pPr>
              <w:pStyle w:val="TAC"/>
              <w:rPr>
                <w:ins w:id="78125"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084415EF" w14:textId="77777777" w:rsidR="00423257" w:rsidRPr="00020619" w:rsidRDefault="00423257" w:rsidP="00864629">
            <w:pPr>
              <w:pStyle w:val="TAC"/>
              <w:rPr>
                <w:ins w:id="78126" w:author="BigCREditor-RAN4#104-bis" w:date="2022-10-21T18:13:00Z"/>
                <w:rFonts w:cs="v4.2.0"/>
                <w:lang w:eastAsia="zh-CN"/>
              </w:rPr>
            </w:pPr>
            <w:ins w:id="78127" w:author="BigCREditor-RAN4#104-bis" w:date="2022-10-21T18:13:00Z">
              <w:r w:rsidRPr="00020619">
                <w:rPr>
                  <w:rFonts w:cs="v4.2.0"/>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370A2D51" w14:textId="77777777" w:rsidR="00423257" w:rsidRPr="00020619" w:rsidRDefault="00423257" w:rsidP="00864629">
            <w:pPr>
              <w:pStyle w:val="TAC"/>
              <w:rPr>
                <w:ins w:id="78128" w:author="BigCREditor-RAN4#104-bis" w:date="2022-10-21T18:13:00Z"/>
              </w:rPr>
            </w:pPr>
            <w:ins w:id="78129" w:author="BigCREditor-RAN4#104-bis" w:date="2022-10-21T18:13:00Z">
              <w:r w:rsidRPr="00020619">
                <w:rPr>
                  <w:noProof/>
                  <w:lang w:val="sv-SE"/>
                </w:rPr>
                <w:t xml:space="preserve">DLBWP.1.3 RedCap </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1C795ECF" w14:textId="77777777" w:rsidR="00423257" w:rsidRPr="00020619" w:rsidRDefault="00423257" w:rsidP="00864629">
            <w:pPr>
              <w:pStyle w:val="TAC"/>
              <w:rPr>
                <w:ins w:id="78130" w:author="BigCREditor-RAN4#104-bis" w:date="2022-10-21T18:13:00Z"/>
              </w:rPr>
            </w:pPr>
            <w:ins w:id="78131" w:author="BigCREditor-RAN4#104-bis" w:date="2022-10-21T18:13:00Z">
              <w:r w:rsidRPr="00020619">
                <w:rPr>
                  <w:noProof/>
                  <w:lang w:val="sv-SE"/>
                </w:rPr>
                <w:t xml:space="preserve">DLBWP.1.3 RedCap </w:t>
              </w:r>
            </w:ins>
          </w:p>
        </w:tc>
      </w:tr>
      <w:tr w:rsidR="00423257" w:rsidRPr="00020619" w14:paraId="77AEC93C" w14:textId="77777777" w:rsidTr="00864629">
        <w:trPr>
          <w:cantSplit/>
          <w:trHeight w:val="187"/>
          <w:jc w:val="center"/>
          <w:ins w:id="78132" w:author="BigCREditor-RAN4#104-bis" w:date="2022-10-21T18:13:00Z"/>
        </w:trPr>
        <w:tc>
          <w:tcPr>
            <w:tcW w:w="1668" w:type="dxa"/>
            <w:tcBorders>
              <w:top w:val="single" w:sz="4" w:space="0" w:color="auto"/>
              <w:left w:val="single" w:sz="4" w:space="0" w:color="auto"/>
              <w:bottom w:val="single" w:sz="4" w:space="0" w:color="auto"/>
              <w:right w:val="single" w:sz="4" w:space="0" w:color="auto"/>
            </w:tcBorders>
            <w:hideMark/>
          </w:tcPr>
          <w:p w14:paraId="11E0A3CE" w14:textId="77777777" w:rsidR="00423257" w:rsidRPr="00020619" w:rsidRDefault="00423257" w:rsidP="00864629">
            <w:pPr>
              <w:pStyle w:val="TAL"/>
              <w:rPr>
                <w:ins w:id="78133" w:author="BigCREditor-RAN4#104-bis" w:date="2022-10-21T18:13:00Z"/>
                <w:bCs/>
                <w:lang w:eastAsia="zh-CN"/>
              </w:rPr>
            </w:pPr>
            <w:ins w:id="78134" w:author="BigCREditor-RAN4#104-bis" w:date="2022-10-21T18:13:00Z">
              <w:r w:rsidRPr="00020619">
                <w:rPr>
                  <w:bCs/>
                  <w:lang w:eastAsia="zh-CN"/>
                </w:rPr>
                <w:t>Active UL BWP configuration</w:t>
              </w:r>
            </w:ins>
          </w:p>
        </w:tc>
        <w:tc>
          <w:tcPr>
            <w:tcW w:w="1701" w:type="dxa"/>
            <w:tcBorders>
              <w:top w:val="single" w:sz="4" w:space="0" w:color="auto"/>
              <w:left w:val="single" w:sz="4" w:space="0" w:color="auto"/>
              <w:bottom w:val="single" w:sz="4" w:space="0" w:color="auto"/>
              <w:right w:val="single" w:sz="4" w:space="0" w:color="auto"/>
            </w:tcBorders>
          </w:tcPr>
          <w:p w14:paraId="71F8C21E" w14:textId="77777777" w:rsidR="00423257" w:rsidRPr="00020619" w:rsidRDefault="00423257" w:rsidP="00864629">
            <w:pPr>
              <w:pStyle w:val="TAC"/>
              <w:rPr>
                <w:ins w:id="78135"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6F3BE026" w14:textId="77777777" w:rsidR="00423257" w:rsidRPr="00020619" w:rsidRDefault="00423257" w:rsidP="00864629">
            <w:pPr>
              <w:pStyle w:val="TAC"/>
              <w:rPr>
                <w:ins w:id="78136" w:author="BigCREditor-RAN4#104-bis" w:date="2022-10-21T18:13:00Z"/>
                <w:rFonts w:cs="v4.2.0"/>
                <w:lang w:eastAsia="zh-CN"/>
              </w:rPr>
            </w:pPr>
            <w:ins w:id="78137" w:author="BigCREditor-RAN4#104-bis" w:date="2022-10-21T18:13:00Z">
              <w:r w:rsidRPr="00020619">
                <w:rPr>
                  <w:rFonts w:cs="v4.2.0"/>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712F755" w14:textId="77777777" w:rsidR="00423257" w:rsidRPr="00020619" w:rsidRDefault="00423257" w:rsidP="00864629">
            <w:pPr>
              <w:pStyle w:val="TAC"/>
              <w:rPr>
                <w:ins w:id="78138" w:author="BigCREditor-RAN4#104-bis" w:date="2022-10-21T18:13:00Z"/>
                <w:rFonts w:cs="v4.2.0"/>
                <w:lang w:eastAsia="zh-CN"/>
              </w:rPr>
            </w:pPr>
            <w:ins w:id="78139" w:author="BigCREditor-RAN4#104-bis" w:date="2022-10-21T18:13:00Z">
              <w:r w:rsidRPr="00020619">
                <w:rPr>
                  <w:noProof/>
                  <w:lang w:val="sv-SE"/>
                </w:rPr>
                <w:t xml:space="preserve">ULBWP.1.3 RedCap </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5DA75683" w14:textId="77777777" w:rsidR="00423257" w:rsidRPr="00020619" w:rsidRDefault="00423257" w:rsidP="00864629">
            <w:pPr>
              <w:pStyle w:val="TAC"/>
              <w:rPr>
                <w:ins w:id="78140" w:author="BigCREditor-RAN4#104-bis" w:date="2022-10-21T18:13:00Z"/>
                <w:rFonts w:cs="v4.2.0"/>
                <w:lang w:eastAsia="zh-CN"/>
              </w:rPr>
            </w:pPr>
            <w:ins w:id="78141" w:author="BigCREditor-RAN4#104-bis" w:date="2022-10-21T18:13:00Z">
              <w:r w:rsidRPr="00020619">
                <w:rPr>
                  <w:noProof/>
                  <w:lang w:val="sv-SE"/>
                </w:rPr>
                <w:t xml:space="preserve">ULBWP.1.3 RedCap </w:t>
              </w:r>
            </w:ins>
          </w:p>
        </w:tc>
      </w:tr>
      <w:tr w:rsidR="00423257" w:rsidRPr="00020619" w14:paraId="496DBBF2" w14:textId="77777777" w:rsidTr="00864629">
        <w:trPr>
          <w:cantSplit/>
          <w:trHeight w:val="187"/>
          <w:jc w:val="center"/>
          <w:ins w:id="78142" w:author="BigCREditor-RAN4#104-bis" w:date="2022-10-21T18:13:00Z"/>
        </w:trPr>
        <w:tc>
          <w:tcPr>
            <w:tcW w:w="1668" w:type="dxa"/>
            <w:tcBorders>
              <w:top w:val="single" w:sz="4" w:space="0" w:color="auto"/>
              <w:left w:val="single" w:sz="4" w:space="0" w:color="auto"/>
              <w:bottom w:val="single" w:sz="4" w:space="0" w:color="auto"/>
              <w:right w:val="single" w:sz="4" w:space="0" w:color="auto"/>
            </w:tcBorders>
          </w:tcPr>
          <w:p w14:paraId="076B0759" w14:textId="77777777" w:rsidR="00423257" w:rsidRPr="00020619" w:rsidRDefault="00423257" w:rsidP="00864629">
            <w:pPr>
              <w:pStyle w:val="TAL"/>
              <w:rPr>
                <w:ins w:id="78143" w:author="BigCREditor-RAN4#104-bis" w:date="2022-10-21T18:13:00Z"/>
                <w:bCs/>
                <w:lang w:eastAsia="zh-CN"/>
              </w:rPr>
            </w:pPr>
          </w:p>
        </w:tc>
        <w:tc>
          <w:tcPr>
            <w:tcW w:w="1701" w:type="dxa"/>
            <w:tcBorders>
              <w:top w:val="single" w:sz="4" w:space="0" w:color="auto"/>
              <w:left w:val="single" w:sz="4" w:space="0" w:color="auto"/>
              <w:bottom w:val="single" w:sz="4" w:space="0" w:color="auto"/>
              <w:right w:val="single" w:sz="4" w:space="0" w:color="auto"/>
            </w:tcBorders>
          </w:tcPr>
          <w:p w14:paraId="3005A13F" w14:textId="77777777" w:rsidR="00423257" w:rsidRPr="00020619" w:rsidRDefault="00423257" w:rsidP="00864629">
            <w:pPr>
              <w:pStyle w:val="TAC"/>
              <w:rPr>
                <w:ins w:id="78144"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tcPr>
          <w:p w14:paraId="6307C567" w14:textId="77777777" w:rsidR="00423257" w:rsidRPr="00020619" w:rsidRDefault="00423257" w:rsidP="00864629">
            <w:pPr>
              <w:pStyle w:val="TAC"/>
              <w:rPr>
                <w:ins w:id="78145" w:author="BigCREditor-RAN4#104-bis" w:date="2022-10-21T18:13:00Z"/>
                <w:rFonts w:cs="v4.2.0"/>
                <w:lang w:eastAsia="zh-CN"/>
              </w:rPr>
            </w:pPr>
          </w:p>
        </w:tc>
        <w:tc>
          <w:tcPr>
            <w:tcW w:w="1701" w:type="dxa"/>
            <w:gridSpan w:val="2"/>
            <w:tcBorders>
              <w:top w:val="single" w:sz="4" w:space="0" w:color="auto"/>
              <w:left w:val="single" w:sz="4" w:space="0" w:color="auto"/>
              <w:bottom w:val="single" w:sz="4" w:space="0" w:color="auto"/>
              <w:right w:val="single" w:sz="4" w:space="0" w:color="auto"/>
            </w:tcBorders>
          </w:tcPr>
          <w:p w14:paraId="3C2CE040" w14:textId="77777777" w:rsidR="00423257" w:rsidRPr="00020619" w:rsidRDefault="00423257" w:rsidP="00864629">
            <w:pPr>
              <w:pStyle w:val="TAC"/>
              <w:rPr>
                <w:ins w:id="78146" w:author="BigCREditor-RAN4#104-bis" w:date="2022-10-21T18:13:00Z"/>
                <w:rFonts w:cs="v4.2.0"/>
                <w:lang w:eastAsia="zh-CN"/>
              </w:rPr>
            </w:pPr>
          </w:p>
        </w:tc>
        <w:tc>
          <w:tcPr>
            <w:tcW w:w="1842" w:type="dxa"/>
            <w:gridSpan w:val="3"/>
            <w:tcBorders>
              <w:top w:val="single" w:sz="4" w:space="0" w:color="auto"/>
              <w:left w:val="single" w:sz="4" w:space="0" w:color="auto"/>
              <w:bottom w:val="single" w:sz="4" w:space="0" w:color="auto"/>
              <w:right w:val="single" w:sz="4" w:space="0" w:color="auto"/>
            </w:tcBorders>
          </w:tcPr>
          <w:p w14:paraId="20A3DD4E" w14:textId="77777777" w:rsidR="00423257" w:rsidRPr="00020619" w:rsidRDefault="00423257" w:rsidP="00864629">
            <w:pPr>
              <w:pStyle w:val="TAC"/>
              <w:rPr>
                <w:ins w:id="78147" w:author="BigCREditor-RAN4#104-bis" w:date="2022-10-21T18:13:00Z"/>
                <w:rFonts w:cs="v4.2.0"/>
                <w:lang w:eastAsia="zh-CN"/>
              </w:rPr>
            </w:pPr>
          </w:p>
        </w:tc>
      </w:tr>
      <w:tr w:rsidR="00423257" w:rsidRPr="00020619" w14:paraId="76EE5BB0" w14:textId="77777777" w:rsidTr="00864629">
        <w:trPr>
          <w:cantSplit/>
          <w:trHeight w:val="187"/>
          <w:jc w:val="center"/>
          <w:ins w:id="78148" w:author="BigCREditor-RAN4#104-bis" w:date="2022-10-21T18:13:00Z"/>
        </w:trPr>
        <w:tc>
          <w:tcPr>
            <w:tcW w:w="1668" w:type="dxa"/>
            <w:tcBorders>
              <w:top w:val="single" w:sz="4" w:space="0" w:color="auto"/>
              <w:left w:val="single" w:sz="4" w:space="0" w:color="auto"/>
              <w:bottom w:val="single" w:sz="4" w:space="0" w:color="auto"/>
              <w:right w:val="single" w:sz="4" w:space="0" w:color="auto"/>
            </w:tcBorders>
            <w:hideMark/>
          </w:tcPr>
          <w:p w14:paraId="11D01F1D" w14:textId="77777777" w:rsidR="00423257" w:rsidRPr="00020619" w:rsidRDefault="00423257" w:rsidP="00864629">
            <w:pPr>
              <w:pStyle w:val="TAL"/>
              <w:rPr>
                <w:ins w:id="78149" w:author="BigCREditor-RAN4#104-bis" w:date="2022-10-21T18:13:00Z"/>
                <w:bCs/>
                <w:lang w:eastAsia="zh-CN"/>
              </w:rPr>
            </w:pPr>
            <w:ins w:id="78150" w:author="BigCREditor-RAN4#104-bis" w:date="2022-10-21T18:13:00Z">
              <w:r w:rsidRPr="00020619">
                <w:rPr>
                  <w:bCs/>
                  <w:lang w:eastAsia="zh-CN"/>
                </w:rPr>
                <w:t>RLM-RS</w:t>
              </w:r>
            </w:ins>
          </w:p>
        </w:tc>
        <w:tc>
          <w:tcPr>
            <w:tcW w:w="1701" w:type="dxa"/>
            <w:tcBorders>
              <w:top w:val="single" w:sz="4" w:space="0" w:color="auto"/>
              <w:left w:val="single" w:sz="4" w:space="0" w:color="auto"/>
              <w:bottom w:val="single" w:sz="4" w:space="0" w:color="auto"/>
              <w:right w:val="single" w:sz="4" w:space="0" w:color="auto"/>
            </w:tcBorders>
          </w:tcPr>
          <w:p w14:paraId="78465A19" w14:textId="77777777" w:rsidR="00423257" w:rsidRPr="00020619" w:rsidRDefault="00423257" w:rsidP="00864629">
            <w:pPr>
              <w:pStyle w:val="TAC"/>
              <w:rPr>
                <w:ins w:id="78151"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3DFB649F" w14:textId="77777777" w:rsidR="00423257" w:rsidRPr="00020619" w:rsidRDefault="00423257" w:rsidP="00864629">
            <w:pPr>
              <w:pStyle w:val="TAC"/>
              <w:rPr>
                <w:ins w:id="78152" w:author="BigCREditor-RAN4#104-bis" w:date="2022-10-21T18:13:00Z"/>
                <w:rFonts w:cs="v4.2.0"/>
                <w:lang w:eastAsia="zh-CN"/>
              </w:rPr>
            </w:pPr>
            <w:ins w:id="78153" w:author="BigCREditor-RAN4#104-bis" w:date="2022-10-21T18:13:00Z">
              <w:r w:rsidRPr="00020619">
                <w:rPr>
                  <w:rFonts w:cs="v4.2.0"/>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0500532" w14:textId="77777777" w:rsidR="00423257" w:rsidRPr="00020619" w:rsidRDefault="00423257" w:rsidP="00864629">
            <w:pPr>
              <w:pStyle w:val="TAC"/>
              <w:rPr>
                <w:ins w:id="78154" w:author="BigCREditor-RAN4#104-bis" w:date="2022-10-21T18:13:00Z"/>
                <w:rFonts w:cs="v4.2.0"/>
                <w:lang w:eastAsia="zh-CN"/>
              </w:rPr>
            </w:pPr>
            <w:ins w:id="78155" w:author="BigCREditor-RAN4#104-bis" w:date="2022-10-21T18:13:00Z">
              <w:r w:rsidRPr="00020619">
                <w:rPr>
                  <w:rFonts w:cs="v4.2.0"/>
                  <w:lang w:eastAsia="zh-CN"/>
                </w:rPr>
                <w:t>SSB</w:t>
              </w:r>
            </w:ins>
          </w:p>
        </w:tc>
        <w:tc>
          <w:tcPr>
            <w:tcW w:w="1842" w:type="dxa"/>
            <w:gridSpan w:val="3"/>
            <w:tcBorders>
              <w:top w:val="single" w:sz="4" w:space="0" w:color="auto"/>
              <w:left w:val="single" w:sz="4" w:space="0" w:color="auto"/>
              <w:bottom w:val="single" w:sz="4" w:space="0" w:color="auto"/>
              <w:right w:val="single" w:sz="4" w:space="0" w:color="auto"/>
            </w:tcBorders>
            <w:hideMark/>
          </w:tcPr>
          <w:p w14:paraId="48E43C69" w14:textId="77777777" w:rsidR="00423257" w:rsidRPr="00020619" w:rsidRDefault="00423257" w:rsidP="00864629">
            <w:pPr>
              <w:pStyle w:val="TAC"/>
              <w:rPr>
                <w:ins w:id="78156" w:author="BigCREditor-RAN4#104-bis" w:date="2022-10-21T18:13:00Z"/>
                <w:rFonts w:cs="v4.2.0"/>
                <w:lang w:eastAsia="zh-CN"/>
              </w:rPr>
            </w:pPr>
            <w:ins w:id="78157" w:author="BigCREditor-RAN4#104-bis" w:date="2022-10-21T18:13:00Z">
              <w:r w:rsidRPr="00020619">
                <w:rPr>
                  <w:rFonts w:cs="v4.2.0"/>
                  <w:lang w:eastAsia="zh-CN"/>
                </w:rPr>
                <w:t>SSB</w:t>
              </w:r>
            </w:ins>
          </w:p>
        </w:tc>
      </w:tr>
      <w:tr w:rsidR="00423257" w:rsidRPr="00020619" w14:paraId="62546790" w14:textId="77777777" w:rsidTr="00864629">
        <w:trPr>
          <w:cantSplit/>
          <w:trHeight w:val="187"/>
          <w:jc w:val="center"/>
          <w:ins w:id="78158"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31405D15" w14:textId="77777777" w:rsidR="00423257" w:rsidRPr="00020619" w:rsidRDefault="00423257" w:rsidP="00864629">
            <w:pPr>
              <w:pStyle w:val="TAL"/>
              <w:rPr>
                <w:ins w:id="78159" w:author="BigCREditor-RAN4#104-bis" w:date="2022-10-21T18:13:00Z"/>
                <w:rFonts w:cs="v4.2.0"/>
              </w:rPr>
            </w:pPr>
            <w:ins w:id="78160" w:author="BigCREditor-RAN4#104-bis" w:date="2022-10-21T18:13:00Z">
              <w:r w:rsidRPr="00020619">
                <w:rPr>
                  <w:rFonts w:cs="v4.2.0"/>
                  <w:noProof/>
                  <w:position w:val="-12"/>
                  <w:lang w:val="en-US" w:eastAsia="zh-CN"/>
                </w:rPr>
                <w:drawing>
                  <wp:inline distT="0" distB="0" distL="0" distR="0" wp14:anchorId="2C3B20F4" wp14:editId="736BF68C">
                    <wp:extent cx="259080" cy="238125"/>
                    <wp:effectExtent l="0" t="0" r="7620" b="9525"/>
                    <wp:docPr id="79" name="图片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tcBorders>
              <w:top w:val="single" w:sz="4" w:space="0" w:color="auto"/>
              <w:left w:val="single" w:sz="4" w:space="0" w:color="auto"/>
              <w:bottom w:val="nil"/>
              <w:right w:val="single" w:sz="4" w:space="0" w:color="auto"/>
            </w:tcBorders>
            <w:shd w:val="clear" w:color="auto" w:fill="auto"/>
            <w:hideMark/>
          </w:tcPr>
          <w:p w14:paraId="0D3FC912" w14:textId="77777777" w:rsidR="00423257" w:rsidRPr="00020619" w:rsidRDefault="00423257" w:rsidP="00864629">
            <w:pPr>
              <w:pStyle w:val="TAC"/>
              <w:rPr>
                <w:ins w:id="78161" w:author="BigCREditor-RAN4#104-bis" w:date="2022-10-21T18:13:00Z"/>
                <w:rFonts w:cs="v4.2.0"/>
                <w:lang w:eastAsia="zh-CN"/>
              </w:rPr>
            </w:pPr>
            <w:ins w:id="78162" w:author="BigCREditor-RAN4#104-bis" w:date="2022-10-21T18:13:00Z">
              <w:r w:rsidRPr="00020619">
                <w:rPr>
                  <w:rFonts w:cs="v4.2.0"/>
                  <w:lang w:eastAsia="zh-CN"/>
                </w:rPr>
                <w:t>dBm/SCS</w:t>
              </w:r>
            </w:ins>
          </w:p>
        </w:tc>
        <w:tc>
          <w:tcPr>
            <w:tcW w:w="1701" w:type="dxa"/>
            <w:tcBorders>
              <w:top w:val="single" w:sz="4" w:space="0" w:color="auto"/>
              <w:left w:val="single" w:sz="4" w:space="0" w:color="auto"/>
              <w:bottom w:val="single" w:sz="4" w:space="0" w:color="auto"/>
              <w:right w:val="single" w:sz="4" w:space="0" w:color="auto"/>
            </w:tcBorders>
            <w:hideMark/>
          </w:tcPr>
          <w:p w14:paraId="6311743B" w14:textId="77777777" w:rsidR="00423257" w:rsidRPr="00020619" w:rsidRDefault="00423257" w:rsidP="00864629">
            <w:pPr>
              <w:pStyle w:val="TAC"/>
              <w:rPr>
                <w:ins w:id="78163" w:author="BigCREditor-RAN4#104-bis" w:date="2022-10-21T18:13:00Z"/>
                <w:rFonts w:cs="v4.2.0"/>
                <w:lang w:eastAsia="zh-CN"/>
              </w:rPr>
            </w:pPr>
            <w:ins w:id="78164" w:author="BigCREditor-RAN4#104-bis" w:date="2022-10-21T18:13:00Z">
              <w:r w:rsidRPr="00020619">
                <w:rPr>
                  <w:rFonts w:cs="v4.2.0"/>
                  <w:lang w:eastAsia="zh-CN"/>
                </w:rPr>
                <w:t>1, 4</w:t>
              </w:r>
            </w:ins>
          </w:p>
        </w:tc>
        <w:tc>
          <w:tcPr>
            <w:tcW w:w="3543" w:type="dxa"/>
            <w:gridSpan w:val="5"/>
            <w:tcBorders>
              <w:top w:val="single" w:sz="4" w:space="0" w:color="auto"/>
              <w:left w:val="single" w:sz="4" w:space="0" w:color="auto"/>
              <w:bottom w:val="single" w:sz="4" w:space="0" w:color="auto"/>
              <w:right w:val="single" w:sz="4" w:space="0" w:color="auto"/>
            </w:tcBorders>
            <w:hideMark/>
          </w:tcPr>
          <w:p w14:paraId="2FA4DA38" w14:textId="77777777" w:rsidR="00423257" w:rsidRPr="00020619" w:rsidRDefault="00423257" w:rsidP="00864629">
            <w:pPr>
              <w:pStyle w:val="TAC"/>
              <w:rPr>
                <w:ins w:id="78165" w:author="BigCREditor-RAN4#104-bis" w:date="2022-10-21T18:13:00Z"/>
                <w:rFonts w:cs="v4.2.0"/>
                <w:lang w:eastAsia="zh-CN"/>
              </w:rPr>
            </w:pPr>
            <w:ins w:id="78166" w:author="BigCREditor-RAN4#104-bis" w:date="2022-10-21T18:13:00Z">
              <w:r w:rsidRPr="00020619">
                <w:rPr>
                  <w:rFonts w:cs="v4.2.0"/>
                  <w:lang w:eastAsia="zh-CN"/>
                </w:rPr>
                <w:t>-98</w:t>
              </w:r>
            </w:ins>
          </w:p>
        </w:tc>
      </w:tr>
      <w:tr w:rsidR="00423257" w:rsidRPr="00020619" w14:paraId="10EF2626" w14:textId="77777777" w:rsidTr="00864629">
        <w:trPr>
          <w:cantSplit/>
          <w:trHeight w:val="187"/>
          <w:jc w:val="center"/>
          <w:ins w:id="78167"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5B15FB9E" w14:textId="77777777" w:rsidR="00423257" w:rsidRPr="00020619" w:rsidRDefault="00423257" w:rsidP="00864629">
            <w:pPr>
              <w:pStyle w:val="TAL"/>
              <w:rPr>
                <w:ins w:id="78168" w:author="BigCREditor-RAN4#104-bis" w:date="2022-10-21T18:13:00Z"/>
                <w:rFonts w:cs="v4.2.0"/>
              </w:rPr>
            </w:pPr>
          </w:p>
        </w:tc>
        <w:tc>
          <w:tcPr>
            <w:tcW w:w="1701" w:type="dxa"/>
            <w:tcBorders>
              <w:top w:val="nil"/>
              <w:left w:val="single" w:sz="4" w:space="0" w:color="auto"/>
              <w:bottom w:val="nil"/>
              <w:right w:val="single" w:sz="4" w:space="0" w:color="auto"/>
            </w:tcBorders>
            <w:shd w:val="clear" w:color="auto" w:fill="auto"/>
            <w:hideMark/>
          </w:tcPr>
          <w:p w14:paraId="7562C359" w14:textId="77777777" w:rsidR="00423257" w:rsidRPr="00020619" w:rsidRDefault="00423257" w:rsidP="00864629">
            <w:pPr>
              <w:pStyle w:val="TAC"/>
              <w:rPr>
                <w:ins w:id="78169" w:author="BigCREditor-RAN4#104-bis" w:date="2022-10-21T18:13: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8ED1D33" w14:textId="77777777" w:rsidR="00423257" w:rsidRPr="00020619" w:rsidRDefault="00423257" w:rsidP="00864629">
            <w:pPr>
              <w:pStyle w:val="TAC"/>
              <w:rPr>
                <w:ins w:id="78170" w:author="BigCREditor-RAN4#104-bis" w:date="2022-10-21T18:13:00Z"/>
                <w:rFonts w:cs="v4.2.0"/>
                <w:lang w:eastAsia="zh-CN"/>
              </w:rPr>
            </w:pPr>
            <w:ins w:id="78171" w:author="BigCREditor-RAN4#104-bis" w:date="2022-10-21T18:13:00Z">
              <w:r w:rsidRPr="00020619">
                <w:rPr>
                  <w:rFonts w:cs="v4.2.0"/>
                  <w:lang w:eastAsia="zh-CN"/>
                </w:rPr>
                <w:t>2</w:t>
              </w:r>
            </w:ins>
          </w:p>
        </w:tc>
        <w:tc>
          <w:tcPr>
            <w:tcW w:w="3543" w:type="dxa"/>
            <w:gridSpan w:val="5"/>
            <w:tcBorders>
              <w:top w:val="single" w:sz="4" w:space="0" w:color="auto"/>
              <w:left w:val="single" w:sz="4" w:space="0" w:color="auto"/>
              <w:bottom w:val="single" w:sz="4" w:space="0" w:color="auto"/>
              <w:right w:val="single" w:sz="4" w:space="0" w:color="auto"/>
            </w:tcBorders>
            <w:hideMark/>
          </w:tcPr>
          <w:p w14:paraId="6B860EB5" w14:textId="77777777" w:rsidR="00423257" w:rsidRPr="00020619" w:rsidRDefault="00423257" w:rsidP="00864629">
            <w:pPr>
              <w:pStyle w:val="TAC"/>
              <w:rPr>
                <w:ins w:id="78172" w:author="BigCREditor-RAN4#104-bis" w:date="2022-10-21T18:13:00Z"/>
                <w:rFonts w:cs="v4.2.0"/>
                <w:lang w:eastAsia="zh-CN"/>
              </w:rPr>
            </w:pPr>
            <w:ins w:id="78173" w:author="BigCREditor-RAN4#104-bis" w:date="2022-10-21T18:13:00Z">
              <w:r w:rsidRPr="00020619">
                <w:rPr>
                  <w:rFonts w:cs="v4.2.0"/>
                  <w:lang w:eastAsia="zh-CN"/>
                </w:rPr>
                <w:t>-98</w:t>
              </w:r>
            </w:ins>
          </w:p>
        </w:tc>
      </w:tr>
      <w:tr w:rsidR="00423257" w:rsidRPr="00020619" w14:paraId="6BADAF8F" w14:textId="77777777" w:rsidTr="00864629">
        <w:trPr>
          <w:cantSplit/>
          <w:trHeight w:val="187"/>
          <w:jc w:val="center"/>
          <w:ins w:id="78174"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419744F7" w14:textId="77777777" w:rsidR="00423257" w:rsidRPr="00020619" w:rsidRDefault="00423257" w:rsidP="00864629">
            <w:pPr>
              <w:pStyle w:val="TAL"/>
              <w:rPr>
                <w:ins w:id="78175" w:author="BigCREditor-RAN4#104-bis" w:date="2022-10-21T18:13:00Z"/>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633D844E" w14:textId="77777777" w:rsidR="00423257" w:rsidRPr="00020619" w:rsidRDefault="00423257" w:rsidP="00864629">
            <w:pPr>
              <w:pStyle w:val="TAC"/>
              <w:rPr>
                <w:ins w:id="78176" w:author="BigCREditor-RAN4#104-bis" w:date="2022-10-21T18:13: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09969A" w14:textId="77777777" w:rsidR="00423257" w:rsidRPr="00020619" w:rsidRDefault="00423257" w:rsidP="00864629">
            <w:pPr>
              <w:pStyle w:val="TAC"/>
              <w:rPr>
                <w:ins w:id="78177" w:author="BigCREditor-RAN4#104-bis" w:date="2022-10-21T18:13:00Z"/>
                <w:rFonts w:cs="v4.2.0"/>
                <w:lang w:eastAsia="zh-CN"/>
              </w:rPr>
            </w:pPr>
            <w:ins w:id="78178" w:author="BigCREditor-RAN4#104-bis" w:date="2022-10-21T18:13:00Z">
              <w:r w:rsidRPr="00020619">
                <w:rPr>
                  <w:rFonts w:cs="v4.2.0"/>
                  <w:lang w:eastAsia="zh-CN"/>
                </w:rPr>
                <w:t>3</w:t>
              </w:r>
            </w:ins>
          </w:p>
        </w:tc>
        <w:tc>
          <w:tcPr>
            <w:tcW w:w="3543" w:type="dxa"/>
            <w:gridSpan w:val="5"/>
            <w:tcBorders>
              <w:top w:val="single" w:sz="4" w:space="0" w:color="auto"/>
              <w:left w:val="single" w:sz="4" w:space="0" w:color="auto"/>
              <w:bottom w:val="single" w:sz="4" w:space="0" w:color="auto"/>
              <w:right w:val="single" w:sz="4" w:space="0" w:color="auto"/>
            </w:tcBorders>
            <w:hideMark/>
          </w:tcPr>
          <w:p w14:paraId="6CE36BDB" w14:textId="77777777" w:rsidR="00423257" w:rsidRPr="00020619" w:rsidRDefault="00423257" w:rsidP="00864629">
            <w:pPr>
              <w:pStyle w:val="TAC"/>
              <w:rPr>
                <w:ins w:id="78179" w:author="BigCREditor-RAN4#104-bis" w:date="2022-10-21T18:13:00Z"/>
                <w:rFonts w:cs="v4.2.0"/>
                <w:lang w:eastAsia="zh-CN"/>
              </w:rPr>
            </w:pPr>
            <w:ins w:id="78180" w:author="BigCREditor-RAN4#104-bis" w:date="2022-10-21T18:13:00Z">
              <w:r w:rsidRPr="00020619">
                <w:rPr>
                  <w:rFonts w:cs="v4.2.0"/>
                  <w:lang w:eastAsia="zh-CN"/>
                </w:rPr>
                <w:t>-95</w:t>
              </w:r>
            </w:ins>
          </w:p>
        </w:tc>
      </w:tr>
      <w:tr w:rsidR="00423257" w:rsidRPr="00020619" w14:paraId="47C292D0" w14:textId="77777777" w:rsidTr="00864629">
        <w:trPr>
          <w:cantSplit/>
          <w:trHeight w:val="187"/>
          <w:jc w:val="center"/>
          <w:ins w:id="78181"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0134FCA9" w14:textId="77777777" w:rsidR="00423257" w:rsidRPr="00020619" w:rsidRDefault="00423257" w:rsidP="00864629">
            <w:pPr>
              <w:pStyle w:val="TAL"/>
              <w:rPr>
                <w:ins w:id="78182" w:author="BigCREditor-RAN4#104-bis" w:date="2022-10-21T18:13:00Z"/>
              </w:rPr>
            </w:pPr>
            <w:ins w:id="78183" w:author="BigCREditor-RAN4#104-bis" w:date="2022-10-21T18:13:00Z">
              <w:r w:rsidRPr="00020619">
                <w:rPr>
                  <w:rFonts w:cs="v4.2.0"/>
                  <w:noProof/>
                  <w:position w:val="-12"/>
                  <w:lang w:val="en-US" w:eastAsia="zh-CN"/>
                </w:rPr>
                <w:drawing>
                  <wp:inline distT="0" distB="0" distL="0" distR="0" wp14:anchorId="0FDE44C2" wp14:editId="5D008F88">
                    <wp:extent cx="259080" cy="238125"/>
                    <wp:effectExtent l="0" t="0" r="7620" b="9525"/>
                    <wp:docPr id="80" name="图片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tcBorders>
              <w:top w:val="single" w:sz="4" w:space="0" w:color="auto"/>
              <w:left w:val="single" w:sz="4" w:space="0" w:color="auto"/>
              <w:bottom w:val="nil"/>
              <w:right w:val="single" w:sz="4" w:space="0" w:color="auto"/>
            </w:tcBorders>
            <w:shd w:val="clear" w:color="auto" w:fill="auto"/>
            <w:hideMark/>
          </w:tcPr>
          <w:p w14:paraId="68CD8EAC" w14:textId="77777777" w:rsidR="00423257" w:rsidRPr="00020619" w:rsidRDefault="00423257" w:rsidP="00864629">
            <w:pPr>
              <w:pStyle w:val="TAC"/>
              <w:rPr>
                <w:ins w:id="78184" w:author="BigCREditor-RAN4#104-bis" w:date="2022-10-21T18:13:00Z"/>
              </w:rPr>
            </w:pPr>
            <w:ins w:id="78185" w:author="BigCREditor-RAN4#104-bis" w:date="2022-10-21T18:13:00Z">
              <w:r w:rsidRPr="00020619">
                <w:rPr>
                  <w:rFonts w:cs="v4.2.0"/>
                </w:rPr>
                <w:t>dBm/15 kHz</w:t>
              </w:r>
            </w:ins>
          </w:p>
        </w:tc>
        <w:tc>
          <w:tcPr>
            <w:tcW w:w="1701" w:type="dxa"/>
            <w:tcBorders>
              <w:top w:val="single" w:sz="4" w:space="0" w:color="auto"/>
              <w:left w:val="single" w:sz="4" w:space="0" w:color="auto"/>
              <w:bottom w:val="single" w:sz="4" w:space="0" w:color="auto"/>
              <w:right w:val="single" w:sz="4" w:space="0" w:color="auto"/>
            </w:tcBorders>
            <w:hideMark/>
          </w:tcPr>
          <w:p w14:paraId="30E74DEE" w14:textId="77777777" w:rsidR="00423257" w:rsidRPr="00020619" w:rsidRDefault="00423257" w:rsidP="00864629">
            <w:pPr>
              <w:pStyle w:val="TAC"/>
              <w:rPr>
                <w:ins w:id="78186" w:author="BigCREditor-RAN4#104-bis" w:date="2022-10-21T18:13:00Z"/>
                <w:lang w:eastAsia="zh-CN"/>
              </w:rPr>
            </w:pPr>
            <w:ins w:id="78187" w:author="BigCREditor-RAN4#104-bis" w:date="2022-10-21T18:13:00Z">
              <w:r w:rsidRPr="00020619">
                <w:rPr>
                  <w:lang w:eastAsia="zh-CN"/>
                </w:rPr>
                <w:t>1, 4</w:t>
              </w:r>
            </w:ins>
          </w:p>
        </w:tc>
        <w:tc>
          <w:tcPr>
            <w:tcW w:w="3543" w:type="dxa"/>
            <w:gridSpan w:val="5"/>
            <w:tcBorders>
              <w:top w:val="single" w:sz="4" w:space="0" w:color="auto"/>
              <w:left w:val="single" w:sz="4" w:space="0" w:color="auto"/>
              <w:bottom w:val="nil"/>
              <w:right w:val="single" w:sz="4" w:space="0" w:color="auto"/>
            </w:tcBorders>
            <w:shd w:val="clear" w:color="auto" w:fill="auto"/>
            <w:hideMark/>
          </w:tcPr>
          <w:p w14:paraId="34A5628D" w14:textId="77777777" w:rsidR="00423257" w:rsidRPr="00020619" w:rsidRDefault="00423257" w:rsidP="00864629">
            <w:pPr>
              <w:pStyle w:val="TAC"/>
              <w:rPr>
                <w:ins w:id="78188" w:author="BigCREditor-RAN4#104-bis" w:date="2022-10-21T18:13:00Z"/>
              </w:rPr>
            </w:pPr>
            <w:ins w:id="78189" w:author="BigCREditor-RAN4#104-bis" w:date="2022-10-21T18:13:00Z">
              <w:r w:rsidRPr="00020619">
                <w:t>-98</w:t>
              </w:r>
            </w:ins>
          </w:p>
        </w:tc>
      </w:tr>
      <w:tr w:rsidR="00423257" w:rsidRPr="00020619" w14:paraId="16E19D71" w14:textId="77777777" w:rsidTr="00864629">
        <w:trPr>
          <w:cantSplit/>
          <w:trHeight w:val="187"/>
          <w:jc w:val="center"/>
          <w:ins w:id="78190"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0E871C5E" w14:textId="77777777" w:rsidR="00423257" w:rsidRPr="00020619" w:rsidRDefault="00423257" w:rsidP="00864629">
            <w:pPr>
              <w:pStyle w:val="TAL"/>
              <w:rPr>
                <w:ins w:id="78191" w:author="BigCREditor-RAN4#104-bis" w:date="2022-10-21T18:13:00Z"/>
              </w:rPr>
            </w:pPr>
          </w:p>
        </w:tc>
        <w:tc>
          <w:tcPr>
            <w:tcW w:w="1701" w:type="dxa"/>
            <w:tcBorders>
              <w:top w:val="nil"/>
              <w:left w:val="single" w:sz="4" w:space="0" w:color="auto"/>
              <w:bottom w:val="nil"/>
              <w:right w:val="single" w:sz="4" w:space="0" w:color="auto"/>
            </w:tcBorders>
            <w:shd w:val="clear" w:color="auto" w:fill="auto"/>
            <w:hideMark/>
          </w:tcPr>
          <w:p w14:paraId="7057FDB7" w14:textId="77777777" w:rsidR="00423257" w:rsidRPr="00020619" w:rsidRDefault="00423257" w:rsidP="00864629">
            <w:pPr>
              <w:pStyle w:val="TAC"/>
              <w:rPr>
                <w:ins w:id="78192"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7AAD3ED4" w14:textId="77777777" w:rsidR="00423257" w:rsidRPr="00020619" w:rsidRDefault="00423257" w:rsidP="00864629">
            <w:pPr>
              <w:pStyle w:val="TAC"/>
              <w:rPr>
                <w:ins w:id="78193" w:author="BigCREditor-RAN4#104-bis" w:date="2022-10-21T18:13:00Z"/>
                <w:lang w:eastAsia="zh-CN"/>
              </w:rPr>
            </w:pPr>
            <w:ins w:id="78194" w:author="BigCREditor-RAN4#104-bis" w:date="2022-10-21T18:13:00Z">
              <w:r w:rsidRPr="00020619">
                <w:rPr>
                  <w:lang w:eastAsia="zh-CN"/>
                </w:rPr>
                <w:t>2</w:t>
              </w:r>
            </w:ins>
          </w:p>
        </w:tc>
        <w:tc>
          <w:tcPr>
            <w:tcW w:w="3543" w:type="dxa"/>
            <w:gridSpan w:val="5"/>
            <w:tcBorders>
              <w:top w:val="nil"/>
              <w:left w:val="single" w:sz="4" w:space="0" w:color="auto"/>
              <w:bottom w:val="nil"/>
              <w:right w:val="single" w:sz="4" w:space="0" w:color="auto"/>
            </w:tcBorders>
            <w:shd w:val="clear" w:color="auto" w:fill="auto"/>
            <w:hideMark/>
          </w:tcPr>
          <w:p w14:paraId="635033D7" w14:textId="77777777" w:rsidR="00423257" w:rsidRPr="00020619" w:rsidRDefault="00423257" w:rsidP="00864629">
            <w:pPr>
              <w:pStyle w:val="TAC"/>
              <w:rPr>
                <w:ins w:id="78195" w:author="BigCREditor-RAN4#104-bis" w:date="2022-10-21T18:13:00Z"/>
              </w:rPr>
            </w:pPr>
          </w:p>
        </w:tc>
      </w:tr>
      <w:tr w:rsidR="00423257" w:rsidRPr="00020619" w14:paraId="16FBF36F" w14:textId="77777777" w:rsidTr="00864629">
        <w:trPr>
          <w:cantSplit/>
          <w:trHeight w:val="187"/>
          <w:jc w:val="center"/>
          <w:ins w:id="78196"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6861C5D3" w14:textId="77777777" w:rsidR="00423257" w:rsidRPr="00020619" w:rsidRDefault="00423257" w:rsidP="00864629">
            <w:pPr>
              <w:pStyle w:val="TAL"/>
              <w:rPr>
                <w:ins w:id="78197" w:author="BigCREditor-RAN4#104-bis" w:date="2022-10-21T18:13:00Z"/>
              </w:rPr>
            </w:pPr>
          </w:p>
        </w:tc>
        <w:tc>
          <w:tcPr>
            <w:tcW w:w="1701" w:type="dxa"/>
            <w:tcBorders>
              <w:top w:val="nil"/>
              <w:left w:val="single" w:sz="4" w:space="0" w:color="auto"/>
              <w:bottom w:val="single" w:sz="4" w:space="0" w:color="auto"/>
              <w:right w:val="single" w:sz="4" w:space="0" w:color="auto"/>
            </w:tcBorders>
            <w:shd w:val="clear" w:color="auto" w:fill="auto"/>
            <w:hideMark/>
          </w:tcPr>
          <w:p w14:paraId="09EF1E53" w14:textId="77777777" w:rsidR="00423257" w:rsidRPr="00020619" w:rsidRDefault="00423257" w:rsidP="00864629">
            <w:pPr>
              <w:pStyle w:val="TAC"/>
              <w:rPr>
                <w:ins w:id="78198"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356B147E" w14:textId="77777777" w:rsidR="00423257" w:rsidRPr="00020619" w:rsidRDefault="00423257" w:rsidP="00864629">
            <w:pPr>
              <w:pStyle w:val="TAC"/>
              <w:rPr>
                <w:ins w:id="78199" w:author="BigCREditor-RAN4#104-bis" w:date="2022-10-21T18:13:00Z"/>
                <w:lang w:eastAsia="zh-CN"/>
              </w:rPr>
            </w:pPr>
            <w:ins w:id="78200" w:author="BigCREditor-RAN4#104-bis" w:date="2022-10-21T18:13:00Z">
              <w:r w:rsidRPr="00020619">
                <w:rPr>
                  <w:lang w:eastAsia="zh-CN"/>
                </w:rPr>
                <w:t>3</w:t>
              </w:r>
            </w:ins>
          </w:p>
        </w:tc>
        <w:tc>
          <w:tcPr>
            <w:tcW w:w="3543" w:type="dxa"/>
            <w:gridSpan w:val="5"/>
            <w:tcBorders>
              <w:top w:val="nil"/>
              <w:left w:val="single" w:sz="4" w:space="0" w:color="auto"/>
              <w:bottom w:val="single" w:sz="4" w:space="0" w:color="auto"/>
              <w:right w:val="single" w:sz="4" w:space="0" w:color="auto"/>
            </w:tcBorders>
            <w:shd w:val="clear" w:color="auto" w:fill="auto"/>
            <w:hideMark/>
          </w:tcPr>
          <w:p w14:paraId="67FE0468" w14:textId="77777777" w:rsidR="00423257" w:rsidRPr="00020619" w:rsidRDefault="00423257" w:rsidP="00864629">
            <w:pPr>
              <w:pStyle w:val="TAC"/>
              <w:rPr>
                <w:ins w:id="78201" w:author="BigCREditor-RAN4#104-bis" w:date="2022-10-21T18:13:00Z"/>
              </w:rPr>
            </w:pPr>
          </w:p>
        </w:tc>
      </w:tr>
      <w:tr w:rsidR="00423257" w:rsidRPr="00020619" w14:paraId="625B7AD6" w14:textId="77777777" w:rsidTr="00864629">
        <w:trPr>
          <w:cantSplit/>
          <w:trHeight w:val="187"/>
          <w:jc w:val="center"/>
          <w:ins w:id="78202"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5AB6A125" w14:textId="77777777" w:rsidR="00423257" w:rsidRPr="00020619" w:rsidRDefault="00423257" w:rsidP="00864629">
            <w:pPr>
              <w:pStyle w:val="TAL"/>
              <w:rPr>
                <w:ins w:id="78203" w:author="BigCREditor-RAN4#104-bis" w:date="2022-10-21T18:13:00Z"/>
              </w:rPr>
            </w:pPr>
            <w:ins w:id="78204" w:author="BigCREditor-RAN4#104-bis" w:date="2022-10-21T18:13:00Z">
              <w:r w:rsidRPr="00020619">
                <w:rPr>
                  <w:rFonts w:cs="v4.2.0"/>
                  <w:noProof/>
                  <w:position w:val="-12"/>
                  <w:lang w:val="en-US" w:eastAsia="zh-CN"/>
                </w:rPr>
                <w:drawing>
                  <wp:inline distT="0" distB="0" distL="0" distR="0" wp14:anchorId="798F3210" wp14:editId="058091F8">
                    <wp:extent cx="401955" cy="248285"/>
                    <wp:effectExtent l="0" t="0" r="0" b="0"/>
                    <wp:docPr id="82" name="图片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nil"/>
              <w:right w:val="single" w:sz="4" w:space="0" w:color="auto"/>
            </w:tcBorders>
            <w:shd w:val="clear" w:color="auto" w:fill="auto"/>
            <w:hideMark/>
          </w:tcPr>
          <w:p w14:paraId="2B50EEA5" w14:textId="77777777" w:rsidR="00423257" w:rsidRPr="00020619" w:rsidRDefault="00423257" w:rsidP="00864629">
            <w:pPr>
              <w:pStyle w:val="TAC"/>
              <w:rPr>
                <w:ins w:id="78205" w:author="BigCREditor-RAN4#104-bis" w:date="2022-10-21T18:13:00Z"/>
              </w:rPr>
            </w:pPr>
            <w:ins w:id="78206" w:author="BigCREditor-RAN4#104-bis" w:date="2022-10-21T18:13: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5AE0007D" w14:textId="77777777" w:rsidR="00423257" w:rsidRPr="00020619" w:rsidRDefault="00423257" w:rsidP="00864629">
            <w:pPr>
              <w:pStyle w:val="TAC"/>
              <w:rPr>
                <w:ins w:id="78207" w:author="BigCREditor-RAN4#104-bis" w:date="2022-10-21T18:13:00Z"/>
                <w:rFonts w:cs="v4.2.0"/>
                <w:lang w:eastAsia="zh-CN"/>
              </w:rPr>
            </w:pPr>
            <w:ins w:id="78208" w:author="BigCREditor-RAN4#104-bis" w:date="2022-10-21T18:13:00Z">
              <w:r w:rsidRPr="00020619">
                <w:rPr>
                  <w:rFonts w:cs="v4.2.0"/>
                  <w:lang w:eastAsia="zh-CN"/>
                </w:rPr>
                <w:t>1, 4</w:t>
              </w:r>
            </w:ins>
          </w:p>
        </w:tc>
        <w:tc>
          <w:tcPr>
            <w:tcW w:w="850" w:type="dxa"/>
            <w:tcBorders>
              <w:top w:val="single" w:sz="4" w:space="0" w:color="auto"/>
              <w:left w:val="single" w:sz="4" w:space="0" w:color="auto"/>
              <w:bottom w:val="nil"/>
              <w:right w:val="single" w:sz="4" w:space="0" w:color="auto"/>
            </w:tcBorders>
            <w:shd w:val="clear" w:color="auto" w:fill="auto"/>
            <w:hideMark/>
          </w:tcPr>
          <w:p w14:paraId="5E7F9F5D" w14:textId="77777777" w:rsidR="00423257" w:rsidRPr="00020619" w:rsidRDefault="00423257" w:rsidP="00864629">
            <w:pPr>
              <w:pStyle w:val="TAC"/>
              <w:rPr>
                <w:ins w:id="78209" w:author="BigCREditor-RAN4#104-bis" w:date="2022-10-21T18:13:00Z"/>
              </w:rPr>
            </w:pPr>
            <w:ins w:id="78210" w:author="BigCREditor-RAN4#104-bis" w:date="2022-10-21T18:13:00Z">
              <w:r w:rsidRPr="00020619">
                <w:rPr>
                  <w:rFonts w:cs="v4.2.0"/>
                </w:rPr>
                <w:t>4</w:t>
              </w:r>
            </w:ins>
          </w:p>
        </w:tc>
        <w:tc>
          <w:tcPr>
            <w:tcW w:w="851" w:type="dxa"/>
            <w:tcBorders>
              <w:top w:val="single" w:sz="4" w:space="0" w:color="auto"/>
              <w:left w:val="single" w:sz="4" w:space="0" w:color="auto"/>
              <w:bottom w:val="nil"/>
              <w:right w:val="single" w:sz="4" w:space="0" w:color="auto"/>
            </w:tcBorders>
            <w:shd w:val="clear" w:color="auto" w:fill="auto"/>
            <w:hideMark/>
          </w:tcPr>
          <w:p w14:paraId="61119876" w14:textId="77777777" w:rsidR="00423257" w:rsidRPr="00020619" w:rsidRDefault="00423257" w:rsidP="00864629">
            <w:pPr>
              <w:pStyle w:val="TAC"/>
              <w:rPr>
                <w:ins w:id="78211" w:author="BigCREditor-RAN4#104-bis" w:date="2022-10-21T18:13:00Z"/>
              </w:rPr>
            </w:pPr>
            <w:ins w:id="78212" w:author="BigCREditor-RAN4#104-bis" w:date="2022-10-21T18:13:00Z">
              <w:r w:rsidRPr="00020619">
                <w:rPr>
                  <w:rFonts w:cs="v4.2.0"/>
                </w:rPr>
                <w:t>-1.46</w:t>
              </w:r>
            </w:ins>
          </w:p>
        </w:tc>
        <w:tc>
          <w:tcPr>
            <w:tcW w:w="921" w:type="dxa"/>
            <w:gridSpan w:val="2"/>
            <w:tcBorders>
              <w:top w:val="single" w:sz="4" w:space="0" w:color="auto"/>
              <w:left w:val="single" w:sz="4" w:space="0" w:color="auto"/>
              <w:bottom w:val="nil"/>
              <w:right w:val="single" w:sz="4" w:space="0" w:color="auto"/>
            </w:tcBorders>
            <w:shd w:val="clear" w:color="auto" w:fill="auto"/>
            <w:hideMark/>
          </w:tcPr>
          <w:p w14:paraId="7B12D35C" w14:textId="77777777" w:rsidR="00423257" w:rsidRPr="00020619" w:rsidRDefault="00423257" w:rsidP="00864629">
            <w:pPr>
              <w:pStyle w:val="TAC"/>
              <w:rPr>
                <w:ins w:id="78213" w:author="BigCREditor-RAN4#104-bis" w:date="2022-10-21T18:13:00Z"/>
                <w:rFonts w:cs="v4.2.0"/>
                <w:lang w:eastAsia="zh-CN"/>
              </w:rPr>
            </w:pPr>
            <w:ins w:id="78214" w:author="BigCREditor-RAN4#104-bis" w:date="2022-10-21T18:13:00Z">
              <w:r w:rsidRPr="00020619">
                <w:rPr>
                  <w:rFonts w:cs="v4.2.0"/>
                  <w:lang w:eastAsia="zh-CN"/>
                </w:rPr>
                <w:t>-Infinity</w:t>
              </w:r>
            </w:ins>
          </w:p>
        </w:tc>
        <w:tc>
          <w:tcPr>
            <w:tcW w:w="921" w:type="dxa"/>
            <w:tcBorders>
              <w:top w:val="single" w:sz="4" w:space="0" w:color="auto"/>
              <w:left w:val="single" w:sz="4" w:space="0" w:color="auto"/>
              <w:bottom w:val="nil"/>
              <w:right w:val="single" w:sz="4" w:space="0" w:color="auto"/>
            </w:tcBorders>
            <w:shd w:val="clear" w:color="auto" w:fill="auto"/>
            <w:hideMark/>
          </w:tcPr>
          <w:p w14:paraId="1C43713A" w14:textId="77777777" w:rsidR="00423257" w:rsidRPr="00020619" w:rsidRDefault="00423257" w:rsidP="00864629">
            <w:pPr>
              <w:pStyle w:val="TAC"/>
              <w:rPr>
                <w:ins w:id="78215" w:author="BigCREditor-RAN4#104-bis" w:date="2022-10-21T18:13:00Z"/>
                <w:rFonts w:cs="v4.2.0"/>
                <w:lang w:eastAsia="zh-CN"/>
              </w:rPr>
            </w:pPr>
            <w:ins w:id="78216" w:author="BigCREditor-RAN4#104-bis" w:date="2022-10-21T18:13:00Z">
              <w:r w:rsidRPr="00020619">
                <w:rPr>
                  <w:rFonts w:cs="v4.2.0"/>
                  <w:lang w:eastAsia="zh-CN"/>
                </w:rPr>
                <w:t>-1.46</w:t>
              </w:r>
            </w:ins>
          </w:p>
        </w:tc>
      </w:tr>
      <w:tr w:rsidR="00423257" w:rsidRPr="00020619" w14:paraId="2F52EC9B" w14:textId="77777777" w:rsidTr="00864629">
        <w:trPr>
          <w:cantSplit/>
          <w:trHeight w:val="187"/>
          <w:jc w:val="center"/>
          <w:ins w:id="78217"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6A84497E" w14:textId="77777777" w:rsidR="00423257" w:rsidRPr="00020619" w:rsidRDefault="00423257" w:rsidP="00864629">
            <w:pPr>
              <w:pStyle w:val="TAL"/>
              <w:rPr>
                <w:ins w:id="78218" w:author="BigCREditor-RAN4#104-bis" w:date="2022-10-21T18:13:00Z"/>
              </w:rPr>
            </w:pPr>
          </w:p>
        </w:tc>
        <w:tc>
          <w:tcPr>
            <w:tcW w:w="1701" w:type="dxa"/>
            <w:tcBorders>
              <w:top w:val="nil"/>
              <w:left w:val="single" w:sz="4" w:space="0" w:color="auto"/>
              <w:bottom w:val="nil"/>
              <w:right w:val="single" w:sz="4" w:space="0" w:color="auto"/>
            </w:tcBorders>
            <w:shd w:val="clear" w:color="auto" w:fill="auto"/>
            <w:hideMark/>
          </w:tcPr>
          <w:p w14:paraId="70045A3C" w14:textId="77777777" w:rsidR="00423257" w:rsidRPr="00020619" w:rsidRDefault="00423257" w:rsidP="00864629">
            <w:pPr>
              <w:pStyle w:val="TAC"/>
              <w:rPr>
                <w:ins w:id="78219"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7206AC7A" w14:textId="77777777" w:rsidR="00423257" w:rsidRPr="00020619" w:rsidRDefault="00423257" w:rsidP="00864629">
            <w:pPr>
              <w:pStyle w:val="TAC"/>
              <w:rPr>
                <w:ins w:id="78220" w:author="BigCREditor-RAN4#104-bis" w:date="2022-10-21T18:13:00Z"/>
                <w:rFonts w:cs="v4.2.0"/>
                <w:lang w:eastAsia="zh-CN"/>
              </w:rPr>
            </w:pPr>
            <w:ins w:id="78221" w:author="BigCREditor-RAN4#104-bis" w:date="2022-10-21T18:13:00Z">
              <w:r w:rsidRPr="00020619">
                <w:rPr>
                  <w:rFonts w:cs="v4.2.0"/>
                  <w:lang w:eastAsia="zh-CN"/>
                </w:rPr>
                <w:t>2</w:t>
              </w:r>
            </w:ins>
          </w:p>
        </w:tc>
        <w:tc>
          <w:tcPr>
            <w:tcW w:w="850" w:type="dxa"/>
            <w:tcBorders>
              <w:top w:val="nil"/>
              <w:left w:val="single" w:sz="4" w:space="0" w:color="auto"/>
              <w:bottom w:val="nil"/>
              <w:right w:val="single" w:sz="4" w:space="0" w:color="auto"/>
            </w:tcBorders>
            <w:shd w:val="clear" w:color="auto" w:fill="auto"/>
            <w:hideMark/>
          </w:tcPr>
          <w:p w14:paraId="0513A7C1" w14:textId="77777777" w:rsidR="00423257" w:rsidRPr="00020619" w:rsidRDefault="00423257" w:rsidP="00864629">
            <w:pPr>
              <w:pStyle w:val="TAC"/>
              <w:rPr>
                <w:ins w:id="78222" w:author="BigCREditor-RAN4#104-bis" w:date="2022-10-21T18:13:00Z"/>
              </w:rPr>
            </w:pPr>
          </w:p>
        </w:tc>
        <w:tc>
          <w:tcPr>
            <w:tcW w:w="851" w:type="dxa"/>
            <w:tcBorders>
              <w:top w:val="nil"/>
              <w:left w:val="single" w:sz="4" w:space="0" w:color="auto"/>
              <w:bottom w:val="nil"/>
              <w:right w:val="single" w:sz="4" w:space="0" w:color="auto"/>
            </w:tcBorders>
            <w:shd w:val="clear" w:color="auto" w:fill="auto"/>
            <w:hideMark/>
          </w:tcPr>
          <w:p w14:paraId="5E174C16" w14:textId="77777777" w:rsidR="00423257" w:rsidRPr="00020619" w:rsidRDefault="00423257" w:rsidP="00864629">
            <w:pPr>
              <w:pStyle w:val="TAC"/>
              <w:rPr>
                <w:ins w:id="78223" w:author="BigCREditor-RAN4#104-bis" w:date="2022-10-21T18:13:00Z"/>
              </w:rPr>
            </w:pPr>
          </w:p>
        </w:tc>
        <w:tc>
          <w:tcPr>
            <w:tcW w:w="921" w:type="dxa"/>
            <w:gridSpan w:val="2"/>
            <w:tcBorders>
              <w:top w:val="nil"/>
              <w:left w:val="single" w:sz="4" w:space="0" w:color="auto"/>
              <w:bottom w:val="nil"/>
              <w:right w:val="single" w:sz="4" w:space="0" w:color="auto"/>
            </w:tcBorders>
            <w:shd w:val="clear" w:color="auto" w:fill="auto"/>
            <w:hideMark/>
          </w:tcPr>
          <w:p w14:paraId="3ECED1F1" w14:textId="77777777" w:rsidR="00423257" w:rsidRPr="00020619" w:rsidRDefault="00423257" w:rsidP="00864629">
            <w:pPr>
              <w:pStyle w:val="TAC"/>
              <w:rPr>
                <w:ins w:id="78224" w:author="BigCREditor-RAN4#104-bis" w:date="2022-10-21T18:13:00Z"/>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1F58DE3F" w14:textId="77777777" w:rsidR="00423257" w:rsidRPr="00020619" w:rsidRDefault="00423257" w:rsidP="00864629">
            <w:pPr>
              <w:pStyle w:val="TAC"/>
              <w:rPr>
                <w:ins w:id="78225" w:author="BigCREditor-RAN4#104-bis" w:date="2022-10-21T18:13:00Z"/>
                <w:rFonts w:cs="v4.2.0"/>
                <w:lang w:eastAsia="zh-CN"/>
              </w:rPr>
            </w:pPr>
          </w:p>
        </w:tc>
      </w:tr>
      <w:tr w:rsidR="00423257" w:rsidRPr="00020619" w14:paraId="2705BA86" w14:textId="77777777" w:rsidTr="00864629">
        <w:trPr>
          <w:cantSplit/>
          <w:trHeight w:val="187"/>
          <w:jc w:val="center"/>
          <w:ins w:id="78226"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1B4BC85C" w14:textId="77777777" w:rsidR="00423257" w:rsidRPr="00020619" w:rsidRDefault="00423257" w:rsidP="00864629">
            <w:pPr>
              <w:pStyle w:val="TAL"/>
              <w:rPr>
                <w:ins w:id="78227" w:author="BigCREditor-RAN4#104-bis" w:date="2022-10-21T18:13:00Z"/>
              </w:rPr>
            </w:pPr>
          </w:p>
        </w:tc>
        <w:tc>
          <w:tcPr>
            <w:tcW w:w="1701" w:type="dxa"/>
            <w:tcBorders>
              <w:top w:val="nil"/>
              <w:left w:val="single" w:sz="4" w:space="0" w:color="auto"/>
              <w:bottom w:val="single" w:sz="4" w:space="0" w:color="auto"/>
              <w:right w:val="single" w:sz="4" w:space="0" w:color="auto"/>
            </w:tcBorders>
            <w:shd w:val="clear" w:color="auto" w:fill="auto"/>
            <w:hideMark/>
          </w:tcPr>
          <w:p w14:paraId="455220ED" w14:textId="77777777" w:rsidR="00423257" w:rsidRPr="00020619" w:rsidRDefault="00423257" w:rsidP="00864629">
            <w:pPr>
              <w:pStyle w:val="TAC"/>
              <w:rPr>
                <w:ins w:id="78228"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7AC60414" w14:textId="77777777" w:rsidR="00423257" w:rsidRPr="00020619" w:rsidRDefault="00423257" w:rsidP="00864629">
            <w:pPr>
              <w:pStyle w:val="TAC"/>
              <w:rPr>
                <w:ins w:id="78229" w:author="BigCREditor-RAN4#104-bis" w:date="2022-10-21T18:13:00Z"/>
                <w:rFonts w:cs="v4.2.0"/>
                <w:lang w:eastAsia="zh-CN"/>
              </w:rPr>
            </w:pPr>
            <w:ins w:id="78230" w:author="BigCREditor-RAN4#104-bis" w:date="2022-10-21T18:13:00Z">
              <w:r w:rsidRPr="00020619">
                <w:rPr>
                  <w:rFonts w:cs="v4.2.0"/>
                  <w:lang w:eastAsia="zh-CN"/>
                </w:rPr>
                <w:t>3</w:t>
              </w:r>
            </w:ins>
          </w:p>
        </w:tc>
        <w:tc>
          <w:tcPr>
            <w:tcW w:w="850" w:type="dxa"/>
            <w:tcBorders>
              <w:top w:val="nil"/>
              <w:left w:val="single" w:sz="4" w:space="0" w:color="auto"/>
              <w:bottom w:val="single" w:sz="4" w:space="0" w:color="auto"/>
              <w:right w:val="single" w:sz="4" w:space="0" w:color="auto"/>
            </w:tcBorders>
            <w:shd w:val="clear" w:color="auto" w:fill="auto"/>
            <w:hideMark/>
          </w:tcPr>
          <w:p w14:paraId="19976742" w14:textId="77777777" w:rsidR="00423257" w:rsidRPr="00020619" w:rsidRDefault="00423257" w:rsidP="00864629">
            <w:pPr>
              <w:pStyle w:val="TAC"/>
              <w:rPr>
                <w:ins w:id="78231" w:author="BigCREditor-RAN4#104-bis" w:date="2022-10-21T18:13:00Z"/>
              </w:rPr>
            </w:pPr>
          </w:p>
        </w:tc>
        <w:tc>
          <w:tcPr>
            <w:tcW w:w="851" w:type="dxa"/>
            <w:tcBorders>
              <w:top w:val="nil"/>
              <w:left w:val="single" w:sz="4" w:space="0" w:color="auto"/>
              <w:bottom w:val="single" w:sz="4" w:space="0" w:color="auto"/>
              <w:right w:val="single" w:sz="4" w:space="0" w:color="auto"/>
            </w:tcBorders>
            <w:shd w:val="clear" w:color="auto" w:fill="auto"/>
            <w:hideMark/>
          </w:tcPr>
          <w:p w14:paraId="60610958" w14:textId="77777777" w:rsidR="00423257" w:rsidRPr="00020619" w:rsidRDefault="00423257" w:rsidP="00864629">
            <w:pPr>
              <w:pStyle w:val="TAC"/>
              <w:rPr>
                <w:ins w:id="78232" w:author="BigCREditor-RAN4#104-bis" w:date="2022-10-21T18:13:00Z"/>
              </w:rPr>
            </w:pPr>
          </w:p>
        </w:tc>
        <w:tc>
          <w:tcPr>
            <w:tcW w:w="921" w:type="dxa"/>
            <w:gridSpan w:val="2"/>
            <w:tcBorders>
              <w:top w:val="nil"/>
              <w:left w:val="single" w:sz="4" w:space="0" w:color="auto"/>
              <w:bottom w:val="single" w:sz="4" w:space="0" w:color="auto"/>
              <w:right w:val="single" w:sz="4" w:space="0" w:color="auto"/>
            </w:tcBorders>
            <w:shd w:val="clear" w:color="auto" w:fill="auto"/>
            <w:hideMark/>
          </w:tcPr>
          <w:p w14:paraId="05B061EB" w14:textId="77777777" w:rsidR="00423257" w:rsidRPr="00020619" w:rsidRDefault="00423257" w:rsidP="00864629">
            <w:pPr>
              <w:pStyle w:val="TAC"/>
              <w:rPr>
                <w:ins w:id="78233" w:author="BigCREditor-RAN4#104-bis" w:date="2022-10-21T18:13:00Z"/>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5AA92BE4" w14:textId="77777777" w:rsidR="00423257" w:rsidRPr="00020619" w:rsidRDefault="00423257" w:rsidP="00864629">
            <w:pPr>
              <w:pStyle w:val="TAC"/>
              <w:rPr>
                <w:ins w:id="78234" w:author="BigCREditor-RAN4#104-bis" w:date="2022-10-21T18:13:00Z"/>
                <w:rFonts w:cs="v4.2.0"/>
                <w:lang w:eastAsia="zh-CN"/>
              </w:rPr>
            </w:pPr>
          </w:p>
        </w:tc>
      </w:tr>
      <w:tr w:rsidR="00423257" w:rsidRPr="00020619" w14:paraId="63709AD2" w14:textId="77777777" w:rsidTr="00864629">
        <w:trPr>
          <w:cantSplit/>
          <w:trHeight w:val="187"/>
          <w:jc w:val="center"/>
          <w:ins w:id="78235"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21D1615A" w14:textId="77777777" w:rsidR="00423257" w:rsidRPr="00020619" w:rsidRDefault="00423257" w:rsidP="00864629">
            <w:pPr>
              <w:pStyle w:val="TAL"/>
              <w:rPr>
                <w:ins w:id="78236" w:author="BigCREditor-RAN4#104-bis" w:date="2022-10-21T18:13:00Z"/>
              </w:rPr>
            </w:pPr>
            <w:ins w:id="78237" w:author="BigCREditor-RAN4#104-bis" w:date="2022-10-21T18:13:00Z">
              <w:r w:rsidRPr="00020619">
                <w:rPr>
                  <w:rFonts w:cs="v4.2.0"/>
                  <w:noProof/>
                  <w:position w:val="-12"/>
                  <w:lang w:val="en-US" w:eastAsia="zh-CN"/>
                </w:rPr>
                <w:drawing>
                  <wp:inline distT="0" distB="0" distL="0" distR="0" wp14:anchorId="306C77D7" wp14:editId="4C3E350B">
                    <wp:extent cx="512445" cy="248285"/>
                    <wp:effectExtent l="0" t="0" r="1905" b="0"/>
                    <wp:docPr id="83" name="图片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nil"/>
              <w:right w:val="single" w:sz="4" w:space="0" w:color="auto"/>
            </w:tcBorders>
            <w:shd w:val="clear" w:color="auto" w:fill="auto"/>
            <w:hideMark/>
          </w:tcPr>
          <w:p w14:paraId="789075C9" w14:textId="77777777" w:rsidR="00423257" w:rsidRPr="00020619" w:rsidRDefault="00423257" w:rsidP="00864629">
            <w:pPr>
              <w:pStyle w:val="TAC"/>
              <w:rPr>
                <w:ins w:id="78238" w:author="BigCREditor-RAN4#104-bis" w:date="2022-10-21T18:13:00Z"/>
              </w:rPr>
            </w:pPr>
            <w:ins w:id="78239" w:author="BigCREditor-RAN4#104-bis" w:date="2022-10-21T18:13: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590393C8" w14:textId="77777777" w:rsidR="00423257" w:rsidRPr="00020619" w:rsidRDefault="00423257" w:rsidP="00864629">
            <w:pPr>
              <w:pStyle w:val="TAC"/>
              <w:rPr>
                <w:ins w:id="78240" w:author="BigCREditor-RAN4#104-bis" w:date="2022-10-21T18:13:00Z"/>
                <w:rFonts w:cs="v4.2.0"/>
                <w:lang w:eastAsia="zh-CN"/>
              </w:rPr>
            </w:pPr>
            <w:ins w:id="78241" w:author="BigCREditor-RAN4#104-bis" w:date="2022-10-21T18:13:00Z">
              <w:r w:rsidRPr="00020619">
                <w:rPr>
                  <w:rFonts w:cs="v4.2.0"/>
                  <w:lang w:eastAsia="zh-CN"/>
                </w:rPr>
                <w:t>1, 4</w:t>
              </w:r>
            </w:ins>
          </w:p>
        </w:tc>
        <w:tc>
          <w:tcPr>
            <w:tcW w:w="850" w:type="dxa"/>
            <w:tcBorders>
              <w:top w:val="single" w:sz="4" w:space="0" w:color="auto"/>
              <w:left w:val="single" w:sz="4" w:space="0" w:color="auto"/>
              <w:bottom w:val="nil"/>
              <w:right w:val="single" w:sz="4" w:space="0" w:color="auto"/>
            </w:tcBorders>
            <w:shd w:val="clear" w:color="auto" w:fill="auto"/>
            <w:hideMark/>
          </w:tcPr>
          <w:p w14:paraId="794951EB" w14:textId="77777777" w:rsidR="00423257" w:rsidRPr="00020619" w:rsidRDefault="00423257" w:rsidP="00864629">
            <w:pPr>
              <w:pStyle w:val="TAC"/>
              <w:rPr>
                <w:ins w:id="78242" w:author="BigCREditor-RAN4#104-bis" w:date="2022-10-21T18:13:00Z"/>
              </w:rPr>
            </w:pPr>
            <w:ins w:id="78243" w:author="BigCREditor-RAN4#104-bis" w:date="2022-10-21T18:13:00Z">
              <w:r w:rsidRPr="00020619">
                <w:rPr>
                  <w:rFonts w:cs="v4.2.0"/>
                </w:rPr>
                <w:t>4</w:t>
              </w:r>
            </w:ins>
          </w:p>
        </w:tc>
        <w:tc>
          <w:tcPr>
            <w:tcW w:w="851" w:type="dxa"/>
            <w:tcBorders>
              <w:top w:val="single" w:sz="4" w:space="0" w:color="auto"/>
              <w:left w:val="single" w:sz="4" w:space="0" w:color="auto"/>
              <w:bottom w:val="nil"/>
              <w:right w:val="single" w:sz="4" w:space="0" w:color="auto"/>
            </w:tcBorders>
            <w:shd w:val="clear" w:color="auto" w:fill="auto"/>
            <w:hideMark/>
          </w:tcPr>
          <w:p w14:paraId="0CD8A4A7" w14:textId="77777777" w:rsidR="00423257" w:rsidRPr="00020619" w:rsidRDefault="00423257" w:rsidP="00864629">
            <w:pPr>
              <w:pStyle w:val="TAC"/>
              <w:rPr>
                <w:ins w:id="78244" w:author="BigCREditor-RAN4#104-bis" w:date="2022-10-21T18:13:00Z"/>
              </w:rPr>
            </w:pPr>
            <w:ins w:id="78245" w:author="BigCREditor-RAN4#104-bis" w:date="2022-10-21T18:13:00Z">
              <w:r w:rsidRPr="00020619">
                <w:rPr>
                  <w:rFonts w:cs="v4.2.0"/>
                </w:rPr>
                <w:t>4</w:t>
              </w:r>
            </w:ins>
          </w:p>
        </w:tc>
        <w:tc>
          <w:tcPr>
            <w:tcW w:w="921" w:type="dxa"/>
            <w:gridSpan w:val="2"/>
            <w:tcBorders>
              <w:top w:val="single" w:sz="4" w:space="0" w:color="auto"/>
              <w:left w:val="single" w:sz="4" w:space="0" w:color="auto"/>
              <w:bottom w:val="nil"/>
              <w:right w:val="single" w:sz="4" w:space="0" w:color="auto"/>
            </w:tcBorders>
            <w:shd w:val="clear" w:color="auto" w:fill="auto"/>
            <w:hideMark/>
          </w:tcPr>
          <w:p w14:paraId="6E314CF1" w14:textId="77777777" w:rsidR="00423257" w:rsidRPr="00020619" w:rsidRDefault="00423257" w:rsidP="00864629">
            <w:pPr>
              <w:pStyle w:val="TAC"/>
              <w:rPr>
                <w:ins w:id="78246" w:author="BigCREditor-RAN4#104-bis" w:date="2022-10-21T18:13:00Z"/>
                <w:rFonts w:cs="v4.2.0"/>
              </w:rPr>
            </w:pPr>
            <w:ins w:id="78247" w:author="BigCREditor-RAN4#104-bis" w:date="2022-10-21T18:13:00Z">
              <w:r w:rsidRPr="00020619">
                <w:rPr>
                  <w:rFonts w:cs="v4.2.0"/>
                </w:rPr>
                <w:t>-Infinity</w:t>
              </w:r>
            </w:ins>
          </w:p>
        </w:tc>
        <w:tc>
          <w:tcPr>
            <w:tcW w:w="921" w:type="dxa"/>
            <w:tcBorders>
              <w:top w:val="single" w:sz="4" w:space="0" w:color="auto"/>
              <w:left w:val="single" w:sz="4" w:space="0" w:color="auto"/>
              <w:bottom w:val="nil"/>
              <w:right w:val="single" w:sz="4" w:space="0" w:color="auto"/>
            </w:tcBorders>
            <w:shd w:val="clear" w:color="auto" w:fill="auto"/>
            <w:hideMark/>
          </w:tcPr>
          <w:p w14:paraId="7461B52E" w14:textId="77777777" w:rsidR="00423257" w:rsidRPr="00020619" w:rsidRDefault="00423257" w:rsidP="00864629">
            <w:pPr>
              <w:pStyle w:val="TAC"/>
              <w:rPr>
                <w:ins w:id="78248" w:author="BigCREditor-RAN4#104-bis" w:date="2022-10-21T18:13:00Z"/>
                <w:rFonts w:cs="v4.2.0"/>
              </w:rPr>
            </w:pPr>
            <w:ins w:id="78249" w:author="BigCREditor-RAN4#104-bis" w:date="2022-10-21T18:13:00Z">
              <w:r w:rsidRPr="00020619">
                <w:rPr>
                  <w:rFonts w:cs="v4.2.0"/>
                </w:rPr>
                <w:t>4</w:t>
              </w:r>
            </w:ins>
          </w:p>
        </w:tc>
      </w:tr>
      <w:tr w:rsidR="00423257" w:rsidRPr="00020619" w14:paraId="3CA84F23" w14:textId="77777777" w:rsidTr="00864629">
        <w:trPr>
          <w:cantSplit/>
          <w:trHeight w:val="187"/>
          <w:jc w:val="center"/>
          <w:ins w:id="78250"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71F066E4" w14:textId="77777777" w:rsidR="00423257" w:rsidRPr="00020619" w:rsidRDefault="00423257" w:rsidP="00864629">
            <w:pPr>
              <w:pStyle w:val="TAL"/>
              <w:rPr>
                <w:ins w:id="78251" w:author="BigCREditor-RAN4#104-bis" w:date="2022-10-21T18:13:00Z"/>
              </w:rPr>
            </w:pPr>
          </w:p>
        </w:tc>
        <w:tc>
          <w:tcPr>
            <w:tcW w:w="1701" w:type="dxa"/>
            <w:tcBorders>
              <w:top w:val="nil"/>
              <w:left w:val="single" w:sz="4" w:space="0" w:color="auto"/>
              <w:bottom w:val="nil"/>
              <w:right w:val="single" w:sz="4" w:space="0" w:color="auto"/>
            </w:tcBorders>
            <w:shd w:val="clear" w:color="auto" w:fill="auto"/>
            <w:hideMark/>
          </w:tcPr>
          <w:p w14:paraId="2EA83BA8" w14:textId="77777777" w:rsidR="00423257" w:rsidRPr="00020619" w:rsidRDefault="00423257" w:rsidP="00864629">
            <w:pPr>
              <w:pStyle w:val="TAC"/>
              <w:rPr>
                <w:ins w:id="78252"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07055535" w14:textId="77777777" w:rsidR="00423257" w:rsidRPr="00020619" w:rsidRDefault="00423257" w:rsidP="00864629">
            <w:pPr>
              <w:pStyle w:val="TAC"/>
              <w:rPr>
                <w:ins w:id="78253" w:author="BigCREditor-RAN4#104-bis" w:date="2022-10-21T18:13:00Z"/>
                <w:rFonts w:cs="v4.2.0"/>
                <w:lang w:eastAsia="zh-CN"/>
              </w:rPr>
            </w:pPr>
            <w:ins w:id="78254" w:author="BigCREditor-RAN4#104-bis" w:date="2022-10-21T18:13:00Z">
              <w:r w:rsidRPr="00020619">
                <w:rPr>
                  <w:rFonts w:cs="v4.2.0"/>
                  <w:lang w:eastAsia="zh-CN"/>
                </w:rPr>
                <w:t>2</w:t>
              </w:r>
            </w:ins>
          </w:p>
        </w:tc>
        <w:tc>
          <w:tcPr>
            <w:tcW w:w="850" w:type="dxa"/>
            <w:tcBorders>
              <w:top w:val="nil"/>
              <w:left w:val="single" w:sz="4" w:space="0" w:color="auto"/>
              <w:bottom w:val="nil"/>
              <w:right w:val="single" w:sz="4" w:space="0" w:color="auto"/>
            </w:tcBorders>
            <w:shd w:val="clear" w:color="auto" w:fill="auto"/>
            <w:hideMark/>
          </w:tcPr>
          <w:p w14:paraId="72A27611" w14:textId="77777777" w:rsidR="00423257" w:rsidRPr="00020619" w:rsidRDefault="00423257" w:rsidP="00864629">
            <w:pPr>
              <w:pStyle w:val="TAC"/>
              <w:rPr>
                <w:ins w:id="78255" w:author="BigCREditor-RAN4#104-bis" w:date="2022-10-21T18:13:00Z"/>
              </w:rPr>
            </w:pPr>
          </w:p>
        </w:tc>
        <w:tc>
          <w:tcPr>
            <w:tcW w:w="851" w:type="dxa"/>
            <w:tcBorders>
              <w:top w:val="nil"/>
              <w:left w:val="single" w:sz="4" w:space="0" w:color="auto"/>
              <w:bottom w:val="nil"/>
              <w:right w:val="single" w:sz="4" w:space="0" w:color="auto"/>
            </w:tcBorders>
            <w:shd w:val="clear" w:color="auto" w:fill="auto"/>
            <w:hideMark/>
          </w:tcPr>
          <w:p w14:paraId="5D9863A2" w14:textId="77777777" w:rsidR="00423257" w:rsidRPr="00020619" w:rsidRDefault="00423257" w:rsidP="00864629">
            <w:pPr>
              <w:pStyle w:val="TAC"/>
              <w:rPr>
                <w:ins w:id="78256" w:author="BigCREditor-RAN4#104-bis" w:date="2022-10-21T18:13:00Z"/>
              </w:rPr>
            </w:pPr>
          </w:p>
        </w:tc>
        <w:tc>
          <w:tcPr>
            <w:tcW w:w="921" w:type="dxa"/>
            <w:gridSpan w:val="2"/>
            <w:tcBorders>
              <w:top w:val="nil"/>
              <w:left w:val="single" w:sz="4" w:space="0" w:color="auto"/>
              <w:bottom w:val="nil"/>
              <w:right w:val="single" w:sz="4" w:space="0" w:color="auto"/>
            </w:tcBorders>
            <w:shd w:val="clear" w:color="auto" w:fill="auto"/>
            <w:hideMark/>
          </w:tcPr>
          <w:p w14:paraId="3A3328A0" w14:textId="77777777" w:rsidR="00423257" w:rsidRPr="00020619" w:rsidRDefault="00423257" w:rsidP="00864629">
            <w:pPr>
              <w:pStyle w:val="TAC"/>
              <w:rPr>
                <w:ins w:id="78257" w:author="BigCREditor-RAN4#104-bis" w:date="2022-10-21T18:13:00Z"/>
                <w:rFonts w:cs="v4.2.0"/>
              </w:rPr>
            </w:pPr>
          </w:p>
        </w:tc>
        <w:tc>
          <w:tcPr>
            <w:tcW w:w="921" w:type="dxa"/>
            <w:tcBorders>
              <w:top w:val="nil"/>
              <w:left w:val="single" w:sz="4" w:space="0" w:color="auto"/>
              <w:bottom w:val="nil"/>
              <w:right w:val="single" w:sz="4" w:space="0" w:color="auto"/>
            </w:tcBorders>
            <w:shd w:val="clear" w:color="auto" w:fill="auto"/>
            <w:hideMark/>
          </w:tcPr>
          <w:p w14:paraId="57AA55BE" w14:textId="77777777" w:rsidR="00423257" w:rsidRPr="00020619" w:rsidRDefault="00423257" w:rsidP="00864629">
            <w:pPr>
              <w:pStyle w:val="TAC"/>
              <w:rPr>
                <w:ins w:id="78258" w:author="BigCREditor-RAN4#104-bis" w:date="2022-10-21T18:13:00Z"/>
                <w:rFonts w:cs="v4.2.0"/>
              </w:rPr>
            </w:pPr>
          </w:p>
        </w:tc>
      </w:tr>
      <w:tr w:rsidR="00423257" w:rsidRPr="00020619" w14:paraId="6E8198D2" w14:textId="77777777" w:rsidTr="00864629">
        <w:trPr>
          <w:cantSplit/>
          <w:trHeight w:val="187"/>
          <w:jc w:val="center"/>
          <w:ins w:id="78259"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1FF0C7E2" w14:textId="77777777" w:rsidR="00423257" w:rsidRPr="00020619" w:rsidRDefault="00423257" w:rsidP="00864629">
            <w:pPr>
              <w:pStyle w:val="TAL"/>
              <w:rPr>
                <w:ins w:id="78260" w:author="BigCREditor-RAN4#104-bis" w:date="2022-10-21T18:13:00Z"/>
              </w:rPr>
            </w:pPr>
          </w:p>
        </w:tc>
        <w:tc>
          <w:tcPr>
            <w:tcW w:w="1701" w:type="dxa"/>
            <w:tcBorders>
              <w:top w:val="nil"/>
              <w:left w:val="single" w:sz="4" w:space="0" w:color="auto"/>
              <w:bottom w:val="single" w:sz="4" w:space="0" w:color="auto"/>
              <w:right w:val="single" w:sz="4" w:space="0" w:color="auto"/>
            </w:tcBorders>
            <w:shd w:val="clear" w:color="auto" w:fill="auto"/>
            <w:hideMark/>
          </w:tcPr>
          <w:p w14:paraId="7330FE98" w14:textId="77777777" w:rsidR="00423257" w:rsidRPr="00020619" w:rsidRDefault="00423257" w:rsidP="00864629">
            <w:pPr>
              <w:pStyle w:val="TAC"/>
              <w:rPr>
                <w:ins w:id="78261"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39A3F0B9" w14:textId="77777777" w:rsidR="00423257" w:rsidRPr="00020619" w:rsidRDefault="00423257" w:rsidP="00864629">
            <w:pPr>
              <w:pStyle w:val="TAC"/>
              <w:rPr>
                <w:ins w:id="78262" w:author="BigCREditor-RAN4#104-bis" w:date="2022-10-21T18:13:00Z"/>
                <w:rFonts w:cs="v4.2.0"/>
                <w:lang w:eastAsia="zh-CN"/>
              </w:rPr>
            </w:pPr>
            <w:ins w:id="78263" w:author="BigCREditor-RAN4#104-bis" w:date="2022-10-21T18:13:00Z">
              <w:r w:rsidRPr="00020619">
                <w:rPr>
                  <w:rFonts w:cs="v4.2.0"/>
                  <w:lang w:eastAsia="zh-CN"/>
                </w:rPr>
                <w:t>3</w:t>
              </w:r>
            </w:ins>
          </w:p>
        </w:tc>
        <w:tc>
          <w:tcPr>
            <w:tcW w:w="850" w:type="dxa"/>
            <w:tcBorders>
              <w:top w:val="nil"/>
              <w:left w:val="single" w:sz="4" w:space="0" w:color="auto"/>
              <w:bottom w:val="single" w:sz="4" w:space="0" w:color="auto"/>
              <w:right w:val="single" w:sz="4" w:space="0" w:color="auto"/>
            </w:tcBorders>
            <w:shd w:val="clear" w:color="auto" w:fill="auto"/>
            <w:hideMark/>
          </w:tcPr>
          <w:p w14:paraId="6156CB70" w14:textId="77777777" w:rsidR="00423257" w:rsidRPr="00020619" w:rsidRDefault="00423257" w:rsidP="00864629">
            <w:pPr>
              <w:pStyle w:val="TAC"/>
              <w:rPr>
                <w:ins w:id="78264" w:author="BigCREditor-RAN4#104-bis" w:date="2022-10-21T18:13:00Z"/>
              </w:rPr>
            </w:pPr>
          </w:p>
        </w:tc>
        <w:tc>
          <w:tcPr>
            <w:tcW w:w="851" w:type="dxa"/>
            <w:tcBorders>
              <w:top w:val="nil"/>
              <w:left w:val="single" w:sz="4" w:space="0" w:color="auto"/>
              <w:bottom w:val="single" w:sz="4" w:space="0" w:color="auto"/>
              <w:right w:val="single" w:sz="4" w:space="0" w:color="auto"/>
            </w:tcBorders>
            <w:shd w:val="clear" w:color="auto" w:fill="auto"/>
            <w:hideMark/>
          </w:tcPr>
          <w:p w14:paraId="59C7668C" w14:textId="77777777" w:rsidR="00423257" w:rsidRPr="00020619" w:rsidRDefault="00423257" w:rsidP="00864629">
            <w:pPr>
              <w:pStyle w:val="TAC"/>
              <w:rPr>
                <w:ins w:id="78265" w:author="BigCREditor-RAN4#104-bis" w:date="2022-10-21T18:13:00Z"/>
              </w:rPr>
            </w:pPr>
          </w:p>
        </w:tc>
        <w:tc>
          <w:tcPr>
            <w:tcW w:w="921" w:type="dxa"/>
            <w:gridSpan w:val="2"/>
            <w:tcBorders>
              <w:top w:val="nil"/>
              <w:left w:val="single" w:sz="4" w:space="0" w:color="auto"/>
              <w:bottom w:val="single" w:sz="4" w:space="0" w:color="auto"/>
              <w:right w:val="single" w:sz="4" w:space="0" w:color="auto"/>
            </w:tcBorders>
            <w:shd w:val="clear" w:color="auto" w:fill="auto"/>
            <w:hideMark/>
          </w:tcPr>
          <w:p w14:paraId="51B5E10D" w14:textId="77777777" w:rsidR="00423257" w:rsidRPr="00020619" w:rsidRDefault="00423257" w:rsidP="00864629">
            <w:pPr>
              <w:pStyle w:val="TAC"/>
              <w:rPr>
                <w:ins w:id="78266" w:author="BigCREditor-RAN4#104-bis" w:date="2022-10-21T18:13:00Z"/>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4987818B" w14:textId="77777777" w:rsidR="00423257" w:rsidRPr="00020619" w:rsidRDefault="00423257" w:rsidP="00864629">
            <w:pPr>
              <w:pStyle w:val="TAC"/>
              <w:rPr>
                <w:ins w:id="78267" w:author="BigCREditor-RAN4#104-bis" w:date="2022-10-21T18:13:00Z"/>
                <w:rFonts w:cs="v4.2.0"/>
              </w:rPr>
            </w:pPr>
          </w:p>
        </w:tc>
      </w:tr>
      <w:tr w:rsidR="00423257" w:rsidRPr="00020619" w14:paraId="75DB4C55" w14:textId="77777777" w:rsidTr="00864629">
        <w:trPr>
          <w:cantSplit/>
          <w:trHeight w:val="187"/>
          <w:jc w:val="center"/>
          <w:ins w:id="78268"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7CD09CA2" w14:textId="77777777" w:rsidR="00423257" w:rsidRPr="00020619" w:rsidRDefault="00423257" w:rsidP="00864629">
            <w:pPr>
              <w:pStyle w:val="TAL"/>
              <w:rPr>
                <w:ins w:id="78269" w:author="BigCREditor-RAN4#104-bis" w:date="2022-10-21T18:13:00Z"/>
              </w:rPr>
            </w:pPr>
            <w:ins w:id="78270" w:author="BigCREditor-RAN4#104-bis" w:date="2022-10-21T18:13:00Z">
              <w:r w:rsidRPr="00020619">
                <w:rPr>
                  <w:rFonts w:cs="v4.2.0"/>
                </w:rPr>
                <w:t>SS-RSRP</w:t>
              </w:r>
              <w:r w:rsidRPr="00020619">
                <w:rPr>
                  <w:vertAlign w:val="superscript"/>
                </w:rPr>
                <w:t xml:space="preserve"> Note 3</w:t>
              </w:r>
            </w:ins>
          </w:p>
        </w:tc>
        <w:tc>
          <w:tcPr>
            <w:tcW w:w="1701" w:type="dxa"/>
            <w:tcBorders>
              <w:top w:val="single" w:sz="4" w:space="0" w:color="auto"/>
              <w:left w:val="single" w:sz="4" w:space="0" w:color="auto"/>
              <w:bottom w:val="nil"/>
              <w:right w:val="single" w:sz="4" w:space="0" w:color="auto"/>
            </w:tcBorders>
            <w:shd w:val="clear" w:color="auto" w:fill="auto"/>
            <w:hideMark/>
          </w:tcPr>
          <w:p w14:paraId="6A15E5DD" w14:textId="77777777" w:rsidR="00423257" w:rsidRPr="00020619" w:rsidRDefault="00423257" w:rsidP="00864629">
            <w:pPr>
              <w:pStyle w:val="TAC"/>
              <w:rPr>
                <w:ins w:id="78271" w:author="BigCREditor-RAN4#104-bis" w:date="2022-10-21T18:13:00Z"/>
              </w:rPr>
            </w:pPr>
            <w:ins w:id="78272" w:author="BigCREditor-RAN4#104-bis" w:date="2022-10-21T18:13:00Z">
              <w:r w:rsidRPr="00020619">
                <w:rPr>
                  <w:rFonts w:cs="v4.2.0"/>
                </w:rPr>
                <w:t>dBm/SCS kHz</w:t>
              </w:r>
            </w:ins>
          </w:p>
        </w:tc>
        <w:tc>
          <w:tcPr>
            <w:tcW w:w="1701" w:type="dxa"/>
            <w:tcBorders>
              <w:top w:val="single" w:sz="4" w:space="0" w:color="auto"/>
              <w:left w:val="single" w:sz="4" w:space="0" w:color="auto"/>
              <w:bottom w:val="single" w:sz="4" w:space="0" w:color="auto"/>
              <w:right w:val="single" w:sz="4" w:space="0" w:color="auto"/>
            </w:tcBorders>
            <w:hideMark/>
          </w:tcPr>
          <w:p w14:paraId="65204898" w14:textId="77777777" w:rsidR="00423257" w:rsidRPr="00020619" w:rsidRDefault="00423257" w:rsidP="00864629">
            <w:pPr>
              <w:pStyle w:val="TAC"/>
              <w:rPr>
                <w:ins w:id="78273" w:author="BigCREditor-RAN4#104-bis" w:date="2022-10-21T18:13:00Z"/>
                <w:rFonts w:cs="v4.2.0"/>
                <w:lang w:eastAsia="zh-CN"/>
              </w:rPr>
            </w:pPr>
            <w:ins w:id="78274" w:author="BigCREditor-RAN4#104-bis" w:date="2022-10-21T18:13:00Z">
              <w:r w:rsidRPr="00020619">
                <w:rPr>
                  <w:rFonts w:cs="v4.2.0"/>
                  <w:lang w:eastAsia="zh-CN"/>
                </w:rPr>
                <w:t>1, 4</w:t>
              </w:r>
            </w:ins>
          </w:p>
        </w:tc>
        <w:tc>
          <w:tcPr>
            <w:tcW w:w="850" w:type="dxa"/>
            <w:tcBorders>
              <w:top w:val="single" w:sz="4" w:space="0" w:color="auto"/>
              <w:left w:val="single" w:sz="4" w:space="0" w:color="auto"/>
              <w:bottom w:val="single" w:sz="4" w:space="0" w:color="auto"/>
              <w:right w:val="single" w:sz="4" w:space="0" w:color="auto"/>
            </w:tcBorders>
            <w:hideMark/>
          </w:tcPr>
          <w:p w14:paraId="228DCBFB" w14:textId="77777777" w:rsidR="00423257" w:rsidRPr="00020619" w:rsidRDefault="00423257" w:rsidP="00864629">
            <w:pPr>
              <w:pStyle w:val="TAC"/>
              <w:rPr>
                <w:ins w:id="78275" w:author="BigCREditor-RAN4#104-bis" w:date="2022-10-21T18:13:00Z"/>
              </w:rPr>
            </w:pPr>
            <w:ins w:id="78276" w:author="BigCREditor-RAN4#104-bis" w:date="2022-10-21T18:13: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34D73114" w14:textId="77777777" w:rsidR="00423257" w:rsidRPr="00020619" w:rsidRDefault="00423257" w:rsidP="00864629">
            <w:pPr>
              <w:pStyle w:val="TAC"/>
              <w:rPr>
                <w:ins w:id="78277" w:author="BigCREditor-RAN4#104-bis" w:date="2022-10-21T18:13:00Z"/>
              </w:rPr>
            </w:pPr>
            <w:ins w:id="78278" w:author="BigCREditor-RAN4#104-bis" w:date="2022-10-21T18:13:00Z">
              <w:r w:rsidRPr="00020619">
                <w:rPr>
                  <w:rFonts w:cs="v4.2.0"/>
                </w:rPr>
                <w:t>-94</w:t>
              </w:r>
            </w:ins>
          </w:p>
        </w:tc>
        <w:tc>
          <w:tcPr>
            <w:tcW w:w="921" w:type="dxa"/>
            <w:gridSpan w:val="2"/>
            <w:tcBorders>
              <w:top w:val="single" w:sz="4" w:space="0" w:color="auto"/>
              <w:left w:val="single" w:sz="4" w:space="0" w:color="auto"/>
              <w:bottom w:val="single" w:sz="4" w:space="0" w:color="auto"/>
              <w:right w:val="single" w:sz="4" w:space="0" w:color="auto"/>
            </w:tcBorders>
            <w:hideMark/>
          </w:tcPr>
          <w:p w14:paraId="3E829E63" w14:textId="77777777" w:rsidR="00423257" w:rsidRPr="00020619" w:rsidRDefault="00423257" w:rsidP="00864629">
            <w:pPr>
              <w:pStyle w:val="TAC"/>
              <w:rPr>
                <w:ins w:id="78279" w:author="BigCREditor-RAN4#104-bis" w:date="2022-10-21T18:13:00Z"/>
                <w:rFonts w:cs="v4.2.0"/>
                <w:lang w:eastAsia="zh-CN"/>
              </w:rPr>
            </w:pPr>
            <w:ins w:id="78280" w:author="BigCREditor-RAN4#104-bis" w:date="2022-10-21T18:13: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340318CD" w14:textId="77777777" w:rsidR="00423257" w:rsidRPr="00020619" w:rsidRDefault="00423257" w:rsidP="00864629">
            <w:pPr>
              <w:pStyle w:val="TAC"/>
              <w:rPr>
                <w:ins w:id="78281" w:author="BigCREditor-RAN4#104-bis" w:date="2022-10-21T18:13:00Z"/>
                <w:rFonts w:cs="v4.2.0"/>
                <w:lang w:eastAsia="zh-CN"/>
              </w:rPr>
            </w:pPr>
            <w:ins w:id="78282" w:author="BigCREditor-RAN4#104-bis" w:date="2022-10-21T18:13:00Z">
              <w:r w:rsidRPr="00020619">
                <w:rPr>
                  <w:rFonts w:cs="v4.2.0"/>
                  <w:lang w:eastAsia="zh-CN"/>
                </w:rPr>
                <w:t>-94</w:t>
              </w:r>
            </w:ins>
          </w:p>
        </w:tc>
      </w:tr>
      <w:tr w:rsidR="00423257" w:rsidRPr="00020619" w14:paraId="6EBF4056" w14:textId="77777777" w:rsidTr="00864629">
        <w:trPr>
          <w:cantSplit/>
          <w:trHeight w:val="187"/>
          <w:jc w:val="center"/>
          <w:ins w:id="78283"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790C4D3D" w14:textId="77777777" w:rsidR="00423257" w:rsidRPr="00020619" w:rsidRDefault="00423257" w:rsidP="00864629">
            <w:pPr>
              <w:pStyle w:val="TAL"/>
              <w:rPr>
                <w:ins w:id="78284" w:author="BigCREditor-RAN4#104-bis" w:date="2022-10-21T18:13:00Z"/>
              </w:rPr>
            </w:pPr>
          </w:p>
        </w:tc>
        <w:tc>
          <w:tcPr>
            <w:tcW w:w="1701" w:type="dxa"/>
            <w:tcBorders>
              <w:top w:val="nil"/>
              <w:left w:val="single" w:sz="4" w:space="0" w:color="auto"/>
              <w:bottom w:val="nil"/>
              <w:right w:val="single" w:sz="4" w:space="0" w:color="auto"/>
            </w:tcBorders>
            <w:shd w:val="clear" w:color="auto" w:fill="auto"/>
            <w:hideMark/>
          </w:tcPr>
          <w:p w14:paraId="67FC20CF" w14:textId="77777777" w:rsidR="00423257" w:rsidRPr="00020619" w:rsidRDefault="00423257" w:rsidP="00864629">
            <w:pPr>
              <w:pStyle w:val="TAC"/>
              <w:rPr>
                <w:ins w:id="78285"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4E838495" w14:textId="77777777" w:rsidR="00423257" w:rsidRPr="00020619" w:rsidRDefault="00423257" w:rsidP="00864629">
            <w:pPr>
              <w:pStyle w:val="TAC"/>
              <w:rPr>
                <w:ins w:id="78286" w:author="BigCREditor-RAN4#104-bis" w:date="2022-10-21T18:13:00Z"/>
                <w:rFonts w:cs="v4.2.0"/>
                <w:lang w:eastAsia="zh-CN"/>
              </w:rPr>
            </w:pPr>
            <w:ins w:id="78287" w:author="BigCREditor-RAN4#104-bis" w:date="2022-10-21T18:13:00Z">
              <w:r w:rsidRPr="00020619">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26822ABD" w14:textId="77777777" w:rsidR="00423257" w:rsidRPr="00020619" w:rsidRDefault="00423257" w:rsidP="00864629">
            <w:pPr>
              <w:pStyle w:val="TAC"/>
              <w:rPr>
                <w:ins w:id="78288" w:author="BigCREditor-RAN4#104-bis" w:date="2022-10-21T18:13:00Z"/>
                <w:rFonts w:cs="v4.2.0"/>
              </w:rPr>
            </w:pPr>
            <w:ins w:id="78289" w:author="BigCREditor-RAN4#104-bis" w:date="2022-10-21T18:13: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6AAE49A2" w14:textId="77777777" w:rsidR="00423257" w:rsidRPr="00020619" w:rsidRDefault="00423257" w:rsidP="00864629">
            <w:pPr>
              <w:pStyle w:val="TAC"/>
              <w:rPr>
                <w:ins w:id="78290" w:author="BigCREditor-RAN4#104-bis" w:date="2022-10-21T18:13:00Z"/>
                <w:rFonts w:cs="v4.2.0"/>
              </w:rPr>
            </w:pPr>
            <w:ins w:id="78291" w:author="BigCREditor-RAN4#104-bis" w:date="2022-10-21T18:13:00Z">
              <w:r w:rsidRPr="00020619">
                <w:rPr>
                  <w:rFonts w:cs="v4.2.0"/>
                </w:rPr>
                <w:t>-94</w:t>
              </w:r>
            </w:ins>
          </w:p>
        </w:tc>
        <w:tc>
          <w:tcPr>
            <w:tcW w:w="921" w:type="dxa"/>
            <w:gridSpan w:val="2"/>
            <w:tcBorders>
              <w:top w:val="single" w:sz="4" w:space="0" w:color="auto"/>
              <w:left w:val="single" w:sz="4" w:space="0" w:color="auto"/>
              <w:bottom w:val="single" w:sz="4" w:space="0" w:color="auto"/>
              <w:right w:val="single" w:sz="4" w:space="0" w:color="auto"/>
            </w:tcBorders>
            <w:hideMark/>
          </w:tcPr>
          <w:p w14:paraId="3B4BB5CD" w14:textId="77777777" w:rsidR="00423257" w:rsidRPr="00020619" w:rsidRDefault="00423257" w:rsidP="00864629">
            <w:pPr>
              <w:pStyle w:val="TAC"/>
              <w:rPr>
                <w:ins w:id="78292" w:author="BigCREditor-RAN4#104-bis" w:date="2022-10-21T18:13:00Z"/>
                <w:rFonts w:cs="v4.2.0"/>
                <w:lang w:eastAsia="zh-CN"/>
              </w:rPr>
            </w:pPr>
            <w:ins w:id="78293" w:author="BigCREditor-RAN4#104-bis" w:date="2022-10-21T18:13: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628A4D2A" w14:textId="77777777" w:rsidR="00423257" w:rsidRPr="00020619" w:rsidRDefault="00423257" w:rsidP="00864629">
            <w:pPr>
              <w:pStyle w:val="TAC"/>
              <w:rPr>
                <w:ins w:id="78294" w:author="BigCREditor-RAN4#104-bis" w:date="2022-10-21T18:13:00Z"/>
                <w:rFonts w:cs="v4.2.0"/>
                <w:lang w:eastAsia="zh-CN"/>
              </w:rPr>
            </w:pPr>
            <w:ins w:id="78295" w:author="BigCREditor-RAN4#104-bis" w:date="2022-10-21T18:13:00Z">
              <w:r w:rsidRPr="00020619">
                <w:rPr>
                  <w:rFonts w:cs="v4.2.0"/>
                  <w:lang w:eastAsia="zh-CN"/>
                </w:rPr>
                <w:t>-94</w:t>
              </w:r>
            </w:ins>
          </w:p>
        </w:tc>
      </w:tr>
      <w:tr w:rsidR="00423257" w:rsidRPr="00020619" w14:paraId="4C3DC3E9" w14:textId="77777777" w:rsidTr="00864629">
        <w:trPr>
          <w:cantSplit/>
          <w:trHeight w:val="187"/>
          <w:jc w:val="center"/>
          <w:ins w:id="78296"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3A141BA7" w14:textId="77777777" w:rsidR="00423257" w:rsidRPr="00020619" w:rsidRDefault="00423257" w:rsidP="00864629">
            <w:pPr>
              <w:pStyle w:val="TAL"/>
              <w:rPr>
                <w:ins w:id="78297" w:author="BigCREditor-RAN4#104-bis" w:date="2022-10-21T18:13:00Z"/>
              </w:rPr>
            </w:pPr>
          </w:p>
        </w:tc>
        <w:tc>
          <w:tcPr>
            <w:tcW w:w="1701" w:type="dxa"/>
            <w:tcBorders>
              <w:top w:val="nil"/>
              <w:left w:val="single" w:sz="4" w:space="0" w:color="auto"/>
              <w:bottom w:val="single" w:sz="4" w:space="0" w:color="auto"/>
              <w:right w:val="single" w:sz="4" w:space="0" w:color="auto"/>
            </w:tcBorders>
            <w:shd w:val="clear" w:color="auto" w:fill="auto"/>
            <w:hideMark/>
          </w:tcPr>
          <w:p w14:paraId="3075AB9D" w14:textId="77777777" w:rsidR="00423257" w:rsidRPr="00020619" w:rsidRDefault="00423257" w:rsidP="00864629">
            <w:pPr>
              <w:pStyle w:val="TAC"/>
              <w:rPr>
                <w:ins w:id="78298"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2D4566A0" w14:textId="77777777" w:rsidR="00423257" w:rsidRPr="00020619" w:rsidRDefault="00423257" w:rsidP="00864629">
            <w:pPr>
              <w:pStyle w:val="TAC"/>
              <w:rPr>
                <w:ins w:id="78299" w:author="BigCREditor-RAN4#104-bis" w:date="2022-10-21T18:13:00Z"/>
                <w:rFonts w:cs="v4.2.0"/>
                <w:lang w:eastAsia="zh-CN"/>
              </w:rPr>
            </w:pPr>
            <w:ins w:id="78300" w:author="BigCREditor-RAN4#104-bis" w:date="2022-10-21T18:13:00Z">
              <w:r w:rsidRPr="00020619">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hideMark/>
          </w:tcPr>
          <w:p w14:paraId="5A7ED1A1" w14:textId="77777777" w:rsidR="00423257" w:rsidRPr="00020619" w:rsidRDefault="00423257" w:rsidP="00864629">
            <w:pPr>
              <w:pStyle w:val="TAC"/>
              <w:rPr>
                <w:ins w:id="78301" w:author="BigCREditor-RAN4#104-bis" w:date="2022-10-21T18:13:00Z"/>
                <w:rFonts w:cs="v4.2.0"/>
                <w:lang w:eastAsia="zh-CN"/>
              </w:rPr>
            </w:pPr>
            <w:ins w:id="78302" w:author="BigCREditor-RAN4#104-bis" w:date="2022-10-21T18:13:00Z">
              <w:r w:rsidRPr="00020619">
                <w:rPr>
                  <w:rFonts w:cs="v4.2.0"/>
                  <w:lang w:eastAsia="zh-CN"/>
                </w:rPr>
                <w:t>-91</w:t>
              </w:r>
            </w:ins>
          </w:p>
        </w:tc>
        <w:tc>
          <w:tcPr>
            <w:tcW w:w="851" w:type="dxa"/>
            <w:tcBorders>
              <w:top w:val="single" w:sz="4" w:space="0" w:color="auto"/>
              <w:left w:val="single" w:sz="4" w:space="0" w:color="auto"/>
              <w:bottom w:val="single" w:sz="4" w:space="0" w:color="auto"/>
              <w:right w:val="single" w:sz="4" w:space="0" w:color="auto"/>
            </w:tcBorders>
            <w:hideMark/>
          </w:tcPr>
          <w:p w14:paraId="4E3CEE98" w14:textId="77777777" w:rsidR="00423257" w:rsidRPr="00020619" w:rsidRDefault="00423257" w:rsidP="00864629">
            <w:pPr>
              <w:pStyle w:val="TAC"/>
              <w:rPr>
                <w:ins w:id="78303" w:author="BigCREditor-RAN4#104-bis" w:date="2022-10-21T18:13:00Z"/>
                <w:rFonts w:cs="v4.2.0"/>
                <w:lang w:eastAsia="zh-CN"/>
              </w:rPr>
            </w:pPr>
            <w:ins w:id="78304" w:author="BigCREditor-RAN4#104-bis" w:date="2022-10-21T18:13:00Z">
              <w:r w:rsidRPr="00020619">
                <w:rPr>
                  <w:rFonts w:cs="v4.2.0"/>
                  <w:lang w:eastAsia="zh-CN"/>
                </w:rPr>
                <w:t>-91</w:t>
              </w:r>
            </w:ins>
          </w:p>
        </w:tc>
        <w:tc>
          <w:tcPr>
            <w:tcW w:w="921" w:type="dxa"/>
            <w:gridSpan w:val="2"/>
            <w:tcBorders>
              <w:top w:val="single" w:sz="4" w:space="0" w:color="auto"/>
              <w:left w:val="single" w:sz="4" w:space="0" w:color="auto"/>
              <w:bottom w:val="single" w:sz="4" w:space="0" w:color="auto"/>
              <w:right w:val="single" w:sz="4" w:space="0" w:color="auto"/>
            </w:tcBorders>
            <w:hideMark/>
          </w:tcPr>
          <w:p w14:paraId="129A26A5" w14:textId="77777777" w:rsidR="00423257" w:rsidRPr="00020619" w:rsidRDefault="00423257" w:rsidP="00864629">
            <w:pPr>
              <w:pStyle w:val="TAC"/>
              <w:rPr>
                <w:ins w:id="78305" w:author="BigCREditor-RAN4#104-bis" w:date="2022-10-21T18:13:00Z"/>
                <w:rFonts w:cs="v4.2.0"/>
                <w:lang w:eastAsia="zh-CN"/>
              </w:rPr>
            </w:pPr>
            <w:ins w:id="78306" w:author="BigCREditor-RAN4#104-bis" w:date="2022-10-21T18:13: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3EC95139" w14:textId="77777777" w:rsidR="00423257" w:rsidRPr="00020619" w:rsidRDefault="00423257" w:rsidP="00864629">
            <w:pPr>
              <w:pStyle w:val="TAC"/>
              <w:rPr>
                <w:ins w:id="78307" w:author="BigCREditor-RAN4#104-bis" w:date="2022-10-21T18:13:00Z"/>
                <w:rFonts w:cs="v4.2.0"/>
                <w:lang w:eastAsia="zh-CN"/>
              </w:rPr>
            </w:pPr>
            <w:ins w:id="78308" w:author="BigCREditor-RAN4#104-bis" w:date="2022-10-21T18:13:00Z">
              <w:r w:rsidRPr="00020619">
                <w:rPr>
                  <w:rFonts w:cs="v4.2.0"/>
                  <w:lang w:eastAsia="zh-CN"/>
                </w:rPr>
                <w:t>-91</w:t>
              </w:r>
            </w:ins>
          </w:p>
        </w:tc>
      </w:tr>
      <w:tr w:rsidR="00423257" w:rsidRPr="00020619" w14:paraId="4DC0912C" w14:textId="77777777" w:rsidTr="00864629">
        <w:trPr>
          <w:cantSplit/>
          <w:trHeight w:val="187"/>
          <w:jc w:val="center"/>
          <w:ins w:id="78309" w:author="BigCREditor-RAN4#104-bis" w:date="2022-10-21T18:13:00Z"/>
        </w:trPr>
        <w:tc>
          <w:tcPr>
            <w:tcW w:w="1668" w:type="dxa"/>
            <w:tcBorders>
              <w:top w:val="single" w:sz="4" w:space="0" w:color="auto"/>
              <w:left w:val="single" w:sz="4" w:space="0" w:color="auto"/>
              <w:bottom w:val="nil"/>
              <w:right w:val="single" w:sz="4" w:space="0" w:color="auto"/>
            </w:tcBorders>
            <w:shd w:val="clear" w:color="auto" w:fill="auto"/>
            <w:hideMark/>
          </w:tcPr>
          <w:p w14:paraId="78919111" w14:textId="77777777" w:rsidR="00423257" w:rsidRPr="00020619" w:rsidRDefault="00423257" w:rsidP="00864629">
            <w:pPr>
              <w:pStyle w:val="TAL"/>
              <w:rPr>
                <w:ins w:id="78310" w:author="BigCREditor-RAN4#104-bis" w:date="2022-10-21T18:13:00Z"/>
                <w:rFonts w:cs="v4.2.0"/>
                <w:lang w:eastAsia="zh-CN"/>
              </w:rPr>
            </w:pPr>
            <w:ins w:id="78311" w:author="BigCREditor-RAN4#104-bis" w:date="2022-10-21T18:13:00Z">
              <w:r w:rsidRPr="00020619">
                <w:rPr>
                  <w:rFonts w:cs="v4.2.0"/>
                  <w:lang w:eastAsia="zh-CN"/>
                </w:rPr>
                <w:t>Io</w:t>
              </w:r>
            </w:ins>
          </w:p>
        </w:tc>
        <w:tc>
          <w:tcPr>
            <w:tcW w:w="1701" w:type="dxa"/>
            <w:tcBorders>
              <w:top w:val="single" w:sz="4" w:space="0" w:color="auto"/>
              <w:left w:val="single" w:sz="4" w:space="0" w:color="auto"/>
              <w:bottom w:val="single" w:sz="4" w:space="0" w:color="auto"/>
              <w:right w:val="single" w:sz="4" w:space="0" w:color="auto"/>
            </w:tcBorders>
            <w:hideMark/>
          </w:tcPr>
          <w:p w14:paraId="037727B3" w14:textId="77777777" w:rsidR="00423257" w:rsidRPr="00020619" w:rsidRDefault="00423257" w:rsidP="00864629">
            <w:pPr>
              <w:pStyle w:val="TAC"/>
              <w:rPr>
                <w:ins w:id="78312" w:author="BigCREditor-RAN4#104-bis" w:date="2022-10-21T18:13:00Z"/>
                <w:rFonts w:cs="v4.2.0"/>
                <w:lang w:eastAsia="zh-CN"/>
              </w:rPr>
            </w:pPr>
            <w:ins w:id="78313" w:author="BigCREditor-RAN4#104-bis" w:date="2022-10-21T18:13: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0D3AAE82" w14:textId="77777777" w:rsidR="00423257" w:rsidRPr="00020619" w:rsidRDefault="00423257" w:rsidP="00864629">
            <w:pPr>
              <w:pStyle w:val="TAC"/>
              <w:rPr>
                <w:ins w:id="78314" w:author="BigCREditor-RAN4#104-bis" w:date="2022-10-21T18:13:00Z"/>
                <w:rFonts w:cs="v4.2.0"/>
                <w:lang w:eastAsia="zh-CN"/>
              </w:rPr>
            </w:pPr>
            <w:ins w:id="78315" w:author="BigCREditor-RAN4#104-bis" w:date="2022-10-21T18:13:00Z">
              <w:r w:rsidRPr="00020619">
                <w:rPr>
                  <w:rFonts w:cs="v4.2.0"/>
                  <w:lang w:eastAsia="zh-CN"/>
                </w:rPr>
                <w:t>1, 4</w:t>
              </w:r>
            </w:ins>
          </w:p>
        </w:tc>
        <w:tc>
          <w:tcPr>
            <w:tcW w:w="850" w:type="dxa"/>
            <w:tcBorders>
              <w:top w:val="single" w:sz="4" w:space="0" w:color="auto"/>
              <w:left w:val="single" w:sz="4" w:space="0" w:color="auto"/>
              <w:bottom w:val="single" w:sz="4" w:space="0" w:color="auto"/>
              <w:right w:val="single" w:sz="4" w:space="0" w:color="auto"/>
            </w:tcBorders>
            <w:hideMark/>
          </w:tcPr>
          <w:p w14:paraId="1F4578B6" w14:textId="77777777" w:rsidR="00423257" w:rsidRPr="00020619" w:rsidRDefault="00423257" w:rsidP="00864629">
            <w:pPr>
              <w:pStyle w:val="TAC"/>
              <w:rPr>
                <w:ins w:id="78316" w:author="BigCREditor-RAN4#104-bis" w:date="2022-10-21T18:13:00Z"/>
                <w:rFonts w:cs="v4.2.0"/>
                <w:lang w:eastAsia="zh-CN"/>
              </w:rPr>
            </w:pPr>
            <w:ins w:id="78317" w:author="BigCREditor-RAN4#104-bis" w:date="2022-10-21T18:13: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47349C88" w14:textId="77777777" w:rsidR="00423257" w:rsidRPr="00020619" w:rsidRDefault="00423257" w:rsidP="00864629">
            <w:pPr>
              <w:pStyle w:val="TAC"/>
              <w:rPr>
                <w:ins w:id="78318" w:author="BigCREditor-RAN4#104-bis" w:date="2022-10-21T18:13:00Z"/>
                <w:rFonts w:cs="v4.2.0"/>
                <w:lang w:eastAsia="zh-CN"/>
              </w:rPr>
            </w:pPr>
            <w:ins w:id="78319" w:author="BigCREditor-RAN4#104-bis" w:date="2022-10-21T18:13:00Z">
              <w:r w:rsidRPr="00020619">
                <w:rPr>
                  <w:rFonts w:cs="v4.2.0"/>
                  <w:lang w:eastAsia="zh-CN"/>
                </w:rPr>
                <w:t>-62.25</w:t>
              </w:r>
            </w:ins>
          </w:p>
        </w:tc>
        <w:tc>
          <w:tcPr>
            <w:tcW w:w="921" w:type="dxa"/>
            <w:gridSpan w:val="2"/>
            <w:tcBorders>
              <w:top w:val="single" w:sz="4" w:space="0" w:color="auto"/>
              <w:left w:val="single" w:sz="4" w:space="0" w:color="auto"/>
              <w:bottom w:val="single" w:sz="4" w:space="0" w:color="auto"/>
              <w:right w:val="single" w:sz="4" w:space="0" w:color="auto"/>
            </w:tcBorders>
            <w:hideMark/>
          </w:tcPr>
          <w:p w14:paraId="4865F302" w14:textId="77777777" w:rsidR="00423257" w:rsidRPr="00020619" w:rsidRDefault="00423257" w:rsidP="00864629">
            <w:pPr>
              <w:pStyle w:val="TAC"/>
              <w:rPr>
                <w:ins w:id="78320" w:author="BigCREditor-RAN4#104-bis" w:date="2022-10-21T18:13:00Z"/>
                <w:rFonts w:cs="v4.2.0"/>
                <w:lang w:eastAsia="zh-CN"/>
              </w:rPr>
            </w:pPr>
            <w:ins w:id="78321" w:author="BigCREditor-RAN4#104-bis" w:date="2022-10-21T18:13:00Z">
              <w:r w:rsidRPr="00020619" w:rsidDel="00ED11C3">
                <w:rPr>
                  <w:rFonts w:cs="v4.2.0"/>
                  <w:lang w:eastAsia="zh-CN"/>
                </w:rPr>
                <w:t>-</w:t>
              </w:r>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0A287942" w14:textId="77777777" w:rsidR="00423257" w:rsidRPr="00020619" w:rsidRDefault="00423257" w:rsidP="00864629">
            <w:pPr>
              <w:pStyle w:val="TAC"/>
              <w:rPr>
                <w:ins w:id="78322" w:author="BigCREditor-RAN4#104-bis" w:date="2022-10-21T18:13:00Z"/>
                <w:rFonts w:cs="v4.2.0"/>
                <w:lang w:eastAsia="zh-CN"/>
              </w:rPr>
            </w:pPr>
            <w:ins w:id="78323" w:author="BigCREditor-RAN4#104-bis" w:date="2022-10-21T18:13:00Z">
              <w:r w:rsidRPr="00020619">
                <w:rPr>
                  <w:rFonts w:cs="v4.2.0"/>
                  <w:lang w:eastAsia="zh-CN"/>
                </w:rPr>
                <w:t>-62.25</w:t>
              </w:r>
            </w:ins>
          </w:p>
        </w:tc>
      </w:tr>
      <w:tr w:rsidR="00423257" w:rsidRPr="00020619" w14:paraId="29D586A4" w14:textId="77777777" w:rsidTr="00864629">
        <w:trPr>
          <w:cantSplit/>
          <w:trHeight w:val="187"/>
          <w:jc w:val="center"/>
          <w:ins w:id="78324" w:author="BigCREditor-RAN4#104-bis" w:date="2022-10-21T18:13:00Z"/>
        </w:trPr>
        <w:tc>
          <w:tcPr>
            <w:tcW w:w="1668" w:type="dxa"/>
            <w:tcBorders>
              <w:top w:val="nil"/>
              <w:left w:val="single" w:sz="4" w:space="0" w:color="auto"/>
              <w:bottom w:val="nil"/>
              <w:right w:val="single" w:sz="4" w:space="0" w:color="auto"/>
            </w:tcBorders>
            <w:shd w:val="clear" w:color="auto" w:fill="auto"/>
            <w:hideMark/>
          </w:tcPr>
          <w:p w14:paraId="6F8E27AA" w14:textId="77777777" w:rsidR="00423257" w:rsidRPr="00020619" w:rsidRDefault="00423257" w:rsidP="00864629">
            <w:pPr>
              <w:pStyle w:val="TAL"/>
              <w:rPr>
                <w:ins w:id="78325" w:author="BigCREditor-RAN4#104-bis" w:date="2022-10-21T18:13: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B948710" w14:textId="77777777" w:rsidR="00423257" w:rsidRPr="00020619" w:rsidRDefault="00423257" w:rsidP="00864629">
            <w:pPr>
              <w:pStyle w:val="TAC"/>
              <w:rPr>
                <w:ins w:id="78326" w:author="BigCREditor-RAN4#104-bis" w:date="2022-10-21T18:13:00Z"/>
                <w:rFonts w:cs="v4.2.0"/>
                <w:lang w:eastAsia="zh-CN"/>
              </w:rPr>
            </w:pPr>
            <w:ins w:id="78327" w:author="BigCREditor-RAN4#104-bis" w:date="2022-10-21T18:13: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4C0E56A4" w14:textId="77777777" w:rsidR="00423257" w:rsidRPr="00020619" w:rsidRDefault="00423257" w:rsidP="00864629">
            <w:pPr>
              <w:pStyle w:val="TAC"/>
              <w:rPr>
                <w:ins w:id="78328" w:author="BigCREditor-RAN4#104-bis" w:date="2022-10-21T18:13:00Z"/>
                <w:rFonts w:cs="v4.2.0"/>
                <w:lang w:eastAsia="zh-CN"/>
              </w:rPr>
            </w:pPr>
            <w:ins w:id="78329" w:author="BigCREditor-RAN4#104-bis" w:date="2022-10-21T18:13:00Z">
              <w:r w:rsidRPr="00020619">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5D1EA5A5" w14:textId="77777777" w:rsidR="00423257" w:rsidRPr="00020619" w:rsidRDefault="00423257" w:rsidP="00864629">
            <w:pPr>
              <w:pStyle w:val="TAC"/>
              <w:rPr>
                <w:ins w:id="78330" w:author="BigCREditor-RAN4#104-bis" w:date="2022-10-21T18:13:00Z"/>
                <w:rFonts w:cs="v4.2.0"/>
                <w:lang w:eastAsia="zh-CN"/>
              </w:rPr>
            </w:pPr>
            <w:ins w:id="78331" w:author="BigCREditor-RAN4#104-bis" w:date="2022-10-21T18:13: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7BC5A37F" w14:textId="77777777" w:rsidR="00423257" w:rsidRPr="00020619" w:rsidRDefault="00423257" w:rsidP="00864629">
            <w:pPr>
              <w:pStyle w:val="TAC"/>
              <w:rPr>
                <w:ins w:id="78332" w:author="BigCREditor-RAN4#104-bis" w:date="2022-10-21T18:13:00Z"/>
                <w:rFonts w:cs="v4.2.0"/>
                <w:lang w:eastAsia="zh-CN"/>
              </w:rPr>
            </w:pPr>
            <w:ins w:id="78333" w:author="BigCREditor-RAN4#104-bis" w:date="2022-10-21T18:13:00Z">
              <w:r w:rsidRPr="00020619">
                <w:rPr>
                  <w:rFonts w:cs="v4.2.0"/>
                  <w:lang w:eastAsia="zh-CN"/>
                </w:rPr>
                <w:t>-62.25</w:t>
              </w:r>
            </w:ins>
          </w:p>
        </w:tc>
        <w:tc>
          <w:tcPr>
            <w:tcW w:w="921" w:type="dxa"/>
            <w:gridSpan w:val="2"/>
            <w:tcBorders>
              <w:top w:val="single" w:sz="4" w:space="0" w:color="auto"/>
              <w:left w:val="single" w:sz="4" w:space="0" w:color="auto"/>
              <w:bottom w:val="single" w:sz="4" w:space="0" w:color="auto"/>
              <w:right w:val="single" w:sz="4" w:space="0" w:color="auto"/>
            </w:tcBorders>
            <w:hideMark/>
          </w:tcPr>
          <w:p w14:paraId="681E494D" w14:textId="77777777" w:rsidR="00423257" w:rsidRPr="00020619" w:rsidRDefault="00423257" w:rsidP="00864629">
            <w:pPr>
              <w:pStyle w:val="TAC"/>
              <w:rPr>
                <w:ins w:id="78334" w:author="BigCREditor-RAN4#104-bis" w:date="2022-10-21T18:13:00Z"/>
                <w:rFonts w:cs="v4.2.0"/>
                <w:lang w:eastAsia="zh-CN"/>
              </w:rPr>
            </w:pPr>
            <w:ins w:id="78335" w:author="BigCREditor-RAN4#104-bis" w:date="2022-10-21T18:13:00Z">
              <w:r w:rsidRPr="00020619" w:rsidDel="00ED11C3">
                <w:rPr>
                  <w:rFonts w:cs="v4.2.0"/>
                  <w:lang w:eastAsia="zh-CN"/>
                </w:rPr>
                <w:t>-</w:t>
              </w:r>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6CEF0D13" w14:textId="77777777" w:rsidR="00423257" w:rsidRPr="00020619" w:rsidRDefault="00423257" w:rsidP="00864629">
            <w:pPr>
              <w:pStyle w:val="TAC"/>
              <w:rPr>
                <w:ins w:id="78336" w:author="BigCREditor-RAN4#104-bis" w:date="2022-10-21T18:13:00Z"/>
                <w:rFonts w:cs="v4.2.0"/>
                <w:lang w:eastAsia="zh-CN"/>
              </w:rPr>
            </w:pPr>
            <w:ins w:id="78337" w:author="BigCREditor-RAN4#104-bis" w:date="2022-10-21T18:13:00Z">
              <w:r w:rsidRPr="00020619">
                <w:rPr>
                  <w:rFonts w:cs="v4.2.0"/>
                  <w:lang w:eastAsia="zh-CN"/>
                </w:rPr>
                <w:t>-62.25</w:t>
              </w:r>
            </w:ins>
          </w:p>
        </w:tc>
      </w:tr>
      <w:tr w:rsidR="00423257" w:rsidRPr="00020619" w14:paraId="1F0CCF5E" w14:textId="77777777" w:rsidTr="00864629">
        <w:trPr>
          <w:cantSplit/>
          <w:trHeight w:val="187"/>
          <w:jc w:val="center"/>
          <w:ins w:id="78338" w:author="BigCREditor-RAN4#104-bis" w:date="2022-10-21T18:13:00Z"/>
        </w:trPr>
        <w:tc>
          <w:tcPr>
            <w:tcW w:w="1668" w:type="dxa"/>
            <w:tcBorders>
              <w:top w:val="nil"/>
              <w:left w:val="single" w:sz="4" w:space="0" w:color="auto"/>
              <w:bottom w:val="single" w:sz="4" w:space="0" w:color="auto"/>
              <w:right w:val="single" w:sz="4" w:space="0" w:color="auto"/>
            </w:tcBorders>
            <w:shd w:val="clear" w:color="auto" w:fill="auto"/>
            <w:hideMark/>
          </w:tcPr>
          <w:p w14:paraId="7F9B1B6A" w14:textId="77777777" w:rsidR="00423257" w:rsidRPr="00020619" w:rsidRDefault="00423257" w:rsidP="00864629">
            <w:pPr>
              <w:pStyle w:val="TAL"/>
              <w:rPr>
                <w:ins w:id="78339" w:author="BigCREditor-RAN4#104-bis" w:date="2022-10-21T18:13: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C77A98A" w14:textId="77777777" w:rsidR="00423257" w:rsidRPr="00020619" w:rsidRDefault="00423257" w:rsidP="00864629">
            <w:pPr>
              <w:pStyle w:val="TAC"/>
              <w:rPr>
                <w:ins w:id="78340" w:author="BigCREditor-RAN4#104-bis" w:date="2022-10-21T18:13:00Z"/>
                <w:rFonts w:cs="v4.2.0"/>
                <w:lang w:eastAsia="zh-CN"/>
              </w:rPr>
            </w:pPr>
            <w:ins w:id="78341" w:author="Huawei" w:date="2022-11-16T19:25:00Z">
              <w:r w:rsidRPr="00020619">
                <w:rPr>
                  <w:rFonts w:cs="v4.2.0"/>
                  <w:lang w:eastAsia="zh-CN"/>
                </w:rPr>
                <w:t>dBm/18.</w:t>
              </w:r>
              <w:r>
                <w:rPr>
                  <w:rFonts w:cs="v4.2.0"/>
                  <w:lang w:eastAsia="zh-CN"/>
                </w:rPr>
                <w:t>36</w:t>
              </w:r>
              <w:r w:rsidRPr="00020619">
                <w:rPr>
                  <w:rFonts w:cs="v4.2.0"/>
                  <w:lang w:eastAsia="zh-CN"/>
                </w:rPr>
                <w:t xml:space="preserve"> MHz</w:t>
              </w:r>
            </w:ins>
            <w:ins w:id="78342" w:author="BigCREditor-RAN4#104-bis" w:date="2022-10-21T18:13:00Z">
              <w:del w:id="78343" w:author="Huawei" w:date="2022-11-16T19:25:00Z">
                <w:r w:rsidRPr="00020619" w:rsidDel="00BE2112">
                  <w:rPr>
                    <w:rFonts w:cs="v4.2.0"/>
                    <w:lang w:eastAsia="zh-CN"/>
                  </w:rPr>
                  <w:delText>dBm/18.72 MHz</w:delText>
                </w:r>
              </w:del>
            </w:ins>
          </w:p>
        </w:tc>
        <w:tc>
          <w:tcPr>
            <w:tcW w:w="1701" w:type="dxa"/>
            <w:tcBorders>
              <w:top w:val="single" w:sz="4" w:space="0" w:color="auto"/>
              <w:left w:val="single" w:sz="4" w:space="0" w:color="auto"/>
              <w:bottom w:val="single" w:sz="4" w:space="0" w:color="auto"/>
              <w:right w:val="single" w:sz="4" w:space="0" w:color="auto"/>
            </w:tcBorders>
            <w:hideMark/>
          </w:tcPr>
          <w:p w14:paraId="15B0130A" w14:textId="77777777" w:rsidR="00423257" w:rsidRPr="00020619" w:rsidRDefault="00423257" w:rsidP="00864629">
            <w:pPr>
              <w:pStyle w:val="TAC"/>
              <w:rPr>
                <w:ins w:id="78344" w:author="BigCREditor-RAN4#104-bis" w:date="2022-10-21T18:13:00Z"/>
                <w:rFonts w:cs="v4.2.0"/>
                <w:lang w:eastAsia="zh-CN"/>
              </w:rPr>
            </w:pPr>
            <w:ins w:id="78345" w:author="BigCREditor-RAN4#104-bis" w:date="2022-10-21T18:13:00Z">
              <w:r w:rsidRPr="00020619">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hideMark/>
          </w:tcPr>
          <w:p w14:paraId="1ED71C82" w14:textId="77777777" w:rsidR="00423257" w:rsidRPr="00020619" w:rsidRDefault="00423257" w:rsidP="00864629">
            <w:pPr>
              <w:pStyle w:val="TAC"/>
              <w:rPr>
                <w:ins w:id="78346" w:author="BigCREditor-RAN4#104-bis" w:date="2022-10-21T18:13:00Z"/>
                <w:rFonts w:cs="v4.2.0"/>
                <w:lang w:eastAsia="zh-CN"/>
              </w:rPr>
            </w:pPr>
            <w:ins w:id="78347" w:author="Huawei" w:date="2022-11-16T19:25:00Z">
              <w:r w:rsidRPr="004F6C4A">
                <w:rPr>
                  <w:rFonts w:cs="Cambria Math"/>
                </w:rPr>
                <w:t>-</w:t>
              </w:r>
              <w:r>
                <w:rPr>
                  <w:rFonts w:cs="Cambria Math"/>
                </w:rPr>
                <w:t>61.68</w:t>
              </w:r>
            </w:ins>
            <w:ins w:id="78348" w:author="BigCREditor-RAN4#104-bis" w:date="2022-10-21T18:13:00Z">
              <w:del w:id="78349" w:author="Huawei" w:date="2022-11-16T19:25:00Z">
                <w:r w:rsidRPr="00020619" w:rsidDel="00B03DB2">
                  <w:rPr>
                    <w:rFonts w:cs="v4.2.0"/>
                    <w:lang w:eastAsia="zh-CN"/>
                  </w:rPr>
                  <w:delText>-61.60</w:delText>
                </w:r>
              </w:del>
            </w:ins>
          </w:p>
        </w:tc>
        <w:tc>
          <w:tcPr>
            <w:tcW w:w="851" w:type="dxa"/>
            <w:tcBorders>
              <w:top w:val="single" w:sz="4" w:space="0" w:color="auto"/>
              <w:left w:val="single" w:sz="4" w:space="0" w:color="auto"/>
              <w:bottom w:val="single" w:sz="4" w:space="0" w:color="auto"/>
              <w:right w:val="single" w:sz="4" w:space="0" w:color="auto"/>
            </w:tcBorders>
            <w:hideMark/>
          </w:tcPr>
          <w:p w14:paraId="3D6D71B5" w14:textId="77777777" w:rsidR="00423257" w:rsidRPr="00020619" w:rsidRDefault="00423257" w:rsidP="00864629">
            <w:pPr>
              <w:pStyle w:val="TAC"/>
              <w:rPr>
                <w:ins w:id="78350" w:author="BigCREditor-RAN4#104-bis" w:date="2022-10-21T18:13:00Z"/>
                <w:rFonts w:cs="v4.2.0"/>
                <w:lang w:eastAsia="zh-CN"/>
              </w:rPr>
            </w:pPr>
            <w:ins w:id="78351" w:author="Huawei" w:date="2022-11-16T19:25:00Z">
              <w:r w:rsidRPr="004F6C4A">
                <w:rPr>
                  <w:rFonts w:cs="Cambria Math"/>
                </w:rPr>
                <w:t>-</w:t>
              </w:r>
              <w:r>
                <w:rPr>
                  <w:rFonts w:cs="Cambria Math"/>
                </w:rPr>
                <w:t>59.34</w:t>
              </w:r>
            </w:ins>
            <w:ins w:id="78352" w:author="BigCREditor-RAN4#104-bis" w:date="2022-10-21T18:13:00Z">
              <w:del w:id="78353" w:author="Huawei" w:date="2022-11-16T19:25:00Z">
                <w:r w:rsidRPr="00020619" w:rsidDel="00B03DB2">
                  <w:rPr>
                    <w:rFonts w:cs="v4.2.0"/>
                    <w:lang w:eastAsia="zh-CN"/>
                  </w:rPr>
                  <w:delText>-59.25</w:delText>
                </w:r>
              </w:del>
            </w:ins>
          </w:p>
        </w:tc>
        <w:tc>
          <w:tcPr>
            <w:tcW w:w="921" w:type="dxa"/>
            <w:gridSpan w:val="2"/>
            <w:tcBorders>
              <w:top w:val="single" w:sz="4" w:space="0" w:color="auto"/>
              <w:left w:val="single" w:sz="4" w:space="0" w:color="auto"/>
              <w:bottom w:val="single" w:sz="4" w:space="0" w:color="auto"/>
              <w:right w:val="single" w:sz="4" w:space="0" w:color="auto"/>
            </w:tcBorders>
            <w:hideMark/>
          </w:tcPr>
          <w:p w14:paraId="2AAFF55C" w14:textId="77777777" w:rsidR="00423257" w:rsidRPr="00020619" w:rsidRDefault="00423257" w:rsidP="00864629">
            <w:pPr>
              <w:pStyle w:val="TAC"/>
              <w:rPr>
                <w:ins w:id="78354" w:author="BigCREditor-RAN4#104-bis" w:date="2022-10-21T18:13:00Z"/>
                <w:rFonts w:cs="v4.2.0"/>
                <w:lang w:eastAsia="zh-CN"/>
              </w:rPr>
            </w:pPr>
            <w:ins w:id="78355" w:author="Huawei" w:date="2022-11-16T19:25:00Z">
              <w:r w:rsidRPr="004F6C4A">
                <w:rPr>
                  <w:rFonts w:cs="Cambria Math"/>
                </w:rPr>
                <w:t>-</w:t>
              </w:r>
              <w:r>
                <w:rPr>
                  <w:rFonts w:cs="Cambria Math"/>
                </w:rPr>
                <w:t>61.68</w:t>
              </w:r>
            </w:ins>
            <w:ins w:id="78356" w:author="BigCREditor-RAN4#104-bis" w:date="2022-10-21T18:13:00Z">
              <w:del w:id="78357" w:author="Huawei" w:date="2022-11-16T19:25:00Z">
                <w:r w:rsidRPr="00020619" w:rsidDel="00B03DB2">
                  <w:rPr>
                    <w:rFonts w:cs="v4.2.0"/>
                    <w:lang w:eastAsia="zh-CN"/>
                  </w:rPr>
                  <w:delText>-61.60</w:delText>
                </w:r>
              </w:del>
            </w:ins>
          </w:p>
        </w:tc>
        <w:tc>
          <w:tcPr>
            <w:tcW w:w="921" w:type="dxa"/>
            <w:tcBorders>
              <w:top w:val="single" w:sz="4" w:space="0" w:color="auto"/>
              <w:left w:val="single" w:sz="4" w:space="0" w:color="auto"/>
              <w:bottom w:val="single" w:sz="4" w:space="0" w:color="auto"/>
              <w:right w:val="single" w:sz="4" w:space="0" w:color="auto"/>
            </w:tcBorders>
            <w:hideMark/>
          </w:tcPr>
          <w:p w14:paraId="3B64A4A3" w14:textId="77777777" w:rsidR="00423257" w:rsidRPr="00020619" w:rsidRDefault="00423257" w:rsidP="00864629">
            <w:pPr>
              <w:pStyle w:val="TAC"/>
              <w:rPr>
                <w:ins w:id="78358" w:author="BigCREditor-RAN4#104-bis" w:date="2022-10-21T18:13:00Z"/>
                <w:rFonts w:cs="v4.2.0"/>
                <w:lang w:eastAsia="zh-CN"/>
              </w:rPr>
            </w:pPr>
            <w:ins w:id="78359" w:author="Huawei" w:date="2022-11-16T19:25:00Z">
              <w:r w:rsidRPr="004F6C4A">
                <w:rPr>
                  <w:rFonts w:cs="Cambria Math"/>
                </w:rPr>
                <w:t>-</w:t>
              </w:r>
              <w:r>
                <w:rPr>
                  <w:rFonts w:cs="Cambria Math"/>
                </w:rPr>
                <w:t>59.34</w:t>
              </w:r>
            </w:ins>
            <w:ins w:id="78360" w:author="BigCREditor-RAN4#104-bis" w:date="2022-10-21T18:13:00Z">
              <w:del w:id="78361" w:author="Huawei" w:date="2022-11-16T19:25:00Z">
                <w:r w:rsidRPr="00020619" w:rsidDel="00B03DB2">
                  <w:rPr>
                    <w:rFonts w:cs="v4.2.0"/>
                    <w:lang w:eastAsia="zh-CN"/>
                  </w:rPr>
                  <w:delText>-59.25</w:delText>
                </w:r>
              </w:del>
            </w:ins>
          </w:p>
        </w:tc>
      </w:tr>
      <w:tr w:rsidR="00423257" w:rsidRPr="00020619" w14:paraId="6054438F" w14:textId="77777777" w:rsidTr="00864629">
        <w:trPr>
          <w:cantSplit/>
          <w:trHeight w:val="187"/>
          <w:jc w:val="center"/>
          <w:ins w:id="78362" w:author="BigCREditor-RAN4#104-bis" w:date="2022-10-21T18:13:00Z"/>
        </w:trPr>
        <w:tc>
          <w:tcPr>
            <w:tcW w:w="1668" w:type="dxa"/>
            <w:tcBorders>
              <w:top w:val="single" w:sz="4" w:space="0" w:color="auto"/>
              <w:left w:val="single" w:sz="4" w:space="0" w:color="auto"/>
              <w:bottom w:val="single" w:sz="4" w:space="0" w:color="auto"/>
              <w:right w:val="single" w:sz="4" w:space="0" w:color="auto"/>
            </w:tcBorders>
            <w:hideMark/>
          </w:tcPr>
          <w:p w14:paraId="497C0DEF" w14:textId="77777777" w:rsidR="00423257" w:rsidRPr="00020619" w:rsidRDefault="00423257" w:rsidP="00864629">
            <w:pPr>
              <w:pStyle w:val="TAL"/>
              <w:rPr>
                <w:ins w:id="78363" w:author="BigCREditor-RAN4#104-bis" w:date="2022-10-21T18:13:00Z"/>
              </w:rPr>
            </w:pPr>
            <w:ins w:id="78364" w:author="BigCREditor-RAN4#104-bis" w:date="2022-10-21T18:13:00Z">
              <w:r w:rsidRPr="00020619">
                <w:rPr>
                  <w:rFonts w:cs="v4.2.0"/>
                </w:rPr>
                <w:t>Propagation Condition</w:t>
              </w:r>
            </w:ins>
          </w:p>
        </w:tc>
        <w:tc>
          <w:tcPr>
            <w:tcW w:w="1701" w:type="dxa"/>
            <w:tcBorders>
              <w:top w:val="single" w:sz="4" w:space="0" w:color="auto"/>
              <w:left w:val="single" w:sz="4" w:space="0" w:color="auto"/>
              <w:bottom w:val="single" w:sz="4" w:space="0" w:color="auto"/>
              <w:right w:val="single" w:sz="4" w:space="0" w:color="auto"/>
            </w:tcBorders>
          </w:tcPr>
          <w:p w14:paraId="372F59EC" w14:textId="77777777" w:rsidR="00423257" w:rsidRPr="00020619" w:rsidRDefault="00423257" w:rsidP="00864629">
            <w:pPr>
              <w:pStyle w:val="TAC"/>
              <w:rPr>
                <w:ins w:id="78365"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hideMark/>
          </w:tcPr>
          <w:p w14:paraId="2E99933E" w14:textId="77777777" w:rsidR="00423257" w:rsidRPr="00020619" w:rsidRDefault="00423257" w:rsidP="00864629">
            <w:pPr>
              <w:pStyle w:val="TAC"/>
              <w:rPr>
                <w:ins w:id="78366" w:author="BigCREditor-RAN4#104-bis" w:date="2022-10-21T18:13:00Z"/>
                <w:rFonts w:cs="v4.2.0"/>
                <w:lang w:eastAsia="zh-CN"/>
              </w:rPr>
            </w:pPr>
            <w:ins w:id="78367" w:author="BigCREditor-RAN4#104-bis" w:date="2022-10-21T18:13:00Z">
              <w:r w:rsidRPr="00020619">
                <w:rPr>
                  <w:rFonts w:cs="v4.2.0"/>
                  <w:lang w:eastAsia="zh-CN"/>
                </w:rPr>
                <w:t>1, 2, 3, 4</w:t>
              </w:r>
            </w:ins>
          </w:p>
        </w:tc>
        <w:tc>
          <w:tcPr>
            <w:tcW w:w="3543" w:type="dxa"/>
            <w:gridSpan w:val="5"/>
            <w:tcBorders>
              <w:top w:val="single" w:sz="4" w:space="0" w:color="auto"/>
              <w:left w:val="single" w:sz="4" w:space="0" w:color="auto"/>
              <w:bottom w:val="single" w:sz="4" w:space="0" w:color="auto"/>
              <w:right w:val="single" w:sz="4" w:space="0" w:color="auto"/>
            </w:tcBorders>
            <w:hideMark/>
          </w:tcPr>
          <w:p w14:paraId="54B28990" w14:textId="77777777" w:rsidR="00423257" w:rsidRPr="00020619" w:rsidRDefault="00423257" w:rsidP="00864629">
            <w:pPr>
              <w:pStyle w:val="TAC"/>
              <w:rPr>
                <w:ins w:id="78368" w:author="BigCREditor-RAN4#104-bis" w:date="2022-10-21T18:13:00Z"/>
                <w:rFonts w:cs="v4.2.0"/>
              </w:rPr>
            </w:pPr>
            <w:ins w:id="78369" w:author="BigCREditor-RAN4#104-bis" w:date="2022-10-21T18:13:00Z">
              <w:r w:rsidRPr="00020619">
                <w:rPr>
                  <w:rFonts w:cs="v4.2.0"/>
                </w:rPr>
                <w:t>AWGN</w:t>
              </w:r>
            </w:ins>
          </w:p>
        </w:tc>
      </w:tr>
      <w:tr w:rsidR="00423257" w:rsidRPr="00020619" w14:paraId="6F9F18F4" w14:textId="77777777" w:rsidTr="00864629">
        <w:trPr>
          <w:cantSplit/>
          <w:trHeight w:val="187"/>
          <w:jc w:val="center"/>
          <w:ins w:id="78370" w:author="BigCREditor-RAN4#104-bis" w:date="2022-10-21T18:13:00Z"/>
        </w:trPr>
        <w:tc>
          <w:tcPr>
            <w:tcW w:w="1668" w:type="dxa"/>
            <w:tcBorders>
              <w:top w:val="single" w:sz="4" w:space="0" w:color="auto"/>
              <w:left w:val="single" w:sz="4" w:space="0" w:color="auto"/>
              <w:bottom w:val="single" w:sz="4" w:space="0" w:color="auto"/>
              <w:right w:val="single" w:sz="4" w:space="0" w:color="auto"/>
            </w:tcBorders>
          </w:tcPr>
          <w:p w14:paraId="1BB0B485" w14:textId="77777777" w:rsidR="00423257" w:rsidRPr="00020619" w:rsidRDefault="00423257" w:rsidP="00864629">
            <w:pPr>
              <w:pStyle w:val="TAL"/>
              <w:rPr>
                <w:ins w:id="78371" w:author="BigCREditor-RAN4#104-bis" w:date="2022-10-21T18:13:00Z"/>
                <w:rFonts w:cs="v4.2.0"/>
              </w:rPr>
            </w:pPr>
            <w:ins w:id="78372" w:author="BigCREditor-RAN4#104-bis" w:date="2022-10-21T18:13:00Z">
              <w:r w:rsidRPr="00020619">
                <w:rPr>
                  <w:rFonts w:cs="Arial"/>
                  <w:szCs w:val="18"/>
                  <w:lang w:val="en-US" w:eastAsia="ja-JP"/>
                </w:rPr>
                <w:t>Antenna Configuration</w:t>
              </w:r>
            </w:ins>
          </w:p>
        </w:tc>
        <w:tc>
          <w:tcPr>
            <w:tcW w:w="1701" w:type="dxa"/>
            <w:tcBorders>
              <w:top w:val="single" w:sz="4" w:space="0" w:color="auto"/>
              <w:left w:val="single" w:sz="4" w:space="0" w:color="auto"/>
              <w:bottom w:val="single" w:sz="4" w:space="0" w:color="auto"/>
              <w:right w:val="single" w:sz="4" w:space="0" w:color="auto"/>
            </w:tcBorders>
          </w:tcPr>
          <w:p w14:paraId="650A178C" w14:textId="77777777" w:rsidR="00423257" w:rsidRPr="00020619" w:rsidRDefault="00423257" w:rsidP="00864629">
            <w:pPr>
              <w:pStyle w:val="TAC"/>
              <w:rPr>
                <w:ins w:id="78373" w:author="BigCREditor-RAN4#104-bis" w:date="2022-10-21T18:13:00Z"/>
              </w:rPr>
            </w:pPr>
          </w:p>
        </w:tc>
        <w:tc>
          <w:tcPr>
            <w:tcW w:w="1701" w:type="dxa"/>
            <w:tcBorders>
              <w:top w:val="single" w:sz="4" w:space="0" w:color="auto"/>
              <w:left w:val="single" w:sz="4" w:space="0" w:color="auto"/>
              <w:bottom w:val="single" w:sz="4" w:space="0" w:color="auto"/>
              <w:right w:val="single" w:sz="4" w:space="0" w:color="auto"/>
            </w:tcBorders>
          </w:tcPr>
          <w:p w14:paraId="4F364FC4" w14:textId="77777777" w:rsidR="00423257" w:rsidRPr="00020619" w:rsidRDefault="00423257" w:rsidP="00864629">
            <w:pPr>
              <w:pStyle w:val="TAC"/>
              <w:rPr>
                <w:ins w:id="78374" w:author="BigCREditor-RAN4#104-bis" w:date="2022-10-21T18:13:00Z"/>
                <w:rFonts w:cs="v4.2.0"/>
                <w:lang w:eastAsia="zh-CN"/>
              </w:rPr>
            </w:pPr>
          </w:p>
        </w:tc>
        <w:tc>
          <w:tcPr>
            <w:tcW w:w="1771" w:type="dxa"/>
            <w:gridSpan w:val="3"/>
            <w:tcBorders>
              <w:top w:val="single" w:sz="4" w:space="0" w:color="auto"/>
              <w:left w:val="single" w:sz="4" w:space="0" w:color="auto"/>
              <w:bottom w:val="single" w:sz="4" w:space="0" w:color="auto"/>
              <w:right w:val="single" w:sz="4" w:space="0" w:color="auto"/>
            </w:tcBorders>
          </w:tcPr>
          <w:p w14:paraId="719F0058" w14:textId="77777777" w:rsidR="00423257" w:rsidRPr="00020619" w:rsidRDefault="00423257" w:rsidP="00864629">
            <w:pPr>
              <w:pStyle w:val="TAC"/>
              <w:rPr>
                <w:ins w:id="78375" w:author="BigCREditor-RAN4#104-bis" w:date="2022-10-21T18:13:00Z"/>
                <w:rFonts w:cs="v4.2.0"/>
              </w:rPr>
            </w:pPr>
            <w:ins w:id="78376" w:author="BigCREditor-RAN4#104-bis" w:date="2022-10-21T18:13:00Z">
              <w:r w:rsidRPr="00020619">
                <w:rPr>
                  <w:rFonts w:cs="Arial"/>
                  <w:lang w:val="en-US" w:eastAsia="ja-JP"/>
                </w:rPr>
                <w:t>1x1</w:t>
              </w:r>
            </w:ins>
          </w:p>
        </w:tc>
        <w:tc>
          <w:tcPr>
            <w:tcW w:w="1772" w:type="dxa"/>
            <w:gridSpan w:val="2"/>
            <w:tcBorders>
              <w:top w:val="single" w:sz="4" w:space="0" w:color="auto"/>
              <w:left w:val="single" w:sz="4" w:space="0" w:color="auto"/>
              <w:bottom w:val="single" w:sz="4" w:space="0" w:color="auto"/>
              <w:right w:val="single" w:sz="4" w:space="0" w:color="auto"/>
            </w:tcBorders>
          </w:tcPr>
          <w:p w14:paraId="7BDD309E" w14:textId="77777777" w:rsidR="00423257" w:rsidRPr="00020619" w:rsidRDefault="00423257" w:rsidP="00864629">
            <w:pPr>
              <w:pStyle w:val="TAC"/>
              <w:rPr>
                <w:ins w:id="78377" w:author="BigCREditor-RAN4#104-bis" w:date="2022-10-21T18:13:00Z"/>
                <w:rFonts w:cs="v4.2.0"/>
              </w:rPr>
            </w:pPr>
            <w:ins w:id="78378" w:author="BigCREditor-RAN4#104-bis" w:date="2022-10-21T18:13:00Z">
              <w:r w:rsidRPr="00020619">
                <w:rPr>
                  <w:rFonts w:cs="Arial"/>
                  <w:lang w:val="en-US" w:eastAsia="ja-JP"/>
                </w:rPr>
                <w:t>1x1</w:t>
              </w:r>
            </w:ins>
          </w:p>
        </w:tc>
      </w:tr>
      <w:tr w:rsidR="00423257" w:rsidRPr="00020619" w14:paraId="0D0300A5" w14:textId="77777777" w:rsidTr="00864629">
        <w:trPr>
          <w:cantSplit/>
          <w:trHeight w:val="187"/>
          <w:jc w:val="center"/>
          <w:ins w:id="78379" w:author="BigCREditor-RAN4#104-bis" w:date="2022-10-21T18:13:00Z"/>
        </w:trPr>
        <w:tc>
          <w:tcPr>
            <w:tcW w:w="8613" w:type="dxa"/>
            <w:gridSpan w:val="8"/>
            <w:tcBorders>
              <w:top w:val="single" w:sz="4" w:space="0" w:color="auto"/>
              <w:left w:val="single" w:sz="4" w:space="0" w:color="auto"/>
              <w:bottom w:val="single" w:sz="4" w:space="0" w:color="auto"/>
              <w:right w:val="single" w:sz="4" w:space="0" w:color="auto"/>
            </w:tcBorders>
            <w:hideMark/>
          </w:tcPr>
          <w:p w14:paraId="458D36B6" w14:textId="77777777" w:rsidR="00423257" w:rsidRPr="00020619" w:rsidRDefault="00423257" w:rsidP="00864629">
            <w:pPr>
              <w:pStyle w:val="TAN"/>
              <w:rPr>
                <w:ins w:id="78380" w:author="BigCREditor-RAN4#104-bis" w:date="2022-10-21T18:13:00Z"/>
              </w:rPr>
            </w:pPr>
            <w:ins w:id="78381" w:author="BigCREditor-RAN4#104-bis" w:date="2022-10-21T18:13:00Z">
              <w:r w:rsidRPr="00020619">
                <w:lastRenderedPageBreak/>
                <w:t>Note 1:</w:t>
              </w:r>
              <w:r w:rsidRPr="00020619">
                <w:tab/>
                <w:t xml:space="preserve">The resources for uplink transmission are assigned to the UE prior to the start of </w:t>
              </w:r>
              <w:proofErr w:type="gramStart"/>
              <w:r w:rsidRPr="00020619">
                <w:t>time period</w:t>
              </w:r>
              <w:proofErr w:type="gramEnd"/>
              <w:r w:rsidRPr="00020619">
                <w:t xml:space="preserve"> T2.</w:t>
              </w:r>
            </w:ins>
          </w:p>
          <w:p w14:paraId="5578B783" w14:textId="77777777" w:rsidR="00423257" w:rsidRPr="00020619" w:rsidRDefault="00423257" w:rsidP="00864629">
            <w:pPr>
              <w:pStyle w:val="TAN"/>
              <w:rPr>
                <w:ins w:id="78382" w:author="BigCREditor-RAN4#104-bis" w:date="2022-10-21T18:13:00Z"/>
              </w:rPr>
            </w:pPr>
            <w:ins w:id="78383" w:author="BigCREditor-RAN4#104-bis" w:date="2022-10-21T18:13: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0985BAD8" wp14:editId="6A5DADC2">
                    <wp:extent cx="259080" cy="238125"/>
                    <wp:effectExtent l="0" t="0" r="7620" b="9525"/>
                    <wp:docPr id="84" name="图片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t xml:space="preserve"> to be fulfilled.</w:t>
              </w:r>
            </w:ins>
          </w:p>
          <w:p w14:paraId="1324FCCD" w14:textId="77777777" w:rsidR="00423257" w:rsidRPr="00020619" w:rsidRDefault="00423257" w:rsidP="00864629">
            <w:pPr>
              <w:pStyle w:val="TAN"/>
              <w:rPr>
                <w:ins w:id="78384" w:author="BigCREditor-RAN4#104-bis" w:date="2022-10-21T18:13:00Z"/>
              </w:rPr>
            </w:pPr>
            <w:ins w:id="78385" w:author="BigCREditor-RAN4#104-bis" w:date="2022-10-21T18:13:00Z">
              <w:r w:rsidRPr="00020619">
                <w:t>Note 3:</w:t>
              </w:r>
              <w:r w:rsidRPr="00020619">
                <w:tab/>
                <w:t>SS-RSRP levels have been derived from other parameters for information purposes. They are not settable parameters themselves.</w:t>
              </w:r>
            </w:ins>
          </w:p>
        </w:tc>
      </w:tr>
    </w:tbl>
    <w:p w14:paraId="473C67F3" w14:textId="77777777" w:rsidR="00423257" w:rsidRPr="00020619" w:rsidRDefault="00423257" w:rsidP="00423257">
      <w:pPr>
        <w:rPr>
          <w:ins w:id="78386" w:author="BigCREditor-RAN4#104-bis" w:date="2022-10-21T18:13:00Z"/>
          <w:snapToGrid w:val="0"/>
        </w:rPr>
      </w:pPr>
    </w:p>
    <w:p w14:paraId="736C9CFB" w14:textId="77777777" w:rsidR="00423257" w:rsidRPr="00020619" w:rsidRDefault="00423257" w:rsidP="00423257">
      <w:pPr>
        <w:pStyle w:val="Heading5"/>
        <w:rPr>
          <w:ins w:id="78387" w:author="BigCREditor-RAN4#104-bis" w:date="2022-10-21T18:13:00Z"/>
          <w:snapToGrid w:val="0"/>
        </w:rPr>
      </w:pPr>
      <w:ins w:id="78388" w:author="BigCREditor-RAN4#104-bis" w:date="2022-10-21T18:13:00Z">
        <w:r w:rsidRPr="00020619">
          <w:rPr>
            <w:snapToGrid w:val="0"/>
          </w:rPr>
          <w:t>A.16.6.1.1.3</w:t>
        </w:r>
        <w:r w:rsidRPr="00020619">
          <w:rPr>
            <w:snapToGrid w:val="0"/>
          </w:rPr>
          <w:tab/>
          <w:t>Test Requirements</w:t>
        </w:r>
      </w:ins>
    </w:p>
    <w:p w14:paraId="28CF42DE" w14:textId="77777777" w:rsidR="00423257" w:rsidRPr="00020619" w:rsidRDefault="00423257" w:rsidP="00423257">
      <w:pPr>
        <w:rPr>
          <w:ins w:id="78389" w:author="BigCREditor-RAN4#104-bis" w:date="2022-10-21T18:13:00Z"/>
        </w:rPr>
      </w:pPr>
      <w:ins w:id="78390" w:author="BigCREditor-RAN4#104-bis" w:date="2022-10-21T18:13:00Z">
        <w:r w:rsidRPr="00020619">
          <w:t xml:space="preserve">The UE shall send one Event A3 triggered measurement report, with a measurement reporting delay less than 800 </w:t>
        </w:r>
        <w:proofErr w:type="spellStart"/>
        <w:r w:rsidRPr="00020619">
          <w:t>ms</w:t>
        </w:r>
        <w:proofErr w:type="spellEnd"/>
        <w:r w:rsidRPr="00020619">
          <w:t xml:space="preserve"> from the beginning of </w:t>
        </w:r>
        <w:proofErr w:type="gramStart"/>
        <w:r w:rsidRPr="00020619">
          <w:t>time period</w:t>
        </w:r>
        <w:proofErr w:type="gramEnd"/>
        <w:r w:rsidRPr="00020619">
          <w:t xml:space="preserve"> T2. The UE is not required to read the neighbour cell SSB index in this test.</w:t>
        </w:r>
      </w:ins>
    </w:p>
    <w:p w14:paraId="324517E4" w14:textId="77777777" w:rsidR="00423257" w:rsidRPr="00020619" w:rsidRDefault="00423257" w:rsidP="00423257">
      <w:pPr>
        <w:rPr>
          <w:ins w:id="78391" w:author="BigCREditor-RAN4#104-bis" w:date="2022-10-21T18:13:00Z"/>
        </w:rPr>
      </w:pPr>
      <w:ins w:id="78392" w:author="BigCREditor-RAN4#104-bis" w:date="2022-10-21T18:13:00Z">
        <w:r w:rsidRPr="00020619">
          <w:t xml:space="preserve">The UE shall not send event triggered measurement reports, </w:t>
        </w:r>
        <w:proofErr w:type="gramStart"/>
        <w:r w:rsidRPr="00020619">
          <w:t>as long as</w:t>
        </w:r>
        <w:proofErr w:type="gramEnd"/>
        <w:r w:rsidRPr="00020619">
          <w:t xml:space="preserve"> the reporting criteria are not fulfilled.</w:t>
        </w:r>
      </w:ins>
    </w:p>
    <w:p w14:paraId="1FB2461E" w14:textId="77777777" w:rsidR="00423257" w:rsidRPr="00020619" w:rsidRDefault="00423257" w:rsidP="00423257">
      <w:pPr>
        <w:rPr>
          <w:ins w:id="78393" w:author="BigCREditor-RAN4#104-bis" w:date="2022-10-21T18:13:00Z"/>
        </w:rPr>
      </w:pPr>
      <w:ins w:id="78394" w:author="BigCREditor-RAN4#104-bis" w:date="2022-10-21T18:13:00Z">
        <w:r w:rsidRPr="00020619">
          <w:t>The rate of correct events observed during repeated tests shall be at least 90%.</w:t>
        </w:r>
      </w:ins>
    </w:p>
    <w:p w14:paraId="1538C0E5" w14:textId="77777777" w:rsidR="00423257" w:rsidRPr="00020619" w:rsidRDefault="00423257" w:rsidP="00423257">
      <w:pPr>
        <w:pStyle w:val="NO"/>
        <w:rPr>
          <w:ins w:id="78395" w:author="BigCREditor-RAN4#104-bis" w:date="2022-10-21T18:13:00Z"/>
        </w:rPr>
      </w:pPr>
      <w:ins w:id="78396" w:author="BigCREditor-RAN4#104-bis" w:date="2022-10-21T18:13: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3D4CDC6B" w14:textId="77777777" w:rsidR="00423257" w:rsidRPr="00020619" w:rsidRDefault="00423257" w:rsidP="00423257"/>
    <w:p w14:paraId="48B0DCCC" w14:textId="77777777" w:rsidR="00423257" w:rsidRPr="00020619" w:rsidRDefault="00423257" w:rsidP="00423257">
      <w:pPr>
        <w:pStyle w:val="Heading4"/>
      </w:pPr>
      <w:r w:rsidRPr="00020619">
        <w:t>A.16.6.1.2</w:t>
      </w:r>
      <w:r w:rsidRPr="00020619">
        <w:tab/>
        <w:t>SA event triggered reporting tests without gap under non-DRX for 2 Rx UE</w:t>
      </w:r>
    </w:p>
    <w:p w14:paraId="4413557A" w14:textId="77777777" w:rsidR="00423257" w:rsidRPr="00020619" w:rsidRDefault="00423257" w:rsidP="00423257">
      <w:pPr>
        <w:pStyle w:val="Heading5"/>
        <w:rPr>
          <w:ins w:id="78397" w:author="BigCREditor-RAN4#104-bis" w:date="2022-10-21T18:14:00Z"/>
          <w:snapToGrid w:val="0"/>
        </w:rPr>
      </w:pPr>
      <w:ins w:id="78398" w:author="BigCREditor-RAN4#104-bis" w:date="2022-10-21T18:14:00Z">
        <w:r w:rsidRPr="00020619">
          <w:rPr>
            <w:snapToGrid w:val="0"/>
          </w:rPr>
          <w:t>A.16.6.1.2.1</w:t>
        </w:r>
        <w:r w:rsidRPr="00020619">
          <w:rPr>
            <w:snapToGrid w:val="0"/>
          </w:rPr>
          <w:tab/>
          <w:t>Test purpose and Environment</w:t>
        </w:r>
      </w:ins>
    </w:p>
    <w:p w14:paraId="34C2FB38" w14:textId="77777777" w:rsidR="00423257" w:rsidRPr="00020619" w:rsidRDefault="00423257" w:rsidP="00423257">
      <w:pPr>
        <w:rPr>
          <w:ins w:id="78399" w:author="BigCREditor-RAN4#104-bis" w:date="2022-10-21T18:14:00Z"/>
          <w:rFonts w:cs="v4.2.0"/>
        </w:rPr>
      </w:pPr>
      <w:ins w:id="78400" w:author="BigCREditor-RAN4#104-bis" w:date="2022-10-21T18:14:00Z">
        <w:r w:rsidRPr="00020619">
          <w:rPr>
            <w:rFonts w:cs="v4.2.0"/>
          </w:rPr>
          <w:t>The purpose of this test is to verify that the UE makes correct reporting of an event. This test will partly verify the intra-frequency cell search requirements in clauses 9.2B.5.1 and 9.2B.5.2.</w:t>
        </w:r>
      </w:ins>
    </w:p>
    <w:p w14:paraId="372C5B47" w14:textId="77777777" w:rsidR="00423257" w:rsidRPr="00020619" w:rsidRDefault="00423257" w:rsidP="00423257">
      <w:pPr>
        <w:pStyle w:val="Heading5"/>
        <w:rPr>
          <w:ins w:id="78401" w:author="BigCREditor-RAN4#104-bis" w:date="2022-10-21T18:14:00Z"/>
          <w:snapToGrid w:val="0"/>
        </w:rPr>
      </w:pPr>
      <w:ins w:id="78402" w:author="BigCREditor-RAN4#104-bis" w:date="2022-10-21T18:14:00Z">
        <w:r w:rsidRPr="00020619">
          <w:rPr>
            <w:snapToGrid w:val="0"/>
          </w:rPr>
          <w:t>A.16.6.1.2.2</w:t>
        </w:r>
        <w:r w:rsidRPr="00020619">
          <w:rPr>
            <w:snapToGrid w:val="0"/>
          </w:rPr>
          <w:tab/>
          <w:t>Test parameters</w:t>
        </w:r>
      </w:ins>
    </w:p>
    <w:p w14:paraId="3BB674A8" w14:textId="77777777" w:rsidR="00423257" w:rsidRPr="00020619" w:rsidRDefault="00423257" w:rsidP="00423257">
      <w:pPr>
        <w:rPr>
          <w:ins w:id="78403" w:author="BigCREditor-RAN4#104-bis" w:date="2022-10-21T18:14:00Z"/>
          <w:rFonts w:cs="v4.2.0"/>
        </w:rPr>
      </w:pPr>
      <w:ins w:id="78404" w:author="BigCREditor-RAN4#104-bis" w:date="2022-10-21T18:14:00Z">
        <w:r w:rsidRPr="00020619">
          <w:rPr>
            <w:rFonts w:cs="v4.2.0"/>
          </w:rPr>
          <w:t xml:space="preserve">Two cells are deployed in the test, which are FR1 </w:t>
        </w:r>
        <w:proofErr w:type="spellStart"/>
        <w:r w:rsidRPr="00020619">
          <w:rPr>
            <w:rFonts w:cs="v4.2.0"/>
          </w:rPr>
          <w:t>PCell</w:t>
        </w:r>
        <w:proofErr w:type="spellEnd"/>
        <w:r w:rsidRPr="00020619">
          <w:rPr>
            <w:rFonts w:cs="v4.2.0"/>
          </w:rPr>
          <w:t xml:space="preserve"> (Cell 1) and a FR1 neighbour cell (Cell 2) on the same frequency as the </w:t>
        </w:r>
        <w:proofErr w:type="spellStart"/>
        <w:r w:rsidRPr="00020619">
          <w:rPr>
            <w:rFonts w:cs="v4.2.0"/>
          </w:rPr>
          <w:t>PCell</w:t>
        </w:r>
        <w:proofErr w:type="spellEnd"/>
        <w:r w:rsidRPr="00020619">
          <w:rPr>
            <w:rFonts w:cs="v4.2.0"/>
          </w:rPr>
          <w:t xml:space="preserve">. The test parameters for </w:t>
        </w:r>
        <w:proofErr w:type="spellStart"/>
        <w:r w:rsidRPr="00020619">
          <w:rPr>
            <w:rFonts w:cs="v4.2.0"/>
          </w:rPr>
          <w:t>PCell</w:t>
        </w:r>
        <w:proofErr w:type="spellEnd"/>
        <w:r w:rsidRPr="00020619">
          <w:rPr>
            <w:rFonts w:cs="v4.2.0"/>
          </w:rPr>
          <w:t xml:space="preserve"> and neighbour cell are given in Table A.16.6.1.2.1-1 and A.16.6.1.2.1-2 below. In the measurement control information, a measurement object is configured for the frequency of the </w:t>
        </w:r>
        <w:proofErr w:type="spellStart"/>
        <w:r w:rsidRPr="00020619">
          <w:rPr>
            <w:rFonts w:cs="v4.2.0"/>
          </w:rPr>
          <w:t>PCell</w:t>
        </w:r>
        <w:proofErr w:type="spellEnd"/>
        <w:r w:rsidRPr="00020619">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ins>
    </w:p>
    <w:p w14:paraId="61A61DE8" w14:textId="77777777" w:rsidR="00423257" w:rsidRPr="00020619" w:rsidRDefault="00423257" w:rsidP="00423257">
      <w:pPr>
        <w:pStyle w:val="TH"/>
        <w:rPr>
          <w:ins w:id="78405" w:author="BigCREditor-RAN4#104-bis" w:date="2022-10-21T18:14:00Z"/>
        </w:rPr>
      </w:pPr>
      <w:ins w:id="78406" w:author="BigCREditor-RAN4#104-bis" w:date="2022-10-21T18:14:00Z">
        <w:r w:rsidRPr="00020619">
          <w:t>Table A.16.6.1.2.1.2-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423257" w:rsidRPr="00020619" w14:paraId="1F2516E1" w14:textId="77777777" w:rsidTr="00864629">
        <w:trPr>
          <w:ins w:id="78407" w:author="BigCREditor-RAN4#104-bis" w:date="2022-10-21T18:14:00Z"/>
        </w:trPr>
        <w:tc>
          <w:tcPr>
            <w:tcW w:w="2376" w:type="dxa"/>
            <w:tcBorders>
              <w:top w:val="single" w:sz="4" w:space="0" w:color="auto"/>
              <w:left w:val="single" w:sz="4" w:space="0" w:color="auto"/>
              <w:bottom w:val="single" w:sz="4" w:space="0" w:color="auto"/>
              <w:right w:val="single" w:sz="4" w:space="0" w:color="auto"/>
            </w:tcBorders>
            <w:hideMark/>
          </w:tcPr>
          <w:p w14:paraId="3CD6350F" w14:textId="77777777" w:rsidR="00423257" w:rsidRPr="00020619" w:rsidRDefault="00423257" w:rsidP="00864629">
            <w:pPr>
              <w:pStyle w:val="TAH"/>
              <w:rPr>
                <w:ins w:id="78408" w:author="BigCREditor-RAN4#104-bis" w:date="2022-10-21T18:14:00Z"/>
              </w:rPr>
            </w:pPr>
            <w:ins w:id="78409" w:author="BigCREditor-RAN4#104-bis" w:date="2022-10-21T18:14:00Z">
              <w:r w:rsidRPr="00020619">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00BE49E2" w14:textId="77777777" w:rsidR="00423257" w:rsidRPr="00020619" w:rsidRDefault="00423257" w:rsidP="00864629">
            <w:pPr>
              <w:pStyle w:val="TAH"/>
              <w:rPr>
                <w:ins w:id="78410" w:author="BigCREditor-RAN4#104-bis" w:date="2022-10-21T18:14:00Z"/>
              </w:rPr>
            </w:pPr>
            <w:ins w:id="78411" w:author="BigCREditor-RAN4#104-bis" w:date="2022-10-21T18:14:00Z">
              <w:r w:rsidRPr="00020619">
                <w:t>Description</w:t>
              </w:r>
            </w:ins>
          </w:p>
        </w:tc>
      </w:tr>
      <w:tr w:rsidR="00423257" w:rsidRPr="00020619" w14:paraId="0670C991" w14:textId="77777777" w:rsidTr="00864629">
        <w:trPr>
          <w:ins w:id="78412" w:author="BigCREditor-RAN4#104-bis" w:date="2022-10-21T18:14:00Z"/>
        </w:trPr>
        <w:tc>
          <w:tcPr>
            <w:tcW w:w="2376" w:type="dxa"/>
            <w:tcBorders>
              <w:top w:val="single" w:sz="4" w:space="0" w:color="auto"/>
              <w:left w:val="single" w:sz="4" w:space="0" w:color="auto"/>
              <w:bottom w:val="single" w:sz="4" w:space="0" w:color="auto"/>
              <w:right w:val="single" w:sz="4" w:space="0" w:color="auto"/>
            </w:tcBorders>
            <w:hideMark/>
          </w:tcPr>
          <w:p w14:paraId="6CEB7CEB" w14:textId="77777777" w:rsidR="00423257" w:rsidRPr="00020619" w:rsidRDefault="00423257" w:rsidP="00864629">
            <w:pPr>
              <w:pStyle w:val="TAL"/>
              <w:rPr>
                <w:ins w:id="78413" w:author="BigCREditor-RAN4#104-bis" w:date="2022-10-21T18:14:00Z"/>
              </w:rPr>
            </w:pPr>
            <w:ins w:id="78414" w:author="BigCREditor-RAN4#104-bis" w:date="2022-10-21T18:14:00Z">
              <w:r w:rsidRPr="00020619">
                <w:t>1</w:t>
              </w:r>
            </w:ins>
          </w:p>
        </w:tc>
        <w:tc>
          <w:tcPr>
            <w:tcW w:w="7230" w:type="dxa"/>
            <w:tcBorders>
              <w:top w:val="single" w:sz="4" w:space="0" w:color="auto"/>
              <w:left w:val="single" w:sz="4" w:space="0" w:color="auto"/>
              <w:bottom w:val="single" w:sz="4" w:space="0" w:color="auto"/>
              <w:right w:val="single" w:sz="4" w:space="0" w:color="auto"/>
            </w:tcBorders>
            <w:hideMark/>
          </w:tcPr>
          <w:p w14:paraId="21243E25" w14:textId="77777777" w:rsidR="00423257" w:rsidRPr="00020619" w:rsidRDefault="00423257" w:rsidP="00864629">
            <w:pPr>
              <w:pStyle w:val="TAL"/>
              <w:rPr>
                <w:ins w:id="78415" w:author="BigCREditor-RAN4#104-bis" w:date="2022-10-21T18:14:00Z"/>
              </w:rPr>
            </w:pPr>
            <w:ins w:id="78416" w:author="BigCREditor-RAN4#104-bis" w:date="2022-10-21T18:14:00Z">
              <w:r w:rsidRPr="00020619">
                <w:t>15 kHz SSB SCS, 10 MHz bandwidth, FDD duplex mode</w:t>
              </w:r>
            </w:ins>
          </w:p>
        </w:tc>
      </w:tr>
      <w:tr w:rsidR="00423257" w:rsidRPr="00020619" w14:paraId="2E6518C3" w14:textId="77777777" w:rsidTr="00864629">
        <w:trPr>
          <w:ins w:id="78417" w:author="BigCREditor-RAN4#104-bis" w:date="2022-10-21T18:14:00Z"/>
        </w:trPr>
        <w:tc>
          <w:tcPr>
            <w:tcW w:w="2376" w:type="dxa"/>
            <w:tcBorders>
              <w:top w:val="single" w:sz="4" w:space="0" w:color="auto"/>
              <w:left w:val="single" w:sz="4" w:space="0" w:color="auto"/>
              <w:bottom w:val="single" w:sz="4" w:space="0" w:color="auto"/>
              <w:right w:val="single" w:sz="4" w:space="0" w:color="auto"/>
            </w:tcBorders>
            <w:hideMark/>
          </w:tcPr>
          <w:p w14:paraId="2FF17507" w14:textId="77777777" w:rsidR="00423257" w:rsidRPr="00020619" w:rsidRDefault="00423257" w:rsidP="00864629">
            <w:pPr>
              <w:pStyle w:val="TAL"/>
              <w:rPr>
                <w:ins w:id="78418" w:author="BigCREditor-RAN4#104-bis" w:date="2022-10-21T18:14:00Z"/>
              </w:rPr>
            </w:pPr>
            <w:ins w:id="78419" w:author="BigCREditor-RAN4#104-bis" w:date="2022-10-21T18:14:00Z">
              <w:r w:rsidRPr="00020619">
                <w:t>2</w:t>
              </w:r>
            </w:ins>
          </w:p>
        </w:tc>
        <w:tc>
          <w:tcPr>
            <w:tcW w:w="7230" w:type="dxa"/>
            <w:tcBorders>
              <w:top w:val="single" w:sz="4" w:space="0" w:color="auto"/>
              <w:left w:val="single" w:sz="4" w:space="0" w:color="auto"/>
              <w:bottom w:val="single" w:sz="4" w:space="0" w:color="auto"/>
              <w:right w:val="single" w:sz="4" w:space="0" w:color="auto"/>
            </w:tcBorders>
            <w:hideMark/>
          </w:tcPr>
          <w:p w14:paraId="5D234D9B" w14:textId="77777777" w:rsidR="00423257" w:rsidRPr="00020619" w:rsidRDefault="00423257" w:rsidP="00864629">
            <w:pPr>
              <w:pStyle w:val="TAL"/>
              <w:rPr>
                <w:ins w:id="78420" w:author="BigCREditor-RAN4#104-bis" w:date="2022-10-21T18:14:00Z"/>
              </w:rPr>
            </w:pPr>
            <w:ins w:id="78421" w:author="BigCREditor-RAN4#104-bis" w:date="2022-10-21T18:14:00Z">
              <w:r w:rsidRPr="00020619">
                <w:t>15 kHz SSB SCS, 10 MHz bandwidth, TDD duplex mode</w:t>
              </w:r>
            </w:ins>
          </w:p>
        </w:tc>
      </w:tr>
      <w:tr w:rsidR="00423257" w:rsidRPr="00020619" w14:paraId="4DF2BCC5" w14:textId="77777777" w:rsidTr="00864629">
        <w:trPr>
          <w:ins w:id="78422" w:author="BigCREditor-RAN4#104-bis" w:date="2022-10-21T18:14:00Z"/>
        </w:trPr>
        <w:tc>
          <w:tcPr>
            <w:tcW w:w="2376" w:type="dxa"/>
            <w:tcBorders>
              <w:top w:val="single" w:sz="4" w:space="0" w:color="auto"/>
              <w:left w:val="single" w:sz="4" w:space="0" w:color="auto"/>
              <w:bottom w:val="single" w:sz="4" w:space="0" w:color="auto"/>
              <w:right w:val="single" w:sz="4" w:space="0" w:color="auto"/>
            </w:tcBorders>
            <w:hideMark/>
          </w:tcPr>
          <w:p w14:paraId="7773C86E" w14:textId="77777777" w:rsidR="00423257" w:rsidRPr="00020619" w:rsidRDefault="00423257" w:rsidP="00864629">
            <w:pPr>
              <w:pStyle w:val="TAL"/>
              <w:rPr>
                <w:ins w:id="78423" w:author="BigCREditor-RAN4#104-bis" w:date="2022-10-21T18:14:00Z"/>
              </w:rPr>
            </w:pPr>
            <w:ins w:id="78424" w:author="BigCREditor-RAN4#104-bis" w:date="2022-10-21T18:14:00Z">
              <w:r w:rsidRPr="00020619">
                <w:t>3</w:t>
              </w:r>
            </w:ins>
          </w:p>
        </w:tc>
        <w:tc>
          <w:tcPr>
            <w:tcW w:w="7230" w:type="dxa"/>
            <w:tcBorders>
              <w:top w:val="single" w:sz="4" w:space="0" w:color="auto"/>
              <w:left w:val="single" w:sz="4" w:space="0" w:color="auto"/>
              <w:bottom w:val="single" w:sz="4" w:space="0" w:color="auto"/>
              <w:right w:val="single" w:sz="4" w:space="0" w:color="auto"/>
            </w:tcBorders>
            <w:hideMark/>
          </w:tcPr>
          <w:p w14:paraId="2FDD0AC4" w14:textId="77777777" w:rsidR="00423257" w:rsidRPr="00020619" w:rsidRDefault="00423257" w:rsidP="00864629">
            <w:pPr>
              <w:pStyle w:val="TAL"/>
              <w:rPr>
                <w:ins w:id="78425" w:author="BigCREditor-RAN4#104-bis" w:date="2022-10-21T18:14:00Z"/>
              </w:rPr>
            </w:pPr>
            <w:ins w:id="78426" w:author="BigCREditor-RAN4#104-bis" w:date="2022-10-21T18:14:00Z">
              <w:r w:rsidRPr="00020619">
                <w:t>30 kHz SSB SCS, 20 MHz bandwidth, TDD duplex mode</w:t>
              </w:r>
            </w:ins>
          </w:p>
        </w:tc>
      </w:tr>
      <w:tr w:rsidR="00423257" w:rsidRPr="00020619" w14:paraId="70AE88F8" w14:textId="77777777" w:rsidTr="00864629">
        <w:trPr>
          <w:ins w:id="78427" w:author="BigCREditor-RAN4#104-bis" w:date="2022-10-21T18:14:00Z"/>
        </w:trPr>
        <w:tc>
          <w:tcPr>
            <w:tcW w:w="2376" w:type="dxa"/>
            <w:tcBorders>
              <w:top w:val="single" w:sz="4" w:space="0" w:color="auto"/>
              <w:left w:val="single" w:sz="4" w:space="0" w:color="auto"/>
              <w:bottom w:val="single" w:sz="4" w:space="0" w:color="auto"/>
              <w:right w:val="single" w:sz="4" w:space="0" w:color="auto"/>
            </w:tcBorders>
          </w:tcPr>
          <w:p w14:paraId="7440BAEA" w14:textId="77777777" w:rsidR="00423257" w:rsidRPr="00020619" w:rsidRDefault="00423257" w:rsidP="00864629">
            <w:pPr>
              <w:pStyle w:val="TAL"/>
              <w:rPr>
                <w:ins w:id="78428" w:author="BigCREditor-RAN4#104-bis" w:date="2022-10-21T18:14:00Z"/>
              </w:rPr>
            </w:pPr>
            <w:ins w:id="78429" w:author="BigCREditor-RAN4#104-bis" w:date="2022-10-21T18:14:00Z">
              <w:r w:rsidRPr="00020619">
                <w:t>4</w:t>
              </w:r>
            </w:ins>
          </w:p>
        </w:tc>
        <w:tc>
          <w:tcPr>
            <w:tcW w:w="7230" w:type="dxa"/>
            <w:tcBorders>
              <w:top w:val="single" w:sz="4" w:space="0" w:color="auto"/>
              <w:left w:val="single" w:sz="4" w:space="0" w:color="auto"/>
              <w:bottom w:val="single" w:sz="4" w:space="0" w:color="auto"/>
              <w:right w:val="single" w:sz="4" w:space="0" w:color="auto"/>
            </w:tcBorders>
          </w:tcPr>
          <w:p w14:paraId="724F8BAE" w14:textId="77777777" w:rsidR="00423257" w:rsidRPr="00020619" w:rsidRDefault="00423257" w:rsidP="00864629">
            <w:pPr>
              <w:pStyle w:val="TAL"/>
              <w:rPr>
                <w:ins w:id="78430" w:author="BigCREditor-RAN4#104-bis" w:date="2022-10-21T18:14:00Z"/>
              </w:rPr>
            </w:pPr>
            <w:ins w:id="78431" w:author="BigCREditor-RAN4#104-bis" w:date="2022-10-21T18:14:00Z">
              <w:r w:rsidRPr="00020619">
                <w:t>15 kHz SSB SCS, 10 MHz bandwidth, HD-FDD duplex mode</w:t>
              </w:r>
            </w:ins>
          </w:p>
        </w:tc>
      </w:tr>
      <w:tr w:rsidR="00423257" w:rsidRPr="00020619" w14:paraId="396E85D3" w14:textId="77777777" w:rsidTr="00864629">
        <w:trPr>
          <w:ins w:id="78432" w:author="BigCREditor-RAN4#104-bis" w:date="2022-10-21T18:14:00Z"/>
        </w:trPr>
        <w:tc>
          <w:tcPr>
            <w:tcW w:w="9606" w:type="dxa"/>
            <w:gridSpan w:val="2"/>
            <w:tcBorders>
              <w:top w:val="single" w:sz="4" w:space="0" w:color="auto"/>
              <w:left w:val="single" w:sz="4" w:space="0" w:color="auto"/>
              <w:bottom w:val="single" w:sz="4" w:space="0" w:color="auto"/>
              <w:right w:val="single" w:sz="4" w:space="0" w:color="auto"/>
            </w:tcBorders>
            <w:hideMark/>
          </w:tcPr>
          <w:p w14:paraId="72C98E8C" w14:textId="77777777" w:rsidR="00423257" w:rsidRPr="00020619" w:rsidRDefault="00423257" w:rsidP="00864629">
            <w:pPr>
              <w:pStyle w:val="TAN"/>
              <w:rPr>
                <w:ins w:id="78433" w:author="BigCREditor-RAN4#104-bis" w:date="2022-10-21T18:14:00Z"/>
              </w:rPr>
            </w:pPr>
            <w:ins w:id="78434" w:author="BigCREditor-RAN4#104-bis" w:date="2022-10-21T18:14:00Z">
              <w:r w:rsidRPr="00020619">
                <w:rPr>
                  <w:lang w:eastAsia="zh-CN"/>
                </w:rPr>
                <w:t>Note:</w:t>
              </w:r>
              <w:r w:rsidRPr="00020619">
                <w:rPr>
                  <w:lang w:eastAsia="zh-CN"/>
                </w:rPr>
                <w:tab/>
              </w:r>
              <w:r w:rsidRPr="00020619">
                <w:t>The UE is only required to be tested in one of the supported test configurations.</w:t>
              </w:r>
            </w:ins>
          </w:p>
        </w:tc>
      </w:tr>
    </w:tbl>
    <w:p w14:paraId="6010B7F5" w14:textId="77777777" w:rsidR="00423257" w:rsidRPr="00020619" w:rsidRDefault="00423257" w:rsidP="00423257">
      <w:pPr>
        <w:rPr>
          <w:ins w:id="78435" w:author="BigCREditor-RAN4#104-bis" w:date="2022-10-21T18:14:00Z"/>
        </w:rPr>
      </w:pPr>
    </w:p>
    <w:p w14:paraId="7C6E16B4" w14:textId="77777777" w:rsidR="00423257" w:rsidRPr="00020619" w:rsidRDefault="00423257" w:rsidP="00423257">
      <w:pPr>
        <w:pStyle w:val="TH"/>
        <w:rPr>
          <w:ins w:id="78436" w:author="BigCREditor-RAN4#104-bis" w:date="2022-10-21T18:14:00Z"/>
        </w:rPr>
      </w:pPr>
      <w:ins w:id="78437" w:author="BigCREditor-RAN4#104-bis" w:date="2022-10-21T18:14:00Z">
        <w:r w:rsidRPr="00020619">
          <w:lastRenderedPageBreak/>
          <w:t>Table A.16.6.1.2.2-2: General test parameters for SA intra-frequency event triggered reporting without gap for FR1</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580"/>
        <w:gridCol w:w="2807"/>
      </w:tblGrid>
      <w:tr w:rsidR="00423257" w:rsidRPr="00020619" w14:paraId="40CE3DFA" w14:textId="77777777" w:rsidTr="00864629">
        <w:trPr>
          <w:cantSplit/>
          <w:trHeight w:val="187"/>
          <w:ins w:id="78438"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2669FC64" w14:textId="77777777" w:rsidR="00423257" w:rsidRPr="00020619" w:rsidRDefault="00423257" w:rsidP="00864629">
            <w:pPr>
              <w:pStyle w:val="TAH"/>
              <w:rPr>
                <w:ins w:id="78439" w:author="BigCREditor-RAN4#104-bis" w:date="2022-10-21T18:14:00Z"/>
                <w:rFonts w:cs="Arial"/>
              </w:rPr>
            </w:pPr>
            <w:ins w:id="78440" w:author="BigCREditor-RAN4#104-bis" w:date="2022-10-21T18:14:00Z">
              <w:r w:rsidRPr="00020619">
                <w:t>Parameter</w:t>
              </w:r>
            </w:ins>
          </w:p>
        </w:tc>
        <w:tc>
          <w:tcPr>
            <w:tcW w:w="709" w:type="dxa"/>
            <w:tcBorders>
              <w:top w:val="single" w:sz="4" w:space="0" w:color="auto"/>
              <w:left w:val="single" w:sz="4" w:space="0" w:color="auto"/>
              <w:bottom w:val="single" w:sz="4" w:space="0" w:color="auto"/>
              <w:right w:val="single" w:sz="4" w:space="0" w:color="auto"/>
            </w:tcBorders>
            <w:hideMark/>
          </w:tcPr>
          <w:p w14:paraId="4B044BB0" w14:textId="77777777" w:rsidR="00423257" w:rsidRPr="00020619" w:rsidRDefault="00423257" w:rsidP="00864629">
            <w:pPr>
              <w:pStyle w:val="TAH"/>
              <w:rPr>
                <w:ins w:id="78441" w:author="BigCREditor-RAN4#104-bis" w:date="2022-10-21T18:14:00Z"/>
                <w:rFonts w:cs="Arial"/>
              </w:rPr>
            </w:pPr>
            <w:ins w:id="78442" w:author="BigCREditor-RAN4#104-bis" w:date="2022-10-21T18:14:00Z">
              <w:r w:rsidRPr="00020619">
                <w:t>Unit</w:t>
              </w:r>
            </w:ins>
          </w:p>
        </w:tc>
        <w:tc>
          <w:tcPr>
            <w:tcW w:w="992" w:type="dxa"/>
            <w:tcBorders>
              <w:top w:val="single" w:sz="4" w:space="0" w:color="auto"/>
              <w:left w:val="single" w:sz="4" w:space="0" w:color="auto"/>
              <w:bottom w:val="single" w:sz="4" w:space="0" w:color="auto"/>
              <w:right w:val="single" w:sz="4" w:space="0" w:color="auto"/>
            </w:tcBorders>
            <w:hideMark/>
          </w:tcPr>
          <w:p w14:paraId="7ED88416" w14:textId="77777777" w:rsidR="00423257" w:rsidRPr="00020619" w:rsidRDefault="00423257" w:rsidP="00864629">
            <w:pPr>
              <w:pStyle w:val="TAH"/>
              <w:rPr>
                <w:ins w:id="78443" w:author="BigCREditor-RAN4#104-bis" w:date="2022-10-21T18:14:00Z"/>
                <w:lang w:eastAsia="zh-CN"/>
              </w:rPr>
            </w:pPr>
            <w:ins w:id="78444" w:author="BigCREditor-RAN4#104-bis" w:date="2022-10-21T18:14:00Z">
              <w:r w:rsidRPr="00020619">
                <w:rPr>
                  <w:lang w:eastAsia="zh-CN"/>
                </w:rPr>
                <w:t>Test configuration</w:t>
              </w:r>
            </w:ins>
          </w:p>
        </w:tc>
        <w:tc>
          <w:tcPr>
            <w:tcW w:w="2580" w:type="dxa"/>
            <w:tcBorders>
              <w:top w:val="single" w:sz="4" w:space="0" w:color="auto"/>
              <w:left w:val="single" w:sz="4" w:space="0" w:color="auto"/>
              <w:bottom w:val="single" w:sz="4" w:space="0" w:color="auto"/>
              <w:right w:val="single" w:sz="4" w:space="0" w:color="auto"/>
            </w:tcBorders>
            <w:hideMark/>
          </w:tcPr>
          <w:p w14:paraId="53504870" w14:textId="77777777" w:rsidR="00423257" w:rsidRPr="00020619" w:rsidRDefault="00423257" w:rsidP="00864629">
            <w:pPr>
              <w:pStyle w:val="TAH"/>
              <w:rPr>
                <w:ins w:id="78445" w:author="BigCREditor-RAN4#104-bis" w:date="2022-10-21T18:14:00Z"/>
                <w:rFonts w:cs="Arial"/>
              </w:rPr>
            </w:pPr>
            <w:ins w:id="78446" w:author="BigCREditor-RAN4#104-bis" w:date="2022-10-21T18:14:00Z">
              <w:r w:rsidRPr="00020619">
                <w:t>Value</w:t>
              </w:r>
            </w:ins>
          </w:p>
        </w:tc>
        <w:tc>
          <w:tcPr>
            <w:tcW w:w="2807" w:type="dxa"/>
            <w:tcBorders>
              <w:top w:val="single" w:sz="4" w:space="0" w:color="auto"/>
              <w:left w:val="single" w:sz="4" w:space="0" w:color="auto"/>
              <w:bottom w:val="single" w:sz="4" w:space="0" w:color="auto"/>
              <w:right w:val="single" w:sz="4" w:space="0" w:color="auto"/>
            </w:tcBorders>
            <w:hideMark/>
          </w:tcPr>
          <w:p w14:paraId="49F7C1AF" w14:textId="77777777" w:rsidR="00423257" w:rsidRPr="00020619" w:rsidRDefault="00423257" w:rsidP="00864629">
            <w:pPr>
              <w:pStyle w:val="TAH"/>
              <w:rPr>
                <w:ins w:id="78447" w:author="BigCREditor-RAN4#104-bis" w:date="2022-10-21T18:14:00Z"/>
                <w:rFonts w:cs="Arial"/>
              </w:rPr>
            </w:pPr>
            <w:ins w:id="78448" w:author="BigCREditor-RAN4#104-bis" w:date="2022-10-21T18:14:00Z">
              <w:r w:rsidRPr="00020619">
                <w:t>Comment</w:t>
              </w:r>
            </w:ins>
          </w:p>
        </w:tc>
      </w:tr>
      <w:tr w:rsidR="00423257" w:rsidRPr="00020619" w14:paraId="2C09BE8E" w14:textId="77777777" w:rsidTr="00864629">
        <w:trPr>
          <w:cantSplit/>
          <w:trHeight w:val="187"/>
          <w:ins w:id="78449"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432C6CC6" w14:textId="77777777" w:rsidR="00423257" w:rsidRPr="00020619" w:rsidRDefault="00423257" w:rsidP="00864629">
            <w:pPr>
              <w:pStyle w:val="TAL"/>
              <w:rPr>
                <w:ins w:id="78450" w:author="BigCREditor-RAN4#104-bis" w:date="2022-10-21T18:14:00Z"/>
                <w:rFonts w:cs="Arial"/>
              </w:rPr>
            </w:pPr>
            <w:ins w:id="78451" w:author="BigCREditor-RAN4#104-bis" w:date="2022-10-21T18:14:00Z">
              <w:r w:rsidRPr="00020619">
                <w:t>Active cell</w:t>
              </w:r>
            </w:ins>
          </w:p>
        </w:tc>
        <w:tc>
          <w:tcPr>
            <w:tcW w:w="709" w:type="dxa"/>
            <w:tcBorders>
              <w:top w:val="single" w:sz="4" w:space="0" w:color="auto"/>
              <w:left w:val="single" w:sz="4" w:space="0" w:color="auto"/>
              <w:bottom w:val="single" w:sz="4" w:space="0" w:color="auto"/>
              <w:right w:val="single" w:sz="4" w:space="0" w:color="auto"/>
            </w:tcBorders>
          </w:tcPr>
          <w:p w14:paraId="1A55B050" w14:textId="77777777" w:rsidR="00423257" w:rsidRPr="00020619" w:rsidRDefault="00423257" w:rsidP="00864629">
            <w:pPr>
              <w:pStyle w:val="TAC"/>
              <w:rPr>
                <w:ins w:id="78452"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6459B25F" w14:textId="77777777" w:rsidR="00423257" w:rsidRPr="00020619" w:rsidRDefault="00423257" w:rsidP="00864629">
            <w:pPr>
              <w:pStyle w:val="TAL"/>
              <w:rPr>
                <w:ins w:id="78453" w:author="BigCREditor-RAN4#104-bis" w:date="2022-10-21T18:14:00Z"/>
              </w:rPr>
            </w:pPr>
            <w:ins w:id="78454"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601CC106" w14:textId="77777777" w:rsidR="00423257" w:rsidRPr="00020619" w:rsidRDefault="00423257" w:rsidP="00864629">
            <w:pPr>
              <w:pStyle w:val="TAL"/>
              <w:rPr>
                <w:ins w:id="78455" w:author="BigCREditor-RAN4#104-bis" w:date="2022-10-21T18:14:00Z"/>
                <w:rFonts w:cs="Arial"/>
              </w:rPr>
            </w:pPr>
            <w:ins w:id="78456" w:author="BigCREditor-RAN4#104-bis" w:date="2022-10-21T18:14:00Z">
              <w:r w:rsidRPr="00020619">
                <w:t>Cell 1</w:t>
              </w:r>
            </w:ins>
          </w:p>
        </w:tc>
        <w:tc>
          <w:tcPr>
            <w:tcW w:w="2807" w:type="dxa"/>
            <w:tcBorders>
              <w:top w:val="single" w:sz="4" w:space="0" w:color="auto"/>
              <w:left w:val="single" w:sz="4" w:space="0" w:color="auto"/>
              <w:bottom w:val="single" w:sz="4" w:space="0" w:color="auto"/>
              <w:right w:val="single" w:sz="4" w:space="0" w:color="auto"/>
            </w:tcBorders>
          </w:tcPr>
          <w:p w14:paraId="4A25ED34" w14:textId="77777777" w:rsidR="00423257" w:rsidRPr="00020619" w:rsidRDefault="00423257" w:rsidP="00864629">
            <w:pPr>
              <w:pStyle w:val="TAL"/>
              <w:rPr>
                <w:ins w:id="78457" w:author="BigCREditor-RAN4#104-bis" w:date="2022-10-21T18:14:00Z"/>
                <w:rFonts w:cs="Arial"/>
              </w:rPr>
            </w:pPr>
          </w:p>
        </w:tc>
      </w:tr>
      <w:tr w:rsidR="00423257" w:rsidRPr="00020619" w14:paraId="42F9C135" w14:textId="77777777" w:rsidTr="00864629">
        <w:trPr>
          <w:cantSplit/>
          <w:trHeight w:val="187"/>
          <w:ins w:id="78458"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0CE01F30" w14:textId="77777777" w:rsidR="00423257" w:rsidRPr="00020619" w:rsidRDefault="00423257" w:rsidP="00864629">
            <w:pPr>
              <w:pStyle w:val="TAL"/>
              <w:rPr>
                <w:ins w:id="78459" w:author="BigCREditor-RAN4#104-bis" w:date="2022-10-21T18:14:00Z"/>
                <w:rFonts w:cs="Arial"/>
                <w:b/>
              </w:rPr>
            </w:pPr>
            <w:ins w:id="78460" w:author="BigCREditor-RAN4#104-bis" w:date="2022-10-21T18:14:00Z">
              <w:r w:rsidRPr="00020619">
                <w:rPr>
                  <w:bCs/>
                </w:rPr>
                <w:t>Neighbour cell</w:t>
              </w:r>
            </w:ins>
          </w:p>
        </w:tc>
        <w:tc>
          <w:tcPr>
            <w:tcW w:w="709" w:type="dxa"/>
            <w:tcBorders>
              <w:top w:val="single" w:sz="4" w:space="0" w:color="auto"/>
              <w:left w:val="single" w:sz="4" w:space="0" w:color="auto"/>
              <w:bottom w:val="single" w:sz="4" w:space="0" w:color="auto"/>
              <w:right w:val="single" w:sz="4" w:space="0" w:color="auto"/>
            </w:tcBorders>
          </w:tcPr>
          <w:p w14:paraId="0D192080" w14:textId="77777777" w:rsidR="00423257" w:rsidRPr="00020619" w:rsidRDefault="00423257" w:rsidP="00864629">
            <w:pPr>
              <w:pStyle w:val="TAC"/>
              <w:rPr>
                <w:ins w:id="78461"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18007A7C" w14:textId="77777777" w:rsidR="00423257" w:rsidRPr="00020619" w:rsidRDefault="00423257" w:rsidP="00864629">
            <w:pPr>
              <w:pStyle w:val="TAL"/>
              <w:rPr>
                <w:ins w:id="78462" w:author="BigCREditor-RAN4#104-bis" w:date="2022-10-21T18:14:00Z"/>
                <w:bCs/>
              </w:rPr>
            </w:pPr>
            <w:ins w:id="78463"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6567B26C" w14:textId="77777777" w:rsidR="00423257" w:rsidRPr="00020619" w:rsidRDefault="00423257" w:rsidP="00864629">
            <w:pPr>
              <w:pStyle w:val="TAL"/>
              <w:rPr>
                <w:ins w:id="78464" w:author="BigCREditor-RAN4#104-bis" w:date="2022-10-21T18:14:00Z"/>
                <w:rFonts w:cs="Arial"/>
                <w:b/>
              </w:rPr>
            </w:pPr>
            <w:ins w:id="78465" w:author="BigCREditor-RAN4#104-bis" w:date="2022-10-21T18:14:00Z">
              <w:r w:rsidRPr="00020619">
                <w:rPr>
                  <w:bCs/>
                </w:rPr>
                <w:t>Cell 2</w:t>
              </w:r>
            </w:ins>
          </w:p>
        </w:tc>
        <w:tc>
          <w:tcPr>
            <w:tcW w:w="2807" w:type="dxa"/>
            <w:tcBorders>
              <w:top w:val="single" w:sz="4" w:space="0" w:color="auto"/>
              <w:left w:val="single" w:sz="4" w:space="0" w:color="auto"/>
              <w:bottom w:val="single" w:sz="4" w:space="0" w:color="auto"/>
              <w:right w:val="single" w:sz="4" w:space="0" w:color="auto"/>
            </w:tcBorders>
            <w:hideMark/>
          </w:tcPr>
          <w:p w14:paraId="5634CF18" w14:textId="77777777" w:rsidR="00423257" w:rsidRPr="00020619" w:rsidRDefault="00423257" w:rsidP="00864629">
            <w:pPr>
              <w:pStyle w:val="TAL"/>
              <w:rPr>
                <w:ins w:id="78466" w:author="BigCREditor-RAN4#104-bis" w:date="2022-10-21T18:14:00Z"/>
                <w:rFonts w:cs="Arial"/>
                <w:b/>
              </w:rPr>
            </w:pPr>
            <w:ins w:id="78467" w:author="BigCREditor-RAN4#104-bis" w:date="2022-10-21T18:14:00Z">
              <w:r w:rsidRPr="00020619">
                <w:rPr>
                  <w:bCs/>
                </w:rPr>
                <w:t>Cell to be identified.</w:t>
              </w:r>
            </w:ins>
          </w:p>
        </w:tc>
      </w:tr>
      <w:tr w:rsidR="00423257" w:rsidRPr="00020619" w14:paraId="2B5D58A4" w14:textId="77777777" w:rsidTr="00864629">
        <w:trPr>
          <w:cantSplit/>
          <w:trHeight w:val="187"/>
          <w:ins w:id="78468"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0275E0E7" w14:textId="77777777" w:rsidR="00423257" w:rsidRPr="00020619" w:rsidRDefault="00423257" w:rsidP="00864629">
            <w:pPr>
              <w:pStyle w:val="TAL"/>
              <w:rPr>
                <w:ins w:id="78469" w:author="BigCREditor-RAN4#104-bis" w:date="2022-10-21T18:14:00Z"/>
                <w:rFonts w:cs="Arial"/>
                <w:b/>
              </w:rPr>
            </w:pPr>
            <w:ins w:id="78470" w:author="BigCREditor-RAN4#104-bis" w:date="2022-10-21T18:14:00Z">
              <w:r w:rsidRPr="00020619">
                <w:t>RF Channel Number</w:t>
              </w:r>
            </w:ins>
          </w:p>
        </w:tc>
        <w:tc>
          <w:tcPr>
            <w:tcW w:w="709" w:type="dxa"/>
            <w:tcBorders>
              <w:top w:val="single" w:sz="4" w:space="0" w:color="auto"/>
              <w:left w:val="single" w:sz="4" w:space="0" w:color="auto"/>
              <w:bottom w:val="single" w:sz="4" w:space="0" w:color="auto"/>
              <w:right w:val="single" w:sz="4" w:space="0" w:color="auto"/>
            </w:tcBorders>
          </w:tcPr>
          <w:p w14:paraId="7F41BECD" w14:textId="77777777" w:rsidR="00423257" w:rsidRPr="00020619" w:rsidRDefault="00423257" w:rsidP="00864629">
            <w:pPr>
              <w:pStyle w:val="TAC"/>
              <w:rPr>
                <w:ins w:id="78471"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1841CA38" w14:textId="77777777" w:rsidR="00423257" w:rsidRPr="00020619" w:rsidRDefault="00423257" w:rsidP="00864629">
            <w:pPr>
              <w:pStyle w:val="TAL"/>
              <w:rPr>
                <w:ins w:id="78472" w:author="BigCREditor-RAN4#104-bis" w:date="2022-10-21T18:14:00Z"/>
                <w:bCs/>
              </w:rPr>
            </w:pPr>
            <w:ins w:id="78473"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2EF7879C" w14:textId="77777777" w:rsidR="00423257" w:rsidRPr="00020619" w:rsidRDefault="00423257" w:rsidP="00864629">
            <w:pPr>
              <w:pStyle w:val="TAL"/>
              <w:rPr>
                <w:ins w:id="78474" w:author="BigCREditor-RAN4#104-bis" w:date="2022-10-21T18:14:00Z"/>
                <w:rFonts w:cs="Arial"/>
                <w:b/>
              </w:rPr>
            </w:pPr>
            <w:ins w:id="78475" w:author="BigCREditor-RAN4#104-bis" w:date="2022-10-21T18:14:00Z">
              <w:r w:rsidRPr="00020619">
                <w:rPr>
                  <w:bCs/>
                </w:rPr>
                <w:t>1: Cell 1 and Cell 2</w:t>
              </w:r>
            </w:ins>
          </w:p>
        </w:tc>
        <w:tc>
          <w:tcPr>
            <w:tcW w:w="2807" w:type="dxa"/>
            <w:tcBorders>
              <w:top w:val="single" w:sz="4" w:space="0" w:color="auto"/>
              <w:left w:val="single" w:sz="4" w:space="0" w:color="auto"/>
              <w:bottom w:val="single" w:sz="4" w:space="0" w:color="auto"/>
              <w:right w:val="single" w:sz="4" w:space="0" w:color="auto"/>
            </w:tcBorders>
          </w:tcPr>
          <w:p w14:paraId="691A272A" w14:textId="77777777" w:rsidR="00423257" w:rsidRPr="00020619" w:rsidRDefault="00423257" w:rsidP="00864629">
            <w:pPr>
              <w:pStyle w:val="TAL"/>
              <w:rPr>
                <w:ins w:id="78476" w:author="BigCREditor-RAN4#104-bis" w:date="2022-10-21T18:14:00Z"/>
                <w:rFonts w:cs="Arial"/>
                <w:bCs/>
              </w:rPr>
            </w:pPr>
          </w:p>
        </w:tc>
      </w:tr>
      <w:tr w:rsidR="00423257" w:rsidRPr="00020619" w14:paraId="113EBC4C" w14:textId="77777777" w:rsidTr="00864629">
        <w:trPr>
          <w:cantSplit/>
          <w:trHeight w:val="187"/>
          <w:ins w:id="78477" w:author="BigCREditor-RAN4#104-bis" w:date="2022-10-21T18:14:00Z"/>
        </w:trPr>
        <w:tc>
          <w:tcPr>
            <w:tcW w:w="2518" w:type="dxa"/>
            <w:vMerge w:val="restart"/>
            <w:tcBorders>
              <w:top w:val="nil"/>
              <w:left w:val="single" w:sz="4" w:space="0" w:color="auto"/>
              <w:right w:val="single" w:sz="4" w:space="0" w:color="auto"/>
            </w:tcBorders>
            <w:shd w:val="clear" w:color="auto" w:fill="auto"/>
          </w:tcPr>
          <w:p w14:paraId="371E5203" w14:textId="77777777" w:rsidR="00423257" w:rsidRPr="00020619" w:rsidRDefault="00423257" w:rsidP="00864629">
            <w:pPr>
              <w:pStyle w:val="TAL"/>
              <w:rPr>
                <w:ins w:id="78478" w:author="BigCREditor-RAN4#104-bis" w:date="2022-10-21T18:14:00Z"/>
                <w:lang w:eastAsia="zh-CN"/>
              </w:rPr>
            </w:pPr>
            <w:ins w:id="78479" w:author="BigCREditor-RAN4#104-bis" w:date="2022-10-21T18:14:00Z">
              <w:r w:rsidRPr="00020619">
                <w:rPr>
                  <w:lang w:eastAsia="zh-CN"/>
                </w:rPr>
                <w:t>NCD-SSB configuration</w:t>
              </w:r>
            </w:ins>
          </w:p>
        </w:tc>
        <w:tc>
          <w:tcPr>
            <w:tcW w:w="709" w:type="dxa"/>
            <w:vMerge w:val="restart"/>
            <w:tcBorders>
              <w:top w:val="nil"/>
              <w:left w:val="single" w:sz="4" w:space="0" w:color="auto"/>
              <w:right w:val="single" w:sz="4" w:space="0" w:color="auto"/>
            </w:tcBorders>
            <w:shd w:val="clear" w:color="auto" w:fill="auto"/>
          </w:tcPr>
          <w:p w14:paraId="213D0D0A" w14:textId="77777777" w:rsidR="00423257" w:rsidRPr="00020619" w:rsidRDefault="00423257" w:rsidP="00864629">
            <w:pPr>
              <w:pStyle w:val="TAC"/>
              <w:rPr>
                <w:ins w:id="78480" w:author="BigCREditor-RAN4#104-bis" w:date="2022-10-21T18:14:00Z"/>
                <w:lang w:eastAsia="zh-CN"/>
              </w:rPr>
            </w:pPr>
          </w:p>
        </w:tc>
        <w:tc>
          <w:tcPr>
            <w:tcW w:w="992" w:type="dxa"/>
            <w:tcBorders>
              <w:top w:val="single" w:sz="4" w:space="0" w:color="auto"/>
              <w:left w:val="single" w:sz="4" w:space="0" w:color="auto"/>
              <w:bottom w:val="single" w:sz="4" w:space="0" w:color="auto"/>
              <w:right w:val="single" w:sz="4" w:space="0" w:color="auto"/>
            </w:tcBorders>
          </w:tcPr>
          <w:p w14:paraId="3E2A0B34" w14:textId="77777777" w:rsidR="00423257" w:rsidRPr="00020619" w:rsidRDefault="00423257" w:rsidP="00864629">
            <w:pPr>
              <w:pStyle w:val="TAL"/>
              <w:rPr>
                <w:ins w:id="78481" w:author="BigCREditor-RAN4#104-bis" w:date="2022-10-21T18:14:00Z"/>
                <w:bCs/>
                <w:lang w:eastAsia="zh-CN"/>
              </w:rPr>
            </w:pPr>
            <w:ins w:id="78482" w:author="BigCREditor-RAN4#104-bis" w:date="2022-10-21T18:14:00Z">
              <w:r w:rsidRPr="00020619">
                <w:rPr>
                  <w:bCs/>
                  <w:lang w:eastAsia="zh-CN"/>
                </w:rPr>
                <w:t>1, 4</w:t>
              </w:r>
            </w:ins>
          </w:p>
        </w:tc>
        <w:tc>
          <w:tcPr>
            <w:tcW w:w="2580" w:type="dxa"/>
            <w:tcBorders>
              <w:top w:val="single" w:sz="4" w:space="0" w:color="auto"/>
              <w:left w:val="single" w:sz="4" w:space="0" w:color="auto"/>
              <w:bottom w:val="single" w:sz="4" w:space="0" w:color="auto"/>
              <w:right w:val="single" w:sz="4" w:space="0" w:color="auto"/>
            </w:tcBorders>
          </w:tcPr>
          <w:p w14:paraId="6DFCAA2C" w14:textId="77777777" w:rsidR="00423257" w:rsidRPr="00020619" w:rsidRDefault="00423257" w:rsidP="00864629">
            <w:pPr>
              <w:pStyle w:val="TAL"/>
              <w:rPr>
                <w:ins w:id="78483" w:author="BigCREditor-RAN4#104-bis" w:date="2022-10-21T18:14:00Z"/>
                <w:rFonts w:cs="Arial"/>
                <w:lang w:val="en-US"/>
              </w:rPr>
            </w:pPr>
            <w:ins w:id="78484" w:author="BigCREditor-RAN4#104-bis" w:date="2022-10-21T18:14:00Z">
              <w:r w:rsidRPr="00020619">
                <w:rPr>
                  <w:noProof/>
                  <w:lang w:val="sv-SE"/>
                </w:rPr>
                <w:t>SSB.6 RedCap FR1 (Note 1)</w:t>
              </w:r>
            </w:ins>
          </w:p>
        </w:tc>
        <w:tc>
          <w:tcPr>
            <w:tcW w:w="2807" w:type="dxa"/>
            <w:tcBorders>
              <w:top w:val="single" w:sz="4" w:space="0" w:color="auto"/>
              <w:left w:val="single" w:sz="4" w:space="0" w:color="auto"/>
              <w:bottom w:val="single" w:sz="4" w:space="0" w:color="auto"/>
              <w:right w:val="single" w:sz="4" w:space="0" w:color="auto"/>
            </w:tcBorders>
          </w:tcPr>
          <w:p w14:paraId="1119437D" w14:textId="77777777" w:rsidR="00423257" w:rsidRPr="00020619" w:rsidRDefault="00423257" w:rsidP="00864629">
            <w:pPr>
              <w:pStyle w:val="TAL"/>
              <w:rPr>
                <w:ins w:id="78485" w:author="BigCREditor-RAN4#104-bis" w:date="2022-10-21T18:14:00Z"/>
                <w:bCs/>
                <w:lang w:eastAsia="zh-CN"/>
              </w:rPr>
            </w:pPr>
          </w:p>
        </w:tc>
      </w:tr>
      <w:tr w:rsidR="00423257" w:rsidRPr="00020619" w14:paraId="044BB7A6" w14:textId="77777777" w:rsidTr="00864629">
        <w:trPr>
          <w:cantSplit/>
          <w:trHeight w:val="187"/>
          <w:ins w:id="78486" w:author="BigCREditor-RAN4#104-bis" w:date="2022-10-21T18:14:00Z"/>
        </w:trPr>
        <w:tc>
          <w:tcPr>
            <w:tcW w:w="2518" w:type="dxa"/>
            <w:vMerge/>
            <w:tcBorders>
              <w:left w:val="single" w:sz="4" w:space="0" w:color="auto"/>
              <w:right w:val="single" w:sz="4" w:space="0" w:color="auto"/>
            </w:tcBorders>
            <w:shd w:val="clear" w:color="auto" w:fill="auto"/>
          </w:tcPr>
          <w:p w14:paraId="2ECA77B1" w14:textId="77777777" w:rsidR="00423257" w:rsidRPr="00020619" w:rsidRDefault="00423257" w:rsidP="00864629">
            <w:pPr>
              <w:pStyle w:val="TAL"/>
              <w:rPr>
                <w:ins w:id="78487" w:author="BigCREditor-RAN4#104-bis" w:date="2022-10-21T18:14:00Z"/>
                <w:lang w:eastAsia="zh-CN"/>
              </w:rPr>
            </w:pPr>
          </w:p>
        </w:tc>
        <w:tc>
          <w:tcPr>
            <w:tcW w:w="709" w:type="dxa"/>
            <w:vMerge/>
            <w:tcBorders>
              <w:left w:val="single" w:sz="4" w:space="0" w:color="auto"/>
              <w:right w:val="single" w:sz="4" w:space="0" w:color="auto"/>
            </w:tcBorders>
            <w:shd w:val="clear" w:color="auto" w:fill="auto"/>
          </w:tcPr>
          <w:p w14:paraId="285E911A" w14:textId="77777777" w:rsidR="00423257" w:rsidRPr="00020619" w:rsidRDefault="00423257" w:rsidP="00864629">
            <w:pPr>
              <w:pStyle w:val="TAC"/>
              <w:rPr>
                <w:ins w:id="78488" w:author="BigCREditor-RAN4#104-bis" w:date="2022-10-21T18:14:00Z"/>
                <w:lang w:eastAsia="zh-CN"/>
              </w:rPr>
            </w:pPr>
          </w:p>
        </w:tc>
        <w:tc>
          <w:tcPr>
            <w:tcW w:w="992" w:type="dxa"/>
            <w:tcBorders>
              <w:top w:val="single" w:sz="4" w:space="0" w:color="auto"/>
              <w:left w:val="single" w:sz="4" w:space="0" w:color="auto"/>
              <w:bottom w:val="single" w:sz="4" w:space="0" w:color="auto"/>
              <w:right w:val="single" w:sz="4" w:space="0" w:color="auto"/>
            </w:tcBorders>
          </w:tcPr>
          <w:p w14:paraId="4EF15714" w14:textId="77777777" w:rsidR="00423257" w:rsidRPr="00020619" w:rsidRDefault="00423257" w:rsidP="00864629">
            <w:pPr>
              <w:pStyle w:val="TAL"/>
              <w:rPr>
                <w:ins w:id="78489" w:author="BigCREditor-RAN4#104-bis" w:date="2022-10-21T18:14:00Z"/>
                <w:bCs/>
                <w:lang w:eastAsia="zh-CN"/>
              </w:rPr>
            </w:pPr>
            <w:ins w:id="78490" w:author="BigCREditor-RAN4#104-bis" w:date="2022-10-21T18:14:00Z">
              <w:r w:rsidRPr="00020619">
                <w:rPr>
                  <w:bCs/>
                  <w:lang w:eastAsia="zh-CN"/>
                </w:rPr>
                <w:t>2</w:t>
              </w:r>
            </w:ins>
          </w:p>
        </w:tc>
        <w:tc>
          <w:tcPr>
            <w:tcW w:w="2580" w:type="dxa"/>
            <w:tcBorders>
              <w:top w:val="single" w:sz="4" w:space="0" w:color="auto"/>
              <w:left w:val="single" w:sz="4" w:space="0" w:color="auto"/>
              <w:bottom w:val="single" w:sz="4" w:space="0" w:color="auto"/>
              <w:right w:val="single" w:sz="4" w:space="0" w:color="auto"/>
            </w:tcBorders>
          </w:tcPr>
          <w:p w14:paraId="1BA682CB" w14:textId="77777777" w:rsidR="00423257" w:rsidRPr="00020619" w:rsidRDefault="00423257" w:rsidP="00864629">
            <w:pPr>
              <w:pStyle w:val="TAL"/>
              <w:rPr>
                <w:ins w:id="78491" w:author="BigCREditor-RAN4#104-bis" w:date="2022-10-21T18:14:00Z"/>
                <w:rFonts w:cs="Arial"/>
                <w:lang w:val="en-US"/>
              </w:rPr>
            </w:pPr>
            <w:ins w:id="78492" w:author="BigCREditor-RAN4#104-bis" w:date="2022-10-21T18:14:00Z">
              <w:r w:rsidRPr="00020619">
                <w:rPr>
                  <w:noProof/>
                  <w:lang w:val="sv-SE"/>
                </w:rPr>
                <w:t>SSB.6 RedCap FR1 (Note 1)</w:t>
              </w:r>
            </w:ins>
          </w:p>
        </w:tc>
        <w:tc>
          <w:tcPr>
            <w:tcW w:w="2807" w:type="dxa"/>
            <w:tcBorders>
              <w:top w:val="single" w:sz="4" w:space="0" w:color="auto"/>
              <w:left w:val="single" w:sz="4" w:space="0" w:color="auto"/>
              <w:bottom w:val="single" w:sz="4" w:space="0" w:color="auto"/>
              <w:right w:val="single" w:sz="4" w:space="0" w:color="auto"/>
            </w:tcBorders>
          </w:tcPr>
          <w:p w14:paraId="5DF46822" w14:textId="77777777" w:rsidR="00423257" w:rsidRPr="00020619" w:rsidRDefault="00423257" w:rsidP="00864629">
            <w:pPr>
              <w:pStyle w:val="TAL"/>
              <w:rPr>
                <w:ins w:id="78493" w:author="BigCREditor-RAN4#104-bis" w:date="2022-10-21T18:14:00Z"/>
                <w:bCs/>
                <w:lang w:eastAsia="zh-CN"/>
              </w:rPr>
            </w:pPr>
          </w:p>
        </w:tc>
      </w:tr>
      <w:tr w:rsidR="00423257" w:rsidRPr="00020619" w14:paraId="0D3381C8" w14:textId="77777777" w:rsidTr="00864629">
        <w:trPr>
          <w:cantSplit/>
          <w:trHeight w:val="187"/>
          <w:ins w:id="78494" w:author="BigCREditor-RAN4#104-bis" w:date="2022-10-21T18:14:00Z"/>
        </w:trPr>
        <w:tc>
          <w:tcPr>
            <w:tcW w:w="2518" w:type="dxa"/>
            <w:vMerge/>
            <w:tcBorders>
              <w:left w:val="single" w:sz="4" w:space="0" w:color="auto"/>
              <w:bottom w:val="single" w:sz="4" w:space="0" w:color="auto"/>
              <w:right w:val="single" w:sz="4" w:space="0" w:color="auto"/>
            </w:tcBorders>
            <w:shd w:val="clear" w:color="auto" w:fill="auto"/>
          </w:tcPr>
          <w:p w14:paraId="67D0FFDE" w14:textId="77777777" w:rsidR="00423257" w:rsidRPr="00020619" w:rsidRDefault="00423257" w:rsidP="00864629">
            <w:pPr>
              <w:pStyle w:val="TAL"/>
              <w:rPr>
                <w:ins w:id="78495" w:author="BigCREditor-RAN4#104-bis" w:date="2022-10-21T18:14:00Z"/>
                <w:lang w:eastAsia="zh-CN"/>
              </w:rPr>
            </w:pPr>
          </w:p>
        </w:tc>
        <w:tc>
          <w:tcPr>
            <w:tcW w:w="709" w:type="dxa"/>
            <w:vMerge/>
            <w:tcBorders>
              <w:left w:val="single" w:sz="4" w:space="0" w:color="auto"/>
              <w:bottom w:val="single" w:sz="4" w:space="0" w:color="auto"/>
              <w:right w:val="single" w:sz="4" w:space="0" w:color="auto"/>
            </w:tcBorders>
            <w:shd w:val="clear" w:color="auto" w:fill="auto"/>
          </w:tcPr>
          <w:p w14:paraId="57F4DA10" w14:textId="77777777" w:rsidR="00423257" w:rsidRPr="00020619" w:rsidRDefault="00423257" w:rsidP="00864629">
            <w:pPr>
              <w:pStyle w:val="TAC"/>
              <w:rPr>
                <w:ins w:id="78496" w:author="BigCREditor-RAN4#104-bis" w:date="2022-10-21T18:14:00Z"/>
                <w:lang w:eastAsia="zh-CN"/>
              </w:rPr>
            </w:pPr>
          </w:p>
        </w:tc>
        <w:tc>
          <w:tcPr>
            <w:tcW w:w="992" w:type="dxa"/>
            <w:tcBorders>
              <w:top w:val="single" w:sz="4" w:space="0" w:color="auto"/>
              <w:left w:val="single" w:sz="4" w:space="0" w:color="auto"/>
              <w:bottom w:val="single" w:sz="4" w:space="0" w:color="auto"/>
              <w:right w:val="single" w:sz="4" w:space="0" w:color="auto"/>
            </w:tcBorders>
          </w:tcPr>
          <w:p w14:paraId="675E7FA9" w14:textId="77777777" w:rsidR="00423257" w:rsidRPr="00020619" w:rsidRDefault="00423257" w:rsidP="00864629">
            <w:pPr>
              <w:pStyle w:val="TAL"/>
              <w:rPr>
                <w:ins w:id="78497" w:author="BigCREditor-RAN4#104-bis" w:date="2022-10-21T18:14:00Z"/>
                <w:bCs/>
                <w:lang w:eastAsia="zh-CN"/>
              </w:rPr>
            </w:pPr>
            <w:ins w:id="78498" w:author="BigCREditor-RAN4#104-bis" w:date="2022-10-21T18:14:00Z">
              <w:r w:rsidRPr="00020619">
                <w:rPr>
                  <w:bCs/>
                  <w:lang w:eastAsia="zh-CN"/>
                </w:rPr>
                <w:t>3</w:t>
              </w:r>
            </w:ins>
          </w:p>
        </w:tc>
        <w:tc>
          <w:tcPr>
            <w:tcW w:w="2580" w:type="dxa"/>
            <w:tcBorders>
              <w:top w:val="single" w:sz="4" w:space="0" w:color="auto"/>
              <w:left w:val="single" w:sz="4" w:space="0" w:color="auto"/>
              <w:bottom w:val="single" w:sz="4" w:space="0" w:color="auto"/>
              <w:right w:val="single" w:sz="4" w:space="0" w:color="auto"/>
            </w:tcBorders>
          </w:tcPr>
          <w:p w14:paraId="2F546D28" w14:textId="77777777" w:rsidR="00423257" w:rsidRPr="00020619" w:rsidRDefault="00423257" w:rsidP="00864629">
            <w:pPr>
              <w:pStyle w:val="TAL"/>
              <w:rPr>
                <w:ins w:id="78499" w:author="BigCREditor-RAN4#104-bis" w:date="2022-10-21T18:14:00Z"/>
                <w:rFonts w:cs="Arial"/>
                <w:lang w:val="en-US"/>
              </w:rPr>
            </w:pPr>
            <w:ins w:id="78500" w:author="BigCREditor-RAN4#104-bis" w:date="2022-10-21T18:14:00Z">
              <w:r w:rsidRPr="00020619">
                <w:rPr>
                  <w:noProof/>
                  <w:lang w:val="sv-SE"/>
                </w:rPr>
                <w:t>SSB.7 RedCap FR1 (Note 1)</w:t>
              </w:r>
            </w:ins>
          </w:p>
        </w:tc>
        <w:tc>
          <w:tcPr>
            <w:tcW w:w="2807" w:type="dxa"/>
            <w:tcBorders>
              <w:top w:val="single" w:sz="4" w:space="0" w:color="auto"/>
              <w:left w:val="single" w:sz="4" w:space="0" w:color="auto"/>
              <w:bottom w:val="single" w:sz="4" w:space="0" w:color="auto"/>
              <w:right w:val="single" w:sz="4" w:space="0" w:color="auto"/>
            </w:tcBorders>
          </w:tcPr>
          <w:p w14:paraId="54EC6D8C" w14:textId="77777777" w:rsidR="00423257" w:rsidRPr="00020619" w:rsidRDefault="00423257" w:rsidP="00864629">
            <w:pPr>
              <w:pStyle w:val="TAL"/>
              <w:rPr>
                <w:ins w:id="78501" w:author="BigCREditor-RAN4#104-bis" w:date="2022-10-21T18:14:00Z"/>
                <w:bCs/>
                <w:lang w:eastAsia="zh-CN"/>
              </w:rPr>
            </w:pPr>
          </w:p>
        </w:tc>
      </w:tr>
      <w:tr w:rsidR="00423257" w:rsidRPr="00020619" w14:paraId="66EB717B" w14:textId="77777777" w:rsidTr="00864629">
        <w:trPr>
          <w:cantSplit/>
          <w:trHeight w:val="187"/>
          <w:ins w:id="78502" w:author="BigCREditor-RAN4#104-bis" w:date="2022-10-21T18:14:00Z"/>
        </w:trPr>
        <w:tc>
          <w:tcPr>
            <w:tcW w:w="2518" w:type="dxa"/>
            <w:vMerge w:val="restart"/>
            <w:tcBorders>
              <w:top w:val="nil"/>
              <w:left w:val="single" w:sz="4" w:space="0" w:color="auto"/>
              <w:right w:val="single" w:sz="4" w:space="0" w:color="auto"/>
            </w:tcBorders>
            <w:shd w:val="clear" w:color="auto" w:fill="auto"/>
          </w:tcPr>
          <w:p w14:paraId="0C069B0B" w14:textId="77777777" w:rsidR="00423257" w:rsidRPr="00020619" w:rsidRDefault="00423257" w:rsidP="00864629">
            <w:pPr>
              <w:pStyle w:val="TAL"/>
              <w:rPr>
                <w:ins w:id="78503" w:author="BigCREditor-RAN4#104-bis" w:date="2022-10-21T18:14:00Z"/>
                <w:lang w:eastAsia="zh-CN"/>
              </w:rPr>
            </w:pPr>
            <w:ins w:id="78504" w:author="BigCREditor-RAN4#104-bis" w:date="2022-10-21T18:14:00Z">
              <w:r w:rsidRPr="00020619">
                <w:rPr>
                  <w:noProof/>
                </w:rPr>
                <w:t>SMTC configuration for NCD-SSB</w:t>
              </w:r>
              <w:r w:rsidRPr="00020619">
                <w:rPr>
                  <w:lang w:eastAsia="zh-CN"/>
                </w:rPr>
                <w:t xml:space="preserve"> </w:t>
              </w:r>
            </w:ins>
          </w:p>
        </w:tc>
        <w:tc>
          <w:tcPr>
            <w:tcW w:w="709" w:type="dxa"/>
            <w:vMerge w:val="restart"/>
            <w:tcBorders>
              <w:top w:val="nil"/>
              <w:left w:val="single" w:sz="4" w:space="0" w:color="auto"/>
              <w:right w:val="single" w:sz="4" w:space="0" w:color="auto"/>
            </w:tcBorders>
            <w:shd w:val="clear" w:color="auto" w:fill="auto"/>
          </w:tcPr>
          <w:p w14:paraId="7476B01D" w14:textId="77777777" w:rsidR="00423257" w:rsidRPr="00020619" w:rsidRDefault="00423257" w:rsidP="00864629">
            <w:pPr>
              <w:pStyle w:val="TAC"/>
              <w:rPr>
                <w:ins w:id="78505" w:author="BigCREditor-RAN4#104-bis" w:date="2022-10-21T18:14:00Z"/>
                <w:lang w:eastAsia="zh-CN"/>
              </w:rPr>
            </w:pPr>
          </w:p>
          <w:p w14:paraId="084F2E71" w14:textId="77777777" w:rsidR="00423257" w:rsidRPr="00020619" w:rsidRDefault="00423257" w:rsidP="00864629">
            <w:pPr>
              <w:pStyle w:val="TAC"/>
              <w:rPr>
                <w:ins w:id="78506" w:author="BigCREditor-RAN4#104-bis" w:date="2022-10-21T18:14:00Z"/>
                <w:lang w:eastAsia="zh-CN"/>
              </w:rPr>
            </w:pPr>
          </w:p>
        </w:tc>
        <w:tc>
          <w:tcPr>
            <w:tcW w:w="992" w:type="dxa"/>
            <w:tcBorders>
              <w:top w:val="single" w:sz="4" w:space="0" w:color="auto"/>
              <w:left w:val="single" w:sz="4" w:space="0" w:color="auto"/>
              <w:bottom w:val="single" w:sz="4" w:space="0" w:color="auto"/>
              <w:right w:val="single" w:sz="4" w:space="0" w:color="auto"/>
            </w:tcBorders>
          </w:tcPr>
          <w:p w14:paraId="60B559B9" w14:textId="77777777" w:rsidR="00423257" w:rsidRPr="00020619" w:rsidRDefault="00423257" w:rsidP="00864629">
            <w:pPr>
              <w:pStyle w:val="TAL"/>
              <w:rPr>
                <w:ins w:id="78507" w:author="BigCREditor-RAN4#104-bis" w:date="2022-10-21T18:14:00Z"/>
                <w:bCs/>
                <w:lang w:eastAsia="zh-CN"/>
              </w:rPr>
            </w:pPr>
            <w:ins w:id="78508" w:author="BigCREditor-RAN4#104-bis" w:date="2022-10-21T18:14:00Z">
              <w:r w:rsidRPr="00020619">
                <w:rPr>
                  <w:bCs/>
                  <w:lang w:eastAsia="zh-CN"/>
                </w:rPr>
                <w:t>1, 4</w:t>
              </w:r>
            </w:ins>
          </w:p>
        </w:tc>
        <w:tc>
          <w:tcPr>
            <w:tcW w:w="2580" w:type="dxa"/>
            <w:tcBorders>
              <w:top w:val="single" w:sz="4" w:space="0" w:color="auto"/>
              <w:left w:val="single" w:sz="4" w:space="0" w:color="auto"/>
              <w:bottom w:val="single" w:sz="4" w:space="0" w:color="auto"/>
              <w:right w:val="single" w:sz="4" w:space="0" w:color="auto"/>
            </w:tcBorders>
          </w:tcPr>
          <w:p w14:paraId="284002A6" w14:textId="77777777" w:rsidR="00423257" w:rsidRPr="00020619" w:rsidRDefault="00423257" w:rsidP="00864629">
            <w:pPr>
              <w:pStyle w:val="TAL"/>
              <w:rPr>
                <w:ins w:id="78509" w:author="BigCREditor-RAN4#104-bis" w:date="2022-10-21T18:14:00Z"/>
                <w:bCs/>
                <w:lang w:eastAsia="zh-CN"/>
              </w:rPr>
            </w:pPr>
            <w:proofErr w:type="gramStart"/>
            <w:ins w:id="78510" w:author="BigCREditor-RAN4#104-bis" w:date="2022-10-21T18:14:00Z">
              <w:r w:rsidRPr="00020619">
                <w:rPr>
                  <w:bCs/>
                  <w:lang w:eastAsia="zh-CN"/>
                </w:rPr>
                <w:t>SMTC.[</w:t>
              </w:r>
              <w:proofErr w:type="gramEnd"/>
              <w:r w:rsidRPr="00020619">
                <w:rPr>
                  <w:bCs/>
                  <w:lang w:eastAsia="zh-CN"/>
                </w:rPr>
                <w:t>TBD] RedCap</w:t>
              </w:r>
            </w:ins>
          </w:p>
        </w:tc>
        <w:tc>
          <w:tcPr>
            <w:tcW w:w="2807" w:type="dxa"/>
            <w:tcBorders>
              <w:top w:val="single" w:sz="4" w:space="0" w:color="auto"/>
              <w:left w:val="single" w:sz="4" w:space="0" w:color="auto"/>
              <w:bottom w:val="single" w:sz="4" w:space="0" w:color="auto"/>
              <w:right w:val="single" w:sz="4" w:space="0" w:color="auto"/>
            </w:tcBorders>
          </w:tcPr>
          <w:p w14:paraId="3AB2581F" w14:textId="77777777" w:rsidR="00423257" w:rsidRPr="00020619" w:rsidRDefault="00423257" w:rsidP="00864629">
            <w:pPr>
              <w:pStyle w:val="TAL"/>
              <w:rPr>
                <w:ins w:id="78511" w:author="BigCREditor-RAN4#104-bis" w:date="2022-10-21T18:14:00Z"/>
                <w:bCs/>
                <w:lang w:eastAsia="zh-CN"/>
              </w:rPr>
            </w:pPr>
          </w:p>
        </w:tc>
      </w:tr>
      <w:tr w:rsidR="00423257" w:rsidRPr="00020619" w14:paraId="199D1E9C" w14:textId="77777777" w:rsidTr="00864629">
        <w:trPr>
          <w:cantSplit/>
          <w:trHeight w:val="187"/>
          <w:ins w:id="78512" w:author="BigCREditor-RAN4#104-bis" w:date="2022-10-21T18:14:00Z"/>
        </w:trPr>
        <w:tc>
          <w:tcPr>
            <w:tcW w:w="2518" w:type="dxa"/>
            <w:vMerge/>
            <w:tcBorders>
              <w:left w:val="single" w:sz="4" w:space="0" w:color="auto"/>
              <w:right w:val="single" w:sz="4" w:space="0" w:color="auto"/>
            </w:tcBorders>
            <w:shd w:val="clear" w:color="auto" w:fill="auto"/>
          </w:tcPr>
          <w:p w14:paraId="716D5BD0" w14:textId="77777777" w:rsidR="00423257" w:rsidRPr="00020619" w:rsidRDefault="00423257" w:rsidP="00864629">
            <w:pPr>
              <w:pStyle w:val="TAL"/>
              <w:rPr>
                <w:ins w:id="78513" w:author="BigCREditor-RAN4#104-bis" w:date="2022-10-21T18:14:00Z"/>
                <w:lang w:eastAsia="zh-CN"/>
              </w:rPr>
            </w:pPr>
          </w:p>
        </w:tc>
        <w:tc>
          <w:tcPr>
            <w:tcW w:w="709" w:type="dxa"/>
            <w:vMerge/>
            <w:tcBorders>
              <w:left w:val="single" w:sz="4" w:space="0" w:color="auto"/>
              <w:right w:val="single" w:sz="4" w:space="0" w:color="auto"/>
            </w:tcBorders>
            <w:shd w:val="clear" w:color="auto" w:fill="auto"/>
          </w:tcPr>
          <w:p w14:paraId="0B683C7E" w14:textId="77777777" w:rsidR="00423257" w:rsidRPr="00020619" w:rsidRDefault="00423257" w:rsidP="00864629">
            <w:pPr>
              <w:pStyle w:val="TAC"/>
              <w:rPr>
                <w:ins w:id="78514" w:author="BigCREditor-RAN4#104-bis" w:date="2022-10-21T18:14:00Z"/>
                <w:lang w:eastAsia="zh-CN"/>
              </w:rPr>
            </w:pPr>
          </w:p>
        </w:tc>
        <w:tc>
          <w:tcPr>
            <w:tcW w:w="992" w:type="dxa"/>
            <w:tcBorders>
              <w:top w:val="single" w:sz="4" w:space="0" w:color="auto"/>
              <w:left w:val="single" w:sz="4" w:space="0" w:color="auto"/>
              <w:bottom w:val="single" w:sz="4" w:space="0" w:color="auto"/>
              <w:right w:val="single" w:sz="4" w:space="0" w:color="auto"/>
            </w:tcBorders>
          </w:tcPr>
          <w:p w14:paraId="38E5600D" w14:textId="77777777" w:rsidR="00423257" w:rsidRPr="00020619" w:rsidRDefault="00423257" w:rsidP="00864629">
            <w:pPr>
              <w:pStyle w:val="TAL"/>
              <w:rPr>
                <w:ins w:id="78515" w:author="BigCREditor-RAN4#104-bis" w:date="2022-10-21T18:14:00Z"/>
                <w:bCs/>
                <w:lang w:eastAsia="zh-CN"/>
              </w:rPr>
            </w:pPr>
            <w:ins w:id="78516" w:author="BigCREditor-RAN4#104-bis" w:date="2022-10-21T18:14:00Z">
              <w:r w:rsidRPr="00020619">
                <w:rPr>
                  <w:bCs/>
                  <w:lang w:eastAsia="zh-CN"/>
                </w:rPr>
                <w:t>2</w:t>
              </w:r>
            </w:ins>
          </w:p>
        </w:tc>
        <w:tc>
          <w:tcPr>
            <w:tcW w:w="2580" w:type="dxa"/>
            <w:tcBorders>
              <w:top w:val="single" w:sz="4" w:space="0" w:color="auto"/>
              <w:left w:val="single" w:sz="4" w:space="0" w:color="auto"/>
              <w:bottom w:val="single" w:sz="4" w:space="0" w:color="auto"/>
              <w:right w:val="single" w:sz="4" w:space="0" w:color="auto"/>
            </w:tcBorders>
          </w:tcPr>
          <w:p w14:paraId="52A2A7FE" w14:textId="77777777" w:rsidR="00423257" w:rsidRPr="00020619" w:rsidRDefault="00423257" w:rsidP="00864629">
            <w:pPr>
              <w:pStyle w:val="TAL"/>
              <w:rPr>
                <w:ins w:id="78517" w:author="BigCREditor-RAN4#104-bis" w:date="2022-10-21T18:14:00Z"/>
                <w:bCs/>
                <w:lang w:eastAsia="zh-CN"/>
              </w:rPr>
            </w:pPr>
            <w:ins w:id="78518" w:author="BigCREditor-RAN4#104-bis" w:date="2022-10-21T18:14:00Z">
              <w:r w:rsidRPr="00020619">
                <w:t>SMTC.2 RedCap</w:t>
              </w:r>
            </w:ins>
          </w:p>
        </w:tc>
        <w:tc>
          <w:tcPr>
            <w:tcW w:w="2807" w:type="dxa"/>
            <w:tcBorders>
              <w:top w:val="single" w:sz="4" w:space="0" w:color="auto"/>
              <w:left w:val="single" w:sz="4" w:space="0" w:color="auto"/>
              <w:bottom w:val="single" w:sz="4" w:space="0" w:color="auto"/>
              <w:right w:val="single" w:sz="4" w:space="0" w:color="auto"/>
            </w:tcBorders>
          </w:tcPr>
          <w:p w14:paraId="451389E0" w14:textId="77777777" w:rsidR="00423257" w:rsidRPr="00020619" w:rsidRDefault="00423257" w:rsidP="00864629">
            <w:pPr>
              <w:pStyle w:val="TAL"/>
              <w:rPr>
                <w:ins w:id="78519" w:author="BigCREditor-RAN4#104-bis" w:date="2022-10-21T18:14:00Z"/>
                <w:bCs/>
                <w:lang w:eastAsia="zh-CN"/>
              </w:rPr>
            </w:pPr>
          </w:p>
        </w:tc>
      </w:tr>
      <w:tr w:rsidR="00423257" w:rsidRPr="00020619" w14:paraId="47E00965" w14:textId="77777777" w:rsidTr="00864629">
        <w:trPr>
          <w:cantSplit/>
          <w:trHeight w:val="187"/>
          <w:ins w:id="78520" w:author="BigCREditor-RAN4#104-bis" w:date="2022-10-21T18:14:00Z"/>
        </w:trPr>
        <w:tc>
          <w:tcPr>
            <w:tcW w:w="2518" w:type="dxa"/>
            <w:vMerge/>
            <w:tcBorders>
              <w:left w:val="single" w:sz="4" w:space="0" w:color="auto"/>
              <w:bottom w:val="single" w:sz="4" w:space="0" w:color="auto"/>
              <w:right w:val="single" w:sz="4" w:space="0" w:color="auto"/>
            </w:tcBorders>
            <w:shd w:val="clear" w:color="auto" w:fill="auto"/>
          </w:tcPr>
          <w:p w14:paraId="3BABFE0B" w14:textId="77777777" w:rsidR="00423257" w:rsidRPr="00020619" w:rsidRDefault="00423257" w:rsidP="00864629">
            <w:pPr>
              <w:pStyle w:val="TAL"/>
              <w:rPr>
                <w:ins w:id="78521" w:author="BigCREditor-RAN4#104-bis" w:date="2022-10-21T18:14:00Z"/>
                <w:lang w:eastAsia="zh-CN"/>
              </w:rPr>
            </w:pPr>
          </w:p>
        </w:tc>
        <w:tc>
          <w:tcPr>
            <w:tcW w:w="709" w:type="dxa"/>
            <w:vMerge/>
            <w:tcBorders>
              <w:left w:val="single" w:sz="4" w:space="0" w:color="auto"/>
              <w:bottom w:val="single" w:sz="4" w:space="0" w:color="auto"/>
              <w:right w:val="single" w:sz="4" w:space="0" w:color="auto"/>
            </w:tcBorders>
            <w:shd w:val="clear" w:color="auto" w:fill="auto"/>
          </w:tcPr>
          <w:p w14:paraId="503DCEC0" w14:textId="77777777" w:rsidR="00423257" w:rsidRPr="00020619" w:rsidRDefault="00423257" w:rsidP="00864629">
            <w:pPr>
              <w:pStyle w:val="TAC"/>
              <w:rPr>
                <w:ins w:id="78522" w:author="BigCREditor-RAN4#104-bis" w:date="2022-10-21T18:14:00Z"/>
                <w:lang w:eastAsia="zh-CN"/>
              </w:rPr>
            </w:pPr>
          </w:p>
        </w:tc>
        <w:tc>
          <w:tcPr>
            <w:tcW w:w="992" w:type="dxa"/>
            <w:tcBorders>
              <w:top w:val="single" w:sz="4" w:space="0" w:color="auto"/>
              <w:left w:val="single" w:sz="4" w:space="0" w:color="auto"/>
              <w:bottom w:val="single" w:sz="4" w:space="0" w:color="auto"/>
              <w:right w:val="single" w:sz="4" w:space="0" w:color="auto"/>
            </w:tcBorders>
          </w:tcPr>
          <w:p w14:paraId="6E318506" w14:textId="77777777" w:rsidR="00423257" w:rsidRPr="00020619" w:rsidRDefault="00423257" w:rsidP="00864629">
            <w:pPr>
              <w:pStyle w:val="TAL"/>
              <w:rPr>
                <w:ins w:id="78523" w:author="BigCREditor-RAN4#104-bis" w:date="2022-10-21T18:14:00Z"/>
                <w:bCs/>
                <w:lang w:eastAsia="zh-CN"/>
              </w:rPr>
            </w:pPr>
            <w:ins w:id="78524" w:author="BigCREditor-RAN4#104-bis" w:date="2022-10-21T18:14:00Z">
              <w:r w:rsidRPr="00020619">
                <w:rPr>
                  <w:bCs/>
                  <w:lang w:eastAsia="zh-CN"/>
                </w:rPr>
                <w:t>3</w:t>
              </w:r>
            </w:ins>
          </w:p>
        </w:tc>
        <w:tc>
          <w:tcPr>
            <w:tcW w:w="2580" w:type="dxa"/>
            <w:tcBorders>
              <w:top w:val="single" w:sz="4" w:space="0" w:color="auto"/>
              <w:left w:val="single" w:sz="4" w:space="0" w:color="auto"/>
              <w:bottom w:val="single" w:sz="4" w:space="0" w:color="auto"/>
              <w:right w:val="single" w:sz="4" w:space="0" w:color="auto"/>
            </w:tcBorders>
          </w:tcPr>
          <w:p w14:paraId="7CC918E2" w14:textId="77777777" w:rsidR="00423257" w:rsidRPr="00020619" w:rsidRDefault="00423257" w:rsidP="00864629">
            <w:pPr>
              <w:pStyle w:val="TAL"/>
              <w:rPr>
                <w:ins w:id="78525" w:author="BigCREditor-RAN4#104-bis" w:date="2022-10-21T18:14:00Z"/>
                <w:bCs/>
                <w:lang w:eastAsia="zh-CN"/>
              </w:rPr>
            </w:pPr>
            <w:ins w:id="78526" w:author="BigCREditor-RAN4#104-bis" w:date="2022-10-21T18:14:00Z">
              <w:r w:rsidRPr="00020619">
                <w:t>SMTC.2 RedCap</w:t>
              </w:r>
            </w:ins>
          </w:p>
        </w:tc>
        <w:tc>
          <w:tcPr>
            <w:tcW w:w="2807" w:type="dxa"/>
            <w:tcBorders>
              <w:top w:val="single" w:sz="4" w:space="0" w:color="auto"/>
              <w:left w:val="single" w:sz="4" w:space="0" w:color="auto"/>
              <w:bottom w:val="single" w:sz="4" w:space="0" w:color="auto"/>
              <w:right w:val="single" w:sz="4" w:space="0" w:color="auto"/>
            </w:tcBorders>
          </w:tcPr>
          <w:p w14:paraId="49CC90E9" w14:textId="77777777" w:rsidR="00423257" w:rsidRPr="00020619" w:rsidRDefault="00423257" w:rsidP="00864629">
            <w:pPr>
              <w:pStyle w:val="TAL"/>
              <w:rPr>
                <w:ins w:id="78527" w:author="BigCREditor-RAN4#104-bis" w:date="2022-10-21T18:14:00Z"/>
                <w:bCs/>
                <w:lang w:eastAsia="zh-CN"/>
              </w:rPr>
            </w:pPr>
          </w:p>
        </w:tc>
      </w:tr>
      <w:tr w:rsidR="00423257" w:rsidRPr="00020619" w14:paraId="111301B4" w14:textId="77777777" w:rsidTr="00864629">
        <w:trPr>
          <w:cantSplit/>
          <w:trHeight w:val="187"/>
          <w:ins w:id="78528"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78D53DDB" w14:textId="77777777" w:rsidR="00423257" w:rsidRPr="00020619" w:rsidRDefault="00423257" w:rsidP="00864629">
            <w:pPr>
              <w:pStyle w:val="TAL"/>
              <w:rPr>
                <w:ins w:id="78529" w:author="BigCREditor-RAN4#104-bis" w:date="2022-10-21T18:14:00Z"/>
                <w:rFonts w:cs="Arial"/>
              </w:rPr>
            </w:pPr>
            <w:ins w:id="78530" w:author="BigCREditor-RAN4#104-bis" w:date="2022-10-21T18:14:00Z">
              <w:r w:rsidRPr="00020619">
                <w:t>A3-Offset</w:t>
              </w:r>
            </w:ins>
          </w:p>
        </w:tc>
        <w:tc>
          <w:tcPr>
            <w:tcW w:w="709" w:type="dxa"/>
            <w:tcBorders>
              <w:top w:val="single" w:sz="4" w:space="0" w:color="auto"/>
              <w:left w:val="single" w:sz="4" w:space="0" w:color="auto"/>
              <w:bottom w:val="single" w:sz="4" w:space="0" w:color="auto"/>
              <w:right w:val="single" w:sz="4" w:space="0" w:color="auto"/>
            </w:tcBorders>
            <w:hideMark/>
          </w:tcPr>
          <w:p w14:paraId="27B2F66B" w14:textId="77777777" w:rsidR="00423257" w:rsidRPr="00020619" w:rsidRDefault="00423257" w:rsidP="00864629">
            <w:pPr>
              <w:pStyle w:val="TAC"/>
              <w:rPr>
                <w:ins w:id="78531" w:author="BigCREditor-RAN4#104-bis" w:date="2022-10-21T18:14:00Z"/>
              </w:rPr>
            </w:pPr>
            <w:ins w:id="78532" w:author="BigCREditor-RAN4#104-bis" w:date="2022-10-21T18:14:00Z">
              <w:r w:rsidRPr="00020619">
                <w:rPr>
                  <w:rFonts w:cs="v4.2.0"/>
                </w:rPr>
                <w:t>dB</w:t>
              </w:r>
            </w:ins>
          </w:p>
        </w:tc>
        <w:tc>
          <w:tcPr>
            <w:tcW w:w="992" w:type="dxa"/>
            <w:tcBorders>
              <w:top w:val="single" w:sz="4" w:space="0" w:color="auto"/>
              <w:left w:val="single" w:sz="4" w:space="0" w:color="auto"/>
              <w:bottom w:val="single" w:sz="4" w:space="0" w:color="auto"/>
              <w:right w:val="single" w:sz="4" w:space="0" w:color="auto"/>
            </w:tcBorders>
            <w:hideMark/>
          </w:tcPr>
          <w:p w14:paraId="17A42417" w14:textId="77777777" w:rsidR="00423257" w:rsidRPr="00020619" w:rsidRDefault="00423257" w:rsidP="00864629">
            <w:pPr>
              <w:pStyle w:val="TAL"/>
              <w:rPr>
                <w:ins w:id="78533" w:author="BigCREditor-RAN4#104-bis" w:date="2022-10-21T18:14:00Z"/>
              </w:rPr>
            </w:pPr>
            <w:ins w:id="78534"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0F094932" w14:textId="77777777" w:rsidR="00423257" w:rsidRPr="00020619" w:rsidRDefault="00423257" w:rsidP="00864629">
            <w:pPr>
              <w:pStyle w:val="TAL"/>
              <w:rPr>
                <w:ins w:id="78535" w:author="BigCREditor-RAN4#104-bis" w:date="2022-10-21T18:14:00Z"/>
                <w:rFonts w:cs="Arial"/>
              </w:rPr>
            </w:pPr>
            <w:ins w:id="78536" w:author="BigCREditor-RAN4#104-bis" w:date="2022-10-21T18:14:00Z">
              <w:r w:rsidRPr="00020619">
                <w:t>-4.5</w:t>
              </w:r>
            </w:ins>
          </w:p>
        </w:tc>
        <w:tc>
          <w:tcPr>
            <w:tcW w:w="2807" w:type="dxa"/>
            <w:tcBorders>
              <w:top w:val="single" w:sz="4" w:space="0" w:color="auto"/>
              <w:left w:val="single" w:sz="4" w:space="0" w:color="auto"/>
              <w:bottom w:val="single" w:sz="4" w:space="0" w:color="auto"/>
              <w:right w:val="single" w:sz="4" w:space="0" w:color="auto"/>
            </w:tcBorders>
          </w:tcPr>
          <w:p w14:paraId="7249B789" w14:textId="77777777" w:rsidR="00423257" w:rsidRPr="00020619" w:rsidRDefault="00423257" w:rsidP="00864629">
            <w:pPr>
              <w:pStyle w:val="TAL"/>
              <w:rPr>
                <w:ins w:id="78537" w:author="BigCREditor-RAN4#104-bis" w:date="2022-10-21T18:14:00Z"/>
                <w:rFonts w:cs="Arial"/>
              </w:rPr>
            </w:pPr>
          </w:p>
        </w:tc>
      </w:tr>
      <w:tr w:rsidR="00423257" w:rsidRPr="00020619" w14:paraId="24E165C1" w14:textId="77777777" w:rsidTr="00864629">
        <w:trPr>
          <w:cantSplit/>
          <w:trHeight w:val="187"/>
          <w:ins w:id="78538"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2134FE7B" w14:textId="77777777" w:rsidR="00423257" w:rsidRPr="00020619" w:rsidRDefault="00423257" w:rsidP="00864629">
            <w:pPr>
              <w:pStyle w:val="TAL"/>
              <w:rPr>
                <w:ins w:id="78539" w:author="BigCREditor-RAN4#104-bis" w:date="2022-10-21T18:14:00Z"/>
                <w:rFonts w:cs="Arial"/>
              </w:rPr>
            </w:pPr>
            <w:ins w:id="78540" w:author="BigCREditor-RAN4#104-bis" w:date="2022-10-21T18:14:00Z">
              <w:r w:rsidRPr="00020619">
                <w:t>CP length</w:t>
              </w:r>
            </w:ins>
          </w:p>
        </w:tc>
        <w:tc>
          <w:tcPr>
            <w:tcW w:w="709" w:type="dxa"/>
            <w:tcBorders>
              <w:top w:val="single" w:sz="4" w:space="0" w:color="auto"/>
              <w:left w:val="single" w:sz="4" w:space="0" w:color="auto"/>
              <w:bottom w:val="single" w:sz="4" w:space="0" w:color="auto"/>
              <w:right w:val="single" w:sz="4" w:space="0" w:color="auto"/>
            </w:tcBorders>
          </w:tcPr>
          <w:p w14:paraId="09136EFB" w14:textId="77777777" w:rsidR="00423257" w:rsidRPr="00020619" w:rsidRDefault="00423257" w:rsidP="00864629">
            <w:pPr>
              <w:pStyle w:val="TAC"/>
              <w:rPr>
                <w:ins w:id="78541"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499552CC" w14:textId="77777777" w:rsidR="00423257" w:rsidRPr="00020619" w:rsidRDefault="00423257" w:rsidP="00864629">
            <w:pPr>
              <w:pStyle w:val="TAL"/>
              <w:rPr>
                <w:ins w:id="78542" w:author="BigCREditor-RAN4#104-bis" w:date="2022-10-21T18:14:00Z"/>
              </w:rPr>
            </w:pPr>
            <w:ins w:id="78543"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00963E1F" w14:textId="77777777" w:rsidR="00423257" w:rsidRPr="00020619" w:rsidRDefault="00423257" w:rsidP="00864629">
            <w:pPr>
              <w:pStyle w:val="TAL"/>
              <w:rPr>
                <w:ins w:id="78544" w:author="BigCREditor-RAN4#104-bis" w:date="2022-10-21T18:14:00Z"/>
                <w:rFonts w:cs="Arial"/>
              </w:rPr>
            </w:pPr>
            <w:ins w:id="78545" w:author="BigCREditor-RAN4#104-bis" w:date="2022-10-21T18:14:00Z">
              <w:r w:rsidRPr="00020619">
                <w:t>Normal</w:t>
              </w:r>
            </w:ins>
          </w:p>
        </w:tc>
        <w:tc>
          <w:tcPr>
            <w:tcW w:w="2807" w:type="dxa"/>
            <w:tcBorders>
              <w:top w:val="single" w:sz="4" w:space="0" w:color="auto"/>
              <w:left w:val="single" w:sz="4" w:space="0" w:color="auto"/>
              <w:bottom w:val="single" w:sz="4" w:space="0" w:color="auto"/>
              <w:right w:val="single" w:sz="4" w:space="0" w:color="auto"/>
            </w:tcBorders>
          </w:tcPr>
          <w:p w14:paraId="1ED9CEDB" w14:textId="77777777" w:rsidR="00423257" w:rsidRPr="00020619" w:rsidRDefault="00423257" w:rsidP="00864629">
            <w:pPr>
              <w:pStyle w:val="TAL"/>
              <w:rPr>
                <w:ins w:id="78546" w:author="BigCREditor-RAN4#104-bis" w:date="2022-10-21T18:14:00Z"/>
                <w:rFonts w:cs="Arial"/>
              </w:rPr>
            </w:pPr>
          </w:p>
        </w:tc>
      </w:tr>
      <w:tr w:rsidR="00423257" w:rsidRPr="00020619" w14:paraId="4307D874" w14:textId="77777777" w:rsidTr="00864629">
        <w:trPr>
          <w:cantSplit/>
          <w:trHeight w:val="187"/>
          <w:ins w:id="78547"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760952F2" w14:textId="77777777" w:rsidR="00423257" w:rsidRPr="00020619" w:rsidRDefault="00423257" w:rsidP="00864629">
            <w:pPr>
              <w:pStyle w:val="TAL"/>
              <w:rPr>
                <w:ins w:id="78548" w:author="BigCREditor-RAN4#104-bis" w:date="2022-10-21T18:14:00Z"/>
                <w:rFonts w:cs="Arial"/>
              </w:rPr>
            </w:pPr>
            <w:ins w:id="78549" w:author="BigCREditor-RAN4#104-bis" w:date="2022-10-21T18:14:00Z">
              <w:r w:rsidRPr="00020619">
                <w:t>Hysteresis</w:t>
              </w:r>
            </w:ins>
          </w:p>
        </w:tc>
        <w:tc>
          <w:tcPr>
            <w:tcW w:w="709" w:type="dxa"/>
            <w:tcBorders>
              <w:top w:val="single" w:sz="4" w:space="0" w:color="auto"/>
              <w:left w:val="single" w:sz="4" w:space="0" w:color="auto"/>
              <w:bottom w:val="single" w:sz="4" w:space="0" w:color="auto"/>
              <w:right w:val="single" w:sz="4" w:space="0" w:color="auto"/>
            </w:tcBorders>
            <w:hideMark/>
          </w:tcPr>
          <w:p w14:paraId="5EC00E74" w14:textId="77777777" w:rsidR="00423257" w:rsidRPr="00020619" w:rsidRDefault="00423257" w:rsidP="00864629">
            <w:pPr>
              <w:pStyle w:val="TAC"/>
              <w:rPr>
                <w:ins w:id="78550" w:author="BigCREditor-RAN4#104-bis" w:date="2022-10-21T18:14:00Z"/>
              </w:rPr>
            </w:pPr>
            <w:ins w:id="78551" w:author="BigCREditor-RAN4#104-bis" w:date="2022-10-21T18:14:00Z">
              <w:r w:rsidRPr="00020619">
                <w:rPr>
                  <w:rFonts w:cs="v4.2.0"/>
                </w:rPr>
                <w:t>dB</w:t>
              </w:r>
            </w:ins>
          </w:p>
        </w:tc>
        <w:tc>
          <w:tcPr>
            <w:tcW w:w="992" w:type="dxa"/>
            <w:tcBorders>
              <w:top w:val="single" w:sz="4" w:space="0" w:color="auto"/>
              <w:left w:val="single" w:sz="4" w:space="0" w:color="auto"/>
              <w:bottom w:val="single" w:sz="4" w:space="0" w:color="auto"/>
              <w:right w:val="single" w:sz="4" w:space="0" w:color="auto"/>
            </w:tcBorders>
            <w:hideMark/>
          </w:tcPr>
          <w:p w14:paraId="08F75608" w14:textId="77777777" w:rsidR="00423257" w:rsidRPr="00020619" w:rsidRDefault="00423257" w:rsidP="00864629">
            <w:pPr>
              <w:pStyle w:val="TAL"/>
              <w:rPr>
                <w:ins w:id="78552" w:author="BigCREditor-RAN4#104-bis" w:date="2022-10-21T18:14:00Z"/>
              </w:rPr>
            </w:pPr>
            <w:ins w:id="78553"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13AC14E0" w14:textId="77777777" w:rsidR="00423257" w:rsidRPr="00020619" w:rsidRDefault="00423257" w:rsidP="00864629">
            <w:pPr>
              <w:pStyle w:val="TAL"/>
              <w:rPr>
                <w:ins w:id="78554" w:author="BigCREditor-RAN4#104-bis" w:date="2022-10-21T18:14:00Z"/>
                <w:rFonts w:cs="Arial"/>
              </w:rPr>
            </w:pPr>
            <w:ins w:id="78555" w:author="BigCREditor-RAN4#104-bis" w:date="2022-10-21T18:14:00Z">
              <w:r w:rsidRPr="00020619">
                <w:t>0</w:t>
              </w:r>
            </w:ins>
          </w:p>
        </w:tc>
        <w:tc>
          <w:tcPr>
            <w:tcW w:w="2807" w:type="dxa"/>
            <w:tcBorders>
              <w:top w:val="single" w:sz="4" w:space="0" w:color="auto"/>
              <w:left w:val="single" w:sz="4" w:space="0" w:color="auto"/>
              <w:bottom w:val="single" w:sz="4" w:space="0" w:color="auto"/>
              <w:right w:val="single" w:sz="4" w:space="0" w:color="auto"/>
            </w:tcBorders>
          </w:tcPr>
          <w:p w14:paraId="4BA9900B" w14:textId="77777777" w:rsidR="00423257" w:rsidRPr="00020619" w:rsidRDefault="00423257" w:rsidP="00864629">
            <w:pPr>
              <w:pStyle w:val="TAL"/>
              <w:rPr>
                <w:ins w:id="78556" w:author="BigCREditor-RAN4#104-bis" w:date="2022-10-21T18:14:00Z"/>
                <w:rFonts w:cs="Arial"/>
              </w:rPr>
            </w:pPr>
          </w:p>
        </w:tc>
      </w:tr>
      <w:tr w:rsidR="00423257" w:rsidRPr="00020619" w14:paraId="5CF485FB" w14:textId="77777777" w:rsidTr="00864629">
        <w:trPr>
          <w:cantSplit/>
          <w:trHeight w:val="187"/>
          <w:ins w:id="78557"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1F07A78B" w14:textId="77777777" w:rsidR="00423257" w:rsidRPr="00020619" w:rsidRDefault="00423257" w:rsidP="00864629">
            <w:pPr>
              <w:pStyle w:val="TAL"/>
              <w:rPr>
                <w:ins w:id="78558" w:author="BigCREditor-RAN4#104-bis" w:date="2022-10-21T18:14:00Z"/>
                <w:rFonts w:cs="Arial"/>
              </w:rPr>
            </w:pPr>
            <w:ins w:id="78559" w:author="BigCREditor-RAN4#104-bis" w:date="2022-10-21T18:14:00Z">
              <w:r w:rsidRPr="00020619">
                <w:t>Time To Trigger</w:t>
              </w:r>
            </w:ins>
          </w:p>
        </w:tc>
        <w:tc>
          <w:tcPr>
            <w:tcW w:w="709" w:type="dxa"/>
            <w:tcBorders>
              <w:top w:val="single" w:sz="4" w:space="0" w:color="auto"/>
              <w:left w:val="single" w:sz="4" w:space="0" w:color="auto"/>
              <w:bottom w:val="single" w:sz="4" w:space="0" w:color="auto"/>
              <w:right w:val="single" w:sz="4" w:space="0" w:color="auto"/>
            </w:tcBorders>
            <w:hideMark/>
          </w:tcPr>
          <w:p w14:paraId="03B34B54" w14:textId="77777777" w:rsidR="00423257" w:rsidRPr="00020619" w:rsidRDefault="00423257" w:rsidP="00864629">
            <w:pPr>
              <w:pStyle w:val="TAC"/>
              <w:rPr>
                <w:ins w:id="78560" w:author="BigCREditor-RAN4#104-bis" w:date="2022-10-21T18:14:00Z"/>
              </w:rPr>
            </w:pPr>
            <w:ins w:id="78561" w:author="BigCREditor-RAN4#104-bis" w:date="2022-10-21T18:14: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hideMark/>
          </w:tcPr>
          <w:p w14:paraId="105D821A" w14:textId="77777777" w:rsidR="00423257" w:rsidRPr="00020619" w:rsidRDefault="00423257" w:rsidP="00864629">
            <w:pPr>
              <w:pStyle w:val="TAL"/>
              <w:rPr>
                <w:ins w:id="78562" w:author="BigCREditor-RAN4#104-bis" w:date="2022-10-21T18:14:00Z"/>
              </w:rPr>
            </w:pPr>
            <w:ins w:id="78563"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6E54D5D7" w14:textId="77777777" w:rsidR="00423257" w:rsidRPr="00020619" w:rsidRDefault="00423257" w:rsidP="00864629">
            <w:pPr>
              <w:pStyle w:val="TAL"/>
              <w:rPr>
                <w:ins w:id="78564" w:author="BigCREditor-RAN4#104-bis" w:date="2022-10-21T18:14:00Z"/>
                <w:rFonts w:cs="Arial"/>
              </w:rPr>
            </w:pPr>
            <w:ins w:id="78565" w:author="BigCREditor-RAN4#104-bis" w:date="2022-10-21T18:14:00Z">
              <w:r w:rsidRPr="00020619">
                <w:t>0</w:t>
              </w:r>
            </w:ins>
          </w:p>
        </w:tc>
        <w:tc>
          <w:tcPr>
            <w:tcW w:w="2807" w:type="dxa"/>
            <w:tcBorders>
              <w:top w:val="single" w:sz="4" w:space="0" w:color="auto"/>
              <w:left w:val="single" w:sz="4" w:space="0" w:color="auto"/>
              <w:bottom w:val="single" w:sz="4" w:space="0" w:color="auto"/>
              <w:right w:val="single" w:sz="4" w:space="0" w:color="auto"/>
            </w:tcBorders>
          </w:tcPr>
          <w:p w14:paraId="479C945D" w14:textId="77777777" w:rsidR="00423257" w:rsidRPr="00020619" w:rsidRDefault="00423257" w:rsidP="00864629">
            <w:pPr>
              <w:pStyle w:val="TAL"/>
              <w:rPr>
                <w:ins w:id="78566" w:author="BigCREditor-RAN4#104-bis" w:date="2022-10-21T18:14:00Z"/>
                <w:rFonts w:cs="Arial"/>
              </w:rPr>
            </w:pPr>
          </w:p>
        </w:tc>
      </w:tr>
      <w:tr w:rsidR="00423257" w:rsidRPr="00020619" w14:paraId="7CA24D1D" w14:textId="77777777" w:rsidTr="00864629">
        <w:trPr>
          <w:cantSplit/>
          <w:trHeight w:val="187"/>
          <w:ins w:id="78567"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2BC4D1FD" w14:textId="77777777" w:rsidR="00423257" w:rsidRPr="00020619" w:rsidRDefault="00423257" w:rsidP="00864629">
            <w:pPr>
              <w:pStyle w:val="TAL"/>
              <w:rPr>
                <w:ins w:id="78568" w:author="BigCREditor-RAN4#104-bis" w:date="2022-10-21T18:14:00Z"/>
                <w:rFonts w:cs="Arial"/>
              </w:rPr>
            </w:pPr>
            <w:ins w:id="78569" w:author="BigCREditor-RAN4#104-bis" w:date="2022-10-21T18:14:00Z">
              <w:r w:rsidRPr="00020619">
                <w:rPr>
                  <w:rFonts w:cs="Arial"/>
                </w:rPr>
                <w:t>Filter coefficient</w:t>
              </w:r>
            </w:ins>
          </w:p>
        </w:tc>
        <w:tc>
          <w:tcPr>
            <w:tcW w:w="709" w:type="dxa"/>
            <w:tcBorders>
              <w:top w:val="single" w:sz="4" w:space="0" w:color="auto"/>
              <w:left w:val="single" w:sz="4" w:space="0" w:color="auto"/>
              <w:bottom w:val="single" w:sz="4" w:space="0" w:color="auto"/>
              <w:right w:val="single" w:sz="4" w:space="0" w:color="auto"/>
            </w:tcBorders>
          </w:tcPr>
          <w:p w14:paraId="38B8AEA7" w14:textId="77777777" w:rsidR="00423257" w:rsidRPr="00020619" w:rsidRDefault="00423257" w:rsidP="00864629">
            <w:pPr>
              <w:pStyle w:val="TAC"/>
              <w:rPr>
                <w:ins w:id="78570"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20110B0C" w14:textId="77777777" w:rsidR="00423257" w:rsidRPr="00020619" w:rsidRDefault="00423257" w:rsidP="00864629">
            <w:pPr>
              <w:pStyle w:val="TAL"/>
              <w:rPr>
                <w:ins w:id="78571" w:author="BigCREditor-RAN4#104-bis" w:date="2022-10-21T18:14:00Z"/>
              </w:rPr>
            </w:pPr>
            <w:ins w:id="78572"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48E17EAF" w14:textId="77777777" w:rsidR="00423257" w:rsidRPr="00020619" w:rsidRDefault="00423257" w:rsidP="00864629">
            <w:pPr>
              <w:pStyle w:val="TAL"/>
              <w:rPr>
                <w:ins w:id="78573" w:author="BigCREditor-RAN4#104-bis" w:date="2022-10-21T18:14:00Z"/>
                <w:rFonts w:cs="Arial"/>
              </w:rPr>
            </w:pPr>
            <w:ins w:id="78574" w:author="BigCREditor-RAN4#104-bis" w:date="2022-10-21T18:14:00Z">
              <w:r w:rsidRPr="00020619">
                <w:t>0</w:t>
              </w:r>
            </w:ins>
          </w:p>
        </w:tc>
        <w:tc>
          <w:tcPr>
            <w:tcW w:w="2807" w:type="dxa"/>
            <w:tcBorders>
              <w:top w:val="single" w:sz="4" w:space="0" w:color="auto"/>
              <w:left w:val="single" w:sz="4" w:space="0" w:color="auto"/>
              <w:bottom w:val="single" w:sz="4" w:space="0" w:color="auto"/>
              <w:right w:val="single" w:sz="4" w:space="0" w:color="auto"/>
            </w:tcBorders>
            <w:hideMark/>
          </w:tcPr>
          <w:p w14:paraId="0DC5E9AD" w14:textId="77777777" w:rsidR="00423257" w:rsidRPr="00020619" w:rsidRDefault="00423257" w:rsidP="00864629">
            <w:pPr>
              <w:pStyle w:val="TAL"/>
              <w:rPr>
                <w:ins w:id="78575" w:author="BigCREditor-RAN4#104-bis" w:date="2022-10-21T18:14:00Z"/>
                <w:rFonts w:cs="Arial"/>
              </w:rPr>
            </w:pPr>
            <w:ins w:id="78576" w:author="BigCREditor-RAN4#104-bis" w:date="2022-10-21T18:14:00Z">
              <w:r w:rsidRPr="00020619">
                <w:t>L3 filtering is not used</w:t>
              </w:r>
            </w:ins>
          </w:p>
        </w:tc>
      </w:tr>
      <w:tr w:rsidR="00423257" w:rsidRPr="00020619" w14:paraId="691A4C5A" w14:textId="77777777" w:rsidTr="00864629">
        <w:trPr>
          <w:cantSplit/>
          <w:trHeight w:val="187"/>
          <w:ins w:id="78577"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7975455F" w14:textId="77777777" w:rsidR="00423257" w:rsidRPr="00020619" w:rsidRDefault="00423257" w:rsidP="00864629">
            <w:pPr>
              <w:pStyle w:val="TAL"/>
              <w:rPr>
                <w:ins w:id="78578" w:author="BigCREditor-RAN4#104-bis" w:date="2022-10-21T18:14:00Z"/>
                <w:rFonts w:cs="Arial"/>
              </w:rPr>
            </w:pPr>
            <w:ins w:id="78579" w:author="BigCREditor-RAN4#104-bis" w:date="2022-10-21T18:14:00Z">
              <w:r w:rsidRPr="00020619">
                <w:rPr>
                  <w:rFonts w:cs="Arial"/>
                </w:rPr>
                <w:t>DRX</w:t>
              </w:r>
            </w:ins>
          </w:p>
        </w:tc>
        <w:tc>
          <w:tcPr>
            <w:tcW w:w="709" w:type="dxa"/>
            <w:tcBorders>
              <w:top w:val="single" w:sz="4" w:space="0" w:color="auto"/>
              <w:left w:val="single" w:sz="4" w:space="0" w:color="auto"/>
              <w:bottom w:val="single" w:sz="4" w:space="0" w:color="auto"/>
              <w:right w:val="single" w:sz="4" w:space="0" w:color="auto"/>
            </w:tcBorders>
          </w:tcPr>
          <w:p w14:paraId="22F346D3" w14:textId="77777777" w:rsidR="00423257" w:rsidRPr="00020619" w:rsidRDefault="00423257" w:rsidP="00864629">
            <w:pPr>
              <w:pStyle w:val="TAC"/>
              <w:rPr>
                <w:ins w:id="78580"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69F0C31F" w14:textId="77777777" w:rsidR="00423257" w:rsidRPr="00020619" w:rsidRDefault="00423257" w:rsidP="00864629">
            <w:pPr>
              <w:pStyle w:val="TAL"/>
              <w:rPr>
                <w:ins w:id="78581" w:author="BigCREditor-RAN4#104-bis" w:date="2022-10-21T18:14:00Z"/>
                <w:rFonts w:cs="Arial"/>
              </w:rPr>
            </w:pPr>
            <w:ins w:id="78582"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tcPr>
          <w:p w14:paraId="547A7E7C" w14:textId="77777777" w:rsidR="00423257" w:rsidRPr="00020619" w:rsidRDefault="00423257" w:rsidP="00864629">
            <w:pPr>
              <w:pStyle w:val="TAL"/>
              <w:rPr>
                <w:ins w:id="78583" w:author="BigCREditor-RAN4#104-bis" w:date="2022-10-21T18:14:00Z"/>
                <w:rFonts w:cs="Arial"/>
              </w:rPr>
            </w:pPr>
          </w:p>
        </w:tc>
        <w:tc>
          <w:tcPr>
            <w:tcW w:w="2807" w:type="dxa"/>
            <w:tcBorders>
              <w:top w:val="single" w:sz="4" w:space="0" w:color="auto"/>
              <w:left w:val="single" w:sz="4" w:space="0" w:color="auto"/>
              <w:bottom w:val="single" w:sz="4" w:space="0" w:color="auto"/>
              <w:right w:val="single" w:sz="4" w:space="0" w:color="auto"/>
            </w:tcBorders>
            <w:hideMark/>
          </w:tcPr>
          <w:p w14:paraId="7A534F68" w14:textId="77777777" w:rsidR="00423257" w:rsidRPr="00020619" w:rsidRDefault="00423257" w:rsidP="00864629">
            <w:pPr>
              <w:pStyle w:val="TAL"/>
              <w:rPr>
                <w:ins w:id="78584" w:author="BigCREditor-RAN4#104-bis" w:date="2022-10-21T18:14:00Z"/>
                <w:rFonts w:cs="Arial"/>
              </w:rPr>
            </w:pPr>
            <w:ins w:id="78585" w:author="BigCREditor-RAN4#104-bis" w:date="2022-10-21T18:14:00Z">
              <w:r w:rsidRPr="00020619">
                <w:t>OFF</w:t>
              </w:r>
            </w:ins>
          </w:p>
        </w:tc>
      </w:tr>
      <w:tr w:rsidR="00423257" w:rsidRPr="00020619" w14:paraId="215F539F" w14:textId="77777777" w:rsidTr="00864629">
        <w:trPr>
          <w:cantSplit/>
          <w:trHeight w:val="187"/>
          <w:ins w:id="78586" w:author="BigCREditor-RAN4#104-bis" w:date="2022-10-21T18:14:00Z"/>
        </w:trPr>
        <w:tc>
          <w:tcPr>
            <w:tcW w:w="2518" w:type="dxa"/>
            <w:tcBorders>
              <w:top w:val="single" w:sz="4" w:space="0" w:color="auto"/>
              <w:left w:val="single" w:sz="4" w:space="0" w:color="auto"/>
              <w:bottom w:val="nil"/>
              <w:right w:val="single" w:sz="4" w:space="0" w:color="auto"/>
            </w:tcBorders>
            <w:shd w:val="clear" w:color="auto" w:fill="auto"/>
            <w:hideMark/>
          </w:tcPr>
          <w:p w14:paraId="30F01766" w14:textId="77777777" w:rsidR="00423257" w:rsidRPr="00020619" w:rsidRDefault="00423257" w:rsidP="00864629">
            <w:pPr>
              <w:pStyle w:val="TAL"/>
              <w:rPr>
                <w:ins w:id="78587" w:author="BigCREditor-RAN4#104-bis" w:date="2022-10-21T18:14:00Z"/>
                <w:rFonts w:cs="Arial"/>
              </w:rPr>
            </w:pPr>
            <w:ins w:id="78588" w:author="BigCREditor-RAN4#104-bis" w:date="2022-10-21T18:14:00Z">
              <w:r w:rsidRPr="00020619">
                <w:rPr>
                  <w:rFonts w:cs="Arial"/>
                </w:rPr>
                <w:t>Time offset between serving and neighbour cells</w:t>
              </w:r>
            </w:ins>
          </w:p>
        </w:tc>
        <w:tc>
          <w:tcPr>
            <w:tcW w:w="709" w:type="dxa"/>
            <w:tcBorders>
              <w:top w:val="single" w:sz="4" w:space="0" w:color="auto"/>
              <w:left w:val="single" w:sz="4" w:space="0" w:color="auto"/>
              <w:bottom w:val="nil"/>
              <w:right w:val="single" w:sz="4" w:space="0" w:color="auto"/>
            </w:tcBorders>
            <w:shd w:val="clear" w:color="auto" w:fill="auto"/>
          </w:tcPr>
          <w:p w14:paraId="05BE83D1" w14:textId="77777777" w:rsidR="00423257" w:rsidRPr="00020619" w:rsidRDefault="00423257" w:rsidP="00864629">
            <w:pPr>
              <w:pStyle w:val="TAC"/>
              <w:rPr>
                <w:ins w:id="78589"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78D3A1A5" w14:textId="77777777" w:rsidR="00423257" w:rsidRPr="00020619" w:rsidRDefault="00423257" w:rsidP="00864629">
            <w:pPr>
              <w:pStyle w:val="TAL"/>
              <w:rPr>
                <w:ins w:id="78590" w:author="BigCREditor-RAN4#104-bis" w:date="2022-10-21T18:14:00Z"/>
                <w:lang w:eastAsia="zh-CN"/>
              </w:rPr>
            </w:pPr>
            <w:ins w:id="78591" w:author="BigCREditor-RAN4#104-bis" w:date="2022-10-21T18:14:00Z">
              <w:r w:rsidRPr="00020619">
                <w:rPr>
                  <w:lang w:eastAsia="zh-CN"/>
                </w:rPr>
                <w:t>1, 4</w:t>
              </w:r>
            </w:ins>
          </w:p>
        </w:tc>
        <w:tc>
          <w:tcPr>
            <w:tcW w:w="2580" w:type="dxa"/>
            <w:tcBorders>
              <w:top w:val="single" w:sz="4" w:space="0" w:color="auto"/>
              <w:left w:val="single" w:sz="4" w:space="0" w:color="auto"/>
              <w:bottom w:val="single" w:sz="4" w:space="0" w:color="auto"/>
              <w:right w:val="single" w:sz="4" w:space="0" w:color="auto"/>
            </w:tcBorders>
            <w:hideMark/>
          </w:tcPr>
          <w:p w14:paraId="69ED2409" w14:textId="77777777" w:rsidR="00423257" w:rsidRPr="00020619" w:rsidRDefault="00423257" w:rsidP="00864629">
            <w:pPr>
              <w:pStyle w:val="TAL"/>
              <w:rPr>
                <w:ins w:id="78592" w:author="BigCREditor-RAN4#104-bis" w:date="2022-10-21T18:14:00Z"/>
                <w:rFonts w:cs="Arial"/>
              </w:rPr>
            </w:pPr>
            <w:ins w:id="78593" w:author="BigCREditor-RAN4#104-bis" w:date="2022-10-21T18:14:00Z">
              <w:r w:rsidRPr="00020619">
                <w:t xml:space="preserve">3 </w:t>
              </w:r>
              <w:proofErr w:type="spellStart"/>
              <w:r w:rsidRPr="00020619">
                <w:t>ms</w:t>
              </w:r>
              <w:proofErr w:type="spellEnd"/>
            </w:ins>
          </w:p>
        </w:tc>
        <w:tc>
          <w:tcPr>
            <w:tcW w:w="2807" w:type="dxa"/>
            <w:tcBorders>
              <w:top w:val="single" w:sz="4" w:space="0" w:color="auto"/>
              <w:left w:val="single" w:sz="4" w:space="0" w:color="auto"/>
              <w:bottom w:val="single" w:sz="4" w:space="0" w:color="auto"/>
              <w:right w:val="single" w:sz="4" w:space="0" w:color="auto"/>
            </w:tcBorders>
            <w:hideMark/>
          </w:tcPr>
          <w:p w14:paraId="498C5917" w14:textId="77777777" w:rsidR="00423257" w:rsidRPr="00020619" w:rsidRDefault="00423257" w:rsidP="00864629">
            <w:pPr>
              <w:pStyle w:val="TAL"/>
              <w:rPr>
                <w:ins w:id="78594" w:author="BigCREditor-RAN4#104-bis" w:date="2022-10-21T18:14:00Z"/>
              </w:rPr>
            </w:pPr>
            <w:ins w:id="78595" w:author="BigCREditor-RAN4#104-bis" w:date="2022-10-21T18:14:00Z">
              <w:r w:rsidRPr="00020619">
                <w:t>Asynchronous cells.</w:t>
              </w:r>
            </w:ins>
          </w:p>
          <w:p w14:paraId="2842AFCF" w14:textId="77777777" w:rsidR="00423257" w:rsidRPr="00020619" w:rsidRDefault="00423257" w:rsidP="00864629">
            <w:pPr>
              <w:pStyle w:val="TAL"/>
              <w:rPr>
                <w:ins w:id="78596" w:author="BigCREditor-RAN4#104-bis" w:date="2022-10-21T18:14:00Z"/>
                <w:rFonts w:cs="Arial"/>
              </w:rPr>
            </w:pPr>
            <w:ins w:id="78597" w:author="BigCREditor-RAN4#104-bis" w:date="2022-10-21T18:14:00Z">
              <w:r w:rsidRPr="00020619">
                <w:t>The timing of Cell 2 is 3ms later than the timing of Cell 1.</w:t>
              </w:r>
            </w:ins>
          </w:p>
        </w:tc>
      </w:tr>
      <w:tr w:rsidR="00423257" w:rsidRPr="00020619" w14:paraId="7F168C82" w14:textId="77777777" w:rsidTr="00864629">
        <w:trPr>
          <w:cantSplit/>
          <w:trHeight w:val="187"/>
          <w:ins w:id="78598" w:author="BigCREditor-RAN4#104-bis" w:date="2022-10-21T18:14:00Z"/>
        </w:trPr>
        <w:tc>
          <w:tcPr>
            <w:tcW w:w="2518" w:type="dxa"/>
            <w:tcBorders>
              <w:top w:val="nil"/>
              <w:left w:val="single" w:sz="4" w:space="0" w:color="auto"/>
              <w:bottom w:val="nil"/>
              <w:right w:val="single" w:sz="4" w:space="0" w:color="auto"/>
            </w:tcBorders>
            <w:shd w:val="clear" w:color="auto" w:fill="auto"/>
            <w:hideMark/>
          </w:tcPr>
          <w:p w14:paraId="6117AFCF" w14:textId="77777777" w:rsidR="00423257" w:rsidRPr="00020619" w:rsidRDefault="00423257" w:rsidP="00864629">
            <w:pPr>
              <w:pStyle w:val="TAL"/>
              <w:rPr>
                <w:ins w:id="78599" w:author="BigCREditor-RAN4#104-bis" w:date="2022-10-21T18:14:00Z"/>
                <w:rFonts w:cs="Arial"/>
              </w:rPr>
            </w:pPr>
          </w:p>
        </w:tc>
        <w:tc>
          <w:tcPr>
            <w:tcW w:w="709" w:type="dxa"/>
            <w:tcBorders>
              <w:top w:val="nil"/>
              <w:left w:val="single" w:sz="4" w:space="0" w:color="auto"/>
              <w:bottom w:val="nil"/>
              <w:right w:val="single" w:sz="4" w:space="0" w:color="auto"/>
            </w:tcBorders>
            <w:shd w:val="clear" w:color="auto" w:fill="auto"/>
            <w:hideMark/>
          </w:tcPr>
          <w:p w14:paraId="64C0891D" w14:textId="77777777" w:rsidR="00423257" w:rsidRPr="00020619" w:rsidRDefault="00423257" w:rsidP="00864629">
            <w:pPr>
              <w:pStyle w:val="TAC"/>
              <w:rPr>
                <w:ins w:id="78600"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49591379" w14:textId="77777777" w:rsidR="00423257" w:rsidRPr="00020619" w:rsidRDefault="00423257" w:rsidP="00864629">
            <w:pPr>
              <w:pStyle w:val="TAL"/>
              <w:rPr>
                <w:ins w:id="78601" w:author="BigCREditor-RAN4#104-bis" w:date="2022-10-21T18:14:00Z"/>
                <w:lang w:eastAsia="zh-CN"/>
              </w:rPr>
            </w:pPr>
            <w:ins w:id="78602" w:author="BigCREditor-RAN4#104-bis" w:date="2022-10-21T18:14:00Z">
              <w:r w:rsidRPr="00020619">
                <w:rPr>
                  <w:lang w:eastAsia="zh-CN"/>
                </w:rPr>
                <w:t>2</w:t>
              </w:r>
            </w:ins>
          </w:p>
        </w:tc>
        <w:tc>
          <w:tcPr>
            <w:tcW w:w="2580" w:type="dxa"/>
            <w:tcBorders>
              <w:top w:val="single" w:sz="4" w:space="0" w:color="auto"/>
              <w:left w:val="single" w:sz="4" w:space="0" w:color="auto"/>
              <w:bottom w:val="single" w:sz="4" w:space="0" w:color="auto"/>
              <w:right w:val="single" w:sz="4" w:space="0" w:color="auto"/>
            </w:tcBorders>
            <w:hideMark/>
          </w:tcPr>
          <w:p w14:paraId="794CDF0C" w14:textId="77777777" w:rsidR="00423257" w:rsidRPr="00020619" w:rsidRDefault="00423257" w:rsidP="00864629">
            <w:pPr>
              <w:pStyle w:val="TAL"/>
              <w:rPr>
                <w:ins w:id="78603" w:author="BigCREditor-RAN4#104-bis" w:date="2022-10-21T18:14:00Z"/>
                <w:lang w:eastAsia="zh-CN"/>
              </w:rPr>
            </w:pPr>
            <w:ins w:id="78604" w:author="BigCREditor-RAN4#104-bis" w:date="2022-10-21T18:14:00Z">
              <w:r w:rsidRPr="00020619">
                <w:rPr>
                  <w:lang w:eastAsia="zh-CN"/>
                </w:rPr>
                <w:t xml:space="preserve">3 </w:t>
              </w:r>
              <w:r w:rsidRPr="00020619">
                <w:sym w:font="Symbol" w:char="F06D"/>
              </w:r>
              <w:r w:rsidRPr="00020619">
                <w:t>s</w:t>
              </w:r>
            </w:ins>
          </w:p>
        </w:tc>
        <w:tc>
          <w:tcPr>
            <w:tcW w:w="2807" w:type="dxa"/>
            <w:tcBorders>
              <w:top w:val="single" w:sz="4" w:space="0" w:color="auto"/>
              <w:left w:val="single" w:sz="4" w:space="0" w:color="auto"/>
              <w:bottom w:val="single" w:sz="4" w:space="0" w:color="auto"/>
              <w:right w:val="single" w:sz="4" w:space="0" w:color="auto"/>
            </w:tcBorders>
            <w:hideMark/>
          </w:tcPr>
          <w:p w14:paraId="1515C440" w14:textId="77777777" w:rsidR="00423257" w:rsidRPr="00020619" w:rsidRDefault="00423257" w:rsidP="00864629">
            <w:pPr>
              <w:pStyle w:val="TAL"/>
              <w:rPr>
                <w:ins w:id="78605" w:author="BigCREditor-RAN4#104-bis" w:date="2022-10-21T18:14:00Z"/>
              </w:rPr>
            </w:pPr>
            <w:ins w:id="78606" w:author="BigCREditor-RAN4#104-bis" w:date="2022-10-21T18:14:00Z">
              <w:r w:rsidRPr="00020619">
                <w:t>Synchronous cells</w:t>
              </w:r>
            </w:ins>
          </w:p>
        </w:tc>
      </w:tr>
      <w:tr w:rsidR="00423257" w:rsidRPr="00020619" w14:paraId="6ECD3370" w14:textId="77777777" w:rsidTr="00864629">
        <w:trPr>
          <w:cantSplit/>
          <w:trHeight w:val="187"/>
          <w:ins w:id="78607" w:author="BigCREditor-RAN4#104-bis" w:date="2022-10-21T18:14:00Z"/>
        </w:trPr>
        <w:tc>
          <w:tcPr>
            <w:tcW w:w="2518" w:type="dxa"/>
            <w:tcBorders>
              <w:top w:val="nil"/>
              <w:left w:val="single" w:sz="4" w:space="0" w:color="auto"/>
              <w:bottom w:val="single" w:sz="4" w:space="0" w:color="auto"/>
              <w:right w:val="single" w:sz="4" w:space="0" w:color="auto"/>
            </w:tcBorders>
            <w:shd w:val="clear" w:color="auto" w:fill="auto"/>
            <w:hideMark/>
          </w:tcPr>
          <w:p w14:paraId="1F195F73" w14:textId="77777777" w:rsidR="00423257" w:rsidRPr="00020619" w:rsidRDefault="00423257" w:rsidP="00864629">
            <w:pPr>
              <w:pStyle w:val="TAL"/>
              <w:rPr>
                <w:ins w:id="78608" w:author="BigCREditor-RAN4#104-bis" w:date="2022-10-21T18:14:00Z"/>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2B6F7AF2" w14:textId="77777777" w:rsidR="00423257" w:rsidRPr="00020619" w:rsidRDefault="00423257" w:rsidP="00864629">
            <w:pPr>
              <w:pStyle w:val="TAC"/>
              <w:rPr>
                <w:ins w:id="78609" w:author="BigCREditor-RAN4#104-bis" w:date="2022-10-21T18:14:00Z"/>
              </w:rPr>
            </w:pPr>
          </w:p>
        </w:tc>
        <w:tc>
          <w:tcPr>
            <w:tcW w:w="992" w:type="dxa"/>
            <w:tcBorders>
              <w:top w:val="single" w:sz="4" w:space="0" w:color="auto"/>
              <w:left w:val="single" w:sz="4" w:space="0" w:color="auto"/>
              <w:bottom w:val="single" w:sz="4" w:space="0" w:color="auto"/>
              <w:right w:val="single" w:sz="4" w:space="0" w:color="auto"/>
            </w:tcBorders>
            <w:hideMark/>
          </w:tcPr>
          <w:p w14:paraId="6ECC6A48" w14:textId="77777777" w:rsidR="00423257" w:rsidRPr="00020619" w:rsidRDefault="00423257" w:rsidP="00864629">
            <w:pPr>
              <w:pStyle w:val="TAL"/>
              <w:rPr>
                <w:ins w:id="78610" w:author="BigCREditor-RAN4#104-bis" w:date="2022-10-21T18:14:00Z"/>
                <w:lang w:eastAsia="zh-CN"/>
              </w:rPr>
            </w:pPr>
            <w:ins w:id="78611" w:author="BigCREditor-RAN4#104-bis" w:date="2022-10-21T18:14:00Z">
              <w:r w:rsidRPr="00020619">
                <w:rPr>
                  <w:lang w:eastAsia="zh-CN"/>
                </w:rPr>
                <w:t>3</w:t>
              </w:r>
            </w:ins>
          </w:p>
        </w:tc>
        <w:tc>
          <w:tcPr>
            <w:tcW w:w="2580" w:type="dxa"/>
            <w:tcBorders>
              <w:top w:val="single" w:sz="4" w:space="0" w:color="auto"/>
              <w:left w:val="single" w:sz="4" w:space="0" w:color="auto"/>
              <w:bottom w:val="single" w:sz="4" w:space="0" w:color="auto"/>
              <w:right w:val="single" w:sz="4" w:space="0" w:color="auto"/>
            </w:tcBorders>
            <w:hideMark/>
          </w:tcPr>
          <w:p w14:paraId="33163A3A" w14:textId="77777777" w:rsidR="00423257" w:rsidRPr="00020619" w:rsidRDefault="00423257" w:rsidP="00864629">
            <w:pPr>
              <w:pStyle w:val="TAL"/>
              <w:rPr>
                <w:ins w:id="78612" w:author="BigCREditor-RAN4#104-bis" w:date="2022-10-21T18:14:00Z"/>
                <w:lang w:eastAsia="zh-CN"/>
              </w:rPr>
            </w:pPr>
            <w:ins w:id="78613" w:author="BigCREditor-RAN4#104-bis" w:date="2022-10-21T18:14:00Z">
              <w:r w:rsidRPr="00020619">
                <w:t xml:space="preserve">3 </w:t>
              </w:r>
              <w:r w:rsidRPr="00020619">
                <w:sym w:font="Symbol" w:char="F06D"/>
              </w:r>
              <w:r w:rsidRPr="00020619">
                <w:t>s</w:t>
              </w:r>
            </w:ins>
          </w:p>
        </w:tc>
        <w:tc>
          <w:tcPr>
            <w:tcW w:w="2807" w:type="dxa"/>
            <w:tcBorders>
              <w:top w:val="single" w:sz="4" w:space="0" w:color="auto"/>
              <w:left w:val="single" w:sz="4" w:space="0" w:color="auto"/>
              <w:bottom w:val="single" w:sz="4" w:space="0" w:color="auto"/>
              <w:right w:val="single" w:sz="4" w:space="0" w:color="auto"/>
            </w:tcBorders>
            <w:hideMark/>
          </w:tcPr>
          <w:p w14:paraId="76C49676" w14:textId="77777777" w:rsidR="00423257" w:rsidRPr="00020619" w:rsidRDefault="00423257" w:rsidP="00864629">
            <w:pPr>
              <w:pStyle w:val="TAL"/>
              <w:rPr>
                <w:ins w:id="78614" w:author="BigCREditor-RAN4#104-bis" w:date="2022-10-21T18:14:00Z"/>
              </w:rPr>
            </w:pPr>
            <w:ins w:id="78615" w:author="BigCREditor-RAN4#104-bis" w:date="2022-10-21T18:14:00Z">
              <w:r w:rsidRPr="00020619">
                <w:t>Synchronous cells</w:t>
              </w:r>
            </w:ins>
          </w:p>
        </w:tc>
      </w:tr>
      <w:tr w:rsidR="00423257" w:rsidRPr="00020619" w14:paraId="5959B380" w14:textId="77777777" w:rsidTr="00864629">
        <w:trPr>
          <w:cantSplit/>
          <w:trHeight w:val="187"/>
          <w:ins w:id="78616"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513B3238" w14:textId="77777777" w:rsidR="00423257" w:rsidRPr="00020619" w:rsidRDefault="00423257" w:rsidP="00864629">
            <w:pPr>
              <w:pStyle w:val="TAL"/>
              <w:rPr>
                <w:ins w:id="78617" w:author="BigCREditor-RAN4#104-bis" w:date="2022-10-21T18:14:00Z"/>
                <w:rFonts w:cs="Arial"/>
              </w:rPr>
            </w:pPr>
            <w:ins w:id="78618" w:author="BigCREditor-RAN4#104-bis" w:date="2022-10-21T18:14:00Z">
              <w:r w:rsidRPr="00020619">
                <w:t>T1</w:t>
              </w:r>
            </w:ins>
          </w:p>
        </w:tc>
        <w:tc>
          <w:tcPr>
            <w:tcW w:w="709" w:type="dxa"/>
            <w:tcBorders>
              <w:top w:val="single" w:sz="4" w:space="0" w:color="auto"/>
              <w:left w:val="single" w:sz="4" w:space="0" w:color="auto"/>
              <w:bottom w:val="single" w:sz="4" w:space="0" w:color="auto"/>
              <w:right w:val="single" w:sz="4" w:space="0" w:color="auto"/>
            </w:tcBorders>
            <w:hideMark/>
          </w:tcPr>
          <w:p w14:paraId="670262C9" w14:textId="77777777" w:rsidR="00423257" w:rsidRPr="00020619" w:rsidRDefault="00423257" w:rsidP="00864629">
            <w:pPr>
              <w:pStyle w:val="TAC"/>
              <w:rPr>
                <w:ins w:id="78619" w:author="BigCREditor-RAN4#104-bis" w:date="2022-10-21T18:14:00Z"/>
              </w:rPr>
            </w:pPr>
            <w:ins w:id="78620" w:author="BigCREditor-RAN4#104-bis" w:date="2022-10-21T18:14: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hideMark/>
          </w:tcPr>
          <w:p w14:paraId="6194AE0E" w14:textId="77777777" w:rsidR="00423257" w:rsidRPr="00020619" w:rsidRDefault="00423257" w:rsidP="00864629">
            <w:pPr>
              <w:pStyle w:val="TAL"/>
              <w:rPr>
                <w:ins w:id="78621" w:author="BigCREditor-RAN4#104-bis" w:date="2022-10-21T18:14:00Z"/>
                <w:lang w:eastAsia="zh-CN"/>
              </w:rPr>
            </w:pPr>
            <w:ins w:id="78622"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1FE644A7" w14:textId="77777777" w:rsidR="00423257" w:rsidRPr="00020619" w:rsidRDefault="00423257" w:rsidP="00864629">
            <w:pPr>
              <w:pStyle w:val="TAL"/>
              <w:rPr>
                <w:ins w:id="78623" w:author="BigCREditor-RAN4#104-bis" w:date="2022-10-21T18:14:00Z"/>
                <w:rFonts w:cs="Arial"/>
              </w:rPr>
            </w:pPr>
            <w:ins w:id="78624" w:author="BigCREditor-RAN4#104-bis" w:date="2022-10-21T18:14:00Z">
              <w:r w:rsidRPr="00020619">
                <w:t>5</w:t>
              </w:r>
            </w:ins>
          </w:p>
        </w:tc>
        <w:tc>
          <w:tcPr>
            <w:tcW w:w="2807" w:type="dxa"/>
            <w:tcBorders>
              <w:top w:val="single" w:sz="4" w:space="0" w:color="auto"/>
              <w:left w:val="single" w:sz="4" w:space="0" w:color="auto"/>
              <w:bottom w:val="single" w:sz="4" w:space="0" w:color="auto"/>
              <w:right w:val="single" w:sz="4" w:space="0" w:color="auto"/>
            </w:tcBorders>
          </w:tcPr>
          <w:p w14:paraId="5FE46DEB" w14:textId="77777777" w:rsidR="00423257" w:rsidRPr="00020619" w:rsidRDefault="00423257" w:rsidP="00864629">
            <w:pPr>
              <w:pStyle w:val="TAL"/>
              <w:rPr>
                <w:ins w:id="78625" w:author="BigCREditor-RAN4#104-bis" w:date="2022-10-21T18:14:00Z"/>
                <w:rFonts w:cs="Arial"/>
              </w:rPr>
            </w:pPr>
          </w:p>
        </w:tc>
      </w:tr>
      <w:tr w:rsidR="00423257" w:rsidRPr="00020619" w14:paraId="53FB9AAC" w14:textId="77777777" w:rsidTr="00864629">
        <w:trPr>
          <w:cantSplit/>
          <w:trHeight w:val="187"/>
          <w:ins w:id="78626" w:author="BigCREditor-RAN4#104-bis" w:date="2022-10-21T18:14:00Z"/>
        </w:trPr>
        <w:tc>
          <w:tcPr>
            <w:tcW w:w="2518" w:type="dxa"/>
            <w:tcBorders>
              <w:top w:val="single" w:sz="4" w:space="0" w:color="auto"/>
              <w:left w:val="single" w:sz="4" w:space="0" w:color="auto"/>
              <w:bottom w:val="single" w:sz="4" w:space="0" w:color="auto"/>
              <w:right w:val="single" w:sz="4" w:space="0" w:color="auto"/>
            </w:tcBorders>
            <w:hideMark/>
          </w:tcPr>
          <w:p w14:paraId="61481B40" w14:textId="77777777" w:rsidR="00423257" w:rsidRPr="00020619" w:rsidRDefault="00423257" w:rsidP="00864629">
            <w:pPr>
              <w:pStyle w:val="TAL"/>
              <w:rPr>
                <w:ins w:id="78627" w:author="BigCREditor-RAN4#104-bis" w:date="2022-10-21T18:14:00Z"/>
                <w:rFonts w:cs="Arial"/>
              </w:rPr>
            </w:pPr>
            <w:ins w:id="78628" w:author="BigCREditor-RAN4#104-bis" w:date="2022-10-21T18:14:00Z">
              <w:r w:rsidRPr="00020619">
                <w:t>T2</w:t>
              </w:r>
            </w:ins>
          </w:p>
        </w:tc>
        <w:tc>
          <w:tcPr>
            <w:tcW w:w="709" w:type="dxa"/>
            <w:tcBorders>
              <w:top w:val="single" w:sz="4" w:space="0" w:color="auto"/>
              <w:left w:val="single" w:sz="4" w:space="0" w:color="auto"/>
              <w:bottom w:val="single" w:sz="4" w:space="0" w:color="auto"/>
              <w:right w:val="single" w:sz="4" w:space="0" w:color="auto"/>
            </w:tcBorders>
            <w:hideMark/>
          </w:tcPr>
          <w:p w14:paraId="264A59B7" w14:textId="77777777" w:rsidR="00423257" w:rsidRPr="00020619" w:rsidRDefault="00423257" w:rsidP="00864629">
            <w:pPr>
              <w:pStyle w:val="TAC"/>
              <w:rPr>
                <w:ins w:id="78629" w:author="BigCREditor-RAN4#104-bis" w:date="2022-10-21T18:14:00Z"/>
              </w:rPr>
            </w:pPr>
            <w:ins w:id="78630" w:author="BigCREditor-RAN4#104-bis" w:date="2022-10-21T18:14:00Z">
              <w:r w:rsidRPr="00020619">
                <w:rPr>
                  <w:rFonts w:cs="v4.2.0"/>
                </w:rPr>
                <w:t>s</w:t>
              </w:r>
            </w:ins>
          </w:p>
        </w:tc>
        <w:tc>
          <w:tcPr>
            <w:tcW w:w="992" w:type="dxa"/>
            <w:tcBorders>
              <w:top w:val="single" w:sz="4" w:space="0" w:color="auto"/>
              <w:left w:val="single" w:sz="4" w:space="0" w:color="auto"/>
              <w:bottom w:val="single" w:sz="4" w:space="0" w:color="auto"/>
              <w:right w:val="single" w:sz="4" w:space="0" w:color="auto"/>
            </w:tcBorders>
            <w:hideMark/>
          </w:tcPr>
          <w:p w14:paraId="0D6097CD" w14:textId="77777777" w:rsidR="00423257" w:rsidRPr="00020619" w:rsidRDefault="00423257" w:rsidP="00864629">
            <w:pPr>
              <w:pStyle w:val="TAL"/>
              <w:rPr>
                <w:ins w:id="78631" w:author="BigCREditor-RAN4#104-bis" w:date="2022-10-21T18:14:00Z"/>
              </w:rPr>
            </w:pPr>
            <w:ins w:id="78632" w:author="BigCREditor-RAN4#104-bis" w:date="2022-10-21T18:14:00Z">
              <w:r w:rsidRPr="00020619">
                <w:rPr>
                  <w:lang w:eastAsia="zh-CN"/>
                </w:rPr>
                <w:t>1, 2, 3, 4</w:t>
              </w:r>
            </w:ins>
          </w:p>
        </w:tc>
        <w:tc>
          <w:tcPr>
            <w:tcW w:w="2580" w:type="dxa"/>
            <w:tcBorders>
              <w:top w:val="single" w:sz="4" w:space="0" w:color="auto"/>
              <w:left w:val="single" w:sz="4" w:space="0" w:color="auto"/>
              <w:bottom w:val="single" w:sz="4" w:space="0" w:color="auto"/>
              <w:right w:val="single" w:sz="4" w:space="0" w:color="auto"/>
            </w:tcBorders>
            <w:hideMark/>
          </w:tcPr>
          <w:p w14:paraId="4DAC508A" w14:textId="77777777" w:rsidR="00423257" w:rsidRPr="00020619" w:rsidRDefault="00423257" w:rsidP="00864629">
            <w:pPr>
              <w:pStyle w:val="TAL"/>
              <w:rPr>
                <w:ins w:id="78633" w:author="BigCREditor-RAN4#104-bis" w:date="2022-10-21T18:14:00Z"/>
                <w:rFonts w:cs="Arial"/>
              </w:rPr>
            </w:pPr>
            <w:ins w:id="78634" w:author="BigCREditor-RAN4#104-bis" w:date="2022-10-21T18:14:00Z">
              <w:r w:rsidRPr="00020619">
                <w:t>5</w:t>
              </w:r>
            </w:ins>
          </w:p>
        </w:tc>
        <w:tc>
          <w:tcPr>
            <w:tcW w:w="2807" w:type="dxa"/>
            <w:tcBorders>
              <w:top w:val="single" w:sz="4" w:space="0" w:color="auto"/>
              <w:left w:val="single" w:sz="4" w:space="0" w:color="auto"/>
              <w:bottom w:val="single" w:sz="4" w:space="0" w:color="auto"/>
              <w:right w:val="single" w:sz="4" w:space="0" w:color="auto"/>
            </w:tcBorders>
          </w:tcPr>
          <w:p w14:paraId="669A9965" w14:textId="77777777" w:rsidR="00423257" w:rsidRPr="00020619" w:rsidRDefault="00423257" w:rsidP="00864629">
            <w:pPr>
              <w:pStyle w:val="TAL"/>
              <w:rPr>
                <w:ins w:id="78635" w:author="BigCREditor-RAN4#104-bis" w:date="2022-10-21T18:14:00Z"/>
                <w:rFonts w:cs="Arial"/>
              </w:rPr>
            </w:pPr>
          </w:p>
        </w:tc>
      </w:tr>
      <w:tr w:rsidR="00423257" w:rsidRPr="00020619" w14:paraId="4AD1AF51" w14:textId="77777777" w:rsidTr="00864629">
        <w:trPr>
          <w:cantSplit/>
          <w:trHeight w:val="187"/>
          <w:ins w:id="78636" w:author="BigCREditor-RAN4#104-bis" w:date="2022-10-21T18:14:00Z"/>
        </w:trPr>
        <w:tc>
          <w:tcPr>
            <w:tcW w:w="9606" w:type="dxa"/>
            <w:gridSpan w:val="5"/>
            <w:tcBorders>
              <w:top w:val="single" w:sz="4" w:space="0" w:color="auto"/>
              <w:left w:val="single" w:sz="4" w:space="0" w:color="auto"/>
              <w:bottom w:val="single" w:sz="4" w:space="0" w:color="auto"/>
              <w:right w:val="single" w:sz="4" w:space="0" w:color="auto"/>
            </w:tcBorders>
          </w:tcPr>
          <w:p w14:paraId="7669904C" w14:textId="77777777" w:rsidR="00423257" w:rsidRPr="00020619" w:rsidRDefault="00423257" w:rsidP="00864629">
            <w:pPr>
              <w:pStyle w:val="TAN"/>
              <w:spacing w:line="256" w:lineRule="auto"/>
              <w:rPr>
                <w:ins w:id="78637" w:author="BigCREditor-RAN4#104-bis" w:date="2022-10-21T18:14:00Z"/>
                <w:lang w:val="en-US"/>
              </w:rPr>
            </w:pPr>
            <w:ins w:id="78638" w:author="BigCREditor-RAN4#104-bis" w:date="2022-10-21T18:14:00Z">
              <w:r w:rsidRPr="00020619">
                <w:rPr>
                  <w:lang w:val="en-US"/>
                </w:rPr>
                <w:t>Note 1: NCD-SSB is configured within dedicated RedCap DL BWP.</w:t>
              </w:r>
            </w:ins>
          </w:p>
        </w:tc>
      </w:tr>
    </w:tbl>
    <w:p w14:paraId="693F8C11" w14:textId="77777777" w:rsidR="00423257" w:rsidRPr="00020619" w:rsidRDefault="00423257" w:rsidP="00423257">
      <w:pPr>
        <w:rPr>
          <w:ins w:id="78639" w:author="BigCREditor-RAN4#104-bis" w:date="2022-10-21T18:14:00Z"/>
        </w:rPr>
      </w:pPr>
    </w:p>
    <w:p w14:paraId="45ED599E" w14:textId="77777777" w:rsidR="00423257" w:rsidRPr="00020619" w:rsidRDefault="00423257" w:rsidP="00423257">
      <w:pPr>
        <w:pStyle w:val="TH"/>
        <w:rPr>
          <w:ins w:id="78640" w:author="BigCREditor-RAN4#104-bis" w:date="2022-10-21T18:14:00Z"/>
        </w:rPr>
      </w:pPr>
      <w:ins w:id="78641" w:author="BigCREditor-RAN4#104-bis" w:date="2022-10-21T18:14:00Z">
        <w:r w:rsidRPr="00020619">
          <w:t>Table A.16.6.1.2.2-3: NR Cell specific test parameters for SA intra-frequency event triggered reporting without gap for FR1</w:t>
        </w:r>
      </w:ins>
    </w:p>
    <w:p w14:paraId="3D93DC63" w14:textId="77777777" w:rsidR="00423257" w:rsidRPr="00020619" w:rsidRDefault="00423257" w:rsidP="00423257">
      <w:pPr>
        <w:rPr>
          <w:ins w:id="78642" w:author="BigCREditor-RAN4#104-bis" w:date="2022-10-21T18:14:00Z"/>
          <w:snapToGrid w:val="0"/>
        </w:rPr>
      </w:pP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020619" w14:paraId="5361AA74" w14:textId="77777777" w:rsidTr="00864629">
        <w:trPr>
          <w:cantSplit/>
          <w:trHeight w:val="187"/>
          <w:jc w:val="center"/>
          <w:ins w:id="78643"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6C7AA192" w14:textId="77777777" w:rsidR="00423257" w:rsidRPr="00020619" w:rsidRDefault="00423257" w:rsidP="00864629">
            <w:pPr>
              <w:pStyle w:val="TAH"/>
              <w:rPr>
                <w:ins w:id="78644" w:author="BigCREditor-RAN4#104-bis" w:date="2022-10-21T18:14:00Z"/>
                <w:rFonts w:cs="Arial"/>
              </w:rPr>
            </w:pPr>
            <w:ins w:id="78645" w:author="BigCREditor-RAN4#104-bis" w:date="2022-10-21T18:14:00Z">
              <w:r w:rsidRPr="00020619">
                <w:lastRenderedPageBreak/>
                <w:t>Parameter</w:t>
              </w:r>
            </w:ins>
          </w:p>
        </w:tc>
        <w:tc>
          <w:tcPr>
            <w:tcW w:w="1701" w:type="dxa"/>
            <w:tcBorders>
              <w:top w:val="single" w:sz="4" w:space="0" w:color="auto"/>
              <w:left w:val="single" w:sz="4" w:space="0" w:color="auto"/>
              <w:bottom w:val="nil"/>
              <w:right w:val="single" w:sz="4" w:space="0" w:color="auto"/>
            </w:tcBorders>
            <w:shd w:val="clear" w:color="auto" w:fill="auto"/>
            <w:hideMark/>
          </w:tcPr>
          <w:p w14:paraId="3795558D" w14:textId="77777777" w:rsidR="00423257" w:rsidRPr="00020619" w:rsidRDefault="00423257" w:rsidP="00864629">
            <w:pPr>
              <w:pStyle w:val="TAH"/>
              <w:rPr>
                <w:ins w:id="78646" w:author="BigCREditor-RAN4#104-bis" w:date="2022-10-21T18:14:00Z"/>
              </w:rPr>
            </w:pPr>
            <w:ins w:id="78647" w:author="BigCREditor-RAN4#104-bis" w:date="2022-10-21T18:14:00Z">
              <w:r w:rsidRPr="00020619">
                <w:t>Unit</w:t>
              </w:r>
            </w:ins>
          </w:p>
        </w:tc>
        <w:tc>
          <w:tcPr>
            <w:tcW w:w="1701" w:type="dxa"/>
            <w:tcBorders>
              <w:top w:val="single" w:sz="4" w:space="0" w:color="auto"/>
              <w:left w:val="single" w:sz="4" w:space="0" w:color="auto"/>
              <w:bottom w:val="nil"/>
              <w:right w:val="single" w:sz="4" w:space="0" w:color="auto"/>
            </w:tcBorders>
            <w:shd w:val="clear" w:color="auto" w:fill="auto"/>
            <w:hideMark/>
          </w:tcPr>
          <w:p w14:paraId="76FFD145" w14:textId="77777777" w:rsidR="00423257" w:rsidRPr="00020619" w:rsidRDefault="00423257" w:rsidP="00864629">
            <w:pPr>
              <w:pStyle w:val="TAH"/>
              <w:rPr>
                <w:ins w:id="78648" w:author="BigCREditor-RAN4#104-bis" w:date="2022-10-21T18:14:00Z"/>
                <w:lang w:eastAsia="zh-CN"/>
              </w:rPr>
            </w:pPr>
            <w:ins w:id="78649" w:author="BigCREditor-RAN4#104-bis" w:date="2022-10-21T18:14:00Z">
              <w:r w:rsidRPr="00020619">
                <w:rPr>
                  <w:lang w:eastAsia="zh-CN"/>
                </w:rPr>
                <w:t>Test configuration</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F0C361B" w14:textId="77777777" w:rsidR="00423257" w:rsidRPr="00020619" w:rsidRDefault="00423257" w:rsidP="00864629">
            <w:pPr>
              <w:pStyle w:val="TAH"/>
              <w:rPr>
                <w:ins w:id="78650" w:author="BigCREditor-RAN4#104-bis" w:date="2022-10-21T18:14:00Z"/>
                <w:rFonts w:cs="Arial"/>
              </w:rPr>
            </w:pPr>
            <w:ins w:id="78651" w:author="BigCREditor-RAN4#104-bis" w:date="2022-10-21T18:14:00Z">
              <w:r w:rsidRPr="00020619">
                <w:t>Cell 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2849555" w14:textId="77777777" w:rsidR="00423257" w:rsidRPr="00020619" w:rsidRDefault="00423257" w:rsidP="00864629">
            <w:pPr>
              <w:pStyle w:val="TAH"/>
              <w:rPr>
                <w:ins w:id="78652" w:author="BigCREditor-RAN4#104-bis" w:date="2022-10-21T18:14:00Z"/>
                <w:lang w:eastAsia="zh-CN"/>
              </w:rPr>
            </w:pPr>
            <w:ins w:id="78653" w:author="BigCREditor-RAN4#104-bis" w:date="2022-10-21T18:14:00Z">
              <w:r w:rsidRPr="00020619">
                <w:rPr>
                  <w:lang w:eastAsia="zh-CN"/>
                </w:rPr>
                <w:t>Cell 2</w:t>
              </w:r>
            </w:ins>
          </w:p>
        </w:tc>
      </w:tr>
      <w:tr w:rsidR="00423257" w:rsidRPr="00020619" w14:paraId="23B2253A" w14:textId="77777777" w:rsidTr="00864629">
        <w:trPr>
          <w:cantSplit/>
          <w:trHeight w:val="187"/>
          <w:jc w:val="center"/>
          <w:ins w:id="78654"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64D51668" w14:textId="77777777" w:rsidR="00423257" w:rsidRPr="00020619" w:rsidRDefault="00423257" w:rsidP="00864629">
            <w:pPr>
              <w:pStyle w:val="TAH"/>
              <w:rPr>
                <w:ins w:id="78655" w:author="BigCREditor-RAN4#104-bis" w:date="2022-10-21T18:14:00Z"/>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5DC96DB2" w14:textId="77777777" w:rsidR="00423257" w:rsidRPr="00020619" w:rsidRDefault="00423257" w:rsidP="00864629">
            <w:pPr>
              <w:pStyle w:val="TAH"/>
              <w:rPr>
                <w:ins w:id="78656" w:author="BigCREditor-RAN4#104-bis" w:date="2022-10-21T18:14:00Z"/>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13821E4F" w14:textId="77777777" w:rsidR="00423257" w:rsidRPr="00020619" w:rsidRDefault="00423257" w:rsidP="00864629">
            <w:pPr>
              <w:pStyle w:val="TAH"/>
              <w:rPr>
                <w:ins w:id="78657" w:author="BigCREditor-RAN4#104-bis" w:date="2022-10-21T18:14:00Z"/>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1D16B9C" w14:textId="77777777" w:rsidR="00423257" w:rsidRPr="00020619" w:rsidRDefault="00423257" w:rsidP="00864629">
            <w:pPr>
              <w:pStyle w:val="TAH"/>
              <w:rPr>
                <w:ins w:id="78658" w:author="BigCREditor-RAN4#104-bis" w:date="2022-10-21T18:14:00Z"/>
                <w:lang w:eastAsia="zh-CN"/>
              </w:rPr>
            </w:pPr>
            <w:ins w:id="78659" w:author="BigCREditor-RAN4#104-bis" w:date="2022-10-21T18:14:00Z">
              <w:r w:rsidRPr="00020619">
                <w:rPr>
                  <w:lang w:eastAsia="zh-CN"/>
                </w:rPr>
                <w:t>T1</w:t>
              </w:r>
            </w:ins>
          </w:p>
        </w:tc>
        <w:tc>
          <w:tcPr>
            <w:tcW w:w="851" w:type="dxa"/>
            <w:tcBorders>
              <w:top w:val="single" w:sz="4" w:space="0" w:color="auto"/>
              <w:left w:val="single" w:sz="4" w:space="0" w:color="auto"/>
              <w:bottom w:val="single" w:sz="4" w:space="0" w:color="auto"/>
              <w:right w:val="single" w:sz="4" w:space="0" w:color="auto"/>
            </w:tcBorders>
            <w:hideMark/>
          </w:tcPr>
          <w:p w14:paraId="5A19E7E8" w14:textId="77777777" w:rsidR="00423257" w:rsidRPr="00020619" w:rsidRDefault="00423257" w:rsidP="00864629">
            <w:pPr>
              <w:pStyle w:val="TAH"/>
              <w:rPr>
                <w:ins w:id="78660" w:author="BigCREditor-RAN4#104-bis" w:date="2022-10-21T18:14:00Z"/>
                <w:lang w:eastAsia="zh-CN"/>
              </w:rPr>
            </w:pPr>
            <w:ins w:id="78661" w:author="BigCREditor-RAN4#104-bis" w:date="2022-10-21T18:14:00Z">
              <w:r w:rsidRPr="00020619">
                <w:rPr>
                  <w:lang w:eastAsia="zh-CN"/>
                </w:rPr>
                <w:t>T2</w:t>
              </w:r>
            </w:ins>
          </w:p>
        </w:tc>
        <w:tc>
          <w:tcPr>
            <w:tcW w:w="921" w:type="dxa"/>
            <w:tcBorders>
              <w:top w:val="single" w:sz="4" w:space="0" w:color="auto"/>
              <w:left w:val="single" w:sz="4" w:space="0" w:color="auto"/>
              <w:bottom w:val="single" w:sz="4" w:space="0" w:color="auto"/>
              <w:right w:val="single" w:sz="4" w:space="0" w:color="auto"/>
            </w:tcBorders>
            <w:hideMark/>
          </w:tcPr>
          <w:p w14:paraId="2EE29DE1" w14:textId="77777777" w:rsidR="00423257" w:rsidRPr="00020619" w:rsidRDefault="00423257" w:rsidP="00864629">
            <w:pPr>
              <w:pStyle w:val="TAH"/>
              <w:rPr>
                <w:ins w:id="78662" w:author="BigCREditor-RAN4#104-bis" w:date="2022-10-21T18:14:00Z"/>
                <w:lang w:eastAsia="zh-CN"/>
              </w:rPr>
            </w:pPr>
            <w:ins w:id="78663" w:author="BigCREditor-RAN4#104-bis" w:date="2022-10-21T18:14:00Z">
              <w:r w:rsidRPr="00020619">
                <w:rPr>
                  <w:lang w:eastAsia="zh-CN"/>
                </w:rPr>
                <w:t>T1</w:t>
              </w:r>
            </w:ins>
          </w:p>
        </w:tc>
        <w:tc>
          <w:tcPr>
            <w:tcW w:w="921" w:type="dxa"/>
            <w:tcBorders>
              <w:top w:val="single" w:sz="4" w:space="0" w:color="auto"/>
              <w:left w:val="single" w:sz="4" w:space="0" w:color="auto"/>
              <w:bottom w:val="single" w:sz="4" w:space="0" w:color="auto"/>
              <w:right w:val="single" w:sz="4" w:space="0" w:color="auto"/>
            </w:tcBorders>
            <w:hideMark/>
          </w:tcPr>
          <w:p w14:paraId="46CF8F1D" w14:textId="77777777" w:rsidR="00423257" w:rsidRPr="00020619" w:rsidRDefault="00423257" w:rsidP="00864629">
            <w:pPr>
              <w:pStyle w:val="TAH"/>
              <w:rPr>
                <w:ins w:id="78664" w:author="BigCREditor-RAN4#104-bis" w:date="2022-10-21T18:14:00Z"/>
                <w:lang w:eastAsia="zh-CN"/>
              </w:rPr>
            </w:pPr>
            <w:ins w:id="78665" w:author="BigCREditor-RAN4#104-bis" w:date="2022-10-21T18:14:00Z">
              <w:r w:rsidRPr="00020619">
                <w:rPr>
                  <w:lang w:eastAsia="zh-CN"/>
                </w:rPr>
                <w:t>T2</w:t>
              </w:r>
            </w:ins>
          </w:p>
        </w:tc>
      </w:tr>
      <w:tr w:rsidR="00423257" w:rsidRPr="00020619" w14:paraId="5B500E2E" w14:textId="77777777" w:rsidTr="00864629">
        <w:trPr>
          <w:cantSplit/>
          <w:trHeight w:val="187"/>
          <w:jc w:val="center"/>
          <w:ins w:id="78666"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044AE5CF" w14:textId="77777777" w:rsidR="00423257" w:rsidRPr="00020619" w:rsidRDefault="00423257" w:rsidP="00864629">
            <w:pPr>
              <w:pStyle w:val="TAL"/>
              <w:rPr>
                <w:ins w:id="78667" w:author="BigCREditor-RAN4#104-bis" w:date="2022-10-21T18:14:00Z"/>
                <w:lang w:eastAsia="zh-CN"/>
              </w:rPr>
            </w:pPr>
            <w:ins w:id="78668" w:author="BigCREditor-RAN4#104-bis" w:date="2022-10-21T18:14:00Z">
              <w:r w:rsidRPr="00020619">
                <w:rPr>
                  <w:lang w:eastAsia="zh-CN"/>
                </w:rPr>
                <w:t>TDD configuration</w:t>
              </w:r>
            </w:ins>
          </w:p>
        </w:tc>
        <w:tc>
          <w:tcPr>
            <w:tcW w:w="1701" w:type="dxa"/>
            <w:tcBorders>
              <w:top w:val="single" w:sz="4" w:space="0" w:color="auto"/>
              <w:left w:val="single" w:sz="4" w:space="0" w:color="auto"/>
              <w:bottom w:val="nil"/>
              <w:right w:val="single" w:sz="4" w:space="0" w:color="auto"/>
            </w:tcBorders>
            <w:shd w:val="clear" w:color="auto" w:fill="auto"/>
          </w:tcPr>
          <w:p w14:paraId="485EF178" w14:textId="77777777" w:rsidR="00423257" w:rsidRPr="00020619" w:rsidRDefault="00423257" w:rsidP="00864629">
            <w:pPr>
              <w:pStyle w:val="TAC"/>
              <w:rPr>
                <w:ins w:id="78669"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7D625611" w14:textId="77777777" w:rsidR="00423257" w:rsidRPr="00020619" w:rsidRDefault="00423257" w:rsidP="00864629">
            <w:pPr>
              <w:pStyle w:val="TAC"/>
              <w:rPr>
                <w:ins w:id="78670" w:author="BigCREditor-RAN4#104-bis" w:date="2022-10-21T18:14:00Z"/>
                <w:rFonts w:cs="v4.2.0"/>
                <w:lang w:eastAsia="zh-CN"/>
              </w:rPr>
            </w:pPr>
            <w:ins w:id="78671" w:author="BigCREditor-RAN4#104-bis" w:date="2022-10-21T18:14: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08CC356" w14:textId="77777777" w:rsidR="00423257" w:rsidRPr="00020619" w:rsidRDefault="00423257" w:rsidP="00864629">
            <w:pPr>
              <w:pStyle w:val="TAC"/>
              <w:rPr>
                <w:ins w:id="78672" w:author="BigCREditor-RAN4#104-bis" w:date="2022-10-21T18:14:00Z"/>
                <w:rFonts w:cs="v4.2.0"/>
                <w:lang w:eastAsia="zh-CN"/>
              </w:rPr>
            </w:pPr>
            <w:ins w:id="78673" w:author="BigCREditor-RAN4#104-bis" w:date="2022-10-21T18:14:00Z">
              <w:r w:rsidRPr="00020619" w:rsidDel="00821B2B">
                <w:rPr>
                  <w:lang w:eastAsia="ja-JP"/>
                </w:rPr>
                <w:t>T</w:t>
              </w:r>
              <w:r w:rsidRPr="00020619">
                <w:rPr>
                  <w:lang w:eastAsia="ja-JP"/>
                </w:rPr>
                <w:t>N/A</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732E8924" w14:textId="77777777" w:rsidR="00423257" w:rsidRPr="00020619" w:rsidRDefault="00423257" w:rsidP="00864629">
            <w:pPr>
              <w:pStyle w:val="TAC"/>
              <w:rPr>
                <w:ins w:id="78674" w:author="BigCREditor-RAN4#104-bis" w:date="2022-10-21T18:14:00Z"/>
                <w:rFonts w:cs="v4.2.0"/>
                <w:lang w:eastAsia="zh-CN"/>
              </w:rPr>
            </w:pPr>
            <w:ins w:id="78675" w:author="BigCREditor-RAN4#104-bis" w:date="2022-10-21T18:14:00Z">
              <w:r w:rsidRPr="00020619" w:rsidDel="00821B2B">
                <w:rPr>
                  <w:lang w:eastAsia="ja-JP"/>
                </w:rPr>
                <w:t>T</w:t>
              </w:r>
              <w:r w:rsidRPr="00020619">
                <w:rPr>
                  <w:lang w:eastAsia="ja-JP"/>
                </w:rPr>
                <w:t>N/A</w:t>
              </w:r>
            </w:ins>
          </w:p>
        </w:tc>
      </w:tr>
      <w:tr w:rsidR="00423257" w:rsidRPr="00020619" w14:paraId="45042F5B" w14:textId="77777777" w:rsidTr="00864629">
        <w:trPr>
          <w:cantSplit/>
          <w:trHeight w:val="187"/>
          <w:jc w:val="center"/>
          <w:ins w:id="78676"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293CEE54" w14:textId="77777777" w:rsidR="00423257" w:rsidRPr="00020619" w:rsidRDefault="00423257" w:rsidP="00864629">
            <w:pPr>
              <w:pStyle w:val="TAL"/>
              <w:rPr>
                <w:ins w:id="78677" w:author="BigCREditor-RAN4#104-bis" w:date="2022-10-21T18:14:00Z"/>
                <w:lang w:eastAsia="zh-CN"/>
              </w:rPr>
            </w:pPr>
          </w:p>
        </w:tc>
        <w:tc>
          <w:tcPr>
            <w:tcW w:w="1701" w:type="dxa"/>
            <w:tcBorders>
              <w:top w:val="nil"/>
              <w:left w:val="single" w:sz="4" w:space="0" w:color="auto"/>
              <w:bottom w:val="nil"/>
              <w:right w:val="single" w:sz="4" w:space="0" w:color="auto"/>
            </w:tcBorders>
            <w:shd w:val="clear" w:color="auto" w:fill="auto"/>
            <w:hideMark/>
          </w:tcPr>
          <w:p w14:paraId="218FCA69" w14:textId="77777777" w:rsidR="00423257" w:rsidRPr="00020619" w:rsidRDefault="00423257" w:rsidP="00864629">
            <w:pPr>
              <w:pStyle w:val="TAC"/>
              <w:rPr>
                <w:ins w:id="78678"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2454D2F9" w14:textId="77777777" w:rsidR="00423257" w:rsidRPr="00020619" w:rsidRDefault="00423257" w:rsidP="00864629">
            <w:pPr>
              <w:pStyle w:val="TAC"/>
              <w:rPr>
                <w:ins w:id="78679" w:author="BigCREditor-RAN4#104-bis" w:date="2022-10-21T18:14:00Z"/>
                <w:rFonts w:cs="v4.2.0"/>
                <w:lang w:eastAsia="zh-CN"/>
              </w:rPr>
            </w:pPr>
            <w:ins w:id="78680" w:author="BigCREditor-RAN4#104-bis" w:date="2022-10-21T18:14: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52E501B" w14:textId="77777777" w:rsidR="00423257" w:rsidRPr="00020619" w:rsidRDefault="00423257" w:rsidP="00864629">
            <w:pPr>
              <w:pStyle w:val="TAC"/>
              <w:rPr>
                <w:ins w:id="78681" w:author="BigCREditor-RAN4#104-bis" w:date="2022-10-21T18:14:00Z"/>
                <w:rFonts w:cs="v4.2.0"/>
                <w:lang w:eastAsia="zh-CN"/>
              </w:rPr>
            </w:pPr>
            <w:ins w:id="78682" w:author="BigCREditor-RAN4#104-bis" w:date="2022-10-21T18:14:00Z">
              <w:r w:rsidRPr="00020619">
                <w:rPr>
                  <w:lang w:eastAsia="ja-JP"/>
                </w:rPr>
                <w:t>TDDConf.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CC3F7BF" w14:textId="77777777" w:rsidR="00423257" w:rsidRPr="00020619" w:rsidRDefault="00423257" w:rsidP="00864629">
            <w:pPr>
              <w:pStyle w:val="TAC"/>
              <w:rPr>
                <w:ins w:id="78683" w:author="BigCREditor-RAN4#104-bis" w:date="2022-10-21T18:14:00Z"/>
                <w:rFonts w:cs="v4.2.0"/>
                <w:lang w:eastAsia="zh-CN"/>
              </w:rPr>
            </w:pPr>
            <w:ins w:id="78684" w:author="BigCREditor-RAN4#104-bis" w:date="2022-10-21T18:14:00Z">
              <w:r w:rsidRPr="00020619">
                <w:rPr>
                  <w:lang w:eastAsia="ja-JP"/>
                </w:rPr>
                <w:t>TDDConf.1.1</w:t>
              </w:r>
            </w:ins>
          </w:p>
        </w:tc>
      </w:tr>
      <w:tr w:rsidR="00423257" w:rsidRPr="00020619" w14:paraId="6D8877DE" w14:textId="77777777" w:rsidTr="00864629">
        <w:trPr>
          <w:cantSplit/>
          <w:trHeight w:val="187"/>
          <w:jc w:val="center"/>
          <w:ins w:id="78685"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4C998F26" w14:textId="77777777" w:rsidR="00423257" w:rsidRPr="00020619" w:rsidRDefault="00423257" w:rsidP="00864629">
            <w:pPr>
              <w:pStyle w:val="TAL"/>
              <w:rPr>
                <w:ins w:id="78686" w:author="BigCREditor-RAN4#104-bis" w:date="2022-10-21T18:14: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A157D85" w14:textId="77777777" w:rsidR="00423257" w:rsidRPr="00020619" w:rsidRDefault="00423257" w:rsidP="00864629">
            <w:pPr>
              <w:pStyle w:val="TAC"/>
              <w:rPr>
                <w:ins w:id="78687"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657D338D" w14:textId="77777777" w:rsidR="00423257" w:rsidRPr="00020619" w:rsidRDefault="00423257" w:rsidP="00864629">
            <w:pPr>
              <w:pStyle w:val="TAC"/>
              <w:rPr>
                <w:ins w:id="78688" w:author="BigCREditor-RAN4#104-bis" w:date="2022-10-21T18:14:00Z"/>
                <w:rFonts w:cs="v4.2.0"/>
                <w:lang w:eastAsia="zh-CN"/>
              </w:rPr>
            </w:pPr>
            <w:ins w:id="78689" w:author="BigCREditor-RAN4#104-bis" w:date="2022-10-21T18:14: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F2F9911" w14:textId="77777777" w:rsidR="00423257" w:rsidRPr="00020619" w:rsidRDefault="00423257" w:rsidP="00864629">
            <w:pPr>
              <w:pStyle w:val="TAC"/>
              <w:rPr>
                <w:ins w:id="78690" w:author="BigCREditor-RAN4#104-bis" w:date="2022-10-21T18:14:00Z"/>
                <w:rFonts w:cs="v4.2.0"/>
                <w:lang w:eastAsia="zh-CN"/>
              </w:rPr>
            </w:pPr>
            <w:ins w:id="78691" w:author="BigCREditor-RAN4#104-bis" w:date="2022-10-21T18:14:00Z">
              <w:r w:rsidRPr="00020619">
                <w:rPr>
                  <w:lang w:eastAsia="ja-JP"/>
                </w:rPr>
                <w:t>TDDConf.2.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00FE9C8" w14:textId="77777777" w:rsidR="00423257" w:rsidRPr="00020619" w:rsidRDefault="00423257" w:rsidP="00864629">
            <w:pPr>
              <w:pStyle w:val="TAC"/>
              <w:rPr>
                <w:ins w:id="78692" w:author="BigCREditor-RAN4#104-bis" w:date="2022-10-21T18:14:00Z"/>
                <w:rFonts w:cs="v4.2.0"/>
                <w:lang w:eastAsia="zh-CN"/>
              </w:rPr>
            </w:pPr>
            <w:ins w:id="78693" w:author="BigCREditor-RAN4#104-bis" w:date="2022-10-21T18:14:00Z">
              <w:r w:rsidRPr="00020619">
                <w:rPr>
                  <w:lang w:eastAsia="ja-JP"/>
                </w:rPr>
                <w:t>TDDConf.2.1</w:t>
              </w:r>
            </w:ins>
          </w:p>
        </w:tc>
      </w:tr>
      <w:tr w:rsidR="00423257" w:rsidRPr="00020619" w14:paraId="76417BC9" w14:textId="77777777" w:rsidTr="00864629">
        <w:trPr>
          <w:cantSplit/>
          <w:trHeight w:val="187"/>
          <w:jc w:val="center"/>
          <w:ins w:id="78694"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276B742A" w14:textId="77777777" w:rsidR="00423257" w:rsidRPr="00020619" w:rsidRDefault="00423257" w:rsidP="00864629">
            <w:pPr>
              <w:pStyle w:val="TAL"/>
              <w:rPr>
                <w:ins w:id="78695" w:author="BigCREditor-RAN4#104-bis" w:date="2022-10-21T18:14:00Z"/>
                <w:lang w:eastAsia="zh-CN"/>
              </w:rPr>
            </w:pPr>
            <w:ins w:id="78696" w:author="BigCREditor-RAN4#104-bis" w:date="2022-10-21T18:14:00Z">
              <w:r w:rsidRPr="00020619">
                <w:t>PDSCH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6054341E" w14:textId="77777777" w:rsidR="00423257" w:rsidRPr="00020619" w:rsidRDefault="00423257" w:rsidP="00864629">
            <w:pPr>
              <w:pStyle w:val="TAC"/>
              <w:rPr>
                <w:ins w:id="78697" w:author="BigCREditor-RAN4#104-bis" w:date="2022-10-21T18:14: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96039F8" w14:textId="77777777" w:rsidR="00423257" w:rsidRPr="00020619" w:rsidRDefault="00423257" w:rsidP="00864629">
            <w:pPr>
              <w:pStyle w:val="TAC"/>
              <w:rPr>
                <w:ins w:id="78698" w:author="BigCREditor-RAN4#104-bis" w:date="2022-10-21T18:14:00Z"/>
                <w:rFonts w:cs="v4.2.0"/>
                <w:lang w:eastAsia="zh-CN"/>
              </w:rPr>
            </w:pPr>
            <w:ins w:id="78699" w:author="BigCREditor-RAN4#104-bis" w:date="2022-10-21T18:14: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B9C951F" w14:textId="77777777" w:rsidR="00423257" w:rsidRPr="00020619" w:rsidRDefault="00423257" w:rsidP="00864629">
            <w:pPr>
              <w:pStyle w:val="TAC"/>
              <w:rPr>
                <w:ins w:id="78700" w:author="BigCREditor-RAN4#104-bis" w:date="2022-10-21T18:14:00Z"/>
                <w:rFonts w:cs="v4.2.0"/>
                <w:lang w:eastAsia="zh-CN"/>
              </w:rPr>
            </w:pPr>
            <w:ins w:id="78701" w:author="BigCREditor-RAN4#104-bis" w:date="2022-10-21T18:14:00Z">
              <w:r w:rsidRPr="00020619">
                <w:rPr>
                  <w:rFonts w:cs="v4.2.0"/>
                  <w:lang w:eastAsia="zh-CN"/>
                </w:rPr>
                <w:t>SR.1.1 FDD</w:t>
              </w:r>
            </w:ins>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61117850" w14:textId="77777777" w:rsidR="00423257" w:rsidRPr="00020619" w:rsidRDefault="00423257" w:rsidP="00864629">
            <w:pPr>
              <w:pStyle w:val="TAC"/>
              <w:rPr>
                <w:ins w:id="78702" w:author="BigCREditor-RAN4#104-bis" w:date="2022-10-21T18:14:00Z"/>
                <w:rFonts w:cs="v4.2.0"/>
                <w:lang w:eastAsia="zh-CN"/>
              </w:rPr>
            </w:pPr>
            <w:ins w:id="78703" w:author="BigCREditor-RAN4#104-bis" w:date="2022-10-21T18:14:00Z">
              <w:r w:rsidRPr="00020619">
                <w:rPr>
                  <w:rFonts w:cs="v4.2.0"/>
                  <w:lang w:eastAsia="zh-CN"/>
                </w:rPr>
                <w:t>N/A</w:t>
              </w:r>
            </w:ins>
          </w:p>
        </w:tc>
      </w:tr>
      <w:tr w:rsidR="00423257" w:rsidRPr="00020619" w14:paraId="5388561C" w14:textId="77777777" w:rsidTr="00864629">
        <w:trPr>
          <w:cantSplit/>
          <w:trHeight w:val="187"/>
          <w:jc w:val="center"/>
          <w:ins w:id="78704"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4936CF58" w14:textId="77777777" w:rsidR="00423257" w:rsidRPr="00020619" w:rsidRDefault="00423257" w:rsidP="00864629">
            <w:pPr>
              <w:pStyle w:val="TAL"/>
              <w:rPr>
                <w:ins w:id="78705" w:author="BigCREditor-RAN4#104-bis" w:date="2022-10-21T18:14:00Z"/>
                <w:lang w:eastAsia="zh-CN"/>
              </w:rPr>
            </w:pPr>
          </w:p>
        </w:tc>
        <w:tc>
          <w:tcPr>
            <w:tcW w:w="1701" w:type="dxa"/>
            <w:tcBorders>
              <w:top w:val="nil"/>
              <w:left w:val="single" w:sz="4" w:space="0" w:color="auto"/>
              <w:bottom w:val="nil"/>
              <w:right w:val="single" w:sz="4" w:space="0" w:color="auto"/>
            </w:tcBorders>
            <w:shd w:val="clear" w:color="auto" w:fill="auto"/>
            <w:hideMark/>
          </w:tcPr>
          <w:p w14:paraId="56BD5096" w14:textId="77777777" w:rsidR="00423257" w:rsidRPr="00020619" w:rsidRDefault="00423257" w:rsidP="00864629">
            <w:pPr>
              <w:pStyle w:val="TAC"/>
              <w:rPr>
                <w:ins w:id="78706" w:author="BigCREditor-RAN4#104-bis" w:date="2022-10-21T18:14: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7C980BB" w14:textId="77777777" w:rsidR="00423257" w:rsidRPr="00020619" w:rsidRDefault="00423257" w:rsidP="00864629">
            <w:pPr>
              <w:pStyle w:val="TAC"/>
              <w:rPr>
                <w:ins w:id="78707" w:author="BigCREditor-RAN4#104-bis" w:date="2022-10-21T18:14:00Z"/>
                <w:rFonts w:cs="v4.2.0"/>
                <w:lang w:eastAsia="zh-CN"/>
              </w:rPr>
            </w:pPr>
            <w:ins w:id="78708" w:author="BigCREditor-RAN4#104-bis" w:date="2022-10-21T18:14: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85C5189" w14:textId="77777777" w:rsidR="00423257" w:rsidRPr="00020619" w:rsidRDefault="00423257" w:rsidP="00864629">
            <w:pPr>
              <w:pStyle w:val="TAC"/>
              <w:rPr>
                <w:ins w:id="78709" w:author="BigCREditor-RAN4#104-bis" w:date="2022-10-21T18:14:00Z"/>
                <w:rFonts w:cs="v4.2.0"/>
                <w:lang w:eastAsia="zh-CN"/>
              </w:rPr>
            </w:pPr>
            <w:ins w:id="78710" w:author="BigCREditor-RAN4#104-bis" w:date="2022-10-21T18:14:00Z">
              <w:r w:rsidRPr="00020619">
                <w:rPr>
                  <w:rFonts w:cs="v4.2.0"/>
                  <w:lang w:eastAsia="zh-CN"/>
                </w:rPr>
                <w:t>SR.1.1 TDD</w:t>
              </w:r>
            </w:ins>
          </w:p>
        </w:tc>
        <w:tc>
          <w:tcPr>
            <w:tcW w:w="1842" w:type="dxa"/>
            <w:gridSpan w:val="2"/>
            <w:tcBorders>
              <w:top w:val="nil"/>
              <w:left w:val="single" w:sz="4" w:space="0" w:color="auto"/>
              <w:bottom w:val="nil"/>
              <w:right w:val="single" w:sz="4" w:space="0" w:color="auto"/>
            </w:tcBorders>
            <w:shd w:val="clear" w:color="auto" w:fill="auto"/>
            <w:hideMark/>
          </w:tcPr>
          <w:p w14:paraId="18B0D92D" w14:textId="77777777" w:rsidR="00423257" w:rsidRPr="00020619" w:rsidRDefault="00423257" w:rsidP="00864629">
            <w:pPr>
              <w:pStyle w:val="TAC"/>
              <w:rPr>
                <w:ins w:id="78711" w:author="BigCREditor-RAN4#104-bis" w:date="2022-10-21T18:14:00Z"/>
                <w:rFonts w:cs="v4.2.0"/>
                <w:lang w:eastAsia="zh-CN"/>
              </w:rPr>
            </w:pPr>
          </w:p>
        </w:tc>
      </w:tr>
      <w:tr w:rsidR="00423257" w:rsidRPr="00020619" w14:paraId="11D58283" w14:textId="77777777" w:rsidTr="00864629">
        <w:trPr>
          <w:cantSplit/>
          <w:trHeight w:val="187"/>
          <w:jc w:val="center"/>
          <w:ins w:id="78712"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305C43F1" w14:textId="77777777" w:rsidR="00423257" w:rsidRPr="00020619" w:rsidRDefault="00423257" w:rsidP="00864629">
            <w:pPr>
              <w:pStyle w:val="TAL"/>
              <w:rPr>
                <w:ins w:id="78713" w:author="BigCREditor-RAN4#104-bis" w:date="2022-10-21T18:14: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EA7513C" w14:textId="77777777" w:rsidR="00423257" w:rsidRPr="00020619" w:rsidRDefault="00423257" w:rsidP="00864629">
            <w:pPr>
              <w:pStyle w:val="TAC"/>
              <w:rPr>
                <w:ins w:id="78714" w:author="BigCREditor-RAN4#104-bis" w:date="2022-10-21T18:14: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3E45F16" w14:textId="77777777" w:rsidR="00423257" w:rsidRPr="00020619" w:rsidRDefault="00423257" w:rsidP="00864629">
            <w:pPr>
              <w:pStyle w:val="TAC"/>
              <w:rPr>
                <w:ins w:id="78715" w:author="BigCREditor-RAN4#104-bis" w:date="2022-10-21T18:14:00Z"/>
                <w:rFonts w:cs="v4.2.0"/>
                <w:lang w:eastAsia="zh-CN"/>
              </w:rPr>
            </w:pPr>
            <w:ins w:id="78716" w:author="BigCREditor-RAN4#104-bis" w:date="2022-10-21T18:14: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B20A53B" w14:textId="77777777" w:rsidR="00423257" w:rsidRPr="00020619" w:rsidRDefault="00423257" w:rsidP="00864629">
            <w:pPr>
              <w:pStyle w:val="TAC"/>
              <w:rPr>
                <w:ins w:id="78717" w:author="BigCREditor-RAN4#104-bis" w:date="2022-10-21T18:14:00Z"/>
                <w:rFonts w:cs="v4.2.0"/>
                <w:lang w:eastAsia="zh-CN"/>
              </w:rPr>
            </w:pPr>
            <w:ins w:id="78718" w:author="BigCREditor-RAN4#104-bis" w:date="2022-10-21T18:14:00Z">
              <w:r w:rsidRPr="00020619">
                <w:rPr>
                  <w:rFonts w:cs="v4.2.0"/>
                  <w:lang w:eastAsia="zh-CN"/>
                </w:rPr>
                <w:t>SR.2.1 TDD</w:t>
              </w:r>
            </w:ins>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2E6FCB43" w14:textId="77777777" w:rsidR="00423257" w:rsidRPr="00020619" w:rsidRDefault="00423257" w:rsidP="00864629">
            <w:pPr>
              <w:pStyle w:val="TAC"/>
              <w:rPr>
                <w:ins w:id="78719" w:author="BigCREditor-RAN4#104-bis" w:date="2022-10-21T18:14:00Z"/>
                <w:rFonts w:cs="v4.2.0"/>
                <w:lang w:eastAsia="zh-CN"/>
              </w:rPr>
            </w:pPr>
          </w:p>
        </w:tc>
      </w:tr>
      <w:tr w:rsidR="00423257" w:rsidRPr="00020619" w14:paraId="4DD41465" w14:textId="77777777" w:rsidTr="00864629">
        <w:trPr>
          <w:cantSplit/>
          <w:trHeight w:val="187"/>
          <w:jc w:val="center"/>
          <w:ins w:id="78720"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46FCA5C5" w14:textId="77777777" w:rsidR="00423257" w:rsidRPr="00020619" w:rsidRDefault="00423257" w:rsidP="00864629">
            <w:pPr>
              <w:pStyle w:val="TAL"/>
              <w:rPr>
                <w:ins w:id="78721" w:author="BigCREditor-RAN4#104-bis" w:date="2022-10-21T18:14:00Z"/>
                <w:lang w:eastAsia="zh-CN"/>
              </w:rPr>
            </w:pPr>
            <w:ins w:id="78722" w:author="BigCREditor-RAN4#104-bis" w:date="2022-10-21T18:14:00Z">
              <w:r w:rsidRPr="00020619">
                <w:t>RMSI CORESET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657049A9" w14:textId="77777777" w:rsidR="00423257" w:rsidRPr="00020619" w:rsidRDefault="00423257" w:rsidP="00864629">
            <w:pPr>
              <w:pStyle w:val="TAC"/>
              <w:rPr>
                <w:ins w:id="78723"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1FC6C318" w14:textId="77777777" w:rsidR="00423257" w:rsidRPr="00020619" w:rsidRDefault="00423257" w:rsidP="00864629">
            <w:pPr>
              <w:pStyle w:val="TAC"/>
              <w:rPr>
                <w:ins w:id="78724" w:author="BigCREditor-RAN4#104-bis" w:date="2022-10-21T18:14:00Z"/>
                <w:rFonts w:cs="v4.2.0"/>
                <w:lang w:eastAsia="zh-CN"/>
              </w:rPr>
            </w:pPr>
            <w:ins w:id="78725" w:author="BigCREditor-RAN4#104-bis" w:date="2022-10-21T18:14: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7373C5F" w14:textId="77777777" w:rsidR="00423257" w:rsidRPr="00020619" w:rsidRDefault="00423257" w:rsidP="00864629">
            <w:pPr>
              <w:pStyle w:val="TAC"/>
              <w:rPr>
                <w:ins w:id="78726" w:author="BigCREditor-RAN4#104-bis" w:date="2022-10-21T18:14:00Z"/>
                <w:rFonts w:cs="v4.2.0"/>
                <w:lang w:eastAsia="zh-CN"/>
              </w:rPr>
            </w:pPr>
            <w:ins w:id="78727" w:author="BigCREditor-RAN4#104-bis" w:date="2022-10-21T18:14:00Z">
              <w:r w:rsidRPr="00020619">
                <w:rPr>
                  <w:rFonts w:cs="v4.2.0"/>
                  <w:lang w:eastAsia="zh-CN"/>
                </w:rPr>
                <w:t>C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D13DB63" w14:textId="77777777" w:rsidR="00423257" w:rsidRPr="00020619" w:rsidRDefault="00423257" w:rsidP="00864629">
            <w:pPr>
              <w:pStyle w:val="TAC"/>
              <w:rPr>
                <w:ins w:id="78728" w:author="BigCREditor-RAN4#104-bis" w:date="2022-10-21T18:14:00Z"/>
                <w:rFonts w:cs="v4.2.0"/>
                <w:lang w:eastAsia="zh-CN"/>
              </w:rPr>
            </w:pPr>
            <w:ins w:id="78729" w:author="BigCREditor-RAN4#104-bis" w:date="2022-10-21T18:14:00Z">
              <w:r w:rsidRPr="00020619">
                <w:rPr>
                  <w:rFonts w:cs="v4.2.0"/>
                  <w:lang w:eastAsia="zh-CN"/>
                </w:rPr>
                <w:t>N/A</w:t>
              </w:r>
            </w:ins>
          </w:p>
        </w:tc>
      </w:tr>
      <w:tr w:rsidR="00423257" w:rsidRPr="00020619" w14:paraId="61B9B2F0" w14:textId="77777777" w:rsidTr="00864629">
        <w:trPr>
          <w:cantSplit/>
          <w:trHeight w:val="187"/>
          <w:jc w:val="center"/>
          <w:ins w:id="78730"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5C1F3FB4" w14:textId="77777777" w:rsidR="00423257" w:rsidRPr="00020619" w:rsidRDefault="00423257" w:rsidP="00864629">
            <w:pPr>
              <w:pStyle w:val="TAL"/>
              <w:rPr>
                <w:ins w:id="78731" w:author="BigCREditor-RAN4#104-bis" w:date="2022-10-21T18:14:00Z"/>
                <w:lang w:eastAsia="zh-CN"/>
              </w:rPr>
            </w:pPr>
          </w:p>
        </w:tc>
        <w:tc>
          <w:tcPr>
            <w:tcW w:w="1701" w:type="dxa"/>
            <w:tcBorders>
              <w:top w:val="nil"/>
              <w:left w:val="single" w:sz="4" w:space="0" w:color="auto"/>
              <w:bottom w:val="nil"/>
              <w:right w:val="single" w:sz="4" w:space="0" w:color="auto"/>
            </w:tcBorders>
            <w:shd w:val="clear" w:color="auto" w:fill="auto"/>
            <w:hideMark/>
          </w:tcPr>
          <w:p w14:paraId="35DBD480" w14:textId="77777777" w:rsidR="00423257" w:rsidRPr="00020619" w:rsidRDefault="00423257" w:rsidP="00864629">
            <w:pPr>
              <w:pStyle w:val="TAC"/>
              <w:rPr>
                <w:ins w:id="78732"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4D7412DB" w14:textId="77777777" w:rsidR="00423257" w:rsidRPr="00020619" w:rsidRDefault="00423257" w:rsidP="00864629">
            <w:pPr>
              <w:pStyle w:val="TAC"/>
              <w:rPr>
                <w:ins w:id="78733" w:author="BigCREditor-RAN4#104-bis" w:date="2022-10-21T18:14:00Z"/>
                <w:rFonts w:cs="v4.2.0"/>
                <w:lang w:eastAsia="zh-CN"/>
              </w:rPr>
            </w:pPr>
            <w:ins w:id="78734" w:author="BigCREditor-RAN4#104-bis" w:date="2022-10-21T18:14: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9044C06" w14:textId="77777777" w:rsidR="00423257" w:rsidRPr="00020619" w:rsidRDefault="00423257" w:rsidP="00864629">
            <w:pPr>
              <w:pStyle w:val="TAC"/>
              <w:rPr>
                <w:ins w:id="78735" w:author="BigCREditor-RAN4#104-bis" w:date="2022-10-21T18:14:00Z"/>
                <w:rFonts w:cs="v4.2.0"/>
                <w:lang w:eastAsia="zh-CN"/>
              </w:rPr>
            </w:pPr>
            <w:ins w:id="78736" w:author="BigCREditor-RAN4#104-bis" w:date="2022-10-21T18:14:00Z">
              <w:r w:rsidRPr="00020619">
                <w:rPr>
                  <w:rFonts w:cs="v4.2.0"/>
                  <w:lang w:eastAsia="zh-CN"/>
                </w:rPr>
                <w:t>CR.1.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4E574AC" w14:textId="77777777" w:rsidR="00423257" w:rsidRPr="00020619" w:rsidRDefault="00423257" w:rsidP="00864629">
            <w:pPr>
              <w:pStyle w:val="TAC"/>
              <w:rPr>
                <w:ins w:id="78737" w:author="BigCREditor-RAN4#104-bis" w:date="2022-10-21T18:14:00Z"/>
                <w:rFonts w:cs="v4.2.0"/>
                <w:lang w:eastAsia="zh-CN"/>
              </w:rPr>
            </w:pPr>
            <w:ins w:id="78738" w:author="BigCREditor-RAN4#104-bis" w:date="2022-10-21T18:14:00Z">
              <w:r w:rsidRPr="00020619">
                <w:rPr>
                  <w:rFonts w:cs="v4.2.0"/>
                  <w:lang w:eastAsia="zh-CN"/>
                </w:rPr>
                <w:t>N/A</w:t>
              </w:r>
            </w:ins>
          </w:p>
        </w:tc>
      </w:tr>
      <w:tr w:rsidR="00423257" w:rsidRPr="00020619" w14:paraId="3ECB8084" w14:textId="77777777" w:rsidTr="00864629">
        <w:trPr>
          <w:cantSplit/>
          <w:trHeight w:val="187"/>
          <w:jc w:val="center"/>
          <w:ins w:id="78739"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2C1293D4" w14:textId="77777777" w:rsidR="00423257" w:rsidRPr="00020619" w:rsidRDefault="00423257" w:rsidP="00864629">
            <w:pPr>
              <w:pStyle w:val="TAL"/>
              <w:rPr>
                <w:ins w:id="78740" w:author="BigCREditor-RAN4#104-bis" w:date="2022-10-21T18:14: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FBE0268" w14:textId="77777777" w:rsidR="00423257" w:rsidRPr="00020619" w:rsidRDefault="00423257" w:rsidP="00864629">
            <w:pPr>
              <w:pStyle w:val="TAC"/>
              <w:rPr>
                <w:ins w:id="78741"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176F3A2F" w14:textId="77777777" w:rsidR="00423257" w:rsidRPr="00020619" w:rsidRDefault="00423257" w:rsidP="00864629">
            <w:pPr>
              <w:pStyle w:val="TAC"/>
              <w:rPr>
                <w:ins w:id="78742" w:author="BigCREditor-RAN4#104-bis" w:date="2022-10-21T18:14:00Z"/>
                <w:rFonts w:cs="v4.2.0"/>
                <w:lang w:eastAsia="zh-CN"/>
              </w:rPr>
            </w:pPr>
            <w:ins w:id="78743" w:author="BigCREditor-RAN4#104-bis" w:date="2022-10-21T18:14: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117CDDB" w14:textId="77777777" w:rsidR="00423257" w:rsidRPr="00020619" w:rsidRDefault="00423257" w:rsidP="00864629">
            <w:pPr>
              <w:pStyle w:val="TAC"/>
              <w:rPr>
                <w:ins w:id="78744" w:author="BigCREditor-RAN4#104-bis" w:date="2022-10-21T18:14:00Z"/>
                <w:rFonts w:cs="v4.2.0"/>
                <w:lang w:eastAsia="zh-CN"/>
              </w:rPr>
            </w:pPr>
            <w:ins w:id="78745" w:author="BigCREditor-RAN4#104-bis" w:date="2022-10-21T18:14:00Z">
              <w:r w:rsidRPr="00020619">
                <w:rPr>
                  <w:rFonts w:cs="v4.2.0"/>
                  <w:lang w:eastAsia="zh-CN"/>
                </w:rPr>
                <w:t>CR.2.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941078D" w14:textId="77777777" w:rsidR="00423257" w:rsidRPr="00020619" w:rsidRDefault="00423257" w:rsidP="00864629">
            <w:pPr>
              <w:pStyle w:val="TAC"/>
              <w:rPr>
                <w:ins w:id="78746" w:author="BigCREditor-RAN4#104-bis" w:date="2022-10-21T18:14:00Z"/>
                <w:rFonts w:cs="v4.2.0"/>
                <w:lang w:eastAsia="zh-CN"/>
              </w:rPr>
            </w:pPr>
            <w:ins w:id="78747" w:author="BigCREditor-RAN4#104-bis" w:date="2022-10-21T18:14:00Z">
              <w:r w:rsidRPr="00020619">
                <w:rPr>
                  <w:rFonts w:cs="v4.2.0"/>
                  <w:lang w:eastAsia="zh-CN"/>
                </w:rPr>
                <w:t>N/A</w:t>
              </w:r>
            </w:ins>
          </w:p>
        </w:tc>
      </w:tr>
      <w:tr w:rsidR="00423257" w:rsidRPr="00020619" w14:paraId="7CF09460" w14:textId="77777777" w:rsidTr="00864629">
        <w:trPr>
          <w:cantSplit/>
          <w:trHeight w:val="187"/>
          <w:jc w:val="center"/>
          <w:ins w:id="78748"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200E2F0F" w14:textId="77777777" w:rsidR="00423257" w:rsidRPr="00020619" w:rsidRDefault="00423257" w:rsidP="00864629">
            <w:pPr>
              <w:pStyle w:val="TAL"/>
              <w:rPr>
                <w:ins w:id="78749" w:author="BigCREditor-RAN4#104-bis" w:date="2022-10-21T18:14:00Z"/>
                <w:lang w:eastAsia="zh-CN"/>
              </w:rPr>
            </w:pPr>
            <w:ins w:id="78750" w:author="BigCREditor-RAN4#104-bis" w:date="2022-10-21T18:14:00Z">
              <w:r w:rsidRPr="00020619">
                <w:rPr>
                  <w:lang w:eastAsia="zh-CN"/>
                </w:rPr>
                <w:t>Dedicated CORESET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5B300387" w14:textId="77777777" w:rsidR="00423257" w:rsidRPr="00020619" w:rsidRDefault="00423257" w:rsidP="00864629">
            <w:pPr>
              <w:pStyle w:val="TAC"/>
              <w:rPr>
                <w:ins w:id="78751"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5C042AE8" w14:textId="77777777" w:rsidR="00423257" w:rsidRPr="00020619" w:rsidRDefault="00423257" w:rsidP="00864629">
            <w:pPr>
              <w:pStyle w:val="TAC"/>
              <w:rPr>
                <w:ins w:id="78752" w:author="BigCREditor-RAN4#104-bis" w:date="2022-10-21T18:14:00Z"/>
                <w:rFonts w:cs="v4.2.0"/>
                <w:lang w:eastAsia="zh-CN"/>
              </w:rPr>
            </w:pPr>
            <w:ins w:id="78753" w:author="BigCREditor-RAN4#104-bis" w:date="2022-10-21T18:14: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6EEF075" w14:textId="77777777" w:rsidR="00423257" w:rsidRPr="00020619" w:rsidRDefault="00423257" w:rsidP="00864629">
            <w:pPr>
              <w:pStyle w:val="TAC"/>
              <w:rPr>
                <w:ins w:id="78754" w:author="BigCREditor-RAN4#104-bis" w:date="2022-10-21T18:14:00Z"/>
                <w:rFonts w:cs="v4.2.0"/>
                <w:lang w:eastAsia="zh-CN"/>
              </w:rPr>
            </w:pPr>
            <w:ins w:id="78755" w:author="BigCREditor-RAN4#104-bis" w:date="2022-10-21T18:14:00Z">
              <w:r w:rsidRPr="00020619">
                <w:rPr>
                  <w:rFonts w:cs="v4.2.0"/>
                  <w:lang w:eastAsia="zh-CN"/>
                </w:rPr>
                <w:t>CC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78B7ABE" w14:textId="77777777" w:rsidR="00423257" w:rsidRPr="00020619" w:rsidRDefault="00423257" w:rsidP="00864629">
            <w:pPr>
              <w:pStyle w:val="TAC"/>
              <w:rPr>
                <w:ins w:id="78756" w:author="BigCREditor-RAN4#104-bis" w:date="2022-10-21T18:14:00Z"/>
                <w:rFonts w:cs="v4.2.0"/>
                <w:lang w:eastAsia="zh-CN"/>
              </w:rPr>
            </w:pPr>
            <w:ins w:id="78757" w:author="BigCREditor-RAN4#104-bis" w:date="2022-10-21T18:14:00Z">
              <w:r w:rsidRPr="00020619">
                <w:rPr>
                  <w:rFonts w:cs="v4.2.0"/>
                  <w:lang w:eastAsia="zh-CN"/>
                </w:rPr>
                <w:t>N/A</w:t>
              </w:r>
            </w:ins>
          </w:p>
        </w:tc>
      </w:tr>
      <w:tr w:rsidR="00423257" w:rsidRPr="00020619" w14:paraId="6F843E95" w14:textId="77777777" w:rsidTr="00864629">
        <w:trPr>
          <w:cantSplit/>
          <w:trHeight w:val="187"/>
          <w:jc w:val="center"/>
          <w:ins w:id="78758"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34792069" w14:textId="77777777" w:rsidR="00423257" w:rsidRPr="00020619" w:rsidRDefault="00423257" w:rsidP="00864629">
            <w:pPr>
              <w:pStyle w:val="TAL"/>
              <w:rPr>
                <w:ins w:id="78759" w:author="BigCREditor-RAN4#104-bis" w:date="2022-10-21T18:14:00Z"/>
                <w:lang w:eastAsia="zh-CN"/>
              </w:rPr>
            </w:pPr>
          </w:p>
        </w:tc>
        <w:tc>
          <w:tcPr>
            <w:tcW w:w="1701" w:type="dxa"/>
            <w:tcBorders>
              <w:top w:val="nil"/>
              <w:left w:val="single" w:sz="4" w:space="0" w:color="auto"/>
              <w:bottom w:val="nil"/>
              <w:right w:val="single" w:sz="4" w:space="0" w:color="auto"/>
            </w:tcBorders>
            <w:shd w:val="clear" w:color="auto" w:fill="auto"/>
            <w:hideMark/>
          </w:tcPr>
          <w:p w14:paraId="25DD2799" w14:textId="77777777" w:rsidR="00423257" w:rsidRPr="00020619" w:rsidRDefault="00423257" w:rsidP="00864629">
            <w:pPr>
              <w:pStyle w:val="TAC"/>
              <w:rPr>
                <w:ins w:id="78760"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3044EF0D" w14:textId="77777777" w:rsidR="00423257" w:rsidRPr="00020619" w:rsidRDefault="00423257" w:rsidP="00864629">
            <w:pPr>
              <w:pStyle w:val="TAC"/>
              <w:rPr>
                <w:ins w:id="78761" w:author="BigCREditor-RAN4#104-bis" w:date="2022-10-21T18:14:00Z"/>
                <w:rFonts w:cs="v4.2.0"/>
                <w:lang w:eastAsia="zh-CN"/>
              </w:rPr>
            </w:pPr>
            <w:ins w:id="78762" w:author="BigCREditor-RAN4#104-bis" w:date="2022-10-21T18:14: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F9390B9" w14:textId="77777777" w:rsidR="00423257" w:rsidRPr="00020619" w:rsidRDefault="00423257" w:rsidP="00864629">
            <w:pPr>
              <w:pStyle w:val="TAC"/>
              <w:rPr>
                <w:ins w:id="78763" w:author="BigCREditor-RAN4#104-bis" w:date="2022-10-21T18:14:00Z"/>
                <w:rFonts w:cs="v4.2.0"/>
                <w:lang w:eastAsia="zh-CN"/>
              </w:rPr>
            </w:pPr>
            <w:ins w:id="78764" w:author="BigCREditor-RAN4#104-bis" w:date="2022-10-21T18:14:00Z">
              <w:r w:rsidRPr="00020619">
                <w:rPr>
                  <w:rFonts w:cs="v4.2.0"/>
                  <w:lang w:eastAsia="zh-CN"/>
                </w:rPr>
                <w:t>CCR.1.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B240297" w14:textId="77777777" w:rsidR="00423257" w:rsidRPr="00020619" w:rsidRDefault="00423257" w:rsidP="00864629">
            <w:pPr>
              <w:pStyle w:val="TAC"/>
              <w:rPr>
                <w:ins w:id="78765" w:author="BigCREditor-RAN4#104-bis" w:date="2022-10-21T18:14:00Z"/>
                <w:rFonts w:cs="v4.2.0"/>
                <w:lang w:eastAsia="zh-CN"/>
              </w:rPr>
            </w:pPr>
            <w:ins w:id="78766" w:author="BigCREditor-RAN4#104-bis" w:date="2022-10-21T18:14:00Z">
              <w:r w:rsidRPr="00020619">
                <w:rPr>
                  <w:rFonts w:cs="v4.2.0"/>
                  <w:lang w:eastAsia="zh-CN"/>
                </w:rPr>
                <w:t>N/A</w:t>
              </w:r>
            </w:ins>
          </w:p>
        </w:tc>
      </w:tr>
      <w:tr w:rsidR="00423257" w:rsidRPr="00020619" w14:paraId="36FB90C1" w14:textId="77777777" w:rsidTr="00864629">
        <w:trPr>
          <w:cantSplit/>
          <w:trHeight w:val="187"/>
          <w:jc w:val="center"/>
          <w:ins w:id="78767"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3F61D144" w14:textId="77777777" w:rsidR="00423257" w:rsidRPr="00020619" w:rsidRDefault="00423257" w:rsidP="00864629">
            <w:pPr>
              <w:pStyle w:val="TAL"/>
              <w:rPr>
                <w:ins w:id="78768" w:author="BigCREditor-RAN4#104-bis" w:date="2022-10-21T18:14: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26A5F05A" w14:textId="77777777" w:rsidR="00423257" w:rsidRPr="00020619" w:rsidRDefault="00423257" w:rsidP="00864629">
            <w:pPr>
              <w:pStyle w:val="TAC"/>
              <w:rPr>
                <w:ins w:id="78769"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47026D95" w14:textId="77777777" w:rsidR="00423257" w:rsidRPr="00020619" w:rsidRDefault="00423257" w:rsidP="00864629">
            <w:pPr>
              <w:pStyle w:val="TAC"/>
              <w:rPr>
                <w:ins w:id="78770" w:author="BigCREditor-RAN4#104-bis" w:date="2022-10-21T18:14:00Z"/>
                <w:rFonts w:cs="v4.2.0"/>
                <w:lang w:eastAsia="zh-CN"/>
              </w:rPr>
            </w:pPr>
            <w:ins w:id="78771" w:author="BigCREditor-RAN4#104-bis" w:date="2022-10-21T18:14: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332D282" w14:textId="77777777" w:rsidR="00423257" w:rsidRPr="00020619" w:rsidRDefault="00423257" w:rsidP="00864629">
            <w:pPr>
              <w:pStyle w:val="TAC"/>
              <w:rPr>
                <w:ins w:id="78772" w:author="BigCREditor-RAN4#104-bis" w:date="2022-10-21T18:14:00Z"/>
                <w:rFonts w:cs="v4.2.0"/>
                <w:lang w:eastAsia="zh-CN"/>
              </w:rPr>
            </w:pPr>
            <w:ins w:id="78773" w:author="BigCREditor-RAN4#104-bis" w:date="2022-10-21T18:14:00Z">
              <w:r w:rsidRPr="00020619">
                <w:rPr>
                  <w:rFonts w:cs="v4.2.0"/>
                  <w:lang w:eastAsia="zh-CN"/>
                </w:rPr>
                <w:t>CCR.2.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FC295DA" w14:textId="77777777" w:rsidR="00423257" w:rsidRPr="00020619" w:rsidRDefault="00423257" w:rsidP="00864629">
            <w:pPr>
              <w:pStyle w:val="TAC"/>
              <w:rPr>
                <w:ins w:id="78774" w:author="BigCREditor-RAN4#104-bis" w:date="2022-10-21T18:14:00Z"/>
                <w:rFonts w:cs="v4.2.0"/>
                <w:lang w:eastAsia="zh-CN"/>
              </w:rPr>
            </w:pPr>
            <w:ins w:id="78775" w:author="BigCREditor-RAN4#104-bis" w:date="2022-10-21T18:14:00Z">
              <w:r w:rsidRPr="00020619">
                <w:rPr>
                  <w:rFonts w:cs="v4.2.0"/>
                  <w:lang w:eastAsia="zh-CN"/>
                </w:rPr>
                <w:t>N/A</w:t>
              </w:r>
            </w:ins>
          </w:p>
        </w:tc>
      </w:tr>
      <w:tr w:rsidR="00423257" w:rsidRPr="00020619" w14:paraId="6BB42BC2" w14:textId="77777777" w:rsidTr="00864629">
        <w:trPr>
          <w:cantSplit/>
          <w:trHeight w:val="187"/>
          <w:jc w:val="center"/>
          <w:ins w:id="78776" w:author="BigCREditor-RAN4#104-bis" w:date="2022-10-21T18:14:00Z"/>
        </w:trPr>
        <w:tc>
          <w:tcPr>
            <w:tcW w:w="1668" w:type="dxa"/>
            <w:tcBorders>
              <w:top w:val="single" w:sz="4" w:space="0" w:color="auto"/>
              <w:left w:val="single" w:sz="4" w:space="0" w:color="auto"/>
              <w:bottom w:val="single" w:sz="4" w:space="0" w:color="auto"/>
              <w:right w:val="single" w:sz="4" w:space="0" w:color="auto"/>
            </w:tcBorders>
            <w:hideMark/>
          </w:tcPr>
          <w:p w14:paraId="6BED1DAB" w14:textId="77777777" w:rsidR="00423257" w:rsidRPr="00020619" w:rsidRDefault="00423257" w:rsidP="00864629">
            <w:pPr>
              <w:pStyle w:val="TAL"/>
              <w:rPr>
                <w:ins w:id="78777" w:author="BigCREditor-RAN4#104-bis" w:date="2022-10-21T18:14:00Z"/>
              </w:rPr>
            </w:pPr>
            <w:ins w:id="78778" w:author="BigCREditor-RAN4#104-bis" w:date="2022-10-21T18:14:00Z">
              <w:r w:rsidRPr="00020619">
                <w:rPr>
                  <w:bCs/>
                </w:rPr>
                <w:t>OCNG Patterns</w:t>
              </w:r>
            </w:ins>
          </w:p>
        </w:tc>
        <w:tc>
          <w:tcPr>
            <w:tcW w:w="1701" w:type="dxa"/>
            <w:tcBorders>
              <w:top w:val="single" w:sz="4" w:space="0" w:color="auto"/>
              <w:left w:val="single" w:sz="4" w:space="0" w:color="auto"/>
              <w:bottom w:val="single" w:sz="4" w:space="0" w:color="auto"/>
              <w:right w:val="single" w:sz="4" w:space="0" w:color="auto"/>
            </w:tcBorders>
          </w:tcPr>
          <w:p w14:paraId="029815FF" w14:textId="77777777" w:rsidR="00423257" w:rsidRPr="00020619" w:rsidRDefault="00423257" w:rsidP="00864629">
            <w:pPr>
              <w:pStyle w:val="TAC"/>
              <w:rPr>
                <w:ins w:id="78779"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1F908844" w14:textId="77777777" w:rsidR="00423257" w:rsidRPr="00020619" w:rsidRDefault="00423257" w:rsidP="00864629">
            <w:pPr>
              <w:pStyle w:val="TAC"/>
              <w:rPr>
                <w:ins w:id="78780" w:author="BigCREditor-RAN4#104-bis" w:date="2022-10-21T18:14:00Z"/>
              </w:rPr>
            </w:pPr>
            <w:ins w:id="78781" w:author="BigCREditor-RAN4#104-bis" w:date="2022-10-21T18:14:00Z">
              <w:r w:rsidRPr="00020619">
                <w:rPr>
                  <w:rFonts w:cs="v4.2.0"/>
                  <w:lang w:eastAsia="zh-CN"/>
                </w:rPr>
                <w:t>1, 2, 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6C86E21" w14:textId="77777777" w:rsidR="00423257" w:rsidRPr="00020619" w:rsidRDefault="00423257" w:rsidP="00864629">
            <w:pPr>
              <w:pStyle w:val="TAC"/>
              <w:rPr>
                <w:ins w:id="78782" w:author="BigCREditor-RAN4#104-bis" w:date="2022-10-21T18:14:00Z"/>
                <w:rFonts w:cs="v4.2.0"/>
              </w:rPr>
            </w:pPr>
            <w:ins w:id="78783" w:author="BigCREditor-RAN4#104-bis" w:date="2022-10-21T18:14:00Z">
              <w:r w:rsidRPr="00020619">
                <w:t>OP.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52358ECD" w14:textId="77777777" w:rsidR="00423257" w:rsidRPr="00020619" w:rsidRDefault="00423257" w:rsidP="00864629">
            <w:pPr>
              <w:pStyle w:val="TAC"/>
              <w:rPr>
                <w:ins w:id="78784" w:author="BigCREditor-RAN4#104-bis" w:date="2022-10-21T18:14:00Z"/>
              </w:rPr>
            </w:pPr>
            <w:ins w:id="78785" w:author="BigCREditor-RAN4#104-bis" w:date="2022-10-21T18:14:00Z">
              <w:r w:rsidRPr="00020619">
                <w:t>OP.1</w:t>
              </w:r>
            </w:ins>
          </w:p>
        </w:tc>
      </w:tr>
      <w:tr w:rsidR="00423257" w:rsidRPr="00020619" w14:paraId="63C2CF70" w14:textId="77777777" w:rsidTr="00864629">
        <w:trPr>
          <w:cantSplit/>
          <w:trHeight w:val="187"/>
          <w:jc w:val="center"/>
          <w:ins w:id="78786"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tcPr>
          <w:p w14:paraId="79FF90C8" w14:textId="77777777" w:rsidR="00423257" w:rsidRPr="00020619" w:rsidRDefault="00423257" w:rsidP="00864629">
            <w:pPr>
              <w:pStyle w:val="TAL"/>
              <w:rPr>
                <w:ins w:id="78787" w:author="BigCREditor-RAN4#104-bis" w:date="2022-10-21T18:14:00Z"/>
                <w:bCs/>
              </w:rPr>
            </w:pPr>
            <w:ins w:id="78788" w:author="BigCREditor-RAN4#104-bis" w:date="2022-10-21T18:14:00Z">
              <w:r w:rsidRPr="00020619">
                <w:rPr>
                  <w:bCs/>
                </w:rPr>
                <w:t>TRS Configuration</w:t>
              </w:r>
            </w:ins>
          </w:p>
        </w:tc>
        <w:tc>
          <w:tcPr>
            <w:tcW w:w="1701" w:type="dxa"/>
            <w:tcBorders>
              <w:top w:val="single" w:sz="4" w:space="0" w:color="auto"/>
              <w:left w:val="single" w:sz="4" w:space="0" w:color="auto"/>
              <w:bottom w:val="nil"/>
              <w:right w:val="single" w:sz="4" w:space="0" w:color="auto"/>
            </w:tcBorders>
            <w:shd w:val="clear" w:color="auto" w:fill="auto"/>
          </w:tcPr>
          <w:p w14:paraId="5C624AA8" w14:textId="77777777" w:rsidR="00423257" w:rsidRPr="00020619" w:rsidRDefault="00423257" w:rsidP="00864629">
            <w:pPr>
              <w:pStyle w:val="TAC"/>
              <w:rPr>
                <w:ins w:id="78789"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tcPr>
          <w:p w14:paraId="41D6EE91" w14:textId="77777777" w:rsidR="00423257" w:rsidRPr="00020619" w:rsidRDefault="00423257" w:rsidP="00864629">
            <w:pPr>
              <w:pStyle w:val="TAC"/>
              <w:rPr>
                <w:ins w:id="78790" w:author="BigCREditor-RAN4#104-bis" w:date="2022-10-21T18:14:00Z"/>
                <w:rFonts w:cs="v4.2.0"/>
                <w:lang w:eastAsia="zh-CN"/>
              </w:rPr>
            </w:pPr>
            <w:ins w:id="78791" w:author="BigCREditor-RAN4#104-bis" w:date="2022-10-21T18:14:00Z">
              <w:r w:rsidRPr="00020619">
                <w:rPr>
                  <w:rFonts w:cs="v4.2.0"/>
                  <w:lang w:eastAsia="zh-CN"/>
                </w:rPr>
                <w:t>1, 4</w:t>
              </w:r>
            </w:ins>
          </w:p>
        </w:tc>
        <w:tc>
          <w:tcPr>
            <w:tcW w:w="1701" w:type="dxa"/>
            <w:gridSpan w:val="2"/>
            <w:tcBorders>
              <w:top w:val="single" w:sz="4" w:space="0" w:color="auto"/>
              <w:left w:val="single" w:sz="4" w:space="0" w:color="auto"/>
              <w:bottom w:val="single" w:sz="4" w:space="0" w:color="auto"/>
              <w:right w:val="single" w:sz="4" w:space="0" w:color="auto"/>
            </w:tcBorders>
          </w:tcPr>
          <w:p w14:paraId="6D8AFADA" w14:textId="77777777" w:rsidR="00423257" w:rsidRPr="00020619" w:rsidRDefault="00423257" w:rsidP="00864629">
            <w:pPr>
              <w:pStyle w:val="TAC"/>
              <w:rPr>
                <w:ins w:id="78792" w:author="BigCREditor-RAN4#104-bis" w:date="2022-10-21T18:14:00Z"/>
              </w:rPr>
            </w:pPr>
            <w:ins w:id="78793" w:author="BigCREditor-RAN4#104-bis" w:date="2022-10-21T18:14:00Z">
              <w:r w:rsidRPr="00020619">
                <w:rPr>
                  <w:lang w:eastAsia="zh-CN"/>
                </w:rPr>
                <w:t>TRS.1.1 FDD</w:t>
              </w:r>
            </w:ins>
          </w:p>
        </w:tc>
        <w:tc>
          <w:tcPr>
            <w:tcW w:w="1842" w:type="dxa"/>
            <w:gridSpan w:val="2"/>
            <w:tcBorders>
              <w:top w:val="single" w:sz="4" w:space="0" w:color="auto"/>
              <w:left w:val="single" w:sz="4" w:space="0" w:color="auto"/>
              <w:bottom w:val="single" w:sz="4" w:space="0" w:color="auto"/>
              <w:right w:val="single" w:sz="4" w:space="0" w:color="auto"/>
            </w:tcBorders>
          </w:tcPr>
          <w:p w14:paraId="07C676A8" w14:textId="77777777" w:rsidR="00423257" w:rsidRPr="00020619" w:rsidRDefault="00423257" w:rsidP="00864629">
            <w:pPr>
              <w:pStyle w:val="TAC"/>
              <w:rPr>
                <w:ins w:id="78794" w:author="BigCREditor-RAN4#104-bis" w:date="2022-10-21T18:14:00Z"/>
              </w:rPr>
            </w:pPr>
            <w:ins w:id="78795" w:author="BigCREditor-RAN4#104-bis" w:date="2022-10-21T18:14:00Z">
              <w:r w:rsidRPr="00020619">
                <w:rPr>
                  <w:rFonts w:cs="v4.2.0"/>
                  <w:lang w:eastAsia="zh-CN"/>
                </w:rPr>
                <w:t>N/A</w:t>
              </w:r>
            </w:ins>
          </w:p>
        </w:tc>
      </w:tr>
      <w:tr w:rsidR="00423257" w:rsidRPr="00020619" w14:paraId="3B0C9980" w14:textId="77777777" w:rsidTr="00864629">
        <w:trPr>
          <w:cantSplit/>
          <w:trHeight w:val="187"/>
          <w:jc w:val="center"/>
          <w:ins w:id="78796" w:author="BigCREditor-RAN4#104-bis" w:date="2022-10-21T18:14:00Z"/>
        </w:trPr>
        <w:tc>
          <w:tcPr>
            <w:tcW w:w="1668" w:type="dxa"/>
            <w:tcBorders>
              <w:top w:val="nil"/>
              <w:left w:val="single" w:sz="4" w:space="0" w:color="auto"/>
              <w:bottom w:val="nil"/>
              <w:right w:val="single" w:sz="4" w:space="0" w:color="auto"/>
            </w:tcBorders>
            <w:shd w:val="clear" w:color="auto" w:fill="auto"/>
          </w:tcPr>
          <w:p w14:paraId="439CF5AC" w14:textId="77777777" w:rsidR="00423257" w:rsidRPr="00020619" w:rsidRDefault="00423257" w:rsidP="00864629">
            <w:pPr>
              <w:pStyle w:val="TAL"/>
              <w:rPr>
                <w:ins w:id="78797" w:author="BigCREditor-RAN4#104-bis" w:date="2022-10-21T18:14:00Z"/>
                <w:bCs/>
              </w:rPr>
            </w:pPr>
          </w:p>
        </w:tc>
        <w:tc>
          <w:tcPr>
            <w:tcW w:w="1701" w:type="dxa"/>
            <w:tcBorders>
              <w:top w:val="nil"/>
              <w:left w:val="single" w:sz="4" w:space="0" w:color="auto"/>
              <w:bottom w:val="nil"/>
              <w:right w:val="single" w:sz="4" w:space="0" w:color="auto"/>
            </w:tcBorders>
            <w:shd w:val="clear" w:color="auto" w:fill="auto"/>
          </w:tcPr>
          <w:p w14:paraId="7789963B" w14:textId="77777777" w:rsidR="00423257" w:rsidRPr="00020619" w:rsidRDefault="00423257" w:rsidP="00864629">
            <w:pPr>
              <w:pStyle w:val="TAC"/>
              <w:rPr>
                <w:ins w:id="78798"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tcPr>
          <w:p w14:paraId="745551F6" w14:textId="77777777" w:rsidR="00423257" w:rsidRPr="00020619" w:rsidRDefault="00423257" w:rsidP="00864629">
            <w:pPr>
              <w:pStyle w:val="TAC"/>
              <w:rPr>
                <w:ins w:id="78799" w:author="BigCREditor-RAN4#104-bis" w:date="2022-10-21T18:14:00Z"/>
                <w:rFonts w:cs="v4.2.0"/>
                <w:lang w:eastAsia="zh-CN"/>
              </w:rPr>
            </w:pPr>
            <w:ins w:id="78800" w:author="BigCREditor-RAN4#104-bis" w:date="2022-10-21T18:14:00Z">
              <w:r w:rsidRPr="00020619">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08364661" w14:textId="77777777" w:rsidR="00423257" w:rsidRPr="00020619" w:rsidRDefault="00423257" w:rsidP="00864629">
            <w:pPr>
              <w:pStyle w:val="TAC"/>
              <w:rPr>
                <w:ins w:id="78801" w:author="BigCREditor-RAN4#104-bis" w:date="2022-10-21T18:14:00Z"/>
              </w:rPr>
            </w:pPr>
            <w:ins w:id="78802" w:author="BigCREditor-RAN4#104-bis" w:date="2022-10-21T18:14:00Z">
              <w:r w:rsidRPr="00020619">
                <w:rPr>
                  <w:lang w:eastAsia="zh-CN"/>
                </w:rPr>
                <w:t>TRS.1.1 TDD</w:t>
              </w:r>
            </w:ins>
          </w:p>
        </w:tc>
        <w:tc>
          <w:tcPr>
            <w:tcW w:w="1842" w:type="dxa"/>
            <w:gridSpan w:val="2"/>
            <w:tcBorders>
              <w:top w:val="single" w:sz="4" w:space="0" w:color="auto"/>
              <w:left w:val="single" w:sz="4" w:space="0" w:color="auto"/>
              <w:bottom w:val="single" w:sz="4" w:space="0" w:color="auto"/>
              <w:right w:val="single" w:sz="4" w:space="0" w:color="auto"/>
            </w:tcBorders>
          </w:tcPr>
          <w:p w14:paraId="25369C08" w14:textId="77777777" w:rsidR="00423257" w:rsidRPr="00020619" w:rsidRDefault="00423257" w:rsidP="00864629">
            <w:pPr>
              <w:pStyle w:val="TAC"/>
              <w:rPr>
                <w:ins w:id="78803" w:author="BigCREditor-RAN4#104-bis" w:date="2022-10-21T18:14:00Z"/>
              </w:rPr>
            </w:pPr>
            <w:ins w:id="78804" w:author="BigCREditor-RAN4#104-bis" w:date="2022-10-21T18:14:00Z">
              <w:r w:rsidRPr="00020619">
                <w:rPr>
                  <w:rFonts w:cs="v4.2.0"/>
                  <w:lang w:eastAsia="zh-CN"/>
                </w:rPr>
                <w:t>N/A</w:t>
              </w:r>
            </w:ins>
          </w:p>
        </w:tc>
      </w:tr>
      <w:tr w:rsidR="00423257" w:rsidRPr="00020619" w14:paraId="789A427C" w14:textId="77777777" w:rsidTr="00864629">
        <w:trPr>
          <w:cantSplit/>
          <w:trHeight w:val="187"/>
          <w:jc w:val="center"/>
          <w:ins w:id="78805"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tcPr>
          <w:p w14:paraId="6D699EFC" w14:textId="77777777" w:rsidR="00423257" w:rsidRPr="00020619" w:rsidRDefault="00423257" w:rsidP="00864629">
            <w:pPr>
              <w:pStyle w:val="TAL"/>
              <w:rPr>
                <w:ins w:id="78806" w:author="BigCREditor-RAN4#104-bis" w:date="2022-10-21T18:14:00Z"/>
                <w:bCs/>
              </w:rPr>
            </w:pPr>
          </w:p>
        </w:tc>
        <w:tc>
          <w:tcPr>
            <w:tcW w:w="1701" w:type="dxa"/>
            <w:tcBorders>
              <w:top w:val="nil"/>
              <w:left w:val="single" w:sz="4" w:space="0" w:color="auto"/>
              <w:bottom w:val="single" w:sz="4" w:space="0" w:color="auto"/>
              <w:right w:val="single" w:sz="4" w:space="0" w:color="auto"/>
            </w:tcBorders>
            <w:shd w:val="clear" w:color="auto" w:fill="auto"/>
          </w:tcPr>
          <w:p w14:paraId="08052170" w14:textId="77777777" w:rsidR="00423257" w:rsidRPr="00020619" w:rsidRDefault="00423257" w:rsidP="00864629">
            <w:pPr>
              <w:pStyle w:val="TAC"/>
              <w:rPr>
                <w:ins w:id="78807"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tcPr>
          <w:p w14:paraId="47E06AC7" w14:textId="77777777" w:rsidR="00423257" w:rsidRPr="00020619" w:rsidRDefault="00423257" w:rsidP="00864629">
            <w:pPr>
              <w:pStyle w:val="TAC"/>
              <w:rPr>
                <w:ins w:id="78808" w:author="BigCREditor-RAN4#104-bis" w:date="2022-10-21T18:14:00Z"/>
                <w:rFonts w:cs="v4.2.0"/>
                <w:lang w:eastAsia="zh-CN"/>
              </w:rPr>
            </w:pPr>
            <w:ins w:id="78809" w:author="BigCREditor-RAN4#104-bis" w:date="2022-10-21T18:14:00Z">
              <w:r w:rsidRPr="00020619">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076D2AC4" w14:textId="77777777" w:rsidR="00423257" w:rsidRPr="00020619" w:rsidRDefault="00423257" w:rsidP="00864629">
            <w:pPr>
              <w:pStyle w:val="TAC"/>
              <w:rPr>
                <w:ins w:id="78810" w:author="BigCREditor-RAN4#104-bis" w:date="2022-10-21T18:14:00Z"/>
              </w:rPr>
            </w:pPr>
            <w:ins w:id="78811" w:author="BigCREditor-RAN4#104-bis" w:date="2022-10-21T18:14:00Z">
              <w:r w:rsidRPr="00020619">
                <w:rPr>
                  <w:lang w:eastAsia="zh-CN"/>
                </w:rPr>
                <w:t>TRS.1.2 TDD</w:t>
              </w:r>
            </w:ins>
          </w:p>
        </w:tc>
        <w:tc>
          <w:tcPr>
            <w:tcW w:w="1842" w:type="dxa"/>
            <w:gridSpan w:val="2"/>
            <w:tcBorders>
              <w:top w:val="single" w:sz="4" w:space="0" w:color="auto"/>
              <w:left w:val="single" w:sz="4" w:space="0" w:color="auto"/>
              <w:bottom w:val="single" w:sz="4" w:space="0" w:color="auto"/>
              <w:right w:val="single" w:sz="4" w:space="0" w:color="auto"/>
            </w:tcBorders>
          </w:tcPr>
          <w:p w14:paraId="020E45D9" w14:textId="77777777" w:rsidR="00423257" w:rsidRPr="00020619" w:rsidRDefault="00423257" w:rsidP="00864629">
            <w:pPr>
              <w:pStyle w:val="TAC"/>
              <w:rPr>
                <w:ins w:id="78812" w:author="BigCREditor-RAN4#104-bis" w:date="2022-10-21T18:14:00Z"/>
              </w:rPr>
            </w:pPr>
            <w:ins w:id="78813" w:author="BigCREditor-RAN4#104-bis" w:date="2022-10-21T18:14:00Z">
              <w:r w:rsidRPr="00020619">
                <w:rPr>
                  <w:rFonts w:cs="v4.2.0"/>
                  <w:lang w:eastAsia="zh-CN"/>
                </w:rPr>
                <w:t>N/A</w:t>
              </w:r>
            </w:ins>
          </w:p>
        </w:tc>
      </w:tr>
      <w:tr w:rsidR="00423257" w:rsidRPr="00020619" w14:paraId="0B015931" w14:textId="77777777" w:rsidTr="00864629">
        <w:trPr>
          <w:cantSplit/>
          <w:trHeight w:val="187"/>
          <w:jc w:val="center"/>
          <w:ins w:id="78814" w:author="BigCREditor-RAN4#104-bis" w:date="2022-10-21T18:14:00Z"/>
        </w:trPr>
        <w:tc>
          <w:tcPr>
            <w:tcW w:w="1668" w:type="dxa"/>
            <w:tcBorders>
              <w:top w:val="single" w:sz="4" w:space="0" w:color="auto"/>
              <w:left w:val="single" w:sz="4" w:space="0" w:color="auto"/>
              <w:bottom w:val="single" w:sz="4" w:space="0" w:color="auto"/>
              <w:right w:val="single" w:sz="4" w:space="0" w:color="auto"/>
            </w:tcBorders>
            <w:hideMark/>
          </w:tcPr>
          <w:p w14:paraId="50F59924" w14:textId="77777777" w:rsidR="00423257" w:rsidRPr="00020619" w:rsidRDefault="00423257" w:rsidP="00864629">
            <w:pPr>
              <w:pStyle w:val="TAL"/>
              <w:rPr>
                <w:ins w:id="78815" w:author="BigCREditor-RAN4#104-bis" w:date="2022-10-21T18:14:00Z"/>
                <w:bCs/>
                <w:lang w:eastAsia="zh-CN"/>
              </w:rPr>
            </w:pPr>
            <w:ins w:id="78816" w:author="BigCREditor-RAN4#104-bis" w:date="2022-10-21T18:14:00Z">
              <w:r w:rsidRPr="00020619" w:rsidDel="00821B2B">
                <w:rPr>
                  <w:bCs/>
                  <w:lang w:eastAsia="zh-CN"/>
                </w:rPr>
                <w:t>I</w:t>
              </w:r>
              <w:r w:rsidRPr="00020619">
                <w:rPr>
                  <w:bCs/>
                  <w:lang w:eastAsia="zh-CN"/>
                </w:rPr>
                <w:t>nitial BWP configuration</w:t>
              </w:r>
            </w:ins>
          </w:p>
        </w:tc>
        <w:tc>
          <w:tcPr>
            <w:tcW w:w="1701" w:type="dxa"/>
            <w:tcBorders>
              <w:top w:val="single" w:sz="4" w:space="0" w:color="auto"/>
              <w:left w:val="single" w:sz="4" w:space="0" w:color="auto"/>
              <w:bottom w:val="single" w:sz="4" w:space="0" w:color="auto"/>
              <w:right w:val="single" w:sz="4" w:space="0" w:color="auto"/>
            </w:tcBorders>
          </w:tcPr>
          <w:p w14:paraId="7900E1DA" w14:textId="77777777" w:rsidR="00423257" w:rsidRPr="00020619" w:rsidRDefault="00423257" w:rsidP="00864629">
            <w:pPr>
              <w:pStyle w:val="TAC"/>
              <w:rPr>
                <w:ins w:id="78817"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31E557FD" w14:textId="77777777" w:rsidR="00423257" w:rsidRPr="00020619" w:rsidRDefault="00423257" w:rsidP="00864629">
            <w:pPr>
              <w:pStyle w:val="TAC"/>
              <w:rPr>
                <w:ins w:id="78818" w:author="BigCREditor-RAN4#104-bis" w:date="2022-10-21T18:14:00Z"/>
                <w:rFonts w:cs="v4.2.0"/>
                <w:lang w:eastAsia="zh-CN"/>
              </w:rPr>
            </w:pPr>
            <w:ins w:id="78819" w:author="BigCREditor-RAN4#104-bis" w:date="2022-10-21T18:14:00Z">
              <w:r w:rsidRPr="00020619">
                <w:rPr>
                  <w:rFonts w:cs="v4.2.0"/>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66D5F0C" w14:textId="77777777" w:rsidR="00423257" w:rsidRPr="00020619" w:rsidRDefault="00423257" w:rsidP="00864629">
            <w:pPr>
              <w:pStyle w:val="TAC"/>
              <w:rPr>
                <w:ins w:id="78820" w:author="BigCREditor-RAN4#104-bis" w:date="2022-10-21T18:14:00Z"/>
              </w:rPr>
            </w:pPr>
            <w:ins w:id="78821" w:author="BigCREditor-RAN4#104-bis" w:date="2022-10-21T18:14:00Z">
              <w:r w:rsidRPr="00020619">
                <w:rPr>
                  <w:rFonts w:cs="v4.2.0"/>
                  <w:lang w:eastAsia="zh-CN"/>
                </w:rPr>
                <w:t>DLBWP.0.1 ULBWP.0.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CE43CE7" w14:textId="77777777" w:rsidR="00423257" w:rsidRPr="00020619" w:rsidRDefault="00423257" w:rsidP="00864629">
            <w:pPr>
              <w:pStyle w:val="TAC"/>
              <w:rPr>
                <w:ins w:id="78822" w:author="BigCREditor-RAN4#104-bis" w:date="2022-10-21T18:14:00Z"/>
              </w:rPr>
            </w:pPr>
            <w:ins w:id="78823" w:author="BigCREditor-RAN4#104-bis" w:date="2022-10-21T18:14:00Z">
              <w:r w:rsidRPr="00020619">
                <w:rPr>
                  <w:rFonts w:cs="v4.2.0"/>
                  <w:lang w:eastAsia="zh-CN"/>
                </w:rPr>
                <w:t>DLBWP.0.1 ULBWP.0.1</w:t>
              </w:r>
            </w:ins>
          </w:p>
        </w:tc>
      </w:tr>
      <w:tr w:rsidR="00423257" w:rsidRPr="00020619" w14:paraId="49A59F2A" w14:textId="77777777" w:rsidTr="00864629">
        <w:trPr>
          <w:cantSplit/>
          <w:trHeight w:val="187"/>
          <w:jc w:val="center"/>
          <w:ins w:id="78824" w:author="BigCREditor-RAN4#104-bis" w:date="2022-10-21T18:14:00Z"/>
        </w:trPr>
        <w:tc>
          <w:tcPr>
            <w:tcW w:w="1668" w:type="dxa"/>
            <w:tcBorders>
              <w:top w:val="single" w:sz="4" w:space="0" w:color="auto"/>
              <w:left w:val="single" w:sz="4" w:space="0" w:color="auto"/>
              <w:bottom w:val="single" w:sz="4" w:space="0" w:color="auto"/>
              <w:right w:val="single" w:sz="4" w:space="0" w:color="auto"/>
            </w:tcBorders>
            <w:hideMark/>
          </w:tcPr>
          <w:p w14:paraId="4DC7563C" w14:textId="77777777" w:rsidR="00423257" w:rsidRPr="00020619" w:rsidRDefault="00423257" w:rsidP="00864629">
            <w:pPr>
              <w:pStyle w:val="TAL"/>
              <w:rPr>
                <w:ins w:id="78825" w:author="BigCREditor-RAN4#104-bis" w:date="2022-10-21T18:14:00Z"/>
                <w:bCs/>
                <w:lang w:eastAsia="zh-CN"/>
              </w:rPr>
            </w:pPr>
            <w:ins w:id="78826" w:author="BigCREditor-RAN4#104-bis" w:date="2022-10-21T18:14:00Z">
              <w:r w:rsidRPr="00020619">
                <w:rPr>
                  <w:bCs/>
                  <w:lang w:eastAsia="zh-CN"/>
                </w:rPr>
                <w:t>Active DL BWP configuration</w:t>
              </w:r>
            </w:ins>
          </w:p>
        </w:tc>
        <w:tc>
          <w:tcPr>
            <w:tcW w:w="1701" w:type="dxa"/>
            <w:tcBorders>
              <w:top w:val="single" w:sz="4" w:space="0" w:color="auto"/>
              <w:left w:val="single" w:sz="4" w:space="0" w:color="auto"/>
              <w:bottom w:val="single" w:sz="4" w:space="0" w:color="auto"/>
              <w:right w:val="single" w:sz="4" w:space="0" w:color="auto"/>
            </w:tcBorders>
          </w:tcPr>
          <w:p w14:paraId="734426CB" w14:textId="77777777" w:rsidR="00423257" w:rsidRPr="00020619" w:rsidRDefault="00423257" w:rsidP="00864629">
            <w:pPr>
              <w:pStyle w:val="TAC"/>
              <w:rPr>
                <w:ins w:id="78827"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18912246" w14:textId="77777777" w:rsidR="00423257" w:rsidRPr="00020619" w:rsidRDefault="00423257" w:rsidP="00864629">
            <w:pPr>
              <w:pStyle w:val="TAC"/>
              <w:rPr>
                <w:ins w:id="78828" w:author="BigCREditor-RAN4#104-bis" w:date="2022-10-21T18:14:00Z"/>
                <w:rFonts w:cs="v4.2.0"/>
                <w:lang w:eastAsia="zh-CN"/>
              </w:rPr>
            </w:pPr>
            <w:ins w:id="78829" w:author="BigCREditor-RAN4#104-bis" w:date="2022-10-21T18:14:00Z">
              <w:r w:rsidRPr="00020619">
                <w:rPr>
                  <w:rFonts w:cs="v4.2.0"/>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2DC99E5" w14:textId="77777777" w:rsidR="00423257" w:rsidRPr="00020619" w:rsidRDefault="00423257" w:rsidP="00864629">
            <w:pPr>
              <w:pStyle w:val="TAC"/>
              <w:rPr>
                <w:ins w:id="78830" w:author="BigCREditor-RAN4#104-bis" w:date="2022-10-21T18:14:00Z"/>
              </w:rPr>
            </w:pPr>
            <w:ins w:id="78831" w:author="BigCREditor-RAN4#104-bis" w:date="2022-10-21T18:14:00Z">
              <w:r w:rsidRPr="00020619">
                <w:rPr>
                  <w:noProof/>
                  <w:lang w:val="sv-SE"/>
                </w:rPr>
                <w:t xml:space="preserve">DLBWP.1.3 RedCap </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4089E17" w14:textId="77777777" w:rsidR="00423257" w:rsidRPr="00020619" w:rsidRDefault="00423257" w:rsidP="00864629">
            <w:pPr>
              <w:pStyle w:val="TAC"/>
              <w:rPr>
                <w:ins w:id="78832" w:author="BigCREditor-RAN4#104-bis" w:date="2022-10-21T18:14:00Z"/>
              </w:rPr>
            </w:pPr>
            <w:ins w:id="78833" w:author="BigCREditor-RAN4#104-bis" w:date="2022-10-21T18:14:00Z">
              <w:r w:rsidRPr="00020619">
                <w:rPr>
                  <w:noProof/>
                  <w:lang w:val="sv-SE"/>
                </w:rPr>
                <w:t xml:space="preserve">DLBWP.1.3 RedCap </w:t>
              </w:r>
            </w:ins>
          </w:p>
        </w:tc>
      </w:tr>
      <w:tr w:rsidR="00423257" w:rsidRPr="00020619" w14:paraId="5032F449" w14:textId="77777777" w:rsidTr="00864629">
        <w:trPr>
          <w:cantSplit/>
          <w:trHeight w:val="187"/>
          <w:jc w:val="center"/>
          <w:ins w:id="78834" w:author="BigCREditor-RAN4#104-bis" w:date="2022-10-21T18:14:00Z"/>
        </w:trPr>
        <w:tc>
          <w:tcPr>
            <w:tcW w:w="1668" w:type="dxa"/>
            <w:tcBorders>
              <w:top w:val="single" w:sz="4" w:space="0" w:color="auto"/>
              <w:left w:val="single" w:sz="4" w:space="0" w:color="auto"/>
              <w:bottom w:val="single" w:sz="4" w:space="0" w:color="auto"/>
              <w:right w:val="single" w:sz="4" w:space="0" w:color="auto"/>
            </w:tcBorders>
            <w:hideMark/>
          </w:tcPr>
          <w:p w14:paraId="71D7DAAF" w14:textId="77777777" w:rsidR="00423257" w:rsidRPr="00020619" w:rsidRDefault="00423257" w:rsidP="00864629">
            <w:pPr>
              <w:pStyle w:val="TAL"/>
              <w:rPr>
                <w:ins w:id="78835" w:author="BigCREditor-RAN4#104-bis" w:date="2022-10-21T18:14:00Z"/>
                <w:bCs/>
                <w:lang w:eastAsia="zh-CN"/>
              </w:rPr>
            </w:pPr>
            <w:ins w:id="78836" w:author="BigCREditor-RAN4#104-bis" w:date="2022-10-21T18:14:00Z">
              <w:r w:rsidRPr="00020619">
                <w:rPr>
                  <w:bCs/>
                  <w:lang w:eastAsia="zh-CN"/>
                </w:rPr>
                <w:t>Active UL BWP configuration</w:t>
              </w:r>
            </w:ins>
          </w:p>
        </w:tc>
        <w:tc>
          <w:tcPr>
            <w:tcW w:w="1701" w:type="dxa"/>
            <w:tcBorders>
              <w:top w:val="single" w:sz="4" w:space="0" w:color="auto"/>
              <w:left w:val="single" w:sz="4" w:space="0" w:color="auto"/>
              <w:bottom w:val="single" w:sz="4" w:space="0" w:color="auto"/>
              <w:right w:val="single" w:sz="4" w:space="0" w:color="auto"/>
            </w:tcBorders>
          </w:tcPr>
          <w:p w14:paraId="00ED4FE8" w14:textId="77777777" w:rsidR="00423257" w:rsidRPr="00020619" w:rsidRDefault="00423257" w:rsidP="00864629">
            <w:pPr>
              <w:pStyle w:val="TAC"/>
              <w:rPr>
                <w:ins w:id="78837"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2B1F3327" w14:textId="77777777" w:rsidR="00423257" w:rsidRPr="00020619" w:rsidRDefault="00423257" w:rsidP="00864629">
            <w:pPr>
              <w:pStyle w:val="TAC"/>
              <w:rPr>
                <w:ins w:id="78838" w:author="BigCREditor-RAN4#104-bis" w:date="2022-10-21T18:14:00Z"/>
                <w:rFonts w:cs="v4.2.0"/>
                <w:lang w:eastAsia="zh-CN"/>
              </w:rPr>
            </w:pPr>
            <w:ins w:id="78839" w:author="BigCREditor-RAN4#104-bis" w:date="2022-10-21T18:14:00Z">
              <w:r w:rsidRPr="00020619">
                <w:rPr>
                  <w:rFonts w:cs="v4.2.0"/>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6FA17AA" w14:textId="77777777" w:rsidR="00423257" w:rsidRPr="00020619" w:rsidRDefault="00423257" w:rsidP="00864629">
            <w:pPr>
              <w:pStyle w:val="TAC"/>
              <w:rPr>
                <w:ins w:id="78840" w:author="BigCREditor-RAN4#104-bis" w:date="2022-10-21T18:14:00Z"/>
                <w:rFonts w:cs="v4.2.0"/>
                <w:lang w:eastAsia="zh-CN"/>
              </w:rPr>
            </w:pPr>
            <w:ins w:id="78841" w:author="BigCREditor-RAN4#104-bis" w:date="2022-10-21T18:14:00Z">
              <w:r w:rsidRPr="00020619">
                <w:rPr>
                  <w:noProof/>
                  <w:lang w:val="sv-SE"/>
                </w:rPr>
                <w:t xml:space="preserve">ULBWP.1.3 RedCap </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36AB874" w14:textId="77777777" w:rsidR="00423257" w:rsidRPr="00020619" w:rsidRDefault="00423257" w:rsidP="00864629">
            <w:pPr>
              <w:pStyle w:val="TAC"/>
              <w:rPr>
                <w:ins w:id="78842" w:author="BigCREditor-RAN4#104-bis" w:date="2022-10-21T18:14:00Z"/>
                <w:rFonts w:cs="v4.2.0"/>
                <w:lang w:eastAsia="zh-CN"/>
              </w:rPr>
            </w:pPr>
            <w:ins w:id="78843" w:author="BigCREditor-RAN4#104-bis" w:date="2022-10-21T18:14:00Z">
              <w:r w:rsidRPr="00020619">
                <w:rPr>
                  <w:noProof/>
                  <w:lang w:val="sv-SE"/>
                </w:rPr>
                <w:t xml:space="preserve">ULBWP.1.3 RedCap </w:t>
              </w:r>
            </w:ins>
          </w:p>
        </w:tc>
      </w:tr>
      <w:tr w:rsidR="00423257" w:rsidRPr="00020619" w14:paraId="07296A6D" w14:textId="77777777" w:rsidTr="00864629">
        <w:trPr>
          <w:cantSplit/>
          <w:trHeight w:val="187"/>
          <w:jc w:val="center"/>
          <w:ins w:id="78844" w:author="BigCREditor-RAN4#104-bis" w:date="2022-10-21T18:14:00Z"/>
        </w:trPr>
        <w:tc>
          <w:tcPr>
            <w:tcW w:w="1668" w:type="dxa"/>
            <w:tcBorders>
              <w:top w:val="single" w:sz="4" w:space="0" w:color="auto"/>
              <w:left w:val="single" w:sz="4" w:space="0" w:color="auto"/>
              <w:bottom w:val="single" w:sz="4" w:space="0" w:color="auto"/>
              <w:right w:val="single" w:sz="4" w:space="0" w:color="auto"/>
            </w:tcBorders>
          </w:tcPr>
          <w:p w14:paraId="4DD26C8F" w14:textId="77777777" w:rsidR="00423257" w:rsidRPr="00020619" w:rsidRDefault="00423257" w:rsidP="00864629">
            <w:pPr>
              <w:pStyle w:val="TAL"/>
              <w:rPr>
                <w:ins w:id="78845" w:author="BigCREditor-RAN4#104-bis" w:date="2022-10-21T18:14:00Z"/>
                <w:bCs/>
                <w:lang w:eastAsia="zh-CN"/>
              </w:rPr>
            </w:pPr>
          </w:p>
        </w:tc>
        <w:tc>
          <w:tcPr>
            <w:tcW w:w="1701" w:type="dxa"/>
            <w:tcBorders>
              <w:top w:val="single" w:sz="4" w:space="0" w:color="auto"/>
              <w:left w:val="single" w:sz="4" w:space="0" w:color="auto"/>
              <w:bottom w:val="single" w:sz="4" w:space="0" w:color="auto"/>
              <w:right w:val="single" w:sz="4" w:space="0" w:color="auto"/>
            </w:tcBorders>
          </w:tcPr>
          <w:p w14:paraId="1C9B9433" w14:textId="77777777" w:rsidR="00423257" w:rsidRPr="00020619" w:rsidRDefault="00423257" w:rsidP="00864629">
            <w:pPr>
              <w:pStyle w:val="TAC"/>
              <w:rPr>
                <w:ins w:id="78846"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tcPr>
          <w:p w14:paraId="179131BC" w14:textId="77777777" w:rsidR="00423257" w:rsidRPr="00020619" w:rsidRDefault="00423257" w:rsidP="00864629">
            <w:pPr>
              <w:pStyle w:val="TAC"/>
              <w:rPr>
                <w:ins w:id="78847" w:author="BigCREditor-RAN4#104-bis" w:date="2022-10-21T18:14:00Z"/>
                <w:rFonts w:cs="v4.2.0"/>
                <w:lang w:eastAsia="zh-CN"/>
              </w:rPr>
            </w:pPr>
          </w:p>
        </w:tc>
        <w:tc>
          <w:tcPr>
            <w:tcW w:w="1701" w:type="dxa"/>
            <w:gridSpan w:val="2"/>
            <w:tcBorders>
              <w:top w:val="single" w:sz="4" w:space="0" w:color="auto"/>
              <w:left w:val="single" w:sz="4" w:space="0" w:color="auto"/>
              <w:bottom w:val="single" w:sz="4" w:space="0" w:color="auto"/>
              <w:right w:val="single" w:sz="4" w:space="0" w:color="auto"/>
            </w:tcBorders>
          </w:tcPr>
          <w:p w14:paraId="382DBE88" w14:textId="77777777" w:rsidR="00423257" w:rsidRPr="00020619" w:rsidRDefault="00423257" w:rsidP="00864629">
            <w:pPr>
              <w:pStyle w:val="TAC"/>
              <w:rPr>
                <w:ins w:id="78848" w:author="BigCREditor-RAN4#104-bis" w:date="2022-10-21T18:14:00Z"/>
                <w:rFonts w:cs="v4.2.0"/>
                <w:lang w:eastAsia="zh-CN"/>
              </w:rPr>
            </w:pPr>
          </w:p>
        </w:tc>
        <w:tc>
          <w:tcPr>
            <w:tcW w:w="1842" w:type="dxa"/>
            <w:gridSpan w:val="2"/>
            <w:tcBorders>
              <w:top w:val="single" w:sz="4" w:space="0" w:color="auto"/>
              <w:left w:val="single" w:sz="4" w:space="0" w:color="auto"/>
              <w:bottom w:val="single" w:sz="4" w:space="0" w:color="auto"/>
              <w:right w:val="single" w:sz="4" w:space="0" w:color="auto"/>
            </w:tcBorders>
          </w:tcPr>
          <w:p w14:paraId="4DF33AF3" w14:textId="77777777" w:rsidR="00423257" w:rsidRPr="00020619" w:rsidRDefault="00423257" w:rsidP="00864629">
            <w:pPr>
              <w:pStyle w:val="TAC"/>
              <w:rPr>
                <w:ins w:id="78849" w:author="BigCREditor-RAN4#104-bis" w:date="2022-10-21T18:14:00Z"/>
                <w:rFonts w:cs="v4.2.0"/>
                <w:lang w:eastAsia="zh-CN"/>
              </w:rPr>
            </w:pPr>
          </w:p>
        </w:tc>
      </w:tr>
      <w:tr w:rsidR="00423257" w:rsidRPr="00020619" w14:paraId="65623B08" w14:textId="77777777" w:rsidTr="00864629">
        <w:trPr>
          <w:cantSplit/>
          <w:trHeight w:val="187"/>
          <w:jc w:val="center"/>
          <w:ins w:id="78850" w:author="BigCREditor-RAN4#104-bis" w:date="2022-10-21T18:14:00Z"/>
        </w:trPr>
        <w:tc>
          <w:tcPr>
            <w:tcW w:w="1668" w:type="dxa"/>
            <w:tcBorders>
              <w:top w:val="single" w:sz="4" w:space="0" w:color="auto"/>
              <w:left w:val="single" w:sz="4" w:space="0" w:color="auto"/>
              <w:bottom w:val="single" w:sz="4" w:space="0" w:color="auto"/>
              <w:right w:val="single" w:sz="4" w:space="0" w:color="auto"/>
            </w:tcBorders>
            <w:hideMark/>
          </w:tcPr>
          <w:p w14:paraId="5AE48B86" w14:textId="77777777" w:rsidR="00423257" w:rsidRPr="00020619" w:rsidRDefault="00423257" w:rsidP="00864629">
            <w:pPr>
              <w:pStyle w:val="TAL"/>
              <w:rPr>
                <w:ins w:id="78851" w:author="BigCREditor-RAN4#104-bis" w:date="2022-10-21T18:14:00Z"/>
                <w:bCs/>
                <w:lang w:eastAsia="zh-CN"/>
              </w:rPr>
            </w:pPr>
            <w:ins w:id="78852" w:author="BigCREditor-RAN4#104-bis" w:date="2022-10-21T18:14:00Z">
              <w:r w:rsidRPr="00020619">
                <w:rPr>
                  <w:bCs/>
                  <w:lang w:eastAsia="zh-CN"/>
                </w:rPr>
                <w:t>RLM-RS</w:t>
              </w:r>
            </w:ins>
          </w:p>
        </w:tc>
        <w:tc>
          <w:tcPr>
            <w:tcW w:w="1701" w:type="dxa"/>
            <w:tcBorders>
              <w:top w:val="single" w:sz="4" w:space="0" w:color="auto"/>
              <w:left w:val="single" w:sz="4" w:space="0" w:color="auto"/>
              <w:bottom w:val="single" w:sz="4" w:space="0" w:color="auto"/>
              <w:right w:val="single" w:sz="4" w:space="0" w:color="auto"/>
            </w:tcBorders>
          </w:tcPr>
          <w:p w14:paraId="0CC968CD" w14:textId="77777777" w:rsidR="00423257" w:rsidRPr="00020619" w:rsidRDefault="00423257" w:rsidP="00864629">
            <w:pPr>
              <w:pStyle w:val="TAC"/>
              <w:rPr>
                <w:ins w:id="78853"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25C64123" w14:textId="77777777" w:rsidR="00423257" w:rsidRPr="00020619" w:rsidRDefault="00423257" w:rsidP="00864629">
            <w:pPr>
              <w:pStyle w:val="TAC"/>
              <w:rPr>
                <w:ins w:id="78854" w:author="BigCREditor-RAN4#104-bis" w:date="2022-10-21T18:14:00Z"/>
                <w:rFonts w:cs="v4.2.0"/>
                <w:lang w:eastAsia="zh-CN"/>
              </w:rPr>
            </w:pPr>
            <w:ins w:id="78855" w:author="BigCREditor-RAN4#104-bis" w:date="2022-10-21T18:14:00Z">
              <w:r w:rsidRPr="00020619">
                <w:rPr>
                  <w:rFonts w:cs="v4.2.0"/>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1BDAC30" w14:textId="77777777" w:rsidR="00423257" w:rsidRPr="00020619" w:rsidRDefault="00423257" w:rsidP="00864629">
            <w:pPr>
              <w:pStyle w:val="TAC"/>
              <w:rPr>
                <w:ins w:id="78856" w:author="BigCREditor-RAN4#104-bis" w:date="2022-10-21T18:14:00Z"/>
                <w:rFonts w:cs="v4.2.0"/>
                <w:lang w:eastAsia="zh-CN"/>
              </w:rPr>
            </w:pPr>
            <w:ins w:id="78857" w:author="BigCREditor-RAN4#104-bis" w:date="2022-10-21T18:14:00Z">
              <w:r w:rsidRPr="00020619">
                <w:rPr>
                  <w:rFonts w:cs="v4.2.0"/>
                  <w:lang w:eastAsia="zh-CN"/>
                </w:rPr>
                <w:t>SSB</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4838A6D" w14:textId="77777777" w:rsidR="00423257" w:rsidRPr="00020619" w:rsidRDefault="00423257" w:rsidP="00864629">
            <w:pPr>
              <w:pStyle w:val="TAC"/>
              <w:rPr>
                <w:ins w:id="78858" w:author="BigCREditor-RAN4#104-bis" w:date="2022-10-21T18:14:00Z"/>
                <w:rFonts w:cs="v4.2.0"/>
                <w:lang w:eastAsia="zh-CN"/>
              </w:rPr>
            </w:pPr>
            <w:ins w:id="78859" w:author="BigCREditor-RAN4#104-bis" w:date="2022-10-21T18:14:00Z">
              <w:r w:rsidRPr="00020619">
                <w:rPr>
                  <w:rFonts w:cs="v4.2.0"/>
                  <w:lang w:eastAsia="zh-CN"/>
                </w:rPr>
                <w:t>SSB</w:t>
              </w:r>
            </w:ins>
          </w:p>
        </w:tc>
      </w:tr>
      <w:tr w:rsidR="00423257" w:rsidRPr="00020619" w14:paraId="27DF74AB" w14:textId="77777777" w:rsidTr="00864629">
        <w:trPr>
          <w:cantSplit/>
          <w:trHeight w:val="187"/>
          <w:jc w:val="center"/>
          <w:ins w:id="78860"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047F8E08" w14:textId="77777777" w:rsidR="00423257" w:rsidRPr="00020619" w:rsidRDefault="00423257" w:rsidP="00864629">
            <w:pPr>
              <w:pStyle w:val="TAL"/>
              <w:rPr>
                <w:ins w:id="78861" w:author="BigCREditor-RAN4#104-bis" w:date="2022-10-21T18:14:00Z"/>
                <w:rFonts w:cs="v4.2.0"/>
              </w:rPr>
            </w:pPr>
            <w:ins w:id="78862" w:author="BigCREditor-RAN4#104-bis" w:date="2022-10-21T18:14:00Z">
              <w:r w:rsidRPr="00020619">
                <w:rPr>
                  <w:rFonts w:cs="v4.2.0"/>
                  <w:noProof/>
                  <w:position w:val="-12"/>
                  <w:lang w:val="en-US" w:eastAsia="zh-CN"/>
                </w:rPr>
                <w:drawing>
                  <wp:inline distT="0" distB="0" distL="0" distR="0" wp14:anchorId="26DFDBA5" wp14:editId="74FA1F8E">
                    <wp:extent cx="259080" cy="238125"/>
                    <wp:effectExtent l="0" t="0" r="7620" b="9525"/>
                    <wp:docPr id="85"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tcBorders>
              <w:top w:val="single" w:sz="4" w:space="0" w:color="auto"/>
              <w:left w:val="single" w:sz="4" w:space="0" w:color="auto"/>
              <w:bottom w:val="nil"/>
              <w:right w:val="single" w:sz="4" w:space="0" w:color="auto"/>
            </w:tcBorders>
            <w:shd w:val="clear" w:color="auto" w:fill="auto"/>
            <w:hideMark/>
          </w:tcPr>
          <w:p w14:paraId="2C788081" w14:textId="77777777" w:rsidR="00423257" w:rsidRPr="00020619" w:rsidRDefault="00423257" w:rsidP="00864629">
            <w:pPr>
              <w:pStyle w:val="TAC"/>
              <w:rPr>
                <w:ins w:id="78863" w:author="BigCREditor-RAN4#104-bis" w:date="2022-10-21T18:14:00Z"/>
                <w:rFonts w:cs="v4.2.0"/>
                <w:lang w:eastAsia="zh-CN"/>
              </w:rPr>
            </w:pPr>
            <w:ins w:id="78864" w:author="BigCREditor-RAN4#104-bis" w:date="2022-10-21T18:14:00Z">
              <w:r w:rsidRPr="00020619">
                <w:rPr>
                  <w:rFonts w:cs="v4.2.0"/>
                  <w:lang w:eastAsia="zh-CN"/>
                </w:rPr>
                <w:t>dBm/SCS</w:t>
              </w:r>
            </w:ins>
          </w:p>
        </w:tc>
        <w:tc>
          <w:tcPr>
            <w:tcW w:w="1701" w:type="dxa"/>
            <w:tcBorders>
              <w:top w:val="single" w:sz="4" w:space="0" w:color="auto"/>
              <w:left w:val="single" w:sz="4" w:space="0" w:color="auto"/>
              <w:bottom w:val="single" w:sz="4" w:space="0" w:color="auto"/>
              <w:right w:val="single" w:sz="4" w:space="0" w:color="auto"/>
            </w:tcBorders>
            <w:hideMark/>
          </w:tcPr>
          <w:p w14:paraId="25E6A62A" w14:textId="77777777" w:rsidR="00423257" w:rsidRPr="00020619" w:rsidRDefault="00423257" w:rsidP="00864629">
            <w:pPr>
              <w:pStyle w:val="TAC"/>
              <w:rPr>
                <w:ins w:id="78865" w:author="BigCREditor-RAN4#104-bis" w:date="2022-10-21T18:14:00Z"/>
                <w:rFonts w:cs="v4.2.0"/>
                <w:lang w:eastAsia="zh-CN"/>
              </w:rPr>
            </w:pPr>
            <w:ins w:id="78866" w:author="BigCREditor-RAN4#104-bis" w:date="2022-10-21T18:14:00Z">
              <w:r w:rsidRPr="00020619">
                <w:rPr>
                  <w:rFonts w:cs="v4.2.0"/>
                  <w:lang w:eastAsia="zh-CN"/>
                </w:rPr>
                <w:t>1,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1C814FCF" w14:textId="77777777" w:rsidR="00423257" w:rsidRPr="00020619" w:rsidRDefault="00423257" w:rsidP="00864629">
            <w:pPr>
              <w:pStyle w:val="TAC"/>
              <w:rPr>
                <w:ins w:id="78867" w:author="BigCREditor-RAN4#104-bis" w:date="2022-10-21T18:14:00Z"/>
                <w:rFonts w:cs="v4.2.0"/>
                <w:lang w:eastAsia="zh-CN"/>
              </w:rPr>
            </w:pPr>
            <w:ins w:id="78868" w:author="BigCREditor-RAN4#104-bis" w:date="2022-10-21T18:14:00Z">
              <w:r w:rsidRPr="00020619">
                <w:rPr>
                  <w:rFonts w:cs="v4.2.0"/>
                  <w:lang w:eastAsia="zh-CN"/>
                </w:rPr>
                <w:t>-98</w:t>
              </w:r>
            </w:ins>
          </w:p>
        </w:tc>
      </w:tr>
      <w:tr w:rsidR="00423257" w:rsidRPr="00020619" w14:paraId="66CB0CF0" w14:textId="77777777" w:rsidTr="00864629">
        <w:trPr>
          <w:cantSplit/>
          <w:trHeight w:val="187"/>
          <w:jc w:val="center"/>
          <w:ins w:id="78869"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428B8E00" w14:textId="77777777" w:rsidR="00423257" w:rsidRPr="00020619" w:rsidRDefault="00423257" w:rsidP="00864629">
            <w:pPr>
              <w:pStyle w:val="TAL"/>
              <w:rPr>
                <w:ins w:id="78870" w:author="BigCREditor-RAN4#104-bis" w:date="2022-10-21T18:14:00Z"/>
                <w:rFonts w:cs="v4.2.0"/>
              </w:rPr>
            </w:pPr>
          </w:p>
        </w:tc>
        <w:tc>
          <w:tcPr>
            <w:tcW w:w="1701" w:type="dxa"/>
            <w:tcBorders>
              <w:top w:val="nil"/>
              <w:left w:val="single" w:sz="4" w:space="0" w:color="auto"/>
              <w:bottom w:val="nil"/>
              <w:right w:val="single" w:sz="4" w:space="0" w:color="auto"/>
            </w:tcBorders>
            <w:shd w:val="clear" w:color="auto" w:fill="auto"/>
            <w:hideMark/>
          </w:tcPr>
          <w:p w14:paraId="7ED37395" w14:textId="77777777" w:rsidR="00423257" w:rsidRPr="00020619" w:rsidRDefault="00423257" w:rsidP="00864629">
            <w:pPr>
              <w:pStyle w:val="TAC"/>
              <w:rPr>
                <w:ins w:id="78871" w:author="BigCREditor-RAN4#104-bis" w:date="2022-10-21T18:14: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1061650" w14:textId="77777777" w:rsidR="00423257" w:rsidRPr="00020619" w:rsidRDefault="00423257" w:rsidP="00864629">
            <w:pPr>
              <w:pStyle w:val="TAC"/>
              <w:rPr>
                <w:ins w:id="78872" w:author="BigCREditor-RAN4#104-bis" w:date="2022-10-21T18:14:00Z"/>
                <w:rFonts w:cs="v4.2.0"/>
                <w:lang w:eastAsia="zh-CN"/>
              </w:rPr>
            </w:pPr>
            <w:ins w:id="78873" w:author="BigCREditor-RAN4#104-bis" w:date="2022-10-21T18:14:00Z">
              <w:r w:rsidRPr="00020619">
                <w:rPr>
                  <w:rFonts w:cs="v4.2.0"/>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3192C637" w14:textId="77777777" w:rsidR="00423257" w:rsidRPr="00020619" w:rsidRDefault="00423257" w:rsidP="00864629">
            <w:pPr>
              <w:pStyle w:val="TAC"/>
              <w:rPr>
                <w:ins w:id="78874" w:author="BigCREditor-RAN4#104-bis" w:date="2022-10-21T18:14:00Z"/>
                <w:rFonts w:cs="v4.2.0"/>
                <w:lang w:eastAsia="zh-CN"/>
              </w:rPr>
            </w:pPr>
            <w:ins w:id="78875" w:author="BigCREditor-RAN4#104-bis" w:date="2022-10-21T18:14:00Z">
              <w:r w:rsidRPr="00020619">
                <w:rPr>
                  <w:rFonts w:cs="v4.2.0"/>
                  <w:lang w:eastAsia="zh-CN"/>
                </w:rPr>
                <w:t>-98</w:t>
              </w:r>
            </w:ins>
          </w:p>
        </w:tc>
      </w:tr>
      <w:tr w:rsidR="00423257" w:rsidRPr="00020619" w14:paraId="44456488" w14:textId="77777777" w:rsidTr="00864629">
        <w:trPr>
          <w:cantSplit/>
          <w:trHeight w:val="187"/>
          <w:jc w:val="center"/>
          <w:ins w:id="78876"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16BC2EAE" w14:textId="77777777" w:rsidR="00423257" w:rsidRPr="00020619" w:rsidRDefault="00423257" w:rsidP="00864629">
            <w:pPr>
              <w:pStyle w:val="TAL"/>
              <w:rPr>
                <w:ins w:id="78877" w:author="BigCREditor-RAN4#104-bis" w:date="2022-10-21T18:14:00Z"/>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4C57745F" w14:textId="77777777" w:rsidR="00423257" w:rsidRPr="00020619" w:rsidRDefault="00423257" w:rsidP="00864629">
            <w:pPr>
              <w:pStyle w:val="TAC"/>
              <w:rPr>
                <w:ins w:id="78878" w:author="BigCREditor-RAN4#104-bis" w:date="2022-10-21T18:14: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2182BF7" w14:textId="77777777" w:rsidR="00423257" w:rsidRPr="00020619" w:rsidRDefault="00423257" w:rsidP="00864629">
            <w:pPr>
              <w:pStyle w:val="TAC"/>
              <w:rPr>
                <w:ins w:id="78879" w:author="BigCREditor-RAN4#104-bis" w:date="2022-10-21T18:14:00Z"/>
                <w:rFonts w:cs="v4.2.0"/>
                <w:lang w:eastAsia="zh-CN"/>
              </w:rPr>
            </w:pPr>
            <w:ins w:id="78880" w:author="BigCREditor-RAN4#104-bis" w:date="2022-10-21T18:14:00Z">
              <w:r w:rsidRPr="00020619">
                <w:rPr>
                  <w:rFonts w:cs="v4.2.0"/>
                  <w:lang w:eastAsia="zh-CN"/>
                </w:rPr>
                <w:t>3</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045B7934" w14:textId="77777777" w:rsidR="00423257" w:rsidRPr="00020619" w:rsidRDefault="00423257" w:rsidP="00864629">
            <w:pPr>
              <w:pStyle w:val="TAC"/>
              <w:rPr>
                <w:ins w:id="78881" w:author="BigCREditor-RAN4#104-bis" w:date="2022-10-21T18:14:00Z"/>
                <w:rFonts w:cs="v4.2.0"/>
                <w:lang w:eastAsia="zh-CN"/>
              </w:rPr>
            </w:pPr>
            <w:ins w:id="78882" w:author="BigCREditor-RAN4#104-bis" w:date="2022-10-21T18:14:00Z">
              <w:r w:rsidRPr="00020619">
                <w:rPr>
                  <w:rFonts w:cs="v4.2.0"/>
                  <w:lang w:eastAsia="zh-CN"/>
                </w:rPr>
                <w:t>-95</w:t>
              </w:r>
            </w:ins>
          </w:p>
        </w:tc>
      </w:tr>
      <w:tr w:rsidR="00423257" w:rsidRPr="00020619" w14:paraId="5B2D0B8D" w14:textId="77777777" w:rsidTr="00864629">
        <w:trPr>
          <w:cantSplit/>
          <w:trHeight w:val="187"/>
          <w:jc w:val="center"/>
          <w:ins w:id="78883"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352E886E" w14:textId="77777777" w:rsidR="00423257" w:rsidRPr="00020619" w:rsidRDefault="00423257" w:rsidP="00864629">
            <w:pPr>
              <w:pStyle w:val="TAL"/>
              <w:rPr>
                <w:ins w:id="78884" w:author="BigCREditor-RAN4#104-bis" w:date="2022-10-21T18:14:00Z"/>
              </w:rPr>
            </w:pPr>
            <w:ins w:id="78885" w:author="BigCREditor-RAN4#104-bis" w:date="2022-10-21T18:14:00Z">
              <w:r w:rsidRPr="00020619">
                <w:rPr>
                  <w:rFonts w:cs="v4.2.0"/>
                  <w:noProof/>
                  <w:position w:val="-12"/>
                  <w:lang w:val="en-US" w:eastAsia="zh-CN"/>
                </w:rPr>
                <w:drawing>
                  <wp:inline distT="0" distB="0" distL="0" distR="0" wp14:anchorId="3A9989E4" wp14:editId="2F4BBAAF">
                    <wp:extent cx="259080" cy="238125"/>
                    <wp:effectExtent l="0" t="0" r="7620" b="9525"/>
                    <wp:docPr id="86"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tcBorders>
              <w:top w:val="single" w:sz="4" w:space="0" w:color="auto"/>
              <w:left w:val="single" w:sz="4" w:space="0" w:color="auto"/>
              <w:bottom w:val="nil"/>
              <w:right w:val="single" w:sz="4" w:space="0" w:color="auto"/>
            </w:tcBorders>
            <w:shd w:val="clear" w:color="auto" w:fill="auto"/>
            <w:hideMark/>
          </w:tcPr>
          <w:p w14:paraId="5534A154" w14:textId="77777777" w:rsidR="00423257" w:rsidRPr="00020619" w:rsidRDefault="00423257" w:rsidP="00864629">
            <w:pPr>
              <w:pStyle w:val="TAC"/>
              <w:rPr>
                <w:ins w:id="78886" w:author="BigCREditor-RAN4#104-bis" w:date="2022-10-21T18:14:00Z"/>
              </w:rPr>
            </w:pPr>
            <w:ins w:id="78887" w:author="BigCREditor-RAN4#104-bis" w:date="2022-10-21T18:14:00Z">
              <w:r w:rsidRPr="00020619">
                <w:rPr>
                  <w:rFonts w:cs="v4.2.0"/>
                </w:rPr>
                <w:t>dBm/15 kHz</w:t>
              </w:r>
            </w:ins>
          </w:p>
        </w:tc>
        <w:tc>
          <w:tcPr>
            <w:tcW w:w="1701" w:type="dxa"/>
            <w:tcBorders>
              <w:top w:val="single" w:sz="4" w:space="0" w:color="auto"/>
              <w:left w:val="single" w:sz="4" w:space="0" w:color="auto"/>
              <w:bottom w:val="single" w:sz="4" w:space="0" w:color="auto"/>
              <w:right w:val="single" w:sz="4" w:space="0" w:color="auto"/>
            </w:tcBorders>
            <w:hideMark/>
          </w:tcPr>
          <w:p w14:paraId="5F1DE449" w14:textId="77777777" w:rsidR="00423257" w:rsidRPr="00020619" w:rsidRDefault="00423257" w:rsidP="00864629">
            <w:pPr>
              <w:pStyle w:val="TAC"/>
              <w:rPr>
                <w:ins w:id="78888" w:author="BigCREditor-RAN4#104-bis" w:date="2022-10-21T18:14:00Z"/>
                <w:lang w:eastAsia="zh-CN"/>
              </w:rPr>
            </w:pPr>
            <w:ins w:id="78889" w:author="BigCREditor-RAN4#104-bis" w:date="2022-10-21T18:14:00Z">
              <w:r w:rsidRPr="00020619">
                <w:rPr>
                  <w:lang w:eastAsia="zh-CN"/>
                </w:rPr>
                <w:t>1, 4</w:t>
              </w:r>
            </w:ins>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18CBBD62" w14:textId="77777777" w:rsidR="00423257" w:rsidRPr="00020619" w:rsidRDefault="00423257" w:rsidP="00864629">
            <w:pPr>
              <w:pStyle w:val="TAC"/>
              <w:rPr>
                <w:ins w:id="78890" w:author="BigCREditor-RAN4#104-bis" w:date="2022-10-21T18:14:00Z"/>
              </w:rPr>
            </w:pPr>
            <w:ins w:id="78891" w:author="BigCREditor-RAN4#104-bis" w:date="2022-10-21T18:14:00Z">
              <w:r w:rsidRPr="00020619">
                <w:t>-98</w:t>
              </w:r>
            </w:ins>
          </w:p>
        </w:tc>
      </w:tr>
      <w:tr w:rsidR="00423257" w:rsidRPr="00020619" w14:paraId="29BAFF2D" w14:textId="77777777" w:rsidTr="00864629">
        <w:trPr>
          <w:cantSplit/>
          <w:trHeight w:val="187"/>
          <w:jc w:val="center"/>
          <w:ins w:id="78892"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6A210DD7" w14:textId="77777777" w:rsidR="00423257" w:rsidRPr="00020619" w:rsidRDefault="00423257" w:rsidP="00864629">
            <w:pPr>
              <w:pStyle w:val="TAL"/>
              <w:rPr>
                <w:ins w:id="78893" w:author="BigCREditor-RAN4#104-bis" w:date="2022-10-21T18:14:00Z"/>
              </w:rPr>
            </w:pPr>
          </w:p>
        </w:tc>
        <w:tc>
          <w:tcPr>
            <w:tcW w:w="1701" w:type="dxa"/>
            <w:tcBorders>
              <w:top w:val="nil"/>
              <w:left w:val="single" w:sz="4" w:space="0" w:color="auto"/>
              <w:bottom w:val="nil"/>
              <w:right w:val="single" w:sz="4" w:space="0" w:color="auto"/>
            </w:tcBorders>
            <w:shd w:val="clear" w:color="auto" w:fill="auto"/>
            <w:hideMark/>
          </w:tcPr>
          <w:p w14:paraId="111CE758" w14:textId="77777777" w:rsidR="00423257" w:rsidRPr="00020619" w:rsidRDefault="00423257" w:rsidP="00864629">
            <w:pPr>
              <w:pStyle w:val="TAC"/>
              <w:rPr>
                <w:ins w:id="78894"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1CE3E693" w14:textId="77777777" w:rsidR="00423257" w:rsidRPr="00020619" w:rsidRDefault="00423257" w:rsidP="00864629">
            <w:pPr>
              <w:pStyle w:val="TAC"/>
              <w:rPr>
                <w:ins w:id="78895" w:author="BigCREditor-RAN4#104-bis" w:date="2022-10-21T18:14:00Z"/>
                <w:lang w:eastAsia="zh-CN"/>
              </w:rPr>
            </w:pPr>
            <w:ins w:id="78896" w:author="BigCREditor-RAN4#104-bis" w:date="2022-10-21T18:14:00Z">
              <w:r w:rsidRPr="00020619">
                <w:rPr>
                  <w:lang w:eastAsia="zh-CN"/>
                </w:rPr>
                <w:t>2</w:t>
              </w:r>
            </w:ins>
          </w:p>
        </w:tc>
        <w:tc>
          <w:tcPr>
            <w:tcW w:w="3543" w:type="dxa"/>
            <w:gridSpan w:val="4"/>
            <w:tcBorders>
              <w:top w:val="nil"/>
              <w:left w:val="single" w:sz="4" w:space="0" w:color="auto"/>
              <w:bottom w:val="nil"/>
              <w:right w:val="single" w:sz="4" w:space="0" w:color="auto"/>
            </w:tcBorders>
            <w:shd w:val="clear" w:color="auto" w:fill="auto"/>
            <w:hideMark/>
          </w:tcPr>
          <w:p w14:paraId="6E115371" w14:textId="77777777" w:rsidR="00423257" w:rsidRPr="00020619" w:rsidRDefault="00423257" w:rsidP="00864629">
            <w:pPr>
              <w:pStyle w:val="TAC"/>
              <w:rPr>
                <w:ins w:id="78897" w:author="BigCREditor-RAN4#104-bis" w:date="2022-10-21T18:14:00Z"/>
              </w:rPr>
            </w:pPr>
          </w:p>
        </w:tc>
      </w:tr>
      <w:tr w:rsidR="00423257" w:rsidRPr="00020619" w14:paraId="70B0833C" w14:textId="77777777" w:rsidTr="00864629">
        <w:trPr>
          <w:cantSplit/>
          <w:trHeight w:val="187"/>
          <w:jc w:val="center"/>
          <w:ins w:id="78898"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05DC3532" w14:textId="77777777" w:rsidR="00423257" w:rsidRPr="00020619" w:rsidRDefault="00423257" w:rsidP="00864629">
            <w:pPr>
              <w:pStyle w:val="TAL"/>
              <w:rPr>
                <w:ins w:id="78899" w:author="BigCREditor-RAN4#104-bis" w:date="2022-10-21T18:14:00Z"/>
              </w:rPr>
            </w:pPr>
          </w:p>
        </w:tc>
        <w:tc>
          <w:tcPr>
            <w:tcW w:w="1701" w:type="dxa"/>
            <w:tcBorders>
              <w:top w:val="nil"/>
              <w:left w:val="single" w:sz="4" w:space="0" w:color="auto"/>
              <w:bottom w:val="single" w:sz="4" w:space="0" w:color="auto"/>
              <w:right w:val="single" w:sz="4" w:space="0" w:color="auto"/>
            </w:tcBorders>
            <w:shd w:val="clear" w:color="auto" w:fill="auto"/>
            <w:hideMark/>
          </w:tcPr>
          <w:p w14:paraId="6BF17C74" w14:textId="77777777" w:rsidR="00423257" w:rsidRPr="00020619" w:rsidRDefault="00423257" w:rsidP="00864629">
            <w:pPr>
              <w:pStyle w:val="TAC"/>
              <w:rPr>
                <w:ins w:id="78900"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2A405E4F" w14:textId="77777777" w:rsidR="00423257" w:rsidRPr="00020619" w:rsidRDefault="00423257" w:rsidP="00864629">
            <w:pPr>
              <w:pStyle w:val="TAC"/>
              <w:rPr>
                <w:ins w:id="78901" w:author="BigCREditor-RAN4#104-bis" w:date="2022-10-21T18:14:00Z"/>
                <w:lang w:eastAsia="zh-CN"/>
              </w:rPr>
            </w:pPr>
            <w:ins w:id="78902" w:author="BigCREditor-RAN4#104-bis" w:date="2022-10-21T18:14:00Z">
              <w:r w:rsidRPr="00020619">
                <w:rPr>
                  <w:lang w:eastAsia="zh-CN"/>
                </w:rPr>
                <w:t>3</w:t>
              </w:r>
            </w:ins>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026ED365" w14:textId="77777777" w:rsidR="00423257" w:rsidRPr="00020619" w:rsidRDefault="00423257" w:rsidP="00864629">
            <w:pPr>
              <w:pStyle w:val="TAC"/>
              <w:rPr>
                <w:ins w:id="78903" w:author="BigCREditor-RAN4#104-bis" w:date="2022-10-21T18:14:00Z"/>
              </w:rPr>
            </w:pPr>
          </w:p>
        </w:tc>
      </w:tr>
      <w:tr w:rsidR="00423257" w:rsidRPr="00020619" w14:paraId="3EDFE983" w14:textId="77777777" w:rsidTr="00864629">
        <w:trPr>
          <w:cantSplit/>
          <w:trHeight w:val="187"/>
          <w:jc w:val="center"/>
          <w:ins w:id="78904"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3EA781D2" w14:textId="77777777" w:rsidR="00423257" w:rsidRPr="00020619" w:rsidRDefault="00423257" w:rsidP="00864629">
            <w:pPr>
              <w:pStyle w:val="TAL"/>
              <w:rPr>
                <w:ins w:id="78905" w:author="BigCREditor-RAN4#104-bis" w:date="2022-10-21T18:14:00Z"/>
              </w:rPr>
            </w:pPr>
            <w:ins w:id="78906" w:author="BigCREditor-RAN4#104-bis" w:date="2022-10-21T18:14:00Z">
              <w:r w:rsidRPr="00020619">
                <w:rPr>
                  <w:rFonts w:cs="v4.2.0"/>
                  <w:noProof/>
                  <w:position w:val="-12"/>
                  <w:lang w:val="en-US" w:eastAsia="zh-CN"/>
                </w:rPr>
                <w:drawing>
                  <wp:inline distT="0" distB="0" distL="0" distR="0" wp14:anchorId="074590A9" wp14:editId="12CB6902">
                    <wp:extent cx="401955" cy="248285"/>
                    <wp:effectExtent l="0" t="0" r="0" b="0"/>
                    <wp:docPr id="87"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nil"/>
              <w:right w:val="single" w:sz="4" w:space="0" w:color="auto"/>
            </w:tcBorders>
            <w:shd w:val="clear" w:color="auto" w:fill="auto"/>
            <w:hideMark/>
          </w:tcPr>
          <w:p w14:paraId="3B2C2AC8" w14:textId="77777777" w:rsidR="00423257" w:rsidRPr="00020619" w:rsidRDefault="00423257" w:rsidP="00864629">
            <w:pPr>
              <w:pStyle w:val="TAC"/>
              <w:rPr>
                <w:ins w:id="78907" w:author="BigCREditor-RAN4#104-bis" w:date="2022-10-21T18:14:00Z"/>
              </w:rPr>
            </w:pPr>
            <w:ins w:id="78908" w:author="BigCREditor-RAN4#104-bis" w:date="2022-10-21T18:14: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28721E2A" w14:textId="77777777" w:rsidR="00423257" w:rsidRPr="00020619" w:rsidRDefault="00423257" w:rsidP="00864629">
            <w:pPr>
              <w:pStyle w:val="TAC"/>
              <w:rPr>
                <w:ins w:id="78909" w:author="BigCREditor-RAN4#104-bis" w:date="2022-10-21T18:14:00Z"/>
                <w:rFonts w:cs="v4.2.0"/>
                <w:lang w:eastAsia="zh-CN"/>
              </w:rPr>
            </w:pPr>
            <w:ins w:id="78910" w:author="BigCREditor-RAN4#104-bis" w:date="2022-10-21T18:14:00Z">
              <w:r w:rsidRPr="00020619">
                <w:rPr>
                  <w:rFonts w:cs="v4.2.0"/>
                  <w:lang w:eastAsia="zh-CN"/>
                </w:rPr>
                <w:t>1, 4</w:t>
              </w:r>
            </w:ins>
          </w:p>
        </w:tc>
        <w:tc>
          <w:tcPr>
            <w:tcW w:w="850" w:type="dxa"/>
            <w:tcBorders>
              <w:top w:val="single" w:sz="4" w:space="0" w:color="auto"/>
              <w:left w:val="single" w:sz="4" w:space="0" w:color="auto"/>
              <w:bottom w:val="nil"/>
              <w:right w:val="single" w:sz="4" w:space="0" w:color="auto"/>
            </w:tcBorders>
            <w:shd w:val="clear" w:color="auto" w:fill="auto"/>
            <w:hideMark/>
          </w:tcPr>
          <w:p w14:paraId="3CFBED20" w14:textId="77777777" w:rsidR="00423257" w:rsidRPr="00020619" w:rsidRDefault="00423257" w:rsidP="00864629">
            <w:pPr>
              <w:pStyle w:val="TAC"/>
              <w:rPr>
                <w:ins w:id="78911" w:author="BigCREditor-RAN4#104-bis" w:date="2022-10-21T18:14:00Z"/>
              </w:rPr>
            </w:pPr>
            <w:ins w:id="78912" w:author="BigCREditor-RAN4#104-bis" w:date="2022-10-21T18:14:00Z">
              <w:r w:rsidRPr="00020619">
                <w:rPr>
                  <w:rFonts w:cs="v4.2.0"/>
                </w:rPr>
                <w:t>4</w:t>
              </w:r>
            </w:ins>
          </w:p>
        </w:tc>
        <w:tc>
          <w:tcPr>
            <w:tcW w:w="851" w:type="dxa"/>
            <w:tcBorders>
              <w:top w:val="single" w:sz="4" w:space="0" w:color="auto"/>
              <w:left w:val="single" w:sz="4" w:space="0" w:color="auto"/>
              <w:bottom w:val="nil"/>
              <w:right w:val="single" w:sz="4" w:space="0" w:color="auto"/>
            </w:tcBorders>
            <w:shd w:val="clear" w:color="auto" w:fill="auto"/>
            <w:hideMark/>
          </w:tcPr>
          <w:p w14:paraId="27C4C37C" w14:textId="77777777" w:rsidR="00423257" w:rsidRPr="00020619" w:rsidRDefault="00423257" w:rsidP="00864629">
            <w:pPr>
              <w:pStyle w:val="TAC"/>
              <w:rPr>
                <w:ins w:id="78913" w:author="BigCREditor-RAN4#104-bis" w:date="2022-10-21T18:14:00Z"/>
              </w:rPr>
            </w:pPr>
            <w:ins w:id="78914" w:author="BigCREditor-RAN4#104-bis" w:date="2022-10-21T18:14:00Z">
              <w:r w:rsidRPr="00020619">
                <w:rPr>
                  <w:rFonts w:cs="v4.2.0"/>
                </w:rPr>
                <w:t>-1.46</w:t>
              </w:r>
            </w:ins>
          </w:p>
        </w:tc>
        <w:tc>
          <w:tcPr>
            <w:tcW w:w="921" w:type="dxa"/>
            <w:tcBorders>
              <w:top w:val="single" w:sz="4" w:space="0" w:color="auto"/>
              <w:left w:val="single" w:sz="4" w:space="0" w:color="auto"/>
              <w:bottom w:val="nil"/>
              <w:right w:val="single" w:sz="4" w:space="0" w:color="auto"/>
            </w:tcBorders>
            <w:shd w:val="clear" w:color="auto" w:fill="auto"/>
            <w:hideMark/>
          </w:tcPr>
          <w:p w14:paraId="428C443D" w14:textId="77777777" w:rsidR="00423257" w:rsidRPr="00020619" w:rsidRDefault="00423257" w:rsidP="00864629">
            <w:pPr>
              <w:pStyle w:val="TAC"/>
              <w:rPr>
                <w:ins w:id="78915" w:author="BigCREditor-RAN4#104-bis" w:date="2022-10-21T18:14:00Z"/>
                <w:rFonts w:cs="v4.2.0"/>
                <w:lang w:eastAsia="zh-CN"/>
              </w:rPr>
            </w:pPr>
            <w:ins w:id="78916" w:author="BigCREditor-RAN4#104-bis" w:date="2022-10-21T18:14:00Z">
              <w:r w:rsidRPr="00020619">
                <w:rPr>
                  <w:rFonts w:cs="v4.2.0"/>
                  <w:lang w:eastAsia="zh-CN"/>
                </w:rPr>
                <w:t>-Infinity</w:t>
              </w:r>
            </w:ins>
          </w:p>
        </w:tc>
        <w:tc>
          <w:tcPr>
            <w:tcW w:w="921" w:type="dxa"/>
            <w:tcBorders>
              <w:top w:val="single" w:sz="4" w:space="0" w:color="auto"/>
              <w:left w:val="single" w:sz="4" w:space="0" w:color="auto"/>
              <w:bottom w:val="nil"/>
              <w:right w:val="single" w:sz="4" w:space="0" w:color="auto"/>
            </w:tcBorders>
            <w:shd w:val="clear" w:color="auto" w:fill="auto"/>
            <w:hideMark/>
          </w:tcPr>
          <w:p w14:paraId="1A22A9FC" w14:textId="77777777" w:rsidR="00423257" w:rsidRPr="00020619" w:rsidRDefault="00423257" w:rsidP="00864629">
            <w:pPr>
              <w:pStyle w:val="TAC"/>
              <w:rPr>
                <w:ins w:id="78917" w:author="BigCREditor-RAN4#104-bis" w:date="2022-10-21T18:14:00Z"/>
                <w:rFonts w:cs="v4.2.0"/>
                <w:lang w:eastAsia="zh-CN"/>
              </w:rPr>
            </w:pPr>
            <w:ins w:id="78918" w:author="BigCREditor-RAN4#104-bis" w:date="2022-10-21T18:14:00Z">
              <w:r w:rsidRPr="00020619">
                <w:rPr>
                  <w:rFonts w:cs="v4.2.0"/>
                  <w:lang w:eastAsia="zh-CN"/>
                </w:rPr>
                <w:t>-1.46</w:t>
              </w:r>
            </w:ins>
          </w:p>
        </w:tc>
      </w:tr>
      <w:tr w:rsidR="00423257" w:rsidRPr="00020619" w14:paraId="33E3A7AE" w14:textId="77777777" w:rsidTr="00864629">
        <w:trPr>
          <w:cantSplit/>
          <w:trHeight w:val="187"/>
          <w:jc w:val="center"/>
          <w:ins w:id="78919"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2F0E0C93" w14:textId="77777777" w:rsidR="00423257" w:rsidRPr="00020619" w:rsidRDefault="00423257" w:rsidP="00864629">
            <w:pPr>
              <w:pStyle w:val="TAL"/>
              <w:rPr>
                <w:ins w:id="78920" w:author="BigCREditor-RAN4#104-bis" w:date="2022-10-21T18:14:00Z"/>
              </w:rPr>
            </w:pPr>
          </w:p>
        </w:tc>
        <w:tc>
          <w:tcPr>
            <w:tcW w:w="1701" w:type="dxa"/>
            <w:tcBorders>
              <w:top w:val="nil"/>
              <w:left w:val="single" w:sz="4" w:space="0" w:color="auto"/>
              <w:bottom w:val="nil"/>
              <w:right w:val="single" w:sz="4" w:space="0" w:color="auto"/>
            </w:tcBorders>
            <w:shd w:val="clear" w:color="auto" w:fill="auto"/>
            <w:hideMark/>
          </w:tcPr>
          <w:p w14:paraId="49052FE7" w14:textId="77777777" w:rsidR="00423257" w:rsidRPr="00020619" w:rsidRDefault="00423257" w:rsidP="00864629">
            <w:pPr>
              <w:pStyle w:val="TAC"/>
              <w:rPr>
                <w:ins w:id="78921"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670B9C37" w14:textId="77777777" w:rsidR="00423257" w:rsidRPr="00020619" w:rsidRDefault="00423257" w:rsidP="00864629">
            <w:pPr>
              <w:pStyle w:val="TAC"/>
              <w:rPr>
                <w:ins w:id="78922" w:author="BigCREditor-RAN4#104-bis" w:date="2022-10-21T18:14:00Z"/>
                <w:rFonts w:cs="v4.2.0"/>
                <w:lang w:eastAsia="zh-CN"/>
              </w:rPr>
            </w:pPr>
            <w:ins w:id="78923" w:author="BigCREditor-RAN4#104-bis" w:date="2022-10-21T18:14:00Z">
              <w:r w:rsidRPr="00020619">
                <w:rPr>
                  <w:rFonts w:cs="v4.2.0"/>
                  <w:lang w:eastAsia="zh-CN"/>
                </w:rPr>
                <w:t>2</w:t>
              </w:r>
            </w:ins>
          </w:p>
        </w:tc>
        <w:tc>
          <w:tcPr>
            <w:tcW w:w="850" w:type="dxa"/>
            <w:tcBorders>
              <w:top w:val="nil"/>
              <w:left w:val="single" w:sz="4" w:space="0" w:color="auto"/>
              <w:bottom w:val="nil"/>
              <w:right w:val="single" w:sz="4" w:space="0" w:color="auto"/>
            </w:tcBorders>
            <w:shd w:val="clear" w:color="auto" w:fill="auto"/>
            <w:hideMark/>
          </w:tcPr>
          <w:p w14:paraId="4374C804" w14:textId="77777777" w:rsidR="00423257" w:rsidRPr="00020619" w:rsidRDefault="00423257" w:rsidP="00864629">
            <w:pPr>
              <w:pStyle w:val="TAC"/>
              <w:rPr>
                <w:ins w:id="78924" w:author="BigCREditor-RAN4#104-bis" w:date="2022-10-21T18:14:00Z"/>
              </w:rPr>
            </w:pPr>
          </w:p>
        </w:tc>
        <w:tc>
          <w:tcPr>
            <w:tcW w:w="851" w:type="dxa"/>
            <w:tcBorders>
              <w:top w:val="nil"/>
              <w:left w:val="single" w:sz="4" w:space="0" w:color="auto"/>
              <w:bottom w:val="nil"/>
              <w:right w:val="single" w:sz="4" w:space="0" w:color="auto"/>
            </w:tcBorders>
            <w:shd w:val="clear" w:color="auto" w:fill="auto"/>
            <w:hideMark/>
          </w:tcPr>
          <w:p w14:paraId="722A19B7" w14:textId="77777777" w:rsidR="00423257" w:rsidRPr="00020619" w:rsidRDefault="00423257" w:rsidP="00864629">
            <w:pPr>
              <w:pStyle w:val="TAC"/>
              <w:rPr>
                <w:ins w:id="78925" w:author="BigCREditor-RAN4#104-bis" w:date="2022-10-21T18:14:00Z"/>
              </w:rPr>
            </w:pPr>
          </w:p>
        </w:tc>
        <w:tc>
          <w:tcPr>
            <w:tcW w:w="921" w:type="dxa"/>
            <w:tcBorders>
              <w:top w:val="nil"/>
              <w:left w:val="single" w:sz="4" w:space="0" w:color="auto"/>
              <w:bottom w:val="nil"/>
              <w:right w:val="single" w:sz="4" w:space="0" w:color="auto"/>
            </w:tcBorders>
            <w:shd w:val="clear" w:color="auto" w:fill="auto"/>
            <w:hideMark/>
          </w:tcPr>
          <w:p w14:paraId="542980A2" w14:textId="77777777" w:rsidR="00423257" w:rsidRPr="00020619" w:rsidRDefault="00423257" w:rsidP="00864629">
            <w:pPr>
              <w:pStyle w:val="TAC"/>
              <w:rPr>
                <w:ins w:id="78926" w:author="BigCREditor-RAN4#104-bis" w:date="2022-10-21T18:14:00Z"/>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5738AA21" w14:textId="77777777" w:rsidR="00423257" w:rsidRPr="00020619" w:rsidRDefault="00423257" w:rsidP="00864629">
            <w:pPr>
              <w:pStyle w:val="TAC"/>
              <w:rPr>
                <w:ins w:id="78927" w:author="BigCREditor-RAN4#104-bis" w:date="2022-10-21T18:14:00Z"/>
                <w:rFonts w:cs="v4.2.0"/>
                <w:lang w:eastAsia="zh-CN"/>
              </w:rPr>
            </w:pPr>
          </w:p>
        </w:tc>
      </w:tr>
      <w:tr w:rsidR="00423257" w:rsidRPr="00020619" w14:paraId="4DFDF0E5" w14:textId="77777777" w:rsidTr="00864629">
        <w:trPr>
          <w:cantSplit/>
          <w:trHeight w:val="187"/>
          <w:jc w:val="center"/>
          <w:ins w:id="78928"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3FA48312" w14:textId="77777777" w:rsidR="00423257" w:rsidRPr="00020619" w:rsidRDefault="00423257" w:rsidP="00864629">
            <w:pPr>
              <w:pStyle w:val="TAL"/>
              <w:rPr>
                <w:ins w:id="78929" w:author="BigCREditor-RAN4#104-bis" w:date="2022-10-21T18:14:00Z"/>
              </w:rPr>
            </w:pPr>
          </w:p>
        </w:tc>
        <w:tc>
          <w:tcPr>
            <w:tcW w:w="1701" w:type="dxa"/>
            <w:tcBorders>
              <w:top w:val="nil"/>
              <w:left w:val="single" w:sz="4" w:space="0" w:color="auto"/>
              <w:bottom w:val="single" w:sz="4" w:space="0" w:color="auto"/>
              <w:right w:val="single" w:sz="4" w:space="0" w:color="auto"/>
            </w:tcBorders>
            <w:shd w:val="clear" w:color="auto" w:fill="auto"/>
            <w:hideMark/>
          </w:tcPr>
          <w:p w14:paraId="2545209C" w14:textId="77777777" w:rsidR="00423257" w:rsidRPr="00020619" w:rsidRDefault="00423257" w:rsidP="00864629">
            <w:pPr>
              <w:pStyle w:val="TAC"/>
              <w:rPr>
                <w:ins w:id="78930"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6800B6B1" w14:textId="77777777" w:rsidR="00423257" w:rsidRPr="00020619" w:rsidRDefault="00423257" w:rsidP="00864629">
            <w:pPr>
              <w:pStyle w:val="TAC"/>
              <w:rPr>
                <w:ins w:id="78931" w:author="BigCREditor-RAN4#104-bis" w:date="2022-10-21T18:14:00Z"/>
                <w:rFonts w:cs="v4.2.0"/>
                <w:lang w:eastAsia="zh-CN"/>
              </w:rPr>
            </w:pPr>
            <w:ins w:id="78932" w:author="BigCREditor-RAN4#104-bis" w:date="2022-10-21T18:14:00Z">
              <w:r w:rsidRPr="00020619">
                <w:rPr>
                  <w:rFonts w:cs="v4.2.0"/>
                  <w:lang w:eastAsia="zh-CN"/>
                </w:rPr>
                <w:t>3</w:t>
              </w:r>
            </w:ins>
          </w:p>
        </w:tc>
        <w:tc>
          <w:tcPr>
            <w:tcW w:w="850" w:type="dxa"/>
            <w:tcBorders>
              <w:top w:val="nil"/>
              <w:left w:val="single" w:sz="4" w:space="0" w:color="auto"/>
              <w:bottom w:val="single" w:sz="4" w:space="0" w:color="auto"/>
              <w:right w:val="single" w:sz="4" w:space="0" w:color="auto"/>
            </w:tcBorders>
            <w:shd w:val="clear" w:color="auto" w:fill="auto"/>
            <w:hideMark/>
          </w:tcPr>
          <w:p w14:paraId="7E6DA313" w14:textId="77777777" w:rsidR="00423257" w:rsidRPr="00020619" w:rsidRDefault="00423257" w:rsidP="00864629">
            <w:pPr>
              <w:pStyle w:val="TAC"/>
              <w:rPr>
                <w:ins w:id="78933" w:author="BigCREditor-RAN4#104-bis" w:date="2022-10-21T18:14:00Z"/>
              </w:rPr>
            </w:pPr>
          </w:p>
        </w:tc>
        <w:tc>
          <w:tcPr>
            <w:tcW w:w="851" w:type="dxa"/>
            <w:tcBorders>
              <w:top w:val="nil"/>
              <w:left w:val="single" w:sz="4" w:space="0" w:color="auto"/>
              <w:bottom w:val="single" w:sz="4" w:space="0" w:color="auto"/>
              <w:right w:val="single" w:sz="4" w:space="0" w:color="auto"/>
            </w:tcBorders>
            <w:shd w:val="clear" w:color="auto" w:fill="auto"/>
            <w:hideMark/>
          </w:tcPr>
          <w:p w14:paraId="4F161CFE" w14:textId="77777777" w:rsidR="00423257" w:rsidRPr="00020619" w:rsidRDefault="00423257" w:rsidP="00864629">
            <w:pPr>
              <w:pStyle w:val="TAC"/>
              <w:rPr>
                <w:ins w:id="78934" w:author="BigCREditor-RAN4#104-bis" w:date="2022-10-21T18:14:00Z"/>
              </w:rPr>
            </w:pPr>
          </w:p>
        </w:tc>
        <w:tc>
          <w:tcPr>
            <w:tcW w:w="921" w:type="dxa"/>
            <w:tcBorders>
              <w:top w:val="nil"/>
              <w:left w:val="single" w:sz="4" w:space="0" w:color="auto"/>
              <w:bottom w:val="single" w:sz="4" w:space="0" w:color="auto"/>
              <w:right w:val="single" w:sz="4" w:space="0" w:color="auto"/>
            </w:tcBorders>
            <w:shd w:val="clear" w:color="auto" w:fill="auto"/>
            <w:hideMark/>
          </w:tcPr>
          <w:p w14:paraId="1E631750" w14:textId="77777777" w:rsidR="00423257" w:rsidRPr="00020619" w:rsidRDefault="00423257" w:rsidP="00864629">
            <w:pPr>
              <w:pStyle w:val="TAC"/>
              <w:rPr>
                <w:ins w:id="78935" w:author="BigCREditor-RAN4#104-bis" w:date="2022-10-21T18:14:00Z"/>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5A822623" w14:textId="77777777" w:rsidR="00423257" w:rsidRPr="00020619" w:rsidRDefault="00423257" w:rsidP="00864629">
            <w:pPr>
              <w:pStyle w:val="TAC"/>
              <w:rPr>
                <w:ins w:id="78936" w:author="BigCREditor-RAN4#104-bis" w:date="2022-10-21T18:14:00Z"/>
                <w:rFonts w:cs="v4.2.0"/>
                <w:lang w:eastAsia="zh-CN"/>
              </w:rPr>
            </w:pPr>
          </w:p>
        </w:tc>
      </w:tr>
      <w:tr w:rsidR="00423257" w:rsidRPr="00020619" w14:paraId="30B273D5" w14:textId="77777777" w:rsidTr="00864629">
        <w:trPr>
          <w:cantSplit/>
          <w:trHeight w:val="187"/>
          <w:jc w:val="center"/>
          <w:ins w:id="78937"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220F556A" w14:textId="77777777" w:rsidR="00423257" w:rsidRPr="00020619" w:rsidRDefault="00423257" w:rsidP="00864629">
            <w:pPr>
              <w:pStyle w:val="TAL"/>
              <w:rPr>
                <w:ins w:id="78938" w:author="BigCREditor-RAN4#104-bis" w:date="2022-10-21T18:14:00Z"/>
              </w:rPr>
            </w:pPr>
            <w:ins w:id="78939" w:author="BigCREditor-RAN4#104-bis" w:date="2022-10-21T18:14:00Z">
              <w:r w:rsidRPr="00020619">
                <w:rPr>
                  <w:rFonts w:cs="v4.2.0"/>
                  <w:noProof/>
                  <w:position w:val="-12"/>
                  <w:lang w:val="en-US" w:eastAsia="zh-CN"/>
                </w:rPr>
                <w:drawing>
                  <wp:inline distT="0" distB="0" distL="0" distR="0" wp14:anchorId="20881B64" wp14:editId="208F7E82">
                    <wp:extent cx="512445" cy="248285"/>
                    <wp:effectExtent l="0" t="0" r="1905" b="0"/>
                    <wp:docPr id="89"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nil"/>
              <w:right w:val="single" w:sz="4" w:space="0" w:color="auto"/>
            </w:tcBorders>
            <w:shd w:val="clear" w:color="auto" w:fill="auto"/>
            <w:hideMark/>
          </w:tcPr>
          <w:p w14:paraId="414C7D47" w14:textId="77777777" w:rsidR="00423257" w:rsidRPr="00020619" w:rsidRDefault="00423257" w:rsidP="00864629">
            <w:pPr>
              <w:pStyle w:val="TAC"/>
              <w:rPr>
                <w:ins w:id="78940" w:author="BigCREditor-RAN4#104-bis" w:date="2022-10-21T18:14:00Z"/>
              </w:rPr>
            </w:pPr>
            <w:ins w:id="78941" w:author="BigCREditor-RAN4#104-bis" w:date="2022-10-21T18:14: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2E6EE85B" w14:textId="77777777" w:rsidR="00423257" w:rsidRPr="00020619" w:rsidRDefault="00423257" w:rsidP="00864629">
            <w:pPr>
              <w:pStyle w:val="TAC"/>
              <w:rPr>
                <w:ins w:id="78942" w:author="BigCREditor-RAN4#104-bis" w:date="2022-10-21T18:14:00Z"/>
                <w:rFonts w:cs="v4.2.0"/>
                <w:lang w:eastAsia="zh-CN"/>
              </w:rPr>
            </w:pPr>
            <w:ins w:id="78943" w:author="BigCREditor-RAN4#104-bis" w:date="2022-10-21T18:14:00Z">
              <w:r w:rsidRPr="00020619">
                <w:rPr>
                  <w:rFonts w:cs="v4.2.0"/>
                  <w:lang w:eastAsia="zh-CN"/>
                </w:rPr>
                <w:t>1, 4</w:t>
              </w:r>
            </w:ins>
          </w:p>
        </w:tc>
        <w:tc>
          <w:tcPr>
            <w:tcW w:w="850" w:type="dxa"/>
            <w:tcBorders>
              <w:top w:val="single" w:sz="4" w:space="0" w:color="auto"/>
              <w:left w:val="single" w:sz="4" w:space="0" w:color="auto"/>
              <w:bottom w:val="nil"/>
              <w:right w:val="single" w:sz="4" w:space="0" w:color="auto"/>
            </w:tcBorders>
            <w:shd w:val="clear" w:color="auto" w:fill="auto"/>
            <w:hideMark/>
          </w:tcPr>
          <w:p w14:paraId="6FD4C38C" w14:textId="77777777" w:rsidR="00423257" w:rsidRPr="00020619" w:rsidRDefault="00423257" w:rsidP="00864629">
            <w:pPr>
              <w:pStyle w:val="TAC"/>
              <w:rPr>
                <w:ins w:id="78944" w:author="BigCREditor-RAN4#104-bis" w:date="2022-10-21T18:14:00Z"/>
              </w:rPr>
            </w:pPr>
            <w:ins w:id="78945" w:author="BigCREditor-RAN4#104-bis" w:date="2022-10-21T18:14:00Z">
              <w:r w:rsidRPr="00020619">
                <w:rPr>
                  <w:rFonts w:cs="v4.2.0"/>
                </w:rPr>
                <w:t>4</w:t>
              </w:r>
            </w:ins>
          </w:p>
        </w:tc>
        <w:tc>
          <w:tcPr>
            <w:tcW w:w="851" w:type="dxa"/>
            <w:tcBorders>
              <w:top w:val="single" w:sz="4" w:space="0" w:color="auto"/>
              <w:left w:val="single" w:sz="4" w:space="0" w:color="auto"/>
              <w:bottom w:val="nil"/>
              <w:right w:val="single" w:sz="4" w:space="0" w:color="auto"/>
            </w:tcBorders>
            <w:shd w:val="clear" w:color="auto" w:fill="auto"/>
            <w:hideMark/>
          </w:tcPr>
          <w:p w14:paraId="505EBF8E" w14:textId="77777777" w:rsidR="00423257" w:rsidRPr="00020619" w:rsidRDefault="00423257" w:rsidP="00864629">
            <w:pPr>
              <w:pStyle w:val="TAC"/>
              <w:rPr>
                <w:ins w:id="78946" w:author="BigCREditor-RAN4#104-bis" w:date="2022-10-21T18:14:00Z"/>
              </w:rPr>
            </w:pPr>
            <w:ins w:id="78947" w:author="BigCREditor-RAN4#104-bis" w:date="2022-10-21T18:14:00Z">
              <w:r w:rsidRPr="00020619">
                <w:rPr>
                  <w:rFonts w:cs="v4.2.0"/>
                </w:rPr>
                <w:t>4</w:t>
              </w:r>
            </w:ins>
          </w:p>
        </w:tc>
        <w:tc>
          <w:tcPr>
            <w:tcW w:w="921" w:type="dxa"/>
            <w:tcBorders>
              <w:top w:val="single" w:sz="4" w:space="0" w:color="auto"/>
              <w:left w:val="single" w:sz="4" w:space="0" w:color="auto"/>
              <w:bottom w:val="nil"/>
              <w:right w:val="single" w:sz="4" w:space="0" w:color="auto"/>
            </w:tcBorders>
            <w:shd w:val="clear" w:color="auto" w:fill="auto"/>
            <w:hideMark/>
          </w:tcPr>
          <w:p w14:paraId="5DE7816D" w14:textId="77777777" w:rsidR="00423257" w:rsidRPr="00020619" w:rsidRDefault="00423257" w:rsidP="00864629">
            <w:pPr>
              <w:pStyle w:val="TAC"/>
              <w:rPr>
                <w:ins w:id="78948" w:author="BigCREditor-RAN4#104-bis" w:date="2022-10-21T18:14:00Z"/>
                <w:rFonts w:cs="v4.2.0"/>
              </w:rPr>
            </w:pPr>
            <w:ins w:id="78949" w:author="BigCREditor-RAN4#104-bis" w:date="2022-10-21T18:14:00Z">
              <w:r w:rsidRPr="00020619">
                <w:rPr>
                  <w:rFonts w:cs="v4.2.0"/>
                </w:rPr>
                <w:t>-Infinity</w:t>
              </w:r>
            </w:ins>
          </w:p>
        </w:tc>
        <w:tc>
          <w:tcPr>
            <w:tcW w:w="921" w:type="dxa"/>
            <w:tcBorders>
              <w:top w:val="single" w:sz="4" w:space="0" w:color="auto"/>
              <w:left w:val="single" w:sz="4" w:space="0" w:color="auto"/>
              <w:bottom w:val="nil"/>
              <w:right w:val="single" w:sz="4" w:space="0" w:color="auto"/>
            </w:tcBorders>
            <w:shd w:val="clear" w:color="auto" w:fill="auto"/>
            <w:hideMark/>
          </w:tcPr>
          <w:p w14:paraId="155D2072" w14:textId="77777777" w:rsidR="00423257" w:rsidRPr="00020619" w:rsidRDefault="00423257" w:rsidP="00864629">
            <w:pPr>
              <w:pStyle w:val="TAC"/>
              <w:rPr>
                <w:ins w:id="78950" w:author="BigCREditor-RAN4#104-bis" w:date="2022-10-21T18:14:00Z"/>
                <w:rFonts w:cs="v4.2.0"/>
              </w:rPr>
            </w:pPr>
            <w:ins w:id="78951" w:author="BigCREditor-RAN4#104-bis" w:date="2022-10-21T18:14:00Z">
              <w:r w:rsidRPr="00020619">
                <w:rPr>
                  <w:rFonts w:cs="v4.2.0"/>
                </w:rPr>
                <w:t>4</w:t>
              </w:r>
            </w:ins>
          </w:p>
        </w:tc>
      </w:tr>
      <w:tr w:rsidR="00423257" w:rsidRPr="00020619" w14:paraId="0F010A2C" w14:textId="77777777" w:rsidTr="00864629">
        <w:trPr>
          <w:cantSplit/>
          <w:trHeight w:val="187"/>
          <w:jc w:val="center"/>
          <w:ins w:id="78952"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4912719E" w14:textId="77777777" w:rsidR="00423257" w:rsidRPr="00020619" w:rsidRDefault="00423257" w:rsidP="00864629">
            <w:pPr>
              <w:pStyle w:val="TAL"/>
              <w:rPr>
                <w:ins w:id="78953" w:author="BigCREditor-RAN4#104-bis" w:date="2022-10-21T18:14:00Z"/>
              </w:rPr>
            </w:pPr>
          </w:p>
        </w:tc>
        <w:tc>
          <w:tcPr>
            <w:tcW w:w="1701" w:type="dxa"/>
            <w:tcBorders>
              <w:top w:val="nil"/>
              <w:left w:val="single" w:sz="4" w:space="0" w:color="auto"/>
              <w:bottom w:val="nil"/>
              <w:right w:val="single" w:sz="4" w:space="0" w:color="auto"/>
            </w:tcBorders>
            <w:shd w:val="clear" w:color="auto" w:fill="auto"/>
            <w:hideMark/>
          </w:tcPr>
          <w:p w14:paraId="639D9FED" w14:textId="77777777" w:rsidR="00423257" w:rsidRPr="00020619" w:rsidRDefault="00423257" w:rsidP="00864629">
            <w:pPr>
              <w:pStyle w:val="TAC"/>
              <w:rPr>
                <w:ins w:id="78954"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310D25A9" w14:textId="77777777" w:rsidR="00423257" w:rsidRPr="00020619" w:rsidRDefault="00423257" w:rsidP="00864629">
            <w:pPr>
              <w:pStyle w:val="TAC"/>
              <w:rPr>
                <w:ins w:id="78955" w:author="BigCREditor-RAN4#104-bis" w:date="2022-10-21T18:14:00Z"/>
                <w:rFonts w:cs="v4.2.0"/>
                <w:lang w:eastAsia="zh-CN"/>
              </w:rPr>
            </w:pPr>
            <w:ins w:id="78956" w:author="BigCREditor-RAN4#104-bis" w:date="2022-10-21T18:14:00Z">
              <w:r w:rsidRPr="00020619">
                <w:rPr>
                  <w:rFonts w:cs="v4.2.0"/>
                  <w:lang w:eastAsia="zh-CN"/>
                </w:rPr>
                <w:t>2</w:t>
              </w:r>
            </w:ins>
          </w:p>
        </w:tc>
        <w:tc>
          <w:tcPr>
            <w:tcW w:w="850" w:type="dxa"/>
            <w:tcBorders>
              <w:top w:val="nil"/>
              <w:left w:val="single" w:sz="4" w:space="0" w:color="auto"/>
              <w:bottom w:val="nil"/>
              <w:right w:val="single" w:sz="4" w:space="0" w:color="auto"/>
            </w:tcBorders>
            <w:shd w:val="clear" w:color="auto" w:fill="auto"/>
            <w:hideMark/>
          </w:tcPr>
          <w:p w14:paraId="606A80B6" w14:textId="77777777" w:rsidR="00423257" w:rsidRPr="00020619" w:rsidRDefault="00423257" w:rsidP="00864629">
            <w:pPr>
              <w:pStyle w:val="TAC"/>
              <w:rPr>
                <w:ins w:id="78957" w:author="BigCREditor-RAN4#104-bis" w:date="2022-10-21T18:14:00Z"/>
              </w:rPr>
            </w:pPr>
          </w:p>
        </w:tc>
        <w:tc>
          <w:tcPr>
            <w:tcW w:w="851" w:type="dxa"/>
            <w:tcBorders>
              <w:top w:val="nil"/>
              <w:left w:val="single" w:sz="4" w:space="0" w:color="auto"/>
              <w:bottom w:val="nil"/>
              <w:right w:val="single" w:sz="4" w:space="0" w:color="auto"/>
            </w:tcBorders>
            <w:shd w:val="clear" w:color="auto" w:fill="auto"/>
            <w:hideMark/>
          </w:tcPr>
          <w:p w14:paraId="70D8A86C" w14:textId="77777777" w:rsidR="00423257" w:rsidRPr="00020619" w:rsidRDefault="00423257" w:rsidP="00864629">
            <w:pPr>
              <w:pStyle w:val="TAC"/>
              <w:rPr>
                <w:ins w:id="78958" w:author="BigCREditor-RAN4#104-bis" w:date="2022-10-21T18:14:00Z"/>
              </w:rPr>
            </w:pPr>
          </w:p>
        </w:tc>
        <w:tc>
          <w:tcPr>
            <w:tcW w:w="921" w:type="dxa"/>
            <w:tcBorders>
              <w:top w:val="nil"/>
              <w:left w:val="single" w:sz="4" w:space="0" w:color="auto"/>
              <w:bottom w:val="nil"/>
              <w:right w:val="single" w:sz="4" w:space="0" w:color="auto"/>
            </w:tcBorders>
            <w:shd w:val="clear" w:color="auto" w:fill="auto"/>
            <w:hideMark/>
          </w:tcPr>
          <w:p w14:paraId="42C21D10" w14:textId="77777777" w:rsidR="00423257" w:rsidRPr="00020619" w:rsidRDefault="00423257" w:rsidP="00864629">
            <w:pPr>
              <w:pStyle w:val="TAC"/>
              <w:rPr>
                <w:ins w:id="78959" w:author="BigCREditor-RAN4#104-bis" w:date="2022-10-21T18:14:00Z"/>
                <w:rFonts w:cs="v4.2.0"/>
              </w:rPr>
            </w:pPr>
          </w:p>
        </w:tc>
        <w:tc>
          <w:tcPr>
            <w:tcW w:w="921" w:type="dxa"/>
            <w:tcBorders>
              <w:top w:val="nil"/>
              <w:left w:val="single" w:sz="4" w:space="0" w:color="auto"/>
              <w:bottom w:val="nil"/>
              <w:right w:val="single" w:sz="4" w:space="0" w:color="auto"/>
            </w:tcBorders>
            <w:shd w:val="clear" w:color="auto" w:fill="auto"/>
            <w:hideMark/>
          </w:tcPr>
          <w:p w14:paraId="2BE1C2F5" w14:textId="77777777" w:rsidR="00423257" w:rsidRPr="00020619" w:rsidRDefault="00423257" w:rsidP="00864629">
            <w:pPr>
              <w:pStyle w:val="TAC"/>
              <w:rPr>
                <w:ins w:id="78960" w:author="BigCREditor-RAN4#104-bis" w:date="2022-10-21T18:14:00Z"/>
                <w:rFonts w:cs="v4.2.0"/>
              </w:rPr>
            </w:pPr>
          </w:p>
        </w:tc>
      </w:tr>
      <w:tr w:rsidR="00423257" w:rsidRPr="00020619" w14:paraId="50ACC216" w14:textId="77777777" w:rsidTr="00864629">
        <w:trPr>
          <w:cantSplit/>
          <w:trHeight w:val="187"/>
          <w:jc w:val="center"/>
          <w:ins w:id="78961"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35EFF34E" w14:textId="77777777" w:rsidR="00423257" w:rsidRPr="00020619" w:rsidRDefault="00423257" w:rsidP="00864629">
            <w:pPr>
              <w:pStyle w:val="TAL"/>
              <w:rPr>
                <w:ins w:id="78962" w:author="BigCREditor-RAN4#104-bis" w:date="2022-10-21T18:14:00Z"/>
              </w:rPr>
            </w:pPr>
          </w:p>
        </w:tc>
        <w:tc>
          <w:tcPr>
            <w:tcW w:w="1701" w:type="dxa"/>
            <w:tcBorders>
              <w:top w:val="nil"/>
              <w:left w:val="single" w:sz="4" w:space="0" w:color="auto"/>
              <w:bottom w:val="single" w:sz="4" w:space="0" w:color="auto"/>
              <w:right w:val="single" w:sz="4" w:space="0" w:color="auto"/>
            </w:tcBorders>
            <w:shd w:val="clear" w:color="auto" w:fill="auto"/>
            <w:hideMark/>
          </w:tcPr>
          <w:p w14:paraId="5155CF73" w14:textId="77777777" w:rsidR="00423257" w:rsidRPr="00020619" w:rsidRDefault="00423257" w:rsidP="00864629">
            <w:pPr>
              <w:pStyle w:val="TAC"/>
              <w:rPr>
                <w:ins w:id="78963"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64045FFE" w14:textId="77777777" w:rsidR="00423257" w:rsidRPr="00020619" w:rsidRDefault="00423257" w:rsidP="00864629">
            <w:pPr>
              <w:pStyle w:val="TAC"/>
              <w:rPr>
                <w:ins w:id="78964" w:author="BigCREditor-RAN4#104-bis" w:date="2022-10-21T18:14:00Z"/>
                <w:rFonts w:cs="v4.2.0"/>
                <w:lang w:eastAsia="zh-CN"/>
              </w:rPr>
            </w:pPr>
            <w:ins w:id="78965" w:author="BigCREditor-RAN4#104-bis" w:date="2022-10-21T18:14:00Z">
              <w:r w:rsidRPr="00020619">
                <w:rPr>
                  <w:rFonts w:cs="v4.2.0"/>
                  <w:lang w:eastAsia="zh-CN"/>
                </w:rPr>
                <w:t>3</w:t>
              </w:r>
            </w:ins>
          </w:p>
        </w:tc>
        <w:tc>
          <w:tcPr>
            <w:tcW w:w="850" w:type="dxa"/>
            <w:tcBorders>
              <w:top w:val="nil"/>
              <w:left w:val="single" w:sz="4" w:space="0" w:color="auto"/>
              <w:bottom w:val="single" w:sz="4" w:space="0" w:color="auto"/>
              <w:right w:val="single" w:sz="4" w:space="0" w:color="auto"/>
            </w:tcBorders>
            <w:shd w:val="clear" w:color="auto" w:fill="auto"/>
            <w:hideMark/>
          </w:tcPr>
          <w:p w14:paraId="16E37EB9" w14:textId="77777777" w:rsidR="00423257" w:rsidRPr="00020619" w:rsidRDefault="00423257" w:rsidP="00864629">
            <w:pPr>
              <w:pStyle w:val="TAC"/>
              <w:rPr>
                <w:ins w:id="78966" w:author="BigCREditor-RAN4#104-bis" w:date="2022-10-21T18:14:00Z"/>
              </w:rPr>
            </w:pPr>
          </w:p>
        </w:tc>
        <w:tc>
          <w:tcPr>
            <w:tcW w:w="851" w:type="dxa"/>
            <w:tcBorders>
              <w:top w:val="nil"/>
              <w:left w:val="single" w:sz="4" w:space="0" w:color="auto"/>
              <w:bottom w:val="single" w:sz="4" w:space="0" w:color="auto"/>
              <w:right w:val="single" w:sz="4" w:space="0" w:color="auto"/>
            </w:tcBorders>
            <w:shd w:val="clear" w:color="auto" w:fill="auto"/>
            <w:hideMark/>
          </w:tcPr>
          <w:p w14:paraId="308144D1" w14:textId="77777777" w:rsidR="00423257" w:rsidRPr="00020619" w:rsidRDefault="00423257" w:rsidP="00864629">
            <w:pPr>
              <w:pStyle w:val="TAC"/>
              <w:rPr>
                <w:ins w:id="78967" w:author="BigCREditor-RAN4#104-bis" w:date="2022-10-21T18:14:00Z"/>
              </w:rPr>
            </w:pPr>
          </w:p>
        </w:tc>
        <w:tc>
          <w:tcPr>
            <w:tcW w:w="921" w:type="dxa"/>
            <w:tcBorders>
              <w:top w:val="nil"/>
              <w:left w:val="single" w:sz="4" w:space="0" w:color="auto"/>
              <w:bottom w:val="single" w:sz="4" w:space="0" w:color="auto"/>
              <w:right w:val="single" w:sz="4" w:space="0" w:color="auto"/>
            </w:tcBorders>
            <w:shd w:val="clear" w:color="auto" w:fill="auto"/>
            <w:hideMark/>
          </w:tcPr>
          <w:p w14:paraId="6A39D5F2" w14:textId="77777777" w:rsidR="00423257" w:rsidRPr="00020619" w:rsidRDefault="00423257" w:rsidP="00864629">
            <w:pPr>
              <w:pStyle w:val="TAC"/>
              <w:rPr>
                <w:ins w:id="78968" w:author="BigCREditor-RAN4#104-bis" w:date="2022-10-21T18:14:00Z"/>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47D1A4D1" w14:textId="77777777" w:rsidR="00423257" w:rsidRPr="00020619" w:rsidRDefault="00423257" w:rsidP="00864629">
            <w:pPr>
              <w:pStyle w:val="TAC"/>
              <w:rPr>
                <w:ins w:id="78969" w:author="BigCREditor-RAN4#104-bis" w:date="2022-10-21T18:14:00Z"/>
                <w:rFonts w:cs="v4.2.0"/>
              </w:rPr>
            </w:pPr>
          </w:p>
        </w:tc>
      </w:tr>
      <w:tr w:rsidR="00423257" w:rsidRPr="00020619" w14:paraId="4D8169CB" w14:textId="77777777" w:rsidTr="00864629">
        <w:trPr>
          <w:cantSplit/>
          <w:trHeight w:val="187"/>
          <w:jc w:val="center"/>
          <w:ins w:id="78970"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0E9EAFDF" w14:textId="77777777" w:rsidR="00423257" w:rsidRPr="00020619" w:rsidRDefault="00423257" w:rsidP="00864629">
            <w:pPr>
              <w:pStyle w:val="TAL"/>
              <w:rPr>
                <w:ins w:id="78971" w:author="BigCREditor-RAN4#104-bis" w:date="2022-10-21T18:14:00Z"/>
              </w:rPr>
            </w:pPr>
            <w:ins w:id="78972" w:author="BigCREditor-RAN4#104-bis" w:date="2022-10-21T18:14:00Z">
              <w:r w:rsidRPr="00020619">
                <w:rPr>
                  <w:rFonts w:cs="v4.2.0"/>
                </w:rPr>
                <w:t>SS-RSRP</w:t>
              </w:r>
              <w:r w:rsidRPr="00020619">
                <w:rPr>
                  <w:vertAlign w:val="superscript"/>
                </w:rPr>
                <w:t xml:space="preserve"> Note 3</w:t>
              </w:r>
            </w:ins>
          </w:p>
        </w:tc>
        <w:tc>
          <w:tcPr>
            <w:tcW w:w="1701" w:type="dxa"/>
            <w:tcBorders>
              <w:top w:val="single" w:sz="4" w:space="0" w:color="auto"/>
              <w:left w:val="single" w:sz="4" w:space="0" w:color="auto"/>
              <w:bottom w:val="nil"/>
              <w:right w:val="single" w:sz="4" w:space="0" w:color="auto"/>
            </w:tcBorders>
            <w:shd w:val="clear" w:color="auto" w:fill="auto"/>
            <w:hideMark/>
          </w:tcPr>
          <w:p w14:paraId="78CDA45F" w14:textId="77777777" w:rsidR="00423257" w:rsidRPr="00020619" w:rsidRDefault="00423257" w:rsidP="00864629">
            <w:pPr>
              <w:pStyle w:val="TAC"/>
              <w:rPr>
                <w:ins w:id="78973" w:author="BigCREditor-RAN4#104-bis" w:date="2022-10-21T18:14:00Z"/>
              </w:rPr>
            </w:pPr>
            <w:ins w:id="78974" w:author="BigCREditor-RAN4#104-bis" w:date="2022-10-21T18:14:00Z">
              <w:r w:rsidRPr="00020619">
                <w:rPr>
                  <w:rFonts w:cs="v4.2.0"/>
                </w:rPr>
                <w:t>dBm/SCS kHz</w:t>
              </w:r>
            </w:ins>
          </w:p>
        </w:tc>
        <w:tc>
          <w:tcPr>
            <w:tcW w:w="1701" w:type="dxa"/>
            <w:tcBorders>
              <w:top w:val="single" w:sz="4" w:space="0" w:color="auto"/>
              <w:left w:val="single" w:sz="4" w:space="0" w:color="auto"/>
              <w:bottom w:val="single" w:sz="4" w:space="0" w:color="auto"/>
              <w:right w:val="single" w:sz="4" w:space="0" w:color="auto"/>
            </w:tcBorders>
            <w:hideMark/>
          </w:tcPr>
          <w:p w14:paraId="0427D0B8" w14:textId="77777777" w:rsidR="00423257" w:rsidRPr="00020619" w:rsidRDefault="00423257" w:rsidP="00864629">
            <w:pPr>
              <w:pStyle w:val="TAC"/>
              <w:rPr>
                <w:ins w:id="78975" w:author="BigCREditor-RAN4#104-bis" w:date="2022-10-21T18:14:00Z"/>
                <w:rFonts w:cs="v4.2.0"/>
                <w:lang w:eastAsia="zh-CN"/>
              </w:rPr>
            </w:pPr>
            <w:ins w:id="78976" w:author="BigCREditor-RAN4#104-bis" w:date="2022-10-21T18:14:00Z">
              <w:r w:rsidRPr="00020619">
                <w:rPr>
                  <w:rFonts w:cs="v4.2.0"/>
                  <w:lang w:eastAsia="zh-CN"/>
                </w:rPr>
                <w:t>1, 4</w:t>
              </w:r>
            </w:ins>
          </w:p>
        </w:tc>
        <w:tc>
          <w:tcPr>
            <w:tcW w:w="850" w:type="dxa"/>
            <w:tcBorders>
              <w:top w:val="single" w:sz="4" w:space="0" w:color="auto"/>
              <w:left w:val="single" w:sz="4" w:space="0" w:color="auto"/>
              <w:bottom w:val="single" w:sz="4" w:space="0" w:color="auto"/>
              <w:right w:val="single" w:sz="4" w:space="0" w:color="auto"/>
            </w:tcBorders>
            <w:hideMark/>
          </w:tcPr>
          <w:p w14:paraId="067ECE3B" w14:textId="77777777" w:rsidR="00423257" w:rsidRPr="00020619" w:rsidRDefault="00423257" w:rsidP="00864629">
            <w:pPr>
              <w:pStyle w:val="TAC"/>
              <w:rPr>
                <w:ins w:id="78977" w:author="BigCREditor-RAN4#104-bis" w:date="2022-10-21T18:14:00Z"/>
              </w:rPr>
            </w:pPr>
            <w:ins w:id="78978" w:author="BigCREditor-RAN4#104-bis" w:date="2022-10-21T18:14: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49BA676E" w14:textId="77777777" w:rsidR="00423257" w:rsidRPr="00020619" w:rsidRDefault="00423257" w:rsidP="00864629">
            <w:pPr>
              <w:pStyle w:val="TAC"/>
              <w:rPr>
                <w:ins w:id="78979" w:author="BigCREditor-RAN4#104-bis" w:date="2022-10-21T18:14:00Z"/>
              </w:rPr>
            </w:pPr>
            <w:ins w:id="78980" w:author="BigCREditor-RAN4#104-bis" w:date="2022-10-21T18:14:00Z">
              <w:r w:rsidRPr="00020619">
                <w:rPr>
                  <w:rFonts w:cs="v4.2.0"/>
                </w:rPr>
                <w:t>-94</w:t>
              </w:r>
            </w:ins>
          </w:p>
        </w:tc>
        <w:tc>
          <w:tcPr>
            <w:tcW w:w="921" w:type="dxa"/>
            <w:tcBorders>
              <w:top w:val="single" w:sz="4" w:space="0" w:color="auto"/>
              <w:left w:val="single" w:sz="4" w:space="0" w:color="auto"/>
              <w:bottom w:val="single" w:sz="4" w:space="0" w:color="auto"/>
              <w:right w:val="single" w:sz="4" w:space="0" w:color="auto"/>
            </w:tcBorders>
            <w:hideMark/>
          </w:tcPr>
          <w:p w14:paraId="0F1EB111" w14:textId="77777777" w:rsidR="00423257" w:rsidRPr="00020619" w:rsidRDefault="00423257" w:rsidP="00864629">
            <w:pPr>
              <w:pStyle w:val="TAC"/>
              <w:rPr>
                <w:ins w:id="78981" w:author="BigCREditor-RAN4#104-bis" w:date="2022-10-21T18:14:00Z"/>
                <w:rFonts w:cs="v4.2.0"/>
                <w:lang w:eastAsia="zh-CN"/>
              </w:rPr>
            </w:pPr>
            <w:ins w:id="78982" w:author="BigCREditor-RAN4#104-bis" w:date="2022-10-21T18:14: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277BA54E" w14:textId="77777777" w:rsidR="00423257" w:rsidRPr="00020619" w:rsidRDefault="00423257" w:rsidP="00864629">
            <w:pPr>
              <w:pStyle w:val="TAC"/>
              <w:rPr>
                <w:ins w:id="78983" w:author="BigCREditor-RAN4#104-bis" w:date="2022-10-21T18:14:00Z"/>
                <w:rFonts w:cs="v4.2.0"/>
                <w:lang w:eastAsia="zh-CN"/>
              </w:rPr>
            </w:pPr>
            <w:ins w:id="78984" w:author="BigCREditor-RAN4#104-bis" w:date="2022-10-21T18:14:00Z">
              <w:r w:rsidRPr="00020619">
                <w:rPr>
                  <w:rFonts w:cs="v4.2.0"/>
                  <w:lang w:eastAsia="zh-CN"/>
                </w:rPr>
                <w:t>-94</w:t>
              </w:r>
            </w:ins>
          </w:p>
        </w:tc>
      </w:tr>
      <w:tr w:rsidR="00423257" w:rsidRPr="00020619" w14:paraId="66423589" w14:textId="77777777" w:rsidTr="00864629">
        <w:trPr>
          <w:cantSplit/>
          <w:trHeight w:val="187"/>
          <w:jc w:val="center"/>
          <w:ins w:id="78985"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78C45D05" w14:textId="77777777" w:rsidR="00423257" w:rsidRPr="00020619" w:rsidRDefault="00423257" w:rsidP="00864629">
            <w:pPr>
              <w:pStyle w:val="TAL"/>
              <w:rPr>
                <w:ins w:id="78986" w:author="BigCREditor-RAN4#104-bis" w:date="2022-10-21T18:14:00Z"/>
              </w:rPr>
            </w:pPr>
          </w:p>
        </w:tc>
        <w:tc>
          <w:tcPr>
            <w:tcW w:w="1701" w:type="dxa"/>
            <w:tcBorders>
              <w:top w:val="nil"/>
              <w:left w:val="single" w:sz="4" w:space="0" w:color="auto"/>
              <w:bottom w:val="nil"/>
              <w:right w:val="single" w:sz="4" w:space="0" w:color="auto"/>
            </w:tcBorders>
            <w:shd w:val="clear" w:color="auto" w:fill="auto"/>
            <w:hideMark/>
          </w:tcPr>
          <w:p w14:paraId="20318593" w14:textId="77777777" w:rsidR="00423257" w:rsidRPr="00020619" w:rsidRDefault="00423257" w:rsidP="00864629">
            <w:pPr>
              <w:pStyle w:val="TAC"/>
              <w:rPr>
                <w:ins w:id="78987"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26DE1C84" w14:textId="77777777" w:rsidR="00423257" w:rsidRPr="00020619" w:rsidRDefault="00423257" w:rsidP="00864629">
            <w:pPr>
              <w:pStyle w:val="TAC"/>
              <w:rPr>
                <w:ins w:id="78988" w:author="BigCREditor-RAN4#104-bis" w:date="2022-10-21T18:14:00Z"/>
                <w:rFonts w:cs="v4.2.0"/>
                <w:lang w:eastAsia="zh-CN"/>
              </w:rPr>
            </w:pPr>
            <w:ins w:id="78989" w:author="BigCREditor-RAN4#104-bis" w:date="2022-10-21T18:14:00Z">
              <w:r w:rsidRPr="00020619">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31F8ABB3" w14:textId="77777777" w:rsidR="00423257" w:rsidRPr="00020619" w:rsidRDefault="00423257" w:rsidP="00864629">
            <w:pPr>
              <w:pStyle w:val="TAC"/>
              <w:rPr>
                <w:ins w:id="78990" w:author="BigCREditor-RAN4#104-bis" w:date="2022-10-21T18:14:00Z"/>
                <w:rFonts w:cs="v4.2.0"/>
              </w:rPr>
            </w:pPr>
            <w:ins w:id="78991" w:author="BigCREditor-RAN4#104-bis" w:date="2022-10-21T18:14: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2BDFD143" w14:textId="77777777" w:rsidR="00423257" w:rsidRPr="00020619" w:rsidRDefault="00423257" w:rsidP="00864629">
            <w:pPr>
              <w:pStyle w:val="TAC"/>
              <w:rPr>
                <w:ins w:id="78992" w:author="BigCREditor-RAN4#104-bis" w:date="2022-10-21T18:14:00Z"/>
                <w:rFonts w:cs="v4.2.0"/>
              </w:rPr>
            </w:pPr>
            <w:ins w:id="78993" w:author="BigCREditor-RAN4#104-bis" w:date="2022-10-21T18:14:00Z">
              <w:r w:rsidRPr="00020619">
                <w:rPr>
                  <w:rFonts w:cs="v4.2.0"/>
                </w:rPr>
                <w:t>-94</w:t>
              </w:r>
            </w:ins>
          </w:p>
        </w:tc>
        <w:tc>
          <w:tcPr>
            <w:tcW w:w="921" w:type="dxa"/>
            <w:tcBorders>
              <w:top w:val="single" w:sz="4" w:space="0" w:color="auto"/>
              <w:left w:val="single" w:sz="4" w:space="0" w:color="auto"/>
              <w:bottom w:val="single" w:sz="4" w:space="0" w:color="auto"/>
              <w:right w:val="single" w:sz="4" w:space="0" w:color="auto"/>
            </w:tcBorders>
            <w:hideMark/>
          </w:tcPr>
          <w:p w14:paraId="446BCC02" w14:textId="77777777" w:rsidR="00423257" w:rsidRPr="00020619" w:rsidRDefault="00423257" w:rsidP="00864629">
            <w:pPr>
              <w:pStyle w:val="TAC"/>
              <w:rPr>
                <w:ins w:id="78994" w:author="BigCREditor-RAN4#104-bis" w:date="2022-10-21T18:14:00Z"/>
                <w:rFonts w:cs="v4.2.0"/>
                <w:lang w:eastAsia="zh-CN"/>
              </w:rPr>
            </w:pPr>
            <w:ins w:id="78995" w:author="BigCREditor-RAN4#104-bis" w:date="2022-10-21T18:14: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767E4C4E" w14:textId="77777777" w:rsidR="00423257" w:rsidRPr="00020619" w:rsidRDefault="00423257" w:rsidP="00864629">
            <w:pPr>
              <w:pStyle w:val="TAC"/>
              <w:rPr>
                <w:ins w:id="78996" w:author="BigCREditor-RAN4#104-bis" w:date="2022-10-21T18:14:00Z"/>
                <w:rFonts w:cs="v4.2.0"/>
                <w:lang w:eastAsia="zh-CN"/>
              </w:rPr>
            </w:pPr>
            <w:ins w:id="78997" w:author="BigCREditor-RAN4#104-bis" w:date="2022-10-21T18:14:00Z">
              <w:r w:rsidRPr="00020619">
                <w:rPr>
                  <w:rFonts w:cs="v4.2.0"/>
                  <w:lang w:eastAsia="zh-CN"/>
                </w:rPr>
                <w:t>-94</w:t>
              </w:r>
            </w:ins>
          </w:p>
        </w:tc>
      </w:tr>
      <w:tr w:rsidR="00423257" w:rsidRPr="00020619" w14:paraId="48E98305" w14:textId="77777777" w:rsidTr="00864629">
        <w:trPr>
          <w:cantSplit/>
          <w:trHeight w:val="187"/>
          <w:jc w:val="center"/>
          <w:ins w:id="78998"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150CA383" w14:textId="77777777" w:rsidR="00423257" w:rsidRPr="00020619" w:rsidRDefault="00423257" w:rsidP="00864629">
            <w:pPr>
              <w:pStyle w:val="TAL"/>
              <w:rPr>
                <w:ins w:id="78999" w:author="BigCREditor-RAN4#104-bis" w:date="2022-10-21T18:14:00Z"/>
              </w:rPr>
            </w:pPr>
          </w:p>
        </w:tc>
        <w:tc>
          <w:tcPr>
            <w:tcW w:w="1701" w:type="dxa"/>
            <w:tcBorders>
              <w:top w:val="nil"/>
              <w:left w:val="single" w:sz="4" w:space="0" w:color="auto"/>
              <w:bottom w:val="single" w:sz="4" w:space="0" w:color="auto"/>
              <w:right w:val="single" w:sz="4" w:space="0" w:color="auto"/>
            </w:tcBorders>
            <w:shd w:val="clear" w:color="auto" w:fill="auto"/>
            <w:hideMark/>
          </w:tcPr>
          <w:p w14:paraId="20E98ACB" w14:textId="77777777" w:rsidR="00423257" w:rsidRPr="00020619" w:rsidRDefault="00423257" w:rsidP="00864629">
            <w:pPr>
              <w:pStyle w:val="TAC"/>
              <w:rPr>
                <w:ins w:id="79000"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3A7E5C0C" w14:textId="77777777" w:rsidR="00423257" w:rsidRPr="00020619" w:rsidRDefault="00423257" w:rsidP="00864629">
            <w:pPr>
              <w:pStyle w:val="TAC"/>
              <w:rPr>
                <w:ins w:id="79001" w:author="BigCREditor-RAN4#104-bis" w:date="2022-10-21T18:14:00Z"/>
                <w:rFonts w:cs="v4.2.0"/>
                <w:lang w:eastAsia="zh-CN"/>
              </w:rPr>
            </w:pPr>
            <w:ins w:id="79002" w:author="BigCREditor-RAN4#104-bis" w:date="2022-10-21T18:14:00Z">
              <w:r w:rsidRPr="00020619">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hideMark/>
          </w:tcPr>
          <w:p w14:paraId="1C9E0B15" w14:textId="77777777" w:rsidR="00423257" w:rsidRPr="00020619" w:rsidRDefault="00423257" w:rsidP="00864629">
            <w:pPr>
              <w:pStyle w:val="TAC"/>
              <w:rPr>
                <w:ins w:id="79003" w:author="BigCREditor-RAN4#104-bis" w:date="2022-10-21T18:14:00Z"/>
                <w:rFonts w:cs="v4.2.0"/>
                <w:lang w:eastAsia="zh-CN"/>
              </w:rPr>
            </w:pPr>
            <w:ins w:id="79004" w:author="BigCREditor-RAN4#104-bis" w:date="2022-10-21T18:14:00Z">
              <w:r w:rsidRPr="00020619">
                <w:rPr>
                  <w:rFonts w:cs="v4.2.0"/>
                  <w:lang w:eastAsia="zh-CN"/>
                </w:rPr>
                <w:t>-91</w:t>
              </w:r>
            </w:ins>
          </w:p>
        </w:tc>
        <w:tc>
          <w:tcPr>
            <w:tcW w:w="851" w:type="dxa"/>
            <w:tcBorders>
              <w:top w:val="single" w:sz="4" w:space="0" w:color="auto"/>
              <w:left w:val="single" w:sz="4" w:space="0" w:color="auto"/>
              <w:bottom w:val="single" w:sz="4" w:space="0" w:color="auto"/>
              <w:right w:val="single" w:sz="4" w:space="0" w:color="auto"/>
            </w:tcBorders>
            <w:hideMark/>
          </w:tcPr>
          <w:p w14:paraId="761BEC7B" w14:textId="77777777" w:rsidR="00423257" w:rsidRPr="00020619" w:rsidRDefault="00423257" w:rsidP="00864629">
            <w:pPr>
              <w:pStyle w:val="TAC"/>
              <w:rPr>
                <w:ins w:id="79005" w:author="BigCREditor-RAN4#104-bis" w:date="2022-10-21T18:14:00Z"/>
                <w:rFonts w:cs="v4.2.0"/>
                <w:lang w:eastAsia="zh-CN"/>
              </w:rPr>
            </w:pPr>
            <w:ins w:id="79006" w:author="BigCREditor-RAN4#104-bis" w:date="2022-10-21T18:14:00Z">
              <w:r w:rsidRPr="00020619">
                <w:rPr>
                  <w:rFonts w:cs="v4.2.0"/>
                  <w:lang w:eastAsia="zh-CN"/>
                </w:rPr>
                <w:t>-91</w:t>
              </w:r>
            </w:ins>
          </w:p>
        </w:tc>
        <w:tc>
          <w:tcPr>
            <w:tcW w:w="921" w:type="dxa"/>
            <w:tcBorders>
              <w:top w:val="single" w:sz="4" w:space="0" w:color="auto"/>
              <w:left w:val="single" w:sz="4" w:space="0" w:color="auto"/>
              <w:bottom w:val="single" w:sz="4" w:space="0" w:color="auto"/>
              <w:right w:val="single" w:sz="4" w:space="0" w:color="auto"/>
            </w:tcBorders>
            <w:hideMark/>
          </w:tcPr>
          <w:p w14:paraId="284C324E" w14:textId="77777777" w:rsidR="00423257" w:rsidRPr="00020619" w:rsidRDefault="00423257" w:rsidP="00864629">
            <w:pPr>
              <w:pStyle w:val="TAC"/>
              <w:rPr>
                <w:ins w:id="79007" w:author="BigCREditor-RAN4#104-bis" w:date="2022-10-21T18:14:00Z"/>
                <w:rFonts w:cs="v4.2.0"/>
                <w:lang w:eastAsia="zh-CN"/>
              </w:rPr>
            </w:pPr>
            <w:ins w:id="79008" w:author="BigCREditor-RAN4#104-bis" w:date="2022-10-21T18:14: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0E32AB7D" w14:textId="77777777" w:rsidR="00423257" w:rsidRPr="00020619" w:rsidRDefault="00423257" w:rsidP="00864629">
            <w:pPr>
              <w:pStyle w:val="TAC"/>
              <w:rPr>
                <w:ins w:id="79009" w:author="BigCREditor-RAN4#104-bis" w:date="2022-10-21T18:14:00Z"/>
                <w:rFonts w:cs="v4.2.0"/>
                <w:lang w:eastAsia="zh-CN"/>
              </w:rPr>
            </w:pPr>
            <w:ins w:id="79010" w:author="BigCREditor-RAN4#104-bis" w:date="2022-10-21T18:14:00Z">
              <w:r w:rsidRPr="00020619">
                <w:rPr>
                  <w:rFonts w:cs="v4.2.0"/>
                  <w:lang w:eastAsia="zh-CN"/>
                </w:rPr>
                <w:t>-91</w:t>
              </w:r>
            </w:ins>
          </w:p>
        </w:tc>
      </w:tr>
      <w:tr w:rsidR="00423257" w:rsidRPr="00020619" w14:paraId="638FBFB9" w14:textId="77777777" w:rsidTr="00864629">
        <w:trPr>
          <w:cantSplit/>
          <w:trHeight w:val="187"/>
          <w:jc w:val="center"/>
          <w:ins w:id="79011" w:author="BigCREditor-RAN4#104-bis" w:date="2022-10-21T18:14:00Z"/>
        </w:trPr>
        <w:tc>
          <w:tcPr>
            <w:tcW w:w="1668" w:type="dxa"/>
            <w:tcBorders>
              <w:top w:val="single" w:sz="4" w:space="0" w:color="auto"/>
              <w:left w:val="single" w:sz="4" w:space="0" w:color="auto"/>
              <w:bottom w:val="nil"/>
              <w:right w:val="single" w:sz="4" w:space="0" w:color="auto"/>
            </w:tcBorders>
            <w:shd w:val="clear" w:color="auto" w:fill="auto"/>
            <w:hideMark/>
          </w:tcPr>
          <w:p w14:paraId="415441E4" w14:textId="77777777" w:rsidR="00423257" w:rsidRPr="00020619" w:rsidRDefault="00423257" w:rsidP="00864629">
            <w:pPr>
              <w:pStyle w:val="TAL"/>
              <w:rPr>
                <w:ins w:id="79012" w:author="BigCREditor-RAN4#104-bis" w:date="2022-10-21T18:14:00Z"/>
                <w:rFonts w:cs="v4.2.0"/>
                <w:lang w:eastAsia="zh-CN"/>
              </w:rPr>
            </w:pPr>
            <w:ins w:id="79013" w:author="BigCREditor-RAN4#104-bis" w:date="2022-10-21T18:14:00Z">
              <w:r w:rsidRPr="00020619">
                <w:rPr>
                  <w:rFonts w:cs="v4.2.0"/>
                  <w:lang w:eastAsia="zh-CN"/>
                </w:rPr>
                <w:t>Io</w:t>
              </w:r>
            </w:ins>
          </w:p>
        </w:tc>
        <w:tc>
          <w:tcPr>
            <w:tcW w:w="1701" w:type="dxa"/>
            <w:tcBorders>
              <w:top w:val="single" w:sz="4" w:space="0" w:color="auto"/>
              <w:left w:val="single" w:sz="4" w:space="0" w:color="auto"/>
              <w:bottom w:val="single" w:sz="4" w:space="0" w:color="auto"/>
              <w:right w:val="single" w:sz="4" w:space="0" w:color="auto"/>
            </w:tcBorders>
            <w:hideMark/>
          </w:tcPr>
          <w:p w14:paraId="587090F5" w14:textId="77777777" w:rsidR="00423257" w:rsidRPr="00020619" w:rsidRDefault="00423257" w:rsidP="00864629">
            <w:pPr>
              <w:pStyle w:val="TAC"/>
              <w:rPr>
                <w:ins w:id="79014" w:author="BigCREditor-RAN4#104-bis" w:date="2022-10-21T18:14:00Z"/>
                <w:rFonts w:cs="v4.2.0"/>
                <w:lang w:eastAsia="zh-CN"/>
              </w:rPr>
            </w:pPr>
            <w:ins w:id="79015" w:author="BigCREditor-RAN4#104-bis" w:date="2022-10-21T18:14: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7175EBA1" w14:textId="77777777" w:rsidR="00423257" w:rsidRPr="00020619" w:rsidRDefault="00423257" w:rsidP="00864629">
            <w:pPr>
              <w:pStyle w:val="TAC"/>
              <w:rPr>
                <w:ins w:id="79016" w:author="BigCREditor-RAN4#104-bis" w:date="2022-10-21T18:14:00Z"/>
                <w:rFonts w:cs="v4.2.0"/>
                <w:lang w:eastAsia="zh-CN"/>
              </w:rPr>
            </w:pPr>
            <w:ins w:id="79017" w:author="BigCREditor-RAN4#104-bis" w:date="2022-10-21T18:14:00Z">
              <w:r w:rsidRPr="00020619">
                <w:rPr>
                  <w:rFonts w:cs="v4.2.0"/>
                  <w:lang w:eastAsia="zh-CN"/>
                </w:rPr>
                <w:t>1, 4</w:t>
              </w:r>
            </w:ins>
          </w:p>
        </w:tc>
        <w:tc>
          <w:tcPr>
            <w:tcW w:w="850" w:type="dxa"/>
            <w:tcBorders>
              <w:top w:val="single" w:sz="4" w:space="0" w:color="auto"/>
              <w:left w:val="single" w:sz="4" w:space="0" w:color="auto"/>
              <w:bottom w:val="single" w:sz="4" w:space="0" w:color="auto"/>
              <w:right w:val="single" w:sz="4" w:space="0" w:color="auto"/>
            </w:tcBorders>
            <w:hideMark/>
          </w:tcPr>
          <w:p w14:paraId="53DD7D84" w14:textId="77777777" w:rsidR="00423257" w:rsidRPr="00020619" w:rsidRDefault="00423257" w:rsidP="00864629">
            <w:pPr>
              <w:pStyle w:val="TAC"/>
              <w:rPr>
                <w:ins w:id="79018" w:author="BigCREditor-RAN4#104-bis" w:date="2022-10-21T18:14:00Z"/>
                <w:rFonts w:cs="v4.2.0"/>
                <w:lang w:eastAsia="zh-CN"/>
              </w:rPr>
            </w:pPr>
            <w:ins w:id="79019" w:author="BigCREditor-RAN4#104-bis" w:date="2022-10-21T18:14: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73251EDF" w14:textId="77777777" w:rsidR="00423257" w:rsidRPr="00020619" w:rsidRDefault="00423257" w:rsidP="00864629">
            <w:pPr>
              <w:pStyle w:val="TAC"/>
              <w:rPr>
                <w:ins w:id="79020" w:author="BigCREditor-RAN4#104-bis" w:date="2022-10-21T18:14:00Z"/>
                <w:rFonts w:cs="v4.2.0"/>
                <w:lang w:eastAsia="zh-CN"/>
              </w:rPr>
            </w:pPr>
            <w:ins w:id="79021" w:author="BigCREditor-RAN4#104-bis" w:date="2022-10-21T18:14:00Z">
              <w:r w:rsidRPr="00020619">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hideMark/>
          </w:tcPr>
          <w:p w14:paraId="721E3CC2" w14:textId="77777777" w:rsidR="00423257" w:rsidRPr="00020619" w:rsidRDefault="00423257" w:rsidP="00864629">
            <w:pPr>
              <w:pStyle w:val="TAC"/>
              <w:rPr>
                <w:ins w:id="79022" w:author="BigCREditor-RAN4#104-bis" w:date="2022-10-21T18:14:00Z"/>
                <w:rFonts w:cs="v4.2.0"/>
                <w:lang w:eastAsia="zh-CN"/>
              </w:rPr>
            </w:pPr>
            <w:ins w:id="79023" w:author="BigCREditor-RAN4#104-bis" w:date="2022-10-21T18:14:00Z">
              <w:r w:rsidRPr="00020619" w:rsidDel="00ED11C3">
                <w:rPr>
                  <w:rFonts w:cs="v4.2.0"/>
                  <w:lang w:eastAsia="zh-CN"/>
                </w:rPr>
                <w:t>-</w:t>
              </w:r>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0D0DC01D" w14:textId="77777777" w:rsidR="00423257" w:rsidRPr="00020619" w:rsidRDefault="00423257" w:rsidP="00864629">
            <w:pPr>
              <w:pStyle w:val="TAC"/>
              <w:rPr>
                <w:ins w:id="79024" w:author="BigCREditor-RAN4#104-bis" w:date="2022-10-21T18:14:00Z"/>
                <w:rFonts w:cs="v4.2.0"/>
                <w:lang w:eastAsia="zh-CN"/>
              </w:rPr>
            </w:pPr>
            <w:ins w:id="79025" w:author="BigCREditor-RAN4#104-bis" w:date="2022-10-21T18:14:00Z">
              <w:r w:rsidRPr="00020619">
                <w:rPr>
                  <w:rFonts w:cs="v4.2.0"/>
                  <w:lang w:eastAsia="zh-CN"/>
                </w:rPr>
                <w:t>-62.25</w:t>
              </w:r>
            </w:ins>
          </w:p>
        </w:tc>
      </w:tr>
      <w:tr w:rsidR="00423257" w:rsidRPr="00020619" w14:paraId="0E246378" w14:textId="77777777" w:rsidTr="00864629">
        <w:trPr>
          <w:cantSplit/>
          <w:trHeight w:val="187"/>
          <w:jc w:val="center"/>
          <w:ins w:id="79026" w:author="BigCREditor-RAN4#104-bis" w:date="2022-10-21T18:14:00Z"/>
        </w:trPr>
        <w:tc>
          <w:tcPr>
            <w:tcW w:w="1668" w:type="dxa"/>
            <w:tcBorders>
              <w:top w:val="nil"/>
              <w:left w:val="single" w:sz="4" w:space="0" w:color="auto"/>
              <w:bottom w:val="nil"/>
              <w:right w:val="single" w:sz="4" w:space="0" w:color="auto"/>
            </w:tcBorders>
            <w:shd w:val="clear" w:color="auto" w:fill="auto"/>
            <w:hideMark/>
          </w:tcPr>
          <w:p w14:paraId="1CBAF5F9" w14:textId="77777777" w:rsidR="00423257" w:rsidRPr="00020619" w:rsidRDefault="00423257" w:rsidP="00864629">
            <w:pPr>
              <w:pStyle w:val="TAL"/>
              <w:rPr>
                <w:ins w:id="79027" w:author="BigCREditor-RAN4#104-bis" w:date="2022-10-21T18:14: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B7B1C29" w14:textId="77777777" w:rsidR="00423257" w:rsidRPr="00020619" w:rsidRDefault="00423257" w:rsidP="00864629">
            <w:pPr>
              <w:pStyle w:val="TAC"/>
              <w:rPr>
                <w:ins w:id="79028" w:author="BigCREditor-RAN4#104-bis" w:date="2022-10-21T18:14:00Z"/>
                <w:rFonts w:cs="v4.2.0"/>
                <w:lang w:eastAsia="zh-CN"/>
              </w:rPr>
            </w:pPr>
            <w:ins w:id="79029" w:author="BigCREditor-RAN4#104-bis" w:date="2022-10-21T18:14: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4CF42E68" w14:textId="77777777" w:rsidR="00423257" w:rsidRPr="00020619" w:rsidRDefault="00423257" w:rsidP="00864629">
            <w:pPr>
              <w:pStyle w:val="TAC"/>
              <w:rPr>
                <w:ins w:id="79030" w:author="BigCREditor-RAN4#104-bis" w:date="2022-10-21T18:14:00Z"/>
                <w:rFonts w:cs="v4.2.0"/>
                <w:lang w:eastAsia="zh-CN"/>
              </w:rPr>
            </w:pPr>
            <w:ins w:id="79031" w:author="BigCREditor-RAN4#104-bis" w:date="2022-10-21T18:14:00Z">
              <w:r w:rsidRPr="00020619">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4EA519A2" w14:textId="77777777" w:rsidR="00423257" w:rsidRPr="00020619" w:rsidRDefault="00423257" w:rsidP="00864629">
            <w:pPr>
              <w:pStyle w:val="TAC"/>
              <w:rPr>
                <w:ins w:id="79032" w:author="BigCREditor-RAN4#104-bis" w:date="2022-10-21T18:14:00Z"/>
                <w:rFonts w:cs="v4.2.0"/>
                <w:lang w:eastAsia="zh-CN"/>
              </w:rPr>
            </w:pPr>
            <w:ins w:id="79033" w:author="BigCREditor-RAN4#104-bis" w:date="2022-10-21T18:14: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2ED52B21" w14:textId="77777777" w:rsidR="00423257" w:rsidRPr="00020619" w:rsidRDefault="00423257" w:rsidP="00864629">
            <w:pPr>
              <w:pStyle w:val="TAC"/>
              <w:rPr>
                <w:ins w:id="79034" w:author="BigCREditor-RAN4#104-bis" w:date="2022-10-21T18:14:00Z"/>
                <w:rFonts w:cs="v4.2.0"/>
                <w:lang w:eastAsia="zh-CN"/>
              </w:rPr>
            </w:pPr>
            <w:ins w:id="79035" w:author="BigCREditor-RAN4#104-bis" w:date="2022-10-21T18:14:00Z">
              <w:r w:rsidRPr="00020619">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hideMark/>
          </w:tcPr>
          <w:p w14:paraId="42E44B35" w14:textId="77777777" w:rsidR="00423257" w:rsidRPr="00020619" w:rsidRDefault="00423257" w:rsidP="00864629">
            <w:pPr>
              <w:pStyle w:val="TAC"/>
              <w:rPr>
                <w:ins w:id="79036" w:author="BigCREditor-RAN4#104-bis" w:date="2022-10-21T18:14:00Z"/>
                <w:rFonts w:cs="v4.2.0"/>
                <w:lang w:eastAsia="zh-CN"/>
              </w:rPr>
            </w:pPr>
            <w:ins w:id="79037" w:author="BigCREditor-RAN4#104-bis" w:date="2022-10-21T18:14:00Z">
              <w:r w:rsidRPr="00020619" w:rsidDel="00ED11C3">
                <w:rPr>
                  <w:rFonts w:cs="v4.2.0"/>
                  <w:lang w:eastAsia="zh-CN"/>
                </w:rPr>
                <w:t>-</w:t>
              </w:r>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4B260F43" w14:textId="77777777" w:rsidR="00423257" w:rsidRPr="00020619" w:rsidRDefault="00423257" w:rsidP="00864629">
            <w:pPr>
              <w:pStyle w:val="TAC"/>
              <w:rPr>
                <w:ins w:id="79038" w:author="BigCREditor-RAN4#104-bis" w:date="2022-10-21T18:14:00Z"/>
                <w:rFonts w:cs="v4.2.0"/>
                <w:lang w:eastAsia="zh-CN"/>
              </w:rPr>
            </w:pPr>
            <w:ins w:id="79039" w:author="BigCREditor-RAN4#104-bis" w:date="2022-10-21T18:14:00Z">
              <w:r w:rsidRPr="00020619">
                <w:rPr>
                  <w:rFonts w:cs="v4.2.0"/>
                  <w:lang w:eastAsia="zh-CN"/>
                </w:rPr>
                <w:t>-62.25</w:t>
              </w:r>
            </w:ins>
          </w:p>
        </w:tc>
      </w:tr>
      <w:tr w:rsidR="00423257" w:rsidRPr="00020619" w14:paraId="78F87F11" w14:textId="77777777" w:rsidTr="00864629">
        <w:trPr>
          <w:cantSplit/>
          <w:trHeight w:val="187"/>
          <w:jc w:val="center"/>
          <w:ins w:id="79040" w:author="BigCREditor-RAN4#104-bis" w:date="2022-10-21T18:14:00Z"/>
        </w:trPr>
        <w:tc>
          <w:tcPr>
            <w:tcW w:w="1668" w:type="dxa"/>
            <w:tcBorders>
              <w:top w:val="nil"/>
              <w:left w:val="single" w:sz="4" w:space="0" w:color="auto"/>
              <w:bottom w:val="single" w:sz="4" w:space="0" w:color="auto"/>
              <w:right w:val="single" w:sz="4" w:space="0" w:color="auto"/>
            </w:tcBorders>
            <w:shd w:val="clear" w:color="auto" w:fill="auto"/>
            <w:hideMark/>
          </w:tcPr>
          <w:p w14:paraId="2508BC2D" w14:textId="77777777" w:rsidR="00423257" w:rsidRPr="00020619" w:rsidRDefault="00423257" w:rsidP="00864629">
            <w:pPr>
              <w:pStyle w:val="TAL"/>
              <w:rPr>
                <w:ins w:id="79041" w:author="BigCREditor-RAN4#104-bis" w:date="2022-10-21T18:14: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B27CC0F" w14:textId="77777777" w:rsidR="00423257" w:rsidRPr="00020619" w:rsidRDefault="00423257" w:rsidP="00864629">
            <w:pPr>
              <w:pStyle w:val="TAC"/>
              <w:rPr>
                <w:ins w:id="79042" w:author="BigCREditor-RAN4#104-bis" w:date="2022-10-21T18:14:00Z"/>
                <w:rFonts w:cs="v4.2.0"/>
                <w:lang w:eastAsia="zh-CN"/>
              </w:rPr>
            </w:pPr>
            <w:ins w:id="79043" w:author="Huawei" w:date="2022-11-16T19:26:00Z">
              <w:r w:rsidRPr="00020619">
                <w:rPr>
                  <w:rFonts w:cs="v4.2.0"/>
                  <w:lang w:eastAsia="zh-CN"/>
                </w:rPr>
                <w:t>dBm/18.</w:t>
              </w:r>
              <w:r>
                <w:rPr>
                  <w:rFonts w:cs="v4.2.0"/>
                  <w:lang w:eastAsia="zh-CN"/>
                </w:rPr>
                <w:t>36</w:t>
              </w:r>
              <w:r w:rsidRPr="00020619">
                <w:rPr>
                  <w:rFonts w:cs="v4.2.0"/>
                  <w:lang w:eastAsia="zh-CN"/>
                </w:rPr>
                <w:t xml:space="preserve"> MHz</w:t>
              </w:r>
            </w:ins>
            <w:ins w:id="79044" w:author="BigCREditor-RAN4#104-bis" w:date="2022-10-21T18:14:00Z">
              <w:del w:id="79045" w:author="Huawei" w:date="2022-11-16T19:26:00Z">
                <w:r w:rsidRPr="00020619" w:rsidDel="00BE2112">
                  <w:rPr>
                    <w:rFonts w:cs="v4.2.0"/>
                    <w:lang w:eastAsia="zh-CN"/>
                  </w:rPr>
                  <w:delText>dBm/18.72 MHz</w:delText>
                </w:r>
              </w:del>
            </w:ins>
          </w:p>
        </w:tc>
        <w:tc>
          <w:tcPr>
            <w:tcW w:w="1701" w:type="dxa"/>
            <w:tcBorders>
              <w:top w:val="single" w:sz="4" w:space="0" w:color="auto"/>
              <w:left w:val="single" w:sz="4" w:space="0" w:color="auto"/>
              <w:bottom w:val="single" w:sz="4" w:space="0" w:color="auto"/>
              <w:right w:val="single" w:sz="4" w:space="0" w:color="auto"/>
            </w:tcBorders>
            <w:hideMark/>
          </w:tcPr>
          <w:p w14:paraId="20CC40C1" w14:textId="77777777" w:rsidR="00423257" w:rsidRPr="00020619" w:rsidRDefault="00423257" w:rsidP="00864629">
            <w:pPr>
              <w:pStyle w:val="TAC"/>
              <w:rPr>
                <w:ins w:id="79046" w:author="BigCREditor-RAN4#104-bis" w:date="2022-10-21T18:14:00Z"/>
                <w:rFonts w:cs="v4.2.0"/>
                <w:lang w:eastAsia="zh-CN"/>
              </w:rPr>
            </w:pPr>
            <w:ins w:id="79047" w:author="BigCREditor-RAN4#104-bis" w:date="2022-10-21T18:14:00Z">
              <w:r w:rsidRPr="00020619">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hideMark/>
          </w:tcPr>
          <w:p w14:paraId="56DCF5C4" w14:textId="77777777" w:rsidR="00423257" w:rsidRPr="00020619" w:rsidRDefault="00423257" w:rsidP="00864629">
            <w:pPr>
              <w:pStyle w:val="TAC"/>
              <w:rPr>
                <w:ins w:id="79048" w:author="BigCREditor-RAN4#104-bis" w:date="2022-10-21T18:14:00Z"/>
                <w:rFonts w:cs="v4.2.0"/>
                <w:lang w:eastAsia="zh-CN"/>
              </w:rPr>
            </w:pPr>
            <w:ins w:id="79049" w:author="Huawei" w:date="2022-11-16T19:26:00Z">
              <w:r w:rsidRPr="004F6C4A">
                <w:rPr>
                  <w:rFonts w:cs="Cambria Math"/>
                </w:rPr>
                <w:t>-</w:t>
              </w:r>
              <w:r>
                <w:rPr>
                  <w:rFonts w:cs="Cambria Math"/>
                </w:rPr>
                <w:t>61.68</w:t>
              </w:r>
            </w:ins>
            <w:ins w:id="79050" w:author="BigCREditor-RAN4#104-bis" w:date="2022-10-21T18:14:00Z">
              <w:del w:id="79051" w:author="Huawei" w:date="2022-11-16T19:26:00Z">
                <w:r w:rsidRPr="00020619" w:rsidDel="00BD7876">
                  <w:rPr>
                    <w:rFonts w:cs="v4.2.0"/>
                    <w:lang w:eastAsia="zh-CN"/>
                  </w:rPr>
                  <w:delText>-61.60</w:delText>
                </w:r>
              </w:del>
            </w:ins>
          </w:p>
        </w:tc>
        <w:tc>
          <w:tcPr>
            <w:tcW w:w="851" w:type="dxa"/>
            <w:tcBorders>
              <w:top w:val="single" w:sz="4" w:space="0" w:color="auto"/>
              <w:left w:val="single" w:sz="4" w:space="0" w:color="auto"/>
              <w:bottom w:val="single" w:sz="4" w:space="0" w:color="auto"/>
              <w:right w:val="single" w:sz="4" w:space="0" w:color="auto"/>
            </w:tcBorders>
            <w:hideMark/>
          </w:tcPr>
          <w:p w14:paraId="75CD4F3E" w14:textId="77777777" w:rsidR="00423257" w:rsidRPr="00020619" w:rsidRDefault="00423257" w:rsidP="00864629">
            <w:pPr>
              <w:pStyle w:val="TAC"/>
              <w:rPr>
                <w:ins w:id="79052" w:author="BigCREditor-RAN4#104-bis" w:date="2022-10-21T18:14:00Z"/>
                <w:rFonts w:cs="v4.2.0"/>
                <w:lang w:eastAsia="zh-CN"/>
              </w:rPr>
            </w:pPr>
            <w:ins w:id="79053" w:author="Huawei" w:date="2022-11-16T19:26:00Z">
              <w:r w:rsidRPr="004F6C4A">
                <w:rPr>
                  <w:rFonts w:cs="Cambria Math"/>
                </w:rPr>
                <w:t>-</w:t>
              </w:r>
              <w:r>
                <w:rPr>
                  <w:rFonts w:cs="Cambria Math"/>
                </w:rPr>
                <w:t>59.34</w:t>
              </w:r>
            </w:ins>
            <w:ins w:id="79054" w:author="BigCREditor-RAN4#104-bis" w:date="2022-10-21T18:14:00Z">
              <w:del w:id="79055" w:author="Huawei" w:date="2022-11-16T19:26:00Z">
                <w:r w:rsidRPr="00020619" w:rsidDel="00BD7876">
                  <w:rPr>
                    <w:rFonts w:cs="v4.2.0"/>
                    <w:lang w:eastAsia="zh-CN"/>
                  </w:rPr>
                  <w:delText>-59.25</w:delText>
                </w:r>
              </w:del>
            </w:ins>
          </w:p>
        </w:tc>
        <w:tc>
          <w:tcPr>
            <w:tcW w:w="921" w:type="dxa"/>
            <w:tcBorders>
              <w:top w:val="single" w:sz="4" w:space="0" w:color="auto"/>
              <w:left w:val="single" w:sz="4" w:space="0" w:color="auto"/>
              <w:bottom w:val="single" w:sz="4" w:space="0" w:color="auto"/>
              <w:right w:val="single" w:sz="4" w:space="0" w:color="auto"/>
            </w:tcBorders>
            <w:hideMark/>
          </w:tcPr>
          <w:p w14:paraId="60660511" w14:textId="77777777" w:rsidR="00423257" w:rsidRPr="00020619" w:rsidRDefault="00423257" w:rsidP="00864629">
            <w:pPr>
              <w:pStyle w:val="TAC"/>
              <w:rPr>
                <w:ins w:id="79056" w:author="BigCREditor-RAN4#104-bis" w:date="2022-10-21T18:14:00Z"/>
                <w:rFonts w:cs="v4.2.0"/>
                <w:lang w:eastAsia="zh-CN"/>
              </w:rPr>
            </w:pPr>
            <w:ins w:id="79057" w:author="Huawei" w:date="2022-11-16T19:26:00Z">
              <w:r w:rsidRPr="004F6C4A">
                <w:rPr>
                  <w:rFonts w:cs="Cambria Math"/>
                </w:rPr>
                <w:t>-</w:t>
              </w:r>
              <w:r>
                <w:rPr>
                  <w:rFonts w:cs="Cambria Math"/>
                </w:rPr>
                <w:t>61.68</w:t>
              </w:r>
            </w:ins>
            <w:ins w:id="79058" w:author="BigCREditor-RAN4#104-bis" w:date="2022-10-21T18:14:00Z">
              <w:del w:id="79059" w:author="Huawei" w:date="2022-11-16T19:26:00Z">
                <w:r w:rsidRPr="00020619" w:rsidDel="00BD7876">
                  <w:rPr>
                    <w:rFonts w:cs="v4.2.0"/>
                    <w:lang w:eastAsia="zh-CN"/>
                  </w:rPr>
                  <w:delText>-61.60</w:delText>
                </w:r>
              </w:del>
            </w:ins>
          </w:p>
        </w:tc>
        <w:tc>
          <w:tcPr>
            <w:tcW w:w="921" w:type="dxa"/>
            <w:tcBorders>
              <w:top w:val="single" w:sz="4" w:space="0" w:color="auto"/>
              <w:left w:val="single" w:sz="4" w:space="0" w:color="auto"/>
              <w:bottom w:val="single" w:sz="4" w:space="0" w:color="auto"/>
              <w:right w:val="single" w:sz="4" w:space="0" w:color="auto"/>
            </w:tcBorders>
            <w:hideMark/>
          </w:tcPr>
          <w:p w14:paraId="44DD4DA5" w14:textId="77777777" w:rsidR="00423257" w:rsidRPr="00020619" w:rsidRDefault="00423257" w:rsidP="00864629">
            <w:pPr>
              <w:pStyle w:val="TAC"/>
              <w:rPr>
                <w:ins w:id="79060" w:author="BigCREditor-RAN4#104-bis" w:date="2022-10-21T18:14:00Z"/>
                <w:rFonts w:cs="v4.2.0"/>
                <w:lang w:eastAsia="zh-CN"/>
              </w:rPr>
            </w:pPr>
            <w:ins w:id="79061" w:author="Huawei" w:date="2022-11-16T19:26:00Z">
              <w:r w:rsidRPr="004F6C4A">
                <w:rPr>
                  <w:rFonts w:cs="Cambria Math"/>
                </w:rPr>
                <w:t>-</w:t>
              </w:r>
              <w:r>
                <w:rPr>
                  <w:rFonts w:cs="Cambria Math"/>
                </w:rPr>
                <w:t>59.34</w:t>
              </w:r>
            </w:ins>
            <w:ins w:id="79062" w:author="BigCREditor-RAN4#104-bis" w:date="2022-10-21T18:14:00Z">
              <w:del w:id="79063" w:author="Huawei" w:date="2022-11-16T19:26:00Z">
                <w:r w:rsidRPr="00020619" w:rsidDel="00BD7876">
                  <w:rPr>
                    <w:rFonts w:cs="v4.2.0"/>
                    <w:lang w:eastAsia="zh-CN"/>
                  </w:rPr>
                  <w:delText>-59.25</w:delText>
                </w:r>
              </w:del>
            </w:ins>
          </w:p>
        </w:tc>
      </w:tr>
      <w:tr w:rsidR="00423257" w:rsidRPr="00020619" w14:paraId="0B44F053" w14:textId="77777777" w:rsidTr="00864629">
        <w:trPr>
          <w:cantSplit/>
          <w:trHeight w:val="187"/>
          <w:jc w:val="center"/>
          <w:ins w:id="79064" w:author="BigCREditor-RAN4#104-bis" w:date="2022-10-21T18:14:00Z"/>
        </w:trPr>
        <w:tc>
          <w:tcPr>
            <w:tcW w:w="1668" w:type="dxa"/>
            <w:tcBorders>
              <w:top w:val="single" w:sz="4" w:space="0" w:color="auto"/>
              <w:left w:val="single" w:sz="4" w:space="0" w:color="auto"/>
              <w:bottom w:val="single" w:sz="4" w:space="0" w:color="auto"/>
              <w:right w:val="single" w:sz="4" w:space="0" w:color="auto"/>
            </w:tcBorders>
            <w:hideMark/>
          </w:tcPr>
          <w:p w14:paraId="702F9DFE" w14:textId="77777777" w:rsidR="00423257" w:rsidRPr="00020619" w:rsidRDefault="00423257" w:rsidP="00864629">
            <w:pPr>
              <w:pStyle w:val="TAL"/>
              <w:rPr>
                <w:ins w:id="79065" w:author="BigCREditor-RAN4#104-bis" w:date="2022-10-21T18:14:00Z"/>
              </w:rPr>
            </w:pPr>
            <w:ins w:id="79066" w:author="BigCREditor-RAN4#104-bis" w:date="2022-10-21T18:14:00Z">
              <w:r w:rsidRPr="00020619">
                <w:rPr>
                  <w:rFonts w:cs="v4.2.0"/>
                </w:rPr>
                <w:t>Propagation Condition</w:t>
              </w:r>
            </w:ins>
          </w:p>
        </w:tc>
        <w:tc>
          <w:tcPr>
            <w:tcW w:w="1701" w:type="dxa"/>
            <w:tcBorders>
              <w:top w:val="single" w:sz="4" w:space="0" w:color="auto"/>
              <w:left w:val="single" w:sz="4" w:space="0" w:color="auto"/>
              <w:bottom w:val="single" w:sz="4" w:space="0" w:color="auto"/>
              <w:right w:val="single" w:sz="4" w:space="0" w:color="auto"/>
            </w:tcBorders>
          </w:tcPr>
          <w:p w14:paraId="6DCD0BFC" w14:textId="77777777" w:rsidR="00423257" w:rsidRPr="00020619" w:rsidRDefault="00423257" w:rsidP="00864629">
            <w:pPr>
              <w:pStyle w:val="TAC"/>
              <w:rPr>
                <w:ins w:id="79067" w:author="BigCREditor-RAN4#104-bis" w:date="2022-10-21T18:14:00Z"/>
              </w:rPr>
            </w:pPr>
          </w:p>
        </w:tc>
        <w:tc>
          <w:tcPr>
            <w:tcW w:w="1701" w:type="dxa"/>
            <w:tcBorders>
              <w:top w:val="single" w:sz="4" w:space="0" w:color="auto"/>
              <w:left w:val="single" w:sz="4" w:space="0" w:color="auto"/>
              <w:bottom w:val="single" w:sz="4" w:space="0" w:color="auto"/>
              <w:right w:val="single" w:sz="4" w:space="0" w:color="auto"/>
            </w:tcBorders>
            <w:hideMark/>
          </w:tcPr>
          <w:p w14:paraId="6E51C658" w14:textId="77777777" w:rsidR="00423257" w:rsidRPr="00020619" w:rsidRDefault="00423257" w:rsidP="00864629">
            <w:pPr>
              <w:pStyle w:val="TAC"/>
              <w:rPr>
                <w:ins w:id="79068" w:author="BigCREditor-RAN4#104-bis" w:date="2022-10-21T18:14:00Z"/>
                <w:rFonts w:cs="v4.2.0"/>
                <w:lang w:eastAsia="zh-CN"/>
              </w:rPr>
            </w:pPr>
            <w:ins w:id="79069" w:author="BigCREditor-RAN4#104-bis" w:date="2022-10-21T18:14:00Z">
              <w:r w:rsidRPr="00020619">
                <w:rPr>
                  <w:rFonts w:cs="v4.2.0"/>
                  <w:lang w:eastAsia="zh-CN"/>
                </w:rPr>
                <w:t>1, 2, 3,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52330B4A" w14:textId="77777777" w:rsidR="00423257" w:rsidRPr="00020619" w:rsidRDefault="00423257" w:rsidP="00864629">
            <w:pPr>
              <w:pStyle w:val="TAC"/>
              <w:rPr>
                <w:ins w:id="79070" w:author="BigCREditor-RAN4#104-bis" w:date="2022-10-21T18:14:00Z"/>
                <w:rFonts w:cs="v4.2.0"/>
              </w:rPr>
            </w:pPr>
            <w:ins w:id="79071" w:author="BigCREditor-RAN4#104-bis" w:date="2022-10-21T18:14:00Z">
              <w:r w:rsidRPr="00020619">
                <w:rPr>
                  <w:rFonts w:cs="v4.2.0"/>
                </w:rPr>
                <w:t>AWGN</w:t>
              </w:r>
            </w:ins>
          </w:p>
        </w:tc>
      </w:tr>
      <w:tr w:rsidR="00423257" w:rsidRPr="00020619" w14:paraId="70B90EA1" w14:textId="77777777" w:rsidTr="00864629">
        <w:trPr>
          <w:cantSplit/>
          <w:trHeight w:val="187"/>
          <w:jc w:val="center"/>
          <w:ins w:id="79072" w:author="BigCREditor-RAN4#104-bis" w:date="2022-10-21T18:14:00Z"/>
        </w:trPr>
        <w:tc>
          <w:tcPr>
            <w:tcW w:w="8613" w:type="dxa"/>
            <w:gridSpan w:val="7"/>
            <w:tcBorders>
              <w:top w:val="single" w:sz="4" w:space="0" w:color="auto"/>
              <w:left w:val="single" w:sz="4" w:space="0" w:color="auto"/>
              <w:bottom w:val="single" w:sz="4" w:space="0" w:color="auto"/>
              <w:right w:val="single" w:sz="4" w:space="0" w:color="auto"/>
            </w:tcBorders>
            <w:hideMark/>
          </w:tcPr>
          <w:p w14:paraId="6EC45CD7" w14:textId="77777777" w:rsidR="00423257" w:rsidRPr="00020619" w:rsidRDefault="00423257" w:rsidP="00864629">
            <w:pPr>
              <w:pStyle w:val="TAN"/>
              <w:rPr>
                <w:ins w:id="79073" w:author="BigCREditor-RAN4#104-bis" w:date="2022-10-21T18:14:00Z"/>
              </w:rPr>
            </w:pPr>
            <w:ins w:id="79074" w:author="BigCREditor-RAN4#104-bis" w:date="2022-10-21T18:14:00Z">
              <w:r w:rsidRPr="00020619">
                <w:lastRenderedPageBreak/>
                <w:t>Note 1:</w:t>
              </w:r>
              <w:r w:rsidRPr="00020619">
                <w:tab/>
                <w:t xml:space="preserve">The resources for uplink transmission are assigned to the UE prior to the start of </w:t>
              </w:r>
              <w:proofErr w:type="gramStart"/>
              <w:r w:rsidRPr="00020619">
                <w:t>time period</w:t>
              </w:r>
              <w:proofErr w:type="gramEnd"/>
              <w:r w:rsidRPr="00020619">
                <w:t xml:space="preserve"> T2.</w:t>
              </w:r>
            </w:ins>
          </w:p>
          <w:p w14:paraId="7E2AA940" w14:textId="77777777" w:rsidR="00423257" w:rsidRPr="00020619" w:rsidRDefault="00423257" w:rsidP="00864629">
            <w:pPr>
              <w:pStyle w:val="TAN"/>
              <w:rPr>
                <w:ins w:id="79075" w:author="BigCREditor-RAN4#104-bis" w:date="2022-10-21T18:14:00Z"/>
              </w:rPr>
            </w:pPr>
            <w:ins w:id="79076" w:author="BigCREditor-RAN4#104-bis" w:date="2022-10-21T18:14: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3BF4F707" wp14:editId="3FB58B0E">
                    <wp:extent cx="259080" cy="238125"/>
                    <wp:effectExtent l="0" t="0" r="7620" b="9525"/>
                    <wp:docPr id="90"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t xml:space="preserve"> to be fulfilled.</w:t>
              </w:r>
            </w:ins>
          </w:p>
          <w:p w14:paraId="45ABF3E9" w14:textId="77777777" w:rsidR="00423257" w:rsidRPr="00020619" w:rsidRDefault="00423257" w:rsidP="00864629">
            <w:pPr>
              <w:pStyle w:val="TAN"/>
              <w:rPr>
                <w:ins w:id="79077" w:author="BigCREditor-RAN4#104-bis" w:date="2022-10-21T18:14:00Z"/>
              </w:rPr>
            </w:pPr>
            <w:ins w:id="79078" w:author="BigCREditor-RAN4#104-bis" w:date="2022-10-21T18:14:00Z">
              <w:r w:rsidRPr="00020619">
                <w:t>Note 3:</w:t>
              </w:r>
              <w:r w:rsidRPr="00020619">
                <w:tab/>
                <w:t>SS-RSRP levels have been derived from other parameters for information purposes. They are not settable parameters themselves.</w:t>
              </w:r>
            </w:ins>
          </w:p>
        </w:tc>
      </w:tr>
    </w:tbl>
    <w:p w14:paraId="0673204A" w14:textId="77777777" w:rsidR="00423257" w:rsidRPr="00020619" w:rsidRDefault="00423257" w:rsidP="00423257">
      <w:pPr>
        <w:rPr>
          <w:ins w:id="79079" w:author="BigCREditor-RAN4#104-bis" w:date="2022-10-21T18:14:00Z"/>
          <w:snapToGrid w:val="0"/>
        </w:rPr>
      </w:pPr>
    </w:p>
    <w:p w14:paraId="09AA7CA5" w14:textId="77777777" w:rsidR="00423257" w:rsidRPr="00020619" w:rsidRDefault="00423257" w:rsidP="00423257">
      <w:pPr>
        <w:pStyle w:val="Heading5"/>
        <w:rPr>
          <w:ins w:id="79080" w:author="BigCREditor-RAN4#104-bis" w:date="2022-10-21T18:14:00Z"/>
          <w:snapToGrid w:val="0"/>
        </w:rPr>
      </w:pPr>
      <w:ins w:id="79081" w:author="BigCREditor-RAN4#104-bis" w:date="2022-10-21T18:14:00Z">
        <w:r w:rsidRPr="00020619">
          <w:rPr>
            <w:snapToGrid w:val="0"/>
          </w:rPr>
          <w:t>A.16.6.1.2.3</w:t>
        </w:r>
        <w:r w:rsidRPr="00020619">
          <w:rPr>
            <w:snapToGrid w:val="0"/>
          </w:rPr>
          <w:tab/>
          <w:t>Test Requirements</w:t>
        </w:r>
      </w:ins>
    </w:p>
    <w:p w14:paraId="6C7C7D89" w14:textId="77777777" w:rsidR="00423257" w:rsidRPr="00020619" w:rsidRDefault="00423257" w:rsidP="00423257">
      <w:pPr>
        <w:rPr>
          <w:ins w:id="79082" w:author="BigCREditor-RAN4#104-bis" w:date="2022-10-21T18:14:00Z"/>
        </w:rPr>
      </w:pPr>
      <w:ins w:id="79083" w:author="BigCREditor-RAN4#104-bis" w:date="2022-10-21T18:14:00Z">
        <w:r w:rsidRPr="00020619">
          <w:t xml:space="preserve">The UE shall send one Event A3 triggered measurement report, with a measurement reporting delay less than 800 </w:t>
        </w:r>
        <w:proofErr w:type="spellStart"/>
        <w:r w:rsidRPr="00020619">
          <w:t>ms</w:t>
        </w:r>
        <w:proofErr w:type="spellEnd"/>
        <w:r w:rsidRPr="00020619">
          <w:t xml:space="preserve"> from the beginning of </w:t>
        </w:r>
        <w:proofErr w:type="gramStart"/>
        <w:r w:rsidRPr="00020619">
          <w:t>time period</w:t>
        </w:r>
        <w:proofErr w:type="gramEnd"/>
        <w:r w:rsidRPr="00020619">
          <w:t xml:space="preserve"> T2. The UE is not required to read the neighbour cell SSB index in this test.</w:t>
        </w:r>
      </w:ins>
    </w:p>
    <w:p w14:paraId="7EE8E86D" w14:textId="77777777" w:rsidR="00423257" w:rsidRPr="00020619" w:rsidRDefault="00423257" w:rsidP="00423257">
      <w:pPr>
        <w:rPr>
          <w:ins w:id="79084" w:author="BigCREditor-RAN4#104-bis" w:date="2022-10-21T18:14:00Z"/>
        </w:rPr>
      </w:pPr>
      <w:ins w:id="79085" w:author="BigCREditor-RAN4#104-bis" w:date="2022-10-21T18:14:00Z">
        <w:r w:rsidRPr="00020619">
          <w:t xml:space="preserve">The UE shall not send event triggered measurement reports, </w:t>
        </w:r>
        <w:proofErr w:type="gramStart"/>
        <w:r w:rsidRPr="00020619">
          <w:t>as long as</w:t>
        </w:r>
        <w:proofErr w:type="gramEnd"/>
        <w:r w:rsidRPr="00020619">
          <w:t xml:space="preserve"> the reporting criteria are not fulfilled.</w:t>
        </w:r>
      </w:ins>
    </w:p>
    <w:p w14:paraId="4829A0F2" w14:textId="77777777" w:rsidR="00423257" w:rsidRPr="00020619" w:rsidRDefault="00423257" w:rsidP="00423257">
      <w:pPr>
        <w:rPr>
          <w:ins w:id="79086" w:author="BigCREditor-RAN4#104-bis" w:date="2022-10-21T18:14:00Z"/>
        </w:rPr>
      </w:pPr>
      <w:ins w:id="79087" w:author="BigCREditor-RAN4#104-bis" w:date="2022-10-21T18:14:00Z">
        <w:r w:rsidRPr="00020619">
          <w:t>The rate of correct events observed during repeated tests shall be at least 90%.</w:t>
        </w:r>
      </w:ins>
    </w:p>
    <w:p w14:paraId="00104DCB" w14:textId="77777777" w:rsidR="00423257" w:rsidRPr="00020619" w:rsidRDefault="00423257" w:rsidP="00423257">
      <w:pPr>
        <w:pStyle w:val="NO"/>
        <w:rPr>
          <w:ins w:id="79088" w:author="BigCREditor-RAN4#104-bis" w:date="2022-10-21T18:14:00Z"/>
        </w:rPr>
      </w:pPr>
      <w:ins w:id="79089" w:author="BigCREditor-RAN4#104-bis" w:date="2022-10-21T18:14:00Z">
        <w:r w:rsidRPr="00020619">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C850B1D" w14:textId="77777777" w:rsidR="00423257" w:rsidRPr="00DB707E" w:rsidRDefault="00423257" w:rsidP="00423257">
      <w:pPr>
        <w:pStyle w:val="Heading4"/>
        <w:rPr>
          <w:snapToGrid w:val="0"/>
        </w:rPr>
      </w:pPr>
      <w:r w:rsidRPr="00DB707E">
        <w:rPr>
          <w:snapToGrid w:val="0"/>
        </w:rPr>
        <w:t>A.16.6.1.3</w:t>
      </w:r>
      <w:r w:rsidRPr="00DB707E">
        <w:rPr>
          <w:snapToGrid w:val="0"/>
        </w:rPr>
        <w:tab/>
        <w:t>SA event triggered reporting tests without gap under DRX for 1 Rx UE</w:t>
      </w:r>
    </w:p>
    <w:p w14:paraId="67080B03" w14:textId="77777777" w:rsidR="00423257" w:rsidRPr="00DB707E" w:rsidRDefault="00423257" w:rsidP="00423257">
      <w:pPr>
        <w:pStyle w:val="Heading5"/>
        <w:rPr>
          <w:snapToGrid w:val="0"/>
        </w:rPr>
      </w:pPr>
      <w:r w:rsidRPr="00DB707E">
        <w:rPr>
          <w:snapToGrid w:val="0"/>
        </w:rPr>
        <w:t>A.16.6.1.3.1</w:t>
      </w:r>
      <w:r w:rsidRPr="00DB707E">
        <w:rPr>
          <w:snapToGrid w:val="0"/>
        </w:rPr>
        <w:tab/>
        <w:t>Test purpose and Environment</w:t>
      </w:r>
    </w:p>
    <w:p w14:paraId="3A9B516B" w14:textId="77777777" w:rsidR="00423257" w:rsidRPr="00DB707E" w:rsidRDefault="00423257" w:rsidP="00423257">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5.1 and 9.2B.5.2.</w:t>
      </w:r>
    </w:p>
    <w:p w14:paraId="738F49A3" w14:textId="77777777" w:rsidR="00423257" w:rsidRPr="00DB707E" w:rsidRDefault="00423257" w:rsidP="00423257">
      <w:pPr>
        <w:pStyle w:val="Heading5"/>
        <w:rPr>
          <w:snapToGrid w:val="0"/>
        </w:rPr>
      </w:pPr>
      <w:r w:rsidRPr="00DB707E">
        <w:rPr>
          <w:snapToGrid w:val="0"/>
        </w:rPr>
        <w:t>A.16.6.1.3.2</w:t>
      </w:r>
      <w:r w:rsidRPr="00DB707E">
        <w:rPr>
          <w:snapToGrid w:val="0"/>
        </w:rPr>
        <w:tab/>
        <w:t>Test parameters</w:t>
      </w:r>
    </w:p>
    <w:p w14:paraId="5B08F543" w14:textId="77777777" w:rsidR="00423257" w:rsidRPr="00DB707E" w:rsidRDefault="00423257" w:rsidP="00423257">
      <w:pPr>
        <w:rPr>
          <w:rFonts w:cs="v4.2.0"/>
        </w:rPr>
      </w:pPr>
      <w:r w:rsidRPr="00DB707E">
        <w:rPr>
          <w:rFonts w:cs="v4.2.0"/>
        </w:rPr>
        <w:t xml:space="preserve">Two cells are deployed in the test, which are FR1 </w:t>
      </w:r>
      <w:proofErr w:type="spellStart"/>
      <w:r w:rsidRPr="00DB707E">
        <w:rPr>
          <w:rFonts w:cs="v4.2.0"/>
        </w:rPr>
        <w:t>PCell</w:t>
      </w:r>
      <w:proofErr w:type="spellEnd"/>
      <w:r w:rsidRPr="00DB707E">
        <w:rPr>
          <w:rFonts w:cs="v4.2.0"/>
        </w:rPr>
        <w:t xml:space="preserve"> (Cell 1) and a FR1 neighbour cell (Cell 2) on the same frequency as the </w:t>
      </w:r>
      <w:proofErr w:type="spellStart"/>
      <w:r w:rsidRPr="00DB707E">
        <w:rPr>
          <w:rFonts w:cs="v4.2.0"/>
        </w:rPr>
        <w:t>PCell</w:t>
      </w:r>
      <w:proofErr w:type="spellEnd"/>
      <w:r w:rsidRPr="00DB707E">
        <w:rPr>
          <w:rFonts w:cs="v4.2.0"/>
        </w:rPr>
        <w:t xml:space="preserve">. The test parameters for </w:t>
      </w:r>
      <w:proofErr w:type="spellStart"/>
      <w:r w:rsidRPr="00DB707E">
        <w:rPr>
          <w:rFonts w:cs="v4.2.0"/>
        </w:rPr>
        <w:t>PCell</w:t>
      </w:r>
      <w:proofErr w:type="spellEnd"/>
      <w:r w:rsidRPr="00DB707E">
        <w:rPr>
          <w:rFonts w:cs="v4.2.0"/>
        </w:rPr>
        <w:t xml:space="preserve"> are given in Table A.16.6.1.3.2-1, A.16.6.1.3.2-2 and A.16.6.1.3.2-3 below. In the measurement control information, a measurement object is configured for the frequency of the </w:t>
      </w:r>
      <w:proofErr w:type="spellStart"/>
      <w:r w:rsidRPr="00DB707E">
        <w:rPr>
          <w:rFonts w:cs="v4.2.0"/>
        </w:rPr>
        <w:t>PCell</w:t>
      </w:r>
      <w:proofErr w:type="spellEnd"/>
      <w:r w:rsidRPr="00DB707E">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01B5FFB5" w14:textId="77777777" w:rsidR="00423257" w:rsidRPr="00DB707E" w:rsidRDefault="00423257" w:rsidP="00423257">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htermore UE is allocated with PUSCH resource at every DRX cycle.</w:t>
      </w:r>
    </w:p>
    <w:p w14:paraId="3E1F799A" w14:textId="77777777" w:rsidR="00423257" w:rsidRPr="00DB707E" w:rsidRDefault="00423257" w:rsidP="00423257">
      <w:pPr>
        <w:rPr>
          <w:rFonts w:cs="v4.2.0"/>
        </w:rPr>
      </w:pPr>
    </w:p>
    <w:p w14:paraId="5888E149" w14:textId="77777777" w:rsidR="00423257" w:rsidRPr="00DB707E" w:rsidRDefault="00423257" w:rsidP="00423257">
      <w:pPr>
        <w:pStyle w:val="TH"/>
      </w:pPr>
      <w:r w:rsidRPr="00DB707E">
        <w:t>Table A.16.6.1.3.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423257" w:rsidRPr="00DB707E" w14:paraId="562C69E7"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1637A449" w14:textId="77777777" w:rsidR="00423257" w:rsidRPr="00DB707E" w:rsidRDefault="00423257" w:rsidP="00864629">
            <w:pPr>
              <w:pStyle w:val="TAH"/>
            </w:pPr>
            <w:r w:rsidRPr="00DB707E">
              <w:t>Configuration</w:t>
            </w:r>
          </w:p>
        </w:tc>
        <w:tc>
          <w:tcPr>
            <w:tcW w:w="7230" w:type="dxa"/>
            <w:tcBorders>
              <w:top w:val="single" w:sz="4" w:space="0" w:color="auto"/>
              <w:left w:val="single" w:sz="4" w:space="0" w:color="auto"/>
              <w:bottom w:val="single" w:sz="4" w:space="0" w:color="auto"/>
              <w:right w:val="single" w:sz="4" w:space="0" w:color="auto"/>
            </w:tcBorders>
            <w:hideMark/>
          </w:tcPr>
          <w:p w14:paraId="6FA6342C" w14:textId="77777777" w:rsidR="00423257" w:rsidRPr="00DB707E" w:rsidRDefault="00423257" w:rsidP="00864629">
            <w:pPr>
              <w:pStyle w:val="TAH"/>
            </w:pPr>
            <w:r w:rsidRPr="00DB707E">
              <w:t>Description</w:t>
            </w:r>
          </w:p>
        </w:tc>
      </w:tr>
      <w:tr w:rsidR="00423257" w:rsidRPr="00DB707E" w14:paraId="2B2B20F5"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00E7AEBE" w14:textId="77777777" w:rsidR="00423257" w:rsidRPr="00DB707E" w:rsidRDefault="00423257" w:rsidP="00864629">
            <w:pPr>
              <w:pStyle w:val="TAL"/>
              <w:rPr>
                <w:lang w:eastAsia="zh-CN"/>
              </w:rPr>
            </w:pPr>
            <w:r w:rsidRPr="00DB707E">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5327711C" w14:textId="77777777" w:rsidR="00423257" w:rsidRPr="00DB707E" w:rsidRDefault="00423257" w:rsidP="00864629">
            <w:pPr>
              <w:pStyle w:val="TAL"/>
              <w:rPr>
                <w:rFonts w:eastAsia="Malgun Gothic"/>
                <w:b/>
              </w:rPr>
            </w:pPr>
            <w:r w:rsidRPr="00DB707E">
              <w:rPr>
                <w:rFonts w:eastAsia="Malgun Gothic"/>
              </w:rPr>
              <w:t>15 kHz SSB SCS, 10 MHz bandwidth, FDD duplex mode</w:t>
            </w:r>
          </w:p>
        </w:tc>
      </w:tr>
      <w:tr w:rsidR="00423257" w:rsidRPr="00DB707E" w14:paraId="60B68F6C"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309C1785" w14:textId="77777777" w:rsidR="00423257" w:rsidRPr="00DB707E" w:rsidRDefault="00423257" w:rsidP="00864629">
            <w:pPr>
              <w:pStyle w:val="TAL"/>
              <w:rPr>
                <w:rFonts w:eastAsia="Malgun Gothic"/>
              </w:rPr>
            </w:pPr>
            <w:r w:rsidRPr="00DB707E">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6F3F0BDA" w14:textId="77777777" w:rsidR="00423257" w:rsidRPr="00DB707E" w:rsidRDefault="00423257" w:rsidP="00864629">
            <w:pPr>
              <w:pStyle w:val="TAL"/>
              <w:rPr>
                <w:rFonts w:eastAsia="Malgun Gothic"/>
                <w:b/>
              </w:rPr>
            </w:pPr>
            <w:r w:rsidRPr="00DB707E">
              <w:rPr>
                <w:rFonts w:eastAsia="Malgun Gothic"/>
              </w:rPr>
              <w:t>15 kHz SSB SCS, 10 MHz bandwidth, TDD duplex mode</w:t>
            </w:r>
          </w:p>
        </w:tc>
      </w:tr>
      <w:tr w:rsidR="00423257" w:rsidRPr="00DB707E" w14:paraId="73E5E07C"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56A90B5C" w14:textId="77777777" w:rsidR="00423257" w:rsidRPr="00DB707E" w:rsidRDefault="00423257" w:rsidP="00864629">
            <w:pPr>
              <w:pStyle w:val="TAL"/>
              <w:rPr>
                <w:rFonts w:eastAsia="Malgun Gothic"/>
              </w:rPr>
            </w:pPr>
            <w:r w:rsidRPr="00DB707E">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2E259C31" w14:textId="77777777" w:rsidR="00423257" w:rsidRPr="00DB707E" w:rsidRDefault="00423257" w:rsidP="00864629">
            <w:pPr>
              <w:pStyle w:val="TAL"/>
              <w:rPr>
                <w:rFonts w:eastAsia="Malgun Gothic"/>
              </w:rPr>
            </w:pPr>
            <w:r w:rsidRPr="00DB707E">
              <w:rPr>
                <w:rFonts w:eastAsia="Malgun Gothic"/>
              </w:rPr>
              <w:t>30 kHz SSB SCS, 20 MHz bandwidth, TDD duplex mode</w:t>
            </w:r>
          </w:p>
        </w:tc>
      </w:tr>
      <w:tr w:rsidR="00423257" w:rsidRPr="00DB707E" w14:paraId="0A529783"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tcPr>
          <w:p w14:paraId="54E1E956" w14:textId="77777777" w:rsidR="00423257" w:rsidRPr="00DB707E" w:rsidRDefault="00423257" w:rsidP="00864629">
            <w:pPr>
              <w:pStyle w:val="TAL"/>
              <w:rPr>
                <w:rFonts w:eastAsia="Malgun Gothic"/>
              </w:rPr>
            </w:pPr>
            <w:r w:rsidRPr="00DB707E">
              <w:t>4</w:t>
            </w:r>
          </w:p>
        </w:tc>
        <w:tc>
          <w:tcPr>
            <w:tcW w:w="7230" w:type="dxa"/>
            <w:tcBorders>
              <w:top w:val="single" w:sz="4" w:space="0" w:color="auto"/>
              <w:left w:val="single" w:sz="4" w:space="0" w:color="auto"/>
              <w:bottom w:val="single" w:sz="4" w:space="0" w:color="auto"/>
              <w:right w:val="single" w:sz="4" w:space="0" w:color="auto"/>
            </w:tcBorders>
          </w:tcPr>
          <w:p w14:paraId="79C15E7B" w14:textId="77777777" w:rsidR="00423257" w:rsidRPr="00DB707E" w:rsidRDefault="00423257" w:rsidP="00864629">
            <w:pPr>
              <w:pStyle w:val="TAL"/>
              <w:rPr>
                <w:rFonts w:eastAsia="Malgun Gothic"/>
              </w:rPr>
            </w:pPr>
            <w:r w:rsidRPr="00DB707E">
              <w:t>15 kHz SSB SCS, 10 MHz bandwidth, HD-FDD duplex mode,</w:t>
            </w:r>
          </w:p>
        </w:tc>
      </w:tr>
      <w:tr w:rsidR="00423257" w:rsidRPr="00DB707E" w14:paraId="009A4406" w14:textId="77777777" w:rsidTr="00864629">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1D8B35C3" w14:textId="77777777" w:rsidR="00423257" w:rsidRPr="00DB707E" w:rsidRDefault="00423257" w:rsidP="00864629">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393046EA" w14:textId="77777777" w:rsidR="00423257" w:rsidRPr="00DB707E" w:rsidRDefault="00423257" w:rsidP="00423257"/>
    <w:p w14:paraId="0C1D4359" w14:textId="77777777" w:rsidR="00423257" w:rsidRPr="00DB707E" w:rsidRDefault="00423257" w:rsidP="00423257">
      <w:pPr>
        <w:pStyle w:val="TH"/>
      </w:pPr>
      <w:r w:rsidRPr="00DB707E">
        <w:lastRenderedPageBreak/>
        <w:t xml:space="preserve">Table A.16.6.1.3.2-2: General test parameters for SA intra-frequency event triggered reporting without gap for </w:t>
      </w:r>
      <w:proofErr w:type="spellStart"/>
      <w:r w:rsidRPr="00DB707E">
        <w:t>PCell</w:t>
      </w:r>
      <w:proofErr w:type="spellEnd"/>
      <w:r w:rsidRPr="00DB707E">
        <w:t xml:space="preserve"> in FR1 with DRX</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423257" w:rsidRPr="00DB707E" w14:paraId="6D056992"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9AD5F15" w14:textId="77777777" w:rsidR="00423257" w:rsidRPr="00DB707E" w:rsidRDefault="00423257" w:rsidP="00864629">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6B2599D8" w14:textId="77777777" w:rsidR="00423257" w:rsidRPr="00DB707E" w:rsidRDefault="00423257" w:rsidP="00864629">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1C8BDEEB" w14:textId="77777777" w:rsidR="00423257" w:rsidRPr="00DB707E" w:rsidRDefault="00423257" w:rsidP="00864629">
            <w:pPr>
              <w:pStyle w:val="TAH"/>
              <w:rPr>
                <w:lang w:eastAsia="zh-CN"/>
              </w:rPr>
            </w:pPr>
            <w:r w:rsidRPr="00DB707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3CF3A321" w14:textId="77777777" w:rsidR="00423257" w:rsidRPr="00DB707E" w:rsidRDefault="00423257" w:rsidP="00864629">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69C606F2" w14:textId="77777777" w:rsidR="00423257" w:rsidRPr="00DB707E" w:rsidRDefault="00423257" w:rsidP="00864629">
            <w:pPr>
              <w:pStyle w:val="TAH"/>
              <w:rPr>
                <w:rFonts w:cs="Arial"/>
              </w:rPr>
            </w:pPr>
            <w:r w:rsidRPr="00DB707E">
              <w:t>Comment</w:t>
            </w:r>
          </w:p>
        </w:tc>
      </w:tr>
      <w:tr w:rsidR="00423257" w:rsidRPr="00DB707E" w14:paraId="699EE1A2"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3B00951" w14:textId="77777777" w:rsidR="00423257" w:rsidRPr="00DB707E" w:rsidRDefault="00423257" w:rsidP="00864629">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136224E5" w14:textId="77777777" w:rsidR="00423257" w:rsidRPr="00DB707E" w:rsidRDefault="00423257" w:rsidP="00864629">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372E2F12" w14:textId="77777777" w:rsidR="00423257" w:rsidRPr="00DB707E" w:rsidRDefault="00423257" w:rsidP="00864629">
            <w:pPr>
              <w:pStyle w:val="TAH"/>
              <w:rPr>
                <w:lang w:eastAsia="zh-CN"/>
              </w:rPr>
            </w:pPr>
          </w:p>
        </w:tc>
        <w:tc>
          <w:tcPr>
            <w:tcW w:w="1205" w:type="dxa"/>
            <w:tcBorders>
              <w:top w:val="single" w:sz="4" w:space="0" w:color="auto"/>
              <w:left w:val="single" w:sz="4" w:space="0" w:color="auto"/>
              <w:bottom w:val="single" w:sz="4" w:space="0" w:color="auto"/>
              <w:right w:val="single" w:sz="4" w:space="0" w:color="auto"/>
            </w:tcBorders>
            <w:hideMark/>
          </w:tcPr>
          <w:p w14:paraId="01D0A321" w14:textId="77777777" w:rsidR="00423257" w:rsidRPr="00DB707E" w:rsidRDefault="00423257" w:rsidP="00864629">
            <w:pPr>
              <w:pStyle w:val="TAH"/>
              <w:rPr>
                <w:lang w:eastAsia="zh-CN"/>
              </w:rPr>
            </w:pPr>
            <w:r w:rsidRPr="00DB707E">
              <w:rPr>
                <w:lang w:eastAsia="zh-CN"/>
              </w:rPr>
              <w:t>Test 1</w:t>
            </w:r>
          </w:p>
        </w:tc>
        <w:tc>
          <w:tcPr>
            <w:tcW w:w="1205" w:type="dxa"/>
            <w:tcBorders>
              <w:top w:val="single" w:sz="4" w:space="0" w:color="auto"/>
              <w:left w:val="single" w:sz="4" w:space="0" w:color="auto"/>
              <w:bottom w:val="single" w:sz="4" w:space="0" w:color="auto"/>
              <w:right w:val="single" w:sz="4" w:space="0" w:color="auto"/>
            </w:tcBorders>
            <w:hideMark/>
          </w:tcPr>
          <w:p w14:paraId="3C0ED772" w14:textId="77777777" w:rsidR="00423257" w:rsidRPr="00DB707E" w:rsidRDefault="00423257" w:rsidP="00864629">
            <w:pPr>
              <w:pStyle w:val="TAH"/>
            </w:pPr>
            <w:r w:rsidRPr="00DB707E">
              <w:rPr>
                <w:lang w:eastAsia="zh-CN"/>
              </w:rPr>
              <w:t>Test 2</w:t>
            </w:r>
          </w:p>
        </w:tc>
        <w:tc>
          <w:tcPr>
            <w:tcW w:w="2977" w:type="dxa"/>
            <w:tcBorders>
              <w:top w:val="nil"/>
              <w:left w:val="single" w:sz="4" w:space="0" w:color="auto"/>
              <w:bottom w:val="single" w:sz="4" w:space="0" w:color="auto"/>
              <w:right w:val="single" w:sz="4" w:space="0" w:color="auto"/>
            </w:tcBorders>
            <w:shd w:val="clear" w:color="auto" w:fill="auto"/>
            <w:hideMark/>
          </w:tcPr>
          <w:p w14:paraId="206BFB92" w14:textId="77777777" w:rsidR="00423257" w:rsidRPr="00DB707E" w:rsidRDefault="00423257" w:rsidP="00864629">
            <w:pPr>
              <w:pStyle w:val="TAH"/>
              <w:rPr>
                <w:rFonts w:cs="Arial"/>
              </w:rPr>
            </w:pPr>
          </w:p>
        </w:tc>
      </w:tr>
      <w:tr w:rsidR="00423257" w:rsidRPr="00DB707E" w14:paraId="055BFE1A"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F42FCA4" w14:textId="77777777" w:rsidR="00423257" w:rsidRPr="00DB707E" w:rsidRDefault="00423257" w:rsidP="00864629">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17E2CB90"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2A81EB0"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6AE3BCD" w14:textId="77777777" w:rsidR="00423257" w:rsidRPr="00DB707E" w:rsidRDefault="00423257" w:rsidP="00864629">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5538F6AC" w14:textId="77777777" w:rsidR="00423257" w:rsidRPr="00DB707E" w:rsidRDefault="00423257" w:rsidP="00864629">
            <w:pPr>
              <w:pStyle w:val="TAL"/>
              <w:rPr>
                <w:rFonts w:cs="Arial"/>
              </w:rPr>
            </w:pPr>
          </w:p>
        </w:tc>
      </w:tr>
      <w:tr w:rsidR="00423257" w:rsidRPr="00DB707E" w14:paraId="44530DE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52FE837" w14:textId="77777777" w:rsidR="00423257" w:rsidRPr="00DB707E" w:rsidRDefault="00423257" w:rsidP="00864629">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09EC4560"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482E1A9D" w14:textId="77777777" w:rsidR="00423257" w:rsidRPr="00DB707E" w:rsidRDefault="00423257" w:rsidP="00864629">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BBFCF5B" w14:textId="77777777" w:rsidR="00423257" w:rsidRPr="00DB707E" w:rsidRDefault="00423257" w:rsidP="00864629">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7882931F" w14:textId="77777777" w:rsidR="00423257" w:rsidRPr="00DB707E" w:rsidRDefault="00423257" w:rsidP="00864629">
            <w:pPr>
              <w:pStyle w:val="TAL"/>
              <w:rPr>
                <w:rFonts w:cs="Arial"/>
                <w:b/>
              </w:rPr>
            </w:pPr>
            <w:r w:rsidRPr="00DB707E">
              <w:rPr>
                <w:bCs/>
              </w:rPr>
              <w:t>Cell to be identified.</w:t>
            </w:r>
          </w:p>
        </w:tc>
      </w:tr>
      <w:tr w:rsidR="00423257" w:rsidRPr="00DB707E" w14:paraId="5339CF9E"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148A098" w14:textId="77777777" w:rsidR="00423257" w:rsidRPr="00DB707E" w:rsidRDefault="00423257" w:rsidP="00864629">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1A45CCF9"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02D53990" w14:textId="77777777" w:rsidR="00423257" w:rsidRPr="00DB707E" w:rsidRDefault="00423257" w:rsidP="00864629">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490DF944" w14:textId="77777777" w:rsidR="00423257" w:rsidRPr="00DB707E" w:rsidRDefault="00423257" w:rsidP="00864629">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38208923" w14:textId="77777777" w:rsidR="00423257" w:rsidRPr="00DB707E" w:rsidRDefault="00423257" w:rsidP="00864629">
            <w:pPr>
              <w:pStyle w:val="TAL"/>
              <w:rPr>
                <w:rFonts w:cs="Arial"/>
                <w:b/>
              </w:rPr>
            </w:pPr>
          </w:p>
        </w:tc>
      </w:tr>
      <w:tr w:rsidR="00423257" w:rsidRPr="00DB707E" w14:paraId="297BBE97"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BDEBA4F" w14:textId="77777777" w:rsidR="00423257" w:rsidRPr="00DB707E" w:rsidRDefault="00423257" w:rsidP="00864629">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A9E67B4"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9FD39BD" w14:textId="77777777" w:rsidR="00423257" w:rsidRPr="00DB707E" w:rsidRDefault="00423257" w:rsidP="00864629">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529CB6DD"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12026C2" w14:textId="77777777" w:rsidR="00423257" w:rsidRPr="00DB707E" w:rsidRDefault="00423257" w:rsidP="00864629">
            <w:pPr>
              <w:pStyle w:val="TAL"/>
              <w:rPr>
                <w:bCs/>
                <w:lang w:eastAsia="zh-CN"/>
              </w:rPr>
            </w:pPr>
          </w:p>
        </w:tc>
      </w:tr>
      <w:tr w:rsidR="00423257" w:rsidRPr="00DB707E" w14:paraId="7FFDD2F5"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0B4B5FBB" w14:textId="77777777" w:rsidR="00423257" w:rsidRPr="00DB707E" w:rsidRDefault="00423257" w:rsidP="00864629">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65A4373D"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7E802BD" w14:textId="77777777" w:rsidR="00423257" w:rsidRPr="00DB707E" w:rsidRDefault="00423257" w:rsidP="00864629">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4ABDF5DC"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748DD3A8" w14:textId="77777777" w:rsidR="00423257" w:rsidRPr="00DB707E" w:rsidRDefault="00423257" w:rsidP="00864629">
            <w:pPr>
              <w:pStyle w:val="TAL"/>
              <w:rPr>
                <w:bCs/>
                <w:lang w:eastAsia="zh-CN"/>
              </w:rPr>
            </w:pPr>
          </w:p>
        </w:tc>
      </w:tr>
      <w:tr w:rsidR="00423257" w:rsidRPr="00DB707E" w14:paraId="42D2F071"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792F5D1" w14:textId="77777777" w:rsidR="00423257" w:rsidRPr="00DB707E" w:rsidRDefault="00423257" w:rsidP="00864629">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BED33A8"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5E3A0FB" w14:textId="77777777" w:rsidR="00423257" w:rsidRPr="00DB707E" w:rsidRDefault="00423257" w:rsidP="00864629">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08A374DC" w14:textId="77777777" w:rsidR="00423257" w:rsidRPr="00DB707E" w:rsidRDefault="00423257" w:rsidP="00864629">
            <w:pPr>
              <w:pStyle w:val="TAL"/>
              <w:rPr>
                <w:bCs/>
                <w:lang w:eastAsia="zh-CN"/>
              </w:rPr>
            </w:pPr>
            <w:r w:rsidRPr="00DB707E">
              <w:t>SSB.1 RedCap FR1</w:t>
            </w:r>
          </w:p>
        </w:tc>
        <w:tc>
          <w:tcPr>
            <w:tcW w:w="2977" w:type="dxa"/>
            <w:tcBorders>
              <w:top w:val="single" w:sz="4" w:space="0" w:color="auto"/>
              <w:left w:val="single" w:sz="4" w:space="0" w:color="auto"/>
              <w:bottom w:val="single" w:sz="4" w:space="0" w:color="auto"/>
              <w:right w:val="single" w:sz="4" w:space="0" w:color="auto"/>
            </w:tcBorders>
          </w:tcPr>
          <w:p w14:paraId="01C6CDD4" w14:textId="77777777" w:rsidR="00423257" w:rsidRPr="00DB707E" w:rsidRDefault="00423257" w:rsidP="00864629">
            <w:pPr>
              <w:pStyle w:val="TAL"/>
              <w:rPr>
                <w:bCs/>
                <w:lang w:eastAsia="zh-CN"/>
              </w:rPr>
            </w:pPr>
          </w:p>
        </w:tc>
      </w:tr>
      <w:tr w:rsidR="00423257" w:rsidRPr="00DB707E" w14:paraId="2CD8C1AC"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315F0242" w14:textId="77777777" w:rsidR="00423257" w:rsidRPr="00DB707E" w:rsidRDefault="00423257" w:rsidP="00864629">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24E67B57"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9167885" w14:textId="77777777" w:rsidR="00423257" w:rsidRPr="00DB707E" w:rsidRDefault="00423257" w:rsidP="00864629">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2E1A5DD6"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448E9436" w14:textId="77777777" w:rsidR="00423257" w:rsidRPr="00DB707E" w:rsidRDefault="00423257" w:rsidP="00864629">
            <w:pPr>
              <w:pStyle w:val="TAL"/>
              <w:rPr>
                <w:bCs/>
                <w:lang w:eastAsia="zh-CN"/>
              </w:rPr>
            </w:pPr>
          </w:p>
        </w:tc>
      </w:tr>
      <w:tr w:rsidR="00423257" w:rsidRPr="00DB707E" w14:paraId="6EB193BC"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128AA619" w14:textId="77777777" w:rsidR="00423257" w:rsidRPr="00DB707E" w:rsidRDefault="00423257" w:rsidP="00864629">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6C12D2EA"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9323FF0" w14:textId="77777777" w:rsidR="00423257" w:rsidRPr="00DB707E" w:rsidRDefault="00423257" w:rsidP="00864629">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7CBA771"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2AE357F1" w14:textId="77777777" w:rsidR="00423257" w:rsidRPr="00DB707E" w:rsidRDefault="00423257" w:rsidP="00864629">
            <w:pPr>
              <w:pStyle w:val="TAL"/>
              <w:rPr>
                <w:bCs/>
                <w:lang w:eastAsia="zh-CN"/>
              </w:rPr>
            </w:pPr>
          </w:p>
        </w:tc>
      </w:tr>
      <w:tr w:rsidR="00423257" w:rsidRPr="00DB707E" w14:paraId="278516CB"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D7D95AC" w14:textId="77777777" w:rsidR="00423257" w:rsidRPr="00DB707E" w:rsidRDefault="00423257" w:rsidP="00864629">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5E3C36C"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DCCDB34" w14:textId="77777777" w:rsidR="00423257" w:rsidRPr="00DB707E" w:rsidRDefault="00423257" w:rsidP="00864629">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470232FB"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3A6A9FE6" w14:textId="77777777" w:rsidR="00423257" w:rsidRPr="00DB707E" w:rsidRDefault="00423257" w:rsidP="00864629">
            <w:pPr>
              <w:pStyle w:val="TAL"/>
              <w:rPr>
                <w:bCs/>
                <w:lang w:eastAsia="zh-CN"/>
              </w:rPr>
            </w:pPr>
          </w:p>
        </w:tc>
      </w:tr>
      <w:tr w:rsidR="00423257" w:rsidRPr="00DB707E" w14:paraId="1F751B34"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7C8343A" w14:textId="77777777" w:rsidR="00423257" w:rsidRPr="00DB707E" w:rsidRDefault="00423257" w:rsidP="00864629">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16885DAE"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087E9011"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7A6983F6" w14:textId="77777777" w:rsidR="00423257" w:rsidRPr="00DB707E" w:rsidRDefault="00423257" w:rsidP="00864629">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3CF85F84" w14:textId="77777777" w:rsidR="00423257" w:rsidRPr="00DB707E" w:rsidRDefault="00423257" w:rsidP="00864629">
            <w:pPr>
              <w:pStyle w:val="TAL"/>
              <w:rPr>
                <w:rFonts w:cs="Arial"/>
              </w:rPr>
            </w:pPr>
          </w:p>
        </w:tc>
      </w:tr>
      <w:tr w:rsidR="00423257" w:rsidRPr="00DB707E" w14:paraId="433F7C4D"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AA161F8" w14:textId="77777777" w:rsidR="00423257" w:rsidRPr="00DB707E" w:rsidRDefault="00423257" w:rsidP="00864629">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4C385D41"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95E719D"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7395633" w14:textId="77777777" w:rsidR="00423257" w:rsidRPr="00DB707E" w:rsidRDefault="00423257" w:rsidP="00864629">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5DACA4EA" w14:textId="77777777" w:rsidR="00423257" w:rsidRPr="00DB707E" w:rsidRDefault="00423257" w:rsidP="00864629">
            <w:pPr>
              <w:pStyle w:val="TAL"/>
              <w:rPr>
                <w:rFonts w:cs="Arial"/>
              </w:rPr>
            </w:pPr>
          </w:p>
        </w:tc>
      </w:tr>
      <w:tr w:rsidR="00423257" w:rsidRPr="00DB707E" w14:paraId="515E866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59060E6" w14:textId="77777777" w:rsidR="00423257" w:rsidRPr="00DB707E" w:rsidRDefault="00423257" w:rsidP="00864629">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3EE249F8"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0A3C9706"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517A722F"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617B46F8" w14:textId="77777777" w:rsidR="00423257" w:rsidRPr="00DB707E" w:rsidRDefault="00423257" w:rsidP="00864629">
            <w:pPr>
              <w:pStyle w:val="TAL"/>
              <w:rPr>
                <w:rFonts w:cs="Arial"/>
              </w:rPr>
            </w:pPr>
          </w:p>
        </w:tc>
      </w:tr>
      <w:tr w:rsidR="00423257" w:rsidRPr="00DB707E" w14:paraId="40EA42C1"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2566C31" w14:textId="77777777" w:rsidR="00423257" w:rsidRPr="00DB707E" w:rsidRDefault="00423257" w:rsidP="00864629">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388160AE"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5666B49F"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D2C278E"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61F64CB9" w14:textId="77777777" w:rsidR="00423257" w:rsidRPr="00DB707E" w:rsidRDefault="00423257" w:rsidP="00864629">
            <w:pPr>
              <w:pStyle w:val="TAL"/>
              <w:rPr>
                <w:rFonts w:cs="Arial"/>
              </w:rPr>
            </w:pPr>
          </w:p>
        </w:tc>
      </w:tr>
      <w:tr w:rsidR="00423257" w:rsidRPr="00DB707E" w14:paraId="3C78C90A"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60FAF04" w14:textId="77777777" w:rsidR="00423257" w:rsidRPr="00DB707E" w:rsidRDefault="00423257" w:rsidP="00864629">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52BA228A"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9CBEC29"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F2FCD8B"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57ED0F82" w14:textId="77777777" w:rsidR="00423257" w:rsidRPr="00DB707E" w:rsidRDefault="00423257" w:rsidP="00864629">
            <w:pPr>
              <w:pStyle w:val="TAL"/>
              <w:rPr>
                <w:rFonts w:cs="Arial"/>
              </w:rPr>
            </w:pPr>
            <w:r w:rsidRPr="00DB707E">
              <w:t>L3 filtering is not used</w:t>
            </w:r>
          </w:p>
        </w:tc>
      </w:tr>
      <w:tr w:rsidR="00423257" w:rsidRPr="00DB707E" w14:paraId="2A007FFB"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0C5642C" w14:textId="77777777" w:rsidR="00423257" w:rsidRPr="00DB707E" w:rsidRDefault="00423257" w:rsidP="00864629">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2FA08FCD"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DB97E92" w14:textId="77777777" w:rsidR="00423257" w:rsidRPr="00DB707E" w:rsidRDefault="00423257" w:rsidP="00864629">
            <w:pPr>
              <w:pStyle w:val="TAL"/>
              <w:rPr>
                <w:rFonts w:cs="Arial"/>
              </w:rPr>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103976E1" w14:textId="77777777" w:rsidR="00423257" w:rsidRPr="00DB707E" w:rsidRDefault="00423257" w:rsidP="00864629">
            <w:pPr>
              <w:pStyle w:val="TAL"/>
              <w:rPr>
                <w:rFonts w:cs="Arial"/>
                <w:lang w:eastAsia="zh-CN"/>
              </w:rPr>
            </w:pPr>
            <w:r w:rsidRPr="00DB707E">
              <w:rPr>
                <w:rFonts w:cs="Arial"/>
                <w:lang w:eastAsia="zh-CN"/>
              </w:rPr>
              <w:t>DRX.1</w:t>
            </w:r>
          </w:p>
        </w:tc>
        <w:tc>
          <w:tcPr>
            <w:tcW w:w="1205" w:type="dxa"/>
            <w:tcBorders>
              <w:top w:val="single" w:sz="4" w:space="0" w:color="auto"/>
              <w:left w:val="single" w:sz="4" w:space="0" w:color="auto"/>
              <w:bottom w:val="single" w:sz="4" w:space="0" w:color="auto"/>
              <w:right w:val="single" w:sz="4" w:space="0" w:color="auto"/>
            </w:tcBorders>
            <w:hideMark/>
          </w:tcPr>
          <w:p w14:paraId="07924AA4" w14:textId="77777777" w:rsidR="00423257" w:rsidRPr="00DB707E" w:rsidRDefault="00423257" w:rsidP="00864629">
            <w:pPr>
              <w:pStyle w:val="TAL"/>
              <w:rPr>
                <w:rFonts w:cs="Arial"/>
                <w:lang w:eastAsia="zh-CN"/>
              </w:rPr>
            </w:pPr>
            <w:r w:rsidRPr="00DB707E">
              <w:rPr>
                <w:rFonts w:cs="Arial"/>
                <w:lang w:eastAsia="zh-CN"/>
              </w:rPr>
              <w:t>DRX. 7</w:t>
            </w:r>
          </w:p>
        </w:tc>
        <w:tc>
          <w:tcPr>
            <w:tcW w:w="2977" w:type="dxa"/>
            <w:tcBorders>
              <w:top w:val="single" w:sz="4" w:space="0" w:color="auto"/>
              <w:left w:val="single" w:sz="4" w:space="0" w:color="auto"/>
              <w:bottom w:val="single" w:sz="4" w:space="0" w:color="auto"/>
              <w:right w:val="single" w:sz="4" w:space="0" w:color="auto"/>
            </w:tcBorders>
            <w:hideMark/>
          </w:tcPr>
          <w:p w14:paraId="12463233" w14:textId="77777777" w:rsidR="00423257" w:rsidRPr="00DB707E" w:rsidRDefault="00423257" w:rsidP="00864629">
            <w:pPr>
              <w:pStyle w:val="TAL"/>
              <w:rPr>
                <w:rFonts w:cs="Arial"/>
                <w:lang w:eastAsia="zh-CN"/>
              </w:rPr>
            </w:pPr>
          </w:p>
        </w:tc>
      </w:tr>
      <w:tr w:rsidR="00423257" w:rsidRPr="00DB707E" w14:paraId="4033984D"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03A9586" w14:textId="77777777" w:rsidR="00423257" w:rsidRPr="00DB707E" w:rsidRDefault="00423257" w:rsidP="00864629">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1287319D"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787184B" w14:textId="77777777" w:rsidR="00423257" w:rsidRPr="00DB707E" w:rsidRDefault="00423257" w:rsidP="00864629">
            <w:pPr>
              <w:pStyle w:val="TAL"/>
              <w:rPr>
                <w:lang w:eastAsia="zh-CN"/>
              </w:rPr>
            </w:pPr>
            <w:r w:rsidRPr="00DB707E">
              <w:rPr>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44BBE14B" w14:textId="77777777" w:rsidR="00423257" w:rsidRPr="00DB707E" w:rsidRDefault="00423257" w:rsidP="00864629">
            <w:pPr>
              <w:pStyle w:val="TAL"/>
              <w:rPr>
                <w:rFonts w:cs="Arial"/>
              </w:rPr>
            </w:pPr>
            <w:r w:rsidRPr="00DB707E">
              <w:t xml:space="preserve">3 </w:t>
            </w:r>
            <w:proofErr w:type="spellStart"/>
            <w:r w:rsidRPr="00DB707E">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76BED13C" w14:textId="77777777" w:rsidR="00423257" w:rsidRPr="00DB707E" w:rsidRDefault="00423257" w:rsidP="00864629">
            <w:pPr>
              <w:pStyle w:val="TAL"/>
            </w:pPr>
            <w:r w:rsidRPr="00DB707E">
              <w:t>Asynchronous cells.</w:t>
            </w:r>
          </w:p>
          <w:p w14:paraId="116DE695" w14:textId="77777777" w:rsidR="00423257" w:rsidRPr="00DB707E" w:rsidRDefault="00423257" w:rsidP="00864629">
            <w:pPr>
              <w:pStyle w:val="TAL"/>
              <w:rPr>
                <w:rFonts w:cs="Arial"/>
              </w:rPr>
            </w:pPr>
            <w:r w:rsidRPr="00DB707E">
              <w:t>The timing of Cell 2 is 3ms later than the timing of Cell 1.</w:t>
            </w:r>
          </w:p>
        </w:tc>
      </w:tr>
      <w:tr w:rsidR="00423257" w:rsidRPr="00DB707E" w14:paraId="66DF79D0"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1666A854" w14:textId="77777777" w:rsidR="00423257" w:rsidRPr="00DB707E" w:rsidRDefault="00423257" w:rsidP="00864629">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B5456A2"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D8C86ED" w14:textId="77777777" w:rsidR="00423257" w:rsidRPr="00DB707E" w:rsidRDefault="00423257" w:rsidP="00864629">
            <w:pPr>
              <w:pStyle w:val="TAL"/>
              <w:rPr>
                <w:lang w:eastAsia="zh-CN"/>
              </w:rPr>
            </w:pPr>
            <w:r w:rsidRPr="00DB707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43211886" w14:textId="77777777" w:rsidR="00423257" w:rsidRPr="00DB707E" w:rsidRDefault="00423257" w:rsidP="00864629">
            <w:pPr>
              <w:pStyle w:val="TAL"/>
              <w:rPr>
                <w:lang w:eastAsia="zh-CN"/>
              </w:rPr>
            </w:pPr>
            <w:r w:rsidRPr="00DB707E">
              <w:rPr>
                <w:lang w:eastAsia="zh-CN"/>
              </w:rPr>
              <w:t xml:space="preserve">3 </w:t>
            </w:r>
            <w:r w:rsidRPr="00DB707E">
              <w:sym w:font="Symbol" w:char="F06D"/>
            </w:r>
            <w:r w:rsidRPr="00DB707E">
              <w:t>s</w:t>
            </w:r>
            <w:r w:rsidRPr="00DB707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67B6B235" w14:textId="77777777" w:rsidR="00423257" w:rsidRPr="00DB707E" w:rsidRDefault="00423257" w:rsidP="00864629">
            <w:pPr>
              <w:pStyle w:val="TAL"/>
            </w:pPr>
            <w:r w:rsidRPr="00DB707E">
              <w:t xml:space="preserve">Synchronous cells </w:t>
            </w:r>
          </w:p>
        </w:tc>
      </w:tr>
      <w:tr w:rsidR="00423257" w:rsidRPr="00DB707E" w14:paraId="065C4153"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651033F" w14:textId="77777777" w:rsidR="00423257" w:rsidRPr="00DB707E" w:rsidRDefault="00423257" w:rsidP="00864629">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0CF643D5"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E9501D7" w14:textId="77777777" w:rsidR="00423257" w:rsidRPr="00DB707E" w:rsidRDefault="00423257" w:rsidP="00864629">
            <w:pPr>
              <w:pStyle w:val="TAL"/>
              <w:rPr>
                <w:lang w:eastAsia="zh-CN"/>
              </w:rPr>
            </w:pPr>
            <w:r w:rsidRPr="00DB707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15748F8B" w14:textId="77777777" w:rsidR="00423257" w:rsidRPr="00DB707E" w:rsidRDefault="00423257" w:rsidP="00864629">
            <w:pPr>
              <w:pStyle w:val="TAL"/>
              <w:rPr>
                <w:lang w:eastAsia="zh-CN"/>
              </w:rPr>
            </w:pPr>
            <w:r w:rsidRPr="00DB707E">
              <w:t xml:space="preserve">3 </w:t>
            </w:r>
            <w:r w:rsidRPr="00DB707E">
              <w:sym w:font="Symbol" w:char="F06D"/>
            </w:r>
            <w:r w:rsidRPr="00DB707E">
              <w:t>s</w:t>
            </w:r>
          </w:p>
        </w:tc>
        <w:tc>
          <w:tcPr>
            <w:tcW w:w="2977" w:type="dxa"/>
            <w:tcBorders>
              <w:top w:val="single" w:sz="4" w:space="0" w:color="auto"/>
              <w:left w:val="single" w:sz="4" w:space="0" w:color="auto"/>
              <w:bottom w:val="single" w:sz="4" w:space="0" w:color="auto"/>
              <w:right w:val="single" w:sz="4" w:space="0" w:color="auto"/>
            </w:tcBorders>
            <w:hideMark/>
          </w:tcPr>
          <w:p w14:paraId="33B37355" w14:textId="77777777" w:rsidR="00423257" w:rsidRPr="00DB707E" w:rsidRDefault="00423257" w:rsidP="00864629">
            <w:pPr>
              <w:pStyle w:val="TAL"/>
            </w:pPr>
            <w:r w:rsidRPr="00DB707E">
              <w:t>Synchronous cells</w:t>
            </w:r>
          </w:p>
        </w:tc>
      </w:tr>
      <w:tr w:rsidR="00423257" w:rsidRPr="00DB707E" w14:paraId="6FDD34BF"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C42BE88" w14:textId="77777777" w:rsidR="00423257" w:rsidRPr="00DB707E" w:rsidRDefault="00423257" w:rsidP="00864629">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479435C8"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1BE01359"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7E530110" w14:textId="77777777" w:rsidR="00423257" w:rsidRPr="00DB707E" w:rsidRDefault="00423257" w:rsidP="00864629">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515CCACE" w14:textId="77777777" w:rsidR="00423257" w:rsidRPr="00DB707E" w:rsidRDefault="00423257" w:rsidP="00864629">
            <w:pPr>
              <w:pStyle w:val="TAL"/>
              <w:rPr>
                <w:rFonts w:cs="Arial"/>
              </w:rPr>
            </w:pPr>
          </w:p>
        </w:tc>
      </w:tr>
      <w:tr w:rsidR="00423257" w:rsidRPr="00DB707E" w14:paraId="67EA57A6"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3D8384" w14:textId="77777777" w:rsidR="00423257" w:rsidRPr="00DB707E" w:rsidRDefault="00423257" w:rsidP="00864629">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16EB29CF"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56AFAF48" w14:textId="77777777" w:rsidR="00423257" w:rsidRPr="00DB707E" w:rsidRDefault="00423257" w:rsidP="00864629">
            <w:pPr>
              <w:pStyle w:val="TAL"/>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2CE44921" w14:textId="77777777" w:rsidR="00423257" w:rsidRPr="00DB707E" w:rsidRDefault="00423257" w:rsidP="00864629">
            <w:pPr>
              <w:pStyle w:val="TAL"/>
              <w:rPr>
                <w:rFonts w:cs="Arial"/>
              </w:rPr>
            </w:pPr>
            <w:r w:rsidRPr="00DB707E">
              <w:t>5</w:t>
            </w:r>
          </w:p>
        </w:tc>
        <w:tc>
          <w:tcPr>
            <w:tcW w:w="1205" w:type="dxa"/>
            <w:tcBorders>
              <w:top w:val="single" w:sz="4" w:space="0" w:color="auto"/>
              <w:left w:val="single" w:sz="4" w:space="0" w:color="auto"/>
              <w:bottom w:val="single" w:sz="4" w:space="0" w:color="auto"/>
              <w:right w:val="single" w:sz="4" w:space="0" w:color="auto"/>
            </w:tcBorders>
            <w:hideMark/>
          </w:tcPr>
          <w:p w14:paraId="4CD64703" w14:textId="77777777" w:rsidR="00423257" w:rsidRPr="00DB707E" w:rsidRDefault="00423257" w:rsidP="00864629">
            <w:pPr>
              <w:pStyle w:val="TAL"/>
              <w:rPr>
                <w:rFonts w:cs="Arial"/>
                <w:lang w:eastAsia="zh-CN"/>
              </w:rPr>
            </w:pPr>
            <w:r w:rsidRPr="00DB707E">
              <w:rPr>
                <w:rFonts w:cs="Arial"/>
                <w:lang w:eastAsia="zh-CN"/>
              </w:rPr>
              <w:t>10</w:t>
            </w:r>
          </w:p>
        </w:tc>
        <w:tc>
          <w:tcPr>
            <w:tcW w:w="2977" w:type="dxa"/>
            <w:tcBorders>
              <w:top w:val="single" w:sz="4" w:space="0" w:color="auto"/>
              <w:left w:val="single" w:sz="4" w:space="0" w:color="auto"/>
              <w:bottom w:val="single" w:sz="4" w:space="0" w:color="auto"/>
              <w:right w:val="single" w:sz="4" w:space="0" w:color="auto"/>
            </w:tcBorders>
          </w:tcPr>
          <w:p w14:paraId="536F17A1" w14:textId="77777777" w:rsidR="00423257" w:rsidRPr="00DB707E" w:rsidRDefault="00423257" w:rsidP="00864629">
            <w:pPr>
              <w:pStyle w:val="TAL"/>
              <w:rPr>
                <w:rFonts w:cs="Arial"/>
              </w:rPr>
            </w:pPr>
          </w:p>
        </w:tc>
      </w:tr>
    </w:tbl>
    <w:p w14:paraId="2431652E" w14:textId="77777777" w:rsidR="00423257" w:rsidRPr="00DB707E" w:rsidRDefault="00423257" w:rsidP="00423257"/>
    <w:p w14:paraId="16036271" w14:textId="77777777" w:rsidR="00423257" w:rsidRPr="00DB707E" w:rsidRDefault="00423257" w:rsidP="00423257">
      <w:pPr>
        <w:pStyle w:val="TH"/>
      </w:pPr>
      <w:r w:rsidRPr="00DB707E">
        <w:lastRenderedPageBreak/>
        <w:t xml:space="preserve">Table A.16.6.1.3.2-3: NR Cell specific test parameters for SA intra-frequency event triggered reporting without gap for </w:t>
      </w:r>
      <w:proofErr w:type="spellStart"/>
      <w:r w:rsidRPr="00DB707E">
        <w:t>PCell</w:t>
      </w:r>
      <w:proofErr w:type="spellEnd"/>
      <w:r w:rsidRPr="00DB707E">
        <w:t xml:space="preserve"> in FR1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DB707E" w14:paraId="49DD21FC"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AE43C87" w14:textId="77777777" w:rsidR="00423257" w:rsidRPr="00DB707E" w:rsidRDefault="00423257" w:rsidP="00864629">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40F2D8B7" w14:textId="77777777" w:rsidR="00423257" w:rsidRPr="00DB707E" w:rsidRDefault="00423257" w:rsidP="00864629">
            <w:pPr>
              <w:pStyle w:val="TAH"/>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3F70BDDF" w14:textId="77777777" w:rsidR="00423257" w:rsidRPr="00DB707E" w:rsidRDefault="00423257" w:rsidP="00864629">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6330E23C" w14:textId="77777777" w:rsidR="00423257" w:rsidRPr="00DB707E" w:rsidRDefault="00423257" w:rsidP="00864629">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656409E9" w14:textId="77777777" w:rsidR="00423257" w:rsidRPr="00DB707E" w:rsidRDefault="00423257" w:rsidP="00864629">
            <w:pPr>
              <w:pStyle w:val="TAH"/>
              <w:rPr>
                <w:lang w:eastAsia="zh-CN"/>
              </w:rPr>
            </w:pPr>
            <w:r w:rsidRPr="00DB707E">
              <w:rPr>
                <w:lang w:eastAsia="zh-CN"/>
              </w:rPr>
              <w:t>Cell 2</w:t>
            </w:r>
          </w:p>
        </w:tc>
      </w:tr>
      <w:tr w:rsidR="00423257" w:rsidRPr="00DB707E" w14:paraId="50D3E35F"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36DA16E" w14:textId="77777777" w:rsidR="00423257" w:rsidRPr="00DB707E" w:rsidRDefault="00423257" w:rsidP="00864629">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5FD6CD7A" w14:textId="77777777" w:rsidR="00423257" w:rsidRPr="00DB707E" w:rsidRDefault="00423257" w:rsidP="00864629">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4E95BD53" w14:textId="77777777" w:rsidR="00423257" w:rsidRPr="00DB707E" w:rsidRDefault="00423257" w:rsidP="00864629">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618D0A98" w14:textId="77777777" w:rsidR="00423257" w:rsidRPr="00DB707E" w:rsidRDefault="00423257" w:rsidP="00864629">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7ADC4334" w14:textId="77777777" w:rsidR="00423257" w:rsidRPr="00DB707E" w:rsidRDefault="00423257" w:rsidP="00864629">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6F0B27DC" w14:textId="77777777" w:rsidR="00423257" w:rsidRPr="00DB707E" w:rsidRDefault="00423257" w:rsidP="00864629">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1A051A6F" w14:textId="77777777" w:rsidR="00423257" w:rsidRPr="00DB707E" w:rsidRDefault="00423257" w:rsidP="00864629">
            <w:pPr>
              <w:pStyle w:val="TAH"/>
              <w:rPr>
                <w:lang w:eastAsia="zh-CN"/>
              </w:rPr>
            </w:pPr>
            <w:r w:rsidRPr="00DB707E">
              <w:rPr>
                <w:lang w:eastAsia="zh-CN"/>
              </w:rPr>
              <w:t>T2</w:t>
            </w:r>
          </w:p>
        </w:tc>
      </w:tr>
      <w:tr w:rsidR="00423257" w:rsidRPr="00DB707E" w14:paraId="3D79A462"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BC6A58D" w14:textId="77777777" w:rsidR="00423257" w:rsidRPr="00DB707E" w:rsidRDefault="00423257" w:rsidP="00864629">
            <w:pPr>
              <w:pStyle w:val="TAL"/>
              <w:rPr>
                <w:lang w:eastAsia="zh-CN"/>
              </w:rPr>
            </w:pPr>
            <w:r w:rsidRPr="00DB707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3EC9FD9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612954C"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71F65FB8" w14:textId="77777777" w:rsidR="00423257" w:rsidRPr="00DB707E" w:rsidRDefault="00423257" w:rsidP="00864629">
            <w:pPr>
              <w:pStyle w:val="TAC"/>
              <w:rPr>
                <w:rFonts w:cs="v4.2.0"/>
                <w:lang w:eastAsia="zh-CN"/>
              </w:rPr>
            </w:pPr>
            <w:r w:rsidRPr="00DB707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13C31141" w14:textId="77777777" w:rsidR="00423257" w:rsidRPr="00DB707E" w:rsidRDefault="00423257" w:rsidP="00864629">
            <w:pPr>
              <w:pStyle w:val="TAC"/>
              <w:rPr>
                <w:rFonts w:cs="v4.2.0"/>
                <w:lang w:eastAsia="zh-CN"/>
              </w:rPr>
            </w:pPr>
            <w:r w:rsidRPr="00DB707E">
              <w:rPr>
                <w:lang w:eastAsia="ja-JP"/>
              </w:rPr>
              <w:t>N/A</w:t>
            </w:r>
          </w:p>
        </w:tc>
      </w:tr>
      <w:tr w:rsidR="00423257" w:rsidRPr="00DB707E" w14:paraId="477B0690"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EA41F29"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94C66BF"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30E9B29"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2632B6A" w14:textId="77777777" w:rsidR="00423257" w:rsidRPr="00DB707E" w:rsidRDefault="00423257" w:rsidP="00864629">
            <w:pPr>
              <w:pStyle w:val="TAC"/>
              <w:rPr>
                <w:rFonts w:cs="v4.2.0"/>
                <w:lang w:eastAsia="zh-CN"/>
              </w:rPr>
            </w:pPr>
            <w:r w:rsidRPr="00DB707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1857235" w14:textId="77777777" w:rsidR="00423257" w:rsidRPr="00DB707E" w:rsidRDefault="00423257" w:rsidP="00864629">
            <w:pPr>
              <w:pStyle w:val="TAC"/>
              <w:rPr>
                <w:rFonts w:cs="v4.2.0"/>
                <w:lang w:eastAsia="zh-CN"/>
              </w:rPr>
            </w:pPr>
            <w:r w:rsidRPr="00DB707E">
              <w:rPr>
                <w:lang w:eastAsia="ja-JP"/>
              </w:rPr>
              <w:t>TDDConf.1.1</w:t>
            </w:r>
          </w:p>
        </w:tc>
      </w:tr>
      <w:tr w:rsidR="00423257" w:rsidRPr="00DB707E" w14:paraId="54670190"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5B79BB3"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7FDD169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B97726"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91CDF38" w14:textId="77777777" w:rsidR="00423257" w:rsidRPr="00DB707E" w:rsidRDefault="00423257" w:rsidP="00864629">
            <w:pPr>
              <w:pStyle w:val="TAC"/>
              <w:rPr>
                <w:rFonts w:cs="v4.2.0"/>
                <w:lang w:eastAsia="zh-CN"/>
              </w:rPr>
            </w:pPr>
            <w:r w:rsidRPr="00DB707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13AC4F33" w14:textId="77777777" w:rsidR="00423257" w:rsidRPr="00DB707E" w:rsidRDefault="00423257" w:rsidP="00864629">
            <w:pPr>
              <w:pStyle w:val="TAC"/>
              <w:rPr>
                <w:rFonts w:cs="v4.2.0"/>
                <w:lang w:eastAsia="zh-CN"/>
              </w:rPr>
            </w:pPr>
            <w:r w:rsidRPr="00DB707E">
              <w:rPr>
                <w:lang w:eastAsia="ja-JP"/>
              </w:rPr>
              <w:t>TDDConf.2.1</w:t>
            </w:r>
          </w:p>
        </w:tc>
      </w:tr>
      <w:tr w:rsidR="00423257" w:rsidRPr="00DB707E" w14:paraId="122537C1"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EB3C755" w14:textId="77777777" w:rsidR="00423257" w:rsidRPr="00DB707E" w:rsidRDefault="00423257" w:rsidP="00864629">
            <w:pPr>
              <w:pStyle w:val="TAL"/>
              <w:rPr>
                <w:lang w:eastAsia="zh-CN"/>
              </w:rPr>
            </w:pPr>
            <w:r w:rsidRPr="00DB707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21F2CF70"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B0CC111"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3357B106" w14:textId="77777777" w:rsidR="00423257" w:rsidRPr="00DB707E" w:rsidRDefault="00423257" w:rsidP="00864629">
            <w:pPr>
              <w:pStyle w:val="TAC"/>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462EF2CB"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3F28C89F"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8D8B111"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6C0DBDBA"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6347FA1"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7113575" w14:textId="77777777" w:rsidR="00423257" w:rsidRPr="00DB707E" w:rsidRDefault="00423257" w:rsidP="00864629">
            <w:pPr>
              <w:pStyle w:val="TAC"/>
              <w:rPr>
                <w:rFonts w:cs="v4.2.0"/>
                <w:lang w:eastAsia="zh-CN"/>
              </w:rPr>
            </w:pPr>
            <w:r w:rsidRPr="00DB707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A3C878C" w14:textId="77777777" w:rsidR="00423257" w:rsidRPr="00DB707E" w:rsidRDefault="00423257" w:rsidP="00864629">
            <w:pPr>
              <w:pStyle w:val="TAC"/>
              <w:rPr>
                <w:rFonts w:cs="v4.2.0"/>
                <w:lang w:eastAsia="zh-CN"/>
              </w:rPr>
            </w:pPr>
          </w:p>
        </w:tc>
      </w:tr>
      <w:tr w:rsidR="00423257" w:rsidRPr="00DB707E" w14:paraId="539A2127"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AA54F89"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2E8F117"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D75F3A5"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110D72F" w14:textId="77777777" w:rsidR="00423257" w:rsidRPr="00DB707E" w:rsidRDefault="00423257" w:rsidP="00864629">
            <w:pPr>
              <w:pStyle w:val="TAC"/>
              <w:rPr>
                <w:rFonts w:cs="v4.2.0"/>
                <w:lang w:eastAsia="zh-CN"/>
              </w:rPr>
            </w:pPr>
            <w:r w:rsidRPr="00DB707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3E1C0289" w14:textId="77777777" w:rsidR="00423257" w:rsidRPr="00DB707E" w:rsidRDefault="00423257" w:rsidP="00864629">
            <w:pPr>
              <w:pStyle w:val="TAC"/>
              <w:rPr>
                <w:rFonts w:cs="v4.2.0"/>
                <w:lang w:eastAsia="zh-CN"/>
              </w:rPr>
            </w:pPr>
          </w:p>
        </w:tc>
      </w:tr>
      <w:tr w:rsidR="00423257" w:rsidRPr="00DB707E" w14:paraId="485A05E9"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AF6B7C6" w14:textId="77777777" w:rsidR="00423257" w:rsidRPr="00DB707E" w:rsidRDefault="00423257" w:rsidP="00864629">
            <w:pPr>
              <w:pStyle w:val="TAL"/>
              <w:rPr>
                <w:lang w:eastAsia="zh-CN"/>
              </w:rPr>
            </w:pPr>
            <w:r w:rsidRPr="00DB707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5F50244"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364D4A6"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2E3EDE5D" w14:textId="77777777" w:rsidR="00423257" w:rsidRPr="00DB707E" w:rsidRDefault="00423257" w:rsidP="00864629">
            <w:pPr>
              <w:pStyle w:val="TAC"/>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CE56B81"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75D96EA1"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0A19183"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11582E93"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EFF8B06"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C856C47" w14:textId="77777777" w:rsidR="00423257" w:rsidRPr="00DB707E" w:rsidRDefault="00423257" w:rsidP="00864629">
            <w:pPr>
              <w:pStyle w:val="TAC"/>
              <w:rPr>
                <w:rFonts w:cs="v4.2.0"/>
                <w:lang w:eastAsia="zh-CN"/>
              </w:rPr>
            </w:pPr>
            <w:r w:rsidRPr="00DB707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597A674"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2B9F50C0"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1760310"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76037EF"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14E8B5D"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D4549D3" w14:textId="77777777" w:rsidR="00423257" w:rsidRPr="00DB707E" w:rsidRDefault="00423257" w:rsidP="00864629">
            <w:pPr>
              <w:pStyle w:val="TAC"/>
              <w:rPr>
                <w:rFonts w:cs="v4.2.0"/>
                <w:lang w:eastAsia="zh-CN"/>
              </w:rPr>
            </w:pPr>
            <w:r w:rsidRPr="00DB707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62DF1BB"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7152CDD0"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9E9A9F9" w14:textId="77777777" w:rsidR="00423257" w:rsidRPr="00DB707E" w:rsidRDefault="00423257" w:rsidP="00864629">
            <w:pPr>
              <w:pStyle w:val="TAL"/>
              <w:rPr>
                <w:lang w:eastAsia="zh-CN"/>
              </w:rPr>
            </w:pPr>
            <w:r w:rsidRPr="00DB707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342A6F3A"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AF9DFA2"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3F052258" w14:textId="77777777" w:rsidR="00423257" w:rsidRPr="00DB707E" w:rsidRDefault="00423257" w:rsidP="00864629">
            <w:pPr>
              <w:pStyle w:val="TAC"/>
              <w:rPr>
                <w:rFonts w:cs="v4.2.0"/>
                <w:lang w:eastAsia="zh-CN"/>
              </w:rPr>
            </w:pPr>
            <w:r w:rsidRPr="00DB707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4303514D"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14A6151F"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0AE9269"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143384B6"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77074C"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C5FA588" w14:textId="77777777" w:rsidR="00423257" w:rsidRPr="00DB707E" w:rsidRDefault="00423257" w:rsidP="00864629">
            <w:pPr>
              <w:pStyle w:val="TAC"/>
              <w:rPr>
                <w:rFonts w:cs="v4.2.0"/>
                <w:lang w:eastAsia="zh-CN"/>
              </w:rPr>
            </w:pPr>
            <w:r w:rsidRPr="00DB707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C5E31B8"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0EBC0743"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284FF5B"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3452FA3"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0413112"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0044381" w14:textId="77777777" w:rsidR="00423257" w:rsidRPr="00DB707E" w:rsidRDefault="00423257" w:rsidP="00864629">
            <w:pPr>
              <w:pStyle w:val="TAC"/>
              <w:rPr>
                <w:rFonts w:cs="v4.2.0"/>
                <w:lang w:eastAsia="zh-CN"/>
              </w:rPr>
            </w:pPr>
            <w:r w:rsidRPr="00DB707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E9E6CAD"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46067EBF"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E6F43B8" w14:textId="77777777" w:rsidR="00423257" w:rsidRPr="00DB707E" w:rsidRDefault="00423257" w:rsidP="00864629">
            <w:pPr>
              <w:pStyle w:val="TAL"/>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D85D464"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31E568" w14:textId="77777777" w:rsidR="00423257" w:rsidRPr="00DB707E" w:rsidRDefault="00423257" w:rsidP="00864629">
            <w:pPr>
              <w:pStyle w:val="TAC"/>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0F3AA1F9" w14:textId="77777777" w:rsidR="00423257" w:rsidRPr="00DB707E" w:rsidRDefault="00423257" w:rsidP="00864629">
            <w:pPr>
              <w:pStyle w:val="TAC"/>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5764831B" w14:textId="77777777" w:rsidR="00423257" w:rsidRPr="00DB707E" w:rsidRDefault="00423257" w:rsidP="00864629">
            <w:pPr>
              <w:pStyle w:val="TAC"/>
            </w:pPr>
            <w:r w:rsidRPr="00DB707E">
              <w:t>OP.1</w:t>
            </w:r>
          </w:p>
        </w:tc>
      </w:tr>
      <w:tr w:rsidR="00423257" w:rsidRPr="00DB707E" w14:paraId="06B01538" w14:textId="77777777" w:rsidTr="00864629">
        <w:trPr>
          <w:cantSplit/>
          <w:trHeight w:val="187"/>
          <w:jc w:val="center"/>
        </w:trPr>
        <w:tc>
          <w:tcPr>
            <w:tcW w:w="1668" w:type="dxa"/>
            <w:vMerge w:val="restart"/>
            <w:tcBorders>
              <w:top w:val="single" w:sz="4" w:space="0" w:color="auto"/>
              <w:left w:val="single" w:sz="4" w:space="0" w:color="auto"/>
              <w:right w:val="single" w:sz="4" w:space="0" w:color="auto"/>
            </w:tcBorders>
          </w:tcPr>
          <w:p w14:paraId="02393A5C" w14:textId="77777777" w:rsidR="00423257" w:rsidRPr="00DB707E" w:rsidRDefault="00423257" w:rsidP="00864629">
            <w:pPr>
              <w:pStyle w:val="TAL"/>
              <w:rPr>
                <w:bCs/>
              </w:rPr>
            </w:pPr>
            <w:r w:rsidRPr="00DB707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68808E25"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26DA2086"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191E818F" w14:textId="77777777" w:rsidR="00423257" w:rsidRPr="00DB707E" w:rsidRDefault="00423257" w:rsidP="00864629">
            <w:pPr>
              <w:pStyle w:val="TAC"/>
            </w:pPr>
            <w:r w:rsidRPr="00DB707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425D0C5D" w14:textId="77777777" w:rsidR="00423257" w:rsidRPr="00DB707E" w:rsidRDefault="00423257" w:rsidP="00864629">
            <w:pPr>
              <w:pStyle w:val="TAC"/>
            </w:pPr>
            <w:r w:rsidRPr="00DB707E">
              <w:rPr>
                <w:rFonts w:cs="v4.2.0"/>
                <w:lang w:eastAsia="zh-CN"/>
              </w:rPr>
              <w:t>N/A</w:t>
            </w:r>
          </w:p>
        </w:tc>
      </w:tr>
      <w:tr w:rsidR="00423257" w:rsidRPr="00DB707E" w14:paraId="213EBCF0" w14:textId="77777777" w:rsidTr="00864629">
        <w:trPr>
          <w:cantSplit/>
          <w:trHeight w:val="187"/>
          <w:jc w:val="center"/>
        </w:trPr>
        <w:tc>
          <w:tcPr>
            <w:tcW w:w="1668" w:type="dxa"/>
            <w:vMerge/>
            <w:tcBorders>
              <w:left w:val="single" w:sz="4" w:space="0" w:color="auto"/>
              <w:right w:val="single" w:sz="4" w:space="0" w:color="auto"/>
            </w:tcBorders>
          </w:tcPr>
          <w:p w14:paraId="2C2AB91F" w14:textId="77777777" w:rsidR="00423257" w:rsidRPr="00DB707E" w:rsidRDefault="00423257" w:rsidP="00864629">
            <w:pPr>
              <w:pStyle w:val="TAL"/>
              <w:rPr>
                <w:bCs/>
              </w:rPr>
            </w:pPr>
          </w:p>
        </w:tc>
        <w:tc>
          <w:tcPr>
            <w:tcW w:w="1701" w:type="dxa"/>
            <w:vMerge/>
            <w:tcBorders>
              <w:left w:val="single" w:sz="4" w:space="0" w:color="auto"/>
              <w:right w:val="single" w:sz="4" w:space="0" w:color="auto"/>
            </w:tcBorders>
          </w:tcPr>
          <w:p w14:paraId="7E0CA17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459A5B52"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4DAE2896" w14:textId="77777777" w:rsidR="00423257" w:rsidRPr="00DB707E" w:rsidRDefault="00423257" w:rsidP="00864629">
            <w:pPr>
              <w:pStyle w:val="TAC"/>
            </w:pPr>
            <w:r w:rsidRPr="00DB707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2D57ED7E" w14:textId="77777777" w:rsidR="00423257" w:rsidRPr="00DB707E" w:rsidRDefault="00423257" w:rsidP="00864629">
            <w:pPr>
              <w:pStyle w:val="TAC"/>
            </w:pPr>
            <w:r w:rsidRPr="00DB707E">
              <w:rPr>
                <w:rFonts w:cs="v4.2.0"/>
                <w:lang w:eastAsia="zh-CN"/>
              </w:rPr>
              <w:t>N/A</w:t>
            </w:r>
          </w:p>
        </w:tc>
      </w:tr>
      <w:tr w:rsidR="00423257" w:rsidRPr="00DB707E" w14:paraId="1EF57B0D" w14:textId="77777777" w:rsidTr="00864629">
        <w:trPr>
          <w:cantSplit/>
          <w:trHeight w:val="187"/>
          <w:jc w:val="center"/>
        </w:trPr>
        <w:tc>
          <w:tcPr>
            <w:tcW w:w="1668" w:type="dxa"/>
            <w:vMerge/>
            <w:tcBorders>
              <w:left w:val="single" w:sz="4" w:space="0" w:color="auto"/>
              <w:bottom w:val="single" w:sz="4" w:space="0" w:color="auto"/>
              <w:right w:val="single" w:sz="4" w:space="0" w:color="auto"/>
            </w:tcBorders>
          </w:tcPr>
          <w:p w14:paraId="7EE30592" w14:textId="77777777" w:rsidR="00423257" w:rsidRPr="00DB707E" w:rsidRDefault="00423257" w:rsidP="00864629">
            <w:pPr>
              <w:pStyle w:val="TAL"/>
              <w:rPr>
                <w:bCs/>
              </w:rPr>
            </w:pPr>
          </w:p>
        </w:tc>
        <w:tc>
          <w:tcPr>
            <w:tcW w:w="1701" w:type="dxa"/>
            <w:vMerge/>
            <w:tcBorders>
              <w:left w:val="single" w:sz="4" w:space="0" w:color="auto"/>
              <w:bottom w:val="single" w:sz="4" w:space="0" w:color="auto"/>
              <w:right w:val="single" w:sz="4" w:space="0" w:color="auto"/>
            </w:tcBorders>
          </w:tcPr>
          <w:p w14:paraId="6659AFB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19B60AAC"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77C41523" w14:textId="77777777" w:rsidR="00423257" w:rsidRPr="00DB707E" w:rsidRDefault="00423257" w:rsidP="00864629">
            <w:pPr>
              <w:pStyle w:val="TAC"/>
            </w:pPr>
            <w:r w:rsidRPr="00DB707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386BE9CF" w14:textId="77777777" w:rsidR="00423257" w:rsidRPr="00DB707E" w:rsidRDefault="00423257" w:rsidP="00864629">
            <w:pPr>
              <w:pStyle w:val="TAC"/>
            </w:pPr>
            <w:r w:rsidRPr="00DB707E">
              <w:rPr>
                <w:rFonts w:cs="v4.2.0"/>
                <w:lang w:eastAsia="zh-CN"/>
              </w:rPr>
              <w:t>N/A</w:t>
            </w:r>
          </w:p>
        </w:tc>
      </w:tr>
      <w:tr w:rsidR="00423257" w:rsidRPr="00DB707E" w14:paraId="0C8D0631"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A7E54D3" w14:textId="77777777" w:rsidR="00423257" w:rsidRPr="00DB707E" w:rsidRDefault="00423257" w:rsidP="00864629">
            <w:pPr>
              <w:pStyle w:val="TAL"/>
              <w:rPr>
                <w:bCs/>
                <w:lang w:eastAsia="zh-CN"/>
              </w:rPr>
            </w:pPr>
            <w:r w:rsidRPr="00DB707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6B88F7D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990778"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09C02C96" w14:textId="77777777" w:rsidR="00423257" w:rsidRPr="00DB707E" w:rsidRDefault="00423257" w:rsidP="00864629">
            <w:pPr>
              <w:pStyle w:val="TAC"/>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C7B2D7E" w14:textId="77777777" w:rsidR="00423257" w:rsidRPr="00DB707E" w:rsidRDefault="00423257" w:rsidP="00864629">
            <w:pPr>
              <w:pStyle w:val="TAC"/>
            </w:pPr>
            <w:r w:rsidRPr="00DB707E">
              <w:rPr>
                <w:rFonts w:cs="v4.2.0"/>
                <w:lang w:eastAsia="zh-CN"/>
              </w:rPr>
              <w:t>DLBWP.0.1 ULBWP.0.1</w:t>
            </w:r>
          </w:p>
        </w:tc>
      </w:tr>
      <w:tr w:rsidR="00423257" w:rsidRPr="00DB707E" w14:paraId="13B2A8A5"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933459B" w14:textId="77777777" w:rsidR="00423257" w:rsidRPr="00DB707E" w:rsidRDefault="00423257" w:rsidP="00864629">
            <w:pPr>
              <w:pStyle w:val="TAL"/>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F02053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8DFBA2"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40FB5B4E" w14:textId="77777777" w:rsidR="00423257" w:rsidRPr="00DB707E" w:rsidRDefault="00423257" w:rsidP="00864629">
            <w:pPr>
              <w:pStyle w:val="TAC"/>
            </w:pPr>
            <w:r w:rsidRPr="00DB707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05EA9715" w14:textId="77777777" w:rsidR="00423257" w:rsidRPr="00DB707E" w:rsidRDefault="00423257" w:rsidP="00864629">
            <w:pPr>
              <w:pStyle w:val="TAC"/>
            </w:pPr>
            <w:r w:rsidRPr="00DB707E">
              <w:rPr>
                <w:rFonts w:cs="v4.2.0"/>
                <w:lang w:eastAsia="zh-CN"/>
              </w:rPr>
              <w:t>DLBWP.1.1</w:t>
            </w:r>
          </w:p>
        </w:tc>
      </w:tr>
      <w:tr w:rsidR="00423257" w:rsidRPr="00DB707E" w14:paraId="513CB740"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7FC7544" w14:textId="77777777" w:rsidR="00423257" w:rsidRPr="00DB707E" w:rsidRDefault="00423257" w:rsidP="00864629">
            <w:pPr>
              <w:pStyle w:val="TAL"/>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3B2B9BC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304E91B"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3E6F7E49" w14:textId="77777777" w:rsidR="00423257" w:rsidRPr="00DB707E" w:rsidRDefault="00423257" w:rsidP="00864629">
            <w:pPr>
              <w:pStyle w:val="TAC"/>
              <w:rPr>
                <w:rFonts w:cs="v4.2.0"/>
                <w:lang w:eastAsia="zh-CN"/>
              </w:rPr>
            </w:pPr>
            <w:r w:rsidRPr="00DB707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564C8950" w14:textId="77777777" w:rsidR="00423257" w:rsidRPr="00DB707E" w:rsidRDefault="00423257" w:rsidP="00864629">
            <w:pPr>
              <w:pStyle w:val="TAC"/>
              <w:rPr>
                <w:rFonts w:cs="v4.2.0"/>
                <w:lang w:eastAsia="zh-CN"/>
              </w:rPr>
            </w:pPr>
            <w:r w:rsidRPr="00DB707E">
              <w:rPr>
                <w:rFonts w:cs="v4.2.0"/>
                <w:lang w:eastAsia="zh-CN"/>
              </w:rPr>
              <w:t>ULBWP.1.1</w:t>
            </w:r>
          </w:p>
        </w:tc>
      </w:tr>
      <w:tr w:rsidR="00423257" w:rsidRPr="00DB707E" w14:paraId="57495412"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14EEF63" w14:textId="77777777" w:rsidR="00423257" w:rsidRPr="00DB707E" w:rsidRDefault="00423257" w:rsidP="00864629">
            <w:pPr>
              <w:pStyle w:val="TAL"/>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6C427A56"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D5C191F"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13C990B" w14:textId="77777777" w:rsidR="00423257" w:rsidRPr="00DB707E" w:rsidRDefault="00423257" w:rsidP="00864629">
            <w:pPr>
              <w:pStyle w:val="TAC"/>
              <w:rPr>
                <w:rFonts w:cs="v4.2.0"/>
                <w:lang w:eastAsia="zh-CN"/>
              </w:rPr>
            </w:pPr>
            <w:r w:rsidRPr="00DB707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6CC83294" w14:textId="77777777" w:rsidR="00423257" w:rsidRPr="00DB707E" w:rsidRDefault="00423257" w:rsidP="00864629">
            <w:pPr>
              <w:pStyle w:val="TAC"/>
              <w:rPr>
                <w:rFonts w:cs="v4.2.0"/>
                <w:lang w:eastAsia="zh-CN"/>
              </w:rPr>
            </w:pPr>
            <w:r w:rsidRPr="00DB707E">
              <w:rPr>
                <w:rFonts w:cs="v4.2.0"/>
                <w:lang w:eastAsia="zh-CN"/>
              </w:rPr>
              <w:t>SSB</w:t>
            </w:r>
          </w:p>
        </w:tc>
      </w:tr>
      <w:tr w:rsidR="00423257" w:rsidRPr="00DB707E" w14:paraId="1D47C5D6"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32B1D91" w14:textId="77777777" w:rsidR="00423257" w:rsidRPr="00DB707E" w:rsidRDefault="00423257" w:rsidP="00864629">
            <w:pPr>
              <w:pStyle w:val="TAL"/>
              <w:rPr>
                <w:rFonts w:cs="v4.2.0"/>
              </w:rPr>
            </w:pPr>
            <w:r w:rsidRPr="00DB707E">
              <w:rPr>
                <w:rFonts w:cs="v4.2.0"/>
                <w:noProof/>
                <w:position w:val="-12"/>
                <w:lang w:val="en-US" w:eastAsia="zh-CN"/>
              </w:rPr>
              <w:drawing>
                <wp:inline distT="0" distB="0" distL="0" distR="0" wp14:anchorId="32A464D0" wp14:editId="67BC5966">
                  <wp:extent cx="259080" cy="238125"/>
                  <wp:effectExtent l="0" t="0" r="7620" b="952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181A1427" w14:textId="77777777" w:rsidR="00423257" w:rsidRPr="00DB707E" w:rsidRDefault="00423257" w:rsidP="00864629">
            <w:pPr>
              <w:pStyle w:val="TAC"/>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3B83D2CB" w14:textId="77777777" w:rsidR="00423257" w:rsidRPr="00DB707E" w:rsidRDefault="00423257" w:rsidP="00864629">
            <w:pPr>
              <w:pStyle w:val="TAC"/>
              <w:rPr>
                <w:rFonts w:cs="v4.2.0"/>
                <w:lang w:eastAsia="zh-CN"/>
              </w:rPr>
            </w:pPr>
            <w:r w:rsidRPr="00DB707E">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4B3A792E" w14:textId="77777777" w:rsidR="00423257" w:rsidRPr="00DB707E" w:rsidRDefault="00423257" w:rsidP="00864629">
            <w:pPr>
              <w:pStyle w:val="TAC"/>
              <w:rPr>
                <w:rFonts w:cs="v4.2.0"/>
                <w:lang w:eastAsia="zh-CN"/>
              </w:rPr>
            </w:pPr>
            <w:r w:rsidRPr="00DB707E">
              <w:rPr>
                <w:rFonts w:cs="v4.2.0"/>
                <w:lang w:eastAsia="zh-CN"/>
              </w:rPr>
              <w:t>-98</w:t>
            </w:r>
          </w:p>
        </w:tc>
      </w:tr>
      <w:tr w:rsidR="00423257" w:rsidRPr="00DB707E" w14:paraId="78E67FB5"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57D5A56" w14:textId="77777777" w:rsidR="00423257" w:rsidRPr="00DB707E" w:rsidRDefault="00423257" w:rsidP="00864629">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14FF8CE8" w14:textId="77777777" w:rsidR="00423257" w:rsidRPr="00DB707E" w:rsidRDefault="00423257" w:rsidP="00864629">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ACD56D5" w14:textId="77777777" w:rsidR="00423257" w:rsidRPr="00DB707E" w:rsidRDefault="00423257" w:rsidP="00864629">
            <w:pPr>
              <w:pStyle w:val="TAC"/>
              <w:rPr>
                <w:rFonts w:cs="v4.2.0"/>
                <w:lang w:eastAsia="zh-CN"/>
              </w:rPr>
            </w:pPr>
            <w:r w:rsidRPr="00DB707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2288E5D9" w14:textId="77777777" w:rsidR="00423257" w:rsidRPr="00DB707E" w:rsidRDefault="00423257" w:rsidP="00864629">
            <w:pPr>
              <w:pStyle w:val="TAC"/>
              <w:rPr>
                <w:rFonts w:cs="v4.2.0"/>
                <w:lang w:eastAsia="zh-CN"/>
              </w:rPr>
            </w:pPr>
            <w:r w:rsidRPr="00DB707E">
              <w:rPr>
                <w:rFonts w:cs="v4.2.0"/>
                <w:lang w:eastAsia="zh-CN"/>
              </w:rPr>
              <w:t>-98</w:t>
            </w:r>
          </w:p>
        </w:tc>
      </w:tr>
      <w:tr w:rsidR="00423257" w:rsidRPr="00DB707E" w14:paraId="356FEC5F"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DBE46B4" w14:textId="77777777" w:rsidR="00423257" w:rsidRPr="00DB707E" w:rsidRDefault="00423257" w:rsidP="00864629">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47AB3C49" w14:textId="77777777" w:rsidR="00423257" w:rsidRPr="00DB707E" w:rsidRDefault="00423257" w:rsidP="00864629">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F348EA5" w14:textId="77777777" w:rsidR="00423257" w:rsidRPr="00DB707E" w:rsidRDefault="00423257" w:rsidP="00864629">
            <w:pPr>
              <w:pStyle w:val="TAC"/>
              <w:rPr>
                <w:rFonts w:cs="v4.2.0"/>
                <w:lang w:eastAsia="zh-CN"/>
              </w:rPr>
            </w:pPr>
            <w:r w:rsidRPr="00DB707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6E510669" w14:textId="77777777" w:rsidR="00423257" w:rsidRPr="00DB707E" w:rsidRDefault="00423257" w:rsidP="00864629">
            <w:pPr>
              <w:pStyle w:val="TAC"/>
              <w:rPr>
                <w:rFonts w:cs="v4.2.0"/>
                <w:lang w:eastAsia="zh-CN"/>
              </w:rPr>
            </w:pPr>
            <w:r w:rsidRPr="00DB707E">
              <w:rPr>
                <w:rFonts w:cs="v4.2.0"/>
                <w:lang w:eastAsia="zh-CN"/>
              </w:rPr>
              <w:t>-95</w:t>
            </w:r>
          </w:p>
        </w:tc>
      </w:tr>
      <w:tr w:rsidR="00423257" w:rsidRPr="00DB707E" w14:paraId="179A029D"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21CBC6AA" w14:textId="77777777" w:rsidR="00423257" w:rsidRPr="00DB707E" w:rsidRDefault="00423257" w:rsidP="00864629">
            <w:pPr>
              <w:pStyle w:val="TAL"/>
            </w:pPr>
            <w:r w:rsidRPr="00DB707E">
              <w:rPr>
                <w:rFonts w:cs="v4.2.0"/>
                <w:noProof/>
                <w:position w:val="-12"/>
                <w:lang w:val="en-US" w:eastAsia="zh-CN"/>
              </w:rPr>
              <w:drawing>
                <wp:inline distT="0" distB="0" distL="0" distR="0" wp14:anchorId="3FBE9617" wp14:editId="0D90C9C0">
                  <wp:extent cx="259080" cy="238125"/>
                  <wp:effectExtent l="0" t="0" r="7620"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21912C8B" w14:textId="77777777" w:rsidR="00423257" w:rsidRPr="00DB707E" w:rsidRDefault="00423257" w:rsidP="00864629">
            <w:pPr>
              <w:pStyle w:val="TAC"/>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5966A098" w14:textId="77777777" w:rsidR="00423257" w:rsidRPr="00DB707E" w:rsidRDefault="00423257" w:rsidP="00864629">
            <w:pPr>
              <w:pStyle w:val="TAC"/>
              <w:rPr>
                <w:lang w:eastAsia="zh-CN"/>
              </w:rPr>
            </w:pPr>
            <w:r w:rsidRPr="00DB707E">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512BC7BA" w14:textId="77777777" w:rsidR="00423257" w:rsidRPr="00DB707E" w:rsidRDefault="00423257" w:rsidP="00864629">
            <w:pPr>
              <w:pStyle w:val="TAC"/>
            </w:pPr>
            <w:r w:rsidRPr="00DB707E">
              <w:t>-98</w:t>
            </w:r>
          </w:p>
        </w:tc>
      </w:tr>
      <w:tr w:rsidR="00423257" w:rsidRPr="00DB707E" w14:paraId="30F6E075"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A6304EC"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13C09AF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04D4C8" w14:textId="77777777" w:rsidR="00423257" w:rsidRPr="00DB707E" w:rsidRDefault="00423257" w:rsidP="00864629">
            <w:pPr>
              <w:pStyle w:val="TAC"/>
              <w:rPr>
                <w:lang w:eastAsia="zh-CN"/>
              </w:rPr>
            </w:pPr>
            <w:r w:rsidRPr="00DB707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5763F690" w14:textId="77777777" w:rsidR="00423257" w:rsidRPr="00DB707E" w:rsidRDefault="00423257" w:rsidP="00864629">
            <w:pPr>
              <w:pStyle w:val="TAC"/>
            </w:pPr>
          </w:p>
        </w:tc>
      </w:tr>
      <w:tr w:rsidR="00423257" w:rsidRPr="00DB707E" w14:paraId="3D866CC2"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A0DC2CC"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CF6BAD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06B9750" w14:textId="77777777" w:rsidR="00423257" w:rsidRPr="00DB707E" w:rsidRDefault="00423257" w:rsidP="00864629">
            <w:pPr>
              <w:pStyle w:val="TAC"/>
              <w:rPr>
                <w:lang w:eastAsia="zh-CN"/>
              </w:rPr>
            </w:pPr>
            <w:r w:rsidRPr="00DB707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2A98A88A" w14:textId="77777777" w:rsidR="00423257" w:rsidRPr="00DB707E" w:rsidRDefault="00423257" w:rsidP="00864629">
            <w:pPr>
              <w:pStyle w:val="TAC"/>
            </w:pPr>
          </w:p>
        </w:tc>
      </w:tr>
      <w:tr w:rsidR="00423257" w:rsidRPr="00DB707E" w14:paraId="2674D33F"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90711E9" w14:textId="77777777" w:rsidR="00423257" w:rsidRPr="00DB707E" w:rsidRDefault="00423257" w:rsidP="00864629">
            <w:pPr>
              <w:pStyle w:val="TAL"/>
            </w:pPr>
            <w:r w:rsidRPr="00DB707E">
              <w:rPr>
                <w:rFonts w:cs="v4.2.0"/>
                <w:noProof/>
                <w:position w:val="-12"/>
                <w:lang w:val="en-US" w:eastAsia="zh-CN"/>
              </w:rPr>
              <w:drawing>
                <wp:inline distT="0" distB="0" distL="0" distR="0" wp14:anchorId="0698729E" wp14:editId="2171BCCA">
                  <wp:extent cx="401955" cy="24828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4F4703C4" w14:textId="77777777" w:rsidR="00423257" w:rsidRPr="00DB707E" w:rsidRDefault="00423257"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72685429"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2771A08F" w14:textId="77777777" w:rsidR="00423257" w:rsidRPr="00DB707E" w:rsidRDefault="00423257" w:rsidP="00864629">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4D294492" w14:textId="77777777" w:rsidR="00423257" w:rsidRPr="00DB707E" w:rsidRDefault="00423257" w:rsidP="00864629">
            <w:pPr>
              <w:pStyle w:val="TAC"/>
            </w:pPr>
            <w:r w:rsidRPr="00DB707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43387ED7"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6966C3DD" w14:textId="77777777" w:rsidR="00423257" w:rsidRPr="00DB707E" w:rsidRDefault="00423257" w:rsidP="00864629">
            <w:pPr>
              <w:pStyle w:val="TAC"/>
              <w:rPr>
                <w:rFonts w:cs="v4.2.0"/>
                <w:lang w:eastAsia="zh-CN"/>
              </w:rPr>
            </w:pPr>
            <w:r w:rsidRPr="00DB707E">
              <w:rPr>
                <w:rFonts w:cs="v4.2.0"/>
                <w:lang w:eastAsia="zh-CN"/>
              </w:rPr>
              <w:t>-1.46</w:t>
            </w:r>
          </w:p>
        </w:tc>
      </w:tr>
      <w:tr w:rsidR="00423257" w:rsidRPr="00DB707E" w14:paraId="4A59666E"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AD8E92E"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1E768CF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0B8261"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65958D1E" w14:textId="77777777" w:rsidR="00423257" w:rsidRPr="00DB707E" w:rsidRDefault="00423257" w:rsidP="00864629">
            <w:pPr>
              <w:pStyle w:val="TAC"/>
            </w:pPr>
          </w:p>
        </w:tc>
        <w:tc>
          <w:tcPr>
            <w:tcW w:w="851" w:type="dxa"/>
            <w:tcBorders>
              <w:top w:val="nil"/>
              <w:left w:val="single" w:sz="4" w:space="0" w:color="auto"/>
              <w:bottom w:val="nil"/>
              <w:right w:val="single" w:sz="4" w:space="0" w:color="auto"/>
            </w:tcBorders>
            <w:shd w:val="clear" w:color="auto" w:fill="auto"/>
            <w:hideMark/>
          </w:tcPr>
          <w:p w14:paraId="3553957C" w14:textId="77777777" w:rsidR="00423257" w:rsidRPr="00DB707E" w:rsidRDefault="00423257" w:rsidP="00864629">
            <w:pPr>
              <w:pStyle w:val="TAC"/>
            </w:pPr>
          </w:p>
        </w:tc>
        <w:tc>
          <w:tcPr>
            <w:tcW w:w="921" w:type="dxa"/>
            <w:tcBorders>
              <w:top w:val="nil"/>
              <w:left w:val="single" w:sz="4" w:space="0" w:color="auto"/>
              <w:bottom w:val="nil"/>
              <w:right w:val="single" w:sz="4" w:space="0" w:color="auto"/>
            </w:tcBorders>
            <w:shd w:val="clear" w:color="auto" w:fill="auto"/>
            <w:hideMark/>
          </w:tcPr>
          <w:p w14:paraId="629A8ADD" w14:textId="77777777" w:rsidR="00423257" w:rsidRPr="00DB707E" w:rsidRDefault="00423257" w:rsidP="00864629">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5DCE31CD" w14:textId="77777777" w:rsidR="00423257" w:rsidRPr="00DB707E" w:rsidRDefault="00423257" w:rsidP="00864629">
            <w:pPr>
              <w:pStyle w:val="TAC"/>
              <w:rPr>
                <w:rFonts w:cs="v4.2.0"/>
                <w:lang w:eastAsia="zh-CN"/>
              </w:rPr>
            </w:pPr>
          </w:p>
        </w:tc>
      </w:tr>
      <w:tr w:rsidR="00423257" w:rsidRPr="00DB707E" w14:paraId="75F47C9A"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2BB6572"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A2FBE4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4A45B6D"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50543B10" w14:textId="77777777" w:rsidR="00423257" w:rsidRPr="00DB707E" w:rsidRDefault="00423257" w:rsidP="00864629">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4A6AC62E" w14:textId="77777777" w:rsidR="00423257" w:rsidRPr="00DB707E" w:rsidRDefault="00423257" w:rsidP="00864629">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7D41A5BA" w14:textId="77777777" w:rsidR="00423257" w:rsidRPr="00DB707E" w:rsidRDefault="00423257" w:rsidP="00864629">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5A7FDAA9" w14:textId="77777777" w:rsidR="00423257" w:rsidRPr="00DB707E" w:rsidRDefault="00423257" w:rsidP="00864629">
            <w:pPr>
              <w:pStyle w:val="TAC"/>
              <w:rPr>
                <w:rFonts w:cs="v4.2.0"/>
                <w:lang w:eastAsia="zh-CN"/>
              </w:rPr>
            </w:pPr>
          </w:p>
        </w:tc>
      </w:tr>
      <w:tr w:rsidR="00423257" w:rsidRPr="00DB707E" w14:paraId="7E9C58F3"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F5D1FC6" w14:textId="77777777" w:rsidR="00423257" w:rsidRPr="00DB707E" w:rsidRDefault="00423257" w:rsidP="00864629">
            <w:pPr>
              <w:pStyle w:val="TAL"/>
            </w:pPr>
            <w:r w:rsidRPr="00DB707E">
              <w:rPr>
                <w:rFonts w:cs="v4.2.0"/>
                <w:noProof/>
                <w:position w:val="-12"/>
                <w:lang w:val="en-US" w:eastAsia="zh-CN"/>
              </w:rPr>
              <w:drawing>
                <wp:inline distT="0" distB="0" distL="0" distR="0" wp14:anchorId="23645D5D" wp14:editId="5C5E734E">
                  <wp:extent cx="512445" cy="248285"/>
                  <wp:effectExtent l="0" t="0" r="190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7298C445" w14:textId="77777777" w:rsidR="00423257" w:rsidRPr="00DB707E" w:rsidRDefault="00423257"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69AE86FF"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677DCF42" w14:textId="77777777" w:rsidR="00423257" w:rsidRPr="00DB707E" w:rsidRDefault="00423257" w:rsidP="00864629">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60850306" w14:textId="77777777" w:rsidR="00423257" w:rsidRPr="00DB707E" w:rsidRDefault="00423257" w:rsidP="00864629">
            <w:pPr>
              <w:pStyle w:val="TAC"/>
            </w:pPr>
            <w:r w:rsidRPr="00DB707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69D1D42B" w14:textId="77777777" w:rsidR="00423257" w:rsidRPr="00DB707E" w:rsidRDefault="00423257" w:rsidP="00864629">
            <w:pPr>
              <w:pStyle w:val="TAC"/>
              <w:rPr>
                <w:rFonts w:cs="v4.2.0"/>
              </w:rPr>
            </w:pPr>
            <w:r w:rsidRPr="00DB707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31C57167" w14:textId="77777777" w:rsidR="00423257" w:rsidRPr="00DB707E" w:rsidRDefault="00423257" w:rsidP="00864629">
            <w:pPr>
              <w:pStyle w:val="TAC"/>
              <w:rPr>
                <w:rFonts w:cs="v4.2.0"/>
              </w:rPr>
            </w:pPr>
            <w:r w:rsidRPr="00DB707E">
              <w:rPr>
                <w:rFonts w:cs="v4.2.0"/>
              </w:rPr>
              <w:t>4</w:t>
            </w:r>
          </w:p>
        </w:tc>
      </w:tr>
      <w:tr w:rsidR="00423257" w:rsidRPr="00DB707E" w14:paraId="555364D5"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F0D6EFE"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5167E4E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C581EF"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491665A5" w14:textId="77777777" w:rsidR="00423257" w:rsidRPr="00DB707E" w:rsidRDefault="00423257" w:rsidP="00864629">
            <w:pPr>
              <w:pStyle w:val="TAC"/>
            </w:pPr>
          </w:p>
        </w:tc>
        <w:tc>
          <w:tcPr>
            <w:tcW w:w="851" w:type="dxa"/>
            <w:tcBorders>
              <w:top w:val="nil"/>
              <w:left w:val="single" w:sz="4" w:space="0" w:color="auto"/>
              <w:bottom w:val="nil"/>
              <w:right w:val="single" w:sz="4" w:space="0" w:color="auto"/>
            </w:tcBorders>
            <w:shd w:val="clear" w:color="auto" w:fill="auto"/>
            <w:hideMark/>
          </w:tcPr>
          <w:p w14:paraId="7B465124" w14:textId="77777777" w:rsidR="00423257" w:rsidRPr="00DB707E" w:rsidRDefault="00423257" w:rsidP="00864629">
            <w:pPr>
              <w:pStyle w:val="TAC"/>
            </w:pPr>
          </w:p>
        </w:tc>
        <w:tc>
          <w:tcPr>
            <w:tcW w:w="921" w:type="dxa"/>
            <w:tcBorders>
              <w:top w:val="nil"/>
              <w:left w:val="single" w:sz="4" w:space="0" w:color="auto"/>
              <w:bottom w:val="nil"/>
              <w:right w:val="single" w:sz="4" w:space="0" w:color="auto"/>
            </w:tcBorders>
            <w:shd w:val="clear" w:color="auto" w:fill="auto"/>
            <w:hideMark/>
          </w:tcPr>
          <w:p w14:paraId="53A3C8FD" w14:textId="77777777" w:rsidR="00423257" w:rsidRPr="00DB707E" w:rsidRDefault="00423257" w:rsidP="00864629">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4D6275F0" w14:textId="77777777" w:rsidR="00423257" w:rsidRPr="00DB707E" w:rsidRDefault="00423257" w:rsidP="00864629">
            <w:pPr>
              <w:pStyle w:val="TAC"/>
              <w:rPr>
                <w:rFonts w:cs="v4.2.0"/>
              </w:rPr>
            </w:pPr>
          </w:p>
        </w:tc>
      </w:tr>
      <w:tr w:rsidR="00423257" w:rsidRPr="00DB707E" w14:paraId="252B9215"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B5027C0"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D11F1E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47AF0A2"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3B6E4108" w14:textId="77777777" w:rsidR="00423257" w:rsidRPr="00DB707E" w:rsidRDefault="00423257" w:rsidP="00864629">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0FC1A301" w14:textId="77777777" w:rsidR="00423257" w:rsidRPr="00DB707E" w:rsidRDefault="00423257" w:rsidP="00864629">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129721B3" w14:textId="77777777" w:rsidR="00423257" w:rsidRPr="00DB707E" w:rsidRDefault="00423257" w:rsidP="00864629">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4AF49CAE" w14:textId="77777777" w:rsidR="00423257" w:rsidRPr="00DB707E" w:rsidRDefault="00423257" w:rsidP="00864629">
            <w:pPr>
              <w:pStyle w:val="TAC"/>
              <w:rPr>
                <w:rFonts w:cs="v4.2.0"/>
              </w:rPr>
            </w:pPr>
          </w:p>
        </w:tc>
      </w:tr>
      <w:tr w:rsidR="00423257" w:rsidRPr="00DB707E" w14:paraId="74A4EC4A"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390056D" w14:textId="77777777" w:rsidR="00423257" w:rsidRPr="00DB707E" w:rsidRDefault="00423257" w:rsidP="00864629">
            <w:pPr>
              <w:pStyle w:val="TAL"/>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172CD941" w14:textId="77777777" w:rsidR="00423257" w:rsidRPr="00DB707E" w:rsidRDefault="00423257" w:rsidP="00864629">
            <w:pPr>
              <w:pStyle w:val="TAC"/>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2E973E00"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7B323FFE" w14:textId="77777777" w:rsidR="00423257" w:rsidRPr="00DB707E" w:rsidRDefault="00423257" w:rsidP="00864629">
            <w:pPr>
              <w:pStyle w:val="TAC"/>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51CDE3BD" w14:textId="77777777" w:rsidR="00423257" w:rsidRPr="00DB707E" w:rsidRDefault="00423257" w:rsidP="00864629">
            <w:pPr>
              <w:pStyle w:val="TAC"/>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2A6BC39"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18FCC7F" w14:textId="77777777" w:rsidR="00423257" w:rsidRPr="00DB707E" w:rsidRDefault="00423257" w:rsidP="00864629">
            <w:pPr>
              <w:pStyle w:val="TAC"/>
              <w:rPr>
                <w:rFonts w:cs="v4.2.0"/>
                <w:lang w:eastAsia="zh-CN"/>
              </w:rPr>
            </w:pPr>
            <w:r w:rsidRPr="00DB707E">
              <w:rPr>
                <w:rFonts w:cs="v4.2.0"/>
                <w:lang w:eastAsia="zh-CN"/>
              </w:rPr>
              <w:t>-94</w:t>
            </w:r>
          </w:p>
        </w:tc>
      </w:tr>
      <w:tr w:rsidR="00423257" w:rsidRPr="00DB707E" w14:paraId="619030F2"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609D003"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717DEA1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8B5173"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29C06672" w14:textId="77777777" w:rsidR="00423257" w:rsidRPr="00DB707E" w:rsidRDefault="00423257" w:rsidP="00864629">
            <w:pPr>
              <w:pStyle w:val="TAC"/>
              <w:rPr>
                <w:rFonts w:cs="v4.2.0"/>
              </w:rPr>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5526E9B2" w14:textId="77777777" w:rsidR="00423257" w:rsidRPr="00DB707E" w:rsidRDefault="00423257" w:rsidP="00864629">
            <w:pPr>
              <w:pStyle w:val="TAC"/>
              <w:rPr>
                <w:rFonts w:cs="v4.2.0"/>
              </w:rPr>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0E03A0A"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51F6C72" w14:textId="77777777" w:rsidR="00423257" w:rsidRPr="00DB707E" w:rsidRDefault="00423257" w:rsidP="00864629">
            <w:pPr>
              <w:pStyle w:val="TAC"/>
              <w:rPr>
                <w:rFonts w:cs="v4.2.0"/>
                <w:lang w:eastAsia="zh-CN"/>
              </w:rPr>
            </w:pPr>
            <w:r w:rsidRPr="00DB707E">
              <w:rPr>
                <w:rFonts w:cs="v4.2.0"/>
                <w:lang w:eastAsia="zh-CN"/>
              </w:rPr>
              <w:t>-94</w:t>
            </w:r>
          </w:p>
        </w:tc>
      </w:tr>
      <w:tr w:rsidR="00423257" w:rsidRPr="00DB707E" w14:paraId="5AC84BD8"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3B2A474"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75BEF9A"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D03AB5C"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0D195AD" w14:textId="77777777" w:rsidR="00423257" w:rsidRPr="00DB707E" w:rsidRDefault="00423257" w:rsidP="00864629">
            <w:pPr>
              <w:pStyle w:val="TAC"/>
              <w:rPr>
                <w:rFonts w:cs="v4.2.0"/>
                <w:lang w:eastAsia="zh-CN"/>
              </w:rPr>
            </w:pPr>
            <w:r w:rsidRPr="00DB707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636802F5" w14:textId="77777777" w:rsidR="00423257" w:rsidRPr="00DB707E" w:rsidRDefault="00423257" w:rsidP="00864629">
            <w:pPr>
              <w:pStyle w:val="TAC"/>
              <w:rPr>
                <w:rFonts w:cs="v4.2.0"/>
                <w:lang w:eastAsia="zh-CN"/>
              </w:rPr>
            </w:pPr>
            <w:r w:rsidRPr="00DB707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28466D89"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0E4F644" w14:textId="77777777" w:rsidR="00423257" w:rsidRPr="00DB707E" w:rsidRDefault="00423257" w:rsidP="00864629">
            <w:pPr>
              <w:pStyle w:val="TAC"/>
              <w:rPr>
                <w:rFonts w:cs="v4.2.0"/>
                <w:lang w:eastAsia="zh-CN"/>
              </w:rPr>
            </w:pPr>
            <w:r w:rsidRPr="00DB707E">
              <w:rPr>
                <w:rFonts w:cs="v4.2.0"/>
                <w:lang w:eastAsia="zh-CN"/>
              </w:rPr>
              <w:t>-91</w:t>
            </w:r>
          </w:p>
        </w:tc>
      </w:tr>
      <w:tr w:rsidR="00423257" w:rsidRPr="00DB707E" w14:paraId="58A0FF46"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1127FB3" w14:textId="77777777" w:rsidR="00423257" w:rsidRPr="00DB707E" w:rsidRDefault="00423257" w:rsidP="00864629">
            <w:pPr>
              <w:pStyle w:val="TAL"/>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4DB9D4E3" w14:textId="77777777" w:rsidR="00423257" w:rsidRPr="00DB707E" w:rsidRDefault="00423257" w:rsidP="00864629">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6D28E0A7"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543F5EDA" w14:textId="77777777" w:rsidR="00423257" w:rsidRPr="00DB707E" w:rsidRDefault="00423257" w:rsidP="00864629">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1E26B886" w14:textId="77777777" w:rsidR="00423257" w:rsidRPr="00DB707E" w:rsidRDefault="00423257" w:rsidP="00864629">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4E81B2AA" w14:textId="77777777" w:rsidR="00423257" w:rsidRPr="00DB707E" w:rsidRDefault="00423257" w:rsidP="00864629">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60AFF042" w14:textId="77777777" w:rsidR="00423257" w:rsidRPr="00DB707E" w:rsidRDefault="00423257" w:rsidP="00864629">
            <w:pPr>
              <w:pStyle w:val="TAC"/>
              <w:rPr>
                <w:rFonts w:cs="v4.2.0"/>
                <w:lang w:eastAsia="zh-CN"/>
              </w:rPr>
            </w:pPr>
            <w:r w:rsidRPr="00DB707E">
              <w:rPr>
                <w:rFonts w:cs="v4.2.0"/>
                <w:lang w:eastAsia="zh-CN"/>
              </w:rPr>
              <w:t>-62.25</w:t>
            </w:r>
          </w:p>
        </w:tc>
      </w:tr>
      <w:tr w:rsidR="00423257" w:rsidRPr="00DB707E" w14:paraId="0B653DA7"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36DFE77" w14:textId="77777777" w:rsidR="00423257" w:rsidRPr="00DB707E" w:rsidRDefault="00423257" w:rsidP="00864629">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DC7F380" w14:textId="77777777" w:rsidR="00423257" w:rsidRPr="00DB707E" w:rsidRDefault="00423257" w:rsidP="00864629">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1AD527EE"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7E69924D" w14:textId="77777777" w:rsidR="00423257" w:rsidRPr="00DB707E" w:rsidRDefault="00423257" w:rsidP="00864629">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331E80B2" w14:textId="77777777" w:rsidR="00423257" w:rsidRPr="00DB707E" w:rsidRDefault="00423257" w:rsidP="00864629">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343BF5B8" w14:textId="77777777" w:rsidR="00423257" w:rsidRPr="00DB707E" w:rsidRDefault="00423257" w:rsidP="00864629">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B4E7180" w14:textId="77777777" w:rsidR="00423257" w:rsidRPr="00DB707E" w:rsidRDefault="00423257" w:rsidP="00864629">
            <w:pPr>
              <w:pStyle w:val="TAC"/>
              <w:rPr>
                <w:rFonts w:cs="v4.2.0"/>
                <w:lang w:eastAsia="zh-CN"/>
              </w:rPr>
            </w:pPr>
            <w:r w:rsidRPr="00DB707E">
              <w:rPr>
                <w:rFonts w:cs="v4.2.0"/>
                <w:lang w:eastAsia="zh-CN"/>
              </w:rPr>
              <w:t>-62.25</w:t>
            </w:r>
          </w:p>
        </w:tc>
      </w:tr>
      <w:tr w:rsidR="00423257" w:rsidRPr="00DB707E" w14:paraId="5528344B"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5FAF6C6" w14:textId="77777777" w:rsidR="00423257" w:rsidRPr="00DB707E" w:rsidRDefault="00423257" w:rsidP="00864629">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7D9F23B" w14:textId="77777777" w:rsidR="00423257" w:rsidRPr="00DB707E" w:rsidRDefault="00423257" w:rsidP="00864629">
            <w:pPr>
              <w:pStyle w:val="TAC"/>
              <w:rPr>
                <w:rFonts w:cs="v4.2.0"/>
                <w:lang w:eastAsia="zh-CN"/>
              </w:rPr>
            </w:pPr>
            <w:r w:rsidRPr="00DB707E">
              <w:rPr>
                <w:rFonts w:cs="v4.2.0"/>
                <w:lang w:eastAsia="zh-CN"/>
              </w:rPr>
              <w:t>dBm/</w:t>
            </w:r>
            <w:del w:id="79090" w:author="Huawei" w:date="2022-10-25T20:13:00Z">
              <w:r w:rsidRPr="00DB707E" w:rsidDel="004D5A60">
                <w:rPr>
                  <w:rFonts w:cs="v4.2.0"/>
                  <w:lang w:eastAsia="zh-CN"/>
                </w:rPr>
                <w:delText>38.16</w:delText>
              </w:r>
            </w:del>
            <w:ins w:id="79091" w:author="Huawei" w:date="2022-10-25T20:13:00Z">
              <w:r>
                <w:rPr>
                  <w:rFonts w:cs="v4.2.0"/>
                  <w:lang w:eastAsia="zh-CN"/>
                </w:rPr>
                <w:t>18.36</w:t>
              </w:r>
            </w:ins>
            <w:r w:rsidRPr="00DB707E">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0F2E9548"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0921A874" w14:textId="77777777" w:rsidR="00423257" w:rsidRPr="00DB707E" w:rsidRDefault="00423257" w:rsidP="00864629">
            <w:pPr>
              <w:pStyle w:val="TAC"/>
              <w:rPr>
                <w:rFonts w:cs="v4.2.0"/>
                <w:lang w:eastAsia="zh-CN"/>
              </w:rPr>
            </w:pPr>
            <w:ins w:id="79092" w:author="Huawei" w:date="2022-10-25T20:13:00Z">
              <w:r w:rsidRPr="004F6C4A">
                <w:rPr>
                  <w:rFonts w:cs="Cambria Math"/>
                </w:rPr>
                <w:t>-</w:t>
              </w:r>
              <w:r>
                <w:rPr>
                  <w:rFonts w:cs="Cambria Math"/>
                </w:rPr>
                <w:t>61.68</w:t>
              </w:r>
            </w:ins>
            <w:del w:id="79093" w:author="Huawei" w:date="2022-10-25T20:13:00Z">
              <w:r w:rsidRPr="00DB707E" w:rsidDel="004D5A60">
                <w:rPr>
                  <w:rFonts w:cs="v4.2.0"/>
                  <w:lang w:eastAsia="zh-CN"/>
                </w:rPr>
                <w:delText>-58.50</w:delText>
              </w:r>
            </w:del>
          </w:p>
        </w:tc>
        <w:tc>
          <w:tcPr>
            <w:tcW w:w="851" w:type="dxa"/>
            <w:tcBorders>
              <w:top w:val="single" w:sz="4" w:space="0" w:color="auto"/>
              <w:left w:val="single" w:sz="4" w:space="0" w:color="auto"/>
              <w:bottom w:val="single" w:sz="4" w:space="0" w:color="auto"/>
              <w:right w:val="single" w:sz="4" w:space="0" w:color="auto"/>
            </w:tcBorders>
            <w:hideMark/>
          </w:tcPr>
          <w:p w14:paraId="6B480D94" w14:textId="77777777" w:rsidR="00423257" w:rsidRPr="00DB707E" w:rsidRDefault="00423257" w:rsidP="00864629">
            <w:pPr>
              <w:pStyle w:val="TAC"/>
              <w:rPr>
                <w:rFonts w:cs="v4.2.0"/>
                <w:lang w:eastAsia="zh-CN"/>
              </w:rPr>
            </w:pPr>
            <w:ins w:id="79094" w:author="Huawei" w:date="2022-10-25T20:13:00Z">
              <w:r w:rsidRPr="004F6C4A">
                <w:rPr>
                  <w:rFonts w:cs="Cambria Math"/>
                </w:rPr>
                <w:t>-</w:t>
              </w:r>
              <w:r>
                <w:rPr>
                  <w:rFonts w:cs="Cambria Math"/>
                </w:rPr>
                <w:t>59.34</w:t>
              </w:r>
            </w:ins>
            <w:del w:id="79095" w:author="Huawei" w:date="2022-10-25T20:13:00Z">
              <w:r w:rsidRPr="00DB707E" w:rsidDel="004D5A60">
                <w:rPr>
                  <w:rFonts w:cs="v4.2.0"/>
                  <w:lang w:eastAsia="zh-CN"/>
                </w:rPr>
                <w:delText>-56.16</w:delText>
              </w:r>
            </w:del>
          </w:p>
        </w:tc>
        <w:tc>
          <w:tcPr>
            <w:tcW w:w="921" w:type="dxa"/>
            <w:tcBorders>
              <w:top w:val="single" w:sz="4" w:space="0" w:color="auto"/>
              <w:left w:val="single" w:sz="4" w:space="0" w:color="auto"/>
              <w:bottom w:val="single" w:sz="4" w:space="0" w:color="auto"/>
              <w:right w:val="single" w:sz="4" w:space="0" w:color="auto"/>
            </w:tcBorders>
            <w:hideMark/>
          </w:tcPr>
          <w:p w14:paraId="463DE3BF" w14:textId="77777777" w:rsidR="00423257" w:rsidRPr="00DB707E" w:rsidRDefault="00423257" w:rsidP="00864629">
            <w:pPr>
              <w:pStyle w:val="TAC"/>
              <w:rPr>
                <w:rFonts w:cs="v4.2.0"/>
                <w:lang w:eastAsia="zh-CN"/>
              </w:rPr>
            </w:pPr>
            <w:ins w:id="79096" w:author="Huawei" w:date="2022-10-25T20:14:00Z">
              <w:r w:rsidRPr="004F6C4A">
                <w:rPr>
                  <w:rFonts w:cs="Cambria Math"/>
                </w:rPr>
                <w:t>-</w:t>
              </w:r>
              <w:r>
                <w:rPr>
                  <w:rFonts w:cs="Cambria Math"/>
                </w:rPr>
                <w:t>61.68</w:t>
              </w:r>
            </w:ins>
            <w:del w:id="79097" w:author="Huawei" w:date="2022-10-25T20:14:00Z">
              <w:r w:rsidRPr="00DB707E" w:rsidDel="004D5A60">
                <w:rPr>
                  <w:rFonts w:cs="v4.2.0"/>
                  <w:lang w:eastAsia="zh-CN"/>
                </w:rPr>
                <w:delText>-58.50</w:delText>
              </w:r>
            </w:del>
          </w:p>
        </w:tc>
        <w:tc>
          <w:tcPr>
            <w:tcW w:w="921" w:type="dxa"/>
            <w:tcBorders>
              <w:top w:val="single" w:sz="4" w:space="0" w:color="auto"/>
              <w:left w:val="single" w:sz="4" w:space="0" w:color="auto"/>
              <w:bottom w:val="single" w:sz="4" w:space="0" w:color="auto"/>
              <w:right w:val="single" w:sz="4" w:space="0" w:color="auto"/>
            </w:tcBorders>
            <w:hideMark/>
          </w:tcPr>
          <w:p w14:paraId="4F56EF53" w14:textId="77777777" w:rsidR="00423257" w:rsidRPr="00DB707E" w:rsidRDefault="00423257" w:rsidP="00864629">
            <w:pPr>
              <w:pStyle w:val="TAC"/>
              <w:rPr>
                <w:rFonts w:cs="v4.2.0"/>
                <w:lang w:eastAsia="zh-CN"/>
              </w:rPr>
            </w:pPr>
            <w:ins w:id="79098" w:author="Huawei" w:date="2022-10-25T20:14:00Z">
              <w:r w:rsidRPr="004F6C4A">
                <w:rPr>
                  <w:rFonts w:cs="Cambria Math"/>
                </w:rPr>
                <w:t>-</w:t>
              </w:r>
              <w:r>
                <w:rPr>
                  <w:rFonts w:cs="Cambria Math"/>
                </w:rPr>
                <w:t>59.34</w:t>
              </w:r>
            </w:ins>
            <w:del w:id="79099" w:author="Huawei" w:date="2022-10-25T20:14:00Z">
              <w:r w:rsidRPr="00DB707E" w:rsidDel="004D5A60">
                <w:rPr>
                  <w:rFonts w:cs="v4.2.0"/>
                  <w:lang w:eastAsia="zh-CN"/>
                </w:rPr>
                <w:delText>-56.16</w:delText>
              </w:r>
            </w:del>
          </w:p>
        </w:tc>
      </w:tr>
      <w:tr w:rsidR="00423257" w:rsidRPr="00DB707E" w14:paraId="531B145A"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26B05BB" w14:textId="77777777" w:rsidR="00423257" w:rsidRPr="00DB707E" w:rsidRDefault="00423257" w:rsidP="00864629">
            <w:pPr>
              <w:pStyle w:val="TAL"/>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EC77A4C"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5ABABA0" w14:textId="77777777" w:rsidR="00423257" w:rsidRPr="00DB707E" w:rsidRDefault="00423257" w:rsidP="00864629">
            <w:pPr>
              <w:pStyle w:val="TAC"/>
              <w:rPr>
                <w:rFonts w:cs="v4.2.0"/>
                <w:lang w:eastAsia="zh-CN"/>
              </w:rPr>
            </w:pPr>
            <w:r w:rsidRPr="00DB707E">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45E3E6D3" w14:textId="77777777" w:rsidR="00423257" w:rsidRPr="00DB707E" w:rsidRDefault="00423257" w:rsidP="00864629">
            <w:pPr>
              <w:pStyle w:val="TAC"/>
              <w:rPr>
                <w:rFonts w:cs="v4.2.0"/>
              </w:rPr>
            </w:pPr>
            <w:r w:rsidRPr="00DB707E">
              <w:rPr>
                <w:rFonts w:cs="v4.2.0"/>
              </w:rPr>
              <w:t>AWGN</w:t>
            </w:r>
          </w:p>
        </w:tc>
      </w:tr>
      <w:tr w:rsidR="00423257" w:rsidRPr="00DB707E" w14:paraId="01FCF0D5" w14:textId="77777777" w:rsidTr="00864629">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50E8A985" w14:textId="77777777" w:rsidR="00423257" w:rsidRPr="00DB707E" w:rsidRDefault="00423257" w:rsidP="00864629">
            <w:pPr>
              <w:pStyle w:val="TAN"/>
            </w:pPr>
            <w:r w:rsidRPr="00DB707E">
              <w:t>Note 1:</w:t>
            </w:r>
            <w:r w:rsidRPr="00DB707E">
              <w:tab/>
              <w:t xml:space="preserve">The resources for uplink transmission are assigned to the UE prior to the start of </w:t>
            </w:r>
            <w:proofErr w:type="gramStart"/>
            <w:r w:rsidRPr="00DB707E">
              <w:t>time period</w:t>
            </w:r>
            <w:proofErr w:type="gramEnd"/>
            <w:r w:rsidRPr="00DB707E">
              <w:t xml:space="preserve"> T2.</w:t>
            </w:r>
          </w:p>
          <w:p w14:paraId="08BC3194" w14:textId="77777777" w:rsidR="00423257" w:rsidRPr="00DB707E" w:rsidRDefault="00423257"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val="en-US" w:eastAsia="zh-CN"/>
              </w:rPr>
              <w:drawing>
                <wp:inline distT="0" distB="0" distL="0" distR="0" wp14:anchorId="2E7A4BDB" wp14:editId="24BCE634">
                  <wp:extent cx="259080" cy="238125"/>
                  <wp:effectExtent l="0" t="0" r="7620" b="9525"/>
                  <wp:docPr id="9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t xml:space="preserve"> to be fulfilled.</w:t>
            </w:r>
          </w:p>
          <w:p w14:paraId="36C6C193" w14:textId="77777777" w:rsidR="00423257" w:rsidRPr="00DB707E" w:rsidRDefault="00423257" w:rsidP="00864629">
            <w:pPr>
              <w:pStyle w:val="TAN"/>
            </w:pPr>
            <w:r w:rsidRPr="00DB707E">
              <w:t>Note 3:</w:t>
            </w:r>
            <w:r w:rsidRPr="00DB707E">
              <w:tab/>
              <w:t>SS-RSRP levels have been derived from other parameters for information purposes. They are not settable parameters themselves.</w:t>
            </w:r>
          </w:p>
        </w:tc>
      </w:tr>
    </w:tbl>
    <w:p w14:paraId="5FAFD958" w14:textId="77777777" w:rsidR="00423257" w:rsidRPr="00DB707E" w:rsidRDefault="00423257" w:rsidP="00423257"/>
    <w:p w14:paraId="7831E720" w14:textId="77777777" w:rsidR="00423257" w:rsidRPr="00DB707E" w:rsidRDefault="00423257" w:rsidP="00423257">
      <w:pPr>
        <w:pStyle w:val="Heading5"/>
        <w:rPr>
          <w:snapToGrid w:val="0"/>
        </w:rPr>
      </w:pPr>
      <w:r w:rsidRPr="00DB707E">
        <w:rPr>
          <w:snapToGrid w:val="0"/>
        </w:rPr>
        <w:t>A.16.6.1.3.3</w:t>
      </w:r>
      <w:r w:rsidRPr="00DB707E">
        <w:rPr>
          <w:snapToGrid w:val="0"/>
        </w:rPr>
        <w:tab/>
        <w:t>Test Requirements</w:t>
      </w:r>
    </w:p>
    <w:p w14:paraId="2D7CA585" w14:textId="77777777" w:rsidR="00423257" w:rsidRPr="00DB707E" w:rsidRDefault="00423257" w:rsidP="00423257">
      <w:pPr>
        <w:rPr>
          <w:rFonts w:cs="v4.2.0"/>
        </w:rPr>
      </w:pPr>
      <w:r w:rsidRPr="00DB707E">
        <w:rPr>
          <w:rFonts w:cs="v4.2.0"/>
        </w:rPr>
        <w:t xml:space="preserve">In test 1, the UE shall send one Event A3 triggered measurement report, with a measurement reporting delay less than 92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21E6B290" w14:textId="77777777" w:rsidR="00423257" w:rsidRPr="00DB707E" w:rsidRDefault="00423257" w:rsidP="00423257">
      <w:pPr>
        <w:rPr>
          <w:rFonts w:cs="v4.2.0"/>
        </w:rPr>
      </w:pPr>
      <w:r w:rsidRPr="00DB707E">
        <w:rPr>
          <w:rFonts w:cs="v4.2.0"/>
        </w:rPr>
        <w:t xml:space="preserve">In test 2, the UE shall send one Event A3 triggered measurement report, with a measurement reporting delay less than 768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2A5D1096" w14:textId="77777777" w:rsidR="00423257" w:rsidRPr="00DB707E" w:rsidRDefault="00423257" w:rsidP="00423257">
      <w:pPr>
        <w:rPr>
          <w:rFonts w:cs="v4.2.0"/>
        </w:rPr>
      </w:pPr>
      <w:r w:rsidRPr="00DB707E">
        <w:rPr>
          <w:rFonts w:cs="v4.2.0"/>
        </w:rPr>
        <w:t xml:space="preserve">The UE shall not send event triggered measurement reports, </w:t>
      </w:r>
      <w:proofErr w:type="gramStart"/>
      <w:r w:rsidRPr="00DB707E">
        <w:rPr>
          <w:rFonts w:cs="v4.2.0"/>
        </w:rPr>
        <w:t>as long as</w:t>
      </w:r>
      <w:proofErr w:type="gramEnd"/>
      <w:r w:rsidRPr="00DB707E">
        <w:rPr>
          <w:rFonts w:cs="v4.2.0"/>
        </w:rPr>
        <w:t xml:space="preserve"> the reporting criteria are not fulfilled.</w:t>
      </w:r>
    </w:p>
    <w:p w14:paraId="4F520EE7" w14:textId="77777777" w:rsidR="00423257" w:rsidRPr="00DB707E" w:rsidRDefault="00423257" w:rsidP="00423257">
      <w:pPr>
        <w:rPr>
          <w:rFonts w:cs="v4.2.0"/>
        </w:rPr>
      </w:pPr>
      <w:r w:rsidRPr="00DB707E">
        <w:rPr>
          <w:rFonts w:cs="v4.2.0"/>
        </w:rPr>
        <w:t>The rate of correct events observed during repeated tests shall be at least 90%.</w:t>
      </w:r>
    </w:p>
    <w:p w14:paraId="1A12878A" w14:textId="77777777" w:rsidR="00423257" w:rsidRPr="00DB707E" w:rsidRDefault="00423257" w:rsidP="00423257">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53E687E2" w14:textId="77777777" w:rsidR="00423257" w:rsidRPr="00DB707E" w:rsidRDefault="00423257" w:rsidP="00423257">
      <w:pPr>
        <w:pStyle w:val="Heading4"/>
        <w:rPr>
          <w:snapToGrid w:val="0"/>
        </w:rPr>
      </w:pPr>
      <w:r w:rsidRPr="00DB707E">
        <w:rPr>
          <w:snapToGrid w:val="0"/>
        </w:rPr>
        <w:t>A.16.6.1.4</w:t>
      </w:r>
      <w:r w:rsidRPr="00DB707E">
        <w:rPr>
          <w:snapToGrid w:val="0"/>
        </w:rPr>
        <w:tab/>
        <w:t>SA event triggered reporting tests without gap under DRX for 2 Rx UE</w:t>
      </w:r>
    </w:p>
    <w:p w14:paraId="4DF7BF45" w14:textId="77777777" w:rsidR="00423257" w:rsidRPr="00DB707E" w:rsidRDefault="00423257" w:rsidP="00423257">
      <w:pPr>
        <w:pStyle w:val="Heading5"/>
        <w:rPr>
          <w:snapToGrid w:val="0"/>
        </w:rPr>
      </w:pPr>
      <w:r w:rsidRPr="00DB707E">
        <w:rPr>
          <w:snapToGrid w:val="0"/>
        </w:rPr>
        <w:t>A.16.6.1.4.1</w:t>
      </w:r>
      <w:r w:rsidRPr="00DB707E">
        <w:rPr>
          <w:snapToGrid w:val="0"/>
        </w:rPr>
        <w:tab/>
        <w:t>Test purpose and Environment</w:t>
      </w:r>
    </w:p>
    <w:p w14:paraId="34718F90" w14:textId="77777777" w:rsidR="00423257" w:rsidRPr="00DB707E" w:rsidRDefault="00423257" w:rsidP="00423257">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5.1 and 9.2B.5.2.</w:t>
      </w:r>
    </w:p>
    <w:p w14:paraId="039D4475" w14:textId="77777777" w:rsidR="00423257" w:rsidRPr="00DB707E" w:rsidRDefault="00423257" w:rsidP="00423257">
      <w:pPr>
        <w:pStyle w:val="Heading5"/>
        <w:rPr>
          <w:snapToGrid w:val="0"/>
        </w:rPr>
      </w:pPr>
      <w:r w:rsidRPr="00DB707E">
        <w:rPr>
          <w:snapToGrid w:val="0"/>
        </w:rPr>
        <w:t>A.16.6.1.4.2</w:t>
      </w:r>
      <w:r w:rsidRPr="00DB707E">
        <w:rPr>
          <w:snapToGrid w:val="0"/>
        </w:rPr>
        <w:tab/>
        <w:t>Test parameters</w:t>
      </w:r>
    </w:p>
    <w:p w14:paraId="4357F85F" w14:textId="77777777" w:rsidR="00423257" w:rsidRPr="00DB707E" w:rsidRDefault="00423257" w:rsidP="00423257">
      <w:pPr>
        <w:rPr>
          <w:rFonts w:cs="v4.2.0"/>
        </w:rPr>
      </w:pPr>
      <w:r w:rsidRPr="00DB707E">
        <w:rPr>
          <w:rFonts w:cs="v4.2.0"/>
        </w:rPr>
        <w:t xml:space="preserve">Two cells are deployed in the test, which are FR1 </w:t>
      </w:r>
      <w:proofErr w:type="spellStart"/>
      <w:r w:rsidRPr="00DB707E">
        <w:rPr>
          <w:rFonts w:cs="v4.2.0"/>
        </w:rPr>
        <w:t>PCell</w:t>
      </w:r>
      <w:proofErr w:type="spellEnd"/>
      <w:r w:rsidRPr="00DB707E">
        <w:rPr>
          <w:rFonts w:cs="v4.2.0"/>
        </w:rPr>
        <w:t xml:space="preserve"> (Cell 1) and a FR1 neighbour cell (Cell 2) on the same frequency as the </w:t>
      </w:r>
      <w:proofErr w:type="spellStart"/>
      <w:r w:rsidRPr="00DB707E">
        <w:rPr>
          <w:rFonts w:cs="v4.2.0"/>
        </w:rPr>
        <w:t>PCell</w:t>
      </w:r>
      <w:proofErr w:type="spellEnd"/>
      <w:r w:rsidRPr="00DB707E">
        <w:rPr>
          <w:rFonts w:cs="v4.2.0"/>
        </w:rPr>
        <w:t xml:space="preserve">. The test parameters for </w:t>
      </w:r>
      <w:proofErr w:type="spellStart"/>
      <w:r w:rsidRPr="00DB707E">
        <w:rPr>
          <w:rFonts w:cs="v4.2.0"/>
        </w:rPr>
        <w:t>PCell</w:t>
      </w:r>
      <w:proofErr w:type="spellEnd"/>
      <w:r w:rsidRPr="00DB707E">
        <w:rPr>
          <w:rFonts w:cs="v4.2.0"/>
        </w:rPr>
        <w:t xml:space="preserve"> are given in Table A.16.6.1.4.2-1, A.16.6.1.4.2-2 and A.16.6.1.4.2-3 below. In the measurement control information, a measurement object is configured for the frequency of the </w:t>
      </w:r>
      <w:proofErr w:type="spellStart"/>
      <w:r w:rsidRPr="00DB707E">
        <w:rPr>
          <w:rFonts w:cs="v4.2.0"/>
        </w:rPr>
        <w:t>PCell</w:t>
      </w:r>
      <w:proofErr w:type="spellEnd"/>
      <w:r w:rsidRPr="00DB707E">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20E03360" w14:textId="77777777" w:rsidR="00423257" w:rsidRPr="00DB707E" w:rsidRDefault="00423257" w:rsidP="00423257">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htermore UE is allocated with PUSCH resource at every DRX cycle.</w:t>
      </w:r>
    </w:p>
    <w:p w14:paraId="541F9BB4" w14:textId="77777777" w:rsidR="00423257" w:rsidRPr="00DB707E" w:rsidRDefault="00423257" w:rsidP="00423257">
      <w:pPr>
        <w:rPr>
          <w:rFonts w:cs="v4.2.0"/>
        </w:rPr>
      </w:pPr>
    </w:p>
    <w:p w14:paraId="5BA51A36" w14:textId="77777777" w:rsidR="00423257" w:rsidRPr="00DB707E" w:rsidRDefault="00423257" w:rsidP="00423257">
      <w:pPr>
        <w:pStyle w:val="TH"/>
      </w:pPr>
      <w:r w:rsidRPr="00DB707E">
        <w:t>Table A.16.6.1.4.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423257" w:rsidRPr="00DB707E" w14:paraId="3CE0790F"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67EB70F1" w14:textId="77777777" w:rsidR="00423257" w:rsidRPr="00DB707E" w:rsidRDefault="00423257" w:rsidP="00864629">
            <w:pPr>
              <w:pStyle w:val="TAH"/>
            </w:pPr>
            <w:r w:rsidRPr="00DB707E">
              <w:t>Configuration</w:t>
            </w:r>
          </w:p>
        </w:tc>
        <w:tc>
          <w:tcPr>
            <w:tcW w:w="7230" w:type="dxa"/>
            <w:tcBorders>
              <w:top w:val="single" w:sz="4" w:space="0" w:color="auto"/>
              <w:left w:val="single" w:sz="4" w:space="0" w:color="auto"/>
              <w:bottom w:val="single" w:sz="4" w:space="0" w:color="auto"/>
              <w:right w:val="single" w:sz="4" w:space="0" w:color="auto"/>
            </w:tcBorders>
            <w:hideMark/>
          </w:tcPr>
          <w:p w14:paraId="4E58B9E6" w14:textId="77777777" w:rsidR="00423257" w:rsidRPr="00DB707E" w:rsidRDefault="00423257" w:rsidP="00864629">
            <w:pPr>
              <w:pStyle w:val="TAH"/>
            </w:pPr>
            <w:r w:rsidRPr="00DB707E">
              <w:t>Description</w:t>
            </w:r>
          </w:p>
        </w:tc>
      </w:tr>
      <w:tr w:rsidR="00423257" w:rsidRPr="00DB707E" w14:paraId="25BDFF7B"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0A90F963" w14:textId="77777777" w:rsidR="00423257" w:rsidRPr="00DB707E" w:rsidRDefault="00423257" w:rsidP="00864629">
            <w:pPr>
              <w:pStyle w:val="TAL"/>
              <w:rPr>
                <w:lang w:eastAsia="zh-CN"/>
              </w:rPr>
            </w:pPr>
            <w:r w:rsidRPr="00DB707E">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76BC02A2" w14:textId="77777777" w:rsidR="00423257" w:rsidRPr="00DB707E" w:rsidRDefault="00423257" w:rsidP="00864629">
            <w:pPr>
              <w:pStyle w:val="TAL"/>
              <w:rPr>
                <w:rFonts w:eastAsia="Malgun Gothic"/>
                <w:b/>
              </w:rPr>
            </w:pPr>
            <w:r w:rsidRPr="00DB707E">
              <w:rPr>
                <w:rFonts w:eastAsia="Malgun Gothic"/>
              </w:rPr>
              <w:t>15 kHz SSB SCS, 10 MHz bandwidth, FDD duplex mode</w:t>
            </w:r>
          </w:p>
        </w:tc>
      </w:tr>
      <w:tr w:rsidR="00423257" w:rsidRPr="00DB707E" w14:paraId="218A7066"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04FEEAA1" w14:textId="77777777" w:rsidR="00423257" w:rsidRPr="00DB707E" w:rsidRDefault="00423257" w:rsidP="00864629">
            <w:pPr>
              <w:pStyle w:val="TAL"/>
              <w:rPr>
                <w:rFonts w:eastAsia="Malgun Gothic"/>
              </w:rPr>
            </w:pPr>
            <w:r w:rsidRPr="00DB707E">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427BC6E7" w14:textId="77777777" w:rsidR="00423257" w:rsidRPr="00DB707E" w:rsidRDefault="00423257" w:rsidP="00864629">
            <w:pPr>
              <w:pStyle w:val="TAL"/>
              <w:rPr>
                <w:rFonts w:eastAsia="Malgun Gothic"/>
                <w:b/>
              </w:rPr>
            </w:pPr>
            <w:r w:rsidRPr="00DB707E">
              <w:rPr>
                <w:rFonts w:eastAsia="Malgun Gothic"/>
              </w:rPr>
              <w:t>15 kHz SSB SCS, 10 MHz bandwidth, TDD duplex mode</w:t>
            </w:r>
          </w:p>
        </w:tc>
      </w:tr>
      <w:tr w:rsidR="00423257" w:rsidRPr="00DB707E" w14:paraId="689B452E"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5706C2C8" w14:textId="77777777" w:rsidR="00423257" w:rsidRPr="00DB707E" w:rsidRDefault="00423257" w:rsidP="00864629">
            <w:pPr>
              <w:pStyle w:val="TAL"/>
              <w:rPr>
                <w:rFonts w:eastAsia="Malgun Gothic"/>
              </w:rPr>
            </w:pPr>
            <w:r w:rsidRPr="00DB707E">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396B68AB" w14:textId="77777777" w:rsidR="00423257" w:rsidRPr="00DB707E" w:rsidRDefault="00423257" w:rsidP="00864629">
            <w:pPr>
              <w:pStyle w:val="TAL"/>
              <w:rPr>
                <w:rFonts w:eastAsia="Malgun Gothic"/>
              </w:rPr>
            </w:pPr>
            <w:r w:rsidRPr="00DB707E">
              <w:rPr>
                <w:rFonts w:eastAsia="Malgun Gothic"/>
              </w:rPr>
              <w:t>30 kHz SSB SCS, 20 MHz bandwidth, TDD duplex mode</w:t>
            </w:r>
          </w:p>
        </w:tc>
      </w:tr>
      <w:tr w:rsidR="00423257" w:rsidRPr="00DB707E" w14:paraId="20512E20"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tcPr>
          <w:p w14:paraId="27B9E67B" w14:textId="77777777" w:rsidR="00423257" w:rsidRPr="00DB707E" w:rsidRDefault="00423257" w:rsidP="00864629">
            <w:pPr>
              <w:pStyle w:val="TAL"/>
              <w:rPr>
                <w:rFonts w:eastAsia="Malgun Gothic"/>
              </w:rPr>
            </w:pPr>
            <w:r w:rsidRPr="00DB707E">
              <w:t>4</w:t>
            </w:r>
          </w:p>
        </w:tc>
        <w:tc>
          <w:tcPr>
            <w:tcW w:w="7230" w:type="dxa"/>
            <w:tcBorders>
              <w:top w:val="single" w:sz="4" w:space="0" w:color="auto"/>
              <w:left w:val="single" w:sz="4" w:space="0" w:color="auto"/>
              <w:bottom w:val="single" w:sz="4" w:space="0" w:color="auto"/>
              <w:right w:val="single" w:sz="4" w:space="0" w:color="auto"/>
            </w:tcBorders>
          </w:tcPr>
          <w:p w14:paraId="21CBBE53" w14:textId="77777777" w:rsidR="00423257" w:rsidRPr="00DB707E" w:rsidRDefault="00423257" w:rsidP="00864629">
            <w:pPr>
              <w:pStyle w:val="TAL"/>
              <w:rPr>
                <w:rFonts w:eastAsia="Malgun Gothic"/>
              </w:rPr>
            </w:pPr>
            <w:r w:rsidRPr="00DB707E">
              <w:t>15 kHz SSB SCS, 10 MHz bandwidth, HD-FDD duplex mode,</w:t>
            </w:r>
          </w:p>
        </w:tc>
      </w:tr>
      <w:tr w:rsidR="00423257" w:rsidRPr="00DB707E" w14:paraId="2DE9EABA" w14:textId="77777777" w:rsidTr="00864629">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65634F66" w14:textId="77777777" w:rsidR="00423257" w:rsidRPr="00DB707E" w:rsidRDefault="00423257" w:rsidP="00864629">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01DE9FEA" w14:textId="77777777" w:rsidR="00423257" w:rsidRPr="00DB707E" w:rsidRDefault="00423257" w:rsidP="00423257"/>
    <w:p w14:paraId="54A98C47" w14:textId="77777777" w:rsidR="00423257" w:rsidRPr="00DB707E" w:rsidRDefault="00423257" w:rsidP="00423257">
      <w:pPr>
        <w:pStyle w:val="TH"/>
      </w:pPr>
      <w:r w:rsidRPr="00DB707E">
        <w:lastRenderedPageBreak/>
        <w:t xml:space="preserve">Table A.16.6.1.3.2-2: General test parameters for SA intra-frequency event triggered reporting without gap for </w:t>
      </w:r>
      <w:proofErr w:type="spellStart"/>
      <w:r w:rsidRPr="00DB707E">
        <w:t>PCell</w:t>
      </w:r>
      <w:proofErr w:type="spellEnd"/>
      <w:r w:rsidRPr="00DB707E">
        <w:t xml:space="preserve"> in FR1 with DRX</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423257" w:rsidRPr="00DB707E" w14:paraId="19F45386"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7776973" w14:textId="77777777" w:rsidR="00423257" w:rsidRPr="00DB707E" w:rsidRDefault="00423257" w:rsidP="00864629">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0B15093E" w14:textId="77777777" w:rsidR="00423257" w:rsidRPr="00DB707E" w:rsidRDefault="00423257" w:rsidP="00864629">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4110464C" w14:textId="77777777" w:rsidR="00423257" w:rsidRPr="00DB707E" w:rsidRDefault="00423257" w:rsidP="00864629">
            <w:pPr>
              <w:pStyle w:val="TAH"/>
              <w:rPr>
                <w:lang w:eastAsia="zh-CN"/>
              </w:rPr>
            </w:pPr>
            <w:r w:rsidRPr="00DB707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2865A2FC" w14:textId="77777777" w:rsidR="00423257" w:rsidRPr="00DB707E" w:rsidRDefault="00423257" w:rsidP="00864629">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5E2A5B10" w14:textId="77777777" w:rsidR="00423257" w:rsidRPr="00DB707E" w:rsidRDefault="00423257" w:rsidP="00864629">
            <w:pPr>
              <w:pStyle w:val="TAH"/>
              <w:rPr>
                <w:rFonts w:cs="Arial"/>
              </w:rPr>
            </w:pPr>
            <w:r w:rsidRPr="00DB707E">
              <w:t>Comment</w:t>
            </w:r>
          </w:p>
        </w:tc>
      </w:tr>
      <w:tr w:rsidR="00423257" w:rsidRPr="00DB707E" w14:paraId="00BB121C"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4D3505EF" w14:textId="77777777" w:rsidR="00423257" w:rsidRPr="00DB707E" w:rsidRDefault="00423257" w:rsidP="00864629">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06317BE4" w14:textId="77777777" w:rsidR="00423257" w:rsidRPr="00DB707E" w:rsidRDefault="00423257" w:rsidP="00864629">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336A9A0B" w14:textId="77777777" w:rsidR="00423257" w:rsidRPr="00DB707E" w:rsidRDefault="00423257" w:rsidP="00864629">
            <w:pPr>
              <w:pStyle w:val="TAH"/>
              <w:rPr>
                <w:lang w:eastAsia="zh-CN"/>
              </w:rPr>
            </w:pPr>
          </w:p>
        </w:tc>
        <w:tc>
          <w:tcPr>
            <w:tcW w:w="1205" w:type="dxa"/>
            <w:tcBorders>
              <w:top w:val="single" w:sz="4" w:space="0" w:color="auto"/>
              <w:left w:val="single" w:sz="4" w:space="0" w:color="auto"/>
              <w:bottom w:val="single" w:sz="4" w:space="0" w:color="auto"/>
              <w:right w:val="single" w:sz="4" w:space="0" w:color="auto"/>
            </w:tcBorders>
            <w:hideMark/>
          </w:tcPr>
          <w:p w14:paraId="1BA46506" w14:textId="77777777" w:rsidR="00423257" w:rsidRPr="00DB707E" w:rsidRDefault="00423257" w:rsidP="00864629">
            <w:pPr>
              <w:pStyle w:val="TAH"/>
              <w:rPr>
                <w:lang w:eastAsia="zh-CN"/>
              </w:rPr>
            </w:pPr>
            <w:r w:rsidRPr="00DB707E">
              <w:rPr>
                <w:lang w:eastAsia="zh-CN"/>
              </w:rPr>
              <w:t>Test 1</w:t>
            </w:r>
          </w:p>
        </w:tc>
        <w:tc>
          <w:tcPr>
            <w:tcW w:w="1205" w:type="dxa"/>
            <w:tcBorders>
              <w:top w:val="single" w:sz="4" w:space="0" w:color="auto"/>
              <w:left w:val="single" w:sz="4" w:space="0" w:color="auto"/>
              <w:bottom w:val="single" w:sz="4" w:space="0" w:color="auto"/>
              <w:right w:val="single" w:sz="4" w:space="0" w:color="auto"/>
            </w:tcBorders>
            <w:hideMark/>
          </w:tcPr>
          <w:p w14:paraId="0CC46688" w14:textId="77777777" w:rsidR="00423257" w:rsidRPr="00DB707E" w:rsidRDefault="00423257" w:rsidP="00864629">
            <w:pPr>
              <w:pStyle w:val="TAH"/>
            </w:pPr>
            <w:r w:rsidRPr="00DB707E">
              <w:rPr>
                <w:lang w:eastAsia="zh-CN"/>
              </w:rPr>
              <w:t>Test 2</w:t>
            </w:r>
          </w:p>
        </w:tc>
        <w:tc>
          <w:tcPr>
            <w:tcW w:w="2977" w:type="dxa"/>
            <w:tcBorders>
              <w:top w:val="nil"/>
              <w:left w:val="single" w:sz="4" w:space="0" w:color="auto"/>
              <w:bottom w:val="single" w:sz="4" w:space="0" w:color="auto"/>
              <w:right w:val="single" w:sz="4" w:space="0" w:color="auto"/>
            </w:tcBorders>
            <w:shd w:val="clear" w:color="auto" w:fill="auto"/>
            <w:hideMark/>
          </w:tcPr>
          <w:p w14:paraId="659E3098" w14:textId="77777777" w:rsidR="00423257" w:rsidRPr="00DB707E" w:rsidRDefault="00423257" w:rsidP="00864629">
            <w:pPr>
              <w:pStyle w:val="TAH"/>
              <w:rPr>
                <w:rFonts w:cs="Arial"/>
              </w:rPr>
            </w:pPr>
          </w:p>
        </w:tc>
      </w:tr>
      <w:tr w:rsidR="00423257" w:rsidRPr="00DB707E" w14:paraId="0227CBE2"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3B27C50" w14:textId="77777777" w:rsidR="00423257" w:rsidRPr="00DB707E" w:rsidRDefault="00423257" w:rsidP="00864629">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1157CF20"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0B1B73B"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6CCF4842" w14:textId="77777777" w:rsidR="00423257" w:rsidRPr="00DB707E" w:rsidRDefault="00423257" w:rsidP="00864629">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6713EAE9" w14:textId="77777777" w:rsidR="00423257" w:rsidRPr="00DB707E" w:rsidRDefault="00423257" w:rsidP="00864629">
            <w:pPr>
              <w:pStyle w:val="TAL"/>
              <w:rPr>
                <w:rFonts w:cs="Arial"/>
              </w:rPr>
            </w:pPr>
          </w:p>
        </w:tc>
      </w:tr>
      <w:tr w:rsidR="00423257" w:rsidRPr="00DB707E" w14:paraId="2206CDC5"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BC54B68" w14:textId="77777777" w:rsidR="00423257" w:rsidRPr="00DB707E" w:rsidRDefault="00423257" w:rsidP="00864629">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6AEAB85C"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49AFA1A0" w14:textId="77777777" w:rsidR="00423257" w:rsidRPr="00DB707E" w:rsidRDefault="00423257" w:rsidP="00864629">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71D848DE" w14:textId="77777777" w:rsidR="00423257" w:rsidRPr="00DB707E" w:rsidRDefault="00423257" w:rsidP="00864629">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170735F" w14:textId="77777777" w:rsidR="00423257" w:rsidRPr="00DB707E" w:rsidRDefault="00423257" w:rsidP="00864629">
            <w:pPr>
              <w:pStyle w:val="TAL"/>
              <w:rPr>
                <w:rFonts w:cs="Arial"/>
                <w:b/>
              </w:rPr>
            </w:pPr>
            <w:r w:rsidRPr="00DB707E">
              <w:rPr>
                <w:bCs/>
              </w:rPr>
              <w:t>Cell to be identified.</w:t>
            </w:r>
          </w:p>
        </w:tc>
      </w:tr>
      <w:tr w:rsidR="00423257" w:rsidRPr="00DB707E" w14:paraId="3AD06000"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A10B244" w14:textId="77777777" w:rsidR="00423257" w:rsidRPr="00DB707E" w:rsidRDefault="00423257" w:rsidP="00864629">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6D93C147"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586AB442" w14:textId="77777777" w:rsidR="00423257" w:rsidRPr="00DB707E" w:rsidRDefault="00423257" w:rsidP="00864629">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10921E5F" w14:textId="77777777" w:rsidR="00423257" w:rsidRPr="00DB707E" w:rsidRDefault="00423257" w:rsidP="00864629">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50A3E68C" w14:textId="77777777" w:rsidR="00423257" w:rsidRPr="00DB707E" w:rsidRDefault="00423257" w:rsidP="00864629">
            <w:pPr>
              <w:pStyle w:val="TAL"/>
              <w:rPr>
                <w:rFonts w:cs="Arial"/>
                <w:b/>
              </w:rPr>
            </w:pPr>
          </w:p>
        </w:tc>
      </w:tr>
      <w:tr w:rsidR="00423257" w:rsidRPr="00DB707E" w14:paraId="5672162A"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6FFC35A" w14:textId="77777777" w:rsidR="00423257" w:rsidRPr="00DB707E" w:rsidRDefault="00423257" w:rsidP="00864629">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7CF64E59"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028B9CD" w14:textId="77777777" w:rsidR="00423257" w:rsidRPr="00DB707E" w:rsidRDefault="00423257" w:rsidP="00864629">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056C9E8E"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330B6017" w14:textId="77777777" w:rsidR="00423257" w:rsidRPr="00DB707E" w:rsidRDefault="00423257" w:rsidP="00864629">
            <w:pPr>
              <w:pStyle w:val="TAL"/>
              <w:rPr>
                <w:bCs/>
                <w:lang w:eastAsia="zh-CN"/>
              </w:rPr>
            </w:pPr>
          </w:p>
        </w:tc>
      </w:tr>
      <w:tr w:rsidR="00423257" w:rsidRPr="00DB707E" w14:paraId="58539BEB"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71C931DB" w14:textId="77777777" w:rsidR="00423257" w:rsidRPr="00DB707E" w:rsidRDefault="00423257" w:rsidP="00864629">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4E8A8E47"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4810D0A" w14:textId="77777777" w:rsidR="00423257" w:rsidRPr="00DB707E" w:rsidRDefault="00423257" w:rsidP="00864629">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5DE0AE7"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2552AB1" w14:textId="77777777" w:rsidR="00423257" w:rsidRPr="00DB707E" w:rsidRDefault="00423257" w:rsidP="00864629">
            <w:pPr>
              <w:pStyle w:val="TAL"/>
              <w:rPr>
                <w:bCs/>
                <w:lang w:eastAsia="zh-CN"/>
              </w:rPr>
            </w:pPr>
          </w:p>
        </w:tc>
      </w:tr>
      <w:tr w:rsidR="00423257" w:rsidRPr="00DB707E" w14:paraId="44B4D104"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A917B7D" w14:textId="77777777" w:rsidR="00423257" w:rsidRPr="00DB707E" w:rsidRDefault="00423257" w:rsidP="00864629">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5A3B1A37"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869857A" w14:textId="77777777" w:rsidR="00423257" w:rsidRPr="00DB707E" w:rsidRDefault="00423257" w:rsidP="00864629">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73325676" w14:textId="77777777" w:rsidR="00423257" w:rsidRPr="00DB707E" w:rsidRDefault="00423257" w:rsidP="00864629">
            <w:pPr>
              <w:pStyle w:val="TAL"/>
              <w:rPr>
                <w:bCs/>
                <w:lang w:eastAsia="zh-CN"/>
              </w:rPr>
            </w:pPr>
            <w:r w:rsidRPr="00DB707E">
              <w:t>SSB.1 RedCap FR1</w:t>
            </w:r>
          </w:p>
        </w:tc>
        <w:tc>
          <w:tcPr>
            <w:tcW w:w="2977" w:type="dxa"/>
            <w:tcBorders>
              <w:top w:val="single" w:sz="4" w:space="0" w:color="auto"/>
              <w:left w:val="single" w:sz="4" w:space="0" w:color="auto"/>
              <w:bottom w:val="single" w:sz="4" w:space="0" w:color="auto"/>
              <w:right w:val="single" w:sz="4" w:space="0" w:color="auto"/>
            </w:tcBorders>
          </w:tcPr>
          <w:p w14:paraId="6D2BCF19" w14:textId="77777777" w:rsidR="00423257" w:rsidRPr="00DB707E" w:rsidRDefault="00423257" w:rsidP="00864629">
            <w:pPr>
              <w:pStyle w:val="TAL"/>
              <w:rPr>
                <w:bCs/>
                <w:lang w:eastAsia="zh-CN"/>
              </w:rPr>
            </w:pPr>
          </w:p>
        </w:tc>
      </w:tr>
      <w:tr w:rsidR="00423257" w:rsidRPr="00DB707E" w14:paraId="42AFFFB4"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7C365AF" w14:textId="77777777" w:rsidR="00423257" w:rsidRPr="00DB707E" w:rsidRDefault="00423257" w:rsidP="00864629">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E20E59B"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F154EE3" w14:textId="77777777" w:rsidR="00423257" w:rsidRPr="00DB707E" w:rsidRDefault="00423257" w:rsidP="00864629">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4F8043AA"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06B0AB80" w14:textId="77777777" w:rsidR="00423257" w:rsidRPr="00DB707E" w:rsidRDefault="00423257" w:rsidP="00864629">
            <w:pPr>
              <w:pStyle w:val="TAL"/>
              <w:rPr>
                <w:bCs/>
                <w:lang w:eastAsia="zh-CN"/>
              </w:rPr>
            </w:pPr>
          </w:p>
        </w:tc>
      </w:tr>
      <w:tr w:rsidR="00423257" w:rsidRPr="00DB707E" w14:paraId="2B98C7DF"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74F16AB0" w14:textId="77777777" w:rsidR="00423257" w:rsidRPr="00DB707E" w:rsidRDefault="00423257" w:rsidP="00864629">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6C96DB05"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25D3D08" w14:textId="77777777" w:rsidR="00423257" w:rsidRPr="00DB707E" w:rsidRDefault="00423257" w:rsidP="00864629">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7DFB6399"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3028E2FD" w14:textId="77777777" w:rsidR="00423257" w:rsidRPr="00DB707E" w:rsidRDefault="00423257" w:rsidP="00864629">
            <w:pPr>
              <w:pStyle w:val="TAL"/>
              <w:rPr>
                <w:bCs/>
                <w:lang w:eastAsia="zh-CN"/>
              </w:rPr>
            </w:pPr>
          </w:p>
        </w:tc>
      </w:tr>
      <w:tr w:rsidR="00423257" w:rsidRPr="00DB707E" w14:paraId="730182E4"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F388630" w14:textId="77777777" w:rsidR="00423257" w:rsidRPr="00DB707E" w:rsidRDefault="00423257" w:rsidP="00864629">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5680A08D"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F9C1525" w14:textId="77777777" w:rsidR="00423257" w:rsidRPr="00DB707E" w:rsidRDefault="00423257" w:rsidP="00864629">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41E3F0B4"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6095EF13" w14:textId="77777777" w:rsidR="00423257" w:rsidRPr="00DB707E" w:rsidRDefault="00423257" w:rsidP="00864629">
            <w:pPr>
              <w:pStyle w:val="TAL"/>
              <w:rPr>
                <w:bCs/>
                <w:lang w:eastAsia="zh-CN"/>
              </w:rPr>
            </w:pPr>
          </w:p>
        </w:tc>
      </w:tr>
      <w:tr w:rsidR="00423257" w:rsidRPr="00DB707E" w14:paraId="4247D1CD"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C07609D" w14:textId="77777777" w:rsidR="00423257" w:rsidRPr="00DB707E" w:rsidRDefault="00423257" w:rsidP="00864629">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62121D35"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6BF7609B"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C41F8CC" w14:textId="77777777" w:rsidR="00423257" w:rsidRPr="00DB707E" w:rsidRDefault="00423257" w:rsidP="00864629">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59F25F88" w14:textId="77777777" w:rsidR="00423257" w:rsidRPr="00DB707E" w:rsidRDefault="00423257" w:rsidP="00864629">
            <w:pPr>
              <w:pStyle w:val="TAL"/>
              <w:rPr>
                <w:rFonts w:cs="Arial"/>
              </w:rPr>
            </w:pPr>
          </w:p>
        </w:tc>
      </w:tr>
      <w:tr w:rsidR="00423257" w:rsidRPr="00DB707E" w14:paraId="64911E9A"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84886CE" w14:textId="77777777" w:rsidR="00423257" w:rsidRPr="00DB707E" w:rsidRDefault="00423257" w:rsidP="00864629">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716864CD"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CEFEFC1"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BCD8C84" w14:textId="77777777" w:rsidR="00423257" w:rsidRPr="00DB707E" w:rsidRDefault="00423257" w:rsidP="00864629">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07946FC9" w14:textId="77777777" w:rsidR="00423257" w:rsidRPr="00DB707E" w:rsidRDefault="00423257" w:rsidP="00864629">
            <w:pPr>
              <w:pStyle w:val="TAL"/>
              <w:rPr>
                <w:rFonts w:cs="Arial"/>
              </w:rPr>
            </w:pPr>
          </w:p>
        </w:tc>
      </w:tr>
      <w:tr w:rsidR="00423257" w:rsidRPr="00DB707E" w14:paraId="5FFCD370"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E4FD6B5" w14:textId="77777777" w:rsidR="00423257" w:rsidRPr="00DB707E" w:rsidRDefault="00423257" w:rsidP="00864629">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47ECB2A6"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5E8E5C6D"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167C9E70"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45D6E430" w14:textId="77777777" w:rsidR="00423257" w:rsidRPr="00DB707E" w:rsidRDefault="00423257" w:rsidP="00864629">
            <w:pPr>
              <w:pStyle w:val="TAL"/>
              <w:rPr>
                <w:rFonts w:cs="Arial"/>
              </w:rPr>
            </w:pPr>
          </w:p>
        </w:tc>
      </w:tr>
      <w:tr w:rsidR="00423257" w:rsidRPr="00DB707E" w14:paraId="0618370D"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1484CE7" w14:textId="77777777" w:rsidR="00423257" w:rsidRPr="00DB707E" w:rsidRDefault="00423257" w:rsidP="00864629">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4DBAEBE5"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16F88FF4"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58B747D3"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0A4B4EBC" w14:textId="77777777" w:rsidR="00423257" w:rsidRPr="00DB707E" w:rsidRDefault="00423257" w:rsidP="00864629">
            <w:pPr>
              <w:pStyle w:val="TAL"/>
              <w:rPr>
                <w:rFonts w:cs="Arial"/>
              </w:rPr>
            </w:pPr>
          </w:p>
        </w:tc>
      </w:tr>
      <w:tr w:rsidR="00423257" w:rsidRPr="00DB707E" w14:paraId="541FEB48"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A049C67" w14:textId="77777777" w:rsidR="00423257" w:rsidRPr="00DB707E" w:rsidRDefault="00423257" w:rsidP="00864629">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4DF0FB7A"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0EC4BEA"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74292C9E"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6AA196B7" w14:textId="77777777" w:rsidR="00423257" w:rsidRPr="00DB707E" w:rsidRDefault="00423257" w:rsidP="00864629">
            <w:pPr>
              <w:pStyle w:val="TAL"/>
              <w:rPr>
                <w:rFonts w:cs="Arial"/>
              </w:rPr>
            </w:pPr>
            <w:r w:rsidRPr="00DB707E">
              <w:t>L3 filtering is not used</w:t>
            </w:r>
          </w:p>
        </w:tc>
      </w:tr>
      <w:tr w:rsidR="00423257" w:rsidRPr="00DB707E" w14:paraId="50FD95E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7920C36" w14:textId="77777777" w:rsidR="00423257" w:rsidRPr="00DB707E" w:rsidRDefault="00423257" w:rsidP="00864629">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68EB5266"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6C50AA4" w14:textId="77777777" w:rsidR="00423257" w:rsidRPr="00DB707E" w:rsidRDefault="00423257" w:rsidP="00864629">
            <w:pPr>
              <w:pStyle w:val="TAL"/>
              <w:rPr>
                <w:rFonts w:cs="Arial"/>
              </w:rPr>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70360B85" w14:textId="77777777" w:rsidR="00423257" w:rsidRPr="00DB707E" w:rsidRDefault="00423257" w:rsidP="00864629">
            <w:pPr>
              <w:pStyle w:val="TAL"/>
              <w:rPr>
                <w:rFonts w:cs="Arial"/>
                <w:lang w:eastAsia="zh-CN"/>
              </w:rPr>
            </w:pPr>
            <w:r w:rsidRPr="00DB707E">
              <w:rPr>
                <w:rFonts w:cs="Arial"/>
                <w:lang w:eastAsia="zh-CN"/>
              </w:rPr>
              <w:t>DRX.1</w:t>
            </w:r>
          </w:p>
        </w:tc>
        <w:tc>
          <w:tcPr>
            <w:tcW w:w="1205" w:type="dxa"/>
            <w:tcBorders>
              <w:top w:val="single" w:sz="4" w:space="0" w:color="auto"/>
              <w:left w:val="single" w:sz="4" w:space="0" w:color="auto"/>
              <w:bottom w:val="single" w:sz="4" w:space="0" w:color="auto"/>
              <w:right w:val="single" w:sz="4" w:space="0" w:color="auto"/>
            </w:tcBorders>
            <w:hideMark/>
          </w:tcPr>
          <w:p w14:paraId="6464D444" w14:textId="77777777" w:rsidR="00423257" w:rsidRPr="00DB707E" w:rsidRDefault="00423257" w:rsidP="00864629">
            <w:pPr>
              <w:pStyle w:val="TAL"/>
              <w:rPr>
                <w:rFonts w:cs="Arial"/>
                <w:lang w:eastAsia="zh-CN"/>
              </w:rPr>
            </w:pPr>
            <w:r w:rsidRPr="00DB707E">
              <w:rPr>
                <w:rFonts w:cs="Arial"/>
                <w:lang w:eastAsia="zh-CN"/>
              </w:rPr>
              <w:t>DRX. 7</w:t>
            </w:r>
          </w:p>
        </w:tc>
        <w:tc>
          <w:tcPr>
            <w:tcW w:w="2977" w:type="dxa"/>
            <w:tcBorders>
              <w:top w:val="single" w:sz="4" w:space="0" w:color="auto"/>
              <w:left w:val="single" w:sz="4" w:space="0" w:color="auto"/>
              <w:bottom w:val="single" w:sz="4" w:space="0" w:color="auto"/>
              <w:right w:val="single" w:sz="4" w:space="0" w:color="auto"/>
            </w:tcBorders>
            <w:hideMark/>
          </w:tcPr>
          <w:p w14:paraId="0B3024B9" w14:textId="77777777" w:rsidR="00423257" w:rsidRPr="00DB707E" w:rsidRDefault="00423257" w:rsidP="00864629">
            <w:pPr>
              <w:pStyle w:val="TAL"/>
              <w:rPr>
                <w:rFonts w:cs="Arial"/>
                <w:lang w:eastAsia="zh-CN"/>
              </w:rPr>
            </w:pPr>
          </w:p>
        </w:tc>
      </w:tr>
      <w:tr w:rsidR="00423257" w:rsidRPr="00DB707E" w14:paraId="1245E601"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B6C06A6" w14:textId="77777777" w:rsidR="00423257" w:rsidRPr="00DB707E" w:rsidRDefault="00423257" w:rsidP="00864629">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6A47D855"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1432066" w14:textId="77777777" w:rsidR="00423257" w:rsidRPr="00DB707E" w:rsidRDefault="00423257" w:rsidP="00864629">
            <w:pPr>
              <w:pStyle w:val="TAL"/>
              <w:rPr>
                <w:lang w:eastAsia="zh-CN"/>
              </w:rPr>
            </w:pPr>
            <w:r w:rsidRPr="00DB707E">
              <w:rPr>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673EDBFE" w14:textId="77777777" w:rsidR="00423257" w:rsidRPr="00DB707E" w:rsidRDefault="00423257" w:rsidP="00864629">
            <w:pPr>
              <w:pStyle w:val="TAL"/>
              <w:rPr>
                <w:rFonts w:cs="Arial"/>
              </w:rPr>
            </w:pPr>
            <w:r w:rsidRPr="00DB707E">
              <w:t xml:space="preserve">3 </w:t>
            </w:r>
            <w:proofErr w:type="spellStart"/>
            <w:r w:rsidRPr="00DB707E">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718A9189" w14:textId="77777777" w:rsidR="00423257" w:rsidRPr="00DB707E" w:rsidRDefault="00423257" w:rsidP="00864629">
            <w:pPr>
              <w:pStyle w:val="TAL"/>
            </w:pPr>
            <w:r w:rsidRPr="00DB707E">
              <w:t>Asynchronous cells.</w:t>
            </w:r>
          </w:p>
          <w:p w14:paraId="6BFE350B" w14:textId="77777777" w:rsidR="00423257" w:rsidRPr="00DB707E" w:rsidRDefault="00423257" w:rsidP="00864629">
            <w:pPr>
              <w:pStyle w:val="TAL"/>
              <w:rPr>
                <w:rFonts w:cs="Arial"/>
              </w:rPr>
            </w:pPr>
            <w:r w:rsidRPr="00DB707E">
              <w:t>The timing of Cell 2 is 3ms later than the timing of Cell 1.</w:t>
            </w:r>
          </w:p>
        </w:tc>
      </w:tr>
      <w:tr w:rsidR="00423257" w:rsidRPr="00DB707E" w14:paraId="19194CAA"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1E956358" w14:textId="77777777" w:rsidR="00423257" w:rsidRPr="00DB707E" w:rsidRDefault="00423257" w:rsidP="00864629">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6410FC89"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AB4FE3D" w14:textId="77777777" w:rsidR="00423257" w:rsidRPr="00DB707E" w:rsidRDefault="00423257" w:rsidP="00864629">
            <w:pPr>
              <w:pStyle w:val="TAL"/>
              <w:rPr>
                <w:lang w:eastAsia="zh-CN"/>
              </w:rPr>
            </w:pPr>
            <w:r w:rsidRPr="00DB707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C8A6EA3" w14:textId="77777777" w:rsidR="00423257" w:rsidRPr="00DB707E" w:rsidRDefault="00423257" w:rsidP="00864629">
            <w:pPr>
              <w:pStyle w:val="TAL"/>
              <w:rPr>
                <w:lang w:eastAsia="zh-CN"/>
              </w:rPr>
            </w:pPr>
            <w:r w:rsidRPr="00DB707E">
              <w:rPr>
                <w:lang w:eastAsia="zh-CN"/>
              </w:rPr>
              <w:t xml:space="preserve">3 </w:t>
            </w:r>
            <w:r w:rsidRPr="00DB707E">
              <w:sym w:font="Symbol" w:char="F06D"/>
            </w:r>
            <w:r w:rsidRPr="00DB707E">
              <w:t>s</w:t>
            </w:r>
            <w:r w:rsidRPr="00DB707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35C31C16" w14:textId="77777777" w:rsidR="00423257" w:rsidRPr="00DB707E" w:rsidRDefault="00423257" w:rsidP="00864629">
            <w:pPr>
              <w:pStyle w:val="TAL"/>
            </w:pPr>
            <w:r w:rsidRPr="00DB707E">
              <w:t xml:space="preserve">Synchronous cells </w:t>
            </w:r>
          </w:p>
        </w:tc>
      </w:tr>
      <w:tr w:rsidR="00423257" w:rsidRPr="00DB707E" w14:paraId="44DA4B64"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A9ED2F9" w14:textId="77777777" w:rsidR="00423257" w:rsidRPr="00DB707E" w:rsidRDefault="00423257" w:rsidP="00864629">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3A1083A8"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6979EC5" w14:textId="77777777" w:rsidR="00423257" w:rsidRPr="00DB707E" w:rsidRDefault="00423257" w:rsidP="00864629">
            <w:pPr>
              <w:pStyle w:val="TAL"/>
              <w:rPr>
                <w:lang w:eastAsia="zh-CN"/>
              </w:rPr>
            </w:pPr>
            <w:r w:rsidRPr="00DB707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21B2C422" w14:textId="77777777" w:rsidR="00423257" w:rsidRPr="00DB707E" w:rsidRDefault="00423257" w:rsidP="00864629">
            <w:pPr>
              <w:pStyle w:val="TAL"/>
              <w:rPr>
                <w:lang w:eastAsia="zh-CN"/>
              </w:rPr>
            </w:pPr>
            <w:r w:rsidRPr="00DB707E">
              <w:t xml:space="preserve">3 </w:t>
            </w:r>
            <w:r w:rsidRPr="00DB707E">
              <w:sym w:font="Symbol" w:char="F06D"/>
            </w:r>
            <w:r w:rsidRPr="00DB707E">
              <w:t>s</w:t>
            </w:r>
          </w:p>
        </w:tc>
        <w:tc>
          <w:tcPr>
            <w:tcW w:w="2977" w:type="dxa"/>
            <w:tcBorders>
              <w:top w:val="single" w:sz="4" w:space="0" w:color="auto"/>
              <w:left w:val="single" w:sz="4" w:space="0" w:color="auto"/>
              <w:bottom w:val="single" w:sz="4" w:space="0" w:color="auto"/>
              <w:right w:val="single" w:sz="4" w:space="0" w:color="auto"/>
            </w:tcBorders>
            <w:hideMark/>
          </w:tcPr>
          <w:p w14:paraId="621B1AA6" w14:textId="77777777" w:rsidR="00423257" w:rsidRPr="00DB707E" w:rsidRDefault="00423257" w:rsidP="00864629">
            <w:pPr>
              <w:pStyle w:val="TAL"/>
            </w:pPr>
            <w:r w:rsidRPr="00DB707E">
              <w:t>Synchronous cells</w:t>
            </w:r>
          </w:p>
        </w:tc>
      </w:tr>
      <w:tr w:rsidR="00423257" w:rsidRPr="00DB707E" w14:paraId="11056858"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58B0330" w14:textId="77777777" w:rsidR="00423257" w:rsidRPr="00DB707E" w:rsidRDefault="00423257" w:rsidP="00864629">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41060355"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1EBAA4E1"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79540CC6" w14:textId="77777777" w:rsidR="00423257" w:rsidRPr="00DB707E" w:rsidRDefault="00423257" w:rsidP="00864629">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287AFB3F" w14:textId="77777777" w:rsidR="00423257" w:rsidRPr="00DB707E" w:rsidRDefault="00423257" w:rsidP="00864629">
            <w:pPr>
              <w:pStyle w:val="TAL"/>
              <w:rPr>
                <w:rFonts w:cs="Arial"/>
              </w:rPr>
            </w:pPr>
          </w:p>
        </w:tc>
      </w:tr>
      <w:tr w:rsidR="00423257" w:rsidRPr="00DB707E" w14:paraId="1276A5DF"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780C440" w14:textId="77777777" w:rsidR="00423257" w:rsidRPr="00DB707E" w:rsidRDefault="00423257" w:rsidP="00864629">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41F57B47"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01873D32" w14:textId="77777777" w:rsidR="00423257" w:rsidRPr="00DB707E" w:rsidRDefault="00423257" w:rsidP="00864629">
            <w:pPr>
              <w:pStyle w:val="TAL"/>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3C4357F1" w14:textId="77777777" w:rsidR="00423257" w:rsidRPr="00DB707E" w:rsidRDefault="00423257" w:rsidP="00864629">
            <w:pPr>
              <w:pStyle w:val="TAL"/>
              <w:rPr>
                <w:rFonts w:cs="Arial"/>
              </w:rPr>
            </w:pPr>
            <w:r w:rsidRPr="00DB707E">
              <w:t>5</w:t>
            </w:r>
          </w:p>
        </w:tc>
        <w:tc>
          <w:tcPr>
            <w:tcW w:w="1205" w:type="dxa"/>
            <w:tcBorders>
              <w:top w:val="single" w:sz="4" w:space="0" w:color="auto"/>
              <w:left w:val="single" w:sz="4" w:space="0" w:color="auto"/>
              <w:bottom w:val="single" w:sz="4" w:space="0" w:color="auto"/>
              <w:right w:val="single" w:sz="4" w:space="0" w:color="auto"/>
            </w:tcBorders>
            <w:hideMark/>
          </w:tcPr>
          <w:p w14:paraId="7E919BE7" w14:textId="77777777" w:rsidR="00423257" w:rsidRPr="00DB707E" w:rsidRDefault="00423257" w:rsidP="00864629">
            <w:pPr>
              <w:pStyle w:val="TAL"/>
              <w:rPr>
                <w:rFonts w:cs="Arial"/>
                <w:lang w:eastAsia="zh-CN"/>
              </w:rPr>
            </w:pPr>
            <w:r w:rsidRPr="00DB707E">
              <w:rPr>
                <w:rFonts w:cs="Arial"/>
                <w:lang w:eastAsia="zh-CN"/>
              </w:rPr>
              <w:t>10</w:t>
            </w:r>
          </w:p>
        </w:tc>
        <w:tc>
          <w:tcPr>
            <w:tcW w:w="2977" w:type="dxa"/>
            <w:tcBorders>
              <w:top w:val="single" w:sz="4" w:space="0" w:color="auto"/>
              <w:left w:val="single" w:sz="4" w:space="0" w:color="auto"/>
              <w:bottom w:val="single" w:sz="4" w:space="0" w:color="auto"/>
              <w:right w:val="single" w:sz="4" w:space="0" w:color="auto"/>
            </w:tcBorders>
          </w:tcPr>
          <w:p w14:paraId="3316F30A" w14:textId="77777777" w:rsidR="00423257" w:rsidRPr="00DB707E" w:rsidRDefault="00423257" w:rsidP="00864629">
            <w:pPr>
              <w:pStyle w:val="TAL"/>
              <w:rPr>
                <w:rFonts w:cs="Arial"/>
              </w:rPr>
            </w:pPr>
          </w:p>
        </w:tc>
      </w:tr>
    </w:tbl>
    <w:p w14:paraId="6CC60A51" w14:textId="77777777" w:rsidR="00423257" w:rsidRPr="00DB707E" w:rsidRDefault="00423257" w:rsidP="00423257"/>
    <w:p w14:paraId="0486A902" w14:textId="77777777" w:rsidR="00423257" w:rsidRPr="00DB707E" w:rsidRDefault="00423257" w:rsidP="00423257">
      <w:pPr>
        <w:pStyle w:val="TH"/>
      </w:pPr>
      <w:r w:rsidRPr="00DB707E">
        <w:lastRenderedPageBreak/>
        <w:t xml:space="preserve">Table A.16.6.1.4.2-3: NR Cell specific test parameters for SA intra-frequency event triggered reporting without gap for </w:t>
      </w:r>
      <w:proofErr w:type="spellStart"/>
      <w:r w:rsidRPr="00DB707E">
        <w:t>PCell</w:t>
      </w:r>
      <w:proofErr w:type="spellEnd"/>
      <w:r w:rsidRPr="00DB707E">
        <w:t xml:space="preserve"> in FR1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DB707E" w14:paraId="23EA16C4"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D0E74A3" w14:textId="77777777" w:rsidR="00423257" w:rsidRPr="00DB707E" w:rsidRDefault="00423257" w:rsidP="00864629">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6E9D72EB" w14:textId="77777777" w:rsidR="00423257" w:rsidRPr="00DB707E" w:rsidRDefault="00423257" w:rsidP="00864629">
            <w:pPr>
              <w:pStyle w:val="TAH"/>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294E9C2E" w14:textId="77777777" w:rsidR="00423257" w:rsidRPr="00DB707E" w:rsidRDefault="00423257" w:rsidP="00864629">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47CA5F76" w14:textId="77777777" w:rsidR="00423257" w:rsidRPr="00DB707E" w:rsidRDefault="00423257" w:rsidP="00864629">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39BD0809" w14:textId="77777777" w:rsidR="00423257" w:rsidRPr="00DB707E" w:rsidRDefault="00423257" w:rsidP="00864629">
            <w:pPr>
              <w:pStyle w:val="TAH"/>
              <w:rPr>
                <w:lang w:eastAsia="zh-CN"/>
              </w:rPr>
            </w:pPr>
            <w:r w:rsidRPr="00DB707E">
              <w:rPr>
                <w:lang w:eastAsia="zh-CN"/>
              </w:rPr>
              <w:t>Cell 2</w:t>
            </w:r>
          </w:p>
        </w:tc>
      </w:tr>
      <w:tr w:rsidR="00423257" w:rsidRPr="00DB707E" w14:paraId="56D560C2"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6781A58" w14:textId="77777777" w:rsidR="00423257" w:rsidRPr="00DB707E" w:rsidRDefault="00423257" w:rsidP="00864629">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28978434" w14:textId="77777777" w:rsidR="00423257" w:rsidRPr="00DB707E" w:rsidRDefault="00423257" w:rsidP="00864629">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57B77763" w14:textId="77777777" w:rsidR="00423257" w:rsidRPr="00DB707E" w:rsidRDefault="00423257" w:rsidP="00864629">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346BE928" w14:textId="77777777" w:rsidR="00423257" w:rsidRPr="00DB707E" w:rsidRDefault="00423257" w:rsidP="00864629">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2ADC755B" w14:textId="77777777" w:rsidR="00423257" w:rsidRPr="00DB707E" w:rsidRDefault="00423257" w:rsidP="00864629">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668EE505" w14:textId="77777777" w:rsidR="00423257" w:rsidRPr="00DB707E" w:rsidRDefault="00423257" w:rsidP="00864629">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12F4DD2A" w14:textId="77777777" w:rsidR="00423257" w:rsidRPr="00DB707E" w:rsidRDefault="00423257" w:rsidP="00864629">
            <w:pPr>
              <w:pStyle w:val="TAH"/>
              <w:rPr>
                <w:lang w:eastAsia="zh-CN"/>
              </w:rPr>
            </w:pPr>
            <w:r w:rsidRPr="00DB707E">
              <w:rPr>
                <w:lang w:eastAsia="zh-CN"/>
              </w:rPr>
              <w:t>T2</w:t>
            </w:r>
          </w:p>
        </w:tc>
      </w:tr>
      <w:tr w:rsidR="00423257" w:rsidRPr="00DB707E" w14:paraId="1AAE7D32"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2EDDDC6" w14:textId="77777777" w:rsidR="00423257" w:rsidRPr="00DB707E" w:rsidRDefault="00423257" w:rsidP="00864629">
            <w:pPr>
              <w:pStyle w:val="TAL"/>
              <w:rPr>
                <w:lang w:eastAsia="zh-CN"/>
              </w:rPr>
            </w:pPr>
            <w:r w:rsidRPr="00DB707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0A61D2F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E725FE"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6FA9806D" w14:textId="77777777" w:rsidR="00423257" w:rsidRPr="00DB707E" w:rsidRDefault="00423257" w:rsidP="00864629">
            <w:pPr>
              <w:pStyle w:val="TAC"/>
              <w:rPr>
                <w:rFonts w:cs="v4.2.0"/>
                <w:lang w:eastAsia="zh-CN"/>
              </w:rPr>
            </w:pPr>
            <w:r w:rsidRPr="00DB707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54B0B8CD" w14:textId="77777777" w:rsidR="00423257" w:rsidRPr="00DB707E" w:rsidRDefault="00423257" w:rsidP="00864629">
            <w:pPr>
              <w:pStyle w:val="TAC"/>
              <w:rPr>
                <w:rFonts w:cs="v4.2.0"/>
                <w:lang w:eastAsia="zh-CN"/>
              </w:rPr>
            </w:pPr>
            <w:r w:rsidRPr="00DB707E">
              <w:rPr>
                <w:lang w:eastAsia="ja-JP"/>
              </w:rPr>
              <w:t>N/A</w:t>
            </w:r>
          </w:p>
        </w:tc>
      </w:tr>
      <w:tr w:rsidR="00423257" w:rsidRPr="00DB707E" w14:paraId="213990FC"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305B025"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C43522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DB2C243"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0DD34B00" w14:textId="77777777" w:rsidR="00423257" w:rsidRPr="00DB707E" w:rsidRDefault="00423257" w:rsidP="00864629">
            <w:pPr>
              <w:pStyle w:val="TAC"/>
              <w:rPr>
                <w:rFonts w:cs="v4.2.0"/>
                <w:lang w:eastAsia="zh-CN"/>
              </w:rPr>
            </w:pPr>
            <w:r w:rsidRPr="00DB707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7DF0FD7D" w14:textId="77777777" w:rsidR="00423257" w:rsidRPr="00DB707E" w:rsidRDefault="00423257" w:rsidP="00864629">
            <w:pPr>
              <w:pStyle w:val="TAC"/>
              <w:rPr>
                <w:rFonts w:cs="v4.2.0"/>
                <w:lang w:eastAsia="zh-CN"/>
              </w:rPr>
            </w:pPr>
            <w:r w:rsidRPr="00DB707E">
              <w:rPr>
                <w:lang w:eastAsia="ja-JP"/>
              </w:rPr>
              <w:t>TDDConf.1.1</w:t>
            </w:r>
          </w:p>
        </w:tc>
      </w:tr>
      <w:tr w:rsidR="00423257" w:rsidRPr="00DB707E" w14:paraId="34A78234"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87BCEAB"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0B435AA"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C7B6F6F"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66EC367" w14:textId="77777777" w:rsidR="00423257" w:rsidRPr="00DB707E" w:rsidRDefault="00423257" w:rsidP="00864629">
            <w:pPr>
              <w:pStyle w:val="TAC"/>
              <w:rPr>
                <w:rFonts w:cs="v4.2.0"/>
                <w:lang w:eastAsia="zh-CN"/>
              </w:rPr>
            </w:pPr>
            <w:r w:rsidRPr="00DB707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224B0FBD" w14:textId="77777777" w:rsidR="00423257" w:rsidRPr="00DB707E" w:rsidRDefault="00423257" w:rsidP="00864629">
            <w:pPr>
              <w:pStyle w:val="TAC"/>
              <w:rPr>
                <w:rFonts w:cs="v4.2.0"/>
                <w:lang w:eastAsia="zh-CN"/>
              </w:rPr>
            </w:pPr>
            <w:r w:rsidRPr="00DB707E">
              <w:rPr>
                <w:lang w:eastAsia="ja-JP"/>
              </w:rPr>
              <w:t>TDDConf.2.1</w:t>
            </w:r>
          </w:p>
        </w:tc>
      </w:tr>
      <w:tr w:rsidR="00423257" w:rsidRPr="00DB707E" w14:paraId="644FEB90"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93AD5BE" w14:textId="77777777" w:rsidR="00423257" w:rsidRPr="00DB707E" w:rsidRDefault="00423257" w:rsidP="00864629">
            <w:pPr>
              <w:pStyle w:val="TAL"/>
              <w:rPr>
                <w:lang w:eastAsia="zh-CN"/>
              </w:rPr>
            </w:pPr>
            <w:r w:rsidRPr="00DB707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01268D21"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F00D9D2"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1EB114ED" w14:textId="77777777" w:rsidR="00423257" w:rsidRPr="00DB707E" w:rsidRDefault="00423257" w:rsidP="00864629">
            <w:pPr>
              <w:pStyle w:val="TAC"/>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0A7C798E"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0A21708B"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90CEF3E"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304307FF"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6969FC0"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B7B419F" w14:textId="77777777" w:rsidR="00423257" w:rsidRPr="00DB707E" w:rsidRDefault="00423257" w:rsidP="00864629">
            <w:pPr>
              <w:pStyle w:val="TAC"/>
              <w:rPr>
                <w:rFonts w:cs="v4.2.0"/>
                <w:lang w:eastAsia="zh-CN"/>
              </w:rPr>
            </w:pPr>
            <w:r w:rsidRPr="00DB707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3291456F" w14:textId="77777777" w:rsidR="00423257" w:rsidRPr="00DB707E" w:rsidRDefault="00423257" w:rsidP="00864629">
            <w:pPr>
              <w:pStyle w:val="TAC"/>
              <w:rPr>
                <w:rFonts w:cs="v4.2.0"/>
                <w:lang w:eastAsia="zh-CN"/>
              </w:rPr>
            </w:pPr>
          </w:p>
        </w:tc>
      </w:tr>
      <w:tr w:rsidR="00423257" w:rsidRPr="00DB707E" w14:paraId="11A73659"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FE74755"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26A8629E"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4DC1FF7"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BC31508" w14:textId="77777777" w:rsidR="00423257" w:rsidRPr="00DB707E" w:rsidRDefault="00423257" w:rsidP="00864629">
            <w:pPr>
              <w:pStyle w:val="TAC"/>
              <w:rPr>
                <w:rFonts w:cs="v4.2.0"/>
                <w:lang w:eastAsia="zh-CN"/>
              </w:rPr>
            </w:pPr>
            <w:r w:rsidRPr="00DB707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760AA6A0" w14:textId="77777777" w:rsidR="00423257" w:rsidRPr="00DB707E" w:rsidRDefault="00423257" w:rsidP="00864629">
            <w:pPr>
              <w:pStyle w:val="TAC"/>
              <w:rPr>
                <w:rFonts w:cs="v4.2.0"/>
                <w:lang w:eastAsia="zh-CN"/>
              </w:rPr>
            </w:pPr>
          </w:p>
        </w:tc>
      </w:tr>
      <w:tr w:rsidR="00423257" w:rsidRPr="00DB707E" w14:paraId="26C9E02E"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6DCAF4D" w14:textId="77777777" w:rsidR="00423257" w:rsidRPr="00DB707E" w:rsidRDefault="00423257" w:rsidP="00864629">
            <w:pPr>
              <w:pStyle w:val="TAL"/>
              <w:rPr>
                <w:lang w:eastAsia="zh-CN"/>
              </w:rPr>
            </w:pPr>
            <w:r w:rsidRPr="00DB707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6B3DF4F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EA7E78"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39028EFF" w14:textId="77777777" w:rsidR="00423257" w:rsidRPr="00DB707E" w:rsidRDefault="00423257" w:rsidP="00864629">
            <w:pPr>
              <w:pStyle w:val="TAC"/>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2349877"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2A310AAA"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9A9FB1C"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7913361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10DFC4B"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4094CC72" w14:textId="77777777" w:rsidR="00423257" w:rsidRPr="00DB707E" w:rsidRDefault="00423257" w:rsidP="00864629">
            <w:pPr>
              <w:pStyle w:val="TAC"/>
              <w:rPr>
                <w:rFonts w:cs="v4.2.0"/>
                <w:lang w:eastAsia="zh-CN"/>
              </w:rPr>
            </w:pPr>
            <w:r w:rsidRPr="00DB707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7740D5A"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136B7C7A"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672F4D9"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7328018B"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0D03418"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2E6B6DA3" w14:textId="77777777" w:rsidR="00423257" w:rsidRPr="00DB707E" w:rsidRDefault="00423257" w:rsidP="00864629">
            <w:pPr>
              <w:pStyle w:val="TAC"/>
              <w:rPr>
                <w:rFonts w:cs="v4.2.0"/>
                <w:lang w:eastAsia="zh-CN"/>
              </w:rPr>
            </w:pPr>
            <w:r w:rsidRPr="00DB707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A59D5C9"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69105616"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D9322D9" w14:textId="77777777" w:rsidR="00423257" w:rsidRPr="00DB707E" w:rsidRDefault="00423257" w:rsidP="00864629">
            <w:pPr>
              <w:pStyle w:val="TAL"/>
              <w:rPr>
                <w:lang w:eastAsia="zh-CN"/>
              </w:rPr>
            </w:pPr>
            <w:r w:rsidRPr="00DB707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30ACA019"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869A93"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6BE4DBC8" w14:textId="77777777" w:rsidR="00423257" w:rsidRPr="00DB707E" w:rsidRDefault="00423257" w:rsidP="00864629">
            <w:pPr>
              <w:pStyle w:val="TAC"/>
              <w:rPr>
                <w:rFonts w:cs="v4.2.0"/>
                <w:lang w:eastAsia="zh-CN"/>
              </w:rPr>
            </w:pPr>
            <w:r w:rsidRPr="00DB707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45D07474"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271C435F"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2C382ED"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11829E62"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B02D8BC"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17419AE9" w14:textId="77777777" w:rsidR="00423257" w:rsidRPr="00DB707E" w:rsidRDefault="00423257" w:rsidP="00864629">
            <w:pPr>
              <w:pStyle w:val="TAC"/>
              <w:rPr>
                <w:rFonts w:cs="v4.2.0"/>
                <w:lang w:eastAsia="zh-CN"/>
              </w:rPr>
            </w:pPr>
            <w:r w:rsidRPr="00DB707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AE0A4BA"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23D36E0D"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2515826"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5AF6BF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5CDCB7C"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3041BF8" w14:textId="77777777" w:rsidR="00423257" w:rsidRPr="00DB707E" w:rsidRDefault="00423257" w:rsidP="00864629">
            <w:pPr>
              <w:pStyle w:val="TAC"/>
              <w:rPr>
                <w:rFonts w:cs="v4.2.0"/>
                <w:lang w:eastAsia="zh-CN"/>
              </w:rPr>
            </w:pPr>
            <w:r w:rsidRPr="00DB707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FB1D209"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15776A35"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0131A6D8" w14:textId="77777777" w:rsidR="00423257" w:rsidRPr="00DB707E" w:rsidRDefault="00423257" w:rsidP="00864629">
            <w:pPr>
              <w:pStyle w:val="TAL"/>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8DA4FD5"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A359465" w14:textId="77777777" w:rsidR="00423257" w:rsidRPr="00DB707E" w:rsidRDefault="00423257" w:rsidP="00864629">
            <w:pPr>
              <w:pStyle w:val="TAC"/>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148AA8DB" w14:textId="77777777" w:rsidR="00423257" w:rsidRPr="00DB707E" w:rsidRDefault="00423257" w:rsidP="00864629">
            <w:pPr>
              <w:pStyle w:val="TAC"/>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67C9BF2" w14:textId="77777777" w:rsidR="00423257" w:rsidRPr="00DB707E" w:rsidRDefault="00423257" w:rsidP="00864629">
            <w:pPr>
              <w:pStyle w:val="TAC"/>
            </w:pPr>
            <w:r w:rsidRPr="00DB707E">
              <w:t>OP.1</w:t>
            </w:r>
          </w:p>
        </w:tc>
      </w:tr>
      <w:tr w:rsidR="00423257" w:rsidRPr="00DB707E" w14:paraId="405CF1D8" w14:textId="77777777" w:rsidTr="00864629">
        <w:trPr>
          <w:cantSplit/>
          <w:trHeight w:val="187"/>
          <w:jc w:val="center"/>
        </w:trPr>
        <w:tc>
          <w:tcPr>
            <w:tcW w:w="1668" w:type="dxa"/>
            <w:vMerge w:val="restart"/>
            <w:tcBorders>
              <w:top w:val="single" w:sz="4" w:space="0" w:color="auto"/>
              <w:left w:val="single" w:sz="4" w:space="0" w:color="auto"/>
              <w:right w:val="single" w:sz="4" w:space="0" w:color="auto"/>
            </w:tcBorders>
          </w:tcPr>
          <w:p w14:paraId="21323E2F" w14:textId="77777777" w:rsidR="00423257" w:rsidRPr="00DB707E" w:rsidRDefault="00423257" w:rsidP="00864629">
            <w:pPr>
              <w:pStyle w:val="TAL"/>
              <w:rPr>
                <w:bCs/>
              </w:rPr>
            </w:pPr>
            <w:r w:rsidRPr="00DB707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1F885D2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4D697C7A"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62D924B7" w14:textId="77777777" w:rsidR="00423257" w:rsidRPr="00DB707E" w:rsidRDefault="00423257" w:rsidP="00864629">
            <w:pPr>
              <w:pStyle w:val="TAC"/>
            </w:pPr>
            <w:r w:rsidRPr="00DB707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3F627CDD" w14:textId="77777777" w:rsidR="00423257" w:rsidRPr="00DB707E" w:rsidRDefault="00423257" w:rsidP="00864629">
            <w:pPr>
              <w:pStyle w:val="TAC"/>
            </w:pPr>
            <w:r w:rsidRPr="00DB707E">
              <w:rPr>
                <w:rFonts w:cs="v4.2.0"/>
                <w:lang w:eastAsia="zh-CN"/>
              </w:rPr>
              <w:t>N/A</w:t>
            </w:r>
          </w:p>
        </w:tc>
      </w:tr>
      <w:tr w:rsidR="00423257" w:rsidRPr="00DB707E" w14:paraId="5D1B49AE" w14:textId="77777777" w:rsidTr="00864629">
        <w:trPr>
          <w:cantSplit/>
          <w:trHeight w:val="187"/>
          <w:jc w:val="center"/>
        </w:trPr>
        <w:tc>
          <w:tcPr>
            <w:tcW w:w="1668" w:type="dxa"/>
            <w:vMerge/>
            <w:tcBorders>
              <w:left w:val="single" w:sz="4" w:space="0" w:color="auto"/>
              <w:right w:val="single" w:sz="4" w:space="0" w:color="auto"/>
            </w:tcBorders>
          </w:tcPr>
          <w:p w14:paraId="48B6B0DA" w14:textId="77777777" w:rsidR="00423257" w:rsidRPr="00DB707E" w:rsidRDefault="00423257" w:rsidP="00864629">
            <w:pPr>
              <w:pStyle w:val="TAL"/>
              <w:rPr>
                <w:bCs/>
              </w:rPr>
            </w:pPr>
          </w:p>
        </w:tc>
        <w:tc>
          <w:tcPr>
            <w:tcW w:w="1701" w:type="dxa"/>
            <w:vMerge/>
            <w:tcBorders>
              <w:left w:val="single" w:sz="4" w:space="0" w:color="auto"/>
              <w:right w:val="single" w:sz="4" w:space="0" w:color="auto"/>
            </w:tcBorders>
          </w:tcPr>
          <w:p w14:paraId="23AB7CAE"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04DADEC1"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5BA046C9" w14:textId="77777777" w:rsidR="00423257" w:rsidRPr="00DB707E" w:rsidRDefault="00423257" w:rsidP="00864629">
            <w:pPr>
              <w:pStyle w:val="TAC"/>
            </w:pPr>
            <w:r w:rsidRPr="00DB707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2EC88176" w14:textId="77777777" w:rsidR="00423257" w:rsidRPr="00DB707E" w:rsidRDefault="00423257" w:rsidP="00864629">
            <w:pPr>
              <w:pStyle w:val="TAC"/>
            </w:pPr>
            <w:r w:rsidRPr="00DB707E">
              <w:rPr>
                <w:rFonts w:cs="v4.2.0"/>
                <w:lang w:eastAsia="zh-CN"/>
              </w:rPr>
              <w:t>N/A</w:t>
            </w:r>
          </w:p>
        </w:tc>
      </w:tr>
      <w:tr w:rsidR="00423257" w:rsidRPr="00DB707E" w14:paraId="3A6E0740" w14:textId="77777777" w:rsidTr="00864629">
        <w:trPr>
          <w:cantSplit/>
          <w:trHeight w:val="187"/>
          <w:jc w:val="center"/>
        </w:trPr>
        <w:tc>
          <w:tcPr>
            <w:tcW w:w="1668" w:type="dxa"/>
            <w:vMerge/>
            <w:tcBorders>
              <w:left w:val="single" w:sz="4" w:space="0" w:color="auto"/>
              <w:bottom w:val="single" w:sz="4" w:space="0" w:color="auto"/>
              <w:right w:val="single" w:sz="4" w:space="0" w:color="auto"/>
            </w:tcBorders>
          </w:tcPr>
          <w:p w14:paraId="7AE692CA" w14:textId="77777777" w:rsidR="00423257" w:rsidRPr="00DB707E" w:rsidRDefault="00423257" w:rsidP="00864629">
            <w:pPr>
              <w:pStyle w:val="TAL"/>
              <w:rPr>
                <w:bCs/>
              </w:rPr>
            </w:pPr>
          </w:p>
        </w:tc>
        <w:tc>
          <w:tcPr>
            <w:tcW w:w="1701" w:type="dxa"/>
            <w:vMerge/>
            <w:tcBorders>
              <w:left w:val="single" w:sz="4" w:space="0" w:color="auto"/>
              <w:bottom w:val="single" w:sz="4" w:space="0" w:color="auto"/>
              <w:right w:val="single" w:sz="4" w:space="0" w:color="auto"/>
            </w:tcBorders>
          </w:tcPr>
          <w:p w14:paraId="7A9A55E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0DDD7461"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03C6666A" w14:textId="77777777" w:rsidR="00423257" w:rsidRPr="00DB707E" w:rsidRDefault="00423257" w:rsidP="00864629">
            <w:pPr>
              <w:pStyle w:val="TAC"/>
            </w:pPr>
            <w:r w:rsidRPr="00DB707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6D539452" w14:textId="77777777" w:rsidR="00423257" w:rsidRPr="00DB707E" w:rsidRDefault="00423257" w:rsidP="00864629">
            <w:pPr>
              <w:pStyle w:val="TAC"/>
            </w:pPr>
            <w:r w:rsidRPr="00DB707E">
              <w:rPr>
                <w:rFonts w:cs="v4.2.0"/>
                <w:lang w:eastAsia="zh-CN"/>
              </w:rPr>
              <w:t>N/A</w:t>
            </w:r>
          </w:p>
        </w:tc>
      </w:tr>
      <w:tr w:rsidR="00423257" w:rsidRPr="00DB707E" w14:paraId="7C017B0D"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A18E6A9" w14:textId="77777777" w:rsidR="00423257" w:rsidRPr="00DB707E" w:rsidRDefault="00423257" w:rsidP="00864629">
            <w:pPr>
              <w:pStyle w:val="TAL"/>
              <w:rPr>
                <w:bCs/>
                <w:lang w:eastAsia="zh-CN"/>
              </w:rPr>
            </w:pPr>
            <w:r w:rsidRPr="00DB707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1855B504"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B0E2934"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594F860F" w14:textId="77777777" w:rsidR="00423257" w:rsidRPr="00DB707E" w:rsidRDefault="00423257" w:rsidP="00864629">
            <w:pPr>
              <w:pStyle w:val="TAC"/>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AD6C2F1" w14:textId="77777777" w:rsidR="00423257" w:rsidRPr="00DB707E" w:rsidRDefault="00423257" w:rsidP="00864629">
            <w:pPr>
              <w:pStyle w:val="TAC"/>
            </w:pPr>
            <w:r w:rsidRPr="00DB707E">
              <w:rPr>
                <w:rFonts w:cs="v4.2.0"/>
                <w:lang w:eastAsia="zh-CN"/>
              </w:rPr>
              <w:t>DLBWP.0.1 ULBWP.0.1</w:t>
            </w:r>
          </w:p>
        </w:tc>
      </w:tr>
      <w:tr w:rsidR="00423257" w:rsidRPr="00DB707E" w14:paraId="1922064F"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FDAAA51" w14:textId="77777777" w:rsidR="00423257" w:rsidRPr="00DB707E" w:rsidRDefault="00423257" w:rsidP="00864629">
            <w:pPr>
              <w:pStyle w:val="TAL"/>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2C4C45C"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ADDC95"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75F40DD4" w14:textId="77777777" w:rsidR="00423257" w:rsidRPr="00DB707E" w:rsidRDefault="00423257" w:rsidP="00864629">
            <w:pPr>
              <w:pStyle w:val="TAC"/>
            </w:pPr>
            <w:r w:rsidRPr="00DB707E">
              <w:rPr>
                <w:rFonts w:cs="v4.2.0"/>
                <w:lang w:eastAsia="zh-CN"/>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EC365B8" w14:textId="77777777" w:rsidR="00423257" w:rsidRPr="00DB707E" w:rsidRDefault="00423257" w:rsidP="00864629">
            <w:pPr>
              <w:pStyle w:val="TAC"/>
            </w:pPr>
            <w:r w:rsidRPr="00DB707E">
              <w:rPr>
                <w:rFonts w:cs="v4.2.0"/>
                <w:lang w:eastAsia="zh-CN"/>
              </w:rPr>
              <w:t>DLBWP.1.1</w:t>
            </w:r>
          </w:p>
        </w:tc>
      </w:tr>
      <w:tr w:rsidR="00423257" w:rsidRPr="00DB707E" w14:paraId="36E6EE25"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958BC98" w14:textId="77777777" w:rsidR="00423257" w:rsidRPr="00DB707E" w:rsidRDefault="00423257" w:rsidP="00864629">
            <w:pPr>
              <w:pStyle w:val="TAL"/>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6C480063"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143C8C2"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40797871" w14:textId="77777777" w:rsidR="00423257" w:rsidRPr="00DB707E" w:rsidRDefault="00423257" w:rsidP="00864629">
            <w:pPr>
              <w:pStyle w:val="TAC"/>
              <w:rPr>
                <w:rFonts w:cs="v4.2.0"/>
                <w:lang w:eastAsia="zh-CN"/>
              </w:rPr>
            </w:pPr>
            <w:r w:rsidRPr="00DB707E">
              <w:rPr>
                <w:rFonts w:cs="v4.2.0"/>
                <w:lang w:eastAsia="zh-CN"/>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0F0E6936" w14:textId="77777777" w:rsidR="00423257" w:rsidRPr="00DB707E" w:rsidRDefault="00423257" w:rsidP="00864629">
            <w:pPr>
              <w:pStyle w:val="TAC"/>
              <w:rPr>
                <w:rFonts w:cs="v4.2.0"/>
                <w:lang w:eastAsia="zh-CN"/>
              </w:rPr>
            </w:pPr>
            <w:r w:rsidRPr="00DB707E">
              <w:rPr>
                <w:rFonts w:cs="v4.2.0"/>
                <w:lang w:eastAsia="zh-CN"/>
              </w:rPr>
              <w:t>ULBWP.1.1</w:t>
            </w:r>
          </w:p>
        </w:tc>
      </w:tr>
      <w:tr w:rsidR="00423257" w:rsidRPr="00DB707E" w14:paraId="07D08D93"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44ADDC1" w14:textId="77777777" w:rsidR="00423257" w:rsidRPr="00DB707E" w:rsidRDefault="00423257" w:rsidP="00864629">
            <w:pPr>
              <w:pStyle w:val="TAL"/>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572A068F"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24A86CD"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00221AB4" w14:textId="77777777" w:rsidR="00423257" w:rsidRPr="00DB707E" w:rsidRDefault="00423257" w:rsidP="00864629">
            <w:pPr>
              <w:pStyle w:val="TAC"/>
              <w:rPr>
                <w:rFonts w:cs="v4.2.0"/>
                <w:lang w:eastAsia="zh-CN"/>
              </w:rPr>
            </w:pPr>
            <w:r w:rsidRPr="00DB707E">
              <w:rPr>
                <w:rFonts w:cs="v4.2.0"/>
                <w:lang w:eastAsia="zh-CN"/>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37670FA9" w14:textId="77777777" w:rsidR="00423257" w:rsidRPr="00DB707E" w:rsidRDefault="00423257" w:rsidP="00864629">
            <w:pPr>
              <w:pStyle w:val="TAC"/>
              <w:rPr>
                <w:rFonts w:cs="v4.2.0"/>
                <w:lang w:eastAsia="zh-CN"/>
              </w:rPr>
            </w:pPr>
            <w:r w:rsidRPr="00DB707E">
              <w:rPr>
                <w:rFonts w:cs="v4.2.0"/>
                <w:lang w:eastAsia="zh-CN"/>
              </w:rPr>
              <w:t>SSB</w:t>
            </w:r>
          </w:p>
        </w:tc>
      </w:tr>
      <w:tr w:rsidR="00423257" w:rsidRPr="00DB707E" w14:paraId="287DBC98"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6D3F90C" w14:textId="77777777" w:rsidR="00423257" w:rsidRPr="00DB707E" w:rsidRDefault="00423257" w:rsidP="00864629">
            <w:pPr>
              <w:pStyle w:val="TAL"/>
              <w:rPr>
                <w:rFonts w:cs="v4.2.0"/>
              </w:rPr>
            </w:pPr>
            <w:r w:rsidRPr="00DB707E">
              <w:rPr>
                <w:rFonts w:cs="v4.2.0"/>
                <w:noProof/>
                <w:position w:val="-12"/>
                <w:lang w:val="en-US" w:eastAsia="zh-CN"/>
              </w:rPr>
              <w:drawing>
                <wp:inline distT="0" distB="0" distL="0" distR="0" wp14:anchorId="7DD823F7" wp14:editId="67E8BB15">
                  <wp:extent cx="259080" cy="238125"/>
                  <wp:effectExtent l="0" t="0" r="7620" b="9525"/>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6D06277C" w14:textId="77777777" w:rsidR="00423257" w:rsidRPr="00DB707E" w:rsidRDefault="00423257" w:rsidP="00864629">
            <w:pPr>
              <w:pStyle w:val="TAC"/>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2025AFFE" w14:textId="77777777" w:rsidR="00423257" w:rsidRPr="00DB707E" w:rsidRDefault="00423257" w:rsidP="00864629">
            <w:pPr>
              <w:pStyle w:val="TAC"/>
              <w:rPr>
                <w:rFonts w:cs="v4.2.0"/>
                <w:lang w:eastAsia="zh-CN"/>
              </w:rPr>
            </w:pPr>
            <w:r w:rsidRPr="00DB707E">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60DD6522" w14:textId="77777777" w:rsidR="00423257" w:rsidRPr="00DB707E" w:rsidRDefault="00423257" w:rsidP="00864629">
            <w:pPr>
              <w:pStyle w:val="TAC"/>
              <w:rPr>
                <w:rFonts w:cs="v4.2.0"/>
                <w:lang w:eastAsia="zh-CN"/>
              </w:rPr>
            </w:pPr>
            <w:r w:rsidRPr="00DB707E">
              <w:rPr>
                <w:rFonts w:cs="v4.2.0"/>
                <w:lang w:eastAsia="zh-CN"/>
              </w:rPr>
              <w:t>-98</w:t>
            </w:r>
          </w:p>
        </w:tc>
      </w:tr>
      <w:tr w:rsidR="00423257" w:rsidRPr="00DB707E" w14:paraId="593C9ECD"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AB8D4A1" w14:textId="77777777" w:rsidR="00423257" w:rsidRPr="00DB707E" w:rsidRDefault="00423257" w:rsidP="00864629">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1FC21449" w14:textId="77777777" w:rsidR="00423257" w:rsidRPr="00DB707E" w:rsidRDefault="00423257" w:rsidP="00864629">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390E84B" w14:textId="77777777" w:rsidR="00423257" w:rsidRPr="00DB707E" w:rsidRDefault="00423257" w:rsidP="00864629">
            <w:pPr>
              <w:pStyle w:val="TAC"/>
              <w:rPr>
                <w:rFonts w:cs="v4.2.0"/>
                <w:lang w:eastAsia="zh-CN"/>
              </w:rPr>
            </w:pPr>
            <w:r w:rsidRPr="00DB707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192C72CB" w14:textId="77777777" w:rsidR="00423257" w:rsidRPr="00DB707E" w:rsidRDefault="00423257" w:rsidP="00864629">
            <w:pPr>
              <w:pStyle w:val="TAC"/>
              <w:rPr>
                <w:rFonts w:cs="v4.2.0"/>
                <w:lang w:eastAsia="zh-CN"/>
              </w:rPr>
            </w:pPr>
            <w:r w:rsidRPr="00DB707E">
              <w:rPr>
                <w:rFonts w:cs="v4.2.0"/>
                <w:lang w:eastAsia="zh-CN"/>
              </w:rPr>
              <w:t>-98</w:t>
            </w:r>
          </w:p>
        </w:tc>
      </w:tr>
      <w:tr w:rsidR="00423257" w:rsidRPr="00DB707E" w14:paraId="1FF61FD5"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5A4FC23" w14:textId="77777777" w:rsidR="00423257" w:rsidRPr="00DB707E" w:rsidRDefault="00423257" w:rsidP="00864629">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25698024" w14:textId="77777777" w:rsidR="00423257" w:rsidRPr="00DB707E" w:rsidRDefault="00423257" w:rsidP="00864629">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B65AC1C" w14:textId="77777777" w:rsidR="00423257" w:rsidRPr="00DB707E" w:rsidRDefault="00423257" w:rsidP="00864629">
            <w:pPr>
              <w:pStyle w:val="TAC"/>
              <w:rPr>
                <w:rFonts w:cs="v4.2.0"/>
                <w:lang w:eastAsia="zh-CN"/>
              </w:rPr>
            </w:pPr>
            <w:r w:rsidRPr="00DB707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66888F80" w14:textId="77777777" w:rsidR="00423257" w:rsidRPr="00DB707E" w:rsidRDefault="00423257" w:rsidP="00864629">
            <w:pPr>
              <w:pStyle w:val="TAC"/>
              <w:rPr>
                <w:rFonts w:cs="v4.2.0"/>
                <w:lang w:eastAsia="zh-CN"/>
              </w:rPr>
            </w:pPr>
            <w:r w:rsidRPr="00DB707E">
              <w:rPr>
                <w:rFonts w:cs="v4.2.0"/>
                <w:lang w:eastAsia="zh-CN"/>
              </w:rPr>
              <w:t>-95</w:t>
            </w:r>
          </w:p>
        </w:tc>
      </w:tr>
      <w:tr w:rsidR="00423257" w:rsidRPr="00DB707E" w14:paraId="3F54CFFC"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02FEB4C" w14:textId="77777777" w:rsidR="00423257" w:rsidRPr="00DB707E" w:rsidRDefault="00423257" w:rsidP="00864629">
            <w:pPr>
              <w:pStyle w:val="TAL"/>
            </w:pPr>
            <w:r w:rsidRPr="00DB707E">
              <w:rPr>
                <w:rFonts w:cs="v4.2.0"/>
                <w:noProof/>
                <w:position w:val="-12"/>
                <w:lang w:val="en-US" w:eastAsia="zh-CN"/>
              </w:rPr>
              <w:drawing>
                <wp:inline distT="0" distB="0" distL="0" distR="0" wp14:anchorId="665DF44F" wp14:editId="3D72792E">
                  <wp:extent cx="259080" cy="238125"/>
                  <wp:effectExtent l="0" t="0" r="7620" b="9525"/>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09628FF0" w14:textId="77777777" w:rsidR="00423257" w:rsidRPr="00DB707E" w:rsidRDefault="00423257" w:rsidP="00864629">
            <w:pPr>
              <w:pStyle w:val="TAC"/>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2538AF0C" w14:textId="77777777" w:rsidR="00423257" w:rsidRPr="00DB707E" w:rsidRDefault="00423257" w:rsidP="00864629">
            <w:pPr>
              <w:pStyle w:val="TAC"/>
              <w:rPr>
                <w:lang w:eastAsia="zh-CN"/>
              </w:rPr>
            </w:pPr>
            <w:r w:rsidRPr="00DB707E">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0AA0366E" w14:textId="77777777" w:rsidR="00423257" w:rsidRPr="00DB707E" w:rsidRDefault="00423257" w:rsidP="00864629">
            <w:pPr>
              <w:pStyle w:val="TAC"/>
            </w:pPr>
            <w:r w:rsidRPr="00DB707E">
              <w:t>-98</w:t>
            </w:r>
          </w:p>
        </w:tc>
      </w:tr>
      <w:tr w:rsidR="00423257" w:rsidRPr="00DB707E" w14:paraId="75714882"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3BBCEF7"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46FF9A1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6C765AE" w14:textId="77777777" w:rsidR="00423257" w:rsidRPr="00DB707E" w:rsidRDefault="00423257" w:rsidP="00864629">
            <w:pPr>
              <w:pStyle w:val="TAC"/>
              <w:rPr>
                <w:lang w:eastAsia="zh-CN"/>
              </w:rPr>
            </w:pPr>
            <w:r w:rsidRPr="00DB707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3A94B1AF" w14:textId="77777777" w:rsidR="00423257" w:rsidRPr="00DB707E" w:rsidRDefault="00423257" w:rsidP="00864629">
            <w:pPr>
              <w:pStyle w:val="TAC"/>
            </w:pPr>
          </w:p>
        </w:tc>
      </w:tr>
      <w:tr w:rsidR="00423257" w:rsidRPr="00DB707E" w14:paraId="180B0030"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5F79D70"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75F8F0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7FFDCDD" w14:textId="77777777" w:rsidR="00423257" w:rsidRPr="00DB707E" w:rsidRDefault="00423257" w:rsidP="00864629">
            <w:pPr>
              <w:pStyle w:val="TAC"/>
              <w:rPr>
                <w:lang w:eastAsia="zh-CN"/>
              </w:rPr>
            </w:pPr>
            <w:r w:rsidRPr="00DB707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7DC8B66A" w14:textId="77777777" w:rsidR="00423257" w:rsidRPr="00DB707E" w:rsidRDefault="00423257" w:rsidP="00864629">
            <w:pPr>
              <w:pStyle w:val="TAC"/>
            </w:pPr>
          </w:p>
        </w:tc>
      </w:tr>
      <w:tr w:rsidR="00423257" w:rsidRPr="00DB707E" w14:paraId="0F231CD2"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912F8B1" w14:textId="77777777" w:rsidR="00423257" w:rsidRPr="00DB707E" w:rsidRDefault="00423257" w:rsidP="00864629">
            <w:pPr>
              <w:pStyle w:val="TAL"/>
            </w:pPr>
            <w:r w:rsidRPr="00DB707E">
              <w:rPr>
                <w:rFonts w:cs="v4.2.0"/>
                <w:noProof/>
                <w:position w:val="-12"/>
                <w:lang w:val="en-US" w:eastAsia="zh-CN"/>
              </w:rPr>
              <w:drawing>
                <wp:inline distT="0" distB="0" distL="0" distR="0" wp14:anchorId="6B9FA490" wp14:editId="667913C2">
                  <wp:extent cx="401955" cy="248285"/>
                  <wp:effectExtent l="0" t="0" r="0"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67DB9489" w14:textId="77777777" w:rsidR="00423257" w:rsidRPr="00DB707E" w:rsidRDefault="00423257"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6DDE3DE2"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01F8F972" w14:textId="77777777" w:rsidR="00423257" w:rsidRPr="00DB707E" w:rsidRDefault="00423257" w:rsidP="00864629">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47864515" w14:textId="77777777" w:rsidR="00423257" w:rsidRPr="00DB707E" w:rsidRDefault="00423257" w:rsidP="00864629">
            <w:pPr>
              <w:pStyle w:val="TAC"/>
            </w:pPr>
            <w:r w:rsidRPr="00DB707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05151917"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15704566" w14:textId="77777777" w:rsidR="00423257" w:rsidRPr="00DB707E" w:rsidRDefault="00423257" w:rsidP="00864629">
            <w:pPr>
              <w:pStyle w:val="TAC"/>
              <w:rPr>
                <w:rFonts w:cs="v4.2.0"/>
                <w:lang w:eastAsia="zh-CN"/>
              </w:rPr>
            </w:pPr>
            <w:r w:rsidRPr="00DB707E">
              <w:rPr>
                <w:rFonts w:cs="v4.2.0"/>
                <w:lang w:eastAsia="zh-CN"/>
              </w:rPr>
              <w:t>-1.46</w:t>
            </w:r>
          </w:p>
        </w:tc>
      </w:tr>
      <w:tr w:rsidR="00423257" w:rsidRPr="00DB707E" w14:paraId="1CD025B7"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11551B2"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39EBF65A"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56A89F"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38FB202" w14:textId="77777777" w:rsidR="00423257" w:rsidRPr="00DB707E" w:rsidRDefault="00423257" w:rsidP="00864629">
            <w:pPr>
              <w:pStyle w:val="TAC"/>
            </w:pPr>
          </w:p>
        </w:tc>
        <w:tc>
          <w:tcPr>
            <w:tcW w:w="851" w:type="dxa"/>
            <w:tcBorders>
              <w:top w:val="nil"/>
              <w:left w:val="single" w:sz="4" w:space="0" w:color="auto"/>
              <w:bottom w:val="nil"/>
              <w:right w:val="single" w:sz="4" w:space="0" w:color="auto"/>
            </w:tcBorders>
            <w:shd w:val="clear" w:color="auto" w:fill="auto"/>
            <w:hideMark/>
          </w:tcPr>
          <w:p w14:paraId="0AACACD4" w14:textId="77777777" w:rsidR="00423257" w:rsidRPr="00DB707E" w:rsidRDefault="00423257" w:rsidP="00864629">
            <w:pPr>
              <w:pStyle w:val="TAC"/>
            </w:pPr>
          </w:p>
        </w:tc>
        <w:tc>
          <w:tcPr>
            <w:tcW w:w="921" w:type="dxa"/>
            <w:tcBorders>
              <w:top w:val="nil"/>
              <w:left w:val="single" w:sz="4" w:space="0" w:color="auto"/>
              <w:bottom w:val="nil"/>
              <w:right w:val="single" w:sz="4" w:space="0" w:color="auto"/>
            </w:tcBorders>
            <w:shd w:val="clear" w:color="auto" w:fill="auto"/>
            <w:hideMark/>
          </w:tcPr>
          <w:p w14:paraId="1D6EFA0A" w14:textId="77777777" w:rsidR="00423257" w:rsidRPr="00DB707E" w:rsidRDefault="00423257" w:rsidP="00864629">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457B0DE0" w14:textId="77777777" w:rsidR="00423257" w:rsidRPr="00DB707E" w:rsidRDefault="00423257" w:rsidP="00864629">
            <w:pPr>
              <w:pStyle w:val="TAC"/>
              <w:rPr>
                <w:rFonts w:cs="v4.2.0"/>
                <w:lang w:eastAsia="zh-CN"/>
              </w:rPr>
            </w:pPr>
          </w:p>
        </w:tc>
      </w:tr>
      <w:tr w:rsidR="00423257" w:rsidRPr="00DB707E" w14:paraId="1B4729E1"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843A110"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586DCDF"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1D42CCE"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33C7B3DA" w14:textId="77777777" w:rsidR="00423257" w:rsidRPr="00DB707E" w:rsidRDefault="00423257" w:rsidP="00864629">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0F4B83F2" w14:textId="77777777" w:rsidR="00423257" w:rsidRPr="00DB707E" w:rsidRDefault="00423257" w:rsidP="00864629">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5F1194E8" w14:textId="77777777" w:rsidR="00423257" w:rsidRPr="00DB707E" w:rsidRDefault="00423257" w:rsidP="00864629">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408A78C0" w14:textId="77777777" w:rsidR="00423257" w:rsidRPr="00DB707E" w:rsidRDefault="00423257" w:rsidP="00864629">
            <w:pPr>
              <w:pStyle w:val="TAC"/>
              <w:rPr>
                <w:rFonts w:cs="v4.2.0"/>
                <w:lang w:eastAsia="zh-CN"/>
              </w:rPr>
            </w:pPr>
          </w:p>
        </w:tc>
      </w:tr>
      <w:tr w:rsidR="00423257" w:rsidRPr="00DB707E" w14:paraId="6573B4C1"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41E6532" w14:textId="77777777" w:rsidR="00423257" w:rsidRPr="00DB707E" w:rsidRDefault="00423257" w:rsidP="00864629">
            <w:pPr>
              <w:pStyle w:val="TAL"/>
            </w:pPr>
            <w:r w:rsidRPr="00DB707E">
              <w:rPr>
                <w:rFonts w:cs="v4.2.0"/>
                <w:noProof/>
                <w:position w:val="-12"/>
                <w:lang w:val="en-US" w:eastAsia="zh-CN"/>
              </w:rPr>
              <w:drawing>
                <wp:inline distT="0" distB="0" distL="0" distR="0" wp14:anchorId="4DF7E599" wp14:editId="3A2FFC8B">
                  <wp:extent cx="512445" cy="248285"/>
                  <wp:effectExtent l="0" t="0" r="1905"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6D1CFB70" w14:textId="77777777" w:rsidR="00423257" w:rsidRPr="00DB707E" w:rsidRDefault="00423257"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BE6F472"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363C7D86" w14:textId="77777777" w:rsidR="00423257" w:rsidRPr="00DB707E" w:rsidRDefault="00423257" w:rsidP="00864629">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49A85BCA" w14:textId="77777777" w:rsidR="00423257" w:rsidRPr="00DB707E" w:rsidRDefault="00423257" w:rsidP="00864629">
            <w:pPr>
              <w:pStyle w:val="TAC"/>
            </w:pPr>
            <w:r w:rsidRPr="00DB707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5AD6339E" w14:textId="77777777" w:rsidR="00423257" w:rsidRPr="00DB707E" w:rsidRDefault="00423257" w:rsidP="00864629">
            <w:pPr>
              <w:pStyle w:val="TAC"/>
              <w:rPr>
                <w:rFonts w:cs="v4.2.0"/>
              </w:rPr>
            </w:pPr>
            <w:r w:rsidRPr="00DB707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66870911" w14:textId="77777777" w:rsidR="00423257" w:rsidRPr="00DB707E" w:rsidRDefault="00423257" w:rsidP="00864629">
            <w:pPr>
              <w:pStyle w:val="TAC"/>
              <w:rPr>
                <w:rFonts w:cs="v4.2.0"/>
              </w:rPr>
            </w:pPr>
            <w:r w:rsidRPr="00DB707E">
              <w:rPr>
                <w:rFonts w:cs="v4.2.0"/>
              </w:rPr>
              <w:t>4</w:t>
            </w:r>
          </w:p>
        </w:tc>
      </w:tr>
      <w:tr w:rsidR="00423257" w:rsidRPr="00DB707E" w14:paraId="09B4ABC3"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2EA3951"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0EA58CCE"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176D0B"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DBEE6EF" w14:textId="77777777" w:rsidR="00423257" w:rsidRPr="00DB707E" w:rsidRDefault="00423257" w:rsidP="00864629">
            <w:pPr>
              <w:pStyle w:val="TAC"/>
            </w:pPr>
          </w:p>
        </w:tc>
        <w:tc>
          <w:tcPr>
            <w:tcW w:w="851" w:type="dxa"/>
            <w:tcBorders>
              <w:top w:val="nil"/>
              <w:left w:val="single" w:sz="4" w:space="0" w:color="auto"/>
              <w:bottom w:val="nil"/>
              <w:right w:val="single" w:sz="4" w:space="0" w:color="auto"/>
            </w:tcBorders>
            <w:shd w:val="clear" w:color="auto" w:fill="auto"/>
            <w:hideMark/>
          </w:tcPr>
          <w:p w14:paraId="3FAE318C" w14:textId="77777777" w:rsidR="00423257" w:rsidRPr="00DB707E" w:rsidRDefault="00423257" w:rsidP="00864629">
            <w:pPr>
              <w:pStyle w:val="TAC"/>
            </w:pPr>
          </w:p>
        </w:tc>
        <w:tc>
          <w:tcPr>
            <w:tcW w:w="921" w:type="dxa"/>
            <w:tcBorders>
              <w:top w:val="nil"/>
              <w:left w:val="single" w:sz="4" w:space="0" w:color="auto"/>
              <w:bottom w:val="nil"/>
              <w:right w:val="single" w:sz="4" w:space="0" w:color="auto"/>
            </w:tcBorders>
            <w:shd w:val="clear" w:color="auto" w:fill="auto"/>
            <w:hideMark/>
          </w:tcPr>
          <w:p w14:paraId="18AF9D5B" w14:textId="77777777" w:rsidR="00423257" w:rsidRPr="00DB707E" w:rsidRDefault="00423257" w:rsidP="00864629">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24346934" w14:textId="77777777" w:rsidR="00423257" w:rsidRPr="00DB707E" w:rsidRDefault="00423257" w:rsidP="00864629">
            <w:pPr>
              <w:pStyle w:val="TAC"/>
              <w:rPr>
                <w:rFonts w:cs="v4.2.0"/>
              </w:rPr>
            </w:pPr>
          </w:p>
        </w:tc>
      </w:tr>
      <w:tr w:rsidR="00423257" w:rsidRPr="00DB707E" w14:paraId="11359ECF"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32E1055"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9358B6F"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632F339"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0BA999A4" w14:textId="77777777" w:rsidR="00423257" w:rsidRPr="00DB707E" w:rsidRDefault="00423257" w:rsidP="00864629">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0477EA72" w14:textId="77777777" w:rsidR="00423257" w:rsidRPr="00DB707E" w:rsidRDefault="00423257" w:rsidP="00864629">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0769BDEE" w14:textId="77777777" w:rsidR="00423257" w:rsidRPr="00DB707E" w:rsidRDefault="00423257" w:rsidP="00864629">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7EA814DF" w14:textId="77777777" w:rsidR="00423257" w:rsidRPr="00DB707E" w:rsidRDefault="00423257" w:rsidP="00864629">
            <w:pPr>
              <w:pStyle w:val="TAC"/>
              <w:rPr>
                <w:rFonts w:cs="v4.2.0"/>
              </w:rPr>
            </w:pPr>
          </w:p>
        </w:tc>
      </w:tr>
      <w:tr w:rsidR="00423257" w:rsidRPr="00DB707E" w14:paraId="4EEB9FCF"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511A1EF9" w14:textId="77777777" w:rsidR="00423257" w:rsidRPr="00DB707E" w:rsidRDefault="00423257" w:rsidP="00864629">
            <w:pPr>
              <w:pStyle w:val="TAL"/>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72232400" w14:textId="77777777" w:rsidR="00423257" w:rsidRPr="00DB707E" w:rsidRDefault="00423257" w:rsidP="00864629">
            <w:pPr>
              <w:pStyle w:val="TAC"/>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49290345"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456F3DDD" w14:textId="77777777" w:rsidR="00423257" w:rsidRPr="00DB707E" w:rsidRDefault="00423257" w:rsidP="00864629">
            <w:pPr>
              <w:pStyle w:val="TAC"/>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57A53248" w14:textId="77777777" w:rsidR="00423257" w:rsidRPr="00DB707E" w:rsidRDefault="00423257" w:rsidP="00864629">
            <w:pPr>
              <w:pStyle w:val="TAC"/>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7786DCAE"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BCCE7F7" w14:textId="77777777" w:rsidR="00423257" w:rsidRPr="00DB707E" w:rsidRDefault="00423257" w:rsidP="00864629">
            <w:pPr>
              <w:pStyle w:val="TAC"/>
              <w:rPr>
                <w:rFonts w:cs="v4.2.0"/>
                <w:lang w:eastAsia="zh-CN"/>
              </w:rPr>
            </w:pPr>
            <w:r w:rsidRPr="00DB707E">
              <w:rPr>
                <w:rFonts w:cs="v4.2.0"/>
                <w:lang w:eastAsia="zh-CN"/>
              </w:rPr>
              <w:t>-94</w:t>
            </w:r>
          </w:p>
        </w:tc>
      </w:tr>
      <w:tr w:rsidR="00423257" w:rsidRPr="00DB707E" w14:paraId="24E8C63A"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05EA111"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0955CCF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BA5C826"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1FC2328" w14:textId="77777777" w:rsidR="00423257" w:rsidRPr="00DB707E" w:rsidRDefault="00423257" w:rsidP="00864629">
            <w:pPr>
              <w:pStyle w:val="TAC"/>
              <w:rPr>
                <w:rFonts w:cs="v4.2.0"/>
              </w:rPr>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0DDAF11" w14:textId="77777777" w:rsidR="00423257" w:rsidRPr="00DB707E" w:rsidRDefault="00423257" w:rsidP="00864629">
            <w:pPr>
              <w:pStyle w:val="TAC"/>
              <w:rPr>
                <w:rFonts w:cs="v4.2.0"/>
              </w:rPr>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7391EA7A"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FDD3937" w14:textId="77777777" w:rsidR="00423257" w:rsidRPr="00DB707E" w:rsidRDefault="00423257" w:rsidP="00864629">
            <w:pPr>
              <w:pStyle w:val="TAC"/>
              <w:rPr>
                <w:rFonts w:cs="v4.2.0"/>
                <w:lang w:eastAsia="zh-CN"/>
              </w:rPr>
            </w:pPr>
            <w:r w:rsidRPr="00DB707E">
              <w:rPr>
                <w:rFonts w:cs="v4.2.0"/>
                <w:lang w:eastAsia="zh-CN"/>
              </w:rPr>
              <w:t>-94</w:t>
            </w:r>
          </w:p>
        </w:tc>
      </w:tr>
      <w:tr w:rsidR="00423257" w:rsidRPr="00DB707E" w14:paraId="57A4167D"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1097158"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324E016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97B9DB"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58C1FBAC" w14:textId="77777777" w:rsidR="00423257" w:rsidRPr="00DB707E" w:rsidRDefault="00423257" w:rsidP="00864629">
            <w:pPr>
              <w:pStyle w:val="TAC"/>
              <w:rPr>
                <w:rFonts w:cs="v4.2.0"/>
                <w:lang w:eastAsia="zh-CN"/>
              </w:rPr>
            </w:pPr>
            <w:r w:rsidRPr="00DB707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24E0CBBB" w14:textId="77777777" w:rsidR="00423257" w:rsidRPr="00DB707E" w:rsidRDefault="00423257" w:rsidP="00864629">
            <w:pPr>
              <w:pStyle w:val="TAC"/>
              <w:rPr>
                <w:rFonts w:cs="v4.2.0"/>
                <w:lang w:eastAsia="zh-CN"/>
              </w:rPr>
            </w:pPr>
            <w:r w:rsidRPr="00DB707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5EF47B08"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6420C14A" w14:textId="77777777" w:rsidR="00423257" w:rsidRPr="00DB707E" w:rsidRDefault="00423257" w:rsidP="00864629">
            <w:pPr>
              <w:pStyle w:val="TAC"/>
              <w:rPr>
                <w:rFonts w:cs="v4.2.0"/>
                <w:lang w:eastAsia="zh-CN"/>
              </w:rPr>
            </w:pPr>
            <w:r w:rsidRPr="00DB707E">
              <w:rPr>
                <w:rFonts w:cs="v4.2.0"/>
                <w:lang w:eastAsia="zh-CN"/>
              </w:rPr>
              <w:t>-91</w:t>
            </w:r>
          </w:p>
        </w:tc>
      </w:tr>
      <w:tr w:rsidR="00423257" w:rsidRPr="00DB707E" w14:paraId="4691841E"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CFF94BF" w14:textId="77777777" w:rsidR="00423257" w:rsidRPr="00DB707E" w:rsidRDefault="00423257" w:rsidP="00864629">
            <w:pPr>
              <w:pStyle w:val="TAL"/>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03FA4D57" w14:textId="77777777" w:rsidR="00423257" w:rsidRPr="00DB707E" w:rsidRDefault="00423257" w:rsidP="00864629">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3475AFF0"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21EB5FE8" w14:textId="77777777" w:rsidR="00423257" w:rsidRPr="00DB707E" w:rsidRDefault="00423257" w:rsidP="00864629">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5DCB1954" w14:textId="77777777" w:rsidR="00423257" w:rsidRPr="00DB707E" w:rsidRDefault="00423257" w:rsidP="00864629">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53978162" w14:textId="77777777" w:rsidR="00423257" w:rsidRPr="00DB707E" w:rsidRDefault="00423257" w:rsidP="00864629">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64B6C95" w14:textId="77777777" w:rsidR="00423257" w:rsidRPr="00DB707E" w:rsidRDefault="00423257" w:rsidP="00864629">
            <w:pPr>
              <w:pStyle w:val="TAC"/>
              <w:rPr>
                <w:rFonts w:cs="v4.2.0"/>
                <w:lang w:eastAsia="zh-CN"/>
              </w:rPr>
            </w:pPr>
            <w:r w:rsidRPr="00DB707E">
              <w:rPr>
                <w:rFonts w:cs="v4.2.0"/>
                <w:lang w:eastAsia="zh-CN"/>
              </w:rPr>
              <w:t>-62.25</w:t>
            </w:r>
          </w:p>
        </w:tc>
      </w:tr>
      <w:tr w:rsidR="00423257" w:rsidRPr="00DB707E" w14:paraId="16C4F0D7"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78653A1" w14:textId="77777777" w:rsidR="00423257" w:rsidRPr="00DB707E" w:rsidRDefault="00423257" w:rsidP="00864629">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743346F" w14:textId="77777777" w:rsidR="00423257" w:rsidRPr="00DB707E" w:rsidRDefault="00423257" w:rsidP="00864629">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483F6436"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42F435F2" w14:textId="77777777" w:rsidR="00423257" w:rsidRPr="00DB707E" w:rsidRDefault="00423257" w:rsidP="00864629">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DC665F3" w14:textId="77777777" w:rsidR="00423257" w:rsidRPr="00DB707E" w:rsidRDefault="00423257" w:rsidP="00864629">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2F41D75F" w14:textId="77777777" w:rsidR="00423257" w:rsidRPr="00DB707E" w:rsidRDefault="00423257" w:rsidP="00864629">
            <w:pPr>
              <w:pStyle w:val="TAC"/>
              <w:rPr>
                <w:rFonts w:cs="v4.2.0"/>
                <w:lang w:eastAsia="zh-CN"/>
              </w:rPr>
            </w:pPr>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0BF024EB" w14:textId="77777777" w:rsidR="00423257" w:rsidRPr="00DB707E" w:rsidRDefault="00423257" w:rsidP="00864629">
            <w:pPr>
              <w:pStyle w:val="TAC"/>
              <w:rPr>
                <w:rFonts w:cs="v4.2.0"/>
                <w:lang w:eastAsia="zh-CN"/>
              </w:rPr>
            </w:pPr>
            <w:r w:rsidRPr="00DB707E">
              <w:rPr>
                <w:rFonts w:cs="v4.2.0"/>
                <w:lang w:eastAsia="zh-CN"/>
              </w:rPr>
              <w:t>-62.25</w:t>
            </w:r>
          </w:p>
        </w:tc>
      </w:tr>
      <w:tr w:rsidR="00423257" w:rsidRPr="00DB707E" w14:paraId="15786E47"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C5814B1" w14:textId="77777777" w:rsidR="00423257" w:rsidRPr="00DB707E" w:rsidRDefault="00423257" w:rsidP="00864629">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A1E80B2" w14:textId="77777777" w:rsidR="00423257" w:rsidRPr="00DB707E" w:rsidRDefault="00423257" w:rsidP="00864629">
            <w:pPr>
              <w:pStyle w:val="TAC"/>
              <w:rPr>
                <w:rFonts w:cs="v4.2.0"/>
                <w:lang w:eastAsia="zh-CN"/>
              </w:rPr>
            </w:pPr>
            <w:r w:rsidRPr="00DB707E">
              <w:rPr>
                <w:rFonts w:cs="v4.2.0"/>
                <w:lang w:eastAsia="zh-CN"/>
              </w:rPr>
              <w:t>dBm/</w:t>
            </w:r>
            <w:del w:id="79100" w:author="Huawei" w:date="2022-10-18T19:57:00Z">
              <w:r w:rsidRPr="00DB707E" w:rsidDel="00E8778E">
                <w:rPr>
                  <w:rFonts w:cs="v4.2.0"/>
                  <w:lang w:eastAsia="zh-CN"/>
                </w:rPr>
                <w:delText>38.16</w:delText>
              </w:r>
            </w:del>
            <w:ins w:id="79101" w:author="Huawei" w:date="2022-10-18T19:57:00Z">
              <w:r>
                <w:rPr>
                  <w:rFonts w:cs="v4.2.0"/>
                  <w:lang w:eastAsia="zh-CN"/>
                </w:rPr>
                <w:t>18.36</w:t>
              </w:r>
            </w:ins>
            <w:r w:rsidRPr="00DB707E">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7F3C27EB"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41D45AEE" w14:textId="77777777" w:rsidR="00423257" w:rsidRPr="00DB707E" w:rsidRDefault="00423257" w:rsidP="00864629">
            <w:pPr>
              <w:pStyle w:val="TAC"/>
              <w:rPr>
                <w:rFonts w:cs="v4.2.0"/>
                <w:lang w:eastAsia="zh-CN"/>
              </w:rPr>
            </w:pPr>
            <w:ins w:id="79102" w:author="Huawei" w:date="2022-10-18T19:57:00Z">
              <w:r w:rsidRPr="004F6C4A">
                <w:rPr>
                  <w:rFonts w:cs="Cambria Math"/>
                </w:rPr>
                <w:t>-</w:t>
              </w:r>
              <w:r>
                <w:rPr>
                  <w:rFonts w:cs="Cambria Math"/>
                </w:rPr>
                <w:t>61.68</w:t>
              </w:r>
            </w:ins>
            <w:del w:id="79103" w:author="Huawei" w:date="2022-10-18T19:57:00Z">
              <w:r w:rsidRPr="00DB707E" w:rsidDel="00F70CBE">
                <w:rPr>
                  <w:rFonts w:cs="v4.2.0"/>
                  <w:lang w:eastAsia="zh-CN"/>
                </w:rPr>
                <w:delText>-58.50</w:delText>
              </w:r>
            </w:del>
          </w:p>
        </w:tc>
        <w:tc>
          <w:tcPr>
            <w:tcW w:w="851" w:type="dxa"/>
            <w:tcBorders>
              <w:top w:val="single" w:sz="4" w:space="0" w:color="auto"/>
              <w:left w:val="single" w:sz="4" w:space="0" w:color="auto"/>
              <w:bottom w:val="single" w:sz="4" w:space="0" w:color="auto"/>
              <w:right w:val="single" w:sz="4" w:space="0" w:color="auto"/>
            </w:tcBorders>
            <w:hideMark/>
          </w:tcPr>
          <w:p w14:paraId="0AB14058" w14:textId="77777777" w:rsidR="00423257" w:rsidRPr="00DB707E" w:rsidRDefault="00423257" w:rsidP="00864629">
            <w:pPr>
              <w:pStyle w:val="TAC"/>
              <w:rPr>
                <w:rFonts w:cs="v4.2.0"/>
                <w:lang w:eastAsia="zh-CN"/>
              </w:rPr>
            </w:pPr>
            <w:ins w:id="79104" w:author="Huawei" w:date="2022-10-18T19:57:00Z">
              <w:r w:rsidRPr="004F6C4A">
                <w:rPr>
                  <w:rFonts w:cs="Cambria Math"/>
                </w:rPr>
                <w:t>-</w:t>
              </w:r>
              <w:r>
                <w:rPr>
                  <w:rFonts w:cs="Cambria Math"/>
                </w:rPr>
                <w:t>59.34</w:t>
              </w:r>
            </w:ins>
            <w:del w:id="79105" w:author="Huawei" w:date="2022-10-18T19:57:00Z">
              <w:r w:rsidRPr="00DB707E" w:rsidDel="00F70CBE">
                <w:rPr>
                  <w:rFonts w:cs="v4.2.0"/>
                  <w:lang w:eastAsia="zh-CN"/>
                </w:rPr>
                <w:delText>-56.16</w:delText>
              </w:r>
            </w:del>
          </w:p>
        </w:tc>
        <w:tc>
          <w:tcPr>
            <w:tcW w:w="921" w:type="dxa"/>
            <w:tcBorders>
              <w:top w:val="single" w:sz="4" w:space="0" w:color="auto"/>
              <w:left w:val="single" w:sz="4" w:space="0" w:color="auto"/>
              <w:bottom w:val="single" w:sz="4" w:space="0" w:color="auto"/>
              <w:right w:val="single" w:sz="4" w:space="0" w:color="auto"/>
            </w:tcBorders>
            <w:hideMark/>
          </w:tcPr>
          <w:p w14:paraId="4CFE2850" w14:textId="77777777" w:rsidR="00423257" w:rsidRPr="00DB707E" w:rsidRDefault="00423257" w:rsidP="00864629">
            <w:pPr>
              <w:pStyle w:val="TAC"/>
              <w:rPr>
                <w:rFonts w:cs="v4.2.0"/>
                <w:lang w:eastAsia="zh-CN"/>
              </w:rPr>
            </w:pPr>
            <w:ins w:id="79106" w:author="Huawei" w:date="2022-10-18T19:57:00Z">
              <w:r w:rsidRPr="004F6C4A">
                <w:rPr>
                  <w:rFonts w:cs="Cambria Math"/>
                </w:rPr>
                <w:t>-</w:t>
              </w:r>
              <w:r>
                <w:rPr>
                  <w:rFonts w:cs="Cambria Math"/>
                </w:rPr>
                <w:t>61.68</w:t>
              </w:r>
            </w:ins>
            <w:del w:id="79107" w:author="Huawei" w:date="2022-10-18T19:57:00Z">
              <w:r w:rsidRPr="00DB707E" w:rsidDel="0039744C">
                <w:rPr>
                  <w:rFonts w:cs="v4.2.0"/>
                  <w:lang w:eastAsia="zh-CN"/>
                </w:rPr>
                <w:delText>-58.50</w:delText>
              </w:r>
            </w:del>
          </w:p>
        </w:tc>
        <w:tc>
          <w:tcPr>
            <w:tcW w:w="921" w:type="dxa"/>
            <w:tcBorders>
              <w:top w:val="single" w:sz="4" w:space="0" w:color="auto"/>
              <w:left w:val="single" w:sz="4" w:space="0" w:color="auto"/>
              <w:bottom w:val="single" w:sz="4" w:space="0" w:color="auto"/>
              <w:right w:val="single" w:sz="4" w:space="0" w:color="auto"/>
            </w:tcBorders>
            <w:hideMark/>
          </w:tcPr>
          <w:p w14:paraId="4D5D75AE" w14:textId="77777777" w:rsidR="00423257" w:rsidRPr="00DB707E" w:rsidRDefault="00423257" w:rsidP="00864629">
            <w:pPr>
              <w:pStyle w:val="TAC"/>
              <w:rPr>
                <w:rFonts w:cs="v4.2.0"/>
                <w:lang w:eastAsia="zh-CN"/>
              </w:rPr>
            </w:pPr>
            <w:ins w:id="79108" w:author="Huawei" w:date="2022-10-18T19:57:00Z">
              <w:r w:rsidRPr="004F6C4A">
                <w:rPr>
                  <w:rFonts w:cs="Cambria Math"/>
                </w:rPr>
                <w:t>-</w:t>
              </w:r>
              <w:r>
                <w:rPr>
                  <w:rFonts w:cs="Cambria Math"/>
                </w:rPr>
                <w:t>59.34</w:t>
              </w:r>
            </w:ins>
            <w:del w:id="79109" w:author="Huawei" w:date="2022-10-18T19:57:00Z">
              <w:r w:rsidRPr="00DB707E" w:rsidDel="0039744C">
                <w:rPr>
                  <w:rFonts w:cs="v4.2.0"/>
                  <w:lang w:eastAsia="zh-CN"/>
                </w:rPr>
                <w:delText>-56.16</w:delText>
              </w:r>
            </w:del>
          </w:p>
        </w:tc>
      </w:tr>
      <w:tr w:rsidR="00423257" w:rsidRPr="00DB707E" w14:paraId="21B42BC3"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482B5A02" w14:textId="77777777" w:rsidR="00423257" w:rsidRPr="00DB707E" w:rsidRDefault="00423257" w:rsidP="00864629">
            <w:pPr>
              <w:pStyle w:val="TAL"/>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4228CBC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21D7A77" w14:textId="77777777" w:rsidR="00423257" w:rsidRPr="00DB707E" w:rsidRDefault="00423257" w:rsidP="00864629">
            <w:pPr>
              <w:pStyle w:val="TAC"/>
              <w:rPr>
                <w:rFonts w:cs="v4.2.0"/>
                <w:lang w:eastAsia="zh-CN"/>
              </w:rPr>
            </w:pPr>
            <w:r w:rsidRPr="00DB707E">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2FEFE86B" w14:textId="77777777" w:rsidR="00423257" w:rsidRPr="00DB707E" w:rsidRDefault="00423257" w:rsidP="00864629">
            <w:pPr>
              <w:pStyle w:val="TAC"/>
              <w:rPr>
                <w:rFonts w:cs="v4.2.0"/>
              </w:rPr>
            </w:pPr>
            <w:r w:rsidRPr="00DB707E">
              <w:rPr>
                <w:rFonts w:cs="v4.2.0"/>
              </w:rPr>
              <w:t>AWGN</w:t>
            </w:r>
          </w:p>
        </w:tc>
      </w:tr>
      <w:tr w:rsidR="00423257" w:rsidRPr="00DB707E" w14:paraId="40262E73" w14:textId="77777777" w:rsidTr="00864629">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17FF97FB" w14:textId="77777777" w:rsidR="00423257" w:rsidRPr="00DB707E" w:rsidRDefault="00423257" w:rsidP="00864629">
            <w:pPr>
              <w:pStyle w:val="TAN"/>
            </w:pPr>
            <w:r w:rsidRPr="00DB707E">
              <w:t>Note 1:</w:t>
            </w:r>
            <w:r w:rsidRPr="00DB707E">
              <w:tab/>
              <w:t xml:space="preserve">The resources for uplink transmission are assigned to the UE prior to the start of </w:t>
            </w:r>
            <w:proofErr w:type="gramStart"/>
            <w:r w:rsidRPr="00DB707E">
              <w:t>time period</w:t>
            </w:r>
            <w:proofErr w:type="gramEnd"/>
            <w:r w:rsidRPr="00DB707E">
              <w:t xml:space="preserve"> T2.</w:t>
            </w:r>
          </w:p>
          <w:p w14:paraId="43763E3E" w14:textId="77777777" w:rsidR="00423257" w:rsidRPr="00DB707E" w:rsidRDefault="00423257"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val="en-US" w:eastAsia="zh-CN"/>
              </w:rPr>
              <w:drawing>
                <wp:inline distT="0" distB="0" distL="0" distR="0" wp14:anchorId="5DF831CB" wp14:editId="159B15A9">
                  <wp:extent cx="259080" cy="238125"/>
                  <wp:effectExtent l="0" t="0" r="7620" b="9525"/>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t xml:space="preserve"> to be fulfilled.</w:t>
            </w:r>
          </w:p>
          <w:p w14:paraId="2A3EA3FF" w14:textId="77777777" w:rsidR="00423257" w:rsidRPr="00DB707E" w:rsidRDefault="00423257" w:rsidP="00864629">
            <w:pPr>
              <w:pStyle w:val="TAN"/>
            </w:pPr>
            <w:r w:rsidRPr="00DB707E">
              <w:t>Note 3:</w:t>
            </w:r>
            <w:r w:rsidRPr="00DB707E">
              <w:tab/>
              <w:t>SS-RSRP levels have been derived from other parameters for information purposes. They are not settable parameters themselves.</w:t>
            </w:r>
          </w:p>
        </w:tc>
      </w:tr>
    </w:tbl>
    <w:p w14:paraId="13D0D031" w14:textId="77777777" w:rsidR="00423257" w:rsidRPr="00DB707E" w:rsidRDefault="00423257" w:rsidP="00423257"/>
    <w:p w14:paraId="4CCF962E" w14:textId="77777777" w:rsidR="00423257" w:rsidRPr="00DB707E" w:rsidRDefault="00423257" w:rsidP="00423257">
      <w:pPr>
        <w:pStyle w:val="Heading5"/>
        <w:rPr>
          <w:snapToGrid w:val="0"/>
        </w:rPr>
      </w:pPr>
      <w:r w:rsidRPr="00DB707E">
        <w:rPr>
          <w:snapToGrid w:val="0"/>
        </w:rPr>
        <w:t>A.16.6.1.4.3</w:t>
      </w:r>
      <w:r w:rsidRPr="00DB707E">
        <w:rPr>
          <w:snapToGrid w:val="0"/>
        </w:rPr>
        <w:tab/>
        <w:t>Test Requirements</w:t>
      </w:r>
    </w:p>
    <w:p w14:paraId="52C14D42" w14:textId="77777777" w:rsidR="00423257" w:rsidRPr="00DB707E" w:rsidRDefault="00423257" w:rsidP="00423257">
      <w:pPr>
        <w:rPr>
          <w:rFonts w:cs="v4.2.0"/>
        </w:rPr>
      </w:pPr>
      <w:r w:rsidRPr="00DB707E">
        <w:rPr>
          <w:rFonts w:cs="v4.2.0"/>
        </w:rPr>
        <w:t xml:space="preserve">In test 1, the UE shall send one Event A3 triggered measurement report, with a measurement reporting delay less than 92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5CBDC20E" w14:textId="77777777" w:rsidR="00423257" w:rsidRPr="00DB707E" w:rsidRDefault="00423257" w:rsidP="00423257">
      <w:pPr>
        <w:rPr>
          <w:rFonts w:cs="v4.2.0"/>
        </w:rPr>
      </w:pPr>
      <w:r w:rsidRPr="00DB707E">
        <w:rPr>
          <w:rFonts w:cs="v4.2.0"/>
        </w:rPr>
        <w:t xml:space="preserve">In test 2, the UE shall send one Event A3 triggered measurement report, with a measurement reporting delay less than 640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76CA6E32" w14:textId="77777777" w:rsidR="00423257" w:rsidRPr="00DB707E" w:rsidRDefault="00423257" w:rsidP="00423257">
      <w:pPr>
        <w:rPr>
          <w:rFonts w:cs="v4.2.0"/>
        </w:rPr>
      </w:pPr>
      <w:r w:rsidRPr="00DB707E">
        <w:rPr>
          <w:rFonts w:cs="v4.2.0"/>
        </w:rPr>
        <w:t xml:space="preserve">The UE shall not send event triggered measurement reports, </w:t>
      </w:r>
      <w:proofErr w:type="gramStart"/>
      <w:r w:rsidRPr="00DB707E">
        <w:rPr>
          <w:rFonts w:cs="v4.2.0"/>
        </w:rPr>
        <w:t>as long as</w:t>
      </w:r>
      <w:proofErr w:type="gramEnd"/>
      <w:r w:rsidRPr="00DB707E">
        <w:rPr>
          <w:rFonts w:cs="v4.2.0"/>
        </w:rPr>
        <w:t xml:space="preserve"> the reporting criteria are not fulfilled.</w:t>
      </w:r>
    </w:p>
    <w:p w14:paraId="4EF26F92" w14:textId="77777777" w:rsidR="00423257" w:rsidRPr="00DB707E" w:rsidRDefault="00423257" w:rsidP="00423257">
      <w:pPr>
        <w:rPr>
          <w:rFonts w:cs="v4.2.0"/>
        </w:rPr>
      </w:pPr>
      <w:r w:rsidRPr="00DB707E">
        <w:rPr>
          <w:rFonts w:cs="v4.2.0"/>
        </w:rPr>
        <w:t>The rate of correct events observed during repeated tests shall be at least 90%.</w:t>
      </w:r>
    </w:p>
    <w:p w14:paraId="45AF142C" w14:textId="77777777" w:rsidR="00423257" w:rsidRPr="00DB707E" w:rsidRDefault="00423257" w:rsidP="00423257">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68A5B78B" w14:textId="77777777" w:rsidR="00423257" w:rsidRDefault="00423257" w:rsidP="00423257">
      <w:pPr>
        <w:pStyle w:val="Heading4"/>
      </w:pPr>
      <w:r w:rsidRPr="00DB707E">
        <w:t>A.16.6.1.5</w:t>
      </w:r>
      <w:r w:rsidRPr="00DB707E">
        <w:tab/>
        <w:t>SA event triggered reporting tests with per-UE gaps under non-DRX for 1 Rx UE</w:t>
      </w:r>
    </w:p>
    <w:p w14:paraId="387F4E5A" w14:textId="77777777" w:rsidR="00423257" w:rsidRPr="001C0E1B" w:rsidRDefault="00423257" w:rsidP="00423257">
      <w:pPr>
        <w:pStyle w:val="Heading5"/>
        <w:rPr>
          <w:ins w:id="79110" w:author="BigCREditor-Post-RAN4#105" w:date="2022-11-29T09:14:00Z"/>
          <w:snapToGrid w:val="0"/>
        </w:rPr>
      </w:pPr>
      <w:bookmarkStart w:id="79111" w:name="_Toc535476586"/>
      <w:ins w:id="79112" w:author="BigCREditor-Post-RAN4#105" w:date="2022-11-29T09:14:00Z">
        <w:r w:rsidRPr="001C0E1B">
          <w:rPr>
            <w:snapToGrid w:val="0"/>
          </w:rPr>
          <w:t>A.</w:t>
        </w:r>
        <w:r>
          <w:rPr>
            <w:rFonts w:hint="eastAsia"/>
            <w:snapToGrid w:val="0"/>
            <w:lang w:eastAsia="zh-CN"/>
          </w:rPr>
          <w:t>1</w:t>
        </w:r>
        <w:r>
          <w:rPr>
            <w:snapToGrid w:val="0"/>
          </w:rPr>
          <w:t>6.6.1.</w:t>
        </w:r>
        <w:r>
          <w:rPr>
            <w:rFonts w:hint="eastAsia"/>
            <w:snapToGrid w:val="0"/>
            <w:lang w:eastAsia="zh-CN"/>
          </w:rPr>
          <w:t>5</w:t>
        </w:r>
        <w:r w:rsidRPr="001C0E1B">
          <w:rPr>
            <w:snapToGrid w:val="0"/>
          </w:rPr>
          <w:t>.1</w:t>
        </w:r>
        <w:r w:rsidRPr="001C0E1B">
          <w:rPr>
            <w:snapToGrid w:val="0"/>
          </w:rPr>
          <w:tab/>
          <w:t>Test purpose and Environment</w:t>
        </w:r>
        <w:bookmarkEnd w:id="79111"/>
      </w:ins>
    </w:p>
    <w:p w14:paraId="06ED9A08" w14:textId="77777777" w:rsidR="00423257" w:rsidRPr="001C0E1B" w:rsidRDefault="00423257" w:rsidP="00423257">
      <w:pPr>
        <w:rPr>
          <w:ins w:id="79113" w:author="BigCREditor-Post-RAN4#105" w:date="2022-11-29T09:14:00Z"/>
          <w:rFonts w:cs="v4.2.0"/>
        </w:rPr>
      </w:pPr>
      <w:ins w:id="79114" w:author="BigCREditor-Post-RAN4#105" w:date="2022-11-29T09:14:00Z">
        <w:r w:rsidRPr="001C0E1B">
          <w:rPr>
            <w:rFonts w:cs="v4.2.0"/>
          </w:rPr>
          <w:t>The purpose of this test is to verify that the UE makes correct reporting of an event. This test will partly verify the intra-frequency cell search requirements in clause 9.2.6.2 and 9.2.6.3.</w:t>
        </w:r>
      </w:ins>
    </w:p>
    <w:p w14:paraId="643AD562" w14:textId="77777777" w:rsidR="00423257" w:rsidRPr="001C0E1B" w:rsidRDefault="00423257" w:rsidP="00423257">
      <w:pPr>
        <w:pStyle w:val="Heading5"/>
        <w:rPr>
          <w:ins w:id="79115" w:author="BigCREditor-Post-RAN4#105" w:date="2022-11-29T09:14:00Z"/>
          <w:snapToGrid w:val="0"/>
        </w:rPr>
      </w:pPr>
      <w:bookmarkStart w:id="79116" w:name="_Toc535476587"/>
      <w:ins w:id="79117" w:author="BigCREditor-Post-RAN4#105" w:date="2022-11-29T09:14:00Z">
        <w:r w:rsidRPr="001C0E1B">
          <w:rPr>
            <w:snapToGrid w:val="0"/>
          </w:rPr>
          <w:t>A.</w:t>
        </w:r>
        <w:r>
          <w:rPr>
            <w:rFonts w:hint="eastAsia"/>
            <w:snapToGrid w:val="0"/>
            <w:lang w:eastAsia="zh-CN"/>
          </w:rPr>
          <w:t>1</w:t>
        </w:r>
        <w:r>
          <w:rPr>
            <w:snapToGrid w:val="0"/>
          </w:rPr>
          <w:t>6.6.1.</w:t>
        </w:r>
        <w:r>
          <w:rPr>
            <w:rFonts w:hint="eastAsia"/>
            <w:snapToGrid w:val="0"/>
            <w:lang w:eastAsia="zh-CN"/>
          </w:rPr>
          <w:t>5</w:t>
        </w:r>
        <w:r w:rsidRPr="001C0E1B">
          <w:rPr>
            <w:snapToGrid w:val="0"/>
          </w:rPr>
          <w:t>.2</w:t>
        </w:r>
        <w:r w:rsidRPr="001C0E1B">
          <w:rPr>
            <w:snapToGrid w:val="0"/>
          </w:rPr>
          <w:tab/>
          <w:t>Test parameters</w:t>
        </w:r>
        <w:bookmarkEnd w:id="79116"/>
      </w:ins>
    </w:p>
    <w:p w14:paraId="4018FE72" w14:textId="77777777" w:rsidR="00423257" w:rsidRPr="001C0E1B" w:rsidRDefault="00423257" w:rsidP="00423257">
      <w:pPr>
        <w:rPr>
          <w:ins w:id="79118" w:author="BigCREditor-Post-RAN4#105" w:date="2022-11-29T09:14:00Z"/>
          <w:rFonts w:cs="v4.2.0"/>
        </w:rPr>
      </w:pPr>
      <w:ins w:id="79119" w:author="BigCREditor-Post-RAN4#105" w:date="2022-11-29T09:14:00Z">
        <w:r w:rsidRPr="001C0E1B">
          <w:rPr>
            <w:rFonts w:cs="v4.2.0"/>
          </w:rPr>
          <w:t xml:space="preserve">Two cells are deployed in the test, which are FR1 </w:t>
        </w:r>
        <w:proofErr w:type="spellStart"/>
        <w:r w:rsidRPr="001C0E1B">
          <w:rPr>
            <w:rFonts w:cs="v4.2.0"/>
          </w:rPr>
          <w:t>PCell</w:t>
        </w:r>
        <w:proofErr w:type="spellEnd"/>
        <w:r w:rsidRPr="001C0E1B">
          <w:rPr>
            <w:rFonts w:cs="v4.2.0"/>
          </w:rPr>
          <w:t xml:space="preserve"> (Cell 1) and a FR1 neighbour cell (Cell 2) on the same frequency as the </w:t>
        </w:r>
        <w:proofErr w:type="spellStart"/>
        <w:r w:rsidRPr="001C0E1B">
          <w:rPr>
            <w:rFonts w:cs="v4.2.0"/>
          </w:rPr>
          <w:t>PCell</w:t>
        </w:r>
        <w:proofErr w:type="spellEnd"/>
        <w:r w:rsidRPr="001C0E1B">
          <w:rPr>
            <w:rFonts w:cs="v4.2.0"/>
          </w:rPr>
          <w:t xml:space="preserve">. The test parameters for </w:t>
        </w:r>
        <w:proofErr w:type="spellStart"/>
        <w:r w:rsidRPr="001C0E1B">
          <w:rPr>
            <w:rFonts w:cs="v4.2.0"/>
          </w:rPr>
          <w:t>PCell</w:t>
        </w:r>
        <w:proofErr w:type="spellEnd"/>
        <w:r w:rsidRPr="001C0E1B">
          <w:rPr>
            <w:rFonts w:cs="v4.2.0"/>
          </w:rPr>
          <w:t xml:space="preserve"> are given in Table A.</w:t>
        </w:r>
        <w:r>
          <w:rPr>
            <w:rFonts w:cs="v4.2.0" w:hint="eastAsia"/>
            <w:lang w:eastAsia="zh-CN"/>
          </w:rPr>
          <w:t>1</w:t>
        </w:r>
        <w:r>
          <w:rPr>
            <w:rFonts w:cs="v4.2.0"/>
          </w:rPr>
          <w:t>6.6.1.</w:t>
        </w:r>
        <w:r>
          <w:rPr>
            <w:rFonts w:cs="v4.2.0" w:hint="eastAsia"/>
            <w:lang w:eastAsia="zh-CN"/>
          </w:rPr>
          <w:t>5</w:t>
        </w:r>
        <w:r>
          <w:rPr>
            <w:rFonts w:cs="v4.2.0"/>
          </w:rPr>
          <w:t>.</w:t>
        </w:r>
        <w:r>
          <w:rPr>
            <w:rFonts w:cs="v4.2.0" w:hint="eastAsia"/>
            <w:lang w:eastAsia="zh-CN"/>
          </w:rPr>
          <w:t>2</w:t>
        </w:r>
        <w:r w:rsidRPr="001C0E1B">
          <w:rPr>
            <w:rFonts w:cs="v4.2.0"/>
          </w:rPr>
          <w:t>-1 and A.</w:t>
        </w:r>
        <w:r>
          <w:rPr>
            <w:rFonts w:cs="v4.2.0" w:hint="eastAsia"/>
            <w:lang w:eastAsia="zh-CN"/>
          </w:rPr>
          <w:t>1</w:t>
        </w:r>
        <w:r>
          <w:rPr>
            <w:rFonts w:cs="v4.2.0"/>
          </w:rPr>
          <w:t>6.6.1.</w:t>
        </w:r>
        <w:r>
          <w:rPr>
            <w:rFonts w:cs="v4.2.0" w:hint="eastAsia"/>
            <w:lang w:eastAsia="zh-CN"/>
          </w:rPr>
          <w:t>5</w:t>
        </w:r>
        <w:r>
          <w:rPr>
            <w:rFonts w:cs="v4.2.0"/>
          </w:rPr>
          <w:t>.</w:t>
        </w:r>
        <w:r>
          <w:rPr>
            <w:rFonts w:cs="v4.2.0" w:hint="eastAsia"/>
            <w:lang w:eastAsia="zh-CN"/>
          </w:rPr>
          <w:t>2</w:t>
        </w:r>
        <w:r w:rsidRPr="001C0E1B">
          <w:rPr>
            <w:rFonts w:cs="v4.2.0"/>
          </w:rPr>
          <w:t xml:space="preserve">-2 below. In the measurement control information, a measurement object is configured for the frequency of the </w:t>
        </w:r>
        <w:proofErr w:type="spellStart"/>
        <w:r w:rsidRPr="001C0E1B">
          <w:rPr>
            <w:rFonts w:cs="v4.2.0"/>
          </w:rPr>
          <w:t>PCell</w:t>
        </w:r>
        <w:proofErr w:type="spellEnd"/>
        <w:r w:rsidRPr="001C0E1B">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ins>
    </w:p>
    <w:p w14:paraId="19E64032" w14:textId="77777777" w:rsidR="00423257" w:rsidRPr="001C0E1B" w:rsidRDefault="00423257" w:rsidP="00423257">
      <w:pPr>
        <w:rPr>
          <w:ins w:id="79120" w:author="BigCREditor-Post-RAN4#105" w:date="2022-11-29T09:14:00Z"/>
          <w:rFonts w:cs="v4.2.0"/>
        </w:rPr>
      </w:pPr>
      <w:ins w:id="79121" w:author="BigCREditor-Post-RAN4#105" w:date="2022-11-29T09:14:00Z">
        <w:r w:rsidRPr="001C0E1B">
          <w:rPr>
            <w:rFonts w:cs="v4.2.0"/>
          </w:rPr>
          <w:t>There are two BWPs configured in Cell 1, BWP1 which contains the cell defining SSB, and BWP2 which does not contain any SSB of Cell 1. During the whole test, BWP2 is always scheduled as the active BWP for the UE.</w:t>
        </w:r>
      </w:ins>
    </w:p>
    <w:p w14:paraId="31397D68" w14:textId="77777777" w:rsidR="00423257" w:rsidRPr="001C0E1B" w:rsidRDefault="00423257" w:rsidP="00423257">
      <w:pPr>
        <w:pStyle w:val="TH"/>
        <w:rPr>
          <w:ins w:id="79122" w:author="BigCREditor-Post-RAN4#105" w:date="2022-11-29T09:14:00Z"/>
          <w:lang w:eastAsia="zh-CN"/>
        </w:rPr>
      </w:pPr>
      <w:ins w:id="79123" w:author="BigCREditor-Post-RAN4#105" w:date="2022-11-29T09:14:00Z">
        <w:r w:rsidRPr="001C0E1B">
          <w:t>Table A.</w:t>
        </w:r>
        <w:r>
          <w:rPr>
            <w:rFonts w:hint="eastAsia"/>
            <w:lang w:eastAsia="zh-CN"/>
          </w:rPr>
          <w:t>1</w:t>
        </w:r>
        <w:r>
          <w:t>6.6.1.</w:t>
        </w:r>
        <w:r>
          <w:rPr>
            <w:rFonts w:hint="eastAsia"/>
            <w:lang w:eastAsia="zh-CN"/>
          </w:rPr>
          <w:t>5</w:t>
        </w:r>
        <w:r w:rsidRPr="001C0E1B">
          <w:t>.2-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423257" w:rsidRPr="001C0E1B" w14:paraId="0D0DC3A4" w14:textId="77777777" w:rsidTr="00864629">
        <w:trPr>
          <w:trHeight w:val="187"/>
          <w:ins w:id="79124" w:author="BigCREditor-Post-RAN4#105" w:date="2022-11-29T09:14:00Z"/>
        </w:trPr>
        <w:tc>
          <w:tcPr>
            <w:tcW w:w="2376" w:type="dxa"/>
            <w:tcBorders>
              <w:top w:val="single" w:sz="4" w:space="0" w:color="auto"/>
              <w:left w:val="single" w:sz="4" w:space="0" w:color="auto"/>
              <w:bottom w:val="single" w:sz="4" w:space="0" w:color="auto"/>
              <w:right w:val="single" w:sz="4" w:space="0" w:color="auto"/>
            </w:tcBorders>
            <w:hideMark/>
          </w:tcPr>
          <w:p w14:paraId="058CBDF3" w14:textId="77777777" w:rsidR="00423257" w:rsidRPr="001C0E1B" w:rsidRDefault="00423257" w:rsidP="00864629">
            <w:pPr>
              <w:pStyle w:val="TAH"/>
              <w:rPr>
                <w:ins w:id="79125" w:author="BigCREditor-Post-RAN4#105" w:date="2022-11-29T09:14:00Z"/>
              </w:rPr>
            </w:pPr>
            <w:ins w:id="79126" w:author="BigCREditor-Post-RAN4#105" w:date="2022-11-29T09:14:00Z">
              <w:r w:rsidRPr="001C0E1B">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035FCB7A" w14:textId="77777777" w:rsidR="00423257" w:rsidRPr="001C0E1B" w:rsidRDefault="00423257" w:rsidP="00864629">
            <w:pPr>
              <w:pStyle w:val="TAH"/>
              <w:rPr>
                <w:ins w:id="79127" w:author="BigCREditor-Post-RAN4#105" w:date="2022-11-29T09:14:00Z"/>
              </w:rPr>
            </w:pPr>
            <w:ins w:id="79128" w:author="BigCREditor-Post-RAN4#105" w:date="2022-11-29T09:14:00Z">
              <w:r w:rsidRPr="001C0E1B">
                <w:t>Description</w:t>
              </w:r>
            </w:ins>
          </w:p>
        </w:tc>
      </w:tr>
      <w:tr w:rsidR="00423257" w:rsidRPr="001C0E1B" w14:paraId="5CB23982" w14:textId="77777777" w:rsidTr="00864629">
        <w:trPr>
          <w:trHeight w:val="187"/>
          <w:ins w:id="79129" w:author="BigCREditor-Post-RAN4#105" w:date="2022-11-29T09:14:00Z"/>
        </w:trPr>
        <w:tc>
          <w:tcPr>
            <w:tcW w:w="2376" w:type="dxa"/>
            <w:tcBorders>
              <w:top w:val="single" w:sz="4" w:space="0" w:color="auto"/>
              <w:left w:val="single" w:sz="4" w:space="0" w:color="auto"/>
              <w:bottom w:val="single" w:sz="4" w:space="0" w:color="auto"/>
              <w:right w:val="single" w:sz="4" w:space="0" w:color="auto"/>
            </w:tcBorders>
            <w:hideMark/>
          </w:tcPr>
          <w:p w14:paraId="64172685" w14:textId="77777777" w:rsidR="00423257" w:rsidRPr="001C0E1B" w:rsidRDefault="00423257" w:rsidP="00864629">
            <w:pPr>
              <w:pStyle w:val="TAL"/>
              <w:rPr>
                <w:ins w:id="79130" w:author="BigCREditor-Post-RAN4#105" w:date="2022-11-29T09:14:00Z"/>
              </w:rPr>
            </w:pPr>
            <w:ins w:id="79131" w:author="BigCREditor-Post-RAN4#105" w:date="2022-11-29T09:14:00Z">
              <w:r w:rsidRPr="001C0E1B">
                <w:t>1</w:t>
              </w:r>
            </w:ins>
          </w:p>
        </w:tc>
        <w:tc>
          <w:tcPr>
            <w:tcW w:w="7230" w:type="dxa"/>
            <w:tcBorders>
              <w:top w:val="single" w:sz="4" w:space="0" w:color="auto"/>
              <w:left w:val="single" w:sz="4" w:space="0" w:color="auto"/>
              <w:bottom w:val="single" w:sz="4" w:space="0" w:color="auto"/>
              <w:right w:val="single" w:sz="4" w:space="0" w:color="auto"/>
            </w:tcBorders>
            <w:hideMark/>
          </w:tcPr>
          <w:p w14:paraId="672DA224" w14:textId="77777777" w:rsidR="00423257" w:rsidRPr="001C0E1B" w:rsidRDefault="00423257" w:rsidP="00864629">
            <w:pPr>
              <w:pStyle w:val="TAL"/>
              <w:rPr>
                <w:ins w:id="79132" w:author="BigCREditor-Post-RAN4#105" w:date="2022-11-29T09:14:00Z"/>
              </w:rPr>
            </w:pPr>
            <w:ins w:id="79133" w:author="BigCREditor-Post-RAN4#105" w:date="2022-11-29T09:14:00Z">
              <w:r w:rsidRPr="001C0E1B">
                <w:t>15 kHz SSB SCS, 10 MHz bandwidth,</w:t>
              </w:r>
              <w:r w:rsidRPr="00DB707E">
                <w:t xml:space="preserve"> </w:t>
              </w:r>
              <w:r w:rsidRPr="001C0E1B">
                <w:t>FDD duplex mode</w:t>
              </w:r>
            </w:ins>
          </w:p>
        </w:tc>
      </w:tr>
      <w:tr w:rsidR="00423257" w:rsidRPr="001C0E1B" w14:paraId="717C9864" w14:textId="77777777" w:rsidTr="00864629">
        <w:trPr>
          <w:trHeight w:val="187"/>
          <w:ins w:id="79134" w:author="BigCREditor-Post-RAN4#105" w:date="2022-11-29T09:14:00Z"/>
        </w:trPr>
        <w:tc>
          <w:tcPr>
            <w:tcW w:w="2376" w:type="dxa"/>
            <w:tcBorders>
              <w:top w:val="single" w:sz="4" w:space="0" w:color="auto"/>
              <w:left w:val="single" w:sz="4" w:space="0" w:color="auto"/>
              <w:bottom w:val="single" w:sz="4" w:space="0" w:color="auto"/>
              <w:right w:val="single" w:sz="4" w:space="0" w:color="auto"/>
            </w:tcBorders>
            <w:hideMark/>
          </w:tcPr>
          <w:p w14:paraId="3C5528C9" w14:textId="77777777" w:rsidR="00423257" w:rsidRPr="001C0E1B" w:rsidRDefault="00423257" w:rsidP="00864629">
            <w:pPr>
              <w:pStyle w:val="TAL"/>
              <w:rPr>
                <w:ins w:id="79135" w:author="BigCREditor-Post-RAN4#105" w:date="2022-11-29T09:14:00Z"/>
              </w:rPr>
            </w:pPr>
            <w:ins w:id="79136" w:author="BigCREditor-Post-RAN4#105" w:date="2022-11-29T09:14:00Z">
              <w:r w:rsidRPr="001C0E1B">
                <w:t>2</w:t>
              </w:r>
            </w:ins>
          </w:p>
        </w:tc>
        <w:tc>
          <w:tcPr>
            <w:tcW w:w="7230" w:type="dxa"/>
            <w:tcBorders>
              <w:top w:val="single" w:sz="4" w:space="0" w:color="auto"/>
              <w:left w:val="single" w:sz="4" w:space="0" w:color="auto"/>
              <w:bottom w:val="single" w:sz="4" w:space="0" w:color="auto"/>
              <w:right w:val="single" w:sz="4" w:space="0" w:color="auto"/>
            </w:tcBorders>
            <w:hideMark/>
          </w:tcPr>
          <w:p w14:paraId="2A0A8AD3" w14:textId="77777777" w:rsidR="00423257" w:rsidRPr="001C0E1B" w:rsidRDefault="00423257" w:rsidP="00864629">
            <w:pPr>
              <w:pStyle w:val="TAL"/>
              <w:rPr>
                <w:ins w:id="79137" w:author="BigCREditor-Post-RAN4#105" w:date="2022-11-29T09:14:00Z"/>
              </w:rPr>
            </w:pPr>
            <w:ins w:id="79138" w:author="BigCREditor-Post-RAN4#105" w:date="2022-11-29T09:14:00Z">
              <w:r w:rsidRPr="001C0E1B">
                <w:t>15 kHz SSB SCS, 10 MHz bandwidth,</w:t>
              </w:r>
              <w:r w:rsidRPr="00DB707E">
                <w:t xml:space="preserve"> </w:t>
              </w:r>
              <w:r w:rsidRPr="001C0E1B">
                <w:t>TDD duplex mode</w:t>
              </w:r>
            </w:ins>
          </w:p>
        </w:tc>
      </w:tr>
      <w:tr w:rsidR="00423257" w:rsidRPr="001C0E1B" w14:paraId="47D5AA20" w14:textId="77777777" w:rsidTr="00864629">
        <w:trPr>
          <w:trHeight w:val="187"/>
          <w:ins w:id="79139" w:author="BigCREditor-Post-RAN4#105" w:date="2022-11-29T09:14:00Z"/>
        </w:trPr>
        <w:tc>
          <w:tcPr>
            <w:tcW w:w="2376" w:type="dxa"/>
            <w:tcBorders>
              <w:top w:val="single" w:sz="4" w:space="0" w:color="auto"/>
              <w:left w:val="single" w:sz="4" w:space="0" w:color="auto"/>
              <w:bottom w:val="single" w:sz="4" w:space="0" w:color="auto"/>
              <w:right w:val="single" w:sz="4" w:space="0" w:color="auto"/>
            </w:tcBorders>
            <w:hideMark/>
          </w:tcPr>
          <w:p w14:paraId="53EF2911" w14:textId="77777777" w:rsidR="00423257" w:rsidRPr="001C0E1B" w:rsidRDefault="00423257" w:rsidP="00864629">
            <w:pPr>
              <w:pStyle w:val="TAL"/>
              <w:rPr>
                <w:ins w:id="79140" w:author="BigCREditor-Post-RAN4#105" w:date="2022-11-29T09:14:00Z"/>
              </w:rPr>
            </w:pPr>
            <w:ins w:id="79141" w:author="BigCREditor-Post-RAN4#105" w:date="2022-11-29T09:14:00Z">
              <w:r w:rsidRPr="001C0E1B">
                <w:t>3</w:t>
              </w:r>
            </w:ins>
          </w:p>
        </w:tc>
        <w:tc>
          <w:tcPr>
            <w:tcW w:w="7230" w:type="dxa"/>
            <w:tcBorders>
              <w:top w:val="single" w:sz="4" w:space="0" w:color="auto"/>
              <w:left w:val="single" w:sz="4" w:space="0" w:color="auto"/>
              <w:bottom w:val="single" w:sz="4" w:space="0" w:color="auto"/>
              <w:right w:val="single" w:sz="4" w:space="0" w:color="auto"/>
            </w:tcBorders>
            <w:hideMark/>
          </w:tcPr>
          <w:p w14:paraId="19074B04" w14:textId="77777777" w:rsidR="00423257" w:rsidRPr="00D22DC7" w:rsidRDefault="00423257" w:rsidP="00864629">
            <w:pPr>
              <w:pStyle w:val="TAL"/>
              <w:rPr>
                <w:ins w:id="79142" w:author="BigCREditor-Post-RAN4#105" w:date="2022-11-29T09:14:00Z"/>
              </w:rPr>
            </w:pPr>
            <w:ins w:id="79143" w:author="BigCREditor-Post-RAN4#105" w:date="2022-11-29T09:14:00Z">
              <w:r w:rsidRPr="00D22DC7">
                <w:t xml:space="preserve">30 kHz SSB SCS, </w:t>
              </w:r>
              <w:r w:rsidRPr="00D22DC7">
                <w:rPr>
                  <w:lang w:eastAsia="zh-CN"/>
                </w:rPr>
                <w:t>2</w:t>
              </w:r>
              <w:r w:rsidRPr="00D22DC7">
                <w:t>0 MHz bandwidth, TDD duplex mode</w:t>
              </w:r>
            </w:ins>
          </w:p>
        </w:tc>
      </w:tr>
      <w:tr w:rsidR="00423257" w:rsidRPr="001C0E1B" w14:paraId="40F728F7" w14:textId="77777777" w:rsidTr="00864629">
        <w:trPr>
          <w:trHeight w:val="187"/>
          <w:ins w:id="79144" w:author="BigCREditor-Post-RAN4#105" w:date="2022-11-29T09:14:00Z"/>
        </w:trPr>
        <w:tc>
          <w:tcPr>
            <w:tcW w:w="2376" w:type="dxa"/>
            <w:tcBorders>
              <w:top w:val="single" w:sz="4" w:space="0" w:color="auto"/>
              <w:left w:val="single" w:sz="4" w:space="0" w:color="auto"/>
              <w:bottom w:val="single" w:sz="4" w:space="0" w:color="auto"/>
              <w:right w:val="single" w:sz="4" w:space="0" w:color="auto"/>
            </w:tcBorders>
          </w:tcPr>
          <w:p w14:paraId="6AEC6703" w14:textId="77777777" w:rsidR="00423257" w:rsidRPr="001C0E1B" w:rsidRDefault="00423257" w:rsidP="00864629">
            <w:pPr>
              <w:pStyle w:val="TAL"/>
              <w:rPr>
                <w:ins w:id="79145" w:author="BigCREditor-Post-RAN4#105" w:date="2022-11-29T09:14:00Z"/>
                <w:lang w:eastAsia="zh-CN"/>
              </w:rPr>
            </w:pPr>
            <w:ins w:id="79146" w:author="BigCREditor-Post-RAN4#105" w:date="2022-11-29T09:14:00Z">
              <w:r>
                <w:rPr>
                  <w:rFonts w:hint="eastAsia"/>
                  <w:lang w:eastAsia="zh-CN"/>
                </w:rPr>
                <w:t>4</w:t>
              </w:r>
            </w:ins>
          </w:p>
        </w:tc>
        <w:tc>
          <w:tcPr>
            <w:tcW w:w="7230" w:type="dxa"/>
            <w:tcBorders>
              <w:top w:val="single" w:sz="4" w:space="0" w:color="auto"/>
              <w:left w:val="single" w:sz="4" w:space="0" w:color="auto"/>
              <w:bottom w:val="single" w:sz="4" w:space="0" w:color="auto"/>
              <w:right w:val="single" w:sz="4" w:space="0" w:color="auto"/>
            </w:tcBorders>
          </w:tcPr>
          <w:p w14:paraId="0A38D2AF" w14:textId="77777777" w:rsidR="00423257" w:rsidRPr="00D22DC7" w:rsidRDefault="00423257" w:rsidP="00864629">
            <w:pPr>
              <w:pStyle w:val="TAL"/>
              <w:rPr>
                <w:ins w:id="79147" w:author="BigCREditor-Post-RAN4#105" w:date="2022-11-29T09:14:00Z"/>
                <w:lang w:eastAsia="zh-CN"/>
              </w:rPr>
            </w:pPr>
            <w:ins w:id="79148" w:author="BigCREditor-Post-RAN4#105" w:date="2022-11-29T09:14:00Z">
              <w:r w:rsidRPr="00D22DC7">
                <w:t>15 kHz SSB SCS, 10 MHz bandwidth, HD-FDD duplex mode</w:t>
              </w:r>
              <w:r>
                <w:rPr>
                  <w:rFonts w:hint="eastAsia"/>
                  <w:lang w:eastAsia="zh-CN"/>
                </w:rPr>
                <w:t xml:space="preserve"> </w:t>
              </w:r>
            </w:ins>
          </w:p>
        </w:tc>
      </w:tr>
      <w:tr w:rsidR="00423257" w:rsidRPr="001C0E1B" w14:paraId="33909BA3" w14:textId="77777777" w:rsidTr="00864629">
        <w:trPr>
          <w:trHeight w:val="187"/>
          <w:ins w:id="79149" w:author="BigCREditor-Post-RAN4#105" w:date="2022-11-29T09:14:00Z"/>
        </w:trPr>
        <w:tc>
          <w:tcPr>
            <w:tcW w:w="9606" w:type="dxa"/>
            <w:gridSpan w:val="2"/>
            <w:tcBorders>
              <w:top w:val="single" w:sz="4" w:space="0" w:color="auto"/>
              <w:left w:val="single" w:sz="4" w:space="0" w:color="auto"/>
              <w:bottom w:val="single" w:sz="4" w:space="0" w:color="auto"/>
              <w:right w:val="single" w:sz="4" w:space="0" w:color="auto"/>
            </w:tcBorders>
            <w:hideMark/>
          </w:tcPr>
          <w:p w14:paraId="64EB57B5" w14:textId="77777777" w:rsidR="00423257" w:rsidRPr="001C0E1B" w:rsidRDefault="00423257" w:rsidP="00864629">
            <w:pPr>
              <w:pStyle w:val="TAN"/>
              <w:rPr>
                <w:ins w:id="79150" w:author="BigCREditor-Post-RAN4#105" w:date="2022-11-29T09:14:00Z"/>
              </w:rPr>
            </w:pPr>
            <w:ins w:id="79151" w:author="BigCREditor-Post-RAN4#105" w:date="2022-11-29T09:14:00Z">
              <w:r w:rsidRPr="001C0E1B">
                <w:rPr>
                  <w:lang w:eastAsia="zh-CN"/>
                </w:rPr>
                <w:t>Note:</w:t>
              </w:r>
              <w:r w:rsidRPr="001C0E1B">
                <w:rPr>
                  <w:lang w:eastAsia="zh-CN"/>
                </w:rPr>
                <w:tab/>
              </w:r>
              <w:r w:rsidRPr="001C0E1B">
                <w:t>The UE is only required to be tested in one of the supported test configurations.</w:t>
              </w:r>
            </w:ins>
          </w:p>
        </w:tc>
      </w:tr>
    </w:tbl>
    <w:p w14:paraId="4DAF90BC" w14:textId="77777777" w:rsidR="00423257" w:rsidRPr="001C0E1B" w:rsidRDefault="00423257" w:rsidP="00423257">
      <w:pPr>
        <w:rPr>
          <w:ins w:id="79152" w:author="BigCREditor-Post-RAN4#105" w:date="2022-11-29T09:14:00Z"/>
          <w:lang w:eastAsia="zh-CN"/>
        </w:rPr>
      </w:pPr>
    </w:p>
    <w:p w14:paraId="635051F0" w14:textId="77777777" w:rsidR="00423257" w:rsidRPr="001C0E1B" w:rsidRDefault="00423257" w:rsidP="00423257">
      <w:pPr>
        <w:pStyle w:val="TH"/>
        <w:rPr>
          <w:ins w:id="79153" w:author="BigCREditor-Post-RAN4#105" w:date="2022-11-29T09:14:00Z"/>
        </w:rPr>
      </w:pPr>
      <w:ins w:id="79154" w:author="BigCREditor-Post-RAN4#105" w:date="2022-11-29T09:14:00Z">
        <w:r w:rsidRPr="001C0E1B">
          <w:rPr>
            <w:rFonts w:cs="v4.2.0"/>
          </w:rPr>
          <w:lastRenderedPageBreak/>
          <w:t>Table A.</w:t>
        </w:r>
        <w:r>
          <w:rPr>
            <w:rFonts w:cs="v4.2.0" w:hint="eastAsia"/>
            <w:lang w:eastAsia="zh-CN"/>
          </w:rPr>
          <w:t>1</w:t>
        </w:r>
        <w:r>
          <w:rPr>
            <w:rFonts w:cs="v4.2.0"/>
          </w:rPr>
          <w:t>6.6.1.</w:t>
        </w:r>
        <w:r>
          <w:rPr>
            <w:rFonts w:cs="v4.2.0" w:hint="eastAsia"/>
            <w:lang w:eastAsia="zh-CN"/>
          </w:rPr>
          <w:t>5</w:t>
        </w:r>
        <w:r w:rsidRPr="001C0E1B">
          <w:rPr>
            <w:rFonts w:cs="v4.2.0"/>
          </w:rPr>
          <w:t xml:space="preserve">.2-2: General test parameters for SA intra-frequency event triggered reporting with per-UE gaps for </w:t>
        </w:r>
        <w:proofErr w:type="spellStart"/>
        <w:r w:rsidRPr="001C0E1B">
          <w:rPr>
            <w:rFonts w:cs="v4.2.0"/>
          </w:rPr>
          <w:t>PCell</w:t>
        </w:r>
        <w:proofErr w:type="spellEnd"/>
        <w:r w:rsidRPr="001C0E1B">
          <w:rPr>
            <w:rFonts w:cs="v4.2.0"/>
          </w:rPr>
          <w:t xml:space="preserve"> in FR1</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423257" w:rsidRPr="001C0E1B" w14:paraId="5C4FB8E2" w14:textId="77777777" w:rsidTr="00864629">
        <w:trPr>
          <w:cantSplit/>
          <w:trHeight w:val="187"/>
          <w:ins w:id="79155"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1B6455A2" w14:textId="77777777" w:rsidR="00423257" w:rsidRPr="001C0E1B" w:rsidRDefault="00423257" w:rsidP="00864629">
            <w:pPr>
              <w:pStyle w:val="TAH"/>
              <w:rPr>
                <w:ins w:id="79156" w:author="BigCREditor-Post-RAN4#105" w:date="2022-11-29T09:14:00Z"/>
                <w:rFonts w:cs="Arial"/>
              </w:rPr>
            </w:pPr>
            <w:ins w:id="79157" w:author="BigCREditor-Post-RAN4#105" w:date="2022-11-29T09:14:00Z">
              <w:r w:rsidRPr="001C0E1B">
                <w:t>Parameter</w:t>
              </w:r>
            </w:ins>
          </w:p>
        </w:tc>
        <w:tc>
          <w:tcPr>
            <w:tcW w:w="709" w:type="dxa"/>
            <w:tcBorders>
              <w:top w:val="single" w:sz="4" w:space="0" w:color="auto"/>
              <w:left w:val="single" w:sz="4" w:space="0" w:color="auto"/>
              <w:bottom w:val="single" w:sz="4" w:space="0" w:color="auto"/>
              <w:right w:val="single" w:sz="4" w:space="0" w:color="auto"/>
            </w:tcBorders>
            <w:hideMark/>
          </w:tcPr>
          <w:p w14:paraId="7335DB79" w14:textId="77777777" w:rsidR="00423257" w:rsidRPr="001C0E1B" w:rsidRDefault="00423257" w:rsidP="00864629">
            <w:pPr>
              <w:pStyle w:val="TAH"/>
              <w:rPr>
                <w:ins w:id="79158" w:author="BigCREditor-Post-RAN4#105" w:date="2022-11-29T09:14:00Z"/>
                <w:rFonts w:cs="Arial"/>
              </w:rPr>
            </w:pPr>
            <w:ins w:id="79159" w:author="BigCREditor-Post-RAN4#105" w:date="2022-11-29T09:14:00Z">
              <w:r w:rsidRPr="001C0E1B">
                <w:t>Unit</w:t>
              </w:r>
            </w:ins>
          </w:p>
        </w:tc>
        <w:tc>
          <w:tcPr>
            <w:tcW w:w="992" w:type="dxa"/>
            <w:tcBorders>
              <w:top w:val="single" w:sz="4" w:space="0" w:color="auto"/>
              <w:left w:val="single" w:sz="4" w:space="0" w:color="auto"/>
              <w:bottom w:val="single" w:sz="4" w:space="0" w:color="auto"/>
              <w:right w:val="single" w:sz="4" w:space="0" w:color="auto"/>
            </w:tcBorders>
            <w:hideMark/>
          </w:tcPr>
          <w:p w14:paraId="7431B6ED" w14:textId="77777777" w:rsidR="00423257" w:rsidRPr="001C0E1B" w:rsidRDefault="00423257" w:rsidP="00864629">
            <w:pPr>
              <w:pStyle w:val="TAH"/>
              <w:rPr>
                <w:ins w:id="79160" w:author="BigCREditor-Post-RAN4#105" w:date="2022-11-29T09:14:00Z"/>
                <w:lang w:eastAsia="zh-CN"/>
              </w:rPr>
            </w:pPr>
            <w:ins w:id="79161" w:author="BigCREditor-Post-RAN4#105" w:date="2022-11-29T09:14:00Z">
              <w:r w:rsidRPr="001C0E1B">
                <w:rPr>
                  <w:lang w:eastAsia="zh-CN"/>
                </w:rPr>
                <w:t>Test configuration</w:t>
              </w:r>
            </w:ins>
          </w:p>
        </w:tc>
        <w:tc>
          <w:tcPr>
            <w:tcW w:w="2410" w:type="dxa"/>
            <w:tcBorders>
              <w:top w:val="single" w:sz="4" w:space="0" w:color="auto"/>
              <w:left w:val="single" w:sz="4" w:space="0" w:color="auto"/>
              <w:bottom w:val="single" w:sz="4" w:space="0" w:color="auto"/>
              <w:right w:val="single" w:sz="4" w:space="0" w:color="auto"/>
            </w:tcBorders>
            <w:hideMark/>
          </w:tcPr>
          <w:p w14:paraId="3243999C" w14:textId="77777777" w:rsidR="00423257" w:rsidRPr="001C0E1B" w:rsidRDefault="00423257" w:rsidP="00864629">
            <w:pPr>
              <w:pStyle w:val="TAH"/>
              <w:rPr>
                <w:ins w:id="79162" w:author="BigCREditor-Post-RAN4#105" w:date="2022-11-29T09:14:00Z"/>
                <w:rFonts w:cs="Arial"/>
              </w:rPr>
            </w:pPr>
            <w:ins w:id="79163" w:author="BigCREditor-Post-RAN4#105" w:date="2022-11-29T09:14:00Z">
              <w:r w:rsidRPr="001C0E1B">
                <w:t>Value</w:t>
              </w:r>
            </w:ins>
          </w:p>
        </w:tc>
        <w:tc>
          <w:tcPr>
            <w:tcW w:w="2977" w:type="dxa"/>
            <w:tcBorders>
              <w:top w:val="single" w:sz="4" w:space="0" w:color="auto"/>
              <w:left w:val="single" w:sz="4" w:space="0" w:color="auto"/>
              <w:bottom w:val="single" w:sz="4" w:space="0" w:color="auto"/>
              <w:right w:val="single" w:sz="4" w:space="0" w:color="auto"/>
            </w:tcBorders>
            <w:hideMark/>
          </w:tcPr>
          <w:p w14:paraId="6668C4B8" w14:textId="77777777" w:rsidR="00423257" w:rsidRPr="001C0E1B" w:rsidRDefault="00423257" w:rsidP="00864629">
            <w:pPr>
              <w:pStyle w:val="TAH"/>
              <w:rPr>
                <w:ins w:id="79164" w:author="BigCREditor-Post-RAN4#105" w:date="2022-11-29T09:14:00Z"/>
                <w:rFonts w:cs="Arial"/>
              </w:rPr>
            </w:pPr>
            <w:ins w:id="79165" w:author="BigCREditor-Post-RAN4#105" w:date="2022-11-29T09:14:00Z">
              <w:r w:rsidRPr="001C0E1B">
                <w:t>Comment</w:t>
              </w:r>
            </w:ins>
          </w:p>
        </w:tc>
      </w:tr>
      <w:tr w:rsidR="00423257" w:rsidRPr="001C0E1B" w14:paraId="1C415B3A" w14:textId="77777777" w:rsidTr="00864629">
        <w:trPr>
          <w:cantSplit/>
          <w:trHeight w:val="187"/>
          <w:ins w:id="79166"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7974A178" w14:textId="77777777" w:rsidR="00423257" w:rsidRPr="001C0E1B" w:rsidRDefault="00423257" w:rsidP="00864629">
            <w:pPr>
              <w:pStyle w:val="TAL"/>
              <w:rPr>
                <w:ins w:id="79167" w:author="BigCREditor-Post-RAN4#105" w:date="2022-11-29T09:14:00Z"/>
                <w:rFonts w:cs="Arial"/>
              </w:rPr>
            </w:pPr>
            <w:ins w:id="79168" w:author="BigCREditor-Post-RAN4#105" w:date="2022-11-29T09:14:00Z">
              <w:r w:rsidRPr="001C0E1B">
                <w:t>Active cell</w:t>
              </w:r>
            </w:ins>
          </w:p>
        </w:tc>
        <w:tc>
          <w:tcPr>
            <w:tcW w:w="709" w:type="dxa"/>
            <w:tcBorders>
              <w:top w:val="single" w:sz="4" w:space="0" w:color="auto"/>
              <w:left w:val="single" w:sz="4" w:space="0" w:color="auto"/>
              <w:bottom w:val="single" w:sz="4" w:space="0" w:color="auto"/>
              <w:right w:val="single" w:sz="4" w:space="0" w:color="auto"/>
            </w:tcBorders>
          </w:tcPr>
          <w:p w14:paraId="0A6383F7" w14:textId="77777777" w:rsidR="00423257" w:rsidRPr="001C0E1B" w:rsidRDefault="00423257" w:rsidP="00864629">
            <w:pPr>
              <w:pStyle w:val="TAL"/>
              <w:rPr>
                <w:ins w:id="79169" w:author="BigCREditor-Post-RAN4#105" w:date="2022-11-29T09:14:00Z"/>
              </w:rPr>
            </w:pPr>
          </w:p>
        </w:tc>
        <w:tc>
          <w:tcPr>
            <w:tcW w:w="992" w:type="dxa"/>
            <w:tcBorders>
              <w:top w:val="single" w:sz="4" w:space="0" w:color="auto"/>
              <w:left w:val="single" w:sz="4" w:space="0" w:color="auto"/>
              <w:bottom w:val="single" w:sz="4" w:space="0" w:color="auto"/>
              <w:right w:val="single" w:sz="4" w:space="0" w:color="auto"/>
            </w:tcBorders>
            <w:hideMark/>
          </w:tcPr>
          <w:p w14:paraId="26CA4883" w14:textId="77777777" w:rsidR="00423257" w:rsidRPr="001C0E1B" w:rsidRDefault="00423257" w:rsidP="00864629">
            <w:pPr>
              <w:pStyle w:val="TAL"/>
              <w:rPr>
                <w:ins w:id="79170" w:author="BigCREditor-Post-RAN4#105" w:date="2022-11-29T09:14:00Z"/>
              </w:rPr>
            </w:pPr>
            <w:ins w:id="79171"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394CA2C1" w14:textId="77777777" w:rsidR="00423257" w:rsidRPr="001C0E1B" w:rsidRDefault="00423257" w:rsidP="00864629">
            <w:pPr>
              <w:pStyle w:val="TAL"/>
              <w:rPr>
                <w:ins w:id="79172" w:author="BigCREditor-Post-RAN4#105" w:date="2022-11-29T09:14:00Z"/>
                <w:rFonts w:cs="Arial"/>
              </w:rPr>
            </w:pPr>
            <w:ins w:id="79173" w:author="BigCREditor-Post-RAN4#105" w:date="2022-11-29T09:14:00Z">
              <w:r w:rsidRPr="001C0E1B">
                <w:t>Cell 1</w:t>
              </w:r>
            </w:ins>
          </w:p>
        </w:tc>
        <w:tc>
          <w:tcPr>
            <w:tcW w:w="2977" w:type="dxa"/>
            <w:tcBorders>
              <w:top w:val="single" w:sz="4" w:space="0" w:color="auto"/>
              <w:left w:val="single" w:sz="4" w:space="0" w:color="auto"/>
              <w:bottom w:val="single" w:sz="4" w:space="0" w:color="auto"/>
              <w:right w:val="single" w:sz="4" w:space="0" w:color="auto"/>
            </w:tcBorders>
          </w:tcPr>
          <w:p w14:paraId="4C0CA5CC" w14:textId="77777777" w:rsidR="00423257" w:rsidRPr="001C0E1B" w:rsidRDefault="00423257" w:rsidP="00864629">
            <w:pPr>
              <w:pStyle w:val="TAL"/>
              <w:rPr>
                <w:ins w:id="79174" w:author="BigCREditor-Post-RAN4#105" w:date="2022-11-29T09:14:00Z"/>
                <w:rFonts w:cs="Arial"/>
              </w:rPr>
            </w:pPr>
          </w:p>
        </w:tc>
      </w:tr>
      <w:tr w:rsidR="00423257" w:rsidRPr="001C0E1B" w14:paraId="5762B250" w14:textId="77777777" w:rsidTr="00864629">
        <w:trPr>
          <w:cantSplit/>
          <w:trHeight w:val="187"/>
          <w:ins w:id="79175"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12558AED" w14:textId="77777777" w:rsidR="00423257" w:rsidRPr="001C0E1B" w:rsidRDefault="00423257" w:rsidP="00864629">
            <w:pPr>
              <w:pStyle w:val="TAL"/>
              <w:rPr>
                <w:ins w:id="79176" w:author="BigCREditor-Post-RAN4#105" w:date="2022-11-29T09:14:00Z"/>
                <w:rFonts w:cs="Arial"/>
                <w:b/>
              </w:rPr>
            </w:pPr>
            <w:ins w:id="79177" w:author="BigCREditor-Post-RAN4#105" w:date="2022-11-29T09:14:00Z">
              <w:r w:rsidRPr="001C0E1B">
                <w:rPr>
                  <w:bCs/>
                </w:rPr>
                <w:t>Neighbour cell</w:t>
              </w:r>
            </w:ins>
          </w:p>
        </w:tc>
        <w:tc>
          <w:tcPr>
            <w:tcW w:w="709" w:type="dxa"/>
            <w:tcBorders>
              <w:top w:val="single" w:sz="4" w:space="0" w:color="auto"/>
              <w:left w:val="single" w:sz="4" w:space="0" w:color="auto"/>
              <w:bottom w:val="single" w:sz="4" w:space="0" w:color="auto"/>
              <w:right w:val="single" w:sz="4" w:space="0" w:color="auto"/>
            </w:tcBorders>
          </w:tcPr>
          <w:p w14:paraId="76BF6B2E" w14:textId="77777777" w:rsidR="00423257" w:rsidRPr="001C0E1B" w:rsidRDefault="00423257" w:rsidP="00864629">
            <w:pPr>
              <w:pStyle w:val="TAL"/>
              <w:rPr>
                <w:ins w:id="79178" w:author="BigCREditor-Post-RAN4#105" w:date="2022-11-29T09:14:00Z"/>
                <w:b/>
              </w:rPr>
            </w:pPr>
          </w:p>
        </w:tc>
        <w:tc>
          <w:tcPr>
            <w:tcW w:w="992" w:type="dxa"/>
            <w:tcBorders>
              <w:top w:val="single" w:sz="4" w:space="0" w:color="auto"/>
              <w:left w:val="single" w:sz="4" w:space="0" w:color="auto"/>
              <w:bottom w:val="single" w:sz="4" w:space="0" w:color="auto"/>
              <w:right w:val="single" w:sz="4" w:space="0" w:color="auto"/>
            </w:tcBorders>
            <w:hideMark/>
          </w:tcPr>
          <w:p w14:paraId="287FAFAF" w14:textId="77777777" w:rsidR="00423257" w:rsidRPr="001C0E1B" w:rsidRDefault="00423257" w:rsidP="00864629">
            <w:pPr>
              <w:pStyle w:val="TAL"/>
              <w:rPr>
                <w:ins w:id="79179" w:author="BigCREditor-Post-RAN4#105" w:date="2022-11-29T09:14:00Z"/>
                <w:bCs/>
              </w:rPr>
            </w:pPr>
            <w:ins w:id="79180"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45839CAC" w14:textId="77777777" w:rsidR="00423257" w:rsidRPr="001C0E1B" w:rsidRDefault="00423257" w:rsidP="00864629">
            <w:pPr>
              <w:pStyle w:val="TAL"/>
              <w:rPr>
                <w:ins w:id="79181" w:author="BigCREditor-Post-RAN4#105" w:date="2022-11-29T09:14:00Z"/>
                <w:rFonts w:cs="Arial"/>
                <w:b/>
              </w:rPr>
            </w:pPr>
            <w:ins w:id="79182" w:author="BigCREditor-Post-RAN4#105" w:date="2022-11-29T09:14:00Z">
              <w:r w:rsidRPr="001C0E1B">
                <w:rPr>
                  <w:bCs/>
                </w:rPr>
                <w:t>Cell 2</w:t>
              </w:r>
            </w:ins>
          </w:p>
        </w:tc>
        <w:tc>
          <w:tcPr>
            <w:tcW w:w="2977" w:type="dxa"/>
            <w:tcBorders>
              <w:top w:val="single" w:sz="4" w:space="0" w:color="auto"/>
              <w:left w:val="single" w:sz="4" w:space="0" w:color="auto"/>
              <w:bottom w:val="single" w:sz="4" w:space="0" w:color="auto"/>
              <w:right w:val="single" w:sz="4" w:space="0" w:color="auto"/>
            </w:tcBorders>
            <w:hideMark/>
          </w:tcPr>
          <w:p w14:paraId="651E52FD" w14:textId="77777777" w:rsidR="00423257" w:rsidRPr="001C0E1B" w:rsidRDefault="00423257" w:rsidP="00864629">
            <w:pPr>
              <w:pStyle w:val="TAL"/>
              <w:rPr>
                <w:ins w:id="79183" w:author="BigCREditor-Post-RAN4#105" w:date="2022-11-29T09:14:00Z"/>
                <w:rFonts w:cs="Arial"/>
                <w:b/>
              </w:rPr>
            </w:pPr>
            <w:ins w:id="79184" w:author="BigCREditor-Post-RAN4#105" w:date="2022-11-29T09:14:00Z">
              <w:r w:rsidRPr="001C0E1B">
                <w:rPr>
                  <w:bCs/>
                </w:rPr>
                <w:t>Cell to be identified.</w:t>
              </w:r>
            </w:ins>
          </w:p>
        </w:tc>
      </w:tr>
      <w:tr w:rsidR="00423257" w:rsidRPr="001C0E1B" w14:paraId="40BC9661" w14:textId="77777777" w:rsidTr="00864629">
        <w:trPr>
          <w:cantSplit/>
          <w:trHeight w:val="187"/>
          <w:ins w:id="79185"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005F9151" w14:textId="77777777" w:rsidR="00423257" w:rsidRPr="001C0E1B" w:rsidRDefault="00423257" w:rsidP="00864629">
            <w:pPr>
              <w:pStyle w:val="TAL"/>
              <w:rPr>
                <w:ins w:id="79186" w:author="BigCREditor-Post-RAN4#105" w:date="2022-11-29T09:14:00Z"/>
                <w:rFonts w:cs="Arial"/>
                <w:b/>
              </w:rPr>
            </w:pPr>
            <w:ins w:id="79187" w:author="BigCREditor-Post-RAN4#105" w:date="2022-11-29T09:14:00Z">
              <w:r w:rsidRPr="001C0E1B">
                <w:t>RF Channel Number</w:t>
              </w:r>
            </w:ins>
          </w:p>
        </w:tc>
        <w:tc>
          <w:tcPr>
            <w:tcW w:w="709" w:type="dxa"/>
            <w:tcBorders>
              <w:top w:val="single" w:sz="4" w:space="0" w:color="auto"/>
              <w:left w:val="single" w:sz="4" w:space="0" w:color="auto"/>
              <w:bottom w:val="single" w:sz="4" w:space="0" w:color="auto"/>
              <w:right w:val="single" w:sz="4" w:space="0" w:color="auto"/>
            </w:tcBorders>
          </w:tcPr>
          <w:p w14:paraId="6D567344" w14:textId="77777777" w:rsidR="00423257" w:rsidRPr="001C0E1B" w:rsidRDefault="00423257" w:rsidP="00864629">
            <w:pPr>
              <w:pStyle w:val="TAL"/>
              <w:rPr>
                <w:ins w:id="79188" w:author="BigCREditor-Post-RAN4#105" w:date="2022-11-29T09:14:00Z"/>
                <w:b/>
              </w:rPr>
            </w:pPr>
          </w:p>
        </w:tc>
        <w:tc>
          <w:tcPr>
            <w:tcW w:w="992" w:type="dxa"/>
            <w:tcBorders>
              <w:top w:val="single" w:sz="4" w:space="0" w:color="auto"/>
              <w:left w:val="single" w:sz="4" w:space="0" w:color="auto"/>
              <w:bottom w:val="single" w:sz="4" w:space="0" w:color="auto"/>
              <w:right w:val="single" w:sz="4" w:space="0" w:color="auto"/>
            </w:tcBorders>
            <w:hideMark/>
          </w:tcPr>
          <w:p w14:paraId="2890E34E" w14:textId="77777777" w:rsidR="00423257" w:rsidRPr="001C0E1B" w:rsidRDefault="00423257" w:rsidP="00864629">
            <w:pPr>
              <w:pStyle w:val="TAL"/>
              <w:rPr>
                <w:ins w:id="79189" w:author="BigCREditor-Post-RAN4#105" w:date="2022-11-29T09:14:00Z"/>
                <w:bCs/>
              </w:rPr>
            </w:pPr>
            <w:ins w:id="79190"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596CE2E7" w14:textId="77777777" w:rsidR="00423257" w:rsidRPr="001C0E1B" w:rsidRDefault="00423257" w:rsidP="00864629">
            <w:pPr>
              <w:pStyle w:val="TAL"/>
              <w:rPr>
                <w:ins w:id="79191" w:author="BigCREditor-Post-RAN4#105" w:date="2022-11-29T09:14:00Z"/>
                <w:rFonts w:cs="Arial"/>
                <w:b/>
              </w:rPr>
            </w:pPr>
            <w:ins w:id="79192" w:author="BigCREditor-Post-RAN4#105" w:date="2022-11-29T09:14:00Z">
              <w:r w:rsidRPr="001C0E1B">
                <w:rPr>
                  <w:bCs/>
                </w:rPr>
                <w:t>1: Cell 1 and Cell 2</w:t>
              </w:r>
            </w:ins>
          </w:p>
        </w:tc>
        <w:tc>
          <w:tcPr>
            <w:tcW w:w="2977" w:type="dxa"/>
            <w:tcBorders>
              <w:top w:val="single" w:sz="4" w:space="0" w:color="auto"/>
              <w:left w:val="single" w:sz="4" w:space="0" w:color="auto"/>
              <w:bottom w:val="single" w:sz="4" w:space="0" w:color="auto"/>
              <w:right w:val="single" w:sz="4" w:space="0" w:color="auto"/>
            </w:tcBorders>
          </w:tcPr>
          <w:p w14:paraId="4149A144" w14:textId="77777777" w:rsidR="00423257" w:rsidRPr="001C0E1B" w:rsidRDefault="00423257" w:rsidP="00864629">
            <w:pPr>
              <w:pStyle w:val="TAL"/>
              <w:rPr>
                <w:ins w:id="79193" w:author="BigCREditor-Post-RAN4#105" w:date="2022-11-29T09:14:00Z"/>
                <w:rFonts w:cs="Arial"/>
                <w:b/>
              </w:rPr>
            </w:pPr>
          </w:p>
        </w:tc>
      </w:tr>
      <w:tr w:rsidR="00423257" w:rsidRPr="001C0E1B" w14:paraId="6A2DA72E" w14:textId="77777777" w:rsidTr="00864629">
        <w:trPr>
          <w:cantSplit/>
          <w:trHeight w:val="187"/>
          <w:ins w:id="79194"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1DE1D790" w14:textId="77777777" w:rsidR="00423257" w:rsidRPr="001C0E1B" w:rsidRDefault="00423257" w:rsidP="00864629">
            <w:pPr>
              <w:pStyle w:val="TAL"/>
              <w:rPr>
                <w:ins w:id="79195" w:author="BigCREditor-Post-RAN4#105" w:date="2022-11-29T09:14:00Z"/>
                <w:lang w:eastAsia="zh-CN"/>
              </w:rPr>
            </w:pPr>
            <w:ins w:id="79196" w:author="BigCREditor-Post-RAN4#105" w:date="2022-11-29T09:14:00Z">
              <w:r w:rsidRPr="001C0E1B">
                <w:rPr>
                  <w:lang w:eastAsia="zh-CN"/>
                </w:rPr>
                <w:t>Measurement gap type</w:t>
              </w:r>
            </w:ins>
          </w:p>
        </w:tc>
        <w:tc>
          <w:tcPr>
            <w:tcW w:w="709" w:type="dxa"/>
            <w:tcBorders>
              <w:top w:val="single" w:sz="4" w:space="0" w:color="auto"/>
              <w:left w:val="single" w:sz="4" w:space="0" w:color="auto"/>
              <w:bottom w:val="single" w:sz="4" w:space="0" w:color="auto"/>
              <w:right w:val="single" w:sz="4" w:space="0" w:color="auto"/>
            </w:tcBorders>
          </w:tcPr>
          <w:p w14:paraId="7C177E5C" w14:textId="77777777" w:rsidR="00423257" w:rsidRPr="001C0E1B" w:rsidRDefault="00423257" w:rsidP="00864629">
            <w:pPr>
              <w:pStyle w:val="TAL"/>
              <w:rPr>
                <w:ins w:id="79197" w:author="BigCREditor-Post-RAN4#105" w:date="2022-11-29T09:14:00Z"/>
              </w:rPr>
            </w:pPr>
          </w:p>
        </w:tc>
        <w:tc>
          <w:tcPr>
            <w:tcW w:w="992" w:type="dxa"/>
            <w:tcBorders>
              <w:top w:val="single" w:sz="4" w:space="0" w:color="auto"/>
              <w:left w:val="single" w:sz="4" w:space="0" w:color="auto"/>
              <w:bottom w:val="single" w:sz="4" w:space="0" w:color="auto"/>
              <w:right w:val="single" w:sz="4" w:space="0" w:color="auto"/>
            </w:tcBorders>
            <w:hideMark/>
          </w:tcPr>
          <w:p w14:paraId="2C578177" w14:textId="77777777" w:rsidR="00423257" w:rsidRPr="001C0E1B" w:rsidRDefault="00423257" w:rsidP="00864629">
            <w:pPr>
              <w:pStyle w:val="TAL"/>
              <w:rPr>
                <w:ins w:id="79198" w:author="BigCREditor-Post-RAN4#105" w:date="2022-11-29T09:14:00Z"/>
                <w:lang w:eastAsia="zh-CN"/>
              </w:rPr>
            </w:pPr>
            <w:ins w:id="79199"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340E7764" w14:textId="77777777" w:rsidR="00423257" w:rsidRPr="001C0E1B" w:rsidRDefault="00423257" w:rsidP="00864629">
            <w:pPr>
              <w:pStyle w:val="TAL"/>
              <w:rPr>
                <w:ins w:id="79200" w:author="BigCREditor-Post-RAN4#105" w:date="2022-11-29T09:14:00Z"/>
                <w:bCs/>
                <w:lang w:eastAsia="zh-CN"/>
              </w:rPr>
            </w:pPr>
            <w:ins w:id="79201" w:author="BigCREditor-Post-RAN4#105" w:date="2022-11-29T09:14:00Z">
              <w:r w:rsidRPr="001C0E1B">
                <w:rPr>
                  <w:bCs/>
                  <w:lang w:eastAsia="zh-CN"/>
                </w:rPr>
                <w:t>Per-UE gaps</w:t>
              </w:r>
            </w:ins>
          </w:p>
        </w:tc>
        <w:tc>
          <w:tcPr>
            <w:tcW w:w="2977" w:type="dxa"/>
            <w:tcBorders>
              <w:top w:val="single" w:sz="4" w:space="0" w:color="auto"/>
              <w:left w:val="single" w:sz="4" w:space="0" w:color="auto"/>
              <w:bottom w:val="single" w:sz="4" w:space="0" w:color="auto"/>
              <w:right w:val="single" w:sz="4" w:space="0" w:color="auto"/>
            </w:tcBorders>
          </w:tcPr>
          <w:p w14:paraId="2A0703E8" w14:textId="77777777" w:rsidR="00423257" w:rsidRPr="001C0E1B" w:rsidRDefault="00423257" w:rsidP="00864629">
            <w:pPr>
              <w:pStyle w:val="TAL"/>
              <w:rPr>
                <w:ins w:id="79202" w:author="BigCREditor-Post-RAN4#105" w:date="2022-11-29T09:14:00Z"/>
                <w:rFonts w:cs="Arial"/>
                <w:b/>
              </w:rPr>
            </w:pPr>
          </w:p>
        </w:tc>
      </w:tr>
      <w:tr w:rsidR="00423257" w:rsidRPr="001C0E1B" w14:paraId="10CC5B91" w14:textId="77777777" w:rsidTr="00864629">
        <w:trPr>
          <w:cantSplit/>
          <w:trHeight w:val="187"/>
          <w:ins w:id="79203"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74738FFC" w14:textId="77777777" w:rsidR="00423257" w:rsidRPr="001C0E1B" w:rsidRDefault="00423257" w:rsidP="00864629">
            <w:pPr>
              <w:pStyle w:val="TAL"/>
              <w:rPr>
                <w:ins w:id="79204" w:author="BigCREditor-Post-RAN4#105" w:date="2022-11-29T09:14:00Z"/>
                <w:lang w:eastAsia="zh-CN"/>
              </w:rPr>
            </w:pPr>
            <w:ins w:id="79205" w:author="BigCREditor-Post-RAN4#105" w:date="2022-11-29T09:14:00Z">
              <w:r w:rsidRPr="001C0E1B">
                <w:rPr>
                  <w:lang w:eastAsia="zh-CN"/>
                </w:rPr>
                <w:t xml:space="preserve">Measurement gap </w:t>
              </w:r>
              <w:proofErr w:type="spellStart"/>
              <w:r w:rsidRPr="001C0E1B">
                <w:rPr>
                  <w:lang w:eastAsia="zh-CN"/>
                </w:rPr>
                <w:t>repitition</w:t>
              </w:r>
              <w:proofErr w:type="spellEnd"/>
              <w:r w:rsidRPr="001C0E1B">
                <w:rPr>
                  <w:lang w:eastAsia="zh-CN"/>
                </w:rPr>
                <w:t xml:space="preserve"> periodicity</w:t>
              </w:r>
            </w:ins>
          </w:p>
        </w:tc>
        <w:tc>
          <w:tcPr>
            <w:tcW w:w="709" w:type="dxa"/>
            <w:tcBorders>
              <w:top w:val="single" w:sz="4" w:space="0" w:color="auto"/>
              <w:left w:val="single" w:sz="4" w:space="0" w:color="auto"/>
              <w:bottom w:val="single" w:sz="4" w:space="0" w:color="auto"/>
              <w:right w:val="single" w:sz="4" w:space="0" w:color="auto"/>
            </w:tcBorders>
            <w:hideMark/>
          </w:tcPr>
          <w:p w14:paraId="1067B58E" w14:textId="77777777" w:rsidR="00423257" w:rsidRPr="001C0E1B" w:rsidRDefault="00423257" w:rsidP="00864629">
            <w:pPr>
              <w:pStyle w:val="TAL"/>
              <w:rPr>
                <w:ins w:id="79206" w:author="BigCREditor-Post-RAN4#105" w:date="2022-11-29T09:14:00Z"/>
                <w:lang w:eastAsia="zh-CN"/>
              </w:rPr>
            </w:pPr>
            <w:proofErr w:type="spellStart"/>
            <w:ins w:id="79207" w:author="BigCREditor-Post-RAN4#105" w:date="2022-11-29T09:14:00Z">
              <w:r w:rsidRPr="001C0E1B">
                <w:rPr>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75ACB790" w14:textId="77777777" w:rsidR="00423257" w:rsidRPr="001C0E1B" w:rsidRDefault="00423257" w:rsidP="00864629">
            <w:pPr>
              <w:pStyle w:val="TAL"/>
              <w:rPr>
                <w:ins w:id="79208" w:author="BigCREditor-Post-RAN4#105" w:date="2022-11-29T09:14:00Z"/>
                <w:lang w:eastAsia="zh-CN"/>
              </w:rPr>
            </w:pPr>
            <w:ins w:id="79209"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7E0B0B3E" w14:textId="77777777" w:rsidR="00423257" w:rsidRPr="001C0E1B" w:rsidRDefault="00423257" w:rsidP="00864629">
            <w:pPr>
              <w:pStyle w:val="TAL"/>
              <w:rPr>
                <w:ins w:id="79210" w:author="BigCREditor-Post-RAN4#105" w:date="2022-11-29T09:14:00Z"/>
                <w:bCs/>
                <w:lang w:eastAsia="zh-CN"/>
              </w:rPr>
            </w:pPr>
            <w:ins w:id="79211" w:author="BigCREditor-Post-RAN4#105" w:date="2022-11-29T09:14:00Z">
              <w:r w:rsidRPr="001C0E1B">
                <w:rPr>
                  <w:bCs/>
                  <w:lang w:eastAsia="zh-CN"/>
                </w:rPr>
                <w:t>40</w:t>
              </w:r>
            </w:ins>
          </w:p>
        </w:tc>
        <w:tc>
          <w:tcPr>
            <w:tcW w:w="2977" w:type="dxa"/>
            <w:tcBorders>
              <w:top w:val="single" w:sz="4" w:space="0" w:color="auto"/>
              <w:left w:val="single" w:sz="4" w:space="0" w:color="auto"/>
              <w:bottom w:val="single" w:sz="4" w:space="0" w:color="auto"/>
              <w:right w:val="single" w:sz="4" w:space="0" w:color="auto"/>
            </w:tcBorders>
          </w:tcPr>
          <w:p w14:paraId="08BB3426" w14:textId="77777777" w:rsidR="00423257" w:rsidRPr="001C0E1B" w:rsidRDefault="00423257" w:rsidP="00864629">
            <w:pPr>
              <w:pStyle w:val="TAL"/>
              <w:rPr>
                <w:ins w:id="79212" w:author="BigCREditor-Post-RAN4#105" w:date="2022-11-29T09:14:00Z"/>
                <w:rFonts w:cs="Arial"/>
                <w:b/>
              </w:rPr>
            </w:pPr>
          </w:p>
        </w:tc>
      </w:tr>
      <w:tr w:rsidR="00423257" w:rsidRPr="001C0E1B" w14:paraId="0D7FD5F8" w14:textId="77777777" w:rsidTr="00864629">
        <w:trPr>
          <w:cantSplit/>
          <w:trHeight w:val="187"/>
          <w:ins w:id="79213"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0AE18147" w14:textId="77777777" w:rsidR="00423257" w:rsidRPr="001C0E1B" w:rsidRDefault="00423257" w:rsidP="00864629">
            <w:pPr>
              <w:pStyle w:val="TAL"/>
              <w:rPr>
                <w:ins w:id="79214" w:author="BigCREditor-Post-RAN4#105" w:date="2022-11-29T09:14:00Z"/>
                <w:lang w:eastAsia="zh-CN"/>
              </w:rPr>
            </w:pPr>
            <w:ins w:id="79215" w:author="BigCREditor-Post-RAN4#105" w:date="2022-11-29T09:14:00Z">
              <w:r w:rsidRPr="001C0E1B">
                <w:rPr>
                  <w:lang w:eastAsia="zh-CN"/>
                </w:rPr>
                <w:t>Measurement gap length</w:t>
              </w:r>
            </w:ins>
          </w:p>
        </w:tc>
        <w:tc>
          <w:tcPr>
            <w:tcW w:w="709" w:type="dxa"/>
            <w:tcBorders>
              <w:top w:val="single" w:sz="4" w:space="0" w:color="auto"/>
              <w:left w:val="single" w:sz="4" w:space="0" w:color="auto"/>
              <w:bottom w:val="single" w:sz="4" w:space="0" w:color="auto"/>
              <w:right w:val="single" w:sz="4" w:space="0" w:color="auto"/>
            </w:tcBorders>
            <w:hideMark/>
          </w:tcPr>
          <w:p w14:paraId="08292BBB" w14:textId="77777777" w:rsidR="00423257" w:rsidRPr="001C0E1B" w:rsidRDefault="00423257" w:rsidP="00864629">
            <w:pPr>
              <w:pStyle w:val="TAL"/>
              <w:rPr>
                <w:ins w:id="79216" w:author="BigCREditor-Post-RAN4#105" w:date="2022-11-29T09:14:00Z"/>
                <w:lang w:eastAsia="zh-CN"/>
              </w:rPr>
            </w:pPr>
            <w:proofErr w:type="spellStart"/>
            <w:ins w:id="79217" w:author="BigCREditor-Post-RAN4#105" w:date="2022-11-29T09:14:00Z">
              <w:r w:rsidRPr="001C0E1B">
                <w:rPr>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2E7F5B7C" w14:textId="77777777" w:rsidR="00423257" w:rsidRPr="001C0E1B" w:rsidRDefault="00423257" w:rsidP="00864629">
            <w:pPr>
              <w:pStyle w:val="TAL"/>
              <w:rPr>
                <w:ins w:id="79218" w:author="BigCREditor-Post-RAN4#105" w:date="2022-11-29T09:14:00Z"/>
                <w:lang w:eastAsia="zh-CN"/>
              </w:rPr>
            </w:pPr>
            <w:ins w:id="79219"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66E56083" w14:textId="77777777" w:rsidR="00423257" w:rsidRPr="001C0E1B" w:rsidRDefault="00423257" w:rsidP="00864629">
            <w:pPr>
              <w:pStyle w:val="TAL"/>
              <w:rPr>
                <w:ins w:id="79220" w:author="BigCREditor-Post-RAN4#105" w:date="2022-11-29T09:14:00Z"/>
                <w:bCs/>
                <w:lang w:eastAsia="zh-CN"/>
              </w:rPr>
            </w:pPr>
            <w:ins w:id="79221" w:author="BigCREditor-Post-RAN4#105" w:date="2022-11-29T09:14:00Z">
              <w:r w:rsidRPr="001C0E1B">
                <w:rPr>
                  <w:bCs/>
                  <w:lang w:eastAsia="zh-CN"/>
                </w:rPr>
                <w:t>6</w:t>
              </w:r>
            </w:ins>
          </w:p>
        </w:tc>
        <w:tc>
          <w:tcPr>
            <w:tcW w:w="2977" w:type="dxa"/>
            <w:tcBorders>
              <w:top w:val="single" w:sz="4" w:space="0" w:color="auto"/>
              <w:left w:val="single" w:sz="4" w:space="0" w:color="auto"/>
              <w:bottom w:val="single" w:sz="4" w:space="0" w:color="auto"/>
              <w:right w:val="single" w:sz="4" w:space="0" w:color="auto"/>
            </w:tcBorders>
          </w:tcPr>
          <w:p w14:paraId="08B471D6" w14:textId="77777777" w:rsidR="00423257" w:rsidRPr="001C0E1B" w:rsidRDefault="00423257" w:rsidP="00864629">
            <w:pPr>
              <w:pStyle w:val="TAL"/>
              <w:rPr>
                <w:ins w:id="79222" w:author="BigCREditor-Post-RAN4#105" w:date="2022-11-29T09:14:00Z"/>
                <w:rFonts w:cs="Arial"/>
                <w:b/>
              </w:rPr>
            </w:pPr>
          </w:p>
        </w:tc>
      </w:tr>
      <w:tr w:rsidR="00423257" w:rsidRPr="001C0E1B" w14:paraId="3C93A762" w14:textId="77777777" w:rsidTr="00864629">
        <w:trPr>
          <w:cantSplit/>
          <w:trHeight w:val="187"/>
          <w:ins w:id="79223"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7C40398C" w14:textId="77777777" w:rsidR="00423257" w:rsidRPr="001C0E1B" w:rsidRDefault="00423257" w:rsidP="00864629">
            <w:pPr>
              <w:pStyle w:val="TAL"/>
              <w:rPr>
                <w:ins w:id="79224" w:author="BigCREditor-Post-RAN4#105" w:date="2022-11-29T09:14:00Z"/>
                <w:lang w:eastAsia="zh-CN"/>
              </w:rPr>
            </w:pPr>
            <w:ins w:id="79225" w:author="BigCREditor-Post-RAN4#105" w:date="2022-11-29T09:14:00Z">
              <w:r w:rsidRPr="001C0E1B">
                <w:rPr>
                  <w:lang w:eastAsia="zh-CN"/>
                </w:rPr>
                <w:t>Measurement gap offset</w:t>
              </w:r>
            </w:ins>
          </w:p>
        </w:tc>
        <w:tc>
          <w:tcPr>
            <w:tcW w:w="709" w:type="dxa"/>
            <w:tcBorders>
              <w:top w:val="single" w:sz="4" w:space="0" w:color="auto"/>
              <w:left w:val="single" w:sz="4" w:space="0" w:color="auto"/>
              <w:bottom w:val="single" w:sz="4" w:space="0" w:color="auto"/>
              <w:right w:val="single" w:sz="4" w:space="0" w:color="auto"/>
            </w:tcBorders>
            <w:hideMark/>
          </w:tcPr>
          <w:p w14:paraId="46ECA160" w14:textId="77777777" w:rsidR="00423257" w:rsidRPr="001C0E1B" w:rsidRDefault="00423257" w:rsidP="00864629">
            <w:pPr>
              <w:pStyle w:val="TAL"/>
              <w:rPr>
                <w:ins w:id="79226" w:author="BigCREditor-Post-RAN4#105" w:date="2022-11-29T09:14:00Z"/>
                <w:lang w:eastAsia="zh-CN"/>
              </w:rPr>
            </w:pPr>
            <w:proofErr w:type="spellStart"/>
            <w:ins w:id="79227" w:author="BigCREditor-Post-RAN4#105" w:date="2022-11-29T09:14:00Z">
              <w:r w:rsidRPr="001C0E1B">
                <w:rPr>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7EF7C0E7" w14:textId="77777777" w:rsidR="00423257" w:rsidRPr="001C0E1B" w:rsidRDefault="00423257" w:rsidP="00864629">
            <w:pPr>
              <w:pStyle w:val="TAL"/>
              <w:rPr>
                <w:ins w:id="79228" w:author="BigCREditor-Post-RAN4#105" w:date="2022-11-29T09:14:00Z"/>
                <w:lang w:eastAsia="zh-CN"/>
              </w:rPr>
            </w:pPr>
            <w:ins w:id="79229"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01B066BE" w14:textId="77777777" w:rsidR="00423257" w:rsidRPr="001C0E1B" w:rsidRDefault="00423257" w:rsidP="00864629">
            <w:pPr>
              <w:pStyle w:val="TAL"/>
              <w:rPr>
                <w:ins w:id="79230" w:author="BigCREditor-Post-RAN4#105" w:date="2022-11-29T09:14:00Z"/>
                <w:bCs/>
                <w:lang w:eastAsia="zh-CN"/>
              </w:rPr>
            </w:pPr>
            <w:ins w:id="79231" w:author="BigCREditor-Post-RAN4#105" w:date="2022-11-29T09:14:00Z">
              <w:r w:rsidRPr="001C0E1B">
                <w:rPr>
                  <w:bCs/>
                  <w:lang w:eastAsia="zh-CN"/>
                </w:rPr>
                <w:t>39</w:t>
              </w:r>
            </w:ins>
          </w:p>
        </w:tc>
        <w:tc>
          <w:tcPr>
            <w:tcW w:w="2977" w:type="dxa"/>
            <w:tcBorders>
              <w:top w:val="single" w:sz="4" w:space="0" w:color="auto"/>
              <w:left w:val="single" w:sz="4" w:space="0" w:color="auto"/>
              <w:bottom w:val="single" w:sz="4" w:space="0" w:color="auto"/>
              <w:right w:val="single" w:sz="4" w:space="0" w:color="auto"/>
            </w:tcBorders>
          </w:tcPr>
          <w:p w14:paraId="67622E35" w14:textId="77777777" w:rsidR="00423257" w:rsidRPr="001C0E1B" w:rsidRDefault="00423257" w:rsidP="00864629">
            <w:pPr>
              <w:pStyle w:val="TAL"/>
              <w:rPr>
                <w:ins w:id="79232" w:author="BigCREditor-Post-RAN4#105" w:date="2022-11-29T09:14:00Z"/>
                <w:rFonts w:cs="Arial"/>
                <w:b/>
              </w:rPr>
            </w:pPr>
          </w:p>
        </w:tc>
      </w:tr>
      <w:tr w:rsidR="00423257" w:rsidRPr="001C0E1B" w14:paraId="21A3EECC" w14:textId="77777777" w:rsidTr="00864629">
        <w:trPr>
          <w:cantSplit/>
          <w:trHeight w:val="187"/>
          <w:ins w:id="79233" w:author="BigCREditor-Post-RAN4#105" w:date="2022-11-29T09:14:00Z"/>
        </w:trPr>
        <w:tc>
          <w:tcPr>
            <w:tcW w:w="2518" w:type="dxa"/>
            <w:tcBorders>
              <w:top w:val="single" w:sz="4" w:space="0" w:color="auto"/>
              <w:left w:val="single" w:sz="4" w:space="0" w:color="auto"/>
              <w:bottom w:val="nil"/>
              <w:right w:val="single" w:sz="4" w:space="0" w:color="auto"/>
            </w:tcBorders>
            <w:shd w:val="clear" w:color="auto" w:fill="auto"/>
            <w:hideMark/>
          </w:tcPr>
          <w:p w14:paraId="07893C50" w14:textId="77777777" w:rsidR="00423257" w:rsidRPr="008210B2" w:rsidRDefault="00423257" w:rsidP="00864629">
            <w:pPr>
              <w:pStyle w:val="TAL"/>
              <w:rPr>
                <w:ins w:id="79234" w:author="BigCREditor-Post-RAN4#105" w:date="2022-11-29T09:14:00Z"/>
                <w:lang w:eastAsia="zh-CN"/>
              </w:rPr>
            </w:pPr>
            <w:bookmarkStart w:id="79235" w:name="_Hlk118746100"/>
            <w:ins w:id="79236" w:author="BigCREditor-Post-RAN4#105" w:date="2022-11-29T09:14:00Z">
              <w:r w:rsidRPr="008210B2">
                <w:rPr>
                  <w:lang w:eastAsia="zh-CN"/>
                </w:rPr>
                <w:t>SSB configuration</w:t>
              </w:r>
            </w:ins>
          </w:p>
        </w:tc>
        <w:tc>
          <w:tcPr>
            <w:tcW w:w="709" w:type="dxa"/>
            <w:tcBorders>
              <w:top w:val="single" w:sz="4" w:space="0" w:color="auto"/>
              <w:left w:val="single" w:sz="4" w:space="0" w:color="auto"/>
              <w:bottom w:val="nil"/>
              <w:right w:val="single" w:sz="4" w:space="0" w:color="auto"/>
            </w:tcBorders>
            <w:shd w:val="clear" w:color="auto" w:fill="auto"/>
          </w:tcPr>
          <w:p w14:paraId="36DB7725" w14:textId="77777777" w:rsidR="00423257" w:rsidRPr="001C0E1B" w:rsidRDefault="00423257" w:rsidP="00864629">
            <w:pPr>
              <w:pStyle w:val="TAL"/>
              <w:rPr>
                <w:ins w:id="79237" w:author="BigCREditor-Post-RAN4#105" w:date="2022-11-29T09:14: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C76951E" w14:textId="77777777" w:rsidR="00423257" w:rsidRPr="001C0E1B" w:rsidRDefault="00423257" w:rsidP="00864629">
            <w:pPr>
              <w:pStyle w:val="TAL"/>
              <w:rPr>
                <w:ins w:id="79238" w:author="BigCREditor-Post-RAN4#105" w:date="2022-11-29T09:14:00Z"/>
                <w:bCs/>
                <w:lang w:eastAsia="zh-CN"/>
              </w:rPr>
            </w:pPr>
            <w:ins w:id="79239" w:author="BigCREditor-Post-RAN4#105" w:date="2022-11-29T09:14:00Z">
              <w:r w:rsidRPr="001C0E1B">
                <w:rPr>
                  <w:lang w:eastAsia="zh-CN"/>
                </w:rPr>
                <w:t>1, 2,</w:t>
              </w:r>
              <w:r>
                <w:rPr>
                  <w:rFonts w:hint="eastAsia"/>
                  <w:lang w:eastAsia="zh-CN"/>
                </w:rPr>
                <w:t xml:space="preserve"> 4</w:t>
              </w:r>
            </w:ins>
          </w:p>
        </w:tc>
        <w:tc>
          <w:tcPr>
            <w:tcW w:w="2410" w:type="dxa"/>
            <w:tcBorders>
              <w:top w:val="single" w:sz="4" w:space="0" w:color="auto"/>
              <w:left w:val="single" w:sz="4" w:space="0" w:color="auto"/>
              <w:bottom w:val="single" w:sz="4" w:space="0" w:color="auto"/>
              <w:right w:val="single" w:sz="4" w:space="0" w:color="auto"/>
            </w:tcBorders>
            <w:hideMark/>
          </w:tcPr>
          <w:p w14:paraId="0C436F1A" w14:textId="77777777" w:rsidR="00423257" w:rsidRPr="001C0E1B" w:rsidRDefault="00423257" w:rsidP="00864629">
            <w:pPr>
              <w:pStyle w:val="TAL"/>
              <w:rPr>
                <w:ins w:id="79240" w:author="BigCREditor-Post-RAN4#105" w:date="2022-11-29T09:14:00Z"/>
                <w:bCs/>
                <w:lang w:eastAsia="zh-CN"/>
              </w:rPr>
            </w:pPr>
            <w:ins w:id="79241" w:author="BigCREditor-Post-RAN4#105" w:date="2022-11-29T09:14:00Z">
              <w:r w:rsidRPr="007468AD">
                <w:rPr>
                  <w:szCs w:val="18"/>
                </w:rPr>
                <w:t xml:space="preserve">SSB.1 </w:t>
              </w:r>
              <w:r w:rsidRPr="009E11AE">
                <w:rPr>
                  <w:szCs w:val="18"/>
                </w:rPr>
                <w:t>FR1</w:t>
              </w:r>
            </w:ins>
          </w:p>
        </w:tc>
        <w:tc>
          <w:tcPr>
            <w:tcW w:w="2977" w:type="dxa"/>
            <w:tcBorders>
              <w:top w:val="single" w:sz="4" w:space="0" w:color="auto"/>
              <w:left w:val="single" w:sz="4" w:space="0" w:color="auto"/>
              <w:bottom w:val="single" w:sz="4" w:space="0" w:color="auto"/>
              <w:right w:val="single" w:sz="4" w:space="0" w:color="auto"/>
            </w:tcBorders>
          </w:tcPr>
          <w:p w14:paraId="1209EBB3" w14:textId="77777777" w:rsidR="00423257" w:rsidRPr="001C0E1B" w:rsidRDefault="00423257" w:rsidP="00864629">
            <w:pPr>
              <w:pStyle w:val="TAL"/>
              <w:rPr>
                <w:ins w:id="79242" w:author="BigCREditor-Post-RAN4#105" w:date="2022-11-29T09:14:00Z"/>
                <w:bCs/>
                <w:lang w:eastAsia="zh-CN"/>
              </w:rPr>
            </w:pPr>
          </w:p>
        </w:tc>
      </w:tr>
      <w:tr w:rsidR="00423257" w:rsidRPr="001C0E1B" w14:paraId="455F54FF" w14:textId="77777777" w:rsidTr="00864629">
        <w:trPr>
          <w:cantSplit/>
          <w:trHeight w:val="187"/>
          <w:ins w:id="79243" w:author="BigCREditor-Post-RAN4#105" w:date="2022-11-29T09:14:00Z"/>
        </w:trPr>
        <w:tc>
          <w:tcPr>
            <w:tcW w:w="2518" w:type="dxa"/>
            <w:tcBorders>
              <w:top w:val="nil"/>
              <w:left w:val="single" w:sz="4" w:space="0" w:color="auto"/>
              <w:bottom w:val="single" w:sz="4" w:space="0" w:color="auto"/>
              <w:right w:val="single" w:sz="4" w:space="0" w:color="auto"/>
            </w:tcBorders>
            <w:shd w:val="clear" w:color="auto" w:fill="auto"/>
            <w:hideMark/>
          </w:tcPr>
          <w:p w14:paraId="290CC780" w14:textId="77777777" w:rsidR="00423257" w:rsidRPr="001C0E1B" w:rsidRDefault="00423257" w:rsidP="00864629">
            <w:pPr>
              <w:pStyle w:val="TAL"/>
              <w:rPr>
                <w:ins w:id="79244" w:author="BigCREditor-Post-RAN4#105" w:date="2022-11-29T09:14:00Z"/>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A4E4699" w14:textId="77777777" w:rsidR="00423257" w:rsidRPr="001C0E1B" w:rsidRDefault="00423257" w:rsidP="00864629">
            <w:pPr>
              <w:pStyle w:val="TAL"/>
              <w:rPr>
                <w:ins w:id="79245" w:author="BigCREditor-Post-RAN4#105" w:date="2022-11-29T09:14: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7F75843" w14:textId="77777777" w:rsidR="00423257" w:rsidRPr="001C0E1B" w:rsidRDefault="00423257" w:rsidP="00864629">
            <w:pPr>
              <w:pStyle w:val="TAL"/>
              <w:rPr>
                <w:ins w:id="79246" w:author="BigCREditor-Post-RAN4#105" w:date="2022-11-29T09:14:00Z"/>
                <w:bCs/>
                <w:lang w:eastAsia="zh-CN"/>
              </w:rPr>
            </w:pPr>
            <w:ins w:id="79247" w:author="BigCREditor-Post-RAN4#105" w:date="2022-11-29T09:14:00Z">
              <w:r w:rsidRPr="001C0E1B">
                <w:rPr>
                  <w:bCs/>
                  <w:lang w:eastAsia="zh-CN"/>
                </w:rPr>
                <w:t>3</w:t>
              </w:r>
            </w:ins>
          </w:p>
        </w:tc>
        <w:tc>
          <w:tcPr>
            <w:tcW w:w="2410" w:type="dxa"/>
            <w:tcBorders>
              <w:top w:val="single" w:sz="4" w:space="0" w:color="auto"/>
              <w:left w:val="single" w:sz="4" w:space="0" w:color="auto"/>
              <w:bottom w:val="single" w:sz="4" w:space="0" w:color="auto"/>
              <w:right w:val="single" w:sz="4" w:space="0" w:color="auto"/>
            </w:tcBorders>
            <w:hideMark/>
          </w:tcPr>
          <w:p w14:paraId="4701E5C5" w14:textId="77777777" w:rsidR="00423257" w:rsidRPr="00C77A37" w:rsidRDefault="00423257" w:rsidP="00864629">
            <w:pPr>
              <w:pStyle w:val="TAL"/>
              <w:rPr>
                <w:ins w:id="79248" w:author="BigCREditor-Post-RAN4#105" w:date="2022-11-29T09:14:00Z"/>
                <w:bCs/>
                <w:lang w:eastAsia="zh-CN"/>
              </w:rPr>
            </w:pPr>
            <w:ins w:id="79249" w:author="BigCREditor-Post-RAN4#105" w:date="2022-11-29T09:14:00Z">
              <w:r w:rsidRPr="003D01C8">
                <w:rPr>
                  <w:szCs w:val="18"/>
                </w:rPr>
                <w:t>SSB.</w:t>
              </w:r>
              <w:r w:rsidRPr="009A31FD">
                <w:rPr>
                  <w:szCs w:val="18"/>
                  <w:lang w:eastAsia="zh-CN"/>
                </w:rPr>
                <w:t>1</w:t>
              </w:r>
              <w:r w:rsidRPr="009A31FD">
                <w:rPr>
                  <w:szCs w:val="18"/>
                </w:rPr>
                <w:t xml:space="preserve"> </w:t>
              </w:r>
              <w:r w:rsidRPr="009A31FD">
                <w:rPr>
                  <w:szCs w:val="18"/>
                  <w:lang w:eastAsia="zh-CN"/>
                </w:rPr>
                <w:t>RedCap</w:t>
              </w:r>
              <w:r w:rsidRPr="009A31FD">
                <w:rPr>
                  <w:szCs w:val="18"/>
                </w:rPr>
                <w:t xml:space="preserve"> FR1</w:t>
              </w:r>
            </w:ins>
          </w:p>
        </w:tc>
        <w:tc>
          <w:tcPr>
            <w:tcW w:w="2977" w:type="dxa"/>
            <w:tcBorders>
              <w:top w:val="single" w:sz="4" w:space="0" w:color="auto"/>
              <w:left w:val="single" w:sz="4" w:space="0" w:color="auto"/>
              <w:bottom w:val="single" w:sz="4" w:space="0" w:color="auto"/>
              <w:right w:val="single" w:sz="4" w:space="0" w:color="auto"/>
            </w:tcBorders>
          </w:tcPr>
          <w:p w14:paraId="2ED891D5" w14:textId="77777777" w:rsidR="00423257" w:rsidRPr="001C0E1B" w:rsidRDefault="00423257" w:rsidP="00864629">
            <w:pPr>
              <w:pStyle w:val="TAL"/>
              <w:rPr>
                <w:ins w:id="79250" w:author="BigCREditor-Post-RAN4#105" w:date="2022-11-29T09:14:00Z"/>
                <w:bCs/>
                <w:lang w:eastAsia="zh-CN"/>
              </w:rPr>
            </w:pPr>
          </w:p>
        </w:tc>
      </w:tr>
      <w:bookmarkEnd w:id="79235"/>
      <w:tr w:rsidR="00423257" w:rsidRPr="001C0E1B" w14:paraId="77BA5210" w14:textId="77777777" w:rsidTr="00864629">
        <w:trPr>
          <w:cantSplit/>
          <w:trHeight w:val="187"/>
          <w:ins w:id="79251" w:author="BigCREditor-Post-RAN4#105" w:date="2022-11-29T09:14:00Z"/>
        </w:trPr>
        <w:tc>
          <w:tcPr>
            <w:tcW w:w="2518" w:type="dxa"/>
            <w:vMerge w:val="restart"/>
            <w:tcBorders>
              <w:top w:val="single" w:sz="4" w:space="0" w:color="auto"/>
              <w:left w:val="single" w:sz="4" w:space="0" w:color="auto"/>
              <w:right w:val="single" w:sz="4" w:space="0" w:color="auto"/>
            </w:tcBorders>
            <w:shd w:val="clear" w:color="auto" w:fill="auto"/>
            <w:hideMark/>
          </w:tcPr>
          <w:p w14:paraId="754C9273" w14:textId="77777777" w:rsidR="00423257" w:rsidRPr="001C0E1B" w:rsidRDefault="00423257" w:rsidP="00864629">
            <w:pPr>
              <w:pStyle w:val="TAL"/>
              <w:rPr>
                <w:ins w:id="79252" w:author="BigCREditor-Post-RAN4#105" w:date="2022-11-29T09:14:00Z"/>
                <w:lang w:eastAsia="zh-CN"/>
              </w:rPr>
            </w:pPr>
            <w:ins w:id="79253" w:author="BigCREditor-Post-RAN4#105" w:date="2022-11-29T09:14:00Z">
              <w:r w:rsidRPr="008210B2">
                <w:rPr>
                  <w:lang w:eastAsia="zh-CN"/>
                </w:rPr>
                <w:t>SMTC configuration</w:t>
              </w:r>
            </w:ins>
          </w:p>
        </w:tc>
        <w:tc>
          <w:tcPr>
            <w:tcW w:w="709" w:type="dxa"/>
            <w:vMerge w:val="restart"/>
            <w:tcBorders>
              <w:top w:val="single" w:sz="4" w:space="0" w:color="auto"/>
              <w:left w:val="single" w:sz="4" w:space="0" w:color="auto"/>
              <w:right w:val="single" w:sz="4" w:space="0" w:color="auto"/>
            </w:tcBorders>
            <w:shd w:val="clear" w:color="auto" w:fill="auto"/>
          </w:tcPr>
          <w:p w14:paraId="159B417D" w14:textId="77777777" w:rsidR="00423257" w:rsidRPr="001C0E1B" w:rsidRDefault="00423257" w:rsidP="00864629">
            <w:pPr>
              <w:pStyle w:val="TAL"/>
              <w:rPr>
                <w:ins w:id="79254" w:author="BigCREditor-Post-RAN4#105" w:date="2022-11-29T09:14: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02C07B2" w14:textId="77777777" w:rsidR="00423257" w:rsidRPr="001C0E1B" w:rsidRDefault="00423257" w:rsidP="00864629">
            <w:pPr>
              <w:pStyle w:val="TAL"/>
              <w:rPr>
                <w:ins w:id="79255" w:author="BigCREditor-Post-RAN4#105" w:date="2022-11-29T09:14:00Z"/>
                <w:bCs/>
                <w:lang w:eastAsia="zh-CN"/>
              </w:rPr>
            </w:pPr>
            <w:ins w:id="79256" w:author="BigCREditor-Post-RAN4#105" w:date="2022-11-29T09:14:00Z">
              <w:r w:rsidRPr="001C0E1B">
                <w:rPr>
                  <w:bCs/>
                  <w:lang w:eastAsia="zh-CN"/>
                </w:rPr>
                <w:t>1</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342FDC61" w14:textId="77777777" w:rsidR="00423257" w:rsidRPr="00C77A37" w:rsidRDefault="00423257" w:rsidP="00864629">
            <w:pPr>
              <w:pStyle w:val="TAL"/>
              <w:rPr>
                <w:ins w:id="79257" w:author="BigCREditor-Post-RAN4#105" w:date="2022-11-29T09:14:00Z"/>
                <w:bCs/>
                <w:lang w:eastAsia="zh-CN"/>
              </w:rPr>
            </w:pPr>
            <w:ins w:id="79258" w:author="BigCREditor-Post-RAN4#105" w:date="2022-11-29T09:14:00Z">
              <w:r w:rsidRPr="00244210">
                <w:rPr>
                  <w:rFonts w:cs="v4.2.0"/>
                  <w:szCs w:val="18"/>
                </w:rPr>
                <w:t>SMTC.2</w:t>
              </w:r>
            </w:ins>
          </w:p>
        </w:tc>
        <w:tc>
          <w:tcPr>
            <w:tcW w:w="2977" w:type="dxa"/>
            <w:tcBorders>
              <w:top w:val="single" w:sz="4" w:space="0" w:color="auto"/>
              <w:left w:val="single" w:sz="4" w:space="0" w:color="auto"/>
              <w:bottom w:val="single" w:sz="4" w:space="0" w:color="auto"/>
              <w:right w:val="single" w:sz="4" w:space="0" w:color="auto"/>
            </w:tcBorders>
          </w:tcPr>
          <w:p w14:paraId="2B264F3B" w14:textId="77777777" w:rsidR="00423257" w:rsidRPr="001C0E1B" w:rsidRDefault="00423257" w:rsidP="00864629">
            <w:pPr>
              <w:pStyle w:val="TAL"/>
              <w:rPr>
                <w:ins w:id="79259" w:author="BigCREditor-Post-RAN4#105" w:date="2022-11-29T09:14:00Z"/>
                <w:bCs/>
                <w:lang w:eastAsia="zh-CN"/>
              </w:rPr>
            </w:pPr>
          </w:p>
        </w:tc>
      </w:tr>
      <w:tr w:rsidR="00423257" w:rsidRPr="001C0E1B" w14:paraId="3D58F8B3" w14:textId="77777777" w:rsidTr="00864629">
        <w:trPr>
          <w:cantSplit/>
          <w:trHeight w:val="187"/>
          <w:ins w:id="79260" w:author="BigCREditor-Post-RAN4#105" w:date="2022-11-29T09:14:00Z"/>
        </w:trPr>
        <w:tc>
          <w:tcPr>
            <w:tcW w:w="2518" w:type="dxa"/>
            <w:vMerge/>
            <w:tcBorders>
              <w:left w:val="single" w:sz="4" w:space="0" w:color="auto"/>
              <w:right w:val="single" w:sz="4" w:space="0" w:color="auto"/>
            </w:tcBorders>
            <w:shd w:val="clear" w:color="auto" w:fill="auto"/>
            <w:hideMark/>
          </w:tcPr>
          <w:p w14:paraId="41EB2287" w14:textId="77777777" w:rsidR="00423257" w:rsidRPr="001C0E1B" w:rsidRDefault="00423257" w:rsidP="00864629">
            <w:pPr>
              <w:pStyle w:val="TAL"/>
              <w:rPr>
                <w:ins w:id="79261" w:author="BigCREditor-Post-RAN4#105" w:date="2022-11-29T09:14:00Z"/>
                <w:lang w:eastAsia="zh-CN"/>
              </w:rPr>
            </w:pPr>
          </w:p>
        </w:tc>
        <w:tc>
          <w:tcPr>
            <w:tcW w:w="709" w:type="dxa"/>
            <w:vMerge/>
            <w:tcBorders>
              <w:left w:val="single" w:sz="4" w:space="0" w:color="auto"/>
              <w:right w:val="single" w:sz="4" w:space="0" w:color="auto"/>
            </w:tcBorders>
            <w:shd w:val="clear" w:color="auto" w:fill="auto"/>
            <w:hideMark/>
          </w:tcPr>
          <w:p w14:paraId="7498727A" w14:textId="77777777" w:rsidR="00423257" w:rsidRPr="001C0E1B" w:rsidRDefault="00423257" w:rsidP="00864629">
            <w:pPr>
              <w:pStyle w:val="TAL"/>
              <w:rPr>
                <w:ins w:id="79262" w:author="BigCREditor-Post-RAN4#105" w:date="2022-11-29T09:14: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76C9F92" w14:textId="77777777" w:rsidR="00423257" w:rsidRPr="001C0E1B" w:rsidRDefault="00423257" w:rsidP="00864629">
            <w:pPr>
              <w:pStyle w:val="TAL"/>
              <w:rPr>
                <w:ins w:id="79263" w:author="BigCREditor-Post-RAN4#105" w:date="2022-11-29T09:14:00Z"/>
                <w:bCs/>
                <w:lang w:eastAsia="zh-CN"/>
              </w:rPr>
            </w:pPr>
            <w:ins w:id="79264" w:author="BigCREditor-Post-RAN4#105" w:date="2022-11-29T09:14:00Z">
              <w:r w:rsidRPr="001C0E1B">
                <w:rPr>
                  <w:bCs/>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3D325139" w14:textId="77777777" w:rsidR="00423257" w:rsidRPr="00C77A37" w:rsidRDefault="00423257" w:rsidP="00864629">
            <w:pPr>
              <w:pStyle w:val="TAL"/>
              <w:rPr>
                <w:ins w:id="79265" w:author="BigCREditor-Post-RAN4#105" w:date="2022-11-29T09:14:00Z"/>
                <w:bCs/>
                <w:lang w:eastAsia="zh-CN"/>
              </w:rPr>
            </w:pPr>
            <w:ins w:id="79266" w:author="BigCREditor-Post-RAN4#105" w:date="2022-11-29T09:14:00Z">
              <w:r w:rsidRPr="009E11AE">
                <w:t>SMTC.1</w:t>
              </w:r>
            </w:ins>
          </w:p>
        </w:tc>
        <w:tc>
          <w:tcPr>
            <w:tcW w:w="2977" w:type="dxa"/>
            <w:tcBorders>
              <w:top w:val="single" w:sz="4" w:space="0" w:color="auto"/>
              <w:left w:val="single" w:sz="4" w:space="0" w:color="auto"/>
              <w:bottom w:val="single" w:sz="4" w:space="0" w:color="auto"/>
              <w:right w:val="single" w:sz="4" w:space="0" w:color="auto"/>
            </w:tcBorders>
          </w:tcPr>
          <w:p w14:paraId="4E62BF7D" w14:textId="77777777" w:rsidR="00423257" w:rsidRPr="001C0E1B" w:rsidRDefault="00423257" w:rsidP="00864629">
            <w:pPr>
              <w:pStyle w:val="TAL"/>
              <w:rPr>
                <w:ins w:id="79267" w:author="BigCREditor-Post-RAN4#105" w:date="2022-11-29T09:14:00Z"/>
                <w:bCs/>
                <w:lang w:eastAsia="zh-CN"/>
              </w:rPr>
            </w:pPr>
          </w:p>
        </w:tc>
      </w:tr>
      <w:tr w:rsidR="00423257" w:rsidRPr="001C0E1B" w14:paraId="4EF3C76C" w14:textId="77777777" w:rsidTr="00864629">
        <w:trPr>
          <w:cantSplit/>
          <w:trHeight w:val="187"/>
          <w:ins w:id="79268" w:author="BigCREditor-Post-RAN4#105" w:date="2022-11-29T09:14:00Z"/>
        </w:trPr>
        <w:tc>
          <w:tcPr>
            <w:tcW w:w="2518" w:type="dxa"/>
            <w:vMerge/>
            <w:tcBorders>
              <w:left w:val="single" w:sz="4" w:space="0" w:color="auto"/>
              <w:right w:val="single" w:sz="4" w:space="0" w:color="auto"/>
            </w:tcBorders>
            <w:shd w:val="clear" w:color="auto" w:fill="auto"/>
            <w:hideMark/>
          </w:tcPr>
          <w:p w14:paraId="1949C026" w14:textId="77777777" w:rsidR="00423257" w:rsidRPr="001C0E1B" w:rsidRDefault="00423257" w:rsidP="00864629">
            <w:pPr>
              <w:pStyle w:val="TAL"/>
              <w:rPr>
                <w:ins w:id="79269" w:author="BigCREditor-Post-RAN4#105" w:date="2022-11-29T09:14:00Z"/>
                <w:lang w:eastAsia="zh-CN"/>
              </w:rPr>
            </w:pPr>
          </w:p>
        </w:tc>
        <w:tc>
          <w:tcPr>
            <w:tcW w:w="709" w:type="dxa"/>
            <w:vMerge/>
            <w:tcBorders>
              <w:left w:val="single" w:sz="4" w:space="0" w:color="auto"/>
              <w:right w:val="single" w:sz="4" w:space="0" w:color="auto"/>
            </w:tcBorders>
            <w:shd w:val="clear" w:color="auto" w:fill="auto"/>
            <w:hideMark/>
          </w:tcPr>
          <w:p w14:paraId="3D5D3278" w14:textId="77777777" w:rsidR="00423257" w:rsidRPr="001C0E1B" w:rsidRDefault="00423257" w:rsidP="00864629">
            <w:pPr>
              <w:pStyle w:val="TAL"/>
              <w:rPr>
                <w:ins w:id="79270" w:author="BigCREditor-Post-RAN4#105" w:date="2022-11-29T09:14: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B65F611" w14:textId="77777777" w:rsidR="00423257" w:rsidRPr="001C0E1B" w:rsidRDefault="00423257" w:rsidP="00864629">
            <w:pPr>
              <w:pStyle w:val="TAL"/>
              <w:rPr>
                <w:ins w:id="79271" w:author="BigCREditor-Post-RAN4#105" w:date="2022-11-29T09:14:00Z"/>
                <w:bCs/>
                <w:lang w:eastAsia="zh-CN"/>
              </w:rPr>
            </w:pPr>
            <w:ins w:id="79272" w:author="BigCREditor-Post-RAN4#105" w:date="2022-11-29T09:14:00Z">
              <w:r w:rsidRPr="001C0E1B">
                <w:rPr>
                  <w:bCs/>
                  <w:lang w:eastAsia="zh-CN"/>
                </w:rPr>
                <w:t>3</w:t>
              </w:r>
            </w:ins>
          </w:p>
        </w:tc>
        <w:tc>
          <w:tcPr>
            <w:tcW w:w="2410" w:type="dxa"/>
            <w:tcBorders>
              <w:top w:val="single" w:sz="4" w:space="0" w:color="auto"/>
              <w:left w:val="single" w:sz="4" w:space="0" w:color="auto"/>
              <w:bottom w:val="single" w:sz="4" w:space="0" w:color="auto"/>
              <w:right w:val="single" w:sz="4" w:space="0" w:color="auto"/>
            </w:tcBorders>
            <w:hideMark/>
          </w:tcPr>
          <w:p w14:paraId="519DC729" w14:textId="77777777" w:rsidR="00423257" w:rsidRPr="00C77A37" w:rsidRDefault="00423257" w:rsidP="00864629">
            <w:pPr>
              <w:pStyle w:val="TAL"/>
              <w:rPr>
                <w:ins w:id="79273" w:author="BigCREditor-Post-RAN4#105" w:date="2022-11-29T09:14:00Z"/>
                <w:bCs/>
                <w:lang w:eastAsia="zh-CN"/>
              </w:rPr>
            </w:pPr>
            <w:ins w:id="79274" w:author="BigCREditor-Post-RAN4#105" w:date="2022-11-29T09:14:00Z">
              <w:r w:rsidRPr="009E11AE">
                <w:t>SMTC.1</w:t>
              </w:r>
            </w:ins>
          </w:p>
        </w:tc>
        <w:tc>
          <w:tcPr>
            <w:tcW w:w="2977" w:type="dxa"/>
            <w:tcBorders>
              <w:top w:val="single" w:sz="4" w:space="0" w:color="auto"/>
              <w:left w:val="single" w:sz="4" w:space="0" w:color="auto"/>
              <w:bottom w:val="single" w:sz="4" w:space="0" w:color="auto"/>
              <w:right w:val="single" w:sz="4" w:space="0" w:color="auto"/>
            </w:tcBorders>
          </w:tcPr>
          <w:p w14:paraId="2CEE59B2" w14:textId="77777777" w:rsidR="00423257" w:rsidRPr="001C0E1B" w:rsidRDefault="00423257" w:rsidP="00864629">
            <w:pPr>
              <w:pStyle w:val="TAL"/>
              <w:rPr>
                <w:ins w:id="79275" w:author="BigCREditor-Post-RAN4#105" w:date="2022-11-29T09:14:00Z"/>
                <w:bCs/>
                <w:lang w:eastAsia="zh-CN"/>
              </w:rPr>
            </w:pPr>
          </w:p>
        </w:tc>
      </w:tr>
      <w:tr w:rsidR="00423257" w:rsidRPr="001C0E1B" w14:paraId="03946EA8" w14:textId="77777777" w:rsidTr="00864629">
        <w:trPr>
          <w:cantSplit/>
          <w:trHeight w:val="187"/>
          <w:ins w:id="79276" w:author="BigCREditor-Post-RAN4#105" w:date="2022-11-29T09:14:00Z"/>
        </w:trPr>
        <w:tc>
          <w:tcPr>
            <w:tcW w:w="2518" w:type="dxa"/>
            <w:tcBorders>
              <w:top w:val="single" w:sz="4" w:space="0" w:color="auto"/>
              <w:left w:val="single" w:sz="4" w:space="0" w:color="auto"/>
              <w:bottom w:val="nil"/>
              <w:right w:val="single" w:sz="4" w:space="0" w:color="auto"/>
            </w:tcBorders>
            <w:shd w:val="clear" w:color="auto" w:fill="auto"/>
            <w:hideMark/>
          </w:tcPr>
          <w:p w14:paraId="79365831" w14:textId="77777777" w:rsidR="00423257" w:rsidRPr="001C0E1B" w:rsidRDefault="00423257" w:rsidP="00864629">
            <w:pPr>
              <w:pStyle w:val="TAL"/>
              <w:rPr>
                <w:ins w:id="79277" w:author="BigCREditor-Post-RAN4#105" w:date="2022-11-29T09:14:00Z"/>
                <w:lang w:eastAsia="zh-CN"/>
              </w:rPr>
            </w:pPr>
            <w:ins w:id="79278" w:author="BigCREditor-Post-RAN4#105" w:date="2022-11-29T09:14:00Z">
              <w:r w:rsidRPr="001C0E1B">
                <w:rPr>
                  <w:lang w:eastAsia="zh-CN"/>
                </w:rPr>
                <w:t>CSI-RS parameters</w:t>
              </w:r>
            </w:ins>
          </w:p>
        </w:tc>
        <w:tc>
          <w:tcPr>
            <w:tcW w:w="709" w:type="dxa"/>
            <w:tcBorders>
              <w:top w:val="single" w:sz="4" w:space="0" w:color="auto"/>
              <w:left w:val="single" w:sz="4" w:space="0" w:color="auto"/>
              <w:bottom w:val="nil"/>
              <w:right w:val="single" w:sz="4" w:space="0" w:color="auto"/>
            </w:tcBorders>
            <w:shd w:val="clear" w:color="auto" w:fill="auto"/>
          </w:tcPr>
          <w:p w14:paraId="34E24776" w14:textId="77777777" w:rsidR="00423257" w:rsidRPr="001C0E1B" w:rsidRDefault="00423257" w:rsidP="00864629">
            <w:pPr>
              <w:pStyle w:val="TAL"/>
              <w:rPr>
                <w:ins w:id="79279" w:author="BigCREditor-Post-RAN4#105" w:date="2022-11-29T09:14: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7DC56DA" w14:textId="77777777" w:rsidR="00423257" w:rsidRPr="001C0E1B" w:rsidRDefault="00423257" w:rsidP="00864629">
            <w:pPr>
              <w:pStyle w:val="TAL"/>
              <w:rPr>
                <w:ins w:id="79280" w:author="BigCREditor-Post-RAN4#105" w:date="2022-11-29T09:14:00Z"/>
                <w:bCs/>
                <w:lang w:eastAsia="zh-CN"/>
              </w:rPr>
            </w:pPr>
            <w:ins w:id="79281" w:author="BigCREditor-Post-RAN4#105" w:date="2022-11-29T09:14:00Z">
              <w:r w:rsidRPr="001C0E1B">
                <w:rPr>
                  <w:bCs/>
                  <w:lang w:eastAsia="zh-CN"/>
                </w:rPr>
                <w:t>1</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0AFCD2FF" w14:textId="77777777" w:rsidR="00423257" w:rsidRPr="001C0E1B" w:rsidRDefault="00423257" w:rsidP="00864629">
            <w:pPr>
              <w:pStyle w:val="TAL"/>
              <w:rPr>
                <w:ins w:id="79282" w:author="BigCREditor-Post-RAN4#105" w:date="2022-11-29T09:14:00Z"/>
                <w:bCs/>
                <w:lang w:eastAsia="zh-CN"/>
              </w:rPr>
            </w:pPr>
            <w:ins w:id="79283" w:author="BigCREditor-Post-RAN4#105" w:date="2022-11-29T09:14:00Z">
              <w:r w:rsidRPr="001C0E1B">
                <w:rPr>
                  <w:rFonts w:cs="v4.2.0"/>
                  <w:bCs/>
                  <w:lang w:eastAsia="zh-CN"/>
                </w:rPr>
                <w:t>CSI-RS.1.2 FDD</w:t>
              </w:r>
              <w:r w:rsidRPr="001C0E1B">
                <w:t xml:space="preserve"> </w:t>
              </w:r>
              <w:r w:rsidRPr="001C0E1B">
                <w:rPr>
                  <w:rFonts w:cs="v4.2.0"/>
                  <w:bCs/>
                  <w:lang w:eastAsia="zh-CN"/>
                </w:rPr>
                <w:t>resource #0</w:t>
              </w:r>
            </w:ins>
          </w:p>
        </w:tc>
        <w:tc>
          <w:tcPr>
            <w:tcW w:w="2977" w:type="dxa"/>
            <w:tcBorders>
              <w:top w:val="single" w:sz="4" w:space="0" w:color="auto"/>
              <w:left w:val="single" w:sz="4" w:space="0" w:color="auto"/>
              <w:bottom w:val="single" w:sz="4" w:space="0" w:color="auto"/>
              <w:right w:val="single" w:sz="4" w:space="0" w:color="auto"/>
            </w:tcBorders>
          </w:tcPr>
          <w:p w14:paraId="20374666" w14:textId="77777777" w:rsidR="00423257" w:rsidRPr="001C0E1B" w:rsidRDefault="00423257" w:rsidP="00864629">
            <w:pPr>
              <w:pStyle w:val="TAL"/>
              <w:rPr>
                <w:ins w:id="79284" w:author="BigCREditor-Post-RAN4#105" w:date="2022-11-29T09:14:00Z"/>
                <w:bCs/>
                <w:lang w:eastAsia="zh-CN"/>
              </w:rPr>
            </w:pPr>
          </w:p>
        </w:tc>
      </w:tr>
      <w:tr w:rsidR="00423257" w:rsidRPr="001C0E1B" w14:paraId="45FD3806" w14:textId="77777777" w:rsidTr="00864629">
        <w:trPr>
          <w:cantSplit/>
          <w:trHeight w:val="187"/>
          <w:ins w:id="79285" w:author="BigCREditor-Post-RAN4#105" w:date="2022-11-29T09:14:00Z"/>
        </w:trPr>
        <w:tc>
          <w:tcPr>
            <w:tcW w:w="2518" w:type="dxa"/>
            <w:tcBorders>
              <w:top w:val="nil"/>
              <w:left w:val="single" w:sz="4" w:space="0" w:color="auto"/>
              <w:bottom w:val="nil"/>
              <w:right w:val="single" w:sz="4" w:space="0" w:color="auto"/>
            </w:tcBorders>
            <w:shd w:val="clear" w:color="auto" w:fill="auto"/>
            <w:hideMark/>
          </w:tcPr>
          <w:p w14:paraId="7065CDF6" w14:textId="77777777" w:rsidR="00423257" w:rsidRPr="001C0E1B" w:rsidRDefault="00423257" w:rsidP="00864629">
            <w:pPr>
              <w:pStyle w:val="TAL"/>
              <w:rPr>
                <w:ins w:id="79286" w:author="BigCREditor-Post-RAN4#105" w:date="2022-11-29T09:14:00Z"/>
                <w:lang w:eastAsia="zh-CN"/>
              </w:rPr>
            </w:pPr>
          </w:p>
        </w:tc>
        <w:tc>
          <w:tcPr>
            <w:tcW w:w="709" w:type="dxa"/>
            <w:tcBorders>
              <w:top w:val="nil"/>
              <w:left w:val="single" w:sz="4" w:space="0" w:color="auto"/>
              <w:bottom w:val="nil"/>
              <w:right w:val="single" w:sz="4" w:space="0" w:color="auto"/>
            </w:tcBorders>
            <w:shd w:val="clear" w:color="auto" w:fill="auto"/>
            <w:hideMark/>
          </w:tcPr>
          <w:p w14:paraId="0C9B59A5" w14:textId="77777777" w:rsidR="00423257" w:rsidRPr="001C0E1B" w:rsidRDefault="00423257" w:rsidP="00864629">
            <w:pPr>
              <w:pStyle w:val="TAL"/>
              <w:rPr>
                <w:ins w:id="79287" w:author="BigCREditor-Post-RAN4#105" w:date="2022-11-29T09:14: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ECACB69" w14:textId="77777777" w:rsidR="00423257" w:rsidRPr="001C0E1B" w:rsidRDefault="00423257" w:rsidP="00864629">
            <w:pPr>
              <w:pStyle w:val="TAL"/>
              <w:rPr>
                <w:ins w:id="79288" w:author="BigCREditor-Post-RAN4#105" w:date="2022-11-29T09:14:00Z"/>
                <w:bCs/>
                <w:lang w:eastAsia="zh-CN"/>
              </w:rPr>
            </w:pPr>
            <w:ins w:id="79289" w:author="BigCREditor-Post-RAN4#105" w:date="2022-11-29T09:14:00Z">
              <w:r w:rsidRPr="001C0E1B">
                <w:rPr>
                  <w:bCs/>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04EA4507" w14:textId="77777777" w:rsidR="00423257" w:rsidRPr="001C0E1B" w:rsidRDefault="00423257" w:rsidP="00864629">
            <w:pPr>
              <w:pStyle w:val="TAL"/>
              <w:rPr>
                <w:ins w:id="79290" w:author="BigCREditor-Post-RAN4#105" w:date="2022-11-29T09:14:00Z"/>
                <w:bCs/>
                <w:lang w:eastAsia="zh-CN"/>
              </w:rPr>
            </w:pPr>
            <w:ins w:id="79291" w:author="BigCREditor-Post-RAN4#105" w:date="2022-11-29T09:14:00Z">
              <w:r w:rsidRPr="001C0E1B">
                <w:rPr>
                  <w:rFonts w:cs="v4.2.0"/>
                  <w:bCs/>
                  <w:lang w:eastAsia="zh-CN"/>
                </w:rPr>
                <w:t>CSI-RS.1.2 TDD</w:t>
              </w:r>
              <w:r w:rsidRPr="001C0E1B">
                <w:t xml:space="preserve"> </w:t>
              </w:r>
              <w:r w:rsidRPr="001C0E1B">
                <w:rPr>
                  <w:rFonts w:cs="v4.2.0"/>
                  <w:bCs/>
                  <w:lang w:eastAsia="zh-CN"/>
                </w:rPr>
                <w:t>resource #0</w:t>
              </w:r>
            </w:ins>
          </w:p>
        </w:tc>
        <w:tc>
          <w:tcPr>
            <w:tcW w:w="2977" w:type="dxa"/>
            <w:tcBorders>
              <w:top w:val="single" w:sz="4" w:space="0" w:color="auto"/>
              <w:left w:val="single" w:sz="4" w:space="0" w:color="auto"/>
              <w:bottom w:val="single" w:sz="4" w:space="0" w:color="auto"/>
              <w:right w:val="single" w:sz="4" w:space="0" w:color="auto"/>
            </w:tcBorders>
          </w:tcPr>
          <w:p w14:paraId="2A66D4C4" w14:textId="77777777" w:rsidR="00423257" w:rsidRPr="001C0E1B" w:rsidRDefault="00423257" w:rsidP="00864629">
            <w:pPr>
              <w:pStyle w:val="TAL"/>
              <w:rPr>
                <w:ins w:id="79292" w:author="BigCREditor-Post-RAN4#105" w:date="2022-11-29T09:14:00Z"/>
                <w:bCs/>
                <w:lang w:eastAsia="zh-CN"/>
              </w:rPr>
            </w:pPr>
          </w:p>
        </w:tc>
      </w:tr>
      <w:tr w:rsidR="00423257" w:rsidRPr="001C0E1B" w14:paraId="076FBAFA" w14:textId="77777777" w:rsidTr="00864629">
        <w:trPr>
          <w:cantSplit/>
          <w:trHeight w:val="187"/>
          <w:ins w:id="79293" w:author="BigCREditor-Post-RAN4#105" w:date="2022-11-29T09:14:00Z"/>
        </w:trPr>
        <w:tc>
          <w:tcPr>
            <w:tcW w:w="2518" w:type="dxa"/>
            <w:tcBorders>
              <w:top w:val="nil"/>
              <w:left w:val="single" w:sz="4" w:space="0" w:color="auto"/>
              <w:bottom w:val="single" w:sz="4" w:space="0" w:color="auto"/>
              <w:right w:val="single" w:sz="4" w:space="0" w:color="auto"/>
            </w:tcBorders>
            <w:shd w:val="clear" w:color="auto" w:fill="auto"/>
            <w:hideMark/>
          </w:tcPr>
          <w:p w14:paraId="1E5B0956" w14:textId="77777777" w:rsidR="00423257" w:rsidRPr="001C0E1B" w:rsidRDefault="00423257" w:rsidP="00864629">
            <w:pPr>
              <w:pStyle w:val="TAL"/>
              <w:rPr>
                <w:ins w:id="79294" w:author="BigCREditor-Post-RAN4#105" w:date="2022-11-29T09:14:00Z"/>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2581E2D7" w14:textId="77777777" w:rsidR="00423257" w:rsidRPr="001C0E1B" w:rsidRDefault="00423257" w:rsidP="00864629">
            <w:pPr>
              <w:pStyle w:val="TAL"/>
              <w:rPr>
                <w:ins w:id="79295" w:author="BigCREditor-Post-RAN4#105" w:date="2022-11-29T09:14: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2E8073C" w14:textId="77777777" w:rsidR="00423257" w:rsidRPr="001C0E1B" w:rsidRDefault="00423257" w:rsidP="00864629">
            <w:pPr>
              <w:pStyle w:val="TAL"/>
              <w:rPr>
                <w:ins w:id="79296" w:author="BigCREditor-Post-RAN4#105" w:date="2022-11-29T09:14:00Z"/>
                <w:bCs/>
                <w:lang w:eastAsia="zh-CN"/>
              </w:rPr>
            </w:pPr>
            <w:ins w:id="79297" w:author="BigCREditor-Post-RAN4#105" w:date="2022-11-29T09:14:00Z">
              <w:r w:rsidRPr="001C0E1B">
                <w:rPr>
                  <w:bCs/>
                  <w:lang w:eastAsia="zh-CN"/>
                </w:rPr>
                <w:t>3</w:t>
              </w:r>
            </w:ins>
          </w:p>
        </w:tc>
        <w:tc>
          <w:tcPr>
            <w:tcW w:w="2410" w:type="dxa"/>
            <w:tcBorders>
              <w:top w:val="single" w:sz="4" w:space="0" w:color="auto"/>
              <w:left w:val="single" w:sz="4" w:space="0" w:color="auto"/>
              <w:bottom w:val="single" w:sz="4" w:space="0" w:color="auto"/>
              <w:right w:val="single" w:sz="4" w:space="0" w:color="auto"/>
            </w:tcBorders>
            <w:hideMark/>
          </w:tcPr>
          <w:p w14:paraId="1A6A33F5" w14:textId="77777777" w:rsidR="00423257" w:rsidRPr="001C0E1B" w:rsidRDefault="00423257" w:rsidP="00864629">
            <w:pPr>
              <w:pStyle w:val="TAL"/>
              <w:rPr>
                <w:ins w:id="79298" w:author="BigCREditor-Post-RAN4#105" w:date="2022-11-29T09:14:00Z"/>
                <w:bCs/>
                <w:lang w:eastAsia="zh-CN"/>
              </w:rPr>
            </w:pPr>
            <w:ins w:id="79299" w:author="BigCREditor-Post-RAN4#105" w:date="2022-11-29T09:14:00Z">
              <w:r w:rsidRPr="001C0E1B">
                <w:rPr>
                  <w:rFonts w:cs="v4.2.0"/>
                  <w:bCs/>
                  <w:lang w:eastAsia="zh-CN"/>
                </w:rPr>
                <w:t>CSI-RS.2.2 TDD</w:t>
              </w:r>
              <w:r w:rsidRPr="001C0E1B">
                <w:t xml:space="preserve"> </w:t>
              </w:r>
              <w:r w:rsidRPr="001C0E1B">
                <w:rPr>
                  <w:rFonts w:cs="v4.2.0"/>
                  <w:bCs/>
                  <w:lang w:eastAsia="zh-CN"/>
                </w:rPr>
                <w:t>resource #0</w:t>
              </w:r>
            </w:ins>
          </w:p>
        </w:tc>
        <w:tc>
          <w:tcPr>
            <w:tcW w:w="2977" w:type="dxa"/>
            <w:tcBorders>
              <w:top w:val="single" w:sz="4" w:space="0" w:color="auto"/>
              <w:left w:val="single" w:sz="4" w:space="0" w:color="auto"/>
              <w:bottom w:val="single" w:sz="4" w:space="0" w:color="auto"/>
              <w:right w:val="single" w:sz="4" w:space="0" w:color="auto"/>
            </w:tcBorders>
          </w:tcPr>
          <w:p w14:paraId="77580975" w14:textId="77777777" w:rsidR="00423257" w:rsidRPr="001C0E1B" w:rsidRDefault="00423257" w:rsidP="00864629">
            <w:pPr>
              <w:pStyle w:val="TAL"/>
              <w:rPr>
                <w:ins w:id="79300" w:author="BigCREditor-Post-RAN4#105" w:date="2022-11-29T09:14:00Z"/>
                <w:bCs/>
                <w:lang w:eastAsia="zh-CN"/>
              </w:rPr>
            </w:pPr>
          </w:p>
        </w:tc>
      </w:tr>
      <w:tr w:rsidR="00423257" w:rsidRPr="001C0E1B" w14:paraId="6E0CCB36" w14:textId="77777777" w:rsidTr="00864629">
        <w:trPr>
          <w:cantSplit/>
          <w:trHeight w:val="187"/>
          <w:ins w:id="79301"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6464CAD5" w14:textId="77777777" w:rsidR="00423257" w:rsidRPr="001C0E1B" w:rsidRDefault="00423257" w:rsidP="00864629">
            <w:pPr>
              <w:pStyle w:val="TAL"/>
              <w:rPr>
                <w:ins w:id="79302" w:author="BigCREditor-Post-RAN4#105" w:date="2022-11-29T09:14:00Z"/>
                <w:rFonts w:cs="Arial"/>
              </w:rPr>
            </w:pPr>
            <w:ins w:id="79303" w:author="BigCREditor-Post-RAN4#105" w:date="2022-11-29T09:14:00Z">
              <w:r w:rsidRPr="001C0E1B">
                <w:t>A3-Offset</w:t>
              </w:r>
            </w:ins>
          </w:p>
        </w:tc>
        <w:tc>
          <w:tcPr>
            <w:tcW w:w="709" w:type="dxa"/>
            <w:tcBorders>
              <w:top w:val="single" w:sz="4" w:space="0" w:color="auto"/>
              <w:left w:val="single" w:sz="4" w:space="0" w:color="auto"/>
              <w:bottom w:val="single" w:sz="4" w:space="0" w:color="auto"/>
              <w:right w:val="single" w:sz="4" w:space="0" w:color="auto"/>
            </w:tcBorders>
            <w:hideMark/>
          </w:tcPr>
          <w:p w14:paraId="09C62832" w14:textId="77777777" w:rsidR="00423257" w:rsidRPr="001C0E1B" w:rsidRDefault="00423257" w:rsidP="00864629">
            <w:pPr>
              <w:pStyle w:val="TAL"/>
              <w:rPr>
                <w:ins w:id="79304" w:author="BigCREditor-Post-RAN4#105" w:date="2022-11-29T09:14:00Z"/>
              </w:rPr>
            </w:pPr>
            <w:ins w:id="79305" w:author="BigCREditor-Post-RAN4#105" w:date="2022-11-29T09:14:00Z">
              <w:r w:rsidRPr="001C0E1B">
                <w:t>dB</w:t>
              </w:r>
            </w:ins>
          </w:p>
        </w:tc>
        <w:tc>
          <w:tcPr>
            <w:tcW w:w="992" w:type="dxa"/>
            <w:tcBorders>
              <w:top w:val="single" w:sz="4" w:space="0" w:color="auto"/>
              <w:left w:val="single" w:sz="4" w:space="0" w:color="auto"/>
              <w:bottom w:val="single" w:sz="4" w:space="0" w:color="auto"/>
              <w:right w:val="single" w:sz="4" w:space="0" w:color="auto"/>
            </w:tcBorders>
            <w:hideMark/>
          </w:tcPr>
          <w:p w14:paraId="1200BF56" w14:textId="77777777" w:rsidR="00423257" w:rsidRPr="001C0E1B" w:rsidRDefault="00423257" w:rsidP="00864629">
            <w:pPr>
              <w:pStyle w:val="TAL"/>
              <w:rPr>
                <w:ins w:id="79306" w:author="BigCREditor-Post-RAN4#105" w:date="2022-11-29T09:14:00Z"/>
              </w:rPr>
            </w:pPr>
            <w:ins w:id="79307"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41B9106C" w14:textId="77777777" w:rsidR="00423257" w:rsidRPr="001C0E1B" w:rsidRDefault="00423257" w:rsidP="00864629">
            <w:pPr>
              <w:pStyle w:val="TAL"/>
              <w:rPr>
                <w:ins w:id="79308" w:author="BigCREditor-Post-RAN4#105" w:date="2022-11-29T09:14:00Z"/>
                <w:rFonts w:cs="Arial"/>
              </w:rPr>
            </w:pPr>
            <w:ins w:id="79309" w:author="BigCREditor-Post-RAN4#105" w:date="2022-11-29T09:14:00Z">
              <w:r w:rsidRPr="001C0E1B">
                <w:t>-4.5</w:t>
              </w:r>
            </w:ins>
          </w:p>
        </w:tc>
        <w:tc>
          <w:tcPr>
            <w:tcW w:w="2977" w:type="dxa"/>
            <w:tcBorders>
              <w:top w:val="single" w:sz="4" w:space="0" w:color="auto"/>
              <w:left w:val="single" w:sz="4" w:space="0" w:color="auto"/>
              <w:bottom w:val="single" w:sz="4" w:space="0" w:color="auto"/>
              <w:right w:val="single" w:sz="4" w:space="0" w:color="auto"/>
            </w:tcBorders>
          </w:tcPr>
          <w:p w14:paraId="73B7D254" w14:textId="77777777" w:rsidR="00423257" w:rsidRPr="001C0E1B" w:rsidRDefault="00423257" w:rsidP="00864629">
            <w:pPr>
              <w:pStyle w:val="TAL"/>
              <w:rPr>
                <w:ins w:id="79310" w:author="BigCREditor-Post-RAN4#105" w:date="2022-11-29T09:14:00Z"/>
                <w:rFonts w:cs="Arial"/>
              </w:rPr>
            </w:pPr>
          </w:p>
        </w:tc>
      </w:tr>
      <w:tr w:rsidR="00423257" w:rsidRPr="001C0E1B" w14:paraId="4EEC3575" w14:textId="77777777" w:rsidTr="00864629">
        <w:trPr>
          <w:cantSplit/>
          <w:trHeight w:val="187"/>
          <w:ins w:id="79311"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7BDCC9A1" w14:textId="77777777" w:rsidR="00423257" w:rsidRPr="001C0E1B" w:rsidRDefault="00423257" w:rsidP="00864629">
            <w:pPr>
              <w:pStyle w:val="TAL"/>
              <w:rPr>
                <w:ins w:id="79312" w:author="BigCREditor-Post-RAN4#105" w:date="2022-11-29T09:14:00Z"/>
                <w:rFonts w:cs="Arial"/>
              </w:rPr>
            </w:pPr>
            <w:ins w:id="79313" w:author="BigCREditor-Post-RAN4#105" w:date="2022-11-29T09:14:00Z">
              <w:r w:rsidRPr="001C0E1B">
                <w:t>CP length</w:t>
              </w:r>
            </w:ins>
          </w:p>
        </w:tc>
        <w:tc>
          <w:tcPr>
            <w:tcW w:w="709" w:type="dxa"/>
            <w:tcBorders>
              <w:top w:val="single" w:sz="4" w:space="0" w:color="auto"/>
              <w:left w:val="single" w:sz="4" w:space="0" w:color="auto"/>
              <w:bottom w:val="single" w:sz="4" w:space="0" w:color="auto"/>
              <w:right w:val="single" w:sz="4" w:space="0" w:color="auto"/>
            </w:tcBorders>
          </w:tcPr>
          <w:p w14:paraId="60301ECC" w14:textId="77777777" w:rsidR="00423257" w:rsidRPr="001C0E1B" w:rsidRDefault="00423257" w:rsidP="00864629">
            <w:pPr>
              <w:pStyle w:val="TAL"/>
              <w:rPr>
                <w:ins w:id="79314" w:author="BigCREditor-Post-RAN4#105" w:date="2022-11-29T09:14:00Z"/>
              </w:rPr>
            </w:pPr>
          </w:p>
        </w:tc>
        <w:tc>
          <w:tcPr>
            <w:tcW w:w="992" w:type="dxa"/>
            <w:tcBorders>
              <w:top w:val="single" w:sz="4" w:space="0" w:color="auto"/>
              <w:left w:val="single" w:sz="4" w:space="0" w:color="auto"/>
              <w:bottom w:val="single" w:sz="4" w:space="0" w:color="auto"/>
              <w:right w:val="single" w:sz="4" w:space="0" w:color="auto"/>
            </w:tcBorders>
            <w:hideMark/>
          </w:tcPr>
          <w:p w14:paraId="311A54F2" w14:textId="77777777" w:rsidR="00423257" w:rsidRPr="001C0E1B" w:rsidRDefault="00423257" w:rsidP="00864629">
            <w:pPr>
              <w:pStyle w:val="TAL"/>
              <w:rPr>
                <w:ins w:id="79315" w:author="BigCREditor-Post-RAN4#105" w:date="2022-11-29T09:14:00Z"/>
              </w:rPr>
            </w:pPr>
            <w:ins w:id="79316"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5A39A3C6" w14:textId="77777777" w:rsidR="00423257" w:rsidRPr="001C0E1B" w:rsidRDefault="00423257" w:rsidP="00864629">
            <w:pPr>
              <w:pStyle w:val="TAL"/>
              <w:rPr>
                <w:ins w:id="79317" w:author="BigCREditor-Post-RAN4#105" w:date="2022-11-29T09:14:00Z"/>
                <w:rFonts w:cs="Arial"/>
              </w:rPr>
            </w:pPr>
            <w:ins w:id="79318" w:author="BigCREditor-Post-RAN4#105" w:date="2022-11-29T09:14:00Z">
              <w:r w:rsidRPr="001C0E1B">
                <w:t>Normal</w:t>
              </w:r>
            </w:ins>
          </w:p>
        </w:tc>
        <w:tc>
          <w:tcPr>
            <w:tcW w:w="2977" w:type="dxa"/>
            <w:tcBorders>
              <w:top w:val="single" w:sz="4" w:space="0" w:color="auto"/>
              <w:left w:val="single" w:sz="4" w:space="0" w:color="auto"/>
              <w:bottom w:val="single" w:sz="4" w:space="0" w:color="auto"/>
              <w:right w:val="single" w:sz="4" w:space="0" w:color="auto"/>
            </w:tcBorders>
          </w:tcPr>
          <w:p w14:paraId="704CD74A" w14:textId="77777777" w:rsidR="00423257" w:rsidRPr="001C0E1B" w:rsidRDefault="00423257" w:rsidP="00864629">
            <w:pPr>
              <w:pStyle w:val="TAL"/>
              <w:rPr>
                <w:ins w:id="79319" w:author="BigCREditor-Post-RAN4#105" w:date="2022-11-29T09:14:00Z"/>
                <w:rFonts w:cs="Arial"/>
              </w:rPr>
            </w:pPr>
          </w:p>
        </w:tc>
      </w:tr>
      <w:tr w:rsidR="00423257" w:rsidRPr="001C0E1B" w14:paraId="79A99357" w14:textId="77777777" w:rsidTr="00864629">
        <w:trPr>
          <w:cantSplit/>
          <w:trHeight w:val="187"/>
          <w:ins w:id="79320"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56CBA1D8" w14:textId="77777777" w:rsidR="00423257" w:rsidRPr="001C0E1B" w:rsidRDefault="00423257" w:rsidP="00864629">
            <w:pPr>
              <w:pStyle w:val="TAL"/>
              <w:rPr>
                <w:ins w:id="79321" w:author="BigCREditor-Post-RAN4#105" w:date="2022-11-29T09:14:00Z"/>
                <w:rFonts w:cs="Arial"/>
              </w:rPr>
            </w:pPr>
            <w:ins w:id="79322" w:author="BigCREditor-Post-RAN4#105" w:date="2022-11-29T09:14:00Z">
              <w:r w:rsidRPr="001C0E1B">
                <w:t>Hysteresis</w:t>
              </w:r>
            </w:ins>
          </w:p>
        </w:tc>
        <w:tc>
          <w:tcPr>
            <w:tcW w:w="709" w:type="dxa"/>
            <w:tcBorders>
              <w:top w:val="single" w:sz="4" w:space="0" w:color="auto"/>
              <w:left w:val="single" w:sz="4" w:space="0" w:color="auto"/>
              <w:bottom w:val="single" w:sz="4" w:space="0" w:color="auto"/>
              <w:right w:val="single" w:sz="4" w:space="0" w:color="auto"/>
            </w:tcBorders>
            <w:hideMark/>
          </w:tcPr>
          <w:p w14:paraId="5D0CBB3A" w14:textId="77777777" w:rsidR="00423257" w:rsidRPr="001C0E1B" w:rsidRDefault="00423257" w:rsidP="00864629">
            <w:pPr>
              <w:pStyle w:val="TAL"/>
              <w:rPr>
                <w:ins w:id="79323" w:author="BigCREditor-Post-RAN4#105" w:date="2022-11-29T09:14:00Z"/>
              </w:rPr>
            </w:pPr>
            <w:ins w:id="79324" w:author="BigCREditor-Post-RAN4#105" w:date="2022-11-29T09:14:00Z">
              <w:r w:rsidRPr="001C0E1B">
                <w:t>dB</w:t>
              </w:r>
            </w:ins>
          </w:p>
        </w:tc>
        <w:tc>
          <w:tcPr>
            <w:tcW w:w="992" w:type="dxa"/>
            <w:tcBorders>
              <w:top w:val="single" w:sz="4" w:space="0" w:color="auto"/>
              <w:left w:val="single" w:sz="4" w:space="0" w:color="auto"/>
              <w:bottom w:val="single" w:sz="4" w:space="0" w:color="auto"/>
              <w:right w:val="single" w:sz="4" w:space="0" w:color="auto"/>
            </w:tcBorders>
            <w:hideMark/>
          </w:tcPr>
          <w:p w14:paraId="4C777F27" w14:textId="77777777" w:rsidR="00423257" w:rsidRPr="001C0E1B" w:rsidRDefault="00423257" w:rsidP="00864629">
            <w:pPr>
              <w:pStyle w:val="TAL"/>
              <w:rPr>
                <w:ins w:id="79325" w:author="BigCREditor-Post-RAN4#105" w:date="2022-11-29T09:14:00Z"/>
              </w:rPr>
            </w:pPr>
            <w:ins w:id="79326"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1F55E844" w14:textId="77777777" w:rsidR="00423257" w:rsidRPr="001C0E1B" w:rsidRDefault="00423257" w:rsidP="00864629">
            <w:pPr>
              <w:pStyle w:val="TAL"/>
              <w:rPr>
                <w:ins w:id="79327" w:author="BigCREditor-Post-RAN4#105" w:date="2022-11-29T09:14:00Z"/>
                <w:rFonts w:cs="Arial"/>
              </w:rPr>
            </w:pPr>
            <w:ins w:id="79328" w:author="BigCREditor-Post-RAN4#105" w:date="2022-11-29T09:14:00Z">
              <w:r w:rsidRPr="001C0E1B">
                <w:t>0</w:t>
              </w:r>
            </w:ins>
          </w:p>
        </w:tc>
        <w:tc>
          <w:tcPr>
            <w:tcW w:w="2977" w:type="dxa"/>
            <w:tcBorders>
              <w:top w:val="single" w:sz="4" w:space="0" w:color="auto"/>
              <w:left w:val="single" w:sz="4" w:space="0" w:color="auto"/>
              <w:bottom w:val="single" w:sz="4" w:space="0" w:color="auto"/>
              <w:right w:val="single" w:sz="4" w:space="0" w:color="auto"/>
            </w:tcBorders>
          </w:tcPr>
          <w:p w14:paraId="3DBC3E2A" w14:textId="77777777" w:rsidR="00423257" w:rsidRPr="001C0E1B" w:rsidRDefault="00423257" w:rsidP="00864629">
            <w:pPr>
              <w:pStyle w:val="TAL"/>
              <w:rPr>
                <w:ins w:id="79329" w:author="BigCREditor-Post-RAN4#105" w:date="2022-11-29T09:14:00Z"/>
                <w:rFonts w:cs="Arial"/>
              </w:rPr>
            </w:pPr>
          </w:p>
        </w:tc>
      </w:tr>
      <w:tr w:rsidR="00423257" w:rsidRPr="001C0E1B" w14:paraId="59A1444B" w14:textId="77777777" w:rsidTr="00864629">
        <w:trPr>
          <w:cantSplit/>
          <w:trHeight w:val="187"/>
          <w:ins w:id="79330"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798678BF" w14:textId="77777777" w:rsidR="00423257" w:rsidRPr="001C0E1B" w:rsidRDefault="00423257" w:rsidP="00864629">
            <w:pPr>
              <w:pStyle w:val="TAL"/>
              <w:rPr>
                <w:ins w:id="79331" w:author="BigCREditor-Post-RAN4#105" w:date="2022-11-29T09:14:00Z"/>
                <w:rFonts w:cs="Arial"/>
              </w:rPr>
            </w:pPr>
            <w:ins w:id="79332" w:author="BigCREditor-Post-RAN4#105" w:date="2022-11-29T09:14:00Z">
              <w:r w:rsidRPr="001C0E1B">
                <w:t>Time To Trigger</w:t>
              </w:r>
            </w:ins>
          </w:p>
        </w:tc>
        <w:tc>
          <w:tcPr>
            <w:tcW w:w="709" w:type="dxa"/>
            <w:tcBorders>
              <w:top w:val="single" w:sz="4" w:space="0" w:color="auto"/>
              <w:left w:val="single" w:sz="4" w:space="0" w:color="auto"/>
              <w:bottom w:val="single" w:sz="4" w:space="0" w:color="auto"/>
              <w:right w:val="single" w:sz="4" w:space="0" w:color="auto"/>
            </w:tcBorders>
            <w:hideMark/>
          </w:tcPr>
          <w:p w14:paraId="36D3393D" w14:textId="77777777" w:rsidR="00423257" w:rsidRPr="001C0E1B" w:rsidRDefault="00423257" w:rsidP="00864629">
            <w:pPr>
              <w:pStyle w:val="TAL"/>
              <w:rPr>
                <w:ins w:id="79333" w:author="BigCREditor-Post-RAN4#105" w:date="2022-11-29T09:14:00Z"/>
              </w:rPr>
            </w:pPr>
            <w:ins w:id="79334" w:author="BigCREditor-Post-RAN4#105" w:date="2022-11-29T09:14:00Z">
              <w:r w:rsidRPr="001C0E1B">
                <w:t>s</w:t>
              </w:r>
            </w:ins>
          </w:p>
        </w:tc>
        <w:tc>
          <w:tcPr>
            <w:tcW w:w="992" w:type="dxa"/>
            <w:tcBorders>
              <w:top w:val="single" w:sz="4" w:space="0" w:color="auto"/>
              <w:left w:val="single" w:sz="4" w:space="0" w:color="auto"/>
              <w:bottom w:val="single" w:sz="4" w:space="0" w:color="auto"/>
              <w:right w:val="single" w:sz="4" w:space="0" w:color="auto"/>
            </w:tcBorders>
            <w:hideMark/>
          </w:tcPr>
          <w:p w14:paraId="6047AAC1" w14:textId="77777777" w:rsidR="00423257" w:rsidRPr="001C0E1B" w:rsidRDefault="00423257" w:rsidP="00864629">
            <w:pPr>
              <w:pStyle w:val="TAL"/>
              <w:rPr>
                <w:ins w:id="79335" w:author="BigCREditor-Post-RAN4#105" w:date="2022-11-29T09:14:00Z"/>
              </w:rPr>
            </w:pPr>
            <w:ins w:id="79336"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386EA6E6" w14:textId="77777777" w:rsidR="00423257" w:rsidRPr="001C0E1B" w:rsidRDefault="00423257" w:rsidP="00864629">
            <w:pPr>
              <w:pStyle w:val="TAL"/>
              <w:rPr>
                <w:ins w:id="79337" w:author="BigCREditor-Post-RAN4#105" w:date="2022-11-29T09:14:00Z"/>
                <w:rFonts w:cs="Arial"/>
              </w:rPr>
            </w:pPr>
            <w:ins w:id="79338" w:author="BigCREditor-Post-RAN4#105" w:date="2022-11-29T09:14:00Z">
              <w:r w:rsidRPr="001C0E1B">
                <w:t>0</w:t>
              </w:r>
            </w:ins>
          </w:p>
        </w:tc>
        <w:tc>
          <w:tcPr>
            <w:tcW w:w="2977" w:type="dxa"/>
            <w:tcBorders>
              <w:top w:val="single" w:sz="4" w:space="0" w:color="auto"/>
              <w:left w:val="single" w:sz="4" w:space="0" w:color="auto"/>
              <w:bottom w:val="single" w:sz="4" w:space="0" w:color="auto"/>
              <w:right w:val="single" w:sz="4" w:space="0" w:color="auto"/>
            </w:tcBorders>
          </w:tcPr>
          <w:p w14:paraId="080597E8" w14:textId="77777777" w:rsidR="00423257" w:rsidRPr="001C0E1B" w:rsidRDefault="00423257" w:rsidP="00864629">
            <w:pPr>
              <w:pStyle w:val="TAL"/>
              <w:rPr>
                <w:ins w:id="79339" w:author="BigCREditor-Post-RAN4#105" w:date="2022-11-29T09:14:00Z"/>
                <w:rFonts w:cs="Arial"/>
              </w:rPr>
            </w:pPr>
          </w:p>
        </w:tc>
      </w:tr>
      <w:tr w:rsidR="00423257" w:rsidRPr="001C0E1B" w14:paraId="4BFC9F1F" w14:textId="77777777" w:rsidTr="00864629">
        <w:trPr>
          <w:cantSplit/>
          <w:trHeight w:val="187"/>
          <w:ins w:id="79340"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1AC5E71C" w14:textId="77777777" w:rsidR="00423257" w:rsidRPr="001C0E1B" w:rsidRDefault="00423257" w:rsidP="00864629">
            <w:pPr>
              <w:pStyle w:val="TAL"/>
              <w:rPr>
                <w:ins w:id="79341" w:author="BigCREditor-Post-RAN4#105" w:date="2022-11-29T09:14:00Z"/>
                <w:rFonts w:cs="Arial"/>
              </w:rPr>
            </w:pPr>
            <w:ins w:id="79342" w:author="BigCREditor-Post-RAN4#105" w:date="2022-11-29T09:14:00Z">
              <w:r w:rsidRPr="001C0E1B">
                <w:rPr>
                  <w:rFonts w:cs="Arial"/>
                </w:rPr>
                <w:t>Filter coefficient</w:t>
              </w:r>
            </w:ins>
          </w:p>
        </w:tc>
        <w:tc>
          <w:tcPr>
            <w:tcW w:w="709" w:type="dxa"/>
            <w:tcBorders>
              <w:top w:val="single" w:sz="4" w:space="0" w:color="auto"/>
              <w:left w:val="single" w:sz="4" w:space="0" w:color="auto"/>
              <w:bottom w:val="single" w:sz="4" w:space="0" w:color="auto"/>
              <w:right w:val="single" w:sz="4" w:space="0" w:color="auto"/>
            </w:tcBorders>
          </w:tcPr>
          <w:p w14:paraId="353FEC4C" w14:textId="77777777" w:rsidR="00423257" w:rsidRPr="001C0E1B" w:rsidRDefault="00423257" w:rsidP="00864629">
            <w:pPr>
              <w:pStyle w:val="TAL"/>
              <w:rPr>
                <w:ins w:id="79343" w:author="BigCREditor-Post-RAN4#105" w:date="2022-11-29T09:14:00Z"/>
              </w:rPr>
            </w:pPr>
          </w:p>
        </w:tc>
        <w:tc>
          <w:tcPr>
            <w:tcW w:w="992" w:type="dxa"/>
            <w:tcBorders>
              <w:top w:val="single" w:sz="4" w:space="0" w:color="auto"/>
              <w:left w:val="single" w:sz="4" w:space="0" w:color="auto"/>
              <w:bottom w:val="single" w:sz="4" w:space="0" w:color="auto"/>
              <w:right w:val="single" w:sz="4" w:space="0" w:color="auto"/>
            </w:tcBorders>
            <w:hideMark/>
          </w:tcPr>
          <w:p w14:paraId="7058F241" w14:textId="77777777" w:rsidR="00423257" w:rsidRPr="001C0E1B" w:rsidRDefault="00423257" w:rsidP="00864629">
            <w:pPr>
              <w:pStyle w:val="TAL"/>
              <w:rPr>
                <w:ins w:id="79344" w:author="BigCREditor-Post-RAN4#105" w:date="2022-11-29T09:14:00Z"/>
              </w:rPr>
            </w:pPr>
            <w:ins w:id="79345"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1F528EDE" w14:textId="77777777" w:rsidR="00423257" w:rsidRPr="001C0E1B" w:rsidRDefault="00423257" w:rsidP="00864629">
            <w:pPr>
              <w:pStyle w:val="TAL"/>
              <w:rPr>
                <w:ins w:id="79346" w:author="BigCREditor-Post-RAN4#105" w:date="2022-11-29T09:14:00Z"/>
                <w:rFonts w:cs="Arial"/>
              </w:rPr>
            </w:pPr>
            <w:ins w:id="79347" w:author="BigCREditor-Post-RAN4#105" w:date="2022-11-29T09:14:00Z">
              <w:r w:rsidRPr="001C0E1B">
                <w:t>0</w:t>
              </w:r>
            </w:ins>
          </w:p>
        </w:tc>
        <w:tc>
          <w:tcPr>
            <w:tcW w:w="2977" w:type="dxa"/>
            <w:tcBorders>
              <w:top w:val="single" w:sz="4" w:space="0" w:color="auto"/>
              <w:left w:val="single" w:sz="4" w:space="0" w:color="auto"/>
              <w:bottom w:val="single" w:sz="4" w:space="0" w:color="auto"/>
              <w:right w:val="single" w:sz="4" w:space="0" w:color="auto"/>
            </w:tcBorders>
            <w:hideMark/>
          </w:tcPr>
          <w:p w14:paraId="3D3F99D0" w14:textId="77777777" w:rsidR="00423257" w:rsidRPr="001C0E1B" w:rsidRDefault="00423257" w:rsidP="00864629">
            <w:pPr>
              <w:pStyle w:val="TAL"/>
              <w:rPr>
                <w:ins w:id="79348" w:author="BigCREditor-Post-RAN4#105" w:date="2022-11-29T09:14:00Z"/>
                <w:rFonts w:cs="Arial"/>
              </w:rPr>
            </w:pPr>
            <w:ins w:id="79349" w:author="BigCREditor-Post-RAN4#105" w:date="2022-11-29T09:14:00Z">
              <w:r w:rsidRPr="001C0E1B">
                <w:t>L3 filtering is not used</w:t>
              </w:r>
            </w:ins>
          </w:p>
        </w:tc>
      </w:tr>
      <w:tr w:rsidR="00423257" w:rsidRPr="001C0E1B" w14:paraId="6A901608" w14:textId="77777777" w:rsidTr="00864629">
        <w:trPr>
          <w:cantSplit/>
          <w:trHeight w:val="187"/>
          <w:ins w:id="79350"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35714AF1" w14:textId="77777777" w:rsidR="00423257" w:rsidRPr="001C0E1B" w:rsidRDefault="00423257" w:rsidP="00864629">
            <w:pPr>
              <w:pStyle w:val="TAL"/>
              <w:rPr>
                <w:ins w:id="79351" w:author="BigCREditor-Post-RAN4#105" w:date="2022-11-29T09:14:00Z"/>
                <w:rFonts w:cs="Arial"/>
              </w:rPr>
            </w:pPr>
            <w:ins w:id="79352" w:author="BigCREditor-Post-RAN4#105" w:date="2022-11-29T09:14:00Z">
              <w:r w:rsidRPr="008210B2">
                <w:rPr>
                  <w:rFonts w:cs="Arial"/>
                </w:rPr>
                <w:t>DRX</w:t>
              </w:r>
            </w:ins>
          </w:p>
        </w:tc>
        <w:tc>
          <w:tcPr>
            <w:tcW w:w="709" w:type="dxa"/>
            <w:tcBorders>
              <w:top w:val="single" w:sz="4" w:space="0" w:color="auto"/>
              <w:left w:val="single" w:sz="4" w:space="0" w:color="auto"/>
              <w:bottom w:val="single" w:sz="4" w:space="0" w:color="auto"/>
              <w:right w:val="single" w:sz="4" w:space="0" w:color="auto"/>
            </w:tcBorders>
            <w:hideMark/>
          </w:tcPr>
          <w:p w14:paraId="5654E1DB" w14:textId="77777777" w:rsidR="00423257" w:rsidRPr="001C0E1B" w:rsidRDefault="00423257" w:rsidP="00864629">
            <w:pPr>
              <w:pStyle w:val="TAL"/>
              <w:rPr>
                <w:ins w:id="79353" w:author="BigCREditor-Post-RAN4#105" w:date="2022-11-29T09:14:00Z"/>
                <w:lang w:eastAsia="zh-CN"/>
              </w:rPr>
            </w:pPr>
            <w:proofErr w:type="spellStart"/>
            <w:ins w:id="79354" w:author="BigCREditor-Post-RAN4#105" w:date="2022-11-29T09:14:00Z">
              <w:r w:rsidRPr="001C0E1B">
                <w:rPr>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11697464" w14:textId="77777777" w:rsidR="00423257" w:rsidRPr="001C0E1B" w:rsidRDefault="00423257" w:rsidP="00864629">
            <w:pPr>
              <w:pStyle w:val="TAL"/>
              <w:rPr>
                <w:ins w:id="79355" w:author="BigCREditor-Post-RAN4#105" w:date="2022-11-29T09:14:00Z"/>
                <w:rFonts w:cs="Arial"/>
              </w:rPr>
            </w:pPr>
            <w:ins w:id="79356"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tcPr>
          <w:p w14:paraId="15A2CE0A" w14:textId="77777777" w:rsidR="00423257" w:rsidRPr="001C0E1B" w:rsidRDefault="00423257" w:rsidP="00864629">
            <w:pPr>
              <w:pStyle w:val="TAL"/>
              <w:rPr>
                <w:ins w:id="79357" w:author="BigCREditor-Post-RAN4#105" w:date="2022-11-29T09:14:00Z"/>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21C70178" w14:textId="77777777" w:rsidR="00423257" w:rsidRPr="001C0E1B" w:rsidRDefault="00423257" w:rsidP="00864629">
            <w:pPr>
              <w:pStyle w:val="TAL"/>
              <w:rPr>
                <w:ins w:id="79358" w:author="BigCREditor-Post-RAN4#105" w:date="2022-11-29T09:14:00Z"/>
                <w:rFonts w:cs="Arial"/>
                <w:lang w:eastAsia="zh-CN"/>
              </w:rPr>
            </w:pPr>
            <w:ins w:id="79359" w:author="BigCREditor-Post-RAN4#105" w:date="2022-11-29T09:14:00Z">
              <w:r w:rsidRPr="001C0E1B">
                <w:rPr>
                  <w:rFonts w:cs="Arial"/>
                  <w:lang w:eastAsia="zh-CN"/>
                </w:rPr>
                <w:t>OFF</w:t>
              </w:r>
            </w:ins>
          </w:p>
        </w:tc>
      </w:tr>
      <w:tr w:rsidR="00423257" w:rsidRPr="001C0E1B" w14:paraId="673249BF" w14:textId="77777777" w:rsidTr="00864629">
        <w:trPr>
          <w:cantSplit/>
          <w:trHeight w:val="187"/>
          <w:ins w:id="79360" w:author="BigCREditor-Post-RAN4#105" w:date="2022-11-29T09:14:00Z"/>
        </w:trPr>
        <w:tc>
          <w:tcPr>
            <w:tcW w:w="2518" w:type="dxa"/>
            <w:tcBorders>
              <w:top w:val="single" w:sz="4" w:space="0" w:color="auto"/>
              <w:left w:val="single" w:sz="4" w:space="0" w:color="auto"/>
              <w:bottom w:val="nil"/>
              <w:right w:val="single" w:sz="4" w:space="0" w:color="auto"/>
            </w:tcBorders>
            <w:shd w:val="clear" w:color="auto" w:fill="auto"/>
            <w:hideMark/>
          </w:tcPr>
          <w:p w14:paraId="34AA2F03" w14:textId="77777777" w:rsidR="00423257" w:rsidRPr="001C0E1B" w:rsidRDefault="00423257" w:rsidP="00864629">
            <w:pPr>
              <w:pStyle w:val="TAL"/>
              <w:rPr>
                <w:ins w:id="79361" w:author="BigCREditor-Post-RAN4#105" w:date="2022-11-29T09:14:00Z"/>
                <w:rFonts w:cs="Arial"/>
              </w:rPr>
            </w:pPr>
            <w:ins w:id="79362" w:author="BigCREditor-Post-RAN4#105" w:date="2022-11-29T09:14:00Z">
              <w:r w:rsidRPr="001C0E1B">
                <w:rPr>
                  <w:rFonts w:cs="Arial"/>
                </w:rPr>
                <w:t>Time offset between serving and neighbour cells</w:t>
              </w:r>
            </w:ins>
          </w:p>
        </w:tc>
        <w:tc>
          <w:tcPr>
            <w:tcW w:w="709" w:type="dxa"/>
            <w:tcBorders>
              <w:top w:val="single" w:sz="4" w:space="0" w:color="auto"/>
              <w:left w:val="single" w:sz="4" w:space="0" w:color="auto"/>
              <w:bottom w:val="nil"/>
              <w:right w:val="single" w:sz="4" w:space="0" w:color="auto"/>
            </w:tcBorders>
            <w:shd w:val="clear" w:color="auto" w:fill="auto"/>
          </w:tcPr>
          <w:p w14:paraId="7FDA5476" w14:textId="77777777" w:rsidR="00423257" w:rsidRPr="001C0E1B" w:rsidRDefault="00423257" w:rsidP="00864629">
            <w:pPr>
              <w:pStyle w:val="TAL"/>
              <w:rPr>
                <w:ins w:id="79363" w:author="BigCREditor-Post-RAN4#105" w:date="2022-11-29T09:14:00Z"/>
              </w:rPr>
            </w:pPr>
          </w:p>
        </w:tc>
        <w:tc>
          <w:tcPr>
            <w:tcW w:w="992" w:type="dxa"/>
            <w:tcBorders>
              <w:top w:val="single" w:sz="4" w:space="0" w:color="auto"/>
              <w:left w:val="single" w:sz="4" w:space="0" w:color="auto"/>
              <w:bottom w:val="single" w:sz="4" w:space="0" w:color="auto"/>
              <w:right w:val="single" w:sz="4" w:space="0" w:color="auto"/>
            </w:tcBorders>
            <w:hideMark/>
          </w:tcPr>
          <w:p w14:paraId="75E732EB" w14:textId="77777777" w:rsidR="00423257" w:rsidRPr="001C0E1B" w:rsidRDefault="00423257" w:rsidP="00864629">
            <w:pPr>
              <w:pStyle w:val="TAL"/>
              <w:rPr>
                <w:ins w:id="79364" w:author="BigCREditor-Post-RAN4#105" w:date="2022-11-29T09:14:00Z"/>
                <w:lang w:eastAsia="zh-CN"/>
              </w:rPr>
            </w:pPr>
            <w:ins w:id="79365" w:author="BigCREditor-Post-RAN4#105" w:date="2022-11-29T09:14:00Z">
              <w:r w:rsidRPr="001C0E1B">
                <w:rPr>
                  <w:lang w:eastAsia="zh-CN"/>
                </w:rPr>
                <w:t>1</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41994B8B" w14:textId="77777777" w:rsidR="00423257" w:rsidRPr="001C0E1B" w:rsidRDefault="00423257" w:rsidP="00864629">
            <w:pPr>
              <w:pStyle w:val="TAL"/>
              <w:rPr>
                <w:ins w:id="79366" w:author="BigCREditor-Post-RAN4#105" w:date="2022-11-29T09:14:00Z"/>
                <w:rFonts w:cs="Arial"/>
              </w:rPr>
            </w:pPr>
            <w:ins w:id="79367" w:author="BigCREditor-Post-RAN4#105" w:date="2022-11-29T09:14:00Z">
              <w:r w:rsidRPr="001C0E1B">
                <w:t xml:space="preserve">3 </w:t>
              </w:r>
              <w:proofErr w:type="spellStart"/>
              <w:r w:rsidRPr="001C0E1B">
                <w:t>m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14:paraId="30F3FC2C" w14:textId="77777777" w:rsidR="00423257" w:rsidRPr="001C0E1B" w:rsidRDefault="00423257" w:rsidP="00864629">
            <w:pPr>
              <w:pStyle w:val="TAL"/>
              <w:rPr>
                <w:ins w:id="79368" w:author="BigCREditor-Post-RAN4#105" w:date="2022-11-29T09:14:00Z"/>
              </w:rPr>
            </w:pPr>
            <w:ins w:id="79369" w:author="BigCREditor-Post-RAN4#105" w:date="2022-11-29T09:14:00Z">
              <w:r w:rsidRPr="001C0E1B">
                <w:t>Asynchronous cells.</w:t>
              </w:r>
            </w:ins>
          </w:p>
          <w:p w14:paraId="1B1DF44F" w14:textId="77777777" w:rsidR="00423257" w:rsidRPr="001C0E1B" w:rsidRDefault="00423257" w:rsidP="00864629">
            <w:pPr>
              <w:pStyle w:val="TAL"/>
              <w:rPr>
                <w:ins w:id="79370" w:author="BigCREditor-Post-RAN4#105" w:date="2022-11-29T09:14:00Z"/>
                <w:rFonts w:cs="Arial"/>
              </w:rPr>
            </w:pPr>
            <w:ins w:id="79371" w:author="BigCREditor-Post-RAN4#105" w:date="2022-11-29T09:14:00Z">
              <w:r w:rsidRPr="001C0E1B">
                <w:t>The timing of Cell 2 is 3ms later than the timing of Cell 1.</w:t>
              </w:r>
            </w:ins>
          </w:p>
        </w:tc>
      </w:tr>
      <w:tr w:rsidR="00423257" w:rsidRPr="001C0E1B" w14:paraId="4C76335A" w14:textId="77777777" w:rsidTr="00864629">
        <w:trPr>
          <w:cantSplit/>
          <w:trHeight w:val="187"/>
          <w:ins w:id="79372" w:author="BigCREditor-Post-RAN4#105" w:date="2022-11-29T09:14:00Z"/>
        </w:trPr>
        <w:tc>
          <w:tcPr>
            <w:tcW w:w="2518" w:type="dxa"/>
            <w:tcBorders>
              <w:top w:val="nil"/>
              <w:left w:val="single" w:sz="4" w:space="0" w:color="auto"/>
              <w:bottom w:val="nil"/>
              <w:right w:val="single" w:sz="4" w:space="0" w:color="auto"/>
            </w:tcBorders>
            <w:shd w:val="clear" w:color="auto" w:fill="auto"/>
            <w:hideMark/>
          </w:tcPr>
          <w:p w14:paraId="0F44166E" w14:textId="77777777" w:rsidR="00423257" w:rsidRPr="001C0E1B" w:rsidRDefault="00423257" w:rsidP="00864629">
            <w:pPr>
              <w:pStyle w:val="TAL"/>
              <w:rPr>
                <w:ins w:id="79373" w:author="BigCREditor-Post-RAN4#105" w:date="2022-11-29T09:14:00Z"/>
                <w:rFonts w:cs="Arial"/>
              </w:rPr>
            </w:pPr>
          </w:p>
        </w:tc>
        <w:tc>
          <w:tcPr>
            <w:tcW w:w="709" w:type="dxa"/>
            <w:tcBorders>
              <w:top w:val="nil"/>
              <w:left w:val="single" w:sz="4" w:space="0" w:color="auto"/>
              <w:bottom w:val="nil"/>
              <w:right w:val="single" w:sz="4" w:space="0" w:color="auto"/>
            </w:tcBorders>
            <w:shd w:val="clear" w:color="auto" w:fill="auto"/>
            <w:hideMark/>
          </w:tcPr>
          <w:p w14:paraId="421D3EF8" w14:textId="77777777" w:rsidR="00423257" w:rsidRPr="001C0E1B" w:rsidRDefault="00423257" w:rsidP="00864629">
            <w:pPr>
              <w:pStyle w:val="TAL"/>
              <w:rPr>
                <w:ins w:id="79374" w:author="BigCREditor-Post-RAN4#105" w:date="2022-11-29T09:14:00Z"/>
              </w:rPr>
            </w:pPr>
          </w:p>
        </w:tc>
        <w:tc>
          <w:tcPr>
            <w:tcW w:w="992" w:type="dxa"/>
            <w:tcBorders>
              <w:top w:val="single" w:sz="4" w:space="0" w:color="auto"/>
              <w:left w:val="single" w:sz="4" w:space="0" w:color="auto"/>
              <w:bottom w:val="single" w:sz="4" w:space="0" w:color="auto"/>
              <w:right w:val="single" w:sz="4" w:space="0" w:color="auto"/>
            </w:tcBorders>
            <w:hideMark/>
          </w:tcPr>
          <w:p w14:paraId="77059518" w14:textId="77777777" w:rsidR="00423257" w:rsidRPr="001C0E1B" w:rsidRDefault="00423257" w:rsidP="00864629">
            <w:pPr>
              <w:pStyle w:val="TAL"/>
              <w:rPr>
                <w:ins w:id="79375" w:author="BigCREditor-Post-RAN4#105" w:date="2022-11-29T09:14:00Z"/>
                <w:lang w:eastAsia="zh-CN"/>
              </w:rPr>
            </w:pPr>
            <w:ins w:id="79376" w:author="BigCREditor-Post-RAN4#105" w:date="2022-11-29T09:14:00Z">
              <w:r w:rsidRPr="001C0E1B">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2C35B43A" w14:textId="77777777" w:rsidR="00423257" w:rsidRPr="001C0E1B" w:rsidRDefault="00423257" w:rsidP="00864629">
            <w:pPr>
              <w:pStyle w:val="TAL"/>
              <w:rPr>
                <w:ins w:id="79377" w:author="BigCREditor-Post-RAN4#105" w:date="2022-11-29T09:14:00Z"/>
                <w:lang w:eastAsia="zh-CN"/>
              </w:rPr>
            </w:pPr>
            <w:ins w:id="79378" w:author="BigCREditor-Post-RAN4#105" w:date="2022-11-29T09:14:00Z">
              <w:r w:rsidRPr="001C0E1B">
                <w:rPr>
                  <w:lang w:eastAsia="zh-CN"/>
                </w:rPr>
                <w:t xml:space="preserve">3 </w:t>
              </w:r>
              <w:r w:rsidRPr="001C0E1B">
                <w:sym w:font="Symbol" w:char="F06D"/>
              </w:r>
              <w:r w:rsidRPr="001C0E1B">
                <w:t>s</w:t>
              </w:r>
            </w:ins>
          </w:p>
        </w:tc>
        <w:tc>
          <w:tcPr>
            <w:tcW w:w="2977" w:type="dxa"/>
            <w:tcBorders>
              <w:top w:val="single" w:sz="4" w:space="0" w:color="auto"/>
              <w:left w:val="single" w:sz="4" w:space="0" w:color="auto"/>
              <w:bottom w:val="single" w:sz="4" w:space="0" w:color="auto"/>
              <w:right w:val="single" w:sz="4" w:space="0" w:color="auto"/>
            </w:tcBorders>
            <w:hideMark/>
          </w:tcPr>
          <w:p w14:paraId="234FEE50" w14:textId="77777777" w:rsidR="00423257" w:rsidRPr="001C0E1B" w:rsidRDefault="00423257" w:rsidP="00864629">
            <w:pPr>
              <w:pStyle w:val="TAL"/>
              <w:rPr>
                <w:ins w:id="79379" w:author="BigCREditor-Post-RAN4#105" w:date="2022-11-29T09:14:00Z"/>
              </w:rPr>
            </w:pPr>
            <w:ins w:id="79380" w:author="BigCREditor-Post-RAN4#105" w:date="2022-11-29T09:14:00Z">
              <w:r w:rsidRPr="001C0E1B">
                <w:t>Synchronous cells</w:t>
              </w:r>
            </w:ins>
          </w:p>
        </w:tc>
      </w:tr>
      <w:tr w:rsidR="00423257" w:rsidRPr="001C0E1B" w14:paraId="573B4622" w14:textId="77777777" w:rsidTr="00864629">
        <w:trPr>
          <w:cantSplit/>
          <w:trHeight w:val="187"/>
          <w:ins w:id="79381" w:author="BigCREditor-Post-RAN4#105" w:date="2022-11-29T09:14:00Z"/>
        </w:trPr>
        <w:tc>
          <w:tcPr>
            <w:tcW w:w="2518" w:type="dxa"/>
            <w:tcBorders>
              <w:top w:val="nil"/>
              <w:left w:val="single" w:sz="4" w:space="0" w:color="auto"/>
              <w:bottom w:val="single" w:sz="4" w:space="0" w:color="auto"/>
              <w:right w:val="single" w:sz="4" w:space="0" w:color="auto"/>
            </w:tcBorders>
            <w:shd w:val="clear" w:color="auto" w:fill="auto"/>
            <w:hideMark/>
          </w:tcPr>
          <w:p w14:paraId="6D9CD7B0" w14:textId="77777777" w:rsidR="00423257" w:rsidRPr="001C0E1B" w:rsidRDefault="00423257" w:rsidP="00864629">
            <w:pPr>
              <w:pStyle w:val="TAL"/>
              <w:rPr>
                <w:ins w:id="79382" w:author="BigCREditor-Post-RAN4#105" w:date="2022-11-29T09:14:00Z"/>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350B6C88" w14:textId="77777777" w:rsidR="00423257" w:rsidRPr="001C0E1B" w:rsidRDefault="00423257" w:rsidP="00864629">
            <w:pPr>
              <w:pStyle w:val="TAL"/>
              <w:rPr>
                <w:ins w:id="79383" w:author="BigCREditor-Post-RAN4#105" w:date="2022-11-29T09:14:00Z"/>
              </w:rPr>
            </w:pPr>
          </w:p>
        </w:tc>
        <w:tc>
          <w:tcPr>
            <w:tcW w:w="992" w:type="dxa"/>
            <w:tcBorders>
              <w:top w:val="single" w:sz="4" w:space="0" w:color="auto"/>
              <w:left w:val="single" w:sz="4" w:space="0" w:color="auto"/>
              <w:bottom w:val="single" w:sz="4" w:space="0" w:color="auto"/>
              <w:right w:val="single" w:sz="4" w:space="0" w:color="auto"/>
            </w:tcBorders>
            <w:hideMark/>
          </w:tcPr>
          <w:p w14:paraId="124F5EF9" w14:textId="77777777" w:rsidR="00423257" w:rsidRPr="001C0E1B" w:rsidRDefault="00423257" w:rsidP="00864629">
            <w:pPr>
              <w:pStyle w:val="TAL"/>
              <w:rPr>
                <w:ins w:id="79384" w:author="BigCREditor-Post-RAN4#105" w:date="2022-11-29T09:14:00Z"/>
                <w:lang w:eastAsia="zh-CN"/>
              </w:rPr>
            </w:pPr>
            <w:ins w:id="79385" w:author="BigCREditor-Post-RAN4#105" w:date="2022-11-29T09:14:00Z">
              <w:r w:rsidRPr="001C0E1B">
                <w:rPr>
                  <w:lang w:eastAsia="zh-CN"/>
                </w:rPr>
                <w:t>3</w:t>
              </w:r>
            </w:ins>
          </w:p>
        </w:tc>
        <w:tc>
          <w:tcPr>
            <w:tcW w:w="2410" w:type="dxa"/>
            <w:tcBorders>
              <w:top w:val="single" w:sz="4" w:space="0" w:color="auto"/>
              <w:left w:val="single" w:sz="4" w:space="0" w:color="auto"/>
              <w:bottom w:val="single" w:sz="4" w:space="0" w:color="auto"/>
              <w:right w:val="single" w:sz="4" w:space="0" w:color="auto"/>
            </w:tcBorders>
            <w:hideMark/>
          </w:tcPr>
          <w:p w14:paraId="09FB2777" w14:textId="77777777" w:rsidR="00423257" w:rsidRPr="001C0E1B" w:rsidRDefault="00423257" w:rsidP="00864629">
            <w:pPr>
              <w:pStyle w:val="TAL"/>
              <w:rPr>
                <w:ins w:id="79386" w:author="BigCREditor-Post-RAN4#105" w:date="2022-11-29T09:14:00Z"/>
                <w:lang w:eastAsia="zh-CN"/>
              </w:rPr>
            </w:pPr>
            <w:ins w:id="79387" w:author="BigCREditor-Post-RAN4#105" w:date="2022-11-29T09:14:00Z">
              <w:r w:rsidRPr="001C0E1B">
                <w:t xml:space="preserve">3 </w:t>
              </w:r>
              <w:r w:rsidRPr="001C0E1B">
                <w:sym w:font="Symbol" w:char="F06D"/>
              </w:r>
              <w:r w:rsidRPr="001C0E1B">
                <w:t>s</w:t>
              </w:r>
            </w:ins>
          </w:p>
        </w:tc>
        <w:tc>
          <w:tcPr>
            <w:tcW w:w="2977" w:type="dxa"/>
            <w:tcBorders>
              <w:top w:val="single" w:sz="4" w:space="0" w:color="auto"/>
              <w:left w:val="single" w:sz="4" w:space="0" w:color="auto"/>
              <w:bottom w:val="single" w:sz="4" w:space="0" w:color="auto"/>
              <w:right w:val="single" w:sz="4" w:space="0" w:color="auto"/>
            </w:tcBorders>
            <w:hideMark/>
          </w:tcPr>
          <w:p w14:paraId="0325ABC5" w14:textId="77777777" w:rsidR="00423257" w:rsidRPr="001C0E1B" w:rsidRDefault="00423257" w:rsidP="00864629">
            <w:pPr>
              <w:pStyle w:val="TAL"/>
              <w:rPr>
                <w:ins w:id="79388" w:author="BigCREditor-Post-RAN4#105" w:date="2022-11-29T09:14:00Z"/>
              </w:rPr>
            </w:pPr>
            <w:ins w:id="79389" w:author="BigCREditor-Post-RAN4#105" w:date="2022-11-29T09:14:00Z">
              <w:r w:rsidRPr="001C0E1B">
                <w:t>Synchronous cells</w:t>
              </w:r>
            </w:ins>
          </w:p>
        </w:tc>
      </w:tr>
      <w:tr w:rsidR="00423257" w:rsidRPr="001C0E1B" w14:paraId="7464528E" w14:textId="77777777" w:rsidTr="00864629">
        <w:trPr>
          <w:cantSplit/>
          <w:trHeight w:val="187"/>
          <w:ins w:id="79390"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17FE6E95" w14:textId="77777777" w:rsidR="00423257" w:rsidRPr="001C0E1B" w:rsidRDefault="00423257" w:rsidP="00864629">
            <w:pPr>
              <w:pStyle w:val="TAL"/>
              <w:rPr>
                <w:ins w:id="79391" w:author="BigCREditor-Post-RAN4#105" w:date="2022-11-29T09:14:00Z"/>
                <w:rFonts w:cs="Arial"/>
              </w:rPr>
            </w:pPr>
            <w:ins w:id="79392" w:author="BigCREditor-Post-RAN4#105" w:date="2022-11-29T09:14:00Z">
              <w:r w:rsidRPr="001C0E1B">
                <w:t>T1</w:t>
              </w:r>
            </w:ins>
          </w:p>
        </w:tc>
        <w:tc>
          <w:tcPr>
            <w:tcW w:w="709" w:type="dxa"/>
            <w:tcBorders>
              <w:top w:val="single" w:sz="4" w:space="0" w:color="auto"/>
              <w:left w:val="single" w:sz="4" w:space="0" w:color="auto"/>
              <w:bottom w:val="single" w:sz="4" w:space="0" w:color="auto"/>
              <w:right w:val="single" w:sz="4" w:space="0" w:color="auto"/>
            </w:tcBorders>
            <w:hideMark/>
          </w:tcPr>
          <w:p w14:paraId="16E507A6" w14:textId="77777777" w:rsidR="00423257" w:rsidRPr="001C0E1B" w:rsidRDefault="00423257" w:rsidP="00864629">
            <w:pPr>
              <w:pStyle w:val="TAL"/>
              <w:rPr>
                <w:ins w:id="79393" w:author="BigCREditor-Post-RAN4#105" w:date="2022-11-29T09:14:00Z"/>
              </w:rPr>
            </w:pPr>
            <w:ins w:id="79394" w:author="BigCREditor-Post-RAN4#105" w:date="2022-11-29T09:14:00Z">
              <w:r w:rsidRPr="001C0E1B">
                <w:t>s</w:t>
              </w:r>
            </w:ins>
          </w:p>
        </w:tc>
        <w:tc>
          <w:tcPr>
            <w:tcW w:w="992" w:type="dxa"/>
            <w:tcBorders>
              <w:top w:val="single" w:sz="4" w:space="0" w:color="auto"/>
              <w:left w:val="single" w:sz="4" w:space="0" w:color="auto"/>
              <w:bottom w:val="single" w:sz="4" w:space="0" w:color="auto"/>
              <w:right w:val="single" w:sz="4" w:space="0" w:color="auto"/>
            </w:tcBorders>
            <w:hideMark/>
          </w:tcPr>
          <w:p w14:paraId="6B6323A6" w14:textId="77777777" w:rsidR="00423257" w:rsidRPr="001C0E1B" w:rsidRDefault="00423257" w:rsidP="00864629">
            <w:pPr>
              <w:pStyle w:val="TAL"/>
              <w:rPr>
                <w:ins w:id="79395" w:author="BigCREditor-Post-RAN4#105" w:date="2022-11-29T09:14:00Z"/>
                <w:lang w:eastAsia="zh-CN"/>
              </w:rPr>
            </w:pPr>
            <w:ins w:id="79396"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555B87EC" w14:textId="77777777" w:rsidR="00423257" w:rsidRPr="001C0E1B" w:rsidRDefault="00423257" w:rsidP="00864629">
            <w:pPr>
              <w:pStyle w:val="TAL"/>
              <w:rPr>
                <w:ins w:id="79397" w:author="BigCREditor-Post-RAN4#105" w:date="2022-11-29T09:14:00Z"/>
                <w:rFonts w:cs="Arial"/>
              </w:rPr>
            </w:pPr>
            <w:ins w:id="79398" w:author="BigCREditor-Post-RAN4#105" w:date="2022-11-29T09:14:00Z">
              <w:r w:rsidRPr="001C0E1B">
                <w:t>5</w:t>
              </w:r>
            </w:ins>
          </w:p>
        </w:tc>
        <w:tc>
          <w:tcPr>
            <w:tcW w:w="2977" w:type="dxa"/>
            <w:tcBorders>
              <w:top w:val="single" w:sz="4" w:space="0" w:color="auto"/>
              <w:left w:val="single" w:sz="4" w:space="0" w:color="auto"/>
              <w:bottom w:val="single" w:sz="4" w:space="0" w:color="auto"/>
              <w:right w:val="single" w:sz="4" w:space="0" w:color="auto"/>
            </w:tcBorders>
          </w:tcPr>
          <w:p w14:paraId="337A42E0" w14:textId="77777777" w:rsidR="00423257" w:rsidRPr="001C0E1B" w:rsidRDefault="00423257" w:rsidP="00864629">
            <w:pPr>
              <w:pStyle w:val="TAL"/>
              <w:rPr>
                <w:ins w:id="79399" w:author="BigCREditor-Post-RAN4#105" w:date="2022-11-29T09:14:00Z"/>
                <w:rFonts w:cs="Arial"/>
              </w:rPr>
            </w:pPr>
          </w:p>
        </w:tc>
      </w:tr>
      <w:tr w:rsidR="00423257" w:rsidRPr="001C0E1B" w14:paraId="54E28BAD" w14:textId="77777777" w:rsidTr="00864629">
        <w:trPr>
          <w:cantSplit/>
          <w:trHeight w:val="187"/>
          <w:ins w:id="79400" w:author="BigCREditor-Post-RAN4#105" w:date="2022-11-29T09:14:00Z"/>
        </w:trPr>
        <w:tc>
          <w:tcPr>
            <w:tcW w:w="2518" w:type="dxa"/>
            <w:tcBorders>
              <w:top w:val="single" w:sz="4" w:space="0" w:color="auto"/>
              <w:left w:val="single" w:sz="4" w:space="0" w:color="auto"/>
              <w:bottom w:val="single" w:sz="4" w:space="0" w:color="auto"/>
              <w:right w:val="single" w:sz="4" w:space="0" w:color="auto"/>
            </w:tcBorders>
            <w:hideMark/>
          </w:tcPr>
          <w:p w14:paraId="47C000DB" w14:textId="77777777" w:rsidR="00423257" w:rsidRPr="001C0E1B" w:rsidRDefault="00423257" w:rsidP="00864629">
            <w:pPr>
              <w:pStyle w:val="TAL"/>
              <w:rPr>
                <w:ins w:id="79401" w:author="BigCREditor-Post-RAN4#105" w:date="2022-11-29T09:14:00Z"/>
                <w:rFonts w:cs="Arial"/>
              </w:rPr>
            </w:pPr>
            <w:ins w:id="79402" w:author="BigCREditor-Post-RAN4#105" w:date="2022-11-29T09:14:00Z">
              <w:r w:rsidRPr="001C0E1B">
                <w:t>T2</w:t>
              </w:r>
            </w:ins>
          </w:p>
        </w:tc>
        <w:tc>
          <w:tcPr>
            <w:tcW w:w="709" w:type="dxa"/>
            <w:tcBorders>
              <w:top w:val="single" w:sz="4" w:space="0" w:color="auto"/>
              <w:left w:val="single" w:sz="4" w:space="0" w:color="auto"/>
              <w:bottom w:val="single" w:sz="4" w:space="0" w:color="auto"/>
              <w:right w:val="single" w:sz="4" w:space="0" w:color="auto"/>
            </w:tcBorders>
            <w:hideMark/>
          </w:tcPr>
          <w:p w14:paraId="2BEDA15C" w14:textId="77777777" w:rsidR="00423257" w:rsidRPr="001C0E1B" w:rsidRDefault="00423257" w:rsidP="00864629">
            <w:pPr>
              <w:pStyle w:val="TAL"/>
              <w:rPr>
                <w:ins w:id="79403" w:author="BigCREditor-Post-RAN4#105" w:date="2022-11-29T09:14:00Z"/>
              </w:rPr>
            </w:pPr>
            <w:ins w:id="79404" w:author="BigCREditor-Post-RAN4#105" w:date="2022-11-29T09:14:00Z">
              <w:r w:rsidRPr="001C0E1B">
                <w:t>s</w:t>
              </w:r>
            </w:ins>
          </w:p>
        </w:tc>
        <w:tc>
          <w:tcPr>
            <w:tcW w:w="992" w:type="dxa"/>
            <w:tcBorders>
              <w:top w:val="single" w:sz="4" w:space="0" w:color="auto"/>
              <w:left w:val="single" w:sz="4" w:space="0" w:color="auto"/>
              <w:bottom w:val="single" w:sz="4" w:space="0" w:color="auto"/>
              <w:right w:val="single" w:sz="4" w:space="0" w:color="auto"/>
            </w:tcBorders>
            <w:hideMark/>
          </w:tcPr>
          <w:p w14:paraId="56540B0E" w14:textId="77777777" w:rsidR="00423257" w:rsidRPr="001C0E1B" w:rsidRDefault="00423257" w:rsidP="00864629">
            <w:pPr>
              <w:pStyle w:val="TAL"/>
              <w:rPr>
                <w:ins w:id="79405" w:author="BigCREditor-Post-RAN4#105" w:date="2022-11-29T09:14:00Z"/>
              </w:rPr>
            </w:pPr>
            <w:ins w:id="79406" w:author="BigCREditor-Post-RAN4#105" w:date="2022-11-29T09:14: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7139009C" w14:textId="77777777" w:rsidR="00423257" w:rsidRPr="001C0E1B" w:rsidRDefault="00423257" w:rsidP="00864629">
            <w:pPr>
              <w:pStyle w:val="TAL"/>
              <w:rPr>
                <w:ins w:id="79407" w:author="BigCREditor-Post-RAN4#105" w:date="2022-11-29T09:14:00Z"/>
                <w:rFonts w:cs="Arial"/>
                <w:lang w:eastAsia="zh-CN"/>
              </w:rPr>
            </w:pPr>
            <w:ins w:id="79408" w:author="BigCREditor-Post-RAN4#105" w:date="2022-11-29T09:14:00Z">
              <w:r w:rsidRPr="001C0E1B">
                <w:t>5</w:t>
              </w:r>
            </w:ins>
          </w:p>
        </w:tc>
        <w:tc>
          <w:tcPr>
            <w:tcW w:w="2977" w:type="dxa"/>
            <w:tcBorders>
              <w:top w:val="single" w:sz="4" w:space="0" w:color="auto"/>
              <w:left w:val="single" w:sz="4" w:space="0" w:color="auto"/>
              <w:bottom w:val="single" w:sz="4" w:space="0" w:color="auto"/>
              <w:right w:val="single" w:sz="4" w:space="0" w:color="auto"/>
            </w:tcBorders>
          </w:tcPr>
          <w:p w14:paraId="32D9496C" w14:textId="77777777" w:rsidR="00423257" w:rsidRPr="001C0E1B" w:rsidRDefault="00423257" w:rsidP="00864629">
            <w:pPr>
              <w:pStyle w:val="TAL"/>
              <w:rPr>
                <w:ins w:id="79409" w:author="BigCREditor-Post-RAN4#105" w:date="2022-11-29T09:14:00Z"/>
                <w:rFonts w:cs="Arial"/>
              </w:rPr>
            </w:pPr>
          </w:p>
        </w:tc>
      </w:tr>
    </w:tbl>
    <w:p w14:paraId="121544B7" w14:textId="77777777" w:rsidR="00423257" w:rsidRPr="001C0E1B" w:rsidRDefault="00423257" w:rsidP="00423257">
      <w:pPr>
        <w:rPr>
          <w:ins w:id="79410" w:author="BigCREditor-Post-RAN4#105" w:date="2022-11-29T09:14:00Z"/>
        </w:rPr>
      </w:pPr>
    </w:p>
    <w:p w14:paraId="54F9E44A" w14:textId="77777777" w:rsidR="00423257" w:rsidRPr="001C0E1B" w:rsidRDefault="00423257" w:rsidP="00423257">
      <w:pPr>
        <w:pStyle w:val="TH"/>
        <w:rPr>
          <w:ins w:id="79411" w:author="BigCREditor-Post-RAN4#105" w:date="2022-11-29T09:14:00Z"/>
        </w:rPr>
      </w:pPr>
      <w:ins w:id="79412" w:author="BigCREditor-Post-RAN4#105" w:date="2022-11-29T09:14:00Z">
        <w:r w:rsidRPr="001C0E1B">
          <w:lastRenderedPageBreak/>
          <w:t>Table A.</w:t>
        </w:r>
        <w:r>
          <w:rPr>
            <w:rFonts w:hint="eastAsia"/>
            <w:lang w:eastAsia="zh-CN"/>
          </w:rPr>
          <w:t>1</w:t>
        </w:r>
        <w:r>
          <w:t>6.6.1.</w:t>
        </w:r>
        <w:r>
          <w:rPr>
            <w:rFonts w:hint="eastAsia"/>
            <w:lang w:eastAsia="zh-CN"/>
          </w:rPr>
          <w:t>5</w:t>
        </w:r>
        <w:r w:rsidRPr="001C0E1B">
          <w:t xml:space="preserve">.2-3: NR Cell specific test parameters for SA intra-frequency event triggered reporting with per-UE gaps for </w:t>
        </w:r>
        <w:proofErr w:type="spellStart"/>
        <w:r w:rsidRPr="001C0E1B">
          <w:t>PCell</w:t>
        </w:r>
        <w:proofErr w:type="spellEnd"/>
        <w:r w:rsidRPr="001C0E1B">
          <w:t xml:space="preserve"> in FR1</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1C0E1B" w14:paraId="1E646CD8" w14:textId="77777777" w:rsidTr="00864629">
        <w:trPr>
          <w:cantSplit/>
          <w:trHeight w:val="187"/>
          <w:jc w:val="center"/>
          <w:ins w:id="79413"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11B7D37C" w14:textId="77777777" w:rsidR="00423257" w:rsidRPr="001C0E1B" w:rsidRDefault="00423257" w:rsidP="00864629">
            <w:pPr>
              <w:pStyle w:val="TAH"/>
              <w:rPr>
                <w:ins w:id="79414" w:author="BigCREditor-Post-RAN4#105" w:date="2022-11-29T09:14:00Z"/>
                <w:rFonts w:cs="Arial"/>
              </w:rPr>
            </w:pPr>
            <w:ins w:id="79415" w:author="BigCREditor-Post-RAN4#105" w:date="2022-11-29T09:14:00Z">
              <w:r w:rsidRPr="001C0E1B">
                <w:t>Parameter</w:t>
              </w:r>
            </w:ins>
          </w:p>
        </w:tc>
        <w:tc>
          <w:tcPr>
            <w:tcW w:w="1701" w:type="dxa"/>
            <w:tcBorders>
              <w:top w:val="single" w:sz="4" w:space="0" w:color="auto"/>
              <w:left w:val="single" w:sz="4" w:space="0" w:color="auto"/>
              <w:bottom w:val="nil"/>
              <w:right w:val="single" w:sz="4" w:space="0" w:color="auto"/>
            </w:tcBorders>
            <w:shd w:val="clear" w:color="auto" w:fill="auto"/>
            <w:hideMark/>
          </w:tcPr>
          <w:p w14:paraId="54390567" w14:textId="77777777" w:rsidR="00423257" w:rsidRPr="001C0E1B" w:rsidRDefault="00423257" w:rsidP="00864629">
            <w:pPr>
              <w:pStyle w:val="TAH"/>
              <w:rPr>
                <w:ins w:id="79416" w:author="BigCREditor-Post-RAN4#105" w:date="2022-11-29T09:14:00Z"/>
              </w:rPr>
            </w:pPr>
            <w:ins w:id="79417" w:author="BigCREditor-Post-RAN4#105" w:date="2022-11-29T09:14:00Z">
              <w:r w:rsidRPr="001C0E1B">
                <w:t>Unit</w:t>
              </w:r>
            </w:ins>
          </w:p>
        </w:tc>
        <w:tc>
          <w:tcPr>
            <w:tcW w:w="1701" w:type="dxa"/>
            <w:tcBorders>
              <w:top w:val="single" w:sz="4" w:space="0" w:color="auto"/>
              <w:left w:val="single" w:sz="4" w:space="0" w:color="auto"/>
              <w:bottom w:val="nil"/>
              <w:right w:val="single" w:sz="4" w:space="0" w:color="auto"/>
            </w:tcBorders>
            <w:shd w:val="clear" w:color="auto" w:fill="auto"/>
            <w:hideMark/>
          </w:tcPr>
          <w:p w14:paraId="2A911397" w14:textId="77777777" w:rsidR="00423257" w:rsidRPr="001C0E1B" w:rsidRDefault="00423257" w:rsidP="00864629">
            <w:pPr>
              <w:pStyle w:val="TAH"/>
              <w:rPr>
                <w:ins w:id="79418" w:author="BigCREditor-Post-RAN4#105" w:date="2022-11-29T09:14:00Z"/>
                <w:lang w:eastAsia="zh-CN"/>
              </w:rPr>
            </w:pPr>
            <w:ins w:id="79419" w:author="BigCREditor-Post-RAN4#105" w:date="2022-11-29T09:14:00Z">
              <w:r w:rsidRPr="001C0E1B">
                <w:rPr>
                  <w:lang w:eastAsia="zh-CN"/>
                </w:rPr>
                <w:t>Test configuration</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AA95329" w14:textId="77777777" w:rsidR="00423257" w:rsidRPr="001C0E1B" w:rsidRDefault="00423257" w:rsidP="00864629">
            <w:pPr>
              <w:pStyle w:val="TAH"/>
              <w:rPr>
                <w:ins w:id="79420" w:author="BigCREditor-Post-RAN4#105" w:date="2022-11-29T09:14:00Z"/>
                <w:rFonts w:cs="Arial"/>
              </w:rPr>
            </w:pPr>
            <w:ins w:id="79421" w:author="BigCREditor-Post-RAN4#105" w:date="2022-11-29T09:14:00Z">
              <w:r w:rsidRPr="001C0E1B">
                <w:t>Cell 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CE8146C" w14:textId="77777777" w:rsidR="00423257" w:rsidRPr="001C0E1B" w:rsidRDefault="00423257" w:rsidP="00864629">
            <w:pPr>
              <w:pStyle w:val="TAH"/>
              <w:rPr>
                <w:ins w:id="79422" w:author="BigCREditor-Post-RAN4#105" w:date="2022-11-29T09:14:00Z"/>
                <w:lang w:eastAsia="zh-CN"/>
              </w:rPr>
            </w:pPr>
            <w:ins w:id="79423" w:author="BigCREditor-Post-RAN4#105" w:date="2022-11-29T09:14:00Z">
              <w:r w:rsidRPr="001C0E1B">
                <w:rPr>
                  <w:lang w:eastAsia="zh-CN"/>
                </w:rPr>
                <w:t>Cell 2</w:t>
              </w:r>
            </w:ins>
          </w:p>
        </w:tc>
      </w:tr>
      <w:tr w:rsidR="00423257" w:rsidRPr="001C0E1B" w14:paraId="69AE8CA6" w14:textId="77777777" w:rsidTr="00864629">
        <w:trPr>
          <w:cantSplit/>
          <w:trHeight w:val="187"/>
          <w:jc w:val="center"/>
          <w:ins w:id="79424"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0DB06CD1" w14:textId="77777777" w:rsidR="00423257" w:rsidRPr="001C0E1B" w:rsidRDefault="00423257" w:rsidP="00864629">
            <w:pPr>
              <w:pStyle w:val="TAH"/>
              <w:rPr>
                <w:ins w:id="79425" w:author="BigCREditor-Post-RAN4#105" w:date="2022-11-29T09:14:00Z"/>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444B594E" w14:textId="77777777" w:rsidR="00423257" w:rsidRPr="001C0E1B" w:rsidRDefault="00423257" w:rsidP="00864629">
            <w:pPr>
              <w:pStyle w:val="TAH"/>
              <w:rPr>
                <w:ins w:id="79426" w:author="BigCREditor-Post-RAN4#105" w:date="2022-11-29T09:14:00Z"/>
              </w:rPr>
            </w:pPr>
          </w:p>
        </w:tc>
        <w:tc>
          <w:tcPr>
            <w:tcW w:w="1701" w:type="dxa"/>
            <w:tcBorders>
              <w:top w:val="nil"/>
              <w:left w:val="single" w:sz="4" w:space="0" w:color="auto"/>
              <w:bottom w:val="single" w:sz="4" w:space="0" w:color="auto"/>
              <w:right w:val="single" w:sz="4" w:space="0" w:color="auto"/>
            </w:tcBorders>
            <w:shd w:val="clear" w:color="auto" w:fill="auto"/>
            <w:hideMark/>
          </w:tcPr>
          <w:p w14:paraId="19ADD4D6" w14:textId="77777777" w:rsidR="00423257" w:rsidRPr="001C0E1B" w:rsidRDefault="00423257" w:rsidP="00864629">
            <w:pPr>
              <w:pStyle w:val="TAH"/>
              <w:rPr>
                <w:ins w:id="79427" w:author="BigCREditor-Post-RAN4#105" w:date="2022-11-29T09:14:00Z"/>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3CCAE4DE" w14:textId="77777777" w:rsidR="00423257" w:rsidRPr="001C0E1B" w:rsidRDefault="00423257" w:rsidP="00864629">
            <w:pPr>
              <w:pStyle w:val="TAH"/>
              <w:rPr>
                <w:ins w:id="79428" w:author="BigCREditor-Post-RAN4#105" w:date="2022-11-29T09:14:00Z"/>
                <w:lang w:eastAsia="zh-CN"/>
              </w:rPr>
            </w:pPr>
            <w:ins w:id="79429" w:author="BigCREditor-Post-RAN4#105" w:date="2022-11-29T09:14:00Z">
              <w:r w:rsidRPr="001C0E1B">
                <w:rPr>
                  <w:lang w:eastAsia="zh-CN"/>
                </w:rPr>
                <w:t>T1</w:t>
              </w:r>
            </w:ins>
          </w:p>
        </w:tc>
        <w:tc>
          <w:tcPr>
            <w:tcW w:w="851" w:type="dxa"/>
            <w:tcBorders>
              <w:top w:val="single" w:sz="4" w:space="0" w:color="auto"/>
              <w:left w:val="single" w:sz="4" w:space="0" w:color="auto"/>
              <w:bottom w:val="single" w:sz="4" w:space="0" w:color="auto"/>
              <w:right w:val="single" w:sz="4" w:space="0" w:color="auto"/>
            </w:tcBorders>
            <w:hideMark/>
          </w:tcPr>
          <w:p w14:paraId="4EBAEB4B" w14:textId="77777777" w:rsidR="00423257" w:rsidRPr="001C0E1B" w:rsidRDefault="00423257" w:rsidP="00864629">
            <w:pPr>
              <w:pStyle w:val="TAH"/>
              <w:rPr>
                <w:ins w:id="79430" w:author="BigCREditor-Post-RAN4#105" w:date="2022-11-29T09:14:00Z"/>
                <w:lang w:eastAsia="zh-CN"/>
              </w:rPr>
            </w:pPr>
            <w:ins w:id="79431" w:author="BigCREditor-Post-RAN4#105" w:date="2022-11-29T09:14:00Z">
              <w:r w:rsidRPr="001C0E1B">
                <w:rPr>
                  <w:lang w:eastAsia="zh-CN"/>
                </w:rPr>
                <w:t>T2</w:t>
              </w:r>
            </w:ins>
          </w:p>
        </w:tc>
        <w:tc>
          <w:tcPr>
            <w:tcW w:w="921" w:type="dxa"/>
            <w:tcBorders>
              <w:top w:val="single" w:sz="4" w:space="0" w:color="auto"/>
              <w:left w:val="single" w:sz="4" w:space="0" w:color="auto"/>
              <w:bottom w:val="single" w:sz="4" w:space="0" w:color="auto"/>
              <w:right w:val="single" w:sz="4" w:space="0" w:color="auto"/>
            </w:tcBorders>
            <w:hideMark/>
          </w:tcPr>
          <w:p w14:paraId="73E1837F" w14:textId="77777777" w:rsidR="00423257" w:rsidRPr="001C0E1B" w:rsidRDefault="00423257" w:rsidP="00864629">
            <w:pPr>
              <w:pStyle w:val="TAH"/>
              <w:rPr>
                <w:ins w:id="79432" w:author="BigCREditor-Post-RAN4#105" w:date="2022-11-29T09:14:00Z"/>
                <w:lang w:eastAsia="zh-CN"/>
              </w:rPr>
            </w:pPr>
            <w:ins w:id="79433" w:author="BigCREditor-Post-RAN4#105" w:date="2022-11-29T09:14:00Z">
              <w:r w:rsidRPr="001C0E1B">
                <w:rPr>
                  <w:lang w:eastAsia="zh-CN"/>
                </w:rPr>
                <w:t>T1</w:t>
              </w:r>
            </w:ins>
          </w:p>
        </w:tc>
        <w:tc>
          <w:tcPr>
            <w:tcW w:w="921" w:type="dxa"/>
            <w:tcBorders>
              <w:top w:val="single" w:sz="4" w:space="0" w:color="auto"/>
              <w:left w:val="single" w:sz="4" w:space="0" w:color="auto"/>
              <w:bottom w:val="single" w:sz="4" w:space="0" w:color="auto"/>
              <w:right w:val="single" w:sz="4" w:space="0" w:color="auto"/>
            </w:tcBorders>
            <w:hideMark/>
          </w:tcPr>
          <w:p w14:paraId="2D7E8484" w14:textId="77777777" w:rsidR="00423257" w:rsidRPr="001C0E1B" w:rsidRDefault="00423257" w:rsidP="00864629">
            <w:pPr>
              <w:pStyle w:val="TAH"/>
              <w:rPr>
                <w:ins w:id="79434" w:author="BigCREditor-Post-RAN4#105" w:date="2022-11-29T09:14:00Z"/>
                <w:lang w:eastAsia="zh-CN"/>
              </w:rPr>
            </w:pPr>
            <w:ins w:id="79435" w:author="BigCREditor-Post-RAN4#105" w:date="2022-11-29T09:14:00Z">
              <w:r w:rsidRPr="001C0E1B">
                <w:rPr>
                  <w:lang w:eastAsia="zh-CN"/>
                </w:rPr>
                <w:t>T2</w:t>
              </w:r>
            </w:ins>
          </w:p>
        </w:tc>
      </w:tr>
      <w:tr w:rsidR="00423257" w:rsidRPr="001C0E1B" w14:paraId="4628063A" w14:textId="77777777" w:rsidTr="00864629">
        <w:trPr>
          <w:cantSplit/>
          <w:trHeight w:val="187"/>
          <w:jc w:val="center"/>
          <w:ins w:id="79436"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6856AE32" w14:textId="77777777" w:rsidR="00423257" w:rsidRPr="001C0E1B" w:rsidRDefault="00423257" w:rsidP="00864629">
            <w:pPr>
              <w:pStyle w:val="TAL"/>
              <w:rPr>
                <w:ins w:id="79437" w:author="BigCREditor-Post-RAN4#105" w:date="2022-11-29T09:14:00Z"/>
                <w:lang w:eastAsia="zh-CN"/>
              </w:rPr>
            </w:pPr>
            <w:ins w:id="79438" w:author="BigCREditor-Post-RAN4#105" w:date="2022-11-29T09:14:00Z">
              <w:r w:rsidRPr="001C0E1B">
                <w:rPr>
                  <w:lang w:eastAsia="zh-CN"/>
                </w:rPr>
                <w:t>TDD configuration</w:t>
              </w:r>
            </w:ins>
          </w:p>
        </w:tc>
        <w:tc>
          <w:tcPr>
            <w:tcW w:w="1701" w:type="dxa"/>
            <w:tcBorders>
              <w:top w:val="single" w:sz="4" w:space="0" w:color="auto"/>
              <w:left w:val="single" w:sz="4" w:space="0" w:color="auto"/>
              <w:bottom w:val="nil"/>
              <w:right w:val="single" w:sz="4" w:space="0" w:color="auto"/>
            </w:tcBorders>
            <w:shd w:val="clear" w:color="auto" w:fill="auto"/>
          </w:tcPr>
          <w:p w14:paraId="60659199" w14:textId="77777777" w:rsidR="00423257" w:rsidRPr="001C0E1B" w:rsidRDefault="00423257" w:rsidP="00864629">
            <w:pPr>
              <w:pStyle w:val="TAC"/>
              <w:rPr>
                <w:ins w:id="79439"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338F87D4" w14:textId="77777777" w:rsidR="00423257" w:rsidRPr="001C0E1B" w:rsidRDefault="00423257" w:rsidP="00864629">
            <w:pPr>
              <w:pStyle w:val="TAC"/>
              <w:rPr>
                <w:ins w:id="79440" w:author="BigCREditor-Post-RAN4#105" w:date="2022-11-29T09:14:00Z"/>
                <w:rFonts w:cs="v4.2.0"/>
                <w:lang w:eastAsia="zh-CN"/>
              </w:rPr>
            </w:pPr>
            <w:ins w:id="79441" w:author="BigCREditor-Post-RAN4#105" w:date="2022-11-29T09:14: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45AA36A" w14:textId="77777777" w:rsidR="00423257" w:rsidRPr="001C0E1B" w:rsidRDefault="00423257" w:rsidP="00864629">
            <w:pPr>
              <w:pStyle w:val="TAC"/>
              <w:rPr>
                <w:ins w:id="79442" w:author="BigCREditor-Post-RAN4#105" w:date="2022-11-29T09:14:00Z"/>
                <w:rFonts w:cs="v4.2.0"/>
                <w:lang w:eastAsia="zh-CN"/>
              </w:rPr>
            </w:pPr>
            <w:ins w:id="79443" w:author="BigCREditor-Post-RAN4#105" w:date="2022-11-29T09:14:00Z">
              <w:r w:rsidRPr="001C0E1B" w:rsidDel="00821B2B">
                <w:rPr>
                  <w:lang w:eastAsia="ja-JP"/>
                </w:rPr>
                <w:t>T</w:t>
              </w:r>
              <w:r w:rsidRPr="001C0E1B">
                <w:rPr>
                  <w:lang w:eastAsia="ja-JP"/>
                </w:rPr>
                <w:t>N/A</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443BD35A" w14:textId="77777777" w:rsidR="00423257" w:rsidRPr="001C0E1B" w:rsidRDefault="00423257" w:rsidP="00864629">
            <w:pPr>
              <w:pStyle w:val="TAC"/>
              <w:rPr>
                <w:ins w:id="79444" w:author="BigCREditor-Post-RAN4#105" w:date="2022-11-29T09:14:00Z"/>
                <w:rFonts w:cs="v4.2.0"/>
                <w:lang w:eastAsia="zh-CN"/>
              </w:rPr>
            </w:pPr>
            <w:ins w:id="79445" w:author="BigCREditor-Post-RAN4#105" w:date="2022-11-29T09:14:00Z">
              <w:r w:rsidRPr="001C0E1B" w:rsidDel="00821B2B">
                <w:rPr>
                  <w:lang w:eastAsia="ja-JP"/>
                </w:rPr>
                <w:t>T</w:t>
              </w:r>
              <w:r w:rsidRPr="001C0E1B">
                <w:rPr>
                  <w:lang w:eastAsia="ja-JP"/>
                </w:rPr>
                <w:t>N/A</w:t>
              </w:r>
            </w:ins>
          </w:p>
        </w:tc>
      </w:tr>
      <w:tr w:rsidR="00423257" w:rsidRPr="001C0E1B" w14:paraId="2D4E2C8B" w14:textId="77777777" w:rsidTr="00864629">
        <w:trPr>
          <w:cantSplit/>
          <w:trHeight w:val="187"/>
          <w:jc w:val="center"/>
          <w:ins w:id="79446"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0883B371" w14:textId="77777777" w:rsidR="00423257" w:rsidRPr="001C0E1B" w:rsidRDefault="00423257" w:rsidP="00864629">
            <w:pPr>
              <w:pStyle w:val="TAL"/>
              <w:rPr>
                <w:ins w:id="79447" w:author="BigCREditor-Post-RAN4#105" w:date="2022-11-29T09:14:00Z"/>
                <w:lang w:eastAsia="zh-CN"/>
              </w:rPr>
            </w:pPr>
          </w:p>
        </w:tc>
        <w:tc>
          <w:tcPr>
            <w:tcW w:w="1701" w:type="dxa"/>
            <w:tcBorders>
              <w:top w:val="nil"/>
              <w:left w:val="single" w:sz="4" w:space="0" w:color="auto"/>
              <w:bottom w:val="nil"/>
              <w:right w:val="single" w:sz="4" w:space="0" w:color="auto"/>
            </w:tcBorders>
            <w:shd w:val="clear" w:color="auto" w:fill="auto"/>
            <w:hideMark/>
          </w:tcPr>
          <w:p w14:paraId="3F87BDC2" w14:textId="77777777" w:rsidR="00423257" w:rsidRPr="001C0E1B" w:rsidRDefault="00423257" w:rsidP="00864629">
            <w:pPr>
              <w:pStyle w:val="TAC"/>
              <w:rPr>
                <w:ins w:id="79448"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55878ECC" w14:textId="77777777" w:rsidR="00423257" w:rsidRPr="001C0E1B" w:rsidRDefault="00423257" w:rsidP="00864629">
            <w:pPr>
              <w:pStyle w:val="TAC"/>
              <w:rPr>
                <w:ins w:id="79449" w:author="BigCREditor-Post-RAN4#105" w:date="2022-11-29T09:14:00Z"/>
                <w:rFonts w:cs="v4.2.0"/>
                <w:lang w:eastAsia="zh-CN"/>
              </w:rPr>
            </w:pPr>
            <w:ins w:id="79450" w:author="BigCREditor-Post-RAN4#105" w:date="2022-11-29T09:14: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C7E0159" w14:textId="77777777" w:rsidR="00423257" w:rsidRPr="001C0E1B" w:rsidRDefault="00423257" w:rsidP="00864629">
            <w:pPr>
              <w:pStyle w:val="TAC"/>
              <w:rPr>
                <w:ins w:id="79451" w:author="BigCREditor-Post-RAN4#105" w:date="2022-11-29T09:14:00Z"/>
                <w:rFonts w:cs="v4.2.0"/>
                <w:lang w:eastAsia="zh-CN"/>
              </w:rPr>
            </w:pPr>
            <w:ins w:id="79452" w:author="BigCREditor-Post-RAN4#105" w:date="2022-11-29T09:14:00Z">
              <w:r w:rsidRPr="001C0E1B">
                <w:rPr>
                  <w:lang w:eastAsia="ja-JP"/>
                </w:rPr>
                <w:t>TDDConf.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90699FD" w14:textId="77777777" w:rsidR="00423257" w:rsidRPr="001C0E1B" w:rsidRDefault="00423257" w:rsidP="00864629">
            <w:pPr>
              <w:pStyle w:val="TAC"/>
              <w:rPr>
                <w:ins w:id="79453" w:author="BigCREditor-Post-RAN4#105" w:date="2022-11-29T09:14:00Z"/>
                <w:rFonts w:cs="v4.2.0"/>
                <w:lang w:eastAsia="zh-CN"/>
              </w:rPr>
            </w:pPr>
            <w:ins w:id="79454" w:author="BigCREditor-Post-RAN4#105" w:date="2022-11-29T09:14:00Z">
              <w:r w:rsidRPr="001C0E1B">
                <w:rPr>
                  <w:lang w:eastAsia="ja-JP"/>
                </w:rPr>
                <w:t>TDDConf.1.1</w:t>
              </w:r>
            </w:ins>
          </w:p>
        </w:tc>
      </w:tr>
      <w:tr w:rsidR="00423257" w:rsidRPr="001C0E1B" w14:paraId="3285B7BD" w14:textId="77777777" w:rsidTr="00864629">
        <w:trPr>
          <w:cantSplit/>
          <w:trHeight w:val="187"/>
          <w:jc w:val="center"/>
          <w:ins w:id="79455"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2B0F9BBA" w14:textId="77777777" w:rsidR="00423257" w:rsidRPr="001C0E1B" w:rsidRDefault="00423257" w:rsidP="00864629">
            <w:pPr>
              <w:pStyle w:val="TAL"/>
              <w:rPr>
                <w:ins w:id="79456" w:author="BigCREditor-Post-RAN4#105" w:date="2022-11-29T09:14: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10D5F023" w14:textId="77777777" w:rsidR="00423257" w:rsidRPr="001C0E1B" w:rsidRDefault="00423257" w:rsidP="00864629">
            <w:pPr>
              <w:pStyle w:val="TAC"/>
              <w:rPr>
                <w:ins w:id="79457"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7A6A1FB7" w14:textId="77777777" w:rsidR="00423257" w:rsidRPr="001C0E1B" w:rsidRDefault="00423257" w:rsidP="00864629">
            <w:pPr>
              <w:pStyle w:val="TAC"/>
              <w:rPr>
                <w:ins w:id="79458" w:author="BigCREditor-Post-RAN4#105" w:date="2022-11-29T09:14:00Z"/>
                <w:rFonts w:cs="v4.2.0"/>
                <w:lang w:eastAsia="zh-CN"/>
              </w:rPr>
            </w:pPr>
            <w:ins w:id="79459" w:author="BigCREditor-Post-RAN4#105" w:date="2022-11-29T09:14: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44FA7BD" w14:textId="77777777" w:rsidR="00423257" w:rsidRPr="001C0E1B" w:rsidRDefault="00423257" w:rsidP="00864629">
            <w:pPr>
              <w:pStyle w:val="TAC"/>
              <w:rPr>
                <w:ins w:id="79460" w:author="BigCREditor-Post-RAN4#105" w:date="2022-11-29T09:14:00Z"/>
                <w:rFonts w:cs="v4.2.0"/>
                <w:lang w:eastAsia="zh-CN"/>
              </w:rPr>
            </w:pPr>
            <w:ins w:id="79461" w:author="BigCREditor-Post-RAN4#105" w:date="2022-11-29T09:14:00Z">
              <w:r w:rsidRPr="001C0E1B">
                <w:rPr>
                  <w:lang w:eastAsia="ja-JP"/>
                </w:rPr>
                <w:t>TDDConf.2.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EE2EC08" w14:textId="77777777" w:rsidR="00423257" w:rsidRPr="001C0E1B" w:rsidRDefault="00423257" w:rsidP="00864629">
            <w:pPr>
              <w:pStyle w:val="TAC"/>
              <w:rPr>
                <w:ins w:id="79462" w:author="BigCREditor-Post-RAN4#105" w:date="2022-11-29T09:14:00Z"/>
                <w:rFonts w:cs="v4.2.0"/>
                <w:lang w:eastAsia="zh-CN"/>
              </w:rPr>
            </w:pPr>
            <w:ins w:id="79463" w:author="BigCREditor-Post-RAN4#105" w:date="2022-11-29T09:14:00Z">
              <w:r w:rsidRPr="001C0E1B">
                <w:rPr>
                  <w:lang w:eastAsia="ja-JP"/>
                </w:rPr>
                <w:t>TDDConf.2.1</w:t>
              </w:r>
            </w:ins>
          </w:p>
        </w:tc>
      </w:tr>
      <w:tr w:rsidR="00423257" w:rsidRPr="001C0E1B" w14:paraId="1819D9BB" w14:textId="77777777" w:rsidTr="00864629">
        <w:trPr>
          <w:cantSplit/>
          <w:trHeight w:val="187"/>
          <w:jc w:val="center"/>
          <w:ins w:id="79464"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4EE6966A" w14:textId="77777777" w:rsidR="00423257" w:rsidRPr="001C0E1B" w:rsidRDefault="00423257" w:rsidP="00864629">
            <w:pPr>
              <w:pStyle w:val="TAL"/>
              <w:rPr>
                <w:ins w:id="79465" w:author="BigCREditor-Post-RAN4#105" w:date="2022-11-29T09:14:00Z"/>
                <w:lang w:eastAsia="zh-CN"/>
              </w:rPr>
            </w:pPr>
            <w:ins w:id="79466" w:author="BigCREditor-Post-RAN4#105" w:date="2022-11-29T09:14:00Z">
              <w:r w:rsidRPr="001C0E1B">
                <w:t>PDSCH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7F2548A8" w14:textId="77777777" w:rsidR="00423257" w:rsidRPr="001C0E1B" w:rsidRDefault="00423257" w:rsidP="00864629">
            <w:pPr>
              <w:pStyle w:val="TAC"/>
              <w:rPr>
                <w:ins w:id="79467" w:author="BigCREditor-Post-RAN4#105" w:date="2022-11-29T09:14: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461414D" w14:textId="77777777" w:rsidR="00423257" w:rsidRPr="001C0E1B" w:rsidRDefault="00423257" w:rsidP="00864629">
            <w:pPr>
              <w:pStyle w:val="TAC"/>
              <w:rPr>
                <w:ins w:id="79468" w:author="BigCREditor-Post-RAN4#105" w:date="2022-11-29T09:14:00Z"/>
                <w:rFonts w:cs="v4.2.0"/>
                <w:lang w:eastAsia="zh-CN"/>
              </w:rPr>
            </w:pPr>
            <w:ins w:id="79469" w:author="BigCREditor-Post-RAN4#105" w:date="2022-11-29T09:14: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321312F2" w14:textId="77777777" w:rsidR="00423257" w:rsidRPr="001C0E1B" w:rsidRDefault="00423257" w:rsidP="00864629">
            <w:pPr>
              <w:pStyle w:val="TAC"/>
              <w:rPr>
                <w:ins w:id="79470" w:author="BigCREditor-Post-RAN4#105" w:date="2022-11-29T09:14:00Z"/>
                <w:rFonts w:cs="v4.2.0"/>
                <w:lang w:eastAsia="zh-CN"/>
              </w:rPr>
            </w:pPr>
            <w:ins w:id="79471" w:author="BigCREditor-Post-RAN4#105" w:date="2022-11-29T09:14:00Z">
              <w:r w:rsidRPr="001C0E1B">
                <w:rPr>
                  <w:rFonts w:cs="v4.2.0"/>
                  <w:lang w:eastAsia="zh-CN"/>
                </w:rPr>
                <w:t>SR.1.1 FDD</w:t>
              </w:r>
            </w:ins>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20CA9DF1" w14:textId="77777777" w:rsidR="00423257" w:rsidRPr="001C0E1B" w:rsidRDefault="00423257" w:rsidP="00864629">
            <w:pPr>
              <w:pStyle w:val="TAC"/>
              <w:rPr>
                <w:ins w:id="79472" w:author="BigCREditor-Post-RAN4#105" w:date="2022-11-29T09:14:00Z"/>
                <w:rFonts w:cs="v4.2.0"/>
                <w:lang w:eastAsia="zh-CN"/>
              </w:rPr>
            </w:pPr>
            <w:ins w:id="79473" w:author="BigCREditor-Post-RAN4#105" w:date="2022-11-29T09:14:00Z">
              <w:r w:rsidRPr="001C0E1B">
                <w:rPr>
                  <w:rFonts w:cs="v4.2.0"/>
                  <w:lang w:eastAsia="zh-CN"/>
                </w:rPr>
                <w:t>N/A</w:t>
              </w:r>
            </w:ins>
          </w:p>
        </w:tc>
      </w:tr>
      <w:tr w:rsidR="00423257" w:rsidRPr="001C0E1B" w14:paraId="74D1E22E" w14:textId="77777777" w:rsidTr="00864629">
        <w:trPr>
          <w:cantSplit/>
          <w:trHeight w:val="187"/>
          <w:jc w:val="center"/>
          <w:ins w:id="79474"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32C290BC" w14:textId="77777777" w:rsidR="00423257" w:rsidRPr="001C0E1B" w:rsidRDefault="00423257" w:rsidP="00864629">
            <w:pPr>
              <w:pStyle w:val="TAL"/>
              <w:rPr>
                <w:ins w:id="79475" w:author="BigCREditor-Post-RAN4#105" w:date="2022-11-29T09:14:00Z"/>
                <w:lang w:eastAsia="zh-CN"/>
              </w:rPr>
            </w:pPr>
          </w:p>
        </w:tc>
        <w:tc>
          <w:tcPr>
            <w:tcW w:w="1701" w:type="dxa"/>
            <w:tcBorders>
              <w:top w:val="nil"/>
              <w:left w:val="single" w:sz="4" w:space="0" w:color="auto"/>
              <w:bottom w:val="nil"/>
              <w:right w:val="single" w:sz="4" w:space="0" w:color="auto"/>
            </w:tcBorders>
            <w:shd w:val="clear" w:color="auto" w:fill="auto"/>
            <w:hideMark/>
          </w:tcPr>
          <w:p w14:paraId="6D373FCE" w14:textId="77777777" w:rsidR="00423257" w:rsidRPr="001C0E1B" w:rsidRDefault="00423257" w:rsidP="00864629">
            <w:pPr>
              <w:pStyle w:val="TAC"/>
              <w:rPr>
                <w:ins w:id="79476" w:author="BigCREditor-Post-RAN4#105" w:date="2022-11-29T09:14: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B97B4EC" w14:textId="77777777" w:rsidR="00423257" w:rsidRPr="001C0E1B" w:rsidRDefault="00423257" w:rsidP="00864629">
            <w:pPr>
              <w:pStyle w:val="TAC"/>
              <w:rPr>
                <w:ins w:id="79477" w:author="BigCREditor-Post-RAN4#105" w:date="2022-11-29T09:14:00Z"/>
                <w:rFonts w:cs="v4.2.0"/>
                <w:lang w:eastAsia="zh-CN"/>
              </w:rPr>
            </w:pPr>
            <w:ins w:id="79478" w:author="BigCREditor-Post-RAN4#105" w:date="2022-11-29T09:14: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604C1F1" w14:textId="77777777" w:rsidR="00423257" w:rsidRPr="001C0E1B" w:rsidRDefault="00423257" w:rsidP="00864629">
            <w:pPr>
              <w:pStyle w:val="TAC"/>
              <w:rPr>
                <w:ins w:id="79479" w:author="BigCREditor-Post-RAN4#105" w:date="2022-11-29T09:14:00Z"/>
                <w:rFonts w:cs="v4.2.0"/>
                <w:lang w:eastAsia="zh-CN"/>
              </w:rPr>
            </w:pPr>
            <w:ins w:id="79480" w:author="BigCREditor-Post-RAN4#105" w:date="2022-11-29T09:14:00Z">
              <w:r w:rsidRPr="001C0E1B">
                <w:rPr>
                  <w:rFonts w:cs="v4.2.0"/>
                  <w:lang w:eastAsia="zh-CN"/>
                </w:rPr>
                <w:t>SR.1.1 TDD</w:t>
              </w:r>
            </w:ins>
          </w:p>
        </w:tc>
        <w:tc>
          <w:tcPr>
            <w:tcW w:w="1842" w:type="dxa"/>
            <w:gridSpan w:val="2"/>
            <w:tcBorders>
              <w:top w:val="nil"/>
              <w:left w:val="single" w:sz="4" w:space="0" w:color="auto"/>
              <w:bottom w:val="nil"/>
              <w:right w:val="single" w:sz="4" w:space="0" w:color="auto"/>
            </w:tcBorders>
            <w:shd w:val="clear" w:color="auto" w:fill="auto"/>
            <w:hideMark/>
          </w:tcPr>
          <w:p w14:paraId="7F90E5EE" w14:textId="77777777" w:rsidR="00423257" w:rsidRPr="001C0E1B" w:rsidRDefault="00423257" w:rsidP="00864629">
            <w:pPr>
              <w:pStyle w:val="TAC"/>
              <w:rPr>
                <w:ins w:id="79481" w:author="BigCREditor-Post-RAN4#105" w:date="2022-11-29T09:14:00Z"/>
                <w:rFonts w:cs="v4.2.0"/>
                <w:lang w:eastAsia="zh-CN"/>
              </w:rPr>
            </w:pPr>
          </w:p>
        </w:tc>
      </w:tr>
      <w:tr w:rsidR="00423257" w:rsidRPr="001C0E1B" w14:paraId="19984678" w14:textId="77777777" w:rsidTr="00864629">
        <w:trPr>
          <w:cantSplit/>
          <w:trHeight w:val="187"/>
          <w:jc w:val="center"/>
          <w:ins w:id="79482"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32DEEF54" w14:textId="77777777" w:rsidR="00423257" w:rsidRPr="001C0E1B" w:rsidRDefault="00423257" w:rsidP="00864629">
            <w:pPr>
              <w:pStyle w:val="TAL"/>
              <w:rPr>
                <w:ins w:id="79483" w:author="BigCREditor-Post-RAN4#105" w:date="2022-11-29T09:14: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2D9043A8" w14:textId="77777777" w:rsidR="00423257" w:rsidRPr="001C0E1B" w:rsidRDefault="00423257" w:rsidP="00864629">
            <w:pPr>
              <w:pStyle w:val="TAC"/>
              <w:rPr>
                <w:ins w:id="79484" w:author="BigCREditor-Post-RAN4#105" w:date="2022-11-29T09:14: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2804B37" w14:textId="77777777" w:rsidR="00423257" w:rsidRPr="001C0E1B" w:rsidRDefault="00423257" w:rsidP="00864629">
            <w:pPr>
              <w:pStyle w:val="TAC"/>
              <w:rPr>
                <w:ins w:id="79485" w:author="BigCREditor-Post-RAN4#105" w:date="2022-11-29T09:14:00Z"/>
                <w:rFonts w:cs="v4.2.0"/>
                <w:lang w:eastAsia="zh-CN"/>
              </w:rPr>
            </w:pPr>
            <w:ins w:id="79486" w:author="BigCREditor-Post-RAN4#105" w:date="2022-11-29T09:14: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ED245E2" w14:textId="77777777" w:rsidR="00423257" w:rsidRPr="001C0E1B" w:rsidRDefault="00423257" w:rsidP="00864629">
            <w:pPr>
              <w:pStyle w:val="TAC"/>
              <w:rPr>
                <w:ins w:id="79487" w:author="BigCREditor-Post-RAN4#105" w:date="2022-11-29T09:14:00Z"/>
                <w:rFonts w:cs="v4.2.0"/>
                <w:lang w:eastAsia="zh-CN"/>
              </w:rPr>
            </w:pPr>
            <w:ins w:id="79488" w:author="BigCREditor-Post-RAN4#105" w:date="2022-11-29T09:14:00Z">
              <w:r w:rsidRPr="001C0E1B">
                <w:rPr>
                  <w:rFonts w:cs="v4.2.0"/>
                  <w:lang w:eastAsia="zh-CN"/>
                </w:rPr>
                <w:t>SR.2.1 TDD</w:t>
              </w:r>
            </w:ins>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43CFE530" w14:textId="77777777" w:rsidR="00423257" w:rsidRPr="001C0E1B" w:rsidRDefault="00423257" w:rsidP="00864629">
            <w:pPr>
              <w:pStyle w:val="TAC"/>
              <w:rPr>
                <w:ins w:id="79489" w:author="BigCREditor-Post-RAN4#105" w:date="2022-11-29T09:14:00Z"/>
                <w:rFonts w:cs="v4.2.0"/>
                <w:lang w:eastAsia="zh-CN"/>
              </w:rPr>
            </w:pPr>
          </w:p>
        </w:tc>
      </w:tr>
      <w:tr w:rsidR="00423257" w:rsidRPr="001C0E1B" w14:paraId="6304AC9E" w14:textId="77777777" w:rsidTr="00864629">
        <w:trPr>
          <w:cantSplit/>
          <w:trHeight w:val="187"/>
          <w:jc w:val="center"/>
          <w:ins w:id="79490"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01D42FE1" w14:textId="77777777" w:rsidR="00423257" w:rsidRPr="001C0E1B" w:rsidRDefault="00423257" w:rsidP="00864629">
            <w:pPr>
              <w:pStyle w:val="TAL"/>
              <w:rPr>
                <w:ins w:id="79491" w:author="BigCREditor-Post-RAN4#105" w:date="2022-11-29T09:14:00Z"/>
                <w:lang w:eastAsia="zh-CN"/>
              </w:rPr>
            </w:pPr>
            <w:ins w:id="79492" w:author="BigCREditor-Post-RAN4#105" w:date="2022-11-29T09:14:00Z">
              <w:r w:rsidRPr="001C0E1B">
                <w:t>RMSI CORESET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443D8CC0" w14:textId="77777777" w:rsidR="00423257" w:rsidRPr="001C0E1B" w:rsidRDefault="00423257" w:rsidP="00864629">
            <w:pPr>
              <w:pStyle w:val="TAC"/>
              <w:rPr>
                <w:ins w:id="79493"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084D7C92" w14:textId="77777777" w:rsidR="00423257" w:rsidRPr="001C0E1B" w:rsidRDefault="00423257" w:rsidP="00864629">
            <w:pPr>
              <w:pStyle w:val="TAC"/>
              <w:rPr>
                <w:ins w:id="79494" w:author="BigCREditor-Post-RAN4#105" w:date="2022-11-29T09:14:00Z"/>
                <w:rFonts w:cs="v4.2.0"/>
                <w:lang w:eastAsia="zh-CN"/>
              </w:rPr>
            </w:pPr>
            <w:ins w:id="79495" w:author="BigCREditor-Post-RAN4#105" w:date="2022-11-29T09:14: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FB096DA" w14:textId="77777777" w:rsidR="00423257" w:rsidRPr="001C0E1B" w:rsidRDefault="00423257" w:rsidP="00864629">
            <w:pPr>
              <w:pStyle w:val="TAC"/>
              <w:rPr>
                <w:ins w:id="79496" w:author="BigCREditor-Post-RAN4#105" w:date="2022-11-29T09:14:00Z"/>
                <w:rFonts w:cs="v4.2.0"/>
                <w:lang w:eastAsia="zh-CN"/>
              </w:rPr>
            </w:pPr>
            <w:ins w:id="79497" w:author="BigCREditor-Post-RAN4#105" w:date="2022-11-29T09:14:00Z">
              <w:r w:rsidRPr="001C0E1B">
                <w:rPr>
                  <w:rFonts w:cs="v4.2.0"/>
                  <w:lang w:eastAsia="zh-CN"/>
                </w:rPr>
                <w:t>C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5497EA4F" w14:textId="77777777" w:rsidR="00423257" w:rsidRPr="001C0E1B" w:rsidRDefault="00423257" w:rsidP="00864629">
            <w:pPr>
              <w:pStyle w:val="TAC"/>
              <w:rPr>
                <w:ins w:id="79498" w:author="BigCREditor-Post-RAN4#105" w:date="2022-11-29T09:14:00Z"/>
                <w:rFonts w:cs="v4.2.0"/>
                <w:lang w:eastAsia="zh-CN"/>
              </w:rPr>
            </w:pPr>
            <w:ins w:id="79499" w:author="BigCREditor-Post-RAN4#105" w:date="2022-11-29T09:14:00Z">
              <w:r w:rsidRPr="006F4D85">
                <w:rPr>
                  <w:rFonts w:cs="v4.2.0"/>
                  <w:lang w:eastAsia="zh-CN"/>
                </w:rPr>
                <w:t>N/A</w:t>
              </w:r>
            </w:ins>
          </w:p>
        </w:tc>
      </w:tr>
      <w:tr w:rsidR="00423257" w:rsidRPr="001C0E1B" w14:paraId="54E9B569" w14:textId="77777777" w:rsidTr="00864629">
        <w:trPr>
          <w:cantSplit/>
          <w:trHeight w:val="187"/>
          <w:jc w:val="center"/>
          <w:ins w:id="79500"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455F1405" w14:textId="77777777" w:rsidR="00423257" w:rsidRPr="001C0E1B" w:rsidRDefault="00423257" w:rsidP="00864629">
            <w:pPr>
              <w:pStyle w:val="TAL"/>
              <w:rPr>
                <w:ins w:id="79501" w:author="BigCREditor-Post-RAN4#105" w:date="2022-11-29T09:14:00Z"/>
                <w:lang w:eastAsia="zh-CN"/>
              </w:rPr>
            </w:pPr>
          </w:p>
        </w:tc>
        <w:tc>
          <w:tcPr>
            <w:tcW w:w="1701" w:type="dxa"/>
            <w:tcBorders>
              <w:top w:val="nil"/>
              <w:left w:val="single" w:sz="4" w:space="0" w:color="auto"/>
              <w:bottom w:val="nil"/>
              <w:right w:val="single" w:sz="4" w:space="0" w:color="auto"/>
            </w:tcBorders>
            <w:shd w:val="clear" w:color="auto" w:fill="auto"/>
            <w:hideMark/>
          </w:tcPr>
          <w:p w14:paraId="6B8FEFDC" w14:textId="77777777" w:rsidR="00423257" w:rsidRPr="001C0E1B" w:rsidRDefault="00423257" w:rsidP="00864629">
            <w:pPr>
              <w:pStyle w:val="TAC"/>
              <w:rPr>
                <w:ins w:id="79502"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0BF1C848" w14:textId="77777777" w:rsidR="00423257" w:rsidRPr="001C0E1B" w:rsidRDefault="00423257" w:rsidP="00864629">
            <w:pPr>
              <w:pStyle w:val="TAC"/>
              <w:rPr>
                <w:ins w:id="79503" w:author="BigCREditor-Post-RAN4#105" w:date="2022-11-29T09:14:00Z"/>
                <w:rFonts w:cs="v4.2.0"/>
                <w:lang w:eastAsia="zh-CN"/>
              </w:rPr>
            </w:pPr>
            <w:ins w:id="79504" w:author="BigCREditor-Post-RAN4#105" w:date="2022-11-29T09:14: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59D2149" w14:textId="77777777" w:rsidR="00423257" w:rsidRPr="001C0E1B" w:rsidRDefault="00423257" w:rsidP="00864629">
            <w:pPr>
              <w:pStyle w:val="TAC"/>
              <w:rPr>
                <w:ins w:id="79505" w:author="BigCREditor-Post-RAN4#105" w:date="2022-11-29T09:14:00Z"/>
                <w:rFonts w:cs="v4.2.0"/>
                <w:lang w:eastAsia="zh-CN"/>
              </w:rPr>
            </w:pPr>
            <w:ins w:id="79506" w:author="BigCREditor-Post-RAN4#105" w:date="2022-11-29T09:14:00Z">
              <w:r w:rsidRPr="001C0E1B">
                <w:rPr>
                  <w:rFonts w:cs="v4.2.0"/>
                  <w:lang w:eastAsia="zh-CN"/>
                </w:rPr>
                <w:t>CR.1.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812D107" w14:textId="77777777" w:rsidR="00423257" w:rsidRPr="001C0E1B" w:rsidRDefault="00423257" w:rsidP="00864629">
            <w:pPr>
              <w:pStyle w:val="TAC"/>
              <w:rPr>
                <w:ins w:id="79507" w:author="BigCREditor-Post-RAN4#105" w:date="2022-11-29T09:14:00Z"/>
                <w:rFonts w:cs="v4.2.0"/>
                <w:lang w:eastAsia="zh-CN"/>
              </w:rPr>
            </w:pPr>
            <w:ins w:id="79508" w:author="BigCREditor-Post-RAN4#105" w:date="2022-11-29T09:14:00Z">
              <w:r w:rsidRPr="006F4D85">
                <w:rPr>
                  <w:rFonts w:cs="v4.2.0"/>
                  <w:lang w:eastAsia="zh-CN"/>
                </w:rPr>
                <w:t>N/A</w:t>
              </w:r>
            </w:ins>
          </w:p>
        </w:tc>
      </w:tr>
      <w:tr w:rsidR="00423257" w:rsidRPr="001C0E1B" w14:paraId="0BE60F30" w14:textId="77777777" w:rsidTr="00864629">
        <w:trPr>
          <w:cantSplit/>
          <w:trHeight w:val="187"/>
          <w:jc w:val="center"/>
          <w:ins w:id="79509"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24E15C01" w14:textId="77777777" w:rsidR="00423257" w:rsidRPr="001C0E1B" w:rsidRDefault="00423257" w:rsidP="00864629">
            <w:pPr>
              <w:pStyle w:val="TAL"/>
              <w:rPr>
                <w:ins w:id="79510" w:author="BigCREditor-Post-RAN4#105" w:date="2022-11-29T09:14: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74936A8D" w14:textId="77777777" w:rsidR="00423257" w:rsidRPr="001C0E1B" w:rsidRDefault="00423257" w:rsidP="00864629">
            <w:pPr>
              <w:pStyle w:val="TAC"/>
              <w:rPr>
                <w:ins w:id="79511"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566B9B68" w14:textId="77777777" w:rsidR="00423257" w:rsidRPr="001C0E1B" w:rsidRDefault="00423257" w:rsidP="00864629">
            <w:pPr>
              <w:pStyle w:val="TAC"/>
              <w:rPr>
                <w:ins w:id="79512" w:author="BigCREditor-Post-RAN4#105" w:date="2022-11-29T09:14:00Z"/>
                <w:rFonts w:cs="v4.2.0"/>
                <w:lang w:eastAsia="zh-CN"/>
              </w:rPr>
            </w:pPr>
            <w:ins w:id="79513" w:author="BigCREditor-Post-RAN4#105" w:date="2022-11-29T09:14: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935CC1B" w14:textId="77777777" w:rsidR="00423257" w:rsidRPr="001C0E1B" w:rsidRDefault="00423257" w:rsidP="00864629">
            <w:pPr>
              <w:pStyle w:val="TAC"/>
              <w:rPr>
                <w:ins w:id="79514" w:author="BigCREditor-Post-RAN4#105" w:date="2022-11-29T09:14:00Z"/>
                <w:rFonts w:cs="v4.2.0"/>
                <w:lang w:eastAsia="zh-CN"/>
              </w:rPr>
            </w:pPr>
            <w:ins w:id="79515" w:author="BigCREditor-Post-RAN4#105" w:date="2022-11-29T09:14:00Z">
              <w:r w:rsidRPr="001C0E1B">
                <w:rPr>
                  <w:rFonts w:cs="v4.2.0"/>
                  <w:lang w:eastAsia="zh-CN"/>
                </w:rPr>
                <w:t>CR.2.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FE41428" w14:textId="77777777" w:rsidR="00423257" w:rsidRPr="001C0E1B" w:rsidRDefault="00423257" w:rsidP="00864629">
            <w:pPr>
              <w:pStyle w:val="TAC"/>
              <w:rPr>
                <w:ins w:id="79516" w:author="BigCREditor-Post-RAN4#105" w:date="2022-11-29T09:14:00Z"/>
                <w:rFonts w:cs="v4.2.0"/>
                <w:lang w:eastAsia="zh-CN"/>
              </w:rPr>
            </w:pPr>
            <w:ins w:id="79517" w:author="BigCREditor-Post-RAN4#105" w:date="2022-11-29T09:14:00Z">
              <w:r w:rsidRPr="006F4D85">
                <w:rPr>
                  <w:rFonts w:cs="v4.2.0"/>
                  <w:lang w:eastAsia="zh-CN"/>
                </w:rPr>
                <w:t>N/A</w:t>
              </w:r>
            </w:ins>
          </w:p>
        </w:tc>
      </w:tr>
      <w:tr w:rsidR="00423257" w:rsidRPr="001C0E1B" w14:paraId="1F6FE258" w14:textId="77777777" w:rsidTr="00864629">
        <w:trPr>
          <w:cantSplit/>
          <w:trHeight w:val="187"/>
          <w:jc w:val="center"/>
          <w:ins w:id="79518"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13E150F3" w14:textId="77777777" w:rsidR="00423257" w:rsidRPr="001C0E1B" w:rsidRDefault="00423257" w:rsidP="00864629">
            <w:pPr>
              <w:pStyle w:val="TAL"/>
              <w:rPr>
                <w:ins w:id="79519" w:author="BigCREditor-Post-RAN4#105" w:date="2022-11-29T09:14:00Z"/>
                <w:lang w:eastAsia="zh-CN"/>
              </w:rPr>
            </w:pPr>
            <w:ins w:id="79520" w:author="BigCREditor-Post-RAN4#105" w:date="2022-11-29T09:14:00Z">
              <w:r w:rsidRPr="001C0E1B">
                <w:rPr>
                  <w:lang w:eastAsia="zh-CN"/>
                </w:rPr>
                <w:t>Dedicated CORESET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45EB29B5" w14:textId="77777777" w:rsidR="00423257" w:rsidRPr="001C0E1B" w:rsidRDefault="00423257" w:rsidP="00864629">
            <w:pPr>
              <w:pStyle w:val="TAC"/>
              <w:rPr>
                <w:ins w:id="79521"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69ABDDC4" w14:textId="77777777" w:rsidR="00423257" w:rsidRPr="001C0E1B" w:rsidRDefault="00423257" w:rsidP="00864629">
            <w:pPr>
              <w:pStyle w:val="TAC"/>
              <w:rPr>
                <w:ins w:id="79522" w:author="BigCREditor-Post-RAN4#105" w:date="2022-11-29T09:14:00Z"/>
                <w:rFonts w:cs="v4.2.0"/>
                <w:lang w:eastAsia="zh-CN"/>
              </w:rPr>
            </w:pPr>
            <w:ins w:id="79523" w:author="BigCREditor-Post-RAN4#105" w:date="2022-11-29T09:14: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167A051" w14:textId="77777777" w:rsidR="00423257" w:rsidRPr="001C0E1B" w:rsidRDefault="00423257" w:rsidP="00864629">
            <w:pPr>
              <w:pStyle w:val="TAC"/>
              <w:rPr>
                <w:ins w:id="79524" w:author="BigCREditor-Post-RAN4#105" w:date="2022-11-29T09:14:00Z"/>
                <w:rFonts w:cs="v4.2.0"/>
                <w:lang w:eastAsia="zh-CN"/>
              </w:rPr>
            </w:pPr>
            <w:ins w:id="79525" w:author="BigCREditor-Post-RAN4#105" w:date="2022-11-29T09:14:00Z">
              <w:r w:rsidRPr="001C0E1B">
                <w:rPr>
                  <w:rFonts w:cs="v4.2.0"/>
                  <w:lang w:eastAsia="zh-CN"/>
                </w:rPr>
                <w:t>CCR.1.2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7F7DFD6B" w14:textId="77777777" w:rsidR="00423257" w:rsidRPr="001C0E1B" w:rsidRDefault="00423257" w:rsidP="00864629">
            <w:pPr>
              <w:pStyle w:val="TAC"/>
              <w:rPr>
                <w:ins w:id="79526" w:author="BigCREditor-Post-RAN4#105" w:date="2022-11-29T09:14:00Z"/>
                <w:rFonts w:cs="v4.2.0"/>
                <w:lang w:eastAsia="zh-CN"/>
              </w:rPr>
            </w:pPr>
            <w:ins w:id="79527" w:author="BigCREditor-Post-RAN4#105" w:date="2022-11-29T09:14:00Z">
              <w:r w:rsidRPr="006F4D85">
                <w:rPr>
                  <w:rFonts w:cs="v4.2.0"/>
                  <w:lang w:eastAsia="zh-CN"/>
                </w:rPr>
                <w:t>N/A</w:t>
              </w:r>
            </w:ins>
          </w:p>
        </w:tc>
      </w:tr>
      <w:tr w:rsidR="00423257" w:rsidRPr="001C0E1B" w14:paraId="7934FE3C" w14:textId="77777777" w:rsidTr="00864629">
        <w:trPr>
          <w:cantSplit/>
          <w:trHeight w:val="187"/>
          <w:jc w:val="center"/>
          <w:ins w:id="79528"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224AFB59" w14:textId="77777777" w:rsidR="00423257" w:rsidRPr="001C0E1B" w:rsidRDefault="00423257" w:rsidP="00864629">
            <w:pPr>
              <w:pStyle w:val="TAL"/>
              <w:rPr>
                <w:ins w:id="79529" w:author="BigCREditor-Post-RAN4#105" w:date="2022-11-29T09:14:00Z"/>
                <w:lang w:eastAsia="zh-CN"/>
              </w:rPr>
            </w:pPr>
          </w:p>
        </w:tc>
        <w:tc>
          <w:tcPr>
            <w:tcW w:w="1701" w:type="dxa"/>
            <w:tcBorders>
              <w:top w:val="nil"/>
              <w:left w:val="single" w:sz="4" w:space="0" w:color="auto"/>
              <w:bottom w:val="nil"/>
              <w:right w:val="single" w:sz="4" w:space="0" w:color="auto"/>
            </w:tcBorders>
            <w:shd w:val="clear" w:color="auto" w:fill="auto"/>
            <w:hideMark/>
          </w:tcPr>
          <w:p w14:paraId="319953B5" w14:textId="77777777" w:rsidR="00423257" w:rsidRPr="001C0E1B" w:rsidRDefault="00423257" w:rsidP="00864629">
            <w:pPr>
              <w:pStyle w:val="TAC"/>
              <w:rPr>
                <w:ins w:id="79530"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622D2071" w14:textId="77777777" w:rsidR="00423257" w:rsidRPr="001C0E1B" w:rsidRDefault="00423257" w:rsidP="00864629">
            <w:pPr>
              <w:pStyle w:val="TAC"/>
              <w:rPr>
                <w:ins w:id="79531" w:author="BigCREditor-Post-RAN4#105" w:date="2022-11-29T09:14:00Z"/>
                <w:rFonts w:cs="v4.2.0"/>
                <w:lang w:eastAsia="zh-CN"/>
              </w:rPr>
            </w:pPr>
            <w:ins w:id="79532" w:author="BigCREditor-Post-RAN4#105" w:date="2022-11-29T09:14: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8427925" w14:textId="77777777" w:rsidR="00423257" w:rsidRPr="001C0E1B" w:rsidRDefault="00423257" w:rsidP="00864629">
            <w:pPr>
              <w:pStyle w:val="TAC"/>
              <w:rPr>
                <w:ins w:id="79533" w:author="BigCREditor-Post-RAN4#105" w:date="2022-11-29T09:14:00Z"/>
                <w:rFonts w:cs="v4.2.0"/>
                <w:lang w:eastAsia="zh-CN"/>
              </w:rPr>
            </w:pPr>
            <w:ins w:id="79534" w:author="BigCREditor-Post-RAN4#105" w:date="2022-11-29T09:14:00Z">
              <w:r w:rsidRPr="001C0E1B">
                <w:rPr>
                  <w:rFonts w:cs="v4.2.0"/>
                  <w:lang w:eastAsia="zh-CN"/>
                </w:rPr>
                <w:t>CCR.1.2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92E8870" w14:textId="77777777" w:rsidR="00423257" w:rsidRPr="001C0E1B" w:rsidRDefault="00423257" w:rsidP="00864629">
            <w:pPr>
              <w:pStyle w:val="TAC"/>
              <w:rPr>
                <w:ins w:id="79535" w:author="BigCREditor-Post-RAN4#105" w:date="2022-11-29T09:14:00Z"/>
                <w:rFonts w:cs="v4.2.0"/>
                <w:lang w:eastAsia="zh-CN"/>
              </w:rPr>
            </w:pPr>
            <w:ins w:id="79536" w:author="BigCREditor-Post-RAN4#105" w:date="2022-11-29T09:14:00Z">
              <w:r w:rsidRPr="006F4D85">
                <w:rPr>
                  <w:rFonts w:cs="v4.2.0"/>
                  <w:lang w:eastAsia="zh-CN"/>
                </w:rPr>
                <w:t>N/A</w:t>
              </w:r>
            </w:ins>
          </w:p>
        </w:tc>
      </w:tr>
      <w:tr w:rsidR="00423257" w:rsidRPr="001C0E1B" w14:paraId="766EB6BA" w14:textId="77777777" w:rsidTr="00864629">
        <w:trPr>
          <w:cantSplit/>
          <w:trHeight w:val="187"/>
          <w:jc w:val="center"/>
          <w:ins w:id="79537"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010A43EE" w14:textId="77777777" w:rsidR="00423257" w:rsidRPr="001C0E1B" w:rsidRDefault="00423257" w:rsidP="00864629">
            <w:pPr>
              <w:pStyle w:val="TAL"/>
              <w:rPr>
                <w:ins w:id="79538" w:author="BigCREditor-Post-RAN4#105" w:date="2022-11-29T09:14: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1DCA5F5" w14:textId="77777777" w:rsidR="00423257" w:rsidRPr="001C0E1B" w:rsidRDefault="00423257" w:rsidP="00864629">
            <w:pPr>
              <w:pStyle w:val="TAC"/>
              <w:rPr>
                <w:ins w:id="79539"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08D746BB" w14:textId="77777777" w:rsidR="00423257" w:rsidRPr="001C0E1B" w:rsidRDefault="00423257" w:rsidP="00864629">
            <w:pPr>
              <w:pStyle w:val="TAC"/>
              <w:rPr>
                <w:ins w:id="79540" w:author="BigCREditor-Post-RAN4#105" w:date="2022-11-29T09:14:00Z"/>
                <w:rFonts w:cs="v4.2.0"/>
                <w:lang w:eastAsia="zh-CN"/>
              </w:rPr>
            </w:pPr>
            <w:ins w:id="79541" w:author="BigCREditor-Post-RAN4#105" w:date="2022-11-29T09:14: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5C11EAE" w14:textId="77777777" w:rsidR="00423257" w:rsidRPr="001C0E1B" w:rsidRDefault="00423257" w:rsidP="00864629">
            <w:pPr>
              <w:pStyle w:val="TAC"/>
              <w:rPr>
                <w:ins w:id="79542" w:author="BigCREditor-Post-RAN4#105" w:date="2022-11-29T09:14:00Z"/>
                <w:rFonts w:cs="v4.2.0"/>
                <w:lang w:eastAsia="zh-CN"/>
              </w:rPr>
            </w:pPr>
            <w:ins w:id="79543" w:author="BigCREditor-Post-RAN4#105" w:date="2022-11-29T09:14:00Z">
              <w:r w:rsidRPr="001C0E1B">
                <w:rPr>
                  <w:rFonts w:cs="v4.2.0"/>
                  <w:lang w:eastAsia="zh-CN"/>
                </w:rPr>
                <w:t>CCR.2.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CC2C0E4" w14:textId="77777777" w:rsidR="00423257" w:rsidRPr="001C0E1B" w:rsidRDefault="00423257" w:rsidP="00864629">
            <w:pPr>
              <w:pStyle w:val="TAC"/>
              <w:rPr>
                <w:ins w:id="79544" w:author="BigCREditor-Post-RAN4#105" w:date="2022-11-29T09:14:00Z"/>
                <w:rFonts w:cs="v4.2.0"/>
                <w:lang w:eastAsia="zh-CN"/>
              </w:rPr>
            </w:pPr>
            <w:ins w:id="79545" w:author="BigCREditor-Post-RAN4#105" w:date="2022-11-29T09:14:00Z">
              <w:r w:rsidRPr="006F4D85">
                <w:rPr>
                  <w:rFonts w:cs="v4.2.0"/>
                  <w:lang w:eastAsia="zh-CN"/>
                </w:rPr>
                <w:t>N/A</w:t>
              </w:r>
            </w:ins>
          </w:p>
        </w:tc>
      </w:tr>
      <w:tr w:rsidR="00423257" w:rsidRPr="001C0E1B" w14:paraId="40329037" w14:textId="77777777" w:rsidTr="00864629">
        <w:trPr>
          <w:cantSplit/>
          <w:trHeight w:val="187"/>
          <w:jc w:val="center"/>
          <w:ins w:id="79546" w:author="BigCREditor-Post-RAN4#105" w:date="2022-11-29T09:14:00Z"/>
        </w:trPr>
        <w:tc>
          <w:tcPr>
            <w:tcW w:w="1668" w:type="dxa"/>
            <w:tcBorders>
              <w:top w:val="single" w:sz="4" w:space="0" w:color="auto"/>
              <w:left w:val="single" w:sz="4" w:space="0" w:color="auto"/>
              <w:bottom w:val="single" w:sz="4" w:space="0" w:color="auto"/>
              <w:right w:val="single" w:sz="4" w:space="0" w:color="auto"/>
            </w:tcBorders>
            <w:hideMark/>
          </w:tcPr>
          <w:p w14:paraId="1064FDDA" w14:textId="77777777" w:rsidR="00423257" w:rsidRPr="001C0E1B" w:rsidRDefault="00423257" w:rsidP="00864629">
            <w:pPr>
              <w:pStyle w:val="TAL"/>
              <w:rPr>
                <w:ins w:id="79547" w:author="BigCREditor-Post-RAN4#105" w:date="2022-11-29T09:14:00Z"/>
              </w:rPr>
            </w:pPr>
            <w:ins w:id="79548" w:author="BigCREditor-Post-RAN4#105" w:date="2022-11-29T09:14:00Z">
              <w:r w:rsidRPr="001C0E1B">
                <w:rPr>
                  <w:bCs/>
                </w:rPr>
                <w:t>OCNG Patterns</w:t>
              </w:r>
            </w:ins>
          </w:p>
        </w:tc>
        <w:tc>
          <w:tcPr>
            <w:tcW w:w="1701" w:type="dxa"/>
            <w:tcBorders>
              <w:top w:val="single" w:sz="4" w:space="0" w:color="auto"/>
              <w:left w:val="single" w:sz="4" w:space="0" w:color="auto"/>
              <w:bottom w:val="single" w:sz="4" w:space="0" w:color="auto"/>
              <w:right w:val="single" w:sz="4" w:space="0" w:color="auto"/>
            </w:tcBorders>
          </w:tcPr>
          <w:p w14:paraId="0D6B467A" w14:textId="77777777" w:rsidR="00423257" w:rsidRPr="001C0E1B" w:rsidRDefault="00423257" w:rsidP="00864629">
            <w:pPr>
              <w:pStyle w:val="TAC"/>
              <w:rPr>
                <w:ins w:id="79549"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677B6539" w14:textId="77777777" w:rsidR="00423257" w:rsidRPr="001C0E1B" w:rsidRDefault="00423257" w:rsidP="00864629">
            <w:pPr>
              <w:pStyle w:val="TAC"/>
              <w:rPr>
                <w:ins w:id="79550" w:author="BigCREditor-Post-RAN4#105" w:date="2022-11-29T09:14:00Z"/>
              </w:rPr>
            </w:pPr>
            <w:ins w:id="79551" w:author="BigCREditor-Post-RAN4#105" w:date="2022-11-29T09:14:00Z">
              <w:r w:rsidRPr="001C0E1B">
                <w:rPr>
                  <w:rFonts w:cs="v4.2.0"/>
                  <w:lang w:eastAsia="zh-CN"/>
                </w:rPr>
                <w:t>1, 2, 3</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3E730AD" w14:textId="77777777" w:rsidR="00423257" w:rsidRPr="001C0E1B" w:rsidRDefault="00423257" w:rsidP="00864629">
            <w:pPr>
              <w:pStyle w:val="TAC"/>
              <w:rPr>
                <w:ins w:id="79552" w:author="BigCREditor-Post-RAN4#105" w:date="2022-11-29T09:14:00Z"/>
                <w:rFonts w:cs="v4.2.0"/>
              </w:rPr>
            </w:pPr>
            <w:ins w:id="79553" w:author="BigCREditor-Post-RAN4#105" w:date="2022-11-29T09:14:00Z">
              <w:r w:rsidRPr="001C0E1B">
                <w:t>OP.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5742FEB7" w14:textId="77777777" w:rsidR="00423257" w:rsidRPr="001C0E1B" w:rsidRDefault="00423257" w:rsidP="00864629">
            <w:pPr>
              <w:pStyle w:val="TAC"/>
              <w:rPr>
                <w:ins w:id="79554" w:author="BigCREditor-Post-RAN4#105" w:date="2022-11-29T09:14:00Z"/>
              </w:rPr>
            </w:pPr>
            <w:ins w:id="79555" w:author="BigCREditor-Post-RAN4#105" w:date="2022-11-29T09:14:00Z">
              <w:r w:rsidRPr="001C0E1B">
                <w:t>OP.1</w:t>
              </w:r>
            </w:ins>
          </w:p>
        </w:tc>
      </w:tr>
      <w:tr w:rsidR="00423257" w:rsidRPr="001C0E1B" w14:paraId="44E2B47D" w14:textId="77777777" w:rsidTr="00864629">
        <w:trPr>
          <w:cantSplit/>
          <w:trHeight w:val="187"/>
          <w:jc w:val="center"/>
          <w:ins w:id="79556"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tcPr>
          <w:p w14:paraId="6ED370BC" w14:textId="77777777" w:rsidR="00423257" w:rsidRPr="001C0E1B" w:rsidRDefault="00423257" w:rsidP="00864629">
            <w:pPr>
              <w:pStyle w:val="TAL"/>
              <w:rPr>
                <w:ins w:id="79557" w:author="BigCREditor-Post-RAN4#105" w:date="2022-11-29T09:14:00Z"/>
                <w:bCs/>
              </w:rPr>
            </w:pPr>
            <w:ins w:id="79558" w:author="BigCREditor-Post-RAN4#105" w:date="2022-11-29T09:14:00Z">
              <w:r w:rsidRPr="001C0E1B">
                <w:rPr>
                  <w:bCs/>
                  <w:lang w:eastAsia="zh-CN"/>
                </w:rPr>
                <w:t>TRS configuration</w:t>
              </w:r>
            </w:ins>
          </w:p>
        </w:tc>
        <w:tc>
          <w:tcPr>
            <w:tcW w:w="1701" w:type="dxa"/>
            <w:tcBorders>
              <w:top w:val="single" w:sz="4" w:space="0" w:color="auto"/>
              <w:left w:val="single" w:sz="4" w:space="0" w:color="auto"/>
              <w:bottom w:val="nil"/>
              <w:right w:val="single" w:sz="4" w:space="0" w:color="auto"/>
            </w:tcBorders>
            <w:shd w:val="clear" w:color="auto" w:fill="auto"/>
          </w:tcPr>
          <w:p w14:paraId="4098C592" w14:textId="77777777" w:rsidR="00423257" w:rsidRPr="001C0E1B" w:rsidRDefault="00423257" w:rsidP="00864629">
            <w:pPr>
              <w:pStyle w:val="TAC"/>
              <w:rPr>
                <w:ins w:id="79559"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tcPr>
          <w:p w14:paraId="3FE053D2" w14:textId="77777777" w:rsidR="00423257" w:rsidRPr="001C0E1B" w:rsidRDefault="00423257" w:rsidP="00864629">
            <w:pPr>
              <w:pStyle w:val="TAC"/>
              <w:rPr>
                <w:ins w:id="79560" w:author="BigCREditor-Post-RAN4#105" w:date="2022-11-29T09:14:00Z"/>
                <w:rFonts w:cs="v4.2.0"/>
                <w:lang w:eastAsia="zh-CN"/>
              </w:rPr>
            </w:pPr>
            <w:ins w:id="79561" w:author="BigCREditor-Post-RAN4#105" w:date="2022-11-29T09:14: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1BFC7AB4" w14:textId="77777777" w:rsidR="00423257" w:rsidRPr="001C0E1B" w:rsidRDefault="00423257" w:rsidP="00864629">
            <w:pPr>
              <w:pStyle w:val="TAC"/>
              <w:rPr>
                <w:ins w:id="79562" w:author="BigCREditor-Post-RAN4#105" w:date="2022-11-29T09:14:00Z"/>
              </w:rPr>
            </w:pPr>
            <w:ins w:id="79563" w:author="BigCREditor-Post-RAN4#105" w:date="2022-11-29T09:14:00Z">
              <w:r w:rsidRPr="001C0E1B">
                <w:rPr>
                  <w:lang w:eastAsia="zh-CN"/>
                </w:rPr>
                <w:t>TRS.1.1 FDD</w:t>
              </w:r>
            </w:ins>
          </w:p>
        </w:tc>
        <w:tc>
          <w:tcPr>
            <w:tcW w:w="1842" w:type="dxa"/>
            <w:gridSpan w:val="2"/>
            <w:tcBorders>
              <w:top w:val="single" w:sz="4" w:space="0" w:color="auto"/>
              <w:left w:val="single" w:sz="4" w:space="0" w:color="auto"/>
              <w:bottom w:val="single" w:sz="4" w:space="0" w:color="auto"/>
              <w:right w:val="single" w:sz="4" w:space="0" w:color="auto"/>
            </w:tcBorders>
          </w:tcPr>
          <w:p w14:paraId="3FFC15F2" w14:textId="77777777" w:rsidR="00423257" w:rsidRPr="001C0E1B" w:rsidRDefault="00423257" w:rsidP="00864629">
            <w:pPr>
              <w:pStyle w:val="TAC"/>
              <w:rPr>
                <w:ins w:id="79564" w:author="BigCREditor-Post-RAN4#105" w:date="2022-11-29T09:14:00Z"/>
              </w:rPr>
            </w:pPr>
            <w:ins w:id="79565" w:author="BigCREditor-Post-RAN4#105" w:date="2022-11-29T09:14:00Z">
              <w:r w:rsidRPr="001C0E1B">
                <w:rPr>
                  <w:rFonts w:cs="v4.2.0"/>
                  <w:lang w:eastAsia="zh-CN"/>
                </w:rPr>
                <w:t>N/A</w:t>
              </w:r>
            </w:ins>
          </w:p>
        </w:tc>
      </w:tr>
      <w:tr w:rsidR="00423257" w:rsidRPr="001C0E1B" w14:paraId="291EA3EF" w14:textId="77777777" w:rsidTr="00864629">
        <w:trPr>
          <w:cantSplit/>
          <w:trHeight w:val="187"/>
          <w:jc w:val="center"/>
          <w:ins w:id="79566" w:author="BigCREditor-Post-RAN4#105" w:date="2022-11-29T09:14:00Z"/>
        </w:trPr>
        <w:tc>
          <w:tcPr>
            <w:tcW w:w="1668" w:type="dxa"/>
            <w:tcBorders>
              <w:top w:val="nil"/>
              <w:left w:val="single" w:sz="4" w:space="0" w:color="auto"/>
              <w:bottom w:val="nil"/>
              <w:right w:val="single" w:sz="4" w:space="0" w:color="auto"/>
            </w:tcBorders>
            <w:shd w:val="clear" w:color="auto" w:fill="auto"/>
          </w:tcPr>
          <w:p w14:paraId="4832F581" w14:textId="77777777" w:rsidR="00423257" w:rsidRPr="001C0E1B" w:rsidRDefault="00423257" w:rsidP="00864629">
            <w:pPr>
              <w:pStyle w:val="TAL"/>
              <w:rPr>
                <w:ins w:id="79567" w:author="BigCREditor-Post-RAN4#105" w:date="2022-11-29T09:14:00Z"/>
                <w:bCs/>
              </w:rPr>
            </w:pPr>
          </w:p>
        </w:tc>
        <w:tc>
          <w:tcPr>
            <w:tcW w:w="1701" w:type="dxa"/>
            <w:tcBorders>
              <w:top w:val="nil"/>
              <w:left w:val="single" w:sz="4" w:space="0" w:color="auto"/>
              <w:bottom w:val="nil"/>
              <w:right w:val="single" w:sz="4" w:space="0" w:color="auto"/>
            </w:tcBorders>
            <w:shd w:val="clear" w:color="auto" w:fill="auto"/>
          </w:tcPr>
          <w:p w14:paraId="66012463" w14:textId="77777777" w:rsidR="00423257" w:rsidRPr="001C0E1B" w:rsidRDefault="00423257" w:rsidP="00864629">
            <w:pPr>
              <w:pStyle w:val="TAC"/>
              <w:rPr>
                <w:ins w:id="79568"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tcPr>
          <w:p w14:paraId="54DDD197" w14:textId="77777777" w:rsidR="00423257" w:rsidRPr="001C0E1B" w:rsidRDefault="00423257" w:rsidP="00864629">
            <w:pPr>
              <w:pStyle w:val="TAC"/>
              <w:rPr>
                <w:ins w:id="79569" w:author="BigCREditor-Post-RAN4#105" w:date="2022-11-29T09:14:00Z"/>
                <w:rFonts w:cs="v4.2.0"/>
                <w:lang w:eastAsia="zh-CN"/>
              </w:rPr>
            </w:pPr>
            <w:ins w:id="79570" w:author="BigCREditor-Post-RAN4#105" w:date="2022-11-29T09:14: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5CBE6FB6" w14:textId="77777777" w:rsidR="00423257" w:rsidRPr="001C0E1B" w:rsidRDefault="00423257" w:rsidP="00864629">
            <w:pPr>
              <w:pStyle w:val="TAC"/>
              <w:rPr>
                <w:ins w:id="79571" w:author="BigCREditor-Post-RAN4#105" w:date="2022-11-29T09:14:00Z"/>
              </w:rPr>
            </w:pPr>
            <w:ins w:id="79572" w:author="BigCREditor-Post-RAN4#105" w:date="2022-11-29T09:14:00Z">
              <w:r w:rsidRPr="001C0E1B">
                <w:rPr>
                  <w:lang w:eastAsia="zh-CN"/>
                </w:rPr>
                <w:t>TRS.1.1 TDD</w:t>
              </w:r>
            </w:ins>
          </w:p>
        </w:tc>
        <w:tc>
          <w:tcPr>
            <w:tcW w:w="1842" w:type="dxa"/>
            <w:gridSpan w:val="2"/>
            <w:tcBorders>
              <w:top w:val="single" w:sz="4" w:space="0" w:color="auto"/>
              <w:left w:val="single" w:sz="4" w:space="0" w:color="auto"/>
              <w:bottom w:val="single" w:sz="4" w:space="0" w:color="auto"/>
              <w:right w:val="single" w:sz="4" w:space="0" w:color="auto"/>
            </w:tcBorders>
          </w:tcPr>
          <w:p w14:paraId="10D07B80" w14:textId="77777777" w:rsidR="00423257" w:rsidRPr="001C0E1B" w:rsidRDefault="00423257" w:rsidP="00864629">
            <w:pPr>
              <w:pStyle w:val="TAC"/>
              <w:rPr>
                <w:ins w:id="79573" w:author="BigCREditor-Post-RAN4#105" w:date="2022-11-29T09:14:00Z"/>
              </w:rPr>
            </w:pPr>
            <w:ins w:id="79574" w:author="BigCREditor-Post-RAN4#105" w:date="2022-11-29T09:14:00Z">
              <w:r w:rsidRPr="001C0E1B">
                <w:rPr>
                  <w:rFonts w:cs="v4.2.0"/>
                  <w:lang w:eastAsia="zh-CN"/>
                </w:rPr>
                <w:t>N/A</w:t>
              </w:r>
            </w:ins>
          </w:p>
        </w:tc>
      </w:tr>
      <w:tr w:rsidR="00423257" w:rsidRPr="001C0E1B" w14:paraId="32FE37BD" w14:textId="77777777" w:rsidTr="00864629">
        <w:trPr>
          <w:cantSplit/>
          <w:trHeight w:val="187"/>
          <w:jc w:val="center"/>
          <w:ins w:id="79575"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tcPr>
          <w:p w14:paraId="1783D7C7" w14:textId="77777777" w:rsidR="00423257" w:rsidRPr="001C0E1B" w:rsidRDefault="00423257" w:rsidP="00864629">
            <w:pPr>
              <w:pStyle w:val="TAL"/>
              <w:rPr>
                <w:ins w:id="79576" w:author="BigCREditor-Post-RAN4#105" w:date="2022-11-29T09:14:00Z"/>
                <w:bCs/>
              </w:rPr>
            </w:pPr>
          </w:p>
        </w:tc>
        <w:tc>
          <w:tcPr>
            <w:tcW w:w="1701" w:type="dxa"/>
            <w:tcBorders>
              <w:top w:val="nil"/>
              <w:left w:val="single" w:sz="4" w:space="0" w:color="auto"/>
              <w:bottom w:val="single" w:sz="4" w:space="0" w:color="auto"/>
              <w:right w:val="single" w:sz="4" w:space="0" w:color="auto"/>
            </w:tcBorders>
            <w:shd w:val="clear" w:color="auto" w:fill="auto"/>
          </w:tcPr>
          <w:p w14:paraId="37F99980" w14:textId="77777777" w:rsidR="00423257" w:rsidRPr="001C0E1B" w:rsidRDefault="00423257" w:rsidP="00864629">
            <w:pPr>
              <w:pStyle w:val="TAC"/>
              <w:rPr>
                <w:ins w:id="79577"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tcPr>
          <w:p w14:paraId="7D82A3C8" w14:textId="77777777" w:rsidR="00423257" w:rsidRPr="001C0E1B" w:rsidRDefault="00423257" w:rsidP="00864629">
            <w:pPr>
              <w:pStyle w:val="TAC"/>
              <w:rPr>
                <w:ins w:id="79578" w:author="BigCREditor-Post-RAN4#105" w:date="2022-11-29T09:14:00Z"/>
                <w:rFonts w:cs="v4.2.0"/>
                <w:lang w:eastAsia="zh-CN"/>
              </w:rPr>
            </w:pPr>
            <w:ins w:id="79579" w:author="BigCREditor-Post-RAN4#105" w:date="2022-11-29T09:14: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17D21928" w14:textId="77777777" w:rsidR="00423257" w:rsidRPr="001C0E1B" w:rsidRDefault="00423257" w:rsidP="00864629">
            <w:pPr>
              <w:pStyle w:val="TAC"/>
              <w:rPr>
                <w:ins w:id="79580" w:author="BigCREditor-Post-RAN4#105" w:date="2022-11-29T09:14:00Z"/>
              </w:rPr>
            </w:pPr>
            <w:ins w:id="79581" w:author="BigCREditor-Post-RAN4#105" w:date="2022-11-29T09:14:00Z">
              <w:r w:rsidRPr="001C0E1B">
                <w:rPr>
                  <w:lang w:eastAsia="zh-CN"/>
                </w:rPr>
                <w:t>TRS.1.2 TDD</w:t>
              </w:r>
            </w:ins>
          </w:p>
        </w:tc>
        <w:tc>
          <w:tcPr>
            <w:tcW w:w="1842" w:type="dxa"/>
            <w:gridSpan w:val="2"/>
            <w:tcBorders>
              <w:top w:val="single" w:sz="4" w:space="0" w:color="auto"/>
              <w:left w:val="single" w:sz="4" w:space="0" w:color="auto"/>
              <w:bottom w:val="single" w:sz="4" w:space="0" w:color="auto"/>
              <w:right w:val="single" w:sz="4" w:space="0" w:color="auto"/>
            </w:tcBorders>
          </w:tcPr>
          <w:p w14:paraId="721BE3C7" w14:textId="77777777" w:rsidR="00423257" w:rsidRPr="001C0E1B" w:rsidRDefault="00423257" w:rsidP="00864629">
            <w:pPr>
              <w:pStyle w:val="TAC"/>
              <w:rPr>
                <w:ins w:id="79582" w:author="BigCREditor-Post-RAN4#105" w:date="2022-11-29T09:14:00Z"/>
              </w:rPr>
            </w:pPr>
            <w:ins w:id="79583" w:author="BigCREditor-Post-RAN4#105" w:date="2022-11-29T09:14:00Z">
              <w:r w:rsidRPr="001C0E1B">
                <w:rPr>
                  <w:rFonts w:cs="v4.2.0"/>
                  <w:lang w:eastAsia="zh-CN"/>
                </w:rPr>
                <w:t>N/A</w:t>
              </w:r>
            </w:ins>
          </w:p>
        </w:tc>
      </w:tr>
      <w:tr w:rsidR="00423257" w:rsidRPr="001C0E1B" w14:paraId="43F106DB" w14:textId="77777777" w:rsidTr="00864629">
        <w:trPr>
          <w:cantSplit/>
          <w:trHeight w:val="187"/>
          <w:jc w:val="center"/>
          <w:ins w:id="79584" w:author="BigCREditor-Post-RAN4#105" w:date="2022-11-29T09:14:00Z"/>
        </w:trPr>
        <w:tc>
          <w:tcPr>
            <w:tcW w:w="1668" w:type="dxa"/>
            <w:tcBorders>
              <w:top w:val="single" w:sz="4" w:space="0" w:color="auto"/>
              <w:left w:val="single" w:sz="4" w:space="0" w:color="auto"/>
              <w:bottom w:val="single" w:sz="4" w:space="0" w:color="auto"/>
              <w:right w:val="single" w:sz="4" w:space="0" w:color="auto"/>
            </w:tcBorders>
            <w:hideMark/>
          </w:tcPr>
          <w:p w14:paraId="5DAD1D9B" w14:textId="77777777" w:rsidR="00423257" w:rsidRPr="001C0E1B" w:rsidRDefault="00423257" w:rsidP="00864629">
            <w:pPr>
              <w:pStyle w:val="TAL"/>
              <w:rPr>
                <w:ins w:id="79585" w:author="BigCREditor-Post-RAN4#105" w:date="2022-11-29T09:14:00Z"/>
                <w:bCs/>
                <w:lang w:eastAsia="zh-CN"/>
              </w:rPr>
            </w:pPr>
            <w:proofErr w:type="spellStart"/>
            <w:ins w:id="79586" w:author="BigCREditor-Post-RAN4#105" w:date="2022-11-29T09:14:00Z">
              <w:r w:rsidRPr="001C0E1B" w:rsidDel="00821B2B">
                <w:rPr>
                  <w:bCs/>
                  <w:lang w:eastAsia="zh-CN"/>
                </w:rPr>
                <w:t>I</w:t>
              </w:r>
              <w:r w:rsidRPr="001C0E1B">
                <w:rPr>
                  <w:bCs/>
                  <w:lang w:eastAsia="zh-CN"/>
                </w:rPr>
                <w:t>Initial</w:t>
              </w:r>
              <w:proofErr w:type="spellEnd"/>
              <w:r w:rsidRPr="001C0E1B">
                <w:rPr>
                  <w:bCs/>
                  <w:lang w:eastAsia="zh-CN"/>
                </w:rPr>
                <w:t xml:space="preserve"> BWP configuration</w:t>
              </w:r>
            </w:ins>
          </w:p>
        </w:tc>
        <w:tc>
          <w:tcPr>
            <w:tcW w:w="1701" w:type="dxa"/>
            <w:tcBorders>
              <w:top w:val="single" w:sz="4" w:space="0" w:color="auto"/>
              <w:left w:val="single" w:sz="4" w:space="0" w:color="auto"/>
              <w:bottom w:val="single" w:sz="4" w:space="0" w:color="auto"/>
              <w:right w:val="single" w:sz="4" w:space="0" w:color="auto"/>
            </w:tcBorders>
          </w:tcPr>
          <w:p w14:paraId="5555BC3E" w14:textId="77777777" w:rsidR="00423257" w:rsidRPr="001C0E1B" w:rsidRDefault="00423257" w:rsidP="00864629">
            <w:pPr>
              <w:pStyle w:val="TAC"/>
              <w:rPr>
                <w:ins w:id="79587"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552376CE" w14:textId="77777777" w:rsidR="00423257" w:rsidRPr="001C0E1B" w:rsidRDefault="00423257" w:rsidP="00864629">
            <w:pPr>
              <w:pStyle w:val="TAC"/>
              <w:rPr>
                <w:ins w:id="79588" w:author="BigCREditor-Post-RAN4#105" w:date="2022-11-29T09:14:00Z"/>
                <w:rFonts w:cs="v4.2.0"/>
                <w:lang w:eastAsia="zh-CN"/>
              </w:rPr>
            </w:pPr>
            <w:ins w:id="79589" w:author="BigCREditor-Post-RAN4#105" w:date="2022-11-29T09:14:00Z">
              <w:r w:rsidRPr="001C0E1B">
                <w:rPr>
                  <w:rFonts w:cs="v4.2.0"/>
                  <w:lang w:eastAsia="zh-CN"/>
                </w:rPr>
                <w:t>1, 2, 3</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C91A656" w14:textId="77777777" w:rsidR="00423257" w:rsidRPr="001C0E1B" w:rsidRDefault="00423257" w:rsidP="00864629">
            <w:pPr>
              <w:pStyle w:val="TAC"/>
              <w:rPr>
                <w:ins w:id="79590" w:author="BigCREditor-Post-RAN4#105" w:date="2022-11-29T09:14:00Z"/>
              </w:rPr>
            </w:pPr>
            <w:ins w:id="79591" w:author="BigCREditor-Post-RAN4#105" w:date="2022-11-29T09:14:00Z">
              <w:r w:rsidRPr="001C0E1B">
                <w:rPr>
                  <w:rFonts w:cs="v4.2.0"/>
                  <w:lang w:eastAsia="zh-CN"/>
                </w:rPr>
                <w:t>DLBWP.0.1 ULBWP.0.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AA7017E" w14:textId="77777777" w:rsidR="00423257" w:rsidRPr="001C0E1B" w:rsidRDefault="00423257" w:rsidP="00864629">
            <w:pPr>
              <w:pStyle w:val="TAC"/>
              <w:rPr>
                <w:ins w:id="79592" w:author="BigCREditor-Post-RAN4#105" w:date="2022-11-29T09:14:00Z"/>
              </w:rPr>
            </w:pPr>
            <w:ins w:id="79593" w:author="BigCREditor-Post-RAN4#105" w:date="2022-11-29T09:14:00Z">
              <w:r w:rsidRPr="001C0E1B">
                <w:rPr>
                  <w:rFonts w:cs="v4.2.0"/>
                  <w:lang w:eastAsia="zh-CN"/>
                </w:rPr>
                <w:t>DLBWP.0.1 ULBWP.0.1</w:t>
              </w:r>
            </w:ins>
          </w:p>
        </w:tc>
      </w:tr>
      <w:tr w:rsidR="00423257" w:rsidRPr="001C0E1B" w14:paraId="25B91AF9" w14:textId="77777777" w:rsidTr="00864629">
        <w:trPr>
          <w:cantSplit/>
          <w:trHeight w:val="187"/>
          <w:jc w:val="center"/>
          <w:ins w:id="79594" w:author="BigCREditor-Post-RAN4#105" w:date="2022-11-29T09:14:00Z"/>
        </w:trPr>
        <w:tc>
          <w:tcPr>
            <w:tcW w:w="1668" w:type="dxa"/>
            <w:tcBorders>
              <w:top w:val="single" w:sz="4" w:space="0" w:color="auto"/>
              <w:left w:val="single" w:sz="4" w:space="0" w:color="auto"/>
              <w:bottom w:val="single" w:sz="4" w:space="0" w:color="auto"/>
              <w:right w:val="single" w:sz="4" w:space="0" w:color="auto"/>
            </w:tcBorders>
            <w:hideMark/>
          </w:tcPr>
          <w:p w14:paraId="10A0CF5C" w14:textId="77777777" w:rsidR="00423257" w:rsidRPr="001C0E1B" w:rsidRDefault="00423257" w:rsidP="00864629">
            <w:pPr>
              <w:pStyle w:val="TAL"/>
              <w:rPr>
                <w:ins w:id="79595" w:author="BigCREditor-Post-RAN4#105" w:date="2022-11-29T09:14:00Z"/>
                <w:bCs/>
                <w:lang w:eastAsia="zh-CN"/>
              </w:rPr>
            </w:pPr>
            <w:ins w:id="79596" w:author="BigCREditor-Post-RAN4#105" w:date="2022-11-29T09:14:00Z">
              <w:r w:rsidRPr="001C0E1B">
                <w:rPr>
                  <w:bCs/>
                  <w:lang w:eastAsia="zh-CN"/>
                </w:rPr>
                <w:t>Active DL BWP configuration</w:t>
              </w:r>
            </w:ins>
          </w:p>
        </w:tc>
        <w:tc>
          <w:tcPr>
            <w:tcW w:w="1701" w:type="dxa"/>
            <w:tcBorders>
              <w:top w:val="single" w:sz="4" w:space="0" w:color="auto"/>
              <w:left w:val="single" w:sz="4" w:space="0" w:color="auto"/>
              <w:bottom w:val="single" w:sz="4" w:space="0" w:color="auto"/>
              <w:right w:val="single" w:sz="4" w:space="0" w:color="auto"/>
            </w:tcBorders>
          </w:tcPr>
          <w:p w14:paraId="043FC10F" w14:textId="77777777" w:rsidR="00423257" w:rsidRPr="001C0E1B" w:rsidRDefault="00423257" w:rsidP="00864629">
            <w:pPr>
              <w:pStyle w:val="TAC"/>
              <w:rPr>
                <w:ins w:id="79597"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1CDE1E9D" w14:textId="77777777" w:rsidR="00423257" w:rsidRPr="001C0E1B" w:rsidRDefault="00423257" w:rsidP="00864629">
            <w:pPr>
              <w:pStyle w:val="TAC"/>
              <w:rPr>
                <w:ins w:id="79598" w:author="BigCREditor-Post-RAN4#105" w:date="2022-11-29T09:14:00Z"/>
                <w:rFonts w:cs="v4.2.0"/>
                <w:lang w:eastAsia="zh-CN"/>
              </w:rPr>
            </w:pPr>
            <w:ins w:id="79599" w:author="BigCREditor-Post-RAN4#105" w:date="2022-11-29T09:14:00Z">
              <w:r w:rsidRPr="001C0E1B">
                <w:rPr>
                  <w:rFonts w:cs="v4.2.0"/>
                  <w:lang w:eastAsia="zh-CN"/>
                </w:rPr>
                <w:t>1, 2, 3</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0492F6D" w14:textId="77777777" w:rsidR="00423257" w:rsidRPr="00521E4B" w:rsidRDefault="00423257" w:rsidP="00864629">
            <w:pPr>
              <w:pStyle w:val="TAC"/>
              <w:rPr>
                <w:ins w:id="79600" w:author="BigCREditor-Post-RAN4#105" w:date="2022-11-29T09:14:00Z"/>
                <w:lang w:eastAsia="zh-CN"/>
              </w:rPr>
            </w:pPr>
            <w:ins w:id="79601" w:author="BigCREditor-Post-RAN4#105" w:date="2022-11-29T09:14:00Z">
              <w:r w:rsidRPr="00521E4B">
                <w:t>DLBWP.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2AD1986" w14:textId="77777777" w:rsidR="00423257" w:rsidRPr="001C0E1B" w:rsidRDefault="00423257" w:rsidP="00864629">
            <w:pPr>
              <w:pStyle w:val="TAC"/>
              <w:rPr>
                <w:ins w:id="79602" w:author="BigCREditor-Post-RAN4#105" w:date="2022-11-29T09:14:00Z"/>
              </w:rPr>
            </w:pPr>
            <w:ins w:id="79603" w:author="BigCREditor-Post-RAN4#105" w:date="2022-11-29T09:14:00Z">
              <w:r w:rsidRPr="001C0E1B">
                <w:rPr>
                  <w:rFonts w:cs="v4.2.0"/>
                  <w:lang w:eastAsia="zh-CN"/>
                </w:rPr>
                <w:t>DLBWP.1.1</w:t>
              </w:r>
            </w:ins>
          </w:p>
        </w:tc>
      </w:tr>
      <w:tr w:rsidR="00423257" w:rsidRPr="001C0E1B" w14:paraId="7A386093" w14:textId="77777777" w:rsidTr="00864629">
        <w:trPr>
          <w:cantSplit/>
          <w:trHeight w:val="187"/>
          <w:jc w:val="center"/>
          <w:ins w:id="79604" w:author="BigCREditor-Post-RAN4#105" w:date="2022-11-29T09:14:00Z"/>
        </w:trPr>
        <w:tc>
          <w:tcPr>
            <w:tcW w:w="1668" w:type="dxa"/>
            <w:tcBorders>
              <w:top w:val="single" w:sz="4" w:space="0" w:color="auto"/>
              <w:left w:val="single" w:sz="4" w:space="0" w:color="auto"/>
              <w:bottom w:val="single" w:sz="4" w:space="0" w:color="auto"/>
              <w:right w:val="single" w:sz="4" w:space="0" w:color="auto"/>
            </w:tcBorders>
            <w:hideMark/>
          </w:tcPr>
          <w:p w14:paraId="494C8E82" w14:textId="77777777" w:rsidR="00423257" w:rsidRPr="001C0E1B" w:rsidRDefault="00423257" w:rsidP="00864629">
            <w:pPr>
              <w:pStyle w:val="TAL"/>
              <w:rPr>
                <w:ins w:id="79605" w:author="BigCREditor-Post-RAN4#105" w:date="2022-11-29T09:14:00Z"/>
                <w:bCs/>
                <w:lang w:eastAsia="zh-CN"/>
              </w:rPr>
            </w:pPr>
            <w:ins w:id="79606" w:author="BigCREditor-Post-RAN4#105" w:date="2022-11-29T09:14:00Z">
              <w:r w:rsidRPr="001C0E1B">
                <w:rPr>
                  <w:bCs/>
                  <w:lang w:eastAsia="zh-CN"/>
                </w:rPr>
                <w:t>Active UL BWP</w:t>
              </w:r>
              <w:r>
                <w:rPr>
                  <w:rFonts w:hint="eastAsia"/>
                  <w:bCs/>
                  <w:lang w:eastAsia="zh-CN"/>
                </w:rPr>
                <w:t xml:space="preserve"> </w:t>
              </w:r>
              <w:r w:rsidRPr="001C0E1B">
                <w:rPr>
                  <w:bCs/>
                  <w:lang w:eastAsia="zh-CN"/>
                </w:rPr>
                <w:t>configuration</w:t>
              </w:r>
            </w:ins>
          </w:p>
        </w:tc>
        <w:tc>
          <w:tcPr>
            <w:tcW w:w="1701" w:type="dxa"/>
            <w:tcBorders>
              <w:top w:val="single" w:sz="4" w:space="0" w:color="auto"/>
              <w:left w:val="single" w:sz="4" w:space="0" w:color="auto"/>
              <w:bottom w:val="single" w:sz="4" w:space="0" w:color="auto"/>
              <w:right w:val="single" w:sz="4" w:space="0" w:color="auto"/>
            </w:tcBorders>
          </w:tcPr>
          <w:p w14:paraId="1903F914" w14:textId="77777777" w:rsidR="00423257" w:rsidRPr="001C0E1B" w:rsidRDefault="00423257" w:rsidP="00864629">
            <w:pPr>
              <w:pStyle w:val="TAC"/>
              <w:rPr>
                <w:ins w:id="79607"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487744AA" w14:textId="77777777" w:rsidR="00423257" w:rsidRPr="001C0E1B" w:rsidRDefault="00423257" w:rsidP="00864629">
            <w:pPr>
              <w:pStyle w:val="TAC"/>
              <w:rPr>
                <w:ins w:id="79608" w:author="BigCREditor-Post-RAN4#105" w:date="2022-11-29T09:14:00Z"/>
                <w:rFonts w:cs="v4.2.0"/>
                <w:lang w:eastAsia="zh-CN"/>
              </w:rPr>
            </w:pPr>
            <w:ins w:id="79609" w:author="BigCREditor-Post-RAN4#105" w:date="2022-11-29T09:14:00Z">
              <w:r w:rsidRPr="001C0E1B">
                <w:rPr>
                  <w:rFonts w:cs="v4.2.0"/>
                  <w:lang w:eastAsia="zh-CN"/>
                </w:rPr>
                <w:t>1, 2, 3</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29203C7" w14:textId="77777777" w:rsidR="00423257" w:rsidRPr="00521E4B" w:rsidRDefault="00423257" w:rsidP="00864629">
            <w:pPr>
              <w:pStyle w:val="TAC"/>
              <w:rPr>
                <w:ins w:id="79610" w:author="BigCREditor-Post-RAN4#105" w:date="2022-11-29T09:14:00Z"/>
                <w:rFonts w:cs="v4.2.0"/>
                <w:lang w:eastAsia="zh-CN"/>
              </w:rPr>
            </w:pPr>
            <w:ins w:id="79611" w:author="BigCREditor-Post-RAN4#105" w:date="2022-11-29T09:14:00Z">
              <w:r w:rsidRPr="00521E4B">
                <w:t>DLBWP.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56A7B0D9" w14:textId="77777777" w:rsidR="00423257" w:rsidRPr="001C0E1B" w:rsidRDefault="00423257" w:rsidP="00864629">
            <w:pPr>
              <w:pStyle w:val="TAC"/>
              <w:rPr>
                <w:ins w:id="79612" w:author="BigCREditor-Post-RAN4#105" w:date="2022-11-29T09:14:00Z"/>
                <w:rFonts w:cs="v4.2.0"/>
                <w:lang w:eastAsia="zh-CN"/>
              </w:rPr>
            </w:pPr>
            <w:ins w:id="79613" w:author="BigCREditor-Post-RAN4#105" w:date="2022-11-29T09:14:00Z">
              <w:r w:rsidRPr="001C0E1B">
                <w:rPr>
                  <w:rFonts w:cs="v4.2.0"/>
                  <w:lang w:eastAsia="zh-CN"/>
                </w:rPr>
                <w:t>ULBWP.1.1</w:t>
              </w:r>
            </w:ins>
          </w:p>
        </w:tc>
      </w:tr>
      <w:tr w:rsidR="00423257" w:rsidRPr="001C0E1B" w14:paraId="399AB37A" w14:textId="77777777" w:rsidTr="00864629">
        <w:trPr>
          <w:cantSplit/>
          <w:trHeight w:val="187"/>
          <w:jc w:val="center"/>
          <w:ins w:id="79614" w:author="BigCREditor-Post-RAN4#105" w:date="2022-11-29T09:14:00Z"/>
        </w:trPr>
        <w:tc>
          <w:tcPr>
            <w:tcW w:w="1668" w:type="dxa"/>
            <w:tcBorders>
              <w:top w:val="single" w:sz="4" w:space="0" w:color="auto"/>
              <w:left w:val="single" w:sz="4" w:space="0" w:color="auto"/>
              <w:bottom w:val="single" w:sz="4" w:space="0" w:color="auto"/>
              <w:right w:val="single" w:sz="4" w:space="0" w:color="auto"/>
            </w:tcBorders>
            <w:hideMark/>
          </w:tcPr>
          <w:p w14:paraId="5FDDEF3F" w14:textId="77777777" w:rsidR="00423257" w:rsidRPr="001C0E1B" w:rsidRDefault="00423257" w:rsidP="00864629">
            <w:pPr>
              <w:pStyle w:val="TAL"/>
              <w:rPr>
                <w:ins w:id="79615" w:author="BigCREditor-Post-RAN4#105" w:date="2022-11-29T09:14:00Z"/>
                <w:bCs/>
                <w:lang w:eastAsia="zh-CN"/>
              </w:rPr>
            </w:pPr>
            <w:ins w:id="79616" w:author="BigCREditor-Post-RAN4#105" w:date="2022-11-29T09:14:00Z">
              <w:r w:rsidRPr="001C0E1B">
                <w:rPr>
                  <w:bCs/>
                  <w:lang w:eastAsia="zh-CN"/>
                </w:rPr>
                <w:t>RLM-RS</w:t>
              </w:r>
            </w:ins>
          </w:p>
        </w:tc>
        <w:tc>
          <w:tcPr>
            <w:tcW w:w="1701" w:type="dxa"/>
            <w:tcBorders>
              <w:top w:val="single" w:sz="4" w:space="0" w:color="auto"/>
              <w:left w:val="single" w:sz="4" w:space="0" w:color="auto"/>
              <w:bottom w:val="single" w:sz="4" w:space="0" w:color="auto"/>
              <w:right w:val="single" w:sz="4" w:space="0" w:color="auto"/>
            </w:tcBorders>
          </w:tcPr>
          <w:p w14:paraId="603029DD" w14:textId="77777777" w:rsidR="00423257" w:rsidRPr="001C0E1B" w:rsidRDefault="00423257" w:rsidP="00864629">
            <w:pPr>
              <w:pStyle w:val="TAC"/>
              <w:rPr>
                <w:ins w:id="79617"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32C2E54B" w14:textId="77777777" w:rsidR="00423257" w:rsidRPr="001C0E1B" w:rsidRDefault="00423257" w:rsidP="00864629">
            <w:pPr>
              <w:pStyle w:val="TAC"/>
              <w:rPr>
                <w:ins w:id="79618" w:author="BigCREditor-Post-RAN4#105" w:date="2022-11-29T09:14:00Z"/>
                <w:rFonts w:cs="v4.2.0"/>
                <w:lang w:eastAsia="zh-CN"/>
              </w:rPr>
            </w:pPr>
            <w:ins w:id="79619" w:author="BigCREditor-Post-RAN4#105" w:date="2022-11-29T09:14:00Z">
              <w:r w:rsidRPr="001C0E1B">
                <w:rPr>
                  <w:rFonts w:cs="v4.2.0"/>
                  <w:lang w:eastAsia="zh-CN"/>
                </w:rPr>
                <w:t>1, 2, 3</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9E33832" w14:textId="77777777" w:rsidR="00423257" w:rsidRPr="001C0E1B" w:rsidRDefault="00423257" w:rsidP="00864629">
            <w:pPr>
              <w:pStyle w:val="TAC"/>
              <w:rPr>
                <w:ins w:id="79620" w:author="BigCREditor-Post-RAN4#105" w:date="2022-11-29T09:14:00Z"/>
                <w:rFonts w:cs="v4.2.0"/>
                <w:lang w:eastAsia="zh-CN"/>
              </w:rPr>
            </w:pPr>
            <w:ins w:id="79621" w:author="BigCREditor-Post-RAN4#105" w:date="2022-11-29T09:14:00Z">
              <w:r w:rsidRPr="001C0E1B">
                <w:rPr>
                  <w:rFonts w:cs="v4.2.0"/>
                  <w:lang w:eastAsia="zh-CN"/>
                </w:rPr>
                <w:t>CSI-RS</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CEFE115" w14:textId="77777777" w:rsidR="00423257" w:rsidRPr="001C0E1B" w:rsidRDefault="00423257" w:rsidP="00864629">
            <w:pPr>
              <w:pStyle w:val="TAC"/>
              <w:rPr>
                <w:ins w:id="79622" w:author="BigCREditor-Post-RAN4#105" w:date="2022-11-29T09:14:00Z"/>
                <w:rFonts w:cs="v4.2.0"/>
                <w:lang w:eastAsia="zh-CN"/>
              </w:rPr>
            </w:pPr>
            <w:ins w:id="79623" w:author="BigCREditor-Post-RAN4#105" w:date="2022-11-29T09:14:00Z">
              <w:r w:rsidRPr="001C0E1B">
                <w:rPr>
                  <w:rFonts w:cs="v4.2.0"/>
                  <w:lang w:eastAsia="zh-CN"/>
                </w:rPr>
                <w:t>SSB</w:t>
              </w:r>
            </w:ins>
          </w:p>
        </w:tc>
      </w:tr>
      <w:tr w:rsidR="00423257" w:rsidRPr="001C0E1B" w14:paraId="63EB9D37" w14:textId="77777777" w:rsidTr="00864629">
        <w:trPr>
          <w:cantSplit/>
          <w:trHeight w:val="187"/>
          <w:jc w:val="center"/>
          <w:ins w:id="79624"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7EE428C8" w14:textId="77777777" w:rsidR="00423257" w:rsidRPr="001C0E1B" w:rsidRDefault="00423257" w:rsidP="00864629">
            <w:pPr>
              <w:pStyle w:val="TAL"/>
              <w:rPr>
                <w:ins w:id="79625" w:author="BigCREditor-Post-RAN4#105" w:date="2022-11-29T09:14:00Z"/>
                <w:rFonts w:cs="v4.2.0"/>
              </w:rPr>
            </w:pPr>
            <w:ins w:id="79626" w:author="BigCREditor-Post-RAN4#105" w:date="2022-11-29T09:14:00Z">
              <w:r w:rsidRPr="001C0E1B">
                <w:rPr>
                  <w:rFonts w:cs="v4.2.0"/>
                  <w:noProof/>
                  <w:position w:val="-12"/>
                  <w:lang w:val="en-US" w:eastAsia="zh-CN"/>
                </w:rPr>
                <w:drawing>
                  <wp:inline distT="0" distB="0" distL="0" distR="0" wp14:anchorId="799AB0DC" wp14:editId="3E7FD82A">
                    <wp:extent cx="259080" cy="238125"/>
                    <wp:effectExtent l="0" t="0" r="7620" b="9525"/>
                    <wp:docPr id="3043" name="图片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 xml:space="preserve"> Note 2</w:t>
              </w:r>
            </w:ins>
          </w:p>
        </w:tc>
        <w:tc>
          <w:tcPr>
            <w:tcW w:w="1701" w:type="dxa"/>
            <w:tcBorders>
              <w:top w:val="single" w:sz="4" w:space="0" w:color="auto"/>
              <w:left w:val="single" w:sz="4" w:space="0" w:color="auto"/>
              <w:bottom w:val="nil"/>
              <w:right w:val="single" w:sz="4" w:space="0" w:color="auto"/>
            </w:tcBorders>
            <w:shd w:val="clear" w:color="auto" w:fill="auto"/>
            <w:hideMark/>
          </w:tcPr>
          <w:p w14:paraId="11FD7C37" w14:textId="77777777" w:rsidR="00423257" w:rsidRPr="001C0E1B" w:rsidRDefault="00423257" w:rsidP="00864629">
            <w:pPr>
              <w:pStyle w:val="TAC"/>
              <w:rPr>
                <w:ins w:id="79627" w:author="BigCREditor-Post-RAN4#105" w:date="2022-11-29T09:14:00Z"/>
                <w:rFonts w:cs="v4.2.0"/>
                <w:lang w:eastAsia="zh-CN"/>
              </w:rPr>
            </w:pPr>
            <w:ins w:id="79628" w:author="BigCREditor-Post-RAN4#105" w:date="2022-11-29T09:14:00Z">
              <w:r w:rsidRPr="001C0E1B">
                <w:rPr>
                  <w:rFonts w:cs="v4.2.0"/>
                  <w:lang w:eastAsia="zh-CN"/>
                </w:rPr>
                <w:t>dBm/SCS</w:t>
              </w:r>
            </w:ins>
          </w:p>
        </w:tc>
        <w:tc>
          <w:tcPr>
            <w:tcW w:w="1701" w:type="dxa"/>
            <w:tcBorders>
              <w:top w:val="single" w:sz="4" w:space="0" w:color="auto"/>
              <w:left w:val="single" w:sz="4" w:space="0" w:color="auto"/>
              <w:bottom w:val="single" w:sz="4" w:space="0" w:color="auto"/>
              <w:right w:val="single" w:sz="4" w:space="0" w:color="auto"/>
            </w:tcBorders>
            <w:hideMark/>
          </w:tcPr>
          <w:p w14:paraId="449311B0" w14:textId="77777777" w:rsidR="00423257" w:rsidRPr="001C0E1B" w:rsidRDefault="00423257" w:rsidP="00864629">
            <w:pPr>
              <w:pStyle w:val="TAC"/>
              <w:rPr>
                <w:ins w:id="79629" w:author="BigCREditor-Post-RAN4#105" w:date="2022-11-29T09:14:00Z"/>
                <w:rFonts w:cs="v4.2.0"/>
                <w:lang w:eastAsia="zh-CN"/>
              </w:rPr>
            </w:pPr>
            <w:ins w:id="79630" w:author="BigCREditor-Post-RAN4#105" w:date="2022-11-29T09:14:00Z">
              <w:r w:rsidRPr="001C0E1B">
                <w:rPr>
                  <w:rFonts w:cs="v4.2.0"/>
                  <w:lang w:eastAsia="zh-CN"/>
                </w:rPr>
                <w:t>1</w:t>
              </w:r>
              <w:r>
                <w:rPr>
                  <w:rFonts w:hint="eastAsia"/>
                  <w:lang w:eastAsia="zh-CN"/>
                </w:rPr>
                <w:t>,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591A6042" w14:textId="77777777" w:rsidR="00423257" w:rsidRPr="001C0E1B" w:rsidRDefault="00423257" w:rsidP="00864629">
            <w:pPr>
              <w:pStyle w:val="TAC"/>
              <w:rPr>
                <w:ins w:id="79631" w:author="BigCREditor-Post-RAN4#105" w:date="2022-11-29T09:14:00Z"/>
                <w:rFonts w:cs="v4.2.0"/>
                <w:lang w:eastAsia="zh-CN"/>
              </w:rPr>
            </w:pPr>
            <w:ins w:id="79632" w:author="BigCREditor-Post-RAN4#105" w:date="2022-11-29T09:14:00Z">
              <w:r w:rsidRPr="001C0E1B">
                <w:rPr>
                  <w:rFonts w:cs="v4.2.0"/>
                  <w:lang w:eastAsia="zh-CN"/>
                </w:rPr>
                <w:t>-98</w:t>
              </w:r>
            </w:ins>
          </w:p>
        </w:tc>
      </w:tr>
      <w:tr w:rsidR="00423257" w:rsidRPr="001C0E1B" w14:paraId="783E743D" w14:textId="77777777" w:rsidTr="00864629">
        <w:trPr>
          <w:cantSplit/>
          <w:trHeight w:val="187"/>
          <w:jc w:val="center"/>
          <w:ins w:id="79633"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60FB2DA1" w14:textId="77777777" w:rsidR="00423257" w:rsidRPr="001C0E1B" w:rsidRDefault="00423257" w:rsidP="00864629">
            <w:pPr>
              <w:pStyle w:val="TAL"/>
              <w:rPr>
                <w:ins w:id="79634" w:author="BigCREditor-Post-RAN4#105" w:date="2022-11-29T09:14:00Z"/>
                <w:rFonts w:cs="v4.2.0"/>
              </w:rPr>
            </w:pPr>
          </w:p>
        </w:tc>
        <w:tc>
          <w:tcPr>
            <w:tcW w:w="1701" w:type="dxa"/>
            <w:tcBorders>
              <w:top w:val="nil"/>
              <w:left w:val="single" w:sz="4" w:space="0" w:color="auto"/>
              <w:bottom w:val="nil"/>
              <w:right w:val="single" w:sz="4" w:space="0" w:color="auto"/>
            </w:tcBorders>
            <w:shd w:val="clear" w:color="auto" w:fill="auto"/>
            <w:hideMark/>
          </w:tcPr>
          <w:p w14:paraId="1F1273D9" w14:textId="77777777" w:rsidR="00423257" w:rsidRPr="001C0E1B" w:rsidRDefault="00423257" w:rsidP="00864629">
            <w:pPr>
              <w:pStyle w:val="TAC"/>
              <w:rPr>
                <w:ins w:id="79635" w:author="BigCREditor-Post-RAN4#105" w:date="2022-11-29T09:14: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1F31710" w14:textId="77777777" w:rsidR="00423257" w:rsidRPr="001C0E1B" w:rsidRDefault="00423257" w:rsidP="00864629">
            <w:pPr>
              <w:pStyle w:val="TAC"/>
              <w:rPr>
                <w:ins w:id="79636" w:author="BigCREditor-Post-RAN4#105" w:date="2022-11-29T09:14:00Z"/>
                <w:rFonts w:cs="v4.2.0"/>
                <w:lang w:eastAsia="zh-CN"/>
              </w:rPr>
            </w:pPr>
            <w:ins w:id="79637" w:author="BigCREditor-Post-RAN4#105" w:date="2022-11-29T09:14:00Z">
              <w:r w:rsidRPr="001C0E1B">
                <w:rPr>
                  <w:rFonts w:cs="v4.2.0"/>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05C88261" w14:textId="77777777" w:rsidR="00423257" w:rsidRPr="001C0E1B" w:rsidRDefault="00423257" w:rsidP="00864629">
            <w:pPr>
              <w:pStyle w:val="TAC"/>
              <w:rPr>
                <w:ins w:id="79638" w:author="BigCREditor-Post-RAN4#105" w:date="2022-11-29T09:14:00Z"/>
                <w:rFonts w:cs="v4.2.0"/>
                <w:lang w:eastAsia="zh-CN"/>
              </w:rPr>
            </w:pPr>
            <w:ins w:id="79639" w:author="BigCREditor-Post-RAN4#105" w:date="2022-11-29T09:14:00Z">
              <w:r w:rsidRPr="001C0E1B">
                <w:rPr>
                  <w:rFonts w:cs="v4.2.0"/>
                  <w:lang w:eastAsia="zh-CN"/>
                </w:rPr>
                <w:t>-98</w:t>
              </w:r>
            </w:ins>
          </w:p>
        </w:tc>
      </w:tr>
      <w:tr w:rsidR="00423257" w:rsidRPr="001C0E1B" w14:paraId="63DDF0C9" w14:textId="77777777" w:rsidTr="00864629">
        <w:trPr>
          <w:cantSplit/>
          <w:trHeight w:val="187"/>
          <w:jc w:val="center"/>
          <w:ins w:id="79640"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0EFE406C" w14:textId="77777777" w:rsidR="00423257" w:rsidRPr="001C0E1B" w:rsidRDefault="00423257" w:rsidP="00864629">
            <w:pPr>
              <w:pStyle w:val="TAL"/>
              <w:rPr>
                <w:ins w:id="79641" w:author="BigCREditor-Post-RAN4#105" w:date="2022-11-29T09:14:00Z"/>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4AFA373D" w14:textId="77777777" w:rsidR="00423257" w:rsidRPr="001C0E1B" w:rsidRDefault="00423257" w:rsidP="00864629">
            <w:pPr>
              <w:pStyle w:val="TAC"/>
              <w:rPr>
                <w:ins w:id="79642" w:author="BigCREditor-Post-RAN4#105" w:date="2022-11-29T09:14: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C260E5A" w14:textId="77777777" w:rsidR="00423257" w:rsidRPr="001C0E1B" w:rsidRDefault="00423257" w:rsidP="00864629">
            <w:pPr>
              <w:pStyle w:val="TAC"/>
              <w:rPr>
                <w:ins w:id="79643" w:author="BigCREditor-Post-RAN4#105" w:date="2022-11-29T09:14:00Z"/>
                <w:rFonts w:cs="v4.2.0"/>
                <w:lang w:eastAsia="zh-CN"/>
              </w:rPr>
            </w:pPr>
            <w:ins w:id="79644" w:author="BigCREditor-Post-RAN4#105" w:date="2022-11-29T09:14:00Z">
              <w:r w:rsidRPr="001C0E1B">
                <w:rPr>
                  <w:rFonts w:cs="v4.2.0"/>
                  <w:lang w:eastAsia="zh-CN"/>
                </w:rPr>
                <w:t>3</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5B0181D0" w14:textId="77777777" w:rsidR="00423257" w:rsidRPr="001C0E1B" w:rsidRDefault="00423257" w:rsidP="00864629">
            <w:pPr>
              <w:pStyle w:val="TAC"/>
              <w:rPr>
                <w:ins w:id="79645" w:author="BigCREditor-Post-RAN4#105" w:date="2022-11-29T09:14:00Z"/>
                <w:rFonts w:cs="v4.2.0"/>
                <w:lang w:eastAsia="zh-CN"/>
              </w:rPr>
            </w:pPr>
            <w:ins w:id="79646" w:author="BigCREditor-Post-RAN4#105" w:date="2022-11-29T09:14:00Z">
              <w:r w:rsidRPr="001C0E1B">
                <w:rPr>
                  <w:rFonts w:cs="v4.2.0"/>
                  <w:lang w:eastAsia="zh-CN"/>
                </w:rPr>
                <w:t>-95</w:t>
              </w:r>
            </w:ins>
          </w:p>
        </w:tc>
      </w:tr>
      <w:tr w:rsidR="00423257" w:rsidRPr="001C0E1B" w14:paraId="19BE6066" w14:textId="77777777" w:rsidTr="00864629">
        <w:trPr>
          <w:cantSplit/>
          <w:trHeight w:val="187"/>
          <w:jc w:val="center"/>
          <w:ins w:id="79647"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546B4242" w14:textId="77777777" w:rsidR="00423257" w:rsidRPr="001C0E1B" w:rsidRDefault="00423257" w:rsidP="00864629">
            <w:pPr>
              <w:pStyle w:val="TAL"/>
              <w:rPr>
                <w:ins w:id="79648" w:author="BigCREditor-Post-RAN4#105" w:date="2022-11-29T09:14:00Z"/>
              </w:rPr>
            </w:pPr>
            <w:ins w:id="79649" w:author="BigCREditor-Post-RAN4#105" w:date="2022-11-29T09:14:00Z">
              <w:r w:rsidRPr="001C0E1B">
                <w:rPr>
                  <w:rFonts w:cs="v4.2.0"/>
                  <w:noProof/>
                  <w:position w:val="-12"/>
                  <w:lang w:val="en-US" w:eastAsia="zh-CN"/>
                </w:rPr>
                <w:drawing>
                  <wp:inline distT="0" distB="0" distL="0" distR="0" wp14:anchorId="4994A0FE" wp14:editId="65F11307">
                    <wp:extent cx="259080" cy="238125"/>
                    <wp:effectExtent l="0" t="0" r="7620" b="9525"/>
                    <wp:docPr id="3042" name="图片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 xml:space="preserve"> Note 2</w:t>
              </w:r>
            </w:ins>
          </w:p>
        </w:tc>
        <w:tc>
          <w:tcPr>
            <w:tcW w:w="1701" w:type="dxa"/>
            <w:tcBorders>
              <w:top w:val="single" w:sz="4" w:space="0" w:color="auto"/>
              <w:left w:val="single" w:sz="4" w:space="0" w:color="auto"/>
              <w:bottom w:val="nil"/>
              <w:right w:val="single" w:sz="4" w:space="0" w:color="auto"/>
            </w:tcBorders>
            <w:shd w:val="clear" w:color="auto" w:fill="auto"/>
            <w:hideMark/>
          </w:tcPr>
          <w:p w14:paraId="31D9C5C1" w14:textId="77777777" w:rsidR="00423257" w:rsidRPr="001C0E1B" w:rsidRDefault="00423257" w:rsidP="00864629">
            <w:pPr>
              <w:pStyle w:val="TAC"/>
              <w:rPr>
                <w:ins w:id="79650" w:author="BigCREditor-Post-RAN4#105" w:date="2022-11-29T09:14:00Z"/>
              </w:rPr>
            </w:pPr>
            <w:ins w:id="79651" w:author="BigCREditor-Post-RAN4#105" w:date="2022-11-29T09:14:00Z">
              <w:r w:rsidRPr="001C0E1B">
                <w:rPr>
                  <w:rFonts w:cs="v4.2.0"/>
                </w:rPr>
                <w:t>dBm/15 kHz</w:t>
              </w:r>
            </w:ins>
          </w:p>
        </w:tc>
        <w:tc>
          <w:tcPr>
            <w:tcW w:w="1701" w:type="dxa"/>
            <w:tcBorders>
              <w:top w:val="single" w:sz="4" w:space="0" w:color="auto"/>
              <w:left w:val="single" w:sz="4" w:space="0" w:color="auto"/>
              <w:bottom w:val="single" w:sz="4" w:space="0" w:color="auto"/>
              <w:right w:val="single" w:sz="4" w:space="0" w:color="auto"/>
            </w:tcBorders>
            <w:hideMark/>
          </w:tcPr>
          <w:p w14:paraId="0A84468C" w14:textId="77777777" w:rsidR="00423257" w:rsidRPr="001C0E1B" w:rsidRDefault="00423257" w:rsidP="00864629">
            <w:pPr>
              <w:pStyle w:val="TAC"/>
              <w:rPr>
                <w:ins w:id="79652" w:author="BigCREditor-Post-RAN4#105" w:date="2022-11-29T09:14:00Z"/>
                <w:lang w:eastAsia="zh-CN"/>
              </w:rPr>
            </w:pPr>
            <w:ins w:id="79653" w:author="BigCREditor-Post-RAN4#105" w:date="2022-11-29T09:14:00Z">
              <w:r w:rsidRPr="001C0E1B">
                <w:rPr>
                  <w:lang w:eastAsia="zh-CN"/>
                </w:rPr>
                <w:t>1</w:t>
              </w:r>
              <w:r>
                <w:rPr>
                  <w:rFonts w:hint="eastAsia"/>
                  <w:lang w:eastAsia="zh-CN"/>
                </w:rPr>
                <w:t>, 4</w:t>
              </w:r>
            </w:ins>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0F931CA3" w14:textId="77777777" w:rsidR="00423257" w:rsidRPr="001C0E1B" w:rsidRDefault="00423257" w:rsidP="00864629">
            <w:pPr>
              <w:pStyle w:val="TAC"/>
              <w:rPr>
                <w:ins w:id="79654" w:author="BigCREditor-Post-RAN4#105" w:date="2022-11-29T09:14:00Z"/>
              </w:rPr>
            </w:pPr>
            <w:ins w:id="79655" w:author="BigCREditor-Post-RAN4#105" w:date="2022-11-29T09:14:00Z">
              <w:r w:rsidRPr="001C0E1B">
                <w:t>-98</w:t>
              </w:r>
            </w:ins>
          </w:p>
        </w:tc>
      </w:tr>
      <w:tr w:rsidR="00423257" w:rsidRPr="001C0E1B" w14:paraId="6537C443" w14:textId="77777777" w:rsidTr="00864629">
        <w:trPr>
          <w:cantSplit/>
          <w:trHeight w:val="187"/>
          <w:jc w:val="center"/>
          <w:ins w:id="79656"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3784F1F6" w14:textId="77777777" w:rsidR="00423257" w:rsidRPr="001C0E1B" w:rsidRDefault="00423257" w:rsidP="00864629">
            <w:pPr>
              <w:pStyle w:val="TAL"/>
              <w:rPr>
                <w:ins w:id="79657" w:author="BigCREditor-Post-RAN4#105" w:date="2022-11-29T09:14:00Z"/>
              </w:rPr>
            </w:pPr>
          </w:p>
        </w:tc>
        <w:tc>
          <w:tcPr>
            <w:tcW w:w="1701" w:type="dxa"/>
            <w:tcBorders>
              <w:top w:val="nil"/>
              <w:left w:val="single" w:sz="4" w:space="0" w:color="auto"/>
              <w:bottom w:val="nil"/>
              <w:right w:val="single" w:sz="4" w:space="0" w:color="auto"/>
            </w:tcBorders>
            <w:shd w:val="clear" w:color="auto" w:fill="auto"/>
            <w:hideMark/>
          </w:tcPr>
          <w:p w14:paraId="02433A18" w14:textId="77777777" w:rsidR="00423257" w:rsidRPr="001C0E1B" w:rsidRDefault="00423257" w:rsidP="00864629">
            <w:pPr>
              <w:pStyle w:val="TAC"/>
              <w:rPr>
                <w:ins w:id="79658"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68186862" w14:textId="77777777" w:rsidR="00423257" w:rsidRPr="001C0E1B" w:rsidRDefault="00423257" w:rsidP="00864629">
            <w:pPr>
              <w:pStyle w:val="TAC"/>
              <w:rPr>
                <w:ins w:id="79659" w:author="BigCREditor-Post-RAN4#105" w:date="2022-11-29T09:14:00Z"/>
                <w:lang w:eastAsia="zh-CN"/>
              </w:rPr>
            </w:pPr>
            <w:ins w:id="79660" w:author="BigCREditor-Post-RAN4#105" w:date="2022-11-29T09:14:00Z">
              <w:r w:rsidRPr="001C0E1B">
                <w:rPr>
                  <w:lang w:eastAsia="zh-CN"/>
                </w:rPr>
                <w:t>2</w:t>
              </w:r>
            </w:ins>
          </w:p>
        </w:tc>
        <w:tc>
          <w:tcPr>
            <w:tcW w:w="3543" w:type="dxa"/>
            <w:gridSpan w:val="4"/>
            <w:tcBorders>
              <w:top w:val="nil"/>
              <w:left w:val="single" w:sz="4" w:space="0" w:color="auto"/>
              <w:bottom w:val="nil"/>
              <w:right w:val="single" w:sz="4" w:space="0" w:color="auto"/>
            </w:tcBorders>
            <w:shd w:val="clear" w:color="auto" w:fill="auto"/>
            <w:hideMark/>
          </w:tcPr>
          <w:p w14:paraId="0B696441" w14:textId="77777777" w:rsidR="00423257" w:rsidRPr="001C0E1B" w:rsidRDefault="00423257" w:rsidP="00864629">
            <w:pPr>
              <w:pStyle w:val="TAC"/>
              <w:rPr>
                <w:ins w:id="79661" w:author="BigCREditor-Post-RAN4#105" w:date="2022-11-29T09:14:00Z"/>
              </w:rPr>
            </w:pPr>
          </w:p>
        </w:tc>
      </w:tr>
      <w:tr w:rsidR="00423257" w:rsidRPr="001C0E1B" w14:paraId="36F76F54" w14:textId="77777777" w:rsidTr="00864629">
        <w:trPr>
          <w:cantSplit/>
          <w:trHeight w:val="187"/>
          <w:jc w:val="center"/>
          <w:ins w:id="79662"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27713674" w14:textId="77777777" w:rsidR="00423257" w:rsidRPr="001C0E1B" w:rsidRDefault="00423257" w:rsidP="00864629">
            <w:pPr>
              <w:pStyle w:val="TAL"/>
              <w:rPr>
                <w:ins w:id="79663" w:author="BigCREditor-Post-RAN4#105" w:date="2022-11-29T09:14:00Z"/>
              </w:rPr>
            </w:pPr>
          </w:p>
        </w:tc>
        <w:tc>
          <w:tcPr>
            <w:tcW w:w="1701" w:type="dxa"/>
            <w:tcBorders>
              <w:top w:val="nil"/>
              <w:left w:val="single" w:sz="4" w:space="0" w:color="auto"/>
              <w:bottom w:val="single" w:sz="4" w:space="0" w:color="auto"/>
              <w:right w:val="single" w:sz="4" w:space="0" w:color="auto"/>
            </w:tcBorders>
            <w:shd w:val="clear" w:color="auto" w:fill="auto"/>
            <w:hideMark/>
          </w:tcPr>
          <w:p w14:paraId="3D42BA23" w14:textId="77777777" w:rsidR="00423257" w:rsidRPr="001C0E1B" w:rsidRDefault="00423257" w:rsidP="00864629">
            <w:pPr>
              <w:pStyle w:val="TAC"/>
              <w:rPr>
                <w:ins w:id="79664"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43EB9AD2" w14:textId="77777777" w:rsidR="00423257" w:rsidRPr="001C0E1B" w:rsidRDefault="00423257" w:rsidP="00864629">
            <w:pPr>
              <w:pStyle w:val="TAC"/>
              <w:rPr>
                <w:ins w:id="79665" w:author="BigCREditor-Post-RAN4#105" w:date="2022-11-29T09:14:00Z"/>
                <w:lang w:eastAsia="zh-CN"/>
              </w:rPr>
            </w:pPr>
            <w:ins w:id="79666" w:author="BigCREditor-Post-RAN4#105" w:date="2022-11-29T09:14:00Z">
              <w:r w:rsidRPr="001C0E1B">
                <w:rPr>
                  <w:lang w:eastAsia="zh-CN"/>
                </w:rPr>
                <w:t>3</w:t>
              </w:r>
            </w:ins>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409F366B" w14:textId="77777777" w:rsidR="00423257" w:rsidRPr="001C0E1B" w:rsidRDefault="00423257" w:rsidP="00864629">
            <w:pPr>
              <w:pStyle w:val="TAC"/>
              <w:rPr>
                <w:ins w:id="79667" w:author="BigCREditor-Post-RAN4#105" w:date="2022-11-29T09:14:00Z"/>
              </w:rPr>
            </w:pPr>
          </w:p>
        </w:tc>
      </w:tr>
      <w:tr w:rsidR="00423257" w:rsidRPr="001C0E1B" w14:paraId="096205CB" w14:textId="77777777" w:rsidTr="00864629">
        <w:trPr>
          <w:cantSplit/>
          <w:trHeight w:val="187"/>
          <w:jc w:val="center"/>
          <w:ins w:id="79668"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4D76B5CB" w14:textId="77777777" w:rsidR="00423257" w:rsidRPr="001C0E1B" w:rsidRDefault="00423257" w:rsidP="00864629">
            <w:pPr>
              <w:pStyle w:val="TAL"/>
              <w:rPr>
                <w:ins w:id="79669" w:author="BigCREditor-Post-RAN4#105" w:date="2022-11-29T09:14:00Z"/>
              </w:rPr>
            </w:pPr>
            <w:ins w:id="79670" w:author="BigCREditor-Post-RAN4#105" w:date="2022-11-29T09:14:00Z">
              <w:r w:rsidRPr="001C0E1B">
                <w:rPr>
                  <w:rFonts w:cs="v4.2.0"/>
                  <w:noProof/>
                  <w:position w:val="-12"/>
                  <w:lang w:val="en-US" w:eastAsia="zh-CN"/>
                </w:rPr>
                <w:drawing>
                  <wp:inline distT="0" distB="0" distL="0" distR="0" wp14:anchorId="6C73DCD1" wp14:editId="33EB1FA2">
                    <wp:extent cx="401955" cy="248285"/>
                    <wp:effectExtent l="0" t="0" r="0" b="0"/>
                    <wp:docPr id="3041" name="图片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nil"/>
              <w:right w:val="single" w:sz="4" w:space="0" w:color="auto"/>
            </w:tcBorders>
            <w:shd w:val="clear" w:color="auto" w:fill="auto"/>
            <w:hideMark/>
          </w:tcPr>
          <w:p w14:paraId="5E290323" w14:textId="77777777" w:rsidR="00423257" w:rsidRPr="001C0E1B" w:rsidRDefault="00423257" w:rsidP="00864629">
            <w:pPr>
              <w:pStyle w:val="TAC"/>
              <w:rPr>
                <w:ins w:id="79671" w:author="BigCREditor-Post-RAN4#105" w:date="2022-11-29T09:14:00Z"/>
              </w:rPr>
            </w:pPr>
            <w:ins w:id="79672" w:author="BigCREditor-Post-RAN4#105" w:date="2022-11-29T09:14:00Z">
              <w:r w:rsidRPr="001C0E1B">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666A401C" w14:textId="77777777" w:rsidR="00423257" w:rsidRPr="001C0E1B" w:rsidRDefault="00423257" w:rsidP="00864629">
            <w:pPr>
              <w:pStyle w:val="TAC"/>
              <w:rPr>
                <w:ins w:id="79673" w:author="BigCREditor-Post-RAN4#105" w:date="2022-11-29T09:14:00Z"/>
                <w:rFonts w:cs="v4.2.0"/>
                <w:lang w:eastAsia="zh-CN"/>
              </w:rPr>
            </w:pPr>
            <w:ins w:id="79674" w:author="BigCREditor-Post-RAN4#105" w:date="2022-11-29T09:14:00Z">
              <w:r w:rsidRPr="001C0E1B">
                <w:rPr>
                  <w:rFonts w:cs="v4.2.0"/>
                  <w:lang w:eastAsia="zh-CN"/>
                </w:rPr>
                <w:t>1</w:t>
              </w:r>
              <w:r>
                <w:rPr>
                  <w:rFonts w:hint="eastAsia"/>
                  <w:lang w:eastAsia="zh-CN"/>
                </w:rPr>
                <w:t>, 4</w:t>
              </w:r>
            </w:ins>
          </w:p>
        </w:tc>
        <w:tc>
          <w:tcPr>
            <w:tcW w:w="850" w:type="dxa"/>
            <w:tcBorders>
              <w:top w:val="single" w:sz="4" w:space="0" w:color="auto"/>
              <w:left w:val="single" w:sz="4" w:space="0" w:color="auto"/>
              <w:bottom w:val="nil"/>
              <w:right w:val="single" w:sz="4" w:space="0" w:color="auto"/>
            </w:tcBorders>
            <w:shd w:val="clear" w:color="auto" w:fill="auto"/>
            <w:hideMark/>
          </w:tcPr>
          <w:p w14:paraId="152A6FAE" w14:textId="77777777" w:rsidR="00423257" w:rsidRPr="001C0E1B" w:rsidRDefault="00423257" w:rsidP="00864629">
            <w:pPr>
              <w:pStyle w:val="TAC"/>
              <w:rPr>
                <w:ins w:id="79675" w:author="BigCREditor-Post-RAN4#105" w:date="2022-11-29T09:14:00Z"/>
              </w:rPr>
            </w:pPr>
            <w:ins w:id="79676" w:author="BigCREditor-Post-RAN4#105" w:date="2022-11-29T09:14:00Z">
              <w:r w:rsidRPr="001C0E1B">
                <w:rPr>
                  <w:rFonts w:cs="v4.2.0"/>
                </w:rPr>
                <w:t>4</w:t>
              </w:r>
            </w:ins>
          </w:p>
        </w:tc>
        <w:tc>
          <w:tcPr>
            <w:tcW w:w="851" w:type="dxa"/>
            <w:tcBorders>
              <w:top w:val="single" w:sz="4" w:space="0" w:color="auto"/>
              <w:left w:val="single" w:sz="4" w:space="0" w:color="auto"/>
              <w:bottom w:val="nil"/>
              <w:right w:val="single" w:sz="4" w:space="0" w:color="auto"/>
            </w:tcBorders>
            <w:shd w:val="clear" w:color="auto" w:fill="auto"/>
            <w:hideMark/>
          </w:tcPr>
          <w:p w14:paraId="180B2335" w14:textId="77777777" w:rsidR="00423257" w:rsidRPr="001C0E1B" w:rsidRDefault="00423257" w:rsidP="00864629">
            <w:pPr>
              <w:pStyle w:val="TAC"/>
              <w:rPr>
                <w:ins w:id="79677" w:author="BigCREditor-Post-RAN4#105" w:date="2022-11-29T09:14:00Z"/>
              </w:rPr>
            </w:pPr>
            <w:ins w:id="79678" w:author="BigCREditor-Post-RAN4#105" w:date="2022-11-29T09:14:00Z">
              <w:r w:rsidRPr="001C0E1B">
                <w:rPr>
                  <w:rFonts w:cs="v4.2.0"/>
                </w:rPr>
                <w:t>-1.46</w:t>
              </w:r>
            </w:ins>
          </w:p>
        </w:tc>
        <w:tc>
          <w:tcPr>
            <w:tcW w:w="921" w:type="dxa"/>
            <w:tcBorders>
              <w:top w:val="single" w:sz="4" w:space="0" w:color="auto"/>
              <w:left w:val="single" w:sz="4" w:space="0" w:color="auto"/>
              <w:bottom w:val="nil"/>
              <w:right w:val="single" w:sz="4" w:space="0" w:color="auto"/>
            </w:tcBorders>
            <w:shd w:val="clear" w:color="auto" w:fill="auto"/>
            <w:hideMark/>
          </w:tcPr>
          <w:p w14:paraId="7E52562E" w14:textId="77777777" w:rsidR="00423257" w:rsidRPr="001C0E1B" w:rsidRDefault="00423257" w:rsidP="00864629">
            <w:pPr>
              <w:pStyle w:val="TAC"/>
              <w:rPr>
                <w:ins w:id="79679" w:author="BigCREditor-Post-RAN4#105" w:date="2022-11-29T09:14:00Z"/>
                <w:rFonts w:cs="v4.2.0"/>
                <w:lang w:eastAsia="zh-CN"/>
              </w:rPr>
            </w:pPr>
            <w:ins w:id="79680" w:author="BigCREditor-Post-RAN4#105" w:date="2022-11-29T09:14:00Z">
              <w:r w:rsidRPr="001C0E1B">
                <w:rPr>
                  <w:rFonts w:cs="v4.2.0"/>
                  <w:lang w:eastAsia="zh-CN"/>
                </w:rPr>
                <w:t>-Infinity</w:t>
              </w:r>
            </w:ins>
          </w:p>
        </w:tc>
        <w:tc>
          <w:tcPr>
            <w:tcW w:w="921" w:type="dxa"/>
            <w:tcBorders>
              <w:top w:val="single" w:sz="4" w:space="0" w:color="auto"/>
              <w:left w:val="single" w:sz="4" w:space="0" w:color="auto"/>
              <w:bottom w:val="nil"/>
              <w:right w:val="single" w:sz="4" w:space="0" w:color="auto"/>
            </w:tcBorders>
            <w:shd w:val="clear" w:color="auto" w:fill="auto"/>
            <w:hideMark/>
          </w:tcPr>
          <w:p w14:paraId="37C1302D" w14:textId="77777777" w:rsidR="00423257" w:rsidRPr="001C0E1B" w:rsidRDefault="00423257" w:rsidP="00864629">
            <w:pPr>
              <w:pStyle w:val="TAC"/>
              <w:rPr>
                <w:ins w:id="79681" w:author="BigCREditor-Post-RAN4#105" w:date="2022-11-29T09:14:00Z"/>
                <w:rFonts w:cs="v4.2.0"/>
                <w:lang w:eastAsia="zh-CN"/>
              </w:rPr>
            </w:pPr>
            <w:ins w:id="79682" w:author="BigCREditor-Post-RAN4#105" w:date="2022-11-29T09:14:00Z">
              <w:r w:rsidRPr="001C0E1B">
                <w:rPr>
                  <w:rFonts w:cs="v4.2.0"/>
                  <w:lang w:eastAsia="zh-CN"/>
                </w:rPr>
                <w:t>-1.46</w:t>
              </w:r>
            </w:ins>
          </w:p>
        </w:tc>
      </w:tr>
      <w:tr w:rsidR="00423257" w:rsidRPr="001C0E1B" w14:paraId="28ADB115" w14:textId="77777777" w:rsidTr="00864629">
        <w:trPr>
          <w:cantSplit/>
          <w:trHeight w:val="187"/>
          <w:jc w:val="center"/>
          <w:ins w:id="79683"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1084EF40" w14:textId="77777777" w:rsidR="00423257" w:rsidRPr="001C0E1B" w:rsidRDefault="00423257" w:rsidP="00864629">
            <w:pPr>
              <w:pStyle w:val="TAL"/>
              <w:rPr>
                <w:ins w:id="79684" w:author="BigCREditor-Post-RAN4#105" w:date="2022-11-29T09:14:00Z"/>
              </w:rPr>
            </w:pPr>
          </w:p>
        </w:tc>
        <w:tc>
          <w:tcPr>
            <w:tcW w:w="1701" w:type="dxa"/>
            <w:tcBorders>
              <w:top w:val="nil"/>
              <w:left w:val="single" w:sz="4" w:space="0" w:color="auto"/>
              <w:bottom w:val="nil"/>
              <w:right w:val="single" w:sz="4" w:space="0" w:color="auto"/>
            </w:tcBorders>
            <w:shd w:val="clear" w:color="auto" w:fill="auto"/>
            <w:hideMark/>
          </w:tcPr>
          <w:p w14:paraId="56DB2E0F" w14:textId="77777777" w:rsidR="00423257" w:rsidRPr="001C0E1B" w:rsidRDefault="00423257" w:rsidP="00864629">
            <w:pPr>
              <w:pStyle w:val="TAC"/>
              <w:rPr>
                <w:ins w:id="79685"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3182DE0D" w14:textId="77777777" w:rsidR="00423257" w:rsidRPr="001C0E1B" w:rsidRDefault="00423257" w:rsidP="00864629">
            <w:pPr>
              <w:pStyle w:val="TAC"/>
              <w:rPr>
                <w:ins w:id="79686" w:author="BigCREditor-Post-RAN4#105" w:date="2022-11-29T09:14:00Z"/>
                <w:rFonts w:cs="v4.2.0"/>
                <w:lang w:eastAsia="zh-CN"/>
              </w:rPr>
            </w:pPr>
            <w:ins w:id="79687" w:author="BigCREditor-Post-RAN4#105" w:date="2022-11-29T09:14:00Z">
              <w:r w:rsidRPr="001C0E1B">
                <w:rPr>
                  <w:rFonts w:cs="v4.2.0"/>
                  <w:lang w:eastAsia="zh-CN"/>
                </w:rPr>
                <w:t>2</w:t>
              </w:r>
            </w:ins>
          </w:p>
        </w:tc>
        <w:tc>
          <w:tcPr>
            <w:tcW w:w="850" w:type="dxa"/>
            <w:tcBorders>
              <w:top w:val="nil"/>
              <w:left w:val="single" w:sz="4" w:space="0" w:color="auto"/>
              <w:bottom w:val="nil"/>
              <w:right w:val="single" w:sz="4" w:space="0" w:color="auto"/>
            </w:tcBorders>
            <w:shd w:val="clear" w:color="auto" w:fill="auto"/>
            <w:hideMark/>
          </w:tcPr>
          <w:p w14:paraId="048D6215" w14:textId="77777777" w:rsidR="00423257" w:rsidRPr="001C0E1B" w:rsidRDefault="00423257" w:rsidP="00864629">
            <w:pPr>
              <w:pStyle w:val="TAC"/>
              <w:rPr>
                <w:ins w:id="79688" w:author="BigCREditor-Post-RAN4#105" w:date="2022-11-29T09:14:00Z"/>
              </w:rPr>
            </w:pPr>
          </w:p>
        </w:tc>
        <w:tc>
          <w:tcPr>
            <w:tcW w:w="851" w:type="dxa"/>
            <w:tcBorders>
              <w:top w:val="nil"/>
              <w:left w:val="single" w:sz="4" w:space="0" w:color="auto"/>
              <w:bottom w:val="nil"/>
              <w:right w:val="single" w:sz="4" w:space="0" w:color="auto"/>
            </w:tcBorders>
            <w:shd w:val="clear" w:color="auto" w:fill="auto"/>
            <w:hideMark/>
          </w:tcPr>
          <w:p w14:paraId="3EF86C70" w14:textId="77777777" w:rsidR="00423257" w:rsidRPr="001C0E1B" w:rsidRDefault="00423257" w:rsidP="00864629">
            <w:pPr>
              <w:pStyle w:val="TAC"/>
              <w:rPr>
                <w:ins w:id="79689" w:author="BigCREditor-Post-RAN4#105" w:date="2022-11-29T09:14:00Z"/>
              </w:rPr>
            </w:pPr>
          </w:p>
        </w:tc>
        <w:tc>
          <w:tcPr>
            <w:tcW w:w="921" w:type="dxa"/>
            <w:tcBorders>
              <w:top w:val="nil"/>
              <w:left w:val="single" w:sz="4" w:space="0" w:color="auto"/>
              <w:bottom w:val="nil"/>
              <w:right w:val="single" w:sz="4" w:space="0" w:color="auto"/>
            </w:tcBorders>
            <w:shd w:val="clear" w:color="auto" w:fill="auto"/>
            <w:hideMark/>
          </w:tcPr>
          <w:p w14:paraId="5B64CFFD" w14:textId="77777777" w:rsidR="00423257" w:rsidRPr="001C0E1B" w:rsidRDefault="00423257" w:rsidP="00864629">
            <w:pPr>
              <w:pStyle w:val="TAC"/>
              <w:rPr>
                <w:ins w:id="79690" w:author="BigCREditor-Post-RAN4#105" w:date="2022-11-29T09:14:00Z"/>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458C0BCE" w14:textId="77777777" w:rsidR="00423257" w:rsidRPr="001C0E1B" w:rsidRDefault="00423257" w:rsidP="00864629">
            <w:pPr>
              <w:pStyle w:val="TAC"/>
              <w:rPr>
                <w:ins w:id="79691" w:author="BigCREditor-Post-RAN4#105" w:date="2022-11-29T09:14:00Z"/>
                <w:rFonts w:cs="v4.2.0"/>
                <w:lang w:eastAsia="zh-CN"/>
              </w:rPr>
            </w:pPr>
          </w:p>
        </w:tc>
      </w:tr>
      <w:tr w:rsidR="00423257" w:rsidRPr="001C0E1B" w14:paraId="610AF5AB" w14:textId="77777777" w:rsidTr="00864629">
        <w:trPr>
          <w:cantSplit/>
          <w:trHeight w:val="187"/>
          <w:jc w:val="center"/>
          <w:ins w:id="79692"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2A6F44E7" w14:textId="77777777" w:rsidR="00423257" w:rsidRPr="001C0E1B" w:rsidRDefault="00423257" w:rsidP="00864629">
            <w:pPr>
              <w:pStyle w:val="TAL"/>
              <w:rPr>
                <w:ins w:id="79693" w:author="BigCREditor-Post-RAN4#105" w:date="2022-11-29T09:14:00Z"/>
              </w:rPr>
            </w:pPr>
          </w:p>
        </w:tc>
        <w:tc>
          <w:tcPr>
            <w:tcW w:w="1701" w:type="dxa"/>
            <w:tcBorders>
              <w:top w:val="nil"/>
              <w:left w:val="single" w:sz="4" w:space="0" w:color="auto"/>
              <w:bottom w:val="single" w:sz="4" w:space="0" w:color="auto"/>
              <w:right w:val="single" w:sz="4" w:space="0" w:color="auto"/>
            </w:tcBorders>
            <w:shd w:val="clear" w:color="auto" w:fill="auto"/>
            <w:hideMark/>
          </w:tcPr>
          <w:p w14:paraId="09B31655" w14:textId="77777777" w:rsidR="00423257" w:rsidRPr="001C0E1B" w:rsidRDefault="00423257" w:rsidP="00864629">
            <w:pPr>
              <w:pStyle w:val="TAC"/>
              <w:rPr>
                <w:ins w:id="79694"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366C6823" w14:textId="77777777" w:rsidR="00423257" w:rsidRPr="001C0E1B" w:rsidRDefault="00423257" w:rsidP="00864629">
            <w:pPr>
              <w:pStyle w:val="TAC"/>
              <w:rPr>
                <w:ins w:id="79695" w:author="BigCREditor-Post-RAN4#105" w:date="2022-11-29T09:14:00Z"/>
                <w:rFonts w:cs="v4.2.0"/>
                <w:lang w:eastAsia="zh-CN"/>
              </w:rPr>
            </w:pPr>
            <w:ins w:id="79696" w:author="BigCREditor-Post-RAN4#105" w:date="2022-11-29T09:14:00Z">
              <w:r w:rsidRPr="001C0E1B">
                <w:rPr>
                  <w:rFonts w:cs="v4.2.0"/>
                  <w:lang w:eastAsia="zh-CN"/>
                </w:rPr>
                <w:t>3</w:t>
              </w:r>
            </w:ins>
          </w:p>
        </w:tc>
        <w:tc>
          <w:tcPr>
            <w:tcW w:w="850" w:type="dxa"/>
            <w:tcBorders>
              <w:top w:val="nil"/>
              <w:left w:val="single" w:sz="4" w:space="0" w:color="auto"/>
              <w:bottom w:val="single" w:sz="4" w:space="0" w:color="auto"/>
              <w:right w:val="single" w:sz="4" w:space="0" w:color="auto"/>
            </w:tcBorders>
            <w:shd w:val="clear" w:color="auto" w:fill="auto"/>
            <w:hideMark/>
          </w:tcPr>
          <w:p w14:paraId="77E3D576" w14:textId="77777777" w:rsidR="00423257" w:rsidRPr="001C0E1B" w:rsidRDefault="00423257" w:rsidP="00864629">
            <w:pPr>
              <w:pStyle w:val="TAC"/>
              <w:rPr>
                <w:ins w:id="79697" w:author="BigCREditor-Post-RAN4#105" w:date="2022-11-29T09:14:00Z"/>
              </w:rPr>
            </w:pPr>
          </w:p>
        </w:tc>
        <w:tc>
          <w:tcPr>
            <w:tcW w:w="851" w:type="dxa"/>
            <w:tcBorders>
              <w:top w:val="nil"/>
              <w:left w:val="single" w:sz="4" w:space="0" w:color="auto"/>
              <w:bottom w:val="single" w:sz="4" w:space="0" w:color="auto"/>
              <w:right w:val="single" w:sz="4" w:space="0" w:color="auto"/>
            </w:tcBorders>
            <w:shd w:val="clear" w:color="auto" w:fill="auto"/>
            <w:hideMark/>
          </w:tcPr>
          <w:p w14:paraId="7A810C65" w14:textId="77777777" w:rsidR="00423257" w:rsidRPr="001C0E1B" w:rsidRDefault="00423257" w:rsidP="00864629">
            <w:pPr>
              <w:pStyle w:val="TAC"/>
              <w:rPr>
                <w:ins w:id="79698" w:author="BigCREditor-Post-RAN4#105" w:date="2022-11-29T09:14:00Z"/>
              </w:rPr>
            </w:pPr>
          </w:p>
        </w:tc>
        <w:tc>
          <w:tcPr>
            <w:tcW w:w="921" w:type="dxa"/>
            <w:tcBorders>
              <w:top w:val="nil"/>
              <w:left w:val="single" w:sz="4" w:space="0" w:color="auto"/>
              <w:bottom w:val="single" w:sz="4" w:space="0" w:color="auto"/>
              <w:right w:val="single" w:sz="4" w:space="0" w:color="auto"/>
            </w:tcBorders>
            <w:shd w:val="clear" w:color="auto" w:fill="auto"/>
            <w:hideMark/>
          </w:tcPr>
          <w:p w14:paraId="43C57AB3" w14:textId="77777777" w:rsidR="00423257" w:rsidRPr="001C0E1B" w:rsidRDefault="00423257" w:rsidP="00864629">
            <w:pPr>
              <w:pStyle w:val="TAC"/>
              <w:rPr>
                <w:ins w:id="79699" w:author="BigCREditor-Post-RAN4#105" w:date="2022-11-29T09:14:00Z"/>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0A00F02F" w14:textId="77777777" w:rsidR="00423257" w:rsidRPr="001C0E1B" w:rsidRDefault="00423257" w:rsidP="00864629">
            <w:pPr>
              <w:pStyle w:val="TAC"/>
              <w:rPr>
                <w:ins w:id="79700" w:author="BigCREditor-Post-RAN4#105" w:date="2022-11-29T09:14:00Z"/>
                <w:rFonts w:cs="v4.2.0"/>
                <w:lang w:eastAsia="zh-CN"/>
              </w:rPr>
            </w:pPr>
          </w:p>
        </w:tc>
      </w:tr>
      <w:tr w:rsidR="00423257" w:rsidRPr="001C0E1B" w14:paraId="3BB009F8" w14:textId="77777777" w:rsidTr="00864629">
        <w:trPr>
          <w:cantSplit/>
          <w:trHeight w:val="187"/>
          <w:jc w:val="center"/>
          <w:ins w:id="79701"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7C7F7C9B" w14:textId="77777777" w:rsidR="00423257" w:rsidRPr="001C0E1B" w:rsidRDefault="00423257" w:rsidP="00864629">
            <w:pPr>
              <w:pStyle w:val="TAL"/>
              <w:rPr>
                <w:ins w:id="79702" w:author="BigCREditor-Post-RAN4#105" w:date="2022-11-29T09:14:00Z"/>
              </w:rPr>
            </w:pPr>
            <w:ins w:id="79703" w:author="BigCREditor-Post-RAN4#105" w:date="2022-11-29T09:14:00Z">
              <w:r w:rsidRPr="001C0E1B">
                <w:rPr>
                  <w:rFonts w:cs="v4.2.0"/>
                  <w:noProof/>
                  <w:position w:val="-12"/>
                  <w:lang w:val="en-US" w:eastAsia="zh-CN"/>
                </w:rPr>
                <w:drawing>
                  <wp:inline distT="0" distB="0" distL="0" distR="0" wp14:anchorId="5E295E4B" wp14:editId="74135848">
                    <wp:extent cx="512445" cy="248285"/>
                    <wp:effectExtent l="0" t="0" r="1905" b="0"/>
                    <wp:docPr id="3040" name="图片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nil"/>
              <w:right w:val="single" w:sz="4" w:space="0" w:color="auto"/>
            </w:tcBorders>
            <w:shd w:val="clear" w:color="auto" w:fill="auto"/>
            <w:hideMark/>
          </w:tcPr>
          <w:p w14:paraId="41DC3E32" w14:textId="77777777" w:rsidR="00423257" w:rsidRPr="001C0E1B" w:rsidRDefault="00423257" w:rsidP="00864629">
            <w:pPr>
              <w:pStyle w:val="TAC"/>
              <w:rPr>
                <w:ins w:id="79704" w:author="BigCREditor-Post-RAN4#105" w:date="2022-11-29T09:14:00Z"/>
              </w:rPr>
            </w:pPr>
            <w:ins w:id="79705" w:author="BigCREditor-Post-RAN4#105" w:date="2022-11-29T09:14:00Z">
              <w:r w:rsidRPr="001C0E1B">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394ACF9E" w14:textId="77777777" w:rsidR="00423257" w:rsidRPr="001C0E1B" w:rsidRDefault="00423257" w:rsidP="00864629">
            <w:pPr>
              <w:pStyle w:val="TAC"/>
              <w:rPr>
                <w:ins w:id="79706" w:author="BigCREditor-Post-RAN4#105" w:date="2022-11-29T09:14:00Z"/>
                <w:rFonts w:cs="v4.2.0"/>
                <w:lang w:eastAsia="zh-CN"/>
              </w:rPr>
            </w:pPr>
            <w:ins w:id="79707" w:author="BigCREditor-Post-RAN4#105" w:date="2022-11-29T09:14:00Z">
              <w:r w:rsidRPr="001C0E1B">
                <w:rPr>
                  <w:rFonts w:cs="v4.2.0"/>
                  <w:lang w:eastAsia="zh-CN"/>
                </w:rPr>
                <w:t>1</w:t>
              </w:r>
              <w:r>
                <w:rPr>
                  <w:rFonts w:hint="eastAsia"/>
                  <w:lang w:eastAsia="zh-CN"/>
                </w:rPr>
                <w:t>, 4</w:t>
              </w:r>
            </w:ins>
          </w:p>
        </w:tc>
        <w:tc>
          <w:tcPr>
            <w:tcW w:w="850" w:type="dxa"/>
            <w:tcBorders>
              <w:top w:val="single" w:sz="4" w:space="0" w:color="auto"/>
              <w:left w:val="single" w:sz="4" w:space="0" w:color="auto"/>
              <w:bottom w:val="nil"/>
              <w:right w:val="single" w:sz="4" w:space="0" w:color="auto"/>
            </w:tcBorders>
            <w:shd w:val="clear" w:color="auto" w:fill="auto"/>
            <w:hideMark/>
          </w:tcPr>
          <w:p w14:paraId="060BB6DF" w14:textId="77777777" w:rsidR="00423257" w:rsidRPr="001C0E1B" w:rsidRDefault="00423257" w:rsidP="00864629">
            <w:pPr>
              <w:pStyle w:val="TAC"/>
              <w:rPr>
                <w:ins w:id="79708" w:author="BigCREditor-Post-RAN4#105" w:date="2022-11-29T09:14:00Z"/>
              </w:rPr>
            </w:pPr>
            <w:ins w:id="79709" w:author="BigCREditor-Post-RAN4#105" w:date="2022-11-29T09:14:00Z">
              <w:r w:rsidRPr="001C0E1B">
                <w:rPr>
                  <w:rFonts w:cs="v4.2.0"/>
                </w:rPr>
                <w:t>4</w:t>
              </w:r>
            </w:ins>
          </w:p>
        </w:tc>
        <w:tc>
          <w:tcPr>
            <w:tcW w:w="851" w:type="dxa"/>
            <w:tcBorders>
              <w:top w:val="single" w:sz="4" w:space="0" w:color="auto"/>
              <w:left w:val="single" w:sz="4" w:space="0" w:color="auto"/>
              <w:bottom w:val="nil"/>
              <w:right w:val="single" w:sz="4" w:space="0" w:color="auto"/>
            </w:tcBorders>
            <w:shd w:val="clear" w:color="auto" w:fill="auto"/>
            <w:hideMark/>
          </w:tcPr>
          <w:p w14:paraId="0A732DA8" w14:textId="77777777" w:rsidR="00423257" w:rsidRPr="001C0E1B" w:rsidRDefault="00423257" w:rsidP="00864629">
            <w:pPr>
              <w:pStyle w:val="TAC"/>
              <w:rPr>
                <w:ins w:id="79710" w:author="BigCREditor-Post-RAN4#105" w:date="2022-11-29T09:14:00Z"/>
              </w:rPr>
            </w:pPr>
            <w:ins w:id="79711" w:author="BigCREditor-Post-RAN4#105" w:date="2022-11-29T09:14:00Z">
              <w:r w:rsidRPr="001C0E1B">
                <w:rPr>
                  <w:rFonts w:cs="v4.2.0"/>
                </w:rPr>
                <w:t>4</w:t>
              </w:r>
            </w:ins>
          </w:p>
        </w:tc>
        <w:tc>
          <w:tcPr>
            <w:tcW w:w="921" w:type="dxa"/>
            <w:tcBorders>
              <w:top w:val="single" w:sz="4" w:space="0" w:color="auto"/>
              <w:left w:val="single" w:sz="4" w:space="0" w:color="auto"/>
              <w:bottom w:val="nil"/>
              <w:right w:val="single" w:sz="4" w:space="0" w:color="auto"/>
            </w:tcBorders>
            <w:shd w:val="clear" w:color="auto" w:fill="auto"/>
            <w:hideMark/>
          </w:tcPr>
          <w:p w14:paraId="7FAB32AF" w14:textId="77777777" w:rsidR="00423257" w:rsidRPr="001C0E1B" w:rsidRDefault="00423257" w:rsidP="00864629">
            <w:pPr>
              <w:pStyle w:val="TAC"/>
              <w:rPr>
                <w:ins w:id="79712" w:author="BigCREditor-Post-RAN4#105" w:date="2022-11-29T09:14:00Z"/>
                <w:rFonts w:cs="v4.2.0"/>
              </w:rPr>
            </w:pPr>
            <w:ins w:id="79713" w:author="BigCREditor-Post-RAN4#105" w:date="2022-11-29T09:14:00Z">
              <w:r w:rsidRPr="001C0E1B">
                <w:rPr>
                  <w:rFonts w:cs="v4.2.0"/>
                </w:rPr>
                <w:t>-Infinity</w:t>
              </w:r>
            </w:ins>
          </w:p>
        </w:tc>
        <w:tc>
          <w:tcPr>
            <w:tcW w:w="921" w:type="dxa"/>
            <w:tcBorders>
              <w:top w:val="single" w:sz="4" w:space="0" w:color="auto"/>
              <w:left w:val="single" w:sz="4" w:space="0" w:color="auto"/>
              <w:bottom w:val="nil"/>
              <w:right w:val="single" w:sz="4" w:space="0" w:color="auto"/>
            </w:tcBorders>
            <w:shd w:val="clear" w:color="auto" w:fill="auto"/>
            <w:hideMark/>
          </w:tcPr>
          <w:p w14:paraId="65C46DAA" w14:textId="77777777" w:rsidR="00423257" w:rsidRPr="001C0E1B" w:rsidRDefault="00423257" w:rsidP="00864629">
            <w:pPr>
              <w:pStyle w:val="TAC"/>
              <w:rPr>
                <w:ins w:id="79714" w:author="BigCREditor-Post-RAN4#105" w:date="2022-11-29T09:14:00Z"/>
                <w:rFonts w:cs="v4.2.0"/>
              </w:rPr>
            </w:pPr>
            <w:ins w:id="79715" w:author="BigCREditor-Post-RAN4#105" w:date="2022-11-29T09:14:00Z">
              <w:r w:rsidRPr="001C0E1B">
                <w:rPr>
                  <w:rFonts w:cs="v4.2.0"/>
                </w:rPr>
                <w:t>4</w:t>
              </w:r>
            </w:ins>
          </w:p>
        </w:tc>
      </w:tr>
      <w:tr w:rsidR="00423257" w:rsidRPr="001C0E1B" w14:paraId="4E7F6FE2" w14:textId="77777777" w:rsidTr="00864629">
        <w:trPr>
          <w:cantSplit/>
          <w:trHeight w:val="187"/>
          <w:jc w:val="center"/>
          <w:ins w:id="79716"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6B7B488E" w14:textId="77777777" w:rsidR="00423257" w:rsidRPr="001C0E1B" w:rsidRDefault="00423257" w:rsidP="00864629">
            <w:pPr>
              <w:pStyle w:val="TAL"/>
              <w:rPr>
                <w:ins w:id="79717" w:author="BigCREditor-Post-RAN4#105" w:date="2022-11-29T09:14:00Z"/>
              </w:rPr>
            </w:pPr>
          </w:p>
        </w:tc>
        <w:tc>
          <w:tcPr>
            <w:tcW w:w="1701" w:type="dxa"/>
            <w:tcBorders>
              <w:top w:val="nil"/>
              <w:left w:val="single" w:sz="4" w:space="0" w:color="auto"/>
              <w:bottom w:val="nil"/>
              <w:right w:val="single" w:sz="4" w:space="0" w:color="auto"/>
            </w:tcBorders>
            <w:shd w:val="clear" w:color="auto" w:fill="auto"/>
            <w:hideMark/>
          </w:tcPr>
          <w:p w14:paraId="739B6B24" w14:textId="77777777" w:rsidR="00423257" w:rsidRPr="001C0E1B" w:rsidRDefault="00423257" w:rsidP="00864629">
            <w:pPr>
              <w:pStyle w:val="TAC"/>
              <w:rPr>
                <w:ins w:id="79718"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2C6A3226" w14:textId="77777777" w:rsidR="00423257" w:rsidRPr="001C0E1B" w:rsidRDefault="00423257" w:rsidP="00864629">
            <w:pPr>
              <w:pStyle w:val="TAC"/>
              <w:rPr>
                <w:ins w:id="79719" w:author="BigCREditor-Post-RAN4#105" w:date="2022-11-29T09:14:00Z"/>
                <w:rFonts w:cs="v4.2.0"/>
                <w:lang w:eastAsia="zh-CN"/>
              </w:rPr>
            </w:pPr>
            <w:ins w:id="79720" w:author="BigCREditor-Post-RAN4#105" w:date="2022-11-29T09:14:00Z">
              <w:r w:rsidRPr="001C0E1B">
                <w:rPr>
                  <w:rFonts w:cs="v4.2.0"/>
                  <w:lang w:eastAsia="zh-CN"/>
                </w:rPr>
                <w:t>2</w:t>
              </w:r>
            </w:ins>
          </w:p>
        </w:tc>
        <w:tc>
          <w:tcPr>
            <w:tcW w:w="850" w:type="dxa"/>
            <w:tcBorders>
              <w:top w:val="nil"/>
              <w:left w:val="single" w:sz="4" w:space="0" w:color="auto"/>
              <w:bottom w:val="nil"/>
              <w:right w:val="single" w:sz="4" w:space="0" w:color="auto"/>
            </w:tcBorders>
            <w:shd w:val="clear" w:color="auto" w:fill="auto"/>
            <w:hideMark/>
          </w:tcPr>
          <w:p w14:paraId="0112AF34" w14:textId="77777777" w:rsidR="00423257" w:rsidRPr="001C0E1B" w:rsidRDefault="00423257" w:rsidP="00864629">
            <w:pPr>
              <w:pStyle w:val="TAC"/>
              <w:rPr>
                <w:ins w:id="79721" w:author="BigCREditor-Post-RAN4#105" w:date="2022-11-29T09:14:00Z"/>
              </w:rPr>
            </w:pPr>
          </w:p>
        </w:tc>
        <w:tc>
          <w:tcPr>
            <w:tcW w:w="851" w:type="dxa"/>
            <w:tcBorders>
              <w:top w:val="nil"/>
              <w:left w:val="single" w:sz="4" w:space="0" w:color="auto"/>
              <w:bottom w:val="nil"/>
              <w:right w:val="single" w:sz="4" w:space="0" w:color="auto"/>
            </w:tcBorders>
            <w:shd w:val="clear" w:color="auto" w:fill="auto"/>
            <w:hideMark/>
          </w:tcPr>
          <w:p w14:paraId="44D817BC" w14:textId="77777777" w:rsidR="00423257" w:rsidRPr="001C0E1B" w:rsidRDefault="00423257" w:rsidP="00864629">
            <w:pPr>
              <w:pStyle w:val="TAC"/>
              <w:rPr>
                <w:ins w:id="79722" w:author="BigCREditor-Post-RAN4#105" w:date="2022-11-29T09:14:00Z"/>
              </w:rPr>
            </w:pPr>
          </w:p>
        </w:tc>
        <w:tc>
          <w:tcPr>
            <w:tcW w:w="921" w:type="dxa"/>
            <w:tcBorders>
              <w:top w:val="nil"/>
              <w:left w:val="single" w:sz="4" w:space="0" w:color="auto"/>
              <w:bottom w:val="nil"/>
              <w:right w:val="single" w:sz="4" w:space="0" w:color="auto"/>
            </w:tcBorders>
            <w:shd w:val="clear" w:color="auto" w:fill="auto"/>
            <w:hideMark/>
          </w:tcPr>
          <w:p w14:paraId="311369D4" w14:textId="77777777" w:rsidR="00423257" w:rsidRPr="001C0E1B" w:rsidRDefault="00423257" w:rsidP="00864629">
            <w:pPr>
              <w:pStyle w:val="TAC"/>
              <w:rPr>
                <w:ins w:id="79723" w:author="BigCREditor-Post-RAN4#105" w:date="2022-11-29T09:14:00Z"/>
                <w:rFonts w:cs="v4.2.0"/>
              </w:rPr>
            </w:pPr>
          </w:p>
        </w:tc>
        <w:tc>
          <w:tcPr>
            <w:tcW w:w="921" w:type="dxa"/>
            <w:tcBorders>
              <w:top w:val="nil"/>
              <w:left w:val="single" w:sz="4" w:space="0" w:color="auto"/>
              <w:bottom w:val="nil"/>
              <w:right w:val="single" w:sz="4" w:space="0" w:color="auto"/>
            </w:tcBorders>
            <w:shd w:val="clear" w:color="auto" w:fill="auto"/>
            <w:hideMark/>
          </w:tcPr>
          <w:p w14:paraId="50CFC9D9" w14:textId="77777777" w:rsidR="00423257" w:rsidRPr="001C0E1B" w:rsidRDefault="00423257" w:rsidP="00864629">
            <w:pPr>
              <w:pStyle w:val="TAC"/>
              <w:rPr>
                <w:ins w:id="79724" w:author="BigCREditor-Post-RAN4#105" w:date="2022-11-29T09:14:00Z"/>
                <w:rFonts w:cs="v4.2.0"/>
              </w:rPr>
            </w:pPr>
          </w:p>
        </w:tc>
      </w:tr>
      <w:tr w:rsidR="00423257" w:rsidRPr="001C0E1B" w14:paraId="4CD4BC03" w14:textId="77777777" w:rsidTr="00864629">
        <w:trPr>
          <w:cantSplit/>
          <w:trHeight w:val="187"/>
          <w:jc w:val="center"/>
          <w:ins w:id="79725"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09F41A14" w14:textId="77777777" w:rsidR="00423257" w:rsidRPr="001C0E1B" w:rsidRDefault="00423257" w:rsidP="00864629">
            <w:pPr>
              <w:pStyle w:val="TAL"/>
              <w:rPr>
                <w:ins w:id="79726" w:author="BigCREditor-Post-RAN4#105" w:date="2022-11-29T09:14:00Z"/>
              </w:rPr>
            </w:pPr>
          </w:p>
        </w:tc>
        <w:tc>
          <w:tcPr>
            <w:tcW w:w="1701" w:type="dxa"/>
            <w:tcBorders>
              <w:top w:val="nil"/>
              <w:left w:val="single" w:sz="4" w:space="0" w:color="auto"/>
              <w:bottom w:val="single" w:sz="4" w:space="0" w:color="auto"/>
              <w:right w:val="single" w:sz="4" w:space="0" w:color="auto"/>
            </w:tcBorders>
            <w:shd w:val="clear" w:color="auto" w:fill="auto"/>
            <w:hideMark/>
          </w:tcPr>
          <w:p w14:paraId="74993719" w14:textId="77777777" w:rsidR="00423257" w:rsidRPr="001C0E1B" w:rsidRDefault="00423257" w:rsidP="00864629">
            <w:pPr>
              <w:pStyle w:val="TAC"/>
              <w:rPr>
                <w:ins w:id="79727"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34E39F03" w14:textId="77777777" w:rsidR="00423257" w:rsidRPr="001C0E1B" w:rsidRDefault="00423257" w:rsidP="00864629">
            <w:pPr>
              <w:pStyle w:val="TAC"/>
              <w:rPr>
                <w:ins w:id="79728" w:author="BigCREditor-Post-RAN4#105" w:date="2022-11-29T09:14:00Z"/>
                <w:rFonts w:cs="v4.2.0"/>
                <w:lang w:eastAsia="zh-CN"/>
              </w:rPr>
            </w:pPr>
            <w:ins w:id="79729" w:author="BigCREditor-Post-RAN4#105" w:date="2022-11-29T09:14:00Z">
              <w:r w:rsidRPr="001C0E1B">
                <w:rPr>
                  <w:rFonts w:cs="v4.2.0"/>
                  <w:lang w:eastAsia="zh-CN"/>
                </w:rPr>
                <w:t>3</w:t>
              </w:r>
            </w:ins>
          </w:p>
        </w:tc>
        <w:tc>
          <w:tcPr>
            <w:tcW w:w="850" w:type="dxa"/>
            <w:tcBorders>
              <w:top w:val="nil"/>
              <w:left w:val="single" w:sz="4" w:space="0" w:color="auto"/>
              <w:bottom w:val="single" w:sz="4" w:space="0" w:color="auto"/>
              <w:right w:val="single" w:sz="4" w:space="0" w:color="auto"/>
            </w:tcBorders>
            <w:shd w:val="clear" w:color="auto" w:fill="auto"/>
            <w:hideMark/>
          </w:tcPr>
          <w:p w14:paraId="1B580358" w14:textId="77777777" w:rsidR="00423257" w:rsidRPr="001C0E1B" w:rsidRDefault="00423257" w:rsidP="00864629">
            <w:pPr>
              <w:pStyle w:val="TAC"/>
              <w:rPr>
                <w:ins w:id="79730" w:author="BigCREditor-Post-RAN4#105" w:date="2022-11-29T09:14:00Z"/>
              </w:rPr>
            </w:pPr>
          </w:p>
        </w:tc>
        <w:tc>
          <w:tcPr>
            <w:tcW w:w="851" w:type="dxa"/>
            <w:tcBorders>
              <w:top w:val="nil"/>
              <w:left w:val="single" w:sz="4" w:space="0" w:color="auto"/>
              <w:bottom w:val="single" w:sz="4" w:space="0" w:color="auto"/>
              <w:right w:val="single" w:sz="4" w:space="0" w:color="auto"/>
            </w:tcBorders>
            <w:shd w:val="clear" w:color="auto" w:fill="auto"/>
            <w:hideMark/>
          </w:tcPr>
          <w:p w14:paraId="1A8504DD" w14:textId="77777777" w:rsidR="00423257" w:rsidRPr="001C0E1B" w:rsidRDefault="00423257" w:rsidP="00864629">
            <w:pPr>
              <w:pStyle w:val="TAC"/>
              <w:rPr>
                <w:ins w:id="79731" w:author="BigCREditor-Post-RAN4#105" w:date="2022-11-29T09:14:00Z"/>
              </w:rPr>
            </w:pPr>
          </w:p>
        </w:tc>
        <w:tc>
          <w:tcPr>
            <w:tcW w:w="921" w:type="dxa"/>
            <w:tcBorders>
              <w:top w:val="nil"/>
              <w:left w:val="single" w:sz="4" w:space="0" w:color="auto"/>
              <w:bottom w:val="single" w:sz="4" w:space="0" w:color="auto"/>
              <w:right w:val="single" w:sz="4" w:space="0" w:color="auto"/>
            </w:tcBorders>
            <w:shd w:val="clear" w:color="auto" w:fill="auto"/>
            <w:hideMark/>
          </w:tcPr>
          <w:p w14:paraId="7C18471B" w14:textId="77777777" w:rsidR="00423257" w:rsidRPr="001C0E1B" w:rsidRDefault="00423257" w:rsidP="00864629">
            <w:pPr>
              <w:pStyle w:val="TAC"/>
              <w:rPr>
                <w:ins w:id="79732" w:author="BigCREditor-Post-RAN4#105" w:date="2022-11-29T09:14:00Z"/>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4A6CD92F" w14:textId="77777777" w:rsidR="00423257" w:rsidRPr="001C0E1B" w:rsidRDefault="00423257" w:rsidP="00864629">
            <w:pPr>
              <w:pStyle w:val="TAC"/>
              <w:rPr>
                <w:ins w:id="79733" w:author="BigCREditor-Post-RAN4#105" w:date="2022-11-29T09:14:00Z"/>
                <w:rFonts w:cs="v4.2.0"/>
              </w:rPr>
            </w:pPr>
          </w:p>
        </w:tc>
      </w:tr>
      <w:tr w:rsidR="00423257" w:rsidRPr="001C0E1B" w14:paraId="5F3442ED" w14:textId="77777777" w:rsidTr="00864629">
        <w:trPr>
          <w:cantSplit/>
          <w:trHeight w:val="187"/>
          <w:jc w:val="center"/>
          <w:ins w:id="79734" w:author="BigCREditor-Post-RAN4#105" w:date="2022-11-29T09:14:00Z"/>
        </w:trPr>
        <w:tc>
          <w:tcPr>
            <w:tcW w:w="1668" w:type="dxa"/>
            <w:vMerge w:val="restart"/>
            <w:tcBorders>
              <w:top w:val="single" w:sz="4" w:space="0" w:color="auto"/>
              <w:left w:val="single" w:sz="4" w:space="0" w:color="auto"/>
              <w:right w:val="single" w:sz="4" w:space="0" w:color="auto"/>
            </w:tcBorders>
            <w:shd w:val="clear" w:color="auto" w:fill="auto"/>
            <w:hideMark/>
          </w:tcPr>
          <w:p w14:paraId="183D9410" w14:textId="77777777" w:rsidR="00423257" w:rsidRPr="001C0E1B" w:rsidRDefault="00423257" w:rsidP="00864629">
            <w:pPr>
              <w:pStyle w:val="TAL"/>
              <w:rPr>
                <w:ins w:id="79735" w:author="BigCREditor-Post-RAN4#105" w:date="2022-11-29T09:14:00Z"/>
              </w:rPr>
            </w:pPr>
            <w:ins w:id="79736" w:author="BigCREditor-Post-RAN4#105" w:date="2022-11-29T09:14:00Z">
              <w:r w:rsidRPr="001C0E1B">
                <w:rPr>
                  <w:rFonts w:cs="v4.2.0"/>
                </w:rPr>
                <w:t>SS-RSRP</w:t>
              </w:r>
              <w:r w:rsidRPr="001C0E1B">
                <w:rPr>
                  <w:vertAlign w:val="superscript"/>
                </w:rPr>
                <w:t xml:space="preserve"> Note 3</w:t>
              </w:r>
            </w:ins>
          </w:p>
        </w:tc>
        <w:tc>
          <w:tcPr>
            <w:tcW w:w="1701" w:type="dxa"/>
            <w:vMerge w:val="restart"/>
            <w:tcBorders>
              <w:top w:val="single" w:sz="4" w:space="0" w:color="auto"/>
              <w:left w:val="single" w:sz="4" w:space="0" w:color="auto"/>
              <w:right w:val="single" w:sz="4" w:space="0" w:color="auto"/>
            </w:tcBorders>
            <w:shd w:val="clear" w:color="auto" w:fill="auto"/>
            <w:hideMark/>
          </w:tcPr>
          <w:p w14:paraId="0D65DC8B" w14:textId="77777777" w:rsidR="00423257" w:rsidRPr="001C0E1B" w:rsidRDefault="00423257" w:rsidP="00864629">
            <w:pPr>
              <w:pStyle w:val="TAC"/>
              <w:rPr>
                <w:ins w:id="79737" w:author="BigCREditor-Post-RAN4#105" w:date="2022-11-29T09:14:00Z"/>
              </w:rPr>
            </w:pPr>
            <w:ins w:id="79738" w:author="BigCREditor-Post-RAN4#105" w:date="2022-11-29T09:14:00Z">
              <w:r w:rsidRPr="001C0E1B">
                <w:rPr>
                  <w:rFonts w:cs="v4.2.0"/>
                </w:rPr>
                <w:t>dBm/SCS kHz</w:t>
              </w:r>
            </w:ins>
          </w:p>
        </w:tc>
        <w:tc>
          <w:tcPr>
            <w:tcW w:w="1701" w:type="dxa"/>
            <w:tcBorders>
              <w:top w:val="single" w:sz="4" w:space="0" w:color="auto"/>
              <w:left w:val="single" w:sz="4" w:space="0" w:color="auto"/>
              <w:bottom w:val="single" w:sz="4" w:space="0" w:color="auto"/>
              <w:right w:val="single" w:sz="4" w:space="0" w:color="auto"/>
            </w:tcBorders>
            <w:hideMark/>
          </w:tcPr>
          <w:p w14:paraId="17CA72DA" w14:textId="77777777" w:rsidR="00423257" w:rsidRPr="001C0E1B" w:rsidRDefault="00423257" w:rsidP="00864629">
            <w:pPr>
              <w:pStyle w:val="TAC"/>
              <w:rPr>
                <w:ins w:id="79739" w:author="BigCREditor-Post-RAN4#105" w:date="2022-11-29T09:14:00Z"/>
                <w:rFonts w:cs="v4.2.0"/>
                <w:lang w:eastAsia="zh-CN"/>
              </w:rPr>
            </w:pPr>
            <w:ins w:id="79740" w:author="BigCREditor-Post-RAN4#105" w:date="2022-11-29T09:14:00Z">
              <w:r w:rsidRPr="001C0E1B">
                <w:rPr>
                  <w:rFonts w:cs="v4.2.0"/>
                  <w:lang w:eastAsia="zh-CN"/>
                </w:rPr>
                <w:t>1</w:t>
              </w:r>
              <w:r>
                <w:rPr>
                  <w:rFonts w:hint="eastAsia"/>
                  <w:lang w:eastAsia="zh-CN"/>
                </w:rPr>
                <w:t>, 4</w:t>
              </w:r>
            </w:ins>
          </w:p>
        </w:tc>
        <w:tc>
          <w:tcPr>
            <w:tcW w:w="850" w:type="dxa"/>
            <w:tcBorders>
              <w:top w:val="single" w:sz="4" w:space="0" w:color="auto"/>
              <w:left w:val="single" w:sz="4" w:space="0" w:color="auto"/>
              <w:bottom w:val="single" w:sz="4" w:space="0" w:color="auto"/>
              <w:right w:val="single" w:sz="4" w:space="0" w:color="auto"/>
            </w:tcBorders>
            <w:hideMark/>
          </w:tcPr>
          <w:p w14:paraId="4CA4CB11" w14:textId="77777777" w:rsidR="00423257" w:rsidRPr="001C0E1B" w:rsidRDefault="00423257" w:rsidP="00864629">
            <w:pPr>
              <w:pStyle w:val="TAC"/>
              <w:rPr>
                <w:ins w:id="79741" w:author="BigCREditor-Post-RAN4#105" w:date="2022-11-29T09:14:00Z"/>
              </w:rPr>
            </w:pPr>
            <w:ins w:id="79742" w:author="BigCREditor-Post-RAN4#105" w:date="2022-11-29T09:14:00Z">
              <w:r w:rsidRPr="001C0E1B">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690F3C04" w14:textId="77777777" w:rsidR="00423257" w:rsidRPr="001C0E1B" w:rsidRDefault="00423257" w:rsidP="00864629">
            <w:pPr>
              <w:pStyle w:val="TAC"/>
              <w:rPr>
                <w:ins w:id="79743" w:author="BigCREditor-Post-RAN4#105" w:date="2022-11-29T09:14:00Z"/>
              </w:rPr>
            </w:pPr>
            <w:ins w:id="79744" w:author="BigCREditor-Post-RAN4#105" w:date="2022-11-29T09:14:00Z">
              <w:r w:rsidRPr="001C0E1B">
                <w:rPr>
                  <w:rFonts w:cs="v4.2.0"/>
                </w:rPr>
                <w:t>-94</w:t>
              </w:r>
            </w:ins>
          </w:p>
        </w:tc>
        <w:tc>
          <w:tcPr>
            <w:tcW w:w="921" w:type="dxa"/>
            <w:tcBorders>
              <w:top w:val="single" w:sz="4" w:space="0" w:color="auto"/>
              <w:left w:val="single" w:sz="4" w:space="0" w:color="auto"/>
              <w:bottom w:val="single" w:sz="4" w:space="0" w:color="auto"/>
              <w:right w:val="single" w:sz="4" w:space="0" w:color="auto"/>
            </w:tcBorders>
            <w:hideMark/>
          </w:tcPr>
          <w:p w14:paraId="087E546D" w14:textId="77777777" w:rsidR="00423257" w:rsidRPr="001C0E1B" w:rsidRDefault="00423257" w:rsidP="00864629">
            <w:pPr>
              <w:pStyle w:val="TAC"/>
              <w:rPr>
                <w:ins w:id="79745" w:author="BigCREditor-Post-RAN4#105" w:date="2022-11-29T09:14:00Z"/>
                <w:rFonts w:cs="v4.2.0"/>
                <w:lang w:eastAsia="zh-CN"/>
              </w:rPr>
            </w:pPr>
            <w:ins w:id="79746" w:author="BigCREditor-Post-RAN4#105" w:date="2022-11-29T09:14:00Z">
              <w:r w:rsidRPr="001C0E1B">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71798D72" w14:textId="77777777" w:rsidR="00423257" w:rsidRPr="001C0E1B" w:rsidRDefault="00423257" w:rsidP="00864629">
            <w:pPr>
              <w:pStyle w:val="TAC"/>
              <w:rPr>
                <w:ins w:id="79747" w:author="BigCREditor-Post-RAN4#105" w:date="2022-11-29T09:14:00Z"/>
                <w:rFonts w:cs="v4.2.0"/>
                <w:lang w:eastAsia="zh-CN"/>
              </w:rPr>
            </w:pPr>
            <w:ins w:id="79748" w:author="BigCREditor-Post-RAN4#105" w:date="2022-11-29T09:14:00Z">
              <w:r w:rsidRPr="001C0E1B">
                <w:rPr>
                  <w:rFonts w:cs="v4.2.0"/>
                  <w:lang w:eastAsia="zh-CN"/>
                </w:rPr>
                <w:t>-94</w:t>
              </w:r>
            </w:ins>
          </w:p>
        </w:tc>
      </w:tr>
      <w:tr w:rsidR="00423257" w:rsidRPr="001C0E1B" w14:paraId="6A73B010" w14:textId="77777777" w:rsidTr="00864629">
        <w:trPr>
          <w:cantSplit/>
          <w:trHeight w:val="187"/>
          <w:jc w:val="center"/>
          <w:ins w:id="79749" w:author="BigCREditor-Post-RAN4#105" w:date="2022-11-29T09:14:00Z"/>
        </w:trPr>
        <w:tc>
          <w:tcPr>
            <w:tcW w:w="1668" w:type="dxa"/>
            <w:vMerge/>
            <w:tcBorders>
              <w:left w:val="single" w:sz="4" w:space="0" w:color="auto"/>
              <w:right w:val="single" w:sz="4" w:space="0" w:color="auto"/>
            </w:tcBorders>
            <w:shd w:val="clear" w:color="auto" w:fill="auto"/>
            <w:hideMark/>
          </w:tcPr>
          <w:p w14:paraId="72F86951" w14:textId="77777777" w:rsidR="00423257" w:rsidRPr="001C0E1B" w:rsidRDefault="00423257" w:rsidP="00864629">
            <w:pPr>
              <w:pStyle w:val="TAL"/>
              <w:rPr>
                <w:ins w:id="79750" w:author="BigCREditor-Post-RAN4#105" w:date="2022-11-29T09:14:00Z"/>
              </w:rPr>
            </w:pPr>
          </w:p>
        </w:tc>
        <w:tc>
          <w:tcPr>
            <w:tcW w:w="1701" w:type="dxa"/>
            <w:vMerge/>
            <w:tcBorders>
              <w:left w:val="single" w:sz="4" w:space="0" w:color="auto"/>
              <w:right w:val="single" w:sz="4" w:space="0" w:color="auto"/>
            </w:tcBorders>
            <w:shd w:val="clear" w:color="auto" w:fill="auto"/>
            <w:hideMark/>
          </w:tcPr>
          <w:p w14:paraId="3EED45DB" w14:textId="77777777" w:rsidR="00423257" w:rsidRPr="001C0E1B" w:rsidRDefault="00423257" w:rsidP="00864629">
            <w:pPr>
              <w:pStyle w:val="TAC"/>
              <w:rPr>
                <w:ins w:id="79751"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2F9DBF19" w14:textId="77777777" w:rsidR="00423257" w:rsidRPr="001C0E1B" w:rsidRDefault="00423257" w:rsidP="00864629">
            <w:pPr>
              <w:pStyle w:val="TAC"/>
              <w:rPr>
                <w:ins w:id="79752" w:author="BigCREditor-Post-RAN4#105" w:date="2022-11-29T09:14:00Z"/>
                <w:rFonts w:cs="v4.2.0"/>
                <w:lang w:eastAsia="zh-CN"/>
              </w:rPr>
            </w:pPr>
            <w:ins w:id="79753" w:author="BigCREditor-Post-RAN4#105" w:date="2022-11-29T09:14:00Z">
              <w:r w:rsidRPr="001C0E1B">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51B8E212" w14:textId="77777777" w:rsidR="00423257" w:rsidRPr="001C0E1B" w:rsidRDefault="00423257" w:rsidP="00864629">
            <w:pPr>
              <w:pStyle w:val="TAC"/>
              <w:rPr>
                <w:ins w:id="79754" w:author="BigCREditor-Post-RAN4#105" w:date="2022-11-29T09:14:00Z"/>
                <w:rFonts w:cs="v4.2.0"/>
              </w:rPr>
            </w:pPr>
            <w:ins w:id="79755" w:author="BigCREditor-Post-RAN4#105" w:date="2022-11-29T09:14:00Z">
              <w:r w:rsidRPr="001C0E1B">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3CC5AB06" w14:textId="77777777" w:rsidR="00423257" w:rsidRPr="001C0E1B" w:rsidRDefault="00423257" w:rsidP="00864629">
            <w:pPr>
              <w:pStyle w:val="TAC"/>
              <w:rPr>
                <w:ins w:id="79756" w:author="BigCREditor-Post-RAN4#105" w:date="2022-11-29T09:14:00Z"/>
                <w:rFonts w:cs="v4.2.0"/>
              </w:rPr>
            </w:pPr>
            <w:ins w:id="79757" w:author="BigCREditor-Post-RAN4#105" w:date="2022-11-29T09:14:00Z">
              <w:r w:rsidRPr="001C0E1B">
                <w:rPr>
                  <w:rFonts w:cs="v4.2.0"/>
                </w:rPr>
                <w:t>-94</w:t>
              </w:r>
            </w:ins>
          </w:p>
        </w:tc>
        <w:tc>
          <w:tcPr>
            <w:tcW w:w="921" w:type="dxa"/>
            <w:tcBorders>
              <w:top w:val="single" w:sz="4" w:space="0" w:color="auto"/>
              <w:left w:val="single" w:sz="4" w:space="0" w:color="auto"/>
              <w:bottom w:val="single" w:sz="4" w:space="0" w:color="auto"/>
              <w:right w:val="single" w:sz="4" w:space="0" w:color="auto"/>
            </w:tcBorders>
            <w:hideMark/>
          </w:tcPr>
          <w:p w14:paraId="063EE0E5" w14:textId="77777777" w:rsidR="00423257" w:rsidRPr="001C0E1B" w:rsidRDefault="00423257" w:rsidP="00864629">
            <w:pPr>
              <w:pStyle w:val="TAC"/>
              <w:rPr>
                <w:ins w:id="79758" w:author="BigCREditor-Post-RAN4#105" w:date="2022-11-29T09:14:00Z"/>
                <w:rFonts w:cs="v4.2.0"/>
                <w:lang w:eastAsia="zh-CN"/>
              </w:rPr>
            </w:pPr>
            <w:ins w:id="79759" w:author="BigCREditor-Post-RAN4#105" w:date="2022-11-29T09:14:00Z">
              <w:r w:rsidRPr="001C0E1B">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35467142" w14:textId="77777777" w:rsidR="00423257" w:rsidRPr="001C0E1B" w:rsidRDefault="00423257" w:rsidP="00864629">
            <w:pPr>
              <w:pStyle w:val="TAC"/>
              <w:rPr>
                <w:ins w:id="79760" w:author="BigCREditor-Post-RAN4#105" w:date="2022-11-29T09:14:00Z"/>
                <w:rFonts w:cs="v4.2.0"/>
                <w:lang w:eastAsia="zh-CN"/>
              </w:rPr>
            </w:pPr>
            <w:ins w:id="79761" w:author="BigCREditor-Post-RAN4#105" w:date="2022-11-29T09:14:00Z">
              <w:r w:rsidRPr="001C0E1B">
                <w:rPr>
                  <w:rFonts w:cs="v4.2.0"/>
                  <w:lang w:eastAsia="zh-CN"/>
                </w:rPr>
                <w:t>-94</w:t>
              </w:r>
            </w:ins>
          </w:p>
        </w:tc>
      </w:tr>
      <w:tr w:rsidR="00423257" w:rsidRPr="001C0E1B" w14:paraId="6C1A341D" w14:textId="77777777" w:rsidTr="00864629">
        <w:trPr>
          <w:cantSplit/>
          <w:trHeight w:val="187"/>
          <w:jc w:val="center"/>
          <w:ins w:id="79762" w:author="BigCREditor-Post-RAN4#105" w:date="2022-11-29T09:14:00Z"/>
        </w:trPr>
        <w:tc>
          <w:tcPr>
            <w:tcW w:w="1668" w:type="dxa"/>
            <w:vMerge/>
            <w:tcBorders>
              <w:left w:val="single" w:sz="4" w:space="0" w:color="auto"/>
              <w:right w:val="single" w:sz="4" w:space="0" w:color="auto"/>
            </w:tcBorders>
            <w:shd w:val="clear" w:color="auto" w:fill="auto"/>
            <w:hideMark/>
          </w:tcPr>
          <w:p w14:paraId="733653C4" w14:textId="77777777" w:rsidR="00423257" w:rsidRPr="001C0E1B" w:rsidRDefault="00423257" w:rsidP="00864629">
            <w:pPr>
              <w:pStyle w:val="TAL"/>
              <w:rPr>
                <w:ins w:id="79763" w:author="BigCREditor-Post-RAN4#105" w:date="2022-11-29T09:14:00Z"/>
              </w:rPr>
            </w:pPr>
          </w:p>
        </w:tc>
        <w:tc>
          <w:tcPr>
            <w:tcW w:w="1701" w:type="dxa"/>
            <w:vMerge/>
            <w:tcBorders>
              <w:left w:val="single" w:sz="4" w:space="0" w:color="auto"/>
              <w:right w:val="single" w:sz="4" w:space="0" w:color="auto"/>
            </w:tcBorders>
            <w:shd w:val="clear" w:color="auto" w:fill="auto"/>
            <w:hideMark/>
          </w:tcPr>
          <w:p w14:paraId="06386D02" w14:textId="77777777" w:rsidR="00423257" w:rsidRPr="001C0E1B" w:rsidRDefault="00423257" w:rsidP="00864629">
            <w:pPr>
              <w:pStyle w:val="TAC"/>
              <w:rPr>
                <w:ins w:id="79764"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3DBAA14C" w14:textId="77777777" w:rsidR="00423257" w:rsidRPr="001C0E1B" w:rsidRDefault="00423257" w:rsidP="00864629">
            <w:pPr>
              <w:pStyle w:val="TAC"/>
              <w:rPr>
                <w:ins w:id="79765" w:author="BigCREditor-Post-RAN4#105" w:date="2022-11-29T09:14:00Z"/>
                <w:rFonts w:cs="v4.2.0"/>
                <w:lang w:eastAsia="zh-CN"/>
              </w:rPr>
            </w:pPr>
            <w:ins w:id="79766" w:author="BigCREditor-Post-RAN4#105" w:date="2022-11-29T09:14:00Z">
              <w:r w:rsidRPr="001C0E1B">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hideMark/>
          </w:tcPr>
          <w:p w14:paraId="3BCAA399" w14:textId="77777777" w:rsidR="00423257" w:rsidRPr="001C0E1B" w:rsidRDefault="00423257" w:rsidP="00864629">
            <w:pPr>
              <w:pStyle w:val="TAC"/>
              <w:rPr>
                <w:ins w:id="79767" w:author="BigCREditor-Post-RAN4#105" w:date="2022-11-29T09:14:00Z"/>
                <w:rFonts w:cs="v4.2.0"/>
                <w:lang w:eastAsia="zh-CN"/>
              </w:rPr>
            </w:pPr>
            <w:ins w:id="79768" w:author="BigCREditor-Post-RAN4#105" w:date="2022-11-29T09:14:00Z">
              <w:r w:rsidRPr="001C0E1B">
                <w:rPr>
                  <w:rFonts w:cs="v4.2.0"/>
                  <w:lang w:eastAsia="zh-CN"/>
                </w:rPr>
                <w:t>-91</w:t>
              </w:r>
            </w:ins>
          </w:p>
        </w:tc>
        <w:tc>
          <w:tcPr>
            <w:tcW w:w="851" w:type="dxa"/>
            <w:tcBorders>
              <w:top w:val="single" w:sz="4" w:space="0" w:color="auto"/>
              <w:left w:val="single" w:sz="4" w:space="0" w:color="auto"/>
              <w:bottom w:val="single" w:sz="4" w:space="0" w:color="auto"/>
              <w:right w:val="single" w:sz="4" w:space="0" w:color="auto"/>
            </w:tcBorders>
            <w:hideMark/>
          </w:tcPr>
          <w:p w14:paraId="67F2E6E4" w14:textId="77777777" w:rsidR="00423257" w:rsidRPr="001C0E1B" w:rsidRDefault="00423257" w:rsidP="00864629">
            <w:pPr>
              <w:pStyle w:val="TAC"/>
              <w:rPr>
                <w:ins w:id="79769" w:author="BigCREditor-Post-RAN4#105" w:date="2022-11-29T09:14:00Z"/>
                <w:rFonts w:cs="v4.2.0"/>
                <w:lang w:eastAsia="zh-CN"/>
              </w:rPr>
            </w:pPr>
            <w:ins w:id="79770" w:author="BigCREditor-Post-RAN4#105" w:date="2022-11-29T09:14:00Z">
              <w:r w:rsidRPr="001C0E1B">
                <w:rPr>
                  <w:rFonts w:cs="v4.2.0"/>
                  <w:lang w:eastAsia="zh-CN"/>
                </w:rPr>
                <w:t>-91</w:t>
              </w:r>
            </w:ins>
          </w:p>
        </w:tc>
        <w:tc>
          <w:tcPr>
            <w:tcW w:w="921" w:type="dxa"/>
            <w:tcBorders>
              <w:top w:val="single" w:sz="4" w:space="0" w:color="auto"/>
              <w:left w:val="single" w:sz="4" w:space="0" w:color="auto"/>
              <w:bottom w:val="single" w:sz="4" w:space="0" w:color="auto"/>
              <w:right w:val="single" w:sz="4" w:space="0" w:color="auto"/>
            </w:tcBorders>
            <w:hideMark/>
          </w:tcPr>
          <w:p w14:paraId="6C90AF83" w14:textId="77777777" w:rsidR="00423257" w:rsidRPr="001C0E1B" w:rsidRDefault="00423257" w:rsidP="00864629">
            <w:pPr>
              <w:pStyle w:val="TAC"/>
              <w:rPr>
                <w:ins w:id="79771" w:author="BigCREditor-Post-RAN4#105" w:date="2022-11-29T09:14:00Z"/>
                <w:rFonts w:cs="v4.2.0"/>
                <w:lang w:eastAsia="zh-CN"/>
              </w:rPr>
            </w:pPr>
            <w:ins w:id="79772" w:author="BigCREditor-Post-RAN4#105" w:date="2022-11-29T09:14:00Z">
              <w:r w:rsidRPr="001C0E1B">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05AA2A02" w14:textId="77777777" w:rsidR="00423257" w:rsidRPr="001C0E1B" w:rsidRDefault="00423257" w:rsidP="00864629">
            <w:pPr>
              <w:pStyle w:val="TAC"/>
              <w:rPr>
                <w:ins w:id="79773" w:author="BigCREditor-Post-RAN4#105" w:date="2022-11-29T09:14:00Z"/>
                <w:rFonts w:cs="v4.2.0"/>
                <w:lang w:eastAsia="zh-CN"/>
              </w:rPr>
            </w:pPr>
            <w:ins w:id="79774" w:author="BigCREditor-Post-RAN4#105" w:date="2022-11-29T09:14:00Z">
              <w:r w:rsidRPr="001C0E1B">
                <w:rPr>
                  <w:rFonts w:cs="v4.2.0"/>
                  <w:lang w:eastAsia="zh-CN"/>
                </w:rPr>
                <w:t>-91</w:t>
              </w:r>
            </w:ins>
          </w:p>
        </w:tc>
      </w:tr>
      <w:tr w:rsidR="00423257" w:rsidRPr="001C0E1B" w14:paraId="746F0571" w14:textId="77777777" w:rsidTr="00864629">
        <w:trPr>
          <w:cantSplit/>
          <w:trHeight w:val="187"/>
          <w:jc w:val="center"/>
          <w:ins w:id="79775" w:author="BigCREditor-Post-RAN4#105" w:date="2022-11-29T09:14:00Z"/>
        </w:trPr>
        <w:tc>
          <w:tcPr>
            <w:tcW w:w="1668" w:type="dxa"/>
            <w:tcBorders>
              <w:top w:val="single" w:sz="4" w:space="0" w:color="auto"/>
              <w:left w:val="single" w:sz="4" w:space="0" w:color="auto"/>
              <w:bottom w:val="nil"/>
              <w:right w:val="single" w:sz="4" w:space="0" w:color="auto"/>
            </w:tcBorders>
            <w:shd w:val="clear" w:color="auto" w:fill="auto"/>
            <w:hideMark/>
          </w:tcPr>
          <w:p w14:paraId="444E2EE0" w14:textId="77777777" w:rsidR="00423257" w:rsidRPr="001C0E1B" w:rsidRDefault="00423257" w:rsidP="00864629">
            <w:pPr>
              <w:pStyle w:val="TAL"/>
              <w:rPr>
                <w:ins w:id="79776" w:author="BigCREditor-Post-RAN4#105" w:date="2022-11-29T09:14:00Z"/>
                <w:rFonts w:cs="v4.2.0"/>
                <w:lang w:eastAsia="zh-CN"/>
              </w:rPr>
            </w:pPr>
            <w:ins w:id="79777" w:author="BigCREditor-Post-RAN4#105" w:date="2022-11-29T09:14:00Z">
              <w:r w:rsidRPr="001C0E1B">
                <w:rPr>
                  <w:rFonts w:cs="v4.2.0"/>
                  <w:lang w:eastAsia="zh-CN"/>
                </w:rPr>
                <w:t>Io</w:t>
              </w:r>
            </w:ins>
          </w:p>
        </w:tc>
        <w:tc>
          <w:tcPr>
            <w:tcW w:w="1701" w:type="dxa"/>
            <w:tcBorders>
              <w:top w:val="single" w:sz="4" w:space="0" w:color="auto"/>
              <w:left w:val="single" w:sz="4" w:space="0" w:color="auto"/>
              <w:bottom w:val="single" w:sz="4" w:space="0" w:color="auto"/>
              <w:right w:val="single" w:sz="4" w:space="0" w:color="auto"/>
            </w:tcBorders>
            <w:hideMark/>
          </w:tcPr>
          <w:p w14:paraId="06692869" w14:textId="77777777" w:rsidR="00423257" w:rsidRPr="001C0E1B" w:rsidRDefault="00423257" w:rsidP="00864629">
            <w:pPr>
              <w:pStyle w:val="TAC"/>
              <w:rPr>
                <w:ins w:id="79778" w:author="BigCREditor-Post-RAN4#105" w:date="2022-11-29T09:14:00Z"/>
                <w:rFonts w:cs="v4.2.0"/>
                <w:lang w:eastAsia="zh-CN"/>
              </w:rPr>
            </w:pPr>
            <w:ins w:id="79779" w:author="BigCREditor-Post-RAN4#105" w:date="2022-11-29T09:14:00Z">
              <w:r w:rsidRPr="001C0E1B">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0B40003E" w14:textId="77777777" w:rsidR="00423257" w:rsidRPr="001C0E1B" w:rsidRDefault="00423257" w:rsidP="00864629">
            <w:pPr>
              <w:pStyle w:val="TAC"/>
              <w:rPr>
                <w:ins w:id="79780" w:author="BigCREditor-Post-RAN4#105" w:date="2022-11-29T09:14:00Z"/>
                <w:rFonts w:cs="v4.2.0"/>
                <w:lang w:eastAsia="zh-CN"/>
              </w:rPr>
            </w:pPr>
            <w:ins w:id="79781" w:author="BigCREditor-Post-RAN4#105" w:date="2022-11-29T09:14:00Z">
              <w:r w:rsidRPr="001C0E1B">
                <w:rPr>
                  <w:rFonts w:cs="v4.2.0"/>
                  <w:lang w:eastAsia="zh-CN"/>
                </w:rPr>
                <w:t>1</w:t>
              </w:r>
              <w:r>
                <w:rPr>
                  <w:rFonts w:hint="eastAsia"/>
                  <w:lang w:eastAsia="zh-CN"/>
                </w:rPr>
                <w:t>, 4</w:t>
              </w:r>
            </w:ins>
          </w:p>
        </w:tc>
        <w:tc>
          <w:tcPr>
            <w:tcW w:w="850" w:type="dxa"/>
            <w:tcBorders>
              <w:top w:val="single" w:sz="4" w:space="0" w:color="auto"/>
              <w:left w:val="single" w:sz="4" w:space="0" w:color="auto"/>
              <w:bottom w:val="single" w:sz="4" w:space="0" w:color="auto"/>
              <w:right w:val="single" w:sz="4" w:space="0" w:color="auto"/>
            </w:tcBorders>
            <w:hideMark/>
          </w:tcPr>
          <w:p w14:paraId="3155F190" w14:textId="77777777" w:rsidR="00423257" w:rsidRPr="001C0E1B" w:rsidRDefault="00423257" w:rsidP="00864629">
            <w:pPr>
              <w:pStyle w:val="TAC"/>
              <w:rPr>
                <w:ins w:id="79782" w:author="BigCREditor-Post-RAN4#105" w:date="2022-11-29T09:14:00Z"/>
                <w:rFonts w:cs="v4.2.0"/>
                <w:lang w:eastAsia="zh-CN"/>
              </w:rPr>
            </w:pPr>
            <w:ins w:id="79783" w:author="BigCREditor-Post-RAN4#105" w:date="2022-11-29T09:14:00Z">
              <w:r w:rsidRPr="001C0E1B">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4920ED24" w14:textId="77777777" w:rsidR="00423257" w:rsidRPr="001C0E1B" w:rsidRDefault="00423257" w:rsidP="00864629">
            <w:pPr>
              <w:pStyle w:val="TAC"/>
              <w:rPr>
                <w:ins w:id="79784" w:author="BigCREditor-Post-RAN4#105" w:date="2022-11-29T09:14:00Z"/>
                <w:rFonts w:cs="v4.2.0"/>
                <w:lang w:eastAsia="zh-CN"/>
              </w:rPr>
            </w:pPr>
            <w:ins w:id="79785" w:author="BigCREditor-Post-RAN4#105" w:date="2022-11-29T09:14:00Z">
              <w:r w:rsidRPr="001C0E1B">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hideMark/>
          </w:tcPr>
          <w:p w14:paraId="0F365107" w14:textId="77777777" w:rsidR="00423257" w:rsidRPr="001C0E1B" w:rsidRDefault="00423257" w:rsidP="00864629">
            <w:pPr>
              <w:pStyle w:val="TAC"/>
              <w:rPr>
                <w:ins w:id="79786" w:author="BigCREditor-Post-RAN4#105" w:date="2022-11-29T09:14:00Z"/>
                <w:rFonts w:cs="v4.2.0"/>
                <w:lang w:eastAsia="zh-CN"/>
              </w:rPr>
            </w:pPr>
            <w:ins w:id="79787" w:author="BigCREditor-Post-RAN4#105" w:date="2022-11-29T09:14:00Z">
              <w:r w:rsidRPr="001C0E1B" w:rsidDel="00ED11C3">
                <w:rPr>
                  <w:rFonts w:cs="v4.2.0"/>
                  <w:lang w:eastAsia="zh-CN"/>
                </w:rPr>
                <w:t>-</w:t>
              </w:r>
              <w:r w:rsidRPr="001C0E1B">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31CF2FF1" w14:textId="77777777" w:rsidR="00423257" w:rsidRPr="001C0E1B" w:rsidRDefault="00423257" w:rsidP="00864629">
            <w:pPr>
              <w:pStyle w:val="TAC"/>
              <w:rPr>
                <w:ins w:id="79788" w:author="BigCREditor-Post-RAN4#105" w:date="2022-11-29T09:14:00Z"/>
                <w:rFonts w:cs="v4.2.0"/>
                <w:lang w:eastAsia="zh-CN"/>
              </w:rPr>
            </w:pPr>
            <w:ins w:id="79789" w:author="BigCREditor-Post-RAN4#105" w:date="2022-11-29T09:14:00Z">
              <w:r w:rsidRPr="001C0E1B">
                <w:rPr>
                  <w:rFonts w:cs="v4.2.0"/>
                  <w:lang w:eastAsia="zh-CN"/>
                </w:rPr>
                <w:t>-62.25</w:t>
              </w:r>
            </w:ins>
          </w:p>
        </w:tc>
      </w:tr>
      <w:tr w:rsidR="00423257" w:rsidRPr="001C0E1B" w14:paraId="3DFF5CA6" w14:textId="77777777" w:rsidTr="00864629">
        <w:trPr>
          <w:cantSplit/>
          <w:trHeight w:val="187"/>
          <w:jc w:val="center"/>
          <w:ins w:id="79790" w:author="BigCREditor-Post-RAN4#105" w:date="2022-11-29T09:14:00Z"/>
        </w:trPr>
        <w:tc>
          <w:tcPr>
            <w:tcW w:w="1668" w:type="dxa"/>
            <w:tcBorders>
              <w:top w:val="nil"/>
              <w:left w:val="single" w:sz="4" w:space="0" w:color="auto"/>
              <w:bottom w:val="nil"/>
              <w:right w:val="single" w:sz="4" w:space="0" w:color="auto"/>
            </w:tcBorders>
            <w:shd w:val="clear" w:color="auto" w:fill="auto"/>
            <w:hideMark/>
          </w:tcPr>
          <w:p w14:paraId="6230B889" w14:textId="77777777" w:rsidR="00423257" w:rsidRPr="001C0E1B" w:rsidRDefault="00423257" w:rsidP="00864629">
            <w:pPr>
              <w:pStyle w:val="TAL"/>
              <w:rPr>
                <w:ins w:id="79791" w:author="BigCREditor-Post-RAN4#105" w:date="2022-11-29T09:14: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2243C9C" w14:textId="77777777" w:rsidR="00423257" w:rsidRPr="001C0E1B" w:rsidRDefault="00423257" w:rsidP="00864629">
            <w:pPr>
              <w:pStyle w:val="TAC"/>
              <w:rPr>
                <w:ins w:id="79792" w:author="BigCREditor-Post-RAN4#105" w:date="2022-11-29T09:14:00Z"/>
                <w:rFonts w:cs="v4.2.0"/>
                <w:lang w:eastAsia="zh-CN"/>
              </w:rPr>
            </w:pPr>
            <w:ins w:id="79793" w:author="BigCREditor-Post-RAN4#105" w:date="2022-11-29T09:14:00Z">
              <w:r w:rsidRPr="001C0E1B">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4335E22C" w14:textId="77777777" w:rsidR="00423257" w:rsidRPr="001C0E1B" w:rsidRDefault="00423257" w:rsidP="00864629">
            <w:pPr>
              <w:pStyle w:val="TAC"/>
              <w:rPr>
                <w:ins w:id="79794" w:author="BigCREditor-Post-RAN4#105" w:date="2022-11-29T09:14:00Z"/>
                <w:rFonts w:cs="v4.2.0"/>
                <w:lang w:eastAsia="zh-CN"/>
              </w:rPr>
            </w:pPr>
            <w:ins w:id="79795" w:author="BigCREditor-Post-RAN4#105" w:date="2022-11-29T09:14:00Z">
              <w:r w:rsidRPr="001C0E1B">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05327FFE" w14:textId="77777777" w:rsidR="00423257" w:rsidRPr="001C0E1B" w:rsidRDefault="00423257" w:rsidP="00864629">
            <w:pPr>
              <w:pStyle w:val="TAC"/>
              <w:rPr>
                <w:ins w:id="79796" w:author="BigCREditor-Post-RAN4#105" w:date="2022-11-29T09:14:00Z"/>
                <w:rFonts w:cs="v4.2.0"/>
                <w:lang w:eastAsia="zh-CN"/>
              </w:rPr>
            </w:pPr>
            <w:ins w:id="79797" w:author="BigCREditor-Post-RAN4#105" w:date="2022-11-29T09:14:00Z">
              <w:r w:rsidRPr="001C0E1B">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7D64DAC2" w14:textId="77777777" w:rsidR="00423257" w:rsidRPr="001C0E1B" w:rsidRDefault="00423257" w:rsidP="00864629">
            <w:pPr>
              <w:pStyle w:val="TAC"/>
              <w:rPr>
                <w:ins w:id="79798" w:author="BigCREditor-Post-RAN4#105" w:date="2022-11-29T09:14:00Z"/>
                <w:rFonts w:cs="v4.2.0"/>
                <w:lang w:eastAsia="zh-CN"/>
              </w:rPr>
            </w:pPr>
            <w:ins w:id="79799" w:author="BigCREditor-Post-RAN4#105" w:date="2022-11-29T09:14:00Z">
              <w:r w:rsidRPr="001C0E1B">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hideMark/>
          </w:tcPr>
          <w:p w14:paraId="21293A1E" w14:textId="77777777" w:rsidR="00423257" w:rsidRPr="001C0E1B" w:rsidRDefault="00423257" w:rsidP="00864629">
            <w:pPr>
              <w:pStyle w:val="TAC"/>
              <w:rPr>
                <w:ins w:id="79800" w:author="BigCREditor-Post-RAN4#105" w:date="2022-11-29T09:14:00Z"/>
                <w:rFonts w:cs="v4.2.0"/>
                <w:lang w:eastAsia="zh-CN"/>
              </w:rPr>
            </w:pPr>
            <w:ins w:id="79801" w:author="BigCREditor-Post-RAN4#105" w:date="2022-11-29T09:14:00Z">
              <w:r w:rsidRPr="001C0E1B" w:rsidDel="00ED11C3">
                <w:rPr>
                  <w:rFonts w:cs="v4.2.0"/>
                  <w:lang w:eastAsia="zh-CN"/>
                </w:rPr>
                <w:t>-</w:t>
              </w:r>
              <w:r w:rsidRPr="001C0E1B">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45A74B44" w14:textId="77777777" w:rsidR="00423257" w:rsidRPr="001C0E1B" w:rsidRDefault="00423257" w:rsidP="00864629">
            <w:pPr>
              <w:pStyle w:val="TAC"/>
              <w:rPr>
                <w:ins w:id="79802" w:author="BigCREditor-Post-RAN4#105" w:date="2022-11-29T09:14:00Z"/>
                <w:rFonts w:cs="v4.2.0"/>
                <w:lang w:eastAsia="zh-CN"/>
              </w:rPr>
            </w:pPr>
            <w:ins w:id="79803" w:author="BigCREditor-Post-RAN4#105" w:date="2022-11-29T09:14:00Z">
              <w:r w:rsidRPr="001C0E1B">
                <w:rPr>
                  <w:rFonts w:cs="v4.2.0"/>
                  <w:lang w:eastAsia="zh-CN"/>
                </w:rPr>
                <w:t>-62.25</w:t>
              </w:r>
            </w:ins>
          </w:p>
        </w:tc>
      </w:tr>
      <w:tr w:rsidR="00423257" w:rsidRPr="001C0E1B" w14:paraId="7C813349" w14:textId="77777777" w:rsidTr="00864629">
        <w:trPr>
          <w:cantSplit/>
          <w:trHeight w:val="187"/>
          <w:jc w:val="center"/>
          <w:ins w:id="79804" w:author="BigCREditor-Post-RAN4#105" w:date="2022-11-29T09:14:00Z"/>
        </w:trPr>
        <w:tc>
          <w:tcPr>
            <w:tcW w:w="1668" w:type="dxa"/>
            <w:tcBorders>
              <w:top w:val="nil"/>
              <w:left w:val="single" w:sz="4" w:space="0" w:color="auto"/>
              <w:bottom w:val="single" w:sz="4" w:space="0" w:color="auto"/>
              <w:right w:val="single" w:sz="4" w:space="0" w:color="auto"/>
            </w:tcBorders>
            <w:shd w:val="clear" w:color="auto" w:fill="auto"/>
            <w:hideMark/>
          </w:tcPr>
          <w:p w14:paraId="08922A32" w14:textId="77777777" w:rsidR="00423257" w:rsidRPr="001C0E1B" w:rsidRDefault="00423257" w:rsidP="00864629">
            <w:pPr>
              <w:pStyle w:val="TAL"/>
              <w:rPr>
                <w:ins w:id="79805" w:author="BigCREditor-Post-RAN4#105" w:date="2022-11-29T09:14: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696421" w14:textId="77777777" w:rsidR="00423257" w:rsidRPr="001C0E1B" w:rsidRDefault="00423257" w:rsidP="00864629">
            <w:pPr>
              <w:pStyle w:val="TAC"/>
              <w:rPr>
                <w:ins w:id="79806" w:author="BigCREditor-Post-RAN4#105" w:date="2022-11-29T09:14:00Z"/>
                <w:rFonts w:cs="v4.2.0"/>
                <w:lang w:eastAsia="zh-CN"/>
              </w:rPr>
            </w:pPr>
            <w:ins w:id="79807" w:author="BigCREditor-Post-RAN4#105" w:date="2022-11-29T09:14:00Z">
              <w:r w:rsidRPr="001C0E1B">
                <w:rPr>
                  <w:rFonts w:cs="v4.2.0"/>
                  <w:lang w:eastAsia="zh-CN"/>
                </w:rPr>
                <w:t>dBm/38.16 MHz</w:t>
              </w:r>
            </w:ins>
          </w:p>
        </w:tc>
        <w:tc>
          <w:tcPr>
            <w:tcW w:w="1701" w:type="dxa"/>
            <w:tcBorders>
              <w:top w:val="single" w:sz="4" w:space="0" w:color="auto"/>
              <w:left w:val="single" w:sz="4" w:space="0" w:color="auto"/>
              <w:bottom w:val="single" w:sz="4" w:space="0" w:color="auto"/>
              <w:right w:val="single" w:sz="4" w:space="0" w:color="auto"/>
            </w:tcBorders>
            <w:hideMark/>
          </w:tcPr>
          <w:p w14:paraId="68332705" w14:textId="77777777" w:rsidR="00423257" w:rsidRPr="001C0E1B" w:rsidRDefault="00423257" w:rsidP="00864629">
            <w:pPr>
              <w:pStyle w:val="TAC"/>
              <w:rPr>
                <w:ins w:id="79808" w:author="BigCREditor-Post-RAN4#105" w:date="2022-11-29T09:14:00Z"/>
                <w:rFonts w:cs="v4.2.0"/>
                <w:lang w:eastAsia="zh-CN"/>
              </w:rPr>
            </w:pPr>
            <w:ins w:id="79809" w:author="BigCREditor-Post-RAN4#105" w:date="2022-11-29T09:14:00Z">
              <w:r w:rsidRPr="001C0E1B">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hideMark/>
          </w:tcPr>
          <w:p w14:paraId="0D6CCD47" w14:textId="77777777" w:rsidR="00423257" w:rsidRPr="001C0E1B" w:rsidRDefault="00423257" w:rsidP="00864629">
            <w:pPr>
              <w:pStyle w:val="TAC"/>
              <w:rPr>
                <w:ins w:id="79810" w:author="BigCREditor-Post-RAN4#105" w:date="2022-11-29T09:14:00Z"/>
                <w:rFonts w:cs="v4.2.0"/>
                <w:lang w:eastAsia="zh-CN"/>
              </w:rPr>
            </w:pPr>
            <w:ins w:id="79811" w:author="BigCREditor-Post-RAN4#105" w:date="2022-11-29T09:14:00Z">
              <w:r w:rsidRPr="001C0E1B">
                <w:rPr>
                  <w:rFonts w:cs="v4.2.0"/>
                  <w:lang w:eastAsia="zh-CN"/>
                </w:rPr>
                <w:t>-58.50</w:t>
              </w:r>
            </w:ins>
          </w:p>
        </w:tc>
        <w:tc>
          <w:tcPr>
            <w:tcW w:w="851" w:type="dxa"/>
            <w:tcBorders>
              <w:top w:val="single" w:sz="4" w:space="0" w:color="auto"/>
              <w:left w:val="single" w:sz="4" w:space="0" w:color="auto"/>
              <w:bottom w:val="single" w:sz="4" w:space="0" w:color="auto"/>
              <w:right w:val="single" w:sz="4" w:space="0" w:color="auto"/>
            </w:tcBorders>
            <w:hideMark/>
          </w:tcPr>
          <w:p w14:paraId="220BC3D5" w14:textId="77777777" w:rsidR="00423257" w:rsidRPr="001C0E1B" w:rsidRDefault="00423257" w:rsidP="00864629">
            <w:pPr>
              <w:pStyle w:val="TAC"/>
              <w:rPr>
                <w:ins w:id="79812" w:author="BigCREditor-Post-RAN4#105" w:date="2022-11-29T09:14:00Z"/>
                <w:rFonts w:cs="v4.2.0"/>
                <w:lang w:eastAsia="zh-CN"/>
              </w:rPr>
            </w:pPr>
            <w:ins w:id="79813" w:author="BigCREditor-Post-RAN4#105" w:date="2022-11-29T09:14:00Z">
              <w:r w:rsidRPr="001C0E1B">
                <w:rPr>
                  <w:rFonts w:cs="v4.2.0"/>
                  <w:lang w:eastAsia="zh-CN"/>
                </w:rPr>
                <w:t>-56.16</w:t>
              </w:r>
            </w:ins>
          </w:p>
        </w:tc>
        <w:tc>
          <w:tcPr>
            <w:tcW w:w="921" w:type="dxa"/>
            <w:tcBorders>
              <w:top w:val="single" w:sz="4" w:space="0" w:color="auto"/>
              <w:left w:val="single" w:sz="4" w:space="0" w:color="auto"/>
              <w:bottom w:val="single" w:sz="4" w:space="0" w:color="auto"/>
              <w:right w:val="single" w:sz="4" w:space="0" w:color="auto"/>
            </w:tcBorders>
            <w:hideMark/>
          </w:tcPr>
          <w:p w14:paraId="38648E35" w14:textId="77777777" w:rsidR="00423257" w:rsidRPr="001C0E1B" w:rsidRDefault="00423257" w:rsidP="00864629">
            <w:pPr>
              <w:pStyle w:val="TAC"/>
              <w:rPr>
                <w:ins w:id="79814" w:author="BigCREditor-Post-RAN4#105" w:date="2022-11-29T09:14:00Z"/>
                <w:rFonts w:cs="v4.2.0"/>
                <w:lang w:eastAsia="zh-CN"/>
              </w:rPr>
            </w:pPr>
            <w:ins w:id="79815" w:author="BigCREditor-Post-RAN4#105" w:date="2022-11-29T09:14:00Z">
              <w:r w:rsidRPr="001C0E1B" w:rsidDel="00ED11C3">
                <w:rPr>
                  <w:rFonts w:cs="v4.2.0"/>
                  <w:lang w:eastAsia="zh-CN"/>
                </w:rPr>
                <w:t>-</w:t>
              </w:r>
              <w:r w:rsidRPr="001C0E1B">
                <w:rPr>
                  <w:rFonts w:cs="v4.2.0"/>
                  <w:lang w:eastAsia="zh-CN"/>
                </w:rPr>
                <w:t>-58.50</w:t>
              </w:r>
            </w:ins>
          </w:p>
        </w:tc>
        <w:tc>
          <w:tcPr>
            <w:tcW w:w="921" w:type="dxa"/>
            <w:tcBorders>
              <w:top w:val="single" w:sz="4" w:space="0" w:color="auto"/>
              <w:left w:val="single" w:sz="4" w:space="0" w:color="auto"/>
              <w:bottom w:val="single" w:sz="4" w:space="0" w:color="auto"/>
              <w:right w:val="single" w:sz="4" w:space="0" w:color="auto"/>
            </w:tcBorders>
            <w:hideMark/>
          </w:tcPr>
          <w:p w14:paraId="04B05A34" w14:textId="77777777" w:rsidR="00423257" w:rsidRPr="001C0E1B" w:rsidRDefault="00423257" w:rsidP="00864629">
            <w:pPr>
              <w:pStyle w:val="TAC"/>
              <w:rPr>
                <w:ins w:id="79816" w:author="BigCREditor-Post-RAN4#105" w:date="2022-11-29T09:14:00Z"/>
                <w:rFonts w:cs="v4.2.0"/>
                <w:lang w:eastAsia="zh-CN"/>
              </w:rPr>
            </w:pPr>
            <w:ins w:id="79817" w:author="BigCREditor-Post-RAN4#105" w:date="2022-11-29T09:14:00Z">
              <w:r w:rsidRPr="001C0E1B">
                <w:rPr>
                  <w:rFonts w:cs="v4.2.0"/>
                  <w:lang w:eastAsia="zh-CN"/>
                </w:rPr>
                <w:t>-56.16</w:t>
              </w:r>
            </w:ins>
          </w:p>
        </w:tc>
      </w:tr>
      <w:tr w:rsidR="00423257" w:rsidRPr="001C0E1B" w14:paraId="493F45A8" w14:textId="77777777" w:rsidTr="00864629">
        <w:trPr>
          <w:cantSplit/>
          <w:trHeight w:val="187"/>
          <w:jc w:val="center"/>
          <w:ins w:id="79818" w:author="BigCREditor-Post-RAN4#105" w:date="2022-11-29T09:14:00Z"/>
        </w:trPr>
        <w:tc>
          <w:tcPr>
            <w:tcW w:w="1668" w:type="dxa"/>
            <w:tcBorders>
              <w:top w:val="single" w:sz="4" w:space="0" w:color="auto"/>
              <w:left w:val="single" w:sz="4" w:space="0" w:color="auto"/>
              <w:bottom w:val="single" w:sz="4" w:space="0" w:color="auto"/>
              <w:right w:val="single" w:sz="4" w:space="0" w:color="auto"/>
            </w:tcBorders>
            <w:hideMark/>
          </w:tcPr>
          <w:p w14:paraId="039972C8" w14:textId="77777777" w:rsidR="00423257" w:rsidRPr="001C0E1B" w:rsidRDefault="00423257" w:rsidP="00864629">
            <w:pPr>
              <w:pStyle w:val="TAL"/>
              <w:rPr>
                <w:ins w:id="79819" w:author="BigCREditor-Post-RAN4#105" w:date="2022-11-29T09:14:00Z"/>
              </w:rPr>
            </w:pPr>
            <w:ins w:id="79820" w:author="BigCREditor-Post-RAN4#105" w:date="2022-11-29T09:14:00Z">
              <w:r w:rsidRPr="001C0E1B">
                <w:rPr>
                  <w:rFonts w:cs="v4.2.0"/>
                </w:rPr>
                <w:t xml:space="preserve">Propagation Condition </w:t>
              </w:r>
            </w:ins>
          </w:p>
        </w:tc>
        <w:tc>
          <w:tcPr>
            <w:tcW w:w="1701" w:type="dxa"/>
            <w:tcBorders>
              <w:top w:val="single" w:sz="4" w:space="0" w:color="auto"/>
              <w:left w:val="single" w:sz="4" w:space="0" w:color="auto"/>
              <w:bottom w:val="single" w:sz="4" w:space="0" w:color="auto"/>
              <w:right w:val="single" w:sz="4" w:space="0" w:color="auto"/>
            </w:tcBorders>
          </w:tcPr>
          <w:p w14:paraId="30D50E7E" w14:textId="77777777" w:rsidR="00423257" w:rsidRPr="001C0E1B" w:rsidRDefault="00423257" w:rsidP="00864629">
            <w:pPr>
              <w:pStyle w:val="TAC"/>
              <w:rPr>
                <w:ins w:id="79821" w:author="BigCREditor-Post-RAN4#105" w:date="2022-11-29T09:14:00Z"/>
              </w:rPr>
            </w:pPr>
          </w:p>
        </w:tc>
        <w:tc>
          <w:tcPr>
            <w:tcW w:w="1701" w:type="dxa"/>
            <w:tcBorders>
              <w:top w:val="single" w:sz="4" w:space="0" w:color="auto"/>
              <w:left w:val="single" w:sz="4" w:space="0" w:color="auto"/>
              <w:bottom w:val="single" w:sz="4" w:space="0" w:color="auto"/>
              <w:right w:val="single" w:sz="4" w:space="0" w:color="auto"/>
            </w:tcBorders>
            <w:hideMark/>
          </w:tcPr>
          <w:p w14:paraId="7899B536" w14:textId="77777777" w:rsidR="00423257" w:rsidRPr="001C0E1B" w:rsidRDefault="00423257" w:rsidP="00864629">
            <w:pPr>
              <w:pStyle w:val="TAC"/>
              <w:rPr>
                <w:ins w:id="79822" w:author="BigCREditor-Post-RAN4#105" w:date="2022-11-29T09:14:00Z"/>
                <w:rFonts w:cs="v4.2.0"/>
                <w:lang w:eastAsia="zh-CN"/>
              </w:rPr>
            </w:pPr>
            <w:ins w:id="79823" w:author="BigCREditor-Post-RAN4#105" w:date="2022-11-29T09:14:00Z">
              <w:r w:rsidRPr="001C0E1B">
                <w:rPr>
                  <w:rFonts w:cs="v4.2.0"/>
                  <w:lang w:eastAsia="zh-CN"/>
                </w:rPr>
                <w:t>1, 2, 3</w:t>
              </w:r>
              <w:r>
                <w:rPr>
                  <w:rFonts w:hint="eastAsia"/>
                  <w:lang w:eastAsia="zh-CN"/>
                </w:rPr>
                <w:t>,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3BC9D6B9" w14:textId="77777777" w:rsidR="00423257" w:rsidRPr="001C0E1B" w:rsidRDefault="00423257" w:rsidP="00864629">
            <w:pPr>
              <w:pStyle w:val="TAC"/>
              <w:rPr>
                <w:ins w:id="79824" w:author="BigCREditor-Post-RAN4#105" w:date="2022-11-29T09:14:00Z"/>
                <w:rFonts w:cs="v4.2.0"/>
              </w:rPr>
            </w:pPr>
            <w:ins w:id="79825" w:author="BigCREditor-Post-RAN4#105" w:date="2022-11-29T09:14:00Z">
              <w:r w:rsidRPr="001C0E1B">
                <w:rPr>
                  <w:rFonts w:cs="v4.2.0"/>
                </w:rPr>
                <w:t>AWGN</w:t>
              </w:r>
            </w:ins>
          </w:p>
        </w:tc>
      </w:tr>
      <w:tr w:rsidR="00423257" w:rsidRPr="001C0E1B" w14:paraId="3EA16D68" w14:textId="77777777" w:rsidTr="00864629">
        <w:trPr>
          <w:cantSplit/>
          <w:jc w:val="center"/>
          <w:ins w:id="79826" w:author="BigCREditor-Post-RAN4#105" w:date="2022-11-29T09:14:00Z"/>
        </w:trPr>
        <w:tc>
          <w:tcPr>
            <w:tcW w:w="8613" w:type="dxa"/>
            <w:gridSpan w:val="7"/>
            <w:tcBorders>
              <w:top w:val="single" w:sz="4" w:space="0" w:color="auto"/>
              <w:left w:val="single" w:sz="4" w:space="0" w:color="auto"/>
              <w:bottom w:val="single" w:sz="4" w:space="0" w:color="auto"/>
              <w:right w:val="single" w:sz="4" w:space="0" w:color="auto"/>
            </w:tcBorders>
            <w:hideMark/>
          </w:tcPr>
          <w:p w14:paraId="1B601EB1" w14:textId="77777777" w:rsidR="00423257" w:rsidRPr="001C0E1B" w:rsidRDefault="00423257" w:rsidP="00864629">
            <w:pPr>
              <w:pStyle w:val="TAN"/>
              <w:rPr>
                <w:ins w:id="79827" w:author="BigCREditor-Post-RAN4#105" w:date="2022-11-29T09:14:00Z"/>
              </w:rPr>
            </w:pPr>
            <w:ins w:id="79828" w:author="BigCREditor-Post-RAN4#105" w:date="2022-11-29T09:14:00Z">
              <w:r w:rsidRPr="001C0E1B">
                <w:t>Note 1:</w:t>
              </w:r>
              <w:r w:rsidRPr="001C0E1B">
                <w:tab/>
                <w:t xml:space="preserve">The resources for uplink transmission are assigned to the UE prior to the start of </w:t>
              </w:r>
              <w:proofErr w:type="gramStart"/>
              <w:r w:rsidRPr="001C0E1B">
                <w:t>time period</w:t>
              </w:r>
              <w:proofErr w:type="gramEnd"/>
              <w:r w:rsidRPr="001C0E1B">
                <w:t xml:space="preserve"> T2.</w:t>
              </w:r>
            </w:ins>
          </w:p>
          <w:p w14:paraId="51862BEA" w14:textId="77777777" w:rsidR="00423257" w:rsidRPr="001C0E1B" w:rsidRDefault="00423257" w:rsidP="00864629">
            <w:pPr>
              <w:pStyle w:val="TAN"/>
              <w:rPr>
                <w:ins w:id="79829" w:author="BigCREditor-Post-RAN4#105" w:date="2022-11-29T09:14:00Z"/>
              </w:rPr>
            </w:pPr>
            <w:ins w:id="79830" w:author="BigCREditor-Post-RAN4#105" w:date="2022-11-29T09:14:00Z">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noProof/>
                  <w:position w:val="-12"/>
                  <w:lang w:val="en-US" w:eastAsia="zh-CN"/>
                </w:rPr>
                <w:drawing>
                  <wp:inline distT="0" distB="0" distL="0" distR="0" wp14:anchorId="252EB7B9" wp14:editId="0C4AE789">
                    <wp:extent cx="259080" cy="238125"/>
                    <wp:effectExtent l="0" t="0" r="7620" b="9525"/>
                    <wp:docPr id="3039" name="图片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 xml:space="preserve"> to be fulfilled.</w:t>
              </w:r>
            </w:ins>
          </w:p>
          <w:p w14:paraId="234F9204" w14:textId="77777777" w:rsidR="00423257" w:rsidRPr="001C0E1B" w:rsidRDefault="00423257" w:rsidP="00864629">
            <w:pPr>
              <w:pStyle w:val="TAN"/>
              <w:rPr>
                <w:ins w:id="79831" w:author="BigCREditor-Post-RAN4#105" w:date="2022-11-29T09:14:00Z"/>
                <w:lang w:eastAsia="zh-CN"/>
              </w:rPr>
            </w:pPr>
            <w:ins w:id="79832" w:author="BigCREditor-Post-RAN4#105" w:date="2022-11-29T09:14:00Z">
              <w:r w:rsidRPr="001C0E1B">
                <w:t>Note 3:</w:t>
              </w:r>
              <w:r w:rsidRPr="001C0E1B">
                <w:tab/>
                <w:t>SS-RSRP levels have been derived from other parameters for information purposes. They are not settable parameters themselves.</w:t>
              </w:r>
            </w:ins>
          </w:p>
        </w:tc>
      </w:tr>
    </w:tbl>
    <w:p w14:paraId="51EF1356" w14:textId="77777777" w:rsidR="00423257" w:rsidRPr="001C0E1B" w:rsidRDefault="00423257" w:rsidP="00423257">
      <w:pPr>
        <w:rPr>
          <w:ins w:id="79833" w:author="BigCREditor-Post-RAN4#105" w:date="2022-11-29T09:14:00Z"/>
          <w:snapToGrid w:val="0"/>
        </w:rPr>
      </w:pPr>
    </w:p>
    <w:p w14:paraId="5BC59AF0" w14:textId="77777777" w:rsidR="00423257" w:rsidRPr="001C0E1B" w:rsidRDefault="00423257" w:rsidP="00423257">
      <w:pPr>
        <w:pStyle w:val="Heading5"/>
        <w:rPr>
          <w:ins w:id="79834" w:author="BigCREditor-Post-RAN4#105" w:date="2022-11-29T09:14:00Z"/>
          <w:snapToGrid w:val="0"/>
        </w:rPr>
      </w:pPr>
      <w:bookmarkStart w:id="79835" w:name="_Toc535476588"/>
      <w:ins w:id="79836" w:author="BigCREditor-Post-RAN4#105" w:date="2022-11-29T09:14:00Z">
        <w:r w:rsidRPr="001C0E1B">
          <w:rPr>
            <w:snapToGrid w:val="0"/>
          </w:rPr>
          <w:t>A.</w:t>
        </w:r>
        <w:r>
          <w:rPr>
            <w:rFonts w:hint="eastAsia"/>
            <w:snapToGrid w:val="0"/>
            <w:lang w:eastAsia="zh-CN"/>
          </w:rPr>
          <w:t>1</w:t>
        </w:r>
        <w:r>
          <w:rPr>
            <w:snapToGrid w:val="0"/>
          </w:rPr>
          <w:t>6.6.1.</w:t>
        </w:r>
        <w:r>
          <w:rPr>
            <w:rFonts w:hint="eastAsia"/>
            <w:snapToGrid w:val="0"/>
            <w:lang w:eastAsia="zh-CN"/>
          </w:rPr>
          <w:t>5</w:t>
        </w:r>
        <w:r w:rsidRPr="001C0E1B">
          <w:rPr>
            <w:snapToGrid w:val="0"/>
          </w:rPr>
          <w:t>.3</w:t>
        </w:r>
        <w:r w:rsidRPr="001C0E1B">
          <w:rPr>
            <w:snapToGrid w:val="0"/>
          </w:rPr>
          <w:tab/>
          <w:t>Test Requirements</w:t>
        </w:r>
        <w:bookmarkEnd w:id="79835"/>
      </w:ins>
    </w:p>
    <w:p w14:paraId="46D5DB14" w14:textId="77777777" w:rsidR="00423257" w:rsidRPr="001C0E1B" w:rsidRDefault="00423257" w:rsidP="00423257">
      <w:pPr>
        <w:rPr>
          <w:ins w:id="79837" w:author="BigCREditor-Post-RAN4#105" w:date="2022-11-29T09:14:00Z"/>
          <w:rFonts w:cs="v4.2.0"/>
        </w:rPr>
      </w:pPr>
      <w:ins w:id="79838" w:author="BigCREditor-Post-RAN4#105" w:date="2022-11-29T09:14:00Z">
        <w:r w:rsidRPr="001C0E1B">
          <w:rPr>
            <w:rFonts w:cs="v4.2.0"/>
          </w:rPr>
          <w:t>The UE shall send one Event A3 triggered measurement report, with a measurement reporting delay less than</w:t>
        </w:r>
        <w:r>
          <w:rPr>
            <w:rFonts w:cs="v4.2.0" w:hint="eastAsia"/>
          </w:rPr>
          <w:t xml:space="preserve"> </w:t>
        </w:r>
        <w:r w:rsidRPr="001C0E1B">
          <w:rPr>
            <w:rFonts w:cs="v4.2.0"/>
            <w:lang w:eastAsia="zh-CN"/>
          </w:rPr>
          <w:t>800</w:t>
        </w:r>
        <w:r w:rsidRPr="00854F47">
          <w:rPr>
            <w:rFonts w:cs="v4.2.0"/>
          </w:rPr>
          <w:t xml:space="preserve"> </w:t>
        </w:r>
        <w:proofErr w:type="spellStart"/>
        <w:r w:rsidRPr="00854F47">
          <w:rPr>
            <w:rFonts w:cs="v4.2.0"/>
          </w:rPr>
          <w:t>ms</w:t>
        </w:r>
        <w:proofErr w:type="spellEnd"/>
        <w:r w:rsidRPr="001C0E1B">
          <w:rPr>
            <w:rFonts w:cs="v4.2.0"/>
          </w:rPr>
          <w:t xml:space="preserve"> from the beginning of </w:t>
        </w:r>
        <w:proofErr w:type="gramStart"/>
        <w:r w:rsidRPr="001C0E1B">
          <w:rPr>
            <w:rFonts w:cs="v4.2.0"/>
          </w:rPr>
          <w:t>time period</w:t>
        </w:r>
        <w:proofErr w:type="gramEnd"/>
        <w:r w:rsidRPr="001C0E1B">
          <w:rPr>
            <w:rFonts w:cs="v4.2.0"/>
          </w:rPr>
          <w:t xml:space="preserve"> T2. The UE is not required to read the neighbour cell SSB index in this test.</w:t>
        </w:r>
      </w:ins>
    </w:p>
    <w:p w14:paraId="15426BB4" w14:textId="77777777" w:rsidR="00423257" w:rsidRPr="001C0E1B" w:rsidRDefault="00423257" w:rsidP="00423257">
      <w:pPr>
        <w:rPr>
          <w:ins w:id="79839" w:author="BigCREditor-Post-RAN4#105" w:date="2022-11-29T09:14:00Z"/>
          <w:rFonts w:cs="v4.2.0"/>
        </w:rPr>
      </w:pPr>
      <w:ins w:id="79840" w:author="BigCREditor-Post-RAN4#105" w:date="2022-11-29T09:14:00Z">
        <w:r w:rsidRPr="001C0E1B">
          <w:rPr>
            <w:rFonts w:cs="v4.2.0"/>
          </w:rPr>
          <w:t xml:space="preserve">The UE shall not send event triggered measurement reports, </w:t>
        </w:r>
        <w:proofErr w:type="gramStart"/>
        <w:r w:rsidRPr="001C0E1B">
          <w:rPr>
            <w:rFonts w:cs="v4.2.0"/>
          </w:rPr>
          <w:t>as long as</w:t>
        </w:r>
        <w:proofErr w:type="gramEnd"/>
        <w:r w:rsidRPr="001C0E1B">
          <w:rPr>
            <w:rFonts w:cs="v4.2.0"/>
          </w:rPr>
          <w:t xml:space="preserve"> the reporting criteria are not fulfilled.</w:t>
        </w:r>
      </w:ins>
    </w:p>
    <w:p w14:paraId="302A9F46" w14:textId="77777777" w:rsidR="00423257" w:rsidRDefault="00423257" w:rsidP="00423257">
      <w:pPr>
        <w:pStyle w:val="NO"/>
        <w:overflowPunct w:val="0"/>
        <w:autoSpaceDE w:val="0"/>
        <w:autoSpaceDN w:val="0"/>
        <w:adjustRightInd w:val="0"/>
        <w:textAlignment w:val="baseline"/>
        <w:rPr>
          <w:ins w:id="79841" w:author="BigCREditor-Post-RAN4#105" w:date="2022-11-29T09:14:00Z"/>
          <w:rFonts w:cs="v4.2.0"/>
          <w:lang w:eastAsia="zh-CN"/>
        </w:rPr>
      </w:pPr>
      <w:ins w:id="79842" w:author="BigCREditor-Post-RAN4#105" w:date="2022-11-29T09:14:00Z">
        <w:r w:rsidRPr="001C0E1B">
          <w:rPr>
            <w:rFonts w:cs="v4.2.0"/>
          </w:rPr>
          <w:t>The rate of correct events observed during repeated tests shall be at least 90</w:t>
        </w:r>
        <w:proofErr w:type="gramStart"/>
        <w:r w:rsidRPr="001C0E1B">
          <w:rPr>
            <w:rFonts w:cs="v4.2.0"/>
          </w:rPr>
          <w:t>%.</w:t>
        </w:r>
        <w:r w:rsidRPr="005E3331">
          <w:rPr>
            <w:rFonts w:cs="v4.2.0"/>
            <w:lang w:eastAsia="zh-CN"/>
          </w:rPr>
          <w:t>NOTE</w:t>
        </w:r>
        <w:proofErr w:type="gramEnd"/>
        <w:r w:rsidRPr="005E3331">
          <w:rPr>
            <w:rFonts w:cs="v4.2.0"/>
            <w:lang w:eastAsia="zh-CN"/>
          </w:rPr>
          <w:t>:</w:t>
        </w:r>
        <w:r w:rsidRPr="005E3331">
          <w:rPr>
            <w:rFonts w:cs="v4.2.0"/>
            <w:lang w:eastAsia="zh-CN"/>
          </w:rPr>
          <w:tab/>
          <w:t>The actual overall delays measured in the test may be up to 2xTTIDCCH higher than the measurement reporting delays above because of TTI insertion uncertainty of the measurement report in DCCH.</w:t>
        </w:r>
      </w:ins>
    </w:p>
    <w:p w14:paraId="6E2D13D3" w14:textId="77777777" w:rsidR="00423257" w:rsidRPr="002874FF" w:rsidRDefault="00423257" w:rsidP="00423257"/>
    <w:p w14:paraId="525E65DC" w14:textId="77777777" w:rsidR="00423257" w:rsidRDefault="00423257" w:rsidP="00423257">
      <w:pPr>
        <w:pStyle w:val="Heading4"/>
      </w:pPr>
      <w:r w:rsidRPr="00DB707E">
        <w:t>A.16.6.1.6</w:t>
      </w:r>
      <w:r w:rsidRPr="00DB707E">
        <w:tab/>
        <w:t>SA event triggered reporting tests with per-UE gaps under non-DRX for 2 Rx UE</w:t>
      </w:r>
    </w:p>
    <w:p w14:paraId="0A768B75" w14:textId="77777777" w:rsidR="00423257" w:rsidRPr="001C0E1B" w:rsidRDefault="00423257" w:rsidP="00423257">
      <w:pPr>
        <w:pStyle w:val="Heading5"/>
        <w:rPr>
          <w:ins w:id="79843" w:author="BigCREditor-Post-RAN4#105" w:date="2022-11-29T09:16:00Z"/>
          <w:snapToGrid w:val="0"/>
        </w:rPr>
      </w:pPr>
      <w:ins w:id="79844" w:author="BigCREditor-Post-RAN4#105" w:date="2022-11-29T09:16:00Z">
        <w:r w:rsidRPr="001C0E1B">
          <w:rPr>
            <w:snapToGrid w:val="0"/>
          </w:rPr>
          <w:t>A.</w:t>
        </w:r>
        <w:r>
          <w:rPr>
            <w:rFonts w:hint="eastAsia"/>
            <w:snapToGrid w:val="0"/>
            <w:lang w:eastAsia="zh-CN"/>
          </w:rPr>
          <w:t>1</w:t>
        </w:r>
        <w:r>
          <w:rPr>
            <w:snapToGrid w:val="0"/>
          </w:rPr>
          <w:t>6.6.1.</w:t>
        </w:r>
        <w:r>
          <w:rPr>
            <w:rFonts w:hint="eastAsia"/>
            <w:snapToGrid w:val="0"/>
            <w:lang w:eastAsia="zh-CN"/>
          </w:rPr>
          <w:t>6</w:t>
        </w:r>
        <w:r w:rsidRPr="001C0E1B">
          <w:rPr>
            <w:snapToGrid w:val="0"/>
          </w:rPr>
          <w:t>.1</w:t>
        </w:r>
        <w:r w:rsidRPr="001C0E1B">
          <w:rPr>
            <w:snapToGrid w:val="0"/>
          </w:rPr>
          <w:tab/>
          <w:t>Test purpose and Environment</w:t>
        </w:r>
      </w:ins>
    </w:p>
    <w:p w14:paraId="00D0B584" w14:textId="77777777" w:rsidR="00423257" w:rsidRPr="001C0E1B" w:rsidRDefault="00423257" w:rsidP="00423257">
      <w:pPr>
        <w:rPr>
          <w:ins w:id="79845" w:author="BigCREditor-Post-RAN4#105" w:date="2022-11-29T09:16:00Z"/>
          <w:rFonts w:cs="v4.2.0"/>
        </w:rPr>
      </w:pPr>
      <w:ins w:id="79846" w:author="BigCREditor-Post-RAN4#105" w:date="2022-11-29T09:16:00Z">
        <w:r w:rsidRPr="001C0E1B">
          <w:rPr>
            <w:rFonts w:cs="v4.2.0"/>
          </w:rPr>
          <w:t>The purpose of this test is to verify that the UE makes correct reporting of an event. This test will partly verify the intra-frequency cell search requirements in clause 9.2.6.2 and 9.2.6.3.</w:t>
        </w:r>
      </w:ins>
    </w:p>
    <w:p w14:paraId="61D02A4B" w14:textId="77777777" w:rsidR="00423257" w:rsidRPr="001C0E1B" w:rsidRDefault="00423257" w:rsidP="00423257">
      <w:pPr>
        <w:pStyle w:val="Heading5"/>
        <w:rPr>
          <w:ins w:id="79847" w:author="BigCREditor-Post-RAN4#105" w:date="2022-11-29T09:16:00Z"/>
          <w:snapToGrid w:val="0"/>
        </w:rPr>
      </w:pPr>
      <w:ins w:id="79848" w:author="BigCREditor-Post-RAN4#105" w:date="2022-11-29T09:16:00Z">
        <w:r w:rsidRPr="001C0E1B">
          <w:rPr>
            <w:snapToGrid w:val="0"/>
          </w:rPr>
          <w:t>A.</w:t>
        </w:r>
        <w:r>
          <w:rPr>
            <w:rFonts w:hint="eastAsia"/>
            <w:snapToGrid w:val="0"/>
            <w:lang w:eastAsia="zh-CN"/>
          </w:rPr>
          <w:t>1</w:t>
        </w:r>
        <w:r>
          <w:rPr>
            <w:snapToGrid w:val="0"/>
          </w:rPr>
          <w:t>6.6.1.</w:t>
        </w:r>
        <w:r>
          <w:rPr>
            <w:rFonts w:hint="eastAsia"/>
            <w:snapToGrid w:val="0"/>
            <w:lang w:eastAsia="zh-CN"/>
          </w:rPr>
          <w:t>6</w:t>
        </w:r>
        <w:r w:rsidRPr="001C0E1B">
          <w:rPr>
            <w:snapToGrid w:val="0"/>
          </w:rPr>
          <w:t>.2</w:t>
        </w:r>
        <w:r w:rsidRPr="001C0E1B">
          <w:rPr>
            <w:snapToGrid w:val="0"/>
          </w:rPr>
          <w:tab/>
          <w:t>Test parameters</w:t>
        </w:r>
      </w:ins>
    </w:p>
    <w:p w14:paraId="09F378EF" w14:textId="77777777" w:rsidR="00423257" w:rsidRPr="001C0E1B" w:rsidRDefault="00423257" w:rsidP="00423257">
      <w:pPr>
        <w:rPr>
          <w:ins w:id="79849" w:author="BigCREditor-Post-RAN4#105" w:date="2022-11-29T09:16:00Z"/>
          <w:rFonts w:cs="v4.2.0"/>
        </w:rPr>
      </w:pPr>
      <w:ins w:id="79850" w:author="BigCREditor-Post-RAN4#105" w:date="2022-11-29T09:16:00Z">
        <w:r w:rsidRPr="001C0E1B">
          <w:rPr>
            <w:rFonts w:cs="v4.2.0"/>
          </w:rPr>
          <w:t xml:space="preserve">Two cells are deployed in the test, which are FR1 </w:t>
        </w:r>
        <w:proofErr w:type="spellStart"/>
        <w:r w:rsidRPr="001C0E1B">
          <w:rPr>
            <w:rFonts w:cs="v4.2.0"/>
          </w:rPr>
          <w:t>PCell</w:t>
        </w:r>
        <w:proofErr w:type="spellEnd"/>
        <w:r w:rsidRPr="001C0E1B">
          <w:rPr>
            <w:rFonts w:cs="v4.2.0"/>
          </w:rPr>
          <w:t xml:space="preserve"> (Cell 1) and a FR1 neighbour cell (Cell 2) on the same frequency as the </w:t>
        </w:r>
        <w:proofErr w:type="spellStart"/>
        <w:r w:rsidRPr="001C0E1B">
          <w:rPr>
            <w:rFonts w:cs="v4.2.0"/>
          </w:rPr>
          <w:t>PCell</w:t>
        </w:r>
        <w:proofErr w:type="spellEnd"/>
        <w:r w:rsidRPr="001C0E1B">
          <w:rPr>
            <w:rFonts w:cs="v4.2.0"/>
          </w:rPr>
          <w:t xml:space="preserve">. The test parameters for </w:t>
        </w:r>
        <w:proofErr w:type="spellStart"/>
        <w:r w:rsidRPr="001C0E1B">
          <w:rPr>
            <w:rFonts w:cs="v4.2.0"/>
          </w:rPr>
          <w:t>PCell</w:t>
        </w:r>
        <w:proofErr w:type="spellEnd"/>
        <w:r w:rsidRPr="001C0E1B">
          <w:rPr>
            <w:rFonts w:cs="v4.2.0"/>
          </w:rPr>
          <w:t xml:space="preserve"> are given in Table A.</w:t>
        </w:r>
        <w:r>
          <w:rPr>
            <w:rFonts w:cs="v4.2.0" w:hint="eastAsia"/>
            <w:lang w:eastAsia="zh-CN"/>
          </w:rPr>
          <w:t>1</w:t>
        </w:r>
        <w:r>
          <w:rPr>
            <w:rFonts w:cs="v4.2.0"/>
          </w:rPr>
          <w:t>6.6.1.</w:t>
        </w:r>
        <w:r>
          <w:rPr>
            <w:rFonts w:cs="v4.2.0" w:hint="eastAsia"/>
            <w:lang w:eastAsia="zh-CN"/>
          </w:rPr>
          <w:t>6</w:t>
        </w:r>
        <w:r>
          <w:rPr>
            <w:rFonts w:cs="v4.2.0"/>
          </w:rPr>
          <w:t>.</w:t>
        </w:r>
        <w:r>
          <w:rPr>
            <w:rFonts w:cs="v4.2.0" w:hint="eastAsia"/>
            <w:lang w:eastAsia="zh-CN"/>
          </w:rPr>
          <w:t>2</w:t>
        </w:r>
        <w:r w:rsidRPr="001C0E1B">
          <w:rPr>
            <w:rFonts w:cs="v4.2.0"/>
          </w:rPr>
          <w:t>-1 and A.</w:t>
        </w:r>
        <w:r>
          <w:rPr>
            <w:rFonts w:cs="v4.2.0" w:hint="eastAsia"/>
            <w:lang w:eastAsia="zh-CN"/>
          </w:rPr>
          <w:t>1</w:t>
        </w:r>
        <w:r>
          <w:rPr>
            <w:rFonts w:cs="v4.2.0"/>
          </w:rPr>
          <w:t>6.6.1.</w:t>
        </w:r>
        <w:r>
          <w:rPr>
            <w:rFonts w:cs="v4.2.0" w:hint="eastAsia"/>
            <w:lang w:eastAsia="zh-CN"/>
          </w:rPr>
          <w:t>6</w:t>
        </w:r>
        <w:r>
          <w:rPr>
            <w:rFonts w:cs="v4.2.0"/>
          </w:rPr>
          <w:t>.</w:t>
        </w:r>
        <w:r>
          <w:rPr>
            <w:rFonts w:cs="v4.2.0" w:hint="eastAsia"/>
            <w:lang w:eastAsia="zh-CN"/>
          </w:rPr>
          <w:t>2</w:t>
        </w:r>
        <w:r w:rsidRPr="001C0E1B">
          <w:rPr>
            <w:rFonts w:cs="v4.2.0"/>
          </w:rPr>
          <w:t xml:space="preserve">-2 below. In the measurement control information, a measurement object is configured for the frequency of the </w:t>
        </w:r>
        <w:proofErr w:type="spellStart"/>
        <w:r w:rsidRPr="001C0E1B">
          <w:rPr>
            <w:rFonts w:cs="v4.2.0"/>
          </w:rPr>
          <w:t>PCell</w:t>
        </w:r>
        <w:proofErr w:type="spellEnd"/>
        <w:r w:rsidRPr="001C0E1B">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ins>
    </w:p>
    <w:p w14:paraId="5C73272A" w14:textId="77777777" w:rsidR="00423257" w:rsidRPr="001C0E1B" w:rsidRDefault="00423257" w:rsidP="00423257">
      <w:pPr>
        <w:rPr>
          <w:ins w:id="79851" w:author="BigCREditor-Post-RAN4#105" w:date="2022-11-29T09:16:00Z"/>
          <w:rFonts w:cs="v4.2.0"/>
        </w:rPr>
      </w:pPr>
      <w:ins w:id="79852" w:author="BigCREditor-Post-RAN4#105" w:date="2022-11-29T09:16:00Z">
        <w:r w:rsidRPr="001C0E1B">
          <w:rPr>
            <w:rFonts w:cs="v4.2.0"/>
          </w:rPr>
          <w:t>There are two BWPs configured in Cell 1, BWP1 which contains the cell defining SSB, and BWP2 which does not contain any SSB of Cell 1. During the whole test, BWP2 is always scheduled as the active BWP for the UE.</w:t>
        </w:r>
      </w:ins>
    </w:p>
    <w:p w14:paraId="48B254E4" w14:textId="77777777" w:rsidR="00423257" w:rsidRPr="001C0E1B" w:rsidRDefault="00423257" w:rsidP="00423257">
      <w:pPr>
        <w:pStyle w:val="TH"/>
        <w:rPr>
          <w:ins w:id="79853" w:author="BigCREditor-Post-RAN4#105" w:date="2022-11-29T09:16:00Z"/>
        </w:rPr>
      </w:pPr>
      <w:ins w:id="79854" w:author="BigCREditor-Post-RAN4#105" w:date="2022-11-29T09:16:00Z">
        <w:r w:rsidRPr="001C0E1B">
          <w:t>Table A.</w:t>
        </w:r>
        <w:r>
          <w:rPr>
            <w:rFonts w:hint="eastAsia"/>
            <w:lang w:eastAsia="zh-CN"/>
          </w:rPr>
          <w:t>1</w:t>
        </w:r>
        <w:r>
          <w:t>6.6.1.</w:t>
        </w:r>
        <w:r>
          <w:rPr>
            <w:rFonts w:hint="eastAsia"/>
            <w:lang w:eastAsia="zh-CN"/>
          </w:rPr>
          <w:t>6</w:t>
        </w:r>
        <w:r w:rsidRPr="001C0E1B">
          <w:t>.2-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423257" w:rsidRPr="001C0E1B" w14:paraId="13EB6125" w14:textId="77777777" w:rsidTr="00864629">
        <w:trPr>
          <w:trHeight w:val="187"/>
          <w:ins w:id="79855" w:author="BigCREditor-Post-RAN4#105" w:date="2022-11-29T09:16:00Z"/>
        </w:trPr>
        <w:tc>
          <w:tcPr>
            <w:tcW w:w="2376" w:type="dxa"/>
            <w:tcBorders>
              <w:top w:val="single" w:sz="4" w:space="0" w:color="auto"/>
              <w:left w:val="single" w:sz="4" w:space="0" w:color="auto"/>
              <w:bottom w:val="single" w:sz="4" w:space="0" w:color="auto"/>
              <w:right w:val="single" w:sz="4" w:space="0" w:color="auto"/>
            </w:tcBorders>
            <w:hideMark/>
          </w:tcPr>
          <w:p w14:paraId="7C6F9879" w14:textId="77777777" w:rsidR="00423257" w:rsidRPr="001C0E1B" w:rsidRDefault="00423257" w:rsidP="00864629">
            <w:pPr>
              <w:pStyle w:val="TAH"/>
              <w:rPr>
                <w:ins w:id="79856" w:author="BigCREditor-Post-RAN4#105" w:date="2022-11-29T09:16:00Z"/>
              </w:rPr>
            </w:pPr>
            <w:ins w:id="79857" w:author="BigCREditor-Post-RAN4#105" w:date="2022-11-29T09:16:00Z">
              <w:r w:rsidRPr="001C0E1B">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60395E81" w14:textId="77777777" w:rsidR="00423257" w:rsidRPr="001C0E1B" w:rsidRDefault="00423257" w:rsidP="00864629">
            <w:pPr>
              <w:pStyle w:val="TAH"/>
              <w:rPr>
                <w:ins w:id="79858" w:author="BigCREditor-Post-RAN4#105" w:date="2022-11-29T09:16:00Z"/>
              </w:rPr>
            </w:pPr>
            <w:ins w:id="79859" w:author="BigCREditor-Post-RAN4#105" w:date="2022-11-29T09:16:00Z">
              <w:r w:rsidRPr="001C0E1B">
                <w:t>Description</w:t>
              </w:r>
            </w:ins>
          </w:p>
        </w:tc>
      </w:tr>
      <w:tr w:rsidR="00423257" w:rsidRPr="001C0E1B" w14:paraId="77CA84C6" w14:textId="77777777" w:rsidTr="00864629">
        <w:trPr>
          <w:trHeight w:val="187"/>
          <w:ins w:id="79860" w:author="BigCREditor-Post-RAN4#105" w:date="2022-11-29T09:16:00Z"/>
        </w:trPr>
        <w:tc>
          <w:tcPr>
            <w:tcW w:w="2376" w:type="dxa"/>
            <w:tcBorders>
              <w:top w:val="single" w:sz="4" w:space="0" w:color="auto"/>
              <w:left w:val="single" w:sz="4" w:space="0" w:color="auto"/>
              <w:bottom w:val="single" w:sz="4" w:space="0" w:color="auto"/>
              <w:right w:val="single" w:sz="4" w:space="0" w:color="auto"/>
            </w:tcBorders>
            <w:hideMark/>
          </w:tcPr>
          <w:p w14:paraId="47FA7998" w14:textId="77777777" w:rsidR="00423257" w:rsidRPr="001C0E1B" w:rsidRDefault="00423257" w:rsidP="00864629">
            <w:pPr>
              <w:pStyle w:val="TAL"/>
              <w:rPr>
                <w:ins w:id="79861" w:author="BigCREditor-Post-RAN4#105" w:date="2022-11-29T09:16:00Z"/>
              </w:rPr>
            </w:pPr>
            <w:ins w:id="79862" w:author="BigCREditor-Post-RAN4#105" w:date="2022-11-29T09:16:00Z">
              <w:r w:rsidRPr="001C0E1B">
                <w:t>1</w:t>
              </w:r>
            </w:ins>
          </w:p>
        </w:tc>
        <w:tc>
          <w:tcPr>
            <w:tcW w:w="7230" w:type="dxa"/>
            <w:tcBorders>
              <w:top w:val="single" w:sz="4" w:space="0" w:color="auto"/>
              <w:left w:val="single" w:sz="4" w:space="0" w:color="auto"/>
              <w:bottom w:val="single" w:sz="4" w:space="0" w:color="auto"/>
              <w:right w:val="single" w:sz="4" w:space="0" w:color="auto"/>
            </w:tcBorders>
            <w:hideMark/>
          </w:tcPr>
          <w:p w14:paraId="6F179C0D" w14:textId="77777777" w:rsidR="00423257" w:rsidRPr="001C0E1B" w:rsidRDefault="00423257" w:rsidP="00864629">
            <w:pPr>
              <w:pStyle w:val="TAL"/>
              <w:rPr>
                <w:ins w:id="79863" w:author="BigCREditor-Post-RAN4#105" w:date="2022-11-29T09:16:00Z"/>
              </w:rPr>
            </w:pPr>
            <w:ins w:id="79864" w:author="BigCREditor-Post-RAN4#105" w:date="2022-11-29T09:16:00Z">
              <w:r w:rsidRPr="001C0E1B">
                <w:t>15 kHz SSB SCS, 10 MHz bandwidth,</w:t>
              </w:r>
              <w:r>
                <w:rPr>
                  <w:rFonts w:hint="eastAsia"/>
                  <w:lang w:eastAsia="zh-CN"/>
                </w:rPr>
                <w:t xml:space="preserve"> </w:t>
              </w:r>
              <w:r w:rsidRPr="001C0E1B">
                <w:t>FDD duplex mode</w:t>
              </w:r>
            </w:ins>
          </w:p>
        </w:tc>
      </w:tr>
      <w:tr w:rsidR="00423257" w:rsidRPr="001C0E1B" w14:paraId="7028DB1D" w14:textId="77777777" w:rsidTr="00864629">
        <w:trPr>
          <w:trHeight w:val="187"/>
          <w:ins w:id="79865" w:author="BigCREditor-Post-RAN4#105" w:date="2022-11-29T09:16:00Z"/>
        </w:trPr>
        <w:tc>
          <w:tcPr>
            <w:tcW w:w="2376" w:type="dxa"/>
            <w:tcBorders>
              <w:top w:val="single" w:sz="4" w:space="0" w:color="auto"/>
              <w:left w:val="single" w:sz="4" w:space="0" w:color="auto"/>
              <w:bottom w:val="single" w:sz="4" w:space="0" w:color="auto"/>
              <w:right w:val="single" w:sz="4" w:space="0" w:color="auto"/>
            </w:tcBorders>
            <w:hideMark/>
          </w:tcPr>
          <w:p w14:paraId="2F54890E" w14:textId="77777777" w:rsidR="00423257" w:rsidRPr="001C0E1B" w:rsidRDefault="00423257" w:rsidP="00864629">
            <w:pPr>
              <w:pStyle w:val="TAL"/>
              <w:rPr>
                <w:ins w:id="79866" w:author="BigCREditor-Post-RAN4#105" w:date="2022-11-29T09:16:00Z"/>
              </w:rPr>
            </w:pPr>
            <w:ins w:id="79867" w:author="BigCREditor-Post-RAN4#105" w:date="2022-11-29T09:16:00Z">
              <w:r w:rsidRPr="001C0E1B">
                <w:t>2</w:t>
              </w:r>
            </w:ins>
          </w:p>
        </w:tc>
        <w:tc>
          <w:tcPr>
            <w:tcW w:w="7230" w:type="dxa"/>
            <w:tcBorders>
              <w:top w:val="single" w:sz="4" w:space="0" w:color="auto"/>
              <w:left w:val="single" w:sz="4" w:space="0" w:color="auto"/>
              <w:bottom w:val="single" w:sz="4" w:space="0" w:color="auto"/>
              <w:right w:val="single" w:sz="4" w:space="0" w:color="auto"/>
            </w:tcBorders>
            <w:hideMark/>
          </w:tcPr>
          <w:p w14:paraId="591AB1EE" w14:textId="77777777" w:rsidR="00423257" w:rsidRPr="001C0E1B" w:rsidRDefault="00423257" w:rsidP="00864629">
            <w:pPr>
              <w:pStyle w:val="TAL"/>
              <w:rPr>
                <w:ins w:id="79868" w:author="BigCREditor-Post-RAN4#105" w:date="2022-11-29T09:16:00Z"/>
              </w:rPr>
            </w:pPr>
            <w:ins w:id="79869" w:author="BigCREditor-Post-RAN4#105" w:date="2022-11-29T09:16:00Z">
              <w:r w:rsidRPr="001C0E1B">
                <w:t>15 kHz SSB SCS, 10 MHz bandwidth, TDD duplex mode</w:t>
              </w:r>
            </w:ins>
          </w:p>
        </w:tc>
      </w:tr>
      <w:tr w:rsidR="00423257" w:rsidRPr="00C77A37" w14:paraId="3904648A" w14:textId="77777777" w:rsidTr="00864629">
        <w:trPr>
          <w:trHeight w:val="187"/>
          <w:ins w:id="79870" w:author="BigCREditor-Post-RAN4#105" w:date="2022-11-29T09:16:00Z"/>
        </w:trPr>
        <w:tc>
          <w:tcPr>
            <w:tcW w:w="2376" w:type="dxa"/>
            <w:tcBorders>
              <w:top w:val="single" w:sz="4" w:space="0" w:color="auto"/>
              <w:left w:val="single" w:sz="4" w:space="0" w:color="auto"/>
              <w:bottom w:val="single" w:sz="4" w:space="0" w:color="auto"/>
              <w:right w:val="single" w:sz="4" w:space="0" w:color="auto"/>
            </w:tcBorders>
            <w:hideMark/>
          </w:tcPr>
          <w:p w14:paraId="6A6AD7B3" w14:textId="77777777" w:rsidR="00423257" w:rsidRPr="001C0E1B" w:rsidRDefault="00423257" w:rsidP="00864629">
            <w:pPr>
              <w:pStyle w:val="TAL"/>
              <w:rPr>
                <w:ins w:id="79871" w:author="BigCREditor-Post-RAN4#105" w:date="2022-11-29T09:16:00Z"/>
              </w:rPr>
            </w:pPr>
            <w:ins w:id="79872" w:author="BigCREditor-Post-RAN4#105" w:date="2022-11-29T09:16:00Z">
              <w:r w:rsidRPr="001C0E1B">
                <w:t>3</w:t>
              </w:r>
            </w:ins>
          </w:p>
        </w:tc>
        <w:tc>
          <w:tcPr>
            <w:tcW w:w="7230" w:type="dxa"/>
            <w:tcBorders>
              <w:top w:val="single" w:sz="4" w:space="0" w:color="auto"/>
              <w:left w:val="single" w:sz="4" w:space="0" w:color="auto"/>
              <w:bottom w:val="single" w:sz="4" w:space="0" w:color="auto"/>
              <w:right w:val="single" w:sz="4" w:space="0" w:color="auto"/>
            </w:tcBorders>
            <w:hideMark/>
          </w:tcPr>
          <w:p w14:paraId="1FE1EB16" w14:textId="77777777" w:rsidR="00423257" w:rsidRPr="00C77A37" w:rsidRDefault="00423257" w:rsidP="00864629">
            <w:pPr>
              <w:pStyle w:val="TAL"/>
              <w:rPr>
                <w:ins w:id="79873" w:author="BigCREditor-Post-RAN4#105" w:date="2022-11-29T09:16:00Z"/>
              </w:rPr>
            </w:pPr>
            <w:ins w:id="79874" w:author="BigCREditor-Post-RAN4#105" w:date="2022-11-29T09:16:00Z">
              <w:r w:rsidRPr="00C77A37">
                <w:t xml:space="preserve">30 kHz SSB SCS, </w:t>
              </w:r>
              <w:r w:rsidRPr="00C77A37">
                <w:rPr>
                  <w:lang w:eastAsia="zh-CN"/>
                </w:rPr>
                <w:t>2</w:t>
              </w:r>
              <w:r w:rsidRPr="00C77A37">
                <w:t>0 MHz bandwidth, TDD duplex mode</w:t>
              </w:r>
            </w:ins>
          </w:p>
        </w:tc>
      </w:tr>
      <w:tr w:rsidR="00423257" w:rsidRPr="00C77A37" w14:paraId="651E3484" w14:textId="77777777" w:rsidTr="00864629">
        <w:trPr>
          <w:trHeight w:val="187"/>
          <w:ins w:id="79875" w:author="BigCREditor-Post-RAN4#105" w:date="2022-11-29T09:16:00Z"/>
        </w:trPr>
        <w:tc>
          <w:tcPr>
            <w:tcW w:w="2376" w:type="dxa"/>
            <w:tcBorders>
              <w:top w:val="single" w:sz="4" w:space="0" w:color="auto"/>
              <w:left w:val="single" w:sz="4" w:space="0" w:color="auto"/>
              <w:bottom w:val="single" w:sz="4" w:space="0" w:color="auto"/>
              <w:right w:val="single" w:sz="4" w:space="0" w:color="auto"/>
            </w:tcBorders>
          </w:tcPr>
          <w:p w14:paraId="7891C8C9" w14:textId="77777777" w:rsidR="00423257" w:rsidRPr="001C0E1B" w:rsidRDefault="00423257" w:rsidP="00864629">
            <w:pPr>
              <w:pStyle w:val="TAL"/>
              <w:rPr>
                <w:ins w:id="79876" w:author="BigCREditor-Post-RAN4#105" w:date="2022-11-29T09:16:00Z"/>
                <w:lang w:eastAsia="zh-CN"/>
              </w:rPr>
            </w:pPr>
            <w:ins w:id="79877" w:author="BigCREditor-Post-RAN4#105" w:date="2022-11-29T09:16:00Z">
              <w:r>
                <w:rPr>
                  <w:rFonts w:hint="eastAsia"/>
                  <w:lang w:eastAsia="zh-CN"/>
                </w:rPr>
                <w:t>4</w:t>
              </w:r>
            </w:ins>
          </w:p>
        </w:tc>
        <w:tc>
          <w:tcPr>
            <w:tcW w:w="7230" w:type="dxa"/>
            <w:tcBorders>
              <w:top w:val="single" w:sz="4" w:space="0" w:color="auto"/>
              <w:left w:val="single" w:sz="4" w:space="0" w:color="auto"/>
              <w:bottom w:val="single" w:sz="4" w:space="0" w:color="auto"/>
              <w:right w:val="single" w:sz="4" w:space="0" w:color="auto"/>
            </w:tcBorders>
          </w:tcPr>
          <w:p w14:paraId="0BD0D23D" w14:textId="77777777" w:rsidR="00423257" w:rsidRPr="00C77A37" w:rsidRDefault="00423257" w:rsidP="00864629">
            <w:pPr>
              <w:pStyle w:val="TAL"/>
              <w:rPr>
                <w:ins w:id="79878" w:author="BigCREditor-Post-RAN4#105" w:date="2022-11-29T09:16:00Z"/>
              </w:rPr>
            </w:pPr>
            <w:ins w:id="79879" w:author="BigCREditor-Post-RAN4#105" w:date="2022-11-29T09:16:00Z">
              <w:r w:rsidRPr="00C77A37">
                <w:t>15 kHz SSB SCS, 10 MHz bandwidth, HD-FDD duplex mode</w:t>
              </w:r>
            </w:ins>
          </w:p>
        </w:tc>
      </w:tr>
      <w:tr w:rsidR="00423257" w:rsidRPr="001C0E1B" w14:paraId="4E3F894D" w14:textId="77777777" w:rsidTr="00864629">
        <w:trPr>
          <w:trHeight w:val="187"/>
          <w:ins w:id="79880" w:author="BigCREditor-Post-RAN4#105" w:date="2022-11-29T09:16:00Z"/>
        </w:trPr>
        <w:tc>
          <w:tcPr>
            <w:tcW w:w="9606" w:type="dxa"/>
            <w:gridSpan w:val="2"/>
            <w:tcBorders>
              <w:top w:val="single" w:sz="4" w:space="0" w:color="auto"/>
              <w:left w:val="single" w:sz="4" w:space="0" w:color="auto"/>
              <w:bottom w:val="single" w:sz="4" w:space="0" w:color="auto"/>
              <w:right w:val="single" w:sz="4" w:space="0" w:color="auto"/>
            </w:tcBorders>
            <w:hideMark/>
          </w:tcPr>
          <w:p w14:paraId="52D19B4C" w14:textId="77777777" w:rsidR="00423257" w:rsidRPr="001C0E1B" w:rsidRDefault="00423257" w:rsidP="00864629">
            <w:pPr>
              <w:pStyle w:val="TAN"/>
              <w:rPr>
                <w:ins w:id="79881" w:author="BigCREditor-Post-RAN4#105" w:date="2022-11-29T09:16:00Z"/>
              </w:rPr>
            </w:pPr>
            <w:ins w:id="79882" w:author="BigCREditor-Post-RAN4#105" w:date="2022-11-29T09:16:00Z">
              <w:r w:rsidRPr="001C0E1B">
                <w:rPr>
                  <w:lang w:eastAsia="zh-CN"/>
                </w:rPr>
                <w:t>Note:</w:t>
              </w:r>
              <w:r w:rsidRPr="001C0E1B">
                <w:rPr>
                  <w:lang w:eastAsia="zh-CN"/>
                </w:rPr>
                <w:tab/>
              </w:r>
              <w:r w:rsidRPr="001C0E1B">
                <w:t>The UE is only required to be tested in one of the supported test configurations.</w:t>
              </w:r>
            </w:ins>
          </w:p>
        </w:tc>
      </w:tr>
    </w:tbl>
    <w:p w14:paraId="76832EE1" w14:textId="77777777" w:rsidR="00423257" w:rsidRPr="001C0E1B" w:rsidRDefault="00423257" w:rsidP="00423257">
      <w:pPr>
        <w:rPr>
          <w:ins w:id="79883" w:author="BigCREditor-Post-RAN4#105" w:date="2022-11-29T09:16:00Z"/>
        </w:rPr>
      </w:pPr>
    </w:p>
    <w:p w14:paraId="21AA5AC3" w14:textId="77777777" w:rsidR="00423257" w:rsidRPr="001C0E1B" w:rsidRDefault="00423257" w:rsidP="00423257">
      <w:pPr>
        <w:pStyle w:val="TH"/>
        <w:rPr>
          <w:ins w:id="79884" w:author="BigCREditor-Post-RAN4#105" w:date="2022-11-29T09:16:00Z"/>
        </w:rPr>
      </w:pPr>
      <w:ins w:id="79885" w:author="BigCREditor-Post-RAN4#105" w:date="2022-11-29T09:16:00Z">
        <w:r w:rsidRPr="001C0E1B">
          <w:rPr>
            <w:rFonts w:cs="v4.2.0"/>
          </w:rPr>
          <w:lastRenderedPageBreak/>
          <w:t>Table A.</w:t>
        </w:r>
        <w:r>
          <w:rPr>
            <w:rFonts w:cs="v4.2.0" w:hint="eastAsia"/>
            <w:lang w:eastAsia="zh-CN"/>
          </w:rPr>
          <w:t>1</w:t>
        </w:r>
        <w:r>
          <w:rPr>
            <w:rFonts w:cs="v4.2.0"/>
          </w:rPr>
          <w:t>6.6.1.</w:t>
        </w:r>
        <w:r>
          <w:rPr>
            <w:rFonts w:cs="v4.2.0" w:hint="eastAsia"/>
            <w:lang w:eastAsia="zh-CN"/>
          </w:rPr>
          <w:t>6</w:t>
        </w:r>
        <w:r w:rsidRPr="001C0E1B">
          <w:rPr>
            <w:rFonts w:cs="v4.2.0"/>
          </w:rPr>
          <w:t xml:space="preserve">.2-2: General test parameters for SA intra-frequency event triggered reporting with per-UE gaps for </w:t>
        </w:r>
        <w:proofErr w:type="spellStart"/>
        <w:r w:rsidRPr="001C0E1B">
          <w:rPr>
            <w:rFonts w:cs="v4.2.0"/>
          </w:rPr>
          <w:t>PCell</w:t>
        </w:r>
        <w:proofErr w:type="spellEnd"/>
        <w:r w:rsidRPr="001C0E1B">
          <w:rPr>
            <w:rFonts w:cs="v4.2.0"/>
          </w:rPr>
          <w:t xml:space="preserve"> in FR1</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423257" w:rsidRPr="001C0E1B" w14:paraId="4CA6B025" w14:textId="77777777" w:rsidTr="00864629">
        <w:trPr>
          <w:cantSplit/>
          <w:trHeight w:val="187"/>
          <w:ins w:id="79886"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1F68A968" w14:textId="77777777" w:rsidR="00423257" w:rsidRPr="001C0E1B" w:rsidRDefault="00423257" w:rsidP="00864629">
            <w:pPr>
              <w:pStyle w:val="TAH"/>
              <w:rPr>
                <w:ins w:id="79887" w:author="BigCREditor-Post-RAN4#105" w:date="2022-11-29T09:16:00Z"/>
                <w:rFonts w:cs="Arial"/>
              </w:rPr>
            </w:pPr>
            <w:ins w:id="79888" w:author="BigCREditor-Post-RAN4#105" w:date="2022-11-29T09:16:00Z">
              <w:r w:rsidRPr="001C0E1B">
                <w:t>Parameter</w:t>
              </w:r>
            </w:ins>
          </w:p>
        </w:tc>
        <w:tc>
          <w:tcPr>
            <w:tcW w:w="709" w:type="dxa"/>
            <w:tcBorders>
              <w:top w:val="single" w:sz="4" w:space="0" w:color="auto"/>
              <w:left w:val="single" w:sz="4" w:space="0" w:color="auto"/>
              <w:bottom w:val="single" w:sz="4" w:space="0" w:color="auto"/>
              <w:right w:val="single" w:sz="4" w:space="0" w:color="auto"/>
            </w:tcBorders>
            <w:hideMark/>
          </w:tcPr>
          <w:p w14:paraId="0D37C7F6" w14:textId="77777777" w:rsidR="00423257" w:rsidRPr="001C0E1B" w:rsidRDefault="00423257" w:rsidP="00864629">
            <w:pPr>
              <w:pStyle w:val="TAH"/>
              <w:rPr>
                <w:ins w:id="79889" w:author="BigCREditor-Post-RAN4#105" w:date="2022-11-29T09:16:00Z"/>
                <w:rFonts w:cs="Arial"/>
              </w:rPr>
            </w:pPr>
            <w:ins w:id="79890" w:author="BigCREditor-Post-RAN4#105" w:date="2022-11-29T09:16:00Z">
              <w:r w:rsidRPr="001C0E1B">
                <w:t>Unit</w:t>
              </w:r>
            </w:ins>
          </w:p>
        </w:tc>
        <w:tc>
          <w:tcPr>
            <w:tcW w:w="992" w:type="dxa"/>
            <w:tcBorders>
              <w:top w:val="single" w:sz="4" w:space="0" w:color="auto"/>
              <w:left w:val="single" w:sz="4" w:space="0" w:color="auto"/>
              <w:bottom w:val="single" w:sz="4" w:space="0" w:color="auto"/>
              <w:right w:val="single" w:sz="4" w:space="0" w:color="auto"/>
            </w:tcBorders>
            <w:hideMark/>
          </w:tcPr>
          <w:p w14:paraId="2FFEDF4A" w14:textId="77777777" w:rsidR="00423257" w:rsidRPr="001C0E1B" w:rsidRDefault="00423257" w:rsidP="00864629">
            <w:pPr>
              <w:pStyle w:val="TAH"/>
              <w:rPr>
                <w:ins w:id="79891" w:author="BigCREditor-Post-RAN4#105" w:date="2022-11-29T09:16:00Z"/>
                <w:lang w:eastAsia="zh-CN"/>
              </w:rPr>
            </w:pPr>
            <w:ins w:id="79892" w:author="BigCREditor-Post-RAN4#105" w:date="2022-11-29T09:16:00Z">
              <w:r w:rsidRPr="001C0E1B">
                <w:rPr>
                  <w:lang w:eastAsia="zh-CN"/>
                </w:rPr>
                <w:t>Test configuration</w:t>
              </w:r>
            </w:ins>
          </w:p>
        </w:tc>
        <w:tc>
          <w:tcPr>
            <w:tcW w:w="2410" w:type="dxa"/>
            <w:tcBorders>
              <w:top w:val="single" w:sz="4" w:space="0" w:color="auto"/>
              <w:left w:val="single" w:sz="4" w:space="0" w:color="auto"/>
              <w:bottom w:val="single" w:sz="4" w:space="0" w:color="auto"/>
              <w:right w:val="single" w:sz="4" w:space="0" w:color="auto"/>
            </w:tcBorders>
            <w:hideMark/>
          </w:tcPr>
          <w:p w14:paraId="5FC8F931" w14:textId="77777777" w:rsidR="00423257" w:rsidRPr="001C0E1B" w:rsidRDefault="00423257" w:rsidP="00864629">
            <w:pPr>
              <w:pStyle w:val="TAH"/>
              <w:rPr>
                <w:ins w:id="79893" w:author="BigCREditor-Post-RAN4#105" w:date="2022-11-29T09:16:00Z"/>
                <w:rFonts w:cs="Arial"/>
              </w:rPr>
            </w:pPr>
            <w:ins w:id="79894" w:author="BigCREditor-Post-RAN4#105" w:date="2022-11-29T09:16:00Z">
              <w:r w:rsidRPr="001C0E1B">
                <w:t>Value</w:t>
              </w:r>
            </w:ins>
          </w:p>
        </w:tc>
        <w:tc>
          <w:tcPr>
            <w:tcW w:w="2977" w:type="dxa"/>
            <w:tcBorders>
              <w:top w:val="single" w:sz="4" w:space="0" w:color="auto"/>
              <w:left w:val="single" w:sz="4" w:space="0" w:color="auto"/>
              <w:bottom w:val="single" w:sz="4" w:space="0" w:color="auto"/>
              <w:right w:val="single" w:sz="4" w:space="0" w:color="auto"/>
            </w:tcBorders>
            <w:hideMark/>
          </w:tcPr>
          <w:p w14:paraId="3C0CA870" w14:textId="77777777" w:rsidR="00423257" w:rsidRPr="001C0E1B" w:rsidRDefault="00423257" w:rsidP="00864629">
            <w:pPr>
              <w:pStyle w:val="TAH"/>
              <w:rPr>
                <w:ins w:id="79895" w:author="BigCREditor-Post-RAN4#105" w:date="2022-11-29T09:16:00Z"/>
                <w:rFonts w:cs="Arial"/>
              </w:rPr>
            </w:pPr>
            <w:ins w:id="79896" w:author="BigCREditor-Post-RAN4#105" w:date="2022-11-29T09:16:00Z">
              <w:r w:rsidRPr="001C0E1B">
                <w:t>Comment</w:t>
              </w:r>
            </w:ins>
          </w:p>
        </w:tc>
      </w:tr>
      <w:tr w:rsidR="00423257" w:rsidRPr="001C0E1B" w14:paraId="4DDEAB16" w14:textId="77777777" w:rsidTr="00864629">
        <w:trPr>
          <w:cantSplit/>
          <w:trHeight w:val="187"/>
          <w:ins w:id="79897"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31C06504" w14:textId="77777777" w:rsidR="00423257" w:rsidRPr="001C0E1B" w:rsidRDefault="00423257" w:rsidP="00864629">
            <w:pPr>
              <w:pStyle w:val="TAL"/>
              <w:rPr>
                <w:ins w:id="79898" w:author="BigCREditor-Post-RAN4#105" w:date="2022-11-29T09:16:00Z"/>
                <w:rFonts w:cs="Arial"/>
              </w:rPr>
            </w:pPr>
            <w:ins w:id="79899" w:author="BigCREditor-Post-RAN4#105" w:date="2022-11-29T09:16:00Z">
              <w:r w:rsidRPr="001C0E1B">
                <w:t>Active cell</w:t>
              </w:r>
            </w:ins>
          </w:p>
        </w:tc>
        <w:tc>
          <w:tcPr>
            <w:tcW w:w="709" w:type="dxa"/>
            <w:tcBorders>
              <w:top w:val="single" w:sz="4" w:space="0" w:color="auto"/>
              <w:left w:val="single" w:sz="4" w:space="0" w:color="auto"/>
              <w:bottom w:val="single" w:sz="4" w:space="0" w:color="auto"/>
              <w:right w:val="single" w:sz="4" w:space="0" w:color="auto"/>
            </w:tcBorders>
          </w:tcPr>
          <w:p w14:paraId="3CF021AC" w14:textId="77777777" w:rsidR="00423257" w:rsidRPr="001C0E1B" w:rsidRDefault="00423257" w:rsidP="00864629">
            <w:pPr>
              <w:pStyle w:val="TAL"/>
              <w:rPr>
                <w:ins w:id="79900" w:author="BigCREditor-Post-RAN4#105" w:date="2022-11-29T09:16:00Z"/>
              </w:rPr>
            </w:pPr>
          </w:p>
        </w:tc>
        <w:tc>
          <w:tcPr>
            <w:tcW w:w="992" w:type="dxa"/>
            <w:tcBorders>
              <w:top w:val="single" w:sz="4" w:space="0" w:color="auto"/>
              <w:left w:val="single" w:sz="4" w:space="0" w:color="auto"/>
              <w:bottom w:val="single" w:sz="4" w:space="0" w:color="auto"/>
              <w:right w:val="single" w:sz="4" w:space="0" w:color="auto"/>
            </w:tcBorders>
            <w:hideMark/>
          </w:tcPr>
          <w:p w14:paraId="63488771" w14:textId="77777777" w:rsidR="00423257" w:rsidRPr="001C0E1B" w:rsidRDefault="00423257" w:rsidP="00864629">
            <w:pPr>
              <w:pStyle w:val="TAL"/>
              <w:rPr>
                <w:ins w:id="79901" w:author="BigCREditor-Post-RAN4#105" w:date="2022-11-29T09:16:00Z"/>
              </w:rPr>
            </w:pPr>
            <w:ins w:id="79902"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7080F096" w14:textId="77777777" w:rsidR="00423257" w:rsidRPr="001C0E1B" w:rsidRDefault="00423257" w:rsidP="00864629">
            <w:pPr>
              <w:pStyle w:val="TAL"/>
              <w:rPr>
                <w:ins w:id="79903" w:author="BigCREditor-Post-RAN4#105" w:date="2022-11-29T09:16:00Z"/>
                <w:rFonts w:cs="Arial"/>
              </w:rPr>
            </w:pPr>
            <w:ins w:id="79904" w:author="BigCREditor-Post-RAN4#105" w:date="2022-11-29T09:16:00Z">
              <w:r w:rsidRPr="001C0E1B">
                <w:t>Cell 1</w:t>
              </w:r>
            </w:ins>
          </w:p>
        </w:tc>
        <w:tc>
          <w:tcPr>
            <w:tcW w:w="2977" w:type="dxa"/>
            <w:tcBorders>
              <w:top w:val="single" w:sz="4" w:space="0" w:color="auto"/>
              <w:left w:val="single" w:sz="4" w:space="0" w:color="auto"/>
              <w:bottom w:val="single" w:sz="4" w:space="0" w:color="auto"/>
              <w:right w:val="single" w:sz="4" w:space="0" w:color="auto"/>
            </w:tcBorders>
          </w:tcPr>
          <w:p w14:paraId="1D9A91F8" w14:textId="77777777" w:rsidR="00423257" w:rsidRPr="001C0E1B" w:rsidRDefault="00423257" w:rsidP="00864629">
            <w:pPr>
              <w:pStyle w:val="TAL"/>
              <w:rPr>
                <w:ins w:id="79905" w:author="BigCREditor-Post-RAN4#105" w:date="2022-11-29T09:16:00Z"/>
                <w:rFonts w:cs="Arial"/>
              </w:rPr>
            </w:pPr>
          </w:p>
        </w:tc>
      </w:tr>
      <w:tr w:rsidR="00423257" w:rsidRPr="001C0E1B" w14:paraId="07BFADA3" w14:textId="77777777" w:rsidTr="00864629">
        <w:trPr>
          <w:cantSplit/>
          <w:trHeight w:val="187"/>
          <w:ins w:id="79906"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72565C95" w14:textId="77777777" w:rsidR="00423257" w:rsidRPr="001C0E1B" w:rsidRDefault="00423257" w:rsidP="00864629">
            <w:pPr>
              <w:pStyle w:val="TAL"/>
              <w:rPr>
                <w:ins w:id="79907" w:author="BigCREditor-Post-RAN4#105" w:date="2022-11-29T09:16:00Z"/>
                <w:rFonts w:cs="Arial"/>
                <w:b/>
              </w:rPr>
            </w:pPr>
            <w:ins w:id="79908" w:author="BigCREditor-Post-RAN4#105" w:date="2022-11-29T09:16:00Z">
              <w:r w:rsidRPr="001C0E1B">
                <w:rPr>
                  <w:bCs/>
                </w:rPr>
                <w:t>Neighbour cell</w:t>
              </w:r>
            </w:ins>
          </w:p>
        </w:tc>
        <w:tc>
          <w:tcPr>
            <w:tcW w:w="709" w:type="dxa"/>
            <w:tcBorders>
              <w:top w:val="single" w:sz="4" w:space="0" w:color="auto"/>
              <w:left w:val="single" w:sz="4" w:space="0" w:color="auto"/>
              <w:bottom w:val="single" w:sz="4" w:space="0" w:color="auto"/>
              <w:right w:val="single" w:sz="4" w:space="0" w:color="auto"/>
            </w:tcBorders>
          </w:tcPr>
          <w:p w14:paraId="762AA80D" w14:textId="77777777" w:rsidR="00423257" w:rsidRPr="001C0E1B" w:rsidRDefault="00423257" w:rsidP="00864629">
            <w:pPr>
              <w:pStyle w:val="TAL"/>
              <w:rPr>
                <w:ins w:id="79909" w:author="BigCREditor-Post-RAN4#105" w:date="2022-11-29T09:16:00Z"/>
                <w:b/>
              </w:rPr>
            </w:pPr>
          </w:p>
        </w:tc>
        <w:tc>
          <w:tcPr>
            <w:tcW w:w="992" w:type="dxa"/>
            <w:tcBorders>
              <w:top w:val="single" w:sz="4" w:space="0" w:color="auto"/>
              <w:left w:val="single" w:sz="4" w:space="0" w:color="auto"/>
              <w:bottom w:val="single" w:sz="4" w:space="0" w:color="auto"/>
              <w:right w:val="single" w:sz="4" w:space="0" w:color="auto"/>
            </w:tcBorders>
            <w:hideMark/>
          </w:tcPr>
          <w:p w14:paraId="5D7DF887" w14:textId="77777777" w:rsidR="00423257" w:rsidRPr="001C0E1B" w:rsidRDefault="00423257" w:rsidP="00864629">
            <w:pPr>
              <w:pStyle w:val="TAL"/>
              <w:rPr>
                <w:ins w:id="79910" w:author="BigCREditor-Post-RAN4#105" w:date="2022-11-29T09:16:00Z"/>
                <w:bCs/>
              </w:rPr>
            </w:pPr>
            <w:ins w:id="79911"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44B42BFC" w14:textId="77777777" w:rsidR="00423257" w:rsidRPr="001C0E1B" w:rsidRDefault="00423257" w:rsidP="00864629">
            <w:pPr>
              <w:pStyle w:val="TAL"/>
              <w:rPr>
                <w:ins w:id="79912" w:author="BigCREditor-Post-RAN4#105" w:date="2022-11-29T09:16:00Z"/>
                <w:rFonts w:cs="Arial"/>
                <w:b/>
              </w:rPr>
            </w:pPr>
            <w:ins w:id="79913" w:author="BigCREditor-Post-RAN4#105" w:date="2022-11-29T09:16:00Z">
              <w:r w:rsidRPr="001C0E1B">
                <w:rPr>
                  <w:bCs/>
                </w:rPr>
                <w:t>Cell 2</w:t>
              </w:r>
            </w:ins>
          </w:p>
        </w:tc>
        <w:tc>
          <w:tcPr>
            <w:tcW w:w="2977" w:type="dxa"/>
            <w:tcBorders>
              <w:top w:val="single" w:sz="4" w:space="0" w:color="auto"/>
              <w:left w:val="single" w:sz="4" w:space="0" w:color="auto"/>
              <w:bottom w:val="single" w:sz="4" w:space="0" w:color="auto"/>
              <w:right w:val="single" w:sz="4" w:space="0" w:color="auto"/>
            </w:tcBorders>
            <w:hideMark/>
          </w:tcPr>
          <w:p w14:paraId="4F082D53" w14:textId="77777777" w:rsidR="00423257" w:rsidRPr="001C0E1B" w:rsidRDefault="00423257" w:rsidP="00864629">
            <w:pPr>
              <w:pStyle w:val="TAL"/>
              <w:rPr>
                <w:ins w:id="79914" w:author="BigCREditor-Post-RAN4#105" w:date="2022-11-29T09:16:00Z"/>
                <w:rFonts w:cs="Arial"/>
                <w:b/>
              </w:rPr>
            </w:pPr>
            <w:ins w:id="79915" w:author="BigCREditor-Post-RAN4#105" w:date="2022-11-29T09:16:00Z">
              <w:r w:rsidRPr="001C0E1B">
                <w:rPr>
                  <w:bCs/>
                </w:rPr>
                <w:t>Cell to be identified.</w:t>
              </w:r>
            </w:ins>
          </w:p>
        </w:tc>
      </w:tr>
      <w:tr w:rsidR="00423257" w:rsidRPr="001C0E1B" w14:paraId="7D70E8FB" w14:textId="77777777" w:rsidTr="00864629">
        <w:trPr>
          <w:cantSplit/>
          <w:trHeight w:val="187"/>
          <w:ins w:id="79916"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5F74E994" w14:textId="77777777" w:rsidR="00423257" w:rsidRPr="001C0E1B" w:rsidRDefault="00423257" w:rsidP="00864629">
            <w:pPr>
              <w:pStyle w:val="TAL"/>
              <w:rPr>
                <w:ins w:id="79917" w:author="BigCREditor-Post-RAN4#105" w:date="2022-11-29T09:16:00Z"/>
                <w:rFonts w:cs="Arial"/>
                <w:b/>
              </w:rPr>
            </w:pPr>
            <w:ins w:id="79918" w:author="BigCREditor-Post-RAN4#105" w:date="2022-11-29T09:16:00Z">
              <w:r w:rsidRPr="001C0E1B">
                <w:t>RF Channel Number</w:t>
              </w:r>
            </w:ins>
          </w:p>
        </w:tc>
        <w:tc>
          <w:tcPr>
            <w:tcW w:w="709" w:type="dxa"/>
            <w:tcBorders>
              <w:top w:val="single" w:sz="4" w:space="0" w:color="auto"/>
              <w:left w:val="single" w:sz="4" w:space="0" w:color="auto"/>
              <w:bottom w:val="single" w:sz="4" w:space="0" w:color="auto"/>
              <w:right w:val="single" w:sz="4" w:space="0" w:color="auto"/>
            </w:tcBorders>
          </w:tcPr>
          <w:p w14:paraId="2331C8C8" w14:textId="77777777" w:rsidR="00423257" w:rsidRPr="001C0E1B" w:rsidRDefault="00423257" w:rsidP="00864629">
            <w:pPr>
              <w:pStyle w:val="TAL"/>
              <w:rPr>
                <w:ins w:id="79919" w:author="BigCREditor-Post-RAN4#105" w:date="2022-11-29T09:16:00Z"/>
                <w:b/>
              </w:rPr>
            </w:pPr>
          </w:p>
        </w:tc>
        <w:tc>
          <w:tcPr>
            <w:tcW w:w="992" w:type="dxa"/>
            <w:tcBorders>
              <w:top w:val="single" w:sz="4" w:space="0" w:color="auto"/>
              <w:left w:val="single" w:sz="4" w:space="0" w:color="auto"/>
              <w:bottom w:val="single" w:sz="4" w:space="0" w:color="auto"/>
              <w:right w:val="single" w:sz="4" w:space="0" w:color="auto"/>
            </w:tcBorders>
            <w:hideMark/>
          </w:tcPr>
          <w:p w14:paraId="47F0575B" w14:textId="77777777" w:rsidR="00423257" w:rsidRPr="001C0E1B" w:rsidRDefault="00423257" w:rsidP="00864629">
            <w:pPr>
              <w:pStyle w:val="TAL"/>
              <w:rPr>
                <w:ins w:id="79920" w:author="BigCREditor-Post-RAN4#105" w:date="2022-11-29T09:16:00Z"/>
                <w:bCs/>
              </w:rPr>
            </w:pPr>
            <w:ins w:id="79921"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6A540876" w14:textId="77777777" w:rsidR="00423257" w:rsidRPr="001C0E1B" w:rsidRDefault="00423257" w:rsidP="00864629">
            <w:pPr>
              <w:pStyle w:val="TAL"/>
              <w:rPr>
                <w:ins w:id="79922" w:author="BigCREditor-Post-RAN4#105" w:date="2022-11-29T09:16:00Z"/>
                <w:rFonts w:cs="Arial"/>
                <w:b/>
              </w:rPr>
            </w:pPr>
            <w:ins w:id="79923" w:author="BigCREditor-Post-RAN4#105" w:date="2022-11-29T09:16:00Z">
              <w:r w:rsidRPr="001C0E1B">
                <w:rPr>
                  <w:bCs/>
                </w:rPr>
                <w:t>1: Cell 1 and Cell 2</w:t>
              </w:r>
            </w:ins>
          </w:p>
        </w:tc>
        <w:tc>
          <w:tcPr>
            <w:tcW w:w="2977" w:type="dxa"/>
            <w:tcBorders>
              <w:top w:val="single" w:sz="4" w:space="0" w:color="auto"/>
              <w:left w:val="single" w:sz="4" w:space="0" w:color="auto"/>
              <w:bottom w:val="single" w:sz="4" w:space="0" w:color="auto"/>
              <w:right w:val="single" w:sz="4" w:space="0" w:color="auto"/>
            </w:tcBorders>
          </w:tcPr>
          <w:p w14:paraId="34D57EDE" w14:textId="77777777" w:rsidR="00423257" w:rsidRPr="001C0E1B" w:rsidRDefault="00423257" w:rsidP="00864629">
            <w:pPr>
              <w:pStyle w:val="TAL"/>
              <w:rPr>
                <w:ins w:id="79924" w:author="BigCREditor-Post-RAN4#105" w:date="2022-11-29T09:16:00Z"/>
                <w:rFonts w:cs="Arial"/>
                <w:b/>
              </w:rPr>
            </w:pPr>
          </w:p>
        </w:tc>
      </w:tr>
      <w:tr w:rsidR="00423257" w:rsidRPr="001C0E1B" w14:paraId="4E243A6C" w14:textId="77777777" w:rsidTr="00864629">
        <w:trPr>
          <w:cantSplit/>
          <w:trHeight w:val="187"/>
          <w:ins w:id="79925"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6FA6D952" w14:textId="77777777" w:rsidR="00423257" w:rsidRPr="001C0E1B" w:rsidRDefault="00423257" w:rsidP="00864629">
            <w:pPr>
              <w:pStyle w:val="TAL"/>
              <w:rPr>
                <w:ins w:id="79926" w:author="BigCREditor-Post-RAN4#105" w:date="2022-11-29T09:16:00Z"/>
                <w:lang w:eastAsia="zh-CN"/>
              </w:rPr>
            </w:pPr>
            <w:ins w:id="79927" w:author="BigCREditor-Post-RAN4#105" w:date="2022-11-29T09:16:00Z">
              <w:r w:rsidRPr="001C0E1B">
                <w:rPr>
                  <w:lang w:eastAsia="zh-CN"/>
                </w:rPr>
                <w:t>Measurement gap type</w:t>
              </w:r>
            </w:ins>
          </w:p>
        </w:tc>
        <w:tc>
          <w:tcPr>
            <w:tcW w:w="709" w:type="dxa"/>
            <w:tcBorders>
              <w:top w:val="single" w:sz="4" w:space="0" w:color="auto"/>
              <w:left w:val="single" w:sz="4" w:space="0" w:color="auto"/>
              <w:bottom w:val="single" w:sz="4" w:space="0" w:color="auto"/>
              <w:right w:val="single" w:sz="4" w:space="0" w:color="auto"/>
            </w:tcBorders>
          </w:tcPr>
          <w:p w14:paraId="6EEC0D9B" w14:textId="77777777" w:rsidR="00423257" w:rsidRPr="001C0E1B" w:rsidRDefault="00423257" w:rsidP="00864629">
            <w:pPr>
              <w:pStyle w:val="TAL"/>
              <w:rPr>
                <w:ins w:id="79928" w:author="BigCREditor-Post-RAN4#105" w:date="2022-11-29T09:16:00Z"/>
              </w:rPr>
            </w:pPr>
          </w:p>
        </w:tc>
        <w:tc>
          <w:tcPr>
            <w:tcW w:w="992" w:type="dxa"/>
            <w:tcBorders>
              <w:top w:val="single" w:sz="4" w:space="0" w:color="auto"/>
              <w:left w:val="single" w:sz="4" w:space="0" w:color="auto"/>
              <w:bottom w:val="single" w:sz="4" w:space="0" w:color="auto"/>
              <w:right w:val="single" w:sz="4" w:space="0" w:color="auto"/>
            </w:tcBorders>
            <w:hideMark/>
          </w:tcPr>
          <w:p w14:paraId="70D2E605" w14:textId="77777777" w:rsidR="00423257" w:rsidRPr="001C0E1B" w:rsidRDefault="00423257" w:rsidP="00864629">
            <w:pPr>
              <w:pStyle w:val="TAL"/>
              <w:rPr>
                <w:ins w:id="79929" w:author="BigCREditor-Post-RAN4#105" w:date="2022-11-29T09:16:00Z"/>
                <w:lang w:eastAsia="zh-CN"/>
              </w:rPr>
            </w:pPr>
            <w:ins w:id="79930"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65CF519D" w14:textId="77777777" w:rsidR="00423257" w:rsidRPr="001C0E1B" w:rsidRDefault="00423257" w:rsidP="00864629">
            <w:pPr>
              <w:pStyle w:val="TAL"/>
              <w:rPr>
                <w:ins w:id="79931" w:author="BigCREditor-Post-RAN4#105" w:date="2022-11-29T09:16:00Z"/>
                <w:bCs/>
                <w:lang w:eastAsia="zh-CN"/>
              </w:rPr>
            </w:pPr>
            <w:ins w:id="79932" w:author="BigCREditor-Post-RAN4#105" w:date="2022-11-29T09:16:00Z">
              <w:r w:rsidRPr="001C0E1B">
                <w:rPr>
                  <w:bCs/>
                  <w:lang w:eastAsia="zh-CN"/>
                </w:rPr>
                <w:t>Per-UE gaps</w:t>
              </w:r>
            </w:ins>
          </w:p>
        </w:tc>
        <w:tc>
          <w:tcPr>
            <w:tcW w:w="2977" w:type="dxa"/>
            <w:tcBorders>
              <w:top w:val="single" w:sz="4" w:space="0" w:color="auto"/>
              <w:left w:val="single" w:sz="4" w:space="0" w:color="auto"/>
              <w:bottom w:val="single" w:sz="4" w:space="0" w:color="auto"/>
              <w:right w:val="single" w:sz="4" w:space="0" w:color="auto"/>
            </w:tcBorders>
          </w:tcPr>
          <w:p w14:paraId="5D7AE15B" w14:textId="77777777" w:rsidR="00423257" w:rsidRPr="001C0E1B" w:rsidRDefault="00423257" w:rsidP="00864629">
            <w:pPr>
              <w:pStyle w:val="TAL"/>
              <w:rPr>
                <w:ins w:id="79933" w:author="BigCREditor-Post-RAN4#105" w:date="2022-11-29T09:16:00Z"/>
                <w:rFonts w:cs="Arial"/>
                <w:b/>
              </w:rPr>
            </w:pPr>
          </w:p>
        </w:tc>
      </w:tr>
      <w:tr w:rsidR="00423257" w:rsidRPr="001C0E1B" w14:paraId="7676D0DC" w14:textId="77777777" w:rsidTr="00864629">
        <w:trPr>
          <w:cantSplit/>
          <w:trHeight w:val="187"/>
          <w:ins w:id="79934"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5EE21D52" w14:textId="77777777" w:rsidR="00423257" w:rsidRPr="001C0E1B" w:rsidRDefault="00423257" w:rsidP="00864629">
            <w:pPr>
              <w:pStyle w:val="TAL"/>
              <w:rPr>
                <w:ins w:id="79935" w:author="BigCREditor-Post-RAN4#105" w:date="2022-11-29T09:16:00Z"/>
                <w:lang w:eastAsia="zh-CN"/>
              </w:rPr>
            </w:pPr>
            <w:ins w:id="79936" w:author="BigCREditor-Post-RAN4#105" w:date="2022-11-29T09:16:00Z">
              <w:r w:rsidRPr="001C0E1B">
                <w:rPr>
                  <w:lang w:eastAsia="zh-CN"/>
                </w:rPr>
                <w:t xml:space="preserve">Measurement gap </w:t>
              </w:r>
              <w:proofErr w:type="spellStart"/>
              <w:r w:rsidRPr="001C0E1B">
                <w:rPr>
                  <w:lang w:eastAsia="zh-CN"/>
                </w:rPr>
                <w:t>repitition</w:t>
              </w:r>
              <w:proofErr w:type="spellEnd"/>
              <w:r w:rsidRPr="001C0E1B">
                <w:rPr>
                  <w:lang w:eastAsia="zh-CN"/>
                </w:rPr>
                <w:t xml:space="preserve"> periodicity</w:t>
              </w:r>
            </w:ins>
          </w:p>
        </w:tc>
        <w:tc>
          <w:tcPr>
            <w:tcW w:w="709" w:type="dxa"/>
            <w:tcBorders>
              <w:top w:val="single" w:sz="4" w:space="0" w:color="auto"/>
              <w:left w:val="single" w:sz="4" w:space="0" w:color="auto"/>
              <w:bottom w:val="single" w:sz="4" w:space="0" w:color="auto"/>
              <w:right w:val="single" w:sz="4" w:space="0" w:color="auto"/>
            </w:tcBorders>
            <w:hideMark/>
          </w:tcPr>
          <w:p w14:paraId="238BB5B2" w14:textId="77777777" w:rsidR="00423257" w:rsidRPr="001C0E1B" w:rsidRDefault="00423257" w:rsidP="00864629">
            <w:pPr>
              <w:pStyle w:val="TAL"/>
              <w:rPr>
                <w:ins w:id="79937" w:author="BigCREditor-Post-RAN4#105" w:date="2022-11-29T09:16:00Z"/>
                <w:lang w:eastAsia="zh-CN"/>
              </w:rPr>
            </w:pPr>
            <w:proofErr w:type="spellStart"/>
            <w:ins w:id="79938" w:author="BigCREditor-Post-RAN4#105" w:date="2022-11-29T09:16:00Z">
              <w:r w:rsidRPr="001C0E1B">
                <w:rPr>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41C63E83" w14:textId="77777777" w:rsidR="00423257" w:rsidRPr="001C0E1B" w:rsidRDefault="00423257" w:rsidP="00864629">
            <w:pPr>
              <w:pStyle w:val="TAL"/>
              <w:rPr>
                <w:ins w:id="79939" w:author="BigCREditor-Post-RAN4#105" w:date="2022-11-29T09:16:00Z"/>
                <w:lang w:eastAsia="zh-CN"/>
              </w:rPr>
            </w:pPr>
            <w:ins w:id="79940"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6D59010D" w14:textId="77777777" w:rsidR="00423257" w:rsidRPr="001C0E1B" w:rsidRDefault="00423257" w:rsidP="00864629">
            <w:pPr>
              <w:pStyle w:val="TAL"/>
              <w:rPr>
                <w:ins w:id="79941" w:author="BigCREditor-Post-RAN4#105" w:date="2022-11-29T09:16:00Z"/>
                <w:bCs/>
                <w:lang w:eastAsia="zh-CN"/>
              </w:rPr>
            </w:pPr>
            <w:ins w:id="79942" w:author="BigCREditor-Post-RAN4#105" w:date="2022-11-29T09:16:00Z">
              <w:r w:rsidRPr="001C0E1B">
                <w:rPr>
                  <w:bCs/>
                  <w:lang w:eastAsia="zh-CN"/>
                </w:rPr>
                <w:t>40</w:t>
              </w:r>
            </w:ins>
          </w:p>
        </w:tc>
        <w:tc>
          <w:tcPr>
            <w:tcW w:w="2977" w:type="dxa"/>
            <w:tcBorders>
              <w:top w:val="single" w:sz="4" w:space="0" w:color="auto"/>
              <w:left w:val="single" w:sz="4" w:space="0" w:color="auto"/>
              <w:bottom w:val="single" w:sz="4" w:space="0" w:color="auto"/>
              <w:right w:val="single" w:sz="4" w:space="0" w:color="auto"/>
            </w:tcBorders>
          </w:tcPr>
          <w:p w14:paraId="0A8A4B48" w14:textId="77777777" w:rsidR="00423257" w:rsidRPr="001C0E1B" w:rsidRDefault="00423257" w:rsidP="00864629">
            <w:pPr>
              <w:pStyle w:val="TAL"/>
              <w:rPr>
                <w:ins w:id="79943" w:author="BigCREditor-Post-RAN4#105" w:date="2022-11-29T09:16:00Z"/>
                <w:rFonts w:cs="Arial"/>
                <w:b/>
              </w:rPr>
            </w:pPr>
          </w:p>
        </w:tc>
      </w:tr>
      <w:tr w:rsidR="00423257" w:rsidRPr="001C0E1B" w14:paraId="1EBE9DA4" w14:textId="77777777" w:rsidTr="00864629">
        <w:trPr>
          <w:cantSplit/>
          <w:trHeight w:val="187"/>
          <w:ins w:id="79944"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4737819B" w14:textId="77777777" w:rsidR="00423257" w:rsidRPr="001C0E1B" w:rsidRDefault="00423257" w:rsidP="00864629">
            <w:pPr>
              <w:pStyle w:val="TAL"/>
              <w:rPr>
                <w:ins w:id="79945" w:author="BigCREditor-Post-RAN4#105" w:date="2022-11-29T09:16:00Z"/>
                <w:lang w:eastAsia="zh-CN"/>
              </w:rPr>
            </w:pPr>
            <w:ins w:id="79946" w:author="BigCREditor-Post-RAN4#105" w:date="2022-11-29T09:16:00Z">
              <w:r w:rsidRPr="001C0E1B">
                <w:rPr>
                  <w:lang w:eastAsia="zh-CN"/>
                </w:rPr>
                <w:t>Measurement gap length</w:t>
              </w:r>
            </w:ins>
          </w:p>
        </w:tc>
        <w:tc>
          <w:tcPr>
            <w:tcW w:w="709" w:type="dxa"/>
            <w:tcBorders>
              <w:top w:val="single" w:sz="4" w:space="0" w:color="auto"/>
              <w:left w:val="single" w:sz="4" w:space="0" w:color="auto"/>
              <w:bottom w:val="single" w:sz="4" w:space="0" w:color="auto"/>
              <w:right w:val="single" w:sz="4" w:space="0" w:color="auto"/>
            </w:tcBorders>
            <w:hideMark/>
          </w:tcPr>
          <w:p w14:paraId="3773F08D" w14:textId="77777777" w:rsidR="00423257" w:rsidRPr="001C0E1B" w:rsidRDefault="00423257" w:rsidP="00864629">
            <w:pPr>
              <w:pStyle w:val="TAL"/>
              <w:rPr>
                <w:ins w:id="79947" w:author="BigCREditor-Post-RAN4#105" w:date="2022-11-29T09:16:00Z"/>
                <w:lang w:eastAsia="zh-CN"/>
              </w:rPr>
            </w:pPr>
            <w:proofErr w:type="spellStart"/>
            <w:ins w:id="79948" w:author="BigCREditor-Post-RAN4#105" w:date="2022-11-29T09:16:00Z">
              <w:r w:rsidRPr="001C0E1B">
                <w:rPr>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75E01182" w14:textId="77777777" w:rsidR="00423257" w:rsidRPr="001C0E1B" w:rsidRDefault="00423257" w:rsidP="00864629">
            <w:pPr>
              <w:pStyle w:val="TAL"/>
              <w:rPr>
                <w:ins w:id="79949" w:author="BigCREditor-Post-RAN4#105" w:date="2022-11-29T09:16:00Z"/>
                <w:lang w:eastAsia="zh-CN"/>
              </w:rPr>
            </w:pPr>
            <w:ins w:id="79950"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300CA296" w14:textId="77777777" w:rsidR="00423257" w:rsidRPr="001C0E1B" w:rsidRDefault="00423257" w:rsidP="00864629">
            <w:pPr>
              <w:pStyle w:val="TAL"/>
              <w:rPr>
                <w:ins w:id="79951" w:author="BigCREditor-Post-RAN4#105" w:date="2022-11-29T09:16:00Z"/>
                <w:bCs/>
                <w:lang w:eastAsia="zh-CN"/>
              </w:rPr>
            </w:pPr>
            <w:ins w:id="79952" w:author="BigCREditor-Post-RAN4#105" w:date="2022-11-29T09:16:00Z">
              <w:r w:rsidRPr="001C0E1B">
                <w:rPr>
                  <w:bCs/>
                  <w:lang w:eastAsia="zh-CN"/>
                </w:rPr>
                <w:t>6</w:t>
              </w:r>
            </w:ins>
          </w:p>
        </w:tc>
        <w:tc>
          <w:tcPr>
            <w:tcW w:w="2977" w:type="dxa"/>
            <w:tcBorders>
              <w:top w:val="single" w:sz="4" w:space="0" w:color="auto"/>
              <w:left w:val="single" w:sz="4" w:space="0" w:color="auto"/>
              <w:bottom w:val="single" w:sz="4" w:space="0" w:color="auto"/>
              <w:right w:val="single" w:sz="4" w:space="0" w:color="auto"/>
            </w:tcBorders>
          </w:tcPr>
          <w:p w14:paraId="6FC61FCB" w14:textId="77777777" w:rsidR="00423257" w:rsidRPr="001C0E1B" w:rsidRDefault="00423257" w:rsidP="00864629">
            <w:pPr>
              <w:pStyle w:val="TAL"/>
              <w:rPr>
                <w:ins w:id="79953" w:author="BigCREditor-Post-RAN4#105" w:date="2022-11-29T09:16:00Z"/>
                <w:rFonts w:cs="Arial"/>
                <w:b/>
              </w:rPr>
            </w:pPr>
          </w:p>
        </w:tc>
      </w:tr>
      <w:tr w:rsidR="00423257" w:rsidRPr="001C0E1B" w14:paraId="131D2A4D" w14:textId="77777777" w:rsidTr="00864629">
        <w:trPr>
          <w:cantSplit/>
          <w:trHeight w:val="187"/>
          <w:ins w:id="79954"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11B26FD4" w14:textId="77777777" w:rsidR="00423257" w:rsidRPr="001C0E1B" w:rsidRDefault="00423257" w:rsidP="00864629">
            <w:pPr>
              <w:pStyle w:val="TAL"/>
              <w:rPr>
                <w:ins w:id="79955" w:author="BigCREditor-Post-RAN4#105" w:date="2022-11-29T09:16:00Z"/>
                <w:lang w:eastAsia="zh-CN"/>
              </w:rPr>
            </w:pPr>
            <w:ins w:id="79956" w:author="BigCREditor-Post-RAN4#105" w:date="2022-11-29T09:16:00Z">
              <w:r w:rsidRPr="001C0E1B">
                <w:rPr>
                  <w:lang w:eastAsia="zh-CN"/>
                </w:rPr>
                <w:t>Measurement gap offset</w:t>
              </w:r>
            </w:ins>
          </w:p>
        </w:tc>
        <w:tc>
          <w:tcPr>
            <w:tcW w:w="709" w:type="dxa"/>
            <w:tcBorders>
              <w:top w:val="single" w:sz="4" w:space="0" w:color="auto"/>
              <w:left w:val="single" w:sz="4" w:space="0" w:color="auto"/>
              <w:bottom w:val="single" w:sz="4" w:space="0" w:color="auto"/>
              <w:right w:val="single" w:sz="4" w:space="0" w:color="auto"/>
            </w:tcBorders>
            <w:hideMark/>
          </w:tcPr>
          <w:p w14:paraId="0578C3ED" w14:textId="77777777" w:rsidR="00423257" w:rsidRPr="001C0E1B" w:rsidRDefault="00423257" w:rsidP="00864629">
            <w:pPr>
              <w:pStyle w:val="TAL"/>
              <w:rPr>
                <w:ins w:id="79957" w:author="BigCREditor-Post-RAN4#105" w:date="2022-11-29T09:16:00Z"/>
                <w:lang w:eastAsia="zh-CN"/>
              </w:rPr>
            </w:pPr>
            <w:proofErr w:type="spellStart"/>
            <w:ins w:id="79958" w:author="BigCREditor-Post-RAN4#105" w:date="2022-11-29T09:16:00Z">
              <w:r w:rsidRPr="001C0E1B">
                <w:rPr>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05011F83" w14:textId="77777777" w:rsidR="00423257" w:rsidRPr="001C0E1B" w:rsidRDefault="00423257" w:rsidP="00864629">
            <w:pPr>
              <w:pStyle w:val="TAL"/>
              <w:rPr>
                <w:ins w:id="79959" w:author="BigCREditor-Post-RAN4#105" w:date="2022-11-29T09:16:00Z"/>
                <w:lang w:eastAsia="zh-CN"/>
              </w:rPr>
            </w:pPr>
            <w:ins w:id="79960"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172291D9" w14:textId="77777777" w:rsidR="00423257" w:rsidRPr="001C0E1B" w:rsidRDefault="00423257" w:rsidP="00864629">
            <w:pPr>
              <w:pStyle w:val="TAL"/>
              <w:rPr>
                <w:ins w:id="79961" w:author="BigCREditor-Post-RAN4#105" w:date="2022-11-29T09:16:00Z"/>
                <w:bCs/>
                <w:lang w:eastAsia="zh-CN"/>
              </w:rPr>
            </w:pPr>
            <w:ins w:id="79962" w:author="BigCREditor-Post-RAN4#105" w:date="2022-11-29T09:16:00Z">
              <w:r w:rsidRPr="001C0E1B">
                <w:rPr>
                  <w:bCs/>
                  <w:lang w:eastAsia="zh-CN"/>
                </w:rPr>
                <w:t>39</w:t>
              </w:r>
            </w:ins>
          </w:p>
        </w:tc>
        <w:tc>
          <w:tcPr>
            <w:tcW w:w="2977" w:type="dxa"/>
            <w:tcBorders>
              <w:top w:val="single" w:sz="4" w:space="0" w:color="auto"/>
              <w:left w:val="single" w:sz="4" w:space="0" w:color="auto"/>
              <w:bottom w:val="single" w:sz="4" w:space="0" w:color="auto"/>
              <w:right w:val="single" w:sz="4" w:space="0" w:color="auto"/>
            </w:tcBorders>
          </w:tcPr>
          <w:p w14:paraId="24420095" w14:textId="77777777" w:rsidR="00423257" w:rsidRPr="001C0E1B" w:rsidRDefault="00423257" w:rsidP="00864629">
            <w:pPr>
              <w:pStyle w:val="TAL"/>
              <w:rPr>
                <w:ins w:id="79963" w:author="BigCREditor-Post-RAN4#105" w:date="2022-11-29T09:16:00Z"/>
                <w:rFonts w:cs="Arial"/>
                <w:b/>
              </w:rPr>
            </w:pPr>
          </w:p>
        </w:tc>
      </w:tr>
      <w:tr w:rsidR="00423257" w:rsidRPr="001C0E1B" w14:paraId="202BA7CA" w14:textId="77777777" w:rsidTr="00864629">
        <w:trPr>
          <w:cantSplit/>
          <w:trHeight w:val="187"/>
          <w:ins w:id="79964" w:author="BigCREditor-Post-RAN4#105" w:date="2022-11-29T09:16:00Z"/>
        </w:trPr>
        <w:tc>
          <w:tcPr>
            <w:tcW w:w="2518" w:type="dxa"/>
            <w:tcBorders>
              <w:top w:val="single" w:sz="4" w:space="0" w:color="auto"/>
              <w:left w:val="single" w:sz="4" w:space="0" w:color="auto"/>
              <w:bottom w:val="nil"/>
              <w:right w:val="single" w:sz="4" w:space="0" w:color="auto"/>
            </w:tcBorders>
            <w:shd w:val="clear" w:color="auto" w:fill="auto"/>
            <w:hideMark/>
          </w:tcPr>
          <w:p w14:paraId="60EC7B1A" w14:textId="77777777" w:rsidR="00423257" w:rsidRPr="004D5579" w:rsidRDefault="00423257" w:rsidP="00864629">
            <w:pPr>
              <w:pStyle w:val="TAL"/>
              <w:rPr>
                <w:ins w:id="79965" w:author="BigCREditor-Post-RAN4#105" w:date="2022-11-29T09:16:00Z"/>
                <w:highlight w:val="yellow"/>
                <w:lang w:eastAsia="zh-CN"/>
              </w:rPr>
            </w:pPr>
            <w:ins w:id="79966" w:author="BigCREditor-Post-RAN4#105" w:date="2022-11-29T09:16:00Z">
              <w:r w:rsidRPr="00222804">
                <w:rPr>
                  <w:lang w:eastAsia="zh-CN"/>
                </w:rPr>
                <w:t>SSB configuration</w:t>
              </w:r>
            </w:ins>
          </w:p>
        </w:tc>
        <w:tc>
          <w:tcPr>
            <w:tcW w:w="709" w:type="dxa"/>
            <w:tcBorders>
              <w:top w:val="single" w:sz="4" w:space="0" w:color="auto"/>
              <w:left w:val="single" w:sz="4" w:space="0" w:color="auto"/>
              <w:bottom w:val="nil"/>
              <w:right w:val="single" w:sz="4" w:space="0" w:color="auto"/>
            </w:tcBorders>
            <w:shd w:val="clear" w:color="auto" w:fill="auto"/>
          </w:tcPr>
          <w:p w14:paraId="6B3B77F3" w14:textId="77777777" w:rsidR="00423257" w:rsidRPr="001C0E1B" w:rsidRDefault="00423257" w:rsidP="00864629">
            <w:pPr>
              <w:pStyle w:val="TAL"/>
              <w:rPr>
                <w:ins w:id="79967" w:author="BigCREditor-Post-RAN4#105" w:date="2022-11-29T09:16: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3758782" w14:textId="77777777" w:rsidR="00423257" w:rsidRPr="001C0E1B" w:rsidRDefault="00423257" w:rsidP="00864629">
            <w:pPr>
              <w:pStyle w:val="TAL"/>
              <w:rPr>
                <w:ins w:id="79968" w:author="BigCREditor-Post-RAN4#105" w:date="2022-11-29T09:16:00Z"/>
                <w:bCs/>
                <w:lang w:eastAsia="zh-CN"/>
              </w:rPr>
            </w:pPr>
            <w:ins w:id="79969" w:author="BigCREditor-Post-RAN4#105" w:date="2022-11-29T09:16:00Z">
              <w:r w:rsidRPr="001C0E1B">
                <w:rPr>
                  <w:bCs/>
                  <w:lang w:eastAsia="zh-CN"/>
                </w:rPr>
                <w:t>1</w:t>
              </w:r>
              <w:r>
                <w:rPr>
                  <w:rFonts w:hint="eastAsia"/>
                  <w:lang w:eastAsia="zh-CN"/>
                </w:rPr>
                <w:t xml:space="preserve">, </w:t>
              </w:r>
              <w:r w:rsidRPr="001C0E1B">
                <w:rPr>
                  <w:lang w:eastAsia="zh-CN"/>
                </w:rPr>
                <w:t xml:space="preserve">2, </w:t>
              </w:r>
              <w:r>
                <w:rPr>
                  <w:rFonts w:hint="eastAsia"/>
                  <w:lang w:eastAsia="zh-CN"/>
                </w:rPr>
                <w:t>4</w:t>
              </w:r>
            </w:ins>
          </w:p>
        </w:tc>
        <w:tc>
          <w:tcPr>
            <w:tcW w:w="2410" w:type="dxa"/>
            <w:tcBorders>
              <w:top w:val="single" w:sz="4" w:space="0" w:color="auto"/>
              <w:left w:val="single" w:sz="4" w:space="0" w:color="auto"/>
              <w:bottom w:val="single" w:sz="4" w:space="0" w:color="auto"/>
              <w:right w:val="single" w:sz="4" w:space="0" w:color="auto"/>
            </w:tcBorders>
            <w:hideMark/>
          </w:tcPr>
          <w:p w14:paraId="2EDC6529" w14:textId="77777777" w:rsidR="00423257" w:rsidRPr="001C0E1B" w:rsidRDefault="00423257" w:rsidP="00864629">
            <w:pPr>
              <w:pStyle w:val="TAL"/>
              <w:rPr>
                <w:ins w:id="79970" w:author="BigCREditor-Post-RAN4#105" w:date="2022-11-29T09:16:00Z"/>
                <w:bCs/>
                <w:lang w:eastAsia="zh-CN"/>
              </w:rPr>
            </w:pPr>
            <w:ins w:id="79971" w:author="BigCREditor-Post-RAN4#105" w:date="2022-11-29T09:16:00Z">
              <w:r w:rsidRPr="007468AD">
                <w:rPr>
                  <w:szCs w:val="18"/>
                </w:rPr>
                <w:t xml:space="preserve">SSB.1 </w:t>
              </w:r>
              <w:r w:rsidRPr="009E11AE">
                <w:rPr>
                  <w:szCs w:val="18"/>
                </w:rPr>
                <w:t>FR1</w:t>
              </w:r>
            </w:ins>
          </w:p>
        </w:tc>
        <w:tc>
          <w:tcPr>
            <w:tcW w:w="2977" w:type="dxa"/>
            <w:tcBorders>
              <w:top w:val="single" w:sz="4" w:space="0" w:color="auto"/>
              <w:left w:val="single" w:sz="4" w:space="0" w:color="auto"/>
              <w:bottom w:val="single" w:sz="4" w:space="0" w:color="auto"/>
              <w:right w:val="single" w:sz="4" w:space="0" w:color="auto"/>
            </w:tcBorders>
          </w:tcPr>
          <w:p w14:paraId="5821B50D" w14:textId="77777777" w:rsidR="00423257" w:rsidRPr="001C0E1B" w:rsidRDefault="00423257" w:rsidP="00864629">
            <w:pPr>
              <w:pStyle w:val="TAL"/>
              <w:rPr>
                <w:ins w:id="79972" w:author="BigCREditor-Post-RAN4#105" w:date="2022-11-29T09:16:00Z"/>
                <w:bCs/>
                <w:lang w:eastAsia="zh-CN"/>
              </w:rPr>
            </w:pPr>
          </w:p>
        </w:tc>
      </w:tr>
      <w:tr w:rsidR="00423257" w:rsidRPr="001C0E1B" w14:paraId="21D74519" w14:textId="77777777" w:rsidTr="00864629">
        <w:trPr>
          <w:cantSplit/>
          <w:trHeight w:val="187"/>
          <w:ins w:id="79973" w:author="BigCREditor-Post-RAN4#105" w:date="2022-11-29T09:16:00Z"/>
        </w:trPr>
        <w:tc>
          <w:tcPr>
            <w:tcW w:w="2518" w:type="dxa"/>
            <w:tcBorders>
              <w:top w:val="nil"/>
              <w:left w:val="single" w:sz="4" w:space="0" w:color="auto"/>
              <w:bottom w:val="single" w:sz="4" w:space="0" w:color="auto"/>
              <w:right w:val="single" w:sz="4" w:space="0" w:color="auto"/>
            </w:tcBorders>
            <w:shd w:val="clear" w:color="auto" w:fill="auto"/>
            <w:hideMark/>
          </w:tcPr>
          <w:p w14:paraId="45D0B1B8" w14:textId="77777777" w:rsidR="00423257" w:rsidRPr="001C0E1B" w:rsidRDefault="00423257" w:rsidP="00864629">
            <w:pPr>
              <w:pStyle w:val="TAL"/>
              <w:rPr>
                <w:ins w:id="79974" w:author="BigCREditor-Post-RAN4#105" w:date="2022-11-29T09:16:00Z"/>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23EC8AA" w14:textId="77777777" w:rsidR="00423257" w:rsidRPr="001C0E1B" w:rsidRDefault="00423257" w:rsidP="00864629">
            <w:pPr>
              <w:pStyle w:val="TAL"/>
              <w:rPr>
                <w:ins w:id="79975" w:author="BigCREditor-Post-RAN4#105" w:date="2022-11-29T09:16: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DA52661" w14:textId="77777777" w:rsidR="00423257" w:rsidRPr="001C0E1B" w:rsidRDefault="00423257" w:rsidP="00864629">
            <w:pPr>
              <w:pStyle w:val="TAL"/>
              <w:rPr>
                <w:ins w:id="79976" w:author="BigCREditor-Post-RAN4#105" w:date="2022-11-29T09:16:00Z"/>
                <w:bCs/>
                <w:lang w:eastAsia="zh-CN"/>
              </w:rPr>
            </w:pPr>
            <w:ins w:id="79977" w:author="BigCREditor-Post-RAN4#105" w:date="2022-11-29T09:16:00Z">
              <w:r w:rsidRPr="001C0E1B">
                <w:rPr>
                  <w:bCs/>
                  <w:lang w:eastAsia="zh-CN"/>
                </w:rPr>
                <w:t>3</w:t>
              </w:r>
            </w:ins>
          </w:p>
        </w:tc>
        <w:tc>
          <w:tcPr>
            <w:tcW w:w="2410" w:type="dxa"/>
            <w:tcBorders>
              <w:top w:val="single" w:sz="4" w:space="0" w:color="auto"/>
              <w:left w:val="single" w:sz="4" w:space="0" w:color="auto"/>
              <w:bottom w:val="single" w:sz="4" w:space="0" w:color="auto"/>
              <w:right w:val="single" w:sz="4" w:space="0" w:color="auto"/>
            </w:tcBorders>
            <w:hideMark/>
          </w:tcPr>
          <w:p w14:paraId="73BE448E" w14:textId="77777777" w:rsidR="00423257" w:rsidRPr="00C77A37" w:rsidRDefault="00423257" w:rsidP="00864629">
            <w:pPr>
              <w:pStyle w:val="TAL"/>
              <w:rPr>
                <w:ins w:id="79978" w:author="BigCREditor-Post-RAN4#105" w:date="2022-11-29T09:16:00Z"/>
                <w:bCs/>
                <w:lang w:eastAsia="zh-CN"/>
              </w:rPr>
            </w:pPr>
            <w:ins w:id="79979" w:author="BigCREditor-Post-RAN4#105" w:date="2022-11-29T09:16:00Z">
              <w:r w:rsidRPr="003D01C8">
                <w:rPr>
                  <w:szCs w:val="18"/>
                </w:rPr>
                <w:t>SSB.</w:t>
              </w:r>
              <w:r w:rsidRPr="009A31FD">
                <w:rPr>
                  <w:szCs w:val="18"/>
                  <w:lang w:eastAsia="zh-CN"/>
                </w:rPr>
                <w:t>1</w:t>
              </w:r>
              <w:r w:rsidRPr="009A31FD">
                <w:rPr>
                  <w:szCs w:val="18"/>
                </w:rPr>
                <w:t xml:space="preserve"> </w:t>
              </w:r>
              <w:r w:rsidRPr="009A31FD">
                <w:rPr>
                  <w:szCs w:val="18"/>
                  <w:lang w:eastAsia="zh-CN"/>
                </w:rPr>
                <w:t>RedCap</w:t>
              </w:r>
              <w:r w:rsidRPr="009A31FD">
                <w:rPr>
                  <w:szCs w:val="18"/>
                </w:rPr>
                <w:t xml:space="preserve"> FR1</w:t>
              </w:r>
            </w:ins>
          </w:p>
        </w:tc>
        <w:tc>
          <w:tcPr>
            <w:tcW w:w="2977" w:type="dxa"/>
            <w:tcBorders>
              <w:top w:val="single" w:sz="4" w:space="0" w:color="auto"/>
              <w:left w:val="single" w:sz="4" w:space="0" w:color="auto"/>
              <w:bottom w:val="single" w:sz="4" w:space="0" w:color="auto"/>
              <w:right w:val="single" w:sz="4" w:space="0" w:color="auto"/>
            </w:tcBorders>
          </w:tcPr>
          <w:p w14:paraId="6558FC63" w14:textId="77777777" w:rsidR="00423257" w:rsidRPr="001C0E1B" w:rsidRDefault="00423257" w:rsidP="00864629">
            <w:pPr>
              <w:pStyle w:val="TAL"/>
              <w:rPr>
                <w:ins w:id="79980" w:author="BigCREditor-Post-RAN4#105" w:date="2022-11-29T09:16:00Z"/>
                <w:bCs/>
                <w:lang w:eastAsia="zh-CN"/>
              </w:rPr>
            </w:pPr>
          </w:p>
        </w:tc>
      </w:tr>
      <w:tr w:rsidR="00423257" w:rsidRPr="001C0E1B" w14:paraId="32825284" w14:textId="77777777" w:rsidTr="00864629">
        <w:trPr>
          <w:cantSplit/>
          <w:trHeight w:val="187"/>
          <w:ins w:id="79981" w:author="BigCREditor-Post-RAN4#105" w:date="2022-11-29T09:16:00Z"/>
        </w:trPr>
        <w:tc>
          <w:tcPr>
            <w:tcW w:w="2518" w:type="dxa"/>
            <w:vMerge w:val="restart"/>
            <w:tcBorders>
              <w:top w:val="single" w:sz="4" w:space="0" w:color="auto"/>
              <w:left w:val="single" w:sz="4" w:space="0" w:color="auto"/>
              <w:right w:val="single" w:sz="4" w:space="0" w:color="auto"/>
            </w:tcBorders>
            <w:shd w:val="clear" w:color="auto" w:fill="auto"/>
            <w:hideMark/>
          </w:tcPr>
          <w:p w14:paraId="5A828F78" w14:textId="77777777" w:rsidR="00423257" w:rsidRPr="001C0E1B" w:rsidRDefault="00423257" w:rsidP="00864629">
            <w:pPr>
              <w:pStyle w:val="TAL"/>
              <w:rPr>
                <w:ins w:id="79982" w:author="BigCREditor-Post-RAN4#105" w:date="2022-11-29T09:16:00Z"/>
                <w:lang w:eastAsia="zh-CN"/>
              </w:rPr>
            </w:pPr>
            <w:ins w:id="79983" w:author="BigCREditor-Post-RAN4#105" w:date="2022-11-29T09:16:00Z">
              <w:r w:rsidRPr="008469DD">
                <w:rPr>
                  <w:lang w:eastAsia="zh-CN"/>
                </w:rPr>
                <w:t>SMTC configuration</w:t>
              </w:r>
            </w:ins>
          </w:p>
        </w:tc>
        <w:tc>
          <w:tcPr>
            <w:tcW w:w="709" w:type="dxa"/>
            <w:vMerge w:val="restart"/>
            <w:tcBorders>
              <w:top w:val="single" w:sz="4" w:space="0" w:color="auto"/>
              <w:left w:val="single" w:sz="4" w:space="0" w:color="auto"/>
              <w:right w:val="single" w:sz="4" w:space="0" w:color="auto"/>
            </w:tcBorders>
            <w:shd w:val="clear" w:color="auto" w:fill="auto"/>
          </w:tcPr>
          <w:p w14:paraId="5DC6E20F" w14:textId="77777777" w:rsidR="00423257" w:rsidRPr="001C0E1B" w:rsidRDefault="00423257" w:rsidP="00864629">
            <w:pPr>
              <w:pStyle w:val="TAL"/>
              <w:rPr>
                <w:ins w:id="79984" w:author="BigCREditor-Post-RAN4#105" w:date="2022-11-29T09:16: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1DB2FC5" w14:textId="77777777" w:rsidR="00423257" w:rsidRPr="001C0E1B" w:rsidRDefault="00423257" w:rsidP="00864629">
            <w:pPr>
              <w:pStyle w:val="TAL"/>
              <w:rPr>
                <w:ins w:id="79985" w:author="BigCREditor-Post-RAN4#105" w:date="2022-11-29T09:16:00Z"/>
                <w:bCs/>
                <w:lang w:eastAsia="zh-CN"/>
              </w:rPr>
            </w:pPr>
            <w:ins w:id="79986" w:author="BigCREditor-Post-RAN4#105" w:date="2022-11-29T09:16:00Z">
              <w:r w:rsidRPr="001C0E1B">
                <w:rPr>
                  <w:bCs/>
                  <w:lang w:eastAsia="zh-CN"/>
                </w:rPr>
                <w:t>1</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40C455A2" w14:textId="77777777" w:rsidR="00423257" w:rsidRPr="00C77A37" w:rsidRDefault="00423257" w:rsidP="00864629">
            <w:pPr>
              <w:pStyle w:val="TAL"/>
              <w:rPr>
                <w:ins w:id="79987" w:author="BigCREditor-Post-RAN4#105" w:date="2022-11-29T09:16:00Z"/>
                <w:bCs/>
                <w:lang w:eastAsia="zh-CN"/>
              </w:rPr>
            </w:pPr>
            <w:ins w:id="79988" w:author="BigCREditor-Post-RAN4#105" w:date="2022-11-29T09:16:00Z">
              <w:r w:rsidRPr="00244210">
                <w:rPr>
                  <w:rFonts w:cs="v4.2.0"/>
                  <w:szCs w:val="18"/>
                </w:rPr>
                <w:t>SMTC.2</w:t>
              </w:r>
            </w:ins>
          </w:p>
        </w:tc>
        <w:tc>
          <w:tcPr>
            <w:tcW w:w="2977" w:type="dxa"/>
            <w:tcBorders>
              <w:top w:val="single" w:sz="4" w:space="0" w:color="auto"/>
              <w:left w:val="single" w:sz="4" w:space="0" w:color="auto"/>
              <w:bottom w:val="single" w:sz="4" w:space="0" w:color="auto"/>
              <w:right w:val="single" w:sz="4" w:space="0" w:color="auto"/>
            </w:tcBorders>
          </w:tcPr>
          <w:p w14:paraId="4716031D" w14:textId="77777777" w:rsidR="00423257" w:rsidRPr="001C0E1B" w:rsidRDefault="00423257" w:rsidP="00864629">
            <w:pPr>
              <w:pStyle w:val="TAL"/>
              <w:rPr>
                <w:ins w:id="79989" w:author="BigCREditor-Post-RAN4#105" w:date="2022-11-29T09:16:00Z"/>
                <w:bCs/>
                <w:lang w:eastAsia="zh-CN"/>
              </w:rPr>
            </w:pPr>
          </w:p>
        </w:tc>
      </w:tr>
      <w:tr w:rsidR="00423257" w:rsidRPr="001C0E1B" w14:paraId="3CEDC577" w14:textId="77777777" w:rsidTr="00864629">
        <w:trPr>
          <w:cantSplit/>
          <w:trHeight w:val="187"/>
          <w:ins w:id="79990" w:author="BigCREditor-Post-RAN4#105" w:date="2022-11-29T09:16:00Z"/>
        </w:trPr>
        <w:tc>
          <w:tcPr>
            <w:tcW w:w="2518" w:type="dxa"/>
            <w:vMerge/>
            <w:tcBorders>
              <w:left w:val="single" w:sz="4" w:space="0" w:color="auto"/>
              <w:right w:val="single" w:sz="4" w:space="0" w:color="auto"/>
            </w:tcBorders>
            <w:shd w:val="clear" w:color="auto" w:fill="auto"/>
            <w:hideMark/>
          </w:tcPr>
          <w:p w14:paraId="4CA469C5" w14:textId="77777777" w:rsidR="00423257" w:rsidRPr="001C0E1B" w:rsidRDefault="00423257" w:rsidP="00864629">
            <w:pPr>
              <w:pStyle w:val="TAL"/>
              <w:rPr>
                <w:ins w:id="79991" w:author="BigCREditor-Post-RAN4#105" w:date="2022-11-29T09:16:00Z"/>
                <w:lang w:eastAsia="zh-CN"/>
              </w:rPr>
            </w:pPr>
          </w:p>
        </w:tc>
        <w:tc>
          <w:tcPr>
            <w:tcW w:w="709" w:type="dxa"/>
            <w:vMerge/>
            <w:tcBorders>
              <w:left w:val="single" w:sz="4" w:space="0" w:color="auto"/>
              <w:right w:val="single" w:sz="4" w:space="0" w:color="auto"/>
            </w:tcBorders>
            <w:shd w:val="clear" w:color="auto" w:fill="auto"/>
            <w:hideMark/>
          </w:tcPr>
          <w:p w14:paraId="5A7A7FE9" w14:textId="77777777" w:rsidR="00423257" w:rsidRPr="001C0E1B" w:rsidRDefault="00423257" w:rsidP="00864629">
            <w:pPr>
              <w:pStyle w:val="TAL"/>
              <w:rPr>
                <w:ins w:id="79992" w:author="BigCREditor-Post-RAN4#105" w:date="2022-11-29T09:16: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889E337" w14:textId="77777777" w:rsidR="00423257" w:rsidRPr="001C0E1B" w:rsidRDefault="00423257" w:rsidP="00864629">
            <w:pPr>
              <w:pStyle w:val="TAL"/>
              <w:rPr>
                <w:ins w:id="79993" w:author="BigCREditor-Post-RAN4#105" w:date="2022-11-29T09:16:00Z"/>
                <w:bCs/>
                <w:lang w:eastAsia="zh-CN"/>
              </w:rPr>
            </w:pPr>
            <w:ins w:id="79994" w:author="BigCREditor-Post-RAN4#105" w:date="2022-11-29T09:16:00Z">
              <w:r w:rsidRPr="001C0E1B">
                <w:rPr>
                  <w:bCs/>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4CDE7917" w14:textId="77777777" w:rsidR="00423257" w:rsidRPr="00C77A37" w:rsidRDefault="00423257" w:rsidP="00864629">
            <w:pPr>
              <w:pStyle w:val="TAL"/>
              <w:rPr>
                <w:ins w:id="79995" w:author="BigCREditor-Post-RAN4#105" w:date="2022-11-29T09:16:00Z"/>
                <w:bCs/>
                <w:lang w:eastAsia="zh-CN"/>
              </w:rPr>
            </w:pPr>
            <w:ins w:id="79996" w:author="BigCREditor-Post-RAN4#105" w:date="2022-11-29T09:16:00Z">
              <w:r w:rsidRPr="009E11AE">
                <w:t>SMTC.1</w:t>
              </w:r>
            </w:ins>
          </w:p>
        </w:tc>
        <w:tc>
          <w:tcPr>
            <w:tcW w:w="2977" w:type="dxa"/>
            <w:tcBorders>
              <w:top w:val="single" w:sz="4" w:space="0" w:color="auto"/>
              <w:left w:val="single" w:sz="4" w:space="0" w:color="auto"/>
              <w:bottom w:val="single" w:sz="4" w:space="0" w:color="auto"/>
              <w:right w:val="single" w:sz="4" w:space="0" w:color="auto"/>
            </w:tcBorders>
          </w:tcPr>
          <w:p w14:paraId="0DD84578" w14:textId="77777777" w:rsidR="00423257" w:rsidRPr="001C0E1B" w:rsidRDefault="00423257" w:rsidP="00864629">
            <w:pPr>
              <w:pStyle w:val="TAL"/>
              <w:rPr>
                <w:ins w:id="79997" w:author="BigCREditor-Post-RAN4#105" w:date="2022-11-29T09:16:00Z"/>
                <w:bCs/>
                <w:lang w:eastAsia="zh-CN"/>
              </w:rPr>
            </w:pPr>
          </w:p>
        </w:tc>
      </w:tr>
      <w:tr w:rsidR="00423257" w:rsidRPr="001C0E1B" w14:paraId="0A497521" w14:textId="77777777" w:rsidTr="00864629">
        <w:trPr>
          <w:cantSplit/>
          <w:trHeight w:val="187"/>
          <w:ins w:id="79998" w:author="BigCREditor-Post-RAN4#105" w:date="2022-11-29T09:16:00Z"/>
        </w:trPr>
        <w:tc>
          <w:tcPr>
            <w:tcW w:w="2518" w:type="dxa"/>
            <w:vMerge/>
            <w:tcBorders>
              <w:left w:val="single" w:sz="4" w:space="0" w:color="auto"/>
              <w:right w:val="single" w:sz="4" w:space="0" w:color="auto"/>
            </w:tcBorders>
            <w:shd w:val="clear" w:color="auto" w:fill="auto"/>
            <w:hideMark/>
          </w:tcPr>
          <w:p w14:paraId="08BD3AE7" w14:textId="77777777" w:rsidR="00423257" w:rsidRPr="001C0E1B" w:rsidRDefault="00423257" w:rsidP="00864629">
            <w:pPr>
              <w:pStyle w:val="TAL"/>
              <w:rPr>
                <w:ins w:id="79999" w:author="BigCREditor-Post-RAN4#105" w:date="2022-11-29T09:16:00Z"/>
                <w:lang w:eastAsia="zh-CN"/>
              </w:rPr>
            </w:pPr>
          </w:p>
        </w:tc>
        <w:tc>
          <w:tcPr>
            <w:tcW w:w="709" w:type="dxa"/>
            <w:vMerge/>
            <w:tcBorders>
              <w:left w:val="single" w:sz="4" w:space="0" w:color="auto"/>
              <w:right w:val="single" w:sz="4" w:space="0" w:color="auto"/>
            </w:tcBorders>
            <w:shd w:val="clear" w:color="auto" w:fill="auto"/>
            <w:hideMark/>
          </w:tcPr>
          <w:p w14:paraId="5E896D22" w14:textId="77777777" w:rsidR="00423257" w:rsidRPr="001C0E1B" w:rsidRDefault="00423257" w:rsidP="00864629">
            <w:pPr>
              <w:pStyle w:val="TAL"/>
              <w:rPr>
                <w:ins w:id="80000" w:author="BigCREditor-Post-RAN4#105" w:date="2022-11-29T09:16: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92C9A8D" w14:textId="77777777" w:rsidR="00423257" w:rsidRPr="001C0E1B" w:rsidRDefault="00423257" w:rsidP="00864629">
            <w:pPr>
              <w:pStyle w:val="TAL"/>
              <w:rPr>
                <w:ins w:id="80001" w:author="BigCREditor-Post-RAN4#105" w:date="2022-11-29T09:16:00Z"/>
                <w:bCs/>
                <w:lang w:eastAsia="zh-CN"/>
              </w:rPr>
            </w:pPr>
            <w:ins w:id="80002" w:author="BigCREditor-Post-RAN4#105" w:date="2022-11-29T09:16:00Z">
              <w:r w:rsidRPr="001C0E1B">
                <w:rPr>
                  <w:bCs/>
                  <w:lang w:eastAsia="zh-CN"/>
                </w:rPr>
                <w:t>3</w:t>
              </w:r>
            </w:ins>
          </w:p>
        </w:tc>
        <w:tc>
          <w:tcPr>
            <w:tcW w:w="2410" w:type="dxa"/>
            <w:tcBorders>
              <w:top w:val="single" w:sz="4" w:space="0" w:color="auto"/>
              <w:left w:val="single" w:sz="4" w:space="0" w:color="auto"/>
              <w:bottom w:val="single" w:sz="4" w:space="0" w:color="auto"/>
              <w:right w:val="single" w:sz="4" w:space="0" w:color="auto"/>
            </w:tcBorders>
            <w:hideMark/>
          </w:tcPr>
          <w:p w14:paraId="1F31EDF7" w14:textId="77777777" w:rsidR="00423257" w:rsidRPr="00C77A37" w:rsidRDefault="00423257" w:rsidP="00864629">
            <w:pPr>
              <w:pStyle w:val="TAL"/>
              <w:rPr>
                <w:ins w:id="80003" w:author="BigCREditor-Post-RAN4#105" w:date="2022-11-29T09:16:00Z"/>
                <w:bCs/>
                <w:lang w:eastAsia="zh-CN"/>
              </w:rPr>
            </w:pPr>
            <w:ins w:id="80004" w:author="BigCREditor-Post-RAN4#105" w:date="2022-11-29T09:16:00Z">
              <w:r w:rsidRPr="009E11AE">
                <w:t>SMTC.1</w:t>
              </w:r>
            </w:ins>
          </w:p>
        </w:tc>
        <w:tc>
          <w:tcPr>
            <w:tcW w:w="2977" w:type="dxa"/>
            <w:tcBorders>
              <w:top w:val="single" w:sz="4" w:space="0" w:color="auto"/>
              <w:left w:val="single" w:sz="4" w:space="0" w:color="auto"/>
              <w:bottom w:val="single" w:sz="4" w:space="0" w:color="auto"/>
              <w:right w:val="single" w:sz="4" w:space="0" w:color="auto"/>
            </w:tcBorders>
          </w:tcPr>
          <w:p w14:paraId="5982CEEE" w14:textId="77777777" w:rsidR="00423257" w:rsidRPr="001C0E1B" w:rsidRDefault="00423257" w:rsidP="00864629">
            <w:pPr>
              <w:pStyle w:val="TAL"/>
              <w:rPr>
                <w:ins w:id="80005" w:author="BigCREditor-Post-RAN4#105" w:date="2022-11-29T09:16:00Z"/>
                <w:bCs/>
                <w:lang w:eastAsia="zh-CN"/>
              </w:rPr>
            </w:pPr>
          </w:p>
        </w:tc>
      </w:tr>
      <w:tr w:rsidR="00423257" w:rsidRPr="001C0E1B" w14:paraId="2B640102" w14:textId="77777777" w:rsidTr="00864629">
        <w:trPr>
          <w:cantSplit/>
          <w:trHeight w:val="187"/>
          <w:ins w:id="80006" w:author="BigCREditor-Post-RAN4#105" w:date="2022-11-29T09:16:00Z"/>
        </w:trPr>
        <w:tc>
          <w:tcPr>
            <w:tcW w:w="2518" w:type="dxa"/>
            <w:tcBorders>
              <w:top w:val="single" w:sz="4" w:space="0" w:color="auto"/>
              <w:left w:val="single" w:sz="4" w:space="0" w:color="auto"/>
              <w:bottom w:val="nil"/>
              <w:right w:val="single" w:sz="4" w:space="0" w:color="auto"/>
            </w:tcBorders>
            <w:shd w:val="clear" w:color="auto" w:fill="auto"/>
            <w:hideMark/>
          </w:tcPr>
          <w:p w14:paraId="3F1F1F59" w14:textId="77777777" w:rsidR="00423257" w:rsidRPr="001C0E1B" w:rsidRDefault="00423257" w:rsidP="00864629">
            <w:pPr>
              <w:pStyle w:val="TAL"/>
              <w:rPr>
                <w:ins w:id="80007" w:author="BigCREditor-Post-RAN4#105" w:date="2022-11-29T09:16:00Z"/>
                <w:lang w:eastAsia="zh-CN"/>
              </w:rPr>
            </w:pPr>
            <w:ins w:id="80008" w:author="BigCREditor-Post-RAN4#105" w:date="2022-11-29T09:16:00Z">
              <w:r w:rsidRPr="001C0E1B">
                <w:rPr>
                  <w:lang w:eastAsia="zh-CN"/>
                </w:rPr>
                <w:t>CSI-RS parameters</w:t>
              </w:r>
            </w:ins>
          </w:p>
        </w:tc>
        <w:tc>
          <w:tcPr>
            <w:tcW w:w="709" w:type="dxa"/>
            <w:tcBorders>
              <w:top w:val="single" w:sz="4" w:space="0" w:color="auto"/>
              <w:left w:val="single" w:sz="4" w:space="0" w:color="auto"/>
              <w:bottom w:val="nil"/>
              <w:right w:val="single" w:sz="4" w:space="0" w:color="auto"/>
            </w:tcBorders>
            <w:shd w:val="clear" w:color="auto" w:fill="auto"/>
          </w:tcPr>
          <w:p w14:paraId="28026131" w14:textId="77777777" w:rsidR="00423257" w:rsidRPr="001C0E1B" w:rsidRDefault="00423257" w:rsidP="00864629">
            <w:pPr>
              <w:pStyle w:val="TAL"/>
              <w:rPr>
                <w:ins w:id="80009" w:author="BigCREditor-Post-RAN4#105" w:date="2022-11-29T09:16: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E574FB1" w14:textId="77777777" w:rsidR="00423257" w:rsidRPr="001C0E1B" w:rsidRDefault="00423257" w:rsidP="00864629">
            <w:pPr>
              <w:pStyle w:val="TAL"/>
              <w:rPr>
                <w:ins w:id="80010" w:author="BigCREditor-Post-RAN4#105" w:date="2022-11-29T09:16:00Z"/>
                <w:bCs/>
                <w:lang w:eastAsia="zh-CN"/>
              </w:rPr>
            </w:pPr>
            <w:ins w:id="80011" w:author="BigCREditor-Post-RAN4#105" w:date="2022-11-29T09:16:00Z">
              <w:r w:rsidRPr="001C0E1B">
                <w:rPr>
                  <w:bCs/>
                  <w:lang w:eastAsia="zh-CN"/>
                </w:rPr>
                <w:t>1</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769930A9" w14:textId="77777777" w:rsidR="00423257" w:rsidRPr="001C0E1B" w:rsidRDefault="00423257" w:rsidP="00864629">
            <w:pPr>
              <w:pStyle w:val="TAL"/>
              <w:rPr>
                <w:ins w:id="80012" w:author="BigCREditor-Post-RAN4#105" w:date="2022-11-29T09:16:00Z"/>
                <w:bCs/>
                <w:lang w:eastAsia="zh-CN"/>
              </w:rPr>
            </w:pPr>
            <w:ins w:id="80013" w:author="BigCREditor-Post-RAN4#105" w:date="2022-11-29T09:16:00Z">
              <w:r w:rsidRPr="001C0E1B">
                <w:rPr>
                  <w:rFonts w:cs="v4.2.0"/>
                  <w:bCs/>
                  <w:lang w:eastAsia="zh-CN"/>
                </w:rPr>
                <w:t>CSI-RS.1.2 FDD</w:t>
              </w:r>
              <w:r w:rsidRPr="001C0E1B">
                <w:t xml:space="preserve"> </w:t>
              </w:r>
              <w:r w:rsidRPr="001C0E1B">
                <w:rPr>
                  <w:rFonts w:cs="v4.2.0"/>
                  <w:bCs/>
                  <w:lang w:eastAsia="zh-CN"/>
                </w:rPr>
                <w:t>resource #0</w:t>
              </w:r>
            </w:ins>
          </w:p>
        </w:tc>
        <w:tc>
          <w:tcPr>
            <w:tcW w:w="2977" w:type="dxa"/>
            <w:tcBorders>
              <w:top w:val="single" w:sz="4" w:space="0" w:color="auto"/>
              <w:left w:val="single" w:sz="4" w:space="0" w:color="auto"/>
              <w:bottom w:val="single" w:sz="4" w:space="0" w:color="auto"/>
              <w:right w:val="single" w:sz="4" w:space="0" w:color="auto"/>
            </w:tcBorders>
          </w:tcPr>
          <w:p w14:paraId="6DECAADE" w14:textId="77777777" w:rsidR="00423257" w:rsidRPr="001C0E1B" w:rsidRDefault="00423257" w:rsidP="00864629">
            <w:pPr>
              <w:pStyle w:val="TAL"/>
              <w:rPr>
                <w:ins w:id="80014" w:author="BigCREditor-Post-RAN4#105" w:date="2022-11-29T09:16:00Z"/>
                <w:bCs/>
                <w:lang w:eastAsia="zh-CN"/>
              </w:rPr>
            </w:pPr>
          </w:p>
        </w:tc>
      </w:tr>
      <w:tr w:rsidR="00423257" w:rsidRPr="001C0E1B" w14:paraId="3D7E8A65" w14:textId="77777777" w:rsidTr="00864629">
        <w:trPr>
          <w:cantSplit/>
          <w:trHeight w:val="187"/>
          <w:ins w:id="80015" w:author="BigCREditor-Post-RAN4#105" w:date="2022-11-29T09:16:00Z"/>
        </w:trPr>
        <w:tc>
          <w:tcPr>
            <w:tcW w:w="2518" w:type="dxa"/>
            <w:tcBorders>
              <w:top w:val="nil"/>
              <w:left w:val="single" w:sz="4" w:space="0" w:color="auto"/>
              <w:bottom w:val="nil"/>
              <w:right w:val="single" w:sz="4" w:space="0" w:color="auto"/>
            </w:tcBorders>
            <w:shd w:val="clear" w:color="auto" w:fill="auto"/>
            <w:hideMark/>
          </w:tcPr>
          <w:p w14:paraId="36877508" w14:textId="77777777" w:rsidR="00423257" w:rsidRPr="001C0E1B" w:rsidRDefault="00423257" w:rsidP="00864629">
            <w:pPr>
              <w:pStyle w:val="TAL"/>
              <w:rPr>
                <w:ins w:id="80016" w:author="BigCREditor-Post-RAN4#105" w:date="2022-11-29T09:16:00Z"/>
                <w:lang w:eastAsia="zh-CN"/>
              </w:rPr>
            </w:pPr>
          </w:p>
        </w:tc>
        <w:tc>
          <w:tcPr>
            <w:tcW w:w="709" w:type="dxa"/>
            <w:tcBorders>
              <w:top w:val="nil"/>
              <w:left w:val="single" w:sz="4" w:space="0" w:color="auto"/>
              <w:bottom w:val="nil"/>
              <w:right w:val="single" w:sz="4" w:space="0" w:color="auto"/>
            </w:tcBorders>
            <w:shd w:val="clear" w:color="auto" w:fill="auto"/>
            <w:hideMark/>
          </w:tcPr>
          <w:p w14:paraId="05A17C71" w14:textId="77777777" w:rsidR="00423257" w:rsidRPr="001C0E1B" w:rsidRDefault="00423257" w:rsidP="00864629">
            <w:pPr>
              <w:pStyle w:val="TAL"/>
              <w:rPr>
                <w:ins w:id="80017" w:author="BigCREditor-Post-RAN4#105" w:date="2022-11-29T09:16: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F2FA7EF" w14:textId="77777777" w:rsidR="00423257" w:rsidRPr="001C0E1B" w:rsidRDefault="00423257" w:rsidP="00864629">
            <w:pPr>
              <w:pStyle w:val="TAL"/>
              <w:rPr>
                <w:ins w:id="80018" w:author="BigCREditor-Post-RAN4#105" w:date="2022-11-29T09:16:00Z"/>
                <w:bCs/>
                <w:lang w:eastAsia="zh-CN"/>
              </w:rPr>
            </w:pPr>
            <w:ins w:id="80019" w:author="BigCREditor-Post-RAN4#105" w:date="2022-11-29T09:16:00Z">
              <w:r w:rsidRPr="001C0E1B">
                <w:rPr>
                  <w:bCs/>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024A4E19" w14:textId="77777777" w:rsidR="00423257" w:rsidRPr="001C0E1B" w:rsidRDefault="00423257" w:rsidP="00864629">
            <w:pPr>
              <w:pStyle w:val="TAL"/>
              <w:rPr>
                <w:ins w:id="80020" w:author="BigCREditor-Post-RAN4#105" w:date="2022-11-29T09:16:00Z"/>
                <w:bCs/>
                <w:lang w:eastAsia="zh-CN"/>
              </w:rPr>
            </w:pPr>
            <w:ins w:id="80021" w:author="BigCREditor-Post-RAN4#105" w:date="2022-11-29T09:16:00Z">
              <w:r w:rsidRPr="001C0E1B">
                <w:rPr>
                  <w:rFonts w:cs="v4.2.0"/>
                  <w:bCs/>
                  <w:lang w:eastAsia="zh-CN"/>
                </w:rPr>
                <w:t>CSI-RS.1.2 TDD</w:t>
              </w:r>
              <w:r w:rsidRPr="001C0E1B">
                <w:t xml:space="preserve"> </w:t>
              </w:r>
              <w:r w:rsidRPr="001C0E1B">
                <w:rPr>
                  <w:rFonts w:cs="v4.2.0"/>
                  <w:bCs/>
                  <w:lang w:eastAsia="zh-CN"/>
                </w:rPr>
                <w:t>resource #0</w:t>
              </w:r>
            </w:ins>
          </w:p>
        </w:tc>
        <w:tc>
          <w:tcPr>
            <w:tcW w:w="2977" w:type="dxa"/>
            <w:tcBorders>
              <w:top w:val="single" w:sz="4" w:space="0" w:color="auto"/>
              <w:left w:val="single" w:sz="4" w:space="0" w:color="auto"/>
              <w:bottom w:val="single" w:sz="4" w:space="0" w:color="auto"/>
              <w:right w:val="single" w:sz="4" w:space="0" w:color="auto"/>
            </w:tcBorders>
          </w:tcPr>
          <w:p w14:paraId="77A2D97D" w14:textId="77777777" w:rsidR="00423257" w:rsidRPr="001C0E1B" w:rsidRDefault="00423257" w:rsidP="00864629">
            <w:pPr>
              <w:pStyle w:val="TAL"/>
              <w:rPr>
                <w:ins w:id="80022" w:author="BigCREditor-Post-RAN4#105" w:date="2022-11-29T09:16:00Z"/>
                <w:bCs/>
                <w:lang w:eastAsia="zh-CN"/>
              </w:rPr>
            </w:pPr>
          </w:p>
        </w:tc>
      </w:tr>
      <w:tr w:rsidR="00423257" w:rsidRPr="001C0E1B" w14:paraId="738DE9F0" w14:textId="77777777" w:rsidTr="00864629">
        <w:trPr>
          <w:cantSplit/>
          <w:trHeight w:val="187"/>
          <w:ins w:id="80023" w:author="BigCREditor-Post-RAN4#105" w:date="2022-11-29T09:16:00Z"/>
        </w:trPr>
        <w:tc>
          <w:tcPr>
            <w:tcW w:w="2518" w:type="dxa"/>
            <w:tcBorders>
              <w:top w:val="nil"/>
              <w:left w:val="single" w:sz="4" w:space="0" w:color="auto"/>
              <w:bottom w:val="single" w:sz="4" w:space="0" w:color="auto"/>
              <w:right w:val="single" w:sz="4" w:space="0" w:color="auto"/>
            </w:tcBorders>
            <w:shd w:val="clear" w:color="auto" w:fill="auto"/>
            <w:hideMark/>
          </w:tcPr>
          <w:p w14:paraId="3A902A85" w14:textId="77777777" w:rsidR="00423257" w:rsidRPr="001C0E1B" w:rsidRDefault="00423257" w:rsidP="00864629">
            <w:pPr>
              <w:pStyle w:val="TAL"/>
              <w:rPr>
                <w:ins w:id="80024" w:author="BigCREditor-Post-RAN4#105" w:date="2022-11-29T09:16:00Z"/>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7BC0463" w14:textId="77777777" w:rsidR="00423257" w:rsidRPr="001C0E1B" w:rsidRDefault="00423257" w:rsidP="00864629">
            <w:pPr>
              <w:pStyle w:val="TAL"/>
              <w:rPr>
                <w:ins w:id="80025" w:author="BigCREditor-Post-RAN4#105" w:date="2022-11-29T09:16:00Z"/>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3011C2A" w14:textId="77777777" w:rsidR="00423257" w:rsidRPr="001C0E1B" w:rsidRDefault="00423257" w:rsidP="00864629">
            <w:pPr>
              <w:pStyle w:val="TAL"/>
              <w:rPr>
                <w:ins w:id="80026" w:author="BigCREditor-Post-RAN4#105" w:date="2022-11-29T09:16:00Z"/>
                <w:bCs/>
                <w:lang w:eastAsia="zh-CN"/>
              </w:rPr>
            </w:pPr>
            <w:ins w:id="80027" w:author="BigCREditor-Post-RAN4#105" w:date="2022-11-29T09:16:00Z">
              <w:r w:rsidRPr="001C0E1B">
                <w:rPr>
                  <w:bCs/>
                  <w:lang w:eastAsia="zh-CN"/>
                </w:rPr>
                <w:t>3</w:t>
              </w:r>
            </w:ins>
          </w:p>
        </w:tc>
        <w:tc>
          <w:tcPr>
            <w:tcW w:w="2410" w:type="dxa"/>
            <w:tcBorders>
              <w:top w:val="single" w:sz="4" w:space="0" w:color="auto"/>
              <w:left w:val="single" w:sz="4" w:space="0" w:color="auto"/>
              <w:bottom w:val="single" w:sz="4" w:space="0" w:color="auto"/>
              <w:right w:val="single" w:sz="4" w:space="0" w:color="auto"/>
            </w:tcBorders>
            <w:hideMark/>
          </w:tcPr>
          <w:p w14:paraId="2CA234B3" w14:textId="77777777" w:rsidR="00423257" w:rsidRPr="001C0E1B" w:rsidRDefault="00423257" w:rsidP="00864629">
            <w:pPr>
              <w:pStyle w:val="TAL"/>
              <w:rPr>
                <w:ins w:id="80028" w:author="BigCREditor-Post-RAN4#105" w:date="2022-11-29T09:16:00Z"/>
                <w:bCs/>
                <w:lang w:eastAsia="zh-CN"/>
              </w:rPr>
            </w:pPr>
            <w:ins w:id="80029" w:author="BigCREditor-Post-RAN4#105" w:date="2022-11-29T09:16:00Z">
              <w:r w:rsidRPr="001C0E1B">
                <w:rPr>
                  <w:rFonts w:cs="v4.2.0"/>
                  <w:bCs/>
                  <w:lang w:eastAsia="zh-CN"/>
                </w:rPr>
                <w:t>CSI-RS.2.2 TDD</w:t>
              </w:r>
              <w:r w:rsidRPr="001C0E1B">
                <w:t xml:space="preserve"> </w:t>
              </w:r>
              <w:r w:rsidRPr="001C0E1B">
                <w:rPr>
                  <w:rFonts w:cs="v4.2.0"/>
                  <w:bCs/>
                  <w:lang w:eastAsia="zh-CN"/>
                </w:rPr>
                <w:t>resource #0</w:t>
              </w:r>
            </w:ins>
          </w:p>
        </w:tc>
        <w:tc>
          <w:tcPr>
            <w:tcW w:w="2977" w:type="dxa"/>
            <w:tcBorders>
              <w:top w:val="single" w:sz="4" w:space="0" w:color="auto"/>
              <w:left w:val="single" w:sz="4" w:space="0" w:color="auto"/>
              <w:bottom w:val="single" w:sz="4" w:space="0" w:color="auto"/>
              <w:right w:val="single" w:sz="4" w:space="0" w:color="auto"/>
            </w:tcBorders>
          </w:tcPr>
          <w:p w14:paraId="65CC8EC4" w14:textId="77777777" w:rsidR="00423257" w:rsidRPr="001C0E1B" w:rsidRDefault="00423257" w:rsidP="00864629">
            <w:pPr>
              <w:pStyle w:val="TAL"/>
              <w:rPr>
                <w:ins w:id="80030" w:author="BigCREditor-Post-RAN4#105" w:date="2022-11-29T09:16:00Z"/>
                <w:bCs/>
                <w:lang w:eastAsia="zh-CN"/>
              </w:rPr>
            </w:pPr>
          </w:p>
        </w:tc>
      </w:tr>
      <w:tr w:rsidR="00423257" w:rsidRPr="001C0E1B" w14:paraId="22567F24" w14:textId="77777777" w:rsidTr="00864629">
        <w:trPr>
          <w:cantSplit/>
          <w:trHeight w:val="187"/>
          <w:ins w:id="80031"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26549C3E" w14:textId="77777777" w:rsidR="00423257" w:rsidRPr="001C0E1B" w:rsidRDefault="00423257" w:rsidP="00864629">
            <w:pPr>
              <w:pStyle w:val="TAL"/>
              <w:rPr>
                <w:ins w:id="80032" w:author="BigCREditor-Post-RAN4#105" w:date="2022-11-29T09:16:00Z"/>
                <w:rFonts w:cs="Arial"/>
              </w:rPr>
            </w:pPr>
            <w:ins w:id="80033" w:author="BigCREditor-Post-RAN4#105" w:date="2022-11-29T09:16:00Z">
              <w:r w:rsidRPr="001C0E1B">
                <w:t>A3-Offset</w:t>
              </w:r>
            </w:ins>
          </w:p>
        </w:tc>
        <w:tc>
          <w:tcPr>
            <w:tcW w:w="709" w:type="dxa"/>
            <w:tcBorders>
              <w:top w:val="single" w:sz="4" w:space="0" w:color="auto"/>
              <w:left w:val="single" w:sz="4" w:space="0" w:color="auto"/>
              <w:bottom w:val="single" w:sz="4" w:space="0" w:color="auto"/>
              <w:right w:val="single" w:sz="4" w:space="0" w:color="auto"/>
            </w:tcBorders>
            <w:hideMark/>
          </w:tcPr>
          <w:p w14:paraId="16FABA56" w14:textId="77777777" w:rsidR="00423257" w:rsidRPr="001C0E1B" w:rsidRDefault="00423257" w:rsidP="00864629">
            <w:pPr>
              <w:pStyle w:val="TAL"/>
              <w:rPr>
                <w:ins w:id="80034" w:author="BigCREditor-Post-RAN4#105" w:date="2022-11-29T09:16:00Z"/>
              </w:rPr>
            </w:pPr>
            <w:ins w:id="80035" w:author="BigCREditor-Post-RAN4#105" w:date="2022-11-29T09:16:00Z">
              <w:r w:rsidRPr="001C0E1B">
                <w:t>dB</w:t>
              </w:r>
            </w:ins>
          </w:p>
        </w:tc>
        <w:tc>
          <w:tcPr>
            <w:tcW w:w="992" w:type="dxa"/>
            <w:tcBorders>
              <w:top w:val="single" w:sz="4" w:space="0" w:color="auto"/>
              <w:left w:val="single" w:sz="4" w:space="0" w:color="auto"/>
              <w:bottom w:val="single" w:sz="4" w:space="0" w:color="auto"/>
              <w:right w:val="single" w:sz="4" w:space="0" w:color="auto"/>
            </w:tcBorders>
            <w:hideMark/>
          </w:tcPr>
          <w:p w14:paraId="2BCB377B" w14:textId="77777777" w:rsidR="00423257" w:rsidRPr="001C0E1B" w:rsidRDefault="00423257" w:rsidP="00864629">
            <w:pPr>
              <w:pStyle w:val="TAL"/>
              <w:rPr>
                <w:ins w:id="80036" w:author="BigCREditor-Post-RAN4#105" w:date="2022-11-29T09:16:00Z"/>
              </w:rPr>
            </w:pPr>
            <w:ins w:id="80037"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2E1C330A" w14:textId="77777777" w:rsidR="00423257" w:rsidRPr="001C0E1B" w:rsidRDefault="00423257" w:rsidP="00864629">
            <w:pPr>
              <w:pStyle w:val="TAL"/>
              <w:rPr>
                <w:ins w:id="80038" w:author="BigCREditor-Post-RAN4#105" w:date="2022-11-29T09:16:00Z"/>
                <w:rFonts w:cs="Arial"/>
              </w:rPr>
            </w:pPr>
            <w:ins w:id="80039" w:author="BigCREditor-Post-RAN4#105" w:date="2022-11-29T09:16:00Z">
              <w:r w:rsidRPr="001C0E1B">
                <w:t>-4.5</w:t>
              </w:r>
            </w:ins>
          </w:p>
        </w:tc>
        <w:tc>
          <w:tcPr>
            <w:tcW w:w="2977" w:type="dxa"/>
            <w:tcBorders>
              <w:top w:val="single" w:sz="4" w:space="0" w:color="auto"/>
              <w:left w:val="single" w:sz="4" w:space="0" w:color="auto"/>
              <w:bottom w:val="single" w:sz="4" w:space="0" w:color="auto"/>
              <w:right w:val="single" w:sz="4" w:space="0" w:color="auto"/>
            </w:tcBorders>
          </w:tcPr>
          <w:p w14:paraId="0ADED9CF" w14:textId="77777777" w:rsidR="00423257" w:rsidRPr="001C0E1B" w:rsidRDefault="00423257" w:rsidP="00864629">
            <w:pPr>
              <w:pStyle w:val="TAL"/>
              <w:rPr>
                <w:ins w:id="80040" w:author="BigCREditor-Post-RAN4#105" w:date="2022-11-29T09:16:00Z"/>
                <w:rFonts w:cs="Arial"/>
              </w:rPr>
            </w:pPr>
          </w:p>
        </w:tc>
      </w:tr>
      <w:tr w:rsidR="00423257" w:rsidRPr="001C0E1B" w14:paraId="0DD73762" w14:textId="77777777" w:rsidTr="00864629">
        <w:trPr>
          <w:cantSplit/>
          <w:trHeight w:val="187"/>
          <w:ins w:id="80041"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6B58509B" w14:textId="77777777" w:rsidR="00423257" w:rsidRPr="001C0E1B" w:rsidRDefault="00423257" w:rsidP="00864629">
            <w:pPr>
              <w:pStyle w:val="TAL"/>
              <w:rPr>
                <w:ins w:id="80042" w:author="BigCREditor-Post-RAN4#105" w:date="2022-11-29T09:16:00Z"/>
                <w:rFonts w:cs="Arial"/>
              </w:rPr>
            </w:pPr>
            <w:ins w:id="80043" w:author="BigCREditor-Post-RAN4#105" w:date="2022-11-29T09:16:00Z">
              <w:r w:rsidRPr="001C0E1B">
                <w:t>CP length</w:t>
              </w:r>
            </w:ins>
          </w:p>
        </w:tc>
        <w:tc>
          <w:tcPr>
            <w:tcW w:w="709" w:type="dxa"/>
            <w:tcBorders>
              <w:top w:val="single" w:sz="4" w:space="0" w:color="auto"/>
              <w:left w:val="single" w:sz="4" w:space="0" w:color="auto"/>
              <w:bottom w:val="single" w:sz="4" w:space="0" w:color="auto"/>
              <w:right w:val="single" w:sz="4" w:space="0" w:color="auto"/>
            </w:tcBorders>
          </w:tcPr>
          <w:p w14:paraId="361943EB" w14:textId="77777777" w:rsidR="00423257" w:rsidRPr="001C0E1B" w:rsidRDefault="00423257" w:rsidP="00864629">
            <w:pPr>
              <w:pStyle w:val="TAL"/>
              <w:rPr>
                <w:ins w:id="80044" w:author="BigCREditor-Post-RAN4#105" w:date="2022-11-29T09:16:00Z"/>
              </w:rPr>
            </w:pPr>
          </w:p>
        </w:tc>
        <w:tc>
          <w:tcPr>
            <w:tcW w:w="992" w:type="dxa"/>
            <w:tcBorders>
              <w:top w:val="single" w:sz="4" w:space="0" w:color="auto"/>
              <w:left w:val="single" w:sz="4" w:space="0" w:color="auto"/>
              <w:bottom w:val="single" w:sz="4" w:space="0" w:color="auto"/>
              <w:right w:val="single" w:sz="4" w:space="0" w:color="auto"/>
            </w:tcBorders>
            <w:hideMark/>
          </w:tcPr>
          <w:p w14:paraId="024F60B9" w14:textId="77777777" w:rsidR="00423257" w:rsidRPr="001C0E1B" w:rsidRDefault="00423257" w:rsidP="00864629">
            <w:pPr>
              <w:pStyle w:val="TAL"/>
              <w:rPr>
                <w:ins w:id="80045" w:author="BigCREditor-Post-RAN4#105" w:date="2022-11-29T09:16:00Z"/>
              </w:rPr>
            </w:pPr>
            <w:ins w:id="80046"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3A3E3E39" w14:textId="77777777" w:rsidR="00423257" w:rsidRPr="001C0E1B" w:rsidRDefault="00423257" w:rsidP="00864629">
            <w:pPr>
              <w:pStyle w:val="TAL"/>
              <w:rPr>
                <w:ins w:id="80047" w:author="BigCREditor-Post-RAN4#105" w:date="2022-11-29T09:16:00Z"/>
                <w:rFonts w:cs="Arial"/>
              </w:rPr>
            </w:pPr>
            <w:ins w:id="80048" w:author="BigCREditor-Post-RAN4#105" w:date="2022-11-29T09:16:00Z">
              <w:r w:rsidRPr="001C0E1B">
                <w:t>Normal</w:t>
              </w:r>
            </w:ins>
          </w:p>
        </w:tc>
        <w:tc>
          <w:tcPr>
            <w:tcW w:w="2977" w:type="dxa"/>
            <w:tcBorders>
              <w:top w:val="single" w:sz="4" w:space="0" w:color="auto"/>
              <w:left w:val="single" w:sz="4" w:space="0" w:color="auto"/>
              <w:bottom w:val="single" w:sz="4" w:space="0" w:color="auto"/>
              <w:right w:val="single" w:sz="4" w:space="0" w:color="auto"/>
            </w:tcBorders>
          </w:tcPr>
          <w:p w14:paraId="00E5E036" w14:textId="77777777" w:rsidR="00423257" w:rsidRPr="001C0E1B" w:rsidRDefault="00423257" w:rsidP="00864629">
            <w:pPr>
              <w:pStyle w:val="TAL"/>
              <w:rPr>
                <w:ins w:id="80049" w:author="BigCREditor-Post-RAN4#105" w:date="2022-11-29T09:16:00Z"/>
                <w:rFonts w:cs="Arial"/>
              </w:rPr>
            </w:pPr>
          </w:p>
        </w:tc>
      </w:tr>
      <w:tr w:rsidR="00423257" w:rsidRPr="001C0E1B" w14:paraId="77EAC51D" w14:textId="77777777" w:rsidTr="00864629">
        <w:trPr>
          <w:cantSplit/>
          <w:trHeight w:val="187"/>
          <w:ins w:id="80050"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1474742F" w14:textId="77777777" w:rsidR="00423257" w:rsidRPr="001C0E1B" w:rsidRDefault="00423257" w:rsidP="00864629">
            <w:pPr>
              <w:pStyle w:val="TAL"/>
              <w:rPr>
                <w:ins w:id="80051" w:author="BigCREditor-Post-RAN4#105" w:date="2022-11-29T09:16:00Z"/>
                <w:rFonts w:cs="Arial"/>
              </w:rPr>
            </w:pPr>
            <w:ins w:id="80052" w:author="BigCREditor-Post-RAN4#105" w:date="2022-11-29T09:16:00Z">
              <w:r w:rsidRPr="001C0E1B">
                <w:t>Hysteresis</w:t>
              </w:r>
            </w:ins>
          </w:p>
        </w:tc>
        <w:tc>
          <w:tcPr>
            <w:tcW w:w="709" w:type="dxa"/>
            <w:tcBorders>
              <w:top w:val="single" w:sz="4" w:space="0" w:color="auto"/>
              <w:left w:val="single" w:sz="4" w:space="0" w:color="auto"/>
              <w:bottom w:val="single" w:sz="4" w:space="0" w:color="auto"/>
              <w:right w:val="single" w:sz="4" w:space="0" w:color="auto"/>
            </w:tcBorders>
            <w:hideMark/>
          </w:tcPr>
          <w:p w14:paraId="5299FC49" w14:textId="77777777" w:rsidR="00423257" w:rsidRPr="001C0E1B" w:rsidRDefault="00423257" w:rsidP="00864629">
            <w:pPr>
              <w:pStyle w:val="TAL"/>
              <w:rPr>
                <w:ins w:id="80053" w:author="BigCREditor-Post-RAN4#105" w:date="2022-11-29T09:16:00Z"/>
              </w:rPr>
            </w:pPr>
            <w:ins w:id="80054" w:author="BigCREditor-Post-RAN4#105" w:date="2022-11-29T09:16:00Z">
              <w:r w:rsidRPr="001C0E1B">
                <w:t>dB</w:t>
              </w:r>
            </w:ins>
          </w:p>
        </w:tc>
        <w:tc>
          <w:tcPr>
            <w:tcW w:w="992" w:type="dxa"/>
            <w:tcBorders>
              <w:top w:val="single" w:sz="4" w:space="0" w:color="auto"/>
              <w:left w:val="single" w:sz="4" w:space="0" w:color="auto"/>
              <w:bottom w:val="single" w:sz="4" w:space="0" w:color="auto"/>
              <w:right w:val="single" w:sz="4" w:space="0" w:color="auto"/>
            </w:tcBorders>
            <w:hideMark/>
          </w:tcPr>
          <w:p w14:paraId="78707078" w14:textId="77777777" w:rsidR="00423257" w:rsidRPr="001C0E1B" w:rsidRDefault="00423257" w:rsidP="00864629">
            <w:pPr>
              <w:pStyle w:val="TAL"/>
              <w:rPr>
                <w:ins w:id="80055" w:author="BigCREditor-Post-RAN4#105" w:date="2022-11-29T09:16:00Z"/>
              </w:rPr>
            </w:pPr>
            <w:ins w:id="80056"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0C979BFD" w14:textId="77777777" w:rsidR="00423257" w:rsidRPr="001C0E1B" w:rsidRDefault="00423257" w:rsidP="00864629">
            <w:pPr>
              <w:pStyle w:val="TAL"/>
              <w:rPr>
                <w:ins w:id="80057" w:author="BigCREditor-Post-RAN4#105" w:date="2022-11-29T09:16:00Z"/>
                <w:rFonts w:cs="Arial"/>
              </w:rPr>
            </w:pPr>
            <w:ins w:id="80058" w:author="BigCREditor-Post-RAN4#105" w:date="2022-11-29T09:16:00Z">
              <w:r w:rsidRPr="001C0E1B">
                <w:t>0</w:t>
              </w:r>
            </w:ins>
          </w:p>
        </w:tc>
        <w:tc>
          <w:tcPr>
            <w:tcW w:w="2977" w:type="dxa"/>
            <w:tcBorders>
              <w:top w:val="single" w:sz="4" w:space="0" w:color="auto"/>
              <w:left w:val="single" w:sz="4" w:space="0" w:color="auto"/>
              <w:bottom w:val="single" w:sz="4" w:space="0" w:color="auto"/>
              <w:right w:val="single" w:sz="4" w:space="0" w:color="auto"/>
            </w:tcBorders>
          </w:tcPr>
          <w:p w14:paraId="2F47FE12" w14:textId="77777777" w:rsidR="00423257" w:rsidRPr="001C0E1B" w:rsidRDefault="00423257" w:rsidP="00864629">
            <w:pPr>
              <w:pStyle w:val="TAL"/>
              <w:rPr>
                <w:ins w:id="80059" w:author="BigCREditor-Post-RAN4#105" w:date="2022-11-29T09:16:00Z"/>
                <w:rFonts w:cs="Arial"/>
              </w:rPr>
            </w:pPr>
          </w:p>
        </w:tc>
      </w:tr>
      <w:tr w:rsidR="00423257" w:rsidRPr="001C0E1B" w14:paraId="325D5FE6" w14:textId="77777777" w:rsidTr="00864629">
        <w:trPr>
          <w:cantSplit/>
          <w:trHeight w:val="187"/>
          <w:ins w:id="80060"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0498DBCE" w14:textId="77777777" w:rsidR="00423257" w:rsidRPr="001C0E1B" w:rsidRDefault="00423257" w:rsidP="00864629">
            <w:pPr>
              <w:pStyle w:val="TAL"/>
              <w:rPr>
                <w:ins w:id="80061" w:author="BigCREditor-Post-RAN4#105" w:date="2022-11-29T09:16:00Z"/>
                <w:rFonts w:cs="Arial"/>
              </w:rPr>
            </w:pPr>
            <w:ins w:id="80062" w:author="BigCREditor-Post-RAN4#105" w:date="2022-11-29T09:16:00Z">
              <w:r w:rsidRPr="001C0E1B">
                <w:t>Time To Trigger</w:t>
              </w:r>
            </w:ins>
          </w:p>
        </w:tc>
        <w:tc>
          <w:tcPr>
            <w:tcW w:w="709" w:type="dxa"/>
            <w:tcBorders>
              <w:top w:val="single" w:sz="4" w:space="0" w:color="auto"/>
              <w:left w:val="single" w:sz="4" w:space="0" w:color="auto"/>
              <w:bottom w:val="single" w:sz="4" w:space="0" w:color="auto"/>
              <w:right w:val="single" w:sz="4" w:space="0" w:color="auto"/>
            </w:tcBorders>
            <w:hideMark/>
          </w:tcPr>
          <w:p w14:paraId="77352175" w14:textId="77777777" w:rsidR="00423257" w:rsidRPr="001C0E1B" w:rsidRDefault="00423257" w:rsidP="00864629">
            <w:pPr>
              <w:pStyle w:val="TAL"/>
              <w:rPr>
                <w:ins w:id="80063" w:author="BigCREditor-Post-RAN4#105" w:date="2022-11-29T09:16:00Z"/>
              </w:rPr>
            </w:pPr>
            <w:ins w:id="80064" w:author="BigCREditor-Post-RAN4#105" w:date="2022-11-29T09:16:00Z">
              <w:r w:rsidRPr="001C0E1B">
                <w:t>s</w:t>
              </w:r>
            </w:ins>
          </w:p>
        </w:tc>
        <w:tc>
          <w:tcPr>
            <w:tcW w:w="992" w:type="dxa"/>
            <w:tcBorders>
              <w:top w:val="single" w:sz="4" w:space="0" w:color="auto"/>
              <w:left w:val="single" w:sz="4" w:space="0" w:color="auto"/>
              <w:bottom w:val="single" w:sz="4" w:space="0" w:color="auto"/>
              <w:right w:val="single" w:sz="4" w:space="0" w:color="auto"/>
            </w:tcBorders>
            <w:hideMark/>
          </w:tcPr>
          <w:p w14:paraId="4C518B7A" w14:textId="77777777" w:rsidR="00423257" w:rsidRPr="001C0E1B" w:rsidRDefault="00423257" w:rsidP="00864629">
            <w:pPr>
              <w:pStyle w:val="TAL"/>
              <w:rPr>
                <w:ins w:id="80065" w:author="BigCREditor-Post-RAN4#105" w:date="2022-11-29T09:16:00Z"/>
              </w:rPr>
            </w:pPr>
            <w:ins w:id="80066"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6F609877" w14:textId="77777777" w:rsidR="00423257" w:rsidRPr="001C0E1B" w:rsidRDefault="00423257" w:rsidP="00864629">
            <w:pPr>
              <w:pStyle w:val="TAL"/>
              <w:rPr>
                <w:ins w:id="80067" w:author="BigCREditor-Post-RAN4#105" w:date="2022-11-29T09:16:00Z"/>
                <w:rFonts w:cs="Arial"/>
              </w:rPr>
            </w:pPr>
            <w:ins w:id="80068" w:author="BigCREditor-Post-RAN4#105" w:date="2022-11-29T09:16:00Z">
              <w:r w:rsidRPr="001C0E1B">
                <w:t>0</w:t>
              </w:r>
            </w:ins>
          </w:p>
        </w:tc>
        <w:tc>
          <w:tcPr>
            <w:tcW w:w="2977" w:type="dxa"/>
            <w:tcBorders>
              <w:top w:val="single" w:sz="4" w:space="0" w:color="auto"/>
              <w:left w:val="single" w:sz="4" w:space="0" w:color="auto"/>
              <w:bottom w:val="single" w:sz="4" w:space="0" w:color="auto"/>
              <w:right w:val="single" w:sz="4" w:space="0" w:color="auto"/>
            </w:tcBorders>
          </w:tcPr>
          <w:p w14:paraId="67C60291" w14:textId="77777777" w:rsidR="00423257" w:rsidRPr="001C0E1B" w:rsidRDefault="00423257" w:rsidP="00864629">
            <w:pPr>
              <w:pStyle w:val="TAL"/>
              <w:rPr>
                <w:ins w:id="80069" w:author="BigCREditor-Post-RAN4#105" w:date="2022-11-29T09:16:00Z"/>
                <w:rFonts w:cs="Arial"/>
              </w:rPr>
            </w:pPr>
          </w:p>
        </w:tc>
      </w:tr>
      <w:tr w:rsidR="00423257" w:rsidRPr="001C0E1B" w14:paraId="6C1D16F8" w14:textId="77777777" w:rsidTr="00864629">
        <w:trPr>
          <w:cantSplit/>
          <w:trHeight w:val="187"/>
          <w:ins w:id="80070"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4334D19F" w14:textId="77777777" w:rsidR="00423257" w:rsidRPr="001C0E1B" w:rsidRDefault="00423257" w:rsidP="00864629">
            <w:pPr>
              <w:pStyle w:val="TAL"/>
              <w:rPr>
                <w:ins w:id="80071" w:author="BigCREditor-Post-RAN4#105" w:date="2022-11-29T09:16:00Z"/>
                <w:rFonts w:cs="Arial"/>
              </w:rPr>
            </w:pPr>
            <w:ins w:id="80072" w:author="BigCREditor-Post-RAN4#105" w:date="2022-11-29T09:16:00Z">
              <w:r w:rsidRPr="001C0E1B">
                <w:rPr>
                  <w:rFonts w:cs="Arial"/>
                </w:rPr>
                <w:t>Filter coefficient</w:t>
              </w:r>
            </w:ins>
          </w:p>
        </w:tc>
        <w:tc>
          <w:tcPr>
            <w:tcW w:w="709" w:type="dxa"/>
            <w:tcBorders>
              <w:top w:val="single" w:sz="4" w:space="0" w:color="auto"/>
              <w:left w:val="single" w:sz="4" w:space="0" w:color="auto"/>
              <w:bottom w:val="single" w:sz="4" w:space="0" w:color="auto"/>
              <w:right w:val="single" w:sz="4" w:space="0" w:color="auto"/>
            </w:tcBorders>
          </w:tcPr>
          <w:p w14:paraId="5C5A9D26" w14:textId="77777777" w:rsidR="00423257" w:rsidRPr="001C0E1B" w:rsidRDefault="00423257" w:rsidP="00864629">
            <w:pPr>
              <w:pStyle w:val="TAL"/>
              <w:rPr>
                <w:ins w:id="80073" w:author="BigCREditor-Post-RAN4#105" w:date="2022-11-29T09:16:00Z"/>
              </w:rPr>
            </w:pPr>
          </w:p>
        </w:tc>
        <w:tc>
          <w:tcPr>
            <w:tcW w:w="992" w:type="dxa"/>
            <w:tcBorders>
              <w:top w:val="single" w:sz="4" w:space="0" w:color="auto"/>
              <w:left w:val="single" w:sz="4" w:space="0" w:color="auto"/>
              <w:bottom w:val="single" w:sz="4" w:space="0" w:color="auto"/>
              <w:right w:val="single" w:sz="4" w:space="0" w:color="auto"/>
            </w:tcBorders>
            <w:hideMark/>
          </w:tcPr>
          <w:p w14:paraId="1B4B9339" w14:textId="77777777" w:rsidR="00423257" w:rsidRPr="001C0E1B" w:rsidRDefault="00423257" w:rsidP="00864629">
            <w:pPr>
              <w:pStyle w:val="TAL"/>
              <w:rPr>
                <w:ins w:id="80074" w:author="BigCREditor-Post-RAN4#105" w:date="2022-11-29T09:16:00Z"/>
              </w:rPr>
            </w:pPr>
            <w:ins w:id="80075"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3D5BB212" w14:textId="77777777" w:rsidR="00423257" w:rsidRPr="001C0E1B" w:rsidRDefault="00423257" w:rsidP="00864629">
            <w:pPr>
              <w:pStyle w:val="TAL"/>
              <w:rPr>
                <w:ins w:id="80076" w:author="BigCREditor-Post-RAN4#105" w:date="2022-11-29T09:16:00Z"/>
                <w:rFonts w:cs="Arial"/>
              </w:rPr>
            </w:pPr>
            <w:ins w:id="80077" w:author="BigCREditor-Post-RAN4#105" w:date="2022-11-29T09:16:00Z">
              <w:r w:rsidRPr="001C0E1B">
                <w:t>0</w:t>
              </w:r>
            </w:ins>
          </w:p>
        </w:tc>
        <w:tc>
          <w:tcPr>
            <w:tcW w:w="2977" w:type="dxa"/>
            <w:tcBorders>
              <w:top w:val="single" w:sz="4" w:space="0" w:color="auto"/>
              <w:left w:val="single" w:sz="4" w:space="0" w:color="auto"/>
              <w:bottom w:val="single" w:sz="4" w:space="0" w:color="auto"/>
              <w:right w:val="single" w:sz="4" w:space="0" w:color="auto"/>
            </w:tcBorders>
            <w:hideMark/>
          </w:tcPr>
          <w:p w14:paraId="01CB3782" w14:textId="77777777" w:rsidR="00423257" w:rsidRPr="001C0E1B" w:rsidRDefault="00423257" w:rsidP="00864629">
            <w:pPr>
              <w:pStyle w:val="TAL"/>
              <w:rPr>
                <w:ins w:id="80078" w:author="BigCREditor-Post-RAN4#105" w:date="2022-11-29T09:16:00Z"/>
                <w:rFonts w:cs="Arial"/>
              </w:rPr>
            </w:pPr>
            <w:ins w:id="80079" w:author="BigCREditor-Post-RAN4#105" w:date="2022-11-29T09:16:00Z">
              <w:r w:rsidRPr="001C0E1B">
                <w:t>L3 filtering is not used</w:t>
              </w:r>
            </w:ins>
          </w:p>
        </w:tc>
      </w:tr>
      <w:tr w:rsidR="00423257" w:rsidRPr="001C0E1B" w14:paraId="4E51D1DC" w14:textId="77777777" w:rsidTr="00864629">
        <w:trPr>
          <w:cantSplit/>
          <w:trHeight w:val="187"/>
          <w:ins w:id="80080"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33071066" w14:textId="77777777" w:rsidR="00423257" w:rsidRPr="001C0E1B" w:rsidRDefault="00423257" w:rsidP="00864629">
            <w:pPr>
              <w:pStyle w:val="TAL"/>
              <w:rPr>
                <w:ins w:id="80081" w:author="BigCREditor-Post-RAN4#105" w:date="2022-11-29T09:16:00Z"/>
                <w:rFonts w:cs="Arial"/>
              </w:rPr>
            </w:pPr>
            <w:ins w:id="80082" w:author="BigCREditor-Post-RAN4#105" w:date="2022-11-29T09:16:00Z">
              <w:r w:rsidRPr="00F74625">
                <w:rPr>
                  <w:rFonts w:cs="Arial"/>
                </w:rPr>
                <w:t>DRX</w:t>
              </w:r>
            </w:ins>
          </w:p>
        </w:tc>
        <w:tc>
          <w:tcPr>
            <w:tcW w:w="709" w:type="dxa"/>
            <w:tcBorders>
              <w:top w:val="single" w:sz="4" w:space="0" w:color="auto"/>
              <w:left w:val="single" w:sz="4" w:space="0" w:color="auto"/>
              <w:bottom w:val="single" w:sz="4" w:space="0" w:color="auto"/>
              <w:right w:val="single" w:sz="4" w:space="0" w:color="auto"/>
            </w:tcBorders>
            <w:hideMark/>
          </w:tcPr>
          <w:p w14:paraId="310CDD9E" w14:textId="77777777" w:rsidR="00423257" w:rsidRPr="001C0E1B" w:rsidRDefault="00423257" w:rsidP="00864629">
            <w:pPr>
              <w:pStyle w:val="TAL"/>
              <w:rPr>
                <w:ins w:id="80083" w:author="BigCREditor-Post-RAN4#105" w:date="2022-11-29T09:16:00Z"/>
                <w:lang w:eastAsia="zh-CN"/>
              </w:rPr>
            </w:pPr>
            <w:proofErr w:type="spellStart"/>
            <w:ins w:id="80084" w:author="BigCREditor-Post-RAN4#105" w:date="2022-11-29T09:16:00Z">
              <w:r w:rsidRPr="001C0E1B">
                <w:rPr>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559EB197" w14:textId="77777777" w:rsidR="00423257" w:rsidRPr="001C0E1B" w:rsidRDefault="00423257" w:rsidP="00864629">
            <w:pPr>
              <w:pStyle w:val="TAL"/>
              <w:rPr>
                <w:ins w:id="80085" w:author="BigCREditor-Post-RAN4#105" w:date="2022-11-29T09:16:00Z"/>
                <w:rFonts w:cs="Arial"/>
              </w:rPr>
            </w:pPr>
            <w:ins w:id="80086"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tcPr>
          <w:p w14:paraId="440FDABA" w14:textId="77777777" w:rsidR="00423257" w:rsidRPr="001C0E1B" w:rsidRDefault="00423257" w:rsidP="00864629">
            <w:pPr>
              <w:pStyle w:val="TAL"/>
              <w:rPr>
                <w:ins w:id="80087" w:author="BigCREditor-Post-RAN4#105" w:date="2022-11-29T09:16:00Z"/>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2F46E87D" w14:textId="77777777" w:rsidR="00423257" w:rsidRPr="001C0E1B" w:rsidRDefault="00423257" w:rsidP="00864629">
            <w:pPr>
              <w:pStyle w:val="TAL"/>
              <w:rPr>
                <w:ins w:id="80088" w:author="BigCREditor-Post-RAN4#105" w:date="2022-11-29T09:16:00Z"/>
                <w:rFonts w:cs="Arial"/>
                <w:lang w:eastAsia="zh-CN"/>
              </w:rPr>
            </w:pPr>
            <w:ins w:id="80089" w:author="BigCREditor-Post-RAN4#105" w:date="2022-11-29T09:16:00Z">
              <w:r w:rsidRPr="001C0E1B">
                <w:rPr>
                  <w:rFonts w:cs="Arial"/>
                  <w:lang w:eastAsia="zh-CN"/>
                </w:rPr>
                <w:t>OFF</w:t>
              </w:r>
            </w:ins>
          </w:p>
        </w:tc>
      </w:tr>
      <w:tr w:rsidR="00423257" w:rsidRPr="001C0E1B" w14:paraId="589F6758" w14:textId="77777777" w:rsidTr="00864629">
        <w:trPr>
          <w:cantSplit/>
          <w:trHeight w:val="187"/>
          <w:ins w:id="80090" w:author="BigCREditor-Post-RAN4#105" w:date="2022-11-29T09:16:00Z"/>
        </w:trPr>
        <w:tc>
          <w:tcPr>
            <w:tcW w:w="2518" w:type="dxa"/>
            <w:tcBorders>
              <w:top w:val="single" w:sz="4" w:space="0" w:color="auto"/>
              <w:left w:val="single" w:sz="4" w:space="0" w:color="auto"/>
              <w:bottom w:val="nil"/>
              <w:right w:val="single" w:sz="4" w:space="0" w:color="auto"/>
            </w:tcBorders>
            <w:shd w:val="clear" w:color="auto" w:fill="auto"/>
            <w:hideMark/>
          </w:tcPr>
          <w:p w14:paraId="33ECC595" w14:textId="77777777" w:rsidR="00423257" w:rsidRPr="001C0E1B" w:rsidRDefault="00423257" w:rsidP="00864629">
            <w:pPr>
              <w:pStyle w:val="TAL"/>
              <w:rPr>
                <w:ins w:id="80091" w:author="BigCREditor-Post-RAN4#105" w:date="2022-11-29T09:16:00Z"/>
                <w:rFonts w:cs="Arial"/>
              </w:rPr>
            </w:pPr>
            <w:ins w:id="80092" w:author="BigCREditor-Post-RAN4#105" w:date="2022-11-29T09:16:00Z">
              <w:r w:rsidRPr="001C0E1B">
                <w:rPr>
                  <w:rFonts w:cs="Arial"/>
                </w:rPr>
                <w:t>Time offset between serving and neighbour cells</w:t>
              </w:r>
            </w:ins>
          </w:p>
        </w:tc>
        <w:tc>
          <w:tcPr>
            <w:tcW w:w="709" w:type="dxa"/>
            <w:tcBorders>
              <w:top w:val="single" w:sz="4" w:space="0" w:color="auto"/>
              <w:left w:val="single" w:sz="4" w:space="0" w:color="auto"/>
              <w:bottom w:val="nil"/>
              <w:right w:val="single" w:sz="4" w:space="0" w:color="auto"/>
            </w:tcBorders>
            <w:shd w:val="clear" w:color="auto" w:fill="auto"/>
          </w:tcPr>
          <w:p w14:paraId="1D64A4BF" w14:textId="77777777" w:rsidR="00423257" w:rsidRPr="001C0E1B" w:rsidRDefault="00423257" w:rsidP="00864629">
            <w:pPr>
              <w:pStyle w:val="TAL"/>
              <w:rPr>
                <w:ins w:id="80093" w:author="BigCREditor-Post-RAN4#105" w:date="2022-11-29T09:16:00Z"/>
              </w:rPr>
            </w:pPr>
          </w:p>
        </w:tc>
        <w:tc>
          <w:tcPr>
            <w:tcW w:w="992" w:type="dxa"/>
            <w:tcBorders>
              <w:top w:val="single" w:sz="4" w:space="0" w:color="auto"/>
              <w:left w:val="single" w:sz="4" w:space="0" w:color="auto"/>
              <w:bottom w:val="single" w:sz="4" w:space="0" w:color="auto"/>
              <w:right w:val="single" w:sz="4" w:space="0" w:color="auto"/>
            </w:tcBorders>
            <w:hideMark/>
          </w:tcPr>
          <w:p w14:paraId="3910EF08" w14:textId="77777777" w:rsidR="00423257" w:rsidRPr="001C0E1B" w:rsidRDefault="00423257" w:rsidP="00864629">
            <w:pPr>
              <w:pStyle w:val="TAL"/>
              <w:rPr>
                <w:ins w:id="80094" w:author="BigCREditor-Post-RAN4#105" w:date="2022-11-29T09:16:00Z"/>
                <w:lang w:eastAsia="zh-CN"/>
              </w:rPr>
            </w:pPr>
            <w:ins w:id="80095" w:author="BigCREditor-Post-RAN4#105" w:date="2022-11-29T09:16:00Z">
              <w:r w:rsidRPr="001C0E1B">
                <w:rPr>
                  <w:lang w:eastAsia="zh-CN"/>
                </w:rPr>
                <w:t>1</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59AECFDC" w14:textId="77777777" w:rsidR="00423257" w:rsidRPr="001C0E1B" w:rsidRDefault="00423257" w:rsidP="00864629">
            <w:pPr>
              <w:pStyle w:val="TAL"/>
              <w:rPr>
                <w:ins w:id="80096" w:author="BigCREditor-Post-RAN4#105" w:date="2022-11-29T09:16:00Z"/>
                <w:rFonts w:cs="Arial"/>
              </w:rPr>
            </w:pPr>
            <w:ins w:id="80097" w:author="BigCREditor-Post-RAN4#105" w:date="2022-11-29T09:16:00Z">
              <w:r w:rsidRPr="001C0E1B">
                <w:t xml:space="preserve">3 </w:t>
              </w:r>
              <w:proofErr w:type="spellStart"/>
              <w:r w:rsidRPr="001C0E1B">
                <w:t>m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14:paraId="22690F7A" w14:textId="77777777" w:rsidR="00423257" w:rsidRPr="001C0E1B" w:rsidRDefault="00423257" w:rsidP="00864629">
            <w:pPr>
              <w:pStyle w:val="TAL"/>
              <w:rPr>
                <w:ins w:id="80098" w:author="BigCREditor-Post-RAN4#105" w:date="2022-11-29T09:16:00Z"/>
              </w:rPr>
            </w:pPr>
            <w:ins w:id="80099" w:author="BigCREditor-Post-RAN4#105" w:date="2022-11-29T09:16:00Z">
              <w:r w:rsidRPr="001C0E1B">
                <w:t>Asynchronous cells.</w:t>
              </w:r>
            </w:ins>
          </w:p>
          <w:p w14:paraId="33838C05" w14:textId="77777777" w:rsidR="00423257" w:rsidRPr="001C0E1B" w:rsidRDefault="00423257" w:rsidP="00864629">
            <w:pPr>
              <w:pStyle w:val="TAL"/>
              <w:rPr>
                <w:ins w:id="80100" w:author="BigCREditor-Post-RAN4#105" w:date="2022-11-29T09:16:00Z"/>
                <w:rFonts w:cs="Arial"/>
              </w:rPr>
            </w:pPr>
            <w:ins w:id="80101" w:author="BigCREditor-Post-RAN4#105" w:date="2022-11-29T09:16:00Z">
              <w:r w:rsidRPr="001C0E1B">
                <w:t>The timing of Cell 2 is 3ms later than the timing of Cell 1.</w:t>
              </w:r>
            </w:ins>
          </w:p>
        </w:tc>
      </w:tr>
      <w:tr w:rsidR="00423257" w:rsidRPr="001C0E1B" w14:paraId="03A9B29A" w14:textId="77777777" w:rsidTr="00864629">
        <w:trPr>
          <w:cantSplit/>
          <w:trHeight w:val="187"/>
          <w:ins w:id="80102" w:author="BigCREditor-Post-RAN4#105" w:date="2022-11-29T09:16:00Z"/>
        </w:trPr>
        <w:tc>
          <w:tcPr>
            <w:tcW w:w="2518" w:type="dxa"/>
            <w:tcBorders>
              <w:top w:val="nil"/>
              <w:left w:val="single" w:sz="4" w:space="0" w:color="auto"/>
              <w:bottom w:val="nil"/>
              <w:right w:val="single" w:sz="4" w:space="0" w:color="auto"/>
            </w:tcBorders>
            <w:shd w:val="clear" w:color="auto" w:fill="auto"/>
            <w:hideMark/>
          </w:tcPr>
          <w:p w14:paraId="764C7867" w14:textId="77777777" w:rsidR="00423257" w:rsidRPr="001C0E1B" w:rsidRDefault="00423257" w:rsidP="00864629">
            <w:pPr>
              <w:pStyle w:val="TAL"/>
              <w:rPr>
                <w:ins w:id="80103" w:author="BigCREditor-Post-RAN4#105" w:date="2022-11-29T09:16:00Z"/>
                <w:rFonts w:cs="Arial"/>
              </w:rPr>
            </w:pPr>
          </w:p>
        </w:tc>
        <w:tc>
          <w:tcPr>
            <w:tcW w:w="709" w:type="dxa"/>
            <w:tcBorders>
              <w:top w:val="nil"/>
              <w:left w:val="single" w:sz="4" w:space="0" w:color="auto"/>
              <w:bottom w:val="nil"/>
              <w:right w:val="single" w:sz="4" w:space="0" w:color="auto"/>
            </w:tcBorders>
            <w:shd w:val="clear" w:color="auto" w:fill="auto"/>
            <w:hideMark/>
          </w:tcPr>
          <w:p w14:paraId="6EB3F4A9" w14:textId="77777777" w:rsidR="00423257" w:rsidRPr="001C0E1B" w:rsidRDefault="00423257" w:rsidP="00864629">
            <w:pPr>
              <w:pStyle w:val="TAL"/>
              <w:rPr>
                <w:ins w:id="80104" w:author="BigCREditor-Post-RAN4#105" w:date="2022-11-29T09:16:00Z"/>
              </w:rPr>
            </w:pPr>
          </w:p>
        </w:tc>
        <w:tc>
          <w:tcPr>
            <w:tcW w:w="992" w:type="dxa"/>
            <w:tcBorders>
              <w:top w:val="single" w:sz="4" w:space="0" w:color="auto"/>
              <w:left w:val="single" w:sz="4" w:space="0" w:color="auto"/>
              <w:bottom w:val="single" w:sz="4" w:space="0" w:color="auto"/>
              <w:right w:val="single" w:sz="4" w:space="0" w:color="auto"/>
            </w:tcBorders>
            <w:hideMark/>
          </w:tcPr>
          <w:p w14:paraId="08BDF14E" w14:textId="77777777" w:rsidR="00423257" w:rsidRPr="001C0E1B" w:rsidRDefault="00423257" w:rsidP="00864629">
            <w:pPr>
              <w:pStyle w:val="TAL"/>
              <w:rPr>
                <w:ins w:id="80105" w:author="BigCREditor-Post-RAN4#105" w:date="2022-11-29T09:16:00Z"/>
                <w:lang w:eastAsia="zh-CN"/>
              </w:rPr>
            </w:pPr>
            <w:ins w:id="80106" w:author="BigCREditor-Post-RAN4#105" w:date="2022-11-29T09:16:00Z">
              <w:r w:rsidRPr="001C0E1B">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79DF0530" w14:textId="77777777" w:rsidR="00423257" w:rsidRPr="001C0E1B" w:rsidRDefault="00423257" w:rsidP="00864629">
            <w:pPr>
              <w:pStyle w:val="TAL"/>
              <w:rPr>
                <w:ins w:id="80107" w:author="BigCREditor-Post-RAN4#105" w:date="2022-11-29T09:16:00Z"/>
                <w:lang w:eastAsia="zh-CN"/>
              </w:rPr>
            </w:pPr>
            <w:ins w:id="80108" w:author="BigCREditor-Post-RAN4#105" w:date="2022-11-29T09:16:00Z">
              <w:r w:rsidRPr="001C0E1B">
                <w:rPr>
                  <w:lang w:eastAsia="zh-CN"/>
                </w:rPr>
                <w:t xml:space="preserve">3 </w:t>
              </w:r>
              <w:r w:rsidRPr="001C0E1B">
                <w:sym w:font="Symbol" w:char="F06D"/>
              </w:r>
              <w:r w:rsidRPr="001C0E1B">
                <w:t>s</w:t>
              </w:r>
            </w:ins>
          </w:p>
        </w:tc>
        <w:tc>
          <w:tcPr>
            <w:tcW w:w="2977" w:type="dxa"/>
            <w:tcBorders>
              <w:top w:val="single" w:sz="4" w:space="0" w:color="auto"/>
              <w:left w:val="single" w:sz="4" w:space="0" w:color="auto"/>
              <w:bottom w:val="single" w:sz="4" w:space="0" w:color="auto"/>
              <w:right w:val="single" w:sz="4" w:space="0" w:color="auto"/>
            </w:tcBorders>
            <w:hideMark/>
          </w:tcPr>
          <w:p w14:paraId="7BD70A0E" w14:textId="77777777" w:rsidR="00423257" w:rsidRPr="001C0E1B" w:rsidRDefault="00423257" w:rsidP="00864629">
            <w:pPr>
              <w:pStyle w:val="TAL"/>
              <w:rPr>
                <w:ins w:id="80109" w:author="BigCREditor-Post-RAN4#105" w:date="2022-11-29T09:16:00Z"/>
              </w:rPr>
            </w:pPr>
            <w:ins w:id="80110" w:author="BigCREditor-Post-RAN4#105" w:date="2022-11-29T09:16:00Z">
              <w:r w:rsidRPr="001C0E1B">
                <w:t>Synchronous cells</w:t>
              </w:r>
            </w:ins>
          </w:p>
        </w:tc>
      </w:tr>
      <w:tr w:rsidR="00423257" w:rsidRPr="001C0E1B" w14:paraId="3803A376" w14:textId="77777777" w:rsidTr="00864629">
        <w:trPr>
          <w:cantSplit/>
          <w:trHeight w:val="187"/>
          <w:ins w:id="80111" w:author="BigCREditor-Post-RAN4#105" w:date="2022-11-29T09:16:00Z"/>
        </w:trPr>
        <w:tc>
          <w:tcPr>
            <w:tcW w:w="2518" w:type="dxa"/>
            <w:tcBorders>
              <w:top w:val="nil"/>
              <w:left w:val="single" w:sz="4" w:space="0" w:color="auto"/>
              <w:bottom w:val="single" w:sz="4" w:space="0" w:color="auto"/>
              <w:right w:val="single" w:sz="4" w:space="0" w:color="auto"/>
            </w:tcBorders>
            <w:shd w:val="clear" w:color="auto" w:fill="auto"/>
            <w:hideMark/>
          </w:tcPr>
          <w:p w14:paraId="203566A2" w14:textId="77777777" w:rsidR="00423257" w:rsidRPr="001C0E1B" w:rsidRDefault="00423257" w:rsidP="00864629">
            <w:pPr>
              <w:pStyle w:val="TAL"/>
              <w:rPr>
                <w:ins w:id="80112" w:author="BigCREditor-Post-RAN4#105" w:date="2022-11-29T09:16:00Z"/>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3BAF2088" w14:textId="77777777" w:rsidR="00423257" w:rsidRPr="001C0E1B" w:rsidRDefault="00423257" w:rsidP="00864629">
            <w:pPr>
              <w:pStyle w:val="TAL"/>
              <w:rPr>
                <w:ins w:id="80113" w:author="BigCREditor-Post-RAN4#105" w:date="2022-11-29T09:16:00Z"/>
              </w:rPr>
            </w:pPr>
          </w:p>
        </w:tc>
        <w:tc>
          <w:tcPr>
            <w:tcW w:w="992" w:type="dxa"/>
            <w:tcBorders>
              <w:top w:val="single" w:sz="4" w:space="0" w:color="auto"/>
              <w:left w:val="single" w:sz="4" w:space="0" w:color="auto"/>
              <w:bottom w:val="single" w:sz="4" w:space="0" w:color="auto"/>
              <w:right w:val="single" w:sz="4" w:space="0" w:color="auto"/>
            </w:tcBorders>
            <w:hideMark/>
          </w:tcPr>
          <w:p w14:paraId="487FC66A" w14:textId="77777777" w:rsidR="00423257" w:rsidRPr="001C0E1B" w:rsidRDefault="00423257" w:rsidP="00864629">
            <w:pPr>
              <w:pStyle w:val="TAL"/>
              <w:rPr>
                <w:ins w:id="80114" w:author="BigCREditor-Post-RAN4#105" w:date="2022-11-29T09:16:00Z"/>
                <w:lang w:eastAsia="zh-CN"/>
              </w:rPr>
            </w:pPr>
            <w:ins w:id="80115" w:author="BigCREditor-Post-RAN4#105" w:date="2022-11-29T09:16:00Z">
              <w:r w:rsidRPr="001C0E1B">
                <w:rPr>
                  <w:lang w:eastAsia="zh-CN"/>
                </w:rPr>
                <w:t>3</w:t>
              </w:r>
            </w:ins>
          </w:p>
        </w:tc>
        <w:tc>
          <w:tcPr>
            <w:tcW w:w="2410" w:type="dxa"/>
            <w:tcBorders>
              <w:top w:val="single" w:sz="4" w:space="0" w:color="auto"/>
              <w:left w:val="single" w:sz="4" w:space="0" w:color="auto"/>
              <w:bottom w:val="single" w:sz="4" w:space="0" w:color="auto"/>
              <w:right w:val="single" w:sz="4" w:space="0" w:color="auto"/>
            </w:tcBorders>
            <w:hideMark/>
          </w:tcPr>
          <w:p w14:paraId="68EBB582" w14:textId="77777777" w:rsidR="00423257" w:rsidRPr="001C0E1B" w:rsidRDefault="00423257" w:rsidP="00864629">
            <w:pPr>
              <w:pStyle w:val="TAL"/>
              <w:rPr>
                <w:ins w:id="80116" w:author="BigCREditor-Post-RAN4#105" w:date="2022-11-29T09:16:00Z"/>
                <w:lang w:eastAsia="zh-CN"/>
              </w:rPr>
            </w:pPr>
            <w:ins w:id="80117" w:author="BigCREditor-Post-RAN4#105" w:date="2022-11-29T09:16:00Z">
              <w:r w:rsidRPr="001C0E1B">
                <w:t xml:space="preserve">3 </w:t>
              </w:r>
              <w:r w:rsidRPr="001C0E1B">
                <w:sym w:font="Symbol" w:char="F06D"/>
              </w:r>
              <w:r w:rsidRPr="001C0E1B">
                <w:t>s</w:t>
              </w:r>
            </w:ins>
          </w:p>
        </w:tc>
        <w:tc>
          <w:tcPr>
            <w:tcW w:w="2977" w:type="dxa"/>
            <w:tcBorders>
              <w:top w:val="single" w:sz="4" w:space="0" w:color="auto"/>
              <w:left w:val="single" w:sz="4" w:space="0" w:color="auto"/>
              <w:bottom w:val="single" w:sz="4" w:space="0" w:color="auto"/>
              <w:right w:val="single" w:sz="4" w:space="0" w:color="auto"/>
            </w:tcBorders>
            <w:hideMark/>
          </w:tcPr>
          <w:p w14:paraId="359F36BC" w14:textId="77777777" w:rsidR="00423257" w:rsidRPr="001C0E1B" w:rsidRDefault="00423257" w:rsidP="00864629">
            <w:pPr>
              <w:pStyle w:val="TAL"/>
              <w:rPr>
                <w:ins w:id="80118" w:author="BigCREditor-Post-RAN4#105" w:date="2022-11-29T09:16:00Z"/>
              </w:rPr>
            </w:pPr>
            <w:ins w:id="80119" w:author="BigCREditor-Post-RAN4#105" w:date="2022-11-29T09:16:00Z">
              <w:r w:rsidRPr="001C0E1B">
                <w:t>Synchronous cells</w:t>
              </w:r>
            </w:ins>
          </w:p>
        </w:tc>
      </w:tr>
      <w:tr w:rsidR="00423257" w:rsidRPr="001C0E1B" w14:paraId="6FFEBE59" w14:textId="77777777" w:rsidTr="00864629">
        <w:trPr>
          <w:cantSplit/>
          <w:trHeight w:val="187"/>
          <w:ins w:id="80120"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7EA2C58C" w14:textId="77777777" w:rsidR="00423257" w:rsidRPr="001C0E1B" w:rsidRDefault="00423257" w:rsidP="00864629">
            <w:pPr>
              <w:pStyle w:val="TAL"/>
              <w:rPr>
                <w:ins w:id="80121" w:author="BigCREditor-Post-RAN4#105" w:date="2022-11-29T09:16:00Z"/>
                <w:rFonts w:cs="Arial"/>
              </w:rPr>
            </w:pPr>
            <w:ins w:id="80122" w:author="BigCREditor-Post-RAN4#105" w:date="2022-11-29T09:16:00Z">
              <w:r w:rsidRPr="001C0E1B">
                <w:t>T1</w:t>
              </w:r>
            </w:ins>
          </w:p>
        </w:tc>
        <w:tc>
          <w:tcPr>
            <w:tcW w:w="709" w:type="dxa"/>
            <w:tcBorders>
              <w:top w:val="single" w:sz="4" w:space="0" w:color="auto"/>
              <w:left w:val="single" w:sz="4" w:space="0" w:color="auto"/>
              <w:bottom w:val="single" w:sz="4" w:space="0" w:color="auto"/>
              <w:right w:val="single" w:sz="4" w:space="0" w:color="auto"/>
            </w:tcBorders>
            <w:hideMark/>
          </w:tcPr>
          <w:p w14:paraId="45818A57" w14:textId="77777777" w:rsidR="00423257" w:rsidRPr="001C0E1B" w:rsidRDefault="00423257" w:rsidP="00864629">
            <w:pPr>
              <w:pStyle w:val="TAL"/>
              <w:rPr>
                <w:ins w:id="80123" w:author="BigCREditor-Post-RAN4#105" w:date="2022-11-29T09:16:00Z"/>
              </w:rPr>
            </w:pPr>
            <w:ins w:id="80124" w:author="BigCREditor-Post-RAN4#105" w:date="2022-11-29T09:16:00Z">
              <w:r w:rsidRPr="001C0E1B">
                <w:t>s</w:t>
              </w:r>
            </w:ins>
          </w:p>
        </w:tc>
        <w:tc>
          <w:tcPr>
            <w:tcW w:w="992" w:type="dxa"/>
            <w:tcBorders>
              <w:top w:val="single" w:sz="4" w:space="0" w:color="auto"/>
              <w:left w:val="single" w:sz="4" w:space="0" w:color="auto"/>
              <w:bottom w:val="single" w:sz="4" w:space="0" w:color="auto"/>
              <w:right w:val="single" w:sz="4" w:space="0" w:color="auto"/>
            </w:tcBorders>
            <w:hideMark/>
          </w:tcPr>
          <w:p w14:paraId="15A4F676" w14:textId="77777777" w:rsidR="00423257" w:rsidRPr="001C0E1B" w:rsidRDefault="00423257" w:rsidP="00864629">
            <w:pPr>
              <w:pStyle w:val="TAL"/>
              <w:rPr>
                <w:ins w:id="80125" w:author="BigCREditor-Post-RAN4#105" w:date="2022-11-29T09:16:00Z"/>
                <w:lang w:eastAsia="zh-CN"/>
              </w:rPr>
            </w:pPr>
            <w:ins w:id="80126"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748FD1F3" w14:textId="77777777" w:rsidR="00423257" w:rsidRPr="001C0E1B" w:rsidRDefault="00423257" w:rsidP="00864629">
            <w:pPr>
              <w:pStyle w:val="TAL"/>
              <w:rPr>
                <w:ins w:id="80127" w:author="BigCREditor-Post-RAN4#105" w:date="2022-11-29T09:16:00Z"/>
                <w:rFonts w:cs="Arial"/>
              </w:rPr>
            </w:pPr>
            <w:ins w:id="80128" w:author="BigCREditor-Post-RAN4#105" w:date="2022-11-29T09:16:00Z">
              <w:r w:rsidRPr="001C0E1B">
                <w:t>5</w:t>
              </w:r>
            </w:ins>
          </w:p>
        </w:tc>
        <w:tc>
          <w:tcPr>
            <w:tcW w:w="2977" w:type="dxa"/>
            <w:tcBorders>
              <w:top w:val="single" w:sz="4" w:space="0" w:color="auto"/>
              <w:left w:val="single" w:sz="4" w:space="0" w:color="auto"/>
              <w:bottom w:val="single" w:sz="4" w:space="0" w:color="auto"/>
              <w:right w:val="single" w:sz="4" w:space="0" w:color="auto"/>
            </w:tcBorders>
          </w:tcPr>
          <w:p w14:paraId="4C764340" w14:textId="77777777" w:rsidR="00423257" w:rsidRPr="001C0E1B" w:rsidRDefault="00423257" w:rsidP="00864629">
            <w:pPr>
              <w:pStyle w:val="TAL"/>
              <w:rPr>
                <w:ins w:id="80129" w:author="BigCREditor-Post-RAN4#105" w:date="2022-11-29T09:16:00Z"/>
                <w:rFonts w:cs="Arial"/>
              </w:rPr>
            </w:pPr>
          </w:p>
        </w:tc>
      </w:tr>
      <w:tr w:rsidR="00423257" w:rsidRPr="001C0E1B" w14:paraId="65B0AE69" w14:textId="77777777" w:rsidTr="00864629">
        <w:trPr>
          <w:cantSplit/>
          <w:trHeight w:val="187"/>
          <w:ins w:id="80130" w:author="BigCREditor-Post-RAN4#105" w:date="2022-11-29T09:16:00Z"/>
        </w:trPr>
        <w:tc>
          <w:tcPr>
            <w:tcW w:w="2518" w:type="dxa"/>
            <w:tcBorders>
              <w:top w:val="single" w:sz="4" w:space="0" w:color="auto"/>
              <w:left w:val="single" w:sz="4" w:space="0" w:color="auto"/>
              <w:bottom w:val="single" w:sz="4" w:space="0" w:color="auto"/>
              <w:right w:val="single" w:sz="4" w:space="0" w:color="auto"/>
            </w:tcBorders>
            <w:hideMark/>
          </w:tcPr>
          <w:p w14:paraId="1AD93CD8" w14:textId="77777777" w:rsidR="00423257" w:rsidRPr="001C0E1B" w:rsidRDefault="00423257" w:rsidP="00864629">
            <w:pPr>
              <w:pStyle w:val="TAL"/>
              <w:rPr>
                <w:ins w:id="80131" w:author="BigCREditor-Post-RAN4#105" w:date="2022-11-29T09:16:00Z"/>
                <w:rFonts w:cs="Arial"/>
              </w:rPr>
            </w:pPr>
            <w:ins w:id="80132" w:author="BigCREditor-Post-RAN4#105" w:date="2022-11-29T09:16:00Z">
              <w:r w:rsidRPr="001C0E1B">
                <w:t>T2</w:t>
              </w:r>
            </w:ins>
          </w:p>
        </w:tc>
        <w:tc>
          <w:tcPr>
            <w:tcW w:w="709" w:type="dxa"/>
            <w:tcBorders>
              <w:top w:val="single" w:sz="4" w:space="0" w:color="auto"/>
              <w:left w:val="single" w:sz="4" w:space="0" w:color="auto"/>
              <w:bottom w:val="single" w:sz="4" w:space="0" w:color="auto"/>
              <w:right w:val="single" w:sz="4" w:space="0" w:color="auto"/>
            </w:tcBorders>
            <w:hideMark/>
          </w:tcPr>
          <w:p w14:paraId="1AFFDC26" w14:textId="77777777" w:rsidR="00423257" w:rsidRPr="001C0E1B" w:rsidRDefault="00423257" w:rsidP="00864629">
            <w:pPr>
              <w:pStyle w:val="TAL"/>
              <w:rPr>
                <w:ins w:id="80133" w:author="BigCREditor-Post-RAN4#105" w:date="2022-11-29T09:16:00Z"/>
              </w:rPr>
            </w:pPr>
            <w:ins w:id="80134" w:author="BigCREditor-Post-RAN4#105" w:date="2022-11-29T09:16:00Z">
              <w:r w:rsidRPr="001C0E1B">
                <w:t>s</w:t>
              </w:r>
            </w:ins>
          </w:p>
        </w:tc>
        <w:tc>
          <w:tcPr>
            <w:tcW w:w="992" w:type="dxa"/>
            <w:tcBorders>
              <w:top w:val="single" w:sz="4" w:space="0" w:color="auto"/>
              <w:left w:val="single" w:sz="4" w:space="0" w:color="auto"/>
              <w:bottom w:val="single" w:sz="4" w:space="0" w:color="auto"/>
              <w:right w:val="single" w:sz="4" w:space="0" w:color="auto"/>
            </w:tcBorders>
            <w:hideMark/>
          </w:tcPr>
          <w:p w14:paraId="64AD61B0" w14:textId="77777777" w:rsidR="00423257" w:rsidRPr="001C0E1B" w:rsidRDefault="00423257" w:rsidP="00864629">
            <w:pPr>
              <w:pStyle w:val="TAL"/>
              <w:rPr>
                <w:ins w:id="80135" w:author="BigCREditor-Post-RAN4#105" w:date="2022-11-29T09:16:00Z"/>
              </w:rPr>
            </w:pPr>
            <w:ins w:id="80136" w:author="BigCREditor-Post-RAN4#105" w:date="2022-11-29T09:16:00Z">
              <w:r w:rsidRPr="001C0E1B">
                <w:rPr>
                  <w:lang w:eastAsia="zh-CN"/>
                </w:rPr>
                <w:t>1, 2, 3</w:t>
              </w:r>
              <w:r>
                <w:rPr>
                  <w:rFonts w:hint="eastAsia"/>
                  <w:lang w:eastAsia="zh-CN"/>
                </w:rPr>
                <w:t>, 4</w:t>
              </w:r>
            </w:ins>
          </w:p>
        </w:tc>
        <w:tc>
          <w:tcPr>
            <w:tcW w:w="2410" w:type="dxa"/>
            <w:tcBorders>
              <w:top w:val="single" w:sz="4" w:space="0" w:color="auto"/>
              <w:left w:val="single" w:sz="4" w:space="0" w:color="auto"/>
              <w:bottom w:val="single" w:sz="4" w:space="0" w:color="auto"/>
              <w:right w:val="single" w:sz="4" w:space="0" w:color="auto"/>
            </w:tcBorders>
            <w:hideMark/>
          </w:tcPr>
          <w:p w14:paraId="6A898C81" w14:textId="77777777" w:rsidR="00423257" w:rsidRPr="001C0E1B" w:rsidRDefault="00423257" w:rsidP="00864629">
            <w:pPr>
              <w:pStyle w:val="TAL"/>
              <w:rPr>
                <w:ins w:id="80137" w:author="BigCREditor-Post-RAN4#105" w:date="2022-11-29T09:16:00Z"/>
                <w:rFonts w:cs="Arial"/>
                <w:lang w:eastAsia="zh-CN"/>
              </w:rPr>
            </w:pPr>
            <w:ins w:id="80138" w:author="BigCREditor-Post-RAN4#105" w:date="2022-11-29T09:16:00Z">
              <w:r w:rsidRPr="001C0E1B">
                <w:t>5</w:t>
              </w:r>
            </w:ins>
          </w:p>
        </w:tc>
        <w:tc>
          <w:tcPr>
            <w:tcW w:w="2977" w:type="dxa"/>
            <w:tcBorders>
              <w:top w:val="single" w:sz="4" w:space="0" w:color="auto"/>
              <w:left w:val="single" w:sz="4" w:space="0" w:color="auto"/>
              <w:bottom w:val="single" w:sz="4" w:space="0" w:color="auto"/>
              <w:right w:val="single" w:sz="4" w:space="0" w:color="auto"/>
            </w:tcBorders>
          </w:tcPr>
          <w:p w14:paraId="39E01C76" w14:textId="77777777" w:rsidR="00423257" w:rsidRPr="001C0E1B" w:rsidRDefault="00423257" w:rsidP="00864629">
            <w:pPr>
              <w:pStyle w:val="TAL"/>
              <w:rPr>
                <w:ins w:id="80139" w:author="BigCREditor-Post-RAN4#105" w:date="2022-11-29T09:16:00Z"/>
                <w:rFonts w:cs="Arial"/>
              </w:rPr>
            </w:pPr>
          </w:p>
        </w:tc>
      </w:tr>
    </w:tbl>
    <w:p w14:paraId="461FE04A" w14:textId="77777777" w:rsidR="00423257" w:rsidRPr="001C0E1B" w:rsidRDefault="00423257" w:rsidP="00423257">
      <w:pPr>
        <w:rPr>
          <w:ins w:id="80140" w:author="BigCREditor-Post-RAN4#105" w:date="2022-11-29T09:16:00Z"/>
        </w:rPr>
      </w:pPr>
    </w:p>
    <w:p w14:paraId="4FEC512C" w14:textId="77777777" w:rsidR="00423257" w:rsidRPr="001C0E1B" w:rsidRDefault="00423257" w:rsidP="00423257">
      <w:pPr>
        <w:pStyle w:val="TH"/>
        <w:rPr>
          <w:ins w:id="80141" w:author="BigCREditor-Post-RAN4#105" w:date="2022-11-29T09:16:00Z"/>
        </w:rPr>
      </w:pPr>
      <w:ins w:id="80142" w:author="BigCREditor-Post-RAN4#105" w:date="2022-11-29T09:16:00Z">
        <w:r w:rsidRPr="001C0E1B">
          <w:lastRenderedPageBreak/>
          <w:t>Table A.</w:t>
        </w:r>
        <w:r>
          <w:rPr>
            <w:rFonts w:hint="eastAsia"/>
            <w:lang w:eastAsia="zh-CN"/>
          </w:rPr>
          <w:t>1</w:t>
        </w:r>
        <w:r>
          <w:t>6.6.1.</w:t>
        </w:r>
        <w:r>
          <w:rPr>
            <w:rFonts w:hint="eastAsia"/>
            <w:lang w:eastAsia="zh-CN"/>
          </w:rPr>
          <w:t>6</w:t>
        </w:r>
        <w:r w:rsidRPr="001C0E1B">
          <w:t xml:space="preserve">.2-3: NR Cell specific test parameters for SA intra-frequency event triggered reporting with per-UE gaps for </w:t>
        </w:r>
        <w:proofErr w:type="spellStart"/>
        <w:r w:rsidRPr="001C0E1B">
          <w:t>PCell</w:t>
        </w:r>
        <w:proofErr w:type="spellEnd"/>
        <w:r w:rsidRPr="001C0E1B">
          <w:t xml:space="preserve"> in FR1</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1C0E1B" w14:paraId="16A38F06" w14:textId="77777777" w:rsidTr="00864629">
        <w:trPr>
          <w:cantSplit/>
          <w:trHeight w:val="187"/>
          <w:jc w:val="center"/>
          <w:ins w:id="80143"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37F2DA1B" w14:textId="77777777" w:rsidR="00423257" w:rsidRPr="001C0E1B" w:rsidRDefault="00423257" w:rsidP="00864629">
            <w:pPr>
              <w:pStyle w:val="TAH"/>
              <w:rPr>
                <w:ins w:id="80144" w:author="BigCREditor-Post-RAN4#105" w:date="2022-11-29T09:16:00Z"/>
                <w:rFonts w:cs="Arial"/>
              </w:rPr>
            </w:pPr>
            <w:ins w:id="80145" w:author="BigCREditor-Post-RAN4#105" w:date="2022-11-29T09:16:00Z">
              <w:r w:rsidRPr="001C0E1B">
                <w:lastRenderedPageBreak/>
                <w:t>Parameter</w:t>
              </w:r>
            </w:ins>
          </w:p>
        </w:tc>
        <w:tc>
          <w:tcPr>
            <w:tcW w:w="1701" w:type="dxa"/>
            <w:tcBorders>
              <w:top w:val="single" w:sz="4" w:space="0" w:color="auto"/>
              <w:left w:val="single" w:sz="4" w:space="0" w:color="auto"/>
              <w:bottom w:val="nil"/>
              <w:right w:val="single" w:sz="4" w:space="0" w:color="auto"/>
            </w:tcBorders>
            <w:shd w:val="clear" w:color="auto" w:fill="auto"/>
            <w:hideMark/>
          </w:tcPr>
          <w:p w14:paraId="7AA5FE78" w14:textId="77777777" w:rsidR="00423257" w:rsidRPr="001C0E1B" w:rsidRDefault="00423257" w:rsidP="00864629">
            <w:pPr>
              <w:pStyle w:val="TAH"/>
              <w:rPr>
                <w:ins w:id="80146" w:author="BigCREditor-Post-RAN4#105" w:date="2022-11-29T09:16:00Z"/>
              </w:rPr>
            </w:pPr>
            <w:ins w:id="80147" w:author="BigCREditor-Post-RAN4#105" w:date="2022-11-29T09:16:00Z">
              <w:r w:rsidRPr="001C0E1B">
                <w:t>Unit</w:t>
              </w:r>
            </w:ins>
          </w:p>
        </w:tc>
        <w:tc>
          <w:tcPr>
            <w:tcW w:w="1701" w:type="dxa"/>
            <w:tcBorders>
              <w:top w:val="single" w:sz="4" w:space="0" w:color="auto"/>
              <w:left w:val="single" w:sz="4" w:space="0" w:color="auto"/>
              <w:bottom w:val="nil"/>
              <w:right w:val="single" w:sz="4" w:space="0" w:color="auto"/>
            </w:tcBorders>
            <w:shd w:val="clear" w:color="auto" w:fill="auto"/>
            <w:hideMark/>
          </w:tcPr>
          <w:p w14:paraId="4D20386E" w14:textId="77777777" w:rsidR="00423257" w:rsidRPr="001C0E1B" w:rsidRDefault="00423257" w:rsidP="00864629">
            <w:pPr>
              <w:pStyle w:val="TAH"/>
              <w:rPr>
                <w:ins w:id="80148" w:author="BigCREditor-Post-RAN4#105" w:date="2022-11-29T09:16:00Z"/>
                <w:lang w:eastAsia="zh-CN"/>
              </w:rPr>
            </w:pPr>
            <w:ins w:id="80149" w:author="BigCREditor-Post-RAN4#105" w:date="2022-11-29T09:16:00Z">
              <w:r w:rsidRPr="001C0E1B">
                <w:rPr>
                  <w:lang w:eastAsia="zh-CN"/>
                </w:rPr>
                <w:t>Test configuration</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821B118" w14:textId="77777777" w:rsidR="00423257" w:rsidRPr="001C0E1B" w:rsidRDefault="00423257" w:rsidP="00864629">
            <w:pPr>
              <w:pStyle w:val="TAH"/>
              <w:rPr>
                <w:ins w:id="80150" w:author="BigCREditor-Post-RAN4#105" w:date="2022-11-29T09:16:00Z"/>
                <w:rFonts w:cs="Arial"/>
              </w:rPr>
            </w:pPr>
            <w:ins w:id="80151" w:author="BigCREditor-Post-RAN4#105" w:date="2022-11-29T09:16:00Z">
              <w:r w:rsidRPr="001C0E1B">
                <w:t>Cell 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F93DD74" w14:textId="77777777" w:rsidR="00423257" w:rsidRPr="001C0E1B" w:rsidRDefault="00423257" w:rsidP="00864629">
            <w:pPr>
              <w:pStyle w:val="TAH"/>
              <w:rPr>
                <w:ins w:id="80152" w:author="BigCREditor-Post-RAN4#105" w:date="2022-11-29T09:16:00Z"/>
                <w:lang w:eastAsia="zh-CN"/>
              </w:rPr>
            </w:pPr>
            <w:ins w:id="80153" w:author="BigCREditor-Post-RAN4#105" w:date="2022-11-29T09:16:00Z">
              <w:r w:rsidRPr="001C0E1B">
                <w:rPr>
                  <w:lang w:eastAsia="zh-CN"/>
                </w:rPr>
                <w:t>Cell 2</w:t>
              </w:r>
            </w:ins>
          </w:p>
        </w:tc>
      </w:tr>
      <w:tr w:rsidR="00423257" w:rsidRPr="001C0E1B" w14:paraId="4F08241C" w14:textId="77777777" w:rsidTr="00864629">
        <w:trPr>
          <w:cantSplit/>
          <w:trHeight w:val="187"/>
          <w:jc w:val="center"/>
          <w:ins w:id="80154"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1BB2919A" w14:textId="77777777" w:rsidR="00423257" w:rsidRPr="001C0E1B" w:rsidRDefault="00423257" w:rsidP="00864629">
            <w:pPr>
              <w:pStyle w:val="TAH"/>
              <w:rPr>
                <w:ins w:id="80155" w:author="BigCREditor-Post-RAN4#105" w:date="2022-11-29T09:16:00Z"/>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2C88922B" w14:textId="77777777" w:rsidR="00423257" w:rsidRPr="001C0E1B" w:rsidRDefault="00423257" w:rsidP="00864629">
            <w:pPr>
              <w:pStyle w:val="TAH"/>
              <w:rPr>
                <w:ins w:id="80156" w:author="BigCREditor-Post-RAN4#105" w:date="2022-11-29T09:16:00Z"/>
              </w:rPr>
            </w:pPr>
          </w:p>
        </w:tc>
        <w:tc>
          <w:tcPr>
            <w:tcW w:w="1701" w:type="dxa"/>
            <w:tcBorders>
              <w:top w:val="nil"/>
              <w:left w:val="single" w:sz="4" w:space="0" w:color="auto"/>
              <w:bottom w:val="single" w:sz="4" w:space="0" w:color="auto"/>
              <w:right w:val="single" w:sz="4" w:space="0" w:color="auto"/>
            </w:tcBorders>
            <w:shd w:val="clear" w:color="auto" w:fill="auto"/>
            <w:hideMark/>
          </w:tcPr>
          <w:p w14:paraId="0E5C5191" w14:textId="77777777" w:rsidR="00423257" w:rsidRPr="001C0E1B" w:rsidRDefault="00423257" w:rsidP="00864629">
            <w:pPr>
              <w:pStyle w:val="TAH"/>
              <w:rPr>
                <w:ins w:id="80157" w:author="BigCREditor-Post-RAN4#105" w:date="2022-11-29T09:16:00Z"/>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06B1E845" w14:textId="77777777" w:rsidR="00423257" w:rsidRPr="001C0E1B" w:rsidRDefault="00423257" w:rsidP="00864629">
            <w:pPr>
              <w:pStyle w:val="TAH"/>
              <w:rPr>
                <w:ins w:id="80158" w:author="BigCREditor-Post-RAN4#105" w:date="2022-11-29T09:16:00Z"/>
                <w:lang w:eastAsia="zh-CN"/>
              </w:rPr>
            </w:pPr>
            <w:ins w:id="80159" w:author="BigCREditor-Post-RAN4#105" w:date="2022-11-29T09:16:00Z">
              <w:r w:rsidRPr="001C0E1B">
                <w:rPr>
                  <w:lang w:eastAsia="zh-CN"/>
                </w:rPr>
                <w:t>T1</w:t>
              </w:r>
            </w:ins>
          </w:p>
        </w:tc>
        <w:tc>
          <w:tcPr>
            <w:tcW w:w="851" w:type="dxa"/>
            <w:tcBorders>
              <w:top w:val="single" w:sz="4" w:space="0" w:color="auto"/>
              <w:left w:val="single" w:sz="4" w:space="0" w:color="auto"/>
              <w:bottom w:val="single" w:sz="4" w:space="0" w:color="auto"/>
              <w:right w:val="single" w:sz="4" w:space="0" w:color="auto"/>
            </w:tcBorders>
            <w:hideMark/>
          </w:tcPr>
          <w:p w14:paraId="72284234" w14:textId="77777777" w:rsidR="00423257" w:rsidRPr="001C0E1B" w:rsidRDefault="00423257" w:rsidP="00864629">
            <w:pPr>
              <w:pStyle w:val="TAH"/>
              <w:rPr>
                <w:ins w:id="80160" w:author="BigCREditor-Post-RAN4#105" w:date="2022-11-29T09:16:00Z"/>
                <w:lang w:eastAsia="zh-CN"/>
              </w:rPr>
            </w:pPr>
            <w:ins w:id="80161" w:author="BigCREditor-Post-RAN4#105" w:date="2022-11-29T09:16:00Z">
              <w:r w:rsidRPr="001C0E1B">
                <w:rPr>
                  <w:lang w:eastAsia="zh-CN"/>
                </w:rPr>
                <w:t>T2</w:t>
              </w:r>
            </w:ins>
          </w:p>
        </w:tc>
        <w:tc>
          <w:tcPr>
            <w:tcW w:w="921" w:type="dxa"/>
            <w:tcBorders>
              <w:top w:val="single" w:sz="4" w:space="0" w:color="auto"/>
              <w:left w:val="single" w:sz="4" w:space="0" w:color="auto"/>
              <w:bottom w:val="single" w:sz="4" w:space="0" w:color="auto"/>
              <w:right w:val="single" w:sz="4" w:space="0" w:color="auto"/>
            </w:tcBorders>
            <w:hideMark/>
          </w:tcPr>
          <w:p w14:paraId="0D80CC5D" w14:textId="77777777" w:rsidR="00423257" w:rsidRPr="001C0E1B" w:rsidRDefault="00423257" w:rsidP="00864629">
            <w:pPr>
              <w:pStyle w:val="TAH"/>
              <w:rPr>
                <w:ins w:id="80162" w:author="BigCREditor-Post-RAN4#105" w:date="2022-11-29T09:16:00Z"/>
                <w:lang w:eastAsia="zh-CN"/>
              </w:rPr>
            </w:pPr>
            <w:ins w:id="80163" w:author="BigCREditor-Post-RAN4#105" w:date="2022-11-29T09:16:00Z">
              <w:r w:rsidRPr="001C0E1B">
                <w:rPr>
                  <w:lang w:eastAsia="zh-CN"/>
                </w:rPr>
                <w:t>T1</w:t>
              </w:r>
            </w:ins>
          </w:p>
        </w:tc>
        <w:tc>
          <w:tcPr>
            <w:tcW w:w="921" w:type="dxa"/>
            <w:tcBorders>
              <w:top w:val="single" w:sz="4" w:space="0" w:color="auto"/>
              <w:left w:val="single" w:sz="4" w:space="0" w:color="auto"/>
              <w:bottom w:val="single" w:sz="4" w:space="0" w:color="auto"/>
              <w:right w:val="single" w:sz="4" w:space="0" w:color="auto"/>
            </w:tcBorders>
            <w:hideMark/>
          </w:tcPr>
          <w:p w14:paraId="212CCED9" w14:textId="77777777" w:rsidR="00423257" w:rsidRPr="001C0E1B" w:rsidRDefault="00423257" w:rsidP="00864629">
            <w:pPr>
              <w:pStyle w:val="TAH"/>
              <w:rPr>
                <w:ins w:id="80164" w:author="BigCREditor-Post-RAN4#105" w:date="2022-11-29T09:16:00Z"/>
                <w:lang w:eastAsia="zh-CN"/>
              </w:rPr>
            </w:pPr>
            <w:ins w:id="80165" w:author="BigCREditor-Post-RAN4#105" w:date="2022-11-29T09:16:00Z">
              <w:r w:rsidRPr="001C0E1B">
                <w:rPr>
                  <w:lang w:eastAsia="zh-CN"/>
                </w:rPr>
                <w:t>T2</w:t>
              </w:r>
            </w:ins>
          </w:p>
        </w:tc>
      </w:tr>
      <w:tr w:rsidR="00423257" w:rsidRPr="001C0E1B" w14:paraId="3AE3CAA6" w14:textId="77777777" w:rsidTr="00864629">
        <w:trPr>
          <w:cantSplit/>
          <w:trHeight w:val="187"/>
          <w:jc w:val="center"/>
          <w:ins w:id="80166"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065E38BE" w14:textId="77777777" w:rsidR="00423257" w:rsidRPr="001C0E1B" w:rsidRDefault="00423257" w:rsidP="00864629">
            <w:pPr>
              <w:pStyle w:val="TAL"/>
              <w:rPr>
                <w:ins w:id="80167" w:author="BigCREditor-Post-RAN4#105" w:date="2022-11-29T09:16:00Z"/>
                <w:lang w:eastAsia="zh-CN"/>
              </w:rPr>
            </w:pPr>
            <w:ins w:id="80168" w:author="BigCREditor-Post-RAN4#105" w:date="2022-11-29T09:16:00Z">
              <w:r w:rsidRPr="001C0E1B">
                <w:rPr>
                  <w:lang w:eastAsia="zh-CN"/>
                </w:rPr>
                <w:t>TDD configuration</w:t>
              </w:r>
            </w:ins>
          </w:p>
        </w:tc>
        <w:tc>
          <w:tcPr>
            <w:tcW w:w="1701" w:type="dxa"/>
            <w:tcBorders>
              <w:top w:val="single" w:sz="4" w:space="0" w:color="auto"/>
              <w:left w:val="single" w:sz="4" w:space="0" w:color="auto"/>
              <w:bottom w:val="nil"/>
              <w:right w:val="single" w:sz="4" w:space="0" w:color="auto"/>
            </w:tcBorders>
            <w:shd w:val="clear" w:color="auto" w:fill="auto"/>
          </w:tcPr>
          <w:p w14:paraId="67B37A15" w14:textId="77777777" w:rsidR="00423257" w:rsidRPr="001C0E1B" w:rsidRDefault="00423257" w:rsidP="00864629">
            <w:pPr>
              <w:pStyle w:val="TAC"/>
              <w:rPr>
                <w:ins w:id="80169"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6B5F6625" w14:textId="77777777" w:rsidR="00423257" w:rsidRPr="001C0E1B" w:rsidRDefault="00423257" w:rsidP="00864629">
            <w:pPr>
              <w:pStyle w:val="TAC"/>
              <w:rPr>
                <w:ins w:id="80170" w:author="BigCREditor-Post-RAN4#105" w:date="2022-11-29T09:16:00Z"/>
                <w:rFonts w:cs="v4.2.0"/>
                <w:lang w:eastAsia="zh-CN"/>
              </w:rPr>
            </w:pPr>
            <w:ins w:id="80171" w:author="BigCREditor-Post-RAN4#105" w:date="2022-11-29T09:16: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5DE9692" w14:textId="77777777" w:rsidR="00423257" w:rsidRPr="001C0E1B" w:rsidRDefault="00423257" w:rsidP="00864629">
            <w:pPr>
              <w:pStyle w:val="TAC"/>
              <w:rPr>
                <w:ins w:id="80172" w:author="BigCREditor-Post-RAN4#105" w:date="2022-11-29T09:16:00Z"/>
                <w:rFonts w:cs="v4.2.0"/>
                <w:lang w:eastAsia="zh-CN"/>
              </w:rPr>
            </w:pPr>
            <w:ins w:id="80173" w:author="BigCREditor-Post-RAN4#105" w:date="2022-11-29T09:16:00Z">
              <w:r w:rsidRPr="001C0E1B" w:rsidDel="00821B2B">
                <w:rPr>
                  <w:lang w:eastAsia="ja-JP"/>
                </w:rPr>
                <w:t>T</w:t>
              </w:r>
              <w:r w:rsidRPr="001C0E1B">
                <w:rPr>
                  <w:lang w:eastAsia="ja-JP"/>
                </w:rPr>
                <w:t>N/A</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7434612" w14:textId="77777777" w:rsidR="00423257" w:rsidRPr="001C0E1B" w:rsidRDefault="00423257" w:rsidP="00864629">
            <w:pPr>
              <w:pStyle w:val="TAC"/>
              <w:rPr>
                <w:ins w:id="80174" w:author="BigCREditor-Post-RAN4#105" w:date="2022-11-29T09:16:00Z"/>
                <w:rFonts w:cs="v4.2.0"/>
                <w:lang w:eastAsia="zh-CN"/>
              </w:rPr>
            </w:pPr>
            <w:ins w:id="80175" w:author="BigCREditor-Post-RAN4#105" w:date="2022-11-29T09:16:00Z">
              <w:r w:rsidRPr="001C0E1B" w:rsidDel="00821B2B">
                <w:rPr>
                  <w:lang w:eastAsia="ja-JP"/>
                </w:rPr>
                <w:t>T</w:t>
              </w:r>
              <w:r w:rsidRPr="001C0E1B">
                <w:rPr>
                  <w:lang w:eastAsia="ja-JP"/>
                </w:rPr>
                <w:t>N/A</w:t>
              </w:r>
            </w:ins>
          </w:p>
        </w:tc>
      </w:tr>
      <w:tr w:rsidR="00423257" w:rsidRPr="001C0E1B" w14:paraId="45482954" w14:textId="77777777" w:rsidTr="00864629">
        <w:trPr>
          <w:cantSplit/>
          <w:trHeight w:val="187"/>
          <w:jc w:val="center"/>
          <w:ins w:id="80176"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4FE21F4A" w14:textId="77777777" w:rsidR="00423257" w:rsidRPr="001C0E1B" w:rsidRDefault="00423257" w:rsidP="00864629">
            <w:pPr>
              <w:pStyle w:val="TAL"/>
              <w:rPr>
                <w:ins w:id="80177" w:author="BigCREditor-Post-RAN4#105" w:date="2022-11-29T09:16:00Z"/>
                <w:lang w:eastAsia="zh-CN"/>
              </w:rPr>
            </w:pPr>
          </w:p>
        </w:tc>
        <w:tc>
          <w:tcPr>
            <w:tcW w:w="1701" w:type="dxa"/>
            <w:tcBorders>
              <w:top w:val="nil"/>
              <w:left w:val="single" w:sz="4" w:space="0" w:color="auto"/>
              <w:bottom w:val="nil"/>
              <w:right w:val="single" w:sz="4" w:space="0" w:color="auto"/>
            </w:tcBorders>
            <w:shd w:val="clear" w:color="auto" w:fill="auto"/>
            <w:hideMark/>
          </w:tcPr>
          <w:p w14:paraId="30D743AF" w14:textId="77777777" w:rsidR="00423257" w:rsidRPr="001C0E1B" w:rsidRDefault="00423257" w:rsidP="00864629">
            <w:pPr>
              <w:pStyle w:val="TAC"/>
              <w:rPr>
                <w:ins w:id="80178"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4D4C5655" w14:textId="77777777" w:rsidR="00423257" w:rsidRPr="001C0E1B" w:rsidRDefault="00423257" w:rsidP="00864629">
            <w:pPr>
              <w:pStyle w:val="TAC"/>
              <w:rPr>
                <w:ins w:id="80179" w:author="BigCREditor-Post-RAN4#105" w:date="2022-11-29T09:16:00Z"/>
                <w:rFonts w:cs="v4.2.0"/>
                <w:lang w:eastAsia="zh-CN"/>
              </w:rPr>
            </w:pPr>
            <w:ins w:id="80180" w:author="BigCREditor-Post-RAN4#105" w:date="2022-11-29T09:16: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498D8D8" w14:textId="77777777" w:rsidR="00423257" w:rsidRPr="001C0E1B" w:rsidRDefault="00423257" w:rsidP="00864629">
            <w:pPr>
              <w:pStyle w:val="TAC"/>
              <w:rPr>
                <w:ins w:id="80181" w:author="BigCREditor-Post-RAN4#105" w:date="2022-11-29T09:16:00Z"/>
                <w:rFonts w:cs="v4.2.0"/>
                <w:lang w:eastAsia="zh-CN"/>
              </w:rPr>
            </w:pPr>
            <w:ins w:id="80182" w:author="BigCREditor-Post-RAN4#105" w:date="2022-11-29T09:16:00Z">
              <w:r w:rsidRPr="001C0E1B">
                <w:rPr>
                  <w:lang w:eastAsia="ja-JP"/>
                </w:rPr>
                <w:t>TDDConf.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76C38166" w14:textId="77777777" w:rsidR="00423257" w:rsidRPr="001C0E1B" w:rsidRDefault="00423257" w:rsidP="00864629">
            <w:pPr>
              <w:pStyle w:val="TAC"/>
              <w:rPr>
                <w:ins w:id="80183" w:author="BigCREditor-Post-RAN4#105" w:date="2022-11-29T09:16:00Z"/>
                <w:rFonts w:cs="v4.2.0"/>
                <w:lang w:eastAsia="zh-CN"/>
              </w:rPr>
            </w:pPr>
            <w:ins w:id="80184" w:author="BigCREditor-Post-RAN4#105" w:date="2022-11-29T09:16:00Z">
              <w:r w:rsidRPr="001C0E1B">
                <w:rPr>
                  <w:lang w:eastAsia="ja-JP"/>
                </w:rPr>
                <w:t>TDDConf.1.1</w:t>
              </w:r>
            </w:ins>
          </w:p>
        </w:tc>
      </w:tr>
      <w:tr w:rsidR="00423257" w:rsidRPr="001C0E1B" w14:paraId="32703552" w14:textId="77777777" w:rsidTr="00864629">
        <w:trPr>
          <w:cantSplit/>
          <w:trHeight w:val="187"/>
          <w:jc w:val="center"/>
          <w:ins w:id="80185"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7C665E58" w14:textId="77777777" w:rsidR="00423257" w:rsidRPr="001C0E1B" w:rsidRDefault="00423257" w:rsidP="00864629">
            <w:pPr>
              <w:pStyle w:val="TAL"/>
              <w:rPr>
                <w:ins w:id="80186" w:author="BigCREditor-Post-RAN4#105" w:date="2022-11-29T09:16: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7E3E4635" w14:textId="77777777" w:rsidR="00423257" w:rsidRPr="001C0E1B" w:rsidRDefault="00423257" w:rsidP="00864629">
            <w:pPr>
              <w:pStyle w:val="TAC"/>
              <w:rPr>
                <w:ins w:id="80187"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3618635A" w14:textId="77777777" w:rsidR="00423257" w:rsidRPr="001C0E1B" w:rsidRDefault="00423257" w:rsidP="00864629">
            <w:pPr>
              <w:pStyle w:val="TAC"/>
              <w:rPr>
                <w:ins w:id="80188" w:author="BigCREditor-Post-RAN4#105" w:date="2022-11-29T09:16:00Z"/>
                <w:rFonts w:cs="v4.2.0"/>
                <w:lang w:eastAsia="zh-CN"/>
              </w:rPr>
            </w:pPr>
            <w:ins w:id="80189" w:author="BigCREditor-Post-RAN4#105" w:date="2022-11-29T09:16: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0A85686" w14:textId="77777777" w:rsidR="00423257" w:rsidRPr="001C0E1B" w:rsidRDefault="00423257" w:rsidP="00864629">
            <w:pPr>
              <w:pStyle w:val="TAC"/>
              <w:rPr>
                <w:ins w:id="80190" w:author="BigCREditor-Post-RAN4#105" w:date="2022-11-29T09:16:00Z"/>
                <w:rFonts w:cs="v4.2.0"/>
                <w:lang w:eastAsia="zh-CN"/>
              </w:rPr>
            </w:pPr>
            <w:ins w:id="80191" w:author="BigCREditor-Post-RAN4#105" w:date="2022-11-29T09:16:00Z">
              <w:r w:rsidRPr="001C0E1B">
                <w:rPr>
                  <w:lang w:eastAsia="ja-JP"/>
                </w:rPr>
                <w:t>TDDConf.2.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50C42EC" w14:textId="77777777" w:rsidR="00423257" w:rsidRPr="001C0E1B" w:rsidRDefault="00423257" w:rsidP="00864629">
            <w:pPr>
              <w:pStyle w:val="TAC"/>
              <w:rPr>
                <w:ins w:id="80192" w:author="BigCREditor-Post-RAN4#105" w:date="2022-11-29T09:16:00Z"/>
                <w:rFonts w:cs="v4.2.0"/>
                <w:lang w:eastAsia="zh-CN"/>
              </w:rPr>
            </w:pPr>
            <w:ins w:id="80193" w:author="BigCREditor-Post-RAN4#105" w:date="2022-11-29T09:16:00Z">
              <w:r w:rsidRPr="001C0E1B">
                <w:rPr>
                  <w:lang w:eastAsia="ja-JP"/>
                </w:rPr>
                <w:t>TDDConf.2.1</w:t>
              </w:r>
            </w:ins>
          </w:p>
        </w:tc>
      </w:tr>
      <w:tr w:rsidR="00423257" w:rsidRPr="001C0E1B" w14:paraId="307BD754" w14:textId="77777777" w:rsidTr="00864629">
        <w:trPr>
          <w:cantSplit/>
          <w:trHeight w:val="187"/>
          <w:jc w:val="center"/>
          <w:ins w:id="80194"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15BA5F9C" w14:textId="77777777" w:rsidR="00423257" w:rsidRPr="001C0E1B" w:rsidRDefault="00423257" w:rsidP="00864629">
            <w:pPr>
              <w:pStyle w:val="TAL"/>
              <w:rPr>
                <w:ins w:id="80195" w:author="BigCREditor-Post-RAN4#105" w:date="2022-11-29T09:16:00Z"/>
                <w:lang w:eastAsia="zh-CN"/>
              </w:rPr>
            </w:pPr>
            <w:ins w:id="80196" w:author="BigCREditor-Post-RAN4#105" w:date="2022-11-29T09:16:00Z">
              <w:r w:rsidRPr="001C0E1B">
                <w:t>PDSCH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29F2AED4" w14:textId="77777777" w:rsidR="00423257" w:rsidRPr="001C0E1B" w:rsidRDefault="00423257" w:rsidP="00864629">
            <w:pPr>
              <w:pStyle w:val="TAC"/>
              <w:rPr>
                <w:ins w:id="80197" w:author="BigCREditor-Post-RAN4#105" w:date="2022-11-29T09:16: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E29B59C" w14:textId="77777777" w:rsidR="00423257" w:rsidRPr="001C0E1B" w:rsidRDefault="00423257" w:rsidP="00864629">
            <w:pPr>
              <w:pStyle w:val="TAC"/>
              <w:rPr>
                <w:ins w:id="80198" w:author="BigCREditor-Post-RAN4#105" w:date="2022-11-29T09:16:00Z"/>
                <w:rFonts w:cs="v4.2.0"/>
                <w:lang w:eastAsia="zh-CN"/>
              </w:rPr>
            </w:pPr>
            <w:ins w:id="80199" w:author="BigCREditor-Post-RAN4#105" w:date="2022-11-29T09:16: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128FD2A" w14:textId="77777777" w:rsidR="00423257" w:rsidRPr="001C0E1B" w:rsidRDefault="00423257" w:rsidP="00864629">
            <w:pPr>
              <w:pStyle w:val="TAC"/>
              <w:rPr>
                <w:ins w:id="80200" w:author="BigCREditor-Post-RAN4#105" w:date="2022-11-29T09:16:00Z"/>
                <w:rFonts w:cs="v4.2.0"/>
                <w:lang w:eastAsia="zh-CN"/>
              </w:rPr>
            </w:pPr>
            <w:ins w:id="80201" w:author="BigCREditor-Post-RAN4#105" w:date="2022-11-29T09:16:00Z">
              <w:r w:rsidRPr="001C0E1B">
                <w:rPr>
                  <w:rFonts w:cs="v4.2.0"/>
                  <w:lang w:eastAsia="zh-CN"/>
                </w:rPr>
                <w:t>SR.1.1 FDD</w:t>
              </w:r>
            </w:ins>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1C84DF6B" w14:textId="77777777" w:rsidR="00423257" w:rsidRPr="001C0E1B" w:rsidRDefault="00423257" w:rsidP="00864629">
            <w:pPr>
              <w:pStyle w:val="TAC"/>
              <w:rPr>
                <w:ins w:id="80202" w:author="BigCREditor-Post-RAN4#105" w:date="2022-11-29T09:16:00Z"/>
                <w:rFonts w:cs="v4.2.0"/>
                <w:lang w:eastAsia="zh-CN"/>
              </w:rPr>
            </w:pPr>
            <w:ins w:id="80203" w:author="BigCREditor-Post-RAN4#105" w:date="2022-11-29T09:16:00Z">
              <w:r w:rsidRPr="001C0E1B">
                <w:rPr>
                  <w:rFonts w:cs="v4.2.0"/>
                  <w:lang w:eastAsia="zh-CN"/>
                </w:rPr>
                <w:t>N/A</w:t>
              </w:r>
            </w:ins>
          </w:p>
        </w:tc>
      </w:tr>
      <w:tr w:rsidR="00423257" w:rsidRPr="001C0E1B" w14:paraId="0BDF578B" w14:textId="77777777" w:rsidTr="00864629">
        <w:trPr>
          <w:cantSplit/>
          <w:trHeight w:val="187"/>
          <w:jc w:val="center"/>
          <w:ins w:id="80204"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1A006D20" w14:textId="77777777" w:rsidR="00423257" w:rsidRPr="001C0E1B" w:rsidRDefault="00423257" w:rsidP="00864629">
            <w:pPr>
              <w:pStyle w:val="TAL"/>
              <w:rPr>
                <w:ins w:id="80205" w:author="BigCREditor-Post-RAN4#105" w:date="2022-11-29T09:16:00Z"/>
                <w:lang w:eastAsia="zh-CN"/>
              </w:rPr>
            </w:pPr>
          </w:p>
        </w:tc>
        <w:tc>
          <w:tcPr>
            <w:tcW w:w="1701" w:type="dxa"/>
            <w:tcBorders>
              <w:top w:val="nil"/>
              <w:left w:val="single" w:sz="4" w:space="0" w:color="auto"/>
              <w:bottom w:val="nil"/>
              <w:right w:val="single" w:sz="4" w:space="0" w:color="auto"/>
            </w:tcBorders>
            <w:shd w:val="clear" w:color="auto" w:fill="auto"/>
            <w:hideMark/>
          </w:tcPr>
          <w:p w14:paraId="1D6717EA" w14:textId="77777777" w:rsidR="00423257" w:rsidRPr="001C0E1B" w:rsidRDefault="00423257" w:rsidP="00864629">
            <w:pPr>
              <w:pStyle w:val="TAC"/>
              <w:rPr>
                <w:ins w:id="80206" w:author="BigCREditor-Post-RAN4#105" w:date="2022-11-29T09:16: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70D3F71" w14:textId="77777777" w:rsidR="00423257" w:rsidRPr="001C0E1B" w:rsidRDefault="00423257" w:rsidP="00864629">
            <w:pPr>
              <w:pStyle w:val="TAC"/>
              <w:rPr>
                <w:ins w:id="80207" w:author="BigCREditor-Post-RAN4#105" w:date="2022-11-29T09:16:00Z"/>
                <w:rFonts w:cs="v4.2.0"/>
                <w:lang w:eastAsia="zh-CN"/>
              </w:rPr>
            </w:pPr>
            <w:ins w:id="80208" w:author="BigCREditor-Post-RAN4#105" w:date="2022-11-29T09:16: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247A28F" w14:textId="77777777" w:rsidR="00423257" w:rsidRPr="001C0E1B" w:rsidRDefault="00423257" w:rsidP="00864629">
            <w:pPr>
              <w:pStyle w:val="TAC"/>
              <w:rPr>
                <w:ins w:id="80209" w:author="BigCREditor-Post-RAN4#105" w:date="2022-11-29T09:16:00Z"/>
                <w:rFonts w:cs="v4.2.0"/>
                <w:lang w:eastAsia="zh-CN"/>
              </w:rPr>
            </w:pPr>
            <w:ins w:id="80210" w:author="BigCREditor-Post-RAN4#105" w:date="2022-11-29T09:16:00Z">
              <w:r w:rsidRPr="001C0E1B">
                <w:rPr>
                  <w:rFonts w:cs="v4.2.0"/>
                  <w:lang w:eastAsia="zh-CN"/>
                </w:rPr>
                <w:t>SR.1.1 TDD</w:t>
              </w:r>
            </w:ins>
          </w:p>
        </w:tc>
        <w:tc>
          <w:tcPr>
            <w:tcW w:w="1842" w:type="dxa"/>
            <w:gridSpan w:val="2"/>
            <w:tcBorders>
              <w:top w:val="nil"/>
              <w:left w:val="single" w:sz="4" w:space="0" w:color="auto"/>
              <w:bottom w:val="nil"/>
              <w:right w:val="single" w:sz="4" w:space="0" w:color="auto"/>
            </w:tcBorders>
            <w:shd w:val="clear" w:color="auto" w:fill="auto"/>
            <w:hideMark/>
          </w:tcPr>
          <w:p w14:paraId="41343B9A" w14:textId="77777777" w:rsidR="00423257" w:rsidRPr="001C0E1B" w:rsidRDefault="00423257" w:rsidP="00864629">
            <w:pPr>
              <w:pStyle w:val="TAC"/>
              <w:rPr>
                <w:ins w:id="80211" w:author="BigCREditor-Post-RAN4#105" w:date="2022-11-29T09:16:00Z"/>
                <w:rFonts w:cs="v4.2.0"/>
                <w:lang w:eastAsia="zh-CN"/>
              </w:rPr>
            </w:pPr>
          </w:p>
        </w:tc>
      </w:tr>
      <w:tr w:rsidR="00423257" w:rsidRPr="001C0E1B" w14:paraId="08C6DD11" w14:textId="77777777" w:rsidTr="00864629">
        <w:trPr>
          <w:cantSplit/>
          <w:trHeight w:val="187"/>
          <w:jc w:val="center"/>
          <w:ins w:id="80212"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122E25BF" w14:textId="77777777" w:rsidR="00423257" w:rsidRPr="001C0E1B" w:rsidRDefault="00423257" w:rsidP="00864629">
            <w:pPr>
              <w:pStyle w:val="TAL"/>
              <w:rPr>
                <w:ins w:id="80213" w:author="BigCREditor-Post-RAN4#105" w:date="2022-11-29T09:16: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F6AD759" w14:textId="77777777" w:rsidR="00423257" w:rsidRPr="001C0E1B" w:rsidRDefault="00423257" w:rsidP="00864629">
            <w:pPr>
              <w:pStyle w:val="TAC"/>
              <w:rPr>
                <w:ins w:id="80214" w:author="BigCREditor-Post-RAN4#105" w:date="2022-11-29T09:16: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0D42556" w14:textId="77777777" w:rsidR="00423257" w:rsidRPr="001C0E1B" w:rsidRDefault="00423257" w:rsidP="00864629">
            <w:pPr>
              <w:pStyle w:val="TAC"/>
              <w:rPr>
                <w:ins w:id="80215" w:author="BigCREditor-Post-RAN4#105" w:date="2022-11-29T09:16:00Z"/>
                <w:rFonts w:cs="v4.2.0"/>
                <w:lang w:eastAsia="zh-CN"/>
              </w:rPr>
            </w:pPr>
            <w:ins w:id="80216" w:author="BigCREditor-Post-RAN4#105" w:date="2022-11-29T09:16: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35A909F7" w14:textId="77777777" w:rsidR="00423257" w:rsidRPr="001C0E1B" w:rsidRDefault="00423257" w:rsidP="00864629">
            <w:pPr>
              <w:pStyle w:val="TAC"/>
              <w:rPr>
                <w:ins w:id="80217" w:author="BigCREditor-Post-RAN4#105" w:date="2022-11-29T09:16:00Z"/>
                <w:rFonts w:cs="v4.2.0"/>
                <w:lang w:eastAsia="zh-CN"/>
              </w:rPr>
            </w:pPr>
            <w:ins w:id="80218" w:author="BigCREditor-Post-RAN4#105" w:date="2022-11-29T09:16:00Z">
              <w:r w:rsidRPr="001C0E1B">
                <w:rPr>
                  <w:rFonts w:cs="v4.2.0"/>
                  <w:lang w:eastAsia="zh-CN"/>
                </w:rPr>
                <w:t>SR.2.1 TDD</w:t>
              </w:r>
            </w:ins>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30F02BA3" w14:textId="77777777" w:rsidR="00423257" w:rsidRPr="001C0E1B" w:rsidRDefault="00423257" w:rsidP="00864629">
            <w:pPr>
              <w:pStyle w:val="TAC"/>
              <w:rPr>
                <w:ins w:id="80219" w:author="BigCREditor-Post-RAN4#105" w:date="2022-11-29T09:16:00Z"/>
                <w:rFonts w:cs="v4.2.0"/>
                <w:lang w:eastAsia="zh-CN"/>
              </w:rPr>
            </w:pPr>
          </w:p>
        </w:tc>
      </w:tr>
      <w:tr w:rsidR="00423257" w:rsidRPr="001C0E1B" w14:paraId="1DB6CD15" w14:textId="77777777" w:rsidTr="00864629">
        <w:trPr>
          <w:cantSplit/>
          <w:trHeight w:val="187"/>
          <w:jc w:val="center"/>
          <w:ins w:id="80220"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501B8847" w14:textId="77777777" w:rsidR="00423257" w:rsidRPr="001C0E1B" w:rsidRDefault="00423257" w:rsidP="00864629">
            <w:pPr>
              <w:pStyle w:val="TAL"/>
              <w:rPr>
                <w:ins w:id="80221" w:author="BigCREditor-Post-RAN4#105" w:date="2022-11-29T09:16:00Z"/>
                <w:lang w:eastAsia="zh-CN"/>
              </w:rPr>
            </w:pPr>
            <w:ins w:id="80222" w:author="BigCREditor-Post-RAN4#105" w:date="2022-11-29T09:16:00Z">
              <w:r w:rsidRPr="001C0E1B">
                <w:t>RMSI CORESET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4B47E0FC" w14:textId="77777777" w:rsidR="00423257" w:rsidRPr="001C0E1B" w:rsidRDefault="00423257" w:rsidP="00864629">
            <w:pPr>
              <w:pStyle w:val="TAC"/>
              <w:rPr>
                <w:ins w:id="80223"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1F8F118B" w14:textId="77777777" w:rsidR="00423257" w:rsidRPr="001C0E1B" w:rsidRDefault="00423257" w:rsidP="00864629">
            <w:pPr>
              <w:pStyle w:val="TAC"/>
              <w:rPr>
                <w:ins w:id="80224" w:author="BigCREditor-Post-RAN4#105" w:date="2022-11-29T09:16:00Z"/>
                <w:rFonts w:cs="v4.2.0"/>
                <w:lang w:eastAsia="zh-CN"/>
              </w:rPr>
            </w:pPr>
            <w:ins w:id="80225" w:author="BigCREditor-Post-RAN4#105" w:date="2022-11-29T09:16: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EA0CDD9" w14:textId="77777777" w:rsidR="00423257" w:rsidRPr="001C0E1B" w:rsidRDefault="00423257" w:rsidP="00864629">
            <w:pPr>
              <w:pStyle w:val="TAC"/>
              <w:rPr>
                <w:ins w:id="80226" w:author="BigCREditor-Post-RAN4#105" w:date="2022-11-29T09:16:00Z"/>
                <w:rFonts w:cs="v4.2.0"/>
                <w:lang w:eastAsia="zh-CN"/>
              </w:rPr>
            </w:pPr>
            <w:ins w:id="80227" w:author="BigCREditor-Post-RAN4#105" w:date="2022-11-29T09:16:00Z">
              <w:r w:rsidRPr="001C0E1B">
                <w:rPr>
                  <w:rFonts w:cs="v4.2.0"/>
                  <w:lang w:eastAsia="zh-CN"/>
                </w:rPr>
                <w:t>C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A05DB32" w14:textId="77777777" w:rsidR="00423257" w:rsidRPr="001C0E1B" w:rsidRDefault="00423257" w:rsidP="00864629">
            <w:pPr>
              <w:pStyle w:val="TAC"/>
              <w:rPr>
                <w:ins w:id="80228" w:author="BigCREditor-Post-RAN4#105" w:date="2022-11-29T09:16:00Z"/>
                <w:rFonts w:cs="v4.2.0"/>
                <w:lang w:eastAsia="zh-CN"/>
              </w:rPr>
            </w:pPr>
            <w:ins w:id="80229" w:author="BigCREditor-Post-RAN4#105" w:date="2022-11-29T09:16:00Z">
              <w:r w:rsidRPr="006F4D85">
                <w:rPr>
                  <w:rFonts w:cs="v4.2.0"/>
                  <w:lang w:eastAsia="zh-CN"/>
                </w:rPr>
                <w:t>N/A</w:t>
              </w:r>
            </w:ins>
          </w:p>
        </w:tc>
      </w:tr>
      <w:tr w:rsidR="00423257" w:rsidRPr="001C0E1B" w14:paraId="23D9B1E7" w14:textId="77777777" w:rsidTr="00864629">
        <w:trPr>
          <w:cantSplit/>
          <w:trHeight w:val="187"/>
          <w:jc w:val="center"/>
          <w:ins w:id="80230"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08E64FC9" w14:textId="77777777" w:rsidR="00423257" w:rsidRPr="001C0E1B" w:rsidRDefault="00423257" w:rsidP="00864629">
            <w:pPr>
              <w:pStyle w:val="TAL"/>
              <w:rPr>
                <w:ins w:id="80231" w:author="BigCREditor-Post-RAN4#105" w:date="2022-11-29T09:16:00Z"/>
                <w:lang w:eastAsia="zh-CN"/>
              </w:rPr>
            </w:pPr>
          </w:p>
        </w:tc>
        <w:tc>
          <w:tcPr>
            <w:tcW w:w="1701" w:type="dxa"/>
            <w:tcBorders>
              <w:top w:val="nil"/>
              <w:left w:val="single" w:sz="4" w:space="0" w:color="auto"/>
              <w:bottom w:val="nil"/>
              <w:right w:val="single" w:sz="4" w:space="0" w:color="auto"/>
            </w:tcBorders>
            <w:shd w:val="clear" w:color="auto" w:fill="auto"/>
            <w:hideMark/>
          </w:tcPr>
          <w:p w14:paraId="068F8B7E" w14:textId="77777777" w:rsidR="00423257" w:rsidRPr="001C0E1B" w:rsidRDefault="00423257" w:rsidP="00864629">
            <w:pPr>
              <w:pStyle w:val="TAC"/>
              <w:rPr>
                <w:ins w:id="80232"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4BE72076" w14:textId="77777777" w:rsidR="00423257" w:rsidRPr="001C0E1B" w:rsidRDefault="00423257" w:rsidP="00864629">
            <w:pPr>
              <w:pStyle w:val="TAC"/>
              <w:rPr>
                <w:ins w:id="80233" w:author="BigCREditor-Post-RAN4#105" w:date="2022-11-29T09:16:00Z"/>
                <w:rFonts w:cs="v4.2.0"/>
                <w:lang w:eastAsia="zh-CN"/>
              </w:rPr>
            </w:pPr>
            <w:ins w:id="80234" w:author="BigCREditor-Post-RAN4#105" w:date="2022-11-29T09:16: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CD537D7" w14:textId="77777777" w:rsidR="00423257" w:rsidRPr="001C0E1B" w:rsidRDefault="00423257" w:rsidP="00864629">
            <w:pPr>
              <w:pStyle w:val="TAC"/>
              <w:rPr>
                <w:ins w:id="80235" w:author="BigCREditor-Post-RAN4#105" w:date="2022-11-29T09:16:00Z"/>
                <w:rFonts w:cs="v4.2.0"/>
                <w:lang w:eastAsia="zh-CN"/>
              </w:rPr>
            </w:pPr>
            <w:ins w:id="80236" w:author="BigCREditor-Post-RAN4#105" w:date="2022-11-29T09:16:00Z">
              <w:r w:rsidRPr="001C0E1B">
                <w:rPr>
                  <w:rFonts w:cs="v4.2.0"/>
                  <w:lang w:eastAsia="zh-CN"/>
                </w:rPr>
                <w:t>CR.1.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ACC1F4E" w14:textId="77777777" w:rsidR="00423257" w:rsidRPr="001C0E1B" w:rsidRDefault="00423257" w:rsidP="00864629">
            <w:pPr>
              <w:pStyle w:val="TAC"/>
              <w:rPr>
                <w:ins w:id="80237" w:author="BigCREditor-Post-RAN4#105" w:date="2022-11-29T09:16:00Z"/>
                <w:rFonts w:cs="v4.2.0"/>
                <w:lang w:eastAsia="zh-CN"/>
              </w:rPr>
            </w:pPr>
            <w:ins w:id="80238" w:author="BigCREditor-Post-RAN4#105" w:date="2022-11-29T09:16:00Z">
              <w:r w:rsidRPr="006F4D85">
                <w:rPr>
                  <w:rFonts w:cs="v4.2.0"/>
                  <w:lang w:eastAsia="zh-CN"/>
                </w:rPr>
                <w:t>N/A</w:t>
              </w:r>
            </w:ins>
          </w:p>
        </w:tc>
      </w:tr>
      <w:tr w:rsidR="00423257" w:rsidRPr="001C0E1B" w14:paraId="073F2384" w14:textId="77777777" w:rsidTr="00864629">
        <w:trPr>
          <w:cantSplit/>
          <w:trHeight w:val="187"/>
          <w:jc w:val="center"/>
          <w:ins w:id="80239"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718AB817" w14:textId="77777777" w:rsidR="00423257" w:rsidRPr="001C0E1B" w:rsidRDefault="00423257" w:rsidP="00864629">
            <w:pPr>
              <w:pStyle w:val="TAL"/>
              <w:rPr>
                <w:ins w:id="80240" w:author="BigCREditor-Post-RAN4#105" w:date="2022-11-29T09:16: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71C54E00" w14:textId="77777777" w:rsidR="00423257" w:rsidRPr="001C0E1B" w:rsidRDefault="00423257" w:rsidP="00864629">
            <w:pPr>
              <w:pStyle w:val="TAC"/>
              <w:rPr>
                <w:ins w:id="80241"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394E5BBF" w14:textId="77777777" w:rsidR="00423257" w:rsidRPr="001C0E1B" w:rsidRDefault="00423257" w:rsidP="00864629">
            <w:pPr>
              <w:pStyle w:val="TAC"/>
              <w:rPr>
                <w:ins w:id="80242" w:author="BigCREditor-Post-RAN4#105" w:date="2022-11-29T09:16:00Z"/>
                <w:rFonts w:cs="v4.2.0"/>
                <w:lang w:eastAsia="zh-CN"/>
              </w:rPr>
            </w:pPr>
            <w:ins w:id="80243" w:author="BigCREditor-Post-RAN4#105" w:date="2022-11-29T09:16: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E229112" w14:textId="77777777" w:rsidR="00423257" w:rsidRPr="001C0E1B" w:rsidRDefault="00423257" w:rsidP="00864629">
            <w:pPr>
              <w:pStyle w:val="TAC"/>
              <w:rPr>
                <w:ins w:id="80244" w:author="BigCREditor-Post-RAN4#105" w:date="2022-11-29T09:16:00Z"/>
                <w:rFonts w:cs="v4.2.0"/>
                <w:lang w:eastAsia="zh-CN"/>
              </w:rPr>
            </w:pPr>
            <w:ins w:id="80245" w:author="BigCREditor-Post-RAN4#105" w:date="2022-11-29T09:16:00Z">
              <w:r w:rsidRPr="001C0E1B">
                <w:rPr>
                  <w:rFonts w:cs="v4.2.0"/>
                  <w:lang w:eastAsia="zh-CN"/>
                </w:rPr>
                <w:t>CR.2.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5F241B7B" w14:textId="77777777" w:rsidR="00423257" w:rsidRPr="001C0E1B" w:rsidRDefault="00423257" w:rsidP="00864629">
            <w:pPr>
              <w:pStyle w:val="TAC"/>
              <w:rPr>
                <w:ins w:id="80246" w:author="BigCREditor-Post-RAN4#105" w:date="2022-11-29T09:16:00Z"/>
                <w:rFonts w:cs="v4.2.0"/>
                <w:lang w:eastAsia="zh-CN"/>
              </w:rPr>
            </w:pPr>
            <w:ins w:id="80247" w:author="BigCREditor-Post-RAN4#105" w:date="2022-11-29T09:16:00Z">
              <w:r w:rsidRPr="006F4D85">
                <w:rPr>
                  <w:rFonts w:cs="v4.2.0"/>
                  <w:lang w:eastAsia="zh-CN"/>
                </w:rPr>
                <w:t>N/A</w:t>
              </w:r>
            </w:ins>
          </w:p>
        </w:tc>
      </w:tr>
      <w:tr w:rsidR="00423257" w:rsidRPr="001C0E1B" w14:paraId="11B22CEB" w14:textId="77777777" w:rsidTr="00864629">
        <w:trPr>
          <w:cantSplit/>
          <w:trHeight w:val="187"/>
          <w:jc w:val="center"/>
          <w:ins w:id="80248"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1C422CA9" w14:textId="77777777" w:rsidR="00423257" w:rsidRPr="001C0E1B" w:rsidRDefault="00423257" w:rsidP="00864629">
            <w:pPr>
              <w:pStyle w:val="TAL"/>
              <w:rPr>
                <w:ins w:id="80249" w:author="BigCREditor-Post-RAN4#105" w:date="2022-11-29T09:16:00Z"/>
                <w:lang w:eastAsia="zh-CN"/>
              </w:rPr>
            </w:pPr>
            <w:ins w:id="80250" w:author="BigCREditor-Post-RAN4#105" w:date="2022-11-29T09:16:00Z">
              <w:r w:rsidRPr="001C0E1B">
                <w:rPr>
                  <w:lang w:eastAsia="zh-CN"/>
                </w:rPr>
                <w:t>Dedicated CORESET RMC configuration</w:t>
              </w:r>
            </w:ins>
          </w:p>
        </w:tc>
        <w:tc>
          <w:tcPr>
            <w:tcW w:w="1701" w:type="dxa"/>
            <w:tcBorders>
              <w:top w:val="single" w:sz="4" w:space="0" w:color="auto"/>
              <w:left w:val="single" w:sz="4" w:space="0" w:color="auto"/>
              <w:bottom w:val="nil"/>
              <w:right w:val="single" w:sz="4" w:space="0" w:color="auto"/>
            </w:tcBorders>
            <w:shd w:val="clear" w:color="auto" w:fill="auto"/>
          </w:tcPr>
          <w:p w14:paraId="31B82198" w14:textId="77777777" w:rsidR="00423257" w:rsidRPr="001C0E1B" w:rsidRDefault="00423257" w:rsidP="00864629">
            <w:pPr>
              <w:pStyle w:val="TAC"/>
              <w:rPr>
                <w:ins w:id="80251"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7FED81A8" w14:textId="77777777" w:rsidR="00423257" w:rsidRPr="001C0E1B" w:rsidRDefault="00423257" w:rsidP="00864629">
            <w:pPr>
              <w:pStyle w:val="TAC"/>
              <w:rPr>
                <w:ins w:id="80252" w:author="BigCREditor-Post-RAN4#105" w:date="2022-11-29T09:16:00Z"/>
                <w:rFonts w:cs="v4.2.0"/>
                <w:lang w:eastAsia="zh-CN"/>
              </w:rPr>
            </w:pPr>
            <w:ins w:id="80253" w:author="BigCREditor-Post-RAN4#105" w:date="2022-11-29T09:16: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5940822" w14:textId="77777777" w:rsidR="00423257" w:rsidRPr="001C0E1B" w:rsidRDefault="00423257" w:rsidP="00864629">
            <w:pPr>
              <w:pStyle w:val="TAC"/>
              <w:rPr>
                <w:ins w:id="80254" w:author="BigCREditor-Post-RAN4#105" w:date="2022-11-29T09:16:00Z"/>
                <w:rFonts w:cs="v4.2.0"/>
                <w:lang w:eastAsia="zh-CN"/>
              </w:rPr>
            </w:pPr>
            <w:ins w:id="80255" w:author="BigCREditor-Post-RAN4#105" w:date="2022-11-29T09:16:00Z">
              <w:r w:rsidRPr="001C0E1B">
                <w:rPr>
                  <w:rFonts w:cs="v4.2.0"/>
                  <w:lang w:eastAsia="zh-CN"/>
                </w:rPr>
                <w:t>CCR.1.2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B08F52B" w14:textId="77777777" w:rsidR="00423257" w:rsidRPr="001C0E1B" w:rsidRDefault="00423257" w:rsidP="00864629">
            <w:pPr>
              <w:pStyle w:val="TAC"/>
              <w:rPr>
                <w:ins w:id="80256" w:author="BigCREditor-Post-RAN4#105" w:date="2022-11-29T09:16:00Z"/>
                <w:rFonts w:cs="v4.2.0"/>
                <w:lang w:eastAsia="zh-CN"/>
              </w:rPr>
            </w:pPr>
            <w:ins w:id="80257" w:author="BigCREditor-Post-RAN4#105" w:date="2022-11-29T09:16:00Z">
              <w:r w:rsidRPr="006F4D85">
                <w:rPr>
                  <w:rFonts w:cs="v4.2.0"/>
                  <w:lang w:eastAsia="zh-CN"/>
                </w:rPr>
                <w:t>N/A</w:t>
              </w:r>
            </w:ins>
          </w:p>
        </w:tc>
      </w:tr>
      <w:tr w:rsidR="00423257" w:rsidRPr="001C0E1B" w14:paraId="1C8A5EBF" w14:textId="77777777" w:rsidTr="00864629">
        <w:trPr>
          <w:cantSplit/>
          <w:trHeight w:val="187"/>
          <w:jc w:val="center"/>
          <w:ins w:id="80258"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7B71F2FB" w14:textId="77777777" w:rsidR="00423257" w:rsidRPr="001C0E1B" w:rsidRDefault="00423257" w:rsidP="00864629">
            <w:pPr>
              <w:pStyle w:val="TAL"/>
              <w:rPr>
                <w:ins w:id="80259" w:author="BigCREditor-Post-RAN4#105" w:date="2022-11-29T09:16:00Z"/>
                <w:lang w:eastAsia="zh-CN"/>
              </w:rPr>
            </w:pPr>
          </w:p>
        </w:tc>
        <w:tc>
          <w:tcPr>
            <w:tcW w:w="1701" w:type="dxa"/>
            <w:tcBorders>
              <w:top w:val="nil"/>
              <w:left w:val="single" w:sz="4" w:space="0" w:color="auto"/>
              <w:bottom w:val="nil"/>
              <w:right w:val="single" w:sz="4" w:space="0" w:color="auto"/>
            </w:tcBorders>
            <w:shd w:val="clear" w:color="auto" w:fill="auto"/>
            <w:hideMark/>
          </w:tcPr>
          <w:p w14:paraId="5D838F8D" w14:textId="77777777" w:rsidR="00423257" w:rsidRPr="001C0E1B" w:rsidRDefault="00423257" w:rsidP="00864629">
            <w:pPr>
              <w:pStyle w:val="TAC"/>
              <w:rPr>
                <w:ins w:id="80260"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1B27048B" w14:textId="77777777" w:rsidR="00423257" w:rsidRPr="001C0E1B" w:rsidRDefault="00423257" w:rsidP="00864629">
            <w:pPr>
              <w:pStyle w:val="TAC"/>
              <w:rPr>
                <w:ins w:id="80261" w:author="BigCREditor-Post-RAN4#105" w:date="2022-11-29T09:16:00Z"/>
                <w:rFonts w:cs="v4.2.0"/>
                <w:lang w:eastAsia="zh-CN"/>
              </w:rPr>
            </w:pPr>
            <w:ins w:id="80262" w:author="BigCREditor-Post-RAN4#105" w:date="2022-11-29T09:16: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2E606B0" w14:textId="77777777" w:rsidR="00423257" w:rsidRPr="001C0E1B" w:rsidRDefault="00423257" w:rsidP="00864629">
            <w:pPr>
              <w:pStyle w:val="TAC"/>
              <w:rPr>
                <w:ins w:id="80263" w:author="BigCREditor-Post-RAN4#105" w:date="2022-11-29T09:16:00Z"/>
                <w:rFonts w:cs="v4.2.0"/>
                <w:lang w:eastAsia="zh-CN"/>
              </w:rPr>
            </w:pPr>
            <w:ins w:id="80264" w:author="BigCREditor-Post-RAN4#105" w:date="2022-11-29T09:16:00Z">
              <w:r w:rsidRPr="001C0E1B">
                <w:rPr>
                  <w:rFonts w:cs="v4.2.0"/>
                  <w:lang w:eastAsia="zh-CN"/>
                </w:rPr>
                <w:t>CCR.1.2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D9B5EA4" w14:textId="77777777" w:rsidR="00423257" w:rsidRPr="001C0E1B" w:rsidRDefault="00423257" w:rsidP="00864629">
            <w:pPr>
              <w:pStyle w:val="TAC"/>
              <w:rPr>
                <w:ins w:id="80265" w:author="BigCREditor-Post-RAN4#105" w:date="2022-11-29T09:16:00Z"/>
                <w:rFonts w:cs="v4.2.0"/>
                <w:lang w:eastAsia="zh-CN"/>
              </w:rPr>
            </w:pPr>
            <w:ins w:id="80266" w:author="BigCREditor-Post-RAN4#105" w:date="2022-11-29T09:16:00Z">
              <w:r w:rsidRPr="006F4D85">
                <w:rPr>
                  <w:rFonts w:cs="v4.2.0"/>
                  <w:lang w:eastAsia="zh-CN"/>
                </w:rPr>
                <w:t>N/A</w:t>
              </w:r>
            </w:ins>
          </w:p>
        </w:tc>
      </w:tr>
      <w:tr w:rsidR="00423257" w:rsidRPr="001C0E1B" w14:paraId="69BDB11C" w14:textId="77777777" w:rsidTr="00864629">
        <w:trPr>
          <w:cantSplit/>
          <w:trHeight w:val="187"/>
          <w:jc w:val="center"/>
          <w:ins w:id="80267"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03617C77" w14:textId="77777777" w:rsidR="00423257" w:rsidRPr="001C0E1B" w:rsidRDefault="00423257" w:rsidP="00864629">
            <w:pPr>
              <w:pStyle w:val="TAL"/>
              <w:rPr>
                <w:ins w:id="80268" w:author="BigCREditor-Post-RAN4#105" w:date="2022-11-29T09:16:00Z"/>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4DF081C0" w14:textId="77777777" w:rsidR="00423257" w:rsidRPr="001C0E1B" w:rsidRDefault="00423257" w:rsidP="00864629">
            <w:pPr>
              <w:pStyle w:val="TAC"/>
              <w:rPr>
                <w:ins w:id="80269"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1EAE7626" w14:textId="77777777" w:rsidR="00423257" w:rsidRPr="001C0E1B" w:rsidRDefault="00423257" w:rsidP="00864629">
            <w:pPr>
              <w:pStyle w:val="TAC"/>
              <w:rPr>
                <w:ins w:id="80270" w:author="BigCREditor-Post-RAN4#105" w:date="2022-11-29T09:16:00Z"/>
                <w:rFonts w:cs="v4.2.0"/>
                <w:lang w:eastAsia="zh-CN"/>
              </w:rPr>
            </w:pPr>
            <w:ins w:id="80271" w:author="BigCREditor-Post-RAN4#105" w:date="2022-11-29T09:16: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5F749A7" w14:textId="77777777" w:rsidR="00423257" w:rsidRPr="001C0E1B" w:rsidRDefault="00423257" w:rsidP="00864629">
            <w:pPr>
              <w:pStyle w:val="TAC"/>
              <w:rPr>
                <w:ins w:id="80272" w:author="BigCREditor-Post-RAN4#105" w:date="2022-11-29T09:16:00Z"/>
                <w:rFonts w:cs="v4.2.0"/>
                <w:lang w:eastAsia="zh-CN"/>
              </w:rPr>
            </w:pPr>
            <w:ins w:id="80273" w:author="BigCREditor-Post-RAN4#105" w:date="2022-11-29T09:16:00Z">
              <w:r w:rsidRPr="001C0E1B">
                <w:rPr>
                  <w:rFonts w:cs="v4.2.0"/>
                  <w:lang w:eastAsia="zh-CN"/>
                </w:rPr>
                <w:t>CCR.2.1 T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AD147D7" w14:textId="77777777" w:rsidR="00423257" w:rsidRPr="001C0E1B" w:rsidRDefault="00423257" w:rsidP="00864629">
            <w:pPr>
              <w:pStyle w:val="TAC"/>
              <w:rPr>
                <w:ins w:id="80274" w:author="BigCREditor-Post-RAN4#105" w:date="2022-11-29T09:16:00Z"/>
                <w:rFonts w:cs="v4.2.0"/>
                <w:lang w:eastAsia="zh-CN"/>
              </w:rPr>
            </w:pPr>
            <w:ins w:id="80275" w:author="BigCREditor-Post-RAN4#105" w:date="2022-11-29T09:16:00Z">
              <w:r w:rsidRPr="006F4D85">
                <w:rPr>
                  <w:rFonts w:cs="v4.2.0"/>
                  <w:lang w:eastAsia="zh-CN"/>
                </w:rPr>
                <w:t>N/A</w:t>
              </w:r>
            </w:ins>
          </w:p>
        </w:tc>
      </w:tr>
      <w:tr w:rsidR="00423257" w:rsidRPr="001C0E1B" w14:paraId="22312199" w14:textId="77777777" w:rsidTr="00864629">
        <w:trPr>
          <w:cantSplit/>
          <w:trHeight w:val="187"/>
          <w:jc w:val="center"/>
          <w:ins w:id="80276" w:author="BigCREditor-Post-RAN4#105" w:date="2022-11-29T09:16:00Z"/>
        </w:trPr>
        <w:tc>
          <w:tcPr>
            <w:tcW w:w="1668" w:type="dxa"/>
            <w:tcBorders>
              <w:top w:val="single" w:sz="4" w:space="0" w:color="auto"/>
              <w:left w:val="single" w:sz="4" w:space="0" w:color="auto"/>
              <w:bottom w:val="single" w:sz="4" w:space="0" w:color="auto"/>
              <w:right w:val="single" w:sz="4" w:space="0" w:color="auto"/>
            </w:tcBorders>
            <w:hideMark/>
          </w:tcPr>
          <w:p w14:paraId="2D406D3E" w14:textId="77777777" w:rsidR="00423257" w:rsidRPr="001C0E1B" w:rsidRDefault="00423257" w:rsidP="00864629">
            <w:pPr>
              <w:pStyle w:val="TAL"/>
              <w:rPr>
                <w:ins w:id="80277" w:author="BigCREditor-Post-RAN4#105" w:date="2022-11-29T09:16:00Z"/>
              </w:rPr>
            </w:pPr>
            <w:ins w:id="80278" w:author="BigCREditor-Post-RAN4#105" w:date="2022-11-29T09:16:00Z">
              <w:r w:rsidRPr="001C0E1B">
                <w:rPr>
                  <w:bCs/>
                </w:rPr>
                <w:t>OCNG Patterns</w:t>
              </w:r>
            </w:ins>
          </w:p>
        </w:tc>
        <w:tc>
          <w:tcPr>
            <w:tcW w:w="1701" w:type="dxa"/>
            <w:tcBorders>
              <w:top w:val="single" w:sz="4" w:space="0" w:color="auto"/>
              <w:left w:val="single" w:sz="4" w:space="0" w:color="auto"/>
              <w:bottom w:val="single" w:sz="4" w:space="0" w:color="auto"/>
              <w:right w:val="single" w:sz="4" w:space="0" w:color="auto"/>
            </w:tcBorders>
          </w:tcPr>
          <w:p w14:paraId="1BABB6D9" w14:textId="77777777" w:rsidR="00423257" w:rsidRPr="001C0E1B" w:rsidRDefault="00423257" w:rsidP="00864629">
            <w:pPr>
              <w:pStyle w:val="TAC"/>
              <w:rPr>
                <w:ins w:id="80279"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259255B6" w14:textId="77777777" w:rsidR="00423257" w:rsidRPr="001C0E1B" w:rsidRDefault="00423257" w:rsidP="00864629">
            <w:pPr>
              <w:pStyle w:val="TAC"/>
              <w:rPr>
                <w:ins w:id="80280" w:author="BigCREditor-Post-RAN4#105" w:date="2022-11-29T09:16:00Z"/>
              </w:rPr>
            </w:pPr>
            <w:ins w:id="80281" w:author="BigCREditor-Post-RAN4#105" w:date="2022-11-29T09:16:00Z">
              <w:r w:rsidRPr="001C0E1B">
                <w:rPr>
                  <w:rFonts w:cs="v4.2.0"/>
                  <w:lang w:eastAsia="zh-CN"/>
                </w:rPr>
                <w:t>1, 2, 3</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9EEE767" w14:textId="77777777" w:rsidR="00423257" w:rsidRPr="001C0E1B" w:rsidRDefault="00423257" w:rsidP="00864629">
            <w:pPr>
              <w:pStyle w:val="TAC"/>
              <w:rPr>
                <w:ins w:id="80282" w:author="BigCREditor-Post-RAN4#105" w:date="2022-11-29T09:16:00Z"/>
                <w:rFonts w:cs="v4.2.0"/>
              </w:rPr>
            </w:pPr>
            <w:ins w:id="80283" w:author="BigCREditor-Post-RAN4#105" w:date="2022-11-29T09:16:00Z">
              <w:r w:rsidRPr="001C0E1B">
                <w:t>OP.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5D3054C6" w14:textId="77777777" w:rsidR="00423257" w:rsidRPr="001C0E1B" w:rsidRDefault="00423257" w:rsidP="00864629">
            <w:pPr>
              <w:pStyle w:val="TAC"/>
              <w:rPr>
                <w:ins w:id="80284" w:author="BigCREditor-Post-RAN4#105" w:date="2022-11-29T09:16:00Z"/>
              </w:rPr>
            </w:pPr>
            <w:ins w:id="80285" w:author="BigCREditor-Post-RAN4#105" w:date="2022-11-29T09:16:00Z">
              <w:r w:rsidRPr="001C0E1B">
                <w:t>OP.1</w:t>
              </w:r>
            </w:ins>
          </w:p>
        </w:tc>
      </w:tr>
      <w:tr w:rsidR="00423257" w:rsidRPr="001C0E1B" w14:paraId="4F65F9C0" w14:textId="77777777" w:rsidTr="00864629">
        <w:trPr>
          <w:cantSplit/>
          <w:trHeight w:val="187"/>
          <w:jc w:val="center"/>
          <w:ins w:id="80286"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tcPr>
          <w:p w14:paraId="51E2B31D" w14:textId="77777777" w:rsidR="00423257" w:rsidRPr="001C0E1B" w:rsidRDefault="00423257" w:rsidP="00864629">
            <w:pPr>
              <w:pStyle w:val="TAL"/>
              <w:rPr>
                <w:ins w:id="80287" w:author="BigCREditor-Post-RAN4#105" w:date="2022-11-29T09:16:00Z"/>
                <w:bCs/>
              </w:rPr>
            </w:pPr>
            <w:ins w:id="80288" w:author="BigCREditor-Post-RAN4#105" w:date="2022-11-29T09:16:00Z">
              <w:r w:rsidRPr="001C0E1B">
                <w:rPr>
                  <w:bCs/>
                  <w:lang w:eastAsia="zh-CN"/>
                </w:rPr>
                <w:t>TRS configuration</w:t>
              </w:r>
            </w:ins>
          </w:p>
        </w:tc>
        <w:tc>
          <w:tcPr>
            <w:tcW w:w="1701" w:type="dxa"/>
            <w:tcBorders>
              <w:top w:val="single" w:sz="4" w:space="0" w:color="auto"/>
              <w:left w:val="single" w:sz="4" w:space="0" w:color="auto"/>
              <w:bottom w:val="nil"/>
              <w:right w:val="single" w:sz="4" w:space="0" w:color="auto"/>
            </w:tcBorders>
            <w:shd w:val="clear" w:color="auto" w:fill="auto"/>
          </w:tcPr>
          <w:p w14:paraId="00FE32C9" w14:textId="77777777" w:rsidR="00423257" w:rsidRPr="001C0E1B" w:rsidRDefault="00423257" w:rsidP="00864629">
            <w:pPr>
              <w:pStyle w:val="TAC"/>
              <w:rPr>
                <w:ins w:id="80289"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tcPr>
          <w:p w14:paraId="32EEF4EE" w14:textId="77777777" w:rsidR="00423257" w:rsidRPr="001C0E1B" w:rsidRDefault="00423257" w:rsidP="00864629">
            <w:pPr>
              <w:pStyle w:val="TAC"/>
              <w:rPr>
                <w:ins w:id="80290" w:author="BigCREditor-Post-RAN4#105" w:date="2022-11-29T09:16:00Z"/>
                <w:rFonts w:cs="v4.2.0"/>
                <w:lang w:eastAsia="zh-CN"/>
              </w:rPr>
            </w:pPr>
            <w:ins w:id="80291" w:author="BigCREditor-Post-RAN4#105" w:date="2022-11-29T09:16:00Z">
              <w:r w:rsidRPr="001C0E1B">
                <w:rPr>
                  <w:rFonts w:cs="v4.2.0"/>
                  <w:lang w:eastAsia="zh-CN"/>
                </w:rPr>
                <w:t>1</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tcPr>
          <w:p w14:paraId="143712E0" w14:textId="77777777" w:rsidR="00423257" w:rsidRPr="001C0E1B" w:rsidRDefault="00423257" w:rsidP="00864629">
            <w:pPr>
              <w:pStyle w:val="TAC"/>
              <w:rPr>
                <w:ins w:id="80292" w:author="BigCREditor-Post-RAN4#105" w:date="2022-11-29T09:16:00Z"/>
              </w:rPr>
            </w:pPr>
            <w:ins w:id="80293" w:author="BigCREditor-Post-RAN4#105" w:date="2022-11-29T09:16:00Z">
              <w:r w:rsidRPr="001C0E1B">
                <w:rPr>
                  <w:lang w:eastAsia="zh-CN"/>
                </w:rPr>
                <w:t>TRS.1.1 FDD</w:t>
              </w:r>
            </w:ins>
          </w:p>
        </w:tc>
        <w:tc>
          <w:tcPr>
            <w:tcW w:w="1842" w:type="dxa"/>
            <w:gridSpan w:val="2"/>
            <w:tcBorders>
              <w:top w:val="single" w:sz="4" w:space="0" w:color="auto"/>
              <w:left w:val="single" w:sz="4" w:space="0" w:color="auto"/>
              <w:bottom w:val="single" w:sz="4" w:space="0" w:color="auto"/>
              <w:right w:val="single" w:sz="4" w:space="0" w:color="auto"/>
            </w:tcBorders>
          </w:tcPr>
          <w:p w14:paraId="1FDBD423" w14:textId="77777777" w:rsidR="00423257" w:rsidRPr="001C0E1B" w:rsidRDefault="00423257" w:rsidP="00864629">
            <w:pPr>
              <w:pStyle w:val="TAC"/>
              <w:rPr>
                <w:ins w:id="80294" w:author="BigCREditor-Post-RAN4#105" w:date="2022-11-29T09:16:00Z"/>
              </w:rPr>
            </w:pPr>
            <w:ins w:id="80295" w:author="BigCREditor-Post-RAN4#105" w:date="2022-11-29T09:16:00Z">
              <w:r w:rsidRPr="001C0E1B">
                <w:rPr>
                  <w:rFonts w:cs="v4.2.0"/>
                  <w:lang w:eastAsia="zh-CN"/>
                </w:rPr>
                <w:t>N/A</w:t>
              </w:r>
            </w:ins>
          </w:p>
        </w:tc>
      </w:tr>
      <w:tr w:rsidR="00423257" w:rsidRPr="001C0E1B" w14:paraId="0B4E1EC3" w14:textId="77777777" w:rsidTr="00864629">
        <w:trPr>
          <w:cantSplit/>
          <w:trHeight w:val="187"/>
          <w:jc w:val="center"/>
          <w:ins w:id="80296" w:author="BigCREditor-Post-RAN4#105" w:date="2022-11-29T09:16:00Z"/>
        </w:trPr>
        <w:tc>
          <w:tcPr>
            <w:tcW w:w="1668" w:type="dxa"/>
            <w:tcBorders>
              <w:top w:val="nil"/>
              <w:left w:val="single" w:sz="4" w:space="0" w:color="auto"/>
              <w:bottom w:val="nil"/>
              <w:right w:val="single" w:sz="4" w:space="0" w:color="auto"/>
            </w:tcBorders>
            <w:shd w:val="clear" w:color="auto" w:fill="auto"/>
          </w:tcPr>
          <w:p w14:paraId="162B1155" w14:textId="77777777" w:rsidR="00423257" w:rsidRPr="001C0E1B" w:rsidRDefault="00423257" w:rsidP="00864629">
            <w:pPr>
              <w:pStyle w:val="TAL"/>
              <w:rPr>
                <w:ins w:id="80297" w:author="BigCREditor-Post-RAN4#105" w:date="2022-11-29T09:16:00Z"/>
                <w:bCs/>
              </w:rPr>
            </w:pPr>
          </w:p>
        </w:tc>
        <w:tc>
          <w:tcPr>
            <w:tcW w:w="1701" w:type="dxa"/>
            <w:tcBorders>
              <w:top w:val="nil"/>
              <w:left w:val="single" w:sz="4" w:space="0" w:color="auto"/>
              <w:bottom w:val="nil"/>
              <w:right w:val="single" w:sz="4" w:space="0" w:color="auto"/>
            </w:tcBorders>
            <w:shd w:val="clear" w:color="auto" w:fill="auto"/>
          </w:tcPr>
          <w:p w14:paraId="0D44AC1E" w14:textId="77777777" w:rsidR="00423257" w:rsidRPr="001C0E1B" w:rsidRDefault="00423257" w:rsidP="00864629">
            <w:pPr>
              <w:pStyle w:val="TAC"/>
              <w:rPr>
                <w:ins w:id="80298"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tcPr>
          <w:p w14:paraId="1E8BC441" w14:textId="77777777" w:rsidR="00423257" w:rsidRPr="001C0E1B" w:rsidRDefault="00423257" w:rsidP="00864629">
            <w:pPr>
              <w:pStyle w:val="TAC"/>
              <w:rPr>
                <w:ins w:id="80299" w:author="BigCREditor-Post-RAN4#105" w:date="2022-11-29T09:16:00Z"/>
                <w:rFonts w:cs="v4.2.0"/>
                <w:lang w:eastAsia="zh-CN"/>
              </w:rPr>
            </w:pPr>
            <w:ins w:id="80300" w:author="BigCREditor-Post-RAN4#105" w:date="2022-11-29T09:16:00Z">
              <w:r w:rsidRPr="001C0E1B">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tcPr>
          <w:p w14:paraId="72F4C4C8" w14:textId="77777777" w:rsidR="00423257" w:rsidRPr="001C0E1B" w:rsidRDefault="00423257" w:rsidP="00864629">
            <w:pPr>
              <w:pStyle w:val="TAC"/>
              <w:rPr>
                <w:ins w:id="80301" w:author="BigCREditor-Post-RAN4#105" w:date="2022-11-29T09:16:00Z"/>
              </w:rPr>
            </w:pPr>
            <w:ins w:id="80302" w:author="BigCREditor-Post-RAN4#105" w:date="2022-11-29T09:16:00Z">
              <w:r w:rsidRPr="001C0E1B">
                <w:rPr>
                  <w:lang w:eastAsia="zh-CN"/>
                </w:rPr>
                <w:t>TRS.1.1 TDD</w:t>
              </w:r>
            </w:ins>
          </w:p>
        </w:tc>
        <w:tc>
          <w:tcPr>
            <w:tcW w:w="1842" w:type="dxa"/>
            <w:gridSpan w:val="2"/>
            <w:tcBorders>
              <w:top w:val="single" w:sz="4" w:space="0" w:color="auto"/>
              <w:left w:val="single" w:sz="4" w:space="0" w:color="auto"/>
              <w:bottom w:val="single" w:sz="4" w:space="0" w:color="auto"/>
              <w:right w:val="single" w:sz="4" w:space="0" w:color="auto"/>
            </w:tcBorders>
          </w:tcPr>
          <w:p w14:paraId="332E1E53" w14:textId="77777777" w:rsidR="00423257" w:rsidRPr="001C0E1B" w:rsidRDefault="00423257" w:rsidP="00864629">
            <w:pPr>
              <w:pStyle w:val="TAC"/>
              <w:rPr>
                <w:ins w:id="80303" w:author="BigCREditor-Post-RAN4#105" w:date="2022-11-29T09:16:00Z"/>
              </w:rPr>
            </w:pPr>
            <w:ins w:id="80304" w:author="BigCREditor-Post-RAN4#105" w:date="2022-11-29T09:16:00Z">
              <w:r w:rsidRPr="001C0E1B">
                <w:rPr>
                  <w:rFonts w:cs="v4.2.0"/>
                  <w:lang w:eastAsia="zh-CN"/>
                </w:rPr>
                <w:t>N/A</w:t>
              </w:r>
            </w:ins>
          </w:p>
        </w:tc>
      </w:tr>
      <w:tr w:rsidR="00423257" w:rsidRPr="001C0E1B" w14:paraId="0FC57487" w14:textId="77777777" w:rsidTr="00864629">
        <w:trPr>
          <w:cantSplit/>
          <w:trHeight w:val="187"/>
          <w:jc w:val="center"/>
          <w:ins w:id="80305"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tcPr>
          <w:p w14:paraId="4EFED2B1" w14:textId="77777777" w:rsidR="00423257" w:rsidRPr="001C0E1B" w:rsidRDefault="00423257" w:rsidP="00864629">
            <w:pPr>
              <w:pStyle w:val="TAL"/>
              <w:rPr>
                <w:ins w:id="80306" w:author="BigCREditor-Post-RAN4#105" w:date="2022-11-29T09:16:00Z"/>
                <w:bCs/>
              </w:rPr>
            </w:pPr>
          </w:p>
        </w:tc>
        <w:tc>
          <w:tcPr>
            <w:tcW w:w="1701" w:type="dxa"/>
            <w:tcBorders>
              <w:top w:val="nil"/>
              <w:left w:val="single" w:sz="4" w:space="0" w:color="auto"/>
              <w:bottom w:val="single" w:sz="4" w:space="0" w:color="auto"/>
              <w:right w:val="single" w:sz="4" w:space="0" w:color="auto"/>
            </w:tcBorders>
            <w:shd w:val="clear" w:color="auto" w:fill="auto"/>
          </w:tcPr>
          <w:p w14:paraId="20E59E74" w14:textId="77777777" w:rsidR="00423257" w:rsidRPr="001C0E1B" w:rsidRDefault="00423257" w:rsidP="00864629">
            <w:pPr>
              <w:pStyle w:val="TAC"/>
              <w:rPr>
                <w:ins w:id="80307"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tcPr>
          <w:p w14:paraId="23FC8CED" w14:textId="77777777" w:rsidR="00423257" w:rsidRPr="001C0E1B" w:rsidRDefault="00423257" w:rsidP="00864629">
            <w:pPr>
              <w:pStyle w:val="TAC"/>
              <w:rPr>
                <w:ins w:id="80308" w:author="BigCREditor-Post-RAN4#105" w:date="2022-11-29T09:16:00Z"/>
                <w:rFonts w:cs="v4.2.0"/>
                <w:lang w:eastAsia="zh-CN"/>
              </w:rPr>
            </w:pPr>
            <w:ins w:id="80309" w:author="BigCREditor-Post-RAN4#105" w:date="2022-11-29T09:16:00Z">
              <w:r w:rsidRPr="001C0E1B">
                <w:rPr>
                  <w:rFonts w:cs="v4.2.0"/>
                  <w:lang w:eastAsia="zh-CN"/>
                </w:rPr>
                <w:t>3</w:t>
              </w:r>
            </w:ins>
          </w:p>
        </w:tc>
        <w:tc>
          <w:tcPr>
            <w:tcW w:w="1701" w:type="dxa"/>
            <w:gridSpan w:val="2"/>
            <w:tcBorders>
              <w:top w:val="single" w:sz="4" w:space="0" w:color="auto"/>
              <w:left w:val="single" w:sz="4" w:space="0" w:color="auto"/>
              <w:bottom w:val="single" w:sz="4" w:space="0" w:color="auto"/>
              <w:right w:val="single" w:sz="4" w:space="0" w:color="auto"/>
            </w:tcBorders>
          </w:tcPr>
          <w:p w14:paraId="2AB73033" w14:textId="77777777" w:rsidR="00423257" w:rsidRPr="001C0E1B" w:rsidRDefault="00423257" w:rsidP="00864629">
            <w:pPr>
              <w:pStyle w:val="TAC"/>
              <w:rPr>
                <w:ins w:id="80310" w:author="BigCREditor-Post-RAN4#105" w:date="2022-11-29T09:16:00Z"/>
              </w:rPr>
            </w:pPr>
            <w:ins w:id="80311" w:author="BigCREditor-Post-RAN4#105" w:date="2022-11-29T09:16:00Z">
              <w:r w:rsidRPr="001C0E1B">
                <w:rPr>
                  <w:lang w:eastAsia="zh-CN"/>
                </w:rPr>
                <w:t>TRS.1.2 TDD</w:t>
              </w:r>
            </w:ins>
          </w:p>
        </w:tc>
        <w:tc>
          <w:tcPr>
            <w:tcW w:w="1842" w:type="dxa"/>
            <w:gridSpan w:val="2"/>
            <w:tcBorders>
              <w:top w:val="single" w:sz="4" w:space="0" w:color="auto"/>
              <w:left w:val="single" w:sz="4" w:space="0" w:color="auto"/>
              <w:bottom w:val="single" w:sz="4" w:space="0" w:color="auto"/>
              <w:right w:val="single" w:sz="4" w:space="0" w:color="auto"/>
            </w:tcBorders>
          </w:tcPr>
          <w:p w14:paraId="50C0CEAC" w14:textId="77777777" w:rsidR="00423257" w:rsidRPr="001C0E1B" w:rsidRDefault="00423257" w:rsidP="00864629">
            <w:pPr>
              <w:pStyle w:val="TAC"/>
              <w:rPr>
                <w:ins w:id="80312" w:author="BigCREditor-Post-RAN4#105" w:date="2022-11-29T09:16:00Z"/>
              </w:rPr>
            </w:pPr>
            <w:ins w:id="80313" w:author="BigCREditor-Post-RAN4#105" w:date="2022-11-29T09:16:00Z">
              <w:r w:rsidRPr="001C0E1B">
                <w:rPr>
                  <w:rFonts w:cs="v4.2.0"/>
                  <w:lang w:eastAsia="zh-CN"/>
                </w:rPr>
                <w:t>N/A</w:t>
              </w:r>
            </w:ins>
          </w:p>
        </w:tc>
      </w:tr>
      <w:tr w:rsidR="00423257" w:rsidRPr="001C0E1B" w14:paraId="396C02A5" w14:textId="77777777" w:rsidTr="00864629">
        <w:trPr>
          <w:cantSplit/>
          <w:trHeight w:val="187"/>
          <w:jc w:val="center"/>
          <w:ins w:id="80314" w:author="BigCREditor-Post-RAN4#105" w:date="2022-11-29T09:16:00Z"/>
        </w:trPr>
        <w:tc>
          <w:tcPr>
            <w:tcW w:w="1668" w:type="dxa"/>
            <w:tcBorders>
              <w:top w:val="single" w:sz="4" w:space="0" w:color="auto"/>
              <w:left w:val="single" w:sz="4" w:space="0" w:color="auto"/>
              <w:bottom w:val="single" w:sz="4" w:space="0" w:color="auto"/>
              <w:right w:val="single" w:sz="4" w:space="0" w:color="auto"/>
            </w:tcBorders>
            <w:hideMark/>
          </w:tcPr>
          <w:p w14:paraId="251422EE" w14:textId="77777777" w:rsidR="00423257" w:rsidRPr="00521E4B" w:rsidRDefault="00423257" w:rsidP="00864629">
            <w:pPr>
              <w:pStyle w:val="TAL"/>
              <w:rPr>
                <w:ins w:id="80315" w:author="BigCREditor-Post-RAN4#105" w:date="2022-11-29T09:16:00Z"/>
                <w:bCs/>
                <w:lang w:eastAsia="zh-CN"/>
              </w:rPr>
            </w:pPr>
            <w:proofErr w:type="spellStart"/>
            <w:ins w:id="80316" w:author="BigCREditor-Post-RAN4#105" w:date="2022-11-29T09:16:00Z">
              <w:r w:rsidRPr="00521E4B" w:rsidDel="00821B2B">
                <w:rPr>
                  <w:bCs/>
                  <w:lang w:eastAsia="zh-CN"/>
                </w:rPr>
                <w:t>I</w:t>
              </w:r>
              <w:r w:rsidRPr="00521E4B">
                <w:rPr>
                  <w:bCs/>
                  <w:lang w:eastAsia="zh-CN"/>
                </w:rPr>
                <w:t>Initial</w:t>
              </w:r>
              <w:proofErr w:type="spellEnd"/>
              <w:r w:rsidRPr="00521E4B">
                <w:rPr>
                  <w:bCs/>
                  <w:lang w:eastAsia="zh-CN"/>
                </w:rPr>
                <w:t xml:space="preserve"> BWP configuration</w:t>
              </w:r>
            </w:ins>
          </w:p>
        </w:tc>
        <w:tc>
          <w:tcPr>
            <w:tcW w:w="1701" w:type="dxa"/>
            <w:tcBorders>
              <w:top w:val="single" w:sz="4" w:space="0" w:color="auto"/>
              <w:left w:val="single" w:sz="4" w:space="0" w:color="auto"/>
              <w:bottom w:val="single" w:sz="4" w:space="0" w:color="auto"/>
              <w:right w:val="single" w:sz="4" w:space="0" w:color="auto"/>
            </w:tcBorders>
          </w:tcPr>
          <w:p w14:paraId="108CCDAB" w14:textId="77777777" w:rsidR="00423257" w:rsidRPr="00521E4B" w:rsidRDefault="00423257" w:rsidP="00864629">
            <w:pPr>
              <w:pStyle w:val="TAC"/>
              <w:rPr>
                <w:ins w:id="80317"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04BADE5C" w14:textId="77777777" w:rsidR="00423257" w:rsidRPr="00781F89" w:rsidRDefault="00423257" w:rsidP="00864629">
            <w:pPr>
              <w:pStyle w:val="TAC"/>
              <w:rPr>
                <w:ins w:id="80318" w:author="BigCREditor-Post-RAN4#105" w:date="2022-11-29T09:16:00Z"/>
                <w:rFonts w:cs="v4.2.0"/>
                <w:lang w:eastAsia="zh-CN"/>
              </w:rPr>
            </w:pPr>
            <w:ins w:id="80319" w:author="BigCREditor-Post-RAN4#105" w:date="2022-11-29T09:16:00Z">
              <w:r w:rsidRPr="008210B2">
                <w:rPr>
                  <w:rFonts w:cs="v4.2.0"/>
                  <w:lang w:eastAsia="zh-CN"/>
                </w:rPr>
                <w:t>1, 2, 3</w:t>
              </w:r>
              <w:r w:rsidRPr="00781F89">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FF11C9B" w14:textId="77777777" w:rsidR="00423257" w:rsidRPr="00EB1973" w:rsidRDefault="00423257" w:rsidP="00864629">
            <w:pPr>
              <w:pStyle w:val="TAC"/>
              <w:rPr>
                <w:ins w:id="80320" w:author="BigCREditor-Post-RAN4#105" w:date="2022-11-29T09:16:00Z"/>
              </w:rPr>
            </w:pPr>
            <w:ins w:id="80321" w:author="BigCREditor-Post-RAN4#105" w:date="2022-11-29T09:16:00Z">
              <w:r w:rsidRPr="00140C6B">
                <w:rPr>
                  <w:rFonts w:cs="v4.2.0"/>
                  <w:lang w:eastAsia="zh-CN"/>
                </w:rPr>
                <w:t>DLBWP.0.1 ULBWP.0.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FE32E17" w14:textId="77777777" w:rsidR="00423257" w:rsidRPr="001C0E1B" w:rsidRDefault="00423257" w:rsidP="00864629">
            <w:pPr>
              <w:pStyle w:val="TAC"/>
              <w:rPr>
                <w:ins w:id="80322" w:author="BigCREditor-Post-RAN4#105" w:date="2022-11-29T09:16:00Z"/>
              </w:rPr>
            </w:pPr>
            <w:ins w:id="80323" w:author="BigCREditor-Post-RAN4#105" w:date="2022-11-29T09:16:00Z">
              <w:r w:rsidRPr="001C0E1B">
                <w:rPr>
                  <w:rFonts w:cs="v4.2.0"/>
                  <w:lang w:eastAsia="zh-CN"/>
                </w:rPr>
                <w:t>DLBWP.0.1 ULBWP.0.1</w:t>
              </w:r>
            </w:ins>
          </w:p>
        </w:tc>
      </w:tr>
      <w:tr w:rsidR="00423257" w:rsidRPr="001C0E1B" w14:paraId="6AEAB041" w14:textId="77777777" w:rsidTr="00864629">
        <w:trPr>
          <w:cantSplit/>
          <w:trHeight w:val="187"/>
          <w:jc w:val="center"/>
          <w:ins w:id="80324" w:author="BigCREditor-Post-RAN4#105" w:date="2022-11-29T09:16:00Z"/>
        </w:trPr>
        <w:tc>
          <w:tcPr>
            <w:tcW w:w="1668" w:type="dxa"/>
            <w:tcBorders>
              <w:top w:val="single" w:sz="4" w:space="0" w:color="auto"/>
              <w:left w:val="single" w:sz="4" w:space="0" w:color="auto"/>
              <w:bottom w:val="single" w:sz="4" w:space="0" w:color="auto"/>
              <w:right w:val="single" w:sz="4" w:space="0" w:color="auto"/>
            </w:tcBorders>
            <w:hideMark/>
          </w:tcPr>
          <w:p w14:paraId="7FAE490E" w14:textId="77777777" w:rsidR="00423257" w:rsidRPr="00521E4B" w:rsidRDefault="00423257" w:rsidP="00864629">
            <w:pPr>
              <w:pStyle w:val="TAL"/>
              <w:rPr>
                <w:ins w:id="80325" w:author="BigCREditor-Post-RAN4#105" w:date="2022-11-29T09:16:00Z"/>
                <w:bCs/>
                <w:lang w:eastAsia="zh-CN"/>
              </w:rPr>
            </w:pPr>
            <w:ins w:id="80326" w:author="BigCREditor-Post-RAN4#105" w:date="2022-11-29T09:16:00Z">
              <w:r w:rsidRPr="00521E4B">
                <w:rPr>
                  <w:bCs/>
                  <w:lang w:eastAsia="zh-CN"/>
                </w:rPr>
                <w:t>Active DL BWP</w:t>
              </w:r>
              <w:r>
                <w:rPr>
                  <w:rFonts w:hint="eastAsia"/>
                  <w:bCs/>
                  <w:lang w:eastAsia="zh-CN"/>
                </w:rPr>
                <w:t xml:space="preserve"> </w:t>
              </w:r>
              <w:r w:rsidRPr="00521E4B">
                <w:rPr>
                  <w:bCs/>
                  <w:lang w:eastAsia="zh-CN"/>
                </w:rPr>
                <w:t>configuration</w:t>
              </w:r>
            </w:ins>
          </w:p>
        </w:tc>
        <w:tc>
          <w:tcPr>
            <w:tcW w:w="1701" w:type="dxa"/>
            <w:tcBorders>
              <w:top w:val="single" w:sz="4" w:space="0" w:color="auto"/>
              <w:left w:val="single" w:sz="4" w:space="0" w:color="auto"/>
              <w:bottom w:val="single" w:sz="4" w:space="0" w:color="auto"/>
              <w:right w:val="single" w:sz="4" w:space="0" w:color="auto"/>
            </w:tcBorders>
          </w:tcPr>
          <w:p w14:paraId="5C35AB79" w14:textId="77777777" w:rsidR="00423257" w:rsidRPr="00521E4B" w:rsidRDefault="00423257" w:rsidP="00864629">
            <w:pPr>
              <w:pStyle w:val="TAC"/>
              <w:rPr>
                <w:ins w:id="80327"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120037DF" w14:textId="77777777" w:rsidR="00423257" w:rsidRPr="00521E4B" w:rsidRDefault="00423257" w:rsidP="00864629">
            <w:pPr>
              <w:pStyle w:val="TAC"/>
              <w:rPr>
                <w:ins w:id="80328" w:author="BigCREditor-Post-RAN4#105" w:date="2022-11-29T09:16:00Z"/>
                <w:rFonts w:cs="v4.2.0"/>
                <w:lang w:eastAsia="zh-CN"/>
              </w:rPr>
            </w:pPr>
            <w:ins w:id="80329" w:author="BigCREditor-Post-RAN4#105" w:date="2022-11-29T09:16:00Z">
              <w:r w:rsidRPr="00521E4B">
                <w:rPr>
                  <w:rFonts w:cs="v4.2.0"/>
                  <w:lang w:eastAsia="zh-CN"/>
                </w:rPr>
                <w:t>1, 2, 3</w:t>
              </w:r>
              <w:r w:rsidRPr="00521E4B">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D6C239B" w14:textId="77777777" w:rsidR="00423257" w:rsidRPr="00521E4B" w:rsidRDefault="00423257" w:rsidP="00864629">
            <w:pPr>
              <w:pStyle w:val="TAC"/>
              <w:rPr>
                <w:ins w:id="80330" w:author="BigCREditor-Post-RAN4#105" w:date="2022-11-29T09:16:00Z"/>
                <w:lang w:eastAsia="zh-CN"/>
              </w:rPr>
            </w:pPr>
            <w:ins w:id="80331" w:author="BigCREditor-Post-RAN4#105" w:date="2022-11-29T09:16:00Z">
              <w:r w:rsidRPr="00521E4B">
                <w:t>DLBWP.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89EB0A0" w14:textId="77777777" w:rsidR="00423257" w:rsidRPr="001C0E1B" w:rsidRDefault="00423257" w:rsidP="00864629">
            <w:pPr>
              <w:pStyle w:val="TAC"/>
              <w:rPr>
                <w:ins w:id="80332" w:author="BigCREditor-Post-RAN4#105" w:date="2022-11-29T09:16:00Z"/>
              </w:rPr>
            </w:pPr>
            <w:ins w:id="80333" w:author="BigCREditor-Post-RAN4#105" w:date="2022-11-29T09:16:00Z">
              <w:r w:rsidRPr="001C0E1B">
                <w:rPr>
                  <w:rFonts w:cs="v4.2.0"/>
                  <w:lang w:eastAsia="zh-CN"/>
                </w:rPr>
                <w:t>DLBWP.1.1</w:t>
              </w:r>
            </w:ins>
          </w:p>
        </w:tc>
      </w:tr>
      <w:tr w:rsidR="00423257" w:rsidRPr="001C0E1B" w14:paraId="139B4A1E" w14:textId="77777777" w:rsidTr="00864629">
        <w:trPr>
          <w:cantSplit/>
          <w:trHeight w:val="187"/>
          <w:jc w:val="center"/>
          <w:ins w:id="80334" w:author="BigCREditor-Post-RAN4#105" w:date="2022-11-29T09:16:00Z"/>
        </w:trPr>
        <w:tc>
          <w:tcPr>
            <w:tcW w:w="1668" w:type="dxa"/>
            <w:tcBorders>
              <w:top w:val="single" w:sz="4" w:space="0" w:color="auto"/>
              <w:left w:val="single" w:sz="4" w:space="0" w:color="auto"/>
              <w:bottom w:val="single" w:sz="4" w:space="0" w:color="auto"/>
              <w:right w:val="single" w:sz="4" w:space="0" w:color="auto"/>
            </w:tcBorders>
            <w:hideMark/>
          </w:tcPr>
          <w:p w14:paraId="4878AE6A" w14:textId="77777777" w:rsidR="00423257" w:rsidRPr="00521E4B" w:rsidRDefault="00423257" w:rsidP="00864629">
            <w:pPr>
              <w:pStyle w:val="TAL"/>
              <w:rPr>
                <w:ins w:id="80335" w:author="BigCREditor-Post-RAN4#105" w:date="2022-11-29T09:16:00Z"/>
                <w:bCs/>
                <w:lang w:eastAsia="zh-CN"/>
              </w:rPr>
            </w:pPr>
            <w:ins w:id="80336" w:author="BigCREditor-Post-RAN4#105" w:date="2022-11-29T09:16:00Z">
              <w:r w:rsidRPr="00521E4B">
                <w:rPr>
                  <w:bCs/>
                  <w:lang w:eastAsia="zh-CN"/>
                </w:rPr>
                <w:t>Active UL BWP</w:t>
              </w:r>
              <w:r>
                <w:rPr>
                  <w:rFonts w:hint="eastAsia"/>
                  <w:bCs/>
                  <w:lang w:eastAsia="zh-CN"/>
                </w:rPr>
                <w:t xml:space="preserve"> </w:t>
              </w:r>
              <w:r w:rsidRPr="00521E4B">
                <w:rPr>
                  <w:bCs/>
                  <w:lang w:eastAsia="zh-CN"/>
                </w:rPr>
                <w:t>configuration</w:t>
              </w:r>
            </w:ins>
          </w:p>
        </w:tc>
        <w:tc>
          <w:tcPr>
            <w:tcW w:w="1701" w:type="dxa"/>
            <w:tcBorders>
              <w:top w:val="single" w:sz="4" w:space="0" w:color="auto"/>
              <w:left w:val="single" w:sz="4" w:space="0" w:color="auto"/>
              <w:bottom w:val="single" w:sz="4" w:space="0" w:color="auto"/>
              <w:right w:val="single" w:sz="4" w:space="0" w:color="auto"/>
            </w:tcBorders>
          </w:tcPr>
          <w:p w14:paraId="58C7FBA3" w14:textId="77777777" w:rsidR="00423257" w:rsidRPr="00521E4B" w:rsidRDefault="00423257" w:rsidP="00864629">
            <w:pPr>
              <w:pStyle w:val="TAC"/>
              <w:rPr>
                <w:ins w:id="80337"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0B0D81F9" w14:textId="77777777" w:rsidR="00423257" w:rsidRPr="00521E4B" w:rsidRDefault="00423257" w:rsidP="00864629">
            <w:pPr>
              <w:pStyle w:val="TAC"/>
              <w:rPr>
                <w:ins w:id="80338" w:author="BigCREditor-Post-RAN4#105" w:date="2022-11-29T09:16:00Z"/>
                <w:rFonts w:cs="v4.2.0"/>
                <w:lang w:eastAsia="zh-CN"/>
              </w:rPr>
            </w:pPr>
            <w:ins w:id="80339" w:author="BigCREditor-Post-RAN4#105" w:date="2022-11-29T09:16:00Z">
              <w:r w:rsidRPr="00521E4B">
                <w:rPr>
                  <w:rFonts w:cs="v4.2.0"/>
                  <w:lang w:eastAsia="zh-CN"/>
                </w:rPr>
                <w:t>1, 2, 3</w:t>
              </w:r>
              <w:r w:rsidRPr="00521E4B">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03FD432" w14:textId="77777777" w:rsidR="00423257" w:rsidRPr="00521E4B" w:rsidRDefault="00423257" w:rsidP="00864629">
            <w:pPr>
              <w:pStyle w:val="TAC"/>
              <w:rPr>
                <w:ins w:id="80340" w:author="BigCREditor-Post-RAN4#105" w:date="2022-11-29T09:16:00Z"/>
                <w:rFonts w:cs="v4.2.0"/>
                <w:lang w:eastAsia="zh-CN"/>
              </w:rPr>
            </w:pPr>
            <w:ins w:id="80341" w:author="BigCREditor-Post-RAN4#105" w:date="2022-11-29T09:16:00Z">
              <w:r w:rsidRPr="00521E4B">
                <w:t>DLBWP.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4BBC587B" w14:textId="77777777" w:rsidR="00423257" w:rsidRPr="001C0E1B" w:rsidRDefault="00423257" w:rsidP="00864629">
            <w:pPr>
              <w:pStyle w:val="TAC"/>
              <w:rPr>
                <w:ins w:id="80342" w:author="BigCREditor-Post-RAN4#105" w:date="2022-11-29T09:16:00Z"/>
                <w:rFonts w:cs="v4.2.0"/>
                <w:lang w:eastAsia="zh-CN"/>
              </w:rPr>
            </w:pPr>
            <w:ins w:id="80343" w:author="BigCREditor-Post-RAN4#105" w:date="2022-11-29T09:16:00Z">
              <w:r w:rsidRPr="001C0E1B">
                <w:rPr>
                  <w:rFonts w:cs="v4.2.0"/>
                  <w:lang w:eastAsia="zh-CN"/>
                </w:rPr>
                <w:t>ULBWP.1.1</w:t>
              </w:r>
            </w:ins>
          </w:p>
        </w:tc>
      </w:tr>
      <w:tr w:rsidR="00423257" w:rsidRPr="001C0E1B" w14:paraId="1267491B" w14:textId="77777777" w:rsidTr="00864629">
        <w:trPr>
          <w:cantSplit/>
          <w:trHeight w:val="187"/>
          <w:jc w:val="center"/>
          <w:ins w:id="80344" w:author="BigCREditor-Post-RAN4#105" w:date="2022-11-29T09:16:00Z"/>
        </w:trPr>
        <w:tc>
          <w:tcPr>
            <w:tcW w:w="1668" w:type="dxa"/>
            <w:tcBorders>
              <w:top w:val="single" w:sz="4" w:space="0" w:color="auto"/>
              <w:left w:val="single" w:sz="4" w:space="0" w:color="auto"/>
              <w:bottom w:val="single" w:sz="4" w:space="0" w:color="auto"/>
              <w:right w:val="single" w:sz="4" w:space="0" w:color="auto"/>
            </w:tcBorders>
            <w:hideMark/>
          </w:tcPr>
          <w:p w14:paraId="477715CC" w14:textId="77777777" w:rsidR="00423257" w:rsidRPr="001C0E1B" w:rsidRDefault="00423257" w:rsidP="00864629">
            <w:pPr>
              <w:pStyle w:val="TAL"/>
              <w:rPr>
                <w:ins w:id="80345" w:author="BigCREditor-Post-RAN4#105" w:date="2022-11-29T09:16:00Z"/>
                <w:bCs/>
                <w:lang w:eastAsia="zh-CN"/>
              </w:rPr>
            </w:pPr>
            <w:ins w:id="80346" w:author="BigCREditor-Post-RAN4#105" w:date="2022-11-29T09:16:00Z">
              <w:r w:rsidRPr="001C0E1B">
                <w:rPr>
                  <w:bCs/>
                  <w:lang w:eastAsia="zh-CN"/>
                </w:rPr>
                <w:t>RLM-RS</w:t>
              </w:r>
            </w:ins>
          </w:p>
        </w:tc>
        <w:tc>
          <w:tcPr>
            <w:tcW w:w="1701" w:type="dxa"/>
            <w:tcBorders>
              <w:top w:val="single" w:sz="4" w:space="0" w:color="auto"/>
              <w:left w:val="single" w:sz="4" w:space="0" w:color="auto"/>
              <w:bottom w:val="single" w:sz="4" w:space="0" w:color="auto"/>
              <w:right w:val="single" w:sz="4" w:space="0" w:color="auto"/>
            </w:tcBorders>
          </w:tcPr>
          <w:p w14:paraId="3E8C1617" w14:textId="77777777" w:rsidR="00423257" w:rsidRPr="001C0E1B" w:rsidRDefault="00423257" w:rsidP="00864629">
            <w:pPr>
              <w:pStyle w:val="TAC"/>
              <w:rPr>
                <w:ins w:id="80347"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1F38482C" w14:textId="77777777" w:rsidR="00423257" w:rsidRPr="001C0E1B" w:rsidRDefault="00423257" w:rsidP="00864629">
            <w:pPr>
              <w:pStyle w:val="TAC"/>
              <w:rPr>
                <w:ins w:id="80348" w:author="BigCREditor-Post-RAN4#105" w:date="2022-11-29T09:16:00Z"/>
                <w:rFonts w:cs="v4.2.0"/>
                <w:lang w:eastAsia="zh-CN"/>
              </w:rPr>
            </w:pPr>
            <w:ins w:id="80349" w:author="BigCREditor-Post-RAN4#105" w:date="2022-11-29T09:16:00Z">
              <w:r w:rsidRPr="001C0E1B">
                <w:rPr>
                  <w:rFonts w:cs="v4.2.0"/>
                  <w:lang w:eastAsia="zh-CN"/>
                </w:rPr>
                <w:t>1, 2, 3</w:t>
              </w:r>
              <w:r>
                <w:rPr>
                  <w:rFonts w:hint="eastAsia"/>
                  <w:lang w:eastAsia="zh-CN"/>
                </w:rPr>
                <w:t>,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D359554" w14:textId="77777777" w:rsidR="00423257" w:rsidRPr="001C0E1B" w:rsidRDefault="00423257" w:rsidP="00864629">
            <w:pPr>
              <w:pStyle w:val="TAC"/>
              <w:rPr>
                <w:ins w:id="80350" w:author="BigCREditor-Post-RAN4#105" w:date="2022-11-29T09:16:00Z"/>
                <w:rFonts w:cs="v4.2.0"/>
                <w:lang w:eastAsia="zh-CN"/>
              </w:rPr>
            </w:pPr>
            <w:ins w:id="80351" w:author="BigCREditor-Post-RAN4#105" w:date="2022-11-29T09:16:00Z">
              <w:r w:rsidRPr="001C0E1B">
                <w:rPr>
                  <w:rFonts w:cs="v4.2.0"/>
                  <w:lang w:eastAsia="zh-CN"/>
                </w:rPr>
                <w:t>CSI-RS</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BAE8D16" w14:textId="77777777" w:rsidR="00423257" w:rsidRPr="001C0E1B" w:rsidRDefault="00423257" w:rsidP="00864629">
            <w:pPr>
              <w:pStyle w:val="TAC"/>
              <w:rPr>
                <w:ins w:id="80352" w:author="BigCREditor-Post-RAN4#105" w:date="2022-11-29T09:16:00Z"/>
                <w:rFonts w:cs="v4.2.0"/>
                <w:lang w:eastAsia="zh-CN"/>
              </w:rPr>
            </w:pPr>
            <w:ins w:id="80353" w:author="BigCREditor-Post-RAN4#105" w:date="2022-11-29T09:16:00Z">
              <w:r w:rsidRPr="001C0E1B">
                <w:rPr>
                  <w:rFonts w:cs="v4.2.0"/>
                  <w:lang w:eastAsia="zh-CN"/>
                </w:rPr>
                <w:t>SSB</w:t>
              </w:r>
            </w:ins>
          </w:p>
        </w:tc>
      </w:tr>
      <w:tr w:rsidR="00423257" w:rsidRPr="001C0E1B" w14:paraId="56A16154" w14:textId="77777777" w:rsidTr="00864629">
        <w:trPr>
          <w:cantSplit/>
          <w:trHeight w:val="187"/>
          <w:jc w:val="center"/>
          <w:ins w:id="80354"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1F6C488F" w14:textId="77777777" w:rsidR="00423257" w:rsidRPr="001C0E1B" w:rsidRDefault="00423257" w:rsidP="00864629">
            <w:pPr>
              <w:pStyle w:val="TAL"/>
              <w:rPr>
                <w:ins w:id="80355" w:author="BigCREditor-Post-RAN4#105" w:date="2022-11-29T09:16:00Z"/>
                <w:rFonts w:cs="v4.2.0"/>
              </w:rPr>
            </w:pPr>
            <w:ins w:id="80356" w:author="BigCREditor-Post-RAN4#105" w:date="2022-11-29T09:16:00Z">
              <w:r w:rsidRPr="001C0E1B">
                <w:rPr>
                  <w:rFonts w:cs="v4.2.0"/>
                  <w:noProof/>
                  <w:position w:val="-12"/>
                  <w:lang w:val="en-US" w:eastAsia="zh-CN"/>
                </w:rPr>
                <w:drawing>
                  <wp:inline distT="0" distB="0" distL="0" distR="0" wp14:anchorId="30A13682" wp14:editId="33B4D47F">
                    <wp:extent cx="259080" cy="238125"/>
                    <wp:effectExtent l="0" t="0" r="7620" b="952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 xml:space="preserve"> Note 2</w:t>
              </w:r>
            </w:ins>
          </w:p>
        </w:tc>
        <w:tc>
          <w:tcPr>
            <w:tcW w:w="1701" w:type="dxa"/>
            <w:tcBorders>
              <w:top w:val="single" w:sz="4" w:space="0" w:color="auto"/>
              <w:left w:val="single" w:sz="4" w:space="0" w:color="auto"/>
              <w:bottom w:val="nil"/>
              <w:right w:val="single" w:sz="4" w:space="0" w:color="auto"/>
            </w:tcBorders>
            <w:shd w:val="clear" w:color="auto" w:fill="auto"/>
            <w:hideMark/>
          </w:tcPr>
          <w:p w14:paraId="18284ED3" w14:textId="77777777" w:rsidR="00423257" w:rsidRPr="001C0E1B" w:rsidRDefault="00423257" w:rsidP="00864629">
            <w:pPr>
              <w:pStyle w:val="TAC"/>
              <w:rPr>
                <w:ins w:id="80357" w:author="BigCREditor-Post-RAN4#105" w:date="2022-11-29T09:16:00Z"/>
                <w:rFonts w:cs="v4.2.0"/>
                <w:lang w:eastAsia="zh-CN"/>
              </w:rPr>
            </w:pPr>
            <w:ins w:id="80358" w:author="BigCREditor-Post-RAN4#105" w:date="2022-11-29T09:16:00Z">
              <w:r w:rsidRPr="001C0E1B">
                <w:rPr>
                  <w:rFonts w:cs="v4.2.0"/>
                  <w:lang w:eastAsia="zh-CN"/>
                </w:rPr>
                <w:t>dBm/SCS</w:t>
              </w:r>
            </w:ins>
          </w:p>
        </w:tc>
        <w:tc>
          <w:tcPr>
            <w:tcW w:w="1701" w:type="dxa"/>
            <w:tcBorders>
              <w:top w:val="single" w:sz="4" w:space="0" w:color="auto"/>
              <w:left w:val="single" w:sz="4" w:space="0" w:color="auto"/>
              <w:bottom w:val="single" w:sz="4" w:space="0" w:color="auto"/>
              <w:right w:val="single" w:sz="4" w:space="0" w:color="auto"/>
            </w:tcBorders>
            <w:hideMark/>
          </w:tcPr>
          <w:p w14:paraId="5D64A2F5" w14:textId="77777777" w:rsidR="00423257" w:rsidRPr="001C0E1B" w:rsidRDefault="00423257" w:rsidP="00864629">
            <w:pPr>
              <w:pStyle w:val="TAC"/>
              <w:rPr>
                <w:ins w:id="80359" w:author="BigCREditor-Post-RAN4#105" w:date="2022-11-29T09:16:00Z"/>
                <w:rFonts w:cs="v4.2.0"/>
                <w:lang w:eastAsia="zh-CN"/>
              </w:rPr>
            </w:pPr>
            <w:ins w:id="80360" w:author="BigCREditor-Post-RAN4#105" w:date="2022-11-29T09:16:00Z">
              <w:r w:rsidRPr="001C0E1B">
                <w:rPr>
                  <w:rFonts w:cs="v4.2.0"/>
                  <w:lang w:eastAsia="zh-CN"/>
                </w:rPr>
                <w:t>1</w:t>
              </w:r>
              <w:r>
                <w:rPr>
                  <w:rFonts w:hint="eastAsia"/>
                  <w:lang w:eastAsia="zh-CN"/>
                </w:rPr>
                <w:t>,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78CC7495" w14:textId="77777777" w:rsidR="00423257" w:rsidRPr="001C0E1B" w:rsidRDefault="00423257" w:rsidP="00864629">
            <w:pPr>
              <w:pStyle w:val="TAC"/>
              <w:rPr>
                <w:ins w:id="80361" w:author="BigCREditor-Post-RAN4#105" w:date="2022-11-29T09:16:00Z"/>
                <w:rFonts w:cs="v4.2.0"/>
                <w:lang w:eastAsia="zh-CN"/>
              </w:rPr>
            </w:pPr>
            <w:ins w:id="80362" w:author="BigCREditor-Post-RAN4#105" w:date="2022-11-29T09:16:00Z">
              <w:r w:rsidRPr="001C0E1B">
                <w:rPr>
                  <w:rFonts w:cs="v4.2.0"/>
                  <w:lang w:eastAsia="zh-CN"/>
                </w:rPr>
                <w:t>-98</w:t>
              </w:r>
            </w:ins>
          </w:p>
        </w:tc>
      </w:tr>
      <w:tr w:rsidR="00423257" w:rsidRPr="001C0E1B" w14:paraId="315A8B6C" w14:textId="77777777" w:rsidTr="00864629">
        <w:trPr>
          <w:cantSplit/>
          <w:trHeight w:val="187"/>
          <w:jc w:val="center"/>
          <w:ins w:id="80363"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081FAE42" w14:textId="77777777" w:rsidR="00423257" w:rsidRPr="001C0E1B" w:rsidRDefault="00423257" w:rsidP="00864629">
            <w:pPr>
              <w:pStyle w:val="TAL"/>
              <w:rPr>
                <w:ins w:id="80364" w:author="BigCREditor-Post-RAN4#105" w:date="2022-11-29T09:16:00Z"/>
                <w:rFonts w:cs="v4.2.0"/>
              </w:rPr>
            </w:pPr>
          </w:p>
        </w:tc>
        <w:tc>
          <w:tcPr>
            <w:tcW w:w="1701" w:type="dxa"/>
            <w:tcBorders>
              <w:top w:val="nil"/>
              <w:left w:val="single" w:sz="4" w:space="0" w:color="auto"/>
              <w:bottom w:val="nil"/>
              <w:right w:val="single" w:sz="4" w:space="0" w:color="auto"/>
            </w:tcBorders>
            <w:shd w:val="clear" w:color="auto" w:fill="auto"/>
            <w:hideMark/>
          </w:tcPr>
          <w:p w14:paraId="426CCC2E" w14:textId="77777777" w:rsidR="00423257" w:rsidRPr="001C0E1B" w:rsidRDefault="00423257" w:rsidP="00864629">
            <w:pPr>
              <w:pStyle w:val="TAC"/>
              <w:rPr>
                <w:ins w:id="80365" w:author="BigCREditor-Post-RAN4#105" w:date="2022-11-29T09:16: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2E1CF02" w14:textId="77777777" w:rsidR="00423257" w:rsidRPr="001C0E1B" w:rsidRDefault="00423257" w:rsidP="00864629">
            <w:pPr>
              <w:pStyle w:val="TAC"/>
              <w:rPr>
                <w:ins w:id="80366" w:author="BigCREditor-Post-RAN4#105" w:date="2022-11-29T09:16:00Z"/>
                <w:rFonts w:cs="v4.2.0"/>
                <w:lang w:eastAsia="zh-CN"/>
              </w:rPr>
            </w:pPr>
            <w:ins w:id="80367" w:author="BigCREditor-Post-RAN4#105" w:date="2022-11-29T09:16:00Z">
              <w:r w:rsidRPr="001C0E1B">
                <w:rPr>
                  <w:rFonts w:cs="v4.2.0"/>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0BCF78D0" w14:textId="77777777" w:rsidR="00423257" w:rsidRPr="001C0E1B" w:rsidRDefault="00423257" w:rsidP="00864629">
            <w:pPr>
              <w:pStyle w:val="TAC"/>
              <w:rPr>
                <w:ins w:id="80368" w:author="BigCREditor-Post-RAN4#105" w:date="2022-11-29T09:16:00Z"/>
                <w:rFonts w:cs="v4.2.0"/>
                <w:lang w:eastAsia="zh-CN"/>
              </w:rPr>
            </w:pPr>
            <w:ins w:id="80369" w:author="BigCREditor-Post-RAN4#105" w:date="2022-11-29T09:16:00Z">
              <w:r w:rsidRPr="001C0E1B">
                <w:rPr>
                  <w:rFonts w:cs="v4.2.0"/>
                  <w:lang w:eastAsia="zh-CN"/>
                </w:rPr>
                <w:t>-98</w:t>
              </w:r>
            </w:ins>
          </w:p>
        </w:tc>
      </w:tr>
      <w:tr w:rsidR="00423257" w:rsidRPr="001C0E1B" w14:paraId="4B4101B4" w14:textId="77777777" w:rsidTr="00864629">
        <w:trPr>
          <w:cantSplit/>
          <w:trHeight w:val="187"/>
          <w:jc w:val="center"/>
          <w:ins w:id="80370"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79A36920" w14:textId="77777777" w:rsidR="00423257" w:rsidRPr="001C0E1B" w:rsidRDefault="00423257" w:rsidP="00864629">
            <w:pPr>
              <w:pStyle w:val="TAL"/>
              <w:rPr>
                <w:ins w:id="80371" w:author="BigCREditor-Post-RAN4#105" w:date="2022-11-29T09:16:00Z"/>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0D04E7FD" w14:textId="77777777" w:rsidR="00423257" w:rsidRPr="001C0E1B" w:rsidRDefault="00423257" w:rsidP="00864629">
            <w:pPr>
              <w:pStyle w:val="TAC"/>
              <w:rPr>
                <w:ins w:id="80372" w:author="BigCREditor-Post-RAN4#105" w:date="2022-11-29T09:16: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0449607" w14:textId="77777777" w:rsidR="00423257" w:rsidRPr="001C0E1B" w:rsidRDefault="00423257" w:rsidP="00864629">
            <w:pPr>
              <w:pStyle w:val="TAC"/>
              <w:rPr>
                <w:ins w:id="80373" w:author="BigCREditor-Post-RAN4#105" w:date="2022-11-29T09:16:00Z"/>
                <w:rFonts w:cs="v4.2.0"/>
                <w:lang w:eastAsia="zh-CN"/>
              </w:rPr>
            </w:pPr>
            <w:ins w:id="80374" w:author="BigCREditor-Post-RAN4#105" w:date="2022-11-29T09:16:00Z">
              <w:r w:rsidRPr="001C0E1B">
                <w:rPr>
                  <w:rFonts w:cs="v4.2.0"/>
                  <w:lang w:eastAsia="zh-CN"/>
                </w:rPr>
                <w:t>3</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323C381A" w14:textId="77777777" w:rsidR="00423257" w:rsidRPr="001C0E1B" w:rsidRDefault="00423257" w:rsidP="00864629">
            <w:pPr>
              <w:pStyle w:val="TAC"/>
              <w:rPr>
                <w:ins w:id="80375" w:author="BigCREditor-Post-RAN4#105" w:date="2022-11-29T09:16:00Z"/>
                <w:rFonts w:cs="v4.2.0"/>
                <w:lang w:eastAsia="zh-CN"/>
              </w:rPr>
            </w:pPr>
            <w:ins w:id="80376" w:author="BigCREditor-Post-RAN4#105" w:date="2022-11-29T09:16:00Z">
              <w:r w:rsidRPr="001C0E1B">
                <w:rPr>
                  <w:rFonts w:cs="v4.2.0"/>
                  <w:lang w:eastAsia="zh-CN"/>
                </w:rPr>
                <w:t>-95</w:t>
              </w:r>
            </w:ins>
          </w:p>
        </w:tc>
      </w:tr>
      <w:tr w:rsidR="00423257" w:rsidRPr="001C0E1B" w14:paraId="3F4ADA88" w14:textId="77777777" w:rsidTr="00864629">
        <w:trPr>
          <w:cantSplit/>
          <w:trHeight w:val="187"/>
          <w:jc w:val="center"/>
          <w:ins w:id="80377"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17EB4271" w14:textId="77777777" w:rsidR="00423257" w:rsidRPr="001C0E1B" w:rsidRDefault="00423257" w:rsidP="00864629">
            <w:pPr>
              <w:pStyle w:val="TAL"/>
              <w:rPr>
                <w:ins w:id="80378" w:author="BigCREditor-Post-RAN4#105" w:date="2022-11-29T09:16:00Z"/>
              </w:rPr>
            </w:pPr>
            <w:ins w:id="80379" w:author="BigCREditor-Post-RAN4#105" w:date="2022-11-29T09:16:00Z">
              <w:r w:rsidRPr="001C0E1B">
                <w:rPr>
                  <w:rFonts w:cs="v4.2.0"/>
                  <w:noProof/>
                  <w:position w:val="-12"/>
                  <w:lang w:val="en-US" w:eastAsia="zh-CN"/>
                </w:rPr>
                <w:drawing>
                  <wp:inline distT="0" distB="0" distL="0" distR="0" wp14:anchorId="3B48D99D" wp14:editId="74D12ED4">
                    <wp:extent cx="259080" cy="238125"/>
                    <wp:effectExtent l="0" t="0" r="7620" b="9525"/>
                    <wp:docPr id="318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rPr>
                  <w:vertAlign w:val="superscript"/>
                </w:rPr>
                <w:t xml:space="preserve"> Note 2</w:t>
              </w:r>
            </w:ins>
          </w:p>
        </w:tc>
        <w:tc>
          <w:tcPr>
            <w:tcW w:w="1701" w:type="dxa"/>
            <w:tcBorders>
              <w:top w:val="single" w:sz="4" w:space="0" w:color="auto"/>
              <w:left w:val="single" w:sz="4" w:space="0" w:color="auto"/>
              <w:bottom w:val="nil"/>
              <w:right w:val="single" w:sz="4" w:space="0" w:color="auto"/>
            </w:tcBorders>
            <w:shd w:val="clear" w:color="auto" w:fill="auto"/>
            <w:hideMark/>
          </w:tcPr>
          <w:p w14:paraId="376099AE" w14:textId="77777777" w:rsidR="00423257" w:rsidRPr="001C0E1B" w:rsidRDefault="00423257" w:rsidP="00864629">
            <w:pPr>
              <w:pStyle w:val="TAC"/>
              <w:rPr>
                <w:ins w:id="80380" w:author="BigCREditor-Post-RAN4#105" w:date="2022-11-29T09:16:00Z"/>
              </w:rPr>
            </w:pPr>
            <w:ins w:id="80381" w:author="BigCREditor-Post-RAN4#105" w:date="2022-11-29T09:16:00Z">
              <w:r w:rsidRPr="001C0E1B">
                <w:rPr>
                  <w:rFonts w:cs="v4.2.0"/>
                </w:rPr>
                <w:t>dBm/15 kHz</w:t>
              </w:r>
            </w:ins>
          </w:p>
        </w:tc>
        <w:tc>
          <w:tcPr>
            <w:tcW w:w="1701" w:type="dxa"/>
            <w:tcBorders>
              <w:top w:val="single" w:sz="4" w:space="0" w:color="auto"/>
              <w:left w:val="single" w:sz="4" w:space="0" w:color="auto"/>
              <w:bottom w:val="single" w:sz="4" w:space="0" w:color="auto"/>
              <w:right w:val="single" w:sz="4" w:space="0" w:color="auto"/>
            </w:tcBorders>
            <w:hideMark/>
          </w:tcPr>
          <w:p w14:paraId="0FF47DA2" w14:textId="77777777" w:rsidR="00423257" w:rsidRPr="001C0E1B" w:rsidRDefault="00423257" w:rsidP="00864629">
            <w:pPr>
              <w:pStyle w:val="TAC"/>
              <w:rPr>
                <w:ins w:id="80382" w:author="BigCREditor-Post-RAN4#105" w:date="2022-11-29T09:16:00Z"/>
                <w:lang w:eastAsia="zh-CN"/>
              </w:rPr>
            </w:pPr>
            <w:ins w:id="80383" w:author="BigCREditor-Post-RAN4#105" w:date="2022-11-29T09:16:00Z">
              <w:r w:rsidRPr="001C0E1B">
                <w:rPr>
                  <w:lang w:eastAsia="zh-CN"/>
                </w:rPr>
                <w:t>1</w:t>
              </w:r>
              <w:r>
                <w:rPr>
                  <w:rFonts w:hint="eastAsia"/>
                  <w:lang w:eastAsia="zh-CN"/>
                </w:rPr>
                <w:t>, 4</w:t>
              </w:r>
            </w:ins>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31846607" w14:textId="77777777" w:rsidR="00423257" w:rsidRPr="001C0E1B" w:rsidRDefault="00423257" w:rsidP="00864629">
            <w:pPr>
              <w:pStyle w:val="TAC"/>
              <w:rPr>
                <w:ins w:id="80384" w:author="BigCREditor-Post-RAN4#105" w:date="2022-11-29T09:16:00Z"/>
              </w:rPr>
            </w:pPr>
            <w:ins w:id="80385" w:author="BigCREditor-Post-RAN4#105" w:date="2022-11-29T09:16:00Z">
              <w:r w:rsidRPr="001C0E1B">
                <w:t>-98</w:t>
              </w:r>
            </w:ins>
          </w:p>
        </w:tc>
      </w:tr>
      <w:tr w:rsidR="00423257" w:rsidRPr="001C0E1B" w14:paraId="6C040F65" w14:textId="77777777" w:rsidTr="00864629">
        <w:trPr>
          <w:cantSplit/>
          <w:trHeight w:val="187"/>
          <w:jc w:val="center"/>
          <w:ins w:id="80386"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35AE71E4" w14:textId="77777777" w:rsidR="00423257" w:rsidRPr="001C0E1B" w:rsidRDefault="00423257" w:rsidP="00864629">
            <w:pPr>
              <w:pStyle w:val="TAL"/>
              <w:rPr>
                <w:ins w:id="80387" w:author="BigCREditor-Post-RAN4#105" w:date="2022-11-29T09:16:00Z"/>
              </w:rPr>
            </w:pPr>
          </w:p>
        </w:tc>
        <w:tc>
          <w:tcPr>
            <w:tcW w:w="1701" w:type="dxa"/>
            <w:tcBorders>
              <w:top w:val="nil"/>
              <w:left w:val="single" w:sz="4" w:space="0" w:color="auto"/>
              <w:bottom w:val="nil"/>
              <w:right w:val="single" w:sz="4" w:space="0" w:color="auto"/>
            </w:tcBorders>
            <w:shd w:val="clear" w:color="auto" w:fill="auto"/>
            <w:hideMark/>
          </w:tcPr>
          <w:p w14:paraId="0054138B" w14:textId="77777777" w:rsidR="00423257" w:rsidRPr="001C0E1B" w:rsidRDefault="00423257" w:rsidP="00864629">
            <w:pPr>
              <w:pStyle w:val="TAC"/>
              <w:rPr>
                <w:ins w:id="80388"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347E7B90" w14:textId="77777777" w:rsidR="00423257" w:rsidRPr="001C0E1B" w:rsidRDefault="00423257" w:rsidP="00864629">
            <w:pPr>
              <w:pStyle w:val="TAC"/>
              <w:rPr>
                <w:ins w:id="80389" w:author="BigCREditor-Post-RAN4#105" w:date="2022-11-29T09:16:00Z"/>
                <w:lang w:eastAsia="zh-CN"/>
              </w:rPr>
            </w:pPr>
            <w:ins w:id="80390" w:author="BigCREditor-Post-RAN4#105" w:date="2022-11-29T09:16:00Z">
              <w:r w:rsidRPr="001C0E1B">
                <w:rPr>
                  <w:lang w:eastAsia="zh-CN"/>
                </w:rPr>
                <w:t>2</w:t>
              </w:r>
            </w:ins>
          </w:p>
        </w:tc>
        <w:tc>
          <w:tcPr>
            <w:tcW w:w="3543" w:type="dxa"/>
            <w:gridSpan w:val="4"/>
            <w:tcBorders>
              <w:top w:val="nil"/>
              <w:left w:val="single" w:sz="4" w:space="0" w:color="auto"/>
              <w:bottom w:val="nil"/>
              <w:right w:val="single" w:sz="4" w:space="0" w:color="auto"/>
            </w:tcBorders>
            <w:shd w:val="clear" w:color="auto" w:fill="auto"/>
            <w:hideMark/>
          </w:tcPr>
          <w:p w14:paraId="73570267" w14:textId="77777777" w:rsidR="00423257" w:rsidRPr="001C0E1B" w:rsidRDefault="00423257" w:rsidP="00864629">
            <w:pPr>
              <w:pStyle w:val="TAC"/>
              <w:rPr>
                <w:ins w:id="80391" w:author="BigCREditor-Post-RAN4#105" w:date="2022-11-29T09:16:00Z"/>
              </w:rPr>
            </w:pPr>
          </w:p>
        </w:tc>
      </w:tr>
      <w:tr w:rsidR="00423257" w:rsidRPr="001C0E1B" w14:paraId="113D596A" w14:textId="77777777" w:rsidTr="00864629">
        <w:trPr>
          <w:cantSplit/>
          <w:trHeight w:val="187"/>
          <w:jc w:val="center"/>
          <w:ins w:id="80392"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72CF77C5" w14:textId="77777777" w:rsidR="00423257" w:rsidRPr="001C0E1B" w:rsidRDefault="00423257" w:rsidP="00864629">
            <w:pPr>
              <w:pStyle w:val="TAL"/>
              <w:rPr>
                <w:ins w:id="80393" w:author="BigCREditor-Post-RAN4#105" w:date="2022-11-29T09:16:00Z"/>
              </w:rPr>
            </w:pPr>
          </w:p>
        </w:tc>
        <w:tc>
          <w:tcPr>
            <w:tcW w:w="1701" w:type="dxa"/>
            <w:tcBorders>
              <w:top w:val="nil"/>
              <w:left w:val="single" w:sz="4" w:space="0" w:color="auto"/>
              <w:bottom w:val="single" w:sz="4" w:space="0" w:color="auto"/>
              <w:right w:val="single" w:sz="4" w:space="0" w:color="auto"/>
            </w:tcBorders>
            <w:shd w:val="clear" w:color="auto" w:fill="auto"/>
            <w:hideMark/>
          </w:tcPr>
          <w:p w14:paraId="1C32B7EE" w14:textId="77777777" w:rsidR="00423257" w:rsidRPr="001C0E1B" w:rsidRDefault="00423257" w:rsidP="00864629">
            <w:pPr>
              <w:pStyle w:val="TAC"/>
              <w:rPr>
                <w:ins w:id="80394"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60C6E692" w14:textId="77777777" w:rsidR="00423257" w:rsidRPr="001C0E1B" w:rsidRDefault="00423257" w:rsidP="00864629">
            <w:pPr>
              <w:pStyle w:val="TAC"/>
              <w:rPr>
                <w:ins w:id="80395" w:author="BigCREditor-Post-RAN4#105" w:date="2022-11-29T09:16:00Z"/>
                <w:lang w:eastAsia="zh-CN"/>
              </w:rPr>
            </w:pPr>
            <w:ins w:id="80396" w:author="BigCREditor-Post-RAN4#105" w:date="2022-11-29T09:16:00Z">
              <w:r w:rsidRPr="001C0E1B">
                <w:rPr>
                  <w:lang w:eastAsia="zh-CN"/>
                </w:rPr>
                <w:t>3</w:t>
              </w:r>
            </w:ins>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49886952" w14:textId="77777777" w:rsidR="00423257" w:rsidRPr="001C0E1B" w:rsidRDefault="00423257" w:rsidP="00864629">
            <w:pPr>
              <w:pStyle w:val="TAC"/>
              <w:rPr>
                <w:ins w:id="80397" w:author="BigCREditor-Post-RAN4#105" w:date="2022-11-29T09:16:00Z"/>
              </w:rPr>
            </w:pPr>
          </w:p>
        </w:tc>
      </w:tr>
      <w:tr w:rsidR="00423257" w:rsidRPr="001C0E1B" w14:paraId="5A2676AA" w14:textId="77777777" w:rsidTr="00864629">
        <w:trPr>
          <w:cantSplit/>
          <w:trHeight w:val="187"/>
          <w:jc w:val="center"/>
          <w:ins w:id="80398"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799BFD30" w14:textId="77777777" w:rsidR="00423257" w:rsidRPr="001C0E1B" w:rsidRDefault="00423257" w:rsidP="00864629">
            <w:pPr>
              <w:pStyle w:val="TAL"/>
              <w:rPr>
                <w:ins w:id="80399" w:author="BigCREditor-Post-RAN4#105" w:date="2022-11-29T09:16:00Z"/>
              </w:rPr>
            </w:pPr>
            <w:ins w:id="80400" w:author="BigCREditor-Post-RAN4#105" w:date="2022-11-29T09:16:00Z">
              <w:r w:rsidRPr="001C0E1B">
                <w:rPr>
                  <w:rFonts w:cs="v4.2.0"/>
                  <w:noProof/>
                  <w:position w:val="-12"/>
                  <w:lang w:val="en-US" w:eastAsia="zh-CN"/>
                </w:rPr>
                <w:drawing>
                  <wp:inline distT="0" distB="0" distL="0" distR="0" wp14:anchorId="17FE7035" wp14:editId="17235808">
                    <wp:extent cx="401955" cy="24828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nil"/>
              <w:right w:val="single" w:sz="4" w:space="0" w:color="auto"/>
            </w:tcBorders>
            <w:shd w:val="clear" w:color="auto" w:fill="auto"/>
            <w:hideMark/>
          </w:tcPr>
          <w:p w14:paraId="704D17CA" w14:textId="77777777" w:rsidR="00423257" w:rsidRPr="001C0E1B" w:rsidRDefault="00423257" w:rsidP="00864629">
            <w:pPr>
              <w:pStyle w:val="TAC"/>
              <w:rPr>
                <w:ins w:id="80401" w:author="BigCREditor-Post-RAN4#105" w:date="2022-11-29T09:16:00Z"/>
              </w:rPr>
            </w:pPr>
            <w:ins w:id="80402" w:author="BigCREditor-Post-RAN4#105" w:date="2022-11-29T09:16:00Z">
              <w:r w:rsidRPr="001C0E1B">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58969C3D" w14:textId="77777777" w:rsidR="00423257" w:rsidRPr="001C0E1B" w:rsidRDefault="00423257" w:rsidP="00864629">
            <w:pPr>
              <w:pStyle w:val="TAC"/>
              <w:rPr>
                <w:ins w:id="80403" w:author="BigCREditor-Post-RAN4#105" w:date="2022-11-29T09:16:00Z"/>
                <w:rFonts w:cs="v4.2.0"/>
                <w:lang w:eastAsia="zh-CN"/>
              </w:rPr>
            </w:pPr>
            <w:ins w:id="80404" w:author="BigCREditor-Post-RAN4#105" w:date="2022-11-29T09:16:00Z">
              <w:r w:rsidRPr="001C0E1B">
                <w:rPr>
                  <w:rFonts w:cs="v4.2.0"/>
                  <w:lang w:eastAsia="zh-CN"/>
                </w:rPr>
                <w:t>1</w:t>
              </w:r>
              <w:r>
                <w:rPr>
                  <w:rFonts w:hint="eastAsia"/>
                  <w:lang w:eastAsia="zh-CN"/>
                </w:rPr>
                <w:t>, 4</w:t>
              </w:r>
            </w:ins>
          </w:p>
        </w:tc>
        <w:tc>
          <w:tcPr>
            <w:tcW w:w="850" w:type="dxa"/>
            <w:tcBorders>
              <w:top w:val="single" w:sz="4" w:space="0" w:color="auto"/>
              <w:left w:val="single" w:sz="4" w:space="0" w:color="auto"/>
              <w:bottom w:val="nil"/>
              <w:right w:val="single" w:sz="4" w:space="0" w:color="auto"/>
            </w:tcBorders>
            <w:shd w:val="clear" w:color="auto" w:fill="auto"/>
            <w:hideMark/>
          </w:tcPr>
          <w:p w14:paraId="24F4B3BE" w14:textId="77777777" w:rsidR="00423257" w:rsidRPr="001C0E1B" w:rsidRDefault="00423257" w:rsidP="00864629">
            <w:pPr>
              <w:pStyle w:val="TAC"/>
              <w:rPr>
                <w:ins w:id="80405" w:author="BigCREditor-Post-RAN4#105" w:date="2022-11-29T09:16:00Z"/>
              </w:rPr>
            </w:pPr>
            <w:ins w:id="80406" w:author="BigCREditor-Post-RAN4#105" w:date="2022-11-29T09:16:00Z">
              <w:r w:rsidRPr="001C0E1B">
                <w:rPr>
                  <w:rFonts w:cs="v4.2.0"/>
                </w:rPr>
                <w:t>4</w:t>
              </w:r>
            </w:ins>
          </w:p>
        </w:tc>
        <w:tc>
          <w:tcPr>
            <w:tcW w:w="851" w:type="dxa"/>
            <w:tcBorders>
              <w:top w:val="single" w:sz="4" w:space="0" w:color="auto"/>
              <w:left w:val="single" w:sz="4" w:space="0" w:color="auto"/>
              <w:bottom w:val="nil"/>
              <w:right w:val="single" w:sz="4" w:space="0" w:color="auto"/>
            </w:tcBorders>
            <w:shd w:val="clear" w:color="auto" w:fill="auto"/>
            <w:hideMark/>
          </w:tcPr>
          <w:p w14:paraId="5AA042DC" w14:textId="77777777" w:rsidR="00423257" w:rsidRPr="001C0E1B" w:rsidRDefault="00423257" w:rsidP="00864629">
            <w:pPr>
              <w:pStyle w:val="TAC"/>
              <w:rPr>
                <w:ins w:id="80407" w:author="BigCREditor-Post-RAN4#105" w:date="2022-11-29T09:16:00Z"/>
              </w:rPr>
            </w:pPr>
            <w:ins w:id="80408" w:author="BigCREditor-Post-RAN4#105" w:date="2022-11-29T09:16:00Z">
              <w:r w:rsidRPr="001C0E1B">
                <w:rPr>
                  <w:rFonts w:cs="v4.2.0"/>
                </w:rPr>
                <w:t>-1.46</w:t>
              </w:r>
            </w:ins>
          </w:p>
        </w:tc>
        <w:tc>
          <w:tcPr>
            <w:tcW w:w="921" w:type="dxa"/>
            <w:tcBorders>
              <w:top w:val="single" w:sz="4" w:space="0" w:color="auto"/>
              <w:left w:val="single" w:sz="4" w:space="0" w:color="auto"/>
              <w:bottom w:val="nil"/>
              <w:right w:val="single" w:sz="4" w:space="0" w:color="auto"/>
            </w:tcBorders>
            <w:shd w:val="clear" w:color="auto" w:fill="auto"/>
            <w:hideMark/>
          </w:tcPr>
          <w:p w14:paraId="5131CCA9" w14:textId="77777777" w:rsidR="00423257" w:rsidRPr="001C0E1B" w:rsidRDefault="00423257" w:rsidP="00864629">
            <w:pPr>
              <w:pStyle w:val="TAC"/>
              <w:rPr>
                <w:ins w:id="80409" w:author="BigCREditor-Post-RAN4#105" w:date="2022-11-29T09:16:00Z"/>
                <w:rFonts w:cs="v4.2.0"/>
                <w:lang w:eastAsia="zh-CN"/>
              </w:rPr>
            </w:pPr>
            <w:ins w:id="80410" w:author="BigCREditor-Post-RAN4#105" w:date="2022-11-29T09:16:00Z">
              <w:r w:rsidRPr="001C0E1B">
                <w:rPr>
                  <w:rFonts w:cs="v4.2.0"/>
                  <w:lang w:eastAsia="zh-CN"/>
                </w:rPr>
                <w:t>-Infinity</w:t>
              </w:r>
            </w:ins>
          </w:p>
        </w:tc>
        <w:tc>
          <w:tcPr>
            <w:tcW w:w="921" w:type="dxa"/>
            <w:tcBorders>
              <w:top w:val="single" w:sz="4" w:space="0" w:color="auto"/>
              <w:left w:val="single" w:sz="4" w:space="0" w:color="auto"/>
              <w:bottom w:val="nil"/>
              <w:right w:val="single" w:sz="4" w:space="0" w:color="auto"/>
            </w:tcBorders>
            <w:shd w:val="clear" w:color="auto" w:fill="auto"/>
            <w:hideMark/>
          </w:tcPr>
          <w:p w14:paraId="7E8547F5" w14:textId="77777777" w:rsidR="00423257" w:rsidRPr="001C0E1B" w:rsidRDefault="00423257" w:rsidP="00864629">
            <w:pPr>
              <w:pStyle w:val="TAC"/>
              <w:rPr>
                <w:ins w:id="80411" w:author="BigCREditor-Post-RAN4#105" w:date="2022-11-29T09:16:00Z"/>
                <w:rFonts w:cs="v4.2.0"/>
                <w:lang w:eastAsia="zh-CN"/>
              </w:rPr>
            </w:pPr>
            <w:ins w:id="80412" w:author="BigCREditor-Post-RAN4#105" w:date="2022-11-29T09:16:00Z">
              <w:r w:rsidRPr="001C0E1B">
                <w:rPr>
                  <w:rFonts w:cs="v4.2.0"/>
                  <w:lang w:eastAsia="zh-CN"/>
                </w:rPr>
                <w:t>-1.46</w:t>
              </w:r>
            </w:ins>
          </w:p>
        </w:tc>
      </w:tr>
      <w:tr w:rsidR="00423257" w:rsidRPr="001C0E1B" w14:paraId="77527037" w14:textId="77777777" w:rsidTr="00864629">
        <w:trPr>
          <w:cantSplit/>
          <w:trHeight w:val="187"/>
          <w:jc w:val="center"/>
          <w:ins w:id="80413"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10A350EC" w14:textId="77777777" w:rsidR="00423257" w:rsidRPr="001C0E1B" w:rsidRDefault="00423257" w:rsidP="00864629">
            <w:pPr>
              <w:pStyle w:val="TAL"/>
              <w:rPr>
                <w:ins w:id="80414" w:author="BigCREditor-Post-RAN4#105" w:date="2022-11-29T09:16:00Z"/>
              </w:rPr>
            </w:pPr>
          </w:p>
        </w:tc>
        <w:tc>
          <w:tcPr>
            <w:tcW w:w="1701" w:type="dxa"/>
            <w:tcBorders>
              <w:top w:val="nil"/>
              <w:left w:val="single" w:sz="4" w:space="0" w:color="auto"/>
              <w:bottom w:val="nil"/>
              <w:right w:val="single" w:sz="4" w:space="0" w:color="auto"/>
            </w:tcBorders>
            <w:shd w:val="clear" w:color="auto" w:fill="auto"/>
            <w:hideMark/>
          </w:tcPr>
          <w:p w14:paraId="64641632" w14:textId="77777777" w:rsidR="00423257" w:rsidRPr="001C0E1B" w:rsidRDefault="00423257" w:rsidP="00864629">
            <w:pPr>
              <w:pStyle w:val="TAC"/>
              <w:rPr>
                <w:ins w:id="80415"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6EB4594C" w14:textId="77777777" w:rsidR="00423257" w:rsidRPr="001C0E1B" w:rsidRDefault="00423257" w:rsidP="00864629">
            <w:pPr>
              <w:pStyle w:val="TAC"/>
              <w:rPr>
                <w:ins w:id="80416" w:author="BigCREditor-Post-RAN4#105" w:date="2022-11-29T09:16:00Z"/>
                <w:rFonts w:cs="v4.2.0"/>
                <w:lang w:eastAsia="zh-CN"/>
              </w:rPr>
            </w:pPr>
            <w:ins w:id="80417" w:author="BigCREditor-Post-RAN4#105" w:date="2022-11-29T09:16:00Z">
              <w:r w:rsidRPr="001C0E1B">
                <w:rPr>
                  <w:rFonts w:cs="v4.2.0"/>
                  <w:lang w:eastAsia="zh-CN"/>
                </w:rPr>
                <w:t>2</w:t>
              </w:r>
            </w:ins>
          </w:p>
        </w:tc>
        <w:tc>
          <w:tcPr>
            <w:tcW w:w="850" w:type="dxa"/>
            <w:tcBorders>
              <w:top w:val="nil"/>
              <w:left w:val="single" w:sz="4" w:space="0" w:color="auto"/>
              <w:bottom w:val="nil"/>
              <w:right w:val="single" w:sz="4" w:space="0" w:color="auto"/>
            </w:tcBorders>
            <w:shd w:val="clear" w:color="auto" w:fill="auto"/>
            <w:hideMark/>
          </w:tcPr>
          <w:p w14:paraId="17D2B059" w14:textId="77777777" w:rsidR="00423257" w:rsidRPr="001C0E1B" w:rsidRDefault="00423257" w:rsidP="00864629">
            <w:pPr>
              <w:pStyle w:val="TAC"/>
              <w:rPr>
                <w:ins w:id="80418" w:author="BigCREditor-Post-RAN4#105" w:date="2022-11-29T09:16:00Z"/>
              </w:rPr>
            </w:pPr>
          </w:p>
        </w:tc>
        <w:tc>
          <w:tcPr>
            <w:tcW w:w="851" w:type="dxa"/>
            <w:tcBorders>
              <w:top w:val="nil"/>
              <w:left w:val="single" w:sz="4" w:space="0" w:color="auto"/>
              <w:bottom w:val="nil"/>
              <w:right w:val="single" w:sz="4" w:space="0" w:color="auto"/>
            </w:tcBorders>
            <w:shd w:val="clear" w:color="auto" w:fill="auto"/>
            <w:hideMark/>
          </w:tcPr>
          <w:p w14:paraId="08C40400" w14:textId="77777777" w:rsidR="00423257" w:rsidRPr="001C0E1B" w:rsidRDefault="00423257" w:rsidP="00864629">
            <w:pPr>
              <w:pStyle w:val="TAC"/>
              <w:rPr>
                <w:ins w:id="80419" w:author="BigCREditor-Post-RAN4#105" w:date="2022-11-29T09:16:00Z"/>
              </w:rPr>
            </w:pPr>
          </w:p>
        </w:tc>
        <w:tc>
          <w:tcPr>
            <w:tcW w:w="921" w:type="dxa"/>
            <w:tcBorders>
              <w:top w:val="nil"/>
              <w:left w:val="single" w:sz="4" w:space="0" w:color="auto"/>
              <w:bottom w:val="nil"/>
              <w:right w:val="single" w:sz="4" w:space="0" w:color="auto"/>
            </w:tcBorders>
            <w:shd w:val="clear" w:color="auto" w:fill="auto"/>
            <w:hideMark/>
          </w:tcPr>
          <w:p w14:paraId="62DA3A48" w14:textId="77777777" w:rsidR="00423257" w:rsidRPr="001C0E1B" w:rsidRDefault="00423257" w:rsidP="00864629">
            <w:pPr>
              <w:pStyle w:val="TAC"/>
              <w:rPr>
                <w:ins w:id="80420" w:author="BigCREditor-Post-RAN4#105" w:date="2022-11-29T09:16:00Z"/>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68FAC487" w14:textId="77777777" w:rsidR="00423257" w:rsidRPr="001C0E1B" w:rsidRDefault="00423257" w:rsidP="00864629">
            <w:pPr>
              <w:pStyle w:val="TAC"/>
              <w:rPr>
                <w:ins w:id="80421" w:author="BigCREditor-Post-RAN4#105" w:date="2022-11-29T09:16:00Z"/>
                <w:rFonts w:cs="v4.2.0"/>
                <w:lang w:eastAsia="zh-CN"/>
              </w:rPr>
            </w:pPr>
          </w:p>
        </w:tc>
      </w:tr>
      <w:tr w:rsidR="00423257" w:rsidRPr="001C0E1B" w14:paraId="0C734E93" w14:textId="77777777" w:rsidTr="00864629">
        <w:trPr>
          <w:cantSplit/>
          <w:trHeight w:val="187"/>
          <w:jc w:val="center"/>
          <w:ins w:id="80422"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30A7F3E1" w14:textId="77777777" w:rsidR="00423257" w:rsidRPr="001C0E1B" w:rsidRDefault="00423257" w:rsidP="00864629">
            <w:pPr>
              <w:pStyle w:val="TAL"/>
              <w:rPr>
                <w:ins w:id="80423" w:author="BigCREditor-Post-RAN4#105" w:date="2022-11-29T09:16:00Z"/>
              </w:rPr>
            </w:pPr>
          </w:p>
        </w:tc>
        <w:tc>
          <w:tcPr>
            <w:tcW w:w="1701" w:type="dxa"/>
            <w:tcBorders>
              <w:top w:val="nil"/>
              <w:left w:val="single" w:sz="4" w:space="0" w:color="auto"/>
              <w:bottom w:val="single" w:sz="4" w:space="0" w:color="auto"/>
              <w:right w:val="single" w:sz="4" w:space="0" w:color="auto"/>
            </w:tcBorders>
            <w:shd w:val="clear" w:color="auto" w:fill="auto"/>
            <w:hideMark/>
          </w:tcPr>
          <w:p w14:paraId="3643C8FE" w14:textId="77777777" w:rsidR="00423257" w:rsidRPr="001C0E1B" w:rsidRDefault="00423257" w:rsidP="00864629">
            <w:pPr>
              <w:pStyle w:val="TAC"/>
              <w:rPr>
                <w:ins w:id="80424"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61829256" w14:textId="77777777" w:rsidR="00423257" w:rsidRPr="001C0E1B" w:rsidRDefault="00423257" w:rsidP="00864629">
            <w:pPr>
              <w:pStyle w:val="TAC"/>
              <w:rPr>
                <w:ins w:id="80425" w:author="BigCREditor-Post-RAN4#105" w:date="2022-11-29T09:16:00Z"/>
                <w:rFonts w:cs="v4.2.0"/>
                <w:lang w:eastAsia="zh-CN"/>
              </w:rPr>
            </w:pPr>
            <w:ins w:id="80426" w:author="BigCREditor-Post-RAN4#105" w:date="2022-11-29T09:16:00Z">
              <w:r w:rsidRPr="001C0E1B">
                <w:rPr>
                  <w:rFonts w:cs="v4.2.0"/>
                  <w:lang w:eastAsia="zh-CN"/>
                </w:rPr>
                <w:t>3</w:t>
              </w:r>
            </w:ins>
          </w:p>
        </w:tc>
        <w:tc>
          <w:tcPr>
            <w:tcW w:w="850" w:type="dxa"/>
            <w:tcBorders>
              <w:top w:val="nil"/>
              <w:left w:val="single" w:sz="4" w:space="0" w:color="auto"/>
              <w:bottom w:val="single" w:sz="4" w:space="0" w:color="auto"/>
              <w:right w:val="single" w:sz="4" w:space="0" w:color="auto"/>
            </w:tcBorders>
            <w:shd w:val="clear" w:color="auto" w:fill="auto"/>
            <w:hideMark/>
          </w:tcPr>
          <w:p w14:paraId="6934D3D1" w14:textId="77777777" w:rsidR="00423257" w:rsidRPr="001C0E1B" w:rsidRDefault="00423257" w:rsidP="00864629">
            <w:pPr>
              <w:pStyle w:val="TAC"/>
              <w:rPr>
                <w:ins w:id="80427" w:author="BigCREditor-Post-RAN4#105" w:date="2022-11-29T09:16:00Z"/>
              </w:rPr>
            </w:pPr>
          </w:p>
        </w:tc>
        <w:tc>
          <w:tcPr>
            <w:tcW w:w="851" w:type="dxa"/>
            <w:tcBorders>
              <w:top w:val="nil"/>
              <w:left w:val="single" w:sz="4" w:space="0" w:color="auto"/>
              <w:bottom w:val="single" w:sz="4" w:space="0" w:color="auto"/>
              <w:right w:val="single" w:sz="4" w:space="0" w:color="auto"/>
            </w:tcBorders>
            <w:shd w:val="clear" w:color="auto" w:fill="auto"/>
            <w:hideMark/>
          </w:tcPr>
          <w:p w14:paraId="2AAEEC51" w14:textId="77777777" w:rsidR="00423257" w:rsidRPr="001C0E1B" w:rsidRDefault="00423257" w:rsidP="00864629">
            <w:pPr>
              <w:pStyle w:val="TAC"/>
              <w:rPr>
                <w:ins w:id="80428" w:author="BigCREditor-Post-RAN4#105" w:date="2022-11-29T09:16:00Z"/>
              </w:rPr>
            </w:pPr>
          </w:p>
        </w:tc>
        <w:tc>
          <w:tcPr>
            <w:tcW w:w="921" w:type="dxa"/>
            <w:tcBorders>
              <w:top w:val="nil"/>
              <w:left w:val="single" w:sz="4" w:space="0" w:color="auto"/>
              <w:bottom w:val="single" w:sz="4" w:space="0" w:color="auto"/>
              <w:right w:val="single" w:sz="4" w:space="0" w:color="auto"/>
            </w:tcBorders>
            <w:shd w:val="clear" w:color="auto" w:fill="auto"/>
            <w:hideMark/>
          </w:tcPr>
          <w:p w14:paraId="13ACAEC7" w14:textId="77777777" w:rsidR="00423257" w:rsidRPr="001C0E1B" w:rsidRDefault="00423257" w:rsidP="00864629">
            <w:pPr>
              <w:pStyle w:val="TAC"/>
              <w:rPr>
                <w:ins w:id="80429" w:author="BigCREditor-Post-RAN4#105" w:date="2022-11-29T09:16:00Z"/>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62B9C97B" w14:textId="77777777" w:rsidR="00423257" w:rsidRPr="001C0E1B" w:rsidRDefault="00423257" w:rsidP="00864629">
            <w:pPr>
              <w:pStyle w:val="TAC"/>
              <w:rPr>
                <w:ins w:id="80430" w:author="BigCREditor-Post-RAN4#105" w:date="2022-11-29T09:16:00Z"/>
                <w:rFonts w:cs="v4.2.0"/>
                <w:lang w:eastAsia="zh-CN"/>
              </w:rPr>
            </w:pPr>
          </w:p>
        </w:tc>
      </w:tr>
      <w:tr w:rsidR="00423257" w:rsidRPr="001C0E1B" w14:paraId="0EA226DF" w14:textId="77777777" w:rsidTr="00864629">
        <w:trPr>
          <w:cantSplit/>
          <w:trHeight w:val="187"/>
          <w:jc w:val="center"/>
          <w:ins w:id="80431"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3E9A1D8B" w14:textId="77777777" w:rsidR="00423257" w:rsidRPr="001C0E1B" w:rsidRDefault="00423257" w:rsidP="00864629">
            <w:pPr>
              <w:pStyle w:val="TAL"/>
              <w:rPr>
                <w:ins w:id="80432" w:author="BigCREditor-Post-RAN4#105" w:date="2022-11-29T09:16:00Z"/>
              </w:rPr>
            </w:pPr>
            <w:ins w:id="80433" w:author="BigCREditor-Post-RAN4#105" w:date="2022-11-29T09:16:00Z">
              <w:r w:rsidRPr="001C0E1B">
                <w:rPr>
                  <w:rFonts w:cs="v4.2.0"/>
                  <w:noProof/>
                  <w:position w:val="-12"/>
                  <w:lang w:val="en-US" w:eastAsia="zh-CN"/>
                </w:rPr>
                <w:drawing>
                  <wp:inline distT="0" distB="0" distL="0" distR="0" wp14:anchorId="41F4D5EA" wp14:editId="68BF55E3">
                    <wp:extent cx="512445" cy="248285"/>
                    <wp:effectExtent l="0" t="0" r="1905" b="0"/>
                    <wp:docPr id="318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nil"/>
              <w:right w:val="single" w:sz="4" w:space="0" w:color="auto"/>
            </w:tcBorders>
            <w:shd w:val="clear" w:color="auto" w:fill="auto"/>
            <w:hideMark/>
          </w:tcPr>
          <w:p w14:paraId="396C238E" w14:textId="77777777" w:rsidR="00423257" w:rsidRPr="001C0E1B" w:rsidRDefault="00423257" w:rsidP="00864629">
            <w:pPr>
              <w:pStyle w:val="TAC"/>
              <w:rPr>
                <w:ins w:id="80434" w:author="BigCREditor-Post-RAN4#105" w:date="2022-11-29T09:16:00Z"/>
              </w:rPr>
            </w:pPr>
            <w:ins w:id="80435" w:author="BigCREditor-Post-RAN4#105" w:date="2022-11-29T09:16:00Z">
              <w:r w:rsidRPr="001C0E1B">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049CD20F" w14:textId="77777777" w:rsidR="00423257" w:rsidRPr="001C0E1B" w:rsidRDefault="00423257" w:rsidP="00864629">
            <w:pPr>
              <w:pStyle w:val="TAC"/>
              <w:rPr>
                <w:ins w:id="80436" w:author="BigCREditor-Post-RAN4#105" w:date="2022-11-29T09:16:00Z"/>
                <w:rFonts w:cs="v4.2.0"/>
                <w:lang w:eastAsia="zh-CN"/>
              </w:rPr>
            </w:pPr>
            <w:ins w:id="80437" w:author="BigCREditor-Post-RAN4#105" w:date="2022-11-29T09:16:00Z">
              <w:r w:rsidRPr="001C0E1B">
                <w:rPr>
                  <w:rFonts w:cs="v4.2.0"/>
                  <w:lang w:eastAsia="zh-CN"/>
                </w:rPr>
                <w:t>1</w:t>
              </w:r>
              <w:r>
                <w:rPr>
                  <w:rFonts w:hint="eastAsia"/>
                  <w:lang w:eastAsia="zh-CN"/>
                </w:rPr>
                <w:t>, 4</w:t>
              </w:r>
            </w:ins>
          </w:p>
        </w:tc>
        <w:tc>
          <w:tcPr>
            <w:tcW w:w="850" w:type="dxa"/>
            <w:tcBorders>
              <w:top w:val="single" w:sz="4" w:space="0" w:color="auto"/>
              <w:left w:val="single" w:sz="4" w:space="0" w:color="auto"/>
              <w:bottom w:val="nil"/>
              <w:right w:val="single" w:sz="4" w:space="0" w:color="auto"/>
            </w:tcBorders>
            <w:shd w:val="clear" w:color="auto" w:fill="auto"/>
            <w:hideMark/>
          </w:tcPr>
          <w:p w14:paraId="0F334A44" w14:textId="77777777" w:rsidR="00423257" w:rsidRPr="001C0E1B" w:rsidRDefault="00423257" w:rsidP="00864629">
            <w:pPr>
              <w:pStyle w:val="TAC"/>
              <w:rPr>
                <w:ins w:id="80438" w:author="BigCREditor-Post-RAN4#105" w:date="2022-11-29T09:16:00Z"/>
              </w:rPr>
            </w:pPr>
            <w:ins w:id="80439" w:author="BigCREditor-Post-RAN4#105" w:date="2022-11-29T09:16:00Z">
              <w:r w:rsidRPr="001C0E1B">
                <w:rPr>
                  <w:rFonts w:cs="v4.2.0"/>
                </w:rPr>
                <w:t>4</w:t>
              </w:r>
            </w:ins>
          </w:p>
        </w:tc>
        <w:tc>
          <w:tcPr>
            <w:tcW w:w="851" w:type="dxa"/>
            <w:tcBorders>
              <w:top w:val="single" w:sz="4" w:space="0" w:color="auto"/>
              <w:left w:val="single" w:sz="4" w:space="0" w:color="auto"/>
              <w:bottom w:val="nil"/>
              <w:right w:val="single" w:sz="4" w:space="0" w:color="auto"/>
            </w:tcBorders>
            <w:shd w:val="clear" w:color="auto" w:fill="auto"/>
            <w:hideMark/>
          </w:tcPr>
          <w:p w14:paraId="3DB4CAC0" w14:textId="77777777" w:rsidR="00423257" w:rsidRPr="001C0E1B" w:rsidRDefault="00423257" w:rsidP="00864629">
            <w:pPr>
              <w:pStyle w:val="TAC"/>
              <w:rPr>
                <w:ins w:id="80440" w:author="BigCREditor-Post-RAN4#105" w:date="2022-11-29T09:16:00Z"/>
              </w:rPr>
            </w:pPr>
            <w:ins w:id="80441" w:author="BigCREditor-Post-RAN4#105" w:date="2022-11-29T09:16:00Z">
              <w:r w:rsidRPr="001C0E1B">
                <w:rPr>
                  <w:rFonts w:cs="v4.2.0"/>
                </w:rPr>
                <w:t>4</w:t>
              </w:r>
            </w:ins>
          </w:p>
        </w:tc>
        <w:tc>
          <w:tcPr>
            <w:tcW w:w="921" w:type="dxa"/>
            <w:tcBorders>
              <w:top w:val="single" w:sz="4" w:space="0" w:color="auto"/>
              <w:left w:val="single" w:sz="4" w:space="0" w:color="auto"/>
              <w:bottom w:val="nil"/>
              <w:right w:val="single" w:sz="4" w:space="0" w:color="auto"/>
            </w:tcBorders>
            <w:shd w:val="clear" w:color="auto" w:fill="auto"/>
            <w:hideMark/>
          </w:tcPr>
          <w:p w14:paraId="5BD2FC7E" w14:textId="77777777" w:rsidR="00423257" w:rsidRPr="001C0E1B" w:rsidRDefault="00423257" w:rsidP="00864629">
            <w:pPr>
              <w:pStyle w:val="TAC"/>
              <w:rPr>
                <w:ins w:id="80442" w:author="BigCREditor-Post-RAN4#105" w:date="2022-11-29T09:16:00Z"/>
                <w:rFonts w:cs="v4.2.0"/>
              </w:rPr>
            </w:pPr>
            <w:ins w:id="80443" w:author="BigCREditor-Post-RAN4#105" w:date="2022-11-29T09:16:00Z">
              <w:r w:rsidRPr="001C0E1B">
                <w:rPr>
                  <w:rFonts w:cs="v4.2.0"/>
                </w:rPr>
                <w:t>-Infinity</w:t>
              </w:r>
            </w:ins>
          </w:p>
        </w:tc>
        <w:tc>
          <w:tcPr>
            <w:tcW w:w="921" w:type="dxa"/>
            <w:tcBorders>
              <w:top w:val="single" w:sz="4" w:space="0" w:color="auto"/>
              <w:left w:val="single" w:sz="4" w:space="0" w:color="auto"/>
              <w:bottom w:val="nil"/>
              <w:right w:val="single" w:sz="4" w:space="0" w:color="auto"/>
            </w:tcBorders>
            <w:shd w:val="clear" w:color="auto" w:fill="auto"/>
            <w:hideMark/>
          </w:tcPr>
          <w:p w14:paraId="482D5852" w14:textId="77777777" w:rsidR="00423257" w:rsidRPr="001C0E1B" w:rsidRDefault="00423257" w:rsidP="00864629">
            <w:pPr>
              <w:pStyle w:val="TAC"/>
              <w:rPr>
                <w:ins w:id="80444" w:author="BigCREditor-Post-RAN4#105" w:date="2022-11-29T09:16:00Z"/>
                <w:rFonts w:cs="v4.2.0"/>
              </w:rPr>
            </w:pPr>
            <w:ins w:id="80445" w:author="BigCREditor-Post-RAN4#105" w:date="2022-11-29T09:16:00Z">
              <w:r w:rsidRPr="001C0E1B">
                <w:rPr>
                  <w:rFonts w:cs="v4.2.0"/>
                </w:rPr>
                <w:t>4</w:t>
              </w:r>
            </w:ins>
          </w:p>
        </w:tc>
      </w:tr>
      <w:tr w:rsidR="00423257" w:rsidRPr="001C0E1B" w14:paraId="121BE543" w14:textId="77777777" w:rsidTr="00864629">
        <w:trPr>
          <w:cantSplit/>
          <w:trHeight w:val="187"/>
          <w:jc w:val="center"/>
          <w:ins w:id="80446"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7DB9EDC2" w14:textId="77777777" w:rsidR="00423257" w:rsidRPr="001C0E1B" w:rsidRDefault="00423257" w:rsidP="00864629">
            <w:pPr>
              <w:pStyle w:val="TAL"/>
              <w:rPr>
                <w:ins w:id="80447" w:author="BigCREditor-Post-RAN4#105" w:date="2022-11-29T09:16:00Z"/>
              </w:rPr>
            </w:pPr>
          </w:p>
        </w:tc>
        <w:tc>
          <w:tcPr>
            <w:tcW w:w="1701" w:type="dxa"/>
            <w:tcBorders>
              <w:top w:val="nil"/>
              <w:left w:val="single" w:sz="4" w:space="0" w:color="auto"/>
              <w:bottom w:val="nil"/>
              <w:right w:val="single" w:sz="4" w:space="0" w:color="auto"/>
            </w:tcBorders>
            <w:shd w:val="clear" w:color="auto" w:fill="auto"/>
            <w:hideMark/>
          </w:tcPr>
          <w:p w14:paraId="60E326E2" w14:textId="77777777" w:rsidR="00423257" w:rsidRPr="001C0E1B" w:rsidRDefault="00423257" w:rsidP="00864629">
            <w:pPr>
              <w:pStyle w:val="TAC"/>
              <w:rPr>
                <w:ins w:id="80448"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05578C3D" w14:textId="77777777" w:rsidR="00423257" w:rsidRPr="001C0E1B" w:rsidRDefault="00423257" w:rsidP="00864629">
            <w:pPr>
              <w:pStyle w:val="TAC"/>
              <w:rPr>
                <w:ins w:id="80449" w:author="BigCREditor-Post-RAN4#105" w:date="2022-11-29T09:16:00Z"/>
                <w:rFonts w:cs="v4.2.0"/>
                <w:lang w:eastAsia="zh-CN"/>
              </w:rPr>
            </w:pPr>
            <w:ins w:id="80450" w:author="BigCREditor-Post-RAN4#105" w:date="2022-11-29T09:16:00Z">
              <w:r w:rsidRPr="001C0E1B">
                <w:rPr>
                  <w:rFonts w:cs="v4.2.0"/>
                  <w:lang w:eastAsia="zh-CN"/>
                </w:rPr>
                <w:t>2</w:t>
              </w:r>
            </w:ins>
          </w:p>
        </w:tc>
        <w:tc>
          <w:tcPr>
            <w:tcW w:w="850" w:type="dxa"/>
            <w:tcBorders>
              <w:top w:val="nil"/>
              <w:left w:val="single" w:sz="4" w:space="0" w:color="auto"/>
              <w:bottom w:val="nil"/>
              <w:right w:val="single" w:sz="4" w:space="0" w:color="auto"/>
            </w:tcBorders>
            <w:shd w:val="clear" w:color="auto" w:fill="auto"/>
            <w:hideMark/>
          </w:tcPr>
          <w:p w14:paraId="0AABB55D" w14:textId="77777777" w:rsidR="00423257" w:rsidRPr="001C0E1B" w:rsidRDefault="00423257" w:rsidP="00864629">
            <w:pPr>
              <w:pStyle w:val="TAC"/>
              <w:rPr>
                <w:ins w:id="80451" w:author="BigCREditor-Post-RAN4#105" w:date="2022-11-29T09:16:00Z"/>
              </w:rPr>
            </w:pPr>
          </w:p>
        </w:tc>
        <w:tc>
          <w:tcPr>
            <w:tcW w:w="851" w:type="dxa"/>
            <w:tcBorders>
              <w:top w:val="nil"/>
              <w:left w:val="single" w:sz="4" w:space="0" w:color="auto"/>
              <w:bottom w:val="nil"/>
              <w:right w:val="single" w:sz="4" w:space="0" w:color="auto"/>
            </w:tcBorders>
            <w:shd w:val="clear" w:color="auto" w:fill="auto"/>
            <w:hideMark/>
          </w:tcPr>
          <w:p w14:paraId="785962E9" w14:textId="77777777" w:rsidR="00423257" w:rsidRPr="001C0E1B" w:rsidRDefault="00423257" w:rsidP="00864629">
            <w:pPr>
              <w:pStyle w:val="TAC"/>
              <w:rPr>
                <w:ins w:id="80452" w:author="BigCREditor-Post-RAN4#105" w:date="2022-11-29T09:16:00Z"/>
              </w:rPr>
            </w:pPr>
          </w:p>
        </w:tc>
        <w:tc>
          <w:tcPr>
            <w:tcW w:w="921" w:type="dxa"/>
            <w:tcBorders>
              <w:top w:val="nil"/>
              <w:left w:val="single" w:sz="4" w:space="0" w:color="auto"/>
              <w:bottom w:val="nil"/>
              <w:right w:val="single" w:sz="4" w:space="0" w:color="auto"/>
            </w:tcBorders>
            <w:shd w:val="clear" w:color="auto" w:fill="auto"/>
            <w:hideMark/>
          </w:tcPr>
          <w:p w14:paraId="18347258" w14:textId="77777777" w:rsidR="00423257" w:rsidRPr="001C0E1B" w:rsidRDefault="00423257" w:rsidP="00864629">
            <w:pPr>
              <w:pStyle w:val="TAC"/>
              <w:rPr>
                <w:ins w:id="80453" w:author="BigCREditor-Post-RAN4#105" w:date="2022-11-29T09:16:00Z"/>
                <w:rFonts w:cs="v4.2.0"/>
              </w:rPr>
            </w:pPr>
          </w:p>
        </w:tc>
        <w:tc>
          <w:tcPr>
            <w:tcW w:w="921" w:type="dxa"/>
            <w:tcBorders>
              <w:top w:val="nil"/>
              <w:left w:val="single" w:sz="4" w:space="0" w:color="auto"/>
              <w:bottom w:val="nil"/>
              <w:right w:val="single" w:sz="4" w:space="0" w:color="auto"/>
            </w:tcBorders>
            <w:shd w:val="clear" w:color="auto" w:fill="auto"/>
            <w:hideMark/>
          </w:tcPr>
          <w:p w14:paraId="2F134A73" w14:textId="77777777" w:rsidR="00423257" w:rsidRPr="001C0E1B" w:rsidRDefault="00423257" w:rsidP="00864629">
            <w:pPr>
              <w:pStyle w:val="TAC"/>
              <w:rPr>
                <w:ins w:id="80454" w:author="BigCREditor-Post-RAN4#105" w:date="2022-11-29T09:16:00Z"/>
                <w:rFonts w:cs="v4.2.0"/>
              </w:rPr>
            </w:pPr>
          </w:p>
        </w:tc>
      </w:tr>
      <w:tr w:rsidR="00423257" w:rsidRPr="001C0E1B" w14:paraId="5835B9B1" w14:textId="77777777" w:rsidTr="00864629">
        <w:trPr>
          <w:cantSplit/>
          <w:trHeight w:val="187"/>
          <w:jc w:val="center"/>
          <w:ins w:id="80455"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5336F9C1" w14:textId="77777777" w:rsidR="00423257" w:rsidRPr="001C0E1B" w:rsidRDefault="00423257" w:rsidP="00864629">
            <w:pPr>
              <w:pStyle w:val="TAL"/>
              <w:rPr>
                <w:ins w:id="80456" w:author="BigCREditor-Post-RAN4#105" w:date="2022-11-29T09:16:00Z"/>
              </w:rPr>
            </w:pPr>
          </w:p>
        </w:tc>
        <w:tc>
          <w:tcPr>
            <w:tcW w:w="1701" w:type="dxa"/>
            <w:tcBorders>
              <w:top w:val="nil"/>
              <w:left w:val="single" w:sz="4" w:space="0" w:color="auto"/>
              <w:bottom w:val="single" w:sz="4" w:space="0" w:color="auto"/>
              <w:right w:val="single" w:sz="4" w:space="0" w:color="auto"/>
            </w:tcBorders>
            <w:shd w:val="clear" w:color="auto" w:fill="auto"/>
            <w:hideMark/>
          </w:tcPr>
          <w:p w14:paraId="7F1846B6" w14:textId="77777777" w:rsidR="00423257" w:rsidRPr="001C0E1B" w:rsidRDefault="00423257" w:rsidP="00864629">
            <w:pPr>
              <w:pStyle w:val="TAC"/>
              <w:rPr>
                <w:ins w:id="80457"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615DC002" w14:textId="77777777" w:rsidR="00423257" w:rsidRPr="001C0E1B" w:rsidRDefault="00423257" w:rsidP="00864629">
            <w:pPr>
              <w:pStyle w:val="TAC"/>
              <w:rPr>
                <w:ins w:id="80458" w:author="BigCREditor-Post-RAN4#105" w:date="2022-11-29T09:16:00Z"/>
                <w:rFonts w:cs="v4.2.0"/>
                <w:lang w:eastAsia="zh-CN"/>
              </w:rPr>
            </w:pPr>
            <w:ins w:id="80459" w:author="BigCREditor-Post-RAN4#105" w:date="2022-11-29T09:16:00Z">
              <w:r w:rsidRPr="001C0E1B">
                <w:rPr>
                  <w:rFonts w:cs="v4.2.0"/>
                  <w:lang w:eastAsia="zh-CN"/>
                </w:rPr>
                <w:t>3</w:t>
              </w:r>
            </w:ins>
          </w:p>
        </w:tc>
        <w:tc>
          <w:tcPr>
            <w:tcW w:w="850" w:type="dxa"/>
            <w:tcBorders>
              <w:top w:val="nil"/>
              <w:left w:val="single" w:sz="4" w:space="0" w:color="auto"/>
              <w:bottom w:val="single" w:sz="4" w:space="0" w:color="auto"/>
              <w:right w:val="single" w:sz="4" w:space="0" w:color="auto"/>
            </w:tcBorders>
            <w:shd w:val="clear" w:color="auto" w:fill="auto"/>
            <w:hideMark/>
          </w:tcPr>
          <w:p w14:paraId="649BEB5C" w14:textId="77777777" w:rsidR="00423257" w:rsidRPr="001C0E1B" w:rsidRDefault="00423257" w:rsidP="00864629">
            <w:pPr>
              <w:pStyle w:val="TAC"/>
              <w:rPr>
                <w:ins w:id="80460" w:author="BigCREditor-Post-RAN4#105" w:date="2022-11-29T09:16:00Z"/>
              </w:rPr>
            </w:pPr>
          </w:p>
        </w:tc>
        <w:tc>
          <w:tcPr>
            <w:tcW w:w="851" w:type="dxa"/>
            <w:tcBorders>
              <w:top w:val="nil"/>
              <w:left w:val="single" w:sz="4" w:space="0" w:color="auto"/>
              <w:bottom w:val="single" w:sz="4" w:space="0" w:color="auto"/>
              <w:right w:val="single" w:sz="4" w:space="0" w:color="auto"/>
            </w:tcBorders>
            <w:shd w:val="clear" w:color="auto" w:fill="auto"/>
            <w:hideMark/>
          </w:tcPr>
          <w:p w14:paraId="4CA11212" w14:textId="77777777" w:rsidR="00423257" w:rsidRPr="001C0E1B" w:rsidRDefault="00423257" w:rsidP="00864629">
            <w:pPr>
              <w:pStyle w:val="TAC"/>
              <w:rPr>
                <w:ins w:id="80461" w:author="BigCREditor-Post-RAN4#105" w:date="2022-11-29T09:16:00Z"/>
              </w:rPr>
            </w:pPr>
          </w:p>
        </w:tc>
        <w:tc>
          <w:tcPr>
            <w:tcW w:w="921" w:type="dxa"/>
            <w:tcBorders>
              <w:top w:val="nil"/>
              <w:left w:val="single" w:sz="4" w:space="0" w:color="auto"/>
              <w:bottom w:val="single" w:sz="4" w:space="0" w:color="auto"/>
              <w:right w:val="single" w:sz="4" w:space="0" w:color="auto"/>
            </w:tcBorders>
            <w:shd w:val="clear" w:color="auto" w:fill="auto"/>
            <w:hideMark/>
          </w:tcPr>
          <w:p w14:paraId="5A3F1AB9" w14:textId="77777777" w:rsidR="00423257" w:rsidRPr="001C0E1B" w:rsidRDefault="00423257" w:rsidP="00864629">
            <w:pPr>
              <w:pStyle w:val="TAC"/>
              <w:rPr>
                <w:ins w:id="80462" w:author="BigCREditor-Post-RAN4#105" w:date="2022-11-29T09:16:00Z"/>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41F11169" w14:textId="77777777" w:rsidR="00423257" w:rsidRPr="001C0E1B" w:rsidRDefault="00423257" w:rsidP="00864629">
            <w:pPr>
              <w:pStyle w:val="TAC"/>
              <w:rPr>
                <w:ins w:id="80463" w:author="BigCREditor-Post-RAN4#105" w:date="2022-11-29T09:16:00Z"/>
                <w:rFonts w:cs="v4.2.0"/>
              </w:rPr>
            </w:pPr>
          </w:p>
        </w:tc>
      </w:tr>
      <w:tr w:rsidR="00423257" w:rsidRPr="001C0E1B" w14:paraId="484DC5FF" w14:textId="77777777" w:rsidTr="00864629">
        <w:trPr>
          <w:cantSplit/>
          <w:trHeight w:val="187"/>
          <w:jc w:val="center"/>
          <w:ins w:id="80464" w:author="BigCREditor-Post-RAN4#105" w:date="2022-11-29T09:16:00Z"/>
        </w:trPr>
        <w:tc>
          <w:tcPr>
            <w:tcW w:w="1668" w:type="dxa"/>
            <w:vMerge w:val="restart"/>
            <w:tcBorders>
              <w:top w:val="single" w:sz="4" w:space="0" w:color="auto"/>
              <w:left w:val="single" w:sz="4" w:space="0" w:color="auto"/>
              <w:right w:val="single" w:sz="4" w:space="0" w:color="auto"/>
            </w:tcBorders>
            <w:shd w:val="clear" w:color="auto" w:fill="auto"/>
            <w:hideMark/>
          </w:tcPr>
          <w:p w14:paraId="20219F42" w14:textId="77777777" w:rsidR="00423257" w:rsidRPr="001C0E1B" w:rsidRDefault="00423257" w:rsidP="00864629">
            <w:pPr>
              <w:pStyle w:val="TAL"/>
              <w:rPr>
                <w:ins w:id="80465" w:author="BigCREditor-Post-RAN4#105" w:date="2022-11-29T09:16:00Z"/>
              </w:rPr>
            </w:pPr>
            <w:ins w:id="80466" w:author="BigCREditor-Post-RAN4#105" w:date="2022-11-29T09:16:00Z">
              <w:r w:rsidRPr="001C0E1B">
                <w:rPr>
                  <w:rFonts w:cs="v4.2.0"/>
                </w:rPr>
                <w:t>SS-RSRP</w:t>
              </w:r>
              <w:r w:rsidRPr="001C0E1B">
                <w:rPr>
                  <w:vertAlign w:val="superscript"/>
                </w:rPr>
                <w:t xml:space="preserve"> Note 3</w:t>
              </w:r>
            </w:ins>
          </w:p>
        </w:tc>
        <w:tc>
          <w:tcPr>
            <w:tcW w:w="1701" w:type="dxa"/>
            <w:vMerge w:val="restart"/>
            <w:tcBorders>
              <w:top w:val="single" w:sz="4" w:space="0" w:color="auto"/>
              <w:left w:val="single" w:sz="4" w:space="0" w:color="auto"/>
              <w:right w:val="single" w:sz="4" w:space="0" w:color="auto"/>
            </w:tcBorders>
            <w:shd w:val="clear" w:color="auto" w:fill="auto"/>
            <w:hideMark/>
          </w:tcPr>
          <w:p w14:paraId="44E7664A" w14:textId="77777777" w:rsidR="00423257" w:rsidRPr="001C0E1B" w:rsidRDefault="00423257" w:rsidP="00864629">
            <w:pPr>
              <w:pStyle w:val="TAC"/>
              <w:rPr>
                <w:ins w:id="80467" w:author="BigCREditor-Post-RAN4#105" w:date="2022-11-29T09:16:00Z"/>
              </w:rPr>
            </w:pPr>
            <w:ins w:id="80468" w:author="BigCREditor-Post-RAN4#105" w:date="2022-11-29T09:16:00Z">
              <w:r w:rsidRPr="001C0E1B">
                <w:rPr>
                  <w:rFonts w:cs="v4.2.0"/>
                </w:rPr>
                <w:t>dBm/SCS kHz</w:t>
              </w:r>
            </w:ins>
          </w:p>
        </w:tc>
        <w:tc>
          <w:tcPr>
            <w:tcW w:w="1701" w:type="dxa"/>
            <w:tcBorders>
              <w:top w:val="single" w:sz="4" w:space="0" w:color="auto"/>
              <w:left w:val="single" w:sz="4" w:space="0" w:color="auto"/>
              <w:bottom w:val="single" w:sz="4" w:space="0" w:color="auto"/>
              <w:right w:val="single" w:sz="4" w:space="0" w:color="auto"/>
            </w:tcBorders>
            <w:hideMark/>
          </w:tcPr>
          <w:p w14:paraId="7C4C1160" w14:textId="77777777" w:rsidR="00423257" w:rsidRPr="001C0E1B" w:rsidRDefault="00423257" w:rsidP="00864629">
            <w:pPr>
              <w:pStyle w:val="TAC"/>
              <w:rPr>
                <w:ins w:id="80469" w:author="BigCREditor-Post-RAN4#105" w:date="2022-11-29T09:16:00Z"/>
                <w:rFonts w:cs="v4.2.0"/>
                <w:lang w:eastAsia="zh-CN"/>
              </w:rPr>
            </w:pPr>
            <w:ins w:id="80470" w:author="BigCREditor-Post-RAN4#105" w:date="2022-11-29T09:16:00Z">
              <w:r w:rsidRPr="001C0E1B">
                <w:rPr>
                  <w:rFonts w:cs="v4.2.0"/>
                  <w:lang w:eastAsia="zh-CN"/>
                </w:rPr>
                <w:t>1</w:t>
              </w:r>
              <w:r>
                <w:rPr>
                  <w:rFonts w:hint="eastAsia"/>
                  <w:lang w:eastAsia="zh-CN"/>
                </w:rPr>
                <w:t>, 4</w:t>
              </w:r>
            </w:ins>
          </w:p>
        </w:tc>
        <w:tc>
          <w:tcPr>
            <w:tcW w:w="850" w:type="dxa"/>
            <w:tcBorders>
              <w:top w:val="single" w:sz="4" w:space="0" w:color="auto"/>
              <w:left w:val="single" w:sz="4" w:space="0" w:color="auto"/>
              <w:bottom w:val="single" w:sz="4" w:space="0" w:color="auto"/>
              <w:right w:val="single" w:sz="4" w:space="0" w:color="auto"/>
            </w:tcBorders>
            <w:hideMark/>
          </w:tcPr>
          <w:p w14:paraId="0D4390AE" w14:textId="77777777" w:rsidR="00423257" w:rsidRPr="001C0E1B" w:rsidRDefault="00423257" w:rsidP="00864629">
            <w:pPr>
              <w:pStyle w:val="TAC"/>
              <w:rPr>
                <w:ins w:id="80471" w:author="BigCREditor-Post-RAN4#105" w:date="2022-11-29T09:16:00Z"/>
              </w:rPr>
            </w:pPr>
            <w:ins w:id="80472" w:author="BigCREditor-Post-RAN4#105" w:date="2022-11-29T09:16:00Z">
              <w:r w:rsidRPr="001C0E1B">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74121FFA" w14:textId="77777777" w:rsidR="00423257" w:rsidRPr="001C0E1B" w:rsidRDefault="00423257" w:rsidP="00864629">
            <w:pPr>
              <w:pStyle w:val="TAC"/>
              <w:rPr>
                <w:ins w:id="80473" w:author="BigCREditor-Post-RAN4#105" w:date="2022-11-29T09:16:00Z"/>
              </w:rPr>
            </w:pPr>
            <w:ins w:id="80474" w:author="BigCREditor-Post-RAN4#105" w:date="2022-11-29T09:16:00Z">
              <w:r w:rsidRPr="001C0E1B">
                <w:rPr>
                  <w:rFonts w:cs="v4.2.0"/>
                </w:rPr>
                <w:t>-94</w:t>
              </w:r>
            </w:ins>
          </w:p>
        </w:tc>
        <w:tc>
          <w:tcPr>
            <w:tcW w:w="921" w:type="dxa"/>
            <w:tcBorders>
              <w:top w:val="single" w:sz="4" w:space="0" w:color="auto"/>
              <w:left w:val="single" w:sz="4" w:space="0" w:color="auto"/>
              <w:bottom w:val="single" w:sz="4" w:space="0" w:color="auto"/>
              <w:right w:val="single" w:sz="4" w:space="0" w:color="auto"/>
            </w:tcBorders>
            <w:hideMark/>
          </w:tcPr>
          <w:p w14:paraId="76619F92" w14:textId="77777777" w:rsidR="00423257" w:rsidRPr="001C0E1B" w:rsidRDefault="00423257" w:rsidP="00864629">
            <w:pPr>
              <w:pStyle w:val="TAC"/>
              <w:rPr>
                <w:ins w:id="80475" w:author="BigCREditor-Post-RAN4#105" w:date="2022-11-29T09:16:00Z"/>
                <w:rFonts w:cs="v4.2.0"/>
                <w:lang w:eastAsia="zh-CN"/>
              </w:rPr>
            </w:pPr>
            <w:ins w:id="80476" w:author="BigCREditor-Post-RAN4#105" w:date="2022-11-29T09:16:00Z">
              <w:r w:rsidRPr="001C0E1B">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1A3397A8" w14:textId="77777777" w:rsidR="00423257" w:rsidRPr="001C0E1B" w:rsidRDefault="00423257" w:rsidP="00864629">
            <w:pPr>
              <w:pStyle w:val="TAC"/>
              <w:rPr>
                <w:ins w:id="80477" w:author="BigCREditor-Post-RAN4#105" w:date="2022-11-29T09:16:00Z"/>
                <w:rFonts w:cs="v4.2.0"/>
                <w:lang w:eastAsia="zh-CN"/>
              </w:rPr>
            </w:pPr>
            <w:ins w:id="80478" w:author="BigCREditor-Post-RAN4#105" w:date="2022-11-29T09:16:00Z">
              <w:r w:rsidRPr="001C0E1B">
                <w:rPr>
                  <w:rFonts w:cs="v4.2.0"/>
                  <w:lang w:eastAsia="zh-CN"/>
                </w:rPr>
                <w:t>-94</w:t>
              </w:r>
            </w:ins>
          </w:p>
        </w:tc>
      </w:tr>
      <w:tr w:rsidR="00423257" w:rsidRPr="001C0E1B" w14:paraId="2FB8A6D8" w14:textId="77777777" w:rsidTr="00864629">
        <w:trPr>
          <w:cantSplit/>
          <w:trHeight w:val="187"/>
          <w:jc w:val="center"/>
          <w:ins w:id="80479" w:author="BigCREditor-Post-RAN4#105" w:date="2022-11-29T09:16:00Z"/>
        </w:trPr>
        <w:tc>
          <w:tcPr>
            <w:tcW w:w="1668" w:type="dxa"/>
            <w:vMerge/>
            <w:tcBorders>
              <w:left w:val="single" w:sz="4" w:space="0" w:color="auto"/>
              <w:right w:val="single" w:sz="4" w:space="0" w:color="auto"/>
            </w:tcBorders>
            <w:shd w:val="clear" w:color="auto" w:fill="auto"/>
            <w:hideMark/>
          </w:tcPr>
          <w:p w14:paraId="6AB1A9CA" w14:textId="77777777" w:rsidR="00423257" w:rsidRPr="001C0E1B" w:rsidRDefault="00423257" w:rsidP="00864629">
            <w:pPr>
              <w:pStyle w:val="TAL"/>
              <w:rPr>
                <w:ins w:id="80480" w:author="BigCREditor-Post-RAN4#105" w:date="2022-11-29T09:16:00Z"/>
              </w:rPr>
            </w:pPr>
          </w:p>
        </w:tc>
        <w:tc>
          <w:tcPr>
            <w:tcW w:w="1701" w:type="dxa"/>
            <w:vMerge/>
            <w:tcBorders>
              <w:left w:val="single" w:sz="4" w:space="0" w:color="auto"/>
              <w:right w:val="single" w:sz="4" w:space="0" w:color="auto"/>
            </w:tcBorders>
            <w:shd w:val="clear" w:color="auto" w:fill="auto"/>
            <w:hideMark/>
          </w:tcPr>
          <w:p w14:paraId="3CCBA8A3" w14:textId="77777777" w:rsidR="00423257" w:rsidRPr="001C0E1B" w:rsidRDefault="00423257" w:rsidP="00864629">
            <w:pPr>
              <w:pStyle w:val="TAC"/>
              <w:rPr>
                <w:ins w:id="80481"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6C115186" w14:textId="77777777" w:rsidR="00423257" w:rsidRPr="001C0E1B" w:rsidRDefault="00423257" w:rsidP="00864629">
            <w:pPr>
              <w:pStyle w:val="TAC"/>
              <w:rPr>
                <w:ins w:id="80482" w:author="BigCREditor-Post-RAN4#105" w:date="2022-11-29T09:16:00Z"/>
                <w:rFonts w:cs="v4.2.0"/>
                <w:lang w:eastAsia="zh-CN"/>
              </w:rPr>
            </w:pPr>
            <w:ins w:id="80483" w:author="BigCREditor-Post-RAN4#105" w:date="2022-11-29T09:16:00Z">
              <w:r w:rsidRPr="001C0E1B">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6F71797D" w14:textId="77777777" w:rsidR="00423257" w:rsidRPr="001C0E1B" w:rsidRDefault="00423257" w:rsidP="00864629">
            <w:pPr>
              <w:pStyle w:val="TAC"/>
              <w:rPr>
                <w:ins w:id="80484" w:author="BigCREditor-Post-RAN4#105" w:date="2022-11-29T09:16:00Z"/>
                <w:rFonts w:cs="v4.2.0"/>
              </w:rPr>
            </w:pPr>
            <w:ins w:id="80485" w:author="BigCREditor-Post-RAN4#105" w:date="2022-11-29T09:16:00Z">
              <w:r w:rsidRPr="001C0E1B">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6F4E9B55" w14:textId="77777777" w:rsidR="00423257" w:rsidRPr="001C0E1B" w:rsidRDefault="00423257" w:rsidP="00864629">
            <w:pPr>
              <w:pStyle w:val="TAC"/>
              <w:rPr>
                <w:ins w:id="80486" w:author="BigCREditor-Post-RAN4#105" w:date="2022-11-29T09:16:00Z"/>
                <w:rFonts w:cs="v4.2.0"/>
              </w:rPr>
            </w:pPr>
            <w:ins w:id="80487" w:author="BigCREditor-Post-RAN4#105" w:date="2022-11-29T09:16:00Z">
              <w:r w:rsidRPr="001C0E1B">
                <w:rPr>
                  <w:rFonts w:cs="v4.2.0"/>
                </w:rPr>
                <w:t>-94</w:t>
              </w:r>
            </w:ins>
          </w:p>
        </w:tc>
        <w:tc>
          <w:tcPr>
            <w:tcW w:w="921" w:type="dxa"/>
            <w:tcBorders>
              <w:top w:val="single" w:sz="4" w:space="0" w:color="auto"/>
              <w:left w:val="single" w:sz="4" w:space="0" w:color="auto"/>
              <w:bottom w:val="single" w:sz="4" w:space="0" w:color="auto"/>
              <w:right w:val="single" w:sz="4" w:space="0" w:color="auto"/>
            </w:tcBorders>
            <w:hideMark/>
          </w:tcPr>
          <w:p w14:paraId="35A9ED83" w14:textId="77777777" w:rsidR="00423257" w:rsidRPr="001C0E1B" w:rsidRDefault="00423257" w:rsidP="00864629">
            <w:pPr>
              <w:pStyle w:val="TAC"/>
              <w:rPr>
                <w:ins w:id="80488" w:author="BigCREditor-Post-RAN4#105" w:date="2022-11-29T09:16:00Z"/>
                <w:rFonts w:cs="v4.2.0"/>
                <w:lang w:eastAsia="zh-CN"/>
              </w:rPr>
            </w:pPr>
            <w:ins w:id="80489" w:author="BigCREditor-Post-RAN4#105" w:date="2022-11-29T09:16:00Z">
              <w:r w:rsidRPr="001C0E1B">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53098824" w14:textId="77777777" w:rsidR="00423257" w:rsidRPr="001C0E1B" w:rsidRDefault="00423257" w:rsidP="00864629">
            <w:pPr>
              <w:pStyle w:val="TAC"/>
              <w:rPr>
                <w:ins w:id="80490" w:author="BigCREditor-Post-RAN4#105" w:date="2022-11-29T09:16:00Z"/>
                <w:rFonts w:cs="v4.2.0"/>
                <w:lang w:eastAsia="zh-CN"/>
              </w:rPr>
            </w:pPr>
            <w:ins w:id="80491" w:author="BigCREditor-Post-RAN4#105" w:date="2022-11-29T09:16:00Z">
              <w:r w:rsidRPr="001C0E1B">
                <w:rPr>
                  <w:rFonts w:cs="v4.2.0"/>
                  <w:lang w:eastAsia="zh-CN"/>
                </w:rPr>
                <w:t>-94</w:t>
              </w:r>
            </w:ins>
          </w:p>
        </w:tc>
      </w:tr>
      <w:tr w:rsidR="00423257" w:rsidRPr="001C0E1B" w14:paraId="2258206C" w14:textId="77777777" w:rsidTr="00864629">
        <w:trPr>
          <w:cantSplit/>
          <w:trHeight w:val="187"/>
          <w:jc w:val="center"/>
          <w:ins w:id="80492" w:author="BigCREditor-Post-RAN4#105" w:date="2022-11-29T09:16:00Z"/>
        </w:trPr>
        <w:tc>
          <w:tcPr>
            <w:tcW w:w="1668" w:type="dxa"/>
            <w:vMerge/>
            <w:tcBorders>
              <w:left w:val="single" w:sz="4" w:space="0" w:color="auto"/>
              <w:right w:val="single" w:sz="4" w:space="0" w:color="auto"/>
            </w:tcBorders>
            <w:shd w:val="clear" w:color="auto" w:fill="auto"/>
            <w:hideMark/>
          </w:tcPr>
          <w:p w14:paraId="59E5772C" w14:textId="77777777" w:rsidR="00423257" w:rsidRPr="001C0E1B" w:rsidRDefault="00423257" w:rsidP="00864629">
            <w:pPr>
              <w:pStyle w:val="TAL"/>
              <w:rPr>
                <w:ins w:id="80493" w:author="BigCREditor-Post-RAN4#105" w:date="2022-11-29T09:16:00Z"/>
              </w:rPr>
            </w:pPr>
          </w:p>
        </w:tc>
        <w:tc>
          <w:tcPr>
            <w:tcW w:w="1701" w:type="dxa"/>
            <w:vMerge/>
            <w:tcBorders>
              <w:left w:val="single" w:sz="4" w:space="0" w:color="auto"/>
              <w:right w:val="single" w:sz="4" w:space="0" w:color="auto"/>
            </w:tcBorders>
            <w:shd w:val="clear" w:color="auto" w:fill="auto"/>
            <w:hideMark/>
          </w:tcPr>
          <w:p w14:paraId="5319B07E" w14:textId="77777777" w:rsidR="00423257" w:rsidRPr="001C0E1B" w:rsidRDefault="00423257" w:rsidP="00864629">
            <w:pPr>
              <w:pStyle w:val="TAC"/>
              <w:rPr>
                <w:ins w:id="80494"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1B94C5FD" w14:textId="77777777" w:rsidR="00423257" w:rsidRPr="001C0E1B" w:rsidRDefault="00423257" w:rsidP="00864629">
            <w:pPr>
              <w:pStyle w:val="TAC"/>
              <w:rPr>
                <w:ins w:id="80495" w:author="BigCREditor-Post-RAN4#105" w:date="2022-11-29T09:16:00Z"/>
                <w:rFonts w:cs="v4.2.0"/>
                <w:lang w:eastAsia="zh-CN"/>
              </w:rPr>
            </w:pPr>
            <w:ins w:id="80496" w:author="BigCREditor-Post-RAN4#105" w:date="2022-11-29T09:16:00Z">
              <w:r w:rsidRPr="001C0E1B">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hideMark/>
          </w:tcPr>
          <w:p w14:paraId="357C4A2F" w14:textId="77777777" w:rsidR="00423257" w:rsidRPr="001C0E1B" w:rsidRDefault="00423257" w:rsidP="00864629">
            <w:pPr>
              <w:pStyle w:val="TAC"/>
              <w:rPr>
                <w:ins w:id="80497" w:author="BigCREditor-Post-RAN4#105" w:date="2022-11-29T09:16:00Z"/>
                <w:rFonts w:cs="v4.2.0"/>
                <w:lang w:eastAsia="zh-CN"/>
              </w:rPr>
            </w:pPr>
            <w:ins w:id="80498" w:author="BigCREditor-Post-RAN4#105" w:date="2022-11-29T09:16:00Z">
              <w:r w:rsidRPr="001C0E1B">
                <w:rPr>
                  <w:rFonts w:cs="v4.2.0"/>
                  <w:lang w:eastAsia="zh-CN"/>
                </w:rPr>
                <w:t>-91</w:t>
              </w:r>
            </w:ins>
          </w:p>
        </w:tc>
        <w:tc>
          <w:tcPr>
            <w:tcW w:w="851" w:type="dxa"/>
            <w:tcBorders>
              <w:top w:val="single" w:sz="4" w:space="0" w:color="auto"/>
              <w:left w:val="single" w:sz="4" w:space="0" w:color="auto"/>
              <w:bottom w:val="single" w:sz="4" w:space="0" w:color="auto"/>
              <w:right w:val="single" w:sz="4" w:space="0" w:color="auto"/>
            </w:tcBorders>
            <w:hideMark/>
          </w:tcPr>
          <w:p w14:paraId="7C36CDA7" w14:textId="77777777" w:rsidR="00423257" w:rsidRPr="001C0E1B" w:rsidRDefault="00423257" w:rsidP="00864629">
            <w:pPr>
              <w:pStyle w:val="TAC"/>
              <w:rPr>
                <w:ins w:id="80499" w:author="BigCREditor-Post-RAN4#105" w:date="2022-11-29T09:16:00Z"/>
                <w:rFonts w:cs="v4.2.0"/>
                <w:lang w:eastAsia="zh-CN"/>
              </w:rPr>
            </w:pPr>
            <w:ins w:id="80500" w:author="BigCREditor-Post-RAN4#105" w:date="2022-11-29T09:16:00Z">
              <w:r w:rsidRPr="001C0E1B">
                <w:rPr>
                  <w:rFonts w:cs="v4.2.0"/>
                  <w:lang w:eastAsia="zh-CN"/>
                </w:rPr>
                <w:t>-91</w:t>
              </w:r>
            </w:ins>
          </w:p>
        </w:tc>
        <w:tc>
          <w:tcPr>
            <w:tcW w:w="921" w:type="dxa"/>
            <w:tcBorders>
              <w:top w:val="single" w:sz="4" w:space="0" w:color="auto"/>
              <w:left w:val="single" w:sz="4" w:space="0" w:color="auto"/>
              <w:bottom w:val="single" w:sz="4" w:space="0" w:color="auto"/>
              <w:right w:val="single" w:sz="4" w:space="0" w:color="auto"/>
            </w:tcBorders>
            <w:hideMark/>
          </w:tcPr>
          <w:p w14:paraId="5D7C850A" w14:textId="77777777" w:rsidR="00423257" w:rsidRPr="001C0E1B" w:rsidRDefault="00423257" w:rsidP="00864629">
            <w:pPr>
              <w:pStyle w:val="TAC"/>
              <w:rPr>
                <w:ins w:id="80501" w:author="BigCREditor-Post-RAN4#105" w:date="2022-11-29T09:16:00Z"/>
                <w:rFonts w:cs="v4.2.0"/>
                <w:lang w:eastAsia="zh-CN"/>
              </w:rPr>
            </w:pPr>
            <w:ins w:id="80502" w:author="BigCREditor-Post-RAN4#105" w:date="2022-11-29T09:16:00Z">
              <w:r w:rsidRPr="001C0E1B">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0D08B6C3" w14:textId="77777777" w:rsidR="00423257" w:rsidRPr="001C0E1B" w:rsidRDefault="00423257" w:rsidP="00864629">
            <w:pPr>
              <w:pStyle w:val="TAC"/>
              <w:rPr>
                <w:ins w:id="80503" w:author="BigCREditor-Post-RAN4#105" w:date="2022-11-29T09:16:00Z"/>
                <w:rFonts w:cs="v4.2.0"/>
                <w:lang w:eastAsia="zh-CN"/>
              </w:rPr>
            </w:pPr>
            <w:ins w:id="80504" w:author="BigCREditor-Post-RAN4#105" w:date="2022-11-29T09:16:00Z">
              <w:r w:rsidRPr="001C0E1B">
                <w:rPr>
                  <w:rFonts w:cs="v4.2.0"/>
                  <w:lang w:eastAsia="zh-CN"/>
                </w:rPr>
                <w:t>-91</w:t>
              </w:r>
            </w:ins>
          </w:p>
        </w:tc>
      </w:tr>
      <w:tr w:rsidR="00423257" w:rsidRPr="001C0E1B" w14:paraId="485367BA" w14:textId="77777777" w:rsidTr="00864629">
        <w:trPr>
          <w:cantSplit/>
          <w:trHeight w:val="187"/>
          <w:jc w:val="center"/>
          <w:ins w:id="80505" w:author="BigCREditor-Post-RAN4#105" w:date="2022-11-29T09:16:00Z"/>
        </w:trPr>
        <w:tc>
          <w:tcPr>
            <w:tcW w:w="1668" w:type="dxa"/>
            <w:tcBorders>
              <w:top w:val="single" w:sz="4" w:space="0" w:color="auto"/>
              <w:left w:val="single" w:sz="4" w:space="0" w:color="auto"/>
              <w:bottom w:val="nil"/>
              <w:right w:val="single" w:sz="4" w:space="0" w:color="auto"/>
            </w:tcBorders>
            <w:shd w:val="clear" w:color="auto" w:fill="auto"/>
            <w:hideMark/>
          </w:tcPr>
          <w:p w14:paraId="29E090F3" w14:textId="77777777" w:rsidR="00423257" w:rsidRPr="001C0E1B" w:rsidRDefault="00423257" w:rsidP="00864629">
            <w:pPr>
              <w:pStyle w:val="TAL"/>
              <w:rPr>
                <w:ins w:id="80506" w:author="BigCREditor-Post-RAN4#105" w:date="2022-11-29T09:16:00Z"/>
                <w:rFonts w:cs="v4.2.0"/>
                <w:lang w:eastAsia="zh-CN"/>
              </w:rPr>
            </w:pPr>
            <w:ins w:id="80507" w:author="BigCREditor-Post-RAN4#105" w:date="2022-11-29T09:16:00Z">
              <w:r w:rsidRPr="001C0E1B">
                <w:rPr>
                  <w:rFonts w:cs="v4.2.0"/>
                  <w:lang w:eastAsia="zh-CN"/>
                </w:rPr>
                <w:t>Io</w:t>
              </w:r>
            </w:ins>
          </w:p>
        </w:tc>
        <w:tc>
          <w:tcPr>
            <w:tcW w:w="1701" w:type="dxa"/>
            <w:tcBorders>
              <w:top w:val="single" w:sz="4" w:space="0" w:color="auto"/>
              <w:left w:val="single" w:sz="4" w:space="0" w:color="auto"/>
              <w:bottom w:val="single" w:sz="4" w:space="0" w:color="auto"/>
              <w:right w:val="single" w:sz="4" w:space="0" w:color="auto"/>
            </w:tcBorders>
            <w:hideMark/>
          </w:tcPr>
          <w:p w14:paraId="27257938" w14:textId="77777777" w:rsidR="00423257" w:rsidRPr="001C0E1B" w:rsidRDefault="00423257" w:rsidP="00864629">
            <w:pPr>
              <w:pStyle w:val="TAC"/>
              <w:rPr>
                <w:ins w:id="80508" w:author="BigCREditor-Post-RAN4#105" w:date="2022-11-29T09:16:00Z"/>
                <w:rFonts w:cs="v4.2.0"/>
                <w:lang w:eastAsia="zh-CN"/>
              </w:rPr>
            </w:pPr>
            <w:ins w:id="80509" w:author="BigCREditor-Post-RAN4#105" w:date="2022-11-29T09:16:00Z">
              <w:r w:rsidRPr="001C0E1B">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63A822FF" w14:textId="77777777" w:rsidR="00423257" w:rsidRPr="001C0E1B" w:rsidRDefault="00423257" w:rsidP="00864629">
            <w:pPr>
              <w:pStyle w:val="TAC"/>
              <w:rPr>
                <w:ins w:id="80510" w:author="BigCREditor-Post-RAN4#105" w:date="2022-11-29T09:16:00Z"/>
                <w:rFonts w:cs="v4.2.0"/>
                <w:lang w:eastAsia="zh-CN"/>
              </w:rPr>
            </w:pPr>
            <w:ins w:id="80511" w:author="BigCREditor-Post-RAN4#105" w:date="2022-11-29T09:16:00Z">
              <w:r w:rsidRPr="001C0E1B">
                <w:rPr>
                  <w:rFonts w:cs="v4.2.0"/>
                  <w:lang w:eastAsia="zh-CN"/>
                </w:rPr>
                <w:t>1</w:t>
              </w:r>
              <w:r>
                <w:rPr>
                  <w:rFonts w:hint="eastAsia"/>
                  <w:lang w:eastAsia="zh-CN"/>
                </w:rPr>
                <w:t>, 4</w:t>
              </w:r>
            </w:ins>
          </w:p>
        </w:tc>
        <w:tc>
          <w:tcPr>
            <w:tcW w:w="850" w:type="dxa"/>
            <w:tcBorders>
              <w:top w:val="single" w:sz="4" w:space="0" w:color="auto"/>
              <w:left w:val="single" w:sz="4" w:space="0" w:color="auto"/>
              <w:bottom w:val="single" w:sz="4" w:space="0" w:color="auto"/>
              <w:right w:val="single" w:sz="4" w:space="0" w:color="auto"/>
            </w:tcBorders>
            <w:hideMark/>
          </w:tcPr>
          <w:p w14:paraId="44537FAE" w14:textId="77777777" w:rsidR="00423257" w:rsidRPr="001C0E1B" w:rsidRDefault="00423257" w:rsidP="00864629">
            <w:pPr>
              <w:pStyle w:val="TAC"/>
              <w:rPr>
                <w:ins w:id="80512" w:author="BigCREditor-Post-RAN4#105" w:date="2022-11-29T09:16:00Z"/>
                <w:rFonts w:cs="v4.2.0"/>
                <w:lang w:eastAsia="zh-CN"/>
              </w:rPr>
            </w:pPr>
            <w:ins w:id="80513" w:author="BigCREditor-Post-RAN4#105" w:date="2022-11-29T09:16:00Z">
              <w:r w:rsidRPr="001C0E1B">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52561764" w14:textId="77777777" w:rsidR="00423257" w:rsidRPr="001C0E1B" w:rsidRDefault="00423257" w:rsidP="00864629">
            <w:pPr>
              <w:pStyle w:val="TAC"/>
              <w:rPr>
                <w:ins w:id="80514" w:author="BigCREditor-Post-RAN4#105" w:date="2022-11-29T09:16:00Z"/>
                <w:rFonts w:cs="v4.2.0"/>
                <w:lang w:eastAsia="zh-CN"/>
              </w:rPr>
            </w:pPr>
            <w:ins w:id="80515" w:author="BigCREditor-Post-RAN4#105" w:date="2022-11-29T09:16:00Z">
              <w:r w:rsidRPr="001C0E1B">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hideMark/>
          </w:tcPr>
          <w:p w14:paraId="4BCC47B8" w14:textId="77777777" w:rsidR="00423257" w:rsidRPr="001C0E1B" w:rsidRDefault="00423257" w:rsidP="00864629">
            <w:pPr>
              <w:pStyle w:val="TAC"/>
              <w:rPr>
                <w:ins w:id="80516" w:author="BigCREditor-Post-RAN4#105" w:date="2022-11-29T09:16:00Z"/>
                <w:rFonts w:cs="v4.2.0"/>
                <w:lang w:eastAsia="zh-CN"/>
              </w:rPr>
            </w:pPr>
            <w:ins w:id="80517" w:author="BigCREditor-Post-RAN4#105" w:date="2022-11-29T09:16:00Z">
              <w:r w:rsidRPr="001C0E1B" w:rsidDel="00ED11C3">
                <w:rPr>
                  <w:rFonts w:cs="v4.2.0"/>
                  <w:lang w:eastAsia="zh-CN"/>
                </w:rPr>
                <w:t>-</w:t>
              </w:r>
              <w:r w:rsidRPr="001C0E1B">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76E8495D" w14:textId="77777777" w:rsidR="00423257" w:rsidRPr="001C0E1B" w:rsidRDefault="00423257" w:rsidP="00864629">
            <w:pPr>
              <w:pStyle w:val="TAC"/>
              <w:rPr>
                <w:ins w:id="80518" w:author="BigCREditor-Post-RAN4#105" w:date="2022-11-29T09:16:00Z"/>
                <w:rFonts w:cs="v4.2.0"/>
                <w:lang w:eastAsia="zh-CN"/>
              </w:rPr>
            </w:pPr>
            <w:ins w:id="80519" w:author="BigCREditor-Post-RAN4#105" w:date="2022-11-29T09:16:00Z">
              <w:r w:rsidRPr="001C0E1B">
                <w:rPr>
                  <w:rFonts w:cs="v4.2.0"/>
                  <w:lang w:eastAsia="zh-CN"/>
                </w:rPr>
                <w:t>-62.25</w:t>
              </w:r>
            </w:ins>
          </w:p>
        </w:tc>
      </w:tr>
      <w:tr w:rsidR="00423257" w:rsidRPr="001C0E1B" w14:paraId="6216472B" w14:textId="77777777" w:rsidTr="00864629">
        <w:trPr>
          <w:cantSplit/>
          <w:trHeight w:val="187"/>
          <w:jc w:val="center"/>
          <w:ins w:id="80520" w:author="BigCREditor-Post-RAN4#105" w:date="2022-11-29T09:16:00Z"/>
        </w:trPr>
        <w:tc>
          <w:tcPr>
            <w:tcW w:w="1668" w:type="dxa"/>
            <w:tcBorders>
              <w:top w:val="nil"/>
              <w:left w:val="single" w:sz="4" w:space="0" w:color="auto"/>
              <w:bottom w:val="nil"/>
              <w:right w:val="single" w:sz="4" w:space="0" w:color="auto"/>
            </w:tcBorders>
            <w:shd w:val="clear" w:color="auto" w:fill="auto"/>
            <w:hideMark/>
          </w:tcPr>
          <w:p w14:paraId="42BF169F" w14:textId="77777777" w:rsidR="00423257" w:rsidRPr="001C0E1B" w:rsidRDefault="00423257" w:rsidP="00864629">
            <w:pPr>
              <w:pStyle w:val="TAL"/>
              <w:rPr>
                <w:ins w:id="80521" w:author="BigCREditor-Post-RAN4#105" w:date="2022-11-29T09:16: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7D3B99D" w14:textId="77777777" w:rsidR="00423257" w:rsidRPr="001C0E1B" w:rsidRDefault="00423257" w:rsidP="00864629">
            <w:pPr>
              <w:pStyle w:val="TAC"/>
              <w:rPr>
                <w:ins w:id="80522" w:author="BigCREditor-Post-RAN4#105" w:date="2022-11-29T09:16:00Z"/>
                <w:rFonts w:cs="v4.2.0"/>
                <w:lang w:eastAsia="zh-CN"/>
              </w:rPr>
            </w:pPr>
            <w:ins w:id="80523" w:author="BigCREditor-Post-RAN4#105" w:date="2022-11-29T09:16:00Z">
              <w:r w:rsidRPr="001C0E1B">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50848C6F" w14:textId="77777777" w:rsidR="00423257" w:rsidRPr="001C0E1B" w:rsidRDefault="00423257" w:rsidP="00864629">
            <w:pPr>
              <w:pStyle w:val="TAC"/>
              <w:rPr>
                <w:ins w:id="80524" w:author="BigCREditor-Post-RAN4#105" w:date="2022-11-29T09:16:00Z"/>
                <w:rFonts w:cs="v4.2.0"/>
                <w:lang w:eastAsia="zh-CN"/>
              </w:rPr>
            </w:pPr>
            <w:ins w:id="80525" w:author="BigCREditor-Post-RAN4#105" w:date="2022-11-29T09:16:00Z">
              <w:r w:rsidRPr="001C0E1B">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080C5458" w14:textId="77777777" w:rsidR="00423257" w:rsidRPr="001C0E1B" w:rsidRDefault="00423257" w:rsidP="00864629">
            <w:pPr>
              <w:pStyle w:val="TAC"/>
              <w:rPr>
                <w:ins w:id="80526" w:author="BigCREditor-Post-RAN4#105" w:date="2022-11-29T09:16:00Z"/>
                <w:rFonts w:cs="v4.2.0"/>
                <w:lang w:eastAsia="zh-CN"/>
              </w:rPr>
            </w:pPr>
            <w:ins w:id="80527" w:author="BigCREditor-Post-RAN4#105" w:date="2022-11-29T09:16:00Z">
              <w:r w:rsidRPr="001C0E1B">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5C0C7B86" w14:textId="77777777" w:rsidR="00423257" w:rsidRPr="001C0E1B" w:rsidRDefault="00423257" w:rsidP="00864629">
            <w:pPr>
              <w:pStyle w:val="TAC"/>
              <w:rPr>
                <w:ins w:id="80528" w:author="BigCREditor-Post-RAN4#105" w:date="2022-11-29T09:16:00Z"/>
                <w:rFonts w:cs="v4.2.0"/>
                <w:lang w:eastAsia="zh-CN"/>
              </w:rPr>
            </w:pPr>
            <w:ins w:id="80529" w:author="BigCREditor-Post-RAN4#105" w:date="2022-11-29T09:16:00Z">
              <w:r w:rsidRPr="001C0E1B">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hideMark/>
          </w:tcPr>
          <w:p w14:paraId="65EBAF6D" w14:textId="77777777" w:rsidR="00423257" w:rsidRPr="001C0E1B" w:rsidRDefault="00423257" w:rsidP="00864629">
            <w:pPr>
              <w:pStyle w:val="TAC"/>
              <w:rPr>
                <w:ins w:id="80530" w:author="BigCREditor-Post-RAN4#105" w:date="2022-11-29T09:16:00Z"/>
                <w:rFonts w:cs="v4.2.0"/>
                <w:lang w:eastAsia="zh-CN"/>
              </w:rPr>
            </w:pPr>
            <w:ins w:id="80531" w:author="BigCREditor-Post-RAN4#105" w:date="2022-11-29T09:16:00Z">
              <w:r w:rsidRPr="001C0E1B" w:rsidDel="00ED11C3">
                <w:rPr>
                  <w:rFonts w:cs="v4.2.0"/>
                  <w:lang w:eastAsia="zh-CN"/>
                </w:rPr>
                <w:t>-</w:t>
              </w:r>
              <w:r w:rsidRPr="001C0E1B">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1DB5CA15" w14:textId="77777777" w:rsidR="00423257" w:rsidRPr="001C0E1B" w:rsidRDefault="00423257" w:rsidP="00864629">
            <w:pPr>
              <w:pStyle w:val="TAC"/>
              <w:rPr>
                <w:ins w:id="80532" w:author="BigCREditor-Post-RAN4#105" w:date="2022-11-29T09:16:00Z"/>
                <w:rFonts w:cs="v4.2.0"/>
                <w:lang w:eastAsia="zh-CN"/>
              </w:rPr>
            </w:pPr>
            <w:ins w:id="80533" w:author="BigCREditor-Post-RAN4#105" w:date="2022-11-29T09:16:00Z">
              <w:r w:rsidRPr="001C0E1B">
                <w:rPr>
                  <w:rFonts w:cs="v4.2.0"/>
                  <w:lang w:eastAsia="zh-CN"/>
                </w:rPr>
                <w:t>-62.25</w:t>
              </w:r>
            </w:ins>
          </w:p>
        </w:tc>
      </w:tr>
      <w:tr w:rsidR="00423257" w:rsidRPr="001C0E1B" w14:paraId="03B43DEF" w14:textId="77777777" w:rsidTr="00864629">
        <w:trPr>
          <w:cantSplit/>
          <w:trHeight w:val="187"/>
          <w:jc w:val="center"/>
          <w:ins w:id="80534" w:author="BigCREditor-Post-RAN4#105" w:date="2022-11-29T09:16:00Z"/>
        </w:trPr>
        <w:tc>
          <w:tcPr>
            <w:tcW w:w="1668" w:type="dxa"/>
            <w:tcBorders>
              <w:top w:val="nil"/>
              <w:left w:val="single" w:sz="4" w:space="0" w:color="auto"/>
              <w:bottom w:val="single" w:sz="4" w:space="0" w:color="auto"/>
              <w:right w:val="single" w:sz="4" w:space="0" w:color="auto"/>
            </w:tcBorders>
            <w:shd w:val="clear" w:color="auto" w:fill="auto"/>
            <w:hideMark/>
          </w:tcPr>
          <w:p w14:paraId="0BB517AA" w14:textId="77777777" w:rsidR="00423257" w:rsidRPr="001C0E1B" w:rsidRDefault="00423257" w:rsidP="00864629">
            <w:pPr>
              <w:pStyle w:val="TAL"/>
              <w:rPr>
                <w:ins w:id="80535" w:author="BigCREditor-Post-RAN4#105" w:date="2022-11-29T09:16:00Z"/>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3D597C78" w14:textId="77777777" w:rsidR="00423257" w:rsidRPr="001C0E1B" w:rsidRDefault="00423257" w:rsidP="00864629">
            <w:pPr>
              <w:pStyle w:val="TAC"/>
              <w:rPr>
                <w:ins w:id="80536" w:author="BigCREditor-Post-RAN4#105" w:date="2022-11-29T09:16:00Z"/>
                <w:rFonts w:cs="v4.2.0"/>
                <w:lang w:eastAsia="zh-CN"/>
              </w:rPr>
            </w:pPr>
            <w:ins w:id="80537" w:author="BigCREditor-Post-RAN4#105" w:date="2022-11-29T09:16:00Z">
              <w:r w:rsidRPr="001C0E1B">
                <w:rPr>
                  <w:rFonts w:cs="v4.2.0"/>
                  <w:lang w:eastAsia="zh-CN"/>
                </w:rPr>
                <w:t>dBm/38.16 MHz</w:t>
              </w:r>
            </w:ins>
          </w:p>
        </w:tc>
        <w:tc>
          <w:tcPr>
            <w:tcW w:w="1701" w:type="dxa"/>
            <w:tcBorders>
              <w:top w:val="single" w:sz="4" w:space="0" w:color="auto"/>
              <w:left w:val="single" w:sz="4" w:space="0" w:color="auto"/>
              <w:bottom w:val="single" w:sz="4" w:space="0" w:color="auto"/>
              <w:right w:val="single" w:sz="4" w:space="0" w:color="auto"/>
            </w:tcBorders>
            <w:hideMark/>
          </w:tcPr>
          <w:p w14:paraId="2D08EBC6" w14:textId="77777777" w:rsidR="00423257" w:rsidRPr="001C0E1B" w:rsidRDefault="00423257" w:rsidP="00864629">
            <w:pPr>
              <w:pStyle w:val="TAC"/>
              <w:rPr>
                <w:ins w:id="80538" w:author="BigCREditor-Post-RAN4#105" w:date="2022-11-29T09:16:00Z"/>
                <w:rFonts w:cs="v4.2.0"/>
                <w:lang w:eastAsia="zh-CN"/>
              </w:rPr>
            </w:pPr>
            <w:ins w:id="80539" w:author="BigCREditor-Post-RAN4#105" w:date="2022-11-29T09:16:00Z">
              <w:r w:rsidRPr="001C0E1B">
                <w:rPr>
                  <w:rFonts w:cs="v4.2.0"/>
                  <w:lang w:eastAsia="zh-CN"/>
                </w:rPr>
                <w:t>3</w:t>
              </w:r>
            </w:ins>
          </w:p>
        </w:tc>
        <w:tc>
          <w:tcPr>
            <w:tcW w:w="850" w:type="dxa"/>
            <w:tcBorders>
              <w:top w:val="single" w:sz="4" w:space="0" w:color="auto"/>
              <w:left w:val="single" w:sz="4" w:space="0" w:color="auto"/>
              <w:bottom w:val="single" w:sz="4" w:space="0" w:color="auto"/>
              <w:right w:val="single" w:sz="4" w:space="0" w:color="auto"/>
            </w:tcBorders>
            <w:hideMark/>
          </w:tcPr>
          <w:p w14:paraId="4A49DF26" w14:textId="77777777" w:rsidR="00423257" w:rsidRPr="001C0E1B" w:rsidRDefault="00423257" w:rsidP="00864629">
            <w:pPr>
              <w:pStyle w:val="TAC"/>
              <w:rPr>
                <w:ins w:id="80540" w:author="BigCREditor-Post-RAN4#105" w:date="2022-11-29T09:16:00Z"/>
                <w:rFonts w:cs="v4.2.0"/>
                <w:lang w:eastAsia="zh-CN"/>
              </w:rPr>
            </w:pPr>
            <w:ins w:id="80541" w:author="BigCREditor-Post-RAN4#105" w:date="2022-11-29T09:16:00Z">
              <w:r w:rsidRPr="001C0E1B">
                <w:rPr>
                  <w:rFonts w:cs="v4.2.0"/>
                  <w:lang w:eastAsia="zh-CN"/>
                </w:rPr>
                <w:t>-58.50</w:t>
              </w:r>
            </w:ins>
          </w:p>
        </w:tc>
        <w:tc>
          <w:tcPr>
            <w:tcW w:w="851" w:type="dxa"/>
            <w:tcBorders>
              <w:top w:val="single" w:sz="4" w:space="0" w:color="auto"/>
              <w:left w:val="single" w:sz="4" w:space="0" w:color="auto"/>
              <w:bottom w:val="single" w:sz="4" w:space="0" w:color="auto"/>
              <w:right w:val="single" w:sz="4" w:space="0" w:color="auto"/>
            </w:tcBorders>
            <w:hideMark/>
          </w:tcPr>
          <w:p w14:paraId="0F0294F1" w14:textId="77777777" w:rsidR="00423257" w:rsidRPr="001C0E1B" w:rsidRDefault="00423257" w:rsidP="00864629">
            <w:pPr>
              <w:pStyle w:val="TAC"/>
              <w:rPr>
                <w:ins w:id="80542" w:author="BigCREditor-Post-RAN4#105" w:date="2022-11-29T09:16:00Z"/>
                <w:rFonts w:cs="v4.2.0"/>
                <w:lang w:eastAsia="zh-CN"/>
              </w:rPr>
            </w:pPr>
            <w:ins w:id="80543" w:author="BigCREditor-Post-RAN4#105" w:date="2022-11-29T09:16:00Z">
              <w:r w:rsidRPr="001C0E1B">
                <w:rPr>
                  <w:rFonts w:cs="v4.2.0"/>
                  <w:lang w:eastAsia="zh-CN"/>
                </w:rPr>
                <w:t>-56.16</w:t>
              </w:r>
            </w:ins>
          </w:p>
        </w:tc>
        <w:tc>
          <w:tcPr>
            <w:tcW w:w="921" w:type="dxa"/>
            <w:tcBorders>
              <w:top w:val="single" w:sz="4" w:space="0" w:color="auto"/>
              <w:left w:val="single" w:sz="4" w:space="0" w:color="auto"/>
              <w:bottom w:val="single" w:sz="4" w:space="0" w:color="auto"/>
              <w:right w:val="single" w:sz="4" w:space="0" w:color="auto"/>
            </w:tcBorders>
            <w:hideMark/>
          </w:tcPr>
          <w:p w14:paraId="711896BF" w14:textId="77777777" w:rsidR="00423257" w:rsidRPr="001C0E1B" w:rsidRDefault="00423257" w:rsidP="00864629">
            <w:pPr>
              <w:pStyle w:val="TAC"/>
              <w:rPr>
                <w:ins w:id="80544" w:author="BigCREditor-Post-RAN4#105" w:date="2022-11-29T09:16:00Z"/>
                <w:rFonts w:cs="v4.2.0"/>
                <w:lang w:eastAsia="zh-CN"/>
              </w:rPr>
            </w:pPr>
            <w:ins w:id="80545" w:author="BigCREditor-Post-RAN4#105" w:date="2022-11-29T09:16:00Z">
              <w:r w:rsidRPr="001C0E1B" w:rsidDel="00ED11C3">
                <w:rPr>
                  <w:rFonts w:cs="v4.2.0"/>
                  <w:lang w:eastAsia="zh-CN"/>
                </w:rPr>
                <w:t>-</w:t>
              </w:r>
              <w:r w:rsidRPr="001C0E1B">
                <w:rPr>
                  <w:rFonts w:cs="v4.2.0"/>
                  <w:lang w:eastAsia="zh-CN"/>
                </w:rPr>
                <w:t>-58.50</w:t>
              </w:r>
            </w:ins>
          </w:p>
        </w:tc>
        <w:tc>
          <w:tcPr>
            <w:tcW w:w="921" w:type="dxa"/>
            <w:tcBorders>
              <w:top w:val="single" w:sz="4" w:space="0" w:color="auto"/>
              <w:left w:val="single" w:sz="4" w:space="0" w:color="auto"/>
              <w:bottom w:val="single" w:sz="4" w:space="0" w:color="auto"/>
              <w:right w:val="single" w:sz="4" w:space="0" w:color="auto"/>
            </w:tcBorders>
            <w:hideMark/>
          </w:tcPr>
          <w:p w14:paraId="575C1C3D" w14:textId="77777777" w:rsidR="00423257" w:rsidRPr="001C0E1B" w:rsidRDefault="00423257" w:rsidP="00864629">
            <w:pPr>
              <w:pStyle w:val="TAC"/>
              <w:rPr>
                <w:ins w:id="80546" w:author="BigCREditor-Post-RAN4#105" w:date="2022-11-29T09:16:00Z"/>
                <w:rFonts w:cs="v4.2.0"/>
                <w:lang w:eastAsia="zh-CN"/>
              </w:rPr>
            </w:pPr>
            <w:ins w:id="80547" w:author="BigCREditor-Post-RAN4#105" w:date="2022-11-29T09:16:00Z">
              <w:r w:rsidRPr="001C0E1B">
                <w:rPr>
                  <w:rFonts w:cs="v4.2.0"/>
                  <w:lang w:eastAsia="zh-CN"/>
                </w:rPr>
                <w:t>-56.16</w:t>
              </w:r>
            </w:ins>
          </w:p>
        </w:tc>
      </w:tr>
      <w:tr w:rsidR="00423257" w:rsidRPr="001C0E1B" w14:paraId="60405C1E" w14:textId="77777777" w:rsidTr="00864629">
        <w:trPr>
          <w:cantSplit/>
          <w:trHeight w:val="187"/>
          <w:jc w:val="center"/>
          <w:ins w:id="80548" w:author="BigCREditor-Post-RAN4#105" w:date="2022-11-29T09:16:00Z"/>
        </w:trPr>
        <w:tc>
          <w:tcPr>
            <w:tcW w:w="1668" w:type="dxa"/>
            <w:tcBorders>
              <w:top w:val="single" w:sz="4" w:space="0" w:color="auto"/>
              <w:left w:val="single" w:sz="4" w:space="0" w:color="auto"/>
              <w:bottom w:val="single" w:sz="4" w:space="0" w:color="auto"/>
              <w:right w:val="single" w:sz="4" w:space="0" w:color="auto"/>
            </w:tcBorders>
            <w:hideMark/>
          </w:tcPr>
          <w:p w14:paraId="34B8B146" w14:textId="77777777" w:rsidR="00423257" w:rsidRPr="001C0E1B" w:rsidRDefault="00423257" w:rsidP="00864629">
            <w:pPr>
              <w:pStyle w:val="TAL"/>
              <w:rPr>
                <w:ins w:id="80549" w:author="BigCREditor-Post-RAN4#105" w:date="2022-11-29T09:16:00Z"/>
              </w:rPr>
            </w:pPr>
            <w:ins w:id="80550" w:author="BigCREditor-Post-RAN4#105" w:date="2022-11-29T09:16:00Z">
              <w:r w:rsidRPr="001C0E1B">
                <w:rPr>
                  <w:rFonts w:cs="v4.2.0"/>
                </w:rPr>
                <w:t xml:space="preserve">Propagation Condition </w:t>
              </w:r>
            </w:ins>
          </w:p>
        </w:tc>
        <w:tc>
          <w:tcPr>
            <w:tcW w:w="1701" w:type="dxa"/>
            <w:tcBorders>
              <w:top w:val="single" w:sz="4" w:space="0" w:color="auto"/>
              <w:left w:val="single" w:sz="4" w:space="0" w:color="auto"/>
              <w:bottom w:val="single" w:sz="4" w:space="0" w:color="auto"/>
              <w:right w:val="single" w:sz="4" w:space="0" w:color="auto"/>
            </w:tcBorders>
          </w:tcPr>
          <w:p w14:paraId="2C758DCB" w14:textId="77777777" w:rsidR="00423257" w:rsidRPr="001C0E1B" w:rsidRDefault="00423257" w:rsidP="00864629">
            <w:pPr>
              <w:pStyle w:val="TAC"/>
              <w:rPr>
                <w:ins w:id="80551" w:author="BigCREditor-Post-RAN4#105" w:date="2022-11-29T09:16:00Z"/>
              </w:rPr>
            </w:pPr>
          </w:p>
        </w:tc>
        <w:tc>
          <w:tcPr>
            <w:tcW w:w="1701" w:type="dxa"/>
            <w:tcBorders>
              <w:top w:val="single" w:sz="4" w:space="0" w:color="auto"/>
              <w:left w:val="single" w:sz="4" w:space="0" w:color="auto"/>
              <w:bottom w:val="single" w:sz="4" w:space="0" w:color="auto"/>
              <w:right w:val="single" w:sz="4" w:space="0" w:color="auto"/>
            </w:tcBorders>
            <w:hideMark/>
          </w:tcPr>
          <w:p w14:paraId="34CD6389" w14:textId="77777777" w:rsidR="00423257" w:rsidRPr="001C0E1B" w:rsidRDefault="00423257" w:rsidP="00864629">
            <w:pPr>
              <w:pStyle w:val="TAC"/>
              <w:rPr>
                <w:ins w:id="80552" w:author="BigCREditor-Post-RAN4#105" w:date="2022-11-29T09:16:00Z"/>
                <w:rFonts w:cs="v4.2.0"/>
                <w:lang w:eastAsia="zh-CN"/>
              </w:rPr>
            </w:pPr>
            <w:ins w:id="80553" w:author="BigCREditor-Post-RAN4#105" w:date="2022-11-29T09:16:00Z">
              <w:r w:rsidRPr="001C0E1B">
                <w:rPr>
                  <w:rFonts w:cs="v4.2.0"/>
                  <w:lang w:eastAsia="zh-CN"/>
                </w:rPr>
                <w:t>1, 2, 3</w:t>
              </w:r>
              <w:r>
                <w:rPr>
                  <w:rFonts w:hint="eastAsia"/>
                  <w:lang w:eastAsia="zh-CN"/>
                </w:rPr>
                <w:t>,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467060DA" w14:textId="77777777" w:rsidR="00423257" w:rsidRPr="001C0E1B" w:rsidRDefault="00423257" w:rsidP="00864629">
            <w:pPr>
              <w:pStyle w:val="TAC"/>
              <w:rPr>
                <w:ins w:id="80554" w:author="BigCREditor-Post-RAN4#105" w:date="2022-11-29T09:16:00Z"/>
                <w:rFonts w:cs="v4.2.0"/>
              </w:rPr>
            </w:pPr>
            <w:ins w:id="80555" w:author="BigCREditor-Post-RAN4#105" w:date="2022-11-29T09:16:00Z">
              <w:r w:rsidRPr="001C0E1B">
                <w:rPr>
                  <w:rFonts w:cs="v4.2.0"/>
                </w:rPr>
                <w:t>AWGN</w:t>
              </w:r>
            </w:ins>
          </w:p>
        </w:tc>
      </w:tr>
      <w:tr w:rsidR="00423257" w:rsidRPr="001C0E1B" w14:paraId="06694D24" w14:textId="77777777" w:rsidTr="00864629">
        <w:trPr>
          <w:cantSplit/>
          <w:trHeight w:val="1833"/>
          <w:jc w:val="center"/>
          <w:ins w:id="80556" w:author="BigCREditor-Post-RAN4#105" w:date="2022-11-29T09:16:00Z"/>
        </w:trPr>
        <w:tc>
          <w:tcPr>
            <w:tcW w:w="8613" w:type="dxa"/>
            <w:gridSpan w:val="7"/>
            <w:tcBorders>
              <w:top w:val="single" w:sz="4" w:space="0" w:color="auto"/>
              <w:left w:val="single" w:sz="4" w:space="0" w:color="auto"/>
              <w:bottom w:val="single" w:sz="4" w:space="0" w:color="auto"/>
              <w:right w:val="single" w:sz="4" w:space="0" w:color="auto"/>
            </w:tcBorders>
            <w:hideMark/>
          </w:tcPr>
          <w:p w14:paraId="201ACB55" w14:textId="77777777" w:rsidR="00423257" w:rsidRPr="001C0E1B" w:rsidRDefault="00423257" w:rsidP="00864629">
            <w:pPr>
              <w:pStyle w:val="TAN"/>
              <w:rPr>
                <w:ins w:id="80557" w:author="BigCREditor-Post-RAN4#105" w:date="2022-11-29T09:16:00Z"/>
              </w:rPr>
            </w:pPr>
            <w:ins w:id="80558" w:author="BigCREditor-Post-RAN4#105" w:date="2022-11-29T09:16:00Z">
              <w:r w:rsidRPr="001C0E1B">
                <w:t>Note 1:</w:t>
              </w:r>
              <w:r w:rsidRPr="001C0E1B">
                <w:tab/>
                <w:t xml:space="preserve">The resources for uplink transmission are assigned to the UE prior to the start of </w:t>
              </w:r>
              <w:proofErr w:type="gramStart"/>
              <w:r w:rsidRPr="001C0E1B">
                <w:t>time period</w:t>
              </w:r>
              <w:proofErr w:type="gramEnd"/>
              <w:r w:rsidRPr="001C0E1B">
                <w:t xml:space="preserve"> T2.</w:t>
              </w:r>
            </w:ins>
          </w:p>
          <w:p w14:paraId="3EF74CF4" w14:textId="77777777" w:rsidR="00423257" w:rsidRPr="001C0E1B" w:rsidRDefault="00423257" w:rsidP="00864629">
            <w:pPr>
              <w:pStyle w:val="TAN"/>
              <w:rPr>
                <w:ins w:id="80559" w:author="BigCREditor-Post-RAN4#105" w:date="2022-11-29T09:16:00Z"/>
              </w:rPr>
            </w:pPr>
            <w:ins w:id="80560" w:author="BigCREditor-Post-RAN4#105" w:date="2022-11-29T09:16:00Z">
              <w:r w:rsidRPr="001C0E1B">
                <w:t>Note 2:</w:t>
              </w:r>
              <w:r w:rsidRPr="001C0E1B">
                <w:tab/>
                <w:t xml:space="preserve">Interference from other cells and noise sources not specified in the test is assumed to be constant over subcarriers and time and shall be modelled as AWGN of appropriate power for </w:t>
              </w:r>
              <w:r w:rsidRPr="001C0E1B">
                <w:rPr>
                  <w:rFonts w:cs="v4.2.0"/>
                  <w:noProof/>
                  <w:position w:val="-12"/>
                  <w:lang w:val="en-US" w:eastAsia="zh-CN"/>
                </w:rPr>
                <w:drawing>
                  <wp:inline distT="0" distB="0" distL="0" distR="0" wp14:anchorId="0F4EC42D" wp14:editId="5BC8BC9A">
                    <wp:extent cx="259080" cy="238125"/>
                    <wp:effectExtent l="0" t="0" r="7620" b="9525"/>
                    <wp:docPr id="318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1C0E1B">
                <w:t xml:space="preserve"> to be fulfilled.</w:t>
              </w:r>
            </w:ins>
          </w:p>
          <w:p w14:paraId="304FF4A6" w14:textId="77777777" w:rsidR="00423257" w:rsidRPr="001C0E1B" w:rsidRDefault="00423257" w:rsidP="00864629">
            <w:pPr>
              <w:pStyle w:val="TAN"/>
              <w:rPr>
                <w:ins w:id="80561" w:author="BigCREditor-Post-RAN4#105" w:date="2022-11-29T09:16:00Z"/>
                <w:lang w:eastAsia="zh-CN"/>
              </w:rPr>
            </w:pPr>
            <w:ins w:id="80562" w:author="BigCREditor-Post-RAN4#105" w:date="2022-11-29T09:16:00Z">
              <w:r w:rsidRPr="001C0E1B">
                <w:t>Note 3:</w:t>
              </w:r>
              <w:r w:rsidRPr="001C0E1B">
                <w:tab/>
                <w:t>SS-RSRP levels have been derived from other parameters for information purposes. They are not settable parameters themselves.</w:t>
              </w:r>
            </w:ins>
          </w:p>
        </w:tc>
      </w:tr>
    </w:tbl>
    <w:p w14:paraId="10C10079" w14:textId="77777777" w:rsidR="00423257" w:rsidRPr="001C0E1B" w:rsidRDefault="00423257" w:rsidP="00423257">
      <w:pPr>
        <w:rPr>
          <w:ins w:id="80563" w:author="BigCREditor-Post-RAN4#105" w:date="2022-11-29T09:16:00Z"/>
          <w:snapToGrid w:val="0"/>
        </w:rPr>
      </w:pPr>
    </w:p>
    <w:p w14:paraId="573BE3BE" w14:textId="77777777" w:rsidR="00423257" w:rsidRPr="001C0E1B" w:rsidRDefault="00423257" w:rsidP="00423257">
      <w:pPr>
        <w:pStyle w:val="Heading5"/>
        <w:rPr>
          <w:ins w:id="80564" w:author="BigCREditor-Post-RAN4#105" w:date="2022-11-29T09:16:00Z"/>
          <w:snapToGrid w:val="0"/>
        </w:rPr>
      </w:pPr>
      <w:ins w:id="80565" w:author="BigCREditor-Post-RAN4#105" w:date="2022-11-29T09:16:00Z">
        <w:r w:rsidRPr="001C0E1B">
          <w:rPr>
            <w:snapToGrid w:val="0"/>
          </w:rPr>
          <w:lastRenderedPageBreak/>
          <w:t>A.</w:t>
        </w:r>
        <w:r>
          <w:rPr>
            <w:rFonts w:hint="eastAsia"/>
            <w:snapToGrid w:val="0"/>
            <w:lang w:eastAsia="zh-CN"/>
          </w:rPr>
          <w:t>1</w:t>
        </w:r>
        <w:r>
          <w:rPr>
            <w:snapToGrid w:val="0"/>
          </w:rPr>
          <w:t>6.6.1.</w:t>
        </w:r>
        <w:r>
          <w:rPr>
            <w:rFonts w:hint="eastAsia"/>
            <w:snapToGrid w:val="0"/>
            <w:lang w:eastAsia="zh-CN"/>
          </w:rPr>
          <w:t>6</w:t>
        </w:r>
        <w:r w:rsidRPr="001C0E1B">
          <w:rPr>
            <w:snapToGrid w:val="0"/>
          </w:rPr>
          <w:t>.3</w:t>
        </w:r>
        <w:r w:rsidRPr="001C0E1B">
          <w:rPr>
            <w:snapToGrid w:val="0"/>
          </w:rPr>
          <w:tab/>
          <w:t>Test Requirements</w:t>
        </w:r>
      </w:ins>
    </w:p>
    <w:p w14:paraId="2F9CDC4C" w14:textId="77777777" w:rsidR="00423257" w:rsidRPr="001C0E1B" w:rsidRDefault="00423257" w:rsidP="00423257">
      <w:pPr>
        <w:rPr>
          <w:ins w:id="80566" w:author="BigCREditor-Post-RAN4#105" w:date="2022-11-29T09:16:00Z"/>
          <w:rFonts w:cs="v4.2.0"/>
        </w:rPr>
      </w:pPr>
      <w:ins w:id="80567" w:author="BigCREditor-Post-RAN4#105" w:date="2022-11-29T09:16:00Z">
        <w:r w:rsidRPr="001C0E1B">
          <w:rPr>
            <w:rFonts w:cs="v4.2.0"/>
          </w:rPr>
          <w:t xml:space="preserve">The UE shall send one Event A3 triggered measurement report, with a measurement reporting delay less than </w:t>
        </w:r>
        <w:r w:rsidRPr="001C0E1B">
          <w:rPr>
            <w:rFonts w:cs="v4.2.0"/>
            <w:lang w:eastAsia="zh-CN"/>
          </w:rPr>
          <w:t>800</w:t>
        </w:r>
        <w:r w:rsidRPr="00854F47">
          <w:rPr>
            <w:rFonts w:cs="v4.2.0"/>
          </w:rPr>
          <w:t xml:space="preserve"> </w:t>
        </w:r>
        <w:proofErr w:type="spellStart"/>
        <w:r w:rsidRPr="00854F47">
          <w:rPr>
            <w:rFonts w:cs="v4.2.0"/>
          </w:rPr>
          <w:t>ms</w:t>
        </w:r>
        <w:proofErr w:type="spellEnd"/>
        <w:r w:rsidRPr="001C0E1B">
          <w:rPr>
            <w:rFonts w:cs="v4.2.0"/>
          </w:rPr>
          <w:t xml:space="preserve"> from the beginning of </w:t>
        </w:r>
        <w:proofErr w:type="gramStart"/>
        <w:r w:rsidRPr="001C0E1B">
          <w:rPr>
            <w:rFonts w:cs="v4.2.0"/>
          </w:rPr>
          <w:t>time period</w:t>
        </w:r>
        <w:proofErr w:type="gramEnd"/>
        <w:r w:rsidRPr="001C0E1B">
          <w:rPr>
            <w:rFonts w:cs="v4.2.0"/>
          </w:rPr>
          <w:t xml:space="preserve"> T2. The UE is not required to read the neighbour cell SSB index in this test.</w:t>
        </w:r>
      </w:ins>
    </w:p>
    <w:p w14:paraId="2FBC1525" w14:textId="77777777" w:rsidR="00423257" w:rsidRPr="001C0E1B" w:rsidRDefault="00423257" w:rsidP="00423257">
      <w:pPr>
        <w:rPr>
          <w:ins w:id="80568" w:author="BigCREditor-Post-RAN4#105" w:date="2022-11-29T09:16:00Z"/>
          <w:rFonts w:cs="v4.2.0"/>
        </w:rPr>
      </w:pPr>
      <w:ins w:id="80569" w:author="BigCREditor-Post-RAN4#105" w:date="2022-11-29T09:16:00Z">
        <w:r w:rsidRPr="001C0E1B">
          <w:rPr>
            <w:rFonts w:cs="v4.2.0"/>
          </w:rPr>
          <w:t xml:space="preserve">The UE shall not send event triggered measurement reports, </w:t>
        </w:r>
        <w:proofErr w:type="gramStart"/>
        <w:r w:rsidRPr="001C0E1B">
          <w:rPr>
            <w:rFonts w:cs="v4.2.0"/>
          </w:rPr>
          <w:t>as long as</w:t>
        </w:r>
        <w:proofErr w:type="gramEnd"/>
        <w:r w:rsidRPr="001C0E1B">
          <w:rPr>
            <w:rFonts w:cs="v4.2.0"/>
          </w:rPr>
          <w:t xml:space="preserve"> the reporting criteria are not fulfilled.</w:t>
        </w:r>
      </w:ins>
    </w:p>
    <w:p w14:paraId="5D83F57F" w14:textId="77777777" w:rsidR="00423257" w:rsidRPr="00DE2E23" w:rsidRDefault="00423257" w:rsidP="00423257">
      <w:pPr>
        <w:pStyle w:val="NO"/>
        <w:overflowPunct w:val="0"/>
        <w:autoSpaceDE w:val="0"/>
        <w:autoSpaceDN w:val="0"/>
        <w:adjustRightInd w:val="0"/>
        <w:textAlignment w:val="baseline"/>
        <w:rPr>
          <w:ins w:id="80570" w:author="BigCREditor-Post-RAN4#105" w:date="2022-11-29T09:16:00Z"/>
          <w:rFonts w:cs="v4.2.0"/>
          <w:lang w:eastAsia="zh-CN"/>
        </w:rPr>
      </w:pPr>
      <w:ins w:id="80571" w:author="BigCREditor-Post-RAN4#105" w:date="2022-11-29T09:16:00Z">
        <w:r w:rsidRPr="001C0E1B">
          <w:rPr>
            <w:rFonts w:cs="v4.2.0"/>
          </w:rPr>
          <w:t>The rate of correct events observed during repeated tests shall be at least 90</w:t>
        </w:r>
        <w:proofErr w:type="gramStart"/>
        <w:r w:rsidRPr="001C0E1B">
          <w:rPr>
            <w:rFonts w:cs="v4.2.0"/>
          </w:rPr>
          <w:t>%.</w:t>
        </w:r>
        <w:r w:rsidRPr="005E3331">
          <w:rPr>
            <w:rFonts w:cs="v4.2.0"/>
            <w:lang w:eastAsia="zh-CN"/>
          </w:rPr>
          <w:t>NOTE</w:t>
        </w:r>
        <w:proofErr w:type="gramEnd"/>
        <w:r w:rsidRPr="005E3331">
          <w:rPr>
            <w:rFonts w:cs="v4.2.0"/>
            <w:lang w:eastAsia="zh-CN"/>
          </w:rPr>
          <w:t>:</w:t>
        </w:r>
        <w:r w:rsidRPr="005E3331">
          <w:rPr>
            <w:rFonts w:cs="v4.2.0"/>
            <w:lang w:eastAsia="zh-CN"/>
          </w:rPr>
          <w:tab/>
          <w:t>The actual overall delays measured in the test may be up to 2xTTIDCCH higher than the measurement reporting delays above because of TTI insertion uncertainty of the measurement report in DCCH.</w:t>
        </w:r>
      </w:ins>
    </w:p>
    <w:p w14:paraId="2A6DE6CC" w14:textId="77777777" w:rsidR="00423257" w:rsidRPr="002874FF" w:rsidRDefault="00423257" w:rsidP="00423257"/>
    <w:p w14:paraId="553BFBE5" w14:textId="77777777" w:rsidR="00423257" w:rsidRPr="00DB707E" w:rsidRDefault="00423257" w:rsidP="00423257">
      <w:pPr>
        <w:pStyle w:val="Heading4"/>
        <w:rPr>
          <w:snapToGrid w:val="0"/>
        </w:rPr>
      </w:pPr>
      <w:r w:rsidRPr="00DB707E">
        <w:rPr>
          <w:snapToGrid w:val="0"/>
        </w:rPr>
        <w:t>A.16.6.1.7</w:t>
      </w:r>
      <w:r w:rsidRPr="00DB707E">
        <w:rPr>
          <w:snapToGrid w:val="0"/>
        </w:rPr>
        <w:tab/>
        <w:t>SA event triggered reporting tests with per-UE gaps under DRX for 1 Rx UE</w:t>
      </w:r>
    </w:p>
    <w:p w14:paraId="793B6D95" w14:textId="77777777" w:rsidR="00423257" w:rsidRPr="00DB707E" w:rsidRDefault="00423257" w:rsidP="00423257">
      <w:pPr>
        <w:pStyle w:val="Heading5"/>
        <w:rPr>
          <w:snapToGrid w:val="0"/>
        </w:rPr>
      </w:pPr>
      <w:r w:rsidRPr="00DB707E">
        <w:rPr>
          <w:snapToGrid w:val="0"/>
        </w:rPr>
        <w:t>A.16.6.1.7.1</w:t>
      </w:r>
      <w:r w:rsidRPr="00DB707E">
        <w:rPr>
          <w:snapToGrid w:val="0"/>
        </w:rPr>
        <w:tab/>
        <w:t>Test purpose and Environment</w:t>
      </w:r>
    </w:p>
    <w:p w14:paraId="77E7F4D2" w14:textId="77777777" w:rsidR="00423257" w:rsidRPr="00DB707E" w:rsidRDefault="00423257" w:rsidP="00423257">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w:t>
      </w:r>
      <w:bookmarkStart w:id="80572" w:name="_Hlk117016783"/>
      <w:r w:rsidRPr="00DB707E">
        <w:rPr>
          <w:rFonts w:cs="v4.2.0"/>
        </w:rPr>
        <w:t>9.2B.6.1 and 9.2B.6.2</w:t>
      </w:r>
      <w:bookmarkEnd w:id="80572"/>
      <w:r w:rsidRPr="00DB707E">
        <w:rPr>
          <w:rFonts w:cs="v4.2.0"/>
        </w:rPr>
        <w:t>.</w:t>
      </w:r>
    </w:p>
    <w:p w14:paraId="18A81AB2" w14:textId="77777777" w:rsidR="00423257" w:rsidRPr="00DB707E" w:rsidRDefault="00423257" w:rsidP="00423257">
      <w:pPr>
        <w:pStyle w:val="Heading5"/>
        <w:rPr>
          <w:snapToGrid w:val="0"/>
        </w:rPr>
      </w:pPr>
      <w:r w:rsidRPr="00DB707E">
        <w:rPr>
          <w:snapToGrid w:val="0"/>
        </w:rPr>
        <w:t>A.16.6.1.7.2</w:t>
      </w:r>
      <w:r w:rsidRPr="00DB707E">
        <w:rPr>
          <w:snapToGrid w:val="0"/>
        </w:rPr>
        <w:tab/>
        <w:t>Test parameters</w:t>
      </w:r>
    </w:p>
    <w:p w14:paraId="0414E2A1" w14:textId="77777777" w:rsidR="00423257" w:rsidRPr="00DB707E" w:rsidRDefault="00423257" w:rsidP="00423257">
      <w:pPr>
        <w:rPr>
          <w:rFonts w:cs="v4.2.0"/>
        </w:rPr>
      </w:pPr>
      <w:r w:rsidRPr="00DB707E">
        <w:rPr>
          <w:rFonts w:cs="v4.2.0"/>
        </w:rPr>
        <w:t xml:space="preserve">Two cells are deployed in the test, which are FR1 </w:t>
      </w:r>
      <w:proofErr w:type="spellStart"/>
      <w:r w:rsidRPr="00DB707E">
        <w:rPr>
          <w:rFonts w:cs="v4.2.0"/>
        </w:rPr>
        <w:t>PCell</w:t>
      </w:r>
      <w:proofErr w:type="spellEnd"/>
      <w:r w:rsidRPr="00DB707E">
        <w:rPr>
          <w:rFonts w:cs="v4.2.0"/>
        </w:rPr>
        <w:t xml:space="preserve"> (Cell 1) and a FR1 neighbour cell (Cell 2) on the same frequency as the </w:t>
      </w:r>
      <w:proofErr w:type="spellStart"/>
      <w:r w:rsidRPr="00DB707E">
        <w:rPr>
          <w:rFonts w:cs="v4.2.0"/>
        </w:rPr>
        <w:t>PCell</w:t>
      </w:r>
      <w:proofErr w:type="spellEnd"/>
      <w:r w:rsidRPr="00DB707E">
        <w:rPr>
          <w:rFonts w:cs="v4.2.0"/>
        </w:rPr>
        <w:t xml:space="preserve">. The test parameters for </w:t>
      </w:r>
      <w:proofErr w:type="spellStart"/>
      <w:r w:rsidRPr="00DB707E">
        <w:rPr>
          <w:rFonts w:cs="v4.2.0"/>
        </w:rPr>
        <w:t>PCell</w:t>
      </w:r>
      <w:proofErr w:type="spellEnd"/>
      <w:r w:rsidRPr="00DB707E">
        <w:rPr>
          <w:rFonts w:cs="v4.2.0"/>
        </w:rPr>
        <w:t xml:space="preserve"> are given in Table A.16.6.1.7.2-1, A.16.6.1.7.2-2 and A.16.6.1.7.2-3 below. In the measurement control information, a measurement object is configured for the frequency of the </w:t>
      </w:r>
      <w:proofErr w:type="spellStart"/>
      <w:r w:rsidRPr="00DB707E">
        <w:rPr>
          <w:rFonts w:cs="v4.2.0"/>
        </w:rPr>
        <w:t>PCell</w:t>
      </w:r>
      <w:proofErr w:type="spellEnd"/>
      <w:r w:rsidRPr="00DB707E">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3046E44D" w14:textId="77777777" w:rsidR="00423257" w:rsidRPr="00DB707E" w:rsidRDefault="00423257" w:rsidP="00423257">
      <w:pPr>
        <w:rPr>
          <w:rFonts w:cs="v4.2.0"/>
        </w:rPr>
      </w:pPr>
      <w:r w:rsidRPr="00DB707E">
        <w:rPr>
          <w:rFonts w:cs="v4.2.0"/>
        </w:rPr>
        <w:t>There are two BWPs configured in Cell 1, BWP1 which contains the cell defining SSB, and BWP2 which does not contain any SSB of Cell 1. During the whole test, BWP2 is always scheduled as the active BWP for the UE.</w:t>
      </w:r>
    </w:p>
    <w:p w14:paraId="2AB11F16" w14:textId="77777777" w:rsidR="00423257" w:rsidRPr="00DB707E" w:rsidRDefault="00423257" w:rsidP="00423257">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htermore UE is allocated with PUSCH resource at every DRX cycle.</w:t>
      </w:r>
    </w:p>
    <w:p w14:paraId="680262E9" w14:textId="77777777" w:rsidR="00423257" w:rsidRPr="00DB707E" w:rsidRDefault="00423257" w:rsidP="00423257">
      <w:pPr>
        <w:rPr>
          <w:rFonts w:cs="v4.2.0"/>
        </w:rPr>
      </w:pPr>
    </w:p>
    <w:p w14:paraId="3E996F45" w14:textId="77777777" w:rsidR="00423257" w:rsidRPr="00DB707E" w:rsidRDefault="00423257" w:rsidP="00423257">
      <w:pPr>
        <w:pStyle w:val="TH"/>
      </w:pPr>
      <w:r w:rsidRPr="00DB707E">
        <w:t>Table A.16.6.1.7.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423257" w:rsidRPr="00DB707E" w14:paraId="73F72170"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1F4E6FC1" w14:textId="77777777" w:rsidR="00423257" w:rsidRPr="00DB707E" w:rsidRDefault="00423257" w:rsidP="00864629">
            <w:pPr>
              <w:pStyle w:val="TAH"/>
            </w:pPr>
            <w:r w:rsidRPr="00DB707E">
              <w:t>Configuration</w:t>
            </w:r>
          </w:p>
        </w:tc>
        <w:tc>
          <w:tcPr>
            <w:tcW w:w="7230" w:type="dxa"/>
            <w:tcBorders>
              <w:top w:val="single" w:sz="4" w:space="0" w:color="auto"/>
              <w:left w:val="single" w:sz="4" w:space="0" w:color="auto"/>
              <w:bottom w:val="single" w:sz="4" w:space="0" w:color="auto"/>
              <w:right w:val="single" w:sz="4" w:space="0" w:color="auto"/>
            </w:tcBorders>
            <w:hideMark/>
          </w:tcPr>
          <w:p w14:paraId="1F21EFBE" w14:textId="77777777" w:rsidR="00423257" w:rsidRPr="00DB707E" w:rsidRDefault="00423257" w:rsidP="00864629">
            <w:pPr>
              <w:pStyle w:val="TAH"/>
            </w:pPr>
            <w:r w:rsidRPr="00DB707E">
              <w:t>Description</w:t>
            </w:r>
          </w:p>
        </w:tc>
      </w:tr>
      <w:tr w:rsidR="00423257" w:rsidRPr="00DB707E" w14:paraId="7E2904E5"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6ACAC896" w14:textId="77777777" w:rsidR="00423257" w:rsidRPr="00DB707E" w:rsidRDefault="00423257" w:rsidP="00864629">
            <w:pPr>
              <w:pStyle w:val="TAL"/>
              <w:rPr>
                <w:lang w:eastAsia="zh-CN"/>
              </w:rPr>
            </w:pPr>
            <w:r w:rsidRPr="00DB707E">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007E08EC" w14:textId="77777777" w:rsidR="00423257" w:rsidRPr="00DB707E" w:rsidRDefault="00423257" w:rsidP="00864629">
            <w:pPr>
              <w:pStyle w:val="TAL"/>
              <w:rPr>
                <w:rFonts w:eastAsia="Malgun Gothic"/>
                <w:b/>
              </w:rPr>
            </w:pPr>
            <w:r w:rsidRPr="00DB707E">
              <w:rPr>
                <w:rFonts w:eastAsia="Malgun Gothic"/>
              </w:rPr>
              <w:t>15 kHz SSB SCS, 10 MHz bandwidth, FDD duplex mode</w:t>
            </w:r>
          </w:p>
        </w:tc>
      </w:tr>
      <w:tr w:rsidR="00423257" w:rsidRPr="00DB707E" w14:paraId="4369D55F"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06ADCA1F" w14:textId="77777777" w:rsidR="00423257" w:rsidRPr="00DB707E" w:rsidRDefault="00423257" w:rsidP="00864629">
            <w:pPr>
              <w:pStyle w:val="TAL"/>
              <w:rPr>
                <w:rFonts w:eastAsia="Malgun Gothic"/>
              </w:rPr>
            </w:pPr>
            <w:r w:rsidRPr="00DB707E">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542FA8C1" w14:textId="77777777" w:rsidR="00423257" w:rsidRPr="00DB707E" w:rsidRDefault="00423257" w:rsidP="00864629">
            <w:pPr>
              <w:pStyle w:val="TAL"/>
              <w:rPr>
                <w:rFonts w:eastAsia="Malgun Gothic"/>
                <w:b/>
              </w:rPr>
            </w:pPr>
            <w:r w:rsidRPr="00DB707E">
              <w:rPr>
                <w:rFonts w:eastAsia="Malgun Gothic"/>
              </w:rPr>
              <w:t>15 kHz SSB SCS, 10 MHz bandwidth, TDD duplex mode</w:t>
            </w:r>
          </w:p>
        </w:tc>
      </w:tr>
      <w:tr w:rsidR="00423257" w:rsidRPr="00DB707E" w14:paraId="46C3E571"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4E2B6E82" w14:textId="77777777" w:rsidR="00423257" w:rsidRPr="00DB707E" w:rsidRDefault="00423257" w:rsidP="00864629">
            <w:pPr>
              <w:pStyle w:val="TAL"/>
              <w:rPr>
                <w:rFonts w:eastAsia="Malgun Gothic"/>
              </w:rPr>
            </w:pPr>
            <w:r w:rsidRPr="00DB707E">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733B58A0" w14:textId="77777777" w:rsidR="00423257" w:rsidRPr="00DB707E" w:rsidRDefault="00423257" w:rsidP="00864629">
            <w:pPr>
              <w:pStyle w:val="TAL"/>
              <w:rPr>
                <w:rFonts w:eastAsia="Malgun Gothic"/>
              </w:rPr>
            </w:pPr>
            <w:r w:rsidRPr="00DB707E">
              <w:rPr>
                <w:rFonts w:eastAsia="Malgun Gothic"/>
              </w:rPr>
              <w:t>30 kHz SSB SCS, 20 MHz bandwidth, TDD duplex mode</w:t>
            </w:r>
          </w:p>
        </w:tc>
      </w:tr>
      <w:tr w:rsidR="00423257" w:rsidRPr="00DB707E" w14:paraId="2F8F1E42"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tcPr>
          <w:p w14:paraId="6445E881" w14:textId="77777777" w:rsidR="00423257" w:rsidRPr="00DB707E" w:rsidRDefault="00423257" w:rsidP="00864629">
            <w:pPr>
              <w:pStyle w:val="TAL"/>
              <w:rPr>
                <w:rFonts w:eastAsia="Malgun Gothic"/>
              </w:rPr>
            </w:pPr>
            <w:r w:rsidRPr="00DB707E">
              <w:t>4</w:t>
            </w:r>
          </w:p>
        </w:tc>
        <w:tc>
          <w:tcPr>
            <w:tcW w:w="7230" w:type="dxa"/>
            <w:tcBorders>
              <w:top w:val="single" w:sz="4" w:space="0" w:color="auto"/>
              <w:left w:val="single" w:sz="4" w:space="0" w:color="auto"/>
              <w:bottom w:val="single" w:sz="4" w:space="0" w:color="auto"/>
              <w:right w:val="single" w:sz="4" w:space="0" w:color="auto"/>
            </w:tcBorders>
          </w:tcPr>
          <w:p w14:paraId="68F58F80" w14:textId="77777777" w:rsidR="00423257" w:rsidRPr="00DB707E" w:rsidRDefault="00423257" w:rsidP="00864629">
            <w:pPr>
              <w:pStyle w:val="TAL"/>
              <w:rPr>
                <w:rFonts w:eastAsia="Malgun Gothic"/>
              </w:rPr>
            </w:pPr>
            <w:r w:rsidRPr="00DB707E">
              <w:t>15 kHz SSB SCS, 10 MHz bandwidth, HD-FDD duplex mode,</w:t>
            </w:r>
          </w:p>
        </w:tc>
      </w:tr>
      <w:tr w:rsidR="00423257" w:rsidRPr="00DB707E" w14:paraId="31BCE03C" w14:textId="77777777" w:rsidTr="00864629">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20888E04" w14:textId="77777777" w:rsidR="00423257" w:rsidRPr="00DB707E" w:rsidRDefault="00423257" w:rsidP="00864629">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35F31ACA" w14:textId="77777777" w:rsidR="00423257" w:rsidRPr="00DB707E" w:rsidRDefault="00423257" w:rsidP="00423257"/>
    <w:p w14:paraId="4A578BAD" w14:textId="77777777" w:rsidR="00423257" w:rsidRPr="00DB707E" w:rsidRDefault="00423257" w:rsidP="00423257">
      <w:pPr>
        <w:pStyle w:val="TH"/>
      </w:pPr>
      <w:r w:rsidRPr="00DB707E">
        <w:lastRenderedPageBreak/>
        <w:t xml:space="preserve">Table A.16.6.1.7.2-2: General test parameters for SA intra-frequency event triggered reporting with per-UE gaps for </w:t>
      </w:r>
      <w:proofErr w:type="spellStart"/>
      <w:r w:rsidRPr="00DB707E">
        <w:t>PCell</w:t>
      </w:r>
      <w:proofErr w:type="spellEnd"/>
      <w:r w:rsidRPr="00DB707E">
        <w:t xml:space="preserve"> in FR1 with DRX</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423257" w:rsidRPr="00DB707E" w14:paraId="3B88CF2A"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B9652F4" w14:textId="77777777" w:rsidR="00423257" w:rsidRPr="00DB707E" w:rsidRDefault="00423257" w:rsidP="00864629">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70F90BB7" w14:textId="77777777" w:rsidR="00423257" w:rsidRPr="00DB707E" w:rsidRDefault="00423257" w:rsidP="00864629">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1D436AB6" w14:textId="77777777" w:rsidR="00423257" w:rsidRPr="00DB707E" w:rsidRDefault="00423257" w:rsidP="00864629">
            <w:pPr>
              <w:pStyle w:val="TAH"/>
              <w:rPr>
                <w:lang w:eastAsia="zh-CN"/>
              </w:rPr>
            </w:pPr>
            <w:r w:rsidRPr="00DB707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3E618C14" w14:textId="77777777" w:rsidR="00423257" w:rsidRPr="00DB707E" w:rsidRDefault="00423257" w:rsidP="00864629">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3F47AB70" w14:textId="77777777" w:rsidR="00423257" w:rsidRPr="00DB707E" w:rsidRDefault="00423257" w:rsidP="00864629">
            <w:pPr>
              <w:pStyle w:val="TAH"/>
              <w:rPr>
                <w:rFonts w:cs="Arial"/>
              </w:rPr>
            </w:pPr>
            <w:r w:rsidRPr="00DB707E">
              <w:t>Comment</w:t>
            </w:r>
          </w:p>
        </w:tc>
      </w:tr>
      <w:tr w:rsidR="00423257" w:rsidRPr="00DB707E" w14:paraId="361E46E4"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0A80522E" w14:textId="77777777" w:rsidR="00423257" w:rsidRPr="00DB707E" w:rsidRDefault="00423257" w:rsidP="00864629">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77DD72F8" w14:textId="77777777" w:rsidR="00423257" w:rsidRPr="00DB707E" w:rsidRDefault="00423257" w:rsidP="00864629">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05908025" w14:textId="77777777" w:rsidR="00423257" w:rsidRPr="00DB707E" w:rsidRDefault="00423257" w:rsidP="00864629">
            <w:pPr>
              <w:pStyle w:val="TAH"/>
              <w:rPr>
                <w:lang w:eastAsia="zh-CN"/>
              </w:rPr>
            </w:pPr>
          </w:p>
        </w:tc>
        <w:tc>
          <w:tcPr>
            <w:tcW w:w="1205" w:type="dxa"/>
            <w:tcBorders>
              <w:top w:val="single" w:sz="4" w:space="0" w:color="auto"/>
              <w:left w:val="single" w:sz="4" w:space="0" w:color="auto"/>
              <w:bottom w:val="single" w:sz="4" w:space="0" w:color="auto"/>
              <w:right w:val="single" w:sz="4" w:space="0" w:color="auto"/>
            </w:tcBorders>
            <w:hideMark/>
          </w:tcPr>
          <w:p w14:paraId="1390BC39" w14:textId="77777777" w:rsidR="00423257" w:rsidRPr="00DB707E" w:rsidRDefault="00423257" w:rsidP="00864629">
            <w:pPr>
              <w:pStyle w:val="TAH"/>
              <w:rPr>
                <w:lang w:eastAsia="zh-CN"/>
              </w:rPr>
            </w:pPr>
            <w:r w:rsidRPr="00DB707E">
              <w:rPr>
                <w:lang w:eastAsia="zh-CN"/>
              </w:rPr>
              <w:t>Test 1</w:t>
            </w:r>
          </w:p>
        </w:tc>
        <w:tc>
          <w:tcPr>
            <w:tcW w:w="1205" w:type="dxa"/>
            <w:tcBorders>
              <w:top w:val="single" w:sz="4" w:space="0" w:color="auto"/>
              <w:left w:val="single" w:sz="4" w:space="0" w:color="auto"/>
              <w:bottom w:val="single" w:sz="4" w:space="0" w:color="auto"/>
              <w:right w:val="single" w:sz="4" w:space="0" w:color="auto"/>
            </w:tcBorders>
            <w:hideMark/>
          </w:tcPr>
          <w:p w14:paraId="329193B3" w14:textId="77777777" w:rsidR="00423257" w:rsidRPr="00DB707E" w:rsidRDefault="00423257" w:rsidP="00864629">
            <w:pPr>
              <w:pStyle w:val="TAH"/>
            </w:pPr>
            <w:r w:rsidRPr="00DB707E">
              <w:rPr>
                <w:lang w:eastAsia="zh-CN"/>
              </w:rPr>
              <w:t>Test 2</w:t>
            </w:r>
          </w:p>
        </w:tc>
        <w:tc>
          <w:tcPr>
            <w:tcW w:w="2977" w:type="dxa"/>
            <w:tcBorders>
              <w:top w:val="nil"/>
              <w:left w:val="single" w:sz="4" w:space="0" w:color="auto"/>
              <w:bottom w:val="single" w:sz="4" w:space="0" w:color="auto"/>
              <w:right w:val="single" w:sz="4" w:space="0" w:color="auto"/>
            </w:tcBorders>
            <w:shd w:val="clear" w:color="auto" w:fill="auto"/>
            <w:hideMark/>
          </w:tcPr>
          <w:p w14:paraId="15DC0E53" w14:textId="77777777" w:rsidR="00423257" w:rsidRPr="00DB707E" w:rsidRDefault="00423257" w:rsidP="00864629">
            <w:pPr>
              <w:pStyle w:val="TAH"/>
              <w:rPr>
                <w:rFonts w:cs="Arial"/>
              </w:rPr>
            </w:pPr>
          </w:p>
        </w:tc>
      </w:tr>
      <w:tr w:rsidR="00423257" w:rsidRPr="00DB707E" w14:paraId="5997544E"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927045" w14:textId="77777777" w:rsidR="00423257" w:rsidRPr="00DB707E" w:rsidRDefault="00423257" w:rsidP="00864629">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06E9DFEF"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54097A2"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A060A74" w14:textId="77777777" w:rsidR="00423257" w:rsidRPr="00DB707E" w:rsidRDefault="00423257" w:rsidP="00864629">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44CBCD7F" w14:textId="77777777" w:rsidR="00423257" w:rsidRPr="00DB707E" w:rsidRDefault="00423257" w:rsidP="00864629">
            <w:pPr>
              <w:pStyle w:val="TAL"/>
              <w:rPr>
                <w:rFonts w:cs="Arial"/>
              </w:rPr>
            </w:pPr>
          </w:p>
        </w:tc>
      </w:tr>
      <w:tr w:rsidR="00423257" w:rsidRPr="00DB707E" w14:paraId="17313CEA"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D8A2601" w14:textId="77777777" w:rsidR="00423257" w:rsidRPr="00DB707E" w:rsidRDefault="00423257" w:rsidP="00864629">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57E0BCE5"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63BB706F" w14:textId="77777777" w:rsidR="00423257" w:rsidRPr="00DB707E" w:rsidRDefault="00423257" w:rsidP="00864629">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8D54AF6" w14:textId="77777777" w:rsidR="00423257" w:rsidRPr="00DB707E" w:rsidRDefault="00423257" w:rsidP="00864629">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9A983C8" w14:textId="77777777" w:rsidR="00423257" w:rsidRPr="00DB707E" w:rsidRDefault="00423257" w:rsidP="00864629">
            <w:pPr>
              <w:pStyle w:val="TAL"/>
              <w:rPr>
                <w:rFonts w:cs="Arial"/>
                <w:b/>
              </w:rPr>
            </w:pPr>
            <w:r w:rsidRPr="00DB707E">
              <w:rPr>
                <w:bCs/>
              </w:rPr>
              <w:t>Cell to be identified.</w:t>
            </w:r>
          </w:p>
        </w:tc>
      </w:tr>
      <w:tr w:rsidR="00423257" w:rsidRPr="00DB707E" w14:paraId="071DE9C0"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6FAABC2" w14:textId="77777777" w:rsidR="00423257" w:rsidRPr="00DB707E" w:rsidRDefault="00423257" w:rsidP="00864629">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699C07A4"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21DE1A70" w14:textId="77777777" w:rsidR="00423257" w:rsidRPr="00DB707E" w:rsidRDefault="00423257" w:rsidP="00864629">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60A8F7D4" w14:textId="77777777" w:rsidR="00423257" w:rsidRPr="00DB707E" w:rsidRDefault="00423257" w:rsidP="00864629">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D38623F" w14:textId="77777777" w:rsidR="00423257" w:rsidRPr="00DB707E" w:rsidRDefault="00423257" w:rsidP="00864629">
            <w:pPr>
              <w:pStyle w:val="TAL"/>
              <w:rPr>
                <w:rFonts w:cs="Arial"/>
                <w:b/>
              </w:rPr>
            </w:pPr>
          </w:p>
        </w:tc>
      </w:tr>
      <w:tr w:rsidR="00423257" w:rsidRPr="00DB707E" w14:paraId="6AAB887F"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19D1C94" w14:textId="77777777" w:rsidR="00423257" w:rsidRPr="00DB707E" w:rsidRDefault="00423257" w:rsidP="00864629">
            <w:pPr>
              <w:pStyle w:val="TAL"/>
              <w:rPr>
                <w:rFonts w:eastAsia="DengXian"/>
                <w:lang w:eastAsia="zh-CN"/>
              </w:rPr>
            </w:pPr>
            <w:r w:rsidRPr="00DB707E">
              <w:rPr>
                <w:rFonts w:eastAsia="DengXian"/>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235E2B97"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tcPr>
          <w:p w14:paraId="6EBB00D1"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171B3E46" w14:textId="77777777" w:rsidR="00423257" w:rsidRPr="00DB707E" w:rsidRDefault="00423257" w:rsidP="00864629">
            <w:pPr>
              <w:pStyle w:val="TAL"/>
              <w:rPr>
                <w:rFonts w:eastAsia="DengXian"/>
                <w:bCs/>
                <w:lang w:eastAsia="zh-CN"/>
              </w:rPr>
            </w:pPr>
            <w:r w:rsidRPr="00DB707E">
              <w:rPr>
                <w:rFonts w:eastAsia="DengXian"/>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0B30D016" w14:textId="77777777" w:rsidR="00423257" w:rsidRPr="00DB707E" w:rsidRDefault="00423257" w:rsidP="00864629">
            <w:pPr>
              <w:pStyle w:val="TAL"/>
              <w:rPr>
                <w:rFonts w:cs="Arial"/>
                <w:b/>
              </w:rPr>
            </w:pPr>
          </w:p>
        </w:tc>
      </w:tr>
      <w:tr w:rsidR="00423257" w:rsidRPr="00DB707E" w14:paraId="6DF3BC99"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51A06C4B"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12675244" w14:textId="77777777" w:rsidR="00423257" w:rsidRPr="00DB707E" w:rsidRDefault="00423257" w:rsidP="00864629">
            <w:pPr>
              <w:pStyle w:val="TAL"/>
              <w:rPr>
                <w:rFonts w:eastAsia="DengXian" w:cs="Arial"/>
                <w:lang w:eastAsia="zh-CN"/>
              </w:rPr>
            </w:pPr>
            <w:proofErr w:type="spellStart"/>
            <w:r w:rsidRPr="00DB707E">
              <w:rPr>
                <w:rFonts w:eastAsia="DengXian" w:cs="Arial"/>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20CBA617"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3FAF7A5A" w14:textId="77777777" w:rsidR="00423257" w:rsidRPr="00DB707E" w:rsidRDefault="00423257" w:rsidP="00864629">
            <w:pPr>
              <w:pStyle w:val="TAL"/>
              <w:rPr>
                <w:rFonts w:eastAsia="DengXian"/>
                <w:bCs/>
                <w:lang w:eastAsia="zh-CN"/>
              </w:rPr>
            </w:pPr>
            <w:r w:rsidRPr="00DB707E">
              <w:rPr>
                <w:rFonts w:eastAsia="DengXian" w:hint="eastAsia"/>
                <w:bCs/>
                <w:lang w:eastAsia="zh-CN"/>
              </w:rPr>
              <w:t>4</w:t>
            </w:r>
            <w:r w:rsidRPr="00DB707E">
              <w:rPr>
                <w:rFonts w:eastAsia="DengXian"/>
                <w:bCs/>
                <w:lang w:eastAsia="zh-CN"/>
              </w:rPr>
              <w:t>0</w:t>
            </w:r>
          </w:p>
        </w:tc>
        <w:tc>
          <w:tcPr>
            <w:tcW w:w="2977" w:type="dxa"/>
            <w:tcBorders>
              <w:top w:val="single" w:sz="4" w:space="0" w:color="auto"/>
              <w:left w:val="single" w:sz="4" w:space="0" w:color="auto"/>
              <w:bottom w:val="single" w:sz="4" w:space="0" w:color="auto"/>
              <w:right w:val="single" w:sz="4" w:space="0" w:color="auto"/>
            </w:tcBorders>
          </w:tcPr>
          <w:p w14:paraId="49F598CD" w14:textId="77777777" w:rsidR="00423257" w:rsidRPr="00DB707E" w:rsidRDefault="00423257" w:rsidP="00864629">
            <w:pPr>
              <w:pStyle w:val="TAL"/>
              <w:rPr>
                <w:rFonts w:cs="Arial"/>
                <w:b/>
              </w:rPr>
            </w:pPr>
          </w:p>
        </w:tc>
      </w:tr>
      <w:tr w:rsidR="00423257" w:rsidRPr="00DB707E" w14:paraId="635E4529" w14:textId="77777777" w:rsidTr="00864629">
        <w:trPr>
          <w:cantSplit/>
          <w:trHeight w:val="46"/>
        </w:trPr>
        <w:tc>
          <w:tcPr>
            <w:tcW w:w="2518" w:type="dxa"/>
            <w:tcBorders>
              <w:top w:val="single" w:sz="4" w:space="0" w:color="auto"/>
              <w:left w:val="single" w:sz="4" w:space="0" w:color="auto"/>
              <w:bottom w:val="single" w:sz="4" w:space="0" w:color="auto"/>
              <w:right w:val="single" w:sz="4" w:space="0" w:color="auto"/>
            </w:tcBorders>
          </w:tcPr>
          <w:p w14:paraId="3A972867"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length</w:t>
            </w:r>
          </w:p>
        </w:tc>
        <w:tc>
          <w:tcPr>
            <w:tcW w:w="709" w:type="dxa"/>
            <w:tcBorders>
              <w:top w:val="single" w:sz="4" w:space="0" w:color="auto"/>
              <w:left w:val="single" w:sz="4" w:space="0" w:color="auto"/>
              <w:bottom w:val="single" w:sz="4" w:space="0" w:color="auto"/>
              <w:right w:val="single" w:sz="4" w:space="0" w:color="auto"/>
            </w:tcBorders>
          </w:tcPr>
          <w:p w14:paraId="53F5C3C5" w14:textId="77777777" w:rsidR="00423257" w:rsidRPr="00DB707E" w:rsidRDefault="00423257" w:rsidP="00864629">
            <w:pPr>
              <w:pStyle w:val="TAL"/>
              <w:rPr>
                <w:rFonts w:eastAsia="DengXian" w:cs="Arial"/>
                <w:lang w:eastAsia="zh-CN"/>
              </w:rPr>
            </w:pPr>
            <w:proofErr w:type="spellStart"/>
            <w:r w:rsidRPr="00DB707E">
              <w:rPr>
                <w:rFonts w:eastAsia="DengXian" w:cs="Arial" w:hint="eastAsia"/>
                <w:lang w:eastAsia="zh-CN"/>
              </w:rPr>
              <w:t>m</w:t>
            </w:r>
            <w:r w:rsidRPr="00DB707E">
              <w:rPr>
                <w:rFonts w:eastAsia="DengXian" w:cs="Arial"/>
                <w:lang w:eastAsia="zh-CN"/>
              </w:rPr>
              <w:t>s</w:t>
            </w:r>
            <w:proofErr w:type="spellEnd"/>
          </w:p>
        </w:tc>
        <w:tc>
          <w:tcPr>
            <w:tcW w:w="992" w:type="dxa"/>
            <w:tcBorders>
              <w:top w:val="single" w:sz="4" w:space="0" w:color="auto"/>
              <w:left w:val="single" w:sz="4" w:space="0" w:color="auto"/>
              <w:bottom w:val="single" w:sz="4" w:space="0" w:color="auto"/>
              <w:right w:val="single" w:sz="4" w:space="0" w:color="auto"/>
            </w:tcBorders>
          </w:tcPr>
          <w:p w14:paraId="166439EE"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1E0F1F61" w14:textId="77777777" w:rsidR="00423257" w:rsidRPr="00DB707E" w:rsidRDefault="00423257" w:rsidP="00864629">
            <w:pPr>
              <w:pStyle w:val="TAL"/>
              <w:rPr>
                <w:rFonts w:eastAsia="DengXian"/>
                <w:bCs/>
                <w:lang w:eastAsia="zh-CN"/>
              </w:rPr>
            </w:pPr>
            <w:r w:rsidRPr="00DB707E">
              <w:rPr>
                <w:rFonts w:eastAsia="DengXian" w:hint="eastAsia"/>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45337D64" w14:textId="77777777" w:rsidR="00423257" w:rsidRPr="00DB707E" w:rsidRDefault="00423257" w:rsidP="00864629">
            <w:pPr>
              <w:pStyle w:val="TAL"/>
              <w:rPr>
                <w:rFonts w:cs="Arial"/>
                <w:b/>
              </w:rPr>
            </w:pPr>
          </w:p>
        </w:tc>
      </w:tr>
      <w:tr w:rsidR="00423257" w:rsidRPr="00DB707E" w14:paraId="7F2D2FCC"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32901BF3"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offset</w:t>
            </w:r>
          </w:p>
        </w:tc>
        <w:tc>
          <w:tcPr>
            <w:tcW w:w="709" w:type="dxa"/>
            <w:tcBorders>
              <w:top w:val="single" w:sz="4" w:space="0" w:color="auto"/>
              <w:left w:val="single" w:sz="4" w:space="0" w:color="auto"/>
              <w:bottom w:val="single" w:sz="4" w:space="0" w:color="auto"/>
              <w:right w:val="single" w:sz="4" w:space="0" w:color="auto"/>
            </w:tcBorders>
          </w:tcPr>
          <w:p w14:paraId="5D8CFBE3" w14:textId="77777777" w:rsidR="00423257" w:rsidRPr="00DB707E" w:rsidRDefault="00423257" w:rsidP="00864629">
            <w:pPr>
              <w:pStyle w:val="TAL"/>
              <w:rPr>
                <w:rFonts w:eastAsia="DengXian" w:cs="Arial"/>
                <w:lang w:eastAsia="zh-CN"/>
              </w:rPr>
            </w:pPr>
            <w:proofErr w:type="spellStart"/>
            <w:r w:rsidRPr="00DB707E">
              <w:rPr>
                <w:rFonts w:eastAsia="DengXian" w:cs="Arial" w:hint="eastAsia"/>
                <w:lang w:eastAsia="zh-CN"/>
              </w:rPr>
              <w:t>m</w:t>
            </w:r>
            <w:r w:rsidRPr="00DB707E">
              <w:rPr>
                <w:rFonts w:eastAsia="DengXian" w:cs="Arial"/>
                <w:lang w:eastAsia="zh-CN"/>
              </w:rPr>
              <w:t>s</w:t>
            </w:r>
            <w:proofErr w:type="spellEnd"/>
          </w:p>
        </w:tc>
        <w:tc>
          <w:tcPr>
            <w:tcW w:w="992" w:type="dxa"/>
            <w:tcBorders>
              <w:top w:val="single" w:sz="4" w:space="0" w:color="auto"/>
              <w:left w:val="single" w:sz="4" w:space="0" w:color="auto"/>
              <w:bottom w:val="single" w:sz="4" w:space="0" w:color="auto"/>
              <w:right w:val="single" w:sz="4" w:space="0" w:color="auto"/>
            </w:tcBorders>
          </w:tcPr>
          <w:p w14:paraId="04A81FAA"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40D37B53" w14:textId="77777777" w:rsidR="00423257" w:rsidRPr="00DB707E" w:rsidRDefault="00423257" w:rsidP="00864629">
            <w:pPr>
              <w:pStyle w:val="TAL"/>
              <w:rPr>
                <w:rFonts w:eastAsia="DengXian"/>
                <w:bCs/>
                <w:lang w:eastAsia="zh-CN"/>
              </w:rPr>
            </w:pPr>
            <w:r w:rsidRPr="00DB707E">
              <w:rPr>
                <w:rFonts w:eastAsia="DengXian" w:hint="eastAsia"/>
                <w:bCs/>
                <w:lang w:eastAsia="zh-CN"/>
              </w:rPr>
              <w:t>3</w:t>
            </w:r>
            <w:r w:rsidRPr="00DB707E">
              <w:rPr>
                <w:rFonts w:eastAsia="DengXian"/>
                <w:bCs/>
                <w:lang w:eastAsia="zh-CN"/>
              </w:rPr>
              <w:t>9</w:t>
            </w:r>
          </w:p>
        </w:tc>
        <w:tc>
          <w:tcPr>
            <w:tcW w:w="2977" w:type="dxa"/>
            <w:tcBorders>
              <w:top w:val="single" w:sz="4" w:space="0" w:color="auto"/>
              <w:left w:val="single" w:sz="4" w:space="0" w:color="auto"/>
              <w:bottom w:val="single" w:sz="4" w:space="0" w:color="auto"/>
              <w:right w:val="single" w:sz="4" w:space="0" w:color="auto"/>
            </w:tcBorders>
          </w:tcPr>
          <w:p w14:paraId="0C2EEC55" w14:textId="77777777" w:rsidR="00423257" w:rsidRPr="00DB707E" w:rsidRDefault="00423257" w:rsidP="00864629">
            <w:pPr>
              <w:pStyle w:val="TAL"/>
              <w:rPr>
                <w:rFonts w:cs="Arial"/>
                <w:b/>
              </w:rPr>
            </w:pPr>
          </w:p>
        </w:tc>
      </w:tr>
      <w:tr w:rsidR="00423257" w:rsidRPr="00DB707E" w14:paraId="7847D43C"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38FAAC9" w14:textId="77777777" w:rsidR="00423257" w:rsidRPr="00DB707E" w:rsidRDefault="00423257" w:rsidP="00864629">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3997964B"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76D9AB5" w14:textId="77777777" w:rsidR="00423257" w:rsidRPr="00DB707E" w:rsidRDefault="00423257" w:rsidP="00864629">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12D4D4F8"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09FADEF3" w14:textId="77777777" w:rsidR="00423257" w:rsidRPr="00DB707E" w:rsidRDefault="00423257" w:rsidP="00864629">
            <w:pPr>
              <w:pStyle w:val="TAL"/>
              <w:rPr>
                <w:bCs/>
                <w:lang w:eastAsia="zh-CN"/>
              </w:rPr>
            </w:pPr>
          </w:p>
        </w:tc>
      </w:tr>
      <w:tr w:rsidR="00423257" w:rsidRPr="00DB707E" w14:paraId="0F8FD6C2"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76A5F855" w14:textId="77777777" w:rsidR="00423257" w:rsidRPr="00DB707E" w:rsidRDefault="00423257" w:rsidP="00864629">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5834BC81"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A3082CB" w14:textId="77777777" w:rsidR="00423257" w:rsidRPr="00DB707E" w:rsidRDefault="00423257" w:rsidP="00864629">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32168F19"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267C748C" w14:textId="77777777" w:rsidR="00423257" w:rsidRPr="00DB707E" w:rsidRDefault="00423257" w:rsidP="00864629">
            <w:pPr>
              <w:pStyle w:val="TAL"/>
              <w:rPr>
                <w:bCs/>
                <w:lang w:eastAsia="zh-CN"/>
              </w:rPr>
            </w:pPr>
          </w:p>
        </w:tc>
      </w:tr>
      <w:tr w:rsidR="00423257" w:rsidRPr="00DB707E" w14:paraId="383ABBC2"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1C2E9749" w14:textId="77777777" w:rsidR="00423257" w:rsidRPr="00DB707E" w:rsidRDefault="00423257" w:rsidP="00864629">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426E97F2"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7C8033F" w14:textId="77777777" w:rsidR="00423257" w:rsidRPr="00DB707E" w:rsidRDefault="00423257" w:rsidP="00864629">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3F3143AE" w14:textId="77777777" w:rsidR="00423257" w:rsidRPr="00DB707E" w:rsidRDefault="00423257" w:rsidP="00864629">
            <w:pPr>
              <w:pStyle w:val="TAL"/>
              <w:rPr>
                <w:bCs/>
                <w:lang w:eastAsia="zh-CN"/>
              </w:rPr>
            </w:pPr>
            <w:r w:rsidRPr="00DB707E">
              <w:t>SSB.1 RedCap FR1</w:t>
            </w:r>
          </w:p>
        </w:tc>
        <w:tc>
          <w:tcPr>
            <w:tcW w:w="2977" w:type="dxa"/>
            <w:tcBorders>
              <w:top w:val="single" w:sz="4" w:space="0" w:color="auto"/>
              <w:left w:val="single" w:sz="4" w:space="0" w:color="auto"/>
              <w:bottom w:val="single" w:sz="4" w:space="0" w:color="auto"/>
              <w:right w:val="single" w:sz="4" w:space="0" w:color="auto"/>
            </w:tcBorders>
          </w:tcPr>
          <w:p w14:paraId="5FFE421A" w14:textId="77777777" w:rsidR="00423257" w:rsidRPr="00DB707E" w:rsidRDefault="00423257" w:rsidP="00864629">
            <w:pPr>
              <w:pStyle w:val="TAL"/>
              <w:rPr>
                <w:bCs/>
                <w:lang w:eastAsia="zh-CN"/>
              </w:rPr>
            </w:pPr>
          </w:p>
        </w:tc>
      </w:tr>
      <w:tr w:rsidR="00423257" w:rsidRPr="00DB707E" w14:paraId="2CB43579"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041D2ED" w14:textId="77777777" w:rsidR="00423257" w:rsidRPr="00DB707E" w:rsidRDefault="00423257" w:rsidP="00864629">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38459295"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01538B7" w14:textId="77777777" w:rsidR="00423257" w:rsidRPr="00DB707E" w:rsidRDefault="00423257" w:rsidP="00864629">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292DB579"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5997B97F" w14:textId="77777777" w:rsidR="00423257" w:rsidRPr="00DB707E" w:rsidRDefault="00423257" w:rsidP="00864629">
            <w:pPr>
              <w:pStyle w:val="TAL"/>
              <w:rPr>
                <w:bCs/>
                <w:lang w:eastAsia="zh-CN"/>
              </w:rPr>
            </w:pPr>
          </w:p>
        </w:tc>
      </w:tr>
      <w:tr w:rsidR="00423257" w:rsidRPr="00DB707E" w14:paraId="31F3E586"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187431DC" w14:textId="77777777" w:rsidR="00423257" w:rsidRPr="00DB707E" w:rsidRDefault="00423257" w:rsidP="00864629">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3CA982AA"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E068102" w14:textId="77777777" w:rsidR="00423257" w:rsidRPr="00DB707E" w:rsidRDefault="00423257" w:rsidP="00864629">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6A900DFA"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3375315F" w14:textId="77777777" w:rsidR="00423257" w:rsidRPr="00DB707E" w:rsidRDefault="00423257" w:rsidP="00864629">
            <w:pPr>
              <w:pStyle w:val="TAL"/>
              <w:rPr>
                <w:bCs/>
                <w:lang w:eastAsia="zh-CN"/>
              </w:rPr>
            </w:pPr>
          </w:p>
        </w:tc>
      </w:tr>
      <w:tr w:rsidR="00423257" w:rsidRPr="00DB707E" w14:paraId="71582ACF"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4B9219D" w14:textId="77777777" w:rsidR="00423257" w:rsidRPr="00DB707E" w:rsidRDefault="00423257" w:rsidP="00864629">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7D4B7F5D"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4621263" w14:textId="77777777" w:rsidR="00423257" w:rsidRPr="00DB707E" w:rsidRDefault="00423257" w:rsidP="00864629">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516846B1"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286CCF44" w14:textId="77777777" w:rsidR="00423257" w:rsidRPr="00DB707E" w:rsidRDefault="00423257" w:rsidP="00864629">
            <w:pPr>
              <w:pStyle w:val="TAL"/>
              <w:rPr>
                <w:bCs/>
                <w:lang w:eastAsia="zh-CN"/>
              </w:rPr>
            </w:pPr>
          </w:p>
        </w:tc>
      </w:tr>
      <w:tr w:rsidR="00423257" w:rsidRPr="00DB707E" w14:paraId="7A656B35"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E6F2F7F" w14:textId="77777777" w:rsidR="00423257" w:rsidRPr="00DB707E" w:rsidRDefault="00423257" w:rsidP="00864629">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6A7E1558"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0205B4A1"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FEF27EE" w14:textId="77777777" w:rsidR="00423257" w:rsidRPr="00DB707E" w:rsidRDefault="00423257" w:rsidP="00864629">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04DBAC16" w14:textId="77777777" w:rsidR="00423257" w:rsidRPr="00DB707E" w:rsidRDefault="00423257" w:rsidP="00864629">
            <w:pPr>
              <w:pStyle w:val="TAL"/>
              <w:rPr>
                <w:rFonts w:cs="Arial"/>
              </w:rPr>
            </w:pPr>
          </w:p>
        </w:tc>
      </w:tr>
      <w:tr w:rsidR="00423257" w:rsidRPr="00DB707E" w14:paraId="0B6F8CD2"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FCEB855" w14:textId="77777777" w:rsidR="00423257" w:rsidRPr="00DB707E" w:rsidRDefault="00423257" w:rsidP="00864629">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588253E4"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AD948D1"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1CCB3E7D" w14:textId="77777777" w:rsidR="00423257" w:rsidRPr="00DB707E" w:rsidRDefault="00423257" w:rsidP="00864629">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3C28FC9B" w14:textId="77777777" w:rsidR="00423257" w:rsidRPr="00DB707E" w:rsidRDefault="00423257" w:rsidP="00864629">
            <w:pPr>
              <w:pStyle w:val="TAL"/>
              <w:rPr>
                <w:rFonts w:cs="Arial"/>
              </w:rPr>
            </w:pPr>
          </w:p>
        </w:tc>
      </w:tr>
      <w:tr w:rsidR="00423257" w:rsidRPr="00DB707E" w14:paraId="6CACE41B"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17A04D8" w14:textId="77777777" w:rsidR="00423257" w:rsidRPr="00DB707E" w:rsidRDefault="00423257" w:rsidP="00864629">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5118A0EB"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38E23808"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598C4A85"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7613B252" w14:textId="77777777" w:rsidR="00423257" w:rsidRPr="00DB707E" w:rsidRDefault="00423257" w:rsidP="00864629">
            <w:pPr>
              <w:pStyle w:val="TAL"/>
              <w:rPr>
                <w:rFonts w:cs="Arial"/>
              </w:rPr>
            </w:pPr>
          </w:p>
        </w:tc>
      </w:tr>
      <w:tr w:rsidR="00423257" w:rsidRPr="00DB707E" w14:paraId="5BC33594"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FB7C470" w14:textId="77777777" w:rsidR="00423257" w:rsidRPr="00DB707E" w:rsidRDefault="00423257" w:rsidP="00864629">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07F7D46F"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499D4E56"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2D312EF"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668A1E8F" w14:textId="77777777" w:rsidR="00423257" w:rsidRPr="00DB707E" w:rsidRDefault="00423257" w:rsidP="00864629">
            <w:pPr>
              <w:pStyle w:val="TAL"/>
              <w:rPr>
                <w:rFonts w:cs="Arial"/>
              </w:rPr>
            </w:pPr>
          </w:p>
        </w:tc>
      </w:tr>
      <w:tr w:rsidR="00423257" w:rsidRPr="00DB707E" w14:paraId="7CC3013C"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AEB629A" w14:textId="77777777" w:rsidR="00423257" w:rsidRPr="00DB707E" w:rsidRDefault="00423257" w:rsidP="00864629">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332A71A"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94185B6"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51B354DB"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67CB492C" w14:textId="77777777" w:rsidR="00423257" w:rsidRPr="00DB707E" w:rsidRDefault="00423257" w:rsidP="00864629">
            <w:pPr>
              <w:pStyle w:val="TAL"/>
              <w:rPr>
                <w:rFonts w:cs="Arial"/>
              </w:rPr>
            </w:pPr>
            <w:r w:rsidRPr="00DB707E">
              <w:t>L3 filtering is not used</w:t>
            </w:r>
          </w:p>
        </w:tc>
      </w:tr>
      <w:tr w:rsidR="00423257" w:rsidRPr="00DB707E" w14:paraId="7E82BF51"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0135C59" w14:textId="77777777" w:rsidR="00423257" w:rsidRPr="00DB707E" w:rsidRDefault="00423257" w:rsidP="00864629">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61CA9E6B"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52C51C7" w14:textId="77777777" w:rsidR="00423257" w:rsidRPr="00DB707E" w:rsidRDefault="00423257" w:rsidP="00864629">
            <w:pPr>
              <w:pStyle w:val="TAL"/>
              <w:rPr>
                <w:rFonts w:cs="Arial"/>
              </w:rPr>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004A1025" w14:textId="77777777" w:rsidR="00423257" w:rsidRPr="00DB707E" w:rsidRDefault="00423257" w:rsidP="00864629">
            <w:pPr>
              <w:pStyle w:val="TAL"/>
              <w:rPr>
                <w:rFonts w:cs="Arial"/>
                <w:lang w:eastAsia="zh-CN"/>
              </w:rPr>
            </w:pPr>
            <w:r w:rsidRPr="00DB707E">
              <w:rPr>
                <w:rFonts w:cs="Arial"/>
                <w:lang w:eastAsia="zh-CN"/>
              </w:rPr>
              <w:t>DRX.1</w:t>
            </w:r>
          </w:p>
        </w:tc>
        <w:tc>
          <w:tcPr>
            <w:tcW w:w="1205" w:type="dxa"/>
            <w:tcBorders>
              <w:top w:val="single" w:sz="4" w:space="0" w:color="auto"/>
              <w:left w:val="single" w:sz="4" w:space="0" w:color="auto"/>
              <w:bottom w:val="single" w:sz="4" w:space="0" w:color="auto"/>
              <w:right w:val="single" w:sz="4" w:space="0" w:color="auto"/>
            </w:tcBorders>
            <w:hideMark/>
          </w:tcPr>
          <w:p w14:paraId="345A0E8B" w14:textId="77777777" w:rsidR="00423257" w:rsidRPr="00DB707E" w:rsidRDefault="00423257" w:rsidP="00864629">
            <w:pPr>
              <w:pStyle w:val="TAL"/>
              <w:rPr>
                <w:rFonts w:cs="Arial"/>
                <w:lang w:eastAsia="zh-CN"/>
              </w:rPr>
            </w:pPr>
            <w:r w:rsidRPr="00DB707E">
              <w:rPr>
                <w:rFonts w:cs="Arial"/>
                <w:lang w:eastAsia="zh-CN"/>
              </w:rPr>
              <w:t>DRX. 7</w:t>
            </w:r>
          </w:p>
        </w:tc>
        <w:tc>
          <w:tcPr>
            <w:tcW w:w="2977" w:type="dxa"/>
            <w:tcBorders>
              <w:top w:val="single" w:sz="4" w:space="0" w:color="auto"/>
              <w:left w:val="single" w:sz="4" w:space="0" w:color="auto"/>
              <w:bottom w:val="single" w:sz="4" w:space="0" w:color="auto"/>
              <w:right w:val="single" w:sz="4" w:space="0" w:color="auto"/>
            </w:tcBorders>
            <w:hideMark/>
          </w:tcPr>
          <w:p w14:paraId="7DECBFB0" w14:textId="77777777" w:rsidR="00423257" w:rsidRPr="00DB707E" w:rsidRDefault="00423257" w:rsidP="00864629">
            <w:pPr>
              <w:pStyle w:val="TAL"/>
              <w:rPr>
                <w:rFonts w:cs="Arial"/>
                <w:lang w:eastAsia="zh-CN"/>
              </w:rPr>
            </w:pPr>
          </w:p>
        </w:tc>
      </w:tr>
      <w:tr w:rsidR="00423257" w:rsidRPr="00DB707E" w14:paraId="45CCD26D"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8F27458" w14:textId="77777777" w:rsidR="00423257" w:rsidRPr="00DB707E" w:rsidRDefault="00423257" w:rsidP="00864629">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08663FCB"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5AA10E8" w14:textId="77777777" w:rsidR="00423257" w:rsidRPr="00DB707E" w:rsidRDefault="00423257" w:rsidP="00864629">
            <w:pPr>
              <w:pStyle w:val="TAL"/>
              <w:rPr>
                <w:lang w:eastAsia="zh-CN"/>
              </w:rPr>
            </w:pPr>
            <w:r w:rsidRPr="00DB707E">
              <w:rPr>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78577D07" w14:textId="77777777" w:rsidR="00423257" w:rsidRPr="00DB707E" w:rsidRDefault="00423257" w:rsidP="00864629">
            <w:pPr>
              <w:pStyle w:val="TAL"/>
              <w:rPr>
                <w:rFonts w:cs="Arial"/>
              </w:rPr>
            </w:pPr>
            <w:r w:rsidRPr="00DB707E">
              <w:t xml:space="preserve">3 </w:t>
            </w:r>
            <w:proofErr w:type="spellStart"/>
            <w:r w:rsidRPr="00DB707E">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4F647332" w14:textId="77777777" w:rsidR="00423257" w:rsidRPr="00DB707E" w:rsidRDefault="00423257" w:rsidP="00864629">
            <w:pPr>
              <w:pStyle w:val="TAL"/>
            </w:pPr>
            <w:r w:rsidRPr="00DB707E">
              <w:t>Asynchronous cells.</w:t>
            </w:r>
          </w:p>
          <w:p w14:paraId="5BA43687" w14:textId="77777777" w:rsidR="00423257" w:rsidRPr="00DB707E" w:rsidRDefault="00423257" w:rsidP="00864629">
            <w:pPr>
              <w:pStyle w:val="TAL"/>
              <w:rPr>
                <w:rFonts w:cs="Arial"/>
              </w:rPr>
            </w:pPr>
            <w:r w:rsidRPr="00DB707E">
              <w:t>The timing of Cell 2 is 3ms later than the timing of Cell 1.</w:t>
            </w:r>
          </w:p>
        </w:tc>
      </w:tr>
      <w:tr w:rsidR="00423257" w:rsidRPr="00DB707E" w14:paraId="2CF88B3C"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5DB18353" w14:textId="77777777" w:rsidR="00423257" w:rsidRPr="00DB707E" w:rsidRDefault="00423257" w:rsidP="00864629">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7E07FE49"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3B32F62" w14:textId="77777777" w:rsidR="00423257" w:rsidRPr="00DB707E" w:rsidRDefault="00423257" w:rsidP="00864629">
            <w:pPr>
              <w:pStyle w:val="TAL"/>
              <w:rPr>
                <w:lang w:eastAsia="zh-CN"/>
              </w:rPr>
            </w:pPr>
            <w:r w:rsidRPr="00DB707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C2D75A0" w14:textId="77777777" w:rsidR="00423257" w:rsidRPr="00DB707E" w:rsidRDefault="00423257" w:rsidP="00864629">
            <w:pPr>
              <w:pStyle w:val="TAL"/>
              <w:rPr>
                <w:lang w:eastAsia="zh-CN"/>
              </w:rPr>
            </w:pPr>
            <w:r w:rsidRPr="00DB707E">
              <w:rPr>
                <w:lang w:eastAsia="zh-CN"/>
              </w:rPr>
              <w:t xml:space="preserve">3 </w:t>
            </w:r>
            <w:r w:rsidRPr="00DB707E">
              <w:sym w:font="Symbol" w:char="F06D"/>
            </w:r>
            <w:r w:rsidRPr="00DB707E">
              <w:t>s</w:t>
            </w:r>
            <w:r w:rsidRPr="00DB707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57066FB6" w14:textId="77777777" w:rsidR="00423257" w:rsidRPr="00DB707E" w:rsidRDefault="00423257" w:rsidP="00864629">
            <w:pPr>
              <w:pStyle w:val="TAL"/>
            </w:pPr>
            <w:r w:rsidRPr="00DB707E">
              <w:t xml:space="preserve">Synchronous cells </w:t>
            </w:r>
          </w:p>
        </w:tc>
      </w:tr>
      <w:tr w:rsidR="00423257" w:rsidRPr="00DB707E" w14:paraId="29098438"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560248C6" w14:textId="77777777" w:rsidR="00423257" w:rsidRPr="00DB707E" w:rsidRDefault="00423257" w:rsidP="00864629">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30AEB4D0"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95B6415" w14:textId="77777777" w:rsidR="00423257" w:rsidRPr="00DB707E" w:rsidRDefault="00423257" w:rsidP="00864629">
            <w:pPr>
              <w:pStyle w:val="TAL"/>
              <w:rPr>
                <w:lang w:eastAsia="zh-CN"/>
              </w:rPr>
            </w:pPr>
            <w:r w:rsidRPr="00DB707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021B4F47" w14:textId="77777777" w:rsidR="00423257" w:rsidRPr="00DB707E" w:rsidRDefault="00423257" w:rsidP="00864629">
            <w:pPr>
              <w:pStyle w:val="TAL"/>
              <w:rPr>
                <w:lang w:eastAsia="zh-CN"/>
              </w:rPr>
            </w:pPr>
            <w:r w:rsidRPr="00DB707E">
              <w:t xml:space="preserve">3 </w:t>
            </w:r>
            <w:r w:rsidRPr="00DB707E">
              <w:sym w:font="Symbol" w:char="F06D"/>
            </w:r>
            <w:r w:rsidRPr="00DB707E">
              <w:t>s</w:t>
            </w:r>
          </w:p>
        </w:tc>
        <w:tc>
          <w:tcPr>
            <w:tcW w:w="2977" w:type="dxa"/>
            <w:tcBorders>
              <w:top w:val="single" w:sz="4" w:space="0" w:color="auto"/>
              <w:left w:val="single" w:sz="4" w:space="0" w:color="auto"/>
              <w:bottom w:val="single" w:sz="4" w:space="0" w:color="auto"/>
              <w:right w:val="single" w:sz="4" w:space="0" w:color="auto"/>
            </w:tcBorders>
            <w:hideMark/>
          </w:tcPr>
          <w:p w14:paraId="6CBCFB81" w14:textId="77777777" w:rsidR="00423257" w:rsidRPr="00DB707E" w:rsidRDefault="00423257" w:rsidP="00864629">
            <w:pPr>
              <w:pStyle w:val="TAL"/>
            </w:pPr>
            <w:r w:rsidRPr="00DB707E">
              <w:t>Synchronous cells</w:t>
            </w:r>
          </w:p>
        </w:tc>
      </w:tr>
      <w:tr w:rsidR="00423257" w:rsidRPr="00DB707E" w14:paraId="614DDAA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D222897" w14:textId="77777777" w:rsidR="00423257" w:rsidRPr="00DB707E" w:rsidRDefault="00423257" w:rsidP="00864629">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527C174D"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7D96B4EB"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19A7944F" w14:textId="77777777" w:rsidR="00423257" w:rsidRPr="00DB707E" w:rsidRDefault="00423257" w:rsidP="00864629">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4CF154C5" w14:textId="77777777" w:rsidR="00423257" w:rsidRPr="00DB707E" w:rsidRDefault="00423257" w:rsidP="00864629">
            <w:pPr>
              <w:pStyle w:val="TAL"/>
              <w:rPr>
                <w:rFonts w:cs="Arial"/>
              </w:rPr>
            </w:pPr>
          </w:p>
        </w:tc>
      </w:tr>
      <w:tr w:rsidR="00423257" w:rsidRPr="00DB707E" w14:paraId="67172172"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2C98D97" w14:textId="77777777" w:rsidR="00423257" w:rsidRPr="00DB707E" w:rsidRDefault="00423257" w:rsidP="00864629">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09497C53"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633344E9" w14:textId="77777777" w:rsidR="00423257" w:rsidRPr="00DB707E" w:rsidRDefault="00423257" w:rsidP="00864629">
            <w:pPr>
              <w:pStyle w:val="TAL"/>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40E7776D" w14:textId="77777777" w:rsidR="00423257" w:rsidRPr="00DB707E" w:rsidRDefault="00423257" w:rsidP="00864629">
            <w:pPr>
              <w:pStyle w:val="TAL"/>
              <w:rPr>
                <w:rFonts w:cs="Arial"/>
              </w:rPr>
            </w:pPr>
            <w:r w:rsidRPr="00DB707E">
              <w:t>5</w:t>
            </w:r>
          </w:p>
        </w:tc>
        <w:tc>
          <w:tcPr>
            <w:tcW w:w="1205" w:type="dxa"/>
            <w:tcBorders>
              <w:top w:val="single" w:sz="4" w:space="0" w:color="auto"/>
              <w:left w:val="single" w:sz="4" w:space="0" w:color="auto"/>
              <w:bottom w:val="single" w:sz="4" w:space="0" w:color="auto"/>
              <w:right w:val="single" w:sz="4" w:space="0" w:color="auto"/>
            </w:tcBorders>
            <w:hideMark/>
          </w:tcPr>
          <w:p w14:paraId="0ADD6485" w14:textId="77777777" w:rsidR="00423257" w:rsidRPr="00DB707E" w:rsidRDefault="00423257" w:rsidP="00864629">
            <w:pPr>
              <w:pStyle w:val="TAL"/>
              <w:rPr>
                <w:rFonts w:cs="Arial"/>
                <w:lang w:eastAsia="zh-CN"/>
              </w:rPr>
            </w:pPr>
            <w:r w:rsidRPr="00DB707E">
              <w:rPr>
                <w:rFonts w:cs="Arial"/>
                <w:lang w:eastAsia="zh-CN"/>
              </w:rPr>
              <w:t>10</w:t>
            </w:r>
          </w:p>
        </w:tc>
        <w:tc>
          <w:tcPr>
            <w:tcW w:w="2977" w:type="dxa"/>
            <w:tcBorders>
              <w:top w:val="single" w:sz="4" w:space="0" w:color="auto"/>
              <w:left w:val="single" w:sz="4" w:space="0" w:color="auto"/>
              <w:bottom w:val="single" w:sz="4" w:space="0" w:color="auto"/>
              <w:right w:val="single" w:sz="4" w:space="0" w:color="auto"/>
            </w:tcBorders>
          </w:tcPr>
          <w:p w14:paraId="6A660693" w14:textId="77777777" w:rsidR="00423257" w:rsidRPr="00DB707E" w:rsidRDefault="00423257" w:rsidP="00864629">
            <w:pPr>
              <w:pStyle w:val="TAL"/>
              <w:rPr>
                <w:rFonts w:cs="Arial"/>
              </w:rPr>
            </w:pPr>
          </w:p>
        </w:tc>
      </w:tr>
    </w:tbl>
    <w:p w14:paraId="7D6B0FC4" w14:textId="77777777" w:rsidR="00423257" w:rsidRPr="00DB707E" w:rsidRDefault="00423257" w:rsidP="00423257"/>
    <w:p w14:paraId="0F48CDFD" w14:textId="77777777" w:rsidR="00423257" w:rsidRPr="00DB707E" w:rsidRDefault="00423257" w:rsidP="00423257">
      <w:pPr>
        <w:pStyle w:val="TH"/>
      </w:pPr>
      <w:r w:rsidRPr="00DB707E">
        <w:lastRenderedPageBreak/>
        <w:t xml:space="preserve">Table A.16.6.1.7.2-3: NR Cell specific test parameters for SA intra-frequency event triggered reporting with per-UE gap for </w:t>
      </w:r>
      <w:proofErr w:type="spellStart"/>
      <w:r w:rsidRPr="00DB707E">
        <w:t>PCell</w:t>
      </w:r>
      <w:proofErr w:type="spellEnd"/>
      <w:r w:rsidRPr="00DB707E">
        <w:t xml:space="preserve"> in FR1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DB707E" w14:paraId="2DBC6BB2"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7131915" w14:textId="77777777" w:rsidR="00423257" w:rsidRPr="00DB707E" w:rsidRDefault="00423257" w:rsidP="00864629">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32B620FB" w14:textId="77777777" w:rsidR="00423257" w:rsidRPr="00DB707E" w:rsidRDefault="00423257" w:rsidP="00864629">
            <w:pPr>
              <w:pStyle w:val="TAH"/>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101C1BD2" w14:textId="77777777" w:rsidR="00423257" w:rsidRPr="00DB707E" w:rsidRDefault="00423257" w:rsidP="00864629">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21640A94" w14:textId="77777777" w:rsidR="00423257" w:rsidRPr="00DB707E" w:rsidRDefault="00423257" w:rsidP="00864629">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15F68797" w14:textId="77777777" w:rsidR="00423257" w:rsidRPr="00DB707E" w:rsidRDefault="00423257" w:rsidP="00864629">
            <w:pPr>
              <w:pStyle w:val="TAH"/>
              <w:rPr>
                <w:lang w:eastAsia="zh-CN"/>
              </w:rPr>
            </w:pPr>
            <w:r w:rsidRPr="00DB707E">
              <w:rPr>
                <w:lang w:eastAsia="zh-CN"/>
              </w:rPr>
              <w:t>Cell 2</w:t>
            </w:r>
          </w:p>
        </w:tc>
      </w:tr>
      <w:tr w:rsidR="00423257" w:rsidRPr="00DB707E" w14:paraId="455F8D86"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07C5C37" w14:textId="77777777" w:rsidR="00423257" w:rsidRPr="00DB707E" w:rsidRDefault="00423257" w:rsidP="00864629">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2DEA6793" w14:textId="77777777" w:rsidR="00423257" w:rsidRPr="00DB707E" w:rsidRDefault="00423257" w:rsidP="00864629">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149431B8" w14:textId="77777777" w:rsidR="00423257" w:rsidRPr="00DB707E" w:rsidRDefault="00423257" w:rsidP="00864629">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144425FB" w14:textId="77777777" w:rsidR="00423257" w:rsidRPr="00DB707E" w:rsidRDefault="00423257" w:rsidP="00864629">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1571C243" w14:textId="77777777" w:rsidR="00423257" w:rsidRPr="00DB707E" w:rsidRDefault="00423257" w:rsidP="00864629">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48364108" w14:textId="77777777" w:rsidR="00423257" w:rsidRPr="00DB707E" w:rsidRDefault="00423257" w:rsidP="00864629">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6469AEB0" w14:textId="77777777" w:rsidR="00423257" w:rsidRPr="00DB707E" w:rsidRDefault="00423257" w:rsidP="00864629">
            <w:pPr>
              <w:pStyle w:val="TAH"/>
              <w:rPr>
                <w:lang w:eastAsia="zh-CN"/>
              </w:rPr>
            </w:pPr>
            <w:r w:rsidRPr="00DB707E">
              <w:rPr>
                <w:lang w:eastAsia="zh-CN"/>
              </w:rPr>
              <w:t>T2</w:t>
            </w:r>
          </w:p>
        </w:tc>
      </w:tr>
      <w:tr w:rsidR="00423257" w:rsidRPr="00DB707E" w14:paraId="0920407C"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DC5239E" w14:textId="77777777" w:rsidR="00423257" w:rsidRPr="00DB707E" w:rsidRDefault="00423257" w:rsidP="00864629">
            <w:pPr>
              <w:pStyle w:val="TAL"/>
              <w:rPr>
                <w:lang w:eastAsia="zh-CN"/>
              </w:rPr>
            </w:pPr>
            <w:r w:rsidRPr="00DB707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0EF471B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2BB4322"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750B5E64" w14:textId="77777777" w:rsidR="00423257" w:rsidRPr="00DB707E" w:rsidRDefault="00423257" w:rsidP="00864629">
            <w:pPr>
              <w:pStyle w:val="TAC"/>
              <w:rPr>
                <w:rFonts w:cs="v4.2.0"/>
                <w:lang w:eastAsia="zh-CN"/>
              </w:rPr>
            </w:pPr>
            <w:del w:id="80573" w:author="Huawei" w:date="2022-10-18T20:23:00Z">
              <w:r w:rsidRPr="00DB707E" w:rsidDel="00723400">
                <w:rPr>
                  <w:lang w:eastAsia="ja-JP"/>
                </w:rPr>
                <w:delText>T</w:delText>
              </w:r>
            </w:del>
            <w:r w:rsidRPr="00DB707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503129DF" w14:textId="77777777" w:rsidR="00423257" w:rsidRPr="00DB707E" w:rsidRDefault="00423257" w:rsidP="00864629">
            <w:pPr>
              <w:pStyle w:val="TAC"/>
              <w:rPr>
                <w:rFonts w:cs="v4.2.0"/>
                <w:lang w:eastAsia="zh-CN"/>
              </w:rPr>
            </w:pPr>
            <w:del w:id="80574" w:author="Huawei" w:date="2022-10-18T20:23:00Z">
              <w:r w:rsidRPr="00DB707E" w:rsidDel="00723400">
                <w:rPr>
                  <w:lang w:eastAsia="ja-JP"/>
                </w:rPr>
                <w:delText>T</w:delText>
              </w:r>
            </w:del>
            <w:r w:rsidRPr="00DB707E">
              <w:rPr>
                <w:lang w:eastAsia="ja-JP"/>
              </w:rPr>
              <w:t>N/A</w:t>
            </w:r>
          </w:p>
        </w:tc>
      </w:tr>
      <w:tr w:rsidR="00423257" w:rsidRPr="00DB707E" w14:paraId="5AB4ED2E"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5567AD0"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1B24604"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F34FA18"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E6B411C" w14:textId="77777777" w:rsidR="00423257" w:rsidRPr="00DB707E" w:rsidRDefault="00423257" w:rsidP="00864629">
            <w:pPr>
              <w:pStyle w:val="TAC"/>
              <w:rPr>
                <w:rFonts w:cs="v4.2.0"/>
                <w:lang w:eastAsia="zh-CN"/>
              </w:rPr>
            </w:pPr>
            <w:r w:rsidRPr="00DB707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23ADB992" w14:textId="77777777" w:rsidR="00423257" w:rsidRPr="00DB707E" w:rsidRDefault="00423257" w:rsidP="00864629">
            <w:pPr>
              <w:pStyle w:val="TAC"/>
              <w:rPr>
                <w:rFonts w:cs="v4.2.0"/>
                <w:lang w:eastAsia="zh-CN"/>
              </w:rPr>
            </w:pPr>
            <w:r w:rsidRPr="00DB707E">
              <w:rPr>
                <w:lang w:eastAsia="ja-JP"/>
              </w:rPr>
              <w:t>TDDConf.1.1</w:t>
            </w:r>
          </w:p>
        </w:tc>
      </w:tr>
      <w:tr w:rsidR="00423257" w:rsidRPr="00DB707E" w14:paraId="275F3FA9"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9FBE110"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7EF61D7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D56BB2"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091631C" w14:textId="77777777" w:rsidR="00423257" w:rsidRPr="00DB707E" w:rsidRDefault="00423257" w:rsidP="00864629">
            <w:pPr>
              <w:pStyle w:val="TAC"/>
              <w:rPr>
                <w:rFonts w:cs="v4.2.0"/>
                <w:lang w:eastAsia="zh-CN"/>
              </w:rPr>
            </w:pPr>
            <w:r w:rsidRPr="00DB707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3493DBAD" w14:textId="77777777" w:rsidR="00423257" w:rsidRPr="00DB707E" w:rsidRDefault="00423257" w:rsidP="00864629">
            <w:pPr>
              <w:pStyle w:val="TAC"/>
              <w:rPr>
                <w:rFonts w:cs="v4.2.0"/>
                <w:lang w:eastAsia="zh-CN"/>
              </w:rPr>
            </w:pPr>
            <w:r w:rsidRPr="00DB707E">
              <w:rPr>
                <w:lang w:eastAsia="ja-JP"/>
              </w:rPr>
              <w:t>TDDConf.2.1</w:t>
            </w:r>
          </w:p>
        </w:tc>
      </w:tr>
      <w:tr w:rsidR="00423257" w:rsidRPr="00DB707E" w14:paraId="645CB905"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19F8A2" w14:textId="77777777" w:rsidR="00423257" w:rsidRPr="00DB707E" w:rsidRDefault="00423257" w:rsidP="00864629">
            <w:pPr>
              <w:pStyle w:val="TAL"/>
              <w:rPr>
                <w:lang w:eastAsia="zh-CN"/>
              </w:rPr>
            </w:pPr>
            <w:r w:rsidRPr="00DB707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5B642834"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C674C6D"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11EBBCE7" w14:textId="77777777" w:rsidR="00423257" w:rsidRPr="00DB707E" w:rsidRDefault="00423257" w:rsidP="00864629">
            <w:pPr>
              <w:pStyle w:val="TAC"/>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1BBAB273"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7A88F0F3"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432ED73"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0CC3F8D"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6AED7D7"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C9B4838" w14:textId="77777777" w:rsidR="00423257" w:rsidRPr="00DB707E" w:rsidRDefault="00423257" w:rsidP="00864629">
            <w:pPr>
              <w:pStyle w:val="TAC"/>
              <w:rPr>
                <w:rFonts w:cs="v4.2.0"/>
                <w:lang w:eastAsia="zh-CN"/>
              </w:rPr>
            </w:pPr>
            <w:r w:rsidRPr="00DB707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5C2E6296" w14:textId="77777777" w:rsidR="00423257" w:rsidRPr="00DB707E" w:rsidRDefault="00423257" w:rsidP="00864629">
            <w:pPr>
              <w:pStyle w:val="TAC"/>
              <w:rPr>
                <w:rFonts w:cs="v4.2.0"/>
                <w:lang w:eastAsia="zh-CN"/>
              </w:rPr>
            </w:pPr>
          </w:p>
        </w:tc>
      </w:tr>
      <w:tr w:rsidR="00423257" w:rsidRPr="00DB707E" w14:paraId="50C3CB86"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290A006"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3157E8DD"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48D224E"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0569D0C6" w14:textId="77777777" w:rsidR="00423257" w:rsidRPr="00DB707E" w:rsidRDefault="00423257" w:rsidP="00864629">
            <w:pPr>
              <w:pStyle w:val="TAC"/>
              <w:rPr>
                <w:rFonts w:cs="v4.2.0"/>
                <w:lang w:eastAsia="zh-CN"/>
              </w:rPr>
            </w:pPr>
            <w:r w:rsidRPr="00DB707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477AE584" w14:textId="77777777" w:rsidR="00423257" w:rsidRPr="00DB707E" w:rsidRDefault="00423257" w:rsidP="00864629">
            <w:pPr>
              <w:pStyle w:val="TAC"/>
              <w:rPr>
                <w:rFonts w:cs="v4.2.0"/>
                <w:lang w:eastAsia="zh-CN"/>
              </w:rPr>
            </w:pPr>
          </w:p>
        </w:tc>
      </w:tr>
      <w:tr w:rsidR="00423257" w:rsidRPr="00DB707E" w14:paraId="0D42BB86"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263B3F7" w14:textId="77777777" w:rsidR="00423257" w:rsidRPr="00DB707E" w:rsidRDefault="00423257" w:rsidP="00864629">
            <w:pPr>
              <w:pStyle w:val="TAL"/>
              <w:rPr>
                <w:lang w:eastAsia="zh-CN"/>
              </w:rPr>
            </w:pPr>
            <w:r w:rsidRPr="00DB707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45FBCDDE"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8158DE6"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1DF18FA4" w14:textId="77777777" w:rsidR="00423257" w:rsidRPr="00DB707E" w:rsidRDefault="00423257" w:rsidP="00864629">
            <w:pPr>
              <w:pStyle w:val="TAC"/>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7204D4F"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113EBBAA"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420C5C4"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84FD1F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378BF5"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30126EB" w14:textId="77777777" w:rsidR="00423257" w:rsidRPr="00DB707E" w:rsidRDefault="00423257" w:rsidP="00864629">
            <w:pPr>
              <w:pStyle w:val="TAC"/>
              <w:rPr>
                <w:rFonts w:cs="v4.2.0"/>
                <w:lang w:eastAsia="zh-CN"/>
              </w:rPr>
            </w:pPr>
            <w:r w:rsidRPr="00DB707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3E3EFB62"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5C0021FF"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EB2332A"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056193E6"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739688"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6C6286D1" w14:textId="77777777" w:rsidR="00423257" w:rsidRPr="00DB707E" w:rsidRDefault="00423257" w:rsidP="00864629">
            <w:pPr>
              <w:pStyle w:val="TAC"/>
              <w:rPr>
                <w:rFonts w:cs="v4.2.0"/>
                <w:lang w:eastAsia="zh-CN"/>
              </w:rPr>
            </w:pPr>
            <w:r w:rsidRPr="00DB707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ADAEE99"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5B320F43"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C25193E" w14:textId="77777777" w:rsidR="00423257" w:rsidRPr="00DB707E" w:rsidRDefault="00423257" w:rsidP="00864629">
            <w:pPr>
              <w:pStyle w:val="TAL"/>
              <w:rPr>
                <w:lang w:eastAsia="zh-CN"/>
              </w:rPr>
            </w:pPr>
            <w:r w:rsidRPr="00DB707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6461EB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B14247F"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5EC8FED1" w14:textId="77777777" w:rsidR="00423257" w:rsidRPr="00DB707E" w:rsidRDefault="00423257" w:rsidP="00864629">
            <w:pPr>
              <w:pStyle w:val="TAC"/>
              <w:rPr>
                <w:rFonts w:cs="v4.2.0"/>
                <w:lang w:eastAsia="zh-CN"/>
              </w:rPr>
            </w:pPr>
            <w:r w:rsidRPr="00DB707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FE47A3B"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1EB452F2"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A805169"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17BFFB5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B1A1C69"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3C0BFE2" w14:textId="77777777" w:rsidR="00423257" w:rsidRPr="00DB707E" w:rsidRDefault="00423257" w:rsidP="00864629">
            <w:pPr>
              <w:pStyle w:val="TAC"/>
              <w:rPr>
                <w:rFonts w:cs="v4.2.0"/>
                <w:lang w:eastAsia="zh-CN"/>
              </w:rPr>
            </w:pPr>
            <w:r w:rsidRPr="00DB707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448E35D7"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1E8DC1E1"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6DEDF97"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2F3456E2"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5F5EA55"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462B6445" w14:textId="77777777" w:rsidR="00423257" w:rsidRPr="00DB707E" w:rsidRDefault="00423257" w:rsidP="00864629">
            <w:pPr>
              <w:pStyle w:val="TAC"/>
              <w:rPr>
                <w:rFonts w:cs="v4.2.0"/>
                <w:lang w:eastAsia="zh-CN"/>
              </w:rPr>
            </w:pPr>
            <w:r w:rsidRPr="00DB707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9B2770C"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1A44B5AA"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F53A942" w14:textId="77777777" w:rsidR="00423257" w:rsidRPr="00DB707E" w:rsidRDefault="00423257" w:rsidP="00864629">
            <w:pPr>
              <w:pStyle w:val="TAL"/>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07911EA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5084D7" w14:textId="77777777" w:rsidR="00423257" w:rsidRPr="00DB707E" w:rsidRDefault="00423257" w:rsidP="00864629">
            <w:pPr>
              <w:pStyle w:val="TAC"/>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5D050618" w14:textId="77777777" w:rsidR="00423257" w:rsidRPr="00DB707E" w:rsidRDefault="00423257" w:rsidP="00864629">
            <w:pPr>
              <w:pStyle w:val="TAC"/>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4C7A654" w14:textId="77777777" w:rsidR="00423257" w:rsidRPr="00DB707E" w:rsidRDefault="00423257" w:rsidP="00864629">
            <w:pPr>
              <w:pStyle w:val="TAC"/>
            </w:pPr>
            <w:r w:rsidRPr="00DB707E">
              <w:t>OP.1</w:t>
            </w:r>
          </w:p>
        </w:tc>
      </w:tr>
      <w:tr w:rsidR="00423257" w:rsidRPr="00DB707E" w14:paraId="3B137D37" w14:textId="77777777" w:rsidTr="00864629">
        <w:trPr>
          <w:cantSplit/>
          <w:trHeight w:val="187"/>
          <w:jc w:val="center"/>
        </w:trPr>
        <w:tc>
          <w:tcPr>
            <w:tcW w:w="1668" w:type="dxa"/>
            <w:vMerge w:val="restart"/>
            <w:tcBorders>
              <w:top w:val="single" w:sz="4" w:space="0" w:color="auto"/>
              <w:left w:val="single" w:sz="4" w:space="0" w:color="auto"/>
              <w:right w:val="single" w:sz="4" w:space="0" w:color="auto"/>
            </w:tcBorders>
          </w:tcPr>
          <w:p w14:paraId="58FA09BB" w14:textId="77777777" w:rsidR="00423257" w:rsidRPr="00DB707E" w:rsidRDefault="00423257" w:rsidP="00864629">
            <w:pPr>
              <w:pStyle w:val="TAL"/>
              <w:rPr>
                <w:bCs/>
              </w:rPr>
            </w:pPr>
            <w:r w:rsidRPr="00DB707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0B543602"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38A8B3DB"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3B08BD30" w14:textId="77777777" w:rsidR="00423257" w:rsidRPr="00DB707E" w:rsidRDefault="00423257" w:rsidP="00864629">
            <w:pPr>
              <w:pStyle w:val="TAC"/>
            </w:pPr>
            <w:r w:rsidRPr="00DB707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594EB21A" w14:textId="77777777" w:rsidR="00423257" w:rsidRPr="00DB707E" w:rsidRDefault="00423257" w:rsidP="00864629">
            <w:pPr>
              <w:pStyle w:val="TAC"/>
            </w:pPr>
            <w:r w:rsidRPr="00DB707E">
              <w:rPr>
                <w:rFonts w:cs="v4.2.0"/>
                <w:lang w:eastAsia="zh-CN"/>
              </w:rPr>
              <w:t>N/A</w:t>
            </w:r>
          </w:p>
        </w:tc>
      </w:tr>
      <w:tr w:rsidR="00423257" w:rsidRPr="00DB707E" w14:paraId="7C0C99A9" w14:textId="77777777" w:rsidTr="00864629">
        <w:trPr>
          <w:cantSplit/>
          <w:trHeight w:val="187"/>
          <w:jc w:val="center"/>
        </w:trPr>
        <w:tc>
          <w:tcPr>
            <w:tcW w:w="1668" w:type="dxa"/>
            <w:vMerge/>
            <w:tcBorders>
              <w:left w:val="single" w:sz="4" w:space="0" w:color="auto"/>
              <w:right w:val="single" w:sz="4" w:space="0" w:color="auto"/>
            </w:tcBorders>
          </w:tcPr>
          <w:p w14:paraId="75B784CA" w14:textId="77777777" w:rsidR="00423257" w:rsidRPr="00DB707E" w:rsidRDefault="00423257" w:rsidP="00864629">
            <w:pPr>
              <w:pStyle w:val="TAL"/>
              <w:rPr>
                <w:bCs/>
              </w:rPr>
            </w:pPr>
          </w:p>
        </w:tc>
        <w:tc>
          <w:tcPr>
            <w:tcW w:w="1701" w:type="dxa"/>
            <w:vMerge/>
            <w:tcBorders>
              <w:left w:val="single" w:sz="4" w:space="0" w:color="auto"/>
              <w:right w:val="single" w:sz="4" w:space="0" w:color="auto"/>
            </w:tcBorders>
          </w:tcPr>
          <w:p w14:paraId="1C6E231C"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4845A809"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34C4A52" w14:textId="77777777" w:rsidR="00423257" w:rsidRPr="00DB707E" w:rsidRDefault="00423257" w:rsidP="00864629">
            <w:pPr>
              <w:pStyle w:val="TAC"/>
            </w:pPr>
            <w:r w:rsidRPr="00DB707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10CBF898" w14:textId="77777777" w:rsidR="00423257" w:rsidRPr="00DB707E" w:rsidRDefault="00423257" w:rsidP="00864629">
            <w:pPr>
              <w:pStyle w:val="TAC"/>
            </w:pPr>
            <w:r w:rsidRPr="00DB707E">
              <w:rPr>
                <w:rFonts w:cs="v4.2.0"/>
                <w:lang w:eastAsia="zh-CN"/>
              </w:rPr>
              <w:t>N/A</w:t>
            </w:r>
          </w:p>
        </w:tc>
      </w:tr>
      <w:tr w:rsidR="00423257" w:rsidRPr="00DB707E" w14:paraId="4E0A2C8E" w14:textId="77777777" w:rsidTr="00864629">
        <w:trPr>
          <w:cantSplit/>
          <w:trHeight w:val="187"/>
          <w:jc w:val="center"/>
        </w:trPr>
        <w:tc>
          <w:tcPr>
            <w:tcW w:w="1668" w:type="dxa"/>
            <w:vMerge/>
            <w:tcBorders>
              <w:left w:val="single" w:sz="4" w:space="0" w:color="auto"/>
              <w:bottom w:val="single" w:sz="4" w:space="0" w:color="auto"/>
              <w:right w:val="single" w:sz="4" w:space="0" w:color="auto"/>
            </w:tcBorders>
          </w:tcPr>
          <w:p w14:paraId="0A6FDC50" w14:textId="77777777" w:rsidR="00423257" w:rsidRPr="00DB707E" w:rsidRDefault="00423257" w:rsidP="00864629">
            <w:pPr>
              <w:pStyle w:val="TAL"/>
              <w:rPr>
                <w:bCs/>
              </w:rPr>
            </w:pPr>
          </w:p>
        </w:tc>
        <w:tc>
          <w:tcPr>
            <w:tcW w:w="1701" w:type="dxa"/>
            <w:vMerge/>
            <w:tcBorders>
              <w:left w:val="single" w:sz="4" w:space="0" w:color="auto"/>
              <w:bottom w:val="single" w:sz="4" w:space="0" w:color="auto"/>
              <w:right w:val="single" w:sz="4" w:space="0" w:color="auto"/>
            </w:tcBorders>
          </w:tcPr>
          <w:p w14:paraId="00639C8B"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08792BCF"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2B92573A" w14:textId="77777777" w:rsidR="00423257" w:rsidRPr="00DB707E" w:rsidRDefault="00423257" w:rsidP="00864629">
            <w:pPr>
              <w:pStyle w:val="TAC"/>
            </w:pPr>
            <w:r w:rsidRPr="00DB707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282928AD" w14:textId="77777777" w:rsidR="00423257" w:rsidRPr="00DB707E" w:rsidRDefault="00423257" w:rsidP="00864629">
            <w:pPr>
              <w:pStyle w:val="TAC"/>
            </w:pPr>
            <w:r w:rsidRPr="00DB707E">
              <w:rPr>
                <w:rFonts w:cs="v4.2.0"/>
                <w:lang w:eastAsia="zh-CN"/>
              </w:rPr>
              <w:t>N/A</w:t>
            </w:r>
          </w:p>
        </w:tc>
      </w:tr>
      <w:tr w:rsidR="00423257" w:rsidRPr="00DB707E" w14:paraId="56B0DD2B"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75C3284" w14:textId="77777777" w:rsidR="00423257" w:rsidRPr="00DB707E" w:rsidRDefault="00423257" w:rsidP="00864629">
            <w:pPr>
              <w:pStyle w:val="TAL"/>
              <w:rPr>
                <w:bCs/>
                <w:lang w:eastAsia="zh-CN"/>
              </w:rPr>
            </w:pPr>
            <w:r w:rsidRPr="00DB707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270ADBE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6A300C3"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16611C7F" w14:textId="77777777" w:rsidR="00423257" w:rsidRPr="00DB707E" w:rsidRDefault="00423257" w:rsidP="00864629">
            <w:pPr>
              <w:pStyle w:val="TAC"/>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68EFDF1" w14:textId="77777777" w:rsidR="00423257" w:rsidRPr="00DB707E" w:rsidRDefault="00423257" w:rsidP="00864629">
            <w:pPr>
              <w:pStyle w:val="TAC"/>
            </w:pPr>
            <w:r w:rsidRPr="00DB707E">
              <w:rPr>
                <w:rFonts w:cs="v4.2.0"/>
                <w:lang w:eastAsia="zh-CN"/>
              </w:rPr>
              <w:t>DLBWP.0.1 ULBWP.0.1</w:t>
            </w:r>
          </w:p>
        </w:tc>
      </w:tr>
      <w:tr w:rsidR="00423257" w:rsidRPr="00DB707E" w14:paraId="70E1EB5E"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A21938F" w14:textId="77777777" w:rsidR="00423257" w:rsidRPr="00DB707E" w:rsidRDefault="00423257" w:rsidP="00864629">
            <w:pPr>
              <w:pStyle w:val="TAL"/>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5526C61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B8A44D5"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127F8F7A" w14:textId="77777777" w:rsidR="00423257" w:rsidRPr="00DB707E" w:rsidRDefault="00423257" w:rsidP="00864629">
            <w:pPr>
              <w:pStyle w:val="TAC"/>
            </w:pPr>
            <w:r w:rsidRPr="00DB707E">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42AFE49B" w14:textId="77777777" w:rsidR="00423257" w:rsidRPr="00DB707E" w:rsidRDefault="00423257" w:rsidP="00864629">
            <w:pPr>
              <w:pStyle w:val="TAC"/>
            </w:pPr>
            <w:r w:rsidRPr="00DB707E">
              <w:rPr>
                <w:rFonts w:cs="v4.2.0"/>
                <w:lang w:eastAsia="zh-CN"/>
              </w:rPr>
              <w:t>DLBWP.1.1</w:t>
            </w:r>
          </w:p>
        </w:tc>
      </w:tr>
      <w:tr w:rsidR="00423257" w:rsidRPr="00DB707E" w14:paraId="555CB1F7"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260F65EB" w14:textId="77777777" w:rsidR="00423257" w:rsidRPr="00DB707E" w:rsidRDefault="00423257" w:rsidP="00864629">
            <w:pPr>
              <w:pStyle w:val="TAL"/>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37C5AA16"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51ACCEF"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034B67A" w14:textId="77777777" w:rsidR="00423257" w:rsidRPr="00DB707E" w:rsidRDefault="00423257" w:rsidP="00864629">
            <w:pPr>
              <w:pStyle w:val="TAC"/>
              <w:rPr>
                <w:rFonts w:cs="v4.2.0"/>
                <w:lang w:eastAsia="zh-CN"/>
              </w:rPr>
            </w:pPr>
            <w:r w:rsidRPr="00DB707E">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149555D" w14:textId="77777777" w:rsidR="00423257" w:rsidRPr="00DB707E" w:rsidRDefault="00423257" w:rsidP="00864629">
            <w:pPr>
              <w:pStyle w:val="TAC"/>
              <w:rPr>
                <w:rFonts w:cs="v4.2.0"/>
                <w:lang w:eastAsia="zh-CN"/>
              </w:rPr>
            </w:pPr>
            <w:r w:rsidRPr="00DB707E">
              <w:rPr>
                <w:rFonts w:cs="v4.2.0"/>
                <w:lang w:eastAsia="zh-CN"/>
              </w:rPr>
              <w:t>ULBWP.1.1</w:t>
            </w:r>
          </w:p>
        </w:tc>
      </w:tr>
      <w:tr w:rsidR="00423257" w:rsidRPr="00DB707E" w14:paraId="0F934103"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024411F" w14:textId="77777777" w:rsidR="00423257" w:rsidRPr="00DB707E" w:rsidRDefault="00423257" w:rsidP="00864629">
            <w:pPr>
              <w:pStyle w:val="TAL"/>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69E32DC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B604499"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47346D7C" w14:textId="77777777" w:rsidR="00423257" w:rsidRPr="00DB707E" w:rsidRDefault="00423257" w:rsidP="00864629">
            <w:pPr>
              <w:pStyle w:val="TAC"/>
              <w:rPr>
                <w:rFonts w:cs="v4.2.0"/>
                <w:lang w:eastAsia="zh-CN"/>
              </w:rPr>
            </w:pPr>
            <w:r w:rsidRPr="00DB707E">
              <w:rPr>
                <w:rFonts w:eastAsia="DengXian" w:cs="v4.2.0" w:hint="eastAsia"/>
                <w:lang w:eastAsia="zh-CN"/>
              </w:rPr>
              <w:t>C</w:t>
            </w:r>
            <w:r w:rsidRPr="00DB707E">
              <w:rPr>
                <w:rFonts w:eastAsia="DengXian" w:cs="v4.2.0"/>
                <w:lang w:eastAsia="zh-CN"/>
              </w:rPr>
              <w:t>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415907F6" w14:textId="77777777" w:rsidR="00423257" w:rsidRPr="00DB707E" w:rsidRDefault="00423257" w:rsidP="00864629">
            <w:pPr>
              <w:pStyle w:val="TAC"/>
              <w:rPr>
                <w:rFonts w:cs="v4.2.0"/>
                <w:lang w:eastAsia="zh-CN"/>
              </w:rPr>
            </w:pPr>
            <w:r w:rsidRPr="00DB707E">
              <w:rPr>
                <w:rFonts w:cs="v4.2.0"/>
                <w:lang w:eastAsia="zh-CN"/>
              </w:rPr>
              <w:t>SSB</w:t>
            </w:r>
          </w:p>
        </w:tc>
      </w:tr>
      <w:tr w:rsidR="00423257" w:rsidRPr="00DB707E" w14:paraId="5BF0FD91"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F31BEFF" w14:textId="77777777" w:rsidR="00423257" w:rsidRPr="00DB707E" w:rsidRDefault="00423257" w:rsidP="00864629">
            <w:pPr>
              <w:pStyle w:val="TAL"/>
              <w:rPr>
                <w:rFonts w:cs="v4.2.0"/>
              </w:rPr>
            </w:pPr>
            <w:r w:rsidRPr="00DB707E">
              <w:rPr>
                <w:rFonts w:cs="v4.2.0"/>
                <w:noProof/>
                <w:position w:val="-12"/>
                <w:lang w:val="en-US" w:eastAsia="zh-CN"/>
              </w:rPr>
              <w:drawing>
                <wp:inline distT="0" distB="0" distL="0" distR="0" wp14:anchorId="3EF83A02" wp14:editId="53D6454D">
                  <wp:extent cx="259080" cy="238125"/>
                  <wp:effectExtent l="0" t="0" r="762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52790B3C" w14:textId="77777777" w:rsidR="00423257" w:rsidRPr="00DB707E" w:rsidRDefault="00423257" w:rsidP="00864629">
            <w:pPr>
              <w:pStyle w:val="TAC"/>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08B0EB65" w14:textId="77777777" w:rsidR="00423257" w:rsidRPr="00DB707E" w:rsidRDefault="00423257" w:rsidP="00864629">
            <w:pPr>
              <w:pStyle w:val="TAC"/>
              <w:rPr>
                <w:rFonts w:cs="v4.2.0"/>
                <w:lang w:eastAsia="zh-CN"/>
              </w:rPr>
            </w:pPr>
            <w:r w:rsidRPr="00DB707E">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06433911" w14:textId="77777777" w:rsidR="00423257" w:rsidRPr="00DB707E" w:rsidRDefault="00423257" w:rsidP="00864629">
            <w:pPr>
              <w:pStyle w:val="TAC"/>
              <w:rPr>
                <w:rFonts w:cs="v4.2.0"/>
                <w:lang w:eastAsia="zh-CN"/>
              </w:rPr>
            </w:pPr>
            <w:r w:rsidRPr="00DB707E">
              <w:rPr>
                <w:rFonts w:cs="v4.2.0"/>
                <w:lang w:eastAsia="zh-CN"/>
              </w:rPr>
              <w:t>-98</w:t>
            </w:r>
          </w:p>
        </w:tc>
      </w:tr>
      <w:tr w:rsidR="00423257" w:rsidRPr="00DB707E" w14:paraId="47271159"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73C8CF3" w14:textId="77777777" w:rsidR="00423257" w:rsidRPr="00DB707E" w:rsidRDefault="00423257" w:rsidP="00864629">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78F827FB" w14:textId="77777777" w:rsidR="00423257" w:rsidRPr="00DB707E" w:rsidRDefault="00423257" w:rsidP="00864629">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322C2FD" w14:textId="77777777" w:rsidR="00423257" w:rsidRPr="00DB707E" w:rsidRDefault="00423257" w:rsidP="00864629">
            <w:pPr>
              <w:pStyle w:val="TAC"/>
              <w:rPr>
                <w:rFonts w:cs="v4.2.0"/>
                <w:lang w:eastAsia="zh-CN"/>
              </w:rPr>
            </w:pPr>
            <w:r w:rsidRPr="00DB707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479F5906" w14:textId="77777777" w:rsidR="00423257" w:rsidRPr="00DB707E" w:rsidRDefault="00423257" w:rsidP="00864629">
            <w:pPr>
              <w:pStyle w:val="TAC"/>
              <w:rPr>
                <w:rFonts w:cs="v4.2.0"/>
                <w:lang w:eastAsia="zh-CN"/>
              </w:rPr>
            </w:pPr>
            <w:r w:rsidRPr="00DB707E">
              <w:rPr>
                <w:rFonts w:cs="v4.2.0"/>
                <w:lang w:eastAsia="zh-CN"/>
              </w:rPr>
              <w:t>-98</w:t>
            </w:r>
          </w:p>
        </w:tc>
      </w:tr>
      <w:tr w:rsidR="00423257" w:rsidRPr="00DB707E" w14:paraId="22CD4838"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0D158D3" w14:textId="77777777" w:rsidR="00423257" w:rsidRPr="00DB707E" w:rsidRDefault="00423257" w:rsidP="00864629">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3A497A28" w14:textId="77777777" w:rsidR="00423257" w:rsidRPr="00DB707E" w:rsidRDefault="00423257" w:rsidP="00864629">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FE032C3" w14:textId="77777777" w:rsidR="00423257" w:rsidRPr="00DB707E" w:rsidRDefault="00423257" w:rsidP="00864629">
            <w:pPr>
              <w:pStyle w:val="TAC"/>
              <w:rPr>
                <w:rFonts w:cs="v4.2.0"/>
                <w:lang w:eastAsia="zh-CN"/>
              </w:rPr>
            </w:pPr>
            <w:r w:rsidRPr="00DB707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470841B3" w14:textId="77777777" w:rsidR="00423257" w:rsidRPr="00DB707E" w:rsidRDefault="00423257" w:rsidP="00864629">
            <w:pPr>
              <w:pStyle w:val="TAC"/>
              <w:rPr>
                <w:rFonts w:cs="v4.2.0"/>
                <w:lang w:eastAsia="zh-CN"/>
              </w:rPr>
            </w:pPr>
            <w:r w:rsidRPr="00DB707E">
              <w:rPr>
                <w:rFonts w:cs="v4.2.0"/>
                <w:lang w:eastAsia="zh-CN"/>
              </w:rPr>
              <w:t>-95</w:t>
            </w:r>
          </w:p>
        </w:tc>
      </w:tr>
      <w:tr w:rsidR="00423257" w:rsidRPr="00DB707E" w14:paraId="31C29F96"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8585E2B" w14:textId="77777777" w:rsidR="00423257" w:rsidRPr="00DB707E" w:rsidRDefault="00423257" w:rsidP="00864629">
            <w:pPr>
              <w:pStyle w:val="TAL"/>
            </w:pPr>
            <w:r w:rsidRPr="00DB707E">
              <w:rPr>
                <w:rFonts w:cs="v4.2.0"/>
                <w:noProof/>
                <w:position w:val="-12"/>
                <w:lang w:val="en-US" w:eastAsia="zh-CN"/>
              </w:rPr>
              <w:drawing>
                <wp:inline distT="0" distB="0" distL="0" distR="0" wp14:anchorId="5E2D8E5C" wp14:editId="14BB5523">
                  <wp:extent cx="259080" cy="238125"/>
                  <wp:effectExtent l="0" t="0" r="762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31215896" w14:textId="77777777" w:rsidR="00423257" w:rsidRPr="00DB707E" w:rsidRDefault="00423257" w:rsidP="00864629">
            <w:pPr>
              <w:pStyle w:val="TAC"/>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67503879" w14:textId="77777777" w:rsidR="00423257" w:rsidRPr="00DB707E" w:rsidRDefault="00423257" w:rsidP="00864629">
            <w:pPr>
              <w:pStyle w:val="TAC"/>
              <w:rPr>
                <w:lang w:eastAsia="zh-CN"/>
              </w:rPr>
            </w:pPr>
            <w:r w:rsidRPr="00DB707E">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0B936CD3" w14:textId="77777777" w:rsidR="00423257" w:rsidRPr="00DB707E" w:rsidRDefault="00423257" w:rsidP="00864629">
            <w:pPr>
              <w:pStyle w:val="TAC"/>
            </w:pPr>
            <w:r w:rsidRPr="00DB707E">
              <w:t>-98</w:t>
            </w:r>
          </w:p>
        </w:tc>
      </w:tr>
      <w:tr w:rsidR="00423257" w:rsidRPr="00DB707E" w14:paraId="2F5AAAC2"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12711B88"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1839E25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FABC97C" w14:textId="77777777" w:rsidR="00423257" w:rsidRPr="00DB707E" w:rsidRDefault="00423257" w:rsidP="00864629">
            <w:pPr>
              <w:pStyle w:val="TAC"/>
              <w:rPr>
                <w:lang w:eastAsia="zh-CN"/>
              </w:rPr>
            </w:pPr>
            <w:r w:rsidRPr="00DB707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7C5DA39D" w14:textId="77777777" w:rsidR="00423257" w:rsidRPr="00DB707E" w:rsidRDefault="00423257" w:rsidP="00864629">
            <w:pPr>
              <w:pStyle w:val="TAC"/>
            </w:pPr>
          </w:p>
        </w:tc>
      </w:tr>
      <w:tr w:rsidR="00423257" w:rsidRPr="00DB707E" w14:paraId="214DC32D"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4559D88"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894812"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49E8FF6" w14:textId="77777777" w:rsidR="00423257" w:rsidRPr="00DB707E" w:rsidRDefault="00423257" w:rsidP="00864629">
            <w:pPr>
              <w:pStyle w:val="TAC"/>
              <w:rPr>
                <w:lang w:eastAsia="zh-CN"/>
              </w:rPr>
            </w:pPr>
            <w:r w:rsidRPr="00DB707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3205BDC3" w14:textId="77777777" w:rsidR="00423257" w:rsidRPr="00DB707E" w:rsidRDefault="00423257" w:rsidP="00864629">
            <w:pPr>
              <w:pStyle w:val="TAC"/>
            </w:pPr>
          </w:p>
        </w:tc>
      </w:tr>
      <w:tr w:rsidR="00423257" w:rsidRPr="00DB707E" w14:paraId="4C1060A3"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F4546F3" w14:textId="77777777" w:rsidR="00423257" w:rsidRPr="00DB707E" w:rsidRDefault="00423257" w:rsidP="00864629">
            <w:pPr>
              <w:pStyle w:val="TAL"/>
            </w:pPr>
            <w:r w:rsidRPr="00DB707E">
              <w:rPr>
                <w:rFonts w:cs="v4.2.0"/>
                <w:noProof/>
                <w:position w:val="-12"/>
                <w:lang w:val="en-US" w:eastAsia="zh-CN"/>
              </w:rPr>
              <w:drawing>
                <wp:inline distT="0" distB="0" distL="0" distR="0" wp14:anchorId="71BDE0E6" wp14:editId="1C69D8CF">
                  <wp:extent cx="401955" cy="248285"/>
                  <wp:effectExtent l="0" t="0" r="0" b="0"/>
                  <wp:docPr id="9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5FBFBB8E" w14:textId="77777777" w:rsidR="00423257" w:rsidRPr="00DB707E" w:rsidRDefault="00423257"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98B2A46"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4AE1AAA7" w14:textId="77777777" w:rsidR="00423257" w:rsidRPr="00DB707E" w:rsidRDefault="00423257" w:rsidP="00864629">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4E5C9FBC" w14:textId="77777777" w:rsidR="00423257" w:rsidRPr="00DB707E" w:rsidRDefault="00423257" w:rsidP="00864629">
            <w:pPr>
              <w:pStyle w:val="TAC"/>
            </w:pPr>
            <w:r w:rsidRPr="00DB707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5268CBAF"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195AD0FE" w14:textId="77777777" w:rsidR="00423257" w:rsidRPr="00DB707E" w:rsidRDefault="00423257" w:rsidP="00864629">
            <w:pPr>
              <w:pStyle w:val="TAC"/>
              <w:rPr>
                <w:rFonts w:cs="v4.2.0"/>
                <w:lang w:eastAsia="zh-CN"/>
              </w:rPr>
            </w:pPr>
            <w:r w:rsidRPr="00DB707E">
              <w:rPr>
                <w:rFonts w:cs="v4.2.0"/>
                <w:lang w:eastAsia="zh-CN"/>
              </w:rPr>
              <w:t>-1.46</w:t>
            </w:r>
          </w:p>
        </w:tc>
      </w:tr>
      <w:tr w:rsidR="00423257" w:rsidRPr="00DB707E" w14:paraId="4723D567"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B58282E"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700A33D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272C13A"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76BA1EB" w14:textId="77777777" w:rsidR="00423257" w:rsidRPr="00DB707E" w:rsidRDefault="00423257" w:rsidP="00864629">
            <w:pPr>
              <w:pStyle w:val="TAC"/>
            </w:pPr>
          </w:p>
        </w:tc>
        <w:tc>
          <w:tcPr>
            <w:tcW w:w="851" w:type="dxa"/>
            <w:tcBorders>
              <w:top w:val="nil"/>
              <w:left w:val="single" w:sz="4" w:space="0" w:color="auto"/>
              <w:bottom w:val="nil"/>
              <w:right w:val="single" w:sz="4" w:space="0" w:color="auto"/>
            </w:tcBorders>
            <w:shd w:val="clear" w:color="auto" w:fill="auto"/>
            <w:hideMark/>
          </w:tcPr>
          <w:p w14:paraId="172F71AA" w14:textId="77777777" w:rsidR="00423257" w:rsidRPr="00DB707E" w:rsidRDefault="00423257" w:rsidP="00864629">
            <w:pPr>
              <w:pStyle w:val="TAC"/>
            </w:pPr>
          </w:p>
        </w:tc>
        <w:tc>
          <w:tcPr>
            <w:tcW w:w="921" w:type="dxa"/>
            <w:tcBorders>
              <w:top w:val="nil"/>
              <w:left w:val="single" w:sz="4" w:space="0" w:color="auto"/>
              <w:bottom w:val="nil"/>
              <w:right w:val="single" w:sz="4" w:space="0" w:color="auto"/>
            </w:tcBorders>
            <w:shd w:val="clear" w:color="auto" w:fill="auto"/>
            <w:hideMark/>
          </w:tcPr>
          <w:p w14:paraId="12285091" w14:textId="77777777" w:rsidR="00423257" w:rsidRPr="00DB707E" w:rsidRDefault="00423257" w:rsidP="00864629">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2FA77AEE" w14:textId="77777777" w:rsidR="00423257" w:rsidRPr="00DB707E" w:rsidRDefault="00423257" w:rsidP="00864629">
            <w:pPr>
              <w:pStyle w:val="TAC"/>
              <w:rPr>
                <w:rFonts w:cs="v4.2.0"/>
                <w:lang w:eastAsia="zh-CN"/>
              </w:rPr>
            </w:pPr>
          </w:p>
        </w:tc>
      </w:tr>
      <w:tr w:rsidR="00423257" w:rsidRPr="00DB707E" w14:paraId="745C910E"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4BE9B32"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5F54B1A4"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F2FD0AC"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78652621" w14:textId="77777777" w:rsidR="00423257" w:rsidRPr="00DB707E" w:rsidRDefault="00423257" w:rsidP="00864629">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5B74C369" w14:textId="77777777" w:rsidR="00423257" w:rsidRPr="00DB707E" w:rsidRDefault="00423257" w:rsidP="00864629">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29798410" w14:textId="77777777" w:rsidR="00423257" w:rsidRPr="00DB707E" w:rsidRDefault="00423257" w:rsidP="00864629">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35CC2963" w14:textId="77777777" w:rsidR="00423257" w:rsidRPr="00DB707E" w:rsidRDefault="00423257" w:rsidP="00864629">
            <w:pPr>
              <w:pStyle w:val="TAC"/>
              <w:rPr>
                <w:rFonts w:cs="v4.2.0"/>
                <w:lang w:eastAsia="zh-CN"/>
              </w:rPr>
            </w:pPr>
          </w:p>
        </w:tc>
      </w:tr>
      <w:tr w:rsidR="00423257" w:rsidRPr="00DB707E" w14:paraId="254B4817"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E35BAFA" w14:textId="77777777" w:rsidR="00423257" w:rsidRPr="00DB707E" w:rsidRDefault="00423257" w:rsidP="00864629">
            <w:pPr>
              <w:pStyle w:val="TAL"/>
            </w:pPr>
            <w:r w:rsidRPr="00DB707E">
              <w:rPr>
                <w:rFonts w:cs="v4.2.0"/>
                <w:noProof/>
                <w:position w:val="-12"/>
                <w:lang w:val="en-US" w:eastAsia="zh-CN"/>
              </w:rPr>
              <w:drawing>
                <wp:inline distT="0" distB="0" distL="0" distR="0" wp14:anchorId="23AF3D6A" wp14:editId="14D3D889">
                  <wp:extent cx="512445" cy="24828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0E52CA16" w14:textId="77777777" w:rsidR="00423257" w:rsidRPr="00DB707E" w:rsidRDefault="00423257"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191F697D"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651E9C6D" w14:textId="77777777" w:rsidR="00423257" w:rsidRPr="00DB707E" w:rsidRDefault="00423257" w:rsidP="00864629">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6263EE64" w14:textId="77777777" w:rsidR="00423257" w:rsidRPr="00DB707E" w:rsidRDefault="00423257" w:rsidP="00864629">
            <w:pPr>
              <w:pStyle w:val="TAC"/>
            </w:pPr>
            <w:r w:rsidRPr="00DB707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2EBD68A4" w14:textId="77777777" w:rsidR="00423257" w:rsidRPr="00DB707E" w:rsidRDefault="00423257" w:rsidP="00864629">
            <w:pPr>
              <w:pStyle w:val="TAC"/>
              <w:rPr>
                <w:rFonts w:cs="v4.2.0"/>
              </w:rPr>
            </w:pPr>
            <w:r w:rsidRPr="00DB707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33642E26" w14:textId="77777777" w:rsidR="00423257" w:rsidRPr="00DB707E" w:rsidRDefault="00423257" w:rsidP="00864629">
            <w:pPr>
              <w:pStyle w:val="TAC"/>
              <w:rPr>
                <w:rFonts w:cs="v4.2.0"/>
              </w:rPr>
            </w:pPr>
            <w:r w:rsidRPr="00DB707E">
              <w:rPr>
                <w:rFonts w:cs="v4.2.0"/>
              </w:rPr>
              <w:t>4</w:t>
            </w:r>
          </w:p>
        </w:tc>
      </w:tr>
      <w:tr w:rsidR="00423257" w:rsidRPr="00DB707E" w14:paraId="6B99066A"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4195D7E"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6C247B05"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E905D43"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356A34B" w14:textId="77777777" w:rsidR="00423257" w:rsidRPr="00DB707E" w:rsidRDefault="00423257" w:rsidP="00864629">
            <w:pPr>
              <w:pStyle w:val="TAC"/>
            </w:pPr>
          </w:p>
        </w:tc>
        <w:tc>
          <w:tcPr>
            <w:tcW w:w="851" w:type="dxa"/>
            <w:tcBorders>
              <w:top w:val="nil"/>
              <w:left w:val="single" w:sz="4" w:space="0" w:color="auto"/>
              <w:bottom w:val="nil"/>
              <w:right w:val="single" w:sz="4" w:space="0" w:color="auto"/>
            </w:tcBorders>
            <w:shd w:val="clear" w:color="auto" w:fill="auto"/>
            <w:hideMark/>
          </w:tcPr>
          <w:p w14:paraId="7DC32073" w14:textId="77777777" w:rsidR="00423257" w:rsidRPr="00DB707E" w:rsidRDefault="00423257" w:rsidP="00864629">
            <w:pPr>
              <w:pStyle w:val="TAC"/>
            </w:pPr>
          </w:p>
        </w:tc>
        <w:tc>
          <w:tcPr>
            <w:tcW w:w="921" w:type="dxa"/>
            <w:tcBorders>
              <w:top w:val="nil"/>
              <w:left w:val="single" w:sz="4" w:space="0" w:color="auto"/>
              <w:bottom w:val="nil"/>
              <w:right w:val="single" w:sz="4" w:space="0" w:color="auto"/>
            </w:tcBorders>
            <w:shd w:val="clear" w:color="auto" w:fill="auto"/>
            <w:hideMark/>
          </w:tcPr>
          <w:p w14:paraId="41C0E26C" w14:textId="77777777" w:rsidR="00423257" w:rsidRPr="00DB707E" w:rsidRDefault="00423257" w:rsidP="00864629">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1FBB32D0" w14:textId="77777777" w:rsidR="00423257" w:rsidRPr="00DB707E" w:rsidRDefault="00423257" w:rsidP="00864629">
            <w:pPr>
              <w:pStyle w:val="TAC"/>
              <w:rPr>
                <w:rFonts w:cs="v4.2.0"/>
              </w:rPr>
            </w:pPr>
          </w:p>
        </w:tc>
      </w:tr>
      <w:tr w:rsidR="00423257" w:rsidRPr="00DB707E" w14:paraId="3D118926"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6897FAD4"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97E8DA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70C2191"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2770ADD7" w14:textId="77777777" w:rsidR="00423257" w:rsidRPr="00DB707E" w:rsidRDefault="00423257" w:rsidP="00864629">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28C9D5D1" w14:textId="77777777" w:rsidR="00423257" w:rsidRPr="00DB707E" w:rsidRDefault="00423257" w:rsidP="00864629">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621C7C0E" w14:textId="77777777" w:rsidR="00423257" w:rsidRPr="00DB707E" w:rsidRDefault="00423257" w:rsidP="00864629">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79D009B6" w14:textId="77777777" w:rsidR="00423257" w:rsidRPr="00DB707E" w:rsidRDefault="00423257" w:rsidP="00864629">
            <w:pPr>
              <w:pStyle w:val="TAC"/>
              <w:rPr>
                <w:rFonts w:cs="v4.2.0"/>
              </w:rPr>
            </w:pPr>
          </w:p>
        </w:tc>
      </w:tr>
      <w:tr w:rsidR="00423257" w:rsidRPr="00DB707E" w14:paraId="54BBE4B4"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64C73E5C" w14:textId="77777777" w:rsidR="00423257" w:rsidRPr="00DB707E" w:rsidRDefault="00423257" w:rsidP="00864629">
            <w:pPr>
              <w:pStyle w:val="TAL"/>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4AB03B2B" w14:textId="77777777" w:rsidR="00423257" w:rsidRPr="00DB707E" w:rsidRDefault="00423257" w:rsidP="00864629">
            <w:pPr>
              <w:pStyle w:val="TAC"/>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65DAC21A"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1455455A" w14:textId="77777777" w:rsidR="00423257" w:rsidRPr="00DB707E" w:rsidRDefault="00423257" w:rsidP="00864629">
            <w:pPr>
              <w:pStyle w:val="TAC"/>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652425F" w14:textId="77777777" w:rsidR="00423257" w:rsidRPr="00DB707E" w:rsidRDefault="00423257" w:rsidP="00864629">
            <w:pPr>
              <w:pStyle w:val="TAC"/>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3CC90496"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6C1D2AD" w14:textId="77777777" w:rsidR="00423257" w:rsidRPr="00DB707E" w:rsidRDefault="00423257" w:rsidP="00864629">
            <w:pPr>
              <w:pStyle w:val="TAC"/>
              <w:rPr>
                <w:rFonts w:cs="v4.2.0"/>
                <w:lang w:eastAsia="zh-CN"/>
              </w:rPr>
            </w:pPr>
            <w:r w:rsidRPr="00DB707E">
              <w:rPr>
                <w:rFonts w:cs="v4.2.0"/>
                <w:lang w:eastAsia="zh-CN"/>
              </w:rPr>
              <w:t>-94</w:t>
            </w:r>
          </w:p>
        </w:tc>
      </w:tr>
      <w:tr w:rsidR="00423257" w:rsidRPr="00DB707E" w14:paraId="2698979B"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4741AD86"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3DAAC93E"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BF72803"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33C6E8C9" w14:textId="77777777" w:rsidR="00423257" w:rsidRPr="00DB707E" w:rsidRDefault="00423257" w:rsidP="00864629">
            <w:pPr>
              <w:pStyle w:val="TAC"/>
              <w:rPr>
                <w:rFonts w:cs="v4.2.0"/>
              </w:rPr>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70DD3DDC" w14:textId="77777777" w:rsidR="00423257" w:rsidRPr="00DB707E" w:rsidRDefault="00423257" w:rsidP="00864629">
            <w:pPr>
              <w:pStyle w:val="TAC"/>
              <w:rPr>
                <w:rFonts w:cs="v4.2.0"/>
              </w:rPr>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729B0EC4"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1925A22" w14:textId="77777777" w:rsidR="00423257" w:rsidRPr="00DB707E" w:rsidRDefault="00423257" w:rsidP="00864629">
            <w:pPr>
              <w:pStyle w:val="TAC"/>
              <w:rPr>
                <w:rFonts w:cs="v4.2.0"/>
                <w:lang w:eastAsia="zh-CN"/>
              </w:rPr>
            </w:pPr>
            <w:r w:rsidRPr="00DB707E">
              <w:rPr>
                <w:rFonts w:cs="v4.2.0"/>
                <w:lang w:eastAsia="zh-CN"/>
              </w:rPr>
              <w:t>-94</w:t>
            </w:r>
          </w:p>
        </w:tc>
      </w:tr>
      <w:tr w:rsidR="00423257" w:rsidRPr="00DB707E" w14:paraId="05A59136"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6FCD333"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6C3F26B6"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DBD167E"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6A14BBB5" w14:textId="77777777" w:rsidR="00423257" w:rsidRPr="00DB707E" w:rsidRDefault="00423257" w:rsidP="00864629">
            <w:pPr>
              <w:pStyle w:val="TAC"/>
              <w:rPr>
                <w:rFonts w:cs="v4.2.0"/>
                <w:lang w:eastAsia="zh-CN"/>
              </w:rPr>
            </w:pPr>
            <w:r w:rsidRPr="00DB707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38720A16" w14:textId="77777777" w:rsidR="00423257" w:rsidRPr="00DB707E" w:rsidRDefault="00423257" w:rsidP="00864629">
            <w:pPr>
              <w:pStyle w:val="TAC"/>
              <w:rPr>
                <w:rFonts w:cs="v4.2.0"/>
                <w:lang w:eastAsia="zh-CN"/>
              </w:rPr>
            </w:pPr>
            <w:r w:rsidRPr="00DB707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09F9C716"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E574958" w14:textId="77777777" w:rsidR="00423257" w:rsidRPr="00DB707E" w:rsidRDefault="00423257" w:rsidP="00864629">
            <w:pPr>
              <w:pStyle w:val="TAC"/>
              <w:rPr>
                <w:rFonts w:cs="v4.2.0"/>
                <w:lang w:eastAsia="zh-CN"/>
              </w:rPr>
            </w:pPr>
            <w:r w:rsidRPr="00DB707E">
              <w:rPr>
                <w:rFonts w:cs="v4.2.0"/>
                <w:lang w:eastAsia="zh-CN"/>
              </w:rPr>
              <w:t>-91</w:t>
            </w:r>
          </w:p>
        </w:tc>
      </w:tr>
      <w:tr w:rsidR="00423257" w:rsidRPr="00DB707E" w14:paraId="6E3BF623"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BC068BC" w14:textId="77777777" w:rsidR="00423257" w:rsidRPr="00DB707E" w:rsidRDefault="00423257" w:rsidP="00864629">
            <w:pPr>
              <w:pStyle w:val="TAL"/>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5F7EBCE7" w14:textId="77777777" w:rsidR="00423257" w:rsidRPr="00DB707E" w:rsidRDefault="00423257" w:rsidP="00864629">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1C21C422"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566E1A80" w14:textId="77777777" w:rsidR="00423257" w:rsidRPr="00DB707E" w:rsidRDefault="00423257" w:rsidP="00864629">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58FB8BA5" w14:textId="77777777" w:rsidR="00423257" w:rsidRPr="00DB707E" w:rsidRDefault="00423257" w:rsidP="00864629">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45292F67" w14:textId="77777777" w:rsidR="00423257" w:rsidRPr="00DB707E" w:rsidRDefault="00423257" w:rsidP="00864629">
            <w:pPr>
              <w:pStyle w:val="TAC"/>
              <w:rPr>
                <w:rFonts w:cs="v4.2.0"/>
                <w:lang w:eastAsia="zh-CN"/>
              </w:rPr>
            </w:pPr>
            <w:del w:id="80575" w:author="Huawei" w:date="2022-10-18T20:23:00Z">
              <w:r w:rsidRPr="00DB707E" w:rsidDel="00555BA0">
                <w:rPr>
                  <w:rFonts w:cs="v4.2.0"/>
                  <w:lang w:eastAsia="zh-CN"/>
                </w:rPr>
                <w:delText>-</w:delText>
              </w:r>
            </w:del>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580C62ED" w14:textId="77777777" w:rsidR="00423257" w:rsidRPr="00DB707E" w:rsidRDefault="00423257" w:rsidP="00864629">
            <w:pPr>
              <w:pStyle w:val="TAC"/>
              <w:rPr>
                <w:rFonts w:cs="v4.2.0"/>
                <w:lang w:eastAsia="zh-CN"/>
              </w:rPr>
            </w:pPr>
            <w:r w:rsidRPr="00DB707E">
              <w:rPr>
                <w:rFonts w:cs="v4.2.0"/>
                <w:lang w:eastAsia="zh-CN"/>
              </w:rPr>
              <w:t>-62.25</w:t>
            </w:r>
          </w:p>
        </w:tc>
      </w:tr>
      <w:tr w:rsidR="00423257" w:rsidRPr="00DB707E" w14:paraId="34A6AA0B"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D5E86F7" w14:textId="77777777" w:rsidR="00423257" w:rsidRPr="00DB707E" w:rsidRDefault="00423257" w:rsidP="00864629">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E6C7B15" w14:textId="77777777" w:rsidR="00423257" w:rsidRPr="00DB707E" w:rsidRDefault="00423257" w:rsidP="00864629">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22BACE2A"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7383ECB5" w14:textId="77777777" w:rsidR="00423257" w:rsidRPr="00DB707E" w:rsidRDefault="00423257" w:rsidP="00864629">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271CD896" w14:textId="77777777" w:rsidR="00423257" w:rsidRPr="00DB707E" w:rsidRDefault="00423257" w:rsidP="00864629">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18ADBDA6" w14:textId="77777777" w:rsidR="00423257" w:rsidRPr="00DB707E" w:rsidRDefault="00423257" w:rsidP="00864629">
            <w:pPr>
              <w:pStyle w:val="TAC"/>
              <w:rPr>
                <w:rFonts w:cs="v4.2.0"/>
                <w:lang w:eastAsia="zh-CN"/>
              </w:rPr>
            </w:pPr>
            <w:del w:id="80576" w:author="Huawei" w:date="2022-10-18T20:23:00Z">
              <w:r w:rsidRPr="00DB707E" w:rsidDel="00555BA0">
                <w:rPr>
                  <w:rFonts w:cs="v4.2.0"/>
                  <w:lang w:eastAsia="zh-CN"/>
                </w:rPr>
                <w:delText>-</w:delText>
              </w:r>
            </w:del>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5C5143E6" w14:textId="77777777" w:rsidR="00423257" w:rsidRPr="00DB707E" w:rsidRDefault="00423257" w:rsidP="00864629">
            <w:pPr>
              <w:pStyle w:val="TAC"/>
              <w:rPr>
                <w:rFonts w:cs="v4.2.0"/>
                <w:lang w:eastAsia="zh-CN"/>
              </w:rPr>
            </w:pPr>
            <w:r w:rsidRPr="00DB707E">
              <w:rPr>
                <w:rFonts w:cs="v4.2.0"/>
                <w:lang w:eastAsia="zh-CN"/>
              </w:rPr>
              <w:t>-62.25</w:t>
            </w:r>
          </w:p>
        </w:tc>
      </w:tr>
      <w:tr w:rsidR="00423257" w:rsidRPr="00DB707E" w14:paraId="3DB5504B"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8D63984" w14:textId="77777777" w:rsidR="00423257" w:rsidRPr="00DB707E" w:rsidRDefault="00423257" w:rsidP="00864629">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D696EC5" w14:textId="77777777" w:rsidR="00423257" w:rsidRPr="00DB707E" w:rsidRDefault="00423257" w:rsidP="00864629">
            <w:pPr>
              <w:pStyle w:val="TAC"/>
              <w:rPr>
                <w:rFonts w:cs="v4.2.0"/>
                <w:lang w:eastAsia="zh-CN"/>
              </w:rPr>
            </w:pPr>
            <w:r w:rsidRPr="00DB707E">
              <w:rPr>
                <w:rFonts w:cs="v4.2.0"/>
                <w:lang w:eastAsia="zh-CN"/>
              </w:rPr>
              <w:t>dBm/</w:t>
            </w:r>
            <w:del w:id="80577" w:author="Huawei" w:date="2022-10-18T20:23:00Z">
              <w:r w:rsidRPr="00DB707E" w:rsidDel="00555BA0">
                <w:rPr>
                  <w:rFonts w:cs="v4.2.0"/>
                  <w:lang w:eastAsia="zh-CN"/>
                </w:rPr>
                <w:delText>38.16</w:delText>
              </w:r>
            </w:del>
            <w:ins w:id="80578" w:author="Huawei" w:date="2022-10-18T20:23:00Z">
              <w:r>
                <w:rPr>
                  <w:rFonts w:cs="v4.2.0"/>
                  <w:lang w:eastAsia="zh-CN"/>
                </w:rPr>
                <w:t>16.36</w:t>
              </w:r>
            </w:ins>
            <w:r w:rsidRPr="00DB707E">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60CB521B"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7319CE24" w14:textId="77777777" w:rsidR="00423257" w:rsidRPr="00DB707E" w:rsidRDefault="00423257" w:rsidP="00864629">
            <w:pPr>
              <w:pStyle w:val="TAC"/>
              <w:rPr>
                <w:rFonts w:cs="v4.2.0"/>
                <w:lang w:eastAsia="zh-CN"/>
              </w:rPr>
            </w:pPr>
            <w:ins w:id="80579" w:author="Huawei" w:date="2022-10-18T20:23:00Z">
              <w:r w:rsidRPr="004F6C4A">
                <w:rPr>
                  <w:rFonts w:cs="Cambria Math"/>
                </w:rPr>
                <w:t>-</w:t>
              </w:r>
              <w:r>
                <w:rPr>
                  <w:rFonts w:cs="Cambria Math"/>
                </w:rPr>
                <w:t>61.68</w:t>
              </w:r>
            </w:ins>
            <w:del w:id="80580" w:author="Huawei" w:date="2022-10-18T20:23:00Z">
              <w:r w:rsidRPr="00DB707E" w:rsidDel="00BC611F">
                <w:rPr>
                  <w:rFonts w:cs="v4.2.0"/>
                  <w:lang w:eastAsia="zh-CN"/>
                </w:rPr>
                <w:delText>-58.50</w:delText>
              </w:r>
            </w:del>
          </w:p>
        </w:tc>
        <w:tc>
          <w:tcPr>
            <w:tcW w:w="851" w:type="dxa"/>
            <w:tcBorders>
              <w:top w:val="single" w:sz="4" w:space="0" w:color="auto"/>
              <w:left w:val="single" w:sz="4" w:space="0" w:color="auto"/>
              <w:bottom w:val="single" w:sz="4" w:space="0" w:color="auto"/>
              <w:right w:val="single" w:sz="4" w:space="0" w:color="auto"/>
            </w:tcBorders>
            <w:hideMark/>
          </w:tcPr>
          <w:p w14:paraId="40063057" w14:textId="77777777" w:rsidR="00423257" w:rsidRPr="00DB707E" w:rsidRDefault="00423257" w:rsidP="00864629">
            <w:pPr>
              <w:pStyle w:val="TAC"/>
              <w:rPr>
                <w:rFonts w:cs="v4.2.0"/>
                <w:lang w:eastAsia="zh-CN"/>
              </w:rPr>
            </w:pPr>
            <w:ins w:id="80581" w:author="Huawei" w:date="2022-10-18T20:23:00Z">
              <w:r w:rsidRPr="004F6C4A">
                <w:rPr>
                  <w:rFonts w:cs="Cambria Math"/>
                </w:rPr>
                <w:t>-</w:t>
              </w:r>
              <w:r>
                <w:rPr>
                  <w:rFonts w:cs="Cambria Math"/>
                </w:rPr>
                <w:t>59.34</w:t>
              </w:r>
            </w:ins>
            <w:del w:id="80582" w:author="Huawei" w:date="2022-10-18T20:23:00Z">
              <w:r w:rsidRPr="00DB707E" w:rsidDel="00BC611F">
                <w:rPr>
                  <w:rFonts w:cs="v4.2.0"/>
                  <w:lang w:eastAsia="zh-CN"/>
                </w:rPr>
                <w:delText>-56.16</w:delText>
              </w:r>
            </w:del>
          </w:p>
        </w:tc>
        <w:tc>
          <w:tcPr>
            <w:tcW w:w="921" w:type="dxa"/>
            <w:tcBorders>
              <w:top w:val="single" w:sz="4" w:space="0" w:color="auto"/>
              <w:left w:val="single" w:sz="4" w:space="0" w:color="auto"/>
              <w:bottom w:val="single" w:sz="4" w:space="0" w:color="auto"/>
              <w:right w:val="single" w:sz="4" w:space="0" w:color="auto"/>
            </w:tcBorders>
            <w:hideMark/>
          </w:tcPr>
          <w:p w14:paraId="48795DC9" w14:textId="77777777" w:rsidR="00423257" w:rsidRPr="00DB707E" w:rsidRDefault="00423257" w:rsidP="00864629">
            <w:pPr>
              <w:pStyle w:val="TAC"/>
              <w:rPr>
                <w:rFonts w:cs="v4.2.0"/>
                <w:lang w:eastAsia="zh-CN"/>
              </w:rPr>
            </w:pPr>
            <w:ins w:id="80583" w:author="Huawei" w:date="2022-10-18T20:23:00Z">
              <w:r w:rsidRPr="004F6C4A">
                <w:rPr>
                  <w:rFonts w:cs="Cambria Math"/>
                </w:rPr>
                <w:t>-</w:t>
              </w:r>
              <w:r>
                <w:rPr>
                  <w:rFonts w:cs="Cambria Math"/>
                </w:rPr>
                <w:t>61.68</w:t>
              </w:r>
            </w:ins>
            <w:del w:id="80584" w:author="Huawei" w:date="2022-10-18T20:23:00Z">
              <w:r w:rsidRPr="00DB707E" w:rsidDel="00757ED8">
                <w:rPr>
                  <w:rFonts w:cs="v4.2.0"/>
                  <w:lang w:eastAsia="zh-CN"/>
                </w:rPr>
                <w:delText>--58.50</w:delText>
              </w:r>
            </w:del>
          </w:p>
        </w:tc>
        <w:tc>
          <w:tcPr>
            <w:tcW w:w="921" w:type="dxa"/>
            <w:tcBorders>
              <w:top w:val="single" w:sz="4" w:space="0" w:color="auto"/>
              <w:left w:val="single" w:sz="4" w:space="0" w:color="auto"/>
              <w:bottom w:val="single" w:sz="4" w:space="0" w:color="auto"/>
              <w:right w:val="single" w:sz="4" w:space="0" w:color="auto"/>
            </w:tcBorders>
            <w:hideMark/>
          </w:tcPr>
          <w:p w14:paraId="730FBC3C" w14:textId="77777777" w:rsidR="00423257" w:rsidRPr="00DB707E" w:rsidRDefault="00423257" w:rsidP="00864629">
            <w:pPr>
              <w:pStyle w:val="TAC"/>
              <w:rPr>
                <w:rFonts w:cs="v4.2.0"/>
                <w:lang w:eastAsia="zh-CN"/>
              </w:rPr>
            </w:pPr>
            <w:ins w:id="80585" w:author="Huawei" w:date="2022-10-18T20:23:00Z">
              <w:r w:rsidRPr="004F6C4A">
                <w:rPr>
                  <w:rFonts w:cs="Cambria Math"/>
                </w:rPr>
                <w:t>-</w:t>
              </w:r>
              <w:r>
                <w:rPr>
                  <w:rFonts w:cs="Cambria Math"/>
                </w:rPr>
                <w:t>59.34</w:t>
              </w:r>
            </w:ins>
            <w:del w:id="80586" w:author="Huawei" w:date="2022-10-18T20:23:00Z">
              <w:r w:rsidRPr="00DB707E" w:rsidDel="00757ED8">
                <w:rPr>
                  <w:rFonts w:cs="v4.2.0"/>
                  <w:lang w:eastAsia="zh-CN"/>
                </w:rPr>
                <w:delText>-56.16</w:delText>
              </w:r>
            </w:del>
          </w:p>
        </w:tc>
      </w:tr>
      <w:tr w:rsidR="00423257" w:rsidRPr="00DB707E" w14:paraId="1145164D"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6FD628E1" w14:textId="77777777" w:rsidR="00423257" w:rsidRPr="00DB707E" w:rsidRDefault="00423257" w:rsidP="00864629">
            <w:pPr>
              <w:pStyle w:val="TAL"/>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05EB459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DD868AD" w14:textId="77777777" w:rsidR="00423257" w:rsidRPr="00DB707E" w:rsidRDefault="00423257" w:rsidP="00864629">
            <w:pPr>
              <w:pStyle w:val="TAC"/>
              <w:rPr>
                <w:rFonts w:cs="v4.2.0"/>
                <w:lang w:eastAsia="zh-CN"/>
              </w:rPr>
            </w:pPr>
            <w:r w:rsidRPr="00DB707E">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623473A3" w14:textId="77777777" w:rsidR="00423257" w:rsidRPr="00DB707E" w:rsidRDefault="00423257" w:rsidP="00864629">
            <w:pPr>
              <w:pStyle w:val="TAC"/>
              <w:rPr>
                <w:rFonts w:cs="v4.2.0"/>
              </w:rPr>
            </w:pPr>
            <w:r w:rsidRPr="00DB707E">
              <w:rPr>
                <w:rFonts w:cs="v4.2.0"/>
              </w:rPr>
              <w:t>AWGN</w:t>
            </w:r>
          </w:p>
        </w:tc>
      </w:tr>
      <w:tr w:rsidR="00423257" w:rsidRPr="00DB707E" w14:paraId="7438F4B7" w14:textId="77777777" w:rsidTr="00864629">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2753289" w14:textId="77777777" w:rsidR="00423257" w:rsidRPr="00DB707E" w:rsidRDefault="00423257" w:rsidP="00864629">
            <w:pPr>
              <w:pStyle w:val="TAN"/>
            </w:pPr>
            <w:r w:rsidRPr="00DB707E">
              <w:t>Note 1:</w:t>
            </w:r>
            <w:r w:rsidRPr="00DB707E">
              <w:tab/>
              <w:t xml:space="preserve">The resources for uplink transmission are assigned to the UE prior to the start of </w:t>
            </w:r>
            <w:proofErr w:type="gramStart"/>
            <w:r w:rsidRPr="00DB707E">
              <w:t>time period</w:t>
            </w:r>
            <w:proofErr w:type="gramEnd"/>
            <w:r w:rsidRPr="00DB707E">
              <w:t xml:space="preserve"> T2.</w:t>
            </w:r>
          </w:p>
          <w:p w14:paraId="05206BD8" w14:textId="77777777" w:rsidR="00423257" w:rsidRPr="00DB707E" w:rsidRDefault="00423257"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val="en-US" w:eastAsia="zh-CN"/>
              </w:rPr>
              <w:drawing>
                <wp:inline distT="0" distB="0" distL="0" distR="0" wp14:anchorId="1E26CF1F" wp14:editId="51E49973">
                  <wp:extent cx="259080" cy="238125"/>
                  <wp:effectExtent l="0" t="0" r="762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t xml:space="preserve"> to be fulfilled.</w:t>
            </w:r>
          </w:p>
          <w:p w14:paraId="47D5E82D" w14:textId="77777777" w:rsidR="00423257" w:rsidRPr="00DB707E" w:rsidRDefault="00423257" w:rsidP="00864629">
            <w:pPr>
              <w:pStyle w:val="TAN"/>
            </w:pPr>
            <w:r w:rsidRPr="00DB707E">
              <w:t>Note 3:</w:t>
            </w:r>
            <w:r w:rsidRPr="00DB707E">
              <w:tab/>
              <w:t>SS-RSRP levels have been derived from other parameters for information purposes. They are not settable parameters themselves.</w:t>
            </w:r>
          </w:p>
        </w:tc>
      </w:tr>
    </w:tbl>
    <w:p w14:paraId="4810FFAD" w14:textId="77777777" w:rsidR="00423257" w:rsidRPr="00DB707E" w:rsidRDefault="00423257" w:rsidP="00423257"/>
    <w:p w14:paraId="4F2D589A" w14:textId="77777777" w:rsidR="00423257" w:rsidRPr="00DB707E" w:rsidRDefault="00423257" w:rsidP="00423257">
      <w:pPr>
        <w:pStyle w:val="Heading5"/>
        <w:rPr>
          <w:snapToGrid w:val="0"/>
        </w:rPr>
      </w:pPr>
      <w:r w:rsidRPr="00DB707E">
        <w:rPr>
          <w:snapToGrid w:val="0"/>
        </w:rPr>
        <w:t>A.16.6.1.7.3</w:t>
      </w:r>
      <w:r w:rsidRPr="00DB707E">
        <w:rPr>
          <w:snapToGrid w:val="0"/>
        </w:rPr>
        <w:tab/>
        <w:t>Test Requirements</w:t>
      </w:r>
    </w:p>
    <w:p w14:paraId="19ACF419" w14:textId="77777777" w:rsidR="00423257" w:rsidRPr="00DB707E" w:rsidRDefault="00423257" w:rsidP="00423257">
      <w:pPr>
        <w:rPr>
          <w:rFonts w:cs="v4.2.0"/>
        </w:rPr>
      </w:pPr>
      <w:r w:rsidRPr="00DB707E">
        <w:rPr>
          <w:rFonts w:cs="v4.2.0"/>
        </w:rPr>
        <w:t xml:space="preserve">In test 1, the UE shall send one Event A3 triggered measurement report, with a measurement reporting delay less than 92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1B1D28FE" w14:textId="77777777" w:rsidR="00423257" w:rsidRPr="00DB707E" w:rsidRDefault="00423257" w:rsidP="00423257">
      <w:pPr>
        <w:rPr>
          <w:rFonts w:cs="v4.2.0"/>
        </w:rPr>
      </w:pPr>
      <w:r w:rsidRPr="00DB707E">
        <w:rPr>
          <w:rFonts w:cs="v4.2.0"/>
        </w:rPr>
        <w:t xml:space="preserve">In test 2, the UE shall send one Event A3 triggered measurement report, with a measurement reporting delay less than 768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48BA5DCF" w14:textId="77777777" w:rsidR="00423257" w:rsidRPr="00DB707E" w:rsidRDefault="00423257" w:rsidP="00423257">
      <w:pPr>
        <w:rPr>
          <w:rFonts w:cs="v4.2.0"/>
        </w:rPr>
      </w:pPr>
      <w:r w:rsidRPr="00DB707E">
        <w:rPr>
          <w:rFonts w:cs="v4.2.0"/>
        </w:rPr>
        <w:t xml:space="preserve">The UE shall not send event triggered measurement reports, </w:t>
      </w:r>
      <w:proofErr w:type="gramStart"/>
      <w:r w:rsidRPr="00DB707E">
        <w:rPr>
          <w:rFonts w:cs="v4.2.0"/>
        </w:rPr>
        <w:t>as long as</w:t>
      </w:r>
      <w:proofErr w:type="gramEnd"/>
      <w:r w:rsidRPr="00DB707E">
        <w:rPr>
          <w:rFonts w:cs="v4.2.0"/>
        </w:rPr>
        <w:t xml:space="preserve"> the reporting criteria are not fulfilled.</w:t>
      </w:r>
    </w:p>
    <w:p w14:paraId="30AD9741" w14:textId="77777777" w:rsidR="00423257" w:rsidRPr="00DB707E" w:rsidRDefault="00423257" w:rsidP="00423257">
      <w:pPr>
        <w:rPr>
          <w:rFonts w:cs="v4.2.0"/>
        </w:rPr>
      </w:pPr>
      <w:r w:rsidRPr="00DB707E">
        <w:rPr>
          <w:rFonts w:cs="v4.2.0"/>
        </w:rPr>
        <w:t>The rate of correct events observed during repeated tests shall be at least 90%.</w:t>
      </w:r>
    </w:p>
    <w:p w14:paraId="0E907647" w14:textId="77777777" w:rsidR="00423257" w:rsidRPr="00DB707E" w:rsidRDefault="00423257" w:rsidP="00423257">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57163737" w14:textId="77777777" w:rsidR="00423257" w:rsidRPr="00DB707E" w:rsidRDefault="00423257" w:rsidP="00423257">
      <w:pPr>
        <w:pStyle w:val="Heading4"/>
        <w:rPr>
          <w:snapToGrid w:val="0"/>
        </w:rPr>
      </w:pPr>
      <w:r w:rsidRPr="00DB707E">
        <w:rPr>
          <w:snapToGrid w:val="0"/>
        </w:rPr>
        <w:t>A.16.6.1.8</w:t>
      </w:r>
      <w:r w:rsidRPr="00DB707E">
        <w:rPr>
          <w:snapToGrid w:val="0"/>
        </w:rPr>
        <w:tab/>
        <w:t>SA event triggered reporting tests with per-UE gaps under DRX for 2 Rx UE</w:t>
      </w:r>
    </w:p>
    <w:p w14:paraId="0A512661" w14:textId="77777777" w:rsidR="00423257" w:rsidRPr="00DB707E" w:rsidRDefault="00423257" w:rsidP="00423257">
      <w:pPr>
        <w:pStyle w:val="Heading5"/>
        <w:rPr>
          <w:snapToGrid w:val="0"/>
        </w:rPr>
      </w:pPr>
      <w:r w:rsidRPr="00DB707E">
        <w:rPr>
          <w:snapToGrid w:val="0"/>
        </w:rPr>
        <w:t>A.16.6.1.8.1</w:t>
      </w:r>
      <w:r w:rsidRPr="00DB707E">
        <w:rPr>
          <w:snapToGrid w:val="0"/>
        </w:rPr>
        <w:tab/>
        <w:t>Test purpose and Environment</w:t>
      </w:r>
    </w:p>
    <w:p w14:paraId="663A1234" w14:textId="77777777" w:rsidR="00423257" w:rsidRPr="00DB707E" w:rsidRDefault="00423257" w:rsidP="00423257">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6.1 and 9.2B.6.2.</w:t>
      </w:r>
    </w:p>
    <w:p w14:paraId="5CD95338" w14:textId="77777777" w:rsidR="00423257" w:rsidRPr="00DB707E" w:rsidRDefault="00423257" w:rsidP="00423257">
      <w:pPr>
        <w:pStyle w:val="Heading5"/>
        <w:rPr>
          <w:snapToGrid w:val="0"/>
        </w:rPr>
      </w:pPr>
      <w:r w:rsidRPr="00DB707E">
        <w:rPr>
          <w:snapToGrid w:val="0"/>
        </w:rPr>
        <w:t>A.16.6.1.8.2</w:t>
      </w:r>
      <w:r w:rsidRPr="00DB707E">
        <w:rPr>
          <w:snapToGrid w:val="0"/>
        </w:rPr>
        <w:tab/>
        <w:t>Test parameters</w:t>
      </w:r>
    </w:p>
    <w:p w14:paraId="185A6EA0" w14:textId="77777777" w:rsidR="00423257" w:rsidRPr="00DB707E" w:rsidRDefault="00423257" w:rsidP="00423257">
      <w:pPr>
        <w:rPr>
          <w:rFonts w:cs="v4.2.0"/>
        </w:rPr>
      </w:pPr>
      <w:r w:rsidRPr="00DB707E">
        <w:rPr>
          <w:rFonts w:cs="v4.2.0"/>
        </w:rPr>
        <w:t xml:space="preserve">Two cells are deployed in the test, which are FR1 </w:t>
      </w:r>
      <w:proofErr w:type="spellStart"/>
      <w:r w:rsidRPr="00DB707E">
        <w:rPr>
          <w:rFonts w:cs="v4.2.0"/>
        </w:rPr>
        <w:t>PCell</w:t>
      </w:r>
      <w:proofErr w:type="spellEnd"/>
      <w:r w:rsidRPr="00DB707E">
        <w:rPr>
          <w:rFonts w:cs="v4.2.0"/>
        </w:rPr>
        <w:t xml:space="preserve"> (Cell 1) and a FR1 neighbour cell (Cell 2) on the same frequency as the </w:t>
      </w:r>
      <w:proofErr w:type="spellStart"/>
      <w:r w:rsidRPr="00DB707E">
        <w:rPr>
          <w:rFonts w:cs="v4.2.0"/>
        </w:rPr>
        <w:t>PCell</w:t>
      </w:r>
      <w:proofErr w:type="spellEnd"/>
      <w:r w:rsidRPr="00DB707E">
        <w:rPr>
          <w:rFonts w:cs="v4.2.0"/>
        </w:rPr>
        <w:t xml:space="preserve">. The test parameters for </w:t>
      </w:r>
      <w:proofErr w:type="spellStart"/>
      <w:r w:rsidRPr="00DB707E">
        <w:rPr>
          <w:rFonts w:cs="v4.2.0"/>
        </w:rPr>
        <w:t>PCell</w:t>
      </w:r>
      <w:proofErr w:type="spellEnd"/>
      <w:r w:rsidRPr="00DB707E">
        <w:rPr>
          <w:rFonts w:cs="v4.2.0"/>
        </w:rPr>
        <w:t xml:space="preserve"> are given in Table A.16.6.1.8.2-1, A.16.6.1.8.2-2 and A.16.6.1.8.2-3 below. In the measurement control information, a measurement object is configured for the frequency of the </w:t>
      </w:r>
      <w:proofErr w:type="spellStart"/>
      <w:r w:rsidRPr="00DB707E">
        <w:rPr>
          <w:rFonts w:cs="v4.2.0"/>
        </w:rPr>
        <w:t>PCell</w:t>
      </w:r>
      <w:proofErr w:type="spellEnd"/>
      <w:r w:rsidRPr="00DB707E">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6052BD73" w14:textId="77777777" w:rsidR="00423257" w:rsidRPr="00DB707E" w:rsidRDefault="00423257" w:rsidP="00423257">
      <w:pPr>
        <w:rPr>
          <w:rFonts w:cs="v4.2.0"/>
        </w:rPr>
      </w:pPr>
      <w:r w:rsidRPr="00DB707E">
        <w:rPr>
          <w:rFonts w:cs="v4.2.0"/>
        </w:rPr>
        <w:t>There are two BWPs configured in Cell 1, BWP1 which contains the cell defining SSB, and BWP2 which does not contain any SSB of Cell 1. During the whole test, BWP2 is always scheduled as the active BWP for the UE.</w:t>
      </w:r>
    </w:p>
    <w:p w14:paraId="613ACFFF" w14:textId="77777777" w:rsidR="00423257" w:rsidRPr="00DB707E" w:rsidRDefault="00423257" w:rsidP="00423257">
      <w:pPr>
        <w:rPr>
          <w:rFonts w:cs="v4.2.0"/>
        </w:rPr>
      </w:pPr>
      <w:r w:rsidRPr="00DB707E">
        <w:rPr>
          <w:rFonts w:cs="v4.2.0"/>
        </w:rPr>
        <w:t xml:space="preserve">UE needs to be provided with new </w:t>
      </w:r>
      <w:r w:rsidRPr="00DB707E">
        <w:rPr>
          <w:noProof/>
        </w:rPr>
        <w:t xml:space="preserve">Timing Advance </w:t>
      </w:r>
      <w:r w:rsidRPr="00DB707E">
        <w:t xml:space="preserve">Command </w:t>
      </w:r>
      <w:r w:rsidRPr="00DB707E">
        <w:rPr>
          <w:noProof/>
        </w:rPr>
        <w:t xml:space="preserve">MAC control element </w:t>
      </w:r>
      <w:r w:rsidRPr="00DB707E">
        <w:t>at least once during each</w:t>
      </w:r>
      <w:r w:rsidRPr="00DB707E">
        <w:rPr>
          <w:noProof/>
        </w:rPr>
        <w:t xml:space="preserve"> time alignment timer period to maintain uplink time alignment. Furhtermore UE is allocated with PUSCH resource at every DRX cycle.</w:t>
      </w:r>
    </w:p>
    <w:p w14:paraId="284A6712" w14:textId="77777777" w:rsidR="00423257" w:rsidRPr="00DB707E" w:rsidRDefault="00423257" w:rsidP="00423257">
      <w:pPr>
        <w:rPr>
          <w:rFonts w:cs="v4.2.0"/>
        </w:rPr>
      </w:pPr>
    </w:p>
    <w:p w14:paraId="4960D390" w14:textId="77777777" w:rsidR="00423257" w:rsidRPr="00DB707E" w:rsidRDefault="00423257" w:rsidP="00423257">
      <w:pPr>
        <w:pStyle w:val="TH"/>
      </w:pPr>
      <w:r w:rsidRPr="00DB707E">
        <w:t>Table A.16.6.1.8.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423257" w:rsidRPr="00DB707E" w14:paraId="4ECB1792"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22A113BB" w14:textId="77777777" w:rsidR="00423257" w:rsidRPr="00DB707E" w:rsidRDefault="00423257" w:rsidP="00864629">
            <w:pPr>
              <w:pStyle w:val="TAH"/>
            </w:pPr>
            <w:r w:rsidRPr="00DB707E">
              <w:t>Configuration</w:t>
            </w:r>
          </w:p>
        </w:tc>
        <w:tc>
          <w:tcPr>
            <w:tcW w:w="7230" w:type="dxa"/>
            <w:tcBorders>
              <w:top w:val="single" w:sz="4" w:space="0" w:color="auto"/>
              <w:left w:val="single" w:sz="4" w:space="0" w:color="auto"/>
              <w:bottom w:val="single" w:sz="4" w:space="0" w:color="auto"/>
              <w:right w:val="single" w:sz="4" w:space="0" w:color="auto"/>
            </w:tcBorders>
            <w:hideMark/>
          </w:tcPr>
          <w:p w14:paraId="187EAD4D" w14:textId="77777777" w:rsidR="00423257" w:rsidRPr="00DB707E" w:rsidRDefault="00423257" w:rsidP="00864629">
            <w:pPr>
              <w:pStyle w:val="TAH"/>
            </w:pPr>
            <w:r w:rsidRPr="00DB707E">
              <w:t>Description</w:t>
            </w:r>
          </w:p>
        </w:tc>
      </w:tr>
      <w:tr w:rsidR="00423257" w:rsidRPr="00DB707E" w14:paraId="1FF036E4"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60542982" w14:textId="77777777" w:rsidR="00423257" w:rsidRPr="00DB707E" w:rsidRDefault="00423257" w:rsidP="00864629">
            <w:pPr>
              <w:pStyle w:val="TAL"/>
              <w:rPr>
                <w:lang w:eastAsia="zh-CN"/>
              </w:rPr>
            </w:pPr>
            <w:r w:rsidRPr="00DB707E">
              <w:rPr>
                <w:lang w:eastAsia="zh-CN"/>
              </w:rPr>
              <w:t>1</w:t>
            </w:r>
          </w:p>
        </w:tc>
        <w:tc>
          <w:tcPr>
            <w:tcW w:w="7230" w:type="dxa"/>
            <w:tcBorders>
              <w:top w:val="single" w:sz="4" w:space="0" w:color="auto"/>
              <w:left w:val="single" w:sz="4" w:space="0" w:color="auto"/>
              <w:bottom w:val="single" w:sz="4" w:space="0" w:color="auto"/>
              <w:right w:val="single" w:sz="4" w:space="0" w:color="auto"/>
            </w:tcBorders>
            <w:hideMark/>
          </w:tcPr>
          <w:p w14:paraId="17C94888" w14:textId="77777777" w:rsidR="00423257" w:rsidRPr="00DB707E" w:rsidRDefault="00423257" w:rsidP="00864629">
            <w:pPr>
              <w:pStyle w:val="TAL"/>
              <w:rPr>
                <w:rFonts w:eastAsia="Malgun Gothic"/>
                <w:b/>
              </w:rPr>
            </w:pPr>
            <w:r w:rsidRPr="00DB707E">
              <w:rPr>
                <w:rFonts w:eastAsia="Malgun Gothic"/>
              </w:rPr>
              <w:t>15 kHz SSB SCS, 10 MHz bandwidth, FDD duplex mode</w:t>
            </w:r>
          </w:p>
        </w:tc>
      </w:tr>
      <w:tr w:rsidR="00423257" w:rsidRPr="00DB707E" w14:paraId="63DBEBCB"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5D76861E" w14:textId="77777777" w:rsidR="00423257" w:rsidRPr="00DB707E" w:rsidRDefault="00423257" w:rsidP="00864629">
            <w:pPr>
              <w:pStyle w:val="TAL"/>
              <w:rPr>
                <w:rFonts w:eastAsia="Malgun Gothic"/>
              </w:rPr>
            </w:pPr>
            <w:r w:rsidRPr="00DB707E">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27041D11" w14:textId="77777777" w:rsidR="00423257" w:rsidRPr="00DB707E" w:rsidRDefault="00423257" w:rsidP="00864629">
            <w:pPr>
              <w:pStyle w:val="TAL"/>
              <w:rPr>
                <w:rFonts w:eastAsia="Malgun Gothic"/>
                <w:b/>
              </w:rPr>
            </w:pPr>
            <w:r w:rsidRPr="00DB707E">
              <w:rPr>
                <w:rFonts w:eastAsia="Malgun Gothic"/>
              </w:rPr>
              <w:t>15 kHz SSB SCS, 10 MHz bandwidth, TDD duplex mode</w:t>
            </w:r>
          </w:p>
        </w:tc>
      </w:tr>
      <w:tr w:rsidR="00423257" w:rsidRPr="00DB707E" w14:paraId="3EAE8DF6"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06F1A3B1" w14:textId="77777777" w:rsidR="00423257" w:rsidRPr="00DB707E" w:rsidRDefault="00423257" w:rsidP="00864629">
            <w:pPr>
              <w:pStyle w:val="TAL"/>
              <w:rPr>
                <w:rFonts w:eastAsia="Malgun Gothic"/>
              </w:rPr>
            </w:pPr>
            <w:r w:rsidRPr="00DB707E">
              <w:rPr>
                <w:rFonts w:eastAsia="Malgun Gothic"/>
              </w:rPr>
              <w:t>3</w:t>
            </w:r>
          </w:p>
        </w:tc>
        <w:tc>
          <w:tcPr>
            <w:tcW w:w="7230" w:type="dxa"/>
            <w:tcBorders>
              <w:top w:val="single" w:sz="4" w:space="0" w:color="auto"/>
              <w:left w:val="single" w:sz="4" w:space="0" w:color="auto"/>
              <w:bottom w:val="single" w:sz="4" w:space="0" w:color="auto"/>
              <w:right w:val="single" w:sz="4" w:space="0" w:color="auto"/>
            </w:tcBorders>
            <w:hideMark/>
          </w:tcPr>
          <w:p w14:paraId="7F2161B6" w14:textId="77777777" w:rsidR="00423257" w:rsidRPr="00DB707E" w:rsidRDefault="00423257" w:rsidP="00864629">
            <w:pPr>
              <w:pStyle w:val="TAL"/>
              <w:rPr>
                <w:rFonts w:eastAsia="Malgun Gothic"/>
              </w:rPr>
            </w:pPr>
            <w:r w:rsidRPr="00DB707E">
              <w:rPr>
                <w:rFonts w:eastAsia="Malgun Gothic"/>
              </w:rPr>
              <w:t>30 kHz SSB SCS, 20 MHz bandwidth, TDD duplex mode</w:t>
            </w:r>
          </w:p>
        </w:tc>
      </w:tr>
      <w:tr w:rsidR="00423257" w:rsidRPr="00DB707E" w14:paraId="3D5EC2E3"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tcPr>
          <w:p w14:paraId="4988E02C" w14:textId="77777777" w:rsidR="00423257" w:rsidRPr="00DB707E" w:rsidRDefault="00423257" w:rsidP="00864629">
            <w:pPr>
              <w:pStyle w:val="TAL"/>
              <w:rPr>
                <w:rFonts w:eastAsia="Malgun Gothic"/>
              </w:rPr>
            </w:pPr>
            <w:r w:rsidRPr="00DB707E">
              <w:t>4</w:t>
            </w:r>
          </w:p>
        </w:tc>
        <w:tc>
          <w:tcPr>
            <w:tcW w:w="7230" w:type="dxa"/>
            <w:tcBorders>
              <w:top w:val="single" w:sz="4" w:space="0" w:color="auto"/>
              <w:left w:val="single" w:sz="4" w:space="0" w:color="auto"/>
              <w:bottom w:val="single" w:sz="4" w:space="0" w:color="auto"/>
              <w:right w:val="single" w:sz="4" w:space="0" w:color="auto"/>
            </w:tcBorders>
          </w:tcPr>
          <w:p w14:paraId="230CCE9B" w14:textId="77777777" w:rsidR="00423257" w:rsidRPr="00DB707E" w:rsidRDefault="00423257" w:rsidP="00864629">
            <w:pPr>
              <w:pStyle w:val="TAL"/>
              <w:rPr>
                <w:rFonts w:eastAsia="Malgun Gothic"/>
              </w:rPr>
            </w:pPr>
            <w:r w:rsidRPr="00DB707E">
              <w:t>15 kHz SSB SCS, 10 MHz bandwidth, HD-FDD duplex mode,</w:t>
            </w:r>
          </w:p>
        </w:tc>
      </w:tr>
      <w:tr w:rsidR="00423257" w:rsidRPr="00DB707E" w14:paraId="5071B400" w14:textId="77777777" w:rsidTr="00864629">
        <w:trPr>
          <w:trHeight w:val="187"/>
        </w:trPr>
        <w:tc>
          <w:tcPr>
            <w:tcW w:w="9606" w:type="dxa"/>
            <w:gridSpan w:val="2"/>
            <w:tcBorders>
              <w:top w:val="single" w:sz="4" w:space="0" w:color="auto"/>
              <w:left w:val="single" w:sz="4" w:space="0" w:color="auto"/>
              <w:bottom w:val="single" w:sz="4" w:space="0" w:color="auto"/>
              <w:right w:val="single" w:sz="4" w:space="0" w:color="auto"/>
            </w:tcBorders>
            <w:hideMark/>
          </w:tcPr>
          <w:p w14:paraId="7767493D" w14:textId="77777777" w:rsidR="00423257" w:rsidRPr="00DB707E" w:rsidRDefault="00423257" w:rsidP="00864629">
            <w:pPr>
              <w:pStyle w:val="TAN"/>
            </w:pPr>
            <w:r w:rsidRPr="00DB707E">
              <w:rPr>
                <w:lang w:eastAsia="zh-CN"/>
              </w:rPr>
              <w:t>Note:</w:t>
            </w:r>
            <w:r w:rsidRPr="00DB707E">
              <w:rPr>
                <w:lang w:eastAsia="zh-CN"/>
              </w:rPr>
              <w:tab/>
            </w:r>
            <w:r w:rsidRPr="00DB707E">
              <w:t>The UE is only required to be tested in one of the supported test configurations.</w:t>
            </w:r>
          </w:p>
        </w:tc>
      </w:tr>
    </w:tbl>
    <w:p w14:paraId="3513542B" w14:textId="77777777" w:rsidR="00423257" w:rsidRPr="00DB707E" w:rsidRDefault="00423257" w:rsidP="00423257"/>
    <w:p w14:paraId="4190CC3D" w14:textId="77777777" w:rsidR="00423257" w:rsidRPr="00DB707E" w:rsidRDefault="00423257" w:rsidP="00423257">
      <w:pPr>
        <w:pStyle w:val="TH"/>
      </w:pPr>
      <w:r w:rsidRPr="00DB707E">
        <w:lastRenderedPageBreak/>
        <w:t xml:space="preserve">Table A.16.6.1.8.2-2: General test parameters for SA intra-frequency event triggered reporting with per-UE gaps for </w:t>
      </w:r>
      <w:proofErr w:type="spellStart"/>
      <w:r w:rsidRPr="00DB707E">
        <w:t>PCell</w:t>
      </w:r>
      <w:proofErr w:type="spellEnd"/>
      <w:r w:rsidRPr="00DB707E">
        <w:t xml:space="preserve"> in FR1 with DRX</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1205"/>
        <w:gridCol w:w="1205"/>
        <w:gridCol w:w="2977"/>
      </w:tblGrid>
      <w:tr w:rsidR="00423257" w:rsidRPr="00DB707E" w14:paraId="65F18488"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6AF81919" w14:textId="77777777" w:rsidR="00423257" w:rsidRPr="00DB707E" w:rsidRDefault="00423257" w:rsidP="00864629">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4AE7C539" w14:textId="77777777" w:rsidR="00423257" w:rsidRPr="00DB707E" w:rsidRDefault="00423257" w:rsidP="00864629">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38860056" w14:textId="77777777" w:rsidR="00423257" w:rsidRPr="00DB707E" w:rsidRDefault="00423257" w:rsidP="00864629">
            <w:pPr>
              <w:pStyle w:val="TAH"/>
              <w:rPr>
                <w:lang w:eastAsia="zh-CN"/>
              </w:rPr>
            </w:pPr>
            <w:r w:rsidRPr="00DB707E">
              <w:rPr>
                <w:lang w:eastAsia="zh-CN"/>
              </w:rPr>
              <w:t>Test configuration</w:t>
            </w:r>
          </w:p>
        </w:tc>
        <w:tc>
          <w:tcPr>
            <w:tcW w:w="2410" w:type="dxa"/>
            <w:gridSpan w:val="2"/>
            <w:tcBorders>
              <w:top w:val="single" w:sz="4" w:space="0" w:color="auto"/>
              <w:left w:val="single" w:sz="4" w:space="0" w:color="auto"/>
              <w:bottom w:val="single" w:sz="4" w:space="0" w:color="auto"/>
              <w:right w:val="single" w:sz="4" w:space="0" w:color="auto"/>
            </w:tcBorders>
            <w:hideMark/>
          </w:tcPr>
          <w:p w14:paraId="07C7BAE9" w14:textId="77777777" w:rsidR="00423257" w:rsidRPr="00DB707E" w:rsidRDefault="00423257" w:rsidP="00864629">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145A440E" w14:textId="77777777" w:rsidR="00423257" w:rsidRPr="00DB707E" w:rsidRDefault="00423257" w:rsidP="00864629">
            <w:pPr>
              <w:pStyle w:val="TAH"/>
              <w:rPr>
                <w:rFonts w:cs="Arial"/>
              </w:rPr>
            </w:pPr>
            <w:r w:rsidRPr="00DB707E">
              <w:t>Comment</w:t>
            </w:r>
          </w:p>
        </w:tc>
      </w:tr>
      <w:tr w:rsidR="00423257" w:rsidRPr="00DB707E" w14:paraId="2CECA4E2"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D763F20" w14:textId="77777777" w:rsidR="00423257" w:rsidRPr="00DB707E" w:rsidRDefault="00423257" w:rsidP="00864629">
            <w:pPr>
              <w:pStyle w:val="TAH"/>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3C60BA24" w14:textId="77777777" w:rsidR="00423257" w:rsidRPr="00DB707E" w:rsidRDefault="00423257" w:rsidP="00864629">
            <w:pPr>
              <w:pStyle w:val="TAH"/>
              <w:rPr>
                <w:rFonts w:cs="Arial"/>
              </w:rPr>
            </w:pPr>
          </w:p>
        </w:tc>
        <w:tc>
          <w:tcPr>
            <w:tcW w:w="992" w:type="dxa"/>
            <w:tcBorders>
              <w:top w:val="nil"/>
              <w:left w:val="single" w:sz="4" w:space="0" w:color="auto"/>
              <w:bottom w:val="single" w:sz="4" w:space="0" w:color="auto"/>
              <w:right w:val="single" w:sz="4" w:space="0" w:color="auto"/>
            </w:tcBorders>
            <w:shd w:val="clear" w:color="auto" w:fill="auto"/>
            <w:hideMark/>
          </w:tcPr>
          <w:p w14:paraId="65D1D94F" w14:textId="77777777" w:rsidR="00423257" w:rsidRPr="00DB707E" w:rsidRDefault="00423257" w:rsidP="00864629">
            <w:pPr>
              <w:pStyle w:val="TAH"/>
              <w:rPr>
                <w:lang w:eastAsia="zh-CN"/>
              </w:rPr>
            </w:pPr>
          </w:p>
        </w:tc>
        <w:tc>
          <w:tcPr>
            <w:tcW w:w="1205" w:type="dxa"/>
            <w:tcBorders>
              <w:top w:val="single" w:sz="4" w:space="0" w:color="auto"/>
              <w:left w:val="single" w:sz="4" w:space="0" w:color="auto"/>
              <w:bottom w:val="single" w:sz="4" w:space="0" w:color="auto"/>
              <w:right w:val="single" w:sz="4" w:space="0" w:color="auto"/>
            </w:tcBorders>
            <w:hideMark/>
          </w:tcPr>
          <w:p w14:paraId="3E8A8A8F" w14:textId="77777777" w:rsidR="00423257" w:rsidRPr="00DB707E" w:rsidRDefault="00423257" w:rsidP="00864629">
            <w:pPr>
              <w:pStyle w:val="TAH"/>
              <w:rPr>
                <w:lang w:eastAsia="zh-CN"/>
              </w:rPr>
            </w:pPr>
            <w:r w:rsidRPr="00DB707E">
              <w:rPr>
                <w:lang w:eastAsia="zh-CN"/>
              </w:rPr>
              <w:t>Test 1</w:t>
            </w:r>
          </w:p>
        </w:tc>
        <w:tc>
          <w:tcPr>
            <w:tcW w:w="1205" w:type="dxa"/>
            <w:tcBorders>
              <w:top w:val="single" w:sz="4" w:space="0" w:color="auto"/>
              <w:left w:val="single" w:sz="4" w:space="0" w:color="auto"/>
              <w:bottom w:val="single" w:sz="4" w:space="0" w:color="auto"/>
              <w:right w:val="single" w:sz="4" w:space="0" w:color="auto"/>
            </w:tcBorders>
            <w:hideMark/>
          </w:tcPr>
          <w:p w14:paraId="63F26823" w14:textId="77777777" w:rsidR="00423257" w:rsidRPr="00DB707E" w:rsidRDefault="00423257" w:rsidP="00864629">
            <w:pPr>
              <w:pStyle w:val="TAH"/>
            </w:pPr>
            <w:r w:rsidRPr="00DB707E">
              <w:rPr>
                <w:lang w:eastAsia="zh-CN"/>
              </w:rPr>
              <w:t>Test 2</w:t>
            </w:r>
          </w:p>
        </w:tc>
        <w:tc>
          <w:tcPr>
            <w:tcW w:w="2977" w:type="dxa"/>
            <w:tcBorders>
              <w:top w:val="nil"/>
              <w:left w:val="single" w:sz="4" w:space="0" w:color="auto"/>
              <w:bottom w:val="single" w:sz="4" w:space="0" w:color="auto"/>
              <w:right w:val="single" w:sz="4" w:space="0" w:color="auto"/>
            </w:tcBorders>
            <w:shd w:val="clear" w:color="auto" w:fill="auto"/>
            <w:hideMark/>
          </w:tcPr>
          <w:p w14:paraId="6591FEE6" w14:textId="77777777" w:rsidR="00423257" w:rsidRPr="00DB707E" w:rsidRDefault="00423257" w:rsidP="00864629">
            <w:pPr>
              <w:pStyle w:val="TAH"/>
              <w:rPr>
                <w:rFonts w:cs="Arial"/>
              </w:rPr>
            </w:pPr>
          </w:p>
        </w:tc>
      </w:tr>
      <w:tr w:rsidR="00423257" w:rsidRPr="00DB707E" w14:paraId="77FFFCE8"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D7E3817" w14:textId="77777777" w:rsidR="00423257" w:rsidRPr="00DB707E" w:rsidRDefault="00423257" w:rsidP="00864629">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3E3A707F"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62FA7D12"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E9CF993" w14:textId="77777777" w:rsidR="00423257" w:rsidRPr="00DB707E" w:rsidRDefault="00423257" w:rsidP="00864629">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271F54AB" w14:textId="77777777" w:rsidR="00423257" w:rsidRPr="00DB707E" w:rsidRDefault="00423257" w:rsidP="00864629">
            <w:pPr>
              <w:pStyle w:val="TAL"/>
              <w:rPr>
                <w:rFonts w:cs="Arial"/>
              </w:rPr>
            </w:pPr>
          </w:p>
        </w:tc>
      </w:tr>
      <w:tr w:rsidR="00423257" w:rsidRPr="00DB707E" w14:paraId="1FD6331C"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29659DA" w14:textId="77777777" w:rsidR="00423257" w:rsidRPr="00DB707E" w:rsidRDefault="00423257" w:rsidP="00864629">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4D01C68D"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582AFE91" w14:textId="77777777" w:rsidR="00423257" w:rsidRPr="00DB707E" w:rsidRDefault="00423257" w:rsidP="00864629">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0474D75F" w14:textId="77777777" w:rsidR="00423257" w:rsidRPr="00DB707E" w:rsidRDefault="00423257" w:rsidP="00864629">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1177110F" w14:textId="77777777" w:rsidR="00423257" w:rsidRPr="00DB707E" w:rsidRDefault="00423257" w:rsidP="00864629">
            <w:pPr>
              <w:pStyle w:val="TAL"/>
              <w:rPr>
                <w:rFonts w:cs="Arial"/>
                <w:b/>
              </w:rPr>
            </w:pPr>
            <w:r w:rsidRPr="00DB707E">
              <w:rPr>
                <w:bCs/>
              </w:rPr>
              <w:t>Cell to be identified.</w:t>
            </w:r>
          </w:p>
        </w:tc>
      </w:tr>
      <w:tr w:rsidR="00423257" w:rsidRPr="00DB707E" w14:paraId="4BDA2E22"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77377A9" w14:textId="77777777" w:rsidR="00423257" w:rsidRPr="00DB707E" w:rsidRDefault="00423257" w:rsidP="00864629">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23C27AF8"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76F43736" w14:textId="77777777" w:rsidR="00423257" w:rsidRPr="00DB707E" w:rsidRDefault="00423257" w:rsidP="00864629">
            <w:pPr>
              <w:pStyle w:val="TAL"/>
              <w:rPr>
                <w:bCs/>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11F6F886" w14:textId="77777777" w:rsidR="00423257" w:rsidRPr="00DB707E" w:rsidRDefault="00423257" w:rsidP="00864629">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4AA8E15B" w14:textId="77777777" w:rsidR="00423257" w:rsidRPr="00DB707E" w:rsidRDefault="00423257" w:rsidP="00864629">
            <w:pPr>
              <w:pStyle w:val="TAL"/>
              <w:rPr>
                <w:rFonts w:cs="Arial"/>
                <w:b/>
              </w:rPr>
            </w:pPr>
          </w:p>
        </w:tc>
      </w:tr>
      <w:tr w:rsidR="00423257" w:rsidRPr="00DB707E" w14:paraId="43F1B775"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0C28B289" w14:textId="77777777" w:rsidR="00423257" w:rsidRPr="00DB707E" w:rsidRDefault="00423257" w:rsidP="00864629">
            <w:pPr>
              <w:pStyle w:val="TAL"/>
              <w:rPr>
                <w:rFonts w:eastAsia="DengXian"/>
                <w:lang w:eastAsia="zh-CN"/>
              </w:rPr>
            </w:pPr>
            <w:r w:rsidRPr="00DB707E">
              <w:rPr>
                <w:rFonts w:eastAsia="DengXian"/>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1055DFA1"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tcPr>
          <w:p w14:paraId="4970DD42"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09E5088B" w14:textId="77777777" w:rsidR="00423257" w:rsidRPr="00DB707E" w:rsidRDefault="00423257" w:rsidP="00864629">
            <w:pPr>
              <w:pStyle w:val="TAL"/>
              <w:rPr>
                <w:rFonts w:eastAsia="DengXian"/>
                <w:bCs/>
                <w:lang w:eastAsia="zh-CN"/>
              </w:rPr>
            </w:pPr>
            <w:r w:rsidRPr="00DB707E">
              <w:rPr>
                <w:rFonts w:eastAsia="DengXian"/>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32856EA0" w14:textId="77777777" w:rsidR="00423257" w:rsidRPr="00DB707E" w:rsidRDefault="00423257" w:rsidP="00864629">
            <w:pPr>
              <w:pStyle w:val="TAL"/>
              <w:rPr>
                <w:rFonts w:cs="Arial"/>
                <w:b/>
              </w:rPr>
            </w:pPr>
          </w:p>
        </w:tc>
      </w:tr>
      <w:tr w:rsidR="00423257" w:rsidRPr="00DB707E" w14:paraId="42D60B37"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B17DA59"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4D204FD0" w14:textId="77777777" w:rsidR="00423257" w:rsidRPr="00DB707E" w:rsidRDefault="00423257" w:rsidP="00864629">
            <w:pPr>
              <w:pStyle w:val="TAL"/>
              <w:rPr>
                <w:rFonts w:eastAsia="DengXian" w:cs="Arial"/>
                <w:lang w:eastAsia="zh-CN"/>
              </w:rPr>
            </w:pPr>
            <w:proofErr w:type="spellStart"/>
            <w:r w:rsidRPr="00DB707E">
              <w:rPr>
                <w:rFonts w:eastAsia="DengXian" w:cs="Arial"/>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6BA2C357"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5E2CC635" w14:textId="77777777" w:rsidR="00423257" w:rsidRPr="00DB707E" w:rsidRDefault="00423257" w:rsidP="00864629">
            <w:pPr>
              <w:pStyle w:val="TAL"/>
              <w:rPr>
                <w:rFonts w:eastAsia="DengXian"/>
                <w:bCs/>
                <w:lang w:eastAsia="zh-CN"/>
              </w:rPr>
            </w:pPr>
            <w:r w:rsidRPr="00DB707E">
              <w:rPr>
                <w:rFonts w:eastAsia="DengXian" w:hint="eastAsia"/>
                <w:bCs/>
                <w:lang w:eastAsia="zh-CN"/>
              </w:rPr>
              <w:t>4</w:t>
            </w:r>
            <w:r w:rsidRPr="00DB707E">
              <w:rPr>
                <w:rFonts w:eastAsia="DengXian"/>
                <w:bCs/>
                <w:lang w:eastAsia="zh-CN"/>
              </w:rPr>
              <w:t>0</w:t>
            </w:r>
          </w:p>
        </w:tc>
        <w:tc>
          <w:tcPr>
            <w:tcW w:w="2977" w:type="dxa"/>
            <w:tcBorders>
              <w:top w:val="single" w:sz="4" w:space="0" w:color="auto"/>
              <w:left w:val="single" w:sz="4" w:space="0" w:color="auto"/>
              <w:bottom w:val="single" w:sz="4" w:space="0" w:color="auto"/>
              <w:right w:val="single" w:sz="4" w:space="0" w:color="auto"/>
            </w:tcBorders>
          </w:tcPr>
          <w:p w14:paraId="76BCC4C7" w14:textId="77777777" w:rsidR="00423257" w:rsidRPr="00DB707E" w:rsidRDefault="00423257" w:rsidP="00864629">
            <w:pPr>
              <w:pStyle w:val="TAL"/>
              <w:rPr>
                <w:rFonts w:cs="Arial"/>
                <w:b/>
              </w:rPr>
            </w:pPr>
          </w:p>
        </w:tc>
      </w:tr>
      <w:tr w:rsidR="00423257" w:rsidRPr="00DB707E" w14:paraId="06E3AA45" w14:textId="77777777" w:rsidTr="00864629">
        <w:trPr>
          <w:cantSplit/>
          <w:trHeight w:val="46"/>
        </w:trPr>
        <w:tc>
          <w:tcPr>
            <w:tcW w:w="2518" w:type="dxa"/>
            <w:tcBorders>
              <w:top w:val="single" w:sz="4" w:space="0" w:color="auto"/>
              <w:left w:val="single" w:sz="4" w:space="0" w:color="auto"/>
              <w:bottom w:val="single" w:sz="4" w:space="0" w:color="auto"/>
              <w:right w:val="single" w:sz="4" w:space="0" w:color="auto"/>
            </w:tcBorders>
          </w:tcPr>
          <w:p w14:paraId="28791FD0"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length</w:t>
            </w:r>
          </w:p>
        </w:tc>
        <w:tc>
          <w:tcPr>
            <w:tcW w:w="709" w:type="dxa"/>
            <w:tcBorders>
              <w:top w:val="single" w:sz="4" w:space="0" w:color="auto"/>
              <w:left w:val="single" w:sz="4" w:space="0" w:color="auto"/>
              <w:bottom w:val="single" w:sz="4" w:space="0" w:color="auto"/>
              <w:right w:val="single" w:sz="4" w:space="0" w:color="auto"/>
            </w:tcBorders>
          </w:tcPr>
          <w:p w14:paraId="49C63871" w14:textId="77777777" w:rsidR="00423257" w:rsidRPr="00DB707E" w:rsidRDefault="00423257" w:rsidP="00864629">
            <w:pPr>
              <w:pStyle w:val="TAL"/>
              <w:rPr>
                <w:rFonts w:eastAsia="DengXian" w:cs="Arial"/>
                <w:lang w:eastAsia="zh-CN"/>
              </w:rPr>
            </w:pPr>
            <w:proofErr w:type="spellStart"/>
            <w:r w:rsidRPr="00DB707E">
              <w:rPr>
                <w:rFonts w:eastAsia="DengXian" w:cs="Arial" w:hint="eastAsia"/>
                <w:lang w:eastAsia="zh-CN"/>
              </w:rPr>
              <w:t>m</w:t>
            </w:r>
            <w:r w:rsidRPr="00DB707E">
              <w:rPr>
                <w:rFonts w:eastAsia="DengXian" w:cs="Arial"/>
                <w:lang w:eastAsia="zh-CN"/>
              </w:rPr>
              <w:t>s</w:t>
            </w:r>
            <w:proofErr w:type="spellEnd"/>
          </w:p>
        </w:tc>
        <w:tc>
          <w:tcPr>
            <w:tcW w:w="992" w:type="dxa"/>
            <w:tcBorders>
              <w:top w:val="single" w:sz="4" w:space="0" w:color="auto"/>
              <w:left w:val="single" w:sz="4" w:space="0" w:color="auto"/>
              <w:bottom w:val="single" w:sz="4" w:space="0" w:color="auto"/>
              <w:right w:val="single" w:sz="4" w:space="0" w:color="auto"/>
            </w:tcBorders>
          </w:tcPr>
          <w:p w14:paraId="547024A3"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6D3A5608" w14:textId="77777777" w:rsidR="00423257" w:rsidRPr="00DB707E" w:rsidRDefault="00423257" w:rsidP="00864629">
            <w:pPr>
              <w:pStyle w:val="TAL"/>
              <w:rPr>
                <w:rFonts w:eastAsia="DengXian"/>
                <w:bCs/>
                <w:lang w:eastAsia="zh-CN"/>
              </w:rPr>
            </w:pPr>
            <w:r w:rsidRPr="00DB707E">
              <w:rPr>
                <w:rFonts w:eastAsia="DengXian" w:hint="eastAsia"/>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7203626B" w14:textId="77777777" w:rsidR="00423257" w:rsidRPr="00DB707E" w:rsidRDefault="00423257" w:rsidP="00864629">
            <w:pPr>
              <w:pStyle w:val="TAL"/>
              <w:rPr>
                <w:rFonts w:cs="Arial"/>
                <w:b/>
              </w:rPr>
            </w:pPr>
          </w:p>
        </w:tc>
      </w:tr>
      <w:tr w:rsidR="00423257" w:rsidRPr="00DB707E" w14:paraId="199AB6D7"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6707D53B"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offset</w:t>
            </w:r>
          </w:p>
        </w:tc>
        <w:tc>
          <w:tcPr>
            <w:tcW w:w="709" w:type="dxa"/>
            <w:tcBorders>
              <w:top w:val="single" w:sz="4" w:space="0" w:color="auto"/>
              <w:left w:val="single" w:sz="4" w:space="0" w:color="auto"/>
              <w:bottom w:val="single" w:sz="4" w:space="0" w:color="auto"/>
              <w:right w:val="single" w:sz="4" w:space="0" w:color="auto"/>
            </w:tcBorders>
          </w:tcPr>
          <w:p w14:paraId="328C332B" w14:textId="77777777" w:rsidR="00423257" w:rsidRPr="00DB707E" w:rsidRDefault="00423257" w:rsidP="00864629">
            <w:pPr>
              <w:pStyle w:val="TAL"/>
              <w:rPr>
                <w:rFonts w:eastAsia="DengXian" w:cs="Arial"/>
                <w:lang w:eastAsia="zh-CN"/>
              </w:rPr>
            </w:pPr>
            <w:proofErr w:type="spellStart"/>
            <w:r w:rsidRPr="00DB707E">
              <w:rPr>
                <w:rFonts w:eastAsia="DengXian" w:cs="Arial" w:hint="eastAsia"/>
                <w:lang w:eastAsia="zh-CN"/>
              </w:rPr>
              <w:t>m</w:t>
            </w:r>
            <w:r w:rsidRPr="00DB707E">
              <w:rPr>
                <w:rFonts w:eastAsia="DengXian" w:cs="Arial"/>
                <w:lang w:eastAsia="zh-CN"/>
              </w:rPr>
              <w:t>s</w:t>
            </w:r>
            <w:proofErr w:type="spellEnd"/>
          </w:p>
        </w:tc>
        <w:tc>
          <w:tcPr>
            <w:tcW w:w="992" w:type="dxa"/>
            <w:tcBorders>
              <w:top w:val="single" w:sz="4" w:space="0" w:color="auto"/>
              <w:left w:val="single" w:sz="4" w:space="0" w:color="auto"/>
              <w:bottom w:val="single" w:sz="4" w:space="0" w:color="auto"/>
              <w:right w:val="single" w:sz="4" w:space="0" w:color="auto"/>
            </w:tcBorders>
          </w:tcPr>
          <w:p w14:paraId="4793C054"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tcPr>
          <w:p w14:paraId="0A4629D7" w14:textId="77777777" w:rsidR="00423257" w:rsidRPr="00DB707E" w:rsidRDefault="00423257" w:rsidP="00864629">
            <w:pPr>
              <w:pStyle w:val="TAL"/>
              <w:rPr>
                <w:rFonts w:eastAsia="DengXian"/>
                <w:bCs/>
                <w:lang w:eastAsia="zh-CN"/>
              </w:rPr>
            </w:pPr>
            <w:r w:rsidRPr="00DB707E">
              <w:rPr>
                <w:rFonts w:eastAsia="DengXian" w:hint="eastAsia"/>
                <w:bCs/>
                <w:lang w:eastAsia="zh-CN"/>
              </w:rPr>
              <w:t>3</w:t>
            </w:r>
            <w:r w:rsidRPr="00DB707E">
              <w:rPr>
                <w:rFonts w:eastAsia="DengXian"/>
                <w:bCs/>
                <w:lang w:eastAsia="zh-CN"/>
              </w:rPr>
              <w:t>9</w:t>
            </w:r>
          </w:p>
        </w:tc>
        <w:tc>
          <w:tcPr>
            <w:tcW w:w="2977" w:type="dxa"/>
            <w:tcBorders>
              <w:top w:val="single" w:sz="4" w:space="0" w:color="auto"/>
              <w:left w:val="single" w:sz="4" w:space="0" w:color="auto"/>
              <w:bottom w:val="single" w:sz="4" w:space="0" w:color="auto"/>
              <w:right w:val="single" w:sz="4" w:space="0" w:color="auto"/>
            </w:tcBorders>
          </w:tcPr>
          <w:p w14:paraId="40BFCFFB" w14:textId="77777777" w:rsidR="00423257" w:rsidRPr="00DB707E" w:rsidRDefault="00423257" w:rsidP="00864629">
            <w:pPr>
              <w:pStyle w:val="TAL"/>
              <w:rPr>
                <w:rFonts w:cs="Arial"/>
                <w:b/>
              </w:rPr>
            </w:pPr>
          </w:p>
        </w:tc>
      </w:tr>
      <w:tr w:rsidR="00423257" w:rsidRPr="00DB707E" w14:paraId="2A0CDD3F"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F6503BC" w14:textId="77777777" w:rsidR="00423257" w:rsidRPr="00DB707E" w:rsidRDefault="00423257" w:rsidP="00864629">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414D34E3"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9F2D064" w14:textId="77777777" w:rsidR="00423257" w:rsidRPr="00DB707E" w:rsidRDefault="00423257" w:rsidP="00864629">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033163B3"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8CA7590" w14:textId="77777777" w:rsidR="00423257" w:rsidRPr="00DB707E" w:rsidRDefault="00423257" w:rsidP="00864629">
            <w:pPr>
              <w:pStyle w:val="TAL"/>
              <w:rPr>
                <w:bCs/>
                <w:lang w:eastAsia="zh-CN"/>
              </w:rPr>
            </w:pPr>
          </w:p>
        </w:tc>
      </w:tr>
      <w:tr w:rsidR="00423257" w:rsidRPr="00DB707E" w14:paraId="06EBEA6C"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4A9092C0" w14:textId="77777777" w:rsidR="00423257" w:rsidRPr="00DB707E" w:rsidRDefault="00423257" w:rsidP="00864629">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275AB9ED"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E9B7B55" w14:textId="77777777" w:rsidR="00423257" w:rsidRPr="00DB707E" w:rsidRDefault="00423257" w:rsidP="00864629">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DD75B9A"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19E1CFC1" w14:textId="77777777" w:rsidR="00423257" w:rsidRPr="00DB707E" w:rsidRDefault="00423257" w:rsidP="00864629">
            <w:pPr>
              <w:pStyle w:val="TAL"/>
              <w:rPr>
                <w:bCs/>
                <w:lang w:eastAsia="zh-CN"/>
              </w:rPr>
            </w:pPr>
          </w:p>
        </w:tc>
      </w:tr>
      <w:tr w:rsidR="00423257" w:rsidRPr="00DB707E" w14:paraId="70BEADC2"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238CD367" w14:textId="77777777" w:rsidR="00423257" w:rsidRPr="00DB707E" w:rsidRDefault="00423257" w:rsidP="00864629">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6C96E9A9"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48EF107" w14:textId="77777777" w:rsidR="00423257" w:rsidRPr="00DB707E" w:rsidRDefault="00423257" w:rsidP="00864629">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2AC18478" w14:textId="77777777" w:rsidR="00423257" w:rsidRPr="00DB707E" w:rsidRDefault="00423257" w:rsidP="00864629">
            <w:pPr>
              <w:pStyle w:val="TAL"/>
              <w:rPr>
                <w:bCs/>
                <w:lang w:eastAsia="zh-CN"/>
              </w:rPr>
            </w:pPr>
            <w:r w:rsidRPr="00DB707E">
              <w:t>SSB.1 RedCap FR1</w:t>
            </w:r>
          </w:p>
        </w:tc>
        <w:tc>
          <w:tcPr>
            <w:tcW w:w="2977" w:type="dxa"/>
            <w:tcBorders>
              <w:top w:val="single" w:sz="4" w:space="0" w:color="auto"/>
              <w:left w:val="single" w:sz="4" w:space="0" w:color="auto"/>
              <w:bottom w:val="single" w:sz="4" w:space="0" w:color="auto"/>
              <w:right w:val="single" w:sz="4" w:space="0" w:color="auto"/>
            </w:tcBorders>
          </w:tcPr>
          <w:p w14:paraId="5D03AADC" w14:textId="77777777" w:rsidR="00423257" w:rsidRPr="00DB707E" w:rsidRDefault="00423257" w:rsidP="00864629">
            <w:pPr>
              <w:pStyle w:val="TAL"/>
              <w:rPr>
                <w:bCs/>
                <w:lang w:eastAsia="zh-CN"/>
              </w:rPr>
            </w:pPr>
          </w:p>
        </w:tc>
      </w:tr>
      <w:tr w:rsidR="00423257" w:rsidRPr="00DB707E" w14:paraId="0A8E3342"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E1CE4A2" w14:textId="77777777" w:rsidR="00423257" w:rsidRPr="00DB707E" w:rsidRDefault="00423257" w:rsidP="00864629">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57C101E"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3830CA3" w14:textId="77777777" w:rsidR="00423257" w:rsidRPr="00DB707E" w:rsidRDefault="00423257" w:rsidP="00864629">
            <w:pPr>
              <w:pStyle w:val="TAL"/>
              <w:rPr>
                <w:bCs/>
                <w:lang w:eastAsia="zh-CN"/>
              </w:rPr>
            </w:pPr>
            <w:r w:rsidRPr="00DB707E">
              <w:rPr>
                <w:bCs/>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6588BCD4"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49C0F545" w14:textId="77777777" w:rsidR="00423257" w:rsidRPr="00DB707E" w:rsidRDefault="00423257" w:rsidP="00864629">
            <w:pPr>
              <w:pStyle w:val="TAL"/>
              <w:rPr>
                <w:bCs/>
                <w:lang w:eastAsia="zh-CN"/>
              </w:rPr>
            </w:pPr>
          </w:p>
        </w:tc>
      </w:tr>
      <w:tr w:rsidR="00423257" w:rsidRPr="00DB707E" w14:paraId="313FEAAF"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0C5120A1" w14:textId="77777777" w:rsidR="00423257" w:rsidRPr="00DB707E" w:rsidRDefault="00423257" w:rsidP="00864629">
            <w:pPr>
              <w:pStyle w:val="TAL"/>
              <w:rPr>
                <w:lang w:eastAsia="zh-CN"/>
              </w:rPr>
            </w:pPr>
          </w:p>
        </w:tc>
        <w:tc>
          <w:tcPr>
            <w:tcW w:w="709" w:type="dxa"/>
            <w:tcBorders>
              <w:top w:val="nil"/>
              <w:left w:val="single" w:sz="4" w:space="0" w:color="auto"/>
              <w:bottom w:val="nil"/>
              <w:right w:val="single" w:sz="4" w:space="0" w:color="auto"/>
            </w:tcBorders>
            <w:shd w:val="clear" w:color="auto" w:fill="auto"/>
            <w:hideMark/>
          </w:tcPr>
          <w:p w14:paraId="1F5D7610"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F8718C8" w14:textId="77777777" w:rsidR="00423257" w:rsidRPr="00DB707E" w:rsidRDefault="00423257" w:rsidP="00864629">
            <w:pPr>
              <w:pStyle w:val="TAL"/>
              <w:rPr>
                <w:bCs/>
                <w:lang w:eastAsia="zh-CN"/>
              </w:rPr>
            </w:pPr>
            <w:r w:rsidRPr="00DB707E">
              <w:rPr>
                <w:bCs/>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5CCE89BF"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7A873D19" w14:textId="77777777" w:rsidR="00423257" w:rsidRPr="00DB707E" w:rsidRDefault="00423257" w:rsidP="00864629">
            <w:pPr>
              <w:pStyle w:val="TAL"/>
              <w:rPr>
                <w:bCs/>
                <w:lang w:eastAsia="zh-CN"/>
              </w:rPr>
            </w:pPr>
          </w:p>
        </w:tc>
      </w:tr>
      <w:tr w:rsidR="00423257" w:rsidRPr="00DB707E" w14:paraId="7355AF5E"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7C1B0620" w14:textId="77777777" w:rsidR="00423257" w:rsidRPr="00DB707E" w:rsidRDefault="00423257" w:rsidP="00864629">
            <w:pPr>
              <w:pStyle w:val="TAL"/>
              <w:rPr>
                <w:lang w:eastAsia="zh-CN"/>
              </w:rPr>
            </w:pPr>
          </w:p>
        </w:tc>
        <w:tc>
          <w:tcPr>
            <w:tcW w:w="709" w:type="dxa"/>
            <w:tcBorders>
              <w:top w:val="nil"/>
              <w:left w:val="single" w:sz="4" w:space="0" w:color="auto"/>
              <w:bottom w:val="single" w:sz="4" w:space="0" w:color="auto"/>
              <w:right w:val="single" w:sz="4" w:space="0" w:color="auto"/>
            </w:tcBorders>
            <w:shd w:val="clear" w:color="auto" w:fill="auto"/>
            <w:hideMark/>
          </w:tcPr>
          <w:p w14:paraId="33C6EF90"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1E13D8D" w14:textId="77777777" w:rsidR="00423257" w:rsidRPr="00DB707E" w:rsidRDefault="00423257" w:rsidP="00864629">
            <w:pPr>
              <w:pStyle w:val="TAL"/>
              <w:rPr>
                <w:bCs/>
                <w:lang w:eastAsia="zh-CN"/>
              </w:rPr>
            </w:pPr>
            <w:r w:rsidRPr="00DB707E">
              <w:rPr>
                <w:bCs/>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9034D0C"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3EAFA4E5" w14:textId="77777777" w:rsidR="00423257" w:rsidRPr="00DB707E" w:rsidRDefault="00423257" w:rsidP="00864629">
            <w:pPr>
              <w:pStyle w:val="TAL"/>
              <w:rPr>
                <w:bCs/>
                <w:lang w:eastAsia="zh-CN"/>
              </w:rPr>
            </w:pPr>
          </w:p>
        </w:tc>
      </w:tr>
      <w:tr w:rsidR="00423257" w:rsidRPr="00DB707E" w14:paraId="44412744"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935A29C" w14:textId="77777777" w:rsidR="00423257" w:rsidRPr="00DB707E" w:rsidRDefault="00423257" w:rsidP="00864629">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59ABFF15"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36659C40"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732811FF" w14:textId="77777777" w:rsidR="00423257" w:rsidRPr="00DB707E" w:rsidRDefault="00423257" w:rsidP="00864629">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6347602A" w14:textId="77777777" w:rsidR="00423257" w:rsidRPr="00DB707E" w:rsidRDefault="00423257" w:rsidP="00864629">
            <w:pPr>
              <w:pStyle w:val="TAL"/>
              <w:rPr>
                <w:rFonts w:cs="Arial"/>
              </w:rPr>
            </w:pPr>
          </w:p>
        </w:tc>
      </w:tr>
      <w:tr w:rsidR="00423257" w:rsidRPr="00DB707E" w14:paraId="79441E1E"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28C26C9" w14:textId="77777777" w:rsidR="00423257" w:rsidRPr="00DB707E" w:rsidRDefault="00423257" w:rsidP="00864629">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25B8A0A6"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6F7B98D"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5896275E" w14:textId="77777777" w:rsidR="00423257" w:rsidRPr="00DB707E" w:rsidRDefault="00423257" w:rsidP="00864629">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1371367D" w14:textId="77777777" w:rsidR="00423257" w:rsidRPr="00DB707E" w:rsidRDefault="00423257" w:rsidP="00864629">
            <w:pPr>
              <w:pStyle w:val="TAL"/>
              <w:rPr>
                <w:rFonts w:cs="Arial"/>
              </w:rPr>
            </w:pPr>
          </w:p>
        </w:tc>
      </w:tr>
      <w:tr w:rsidR="00423257" w:rsidRPr="00DB707E" w14:paraId="78845DEF"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5445464" w14:textId="77777777" w:rsidR="00423257" w:rsidRPr="00DB707E" w:rsidRDefault="00423257" w:rsidP="00864629">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696664F4"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183BE2AC"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4C73A7E4"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0BFCB3A4" w14:textId="77777777" w:rsidR="00423257" w:rsidRPr="00DB707E" w:rsidRDefault="00423257" w:rsidP="00864629">
            <w:pPr>
              <w:pStyle w:val="TAL"/>
              <w:rPr>
                <w:rFonts w:cs="Arial"/>
              </w:rPr>
            </w:pPr>
          </w:p>
        </w:tc>
      </w:tr>
      <w:tr w:rsidR="00423257" w:rsidRPr="00DB707E" w14:paraId="7C6DAAE0"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914A558" w14:textId="77777777" w:rsidR="00423257" w:rsidRPr="00DB707E" w:rsidRDefault="00423257" w:rsidP="00864629">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7817DCD5"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467FDC9A"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323ED849"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2FFC4847" w14:textId="77777777" w:rsidR="00423257" w:rsidRPr="00DB707E" w:rsidRDefault="00423257" w:rsidP="00864629">
            <w:pPr>
              <w:pStyle w:val="TAL"/>
              <w:rPr>
                <w:rFonts w:cs="Arial"/>
              </w:rPr>
            </w:pPr>
          </w:p>
        </w:tc>
      </w:tr>
      <w:tr w:rsidR="00423257" w:rsidRPr="00DB707E" w14:paraId="35F53FC0"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6414079" w14:textId="77777777" w:rsidR="00423257" w:rsidRPr="00DB707E" w:rsidRDefault="00423257" w:rsidP="00864629">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6053276A"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11BF5F5" w14:textId="77777777" w:rsidR="00423257" w:rsidRPr="00DB707E" w:rsidRDefault="00423257" w:rsidP="00864629">
            <w:pPr>
              <w:pStyle w:val="TAL"/>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58B799C9"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16938F83" w14:textId="77777777" w:rsidR="00423257" w:rsidRPr="00DB707E" w:rsidRDefault="00423257" w:rsidP="00864629">
            <w:pPr>
              <w:pStyle w:val="TAL"/>
              <w:rPr>
                <w:rFonts w:cs="Arial"/>
              </w:rPr>
            </w:pPr>
            <w:r w:rsidRPr="00DB707E">
              <w:t>L3 filtering is not used</w:t>
            </w:r>
          </w:p>
        </w:tc>
      </w:tr>
      <w:tr w:rsidR="00423257" w:rsidRPr="00DB707E" w14:paraId="2E005B56"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C9B7435" w14:textId="77777777" w:rsidR="00423257" w:rsidRPr="00DB707E" w:rsidRDefault="00423257" w:rsidP="00864629">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12C5C55C"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831256D" w14:textId="77777777" w:rsidR="00423257" w:rsidRPr="00DB707E" w:rsidRDefault="00423257" w:rsidP="00864629">
            <w:pPr>
              <w:pStyle w:val="TAL"/>
              <w:rPr>
                <w:rFonts w:cs="Arial"/>
              </w:rPr>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2075999F" w14:textId="77777777" w:rsidR="00423257" w:rsidRPr="00DB707E" w:rsidRDefault="00423257" w:rsidP="00864629">
            <w:pPr>
              <w:pStyle w:val="TAL"/>
              <w:rPr>
                <w:rFonts w:cs="Arial"/>
                <w:lang w:eastAsia="zh-CN"/>
              </w:rPr>
            </w:pPr>
            <w:r w:rsidRPr="00DB707E">
              <w:rPr>
                <w:rFonts w:cs="Arial"/>
                <w:lang w:eastAsia="zh-CN"/>
              </w:rPr>
              <w:t>DRX.1</w:t>
            </w:r>
          </w:p>
        </w:tc>
        <w:tc>
          <w:tcPr>
            <w:tcW w:w="1205" w:type="dxa"/>
            <w:tcBorders>
              <w:top w:val="single" w:sz="4" w:space="0" w:color="auto"/>
              <w:left w:val="single" w:sz="4" w:space="0" w:color="auto"/>
              <w:bottom w:val="single" w:sz="4" w:space="0" w:color="auto"/>
              <w:right w:val="single" w:sz="4" w:space="0" w:color="auto"/>
            </w:tcBorders>
            <w:hideMark/>
          </w:tcPr>
          <w:p w14:paraId="5A932620" w14:textId="77777777" w:rsidR="00423257" w:rsidRPr="00DB707E" w:rsidRDefault="00423257" w:rsidP="00864629">
            <w:pPr>
              <w:pStyle w:val="TAL"/>
              <w:rPr>
                <w:rFonts w:cs="Arial"/>
                <w:lang w:eastAsia="zh-CN"/>
              </w:rPr>
            </w:pPr>
            <w:r w:rsidRPr="00DB707E">
              <w:rPr>
                <w:rFonts w:cs="Arial"/>
                <w:lang w:eastAsia="zh-CN"/>
              </w:rPr>
              <w:t>DRX. 7</w:t>
            </w:r>
          </w:p>
        </w:tc>
        <w:tc>
          <w:tcPr>
            <w:tcW w:w="2977" w:type="dxa"/>
            <w:tcBorders>
              <w:top w:val="single" w:sz="4" w:space="0" w:color="auto"/>
              <w:left w:val="single" w:sz="4" w:space="0" w:color="auto"/>
              <w:bottom w:val="single" w:sz="4" w:space="0" w:color="auto"/>
              <w:right w:val="single" w:sz="4" w:space="0" w:color="auto"/>
            </w:tcBorders>
            <w:hideMark/>
          </w:tcPr>
          <w:p w14:paraId="5A2A90C2" w14:textId="77777777" w:rsidR="00423257" w:rsidRPr="00DB707E" w:rsidRDefault="00423257" w:rsidP="00864629">
            <w:pPr>
              <w:pStyle w:val="TAL"/>
              <w:rPr>
                <w:rFonts w:cs="Arial"/>
                <w:lang w:eastAsia="zh-CN"/>
              </w:rPr>
            </w:pPr>
          </w:p>
        </w:tc>
      </w:tr>
      <w:tr w:rsidR="00423257" w:rsidRPr="00DB707E" w14:paraId="376BC537"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EBCCB8E" w14:textId="77777777" w:rsidR="00423257" w:rsidRPr="00DB707E" w:rsidRDefault="00423257" w:rsidP="00864629">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0BD9F436"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37A6521" w14:textId="77777777" w:rsidR="00423257" w:rsidRPr="00DB707E" w:rsidRDefault="00423257" w:rsidP="00864629">
            <w:pPr>
              <w:pStyle w:val="TAL"/>
              <w:rPr>
                <w:lang w:eastAsia="zh-CN"/>
              </w:rPr>
            </w:pPr>
            <w:r w:rsidRPr="00DB707E">
              <w:rPr>
                <w:lang w:eastAsia="zh-CN"/>
              </w:rPr>
              <w:t>1, 4</w:t>
            </w:r>
          </w:p>
        </w:tc>
        <w:tc>
          <w:tcPr>
            <w:tcW w:w="2410" w:type="dxa"/>
            <w:gridSpan w:val="2"/>
            <w:tcBorders>
              <w:top w:val="single" w:sz="4" w:space="0" w:color="auto"/>
              <w:left w:val="single" w:sz="4" w:space="0" w:color="auto"/>
              <w:bottom w:val="single" w:sz="4" w:space="0" w:color="auto"/>
              <w:right w:val="single" w:sz="4" w:space="0" w:color="auto"/>
            </w:tcBorders>
            <w:hideMark/>
          </w:tcPr>
          <w:p w14:paraId="49866E97" w14:textId="77777777" w:rsidR="00423257" w:rsidRPr="00DB707E" w:rsidRDefault="00423257" w:rsidP="00864629">
            <w:pPr>
              <w:pStyle w:val="TAL"/>
              <w:rPr>
                <w:rFonts w:cs="Arial"/>
              </w:rPr>
            </w:pPr>
            <w:r w:rsidRPr="00DB707E">
              <w:t xml:space="preserve">3 </w:t>
            </w:r>
            <w:proofErr w:type="spellStart"/>
            <w:r w:rsidRPr="00DB707E">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454D7B42" w14:textId="77777777" w:rsidR="00423257" w:rsidRPr="00DB707E" w:rsidRDefault="00423257" w:rsidP="00864629">
            <w:pPr>
              <w:pStyle w:val="TAL"/>
            </w:pPr>
            <w:r w:rsidRPr="00DB707E">
              <w:t>Asynchronous cells.</w:t>
            </w:r>
          </w:p>
          <w:p w14:paraId="487E7C1A" w14:textId="77777777" w:rsidR="00423257" w:rsidRPr="00DB707E" w:rsidRDefault="00423257" w:rsidP="00864629">
            <w:pPr>
              <w:pStyle w:val="TAL"/>
              <w:rPr>
                <w:rFonts w:cs="Arial"/>
              </w:rPr>
            </w:pPr>
            <w:r w:rsidRPr="00DB707E">
              <w:t>The timing of Cell 2 is 3ms later than the timing of Cell 1.</w:t>
            </w:r>
          </w:p>
        </w:tc>
      </w:tr>
      <w:tr w:rsidR="00423257" w:rsidRPr="00DB707E" w14:paraId="01E165DE" w14:textId="77777777" w:rsidTr="00864629">
        <w:trPr>
          <w:cantSplit/>
          <w:trHeight w:val="187"/>
        </w:trPr>
        <w:tc>
          <w:tcPr>
            <w:tcW w:w="2518" w:type="dxa"/>
            <w:tcBorders>
              <w:top w:val="nil"/>
              <w:left w:val="single" w:sz="4" w:space="0" w:color="auto"/>
              <w:bottom w:val="nil"/>
              <w:right w:val="single" w:sz="4" w:space="0" w:color="auto"/>
            </w:tcBorders>
            <w:shd w:val="clear" w:color="auto" w:fill="auto"/>
            <w:hideMark/>
          </w:tcPr>
          <w:p w14:paraId="3C79ABAB" w14:textId="77777777" w:rsidR="00423257" w:rsidRPr="00DB707E" w:rsidRDefault="00423257" w:rsidP="00864629">
            <w:pPr>
              <w:pStyle w:val="TAL"/>
              <w:rPr>
                <w:rFonts w:cs="Arial"/>
              </w:rPr>
            </w:pPr>
          </w:p>
        </w:tc>
        <w:tc>
          <w:tcPr>
            <w:tcW w:w="709" w:type="dxa"/>
            <w:tcBorders>
              <w:top w:val="nil"/>
              <w:left w:val="single" w:sz="4" w:space="0" w:color="auto"/>
              <w:bottom w:val="nil"/>
              <w:right w:val="single" w:sz="4" w:space="0" w:color="auto"/>
            </w:tcBorders>
            <w:shd w:val="clear" w:color="auto" w:fill="auto"/>
            <w:hideMark/>
          </w:tcPr>
          <w:p w14:paraId="22BB8D0C"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01EDB9B" w14:textId="77777777" w:rsidR="00423257" w:rsidRPr="00DB707E" w:rsidRDefault="00423257" w:rsidP="00864629">
            <w:pPr>
              <w:pStyle w:val="TAL"/>
              <w:rPr>
                <w:lang w:eastAsia="zh-CN"/>
              </w:rPr>
            </w:pPr>
            <w:r w:rsidRPr="00DB707E">
              <w:rPr>
                <w:lang w:eastAsia="zh-CN"/>
              </w:rPr>
              <w:t>2</w:t>
            </w:r>
          </w:p>
        </w:tc>
        <w:tc>
          <w:tcPr>
            <w:tcW w:w="2410" w:type="dxa"/>
            <w:gridSpan w:val="2"/>
            <w:tcBorders>
              <w:top w:val="single" w:sz="4" w:space="0" w:color="auto"/>
              <w:left w:val="single" w:sz="4" w:space="0" w:color="auto"/>
              <w:bottom w:val="single" w:sz="4" w:space="0" w:color="auto"/>
              <w:right w:val="single" w:sz="4" w:space="0" w:color="auto"/>
            </w:tcBorders>
            <w:hideMark/>
          </w:tcPr>
          <w:p w14:paraId="0ADB7F69" w14:textId="77777777" w:rsidR="00423257" w:rsidRPr="00DB707E" w:rsidRDefault="00423257" w:rsidP="00864629">
            <w:pPr>
              <w:pStyle w:val="TAL"/>
              <w:rPr>
                <w:lang w:eastAsia="zh-CN"/>
              </w:rPr>
            </w:pPr>
            <w:r w:rsidRPr="00DB707E">
              <w:rPr>
                <w:lang w:eastAsia="zh-CN"/>
              </w:rPr>
              <w:t xml:space="preserve">3 </w:t>
            </w:r>
            <w:r w:rsidRPr="00DB707E">
              <w:sym w:font="Symbol" w:char="F06D"/>
            </w:r>
            <w:r w:rsidRPr="00DB707E">
              <w:t>s</w:t>
            </w:r>
            <w:r w:rsidRPr="00DB707E" w:rsidDel="00681736">
              <w:rPr>
                <w:lang w:eastAsia="zh-CN"/>
              </w:rPr>
              <w:t xml:space="preserve"> </w:t>
            </w:r>
          </w:p>
        </w:tc>
        <w:tc>
          <w:tcPr>
            <w:tcW w:w="2977" w:type="dxa"/>
            <w:tcBorders>
              <w:top w:val="single" w:sz="4" w:space="0" w:color="auto"/>
              <w:left w:val="single" w:sz="4" w:space="0" w:color="auto"/>
              <w:bottom w:val="single" w:sz="4" w:space="0" w:color="auto"/>
              <w:right w:val="single" w:sz="4" w:space="0" w:color="auto"/>
            </w:tcBorders>
            <w:hideMark/>
          </w:tcPr>
          <w:p w14:paraId="21B3982B" w14:textId="77777777" w:rsidR="00423257" w:rsidRPr="00DB707E" w:rsidRDefault="00423257" w:rsidP="00864629">
            <w:pPr>
              <w:pStyle w:val="TAL"/>
            </w:pPr>
            <w:r w:rsidRPr="00DB707E">
              <w:t xml:space="preserve">Synchronous cells </w:t>
            </w:r>
          </w:p>
        </w:tc>
      </w:tr>
      <w:tr w:rsidR="00423257" w:rsidRPr="00DB707E" w14:paraId="75767001" w14:textId="77777777" w:rsidTr="00864629">
        <w:trPr>
          <w:cantSplit/>
          <w:trHeight w:val="187"/>
        </w:trPr>
        <w:tc>
          <w:tcPr>
            <w:tcW w:w="2518" w:type="dxa"/>
            <w:tcBorders>
              <w:top w:val="nil"/>
              <w:left w:val="single" w:sz="4" w:space="0" w:color="auto"/>
              <w:bottom w:val="single" w:sz="4" w:space="0" w:color="auto"/>
              <w:right w:val="single" w:sz="4" w:space="0" w:color="auto"/>
            </w:tcBorders>
            <w:shd w:val="clear" w:color="auto" w:fill="auto"/>
            <w:hideMark/>
          </w:tcPr>
          <w:p w14:paraId="3F0DAAA0" w14:textId="77777777" w:rsidR="00423257" w:rsidRPr="00DB707E" w:rsidRDefault="00423257" w:rsidP="00864629">
            <w:pPr>
              <w:pStyle w:val="TAL"/>
              <w:rPr>
                <w:rFonts w:cs="Arial"/>
              </w:rPr>
            </w:pPr>
          </w:p>
        </w:tc>
        <w:tc>
          <w:tcPr>
            <w:tcW w:w="709" w:type="dxa"/>
            <w:tcBorders>
              <w:top w:val="nil"/>
              <w:left w:val="single" w:sz="4" w:space="0" w:color="auto"/>
              <w:bottom w:val="single" w:sz="4" w:space="0" w:color="auto"/>
              <w:right w:val="single" w:sz="4" w:space="0" w:color="auto"/>
            </w:tcBorders>
            <w:shd w:val="clear" w:color="auto" w:fill="auto"/>
            <w:hideMark/>
          </w:tcPr>
          <w:p w14:paraId="0A577FB7"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9CB53D0" w14:textId="77777777" w:rsidR="00423257" w:rsidRPr="00DB707E" w:rsidRDefault="00423257" w:rsidP="00864629">
            <w:pPr>
              <w:pStyle w:val="TAL"/>
              <w:rPr>
                <w:lang w:eastAsia="zh-CN"/>
              </w:rPr>
            </w:pPr>
            <w:r w:rsidRPr="00DB707E">
              <w:rPr>
                <w:lang w:eastAsia="zh-CN"/>
              </w:rPr>
              <w:t>3</w:t>
            </w:r>
          </w:p>
        </w:tc>
        <w:tc>
          <w:tcPr>
            <w:tcW w:w="2410" w:type="dxa"/>
            <w:gridSpan w:val="2"/>
            <w:tcBorders>
              <w:top w:val="single" w:sz="4" w:space="0" w:color="auto"/>
              <w:left w:val="single" w:sz="4" w:space="0" w:color="auto"/>
              <w:bottom w:val="single" w:sz="4" w:space="0" w:color="auto"/>
              <w:right w:val="single" w:sz="4" w:space="0" w:color="auto"/>
            </w:tcBorders>
            <w:hideMark/>
          </w:tcPr>
          <w:p w14:paraId="685B4593" w14:textId="77777777" w:rsidR="00423257" w:rsidRPr="00DB707E" w:rsidRDefault="00423257" w:rsidP="00864629">
            <w:pPr>
              <w:pStyle w:val="TAL"/>
              <w:rPr>
                <w:lang w:eastAsia="zh-CN"/>
              </w:rPr>
            </w:pPr>
            <w:r w:rsidRPr="00DB707E">
              <w:t xml:space="preserve">3 </w:t>
            </w:r>
            <w:r w:rsidRPr="00DB707E">
              <w:sym w:font="Symbol" w:char="F06D"/>
            </w:r>
            <w:r w:rsidRPr="00DB707E">
              <w:t>s</w:t>
            </w:r>
          </w:p>
        </w:tc>
        <w:tc>
          <w:tcPr>
            <w:tcW w:w="2977" w:type="dxa"/>
            <w:tcBorders>
              <w:top w:val="single" w:sz="4" w:space="0" w:color="auto"/>
              <w:left w:val="single" w:sz="4" w:space="0" w:color="auto"/>
              <w:bottom w:val="single" w:sz="4" w:space="0" w:color="auto"/>
              <w:right w:val="single" w:sz="4" w:space="0" w:color="auto"/>
            </w:tcBorders>
            <w:hideMark/>
          </w:tcPr>
          <w:p w14:paraId="108911A4" w14:textId="77777777" w:rsidR="00423257" w:rsidRPr="00DB707E" w:rsidRDefault="00423257" w:rsidP="00864629">
            <w:pPr>
              <w:pStyle w:val="TAL"/>
            </w:pPr>
            <w:r w:rsidRPr="00DB707E">
              <w:t>Synchronous cells</w:t>
            </w:r>
          </w:p>
        </w:tc>
      </w:tr>
      <w:tr w:rsidR="00423257" w:rsidRPr="00DB707E" w14:paraId="5F953545"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BB3D5BD" w14:textId="77777777" w:rsidR="00423257" w:rsidRPr="00DB707E" w:rsidRDefault="00423257" w:rsidP="00864629">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1D1BABC6"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499984ED" w14:textId="77777777" w:rsidR="00423257" w:rsidRPr="00DB707E" w:rsidRDefault="00423257" w:rsidP="00864629">
            <w:pPr>
              <w:pStyle w:val="TAL"/>
              <w:rPr>
                <w:lang w:eastAsia="zh-CN"/>
              </w:rPr>
            </w:pPr>
            <w:r w:rsidRPr="00DB707E">
              <w:rPr>
                <w:lang w:eastAsia="zh-CN"/>
              </w:rPr>
              <w:t>1, 2, 3, 4</w:t>
            </w:r>
          </w:p>
        </w:tc>
        <w:tc>
          <w:tcPr>
            <w:tcW w:w="2410" w:type="dxa"/>
            <w:gridSpan w:val="2"/>
            <w:tcBorders>
              <w:top w:val="single" w:sz="4" w:space="0" w:color="auto"/>
              <w:left w:val="single" w:sz="4" w:space="0" w:color="auto"/>
              <w:bottom w:val="single" w:sz="4" w:space="0" w:color="auto"/>
              <w:right w:val="single" w:sz="4" w:space="0" w:color="auto"/>
            </w:tcBorders>
            <w:hideMark/>
          </w:tcPr>
          <w:p w14:paraId="218D4234" w14:textId="77777777" w:rsidR="00423257" w:rsidRPr="00DB707E" w:rsidRDefault="00423257" w:rsidP="00864629">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43319105" w14:textId="77777777" w:rsidR="00423257" w:rsidRPr="00DB707E" w:rsidRDefault="00423257" w:rsidP="00864629">
            <w:pPr>
              <w:pStyle w:val="TAL"/>
              <w:rPr>
                <w:rFonts w:cs="Arial"/>
              </w:rPr>
            </w:pPr>
          </w:p>
        </w:tc>
      </w:tr>
      <w:tr w:rsidR="00423257" w:rsidRPr="00DB707E" w14:paraId="7E68F28B"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A298AB4" w14:textId="77777777" w:rsidR="00423257" w:rsidRPr="00DB707E" w:rsidRDefault="00423257" w:rsidP="00864629">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26BB1826"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729A2DE9" w14:textId="77777777" w:rsidR="00423257" w:rsidRPr="00DB707E" w:rsidRDefault="00423257" w:rsidP="00864629">
            <w:pPr>
              <w:pStyle w:val="TAL"/>
            </w:pPr>
            <w:r w:rsidRPr="00DB707E">
              <w:rPr>
                <w:lang w:eastAsia="zh-CN"/>
              </w:rPr>
              <w:t>1, 2, 3, 4</w:t>
            </w:r>
          </w:p>
        </w:tc>
        <w:tc>
          <w:tcPr>
            <w:tcW w:w="1205" w:type="dxa"/>
            <w:tcBorders>
              <w:top w:val="single" w:sz="4" w:space="0" w:color="auto"/>
              <w:left w:val="single" w:sz="4" w:space="0" w:color="auto"/>
              <w:bottom w:val="single" w:sz="4" w:space="0" w:color="auto"/>
              <w:right w:val="single" w:sz="4" w:space="0" w:color="auto"/>
            </w:tcBorders>
            <w:hideMark/>
          </w:tcPr>
          <w:p w14:paraId="1FE0481F" w14:textId="77777777" w:rsidR="00423257" w:rsidRPr="00DB707E" w:rsidRDefault="00423257" w:rsidP="00864629">
            <w:pPr>
              <w:pStyle w:val="TAL"/>
              <w:rPr>
                <w:rFonts w:cs="Arial"/>
              </w:rPr>
            </w:pPr>
            <w:r w:rsidRPr="00DB707E">
              <w:t>5</w:t>
            </w:r>
          </w:p>
        </w:tc>
        <w:tc>
          <w:tcPr>
            <w:tcW w:w="1205" w:type="dxa"/>
            <w:tcBorders>
              <w:top w:val="single" w:sz="4" w:space="0" w:color="auto"/>
              <w:left w:val="single" w:sz="4" w:space="0" w:color="auto"/>
              <w:bottom w:val="single" w:sz="4" w:space="0" w:color="auto"/>
              <w:right w:val="single" w:sz="4" w:space="0" w:color="auto"/>
            </w:tcBorders>
            <w:hideMark/>
          </w:tcPr>
          <w:p w14:paraId="7A3B8621" w14:textId="77777777" w:rsidR="00423257" w:rsidRPr="00DB707E" w:rsidRDefault="00423257" w:rsidP="00864629">
            <w:pPr>
              <w:pStyle w:val="TAL"/>
              <w:rPr>
                <w:rFonts w:cs="Arial"/>
                <w:lang w:eastAsia="zh-CN"/>
              </w:rPr>
            </w:pPr>
            <w:r w:rsidRPr="00DB707E">
              <w:rPr>
                <w:rFonts w:cs="Arial"/>
                <w:lang w:eastAsia="zh-CN"/>
              </w:rPr>
              <w:t>10</w:t>
            </w:r>
          </w:p>
        </w:tc>
        <w:tc>
          <w:tcPr>
            <w:tcW w:w="2977" w:type="dxa"/>
            <w:tcBorders>
              <w:top w:val="single" w:sz="4" w:space="0" w:color="auto"/>
              <w:left w:val="single" w:sz="4" w:space="0" w:color="auto"/>
              <w:bottom w:val="single" w:sz="4" w:space="0" w:color="auto"/>
              <w:right w:val="single" w:sz="4" w:space="0" w:color="auto"/>
            </w:tcBorders>
          </w:tcPr>
          <w:p w14:paraId="58959B05" w14:textId="77777777" w:rsidR="00423257" w:rsidRPr="00DB707E" w:rsidRDefault="00423257" w:rsidP="00864629">
            <w:pPr>
              <w:pStyle w:val="TAL"/>
              <w:rPr>
                <w:rFonts w:cs="Arial"/>
              </w:rPr>
            </w:pPr>
          </w:p>
        </w:tc>
      </w:tr>
    </w:tbl>
    <w:p w14:paraId="1B2DB5A2" w14:textId="77777777" w:rsidR="00423257" w:rsidRPr="00DB707E" w:rsidRDefault="00423257" w:rsidP="00423257"/>
    <w:p w14:paraId="439DDA7F" w14:textId="77777777" w:rsidR="00423257" w:rsidRPr="00DB707E" w:rsidRDefault="00423257" w:rsidP="00423257">
      <w:pPr>
        <w:pStyle w:val="TH"/>
      </w:pPr>
      <w:r w:rsidRPr="00DB707E">
        <w:lastRenderedPageBreak/>
        <w:t xml:space="preserve">Table A.16.6.1.8.2-3: NR Cell specific test parameters for SA intra-frequency event triggered reporting with per-UE gap for </w:t>
      </w:r>
      <w:proofErr w:type="spellStart"/>
      <w:r w:rsidRPr="00DB707E">
        <w:t>PCell</w:t>
      </w:r>
      <w:proofErr w:type="spellEnd"/>
      <w:r w:rsidRPr="00DB707E">
        <w:t xml:space="preserve"> in FR1 with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DB707E" w14:paraId="32CAD3B4"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9D42164" w14:textId="77777777" w:rsidR="00423257" w:rsidRPr="00DB707E" w:rsidRDefault="00423257" w:rsidP="00864629">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shd w:val="clear" w:color="auto" w:fill="auto"/>
            <w:hideMark/>
          </w:tcPr>
          <w:p w14:paraId="7A11B857" w14:textId="77777777" w:rsidR="00423257" w:rsidRPr="00DB707E" w:rsidRDefault="00423257" w:rsidP="00864629">
            <w:pPr>
              <w:pStyle w:val="TAH"/>
            </w:pPr>
            <w:r w:rsidRPr="00DB707E">
              <w:t>Unit</w:t>
            </w:r>
          </w:p>
        </w:tc>
        <w:tc>
          <w:tcPr>
            <w:tcW w:w="1701" w:type="dxa"/>
            <w:tcBorders>
              <w:top w:val="single" w:sz="4" w:space="0" w:color="auto"/>
              <w:left w:val="single" w:sz="4" w:space="0" w:color="auto"/>
              <w:bottom w:val="nil"/>
              <w:right w:val="single" w:sz="4" w:space="0" w:color="auto"/>
            </w:tcBorders>
            <w:shd w:val="clear" w:color="auto" w:fill="auto"/>
            <w:hideMark/>
          </w:tcPr>
          <w:p w14:paraId="14D9D898" w14:textId="77777777" w:rsidR="00423257" w:rsidRPr="00DB707E" w:rsidRDefault="00423257" w:rsidP="00864629">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045703C8" w14:textId="77777777" w:rsidR="00423257" w:rsidRPr="00DB707E" w:rsidRDefault="00423257" w:rsidP="00864629">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1938CADA" w14:textId="77777777" w:rsidR="00423257" w:rsidRPr="00DB707E" w:rsidRDefault="00423257" w:rsidP="00864629">
            <w:pPr>
              <w:pStyle w:val="TAH"/>
              <w:rPr>
                <w:lang w:eastAsia="zh-CN"/>
              </w:rPr>
            </w:pPr>
            <w:r w:rsidRPr="00DB707E">
              <w:rPr>
                <w:lang w:eastAsia="zh-CN"/>
              </w:rPr>
              <w:t>Cell 2</w:t>
            </w:r>
          </w:p>
        </w:tc>
      </w:tr>
      <w:tr w:rsidR="00423257" w:rsidRPr="00DB707E" w14:paraId="7B58BFFB"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A28774F" w14:textId="77777777" w:rsidR="00423257" w:rsidRPr="00DB707E" w:rsidRDefault="00423257" w:rsidP="00864629">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hideMark/>
          </w:tcPr>
          <w:p w14:paraId="6D75E026" w14:textId="77777777" w:rsidR="00423257" w:rsidRPr="00DB707E" w:rsidRDefault="00423257" w:rsidP="00864629">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5E24F276" w14:textId="77777777" w:rsidR="00423257" w:rsidRPr="00DB707E" w:rsidRDefault="00423257" w:rsidP="00864629">
            <w:pPr>
              <w:pStyle w:val="TAH"/>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4A767EFE" w14:textId="77777777" w:rsidR="00423257" w:rsidRPr="00DB707E" w:rsidRDefault="00423257" w:rsidP="00864629">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3EF2C637" w14:textId="77777777" w:rsidR="00423257" w:rsidRPr="00DB707E" w:rsidRDefault="00423257" w:rsidP="00864629">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02AB140F" w14:textId="77777777" w:rsidR="00423257" w:rsidRPr="00DB707E" w:rsidRDefault="00423257" w:rsidP="00864629">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82D4263" w14:textId="77777777" w:rsidR="00423257" w:rsidRPr="00DB707E" w:rsidRDefault="00423257" w:rsidP="00864629">
            <w:pPr>
              <w:pStyle w:val="TAH"/>
              <w:rPr>
                <w:lang w:eastAsia="zh-CN"/>
              </w:rPr>
            </w:pPr>
            <w:r w:rsidRPr="00DB707E">
              <w:rPr>
                <w:lang w:eastAsia="zh-CN"/>
              </w:rPr>
              <w:t>T2</w:t>
            </w:r>
          </w:p>
        </w:tc>
      </w:tr>
      <w:tr w:rsidR="00423257" w:rsidRPr="00DB707E" w14:paraId="4ABA3EE1"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6CA063C" w14:textId="77777777" w:rsidR="00423257" w:rsidRPr="00DB707E" w:rsidRDefault="00423257" w:rsidP="00864629">
            <w:pPr>
              <w:pStyle w:val="TAL"/>
              <w:rPr>
                <w:lang w:eastAsia="zh-CN"/>
              </w:rPr>
            </w:pPr>
            <w:r w:rsidRPr="00DB707E">
              <w:rPr>
                <w:lang w:eastAsia="zh-CN"/>
              </w:rPr>
              <w:t>TDD configuration</w:t>
            </w:r>
          </w:p>
        </w:tc>
        <w:tc>
          <w:tcPr>
            <w:tcW w:w="1701" w:type="dxa"/>
            <w:tcBorders>
              <w:top w:val="single" w:sz="4" w:space="0" w:color="auto"/>
              <w:left w:val="single" w:sz="4" w:space="0" w:color="auto"/>
              <w:bottom w:val="nil"/>
              <w:right w:val="single" w:sz="4" w:space="0" w:color="auto"/>
            </w:tcBorders>
            <w:shd w:val="clear" w:color="auto" w:fill="auto"/>
          </w:tcPr>
          <w:p w14:paraId="5F5DDD9F"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F0C14F3"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7D8C6F3D" w14:textId="77777777" w:rsidR="00423257" w:rsidRPr="00DB707E" w:rsidRDefault="00423257" w:rsidP="00864629">
            <w:pPr>
              <w:pStyle w:val="TAC"/>
              <w:rPr>
                <w:rFonts w:cs="v4.2.0"/>
                <w:lang w:eastAsia="zh-CN"/>
              </w:rPr>
            </w:pPr>
            <w:del w:id="80587" w:author="Huawei" w:date="2022-10-18T20:32:00Z">
              <w:r w:rsidRPr="00DB707E" w:rsidDel="00555BA0">
                <w:rPr>
                  <w:lang w:eastAsia="ja-JP"/>
                </w:rPr>
                <w:delText>T</w:delText>
              </w:r>
            </w:del>
            <w:r w:rsidRPr="00DB707E">
              <w:rPr>
                <w:lang w:eastAsia="ja-JP"/>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F946382" w14:textId="77777777" w:rsidR="00423257" w:rsidRPr="00DB707E" w:rsidRDefault="00423257" w:rsidP="00864629">
            <w:pPr>
              <w:pStyle w:val="TAC"/>
              <w:rPr>
                <w:rFonts w:cs="v4.2.0"/>
                <w:lang w:eastAsia="zh-CN"/>
              </w:rPr>
            </w:pPr>
            <w:del w:id="80588" w:author="Huawei" w:date="2022-10-18T20:32:00Z">
              <w:r w:rsidRPr="00DB707E" w:rsidDel="00555BA0">
                <w:rPr>
                  <w:lang w:eastAsia="ja-JP"/>
                </w:rPr>
                <w:delText>T</w:delText>
              </w:r>
            </w:del>
            <w:r w:rsidRPr="00DB707E">
              <w:rPr>
                <w:lang w:eastAsia="ja-JP"/>
              </w:rPr>
              <w:t>N/A</w:t>
            </w:r>
          </w:p>
        </w:tc>
      </w:tr>
      <w:tr w:rsidR="00423257" w:rsidRPr="00DB707E" w14:paraId="48632AB9"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660B109B"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5189067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0C9DC40"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B132EA3" w14:textId="77777777" w:rsidR="00423257" w:rsidRPr="00DB707E" w:rsidRDefault="00423257" w:rsidP="00864629">
            <w:pPr>
              <w:pStyle w:val="TAC"/>
              <w:rPr>
                <w:rFonts w:cs="v4.2.0"/>
                <w:lang w:eastAsia="zh-CN"/>
              </w:rPr>
            </w:pPr>
            <w:r w:rsidRPr="00DB707E">
              <w:rPr>
                <w:lang w:eastAsia="ja-JP"/>
              </w:rPr>
              <w:t>TDDConf.1.1</w:t>
            </w:r>
          </w:p>
        </w:tc>
        <w:tc>
          <w:tcPr>
            <w:tcW w:w="1842" w:type="dxa"/>
            <w:gridSpan w:val="2"/>
            <w:tcBorders>
              <w:top w:val="single" w:sz="4" w:space="0" w:color="auto"/>
              <w:left w:val="single" w:sz="4" w:space="0" w:color="auto"/>
              <w:bottom w:val="single" w:sz="4" w:space="0" w:color="auto"/>
              <w:right w:val="single" w:sz="4" w:space="0" w:color="auto"/>
            </w:tcBorders>
            <w:hideMark/>
          </w:tcPr>
          <w:p w14:paraId="19F0DD36" w14:textId="77777777" w:rsidR="00423257" w:rsidRPr="00DB707E" w:rsidRDefault="00423257" w:rsidP="00864629">
            <w:pPr>
              <w:pStyle w:val="TAC"/>
              <w:rPr>
                <w:rFonts w:cs="v4.2.0"/>
                <w:lang w:eastAsia="zh-CN"/>
              </w:rPr>
            </w:pPr>
            <w:r w:rsidRPr="00DB707E">
              <w:rPr>
                <w:lang w:eastAsia="ja-JP"/>
              </w:rPr>
              <w:t>TDDConf.1.1</w:t>
            </w:r>
          </w:p>
        </w:tc>
      </w:tr>
      <w:tr w:rsidR="00423257" w:rsidRPr="00DB707E" w14:paraId="00C62D3D"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F6AC756"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E6DF6B2"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B9DFD4E"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70B6FBB" w14:textId="77777777" w:rsidR="00423257" w:rsidRPr="00DB707E" w:rsidRDefault="00423257" w:rsidP="00864629">
            <w:pPr>
              <w:pStyle w:val="TAC"/>
              <w:rPr>
                <w:rFonts w:cs="v4.2.0"/>
                <w:lang w:eastAsia="zh-CN"/>
              </w:rPr>
            </w:pPr>
            <w:r w:rsidRPr="00DB707E">
              <w:rPr>
                <w:lang w:eastAsia="ja-JP"/>
              </w:rPr>
              <w:t>TDDConf.2.1</w:t>
            </w:r>
          </w:p>
        </w:tc>
        <w:tc>
          <w:tcPr>
            <w:tcW w:w="1842" w:type="dxa"/>
            <w:gridSpan w:val="2"/>
            <w:tcBorders>
              <w:top w:val="single" w:sz="4" w:space="0" w:color="auto"/>
              <w:left w:val="single" w:sz="4" w:space="0" w:color="auto"/>
              <w:bottom w:val="single" w:sz="4" w:space="0" w:color="auto"/>
              <w:right w:val="single" w:sz="4" w:space="0" w:color="auto"/>
            </w:tcBorders>
            <w:hideMark/>
          </w:tcPr>
          <w:p w14:paraId="4CCA1CF8" w14:textId="77777777" w:rsidR="00423257" w:rsidRPr="00DB707E" w:rsidRDefault="00423257" w:rsidP="00864629">
            <w:pPr>
              <w:pStyle w:val="TAC"/>
              <w:rPr>
                <w:rFonts w:cs="v4.2.0"/>
                <w:lang w:eastAsia="zh-CN"/>
              </w:rPr>
            </w:pPr>
            <w:r w:rsidRPr="00DB707E">
              <w:rPr>
                <w:lang w:eastAsia="ja-JP"/>
              </w:rPr>
              <w:t>TDDConf.2.1</w:t>
            </w:r>
          </w:p>
        </w:tc>
      </w:tr>
      <w:tr w:rsidR="00423257" w:rsidRPr="00DB707E" w14:paraId="4AFBD01F"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4DC23A27" w14:textId="77777777" w:rsidR="00423257" w:rsidRPr="00DB707E" w:rsidRDefault="00423257" w:rsidP="00864629">
            <w:pPr>
              <w:pStyle w:val="TAL"/>
              <w:rPr>
                <w:lang w:eastAsia="zh-CN"/>
              </w:rPr>
            </w:pPr>
            <w:r w:rsidRPr="00DB707E">
              <w:t>PDSCH RMC configuration</w:t>
            </w:r>
          </w:p>
        </w:tc>
        <w:tc>
          <w:tcPr>
            <w:tcW w:w="1701" w:type="dxa"/>
            <w:tcBorders>
              <w:top w:val="single" w:sz="4" w:space="0" w:color="auto"/>
              <w:left w:val="single" w:sz="4" w:space="0" w:color="auto"/>
              <w:bottom w:val="nil"/>
              <w:right w:val="single" w:sz="4" w:space="0" w:color="auto"/>
            </w:tcBorders>
            <w:shd w:val="clear" w:color="auto" w:fill="auto"/>
          </w:tcPr>
          <w:p w14:paraId="2F3DBE77"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EC0A76E"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6FE41CBF" w14:textId="77777777" w:rsidR="00423257" w:rsidRPr="00DB707E" w:rsidRDefault="00423257" w:rsidP="00864629">
            <w:pPr>
              <w:pStyle w:val="TAC"/>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nil"/>
              <w:right w:val="single" w:sz="4" w:space="0" w:color="auto"/>
            </w:tcBorders>
            <w:shd w:val="clear" w:color="auto" w:fill="auto"/>
            <w:hideMark/>
          </w:tcPr>
          <w:p w14:paraId="1D2FB9E9"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41D3B00A"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96C231B"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048BA797"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7CA90B17"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7C1B7D3E" w14:textId="77777777" w:rsidR="00423257" w:rsidRPr="00DB707E" w:rsidRDefault="00423257" w:rsidP="00864629">
            <w:pPr>
              <w:pStyle w:val="TAC"/>
              <w:rPr>
                <w:rFonts w:cs="v4.2.0"/>
                <w:lang w:eastAsia="zh-CN"/>
              </w:rPr>
            </w:pPr>
            <w:r w:rsidRPr="00DB707E">
              <w:rPr>
                <w:rFonts w:cs="v4.2.0"/>
                <w:lang w:eastAsia="zh-CN"/>
              </w:rPr>
              <w:t>SR.1.1 TDD</w:t>
            </w:r>
          </w:p>
        </w:tc>
        <w:tc>
          <w:tcPr>
            <w:tcW w:w="1842" w:type="dxa"/>
            <w:gridSpan w:val="2"/>
            <w:tcBorders>
              <w:top w:val="nil"/>
              <w:left w:val="single" w:sz="4" w:space="0" w:color="auto"/>
              <w:bottom w:val="nil"/>
              <w:right w:val="single" w:sz="4" w:space="0" w:color="auto"/>
            </w:tcBorders>
            <w:shd w:val="clear" w:color="auto" w:fill="auto"/>
            <w:hideMark/>
          </w:tcPr>
          <w:p w14:paraId="45A0B885" w14:textId="77777777" w:rsidR="00423257" w:rsidRPr="00DB707E" w:rsidRDefault="00423257" w:rsidP="00864629">
            <w:pPr>
              <w:pStyle w:val="TAC"/>
              <w:rPr>
                <w:rFonts w:cs="v4.2.0"/>
                <w:lang w:eastAsia="zh-CN"/>
              </w:rPr>
            </w:pPr>
          </w:p>
        </w:tc>
      </w:tr>
      <w:tr w:rsidR="00423257" w:rsidRPr="00DB707E" w14:paraId="10E19D1A"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11554C9"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A628519" w14:textId="77777777" w:rsidR="00423257" w:rsidRPr="00DB707E" w:rsidRDefault="00423257" w:rsidP="00864629">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10990772"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59BF6173" w14:textId="77777777" w:rsidR="00423257" w:rsidRPr="00DB707E" w:rsidRDefault="00423257" w:rsidP="00864629">
            <w:pPr>
              <w:pStyle w:val="TAC"/>
              <w:rPr>
                <w:rFonts w:cs="v4.2.0"/>
                <w:lang w:eastAsia="zh-CN"/>
              </w:rPr>
            </w:pPr>
            <w:r w:rsidRPr="00DB707E">
              <w:rPr>
                <w:rFonts w:cs="v4.2.0"/>
                <w:lang w:eastAsia="zh-CN"/>
              </w:rPr>
              <w:t>SR.2.1 TDD</w:t>
            </w:r>
          </w:p>
        </w:tc>
        <w:tc>
          <w:tcPr>
            <w:tcW w:w="1842" w:type="dxa"/>
            <w:gridSpan w:val="2"/>
            <w:tcBorders>
              <w:top w:val="nil"/>
              <w:left w:val="single" w:sz="4" w:space="0" w:color="auto"/>
              <w:bottom w:val="single" w:sz="4" w:space="0" w:color="auto"/>
              <w:right w:val="single" w:sz="4" w:space="0" w:color="auto"/>
            </w:tcBorders>
            <w:shd w:val="clear" w:color="auto" w:fill="auto"/>
            <w:hideMark/>
          </w:tcPr>
          <w:p w14:paraId="1E0A6C18" w14:textId="77777777" w:rsidR="00423257" w:rsidRPr="00DB707E" w:rsidRDefault="00423257" w:rsidP="00864629">
            <w:pPr>
              <w:pStyle w:val="TAC"/>
              <w:rPr>
                <w:rFonts w:cs="v4.2.0"/>
                <w:lang w:eastAsia="zh-CN"/>
              </w:rPr>
            </w:pPr>
          </w:p>
        </w:tc>
      </w:tr>
      <w:tr w:rsidR="00423257" w:rsidRPr="00DB707E" w14:paraId="4E196039"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3A54B3C1" w14:textId="77777777" w:rsidR="00423257" w:rsidRPr="00DB707E" w:rsidRDefault="00423257" w:rsidP="00864629">
            <w:pPr>
              <w:pStyle w:val="TAL"/>
              <w:rPr>
                <w:lang w:eastAsia="zh-CN"/>
              </w:rPr>
            </w:pPr>
            <w:r w:rsidRPr="00DB707E">
              <w:t>RMSI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5E80CDA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E5D5D27"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2ECB5578" w14:textId="77777777" w:rsidR="00423257" w:rsidRPr="00DB707E" w:rsidRDefault="00423257" w:rsidP="00864629">
            <w:pPr>
              <w:pStyle w:val="TAC"/>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499AAE31"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5FB117F8"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3E8D3D0E"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B6C0D7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B4D5DBC"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2119E0F" w14:textId="77777777" w:rsidR="00423257" w:rsidRPr="00DB707E" w:rsidRDefault="00423257" w:rsidP="00864629">
            <w:pPr>
              <w:pStyle w:val="TAC"/>
              <w:rPr>
                <w:rFonts w:cs="v4.2.0"/>
                <w:lang w:eastAsia="zh-CN"/>
              </w:rPr>
            </w:pPr>
            <w:r w:rsidRPr="00DB707E">
              <w:rPr>
                <w:rFonts w:cs="v4.2.0"/>
                <w:lang w:eastAsia="zh-CN"/>
              </w:rPr>
              <w:t>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8E97818"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4AC505C0"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27F16A79"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738E7494"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B1B3CB0"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1EF40D92" w14:textId="77777777" w:rsidR="00423257" w:rsidRPr="00DB707E" w:rsidRDefault="00423257" w:rsidP="00864629">
            <w:pPr>
              <w:pStyle w:val="TAC"/>
              <w:rPr>
                <w:rFonts w:cs="v4.2.0"/>
                <w:lang w:eastAsia="zh-CN"/>
              </w:rPr>
            </w:pPr>
            <w:r w:rsidRPr="00DB707E">
              <w:rPr>
                <w:rFonts w:cs="v4.2.0"/>
                <w:lang w:eastAsia="zh-CN"/>
              </w:rPr>
              <w:t>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13B96785"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4B4EA98D"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37A6594" w14:textId="77777777" w:rsidR="00423257" w:rsidRPr="00DB707E" w:rsidRDefault="00423257" w:rsidP="00864629">
            <w:pPr>
              <w:pStyle w:val="TAL"/>
              <w:rPr>
                <w:lang w:eastAsia="zh-CN"/>
              </w:rPr>
            </w:pPr>
            <w:r w:rsidRPr="00DB707E">
              <w:rPr>
                <w:lang w:eastAsia="zh-CN"/>
              </w:rPr>
              <w:t>Dedicated CORESET RMC configuration</w:t>
            </w:r>
          </w:p>
        </w:tc>
        <w:tc>
          <w:tcPr>
            <w:tcW w:w="1701" w:type="dxa"/>
            <w:tcBorders>
              <w:top w:val="single" w:sz="4" w:space="0" w:color="auto"/>
              <w:left w:val="single" w:sz="4" w:space="0" w:color="auto"/>
              <w:bottom w:val="nil"/>
              <w:right w:val="single" w:sz="4" w:space="0" w:color="auto"/>
            </w:tcBorders>
            <w:shd w:val="clear" w:color="auto" w:fill="auto"/>
          </w:tcPr>
          <w:p w14:paraId="0997958B"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50A082"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hideMark/>
          </w:tcPr>
          <w:p w14:paraId="0B2A58BF" w14:textId="77777777" w:rsidR="00423257" w:rsidRPr="00DB707E" w:rsidRDefault="00423257" w:rsidP="00864629">
            <w:pPr>
              <w:pStyle w:val="TAC"/>
              <w:rPr>
                <w:rFonts w:cs="v4.2.0"/>
                <w:lang w:eastAsia="zh-CN"/>
              </w:rPr>
            </w:pPr>
            <w:r w:rsidRPr="00DB707E">
              <w:rPr>
                <w:rFonts w:cs="v4.2.0"/>
                <w:lang w:eastAsia="zh-CN"/>
              </w:rPr>
              <w:t>C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29B4FBB"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57A8AF71"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3CB605D" w14:textId="77777777" w:rsidR="00423257" w:rsidRPr="00DB707E" w:rsidRDefault="00423257" w:rsidP="00864629">
            <w:pPr>
              <w:pStyle w:val="TAL"/>
              <w:rPr>
                <w:lang w:eastAsia="zh-CN"/>
              </w:rPr>
            </w:pPr>
          </w:p>
        </w:tc>
        <w:tc>
          <w:tcPr>
            <w:tcW w:w="1701" w:type="dxa"/>
            <w:tcBorders>
              <w:top w:val="nil"/>
              <w:left w:val="single" w:sz="4" w:space="0" w:color="auto"/>
              <w:bottom w:val="nil"/>
              <w:right w:val="single" w:sz="4" w:space="0" w:color="auto"/>
            </w:tcBorders>
            <w:shd w:val="clear" w:color="auto" w:fill="auto"/>
            <w:hideMark/>
          </w:tcPr>
          <w:p w14:paraId="4C3C96F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B787100"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693DCB9" w14:textId="77777777" w:rsidR="00423257" w:rsidRPr="00DB707E" w:rsidRDefault="00423257" w:rsidP="00864629">
            <w:pPr>
              <w:pStyle w:val="TAC"/>
              <w:rPr>
                <w:rFonts w:cs="v4.2.0"/>
                <w:lang w:eastAsia="zh-CN"/>
              </w:rPr>
            </w:pPr>
            <w:r w:rsidRPr="00DB707E">
              <w:rPr>
                <w:rFonts w:cs="v4.2.0"/>
                <w:lang w:eastAsia="zh-CN"/>
              </w:rPr>
              <w:t>CCR.1.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187893C"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2C962AEF"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D5F6A6C" w14:textId="77777777" w:rsidR="00423257" w:rsidRPr="00DB707E" w:rsidRDefault="00423257" w:rsidP="00864629">
            <w:pPr>
              <w:pStyle w:val="TAL"/>
              <w:rPr>
                <w:lang w:eastAsia="zh-CN"/>
              </w:rPr>
            </w:pPr>
          </w:p>
        </w:tc>
        <w:tc>
          <w:tcPr>
            <w:tcW w:w="1701" w:type="dxa"/>
            <w:tcBorders>
              <w:top w:val="nil"/>
              <w:left w:val="single" w:sz="4" w:space="0" w:color="auto"/>
              <w:bottom w:val="single" w:sz="4" w:space="0" w:color="auto"/>
              <w:right w:val="single" w:sz="4" w:space="0" w:color="auto"/>
            </w:tcBorders>
            <w:shd w:val="clear" w:color="auto" w:fill="auto"/>
            <w:hideMark/>
          </w:tcPr>
          <w:p w14:paraId="5082B269"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10345AE"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hideMark/>
          </w:tcPr>
          <w:p w14:paraId="3594EE64" w14:textId="77777777" w:rsidR="00423257" w:rsidRPr="00DB707E" w:rsidRDefault="00423257" w:rsidP="00864629">
            <w:pPr>
              <w:pStyle w:val="TAC"/>
              <w:rPr>
                <w:rFonts w:cs="v4.2.0"/>
                <w:lang w:eastAsia="zh-CN"/>
              </w:rPr>
            </w:pPr>
            <w:r w:rsidRPr="00DB707E">
              <w:rPr>
                <w:rFonts w:cs="v4.2.0"/>
                <w:lang w:eastAsia="zh-CN"/>
              </w:rPr>
              <w:t>CCR.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D8A456D" w14:textId="77777777" w:rsidR="00423257" w:rsidRPr="00DB707E" w:rsidRDefault="00423257" w:rsidP="00864629">
            <w:pPr>
              <w:pStyle w:val="TAC"/>
              <w:rPr>
                <w:rFonts w:cs="v4.2.0"/>
                <w:lang w:eastAsia="zh-CN"/>
              </w:rPr>
            </w:pPr>
            <w:r w:rsidRPr="00DB707E">
              <w:rPr>
                <w:rFonts w:cs="v4.2.0"/>
                <w:lang w:eastAsia="zh-CN"/>
              </w:rPr>
              <w:t>N/A</w:t>
            </w:r>
          </w:p>
        </w:tc>
      </w:tr>
      <w:tr w:rsidR="00423257" w:rsidRPr="00DB707E" w14:paraId="58C6E6DA"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7F9DF7B" w14:textId="77777777" w:rsidR="00423257" w:rsidRPr="00DB707E" w:rsidRDefault="00423257" w:rsidP="00864629">
            <w:pPr>
              <w:pStyle w:val="TAL"/>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7FF1E30"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1361398" w14:textId="77777777" w:rsidR="00423257" w:rsidRPr="00DB707E" w:rsidRDefault="00423257" w:rsidP="00864629">
            <w:pPr>
              <w:pStyle w:val="TAC"/>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529A873C" w14:textId="77777777" w:rsidR="00423257" w:rsidRPr="00DB707E" w:rsidRDefault="00423257" w:rsidP="00864629">
            <w:pPr>
              <w:pStyle w:val="TAC"/>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0D42DA8C" w14:textId="77777777" w:rsidR="00423257" w:rsidRPr="00DB707E" w:rsidRDefault="00423257" w:rsidP="00864629">
            <w:pPr>
              <w:pStyle w:val="TAC"/>
            </w:pPr>
            <w:r w:rsidRPr="00DB707E">
              <w:t>OP.1</w:t>
            </w:r>
          </w:p>
        </w:tc>
      </w:tr>
      <w:tr w:rsidR="00423257" w:rsidRPr="00DB707E" w14:paraId="5645DDD2" w14:textId="77777777" w:rsidTr="00864629">
        <w:trPr>
          <w:cantSplit/>
          <w:trHeight w:val="187"/>
          <w:jc w:val="center"/>
        </w:trPr>
        <w:tc>
          <w:tcPr>
            <w:tcW w:w="1668" w:type="dxa"/>
            <w:vMerge w:val="restart"/>
            <w:tcBorders>
              <w:top w:val="single" w:sz="4" w:space="0" w:color="auto"/>
              <w:left w:val="single" w:sz="4" w:space="0" w:color="auto"/>
              <w:right w:val="single" w:sz="4" w:space="0" w:color="auto"/>
            </w:tcBorders>
          </w:tcPr>
          <w:p w14:paraId="619329A9" w14:textId="77777777" w:rsidR="00423257" w:rsidRPr="00DB707E" w:rsidRDefault="00423257" w:rsidP="00864629">
            <w:pPr>
              <w:pStyle w:val="TAL"/>
              <w:rPr>
                <w:bCs/>
              </w:rPr>
            </w:pPr>
            <w:r w:rsidRPr="00DB707E">
              <w:rPr>
                <w:bCs/>
                <w:lang w:eastAsia="zh-CN"/>
              </w:rPr>
              <w:t>TRS configuration</w:t>
            </w:r>
          </w:p>
        </w:tc>
        <w:tc>
          <w:tcPr>
            <w:tcW w:w="1701" w:type="dxa"/>
            <w:vMerge w:val="restart"/>
            <w:tcBorders>
              <w:top w:val="single" w:sz="4" w:space="0" w:color="auto"/>
              <w:left w:val="single" w:sz="4" w:space="0" w:color="auto"/>
              <w:right w:val="single" w:sz="4" w:space="0" w:color="auto"/>
            </w:tcBorders>
          </w:tcPr>
          <w:p w14:paraId="65B22AE2"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7F240EEB" w14:textId="77777777" w:rsidR="00423257" w:rsidRPr="00DB707E" w:rsidRDefault="00423257" w:rsidP="00864629">
            <w:pPr>
              <w:pStyle w:val="TAC"/>
              <w:rPr>
                <w:rFonts w:cs="v4.2.0"/>
                <w:lang w:eastAsia="zh-CN"/>
              </w:rPr>
            </w:pPr>
            <w:r w:rsidRPr="00DB707E">
              <w:rPr>
                <w:rFonts w:cs="v4.2.0"/>
                <w:lang w:eastAsia="zh-CN"/>
              </w:rPr>
              <w:t>1, 4</w:t>
            </w:r>
          </w:p>
        </w:tc>
        <w:tc>
          <w:tcPr>
            <w:tcW w:w="1701" w:type="dxa"/>
            <w:gridSpan w:val="2"/>
            <w:tcBorders>
              <w:top w:val="single" w:sz="4" w:space="0" w:color="auto"/>
              <w:left w:val="single" w:sz="4" w:space="0" w:color="auto"/>
              <w:bottom w:val="single" w:sz="4" w:space="0" w:color="auto"/>
              <w:right w:val="single" w:sz="4" w:space="0" w:color="auto"/>
            </w:tcBorders>
          </w:tcPr>
          <w:p w14:paraId="255D4003" w14:textId="77777777" w:rsidR="00423257" w:rsidRPr="00DB707E" w:rsidRDefault="00423257" w:rsidP="00864629">
            <w:pPr>
              <w:pStyle w:val="TAC"/>
            </w:pPr>
            <w:r w:rsidRPr="00DB707E">
              <w:rPr>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tcPr>
          <w:p w14:paraId="056D89A3" w14:textId="77777777" w:rsidR="00423257" w:rsidRPr="00DB707E" w:rsidRDefault="00423257" w:rsidP="00864629">
            <w:pPr>
              <w:pStyle w:val="TAC"/>
            </w:pPr>
            <w:r w:rsidRPr="00DB707E">
              <w:rPr>
                <w:rFonts w:cs="v4.2.0"/>
                <w:lang w:eastAsia="zh-CN"/>
              </w:rPr>
              <w:t>N/A</w:t>
            </w:r>
          </w:p>
        </w:tc>
      </w:tr>
      <w:tr w:rsidR="00423257" w:rsidRPr="00DB707E" w14:paraId="48B87650" w14:textId="77777777" w:rsidTr="00864629">
        <w:trPr>
          <w:cantSplit/>
          <w:trHeight w:val="187"/>
          <w:jc w:val="center"/>
        </w:trPr>
        <w:tc>
          <w:tcPr>
            <w:tcW w:w="1668" w:type="dxa"/>
            <w:vMerge/>
            <w:tcBorders>
              <w:left w:val="single" w:sz="4" w:space="0" w:color="auto"/>
              <w:right w:val="single" w:sz="4" w:space="0" w:color="auto"/>
            </w:tcBorders>
          </w:tcPr>
          <w:p w14:paraId="515BB68D" w14:textId="77777777" w:rsidR="00423257" w:rsidRPr="00DB707E" w:rsidRDefault="00423257" w:rsidP="00864629">
            <w:pPr>
              <w:pStyle w:val="TAL"/>
              <w:rPr>
                <w:bCs/>
              </w:rPr>
            </w:pPr>
          </w:p>
        </w:tc>
        <w:tc>
          <w:tcPr>
            <w:tcW w:w="1701" w:type="dxa"/>
            <w:vMerge/>
            <w:tcBorders>
              <w:left w:val="single" w:sz="4" w:space="0" w:color="auto"/>
              <w:right w:val="single" w:sz="4" w:space="0" w:color="auto"/>
            </w:tcBorders>
          </w:tcPr>
          <w:p w14:paraId="46772354"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63931AC4" w14:textId="77777777" w:rsidR="00423257" w:rsidRPr="00DB707E" w:rsidRDefault="00423257" w:rsidP="00864629">
            <w:pPr>
              <w:pStyle w:val="TAC"/>
              <w:rPr>
                <w:rFonts w:cs="v4.2.0"/>
                <w:lang w:eastAsia="zh-CN"/>
              </w:rPr>
            </w:pPr>
            <w:r w:rsidRPr="00DB707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1D76B576" w14:textId="77777777" w:rsidR="00423257" w:rsidRPr="00DB707E" w:rsidRDefault="00423257" w:rsidP="00864629">
            <w:pPr>
              <w:pStyle w:val="TAC"/>
            </w:pPr>
            <w:r w:rsidRPr="00DB707E">
              <w:rPr>
                <w:lang w:eastAsia="zh-CN"/>
              </w:rPr>
              <w:t>TRS.1.1 TDD</w:t>
            </w:r>
          </w:p>
        </w:tc>
        <w:tc>
          <w:tcPr>
            <w:tcW w:w="1842" w:type="dxa"/>
            <w:gridSpan w:val="2"/>
            <w:tcBorders>
              <w:top w:val="single" w:sz="4" w:space="0" w:color="auto"/>
              <w:left w:val="single" w:sz="4" w:space="0" w:color="auto"/>
              <w:bottom w:val="single" w:sz="4" w:space="0" w:color="auto"/>
              <w:right w:val="single" w:sz="4" w:space="0" w:color="auto"/>
            </w:tcBorders>
          </w:tcPr>
          <w:p w14:paraId="6E1C24B0" w14:textId="77777777" w:rsidR="00423257" w:rsidRPr="00DB707E" w:rsidRDefault="00423257" w:rsidP="00864629">
            <w:pPr>
              <w:pStyle w:val="TAC"/>
            </w:pPr>
            <w:r w:rsidRPr="00DB707E">
              <w:rPr>
                <w:rFonts w:cs="v4.2.0"/>
                <w:lang w:eastAsia="zh-CN"/>
              </w:rPr>
              <w:t>N/A</w:t>
            </w:r>
          </w:p>
        </w:tc>
      </w:tr>
      <w:tr w:rsidR="00423257" w:rsidRPr="00DB707E" w14:paraId="0A87CE22" w14:textId="77777777" w:rsidTr="00864629">
        <w:trPr>
          <w:cantSplit/>
          <w:trHeight w:val="187"/>
          <w:jc w:val="center"/>
        </w:trPr>
        <w:tc>
          <w:tcPr>
            <w:tcW w:w="1668" w:type="dxa"/>
            <w:vMerge/>
            <w:tcBorders>
              <w:left w:val="single" w:sz="4" w:space="0" w:color="auto"/>
              <w:bottom w:val="single" w:sz="4" w:space="0" w:color="auto"/>
              <w:right w:val="single" w:sz="4" w:space="0" w:color="auto"/>
            </w:tcBorders>
          </w:tcPr>
          <w:p w14:paraId="679FB6FF" w14:textId="77777777" w:rsidR="00423257" w:rsidRPr="00DB707E" w:rsidRDefault="00423257" w:rsidP="00864629">
            <w:pPr>
              <w:pStyle w:val="TAL"/>
              <w:rPr>
                <w:bCs/>
              </w:rPr>
            </w:pPr>
          </w:p>
        </w:tc>
        <w:tc>
          <w:tcPr>
            <w:tcW w:w="1701" w:type="dxa"/>
            <w:vMerge/>
            <w:tcBorders>
              <w:left w:val="single" w:sz="4" w:space="0" w:color="auto"/>
              <w:bottom w:val="single" w:sz="4" w:space="0" w:color="auto"/>
              <w:right w:val="single" w:sz="4" w:space="0" w:color="auto"/>
            </w:tcBorders>
          </w:tcPr>
          <w:p w14:paraId="753C4FF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tcPr>
          <w:p w14:paraId="25D4B62F" w14:textId="77777777" w:rsidR="00423257" w:rsidRPr="00DB707E" w:rsidRDefault="00423257" w:rsidP="00864629">
            <w:pPr>
              <w:pStyle w:val="TAC"/>
              <w:rPr>
                <w:rFonts w:cs="v4.2.0"/>
                <w:lang w:eastAsia="zh-CN"/>
              </w:rPr>
            </w:pPr>
            <w:r w:rsidRPr="00DB707E">
              <w:rPr>
                <w:rFonts w:cs="v4.2.0"/>
                <w:lang w:eastAsia="zh-CN"/>
              </w:rPr>
              <w:t>3</w:t>
            </w:r>
          </w:p>
        </w:tc>
        <w:tc>
          <w:tcPr>
            <w:tcW w:w="1701" w:type="dxa"/>
            <w:gridSpan w:val="2"/>
            <w:tcBorders>
              <w:top w:val="single" w:sz="4" w:space="0" w:color="auto"/>
              <w:left w:val="single" w:sz="4" w:space="0" w:color="auto"/>
              <w:bottom w:val="single" w:sz="4" w:space="0" w:color="auto"/>
              <w:right w:val="single" w:sz="4" w:space="0" w:color="auto"/>
            </w:tcBorders>
          </w:tcPr>
          <w:p w14:paraId="6C5E01DD" w14:textId="77777777" w:rsidR="00423257" w:rsidRPr="00DB707E" w:rsidRDefault="00423257" w:rsidP="00864629">
            <w:pPr>
              <w:pStyle w:val="TAC"/>
            </w:pPr>
            <w:r w:rsidRPr="00DB707E">
              <w:rPr>
                <w:lang w:eastAsia="zh-CN"/>
              </w:rPr>
              <w:t>TRS.1.2 TDD</w:t>
            </w:r>
          </w:p>
        </w:tc>
        <w:tc>
          <w:tcPr>
            <w:tcW w:w="1842" w:type="dxa"/>
            <w:gridSpan w:val="2"/>
            <w:tcBorders>
              <w:top w:val="single" w:sz="4" w:space="0" w:color="auto"/>
              <w:left w:val="single" w:sz="4" w:space="0" w:color="auto"/>
              <w:bottom w:val="single" w:sz="4" w:space="0" w:color="auto"/>
              <w:right w:val="single" w:sz="4" w:space="0" w:color="auto"/>
            </w:tcBorders>
          </w:tcPr>
          <w:p w14:paraId="6D7A5E7D" w14:textId="77777777" w:rsidR="00423257" w:rsidRPr="00DB707E" w:rsidRDefault="00423257" w:rsidP="00864629">
            <w:pPr>
              <w:pStyle w:val="TAC"/>
            </w:pPr>
            <w:r w:rsidRPr="00DB707E">
              <w:rPr>
                <w:rFonts w:cs="v4.2.0"/>
                <w:lang w:eastAsia="zh-CN"/>
              </w:rPr>
              <w:t>N/A</w:t>
            </w:r>
          </w:p>
        </w:tc>
      </w:tr>
      <w:tr w:rsidR="00423257" w:rsidRPr="00DB707E" w14:paraId="344BBB54"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16FBB769" w14:textId="77777777" w:rsidR="00423257" w:rsidRPr="00DB707E" w:rsidRDefault="00423257" w:rsidP="00864629">
            <w:pPr>
              <w:pStyle w:val="TAL"/>
              <w:rPr>
                <w:bCs/>
                <w:lang w:eastAsia="zh-CN"/>
              </w:rPr>
            </w:pPr>
            <w:r w:rsidRPr="00DB707E">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51B7EE7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84340D7"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71B3F23" w14:textId="77777777" w:rsidR="00423257" w:rsidRPr="00DB707E" w:rsidRDefault="00423257" w:rsidP="00864629">
            <w:pPr>
              <w:pStyle w:val="TAC"/>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B52030D" w14:textId="77777777" w:rsidR="00423257" w:rsidRPr="00DB707E" w:rsidRDefault="00423257" w:rsidP="00864629">
            <w:pPr>
              <w:pStyle w:val="TAC"/>
            </w:pPr>
            <w:r w:rsidRPr="00DB707E">
              <w:rPr>
                <w:rFonts w:cs="v4.2.0"/>
                <w:lang w:eastAsia="zh-CN"/>
              </w:rPr>
              <w:t>DLBWP.0.1 ULBWP.0.1</w:t>
            </w:r>
          </w:p>
        </w:tc>
      </w:tr>
      <w:tr w:rsidR="00423257" w:rsidRPr="00DB707E" w14:paraId="3B6A2E5D"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585E426E" w14:textId="77777777" w:rsidR="00423257" w:rsidRPr="00DB707E" w:rsidRDefault="00423257" w:rsidP="00864629">
            <w:pPr>
              <w:pStyle w:val="TAL"/>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32769A7"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A0CF088"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2D74421C" w14:textId="77777777" w:rsidR="00423257" w:rsidRPr="00DB707E" w:rsidRDefault="00423257" w:rsidP="00864629">
            <w:pPr>
              <w:pStyle w:val="TAC"/>
            </w:pPr>
            <w:r w:rsidRPr="00DB707E">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019088F" w14:textId="77777777" w:rsidR="00423257" w:rsidRPr="00DB707E" w:rsidRDefault="00423257" w:rsidP="00864629">
            <w:pPr>
              <w:pStyle w:val="TAC"/>
            </w:pPr>
            <w:r w:rsidRPr="00DB707E">
              <w:rPr>
                <w:rFonts w:cs="v4.2.0"/>
                <w:lang w:eastAsia="zh-CN"/>
              </w:rPr>
              <w:t>DLBWP.1.1</w:t>
            </w:r>
          </w:p>
        </w:tc>
      </w:tr>
      <w:tr w:rsidR="00423257" w:rsidRPr="00DB707E" w14:paraId="70063071"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3818C82" w14:textId="77777777" w:rsidR="00423257" w:rsidRPr="00DB707E" w:rsidRDefault="00423257" w:rsidP="00864629">
            <w:pPr>
              <w:pStyle w:val="TAL"/>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BF8588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16A06D9"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2B955C58" w14:textId="77777777" w:rsidR="00423257" w:rsidRPr="00DB707E" w:rsidRDefault="00423257" w:rsidP="00864629">
            <w:pPr>
              <w:pStyle w:val="TAC"/>
              <w:rPr>
                <w:rFonts w:cs="v4.2.0"/>
                <w:lang w:eastAsia="zh-CN"/>
              </w:rPr>
            </w:pPr>
            <w:r w:rsidRPr="00DB707E">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C046793" w14:textId="77777777" w:rsidR="00423257" w:rsidRPr="00DB707E" w:rsidRDefault="00423257" w:rsidP="00864629">
            <w:pPr>
              <w:pStyle w:val="TAC"/>
              <w:rPr>
                <w:rFonts w:cs="v4.2.0"/>
                <w:lang w:eastAsia="zh-CN"/>
              </w:rPr>
            </w:pPr>
            <w:r w:rsidRPr="00DB707E">
              <w:rPr>
                <w:rFonts w:cs="v4.2.0"/>
                <w:lang w:eastAsia="zh-CN"/>
              </w:rPr>
              <w:t>ULBWP.1.1</w:t>
            </w:r>
          </w:p>
        </w:tc>
      </w:tr>
      <w:tr w:rsidR="00423257" w:rsidRPr="00DB707E" w14:paraId="6627385D"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387D482D" w14:textId="77777777" w:rsidR="00423257" w:rsidRPr="00DB707E" w:rsidRDefault="00423257" w:rsidP="00864629">
            <w:pPr>
              <w:pStyle w:val="TAL"/>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3946BA31"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961CD74" w14:textId="77777777" w:rsidR="00423257" w:rsidRPr="00DB707E" w:rsidRDefault="00423257" w:rsidP="00864629">
            <w:pPr>
              <w:pStyle w:val="TAC"/>
              <w:rPr>
                <w:rFonts w:cs="v4.2.0"/>
                <w:lang w:eastAsia="zh-CN"/>
              </w:rPr>
            </w:pPr>
            <w:r w:rsidRPr="00DB707E">
              <w:rPr>
                <w:rFonts w:cs="v4.2.0"/>
                <w:lang w:eastAsia="zh-CN"/>
              </w:rPr>
              <w:t>1, 2, 3, 4</w:t>
            </w:r>
          </w:p>
        </w:tc>
        <w:tc>
          <w:tcPr>
            <w:tcW w:w="1701" w:type="dxa"/>
            <w:gridSpan w:val="2"/>
            <w:tcBorders>
              <w:top w:val="single" w:sz="4" w:space="0" w:color="auto"/>
              <w:left w:val="single" w:sz="4" w:space="0" w:color="auto"/>
              <w:bottom w:val="single" w:sz="4" w:space="0" w:color="auto"/>
              <w:right w:val="single" w:sz="4" w:space="0" w:color="auto"/>
            </w:tcBorders>
            <w:hideMark/>
          </w:tcPr>
          <w:p w14:paraId="6813CB4E" w14:textId="77777777" w:rsidR="00423257" w:rsidRPr="00DB707E" w:rsidRDefault="00423257" w:rsidP="00864629">
            <w:pPr>
              <w:pStyle w:val="TAC"/>
              <w:rPr>
                <w:rFonts w:cs="v4.2.0"/>
                <w:lang w:eastAsia="zh-CN"/>
              </w:rPr>
            </w:pPr>
            <w:r w:rsidRPr="00DB707E">
              <w:rPr>
                <w:rFonts w:eastAsia="DengXian" w:cs="v4.2.0" w:hint="eastAsia"/>
                <w:lang w:eastAsia="zh-CN"/>
              </w:rPr>
              <w:t>C</w:t>
            </w:r>
            <w:r w:rsidRPr="00DB707E">
              <w:rPr>
                <w:rFonts w:eastAsia="DengXian" w:cs="v4.2.0"/>
                <w:lang w:eastAsia="zh-CN"/>
              </w:rPr>
              <w:t>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5A6B6C51" w14:textId="77777777" w:rsidR="00423257" w:rsidRPr="00DB707E" w:rsidRDefault="00423257" w:rsidP="00864629">
            <w:pPr>
              <w:pStyle w:val="TAC"/>
              <w:rPr>
                <w:rFonts w:cs="v4.2.0"/>
                <w:lang w:eastAsia="zh-CN"/>
              </w:rPr>
            </w:pPr>
            <w:r w:rsidRPr="00DB707E">
              <w:rPr>
                <w:rFonts w:cs="v4.2.0"/>
                <w:lang w:eastAsia="zh-CN"/>
              </w:rPr>
              <w:t>SSB</w:t>
            </w:r>
          </w:p>
        </w:tc>
      </w:tr>
      <w:tr w:rsidR="00423257" w:rsidRPr="00DB707E" w14:paraId="0926C616"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9AA38EE" w14:textId="77777777" w:rsidR="00423257" w:rsidRPr="00DB707E" w:rsidRDefault="00423257" w:rsidP="00864629">
            <w:pPr>
              <w:pStyle w:val="TAL"/>
              <w:rPr>
                <w:rFonts w:cs="v4.2.0"/>
              </w:rPr>
            </w:pPr>
            <w:r w:rsidRPr="00DB707E">
              <w:rPr>
                <w:rFonts w:cs="v4.2.0"/>
                <w:noProof/>
                <w:position w:val="-12"/>
                <w:lang w:val="en-US" w:eastAsia="zh-CN"/>
              </w:rPr>
              <w:drawing>
                <wp:inline distT="0" distB="0" distL="0" distR="0" wp14:anchorId="49DFABAA" wp14:editId="24C97F43">
                  <wp:extent cx="259080" cy="238125"/>
                  <wp:effectExtent l="0" t="0" r="7620" b="9525"/>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6256C093" w14:textId="77777777" w:rsidR="00423257" w:rsidRPr="00DB707E" w:rsidRDefault="00423257" w:rsidP="00864629">
            <w:pPr>
              <w:pStyle w:val="TAC"/>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3526B77F" w14:textId="77777777" w:rsidR="00423257" w:rsidRPr="00DB707E" w:rsidRDefault="00423257" w:rsidP="00864629">
            <w:pPr>
              <w:pStyle w:val="TAC"/>
              <w:rPr>
                <w:rFonts w:cs="v4.2.0"/>
                <w:lang w:eastAsia="zh-CN"/>
              </w:rPr>
            </w:pPr>
            <w:r w:rsidRPr="00DB707E">
              <w:rPr>
                <w:rFonts w:cs="v4.2.0"/>
                <w:lang w:eastAsia="zh-CN"/>
              </w:rPr>
              <w:t>1, 4</w:t>
            </w:r>
          </w:p>
        </w:tc>
        <w:tc>
          <w:tcPr>
            <w:tcW w:w="3543" w:type="dxa"/>
            <w:gridSpan w:val="4"/>
            <w:tcBorders>
              <w:top w:val="single" w:sz="4" w:space="0" w:color="auto"/>
              <w:left w:val="single" w:sz="4" w:space="0" w:color="auto"/>
              <w:bottom w:val="single" w:sz="4" w:space="0" w:color="auto"/>
              <w:right w:val="single" w:sz="4" w:space="0" w:color="auto"/>
            </w:tcBorders>
            <w:hideMark/>
          </w:tcPr>
          <w:p w14:paraId="295A52CA" w14:textId="77777777" w:rsidR="00423257" w:rsidRPr="00DB707E" w:rsidRDefault="00423257" w:rsidP="00864629">
            <w:pPr>
              <w:pStyle w:val="TAC"/>
              <w:rPr>
                <w:rFonts w:cs="v4.2.0"/>
                <w:lang w:eastAsia="zh-CN"/>
              </w:rPr>
            </w:pPr>
            <w:r w:rsidRPr="00DB707E">
              <w:rPr>
                <w:rFonts w:cs="v4.2.0"/>
                <w:lang w:eastAsia="zh-CN"/>
              </w:rPr>
              <w:t>-98</w:t>
            </w:r>
          </w:p>
        </w:tc>
      </w:tr>
      <w:tr w:rsidR="00423257" w:rsidRPr="00DB707E" w14:paraId="440D27A7"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2F89DE09" w14:textId="77777777" w:rsidR="00423257" w:rsidRPr="00DB707E" w:rsidRDefault="00423257" w:rsidP="00864629">
            <w:pPr>
              <w:pStyle w:val="TAL"/>
              <w:rPr>
                <w:rFonts w:cs="v4.2.0"/>
              </w:rPr>
            </w:pPr>
          </w:p>
        </w:tc>
        <w:tc>
          <w:tcPr>
            <w:tcW w:w="1701" w:type="dxa"/>
            <w:tcBorders>
              <w:top w:val="nil"/>
              <w:left w:val="single" w:sz="4" w:space="0" w:color="auto"/>
              <w:bottom w:val="nil"/>
              <w:right w:val="single" w:sz="4" w:space="0" w:color="auto"/>
            </w:tcBorders>
            <w:shd w:val="clear" w:color="auto" w:fill="auto"/>
            <w:hideMark/>
          </w:tcPr>
          <w:p w14:paraId="5717C0E8" w14:textId="77777777" w:rsidR="00423257" w:rsidRPr="00DB707E" w:rsidRDefault="00423257" w:rsidP="00864629">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550629E" w14:textId="77777777" w:rsidR="00423257" w:rsidRPr="00DB707E" w:rsidRDefault="00423257" w:rsidP="00864629">
            <w:pPr>
              <w:pStyle w:val="TAC"/>
              <w:rPr>
                <w:rFonts w:cs="v4.2.0"/>
                <w:lang w:eastAsia="zh-CN"/>
              </w:rPr>
            </w:pPr>
            <w:r w:rsidRPr="00DB707E">
              <w:rPr>
                <w:rFonts w:cs="v4.2.0"/>
                <w:lang w:eastAsia="zh-CN"/>
              </w:rPr>
              <w:t>2</w:t>
            </w:r>
          </w:p>
        </w:tc>
        <w:tc>
          <w:tcPr>
            <w:tcW w:w="3543" w:type="dxa"/>
            <w:gridSpan w:val="4"/>
            <w:tcBorders>
              <w:top w:val="single" w:sz="4" w:space="0" w:color="auto"/>
              <w:left w:val="single" w:sz="4" w:space="0" w:color="auto"/>
              <w:bottom w:val="single" w:sz="4" w:space="0" w:color="auto"/>
              <w:right w:val="single" w:sz="4" w:space="0" w:color="auto"/>
            </w:tcBorders>
            <w:hideMark/>
          </w:tcPr>
          <w:p w14:paraId="37E4152D" w14:textId="77777777" w:rsidR="00423257" w:rsidRPr="00DB707E" w:rsidRDefault="00423257" w:rsidP="00864629">
            <w:pPr>
              <w:pStyle w:val="TAC"/>
              <w:rPr>
                <w:rFonts w:cs="v4.2.0"/>
                <w:lang w:eastAsia="zh-CN"/>
              </w:rPr>
            </w:pPr>
            <w:r w:rsidRPr="00DB707E">
              <w:rPr>
                <w:rFonts w:cs="v4.2.0"/>
                <w:lang w:eastAsia="zh-CN"/>
              </w:rPr>
              <w:t>-98</w:t>
            </w:r>
          </w:p>
        </w:tc>
      </w:tr>
      <w:tr w:rsidR="00423257" w:rsidRPr="00DB707E" w14:paraId="74BFFE55"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47B7165F" w14:textId="77777777" w:rsidR="00423257" w:rsidRPr="00DB707E" w:rsidRDefault="00423257" w:rsidP="00864629">
            <w:pPr>
              <w:pStyle w:val="TAL"/>
              <w:rPr>
                <w:rFonts w:cs="v4.2.0"/>
              </w:rPr>
            </w:pPr>
          </w:p>
        </w:tc>
        <w:tc>
          <w:tcPr>
            <w:tcW w:w="1701" w:type="dxa"/>
            <w:tcBorders>
              <w:top w:val="nil"/>
              <w:left w:val="single" w:sz="4" w:space="0" w:color="auto"/>
              <w:bottom w:val="single" w:sz="4" w:space="0" w:color="auto"/>
              <w:right w:val="single" w:sz="4" w:space="0" w:color="auto"/>
            </w:tcBorders>
            <w:shd w:val="clear" w:color="auto" w:fill="auto"/>
            <w:hideMark/>
          </w:tcPr>
          <w:p w14:paraId="55E21925" w14:textId="77777777" w:rsidR="00423257" w:rsidRPr="00DB707E" w:rsidRDefault="00423257" w:rsidP="00864629">
            <w:pPr>
              <w:pStyle w:val="TAC"/>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DEB8A17" w14:textId="77777777" w:rsidR="00423257" w:rsidRPr="00DB707E" w:rsidRDefault="00423257" w:rsidP="00864629">
            <w:pPr>
              <w:pStyle w:val="TAC"/>
              <w:rPr>
                <w:rFonts w:cs="v4.2.0"/>
                <w:lang w:eastAsia="zh-CN"/>
              </w:rPr>
            </w:pPr>
            <w:r w:rsidRPr="00DB707E">
              <w:rPr>
                <w:rFonts w:cs="v4.2.0"/>
                <w:lang w:eastAsia="zh-CN"/>
              </w:rPr>
              <w:t>3</w:t>
            </w:r>
          </w:p>
        </w:tc>
        <w:tc>
          <w:tcPr>
            <w:tcW w:w="3543" w:type="dxa"/>
            <w:gridSpan w:val="4"/>
            <w:tcBorders>
              <w:top w:val="single" w:sz="4" w:space="0" w:color="auto"/>
              <w:left w:val="single" w:sz="4" w:space="0" w:color="auto"/>
              <w:bottom w:val="single" w:sz="4" w:space="0" w:color="auto"/>
              <w:right w:val="single" w:sz="4" w:space="0" w:color="auto"/>
            </w:tcBorders>
            <w:hideMark/>
          </w:tcPr>
          <w:p w14:paraId="301D728B" w14:textId="77777777" w:rsidR="00423257" w:rsidRPr="00DB707E" w:rsidRDefault="00423257" w:rsidP="00864629">
            <w:pPr>
              <w:pStyle w:val="TAC"/>
              <w:rPr>
                <w:rFonts w:cs="v4.2.0"/>
                <w:lang w:eastAsia="zh-CN"/>
              </w:rPr>
            </w:pPr>
            <w:r w:rsidRPr="00DB707E">
              <w:rPr>
                <w:rFonts w:cs="v4.2.0"/>
                <w:lang w:eastAsia="zh-CN"/>
              </w:rPr>
              <w:t>-95</w:t>
            </w:r>
          </w:p>
        </w:tc>
      </w:tr>
      <w:tr w:rsidR="00423257" w:rsidRPr="00DB707E" w14:paraId="4635444A"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48CF9CB" w14:textId="77777777" w:rsidR="00423257" w:rsidRPr="00DB707E" w:rsidRDefault="00423257" w:rsidP="00864629">
            <w:pPr>
              <w:pStyle w:val="TAL"/>
            </w:pPr>
            <w:r w:rsidRPr="00DB707E">
              <w:rPr>
                <w:rFonts w:cs="v4.2.0"/>
                <w:noProof/>
                <w:position w:val="-12"/>
                <w:lang w:val="en-US" w:eastAsia="zh-CN"/>
              </w:rPr>
              <w:drawing>
                <wp:inline distT="0" distB="0" distL="0" distR="0" wp14:anchorId="6123F365" wp14:editId="3B3D6387">
                  <wp:extent cx="259080" cy="238125"/>
                  <wp:effectExtent l="0" t="0" r="762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nil"/>
              <w:right w:val="single" w:sz="4" w:space="0" w:color="auto"/>
            </w:tcBorders>
            <w:shd w:val="clear" w:color="auto" w:fill="auto"/>
            <w:hideMark/>
          </w:tcPr>
          <w:p w14:paraId="2F579E6A" w14:textId="77777777" w:rsidR="00423257" w:rsidRPr="00DB707E" w:rsidRDefault="00423257" w:rsidP="00864629">
            <w:pPr>
              <w:pStyle w:val="TAC"/>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4F650ECA" w14:textId="77777777" w:rsidR="00423257" w:rsidRPr="00DB707E" w:rsidRDefault="00423257" w:rsidP="00864629">
            <w:pPr>
              <w:pStyle w:val="TAC"/>
              <w:rPr>
                <w:lang w:eastAsia="zh-CN"/>
              </w:rPr>
            </w:pPr>
            <w:r w:rsidRPr="00DB707E">
              <w:rPr>
                <w:lang w:eastAsia="zh-CN"/>
              </w:rPr>
              <w:t>1, 4</w:t>
            </w:r>
          </w:p>
        </w:tc>
        <w:tc>
          <w:tcPr>
            <w:tcW w:w="3543" w:type="dxa"/>
            <w:gridSpan w:val="4"/>
            <w:tcBorders>
              <w:top w:val="single" w:sz="4" w:space="0" w:color="auto"/>
              <w:left w:val="single" w:sz="4" w:space="0" w:color="auto"/>
              <w:bottom w:val="nil"/>
              <w:right w:val="single" w:sz="4" w:space="0" w:color="auto"/>
            </w:tcBorders>
            <w:shd w:val="clear" w:color="auto" w:fill="auto"/>
            <w:hideMark/>
          </w:tcPr>
          <w:p w14:paraId="72F543C1" w14:textId="77777777" w:rsidR="00423257" w:rsidRPr="00DB707E" w:rsidRDefault="00423257" w:rsidP="00864629">
            <w:pPr>
              <w:pStyle w:val="TAC"/>
            </w:pPr>
            <w:r w:rsidRPr="00DB707E">
              <w:t>-98</w:t>
            </w:r>
          </w:p>
        </w:tc>
      </w:tr>
      <w:tr w:rsidR="00423257" w:rsidRPr="00DB707E" w14:paraId="795A28C6"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0489AA6C"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305B950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471E6D1" w14:textId="77777777" w:rsidR="00423257" w:rsidRPr="00DB707E" w:rsidRDefault="00423257" w:rsidP="00864629">
            <w:pPr>
              <w:pStyle w:val="TAC"/>
              <w:rPr>
                <w:lang w:eastAsia="zh-CN"/>
              </w:rPr>
            </w:pPr>
            <w:r w:rsidRPr="00DB707E">
              <w:rPr>
                <w:lang w:eastAsia="zh-CN"/>
              </w:rPr>
              <w:t>2</w:t>
            </w:r>
          </w:p>
        </w:tc>
        <w:tc>
          <w:tcPr>
            <w:tcW w:w="3543" w:type="dxa"/>
            <w:gridSpan w:val="4"/>
            <w:tcBorders>
              <w:top w:val="nil"/>
              <w:left w:val="single" w:sz="4" w:space="0" w:color="auto"/>
              <w:bottom w:val="nil"/>
              <w:right w:val="single" w:sz="4" w:space="0" w:color="auto"/>
            </w:tcBorders>
            <w:shd w:val="clear" w:color="auto" w:fill="auto"/>
            <w:hideMark/>
          </w:tcPr>
          <w:p w14:paraId="60B0CA9F" w14:textId="77777777" w:rsidR="00423257" w:rsidRPr="00DB707E" w:rsidRDefault="00423257" w:rsidP="00864629">
            <w:pPr>
              <w:pStyle w:val="TAC"/>
            </w:pPr>
          </w:p>
        </w:tc>
      </w:tr>
      <w:tr w:rsidR="00423257" w:rsidRPr="00DB707E" w14:paraId="1AB3AF5D"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12DB2D2B"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7D607A32"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93CDD7A" w14:textId="77777777" w:rsidR="00423257" w:rsidRPr="00DB707E" w:rsidRDefault="00423257" w:rsidP="00864629">
            <w:pPr>
              <w:pStyle w:val="TAC"/>
              <w:rPr>
                <w:lang w:eastAsia="zh-CN"/>
              </w:rPr>
            </w:pPr>
            <w:r w:rsidRPr="00DB707E">
              <w:rPr>
                <w:lang w:eastAsia="zh-CN"/>
              </w:rPr>
              <w:t>3</w:t>
            </w:r>
          </w:p>
        </w:tc>
        <w:tc>
          <w:tcPr>
            <w:tcW w:w="3543" w:type="dxa"/>
            <w:gridSpan w:val="4"/>
            <w:tcBorders>
              <w:top w:val="nil"/>
              <w:left w:val="single" w:sz="4" w:space="0" w:color="auto"/>
              <w:bottom w:val="single" w:sz="4" w:space="0" w:color="auto"/>
              <w:right w:val="single" w:sz="4" w:space="0" w:color="auto"/>
            </w:tcBorders>
            <w:shd w:val="clear" w:color="auto" w:fill="auto"/>
            <w:hideMark/>
          </w:tcPr>
          <w:p w14:paraId="2F098157" w14:textId="77777777" w:rsidR="00423257" w:rsidRPr="00DB707E" w:rsidRDefault="00423257" w:rsidP="00864629">
            <w:pPr>
              <w:pStyle w:val="TAC"/>
            </w:pPr>
          </w:p>
        </w:tc>
      </w:tr>
      <w:tr w:rsidR="00423257" w:rsidRPr="00DB707E" w14:paraId="2EC2951F"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A5B4492" w14:textId="77777777" w:rsidR="00423257" w:rsidRPr="00DB707E" w:rsidRDefault="00423257" w:rsidP="00864629">
            <w:pPr>
              <w:pStyle w:val="TAL"/>
            </w:pPr>
            <w:r w:rsidRPr="00DB707E">
              <w:rPr>
                <w:rFonts w:cs="v4.2.0"/>
                <w:noProof/>
                <w:position w:val="-12"/>
                <w:lang w:val="en-US" w:eastAsia="zh-CN"/>
              </w:rPr>
              <w:drawing>
                <wp:inline distT="0" distB="0" distL="0" distR="0" wp14:anchorId="3D1FF2DB" wp14:editId="0DB499F9">
                  <wp:extent cx="401955" cy="248285"/>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1A628150" w14:textId="77777777" w:rsidR="00423257" w:rsidRPr="00DB707E" w:rsidRDefault="00423257"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0079FAC"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4F855982" w14:textId="77777777" w:rsidR="00423257" w:rsidRPr="00DB707E" w:rsidRDefault="00423257" w:rsidP="00864629">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49C7A9C4" w14:textId="77777777" w:rsidR="00423257" w:rsidRPr="00DB707E" w:rsidRDefault="00423257" w:rsidP="00864629">
            <w:pPr>
              <w:pStyle w:val="TAC"/>
            </w:pPr>
            <w:r w:rsidRPr="00DB707E">
              <w:rPr>
                <w:rFonts w:cs="v4.2.0"/>
              </w:rPr>
              <w:t>-1.46</w:t>
            </w:r>
          </w:p>
        </w:tc>
        <w:tc>
          <w:tcPr>
            <w:tcW w:w="921" w:type="dxa"/>
            <w:tcBorders>
              <w:top w:val="single" w:sz="4" w:space="0" w:color="auto"/>
              <w:left w:val="single" w:sz="4" w:space="0" w:color="auto"/>
              <w:bottom w:val="nil"/>
              <w:right w:val="single" w:sz="4" w:space="0" w:color="auto"/>
            </w:tcBorders>
            <w:shd w:val="clear" w:color="auto" w:fill="auto"/>
            <w:hideMark/>
          </w:tcPr>
          <w:p w14:paraId="0BC8A05E"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2ABCF9A9" w14:textId="77777777" w:rsidR="00423257" w:rsidRPr="00DB707E" w:rsidRDefault="00423257" w:rsidP="00864629">
            <w:pPr>
              <w:pStyle w:val="TAC"/>
              <w:rPr>
                <w:rFonts w:cs="v4.2.0"/>
                <w:lang w:eastAsia="zh-CN"/>
              </w:rPr>
            </w:pPr>
            <w:r w:rsidRPr="00DB707E">
              <w:rPr>
                <w:rFonts w:cs="v4.2.0"/>
                <w:lang w:eastAsia="zh-CN"/>
              </w:rPr>
              <w:t>-1.46</w:t>
            </w:r>
          </w:p>
        </w:tc>
      </w:tr>
      <w:tr w:rsidR="00423257" w:rsidRPr="00DB707E" w14:paraId="237CDB5B"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9DFA019"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130DD71F"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5027371"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1A136BDA" w14:textId="77777777" w:rsidR="00423257" w:rsidRPr="00DB707E" w:rsidRDefault="00423257" w:rsidP="00864629">
            <w:pPr>
              <w:pStyle w:val="TAC"/>
            </w:pPr>
          </w:p>
        </w:tc>
        <w:tc>
          <w:tcPr>
            <w:tcW w:w="851" w:type="dxa"/>
            <w:tcBorders>
              <w:top w:val="nil"/>
              <w:left w:val="single" w:sz="4" w:space="0" w:color="auto"/>
              <w:bottom w:val="nil"/>
              <w:right w:val="single" w:sz="4" w:space="0" w:color="auto"/>
            </w:tcBorders>
            <w:shd w:val="clear" w:color="auto" w:fill="auto"/>
            <w:hideMark/>
          </w:tcPr>
          <w:p w14:paraId="761D4DB4" w14:textId="77777777" w:rsidR="00423257" w:rsidRPr="00DB707E" w:rsidRDefault="00423257" w:rsidP="00864629">
            <w:pPr>
              <w:pStyle w:val="TAC"/>
            </w:pPr>
          </w:p>
        </w:tc>
        <w:tc>
          <w:tcPr>
            <w:tcW w:w="921" w:type="dxa"/>
            <w:tcBorders>
              <w:top w:val="nil"/>
              <w:left w:val="single" w:sz="4" w:space="0" w:color="auto"/>
              <w:bottom w:val="nil"/>
              <w:right w:val="single" w:sz="4" w:space="0" w:color="auto"/>
            </w:tcBorders>
            <w:shd w:val="clear" w:color="auto" w:fill="auto"/>
            <w:hideMark/>
          </w:tcPr>
          <w:p w14:paraId="5D3AE57B" w14:textId="77777777" w:rsidR="00423257" w:rsidRPr="00DB707E" w:rsidRDefault="00423257" w:rsidP="00864629">
            <w:pPr>
              <w:pStyle w:val="TAC"/>
              <w:rPr>
                <w:rFonts w:cs="v4.2.0"/>
                <w:lang w:eastAsia="zh-CN"/>
              </w:rPr>
            </w:pPr>
          </w:p>
        </w:tc>
        <w:tc>
          <w:tcPr>
            <w:tcW w:w="921" w:type="dxa"/>
            <w:tcBorders>
              <w:top w:val="nil"/>
              <w:left w:val="single" w:sz="4" w:space="0" w:color="auto"/>
              <w:bottom w:val="nil"/>
              <w:right w:val="single" w:sz="4" w:space="0" w:color="auto"/>
            </w:tcBorders>
            <w:shd w:val="clear" w:color="auto" w:fill="auto"/>
            <w:hideMark/>
          </w:tcPr>
          <w:p w14:paraId="37827986" w14:textId="77777777" w:rsidR="00423257" w:rsidRPr="00DB707E" w:rsidRDefault="00423257" w:rsidP="00864629">
            <w:pPr>
              <w:pStyle w:val="TAC"/>
              <w:rPr>
                <w:rFonts w:cs="v4.2.0"/>
                <w:lang w:eastAsia="zh-CN"/>
              </w:rPr>
            </w:pPr>
          </w:p>
        </w:tc>
      </w:tr>
      <w:tr w:rsidR="00423257" w:rsidRPr="00DB707E" w14:paraId="7AD5DB82"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07F7E517"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4C1C4B38"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7E6F18"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3178DE10" w14:textId="77777777" w:rsidR="00423257" w:rsidRPr="00DB707E" w:rsidRDefault="00423257" w:rsidP="00864629">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04EBC67C" w14:textId="77777777" w:rsidR="00423257" w:rsidRPr="00DB707E" w:rsidRDefault="00423257" w:rsidP="00864629">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642A3F23" w14:textId="77777777" w:rsidR="00423257" w:rsidRPr="00DB707E" w:rsidRDefault="00423257" w:rsidP="00864629">
            <w:pPr>
              <w:pStyle w:val="TAC"/>
              <w:rPr>
                <w:rFonts w:cs="v4.2.0"/>
                <w:lang w:eastAsia="zh-CN"/>
              </w:rPr>
            </w:pPr>
          </w:p>
        </w:tc>
        <w:tc>
          <w:tcPr>
            <w:tcW w:w="921" w:type="dxa"/>
            <w:tcBorders>
              <w:top w:val="nil"/>
              <w:left w:val="single" w:sz="4" w:space="0" w:color="auto"/>
              <w:bottom w:val="single" w:sz="4" w:space="0" w:color="auto"/>
              <w:right w:val="single" w:sz="4" w:space="0" w:color="auto"/>
            </w:tcBorders>
            <w:shd w:val="clear" w:color="auto" w:fill="auto"/>
            <w:hideMark/>
          </w:tcPr>
          <w:p w14:paraId="43C5157B" w14:textId="77777777" w:rsidR="00423257" w:rsidRPr="00DB707E" w:rsidRDefault="00423257" w:rsidP="00864629">
            <w:pPr>
              <w:pStyle w:val="TAC"/>
              <w:rPr>
                <w:rFonts w:cs="v4.2.0"/>
                <w:lang w:eastAsia="zh-CN"/>
              </w:rPr>
            </w:pPr>
          </w:p>
        </w:tc>
      </w:tr>
      <w:tr w:rsidR="00423257" w:rsidRPr="00DB707E" w14:paraId="47145FA0"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79530388" w14:textId="77777777" w:rsidR="00423257" w:rsidRPr="00DB707E" w:rsidRDefault="00423257" w:rsidP="00864629">
            <w:pPr>
              <w:pStyle w:val="TAL"/>
            </w:pPr>
            <w:r w:rsidRPr="00DB707E">
              <w:rPr>
                <w:rFonts w:cs="v4.2.0"/>
                <w:noProof/>
                <w:position w:val="-12"/>
                <w:lang w:val="en-US" w:eastAsia="zh-CN"/>
              </w:rPr>
              <w:drawing>
                <wp:inline distT="0" distB="0" distL="0" distR="0" wp14:anchorId="648393D6" wp14:editId="26CB634B">
                  <wp:extent cx="512445" cy="248285"/>
                  <wp:effectExtent l="0" t="0" r="190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nil"/>
              <w:right w:val="single" w:sz="4" w:space="0" w:color="auto"/>
            </w:tcBorders>
            <w:shd w:val="clear" w:color="auto" w:fill="auto"/>
            <w:hideMark/>
          </w:tcPr>
          <w:p w14:paraId="00BB7B9C" w14:textId="77777777" w:rsidR="00423257" w:rsidRPr="00DB707E" w:rsidRDefault="00423257" w:rsidP="00864629">
            <w:pPr>
              <w:pStyle w:val="TAC"/>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381C53F"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nil"/>
              <w:right w:val="single" w:sz="4" w:space="0" w:color="auto"/>
            </w:tcBorders>
            <w:shd w:val="clear" w:color="auto" w:fill="auto"/>
            <w:hideMark/>
          </w:tcPr>
          <w:p w14:paraId="1478D6DC" w14:textId="77777777" w:rsidR="00423257" w:rsidRPr="00DB707E" w:rsidRDefault="00423257" w:rsidP="00864629">
            <w:pPr>
              <w:pStyle w:val="TAC"/>
            </w:pPr>
            <w:r w:rsidRPr="00DB707E">
              <w:rPr>
                <w:rFonts w:cs="v4.2.0"/>
              </w:rPr>
              <w:t>4</w:t>
            </w:r>
          </w:p>
        </w:tc>
        <w:tc>
          <w:tcPr>
            <w:tcW w:w="851" w:type="dxa"/>
            <w:tcBorders>
              <w:top w:val="single" w:sz="4" w:space="0" w:color="auto"/>
              <w:left w:val="single" w:sz="4" w:space="0" w:color="auto"/>
              <w:bottom w:val="nil"/>
              <w:right w:val="single" w:sz="4" w:space="0" w:color="auto"/>
            </w:tcBorders>
            <w:shd w:val="clear" w:color="auto" w:fill="auto"/>
            <w:hideMark/>
          </w:tcPr>
          <w:p w14:paraId="7AD77426" w14:textId="77777777" w:rsidR="00423257" w:rsidRPr="00DB707E" w:rsidRDefault="00423257" w:rsidP="00864629">
            <w:pPr>
              <w:pStyle w:val="TAC"/>
            </w:pPr>
            <w:r w:rsidRPr="00DB707E">
              <w:rPr>
                <w:rFonts w:cs="v4.2.0"/>
              </w:rPr>
              <w:t>4</w:t>
            </w:r>
          </w:p>
        </w:tc>
        <w:tc>
          <w:tcPr>
            <w:tcW w:w="921" w:type="dxa"/>
            <w:tcBorders>
              <w:top w:val="single" w:sz="4" w:space="0" w:color="auto"/>
              <w:left w:val="single" w:sz="4" w:space="0" w:color="auto"/>
              <w:bottom w:val="nil"/>
              <w:right w:val="single" w:sz="4" w:space="0" w:color="auto"/>
            </w:tcBorders>
            <w:shd w:val="clear" w:color="auto" w:fill="auto"/>
            <w:hideMark/>
          </w:tcPr>
          <w:p w14:paraId="368FBD2B" w14:textId="77777777" w:rsidR="00423257" w:rsidRPr="00DB707E" w:rsidRDefault="00423257" w:rsidP="00864629">
            <w:pPr>
              <w:pStyle w:val="TAC"/>
              <w:rPr>
                <w:rFonts w:cs="v4.2.0"/>
              </w:rPr>
            </w:pPr>
            <w:r w:rsidRPr="00DB707E">
              <w:rPr>
                <w:rFonts w:cs="v4.2.0"/>
              </w:rPr>
              <w:t>-Infinity</w:t>
            </w:r>
          </w:p>
        </w:tc>
        <w:tc>
          <w:tcPr>
            <w:tcW w:w="921" w:type="dxa"/>
            <w:tcBorders>
              <w:top w:val="single" w:sz="4" w:space="0" w:color="auto"/>
              <w:left w:val="single" w:sz="4" w:space="0" w:color="auto"/>
              <w:bottom w:val="nil"/>
              <w:right w:val="single" w:sz="4" w:space="0" w:color="auto"/>
            </w:tcBorders>
            <w:shd w:val="clear" w:color="auto" w:fill="auto"/>
            <w:hideMark/>
          </w:tcPr>
          <w:p w14:paraId="4358F74F" w14:textId="77777777" w:rsidR="00423257" w:rsidRPr="00DB707E" w:rsidRDefault="00423257" w:rsidP="00864629">
            <w:pPr>
              <w:pStyle w:val="TAC"/>
              <w:rPr>
                <w:rFonts w:cs="v4.2.0"/>
              </w:rPr>
            </w:pPr>
            <w:r w:rsidRPr="00DB707E">
              <w:rPr>
                <w:rFonts w:cs="v4.2.0"/>
              </w:rPr>
              <w:t>4</w:t>
            </w:r>
          </w:p>
        </w:tc>
      </w:tr>
      <w:tr w:rsidR="00423257" w:rsidRPr="00DB707E" w14:paraId="64B2A22B"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3A5535D"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287C199D"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BEF5535"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nil"/>
              <w:left w:val="single" w:sz="4" w:space="0" w:color="auto"/>
              <w:bottom w:val="nil"/>
              <w:right w:val="single" w:sz="4" w:space="0" w:color="auto"/>
            </w:tcBorders>
            <w:shd w:val="clear" w:color="auto" w:fill="auto"/>
            <w:hideMark/>
          </w:tcPr>
          <w:p w14:paraId="67A49C6E" w14:textId="77777777" w:rsidR="00423257" w:rsidRPr="00DB707E" w:rsidRDefault="00423257" w:rsidP="00864629">
            <w:pPr>
              <w:pStyle w:val="TAC"/>
            </w:pPr>
          </w:p>
        </w:tc>
        <w:tc>
          <w:tcPr>
            <w:tcW w:w="851" w:type="dxa"/>
            <w:tcBorders>
              <w:top w:val="nil"/>
              <w:left w:val="single" w:sz="4" w:space="0" w:color="auto"/>
              <w:bottom w:val="nil"/>
              <w:right w:val="single" w:sz="4" w:space="0" w:color="auto"/>
            </w:tcBorders>
            <w:shd w:val="clear" w:color="auto" w:fill="auto"/>
            <w:hideMark/>
          </w:tcPr>
          <w:p w14:paraId="3112216C" w14:textId="77777777" w:rsidR="00423257" w:rsidRPr="00DB707E" w:rsidRDefault="00423257" w:rsidP="00864629">
            <w:pPr>
              <w:pStyle w:val="TAC"/>
            </w:pPr>
          </w:p>
        </w:tc>
        <w:tc>
          <w:tcPr>
            <w:tcW w:w="921" w:type="dxa"/>
            <w:tcBorders>
              <w:top w:val="nil"/>
              <w:left w:val="single" w:sz="4" w:space="0" w:color="auto"/>
              <w:bottom w:val="nil"/>
              <w:right w:val="single" w:sz="4" w:space="0" w:color="auto"/>
            </w:tcBorders>
            <w:shd w:val="clear" w:color="auto" w:fill="auto"/>
            <w:hideMark/>
          </w:tcPr>
          <w:p w14:paraId="1F98F092" w14:textId="77777777" w:rsidR="00423257" w:rsidRPr="00DB707E" w:rsidRDefault="00423257" w:rsidP="00864629">
            <w:pPr>
              <w:pStyle w:val="TAC"/>
              <w:rPr>
                <w:rFonts w:cs="v4.2.0"/>
              </w:rPr>
            </w:pPr>
          </w:p>
        </w:tc>
        <w:tc>
          <w:tcPr>
            <w:tcW w:w="921" w:type="dxa"/>
            <w:tcBorders>
              <w:top w:val="nil"/>
              <w:left w:val="single" w:sz="4" w:space="0" w:color="auto"/>
              <w:bottom w:val="nil"/>
              <w:right w:val="single" w:sz="4" w:space="0" w:color="auto"/>
            </w:tcBorders>
            <w:shd w:val="clear" w:color="auto" w:fill="auto"/>
            <w:hideMark/>
          </w:tcPr>
          <w:p w14:paraId="4951DDB1" w14:textId="77777777" w:rsidR="00423257" w:rsidRPr="00DB707E" w:rsidRDefault="00423257" w:rsidP="00864629">
            <w:pPr>
              <w:pStyle w:val="TAC"/>
              <w:rPr>
                <w:rFonts w:cs="v4.2.0"/>
              </w:rPr>
            </w:pPr>
          </w:p>
        </w:tc>
      </w:tr>
      <w:tr w:rsidR="00423257" w:rsidRPr="00DB707E" w14:paraId="50E208DE"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340447C7"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2342764F"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7C18672"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nil"/>
              <w:left w:val="single" w:sz="4" w:space="0" w:color="auto"/>
              <w:bottom w:val="single" w:sz="4" w:space="0" w:color="auto"/>
              <w:right w:val="single" w:sz="4" w:space="0" w:color="auto"/>
            </w:tcBorders>
            <w:shd w:val="clear" w:color="auto" w:fill="auto"/>
            <w:hideMark/>
          </w:tcPr>
          <w:p w14:paraId="664FA3C5" w14:textId="77777777" w:rsidR="00423257" w:rsidRPr="00DB707E" w:rsidRDefault="00423257" w:rsidP="00864629">
            <w:pPr>
              <w:pStyle w:val="TAC"/>
            </w:pPr>
          </w:p>
        </w:tc>
        <w:tc>
          <w:tcPr>
            <w:tcW w:w="851" w:type="dxa"/>
            <w:tcBorders>
              <w:top w:val="nil"/>
              <w:left w:val="single" w:sz="4" w:space="0" w:color="auto"/>
              <w:bottom w:val="single" w:sz="4" w:space="0" w:color="auto"/>
              <w:right w:val="single" w:sz="4" w:space="0" w:color="auto"/>
            </w:tcBorders>
            <w:shd w:val="clear" w:color="auto" w:fill="auto"/>
            <w:hideMark/>
          </w:tcPr>
          <w:p w14:paraId="184AAD09" w14:textId="77777777" w:rsidR="00423257" w:rsidRPr="00DB707E" w:rsidRDefault="00423257" w:rsidP="00864629">
            <w:pPr>
              <w:pStyle w:val="TAC"/>
            </w:pPr>
          </w:p>
        </w:tc>
        <w:tc>
          <w:tcPr>
            <w:tcW w:w="921" w:type="dxa"/>
            <w:tcBorders>
              <w:top w:val="nil"/>
              <w:left w:val="single" w:sz="4" w:space="0" w:color="auto"/>
              <w:bottom w:val="single" w:sz="4" w:space="0" w:color="auto"/>
              <w:right w:val="single" w:sz="4" w:space="0" w:color="auto"/>
            </w:tcBorders>
            <w:shd w:val="clear" w:color="auto" w:fill="auto"/>
            <w:hideMark/>
          </w:tcPr>
          <w:p w14:paraId="03DCFE67" w14:textId="77777777" w:rsidR="00423257" w:rsidRPr="00DB707E" w:rsidRDefault="00423257" w:rsidP="00864629">
            <w:pPr>
              <w:pStyle w:val="TAC"/>
              <w:rPr>
                <w:rFonts w:cs="v4.2.0"/>
              </w:rPr>
            </w:pPr>
          </w:p>
        </w:tc>
        <w:tc>
          <w:tcPr>
            <w:tcW w:w="921" w:type="dxa"/>
            <w:tcBorders>
              <w:top w:val="nil"/>
              <w:left w:val="single" w:sz="4" w:space="0" w:color="auto"/>
              <w:bottom w:val="single" w:sz="4" w:space="0" w:color="auto"/>
              <w:right w:val="single" w:sz="4" w:space="0" w:color="auto"/>
            </w:tcBorders>
            <w:shd w:val="clear" w:color="auto" w:fill="auto"/>
            <w:hideMark/>
          </w:tcPr>
          <w:p w14:paraId="50185782" w14:textId="77777777" w:rsidR="00423257" w:rsidRPr="00DB707E" w:rsidRDefault="00423257" w:rsidP="00864629">
            <w:pPr>
              <w:pStyle w:val="TAC"/>
              <w:rPr>
                <w:rFonts w:cs="v4.2.0"/>
              </w:rPr>
            </w:pPr>
          </w:p>
        </w:tc>
      </w:tr>
      <w:tr w:rsidR="00423257" w:rsidRPr="00DB707E" w14:paraId="73B73632"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0A7B030B" w14:textId="77777777" w:rsidR="00423257" w:rsidRPr="00DB707E" w:rsidRDefault="00423257" w:rsidP="00864629">
            <w:pPr>
              <w:pStyle w:val="TAL"/>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nil"/>
              <w:right w:val="single" w:sz="4" w:space="0" w:color="auto"/>
            </w:tcBorders>
            <w:shd w:val="clear" w:color="auto" w:fill="auto"/>
            <w:hideMark/>
          </w:tcPr>
          <w:p w14:paraId="2C308108" w14:textId="77777777" w:rsidR="00423257" w:rsidRPr="00DB707E" w:rsidRDefault="00423257" w:rsidP="00864629">
            <w:pPr>
              <w:pStyle w:val="TAC"/>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5BD2E70C"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44F69AB7" w14:textId="77777777" w:rsidR="00423257" w:rsidRPr="00DB707E" w:rsidRDefault="00423257" w:rsidP="00864629">
            <w:pPr>
              <w:pStyle w:val="TAC"/>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39A32C6" w14:textId="77777777" w:rsidR="00423257" w:rsidRPr="00DB707E" w:rsidRDefault="00423257" w:rsidP="00864629">
            <w:pPr>
              <w:pStyle w:val="TAC"/>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0D9ABD09"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0452B35A" w14:textId="77777777" w:rsidR="00423257" w:rsidRPr="00DB707E" w:rsidRDefault="00423257" w:rsidP="00864629">
            <w:pPr>
              <w:pStyle w:val="TAC"/>
              <w:rPr>
                <w:rFonts w:cs="v4.2.0"/>
                <w:lang w:eastAsia="zh-CN"/>
              </w:rPr>
            </w:pPr>
            <w:r w:rsidRPr="00DB707E">
              <w:rPr>
                <w:rFonts w:cs="v4.2.0"/>
                <w:lang w:eastAsia="zh-CN"/>
              </w:rPr>
              <w:t>-94</w:t>
            </w:r>
          </w:p>
        </w:tc>
      </w:tr>
      <w:tr w:rsidR="00423257" w:rsidRPr="00DB707E" w14:paraId="0B7AABE2"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56A70656" w14:textId="77777777" w:rsidR="00423257" w:rsidRPr="00DB707E" w:rsidRDefault="00423257" w:rsidP="00864629">
            <w:pPr>
              <w:pStyle w:val="TAL"/>
            </w:pPr>
          </w:p>
        </w:tc>
        <w:tc>
          <w:tcPr>
            <w:tcW w:w="1701" w:type="dxa"/>
            <w:tcBorders>
              <w:top w:val="nil"/>
              <w:left w:val="single" w:sz="4" w:space="0" w:color="auto"/>
              <w:bottom w:val="nil"/>
              <w:right w:val="single" w:sz="4" w:space="0" w:color="auto"/>
            </w:tcBorders>
            <w:shd w:val="clear" w:color="auto" w:fill="auto"/>
            <w:hideMark/>
          </w:tcPr>
          <w:p w14:paraId="60AAF9EA"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A427CB2"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03B687B8" w14:textId="77777777" w:rsidR="00423257" w:rsidRPr="00DB707E" w:rsidRDefault="00423257" w:rsidP="00864629">
            <w:pPr>
              <w:pStyle w:val="TAC"/>
              <w:rPr>
                <w:rFonts w:cs="v4.2.0"/>
              </w:rPr>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0C814329" w14:textId="77777777" w:rsidR="00423257" w:rsidRPr="00DB707E" w:rsidRDefault="00423257" w:rsidP="00864629">
            <w:pPr>
              <w:pStyle w:val="TAC"/>
              <w:rPr>
                <w:rFonts w:cs="v4.2.0"/>
              </w:rPr>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5FA40E7"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7C98C2EB" w14:textId="77777777" w:rsidR="00423257" w:rsidRPr="00DB707E" w:rsidRDefault="00423257" w:rsidP="00864629">
            <w:pPr>
              <w:pStyle w:val="TAC"/>
              <w:rPr>
                <w:rFonts w:cs="v4.2.0"/>
                <w:lang w:eastAsia="zh-CN"/>
              </w:rPr>
            </w:pPr>
            <w:r w:rsidRPr="00DB707E">
              <w:rPr>
                <w:rFonts w:cs="v4.2.0"/>
                <w:lang w:eastAsia="zh-CN"/>
              </w:rPr>
              <w:t>-94</w:t>
            </w:r>
          </w:p>
        </w:tc>
      </w:tr>
      <w:tr w:rsidR="00423257" w:rsidRPr="00DB707E" w14:paraId="556B8AFA"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7C20AFF9" w14:textId="77777777" w:rsidR="00423257" w:rsidRPr="00DB707E" w:rsidRDefault="00423257" w:rsidP="00864629">
            <w:pPr>
              <w:pStyle w:val="TAL"/>
            </w:pPr>
          </w:p>
        </w:tc>
        <w:tc>
          <w:tcPr>
            <w:tcW w:w="1701" w:type="dxa"/>
            <w:tcBorders>
              <w:top w:val="nil"/>
              <w:left w:val="single" w:sz="4" w:space="0" w:color="auto"/>
              <w:bottom w:val="single" w:sz="4" w:space="0" w:color="auto"/>
              <w:right w:val="single" w:sz="4" w:space="0" w:color="auto"/>
            </w:tcBorders>
            <w:shd w:val="clear" w:color="auto" w:fill="auto"/>
            <w:hideMark/>
          </w:tcPr>
          <w:p w14:paraId="0D0BF07A"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E15261B"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2C638C9D" w14:textId="77777777" w:rsidR="00423257" w:rsidRPr="00DB707E" w:rsidRDefault="00423257" w:rsidP="00864629">
            <w:pPr>
              <w:pStyle w:val="TAC"/>
              <w:rPr>
                <w:rFonts w:cs="v4.2.0"/>
                <w:lang w:eastAsia="zh-CN"/>
              </w:rPr>
            </w:pPr>
            <w:r w:rsidRPr="00DB707E">
              <w:rPr>
                <w:rFonts w:cs="v4.2.0"/>
                <w:lang w:eastAsia="zh-CN"/>
              </w:rPr>
              <w:t>-91</w:t>
            </w:r>
          </w:p>
        </w:tc>
        <w:tc>
          <w:tcPr>
            <w:tcW w:w="851" w:type="dxa"/>
            <w:tcBorders>
              <w:top w:val="single" w:sz="4" w:space="0" w:color="auto"/>
              <w:left w:val="single" w:sz="4" w:space="0" w:color="auto"/>
              <w:bottom w:val="single" w:sz="4" w:space="0" w:color="auto"/>
              <w:right w:val="single" w:sz="4" w:space="0" w:color="auto"/>
            </w:tcBorders>
            <w:hideMark/>
          </w:tcPr>
          <w:p w14:paraId="02161C5C" w14:textId="77777777" w:rsidR="00423257" w:rsidRPr="00DB707E" w:rsidRDefault="00423257" w:rsidP="00864629">
            <w:pPr>
              <w:pStyle w:val="TAC"/>
              <w:rPr>
                <w:rFonts w:cs="v4.2.0"/>
                <w:lang w:eastAsia="zh-CN"/>
              </w:rPr>
            </w:pPr>
            <w:r w:rsidRPr="00DB707E">
              <w:rPr>
                <w:rFonts w:cs="v4.2.0"/>
                <w:lang w:eastAsia="zh-CN"/>
              </w:rPr>
              <w:t>-91</w:t>
            </w:r>
          </w:p>
        </w:tc>
        <w:tc>
          <w:tcPr>
            <w:tcW w:w="921" w:type="dxa"/>
            <w:tcBorders>
              <w:top w:val="single" w:sz="4" w:space="0" w:color="auto"/>
              <w:left w:val="single" w:sz="4" w:space="0" w:color="auto"/>
              <w:bottom w:val="single" w:sz="4" w:space="0" w:color="auto"/>
              <w:right w:val="single" w:sz="4" w:space="0" w:color="auto"/>
            </w:tcBorders>
            <w:hideMark/>
          </w:tcPr>
          <w:p w14:paraId="254AA72D" w14:textId="77777777" w:rsidR="00423257" w:rsidRPr="00DB707E" w:rsidRDefault="00423257" w:rsidP="00864629">
            <w:pPr>
              <w:pStyle w:val="TAC"/>
              <w:rPr>
                <w:rFonts w:cs="v4.2.0"/>
                <w:lang w:eastAsia="zh-CN"/>
              </w:rPr>
            </w:pPr>
            <w:r w:rsidRPr="00DB707E">
              <w:rPr>
                <w:rFonts w:cs="v4.2.0"/>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BFC3434" w14:textId="77777777" w:rsidR="00423257" w:rsidRPr="00DB707E" w:rsidRDefault="00423257" w:rsidP="00864629">
            <w:pPr>
              <w:pStyle w:val="TAC"/>
              <w:rPr>
                <w:rFonts w:cs="v4.2.0"/>
                <w:lang w:eastAsia="zh-CN"/>
              </w:rPr>
            </w:pPr>
            <w:r w:rsidRPr="00DB707E">
              <w:rPr>
                <w:rFonts w:cs="v4.2.0"/>
                <w:lang w:eastAsia="zh-CN"/>
              </w:rPr>
              <w:t>-91</w:t>
            </w:r>
          </w:p>
        </w:tc>
      </w:tr>
      <w:tr w:rsidR="00423257" w:rsidRPr="00DB707E" w14:paraId="6AEF77F6" w14:textId="77777777" w:rsidTr="00864629">
        <w:trPr>
          <w:cantSplit/>
          <w:trHeight w:val="187"/>
          <w:jc w:val="center"/>
        </w:trPr>
        <w:tc>
          <w:tcPr>
            <w:tcW w:w="1668" w:type="dxa"/>
            <w:tcBorders>
              <w:top w:val="single" w:sz="4" w:space="0" w:color="auto"/>
              <w:left w:val="single" w:sz="4" w:space="0" w:color="auto"/>
              <w:bottom w:val="nil"/>
              <w:right w:val="single" w:sz="4" w:space="0" w:color="auto"/>
            </w:tcBorders>
            <w:shd w:val="clear" w:color="auto" w:fill="auto"/>
            <w:hideMark/>
          </w:tcPr>
          <w:p w14:paraId="19BF7BBA" w14:textId="77777777" w:rsidR="00423257" w:rsidRPr="00DB707E" w:rsidRDefault="00423257" w:rsidP="00864629">
            <w:pPr>
              <w:pStyle w:val="TAL"/>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61FA5F6B" w14:textId="77777777" w:rsidR="00423257" w:rsidRPr="00DB707E" w:rsidRDefault="00423257" w:rsidP="00864629">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D2B6556" w14:textId="77777777" w:rsidR="00423257" w:rsidRPr="00DB707E" w:rsidRDefault="00423257" w:rsidP="00864629">
            <w:pPr>
              <w:pStyle w:val="TAC"/>
              <w:rPr>
                <w:rFonts w:cs="v4.2.0"/>
                <w:lang w:eastAsia="zh-CN"/>
              </w:rPr>
            </w:pPr>
            <w:r w:rsidRPr="00DB707E">
              <w:rPr>
                <w:rFonts w:cs="v4.2.0"/>
                <w:lang w:eastAsia="zh-CN"/>
              </w:rPr>
              <w:t>1, 4</w:t>
            </w:r>
          </w:p>
        </w:tc>
        <w:tc>
          <w:tcPr>
            <w:tcW w:w="850" w:type="dxa"/>
            <w:tcBorders>
              <w:top w:val="single" w:sz="4" w:space="0" w:color="auto"/>
              <w:left w:val="single" w:sz="4" w:space="0" w:color="auto"/>
              <w:bottom w:val="single" w:sz="4" w:space="0" w:color="auto"/>
              <w:right w:val="single" w:sz="4" w:space="0" w:color="auto"/>
            </w:tcBorders>
            <w:hideMark/>
          </w:tcPr>
          <w:p w14:paraId="64DB696F" w14:textId="77777777" w:rsidR="00423257" w:rsidRPr="00DB707E" w:rsidRDefault="00423257" w:rsidP="00864629">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5068B551" w14:textId="77777777" w:rsidR="00423257" w:rsidRPr="00DB707E" w:rsidRDefault="00423257" w:rsidP="00864629">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5C00D724" w14:textId="77777777" w:rsidR="00423257" w:rsidRPr="00DB707E" w:rsidRDefault="00423257" w:rsidP="00864629">
            <w:pPr>
              <w:pStyle w:val="TAC"/>
              <w:rPr>
                <w:rFonts w:cs="v4.2.0"/>
                <w:lang w:eastAsia="zh-CN"/>
              </w:rPr>
            </w:pPr>
            <w:r w:rsidRPr="00DB707E" w:rsidDel="00ED11C3">
              <w:rPr>
                <w:rFonts w:cs="v4.2.0"/>
                <w:lang w:eastAsia="zh-CN"/>
              </w:rPr>
              <w:t>-</w:t>
            </w:r>
            <w:del w:id="80589" w:author="Huawei" w:date="2022-10-18T20:34:00Z">
              <w:r w:rsidRPr="00DB707E" w:rsidDel="00555BA0">
                <w:rPr>
                  <w:rFonts w:cs="v4.2.0"/>
                  <w:lang w:eastAsia="zh-CN"/>
                </w:rPr>
                <w:delText>-</w:delText>
              </w:r>
            </w:del>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274A5D71" w14:textId="77777777" w:rsidR="00423257" w:rsidRPr="00DB707E" w:rsidRDefault="00423257" w:rsidP="00864629">
            <w:pPr>
              <w:pStyle w:val="TAC"/>
              <w:rPr>
                <w:rFonts w:cs="v4.2.0"/>
                <w:lang w:eastAsia="zh-CN"/>
              </w:rPr>
            </w:pPr>
            <w:r w:rsidRPr="00DB707E">
              <w:rPr>
                <w:rFonts w:cs="v4.2.0"/>
                <w:lang w:eastAsia="zh-CN"/>
              </w:rPr>
              <w:t>-62.25</w:t>
            </w:r>
          </w:p>
        </w:tc>
      </w:tr>
      <w:tr w:rsidR="00423257" w:rsidRPr="00DB707E" w14:paraId="078D48EB" w14:textId="77777777" w:rsidTr="00864629">
        <w:trPr>
          <w:cantSplit/>
          <w:trHeight w:val="187"/>
          <w:jc w:val="center"/>
        </w:trPr>
        <w:tc>
          <w:tcPr>
            <w:tcW w:w="1668" w:type="dxa"/>
            <w:tcBorders>
              <w:top w:val="nil"/>
              <w:left w:val="single" w:sz="4" w:space="0" w:color="auto"/>
              <w:bottom w:val="nil"/>
              <w:right w:val="single" w:sz="4" w:space="0" w:color="auto"/>
            </w:tcBorders>
            <w:shd w:val="clear" w:color="auto" w:fill="auto"/>
            <w:hideMark/>
          </w:tcPr>
          <w:p w14:paraId="7FDA163E" w14:textId="77777777" w:rsidR="00423257" w:rsidRPr="00DB707E" w:rsidRDefault="00423257" w:rsidP="00864629">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C944EB8" w14:textId="77777777" w:rsidR="00423257" w:rsidRPr="00DB707E" w:rsidRDefault="00423257" w:rsidP="00864629">
            <w:pPr>
              <w:pStyle w:val="TAC"/>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109CCEF9" w14:textId="77777777" w:rsidR="00423257" w:rsidRPr="00DB707E" w:rsidRDefault="00423257" w:rsidP="00864629">
            <w:pPr>
              <w:pStyle w:val="TAC"/>
              <w:rPr>
                <w:rFonts w:cs="v4.2.0"/>
                <w:lang w:eastAsia="zh-CN"/>
              </w:rPr>
            </w:pPr>
            <w:r w:rsidRPr="00DB707E">
              <w:rPr>
                <w:rFonts w:cs="v4.2.0"/>
                <w:lang w:eastAsia="zh-CN"/>
              </w:rPr>
              <w:t>2</w:t>
            </w:r>
          </w:p>
        </w:tc>
        <w:tc>
          <w:tcPr>
            <w:tcW w:w="850" w:type="dxa"/>
            <w:tcBorders>
              <w:top w:val="single" w:sz="4" w:space="0" w:color="auto"/>
              <w:left w:val="single" w:sz="4" w:space="0" w:color="auto"/>
              <w:bottom w:val="single" w:sz="4" w:space="0" w:color="auto"/>
              <w:right w:val="single" w:sz="4" w:space="0" w:color="auto"/>
            </w:tcBorders>
            <w:hideMark/>
          </w:tcPr>
          <w:p w14:paraId="6ABCF01C" w14:textId="77777777" w:rsidR="00423257" w:rsidRPr="00DB707E" w:rsidRDefault="00423257" w:rsidP="00864629">
            <w:pPr>
              <w:pStyle w:val="TAC"/>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D545137" w14:textId="77777777" w:rsidR="00423257" w:rsidRPr="00DB707E" w:rsidRDefault="00423257" w:rsidP="00864629">
            <w:pPr>
              <w:pStyle w:val="TAC"/>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56BC8C29" w14:textId="77777777" w:rsidR="00423257" w:rsidRPr="00DB707E" w:rsidRDefault="00423257" w:rsidP="00864629">
            <w:pPr>
              <w:pStyle w:val="TAC"/>
              <w:rPr>
                <w:rFonts w:cs="v4.2.0"/>
                <w:lang w:eastAsia="zh-CN"/>
              </w:rPr>
            </w:pPr>
            <w:del w:id="80590" w:author="Huawei" w:date="2022-10-18T20:34:00Z">
              <w:r w:rsidRPr="00DB707E" w:rsidDel="00555BA0">
                <w:rPr>
                  <w:rFonts w:cs="v4.2.0"/>
                  <w:lang w:eastAsia="zh-CN"/>
                </w:rPr>
                <w:delText>-</w:delText>
              </w:r>
            </w:del>
            <w:r w:rsidRPr="00DB707E">
              <w:rPr>
                <w:rFonts w:cs="v4.2.0"/>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1A59F15D" w14:textId="77777777" w:rsidR="00423257" w:rsidRPr="00DB707E" w:rsidRDefault="00423257" w:rsidP="00864629">
            <w:pPr>
              <w:pStyle w:val="TAC"/>
              <w:rPr>
                <w:rFonts w:cs="v4.2.0"/>
                <w:lang w:eastAsia="zh-CN"/>
              </w:rPr>
            </w:pPr>
            <w:r w:rsidRPr="00DB707E">
              <w:rPr>
                <w:rFonts w:cs="v4.2.0"/>
                <w:lang w:eastAsia="zh-CN"/>
              </w:rPr>
              <w:t>-62.25</w:t>
            </w:r>
          </w:p>
        </w:tc>
      </w:tr>
      <w:tr w:rsidR="00423257" w:rsidRPr="00DB707E" w14:paraId="023CFA0D" w14:textId="77777777" w:rsidTr="00864629">
        <w:trPr>
          <w:cantSplit/>
          <w:trHeight w:val="187"/>
          <w:jc w:val="center"/>
        </w:trPr>
        <w:tc>
          <w:tcPr>
            <w:tcW w:w="1668" w:type="dxa"/>
            <w:tcBorders>
              <w:top w:val="nil"/>
              <w:left w:val="single" w:sz="4" w:space="0" w:color="auto"/>
              <w:bottom w:val="single" w:sz="4" w:space="0" w:color="auto"/>
              <w:right w:val="single" w:sz="4" w:space="0" w:color="auto"/>
            </w:tcBorders>
            <w:shd w:val="clear" w:color="auto" w:fill="auto"/>
            <w:hideMark/>
          </w:tcPr>
          <w:p w14:paraId="52330176" w14:textId="77777777" w:rsidR="00423257" w:rsidRPr="00DB707E" w:rsidRDefault="00423257" w:rsidP="00864629">
            <w:pPr>
              <w:pStyle w:val="TAL"/>
              <w:rPr>
                <w:rFonts w:cs="v4.2.0"/>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09CBFE83" w14:textId="77777777" w:rsidR="00423257" w:rsidRPr="00DB707E" w:rsidRDefault="00423257" w:rsidP="00864629">
            <w:pPr>
              <w:pStyle w:val="TAC"/>
              <w:rPr>
                <w:rFonts w:cs="v4.2.0"/>
                <w:lang w:eastAsia="zh-CN"/>
              </w:rPr>
            </w:pPr>
            <w:r w:rsidRPr="00DB707E">
              <w:rPr>
                <w:rFonts w:cs="v4.2.0"/>
                <w:lang w:eastAsia="zh-CN"/>
              </w:rPr>
              <w:t>dBm/</w:t>
            </w:r>
            <w:ins w:id="80591" w:author="Huawei" w:date="2022-10-18T20:34:00Z">
              <w:r>
                <w:rPr>
                  <w:rFonts w:cs="Cambria Math"/>
                </w:rPr>
                <w:t>18</w:t>
              </w:r>
              <w:r w:rsidRPr="004F6C4A">
                <w:rPr>
                  <w:rFonts w:cs="Cambria Math"/>
                </w:rPr>
                <w:t>.</w:t>
              </w:r>
              <w:r>
                <w:rPr>
                  <w:rFonts w:cs="Cambria Math"/>
                </w:rPr>
                <w:t>3</w:t>
              </w:r>
              <w:r w:rsidRPr="004F6C4A">
                <w:rPr>
                  <w:rFonts w:cs="Cambria Math"/>
                </w:rPr>
                <w:t>6</w:t>
              </w:r>
            </w:ins>
            <w:del w:id="80592" w:author="Huawei" w:date="2022-10-18T20:34:00Z">
              <w:r w:rsidRPr="00DB707E" w:rsidDel="00555BA0">
                <w:rPr>
                  <w:rFonts w:cs="v4.2.0"/>
                  <w:lang w:eastAsia="zh-CN"/>
                </w:rPr>
                <w:delText>38.16</w:delText>
              </w:r>
            </w:del>
            <w:r w:rsidRPr="00DB707E">
              <w:rPr>
                <w:rFonts w:cs="v4.2.0"/>
                <w:lang w:eastAsia="zh-CN"/>
              </w:rPr>
              <w:t xml:space="preserve"> MHz</w:t>
            </w:r>
          </w:p>
        </w:tc>
        <w:tc>
          <w:tcPr>
            <w:tcW w:w="1701" w:type="dxa"/>
            <w:tcBorders>
              <w:top w:val="single" w:sz="4" w:space="0" w:color="auto"/>
              <w:left w:val="single" w:sz="4" w:space="0" w:color="auto"/>
              <w:bottom w:val="single" w:sz="4" w:space="0" w:color="auto"/>
              <w:right w:val="single" w:sz="4" w:space="0" w:color="auto"/>
            </w:tcBorders>
            <w:hideMark/>
          </w:tcPr>
          <w:p w14:paraId="71EF979E" w14:textId="77777777" w:rsidR="00423257" w:rsidRPr="00DB707E" w:rsidRDefault="00423257" w:rsidP="00864629">
            <w:pPr>
              <w:pStyle w:val="TAC"/>
              <w:rPr>
                <w:rFonts w:cs="v4.2.0"/>
                <w:lang w:eastAsia="zh-CN"/>
              </w:rPr>
            </w:pPr>
            <w:r w:rsidRPr="00DB707E">
              <w:rPr>
                <w:rFonts w:cs="v4.2.0"/>
                <w:lang w:eastAsia="zh-CN"/>
              </w:rPr>
              <w:t>3</w:t>
            </w:r>
          </w:p>
        </w:tc>
        <w:tc>
          <w:tcPr>
            <w:tcW w:w="850" w:type="dxa"/>
            <w:tcBorders>
              <w:top w:val="single" w:sz="4" w:space="0" w:color="auto"/>
              <w:left w:val="single" w:sz="4" w:space="0" w:color="auto"/>
              <w:bottom w:val="single" w:sz="4" w:space="0" w:color="auto"/>
              <w:right w:val="single" w:sz="4" w:space="0" w:color="auto"/>
            </w:tcBorders>
            <w:hideMark/>
          </w:tcPr>
          <w:p w14:paraId="0F9872CD" w14:textId="77777777" w:rsidR="00423257" w:rsidRPr="00DB707E" w:rsidRDefault="00423257" w:rsidP="00864629">
            <w:pPr>
              <w:pStyle w:val="TAC"/>
              <w:rPr>
                <w:rFonts w:cs="v4.2.0"/>
                <w:lang w:eastAsia="zh-CN"/>
              </w:rPr>
            </w:pPr>
            <w:ins w:id="80593" w:author="Huawei" w:date="2022-10-18T20:34:00Z">
              <w:r w:rsidRPr="004F6C4A">
                <w:rPr>
                  <w:rFonts w:cs="Cambria Math"/>
                </w:rPr>
                <w:t>-</w:t>
              </w:r>
              <w:r>
                <w:rPr>
                  <w:rFonts w:cs="Cambria Math"/>
                </w:rPr>
                <w:t>61.68</w:t>
              </w:r>
            </w:ins>
            <w:del w:id="80594" w:author="Huawei" w:date="2022-10-18T20:34:00Z">
              <w:r w:rsidRPr="00DB707E" w:rsidDel="00E24C48">
                <w:rPr>
                  <w:rFonts w:cs="v4.2.0"/>
                  <w:lang w:eastAsia="zh-CN"/>
                </w:rPr>
                <w:delText>-58.50</w:delText>
              </w:r>
            </w:del>
          </w:p>
        </w:tc>
        <w:tc>
          <w:tcPr>
            <w:tcW w:w="851" w:type="dxa"/>
            <w:tcBorders>
              <w:top w:val="single" w:sz="4" w:space="0" w:color="auto"/>
              <w:left w:val="single" w:sz="4" w:space="0" w:color="auto"/>
              <w:bottom w:val="single" w:sz="4" w:space="0" w:color="auto"/>
              <w:right w:val="single" w:sz="4" w:space="0" w:color="auto"/>
            </w:tcBorders>
            <w:hideMark/>
          </w:tcPr>
          <w:p w14:paraId="6678D340" w14:textId="77777777" w:rsidR="00423257" w:rsidRPr="00DB707E" w:rsidRDefault="00423257" w:rsidP="00864629">
            <w:pPr>
              <w:pStyle w:val="TAC"/>
              <w:rPr>
                <w:rFonts w:cs="v4.2.0"/>
                <w:lang w:eastAsia="zh-CN"/>
              </w:rPr>
            </w:pPr>
            <w:ins w:id="80595" w:author="Huawei" w:date="2022-10-18T20:34:00Z">
              <w:r w:rsidRPr="004F6C4A">
                <w:rPr>
                  <w:rFonts w:cs="Cambria Math"/>
                </w:rPr>
                <w:t>-</w:t>
              </w:r>
              <w:r>
                <w:rPr>
                  <w:rFonts w:cs="Cambria Math"/>
                </w:rPr>
                <w:t>59.34</w:t>
              </w:r>
            </w:ins>
            <w:del w:id="80596" w:author="Huawei" w:date="2022-10-18T20:34:00Z">
              <w:r w:rsidRPr="00DB707E" w:rsidDel="00E24C48">
                <w:rPr>
                  <w:rFonts w:cs="v4.2.0"/>
                  <w:lang w:eastAsia="zh-CN"/>
                </w:rPr>
                <w:delText>-56.16</w:delText>
              </w:r>
            </w:del>
          </w:p>
        </w:tc>
        <w:tc>
          <w:tcPr>
            <w:tcW w:w="921" w:type="dxa"/>
            <w:tcBorders>
              <w:top w:val="single" w:sz="4" w:space="0" w:color="auto"/>
              <w:left w:val="single" w:sz="4" w:space="0" w:color="auto"/>
              <w:bottom w:val="single" w:sz="4" w:space="0" w:color="auto"/>
              <w:right w:val="single" w:sz="4" w:space="0" w:color="auto"/>
            </w:tcBorders>
            <w:hideMark/>
          </w:tcPr>
          <w:p w14:paraId="444D219B" w14:textId="77777777" w:rsidR="00423257" w:rsidRPr="00DB707E" w:rsidRDefault="00423257" w:rsidP="00864629">
            <w:pPr>
              <w:pStyle w:val="TAC"/>
              <w:rPr>
                <w:rFonts w:cs="v4.2.0"/>
                <w:lang w:eastAsia="zh-CN"/>
              </w:rPr>
            </w:pPr>
            <w:ins w:id="80597" w:author="Huawei" w:date="2022-10-18T20:34:00Z">
              <w:r w:rsidRPr="004F6C4A">
                <w:rPr>
                  <w:rFonts w:cs="Cambria Math"/>
                </w:rPr>
                <w:t>-</w:t>
              </w:r>
              <w:r>
                <w:rPr>
                  <w:rFonts w:cs="Cambria Math"/>
                </w:rPr>
                <w:t>61.68</w:t>
              </w:r>
            </w:ins>
            <w:del w:id="80598" w:author="Huawei" w:date="2022-10-18T20:34:00Z">
              <w:r w:rsidRPr="00DB707E" w:rsidDel="00555BA0">
                <w:rPr>
                  <w:rFonts w:cs="v4.2.0"/>
                  <w:lang w:eastAsia="zh-CN"/>
                </w:rPr>
                <w:delText>-</w:delText>
              </w:r>
              <w:r w:rsidRPr="00DB707E" w:rsidDel="00CA1E4E">
                <w:rPr>
                  <w:rFonts w:cs="v4.2.0"/>
                  <w:lang w:eastAsia="zh-CN"/>
                </w:rPr>
                <w:delText>-58.50</w:delText>
              </w:r>
            </w:del>
          </w:p>
        </w:tc>
        <w:tc>
          <w:tcPr>
            <w:tcW w:w="921" w:type="dxa"/>
            <w:tcBorders>
              <w:top w:val="single" w:sz="4" w:space="0" w:color="auto"/>
              <w:left w:val="single" w:sz="4" w:space="0" w:color="auto"/>
              <w:bottom w:val="single" w:sz="4" w:space="0" w:color="auto"/>
              <w:right w:val="single" w:sz="4" w:space="0" w:color="auto"/>
            </w:tcBorders>
            <w:hideMark/>
          </w:tcPr>
          <w:p w14:paraId="5E0F0B9A" w14:textId="77777777" w:rsidR="00423257" w:rsidRPr="00DB707E" w:rsidRDefault="00423257" w:rsidP="00864629">
            <w:pPr>
              <w:pStyle w:val="TAC"/>
              <w:rPr>
                <w:rFonts w:cs="v4.2.0"/>
                <w:lang w:eastAsia="zh-CN"/>
              </w:rPr>
            </w:pPr>
            <w:ins w:id="80599" w:author="Huawei" w:date="2022-10-18T20:34:00Z">
              <w:r w:rsidRPr="004F6C4A">
                <w:rPr>
                  <w:rFonts w:cs="Cambria Math"/>
                </w:rPr>
                <w:t>-</w:t>
              </w:r>
              <w:r>
                <w:rPr>
                  <w:rFonts w:cs="Cambria Math"/>
                </w:rPr>
                <w:t>59.34</w:t>
              </w:r>
            </w:ins>
            <w:del w:id="80600" w:author="Huawei" w:date="2022-10-18T20:34:00Z">
              <w:r w:rsidRPr="00DB707E" w:rsidDel="00CA1E4E">
                <w:rPr>
                  <w:rFonts w:cs="v4.2.0"/>
                  <w:lang w:eastAsia="zh-CN"/>
                </w:rPr>
                <w:delText>-56.16</w:delText>
              </w:r>
            </w:del>
          </w:p>
        </w:tc>
      </w:tr>
      <w:tr w:rsidR="00423257" w:rsidRPr="00DB707E" w14:paraId="62B06FD9" w14:textId="77777777" w:rsidTr="00864629">
        <w:trPr>
          <w:cantSplit/>
          <w:trHeight w:val="187"/>
          <w:jc w:val="center"/>
        </w:trPr>
        <w:tc>
          <w:tcPr>
            <w:tcW w:w="1668" w:type="dxa"/>
            <w:tcBorders>
              <w:top w:val="single" w:sz="4" w:space="0" w:color="auto"/>
              <w:left w:val="single" w:sz="4" w:space="0" w:color="auto"/>
              <w:bottom w:val="single" w:sz="4" w:space="0" w:color="auto"/>
              <w:right w:val="single" w:sz="4" w:space="0" w:color="auto"/>
            </w:tcBorders>
            <w:hideMark/>
          </w:tcPr>
          <w:p w14:paraId="785175CC" w14:textId="77777777" w:rsidR="00423257" w:rsidRPr="00DB707E" w:rsidRDefault="00423257" w:rsidP="00864629">
            <w:pPr>
              <w:pStyle w:val="TAL"/>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68211256" w14:textId="77777777" w:rsidR="00423257" w:rsidRPr="00DB707E" w:rsidRDefault="00423257" w:rsidP="00864629">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7C96E7E" w14:textId="77777777" w:rsidR="00423257" w:rsidRPr="00DB707E" w:rsidRDefault="00423257" w:rsidP="00864629">
            <w:pPr>
              <w:pStyle w:val="TAC"/>
              <w:rPr>
                <w:rFonts w:cs="v4.2.0"/>
                <w:lang w:eastAsia="zh-CN"/>
              </w:rPr>
            </w:pPr>
            <w:r w:rsidRPr="00DB707E">
              <w:rPr>
                <w:rFonts w:cs="v4.2.0"/>
                <w:lang w:eastAsia="zh-CN"/>
              </w:rPr>
              <w:t>1, 2, 3, 4</w:t>
            </w:r>
          </w:p>
        </w:tc>
        <w:tc>
          <w:tcPr>
            <w:tcW w:w="3543" w:type="dxa"/>
            <w:gridSpan w:val="4"/>
            <w:tcBorders>
              <w:top w:val="single" w:sz="4" w:space="0" w:color="auto"/>
              <w:left w:val="single" w:sz="4" w:space="0" w:color="auto"/>
              <w:bottom w:val="single" w:sz="4" w:space="0" w:color="auto"/>
              <w:right w:val="single" w:sz="4" w:space="0" w:color="auto"/>
            </w:tcBorders>
            <w:hideMark/>
          </w:tcPr>
          <w:p w14:paraId="65A0BE46" w14:textId="77777777" w:rsidR="00423257" w:rsidRPr="00DB707E" w:rsidRDefault="00423257" w:rsidP="00864629">
            <w:pPr>
              <w:pStyle w:val="TAC"/>
              <w:rPr>
                <w:rFonts w:cs="v4.2.0"/>
              </w:rPr>
            </w:pPr>
            <w:r w:rsidRPr="00DB707E">
              <w:rPr>
                <w:rFonts w:cs="v4.2.0"/>
              </w:rPr>
              <w:t>AWGN</w:t>
            </w:r>
          </w:p>
        </w:tc>
      </w:tr>
      <w:tr w:rsidR="00423257" w:rsidRPr="00DB707E" w14:paraId="56C7DA8A" w14:textId="77777777" w:rsidTr="00864629">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25BFD1AB" w14:textId="77777777" w:rsidR="00423257" w:rsidRPr="00DB707E" w:rsidRDefault="00423257" w:rsidP="00864629">
            <w:pPr>
              <w:pStyle w:val="TAN"/>
            </w:pPr>
            <w:r w:rsidRPr="00DB707E">
              <w:t>Note 1:</w:t>
            </w:r>
            <w:r w:rsidRPr="00DB707E">
              <w:tab/>
              <w:t xml:space="preserve">The resources for uplink transmission are assigned to the UE prior to the start of </w:t>
            </w:r>
            <w:proofErr w:type="gramStart"/>
            <w:r w:rsidRPr="00DB707E">
              <w:t>time period</w:t>
            </w:r>
            <w:proofErr w:type="gramEnd"/>
            <w:r w:rsidRPr="00DB707E">
              <w:t xml:space="preserve"> T2.</w:t>
            </w:r>
          </w:p>
          <w:p w14:paraId="4ADB4DEF" w14:textId="77777777" w:rsidR="00423257" w:rsidRPr="00DB707E" w:rsidRDefault="00423257"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val="en-US" w:eastAsia="zh-CN"/>
              </w:rPr>
              <w:drawing>
                <wp:inline distT="0" distB="0" distL="0" distR="0" wp14:anchorId="63ACF2F6" wp14:editId="7CF1A27A">
                  <wp:extent cx="259080" cy="238125"/>
                  <wp:effectExtent l="0" t="0" r="762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DB707E">
              <w:t xml:space="preserve"> to be fulfilled.</w:t>
            </w:r>
          </w:p>
          <w:p w14:paraId="5A49A83C" w14:textId="77777777" w:rsidR="00423257" w:rsidRPr="00DB707E" w:rsidRDefault="00423257" w:rsidP="00864629">
            <w:pPr>
              <w:pStyle w:val="TAN"/>
            </w:pPr>
            <w:r w:rsidRPr="00DB707E">
              <w:t>Note 3:</w:t>
            </w:r>
            <w:r w:rsidRPr="00DB707E">
              <w:tab/>
              <w:t>SS-RSRP levels have been derived from other parameters for information purposes. They are not settable parameters themselves.</w:t>
            </w:r>
          </w:p>
        </w:tc>
      </w:tr>
    </w:tbl>
    <w:p w14:paraId="4C17CAAE" w14:textId="77777777" w:rsidR="00423257" w:rsidRPr="00DB707E" w:rsidRDefault="00423257" w:rsidP="00423257"/>
    <w:p w14:paraId="47C75A4A" w14:textId="77777777" w:rsidR="00423257" w:rsidRPr="00DB707E" w:rsidRDefault="00423257" w:rsidP="00423257">
      <w:pPr>
        <w:pStyle w:val="Heading5"/>
        <w:rPr>
          <w:snapToGrid w:val="0"/>
        </w:rPr>
      </w:pPr>
      <w:r w:rsidRPr="00DB707E">
        <w:rPr>
          <w:snapToGrid w:val="0"/>
        </w:rPr>
        <w:t>A.16.6.1.8.3</w:t>
      </w:r>
      <w:r w:rsidRPr="00DB707E">
        <w:rPr>
          <w:snapToGrid w:val="0"/>
        </w:rPr>
        <w:tab/>
        <w:t>Test Requirements</w:t>
      </w:r>
    </w:p>
    <w:p w14:paraId="45DFA3FF" w14:textId="77777777" w:rsidR="00423257" w:rsidRPr="00DB707E" w:rsidRDefault="00423257" w:rsidP="00423257">
      <w:pPr>
        <w:rPr>
          <w:rFonts w:cs="v4.2.0"/>
        </w:rPr>
      </w:pPr>
      <w:r w:rsidRPr="00DB707E">
        <w:rPr>
          <w:rFonts w:cs="v4.2.0"/>
        </w:rPr>
        <w:t xml:space="preserve">In test 1, the UE shall send one Event A3 triggered measurement report, with a measurement reporting delay less than 92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2FA342AF" w14:textId="77777777" w:rsidR="00423257" w:rsidRPr="00DB707E" w:rsidRDefault="00423257" w:rsidP="00423257">
      <w:pPr>
        <w:rPr>
          <w:rFonts w:cs="v4.2.0"/>
        </w:rPr>
      </w:pPr>
      <w:r w:rsidRPr="00DB707E">
        <w:rPr>
          <w:rFonts w:cs="v4.2.0"/>
        </w:rPr>
        <w:t xml:space="preserve">In test 2, the UE shall send one Event A3 triggered measurement report, with a measurement reporting delay less than 640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2541ED45" w14:textId="77777777" w:rsidR="00423257" w:rsidRPr="00DB707E" w:rsidRDefault="00423257" w:rsidP="00423257">
      <w:pPr>
        <w:rPr>
          <w:rFonts w:cs="v4.2.0"/>
        </w:rPr>
      </w:pPr>
      <w:r w:rsidRPr="00DB707E">
        <w:rPr>
          <w:rFonts w:cs="v4.2.0"/>
        </w:rPr>
        <w:t xml:space="preserve">The UE shall not send event triggered measurement reports, </w:t>
      </w:r>
      <w:proofErr w:type="gramStart"/>
      <w:r w:rsidRPr="00DB707E">
        <w:rPr>
          <w:rFonts w:cs="v4.2.0"/>
        </w:rPr>
        <w:t>as long as</w:t>
      </w:r>
      <w:proofErr w:type="gramEnd"/>
      <w:r w:rsidRPr="00DB707E">
        <w:rPr>
          <w:rFonts w:cs="v4.2.0"/>
        </w:rPr>
        <w:t xml:space="preserve"> the reporting criteria are not fulfilled.</w:t>
      </w:r>
    </w:p>
    <w:p w14:paraId="6D3844A8" w14:textId="77777777" w:rsidR="00423257" w:rsidRPr="00DB707E" w:rsidRDefault="00423257" w:rsidP="00423257">
      <w:pPr>
        <w:rPr>
          <w:rFonts w:cs="v4.2.0"/>
        </w:rPr>
      </w:pPr>
      <w:r w:rsidRPr="00DB707E">
        <w:rPr>
          <w:rFonts w:cs="v4.2.0"/>
        </w:rPr>
        <w:t>The rate of correct events observed during repeated tests shall be at least 90%.</w:t>
      </w:r>
    </w:p>
    <w:p w14:paraId="22AEE402" w14:textId="77777777" w:rsidR="00423257" w:rsidRDefault="00423257" w:rsidP="00423257">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2A6DE7AF" w14:textId="77777777" w:rsidR="00423257" w:rsidRPr="00020619" w:rsidRDefault="00423257" w:rsidP="00423257">
      <w:pPr>
        <w:pStyle w:val="Heading4"/>
      </w:pPr>
      <w:r w:rsidRPr="00020619">
        <w:t>A.16.6.1.9</w:t>
      </w:r>
      <w:r w:rsidRPr="00020619">
        <w:tab/>
        <w:t>SA event triggered reporting tests without gap under non-DRX with SSB index reading for 1 Rx UE</w:t>
      </w:r>
    </w:p>
    <w:p w14:paraId="555DFEF0" w14:textId="77777777" w:rsidR="00423257" w:rsidRPr="00020619" w:rsidRDefault="00423257" w:rsidP="00423257">
      <w:pPr>
        <w:pStyle w:val="Heading5"/>
        <w:rPr>
          <w:ins w:id="80601" w:author="BigCREditor-RAN4#104-bis" w:date="2022-10-21T18:17:00Z"/>
          <w:snapToGrid w:val="0"/>
        </w:rPr>
      </w:pPr>
      <w:ins w:id="80602" w:author="BigCREditor-RAN4#104-bis" w:date="2022-10-21T18:17:00Z">
        <w:r w:rsidRPr="00020619">
          <w:rPr>
            <w:snapToGrid w:val="0"/>
          </w:rPr>
          <w:t>A.</w:t>
        </w:r>
        <w:r w:rsidRPr="00020619">
          <w:rPr>
            <w:rFonts w:hint="eastAsia"/>
            <w:snapToGrid w:val="0"/>
            <w:lang w:eastAsia="zh-CN"/>
          </w:rPr>
          <w:t>1</w:t>
        </w:r>
        <w:r w:rsidRPr="00020619">
          <w:rPr>
            <w:snapToGrid w:val="0"/>
          </w:rPr>
          <w:t>6.6.1.</w:t>
        </w:r>
        <w:r w:rsidRPr="00020619">
          <w:rPr>
            <w:rFonts w:hint="eastAsia"/>
            <w:snapToGrid w:val="0"/>
            <w:lang w:eastAsia="zh-CN"/>
          </w:rPr>
          <w:t>9</w:t>
        </w:r>
        <w:r w:rsidRPr="00020619">
          <w:rPr>
            <w:snapToGrid w:val="0"/>
          </w:rPr>
          <w:t>.1</w:t>
        </w:r>
        <w:r w:rsidRPr="00020619">
          <w:rPr>
            <w:snapToGrid w:val="0"/>
          </w:rPr>
          <w:tab/>
          <w:t>Test purpose and Environment</w:t>
        </w:r>
      </w:ins>
    </w:p>
    <w:p w14:paraId="120A1947" w14:textId="77777777" w:rsidR="00423257" w:rsidRPr="00020619" w:rsidRDefault="00423257" w:rsidP="00423257">
      <w:pPr>
        <w:rPr>
          <w:ins w:id="80603" w:author="BigCREditor-RAN4#104-bis" w:date="2022-10-21T18:17:00Z"/>
          <w:rFonts w:cs="v4.2.0"/>
        </w:rPr>
      </w:pPr>
      <w:ins w:id="80604" w:author="BigCREditor-RAN4#104-bis" w:date="2022-10-21T18:17:00Z">
        <w:r w:rsidRPr="00020619">
          <w:rPr>
            <w:rFonts w:cs="v4.2.0"/>
          </w:rPr>
          <w:t>The purpose of this test is to verify that the UE makes correct reporting of an event. This test will partly verify the FDD intra-frequency cell search requirements in clause 9.2.5.1 and 9.2.5.2.</w:t>
        </w:r>
      </w:ins>
    </w:p>
    <w:p w14:paraId="28787556" w14:textId="77777777" w:rsidR="00423257" w:rsidRPr="00020619" w:rsidRDefault="00423257" w:rsidP="00423257">
      <w:pPr>
        <w:pStyle w:val="Heading5"/>
        <w:rPr>
          <w:ins w:id="80605" w:author="BigCREditor-RAN4#104-bis" w:date="2022-10-21T18:17:00Z"/>
          <w:snapToGrid w:val="0"/>
        </w:rPr>
      </w:pPr>
      <w:ins w:id="80606" w:author="BigCREditor-RAN4#104-bis" w:date="2022-10-21T18:17:00Z">
        <w:r w:rsidRPr="00020619">
          <w:rPr>
            <w:snapToGrid w:val="0"/>
          </w:rPr>
          <w:t>A.</w:t>
        </w:r>
        <w:r w:rsidRPr="00020619">
          <w:rPr>
            <w:rFonts w:hint="eastAsia"/>
            <w:snapToGrid w:val="0"/>
            <w:lang w:eastAsia="zh-CN"/>
          </w:rPr>
          <w:t>1</w:t>
        </w:r>
        <w:r w:rsidRPr="00020619">
          <w:rPr>
            <w:snapToGrid w:val="0"/>
          </w:rPr>
          <w:t>6.6.1.</w:t>
        </w:r>
        <w:r w:rsidRPr="00020619">
          <w:rPr>
            <w:rFonts w:hint="eastAsia"/>
            <w:snapToGrid w:val="0"/>
            <w:lang w:eastAsia="zh-CN"/>
          </w:rPr>
          <w:t>9</w:t>
        </w:r>
        <w:r w:rsidRPr="00020619">
          <w:rPr>
            <w:snapToGrid w:val="0"/>
          </w:rPr>
          <w:t>.2</w:t>
        </w:r>
        <w:r w:rsidRPr="00020619">
          <w:rPr>
            <w:snapToGrid w:val="0"/>
          </w:rPr>
          <w:tab/>
          <w:t>Test parameters</w:t>
        </w:r>
      </w:ins>
    </w:p>
    <w:p w14:paraId="303A3517" w14:textId="77777777" w:rsidR="00423257" w:rsidRPr="00020619" w:rsidRDefault="00423257" w:rsidP="00423257">
      <w:pPr>
        <w:rPr>
          <w:ins w:id="80607" w:author="BigCREditor-RAN4#104-bis" w:date="2022-10-21T18:17:00Z"/>
          <w:rFonts w:cs="v4.2.0"/>
        </w:rPr>
      </w:pPr>
      <w:ins w:id="80608" w:author="BigCREditor-RAN4#104-bis" w:date="2022-10-21T18:17:00Z">
        <w:r w:rsidRPr="00020619">
          <w:rPr>
            <w:rFonts w:cs="v4.2.0"/>
          </w:rPr>
          <w:t xml:space="preserve">Two cells are deployed in the test, which are FR1 </w:t>
        </w:r>
        <w:proofErr w:type="spellStart"/>
        <w:r w:rsidRPr="00020619">
          <w:rPr>
            <w:rFonts w:cs="v4.2.0"/>
          </w:rPr>
          <w:t>PCell</w:t>
        </w:r>
        <w:proofErr w:type="spellEnd"/>
        <w:r w:rsidRPr="00020619">
          <w:rPr>
            <w:rFonts w:cs="v4.2.0"/>
          </w:rPr>
          <w:t xml:space="preserve"> (Cell 1) and a FR1 neighbour cell (Cell 2) on the same frequency as the </w:t>
        </w:r>
        <w:proofErr w:type="spellStart"/>
        <w:r w:rsidRPr="00020619">
          <w:rPr>
            <w:rFonts w:cs="v4.2.0"/>
          </w:rPr>
          <w:t>PCell</w:t>
        </w:r>
        <w:proofErr w:type="spellEnd"/>
        <w:r w:rsidRPr="00020619">
          <w:rPr>
            <w:rFonts w:cs="v4.2.0"/>
          </w:rPr>
          <w:t xml:space="preserve">. The test parameters for FDD </w:t>
        </w:r>
        <w:proofErr w:type="spellStart"/>
        <w:r w:rsidRPr="00020619">
          <w:rPr>
            <w:rFonts w:cs="v4.2.0"/>
          </w:rPr>
          <w:t>PCell</w:t>
        </w:r>
        <w:proofErr w:type="spellEnd"/>
        <w:r w:rsidRPr="00020619">
          <w:rPr>
            <w:rFonts w:cs="v4.2.0"/>
          </w:rPr>
          <w:t xml:space="preserve"> and neighbour cell are given in Table A.</w:t>
        </w:r>
        <w:r w:rsidRPr="00020619">
          <w:rPr>
            <w:rFonts w:hint="eastAsia"/>
            <w:snapToGrid w:val="0"/>
            <w:lang w:eastAsia="zh-CN"/>
          </w:rPr>
          <w:t>1</w:t>
        </w:r>
        <w:r w:rsidRPr="00020619">
          <w:rPr>
            <w:snapToGrid w:val="0"/>
          </w:rPr>
          <w:t>6.6.1.</w:t>
        </w:r>
        <w:r w:rsidRPr="00020619">
          <w:rPr>
            <w:rFonts w:hint="eastAsia"/>
            <w:snapToGrid w:val="0"/>
            <w:lang w:eastAsia="zh-CN"/>
          </w:rPr>
          <w:t>9</w:t>
        </w:r>
        <w:r w:rsidRPr="00020619">
          <w:rPr>
            <w:rFonts w:cs="v4.2.0"/>
          </w:rPr>
          <w:t>.2-1 and A.</w:t>
        </w:r>
        <w:r w:rsidRPr="00020619">
          <w:rPr>
            <w:rFonts w:hint="eastAsia"/>
            <w:snapToGrid w:val="0"/>
            <w:lang w:eastAsia="zh-CN"/>
          </w:rPr>
          <w:t>1</w:t>
        </w:r>
        <w:r w:rsidRPr="00020619">
          <w:rPr>
            <w:snapToGrid w:val="0"/>
          </w:rPr>
          <w:t>6.6.1.</w:t>
        </w:r>
        <w:r w:rsidRPr="00020619">
          <w:rPr>
            <w:rFonts w:hint="eastAsia"/>
            <w:snapToGrid w:val="0"/>
            <w:lang w:eastAsia="zh-CN"/>
          </w:rPr>
          <w:t>9</w:t>
        </w:r>
        <w:r w:rsidRPr="00020619">
          <w:rPr>
            <w:rFonts w:cs="v4.2.0"/>
          </w:rPr>
          <w:t xml:space="preserve">.2-2 below. In the measurement control information, a measurement object is configured for the frequency of the </w:t>
        </w:r>
        <w:proofErr w:type="spellStart"/>
        <w:r w:rsidRPr="00020619">
          <w:rPr>
            <w:rFonts w:cs="v4.2.0"/>
          </w:rPr>
          <w:t>PCell</w:t>
        </w:r>
        <w:proofErr w:type="spellEnd"/>
        <w:r w:rsidRPr="00020619">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ins>
    </w:p>
    <w:p w14:paraId="44138CD2" w14:textId="77777777" w:rsidR="00423257" w:rsidRPr="00020619" w:rsidRDefault="00423257" w:rsidP="00423257">
      <w:pPr>
        <w:pStyle w:val="TH"/>
        <w:rPr>
          <w:ins w:id="80609" w:author="BigCREditor-RAN4#104-bis" w:date="2022-10-21T18:17:00Z"/>
        </w:rPr>
      </w:pPr>
      <w:ins w:id="80610" w:author="BigCREditor-RAN4#104-bis" w:date="2022-10-21T18:17:00Z">
        <w:r w:rsidRPr="00020619">
          <w:t>Table A.</w:t>
        </w:r>
        <w:r w:rsidRPr="00020619">
          <w:rPr>
            <w:rFonts w:hint="eastAsia"/>
            <w:lang w:eastAsia="zh-CN"/>
          </w:rPr>
          <w:t>1</w:t>
        </w:r>
        <w:r w:rsidRPr="00020619">
          <w:t>6.6.1.9.2-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423257" w:rsidRPr="00020619" w14:paraId="18967C91" w14:textId="77777777" w:rsidTr="00864629">
        <w:trPr>
          <w:trHeight w:val="187"/>
          <w:ins w:id="80611" w:author="BigCREditor-RAN4#104-bis" w:date="2022-10-21T18:17:00Z"/>
        </w:trPr>
        <w:tc>
          <w:tcPr>
            <w:tcW w:w="2340" w:type="dxa"/>
            <w:tcBorders>
              <w:top w:val="single" w:sz="4" w:space="0" w:color="auto"/>
              <w:left w:val="single" w:sz="4" w:space="0" w:color="auto"/>
              <w:bottom w:val="single" w:sz="4" w:space="0" w:color="auto"/>
              <w:right w:val="single" w:sz="4" w:space="0" w:color="auto"/>
            </w:tcBorders>
            <w:hideMark/>
          </w:tcPr>
          <w:p w14:paraId="3D0E297C" w14:textId="77777777" w:rsidR="00423257" w:rsidRPr="00020619" w:rsidRDefault="00423257" w:rsidP="00864629">
            <w:pPr>
              <w:pStyle w:val="TAH"/>
              <w:rPr>
                <w:ins w:id="80612" w:author="BigCREditor-RAN4#104-bis" w:date="2022-10-21T18:17:00Z"/>
              </w:rPr>
            </w:pPr>
            <w:ins w:id="80613" w:author="BigCREditor-RAN4#104-bis" w:date="2022-10-21T18:17:00Z">
              <w:r w:rsidRPr="00020619">
                <w:t>Configuration</w:t>
              </w:r>
            </w:ins>
          </w:p>
        </w:tc>
        <w:tc>
          <w:tcPr>
            <w:tcW w:w="7010" w:type="dxa"/>
            <w:tcBorders>
              <w:top w:val="single" w:sz="4" w:space="0" w:color="auto"/>
              <w:left w:val="single" w:sz="4" w:space="0" w:color="auto"/>
              <w:bottom w:val="single" w:sz="4" w:space="0" w:color="auto"/>
              <w:right w:val="single" w:sz="4" w:space="0" w:color="auto"/>
            </w:tcBorders>
            <w:hideMark/>
          </w:tcPr>
          <w:p w14:paraId="635A41AD" w14:textId="77777777" w:rsidR="00423257" w:rsidRPr="00020619" w:rsidRDefault="00423257" w:rsidP="00864629">
            <w:pPr>
              <w:pStyle w:val="TAH"/>
              <w:rPr>
                <w:ins w:id="80614" w:author="BigCREditor-RAN4#104-bis" w:date="2022-10-21T18:17:00Z"/>
              </w:rPr>
            </w:pPr>
            <w:ins w:id="80615" w:author="BigCREditor-RAN4#104-bis" w:date="2022-10-21T18:17:00Z">
              <w:r w:rsidRPr="00020619">
                <w:t>Description</w:t>
              </w:r>
            </w:ins>
          </w:p>
        </w:tc>
      </w:tr>
      <w:tr w:rsidR="00423257" w:rsidRPr="00020619" w14:paraId="0006B15C" w14:textId="77777777" w:rsidTr="00864629">
        <w:trPr>
          <w:trHeight w:val="187"/>
          <w:ins w:id="80616" w:author="BigCREditor-RAN4#104-bis" w:date="2022-10-21T18:17:00Z"/>
        </w:trPr>
        <w:tc>
          <w:tcPr>
            <w:tcW w:w="2340" w:type="dxa"/>
            <w:tcBorders>
              <w:top w:val="single" w:sz="4" w:space="0" w:color="auto"/>
              <w:left w:val="single" w:sz="4" w:space="0" w:color="auto"/>
              <w:bottom w:val="single" w:sz="4" w:space="0" w:color="auto"/>
              <w:right w:val="single" w:sz="4" w:space="0" w:color="auto"/>
            </w:tcBorders>
            <w:hideMark/>
          </w:tcPr>
          <w:p w14:paraId="60357DAC" w14:textId="77777777" w:rsidR="00423257" w:rsidRPr="00020619" w:rsidRDefault="00423257" w:rsidP="00864629">
            <w:pPr>
              <w:pStyle w:val="TAL"/>
              <w:rPr>
                <w:ins w:id="80617" w:author="BigCREditor-RAN4#104-bis" w:date="2022-10-21T18:17:00Z"/>
                <w:lang w:eastAsia="zh-CN"/>
              </w:rPr>
            </w:pPr>
            <w:ins w:id="80618" w:author="BigCREditor-RAN4#104-bis" w:date="2022-10-21T18:17:00Z">
              <w:r w:rsidRPr="00020619">
                <w:rPr>
                  <w:lang w:eastAsia="zh-CN"/>
                </w:rPr>
                <w:t>1</w:t>
              </w:r>
            </w:ins>
          </w:p>
        </w:tc>
        <w:tc>
          <w:tcPr>
            <w:tcW w:w="7010" w:type="dxa"/>
            <w:tcBorders>
              <w:top w:val="single" w:sz="4" w:space="0" w:color="auto"/>
              <w:left w:val="single" w:sz="4" w:space="0" w:color="auto"/>
              <w:bottom w:val="single" w:sz="4" w:space="0" w:color="auto"/>
              <w:right w:val="single" w:sz="4" w:space="0" w:color="auto"/>
            </w:tcBorders>
            <w:hideMark/>
          </w:tcPr>
          <w:p w14:paraId="7F2315C2" w14:textId="77777777" w:rsidR="00423257" w:rsidRPr="00020619" w:rsidRDefault="00423257" w:rsidP="00864629">
            <w:pPr>
              <w:pStyle w:val="TAL"/>
              <w:rPr>
                <w:ins w:id="80619" w:author="BigCREditor-RAN4#104-bis" w:date="2022-10-21T18:17:00Z"/>
                <w:rFonts w:eastAsia="Malgun Gothic"/>
                <w:b/>
              </w:rPr>
            </w:pPr>
            <w:ins w:id="80620" w:author="BigCREditor-RAN4#104-bis" w:date="2022-10-21T18:17:00Z">
              <w:r w:rsidRPr="00020619">
                <w:rPr>
                  <w:rFonts w:eastAsia="Malgun Gothic"/>
                </w:rPr>
                <w:t>15 kHz SSB SCS, 10 MHz bandwidth, FDD duplex mode</w:t>
              </w:r>
            </w:ins>
          </w:p>
        </w:tc>
      </w:tr>
      <w:tr w:rsidR="00423257" w:rsidRPr="00020619" w14:paraId="6CDB0559" w14:textId="77777777" w:rsidTr="00864629">
        <w:trPr>
          <w:trHeight w:val="187"/>
          <w:ins w:id="80621" w:author="BigCREditor-RAN4#104-bis" w:date="2022-10-21T18:17:00Z"/>
        </w:trPr>
        <w:tc>
          <w:tcPr>
            <w:tcW w:w="2340" w:type="dxa"/>
            <w:tcBorders>
              <w:top w:val="single" w:sz="4" w:space="0" w:color="auto"/>
              <w:left w:val="single" w:sz="4" w:space="0" w:color="auto"/>
              <w:bottom w:val="single" w:sz="4" w:space="0" w:color="auto"/>
              <w:right w:val="single" w:sz="4" w:space="0" w:color="auto"/>
            </w:tcBorders>
          </w:tcPr>
          <w:p w14:paraId="1BCECFE5" w14:textId="77777777" w:rsidR="00423257" w:rsidRPr="00020619" w:rsidRDefault="00423257" w:rsidP="00864629">
            <w:pPr>
              <w:pStyle w:val="TAL"/>
              <w:rPr>
                <w:ins w:id="80622" w:author="BigCREditor-RAN4#104-bis" w:date="2022-10-21T18:17:00Z"/>
                <w:lang w:eastAsia="zh-CN"/>
              </w:rPr>
            </w:pPr>
            <w:ins w:id="80623" w:author="BigCREditor-RAN4#104-bis" w:date="2022-10-21T18:17:00Z">
              <w:r w:rsidRPr="00020619">
                <w:t>2</w:t>
              </w:r>
            </w:ins>
          </w:p>
        </w:tc>
        <w:tc>
          <w:tcPr>
            <w:tcW w:w="7010" w:type="dxa"/>
            <w:tcBorders>
              <w:top w:val="single" w:sz="4" w:space="0" w:color="auto"/>
              <w:left w:val="single" w:sz="4" w:space="0" w:color="auto"/>
              <w:bottom w:val="single" w:sz="4" w:space="0" w:color="auto"/>
              <w:right w:val="single" w:sz="4" w:space="0" w:color="auto"/>
            </w:tcBorders>
          </w:tcPr>
          <w:p w14:paraId="680A43E1" w14:textId="77777777" w:rsidR="00423257" w:rsidRPr="00020619" w:rsidRDefault="00423257" w:rsidP="00864629">
            <w:pPr>
              <w:pStyle w:val="TAL"/>
              <w:rPr>
                <w:ins w:id="80624" w:author="BigCREditor-RAN4#104-bis" w:date="2022-10-21T18:17:00Z"/>
                <w:rFonts w:eastAsia="Malgun Gothic"/>
              </w:rPr>
            </w:pPr>
            <w:ins w:id="80625" w:author="BigCREditor-RAN4#104-bis" w:date="2022-10-21T18:17:00Z">
              <w:r w:rsidRPr="00020619">
                <w:t>15 kHz SSB SCS, 10 MHz bandwidth, TDD duplex mode</w:t>
              </w:r>
            </w:ins>
          </w:p>
        </w:tc>
      </w:tr>
      <w:tr w:rsidR="00423257" w:rsidRPr="00020619" w14:paraId="10A17419" w14:textId="77777777" w:rsidTr="00864629">
        <w:trPr>
          <w:trHeight w:val="187"/>
          <w:ins w:id="80626" w:author="BigCREditor-RAN4#104-bis" w:date="2022-10-21T18:17:00Z"/>
        </w:trPr>
        <w:tc>
          <w:tcPr>
            <w:tcW w:w="2340" w:type="dxa"/>
            <w:tcBorders>
              <w:top w:val="single" w:sz="4" w:space="0" w:color="auto"/>
              <w:left w:val="single" w:sz="4" w:space="0" w:color="auto"/>
              <w:bottom w:val="single" w:sz="4" w:space="0" w:color="auto"/>
              <w:right w:val="single" w:sz="4" w:space="0" w:color="auto"/>
            </w:tcBorders>
          </w:tcPr>
          <w:p w14:paraId="296915C7" w14:textId="77777777" w:rsidR="00423257" w:rsidRPr="00020619" w:rsidDel="001C4204" w:rsidRDefault="00423257" w:rsidP="00864629">
            <w:pPr>
              <w:pStyle w:val="TAL"/>
              <w:rPr>
                <w:ins w:id="80627" w:author="BigCREditor-RAN4#104-bis" w:date="2022-10-21T18:17:00Z"/>
                <w:lang w:eastAsia="zh-CN"/>
              </w:rPr>
            </w:pPr>
            <w:ins w:id="80628" w:author="BigCREditor-RAN4#104-bis" w:date="2022-10-21T18:17:00Z">
              <w:r w:rsidRPr="00020619">
                <w:t>3</w:t>
              </w:r>
            </w:ins>
          </w:p>
        </w:tc>
        <w:tc>
          <w:tcPr>
            <w:tcW w:w="7010" w:type="dxa"/>
            <w:tcBorders>
              <w:top w:val="single" w:sz="4" w:space="0" w:color="auto"/>
              <w:left w:val="single" w:sz="4" w:space="0" w:color="auto"/>
              <w:bottom w:val="single" w:sz="4" w:space="0" w:color="auto"/>
              <w:right w:val="single" w:sz="4" w:space="0" w:color="auto"/>
            </w:tcBorders>
          </w:tcPr>
          <w:p w14:paraId="3F75433E" w14:textId="77777777" w:rsidR="00423257" w:rsidRPr="00020619" w:rsidDel="001C4204" w:rsidRDefault="00423257" w:rsidP="00864629">
            <w:pPr>
              <w:pStyle w:val="TAL"/>
              <w:rPr>
                <w:ins w:id="80629" w:author="BigCREditor-RAN4#104-bis" w:date="2022-10-21T18:17:00Z"/>
              </w:rPr>
            </w:pPr>
            <w:ins w:id="80630" w:author="BigCREditor-RAN4#104-bis" w:date="2022-10-21T18:17:00Z">
              <w:r w:rsidRPr="00020619">
                <w:t xml:space="preserve">30 kHz SSB SCS, </w:t>
              </w:r>
              <w:r w:rsidRPr="00020619">
                <w:rPr>
                  <w:lang w:eastAsia="zh-CN"/>
                </w:rPr>
                <w:t>2</w:t>
              </w:r>
              <w:r w:rsidRPr="00020619">
                <w:t>0 MHz bandwidth, TDD duplex mode</w:t>
              </w:r>
            </w:ins>
          </w:p>
        </w:tc>
      </w:tr>
      <w:tr w:rsidR="00423257" w:rsidRPr="00020619" w14:paraId="1B71E8C0" w14:textId="77777777" w:rsidTr="00864629">
        <w:trPr>
          <w:trHeight w:val="187"/>
          <w:ins w:id="80631" w:author="BigCREditor-RAN4#104-bis" w:date="2022-10-21T18:17:00Z"/>
        </w:trPr>
        <w:tc>
          <w:tcPr>
            <w:tcW w:w="2340" w:type="dxa"/>
            <w:tcBorders>
              <w:top w:val="single" w:sz="4" w:space="0" w:color="auto"/>
              <w:left w:val="single" w:sz="4" w:space="0" w:color="auto"/>
              <w:bottom w:val="single" w:sz="4" w:space="0" w:color="auto"/>
              <w:right w:val="single" w:sz="4" w:space="0" w:color="auto"/>
            </w:tcBorders>
          </w:tcPr>
          <w:p w14:paraId="1CEF9D01" w14:textId="77777777" w:rsidR="00423257" w:rsidRPr="00020619" w:rsidDel="001C4204" w:rsidRDefault="00423257" w:rsidP="00864629">
            <w:pPr>
              <w:pStyle w:val="TAL"/>
              <w:rPr>
                <w:ins w:id="80632" w:author="BigCREditor-RAN4#104-bis" w:date="2022-10-21T18:17:00Z"/>
                <w:lang w:eastAsia="zh-CN"/>
              </w:rPr>
            </w:pPr>
            <w:ins w:id="80633" w:author="BigCREditor-RAN4#104-bis" w:date="2022-10-21T18:17:00Z">
              <w:r w:rsidRPr="00020619">
                <w:rPr>
                  <w:rFonts w:hint="eastAsia"/>
                  <w:lang w:eastAsia="zh-CN"/>
                </w:rPr>
                <w:t>4</w:t>
              </w:r>
            </w:ins>
          </w:p>
        </w:tc>
        <w:tc>
          <w:tcPr>
            <w:tcW w:w="7010" w:type="dxa"/>
            <w:tcBorders>
              <w:top w:val="single" w:sz="4" w:space="0" w:color="auto"/>
              <w:left w:val="single" w:sz="4" w:space="0" w:color="auto"/>
              <w:bottom w:val="single" w:sz="4" w:space="0" w:color="auto"/>
              <w:right w:val="single" w:sz="4" w:space="0" w:color="auto"/>
            </w:tcBorders>
          </w:tcPr>
          <w:p w14:paraId="2F66F280" w14:textId="77777777" w:rsidR="00423257" w:rsidRPr="00020619" w:rsidDel="001C4204" w:rsidRDefault="00423257" w:rsidP="00864629">
            <w:pPr>
              <w:pStyle w:val="TAL"/>
              <w:rPr>
                <w:ins w:id="80634" w:author="BigCREditor-RAN4#104-bis" w:date="2022-10-21T18:17:00Z"/>
              </w:rPr>
            </w:pPr>
            <w:ins w:id="80635" w:author="BigCREditor-RAN4#104-bis" w:date="2022-10-21T18:17:00Z">
              <w:r w:rsidRPr="00020619">
                <w:t>15 kHz SSB SCS, 10 MHz bandwidth, HD-FDD duplex mode</w:t>
              </w:r>
              <w:r w:rsidRPr="00020619">
                <w:rPr>
                  <w:rFonts w:hint="eastAsia"/>
                  <w:lang w:eastAsia="zh-CN"/>
                </w:rPr>
                <w:t xml:space="preserve"> </w:t>
              </w:r>
            </w:ins>
          </w:p>
        </w:tc>
      </w:tr>
    </w:tbl>
    <w:p w14:paraId="7BFAD5D4" w14:textId="77777777" w:rsidR="00423257" w:rsidRPr="00020619" w:rsidRDefault="00423257" w:rsidP="00423257">
      <w:pPr>
        <w:rPr>
          <w:ins w:id="80636" w:author="BigCREditor-RAN4#104-bis" w:date="2022-10-21T18:17:00Z"/>
        </w:rPr>
      </w:pPr>
    </w:p>
    <w:p w14:paraId="60EA1C2D" w14:textId="77777777" w:rsidR="00423257" w:rsidRPr="00020619" w:rsidRDefault="00423257" w:rsidP="00423257">
      <w:pPr>
        <w:pStyle w:val="TH"/>
        <w:rPr>
          <w:ins w:id="80637" w:author="BigCREditor-RAN4#104-bis" w:date="2022-10-21T18:17:00Z"/>
        </w:rPr>
      </w:pPr>
      <w:ins w:id="80638" w:author="BigCREditor-RAN4#104-bis" w:date="2022-10-21T18:17:00Z">
        <w:r w:rsidRPr="00020619">
          <w:lastRenderedPageBreak/>
          <w:t xml:space="preserve">Table A.16.6.1.9.2-2: General test parameters for SA intra-frequency event triggered reporting without gap for FDD </w:t>
        </w:r>
        <w:proofErr w:type="spellStart"/>
        <w:r w:rsidRPr="00020619">
          <w:t>PCell</w:t>
        </w:r>
        <w:proofErr w:type="spellEnd"/>
        <w:r w:rsidRPr="00020619">
          <w:t xml:space="preserve"> in FR1 with SSB index reading</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423257" w:rsidRPr="00020619" w14:paraId="3865B1AA" w14:textId="77777777" w:rsidTr="00864629">
        <w:trPr>
          <w:cantSplit/>
          <w:trHeight w:val="344"/>
          <w:ins w:id="80639"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1047D56C" w14:textId="77777777" w:rsidR="00423257" w:rsidRPr="00020619" w:rsidRDefault="00423257" w:rsidP="00864629">
            <w:pPr>
              <w:pStyle w:val="TAH"/>
              <w:rPr>
                <w:ins w:id="80640" w:author="BigCREditor-RAN4#104-bis" w:date="2022-10-21T18:17:00Z"/>
                <w:rFonts w:cs="Arial"/>
              </w:rPr>
            </w:pPr>
            <w:ins w:id="80641" w:author="BigCREditor-RAN4#104-bis" w:date="2022-10-21T18:17:00Z">
              <w:r w:rsidRPr="00020619">
                <w:t>Parameter</w:t>
              </w:r>
            </w:ins>
          </w:p>
        </w:tc>
        <w:tc>
          <w:tcPr>
            <w:tcW w:w="709" w:type="dxa"/>
            <w:tcBorders>
              <w:top w:val="single" w:sz="4" w:space="0" w:color="auto"/>
              <w:left w:val="single" w:sz="4" w:space="0" w:color="auto"/>
              <w:bottom w:val="single" w:sz="4" w:space="0" w:color="auto"/>
              <w:right w:val="single" w:sz="4" w:space="0" w:color="auto"/>
            </w:tcBorders>
            <w:hideMark/>
          </w:tcPr>
          <w:p w14:paraId="2ED3595E" w14:textId="77777777" w:rsidR="00423257" w:rsidRPr="00020619" w:rsidRDefault="00423257" w:rsidP="00864629">
            <w:pPr>
              <w:pStyle w:val="TAH"/>
              <w:rPr>
                <w:ins w:id="80642" w:author="BigCREditor-RAN4#104-bis" w:date="2022-10-21T18:17:00Z"/>
                <w:rFonts w:cs="Arial"/>
              </w:rPr>
            </w:pPr>
            <w:ins w:id="80643" w:author="BigCREditor-RAN4#104-bis" w:date="2022-10-21T18:17:00Z">
              <w:r w:rsidRPr="00020619">
                <w:t>Unit</w:t>
              </w:r>
            </w:ins>
          </w:p>
        </w:tc>
        <w:tc>
          <w:tcPr>
            <w:tcW w:w="992" w:type="dxa"/>
            <w:tcBorders>
              <w:top w:val="single" w:sz="4" w:space="0" w:color="auto"/>
              <w:left w:val="single" w:sz="4" w:space="0" w:color="auto"/>
              <w:bottom w:val="single" w:sz="4" w:space="0" w:color="auto"/>
              <w:right w:val="single" w:sz="4" w:space="0" w:color="auto"/>
            </w:tcBorders>
            <w:hideMark/>
          </w:tcPr>
          <w:p w14:paraId="7D182969" w14:textId="77777777" w:rsidR="00423257" w:rsidRPr="00020619" w:rsidRDefault="00423257" w:rsidP="00864629">
            <w:pPr>
              <w:pStyle w:val="TAH"/>
              <w:rPr>
                <w:ins w:id="80644" w:author="BigCREditor-RAN4#104-bis" w:date="2022-10-21T18:17:00Z"/>
                <w:lang w:eastAsia="zh-CN"/>
              </w:rPr>
            </w:pPr>
            <w:ins w:id="80645" w:author="BigCREditor-RAN4#104-bis" w:date="2022-10-21T18:17:00Z">
              <w:r w:rsidRPr="00020619">
                <w:rPr>
                  <w:lang w:eastAsia="zh-CN"/>
                </w:rPr>
                <w:t>Test configuration</w:t>
              </w:r>
            </w:ins>
          </w:p>
        </w:tc>
        <w:tc>
          <w:tcPr>
            <w:tcW w:w="2410" w:type="dxa"/>
            <w:tcBorders>
              <w:top w:val="single" w:sz="4" w:space="0" w:color="auto"/>
              <w:left w:val="single" w:sz="4" w:space="0" w:color="auto"/>
              <w:bottom w:val="single" w:sz="4" w:space="0" w:color="auto"/>
              <w:right w:val="single" w:sz="4" w:space="0" w:color="auto"/>
            </w:tcBorders>
            <w:hideMark/>
          </w:tcPr>
          <w:p w14:paraId="22F99F2D" w14:textId="77777777" w:rsidR="00423257" w:rsidRPr="00020619" w:rsidRDefault="00423257" w:rsidP="00864629">
            <w:pPr>
              <w:pStyle w:val="TAH"/>
              <w:rPr>
                <w:ins w:id="80646" w:author="BigCREditor-RAN4#104-bis" w:date="2022-10-21T18:17:00Z"/>
                <w:rFonts w:cs="Arial"/>
              </w:rPr>
            </w:pPr>
            <w:ins w:id="80647" w:author="BigCREditor-RAN4#104-bis" w:date="2022-10-21T18:17:00Z">
              <w:r w:rsidRPr="00020619">
                <w:t>Value</w:t>
              </w:r>
            </w:ins>
          </w:p>
        </w:tc>
        <w:tc>
          <w:tcPr>
            <w:tcW w:w="2977" w:type="dxa"/>
            <w:tcBorders>
              <w:top w:val="single" w:sz="4" w:space="0" w:color="auto"/>
              <w:left w:val="single" w:sz="4" w:space="0" w:color="auto"/>
              <w:bottom w:val="single" w:sz="4" w:space="0" w:color="auto"/>
              <w:right w:val="single" w:sz="4" w:space="0" w:color="auto"/>
            </w:tcBorders>
            <w:hideMark/>
          </w:tcPr>
          <w:p w14:paraId="5D5C48E7" w14:textId="77777777" w:rsidR="00423257" w:rsidRPr="00020619" w:rsidRDefault="00423257" w:rsidP="00864629">
            <w:pPr>
              <w:pStyle w:val="TAH"/>
              <w:rPr>
                <w:ins w:id="80648" w:author="BigCREditor-RAN4#104-bis" w:date="2022-10-21T18:17:00Z"/>
                <w:rFonts w:cs="Arial"/>
              </w:rPr>
            </w:pPr>
            <w:ins w:id="80649" w:author="BigCREditor-RAN4#104-bis" w:date="2022-10-21T18:17:00Z">
              <w:r w:rsidRPr="00020619">
                <w:t>Comment</w:t>
              </w:r>
            </w:ins>
          </w:p>
        </w:tc>
      </w:tr>
      <w:tr w:rsidR="00423257" w:rsidRPr="00020619" w14:paraId="3FB6A71B" w14:textId="77777777" w:rsidTr="00864629">
        <w:trPr>
          <w:cantSplit/>
          <w:ins w:id="80650"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305DA83E" w14:textId="77777777" w:rsidR="00423257" w:rsidRPr="00020619" w:rsidRDefault="00423257" w:rsidP="00864629">
            <w:pPr>
              <w:pStyle w:val="TAL"/>
              <w:rPr>
                <w:ins w:id="80651" w:author="BigCREditor-RAN4#104-bis" w:date="2022-10-21T18:17:00Z"/>
                <w:rFonts w:cs="Arial"/>
              </w:rPr>
            </w:pPr>
            <w:ins w:id="80652" w:author="BigCREditor-RAN4#104-bis" w:date="2022-10-21T18:17:00Z">
              <w:r w:rsidRPr="00020619">
                <w:t>Active cell</w:t>
              </w:r>
            </w:ins>
          </w:p>
        </w:tc>
        <w:tc>
          <w:tcPr>
            <w:tcW w:w="709" w:type="dxa"/>
            <w:tcBorders>
              <w:top w:val="single" w:sz="4" w:space="0" w:color="auto"/>
              <w:left w:val="single" w:sz="4" w:space="0" w:color="auto"/>
              <w:bottom w:val="single" w:sz="4" w:space="0" w:color="auto"/>
              <w:right w:val="single" w:sz="4" w:space="0" w:color="auto"/>
            </w:tcBorders>
          </w:tcPr>
          <w:p w14:paraId="140C1211" w14:textId="77777777" w:rsidR="00423257" w:rsidRPr="00020619" w:rsidRDefault="00423257" w:rsidP="00864629">
            <w:pPr>
              <w:pStyle w:val="TAL"/>
              <w:rPr>
                <w:ins w:id="80653" w:author="BigCREditor-RAN4#104-bis" w:date="2022-10-21T18:17: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E1DCADA" w14:textId="77777777" w:rsidR="00423257" w:rsidRPr="00020619" w:rsidRDefault="00423257" w:rsidP="00864629">
            <w:pPr>
              <w:pStyle w:val="TAL"/>
              <w:rPr>
                <w:ins w:id="80654" w:author="BigCREditor-RAN4#104-bis" w:date="2022-10-21T18:17:00Z"/>
                <w:lang w:eastAsia="zh-CN"/>
              </w:rPr>
            </w:pPr>
            <w:ins w:id="80655"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47FBDB45" w14:textId="77777777" w:rsidR="00423257" w:rsidRPr="00020619" w:rsidRDefault="00423257" w:rsidP="00864629">
            <w:pPr>
              <w:pStyle w:val="TAL"/>
              <w:rPr>
                <w:ins w:id="80656" w:author="BigCREditor-RAN4#104-bis" w:date="2022-10-21T18:17:00Z"/>
                <w:rFonts w:cs="Arial"/>
              </w:rPr>
            </w:pPr>
            <w:ins w:id="80657" w:author="BigCREditor-RAN4#104-bis" w:date="2022-10-21T18:17:00Z">
              <w:r w:rsidRPr="00020619">
                <w:t>Cell 1</w:t>
              </w:r>
            </w:ins>
          </w:p>
        </w:tc>
        <w:tc>
          <w:tcPr>
            <w:tcW w:w="2977" w:type="dxa"/>
            <w:tcBorders>
              <w:top w:val="single" w:sz="4" w:space="0" w:color="auto"/>
              <w:left w:val="single" w:sz="4" w:space="0" w:color="auto"/>
              <w:bottom w:val="single" w:sz="4" w:space="0" w:color="auto"/>
              <w:right w:val="single" w:sz="4" w:space="0" w:color="auto"/>
            </w:tcBorders>
          </w:tcPr>
          <w:p w14:paraId="2417CA3F" w14:textId="77777777" w:rsidR="00423257" w:rsidRPr="00020619" w:rsidRDefault="00423257" w:rsidP="00864629">
            <w:pPr>
              <w:pStyle w:val="TAL"/>
              <w:rPr>
                <w:ins w:id="80658" w:author="BigCREditor-RAN4#104-bis" w:date="2022-10-21T18:17:00Z"/>
                <w:rFonts w:cs="Arial"/>
              </w:rPr>
            </w:pPr>
          </w:p>
        </w:tc>
      </w:tr>
      <w:tr w:rsidR="00423257" w:rsidRPr="00020619" w14:paraId="24D524B8" w14:textId="77777777" w:rsidTr="00864629">
        <w:trPr>
          <w:cantSplit/>
          <w:ins w:id="80659"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5D3596F1" w14:textId="77777777" w:rsidR="00423257" w:rsidRPr="00020619" w:rsidRDefault="00423257" w:rsidP="00864629">
            <w:pPr>
              <w:pStyle w:val="TAL"/>
              <w:rPr>
                <w:ins w:id="80660" w:author="BigCREditor-RAN4#104-bis" w:date="2022-10-21T18:17:00Z"/>
                <w:rFonts w:cs="Arial"/>
                <w:b/>
              </w:rPr>
            </w:pPr>
            <w:ins w:id="80661" w:author="BigCREditor-RAN4#104-bis" w:date="2022-10-21T18:17:00Z">
              <w:r w:rsidRPr="00020619">
                <w:rPr>
                  <w:bCs/>
                </w:rPr>
                <w:t>Neighbour cell</w:t>
              </w:r>
            </w:ins>
          </w:p>
        </w:tc>
        <w:tc>
          <w:tcPr>
            <w:tcW w:w="709" w:type="dxa"/>
            <w:tcBorders>
              <w:top w:val="single" w:sz="4" w:space="0" w:color="auto"/>
              <w:left w:val="single" w:sz="4" w:space="0" w:color="auto"/>
              <w:bottom w:val="single" w:sz="4" w:space="0" w:color="auto"/>
              <w:right w:val="single" w:sz="4" w:space="0" w:color="auto"/>
            </w:tcBorders>
          </w:tcPr>
          <w:p w14:paraId="6BEC771C" w14:textId="77777777" w:rsidR="00423257" w:rsidRPr="00020619" w:rsidRDefault="00423257" w:rsidP="00864629">
            <w:pPr>
              <w:pStyle w:val="TAL"/>
              <w:rPr>
                <w:ins w:id="80662" w:author="BigCREditor-RAN4#104-bis" w:date="2022-10-21T18:17:00Z"/>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69A26C06" w14:textId="77777777" w:rsidR="00423257" w:rsidRPr="00020619" w:rsidRDefault="00423257" w:rsidP="00864629">
            <w:pPr>
              <w:pStyle w:val="TAL"/>
              <w:rPr>
                <w:ins w:id="80663" w:author="BigCREditor-RAN4#104-bis" w:date="2022-10-21T18:17:00Z"/>
                <w:bCs/>
              </w:rPr>
            </w:pPr>
            <w:ins w:id="80664"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17170FF4" w14:textId="77777777" w:rsidR="00423257" w:rsidRPr="00020619" w:rsidRDefault="00423257" w:rsidP="00864629">
            <w:pPr>
              <w:pStyle w:val="TAL"/>
              <w:rPr>
                <w:ins w:id="80665" w:author="BigCREditor-RAN4#104-bis" w:date="2022-10-21T18:17:00Z"/>
                <w:rFonts w:cs="Arial"/>
                <w:b/>
              </w:rPr>
            </w:pPr>
            <w:ins w:id="80666" w:author="BigCREditor-RAN4#104-bis" w:date="2022-10-21T18:17:00Z">
              <w:r w:rsidRPr="00020619">
                <w:rPr>
                  <w:bCs/>
                </w:rPr>
                <w:t>Cell 2</w:t>
              </w:r>
            </w:ins>
          </w:p>
        </w:tc>
        <w:tc>
          <w:tcPr>
            <w:tcW w:w="2977" w:type="dxa"/>
            <w:tcBorders>
              <w:top w:val="single" w:sz="4" w:space="0" w:color="auto"/>
              <w:left w:val="single" w:sz="4" w:space="0" w:color="auto"/>
              <w:bottom w:val="single" w:sz="4" w:space="0" w:color="auto"/>
              <w:right w:val="single" w:sz="4" w:space="0" w:color="auto"/>
            </w:tcBorders>
            <w:hideMark/>
          </w:tcPr>
          <w:p w14:paraId="6ACBBB16" w14:textId="77777777" w:rsidR="00423257" w:rsidRPr="00020619" w:rsidRDefault="00423257" w:rsidP="00864629">
            <w:pPr>
              <w:pStyle w:val="TAL"/>
              <w:rPr>
                <w:ins w:id="80667" w:author="BigCREditor-RAN4#104-bis" w:date="2022-10-21T18:17:00Z"/>
                <w:rFonts w:cs="Arial"/>
                <w:b/>
              </w:rPr>
            </w:pPr>
            <w:ins w:id="80668" w:author="BigCREditor-RAN4#104-bis" w:date="2022-10-21T18:17:00Z">
              <w:r w:rsidRPr="00020619">
                <w:rPr>
                  <w:bCs/>
                </w:rPr>
                <w:t>Cell to be identified.</w:t>
              </w:r>
            </w:ins>
          </w:p>
        </w:tc>
      </w:tr>
      <w:tr w:rsidR="00423257" w:rsidRPr="00020619" w14:paraId="29CD84C6" w14:textId="77777777" w:rsidTr="00864629">
        <w:trPr>
          <w:cantSplit/>
          <w:ins w:id="80669"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1FEE65B6" w14:textId="77777777" w:rsidR="00423257" w:rsidRPr="00020619" w:rsidRDefault="00423257" w:rsidP="00864629">
            <w:pPr>
              <w:pStyle w:val="TAL"/>
              <w:rPr>
                <w:ins w:id="80670" w:author="BigCREditor-RAN4#104-bis" w:date="2022-10-21T18:17:00Z"/>
                <w:rFonts w:cs="Arial"/>
                <w:b/>
              </w:rPr>
            </w:pPr>
            <w:ins w:id="80671" w:author="BigCREditor-RAN4#104-bis" w:date="2022-10-21T18:17:00Z">
              <w:r w:rsidRPr="00020619">
                <w:t>RF Channel Number</w:t>
              </w:r>
            </w:ins>
          </w:p>
        </w:tc>
        <w:tc>
          <w:tcPr>
            <w:tcW w:w="709" w:type="dxa"/>
            <w:tcBorders>
              <w:top w:val="single" w:sz="4" w:space="0" w:color="auto"/>
              <w:left w:val="single" w:sz="4" w:space="0" w:color="auto"/>
              <w:bottom w:val="single" w:sz="4" w:space="0" w:color="auto"/>
              <w:right w:val="single" w:sz="4" w:space="0" w:color="auto"/>
            </w:tcBorders>
          </w:tcPr>
          <w:p w14:paraId="17C0B9CE" w14:textId="77777777" w:rsidR="00423257" w:rsidRPr="00020619" w:rsidRDefault="00423257" w:rsidP="00864629">
            <w:pPr>
              <w:pStyle w:val="TAL"/>
              <w:rPr>
                <w:ins w:id="80672" w:author="BigCREditor-RAN4#104-bis" w:date="2022-10-21T18:17:00Z"/>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57A4E0A3" w14:textId="77777777" w:rsidR="00423257" w:rsidRPr="00020619" w:rsidRDefault="00423257" w:rsidP="00864629">
            <w:pPr>
              <w:pStyle w:val="TAL"/>
              <w:rPr>
                <w:ins w:id="80673" w:author="BigCREditor-RAN4#104-bis" w:date="2022-10-21T18:17:00Z"/>
                <w:bCs/>
              </w:rPr>
            </w:pPr>
            <w:ins w:id="80674"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6B4AAE05" w14:textId="77777777" w:rsidR="00423257" w:rsidRPr="00020619" w:rsidRDefault="00423257" w:rsidP="00864629">
            <w:pPr>
              <w:pStyle w:val="TAL"/>
              <w:rPr>
                <w:ins w:id="80675" w:author="BigCREditor-RAN4#104-bis" w:date="2022-10-21T18:17:00Z"/>
                <w:rFonts w:cs="Arial"/>
                <w:b/>
              </w:rPr>
            </w:pPr>
            <w:ins w:id="80676" w:author="BigCREditor-RAN4#104-bis" w:date="2022-10-21T18:17:00Z">
              <w:r w:rsidRPr="00020619">
                <w:rPr>
                  <w:bCs/>
                </w:rPr>
                <w:t>1: Cell 1 and Cell 2</w:t>
              </w:r>
            </w:ins>
          </w:p>
        </w:tc>
        <w:tc>
          <w:tcPr>
            <w:tcW w:w="2977" w:type="dxa"/>
            <w:tcBorders>
              <w:top w:val="single" w:sz="4" w:space="0" w:color="auto"/>
              <w:left w:val="single" w:sz="4" w:space="0" w:color="auto"/>
              <w:bottom w:val="single" w:sz="4" w:space="0" w:color="auto"/>
              <w:right w:val="single" w:sz="4" w:space="0" w:color="auto"/>
            </w:tcBorders>
          </w:tcPr>
          <w:p w14:paraId="2B02E9BB" w14:textId="77777777" w:rsidR="00423257" w:rsidRPr="00020619" w:rsidRDefault="00423257" w:rsidP="00864629">
            <w:pPr>
              <w:pStyle w:val="TAL"/>
              <w:rPr>
                <w:ins w:id="80677" w:author="BigCREditor-RAN4#104-bis" w:date="2022-10-21T18:17:00Z"/>
                <w:rFonts w:cs="Arial"/>
                <w:b/>
              </w:rPr>
            </w:pPr>
          </w:p>
        </w:tc>
      </w:tr>
      <w:tr w:rsidR="00423257" w:rsidRPr="00020619" w14:paraId="7FA6BF86" w14:textId="77777777" w:rsidTr="00864629">
        <w:trPr>
          <w:cantSplit/>
          <w:ins w:id="80678"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4C6B719A" w14:textId="77777777" w:rsidR="00423257" w:rsidRPr="00020619" w:rsidRDefault="00423257" w:rsidP="00864629">
            <w:pPr>
              <w:pStyle w:val="TAL"/>
              <w:rPr>
                <w:ins w:id="80679" w:author="BigCREditor-RAN4#104-bis" w:date="2022-10-21T18:17:00Z"/>
                <w:lang w:eastAsia="zh-CN"/>
              </w:rPr>
            </w:pPr>
            <w:ins w:id="80680" w:author="BigCREditor-RAN4#104-bis" w:date="2022-10-21T18:17:00Z">
              <w:r w:rsidRPr="00020619">
                <w:rPr>
                  <w:lang w:eastAsia="zh-CN"/>
                </w:rPr>
                <w:t>CD-SSB configuration</w:t>
              </w:r>
            </w:ins>
          </w:p>
        </w:tc>
        <w:tc>
          <w:tcPr>
            <w:tcW w:w="709" w:type="dxa"/>
            <w:tcBorders>
              <w:top w:val="single" w:sz="4" w:space="0" w:color="auto"/>
              <w:left w:val="single" w:sz="4" w:space="0" w:color="auto"/>
              <w:bottom w:val="single" w:sz="4" w:space="0" w:color="auto"/>
              <w:right w:val="single" w:sz="4" w:space="0" w:color="auto"/>
            </w:tcBorders>
          </w:tcPr>
          <w:p w14:paraId="50F1FA56" w14:textId="77777777" w:rsidR="00423257" w:rsidRPr="00020619" w:rsidRDefault="00423257" w:rsidP="00864629">
            <w:pPr>
              <w:pStyle w:val="TAL"/>
              <w:rPr>
                <w:ins w:id="80681" w:author="BigCREditor-RAN4#104-bis" w:date="2022-10-21T18:17: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6E1D8377" w14:textId="77777777" w:rsidR="00423257" w:rsidRPr="00020619" w:rsidRDefault="00423257" w:rsidP="00864629">
            <w:pPr>
              <w:pStyle w:val="TAL"/>
              <w:rPr>
                <w:ins w:id="80682" w:author="BigCREditor-RAN4#104-bis" w:date="2022-10-21T18:17:00Z"/>
                <w:bCs/>
                <w:lang w:eastAsia="zh-CN"/>
              </w:rPr>
            </w:pPr>
            <w:ins w:id="80683" w:author="BigCREditor-RAN4#104-bis" w:date="2022-10-21T18:17:00Z">
              <w:r w:rsidRPr="00020619">
                <w:rPr>
                  <w:lang w:eastAsia="zh-CN"/>
                </w:rPr>
                <w:t>1</w:t>
              </w:r>
              <w:r w:rsidRPr="00020619">
                <w:rPr>
                  <w:rFonts w:hint="eastAsia"/>
                  <w:lang w:eastAsia="zh-CN"/>
                </w:rPr>
                <w:t>, 2, 4</w:t>
              </w:r>
            </w:ins>
          </w:p>
        </w:tc>
        <w:tc>
          <w:tcPr>
            <w:tcW w:w="2410" w:type="dxa"/>
            <w:tcBorders>
              <w:top w:val="single" w:sz="4" w:space="0" w:color="auto"/>
              <w:left w:val="single" w:sz="4" w:space="0" w:color="auto"/>
              <w:bottom w:val="single" w:sz="4" w:space="0" w:color="auto"/>
              <w:right w:val="single" w:sz="4" w:space="0" w:color="auto"/>
            </w:tcBorders>
            <w:hideMark/>
          </w:tcPr>
          <w:p w14:paraId="7D495E58" w14:textId="77777777" w:rsidR="00423257" w:rsidRPr="00020619" w:rsidRDefault="00423257" w:rsidP="00864629">
            <w:pPr>
              <w:pStyle w:val="TAL"/>
              <w:rPr>
                <w:ins w:id="80684" w:author="BigCREditor-RAN4#104-bis" w:date="2022-10-21T18:17:00Z"/>
                <w:bCs/>
                <w:lang w:eastAsia="zh-CN"/>
              </w:rPr>
            </w:pPr>
            <w:ins w:id="80685" w:author="BigCREditor-RAN4#104-bis" w:date="2022-10-21T18:17:00Z">
              <w:r w:rsidRPr="00020619">
                <w:rPr>
                  <w:noProof/>
                </w:rPr>
                <w:t>SSB.4 RedCap FR1</w:t>
              </w:r>
            </w:ins>
          </w:p>
        </w:tc>
        <w:tc>
          <w:tcPr>
            <w:tcW w:w="2977" w:type="dxa"/>
            <w:tcBorders>
              <w:top w:val="single" w:sz="4" w:space="0" w:color="auto"/>
              <w:left w:val="single" w:sz="4" w:space="0" w:color="auto"/>
              <w:bottom w:val="single" w:sz="4" w:space="0" w:color="auto"/>
              <w:right w:val="single" w:sz="4" w:space="0" w:color="auto"/>
            </w:tcBorders>
          </w:tcPr>
          <w:p w14:paraId="02B54863" w14:textId="77777777" w:rsidR="00423257" w:rsidRPr="00020619" w:rsidRDefault="00423257" w:rsidP="00864629">
            <w:pPr>
              <w:pStyle w:val="TAL"/>
              <w:rPr>
                <w:ins w:id="80686" w:author="BigCREditor-RAN4#104-bis" w:date="2022-10-21T18:17:00Z"/>
                <w:bCs/>
                <w:lang w:eastAsia="zh-CN"/>
              </w:rPr>
            </w:pPr>
          </w:p>
        </w:tc>
      </w:tr>
      <w:tr w:rsidR="00423257" w:rsidRPr="00020619" w14:paraId="2BBB671F" w14:textId="77777777" w:rsidTr="00864629">
        <w:trPr>
          <w:cantSplit/>
          <w:ins w:id="80687" w:author="BigCREditor-RAN4#104-bis" w:date="2022-10-21T18:17:00Z"/>
        </w:trPr>
        <w:tc>
          <w:tcPr>
            <w:tcW w:w="2518" w:type="dxa"/>
            <w:tcBorders>
              <w:top w:val="single" w:sz="4" w:space="0" w:color="auto"/>
              <w:left w:val="single" w:sz="4" w:space="0" w:color="auto"/>
              <w:bottom w:val="single" w:sz="4" w:space="0" w:color="auto"/>
              <w:right w:val="single" w:sz="4" w:space="0" w:color="auto"/>
            </w:tcBorders>
          </w:tcPr>
          <w:p w14:paraId="3B0E756A" w14:textId="77777777" w:rsidR="00423257" w:rsidRPr="00020619" w:rsidRDefault="00423257" w:rsidP="00864629">
            <w:pPr>
              <w:pStyle w:val="TAL"/>
              <w:rPr>
                <w:ins w:id="80688" w:author="BigCREditor-RAN4#104-bis" w:date="2022-10-21T18:17:00Z"/>
                <w:lang w:eastAsia="zh-CN"/>
              </w:rPr>
            </w:pPr>
            <w:ins w:id="80689" w:author="BigCREditor-RAN4#104-bis" w:date="2022-10-21T18:17:00Z">
              <w:r w:rsidRPr="00020619">
                <w:rPr>
                  <w:lang w:eastAsia="zh-CN"/>
                </w:rPr>
                <w:t>NCD-SSB configuration</w:t>
              </w:r>
            </w:ins>
          </w:p>
        </w:tc>
        <w:tc>
          <w:tcPr>
            <w:tcW w:w="709" w:type="dxa"/>
            <w:tcBorders>
              <w:top w:val="single" w:sz="4" w:space="0" w:color="auto"/>
              <w:left w:val="single" w:sz="4" w:space="0" w:color="auto"/>
              <w:bottom w:val="single" w:sz="4" w:space="0" w:color="auto"/>
              <w:right w:val="single" w:sz="4" w:space="0" w:color="auto"/>
            </w:tcBorders>
          </w:tcPr>
          <w:p w14:paraId="34BB261F" w14:textId="77777777" w:rsidR="00423257" w:rsidRPr="00020619" w:rsidRDefault="00423257" w:rsidP="00864629">
            <w:pPr>
              <w:pStyle w:val="TAL"/>
              <w:rPr>
                <w:ins w:id="80690" w:author="BigCREditor-RAN4#104-bis" w:date="2022-10-21T18:17:00Z"/>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0AB23919" w14:textId="77777777" w:rsidR="00423257" w:rsidRPr="00020619" w:rsidRDefault="00423257" w:rsidP="00864629">
            <w:pPr>
              <w:pStyle w:val="TAL"/>
              <w:rPr>
                <w:ins w:id="80691" w:author="BigCREditor-RAN4#104-bis" w:date="2022-10-21T18:17:00Z"/>
                <w:lang w:eastAsia="zh-CN"/>
              </w:rPr>
            </w:pPr>
            <w:ins w:id="80692" w:author="BigCREditor-RAN4#104-bis" w:date="2022-10-21T18:17:00Z">
              <w:r w:rsidRPr="00020619">
                <w:rPr>
                  <w:rFonts w:hint="eastAsia"/>
                  <w:lang w:eastAsia="zh-CN"/>
                </w:rPr>
                <w:t>3</w:t>
              </w:r>
            </w:ins>
          </w:p>
        </w:tc>
        <w:tc>
          <w:tcPr>
            <w:tcW w:w="2410" w:type="dxa"/>
            <w:tcBorders>
              <w:top w:val="single" w:sz="4" w:space="0" w:color="auto"/>
              <w:left w:val="single" w:sz="4" w:space="0" w:color="auto"/>
              <w:bottom w:val="single" w:sz="4" w:space="0" w:color="auto"/>
              <w:right w:val="single" w:sz="4" w:space="0" w:color="auto"/>
            </w:tcBorders>
          </w:tcPr>
          <w:p w14:paraId="724532A5" w14:textId="77777777" w:rsidR="00423257" w:rsidRPr="00020619" w:rsidRDefault="00423257" w:rsidP="00864629">
            <w:pPr>
              <w:pStyle w:val="TAL"/>
              <w:rPr>
                <w:ins w:id="80693" w:author="BigCREditor-RAN4#104-bis" w:date="2022-10-21T18:17:00Z"/>
                <w:bCs/>
                <w:lang w:eastAsia="zh-CN"/>
              </w:rPr>
            </w:pPr>
            <w:ins w:id="80694" w:author="BigCREditor-RAN4#104-bis" w:date="2022-10-21T18:17:00Z">
              <w:r w:rsidRPr="00020619">
                <w:rPr>
                  <w:noProof/>
                </w:rPr>
                <w:t xml:space="preserve">SSB.6 RedCap FR1 </w:t>
              </w:r>
              <w:r w:rsidRPr="00020619">
                <w:rPr>
                  <w:vertAlign w:val="superscript"/>
                </w:rPr>
                <w:t xml:space="preserve">Note </w:t>
              </w:r>
              <w:r w:rsidRPr="00020619">
                <w:rPr>
                  <w:rFonts w:hint="eastAsia"/>
                  <w:vertAlign w:val="superscript"/>
                  <w:lang w:eastAsia="zh-CN"/>
                </w:rPr>
                <w:t>1</w:t>
              </w:r>
            </w:ins>
          </w:p>
        </w:tc>
        <w:tc>
          <w:tcPr>
            <w:tcW w:w="2977" w:type="dxa"/>
            <w:tcBorders>
              <w:top w:val="single" w:sz="4" w:space="0" w:color="auto"/>
              <w:left w:val="single" w:sz="4" w:space="0" w:color="auto"/>
              <w:bottom w:val="single" w:sz="4" w:space="0" w:color="auto"/>
              <w:right w:val="single" w:sz="4" w:space="0" w:color="auto"/>
            </w:tcBorders>
          </w:tcPr>
          <w:p w14:paraId="63B4D77B" w14:textId="77777777" w:rsidR="00423257" w:rsidRPr="00020619" w:rsidRDefault="00423257" w:rsidP="00864629">
            <w:pPr>
              <w:pStyle w:val="TAL"/>
              <w:rPr>
                <w:ins w:id="80695" w:author="BigCREditor-RAN4#104-bis" w:date="2022-10-21T18:17:00Z"/>
                <w:bCs/>
                <w:lang w:eastAsia="zh-CN"/>
              </w:rPr>
            </w:pPr>
          </w:p>
        </w:tc>
      </w:tr>
      <w:tr w:rsidR="00423257" w:rsidRPr="00020619" w14:paraId="427EA7BF" w14:textId="77777777" w:rsidTr="00864629">
        <w:trPr>
          <w:cantSplit/>
          <w:ins w:id="80696"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4F6FD725" w14:textId="77777777" w:rsidR="00423257" w:rsidRPr="00020619" w:rsidRDefault="00423257" w:rsidP="00864629">
            <w:pPr>
              <w:pStyle w:val="TAL"/>
              <w:rPr>
                <w:ins w:id="80697" w:author="BigCREditor-RAN4#104-bis" w:date="2022-10-21T18:17:00Z"/>
                <w:lang w:eastAsia="zh-CN"/>
              </w:rPr>
            </w:pPr>
            <w:ins w:id="80698" w:author="BigCREditor-RAN4#104-bis" w:date="2022-10-21T18:17:00Z">
              <w:r w:rsidRPr="00020619">
                <w:rPr>
                  <w:lang w:eastAsia="zh-CN"/>
                </w:rPr>
                <w:t>SMTC configuration</w:t>
              </w:r>
              <w:r w:rsidRPr="00020619">
                <w:rPr>
                  <w:rFonts w:hint="eastAsia"/>
                  <w:lang w:eastAsia="zh-CN"/>
                </w:rPr>
                <w:t xml:space="preserve"> for CD-SSB</w:t>
              </w:r>
            </w:ins>
          </w:p>
        </w:tc>
        <w:tc>
          <w:tcPr>
            <w:tcW w:w="709" w:type="dxa"/>
            <w:tcBorders>
              <w:top w:val="single" w:sz="4" w:space="0" w:color="auto"/>
              <w:left w:val="single" w:sz="4" w:space="0" w:color="auto"/>
              <w:bottom w:val="single" w:sz="4" w:space="0" w:color="auto"/>
              <w:right w:val="single" w:sz="4" w:space="0" w:color="auto"/>
            </w:tcBorders>
          </w:tcPr>
          <w:p w14:paraId="109D79D7" w14:textId="77777777" w:rsidR="00423257" w:rsidRPr="00020619" w:rsidRDefault="00423257" w:rsidP="00864629">
            <w:pPr>
              <w:pStyle w:val="TAL"/>
              <w:rPr>
                <w:ins w:id="80699" w:author="BigCREditor-RAN4#104-bis" w:date="2022-10-21T18:17: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457E6F4" w14:textId="77777777" w:rsidR="00423257" w:rsidRPr="00020619" w:rsidRDefault="00423257" w:rsidP="00864629">
            <w:pPr>
              <w:pStyle w:val="TAL"/>
              <w:rPr>
                <w:ins w:id="80700" w:author="BigCREditor-RAN4#104-bis" w:date="2022-10-21T18:17:00Z"/>
                <w:bCs/>
                <w:lang w:eastAsia="zh-CN"/>
              </w:rPr>
            </w:pPr>
            <w:ins w:id="80701"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3B43DACF" w14:textId="77777777" w:rsidR="00423257" w:rsidRPr="00020619" w:rsidRDefault="00423257" w:rsidP="00864629">
            <w:pPr>
              <w:pStyle w:val="TAL"/>
              <w:rPr>
                <w:ins w:id="80702" w:author="BigCREditor-RAN4#104-bis" w:date="2022-10-21T18:17:00Z"/>
                <w:bCs/>
                <w:lang w:eastAsia="zh-CN"/>
              </w:rPr>
            </w:pPr>
            <w:ins w:id="80703" w:author="BigCREditor-RAN4#104-bis" w:date="2022-10-21T18:17:00Z">
              <w:r w:rsidRPr="00020619">
                <w:rPr>
                  <w:bCs/>
                  <w:lang w:eastAsia="zh-CN"/>
                </w:rPr>
                <w:t>SMTC.1 RedCap</w:t>
              </w:r>
            </w:ins>
          </w:p>
        </w:tc>
        <w:tc>
          <w:tcPr>
            <w:tcW w:w="2977" w:type="dxa"/>
            <w:tcBorders>
              <w:top w:val="single" w:sz="4" w:space="0" w:color="auto"/>
              <w:left w:val="single" w:sz="4" w:space="0" w:color="auto"/>
              <w:bottom w:val="single" w:sz="4" w:space="0" w:color="auto"/>
              <w:right w:val="single" w:sz="4" w:space="0" w:color="auto"/>
            </w:tcBorders>
          </w:tcPr>
          <w:p w14:paraId="352E0B92" w14:textId="77777777" w:rsidR="00423257" w:rsidRPr="00020619" w:rsidRDefault="00423257" w:rsidP="00864629">
            <w:pPr>
              <w:pStyle w:val="TAL"/>
              <w:rPr>
                <w:ins w:id="80704" w:author="BigCREditor-RAN4#104-bis" w:date="2022-10-21T18:17:00Z"/>
                <w:bCs/>
                <w:lang w:eastAsia="zh-CN"/>
              </w:rPr>
            </w:pPr>
          </w:p>
        </w:tc>
      </w:tr>
      <w:tr w:rsidR="00423257" w:rsidRPr="00020619" w14:paraId="020E2DA0" w14:textId="77777777" w:rsidTr="00864629">
        <w:trPr>
          <w:cantSplit/>
          <w:ins w:id="80705" w:author="BigCREditor-RAN4#104-bis" w:date="2022-10-21T18:17:00Z"/>
        </w:trPr>
        <w:tc>
          <w:tcPr>
            <w:tcW w:w="2518" w:type="dxa"/>
            <w:tcBorders>
              <w:top w:val="single" w:sz="4" w:space="0" w:color="auto"/>
              <w:left w:val="single" w:sz="4" w:space="0" w:color="auto"/>
              <w:bottom w:val="single" w:sz="4" w:space="0" w:color="auto"/>
              <w:right w:val="single" w:sz="4" w:space="0" w:color="auto"/>
            </w:tcBorders>
          </w:tcPr>
          <w:p w14:paraId="0FF61DB6" w14:textId="77777777" w:rsidR="00423257" w:rsidRPr="00020619" w:rsidRDefault="00423257" w:rsidP="00864629">
            <w:pPr>
              <w:pStyle w:val="TAL"/>
              <w:rPr>
                <w:ins w:id="80706" w:author="BigCREditor-RAN4#104-bis" w:date="2022-10-21T18:17:00Z"/>
                <w:lang w:eastAsia="zh-CN"/>
              </w:rPr>
            </w:pPr>
            <w:ins w:id="80707" w:author="BigCREditor-RAN4#104-bis" w:date="2022-10-21T18:17:00Z">
              <w:r w:rsidRPr="00020619">
                <w:rPr>
                  <w:lang w:eastAsia="zh-CN"/>
                </w:rPr>
                <w:t>SMTC configuration</w:t>
              </w:r>
              <w:r w:rsidRPr="00020619">
                <w:rPr>
                  <w:rFonts w:hint="eastAsia"/>
                  <w:lang w:eastAsia="zh-CN"/>
                </w:rPr>
                <w:t xml:space="preserve"> for NCD-SSB</w:t>
              </w:r>
            </w:ins>
          </w:p>
        </w:tc>
        <w:tc>
          <w:tcPr>
            <w:tcW w:w="709" w:type="dxa"/>
            <w:tcBorders>
              <w:top w:val="single" w:sz="4" w:space="0" w:color="auto"/>
              <w:left w:val="single" w:sz="4" w:space="0" w:color="auto"/>
              <w:bottom w:val="single" w:sz="4" w:space="0" w:color="auto"/>
              <w:right w:val="single" w:sz="4" w:space="0" w:color="auto"/>
            </w:tcBorders>
          </w:tcPr>
          <w:p w14:paraId="6FDE81FE" w14:textId="77777777" w:rsidR="00423257" w:rsidRPr="00020619" w:rsidRDefault="00423257" w:rsidP="00864629">
            <w:pPr>
              <w:pStyle w:val="TAL"/>
              <w:rPr>
                <w:ins w:id="80708" w:author="BigCREditor-RAN4#104-bis" w:date="2022-10-21T18:17:00Z"/>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462DD3ED" w14:textId="77777777" w:rsidR="00423257" w:rsidRPr="00020619" w:rsidRDefault="00423257" w:rsidP="00864629">
            <w:pPr>
              <w:pStyle w:val="TAL"/>
              <w:rPr>
                <w:ins w:id="80709" w:author="BigCREditor-RAN4#104-bis" w:date="2022-10-21T18:17:00Z"/>
                <w:lang w:eastAsia="zh-CN"/>
              </w:rPr>
            </w:pPr>
            <w:ins w:id="80710" w:author="BigCREditor-RAN4#104-bis" w:date="2022-10-21T18:17:00Z">
              <w:r w:rsidRPr="00020619">
                <w:rPr>
                  <w:rFonts w:hint="eastAsia"/>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6727FF3D" w14:textId="77777777" w:rsidR="00423257" w:rsidRPr="00020619" w:rsidRDefault="00423257" w:rsidP="00864629">
            <w:pPr>
              <w:pStyle w:val="TAL"/>
              <w:rPr>
                <w:ins w:id="80711" w:author="BigCREditor-RAN4#104-bis" w:date="2022-10-21T18:17:00Z"/>
                <w:bCs/>
                <w:lang w:eastAsia="zh-CN"/>
              </w:rPr>
            </w:pPr>
            <w:ins w:id="80712" w:author="BigCREditor-RAN4#104-bis" w:date="2022-10-21T18:17:00Z">
              <w:r w:rsidRPr="00020619">
                <w:t>SMTC.2 RedCap</w:t>
              </w:r>
            </w:ins>
          </w:p>
        </w:tc>
        <w:tc>
          <w:tcPr>
            <w:tcW w:w="2977" w:type="dxa"/>
            <w:tcBorders>
              <w:top w:val="single" w:sz="4" w:space="0" w:color="auto"/>
              <w:left w:val="single" w:sz="4" w:space="0" w:color="auto"/>
              <w:bottom w:val="single" w:sz="4" w:space="0" w:color="auto"/>
              <w:right w:val="single" w:sz="4" w:space="0" w:color="auto"/>
            </w:tcBorders>
          </w:tcPr>
          <w:p w14:paraId="0477C6B1" w14:textId="77777777" w:rsidR="00423257" w:rsidRPr="00020619" w:rsidRDefault="00423257" w:rsidP="00864629">
            <w:pPr>
              <w:pStyle w:val="TAL"/>
              <w:rPr>
                <w:ins w:id="80713" w:author="BigCREditor-RAN4#104-bis" w:date="2022-10-21T18:17:00Z"/>
                <w:bCs/>
                <w:lang w:eastAsia="zh-CN"/>
              </w:rPr>
            </w:pPr>
          </w:p>
        </w:tc>
      </w:tr>
      <w:tr w:rsidR="00423257" w:rsidRPr="00020619" w14:paraId="12C054FB" w14:textId="77777777" w:rsidTr="00864629">
        <w:trPr>
          <w:cantSplit/>
          <w:ins w:id="80714"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74F904E0" w14:textId="77777777" w:rsidR="00423257" w:rsidRPr="00020619" w:rsidRDefault="00423257" w:rsidP="00864629">
            <w:pPr>
              <w:pStyle w:val="TAL"/>
              <w:rPr>
                <w:ins w:id="80715" w:author="BigCREditor-RAN4#104-bis" w:date="2022-10-21T18:17:00Z"/>
                <w:rFonts w:cs="Arial"/>
              </w:rPr>
            </w:pPr>
            <w:ins w:id="80716" w:author="BigCREditor-RAN4#104-bis" w:date="2022-10-21T18:17:00Z">
              <w:r w:rsidRPr="00020619">
                <w:t>A3-Offset</w:t>
              </w:r>
            </w:ins>
          </w:p>
        </w:tc>
        <w:tc>
          <w:tcPr>
            <w:tcW w:w="709" w:type="dxa"/>
            <w:tcBorders>
              <w:top w:val="single" w:sz="4" w:space="0" w:color="auto"/>
              <w:left w:val="single" w:sz="4" w:space="0" w:color="auto"/>
              <w:bottom w:val="single" w:sz="4" w:space="0" w:color="auto"/>
              <w:right w:val="single" w:sz="4" w:space="0" w:color="auto"/>
            </w:tcBorders>
            <w:hideMark/>
          </w:tcPr>
          <w:p w14:paraId="103CF699" w14:textId="77777777" w:rsidR="00423257" w:rsidRPr="00020619" w:rsidRDefault="00423257" w:rsidP="00864629">
            <w:pPr>
              <w:pStyle w:val="TAL"/>
              <w:rPr>
                <w:ins w:id="80717" w:author="BigCREditor-RAN4#104-bis" w:date="2022-10-21T18:17:00Z"/>
                <w:rFonts w:cs="Arial"/>
              </w:rPr>
            </w:pPr>
            <w:ins w:id="80718" w:author="BigCREditor-RAN4#104-bis" w:date="2022-10-21T18:17:00Z">
              <w:r w:rsidRPr="00020619">
                <w:t>dB</w:t>
              </w:r>
            </w:ins>
          </w:p>
        </w:tc>
        <w:tc>
          <w:tcPr>
            <w:tcW w:w="992" w:type="dxa"/>
            <w:tcBorders>
              <w:top w:val="single" w:sz="4" w:space="0" w:color="auto"/>
              <w:left w:val="single" w:sz="4" w:space="0" w:color="auto"/>
              <w:bottom w:val="single" w:sz="4" w:space="0" w:color="auto"/>
              <w:right w:val="single" w:sz="4" w:space="0" w:color="auto"/>
            </w:tcBorders>
            <w:hideMark/>
          </w:tcPr>
          <w:p w14:paraId="0DCD014F" w14:textId="77777777" w:rsidR="00423257" w:rsidRPr="00020619" w:rsidRDefault="00423257" w:rsidP="00864629">
            <w:pPr>
              <w:pStyle w:val="TAL"/>
              <w:rPr>
                <w:ins w:id="80719" w:author="BigCREditor-RAN4#104-bis" w:date="2022-10-21T18:17:00Z"/>
              </w:rPr>
            </w:pPr>
            <w:ins w:id="80720"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0CB7F03F" w14:textId="77777777" w:rsidR="00423257" w:rsidRPr="00020619" w:rsidRDefault="00423257" w:rsidP="00864629">
            <w:pPr>
              <w:pStyle w:val="TAL"/>
              <w:rPr>
                <w:ins w:id="80721" w:author="BigCREditor-RAN4#104-bis" w:date="2022-10-21T18:17:00Z"/>
                <w:rFonts w:cs="Arial"/>
              </w:rPr>
            </w:pPr>
            <w:ins w:id="80722" w:author="BigCREditor-RAN4#104-bis" w:date="2022-10-21T18:17:00Z">
              <w:r w:rsidRPr="00020619">
                <w:t>-4.5</w:t>
              </w:r>
            </w:ins>
          </w:p>
        </w:tc>
        <w:tc>
          <w:tcPr>
            <w:tcW w:w="2977" w:type="dxa"/>
            <w:tcBorders>
              <w:top w:val="single" w:sz="4" w:space="0" w:color="auto"/>
              <w:left w:val="single" w:sz="4" w:space="0" w:color="auto"/>
              <w:bottom w:val="single" w:sz="4" w:space="0" w:color="auto"/>
              <w:right w:val="single" w:sz="4" w:space="0" w:color="auto"/>
            </w:tcBorders>
          </w:tcPr>
          <w:p w14:paraId="07884B60" w14:textId="77777777" w:rsidR="00423257" w:rsidRPr="00020619" w:rsidRDefault="00423257" w:rsidP="00864629">
            <w:pPr>
              <w:pStyle w:val="TAL"/>
              <w:rPr>
                <w:ins w:id="80723" w:author="BigCREditor-RAN4#104-bis" w:date="2022-10-21T18:17:00Z"/>
                <w:rFonts w:cs="Arial"/>
              </w:rPr>
            </w:pPr>
          </w:p>
        </w:tc>
      </w:tr>
      <w:tr w:rsidR="00423257" w:rsidRPr="00020619" w14:paraId="6E547D13" w14:textId="77777777" w:rsidTr="00864629">
        <w:trPr>
          <w:cantSplit/>
          <w:ins w:id="80724"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7788D003" w14:textId="77777777" w:rsidR="00423257" w:rsidRPr="00020619" w:rsidRDefault="00423257" w:rsidP="00864629">
            <w:pPr>
              <w:pStyle w:val="TAL"/>
              <w:rPr>
                <w:ins w:id="80725" w:author="BigCREditor-RAN4#104-bis" w:date="2022-10-21T18:17:00Z"/>
                <w:rFonts w:cs="Arial"/>
              </w:rPr>
            </w:pPr>
            <w:ins w:id="80726" w:author="BigCREditor-RAN4#104-bis" w:date="2022-10-21T18:17:00Z">
              <w:r w:rsidRPr="00020619">
                <w:t>CP length</w:t>
              </w:r>
            </w:ins>
          </w:p>
        </w:tc>
        <w:tc>
          <w:tcPr>
            <w:tcW w:w="709" w:type="dxa"/>
            <w:tcBorders>
              <w:top w:val="single" w:sz="4" w:space="0" w:color="auto"/>
              <w:left w:val="single" w:sz="4" w:space="0" w:color="auto"/>
              <w:bottom w:val="single" w:sz="4" w:space="0" w:color="auto"/>
              <w:right w:val="single" w:sz="4" w:space="0" w:color="auto"/>
            </w:tcBorders>
          </w:tcPr>
          <w:p w14:paraId="56A0F115" w14:textId="77777777" w:rsidR="00423257" w:rsidRPr="00020619" w:rsidRDefault="00423257" w:rsidP="00864629">
            <w:pPr>
              <w:pStyle w:val="TAL"/>
              <w:rPr>
                <w:ins w:id="80727" w:author="BigCREditor-RAN4#104-bis" w:date="2022-10-21T18:17: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74DA557" w14:textId="77777777" w:rsidR="00423257" w:rsidRPr="00020619" w:rsidRDefault="00423257" w:rsidP="00864629">
            <w:pPr>
              <w:pStyle w:val="TAL"/>
              <w:rPr>
                <w:ins w:id="80728" w:author="BigCREditor-RAN4#104-bis" w:date="2022-10-21T18:17:00Z"/>
              </w:rPr>
            </w:pPr>
            <w:ins w:id="80729"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78CCFE54" w14:textId="77777777" w:rsidR="00423257" w:rsidRPr="00020619" w:rsidRDefault="00423257" w:rsidP="00864629">
            <w:pPr>
              <w:pStyle w:val="TAL"/>
              <w:rPr>
                <w:ins w:id="80730" w:author="BigCREditor-RAN4#104-bis" w:date="2022-10-21T18:17:00Z"/>
                <w:rFonts w:cs="Arial"/>
              </w:rPr>
            </w:pPr>
            <w:ins w:id="80731" w:author="BigCREditor-RAN4#104-bis" w:date="2022-10-21T18:17:00Z">
              <w:r w:rsidRPr="00020619">
                <w:t>Normal</w:t>
              </w:r>
            </w:ins>
          </w:p>
        </w:tc>
        <w:tc>
          <w:tcPr>
            <w:tcW w:w="2977" w:type="dxa"/>
            <w:tcBorders>
              <w:top w:val="single" w:sz="4" w:space="0" w:color="auto"/>
              <w:left w:val="single" w:sz="4" w:space="0" w:color="auto"/>
              <w:bottom w:val="single" w:sz="4" w:space="0" w:color="auto"/>
              <w:right w:val="single" w:sz="4" w:space="0" w:color="auto"/>
            </w:tcBorders>
          </w:tcPr>
          <w:p w14:paraId="6B45C2F1" w14:textId="77777777" w:rsidR="00423257" w:rsidRPr="00020619" w:rsidRDefault="00423257" w:rsidP="00864629">
            <w:pPr>
              <w:pStyle w:val="TAL"/>
              <w:rPr>
                <w:ins w:id="80732" w:author="BigCREditor-RAN4#104-bis" w:date="2022-10-21T18:17:00Z"/>
                <w:rFonts w:cs="Arial"/>
              </w:rPr>
            </w:pPr>
          </w:p>
        </w:tc>
      </w:tr>
      <w:tr w:rsidR="00423257" w:rsidRPr="00020619" w14:paraId="76D38D61" w14:textId="77777777" w:rsidTr="00864629">
        <w:trPr>
          <w:cantSplit/>
          <w:ins w:id="80733"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3A4F46E7" w14:textId="77777777" w:rsidR="00423257" w:rsidRPr="00020619" w:rsidRDefault="00423257" w:rsidP="00864629">
            <w:pPr>
              <w:pStyle w:val="TAL"/>
              <w:rPr>
                <w:ins w:id="80734" w:author="BigCREditor-RAN4#104-bis" w:date="2022-10-21T18:17:00Z"/>
                <w:rFonts w:cs="Arial"/>
              </w:rPr>
            </w:pPr>
            <w:ins w:id="80735" w:author="BigCREditor-RAN4#104-bis" w:date="2022-10-21T18:17:00Z">
              <w:r w:rsidRPr="00020619">
                <w:t>Hysteresis</w:t>
              </w:r>
            </w:ins>
          </w:p>
        </w:tc>
        <w:tc>
          <w:tcPr>
            <w:tcW w:w="709" w:type="dxa"/>
            <w:tcBorders>
              <w:top w:val="single" w:sz="4" w:space="0" w:color="auto"/>
              <w:left w:val="single" w:sz="4" w:space="0" w:color="auto"/>
              <w:bottom w:val="single" w:sz="4" w:space="0" w:color="auto"/>
              <w:right w:val="single" w:sz="4" w:space="0" w:color="auto"/>
            </w:tcBorders>
            <w:hideMark/>
          </w:tcPr>
          <w:p w14:paraId="0E5FCF48" w14:textId="77777777" w:rsidR="00423257" w:rsidRPr="00020619" w:rsidRDefault="00423257" w:rsidP="00864629">
            <w:pPr>
              <w:pStyle w:val="TAL"/>
              <w:rPr>
                <w:ins w:id="80736" w:author="BigCREditor-RAN4#104-bis" w:date="2022-10-21T18:17:00Z"/>
                <w:rFonts w:cs="Arial"/>
              </w:rPr>
            </w:pPr>
            <w:ins w:id="80737" w:author="BigCREditor-RAN4#104-bis" w:date="2022-10-21T18:17:00Z">
              <w:r w:rsidRPr="00020619">
                <w:t>dB</w:t>
              </w:r>
            </w:ins>
          </w:p>
        </w:tc>
        <w:tc>
          <w:tcPr>
            <w:tcW w:w="992" w:type="dxa"/>
            <w:tcBorders>
              <w:top w:val="single" w:sz="4" w:space="0" w:color="auto"/>
              <w:left w:val="single" w:sz="4" w:space="0" w:color="auto"/>
              <w:bottom w:val="single" w:sz="4" w:space="0" w:color="auto"/>
              <w:right w:val="single" w:sz="4" w:space="0" w:color="auto"/>
            </w:tcBorders>
            <w:hideMark/>
          </w:tcPr>
          <w:p w14:paraId="0C9FBBF3" w14:textId="77777777" w:rsidR="00423257" w:rsidRPr="00020619" w:rsidRDefault="00423257" w:rsidP="00864629">
            <w:pPr>
              <w:pStyle w:val="TAL"/>
              <w:rPr>
                <w:ins w:id="80738" w:author="BigCREditor-RAN4#104-bis" w:date="2022-10-21T18:17:00Z"/>
              </w:rPr>
            </w:pPr>
            <w:ins w:id="80739"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66FA14FE" w14:textId="77777777" w:rsidR="00423257" w:rsidRPr="00020619" w:rsidRDefault="00423257" w:rsidP="00864629">
            <w:pPr>
              <w:pStyle w:val="TAL"/>
              <w:rPr>
                <w:ins w:id="80740" w:author="BigCREditor-RAN4#104-bis" w:date="2022-10-21T18:17:00Z"/>
                <w:rFonts w:cs="Arial"/>
              </w:rPr>
            </w:pPr>
            <w:ins w:id="80741" w:author="BigCREditor-RAN4#104-bis" w:date="2022-10-21T18:17: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23044B90" w14:textId="77777777" w:rsidR="00423257" w:rsidRPr="00020619" w:rsidRDefault="00423257" w:rsidP="00864629">
            <w:pPr>
              <w:pStyle w:val="TAL"/>
              <w:rPr>
                <w:ins w:id="80742" w:author="BigCREditor-RAN4#104-bis" w:date="2022-10-21T18:17:00Z"/>
                <w:rFonts w:cs="Arial"/>
              </w:rPr>
            </w:pPr>
          </w:p>
        </w:tc>
      </w:tr>
      <w:tr w:rsidR="00423257" w:rsidRPr="00020619" w14:paraId="7F550E4C" w14:textId="77777777" w:rsidTr="00864629">
        <w:trPr>
          <w:cantSplit/>
          <w:ins w:id="80743"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2CE3B9AD" w14:textId="77777777" w:rsidR="00423257" w:rsidRPr="00020619" w:rsidRDefault="00423257" w:rsidP="00864629">
            <w:pPr>
              <w:pStyle w:val="TAL"/>
              <w:rPr>
                <w:ins w:id="80744" w:author="BigCREditor-RAN4#104-bis" w:date="2022-10-21T18:17:00Z"/>
                <w:rFonts w:cs="Arial"/>
              </w:rPr>
            </w:pPr>
            <w:ins w:id="80745" w:author="BigCREditor-RAN4#104-bis" w:date="2022-10-21T18:17:00Z">
              <w:r w:rsidRPr="00020619">
                <w:t>Time To Trigger</w:t>
              </w:r>
            </w:ins>
          </w:p>
        </w:tc>
        <w:tc>
          <w:tcPr>
            <w:tcW w:w="709" w:type="dxa"/>
            <w:tcBorders>
              <w:top w:val="single" w:sz="4" w:space="0" w:color="auto"/>
              <w:left w:val="single" w:sz="4" w:space="0" w:color="auto"/>
              <w:bottom w:val="single" w:sz="4" w:space="0" w:color="auto"/>
              <w:right w:val="single" w:sz="4" w:space="0" w:color="auto"/>
            </w:tcBorders>
            <w:hideMark/>
          </w:tcPr>
          <w:p w14:paraId="3756EA01" w14:textId="77777777" w:rsidR="00423257" w:rsidRPr="00020619" w:rsidRDefault="00423257" w:rsidP="00864629">
            <w:pPr>
              <w:pStyle w:val="TAL"/>
              <w:rPr>
                <w:ins w:id="80746" w:author="BigCREditor-RAN4#104-bis" w:date="2022-10-21T18:17:00Z"/>
                <w:rFonts w:cs="Arial"/>
              </w:rPr>
            </w:pPr>
            <w:ins w:id="80747" w:author="BigCREditor-RAN4#104-bis" w:date="2022-10-21T18:17:00Z">
              <w:r w:rsidRPr="00020619">
                <w:t>s</w:t>
              </w:r>
            </w:ins>
          </w:p>
        </w:tc>
        <w:tc>
          <w:tcPr>
            <w:tcW w:w="992" w:type="dxa"/>
            <w:tcBorders>
              <w:top w:val="single" w:sz="4" w:space="0" w:color="auto"/>
              <w:left w:val="single" w:sz="4" w:space="0" w:color="auto"/>
              <w:bottom w:val="single" w:sz="4" w:space="0" w:color="auto"/>
              <w:right w:val="single" w:sz="4" w:space="0" w:color="auto"/>
            </w:tcBorders>
            <w:hideMark/>
          </w:tcPr>
          <w:p w14:paraId="1C5BFF22" w14:textId="77777777" w:rsidR="00423257" w:rsidRPr="00020619" w:rsidRDefault="00423257" w:rsidP="00864629">
            <w:pPr>
              <w:pStyle w:val="TAL"/>
              <w:rPr>
                <w:ins w:id="80748" w:author="BigCREditor-RAN4#104-bis" w:date="2022-10-21T18:17:00Z"/>
              </w:rPr>
            </w:pPr>
            <w:ins w:id="80749"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10577BDE" w14:textId="77777777" w:rsidR="00423257" w:rsidRPr="00020619" w:rsidRDefault="00423257" w:rsidP="00864629">
            <w:pPr>
              <w:pStyle w:val="TAL"/>
              <w:rPr>
                <w:ins w:id="80750" w:author="BigCREditor-RAN4#104-bis" w:date="2022-10-21T18:17:00Z"/>
                <w:rFonts w:cs="Arial"/>
              </w:rPr>
            </w:pPr>
            <w:ins w:id="80751" w:author="BigCREditor-RAN4#104-bis" w:date="2022-10-21T18:17: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0737B630" w14:textId="77777777" w:rsidR="00423257" w:rsidRPr="00020619" w:rsidRDefault="00423257" w:rsidP="00864629">
            <w:pPr>
              <w:pStyle w:val="TAL"/>
              <w:rPr>
                <w:ins w:id="80752" w:author="BigCREditor-RAN4#104-bis" w:date="2022-10-21T18:17:00Z"/>
                <w:rFonts w:cs="Arial"/>
              </w:rPr>
            </w:pPr>
          </w:p>
        </w:tc>
      </w:tr>
      <w:tr w:rsidR="00423257" w:rsidRPr="00020619" w14:paraId="4DF08784" w14:textId="77777777" w:rsidTr="00864629">
        <w:trPr>
          <w:cantSplit/>
          <w:ins w:id="80753"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7D128905" w14:textId="77777777" w:rsidR="00423257" w:rsidRPr="00020619" w:rsidRDefault="00423257" w:rsidP="00864629">
            <w:pPr>
              <w:pStyle w:val="TAL"/>
              <w:rPr>
                <w:ins w:id="80754" w:author="BigCREditor-RAN4#104-bis" w:date="2022-10-21T18:17:00Z"/>
                <w:rFonts w:cs="Arial"/>
              </w:rPr>
            </w:pPr>
            <w:ins w:id="80755" w:author="BigCREditor-RAN4#104-bis" w:date="2022-10-21T18:17:00Z">
              <w:r w:rsidRPr="00020619">
                <w:rPr>
                  <w:rFonts w:cs="Arial"/>
                </w:rPr>
                <w:t>Filter coefficient</w:t>
              </w:r>
            </w:ins>
          </w:p>
        </w:tc>
        <w:tc>
          <w:tcPr>
            <w:tcW w:w="709" w:type="dxa"/>
            <w:tcBorders>
              <w:top w:val="single" w:sz="4" w:space="0" w:color="auto"/>
              <w:left w:val="single" w:sz="4" w:space="0" w:color="auto"/>
              <w:bottom w:val="single" w:sz="4" w:space="0" w:color="auto"/>
              <w:right w:val="single" w:sz="4" w:space="0" w:color="auto"/>
            </w:tcBorders>
          </w:tcPr>
          <w:p w14:paraId="4B1F7821" w14:textId="77777777" w:rsidR="00423257" w:rsidRPr="00020619" w:rsidRDefault="00423257" w:rsidP="00864629">
            <w:pPr>
              <w:pStyle w:val="TAL"/>
              <w:rPr>
                <w:ins w:id="80756" w:author="BigCREditor-RAN4#104-bis" w:date="2022-10-21T18:17: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15078CF" w14:textId="77777777" w:rsidR="00423257" w:rsidRPr="00020619" w:rsidRDefault="00423257" w:rsidP="00864629">
            <w:pPr>
              <w:pStyle w:val="TAL"/>
              <w:rPr>
                <w:ins w:id="80757" w:author="BigCREditor-RAN4#104-bis" w:date="2022-10-21T18:17:00Z"/>
              </w:rPr>
            </w:pPr>
            <w:ins w:id="80758"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5737697A" w14:textId="77777777" w:rsidR="00423257" w:rsidRPr="00020619" w:rsidRDefault="00423257" w:rsidP="00864629">
            <w:pPr>
              <w:pStyle w:val="TAL"/>
              <w:rPr>
                <w:ins w:id="80759" w:author="BigCREditor-RAN4#104-bis" w:date="2022-10-21T18:17:00Z"/>
                <w:rFonts w:cs="Arial"/>
              </w:rPr>
            </w:pPr>
            <w:ins w:id="80760" w:author="BigCREditor-RAN4#104-bis" w:date="2022-10-21T18:17:00Z">
              <w:r w:rsidRPr="00020619">
                <w:t>0</w:t>
              </w:r>
            </w:ins>
          </w:p>
        </w:tc>
        <w:tc>
          <w:tcPr>
            <w:tcW w:w="2977" w:type="dxa"/>
            <w:tcBorders>
              <w:top w:val="single" w:sz="4" w:space="0" w:color="auto"/>
              <w:left w:val="single" w:sz="4" w:space="0" w:color="auto"/>
              <w:bottom w:val="single" w:sz="4" w:space="0" w:color="auto"/>
              <w:right w:val="single" w:sz="4" w:space="0" w:color="auto"/>
            </w:tcBorders>
            <w:hideMark/>
          </w:tcPr>
          <w:p w14:paraId="03D643B7" w14:textId="77777777" w:rsidR="00423257" w:rsidRPr="00020619" w:rsidRDefault="00423257" w:rsidP="00864629">
            <w:pPr>
              <w:pStyle w:val="TAL"/>
              <w:rPr>
                <w:ins w:id="80761" w:author="BigCREditor-RAN4#104-bis" w:date="2022-10-21T18:17:00Z"/>
                <w:rFonts w:cs="Arial"/>
              </w:rPr>
            </w:pPr>
            <w:ins w:id="80762" w:author="BigCREditor-RAN4#104-bis" w:date="2022-10-21T18:17:00Z">
              <w:r w:rsidRPr="00020619">
                <w:t>L3 filtering is not used</w:t>
              </w:r>
            </w:ins>
          </w:p>
        </w:tc>
      </w:tr>
      <w:tr w:rsidR="00423257" w:rsidRPr="00020619" w14:paraId="7328984E" w14:textId="77777777" w:rsidTr="00864629">
        <w:trPr>
          <w:cantSplit/>
          <w:ins w:id="80763"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1F8BAA19" w14:textId="77777777" w:rsidR="00423257" w:rsidRPr="00020619" w:rsidRDefault="00423257" w:rsidP="00864629">
            <w:pPr>
              <w:pStyle w:val="TAL"/>
              <w:rPr>
                <w:ins w:id="80764" w:author="BigCREditor-RAN4#104-bis" w:date="2022-10-21T18:17:00Z"/>
                <w:rFonts w:cs="Arial"/>
              </w:rPr>
            </w:pPr>
            <w:ins w:id="80765" w:author="BigCREditor-RAN4#104-bis" w:date="2022-10-21T18:17:00Z">
              <w:r w:rsidRPr="00020619">
                <w:rPr>
                  <w:rFonts w:cs="Arial"/>
                </w:rPr>
                <w:t>DRX</w:t>
              </w:r>
            </w:ins>
          </w:p>
        </w:tc>
        <w:tc>
          <w:tcPr>
            <w:tcW w:w="709" w:type="dxa"/>
            <w:tcBorders>
              <w:top w:val="single" w:sz="4" w:space="0" w:color="auto"/>
              <w:left w:val="single" w:sz="4" w:space="0" w:color="auto"/>
              <w:bottom w:val="single" w:sz="4" w:space="0" w:color="auto"/>
              <w:right w:val="single" w:sz="4" w:space="0" w:color="auto"/>
            </w:tcBorders>
            <w:hideMark/>
          </w:tcPr>
          <w:p w14:paraId="4C093E13" w14:textId="77777777" w:rsidR="00423257" w:rsidRPr="00020619" w:rsidRDefault="00423257" w:rsidP="00864629">
            <w:pPr>
              <w:pStyle w:val="TAL"/>
              <w:rPr>
                <w:ins w:id="80766" w:author="BigCREditor-RAN4#104-bis" w:date="2022-10-21T18:17:00Z"/>
                <w:rFonts w:cs="Arial"/>
                <w:lang w:eastAsia="zh-CN"/>
              </w:rPr>
            </w:pPr>
            <w:proofErr w:type="spellStart"/>
            <w:ins w:id="80767" w:author="BigCREditor-RAN4#104-bis" w:date="2022-10-21T18:17:00Z">
              <w:r w:rsidRPr="00020619">
                <w:rPr>
                  <w:rFonts w:cs="Arial"/>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199F3333" w14:textId="77777777" w:rsidR="00423257" w:rsidRPr="00020619" w:rsidRDefault="00423257" w:rsidP="00864629">
            <w:pPr>
              <w:pStyle w:val="TAL"/>
              <w:rPr>
                <w:ins w:id="80768" w:author="BigCREditor-RAN4#104-bis" w:date="2022-10-21T18:17:00Z"/>
                <w:rFonts w:cs="Arial"/>
              </w:rPr>
            </w:pPr>
            <w:ins w:id="80769"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tcPr>
          <w:p w14:paraId="0B7BEC45" w14:textId="77777777" w:rsidR="00423257" w:rsidRPr="00020619" w:rsidRDefault="00423257" w:rsidP="00864629">
            <w:pPr>
              <w:pStyle w:val="TAL"/>
              <w:rPr>
                <w:ins w:id="80770" w:author="BigCREditor-RAN4#104-bis" w:date="2022-10-21T18:17:00Z"/>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2C23C425" w14:textId="77777777" w:rsidR="00423257" w:rsidRPr="00020619" w:rsidRDefault="00423257" w:rsidP="00864629">
            <w:pPr>
              <w:pStyle w:val="TAL"/>
              <w:rPr>
                <w:ins w:id="80771" w:author="BigCREditor-RAN4#104-bis" w:date="2022-10-21T18:17:00Z"/>
                <w:rFonts w:cs="Arial"/>
                <w:lang w:eastAsia="zh-CN"/>
              </w:rPr>
            </w:pPr>
            <w:ins w:id="80772" w:author="BigCREditor-RAN4#104-bis" w:date="2022-10-21T18:17:00Z">
              <w:r w:rsidRPr="00020619">
                <w:rPr>
                  <w:rFonts w:cs="Arial"/>
                  <w:lang w:eastAsia="zh-CN"/>
                </w:rPr>
                <w:t>OFF</w:t>
              </w:r>
            </w:ins>
          </w:p>
        </w:tc>
      </w:tr>
      <w:tr w:rsidR="00423257" w:rsidRPr="00020619" w14:paraId="7ECD4A95" w14:textId="77777777" w:rsidTr="00864629">
        <w:trPr>
          <w:cantSplit/>
          <w:ins w:id="80773"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7767D282" w14:textId="77777777" w:rsidR="00423257" w:rsidRPr="00020619" w:rsidRDefault="00423257" w:rsidP="00864629">
            <w:pPr>
              <w:pStyle w:val="TAL"/>
              <w:rPr>
                <w:ins w:id="80774" w:author="BigCREditor-RAN4#104-bis" w:date="2022-10-21T18:17:00Z"/>
                <w:rFonts w:cs="Arial"/>
              </w:rPr>
            </w:pPr>
            <w:ins w:id="80775" w:author="BigCREditor-RAN4#104-bis" w:date="2022-10-21T18:17:00Z">
              <w:r w:rsidRPr="00020619">
                <w:rPr>
                  <w:rFonts w:cs="Arial"/>
                </w:rPr>
                <w:t>Time offset between serving and neighbour cells</w:t>
              </w:r>
            </w:ins>
          </w:p>
        </w:tc>
        <w:tc>
          <w:tcPr>
            <w:tcW w:w="709" w:type="dxa"/>
            <w:tcBorders>
              <w:top w:val="single" w:sz="4" w:space="0" w:color="auto"/>
              <w:left w:val="single" w:sz="4" w:space="0" w:color="auto"/>
              <w:bottom w:val="single" w:sz="4" w:space="0" w:color="auto"/>
              <w:right w:val="single" w:sz="4" w:space="0" w:color="auto"/>
            </w:tcBorders>
          </w:tcPr>
          <w:p w14:paraId="6503ADE6" w14:textId="77777777" w:rsidR="00423257" w:rsidRPr="00020619" w:rsidRDefault="00423257" w:rsidP="00864629">
            <w:pPr>
              <w:pStyle w:val="TAL"/>
              <w:rPr>
                <w:ins w:id="80776" w:author="BigCREditor-RAN4#104-bis" w:date="2022-10-21T18:17: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9334751" w14:textId="77777777" w:rsidR="00423257" w:rsidRPr="00020619" w:rsidRDefault="00423257" w:rsidP="00864629">
            <w:pPr>
              <w:pStyle w:val="TAL"/>
              <w:rPr>
                <w:ins w:id="80777" w:author="BigCREditor-RAN4#104-bis" w:date="2022-10-21T18:17:00Z"/>
                <w:lang w:eastAsia="zh-CN"/>
              </w:rPr>
            </w:pPr>
            <w:ins w:id="80778"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1F43C472" w14:textId="77777777" w:rsidR="00423257" w:rsidRPr="00020619" w:rsidRDefault="00423257" w:rsidP="00864629">
            <w:pPr>
              <w:pStyle w:val="TAL"/>
              <w:rPr>
                <w:ins w:id="80779" w:author="BigCREditor-RAN4#104-bis" w:date="2022-10-21T18:17:00Z"/>
                <w:rFonts w:cs="Arial"/>
              </w:rPr>
            </w:pPr>
            <w:ins w:id="80780" w:author="BigCREditor-RAN4#104-bis" w:date="2022-10-21T18:17:00Z">
              <w:r w:rsidRPr="00020619">
                <w:rPr>
                  <w:lang w:eastAsia="zh-CN"/>
                </w:rPr>
                <w:t xml:space="preserve">3 </w:t>
              </w:r>
              <w:proofErr w:type="spellStart"/>
              <w:r w:rsidRPr="00020619">
                <w:rPr>
                  <w:lang w:eastAsia="zh-CN"/>
                </w:rPr>
                <w:t>m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14:paraId="05D410F9" w14:textId="77777777" w:rsidR="00423257" w:rsidRPr="00020619" w:rsidRDefault="00423257" w:rsidP="00864629">
            <w:pPr>
              <w:pStyle w:val="TAL"/>
              <w:rPr>
                <w:ins w:id="80781" w:author="BigCREditor-RAN4#104-bis" w:date="2022-10-21T18:17:00Z"/>
              </w:rPr>
            </w:pPr>
            <w:ins w:id="80782" w:author="BigCREditor-RAN4#104-bis" w:date="2022-10-21T18:17:00Z">
              <w:r w:rsidRPr="00020619">
                <w:t>Asynchronous cells.</w:t>
              </w:r>
            </w:ins>
          </w:p>
          <w:p w14:paraId="339BE5D7" w14:textId="77777777" w:rsidR="00423257" w:rsidRPr="00020619" w:rsidRDefault="00423257" w:rsidP="00864629">
            <w:pPr>
              <w:pStyle w:val="TAL"/>
              <w:rPr>
                <w:ins w:id="80783" w:author="BigCREditor-RAN4#104-bis" w:date="2022-10-21T18:17:00Z"/>
                <w:rFonts w:cs="Arial"/>
              </w:rPr>
            </w:pPr>
            <w:ins w:id="80784" w:author="BigCREditor-RAN4#104-bis" w:date="2022-10-21T18:17:00Z">
              <w:r w:rsidRPr="00020619">
                <w:t>The timing of Cell 2 is 3ms later than the timing of Cell 1.</w:t>
              </w:r>
            </w:ins>
          </w:p>
        </w:tc>
      </w:tr>
      <w:tr w:rsidR="00423257" w:rsidRPr="00020619" w14:paraId="7E41D8A2" w14:textId="77777777" w:rsidTr="00864629">
        <w:trPr>
          <w:cantSplit/>
          <w:ins w:id="80785"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24B34266" w14:textId="77777777" w:rsidR="00423257" w:rsidRPr="00020619" w:rsidRDefault="00423257" w:rsidP="00864629">
            <w:pPr>
              <w:pStyle w:val="TAL"/>
              <w:rPr>
                <w:ins w:id="80786" w:author="BigCREditor-RAN4#104-bis" w:date="2022-10-21T18:17:00Z"/>
                <w:rFonts w:cs="Arial"/>
              </w:rPr>
            </w:pPr>
            <w:ins w:id="80787" w:author="BigCREditor-RAN4#104-bis" w:date="2022-10-21T18:17:00Z">
              <w:r w:rsidRPr="00020619">
                <w:t>T1</w:t>
              </w:r>
            </w:ins>
          </w:p>
        </w:tc>
        <w:tc>
          <w:tcPr>
            <w:tcW w:w="709" w:type="dxa"/>
            <w:tcBorders>
              <w:top w:val="single" w:sz="4" w:space="0" w:color="auto"/>
              <w:left w:val="single" w:sz="4" w:space="0" w:color="auto"/>
              <w:bottom w:val="single" w:sz="4" w:space="0" w:color="auto"/>
              <w:right w:val="single" w:sz="4" w:space="0" w:color="auto"/>
            </w:tcBorders>
            <w:hideMark/>
          </w:tcPr>
          <w:p w14:paraId="0C06F7BC" w14:textId="77777777" w:rsidR="00423257" w:rsidRPr="00020619" w:rsidRDefault="00423257" w:rsidP="00864629">
            <w:pPr>
              <w:pStyle w:val="TAL"/>
              <w:rPr>
                <w:ins w:id="80788" w:author="BigCREditor-RAN4#104-bis" w:date="2022-10-21T18:17:00Z"/>
                <w:rFonts w:cs="Arial"/>
              </w:rPr>
            </w:pPr>
            <w:ins w:id="80789" w:author="BigCREditor-RAN4#104-bis" w:date="2022-10-21T18:17:00Z">
              <w:r w:rsidRPr="00020619">
                <w:t>s</w:t>
              </w:r>
            </w:ins>
          </w:p>
        </w:tc>
        <w:tc>
          <w:tcPr>
            <w:tcW w:w="992" w:type="dxa"/>
            <w:tcBorders>
              <w:top w:val="single" w:sz="4" w:space="0" w:color="auto"/>
              <w:left w:val="single" w:sz="4" w:space="0" w:color="auto"/>
              <w:bottom w:val="single" w:sz="4" w:space="0" w:color="auto"/>
              <w:right w:val="single" w:sz="4" w:space="0" w:color="auto"/>
            </w:tcBorders>
            <w:hideMark/>
          </w:tcPr>
          <w:p w14:paraId="025A8F03" w14:textId="77777777" w:rsidR="00423257" w:rsidRPr="00020619" w:rsidRDefault="00423257" w:rsidP="00864629">
            <w:pPr>
              <w:pStyle w:val="TAL"/>
              <w:rPr>
                <w:ins w:id="80790" w:author="BigCREditor-RAN4#104-bis" w:date="2022-10-21T18:17:00Z"/>
                <w:lang w:eastAsia="zh-CN"/>
              </w:rPr>
            </w:pPr>
            <w:ins w:id="80791"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672D23E7" w14:textId="77777777" w:rsidR="00423257" w:rsidRPr="00020619" w:rsidRDefault="00423257" w:rsidP="00864629">
            <w:pPr>
              <w:pStyle w:val="TAL"/>
              <w:rPr>
                <w:ins w:id="80792" w:author="BigCREditor-RAN4#104-bis" w:date="2022-10-21T18:17:00Z"/>
                <w:rFonts w:cs="Arial"/>
              </w:rPr>
            </w:pPr>
            <w:ins w:id="80793" w:author="BigCREditor-RAN4#104-bis" w:date="2022-10-21T18:17: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49C74F81" w14:textId="77777777" w:rsidR="00423257" w:rsidRPr="00020619" w:rsidRDefault="00423257" w:rsidP="00864629">
            <w:pPr>
              <w:pStyle w:val="TAL"/>
              <w:rPr>
                <w:ins w:id="80794" w:author="BigCREditor-RAN4#104-bis" w:date="2022-10-21T18:17:00Z"/>
                <w:rFonts w:cs="Arial"/>
              </w:rPr>
            </w:pPr>
          </w:p>
        </w:tc>
      </w:tr>
      <w:tr w:rsidR="00423257" w:rsidRPr="00020619" w14:paraId="13FA57A8" w14:textId="77777777" w:rsidTr="00864629">
        <w:trPr>
          <w:cantSplit/>
          <w:ins w:id="80795" w:author="BigCREditor-RAN4#104-bis" w:date="2022-10-21T18:17:00Z"/>
        </w:trPr>
        <w:tc>
          <w:tcPr>
            <w:tcW w:w="2518" w:type="dxa"/>
            <w:tcBorders>
              <w:top w:val="single" w:sz="4" w:space="0" w:color="auto"/>
              <w:left w:val="single" w:sz="4" w:space="0" w:color="auto"/>
              <w:bottom w:val="single" w:sz="4" w:space="0" w:color="auto"/>
              <w:right w:val="single" w:sz="4" w:space="0" w:color="auto"/>
            </w:tcBorders>
            <w:hideMark/>
          </w:tcPr>
          <w:p w14:paraId="3F20B7B6" w14:textId="77777777" w:rsidR="00423257" w:rsidRPr="00020619" w:rsidRDefault="00423257" w:rsidP="00864629">
            <w:pPr>
              <w:pStyle w:val="TAL"/>
              <w:rPr>
                <w:ins w:id="80796" w:author="BigCREditor-RAN4#104-bis" w:date="2022-10-21T18:17:00Z"/>
                <w:rFonts w:cs="Arial"/>
              </w:rPr>
            </w:pPr>
            <w:ins w:id="80797" w:author="BigCREditor-RAN4#104-bis" w:date="2022-10-21T18:17:00Z">
              <w:r w:rsidRPr="00020619">
                <w:t>T2</w:t>
              </w:r>
            </w:ins>
          </w:p>
        </w:tc>
        <w:tc>
          <w:tcPr>
            <w:tcW w:w="709" w:type="dxa"/>
            <w:tcBorders>
              <w:top w:val="single" w:sz="4" w:space="0" w:color="auto"/>
              <w:left w:val="single" w:sz="4" w:space="0" w:color="auto"/>
              <w:bottom w:val="single" w:sz="4" w:space="0" w:color="auto"/>
              <w:right w:val="single" w:sz="4" w:space="0" w:color="auto"/>
            </w:tcBorders>
            <w:hideMark/>
          </w:tcPr>
          <w:p w14:paraId="65349A81" w14:textId="77777777" w:rsidR="00423257" w:rsidRPr="00020619" w:rsidRDefault="00423257" w:rsidP="00864629">
            <w:pPr>
              <w:pStyle w:val="TAL"/>
              <w:rPr>
                <w:ins w:id="80798" w:author="BigCREditor-RAN4#104-bis" w:date="2022-10-21T18:17:00Z"/>
                <w:rFonts w:cs="Arial"/>
              </w:rPr>
            </w:pPr>
            <w:ins w:id="80799" w:author="BigCREditor-RAN4#104-bis" w:date="2022-10-21T18:17:00Z">
              <w:r w:rsidRPr="00020619">
                <w:t>s</w:t>
              </w:r>
            </w:ins>
          </w:p>
        </w:tc>
        <w:tc>
          <w:tcPr>
            <w:tcW w:w="992" w:type="dxa"/>
            <w:tcBorders>
              <w:top w:val="single" w:sz="4" w:space="0" w:color="auto"/>
              <w:left w:val="single" w:sz="4" w:space="0" w:color="auto"/>
              <w:bottom w:val="single" w:sz="4" w:space="0" w:color="auto"/>
              <w:right w:val="single" w:sz="4" w:space="0" w:color="auto"/>
            </w:tcBorders>
            <w:hideMark/>
          </w:tcPr>
          <w:p w14:paraId="2E183B74" w14:textId="77777777" w:rsidR="00423257" w:rsidRPr="00020619" w:rsidRDefault="00423257" w:rsidP="00864629">
            <w:pPr>
              <w:pStyle w:val="TAL"/>
              <w:rPr>
                <w:ins w:id="80800" w:author="BigCREditor-RAN4#104-bis" w:date="2022-10-21T18:17:00Z"/>
              </w:rPr>
            </w:pPr>
            <w:ins w:id="80801" w:author="BigCREditor-RAN4#104-bis" w:date="2022-10-21T18:17: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72AD9CE4" w14:textId="77777777" w:rsidR="00423257" w:rsidRPr="00020619" w:rsidRDefault="00423257" w:rsidP="00864629">
            <w:pPr>
              <w:pStyle w:val="TAL"/>
              <w:rPr>
                <w:ins w:id="80802" w:author="BigCREditor-RAN4#104-bis" w:date="2022-10-21T18:17:00Z"/>
                <w:rFonts w:cs="Arial"/>
              </w:rPr>
            </w:pPr>
            <w:ins w:id="80803" w:author="BigCREditor-RAN4#104-bis" w:date="2022-10-21T18:17: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0968C92C" w14:textId="77777777" w:rsidR="00423257" w:rsidRPr="00020619" w:rsidRDefault="00423257" w:rsidP="00864629">
            <w:pPr>
              <w:pStyle w:val="TAL"/>
              <w:rPr>
                <w:ins w:id="80804" w:author="BigCREditor-RAN4#104-bis" w:date="2022-10-21T18:17:00Z"/>
                <w:rFonts w:cs="Arial"/>
              </w:rPr>
            </w:pPr>
          </w:p>
        </w:tc>
      </w:tr>
      <w:tr w:rsidR="00423257" w:rsidRPr="00020619" w14:paraId="03368D08" w14:textId="77777777" w:rsidTr="00864629">
        <w:trPr>
          <w:cantSplit/>
          <w:ins w:id="80805" w:author="BigCREditor-RAN4#104-bis" w:date="2022-10-21T18:17:00Z"/>
        </w:trPr>
        <w:tc>
          <w:tcPr>
            <w:tcW w:w="9606" w:type="dxa"/>
            <w:gridSpan w:val="5"/>
            <w:tcBorders>
              <w:top w:val="single" w:sz="4" w:space="0" w:color="auto"/>
              <w:left w:val="single" w:sz="4" w:space="0" w:color="auto"/>
              <w:bottom w:val="single" w:sz="4" w:space="0" w:color="auto"/>
              <w:right w:val="single" w:sz="4" w:space="0" w:color="auto"/>
            </w:tcBorders>
          </w:tcPr>
          <w:p w14:paraId="06018421" w14:textId="77777777" w:rsidR="00423257" w:rsidRPr="00020619" w:rsidRDefault="00423257" w:rsidP="00864629">
            <w:pPr>
              <w:pStyle w:val="TAL"/>
              <w:rPr>
                <w:ins w:id="80806" w:author="BigCREditor-RAN4#104-bis" w:date="2022-10-21T18:17:00Z"/>
                <w:noProof/>
                <w:lang w:eastAsia="zh-CN"/>
              </w:rPr>
            </w:pPr>
            <w:ins w:id="80807" w:author="BigCREditor-RAN4#104-bis" w:date="2022-10-21T18:17:00Z">
              <w:r w:rsidRPr="00020619">
                <w:rPr>
                  <w:rFonts w:cs="Arial"/>
                </w:rPr>
                <w:t>Note 1: NCD-SSB is configured within dedicated RedCap DL BWP.</w:t>
              </w:r>
            </w:ins>
          </w:p>
        </w:tc>
      </w:tr>
    </w:tbl>
    <w:p w14:paraId="5ECD115E" w14:textId="77777777" w:rsidR="00423257" w:rsidRPr="00020619" w:rsidRDefault="00423257" w:rsidP="00423257">
      <w:pPr>
        <w:rPr>
          <w:ins w:id="80808" w:author="BigCREditor-RAN4#104-bis" w:date="2022-10-21T18:17:00Z"/>
        </w:rPr>
      </w:pPr>
    </w:p>
    <w:p w14:paraId="7C203C75" w14:textId="77777777" w:rsidR="00423257" w:rsidRPr="00020619" w:rsidRDefault="00423257" w:rsidP="00423257">
      <w:pPr>
        <w:keepNext/>
        <w:keepLines/>
        <w:spacing w:before="60"/>
        <w:jc w:val="center"/>
        <w:rPr>
          <w:ins w:id="80809" w:author="BigCREditor-RAN4#104-bis" w:date="2022-10-21T18:17:00Z"/>
          <w:rFonts w:ascii="Arial" w:hAnsi="Arial"/>
          <w:b/>
        </w:rPr>
      </w:pPr>
      <w:ins w:id="80810" w:author="BigCREditor-RAN4#104-bis" w:date="2022-10-21T18:17:00Z">
        <w:r w:rsidRPr="00020619">
          <w:rPr>
            <w:rFonts w:ascii="Arial" w:hAnsi="Arial"/>
            <w:b/>
          </w:rPr>
          <w:lastRenderedPageBreak/>
          <w:t xml:space="preserve">Table A.16.6.1.9.2-3: NR Cell specific test parameters for SA intra-frequency event triggered reporting without gap for FDD </w:t>
        </w:r>
        <w:proofErr w:type="spellStart"/>
        <w:r w:rsidRPr="00020619">
          <w:rPr>
            <w:rFonts w:ascii="Arial" w:hAnsi="Arial"/>
            <w:b/>
          </w:rPr>
          <w:t>PCell</w:t>
        </w:r>
        <w:proofErr w:type="spellEnd"/>
        <w:r w:rsidRPr="00020619">
          <w:rPr>
            <w:rFonts w:ascii="Arial" w:hAnsi="Arial"/>
            <w:b/>
          </w:rPr>
          <w:t xml:space="preserve"> in FR1 with SSB index readin</w:t>
        </w:r>
        <w:r w:rsidRPr="00020619">
          <w:rPr>
            <w:rFonts w:ascii="Arial" w:hAnsi="Arial" w:cs="v4.2.0"/>
            <w:b/>
          </w:rPr>
          <w:t>g</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020619" w14:paraId="5A46DDE3" w14:textId="77777777" w:rsidTr="00864629">
        <w:trPr>
          <w:cantSplit/>
          <w:trHeight w:val="235"/>
          <w:jc w:val="center"/>
          <w:ins w:id="80811" w:author="BigCREditor-RAN4#104-bis" w:date="2022-10-21T18:17:00Z"/>
        </w:trPr>
        <w:tc>
          <w:tcPr>
            <w:tcW w:w="1668" w:type="dxa"/>
            <w:tcBorders>
              <w:top w:val="single" w:sz="4" w:space="0" w:color="auto"/>
              <w:left w:val="single" w:sz="4" w:space="0" w:color="auto"/>
              <w:bottom w:val="nil"/>
              <w:right w:val="single" w:sz="4" w:space="0" w:color="auto"/>
            </w:tcBorders>
            <w:shd w:val="clear" w:color="auto" w:fill="auto"/>
            <w:hideMark/>
          </w:tcPr>
          <w:p w14:paraId="7BBC4844" w14:textId="77777777" w:rsidR="00423257" w:rsidRPr="00020619" w:rsidRDefault="00423257" w:rsidP="00864629">
            <w:pPr>
              <w:pStyle w:val="TAH"/>
              <w:rPr>
                <w:ins w:id="80812" w:author="BigCREditor-RAN4#104-bis" w:date="2022-10-21T18:17:00Z"/>
                <w:rFonts w:cs="Arial"/>
              </w:rPr>
            </w:pPr>
            <w:ins w:id="80813" w:author="BigCREditor-RAN4#104-bis" w:date="2022-10-21T18:17:00Z">
              <w:r w:rsidRPr="00020619">
                <w:t>Parameter</w:t>
              </w:r>
            </w:ins>
          </w:p>
        </w:tc>
        <w:tc>
          <w:tcPr>
            <w:tcW w:w="1701" w:type="dxa"/>
            <w:tcBorders>
              <w:top w:val="single" w:sz="4" w:space="0" w:color="auto"/>
              <w:left w:val="single" w:sz="4" w:space="0" w:color="auto"/>
              <w:bottom w:val="nil"/>
              <w:right w:val="single" w:sz="4" w:space="0" w:color="auto"/>
            </w:tcBorders>
            <w:shd w:val="clear" w:color="auto" w:fill="auto"/>
            <w:hideMark/>
          </w:tcPr>
          <w:p w14:paraId="012D4AF9" w14:textId="77777777" w:rsidR="00423257" w:rsidRPr="00020619" w:rsidRDefault="00423257" w:rsidP="00864629">
            <w:pPr>
              <w:pStyle w:val="TAH"/>
              <w:rPr>
                <w:ins w:id="80814" w:author="BigCREditor-RAN4#104-bis" w:date="2022-10-21T18:17:00Z"/>
              </w:rPr>
            </w:pPr>
            <w:ins w:id="80815" w:author="BigCREditor-RAN4#104-bis" w:date="2022-10-21T18:17:00Z">
              <w:r w:rsidRPr="00020619">
                <w:t>Unit</w:t>
              </w:r>
            </w:ins>
          </w:p>
        </w:tc>
        <w:tc>
          <w:tcPr>
            <w:tcW w:w="1701" w:type="dxa"/>
            <w:tcBorders>
              <w:top w:val="single" w:sz="4" w:space="0" w:color="auto"/>
              <w:left w:val="single" w:sz="4" w:space="0" w:color="auto"/>
              <w:bottom w:val="nil"/>
              <w:right w:val="single" w:sz="4" w:space="0" w:color="auto"/>
            </w:tcBorders>
            <w:shd w:val="clear" w:color="auto" w:fill="auto"/>
            <w:hideMark/>
          </w:tcPr>
          <w:p w14:paraId="41A1E615" w14:textId="77777777" w:rsidR="00423257" w:rsidRPr="00020619" w:rsidRDefault="00423257" w:rsidP="00864629">
            <w:pPr>
              <w:pStyle w:val="TAH"/>
              <w:rPr>
                <w:ins w:id="80816" w:author="BigCREditor-RAN4#104-bis" w:date="2022-10-21T18:17:00Z"/>
                <w:lang w:eastAsia="zh-CN"/>
              </w:rPr>
            </w:pPr>
            <w:ins w:id="80817" w:author="BigCREditor-RAN4#104-bis" w:date="2022-10-21T18:17:00Z">
              <w:r w:rsidRPr="00020619">
                <w:rPr>
                  <w:lang w:eastAsia="zh-CN"/>
                </w:rPr>
                <w:t xml:space="preserve">Test configuration </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B04933C" w14:textId="77777777" w:rsidR="00423257" w:rsidRPr="00020619" w:rsidRDefault="00423257" w:rsidP="00864629">
            <w:pPr>
              <w:pStyle w:val="TAH"/>
              <w:rPr>
                <w:ins w:id="80818" w:author="BigCREditor-RAN4#104-bis" w:date="2022-10-21T18:17:00Z"/>
                <w:rFonts w:cs="Arial"/>
              </w:rPr>
            </w:pPr>
            <w:ins w:id="80819" w:author="BigCREditor-RAN4#104-bis" w:date="2022-10-21T18:17:00Z">
              <w:r w:rsidRPr="00020619">
                <w:t>Cell 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799167C5" w14:textId="77777777" w:rsidR="00423257" w:rsidRPr="00020619" w:rsidRDefault="00423257" w:rsidP="00864629">
            <w:pPr>
              <w:pStyle w:val="TAH"/>
              <w:rPr>
                <w:ins w:id="80820" w:author="BigCREditor-RAN4#104-bis" w:date="2022-10-21T18:17:00Z"/>
                <w:lang w:eastAsia="zh-CN"/>
              </w:rPr>
            </w:pPr>
            <w:ins w:id="80821" w:author="BigCREditor-RAN4#104-bis" w:date="2022-10-21T18:17:00Z">
              <w:r w:rsidRPr="00020619">
                <w:rPr>
                  <w:lang w:eastAsia="zh-CN"/>
                </w:rPr>
                <w:t>Cell 2</w:t>
              </w:r>
            </w:ins>
          </w:p>
        </w:tc>
      </w:tr>
      <w:tr w:rsidR="00423257" w:rsidRPr="00020619" w14:paraId="7FB56600" w14:textId="77777777" w:rsidTr="00864629">
        <w:trPr>
          <w:cantSplit/>
          <w:trHeight w:val="234"/>
          <w:jc w:val="center"/>
          <w:ins w:id="80822" w:author="BigCREditor-RAN4#104-bis" w:date="2022-10-21T18:17:00Z"/>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6BBB27E7" w14:textId="77777777" w:rsidR="00423257" w:rsidRPr="00020619" w:rsidRDefault="00423257" w:rsidP="00864629">
            <w:pPr>
              <w:pStyle w:val="TAH"/>
              <w:rPr>
                <w:ins w:id="80823" w:author="BigCREditor-RAN4#104-bis" w:date="2022-10-21T18:17:00Z"/>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05F6ABFA" w14:textId="77777777" w:rsidR="00423257" w:rsidRPr="00020619" w:rsidRDefault="00423257" w:rsidP="00864629">
            <w:pPr>
              <w:pStyle w:val="TAH"/>
              <w:rPr>
                <w:ins w:id="80824" w:author="BigCREditor-RAN4#104-bis" w:date="2022-10-21T18:17:00Z"/>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63304E64" w14:textId="77777777" w:rsidR="00423257" w:rsidRPr="00020619" w:rsidRDefault="00423257" w:rsidP="00864629">
            <w:pPr>
              <w:pStyle w:val="TAH"/>
              <w:rPr>
                <w:ins w:id="80825" w:author="BigCREditor-RAN4#104-bis" w:date="2022-10-21T18:17:00Z"/>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4F3C317D" w14:textId="77777777" w:rsidR="00423257" w:rsidRPr="00020619" w:rsidRDefault="00423257" w:rsidP="00864629">
            <w:pPr>
              <w:pStyle w:val="TAH"/>
              <w:rPr>
                <w:ins w:id="80826" w:author="BigCREditor-RAN4#104-bis" w:date="2022-10-21T18:17:00Z"/>
                <w:lang w:eastAsia="zh-CN"/>
              </w:rPr>
            </w:pPr>
            <w:ins w:id="80827" w:author="BigCREditor-RAN4#104-bis" w:date="2022-10-21T18:17:00Z">
              <w:r w:rsidRPr="00020619">
                <w:rPr>
                  <w:lang w:eastAsia="zh-CN"/>
                </w:rPr>
                <w:t>T1</w:t>
              </w:r>
            </w:ins>
          </w:p>
        </w:tc>
        <w:tc>
          <w:tcPr>
            <w:tcW w:w="851" w:type="dxa"/>
            <w:tcBorders>
              <w:top w:val="single" w:sz="4" w:space="0" w:color="auto"/>
              <w:left w:val="single" w:sz="4" w:space="0" w:color="auto"/>
              <w:bottom w:val="single" w:sz="4" w:space="0" w:color="auto"/>
              <w:right w:val="single" w:sz="4" w:space="0" w:color="auto"/>
            </w:tcBorders>
            <w:hideMark/>
          </w:tcPr>
          <w:p w14:paraId="5343561C" w14:textId="77777777" w:rsidR="00423257" w:rsidRPr="00020619" w:rsidRDefault="00423257" w:rsidP="00864629">
            <w:pPr>
              <w:pStyle w:val="TAH"/>
              <w:rPr>
                <w:ins w:id="80828" w:author="BigCREditor-RAN4#104-bis" w:date="2022-10-21T18:17:00Z"/>
                <w:lang w:eastAsia="zh-CN"/>
              </w:rPr>
            </w:pPr>
            <w:ins w:id="80829" w:author="BigCREditor-RAN4#104-bis" w:date="2022-10-21T18:17:00Z">
              <w:r w:rsidRPr="00020619">
                <w:rPr>
                  <w:lang w:eastAsia="zh-CN"/>
                </w:rPr>
                <w:t>T2</w:t>
              </w:r>
            </w:ins>
          </w:p>
        </w:tc>
        <w:tc>
          <w:tcPr>
            <w:tcW w:w="921" w:type="dxa"/>
            <w:tcBorders>
              <w:top w:val="single" w:sz="4" w:space="0" w:color="auto"/>
              <w:left w:val="single" w:sz="4" w:space="0" w:color="auto"/>
              <w:bottom w:val="single" w:sz="4" w:space="0" w:color="auto"/>
              <w:right w:val="single" w:sz="4" w:space="0" w:color="auto"/>
            </w:tcBorders>
            <w:hideMark/>
          </w:tcPr>
          <w:p w14:paraId="594B57DF" w14:textId="77777777" w:rsidR="00423257" w:rsidRPr="00020619" w:rsidRDefault="00423257" w:rsidP="00864629">
            <w:pPr>
              <w:pStyle w:val="TAH"/>
              <w:rPr>
                <w:ins w:id="80830" w:author="BigCREditor-RAN4#104-bis" w:date="2022-10-21T18:17:00Z"/>
                <w:lang w:eastAsia="zh-CN"/>
              </w:rPr>
            </w:pPr>
            <w:ins w:id="80831" w:author="BigCREditor-RAN4#104-bis" w:date="2022-10-21T18:17:00Z">
              <w:r w:rsidRPr="00020619">
                <w:rPr>
                  <w:lang w:eastAsia="zh-CN"/>
                </w:rPr>
                <w:t>T1</w:t>
              </w:r>
            </w:ins>
          </w:p>
        </w:tc>
        <w:tc>
          <w:tcPr>
            <w:tcW w:w="921" w:type="dxa"/>
            <w:tcBorders>
              <w:top w:val="single" w:sz="4" w:space="0" w:color="auto"/>
              <w:left w:val="single" w:sz="4" w:space="0" w:color="auto"/>
              <w:bottom w:val="single" w:sz="4" w:space="0" w:color="auto"/>
              <w:right w:val="single" w:sz="4" w:space="0" w:color="auto"/>
            </w:tcBorders>
            <w:hideMark/>
          </w:tcPr>
          <w:p w14:paraId="3A76EED6" w14:textId="77777777" w:rsidR="00423257" w:rsidRPr="00020619" w:rsidRDefault="00423257" w:rsidP="00864629">
            <w:pPr>
              <w:pStyle w:val="TAH"/>
              <w:rPr>
                <w:ins w:id="80832" w:author="BigCREditor-RAN4#104-bis" w:date="2022-10-21T18:17:00Z"/>
                <w:lang w:eastAsia="zh-CN"/>
              </w:rPr>
            </w:pPr>
            <w:ins w:id="80833" w:author="BigCREditor-RAN4#104-bis" w:date="2022-10-21T18:17:00Z">
              <w:r w:rsidRPr="00020619">
                <w:rPr>
                  <w:lang w:eastAsia="zh-CN"/>
                </w:rPr>
                <w:t>T2</w:t>
              </w:r>
            </w:ins>
          </w:p>
        </w:tc>
      </w:tr>
      <w:tr w:rsidR="00423257" w:rsidRPr="00020619" w14:paraId="59F1107B" w14:textId="77777777" w:rsidTr="00864629">
        <w:trPr>
          <w:cantSplit/>
          <w:jc w:val="center"/>
          <w:ins w:id="8083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6D16FB2B" w14:textId="77777777" w:rsidR="00423257" w:rsidRPr="00020619" w:rsidRDefault="00423257" w:rsidP="00864629">
            <w:pPr>
              <w:pStyle w:val="TAL"/>
              <w:rPr>
                <w:ins w:id="80835" w:author="BigCREditor-RAN4#104-bis" w:date="2022-10-21T18:17:00Z"/>
                <w:lang w:eastAsia="zh-CN"/>
              </w:rPr>
            </w:pPr>
            <w:ins w:id="80836" w:author="BigCREditor-RAN4#104-bis" w:date="2022-10-21T18:17:00Z">
              <w:r w:rsidRPr="00020619">
                <w:rPr>
                  <w:lang w:eastAsia="zh-CN"/>
                </w:rPr>
                <w:t>TDD configuration</w:t>
              </w:r>
            </w:ins>
          </w:p>
        </w:tc>
        <w:tc>
          <w:tcPr>
            <w:tcW w:w="1701" w:type="dxa"/>
            <w:tcBorders>
              <w:top w:val="single" w:sz="4" w:space="0" w:color="auto"/>
              <w:left w:val="single" w:sz="4" w:space="0" w:color="auto"/>
              <w:bottom w:val="single" w:sz="4" w:space="0" w:color="auto"/>
              <w:right w:val="single" w:sz="4" w:space="0" w:color="auto"/>
            </w:tcBorders>
          </w:tcPr>
          <w:p w14:paraId="25AE937D" w14:textId="77777777" w:rsidR="00423257" w:rsidRPr="00020619" w:rsidRDefault="00423257" w:rsidP="00864629">
            <w:pPr>
              <w:pStyle w:val="TAC"/>
              <w:rPr>
                <w:ins w:id="8083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355CE76C" w14:textId="77777777" w:rsidR="00423257" w:rsidRPr="00020619" w:rsidRDefault="00423257" w:rsidP="00864629">
            <w:pPr>
              <w:pStyle w:val="TAC"/>
              <w:rPr>
                <w:ins w:id="80838" w:author="BigCREditor-RAN4#104-bis" w:date="2022-10-21T18:17:00Z"/>
                <w:rFonts w:cs="v4.2.0"/>
                <w:lang w:eastAsia="zh-CN"/>
              </w:rPr>
            </w:pPr>
            <w:ins w:id="8083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826D8E0" w14:textId="77777777" w:rsidR="00423257" w:rsidRPr="00020619" w:rsidRDefault="00423257" w:rsidP="00864629">
            <w:pPr>
              <w:pStyle w:val="TAC"/>
              <w:rPr>
                <w:ins w:id="80840" w:author="BigCREditor-RAN4#104-bis" w:date="2022-10-21T18:17:00Z"/>
                <w:rFonts w:cs="v4.2.0"/>
                <w:lang w:eastAsia="zh-CN"/>
              </w:rPr>
            </w:pPr>
            <w:ins w:id="80841" w:author="BigCREditor-RAN4#104-bis" w:date="2022-10-21T18:17:00Z">
              <w:r w:rsidRPr="00020619">
                <w:rPr>
                  <w:rFonts w:cs="v4.2.0"/>
                  <w:lang w:eastAsia="zh-CN"/>
                </w:rPr>
                <w:t>N/A</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55ADD86" w14:textId="77777777" w:rsidR="00423257" w:rsidRPr="00020619" w:rsidRDefault="00423257" w:rsidP="00864629">
            <w:pPr>
              <w:pStyle w:val="TAC"/>
              <w:rPr>
                <w:ins w:id="80842" w:author="BigCREditor-RAN4#104-bis" w:date="2022-10-21T18:17:00Z"/>
                <w:rFonts w:cs="v4.2.0"/>
                <w:lang w:eastAsia="zh-CN"/>
              </w:rPr>
            </w:pPr>
            <w:ins w:id="80843" w:author="BigCREditor-RAN4#104-bis" w:date="2022-10-21T18:17:00Z">
              <w:r w:rsidRPr="00020619">
                <w:rPr>
                  <w:rFonts w:cs="v4.2.0"/>
                  <w:lang w:eastAsia="zh-CN"/>
                </w:rPr>
                <w:t>N/A</w:t>
              </w:r>
            </w:ins>
          </w:p>
        </w:tc>
      </w:tr>
      <w:tr w:rsidR="00423257" w:rsidRPr="00020619" w14:paraId="485B73C3" w14:textId="77777777" w:rsidTr="00864629">
        <w:trPr>
          <w:cantSplit/>
          <w:trHeight w:val="229"/>
          <w:jc w:val="center"/>
          <w:ins w:id="8084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10121E5F" w14:textId="77777777" w:rsidR="00423257" w:rsidRPr="00020619" w:rsidRDefault="00423257" w:rsidP="00864629">
            <w:pPr>
              <w:pStyle w:val="TAL"/>
              <w:rPr>
                <w:ins w:id="80845" w:author="BigCREditor-RAN4#104-bis" w:date="2022-10-21T18:17:00Z"/>
                <w:lang w:eastAsia="zh-CN"/>
              </w:rPr>
            </w:pPr>
            <w:ins w:id="80846" w:author="BigCREditor-RAN4#104-bis" w:date="2022-10-21T18:17:00Z">
              <w:r w:rsidRPr="00020619">
                <w:t>PDSCH RMC configuration</w:t>
              </w:r>
            </w:ins>
          </w:p>
        </w:tc>
        <w:tc>
          <w:tcPr>
            <w:tcW w:w="1701" w:type="dxa"/>
            <w:tcBorders>
              <w:top w:val="single" w:sz="4" w:space="0" w:color="auto"/>
              <w:left w:val="single" w:sz="4" w:space="0" w:color="auto"/>
              <w:bottom w:val="single" w:sz="4" w:space="0" w:color="auto"/>
              <w:right w:val="single" w:sz="4" w:space="0" w:color="auto"/>
            </w:tcBorders>
          </w:tcPr>
          <w:p w14:paraId="2223D444" w14:textId="77777777" w:rsidR="00423257" w:rsidRPr="00020619" w:rsidRDefault="00423257" w:rsidP="00864629">
            <w:pPr>
              <w:pStyle w:val="TAC"/>
              <w:rPr>
                <w:ins w:id="80847" w:author="BigCREditor-RAN4#104-bis" w:date="2022-10-21T18:17: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5392FF8E" w14:textId="77777777" w:rsidR="00423257" w:rsidRPr="00020619" w:rsidRDefault="00423257" w:rsidP="00864629">
            <w:pPr>
              <w:pStyle w:val="TAC"/>
              <w:rPr>
                <w:ins w:id="80848" w:author="BigCREditor-RAN4#104-bis" w:date="2022-10-21T18:17:00Z"/>
                <w:rFonts w:cs="v4.2.0"/>
                <w:lang w:eastAsia="zh-CN"/>
              </w:rPr>
            </w:pPr>
            <w:ins w:id="8084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962D608" w14:textId="77777777" w:rsidR="00423257" w:rsidRPr="00020619" w:rsidRDefault="00423257" w:rsidP="00864629">
            <w:pPr>
              <w:pStyle w:val="TAC"/>
              <w:rPr>
                <w:ins w:id="80850" w:author="BigCREditor-RAN4#104-bis" w:date="2022-10-21T18:17:00Z"/>
                <w:rFonts w:cs="v4.2.0"/>
                <w:lang w:eastAsia="zh-CN"/>
              </w:rPr>
            </w:pPr>
            <w:ins w:id="80851" w:author="BigCREditor-RAN4#104-bis" w:date="2022-10-21T18:17:00Z">
              <w:r w:rsidRPr="00020619">
                <w:rPr>
                  <w:rFonts w:cs="v4.2.0"/>
                  <w:lang w:eastAsia="zh-CN"/>
                </w:rPr>
                <w:t>S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FB9DCE0" w14:textId="77777777" w:rsidR="00423257" w:rsidRPr="00020619" w:rsidRDefault="00423257" w:rsidP="00864629">
            <w:pPr>
              <w:pStyle w:val="TAC"/>
              <w:rPr>
                <w:ins w:id="80852" w:author="BigCREditor-RAN4#104-bis" w:date="2022-10-21T18:17:00Z"/>
                <w:rFonts w:cs="v4.2.0"/>
                <w:lang w:eastAsia="zh-CN"/>
              </w:rPr>
            </w:pPr>
            <w:ins w:id="80853" w:author="BigCREditor-RAN4#104-bis" w:date="2022-10-21T18:17:00Z">
              <w:r w:rsidRPr="00020619">
                <w:rPr>
                  <w:rFonts w:cs="v4.2.0"/>
                  <w:lang w:eastAsia="zh-CN"/>
                </w:rPr>
                <w:t>N/A</w:t>
              </w:r>
            </w:ins>
          </w:p>
        </w:tc>
      </w:tr>
      <w:tr w:rsidR="00423257" w:rsidRPr="00020619" w14:paraId="4BAE97B0" w14:textId="77777777" w:rsidTr="00864629">
        <w:trPr>
          <w:cantSplit/>
          <w:trHeight w:val="229"/>
          <w:jc w:val="center"/>
          <w:ins w:id="8085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7774D960" w14:textId="77777777" w:rsidR="00423257" w:rsidRPr="00020619" w:rsidRDefault="00423257" w:rsidP="00864629">
            <w:pPr>
              <w:pStyle w:val="TAL"/>
              <w:rPr>
                <w:ins w:id="80855" w:author="BigCREditor-RAN4#104-bis" w:date="2022-10-21T18:17:00Z"/>
                <w:lang w:eastAsia="zh-CN"/>
              </w:rPr>
            </w:pPr>
            <w:ins w:id="80856" w:author="BigCREditor-RAN4#104-bis" w:date="2022-10-21T18:17:00Z">
              <w:r w:rsidRPr="00020619">
                <w:t>RMSI CORESET RMC configuration</w:t>
              </w:r>
            </w:ins>
          </w:p>
        </w:tc>
        <w:tc>
          <w:tcPr>
            <w:tcW w:w="1701" w:type="dxa"/>
            <w:tcBorders>
              <w:top w:val="single" w:sz="4" w:space="0" w:color="auto"/>
              <w:left w:val="single" w:sz="4" w:space="0" w:color="auto"/>
              <w:bottom w:val="single" w:sz="4" w:space="0" w:color="auto"/>
              <w:right w:val="single" w:sz="4" w:space="0" w:color="auto"/>
            </w:tcBorders>
          </w:tcPr>
          <w:p w14:paraId="58C43A66" w14:textId="77777777" w:rsidR="00423257" w:rsidRPr="00020619" w:rsidRDefault="00423257" w:rsidP="00864629">
            <w:pPr>
              <w:pStyle w:val="TAC"/>
              <w:rPr>
                <w:ins w:id="8085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7B014513" w14:textId="77777777" w:rsidR="00423257" w:rsidRPr="00020619" w:rsidRDefault="00423257" w:rsidP="00864629">
            <w:pPr>
              <w:pStyle w:val="TAC"/>
              <w:rPr>
                <w:ins w:id="80858" w:author="BigCREditor-RAN4#104-bis" w:date="2022-10-21T18:17:00Z"/>
                <w:rFonts w:cs="v4.2.0"/>
                <w:lang w:eastAsia="zh-CN"/>
              </w:rPr>
            </w:pPr>
            <w:ins w:id="8085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AC3EAED" w14:textId="77777777" w:rsidR="00423257" w:rsidRPr="00020619" w:rsidRDefault="00423257" w:rsidP="00864629">
            <w:pPr>
              <w:pStyle w:val="TAC"/>
              <w:rPr>
                <w:ins w:id="80860" w:author="BigCREditor-RAN4#104-bis" w:date="2022-10-21T18:17:00Z"/>
                <w:rFonts w:cs="v4.2.0"/>
                <w:lang w:eastAsia="zh-CN"/>
              </w:rPr>
            </w:pPr>
            <w:ins w:id="80861" w:author="BigCREditor-RAN4#104-bis" w:date="2022-10-21T18:17:00Z">
              <w:r w:rsidRPr="00020619">
                <w:rPr>
                  <w:rFonts w:cs="v4.2.0"/>
                  <w:lang w:eastAsia="zh-CN"/>
                </w:rPr>
                <w:t>C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49187E35" w14:textId="77777777" w:rsidR="00423257" w:rsidRPr="00020619" w:rsidRDefault="00423257" w:rsidP="00864629">
            <w:pPr>
              <w:pStyle w:val="TAC"/>
              <w:rPr>
                <w:ins w:id="80862" w:author="BigCREditor-RAN4#104-bis" w:date="2022-10-21T18:17:00Z"/>
                <w:rFonts w:cs="v4.2.0"/>
                <w:lang w:eastAsia="zh-CN"/>
              </w:rPr>
            </w:pPr>
            <w:ins w:id="80863" w:author="BigCREditor-RAN4#104-bis" w:date="2022-10-21T18:17:00Z">
              <w:r w:rsidRPr="00020619">
                <w:rPr>
                  <w:rFonts w:cs="v4.2.0"/>
                  <w:lang w:eastAsia="zh-CN"/>
                </w:rPr>
                <w:t>N/A</w:t>
              </w:r>
            </w:ins>
          </w:p>
        </w:tc>
      </w:tr>
      <w:tr w:rsidR="00423257" w:rsidRPr="00020619" w14:paraId="365CC12F" w14:textId="77777777" w:rsidTr="00864629">
        <w:trPr>
          <w:cantSplit/>
          <w:trHeight w:val="229"/>
          <w:jc w:val="center"/>
          <w:ins w:id="8086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03FE0C04" w14:textId="77777777" w:rsidR="00423257" w:rsidRPr="00020619" w:rsidRDefault="00423257" w:rsidP="00864629">
            <w:pPr>
              <w:pStyle w:val="TAL"/>
              <w:rPr>
                <w:ins w:id="80865" w:author="BigCREditor-RAN4#104-bis" w:date="2022-10-21T18:17:00Z"/>
                <w:lang w:eastAsia="zh-CN"/>
              </w:rPr>
            </w:pPr>
            <w:ins w:id="80866" w:author="BigCREditor-RAN4#104-bis" w:date="2022-10-21T18:17:00Z">
              <w:r w:rsidRPr="00020619">
                <w:rPr>
                  <w:lang w:eastAsia="zh-CN"/>
                </w:rPr>
                <w:t>Dedicated CORESET RMC configuration</w:t>
              </w:r>
            </w:ins>
          </w:p>
        </w:tc>
        <w:tc>
          <w:tcPr>
            <w:tcW w:w="1701" w:type="dxa"/>
            <w:tcBorders>
              <w:top w:val="single" w:sz="4" w:space="0" w:color="auto"/>
              <w:left w:val="single" w:sz="4" w:space="0" w:color="auto"/>
              <w:bottom w:val="single" w:sz="4" w:space="0" w:color="auto"/>
              <w:right w:val="single" w:sz="4" w:space="0" w:color="auto"/>
            </w:tcBorders>
          </w:tcPr>
          <w:p w14:paraId="441F9719" w14:textId="77777777" w:rsidR="00423257" w:rsidRPr="00020619" w:rsidRDefault="00423257" w:rsidP="00864629">
            <w:pPr>
              <w:pStyle w:val="TAC"/>
              <w:rPr>
                <w:ins w:id="8086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0AF462EA" w14:textId="77777777" w:rsidR="00423257" w:rsidRPr="00020619" w:rsidRDefault="00423257" w:rsidP="00864629">
            <w:pPr>
              <w:pStyle w:val="TAC"/>
              <w:rPr>
                <w:ins w:id="80868" w:author="BigCREditor-RAN4#104-bis" w:date="2022-10-21T18:17:00Z"/>
                <w:rFonts w:cs="v4.2.0"/>
                <w:lang w:eastAsia="zh-CN"/>
              </w:rPr>
            </w:pPr>
            <w:ins w:id="8086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C8373C3" w14:textId="77777777" w:rsidR="00423257" w:rsidRPr="00020619" w:rsidRDefault="00423257" w:rsidP="00864629">
            <w:pPr>
              <w:pStyle w:val="TAC"/>
              <w:rPr>
                <w:ins w:id="80870" w:author="BigCREditor-RAN4#104-bis" w:date="2022-10-21T18:17:00Z"/>
                <w:rFonts w:cs="v4.2.0"/>
                <w:lang w:eastAsia="zh-CN"/>
              </w:rPr>
            </w:pPr>
            <w:ins w:id="80871" w:author="BigCREditor-RAN4#104-bis" w:date="2022-10-21T18:17:00Z">
              <w:r w:rsidRPr="00020619">
                <w:rPr>
                  <w:rFonts w:cs="v4.2.0"/>
                  <w:lang w:eastAsia="zh-CN"/>
                </w:rPr>
                <w:t>CC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9FCE7FE" w14:textId="77777777" w:rsidR="00423257" w:rsidRPr="00020619" w:rsidRDefault="00423257" w:rsidP="00864629">
            <w:pPr>
              <w:pStyle w:val="TAC"/>
              <w:rPr>
                <w:ins w:id="80872" w:author="BigCREditor-RAN4#104-bis" w:date="2022-10-21T18:17:00Z"/>
                <w:rFonts w:cs="v4.2.0"/>
                <w:lang w:eastAsia="zh-CN"/>
              </w:rPr>
            </w:pPr>
            <w:ins w:id="80873" w:author="BigCREditor-RAN4#104-bis" w:date="2022-10-21T18:17:00Z">
              <w:r w:rsidRPr="00020619">
                <w:rPr>
                  <w:rFonts w:cs="v4.2.0"/>
                  <w:lang w:eastAsia="zh-CN"/>
                </w:rPr>
                <w:t>N/A</w:t>
              </w:r>
            </w:ins>
          </w:p>
        </w:tc>
      </w:tr>
      <w:tr w:rsidR="00423257" w:rsidRPr="00020619" w14:paraId="588CD5FE" w14:textId="77777777" w:rsidTr="00864629">
        <w:trPr>
          <w:cantSplit/>
          <w:jc w:val="center"/>
          <w:ins w:id="8087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1F6BED9C" w14:textId="77777777" w:rsidR="00423257" w:rsidRPr="00020619" w:rsidRDefault="00423257" w:rsidP="00864629">
            <w:pPr>
              <w:pStyle w:val="TAL"/>
              <w:rPr>
                <w:ins w:id="80875" w:author="BigCREditor-RAN4#104-bis" w:date="2022-10-21T18:17:00Z"/>
              </w:rPr>
            </w:pPr>
            <w:ins w:id="80876" w:author="BigCREditor-RAN4#104-bis" w:date="2022-10-21T18:17:00Z">
              <w:r w:rsidRPr="00020619">
                <w:rPr>
                  <w:bCs/>
                </w:rPr>
                <w:t>OCNG Patterns</w:t>
              </w:r>
            </w:ins>
          </w:p>
        </w:tc>
        <w:tc>
          <w:tcPr>
            <w:tcW w:w="1701" w:type="dxa"/>
            <w:tcBorders>
              <w:top w:val="single" w:sz="4" w:space="0" w:color="auto"/>
              <w:left w:val="single" w:sz="4" w:space="0" w:color="auto"/>
              <w:bottom w:val="single" w:sz="4" w:space="0" w:color="auto"/>
              <w:right w:val="single" w:sz="4" w:space="0" w:color="auto"/>
            </w:tcBorders>
          </w:tcPr>
          <w:p w14:paraId="0A8742BB" w14:textId="77777777" w:rsidR="00423257" w:rsidRPr="00020619" w:rsidRDefault="00423257" w:rsidP="00864629">
            <w:pPr>
              <w:pStyle w:val="TAC"/>
              <w:rPr>
                <w:ins w:id="8087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0217B73C" w14:textId="77777777" w:rsidR="00423257" w:rsidRPr="00020619" w:rsidRDefault="00423257" w:rsidP="00864629">
            <w:pPr>
              <w:pStyle w:val="TAC"/>
              <w:rPr>
                <w:ins w:id="80878" w:author="BigCREditor-RAN4#104-bis" w:date="2022-10-21T18:17:00Z"/>
              </w:rPr>
            </w:pPr>
            <w:ins w:id="8087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2DD2E38" w14:textId="77777777" w:rsidR="00423257" w:rsidRPr="00020619" w:rsidRDefault="00423257" w:rsidP="00864629">
            <w:pPr>
              <w:pStyle w:val="TAC"/>
              <w:rPr>
                <w:ins w:id="80880" w:author="BigCREditor-RAN4#104-bis" w:date="2022-10-21T18:17:00Z"/>
                <w:rFonts w:cs="v4.2.0"/>
              </w:rPr>
            </w:pPr>
            <w:ins w:id="80881" w:author="BigCREditor-RAN4#104-bis" w:date="2022-10-21T18:17:00Z">
              <w:r w:rsidRPr="00020619">
                <w:t>OP.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5A4307BD" w14:textId="77777777" w:rsidR="00423257" w:rsidRPr="00020619" w:rsidRDefault="00423257" w:rsidP="00864629">
            <w:pPr>
              <w:pStyle w:val="TAC"/>
              <w:rPr>
                <w:ins w:id="80882" w:author="BigCREditor-RAN4#104-bis" w:date="2022-10-21T18:17:00Z"/>
              </w:rPr>
            </w:pPr>
            <w:ins w:id="80883" w:author="BigCREditor-RAN4#104-bis" w:date="2022-10-21T18:17:00Z">
              <w:r w:rsidRPr="00020619">
                <w:t>OP.1</w:t>
              </w:r>
            </w:ins>
          </w:p>
        </w:tc>
      </w:tr>
      <w:tr w:rsidR="00423257" w:rsidRPr="00020619" w14:paraId="186FBC60" w14:textId="77777777" w:rsidTr="00864629">
        <w:trPr>
          <w:cantSplit/>
          <w:jc w:val="center"/>
          <w:ins w:id="80884" w:author="BigCREditor-RAN4#104-bis" w:date="2022-10-21T18:17:00Z"/>
        </w:trPr>
        <w:tc>
          <w:tcPr>
            <w:tcW w:w="1668" w:type="dxa"/>
            <w:tcBorders>
              <w:top w:val="single" w:sz="4" w:space="0" w:color="auto"/>
              <w:left w:val="single" w:sz="4" w:space="0" w:color="auto"/>
              <w:bottom w:val="single" w:sz="4" w:space="0" w:color="auto"/>
              <w:right w:val="single" w:sz="4" w:space="0" w:color="auto"/>
            </w:tcBorders>
          </w:tcPr>
          <w:p w14:paraId="2DFA668A" w14:textId="77777777" w:rsidR="00423257" w:rsidRPr="00020619" w:rsidRDefault="00423257" w:rsidP="00864629">
            <w:pPr>
              <w:pStyle w:val="TAL"/>
              <w:rPr>
                <w:ins w:id="80885" w:author="BigCREditor-RAN4#104-bis" w:date="2022-10-21T18:17:00Z"/>
                <w:bCs/>
              </w:rPr>
            </w:pPr>
            <w:ins w:id="80886" w:author="BigCREditor-RAN4#104-bis" w:date="2022-10-21T18:17:00Z">
              <w:r w:rsidRPr="00020619">
                <w:t>TRS configuration</w:t>
              </w:r>
            </w:ins>
          </w:p>
        </w:tc>
        <w:tc>
          <w:tcPr>
            <w:tcW w:w="1701" w:type="dxa"/>
            <w:tcBorders>
              <w:top w:val="single" w:sz="4" w:space="0" w:color="auto"/>
              <w:left w:val="single" w:sz="4" w:space="0" w:color="auto"/>
              <w:bottom w:val="single" w:sz="4" w:space="0" w:color="auto"/>
              <w:right w:val="single" w:sz="4" w:space="0" w:color="auto"/>
            </w:tcBorders>
          </w:tcPr>
          <w:p w14:paraId="7A3C79DF" w14:textId="77777777" w:rsidR="00423257" w:rsidRPr="00020619" w:rsidRDefault="00423257" w:rsidP="00864629">
            <w:pPr>
              <w:pStyle w:val="TAC"/>
              <w:rPr>
                <w:ins w:id="8088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tcPr>
          <w:p w14:paraId="7D1C539F" w14:textId="77777777" w:rsidR="00423257" w:rsidRPr="00020619" w:rsidRDefault="00423257" w:rsidP="00864629">
            <w:pPr>
              <w:pStyle w:val="TAC"/>
              <w:rPr>
                <w:ins w:id="80888" w:author="BigCREditor-RAN4#104-bis" w:date="2022-10-21T18:17:00Z"/>
                <w:rFonts w:cs="v4.2.0"/>
                <w:lang w:eastAsia="zh-CN"/>
              </w:rPr>
            </w:pPr>
            <w:ins w:id="8088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tcPr>
          <w:p w14:paraId="42C10574" w14:textId="77777777" w:rsidR="00423257" w:rsidRPr="00020619" w:rsidRDefault="00423257" w:rsidP="00864629">
            <w:pPr>
              <w:pStyle w:val="TAC"/>
              <w:rPr>
                <w:ins w:id="80890" w:author="BigCREditor-RAN4#104-bis" w:date="2022-10-21T18:17:00Z"/>
              </w:rPr>
            </w:pPr>
            <w:ins w:id="80891" w:author="BigCREditor-RAN4#104-bis" w:date="2022-10-21T18:17:00Z">
              <w:r w:rsidRPr="00020619">
                <w:rPr>
                  <w:rFonts w:cs="v4.2.0"/>
                  <w:lang w:eastAsia="zh-CN"/>
                </w:rPr>
                <w:t>TRS.1.1 FDD</w:t>
              </w:r>
            </w:ins>
          </w:p>
        </w:tc>
        <w:tc>
          <w:tcPr>
            <w:tcW w:w="1842" w:type="dxa"/>
            <w:gridSpan w:val="2"/>
            <w:tcBorders>
              <w:top w:val="single" w:sz="4" w:space="0" w:color="auto"/>
              <w:left w:val="single" w:sz="4" w:space="0" w:color="auto"/>
              <w:bottom w:val="single" w:sz="4" w:space="0" w:color="auto"/>
              <w:right w:val="single" w:sz="4" w:space="0" w:color="auto"/>
            </w:tcBorders>
          </w:tcPr>
          <w:p w14:paraId="01FB1560" w14:textId="77777777" w:rsidR="00423257" w:rsidRPr="00020619" w:rsidRDefault="00423257" w:rsidP="00864629">
            <w:pPr>
              <w:pStyle w:val="TAC"/>
              <w:rPr>
                <w:ins w:id="80892" w:author="BigCREditor-RAN4#104-bis" w:date="2022-10-21T18:17:00Z"/>
              </w:rPr>
            </w:pPr>
            <w:ins w:id="80893" w:author="BigCREditor-RAN4#104-bis" w:date="2022-10-21T18:17:00Z">
              <w:r w:rsidRPr="00020619">
                <w:rPr>
                  <w:rFonts w:cs="v4.2.0"/>
                  <w:lang w:eastAsia="zh-CN"/>
                </w:rPr>
                <w:t>N/A</w:t>
              </w:r>
            </w:ins>
          </w:p>
        </w:tc>
      </w:tr>
      <w:tr w:rsidR="00423257" w:rsidRPr="00020619" w14:paraId="76C7A0A9" w14:textId="77777777" w:rsidTr="00864629">
        <w:trPr>
          <w:cantSplit/>
          <w:jc w:val="center"/>
          <w:ins w:id="8089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119A60B5" w14:textId="77777777" w:rsidR="00423257" w:rsidRPr="00020619" w:rsidRDefault="00423257" w:rsidP="00864629">
            <w:pPr>
              <w:pStyle w:val="TAL"/>
              <w:rPr>
                <w:ins w:id="80895" w:author="BigCREditor-RAN4#104-bis" w:date="2022-10-21T18:17:00Z"/>
                <w:bCs/>
                <w:lang w:eastAsia="zh-CN"/>
              </w:rPr>
            </w:pPr>
            <w:proofErr w:type="spellStart"/>
            <w:ins w:id="80896" w:author="BigCREditor-RAN4#104-bis" w:date="2022-10-21T18:17:00Z">
              <w:r w:rsidRPr="00020619" w:rsidDel="00821B2B">
                <w:rPr>
                  <w:bCs/>
                  <w:lang w:eastAsia="zh-CN"/>
                </w:rPr>
                <w:t>I</w:t>
              </w:r>
              <w:r w:rsidRPr="00020619">
                <w:rPr>
                  <w:bCs/>
                  <w:lang w:eastAsia="zh-CN"/>
                </w:rPr>
                <w:t>Initial</w:t>
              </w:r>
              <w:proofErr w:type="spellEnd"/>
              <w:r w:rsidRPr="00020619">
                <w:rPr>
                  <w:bCs/>
                  <w:lang w:eastAsia="zh-CN"/>
                </w:rPr>
                <w:t xml:space="preserve"> BWP configuration</w:t>
              </w:r>
            </w:ins>
          </w:p>
        </w:tc>
        <w:tc>
          <w:tcPr>
            <w:tcW w:w="1701" w:type="dxa"/>
            <w:tcBorders>
              <w:top w:val="single" w:sz="4" w:space="0" w:color="auto"/>
              <w:left w:val="single" w:sz="4" w:space="0" w:color="auto"/>
              <w:bottom w:val="single" w:sz="4" w:space="0" w:color="auto"/>
              <w:right w:val="single" w:sz="4" w:space="0" w:color="auto"/>
            </w:tcBorders>
          </w:tcPr>
          <w:p w14:paraId="6A7CC237" w14:textId="77777777" w:rsidR="00423257" w:rsidRPr="00020619" w:rsidRDefault="00423257" w:rsidP="00864629">
            <w:pPr>
              <w:pStyle w:val="TAC"/>
              <w:rPr>
                <w:ins w:id="8089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4F33963D" w14:textId="77777777" w:rsidR="00423257" w:rsidRPr="00020619" w:rsidRDefault="00423257" w:rsidP="00864629">
            <w:pPr>
              <w:pStyle w:val="TAC"/>
              <w:rPr>
                <w:ins w:id="80898" w:author="BigCREditor-RAN4#104-bis" w:date="2022-10-21T18:17:00Z"/>
                <w:rFonts w:cs="v4.2.0"/>
                <w:lang w:eastAsia="zh-CN"/>
              </w:rPr>
            </w:pPr>
            <w:ins w:id="8089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9178F56" w14:textId="77777777" w:rsidR="00423257" w:rsidRPr="00020619" w:rsidRDefault="00423257" w:rsidP="00864629">
            <w:pPr>
              <w:pStyle w:val="TAC"/>
              <w:rPr>
                <w:ins w:id="80900" w:author="BigCREditor-RAN4#104-bis" w:date="2022-10-21T18:17:00Z"/>
              </w:rPr>
            </w:pPr>
            <w:ins w:id="80901" w:author="BigCREditor-RAN4#104-bis" w:date="2022-10-21T18:17:00Z">
              <w:r w:rsidRPr="00020619">
                <w:rPr>
                  <w:rFonts w:cs="v4.2.0"/>
                  <w:lang w:eastAsia="zh-CN"/>
                </w:rPr>
                <w:t>DLBWP.0,1 ULBWP.0.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7E27C4E" w14:textId="77777777" w:rsidR="00423257" w:rsidRPr="00020619" w:rsidRDefault="00423257" w:rsidP="00864629">
            <w:pPr>
              <w:pStyle w:val="TAC"/>
              <w:rPr>
                <w:ins w:id="80902" w:author="BigCREditor-RAN4#104-bis" w:date="2022-10-21T18:17:00Z"/>
              </w:rPr>
            </w:pPr>
            <w:ins w:id="80903" w:author="BigCREditor-RAN4#104-bis" w:date="2022-10-21T18:17:00Z">
              <w:r w:rsidRPr="00020619">
                <w:rPr>
                  <w:rFonts w:cs="v4.2.0"/>
                  <w:lang w:eastAsia="zh-CN"/>
                </w:rPr>
                <w:t>DLBWP.0.1 ULBWP.0.1</w:t>
              </w:r>
            </w:ins>
          </w:p>
        </w:tc>
      </w:tr>
      <w:tr w:rsidR="00423257" w:rsidRPr="00020619" w14:paraId="2D510701" w14:textId="77777777" w:rsidTr="00864629">
        <w:trPr>
          <w:cantSplit/>
          <w:jc w:val="center"/>
          <w:ins w:id="8090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636B7BE9" w14:textId="77777777" w:rsidR="00423257" w:rsidRPr="00020619" w:rsidRDefault="00423257" w:rsidP="00864629">
            <w:pPr>
              <w:pStyle w:val="TAL"/>
              <w:rPr>
                <w:ins w:id="80905" w:author="BigCREditor-RAN4#104-bis" w:date="2022-10-21T18:17:00Z"/>
                <w:bCs/>
                <w:lang w:eastAsia="zh-CN"/>
              </w:rPr>
            </w:pPr>
            <w:ins w:id="80906" w:author="BigCREditor-RAN4#104-bis" w:date="2022-10-21T18:17:00Z">
              <w:r w:rsidRPr="00020619">
                <w:rPr>
                  <w:bCs/>
                  <w:lang w:eastAsia="zh-CN"/>
                </w:rPr>
                <w:t>Active DL BWP</w:t>
              </w:r>
              <w:r w:rsidRPr="00020619">
                <w:rPr>
                  <w:rFonts w:hint="eastAsia"/>
                  <w:bCs/>
                  <w:lang w:eastAsia="zh-CN"/>
                </w:rPr>
                <w:t>1</w:t>
              </w:r>
              <w:r w:rsidRPr="00020619">
                <w:rPr>
                  <w:bCs/>
                  <w:lang w:eastAsia="zh-CN"/>
                </w:rPr>
                <w:t xml:space="preserve"> configuration</w:t>
              </w:r>
            </w:ins>
          </w:p>
        </w:tc>
        <w:tc>
          <w:tcPr>
            <w:tcW w:w="1701" w:type="dxa"/>
            <w:tcBorders>
              <w:top w:val="single" w:sz="4" w:space="0" w:color="auto"/>
              <w:left w:val="single" w:sz="4" w:space="0" w:color="auto"/>
              <w:bottom w:val="single" w:sz="4" w:space="0" w:color="auto"/>
              <w:right w:val="single" w:sz="4" w:space="0" w:color="auto"/>
            </w:tcBorders>
          </w:tcPr>
          <w:p w14:paraId="2D7D980D" w14:textId="77777777" w:rsidR="00423257" w:rsidRPr="00020619" w:rsidRDefault="00423257" w:rsidP="00864629">
            <w:pPr>
              <w:pStyle w:val="TAC"/>
              <w:rPr>
                <w:ins w:id="8090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463EEE9C" w14:textId="77777777" w:rsidR="00423257" w:rsidRPr="00020619" w:rsidRDefault="00423257" w:rsidP="00864629">
            <w:pPr>
              <w:pStyle w:val="TAC"/>
              <w:rPr>
                <w:ins w:id="80908" w:author="BigCREditor-RAN4#104-bis" w:date="2022-10-21T18:17:00Z"/>
                <w:rFonts w:cs="v4.2.0"/>
                <w:lang w:eastAsia="zh-CN"/>
              </w:rPr>
            </w:pPr>
            <w:ins w:id="8090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7549FE0" w14:textId="77777777" w:rsidR="00423257" w:rsidRPr="00020619" w:rsidRDefault="00423257" w:rsidP="00864629">
            <w:pPr>
              <w:pStyle w:val="TAC"/>
              <w:rPr>
                <w:ins w:id="80910" w:author="BigCREditor-RAN4#104-bis" w:date="2022-10-21T18:17:00Z"/>
              </w:rPr>
            </w:pPr>
            <w:ins w:id="80911" w:author="BigCREditor-RAN4#104-bis" w:date="2022-10-21T18:17:00Z">
              <w:r w:rsidRPr="00020619">
                <w:rPr>
                  <w:rFonts w:cs="v4.2.0"/>
                  <w:lang w:eastAsia="zh-CN"/>
                </w:rPr>
                <w:t>DLBWP.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04863FFA" w14:textId="77777777" w:rsidR="00423257" w:rsidRPr="00020619" w:rsidRDefault="00423257" w:rsidP="00864629">
            <w:pPr>
              <w:pStyle w:val="TAC"/>
              <w:rPr>
                <w:ins w:id="80912" w:author="BigCREditor-RAN4#104-bis" w:date="2022-10-21T18:17:00Z"/>
              </w:rPr>
            </w:pPr>
            <w:ins w:id="80913" w:author="BigCREditor-RAN4#104-bis" w:date="2022-10-21T18:17:00Z">
              <w:r w:rsidRPr="00020619">
                <w:rPr>
                  <w:rFonts w:cs="v4.2.0"/>
                  <w:lang w:eastAsia="zh-CN"/>
                </w:rPr>
                <w:t>DLBWP.1.1</w:t>
              </w:r>
            </w:ins>
          </w:p>
        </w:tc>
      </w:tr>
      <w:tr w:rsidR="00423257" w:rsidRPr="00020619" w14:paraId="093AE7A4" w14:textId="77777777" w:rsidTr="00864629">
        <w:trPr>
          <w:cantSplit/>
          <w:jc w:val="center"/>
          <w:ins w:id="8091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18867926" w14:textId="77777777" w:rsidR="00423257" w:rsidRPr="00020619" w:rsidRDefault="00423257" w:rsidP="00864629">
            <w:pPr>
              <w:pStyle w:val="TAL"/>
              <w:rPr>
                <w:ins w:id="80915" w:author="BigCREditor-RAN4#104-bis" w:date="2022-10-21T18:17:00Z"/>
                <w:bCs/>
                <w:lang w:eastAsia="zh-CN"/>
              </w:rPr>
            </w:pPr>
            <w:ins w:id="80916" w:author="BigCREditor-RAN4#104-bis" w:date="2022-10-21T18:17:00Z">
              <w:r w:rsidRPr="00020619">
                <w:rPr>
                  <w:bCs/>
                  <w:lang w:eastAsia="zh-CN"/>
                </w:rPr>
                <w:t>Active UL BWP</w:t>
              </w:r>
              <w:r w:rsidRPr="00020619">
                <w:rPr>
                  <w:rFonts w:hint="eastAsia"/>
                  <w:bCs/>
                  <w:lang w:eastAsia="zh-CN"/>
                </w:rPr>
                <w:t>1</w:t>
              </w:r>
              <w:r w:rsidRPr="00020619">
                <w:rPr>
                  <w:bCs/>
                  <w:lang w:eastAsia="zh-CN"/>
                </w:rPr>
                <w:t xml:space="preserve"> configuration</w:t>
              </w:r>
            </w:ins>
          </w:p>
        </w:tc>
        <w:tc>
          <w:tcPr>
            <w:tcW w:w="1701" w:type="dxa"/>
            <w:tcBorders>
              <w:top w:val="single" w:sz="4" w:space="0" w:color="auto"/>
              <w:left w:val="single" w:sz="4" w:space="0" w:color="auto"/>
              <w:bottom w:val="single" w:sz="4" w:space="0" w:color="auto"/>
              <w:right w:val="single" w:sz="4" w:space="0" w:color="auto"/>
            </w:tcBorders>
          </w:tcPr>
          <w:p w14:paraId="79E25ABA" w14:textId="77777777" w:rsidR="00423257" w:rsidRPr="00020619" w:rsidRDefault="00423257" w:rsidP="00864629">
            <w:pPr>
              <w:pStyle w:val="TAC"/>
              <w:rPr>
                <w:ins w:id="8091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7BBF8D0C" w14:textId="77777777" w:rsidR="00423257" w:rsidRPr="00020619" w:rsidRDefault="00423257" w:rsidP="00864629">
            <w:pPr>
              <w:pStyle w:val="TAC"/>
              <w:rPr>
                <w:ins w:id="80918" w:author="BigCREditor-RAN4#104-bis" w:date="2022-10-21T18:17:00Z"/>
                <w:rFonts w:cs="v4.2.0"/>
                <w:lang w:eastAsia="zh-CN"/>
              </w:rPr>
            </w:pPr>
            <w:ins w:id="8091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E9312BF" w14:textId="77777777" w:rsidR="00423257" w:rsidRPr="00020619" w:rsidRDefault="00423257" w:rsidP="00864629">
            <w:pPr>
              <w:pStyle w:val="TAC"/>
              <w:rPr>
                <w:ins w:id="80920" w:author="BigCREditor-RAN4#104-bis" w:date="2022-10-21T18:17:00Z"/>
                <w:rFonts w:cs="v4.2.0"/>
                <w:lang w:eastAsia="zh-CN"/>
              </w:rPr>
            </w:pPr>
            <w:ins w:id="80921" w:author="BigCREditor-RAN4#104-bis" w:date="2022-10-21T18:17:00Z">
              <w:r w:rsidRPr="00020619">
                <w:rPr>
                  <w:rFonts w:cs="v4.2.0"/>
                  <w:lang w:eastAsia="zh-CN"/>
                </w:rPr>
                <w:t>ULBWP.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B43204C" w14:textId="77777777" w:rsidR="00423257" w:rsidRPr="00020619" w:rsidRDefault="00423257" w:rsidP="00864629">
            <w:pPr>
              <w:pStyle w:val="TAC"/>
              <w:rPr>
                <w:ins w:id="80922" w:author="BigCREditor-RAN4#104-bis" w:date="2022-10-21T18:17:00Z"/>
                <w:rFonts w:cs="v4.2.0"/>
                <w:lang w:eastAsia="zh-CN"/>
              </w:rPr>
            </w:pPr>
            <w:ins w:id="80923" w:author="BigCREditor-RAN4#104-bis" w:date="2022-10-21T18:17:00Z">
              <w:r w:rsidRPr="00020619">
                <w:rPr>
                  <w:rFonts w:cs="v4.2.0"/>
                  <w:lang w:eastAsia="zh-CN"/>
                </w:rPr>
                <w:t>ULBWP.1.1</w:t>
              </w:r>
            </w:ins>
          </w:p>
        </w:tc>
      </w:tr>
      <w:tr w:rsidR="00423257" w:rsidRPr="00020619" w14:paraId="42AB7064" w14:textId="77777777" w:rsidTr="00864629">
        <w:trPr>
          <w:cantSplit/>
          <w:jc w:val="center"/>
          <w:ins w:id="80924" w:author="BigCREditor-RAN4#104-bis" w:date="2022-10-21T18:17:00Z"/>
        </w:trPr>
        <w:tc>
          <w:tcPr>
            <w:tcW w:w="1668" w:type="dxa"/>
            <w:tcBorders>
              <w:top w:val="single" w:sz="4" w:space="0" w:color="auto"/>
              <w:left w:val="single" w:sz="4" w:space="0" w:color="auto"/>
              <w:bottom w:val="single" w:sz="4" w:space="0" w:color="auto"/>
              <w:right w:val="single" w:sz="4" w:space="0" w:color="auto"/>
            </w:tcBorders>
          </w:tcPr>
          <w:p w14:paraId="33D544F0" w14:textId="77777777" w:rsidR="00423257" w:rsidRPr="00020619" w:rsidRDefault="00423257" w:rsidP="00864629">
            <w:pPr>
              <w:pStyle w:val="TAL"/>
              <w:rPr>
                <w:ins w:id="80925" w:author="BigCREditor-RAN4#104-bis" w:date="2022-10-21T18:17:00Z"/>
                <w:bCs/>
                <w:lang w:eastAsia="zh-CN"/>
              </w:rPr>
            </w:pPr>
            <w:ins w:id="80926" w:author="BigCREditor-RAN4#104-bis" w:date="2022-10-21T18:17:00Z">
              <w:r w:rsidRPr="00020619">
                <w:rPr>
                  <w:bCs/>
                  <w:lang w:eastAsia="zh-CN"/>
                </w:rPr>
                <w:t>Active DL BWP</w:t>
              </w:r>
              <w:proofErr w:type="gramStart"/>
              <w:r w:rsidRPr="00020619">
                <w:rPr>
                  <w:rFonts w:hint="eastAsia"/>
                  <w:bCs/>
                  <w:lang w:eastAsia="zh-CN"/>
                </w:rPr>
                <w:t xml:space="preserve">2  </w:t>
              </w:r>
              <w:r w:rsidRPr="00020619">
                <w:rPr>
                  <w:bCs/>
                  <w:lang w:eastAsia="zh-CN"/>
                </w:rPr>
                <w:t>configuration</w:t>
              </w:r>
              <w:proofErr w:type="gramEnd"/>
              <w:r w:rsidRPr="00020619">
                <w:rPr>
                  <w:rFonts w:hint="eastAsia"/>
                  <w:bCs/>
                  <w:lang w:eastAsia="zh-CN"/>
                </w:rPr>
                <w:t xml:space="preserve"> </w:t>
              </w:r>
            </w:ins>
          </w:p>
        </w:tc>
        <w:tc>
          <w:tcPr>
            <w:tcW w:w="1701" w:type="dxa"/>
            <w:tcBorders>
              <w:top w:val="single" w:sz="4" w:space="0" w:color="auto"/>
              <w:left w:val="single" w:sz="4" w:space="0" w:color="auto"/>
              <w:bottom w:val="single" w:sz="4" w:space="0" w:color="auto"/>
              <w:right w:val="single" w:sz="4" w:space="0" w:color="auto"/>
            </w:tcBorders>
          </w:tcPr>
          <w:p w14:paraId="17C2742C" w14:textId="77777777" w:rsidR="00423257" w:rsidRPr="00020619" w:rsidRDefault="00423257" w:rsidP="00864629">
            <w:pPr>
              <w:pStyle w:val="TAC"/>
              <w:rPr>
                <w:ins w:id="8092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tcPr>
          <w:p w14:paraId="19EF6C51" w14:textId="77777777" w:rsidR="00423257" w:rsidRPr="00020619" w:rsidRDefault="00423257" w:rsidP="00864629">
            <w:pPr>
              <w:pStyle w:val="TAC"/>
              <w:rPr>
                <w:ins w:id="80928" w:author="BigCREditor-RAN4#104-bis" w:date="2022-10-21T18:17:00Z"/>
                <w:rFonts w:cs="v4.2.0"/>
                <w:lang w:eastAsia="zh-CN"/>
              </w:rPr>
            </w:pPr>
            <w:ins w:id="80929" w:author="BigCREditor-RAN4#104-bis" w:date="2022-10-21T18:17:00Z">
              <w:r w:rsidRPr="00020619">
                <w:rPr>
                  <w:rFonts w:hint="eastAsia"/>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tcPr>
          <w:p w14:paraId="111B18F9" w14:textId="77777777" w:rsidR="00423257" w:rsidRPr="00020619" w:rsidRDefault="00423257" w:rsidP="00864629">
            <w:pPr>
              <w:pStyle w:val="TAC"/>
              <w:rPr>
                <w:ins w:id="80930" w:author="BigCREditor-RAN4#104-bis" w:date="2022-10-21T18:17:00Z"/>
                <w:rFonts w:cs="v4.2.0"/>
                <w:lang w:eastAsia="zh-CN"/>
              </w:rPr>
            </w:pPr>
            <w:ins w:id="80931" w:author="BigCREditor-RAN4#104-bis" w:date="2022-10-21T18:17:00Z">
              <w:r w:rsidRPr="00020619">
                <w:rPr>
                  <w:noProof/>
                </w:rPr>
                <w:t xml:space="preserve">DLBWP.1.3 RedCap </w:t>
              </w:r>
              <w:r w:rsidRPr="00020619">
                <w:rPr>
                  <w:vertAlign w:val="superscript"/>
                </w:rPr>
                <w:t xml:space="preserve">Note </w:t>
              </w:r>
              <w:r w:rsidRPr="00020619">
                <w:rPr>
                  <w:rFonts w:hint="eastAsia"/>
                  <w:vertAlign w:val="superscript"/>
                  <w:lang w:eastAsia="zh-CN"/>
                </w:rPr>
                <w:t>4</w:t>
              </w:r>
            </w:ins>
          </w:p>
        </w:tc>
        <w:tc>
          <w:tcPr>
            <w:tcW w:w="1842" w:type="dxa"/>
            <w:gridSpan w:val="2"/>
            <w:tcBorders>
              <w:top w:val="single" w:sz="4" w:space="0" w:color="auto"/>
              <w:left w:val="single" w:sz="4" w:space="0" w:color="auto"/>
              <w:bottom w:val="single" w:sz="4" w:space="0" w:color="auto"/>
              <w:right w:val="single" w:sz="4" w:space="0" w:color="auto"/>
            </w:tcBorders>
          </w:tcPr>
          <w:p w14:paraId="5799CF1D" w14:textId="77777777" w:rsidR="00423257" w:rsidRPr="00020619" w:rsidRDefault="00423257" w:rsidP="00864629">
            <w:pPr>
              <w:pStyle w:val="TAC"/>
              <w:rPr>
                <w:ins w:id="80932" w:author="BigCREditor-RAN4#104-bis" w:date="2022-10-21T18:17:00Z"/>
                <w:rFonts w:cs="v4.2.0"/>
                <w:lang w:eastAsia="zh-CN"/>
              </w:rPr>
            </w:pPr>
            <w:ins w:id="80933" w:author="BigCREditor-RAN4#104-bis" w:date="2022-10-21T18:17:00Z">
              <w:r w:rsidRPr="00020619">
                <w:rPr>
                  <w:noProof/>
                </w:rPr>
                <w:t xml:space="preserve">DLBWP.1.3 RedCap </w:t>
              </w:r>
              <w:r w:rsidRPr="00020619">
                <w:rPr>
                  <w:vertAlign w:val="superscript"/>
                </w:rPr>
                <w:t xml:space="preserve">Note </w:t>
              </w:r>
              <w:r w:rsidRPr="00020619">
                <w:rPr>
                  <w:rFonts w:hint="eastAsia"/>
                  <w:vertAlign w:val="superscript"/>
                  <w:lang w:eastAsia="zh-CN"/>
                </w:rPr>
                <w:t>4</w:t>
              </w:r>
            </w:ins>
          </w:p>
        </w:tc>
      </w:tr>
      <w:tr w:rsidR="00423257" w:rsidRPr="00020619" w14:paraId="48BE0511" w14:textId="77777777" w:rsidTr="00864629">
        <w:trPr>
          <w:cantSplit/>
          <w:jc w:val="center"/>
          <w:ins w:id="80934" w:author="BigCREditor-RAN4#104-bis" w:date="2022-10-21T18:17:00Z"/>
        </w:trPr>
        <w:tc>
          <w:tcPr>
            <w:tcW w:w="1668" w:type="dxa"/>
            <w:tcBorders>
              <w:top w:val="single" w:sz="4" w:space="0" w:color="auto"/>
              <w:left w:val="single" w:sz="4" w:space="0" w:color="auto"/>
              <w:bottom w:val="single" w:sz="4" w:space="0" w:color="auto"/>
              <w:right w:val="single" w:sz="4" w:space="0" w:color="auto"/>
            </w:tcBorders>
          </w:tcPr>
          <w:p w14:paraId="46037289" w14:textId="77777777" w:rsidR="00423257" w:rsidRPr="00020619" w:rsidRDefault="00423257" w:rsidP="00864629">
            <w:pPr>
              <w:pStyle w:val="TAL"/>
              <w:rPr>
                <w:ins w:id="80935" w:author="BigCREditor-RAN4#104-bis" w:date="2022-10-21T18:17:00Z"/>
                <w:bCs/>
                <w:lang w:eastAsia="zh-CN"/>
              </w:rPr>
            </w:pPr>
            <w:ins w:id="80936" w:author="BigCREditor-RAN4#104-bis" w:date="2022-10-21T18:17:00Z">
              <w:r w:rsidRPr="00020619">
                <w:rPr>
                  <w:bCs/>
                  <w:lang w:eastAsia="zh-CN"/>
                </w:rPr>
                <w:t>Active UL BWP</w:t>
              </w:r>
              <w:r w:rsidRPr="00020619">
                <w:rPr>
                  <w:rFonts w:hint="eastAsia"/>
                  <w:bCs/>
                  <w:lang w:eastAsia="zh-CN"/>
                </w:rPr>
                <w:t xml:space="preserve">2 </w:t>
              </w:r>
              <w:r w:rsidRPr="00020619">
                <w:rPr>
                  <w:bCs/>
                  <w:lang w:eastAsia="zh-CN"/>
                </w:rPr>
                <w:t>configuration</w:t>
              </w:r>
              <w:r w:rsidRPr="00020619">
                <w:rPr>
                  <w:rFonts w:hint="eastAsia"/>
                  <w:bCs/>
                  <w:lang w:eastAsia="zh-CN"/>
                </w:rPr>
                <w:t xml:space="preserve"> </w:t>
              </w:r>
            </w:ins>
          </w:p>
        </w:tc>
        <w:tc>
          <w:tcPr>
            <w:tcW w:w="1701" w:type="dxa"/>
            <w:tcBorders>
              <w:top w:val="single" w:sz="4" w:space="0" w:color="auto"/>
              <w:left w:val="single" w:sz="4" w:space="0" w:color="auto"/>
              <w:bottom w:val="single" w:sz="4" w:space="0" w:color="auto"/>
              <w:right w:val="single" w:sz="4" w:space="0" w:color="auto"/>
            </w:tcBorders>
          </w:tcPr>
          <w:p w14:paraId="0D4DD32E" w14:textId="77777777" w:rsidR="00423257" w:rsidRPr="00020619" w:rsidRDefault="00423257" w:rsidP="00864629">
            <w:pPr>
              <w:pStyle w:val="TAC"/>
              <w:rPr>
                <w:ins w:id="8093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tcPr>
          <w:p w14:paraId="7DAB4447" w14:textId="77777777" w:rsidR="00423257" w:rsidRPr="00020619" w:rsidRDefault="00423257" w:rsidP="00864629">
            <w:pPr>
              <w:pStyle w:val="TAC"/>
              <w:rPr>
                <w:ins w:id="80938" w:author="BigCREditor-RAN4#104-bis" w:date="2022-10-21T18:17:00Z"/>
                <w:rFonts w:cs="v4.2.0"/>
                <w:lang w:eastAsia="zh-CN"/>
              </w:rPr>
            </w:pPr>
            <w:ins w:id="80939" w:author="BigCREditor-RAN4#104-bis" w:date="2022-10-21T18:17:00Z">
              <w:r w:rsidRPr="00020619">
                <w:rPr>
                  <w:rFonts w:hint="eastAsia"/>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tcPr>
          <w:p w14:paraId="2E675D51" w14:textId="77777777" w:rsidR="00423257" w:rsidRPr="00020619" w:rsidRDefault="00423257" w:rsidP="00864629">
            <w:pPr>
              <w:pStyle w:val="TAC"/>
              <w:rPr>
                <w:ins w:id="80940" w:author="BigCREditor-RAN4#104-bis" w:date="2022-10-21T18:17:00Z"/>
                <w:rFonts w:cs="v4.2.0"/>
                <w:lang w:eastAsia="zh-CN"/>
              </w:rPr>
            </w:pPr>
            <w:ins w:id="80941" w:author="BigCREditor-RAN4#104-bis" w:date="2022-10-21T18:17:00Z">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5</w:t>
              </w:r>
            </w:ins>
          </w:p>
        </w:tc>
        <w:tc>
          <w:tcPr>
            <w:tcW w:w="1842" w:type="dxa"/>
            <w:gridSpan w:val="2"/>
            <w:tcBorders>
              <w:top w:val="single" w:sz="4" w:space="0" w:color="auto"/>
              <w:left w:val="single" w:sz="4" w:space="0" w:color="auto"/>
              <w:bottom w:val="single" w:sz="4" w:space="0" w:color="auto"/>
              <w:right w:val="single" w:sz="4" w:space="0" w:color="auto"/>
            </w:tcBorders>
          </w:tcPr>
          <w:p w14:paraId="4E73BA47" w14:textId="77777777" w:rsidR="00423257" w:rsidRPr="00020619" w:rsidRDefault="00423257" w:rsidP="00864629">
            <w:pPr>
              <w:pStyle w:val="TAC"/>
              <w:rPr>
                <w:ins w:id="80942" w:author="BigCREditor-RAN4#104-bis" w:date="2022-10-21T18:17:00Z"/>
                <w:rFonts w:cs="v4.2.0"/>
                <w:lang w:eastAsia="zh-CN"/>
              </w:rPr>
            </w:pPr>
            <w:ins w:id="80943" w:author="BigCREditor-RAN4#104-bis" w:date="2022-10-21T18:17:00Z">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5</w:t>
              </w:r>
            </w:ins>
          </w:p>
        </w:tc>
      </w:tr>
      <w:tr w:rsidR="00423257" w:rsidRPr="00020619" w14:paraId="1FD2594A" w14:textId="77777777" w:rsidTr="00864629">
        <w:trPr>
          <w:cantSplit/>
          <w:jc w:val="center"/>
          <w:ins w:id="80944"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3CD53DC2" w14:textId="77777777" w:rsidR="00423257" w:rsidRPr="00020619" w:rsidRDefault="00423257" w:rsidP="00864629">
            <w:pPr>
              <w:pStyle w:val="TAL"/>
              <w:rPr>
                <w:ins w:id="80945" w:author="BigCREditor-RAN4#104-bis" w:date="2022-10-21T18:17:00Z"/>
                <w:bCs/>
                <w:lang w:eastAsia="zh-CN"/>
              </w:rPr>
            </w:pPr>
            <w:ins w:id="80946" w:author="BigCREditor-RAN4#104-bis" w:date="2022-10-21T18:17:00Z">
              <w:r w:rsidRPr="00020619">
                <w:rPr>
                  <w:bCs/>
                  <w:lang w:eastAsia="zh-CN"/>
                </w:rPr>
                <w:t>RLM-RS</w:t>
              </w:r>
            </w:ins>
          </w:p>
        </w:tc>
        <w:tc>
          <w:tcPr>
            <w:tcW w:w="1701" w:type="dxa"/>
            <w:tcBorders>
              <w:top w:val="single" w:sz="4" w:space="0" w:color="auto"/>
              <w:left w:val="single" w:sz="4" w:space="0" w:color="auto"/>
              <w:bottom w:val="single" w:sz="4" w:space="0" w:color="auto"/>
              <w:right w:val="single" w:sz="4" w:space="0" w:color="auto"/>
            </w:tcBorders>
          </w:tcPr>
          <w:p w14:paraId="5BAF1A7C" w14:textId="77777777" w:rsidR="00423257" w:rsidRPr="00020619" w:rsidRDefault="00423257" w:rsidP="00864629">
            <w:pPr>
              <w:pStyle w:val="TAC"/>
              <w:rPr>
                <w:ins w:id="80947"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6797ED2C" w14:textId="77777777" w:rsidR="00423257" w:rsidRPr="00020619" w:rsidRDefault="00423257" w:rsidP="00864629">
            <w:pPr>
              <w:pStyle w:val="TAC"/>
              <w:rPr>
                <w:ins w:id="80948" w:author="BigCREditor-RAN4#104-bis" w:date="2022-10-21T18:17:00Z"/>
                <w:rFonts w:cs="v4.2.0"/>
                <w:lang w:eastAsia="zh-CN"/>
              </w:rPr>
            </w:pPr>
            <w:ins w:id="80949" w:author="BigCREditor-RAN4#104-bis" w:date="2022-10-21T18:17: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A72A0ED" w14:textId="77777777" w:rsidR="00423257" w:rsidRPr="00020619" w:rsidRDefault="00423257" w:rsidP="00864629">
            <w:pPr>
              <w:pStyle w:val="TAC"/>
              <w:rPr>
                <w:ins w:id="80950" w:author="BigCREditor-RAN4#104-bis" w:date="2022-10-21T18:17:00Z"/>
                <w:rFonts w:cs="v4.2.0"/>
                <w:lang w:eastAsia="zh-CN"/>
              </w:rPr>
            </w:pPr>
            <w:ins w:id="80951" w:author="BigCREditor-RAN4#104-bis" w:date="2022-10-21T18:17:00Z">
              <w:r w:rsidRPr="00020619">
                <w:rPr>
                  <w:rFonts w:cs="v4.2.0"/>
                  <w:lang w:eastAsia="zh-CN"/>
                </w:rPr>
                <w:t>SSB</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A948C2D" w14:textId="77777777" w:rsidR="00423257" w:rsidRPr="00020619" w:rsidRDefault="00423257" w:rsidP="00864629">
            <w:pPr>
              <w:pStyle w:val="TAC"/>
              <w:rPr>
                <w:ins w:id="80952" w:author="BigCREditor-RAN4#104-bis" w:date="2022-10-21T18:17:00Z"/>
                <w:rFonts w:cs="v4.2.0"/>
                <w:lang w:eastAsia="zh-CN"/>
              </w:rPr>
            </w:pPr>
            <w:ins w:id="80953" w:author="BigCREditor-RAN4#104-bis" w:date="2022-10-21T18:17:00Z">
              <w:r w:rsidRPr="00020619">
                <w:rPr>
                  <w:rFonts w:cs="v4.2.0"/>
                  <w:lang w:eastAsia="zh-CN"/>
                </w:rPr>
                <w:t>SSB</w:t>
              </w:r>
            </w:ins>
          </w:p>
        </w:tc>
      </w:tr>
      <w:tr w:rsidR="00423257" w:rsidRPr="00020619" w14:paraId="01BCF209" w14:textId="77777777" w:rsidTr="00864629">
        <w:trPr>
          <w:cantSplit/>
          <w:trHeight w:val="219"/>
          <w:jc w:val="center"/>
          <w:ins w:id="80954" w:author="BigCREditor-RAN4#104-bis" w:date="2022-10-21T18:17:00Z"/>
        </w:trPr>
        <w:tc>
          <w:tcPr>
            <w:tcW w:w="1668" w:type="dxa"/>
            <w:vMerge w:val="restart"/>
            <w:tcBorders>
              <w:top w:val="single" w:sz="4" w:space="0" w:color="auto"/>
              <w:left w:val="single" w:sz="4" w:space="0" w:color="auto"/>
              <w:right w:val="single" w:sz="4" w:space="0" w:color="auto"/>
            </w:tcBorders>
            <w:hideMark/>
          </w:tcPr>
          <w:p w14:paraId="63B83589" w14:textId="77777777" w:rsidR="00423257" w:rsidRPr="00020619" w:rsidRDefault="00423257" w:rsidP="00864629">
            <w:pPr>
              <w:pStyle w:val="TAL"/>
              <w:rPr>
                <w:ins w:id="80955" w:author="BigCREditor-RAN4#104-bis" w:date="2022-10-21T18:17:00Z"/>
                <w:rFonts w:cs="v4.2.0"/>
              </w:rPr>
            </w:pPr>
            <w:ins w:id="80956" w:author="BigCREditor-RAN4#104-bis" w:date="2022-10-21T18:17:00Z">
              <w:r w:rsidRPr="00020619">
                <w:rPr>
                  <w:rFonts w:cs="v4.2.0"/>
                  <w:noProof/>
                  <w:position w:val="-12"/>
                  <w:lang w:val="en-US" w:eastAsia="zh-CN"/>
                </w:rPr>
                <w:drawing>
                  <wp:inline distT="0" distB="0" distL="0" distR="0" wp14:anchorId="5CF31DBA" wp14:editId="75C848B3">
                    <wp:extent cx="259080" cy="238125"/>
                    <wp:effectExtent l="0" t="0" r="7620" b="9525"/>
                    <wp:docPr id="100" name="图片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vMerge w:val="restart"/>
            <w:tcBorders>
              <w:top w:val="single" w:sz="4" w:space="0" w:color="auto"/>
              <w:left w:val="single" w:sz="4" w:space="0" w:color="auto"/>
              <w:right w:val="single" w:sz="4" w:space="0" w:color="auto"/>
            </w:tcBorders>
            <w:hideMark/>
          </w:tcPr>
          <w:p w14:paraId="2CEAB7D1" w14:textId="77777777" w:rsidR="00423257" w:rsidRPr="00020619" w:rsidRDefault="00423257" w:rsidP="00864629">
            <w:pPr>
              <w:pStyle w:val="TAC"/>
              <w:rPr>
                <w:ins w:id="80957" w:author="BigCREditor-RAN4#104-bis" w:date="2022-10-21T18:17:00Z"/>
                <w:rFonts w:cs="v4.2.0"/>
                <w:lang w:eastAsia="zh-CN"/>
              </w:rPr>
            </w:pPr>
            <w:ins w:id="80958" w:author="BigCREditor-RAN4#104-bis" w:date="2022-10-21T18:17:00Z">
              <w:r w:rsidRPr="00020619">
                <w:rPr>
                  <w:rFonts w:cs="v4.2.0"/>
                  <w:lang w:eastAsia="zh-CN"/>
                </w:rPr>
                <w:t>dBm/SCS</w:t>
              </w:r>
            </w:ins>
          </w:p>
        </w:tc>
        <w:tc>
          <w:tcPr>
            <w:tcW w:w="1701" w:type="dxa"/>
            <w:tcBorders>
              <w:top w:val="single" w:sz="4" w:space="0" w:color="auto"/>
              <w:left w:val="single" w:sz="4" w:space="0" w:color="auto"/>
              <w:bottom w:val="single" w:sz="4" w:space="0" w:color="auto"/>
              <w:right w:val="single" w:sz="4" w:space="0" w:color="auto"/>
            </w:tcBorders>
            <w:hideMark/>
          </w:tcPr>
          <w:p w14:paraId="439A87BF" w14:textId="77777777" w:rsidR="00423257" w:rsidRPr="00020619" w:rsidRDefault="00423257" w:rsidP="00864629">
            <w:pPr>
              <w:pStyle w:val="TAC"/>
              <w:rPr>
                <w:ins w:id="80959" w:author="BigCREditor-RAN4#104-bis" w:date="2022-10-21T18:17:00Z"/>
                <w:rFonts w:cs="v4.2.0"/>
                <w:lang w:eastAsia="zh-CN"/>
              </w:rPr>
            </w:pPr>
            <w:ins w:id="80960" w:author="BigCREditor-RAN4#104-bis" w:date="2022-10-21T18:17:00Z">
              <w:r w:rsidRPr="00020619">
                <w:rPr>
                  <w:rFonts w:cs="v4.2.0"/>
                  <w:lang w:eastAsia="zh-CN"/>
                </w:rPr>
                <w:t>1</w:t>
              </w:r>
              <w:r w:rsidRPr="00020619">
                <w:rPr>
                  <w:rFonts w:hint="eastAsia"/>
                  <w:lang w:eastAsia="zh-CN"/>
                </w:rPr>
                <w:t xml:space="preserve">, 2, </w:t>
              </w:r>
              <w:del w:id="80961" w:author="Huawei" w:date="2022-11-16T19:29:00Z">
                <w:r w:rsidRPr="00020619" w:rsidDel="00BE2112">
                  <w:rPr>
                    <w:rFonts w:hint="eastAsia"/>
                    <w:lang w:eastAsia="zh-CN"/>
                  </w:rPr>
                  <w:delText xml:space="preserve">3, </w:delText>
                </w:r>
              </w:del>
              <w:r w:rsidRPr="00020619">
                <w:rPr>
                  <w:rFonts w:hint="eastAsia"/>
                  <w:lang w:eastAsia="zh-CN"/>
                </w:rPr>
                <w:t>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1A56746B" w14:textId="77777777" w:rsidR="00423257" w:rsidRPr="00020619" w:rsidRDefault="00423257" w:rsidP="00864629">
            <w:pPr>
              <w:pStyle w:val="TAC"/>
              <w:rPr>
                <w:ins w:id="80962" w:author="BigCREditor-RAN4#104-bis" w:date="2022-10-21T18:17:00Z"/>
                <w:rFonts w:cs="v4.2.0"/>
                <w:lang w:eastAsia="zh-CN"/>
              </w:rPr>
            </w:pPr>
            <w:ins w:id="80963" w:author="BigCREditor-RAN4#104-bis" w:date="2022-10-21T18:17:00Z">
              <w:r w:rsidRPr="00020619">
                <w:rPr>
                  <w:rFonts w:cs="v4.2.0"/>
                  <w:lang w:eastAsia="zh-CN"/>
                </w:rPr>
                <w:t>-98</w:t>
              </w:r>
            </w:ins>
          </w:p>
        </w:tc>
      </w:tr>
      <w:tr w:rsidR="00423257" w:rsidRPr="00020619" w14:paraId="40308DA0" w14:textId="77777777" w:rsidTr="00864629">
        <w:trPr>
          <w:cantSplit/>
          <w:trHeight w:val="219"/>
          <w:jc w:val="center"/>
          <w:ins w:id="80964" w:author="Huawei" w:date="2022-11-16T19:29:00Z"/>
        </w:trPr>
        <w:tc>
          <w:tcPr>
            <w:tcW w:w="1668" w:type="dxa"/>
            <w:vMerge/>
            <w:tcBorders>
              <w:left w:val="single" w:sz="4" w:space="0" w:color="auto"/>
              <w:bottom w:val="single" w:sz="4" w:space="0" w:color="auto"/>
              <w:right w:val="single" w:sz="4" w:space="0" w:color="auto"/>
            </w:tcBorders>
          </w:tcPr>
          <w:p w14:paraId="489DE97C" w14:textId="77777777" w:rsidR="00423257" w:rsidRPr="00020619" w:rsidRDefault="00423257" w:rsidP="00864629">
            <w:pPr>
              <w:pStyle w:val="TAL"/>
              <w:rPr>
                <w:ins w:id="80965" w:author="Huawei" w:date="2022-11-16T19:29:00Z"/>
                <w:rFonts w:cs="v4.2.0"/>
                <w:noProof/>
                <w:position w:val="-12"/>
                <w:lang w:val="en-US" w:eastAsia="zh-CN"/>
              </w:rPr>
            </w:pPr>
          </w:p>
        </w:tc>
        <w:tc>
          <w:tcPr>
            <w:tcW w:w="1701" w:type="dxa"/>
            <w:vMerge/>
            <w:tcBorders>
              <w:left w:val="single" w:sz="4" w:space="0" w:color="auto"/>
              <w:bottom w:val="single" w:sz="4" w:space="0" w:color="auto"/>
              <w:right w:val="single" w:sz="4" w:space="0" w:color="auto"/>
            </w:tcBorders>
          </w:tcPr>
          <w:p w14:paraId="6D1305F3" w14:textId="77777777" w:rsidR="00423257" w:rsidRPr="00020619" w:rsidRDefault="00423257" w:rsidP="00864629">
            <w:pPr>
              <w:pStyle w:val="TAC"/>
              <w:rPr>
                <w:ins w:id="80966" w:author="Huawei" w:date="2022-11-16T19:29: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0DD82C33" w14:textId="77777777" w:rsidR="00423257" w:rsidRPr="00020619" w:rsidRDefault="00423257" w:rsidP="00864629">
            <w:pPr>
              <w:pStyle w:val="TAC"/>
              <w:rPr>
                <w:ins w:id="80967" w:author="Huawei" w:date="2022-11-16T19:29:00Z"/>
                <w:rFonts w:cs="v4.2.0"/>
                <w:lang w:eastAsia="zh-CN"/>
              </w:rPr>
            </w:pPr>
            <w:ins w:id="80968" w:author="Huawei" w:date="2022-11-16T19:29:00Z">
              <w:r>
                <w:rPr>
                  <w:rFonts w:cs="v4.2.0" w:hint="eastAsia"/>
                  <w:lang w:eastAsia="zh-CN"/>
                </w:rPr>
                <w:t>3</w:t>
              </w:r>
            </w:ins>
          </w:p>
        </w:tc>
        <w:tc>
          <w:tcPr>
            <w:tcW w:w="3543" w:type="dxa"/>
            <w:gridSpan w:val="4"/>
            <w:tcBorders>
              <w:top w:val="single" w:sz="4" w:space="0" w:color="auto"/>
              <w:left w:val="single" w:sz="4" w:space="0" w:color="auto"/>
              <w:bottom w:val="single" w:sz="4" w:space="0" w:color="auto"/>
              <w:right w:val="single" w:sz="4" w:space="0" w:color="auto"/>
            </w:tcBorders>
          </w:tcPr>
          <w:p w14:paraId="392449D0" w14:textId="77777777" w:rsidR="00423257" w:rsidRPr="00020619" w:rsidRDefault="00423257" w:rsidP="00864629">
            <w:pPr>
              <w:pStyle w:val="TAC"/>
              <w:rPr>
                <w:ins w:id="80969" w:author="Huawei" w:date="2022-11-16T19:29:00Z"/>
                <w:rFonts w:cs="v4.2.0"/>
                <w:lang w:eastAsia="zh-CN"/>
              </w:rPr>
            </w:pPr>
            <w:ins w:id="80970" w:author="Huawei" w:date="2022-11-16T19:29:00Z">
              <w:r>
                <w:rPr>
                  <w:rFonts w:cs="v4.2.0" w:hint="eastAsia"/>
                  <w:lang w:eastAsia="zh-CN"/>
                </w:rPr>
                <w:t>-</w:t>
              </w:r>
              <w:r>
                <w:rPr>
                  <w:rFonts w:cs="v4.2.0"/>
                  <w:lang w:eastAsia="zh-CN"/>
                </w:rPr>
                <w:t>95</w:t>
              </w:r>
            </w:ins>
          </w:p>
        </w:tc>
      </w:tr>
      <w:tr w:rsidR="00423257" w:rsidRPr="00020619" w14:paraId="521EF77C" w14:textId="77777777" w:rsidTr="00864629">
        <w:trPr>
          <w:cantSplit/>
          <w:trHeight w:val="124"/>
          <w:jc w:val="center"/>
          <w:ins w:id="80971"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21B5FD88" w14:textId="77777777" w:rsidR="00423257" w:rsidRPr="00020619" w:rsidRDefault="00423257" w:rsidP="00864629">
            <w:pPr>
              <w:pStyle w:val="TAL"/>
              <w:rPr>
                <w:ins w:id="80972" w:author="BigCREditor-RAN4#104-bis" w:date="2022-10-21T18:17:00Z"/>
              </w:rPr>
            </w:pPr>
            <w:ins w:id="80973" w:author="BigCREditor-RAN4#104-bis" w:date="2022-10-21T18:17:00Z">
              <w:r w:rsidRPr="00020619">
                <w:rPr>
                  <w:rFonts w:cs="v4.2.0"/>
                  <w:noProof/>
                  <w:position w:val="-12"/>
                  <w:lang w:val="en-US" w:eastAsia="zh-CN"/>
                </w:rPr>
                <w:drawing>
                  <wp:inline distT="0" distB="0" distL="0" distR="0" wp14:anchorId="1F99FCF5" wp14:editId="7189F547">
                    <wp:extent cx="259080" cy="238125"/>
                    <wp:effectExtent l="0" t="0" r="7620" b="9525"/>
                    <wp:docPr id="101" name="图片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tcBorders>
              <w:top w:val="single" w:sz="4" w:space="0" w:color="auto"/>
              <w:left w:val="single" w:sz="4" w:space="0" w:color="auto"/>
              <w:bottom w:val="single" w:sz="4" w:space="0" w:color="auto"/>
              <w:right w:val="single" w:sz="4" w:space="0" w:color="auto"/>
            </w:tcBorders>
            <w:hideMark/>
          </w:tcPr>
          <w:p w14:paraId="5DCC0C0B" w14:textId="77777777" w:rsidR="00423257" w:rsidRPr="00020619" w:rsidRDefault="00423257" w:rsidP="00864629">
            <w:pPr>
              <w:pStyle w:val="TAC"/>
              <w:rPr>
                <w:ins w:id="80974" w:author="BigCREditor-RAN4#104-bis" w:date="2022-10-21T18:17:00Z"/>
              </w:rPr>
            </w:pPr>
            <w:ins w:id="80975" w:author="BigCREditor-RAN4#104-bis" w:date="2022-10-21T18:17:00Z">
              <w:r w:rsidRPr="00020619">
                <w:rPr>
                  <w:rFonts w:cs="v4.2.0"/>
                </w:rPr>
                <w:t>dBm/15 kHz</w:t>
              </w:r>
            </w:ins>
          </w:p>
        </w:tc>
        <w:tc>
          <w:tcPr>
            <w:tcW w:w="1701" w:type="dxa"/>
            <w:tcBorders>
              <w:top w:val="single" w:sz="4" w:space="0" w:color="auto"/>
              <w:left w:val="single" w:sz="4" w:space="0" w:color="auto"/>
              <w:bottom w:val="single" w:sz="4" w:space="0" w:color="auto"/>
              <w:right w:val="single" w:sz="4" w:space="0" w:color="auto"/>
            </w:tcBorders>
            <w:hideMark/>
          </w:tcPr>
          <w:p w14:paraId="77F6E054" w14:textId="77777777" w:rsidR="00423257" w:rsidRPr="00020619" w:rsidRDefault="00423257" w:rsidP="00864629">
            <w:pPr>
              <w:pStyle w:val="TAC"/>
              <w:rPr>
                <w:ins w:id="80976" w:author="BigCREditor-RAN4#104-bis" w:date="2022-10-21T18:17:00Z"/>
                <w:lang w:eastAsia="zh-CN"/>
              </w:rPr>
            </w:pPr>
            <w:ins w:id="80977" w:author="BigCREditor-RAN4#104-bis" w:date="2022-10-21T18:17:00Z">
              <w:r w:rsidRPr="00020619">
                <w:rPr>
                  <w:rFonts w:cs="v4.2.0"/>
                  <w:lang w:eastAsia="zh-CN"/>
                </w:rPr>
                <w:t>1</w:t>
              </w:r>
              <w:r w:rsidRPr="00020619">
                <w:rPr>
                  <w:rFonts w:hint="eastAsia"/>
                  <w:lang w:eastAsia="zh-CN"/>
                </w:rPr>
                <w:t>, 2, 3,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5508EAA7" w14:textId="77777777" w:rsidR="00423257" w:rsidRPr="00020619" w:rsidRDefault="00423257" w:rsidP="00864629">
            <w:pPr>
              <w:pStyle w:val="TAC"/>
              <w:rPr>
                <w:ins w:id="80978" w:author="BigCREditor-RAN4#104-bis" w:date="2022-10-21T18:17:00Z"/>
              </w:rPr>
            </w:pPr>
            <w:ins w:id="80979" w:author="BigCREditor-RAN4#104-bis" w:date="2022-10-21T18:17:00Z">
              <w:r w:rsidRPr="00020619">
                <w:t>-98</w:t>
              </w:r>
            </w:ins>
          </w:p>
        </w:tc>
      </w:tr>
      <w:tr w:rsidR="00423257" w:rsidRPr="00020619" w14:paraId="48AE8FC7" w14:textId="77777777" w:rsidTr="00864629">
        <w:trPr>
          <w:cantSplit/>
          <w:trHeight w:val="157"/>
          <w:jc w:val="center"/>
          <w:ins w:id="80980"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090942B1" w14:textId="77777777" w:rsidR="00423257" w:rsidRPr="00020619" w:rsidRDefault="00423257" w:rsidP="00864629">
            <w:pPr>
              <w:pStyle w:val="TAL"/>
              <w:rPr>
                <w:ins w:id="80981" w:author="BigCREditor-RAN4#104-bis" w:date="2022-10-21T18:17:00Z"/>
              </w:rPr>
            </w:pPr>
            <w:ins w:id="80982" w:author="BigCREditor-RAN4#104-bis" w:date="2022-10-21T18:17:00Z">
              <w:r w:rsidRPr="00020619">
                <w:rPr>
                  <w:rFonts w:cs="v4.2.0"/>
                  <w:noProof/>
                  <w:position w:val="-12"/>
                  <w:lang w:val="en-US" w:eastAsia="zh-CN"/>
                </w:rPr>
                <w:drawing>
                  <wp:inline distT="0" distB="0" distL="0" distR="0" wp14:anchorId="5493A06C" wp14:editId="3E7E4459">
                    <wp:extent cx="401955" cy="248285"/>
                    <wp:effectExtent l="0" t="0" r="0" b="0"/>
                    <wp:docPr id="102" name="图片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single" w:sz="4" w:space="0" w:color="auto"/>
              <w:right w:val="single" w:sz="4" w:space="0" w:color="auto"/>
            </w:tcBorders>
            <w:hideMark/>
          </w:tcPr>
          <w:p w14:paraId="43503054" w14:textId="77777777" w:rsidR="00423257" w:rsidRPr="00020619" w:rsidRDefault="00423257" w:rsidP="00864629">
            <w:pPr>
              <w:pStyle w:val="TAC"/>
              <w:rPr>
                <w:ins w:id="80983" w:author="BigCREditor-RAN4#104-bis" w:date="2022-10-21T18:17:00Z"/>
              </w:rPr>
            </w:pPr>
            <w:ins w:id="80984" w:author="BigCREditor-RAN4#104-bis" w:date="2022-10-21T18:17: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765AF0E9" w14:textId="77777777" w:rsidR="00423257" w:rsidRPr="00020619" w:rsidRDefault="00423257" w:rsidP="00864629">
            <w:pPr>
              <w:pStyle w:val="TAC"/>
              <w:rPr>
                <w:ins w:id="80985" w:author="BigCREditor-RAN4#104-bis" w:date="2022-10-21T18:17:00Z"/>
                <w:rFonts w:cs="v4.2.0"/>
                <w:lang w:eastAsia="zh-CN"/>
              </w:rPr>
            </w:pPr>
            <w:ins w:id="80986" w:author="BigCREditor-RAN4#104-bis" w:date="2022-10-21T18:17:00Z">
              <w:r w:rsidRPr="00020619">
                <w:rPr>
                  <w:rFonts w:cs="v4.2.0"/>
                  <w:lang w:eastAsia="zh-CN"/>
                </w:rPr>
                <w:t>1</w:t>
              </w:r>
              <w:r w:rsidRPr="00020619">
                <w:rPr>
                  <w:rFonts w:hint="eastAsia"/>
                  <w:lang w:eastAsia="zh-CN"/>
                </w:rPr>
                <w:t>, 2, 3, 4</w:t>
              </w:r>
            </w:ins>
          </w:p>
        </w:tc>
        <w:tc>
          <w:tcPr>
            <w:tcW w:w="850" w:type="dxa"/>
            <w:tcBorders>
              <w:top w:val="single" w:sz="4" w:space="0" w:color="auto"/>
              <w:left w:val="single" w:sz="4" w:space="0" w:color="auto"/>
              <w:bottom w:val="single" w:sz="4" w:space="0" w:color="auto"/>
              <w:right w:val="single" w:sz="4" w:space="0" w:color="auto"/>
            </w:tcBorders>
            <w:hideMark/>
          </w:tcPr>
          <w:p w14:paraId="19D91827" w14:textId="77777777" w:rsidR="00423257" w:rsidRPr="00020619" w:rsidRDefault="00423257" w:rsidP="00864629">
            <w:pPr>
              <w:pStyle w:val="TAC"/>
              <w:rPr>
                <w:ins w:id="80987" w:author="BigCREditor-RAN4#104-bis" w:date="2022-10-21T18:17:00Z"/>
              </w:rPr>
            </w:pPr>
            <w:ins w:id="80988" w:author="BigCREditor-RAN4#104-bis" w:date="2022-10-21T18:17:00Z">
              <w:r w:rsidRPr="00020619">
                <w:rPr>
                  <w:rFonts w:cs="v4.2.0"/>
                </w:rPr>
                <w:t>4</w:t>
              </w:r>
            </w:ins>
          </w:p>
        </w:tc>
        <w:tc>
          <w:tcPr>
            <w:tcW w:w="851" w:type="dxa"/>
            <w:tcBorders>
              <w:top w:val="single" w:sz="4" w:space="0" w:color="auto"/>
              <w:left w:val="single" w:sz="4" w:space="0" w:color="auto"/>
              <w:bottom w:val="single" w:sz="4" w:space="0" w:color="auto"/>
              <w:right w:val="single" w:sz="4" w:space="0" w:color="auto"/>
            </w:tcBorders>
            <w:hideMark/>
          </w:tcPr>
          <w:p w14:paraId="38804D3C" w14:textId="77777777" w:rsidR="00423257" w:rsidRPr="00020619" w:rsidRDefault="00423257" w:rsidP="00864629">
            <w:pPr>
              <w:pStyle w:val="TAC"/>
              <w:rPr>
                <w:ins w:id="80989" w:author="BigCREditor-RAN4#104-bis" w:date="2022-10-21T18:17:00Z"/>
              </w:rPr>
            </w:pPr>
            <w:ins w:id="80990" w:author="BigCREditor-RAN4#104-bis" w:date="2022-10-21T18:17:00Z">
              <w:r w:rsidRPr="00020619">
                <w:rPr>
                  <w:rFonts w:cs="v4.2.0"/>
                </w:rPr>
                <w:t>-1.46</w:t>
              </w:r>
            </w:ins>
          </w:p>
        </w:tc>
        <w:tc>
          <w:tcPr>
            <w:tcW w:w="921" w:type="dxa"/>
            <w:tcBorders>
              <w:top w:val="single" w:sz="4" w:space="0" w:color="auto"/>
              <w:left w:val="single" w:sz="4" w:space="0" w:color="auto"/>
              <w:bottom w:val="single" w:sz="4" w:space="0" w:color="auto"/>
              <w:right w:val="single" w:sz="4" w:space="0" w:color="auto"/>
            </w:tcBorders>
            <w:hideMark/>
          </w:tcPr>
          <w:p w14:paraId="2D1FD210" w14:textId="77777777" w:rsidR="00423257" w:rsidRPr="00020619" w:rsidRDefault="00423257" w:rsidP="00864629">
            <w:pPr>
              <w:pStyle w:val="TAC"/>
              <w:rPr>
                <w:ins w:id="80991" w:author="BigCREditor-RAN4#104-bis" w:date="2022-10-21T18:17:00Z"/>
                <w:rFonts w:cs="v4.2.0"/>
                <w:lang w:eastAsia="zh-CN"/>
              </w:rPr>
            </w:pPr>
            <w:ins w:id="80992" w:author="BigCREditor-RAN4#104-bis" w:date="2022-10-21T18:17: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38CA6C6E" w14:textId="77777777" w:rsidR="00423257" w:rsidRPr="00020619" w:rsidRDefault="00423257" w:rsidP="00864629">
            <w:pPr>
              <w:pStyle w:val="TAC"/>
              <w:rPr>
                <w:ins w:id="80993" w:author="BigCREditor-RAN4#104-bis" w:date="2022-10-21T18:17:00Z"/>
                <w:rFonts w:cs="v4.2.0"/>
                <w:lang w:eastAsia="zh-CN"/>
              </w:rPr>
            </w:pPr>
            <w:ins w:id="80994" w:author="BigCREditor-RAN4#104-bis" w:date="2022-10-21T18:17:00Z">
              <w:r w:rsidRPr="00020619">
                <w:rPr>
                  <w:rFonts w:cs="v4.2.0"/>
                  <w:lang w:eastAsia="zh-CN"/>
                </w:rPr>
                <w:t>-1.46</w:t>
              </w:r>
            </w:ins>
          </w:p>
        </w:tc>
      </w:tr>
      <w:tr w:rsidR="00423257" w:rsidRPr="00020619" w14:paraId="77BF8EFD" w14:textId="77777777" w:rsidTr="00864629">
        <w:trPr>
          <w:cantSplit/>
          <w:trHeight w:val="157"/>
          <w:jc w:val="center"/>
          <w:ins w:id="80995"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6BCE9AA2" w14:textId="77777777" w:rsidR="00423257" w:rsidRPr="00020619" w:rsidRDefault="00423257" w:rsidP="00864629">
            <w:pPr>
              <w:pStyle w:val="TAL"/>
              <w:rPr>
                <w:ins w:id="80996" w:author="BigCREditor-RAN4#104-bis" w:date="2022-10-21T18:17:00Z"/>
              </w:rPr>
            </w:pPr>
            <w:ins w:id="80997" w:author="BigCREditor-RAN4#104-bis" w:date="2022-10-21T18:17:00Z">
              <w:r w:rsidRPr="00020619">
                <w:rPr>
                  <w:rFonts w:cs="v4.2.0"/>
                  <w:noProof/>
                  <w:position w:val="-12"/>
                  <w:lang w:val="en-US" w:eastAsia="zh-CN"/>
                </w:rPr>
                <w:drawing>
                  <wp:inline distT="0" distB="0" distL="0" distR="0" wp14:anchorId="0D10E081" wp14:editId="5B8163FE">
                    <wp:extent cx="512445" cy="248285"/>
                    <wp:effectExtent l="0" t="0" r="1905" b="0"/>
                    <wp:docPr id="103" name="图片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single" w:sz="4" w:space="0" w:color="auto"/>
              <w:right w:val="single" w:sz="4" w:space="0" w:color="auto"/>
            </w:tcBorders>
            <w:hideMark/>
          </w:tcPr>
          <w:p w14:paraId="700F34C8" w14:textId="77777777" w:rsidR="00423257" w:rsidRPr="00020619" w:rsidRDefault="00423257" w:rsidP="00864629">
            <w:pPr>
              <w:pStyle w:val="TAC"/>
              <w:rPr>
                <w:ins w:id="80998" w:author="BigCREditor-RAN4#104-bis" w:date="2022-10-21T18:17:00Z"/>
              </w:rPr>
            </w:pPr>
            <w:ins w:id="80999" w:author="BigCREditor-RAN4#104-bis" w:date="2022-10-21T18:17: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1268C748" w14:textId="77777777" w:rsidR="00423257" w:rsidRPr="00020619" w:rsidRDefault="00423257" w:rsidP="00864629">
            <w:pPr>
              <w:pStyle w:val="TAC"/>
              <w:rPr>
                <w:ins w:id="81000" w:author="BigCREditor-RAN4#104-bis" w:date="2022-10-21T18:17:00Z"/>
                <w:rFonts w:cs="v4.2.0"/>
                <w:lang w:eastAsia="zh-CN"/>
              </w:rPr>
            </w:pPr>
            <w:ins w:id="81001" w:author="BigCREditor-RAN4#104-bis" w:date="2022-10-21T18:17:00Z">
              <w:r w:rsidRPr="00020619">
                <w:rPr>
                  <w:rFonts w:cs="v4.2.0"/>
                  <w:lang w:eastAsia="zh-CN"/>
                </w:rPr>
                <w:t>1</w:t>
              </w:r>
              <w:r w:rsidRPr="00020619">
                <w:rPr>
                  <w:rFonts w:hint="eastAsia"/>
                  <w:lang w:eastAsia="zh-CN"/>
                </w:rPr>
                <w:t>, 2, 3, 4</w:t>
              </w:r>
            </w:ins>
          </w:p>
        </w:tc>
        <w:tc>
          <w:tcPr>
            <w:tcW w:w="850" w:type="dxa"/>
            <w:tcBorders>
              <w:top w:val="single" w:sz="4" w:space="0" w:color="auto"/>
              <w:left w:val="single" w:sz="4" w:space="0" w:color="auto"/>
              <w:bottom w:val="single" w:sz="4" w:space="0" w:color="auto"/>
              <w:right w:val="single" w:sz="4" w:space="0" w:color="auto"/>
            </w:tcBorders>
            <w:hideMark/>
          </w:tcPr>
          <w:p w14:paraId="58B1DAEA" w14:textId="77777777" w:rsidR="00423257" w:rsidRPr="00020619" w:rsidRDefault="00423257" w:rsidP="00864629">
            <w:pPr>
              <w:pStyle w:val="TAC"/>
              <w:rPr>
                <w:ins w:id="81002" w:author="BigCREditor-RAN4#104-bis" w:date="2022-10-21T18:17:00Z"/>
              </w:rPr>
            </w:pPr>
            <w:ins w:id="81003" w:author="BigCREditor-RAN4#104-bis" w:date="2022-10-21T18:17:00Z">
              <w:r w:rsidRPr="00020619">
                <w:rPr>
                  <w:rFonts w:cs="v4.2.0"/>
                </w:rPr>
                <w:t>4</w:t>
              </w:r>
            </w:ins>
          </w:p>
        </w:tc>
        <w:tc>
          <w:tcPr>
            <w:tcW w:w="851" w:type="dxa"/>
            <w:tcBorders>
              <w:top w:val="single" w:sz="4" w:space="0" w:color="auto"/>
              <w:left w:val="single" w:sz="4" w:space="0" w:color="auto"/>
              <w:bottom w:val="single" w:sz="4" w:space="0" w:color="auto"/>
              <w:right w:val="single" w:sz="4" w:space="0" w:color="auto"/>
            </w:tcBorders>
            <w:hideMark/>
          </w:tcPr>
          <w:p w14:paraId="3A2820F8" w14:textId="77777777" w:rsidR="00423257" w:rsidRPr="00020619" w:rsidRDefault="00423257" w:rsidP="00864629">
            <w:pPr>
              <w:pStyle w:val="TAC"/>
              <w:rPr>
                <w:ins w:id="81004" w:author="BigCREditor-RAN4#104-bis" w:date="2022-10-21T18:17:00Z"/>
              </w:rPr>
            </w:pPr>
            <w:ins w:id="81005" w:author="BigCREditor-RAN4#104-bis" w:date="2022-10-21T18:17:00Z">
              <w:r w:rsidRPr="00020619">
                <w:rPr>
                  <w:rFonts w:cs="v4.2.0"/>
                </w:rPr>
                <w:t>4</w:t>
              </w:r>
            </w:ins>
          </w:p>
        </w:tc>
        <w:tc>
          <w:tcPr>
            <w:tcW w:w="921" w:type="dxa"/>
            <w:tcBorders>
              <w:top w:val="single" w:sz="4" w:space="0" w:color="auto"/>
              <w:left w:val="single" w:sz="4" w:space="0" w:color="auto"/>
              <w:bottom w:val="single" w:sz="4" w:space="0" w:color="auto"/>
              <w:right w:val="single" w:sz="4" w:space="0" w:color="auto"/>
            </w:tcBorders>
            <w:hideMark/>
          </w:tcPr>
          <w:p w14:paraId="30859B64" w14:textId="77777777" w:rsidR="00423257" w:rsidRPr="00020619" w:rsidRDefault="00423257" w:rsidP="00864629">
            <w:pPr>
              <w:pStyle w:val="TAC"/>
              <w:rPr>
                <w:ins w:id="81006" w:author="BigCREditor-RAN4#104-bis" w:date="2022-10-21T18:17:00Z"/>
                <w:rFonts w:cs="v4.2.0"/>
              </w:rPr>
            </w:pPr>
            <w:ins w:id="81007" w:author="BigCREditor-RAN4#104-bis" w:date="2022-10-21T18:17:00Z">
              <w:r w:rsidRPr="00020619">
                <w:rPr>
                  <w:rFonts w:cs="v4.2.0"/>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10A7283E" w14:textId="77777777" w:rsidR="00423257" w:rsidRPr="00020619" w:rsidRDefault="00423257" w:rsidP="00864629">
            <w:pPr>
              <w:pStyle w:val="TAC"/>
              <w:rPr>
                <w:ins w:id="81008" w:author="BigCREditor-RAN4#104-bis" w:date="2022-10-21T18:17:00Z"/>
                <w:rFonts w:cs="v4.2.0"/>
              </w:rPr>
            </w:pPr>
            <w:ins w:id="81009" w:author="BigCREditor-RAN4#104-bis" w:date="2022-10-21T18:17:00Z">
              <w:r w:rsidRPr="00020619">
                <w:rPr>
                  <w:rFonts w:cs="v4.2.0"/>
                </w:rPr>
                <w:t>4</w:t>
              </w:r>
            </w:ins>
          </w:p>
        </w:tc>
      </w:tr>
      <w:tr w:rsidR="00423257" w:rsidRPr="00020619" w14:paraId="5B84F136" w14:textId="77777777" w:rsidTr="00864629">
        <w:trPr>
          <w:cantSplit/>
          <w:trHeight w:val="197"/>
          <w:jc w:val="center"/>
          <w:ins w:id="81010" w:author="BigCREditor-RAN4#104-bis" w:date="2022-10-21T18:17:00Z"/>
        </w:trPr>
        <w:tc>
          <w:tcPr>
            <w:tcW w:w="1668" w:type="dxa"/>
            <w:vMerge w:val="restart"/>
            <w:tcBorders>
              <w:top w:val="single" w:sz="4" w:space="0" w:color="auto"/>
              <w:left w:val="single" w:sz="4" w:space="0" w:color="auto"/>
              <w:right w:val="single" w:sz="4" w:space="0" w:color="auto"/>
            </w:tcBorders>
            <w:hideMark/>
          </w:tcPr>
          <w:p w14:paraId="0ADD7028" w14:textId="77777777" w:rsidR="00423257" w:rsidRPr="00020619" w:rsidRDefault="00423257" w:rsidP="00864629">
            <w:pPr>
              <w:pStyle w:val="TAL"/>
              <w:rPr>
                <w:ins w:id="81011" w:author="BigCREditor-RAN4#104-bis" w:date="2022-10-21T18:17:00Z"/>
              </w:rPr>
            </w:pPr>
            <w:ins w:id="81012" w:author="BigCREditor-RAN4#104-bis" w:date="2022-10-21T18:17:00Z">
              <w:r w:rsidRPr="00020619">
                <w:rPr>
                  <w:rFonts w:cs="v4.2.0"/>
                </w:rPr>
                <w:t>SS-RSRP</w:t>
              </w:r>
              <w:r w:rsidRPr="00020619">
                <w:rPr>
                  <w:vertAlign w:val="superscript"/>
                </w:rPr>
                <w:t xml:space="preserve"> Note 3</w:t>
              </w:r>
            </w:ins>
          </w:p>
        </w:tc>
        <w:tc>
          <w:tcPr>
            <w:tcW w:w="1701" w:type="dxa"/>
            <w:vMerge w:val="restart"/>
            <w:tcBorders>
              <w:top w:val="single" w:sz="4" w:space="0" w:color="auto"/>
              <w:left w:val="single" w:sz="4" w:space="0" w:color="auto"/>
              <w:right w:val="single" w:sz="4" w:space="0" w:color="auto"/>
            </w:tcBorders>
            <w:hideMark/>
          </w:tcPr>
          <w:p w14:paraId="6C2465E7" w14:textId="77777777" w:rsidR="00423257" w:rsidRPr="00020619" w:rsidRDefault="00423257" w:rsidP="00864629">
            <w:pPr>
              <w:pStyle w:val="TAC"/>
              <w:rPr>
                <w:ins w:id="81013" w:author="BigCREditor-RAN4#104-bis" w:date="2022-10-21T18:17:00Z"/>
              </w:rPr>
            </w:pPr>
            <w:ins w:id="81014" w:author="BigCREditor-RAN4#104-bis" w:date="2022-10-21T18:17:00Z">
              <w:r w:rsidRPr="00020619">
                <w:rPr>
                  <w:rFonts w:cs="v4.2.0"/>
                </w:rPr>
                <w:t>dBm/SCS kHz</w:t>
              </w:r>
            </w:ins>
          </w:p>
        </w:tc>
        <w:tc>
          <w:tcPr>
            <w:tcW w:w="1701" w:type="dxa"/>
            <w:tcBorders>
              <w:top w:val="single" w:sz="4" w:space="0" w:color="auto"/>
              <w:left w:val="single" w:sz="4" w:space="0" w:color="auto"/>
              <w:bottom w:val="single" w:sz="4" w:space="0" w:color="auto"/>
              <w:right w:val="single" w:sz="4" w:space="0" w:color="auto"/>
            </w:tcBorders>
            <w:hideMark/>
          </w:tcPr>
          <w:p w14:paraId="4B6631AC" w14:textId="77777777" w:rsidR="00423257" w:rsidRPr="00020619" w:rsidRDefault="00423257" w:rsidP="00864629">
            <w:pPr>
              <w:pStyle w:val="TAC"/>
              <w:rPr>
                <w:ins w:id="81015" w:author="BigCREditor-RAN4#104-bis" w:date="2022-10-21T18:17:00Z"/>
                <w:rFonts w:cs="v4.2.0"/>
                <w:lang w:eastAsia="zh-CN"/>
              </w:rPr>
            </w:pPr>
            <w:ins w:id="81016" w:author="BigCREditor-RAN4#104-bis" w:date="2022-10-21T18:17:00Z">
              <w:r w:rsidRPr="00020619">
                <w:rPr>
                  <w:rFonts w:cs="v4.2.0"/>
                  <w:lang w:eastAsia="zh-CN"/>
                </w:rPr>
                <w:t>1</w:t>
              </w:r>
              <w:r w:rsidRPr="00020619">
                <w:rPr>
                  <w:rFonts w:hint="eastAsia"/>
                  <w:lang w:eastAsia="zh-CN"/>
                </w:rPr>
                <w:t xml:space="preserve">, 2, </w:t>
              </w:r>
              <w:del w:id="81017" w:author="Huawei" w:date="2022-11-16T19:29:00Z">
                <w:r w:rsidRPr="00020619" w:rsidDel="00BE2112">
                  <w:rPr>
                    <w:rFonts w:hint="eastAsia"/>
                    <w:lang w:eastAsia="zh-CN"/>
                  </w:rPr>
                  <w:delText xml:space="preserve">3, </w:delText>
                </w:r>
              </w:del>
              <w:r w:rsidRPr="00020619">
                <w:rPr>
                  <w:rFonts w:hint="eastAsia"/>
                  <w:lang w:eastAsia="zh-CN"/>
                </w:rPr>
                <w:t>4</w:t>
              </w:r>
            </w:ins>
          </w:p>
        </w:tc>
        <w:tc>
          <w:tcPr>
            <w:tcW w:w="850" w:type="dxa"/>
            <w:tcBorders>
              <w:top w:val="single" w:sz="4" w:space="0" w:color="auto"/>
              <w:left w:val="single" w:sz="4" w:space="0" w:color="auto"/>
              <w:bottom w:val="single" w:sz="4" w:space="0" w:color="auto"/>
              <w:right w:val="single" w:sz="4" w:space="0" w:color="auto"/>
            </w:tcBorders>
            <w:hideMark/>
          </w:tcPr>
          <w:p w14:paraId="2A8C7CE9" w14:textId="77777777" w:rsidR="00423257" w:rsidRPr="00020619" w:rsidRDefault="00423257" w:rsidP="00864629">
            <w:pPr>
              <w:pStyle w:val="TAC"/>
              <w:rPr>
                <w:ins w:id="81018" w:author="BigCREditor-RAN4#104-bis" w:date="2022-10-21T18:17:00Z"/>
              </w:rPr>
            </w:pPr>
            <w:ins w:id="81019" w:author="BigCREditor-RAN4#104-bis" w:date="2022-10-21T18:17: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6AA0BFEC" w14:textId="77777777" w:rsidR="00423257" w:rsidRPr="00020619" w:rsidRDefault="00423257" w:rsidP="00864629">
            <w:pPr>
              <w:pStyle w:val="TAC"/>
              <w:rPr>
                <w:ins w:id="81020" w:author="BigCREditor-RAN4#104-bis" w:date="2022-10-21T18:17:00Z"/>
              </w:rPr>
            </w:pPr>
            <w:ins w:id="81021" w:author="BigCREditor-RAN4#104-bis" w:date="2022-10-21T18:17:00Z">
              <w:r w:rsidRPr="00020619">
                <w:rPr>
                  <w:rFonts w:cs="v4.2.0"/>
                </w:rPr>
                <w:t>-94</w:t>
              </w:r>
            </w:ins>
          </w:p>
        </w:tc>
        <w:tc>
          <w:tcPr>
            <w:tcW w:w="921" w:type="dxa"/>
            <w:tcBorders>
              <w:top w:val="single" w:sz="4" w:space="0" w:color="auto"/>
              <w:left w:val="single" w:sz="4" w:space="0" w:color="auto"/>
              <w:bottom w:val="single" w:sz="4" w:space="0" w:color="auto"/>
              <w:right w:val="single" w:sz="4" w:space="0" w:color="auto"/>
            </w:tcBorders>
            <w:hideMark/>
          </w:tcPr>
          <w:p w14:paraId="33EFB34D" w14:textId="77777777" w:rsidR="00423257" w:rsidRPr="00020619" w:rsidRDefault="00423257" w:rsidP="00864629">
            <w:pPr>
              <w:pStyle w:val="TAC"/>
              <w:rPr>
                <w:ins w:id="81022" w:author="BigCREditor-RAN4#104-bis" w:date="2022-10-21T18:17:00Z"/>
                <w:rFonts w:cs="v4.2.0"/>
                <w:lang w:eastAsia="zh-CN"/>
              </w:rPr>
            </w:pPr>
            <w:ins w:id="81023" w:author="BigCREditor-RAN4#104-bis" w:date="2022-10-21T18:17: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0DBE6066" w14:textId="77777777" w:rsidR="00423257" w:rsidRPr="00020619" w:rsidRDefault="00423257" w:rsidP="00864629">
            <w:pPr>
              <w:pStyle w:val="TAC"/>
              <w:rPr>
                <w:ins w:id="81024" w:author="BigCREditor-RAN4#104-bis" w:date="2022-10-21T18:17:00Z"/>
                <w:rFonts w:cs="v4.2.0"/>
                <w:lang w:eastAsia="zh-CN"/>
              </w:rPr>
            </w:pPr>
            <w:ins w:id="81025" w:author="BigCREditor-RAN4#104-bis" w:date="2022-10-21T18:17:00Z">
              <w:r w:rsidRPr="00020619">
                <w:rPr>
                  <w:rFonts w:cs="v4.2.0"/>
                  <w:lang w:eastAsia="zh-CN"/>
                </w:rPr>
                <w:t>-94</w:t>
              </w:r>
            </w:ins>
          </w:p>
        </w:tc>
      </w:tr>
      <w:tr w:rsidR="00423257" w:rsidRPr="00020619" w14:paraId="7E1BF627" w14:textId="77777777" w:rsidTr="00864629">
        <w:trPr>
          <w:cantSplit/>
          <w:trHeight w:val="197"/>
          <w:jc w:val="center"/>
          <w:ins w:id="81026" w:author="Huawei" w:date="2022-11-16T19:29:00Z"/>
        </w:trPr>
        <w:tc>
          <w:tcPr>
            <w:tcW w:w="1668" w:type="dxa"/>
            <w:vMerge/>
            <w:tcBorders>
              <w:left w:val="single" w:sz="4" w:space="0" w:color="auto"/>
              <w:right w:val="single" w:sz="4" w:space="0" w:color="auto"/>
            </w:tcBorders>
          </w:tcPr>
          <w:p w14:paraId="16267B63" w14:textId="77777777" w:rsidR="00423257" w:rsidRPr="00020619" w:rsidRDefault="00423257" w:rsidP="00864629">
            <w:pPr>
              <w:pStyle w:val="TAL"/>
              <w:rPr>
                <w:ins w:id="81027" w:author="Huawei" w:date="2022-11-16T19:29:00Z"/>
                <w:rFonts w:cs="v4.2.0"/>
              </w:rPr>
            </w:pPr>
          </w:p>
        </w:tc>
        <w:tc>
          <w:tcPr>
            <w:tcW w:w="1701" w:type="dxa"/>
            <w:vMerge/>
            <w:tcBorders>
              <w:left w:val="single" w:sz="4" w:space="0" w:color="auto"/>
              <w:right w:val="single" w:sz="4" w:space="0" w:color="auto"/>
            </w:tcBorders>
          </w:tcPr>
          <w:p w14:paraId="5D58457A" w14:textId="77777777" w:rsidR="00423257" w:rsidRPr="00020619" w:rsidRDefault="00423257" w:rsidP="00864629">
            <w:pPr>
              <w:pStyle w:val="TAC"/>
              <w:rPr>
                <w:ins w:id="81028" w:author="Huawei" w:date="2022-11-16T19:29:00Z"/>
                <w:rFonts w:cs="v4.2.0"/>
              </w:rPr>
            </w:pPr>
          </w:p>
        </w:tc>
        <w:tc>
          <w:tcPr>
            <w:tcW w:w="1701" w:type="dxa"/>
            <w:tcBorders>
              <w:top w:val="single" w:sz="4" w:space="0" w:color="auto"/>
              <w:left w:val="single" w:sz="4" w:space="0" w:color="auto"/>
              <w:bottom w:val="single" w:sz="4" w:space="0" w:color="auto"/>
              <w:right w:val="single" w:sz="4" w:space="0" w:color="auto"/>
            </w:tcBorders>
          </w:tcPr>
          <w:p w14:paraId="1E6E4239" w14:textId="77777777" w:rsidR="00423257" w:rsidRPr="00020619" w:rsidRDefault="00423257" w:rsidP="00864629">
            <w:pPr>
              <w:pStyle w:val="TAC"/>
              <w:rPr>
                <w:ins w:id="81029" w:author="Huawei" w:date="2022-11-16T19:29:00Z"/>
                <w:rFonts w:cs="v4.2.0"/>
                <w:lang w:eastAsia="zh-CN"/>
              </w:rPr>
            </w:pPr>
            <w:ins w:id="81030" w:author="Huawei" w:date="2022-11-16T19:29:00Z">
              <w:r>
                <w:rPr>
                  <w:rFonts w:cs="v4.2.0" w:hint="eastAsia"/>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06EF4393" w14:textId="77777777" w:rsidR="00423257" w:rsidRPr="00020619" w:rsidRDefault="00423257" w:rsidP="00864629">
            <w:pPr>
              <w:pStyle w:val="TAC"/>
              <w:rPr>
                <w:ins w:id="81031" w:author="Huawei" w:date="2022-11-16T19:29:00Z"/>
                <w:rFonts w:cs="v4.2.0"/>
              </w:rPr>
            </w:pPr>
            <w:ins w:id="81032" w:author="Huawei" w:date="2022-11-16T19:30:00Z">
              <w:r w:rsidRPr="00DB707E">
                <w:rPr>
                  <w:rFonts w:cs="v4.2.0"/>
                  <w:lang w:eastAsia="zh-CN"/>
                </w:rPr>
                <w:t>-91</w:t>
              </w:r>
            </w:ins>
          </w:p>
        </w:tc>
        <w:tc>
          <w:tcPr>
            <w:tcW w:w="851" w:type="dxa"/>
            <w:tcBorders>
              <w:top w:val="single" w:sz="4" w:space="0" w:color="auto"/>
              <w:left w:val="single" w:sz="4" w:space="0" w:color="auto"/>
              <w:bottom w:val="single" w:sz="4" w:space="0" w:color="auto"/>
              <w:right w:val="single" w:sz="4" w:space="0" w:color="auto"/>
            </w:tcBorders>
          </w:tcPr>
          <w:p w14:paraId="24002117" w14:textId="77777777" w:rsidR="00423257" w:rsidRPr="00020619" w:rsidRDefault="00423257" w:rsidP="00864629">
            <w:pPr>
              <w:pStyle w:val="TAC"/>
              <w:rPr>
                <w:ins w:id="81033" w:author="Huawei" w:date="2022-11-16T19:29:00Z"/>
                <w:rFonts w:cs="v4.2.0"/>
              </w:rPr>
            </w:pPr>
            <w:ins w:id="81034" w:author="Huawei" w:date="2022-11-16T19:30:00Z">
              <w:r w:rsidRPr="00DB707E">
                <w:rPr>
                  <w:rFonts w:cs="v4.2.0"/>
                  <w:lang w:eastAsia="zh-CN"/>
                </w:rPr>
                <w:t>-91</w:t>
              </w:r>
            </w:ins>
          </w:p>
        </w:tc>
        <w:tc>
          <w:tcPr>
            <w:tcW w:w="921" w:type="dxa"/>
            <w:tcBorders>
              <w:top w:val="single" w:sz="4" w:space="0" w:color="auto"/>
              <w:left w:val="single" w:sz="4" w:space="0" w:color="auto"/>
              <w:bottom w:val="single" w:sz="4" w:space="0" w:color="auto"/>
              <w:right w:val="single" w:sz="4" w:space="0" w:color="auto"/>
            </w:tcBorders>
          </w:tcPr>
          <w:p w14:paraId="34023C28" w14:textId="77777777" w:rsidR="00423257" w:rsidRPr="00020619" w:rsidRDefault="00423257" w:rsidP="00864629">
            <w:pPr>
              <w:pStyle w:val="TAC"/>
              <w:rPr>
                <w:ins w:id="81035" w:author="Huawei" w:date="2022-11-16T19:29:00Z"/>
                <w:rFonts w:cs="v4.2.0"/>
                <w:lang w:eastAsia="zh-CN"/>
              </w:rPr>
            </w:pPr>
            <w:ins w:id="81036" w:author="Huawei" w:date="2022-11-16T19:30:00Z">
              <w:r w:rsidRPr="00DB707E">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54CAAB56" w14:textId="77777777" w:rsidR="00423257" w:rsidRPr="00020619" w:rsidRDefault="00423257" w:rsidP="00864629">
            <w:pPr>
              <w:pStyle w:val="TAC"/>
              <w:rPr>
                <w:ins w:id="81037" w:author="Huawei" w:date="2022-11-16T19:29:00Z"/>
                <w:rFonts w:cs="v4.2.0"/>
                <w:lang w:eastAsia="zh-CN"/>
              </w:rPr>
            </w:pPr>
            <w:ins w:id="81038" w:author="Huawei" w:date="2022-11-16T19:30:00Z">
              <w:r w:rsidRPr="00DB707E">
                <w:rPr>
                  <w:rFonts w:cs="v4.2.0"/>
                  <w:lang w:eastAsia="zh-CN"/>
                </w:rPr>
                <w:t>-91</w:t>
              </w:r>
            </w:ins>
          </w:p>
        </w:tc>
      </w:tr>
      <w:tr w:rsidR="00423257" w:rsidRPr="00020619" w14:paraId="72948657" w14:textId="77777777" w:rsidTr="00864629">
        <w:trPr>
          <w:cantSplit/>
          <w:trHeight w:val="197"/>
          <w:jc w:val="center"/>
          <w:ins w:id="81039" w:author="BigCREditor-RAN4#104-bis" w:date="2022-10-21T18:17:00Z"/>
        </w:trPr>
        <w:tc>
          <w:tcPr>
            <w:tcW w:w="1668" w:type="dxa"/>
            <w:vMerge w:val="restart"/>
            <w:tcBorders>
              <w:top w:val="single" w:sz="4" w:space="0" w:color="auto"/>
              <w:left w:val="single" w:sz="4" w:space="0" w:color="auto"/>
              <w:right w:val="single" w:sz="4" w:space="0" w:color="auto"/>
            </w:tcBorders>
            <w:hideMark/>
          </w:tcPr>
          <w:p w14:paraId="11BF364C" w14:textId="77777777" w:rsidR="00423257" w:rsidRPr="00020619" w:rsidRDefault="00423257" w:rsidP="00864629">
            <w:pPr>
              <w:pStyle w:val="TAL"/>
              <w:rPr>
                <w:ins w:id="81040" w:author="BigCREditor-RAN4#104-bis" w:date="2022-10-21T18:17:00Z"/>
                <w:rFonts w:cs="v4.2.0"/>
                <w:lang w:eastAsia="zh-CN"/>
              </w:rPr>
            </w:pPr>
            <w:ins w:id="81041" w:author="BigCREditor-RAN4#104-bis" w:date="2022-10-21T18:17:00Z">
              <w:r w:rsidRPr="00020619">
                <w:rPr>
                  <w:rFonts w:cs="v4.2.0"/>
                  <w:lang w:eastAsia="zh-CN"/>
                </w:rPr>
                <w:t>Io</w:t>
              </w:r>
            </w:ins>
          </w:p>
        </w:tc>
        <w:tc>
          <w:tcPr>
            <w:tcW w:w="1701" w:type="dxa"/>
            <w:tcBorders>
              <w:top w:val="single" w:sz="4" w:space="0" w:color="auto"/>
              <w:left w:val="single" w:sz="4" w:space="0" w:color="auto"/>
              <w:bottom w:val="single" w:sz="4" w:space="0" w:color="auto"/>
              <w:right w:val="single" w:sz="4" w:space="0" w:color="auto"/>
            </w:tcBorders>
            <w:hideMark/>
          </w:tcPr>
          <w:p w14:paraId="6F92CC76" w14:textId="77777777" w:rsidR="00423257" w:rsidRPr="00020619" w:rsidRDefault="00423257" w:rsidP="00864629">
            <w:pPr>
              <w:pStyle w:val="TAC"/>
              <w:rPr>
                <w:ins w:id="81042" w:author="BigCREditor-RAN4#104-bis" w:date="2022-10-21T18:17:00Z"/>
                <w:rFonts w:cs="v4.2.0"/>
                <w:lang w:eastAsia="zh-CN"/>
              </w:rPr>
            </w:pPr>
            <w:ins w:id="81043" w:author="BigCREditor-RAN4#104-bis" w:date="2022-10-21T18:17: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6DBAB650" w14:textId="77777777" w:rsidR="00423257" w:rsidRPr="00020619" w:rsidRDefault="00423257" w:rsidP="00864629">
            <w:pPr>
              <w:pStyle w:val="TAC"/>
              <w:rPr>
                <w:ins w:id="81044" w:author="BigCREditor-RAN4#104-bis" w:date="2022-10-21T18:17:00Z"/>
                <w:rFonts w:cs="v4.2.0"/>
                <w:lang w:eastAsia="zh-CN"/>
              </w:rPr>
            </w:pPr>
            <w:ins w:id="81045" w:author="BigCREditor-RAN4#104-bis" w:date="2022-10-21T18:17:00Z">
              <w:r w:rsidRPr="00020619">
                <w:rPr>
                  <w:rFonts w:cs="v4.2.0"/>
                  <w:lang w:eastAsia="zh-CN"/>
                </w:rPr>
                <w:t>1</w:t>
              </w:r>
              <w:r w:rsidRPr="00020619">
                <w:rPr>
                  <w:rFonts w:hint="eastAsia"/>
                  <w:lang w:eastAsia="zh-CN"/>
                </w:rPr>
                <w:t xml:space="preserve">, 2, </w:t>
              </w:r>
              <w:del w:id="81046" w:author="Huawei" w:date="2022-11-16T19:30:00Z">
                <w:r w:rsidRPr="00020619" w:rsidDel="00BE2112">
                  <w:rPr>
                    <w:rFonts w:hint="eastAsia"/>
                    <w:lang w:eastAsia="zh-CN"/>
                  </w:rPr>
                  <w:delText xml:space="preserve">3, </w:delText>
                </w:r>
              </w:del>
              <w:r w:rsidRPr="00020619">
                <w:rPr>
                  <w:rFonts w:hint="eastAsia"/>
                  <w:lang w:eastAsia="zh-CN"/>
                </w:rPr>
                <w:t>4</w:t>
              </w:r>
            </w:ins>
          </w:p>
        </w:tc>
        <w:tc>
          <w:tcPr>
            <w:tcW w:w="850" w:type="dxa"/>
            <w:tcBorders>
              <w:top w:val="single" w:sz="4" w:space="0" w:color="auto"/>
              <w:left w:val="single" w:sz="4" w:space="0" w:color="auto"/>
              <w:bottom w:val="single" w:sz="4" w:space="0" w:color="auto"/>
              <w:right w:val="single" w:sz="4" w:space="0" w:color="auto"/>
            </w:tcBorders>
            <w:hideMark/>
          </w:tcPr>
          <w:p w14:paraId="2EF1072F" w14:textId="77777777" w:rsidR="00423257" w:rsidRPr="00020619" w:rsidRDefault="00423257" w:rsidP="00864629">
            <w:pPr>
              <w:pStyle w:val="TAC"/>
              <w:rPr>
                <w:ins w:id="81047" w:author="BigCREditor-RAN4#104-bis" w:date="2022-10-21T18:17:00Z"/>
                <w:rFonts w:cs="v4.2.0"/>
                <w:lang w:eastAsia="zh-CN"/>
              </w:rPr>
            </w:pPr>
            <w:ins w:id="81048" w:author="BigCREditor-RAN4#104-bis" w:date="2022-10-21T18:17: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6FAD741B" w14:textId="77777777" w:rsidR="00423257" w:rsidRPr="00020619" w:rsidRDefault="00423257" w:rsidP="00864629">
            <w:pPr>
              <w:pStyle w:val="TAC"/>
              <w:rPr>
                <w:ins w:id="81049" w:author="BigCREditor-RAN4#104-bis" w:date="2022-10-21T18:17:00Z"/>
                <w:rFonts w:cs="v4.2.0"/>
                <w:lang w:eastAsia="zh-CN"/>
              </w:rPr>
            </w:pPr>
            <w:ins w:id="81050" w:author="BigCREditor-RAN4#104-bis" w:date="2022-10-21T18:17:00Z">
              <w:r w:rsidRPr="00020619">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hideMark/>
          </w:tcPr>
          <w:p w14:paraId="6C4C2E6F" w14:textId="77777777" w:rsidR="00423257" w:rsidRPr="00020619" w:rsidRDefault="00423257" w:rsidP="00864629">
            <w:pPr>
              <w:pStyle w:val="TAC"/>
              <w:rPr>
                <w:ins w:id="81051" w:author="BigCREditor-RAN4#104-bis" w:date="2022-10-21T18:17:00Z"/>
                <w:rFonts w:cs="v4.2.0"/>
                <w:lang w:eastAsia="zh-CN"/>
              </w:rPr>
            </w:pPr>
            <w:ins w:id="81052" w:author="BigCREditor-RAN4#104-bis" w:date="2022-10-21T18:17:00Z">
              <w:r w:rsidRPr="00020619" w:rsidDel="00ED11C3">
                <w:rPr>
                  <w:rFonts w:cs="v4.2.0"/>
                  <w:lang w:eastAsia="zh-CN"/>
                </w:rPr>
                <w:t>-</w:t>
              </w:r>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419E57A1" w14:textId="77777777" w:rsidR="00423257" w:rsidRPr="00020619" w:rsidRDefault="00423257" w:rsidP="00864629">
            <w:pPr>
              <w:pStyle w:val="TAC"/>
              <w:rPr>
                <w:ins w:id="81053" w:author="BigCREditor-RAN4#104-bis" w:date="2022-10-21T18:17:00Z"/>
                <w:rFonts w:cs="v4.2.0"/>
                <w:lang w:eastAsia="zh-CN"/>
              </w:rPr>
            </w:pPr>
            <w:ins w:id="81054" w:author="BigCREditor-RAN4#104-bis" w:date="2022-10-21T18:17:00Z">
              <w:r w:rsidRPr="00020619">
                <w:rPr>
                  <w:rFonts w:cs="v4.2.0"/>
                  <w:lang w:eastAsia="zh-CN"/>
                </w:rPr>
                <w:t>-62.25</w:t>
              </w:r>
            </w:ins>
          </w:p>
        </w:tc>
      </w:tr>
      <w:tr w:rsidR="00423257" w:rsidRPr="00020619" w14:paraId="5F458725" w14:textId="77777777" w:rsidTr="00864629">
        <w:trPr>
          <w:cantSplit/>
          <w:trHeight w:val="197"/>
          <w:jc w:val="center"/>
          <w:ins w:id="81055" w:author="Huawei" w:date="2022-11-16T19:30:00Z"/>
        </w:trPr>
        <w:tc>
          <w:tcPr>
            <w:tcW w:w="1668" w:type="dxa"/>
            <w:vMerge/>
            <w:tcBorders>
              <w:left w:val="single" w:sz="4" w:space="0" w:color="auto"/>
              <w:bottom w:val="single" w:sz="4" w:space="0" w:color="auto"/>
              <w:right w:val="single" w:sz="4" w:space="0" w:color="auto"/>
            </w:tcBorders>
          </w:tcPr>
          <w:p w14:paraId="46F2A30D" w14:textId="77777777" w:rsidR="00423257" w:rsidRPr="00020619" w:rsidRDefault="00423257" w:rsidP="00864629">
            <w:pPr>
              <w:pStyle w:val="TAL"/>
              <w:rPr>
                <w:ins w:id="81056" w:author="Huawei" w:date="2022-11-16T19:30: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656615D8" w14:textId="77777777" w:rsidR="00423257" w:rsidRPr="00020619" w:rsidRDefault="00423257" w:rsidP="00864629">
            <w:pPr>
              <w:pStyle w:val="TAC"/>
              <w:rPr>
                <w:ins w:id="81057" w:author="Huawei" w:date="2022-11-16T19:30:00Z"/>
                <w:rFonts w:cs="v4.2.0"/>
                <w:lang w:eastAsia="zh-CN"/>
              </w:rPr>
            </w:pPr>
            <w:ins w:id="81058" w:author="Huawei" w:date="2022-11-16T19:30:00Z">
              <w:r w:rsidRPr="00DB707E">
                <w:rPr>
                  <w:rFonts w:cs="v4.2.0"/>
                  <w:lang w:eastAsia="zh-CN"/>
                </w:rPr>
                <w:t>dBm/</w:t>
              </w:r>
              <w:r>
                <w:rPr>
                  <w:rFonts w:cs="v4.2.0"/>
                  <w:lang w:eastAsia="zh-CN"/>
                </w:rPr>
                <w:t>18.36</w:t>
              </w:r>
              <w:r w:rsidRPr="00DB707E">
                <w:rPr>
                  <w:rFonts w:cs="v4.2.0"/>
                  <w:lang w:eastAsia="zh-CN"/>
                </w:rPr>
                <w:t xml:space="preserve"> MHz</w:t>
              </w:r>
            </w:ins>
          </w:p>
        </w:tc>
        <w:tc>
          <w:tcPr>
            <w:tcW w:w="1701" w:type="dxa"/>
            <w:tcBorders>
              <w:top w:val="single" w:sz="4" w:space="0" w:color="auto"/>
              <w:left w:val="single" w:sz="4" w:space="0" w:color="auto"/>
              <w:bottom w:val="single" w:sz="4" w:space="0" w:color="auto"/>
              <w:right w:val="single" w:sz="4" w:space="0" w:color="auto"/>
            </w:tcBorders>
          </w:tcPr>
          <w:p w14:paraId="1860DD6E" w14:textId="77777777" w:rsidR="00423257" w:rsidRPr="00020619" w:rsidRDefault="00423257" w:rsidP="00864629">
            <w:pPr>
              <w:pStyle w:val="TAC"/>
              <w:rPr>
                <w:ins w:id="81059" w:author="Huawei" w:date="2022-11-16T19:30:00Z"/>
                <w:rFonts w:cs="v4.2.0"/>
                <w:lang w:eastAsia="zh-CN"/>
              </w:rPr>
            </w:pPr>
            <w:ins w:id="81060" w:author="Huawei" w:date="2022-11-16T19:30:00Z">
              <w:r>
                <w:rPr>
                  <w:rFonts w:cs="v4.2.0" w:hint="eastAsia"/>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571B9642" w14:textId="77777777" w:rsidR="00423257" w:rsidRPr="00020619" w:rsidRDefault="00423257" w:rsidP="00864629">
            <w:pPr>
              <w:pStyle w:val="TAC"/>
              <w:rPr>
                <w:ins w:id="81061" w:author="Huawei" w:date="2022-11-16T19:30:00Z"/>
                <w:rFonts w:cs="v4.2.0"/>
                <w:lang w:eastAsia="zh-CN"/>
              </w:rPr>
            </w:pPr>
            <w:ins w:id="81062" w:author="Huawei" w:date="2022-11-16T19:30:00Z">
              <w:r w:rsidRPr="004F6C4A">
                <w:rPr>
                  <w:rFonts w:cs="Cambria Math"/>
                </w:rPr>
                <w:t>-</w:t>
              </w:r>
              <w:r>
                <w:rPr>
                  <w:rFonts w:cs="Cambria Math"/>
                </w:rPr>
                <w:t>61.68</w:t>
              </w:r>
            </w:ins>
          </w:p>
        </w:tc>
        <w:tc>
          <w:tcPr>
            <w:tcW w:w="851" w:type="dxa"/>
            <w:tcBorders>
              <w:top w:val="single" w:sz="4" w:space="0" w:color="auto"/>
              <w:left w:val="single" w:sz="4" w:space="0" w:color="auto"/>
              <w:bottom w:val="single" w:sz="4" w:space="0" w:color="auto"/>
              <w:right w:val="single" w:sz="4" w:space="0" w:color="auto"/>
            </w:tcBorders>
          </w:tcPr>
          <w:p w14:paraId="58603EE3" w14:textId="77777777" w:rsidR="00423257" w:rsidRPr="00020619" w:rsidRDefault="00423257" w:rsidP="00864629">
            <w:pPr>
              <w:pStyle w:val="TAC"/>
              <w:rPr>
                <w:ins w:id="81063" w:author="Huawei" w:date="2022-11-16T19:30:00Z"/>
                <w:rFonts w:cs="v4.2.0"/>
                <w:lang w:eastAsia="zh-CN"/>
              </w:rPr>
            </w:pPr>
            <w:ins w:id="81064" w:author="Huawei" w:date="2022-11-16T19:30:00Z">
              <w:r w:rsidRPr="004F6C4A">
                <w:rPr>
                  <w:rFonts w:cs="Cambria Math"/>
                </w:rPr>
                <w:t>-</w:t>
              </w:r>
              <w:r>
                <w:rPr>
                  <w:rFonts w:cs="Cambria Math"/>
                </w:rPr>
                <w:t>59.34</w:t>
              </w:r>
            </w:ins>
          </w:p>
        </w:tc>
        <w:tc>
          <w:tcPr>
            <w:tcW w:w="921" w:type="dxa"/>
            <w:tcBorders>
              <w:top w:val="single" w:sz="4" w:space="0" w:color="auto"/>
              <w:left w:val="single" w:sz="4" w:space="0" w:color="auto"/>
              <w:bottom w:val="single" w:sz="4" w:space="0" w:color="auto"/>
              <w:right w:val="single" w:sz="4" w:space="0" w:color="auto"/>
            </w:tcBorders>
          </w:tcPr>
          <w:p w14:paraId="7F596D4B" w14:textId="77777777" w:rsidR="00423257" w:rsidRPr="00020619" w:rsidDel="00ED11C3" w:rsidRDefault="00423257" w:rsidP="00864629">
            <w:pPr>
              <w:pStyle w:val="TAC"/>
              <w:rPr>
                <w:ins w:id="81065" w:author="Huawei" w:date="2022-11-16T19:30:00Z"/>
                <w:rFonts w:cs="v4.2.0"/>
                <w:lang w:eastAsia="zh-CN"/>
              </w:rPr>
            </w:pPr>
            <w:ins w:id="81066" w:author="Huawei" w:date="2022-11-16T19:30:00Z">
              <w:r w:rsidRPr="004F6C4A">
                <w:rPr>
                  <w:rFonts w:cs="Cambria Math"/>
                </w:rPr>
                <w:t>-</w:t>
              </w:r>
              <w:r>
                <w:rPr>
                  <w:rFonts w:cs="Cambria Math"/>
                </w:rPr>
                <w:t>61.68</w:t>
              </w:r>
            </w:ins>
          </w:p>
        </w:tc>
        <w:tc>
          <w:tcPr>
            <w:tcW w:w="921" w:type="dxa"/>
            <w:tcBorders>
              <w:top w:val="single" w:sz="4" w:space="0" w:color="auto"/>
              <w:left w:val="single" w:sz="4" w:space="0" w:color="auto"/>
              <w:bottom w:val="single" w:sz="4" w:space="0" w:color="auto"/>
              <w:right w:val="single" w:sz="4" w:space="0" w:color="auto"/>
            </w:tcBorders>
          </w:tcPr>
          <w:p w14:paraId="24C2C67E" w14:textId="77777777" w:rsidR="00423257" w:rsidRPr="00020619" w:rsidRDefault="00423257" w:rsidP="00864629">
            <w:pPr>
              <w:pStyle w:val="TAC"/>
              <w:rPr>
                <w:ins w:id="81067" w:author="Huawei" w:date="2022-11-16T19:30:00Z"/>
                <w:rFonts w:cs="v4.2.0"/>
                <w:lang w:eastAsia="zh-CN"/>
              </w:rPr>
            </w:pPr>
            <w:ins w:id="81068" w:author="Huawei" w:date="2022-11-16T19:30:00Z">
              <w:r w:rsidRPr="004F6C4A">
                <w:rPr>
                  <w:rFonts w:cs="Cambria Math"/>
                </w:rPr>
                <w:t>-</w:t>
              </w:r>
              <w:r>
                <w:rPr>
                  <w:rFonts w:cs="Cambria Math"/>
                </w:rPr>
                <w:t>59.34</w:t>
              </w:r>
            </w:ins>
          </w:p>
        </w:tc>
      </w:tr>
      <w:tr w:rsidR="00423257" w:rsidRPr="00020619" w14:paraId="475F0E64" w14:textId="77777777" w:rsidTr="00864629">
        <w:trPr>
          <w:cantSplit/>
          <w:jc w:val="center"/>
          <w:ins w:id="81069" w:author="BigCREditor-RAN4#104-bis" w:date="2022-10-21T18:17:00Z"/>
        </w:trPr>
        <w:tc>
          <w:tcPr>
            <w:tcW w:w="1668" w:type="dxa"/>
            <w:tcBorders>
              <w:top w:val="single" w:sz="4" w:space="0" w:color="auto"/>
              <w:left w:val="single" w:sz="4" w:space="0" w:color="auto"/>
              <w:bottom w:val="single" w:sz="4" w:space="0" w:color="auto"/>
              <w:right w:val="single" w:sz="4" w:space="0" w:color="auto"/>
            </w:tcBorders>
            <w:hideMark/>
          </w:tcPr>
          <w:p w14:paraId="095E7933" w14:textId="77777777" w:rsidR="00423257" w:rsidRPr="00020619" w:rsidRDefault="00423257" w:rsidP="00864629">
            <w:pPr>
              <w:pStyle w:val="TAL"/>
              <w:rPr>
                <w:ins w:id="81070" w:author="BigCREditor-RAN4#104-bis" w:date="2022-10-21T18:17:00Z"/>
              </w:rPr>
            </w:pPr>
            <w:ins w:id="81071" w:author="BigCREditor-RAN4#104-bis" w:date="2022-10-21T18:17:00Z">
              <w:r w:rsidRPr="00020619">
                <w:rPr>
                  <w:rFonts w:cs="v4.2.0"/>
                </w:rPr>
                <w:t xml:space="preserve">Propagation Condition </w:t>
              </w:r>
            </w:ins>
          </w:p>
        </w:tc>
        <w:tc>
          <w:tcPr>
            <w:tcW w:w="1701" w:type="dxa"/>
            <w:tcBorders>
              <w:top w:val="single" w:sz="4" w:space="0" w:color="auto"/>
              <w:left w:val="single" w:sz="4" w:space="0" w:color="auto"/>
              <w:bottom w:val="single" w:sz="4" w:space="0" w:color="auto"/>
              <w:right w:val="single" w:sz="4" w:space="0" w:color="auto"/>
            </w:tcBorders>
          </w:tcPr>
          <w:p w14:paraId="085C5C71" w14:textId="77777777" w:rsidR="00423257" w:rsidRPr="00020619" w:rsidRDefault="00423257" w:rsidP="00864629">
            <w:pPr>
              <w:pStyle w:val="TAC"/>
              <w:rPr>
                <w:ins w:id="81072" w:author="BigCREditor-RAN4#104-bis" w:date="2022-10-21T18:17:00Z"/>
              </w:rPr>
            </w:pPr>
          </w:p>
        </w:tc>
        <w:tc>
          <w:tcPr>
            <w:tcW w:w="1701" w:type="dxa"/>
            <w:tcBorders>
              <w:top w:val="single" w:sz="4" w:space="0" w:color="auto"/>
              <w:left w:val="single" w:sz="4" w:space="0" w:color="auto"/>
              <w:bottom w:val="single" w:sz="4" w:space="0" w:color="auto"/>
              <w:right w:val="single" w:sz="4" w:space="0" w:color="auto"/>
            </w:tcBorders>
            <w:hideMark/>
          </w:tcPr>
          <w:p w14:paraId="5A531665" w14:textId="77777777" w:rsidR="00423257" w:rsidRPr="00020619" w:rsidRDefault="00423257" w:rsidP="00864629">
            <w:pPr>
              <w:pStyle w:val="TAC"/>
              <w:rPr>
                <w:ins w:id="81073" w:author="BigCREditor-RAN4#104-bis" w:date="2022-10-21T18:17:00Z"/>
                <w:rFonts w:cs="v4.2.0"/>
                <w:lang w:eastAsia="zh-CN"/>
              </w:rPr>
            </w:pPr>
            <w:ins w:id="81074" w:author="BigCREditor-RAN4#104-bis" w:date="2022-10-21T18:17:00Z">
              <w:r w:rsidRPr="00020619">
                <w:rPr>
                  <w:rFonts w:cs="v4.2.0"/>
                  <w:lang w:eastAsia="zh-CN"/>
                </w:rPr>
                <w:t>1</w:t>
              </w:r>
              <w:r w:rsidRPr="00020619">
                <w:rPr>
                  <w:rFonts w:hint="eastAsia"/>
                  <w:lang w:eastAsia="zh-CN"/>
                </w:rPr>
                <w:t>, 2, 3,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408EF523" w14:textId="77777777" w:rsidR="00423257" w:rsidRPr="00020619" w:rsidRDefault="00423257" w:rsidP="00864629">
            <w:pPr>
              <w:pStyle w:val="TAC"/>
              <w:rPr>
                <w:ins w:id="81075" w:author="BigCREditor-RAN4#104-bis" w:date="2022-10-21T18:17:00Z"/>
                <w:rFonts w:cs="v4.2.0"/>
              </w:rPr>
            </w:pPr>
            <w:ins w:id="81076" w:author="BigCREditor-RAN4#104-bis" w:date="2022-10-21T18:17:00Z">
              <w:r w:rsidRPr="00020619">
                <w:rPr>
                  <w:rFonts w:cs="v4.2.0"/>
                </w:rPr>
                <w:t>AWGN</w:t>
              </w:r>
            </w:ins>
          </w:p>
        </w:tc>
      </w:tr>
      <w:tr w:rsidR="00423257" w:rsidRPr="00020619" w14:paraId="3492101A" w14:textId="77777777" w:rsidTr="00864629">
        <w:trPr>
          <w:cantSplit/>
          <w:jc w:val="center"/>
          <w:ins w:id="81077" w:author="BigCREditor-RAN4#104-bis" w:date="2022-10-21T18:17:00Z"/>
        </w:trPr>
        <w:tc>
          <w:tcPr>
            <w:tcW w:w="8613" w:type="dxa"/>
            <w:gridSpan w:val="7"/>
            <w:tcBorders>
              <w:top w:val="single" w:sz="4" w:space="0" w:color="auto"/>
              <w:left w:val="single" w:sz="4" w:space="0" w:color="auto"/>
              <w:bottom w:val="single" w:sz="4" w:space="0" w:color="auto"/>
              <w:right w:val="single" w:sz="4" w:space="0" w:color="auto"/>
            </w:tcBorders>
            <w:hideMark/>
          </w:tcPr>
          <w:p w14:paraId="24B7E188" w14:textId="77777777" w:rsidR="00423257" w:rsidRPr="00020619" w:rsidRDefault="00423257" w:rsidP="00864629">
            <w:pPr>
              <w:pStyle w:val="TAN"/>
              <w:rPr>
                <w:ins w:id="81078" w:author="BigCREditor-RAN4#104-bis" w:date="2022-10-21T18:17:00Z"/>
              </w:rPr>
            </w:pPr>
            <w:ins w:id="81079" w:author="BigCREditor-RAN4#104-bis" w:date="2022-10-21T18:17:00Z">
              <w:r w:rsidRPr="00020619">
                <w:t>Note 1:</w:t>
              </w:r>
              <w:r w:rsidRPr="00020619">
                <w:tab/>
                <w:t xml:space="preserve">The resources for uplink transmission are assigned to the UE prior to the start of </w:t>
              </w:r>
              <w:proofErr w:type="gramStart"/>
              <w:r w:rsidRPr="00020619">
                <w:t>time period</w:t>
              </w:r>
              <w:proofErr w:type="gramEnd"/>
              <w:r w:rsidRPr="00020619">
                <w:t xml:space="preserve"> T2.</w:t>
              </w:r>
            </w:ins>
          </w:p>
          <w:p w14:paraId="3D53D1A8" w14:textId="77777777" w:rsidR="00423257" w:rsidRPr="00020619" w:rsidRDefault="00423257" w:rsidP="00864629">
            <w:pPr>
              <w:pStyle w:val="TAN"/>
              <w:rPr>
                <w:ins w:id="81080" w:author="BigCREditor-RAN4#104-bis" w:date="2022-10-21T18:17:00Z"/>
              </w:rPr>
            </w:pPr>
            <w:ins w:id="81081" w:author="BigCREditor-RAN4#104-bis" w:date="2022-10-21T18:17: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0DE5EAC8" wp14:editId="486CB686">
                    <wp:extent cx="259080" cy="238125"/>
                    <wp:effectExtent l="0" t="0" r="7620" b="9525"/>
                    <wp:docPr id="104" name="图片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t xml:space="preserve"> to be fulfilled.</w:t>
              </w:r>
            </w:ins>
          </w:p>
          <w:p w14:paraId="539EFD29" w14:textId="77777777" w:rsidR="00423257" w:rsidRPr="00020619" w:rsidRDefault="00423257" w:rsidP="00864629">
            <w:pPr>
              <w:pStyle w:val="TAN"/>
              <w:rPr>
                <w:ins w:id="81082" w:author="BigCREditor-RAN4#104-bis" w:date="2022-10-21T18:17:00Z"/>
                <w:lang w:eastAsia="zh-CN"/>
              </w:rPr>
            </w:pPr>
            <w:ins w:id="81083" w:author="BigCREditor-RAN4#104-bis" w:date="2022-10-21T18:17:00Z">
              <w:r w:rsidRPr="00020619">
                <w:t>Note 3:</w:t>
              </w:r>
              <w:r w:rsidRPr="00020619">
                <w:tab/>
                <w:t>SS-RSRP levels have been derived from other parameters for information purposes. They are not settable parameters themselves.</w:t>
              </w:r>
            </w:ins>
          </w:p>
          <w:p w14:paraId="1562F3A6" w14:textId="77777777" w:rsidR="00423257" w:rsidRPr="00020619" w:rsidRDefault="00423257" w:rsidP="00864629">
            <w:pPr>
              <w:keepNext/>
              <w:keepLines/>
              <w:spacing w:after="0"/>
              <w:ind w:left="851" w:hanging="851"/>
              <w:rPr>
                <w:ins w:id="81084" w:author="BigCREditor-RAN4#104-bis" w:date="2022-10-21T18:17:00Z"/>
                <w:rFonts w:ascii="Arial" w:hAnsi="Arial"/>
                <w:noProof/>
                <w:sz w:val="18"/>
                <w:lang w:eastAsia="zh-CN"/>
              </w:rPr>
            </w:pPr>
            <w:ins w:id="81085" w:author="BigCREditor-RAN4#104-bis" w:date="2022-10-21T18:17:00Z">
              <w:r w:rsidRPr="00020619">
                <w:rPr>
                  <w:rFonts w:ascii="Arial" w:hAnsi="Arial"/>
                  <w:noProof/>
                  <w:sz w:val="18"/>
                  <w:lang w:eastAsia="zh-CN"/>
                </w:rPr>
                <w:t xml:space="preserve">Note </w:t>
              </w:r>
              <w:r w:rsidRPr="00020619">
                <w:rPr>
                  <w:rFonts w:ascii="Arial" w:hAnsi="Arial" w:hint="eastAsia"/>
                  <w:noProof/>
                  <w:sz w:val="18"/>
                  <w:lang w:eastAsia="zh-CN"/>
                </w:rPr>
                <w:t xml:space="preserve">4:     </w:t>
              </w:r>
              <w:r w:rsidRPr="00020619">
                <w:rPr>
                  <w:rFonts w:ascii="Arial" w:hAnsi="Arial"/>
                  <w:noProof/>
                  <w:sz w:val="18"/>
                  <w:lang w:eastAsia="zh-CN"/>
                </w:rPr>
                <w:t>The starting PRB index for dedicated DL BWP1 corresponding to CD-SSB PRB index; the starting PRB index for dediacted DL BWP2 corresponding to NCD-SSB PRB index;</w:t>
              </w:r>
            </w:ins>
          </w:p>
          <w:p w14:paraId="1029F469" w14:textId="77777777" w:rsidR="00423257" w:rsidRPr="00020619" w:rsidRDefault="00423257" w:rsidP="00864629">
            <w:pPr>
              <w:pStyle w:val="TAN"/>
              <w:rPr>
                <w:ins w:id="81086" w:author="BigCREditor-RAN4#104-bis" w:date="2022-10-21T18:17:00Z"/>
                <w:lang w:eastAsia="zh-CN"/>
              </w:rPr>
            </w:pPr>
            <w:ins w:id="81087" w:author="BigCREditor-RAN4#104-bis" w:date="2022-10-21T18:17:00Z">
              <w:r w:rsidRPr="00020619">
                <w:rPr>
                  <w:noProof/>
                </w:rPr>
                <w:t xml:space="preserve">Note </w:t>
              </w:r>
              <w:r w:rsidRPr="00020619">
                <w:rPr>
                  <w:rFonts w:hint="eastAsia"/>
                  <w:noProof/>
                  <w:lang w:eastAsia="zh-CN"/>
                </w:rPr>
                <w:t>5</w:t>
              </w:r>
              <w:r w:rsidRPr="00020619">
                <w:rPr>
                  <w:noProof/>
                </w:rPr>
                <w:t xml:space="preserve">: </w:t>
              </w:r>
              <w:r w:rsidRPr="00020619">
                <w:rPr>
                  <w:rFonts w:hint="eastAsia"/>
                  <w:noProof/>
                  <w:lang w:eastAsia="zh-CN"/>
                </w:rPr>
                <w:t xml:space="preserve">    </w:t>
              </w:r>
              <w:r w:rsidRPr="00020619">
                <w:rPr>
                  <w:noProof/>
                </w:rPr>
                <w:t xml:space="preserve">The starting PRB index for dedicated UL BWP1 </w:t>
              </w:r>
              <w:r w:rsidRPr="00020619">
                <w:rPr>
                  <w:rFonts w:eastAsia="Yu Mincho"/>
                  <w:bCs/>
                  <w:color w:val="000000"/>
                  <w:lang w:eastAsia="ko-KR"/>
                </w:rPr>
                <w:t xml:space="preserve">is the same as the starting PRB index for </w:t>
              </w:r>
              <w:r w:rsidRPr="00020619">
                <w:rPr>
                  <w:noProof/>
                </w:rPr>
                <w:t xml:space="preserve">dedicated DL BWP1; the starting PRB index for dedicated UL BWP2 </w:t>
              </w:r>
              <w:r w:rsidRPr="00020619">
                <w:rPr>
                  <w:rFonts w:eastAsia="Yu Mincho"/>
                  <w:bCs/>
                  <w:color w:val="000000"/>
                  <w:lang w:eastAsia="ko-KR"/>
                </w:rPr>
                <w:t xml:space="preserve">is the same as the starting PRB index for </w:t>
              </w:r>
              <w:r w:rsidRPr="00020619">
                <w:rPr>
                  <w:noProof/>
                </w:rPr>
                <w:t>dedicated DL BWP2.</w:t>
              </w:r>
            </w:ins>
          </w:p>
        </w:tc>
      </w:tr>
    </w:tbl>
    <w:p w14:paraId="62807283" w14:textId="77777777" w:rsidR="00423257" w:rsidRPr="00020619" w:rsidRDefault="00423257" w:rsidP="00423257">
      <w:pPr>
        <w:rPr>
          <w:ins w:id="81088" w:author="BigCREditor-RAN4#104-bis" w:date="2022-10-21T18:17:00Z"/>
          <w:snapToGrid w:val="0"/>
        </w:rPr>
      </w:pPr>
    </w:p>
    <w:p w14:paraId="74B5E6DA" w14:textId="77777777" w:rsidR="00423257" w:rsidRPr="00020619" w:rsidRDefault="00423257" w:rsidP="00423257">
      <w:pPr>
        <w:pStyle w:val="Heading5"/>
        <w:rPr>
          <w:ins w:id="81089" w:author="BigCREditor-RAN4#104-bis" w:date="2022-10-21T18:17:00Z"/>
          <w:snapToGrid w:val="0"/>
        </w:rPr>
      </w:pPr>
      <w:ins w:id="81090" w:author="BigCREditor-RAN4#104-bis" w:date="2022-10-21T18:17:00Z">
        <w:r w:rsidRPr="00020619">
          <w:rPr>
            <w:snapToGrid w:val="0"/>
          </w:rPr>
          <w:t>A.16.6.1.9.3</w:t>
        </w:r>
        <w:r w:rsidRPr="00020619">
          <w:rPr>
            <w:snapToGrid w:val="0"/>
          </w:rPr>
          <w:tab/>
          <w:t>Test Requirements</w:t>
        </w:r>
      </w:ins>
    </w:p>
    <w:p w14:paraId="01661C2E" w14:textId="77777777" w:rsidR="00423257" w:rsidRPr="00020619" w:rsidRDefault="00423257" w:rsidP="00423257">
      <w:pPr>
        <w:rPr>
          <w:ins w:id="81091" w:author="BigCREditor-RAN4#104-bis" w:date="2022-10-21T18:17:00Z"/>
          <w:rFonts w:cs="v4.2.0"/>
        </w:rPr>
      </w:pPr>
      <w:ins w:id="81092" w:author="BigCREditor-RAN4#104-bis" w:date="2022-10-21T18:17:00Z">
        <w:r w:rsidRPr="00020619">
          <w:rPr>
            <w:rFonts w:cs="v4.2.0"/>
          </w:rPr>
          <w:t xml:space="preserve">The UE shall send one Event A3 triggered measurement report, with a measurement reporting delay less than </w:t>
        </w:r>
        <w:r w:rsidRPr="00020619">
          <w:rPr>
            <w:rFonts w:cs="v4.2.0" w:hint="eastAsia"/>
            <w:lang w:eastAsia="zh-CN"/>
          </w:rPr>
          <w:t>1480</w:t>
        </w:r>
        <w:r w:rsidRPr="00020619">
          <w:rPr>
            <w:rFonts w:cs="v4.2.0"/>
          </w:rPr>
          <w:t xml:space="preserve">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is required to read the neighbour cell SSB index and report the acquired SSB index in this test.</w:t>
        </w:r>
      </w:ins>
    </w:p>
    <w:p w14:paraId="4553C23D" w14:textId="77777777" w:rsidR="00423257" w:rsidRPr="00020619" w:rsidRDefault="00423257" w:rsidP="00423257">
      <w:pPr>
        <w:rPr>
          <w:ins w:id="81093" w:author="BigCREditor-RAN4#104-bis" w:date="2022-10-21T18:17:00Z"/>
          <w:rFonts w:cs="v4.2.0"/>
        </w:rPr>
      </w:pPr>
      <w:ins w:id="81094" w:author="BigCREditor-RAN4#104-bis" w:date="2022-10-21T18:17:00Z">
        <w:r w:rsidRPr="00020619">
          <w:rPr>
            <w:rFonts w:cs="v4.2.0"/>
          </w:rPr>
          <w:t xml:space="preserve">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w:t>
        </w:r>
      </w:ins>
    </w:p>
    <w:p w14:paraId="394F7A79" w14:textId="77777777" w:rsidR="00423257" w:rsidRPr="00020619" w:rsidRDefault="00423257" w:rsidP="00423257">
      <w:pPr>
        <w:rPr>
          <w:ins w:id="81095" w:author="BigCREditor-RAN4#104-bis" w:date="2022-10-21T18:17:00Z"/>
        </w:rPr>
      </w:pPr>
      <w:ins w:id="81096" w:author="BigCREditor-RAN4#104-bis" w:date="2022-10-21T18:17:00Z">
        <w:r w:rsidRPr="00020619">
          <w:t>The rate of correct events observed during repeated tests shall be at least 90%.</w:t>
        </w:r>
      </w:ins>
    </w:p>
    <w:p w14:paraId="391A50DE" w14:textId="77777777" w:rsidR="00423257" w:rsidRPr="00020619" w:rsidRDefault="00423257" w:rsidP="00423257">
      <w:pPr>
        <w:pStyle w:val="NO"/>
        <w:rPr>
          <w:ins w:id="81097" w:author="BigCREditor-RAN4#104-bis" w:date="2022-10-21T18:17:00Z"/>
        </w:rPr>
      </w:pPr>
      <w:ins w:id="81098" w:author="BigCREditor-RAN4#104-bis" w:date="2022-10-21T18:17:00Z">
        <w:r w:rsidRPr="00020619">
          <w:lastRenderedPageBreak/>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419D377B" w14:textId="77777777" w:rsidR="00423257" w:rsidRPr="00020619" w:rsidRDefault="00423257" w:rsidP="00423257"/>
    <w:p w14:paraId="47663390" w14:textId="77777777" w:rsidR="00423257" w:rsidRPr="00020619" w:rsidRDefault="00423257" w:rsidP="00423257">
      <w:pPr>
        <w:pStyle w:val="Heading4"/>
      </w:pPr>
      <w:r w:rsidRPr="00020619">
        <w:t>A.16.6.1.10</w:t>
      </w:r>
      <w:r w:rsidRPr="00020619">
        <w:tab/>
        <w:t>SA event triggered reporting tests without gap under non-DRX with SSB index reading for 2 Rx UE</w:t>
      </w:r>
    </w:p>
    <w:p w14:paraId="36D4F8E6" w14:textId="77777777" w:rsidR="00423257" w:rsidRPr="00020619" w:rsidRDefault="00423257" w:rsidP="00423257">
      <w:pPr>
        <w:pStyle w:val="Heading5"/>
        <w:rPr>
          <w:ins w:id="81099" w:author="BigCREditor-RAN4#104-bis" w:date="2022-10-21T18:18:00Z"/>
          <w:snapToGrid w:val="0"/>
        </w:rPr>
      </w:pPr>
      <w:ins w:id="81100" w:author="BigCREditor-RAN4#104-bis" w:date="2022-10-21T18:18:00Z">
        <w:r w:rsidRPr="00020619">
          <w:rPr>
            <w:snapToGrid w:val="0"/>
          </w:rPr>
          <w:t>A.</w:t>
        </w:r>
        <w:r w:rsidRPr="00020619">
          <w:rPr>
            <w:rFonts w:hint="eastAsia"/>
            <w:snapToGrid w:val="0"/>
            <w:lang w:eastAsia="zh-CN"/>
          </w:rPr>
          <w:t>1</w:t>
        </w:r>
        <w:r w:rsidRPr="00020619">
          <w:rPr>
            <w:snapToGrid w:val="0"/>
          </w:rPr>
          <w:t>6.6.1.</w:t>
        </w:r>
        <w:r w:rsidRPr="00020619">
          <w:rPr>
            <w:rFonts w:hint="eastAsia"/>
            <w:snapToGrid w:val="0"/>
            <w:lang w:eastAsia="zh-CN"/>
          </w:rPr>
          <w:t>10</w:t>
        </w:r>
        <w:r w:rsidRPr="00020619">
          <w:rPr>
            <w:snapToGrid w:val="0"/>
          </w:rPr>
          <w:t>.1</w:t>
        </w:r>
        <w:r w:rsidRPr="00020619">
          <w:rPr>
            <w:snapToGrid w:val="0"/>
          </w:rPr>
          <w:tab/>
          <w:t>Test purpose and Environment</w:t>
        </w:r>
      </w:ins>
    </w:p>
    <w:p w14:paraId="235D6460" w14:textId="77777777" w:rsidR="00423257" w:rsidRPr="00020619" w:rsidRDefault="00423257" w:rsidP="00423257">
      <w:pPr>
        <w:rPr>
          <w:ins w:id="81101" w:author="BigCREditor-RAN4#104-bis" w:date="2022-10-21T18:18:00Z"/>
          <w:rFonts w:cs="v4.2.0"/>
        </w:rPr>
      </w:pPr>
      <w:ins w:id="81102" w:author="BigCREditor-RAN4#104-bis" w:date="2022-10-21T18:18:00Z">
        <w:r w:rsidRPr="00020619">
          <w:rPr>
            <w:rFonts w:cs="v4.2.0"/>
          </w:rPr>
          <w:t>The purpose of this test is to verify that the UE makes correct reporting of an event. This test will partly verify the FDD intra-frequency cell search requirements in clause 9.2.5.1 and 9.2.5.2.</w:t>
        </w:r>
      </w:ins>
    </w:p>
    <w:p w14:paraId="50E08207" w14:textId="77777777" w:rsidR="00423257" w:rsidRPr="00020619" w:rsidRDefault="00423257" w:rsidP="00423257">
      <w:pPr>
        <w:pStyle w:val="Heading5"/>
        <w:rPr>
          <w:ins w:id="81103" w:author="BigCREditor-RAN4#104-bis" w:date="2022-10-21T18:18:00Z"/>
          <w:snapToGrid w:val="0"/>
        </w:rPr>
      </w:pPr>
      <w:ins w:id="81104" w:author="BigCREditor-RAN4#104-bis" w:date="2022-10-21T18:18:00Z">
        <w:r w:rsidRPr="00020619">
          <w:rPr>
            <w:snapToGrid w:val="0"/>
          </w:rPr>
          <w:t>A.16.6.1.10.2</w:t>
        </w:r>
        <w:r w:rsidRPr="00020619">
          <w:rPr>
            <w:snapToGrid w:val="0"/>
          </w:rPr>
          <w:tab/>
          <w:t>Test parameters</w:t>
        </w:r>
      </w:ins>
    </w:p>
    <w:p w14:paraId="4FE92780" w14:textId="77777777" w:rsidR="00423257" w:rsidRPr="00020619" w:rsidRDefault="00423257" w:rsidP="00423257">
      <w:pPr>
        <w:rPr>
          <w:ins w:id="81105" w:author="BigCREditor-RAN4#104-bis" w:date="2022-10-21T18:18:00Z"/>
          <w:rFonts w:cs="v4.2.0"/>
        </w:rPr>
      </w:pPr>
      <w:ins w:id="81106" w:author="BigCREditor-RAN4#104-bis" w:date="2022-10-21T18:18:00Z">
        <w:r w:rsidRPr="00020619">
          <w:rPr>
            <w:rFonts w:cs="v4.2.0"/>
          </w:rPr>
          <w:t xml:space="preserve">Two cells are deployed in the test, which are FR1 </w:t>
        </w:r>
        <w:proofErr w:type="spellStart"/>
        <w:r w:rsidRPr="00020619">
          <w:rPr>
            <w:rFonts w:cs="v4.2.0"/>
          </w:rPr>
          <w:t>PCell</w:t>
        </w:r>
        <w:proofErr w:type="spellEnd"/>
        <w:r w:rsidRPr="00020619">
          <w:rPr>
            <w:rFonts w:cs="v4.2.0"/>
          </w:rPr>
          <w:t xml:space="preserve"> (Cell 1) and a FR1 neighbour cell (Cell 2) on the same frequency as the </w:t>
        </w:r>
        <w:proofErr w:type="spellStart"/>
        <w:r w:rsidRPr="00020619">
          <w:rPr>
            <w:rFonts w:cs="v4.2.0"/>
          </w:rPr>
          <w:t>PCell</w:t>
        </w:r>
        <w:proofErr w:type="spellEnd"/>
        <w:r w:rsidRPr="00020619">
          <w:rPr>
            <w:rFonts w:cs="v4.2.0"/>
          </w:rPr>
          <w:t xml:space="preserve">. The test parameters for FDD </w:t>
        </w:r>
        <w:proofErr w:type="spellStart"/>
        <w:r w:rsidRPr="00020619">
          <w:rPr>
            <w:rFonts w:cs="v4.2.0"/>
          </w:rPr>
          <w:t>PCell</w:t>
        </w:r>
        <w:proofErr w:type="spellEnd"/>
        <w:r w:rsidRPr="00020619">
          <w:rPr>
            <w:rFonts w:cs="v4.2.0"/>
          </w:rPr>
          <w:t xml:space="preserve"> and neighbour cell are given in Table A.</w:t>
        </w:r>
        <w:r w:rsidRPr="00020619">
          <w:rPr>
            <w:rFonts w:hint="eastAsia"/>
            <w:snapToGrid w:val="0"/>
            <w:lang w:eastAsia="zh-CN"/>
          </w:rPr>
          <w:t>1</w:t>
        </w:r>
        <w:r w:rsidRPr="00020619">
          <w:rPr>
            <w:snapToGrid w:val="0"/>
          </w:rPr>
          <w:t>6.6.1.</w:t>
        </w:r>
        <w:r w:rsidRPr="00020619">
          <w:rPr>
            <w:rFonts w:hint="eastAsia"/>
            <w:snapToGrid w:val="0"/>
            <w:lang w:eastAsia="zh-CN"/>
          </w:rPr>
          <w:t>10</w:t>
        </w:r>
        <w:r w:rsidRPr="00020619">
          <w:rPr>
            <w:rFonts w:cs="v4.2.0"/>
          </w:rPr>
          <w:t xml:space="preserve">.2-1 and A.16.6.1.10.2-2 below. In the measurement control information, a measurement object is configured for the frequency of the </w:t>
        </w:r>
        <w:proofErr w:type="spellStart"/>
        <w:r w:rsidRPr="00020619">
          <w:rPr>
            <w:rFonts w:cs="v4.2.0"/>
          </w:rPr>
          <w:t>PCell</w:t>
        </w:r>
        <w:proofErr w:type="spellEnd"/>
        <w:r w:rsidRPr="00020619">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ins>
    </w:p>
    <w:p w14:paraId="3E9D34FD" w14:textId="77777777" w:rsidR="00423257" w:rsidRPr="00020619" w:rsidRDefault="00423257" w:rsidP="00423257">
      <w:pPr>
        <w:pStyle w:val="TH"/>
        <w:rPr>
          <w:ins w:id="81107" w:author="BigCREditor-RAN4#104-bis" w:date="2022-10-21T18:18:00Z"/>
        </w:rPr>
      </w:pPr>
      <w:ins w:id="81108" w:author="BigCREditor-RAN4#104-bis" w:date="2022-10-21T18:18:00Z">
        <w:r w:rsidRPr="00020619">
          <w:t>Table A.16.6.1.10.2-1: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423257" w:rsidRPr="00020619" w14:paraId="0C9F18C4" w14:textId="77777777" w:rsidTr="00864629">
        <w:trPr>
          <w:trHeight w:val="187"/>
          <w:ins w:id="81109" w:author="BigCREditor-RAN4#104-bis" w:date="2022-10-21T18:18:00Z"/>
        </w:trPr>
        <w:tc>
          <w:tcPr>
            <w:tcW w:w="2340" w:type="dxa"/>
            <w:tcBorders>
              <w:top w:val="single" w:sz="4" w:space="0" w:color="auto"/>
              <w:left w:val="single" w:sz="4" w:space="0" w:color="auto"/>
              <w:bottom w:val="single" w:sz="4" w:space="0" w:color="auto"/>
              <w:right w:val="single" w:sz="4" w:space="0" w:color="auto"/>
            </w:tcBorders>
            <w:hideMark/>
          </w:tcPr>
          <w:p w14:paraId="30069F6F" w14:textId="77777777" w:rsidR="00423257" w:rsidRPr="00020619" w:rsidRDefault="00423257" w:rsidP="00864629">
            <w:pPr>
              <w:pStyle w:val="TAH"/>
              <w:rPr>
                <w:ins w:id="81110" w:author="BigCREditor-RAN4#104-bis" w:date="2022-10-21T18:18:00Z"/>
              </w:rPr>
            </w:pPr>
            <w:ins w:id="81111" w:author="BigCREditor-RAN4#104-bis" w:date="2022-10-21T18:18:00Z">
              <w:r w:rsidRPr="00020619">
                <w:t>Configuration</w:t>
              </w:r>
            </w:ins>
          </w:p>
        </w:tc>
        <w:tc>
          <w:tcPr>
            <w:tcW w:w="7010" w:type="dxa"/>
            <w:tcBorders>
              <w:top w:val="single" w:sz="4" w:space="0" w:color="auto"/>
              <w:left w:val="single" w:sz="4" w:space="0" w:color="auto"/>
              <w:bottom w:val="single" w:sz="4" w:space="0" w:color="auto"/>
              <w:right w:val="single" w:sz="4" w:space="0" w:color="auto"/>
            </w:tcBorders>
            <w:hideMark/>
          </w:tcPr>
          <w:p w14:paraId="091F30C8" w14:textId="77777777" w:rsidR="00423257" w:rsidRPr="00020619" w:rsidRDefault="00423257" w:rsidP="00864629">
            <w:pPr>
              <w:pStyle w:val="TAH"/>
              <w:rPr>
                <w:ins w:id="81112" w:author="BigCREditor-RAN4#104-bis" w:date="2022-10-21T18:18:00Z"/>
              </w:rPr>
            </w:pPr>
            <w:ins w:id="81113" w:author="BigCREditor-RAN4#104-bis" w:date="2022-10-21T18:18:00Z">
              <w:r w:rsidRPr="00020619">
                <w:t>Description</w:t>
              </w:r>
            </w:ins>
          </w:p>
        </w:tc>
      </w:tr>
      <w:tr w:rsidR="00423257" w:rsidRPr="00020619" w14:paraId="16DF3F24" w14:textId="77777777" w:rsidTr="00864629">
        <w:trPr>
          <w:trHeight w:val="187"/>
          <w:ins w:id="81114" w:author="BigCREditor-RAN4#104-bis" w:date="2022-10-21T18:18:00Z"/>
        </w:trPr>
        <w:tc>
          <w:tcPr>
            <w:tcW w:w="2340" w:type="dxa"/>
            <w:tcBorders>
              <w:top w:val="single" w:sz="4" w:space="0" w:color="auto"/>
              <w:left w:val="single" w:sz="4" w:space="0" w:color="auto"/>
              <w:bottom w:val="single" w:sz="4" w:space="0" w:color="auto"/>
              <w:right w:val="single" w:sz="4" w:space="0" w:color="auto"/>
            </w:tcBorders>
            <w:hideMark/>
          </w:tcPr>
          <w:p w14:paraId="4E85BBD8" w14:textId="77777777" w:rsidR="00423257" w:rsidRPr="00020619" w:rsidRDefault="00423257" w:rsidP="00864629">
            <w:pPr>
              <w:pStyle w:val="TAL"/>
              <w:rPr>
                <w:ins w:id="81115" w:author="BigCREditor-RAN4#104-bis" w:date="2022-10-21T18:18:00Z"/>
                <w:lang w:eastAsia="zh-CN"/>
              </w:rPr>
            </w:pPr>
            <w:ins w:id="81116" w:author="BigCREditor-RAN4#104-bis" w:date="2022-10-21T18:18:00Z">
              <w:r w:rsidRPr="00020619">
                <w:rPr>
                  <w:lang w:eastAsia="zh-CN"/>
                </w:rPr>
                <w:t>1</w:t>
              </w:r>
            </w:ins>
          </w:p>
        </w:tc>
        <w:tc>
          <w:tcPr>
            <w:tcW w:w="7010" w:type="dxa"/>
            <w:tcBorders>
              <w:top w:val="single" w:sz="4" w:space="0" w:color="auto"/>
              <w:left w:val="single" w:sz="4" w:space="0" w:color="auto"/>
              <w:bottom w:val="single" w:sz="4" w:space="0" w:color="auto"/>
              <w:right w:val="single" w:sz="4" w:space="0" w:color="auto"/>
            </w:tcBorders>
            <w:hideMark/>
          </w:tcPr>
          <w:p w14:paraId="7B84207C" w14:textId="77777777" w:rsidR="00423257" w:rsidRPr="00020619" w:rsidRDefault="00423257" w:rsidP="00864629">
            <w:pPr>
              <w:pStyle w:val="TAL"/>
              <w:rPr>
                <w:ins w:id="81117" w:author="BigCREditor-RAN4#104-bis" w:date="2022-10-21T18:18:00Z"/>
                <w:rFonts w:eastAsia="Malgun Gothic"/>
                <w:b/>
              </w:rPr>
            </w:pPr>
            <w:ins w:id="81118" w:author="BigCREditor-RAN4#104-bis" w:date="2022-10-21T18:18:00Z">
              <w:r w:rsidRPr="00020619">
                <w:rPr>
                  <w:rFonts w:eastAsia="Malgun Gothic"/>
                </w:rPr>
                <w:t>15 kHz SSB SCS, 10 MHz bandwidth, FDD duplex mode</w:t>
              </w:r>
            </w:ins>
          </w:p>
        </w:tc>
      </w:tr>
      <w:tr w:rsidR="00423257" w:rsidRPr="00020619" w14:paraId="2F830A82" w14:textId="77777777" w:rsidTr="00864629">
        <w:trPr>
          <w:trHeight w:val="187"/>
          <w:ins w:id="81119" w:author="BigCREditor-RAN4#104-bis" w:date="2022-10-21T18:18:00Z"/>
        </w:trPr>
        <w:tc>
          <w:tcPr>
            <w:tcW w:w="2340" w:type="dxa"/>
            <w:tcBorders>
              <w:top w:val="single" w:sz="4" w:space="0" w:color="auto"/>
              <w:left w:val="single" w:sz="4" w:space="0" w:color="auto"/>
              <w:bottom w:val="single" w:sz="4" w:space="0" w:color="auto"/>
              <w:right w:val="single" w:sz="4" w:space="0" w:color="auto"/>
            </w:tcBorders>
          </w:tcPr>
          <w:p w14:paraId="0D8618EE" w14:textId="77777777" w:rsidR="00423257" w:rsidRPr="00020619" w:rsidRDefault="00423257" w:rsidP="00864629">
            <w:pPr>
              <w:pStyle w:val="TAL"/>
              <w:rPr>
                <w:ins w:id="81120" w:author="BigCREditor-RAN4#104-bis" w:date="2022-10-21T18:18:00Z"/>
                <w:lang w:eastAsia="zh-CN"/>
              </w:rPr>
            </w:pPr>
            <w:ins w:id="81121" w:author="BigCREditor-RAN4#104-bis" w:date="2022-10-21T18:18:00Z">
              <w:r w:rsidRPr="00020619">
                <w:t>2</w:t>
              </w:r>
            </w:ins>
          </w:p>
        </w:tc>
        <w:tc>
          <w:tcPr>
            <w:tcW w:w="7010" w:type="dxa"/>
            <w:tcBorders>
              <w:top w:val="single" w:sz="4" w:space="0" w:color="auto"/>
              <w:left w:val="single" w:sz="4" w:space="0" w:color="auto"/>
              <w:bottom w:val="single" w:sz="4" w:space="0" w:color="auto"/>
              <w:right w:val="single" w:sz="4" w:space="0" w:color="auto"/>
            </w:tcBorders>
          </w:tcPr>
          <w:p w14:paraId="6C77158F" w14:textId="77777777" w:rsidR="00423257" w:rsidRPr="00020619" w:rsidRDefault="00423257" w:rsidP="00864629">
            <w:pPr>
              <w:pStyle w:val="TAL"/>
              <w:rPr>
                <w:ins w:id="81122" w:author="BigCREditor-RAN4#104-bis" w:date="2022-10-21T18:18:00Z"/>
                <w:rFonts w:eastAsia="Malgun Gothic"/>
              </w:rPr>
            </w:pPr>
            <w:ins w:id="81123" w:author="BigCREditor-RAN4#104-bis" w:date="2022-10-21T18:18:00Z">
              <w:r w:rsidRPr="00020619">
                <w:t>15 kHz SSB SCS, 10 MHz bandwidth, TDD duplex mode</w:t>
              </w:r>
            </w:ins>
          </w:p>
        </w:tc>
      </w:tr>
      <w:tr w:rsidR="00423257" w:rsidRPr="00020619" w14:paraId="1A82FCAF" w14:textId="77777777" w:rsidTr="00864629">
        <w:trPr>
          <w:trHeight w:val="187"/>
          <w:ins w:id="81124" w:author="BigCREditor-RAN4#104-bis" w:date="2022-10-21T18:18:00Z"/>
        </w:trPr>
        <w:tc>
          <w:tcPr>
            <w:tcW w:w="2340" w:type="dxa"/>
            <w:tcBorders>
              <w:top w:val="single" w:sz="4" w:space="0" w:color="auto"/>
              <w:left w:val="single" w:sz="4" w:space="0" w:color="auto"/>
              <w:bottom w:val="single" w:sz="4" w:space="0" w:color="auto"/>
              <w:right w:val="single" w:sz="4" w:space="0" w:color="auto"/>
            </w:tcBorders>
          </w:tcPr>
          <w:p w14:paraId="5136E4EF" w14:textId="77777777" w:rsidR="00423257" w:rsidRPr="00020619" w:rsidDel="001C4204" w:rsidRDefault="00423257" w:rsidP="00864629">
            <w:pPr>
              <w:pStyle w:val="TAL"/>
              <w:rPr>
                <w:ins w:id="81125" w:author="BigCREditor-RAN4#104-bis" w:date="2022-10-21T18:18:00Z"/>
                <w:lang w:eastAsia="zh-CN"/>
              </w:rPr>
            </w:pPr>
            <w:ins w:id="81126" w:author="BigCREditor-RAN4#104-bis" w:date="2022-10-21T18:18:00Z">
              <w:r w:rsidRPr="00020619">
                <w:t>3</w:t>
              </w:r>
            </w:ins>
          </w:p>
        </w:tc>
        <w:tc>
          <w:tcPr>
            <w:tcW w:w="7010" w:type="dxa"/>
            <w:tcBorders>
              <w:top w:val="single" w:sz="4" w:space="0" w:color="auto"/>
              <w:left w:val="single" w:sz="4" w:space="0" w:color="auto"/>
              <w:bottom w:val="single" w:sz="4" w:space="0" w:color="auto"/>
              <w:right w:val="single" w:sz="4" w:space="0" w:color="auto"/>
            </w:tcBorders>
          </w:tcPr>
          <w:p w14:paraId="41F97825" w14:textId="77777777" w:rsidR="00423257" w:rsidRPr="00020619" w:rsidDel="001C4204" w:rsidRDefault="00423257" w:rsidP="00864629">
            <w:pPr>
              <w:pStyle w:val="TAL"/>
              <w:rPr>
                <w:ins w:id="81127" w:author="BigCREditor-RAN4#104-bis" w:date="2022-10-21T18:18:00Z"/>
              </w:rPr>
            </w:pPr>
            <w:ins w:id="81128" w:author="BigCREditor-RAN4#104-bis" w:date="2022-10-21T18:18:00Z">
              <w:r w:rsidRPr="00020619">
                <w:t xml:space="preserve">30 kHz SSB SCS, </w:t>
              </w:r>
              <w:r w:rsidRPr="00020619">
                <w:rPr>
                  <w:lang w:eastAsia="zh-CN"/>
                </w:rPr>
                <w:t>2</w:t>
              </w:r>
              <w:r w:rsidRPr="00020619">
                <w:t>0 MHz bandwidth, TDD duplex mode</w:t>
              </w:r>
            </w:ins>
          </w:p>
        </w:tc>
      </w:tr>
      <w:tr w:rsidR="00423257" w:rsidRPr="00020619" w14:paraId="3891EC63" w14:textId="77777777" w:rsidTr="00864629">
        <w:trPr>
          <w:trHeight w:val="187"/>
          <w:ins w:id="81129" w:author="BigCREditor-RAN4#104-bis" w:date="2022-10-21T18:18:00Z"/>
        </w:trPr>
        <w:tc>
          <w:tcPr>
            <w:tcW w:w="2340" w:type="dxa"/>
            <w:tcBorders>
              <w:top w:val="single" w:sz="4" w:space="0" w:color="auto"/>
              <w:left w:val="single" w:sz="4" w:space="0" w:color="auto"/>
              <w:bottom w:val="single" w:sz="4" w:space="0" w:color="auto"/>
              <w:right w:val="single" w:sz="4" w:space="0" w:color="auto"/>
            </w:tcBorders>
          </w:tcPr>
          <w:p w14:paraId="2E2485DD" w14:textId="77777777" w:rsidR="00423257" w:rsidRPr="00020619" w:rsidDel="001C4204" w:rsidRDefault="00423257" w:rsidP="00864629">
            <w:pPr>
              <w:pStyle w:val="TAL"/>
              <w:rPr>
                <w:ins w:id="81130" w:author="BigCREditor-RAN4#104-bis" w:date="2022-10-21T18:18:00Z"/>
                <w:lang w:eastAsia="zh-CN"/>
              </w:rPr>
            </w:pPr>
            <w:ins w:id="81131" w:author="BigCREditor-RAN4#104-bis" w:date="2022-10-21T18:18:00Z">
              <w:r w:rsidRPr="00020619">
                <w:rPr>
                  <w:rFonts w:hint="eastAsia"/>
                  <w:lang w:eastAsia="zh-CN"/>
                </w:rPr>
                <w:t>4</w:t>
              </w:r>
            </w:ins>
          </w:p>
        </w:tc>
        <w:tc>
          <w:tcPr>
            <w:tcW w:w="7010" w:type="dxa"/>
            <w:tcBorders>
              <w:top w:val="single" w:sz="4" w:space="0" w:color="auto"/>
              <w:left w:val="single" w:sz="4" w:space="0" w:color="auto"/>
              <w:bottom w:val="single" w:sz="4" w:space="0" w:color="auto"/>
              <w:right w:val="single" w:sz="4" w:space="0" w:color="auto"/>
            </w:tcBorders>
          </w:tcPr>
          <w:p w14:paraId="4A304348" w14:textId="77777777" w:rsidR="00423257" w:rsidRPr="00020619" w:rsidDel="001C4204" w:rsidRDefault="00423257" w:rsidP="00864629">
            <w:pPr>
              <w:pStyle w:val="TAL"/>
              <w:rPr>
                <w:ins w:id="81132" w:author="BigCREditor-RAN4#104-bis" w:date="2022-10-21T18:18:00Z"/>
              </w:rPr>
            </w:pPr>
            <w:ins w:id="81133" w:author="BigCREditor-RAN4#104-bis" w:date="2022-10-21T18:18:00Z">
              <w:r w:rsidRPr="00020619">
                <w:t>15 kHz SSB SCS, 10 MHz bandwidth, HD-FDD duplex mode</w:t>
              </w:r>
              <w:r w:rsidRPr="00020619">
                <w:rPr>
                  <w:rFonts w:hint="eastAsia"/>
                  <w:lang w:eastAsia="zh-CN"/>
                </w:rPr>
                <w:t xml:space="preserve"> </w:t>
              </w:r>
            </w:ins>
          </w:p>
        </w:tc>
      </w:tr>
    </w:tbl>
    <w:p w14:paraId="51265387" w14:textId="77777777" w:rsidR="00423257" w:rsidRPr="00020619" w:rsidRDefault="00423257" w:rsidP="00423257">
      <w:pPr>
        <w:rPr>
          <w:ins w:id="81134" w:author="BigCREditor-RAN4#104-bis" w:date="2022-10-21T18:18:00Z"/>
        </w:rPr>
      </w:pPr>
    </w:p>
    <w:p w14:paraId="465F3969" w14:textId="77777777" w:rsidR="00423257" w:rsidRPr="00020619" w:rsidRDefault="00423257" w:rsidP="00423257">
      <w:pPr>
        <w:pStyle w:val="TH"/>
        <w:rPr>
          <w:ins w:id="81135" w:author="BigCREditor-RAN4#104-bis" w:date="2022-10-21T18:18:00Z"/>
        </w:rPr>
      </w:pPr>
      <w:ins w:id="81136" w:author="BigCREditor-RAN4#104-bis" w:date="2022-10-21T18:18:00Z">
        <w:r w:rsidRPr="00020619">
          <w:t xml:space="preserve">Table A.16.6.1.10.2-2: General test parameters for SA intra-frequency event triggered reporting without gap for FDD </w:t>
        </w:r>
        <w:proofErr w:type="spellStart"/>
        <w:r w:rsidRPr="00020619">
          <w:t>PCell</w:t>
        </w:r>
        <w:proofErr w:type="spellEnd"/>
        <w:r w:rsidRPr="00020619">
          <w:t xml:space="preserve"> in FR1 with SSB index reading</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423257" w:rsidRPr="00020619" w14:paraId="4284BC38" w14:textId="77777777" w:rsidTr="00864629">
        <w:trPr>
          <w:cantSplit/>
          <w:trHeight w:val="344"/>
          <w:ins w:id="81137"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4E2A430A" w14:textId="77777777" w:rsidR="00423257" w:rsidRPr="00020619" w:rsidRDefault="00423257" w:rsidP="00864629">
            <w:pPr>
              <w:pStyle w:val="TAH"/>
              <w:rPr>
                <w:ins w:id="81138" w:author="BigCREditor-RAN4#104-bis" w:date="2022-10-21T18:18:00Z"/>
                <w:rFonts w:cs="Arial"/>
              </w:rPr>
            </w:pPr>
            <w:ins w:id="81139" w:author="BigCREditor-RAN4#104-bis" w:date="2022-10-21T18:18:00Z">
              <w:r w:rsidRPr="00020619">
                <w:t>Parameter</w:t>
              </w:r>
            </w:ins>
          </w:p>
        </w:tc>
        <w:tc>
          <w:tcPr>
            <w:tcW w:w="709" w:type="dxa"/>
            <w:tcBorders>
              <w:top w:val="single" w:sz="4" w:space="0" w:color="auto"/>
              <w:left w:val="single" w:sz="4" w:space="0" w:color="auto"/>
              <w:bottom w:val="single" w:sz="4" w:space="0" w:color="auto"/>
              <w:right w:val="single" w:sz="4" w:space="0" w:color="auto"/>
            </w:tcBorders>
            <w:hideMark/>
          </w:tcPr>
          <w:p w14:paraId="465AC4ED" w14:textId="77777777" w:rsidR="00423257" w:rsidRPr="00020619" w:rsidRDefault="00423257" w:rsidP="00864629">
            <w:pPr>
              <w:pStyle w:val="TAH"/>
              <w:rPr>
                <w:ins w:id="81140" w:author="BigCREditor-RAN4#104-bis" w:date="2022-10-21T18:18:00Z"/>
                <w:rFonts w:cs="Arial"/>
              </w:rPr>
            </w:pPr>
            <w:ins w:id="81141" w:author="BigCREditor-RAN4#104-bis" w:date="2022-10-21T18:18:00Z">
              <w:r w:rsidRPr="00020619">
                <w:t>Unit</w:t>
              </w:r>
            </w:ins>
          </w:p>
        </w:tc>
        <w:tc>
          <w:tcPr>
            <w:tcW w:w="992" w:type="dxa"/>
            <w:tcBorders>
              <w:top w:val="single" w:sz="4" w:space="0" w:color="auto"/>
              <w:left w:val="single" w:sz="4" w:space="0" w:color="auto"/>
              <w:bottom w:val="single" w:sz="4" w:space="0" w:color="auto"/>
              <w:right w:val="single" w:sz="4" w:space="0" w:color="auto"/>
            </w:tcBorders>
            <w:hideMark/>
          </w:tcPr>
          <w:p w14:paraId="2341A053" w14:textId="77777777" w:rsidR="00423257" w:rsidRPr="00020619" w:rsidRDefault="00423257" w:rsidP="00864629">
            <w:pPr>
              <w:pStyle w:val="TAH"/>
              <w:rPr>
                <w:ins w:id="81142" w:author="BigCREditor-RAN4#104-bis" w:date="2022-10-21T18:18:00Z"/>
                <w:lang w:eastAsia="zh-CN"/>
              </w:rPr>
            </w:pPr>
            <w:ins w:id="81143" w:author="BigCREditor-RAN4#104-bis" w:date="2022-10-21T18:18:00Z">
              <w:r w:rsidRPr="00020619">
                <w:rPr>
                  <w:lang w:eastAsia="zh-CN"/>
                </w:rPr>
                <w:t>Test configuration</w:t>
              </w:r>
            </w:ins>
          </w:p>
        </w:tc>
        <w:tc>
          <w:tcPr>
            <w:tcW w:w="2410" w:type="dxa"/>
            <w:tcBorders>
              <w:top w:val="single" w:sz="4" w:space="0" w:color="auto"/>
              <w:left w:val="single" w:sz="4" w:space="0" w:color="auto"/>
              <w:bottom w:val="single" w:sz="4" w:space="0" w:color="auto"/>
              <w:right w:val="single" w:sz="4" w:space="0" w:color="auto"/>
            </w:tcBorders>
            <w:hideMark/>
          </w:tcPr>
          <w:p w14:paraId="27B05D08" w14:textId="77777777" w:rsidR="00423257" w:rsidRPr="00020619" w:rsidRDefault="00423257" w:rsidP="00864629">
            <w:pPr>
              <w:pStyle w:val="TAH"/>
              <w:rPr>
                <w:ins w:id="81144" w:author="BigCREditor-RAN4#104-bis" w:date="2022-10-21T18:18:00Z"/>
                <w:rFonts w:cs="Arial"/>
              </w:rPr>
            </w:pPr>
            <w:ins w:id="81145" w:author="BigCREditor-RAN4#104-bis" w:date="2022-10-21T18:18:00Z">
              <w:r w:rsidRPr="00020619">
                <w:t>Value</w:t>
              </w:r>
            </w:ins>
          </w:p>
        </w:tc>
        <w:tc>
          <w:tcPr>
            <w:tcW w:w="2977" w:type="dxa"/>
            <w:tcBorders>
              <w:top w:val="single" w:sz="4" w:space="0" w:color="auto"/>
              <w:left w:val="single" w:sz="4" w:space="0" w:color="auto"/>
              <w:bottom w:val="single" w:sz="4" w:space="0" w:color="auto"/>
              <w:right w:val="single" w:sz="4" w:space="0" w:color="auto"/>
            </w:tcBorders>
            <w:hideMark/>
          </w:tcPr>
          <w:p w14:paraId="33EDBD52" w14:textId="77777777" w:rsidR="00423257" w:rsidRPr="00020619" w:rsidRDefault="00423257" w:rsidP="00864629">
            <w:pPr>
              <w:pStyle w:val="TAH"/>
              <w:rPr>
                <w:ins w:id="81146" w:author="BigCREditor-RAN4#104-bis" w:date="2022-10-21T18:18:00Z"/>
                <w:rFonts w:cs="Arial"/>
              </w:rPr>
            </w:pPr>
            <w:ins w:id="81147" w:author="BigCREditor-RAN4#104-bis" w:date="2022-10-21T18:18:00Z">
              <w:r w:rsidRPr="00020619">
                <w:t>Comment</w:t>
              </w:r>
            </w:ins>
          </w:p>
        </w:tc>
      </w:tr>
      <w:tr w:rsidR="00423257" w:rsidRPr="00020619" w14:paraId="688B128C" w14:textId="77777777" w:rsidTr="00864629">
        <w:trPr>
          <w:cantSplit/>
          <w:ins w:id="81148"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79358A7B" w14:textId="77777777" w:rsidR="00423257" w:rsidRPr="00020619" w:rsidRDefault="00423257" w:rsidP="00864629">
            <w:pPr>
              <w:pStyle w:val="TAL"/>
              <w:rPr>
                <w:ins w:id="81149" w:author="BigCREditor-RAN4#104-bis" w:date="2022-10-21T18:18:00Z"/>
                <w:rFonts w:cs="Arial"/>
              </w:rPr>
            </w:pPr>
            <w:ins w:id="81150" w:author="BigCREditor-RAN4#104-bis" w:date="2022-10-21T18:18:00Z">
              <w:r w:rsidRPr="00020619">
                <w:t>Active cell</w:t>
              </w:r>
            </w:ins>
          </w:p>
        </w:tc>
        <w:tc>
          <w:tcPr>
            <w:tcW w:w="709" w:type="dxa"/>
            <w:tcBorders>
              <w:top w:val="single" w:sz="4" w:space="0" w:color="auto"/>
              <w:left w:val="single" w:sz="4" w:space="0" w:color="auto"/>
              <w:bottom w:val="single" w:sz="4" w:space="0" w:color="auto"/>
              <w:right w:val="single" w:sz="4" w:space="0" w:color="auto"/>
            </w:tcBorders>
          </w:tcPr>
          <w:p w14:paraId="160E7E3B" w14:textId="77777777" w:rsidR="00423257" w:rsidRPr="00020619" w:rsidRDefault="00423257" w:rsidP="00864629">
            <w:pPr>
              <w:pStyle w:val="TAL"/>
              <w:rPr>
                <w:ins w:id="81151" w:author="BigCREditor-RAN4#104-bis" w:date="2022-10-21T18:18: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50D667D" w14:textId="77777777" w:rsidR="00423257" w:rsidRPr="00020619" w:rsidRDefault="00423257" w:rsidP="00864629">
            <w:pPr>
              <w:pStyle w:val="TAL"/>
              <w:rPr>
                <w:ins w:id="81152" w:author="BigCREditor-RAN4#104-bis" w:date="2022-10-21T18:18:00Z"/>
                <w:lang w:eastAsia="zh-CN"/>
              </w:rPr>
            </w:pPr>
            <w:ins w:id="81153"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2E21A712" w14:textId="77777777" w:rsidR="00423257" w:rsidRPr="00020619" w:rsidRDefault="00423257" w:rsidP="00864629">
            <w:pPr>
              <w:pStyle w:val="TAL"/>
              <w:rPr>
                <w:ins w:id="81154" w:author="BigCREditor-RAN4#104-bis" w:date="2022-10-21T18:18:00Z"/>
                <w:rFonts w:cs="Arial"/>
              </w:rPr>
            </w:pPr>
            <w:ins w:id="81155" w:author="BigCREditor-RAN4#104-bis" w:date="2022-10-21T18:18:00Z">
              <w:r w:rsidRPr="00020619">
                <w:t>Cell 1</w:t>
              </w:r>
            </w:ins>
          </w:p>
        </w:tc>
        <w:tc>
          <w:tcPr>
            <w:tcW w:w="2977" w:type="dxa"/>
            <w:tcBorders>
              <w:top w:val="single" w:sz="4" w:space="0" w:color="auto"/>
              <w:left w:val="single" w:sz="4" w:space="0" w:color="auto"/>
              <w:bottom w:val="single" w:sz="4" w:space="0" w:color="auto"/>
              <w:right w:val="single" w:sz="4" w:space="0" w:color="auto"/>
            </w:tcBorders>
          </w:tcPr>
          <w:p w14:paraId="5C133953" w14:textId="77777777" w:rsidR="00423257" w:rsidRPr="00020619" w:rsidRDefault="00423257" w:rsidP="00864629">
            <w:pPr>
              <w:pStyle w:val="TAL"/>
              <w:rPr>
                <w:ins w:id="81156" w:author="BigCREditor-RAN4#104-bis" w:date="2022-10-21T18:18:00Z"/>
                <w:rFonts w:cs="Arial"/>
              </w:rPr>
            </w:pPr>
          </w:p>
        </w:tc>
      </w:tr>
      <w:tr w:rsidR="00423257" w:rsidRPr="00020619" w14:paraId="2EB2375D" w14:textId="77777777" w:rsidTr="00864629">
        <w:trPr>
          <w:cantSplit/>
          <w:ins w:id="81157"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3A536631" w14:textId="77777777" w:rsidR="00423257" w:rsidRPr="00020619" w:rsidRDefault="00423257" w:rsidP="00864629">
            <w:pPr>
              <w:pStyle w:val="TAL"/>
              <w:rPr>
                <w:ins w:id="81158" w:author="BigCREditor-RAN4#104-bis" w:date="2022-10-21T18:18:00Z"/>
                <w:rFonts w:cs="Arial"/>
                <w:b/>
              </w:rPr>
            </w:pPr>
            <w:ins w:id="81159" w:author="BigCREditor-RAN4#104-bis" w:date="2022-10-21T18:18:00Z">
              <w:r w:rsidRPr="00020619">
                <w:rPr>
                  <w:bCs/>
                </w:rPr>
                <w:t>Neighbour cell</w:t>
              </w:r>
            </w:ins>
          </w:p>
        </w:tc>
        <w:tc>
          <w:tcPr>
            <w:tcW w:w="709" w:type="dxa"/>
            <w:tcBorders>
              <w:top w:val="single" w:sz="4" w:space="0" w:color="auto"/>
              <w:left w:val="single" w:sz="4" w:space="0" w:color="auto"/>
              <w:bottom w:val="single" w:sz="4" w:space="0" w:color="auto"/>
              <w:right w:val="single" w:sz="4" w:space="0" w:color="auto"/>
            </w:tcBorders>
          </w:tcPr>
          <w:p w14:paraId="2C843DC5" w14:textId="77777777" w:rsidR="00423257" w:rsidRPr="00020619" w:rsidRDefault="00423257" w:rsidP="00864629">
            <w:pPr>
              <w:pStyle w:val="TAL"/>
              <w:rPr>
                <w:ins w:id="81160" w:author="BigCREditor-RAN4#104-bis" w:date="2022-10-21T18:18:00Z"/>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68426B7B" w14:textId="77777777" w:rsidR="00423257" w:rsidRPr="00020619" w:rsidRDefault="00423257" w:rsidP="00864629">
            <w:pPr>
              <w:pStyle w:val="TAL"/>
              <w:rPr>
                <w:ins w:id="81161" w:author="BigCREditor-RAN4#104-bis" w:date="2022-10-21T18:18:00Z"/>
                <w:bCs/>
              </w:rPr>
            </w:pPr>
            <w:ins w:id="81162"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5722415F" w14:textId="77777777" w:rsidR="00423257" w:rsidRPr="00020619" w:rsidRDefault="00423257" w:rsidP="00864629">
            <w:pPr>
              <w:pStyle w:val="TAL"/>
              <w:rPr>
                <w:ins w:id="81163" w:author="BigCREditor-RAN4#104-bis" w:date="2022-10-21T18:18:00Z"/>
                <w:rFonts w:cs="Arial"/>
                <w:b/>
              </w:rPr>
            </w:pPr>
            <w:ins w:id="81164" w:author="BigCREditor-RAN4#104-bis" w:date="2022-10-21T18:18:00Z">
              <w:r w:rsidRPr="00020619">
                <w:rPr>
                  <w:bCs/>
                </w:rPr>
                <w:t>Cell 2</w:t>
              </w:r>
            </w:ins>
          </w:p>
        </w:tc>
        <w:tc>
          <w:tcPr>
            <w:tcW w:w="2977" w:type="dxa"/>
            <w:tcBorders>
              <w:top w:val="single" w:sz="4" w:space="0" w:color="auto"/>
              <w:left w:val="single" w:sz="4" w:space="0" w:color="auto"/>
              <w:bottom w:val="single" w:sz="4" w:space="0" w:color="auto"/>
              <w:right w:val="single" w:sz="4" w:space="0" w:color="auto"/>
            </w:tcBorders>
            <w:hideMark/>
          </w:tcPr>
          <w:p w14:paraId="5832C4BC" w14:textId="77777777" w:rsidR="00423257" w:rsidRPr="00020619" w:rsidRDefault="00423257" w:rsidP="00864629">
            <w:pPr>
              <w:pStyle w:val="TAL"/>
              <w:rPr>
                <w:ins w:id="81165" w:author="BigCREditor-RAN4#104-bis" w:date="2022-10-21T18:18:00Z"/>
                <w:rFonts w:cs="Arial"/>
                <w:b/>
              </w:rPr>
            </w:pPr>
            <w:ins w:id="81166" w:author="BigCREditor-RAN4#104-bis" w:date="2022-10-21T18:18:00Z">
              <w:r w:rsidRPr="00020619">
                <w:rPr>
                  <w:bCs/>
                </w:rPr>
                <w:t>Cell to be identified.</w:t>
              </w:r>
            </w:ins>
          </w:p>
        </w:tc>
      </w:tr>
      <w:tr w:rsidR="00423257" w:rsidRPr="00020619" w14:paraId="58A65FF3" w14:textId="77777777" w:rsidTr="00864629">
        <w:trPr>
          <w:cantSplit/>
          <w:ins w:id="81167"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0602C72D" w14:textId="77777777" w:rsidR="00423257" w:rsidRPr="00020619" w:rsidRDefault="00423257" w:rsidP="00864629">
            <w:pPr>
              <w:pStyle w:val="TAL"/>
              <w:rPr>
                <w:ins w:id="81168" w:author="BigCREditor-RAN4#104-bis" w:date="2022-10-21T18:18:00Z"/>
                <w:rFonts w:cs="Arial"/>
                <w:b/>
              </w:rPr>
            </w:pPr>
            <w:ins w:id="81169" w:author="BigCREditor-RAN4#104-bis" w:date="2022-10-21T18:18:00Z">
              <w:r w:rsidRPr="00020619">
                <w:t>RF Channel Number</w:t>
              </w:r>
            </w:ins>
          </w:p>
        </w:tc>
        <w:tc>
          <w:tcPr>
            <w:tcW w:w="709" w:type="dxa"/>
            <w:tcBorders>
              <w:top w:val="single" w:sz="4" w:space="0" w:color="auto"/>
              <w:left w:val="single" w:sz="4" w:space="0" w:color="auto"/>
              <w:bottom w:val="single" w:sz="4" w:space="0" w:color="auto"/>
              <w:right w:val="single" w:sz="4" w:space="0" w:color="auto"/>
            </w:tcBorders>
          </w:tcPr>
          <w:p w14:paraId="339FBB67" w14:textId="77777777" w:rsidR="00423257" w:rsidRPr="00020619" w:rsidRDefault="00423257" w:rsidP="00864629">
            <w:pPr>
              <w:pStyle w:val="TAL"/>
              <w:rPr>
                <w:ins w:id="81170" w:author="BigCREditor-RAN4#104-bis" w:date="2022-10-21T18:18:00Z"/>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11E51EC9" w14:textId="77777777" w:rsidR="00423257" w:rsidRPr="00020619" w:rsidRDefault="00423257" w:rsidP="00864629">
            <w:pPr>
              <w:pStyle w:val="TAL"/>
              <w:rPr>
                <w:ins w:id="81171" w:author="BigCREditor-RAN4#104-bis" w:date="2022-10-21T18:18:00Z"/>
                <w:bCs/>
              </w:rPr>
            </w:pPr>
            <w:ins w:id="81172"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1DDAB99F" w14:textId="77777777" w:rsidR="00423257" w:rsidRPr="00020619" w:rsidRDefault="00423257" w:rsidP="00864629">
            <w:pPr>
              <w:pStyle w:val="TAL"/>
              <w:rPr>
                <w:ins w:id="81173" w:author="BigCREditor-RAN4#104-bis" w:date="2022-10-21T18:18:00Z"/>
                <w:rFonts w:cs="Arial"/>
                <w:b/>
              </w:rPr>
            </w:pPr>
            <w:ins w:id="81174" w:author="BigCREditor-RAN4#104-bis" w:date="2022-10-21T18:18:00Z">
              <w:r w:rsidRPr="00020619">
                <w:rPr>
                  <w:bCs/>
                </w:rPr>
                <w:t>1: Cell 1 and Cell 2</w:t>
              </w:r>
            </w:ins>
          </w:p>
        </w:tc>
        <w:tc>
          <w:tcPr>
            <w:tcW w:w="2977" w:type="dxa"/>
            <w:tcBorders>
              <w:top w:val="single" w:sz="4" w:space="0" w:color="auto"/>
              <w:left w:val="single" w:sz="4" w:space="0" w:color="auto"/>
              <w:bottom w:val="single" w:sz="4" w:space="0" w:color="auto"/>
              <w:right w:val="single" w:sz="4" w:space="0" w:color="auto"/>
            </w:tcBorders>
          </w:tcPr>
          <w:p w14:paraId="6B0FCFDE" w14:textId="77777777" w:rsidR="00423257" w:rsidRPr="00020619" w:rsidRDefault="00423257" w:rsidP="00864629">
            <w:pPr>
              <w:pStyle w:val="TAL"/>
              <w:rPr>
                <w:ins w:id="81175" w:author="BigCREditor-RAN4#104-bis" w:date="2022-10-21T18:18:00Z"/>
                <w:rFonts w:cs="Arial"/>
                <w:b/>
              </w:rPr>
            </w:pPr>
          </w:p>
        </w:tc>
      </w:tr>
      <w:tr w:rsidR="00423257" w:rsidRPr="00020619" w14:paraId="714D67B2" w14:textId="77777777" w:rsidTr="00864629">
        <w:trPr>
          <w:cantSplit/>
          <w:ins w:id="81176"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01BBC120" w14:textId="77777777" w:rsidR="00423257" w:rsidRPr="00020619" w:rsidRDefault="00423257" w:rsidP="00864629">
            <w:pPr>
              <w:pStyle w:val="TAL"/>
              <w:rPr>
                <w:ins w:id="81177" w:author="BigCREditor-RAN4#104-bis" w:date="2022-10-21T18:18:00Z"/>
                <w:lang w:eastAsia="zh-CN"/>
              </w:rPr>
            </w:pPr>
            <w:ins w:id="81178" w:author="BigCREditor-RAN4#104-bis" w:date="2022-10-21T18:18:00Z">
              <w:r w:rsidRPr="00020619">
                <w:rPr>
                  <w:lang w:eastAsia="zh-CN"/>
                </w:rPr>
                <w:t>CD-SSB configuration</w:t>
              </w:r>
            </w:ins>
          </w:p>
        </w:tc>
        <w:tc>
          <w:tcPr>
            <w:tcW w:w="709" w:type="dxa"/>
            <w:tcBorders>
              <w:top w:val="single" w:sz="4" w:space="0" w:color="auto"/>
              <w:left w:val="single" w:sz="4" w:space="0" w:color="auto"/>
              <w:bottom w:val="single" w:sz="4" w:space="0" w:color="auto"/>
              <w:right w:val="single" w:sz="4" w:space="0" w:color="auto"/>
            </w:tcBorders>
          </w:tcPr>
          <w:p w14:paraId="1AECA5EB" w14:textId="77777777" w:rsidR="00423257" w:rsidRPr="00020619" w:rsidRDefault="00423257" w:rsidP="00864629">
            <w:pPr>
              <w:pStyle w:val="TAL"/>
              <w:rPr>
                <w:ins w:id="81179" w:author="BigCREditor-RAN4#104-bis" w:date="2022-10-21T18:18: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3A5F22F" w14:textId="77777777" w:rsidR="00423257" w:rsidRPr="00020619" w:rsidRDefault="00423257" w:rsidP="00864629">
            <w:pPr>
              <w:pStyle w:val="TAL"/>
              <w:rPr>
                <w:ins w:id="81180" w:author="BigCREditor-RAN4#104-bis" w:date="2022-10-21T18:18:00Z"/>
                <w:bCs/>
                <w:lang w:eastAsia="zh-CN"/>
              </w:rPr>
            </w:pPr>
            <w:ins w:id="81181" w:author="BigCREditor-RAN4#104-bis" w:date="2022-10-21T18:18:00Z">
              <w:r w:rsidRPr="00020619">
                <w:rPr>
                  <w:lang w:eastAsia="zh-CN"/>
                </w:rPr>
                <w:t>1</w:t>
              </w:r>
              <w:r w:rsidRPr="00020619">
                <w:rPr>
                  <w:rFonts w:hint="eastAsia"/>
                  <w:lang w:eastAsia="zh-CN"/>
                </w:rPr>
                <w:t>, 2, 4</w:t>
              </w:r>
            </w:ins>
          </w:p>
        </w:tc>
        <w:tc>
          <w:tcPr>
            <w:tcW w:w="2410" w:type="dxa"/>
            <w:tcBorders>
              <w:top w:val="single" w:sz="4" w:space="0" w:color="auto"/>
              <w:left w:val="single" w:sz="4" w:space="0" w:color="auto"/>
              <w:bottom w:val="single" w:sz="4" w:space="0" w:color="auto"/>
              <w:right w:val="single" w:sz="4" w:space="0" w:color="auto"/>
            </w:tcBorders>
            <w:hideMark/>
          </w:tcPr>
          <w:p w14:paraId="104895F9" w14:textId="77777777" w:rsidR="00423257" w:rsidRPr="00020619" w:rsidRDefault="00423257" w:rsidP="00864629">
            <w:pPr>
              <w:pStyle w:val="TAL"/>
              <w:rPr>
                <w:ins w:id="81182" w:author="BigCREditor-RAN4#104-bis" w:date="2022-10-21T18:18:00Z"/>
                <w:bCs/>
                <w:lang w:eastAsia="zh-CN"/>
              </w:rPr>
            </w:pPr>
            <w:ins w:id="81183" w:author="BigCREditor-RAN4#104-bis" w:date="2022-10-21T18:18:00Z">
              <w:r w:rsidRPr="00020619">
                <w:rPr>
                  <w:noProof/>
                </w:rPr>
                <w:t>SSB.4 RedCap FR1</w:t>
              </w:r>
            </w:ins>
          </w:p>
        </w:tc>
        <w:tc>
          <w:tcPr>
            <w:tcW w:w="2977" w:type="dxa"/>
            <w:tcBorders>
              <w:top w:val="single" w:sz="4" w:space="0" w:color="auto"/>
              <w:left w:val="single" w:sz="4" w:space="0" w:color="auto"/>
              <w:bottom w:val="single" w:sz="4" w:space="0" w:color="auto"/>
              <w:right w:val="single" w:sz="4" w:space="0" w:color="auto"/>
            </w:tcBorders>
          </w:tcPr>
          <w:p w14:paraId="4BAE1AF8" w14:textId="77777777" w:rsidR="00423257" w:rsidRPr="00020619" w:rsidRDefault="00423257" w:rsidP="00864629">
            <w:pPr>
              <w:pStyle w:val="TAL"/>
              <w:rPr>
                <w:ins w:id="81184" w:author="BigCREditor-RAN4#104-bis" w:date="2022-10-21T18:18:00Z"/>
                <w:bCs/>
                <w:lang w:eastAsia="zh-CN"/>
              </w:rPr>
            </w:pPr>
          </w:p>
        </w:tc>
      </w:tr>
      <w:tr w:rsidR="00423257" w:rsidRPr="00020619" w14:paraId="0BFA1F3E" w14:textId="77777777" w:rsidTr="00864629">
        <w:trPr>
          <w:cantSplit/>
          <w:ins w:id="81185" w:author="BigCREditor-RAN4#104-bis" w:date="2022-10-21T18:18:00Z"/>
        </w:trPr>
        <w:tc>
          <w:tcPr>
            <w:tcW w:w="2518" w:type="dxa"/>
            <w:tcBorders>
              <w:top w:val="single" w:sz="4" w:space="0" w:color="auto"/>
              <w:left w:val="single" w:sz="4" w:space="0" w:color="auto"/>
              <w:bottom w:val="single" w:sz="4" w:space="0" w:color="auto"/>
              <w:right w:val="single" w:sz="4" w:space="0" w:color="auto"/>
            </w:tcBorders>
          </w:tcPr>
          <w:p w14:paraId="418FFC11" w14:textId="77777777" w:rsidR="00423257" w:rsidRPr="00020619" w:rsidRDefault="00423257" w:rsidP="00864629">
            <w:pPr>
              <w:pStyle w:val="TAL"/>
              <w:rPr>
                <w:ins w:id="81186" w:author="BigCREditor-RAN4#104-bis" w:date="2022-10-21T18:18:00Z"/>
                <w:lang w:eastAsia="zh-CN"/>
              </w:rPr>
            </w:pPr>
            <w:ins w:id="81187" w:author="BigCREditor-RAN4#104-bis" w:date="2022-10-21T18:18:00Z">
              <w:r w:rsidRPr="00020619">
                <w:rPr>
                  <w:lang w:eastAsia="zh-CN"/>
                </w:rPr>
                <w:t>NCD-SSB configuration</w:t>
              </w:r>
            </w:ins>
          </w:p>
        </w:tc>
        <w:tc>
          <w:tcPr>
            <w:tcW w:w="709" w:type="dxa"/>
            <w:tcBorders>
              <w:top w:val="single" w:sz="4" w:space="0" w:color="auto"/>
              <w:left w:val="single" w:sz="4" w:space="0" w:color="auto"/>
              <w:bottom w:val="single" w:sz="4" w:space="0" w:color="auto"/>
              <w:right w:val="single" w:sz="4" w:space="0" w:color="auto"/>
            </w:tcBorders>
          </w:tcPr>
          <w:p w14:paraId="4BC6014D" w14:textId="77777777" w:rsidR="00423257" w:rsidRPr="00020619" w:rsidRDefault="00423257" w:rsidP="00864629">
            <w:pPr>
              <w:pStyle w:val="TAL"/>
              <w:rPr>
                <w:ins w:id="81188" w:author="BigCREditor-RAN4#104-bis" w:date="2022-10-21T18:18:00Z"/>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062CBABF" w14:textId="77777777" w:rsidR="00423257" w:rsidRPr="00020619" w:rsidRDefault="00423257" w:rsidP="00864629">
            <w:pPr>
              <w:pStyle w:val="TAL"/>
              <w:rPr>
                <w:ins w:id="81189" w:author="BigCREditor-RAN4#104-bis" w:date="2022-10-21T18:18:00Z"/>
                <w:lang w:eastAsia="zh-CN"/>
              </w:rPr>
            </w:pPr>
            <w:ins w:id="81190" w:author="BigCREditor-RAN4#104-bis" w:date="2022-10-21T18:18:00Z">
              <w:r w:rsidRPr="00020619">
                <w:rPr>
                  <w:rFonts w:hint="eastAsia"/>
                  <w:lang w:eastAsia="zh-CN"/>
                </w:rPr>
                <w:t>3</w:t>
              </w:r>
            </w:ins>
          </w:p>
        </w:tc>
        <w:tc>
          <w:tcPr>
            <w:tcW w:w="2410" w:type="dxa"/>
            <w:tcBorders>
              <w:top w:val="single" w:sz="4" w:space="0" w:color="auto"/>
              <w:left w:val="single" w:sz="4" w:space="0" w:color="auto"/>
              <w:bottom w:val="single" w:sz="4" w:space="0" w:color="auto"/>
              <w:right w:val="single" w:sz="4" w:space="0" w:color="auto"/>
            </w:tcBorders>
          </w:tcPr>
          <w:p w14:paraId="7D04E7B5" w14:textId="77777777" w:rsidR="00423257" w:rsidRPr="00020619" w:rsidRDefault="00423257" w:rsidP="00864629">
            <w:pPr>
              <w:pStyle w:val="TAL"/>
              <w:rPr>
                <w:ins w:id="81191" w:author="BigCREditor-RAN4#104-bis" w:date="2022-10-21T18:18:00Z"/>
                <w:bCs/>
                <w:lang w:eastAsia="zh-CN"/>
              </w:rPr>
            </w:pPr>
            <w:ins w:id="81192" w:author="BigCREditor-RAN4#104-bis" w:date="2022-10-21T18:18:00Z">
              <w:r w:rsidRPr="00020619">
                <w:rPr>
                  <w:noProof/>
                </w:rPr>
                <w:t xml:space="preserve">SSB.6 RedCap FR1 </w:t>
              </w:r>
              <w:r w:rsidRPr="00020619">
                <w:rPr>
                  <w:vertAlign w:val="superscript"/>
                </w:rPr>
                <w:t xml:space="preserve">Note </w:t>
              </w:r>
              <w:r w:rsidRPr="00020619">
                <w:rPr>
                  <w:rFonts w:hint="eastAsia"/>
                  <w:vertAlign w:val="superscript"/>
                  <w:lang w:eastAsia="zh-CN"/>
                </w:rPr>
                <w:t>1</w:t>
              </w:r>
            </w:ins>
          </w:p>
        </w:tc>
        <w:tc>
          <w:tcPr>
            <w:tcW w:w="2977" w:type="dxa"/>
            <w:tcBorders>
              <w:top w:val="single" w:sz="4" w:space="0" w:color="auto"/>
              <w:left w:val="single" w:sz="4" w:space="0" w:color="auto"/>
              <w:bottom w:val="single" w:sz="4" w:space="0" w:color="auto"/>
              <w:right w:val="single" w:sz="4" w:space="0" w:color="auto"/>
            </w:tcBorders>
          </w:tcPr>
          <w:p w14:paraId="4039FF0B" w14:textId="77777777" w:rsidR="00423257" w:rsidRPr="00020619" w:rsidRDefault="00423257" w:rsidP="00864629">
            <w:pPr>
              <w:pStyle w:val="TAL"/>
              <w:rPr>
                <w:ins w:id="81193" w:author="BigCREditor-RAN4#104-bis" w:date="2022-10-21T18:18:00Z"/>
                <w:bCs/>
                <w:lang w:eastAsia="zh-CN"/>
              </w:rPr>
            </w:pPr>
          </w:p>
        </w:tc>
      </w:tr>
      <w:tr w:rsidR="00423257" w:rsidRPr="00020619" w14:paraId="20D847BB" w14:textId="77777777" w:rsidTr="00864629">
        <w:trPr>
          <w:cantSplit/>
          <w:ins w:id="81194"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158D43A0" w14:textId="77777777" w:rsidR="00423257" w:rsidRPr="00020619" w:rsidRDefault="00423257" w:rsidP="00864629">
            <w:pPr>
              <w:pStyle w:val="TAL"/>
              <w:rPr>
                <w:ins w:id="81195" w:author="BigCREditor-RAN4#104-bis" w:date="2022-10-21T18:18:00Z"/>
                <w:lang w:eastAsia="zh-CN"/>
              </w:rPr>
            </w:pPr>
            <w:ins w:id="81196" w:author="BigCREditor-RAN4#104-bis" w:date="2022-10-21T18:18:00Z">
              <w:r w:rsidRPr="00020619">
                <w:rPr>
                  <w:lang w:eastAsia="zh-CN"/>
                </w:rPr>
                <w:t>SMTC configuration for CD-SSB</w:t>
              </w:r>
            </w:ins>
          </w:p>
        </w:tc>
        <w:tc>
          <w:tcPr>
            <w:tcW w:w="709" w:type="dxa"/>
            <w:tcBorders>
              <w:top w:val="single" w:sz="4" w:space="0" w:color="auto"/>
              <w:left w:val="single" w:sz="4" w:space="0" w:color="auto"/>
              <w:bottom w:val="single" w:sz="4" w:space="0" w:color="auto"/>
              <w:right w:val="single" w:sz="4" w:space="0" w:color="auto"/>
            </w:tcBorders>
          </w:tcPr>
          <w:p w14:paraId="67680A25" w14:textId="77777777" w:rsidR="00423257" w:rsidRPr="00020619" w:rsidRDefault="00423257" w:rsidP="00864629">
            <w:pPr>
              <w:pStyle w:val="TAL"/>
              <w:rPr>
                <w:ins w:id="81197" w:author="BigCREditor-RAN4#104-bis" w:date="2022-10-21T18:18: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D5A100D" w14:textId="77777777" w:rsidR="00423257" w:rsidRPr="00020619" w:rsidRDefault="00423257" w:rsidP="00864629">
            <w:pPr>
              <w:pStyle w:val="TAL"/>
              <w:rPr>
                <w:ins w:id="81198" w:author="BigCREditor-RAN4#104-bis" w:date="2022-10-21T18:18:00Z"/>
                <w:bCs/>
                <w:lang w:eastAsia="zh-CN"/>
              </w:rPr>
            </w:pPr>
            <w:ins w:id="81199"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232677B3" w14:textId="77777777" w:rsidR="00423257" w:rsidRPr="00020619" w:rsidRDefault="00423257" w:rsidP="00864629">
            <w:pPr>
              <w:pStyle w:val="TAL"/>
              <w:rPr>
                <w:ins w:id="81200" w:author="BigCREditor-RAN4#104-bis" w:date="2022-10-21T18:18:00Z"/>
                <w:bCs/>
                <w:lang w:eastAsia="zh-CN"/>
              </w:rPr>
            </w:pPr>
            <w:ins w:id="81201" w:author="BigCREditor-RAN4#104-bis" w:date="2022-10-21T18:18:00Z">
              <w:r w:rsidRPr="00020619">
                <w:rPr>
                  <w:bCs/>
                  <w:lang w:eastAsia="zh-CN"/>
                </w:rPr>
                <w:t>SMTC.1 RedCap</w:t>
              </w:r>
            </w:ins>
          </w:p>
        </w:tc>
        <w:tc>
          <w:tcPr>
            <w:tcW w:w="2977" w:type="dxa"/>
            <w:tcBorders>
              <w:top w:val="single" w:sz="4" w:space="0" w:color="auto"/>
              <w:left w:val="single" w:sz="4" w:space="0" w:color="auto"/>
              <w:bottom w:val="single" w:sz="4" w:space="0" w:color="auto"/>
              <w:right w:val="single" w:sz="4" w:space="0" w:color="auto"/>
            </w:tcBorders>
          </w:tcPr>
          <w:p w14:paraId="15CAD19E" w14:textId="77777777" w:rsidR="00423257" w:rsidRPr="00020619" w:rsidRDefault="00423257" w:rsidP="00864629">
            <w:pPr>
              <w:pStyle w:val="TAL"/>
              <w:rPr>
                <w:ins w:id="81202" w:author="BigCREditor-RAN4#104-bis" w:date="2022-10-21T18:18:00Z"/>
                <w:bCs/>
                <w:lang w:eastAsia="zh-CN"/>
              </w:rPr>
            </w:pPr>
          </w:p>
        </w:tc>
      </w:tr>
      <w:tr w:rsidR="00423257" w:rsidRPr="00020619" w14:paraId="057FEA3E" w14:textId="77777777" w:rsidTr="00864629">
        <w:trPr>
          <w:cantSplit/>
          <w:ins w:id="81203" w:author="BigCREditor-RAN4#104-bis" w:date="2022-10-21T18:18:00Z"/>
        </w:trPr>
        <w:tc>
          <w:tcPr>
            <w:tcW w:w="2518" w:type="dxa"/>
            <w:tcBorders>
              <w:top w:val="single" w:sz="4" w:space="0" w:color="auto"/>
              <w:left w:val="single" w:sz="4" w:space="0" w:color="auto"/>
              <w:bottom w:val="single" w:sz="4" w:space="0" w:color="auto"/>
              <w:right w:val="single" w:sz="4" w:space="0" w:color="auto"/>
            </w:tcBorders>
          </w:tcPr>
          <w:p w14:paraId="2444A6A7" w14:textId="77777777" w:rsidR="00423257" w:rsidRPr="00020619" w:rsidRDefault="00423257" w:rsidP="00864629">
            <w:pPr>
              <w:pStyle w:val="TAL"/>
              <w:rPr>
                <w:ins w:id="81204" w:author="BigCREditor-RAN4#104-bis" w:date="2022-10-21T18:18:00Z"/>
                <w:lang w:eastAsia="zh-CN"/>
              </w:rPr>
            </w:pPr>
            <w:ins w:id="81205" w:author="BigCREditor-RAN4#104-bis" w:date="2022-10-21T18:18:00Z">
              <w:r w:rsidRPr="00020619">
                <w:rPr>
                  <w:lang w:eastAsia="zh-CN"/>
                </w:rPr>
                <w:t>SMTC configuration</w:t>
              </w:r>
              <w:r w:rsidRPr="00020619">
                <w:rPr>
                  <w:rFonts w:hint="eastAsia"/>
                  <w:lang w:eastAsia="zh-CN"/>
                </w:rPr>
                <w:t xml:space="preserve"> for NCD-SSB</w:t>
              </w:r>
            </w:ins>
          </w:p>
        </w:tc>
        <w:tc>
          <w:tcPr>
            <w:tcW w:w="709" w:type="dxa"/>
            <w:tcBorders>
              <w:top w:val="single" w:sz="4" w:space="0" w:color="auto"/>
              <w:left w:val="single" w:sz="4" w:space="0" w:color="auto"/>
              <w:bottom w:val="single" w:sz="4" w:space="0" w:color="auto"/>
              <w:right w:val="single" w:sz="4" w:space="0" w:color="auto"/>
            </w:tcBorders>
          </w:tcPr>
          <w:p w14:paraId="78BA26B6" w14:textId="77777777" w:rsidR="00423257" w:rsidRPr="00020619" w:rsidRDefault="00423257" w:rsidP="00864629">
            <w:pPr>
              <w:pStyle w:val="TAL"/>
              <w:rPr>
                <w:ins w:id="81206" w:author="BigCREditor-RAN4#104-bis" w:date="2022-10-21T18:18:00Z"/>
                <w:rFonts w:cs="Arial"/>
                <w:lang w:eastAsia="zh-CN"/>
              </w:rPr>
            </w:pPr>
          </w:p>
        </w:tc>
        <w:tc>
          <w:tcPr>
            <w:tcW w:w="992" w:type="dxa"/>
            <w:tcBorders>
              <w:top w:val="single" w:sz="4" w:space="0" w:color="auto"/>
              <w:left w:val="single" w:sz="4" w:space="0" w:color="auto"/>
              <w:bottom w:val="single" w:sz="4" w:space="0" w:color="auto"/>
              <w:right w:val="single" w:sz="4" w:space="0" w:color="auto"/>
            </w:tcBorders>
          </w:tcPr>
          <w:p w14:paraId="186C105A" w14:textId="77777777" w:rsidR="00423257" w:rsidRPr="00020619" w:rsidRDefault="00423257" w:rsidP="00864629">
            <w:pPr>
              <w:pStyle w:val="TAL"/>
              <w:rPr>
                <w:ins w:id="81207" w:author="BigCREditor-RAN4#104-bis" w:date="2022-10-21T18:18:00Z"/>
                <w:lang w:eastAsia="zh-CN"/>
              </w:rPr>
            </w:pPr>
            <w:ins w:id="81208" w:author="BigCREditor-RAN4#104-bis" w:date="2022-10-21T18:18:00Z">
              <w:r w:rsidRPr="00020619">
                <w:rPr>
                  <w:rFonts w:hint="eastAsia"/>
                  <w:lang w:eastAsia="zh-CN"/>
                </w:rPr>
                <w:t>1, 2, 3, 4</w:t>
              </w:r>
            </w:ins>
          </w:p>
        </w:tc>
        <w:tc>
          <w:tcPr>
            <w:tcW w:w="2410" w:type="dxa"/>
            <w:tcBorders>
              <w:top w:val="single" w:sz="4" w:space="0" w:color="auto"/>
              <w:left w:val="single" w:sz="4" w:space="0" w:color="auto"/>
              <w:bottom w:val="single" w:sz="4" w:space="0" w:color="auto"/>
              <w:right w:val="single" w:sz="4" w:space="0" w:color="auto"/>
            </w:tcBorders>
          </w:tcPr>
          <w:p w14:paraId="04BC0678" w14:textId="77777777" w:rsidR="00423257" w:rsidRPr="00020619" w:rsidRDefault="00423257" w:rsidP="00864629">
            <w:pPr>
              <w:pStyle w:val="TAL"/>
              <w:rPr>
                <w:ins w:id="81209" w:author="BigCREditor-RAN4#104-bis" w:date="2022-10-21T18:18:00Z"/>
                <w:bCs/>
                <w:lang w:eastAsia="zh-CN"/>
              </w:rPr>
            </w:pPr>
            <w:ins w:id="81210" w:author="BigCREditor-RAN4#104-bis" w:date="2022-10-21T18:18:00Z">
              <w:r w:rsidRPr="00020619">
                <w:t>SMTC.2 RedCap</w:t>
              </w:r>
            </w:ins>
          </w:p>
        </w:tc>
        <w:tc>
          <w:tcPr>
            <w:tcW w:w="2977" w:type="dxa"/>
            <w:tcBorders>
              <w:top w:val="single" w:sz="4" w:space="0" w:color="auto"/>
              <w:left w:val="single" w:sz="4" w:space="0" w:color="auto"/>
              <w:bottom w:val="single" w:sz="4" w:space="0" w:color="auto"/>
              <w:right w:val="single" w:sz="4" w:space="0" w:color="auto"/>
            </w:tcBorders>
          </w:tcPr>
          <w:p w14:paraId="3C50DECB" w14:textId="77777777" w:rsidR="00423257" w:rsidRPr="00020619" w:rsidRDefault="00423257" w:rsidP="00864629">
            <w:pPr>
              <w:pStyle w:val="TAL"/>
              <w:rPr>
                <w:ins w:id="81211" w:author="BigCREditor-RAN4#104-bis" w:date="2022-10-21T18:18:00Z"/>
                <w:bCs/>
                <w:lang w:eastAsia="zh-CN"/>
              </w:rPr>
            </w:pPr>
          </w:p>
        </w:tc>
      </w:tr>
      <w:tr w:rsidR="00423257" w:rsidRPr="00020619" w14:paraId="6A33671D" w14:textId="77777777" w:rsidTr="00864629">
        <w:trPr>
          <w:cantSplit/>
          <w:ins w:id="81212"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1749ED7F" w14:textId="77777777" w:rsidR="00423257" w:rsidRPr="00020619" w:rsidRDefault="00423257" w:rsidP="00864629">
            <w:pPr>
              <w:pStyle w:val="TAL"/>
              <w:rPr>
                <w:ins w:id="81213" w:author="BigCREditor-RAN4#104-bis" w:date="2022-10-21T18:18:00Z"/>
                <w:rFonts w:cs="Arial"/>
              </w:rPr>
            </w:pPr>
            <w:ins w:id="81214" w:author="BigCREditor-RAN4#104-bis" w:date="2022-10-21T18:18:00Z">
              <w:r w:rsidRPr="00020619">
                <w:t>A3-Offset</w:t>
              </w:r>
            </w:ins>
          </w:p>
        </w:tc>
        <w:tc>
          <w:tcPr>
            <w:tcW w:w="709" w:type="dxa"/>
            <w:tcBorders>
              <w:top w:val="single" w:sz="4" w:space="0" w:color="auto"/>
              <w:left w:val="single" w:sz="4" w:space="0" w:color="auto"/>
              <w:bottom w:val="single" w:sz="4" w:space="0" w:color="auto"/>
              <w:right w:val="single" w:sz="4" w:space="0" w:color="auto"/>
            </w:tcBorders>
            <w:hideMark/>
          </w:tcPr>
          <w:p w14:paraId="0A28D19E" w14:textId="77777777" w:rsidR="00423257" w:rsidRPr="00020619" w:rsidRDefault="00423257" w:rsidP="00864629">
            <w:pPr>
              <w:pStyle w:val="TAL"/>
              <w:rPr>
                <w:ins w:id="81215" w:author="BigCREditor-RAN4#104-bis" w:date="2022-10-21T18:18:00Z"/>
                <w:rFonts w:cs="Arial"/>
              </w:rPr>
            </w:pPr>
            <w:ins w:id="81216" w:author="BigCREditor-RAN4#104-bis" w:date="2022-10-21T18:18:00Z">
              <w:r w:rsidRPr="00020619">
                <w:t>dB</w:t>
              </w:r>
            </w:ins>
          </w:p>
        </w:tc>
        <w:tc>
          <w:tcPr>
            <w:tcW w:w="992" w:type="dxa"/>
            <w:tcBorders>
              <w:top w:val="single" w:sz="4" w:space="0" w:color="auto"/>
              <w:left w:val="single" w:sz="4" w:space="0" w:color="auto"/>
              <w:bottom w:val="single" w:sz="4" w:space="0" w:color="auto"/>
              <w:right w:val="single" w:sz="4" w:space="0" w:color="auto"/>
            </w:tcBorders>
            <w:hideMark/>
          </w:tcPr>
          <w:p w14:paraId="5AFE61E1" w14:textId="77777777" w:rsidR="00423257" w:rsidRPr="00020619" w:rsidRDefault="00423257" w:rsidP="00864629">
            <w:pPr>
              <w:pStyle w:val="TAL"/>
              <w:rPr>
                <w:ins w:id="81217" w:author="BigCREditor-RAN4#104-bis" w:date="2022-10-21T18:18:00Z"/>
              </w:rPr>
            </w:pPr>
            <w:ins w:id="81218"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6BFDD984" w14:textId="77777777" w:rsidR="00423257" w:rsidRPr="00020619" w:rsidRDefault="00423257" w:rsidP="00864629">
            <w:pPr>
              <w:pStyle w:val="TAL"/>
              <w:rPr>
                <w:ins w:id="81219" w:author="BigCREditor-RAN4#104-bis" w:date="2022-10-21T18:18:00Z"/>
                <w:rFonts w:cs="Arial"/>
              </w:rPr>
            </w:pPr>
            <w:ins w:id="81220" w:author="BigCREditor-RAN4#104-bis" w:date="2022-10-21T18:18:00Z">
              <w:r w:rsidRPr="00020619">
                <w:t>-4.5</w:t>
              </w:r>
            </w:ins>
          </w:p>
        </w:tc>
        <w:tc>
          <w:tcPr>
            <w:tcW w:w="2977" w:type="dxa"/>
            <w:tcBorders>
              <w:top w:val="single" w:sz="4" w:space="0" w:color="auto"/>
              <w:left w:val="single" w:sz="4" w:space="0" w:color="auto"/>
              <w:bottom w:val="single" w:sz="4" w:space="0" w:color="auto"/>
              <w:right w:val="single" w:sz="4" w:space="0" w:color="auto"/>
            </w:tcBorders>
          </w:tcPr>
          <w:p w14:paraId="048E828F" w14:textId="77777777" w:rsidR="00423257" w:rsidRPr="00020619" w:rsidRDefault="00423257" w:rsidP="00864629">
            <w:pPr>
              <w:pStyle w:val="TAL"/>
              <w:rPr>
                <w:ins w:id="81221" w:author="BigCREditor-RAN4#104-bis" w:date="2022-10-21T18:18:00Z"/>
                <w:rFonts w:cs="Arial"/>
              </w:rPr>
            </w:pPr>
          </w:p>
        </w:tc>
      </w:tr>
      <w:tr w:rsidR="00423257" w:rsidRPr="00020619" w14:paraId="2165B4FE" w14:textId="77777777" w:rsidTr="00864629">
        <w:trPr>
          <w:cantSplit/>
          <w:ins w:id="81222"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5107A218" w14:textId="77777777" w:rsidR="00423257" w:rsidRPr="00020619" w:rsidRDefault="00423257" w:rsidP="00864629">
            <w:pPr>
              <w:pStyle w:val="TAL"/>
              <w:rPr>
                <w:ins w:id="81223" w:author="BigCREditor-RAN4#104-bis" w:date="2022-10-21T18:18:00Z"/>
                <w:rFonts w:cs="Arial"/>
              </w:rPr>
            </w:pPr>
            <w:ins w:id="81224" w:author="BigCREditor-RAN4#104-bis" w:date="2022-10-21T18:18:00Z">
              <w:r w:rsidRPr="00020619">
                <w:t>CP length</w:t>
              </w:r>
            </w:ins>
          </w:p>
        </w:tc>
        <w:tc>
          <w:tcPr>
            <w:tcW w:w="709" w:type="dxa"/>
            <w:tcBorders>
              <w:top w:val="single" w:sz="4" w:space="0" w:color="auto"/>
              <w:left w:val="single" w:sz="4" w:space="0" w:color="auto"/>
              <w:bottom w:val="single" w:sz="4" w:space="0" w:color="auto"/>
              <w:right w:val="single" w:sz="4" w:space="0" w:color="auto"/>
            </w:tcBorders>
          </w:tcPr>
          <w:p w14:paraId="2CE25567" w14:textId="77777777" w:rsidR="00423257" w:rsidRPr="00020619" w:rsidRDefault="00423257" w:rsidP="00864629">
            <w:pPr>
              <w:pStyle w:val="TAL"/>
              <w:rPr>
                <w:ins w:id="81225" w:author="BigCREditor-RAN4#104-bis" w:date="2022-10-21T18:18: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1F30C5D" w14:textId="77777777" w:rsidR="00423257" w:rsidRPr="00020619" w:rsidRDefault="00423257" w:rsidP="00864629">
            <w:pPr>
              <w:pStyle w:val="TAL"/>
              <w:rPr>
                <w:ins w:id="81226" w:author="BigCREditor-RAN4#104-bis" w:date="2022-10-21T18:18:00Z"/>
              </w:rPr>
            </w:pPr>
            <w:ins w:id="81227"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642E0B3F" w14:textId="77777777" w:rsidR="00423257" w:rsidRPr="00020619" w:rsidRDefault="00423257" w:rsidP="00864629">
            <w:pPr>
              <w:pStyle w:val="TAL"/>
              <w:rPr>
                <w:ins w:id="81228" w:author="BigCREditor-RAN4#104-bis" w:date="2022-10-21T18:18:00Z"/>
                <w:rFonts w:cs="Arial"/>
              </w:rPr>
            </w:pPr>
            <w:ins w:id="81229" w:author="BigCREditor-RAN4#104-bis" w:date="2022-10-21T18:18:00Z">
              <w:r w:rsidRPr="00020619">
                <w:t>Normal</w:t>
              </w:r>
            </w:ins>
          </w:p>
        </w:tc>
        <w:tc>
          <w:tcPr>
            <w:tcW w:w="2977" w:type="dxa"/>
            <w:tcBorders>
              <w:top w:val="single" w:sz="4" w:space="0" w:color="auto"/>
              <w:left w:val="single" w:sz="4" w:space="0" w:color="auto"/>
              <w:bottom w:val="single" w:sz="4" w:space="0" w:color="auto"/>
              <w:right w:val="single" w:sz="4" w:space="0" w:color="auto"/>
            </w:tcBorders>
          </w:tcPr>
          <w:p w14:paraId="55726A52" w14:textId="77777777" w:rsidR="00423257" w:rsidRPr="00020619" w:rsidRDefault="00423257" w:rsidP="00864629">
            <w:pPr>
              <w:pStyle w:val="TAL"/>
              <w:rPr>
                <w:ins w:id="81230" w:author="BigCREditor-RAN4#104-bis" w:date="2022-10-21T18:18:00Z"/>
                <w:rFonts w:cs="Arial"/>
              </w:rPr>
            </w:pPr>
          </w:p>
        </w:tc>
      </w:tr>
      <w:tr w:rsidR="00423257" w:rsidRPr="00020619" w14:paraId="6D95E4A1" w14:textId="77777777" w:rsidTr="00864629">
        <w:trPr>
          <w:cantSplit/>
          <w:ins w:id="81231"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55DD28A6" w14:textId="77777777" w:rsidR="00423257" w:rsidRPr="00020619" w:rsidRDefault="00423257" w:rsidP="00864629">
            <w:pPr>
              <w:pStyle w:val="TAL"/>
              <w:rPr>
                <w:ins w:id="81232" w:author="BigCREditor-RAN4#104-bis" w:date="2022-10-21T18:18:00Z"/>
                <w:rFonts w:cs="Arial"/>
              </w:rPr>
            </w:pPr>
            <w:ins w:id="81233" w:author="BigCREditor-RAN4#104-bis" w:date="2022-10-21T18:18:00Z">
              <w:r w:rsidRPr="00020619">
                <w:t>Hysteresis</w:t>
              </w:r>
            </w:ins>
          </w:p>
        </w:tc>
        <w:tc>
          <w:tcPr>
            <w:tcW w:w="709" w:type="dxa"/>
            <w:tcBorders>
              <w:top w:val="single" w:sz="4" w:space="0" w:color="auto"/>
              <w:left w:val="single" w:sz="4" w:space="0" w:color="auto"/>
              <w:bottom w:val="single" w:sz="4" w:space="0" w:color="auto"/>
              <w:right w:val="single" w:sz="4" w:space="0" w:color="auto"/>
            </w:tcBorders>
            <w:hideMark/>
          </w:tcPr>
          <w:p w14:paraId="206D40DF" w14:textId="77777777" w:rsidR="00423257" w:rsidRPr="00020619" w:rsidRDefault="00423257" w:rsidP="00864629">
            <w:pPr>
              <w:pStyle w:val="TAL"/>
              <w:rPr>
                <w:ins w:id="81234" w:author="BigCREditor-RAN4#104-bis" w:date="2022-10-21T18:18:00Z"/>
                <w:rFonts w:cs="Arial"/>
              </w:rPr>
            </w:pPr>
            <w:ins w:id="81235" w:author="BigCREditor-RAN4#104-bis" w:date="2022-10-21T18:18:00Z">
              <w:r w:rsidRPr="00020619">
                <w:t>dB</w:t>
              </w:r>
            </w:ins>
          </w:p>
        </w:tc>
        <w:tc>
          <w:tcPr>
            <w:tcW w:w="992" w:type="dxa"/>
            <w:tcBorders>
              <w:top w:val="single" w:sz="4" w:space="0" w:color="auto"/>
              <w:left w:val="single" w:sz="4" w:space="0" w:color="auto"/>
              <w:bottom w:val="single" w:sz="4" w:space="0" w:color="auto"/>
              <w:right w:val="single" w:sz="4" w:space="0" w:color="auto"/>
            </w:tcBorders>
            <w:hideMark/>
          </w:tcPr>
          <w:p w14:paraId="1A5E7950" w14:textId="77777777" w:rsidR="00423257" w:rsidRPr="00020619" w:rsidRDefault="00423257" w:rsidP="00864629">
            <w:pPr>
              <w:pStyle w:val="TAL"/>
              <w:rPr>
                <w:ins w:id="81236" w:author="BigCREditor-RAN4#104-bis" w:date="2022-10-21T18:18:00Z"/>
              </w:rPr>
            </w:pPr>
            <w:ins w:id="81237"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3560C4C9" w14:textId="77777777" w:rsidR="00423257" w:rsidRPr="00020619" w:rsidRDefault="00423257" w:rsidP="00864629">
            <w:pPr>
              <w:pStyle w:val="TAL"/>
              <w:rPr>
                <w:ins w:id="81238" w:author="BigCREditor-RAN4#104-bis" w:date="2022-10-21T18:18:00Z"/>
                <w:rFonts w:cs="Arial"/>
              </w:rPr>
            </w:pPr>
            <w:ins w:id="81239" w:author="BigCREditor-RAN4#104-bis" w:date="2022-10-21T18:18: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5C6A1AE0" w14:textId="77777777" w:rsidR="00423257" w:rsidRPr="00020619" w:rsidRDefault="00423257" w:rsidP="00864629">
            <w:pPr>
              <w:pStyle w:val="TAL"/>
              <w:rPr>
                <w:ins w:id="81240" w:author="BigCREditor-RAN4#104-bis" w:date="2022-10-21T18:18:00Z"/>
                <w:rFonts w:cs="Arial"/>
              </w:rPr>
            </w:pPr>
          </w:p>
        </w:tc>
      </w:tr>
      <w:tr w:rsidR="00423257" w:rsidRPr="00020619" w14:paraId="046C7948" w14:textId="77777777" w:rsidTr="00864629">
        <w:trPr>
          <w:cantSplit/>
          <w:ins w:id="81241"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2A70EBDA" w14:textId="77777777" w:rsidR="00423257" w:rsidRPr="00020619" w:rsidRDefault="00423257" w:rsidP="00864629">
            <w:pPr>
              <w:pStyle w:val="TAL"/>
              <w:rPr>
                <w:ins w:id="81242" w:author="BigCREditor-RAN4#104-bis" w:date="2022-10-21T18:18:00Z"/>
                <w:rFonts w:cs="Arial"/>
              </w:rPr>
            </w:pPr>
            <w:ins w:id="81243" w:author="BigCREditor-RAN4#104-bis" w:date="2022-10-21T18:18:00Z">
              <w:r w:rsidRPr="00020619">
                <w:t>Time To Trigger</w:t>
              </w:r>
            </w:ins>
          </w:p>
        </w:tc>
        <w:tc>
          <w:tcPr>
            <w:tcW w:w="709" w:type="dxa"/>
            <w:tcBorders>
              <w:top w:val="single" w:sz="4" w:space="0" w:color="auto"/>
              <w:left w:val="single" w:sz="4" w:space="0" w:color="auto"/>
              <w:bottom w:val="single" w:sz="4" w:space="0" w:color="auto"/>
              <w:right w:val="single" w:sz="4" w:space="0" w:color="auto"/>
            </w:tcBorders>
            <w:hideMark/>
          </w:tcPr>
          <w:p w14:paraId="4914CB4F" w14:textId="77777777" w:rsidR="00423257" w:rsidRPr="00020619" w:rsidRDefault="00423257" w:rsidP="00864629">
            <w:pPr>
              <w:pStyle w:val="TAL"/>
              <w:rPr>
                <w:ins w:id="81244" w:author="BigCREditor-RAN4#104-bis" w:date="2022-10-21T18:18:00Z"/>
                <w:rFonts w:cs="Arial"/>
              </w:rPr>
            </w:pPr>
            <w:ins w:id="81245" w:author="BigCREditor-RAN4#104-bis" w:date="2022-10-21T18:18:00Z">
              <w:r w:rsidRPr="00020619">
                <w:t>s</w:t>
              </w:r>
            </w:ins>
          </w:p>
        </w:tc>
        <w:tc>
          <w:tcPr>
            <w:tcW w:w="992" w:type="dxa"/>
            <w:tcBorders>
              <w:top w:val="single" w:sz="4" w:space="0" w:color="auto"/>
              <w:left w:val="single" w:sz="4" w:space="0" w:color="auto"/>
              <w:bottom w:val="single" w:sz="4" w:space="0" w:color="auto"/>
              <w:right w:val="single" w:sz="4" w:space="0" w:color="auto"/>
            </w:tcBorders>
            <w:hideMark/>
          </w:tcPr>
          <w:p w14:paraId="3DC8699F" w14:textId="77777777" w:rsidR="00423257" w:rsidRPr="00020619" w:rsidRDefault="00423257" w:rsidP="00864629">
            <w:pPr>
              <w:pStyle w:val="TAL"/>
              <w:rPr>
                <w:ins w:id="81246" w:author="BigCREditor-RAN4#104-bis" w:date="2022-10-21T18:18:00Z"/>
              </w:rPr>
            </w:pPr>
            <w:ins w:id="81247"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4C88BD05" w14:textId="77777777" w:rsidR="00423257" w:rsidRPr="00020619" w:rsidRDefault="00423257" w:rsidP="00864629">
            <w:pPr>
              <w:pStyle w:val="TAL"/>
              <w:rPr>
                <w:ins w:id="81248" w:author="BigCREditor-RAN4#104-bis" w:date="2022-10-21T18:18:00Z"/>
                <w:rFonts w:cs="Arial"/>
              </w:rPr>
            </w:pPr>
            <w:ins w:id="81249" w:author="BigCREditor-RAN4#104-bis" w:date="2022-10-21T18:18:00Z">
              <w:r w:rsidRPr="00020619">
                <w:t>0</w:t>
              </w:r>
            </w:ins>
          </w:p>
        </w:tc>
        <w:tc>
          <w:tcPr>
            <w:tcW w:w="2977" w:type="dxa"/>
            <w:tcBorders>
              <w:top w:val="single" w:sz="4" w:space="0" w:color="auto"/>
              <w:left w:val="single" w:sz="4" w:space="0" w:color="auto"/>
              <w:bottom w:val="single" w:sz="4" w:space="0" w:color="auto"/>
              <w:right w:val="single" w:sz="4" w:space="0" w:color="auto"/>
            </w:tcBorders>
          </w:tcPr>
          <w:p w14:paraId="34C854DD" w14:textId="77777777" w:rsidR="00423257" w:rsidRPr="00020619" w:rsidRDefault="00423257" w:rsidP="00864629">
            <w:pPr>
              <w:pStyle w:val="TAL"/>
              <w:rPr>
                <w:ins w:id="81250" w:author="BigCREditor-RAN4#104-bis" w:date="2022-10-21T18:18:00Z"/>
                <w:rFonts w:cs="Arial"/>
              </w:rPr>
            </w:pPr>
          </w:p>
        </w:tc>
      </w:tr>
      <w:tr w:rsidR="00423257" w:rsidRPr="00020619" w14:paraId="76D38172" w14:textId="77777777" w:rsidTr="00864629">
        <w:trPr>
          <w:cantSplit/>
          <w:ins w:id="81251"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50756E36" w14:textId="77777777" w:rsidR="00423257" w:rsidRPr="00020619" w:rsidRDefault="00423257" w:rsidP="00864629">
            <w:pPr>
              <w:pStyle w:val="TAL"/>
              <w:rPr>
                <w:ins w:id="81252" w:author="BigCREditor-RAN4#104-bis" w:date="2022-10-21T18:18:00Z"/>
                <w:rFonts w:cs="Arial"/>
              </w:rPr>
            </w:pPr>
            <w:ins w:id="81253" w:author="BigCREditor-RAN4#104-bis" w:date="2022-10-21T18:18:00Z">
              <w:r w:rsidRPr="00020619">
                <w:rPr>
                  <w:rFonts w:cs="Arial"/>
                </w:rPr>
                <w:t>Filter coefficient</w:t>
              </w:r>
            </w:ins>
          </w:p>
        </w:tc>
        <w:tc>
          <w:tcPr>
            <w:tcW w:w="709" w:type="dxa"/>
            <w:tcBorders>
              <w:top w:val="single" w:sz="4" w:space="0" w:color="auto"/>
              <w:left w:val="single" w:sz="4" w:space="0" w:color="auto"/>
              <w:bottom w:val="single" w:sz="4" w:space="0" w:color="auto"/>
              <w:right w:val="single" w:sz="4" w:space="0" w:color="auto"/>
            </w:tcBorders>
          </w:tcPr>
          <w:p w14:paraId="4411EA27" w14:textId="77777777" w:rsidR="00423257" w:rsidRPr="00020619" w:rsidRDefault="00423257" w:rsidP="00864629">
            <w:pPr>
              <w:pStyle w:val="TAL"/>
              <w:rPr>
                <w:ins w:id="81254" w:author="BigCREditor-RAN4#104-bis" w:date="2022-10-21T18:18: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E50C084" w14:textId="77777777" w:rsidR="00423257" w:rsidRPr="00020619" w:rsidRDefault="00423257" w:rsidP="00864629">
            <w:pPr>
              <w:pStyle w:val="TAL"/>
              <w:rPr>
                <w:ins w:id="81255" w:author="BigCREditor-RAN4#104-bis" w:date="2022-10-21T18:18:00Z"/>
              </w:rPr>
            </w:pPr>
            <w:ins w:id="81256"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7AF68CCC" w14:textId="77777777" w:rsidR="00423257" w:rsidRPr="00020619" w:rsidRDefault="00423257" w:rsidP="00864629">
            <w:pPr>
              <w:pStyle w:val="TAL"/>
              <w:rPr>
                <w:ins w:id="81257" w:author="BigCREditor-RAN4#104-bis" w:date="2022-10-21T18:18:00Z"/>
                <w:rFonts w:cs="Arial"/>
              </w:rPr>
            </w:pPr>
            <w:ins w:id="81258" w:author="BigCREditor-RAN4#104-bis" w:date="2022-10-21T18:18:00Z">
              <w:r w:rsidRPr="00020619">
                <w:t>0</w:t>
              </w:r>
            </w:ins>
          </w:p>
        </w:tc>
        <w:tc>
          <w:tcPr>
            <w:tcW w:w="2977" w:type="dxa"/>
            <w:tcBorders>
              <w:top w:val="single" w:sz="4" w:space="0" w:color="auto"/>
              <w:left w:val="single" w:sz="4" w:space="0" w:color="auto"/>
              <w:bottom w:val="single" w:sz="4" w:space="0" w:color="auto"/>
              <w:right w:val="single" w:sz="4" w:space="0" w:color="auto"/>
            </w:tcBorders>
            <w:hideMark/>
          </w:tcPr>
          <w:p w14:paraId="5F847042" w14:textId="77777777" w:rsidR="00423257" w:rsidRPr="00020619" w:rsidRDefault="00423257" w:rsidP="00864629">
            <w:pPr>
              <w:pStyle w:val="TAL"/>
              <w:rPr>
                <w:ins w:id="81259" w:author="BigCREditor-RAN4#104-bis" w:date="2022-10-21T18:18:00Z"/>
                <w:rFonts w:cs="Arial"/>
              </w:rPr>
            </w:pPr>
            <w:ins w:id="81260" w:author="BigCREditor-RAN4#104-bis" w:date="2022-10-21T18:18:00Z">
              <w:r w:rsidRPr="00020619">
                <w:t>L3 filtering is not used</w:t>
              </w:r>
            </w:ins>
          </w:p>
        </w:tc>
      </w:tr>
      <w:tr w:rsidR="00423257" w:rsidRPr="00020619" w14:paraId="20843A20" w14:textId="77777777" w:rsidTr="00864629">
        <w:trPr>
          <w:cantSplit/>
          <w:ins w:id="81261"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2B19DAB7" w14:textId="77777777" w:rsidR="00423257" w:rsidRPr="00020619" w:rsidRDefault="00423257" w:rsidP="00864629">
            <w:pPr>
              <w:pStyle w:val="TAL"/>
              <w:rPr>
                <w:ins w:id="81262" w:author="BigCREditor-RAN4#104-bis" w:date="2022-10-21T18:18:00Z"/>
                <w:rFonts w:cs="Arial"/>
              </w:rPr>
            </w:pPr>
            <w:ins w:id="81263" w:author="BigCREditor-RAN4#104-bis" w:date="2022-10-21T18:18:00Z">
              <w:r w:rsidRPr="00020619">
                <w:rPr>
                  <w:rFonts w:cs="Arial"/>
                </w:rPr>
                <w:t>DRX</w:t>
              </w:r>
            </w:ins>
          </w:p>
        </w:tc>
        <w:tc>
          <w:tcPr>
            <w:tcW w:w="709" w:type="dxa"/>
            <w:tcBorders>
              <w:top w:val="single" w:sz="4" w:space="0" w:color="auto"/>
              <w:left w:val="single" w:sz="4" w:space="0" w:color="auto"/>
              <w:bottom w:val="single" w:sz="4" w:space="0" w:color="auto"/>
              <w:right w:val="single" w:sz="4" w:space="0" w:color="auto"/>
            </w:tcBorders>
            <w:hideMark/>
          </w:tcPr>
          <w:p w14:paraId="19E87254" w14:textId="77777777" w:rsidR="00423257" w:rsidRPr="00020619" w:rsidRDefault="00423257" w:rsidP="00864629">
            <w:pPr>
              <w:pStyle w:val="TAL"/>
              <w:rPr>
                <w:ins w:id="81264" w:author="BigCREditor-RAN4#104-bis" w:date="2022-10-21T18:18:00Z"/>
                <w:rFonts w:cs="Arial"/>
                <w:lang w:eastAsia="zh-CN"/>
              </w:rPr>
            </w:pPr>
            <w:proofErr w:type="spellStart"/>
            <w:ins w:id="81265" w:author="BigCREditor-RAN4#104-bis" w:date="2022-10-21T18:18:00Z">
              <w:r w:rsidRPr="00020619">
                <w:rPr>
                  <w:rFonts w:cs="Arial"/>
                  <w:lang w:eastAsia="zh-CN"/>
                </w:rPr>
                <w:t>ms</w:t>
              </w:r>
              <w:proofErr w:type="spellEnd"/>
            </w:ins>
          </w:p>
        </w:tc>
        <w:tc>
          <w:tcPr>
            <w:tcW w:w="992" w:type="dxa"/>
            <w:tcBorders>
              <w:top w:val="single" w:sz="4" w:space="0" w:color="auto"/>
              <w:left w:val="single" w:sz="4" w:space="0" w:color="auto"/>
              <w:bottom w:val="single" w:sz="4" w:space="0" w:color="auto"/>
              <w:right w:val="single" w:sz="4" w:space="0" w:color="auto"/>
            </w:tcBorders>
            <w:hideMark/>
          </w:tcPr>
          <w:p w14:paraId="0576BDD0" w14:textId="77777777" w:rsidR="00423257" w:rsidRPr="00020619" w:rsidRDefault="00423257" w:rsidP="00864629">
            <w:pPr>
              <w:pStyle w:val="TAL"/>
              <w:rPr>
                <w:ins w:id="81266" w:author="BigCREditor-RAN4#104-bis" w:date="2022-10-21T18:18:00Z"/>
                <w:rFonts w:cs="Arial"/>
              </w:rPr>
            </w:pPr>
            <w:ins w:id="81267"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tcPr>
          <w:p w14:paraId="375C7801" w14:textId="77777777" w:rsidR="00423257" w:rsidRPr="00020619" w:rsidRDefault="00423257" w:rsidP="00864629">
            <w:pPr>
              <w:pStyle w:val="TAL"/>
              <w:rPr>
                <w:ins w:id="81268" w:author="BigCREditor-RAN4#104-bis" w:date="2022-10-21T18:18:00Z"/>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717494FA" w14:textId="77777777" w:rsidR="00423257" w:rsidRPr="00020619" w:rsidRDefault="00423257" w:rsidP="00864629">
            <w:pPr>
              <w:pStyle w:val="TAL"/>
              <w:rPr>
                <w:ins w:id="81269" w:author="BigCREditor-RAN4#104-bis" w:date="2022-10-21T18:18:00Z"/>
                <w:rFonts w:cs="Arial"/>
                <w:lang w:eastAsia="zh-CN"/>
              </w:rPr>
            </w:pPr>
            <w:ins w:id="81270" w:author="BigCREditor-RAN4#104-bis" w:date="2022-10-21T18:18:00Z">
              <w:r w:rsidRPr="00020619">
                <w:rPr>
                  <w:rFonts w:cs="Arial"/>
                  <w:lang w:eastAsia="zh-CN"/>
                </w:rPr>
                <w:t>OFF</w:t>
              </w:r>
            </w:ins>
          </w:p>
        </w:tc>
      </w:tr>
      <w:tr w:rsidR="00423257" w:rsidRPr="00020619" w14:paraId="33EB3E12" w14:textId="77777777" w:rsidTr="00864629">
        <w:trPr>
          <w:cantSplit/>
          <w:ins w:id="81271"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0BB6A87B" w14:textId="77777777" w:rsidR="00423257" w:rsidRPr="00020619" w:rsidRDefault="00423257" w:rsidP="00864629">
            <w:pPr>
              <w:pStyle w:val="TAL"/>
              <w:rPr>
                <w:ins w:id="81272" w:author="BigCREditor-RAN4#104-bis" w:date="2022-10-21T18:18:00Z"/>
                <w:rFonts w:cs="Arial"/>
              </w:rPr>
            </w:pPr>
            <w:ins w:id="81273" w:author="BigCREditor-RAN4#104-bis" w:date="2022-10-21T18:18:00Z">
              <w:r w:rsidRPr="00020619">
                <w:rPr>
                  <w:rFonts w:cs="Arial"/>
                </w:rPr>
                <w:t>Time offset between serving and neighbour cells</w:t>
              </w:r>
            </w:ins>
          </w:p>
        </w:tc>
        <w:tc>
          <w:tcPr>
            <w:tcW w:w="709" w:type="dxa"/>
            <w:tcBorders>
              <w:top w:val="single" w:sz="4" w:space="0" w:color="auto"/>
              <w:left w:val="single" w:sz="4" w:space="0" w:color="auto"/>
              <w:bottom w:val="single" w:sz="4" w:space="0" w:color="auto"/>
              <w:right w:val="single" w:sz="4" w:space="0" w:color="auto"/>
            </w:tcBorders>
          </w:tcPr>
          <w:p w14:paraId="796A3BC4" w14:textId="77777777" w:rsidR="00423257" w:rsidRPr="00020619" w:rsidRDefault="00423257" w:rsidP="00864629">
            <w:pPr>
              <w:pStyle w:val="TAL"/>
              <w:rPr>
                <w:ins w:id="81274" w:author="BigCREditor-RAN4#104-bis" w:date="2022-10-21T18:18: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7B83BA2C" w14:textId="77777777" w:rsidR="00423257" w:rsidRPr="00020619" w:rsidRDefault="00423257" w:rsidP="00864629">
            <w:pPr>
              <w:pStyle w:val="TAL"/>
              <w:rPr>
                <w:ins w:id="81275" w:author="BigCREditor-RAN4#104-bis" w:date="2022-10-21T18:18:00Z"/>
                <w:lang w:eastAsia="zh-CN"/>
              </w:rPr>
            </w:pPr>
            <w:ins w:id="81276"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078A2073" w14:textId="77777777" w:rsidR="00423257" w:rsidRPr="00020619" w:rsidRDefault="00423257" w:rsidP="00864629">
            <w:pPr>
              <w:pStyle w:val="TAL"/>
              <w:rPr>
                <w:ins w:id="81277" w:author="BigCREditor-RAN4#104-bis" w:date="2022-10-21T18:18:00Z"/>
                <w:rFonts w:cs="Arial"/>
              </w:rPr>
            </w:pPr>
            <w:ins w:id="81278" w:author="BigCREditor-RAN4#104-bis" w:date="2022-10-21T18:18:00Z">
              <w:r w:rsidRPr="00020619">
                <w:rPr>
                  <w:lang w:eastAsia="zh-CN"/>
                </w:rPr>
                <w:t xml:space="preserve">3 </w:t>
              </w:r>
              <w:proofErr w:type="spellStart"/>
              <w:r w:rsidRPr="00020619">
                <w:rPr>
                  <w:lang w:eastAsia="zh-CN"/>
                </w:rPr>
                <w:t>ms</w:t>
              </w:r>
              <w:proofErr w:type="spellEnd"/>
            </w:ins>
          </w:p>
        </w:tc>
        <w:tc>
          <w:tcPr>
            <w:tcW w:w="2977" w:type="dxa"/>
            <w:tcBorders>
              <w:top w:val="single" w:sz="4" w:space="0" w:color="auto"/>
              <w:left w:val="single" w:sz="4" w:space="0" w:color="auto"/>
              <w:bottom w:val="single" w:sz="4" w:space="0" w:color="auto"/>
              <w:right w:val="single" w:sz="4" w:space="0" w:color="auto"/>
            </w:tcBorders>
            <w:hideMark/>
          </w:tcPr>
          <w:p w14:paraId="590B95FF" w14:textId="77777777" w:rsidR="00423257" w:rsidRPr="00020619" w:rsidRDefault="00423257" w:rsidP="00864629">
            <w:pPr>
              <w:pStyle w:val="TAL"/>
              <w:rPr>
                <w:ins w:id="81279" w:author="BigCREditor-RAN4#104-bis" w:date="2022-10-21T18:18:00Z"/>
              </w:rPr>
            </w:pPr>
            <w:ins w:id="81280" w:author="BigCREditor-RAN4#104-bis" w:date="2022-10-21T18:18:00Z">
              <w:r w:rsidRPr="00020619">
                <w:t>Asynchronous cells.</w:t>
              </w:r>
            </w:ins>
          </w:p>
          <w:p w14:paraId="2C8636A6" w14:textId="77777777" w:rsidR="00423257" w:rsidRPr="00020619" w:rsidRDefault="00423257" w:rsidP="00864629">
            <w:pPr>
              <w:pStyle w:val="TAL"/>
              <w:rPr>
                <w:ins w:id="81281" w:author="BigCREditor-RAN4#104-bis" w:date="2022-10-21T18:18:00Z"/>
                <w:rFonts w:cs="Arial"/>
              </w:rPr>
            </w:pPr>
            <w:ins w:id="81282" w:author="BigCREditor-RAN4#104-bis" w:date="2022-10-21T18:18:00Z">
              <w:r w:rsidRPr="00020619">
                <w:t>The timing of Cell 2 is 3ms later than the timing of Cell 1.</w:t>
              </w:r>
            </w:ins>
          </w:p>
        </w:tc>
      </w:tr>
      <w:tr w:rsidR="00423257" w:rsidRPr="00020619" w14:paraId="6C707E1B" w14:textId="77777777" w:rsidTr="00864629">
        <w:trPr>
          <w:cantSplit/>
          <w:ins w:id="81283"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62B9021E" w14:textId="77777777" w:rsidR="00423257" w:rsidRPr="00020619" w:rsidRDefault="00423257" w:rsidP="00864629">
            <w:pPr>
              <w:pStyle w:val="TAL"/>
              <w:rPr>
                <w:ins w:id="81284" w:author="BigCREditor-RAN4#104-bis" w:date="2022-10-21T18:18:00Z"/>
                <w:rFonts w:cs="Arial"/>
              </w:rPr>
            </w:pPr>
            <w:ins w:id="81285" w:author="BigCREditor-RAN4#104-bis" w:date="2022-10-21T18:18:00Z">
              <w:r w:rsidRPr="00020619">
                <w:t>T1</w:t>
              </w:r>
            </w:ins>
          </w:p>
        </w:tc>
        <w:tc>
          <w:tcPr>
            <w:tcW w:w="709" w:type="dxa"/>
            <w:tcBorders>
              <w:top w:val="single" w:sz="4" w:space="0" w:color="auto"/>
              <w:left w:val="single" w:sz="4" w:space="0" w:color="auto"/>
              <w:bottom w:val="single" w:sz="4" w:space="0" w:color="auto"/>
              <w:right w:val="single" w:sz="4" w:space="0" w:color="auto"/>
            </w:tcBorders>
            <w:hideMark/>
          </w:tcPr>
          <w:p w14:paraId="6E9320F9" w14:textId="77777777" w:rsidR="00423257" w:rsidRPr="00020619" w:rsidRDefault="00423257" w:rsidP="00864629">
            <w:pPr>
              <w:pStyle w:val="TAL"/>
              <w:rPr>
                <w:ins w:id="81286" w:author="BigCREditor-RAN4#104-bis" w:date="2022-10-21T18:18:00Z"/>
                <w:rFonts w:cs="Arial"/>
              </w:rPr>
            </w:pPr>
            <w:ins w:id="81287" w:author="BigCREditor-RAN4#104-bis" w:date="2022-10-21T18:18:00Z">
              <w:r w:rsidRPr="00020619">
                <w:t>s</w:t>
              </w:r>
            </w:ins>
          </w:p>
        </w:tc>
        <w:tc>
          <w:tcPr>
            <w:tcW w:w="992" w:type="dxa"/>
            <w:tcBorders>
              <w:top w:val="single" w:sz="4" w:space="0" w:color="auto"/>
              <w:left w:val="single" w:sz="4" w:space="0" w:color="auto"/>
              <w:bottom w:val="single" w:sz="4" w:space="0" w:color="auto"/>
              <w:right w:val="single" w:sz="4" w:space="0" w:color="auto"/>
            </w:tcBorders>
            <w:hideMark/>
          </w:tcPr>
          <w:p w14:paraId="1D64D5C3" w14:textId="77777777" w:rsidR="00423257" w:rsidRPr="00020619" w:rsidRDefault="00423257" w:rsidP="00864629">
            <w:pPr>
              <w:pStyle w:val="TAL"/>
              <w:rPr>
                <w:ins w:id="81288" w:author="BigCREditor-RAN4#104-bis" w:date="2022-10-21T18:18:00Z"/>
                <w:lang w:eastAsia="zh-CN"/>
              </w:rPr>
            </w:pPr>
            <w:ins w:id="81289"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4069637F" w14:textId="77777777" w:rsidR="00423257" w:rsidRPr="00020619" w:rsidRDefault="00423257" w:rsidP="00864629">
            <w:pPr>
              <w:pStyle w:val="TAL"/>
              <w:rPr>
                <w:ins w:id="81290" w:author="BigCREditor-RAN4#104-bis" w:date="2022-10-21T18:18:00Z"/>
                <w:rFonts w:cs="Arial"/>
              </w:rPr>
            </w:pPr>
            <w:ins w:id="81291" w:author="BigCREditor-RAN4#104-bis" w:date="2022-10-21T18:18: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261AC7D2" w14:textId="77777777" w:rsidR="00423257" w:rsidRPr="00020619" w:rsidRDefault="00423257" w:rsidP="00864629">
            <w:pPr>
              <w:pStyle w:val="TAL"/>
              <w:rPr>
                <w:ins w:id="81292" w:author="BigCREditor-RAN4#104-bis" w:date="2022-10-21T18:18:00Z"/>
                <w:rFonts w:cs="Arial"/>
              </w:rPr>
            </w:pPr>
          </w:p>
        </w:tc>
      </w:tr>
      <w:tr w:rsidR="00423257" w:rsidRPr="00020619" w14:paraId="25137086" w14:textId="77777777" w:rsidTr="00864629">
        <w:trPr>
          <w:cantSplit/>
          <w:ins w:id="81293" w:author="BigCREditor-RAN4#104-bis" w:date="2022-10-21T18:18:00Z"/>
        </w:trPr>
        <w:tc>
          <w:tcPr>
            <w:tcW w:w="2518" w:type="dxa"/>
            <w:tcBorders>
              <w:top w:val="single" w:sz="4" w:space="0" w:color="auto"/>
              <w:left w:val="single" w:sz="4" w:space="0" w:color="auto"/>
              <w:bottom w:val="single" w:sz="4" w:space="0" w:color="auto"/>
              <w:right w:val="single" w:sz="4" w:space="0" w:color="auto"/>
            </w:tcBorders>
            <w:hideMark/>
          </w:tcPr>
          <w:p w14:paraId="32A2C234" w14:textId="77777777" w:rsidR="00423257" w:rsidRPr="00020619" w:rsidRDefault="00423257" w:rsidP="00864629">
            <w:pPr>
              <w:pStyle w:val="TAL"/>
              <w:rPr>
                <w:ins w:id="81294" w:author="BigCREditor-RAN4#104-bis" w:date="2022-10-21T18:18:00Z"/>
                <w:rFonts w:cs="Arial"/>
              </w:rPr>
            </w:pPr>
            <w:ins w:id="81295" w:author="BigCREditor-RAN4#104-bis" w:date="2022-10-21T18:18:00Z">
              <w:r w:rsidRPr="00020619">
                <w:t>T2</w:t>
              </w:r>
            </w:ins>
          </w:p>
        </w:tc>
        <w:tc>
          <w:tcPr>
            <w:tcW w:w="709" w:type="dxa"/>
            <w:tcBorders>
              <w:top w:val="single" w:sz="4" w:space="0" w:color="auto"/>
              <w:left w:val="single" w:sz="4" w:space="0" w:color="auto"/>
              <w:bottom w:val="single" w:sz="4" w:space="0" w:color="auto"/>
              <w:right w:val="single" w:sz="4" w:space="0" w:color="auto"/>
            </w:tcBorders>
            <w:hideMark/>
          </w:tcPr>
          <w:p w14:paraId="29010A0D" w14:textId="77777777" w:rsidR="00423257" w:rsidRPr="00020619" w:rsidRDefault="00423257" w:rsidP="00864629">
            <w:pPr>
              <w:pStyle w:val="TAL"/>
              <w:rPr>
                <w:ins w:id="81296" w:author="BigCREditor-RAN4#104-bis" w:date="2022-10-21T18:18:00Z"/>
                <w:rFonts w:cs="Arial"/>
              </w:rPr>
            </w:pPr>
            <w:ins w:id="81297" w:author="BigCREditor-RAN4#104-bis" w:date="2022-10-21T18:18:00Z">
              <w:r w:rsidRPr="00020619">
                <w:t>s</w:t>
              </w:r>
            </w:ins>
          </w:p>
        </w:tc>
        <w:tc>
          <w:tcPr>
            <w:tcW w:w="992" w:type="dxa"/>
            <w:tcBorders>
              <w:top w:val="single" w:sz="4" w:space="0" w:color="auto"/>
              <w:left w:val="single" w:sz="4" w:space="0" w:color="auto"/>
              <w:bottom w:val="single" w:sz="4" w:space="0" w:color="auto"/>
              <w:right w:val="single" w:sz="4" w:space="0" w:color="auto"/>
            </w:tcBorders>
            <w:hideMark/>
          </w:tcPr>
          <w:p w14:paraId="27EB614D" w14:textId="77777777" w:rsidR="00423257" w:rsidRPr="00020619" w:rsidRDefault="00423257" w:rsidP="00864629">
            <w:pPr>
              <w:pStyle w:val="TAL"/>
              <w:rPr>
                <w:ins w:id="81298" w:author="BigCREditor-RAN4#104-bis" w:date="2022-10-21T18:18:00Z"/>
              </w:rPr>
            </w:pPr>
            <w:ins w:id="81299" w:author="BigCREditor-RAN4#104-bis" w:date="2022-10-21T18:18:00Z">
              <w:r w:rsidRPr="00020619">
                <w:rPr>
                  <w:lang w:eastAsia="zh-CN"/>
                </w:rPr>
                <w:t>1</w:t>
              </w:r>
              <w:r w:rsidRPr="00020619">
                <w:rPr>
                  <w:rFonts w:hint="eastAsia"/>
                  <w:lang w:eastAsia="zh-CN"/>
                </w:rPr>
                <w:t>, 2, 3, 4</w:t>
              </w:r>
            </w:ins>
          </w:p>
        </w:tc>
        <w:tc>
          <w:tcPr>
            <w:tcW w:w="2410" w:type="dxa"/>
            <w:tcBorders>
              <w:top w:val="single" w:sz="4" w:space="0" w:color="auto"/>
              <w:left w:val="single" w:sz="4" w:space="0" w:color="auto"/>
              <w:bottom w:val="single" w:sz="4" w:space="0" w:color="auto"/>
              <w:right w:val="single" w:sz="4" w:space="0" w:color="auto"/>
            </w:tcBorders>
            <w:hideMark/>
          </w:tcPr>
          <w:p w14:paraId="0C0092E1" w14:textId="77777777" w:rsidR="00423257" w:rsidRPr="00020619" w:rsidRDefault="00423257" w:rsidP="00864629">
            <w:pPr>
              <w:pStyle w:val="TAL"/>
              <w:rPr>
                <w:ins w:id="81300" w:author="BigCREditor-RAN4#104-bis" w:date="2022-10-21T18:18:00Z"/>
                <w:rFonts w:cs="Arial"/>
              </w:rPr>
            </w:pPr>
            <w:ins w:id="81301" w:author="BigCREditor-RAN4#104-bis" w:date="2022-10-21T18:18:00Z">
              <w:r w:rsidRPr="00020619">
                <w:t>5</w:t>
              </w:r>
            </w:ins>
          </w:p>
        </w:tc>
        <w:tc>
          <w:tcPr>
            <w:tcW w:w="2977" w:type="dxa"/>
            <w:tcBorders>
              <w:top w:val="single" w:sz="4" w:space="0" w:color="auto"/>
              <w:left w:val="single" w:sz="4" w:space="0" w:color="auto"/>
              <w:bottom w:val="single" w:sz="4" w:space="0" w:color="auto"/>
              <w:right w:val="single" w:sz="4" w:space="0" w:color="auto"/>
            </w:tcBorders>
          </w:tcPr>
          <w:p w14:paraId="0D0F754B" w14:textId="77777777" w:rsidR="00423257" w:rsidRPr="00020619" w:rsidRDefault="00423257" w:rsidP="00864629">
            <w:pPr>
              <w:pStyle w:val="TAL"/>
              <w:rPr>
                <w:ins w:id="81302" w:author="BigCREditor-RAN4#104-bis" w:date="2022-10-21T18:18:00Z"/>
                <w:rFonts w:cs="Arial"/>
              </w:rPr>
            </w:pPr>
          </w:p>
        </w:tc>
      </w:tr>
      <w:tr w:rsidR="00423257" w:rsidRPr="00020619" w14:paraId="5EAECDE0" w14:textId="77777777" w:rsidTr="00864629">
        <w:trPr>
          <w:cantSplit/>
          <w:ins w:id="81303" w:author="BigCREditor-RAN4#104-bis" w:date="2022-10-21T18:18:00Z"/>
        </w:trPr>
        <w:tc>
          <w:tcPr>
            <w:tcW w:w="9606" w:type="dxa"/>
            <w:gridSpan w:val="5"/>
            <w:tcBorders>
              <w:top w:val="single" w:sz="4" w:space="0" w:color="auto"/>
              <w:left w:val="single" w:sz="4" w:space="0" w:color="auto"/>
              <w:bottom w:val="single" w:sz="4" w:space="0" w:color="auto"/>
              <w:right w:val="single" w:sz="4" w:space="0" w:color="auto"/>
            </w:tcBorders>
          </w:tcPr>
          <w:p w14:paraId="75D099F2" w14:textId="77777777" w:rsidR="00423257" w:rsidRPr="00020619" w:rsidRDefault="00423257" w:rsidP="00864629">
            <w:pPr>
              <w:pStyle w:val="TAL"/>
              <w:rPr>
                <w:ins w:id="81304" w:author="BigCREditor-RAN4#104-bis" w:date="2022-10-21T18:18:00Z"/>
                <w:rFonts w:cs="Arial"/>
              </w:rPr>
            </w:pPr>
            <w:ins w:id="81305" w:author="BigCREditor-RAN4#104-bis" w:date="2022-10-21T18:18:00Z">
              <w:r w:rsidRPr="00020619">
                <w:rPr>
                  <w:rFonts w:cs="Arial"/>
                </w:rPr>
                <w:t>Note 1: NCD-SSB is configured within dedicated RedCap DL BWP.</w:t>
              </w:r>
            </w:ins>
          </w:p>
        </w:tc>
      </w:tr>
    </w:tbl>
    <w:p w14:paraId="731CF90B" w14:textId="77777777" w:rsidR="00423257" w:rsidRPr="00020619" w:rsidRDefault="00423257" w:rsidP="00423257">
      <w:pPr>
        <w:rPr>
          <w:ins w:id="81306" w:author="BigCREditor-RAN4#104-bis" w:date="2022-10-21T18:18:00Z"/>
        </w:rPr>
      </w:pPr>
    </w:p>
    <w:p w14:paraId="398AFFB3" w14:textId="77777777" w:rsidR="00423257" w:rsidRPr="00020619" w:rsidRDefault="00423257" w:rsidP="00423257">
      <w:pPr>
        <w:keepNext/>
        <w:keepLines/>
        <w:spacing w:before="60"/>
        <w:jc w:val="center"/>
        <w:rPr>
          <w:ins w:id="81307" w:author="BigCREditor-RAN4#104-bis" w:date="2022-10-21T18:18:00Z"/>
          <w:rFonts w:ascii="Arial" w:hAnsi="Arial"/>
          <w:b/>
        </w:rPr>
      </w:pPr>
      <w:ins w:id="81308" w:author="BigCREditor-RAN4#104-bis" w:date="2022-10-21T18:18:00Z">
        <w:r w:rsidRPr="00020619">
          <w:rPr>
            <w:rFonts w:ascii="Arial" w:hAnsi="Arial"/>
            <w:b/>
          </w:rPr>
          <w:lastRenderedPageBreak/>
          <w:t xml:space="preserve">Table A.16.6.1.10.2-3: NR Cell specific test parameters for SA intra-frequency event triggered reporting without gap for FDD </w:t>
        </w:r>
        <w:proofErr w:type="spellStart"/>
        <w:r w:rsidRPr="00020619">
          <w:rPr>
            <w:rFonts w:ascii="Arial" w:hAnsi="Arial"/>
            <w:b/>
          </w:rPr>
          <w:t>PCell</w:t>
        </w:r>
        <w:proofErr w:type="spellEnd"/>
        <w:r w:rsidRPr="00020619">
          <w:rPr>
            <w:rFonts w:ascii="Arial" w:hAnsi="Arial"/>
            <w:b/>
          </w:rPr>
          <w:t xml:space="preserve"> in FR1 with SSB index readin</w:t>
        </w:r>
        <w:r w:rsidRPr="00020619">
          <w:rPr>
            <w:rFonts w:ascii="Arial" w:hAnsi="Arial" w:cs="v4.2.0"/>
            <w:b/>
          </w:rPr>
          <w:t>g</w:t>
        </w:r>
      </w:ins>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423257" w:rsidRPr="00020619" w14:paraId="2341A78B" w14:textId="77777777" w:rsidTr="00864629">
        <w:trPr>
          <w:cantSplit/>
          <w:trHeight w:val="235"/>
          <w:jc w:val="center"/>
          <w:ins w:id="81309" w:author="BigCREditor-RAN4#104-bis" w:date="2022-10-21T18:18:00Z"/>
        </w:trPr>
        <w:tc>
          <w:tcPr>
            <w:tcW w:w="1668" w:type="dxa"/>
            <w:tcBorders>
              <w:top w:val="single" w:sz="4" w:space="0" w:color="auto"/>
              <w:left w:val="single" w:sz="4" w:space="0" w:color="auto"/>
              <w:bottom w:val="nil"/>
              <w:right w:val="single" w:sz="4" w:space="0" w:color="auto"/>
            </w:tcBorders>
            <w:shd w:val="clear" w:color="auto" w:fill="auto"/>
            <w:hideMark/>
          </w:tcPr>
          <w:p w14:paraId="248054AA" w14:textId="77777777" w:rsidR="00423257" w:rsidRPr="00020619" w:rsidRDefault="00423257" w:rsidP="00864629">
            <w:pPr>
              <w:pStyle w:val="TAH"/>
              <w:rPr>
                <w:ins w:id="81310" w:author="BigCREditor-RAN4#104-bis" w:date="2022-10-21T18:18:00Z"/>
                <w:rFonts w:cs="Arial"/>
              </w:rPr>
            </w:pPr>
            <w:ins w:id="81311" w:author="BigCREditor-RAN4#104-bis" w:date="2022-10-21T18:18:00Z">
              <w:r w:rsidRPr="00020619">
                <w:t>Parameter</w:t>
              </w:r>
            </w:ins>
          </w:p>
        </w:tc>
        <w:tc>
          <w:tcPr>
            <w:tcW w:w="1701" w:type="dxa"/>
            <w:tcBorders>
              <w:top w:val="single" w:sz="4" w:space="0" w:color="auto"/>
              <w:left w:val="single" w:sz="4" w:space="0" w:color="auto"/>
              <w:bottom w:val="nil"/>
              <w:right w:val="single" w:sz="4" w:space="0" w:color="auto"/>
            </w:tcBorders>
            <w:shd w:val="clear" w:color="auto" w:fill="auto"/>
            <w:hideMark/>
          </w:tcPr>
          <w:p w14:paraId="6A3CC10B" w14:textId="77777777" w:rsidR="00423257" w:rsidRPr="00020619" w:rsidRDefault="00423257" w:rsidP="00864629">
            <w:pPr>
              <w:pStyle w:val="TAH"/>
              <w:rPr>
                <w:ins w:id="81312" w:author="BigCREditor-RAN4#104-bis" w:date="2022-10-21T18:18:00Z"/>
              </w:rPr>
            </w:pPr>
            <w:ins w:id="81313" w:author="BigCREditor-RAN4#104-bis" w:date="2022-10-21T18:18:00Z">
              <w:r w:rsidRPr="00020619">
                <w:t>Unit</w:t>
              </w:r>
            </w:ins>
          </w:p>
        </w:tc>
        <w:tc>
          <w:tcPr>
            <w:tcW w:w="1701" w:type="dxa"/>
            <w:tcBorders>
              <w:top w:val="single" w:sz="4" w:space="0" w:color="auto"/>
              <w:left w:val="single" w:sz="4" w:space="0" w:color="auto"/>
              <w:bottom w:val="nil"/>
              <w:right w:val="single" w:sz="4" w:space="0" w:color="auto"/>
            </w:tcBorders>
            <w:shd w:val="clear" w:color="auto" w:fill="auto"/>
            <w:hideMark/>
          </w:tcPr>
          <w:p w14:paraId="37C6A12F" w14:textId="77777777" w:rsidR="00423257" w:rsidRPr="00020619" w:rsidRDefault="00423257" w:rsidP="00864629">
            <w:pPr>
              <w:pStyle w:val="TAH"/>
              <w:rPr>
                <w:ins w:id="81314" w:author="BigCREditor-RAN4#104-bis" w:date="2022-10-21T18:18:00Z"/>
                <w:lang w:eastAsia="zh-CN"/>
              </w:rPr>
            </w:pPr>
            <w:ins w:id="81315" w:author="BigCREditor-RAN4#104-bis" w:date="2022-10-21T18:18:00Z">
              <w:r w:rsidRPr="00020619">
                <w:rPr>
                  <w:lang w:eastAsia="zh-CN"/>
                </w:rPr>
                <w:t xml:space="preserve">Test configuration </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A2247E9" w14:textId="77777777" w:rsidR="00423257" w:rsidRPr="00020619" w:rsidRDefault="00423257" w:rsidP="00864629">
            <w:pPr>
              <w:pStyle w:val="TAH"/>
              <w:rPr>
                <w:ins w:id="81316" w:author="BigCREditor-RAN4#104-bis" w:date="2022-10-21T18:18:00Z"/>
                <w:rFonts w:cs="Arial"/>
              </w:rPr>
            </w:pPr>
            <w:ins w:id="81317" w:author="BigCREditor-RAN4#104-bis" w:date="2022-10-21T18:18:00Z">
              <w:r w:rsidRPr="00020619">
                <w:t>Cell 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702DAC8E" w14:textId="77777777" w:rsidR="00423257" w:rsidRPr="00020619" w:rsidRDefault="00423257" w:rsidP="00864629">
            <w:pPr>
              <w:pStyle w:val="TAH"/>
              <w:rPr>
                <w:ins w:id="81318" w:author="BigCREditor-RAN4#104-bis" w:date="2022-10-21T18:18:00Z"/>
                <w:lang w:eastAsia="zh-CN"/>
              </w:rPr>
            </w:pPr>
            <w:ins w:id="81319" w:author="BigCREditor-RAN4#104-bis" w:date="2022-10-21T18:18:00Z">
              <w:r w:rsidRPr="00020619">
                <w:rPr>
                  <w:lang w:eastAsia="zh-CN"/>
                </w:rPr>
                <w:t>Cell 2</w:t>
              </w:r>
            </w:ins>
          </w:p>
        </w:tc>
      </w:tr>
      <w:tr w:rsidR="00423257" w:rsidRPr="00020619" w14:paraId="426AB06B" w14:textId="77777777" w:rsidTr="00864629">
        <w:trPr>
          <w:cantSplit/>
          <w:trHeight w:val="234"/>
          <w:jc w:val="center"/>
          <w:ins w:id="81320" w:author="BigCREditor-RAN4#104-bis" w:date="2022-10-21T18:18:00Z"/>
        </w:trPr>
        <w:tc>
          <w:tcPr>
            <w:tcW w:w="1668" w:type="dxa"/>
            <w:tcBorders>
              <w:top w:val="nil"/>
              <w:left w:val="single" w:sz="4" w:space="0" w:color="auto"/>
              <w:bottom w:val="single" w:sz="4" w:space="0" w:color="auto"/>
              <w:right w:val="single" w:sz="4" w:space="0" w:color="auto"/>
            </w:tcBorders>
            <w:shd w:val="clear" w:color="auto" w:fill="auto"/>
            <w:vAlign w:val="center"/>
            <w:hideMark/>
          </w:tcPr>
          <w:p w14:paraId="28C53EF6" w14:textId="77777777" w:rsidR="00423257" w:rsidRPr="00020619" w:rsidRDefault="00423257" w:rsidP="00864629">
            <w:pPr>
              <w:pStyle w:val="TAH"/>
              <w:rPr>
                <w:ins w:id="81321" w:author="BigCREditor-RAN4#104-bis" w:date="2022-10-21T18:18:00Z"/>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320D3770" w14:textId="77777777" w:rsidR="00423257" w:rsidRPr="00020619" w:rsidRDefault="00423257" w:rsidP="00864629">
            <w:pPr>
              <w:pStyle w:val="TAH"/>
              <w:rPr>
                <w:ins w:id="81322" w:author="BigCREditor-RAN4#104-bis" w:date="2022-10-21T18:18:00Z"/>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401495E2" w14:textId="77777777" w:rsidR="00423257" w:rsidRPr="00020619" w:rsidRDefault="00423257" w:rsidP="00864629">
            <w:pPr>
              <w:pStyle w:val="TAH"/>
              <w:rPr>
                <w:ins w:id="81323" w:author="BigCREditor-RAN4#104-bis" w:date="2022-10-21T18:18:00Z"/>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70C6E2E7" w14:textId="77777777" w:rsidR="00423257" w:rsidRPr="00020619" w:rsidRDefault="00423257" w:rsidP="00864629">
            <w:pPr>
              <w:pStyle w:val="TAH"/>
              <w:rPr>
                <w:ins w:id="81324" w:author="BigCREditor-RAN4#104-bis" w:date="2022-10-21T18:18:00Z"/>
                <w:lang w:eastAsia="zh-CN"/>
              </w:rPr>
            </w:pPr>
            <w:ins w:id="81325" w:author="BigCREditor-RAN4#104-bis" w:date="2022-10-21T18:18:00Z">
              <w:r w:rsidRPr="00020619">
                <w:rPr>
                  <w:lang w:eastAsia="zh-CN"/>
                </w:rPr>
                <w:t>T1</w:t>
              </w:r>
            </w:ins>
          </w:p>
        </w:tc>
        <w:tc>
          <w:tcPr>
            <w:tcW w:w="851" w:type="dxa"/>
            <w:tcBorders>
              <w:top w:val="single" w:sz="4" w:space="0" w:color="auto"/>
              <w:left w:val="single" w:sz="4" w:space="0" w:color="auto"/>
              <w:bottom w:val="single" w:sz="4" w:space="0" w:color="auto"/>
              <w:right w:val="single" w:sz="4" w:space="0" w:color="auto"/>
            </w:tcBorders>
            <w:hideMark/>
          </w:tcPr>
          <w:p w14:paraId="18FBB606" w14:textId="77777777" w:rsidR="00423257" w:rsidRPr="00020619" w:rsidRDefault="00423257" w:rsidP="00864629">
            <w:pPr>
              <w:pStyle w:val="TAH"/>
              <w:rPr>
                <w:ins w:id="81326" w:author="BigCREditor-RAN4#104-bis" w:date="2022-10-21T18:18:00Z"/>
                <w:lang w:eastAsia="zh-CN"/>
              </w:rPr>
            </w:pPr>
            <w:ins w:id="81327" w:author="BigCREditor-RAN4#104-bis" w:date="2022-10-21T18:18:00Z">
              <w:r w:rsidRPr="00020619">
                <w:rPr>
                  <w:lang w:eastAsia="zh-CN"/>
                </w:rPr>
                <w:t>T2</w:t>
              </w:r>
            </w:ins>
          </w:p>
        </w:tc>
        <w:tc>
          <w:tcPr>
            <w:tcW w:w="921" w:type="dxa"/>
            <w:tcBorders>
              <w:top w:val="single" w:sz="4" w:space="0" w:color="auto"/>
              <w:left w:val="single" w:sz="4" w:space="0" w:color="auto"/>
              <w:bottom w:val="single" w:sz="4" w:space="0" w:color="auto"/>
              <w:right w:val="single" w:sz="4" w:space="0" w:color="auto"/>
            </w:tcBorders>
            <w:hideMark/>
          </w:tcPr>
          <w:p w14:paraId="0B82D2A2" w14:textId="77777777" w:rsidR="00423257" w:rsidRPr="00020619" w:rsidRDefault="00423257" w:rsidP="00864629">
            <w:pPr>
              <w:pStyle w:val="TAH"/>
              <w:rPr>
                <w:ins w:id="81328" w:author="BigCREditor-RAN4#104-bis" w:date="2022-10-21T18:18:00Z"/>
                <w:lang w:eastAsia="zh-CN"/>
              </w:rPr>
            </w:pPr>
            <w:ins w:id="81329" w:author="BigCREditor-RAN4#104-bis" w:date="2022-10-21T18:18:00Z">
              <w:r w:rsidRPr="00020619">
                <w:rPr>
                  <w:lang w:eastAsia="zh-CN"/>
                </w:rPr>
                <w:t>T1</w:t>
              </w:r>
            </w:ins>
          </w:p>
        </w:tc>
        <w:tc>
          <w:tcPr>
            <w:tcW w:w="921" w:type="dxa"/>
            <w:tcBorders>
              <w:top w:val="single" w:sz="4" w:space="0" w:color="auto"/>
              <w:left w:val="single" w:sz="4" w:space="0" w:color="auto"/>
              <w:bottom w:val="single" w:sz="4" w:space="0" w:color="auto"/>
              <w:right w:val="single" w:sz="4" w:space="0" w:color="auto"/>
            </w:tcBorders>
            <w:hideMark/>
          </w:tcPr>
          <w:p w14:paraId="34D74B26" w14:textId="77777777" w:rsidR="00423257" w:rsidRPr="00020619" w:rsidRDefault="00423257" w:rsidP="00864629">
            <w:pPr>
              <w:pStyle w:val="TAH"/>
              <w:rPr>
                <w:ins w:id="81330" w:author="BigCREditor-RAN4#104-bis" w:date="2022-10-21T18:18:00Z"/>
                <w:lang w:eastAsia="zh-CN"/>
              </w:rPr>
            </w:pPr>
            <w:ins w:id="81331" w:author="BigCREditor-RAN4#104-bis" w:date="2022-10-21T18:18:00Z">
              <w:r w:rsidRPr="00020619">
                <w:rPr>
                  <w:lang w:eastAsia="zh-CN"/>
                </w:rPr>
                <w:t>T2</w:t>
              </w:r>
            </w:ins>
          </w:p>
        </w:tc>
      </w:tr>
      <w:tr w:rsidR="00423257" w:rsidRPr="00020619" w14:paraId="46CE0015" w14:textId="77777777" w:rsidTr="00864629">
        <w:trPr>
          <w:cantSplit/>
          <w:jc w:val="center"/>
          <w:ins w:id="8133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11FEDAE1" w14:textId="77777777" w:rsidR="00423257" w:rsidRPr="00020619" w:rsidRDefault="00423257" w:rsidP="00864629">
            <w:pPr>
              <w:pStyle w:val="TAL"/>
              <w:rPr>
                <w:ins w:id="81333" w:author="BigCREditor-RAN4#104-bis" w:date="2022-10-21T18:18:00Z"/>
                <w:lang w:eastAsia="zh-CN"/>
              </w:rPr>
            </w:pPr>
            <w:ins w:id="81334" w:author="BigCREditor-RAN4#104-bis" w:date="2022-10-21T18:18:00Z">
              <w:r w:rsidRPr="00020619">
                <w:rPr>
                  <w:lang w:eastAsia="zh-CN"/>
                </w:rPr>
                <w:t>TDD configuration</w:t>
              </w:r>
            </w:ins>
          </w:p>
        </w:tc>
        <w:tc>
          <w:tcPr>
            <w:tcW w:w="1701" w:type="dxa"/>
            <w:tcBorders>
              <w:top w:val="single" w:sz="4" w:space="0" w:color="auto"/>
              <w:left w:val="single" w:sz="4" w:space="0" w:color="auto"/>
              <w:bottom w:val="single" w:sz="4" w:space="0" w:color="auto"/>
              <w:right w:val="single" w:sz="4" w:space="0" w:color="auto"/>
            </w:tcBorders>
          </w:tcPr>
          <w:p w14:paraId="791FB3B0" w14:textId="77777777" w:rsidR="00423257" w:rsidRPr="00020619" w:rsidRDefault="00423257" w:rsidP="00864629">
            <w:pPr>
              <w:pStyle w:val="TAC"/>
              <w:rPr>
                <w:ins w:id="8133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503D71DB" w14:textId="77777777" w:rsidR="00423257" w:rsidRPr="00020619" w:rsidRDefault="00423257" w:rsidP="00864629">
            <w:pPr>
              <w:pStyle w:val="TAC"/>
              <w:rPr>
                <w:ins w:id="81336" w:author="BigCREditor-RAN4#104-bis" w:date="2022-10-21T18:18:00Z"/>
                <w:rFonts w:cs="v4.2.0"/>
                <w:lang w:eastAsia="zh-CN"/>
              </w:rPr>
            </w:pPr>
            <w:ins w:id="8133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045AF68" w14:textId="77777777" w:rsidR="00423257" w:rsidRPr="00020619" w:rsidRDefault="00423257" w:rsidP="00864629">
            <w:pPr>
              <w:pStyle w:val="TAC"/>
              <w:rPr>
                <w:ins w:id="81338" w:author="BigCREditor-RAN4#104-bis" w:date="2022-10-21T18:18:00Z"/>
                <w:rFonts w:cs="v4.2.0"/>
                <w:lang w:eastAsia="zh-CN"/>
              </w:rPr>
            </w:pPr>
            <w:ins w:id="81339" w:author="BigCREditor-RAN4#104-bis" w:date="2022-10-21T18:18:00Z">
              <w:r w:rsidRPr="00020619">
                <w:rPr>
                  <w:rFonts w:cs="v4.2.0"/>
                  <w:lang w:eastAsia="zh-CN"/>
                </w:rPr>
                <w:t>N/A</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C67023E" w14:textId="77777777" w:rsidR="00423257" w:rsidRPr="00020619" w:rsidRDefault="00423257" w:rsidP="00864629">
            <w:pPr>
              <w:pStyle w:val="TAC"/>
              <w:rPr>
                <w:ins w:id="81340" w:author="BigCREditor-RAN4#104-bis" w:date="2022-10-21T18:18:00Z"/>
                <w:rFonts w:cs="v4.2.0"/>
                <w:lang w:eastAsia="zh-CN"/>
              </w:rPr>
            </w:pPr>
            <w:ins w:id="81341" w:author="BigCREditor-RAN4#104-bis" w:date="2022-10-21T18:18:00Z">
              <w:r w:rsidRPr="00020619">
                <w:rPr>
                  <w:rFonts w:cs="v4.2.0"/>
                  <w:lang w:eastAsia="zh-CN"/>
                </w:rPr>
                <w:t>N/A</w:t>
              </w:r>
            </w:ins>
          </w:p>
        </w:tc>
      </w:tr>
      <w:tr w:rsidR="00423257" w:rsidRPr="00020619" w14:paraId="0E13A181" w14:textId="77777777" w:rsidTr="00864629">
        <w:trPr>
          <w:cantSplit/>
          <w:trHeight w:val="229"/>
          <w:jc w:val="center"/>
          <w:ins w:id="8134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67E5ED55" w14:textId="77777777" w:rsidR="00423257" w:rsidRPr="00020619" w:rsidRDefault="00423257" w:rsidP="00864629">
            <w:pPr>
              <w:pStyle w:val="TAL"/>
              <w:rPr>
                <w:ins w:id="81343" w:author="BigCREditor-RAN4#104-bis" w:date="2022-10-21T18:18:00Z"/>
                <w:lang w:eastAsia="zh-CN"/>
              </w:rPr>
            </w:pPr>
            <w:ins w:id="81344" w:author="BigCREditor-RAN4#104-bis" w:date="2022-10-21T18:18:00Z">
              <w:r w:rsidRPr="00020619">
                <w:t>PDSCH RMC configuration</w:t>
              </w:r>
            </w:ins>
          </w:p>
        </w:tc>
        <w:tc>
          <w:tcPr>
            <w:tcW w:w="1701" w:type="dxa"/>
            <w:tcBorders>
              <w:top w:val="single" w:sz="4" w:space="0" w:color="auto"/>
              <w:left w:val="single" w:sz="4" w:space="0" w:color="auto"/>
              <w:bottom w:val="single" w:sz="4" w:space="0" w:color="auto"/>
              <w:right w:val="single" w:sz="4" w:space="0" w:color="auto"/>
            </w:tcBorders>
          </w:tcPr>
          <w:p w14:paraId="7ACECF8F" w14:textId="77777777" w:rsidR="00423257" w:rsidRPr="00020619" w:rsidRDefault="00423257" w:rsidP="00864629">
            <w:pPr>
              <w:pStyle w:val="TAC"/>
              <w:rPr>
                <w:ins w:id="81345" w:author="BigCREditor-RAN4#104-bis" w:date="2022-10-21T18:18: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6AFDA08D" w14:textId="77777777" w:rsidR="00423257" w:rsidRPr="00020619" w:rsidRDefault="00423257" w:rsidP="00864629">
            <w:pPr>
              <w:pStyle w:val="TAC"/>
              <w:rPr>
                <w:ins w:id="81346" w:author="BigCREditor-RAN4#104-bis" w:date="2022-10-21T18:18:00Z"/>
                <w:rFonts w:cs="v4.2.0"/>
                <w:lang w:eastAsia="zh-CN"/>
              </w:rPr>
            </w:pPr>
            <w:ins w:id="8134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F0527F4" w14:textId="77777777" w:rsidR="00423257" w:rsidRPr="00020619" w:rsidRDefault="00423257" w:rsidP="00864629">
            <w:pPr>
              <w:pStyle w:val="TAC"/>
              <w:rPr>
                <w:ins w:id="81348" w:author="BigCREditor-RAN4#104-bis" w:date="2022-10-21T18:18:00Z"/>
                <w:rFonts w:cs="v4.2.0"/>
                <w:lang w:eastAsia="zh-CN"/>
              </w:rPr>
            </w:pPr>
            <w:ins w:id="81349" w:author="BigCREditor-RAN4#104-bis" w:date="2022-10-21T18:18:00Z">
              <w:r w:rsidRPr="00020619">
                <w:rPr>
                  <w:rFonts w:cs="v4.2.0"/>
                  <w:lang w:eastAsia="zh-CN"/>
                </w:rPr>
                <w:t>S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23DA7051" w14:textId="77777777" w:rsidR="00423257" w:rsidRPr="00020619" w:rsidRDefault="00423257" w:rsidP="00864629">
            <w:pPr>
              <w:pStyle w:val="TAC"/>
              <w:rPr>
                <w:ins w:id="81350" w:author="BigCREditor-RAN4#104-bis" w:date="2022-10-21T18:18:00Z"/>
                <w:rFonts w:cs="v4.2.0"/>
                <w:lang w:eastAsia="zh-CN"/>
              </w:rPr>
            </w:pPr>
            <w:ins w:id="81351" w:author="BigCREditor-RAN4#104-bis" w:date="2022-10-21T18:18:00Z">
              <w:r w:rsidRPr="00020619">
                <w:rPr>
                  <w:rFonts w:cs="v4.2.0"/>
                  <w:lang w:eastAsia="zh-CN"/>
                </w:rPr>
                <w:t>N/A</w:t>
              </w:r>
            </w:ins>
          </w:p>
        </w:tc>
      </w:tr>
      <w:tr w:rsidR="00423257" w:rsidRPr="00020619" w14:paraId="41261B61" w14:textId="77777777" w:rsidTr="00864629">
        <w:trPr>
          <w:cantSplit/>
          <w:trHeight w:val="229"/>
          <w:jc w:val="center"/>
          <w:ins w:id="8135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22278FAE" w14:textId="77777777" w:rsidR="00423257" w:rsidRPr="00020619" w:rsidRDefault="00423257" w:rsidP="00864629">
            <w:pPr>
              <w:pStyle w:val="TAL"/>
              <w:rPr>
                <w:ins w:id="81353" w:author="BigCREditor-RAN4#104-bis" w:date="2022-10-21T18:18:00Z"/>
                <w:lang w:eastAsia="zh-CN"/>
              </w:rPr>
            </w:pPr>
            <w:ins w:id="81354" w:author="BigCREditor-RAN4#104-bis" w:date="2022-10-21T18:18:00Z">
              <w:r w:rsidRPr="00020619">
                <w:t>RMSI CORESET RMC configuration</w:t>
              </w:r>
            </w:ins>
          </w:p>
        </w:tc>
        <w:tc>
          <w:tcPr>
            <w:tcW w:w="1701" w:type="dxa"/>
            <w:tcBorders>
              <w:top w:val="single" w:sz="4" w:space="0" w:color="auto"/>
              <w:left w:val="single" w:sz="4" w:space="0" w:color="auto"/>
              <w:bottom w:val="single" w:sz="4" w:space="0" w:color="auto"/>
              <w:right w:val="single" w:sz="4" w:space="0" w:color="auto"/>
            </w:tcBorders>
          </w:tcPr>
          <w:p w14:paraId="62BFDA6E" w14:textId="77777777" w:rsidR="00423257" w:rsidRPr="00020619" w:rsidRDefault="00423257" w:rsidP="00864629">
            <w:pPr>
              <w:pStyle w:val="TAC"/>
              <w:rPr>
                <w:ins w:id="8135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752B8E17" w14:textId="77777777" w:rsidR="00423257" w:rsidRPr="00020619" w:rsidRDefault="00423257" w:rsidP="00864629">
            <w:pPr>
              <w:pStyle w:val="TAC"/>
              <w:rPr>
                <w:ins w:id="81356" w:author="BigCREditor-RAN4#104-bis" w:date="2022-10-21T18:18:00Z"/>
                <w:rFonts w:cs="v4.2.0"/>
                <w:lang w:eastAsia="zh-CN"/>
              </w:rPr>
            </w:pPr>
            <w:ins w:id="8135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2F70A49" w14:textId="77777777" w:rsidR="00423257" w:rsidRPr="00020619" w:rsidRDefault="00423257" w:rsidP="00864629">
            <w:pPr>
              <w:pStyle w:val="TAC"/>
              <w:rPr>
                <w:ins w:id="81358" w:author="BigCREditor-RAN4#104-bis" w:date="2022-10-21T18:18:00Z"/>
                <w:rFonts w:cs="v4.2.0"/>
                <w:lang w:eastAsia="zh-CN"/>
              </w:rPr>
            </w:pPr>
            <w:ins w:id="81359" w:author="BigCREditor-RAN4#104-bis" w:date="2022-10-21T18:18:00Z">
              <w:r w:rsidRPr="00020619">
                <w:rPr>
                  <w:rFonts w:cs="v4.2.0"/>
                  <w:lang w:eastAsia="zh-CN"/>
                </w:rPr>
                <w:t>C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7A5244CB" w14:textId="77777777" w:rsidR="00423257" w:rsidRPr="00020619" w:rsidRDefault="00423257" w:rsidP="00864629">
            <w:pPr>
              <w:pStyle w:val="TAC"/>
              <w:rPr>
                <w:ins w:id="81360" w:author="BigCREditor-RAN4#104-bis" w:date="2022-10-21T18:18:00Z"/>
                <w:rFonts w:cs="v4.2.0"/>
                <w:lang w:eastAsia="zh-CN"/>
              </w:rPr>
            </w:pPr>
            <w:ins w:id="81361" w:author="BigCREditor-RAN4#104-bis" w:date="2022-10-21T18:18:00Z">
              <w:r w:rsidRPr="00020619">
                <w:rPr>
                  <w:rFonts w:cs="v4.2.0"/>
                  <w:lang w:eastAsia="zh-CN"/>
                </w:rPr>
                <w:t>N/A</w:t>
              </w:r>
            </w:ins>
          </w:p>
        </w:tc>
      </w:tr>
      <w:tr w:rsidR="00423257" w:rsidRPr="00020619" w14:paraId="717A5DA9" w14:textId="77777777" w:rsidTr="00864629">
        <w:trPr>
          <w:cantSplit/>
          <w:trHeight w:val="229"/>
          <w:jc w:val="center"/>
          <w:ins w:id="8136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6DF526FC" w14:textId="77777777" w:rsidR="00423257" w:rsidRPr="00020619" w:rsidRDefault="00423257" w:rsidP="00864629">
            <w:pPr>
              <w:pStyle w:val="TAL"/>
              <w:rPr>
                <w:ins w:id="81363" w:author="BigCREditor-RAN4#104-bis" w:date="2022-10-21T18:18:00Z"/>
                <w:lang w:eastAsia="zh-CN"/>
              </w:rPr>
            </w:pPr>
            <w:ins w:id="81364" w:author="BigCREditor-RAN4#104-bis" w:date="2022-10-21T18:18:00Z">
              <w:r w:rsidRPr="00020619">
                <w:rPr>
                  <w:lang w:eastAsia="zh-CN"/>
                </w:rPr>
                <w:t>Dedicated CORESET RMC configuration</w:t>
              </w:r>
            </w:ins>
          </w:p>
        </w:tc>
        <w:tc>
          <w:tcPr>
            <w:tcW w:w="1701" w:type="dxa"/>
            <w:tcBorders>
              <w:top w:val="single" w:sz="4" w:space="0" w:color="auto"/>
              <w:left w:val="single" w:sz="4" w:space="0" w:color="auto"/>
              <w:bottom w:val="single" w:sz="4" w:space="0" w:color="auto"/>
              <w:right w:val="single" w:sz="4" w:space="0" w:color="auto"/>
            </w:tcBorders>
          </w:tcPr>
          <w:p w14:paraId="70E58E13" w14:textId="77777777" w:rsidR="00423257" w:rsidRPr="00020619" w:rsidRDefault="00423257" w:rsidP="00864629">
            <w:pPr>
              <w:pStyle w:val="TAC"/>
              <w:rPr>
                <w:ins w:id="8136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31886AE9" w14:textId="77777777" w:rsidR="00423257" w:rsidRPr="00020619" w:rsidRDefault="00423257" w:rsidP="00864629">
            <w:pPr>
              <w:pStyle w:val="TAC"/>
              <w:rPr>
                <w:ins w:id="81366" w:author="BigCREditor-RAN4#104-bis" w:date="2022-10-21T18:18:00Z"/>
                <w:rFonts w:cs="v4.2.0"/>
                <w:lang w:eastAsia="zh-CN"/>
              </w:rPr>
            </w:pPr>
            <w:ins w:id="8136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97A37CC" w14:textId="77777777" w:rsidR="00423257" w:rsidRPr="00020619" w:rsidRDefault="00423257" w:rsidP="00864629">
            <w:pPr>
              <w:pStyle w:val="TAC"/>
              <w:rPr>
                <w:ins w:id="81368" w:author="BigCREditor-RAN4#104-bis" w:date="2022-10-21T18:18:00Z"/>
                <w:rFonts w:cs="v4.2.0"/>
                <w:lang w:eastAsia="zh-CN"/>
              </w:rPr>
            </w:pPr>
            <w:ins w:id="81369" w:author="BigCREditor-RAN4#104-bis" w:date="2022-10-21T18:18:00Z">
              <w:r w:rsidRPr="00020619">
                <w:rPr>
                  <w:rFonts w:cs="v4.2.0"/>
                  <w:lang w:eastAsia="zh-CN"/>
                </w:rPr>
                <w:t>CCR.1.1 FDD</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40BB6E11" w14:textId="77777777" w:rsidR="00423257" w:rsidRPr="00020619" w:rsidRDefault="00423257" w:rsidP="00864629">
            <w:pPr>
              <w:pStyle w:val="TAC"/>
              <w:rPr>
                <w:ins w:id="81370" w:author="BigCREditor-RAN4#104-bis" w:date="2022-10-21T18:18:00Z"/>
                <w:rFonts w:cs="v4.2.0"/>
                <w:lang w:eastAsia="zh-CN"/>
              </w:rPr>
            </w:pPr>
            <w:ins w:id="81371" w:author="BigCREditor-RAN4#104-bis" w:date="2022-10-21T18:18:00Z">
              <w:r w:rsidRPr="00020619">
                <w:rPr>
                  <w:rFonts w:cs="v4.2.0"/>
                  <w:lang w:eastAsia="zh-CN"/>
                </w:rPr>
                <w:t>N/A</w:t>
              </w:r>
            </w:ins>
          </w:p>
        </w:tc>
      </w:tr>
      <w:tr w:rsidR="00423257" w:rsidRPr="00020619" w14:paraId="2EFB6213" w14:textId="77777777" w:rsidTr="00864629">
        <w:trPr>
          <w:cantSplit/>
          <w:jc w:val="center"/>
          <w:ins w:id="8137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7E681447" w14:textId="77777777" w:rsidR="00423257" w:rsidRPr="00020619" w:rsidRDefault="00423257" w:rsidP="00864629">
            <w:pPr>
              <w:pStyle w:val="TAL"/>
              <w:rPr>
                <w:ins w:id="81373" w:author="BigCREditor-RAN4#104-bis" w:date="2022-10-21T18:18:00Z"/>
              </w:rPr>
            </w:pPr>
            <w:ins w:id="81374" w:author="BigCREditor-RAN4#104-bis" w:date="2022-10-21T18:18:00Z">
              <w:r w:rsidRPr="00020619">
                <w:rPr>
                  <w:bCs/>
                </w:rPr>
                <w:t>OCNG Patterns</w:t>
              </w:r>
            </w:ins>
          </w:p>
        </w:tc>
        <w:tc>
          <w:tcPr>
            <w:tcW w:w="1701" w:type="dxa"/>
            <w:tcBorders>
              <w:top w:val="single" w:sz="4" w:space="0" w:color="auto"/>
              <w:left w:val="single" w:sz="4" w:space="0" w:color="auto"/>
              <w:bottom w:val="single" w:sz="4" w:space="0" w:color="auto"/>
              <w:right w:val="single" w:sz="4" w:space="0" w:color="auto"/>
            </w:tcBorders>
          </w:tcPr>
          <w:p w14:paraId="79DED99B" w14:textId="77777777" w:rsidR="00423257" w:rsidRPr="00020619" w:rsidRDefault="00423257" w:rsidP="00864629">
            <w:pPr>
              <w:pStyle w:val="TAC"/>
              <w:rPr>
                <w:ins w:id="8137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754F0C36" w14:textId="77777777" w:rsidR="00423257" w:rsidRPr="00020619" w:rsidRDefault="00423257" w:rsidP="00864629">
            <w:pPr>
              <w:pStyle w:val="TAC"/>
              <w:rPr>
                <w:ins w:id="81376" w:author="BigCREditor-RAN4#104-bis" w:date="2022-10-21T18:18:00Z"/>
              </w:rPr>
            </w:pPr>
            <w:ins w:id="8137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4946C06" w14:textId="77777777" w:rsidR="00423257" w:rsidRPr="00020619" w:rsidRDefault="00423257" w:rsidP="00864629">
            <w:pPr>
              <w:pStyle w:val="TAC"/>
              <w:rPr>
                <w:ins w:id="81378" w:author="BigCREditor-RAN4#104-bis" w:date="2022-10-21T18:18:00Z"/>
                <w:rFonts w:cs="v4.2.0"/>
              </w:rPr>
            </w:pPr>
            <w:ins w:id="81379" w:author="BigCREditor-RAN4#104-bis" w:date="2022-10-21T18:18:00Z">
              <w:r w:rsidRPr="00020619">
                <w:t>OP.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7D011E7B" w14:textId="77777777" w:rsidR="00423257" w:rsidRPr="00020619" w:rsidRDefault="00423257" w:rsidP="00864629">
            <w:pPr>
              <w:pStyle w:val="TAC"/>
              <w:rPr>
                <w:ins w:id="81380" w:author="BigCREditor-RAN4#104-bis" w:date="2022-10-21T18:18:00Z"/>
              </w:rPr>
            </w:pPr>
            <w:ins w:id="81381" w:author="BigCREditor-RAN4#104-bis" w:date="2022-10-21T18:18:00Z">
              <w:r w:rsidRPr="00020619">
                <w:t>OP.1</w:t>
              </w:r>
            </w:ins>
          </w:p>
        </w:tc>
      </w:tr>
      <w:tr w:rsidR="00423257" w:rsidRPr="00020619" w14:paraId="6288C0E9" w14:textId="77777777" w:rsidTr="00864629">
        <w:trPr>
          <w:cantSplit/>
          <w:jc w:val="center"/>
          <w:ins w:id="81382" w:author="BigCREditor-RAN4#104-bis" w:date="2022-10-21T18:18:00Z"/>
        </w:trPr>
        <w:tc>
          <w:tcPr>
            <w:tcW w:w="1668" w:type="dxa"/>
            <w:tcBorders>
              <w:top w:val="single" w:sz="4" w:space="0" w:color="auto"/>
              <w:left w:val="single" w:sz="4" w:space="0" w:color="auto"/>
              <w:bottom w:val="single" w:sz="4" w:space="0" w:color="auto"/>
              <w:right w:val="single" w:sz="4" w:space="0" w:color="auto"/>
            </w:tcBorders>
          </w:tcPr>
          <w:p w14:paraId="7CEE4372" w14:textId="77777777" w:rsidR="00423257" w:rsidRPr="00020619" w:rsidRDefault="00423257" w:rsidP="00864629">
            <w:pPr>
              <w:pStyle w:val="TAL"/>
              <w:rPr>
                <w:ins w:id="81383" w:author="BigCREditor-RAN4#104-bis" w:date="2022-10-21T18:18:00Z"/>
                <w:bCs/>
              </w:rPr>
            </w:pPr>
            <w:ins w:id="81384" w:author="BigCREditor-RAN4#104-bis" w:date="2022-10-21T18:18:00Z">
              <w:r w:rsidRPr="00020619">
                <w:t>TRS configuration</w:t>
              </w:r>
            </w:ins>
          </w:p>
        </w:tc>
        <w:tc>
          <w:tcPr>
            <w:tcW w:w="1701" w:type="dxa"/>
            <w:tcBorders>
              <w:top w:val="single" w:sz="4" w:space="0" w:color="auto"/>
              <w:left w:val="single" w:sz="4" w:space="0" w:color="auto"/>
              <w:bottom w:val="single" w:sz="4" w:space="0" w:color="auto"/>
              <w:right w:val="single" w:sz="4" w:space="0" w:color="auto"/>
            </w:tcBorders>
          </w:tcPr>
          <w:p w14:paraId="5B9E76BB" w14:textId="77777777" w:rsidR="00423257" w:rsidRPr="00020619" w:rsidRDefault="00423257" w:rsidP="00864629">
            <w:pPr>
              <w:pStyle w:val="TAC"/>
              <w:rPr>
                <w:ins w:id="8138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tcPr>
          <w:p w14:paraId="693DC9C2" w14:textId="77777777" w:rsidR="00423257" w:rsidRPr="00020619" w:rsidRDefault="00423257" w:rsidP="00864629">
            <w:pPr>
              <w:pStyle w:val="TAC"/>
              <w:rPr>
                <w:ins w:id="81386" w:author="BigCREditor-RAN4#104-bis" w:date="2022-10-21T18:18:00Z"/>
                <w:rFonts w:cs="v4.2.0"/>
                <w:lang w:eastAsia="zh-CN"/>
              </w:rPr>
            </w:pPr>
            <w:ins w:id="8138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tcPr>
          <w:p w14:paraId="027211EA" w14:textId="77777777" w:rsidR="00423257" w:rsidRPr="00020619" w:rsidRDefault="00423257" w:rsidP="00864629">
            <w:pPr>
              <w:pStyle w:val="TAC"/>
              <w:rPr>
                <w:ins w:id="81388" w:author="BigCREditor-RAN4#104-bis" w:date="2022-10-21T18:18:00Z"/>
              </w:rPr>
            </w:pPr>
            <w:ins w:id="81389" w:author="BigCREditor-RAN4#104-bis" w:date="2022-10-21T18:18:00Z">
              <w:r w:rsidRPr="00020619">
                <w:rPr>
                  <w:rFonts w:cs="v4.2.0"/>
                  <w:lang w:eastAsia="zh-CN"/>
                </w:rPr>
                <w:t>TRS.1.1 FDD</w:t>
              </w:r>
            </w:ins>
          </w:p>
        </w:tc>
        <w:tc>
          <w:tcPr>
            <w:tcW w:w="1842" w:type="dxa"/>
            <w:gridSpan w:val="2"/>
            <w:tcBorders>
              <w:top w:val="single" w:sz="4" w:space="0" w:color="auto"/>
              <w:left w:val="single" w:sz="4" w:space="0" w:color="auto"/>
              <w:bottom w:val="single" w:sz="4" w:space="0" w:color="auto"/>
              <w:right w:val="single" w:sz="4" w:space="0" w:color="auto"/>
            </w:tcBorders>
          </w:tcPr>
          <w:p w14:paraId="6D25E9D7" w14:textId="77777777" w:rsidR="00423257" w:rsidRPr="00020619" w:rsidRDefault="00423257" w:rsidP="00864629">
            <w:pPr>
              <w:pStyle w:val="TAC"/>
              <w:rPr>
                <w:ins w:id="81390" w:author="BigCREditor-RAN4#104-bis" w:date="2022-10-21T18:18:00Z"/>
              </w:rPr>
            </w:pPr>
            <w:ins w:id="81391" w:author="BigCREditor-RAN4#104-bis" w:date="2022-10-21T18:18:00Z">
              <w:r w:rsidRPr="00020619">
                <w:rPr>
                  <w:rFonts w:cs="v4.2.0"/>
                  <w:lang w:eastAsia="zh-CN"/>
                </w:rPr>
                <w:t>N/A</w:t>
              </w:r>
            </w:ins>
          </w:p>
        </w:tc>
      </w:tr>
      <w:tr w:rsidR="00423257" w:rsidRPr="00020619" w14:paraId="505BD99B" w14:textId="77777777" w:rsidTr="00864629">
        <w:trPr>
          <w:cantSplit/>
          <w:jc w:val="center"/>
          <w:ins w:id="8139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335D9977" w14:textId="77777777" w:rsidR="00423257" w:rsidRPr="00020619" w:rsidRDefault="00423257" w:rsidP="00864629">
            <w:pPr>
              <w:pStyle w:val="TAL"/>
              <w:rPr>
                <w:ins w:id="81393" w:author="BigCREditor-RAN4#104-bis" w:date="2022-10-21T18:18:00Z"/>
                <w:bCs/>
                <w:lang w:eastAsia="zh-CN"/>
              </w:rPr>
            </w:pPr>
            <w:proofErr w:type="spellStart"/>
            <w:ins w:id="81394" w:author="BigCREditor-RAN4#104-bis" w:date="2022-10-21T18:18:00Z">
              <w:r w:rsidRPr="00020619" w:rsidDel="00821B2B">
                <w:rPr>
                  <w:bCs/>
                  <w:lang w:eastAsia="zh-CN"/>
                </w:rPr>
                <w:t>I</w:t>
              </w:r>
              <w:r w:rsidRPr="00020619">
                <w:rPr>
                  <w:bCs/>
                  <w:lang w:eastAsia="zh-CN"/>
                </w:rPr>
                <w:t>Initial</w:t>
              </w:r>
              <w:proofErr w:type="spellEnd"/>
              <w:r w:rsidRPr="00020619">
                <w:rPr>
                  <w:bCs/>
                  <w:lang w:eastAsia="zh-CN"/>
                </w:rPr>
                <w:t xml:space="preserve"> BWP configuration</w:t>
              </w:r>
            </w:ins>
          </w:p>
        </w:tc>
        <w:tc>
          <w:tcPr>
            <w:tcW w:w="1701" w:type="dxa"/>
            <w:tcBorders>
              <w:top w:val="single" w:sz="4" w:space="0" w:color="auto"/>
              <w:left w:val="single" w:sz="4" w:space="0" w:color="auto"/>
              <w:bottom w:val="single" w:sz="4" w:space="0" w:color="auto"/>
              <w:right w:val="single" w:sz="4" w:space="0" w:color="auto"/>
            </w:tcBorders>
          </w:tcPr>
          <w:p w14:paraId="28D53682" w14:textId="77777777" w:rsidR="00423257" w:rsidRPr="00020619" w:rsidRDefault="00423257" w:rsidP="00864629">
            <w:pPr>
              <w:pStyle w:val="TAC"/>
              <w:rPr>
                <w:ins w:id="8139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1698EF9F" w14:textId="77777777" w:rsidR="00423257" w:rsidRPr="00020619" w:rsidRDefault="00423257" w:rsidP="00864629">
            <w:pPr>
              <w:pStyle w:val="TAC"/>
              <w:rPr>
                <w:ins w:id="81396" w:author="BigCREditor-RAN4#104-bis" w:date="2022-10-21T18:18:00Z"/>
                <w:rFonts w:cs="v4.2.0"/>
                <w:lang w:eastAsia="zh-CN"/>
              </w:rPr>
            </w:pPr>
            <w:ins w:id="8139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42D6ACD" w14:textId="77777777" w:rsidR="00423257" w:rsidRPr="00020619" w:rsidRDefault="00423257" w:rsidP="00864629">
            <w:pPr>
              <w:pStyle w:val="TAC"/>
              <w:rPr>
                <w:ins w:id="81398" w:author="BigCREditor-RAN4#104-bis" w:date="2022-10-21T18:18:00Z"/>
              </w:rPr>
            </w:pPr>
            <w:ins w:id="81399" w:author="BigCREditor-RAN4#104-bis" w:date="2022-10-21T18:18:00Z">
              <w:r w:rsidRPr="00020619">
                <w:rPr>
                  <w:rFonts w:cs="v4.2.0"/>
                  <w:lang w:eastAsia="zh-CN"/>
                </w:rPr>
                <w:t>DLBWP.0,1 ULBWP.0.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5D66EB40" w14:textId="77777777" w:rsidR="00423257" w:rsidRPr="00020619" w:rsidRDefault="00423257" w:rsidP="00864629">
            <w:pPr>
              <w:pStyle w:val="TAC"/>
              <w:rPr>
                <w:ins w:id="81400" w:author="BigCREditor-RAN4#104-bis" w:date="2022-10-21T18:18:00Z"/>
              </w:rPr>
            </w:pPr>
            <w:ins w:id="81401" w:author="BigCREditor-RAN4#104-bis" w:date="2022-10-21T18:18:00Z">
              <w:r w:rsidRPr="00020619">
                <w:rPr>
                  <w:rFonts w:cs="v4.2.0"/>
                  <w:lang w:eastAsia="zh-CN"/>
                </w:rPr>
                <w:t>DLBWP.0.1 ULBWP.0.1</w:t>
              </w:r>
            </w:ins>
          </w:p>
        </w:tc>
      </w:tr>
      <w:tr w:rsidR="00423257" w:rsidRPr="00020619" w14:paraId="1D1B5E1C" w14:textId="77777777" w:rsidTr="00864629">
        <w:trPr>
          <w:cantSplit/>
          <w:jc w:val="center"/>
          <w:ins w:id="8140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6EB7E39A" w14:textId="77777777" w:rsidR="00423257" w:rsidRPr="00020619" w:rsidRDefault="00423257" w:rsidP="00864629">
            <w:pPr>
              <w:pStyle w:val="TAL"/>
              <w:rPr>
                <w:ins w:id="81403" w:author="BigCREditor-RAN4#104-bis" w:date="2022-10-21T18:18:00Z"/>
                <w:bCs/>
                <w:lang w:eastAsia="zh-CN"/>
              </w:rPr>
            </w:pPr>
            <w:ins w:id="81404" w:author="BigCREditor-RAN4#104-bis" w:date="2022-10-21T18:18:00Z">
              <w:r w:rsidRPr="00020619">
                <w:rPr>
                  <w:bCs/>
                  <w:lang w:eastAsia="zh-CN"/>
                </w:rPr>
                <w:t>Active DL BWP</w:t>
              </w:r>
              <w:r w:rsidRPr="00020619">
                <w:rPr>
                  <w:rFonts w:hint="eastAsia"/>
                  <w:bCs/>
                  <w:lang w:eastAsia="zh-CN"/>
                </w:rPr>
                <w:t>1</w:t>
              </w:r>
              <w:r w:rsidRPr="00020619">
                <w:rPr>
                  <w:bCs/>
                  <w:lang w:eastAsia="zh-CN"/>
                </w:rPr>
                <w:t xml:space="preserve"> configuration</w:t>
              </w:r>
            </w:ins>
          </w:p>
        </w:tc>
        <w:tc>
          <w:tcPr>
            <w:tcW w:w="1701" w:type="dxa"/>
            <w:tcBorders>
              <w:top w:val="single" w:sz="4" w:space="0" w:color="auto"/>
              <w:left w:val="single" w:sz="4" w:space="0" w:color="auto"/>
              <w:bottom w:val="single" w:sz="4" w:space="0" w:color="auto"/>
              <w:right w:val="single" w:sz="4" w:space="0" w:color="auto"/>
            </w:tcBorders>
          </w:tcPr>
          <w:p w14:paraId="1FA3720D" w14:textId="77777777" w:rsidR="00423257" w:rsidRPr="00020619" w:rsidRDefault="00423257" w:rsidP="00864629">
            <w:pPr>
              <w:pStyle w:val="TAC"/>
              <w:rPr>
                <w:ins w:id="8140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5C5B0DCD" w14:textId="77777777" w:rsidR="00423257" w:rsidRPr="00020619" w:rsidRDefault="00423257" w:rsidP="00864629">
            <w:pPr>
              <w:pStyle w:val="TAC"/>
              <w:rPr>
                <w:ins w:id="81406" w:author="BigCREditor-RAN4#104-bis" w:date="2022-10-21T18:18:00Z"/>
                <w:rFonts w:cs="v4.2.0"/>
                <w:lang w:eastAsia="zh-CN"/>
              </w:rPr>
            </w:pPr>
            <w:ins w:id="8140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C2D4A57" w14:textId="77777777" w:rsidR="00423257" w:rsidRPr="00020619" w:rsidRDefault="00423257" w:rsidP="00864629">
            <w:pPr>
              <w:pStyle w:val="TAC"/>
              <w:rPr>
                <w:ins w:id="81408" w:author="BigCREditor-RAN4#104-bis" w:date="2022-10-21T18:18:00Z"/>
              </w:rPr>
            </w:pPr>
            <w:ins w:id="81409" w:author="BigCREditor-RAN4#104-bis" w:date="2022-10-21T18:18:00Z">
              <w:r w:rsidRPr="00020619">
                <w:rPr>
                  <w:rFonts w:cs="v4.2.0"/>
                  <w:lang w:eastAsia="zh-CN"/>
                </w:rPr>
                <w:t>DLBWP.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6089AF6A" w14:textId="77777777" w:rsidR="00423257" w:rsidRPr="00020619" w:rsidRDefault="00423257" w:rsidP="00864629">
            <w:pPr>
              <w:pStyle w:val="TAC"/>
              <w:rPr>
                <w:ins w:id="81410" w:author="BigCREditor-RAN4#104-bis" w:date="2022-10-21T18:18:00Z"/>
              </w:rPr>
            </w:pPr>
            <w:ins w:id="81411" w:author="BigCREditor-RAN4#104-bis" w:date="2022-10-21T18:18:00Z">
              <w:r w:rsidRPr="00020619">
                <w:rPr>
                  <w:rFonts w:cs="v4.2.0"/>
                  <w:lang w:eastAsia="zh-CN"/>
                </w:rPr>
                <w:t>DLBWP.1.1</w:t>
              </w:r>
            </w:ins>
          </w:p>
        </w:tc>
      </w:tr>
      <w:tr w:rsidR="00423257" w:rsidRPr="00020619" w14:paraId="102AF65E" w14:textId="77777777" w:rsidTr="00864629">
        <w:trPr>
          <w:cantSplit/>
          <w:jc w:val="center"/>
          <w:ins w:id="8141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3DF62187" w14:textId="77777777" w:rsidR="00423257" w:rsidRPr="00020619" w:rsidRDefault="00423257" w:rsidP="00864629">
            <w:pPr>
              <w:pStyle w:val="TAL"/>
              <w:rPr>
                <w:ins w:id="81413" w:author="BigCREditor-RAN4#104-bis" w:date="2022-10-21T18:18:00Z"/>
                <w:bCs/>
                <w:lang w:eastAsia="zh-CN"/>
              </w:rPr>
            </w:pPr>
            <w:ins w:id="81414" w:author="BigCREditor-RAN4#104-bis" w:date="2022-10-21T18:18:00Z">
              <w:r w:rsidRPr="00020619">
                <w:rPr>
                  <w:bCs/>
                  <w:lang w:eastAsia="zh-CN"/>
                </w:rPr>
                <w:t>Active UL BWP</w:t>
              </w:r>
              <w:r w:rsidRPr="00020619">
                <w:rPr>
                  <w:rFonts w:hint="eastAsia"/>
                  <w:bCs/>
                  <w:lang w:eastAsia="zh-CN"/>
                </w:rPr>
                <w:t>1</w:t>
              </w:r>
              <w:r w:rsidRPr="00020619">
                <w:rPr>
                  <w:bCs/>
                  <w:lang w:eastAsia="zh-CN"/>
                </w:rPr>
                <w:t xml:space="preserve"> configuration</w:t>
              </w:r>
            </w:ins>
          </w:p>
        </w:tc>
        <w:tc>
          <w:tcPr>
            <w:tcW w:w="1701" w:type="dxa"/>
            <w:tcBorders>
              <w:top w:val="single" w:sz="4" w:space="0" w:color="auto"/>
              <w:left w:val="single" w:sz="4" w:space="0" w:color="auto"/>
              <w:bottom w:val="single" w:sz="4" w:space="0" w:color="auto"/>
              <w:right w:val="single" w:sz="4" w:space="0" w:color="auto"/>
            </w:tcBorders>
          </w:tcPr>
          <w:p w14:paraId="26710B37" w14:textId="77777777" w:rsidR="00423257" w:rsidRPr="00020619" w:rsidRDefault="00423257" w:rsidP="00864629">
            <w:pPr>
              <w:pStyle w:val="TAC"/>
              <w:rPr>
                <w:ins w:id="8141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59C80848" w14:textId="77777777" w:rsidR="00423257" w:rsidRPr="00020619" w:rsidRDefault="00423257" w:rsidP="00864629">
            <w:pPr>
              <w:pStyle w:val="TAC"/>
              <w:rPr>
                <w:ins w:id="81416" w:author="BigCREditor-RAN4#104-bis" w:date="2022-10-21T18:18:00Z"/>
                <w:rFonts w:cs="v4.2.0"/>
                <w:lang w:eastAsia="zh-CN"/>
              </w:rPr>
            </w:pPr>
            <w:ins w:id="8141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9F2A10C" w14:textId="77777777" w:rsidR="00423257" w:rsidRPr="00020619" w:rsidRDefault="00423257" w:rsidP="00864629">
            <w:pPr>
              <w:pStyle w:val="TAC"/>
              <w:rPr>
                <w:ins w:id="81418" w:author="BigCREditor-RAN4#104-bis" w:date="2022-10-21T18:18:00Z"/>
                <w:rFonts w:cs="v4.2.0"/>
                <w:lang w:eastAsia="zh-CN"/>
              </w:rPr>
            </w:pPr>
            <w:ins w:id="81419" w:author="BigCREditor-RAN4#104-bis" w:date="2022-10-21T18:18:00Z">
              <w:r w:rsidRPr="00020619">
                <w:rPr>
                  <w:rFonts w:cs="v4.2.0"/>
                  <w:lang w:eastAsia="zh-CN"/>
                </w:rPr>
                <w:t>ULBWP.1.1</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1C1942F8" w14:textId="77777777" w:rsidR="00423257" w:rsidRPr="00020619" w:rsidRDefault="00423257" w:rsidP="00864629">
            <w:pPr>
              <w:pStyle w:val="TAC"/>
              <w:rPr>
                <w:ins w:id="81420" w:author="BigCREditor-RAN4#104-bis" w:date="2022-10-21T18:18:00Z"/>
                <w:rFonts w:cs="v4.2.0"/>
                <w:lang w:eastAsia="zh-CN"/>
              </w:rPr>
            </w:pPr>
            <w:ins w:id="81421" w:author="BigCREditor-RAN4#104-bis" w:date="2022-10-21T18:18:00Z">
              <w:r w:rsidRPr="00020619">
                <w:rPr>
                  <w:rFonts w:cs="v4.2.0"/>
                  <w:lang w:eastAsia="zh-CN"/>
                </w:rPr>
                <w:t>ULBWP.1.1</w:t>
              </w:r>
            </w:ins>
          </w:p>
        </w:tc>
      </w:tr>
      <w:tr w:rsidR="00423257" w:rsidRPr="00020619" w14:paraId="0058F4BB" w14:textId="77777777" w:rsidTr="00864629">
        <w:trPr>
          <w:cantSplit/>
          <w:jc w:val="center"/>
          <w:ins w:id="81422" w:author="BigCREditor-RAN4#104-bis" w:date="2022-10-21T18:18:00Z"/>
        </w:trPr>
        <w:tc>
          <w:tcPr>
            <w:tcW w:w="1668" w:type="dxa"/>
            <w:tcBorders>
              <w:top w:val="single" w:sz="4" w:space="0" w:color="auto"/>
              <w:left w:val="single" w:sz="4" w:space="0" w:color="auto"/>
              <w:bottom w:val="single" w:sz="4" w:space="0" w:color="auto"/>
              <w:right w:val="single" w:sz="4" w:space="0" w:color="auto"/>
            </w:tcBorders>
          </w:tcPr>
          <w:p w14:paraId="5B3A388E" w14:textId="77777777" w:rsidR="00423257" w:rsidRPr="00020619" w:rsidRDefault="00423257" w:rsidP="00864629">
            <w:pPr>
              <w:pStyle w:val="TAL"/>
              <w:rPr>
                <w:ins w:id="81423" w:author="BigCREditor-RAN4#104-bis" w:date="2022-10-21T18:18:00Z"/>
                <w:bCs/>
                <w:lang w:eastAsia="zh-CN"/>
              </w:rPr>
            </w:pPr>
            <w:ins w:id="81424" w:author="BigCREditor-RAN4#104-bis" w:date="2022-10-21T18:18:00Z">
              <w:r w:rsidRPr="00020619">
                <w:rPr>
                  <w:bCs/>
                  <w:lang w:eastAsia="zh-CN"/>
                </w:rPr>
                <w:t>Active DL BWP</w:t>
              </w:r>
              <w:proofErr w:type="gramStart"/>
              <w:r w:rsidRPr="00020619">
                <w:rPr>
                  <w:rFonts w:hint="eastAsia"/>
                  <w:bCs/>
                  <w:lang w:eastAsia="zh-CN"/>
                </w:rPr>
                <w:t xml:space="preserve">2  </w:t>
              </w:r>
              <w:r w:rsidRPr="00020619">
                <w:rPr>
                  <w:bCs/>
                  <w:lang w:eastAsia="zh-CN"/>
                </w:rPr>
                <w:t>configuration</w:t>
              </w:r>
              <w:proofErr w:type="gramEnd"/>
              <w:r w:rsidRPr="00020619">
                <w:rPr>
                  <w:rFonts w:hint="eastAsia"/>
                  <w:bCs/>
                  <w:lang w:eastAsia="zh-CN"/>
                </w:rPr>
                <w:t xml:space="preserve"> </w:t>
              </w:r>
            </w:ins>
          </w:p>
        </w:tc>
        <w:tc>
          <w:tcPr>
            <w:tcW w:w="1701" w:type="dxa"/>
            <w:tcBorders>
              <w:top w:val="single" w:sz="4" w:space="0" w:color="auto"/>
              <w:left w:val="single" w:sz="4" w:space="0" w:color="auto"/>
              <w:bottom w:val="single" w:sz="4" w:space="0" w:color="auto"/>
              <w:right w:val="single" w:sz="4" w:space="0" w:color="auto"/>
            </w:tcBorders>
          </w:tcPr>
          <w:p w14:paraId="63989991" w14:textId="77777777" w:rsidR="00423257" w:rsidRPr="00020619" w:rsidRDefault="00423257" w:rsidP="00864629">
            <w:pPr>
              <w:pStyle w:val="TAC"/>
              <w:rPr>
                <w:ins w:id="8142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tcPr>
          <w:p w14:paraId="704844C9" w14:textId="77777777" w:rsidR="00423257" w:rsidRPr="00020619" w:rsidRDefault="00423257" w:rsidP="00864629">
            <w:pPr>
              <w:pStyle w:val="TAC"/>
              <w:rPr>
                <w:ins w:id="81426" w:author="BigCREditor-RAN4#104-bis" w:date="2022-10-21T18:18:00Z"/>
                <w:rFonts w:cs="v4.2.0"/>
                <w:lang w:eastAsia="zh-CN"/>
              </w:rPr>
            </w:pPr>
            <w:ins w:id="81427" w:author="BigCREditor-RAN4#104-bis" w:date="2022-10-21T18:18:00Z">
              <w:r w:rsidRPr="00020619">
                <w:rPr>
                  <w:rFonts w:hint="eastAsia"/>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tcPr>
          <w:p w14:paraId="1F83CF8D" w14:textId="77777777" w:rsidR="00423257" w:rsidRPr="00020619" w:rsidRDefault="00423257" w:rsidP="00864629">
            <w:pPr>
              <w:pStyle w:val="TAC"/>
              <w:rPr>
                <w:ins w:id="81428" w:author="BigCREditor-RAN4#104-bis" w:date="2022-10-21T18:18:00Z"/>
                <w:rFonts w:cs="v4.2.0"/>
                <w:lang w:eastAsia="zh-CN"/>
              </w:rPr>
            </w:pPr>
            <w:ins w:id="81429" w:author="BigCREditor-RAN4#104-bis" w:date="2022-10-21T18:18:00Z">
              <w:r w:rsidRPr="00020619">
                <w:rPr>
                  <w:noProof/>
                </w:rPr>
                <w:t xml:space="preserve">DLBWP.1.3 RedCap </w:t>
              </w:r>
              <w:r w:rsidRPr="00020619">
                <w:rPr>
                  <w:vertAlign w:val="superscript"/>
                </w:rPr>
                <w:t xml:space="preserve">Note </w:t>
              </w:r>
              <w:r w:rsidRPr="00020619">
                <w:rPr>
                  <w:rFonts w:hint="eastAsia"/>
                  <w:vertAlign w:val="superscript"/>
                  <w:lang w:eastAsia="zh-CN"/>
                </w:rPr>
                <w:t>4</w:t>
              </w:r>
            </w:ins>
          </w:p>
        </w:tc>
        <w:tc>
          <w:tcPr>
            <w:tcW w:w="1842" w:type="dxa"/>
            <w:gridSpan w:val="2"/>
            <w:tcBorders>
              <w:top w:val="single" w:sz="4" w:space="0" w:color="auto"/>
              <w:left w:val="single" w:sz="4" w:space="0" w:color="auto"/>
              <w:bottom w:val="single" w:sz="4" w:space="0" w:color="auto"/>
              <w:right w:val="single" w:sz="4" w:space="0" w:color="auto"/>
            </w:tcBorders>
          </w:tcPr>
          <w:p w14:paraId="1EBE29DE" w14:textId="77777777" w:rsidR="00423257" w:rsidRPr="00020619" w:rsidRDefault="00423257" w:rsidP="00864629">
            <w:pPr>
              <w:pStyle w:val="TAC"/>
              <w:rPr>
                <w:ins w:id="81430" w:author="BigCREditor-RAN4#104-bis" w:date="2022-10-21T18:18:00Z"/>
                <w:rFonts w:cs="v4.2.0"/>
                <w:lang w:eastAsia="zh-CN"/>
              </w:rPr>
            </w:pPr>
            <w:ins w:id="81431" w:author="BigCREditor-RAN4#104-bis" w:date="2022-10-21T18:18:00Z">
              <w:r w:rsidRPr="00020619">
                <w:rPr>
                  <w:noProof/>
                </w:rPr>
                <w:t xml:space="preserve">DLBWP.1.3 RedCap </w:t>
              </w:r>
              <w:r w:rsidRPr="00020619">
                <w:rPr>
                  <w:vertAlign w:val="superscript"/>
                </w:rPr>
                <w:t xml:space="preserve">Note </w:t>
              </w:r>
              <w:r w:rsidRPr="00020619">
                <w:rPr>
                  <w:rFonts w:hint="eastAsia"/>
                  <w:vertAlign w:val="superscript"/>
                  <w:lang w:eastAsia="zh-CN"/>
                </w:rPr>
                <w:t>4</w:t>
              </w:r>
            </w:ins>
          </w:p>
        </w:tc>
      </w:tr>
      <w:tr w:rsidR="00423257" w:rsidRPr="00020619" w14:paraId="3901B041" w14:textId="77777777" w:rsidTr="00864629">
        <w:trPr>
          <w:cantSplit/>
          <w:jc w:val="center"/>
          <w:ins w:id="81432" w:author="BigCREditor-RAN4#104-bis" w:date="2022-10-21T18:18:00Z"/>
        </w:trPr>
        <w:tc>
          <w:tcPr>
            <w:tcW w:w="1668" w:type="dxa"/>
            <w:tcBorders>
              <w:top w:val="single" w:sz="4" w:space="0" w:color="auto"/>
              <w:left w:val="single" w:sz="4" w:space="0" w:color="auto"/>
              <w:bottom w:val="single" w:sz="4" w:space="0" w:color="auto"/>
              <w:right w:val="single" w:sz="4" w:space="0" w:color="auto"/>
            </w:tcBorders>
          </w:tcPr>
          <w:p w14:paraId="6FB15D8E" w14:textId="77777777" w:rsidR="00423257" w:rsidRPr="00020619" w:rsidRDefault="00423257" w:rsidP="00864629">
            <w:pPr>
              <w:pStyle w:val="TAL"/>
              <w:rPr>
                <w:ins w:id="81433" w:author="BigCREditor-RAN4#104-bis" w:date="2022-10-21T18:18:00Z"/>
                <w:bCs/>
                <w:lang w:eastAsia="zh-CN"/>
              </w:rPr>
            </w:pPr>
            <w:ins w:id="81434" w:author="BigCREditor-RAN4#104-bis" w:date="2022-10-21T18:18:00Z">
              <w:r w:rsidRPr="00020619">
                <w:rPr>
                  <w:bCs/>
                  <w:lang w:eastAsia="zh-CN"/>
                </w:rPr>
                <w:t>Active UL BWP</w:t>
              </w:r>
              <w:r w:rsidRPr="00020619">
                <w:rPr>
                  <w:rFonts w:hint="eastAsia"/>
                  <w:bCs/>
                  <w:lang w:eastAsia="zh-CN"/>
                </w:rPr>
                <w:t xml:space="preserve">2 </w:t>
              </w:r>
              <w:r w:rsidRPr="00020619">
                <w:rPr>
                  <w:bCs/>
                  <w:lang w:eastAsia="zh-CN"/>
                </w:rPr>
                <w:t>configuration</w:t>
              </w:r>
              <w:r w:rsidRPr="00020619">
                <w:rPr>
                  <w:rFonts w:hint="eastAsia"/>
                  <w:bCs/>
                  <w:lang w:eastAsia="zh-CN"/>
                </w:rPr>
                <w:t xml:space="preserve"> </w:t>
              </w:r>
            </w:ins>
          </w:p>
        </w:tc>
        <w:tc>
          <w:tcPr>
            <w:tcW w:w="1701" w:type="dxa"/>
            <w:tcBorders>
              <w:top w:val="single" w:sz="4" w:space="0" w:color="auto"/>
              <w:left w:val="single" w:sz="4" w:space="0" w:color="auto"/>
              <w:bottom w:val="single" w:sz="4" w:space="0" w:color="auto"/>
              <w:right w:val="single" w:sz="4" w:space="0" w:color="auto"/>
            </w:tcBorders>
          </w:tcPr>
          <w:p w14:paraId="025F1690" w14:textId="77777777" w:rsidR="00423257" w:rsidRPr="00020619" w:rsidRDefault="00423257" w:rsidP="00864629">
            <w:pPr>
              <w:pStyle w:val="TAC"/>
              <w:rPr>
                <w:ins w:id="8143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tcPr>
          <w:p w14:paraId="14F14B7C" w14:textId="77777777" w:rsidR="00423257" w:rsidRPr="00020619" w:rsidRDefault="00423257" w:rsidP="00864629">
            <w:pPr>
              <w:pStyle w:val="TAC"/>
              <w:rPr>
                <w:ins w:id="81436" w:author="BigCREditor-RAN4#104-bis" w:date="2022-10-21T18:18:00Z"/>
                <w:rFonts w:cs="v4.2.0"/>
                <w:lang w:eastAsia="zh-CN"/>
              </w:rPr>
            </w:pPr>
            <w:ins w:id="81437" w:author="BigCREditor-RAN4#104-bis" w:date="2022-10-21T18:18:00Z">
              <w:r w:rsidRPr="00020619">
                <w:rPr>
                  <w:rFonts w:hint="eastAsia"/>
                  <w:lang w:eastAsia="zh-CN"/>
                </w:rPr>
                <w:t>1, 2, 3, 4</w:t>
              </w:r>
            </w:ins>
          </w:p>
        </w:tc>
        <w:tc>
          <w:tcPr>
            <w:tcW w:w="1701" w:type="dxa"/>
            <w:gridSpan w:val="2"/>
            <w:tcBorders>
              <w:top w:val="single" w:sz="4" w:space="0" w:color="auto"/>
              <w:left w:val="single" w:sz="4" w:space="0" w:color="auto"/>
              <w:bottom w:val="single" w:sz="4" w:space="0" w:color="auto"/>
              <w:right w:val="single" w:sz="4" w:space="0" w:color="auto"/>
            </w:tcBorders>
          </w:tcPr>
          <w:p w14:paraId="07E99E3B" w14:textId="77777777" w:rsidR="00423257" w:rsidRPr="00020619" w:rsidRDefault="00423257" w:rsidP="00864629">
            <w:pPr>
              <w:pStyle w:val="TAC"/>
              <w:rPr>
                <w:ins w:id="81438" w:author="BigCREditor-RAN4#104-bis" w:date="2022-10-21T18:18:00Z"/>
                <w:rFonts w:cs="v4.2.0"/>
                <w:lang w:eastAsia="zh-CN"/>
              </w:rPr>
            </w:pPr>
            <w:ins w:id="81439" w:author="BigCREditor-RAN4#104-bis" w:date="2022-10-21T18:18:00Z">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5</w:t>
              </w:r>
            </w:ins>
          </w:p>
        </w:tc>
        <w:tc>
          <w:tcPr>
            <w:tcW w:w="1842" w:type="dxa"/>
            <w:gridSpan w:val="2"/>
            <w:tcBorders>
              <w:top w:val="single" w:sz="4" w:space="0" w:color="auto"/>
              <w:left w:val="single" w:sz="4" w:space="0" w:color="auto"/>
              <w:bottom w:val="single" w:sz="4" w:space="0" w:color="auto"/>
              <w:right w:val="single" w:sz="4" w:space="0" w:color="auto"/>
            </w:tcBorders>
          </w:tcPr>
          <w:p w14:paraId="2868012C" w14:textId="77777777" w:rsidR="00423257" w:rsidRPr="00020619" w:rsidRDefault="00423257" w:rsidP="00864629">
            <w:pPr>
              <w:pStyle w:val="TAC"/>
              <w:rPr>
                <w:ins w:id="81440" w:author="BigCREditor-RAN4#104-bis" w:date="2022-10-21T18:18:00Z"/>
                <w:rFonts w:cs="v4.2.0"/>
                <w:lang w:eastAsia="zh-CN"/>
              </w:rPr>
            </w:pPr>
            <w:ins w:id="81441" w:author="BigCREditor-RAN4#104-bis" w:date="2022-10-21T18:18:00Z">
              <w:r w:rsidRPr="00020619">
                <w:rPr>
                  <w:rFonts w:hint="eastAsia"/>
                  <w:noProof/>
                  <w:lang w:eastAsia="zh-CN"/>
                </w:rPr>
                <w:t>U</w:t>
              </w:r>
              <w:r w:rsidRPr="00020619">
                <w:rPr>
                  <w:noProof/>
                </w:rPr>
                <w:t xml:space="preserve">LBWP.1.3 RedCap </w:t>
              </w:r>
              <w:r w:rsidRPr="00020619">
                <w:rPr>
                  <w:vertAlign w:val="superscript"/>
                </w:rPr>
                <w:t xml:space="preserve">Note </w:t>
              </w:r>
              <w:r w:rsidRPr="00020619">
                <w:rPr>
                  <w:rFonts w:hint="eastAsia"/>
                  <w:vertAlign w:val="superscript"/>
                  <w:lang w:eastAsia="zh-CN"/>
                </w:rPr>
                <w:t>5</w:t>
              </w:r>
            </w:ins>
          </w:p>
        </w:tc>
      </w:tr>
      <w:tr w:rsidR="00423257" w:rsidRPr="00020619" w14:paraId="239B4BB5" w14:textId="77777777" w:rsidTr="00864629">
        <w:trPr>
          <w:cantSplit/>
          <w:jc w:val="center"/>
          <w:ins w:id="81442"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10D37B18" w14:textId="77777777" w:rsidR="00423257" w:rsidRPr="00020619" w:rsidRDefault="00423257" w:rsidP="00864629">
            <w:pPr>
              <w:pStyle w:val="TAL"/>
              <w:rPr>
                <w:ins w:id="81443" w:author="BigCREditor-RAN4#104-bis" w:date="2022-10-21T18:18:00Z"/>
                <w:bCs/>
                <w:lang w:eastAsia="zh-CN"/>
              </w:rPr>
            </w:pPr>
            <w:ins w:id="81444" w:author="BigCREditor-RAN4#104-bis" w:date="2022-10-21T18:18:00Z">
              <w:r w:rsidRPr="00020619">
                <w:rPr>
                  <w:bCs/>
                  <w:lang w:eastAsia="zh-CN"/>
                </w:rPr>
                <w:t>RLM-RS</w:t>
              </w:r>
            </w:ins>
          </w:p>
        </w:tc>
        <w:tc>
          <w:tcPr>
            <w:tcW w:w="1701" w:type="dxa"/>
            <w:tcBorders>
              <w:top w:val="single" w:sz="4" w:space="0" w:color="auto"/>
              <w:left w:val="single" w:sz="4" w:space="0" w:color="auto"/>
              <w:bottom w:val="single" w:sz="4" w:space="0" w:color="auto"/>
              <w:right w:val="single" w:sz="4" w:space="0" w:color="auto"/>
            </w:tcBorders>
          </w:tcPr>
          <w:p w14:paraId="1C25F427" w14:textId="77777777" w:rsidR="00423257" w:rsidRPr="00020619" w:rsidRDefault="00423257" w:rsidP="00864629">
            <w:pPr>
              <w:pStyle w:val="TAC"/>
              <w:rPr>
                <w:ins w:id="81445"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77144AFD" w14:textId="77777777" w:rsidR="00423257" w:rsidRPr="00020619" w:rsidRDefault="00423257" w:rsidP="00864629">
            <w:pPr>
              <w:pStyle w:val="TAC"/>
              <w:rPr>
                <w:ins w:id="81446" w:author="BigCREditor-RAN4#104-bis" w:date="2022-10-21T18:18:00Z"/>
                <w:rFonts w:cs="v4.2.0"/>
                <w:lang w:eastAsia="zh-CN"/>
              </w:rPr>
            </w:pPr>
            <w:ins w:id="81447" w:author="BigCREditor-RAN4#104-bis" w:date="2022-10-21T18:18:00Z">
              <w:r w:rsidRPr="00020619">
                <w:rPr>
                  <w:rFonts w:cs="v4.2.0"/>
                  <w:lang w:eastAsia="zh-CN"/>
                </w:rPr>
                <w:t>1</w:t>
              </w:r>
              <w:r w:rsidRPr="00020619">
                <w:rPr>
                  <w:rFonts w:hint="eastAsia"/>
                  <w:lang w:eastAsia="zh-CN"/>
                </w:rPr>
                <w:t>, 2, 3, 4</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08DCF68" w14:textId="77777777" w:rsidR="00423257" w:rsidRPr="00020619" w:rsidRDefault="00423257" w:rsidP="00864629">
            <w:pPr>
              <w:pStyle w:val="TAC"/>
              <w:rPr>
                <w:ins w:id="81448" w:author="BigCREditor-RAN4#104-bis" w:date="2022-10-21T18:18:00Z"/>
                <w:rFonts w:cs="v4.2.0"/>
                <w:lang w:eastAsia="zh-CN"/>
              </w:rPr>
            </w:pPr>
            <w:ins w:id="81449" w:author="BigCREditor-RAN4#104-bis" w:date="2022-10-21T18:18:00Z">
              <w:r w:rsidRPr="00020619">
                <w:rPr>
                  <w:rFonts w:cs="v4.2.0"/>
                  <w:lang w:eastAsia="zh-CN"/>
                </w:rPr>
                <w:t>SSB</w:t>
              </w:r>
            </w:ins>
          </w:p>
        </w:tc>
        <w:tc>
          <w:tcPr>
            <w:tcW w:w="1842" w:type="dxa"/>
            <w:gridSpan w:val="2"/>
            <w:tcBorders>
              <w:top w:val="single" w:sz="4" w:space="0" w:color="auto"/>
              <w:left w:val="single" w:sz="4" w:space="0" w:color="auto"/>
              <w:bottom w:val="single" w:sz="4" w:space="0" w:color="auto"/>
              <w:right w:val="single" w:sz="4" w:space="0" w:color="auto"/>
            </w:tcBorders>
            <w:hideMark/>
          </w:tcPr>
          <w:p w14:paraId="3B5AC098" w14:textId="77777777" w:rsidR="00423257" w:rsidRPr="00020619" w:rsidRDefault="00423257" w:rsidP="00864629">
            <w:pPr>
              <w:pStyle w:val="TAC"/>
              <w:rPr>
                <w:ins w:id="81450" w:author="BigCREditor-RAN4#104-bis" w:date="2022-10-21T18:18:00Z"/>
                <w:rFonts w:cs="v4.2.0"/>
                <w:lang w:eastAsia="zh-CN"/>
              </w:rPr>
            </w:pPr>
            <w:ins w:id="81451" w:author="BigCREditor-RAN4#104-bis" w:date="2022-10-21T18:18:00Z">
              <w:r w:rsidRPr="00020619">
                <w:rPr>
                  <w:rFonts w:cs="v4.2.0"/>
                  <w:lang w:eastAsia="zh-CN"/>
                </w:rPr>
                <w:t>SSB</w:t>
              </w:r>
            </w:ins>
          </w:p>
        </w:tc>
      </w:tr>
      <w:tr w:rsidR="00423257" w:rsidRPr="00020619" w14:paraId="1CD83781" w14:textId="77777777" w:rsidTr="00864629">
        <w:trPr>
          <w:cantSplit/>
          <w:trHeight w:val="219"/>
          <w:jc w:val="center"/>
          <w:ins w:id="81452" w:author="BigCREditor-RAN4#104-bis" w:date="2022-10-21T18:18:00Z"/>
        </w:trPr>
        <w:tc>
          <w:tcPr>
            <w:tcW w:w="1668" w:type="dxa"/>
            <w:vMerge w:val="restart"/>
            <w:tcBorders>
              <w:top w:val="single" w:sz="4" w:space="0" w:color="auto"/>
              <w:left w:val="single" w:sz="4" w:space="0" w:color="auto"/>
              <w:right w:val="single" w:sz="4" w:space="0" w:color="auto"/>
            </w:tcBorders>
            <w:hideMark/>
          </w:tcPr>
          <w:p w14:paraId="17B412FB" w14:textId="77777777" w:rsidR="00423257" w:rsidRPr="00020619" w:rsidRDefault="00423257" w:rsidP="00864629">
            <w:pPr>
              <w:pStyle w:val="TAL"/>
              <w:rPr>
                <w:ins w:id="81453" w:author="BigCREditor-RAN4#104-bis" w:date="2022-10-21T18:18:00Z"/>
                <w:rFonts w:cs="v4.2.0"/>
              </w:rPr>
            </w:pPr>
            <w:ins w:id="81454" w:author="BigCREditor-RAN4#104-bis" w:date="2022-10-21T18:18:00Z">
              <w:r w:rsidRPr="00020619">
                <w:rPr>
                  <w:rFonts w:cs="v4.2.0"/>
                  <w:noProof/>
                  <w:position w:val="-12"/>
                  <w:lang w:val="en-US" w:eastAsia="zh-CN"/>
                </w:rPr>
                <w:drawing>
                  <wp:inline distT="0" distB="0" distL="0" distR="0" wp14:anchorId="0DA3118B" wp14:editId="43E4B353">
                    <wp:extent cx="259080" cy="238125"/>
                    <wp:effectExtent l="0" t="0" r="7620" b="9525"/>
                    <wp:docPr id="10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vMerge w:val="restart"/>
            <w:tcBorders>
              <w:top w:val="single" w:sz="4" w:space="0" w:color="auto"/>
              <w:left w:val="single" w:sz="4" w:space="0" w:color="auto"/>
              <w:right w:val="single" w:sz="4" w:space="0" w:color="auto"/>
            </w:tcBorders>
            <w:hideMark/>
          </w:tcPr>
          <w:p w14:paraId="7248F1CF" w14:textId="77777777" w:rsidR="00423257" w:rsidRPr="00020619" w:rsidRDefault="00423257" w:rsidP="00864629">
            <w:pPr>
              <w:pStyle w:val="TAC"/>
              <w:rPr>
                <w:ins w:id="81455" w:author="BigCREditor-RAN4#104-bis" w:date="2022-10-21T18:18:00Z"/>
                <w:rFonts w:cs="v4.2.0"/>
                <w:lang w:eastAsia="zh-CN"/>
              </w:rPr>
            </w:pPr>
            <w:ins w:id="81456" w:author="BigCREditor-RAN4#104-bis" w:date="2022-10-21T18:18:00Z">
              <w:r w:rsidRPr="00020619">
                <w:rPr>
                  <w:rFonts w:cs="v4.2.0"/>
                  <w:lang w:eastAsia="zh-CN"/>
                </w:rPr>
                <w:t>dBm/SCS</w:t>
              </w:r>
            </w:ins>
          </w:p>
        </w:tc>
        <w:tc>
          <w:tcPr>
            <w:tcW w:w="1701" w:type="dxa"/>
            <w:tcBorders>
              <w:top w:val="single" w:sz="4" w:space="0" w:color="auto"/>
              <w:left w:val="single" w:sz="4" w:space="0" w:color="auto"/>
              <w:bottom w:val="single" w:sz="4" w:space="0" w:color="auto"/>
              <w:right w:val="single" w:sz="4" w:space="0" w:color="auto"/>
            </w:tcBorders>
            <w:hideMark/>
          </w:tcPr>
          <w:p w14:paraId="73718F1A" w14:textId="77777777" w:rsidR="00423257" w:rsidRPr="00020619" w:rsidRDefault="00423257" w:rsidP="00864629">
            <w:pPr>
              <w:pStyle w:val="TAC"/>
              <w:rPr>
                <w:ins w:id="81457" w:author="BigCREditor-RAN4#104-bis" w:date="2022-10-21T18:18:00Z"/>
                <w:rFonts w:cs="v4.2.0"/>
                <w:lang w:eastAsia="zh-CN"/>
              </w:rPr>
            </w:pPr>
            <w:ins w:id="81458" w:author="BigCREditor-RAN4#104-bis" w:date="2022-10-21T18:18:00Z">
              <w:r w:rsidRPr="00020619">
                <w:rPr>
                  <w:rFonts w:cs="v4.2.0"/>
                  <w:lang w:eastAsia="zh-CN"/>
                </w:rPr>
                <w:t>1</w:t>
              </w:r>
              <w:r w:rsidRPr="00020619">
                <w:rPr>
                  <w:rFonts w:hint="eastAsia"/>
                  <w:lang w:eastAsia="zh-CN"/>
                </w:rPr>
                <w:t xml:space="preserve">, 2, </w:t>
              </w:r>
              <w:del w:id="81459" w:author="Huawei" w:date="2022-11-16T19:30:00Z">
                <w:r w:rsidRPr="00020619" w:rsidDel="00BE2112">
                  <w:rPr>
                    <w:rFonts w:hint="eastAsia"/>
                    <w:lang w:eastAsia="zh-CN"/>
                  </w:rPr>
                  <w:delText xml:space="preserve">3, </w:delText>
                </w:r>
              </w:del>
              <w:r w:rsidRPr="00020619">
                <w:rPr>
                  <w:rFonts w:hint="eastAsia"/>
                  <w:lang w:eastAsia="zh-CN"/>
                </w:rPr>
                <w:t>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668BD0DA" w14:textId="77777777" w:rsidR="00423257" w:rsidRPr="00020619" w:rsidRDefault="00423257" w:rsidP="00864629">
            <w:pPr>
              <w:pStyle w:val="TAC"/>
              <w:rPr>
                <w:ins w:id="81460" w:author="BigCREditor-RAN4#104-bis" w:date="2022-10-21T18:18:00Z"/>
                <w:rFonts w:cs="v4.2.0"/>
                <w:lang w:eastAsia="zh-CN"/>
              </w:rPr>
            </w:pPr>
            <w:ins w:id="81461" w:author="BigCREditor-RAN4#104-bis" w:date="2022-10-21T18:18:00Z">
              <w:r w:rsidRPr="00020619">
                <w:rPr>
                  <w:rFonts w:cs="v4.2.0"/>
                  <w:lang w:eastAsia="zh-CN"/>
                </w:rPr>
                <w:t>-98</w:t>
              </w:r>
            </w:ins>
          </w:p>
        </w:tc>
      </w:tr>
      <w:tr w:rsidR="00423257" w:rsidRPr="00020619" w14:paraId="6DB8434C" w14:textId="77777777" w:rsidTr="00864629">
        <w:trPr>
          <w:cantSplit/>
          <w:trHeight w:val="219"/>
          <w:jc w:val="center"/>
          <w:ins w:id="81462" w:author="Huawei" w:date="2022-11-16T19:30:00Z"/>
        </w:trPr>
        <w:tc>
          <w:tcPr>
            <w:tcW w:w="1668" w:type="dxa"/>
            <w:vMerge/>
            <w:tcBorders>
              <w:left w:val="single" w:sz="4" w:space="0" w:color="auto"/>
              <w:bottom w:val="single" w:sz="4" w:space="0" w:color="auto"/>
              <w:right w:val="single" w:sz="4" w:space="0" w:color="auto"/>
            </w:tcBorders>
          </w:tcPr>
          <w:p w14:paraId="2DD61074" w14:textId="77777777" w:rsidR="00423257" w:rsidRPr="00020619" w:rsidRDefault="00423257" w:rsidP="00864629">
            <w:pPr>
              <w:pStyle w:val="TAL"/>
              <w:rPr>
                <w:ins w:id="81463" w:author="Huawei" w:date="2022-11-16T19:30:00Z"/>
                <w:rFonts w:cs="v4.2.0"/>
                <w:noProof/>
                <w:position w:val="-12"/>
                <w:lang w:val="en-US" w:eastAsia="zh-CN"/>
              </w:rPr>
            </w:pPr>
          </w:p>
        </w:tc>
        <w:tc>
          <w:tcPr>
            <w:tcW w:w="1701" w:type="dxa"/>
            <w:vMerge/>
            <w:tcBorders>
              <w:left w:val="single" w:sz="4" w:space="0" w:color="auto"/>
              <w:bottom w:val="single" w:sz="4" w:space="0" w:color="auto"/>
              <w:right w:val="single" w:sz="4" w:space="0" w:color="auto"/>
            </w:tcBorders>
          </w:tcPr>
          <w:p w14:paraId="0841FBA6" w14:textId="77777777" w:rsidR="00423257" w:rsidRPr="00020619" w:rsidRDefault="00423257" w:rsidP="00864629">
            <w:pPr>
              <w:pStyle w:val="TAC"/>
              <w:rPr>
                <w:ins w:id="81464" w:author="Huawei" w:date="2022-11-16T19:30: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665FCA0C" w14:textId="77777777" w:rsidR="00423257" w:rsidRPr="00020619" w:rsidRDefault="00423257" w:rsidP="00864629">
            <w:pPr>
              <w:pStyle w:val="TAC"/>
              <w:rPr>
                <w:ins w:id="81465" w:author="Huawei" w:date="2022-11-16T19:30:00Z"/>
                <w:rFonts w:cs="v4.2.0"/>
                <w:lang w:eastAsia="zh-CN"/>
              </w:rPr>
            </w:pPr>
            <w:ins w:id="81466" w:author="Huawei" w:date="2022-11-16T19:30:00Z">
              <w:r>
                <w:rPr>
                  <w:rFonts w:cs="v4.2.0" w:hint="eastAsia"/>
                  <w:lang w:eastAsia="zh-CN"/>
                </w:rPr>
                <w:t>3</w:t>
              </w:r>
            </w:ins>
          </w:p>
        </w:tc>
        <w:tc>
          <w:tcPr>
            <w:tcW w:w="3543" w:type="dxa"/>
            <w:gridSpan w:val="4"/>
            <w:tcBorders>
              <w:top w:val="single" w:sz="4" w:space="0" w:color="auto"/>
              <w:left w:val="single" w:sz="4" w:space="0" w:color="auto"/>
              <w:bottom w:val="single" w:sz="4" w:space="0" w:color="auto"/>
              <w:right w:val="single" w:sz="4" w:space="0" w:color="auto"/>
            </w:tcBorders>
          </w:tcPr>
          <w:p w14:paraId="03D717CA" w14:textId="77777777" w:rsidR="00423257" w:rsidRPr="00020619" w:rsidRDefault="00423257" w:rsidP="00864629">
            <w:pPr>
              <w:pStyle w:val="TAC"/>
              <w:rPr>
                <w:ins w:id="81467" w:author="Huawei" w:date="2022-11-16T19:30:00Z"/>
                <w:rFonts w:cs="v4.2.0"/>
                <w:lang w:eastAsia="zh-CN"/>
              </w:rPr>
            </w:pPr>
            <w:ins w:id="81468" w:author="Huawei" w:date="2022-11-16T19:30:00Z">
              <w:r>
                <w:rPr>
                  <w:rFonts w:cs="v4.2.0" w:hint="eastAsia"/>
                  <w:lang w:eastAsia="zh-CN"/>
                </w:rPr>
                <w:t>-</w:t>
              </w:r>
              <w:r>
                <w:rPr>
                  <w:rFonts w:cs="v4.2.0"/>
                  <w:lang w:eastAsia="zh-CN"/>
                </w:rPr>
                <w:t>95</w:t>
              </w:r>
            </w:ins>
          </w:p>
        </w:tc>
      </w:tr>
      <w:tr w:rsidR="00423257" w:rsidRPr="00020619" w14:paraId="2D23B58F" w14:textId="77777777" w:rsidTr="00864629">
        <w:trPr>
          <w:cantSplit/>
          <w:trHeight w:val="124"/>
          <w:jc w:val="center"/>
          <w:ins w:id="81469"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50FAAD2D" w14:textId="77777777" w:rsidR="00423257" w:rsidRPr="00020619" w:rsidRDefault="00423257" w:rsidP="00864629">
            <w:pPr>
              <w:pStyle w:val="TAL"/>
              <w:rPr>
                <w:ins w:id="81470" w:author="BigCREditor-RAN4#104-bis" w:date="2022-10-21T18:18:00Z"/>
              </w:rPr>
            </w:pPr>
            <w:ins w:id="81471" w:author="BigCREditor-RAN4#104-bis" w:date="2022-10-21T18:18:00Z">
              <w:r w:rsidRPr="00020619">
                <w:rPr>
                  <w:rFonts w:cs="v4.2.0"/>
                  <w:noProof/>
                  <w:position w:val="-12"/>
                  <w:lang w:val="en-US" w:eastAsia="zh-CN"/>
                </w:rPr>
                <w:drawing>
                  <wp:inline distT="0" distB="0" distL="0" distR="0" wp14:anchorId="37C048FA" wp14:editId="66BC5FC8">
                    <wp:extent cx="259080" cy="238125"/>
                    <wp:effectExtent l="0" t="0" r="7620" b="9525"/>
                    <wp:docPr id="1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rPr>
                  <w:vertAlign w:val="superscript"/>
                </w:rPr>
                <w:t xml:space="preserve"> Note 2</w:t>
              </w:r>
            </w:ins>
          </w:p>
        </w:tc>
        <w:tc>
          <w:tcPr>
            <w:tcW w:w="1701" w:type="dxa"/>
            <w:tcBorders>
              <w:top w:val="single" w:sz="4" w:space="0" w:color="auto"/>
              <w:left w:val="single" w:sz="4" w:space="0" w:color="auto"/>
              <w:bottom w:val="single" w:sz="4" w:space="0" w:color="auto"/>
              <w:right w:val="single" w:sz="4" w:space="0" w:color="auto"/>
            </w:tcBorders>
            <w:hideMark/>
          </w:tcPr>
          <w:p w14:paraId="3BD266D9" w14:textId="77777777" w:rsidR="00423257" w:rsidRPr="00020619" w:rsidRDefault="00423257" w:rsidP="00864629">
            <w:pPr>
              <w:pStyle w:val="TAC"/>
              <w:rPr>
                <w:ins w:id="81472" w:author="BigCREditor-RAN4#104-bis" w:date="2022-10-21T18:18:00Z"/>
              </w:rPr>
            </w:pPr>
            <w:ins w:id="81473" w:author="BigCREditor-RAN4#104-bis" w:date="2022-10-21T18:18:00Z">
              <w:r w:rsidRPr="00020619">
                <w:rPr>
                  <w:rFonts w:cs="v4.2.0"/>
                </w:rPr>
                <w:t>dBm/15 kHz</w:t>
              </w:r>
            </w:ins>
          </w:p>
        </w:tc>
        <w:tc>
          <w:tcPr>
            <w:tcW w:w="1701" w:type="dxa"/>
            <w:tcBorders>
              <w:top w:val="single" w:sz="4" w:space="0" w:color="auto"/>
              <w:left w:val="single" w:sz="4" w:space="0" w:color="auto"/>
              <w:bottom w:val="single" w:sz="4" w:space="0" w:color="auto"/>
              <w:right w:val="single" w:sz="4" w:space="0" w:color="auto"/>
            </w:tcBorders>
            <w:hideMark/>
          </w:tcPr>
          <w:p w14:paraId="11C061F6" w14:textId="77777777" w:rsidR="00423257" w:rsidRPr="00020619" w:rsidRDefault="00423257" w:rsidP="00864629">
            <w:pPr>
              <w:pStyle w:val="TAC"/>
              <w:rPr>
                <w:ins w:id="81474" w:author="BigCREditor-RAN4#104-bis" w:date="2022-10-21T18:18:00Z"/>
                <w:lang w:eastAsia="zh-CN"/>
              </w:rPr>
            </w:pPr>
            <w:ins w:id="81475" w:author="BigCREditor-RAN4#104-bis" w:date="2022-10-21T18:18:00Z">
              <w:r w:rsidRPr="00020619">
                <w:rPr>
                  <w:rFonts w:cs="v4.2.0"/>
                  <w:lang w:eastAsia="zh-CN"/>
                </w:rPr>
                <w:t>1</w:t>
              </w:r>
              <w:r w:rsidRPr="00020619">
                <w:rPr>
                  <w:rFonts w:hint="eastAsia"/>
                  <w:lang w:eastAsia="zh-CN"/>
                </w:rPr>
                <w:t>, 2, 3,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1C7AC6A7" w14:textId="77777777" w:rsidR="00423257" w:rsidRPr="00020619" w:rsidRDefault="00423257" w:rsidP="00864629">
            <w:pPr>
              <w:pStyle w:val="TAC"/>
              <w:rPr>
                <w:ins w:id="81476" w:author="BigCREditor-RAN4#104-bis" w:date="2022-10-21T18:18:00Z"/>
              </w:rPr>
            </w:pPr>
            <w:ins w:id="81477" w:author="BigCREditor-RAN4#104-bis" w:date="2022-10-21T18:18:00Z">
              <w:r w:rsidRPr="00020619">
                <w:t>-98</w:t>
              </w:r>
            </w:ins>
          </w:p>
        </w:tc>
      </w:tr>
      <w:tr w:rsidR="00423257" w:rsidRPr="00020619" w14:paraId="60286994" w14:textId="77777777" w:rsidTr="00864629">
        <w:trPr>
          <w:cantSplit/>
          <w:trHeight w:val="157"/>
          <w:jc w:val="center"/>
          <w:ins w:id="81478"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4DF8EDF7" w14:textId="77777777" w:rsidR="00423257" w:rsidRPr="00020619" w:rsidRDefault="00423257" w:rsidP="00864629">
            <w:pPr>
              <w:pStyle w:val="TAL"/>
              <w:rPr>
                <w:ins w:id="81479" w:author="BigCREditor-RAN4#104-bis" w:date="2022-10-21T18:18:00Z"/>
              </w:rPr>
            </w:pPr>
            <w:ins w:id="81480" w:author="BigCREditor-RAN4#104-bis" w:date="2022-10-21T18:18:00Z">
              <w:r w:rsidRPr="00020619">
                <w:rPr>
                  <w:rFonts w:cs="v4.2.0"/>
                  <w:noProof/>
                  <w:position w:val="-12"/>
                  <w:lang w:val="en-US" w:eastAsia="zh-CN"/>
                </w:rPr>
                <w:drawing>
                  <wp:inline distT="0" distB="0" distL="0" distR="0" wp14:anchorId="63B36800" wp14:editId="74A9BADD">
                    <wp:extent cx="401955" cy="248285"/>
                    <wp:effectExtent l="0" t="0" r="0" b="0"/>
                    <wp:docPr id="10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single" w:sz="4" w:space="0" w:color="auto"/>
              <w:right w:val="single" w:sz="4" w:space="0" w:color="auto"/>
            </w:tcBorders>
            <w:hideMark/>
          </w:tcPr>
          <w:p w14:paraId="61CDED5A" w14:textId="77777777" w:rsidR="00423257" w:rsidRPr="00020619" w:rsidRDefault="00423257" w:rsidP="00864629">
            <w:pPr>
              <w:pStyle w:val="TAC"/>
              <w:rPr>
                <w:ins w:id="81481" w:author="BigCREditor-RAN4#104-bis" w:date="2022-10-21T18:18:00Z"/>
              </w:rPr>
            </w:pPr>
            <w:ins w:id="81482" w:author="BigCREditor-RAN4#104-bis" w:date="2022-10-21T18:18: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3417809E" w14:textId="77777777" w:rsidR="00423257" w:rsidRPr="00020619" w:rsidRDefault="00423257" w:rsidP="00864629">
            <w:pPr>
              <w:pStyle w:val="TAC"/>
              <w:rPr>
                <w:ins w:id="81483" w:author="BigCREditor-RAN4#104-bis" w:date="2022-10-21T18:18:00Z"/>
                <w:rFonts w:cs="v4.2.0"/>
                <w:lang w:eastAsia="zh-CN"/>
              </w:rPr>
            </w:pPr>
            <w:ins w:id="81484" w:author="BigCREditor-RAN4#104-bis" w:date="2022-10-21T18:18:00Z">
              <w:r w:rsidRPr="00020619">
                <w:rPr>
                  <w:rFonts w:cs="v4.2.0"/>
                  <w:lang w:eastAsia="zh-CN"/>
                </w:rPr>
                <w:t>1</w:t>
              </w:r>
              <w:r w:rsidRPr="00020619">
                <w:rPr>
                  <w:rFonts w:hint="eastAsia"/>
                  <w:lang w:eastAsia="zh-CN"/>
                </w:rPr>
                <w:t>, 2, 3, 4</w:t>
              </w:r>
            </w:ins>
          </w:p>
        </w:tc>
        <w:tc>
          <w:tcPr>
            <w:tcW w:w="850" w:type="dxa"/>
            <w:tcBorders>
              <w:top w:val="single" w:sz="4" w:space="0" w:color="auto"/>
              <w:left w:val="single" w:sz="4" w:space="0" w:color="auto"/>
              <w:bottom w:val="single" w:sz="4" w:space="0" w:color="auto"/>
              <w:right w:val="single" w:sz="4" w:space="0" w:color="auto"/>
            </w:tcBorders>
            <w:hideMark/>
          </w:tcPr>
          <w:p w14:paraId="04AE0EF6" w14:textId="77777777" w:rsidR="00423257" w:rsidRPr="00020619" w:rsidRDefault="00423257" w:rsidP="00864629">
            <w:pPr>
              <w:pStyle w:val="TAC"/>
              <w:rPr>
                <w:ins w:id="81485" w:author="BigCREditor-RAN4#104-bis" w:date="2022-10-21T18:18:00Z"/>
              </w:rPr>
            </w:pPr>
            <w:ins w:id="81486" w:author="BigCREditor-RAN4#104-bis" w:date="2022-10-21T18:18:00Z">
              <w:r w:rsidRPr="00020619">
                <w:rPr>
                  <w:rFonts w:cs="v4.2.0"/>
                </w:rPr>
                <w:t>4</w:t>
              </w:r>
            </w:ins>
          </w:p>
        </w:tc>
        <w:tc>
          <w:tcPr>
            <w:tcW w:w="851" w:type="dxa"/>
            <w:tcBorders>
              <w:top w:val="single" w:sz="4" w:space="0" w:color="auto"/>
              <w:left w:val="single" w:sz="4" w:space="0" w:color="auto"/>
              <w:bottom w:val="single" w:sz="4" w:space="0" w:color="auto"/>
              <w:right w:val="single" w:sz="4" w:space="0" w:color="auto"/>
            </w:tcBorders>
            <w:hideMark/>
          </w:tcPr>
          <w:p w14:paraId="24809383" w14:textId="77777777" w:rsidR="00423257" w:rsidRPr="00020619" w:rsidRDefault="00423257" w:rsidP="00864629">
            <w:pPr>
              <w:pStyle w:val="TAC"/>
              <w:rPr>
                <w:ins w:id="81487" w:author="BigCREditor-RAN4#104-bis" w:date="2022-10-21T18:18:00Z"/>
              </w:rPr>
            </w:pPr>
            <w:ins w:id="81488" w:author="BigCREditor-RAN4#104-bis" w:date="2022-10-21T18:18:00Z">
              <w:r w:rsidRPr="00020619">
                <w:rPr>
                  <w:rFonts w:cs="v4.2.0"/>
                </w:rPr>
                <w:t>-1.46</w:t>
              </w:r>
            </w:ins>
          </w:p>
        </w:tc>
        <w:tc>
          <w:tcPr>
            <w:tcW w:w="921" w:type="dxa"/>
            <w:tcBorders>
              <w:top w:val="single" w:sz="4" w:space="0" w:color="auto"/>
              <w:left w:val="single" w:sz="4" w:space="0" w:color="auto"/>
              <w:bottom w:val="single" w:sz="4" w:space="0" w:color="auto"/>
              <w:right w:val="single" w:sz="4" w:space="0" w:color="auto"/>
            </w:tcBorders>
            <w:hideMark/>
          </w:tcPr>
          <w:p w14:paraId="73A7DF81" w14:textId="77777777" w:rsidR="00423257" w:rsidRPr="00020619" w:rsidRDefault="00423257" w:rsidP="00864629">
            <w:pPr>
              <w:pStyle w:val="TAC"/>
              <w:rPr>
                <w:ins w:id="81489" w:author="BigCREditor-RAN4#104-bis" w:date="2022-10-21T18:18:00Z"/>
                <w:rFonts w:cs="v4.2.0"/>
                <w:lang w:eastAsia="zh-CN"/>
              </w:rPr>
            </w:pPr>
            <w:ins w:id="81490" w:author="BigCREditor-RAN4#104-bis" w:date="2022-10-21T18:18: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0A364CAE" w14:textId="77777777" w:rsidR="00423257" w:rsidRPr="00020619" w:rsidRDefault="00423257" w:rsidP="00864629">
            <w:pPr>
              <w:pStyle w:val="TAC"/>
              <w:rPr>
                <w:ins w:id="81491" w:author="BigCREditor-RAN4#104-bis" w:date="2022-10-21T18:18:00Z"/>
                <w:rFonts w:cs="v4.2.0"/>
                <w:lang w:eastAsia="zh-CN"/>
              </w:rPr>
            </w:pPr>
            <w:ins w:id="81492" w:author="BigCREditor-RAN4#104-bis" w:date="2022-10-21T18:18:00Z">
              <w:r w:rsidRPr="00020619">
                <w:rPr>
                  <w:rFonts w:cs="v4.2.0"/>
                  <w:lang w:eastAsia="zh-CN"/>
                </w:rPr>
                <w:t>-1.46</w:t>
              </w:r>
            </w:ins>
          </w:p>
        </w:tc>
      </w:tr>
      <w:tr w:rsidR="00423257" w:rsidRPr="00020619" w14:paraId="37D4BE4B" w14:textId="77777777" w:rsidTr="00864629">
        <w:trPr>
          <w:cantSplit/>
          <w:trHeight w:val="157"/>
          <w:jc w:val="center"/>
          <w:ins w:id="81493"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09673FB7" w14:textId="77777777" w:rsidR="00423257" w:rsidRPr="00020619" w:rsidRDefault="00423257" w:rsidP="00864629">
            <w:pPr>
              <w:pStyle w:val="TAL"/>
              <w:rPr>
                <w:ins w:id="81494" w:author="BigCREditor-RAN4#104-bis" w:date="2022-10-21T18:18:00Z"/>
              </w:rPr>
            </w:pPr>
            <w:ins w:id="81495" w:author="BigCREditor-RAN4#104-bis" w:date="2022-10-21T18:18:00Z">
              <w:r w:rsidRPr="00020619">
                <w:rPr>
                  <w:rFonts w:cs="v4.2.0"/>
                  <w:noProof/>
                  <w:position w:val="-12"/>
                  <w:lang w:val="en-US" w:eastAsia="zh-CN"/>
                </w:rPr>
                <w:drawing>
                  <wp:inline distT="0" distB="0" distL="0" distR="0" wp14:anchorId="2E729B95" wp14:editId="7DC78129">
                    <wp:extent cx="512445" cy="248285"/>
                    <wp:effectExtent l="0" t="0" r="1905" b="0"/>
                    <wp:docPr id="1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ins>
          </w:p>
        </w:tc>
        <w:tc>
          <w:tcPr>
            <w:tcW w:w="1701" w:type="dxa"/>
            <w:tcBorders>
              <w:top w:val="single" w:sz="4" w:space="0" w:color="auto"/>
              <w:left w:val="single" w:sz="4" w:space="0" w:color="auto"/>
              <w:bottom w:val="single" w:sz="4" w:space="0" w:color="auto"/>
              <w:right w:val="single" w:sz="4" w:space="0" w:color="auto"/>
            </w:tcBorders>
            <w:hideMark/>
          </w:tcPr>
          <w:p w14:paraId="59040700" w14:textId="77777777" w:rsidR="00423257" w:rsidRPr="00020619" w:rsidRDefault="00423257" w:rsidP="00864629">
            <w:pPr>
              <w:pStyle w:val="TAC"/>
              <w:rPr>
                <w:ins w:id="81496" w:author="BigCREditor-RAN4#104-bis" w:date="2022-10-21T18:18:00Z"/>
              </w:rPr>
            </w:pPr>
            <w:ins w:id="81497" w:author="BigCREditor-RAN4#104-bis" w:date="2022-10-21T18:18:00Z">
              <w:r w:rsidRPr="00020619">
                <w:rPr>
                  <w:rFonts w:cs="v4.2.0"/>
                </w:rPr>
                <w:t>dB</w:t>
              </w:r>
            </w:ins>
          </w:p>
        </w:tc>
        <w:tc>
          <w:tcPr>
            <w:tcW w:w="1701" w:type="dxa"/>
            <w:tcBorders>
              <w:top w:val="single" w:sz="4" w:space="0" w:color="auto"/>
              <w:left w:val="single" w:sz="4" w:space="0" w:color="auto"/>
              <w:bottom w:val="single" w:sz="4" w:space="0" w:color="auto"/>
              <w:right w:val="single" w:sz="4" w:space="0" w:color="auto"/>
            </w:tcBorders>
            <w:hideMark/>
          </w:tcPr>
          <w:p w14:paraId="0A8D7BB2" w14:textId="77777777" w:rsidR="00423257" w:rsidRPr="00020619" w:rsidRDefault="00423257" w:rsidP="00864629">
            <w:pPr>
              <w:pStyle w:val="TAC"/>
              <w:rPr>
                <w:ins w:id="81498" w:author="BigCREditor-RAN4#104-bis" w:date="2022-10-21T18:18:00Z"/>
                <w:rFonts w:cs="v4.2.0"/>
                <w:lang w:eastAsia="zh-CN"/>
              </w:rPr>
            </w:pPr>
            <w:ins w:id="81499" w:author="BigCREditor-RAN4#104-bis" w:date="2022-10-21T18:18:00Z">
              <w:r w:rsidRPr="00020619">
                <w:rPr>
                  <w:rFonts w:cs="v4.2.0"/>
                  <w:lang w:eastAsia="zh-CN"/>
                </w:rPr>
                <w:t>1</w:t>
              </w:r>
              <w:r w:rsidRPr="00020619">
                <w:rPr>
                  <w:rFonts w:hint="eastAsia"/>
                  <w:lang w:eastAsia="zh-CN"/>
                </w:rPr>
                <w:t>, 2, 3, 4</w:t>
              </w:r>
            </w:ins>
          </w:p>
        </w:tc>
        <w:tc>
          <w:tcPr>
            <w:tcW w:w="850" w:type="dxa"/>
            <w:tcBorders>
              <w:top w:val="single" w:sz="4" w:space="0" w:color="auto"/>
              <w:left w:val="single" w:sz="4" w:space="0" w:color="auto"/>
              <w:bottom w:val="single" w:sz="4" w:space="0" w:color="auto"/>
              <w:right w:val="single" w:sz="4" w:space="0" w:color="auto"/>
            </w:tcBorders>
            <w:hideMark/>
          </w:tcPr>
          <w:p w14:paraId="70CF1655" w14:textId="77777777" w:rsidR="00423257" w:rsidRPr="00020619" w:rsidRDefault="00423257" w:rsidP="00864629">
            <w:pPr>
              <w:pStyle w:val="TAC"/>
              <w:rPr>
                <w:ins w:id="81500" w:author="BigCREditor-RAN4#104-bis" w:date="2022-10-21T18:18:00Z"/>
              </w:rPr>
            </w:pPr>
            <w:ins w:id="81501" w:author="BigCREditor-RAN4#104-bis" w:date="2022-10-21T18:18:00Z">
              <w:r w:rsidRPr="00020619">
                <w:rPr>
                  <w:rFonts w:cs="v4.2.0"/>
                </w:rPr>
                <w:t>4</w:t>
              </w:r>
            </w:ins>
          </w:p>
        </w:tc>
        <w:tc>
          <w:tcPr>
            <w:tcW w:w="851" w:type="dxa"/>
            <w:tcBorders>
              <w:top w:val="single" w:sz="4" w:space="0" w:color="auto"/>
              <w:left w:val="single" w:sz="4" w:space="0" w:color="auto"/>
              <w:bottom w:val="single" w:sz="4" w:space="0" w:color="auto"/>
              <w:right w:val="single" w:sz="4" w:space="0" w:color="auto"/>
            </w:tcBorders>
            <w:hideMark/>
          </w:tcPr>
          <w:p w14:paraId="53989D55" w14:textId="77777777" w:rsidR="00423257" w:rsidRPr="00020619" w:rsidRDefault="00423257" w:rsidP="00864629">
            <w:pPr>
              <w:pStyle w:val="TAC"/>
              <w:rPr>
                <w:ins w:id="81502" w:author="BigCREditor-RAN4#104-bis" w:date="2022-10-21T18:18:00Z"/>
              </w:rPr>
            </w:pPr>
            <w:ins w:id="81503" w:author="BigCREditor-RAN4#104-bis" w:date="2022-10-21T18:18:00Z">
              <w:r w:rsidRPr="00020619">
                <w:rPr>
                  <w:rFonts w:cs="v4.2.0"/>
                </w:rPr>
                <w:t>4</w:t>
              </w:r>
            </w:ins>
          </w:p>
        </w:tc>
        <w:tc>
          <w:tcPr>
            <w:tcW w:w="921" w:type="dxa"/>
            <w:tcBorders>
              <w:top w:val="single" w:sz="4" w:space="0" w:color="auto"/>
              <w:left w:val="single" w:sz="4" w:space="0" w:color="auto"/>
              <w:bottom w:val="single" w:sz="4" w:space="0" w:color="auto"/>
              <w:right w:val="single" w:sz="4" w:space="0" w:color="auto"/>
            </w:tcBorders>
            <w:hideMark/>
          </w:tcPr>
          <w:p w14:paraId="20D8B9CC" w14:textId="77777777" w:rsidR="00423257" w:rsidRPr="00020619" w:rsidRDefault="00423257" w:rsidP="00864629">
            <w:pPr>
              <w:pStyle w:val="TAC"/>
              <w:rPr>
                <w:ins w:id="81504" w:author="BigCREditor-RAN4#104-bis" w:date="2022-10-21T18:18:00Z"/>
                <w:rFonts w:cs="v4.2.0"/>
              </w:rPr>
            </w:pPr>
            <w:ins w:id="81505" w:author="BigCREditor-RAN4#104-bis" w:date="2022-10-21T18:18:00Z">
              <w:r w:rsidRPr="00020619">
                <w:rPr>
                  <w:rFonts w:cs="v4.2.0"/>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355C7A83" w14:textId="77777777" w:rsidR="00423257" w:rsidRPr="00020619" w:rsidRDefault="00423257" w:rsidP="00864629">
            <w:pPr>
              <w:pStyle w:val="TAC"/>
              <w:rPr>
                <w:ins w:id="81506" w:author="BigCREditor-RAN4#104-bis" w:date="2022-10-21T18:18:00Z"/>
                <w:rFonts w:cs="v4.2.0"/>
              </w:rPr>
            </w:pPr>
            <w:ins w:id="81507" w:author="BigCREditor-RAN4#104-bis" w:date="2022-10-21T18:18:00Z">
              <w:r w:rsidRPr="00020619">
                <w:rPr>
                  <w:rFonts w:cs="v4.2.0"/>
                </w:rPr>
                <w:t>4</w:t>
              </w:r>
            </w:ins>
          </w:p>
        </w:tc>
      </w:tr>
      <w:tr w:rsidR="00423257" w:rsidRPr="00020619" w14:paraId="648BB659" w14:textId="77777777" w:rsidTr="00864629">
        <w:trPr>
          <w:cantSplit/>
          <w:trHeight w:val="197"/>
          <w:jc w:val="center"/>
          <w:ins w:id="81508" w:author="BigCREditor-RAN4#104-bis" w:date="2022-10-21T18:18:00Z"/>
        </w:trPr>
        <w:tc>
          <w:tcPr>
            <w:tcW w:w="1668" w:type="dxa"/>
            <w:vMerge w:val="restart"/>
            <w:tcBorders>
              <w:top w:val="single" w:sz="4" w:space="0" w:color="auto"/>
              <w:left w:val="single" w:sz="4" w:space="0" w:color="auto"/>
              <w:right w:val="single" w:sz="4" w:space="0" w:color="auto"/>
            </w:tcBorders>
            <w:hideMark/>
          </w:tcPr>
          <w:p w14:paraId="779520C1" w14:textId="77777777" w:rsidR="00423257" w:rsidRPr="00020619" w:rsidRDefault="00423257" w:rsidP="00864629">
            <w:pPr>
              <w:pStyle w:val="TAL"/>
              <w:rPr>
                <w:ins w:id="81509" w:author="BigCREditor-RAN4#104-bis" w:date="2022-10-21T18:18:00Z"/>
              </w:rPr>
            </w:pPr>
            <w:ins w:id="81510" w:author="BigCREditor-RAN4#104-bis" w:date="2022-10-21T18:18:00Z">
              <w:r w:rsidRPr="00020619">
                <w:rPr>
                  <w:rFonts w:cs="v4.2.0"/>
                </w:rPr>
                <w:t>SS-RSRP</w:t>
              </w:r>
              <w:r w:rsidRPr="00020619">
                <w:rPr>
                  <w:vertAlign w:val="superscript"/>
                </w:rPr>
                <w:t xml:space="preserve"> Note 3</w:t>
              </w:r>
            </w:ins>
          </w:p>
        </w:tc>
        <w:tc>
          <w:tcPr>
            <w:tcW w:w="1701" w:type="dxa"/>
            <w:vMerge w:val="restart"/>
            <w:tcBorders>
              <w:top w:val="single" w:sz="4" w:space="0" w:color="auto"/>
              <w:left w:val="single" w:sz="4" w:space="0" w:color="auto"/>
              <w:right w:val="single" w:sz="4" w:space="0" w:color="auto"/>
            </w:tcBorders>
            <w:hideMark/>
          </w:tcPr>
          <w:p w14:paraId="2F168054" w14:textId="77777777" w:rsidR="00423257" w:rsidRPr="00020619" w:rsidRDefault="00423257" w:rsidP="00864629">
            <w:pPr>
              <w:pStyle w:val="TAC"/>
              <w:rPr>
                <w:ins w:id="81511" w:author="BigCREditor-RAN4#104-bis" w:date="2022-10-21T18:18:00Z"/>
              </w:rPr>
            </w:pPr>
            <w:ins w:id="81512" w:author="BigCREditor-RAN4#104-bis" w:date="2022-10-21T18:18:00Z">
              <w:r w:rsidRPr="00020619">
                <w:rPr>
                  <w:rFonts w:cs="v4.2.0"/>
                </w:rPr>
                <w:t>dBm/SCS kHz</w:t>
              </w:r>
            </w:ins>
          </w:p>
        </w:tc>
        <w:tc>
          <w:tcPr>
            <w:tcW w:w="1701" w:type="dxa"/>
            <w:tcBorders>
              <w:top w:val="single" w:sz="4" w:space="0" w:color="auto"/>
              <w:left w:val="single" w:sz="4" w:space="0" w:color="auto"/>
              <w:bottom w:val="single" w:sz="4" w:space="0" w:color="auto"/>
              <w:right w:val="single" w:sz="4" w:space="0" w:color="auto"/>
            </w:tcBorders>
            <w:hideMark/>
          </w:tcPr>
          <w:p w14:paraId="0D45E5DE" w14:textId="77777777" w:rsidR="00423257" w:rsidRPr="00020619" w:rsidRDefault="00423257" w:rsidP="00864629">
            <w:pPr>
              <w:pStyle w:val="TAC"/>
              <w:rPr>
                <w:ins w:id="81513" w:author="BigCREditor-RAN4#104-bis" w:date="2022-10-21T18:18:00Z"/>
                <w:rFonts w:cs="v4.2.0"/>
                <w:lang w:eastAsia="zh-CN"/>
              </w:rPr>
            </w:pPr>
            <w:ins w:id="81514" w:author="BigCREditor-RAN4#104-bis" w:date="2022-10-21T18:18:00Z">
              <w:r w:rsidRPr="00020619">
                <w:rPr>
                  <w:rFonts w:cs="v4.2.0"/>
                  <w:lang w:eastAsia="zh-CN"/>
                </w:rPr>
                <w:t>1</w:t>
              </w:r>
              <w:r w:rsidRPr="00020619">
                <w:rPr>
                  <w:rFonts w:hint="eastAsia"/>
                  <w:lang w:eastAsia="zh-CN"/>
                </w:rPr>
                <w:t xml:space="preserve">, 2, </w:t>
              </w:r>
              <w:del w:id="81515" w:author="Huawei" w:date="2022-11-16T19:31:00Z">
                <w:r w:rsidRPr="00020619" w:rsidDel="00BE2112">
                  <w:rPr>
                    <w:rFonts w:hint="eastAsia"/>
                    <w:lang w:eastAsia="zh-CN"/>
                  </w:rPr>
                  <w:delText xml:space="preserve">3, </w:delText>
                </w:r>
              </w:del>
              <w:r w:rsidRPr="00020619">
                <w:rPr>
                  <w:rFonts w:hint="eastAsia"/>
                  <w:lang w:eastAsia="zh-CN"/>
                </w:rPr>
                <w:t>4</w:t>
              </w:r>
            </w:ins>
          </w:p>
        </w:tc>
        <w:tc>
          <w:tcPr>
            <w:tcW w:w="850" w:type="dxa"/>
            <w:tcBorders>
              <w:top w:val="single" w:sz="4" w:space="0" w:color="auto"/>
              <w:left w:val="single" w:sz="4" w:space="0" w:color="auto"/>
              <w:bottom w:val="single" w:sz="4" w:space="0" w:color="auto"/>
              <w:right w:val="single" w:sz="4" w:space="0" w:color="auto"/>
            </w:tcBorders>
            <w:hideMark/>
          </w:tcPr>
          <w:p w14:paraId="4D9036D6" w14:textId="77777777" w:rsidR="00423257" w:rsidRPr="00020619" w:rsidRDefault="00423257" w:rsidP="00864629">
            <w:pPr>
              <w:pStyle w:val="TAC"/>
              <w:rPr>
                <w:ins w:id="81516" w:author="BigCREditor-RAN4#104-bis" w:date="2022-10-21T18:18:00Z"/>
              </w:rPr>
            </w:pPr>
            <w:ins w:id="81517" w:author="BigCREditor-RAN4#104-bis" w:date="2022-10-21T18:18:00Z">
              <w:r w:rsidRPr="00020619">
                <w:rPr>
                  <w:rFonts w:cs="v4.2.0"/>
                </w:rPr>
                <w:t>-94</w:t>
              </w:r>
            </w:ins>
          </w:p>
        </w:tc>
        <w:tc>
          <w:tcPr>
            <w:tcW w:w="851" w:type="dxa"/>
            <w:tcBorders>
              <w:top w:val="single" w:sz="4" w:space="0" w:color="auto"/>
              <w:left w:val="single" w:sz="4" w:space="0" w:color="auto"/>
              <w:bottom w:val="single" w:sz="4" w:space="0" w:color="auto"/>
              <w:right w:val="single" w:sz="4" w:space="0" w:color="auto"/>
            </w:tcBorders>
            <w:hideMark/>
          </w:tcPr>
          <w:p w14:paraId="30948AA2" w14:textId="77777777" w:rsidR="00423257" w:rsidRPr="00020619" w:rsidRDefault="00423257" w:rsidP="00864629">
            <w:pPr>
              <w:pStyle w:val="TAC"/>
              <w:rPr>
                <w:ins w:id="81518" w:author="BigCREditor-RAN4#104-bis" w:date="2022-10-21T18:18:00Z"/>
              </w:rPr>
            </w:pPr>
            <w:ins w:id="81519" w:author="BigCREditor-RAN4#104-bis" w:date="2022-10-21T18:18:00Z">
              <w:r w:rsidRPr="00020619">
                <w:rPr>
                  <w:rFonts w:cs="v4.2.0"/>
                </w:rPr>
                <w:t>-94</w:t>
              </w:r>
            </w:ins>
          </w:p>
        </w:tc>
        <w:tc>
          <w:tcPr>
            <w:tcW w:w="921" w:type="dxa"/>
            <w:tcBorders>
              <w:top w:val="single" w:sz="4" w:space="0" w:color="auto"/>
              <w:left w:val="single" w:sz="4" w:space="0" w:color="auto"/>
              <w:bottom w:val="single" w:sz="4" w:space="0" w:color="auto"/>
              <w:right w:val="single" w:sz="4" w:space="0" w:color="auto"/>
            </w:tcBorders>
            <w:hideMark/>
          </w:tcPr>
          <w:p w14:paraId="4D9728FD" w14:textId="77777777" w:rsidR="00423257" w:rsidRPr="00020619" w:rsidRDefault="00423257" w:rsidP="00864629">
            <w:pPr>
              <w:pStyle w:val="TAC"/>
              <w:rPr>
                <w:ins w:id="81520" w:author="BigCREditor-RAN4#104-bis" w:date="2022-10-21T18:18:00Z"/>
                <w:rFonts w:cs="v4.2.0"/>
                <w:lang w:eastAsia="zh-CN"/>
              </w:rPr>
            </w:pPr>
            <w:ins w:id="81521" w:author="BigCREditor-RAN4#104-bis" w:date="2022-10-21T18:18:00Z">
              <w:r w:rsidRPr="00020619">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hideMark/>
          </w:tcPr>
          <w:p w14:paraId="3B0C5E55" w14:textId="77777777" w:rsidR="00423257" w:rsidRPr="00020619" w:rsidRDefault="00423257" w:rsidP="00864629">
            <w:pPr>
              <w:pStyle w:val="TAC"/>
              <w:rPr>
                <w:ins w:id="81522" w:author="BigCREditor-RAN4#104-bis" w:date="2022-10-21T18:18:00Z"/>
                <w:rFonts w:cs="v4.2.0"/>
                <w:lang w:eastAsia="zh-CN"/>
              </w:rPr>
            </w:pPr>
            <w:ins w:id="81523" w:author="BigCREditor-RAN4#104-bis" w:date="2022-10-21T18:18:00Z">
              <w:r w:rsidRPr="00020619">
                <w:rPr>
                  <w:rFonts w:cs="v4.2.0"/>
                  <w:lang w:eastAsia="zh-CN"/>
                </w:rPr>
                <w:t>-94</w:t>
              </w:r>
            </w:ins>
          </w:p>
        </w:tc>
      </w:tr>
      <w:tr w:rsidR="00423257" w:rsidRPr="00020619" w14:paraId="4C8DD138" w14:textId="77777777" w:rsidTr="00864629">
        <w:trPr>
          <w:cantSplit/>
          <w:trHeight w:val="197"/>
          <w:jc w:val="center"/>
          <w:ins w:id="81524" w:author="Huawei" w:date="2022-11-16T19:31:00Z"/>
        </w:trPr>
        <w:tc>
          <w:tcPr>
            <w:tcW w:w="1668" w:type="dxa"/>
            <w:vMerge/>
            <w:tcBorders>
              <w:left w:val="single" w:sz="4" w:space="0" w:color="auto"/>
              <w:right w:val="single" w:sz="4" w:space="0" w:color="auto"/>
            </w:tcBorders>
          </w:tcPr>
          <w:p w14:paraId="5EDF5B82" w14:textId="77777777" w:rsidR="00423257" w:rsidRPr="00020619" w:rsidRDefault="00423257" w:rsidP="00864629">
            <w:pPr>
              <w:pStyle w:val="TAL"/>
              <w:rPr>
                <w:ins w:id="81525" w:author="Huawei" w:date="2022-11-16T19:31:00Z"/>
                <w:rFonts w:cs="v4.2.0"/>
              </w:rPr>
            </w:pPr>
          </w:p>
        </w:tc>
        <w:tc>
          <w:tcPr>
            <w:tcW w:w="1701" w:type="dxa"/>
            <w:vMerge/>
            <w:tcBorders>
              <w:left w:val="single" w:sz="4" w:space="0" w:color="auto"/>
              <w:right w:val="single" w:sz="4" w:space="0" w:color="auto"/>
            </w:tcBorders>
          </w:tcPr>
          <w:p w14:paraId="39C668A3" w14:textId="77777777" w:rsidR="00423257" w:rsidRPr="00020619" w:rsidRDefault="00423257" w:rsidP="00864629">
            <w:pPr>
              <w:pStyle w:val="TAC"/>
              <w:rPr>
                <w:ins w:id="81526" w:author="Huawei" w:date="2022-11-16T19:31:00Z"/>
                <w:rFonts w:cs="v4.2.0"/>
              </w:rPr>
            </w:pPr>
          </w:p>
        </w:tc>
        <w:tc>
          <w:tcPr>
            <w:tcW w:w="1701" w:type="dxa"/>
            <w:tcBorders>
              <w:top w:val="single" w:sz="4" w:space="0" w:color="auto"/>
              <w:left w:val="single" w:sz="4" w:space="0" w:color="auto"/>
              <w:bottom w:val="single" w:sz="4" w:space="0" w:color="auto"/>
              <w:right w:val="single" w:sz="4" w:space="0" w:color="auto"/>
            </w:tcBorders>
          </w:tcPr>
          <w:p w14:paraId="0BA909F6" w14:textId="77777777" w:rsidR="00423257" w:rsidRPr="00020619" w:rsidRDefault="00423257" w:rsidP="00864629">
            <w:pPr>
              <w:pStyle w:val="TAC"/>
              <w:rPr>
                <w:ins w:id="81527" w:author="Huawei" w:date="2022-11-16T19:31:00Z"/>
                <w:rFonts w:cs="v4.2.0"/>
                <w:lang w:eastAsia="zh-CN"/>
              </w:rPr>
            </w:pPr>
            <w:ins w:id="81528" w:author="Huawei" w:date="2022-11-16T19:31:00Z">
              <w:r>
                <w:rPr>
                  <w:rFonts w:cs="v4.2.0" w:hint="eastAsia"/>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6EEFE68D" w14:textId="77777777" w:rsidR="00423257" w:rsidRPr="00020619" w:rsidRDefault="00423257" w:rsidP="00864629">
            <w:pPr>
              <w:pStyle w:val="TAC"/>
              <w:rPr>
                <w:ins w:id="81529" w:author="Huawei" w:date="2022-11-16T19:31:00Z"/>
                <w:rFonts w:cs="v4.2.0"/>
              </w:rPr>
            </w:pPr>
            <w:ins w:id="81530" w:author="Huawei" w:date="2022-11-16T19:31:00Z">
              <w:r w:rsidRPr="00DB707E">
                <w:rPr>
                  <w:rFonts w:cs="v4.2.0"/>
                  <w:lang w:eastAsia="zh-CN"/>
                </w:rPr>
                <w:t>-91</w:t>
              </w:r>
            </w:ins>
          </w:p>
        </w:tc>
        <w:tc>
          <w:tcPr>
            <w:tcW w:w="851" w:type="dxa"/>
            <w:tcBorders>
              <w:top w:val="single" w:sz="4" w:space="0" w:color="auto"/>
              <w:left w:val="single" w:sz="4" w:space="0" w:color="auto"/>
              <w:bottom w:val="single" w:sz="4" w:space="0" w:color="auto"/>
              <w:right w:val="single" w:sz="4" w:space="0" w:color="auto"/>
            </w:tcBorders>
          </w:tcPr>
          <w:p w14:paraId="046C944E" w14:textId="77777777" w:rsidR="00423257" w:rsidRPr="00020619" w:rsidRDefault="00423257" w:rsidP="00864629">
            <w:pPr>
              <w:pStyle w:val="TAC"/>
              <w:rPr>
                <w:ins w:id="81531" w:author="Huawei" w:date="2022-11-16T19:31:00Z"/>
                <w:rFonts w:cs="v4.2.0"/>
              </w:rPr>
            </w:pPr>
            <w:ins w:id="81532" w:author="Huawei" w:date="2022-11-16T19:31:00Z">
              <w:r w:rsidRPr="00DB707E">
                <w:rPr>
                  <w:rFonts w:cs="v4.2.0"/>
                  <w:lang w:eastAsia="zh-CN"/>
                </w:rPr>
                <w:t>-91</w:t>
              </w:r>
            </w:ins>
          </w:p>
        </w:tc>
        <w:tc>
          <w:tcPr>
            <w:tcW w:w="921" w:type="dxa"/>
            <w:tcBorders>
              <w:top w:val="single" w:sz="4" w:space="0" w:color="auto"/>
              <w:left w:val="single" w:sz="4" w:space="0" w:color="auto"/>
              <w:bottom w:val="single" w:sz="4" w:space="0" w:color="auto"/>
              <w:right w:val="single" w:sz="4" w:space="0" w:color="auto"/>
            </w:tcBorders>
          </w:tcPr>
          <w:p w14:paraId="54822929" w14:textId="77777777" w:rsidR="00423257" w:rsidRPr="00020619" w:rsidRDefault="00423257" w:rsidP="00864629">
            <w:pPr>
              <w:pStyle w:val="TAC"/>
              <w:rPr>
                <w:ins w:id="81533" w:author="Huawei" w:date="2022-11-16T19:31:00Z"/>
                <w:rFonts w:cs="v4.2.0"/>
                <w:lang w:eastAsia="zh-CN"/>
              </w:rPr>
            </w:pPr>
            <w:ins w:id="81534" w:author="Huawei" w:date="2022-11-16T19:31:00Z">
              <w:r w:rsidRPr="00DB707E">
                <w:rPr>
                  <w:rFonts w:cs="v4.2.0"/>
                  <w:lang w:eastAsia="zh-CN"/>
                </w:rPr>
                <w:t>-Infinity</w:t>
              </w:r>
            </w:ins>
          </w:p>
        </w:tc>
        <w:tc>
          <w:tcPr>
            <w:tcW w:w="921" w:type="dxa"/>
            <w:tcBorders>
              <w:top w:val="single" w:sz="4" w:space="0" w:color="auto"/>
              <w:left w:val="single" w:sz="4" w:space="0" w:color="auto"/>
              <w:bottom w:val="single" w:sz="4" w:space="0" w:color="auto"/>
              <w:right w:val="single" w:sz="4" w:space="0" w:color="auto"/>
            </w:tcBorders>
          </w:tcPr>
          <w:p w14:paraId="2071E5E9" w14:textId="77777777" w:rsidR="00423257" w:rsidRPr="00020619" w:rsidRDefault="00423257" w:rsidP="00864629">
            <w:pPr>
              <w:pStyle w:val="TAC"/>
              <w:rPr>
                <w:ins w:id="81535" w:author="Huawei" w:date="2022-11-16T19:31:00Z"/>
                <w:rFonts w:cs="v4.2.0"/>
                <w:lang w:eastAsia="zh-CN"/>
              </w:rPr>
            </w:pPr>
            <w:ins w:id="81536" w:author="Huawei" w:date="2022-11-16T19:31:00Z">
              <w:r w:rsidRPr="00DB707E">
                <w:rPr>
                  <w:rFonts w:cs="v4.2.0"/>
                  <w:lang w:eastAsia="zh-CN"/>
                </w:rPr>
                <w:t>-91</w:t>
              </w:r>
            </w:ins>
          </w:p>
        </w:tc>
      </w:tr>
      <w:tr w:rsidR="00423257" w:rsidRPr="00020619" w14:paraId="6F52942A" w14:textId="77777777" w:rsidTr="00864629">
        <w:trPr>
          <w:cantSplit/>
          <w:trHeight w:val="197"/>
          <w:jc w:val="center"/>
          <w:ins w:id="81537" w:author="BigCREditor-RAN4#104-bis" w:date="2022-10-21T18:18:00Z"/>
        </w:trPr>
        <w:tc>
          <w:tcPr>
            <w:tcW w:w="1668" w:type="dxa"/>
            <w:vMerge w:val="restart"/>
            <w:tcBorders>
              <w:top w:val="single" w:sz="4" w:space="0" w:color="auto"/>
              <w:left w:val="single" w:sz="4" w:space="0" w:color="auto"/>
              <w:right w:val="single" w:sz="4" w:space="0" w:color="auto"/>
            </w:tcBorders>
            <w:hideMark/>
          </w:tcPr>
          <w:p w14:paraId="77A0264F" w14:textId="77777777" w:rsidR="00423257" w:rsidRPr="00020619" w:rsidRDefault="00423257" w:rsidP="00864629">
            <w:pPr>
              <w:pStyle w:val="TAL"/>
              <w:rPr>
                <w:ins w:id="81538" w:author="BigCREditor-RAN4#104-bis" w:date="2022-10-21T18:18:00Z"/>
                <w:rFonts w:cs="v4.2.0"/>
                <w:lang w:eastAsia="zh-CN"/>
              </w:rPr>
            </w:pPr>
            <w:ins w:id="81539" w:author="BigCREditor-RAN4#104-bis" w:date="2022-10-21T18:18:00Z">
              <w:r w:rsidRPr="00020619">
                <w:rPr>
                  <w:rFonts w:cs="v4.2.0"/>
                  <w:lang w:eastAsia="zh-CN"/>
                </w:rPr>
                <w:t>Io</w:t>
              </w:r>
            </w:ins>
          </w:p>
        </w:tc>
        <w:tc>
          <w:tcPr>
            <w:tcW w:w="1701" w:type="dxa"/>
            <w:tcBorders>
              <w:top w:val="single" w:sz="4" w:space="0" w:color="auto"/>
              <w:left w:val="single" w:sz="4" w:space="0" w:color="auto"/>
              <w:bottom w:val="single" w:sz="4" w:space="0" w:color="auto"/>
              <w:right w:val="single" w:sz="4" w:space="0" w:color="auto"/>
            </w:tcBorders>
            <w:hideMark/>
          </w:tcPr>
          <w:p w14:paraId="55EAA427" w14:textId="77777777" w:rsidR="00423257" w:rsidRPr="00020619" w:rsidRDefault="00423257" w:rsidP="00864629">
            <w:pPr>
              <w:pStyle w:val="TAC"/>
              <w:rPr>
                <w:ins w:id="81540" w:author="BigCREditor-RAN4#104-bis" w:date="2022-10-21T18:18:00Z"/>
                <w:rFonts w:cs="v4.2.0"/>
                <w:lang w:eastAsia="zh-CN"/>
              </w:rPr>
            </w:pPr>
            <w:ins w:id="81541" w:author="BigCREditor-RAN4#104-bis" w:date="2022-10-21T18:18:00Z">
              <w:r w:rsidRPr="00020619">
                <w:rPr>
                  <w:rFonts w:cs="v4.2.0"/>
                  <w:lang w:eastAsia="zh-CN"/>
                </w:rPr>
                <w:t>dBm/9.36 MHz</w:t>
              </w:r>
            </w:ins>
          </w:p>
        </w:tc>
        <w:tc>
          <w:tcPr>
            <w:tcW w:w="1701" w:type="dxa"/>
            <w:tcBorders>
              <w:top w:val="single" w:sz="4" w:space="0" w:color="auto"/>
              <w:left w:val="single" w:sz="4" w:space="0" w:color="auto"/>
              <w:bottom w:val="single" w:sz="4" w:space="0" w:color="auto"/>
              <w:right w:val="single" w:sz="4" w:space="0" w:color="auto"/>
            </w:tcBorders>
            <w:hideMark/>
          </w:tcPr>
          <w:p w14:paraId="25A844F6" w14:textId="77777777" w:rsidR="00423257" w:rsidRPr="00020619" w:rsidRDefault="00423257" w:rsidP="00864629">
            <w:pPr>
              <w:pStyle w:val="TAC"/>
              <w:rPr>
                <w:ins w:id="81542" w:author="BigCREditor-RAN4#104-bis" w:date="2022-10-21T18:18:00Z"/>
                <w:rFonts w:cs="v4.2.0"/>
                <w:lang w:eastAsia="zh-CN"/>
              </w:rPr>
            </w:pPr>
            <w:ins w:id="81543" w:author="BigCREditor-RAN4#104-bis" w:date="2022-10-21T18:18:00Z">
              <w:r w:rsidRPr="00020619">
                <w:rPr>
                  <w:rFonts w:cs="v4.2.0"/>
                  <w:lang w:eastAsia="zh-CN"/>
                </w:rPr>
                <w:t>1</w:t>
              </w:r>
              <w:r w:rsidRPr="00020619">
                <w:rPr>
                  <w:rFonts w:hint="eastAsia"/>
                  <w:lang w:eastAsia="zh-CN"/>
                </w:rPr>
                <w:t xml:space="preserve">, 2, </w:t>
              </w:r>
              <w:del w:id="81544" w:author="Huawei" w:date="2022-11-16T19:31:00Z">
                <w:r w:rsidRPr="00020619" w:rsidDel="00BE2112">
                  <w:rPr>
                    <w:rFonts w:hint="eastAsia"/>
                    <w:lang w:eastAsia="zh-CN"/>
                  </w:rPr>
                  <w:delText xml:space="preserve">3, </w:delText>
                </w:r>
              </w:del>
              <w:r w:rsidRPr="00020619">
                <w:rPr>
                  <w:rFonts w:hint="eastAsia"/>
                  <w:lang w:eastAsia="zh-CN"/>
                </w:rPr>
                <w:t>4</w:t>
              </w:r>
            </w:ins>
          </w:p>
        </w:tc>
        <w:tc>
          <w:tcPr>
            <w:tcW w:w="850" w:type="dxa"/>
            <w:tcBorders>
              <w:top w:val="single" w:sz="4" w:space="0" w:color="auto"/>
              <w:left w:val="single" w:sz="4" w:space="0" w:color="auto"/>
              <w:bottom w:val="single" w:sz="4" w:space="0" w:color="auto"/>
              <w:right w:val="single" w:sz="4" w:space="0" w:color="auto"/>
            </w:tcBorders>
            <w:hideMark/>
          </w:tcPr>
          <w:p w14:paraId="436A4E36" w14:textId="77777777" w:rsidR="00423257" w:rsidRPr="00020619" w:rsidRDefault="00423257" w:rsidP="00864629">
            <w:pPr>
              <w:pStyle w:val="TAC"/>
              <w:rPr>
                <w:ins w:id="81545" w:author="BigCREditor-RAN4#104-bis" w:date="2022-10-21T18:18:00Z"/>
                <w:rFonts w:cs="v4.2.0"/>
                <w:lang w:eastAsia="zh-CN"/>
              </w:rPr>
            </w:pPr>
            <w:ins w:id="81546" w:author="BigCREditor-RAN4#104-bis" w:date="2022-10-21T18:18:00Z">
              <w:r w:rsidRPr="00020619">
                <w:rPr>
                  <w:rFonts w:cs="v4.2.0"/>
                  <w:lang w:eastAsia="zh-CN"/>
                </w:rPr>
                <w:t>-64.60</w:t>
              </w:r>
            </w:ins>
          </w:p>
        </w:tc>
        <w:tc>
          <w:tcPr>
            <w:tcW w:w="851" w:type="dxa"/>
            <w:tcBorders>
              <w:top w:val="single" w:sz="4" w:space="0" w:color="auto"/>
              <w:left w:val="single" w:sz="4" w:space="0" w:color="auto"/>
              <w:bottom w:val="single" w:sz="4" w:space="0" w:color="auto"/>
              <w:right w:val="single" w:sz="4" w:space="0" w:color="auto"/>
            </w:tcBorders>
            <w:hideMark/>
          </w:tcPr>
          <w:p w14:paraId="604733F9" w14:textId="77777777" w:rsidR="00423257" w:rsidRPr="00020619" w:rsidRDefault="00423257" w:rsidP="00864629">
            <w:pPr>
              <w:pStyle w:val="TAC"/>
              <w:rPr>
                <w:ins w:id="81547" w:author="BigCREditor-RAN4#104-bis" w:date="2022-10-21T18:18:00Z"/>
                <w:rFonts w:cs="v4.2.0"/>
                <w:lang w:eastAsia="zh-CN"/>
              </w:rPr>
            </w:pPr>
            <w:ins w:id="81548" w:author="BigCREditor-RAN4#104-bis" w:date="2022-10-21T18:18:00Z">
              <w:r w:rsidRPr="00020619">
                <w:rPr>
                  <w:rFonts w:cs="v4.2.0"/>
                  <w:lang w:eastAsia="zh-CN"/>
                </w:rPr>
                <w:t>-62.25</w:t>
              </w:r>
            </w:ins>
          </w:p>
        </w:tc>
        <w:tc>
          <w:tcPr>
            <w:tcW w:w="921" w:type="dxa"/>
            <w:tcBorders>
              <w:top w:val="single" w:sz="4" w:space="0" w:color="auto"/>
              <w:left w:val="single" w:sz="4" w:space="0" w:color="auto"/>
              <w:bottom w:val="single" w:sz="4" w:space="0" w:color="auto"/>
              <w:right w:val="single" w:sz="4" w:space="0" w:color="auto"/>
            </w:tcBorders>
            <w:hideMark/>
          </w:tcPr>
          <w:p w14:paraId="26A1C6CD" w14:textId="77777777" w:rsidR="00423257" w:rsidRPr="00020619" w:rsidRDefault="00423257" w:rsidP="00864629">
            <w:pPr>
              <w:pStyle w:val="TAC"/>
              <w:rPr>
                <w:ins w:id="81549" w:author="BigCREditor-RAN4#104-bis" w:date="2022-10-21T18:18:00Z"/>
                <w:rFonts w:cs="v4.2.0"/>
                <w:lang w:eastAsia="zh-CN"/>
              </w:rPr>
            </w:pPr>
            <w:ins w:id="81550" w:author="BigCREditor-RAN4#104-bis" w:date="2022-10-21T18:18:00Z">
              <w:r w:rsidRPr="00020619" w:rsidDel="00ED11C3">
                <w:rPr>
                  <w:rFonts w:cs="v4.2.0"/>
                  <w:lang w:eastAsia="zh-CN"/>
                </w:rPr>
                <w:t>-</w:t>
              </w:r>
              <w:r w:rsidRPr="00020619">
                <w:rPr>
                  <w:rFonts w:cs="v4.2.0"/>
                  <w:lang w:eastAsia="zh-CN"/>
                </w:rPr>
                <w:t>-64.60</w:t>
              </w:r>
            </w:ins>
          </w:p>
        </w:tc>
        <w:tc>
          <w:tcPr>
            <w:tcW w:w="921" w:type="dxa"/>
            <w:tcBorders>
              <w:top w:val="single" w:sz="4" w:space="0" w:color="auto"/>
              <w:left w:val="single" w:sz="4" w:space="0" w:color="auto"/>
              <w:bottom w:val="single" w:sz="4" w:space="0" w:color="auto"/>
              <w:right w:val="single" w:sz="4" w:space="0" w:color="auto"/>
            </w:tcBorders>
            <w:hideMark/>
          </w:tcPr>
          <w:p w14:paraId="27547D2B" w14:textId="77777777" w:rsidR="00423257" w:rsidRPr="00020619" w:rsidRDefault="00423257" w:rsidP="00864629">
            <w:pPr>
              <w:pStyle w:val="TAC"/>
              <w:rPr>
                <w:ins w:id="81551" w:author="BigCREditor-RAN4#104-bis" w:date="2022-10-21T18:18:00Z"/>
                <w:rFonts w:cs="v4.2.0"/>
                <w:lang w:eastAsia="zh-CN"/>
              </w:rPr>
            </w:pPr>
            <w:ins w:id="81552" w:author="BigCREditor-RAN4#104-bis" w:date="2022-10-21T18:18:00Z">
              <w:r w:rsidRPr="00020619">
                <w:rPr>
                  <w:rFonts w:cs="v4.2.0"/>
                  <w:lang w:eastAsia="zh-CN"/>
                </w:rPr>
                <w:t>-62.25</w:t>
              </w:r>
            </w:ins>
          </w:p>
        </w:tc>
      </w:tr>
      <w:tr w:rsidR="00423257" w:rsidRPr="00020619" w14:paraId="3705AFED" w14:textId="77777777" w:rsidTr="00864629">
        <w:trPr>
          <w:cantSplit/>
          <w:trHeight w:val="197"/>
          <w:jc w:val="center"/>
          <w:ins w:id="81553" w:author="Huawei" w:date="2022-11-16T19:31:00Z"/>
        </w:trPr>
        <w:tc>
          <w:tcPr>
            <w:tcW w:w="1668" w:type="dxa"/>
            <w:vMerge/>
            <w:tcBorders>
              <w:left w:val="single" w:sz="4" w:space="0" w:color="auto"/>
              <w:bottom w:val="single" w:sz="4" w:space="0" w:color="auto"/>
              <w:right w:val="single" w:sz="4" w:space="0" w:color="auto"/>
            </w:tcBorders>
          </w:tcPr>
          <w:p w14:paraId="4E0AFC47" w14:textId="77777777" w:rsidR="00423257" w:rsidRPr="00020619" w:rsidRDefault="00423257" w:rsidP="00864629">
            <w:pPr>
              <w:pStyle w:val="TAL"/>
              <w:rPr>
                <w:ins w:id="81554" w:author="Huawei" w:date="2022-11-16T19:31:00Z"/>
                <w:rFonts w:cs="v4.2.0"/>
                <w:lang w:eastAsia="zh-CN"/>
              </w:rPr>
            </w:pPr>
          </w:p>
        </w:tc>
        <w:tc>
          <w:tcPr>
            <w:tcW w:w="1701" w:type="dxa"/>
            <w:tcBorders>
              <w:top w:val="single" w:sz="4" w:space="0" w:color="auto"/>
              <w:left w:val="single" w:sz="4" w:space="0" w:color="auto"/>
              <w:bottom w:val="single" w:sz="4" w:space="0" w:color="auto"/>
              <w:right w:val="single" w:sz="4" w:space="0" w:color="auto"/>
            </w:tcBorders>
          </w:tcPr>
          <w:p w14:paraId="167D14B9" w14:textId="77777777" w:rsidR="00423257" w:rsidRPr="00020619" w:rsidRDefault="00423257" w:rsidP="00864629">
            <w:pPr>
              <w:pStyle w:val="TAC"/>
              <w:rPr>
                <w:ins w:id="81555" w:author="Huawei" w:date="2022-11-16T19:31:00Z"/>
                <w:rFonts w:cs="v4.2.0"/>
                <w:lang w:eastAsia="zh-CN"/>
              </w:rPr>
            </w:pPr>
            <w:ins w:id="81556" w:author="Huawei" w:date="2022-11-16T19:31:00Z">
              <w:r w:rsidRPr="00DB707E">
                <w:rPr>
                  <w:rFonts w:cs="v4.2.0"/>
                  <w:lang w:eastAsia="zh-CN"/>
                </w:rPr>
                <w:t>dBm/</w:t>
              </w:r>
              <w:r>
                <w:rPr>
                  <w:rFonts w:cs="v4.2.0"/>
                  <w:lang w:eastAsia="zh-CN"/>
                </w:rPr>
                <w:t>18.36</w:t>
              </w:r>
              <w:r w:rsidRPr="00DB707E">
                <w:rPr>
                  <w:rFonts w:cs="v4.2.0"/>
                  <w:lang w:eastAsia="zh-CN"/>
                </w:rPr>
                <w:t xml:space="preserve"> MHz</w:t>
              </w:r>
            </w:ins>
          </w:p>
        </w:tc>
        <w:tc>
          <w:tcPr>
            <w:tcW w:w="1701" w:type="dxa"/>
            <w:tcBorders>
              <w:top w:val="single" w:sz="4" w:space="0" w:color="auto"/>
              <w:left w:val="single" w:sz="4" w:space="0" w:color="auto"/>
              <w:bottom w:val="single" w:sz="4" w:space="0" w:color="auto"/>
              <w:right w:val="single" w:sz="4" w:space="0" w:color="auto"/>
            </w:tcBorders>
          </w:tcPr>
          <w:p w14:paraId="5790CA62" w14:textId="77777777" w:rsidR="00423257" w:rsidRPr="00020619" w:rsidRDefault="00423257" w:rsidP="00864629">
            <w:pPr>
              <w:pStyle w:val="TAC"/>
              <w:rPr>
                <w:ins w:id="81557" w:author="Huawei" w:date="2022-11-16T19:31:00Z"/>
                <w:rFonts w:cs="v4.2.0"/>
                <w:lang w:eastAsia="zh-CN"/>
              </w:rPr>
            </w:pPr>
            <w:ins w:id="81558" w:author="Huawei" w:date="2022-11-16T19:31:00Z">
              <w:r>
                <w:rPr>
                  <w:rFonts w:cs="v4.2.0" w:hint="eastAsia"/>
                  <w:lang w:eastAsia="zh-CN"/>
                </w:rPr>
                <w:t>3</w:t>
              </w:r>
            </w:ins>
          </w:p>
        </w:tc>
        <w:tc>
          <w:tcPr>
            <w:tcW w:w="850" w:type="dxa"/>
            <w:tcBorders>
              <w:top w:val="single" w:sz="4" w:space="0" w:color="auto"/>
              <w:left w:val="single" w:sz="4" w:space="0" w:color="auto"/>
              <w:bottom w:val="single" w:sz="4" w:space="0" w:color="auto"/>
              <w:right w:val="single" w:sz="4" w:space="0" w:color="auto"/>
            </w:tcBorders>
          </w:tcPr>
          <w:p w14:paraId="68B0EEE3" w14:textId="77777777" w:rsidR="00423257" w:rsidRPr="00020619" w:rsidRDefault="00423257" w:rsidP="00864629">
            <w:pPr>
              <w:pStyle w:val="TAC"/>
              <w:rPr>
                <w:ins w:id="81559" w:author="Huawei" w:date="2022-11-16T19:31:00Z"/>
                <w:rFonts w:cs="v4.2.0"/>
                <w:lang w:eastAsia="zh-CN"/>
              </w:rPr>
            </w:pPr>
            <w:ins w:id="81560" w:author="Huawei" w:date="2022-11-16T19:31:00Z">
              <w:r w:rsidRPr="004F6C4A">
                <w:rPr>
                  <w:rFonts w:cs="Cambria Math"/>
                </w:rPr>
                <w:t>-</w:t>
              </w:r>
              <w:r>
                <w:rPr>
                  <w:rFonts w:cs="Cambria Math"/>
                </w:rPr>
                <w:t>61.68</w:t>
              </w:r>
            </w:ins>
          </w:p>
        </w:tc>
        <w:tc>
          <w:tcPr>
            <w:tcW w:w="851" w:type="dxa"/>
            <w:tcBorders>
              <w:top w:val="single" w:sz="4" w:space="0" w:color="auto"/>
              <w:left w:val="single" w:sz="4" w:space="0" w:color="auto"/>
              <w:bottom w:val="single" w:sz="4" w:space="0" w:color="auto"/>
              <w:right w:val="single" w:sz="4" w:space="0" w:color="auto"/>
            </w:tcBorders>
          </w:tcPr>
          <w:p w14:paraId="66C959C6" w14:textId="77777777" w:rsidR="00423257" w:rsidRPr="00020619" w:rsidRDefault="00423257" w:rsidP="00864629">
            <w:pPr>
              <w:pStyle w:val="TAC"/>
              <w:rPr>
                <w:ins w:id="81561" w:author="Huawei" w:date="2022-11-16T19:31:00Z"/>
                <w:rFonts w:cs="v4.2.0"/>
                <w:lang w:eastAsia="zh-CN"/>
              </w:rPr>
            </w:pPr>
            <w:ins w:id="81562" w:author="Huawei" w:date="2022-11-16T19:31:00Z">
              <w:r w:rsidRPr="004F6C4A">
                <w:rPr>
                  <w:rFonts w:cs="Cambria Math"/>
                </w:rPr>
                <w:t>-</w:t>
              </w:r>
              <w:r>
                <w:rPr>
                  <w:rFonts w:cs="Cambria Math"/>
                </w:rPr>
                <w:t>59.34</w:t>
              </w:r>
            </w:ins>
          </w:p>
        </w:tc>
        <w:tc>
          <w:tcPr>
            <w:tcW w:w="921" w:type="dxa"/>
            <w:tcBorders>
              <w:top w:val="single" w:sz="4" w:space="0" w:color="auto"/>
              <w:left w:val="single" w:sz="4" w:space="0" w:color="auto"/>
              <w:bottom w:val="single" w:sz="4" w:space="0" w:color="auto"/>
              <w:right w:val="single" w:sz="4" w:space="0" w:color="auto"/>
            </w:tcBorders>
          </w:tcPr>
          <w:p w14:paraId="5585DC91" w14:textId="77777777" w:rsidR="00423257" w:rsidRPr="00020619" w:rsidDel="00ED11C3" w:rsidRDefault="00423257" w:rsidP="00864629">
            <w:pPr>
              <w:pStyle w:val="TAC"/>
              <w:rPr>
                <w:ins w:id="81563" w:author="Huawei" w:date="2022-11-16T19:31:00Z"/>
                <w:rFonts w:cs="v4.2.0"/>
                <w:lang w:eastAsia="zh-CN"/>
              </w:rPr>
            </w:pPr>
            <w:ins w:id="81564" w:author="Huawei" w:date="2022-11-16T19:31:00Z">
              <w:r w:rsidRPr="004F6C4A">
                <w:rPr>
                  <w:rFonts w:cs="Cambria Math"/>
                </w:rPr>
                <w:t>-</w:t>
              </w:r>
              <w:r>
                <w:rPr>
                  <w:rFonts w:cs="Cambria Math"/>
                </w:rPr>
                <w:t>61.68</w:t>
              </w:r>
            </w:ins>
          </w:p>
        </w:tc>
        <w:tc>
          <w:tcPr>
            <w:tcW w:w="921" w:type="dxa"/>
            <w:tcBorders>
              <w:top w:val="single" w:sz="4" w:space="0" w:color="auto"/>
              <w:left w:val="single" w:sz="4" w:space="0" w:color="auto"/>
              <w:bottom w:val="single" w:sz="4" w:space="0" w:color="auto"/>
              <w:right w:val="single" w:sz="4" w:space="0" w:color="auto"/>
            </w:tcBorders>
          </w:tcPr>
          <w:p w14:paraId="0B6B8623" w14:textId="77777777" w:rsidR="00423257" w:rsidRPr="00020619" w:rsidRDefault="00423257" w:rsidP="00864629">
            <w:pPr>
              <w:pStyle w:val="TAC"/>
              <w:rPr>
                <w:ins w:id="81565" w:author="Huawei" w:date="2022-11-16T19:31:00Z"/>
                <w:rFonts w:cs="v4.2.0"/>
                <w:lang w:eastAsia="zh-CN"/>
              </w:rPr>
            </w:pPr>
            <w:ins w:id="81566" w:author="Huawei" w:date="2022-11-16T19:31:00Z">
              <w:r w:rsidRPr="004F6C4A">
                <w:rPr>
                  <w:rFonts w:cs="Cambria Math"/>
                </w:rPr>
                <w:t>-</w:t>
              </w:r>
              <w:r>
                <w:rPr>
                  <w:rFonts w:cs="Cambria Math"/>
                </w:rPr>
                <w:t>59.34</w:t>
              </w:r>
            </w:ins>
          </w:p>
        </w:tc>
      </w:tr>
      <w:tr w:rsidR="00423257" w:rsidRPr="00020619" w14:paraId="13AC8A9D" w14:textId="77777777" w:rsidTr="00864629">
        <w:trPr>
          <w:cantSplit/>
          <w:jc w:val="center"/>
          <w:ins w:id="81567" w:author="BigCREditor-RAN4#104-bis" w:date="2022-10-21T18:18:00Z"/>
        </w:trPr>
        <w:tc>
          <w:tcPr>
            <w:tcW w:w="1668" w:type="dxa"/>
            <w:tcBorders>
              <w:top w:val="single" w:sz="4" w:space="0" w:color="auto"/>
              <w:left w:val="single" w:sz="4" w:space="0" w:color="auto"/>
              <w:bottom w:val="single" w:sz="4" w:space="0" w:color="auto"/>
              <w:right w:val="single" w:sz="4" w:space="0" w:color="auto"/>
            </w:tcBorders>
            <w:hideMark/>
          </w:tcPr>
          <w:p w14:paraId="703AEE50" w14:textId="77777777" w:rsidR="00423257" w:rsidRPr="00020619" w:rsidRDefault="00423257" w:rsidP="00864629">
            <w:pPr>
              <w:pStyle w:val="TAL"/>
              <w:rPr>
                <w:ins w:id="81568" w:author="BigCREditor-RAN4#104-bis" w:date="2022-10-21T18:18:00Z"/>
              </w:rPr>
            </w:pPr>
            <w:ins w:id="81569" w:author="BigCREditor-RAN4#104-bis" w:date="2022-10-21T18:18:00Z">
              <w:r w:rsidRPr="00020619">
                <w:rPr>
                  <w:rFonts w:cs="v4.2.0"/>
                </w:rPr>
                <w:t xml:space="preserve">Propagation Condition </w:t>
              </w:r>
            </w:ins>
          </w:p>
        </w:tc>
        <w:tc>
          <w:tcPr>
            <w:tcW w:w="1701" w:type="dxa"/>
            <w:tcBorders>
              <w:top w:val="single" w:sz="4" w:space="0" w:color="auto"/>
              <w:left w:val="single" w:sz="4" w:space="0" w:color="auto"/>
              <w:bottom w:val="single" w:sz="4" w:space="0" w:color="auto"/>
              <w:right w:val="single" w:sz="4" w:space="0" w:color="auto"/>
            </w:tcBorders>
          </w:tcPr>
          <w:p w14:paraId="1FD55D63" w14:textId="77777777" w:rsidR="00423257" w:rsidRPr="00020619" w:rsidRDefault="00423257" w:rsidP="00864629">
            <w:pPr>
              <w:pStyle w:val="TAC"/>
              <w:rPr>
                <w:ins w:id="81570" w:author="BigCREditor-RAN4#104-bis" w:date="2022-10-21T18:18:00Z"/>
              </w:rPr>
            </w:pPr>
          </w:p>
        </w:tc>
        <w:tc>
          <w:tcPr>
            <w:tcW w:w="1701" w:type="dxa"/>
            <w:tcBorders>
              <w:top w:val="single" w:sz="4" w:space="0" w:color="auto"/>
              <w:left w:val="single" w:sz="4" w:space="0" w:color="auto"/>
              <w:bottom w:val="single" w:sz="4" w:space="0" w:color="auto"/>
              <w:right w:val="single" w:sz="4" w:space="0" w:color="auto"/>
            </w:tcBorders>
            <w:hideMark/>
          </w:tcPr>
          <w:p w14:paraId="576C6F36" w14:textId="77777777" w:rsidR="00423257" w:rsidRPr="00020619" w:rsidRDefault="00423257" w:rsidP="00864629">
            <w:pPr>
              <w:pStyle w:val="TAC"/>
              <w:rPr>
                <w:ins w:id="81571" w:author="BigCREditor-RAN4#104-bis" w:date="2022-10-21T18:18:00Z"/>
                <w:rFonts w:cs="v4.2.0"/>
                <w:lang w:eastAsia="zh-CN"/>
              </w:rPr>
            </w:pPr>
            <w:ins w:id="81572" w:author="BigCREditor-RAN4#104-bis" w:date="2022-10-21T18:18:00Z">
              <w:r w:rsidRPr="00020619">
                <w:rPr>
                  <w:rFonts w:cs="v4.2.0"/>
                  <w:lang w:eastAsia="zh-CN"/>
                </w:rPr>
                <w:t>1</w:t>
              </w:r>
              <w:r w:rsidRPr="00020619">
                <w:rPr>
                  <w:rFonts w:hint="eastAsia"/>
                  <w:lang w:eastAsia="zh-CN"/>
                </w:rPr>
                <w:t>, 2, 3, 4</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75F3590F" w14:textId="77777777" w:rsidR="00423257" w:rsidRPr="00020619" w:rsidRDefault="00423257" w:rsidP="00864629">
            <w:pPr>
              <w:pStyle w:val="TAC"/>
              <w:rPr>
                <w:ins w:id="81573" w:author="BigCREditor-RAN4#104-bis" w:date="2022-10-21T18:18:00Z"/>
                <w:rFonts w:cs="v4.2.0"/>
              </w:rPr>
            </w:pPr>
            <w:ins w:id="81574" w:author="BigCREditor-RAN4#104-bis" w:date="2022-10-21T18:18:00Z">
              <w:r w:rsidRPr="00020619">
                <w:rPr>
                  <w:rFonts w:cs="v4.2.0"/>
                </w:rPr>
                <w:t>AWGN</w:t>
              </w:r>
            </w:ins>
          </w:p>
        </w:tc>
      </w:tr>
      <w:tr w:rsidR="00423257" w:rsidRPr="00020619" w14:paraId="7AC1EAC3" w14:textId="77777777" w:rsidTr="00864629">
        <w:trPr>
          <w:cantSplit/>
          <w:jc w:val="center"/>
          <w:ins w:id="81575" w:author="BigCREditor-RAN4#104-bis" w:date="2022-10-21T18:18:00Z"/>
        </w:trPr>
        <w:tc>
          <w:tcPr>
            <w:tcW w:w="8613" w:type="dxa"/>
            <w:gridSpan w:val="7"/>
            <w:tcBorders>
              <w:top w:val="single" w:sz="4" w:space="0" w:color="auto"/>
              <w:left w:val="single" w:sz="4" w:space="0" w:color="auto"/>
              <w:bottom w:val="single" w:sz="4" w:space="0" w:color="auto"/>
              <w:right w:val="single" w:sz="4" w:space="0" w:color="auto"/>
            </w:tcBorders>
            <w:hideMark/>
          </w:tcPr>
          <w:p w14:paraId="5D4E6DBE" w14:textId="77777777" w:rsidR="00423257" w:rsidRPr="00020619" w:rsidRDefault="00423257" w:rsidP="00864629">
            <w:pPr>
              <w:pStyle w:val="TAN"/>
              <w:rPr>
                <w:ins w:id="81576" w:author="BigCREditor-RAN4#104-bis" w:date="2022-10-21T18:18:00Z"/>
              </w:rPr>
            </w:pPr>
            <w:ins w:id="81577" w:author="BigCREditor-RAN4#104-bis" w:date="2022-10-21T18:18:00Z">
              <w:r w:rsidRPr="00020619">
                <w:t>Note 1:</w:t>
              </w:r>
              <w:r w:rsidRPr="00020619">
                <w:tab/>
                <w:t xml:space="preserve">The resources for uplink transmission are assigned to the UE prior to the start of </w:t>
              </w:r>
              <w:proofErr w:type="gramStart"/>
              <w:r w:rsidRPr="00020619">
                <w:t>time period</w:t>
              </w:r>
              <w:proofErr w:type="gramEnd"/>
              <w:r w:rsidRPr="00020619">
                <w:t xml:space="preserve"> T2.</w:t>
              </w:r>
            </w:ins>
          </w:p>
          <w:p w14:paraId="24D50185" w14:textId="77777777" w:rsidR="00423257" w:rsidRPr="00020619" w:rsidRDefault="00423257" w:rsidP="00864629">
            <w:pPr>
              <w:pStyle w:val="TAN"/>
              <w:rPr>
                <w:ins w:id="81578" w:author="BigCREditor-RAN4#104-bis" w:date="2022-10-21T18:18:00Z"/>
              </w:rPr>
            </w:pPr>
            <w:ins w:id="81579" w:author="BigCREditor-RAN4#104-bis" w:date="2022-10-21T18:18:00Z">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cs="v4.2.0"/>
                  <w:noProof/>
                  <w:position w:val="-12"/>
                  <w:lang w:val="en-US" w:eastAsia="zh-CN"/>
                </w:rPr>
                <w:drawing>
                  <wp:inline distT="0" distB="0" distL="0" distR="0" wp14:anchorId="69B30085" wp14:editId="1327ED9F">
                    <wp:extent cx="259080" cy="238125"/>
                    <wp:effectExtent l="0" t="0" r="7620" b="9525"/>
                    <wp:docPr id="10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020619">
                <w:t xml:space="preserve"> to be fulfilled.</w:t>
              </w:r>
            </w:ins>
          </w:p>
          <w:p w14:paraId="1AA80996" w14:textId="77777777" w:rsidR="00423257" w:rsidRPr="00020619" w:rsidRDefault="00423257" w:rsidP="00864629">
            <w:pPr>
              <w:pStyle w:val="TAN"/>
              <w:rPr>
                <w:ins w:id="81580" w:author="BigCREditor-RAN4#104-bis" w:date="2022-10-21T18:18:00Z"/>
                <w:lang w:eastAsia="zh-CN"/>
              </w:rPr>
            </w:pPr>
            <w:ins w:id="81581" w:author="BigCREditor-RAN4#104-bis" w:date="2022-10-21T18:18:00Z">
              <w:r w:rsidRPr="00020619">
                <w:t>Note 3:</w:t>
              </w:r>
              <w:r w:rsidRPr="00020619">
                <w:tab/>
                <w:t>SS-RSRP levels have been derived from other parameters for information purposes. They are not settable parameters themselves.</w:t>
              </w:r>
            </w:ins>
          </w:p>
          <w:p w14:paraId="3B8470CC" w14:textId="77777777" w:rsidR="00423257" w:rsidRPr="00020619" w:rsidRDefault="00423257" w:rsidP="00864629">
            <w:pPr>
              <w:keepNext/>
              <w:keepLines/>
              <w:spacing w:after="0"/>
              <w:ind w:left="851" w:hanging="851"/>
              <w:rPr>
                <w:ins w:id="81582" w:author="BigCREditor-RAN4#104-bis" w:date="2022-10-21T18:18:00Z"/>
                <w:rFonts w:ascii="Arial" w:hAnsi="Arial"/>
                <w:noProof/>
                <w:sz w:val="18"/>
                <w:lang w:eastAsia="zh-CN"/>
              </w:rPr>
            </w:pPr>
            <w:ins w:id="81583" w:author="BigCREditor-RAN4#104-bis" w:date="2022-10-21T18:18:00Z">
              <w:r w:rsidRPr="00020619">
                <w:rPr>
                  <w:rFonts w:ascii="Arial" w:hAnsi="Arial"/>
                  <w:noProof/>
                  <w:sz w:val="18"/>
                  <w:lang w:eastAsia="zh-CN"/>
                </w:rPr>
                <w:t xml:space="preserve">Note </w:t>
              </w:r>
              <w:r w:rsidRPr="00020619">
                <w:rPr>
                  <w:rFonts w:ascii="Arial" w:hAnsi="Arial" w:hint="eastAsia"/>
                  <w:noProof/>
                  <w:sz w:val="18"/>
                  <w:lang w:eastAsia="zh-CN"/>
                </w:rPr>
                <w:t xml:space="preserve">4:     </w:t>
              </w:r>
              <w:r w:rsidRPr="00020619">
                <w:rPr>
                  <w:rFonts w:ascii="Arial" w:hAnsi="Arial"/>
                  <w:noProof/>
                  <w:sz w:val="18"/>
                  <w:lang w:eastAsia="zh-CN"/>
                </w:rPr>
                <w:t>The starting PRB index for dedicated DL BWP1 corresponding to CD-SSB PRB index; the starting PRB index for dediacted DL BWP2 corresponding to NCD-SSB PRB index;</w:t>
              </w:r>
            </w:ins>
          </w:p>
          <w:p w14:paraId="62E80984" w14:textId="77777777" w:rsidR="00423257" w:rsidRPr="00020619" w:rsidRDefault="00423257" w:rsidP="00864629">
            <w:pPr>
              <w:pStyle w:val="TAN"/>
              <w:rPr>
                <w:ins w:id="81584" w:author="BigCREditor-RAN4#104-bis" w:date="2022-10-21T18:18:00Z"/>
                <w:lang w:eastAsia="zh-CN"/>
              </w:rPr>
            </w:pPr>
            <w:ins w:id="81585" w:author="BigCREditor-RAN4#104-bis" w:date="2022-10-21T18:18:00Z">
              <w:r w:rsidRPr="00020619">
                <w:rPr>
                  <w:noProof/>
                </w:rPr>
                <w:t xml:space="preserve">Note </w:t>
              </w:r>
              <w:r w:rsidRPr="00020619">
                <w:rPr>
                  <w:rFonts w:hint="eastAsia"/>
                  <w:noProof/>
                  <w:lang w:eastAsia="zh-CN"/>
                </w:rPr>
                <w:t>5</w:t>
              </w:r>
              <w:r w:rsidRPr="00020619">
                <w:rPr>
                  <w:noProof/>
                </w:rPr>
                <w:t xml:space="preserve">: </w:t>
              </w:r>
              <w:r w:rsidRPr="00020619">
                <w:rPr>
                  <w:rFonts w:hint="eastAsia"/>
                  <w:noProof/>
                  <w:lang w:eastAsia="zh-CN"/>
                </w:rPr>
                <w:t xml:space="preserve">    </w:t>
              </w:r>
              <w:r w:rsidRPr="00020619">
                <w:rPr>
                  <w:noProof/>
                </w:rPr>
                <w:t xml:space="preserve">The starting PRB index for dedicated UL BWP1 </w:t>
              </w:r>
              <w:r w:rsidRPr="00020619">
                <w:rPr>
                  <w:rFonts w:eastAsia="Yu Mincho"/>
                  <w:bCs/>
                  <w:color w:val="000000"/>
                  <w:lang w:eastAsia="ko-KR"/>
                </w:rPr>
                <w:t xml:space="preserve">is the same as the starting PRB index for </w:t>
              </w:r>
              <w:r w:rsidRPr="00020619">
                <w:rPr>
                  <w:noProof/>
                </w:rPr>
                <w:t xml:space="preserve">dedicated DL BWP1; the starting PRB index for dedicated UL BWP2 </w:t>
              </w:r>
              <w:r w:rsidRPr="00020619">
                <w:rPr>
                  <w:rFonts w:eastAsia="Yu Mincho"/>
                  <w:bCs/>
                  <w:color w:val="000000"/>
                  <w:lang w:eastAsia="ko-KR"/>
                </w:rPr>
                <w:t xml:space="preserve">is the same as the starting PRB index for </w:t>
              </w:r>
              <w:r w:rsidRPr="00020619">
                <w:rPr>
                  <w:noProof/>
                </w:rPr>
                <w:t>dedicated DL BWP2.</w:t>
              </w:r>
            </w:ins>
          </w:p>
        </w:tc>
      </w:tr>
    </w:tbl>
    <w:p w14:paraId="7C58248F" w14:textId="77777777" w:rsidR="00423257" w:rsidRPr="00020619" w:rsidRDefault="00423257" w:rsidP="00423257">
      <w:pPr>
        <w:rPr>
          <w:ins w:id="81586" w:author="BigCREditor-RAN4#104-bis" w:date="2022-10-21T18:18:00Z"/>
          <w:snapToGrid w:val="0"/>
        </w:rPr>
      </w:pPr>
    </w:p>
    <w:p w14:paraId="5C7F8D8A" w14:textId="77777777" w:rsidR="00423257" w:rsidRPr="00020619" w:rsidRDefault="00423257" w:rsidP="00423257">
      <w:pPr>
        <w:pStyle w:val="Heading5"/>
        <w:rPr>
          <w:ins w:id="81587" w:author="BigCREditor-RAN4#104-bis" w:date="2022-10-21T18:18:00Z"/>
          <w:snapToGrid w:val="0"/>
        </w:rPr>
      </w:pPr>
      <w:ins w:id="81588" w:author="BigCREditor-RAN4#104-bis" w:date="2022-10-21T18:18:00Z">
        <w:r w:rsidRPr="00020619">
          <w:rPr>
            <w:snapToGrid w:val="0"/>
          </w:rPr>
          <w:t>A.16.6.1.10.3</w:t>
        </w:r>
        <w:r w:rsidRPr="00020619">
          <w:rPr>
            <w:snapToGrid w:val="0"/>
          </w:rPr>
          <w:tab/>
          <w:t>Test Requirements</w:t>
        </w:r>
      </w:ins>
    </w:p>
    <w:p w14:paraId="2465D042" w14:textId="77777777" w:rsidR="00423257" w:rsidRPr="00020619" w:rsidRDefault="00423257" w:rsidP="00423257">
      <w:pPr>
        <w:rPr>
          <w:ins w:id="81589" w:author="BigCREditor-RAN4#104-bis" w:date="2022-10-21T18:18:00Z"/>
          <w:rFonts w:cs="v4.2.0"/>
        </w:rPr>
      </w:pPr>
      <w:ins w:id="81590" w:author="BigCREditor-RAN4#104-bis" w:date="2022-10-21T18:18:00Z">
        <w:r w:rsidRPr="00020619">
          <w:rPr>
            <w:rFonts w:cs="v4.2.0"/>
          </w:rPr>
          <w:t>The UE shall send one Event A3 triggered measurement report, with a measurement reporting delay less than</w:t>
        </w:r>
        <w:r w:rsidRPr="00020619">
          <w:rPr>
            <w:rFonts w:cs="v4.2.0" w:hint="eastAsia"/>
            <w:lang w:eastAsia="zh-CN"/>
          </w:rPr>
          <w:t>1240</w:t>
        </w:r>
        <w:r w:rsidRPr="00020619">
          <w:rPr>
            <w:rFonts w:cs="v4.2.0"/>
          </w:rPr>
          <w:t xml:space="preserve">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 The UE is required to read the neighbour cell SSB index and report the acquired SSB index in this test.</w:t>
        </w:r>
      </w:ins>
    </w:p>
    <w:p w14:paraId="70F347BE" w14:textId="77777777" w:rsidR="00423257" w:rsidRPr="00020619" w:rsidRDefault="00423257" w:rsidP="00423257">
      <w:pPr>
        <w:rPr>
          <w:ins w:id="81591" w:author="BigCREditor-RAN4#104-bis" w:date="2022-10-21T18:18:00Z"/>
          <w:rFonts w:cs="v4.2.0"/>
        </w:rPr>
      </w:pPr>
      <w:ins w:id="81592" w:author="BigCREditor-RAN4#104-bis" w:date="2022-10-21T18:18:00Z">
        <w:r w:rsidRPr="00020619">
          <w:rPr>
            <w:rFonts w:cs="v4.2.0"/>
          </w:rPr>
          <w:t xml:space="preserve">The UE shall not send event triggered measurement reports, </w:t>
        </w:r>
        <w:proofErr w:type="gramStart"/>
        <w:r w:rsidRPr="00020619">
          <w:rPr>
            <w:rFonts w:cs="v4.2.0"/>
          </w:rPr>
          <w:t>as long as</w:t>
        </w:r>
        <w:proofErr w:type="gramEnd"/>
        <w:r w:rsidRPr="00020619">
          <w:rPr>
            <w:rFonts w:cs="v4.2.0"/>
          </w:rPr>
          <w:t xml:space="preserve"> the reporting criteria are not fulfilled.</w:t>
        </w:r>
      </w:ins>
    </w:p>
    <w:p w14:paraId="40144713" w14:textId="77777777" w:rsidR="00423257" w:rsidRPr="00020619" w:rsidRDefault="00423257" w:rsidP="00423257">
      <w:pPr>
        <w:rPr>
          <w:ins w:id="81593" w:author="BigCREditor-RAN4#104-bis" w:date="2022-10-21T18:18:00Z"/>
          <w:lang w:eastAsia="zh-CN"/>
        </w:rPr>
      </w:pPr>
      <w:ins w:id="81594" w:author="BigCREditor-RAN4#104-bis" w:date="2022-10-21T18:18:00Z">
        <w:r w:rsidRPr="00020619">
          <w:t>The rate of correct events observed during repeated tests shall be at least 90%.</w:t>
        </w:r>
      </w:ins>
    </w:p>
    <w:p w14:paraId="64F771E7" w14:textId="77777777" w:rsidR="00423257" w:rsidRPr="00020619" w:rsidRDefault="00423257" w:rsidP="00423257">
      <w:pPr>
        <w:pStyle w:val="NO"/>
        <w:rPr>
          <w:ins w:id="81595" w:author="BigCREditor-RAN4#104-bis" w:date="2022-10-21T18:18:00Z"/>
          <w:lang w:eastAsia="zh-CN"/>
        </w:rPr>
      </w:pPr>
      <w:ins w:id="81596" w:author="BigCREditor-RAN4#104-bis" w:date="2022-10-21T18:18:00Z">
        <w:r w:rsidRPr="00020619">
          <w:lastRenderedPageBreak/>
          <w:t>NOTE:</w:t>
        </w:r>
        <w:r w:rsidRPr="00020619">
          <w:tab/>
          <w:t>The actual overall delays measured in the test may be up to 2xTTI</w:t>
        </w:r>
        <w:r w:rsidRPr="00020619">
          <w:rPr>
            <w:vertAlign w:val="subscript"/>
          </w:rPr>
          <w:t>DCCH</w:t>
        </w:r>
        <w:r w:rsidRPr="00020619">
          <w:t xml:space="preserve"> higher than the measurement reporting delays above because of TTI insertion uncertainty of the measurement report in DCCH.</w:t>
        </w:r>
      </w:ins>
    </w:p>
    <w:p w14:paraId="03D98822" w14:textId="77777777" w:rsidR="00423257" w:rsidRPr="00DB707E" w:rsidRDefault="00423257" w:rsidP="00423257">
      <w:pPr>
        <w:pStyle w:val="Heading4"/>
        <w:rPr>
          <w:snapToGrid w:val="0"/>
        </w:rPr>
      </w:pPr>
      <w:r w:rsidRPr="00DB707E">
        <w:rPr>
          <w:snapToGrid w:val="0"/>
        </w:rPr>
        <w:t>A.16.6.1.11</w:t>
      </w:r>
      <w:r w:rsidRPr="00DB707E">
        <w:rPr>
          <w:snapToGrid w:val="0"/>
        </w:rPr>
        <w:tab/>
        <w:t>SA event triggered reporting tests with per-UE gaps under non-DRX with SSB index reading for 1 Rx UE</w:t>
      </w:r>
    </w:p>
    <w:p w14:paraId="4B483254" w14:textId="77777777" w:rsidR="00423257" w:rsidRPr="00DB707E" w:rsidRDefault="00423257" w:rsidP="00423257">
      <w:pPr>
        <w:pStyle w:val="Heading5"/>
        <w:rPr>
          <w:snapToGrid w:val="0"/>
        </w:rPr>
      </w:pPr>
      <w:r w:rsidRPr="00DB707E">
        <w:rPr>
          <w:snapToGrid w:val="0"/>
        </w:rPr>
        <w:t>A.16.6.1.11.1</w:t>
      </w:r>
      <w:r w:rsidRPr="00DB707E">
        <w:rPr>
          <w:snapToGrid w:val="0"/>
        </w:rPr>
        <w:tab/>
        <w:t>Test purpose and Environment</w:t>
      </w:r>
    </w:p>
    <w:p w14:paraId="2BBFA047" w14:textId="77777777" w:rsidR="00423257" w:rsidRPr="00DB707E" w:rsidRDefault="00423257" w:rsidP="00423257">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6.1 and 9.2B.6.2.</w:t>
      </w:r>
    </w:p>
    <w:p w14:paraId="71747C83" w14:textId="77777777" w:rsidR="00423257" w:rsidRPr="00DB707E" w:rsidRDefault="00423257" w:rsidP="00423257">
      <w:pPr>
        <w:pStyle w:val="Heading5"/>
        <w:rPr>
          <w:snapToGrid w:val="0"/>
        </w:rPr>
      </w:pPr>
      <w:r w:rsidRPr="00DB707E">
        <w:rPr>
          <w:snapToGrid w:val="0"/>
        </w:rPr>
        <w:t>A.16.6.1.11.2</w:t>
      </w:r>
      <w:r w:rsidRPr="00DB707E">
        <w:rPr>
          <w:snapToGrid w:val="0"/>
        </w:rPr>
        <w:tab/>
        <w:t>Test parameters</w:t>
      </w:r>
    </w:p>
    <w:p w14:paraId="1CD99AB0" w14:textId="77777777" w:rsidR="00423257" w:rsidRPr="00DB707E" w:rsidRDefault="00423257" w:rsidP="00423257">
      <w:pPr>
        <w:rPr>
          <w:rFonts w:cs="v4.2.0"/>
        </w:rPr>
      </w:pPr>
      <w:r w:rsidRPr="00DB707E">
        <w:rPr>
          <w:rFonts w:cs="v4.2.0"/>
        </w:rPr>
        <w:t xml:space="preserve">Two cells are deployed in the test, which are FR1 </w:t>
      </w:r>
      <w:proofErr w:type="spellStart"/>
      <w:r w:rsidRPr="00DB707E">
        <w:rPr>
          <w:rFonts w:cs="v4.2.0"/>
        </w:rPr>
        <w:t>PCell</w:t>
      </w:r>
      <w:proofErr w:type="spellEnd"/>
      <w:r w:rsidRPr="00DB707E">
        <w:rPr>
          <w:rFonts w:cs="v4.2.0"/>
        </w:rPr>
        <w:t xml:space="preserve"> (Cell 1) and a FR1 neighbour cell (Cell 2) on the same frequency as the </w:t>
      </w:r>
      <w:proofErr w:type="spellStart"/>
      <w:r w:rsidRPr="00DB707E">
        <w:rPr>
          <w:rFonts w:cs="v4.2.0"/>
        </w:rPr>
        <w:t>PCell</w:t>
      </w:r>
      <w:proofErr w:type="spellEnd"/>
      <w:r w:rsidRPr="00DB707E">
        <w:rPr>
          <w:rFonts w:cs="v4.2.0"/>
        </w:rPr>
        <w:t xml:space="preserve">. The test parameters for </w:t>
      </w:r>
      <w:proofErr w:type="spellStart"/>
      <w:r w:rsidRPr="00DB707E">
        <w:rPr>
          <w:rFonts w:cs="v4.2.0"/>
        </w:rPr>
        <w:t>PCell</w:t>
      </w:r>
      <w:proofErr w:type="spellEnd"/>
      <w:r w:rsidRPr="00DB707E">
        <w:rPr>
          <w:rFonts w:cs="v4.2.0"/>
        </w:rPr>
        <w:t xml:space="preserve"> are given in Table A.16.6.1.11.2-1, A.16.6.1.11.2-2 and A.16.6.1.11.2-3 below. In the measurement control information, a measurement object is configured for the frequency of the </w:t>
      </w:r>
      <w:proofErr w:type="spellStart"/>
      <w:r w:rsidRPr="00DB707E">
        <w:rPr>
          <w:rFonts w:cs="v4.2.0"/>
        </w:rPr>
        <w:t>PCell</w:t>
      </w:r>
      <w:proofErr w:type="spellEnd"/>
      <w:r w:rsidRPr="00DB707E">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63101765" w14:textId="77777777" w:rsidR="00423257" w:rsidRPr="00DB707E" w:rsidRDefault="00423257" w:rsidP="00423257">
      <w:pPr>
        <w:rPr>
          <w:rFonts w:cs="v4.2.0"/>
        </w:rPr>
      </w:pPr>
      <w:r w:rsidRPr="00DB707E">
        <w:rPr>
          <w:rFonts w:cs="v4.2.0"/>
        </w:rPr>
        <w:t>There are two BWPs configured in Cell 1, BWP1 which contains the cell defining SSB, and BWP2 which does not contain any SSB of Cell 1. During the whole test, BWP2 is always scheduled as the active BWP for the UE.</w:t>
      </w:r>
    </w:p>
    <w:p w14:paraId="7B5E6623" w14:textId="77777777" w:rsidR="00423257" w:rsidRPr="00DB707E" w:rsidRDefault="00423257" w:rsidP="00423257">
      <w:pPr>
        <w:pStyle w:val="TH"/>
      </w:pPr>
      <w:r w:rsidRPr="00DB707E">
        <w:t>Table A.16.6.1.11.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6673"/>
        <w:gridCol w:w="557"/>
      </w:tblGrid>
      <w:tr w:rsidR="00423257" w:rsidRPr="00DB707E" w14:paraId="7BA328BD"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6F8154DB" w14:textId="77777777" w:rsidR="00423257" w:rsidRPr="00DB707E" w:rsidRDefault="00423257" w:rsidP="00864629">
            <w:pPr>
              <w:pStyle w:val="TAH"/>
            </w:pPr>
            <w:r w:rsidRPr="00DB707E">
              <w:t>Configuration</w:t>
            </w:r>
          </w:p>
        </w:tc>
        <w:tc>
          <w:tcPr>
            <w:tcW w:w="7230" w:type="dxa"/>
            <w:gridSpan w:val="2"/>
            <w:tcBorders>
              <w:top w:val="single" w:sz="4" w:space="0" w:color="auto"/>
              <w:left w:val="single" w:sz="4" w:space="0" w:color="auto"/>
              <w:bottom w:val="single" w:sz="4" w:space="0" w:color="auto"/>
              <w:right w:val="single" w:sz="4" w:space="0" w:color="auto"/>
            </w:tcBorders>
            <w:hideMark/>
          </w:tcPr>
          <w:p w14:paraId="4FA15769" w14:textId="77777777" w:rsidR="00423257" w:rsidRPr="00DB707E" w:rsidRDefault="00423257" w:rsidP="00864629">
            <w:pPr>
              <w:pStyle w:val="TAH"/>
            </w:pPr>
            <w:r w:rsidRPr="00DB707E">
              <w:t>Description</w:t>
            </w:r>
          </w:p>
        </w:tc>
      </w:tr>
      <w:tr w:rsidR="00423257" w:rsidRPr="00DB707E" w14:paraId="038B9A39" w14:textId="77777777" w:rsidTr="00864629">
        <w:trPr>
          <w:trHeight w:val="187"/>
        </w:trPr>
        <w:tc>
          <w:tcPr>
            <w:tcW w:w="2376" w:type="dxa"/>
            <w:tcBorders>
              <w:top w:val="single" w:sz="4" w:space="0" w:color="auto"/>
              <w:left w:val="single" w:sz="4" w:space="0" w:color="auto"/>
              <w:bottom w:val="single" w:sz="4" w:space="0" w:color="auto"/>
              <w:right w:val="single" w:sz="4" w:space="0" w:color="auto"/>
            </w:tcBorders>
            <w:hideMark/>
          </w:tcPr>
          <w:p w14:paraId="3D5ED372" w14:textId="77777777" w:rsidR="00423257" w:rsidRPr="00DB707E" w:rsidRDefault="00423257" w:rsidP="00864629">
            <w:pPr>
              <w:pStyle w:val="TAL"/>
              <w:rPr>
                <w:lang w:eastAsia="zh-CN"/>
              </w:rPr>
            </w:pPr>
            <w:r w:rsidRPr="00DB707E">
              <w:t>1</w:t>
            </w:r>
          </w:p>
        </w:tc>
        <w:tc>
          <w:tcPr>
            <w:tcW w:w="7230" w:type="dxa"/>
            <w:gridSpan w:val="2"/>
            <w:tcBorders>
              <w:top w:val="single" w:sz="4" w:space="0" w:color="auto"/>
              <w:left w:val="single" w:sz="4" w:space="0" w:color="auto"/>
              <w:bottom w:val="single" w:sz="4" w:space="0" w:color="auto"/>
              <w:right w:val="single" w:sz="4" w:space="0" w:color="auto"/>
            </w:tcBorders>
            <w:hideMark/>
          </w:tcPr>
          <w:p w14:paraId="79E28EC2" w14:textId="77777777" w:rsidR="00423257" w:rsidRPr="00DB707E" w:rsidRDefault="00423257" w:rsidP="00864629">
            <w:pPr>
              <w:pStyle w:val="TAL"/>
              <w:rPr>
                <w:rFonts w:eastAsia="Malgun Gothic"/>
                <w:b/>
              </w:rPr>
            </w:pPr>
            <w:r w:rsidRPr="00DB707E">
              <w:t>NR 15 kHz SSB SCS, 10 MHz bandwidth, FDD duplex mode</w:t>
            </w:r>
          </w:p>
        </w:tc>
      </w:tr>
      <w:tr w:rsidR="00423257" w:rsidRPr="00DB707E" w14:paraId="131DD3A6" w14:textId="77777777" w:rsidTr="00864629">
        <w:trPr>
          <w:gridAfter w:val="1"/>
          <w:wAfter w:w="613" w:type="dxa"/>
          <w:trHeight w:val="187"/>
          <w:ins w:id="81597" w:author="Huawei" w:date="2022-10-18T20:41:00Z"/>
        </w:trPr>
        <w:tc>
          <w:tcPr>
            <w:tcW w:w="2376" w:type="dxa"/>
            <w:tcBorders>
              <w:top w:val="single" w:sz="4" w:space="0" w:color="auto"/>
              <w:left w:val="single" w:sz="4" w:space="0" w:color="auto"/>
              <w:bottom w:val="single" w:sz="4" w:space="0" w:color="auto"/>
              <w:right w:val="single" w:sz="4" w:space="0" w:color="auto"/>
            </w:tcBorders>
          </w:tcPr>
          <w:p w14:paraId="1DA825FF" w14:textId="77777777" w:rsidR="00423257" w:rsidRPr="00E45523" w:rsidRDefault="00423257" w:rsidP="00864629">
            <w:pPr>
              <w:pStyle w:val="TAL"/>
              <w:rPr>
                <w:ins w:id="81598" w:author="Huawei" w:date="2022-10-18T20:41:00Z"/>
                <w:rFonts w:eastAsiaTheme="minorEastAsia"/>
                <w:lang w:eastAsia="zh-CN"/>
                <w:rPrChange w:id="81599" w:author="Huawei" w:date="2022-10-18T20:41:00Z">
                  <w:rPr>
                    <w:ins w:id="81600" w:author="Huawei" w:date="2022-10-18T20:41:00Z"/>
                  </w:rPr>
                </w:rPrChange>
              </w:rPr>
            </w:pPr>
            <w:ins w:id="81601" w:author="Huawei" w:date="2022-10-18T20:41:00Z">
              <w:r>
                <w:rPr>
                  <w:rFonts w:eastAsiaTheme="minorEastAsia" w:hint="eastAsia"/>
                  <w:lang w:eastAsia="zh-CN"/>
                </w:rPr>
                <w:t>2</w:t>
              </w:r>
            </w:ins>
          </w:p>
        </w:tc>
        <w:tc>
          <w:tcPr>
            <w:tcW w:w="7230" w:type="dxa"/>
            <w:tcBorders>
              <w:top w:val="single" w:sz="4" w:space="0" w:color="auto"/>
              <w:left w:val="single" w:sz="4" w:space="0" w:color="auto"/>
              <w:bottom w:val="single" w:sz="4" w:space="0" w:color="auto"/>
              <w:right w:val="single" w:sz="4" w:space="0" w:color="auto"/>
            </w:tcBorders>
          </w:tcPr>
          <w:p w14:paraId="56C65E55" w14:textId="77777777" w:rsidR="00423257" w:rsidRPr="00DB707E" w:rsidRDefault="00423257" w:rsidP="00864629">
            <w:pPr>
              <w:pStyle w:val="TAL"/>
              <w:rPr>
                <w:ins w:id="81602" w:author="Huawei" w:date="2022-10-18T20:41:00Z"/>
              </w:rPr>
            </w:pPr>
            <w:ins w:id="81603" w:author="Huawei" w:date="2022-10-18T20:41:00Z">
              <w:r w:rsidRPr="00DB707E">
                <w:t xml:space="preserve">NR 15 kHz SSB SCS, 10 MHz bandwidth, </w:t>
              </w:r>
              <w:r>
                <w:t>HD-</w:t>
              </w:r>
              <w:r w:rsidRPr="00DB707E">
                <w:t>FDD duplex mode</w:t>
              </w:r>
            </w:ins>
          </w:p>
        </w:tc>
      </w:tr>
    </w:tbl>
    <w:p w14:paraId="7A4D48F0" w14:textId="77777777" w:rsidR="00423257" w:rsidRPr="00DB707E" w:rsidRDefault="00423257" w:rsidP="00423257"/>
    <w:p w14:paraId="01F423E4" w14:textId="77777777" w:rsidR="00423257" w:rsidRPr="00DB707E" w:rsidRDefault="00423257" w:rsidP="00423257">
      <w:pPr>
        <w:pStyle w:val="TH"/>
      </w:pPr>
      <w:r w:rsidRPr="00DB707E">
        <w:t xml:space="preserve">Table A.16.6.1.11.2-2: General test parameters for SA intra-frequency event triggered reporting with per-UE gaps for </w:t>
      </w:r>
      <w:proofErr w:type="spellStart"/>
      <w:r w:rsidRPr="00DB707E">
        <w:t>PCell</w:t>
      </w:r>
      <w:proofErr w:type="spellEnd"/>
      <w:r w:rsidRPr="00DB707E">
        <w:t xml:space="preserve"> in FR1 with SSB index reading </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423257" w:rsidRPr="00DB707E" w14:paraId="4AE6D36F"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E118952" w14:textId="77777777" w:rsidR="00423257" w:rsidRPr="00DB707E" w:rsidRDefault="00423257" w:rsidP="00864629">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51CDB7B4" w14:textId="77777777" w:rsidR="00423257" w:rsidRPr="00DB707E" w:rsidRDefault="00423257" w:rsidP="00864629">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5C0D459D" w14:textId="77777777" w:rsidR="00423257" w:rsidRPr="00DB707E" w:rsidRDefault="00423257" w:rsidP="00864629">
            <w:pPr>
              <w:pStyle w:val="TAH"/>
              <w:rPr>
                <w:lang w:eastAsia="zh-CN"/>
              </w:rPr>
            </w:pPr>
            <w:r w:rsidRPr="00DB707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04346DFB" w14:textId="77777777" w:rsidR="00423257" w:rsidRPr="00DB707E" w:rsidRDefault="00423257" w:rsidP="00864629">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6A6BF6C5" w14:textId="77777777" w:rsidR="00423257" w:rsidRPr="00DB707E" w:rsidRDefault="00423257" w:rsidP="00864629">
            <w:pPr>
              <w:pStyle w:val="TAH"/>
              <w:rPr>
                <w:rFonts w:cs="Arial"/>
              </w:rPr>
            </w:pPr>
            <w:r w:rsidRPr="00DB707E">
              <w:t>Comment</w:t>
            </w:r>
          </w:p>
        </w:tc>
      </w:tr>
      <w:tr w:rsidR="00423257" w:rsidRPr="00DB707E" w14:paraId="73A98897"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4A2A6F" w14:textId="77777777" w:rsidR="00423257" w:rsidRPr="00DB707E" w:rsidRDefault="00423257" w:rsidP="00864629">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7C4AA762"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7044A3E" w14:textId="77777777" w:rsidR="00423257" w:rsidRPr="00DB707E" w:rsidRDefault="00423257" w:rsidP="00864629">
            <w:pPr>
              <w:pStyle w:val="TAL"/>
            </w:pPr>
            <w:r w:rsidRPr="00DB707E">
              <w:rPr>
                <w:lang w:eastAsia="zh-CN"/>
              </w:rPr>
              <w:t>1</w:t>
            </w:r>
            <w:ins w:id="81604" w:author="Huawei" w:date="2022-10-18T20:42: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5AA11F3D" w14:textId="77777777" w:rsidR="00423257" w:rsidRPr="00DB707E" w:rsidRDefault="00423257" w:rsidP="00864629">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72384485" w14:textId="77777777" w:rsidR="00423257" w:rsidRPr="00DB707E" w:rsidRDefault="00423257" w:rsidP="00864629">
            <w:pPr>
              <w:pStyle w:val="TAL"/>
              <w:rPr>
                <w:rFonts w:cs="Arial"/>
              </w:rPr>
            </w:pPr>
          </w:p>
        </w:tc>
      </w:tr>
      <w:tr w:rsidR="00423257" w:rsidRPr="00DB707E" w14:paraId="2B845C12"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9EA06CF" w14:textId="77777777" w:rsidR="00423257" w:rsidRPr="00DB707E" w:rsidRDefault="00423257" w:rsidP="00864629">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32141A14"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483933CD" w14:textId="77777777" w:rsidR="00423257" w:rsidRPr="00DB707E" w:rsidRDefault="00423257" w:rsidP="00864629">
            <w:pPr>
              <w:pStyle w:val="TAL"/>
              <w:rPr>
                <w:bCs/>
              </w:rPr>
            </w:pPr>
            <w:r w:rsidRPr="00DB707E">
              <w:rPr>
                <w:lang w:eastAsia="zh-CN"/>
              </w:rPr>
              <w:t>1</w:t>
            </w:r>
            <w:ins w:id="81605" w:author="Huawei" w:date="2022-10-18T20:42: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558524B3" w14:textId="77777777" w:rsidR="00423257" w:rsidRPr="00DB707E" w:rsidRDefault="00423257" w:rsidP="00864629">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6FDDD013" w14:textId="77777777" w:rsidR="00423257" w:rsidRPr="00DB707E" w:rsidRDefault="00423257" w:rsidP="00864629">
            <w:pPr>
              <w:pStyle w:val="TAL"/>
              <w:rPr>
                <w:rFonts w:cs="Arial"/>
                <w:b/>
              </w:rPr>
            </w:pPr>
            <w:r w:rsidRPr="00DB707E">
              <w:rPr>
                <w:bCs/>
              </w:rPr>
              <w:t>Cell to be identified.</w:t>
            </w:r>
          </w:p>
        </w:tc>
      </w:tr>
      <w:tr w:rsidR="00423257" w:rsidRPr="00DB707E" w14:paraId="4079E3EA"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FCCD910" w14:textId="77777777" w:rsidR="00423257" w:rsidRPr="00DB707E" w:rsidRDefault="00423257" w:rsidP="00864629">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40AFE8F8"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378947BD" w14:textId="77777777" w:rsidR="00423257" w:rsidRPr="00DB707E" w:rsidRDefault="00423257" w:rsidP="00864629">
            <w:pPr>
              <w:pStyle w:val="TAL"/>
              <w:rPr>
                <w:bCs/>
              </w:rPr>
            </w:pPr>
            <w:r w:rsidRPr="00DB707E">
              <w:rPr>
                <w:lang w:eastAsia="zh-CN"/>
              </w:rPr>
              <w:t>1</w:t>
            </w:r>
            <w:ins w:id="81606"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2891E8BD" w14:textId="77777777" w:rsidR="00423257" w:rsidRPr="00DB707E" w:rsidRDefault="00423257" w:rsidP="00864629">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009A74A7" w14:textId="77777777" w:rsidR="00423257" w:rsidRPr="00DB707E" w:rsidRDefault="00423257" w:rsidP="00864629">
            <w:pPr>
              <w:pStyle w:val="TAL"/>
              <w:rPr>
                <w:rFonts w:cs="Arial"/>
                <w:b/>
              </w:rPr>
            </w:pPr>
          </w:p>
        </w:tc>
      </w:tr>
      <w:tr w:rsidR="00423257" w:rsidRPr="00DB707E" w14:paraId="5CCF4D36"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1F295929" w14:textId="77777777" w:rsidR="00423257" w:rsidRPr="00DB707E" w:rsidRDefault="00423257" w:rsidP="00864629">
            <w:pPr>
              <w:pStyle w:val="TAL"/>
              <w:rPr>
                <w:rFonts w:eastAsia="DengXian"/>
                <w:lang w:eastAsia="zh-CN"/>
              </w:rPr>
            </w:pPr>
            <w:r w:rsidRPr="00DB707E">
              <w:rPr>
                <w:rFonts w:eastAsia="DengXian"/>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104E2DF9"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tcPr>
          <w:p w14:paraId="22466627" w14:textId="77777777" w:rsidR="00423257" w:rsidRPr="00DB707E" w:rsidRDefault="00423257" w:rsidP="00864629">
            <w:pPr>
              <w:pStyle w:val="TAL"/>
              <w:rPr>
                <w:lang w:eastAsia="zh-CN"/>
              </w:rPr>
            </w:pPr>
            <w:r w:rsidRPr="00DB707E">
              <w:rPr>
                <w:lang w:eastAsia="zh-CN"/>
              </w:rPr>
              <w:t>1</w:t>
            </w:r>
            <w:ins w:id="81607"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01C99E98" w14:textId="77777777" w:rsidR="00423257" w:rsidRPr="00DB707E" w:rsidRDefault="00423257" w:rsidP="00864629">
            <w:pPr>
              <w:pStyle w:val="TAL"/>
              <w:rPr>
                <w:rFonts w:eastAsia="DengXian"/>
                <w:bCs/>
                <w:lang w:eastAsia="zh-CN"/>
              </w:rPr>
            </w:pPr>
            <w:r w:rsidRPr="00DB707E">
              <w:rPr>
                <w:rFonts w:eastAsia="DengXian"/>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2ED5D814" w14:textId="77777777" w:rsidR="00423257" w:rsidRPr="00DB707E" w:rsidRDefault="00423257" w:rsidP="00864629">
            <w:pPr>
              <w:pStyle w:val="TAL"/>
              <w:rPr>
                <w:rFonts w:cs="Arial"/>
                <w:b/>
              </w:rPr>
            </w:pPr>
          </w:p>
        </w:tc>
      </w:tr>
      <w:tr w:rsidR="00423257" w:rsidRPr="00DB707E" w14:paraId="15B08205"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17D1E836"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6AC6200E" w14:textId="77777777" w:rsidR="00423257" w:rsidRPr="00DB707E" w:rsidRDefault="00423257" w:rsidP="00864629">
            <w:pPr>
              <w:pStyle w:val="TAL"/>
              <w:rPr>
                <w:rFonts w:eastAsia="DengXian" w:cs="Arial"/>
                <w:lang w:eastAsia="zh-CN"/>
              </w:rPr>
            </w:pPr>
            <w:proofErr w:type="spellStart"/>
            <w:r w:rsidRPr="00DB707E">
              <w:rPr>
                <w:rFonts w:eastAsia="DengXian" w:cs="Arial"/>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4DC89B04" w14:textId="77777777" w:rsidR="00423257" w:rsidRPr="00DB707E" w:rsidRDefault="00423257" w:rsidP="00864629">
            <w:pPr>
              <w:pStyle w:val="TAL"/>
              <w:rPr>
                <w:lang w:eastAsia="zh-CN"/>
              </w:rPr>
            </w:pPr>
            <w:r w:rsidRPr="00DB707E">
              <w:rPr>
                <w:lang w:eastAsia="zh-CN"/>
              </w:rPr>
              <w:t>1</w:t>
            </w:r>
            <w:ins w:id="81608"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23EFD1E1" w14:textId="77777777" w:rsidR="00423257" w:rsidRPr="00DB707E" w:rsidRDefault="00423257" w:rsidP="00864629">
            <w:pPr>
              <w:pStyle w:val="TAL"/>
              <w:rPr>
                <w:rFonts w:eastAsia="DengXian"/>
                <w:bCs/>
                <w:lang w:eastAsia="zh-CN"/>
              </w:rPr>
            </w:pPr>
            <w:r w:rsidRPr="00DB707E">
              <w:rPr>
                <w:rFonts w:eastAsia="DengXian" w:hint="eastAsia"/>
                <w:bCs/>
                <w:lang w:eastAsia="zh-CN"/>
              </w:rPr>
              <w:t>4</w:t>
            </w:r>
            <w:r w:rsidRPr="00DB707E">
              <w:rPr>
                <w:rFonts w:eastAsia="DengXian"/>
                <w:bCs/>
                <w:lang w:eastAsia="zh-CN"/>
              </w:rPr>
              <w:t>0</w:t>
            </w:r>
          </w:p>
        </w:tc>
        <w:tc>
          <w:tcPr>
            <w:tcW w:w="2977" w:type="dxa"/>
            <w:tcBorders>
              <w:top w:val="single" w:sz="4" w:space="0" w:color="auto"/>
              <w:left w:val="single" w:sz="4" w:space="0" w:color="auto"/>
              <w:bottom w:val="single" w:sz="4" w:space="0" w:color="auto"/>
              <w:right w:val="single" w:sz="4" w:space="0" w:color="auto"/>
            </w:tcBorders>
          </w:tcPr>
          <w:p w14:paraId="42536E05" w14:textId="77777777" w:rsidR="00423257" w:rsidRPr="00DB707E" w:rsidRDefault="00423257" w:rsidP="00864629">
            <w:pPr>
              <w:pStyle w:val="TAL"/>
              <w:rPr>
                <w:rFonts w:cs="Arial"/>
                <w:b/>
              </w:rPr>
            </w:pPr>
          </w:p>
        </w:tc>
      </w:tr>
      <w:tr w:rsidR="00423257" w:rsidRPr="00DB707E" w14:paraId="4050F38A" w14:textId="77777777" w:rsidTr="00864629">
        <w:trPr>
          <w:cantSplit/>
          <w:trHeight w:val="46"/>
        </w:trPr>
        <w:tc>
          <w:tcPr>
            <w:tcW w:w="2518" w:type="dxa"/>
            <w:tcBorders>
              <w:top w:val="single" w:sz="4" w:space="0" w:color="auto"/>
              <w:left w:val="single" w:sz="4" w:space="0" w:color="auto"/>
              <w:bottom w:val="single" w:sz="4" w:space="0" w:color="auto"/>
              <w:right w:val="single" w:sz="4" w:space="0" w:color="auto"/>
            </w:tcBorders>
          </w:tcPr>
          <w:p w14:paraId="2F78C93E"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length</w:t>
            </w:r>
          </w:p>
        </w:tc>
        <w:tc>
          <w:tcPr>
            <w:tcW w:w="709" w:type="dxa"/>
            <w:tcBorders>
              <w:top w:val="single" w:sz="4" w:space="0" w:color="auto"/>
              <w:left w:val="single" w:sz="4" w:space="0" w:color="auto"/>
              <w:bottom w:val="single" w:sz="4" w:space="0" w:color="auto"/>
              <w:right w:val="single" w:sz="4" w:space="0" w:color="auto"/>
            </w:tcBorders>
          </w:tcPr>
          <w:p w14:paraId="47CD17AE" w14:textId="77777777" w:rsidR="00423257" w:rsidRPr="00DB707E" w:rsidRDefault="00423257" w:rsidP="00864629">
            <w:pPr>
              <w:pStyle w:val="TAL"/>
              <w:rPr>
                <w:rFonts w:eastAsia="DengXian" w:cs="Arial"/>
                <w:lang w:eastAsia="zh-CN"/>
              </w:rPr>
            </w:pPr>
            <w:proofErr w:type="spellStart"/>
            <w:r w:rsidRPr="00DB707E">
              <w:rPr>
                <w:rFonts w:eastAsia="DengXian" w:cs="Arial" w:hint="eastAsia"/>
                <w:lang w:eastAsia="zh-CN"/>
              </w:rPr>
              <w:t>m</w:t>
            </w:r>
            <w:r w:rsidRPr="00DB707E">
              <w:rPr>
                <w:rFonts w:eastAsia="DengXian" w:cs="Arial"/>
                <w:lang w:eastAsia="zh-CN"/>
              </w:rPr>
              <w:t>s</w:t>
            </w:r>
            <w:proofErr w:type="spellEnd"/>
          </w:p>
        </w:tc>
        <w:tc>
          <w:tcPr>
            <w:tcW w:w="992" w:type="dxa"/>
            <w:tcBorders>
              <w:top w:val="single" w:sz="4" w:space="0" w:color="auto"/>
              <w:left w:val="single" w:sz="4" w:space="0" w:color="auto"/>
              <w:bottom w:val="single" w:sz="4" w:space="0" w:color="auto"/>
              <w:right w:val="single" w:sz="4" w:space="0" w:color="auto"/>
            </w:tcBorders>
          </w:tcPr>
          <w:p w14:paraId="221244FB" w14:textId="77777777" w:rsidR="00423257" w:rsidRPr="00DB707E" w:rsidRDefault="00423257" w:rsidP="00864629">
            <w:pPr>
              <w:pStyle w:val="TAL"/>
              <w:rPr>
                <w:lang w:eastAsia="zh-CN"/>
              </w:rPr>
            </w:pPr>
            <w:r w:rsidRPr="00DB707E">
              <w:rPr>
                <w:lang w:eastAsia="zh-CN"/>
              </w:rPr>
              <w:t>1</w:t>
            </w:r>
            <w:ins w:id="81609"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31ED11B3" w14:textId="77777777" w:rsidR="00423257" w:rsidRPr="00DB707E" w:rsidRDefault="00423257" w:rsidP="00864629">
            <w:pPr>
              <w:pStyle w:val="TAL"/>
              <w:rPr>
                <w:rFonts w:eastAsia="DengXian"/>
                <w:bCs/>
                <w:lang w:eastAsia="zh-CN"/>
              </w:rPr>
            </w:pPr>
            <w:r w:rsidRPr="00DB707E">
              <w:rPr>
                <w:rFonts w:eastAsia="DengXian" w:hint="eastAsia"/>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6ECCC290" w14:textId="77777777" w:rsidR="00423257" w:rsidRPr="00DB707E" w:rsidRDefault="00423257" w:rsidP="00864629">
            <w:pPr>
              <w:pStyle w:val="TAL"/>
              <w:rPr>
                <w:rFonts w:cs="Arial"/>
                <w:b/>
              </w:rPr>
            </w:pPr>
          </w:p>
        </w:tc>
      </w:tr>
      <w:tr w:rsidR="00423257" w:rsidRPr="00DB707E" w14:paraId="475FD724"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7C9BDE41"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offset</w:t>
            </w:r>
          </w:p>
        </w:tc>
        <w:tc>
          <w:tcPr>
            <w:tcW w:w="709" w:type="dxa"/>
            <w:tcBorders>
              <w:top w:val="single" w:sz="4" w:space="0" w:color="auto"/>
              <w:left w:val="single" w:sz="4" w:space="0" w:color="auto"/>
              <w:bottom w:val="single" w:sz="4" w:space="0" w:color="auto"/>
              <w:right w:val="single" w:sz="4" w:space="0" w:color="auto"/>
            </w:tcBorders>
          </w:tcPr>
          <w:p w14:paraId="02AA5DC0" w14:textId="77777777" w:rsidR="00423257" w:rsidRPr="00DB707E" w:rsidRDefault="00423257" w:rsidP="00864629">
            <w:pPr>
              <w:pStyle w:val="TAL"/>
              <w:rPr>
                <w:rFonts w:eastAsia="DengXian" w:cs="Arial"/>
                <w:lang w:eastAsia="zh-CN"/>
              </w:rPr>
            </w:pPr>
            <w:proofErr w:type="spellStart"/>
            <w:r w:rsidRPr="00DB707E">
              <w:rPr>
                <w:rFonts w:eastAsia="DengXian" w:cs="Arial" w:hint="eastAsia"/>
                <w:lang w:eastAsia="zh-CN"/>
              </w:rPr>
              <w:t>m</w:t>
            </w:r>
            <w:r w:rsidRPr="00DB707E">
              <w:rPr>
                <w:rFonts w:eastAsia="DengXian" w:cs="Arial"/>
                <w:lang w:eastAsia="zh-CN"/>
              </w:rPr>
              <w:t>s</w:t>
            </w:r>
            <w:proofErr w:type="spellEnd"/>
          </w:p>
        </w:tc>
        <w:tc>
          <w:tcPr>
            <w:tcW w:w="992" w:type="dxa"/>
            <w:tcBorders>
              <w:top w:val="single" w:sz="4" w:space="0" w:color="auto"/>
              <w:left w:val="single" w:sz="4" w:space="0" w:color="auto"/>
              <w:bottom w:val="single" w:sz="4" w:space="0" w:color="auto"/>
              <w:right w:val="single" w:sz="4" w:space="0" w:color="auto"/>
            </w:tcBorders>
          </w:tcPr>
          <w:p w14:paraId="5CDB4539" w14:textId="77777777" w:rsidR="00423257" w:rsidRPr="00DB707E" w:rsidRDefault="00423257" w:rsidP="00864629">
            <w:pPr>
              <w:pStyle w:val="TAL"/>
              <w:rPr>
                <w:lang w:eastAsia="zh-CN"/>
              </w:rPr>
            </w:pPr>
            <w:r w:rsidRPr="00DB707E">
              <w:rPr>
                <w:lang w:eastAsia="zh-CN"/>
              </w:rPr>
              <w:t>1</w:t>
            </w:r>
            <w:ins w:id="81610"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62FB7792" w14:textId="77777777" w:rsidR="00423257" w:rsidRPr="00DB707E" w:rsidRDefault="00423257" w:rsidP="00864629">
            <w:pPr>
              <w:pStyle w:val="TAL"/>
              <w:rPr>
                <w:rFonts w:eastAsia="DengXian"/>
                <w:bCs/>
                <w:lang w:eastAsia="zh-CN"/>
              </w:rPr>
            </w:pPr>
            <w:r w:rsidRPr="00DB707E">
              <w:rPr>
                <w:rFonts w:eastAsia="DengXian" w:hint="eastAsia"/>
                <w:bCs/>
                <w:lang w:eastAsia="zh-CN"/>
              </w:rPr>
              <w:t>3</w:t>
            </w:r>
            <w:r w:rsidRPr="00DB707E">
              <w:rPr>
                <w:rFonts w:eastAsia="DengXian"/>
                <w:bCs/>
                <w:lang w:eastAsia="zh-CN"/>
              </w:rPr>
              <w:t>9</w:t>
            </w:r>
          </w:p>
        </w:tc>
        <w:tc>
          <w:tcPr>
            <w:tcW w:w="2977" w:type="dxa"/>
            <w:tcBorders>
              <w:top w:val="single" w:sz="4" w:space="0" w:color="auto"/>
              <w:left w:val="single" w:sz="4" w:space="0" w:color="auto"/>
              <w:bottom w:val="single" w:sz="4" w:space="0" w:color="auto"/>
              <w:right w:val="single" w:sz="4" w:space="0" w:color="auto"/>
            </w:tcBorders>
          </w:tcPr>
          <w:p w14:paraId="6427010A" w14:textId="77777777" w:rsidR="00423257" w:rsidRPr="00DB707E" w:rsidRDefault="00423257" w:rsidP="00864629">
            <w:pPr>
              <w:pStyle w:val="TAL"/>
              <w:rPr>
                <w:rFonts w:cs="Arial"/>
                <w:b/>
              </w:rPr>
            </w:pPr>
          </w:p>
        </w:tc>
      </w:tr>
      <w:tr w:rsidR="00423257" w:rsidRPr="00DB707E" w14:paraId="40A26D68"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42CD593E" w14:textId="77777777" w:rsidR="00423257" w:rsidRPr="00DB707E" w:rsidRDefault="00423257" w:rsidP="00864629">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AE57F35"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14DEC5F" w14:textId="77777777" w:rsidR="00423257" w:rsidRPr="00DB707E" w:rsidRDefault="00423257" w:rsidP="00864629">
            <w:pPr>
              <w:pStyle w:val="TAL"/>
              <w:rPr>
                <w:bCs/>
                <w:lang w:eastAsia="zh-CN"/>
              </w:rPr>
            </w:pPr>
            <w:r w:rsidRPr="00DB707E">
              <w:rPr>
                <w:bCs/>
                <w:lang w:eastAsia="zh-CN"/>
              </w:rPr>
              <w:t>1</w:t>
            </w:r>
            <w:ins w:id="81611"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1571C35E"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4860B23B" w14:textId="77777777" w:rsidR="00423257" w:rsidRPr="00DB707E" w:rsidRDefault="00423257" w:rsidP="00864629">
            <w:pPr>
              <w:pStyle w:val="TAL"/>
              <w:rPr>
                <w:bCs/>
                <w:lang w:eastAsia="zh-CN"/>
              </w:rPr>
            </w:pPr>
          </w:p>
        </w:tc>
      </w:tr>
      <w:tr w:rsidR="00423257" w:rsidRPr="00DB707E" w14:paraId="72D27775"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324BFECE" w14:textId="77777777" w:rsidR="00423257" w:rsidRPr="00DB707E" w:rsidRDefault="00423257" w:rsidP="00864629">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287AFE61"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117D850A" w14:textId="77777777" w:rsidR="00423257" w:rsidRPr="00DB707E" w:rsidRDefault="00423257" w:rsidP="00864629">
            <w:pPr>
              <w:pStyle w:val="TAL"/>
              <w:rPr>
                <w:bCs/>
                <w:lang w:eastAsia="zh-CN"/>
              </w:rPr>
            </w:pPr>
            <w:r w:rsidRPr="00DB707E">
              <w:rPr>
                <w:bCs/>
                <w:lang w:eastAsia="zh-CN"/>
              </w:rPr>
              <w:t>1</w:t>
            </w:r>
            <w:ins w:id="81612"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17659425"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2EF11C2B" w14:textId="77777777" w:rsidR="00423257" w:rsidRPr="00DB707E" w:rsidRDefault="00423257" w:rsidP="00864629">
            <w:pPr>
              <w:pStyle w:val="TAL"/>
              <w:rPr>
                <w:bCs/>
                <w:lang w:eastAsia="zh-CN"/>
              </w:rPr>
            </w:pPr>
          </w:p>
        </w:tc>
      </w:tr>
      <w:tr w:rsidR="00423257" w:rsidRPr="00DB707E" w14:paraId="09032162"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F3DBB8B" w14:textId="77777777" w:rsidR="00423257" w:rsidRPr="00DB707E" w:rsidRDefault="00423257" w:rsidP="00864629">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4E5076AC"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7FE580A5" w14:textId="77777777" w:rsidR="00423257" w:rsidRPr="00DB707E" w:rsidRDefault="00423257" w:rsidP="00864629">
            <w:pPr>
              <w:pStyle w:val="TAL"/>
            </w:pPr>
            <w:r w:rsidRPr="00DB707E">
              <w:rPr>
                <w:lang w:eastAsia="zh-CN"/>
              </w:rPr>
              <w:t>1</w:t>
            </w:r>
            <w:ins w:id="81613"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228523D1" w14:textId="77777777" w:rsidR="00423257" w:rsidRPr="00DB707E" w:rsidRDefault="00423257" w:rsidP="00864629">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68BBD5BA" w14:textId="77777777" w:rsidR="00423257" w:rsidRPr="00DB707E" w:rsidRDefault="00423257" w:rsidP="00864629">
            <w:pPr>
              <w:pStyle w:val="TAL"/>
              <w:rPr>
                <w:rFonts w:cs="Arial"/>
              </w:rPr>
            </w:pPr>
          </w:p>
        </w:tc>
      </w:tr>
      <w:tr w:rsidR="00423257" w:rsidRPr="00DB707E" w14:paraId="2DACBAF1"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82453CA" w14:textId="77777777" w:rsidR="00423257" w:rsidRPr="00DB707E" w:rsidRDefault="00423257" w:rsidP="00864629">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04AF4627"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322EA82" w14:textId="77777777" w:rsidR="00423257" w:rsidRPr="00DB707E" w:rsidRDefault="00423257" w:rsidP="00864629">
            <w:pPr>
              <w:pStyle w:val="TAL"/>
            </w:pPr>
            <w:r w:rsidRPr="00DB707E">
              <w:rPr>
                <w:lang w:eastAsia="zh-CN"/>
              </w:rPr>
              <w:t>1</w:t>
            </w:r>
            <w:ins w:id="81614"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7D8B5ABC" w14:textId="77777777" w:rsidR="00423257" w:rsidRPr="00DB707E" w:rsidRDefault="00423257" w:rsidP="00864629">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6624D282" w14:textId="77777777" w:rsidR="00423257" w:rsidRPr="00DB707E" w:rsidRDefault="00423257" w:rsidP="00864629">
            <w:pPr>
              <w:pStyle w:val="TAL"/>
              <w:rPr>
                <w:rFonts w:cs="Arial"/>
              </w:rPr>
            </w:pPr>
          </w:p>
        </w:tc>
      </w:tr>
      <w:tr w:rsidR="00423257" w:rsidRPr="00DB707E" w14:paraId="6CE89A5D"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68C70BD" w14:textId="77777777" w:rsidR="00423257" w:rsidRPr="00DB707E" w:rsidRDefault="00423257" w:rsidP="00864629">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64CDDD8C"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48B92A5C" w14:textId="77777777" w:rsidR="00423257" w:rsidRPr="00DB707E" w:rsidRDefault="00423257" w:rsidP="00864629">
            <w:pPr>
              <w:pStyle w:val="TAL"/>
            </w:pPr>
            <w:r w:rsidRPr="00DB707E">
              <w:rPr>
                <w:lang w:eastAsia="zh-CN"/>
              </w:rPr>
              <w:t>1</w:t>
            </w:r>
            <w:ins w:id="81615"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029AF7D9"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0E22ECF1" w14:textId="77777777" w:rsidR="00423257" w:rsidRPr="00DB707E" w:rsidRDefault="00423257" w:rsidP="00864629">
            <w:pPr>
              <w:pStyle w:val="TAL"/>
              <w:rPr>
                <w:rFonts w:cs="Arial"/>
              </w:rPr>
            </w:pPr>
          </w:p>
        </w:tc>
      </w:tr>
      <w:tr w:rsidR="00423257" w:rsidRPr="00DB707E" w14:paraId="07722D1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276D733" w14:textId="77777777" w:rsidR="00423257" w:rsidRPr="00DB707E" w:rsidRDefault="00423257" w:rsidP="00864629">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142A8B48"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3F2E1522" w14:textId="77777777" w:rsidR="00423257" w:rsidRPr="00DB707E" w:rsidRDefault="00423257" w:rsidP="00864629">
            <w:pPr>
              <w:pStyle w:val="TAL"/>
            </w:pPr>
            <w:r w:rsidRPr="00DB707E">
              <w:rPr>
                <w:lang w:eastAsia="zh-CN"/>
              </w:rPr>
              <w:t>1</w:t>
            </w:r>
            <w:ins w:id="81616"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65ED9A3B"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6742C450" w14:textId="77777777" w:rsidR="00423257" w:rsidRPr="00DB707E" w:rsidRDefault="00423257" w:rsidP="00864629">
            <w:pPr>
              <w:pStyle w:val="TAL"/>
              <w:rPr>
                <w:rFonts w:cs="Arial"/>
              </w:rPr>
            </w:pPr>
          </w:p>
        </w:tc>
      </w:tr>
      <w:tr w:rsidR="00423257" w:rsidRPr="00DB707E" w14:paraId="09CB0F3D"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237D69E" w14:textId="77777777" w:rsidR="00423257" w:rsidRPr="00DB707E" w:rsidRDefault="00423257" w:rsidP="00864629">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73314562"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43FC693" w14:textId="77777777" w:rsidR="00423257" w:rsidRPr="00DB707E" w:rsidRDefault="00423257" w:rsidP="00864629">
            <w:pPr>
              <w:pStyle w:val="TAL"/>
            </w:pPr>
            <w:r w:rsidRPr="00DB707E">
              <w:rPr>
                <w:lang w:eastAsia="zh-CN"/>
              </w:rPr>
              <w:t>1</w:t>
            </w:r>
            <w:ins w:id="81617"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5DB1C68C"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081ADE33" w14:textId="77777777" w:rsidR="00423257" w:rsidRPr="00DB707E" w:rsidRDefault="00423257" w:rsidP="00864629">
            <w:pPr>
              <w:pStyle w:val="TAL"/>
              <w:rPr>
                <w:rFonts w:cs="Arial"/>
              </w:rPr>
            </w:pPr>
            <w:r w:rsidRPr="00DB707E">
              <w:t>L3 filtering is not used</w:t>
            </w:r>
          </w:p>
        </w:tc>
      </w:tr>
      <w:tr w:rsidR="00423257" w:rsidRPr="00DB707E" w14:paraId="42BFFD85"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E14604A" w14:textId="77777777" w:rsidR="00423257" w:rsidRPr="00DB707E" w:rsidRDefault="00423257" w:rsidP="00864629">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EBEDB82"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7AF80841" w14:textId="77777777" w:rsidR="00423257" w:rsidRPr="00DB707E" w:rsidRDefault="00423257" w:rsidP="00864629">
            <w:pPr>
              <w:pStyle w:val="TAL"/>
              <w:rPr>
                <w:rFonts w:cs="Arial"/>
              </w:rPr>
            </w:pPr>
            <w:r w:rsidRPr="00DB707E">
              <w:rPr>
                <w:lang w:eastAsia="zh-CN"/>
              </w:rPr>
              <w:t>1</w:t>
            </w:r>
            <w:ins w:id="81618"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18619389" w14:textId="77777777" w:rsidR="00423257" w:rsidRPr="00E45523" w:rsidRDefault="00423257" w:rsidP="00864629">
            <w:pPr>
              <w:pStyle w:val="TAL"/>
              <w:rPr>
                <w:rFonts w:eastAsiaTheme="minorEastAsia" w:cs="Arial"/>
                <w:lang w:eastAsia="zh-CN"/>
                <w:rPrChange w:id="81619" w:author="Huawei" w:date="2022-10-18T20:43:00Z">
                  <w:rPr>
                    <w:rFonts w:cs="Arial"/>
                    <w:lang w:eastAsia="zh-CN"/>
                  </w:rPr>
                </w:rPrChange>
              </w:rPr>
            </w:pPr>
            <w:ins w:id="81620" w:author="Huawei" w:date="2022-10-18T20:43:00Z">
              <w:r>
                <w:rPr>
                  <w:rFonts w:eastAsiaTheme="minorEastAsia" w:cs="Arial" w:hint="eastAsia"/>
                  <w:lang w:eastAsia="zh-CN"/>
                </w:rPr>
                <w:t>N</w:t>
              </w:r>
              <w:r>
                <w:rPr>
                  <w:rFonts w:eastAsiaTheme="minorEastAsia" w:cs="Arial"/>
                  <w:lang w:eastAsia="zh-CN"/>
                </w:rPr>
                <w:t>/A</w:t>
              </w:r>
            </w:ins>
          </w:p>
        </w:tc>
        <w:tc>
          <w:tcPr>
            <w:tcW w:w="2977" w:type="dxa"/>
            <w:tcBorders>
              <w:top w:val="single" w:sz="4" w:space="0" w:color="auto"/>
              <w:left w:val="single" w:sz="4" w:space="0" w:color="auto"/>
              <w:bottom w:val="single" w:sz="4" w:space="0" w:color="auto"/>
              <w:right w:val="single" w:sz="4" w:space="0" w:color="auto"/>
            </w:tcBorders>
            <w:hideMark/>
          </w:tcPr>
          <w:p w14:paraId="7265B43A" w14:textId="77777777" w:rsidR="00423257" w:rsidRPr="00DB707E" w:rsidRDefault="00423257" w:rsidP="00864629">
            <w:pPr>
              <w:pStyle w:val="TAL"/>
              <w:rPr>
                <w:rFonts w:cs="Arial"/>
                <w:lang w:eastAsia="zh-CN"/>
              </w:rPr>
            </w:pPr>
            <w:r w:rsidRPr="00DB707E">
              <w:rPr>
                <w:rFonts w:eastAsia="DengXian" w:cs="Arial" w:hint="eastAsia"/>
                <w:lang w:eastAsia="zh-CN"/>
              </w:rPr>
              <w:t>O</w:t>
            </w:r>
            <w:r w:rsidRPr="00DB707E">
              <w:rPr>
                <w:rFonts w:eastAsia="DengXian" w:cs="Arial"/>
                <w:lang w:eastAsia="zh-CN"/>
              </w:rPr>
              <w:t>FF</w:t>
            </w:r>
          </w:p>
        </w:tc>
      </w:tr>
      <w:tr w:rsidR="00423257" w:rsidRPr="00DB707E" w14:paraId="7702E5D5"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A6DB93F" w14:textId="77777777" w:rsidR="00423257" w:rsidRPr="00DB707E" w:rsidRDefault="00423257" w:rsidP="00864629">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3E688F3C"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C4BD979" w14:textId="77777777" w:rsidR="00423257" w:rsidRPr="00DB707E" w:rsidRDefault="00423257" w:rsidP="00864629">
            <w:pPr>
              <w:pStyle w:val="TAL"/>
              <w:rPr>
                <w:lang w:eastAsia="zh-CN"/>
              </w:rPr>
            </w:pPr>
            <w:r w:rsidRPr="00DB707E">
              <w:rPr>
                <w:lang w:eastAsia="zh-CN"/>
              </w:rPr>
              <w:t>1</w:t>
            </w:r>
            <w:ins w:id="81621" w:author="Huawei" w:date="2022-10-18T20:43: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14E2C748" w14:textId="77777777" w:rsidR="00423257" w:rsidRPr="00DB707E" w:rsidRDefault="00423257" w:rsidP="00864629">
            <w:pPr>
              <w:pStyle w:val="TAL"/>
              <w:rPr>
                <w:rFonts w:cs="Arial"/>
              </w:rPr>
            </w:pPr>
            <w:r w:rsidRPr="00DB707E">
              <w:t xml:space="preserve">3 </w:t>
            </w:r>
            <w:proofErr w:type="spellStart"/>
            <w:r w:rsidRPr="00DB707E">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5B03E434" w14:textId="77777777" w:rsidR="00423257" w:rsidRPr="00DB707E" w:rsidRDefault="00423257" w:rsidP="00864629">
            <w:pPr>
              <w:pStyle w:val="TAL"/>
            </w:pPr>
            <w:r w:rsidRPr="00DB707E">
              <w:t>Asynchronous cells.</w:t>
            </w:r>
          </w:p>
          <w:p w14:paraId="3F5690EF" w14:textId="77777777" w:rsidR="00423257" w:rsidRPr="00DB707E" w:rsidRDefault="00423257" w:rsidP="00864629">
            <w:pPr>
              <w:pStyle w:val="TAL"/>
              <w:rPr>
                <w:rFonts w:cs="Arial"/>
              </w:rPr>
            </w:pPr>
            <w:r w:rsidRPr="00DB707E">
              <w:t>The timing of Cell 2 is 3ms later than the timing of Cell 1.</w:t>
            </w:r>
          </w:p>
        </w:tc>
      </w:tr>
      <w:tr w:rsidR="00423257" w:rsidRPr="00DB707E" w14:paraId="4093D7C7"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5380162" w14:textId="77777777" w:rsidR="00423257" w:rsidRPr="00DB707E" w:rsidRDefault="00423257" w:rsidP="00864629">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1099E0C0"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7A4FD88C" w14:textId="77777777" w:rsidR="00423257" w:rsidRPr="00DB707E" w:rsidRDefault="00423257" w:rsidP="00864629">
            <w:pPr>
              <w:pStyle w:val="TAL"/>
              <w:rPr>
                <w:lang w:eastAsia="zh-CN"/>
              </w:rPr>
            </w:pPr>
            <w:r w:rsidRPr="00DB707E">
              <w:rPr>
                <w:lang w:eastAsia="zh-CN"/>
              </w:rPr>
              <w:t>1</w:t>
            </w:r>
            <w:ins w:id="81622" w:author="Huawei" w:date="2022-10-18T20:45: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643378E7" w14:textId="77777777" w:rsidR="00423257" w:rsidRPr="00DB707E" w:rsidRDefault="00423257" w:rsidP="00864629">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25B23479" w14:textId="77777777" w:rsidR="00423257" w:rsidRPr="00DB707E" w:rsidRDefault="00423257" w:rsidP="00864629">
            <w:pPr>
              <w:pStyle w:val="TAL"/>
              <w:rPr>
                <w:rFonts w:cs="Arial"/>
              </w:rPr>
            </w:pPr>
          </w:p>
        </w:tc>
      </w:tr>
      <w:tr w:rsidR="00423257" w:rsidRPr="00DB707E" w14:paraId="41DA4F1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2C9D4A0" w14:textId="77777777" w:rsidR="00423257" w:rsidRPr="00DB707E" w:rsidRDefault="00423257" w:rsidP="00864629">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13EE9DBF"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442674E4" w14:textId="77777777" w:rsidR="00423257" w:rsidRPr="00DB707E" w:rsidRDefault="00423257" w:rsidP="00864629">
            <w:pPr>
              <w:pStyle w:val="TAL"/>
            </w:pPr>
            <w:r w:rsidRPr="00DB707E">
              <w:rPr>
                <w:lang w:eastAsia="zh-CN"/>
              </w:rPr>
              <w:t>1</w:t>
            </w:r>
            <w:ins w:id="81623" w:author="Huawei" w:date="2022-10-18T20:45: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125F2AC5" w14:textId="77777777" w:rsidR="00423257" w:rsidRPr="00DB707E" w:rsidRDefault="00423257" w:rsidP="00864629">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67F8762B" w14:textId="77777777" w:rsidR="00423257" w:rsidRPr="00DB707E" w:rsidRDefault="00423257" w:rsidP="00864629">
            <w:pPr>
              <w:pStyle w:val="TAL"/>
              <w:rPr>
                <w:rFonts w:cs="Arial"/>
              </w:rPr>
            </w:pPr>
          </w:p>
        </w:tc>
      </w:tr>
    </w:tbl>
    <w:p w14:paraId="6F18649D" w14:textId="77777777" w:rsidR="00423257" w:rsidRPr="00DB707E" w:rsidRDefault="00423257" w:rsidP="00423257"/>
    <w:p w14:paraId="15D8DDA3" w14:textId="77777777" w:rsidR="00423257" w:rsidRPr="00DB707E" w:rsidRDefault="00423257" w:rsidP="00423257">
      <w:pPr>
        <w:pStyle w:val="TH"/>
      </w:pPr>
      <w:r w:rsidRPr="00DB707E">
        <w:t xml:space="preserve">Table A.16.6.1.11.2-3: NR Cell specific test parameters for SA intra-frequency event triggered reporting with per-UE gap for </w:t>
      </w:r>
      <w:proofErr w:type="spellStart"/>
      <w:r w:rsidRPr="00DB707E">
        <w:t>PCell</w:t>
      </w:r>
      <w:proofErr w:type="spellEnd"/>
      <w:r w:rsidRPr="00DB707E">
        <w:t xml:space="preserve"> in FR1 with SSB index reading</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700"/>
        <w:gridCol w:w="1700"/>
        <w:gridCol w:w="850"/>
        <w:gridCol w:w="851"/>
        <w:gridCol w:w="921"/>
        <w:gridCol w:w="921"/>
      </w:tblGrid>
      <w:tr w:rsidR="00423257" w:rsidRPr="00DB707E" w14:paraId="2DD1490E" w14:textId="77777777" w:rsidTr="00864629">
        <w:trPr>
          <w:cantSplit/>
          <w:trHeight w:val="235"/>
          <w:jc w:val="center"/>
        </w:trPr>
        <w:tc>
          <w:tcPr>
            <w:tcW w:w="1668" w:type="dxa"/>
            <w:tcBorders>
              <w:top w:val="single" w:sz="4" w:space="0" w:color="auto"/>
              <w:left w:val="single" w:sz="4" w:space="0" w:color="auto"/>
              <w:bottom w:val="nil"/>
              <w:right w:val="single" w:sz="4" w:space="0" w:color="auto"/>
            </w:tcBorders>
            <w:hideMark/>
          </w:tcPr>
          <w:p w14:paraId="3BBB80C5" w14:textId="77777777" w:rsidR="00423257" w:rsidRPr="00DB707E" w:rsidRDefault="00423257" w:rsidP="00864629">
            <w:pPr>
              <w:pStyle w:val="TAH"/>
              <w:spacing w:line="256" w:lineRule="auto"/>
              <w:rPr>
                <w:rFonts w:cs="Arial"/>
              </w:rPr>
            </w:pPr>
            <w:r w:rsidRPr="00DB707E">
              <w:rPr>
                <w:rFonts w:cs="v4.2.0"/>
              </w:rPr>
              <w:t>Parameter</w:t>
            </w:r>
          </w:p>
        </w:tc>
        <w:tc>
          <w:tcPr>
            <w:tcW w:w="1701" w:type="dxa"/>
            <w:tcBorders>
              <w:top w:val="single" w:sz="4" w:space="0" w:color="auto"/>
              <w:left w:val="single" w:sz="4" w:space="0" w:color="auto"/>
              <w:bottom w:val="nil"/>
              <w:right w:val="single" w:sz="4" w:space="0" w:color="auto"/>
            </w:tcBorders>
            <w:hideMark/>
          </w:tcPr>
          <w:p w14:paraId="2347D524" w14:textId="77777777" w:rsidR="00423257" w:rsidRPr="00DB707E" w:rsidRDefault="00423257" w:rsidP="00864629">
            <w:pPr>
              <w:pStyle w:val="TAH"/>
              <w:spacing w:line="256" w:lineRule="auto"/>
              <w:rPr>
                <w:rFonts w:cs="v4.2.0"/>
              </w:rPr>
            </w:pPr>
            <w:r w:rsidRPr="00DB707E">
              <w:rPr>
                <w:rFonts w:cs="v4.2.0"/>
              </w:rPr>
              <w:t>Unit</w:t>
            </w:r>
          </w:p>
        </w:tc>
        <w:tc>
          <w:tcPr>
            <w:tcW w:w="1701" w:type="dxa"/>
            <w:tcBorders>
              <w:top w:val="single" w:sz="4" w:space="0" w:color="auto"/>
              <w:left w:val="single" w:sz="4" w:space="0" w:color="auto"/>
              <w:bottom w:val="nil"/>
              <w:right w:val="single" w:sz="4" w:space="0" w:color="auto"/>
            </w:tcBorders>
            <w:hideMark/>
          </w:tcPr>
          <w:p w14:paraId="15C89C2C" w14:textId="77777777" w:rsidR="00423257" w:rsidRPr="00DB707E" w:rsidRDefault="00423257" w:rsidP="00864629">
            <w:pPr>
              <w:pStyle w:val="TAH"/>
              <w:spacing w:line="256" w:lineRule="auto"/>
              <w:rPr>
                <w:rFonts w:cs="v4.2.0"/>
                <w:lang w:eastAsia="zh-CN"/>
              </w:rPr>
            </w:pPr>
            <w:r w:rsidRPr="00DB707E">
              <w:rPr>
                <w:rFonts w:cs="v4.2.0"/>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4C1C1282" w14:textId="77777777" w:rsidR="00423257" w:rsidRPr="00DB707E" w:rsidRDefault="00423257" w:rsidP="00864629">
            <w:pPr>
              <w:pStyle w:val="TAH"/>
              <w:spacing w:line="256" w:lineRule="auto"/>
              <w:rPr>
                <w:rFonts w:cs="Arial"/>
              </w:rPr>
            </w:pPr>
            <w:r w:rsidRPr="00DB707E">
              <w:rPr>
                <w:rFonts w:cs="v4.2.0"/>
              </w:rPr>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6BFEECDA" w14:textId="77777777" w:rsidR="00423257" w:rsidRPr="00DB707E" w:rsidRDefault="00423257" w:rsidP="00864629">
            <w:pPr>
              <w:pStyle w:val="TAH"/>
              <w:spacing w:line="256" w:lineRule="auto"/>
              <w:rPr>
                <w:rFonts w:cs="v4.2.0"/>
                <w:lang w:eastAsia="zh-CN"/>
              </w:rPr>
            </w:pPr>
            <w:r w:rsidRPr="00DB707E">
              <w:rPr>
                <w:rFonts w:cs="v4.2.0"/>
                <w:lang w:eastAsia="zh-CN"/>
              </w:rPr>
              <w:t>Cell 2</w:t>
            </w:r>
          </w:p>
        </w:tc>
      </w:tr>
      <w:tr w:rsidR="00423257" w:rsidRPr="00DB707E" w14:paraId="490B2198" w14:textId="77777777" w:rsidTr="00864629">
        <w:trPr>
          <w:cantSplit/>
          <w:trHeight w:val="234"/>
          <w:jc w:val="center"/>
        </w:trPr>
        <w:tc>
          <w:tcPr>
            <w:tcW w:w="1668" w:type="dxa"/>
            <w:tcBorders>
              <w:top w:val="nil"/>
              <w:left w:val="single" w:sz="4" w:space="0" w:color="auto"/>
              <w:bottom w:val="single" w:sz="4" w:space="0" w:color="auto"/>
              <w:right w:val="single" w:sz="4" w:space="0" w:color="auto"/>
            </w:tcBorders>
            <w:vAlign w:val="center"/>
            <w:hideMark/>
          </w:tcPr>
          <w:p w14:paraId="50EC5A41" w14:textId="77777777" w:rsidR="00423257" w:rsidRPr="00DB707E" w:rsidRDefault="00423257" w:rsidP="00864629">
            <w:pPr>
              <w:rPr>
                <w:rFonts w:cs="v4.2.0"/>
                <w:lang w:eastAsia="zh-CN"/>
              </w:rPr>
            </w:pPr>
          </w:p>
        </w:tc>
        <w:tc>
          <w:tcPr>
            <w:tcW w:w="1701" w:type="dxa"/>
            <w:tcBorders>
              <w:top w:val="nil"/>
              <w:left w:val="single" w:sz="4" w:space="0" w:color="auto"/>
              <w:bottom w:val="single" w:sz="4" w:space="0" w:color="auto"/>
              <w:right w:val="single" w:sz="4" w:space="0" w:color="auto"/>
            </w:tcBorders>
            <w:vAlign w:val="center"/>
            <w:hideMark/>
          </w:tcPr>
          <w:p w14:paraId="164F43FC" w14:textId="77777777" w:rsidR="00423257" w:rsidRPr="00DB707E" w:rsidRDefault="00423257" w:rsidP="00864629">
            <w:pPr>
              <w:spacing w:after="0" w:line="256" w:lineRule="auto"/>
              <w:rPr>
                <w:rFonts w:ascii="Calibri" w:hAnsi="Calibri"/>
                <w:lang w:val="en-US" w:eastAsia="zh-CN"/>
              </w:rPr>
            </w:pPr>
          </w:p>
        </w:tc>
        <w:tc>
          <w:tcPr>
            <w:tcW w:w="1701" w:type="dxa"/>
            <w:tcBorders>
              <w:top w:val="nil"/>
              <w:left w:val="single" w:sz="4" w:space="0" w:color="auto"/>
              <w:bottom w:val="single" w:sz="4" w:space="0" w:color="auto"/>
              <w:right w:val="single" w:sz="4" w:space="0" w:color="auto"/>
            </w:tcBorders>
            <w:vAlign w:val="center"/>
            <w:hideMark/>
          </w:tcPr>
          <w:p w14:paraId="79EFE240" w14:textId="77777777" w:rsidR="00423257" w:rsidRPr="00DB707E" w:rsidRDefault="00423257" w:rsidP="00864629">
            <w:pPr>
              <w:spacing w:after="0" w:line="256" w:lineRule="auto"/>
              <w:rPr>
                <w:rFonts w:ascii="Calibri" w:hAnsi="Calibr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02C7AAF0" w14:textId="77777777" w:rsidR="00423257" w:rsidRPr="00DB707E" w:rsidRDefault="00423257" w:rsidP="00864629">
            <w:pPr>
              <w:pStyle w:val="TAH"/>
              <w:spacing w:line="256" w:lineRule="auto"/>
              <w:rPr>
                <w:rFonts w:cs="v4.2.0"/>
                <w:lang w:eastAsia="zh-CN"/>
              </w:rPr>
            </w:pPr>
            <w:r w:rsidRPr="00DB707E">
              <w:rPr>
                <w:rFonts w:cs="v4.2.0"/>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40F56C10" w14:textId="77777777" w:rsidR="00423257" w:rsidRPr="00DB707E" w:rsidRDefault="00423257" w:rsidP="00864629">
            <w:pPr>
              <w:pStyle w:val="TAH"/>
              <w:spacing w:line="256" w:lineRule="auto"/>
              <w:rPr>
                <w:rFonts w:cs="v4.2.0"/>
                <w:lang w:eastAsia="zh-CN"/>
              </w:rPr>
            </w:pPr>
            <w:r w:rsidRPr="00DB707E">
              <w:rPr>
                <w:rFonts w:cs="v4.2.0"/>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223F8878" w14:textId="77777777" w:rsidR="00423257" w:rsidRPr="00DB707E" w:rsidRDefault="00423257" w:rsidP="00864629">
            <w:pPr>
              <w:pStyle w:val="TAH"/>
              <w:spacing w:line="256" w:lineRule="auto"/>
              <w:rPr>
                <w:rFonts w:cs="v4.2.0"/>
                <w:lang w:eastAsia="zh-CN"/>
              </w:rPr>
            </w:pPr>
            <w:r w:rsidRPr="00DB707E">
              <w:rPr>
                <w:rFonts w:cs="v4.2.0"/>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A63283A" w14:textId="77777777" w:rsidR="00423257" w:rsidRPr="00DB707E" w:rsidRDefault="00423257" w:rsidP="00864629">
            <w:pPr>
              <w:pStyle w:val="TAH"/>
              <w:spacing w:line="256" w:lineRule="auto"/>
              <w:rPr>
                <w:rFonts w:cs="v4.2.0"/>
                <w:lang w:eastAsia="zh-CN"/>
              </w:rPr>
            </w:pPr>
            <w:r w:rsidRPr="00DB707E">
              <w:rPr>
                <w:rFonts w:cs="v4.2.0"/>
                <w:lang w:eastAsia="zh-CN"/>
              </w:rPr>
              <w:t>T2</w:t>
            </w:r>
          </w:p>
        </w:tc>
      </w:tr>
      <w:tr w:rsidR="00423257" w:rsidRPr="00DB707E" w14:paraId="3EE1FC12"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B14AD0B" w14:textId="77777777" w:rsidR="00423257" w:rsidRPr="00DB707E" w:rsidRDefault="00423257" w:rsidP="00864629">
            <w:pPr>
              <w:pStyle w:val="TAL"/>
              <w:spacing w:line="256" w:lineRule="auto"/>
              <w:rPr>
                <w:lang w:eastAsia="zh-CN"/>
              </w:rPr>
            </w:pPr>
            <w:r w:rsidRPr="00DB707E">
              <w:rPr>
                <w:lang w:eastAsia="zh-CN"/>
              </w:rPr>
              <w:lastRenderedPageBreak/>
              <w:t>TDD configuration</w:t>
            </w:r>
          </w:p>
        </w:tc>
        <w:tc>
          <w:tcPr>
            <w:tcW w:w="1701" w:type="dxa"/>
            <w:tcBorders>
              <w:top w:val="single" w:sz="4" w:space="0" w:color="auto"/>
              <w:left w:val="single" w:sz="4" w:space="0" w:color="auto"/>
              <w:bottom w:val="single" w:sz="4" w:space="0" w:color="auto"/>
              <w:right w:val="single" w:sz="4" w:space="0" w:color="auto"/>
            </w:tcBorders>
          </w:tcPr>
          <w:p w14:paraId="733F5D41"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60E973C8" w14:textId="77777777" w:rsidR="00423257" w:rsidRPr="00DB707E" w:rsidRDefault="00423257" w:rsidP="00864629">
            <w:pPr>
              <w:pStyle w:val="TAC"/>
              <w:spacing w:line="256" w:lineRule="auto"/>
              <w:rPr>
                <w:rFonts w:cs="v4.2.0"/>
                <w:lang w:eastAsia="zh-CN"/>
              </w:rPr>
            </w:pPr>
            <w:r w:rsidRPr="00DB707E">
              <w:rPr>
                <w:rFonts w:cs="v4.2.0"/>
                <w:lang w:eastAsia="zh-CN"/>
              </w:rPr>
              <w:t>1</w:t>
            </w:r>
            <w:ins w:id="81624"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70BB285" w14:textId="77777777" w:rsidR="00423257" w:rsidRPr="00DB707E" w:rsidRDefault="00423257" w:rsidP="00864629">
            <w:pPr>
              <w:pStyle w:val="TAC"/>
              <w:spacing w:line="256" w:lineRule="auto"/>
              <w:rPr>
                <w:rFonts w:cs="v4.2.0"/>
                <w:lang w:eastAsia="zh-CN"/>
              </w:rPr>
            </w:pPr>
            <w:r w:rsidRPr="00DB707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16CC839E"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N/A</w:t>
            </w:r>
          </w:p>
        </w:tc>
      </w:tr>
      <w:tr w:rsidR="00423257" w:rsidRPr="00DB707E" w14:paraId="0EC6FFDE" w14:textId="77777777" w:rsidTr="00864629">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7E9016CD" w14:textId="77777777" w:rsidR="00423257" w:rsidRPr="00DB707E" w:rsidRDefault="00423257" w:rsidP="00864629">
            <w:pPr>
              <w:pStyle w:val="TAL"/>
              <w:spacing w:line="256" w:lineRule="auto"/>
              <w:rPr>
                <w:lang w:eastAsia="zh-CN"/>
              </w:rPr>
            </w:pPr>
            <w:r w:rsidRPr="00DB707E">
              <w:t>PDSCH RMC configuration</w:t>
            </w:r>
          </w:p>
        </w:tc>
        <w:tc>
          <w:tcPr>
            <w:tcW w:w="1701" w:type="dxa"/>
            <w:tcBorders>
              <w:top w:val="single" w:sz="4" w:space="0" w:color="auto"/>
              <w:left w:val="single" w:sz="4" w:space="0" w:color="auto"/>
              <w:bottom w:val="single" w:sz="4" w:space="0" w:color="auto"/>
              <w:right w:val="single" w:sz="4" w:space="0" w:color="auto"/>
            </w:tcBorders>
          </w:tcPr>
          <w:p w14:paraId="78C7B59F" w14:textId="77777777" w:rsidR="00423257" w:rsidRPr="00DB707E" w:rsidRDefault="00423257" w:rsidP="00864629">
            <w:pPr>
              <w:pStyle w:val="TAC"/>
              <w:spacing w:line="256" w:lineRule="auto"/>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08F9E68" w14:textId="77777777" w:rsidR="00423257" w:rsidRPr="00DB707E" w:rsidRDefault="00423257" w:rsidP="00864629">
            <w:pPr>
              <w:pStyle w:val="TAC"/>
              <w:spacing w:line="256" w:lineRule="auto"/>
              <w:rPr>
                <w:rFonts w:cs="v4.2.0"/>
                <w:lang w:eastAsia="zh-CN"/>
              </w:rPr>
            </w:pPr>
            <w:r w:rsidRPr="00DB707E">
              <w:rPr>
                <w:rFonts w:cs="v4.2.0"/>
                <w:lang w:eastAsia="zh-CN"/>
              </w:rPr>
              <w:t>1</w:t>
            </w:r>
            <w:ins w:id="81625"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0BCC92F" w14:textId="77777777" w:rsidR="00423257" w:rsidRPr="00DB707E" w:rsidRDefault="00423257" w:rsidP="00864629">
            <w:pPr>
              <w:pStyle w:val="TAC"/>
              <w:spacing w:line="256" w:lineRule="auto"/>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257EDBE7"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N/A</w:t>
            </w:r>
          </w:p>
        </w:tc>
      </w:tr>
      <w:tr w:rsidR="00423257" w:rsidRPr="00DB707E" w14:paraId="70863F69" w14:textId="77777777" w:rsidTr="00864629">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03529E0D" w14:textId="77777777" w:rsidR="00423257" w:rsidRPr="00DB707E" w:rsidRDefault="00423257" w:rsidP="00864629">
            <w:pPr>
              <w:pStyle w:val="TAL"/>
              <w:spacing w:line="256" w:lineRule="auto"/>
              <w:rPr>
                <w:lang w:eastAsia="zh-CN"/>
              </w:rPr>
            </w:pPr>
            <w:r w:rsidRPr="00DB707E">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13860742"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17D11ABD" w14:textId="77777777" w:rsidR="00423257" w:rsidRPr="00DB707E" w:rsidRDefault="00423257" w:rsidP="00864629">
            <w:pPr>
              <w:pStyle w:val="TAC"/>
              <w:spacing w:line="256" w:lineRule="auto"/>
              <w:rPr>
                <w:rFonts w:cs="v4.2.0"/>
                <w:lang w:eastAsia="zh-CN"/>
              </w:rPr>
            </w:pPr>
            <w:r w:rsidRPr="00DB707E">
              <w:rPr>
                <w:rFonts w:cs="v4.2.0"/>
                <w:lang w:eastAsia="zh-CN"/>
              </w:rPr>
              <w:t>1</w:t>
            </w:r>
            <w:ins w:id="81626"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BFB9223" w14:textId="77777777" w:rsidR="00423257" w:rsidRPr="00DB707E" w:rsidRDefault="00423257" w:rsidP="00864629">
            <w:pPr>
              <w:pStyle w:val="TAC"/>
              <w:spacing w:line="256" w:lineRule="auto"/>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0D221B84"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N/A</w:t>
            </w:r>
          </w:p>
        </w:tc>
      </w:tr>
      <w:tr w:rsidR="00423257" w:rsidRPr="00DB707E" w14:paraId="72462DA6" w14:textId="77777777" w:rsidTr="00864629">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693BA2A4" w14:textId="77777777" w:rsidR="00423257" w:rsidRPr="00DB707E" w:rsidRDefault="00423257" w:rsidP="00864629">
            <w:pPr>
              <w:pStyle w:val="TAL"/>
              <w:spacing w:line="256" w:lineRule="auto"/>
              <w:rPr>
                <w:lang w:eastAsia="zh-CN"/>
              </w:rPr>
            </w:pPr>
            <w:r w:rsidRPr="00DB707E">
              <w:rPr>
                <w:lang w:eastAsia="zh-CN"/>
              </w:rPr>
              <w:t>Dedicated CORESET RMC configuration</w:t>
            </w:r>
          </w:p>
        </w:tc>
        <w:tc>
          <w:tcPr>
            <w:tcW w:w="1701" w:type="dxa"/>
            <w:tcBorders>
              <w:top w:val="single" w:sz="4" w:space="0" w:color="auto"/>
              <w:left w:val="single" w:sz="4" w:space="0" w:color="auto"/>
              <w:bottom w:val="single" w:sz="4" w:space="0" w:color="auto"/>
              <w:right w:val="single" w:sz="4" w:space="0" w:color="auto"/>
            </w:tcBorders>
          </w:tcPr>
          <w:p w14:paraId="2FDB6564"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0ECD71D1" w14:textId="77777777" w:rsidR="00423257" w:rsidRPr="00DB707E" w:rsidRDefault="00423257" w:rsidP="00864629">
            <w:pPr>
              <w:pStyle w:val="TAC"/>
              <w:spacing w:line="256" w:lineRule="auto"/>
              <w:rPr>
                <w:rFonts w:cs="v4.2.0"/>
                <w:lang w:eastAsia="zh-CN"/>
              </w:rPr>
            </w:pPr>
            <w:r w:rsidRPr="00DB707E">
              <w:rPr>
                <w:rFonts w:cs="v4.2.0"/>
                <w:lang w:eastAsia="zh-CN"/>
              </w:rPr>
              <w:t>1</w:t>
            </w:r>
            <w:ins w:id="81627"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A941326" w14:textId="77777777" w:rsidR="00423257" w:rsidRPr="00DB707E" w:rsidRDefault="00423257" w:rsidP="00864629">
            <w:pPr>
              <w:pStyle w:val="TAC"/>
              <w:spacing w:line="256" w:lineRule="auto"/>
              <w:rPr>
                <w:rFonts w:cs="v4.2.0"/>
                <w:lang w:eastAsia="zh-CN"/>
              </w:rPr>
            </w:pPr>
            <w:r w:rsidRPr="00DB707E">
              <w:rPr>
                <w:rFonts w:cs="v4.2.0"/>
                <w:lang w:eastAsia="zh-CN"/>
              </w:rPr>
              <w:t>CCR.1.2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1DAF89CD"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N/A</w:t>
            </w:r>
          </w:p>
        </w:tc>
      </w:tr>
      <w:tr w:rsidR="00423257" w:rsidRPr="00DB707E" w14:paraId="5462E7EB"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95231A5" w14:textId="77777777" w:rsidR="00423257" w:rsidRPr="00DB707E" w:rsidRDefault="00423257" w:rsidP="00864629">
            <w:pPr>
              <w:pStyle w:val="TAL"/>
              <w:spacing w:line="256" w:lineRule="auto"/>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31472FA1"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12FAFF2B" w14:textId="77777777" w:rsidR="00423257" w:rsidRPr="00DB707E" w:rsidRDefault="00423257" w:rsidP="00864629">
            <w:pPr>
              <w:pStyle w:val="TAC"/>
              <w:spacing w:line="256" w:lineRule="auto"/>
            </w:pPr>
            <w:r w:rsidRPr="00DB707E">
              <w:rPr>
                <w:rFonts w:cs="v4.2.0"/>
                <w:lang w:eastAsia="zh-CN"/>
              </w:rPr>
              <w:t>1</w:t>
            </w:r>
            <w:ins w:id="81628"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21BD9A1" w14:textId="77777777" w:rsidR="00423257" w:rsidRPr="00DB707E" w:rsidRDefault="00423257" w:rsidP="00864629">
            <w:pPr>
              <w:pStyle w:val="TAC"/>
              <w:spacing w:line="256" w:lineRule="auto"/>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178DA7E" w14:textId="77777777" w:rsidR="00423257" w:rsidRPr="00DB707E" w:rsidRDefault="00423257" w:rsidP="00864629">
            <w:pPr>
              <w:keepLines/>
              <w:spacing w:after="0" w:line="256" w:lineRule="auto"/>
              <w:jc w:val="center"/>
              <w:rPr>
                <w:rFonts w:ascii="Arial" w:hAnsi="Arial" w:cs="Arial"/>
                <w:sz w:val="18"/>
              </w:rPr>
            </w:pPr>
            <w:r w:rsidRPr="00DB707E">
              <w:rPr>
                <w:rFonts w:ascii="Arial" w:hAnsi="Arial"/>
                <w:sz w:val="18"/>
              </w:rPr>
              <w:t>OP.1</w:t>
            </w:r>
          </w:p>
        </w:tc>
      </w:tr>
      <w:tr w:rsidR="00423257" w:rsidRPr="00DB707E" w14:paraId="5240110A"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167FB88" w14:textId="77777777" w:rsidR="00423257" w:rsidRPr="00DB707E" w:rsidRDefault="00423257" w:rsidP="00864629">
            <w:pPr>
              <w:pStyle w:val="TAL"/>
              <w:spacing w:line="256" w:lineRule="auto"/>
              <w:rPr>
                <w:bCs/>
              </w:rPr>
            </w:pPr>
            <w:r w:rsidRPr="00DB707E">
              <w:t>TRS configuration</w:t>
            </w:r>
          </w:p>
        </w:tc>
        <w:tc>
          <w:tcPr>
            <w:tcW w:w="1701" w:type="dxa"/>
            <w:tcBorders>
              <w:top w:val="single" w:sz="4" w:space="0" w:color="auto"/>
              <w:left w:val="single" w:sz="4" w:space="0" w:color="auto"/>
              <w:bottom w:val="single" w:sz="4" w:space="0" w:color="auto"/>
              <w:right w:val="single" w:sz="4" w:space="0" w:color="auto"/>
            </w:tcBorders>
          </w:tcPr>
          <w:p w14:paraId="3D299674"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7F7DB854" w14:textId="77777777" w:rsidR="00423257" w:rsidRPr="00DB707E" w:rsidRDefault="00423257" w:rsidP="00864629">
            <w:pPr>
              <w:pStyle w:val="TAC"/>
              <w:spacing w:line="256" w:lineRule="auto"/>
              <w:rPr>
                <w:rFonts w:cs="v4.2.0"/>
                <w:lang w:eastAsia="zh-CN"/>
              </w:rPr>
            </w:pPr>
            <w:r w:rsidRPr="00DB707E">
              <w:rPr>
                <w:rFonts w:cs="v4.2.0"/>
                <w:lang w:eastAsia="zh-CN"/>
              </w:rPr>
              <w:t>1</w:t>
            </w:r>
            <w:ins w:id="81629"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51566B4" w14:textId="77777777" w:rsidR="00423257" w:rsidRPr="00DB707E" w:rsidRDefault="00423257" w:rsidP="00864629">
            <w:pPr>
              <w:pStyle w:val="TAC"/>
              <w:spacing w:line="256" w:lineRule="auto"/>
            </w:pPr>
            <w:r w:rsidRPr="00DB707E">
              <w:rPr>
                <w:rFonts w:cs="v4.2.0"/>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111C85A" w14:textId="77777777" w:rsidR="00423257" w:rsidRPr="00DB707E" w:rsidRDefault="00423257" w:rsidP="00864629">
            <w:pPr>
              <w:keepLines/>
              <w:spacing w:after="0" w:line="256" w:lineRule="auto"/>
              <w:jc w:val="center"/>
              <w:rPr>
                <w:rFonts w:ascii="Arial" w:hAnsi="Arial"/>
                <w:sz w:val="18"/>
              </w:rPr>
            </w:pPr>
            <w:r w:rsidRPr="00DB707E">
              <w:rPr>
                <w:rFonts w:ascii="Arial" w:hAnsi="Arial" w:cs="v4.2.0"/>
                <w:sz w:val="18"/>
                <w:lang w:eastAsia="zh-CN"/>
              </w:rPr>
              <w:t>N/A</w:t>
            </w:r>
          </w:p>
        </w:tc>
      </w:tr>
      <w:tr w:rsidR="00423257" w:rsidRPr="00DB707E" w14:paraId="7479BFFE"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EDA9FA5" w14:textId="77777777" w:rsidR="00423257" w:rsidRPr="00DB707E" w:rsidRDefault="00423257" w:rsidP="00864629">
            <w:pPr>
              <w:pStyle w:val="TAL"/>
              <w:spacing w:line="256" w:lineRule="auto"/>
              <w:rPr>
                <w:bCs/>
                <w:lang w:eastAsia="zh-CN"/>
              </w:rPr>
            </w:pPr>
            <w:proofErr w:type="spellStart"/>
            <w:r w:rsidRPr="00DB707E">
              <w:rPr>
                <w:bCs/>
                <w:lang w:eastAsia="zh-CN"/>
              </w:rPr>
              <w:t>IInitial</w:t>
            </w:r>
            <w:proofErr w:type="spellEnd"/>
            <w:r w:rsidRPr="00DB707E">
              <w:rPr>
                <w:bCs/>
                <w:lang w:eastAsia="zh-CN"/>
              </w:rPr>
              <w:t xml:space="preserve"> BWP configuration</w:t>
            </w:r>
          </w:p>
        </w:tc>
        <w:tc>
          <w:tcPr>
            <w:tcW w:w="1701" w:type="dxa"/>
            <w:tcBorders>
              <w:top w:val="single" w:sz="4" w:space="0" w:color="auto"/>
              <w:left w:val="single" w:sz="4" w:space="0" w:color="auto"/>
              <w:bottom w:val="single" w:sz="4" w:space="0" w:color="auto"/>
              <w:right w:val="single" w:sz="4" w:space="0" w:color="auto"/>
            </w:tcBorders>
          </w:tcPr>
          <w:p w14:paraId="242B762D"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3261724B" w14:textId="77777777" w:rsidR="00423257" w:rsidRPr="00DB707E" w:rsidRDefault="00423257" w:rsidP="00864629">
            <w:pPr>
              <w:pStyle w:val="TAC"/>
              <w:spacing w:line="256" w:lineRule="auto"/>
              <w:rPr>
                <w:rFonts w:cs="v4.2.0"/>
                <w:lang w:eastAsia="zh-CN"/>
              </w:rPr>
            </w:pPr>
            <w:r w:rsidRPr="00DB707E">
              <w:rPr>
                <w:rFonts w:cs="v4.2.0"/>
                <w:lang w:eastAsia="zh-CN"/>
              </w:rPr>
              <w:t>1</w:t>
            </w:r>
            <w:ins w:id="81630"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F6A67D5" w14:textId="77777777" w:rsidR="00423257" w:rsidRPr="00DB707E" w:rsidRDefault="00423257" w:rsidP="00864629">
            <w:pPr>
              <w:pStyle w:val="TAC"/>
              <w:spacing w:line="256" w:lineRule="auto"/>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101E4640" w14:textId="77777777" w:rsidR="00423257" w:rsidRPr="00DB707E" w:rsidRDefault="00423257" w:rsidP="00864629">
            <w:pPr>
              <w:keepLines/>
              <w:spacing w:after="0" w:line="256" w:lineRule="auto"/>
              <w:jc w:val="center"/>
              <w:rPr>
                <w:rFonts w:ascii="Arial" w:hAnsi="Arial"/>
                <w:sz w:val="18"/>
              </w:rPr>
            </w:pPr>
            <w:r w:rsidRPr="00DB707E">
              <w:rPr>
                <w:rFonts w:ascii="Arial" w:hAnsi="Arial" w:cs="v4.2.0"/>
                <w:sz w:val="18"/>
                <w:lang w:eastAsia="zh-CN"/>
              </w:rPr>
              <w:t>DLBWP.0.1 ULBWP.0.1</w:t>
            </w:r>
          </w:p>
        </w:tc>
      </w:tr>
      <w:tr w:rsidR="00423257" w:rsidRPr="00DB707E" w14:paraId="4F3EE8B4"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DC75CB2" w14:textId="77777777" w:rsidR="00423257" w:rsidRPr="00DB707E" w:rsidRDefault="00423257" w:rsidP="00864629">
            <w:pPr>
              <w:pStyle w:val="TAL"/>
              <w:spacing w:line="256" w:lineRule="auto"/>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643C0861"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6E1A6AD8" w14:textId="77777777" w:rsidR="00423257" w:rsidRPr="00DB707E" w:rsidRDefault="00423257" w:rsidP="00864629">
            <w:pPr>
              <w:pStyle w:val="TAC"/>
              <w:spacing w:line="256" w:lineRule="auto"/>
              <w:rPr>
                <w:rFonts w:cs="v4.2.0"/>
                <w:lang w:eastAsia="zh-CN"/>
              </w:rPr>
            </w:pPr>
            <w:r w:rsidRPr="00DB707E">
              <w:rPr>
                <w:rFonts w:cs="v4.2.0"/>
                <w:lang w:eastAsia="zh-CN"/>
              </w:rPr>
              <w:t>1</w:t>
            </w:r>
            <w:ins w:id="81631"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0681D91B" w14:textId="77777777" w:rsidR="00423257" w:rsidRPr="00DB707E" w:rsidRDefault="00423257" w:rsidP="00864629">
            <w:pPr>
              <w:pStyle w:val="TAC"/>
              <w:spacing w:line="256" w:lineRule="auto"/>
            </w:pPr>
            <w:r w:rsidRPr="00DB707E">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E72A55E" w14:textId="77777777" w:rsidR="00423257" w:rsidRPr="00DB707E" w:rsidRDefault="00423257" w:rsidP="00864629">
            <w:pPr>
              <w:keepLines/>
              <w:spacing w:after="0" w:line="256" w:lineRule="auto"/>
              <w:jc w:val="center"/>
              <w:rPr>
                <w:rFonts w:ascii="Arial" w:hAnsi="Arial"/>
                <w:sz w:val="18"/>
              </w:rPr>
            </w:pPr>
            <w:r w:rsidRPr="00DB707E">
              <w:rPr>
                <w:rFonts w:ascii="Arial" w:hAnsi="Arial" w:cs="v4.2.0"/>
                <w:sz w:val="18"/>
                <w:lang w:eastAsia="zh-CN"/>
              </w:rPr>
              <w:t>DLBWP.1.1</w:t>
            </w:r>
          </w:p>
        </w:tc>
      </w:tr>
      <w:tr w:rsidR="00423257" w:rsidRPr="00DB707E" w14:paraId="048EE0DE"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B722E43" w14:textId="77777777" w:rsidR="00423257" w:rsidRPr="00DB707E" w:rsidRDefault="00423257" w:rsidP="00864629">
            <w:pPr>
              <w:pStyle w:val="TAL"/>
              <w:spacing w:line="256" w:lineRule="auto"/>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26659742"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22688D6E" w14:textId="77777777" w:rsidR="00423257" w:rsidRPr="00DB707E" w:rsidRDefault="00423257" w:rsidP="00864629">
            <w:pPr>
              <w:pStyle w:val="TAC"/>
              <w:spacing w:line="256" w:lineRule="auto"/>
              <w:rPr>
                <w:rFonts w:cs="v4.2.0"/>
                <w:lang w:eastAsia="zh-CN"/>
              </w:rPr>
            </w:pPr>
            <w:r w:rsidRPr="00DB707E">
              <w:rPr>
                <w:rFonts w:cs="v4.2.0"/>
                <w:lang w:eastAsia="zh-CN"/>
              </w:rPr>
              <w:t>1</w:t>
            </w:r>
            <w:ins w:id="81632"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0066F42" w14:textId="77777777" w:rsidR="00423257" w:rsidRPr="00DB707E" w:rsidRDefault="00423257" w:rsidP="00864629">
            <w:pPr>
              <w:pStyle w:val="TAC"/>
              <w:spacing w:line="256" w:lineRule="auto"/>
              <w:rPr>
                <w:rFonts w:cs="v4.2.0"/>
                <w:lang w:eastAsia="zh-CN"/>
              </w:rPr>
            </w:pPr>
            <w:r w:rsidRPr="00DB707E">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1E6F698"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ULBWP.1.1</w:t>
            </w:r>
          </w:p>
        </w:tc>
      </w:tr>
      <w:tr w:rsidR="00423257" w:rsidRPr="00DB707E" w14:paraId="7705ACC2"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855483C" w14:textId="77777777" w:rsidR="00423257" w:rsidRPr="00DB707E" w:rsidRDefault="00423257" w:rsidP="00864629">
            <w:pPr>
              <w:pStyle w:val="TAL"/>
              <w:spacing w:line="256" w:lineRule="auto"/>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7AC130B6"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6076AD54" w14:textId="77777777" w:rsidR="00423257" w:rsidRPr="00DB707E" w:rsidRDefault="00423257" w:rsidP="00864629">
            <w:pPr>
              <w:pStyle w:val="TAC"/>
              <w:spacing w:line="256" w:lineRule="auto"/>
              <w:rPr>
                <w:rFonts w:cs="v4.2.0"/>
                <w:lang w:eastAsia="zh-CN"/>
              </w:rPr>
            </w:pPr>
            <w:r w:rsidRPr="00DB707E">
              <w:rPr>
                <w:rFonts w:cs="v4.2.0"/>
                <w:lang w:eastAsia="zh-CN"/>
              </w:rPr>
              <w:t>1</w:t>
            </w:r>
            <w:ins w:id="81633" w:author="Huawei" w:date="2022-10-18T20:46:00Z">
              <w:r>
                <w:rPr>
                  <w:rFonts w:cs="v4.2.0"/>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3E4490E" w14:textId="77777777" w:rsidR="00423257" w:rsidRPr="00DB707E" w:rsidRDefault="00423257" w:rsidP="00864629">
            <w:pPr>
              <w:pStyle w:val="TAC"/>
              <w:spacing w:line="256" w:lineRule="auto"/>
              <w:rPr>
                <w:rFonts w:cs="v4.2.0"/>
                <w:lang w:eastAsia="zh-CN"/>
              </w:rPr>
            </w:pPr>
            <w:r w:rsidRPr="00DB707E">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27D37A40"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SSB</w:t>
            </w:r>
          </w:p>
        </w:tc>
      </w:tr>
      <w:tr w:rsidR="00423257" w:rsidRPr="00DB707E" w14:paraId="728E932D" w14:textId="77777777" w:rsidTr="00864629">
        <w:trPr>
          <w:cantSplit/>
          <w:trHeight w:val="219"/>
          <w:jc w:val="center"/>
        </w:trPr>
        <w:tc>
          <w:tcPr>
            <w:tcW w:w="1668" w:type="dxa"/>
            <w:tcBorders>
              <w:top w:val="single" w:sz="4" w:space="0" w:color="auto"/>
              <w:left w:val="single" w:sz="4" w:space="0" w:color="auto"/>
              <w:bottom w:val="single" w:sz="4" w:space="0" w:color="auto"/>
              <w:right w:val="single" w:sz="4" w:space="0" w:color="auto"/>
            </w:tcBorders>
            <w:hideMark/>
          </w:tcPr>
          <w:p w14:paraId="2FC18191" w14:textId="77777777" w:rsidR="00423257" w:rsidRPr="00DB707E" w:rsidRDefault="00423257" w:rsidP="00864629">
            <w:pPr>
              <w:pStyle w:val="TAL"/>
              <w:spacing w:line="256" w:lineRule="auto"/>
              <w:rPr>
                <w:rFonts w:cs="v4.2.0"/>
              </w:rPr>
            </w:pPr>
            <w:r w:rsidRPr="00DB707E">
              <w:rPr>
                <w:rFonts w:cs="v4.2.0"/>
                <w:noProof/>
                <w:position w:val="-12"/>
                <w:lang w:val="en-US" w:eastAsia="zh-CN"/>
              </w:rPr>
              <w:drawing>
                <wp:inline distT="0" distB="0" distL="0" distR="0" wp14:anchorId="7DD3B789" wp14:editId="3E350D9D">
                  <wp:extent cx="259080" cy="243205"/>
                  <wp:effectExtent l="0" t="0" r="7620" b="444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single" w:sz="4" w:space="0" w:color="auto"/>
              <w:right w:val="single" w:sz="4" w:space="0" w:color="auto"/>
            </w:tcBorders>
            <w:hideMark/>
          </w:tcPr>
          <w:p w14:paraId="2D947184" w14:textId="77777777" w:rsidR="00423257" w:rsidRPr="00DB707E" w:rsidRDefault="00423257" w:rsidP="00864629">
            <w:pPr>
              <w:pStyle w:val="TAC"/>
              <w:spacing w:line="256" w:lineRule="auto"/>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32D3A6A0" w14:textId="77777777" w:rsidR="00423257" w:rsidRPr="00DB707E" w:rsidRDefault="00423257" w:rsidP="00864629">
            <w:pPr>
              <w:pStyle w:val="TAC"/>
              <w:spacing w:line="256" w:lineRule="auto"/>
              <w:rPr>
                <w:rFonts w:cs="v4.2.0"/>
                <w:lang w:eastAsia="zh-CN"/>
              </w:rPr>
            </w:pPr>
            <w:r w:rsidRPr="00DB707E">
              <w:rPr>
                <w:rFonts w:cs="v4.2.0"/>
                <w:lang w:eastAsia="zh-CN"/>
              </w:rPr>
              <w:t>1</w:t>
            </w:r>
            <w:ins w:id="81634" w:author="Huawei" w:date="2022-10-18T20:46:00Z">
              <w:r>
                <w:rPr>
                  <w:rFonts w:cs="v4.2.0"/>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7CAC2183" w14:textId="77777777" w:rsidR="00423257" w:rsidRPr="00DB707E" w:rsidRDefault="00423257" w:rsidP="00864629">
            <w:pPr>
              <w:pStyle w:val="TAC"/>
              <w:spacing w:line="256" w:lineRule="auto"/>
              <w:rPr>
                <w:rFonts w:cs="v4.2.0"/>
                <w:lang w:eastAsia="zh-CN"/>
              </w:rPr>
            </w:pPr>
            <w:r w:rsidRPr="00DB707E">
              <w:rPr>
                <w:rFonts w:cs="v4.2.0"/>
                <w:lang w:eastAsia="zh-CN"/>
              </w:rPr>
              <w:t>-98</w:t>
            </w:r>
          </w:p>
        </w:tc>
      </w:tr>
      <w:tr w:rsidR="00423257" w:rsidRPr="00DB707E" w14:paraId="4E5DD8A4" w14:textId="77777777" w:rsidTr="00864629">
        <w:trPr>
          <w:cantSplit/>
          <w:trHeight w:val="124"/>
          <w:jc w:val="center"/>
        </w:trPr>
        <w:tc>
          <w:tcPr>
            <w:tcW w:w="1668" w:type="dxa"/>
            <w:tcBorders>
              <w:top w:val="single" w:sz="4" w:space="0" w:color="auto"/>
              <w:left w:val="single" w:sz="4" w:space="0" w:color="auto"/>
              <w:bottom w:val="single" w:sz="4" w:space="0" w:color="auto"/>
              <w:right w:val="single" w:sz="4" w:space="0" w:color="auto"/>
            </w:tcBorders>
            <w:hideMark/>
          </w:tcPr>
          <w:p w14:paraId="62B11776" w14:textId="77777777" w:rsidR="00423257" w:rsidRPr="00DB707E" w:rsidRDefault="00423257" w:rsidP="00864629">
            <w:pPr>
              <w:pStyle w:val="TAL"/>
              <w:spacing w:line="256" w:lineRule="auto"/>
            </w:pPr>
            <w:r w:rsidRPr="00DB707E">
              <w:rPr>
                <w:rFonts w:cs="v4.2.0"/>
                <w:noProof/>
                <w:position w:val="-12"/>
                <w:lang w:val="en-US" w:eastAsia="zh-CN"/>
              </w:rPr>
              <w:drawing>
                <wp:inline distT="0" distB="0" distL="0" distR="0" wp14:anchorId="145809D8" wp14:editId="107E53BA">
                  <wp:extent cx="259080" cy="243205"/>
                  <wp:effectExtent l="0" t="0" r="7620" b="444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single" w:sz="4" w:space="0" w:color="auto"/>
              <w:right w:val="single" w:sz="4" w:space="0" w:color="auto"/>
            </w:tcBorders>
            <w:hideMark/>
          </w:tcPr>
          <w:p w14:paraId="3EDDFC48" w14:textId="77777777" w:rsidR="00423257" w:rsidRPr="00DB707E" w:rsidRDefault="00423257" w:rsidP="00864629">
            <w:pPr>
              <w:pStyle w:val="TAC"/>
              <w:spacing w:line="256" w:lineRule="auto"/>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65243E01" w14:textId="77777777" w:rsidR="00423257" w:rsidRPr="00DB707E" w:rsidRDefault="00423257" w:rsidP="00864629">
            <w:pPr>
              <w:pStyle w:val="TAC"/>
              <w:spacing w:line="256" w:lineRule="auto"/>
              <w:rPr>
                <w:lang w:eastAsia="zh-CN"/>
              </w:rPr>
            </w:pPr>
            <w:r w:rsidRPr="00DB707E">
              <w:rPr>
                <w:rFonts w:cs="v4.2.0"/>
                <w:lang w:eastAsia="zh-CN"/>
              </w:rPr>
              <w:t>1</w:t>
            </w:r>
            <w:ins w:id="81635" w:author="Huawei" w:date="2022-10-18T20:46:00Z">
              <w:r>
                <w:rPr>
                  <w:rFonts w:cs="v4.2.0"/>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3A6BA320" w14:textId="77777777" w:rsidR="00423257" w:rsidRPr="00DB707E" w:rsidRDefault="00423257" w:rsidP="00864629">
            <w:pPr>
              <w:pStyle w:val="TAC"/>
              <w:spacing w:line="256" w:lineRule="auto"/>
            </w:pPr>
            <w:r w:rsidRPr="00DB707E">
              <w:t>-98</w:t>
            </w:r>
          </w:p>
        </w:tc>
      </w:tr>
      <w:tr w:rsidR="00423257" w:rsidRPr="00DB707E" w14:paraId="638A0870" w14:textId="77777777" w:rsidTr="00864629">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014CF981" w14:textId="77777777" w:rsidR="00423257" w:rsidRPr="00DB707E" w:rsidRDefault="00423257" w:rsidP="00864629">
            <w:pPr>
              <w:pStyle w:val="TAL"/>
              <w:spacing w:line="256" w:lineRule="auto"/>
            </w:pPr>
            <w:r w:rsidRPr="00DB707E">
              <w:rPr>
                <w:rFonts w:cs="v4.2.0"/>
                <w:noProof/>
                <w:position w:val="-12"/>
                <w:lang w:val="en-US" w:eastAsia="zh-CN"/>
              </w:rPr>
              <w:drawing>
                <wp:inline distT="0" distB="0" distL="0" distR="0" wp14:anchorId="595EB925" wp14:editId="21F1B196">
                  <wp:extent cx="401955" cy="248285"/>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010C68E3" w14:textId="77777777" w:rsidR="00423257" w:rsidRPr="00DB707E" w:rsidRDefault="00423257" w:rsidP="00864629">
            <w:pPr>
              <w:pStyle w:val="TAC"/>
              <w:spacing w:line="256" w:lineRule="auto"/>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54208795" w14:textId="77777777" w:rsidR="00423257" w:rsidRPr="00DB707E" w:rsidRDefault="00423257" w:rsidP="00864629">
            <w:pPr>
              <w:pStyle w:val="TAC"/>
              <w:spacing w:line="256" w:lineRule="auto"/>
              <w:rPr>
                <w:rFonts w:cs="v4.2.0"/>
                <w:lang w:eastAsia="zh-CN"/>
              </w:rPr>
            </w:pPr>
            <w:r w:rsidRPr="00DB707E">
              <w:rPr>
                <w:rFonts w:cs="v4.2.0"/>
                <w:lang w:eastAsia="zh-CN"/>
              </w:rPr>
              <w:t>1</w:t>
            </w:r>
            <w:ins w:id="81636" w:author="Huawei" w:date="2022-10-18T20:46:00Z">
              <w:r>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7EFE5087" w14:textId="77777777" w:rsidR="00423257" w:rsidRPr="00DB707E" w:rsidRDefault="00423257" w:rsidP="00864629">
            <w:pPr>
              <w:pStyle w:val="TAC"/>
              <w:spacing w:line="256" w:lineRule="auto"/>
            </w:pPr>
            <w:r w:rsidRPr="00DB707E">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7D644420" w14:textId="77777777" w:rsidR="00423257" w:rsidRPr="00DB707E" w:rsidRDefault="00423257" w:rsidP="00864629">
            <w:pPr>
              <w:pStyle w:val="TAC"/>
              <w:spacing w:line="256" w:lineRule="auto"/>
            </w:pPr>
            <w:r w:rsidRPr="00DB707E">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0A966DD9"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800D8CD"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1.46</w:t>
            </w:r>
          </w:p>
        </w:tc>
      </w:tr>
      <w:tr w:rsidR="00423257" w:rsidRPr="00DB707E" w14:paraId="654C4FCA" w14:textId="77777777" w:rsidTr="00864629">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417293F8" w14:textId="77777777" w:rsidR="00423257" w:rsidRPr="00DB707E" w:rsidRDefault="00423257" w:rsidP="00864629">
            <w:pPr>
              <w:pStyle w:val="TAL"/>
              <w:spacing w:line="256" w:lineRule="auto"/>
            </w:pPr>
            <w:r w:rsidRPr="00DB707E">
              <w:rPr>
                <w:rFonts w:cs="v4.2.0"/>
                <w:noProof/>
                <w:position w:val="-12"/>
                <w:lang w:val="en-US" w:eastAsia="zh-CN"/>
              </w:rPr>
              <w:drawing>
                <wp:inline distT="0" distB="0" distL="0" distR="0" wp14:anchorId="5036859B" wp14:editId="56B07B66">
                  <wp:extent cx="512445" cy="248285"/>
                  <wp:effectExtent l="0" t="0" r="190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63A35E6B" w14:textId="77777777" w:rsidR="00423257" w:rsidRPr="00DB707E" w:rsidRDefault="00423257" w:rsidP="00864629">
            <w:pPr>
              <w:pStyle w:val="TAC"/>
              <w:spacing w:line="256" w:lineRule="auto"/>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D6A1A19" w14:textId="77777777" w:rsidR="00423257" w:rsidRPr="00DB707E" w:rsidRDefault="00423257" w:rsidP="00864629">
            <w:pPr>
              <w:pStyle w:val="TAC"/>
              <w:spacing w:line="256" w:lineRule="auto"/>
              <w:rPr>
                <w:rFonts w:cs="v4.2.0"/>
                <w:lang w:eastAsia="zh-CN"/>
              </w:rPr>
            </w:pPr>
            <w:r w:rsidRPr="00DB707E">
              <w:rPr>
                <w:rFonts w:cs="v4.2.0"/>
                <w:lang w:eastAsia="zh-CN"/>
              </w:rPr>
              <w:t>1</w:t>
            </w:r>
            <w:ins w:id="81637" w:author="Huawei" w:date="2022-10-18T20:46:00Z">
              <w:r>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3A77E1C9" w14:textId="77777777" w:rsidR="00423257" w:rsidRPr="00DB707E" w:rsidRDefault="00423257" w:rsidP="00864629">
            <w:pPr>
              <w:pStyle w:val="TAC"/>
              <w:spacing w:line="256" w:lineRule="auto"/>
            </w:pPr>
            <w:r w:rsidRPr="00DB707E">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241DB868" w14:textId="77777777" w:rsidR="00423257" w:rsidRPr="00DB707E" w:rsidRDefault="00423257" w:rsidP="00864629">
            <w:pPr>
              <w:pStyle w:val="TAC"/>
              <w:spacing w:line="256" w:lineRule="auto"/>
            </w:pPr>
            <w:r w:rsidRPr="00DB707E">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23384633" w14:textId="77777777" w:rsidR="00423257" w:rsidRPr="00DB707E" w:rsidRDefault="00423257" w:rsidP="00864629">
            <w:pPr>
              <w:keepLines/>
              <w:spacing w:after="0" w:line="256" w:lineRule="auto"/>
              <w:jc w:val="center"/>
              <w:rPr>
                <w:rFonts w:ascii="Arial" w:hAnsi="Arial" w:cs="v4.2.0"/>
                <w:sz w:val="18"/>
              </w:rPr>
            </w:pPr>
            <w:r w:rsidRPr="00DB707E">
              <w:rPr>
                <w:rFonts w:ascii="Arial" w:hAnsi="Arial" w:cs="v4.2.0"/>
                <w:sz w:val="18"/>
              </w:rPr>
              <w:t>-Infinity</w:t>
            </w:r>
          </w:p>
        </w:tc>
        <w:tc>
          <w:tcPr>
            <w:tcW w:w="921" w:type="dxa"/>
            <w:tcBorders>
              <w:top w:val="single" w:sz="4" w:space="0" w:color="auto"/>
              <w:left w:val="single" w:sz="4" w:space="0" w:color="auto"/>
              <w:bottom w:val="single" w:sz="4" w:space="0" w:color="auto"/>
              <w:right w:val="single" w:sz="4" w:space="0" w:color="auto"/>
            </w:tcBorders>
            <w:hideMark/>
          </w:tcPr>
          <w:p w14:paraId="40E9D2E4" w14:textId="77777777" w:rsidR="00423257" w:rsidRPr="00DB707E" w:rsidRDefault="00423257" w:rsidP="00864629">
            <w:pPr>
              <w:keepLines/>
              <w:spacing w:after="0" w:line="256" w:lineRule="auto"/>
              <w:jc w:val="center"/>
              <w:rPr>
                <w:rFonts w:ascii="Arial" w:hAnsi="Arial" w:cs="v4.2.0"/>
                <w:sz w:val="18"/>
              </w:rPr>
            </w:pPr>
            <w:r w:rsidRPr="00DB707E">
              <w:rPr>
                <w:rFonts w:ascii="Arial" w:hAnsi="Arial" w:cs="v4.2.0"/>
                <w:sz w:val="18"/>
              </w:rPr>
              <w:t>4</w:t>
            </w:r>
          </w:p>
        </w:tc>
      </w:tr>
      <w:tr w:rsidR="00423257" w:rsidRPr="00DB707E" w14:paraId="07E59D58" w14:textId="77777777" w:rsidTr="00864629">
        <w:trPr>
          <w:cantSplit/>
          <w:trHeight w:val="197"/>
          <w:jc w:val="center"/>
        </w:trPr>
        <w:tc>
          <w:tcPr>
            <w:tcW w:w="1668" w:type="dxa"/>
            <w:tcBorders>
              <w:top w:val="single" w:sz="4" w:space="0" w:color="auto"/>
              <w:left w:val="single" w:sz="4" w:space="0" w:color="auto"/>
              <w:bottom w:val="single" w:sz="4" w:space="0" w:color="auto"/>
              <w:right w:val="single" w:sz="4" w:space="0" w:color="auto"/>
            </w:tcBorders>
            <w:hideMark/>
          </w:tcPr>
          <w:p w14:paraId="3B9DE5DB" w14:textId="77777777" w:rsidR="00423257" w:rsidRPr="00DB707E" w:rsidRDefault="00423257" w:rsidP="00864629">
            <w:pPr>
              <w:pStyle w:val="TAL"/>
              <w:spacing w:line="256" w:lineRule="auto"/>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single" w:sz="4" w:space="0" w:color="auto"/>
              <w:right w:val="single" w:sz="4" w:space="0" w:color="auto"/>
            </w:tcBorders>
            <w:hideMark/>
          </w:tcPr>
          <w:p w14:paraId="3387C47F" w14:textId="77777777" w:rsidR="00423257" w:rsidRPr="00DB707E" w:rsidRDefault="00423257" w:rsidP="00864629">
            <w:pPr>
              <w:pStyle w:val="TAC"/>
              <w:spacing w:line="256" w:lineRule="auto"/>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7A8A0FFA" w14:textId="77777777" w:rsidR="00423257" w:rsidRPr="00DB707E" w:rsidRDefault="00423257" w:rsidP="00864629">
            <w:pPr>
              <w:pStyle w:val="TAC"/>
              <w:spacing w:line="256" w:lineRule="auto"/>
              <w:rPr>
                <w:rFonts w:cs="v4.2.0"/>
                <w:lang w:eastAsia="zh-CN"/>
              </w:rPr>
            </w:pPr>
            <w:r w:rsidRPr="00DB707E">
              <w:rPr>
                <w:rFonts w:cs="v4.2.0"/>
                <w:lang w:eastAsia="zh-CN"/>
              </w:rPr>
              <w:t>1</w:t>
            </w:r>
            <w:ins w:id="81638" w:author="Huawei" w:date="2022-10-18T20:46:00Z">
              <w:r>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1D93F3D7" w14:textId="77777777" w:rsidR="00423257" w:rsidRPr="00DB707E" w:rsidRDefault="00423257" w:rsidP="00864629">
            <w:pPr>
              <w:pStyle w:val="TAC"/>
              <w:spacing w:line="256" w:lineRule="auto"/>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4FFE490F" w14:textId="77777777" w:rsidR="00423257" w:rsidRPr="00DB707E" w:rsidRDefault="00423257" w:rsidP="00864629">
            <w:pPr>
              <w:pStyle w:val="TAC"/>
              <w:spacing w:line="256" w:lineRule="auto"/>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6945A900"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0715C10"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94</w:t>
            </w:r>
          </w:p>
        </w:tc>
      </w:tr>
      <w:tr w:rsidR="00423257" w:rsidRPr="00DB707E" w14:paraId="5556971B" w14:textId="77777777" w:rsidTr="00864629">
        <w:trPr>
          <w:cantSplit/>
          <w:trHeight w:val="197"/>
          <w:jc w:val="center"/>
        </w:trPr>
        <w:tc>
          <w:tcPr>
            <w:tcW w:w="1668" w:type="dxa"/>
            <w:tcBorders>
              <w:top w:val="single" w:sz="4" w:space="0" w:color="auto"/>
              <w:left w:val="single" w:sz="4" w:space="0" w:color="auto"/>
              <w:bottom w:val="single" w:sz="4" w:space="0" w:color="auto"/>
              <w:right w:val="single" w:sz="4" w:space="0" w:color="auto"/>
            </w:tcBorders>
            <w:hideMark/>
          </w:tcPr>
          <w:p w14:paraId="0ED1F00B" w14:textId="77777777" w:rsidR="00423257" w:rsidRPr="00DB707E" w:rsidRDefault="00423257" w:rsidP="00864629">
            <w:pPr>
              <w:pStyle w:val="TAL"/>
              <w:spacing w:line="256" w:lineRule="auto"/>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26F29CE1" w14:textId="77777777" w:rsidR="00423257" w:rsidRPr="00DB707E" w:rsidRDefault="00423257" w:rsidP="00864629">
            <w:pPr>
              <w:pStyle w:val="TAC"/>
              <w:spacing w:line="256" w:lineRule="auto"/>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44793722" w14:textId="77777777" w:rsidR="00423257" w:rsidRPr="00DB707E" w:rsidRDefault="00423257" w:rsidP="00864629">
            <w:pPr>
              <w:pStyle w:val="TAC"/>
              <w:spacing w:line="256" w:lineRule="auto"/>
              <w:rPr>
                <w:rFonts w:cs="v4.2.0"/>
                <w:lang w:eastAsia="zh-CN"/>
              </w:rPr>
            </w:pPr>
            <w:r w:rsidRPr="00DB707E">
              <w:rPr>
                <w:rFonts w:cs="v4.2.0"/>
                <w:lang w:eastAsia="zh-CN"/>
              </w:rPr>
              <w:t>1</w:t>
            </w:r>
            <w:ins w:id="81639" w:author="Huawei" w:date="2022-10-18T20:46:00Z">
              <w:r>
                <w:rPr>
                  <w:rFonts w:cs="v4.2.0"/>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7944F38E" w14:textId="77777777" w:rsidR="00423257" w:rsidRPr="00DB707E" w:rsidRDefault="00423257" w:rsidP="00864629">
            <w:pPr>
              <w:pStyle w:val="TAC"/>
              <w:spacing w:line="256" w:lineRule="auto"/>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6540977A" w14:textId="77777777" w:rsidR="00423257" w:rsidRPr="00DB707E" w:rsidRDefault="00423257" w:rsidP="00864629">
            <w:pPr>
              <w:pStyle w:val="TAC"/>
              <w:spacing w:line="256" w:lineRule="auto"/>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7A001E20"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190A6A9"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62.25</w:t>
            </w:r>
          </w:p>
        </w:tc>
      </w:tr>
      <w:tr w:rsidR="00423257" w:rsidRPr="00DB707E" w14:paraId="777AFFE5"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5EFCE6E" w14:textId="77777777" w:rsidR="00423257" w:rsidRPr="00DB707E" w:rsidRDefault="00423257" w:rsidP="00864629">
            <w:pPr>
              <w:pStyle w:val="TAL"/>
              <w:spacing w:line="256" w:lineRule="auto"/>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0BCF5A2F"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2CC3793E" w14:textId="77777777" w:rsidR="00423257" w:rsidRPr="00DB707E" w:rsidRDefault="00423257" w:rsidP="00864629">
            <w:pPr>
              <w:pStyle w:val="TAC"/>
              <w:spacing w:line="256" w:lineRule="auto"/>
              <w:rPr>
                <w:rFonts w:cs="v4.2.0"/>
                <w:lang w:eastAsia="zh-CN"/>
              </w:rPr>
            </w:pPr>
            <w:r w:rsidRPr="00DB707E">
              <w:rPr>
                <w:rFonts w:cs="v4.2.0"/>
                <w:lang w:eastAsia="zh-CN"/>
              </w:rPr>
              <w:t>1</w:t>
            </w:r>
            <w:ins w:id="81640" w:author="Huawei" w:date="2022-10-18T20:46:00Z">
              <w:r>
                <w:rPr>
                  <w:rFonts w:cs="v4.2.0"/>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620F13E4" w14:textId="77777777" w:rsidR="00423257" w:rsidRPr="00DB707E" w:rsidRDefault="00423257" w:rsidP="00864629">
            <w:pPr>
              <w:pStyle w:val="TAC"/>
              <w:spacing w:line="256" w:lineRule="auto"/>
              <w:rPr>
                <w:rFonts w:cs="v4.2.0"/>
              </w:rPr>
            </w:pPr>
            <w:r w:rsidRPr="00DB707E">
              <w:rPr>
                <w:rFonts w:cs="v4.2.0"/>
              </w:rPr>
              <w:t>AWGN</w:t>
            </w:r>
          </w:p>
        </w:tc>
      </w:tr>
      <w:tr w:rsidR="00423257" w:rsidRPr="00DB707E" w14:paraId="7103A7EE" w14:textId="77777777" w:rsidTr="00864629">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44B7EDE0" w14:textId="77777777" w:rsidR="00423257" w:rsidRPr="00DB707E" w:rsidRDefault="00423257" w:rsidP="00864629">
            <w:pPr>
              <w:pStyle w:val="TAN"/>
            </w:pPr>
            <w:r w:rsidRPr="00DB707E">
              <w:t>Note 1:</w:t>
            </w:r>
            <w:r w:rsidRPr="00DB707E">
              <w:tab/>
              <w:t xml:space="preserve">The resources for uplink transmission are assigned to the UE prior to the start of </w:t>
            </w:r>
            <w:proofErr w:type="gramStart"/>
            <w:r w:rsidRPr="00DB707E">
              <w:t>time period</w:t>
            </w:r>
            <w:proofErr w:type="gramEnd"/>
            <w:r w:rsidRPr="00DB707E">
              <w:t xml:space="preserve"> T2.</w:t>
            </w:r>
          </w:p>
          <w:p w14:paraId="5F2D839D" w14:textId="77777777" w:rsidR="00423257" w:rsidRPr="00DB707E" w:rsidRDefault="00423257"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val="en-US" w:eastAsia="zh-CN"/>
              </w:rPr>
              <w:drawing>
                <wp:inline distT="0" distB="0" distL="0" distR="0" wp14:anchorId="4B7AEE11" wp14:editId="460BDF3D">
                  <wp:extent cx="259080" cy="243205"/>
                  <wp:effectExtent l="0" t="0" r="7620" b="4445"/>
                  <wp:docPr id="21"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t xml:space="preserve"> to be fulfilled.</w:t>
            </w:r>
          </w:p>
          <w:p w14:paraId="701F04AF" w14:textId="77777777" w:rsidR="00423257" w:rsidRPr="00DB707E" w:rsidRDefault="00423257" w:rsidP="00864629">
            <w:pPr>
              <w:pStyle w:val="TAN"/>
            </w:pPr>
            <w:r w:rsidRPr="00DB707E">
              <w:t>Note 3:</w:t>
            </w:r>
            <w:r w:rsidRPr="00DB707E">
              <w:tab/>
              <w:t>SS-RSRP levels have been derived from other parameters for information purposes. They are not settable parameters themselves.</w:t>
            </w:r>
          </w:p>
        </w:tc>
      </w:tr>
    </w:tbl>
    <w:p w14:paraId="344E4721" w14:textId="77777777" w:rsidR="00423257" w:rsidRPr="00DB707E" w:rsidRDefault="00423257" w:rsidP="00423257"/>
    <w:p w14:paraId="3A0B8598" w14:textId="77777777" w:rsidR="00423257" w:rsidRPr="00DB707E" w:rsidRDefault="00423257" w:rsidP="00423257">
      <w:pPr>
        <w:pStyle w:val="Heading5"/>
        <w:rPr>
          <w:snapToGrid w:val="0"/>
        </w:rPr>
      </w:pPr>
      <w:r w:rsidRPr="00DB707E">
        <w:rPr>
          <w:snapToGrid w:val="0"/>
        </w:rPr>
        <w:t>A.16.6.1.11.3</w:t>
      </w:r>
      <w:r w:rsidRPr="00DB707E">
        <w:rPr>
          <w:snapToGrid w:val="0"/>
        </w:rPr>
        <w:tab/>
        <w:t>Test Requirements</w:t>
      </w:r>
    </w:p>
    <w:p w14:paraId="6710F26E" w14:textId="77777777" w:rsidR="00423257" w:rsidRPr="00DB707E" w:rsidRDefault="00423257" w:rsidP="00423257">
      <w:pPr>
        <w:rPr>
          <w:rFonts w:cs="v4.2.0"/>
        </w:rPr>
      </w:pPr>
      <w:r w:rsidRPr="00DB707E">
        <w:rPr>
          <w:rFonts w:cs="v4.2.0"/>
        </w:rPr>
        <w:t xml:space="preserve">The UE shall send one Event A3 triggered measurement report, with a measurement reporting delay less than 104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not required to read the neighbour cell SSB index in this test.</w:t>
      </w:r>
    </w:p>
    <w:p w14:paraId="10315A7A" w14:textId="77777777" w:rsidR="00423257" w:rsidRPr="00DB707E" w:rsidRDefault="00423257" w:rsidP="00423257">
      <w:pPr>
        <w:rPr>
          <w:rFonts w:cs="v4.2.0"/>
        </w:rPr>
      </w:pPr>
      <w:r w:rsidRPr="00DB707E">
        <w:rPr>
          <w:rFonts w:cs="v4.2.0"/>
        </w:rPr>
        <w:t xml:space="preserve">The UE shall not send event triggered measurement reports, </w:t>
      </w:r>
      <w:proofErr w:type="gramStart"/>
      <w:r w:rsidRPr="00DB707E">
        <w:rPr>
          <w:rFonts w:cs="v4.2.0"/>
        </w:rPr>
        <w:t>as long as</w:t>
      </w:r>
      <w:proofErr w:type="gramEnd"/>
      <w:r w:rsidRPr="00DB707E">
        <w:rPr>
          <w:rFonts w:cs="v4.2.0"/>
        </w:rPr>
        <w:t xml:space="preserve"> the reporting criteria are not fulfilled.</w:t>
      </w:r>
    </w:p>
    <w:p w14:paraId="5068BF1B" w14:textId="77777777" w:rsidR="00423257" w:rsidRPr="00DB707E" w:rsidRDefault="00423257" w:rsidP="00423257">
      <w:pPr>
        <w:rPr>
          <w:rFonts w:cs="v4.2.0"/>
        </w:rPr>
      </w:pPr>
      <w:r w:rsidRPr="00DB707E">
        <w:rPr>
          <w:rFonts w:cs="v4.2.0"/>
        </w:rPr>
        <w:t>The rate of correct events observed during repeated tests shall be at least 90%.</w:t>
      </w:r>
    </w:p>
    <w:p w14:paraId="5D783EE8" w14:textId="77777777" w:rsidR="00423257" w:rsidRPr="00DB707E" w:rsidRDefault="00423257" w:rsidP="00423257">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69122AC9" w14:textId="77777777" w:rsidR="00423257" w:rsidRPr="00DB707E" w:rsidRDefault="00423257" w:rsidP="00423257">
      <w:pPr>
        <w:pStyle w:val="Heading4"/>
        <w:rPr>
          <w:snapToGrid w:val="0"/>
        </w:rPr>
      </w:pPr>
      <w:r w:rsidRPr="00DB707E">
        <w:rPr>
          <w:snapToGrid w:val="0"/>
        </w:rPr>
        <w:t>A.16.6.1.12</w:t>
      </w:r>
      <w:r w:rsidRPr="00DB707E">
        <w:rPr>
          <w:snapToGrid w:val="0"/>
        </w:rPr>
        <w:tab/>
        <w:t>SA event triggered reporting tests with per-UE gaps under non-DRX with SSB index reading for 2 Rx UE</w:t>
      </w:r>
    </w:p>
    <w:p w14:paraId="79005F6C" w14:textId="77777777" w:rsidR="00423257" w:rsidRPr="00DB707E" w:rsidRDefault="00423257" w:rsidP="00423257">
      <w:pPr>
        <w:pStyle w:val="Heading5"/>
        <w:rPr>
          <w:snapToGrid w:val="0"/>
        </w:rPr>
      </w:pPr>
      <w:r w:rsidRPr="00DB707E">
        <w:rPr>
          <w:snapToGrid w:val="0"/>
        </w:rPr>
        <w:t>A.16.6.1.12.1</w:t>
      </w:r>
      <w:r w:rsidRPr="00DB707E">
        <w:rPr>
          <w:snapToGrid w:val="0"/>
        </w:rPr>
        <w:tab/>
        <w:t>Test purpose and Environment</w:t>
      </w:r>
    </w:p>
    <w:p w14:paraId="1E599C7C" w14:textId="77777777" w:rsidR="00423257" w:rsidRPr="00DB707E" w:rsidRDefault="00423257" w:rsidP="00423257">
      <w:pPr>
        <w:rPr>
          <w:rFonts w:cs="v4.2.0"/>
        </w:rPr>
      </w:pPr>
      <w:r w:rsidRPr="00DB707E">
        <w:rPr>
          <w:rFonts w:cs="v4.2.0"/>
        </w:rPr>
        <w:t xml:space="preserve">The purpose of this test is to verify that the UE makes correct reporting of an event. This test will partly verify the intra-frequency </w:t>
      </w:r>
      <w:r w:rsidRPr="00DB707E">
        <w:t>cell identification</w:t>
      </w:r>
      <w:r w:rsidRPr="00DB707E">
        <w:rPr>
          <w:rFonts w:cs="v4.2.0"/>
        </w:rPr>
        <w:t xml:space="preserve"> and measurement </w:t>
      </w:r>
      <w:r w:rsidRPr="00DB707E">
        <w:t>period</w:t>
      </w:r>
      <w:r w:rsidRPr="00DB707E">
        <w:rPr>
          <w:rFonts w:cs="v4.2.0"/>
        </w:rPr>
        <w:t xml:space="preserve"> requirements in clauses 9.2B.6.1 and 9.2B.6.2.</w:t>
      </w:r>
    </w:p>
    <w:p w14:paraId="6ED50A66" w14:textId="77777777" w:rsidR="00423257" w:rsidRPr="00DB707E" w:rsidRDefault="00423257" w:rsidP="00423257">
      <w:pPr>
        <w:pStyle w:val="Heading5"/>
        <w:rPr>
          <w:snapToGrid w:val="0"/>
        </w:rPr>
      </w:pPr>
      <w:r w:rsidRPr="00DB707E">
        <w:rPr>
          <w:snapToGrid w:val="0"/>
        </w:rPr>
        <w:t>A.16.6.1.12.2</w:t>
      </w:r>
      <w:r w:rsidRPr="00DB707E">
        <w:rPr>
          <w:snapToGrid w:val="0"/>
        </w:rPr>
        <w:tab/>
        <w:t>Test parameters</w:t>
      </w:r>
    </w:p>
    <w:p w14:paraId="7DFCE496" w14:textId="77777777" w:rsidR="00423257" w:rsidRPr="00DB707E" w:rsidRDefault="00423257" w:rsidP="00423257">
      <w:pPr>
        <w:rPr>
          <w:rFonts w:cs="v4.2.0"/>
        </w:rPr>
      </w:pPr>
      <w:r w:rsidRPr="00DB707E">
        <w:rPr>
          <w:rFonts w:cs="v4.2.0"/>
        </w:rPr>
        <w:t xml:space="preserve">Two cells are deployed in the test, which are FR1 </w:t>
      </w:r>
      <w:proofErr w:type="spellStart"/>
      <w:r w:rsidRPr="00DB707E">
        <w:rPr>
          <w:rFonts w:cs="v4.2.0"/>
        </w:rPr>
        <w:t>PCell</w:t>
      </w:r>
      <w:proofErr w:type="spellEnd"/>
      <w:r w:rsidRPr="00DB707E">
        <w:rPr>
          <w:rFonts w:cs="v4.2.0"/>
        </w:rPr>
        <w:t xml:space="preserve"> (Cell 1) and a FR1 neighbour cell (Cell 2) on the same frequency as the </w:t>
      </w:r>
      <w:proofErr w:type="spellStart"/>
      <w:r w:rsidRPr="00DB707E">
        <w:rPr>
          <w:rFonts w:cs="v4.2.0"/>
        </w:rPr>
        <w:t>PCell</w:t>
      </w:r>
      <w:proofErr w:type="spellEnd"/>
      <w:r w:rsidRPr="00DB707E">
        <w:rPr>
          <w:rFonts w:cs="v4.2.0"/>
        </w:rPr>
        <w:t xml:space="preserve">. The test parameters for </w:t>
      </w:r>
      <w:proofErr w:type="spellStart"/>
      <w:r w:rsidRPr="00DB707E">
        <w:rPr>
          <w:rFonts w:cs="v4.2.0"/>
        </w:rPr>
        <w:t>PCell</w:t>
      </w:r>
      <w:proofErr w:type="spellEnd"/>
      <w:r w:rsidRPr="00DB707E">
        <w:rPr>
          <w:rFonts w:cs="v4.2.0"/>
        </w:rPr>
        <w:t xml:space="preserve"> are given in Table A.16.6.1.12.2-1, A.16.6.1.12.2-2 and A.16.6.1.12.2-3 below. In the measurement control information, a measurement object is configured for the frequency </w:t>
      </w:r>
      <w:r w:rsidRPr="00DB707E">
        <w:rPr>
          <w:rFonts w:cs="v4.2.0"/>
        </w:rPr>
        <w:lastRenderedPageBreak/>
        <w:t xml:space="preserve">of the </w:t>
      </w:r>
      <w:proofErr w:type="spellStart"/>
      <w:r w:rsidRPr="00DB707E">
        <w:rPr>
          <w:rFonts w:cs="v4.2.0"/>
        </w:rPr>
        <w:t>PCell</w:t>
      </w:r>
      <w:proofErr w:type="spellEnd"/>
      <w:r w:rsidRPr="00DB707E">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69DA404E" w14:textId="77777777" w:rsidR="00423257" w:rsidRPr="00DB707E" w:rsidRDefault="00423257" w:rsidP="00423257">
      <w:pPr>
        <w:rPr>
          <w:rFonts w:cs="v4.2.0"/>
        </w:rPr>
      </w:pPr>
      <w:r w:rsidRPr="00DB707E">
        <w:rPr>
          <w:rFonts w:cs="v4.2.0"/>
        </w:rPr>
        <w:t>There are two BWPs configured in Cell 1, BWP1 which contains the cell defining SSB, and BWP2 which does not contain any SSB of Cell 1. During the whole test, BWP2 is always scheduled as the active BWP for the UE.</w:t>
      </w:r>
    </w:p>
    <w:p w14:paraId="74E1ED3D" w14:textId="77777777" w:rsidR="00423257" w:rsidRPr="00DB707E" w:rsidRDefault="00423257" w:rsidP="00423257">
      <w:pPr>
        <w:pStyle w:val="TH"/>
      </w:pPr>
      <w:r w:rsidRPr="00DB707E">
        <w:t>Table A.16.6.1.12.2-1: Supported test configurations for NR Redcap U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7"/>
        <w:gridCol w:w="6868"/>
        <w:gridCol w:w="331"/>
      </w:tblGrid>
      <w:tr w:rsidR="00423257" w:rsidRPr="00DB707E" w14:paraId="4B28B51D" w14:textId="77777777" w:rsidTr="00864629">
        <w:trPr>
          <w:trHeight w:val="187"/>
        </w:trPr>
        <w:tc>
          <w:tcPr>
            <w:tcW w:w="2324" w:type="dxa"/>
            <w:tcBorders>
              <w:top w:val="single" w:sz="4" w:space="0" w:color="auto"/>
              <w:left w:val="single" w:sz="4" w:space="0" w:color="auto"/>
              <w:bottom w:val="single" w:sz="4" w:space="0" w:color="auto"/>
              <w:right w:val="single" w:sz="4" w:space="0" w:color="auto"/>
            </w:tcBorders>
            <w:hideMark/>
          </w:tcPr>
          <w:p w14:paraId="1A57357F" w14:textId="77777777" w:rsidR="00423257" w:rsidRPr="00DB707E" w:rsidRDefault="00423257" w:rsidP="00864629">
            <w:pPr>
              <w:pStyle w:val="TAH"/>
            </w:pPr>
            <w:r w:rsidRPr="00DB707E">
              <w:t>Configuration</w:t>
            </w:r>
          </w:p>
        </w:tc>
        <w:tc>
          <w:tcPr>
            <w:tcW w:w="6913" w:type="dxa"/>
            <w:gridSpan w:val="2"/>
            <w:tcBorders>
              <w:top w:val="single" w:sz="4" w:space="0" w:color="auto"/>
              <w:left w:val="single" w:sz="4" w:space="0" w:color="auto"/>
              <w:bottom w:val="single" w:sz="4" w:space="0" w:color="auto"/>
              <w:right w:val="single" w:sz="4" w:space="0" w:color="auto"/>
            </w:tcBorders>
            <w:hideMark/>
          </w:tcPr>
          <w:p w14:paraId="1EAC1830" w14:textId="77777777" w:rsidR="00423257" w:rsidRPr="00DB707E" w:rsidRDefault="00423257" w:rsidP="00864629">
            <w:pPr>
              <w:pStyle w:val="TAH"/>
            </w:pPr>
            <w:r w:rsidRPr="00DB707E">
              <w:t>Description</w:t>
            </w:r>
          </w:p>
        </w:tc>
      </w:tr>
      <w:tr w:rsidR="00423257" w:rsidRPr="00DB707E" w14:paraId="7EB64DA9" w14:textId="77777777" w:rsidTr="00864629">
        <w:trPr>
          <w:trHeight w:val="187"/>
        </w:trPr>
        <w:tc>
          <w:tcPr>
            <w:tcW w:w="2324" w:type="dxa"/>
            <w:tcBorders>
              <w:top w:val="single" w:sz="4" w:space="0" w:color="auto"/>
              <w:left w:val="single" w:sz="4" w:space="0" w:color="auto"/>
              <w:bottom w:val="single" w:sz="4" w:space="0" w:color="auto"/>
              <w:right w:val="single" w:sz="4" w:space="0" w:color="auto"/>
            </w:tcBorders>
            <w:hideMark/>
          </w:tcPr>
          <w:p w14:paraId="73B904E8" w14:textId="77777777" w:rsidR="00423257" w:rsidRPr="00DB707E" w:rsidRDefault="00423257" w:rsidP="00864629">
            <w:pPr>
              <w:pStyle w:val="TAL"/>
              <w:rPr>
                <w:lang w:eastAsia="zh-CN"/>
              </w:rPr>
            </w:pPr>
            <w:r w:rsidRPr="00DB707E">
              <w:t>1</w:t>
            </w:r>
          </w:p>
        </w:tc>
        <w:tc>
          <w:tcPr>
            <w:tcW w:w="6913" w:type="dxa"/>
            <w:gridSpan w:val="2"/>
            <w:tcBorders>
              <w:top w:val="single" w:sz="4" w:space="0" w:color="auto"/>
              <w:left w:val="single" w:sz="4" w:space="0" w:color="auto"/>
              <w:bottom w:val="single" w:sz="4" w:space="0" w:color="auto"/>
              <w:right w:val="single" w:sz="4" w:space="0" w:color="auto"/>
            </w:tcBorders>
            <w:hideMark/>
          </w:tcPr>
          <w:p w14:paraId="1BFE1D4A" w14:textId="77777777" w:rsidR="00423257" w:rsidRPr="00DB707E" w:rsidRDefault="00423257" w:rsidP="00864629">
            <w:pPr>
              <w:pStyle w:val="TAL"/>
              <w:rPr>
                <w:rFonts w:eastAsia="Malgun Gothic"/>
                <w:b/>
              </w:rPr>
            </w:pPr>
            <w:r w:rsidRPr="00DB707E">
              <w:t>NR 15 kHz SSB SCS, 10 MHz bandwidth, FDD duplex mode</w:t>
            </w:r>
          </w:p>
        </w:tc>
      </w:tr>
      <w:tr w:rsidR="00423257" w:rsidRPr="00DB707E" w14:paraId="4B0EACBA" w14:textId="77777777" w:rsidTr="00864629">
        <w:trPr>
          <w:gridAfter w:val="1"/>
          <w:wAfter w:w="334" w:type="dxa"/>
          <w:trHeight w:val="187"/>
          <w:ins w:id="81641" w:author="Huawei" w:date="2022-10-18T20:57:00Z"/>
        </w:trPr>
        <w:tc>
          <w:tcPr>
            <w:tcW w:w="2324" w:type="dxa"/>
            <w:tcBorders>
              <w:top w:val="single" w:sz="4" w:space="0" w:color="auto"/>
              <w:left w:val="single" w:sz="4" w:space="0" w:color="auto"/>
              <w:bottom w:val="single" w:sz="4" w:space="0" w:color="auto"/>
              <w:right w:val="single" w:sz="4" w:space="0" w:color="auto"/>
            </w:tcBorders>
          </w:tcPr>
          <w:p w14:paraId="32CE4BEC" w14:textId="77777777" w:rsidR="00423257" w:rsidRPr="00DB707E" w:rsidRDefault="00423257" w:rsidP="00864629">
            <w:pPr>
              <w:pStyle w:val="TAL"/>
              <w:rPr>
                <w:ins w:id="81642" w:author="Huawei" w:date="2022-10-18T20:57:00Z"/>
              </w:rPr>
            </w:pPr>
            <w:ins w:id="81643" w:author="Huawei" w:date="2022-10-18T20:57:00Z">
              <w:r>
                <w:t>2</w:t>
              </w:r>
            </w:ins>
          </w:p>
        </w:tc>
        <w:tc>
          <w:tcPr>
            <w:tcW w:w="6913" w:type="dxa"/>
            <w:tcBorders>
              <w:top w:val="single" w:sz="4" w:space="0" w:color="auto"/>
              <w:left w:val="single" w:sz="4" w:space="0" w:color="auto"/>
              <w:bottom w:val="single" w:sz="4" w:space="0" w:color="auto"/>
              <w:right w:val="single" w:sz="4" w:space="0" w:color="auto"/>
            </w:tcBorders>
          </w:tcPr>
          <w:p w14:paraId="2F437C92" w14:textId="77777777" w:rsidR="00423257" w:rsidRPr="00DB707E" w:rsidRDefault="00423257" w:rsidP="00864629">
            <w:pPr>
              <w:pStyle w:val="TAL"/>
              <w:rPr>
                <w:ins w:id="81644" w:author="Huawei" w:date="2022-10-18T20:57:00Z"/>
              </w:rPr>
            </w:pPr>
            <w:ins w:id="81645" w:author="Huawei" w:date="2022-10-18T20:57:00Z">
              <w:r w:rsidRPr="00DB707E">
                <w:t xml:space="preserve">NR 15 kHz SSB SCS, 10 MHz bandwidth, </w:t>
              </w:r>
              <w:r>
                <w:t>HD-</w:t>
              </w:r>
              <w:r w:rsidRPr="00DB707E">
                <w:t>FDD duplex mode</w:t>
              </w:r>
            </w:ins>
          </w:p>
        </w:tc>
      </w:tr>
    </w:tbl>
    <w:p w14:paraId="0D05448C" w14:textId="77777777" w:rsidR="00423257" w:rsidRPr="00DB707E" w:rsidRDefault="00423257" w:rsidP="00423257"/>
    <w:p w14:paraId="1E2374B2" w14:textId="77777777" w:rsidR="00423257" w:rsidRPr="00DB707E" w:rsidRDefault="00423257" w:rsidP="00423257">
      <w:pPr>
        <w:pStyle w:val="TH"/>
      </w:pPr>
      <w:r w:rsidRPr="00DB707E">
        <w:t xml:space="preserve">Table A.16.6.1.12.2-2: General test parameters for SA intra-frequency event triggered reporting with per-UE gaps for </w:t>
      </w:r>
      <w:proofErr w:type="spellStart"/>
      <w:r w:rsidRPr="00DB707E">
        <w:t>PCell</w:t>
      </w:r>
      <w:proofErr w:type="spellEnd"/>
      <w:r w:rsidRPr="00DB707E">
        <w:t xml:space="preserve"> in FR1 with SSB index reading </w:t>
      </w:r>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423257" w:rsidRPr="00DB707E" w14:paraId="46B7687C"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1408F3A" w14:textId="77777777" w:rsidR="00423257" w:rsidRPr="00DB707E" w:rsidRDefault="00423257" w:rsidP="00864629">
            <w:pPr>
              <w:pStyle w:val="TAH"/>
              <w:rPr>
                <w:rFonts w:cs="Arial"/>
              </w:rPr>
            </w:pPr>
            <w:r w:rsidRPr="00DB707E">
              <w:t>Parameter</w:t>
            </w:r>
          </w:p>
        </w:tc>
        <w:tc>
          <w:tcPr>
            <w:tcW w:w="709" w:type="dxa"/>
            <w:tcBorders>
              <w:top w:val="single" w:sz="4" w:space="0" w:color="auto"/>
              <w:left w:val="single" w:sz="4" w:space="0" w:color="auto"/>
              <w:bottom w:val="nil"/>
              <w:right w:val="single" w:sz="4" w:space="0" w:color="auto"/>
            </w:tcBorders>
            <w:shd w:val="clear" w:color="auto" w:fill="auto"/>
            <w:hideMark/>
          </w:tcPr>
          <w:p w14:paraId="34C3979C" w14:textId="77777777" w:rsidR="00423257" w:rsidRPr="00DB707E" w:rsidRDefault="00423257" w:rsidP="00864629">
            <w:pPr>
              <w:pStyle w:val="TAH"/>
              <w:rPr>
                <w:rFonts w:cs="Arial"/>
              </w:rPr>
            </w:pPr>
            <w:r w:rsidRPr="00DB707E">
              <w:t>Unit</w:t>
            </w:r>
          </w:p>
        </w:tc>
        <w:tc>
          <w:tcPr>
            <w:tcW w:w="992" w:type="dxa"/>
            <w:tcBorders>
              <w:top w:val="single" w:sz="4" w:space="0" w:color="auto"/>
              <w:left w:val="single" w:sz="4" w:space="0" w:color="auto"/>
              <w:bottom w:val="nil"/>
              <w:right w:val="single" w:sz="4" w:space="0" w:color="auto"/>
            </w:tcBorders>
            <w:shd w:val="clear" w:color="auto" w:fill="auto"/>
            <w:hideMark/>
          </w:tcPr>
          <w:p w14:paraId="4E9C18F5" w14:textId="77777777" w:rsidR="00423257" w:rsidRPr="00DB707E" w:rsidRDefault="00423257" w:rsidP="00864629">
            <w:pPr>
              <w:pStyle w:val="TAH"/>
              <w:rPr>
                <w:lang w:eastAsia="zh-CN"/>
              </w:rPr>
            </w:pPr>
            <w:r w:rsidRPr="00DB707E">
              <w:rPr>
                <w:lang w:eastAsia="zh-CN"/>
              </w:rPr>
              <w:t>Test configuration</w:t>
            </w:r>
          </w:p>
        </w:tc>
        <w:tc>
          <w:tcPr>
            <w:tcW w:w="2410" w:type="dxa"/>
            <w:tcBorders>
              <w:top w:val="single" w:sz="4" w:space="0" w:color="auto"/>
              <w:left w:val="single" w:sz="4" w:space="0" w:color="auto"/>
              <w:bottom w:val="single" w:sz="4" w:space="0" w:color="auto"/>
              <w:right w:val="single" w:sz="4" w:space="0" w:color="auto"/>
            </w:tcBorders>
            <w:hideMark/>
          </w:tcPr>
          <w:p w14:paraId="55764E50" w14:textId="77777777" w:rsidR="00423257" w:rsidRPr="00DB707E" w:rsidRDefault="00423257" w:rsidP="00864629">
            <w:pPr>
              <w:pStyle w:val="TAH"/>
              <w:rPr>
                <w:rFonts w:cs="Arial"/>
              </w:rPr>
            </w:pPr>
            <w:r w:rsidRPr="00DB707E">
              <w:t>Value</w:t>
            </w:r>
          </w:p>
        </w:tc>
        <w:tc>
          <w:tcPr>
            <w:tcW w:w="2977" w:type="dxa"/>
            <w:tcBorders>
              <w:top w:val="single" w:sz="4" w:space="0" w:color="auto"/>
              <w:left w:val="single" w:sz="4" w:space="0" w:color="auto"/>
              <w:bottom w:val="nil"/>
              <w:right w:val="single" w:sz="4" w:space="0" w:color="auto"/>
            </w:tcBorders>
            <w:shd w:val="clear" w:color="auto" w:fill="auto"/>
            <w:hideMark/>
          </w:tcPr>
          <w:p w14:paraId="36A72EB3" w14:textId="77777777" w:rsidR="00423257" w:rsidRPr="00DB707E" w:rsidRDefault="00423257" w:rsidP="00864629">
            <w:pPr>
              <w:pStyle w:val="TAH"/>
              <w:rPr>
                <w:rFonts w:cs="Arial"/>
              </w:rPr>
            </w:pPr>
            <w:r w:rsidRPr="00DB707E">
              <w:t>Comment</w:t>
            </w:r>
          </w:p>
        </w:tc>
      </w:tr>
      <w:tr w:rsidR="00423257" w:rsidRPr="00DB707E" w14:paraId="687A5B82"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53046A0" w14:textId="77777777" w:rsidR="00423257" w:rsidRPr="00DB707E" w:rsidRDefault="00423257" w:rsidP="00864629">
            <w:pPr>
              <w:pStyle w:val="TAL"/>
              <w:rPr>
                <w:rFonts w:cs="Arial"/>
              </w:rPr>
            </w:pPr>
            <w:r w:rsidRPr="00DB707E">
              <w:t>Active cell</w:t>
            </w:r>
          </w:p>
        </w:tc>
        <w:tc>
          <w:tcPr>
            <w:tcW w:w="709" w:type="dxa"/>
            <w:tcBorders>
              <w:top w:val="single" w:sz="4" w:space="0" w:color="auto"/>
              <w:left w:val="single" w:sz="4" w:space="0" w:color="auto"/>
              <w:bottom w:val="single" w:sz="4" w:space="0" w:color="auto"/>
              <w:right w:val="single" w:sz="4" w:space="0" w:color="auto"/>
            </w:tcBorders>
          </w:tcPr>
          <w:p w14:paraId="281218FB"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9551924" w14:textId="77777777" w:rsidR="00423257" w:rsidRPr="00DB707E" w:rsidRDefault="00423257" w:rsidP="00864629">
            <w:pPr>
              <w:pStyle w:val="TAL"/>
            </w:pPr>
            <w:r w:rsidRPr="00DB707E">
              <w:rPr>
                <w:lang w:eastAsia="zh-CN"/>
              </w:rPr>
              <w:t>1</w:t>
            </w:r>
            <w:ins w:id="81646"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30B2709E" w14:textId="77777777" w:rsidR="00423257" w:rsidRPr="00DB707E" w:rsidRDefault="00423257" w:rsidP="00864629">
            <w:pPr>
              <w:pStyle w:val="TAL"/>
              <w:rPr>
                <w:rFonts w:cs="Arial"/>
              </w:rPr>
            </w:pPr>
            <w:r w:rsidRPr="00DB707E">
              <w:t>Cell 1</w:t>
            </w:r>
          </w:p>
        </w:tc>
        <w:tc>
          <w:tcPr>
            <w:tcW w:w="2977" w:type="dxa"/>
            <w:tcBorders>
              <w:top w:val="single" w:sz="4" w:space="0" w:color="auto"/>
              <w:left w:val="single" w:sz="4" w:space="0" w:color="auto"/>
              <w:bottom w:val="single" w:sz="4" w:space="0" w:color="auto"/>
              <w:right w:val="single" w:sz="4" w:space="0" w:color="auto"/>
            </w:tcBorders>
          </w:tcPr>
          <w:p w14:paraId="48971E83" w14:textId="77777777" w:rsidR="00423257" w:rsidRPr="00DB707E" w:rsidRDefault="00423257" w:rsidP="00864629">
            <w:pPr>
              <w:pStyle w:val="TAL"/>
              <w:rPr>
                <w:rFonts w:cs="Arial"/>
              </w:rPr>
            </w:pPr>
          </w:p>
        </w:tc>
      </w:tr>
      <w:tr w:rsidR="00423257" w:rsidRPr="00DB707E" w14:paraId="19AE9FCA"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91574DA" w14:textId="77777777" w:rsidR="00423257" w:rsidRPr="00DB707E" w:rsidRDefault="00423257" w:rsidP="00864629">
            <w:pPr>
              <w:pStyle w:val="TAL"/>
              <w:rPr>
                <w:rFonts w:cs="Arial"/>
                <w:b/>
              </w:rPr>
            </w:pPr>
            <w:r w:rsidRPr="00DB707E">
              <w:rPr>
                <w:bCs/>
              </w:rPr>
              <w:t>Neighbour cell</w:t>
            </w:r>
          </w:p>
        </w:tc>
        <w:tc>
          <w:tcPr>
            <w:tcW w:w="709" w:type="dxa"/>
            <w:tcBorders>
              <w:top w:val="single" w:sz="4" w:space="0" w:color="auto"/>
              <w:left w:val="single" w:sz="4" w:space="0" w:color="auto"/>
              <w:bottom w:val="single" w:sz="4" w:space="0" w:color="auto"/>
              <w:right w:val="single" w:sz="4" w:space="0" w:color="auto"/>
            </w:tcBorders>
          </w:tcPr>
          <w:p w14:paraId="073094E2"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6DCC52BA" w14:textId="77777777" w:rsidR="00423257" w:rsidRPr="00DB707E" w:rsidRDefault="00423257" w:rsidP="00864629">
            <w:pPr>
              <w:pStyle w:val="TAL"/>
              <w:rPr>
                <w:bCs/>
              </w:rPr>
            </w:pPr>
            <w:r w:rsidRPr="00DB707E">
              <w:rPr>
                <w:lang w:eastAsia="zh-CN"/>
              </w:rPr>
              <w:t>1</w:t>
            </w:r>
            <w:ins w:id="81647"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528EA55A" w14:textId="77777777" w:rsidR="00423257" w:rsidRPr="00DB707E" w:rsidRDefault="00423257" w:rsidP="00864629">
            <w:pPr>
              <w:pStyle w:val="TAL"/>
              <w:rPr>
                <w:rFonts w:cs="Arial"/>
                <w:b/>
              </w:rPr>
            </w:pPr>
            <w:r w:rsidRPr="00DB707E">
              <w:rPr>
                <w:bCs/>
              </w:rPr>
              <w:t>Cell 2</w:t>
            </w:r>
          </w:p>
        </w:tc>
        <w:tc>
          <w:tcPr>
            <w:tcW w:w="2977" w:type="dxa"/>
            <w:tcBorders>
              <w:top w:val="single" w:sz="4" w:space="0" w:color="auto"/>
              <w:left w:val="single" w:sz="4" w:space="0" w:color="auto"/>
              <w:bottom w:val="single" w:sz="4" w:space="0" w:color="auto"/>
              <w:right w:val="single" w:sz="4" w:space="0" w:color="auto"/>
            </w:tcBorders>
            <w:hideMark/>
          </w:tcPr>
          <w:p w14:paraId="456A4A3B" w14:textId="77777777" w:rsidR="00423257" w:rsidRPr="00DB707E" w:rsidRDefault="00423257" w:rsidP="00864629">
            <w:pPr>
              <w:pStyle w:val="TAL"/>
              <w:rPr>
                <w:rFonts w:cs="Arial"/>
                <w:b/>
              </w:rPr>
            </w:pPr>
            <w:r w:rsidRPr="00DB707E">
              <w:rPr>
                <w:bCs/>
              </w:rPr>
              <w:t>Cell to be identified.</w:t>
            </w:r>
          </w:p>
        </w:tc>
      </w:tr>
      <w:tr w:rsidR="00423257" w:rsidRPr="00DB707E" w14:paraId="1B6FA3E1"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B34C081" w14:textId="77777777" w:rsidR="00423257" w:rsidRPr="00DB707E" w:rsidRDefault="00423257" w:rsidP="00864629">
            <w:pPr>
              <w:pStyle w:val="TAL"/>
              <w:rPr>
                <w:rFonts w:cs="Arial"/>
                <w:b/>
              </w:rPr>
            </w:pPr>
            <w:r w:rsidRPr="00DB707E">
              <w:t>RF Channel Number</w:t>
            </w:r>
          </w:p>
        </w:tc>
        <w:tc>
          <w:tcPr>
            <w:tcW w:w="709" w:type="dxa"/>
            <w:tcBorders>
              <w:top w:val="single" w:sz="4" w:space="0" w:color="auto"/>
              <w:left w:val="single" w:sz="4" w:space="0" w:color="auto"/>
              <w:bottom w:val="single" w:sz="4" w:space="0" w:color="auto"/>
              <w:right w:val="single" w:sz="4" w:space="0" w:color="auto"/>
            </w:tcBorders>
          </w:tcPr>
          <w:p w14:paraId="11C9F094"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0B1F1DD5" w14:textId="77777777" w:rsidR="00423257" w:rsidRPr="00DB707E" w:rsidRDefault="00423257" w:rsidP="00864629">
            <w:pPr>
              <w:pStyle w:val="TAL"/>
              <w:rPr>
                <w:bCs/>
              </w:rPr>
            </w:pPr>
            <w:r w:rsidRPr="00DB707E">
              <w:rPr>
                <w:lang w:eastAsia="zh-CN"/>
              </w:rPr>
              <w:t>1</w:t>
            </w:r>
            <w:ins w:id="81648"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43C83378" w14:textId="77777777" w:rsidR="00423257" w:rsidRPr="00DB707E" w:rsidRDefault="00423257" w:rsidP="00864629">
            <w:pPr>
              <w:pStyle w:val="TAL"/>
              <w:rPr>
                <w:rFonts w:cs="Arial"/>
                <w:b/>
              </w:rPr>
            </w:pPr>
            <w:r w:rsidRPr="00DB707E">
              <w:rPr>
                <w:bCs/>
              </w:rPr>
              <w:t>1: Cell 1 and Cell 2</w:t>
            </w:r>
          </w:p>
        </w:tc>
        <w:tc>
          <w:tcPr>
            <w:tcW w:w="2977" w:type="dxa"/>
            <w:tcBorders>
              <w:top w:val="single" w:sz="4" w:space="0" w:color="auto"/>
              <w:left w:val="single" w:sz="4" w:space="0" w:color="auto"/>
              <w:bottom w:val="single" w:sz="4" w:space="0" w:color="auto"/>
              <w:right w:val="single" w:sz="4" w:space="0" w:color="auto"/>
            </w:tcBorders>
          </w:tcPr>
          <w:p w14:paraId="726B5A2F" w14:textId="77777777" w:rsidR="00423257" w:rsidRPr="00DB707E" w:rsidRDefault="00423257" w:rsidP="00864629">
            <w:pPr>
              <w:pStyle w:val="TAL"/>
              <w:rPr>
                <w:rFonts w:cs="Arial"/>
                <w:b/>
              </w:rPr>
            </w:pPr>
          </w:p>
        </w:tc>
      </w:tr>
      <w:tr w:rsidR="00423257" w:rsidRPr="00DB707E" w14:paraId="7F3529B5"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24EEAA4F" w14:textId="77777777" w:rsidR="00423257" w:rsidRPr="00DB707E" w:rsidRDefault="00423257" w:rsidP="00864629">
            <w:pPr>
              <w:pStyle w:val="TAL"/>
              <w:rPr>
                <w:rFonts w:eastAsia="DengXian"/>
                <w:lang w:eastAsia="zh-CN"/>
              </w:rPr>
            </w:pPr>
            <w:r w:rsidRPr="00DB707E">
              <w:rPr>
                <w:rFonts w:eastAsia="DengXian"/>
                <w:lang w:eastAsia="zh-CN"/>
              </w:rPr>
              <w:t>Measurement gap type</w:t>
            </w:r>
          </w:p>
        </w:tc>
        <w:tc>
          <w:tcPr>
            <w:tcW w:w="709" w:type="dxa"/>
            <w:tcBorders>
              <w:top w:val="single" w:sz="4" w:space="0" w:color="auto"/>
              <w:left w:val="single" w:sz="4" w:space="0" w:color="auto"/>
              <w:bottom w:val="single" w:sz="4" w:space="0" w:color="auto"/>
              <w:right w:val="single" w:sz="4" w:space="0" w:color="auto"/>
            </w:tcBorders>
          </w:tcPr>
          <w:p w14:paraId="73085BAF" w14:textId="77777777" w:rsidR="00423257" w:rsidRPr="00DB707E" w:rsidRDefault="00423257" w:rsidP="00864629">
            <w:pPr>
              <w:pStyle w:val="TAL"/>
              <w:rPr>
                <w:rFonts w:cs="Arial"/>
                <w:b/>
              </w:rPr>
            </w:pPr>
          </w:p>
        </w:tc>
        <w:tc>
          <w:tcPr>
            <w:tcW w:w="992" w:type="dxa"/>
            <w:tcBorders>
              <w:top w:val="single" w:sz="4" w:space="0" w:color="auto"/>
              <w:left w:val="single" w:sz="4" w:space="0" w:color="auto"/>
              <w:bottom w:val="single" w:sz="4" w:space="0" w:color="auto"/>
              <w:right w:val="single" w:sz="4" w:space="0" w:color="auto"/>
            </w:tcBorders>
          </w:tcPr>
          <w:p w14:paraId="22B23140" w14:textId="77777777" w:rsidR="00423257" w:rsidRPr="00DB707E" w:rsidRDefault="00423257" w:rsidP="00864629">
            <w:pPr>
              <w:pStyle w:val="TAL"/>
              <w:rPr>
                <w:lang w:eastAsia="zh-CN"/>
              </w:rPr>
            </w:pPr>
            <w:r w:rsidRPr="00DB707E">
              <w:rPr>
                <w:lang w:eastAsia="zh-CN"/>
              </w:rPr>
              <w:t>1</w:t>
            </w:r>
            <w:ins w:id="81649"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291834A6" w14:textId="77777777" w:rsidR="00423257" w:rsidRPr="00DB707E" w:rsidRDefault="00423257" w:rsidP="00864629">
            <w:pPr>
              <w:pStyle w:val="TAL"/>
              <w:rPr>
                <w:rFonts w:eastAsia="DengXian"/>
                <w:bCs/>
                <w:lang w:eastAsia="zh-CN"/>
              </w:rPr>
            </w:pPr>
            <w:r w:rsidRPr="00DB707E">
              <w:rPr>
                <w:rFonts w:eastAsia="DengXian"/>
                <w:bCs/>
                <w:lang w:eastAsia="zh-CN"/>
              </w:rPr>
              <w:t>Per-UE gaps</w:t>
            </w:r>
          </w:p>
        </w:tc>
        <w:tc>
          <w:tcPr>
            <w:tcW w:w="2977" w:type="dxa"/>
            <w:tcBorders>
              <w:top w:val="single" w:sz="4" w:space="0" w:color="auto"/>
              <w:left w:val="single" w:sz="4" w:space="0" w:color="auto"/>
              <w:bottom w:val="single" w:sz="4" w:space="0" w:color="auto"/>
              <w:right w:val="single" w:sz="4" w:space="0" w:color="auto"/>
            </w:tcBorders>
          </w:tcPr>
          <w:p w14:paraId="20A89A53" w14:textId="77777777" w:rsidR="00423257" w:rsidRPr="00DB707E" w:rsidRDefault="00423257" w:rsidP="00864629">
            <w:pPr>
              <w:pStyle w:val="TAL"/>
              <w:rPr>
                <w:rFonts w:cs="Arial"/>
                <w:b/>
              </w:rPr>
            </w:pPr>
          </w:p>
        </w:tc>
      </w:tr>
      <w:tr w:rsidR="00423257" w:rsidRPr="00DB707E" w14:paraId="2934CD1A"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358DF080"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repetition periodicity</w:t>
            </w:r>
          </w:p>
        </w:tc>
        <w:tc>
          <w:tcPr>
            <w:tcW w:w="709" w:type="dxa"/>
            <w:tcBorders>
              <w:top w:val="single" w:sz="4" w:space="0" w:color="auto"/>
              <w:left w:val="single" w:sz="4" w:space="0" w:color="auto"/>
              <w:bottom w:val="single" w:sz="4" w:space="0" w:color="auto"/>
              <w:right w:val="single" w:sz="4" w:space="0" w:color="auto"/>
            </w:tcBorders>
          </w:tcPr>
          <w:p w14:paraId="21504022" w14:textId="77777777" w:rsidR="00423257" w:rsidRPr="00DB707E" w:rsidRDefault="00423257" w:rsidP="00864629">
            <w:pPr>
              <w:pStyle w:val="TAL"/>
              <w:rPr>
                <w:rFonts w:eastAsia="DengXian" w:cs="Arial"/>
                <w:lang w:eastAsia="zh-CN"/>
              </w:rPr>
            </w:pPr>
            <w:proofErr w:type="spellStart"/>
            <w:r w:rsidRPr="00DB707E">
              <w:rPr>
                <w:rFonts w:eastAsia="DengXian" w:cs="Arial"/>
                <w:lang w:eastAsia="zh-CN"/>
              </w:rPr>
              <w:t>ms</w:t>
            </w:r>
            <w:proofErr w:type="spellEnd"/>
          </w:p>
        </w:tc>
        <w:tc>
          <w:tcPr>
            <w:tcW w:w="992" w:type="dxa"/>
            <w:tcBorders>
              <w:top w:val="single" w:sz="4" w:space="0" w:color="auto"/>
              <w:left w:val="single" w:sz="4" w:space="0" w:color="auto"/>
              <w:bottom w:val="single" w:sz="4" w:space="0" w:color="auto"/>
              <w:right w:val="single" w:sz="4" w:space="0" w:color="auto"/>
            </w:tcBorders>
          </w:tcPr>
          <w:p w14:paraId="1EB925D4" w14:textId="77777777" w:rsidR="00423257" w:rsidRPr="00DB707E" w:rsidRDefault="00423257" w:rsidP="00864629">
            <w:pPr>
              <w:pStyle w:val="TAL"/>
              <w:rPr>
                <w:lang w:eastAsia="zh-CN"/>
              </w:rPr>
            </w:pPr>
            <w:r w:rsidRPr="00DB707E">
              <w:rPr>
                <w:lang w:eastAsia="zh-CN"/>
              </w:rPr>
              <w:t>1</w:t>
            </w:r>
            <w:ins w:id="81650"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3FED08D0" w14:textId="77777777" w:rsidR="00423257" w:rsidRPr="00DB707E" w:rsidRDefault="00423257" w:rsidP="00864629">
            <w:pPr>
              <w:pStyle w:val="TAL"/>
              <w:rPr>
                <w:rFonts w:eastAsia="DengXian"/>
                <w:bCs/>
                <w:lang w:eastAsia="zh-CN"/>
              </w:rPr>
            </w:pPr>
            <w:r w:rsidRPr="00DB707E">
              <w:rPr>
                <w:rFonts w:eastAsia="DengXian" w:hint="eastAsia"/>
                <w:bCs/>
                <w:lang w:eastAsia="zh-CN"/>
              </w:rPr>
              <w:t>4</w:t>
            </w:r>
            <w:r w:rsidRPr="00DB707E">
              <w:rPr>
                <w:rFonts w:eastAsia="DengXian"/>
                <w:bCs/>
                <w:lang w:eastAsia="zh-CN"/>
              </w:rPr>
              <w:t>0</w:t>
            </w:r>
          </w:p>
        </w:tc>
        <w:tc>
          <w:tcPr>
            <w:tcW w:w="2977" w:type="dxa"/>
            <w:tcBorders>
              <w:top w:val="single" w:sz="4" w:space="0" w:color="auto"/>
              <w:left w:val="single" w:sz="4" w:space="0" w:color="auto"/>
              <w:bottom w:val="single" w:sz="4" w:space="0" w:color="auto"/>
              <w:right w:val="single" w:sz="4" w:space="0" w:color="auto"/>
            </w:tcBorders>
          </w:tcPr>
          <w:p w14:paraId="0377E264" w14:textId="77777777" w:rsidR="00423257" w:rsidRPr="00DB707E" w:rsidRDefault="00423257" w:rsidP="00864629">
            <w:pPr>
              <w:pStyle w:val="TAL"/>
              <w:rPr>
                <w:rFonts w:cs="Arial"/>
                <w:b/>
              </w:rPr>
            </w:pPr>
          </w:p>
        </w:tc>
      </w:tr>
      <w:tr w:rsidR="00423257" w:rsidRPr="00DB707E" w14:paraId="3D8C0408" w14:textId="77777777" w:rsidTr="00864629">
        <w:trPr>
          <w:cantSplit/>
          <w:trHeight w:val="46"/>
        </w:trPr>
        <w:tc>
          <w:tcPr>
            <w:tcW w:w="2518" w:type="dxa"/>
            <w:tcBorders>
              <w:top w:val="single" w:sz="4" w:space="0" w:color="auto"/>
              <w:left w:val="single" w:sz="4" w:space="0" w:color="auto"/>
              <w:bottom w:val="single" w:sz="4" w:space="0" w:color="auto"/>
              <w:right w:val="single" w:sz="4" w:space="0" w:color="auto"/>
            </w:tcBorders>
          </w:tcPr>
          <w:p w14:paraId="69AD2FD1"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length</w:t>
            </w:r>
          </w:p>
        </w:tc>
        <w:tc>
          <w:tcPr>
            <w:tcW w:w="709" w:type="dxa"/>
            <w:tcBorders>
              <w:top w:val="single" w:sz="4" w:space="0" w:color="auto"/>
              <w:left w:val="single" w:sz="4" w:space="0" w:color="auto"/>
              <w:bottom w:val="single" w:sz="4" w:space="0" w:color="auto"/>
              <w:right w:val="single" w:sz="4" w:space="0" w:color="auto"/>
            </w:tcBorders>
          </w:tcPr>
          <w:p w14:paraId="341048CE" w14:textId="77777777" w:rsidR="00423257" w:rsidRPr="00DB707E" w:rsidRDefault="00423257" w:rsidP="00864629">
            <w:pPr>
              <w:pStyle w:val="TAL"/>
              <w:rPr>
                <w:rFonts w:eastAsia="DengXian" w:cs="Arial"/>
                <w:lang w:eastAsia="zh-CN"/>
              </w:rPr>
            </w:pPr>
            <w:proofErr w:type="spellStart"/>
            <w:r w:rsidRPr="00DB707E">
              <w:rPr>
                <w:rFonts w:eastAsia="DengXian" w:cs="Arial" w:hint="eastAsia"/>
                <w:lang w:eastAsia="zh-CN"/>
              </w:rPr>
              <w:t>m</w:t>
            </w:r>
            <w:r w:rsidRPr="00DB707E">
              <w:rPr>
                <w:rFonts w:eastAsia="DengXian" w:cs="Arial"/>
                <w:lang w:eastAsia="zh-CN"/>
              </w:rPr>
              <w:t>s</w:t>
            </w:r>
            <w:proofErr w:type="spellEnd"/>
          </w:p>
        </w:tc>
        <w:tc>
          <w:tcPr>
            <w:tcW w:w="992" w:type="dxa"/>
            <w:tcBorders>
              <w:top w:val="single" w:sz="4" w:space="0" w:color="auto"/>
              <w:left w:val="single" w:sz="4" w:space="0" w:color="auto"/>
              <w:bottom w:val="single" w:sz="4" w:space="0" w:color="auto"/>
              <w:right w:val="single" w:sz="4" w:space="0" w:color="auto"/>
            </w:tcBorders>
          </w:tcPr>
          <w:p w14:paraId="6FC5E58B" w14:textId="77777777" w:rsidR="00423257" w:rsidRPr="00DB707E" w:rsidRDefault="00423257" w:rsidP="00864629">
            <w:pPr>
              <w:pStyle w:val="TAL"/>
              <w:rPr>
                <w:lang w:eastAsia="zh-CN"/>
              </w:rPr>
            </w:pPr>
            <w:r w:rsidRPr="00DB707E">
              <w:rPr>
                <w:lang w:eastAsia="zh-CN"/>
              </w:rPr>
              <w:t>1</w:t>
            </w:r>
            <w:ins w:id="81651"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1603F61E" w14:textId="77777777" w:rsidR="00423257" w:rsidRPr="00DB707E" w:rsidRDefault="00423257" w:rsidP="00864629">
            <w:pPr>
              <w:pStyle w:val="TAL"/>
              <w:rPr>
                <w:rFonts w:eastAsia="DengXian"/>
                <w:bCs/>
                <w:lang w:eastAsia="zh-CN"/>
              </w:rPr>
            </w:pPr>
            <w:r w:rsidRPr="00DB707E">
              <w:rPr>
                <w:rFonts w:eastAsia="DengXian" w:hint="eastAsia"/>
                <w:bCs/>
                <w:lang w:eastAsia="zh-CN"/>
              </w:rPr>
              <w:t>6</w:t>
            </w:r>
          </w:p>
        </w:tc>
        <w:tc>
          <w:tcPr>
            <w:tcW w:w="2977" w:type="dxa"/>
            <w:tcBorders>
              <w:top w:val="single" w:sz="4" w:space="0" w:color="auto"/>
              <w:left w:val="single" w:sz="4" w:space="0" w:color="auto"/>
              <w:bottom w:val="single" w:sz="4" w:space="0" w:color="auto"/>
              <w:right w:val="single" w:sz="4" w:space="0" w:color="auto"/>
            </w:tcBorders>
          </w:tcPr>
          <w:p w14:paraId="310590AD" w14:textId="77777777" w:rsidR="00423257" w:rsidRPr="00DB707E" w:rsidRDefault="00423257" w:rsidP="00864629">
            <w:pPr>
              <w:pStyle w:val="TAL"/>
              <w:rPr>
                <w:rFonts w:cs="Arial"/>
                <w:b/>
              </w:rPr>
            </w:pPr>
          </w:p>
        </w:tc>
      </w:tr>
      <w:tr w:rsidR="00423257" w:rsidRPr="00DB707E" w14:paraId="5331590C"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tcPr>
          <w:p w14:paraId="3F836FD0" w14:textId="77777777" w:rsidR="00423257" w:rsidRPr="00DB707E" w:rsidRDefault="00423257" w:rsidP="00864629">
            <w:pPr>
              <w:pStyle w:val="TAL"/>
              <w:rPr>
                <w:rFonts w:eastAsia="DengXian"/>
                <w:lang w:eastAsia="zh-CN"/>
              </w:rPr>
            </w:pPr>
            <w:r w:rsidRPr="00DB707E">
              <w:rPr>
                <w:rFonts w:eastAsia="DengXian" w:hint="eastAsia"/>
                <w:lang w:eastAsia="zh-CN"/>
              </w:rPr>
              <w:t>M</w:t>
            </w:r>
            <w:r w:rsidRPr="00DB707E">
              <w:rPr>
                <w:rFonts w:eastAsia="DengXian"/>
                <w:lang w:eastAsia="zh-CN"/>
              </w:rPr>
              <w:t>easurement gap offset</w:t>
            </w:r>
          </w:p>
        </w:tc>
        <w:tc>
          <w:tcPr>
            <w:tcW w:w="709" w:type="dxa"/>
            <w:tcBorders>
              <w:top w:val="single" w:sz="4" w:space="0" w:color="auto"/>
              <w:left w:val="single" w:sz="4" w:space="0" w:color="auto"/>
              <w:bottom w:val="single" w:sz="4" w:space="0" w:color="auto"/>
              <w:right w:val="single" w:sz="4" w:space="0" w:color="auto"/>
            </w:tcBorders>
          </w:tcPr>
          <w:p w14:paraId="30654E4A" w14:textId="77777777" w:rsidR="00423257" w:rsidRPr="00DB707E" w:rsidRDefault="00423257" w:rsidP="00864629">
            <w:pPr>
              <w:pStyle w:val="TAL"/>
              <w:rPr>
                <w:rFonts w:eastAsia="DengXian" w:cs="Arial"/>
                <w:lang w:eastAsia="zh-CN"/>
              </w:rPr>
            </w:pPr>
            <w:proofErr w:type="spellStart"/>
            <w:r w:rsidRPr="00DB707E">
              <w:rPr>
                <w:rFonts w:eastAsia="DengXian" w:cs="Arial" w:hint="eastAsia"/>
                <w:lang w:eastAsia="zh-CN"/>
              </w:rPr>
              <w:t>m</w:t>
            </w:r>
            <w:r w:rsidRPr="00DB707E">
              <w:rPr>
                <w:rFonts w:eastAsia="DengXian" w:cs="Arial"/>
                <w:lang w:eastAsia="zh-CN"/>
              </w:rPr>
              <w:t>s</w:t>
            </w:r>
            <w:proofErr w:type="spellEnd"/>
          </w:p>
        </w:tc>
        <w:tc>
          <w:tcPr>
            <w:tcW w:w="992" w:type="dxa"/>
            <w:tcBorders>
              <w:top w:val="single" w:sz="4" w:space="0" w:color="auto"/>
              <w:left w:val="single" w:sz="4" w:space="0" w:color="auto"/>
              <w:bottom w:val="single" w:sz="4" w:space="0" w:color="auto"/>
              <w:right w:val="single" w:sz="4" w:space="0" w:color="auto"/>
            </w:tcBorders>
          </w:tcPr>
          <w:p w14:paraId="39792A8D" w14:textId="77777777" w:rsidR="00423257" w:rsidRPr="00DB707E" w:rsidRDefault="00423257" w:rsidP="00864629">
            <w:pPr>
              <w:pStyle w:val="TAL"/>
              <w:rPr>
                <w:lang w:eastAsia="zh-CN"/>
              </w:rPr>
            </w:pPr>
            <w:r w:rsidRPr="00DB707E">
              <w:rPr>
                <w:lang w:eastAsia="zh-CN"/>
              </w:rPr>
              <w:t>1</w:t>
            </w:r>
            <w:ins w:id="81652"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78622981" w14:textId="77777777" w:rsidR="00423257" w:rsidRPr="00DB707E" w:rsidRDefault="00423257" w:rsidP="00864629">
            <w:pPr>
              <w:pStyle w:val="TAL"/>
              <w:rPr>
                <w:rFonts w:eastAsia="DengXian"/>
                <w:bCs/>
                <w:lang w:eastAsia="zh-CN"/>
              </w:rPr>
            </w:pPr>
            <w:r w:rsidRPr="00DB707E">
              <w:rPr>
                <w:rFonts w:eastAsia="DengXian" w:hint="eastAsia"/>
                <w:bCs/>
                <w:lang w:eastAsia="zh-CN"/>
              </w:rPr>
              <w:t>3</w:t>
            </w:r>
            <w:r w:rsidRPr="00DB707E">
              <w:rPr>
                <w:rFonts w:eastAsia="DengXian"/>
                <w:bCs/>
                <w:lang w:eastAsia="zh-CN"/>
              </w:rPr>
              <w:t>9</w:t>
            </w:r>
          </w:p>
        </w:tc>
        <w:tc>
          <w:tcPr>
            <w:tcW w:w="2977" w:type="dxa"/>
            <w:tcBorders>
              <w:top w:val="single" w:sz="4" w:space="0" w:color="auto"/>
              <w:left w:val="single" w:sz="4" w:space="0" w:color="auto"/>
              <w:bottom w:val="single" w:sz="4" w:space="0" w:color="auto"/>
              <w:right w:val="single" w:sz="4" w:space="0" w:color="auto"/>
            </w:tcBorders>
          </w:tcPr>
          <w:p w14:paraId="68DF223C" w14:textId="77777777" w:rsidR="00423257" w:rsidRPr="00DB707E" w:rsidRDefault="00423257" w:rsidP="00864629">
            <w:pPr>
              <w:pStyle w:val="TAL"/>
              <w:rPr>
                <w:rFonts w:cs="Arial"/>
                <w:b/>
              </w:rPr>
            </w:pPr>
          </w:p>
        </w:tc>
      </w:tr>
      <w:tr w:rsidR="00423257" w:rsidRPr="00DB707E" w14:paraId="56472268"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273207DD" w14:textId="77777777" w:rsidR="00423257" w:rsidRPr="00DB707E" w:rsidRDefault="00423257" w:rsidP="00864629">
            <w:pPr>
              <w:pStyle w:val="TAL"/>
              <w:rPr>
                <w:lang w:eastAsia="zh-CN"/>
              </w:rPr>
            </w:pPr>
            <w:r w:rsidRPr="00DB707E">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45646F58"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9105671" w14:textId="77777777" w:rsidR="00423257" w:rsidRPr="00DB707E" w:rsidRDefault="00423257" w:rsidP="00864629">
            <w:pPr>
              <w:pStyle w:val="TAL"/>
              <w:rPr>
                <w:bCs/>
                <w:lang w:eastAsia="zh-CN"/>
              </w:rPr>
            </w:pPr>
            <w:r w:rsidRPr="00DB707E">
              <w:rPr>
                <w:bCs/>
                <w:lang w:eastAsia="zh-CN"/>
              </w:rPr>
              <w:t>1</w:t>
            </w:r>
            <w:ins w:id="81653"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42D0EDDD" w14:textId="77777777" w:rsidR="00423257" w:rsidRPr="00DB707E" w:rsidRDefault="00423257" w:rsidP="00864629">
            <w:pPr>
              <w:pStyle w:val="TAL"/>
              <w:rPr>
                <w:bCs/>
                <w:lang w:eastAsia="zh-CN"/>
              </w:rPr>
            </w:pPr>
            <w:r w:rsidRPr="00DB707E">
              <w:rPr>
                <w:bCs/>
                <w:lang w:eastAsia="zh-CN"/>
              </w:rPr>
              <w:t>SSB.1 FR1</w:t>
            </w:r>
          </w:p>
        </w:tc>
        <w:tc>
          <w:tcPr>
            <w:tcW w:w="2977" w:type="dxa"/>
            <w:tcBorders>
              <w:top w:val="single" w:sz="4" w:space="0" w:color="auto"/>
              <w:left w:val="single" w:sz="4" w:space="0" w:color="auto"/>
              <w:bottom w:val="single" w:sz="4" w:space="0" w:color="auto"/>
              <w:right w:val="single" w:sz="4" w:space="0" w:color="auto"/>
            </w:tcBorders>
          </w:tcPr>
          <w:p w14:paraId="644215B1" w14:textId="77777777" w:rsidR="00423257" w:rsidRPr="00DB707E" w:rsidRDefault="00423257" w:rsidP="00864629">
            <w:pPr>
              <w:pStyle w:val="TAL"/>
              <w:rPr>
                <w:bCs/>
                <w:lang w:eastAsia="zh-CN"/>
              </w:rPr>
            </w:pPr>
          </w:p>
        </w:tc>
      </w:tr>
      <w:tr w:rsidR="00423257" w:rsidRPr="00DB707E" w14:paraId="47D1A5C6"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1FFDA55" w14:textId="77777777" w:rsidR="00423257" w:rsidRPr="00DB707E" w:rsidRDefault="00423257" w:rsidP="00864629">
            <w:pPr>
              <w:pStyle w:val="TAL"/>
              <w:rPr>
                <w:lang w:eastAsia="zh-CN"/>
              </w:rPr>
            </w:pPr>
            <w:r w:rsidRPr="00DB707E">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4F67AD98"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77B7B55" w14:textId="77777777" w:rsidR="00423257" w:rsidRPr="00DB707E" w:rsidRDefault="00423257" w:rsidP="00864629">
            <w:pPr>
              <w:pStyle w:val="TAL"/>
              <w:rPr>
                <w:bCs/>
                <w:lang w:eastAsia="zh-CN"/>
              </w:rPr>
            </w:pPr>
            <w:r w:rsidRPr="00DB707E">
              <w:rPr>
                <w:bCs/>
                <w:lang w:eastAsia="zh-CN"/>
              </w:rPr>
              <w:t>1</w:t>
            </w:r>
            <w:ins w:id="81654"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373757ED" w14:textId="77777777" w:rsidR="00423257" w:rsidRPr="00DB707E" w:rsidRDefault="00423257" w:rsidP="00864629">
            <w:pPr>
              <w:pStyle w:val="TAL"/>
              <w:rPr>
                <w:bCs/>
                <w:lang w:eastAsia="zh-CN"/>
              </w:rPr>
            </w:pPr>
            <w:r w:rsidRPr="00DB707E">
              <w:t>SMTC.1 RedCap</w:t>
            </w:r>
            <w:r w:rsidRPr="00DB707E">
              <w:rPr>
                <w:rFonts w:cs="v4.2.0"/>
              </w:rPr>
              <w:t xml:space="preserve"> FR1</w:t>
            </w:r>
          </w:p>
        </w:tc>
        <w:tc>
          <w:tcPr>
            <w:tcW w:w="2977" w:type="dxa"/>
            <w:tcBorders>
              <w:top w:val="single" w:sz="4" w:space="0" w:color="auto"/>
              <w:left w:val="single" w:sz="4" w:space="0" w:color="auto"/>
              <w:bottom w:val="single" w:sz="4" w:space="0" w:color="auto"/>
              <w:right w:val="single" w:sz="4" w:space="0" w:color="auto"/>
            </w:tcBorders>
          </w:tcPr>
          <w:p w14:paraId="6134F616" w14:textId="77777777" w:rsidR="00423257" w:rsidRPr="00DB707E" w:rsidRDefault="00423257" w:rsidP="00864629">
            <w:pPr>
              <w:pStyle w:val="TAL"/>
              <w:rPr>
                <w:bCs/>
                <w:lang w:eastAsia="zh-CN"/>
              </w:rPr>
            </w:pPr>
          </w:p>
        </w:tc>
      </w:tr>
      <w:tr w:rsidR="00423257" w:rsidRPr="00DB707E" w14:paraId="6FC6FE0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0D17977" w14:textId="77777777" w:rsidR="00423257" w:rsidRPr="00DB707E" w:rsidRDefault="00423257" w:rsidP="00864629">
            <w:pPr>
              <w:pStyle w:val="TAL"/>
              <w:rPr>
                <w:rFonts w:cs="Arial"/>
              </w:rPr>
            </w:pPr>
            <w:r w:rsidRPr="00DB707E">
              <w:t>A3-Offset</w:t>
            </w:r>
          </w:p>
        </w:tc>
        <w:tc>
          <w:tcPr>
            <w:tcW w:w="709" w:type="dxa"/>
            <w:tcBorders>
              <w:top w:val="single" w:sz="4" w:space="0" w:color="auto"/>
              <w:left w:val="single" w:sz="4" w:space="0" w:color="auto"/>
              <w:bottom w:val="single" w:sz="4" w:space="0" w:color="auto"/>
              <w:right w:val="single" w:sz="4" w:space="0" w:color="auto"/>
            </w:tcBorders>
            <w:hideMark/>
          </w:tcPr>
          <w:p w14:paraId="0F2DB096"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66DC229D" w14:textId="77777777" w:rsidR="00423257" w:rsidRPr="00DB707E" w:rsidRDefault="00423257" w:rsidP="00864629">
            <w:pPr>
              <w:pStyle w:val="TAL"/>
            </w:pPr>
            <w:r w:rsidRPr="00DB707E">
              <w:rPr>
                <w:lang w:eastAsia="zh-CN"/>
              </w:rPr>
              <w:t>1</w:t>
            </w:r>
            <w:ins w:id="81655"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2628BCC0" w14:textId="77777777" w:rsidR="00423257" w:rsidRPr="00DB707E" w:rsidRDefault="00423257" w:rsidP="00864629">
            <w:pPr>
              <w:pStyle w:val="TAL"/>
              <w:rPr>
                <w:rFonts w:cs="Arial"/>
              </w:rPr>
            </w:pPr>
            <w:r w:rsidRPr="00DB707E">
              <w:t>-4.5</w:t>
            </w:r>
          </w:p>
        </w:tc>
        <w:tc>
          <w:tcPr>
            <w:tcW w:w="2977" w:type="dxa"/>
            <w:tcBorders>
              <w:top w:val="single" w:sz="4" w:space="0" w:color="auto"/>
              <w:left w:val="single" w:sz="4" w:space="0" w:color="auto"/>
              <w:bottom w:val="single" w:sz="4" w:space="0" w:color="auto"/>
              <w:right w:val="single" w:sz="4" w:space="0" w:color="auto"/>
            </w:tcBorders>
          </w:tcPr>
          <w:p w14:paraId="03DDD1D1" w14:textId="77777777" w:rsidR="00423257" w:rsidRPr="00DB707E" w:rsidRDefault="00423257" w:rsidP="00864629">
            <w:pPr>
              <w:pStyle w:val="TAL"/>
              <w:rPr>
                <w:rFonts w:cs="Arial"/>
              </w:rPr>
            </w:pPr>
          </w:p>
        </w:tc>
      </w:tr>
      <w:tr w:rsidR="00423257" w:rsidRPr="00DB707E" w14:paraId="4AE8939D"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00BB70B" w14:textId="77777777" w:rsidR="00423257" w:rsidRPr="00DB707E" w:rsidRDefault="00423257" w:rsidP="00864629">
            <w:pPr>
              <w:pStyle w:val="TAL"/>
              <w:rPr>
                <w:rFonts w:cs="Arial"/>
              </w:rPr>
            </w:pPr>
            <w:r w:rsidRPr="00DB707E">
              <w:t>CP length</w:t>
            </w:r>
          </w:p>
        </w:tc>
        <w:tc>
          <w:tcPr>
            <w:tcW w:w="709" w:type="dxa"/>
            <w:tcBorders>
              <w:top w:val="single" w:sz="4" w:space="0" w:color="auto"/>
              <w:left w:val="single" w:sz="4" w:space="0" w:color="auto"/>
              <w:bottom w:val="single" w:sz="4" w:space="0" w:color="auto"/>
              <w:right w:val="single" w:sz="4" w:space="0" w:color="auto"/>
            </w:tcBorders>
          </w:tcPr>
          <w:p w14:paraId="1C7A07E0"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08CDEEA" w14:textId="77777777" w:rsidR="00423257" w:rsidRPr="00DB707E" w:rsidRDefault="00423257" w:rsidP="00864629">
            <w:pPr>
              <w:pStyle w:val="TAL"/>
            </w:pPr>
            <w:r w:rsidRPr="00DB707E">
              <w:rPr>
                <w:lang w:eastAsia="zh-CN"/>
              </w:rPr>
              <w:t>1</w:t>
            </w:r>
            <w:ins w:id="81656"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075075E0" w14:textId="77777777" w:rsidR="00423257" w:rsidRPr="00DB707E" w:rsidRDefault="00423257" w:rsidP="00864629">
            <w:pPr>
              <w:pStyle w:val="TAL"/>
              <w:rPr>
                <w:rFonts w:cs="Arial"/>
              </w:rPr>
            </w:pPr>
            <w:r w:rsidRPr="00DB707E">
              <w:t>Normal</w:t>
            </w:r>
          </w:p>
        </w:tc>
        <w:tc>
          <w:tcPr>
            <w:tcW w:w="2977" w:type="dxa"/>
            <w:tcBorders>
              <w:top w:val="single" w:sz="4" w:space="0" w:color="auto"/>
              <w:left w:val="single" w:sz="4" w:space="0" w:color="auto"/>
              <w:bottom w:val="single" w:sz="4" w:space="0" w:color="auto"/>
              <w:right w:val="single" w:sz="4" w:space="0" w:color="auto"/>
            </w:tcBorders>
          </w:tcPr>
          <w:p w14:paraId="34C6D510" w14:textId="77777777" w:rsidR="00423257" w:rsidRPr="00DB707E" w:rsidRDefault="00423257" w:rsidP="00864629">
            <w:pPr>
              <w:pStyle w:val="TAL"/>
              <w:rPr>
                <w:rFonts w:cs="Arial"/>
              </w:rPr>
            </w:pPr>
          </w:p>
        </w:tc>
      </w:tr>
      <w:tr w:rsidR="00423257" w:rsidRPr="00DB707E" w14:paraId="61BACDAD"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773CED7" w14:textId="77777777" w:rsidR="00423257" w:rsidRPr="00DB707E" w:rsidRDefault="00423257" w:rsidP="00864629">
            <w:pPr>
              <w:pStyle w:val="TAL"/>
              <w:rPr>
                <w:rFonts w:cs="Arial"/>
              </w:rPr>
            </w:pPr>
            <w:r w:rsidRPr="00DB707E">
              <w:t>Hysteresis</w:t>
            </w:r>
          </w:p>
        </w:tc>
        <w:tc>
          <w:tcPr>
            <w:tcW w:w="709" w:type="dxa"/>
            <w:tcBorders>
              <w:top w:val="single" w:sz="4" w:space="0" w:color="auto"/>
              <w:left w:val="single" w:sz="4" w:space="0" w:color="auto"/>
              <w:bottom w:val="single" w:sz="4" w:space="0" w:color="auto"/>
              <w:right w:val="single" w:sz="4" w:space="0" w:color="auto"/>
            </w:tcBorders>
            <w:hideMark/>
          </w:tcPr>
          <w:p w14:paraId="10D30206" w14:textId="77777777" w:rsidR="00423257" w:rsidRPr="00DB707E" w:rsidRDefault="00423257" w:rsidP="00864629">
            <w:pPr>
              <w:pStyle w:val="TAL"/>
              <w:rPr>
                <w:rFonts w:cs="Arial"/>
              </w:rPr>
            </w:pPr>
            <w:r w:rsidRPr="00DB707E">
              <w:t>dB</w:t>
            </w:r>
          </w:p>
        </w:tc>
        <w:tc>
          <w:tcPr>
            <w:tcW w:w="992" w:type="dxa"/>
            <w:tcBorders>
              <w:top w:val="single" w:sz="4" w:space="0" w:color="auto"/>
              <w:left w:val="single" w:sz="4" w:space="0" w:color="auto"/>
              <w:bottom w:val="single" w:sz="4" w:space="0" w:color="auto"/>
              <w:right w:val="single" w:sz="4" w:space="0" w:color="auto"/>
            </w:tcBorders>
            <w:hideMark/>
          </w:tcPr>
          <w:p w14:paraId="0A015396" w14:textId="77777777" w:rsidR="00423257" w:rsidRPr="00DB707E" w:rsidRDefault="00423257" w:rsidP="00864629">
            <w:pPr>
              <w:pStyle w:val="TAL"/>
            </w:pPr>
            <w:r w:rsidRPr="00DB707E">
              <w:rPr>
                <w:lang w:eastAsia="zh-CN"/>
              </w:rPr>
              <w:t>1</w:t>
            </w:r>
            <w:ins w:id="81657"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6FF045D4"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6FB3D9E3" w14:textId="77777777" w:rsidR="00423257" w:rsidRPr="00DB707E" w:rsidRDefault="00423257" w:rsidP="00864629">
            <w:pPr>
              <w:pStyle w:val="TAL"/>
              <w:rPr>
                <w:rFonts w:cs="Arial"/>
              </w:rPr>
            </w:pPr>
          </w:p>
        </w:tc>
      </w:tr>
      <w:tr w:rsidR="00423257" w:rsidRPr="00DB707E" w14:paraId="3D32642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6715B8F" w14:textId="77777777" w:rsidR="00423257" w:rsidRPr="00DB707E" w:rsidRDefault="00423257" w:rsidP="00864629">
            <w:pPr>
              <w:pStyle w:val="TAL"/>
              <w:rPr>
                <w:rFonts w:cs="Arial"/>
              </w:rPr>
            </w:pPr>
            <w:r w:rsidRPr="00DB707E">
              <w:t>Time To Trigger</w:t>
            </w:r>
          </w:p>
        </w:tc>
        <w:tc>
          <w:tcPr>
            <w:tcW w:w="709" w:type="dxa"/>
            <w:tcBorders>
              <w:top w:val="single" w:sz="4" w:space="0" w:color="auto"/>
              <w:left w:val="single" w:sz="4" w:space="0" w:color="auto"/>
              <w:bottom w:val="single" w:sz="4" w:space="0" w:color="auto"/>
              <w:right w:val="single" w:sz="4" w:space="0" w:color="auto"/>
            </w:tcBorders>
            <w:hideMark/>
          </w:tcPr>
          <w:p w14:paraId="55D26480"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03665D64" w14:textId="77777777" w:rsidR="00423257" w:rsidRPr="00DB707E" w:rsidRDefault="00423257" w:rsidP="00864629">
            <w:pPr>
              <w:pStyle w:val="TAL"/>
            </w:pPr>
            <w:r w:rsidRPr="00DB707E">
              <w:rPr>
                <w:lang w:eastAsia="zh-CN"/>
              </w:rPr>
              <w:t>1</w:t>
            </w:r>
            <w:ins w:id="81658"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09198578"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tcPr>
          <w:p w14:paraId="332212A7" w14:textId="77777777" w:rsidR="00423257" w:rsidRPr="00DB707E" w:rsidRDefault="00423257" w:rsidP="00864629">
            <w:pPr>
              <w:pStyle w:val="TAL"/>
              <w:rPr>
                <w:rFonts w:cs="Arial"/>
              </w:rPr>
            </w:pPr>
          </w:p>
        </w:tc>
      </w:tr>
      <w:tr w:rsidR="00423257" w:rsidRPr="00DB707E" w14:paraId="1A35ABDB"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13879E4" w14:textId="77777777" w:rsidR="00423257" w:rsidRPr="00DB707E" w:rsidRDefault="00423257" w:rsidP="00864629">
            <w:pPr>
              <w:pStyle w:val="TAL"/>
              <w:rPr>
                <w:rFonts w:cs="Arial"/>
              </w:rPr>
            </w:pPr>
            <w:r w:rsidRPr="00DB707E">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7EA8FE3C"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42E3EE8" w14:textId="77777777" w:rsidR="00423257" w:rsidRPr="00DB707E" w:rsidRDefault="00423257" w:rsidP="00864629">
            <w:pPr>
              <w:pStyle w:val="TAL"/>
            </w:pPr>
            <w:r w:rsidRPr="00DB707E">
              <w:rPr>
                <w:lang w:eastAsia="zh-CN"/>
              </w:rPr>
              <w:t>1</w:t>
            </w:r>
            <w:ins w:id="81659"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6D300E8A" w14:textId="77777777" w:rsidR="00423257" w:rsidRPr="00DB707E" w:rsidRDefault="00423257" w:rsidP="00864629">
            <w:pPr>
              <w:pStyle w:val="TAL"/>
              <w:rPr>
                <w:rFonts w:cs="Arial"/>
              </w:rPr>
            </w:pPr>
            <w:r w:rsidRPr="00DB707E">
              <w:t>0</w:t>
            </w:r>
          </w:p>
        </w:tc>
        <w:tc>
          <w:tcPr>
            <w:tcW w:w="2977" w:type="dxa"/>
            <w:tcBorders>
              <w:top w:val="single" w:sz="4" w:space="0" w:color="auto"/>
              <w:left w:val="single" w:sz="4" w:space="0" w:color="auto"/>
              <w:bottom w:val="single" w:sz="4" w:space="0" w:color="auto"/>
              <w:right w:val="single" w:sz="4" w:space="0" w:color="auto"/>
            </w:tcBorders>
            <w:hideMark/>
          </w:tcPr>
          <w:p w14:paraId="67AAB02D" w14:textId="77777777" w:rsidR="00423257" w:rsidRPr="00DB707E" w:rsidRDefault="00423257" w:rsidP="00864629">
            <w:pPr>
              <w:pStyle w:val="TAL"/>
              <w:rPr>
                <w:rFonts w:cs="Arial"/>
              </w:rPr>
            </w:pPr>
            <w:r w:rsidRPr="00DB707E">
              <w:t>L3 filtering is not used</w:t>
            </w:r>
          </w:p>
        </w:tc>
      </w:tr>
      <w:tr w:rsidR="00423257" w:rsidRPr="00DB707E" w14:paraId="15399E75"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80EAD8E" w14:textId="77777777" w:rsidR="00423257" w:rsidRPr="00DB707E" w:rsidRDefault="00423257" w:rsidP="00864629">
            <w:pPr>
              <w:pStyle w:val="TAL"/>
              <w:rPr>
                <w:rFonts w:cs="Arial"/>
              </w:rPr>
            </w:pPr>
            <w:r w:rsidRPr="00DB707E">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0624CE85" w14:textId="77777777" w:rsidR="00423257" w:rsidRPr="00DB707E" w:rsidRDefault="00423257" w:rsidP="00864629">
            <w:pPr>
              <w:pStyle w:val="TAL"/>
              <w:rPr>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D13850E" w14:textId="77777777" w:rsidR="00423257" w:rsidRPr="00DB707E" w:rsidRDefault="00423257" w:rsidP="00864629">
            <w:pPr>
              <w:pStyle w:val="TAL"/>
              <w:rPr>
                <w:rFonts w:cs="Arial"/>
              </w:rPr>
            </w:pPr>
            <w:r w:rsidRPr="00DB707E">
              <w:rPr>
                <w:lang w:eastAsia="zh-CN"/>
              </w:rPr>
              <w:t>1</w:t>
            </w:r>
            <w:ins w:id="81660"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tcPr>
          <w:p w14:paraId="00E44188" w14:textId="77777777" w:rsidR="00423257" w:rsidRPr="00166B9D" w:rsidRDefault="00423257" w:rsidP="00864629">
            <w:pPr>
              <w:pStyle w:val="TAL"/>
              <w:rPr>
                <w:rFonts w:eastAsiaTheme="minorEastAsia" w:cs="Arial"/>
                <w:lang w:eastAsia="zh-CN"/>
                <w:rPrChange w:id="81661" w:author="Huawei" w:date="2022-10-18T20:58:00Z">
                  <w:rPr>
                    <w:rFonts w:cs="Arial"/>
                    <w:lang w:eastAsia="zh-CN"/>
                  </w:rPr>
                </w:rPrChange>
              </w:rPr>
            </w:pPr>
            <w:ins w:id="81662" w:author="Huawei" w:date="2022-10-18T20:58:00Z">
              <w:r>
                <w:rPr>
                  <w:rFonts w:eastAsiaTheme="minorEastAsia" w:cs="Arial" w:hint="eastAsia"/>
                  <w:lang w:eastAsia="zh-CN"/>
                </w:rPr>
                <w:t>N</w:t>
              </w:r>
              <w:r>
                <w:rPr>
                  <w:rFonts w:eastAsiaTheme="minorEastAsia" w:cs="Arial"/>
                  <w:lang w:eastAsia="zh-CN"/>
                </w:rPr>
                <w:t>/A</w:t>
              </w:r>
            </w:ins>
          </w:p>
        </w:tc>
        <w:tc>
          <w:tcPr>
            <w:tcW w:w="2977" w:type="dxa"/>
            <w:tcBorders>
              <w:top w:val="single" w:sz="4" w:space="0" w:color="auto"/>
              <w:left w:val="single" w:sz="4" w:space="0" w:color="auto"/>
              <w:bottom w:val="single" w:sz="4" w:space="0" w:color="auto"/>
              <w:right w:val="single" w:sz="4" w:space="0" w:color="auto"/>
            </w:tcBorders>
            <w:hideMark/>
          </w:tcPr>
          <w:p w14:paraId="4FB2B0E8" w14:textId="77777777" w:rsidR="00423257" w:rsidRPr="00DB707E" w:rsidRDefault="00423257" w:rsidP="00864629">
            <w:pPr>
              <w:pStyle w:val="TAL"/>
              <w:rPr>
                <w:rFonts w:eastAsia="DengXian" w:cs="Arial"/>
                <w:lang w:eastAsia="zh-CN"/>
              </w:rPr>
            </w:pPr>
            <w:r w:rsidRPr="00DB707E">
              <w:rPr>
                <w:rFonts w:eastAsia="DengXian" w:cs="Arial" w:hint="eastAsia"/>
                <w:lang w:eastAsia="zh-CN"/>
              </w:rPr>
              <w:t>O</w:t>
            </w:r>
            <w:r w:rsidRPr="00DB707E">
              <w:rPr>
                <w:rFonts w:eastAsia="DengXian" w:cs="Arial"/>
                <w:lang w:eastAsia="zh-CN"/>
              </w:rPr>
              <w:t>FF</w:t>
            </w:r>
          </w:p>
        </w:tc>
      </w:tr>
      <w:tr w:rsidR="00423257" w:rsidRPr="00DB707E" w14:paraId="5BC75FB0" w14:textId="77777777" w:rsidTr="00864629">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E80BC34" w14:textId="77777777" w:rsidR="00423257" w:rsidRPr="00DB707E" w:rsidRDefault="00423257" w:rsidP="00864629">
            <w:pPr>
              <w:pStyle w:val="TAL"/>
              <w:rPr>
                <w:rFonts w:cs="Arial"/>
              </w:rPr>
            </w:pPr>
            <w:r w:rsidRPr="00DB707E">
              <w:rPr>
                <w:rFonts w:cs="Arial"/>
              </w:rPr>
              <w:t>Time offset between serving and neighbour cells</w:t>
            </w:r>
          </w:p>
        </w:tc>
        <w:tc>
          <w:tcPr>
            <w:tcW w:w="709" w:type="dxa"/>
            <w:tcBorders>
              <w:top w:val="single" w:sz="4" w:space="0" w:color="auto"/>
              <w:left w:val="single" w:sz="4" w:space="0" w:color="auto"/>
              <w:bottom w:val="nil"/>
              <w:right w:val="single" w:sz="4" w:space="0" w:color="auto"/>
            </w:tcBorders>
            <w:shd w:val="clear" w:color="auto" w:fill="auto"/>
          </w:tcPr>
          <w:p w14:paraId="0BC0FE98" w14:textId="77777777" w:rsidR="00423257" w:rsidRPr="00DB707E" w:rsidRDefault="00423257" w:rsidP="00864629">
            <w:pPr>
              <w:pStyle w:val="TAL"/>
              <w:rPr>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05F3CFAF" w14:textId="77777777" w:rsidR="00423257" w:rsidRPr="00DB707E" w:rsidRDefault="00423257" w:rsidP="00864629">
            <w:pPr>
              <w:pStyle w:val="TAL"/>
              <w:rPr>
                <w:lang w:eastAsia="zh-CN"/>
              </w:rPr>
            </w:pPr>
            <w:r w:rsidRPr="00DB707E">
              <w:rPr>
                <w:lang w:eastAsia="zh-CN"/>
              </w:rPr>
              <w:t>1</w:t>
            </w:r>
            <w:ins w:id="81663"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75732478" w14:textId="77777777" w:rsidR="00423257" w:rsidRPr="00DB707E" w:rsidRDefault="00423257" w:rsidP="00864629">
            <w:pPr>
              <w:pStyle w:val="TAL"/>
              <w:rPr>
                <w:rFonts w:cs="Arial"/>
              </w:rPr>
            </w:pPr>
            <w:r w:rsidRPr="00DB707E">
              <w:t xml:space="preserve">3 </w:t>
            </w:r>
            <w:proofErr w:type="spellStart"/>
            <w:r w:rsidRPr="00DB707E">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5D4AFCC3" w14:textId="77777777" w:rsidR="00423257" w:rsidRPr="00DB707E" w:rsidRDefault="00423257" w:rsidP="00864629">
            <w:pPr>
              <w:pStyle w:val="TAL"/>
            </w:pPr>
            <w:r w:rsidRPr="00DB707E">
              <w:t>Asynchronous cells.</w:t>
            </w:r>
          </w:p>
          <w:p w14:paraId="20CFB7B5" w14:textId="77777777" w:rsidR="00423257" w:rsidRPr="00DB707E" w:rsidRDefault="00423257" w:rsidP="00864629">
            <w:pPr>
              <w:pStyle w:val="TAL"/>
              <w:rPr>
                <w:rFonts w:cs="Arial"/>
              </w:rPr>
            </w:pPr>
            <w:r w:rsidRPr="00DB707E">
              <w:t>The timing of Cell 2 is 3ms later than the timing of Cell 1.</w:t>
            </w:r>
          </w:p>
        </w:tc>
      </w:tr>
      <w:tr w:rsidR="00423257" w:rsidRPr="00DB707E" w14:paraId="2EA9E9E3"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AAEC0FA" w14:textId="77777777" w:rsidR="00423257" w:rsidRPr="00DB707E" w:rsidRDefault="00423257" w:rsidP="00864629">
            <w:pPr>
              <w:pStyle w:val="TAL"/>
              <w:rPr>
                <w:rFonts w:cs="Arial"/>
              </w:rPr>
            </w:pPr>
            <w:r w:rsidRPr="00DB707E">
              <w:t>T1</w:t>
            </w:r>
          </w:p>
        </w:tc>
        <w:tc>
          <w:tcPr>
            <w:tcW w:w="709" w:type="dxa"/>
            <w:tcBorders>
              <w:top w:val="single" w:sz="4" w:space="0" w:color="auto"/>
              <w:left w:val="single" w:sz="4" w:space="0" w:color="auto"/>
              <w:bottom w:val="single" w:sz="4" w:space="0" w:color="auto"/>
              <w:right w:val="single" w:sz="4" w:space="0" w:color="auto"/>
            </w:tcBorders>
            <w:hideMark/>
          </w:tcPr>
          <w:p w14:paraId="6D2DE8B8"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1545DA00" w14:textId="77777777" w:rsidR="00423257" w:rsidRPr="00DB707E" w:rsidRDefault="00423257" w:rsidP="00864629">
            <w:pPr>
              <w:pStyle w:val="TAL"/>
              <w:rPr>
                <w:lang w:eastAsia="zh-CN"/>
              </w:rPr>
            </w:pPr>
            <w:r w:rsidRPr="00DB707E">
              <w:rPr>
                <w:lang w:eastAsia="zh-CN"/>
              </w:rPr>
              <w:t>1</w:t>
            </w:r>
            <w:ins w:id="81664"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33C8EEEB" w14:textId="77777777" w:rsidR="00423257" w:rsidRPr="00DB707E" w:rsidRDefault="00423257" w:rsidP="00864629">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3E827AB3" w14:textId="77777777" w:rsidR="00423257" w:rsidRPr="00DB707E" w:rsidRDefault="00423257" w:rsidP="00864629">
            <w:pPr>
              <w:pStyle w:val="TAL"/>
              <w:rPr>
                <w:rFonts w:cs="Arial"/>
              </w:rPr>
            </w:pPr>
          </w:p>
        </w:tc>
      </w:tr>
      <w:tr w:rsidR="00423257" w:rsidRPr="00DB707E" w14:paraId="0C2800A0" w14:textId="77777777" w:rsidTr="00864629">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477E8088" w14:textId="77777777" w:rsidR="00423257" w:rsidRPr="00DB707E" w:rsidRDefault="00423257" w:rsidP="00864629">
            <w:pPr>
              <w:pStyle w:val="TAL"/>
              <w:rPr>
                <w:rFonts w:cs="Arial"/>
              </w:rPr>
            </w:pPr>
            <w:r w:rsidRPr="00DB707E">
              <w:t>T2</w:t>
            </w:r>
          </w:p>
        </w:tc>
        <w:tc>
          <w:tcPr>
            <w:tcW w:w="709" w:type="dxa"/>
            <w:tcBorders>
              <w:top w:val="single" w:sz="4" w:space="0" w:color="auto"/>
              <w:left w:val="single" w:sz="4" w:space="0" w:color="auto"/>
              <w:bottom w:val="single" w:sz="4" w:space="0" w:color="auto"/>
              <w:right w:val="single" w:sz="4" w:space="0" w:color="auto"/>
            </w:tcBorders>
            <w:hideMark/>
          </w:tcPr>
          <w:p w14:paraId="5B15BDCB" w14:textId="77777777" w:rsidR="00423257" w:rsidRPr="00DB707E" w:rsidRDefault="00423257" w:rsidP="00864629">
            <w:pPr>
              <w:pStyle w:val="TAL"/>
              <w:rPr>
                <w:rFonts w:cs="Arial"/>
              </w:rPr>
            </w:pPr>
            <w:r w:rsidRPr="00DB707E">
              <w:t>s</w:t>
            </w:r>
          </w:p>
        </w:tc>
        <w:tc>
          <w:tcPr>
            <w:tcW w:w="992" w:type="dxa"/>
            <w:tcBorders>
              <w:top w:val="single" w:sz="4" w:space="0" w:color="auto"/>
              <w:left w:val="single" w:sz="4" w:space="0" w:color="auto"/>
              <w:bottom w:val="single" w:sz="4" w:space="0" w:color="auto"/>
              <w:right w:val="single" w:sz="4" w:space="0" w:color="auto"/>
            </w:tcBorders>
            <w:hideMark/>
          </w:tcPr>
          <w:p w14:paraId="6C1EED29" w14:textId="77777777" w:rsidR="00423257" w:rsidRPr="00DB707E" w:rsidRDefault="00423257" w:rsidP="00864629">
            <w:pPr>
              <w:pStyle w:val="TAL"/>
            </w:pPr>
            <w:r w:rsidRPr="00DB707E">
              <w:rPr>
                <w:lang w:eastAsia="zh-CN"/>
              </w:rPr>
              <w:t>1</w:t>
            </w:r>
            <w:ins w:id="81665" w:author="Huawei" w:date="2022-10-18T20:58:00Z">
              <w:r>
                <w:rPr>
                  <w:lang w:eastAsia="zh-CN"/>
                </w:rPr>
                <w:t>,2</w:t>
              </w:r>
            </w:ins>
          </w:p>
        </w:tc>
        <w:tc>
          <w:tcPr>
            <w:tcW w:w="2410" w:type="dxa"/>
            <w:tcBorders>
              <w:top w:val="single" w:sz="4" w:space="0" w:color="auto"/>
              <w:left w:val="single" w:sz="4" w:space="0" w:color="auto"/>
              <w:bottom w:val="single" w:sz="4" w:space="0" w:color="auto"/>
              <w:right w:val="single" w:sz="4" w:space="0" w:color="auto"/>
            </w:tcBorders>
            <w:hideMark/>
          </w:tcPr>
          <w:p w14:paraId="797D249E" w14:textId="77777777" w:rsidR="00423257" w:rsidRPr="00DB707E" w:rsidRDefault="00423257" w:rsidP="00864629">
            <w:pPr>
              <w:pStyle w:val="TAL"/>
              <w:rPr>
                <w:rFonts w:cs="Arial"/>
              </w:rPr>
            </w:pPr>
            <w:r w:rsidRPr="00DB707E">
              <w:t>5</w:t>
            </w:r>
          </w:p>
        </w:tc>
        <w:tc>
          <w:tcPr>
            <w:tcW w:w="2977" w:type="dxa"/>
            <w:tcBorders>
              <w:top w:val="single" w:sz="4" w:space="0" w:color="auto"/>
              <w:left w:val="single" w:sz="4" w:space="0" w:color="auto"/>
              <w:bottom w:val="single" w:sz="4" w:space="0" w:color="auto"/>
              <w:right w:val="single" w:sz="4" w:space="0" w:color="auto"/>
            </w:tcBorders>
          </w:tcPr>
          <w:p w14:paraId="50F2C2CD" w14:textId="77777777" w:rsidR="00423257" w:rsidRPr="00DB707E" w:rsidRDefault="00423257" w:rsidP="00864629">
            <w:pPr>
              <w:pStyle w:val="TAL"/>
              <w:rPr>
                <w:rFonts w:cs="Arial"/>
              </w:rPr>
            </w:pPr>
          </w:p>
        </w:tc>
      </w:tr>
    </w:tbl>
    <w:p w14:paraId="75ACBEE8" w14:textId="77777777" w:rsidR="00423257" w:rsidRPr="00DB707E" w:rsidRDefault="00423257" w:rsidP="00423257"/>
    <w:p w14:paraId="7F24C0BD" w14:textId="77777777" w:rsidR="00423257" w:rsidRPr="00DB707E" w:rsidRDefault="00423257" w:rsidP="00423257">
      <w:pPr>
        <w:pStyle w:val="TH"/>
      </w:pPr>
      <w:r w:rsidRPr="00DB707E">
        <w:lastRenderedPageBreak/>
        <w:t xml:space="preserve">Table A.16.6.1.11.2-3: NR Cell specific test parameters for SA intra-frequency event triggered reporting with per-UE gap for </w:t>
      </w:r>
      <w:proofErr w:type="spellStart"/>
      <w:r w:rsidRPr="00DB707E">
        <w:t>PCell</w:t>
      </w:r>
      <w:proofErr w:type="spellEnd"/>
      <w:r w:rsidRPr="00DB707E">
        <w:t xml:space="preserve"> in FR1 with SSB index reading</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700"/>
        <w:gridCol w:w="1700"/>
        <w:gridCol w:w="850"/>
        <w:gridCol w:w="851"/>
        <w:gridCol w:w="921"/>
        <w:gridCol w:w="921"/>
      </w:tblGrid>
      <w:tr w:rsidR="00423257" w:rsidRPr="00DB707E" w14:paraId="4BD914B3" w14:textId="77777777" w:rsidTr="00864629">
        <w:trPr>
          <w:cantSplit/>
          <w:trHeight w:val="235"/>
          <w:jc w:val="center"/>
        </w:trPr>
        <w:tc>
          <w:tcPr>
            <w:tcW w:w="1668" w:type="dxa"/>
            <w:tcBorders>
              <w:top w:val="single" w:sz="4" w:space="0" w:color="auto"/>
              <w:left w:val="single" w:sz="4" w:space="0" w:color="auto"/>
              <w:bottom w:val="nil"/>
              <w:right w:val="single" w:sz="4" w:space="0" w:color="auto"/>
            </w:tcBorders>
            <w:hideMark/>
          </w:tcPr>
          <w:p w14:paraId="4003199B" w14:textId="77777777" w:rsidR="00423257" w:rsidRPr="00DB707E" w:rsidRDefault="00423257" w:rsidP="00864629">
            <w:pPr>
              <w:pStyle w:val="TAH"/>
              <w:rPr>
                <w:rFonts w:cs="Arial"/>
              </w:rPr>
            </w:pPr>
            <w:r w:rsidRPr="00DB707E">
              <w:t>Parameter</w:t>
            </w:r>
          </w:p>
        </w:tc>
        <w:tc>
          <w:tcPr>
            <w:tcW w:w="1701" w:type="dxa"/>
            <w:tcBorders>
              <w:top w:val="single" w:sz="4" w:space="0" w:color="auto"/>
              <w:left w:val="single" w:sz="4" w:space="0" w:color="auto"/>
              <w:bottom w:val="nil"/>
              <w:right w:val="single" w:sz="4" w:space="0" w:color="auto"/>
            </w:tcBorders>
            <w:hideMark/>
          </w:tcPr>
          <w:p w14:paraId="51FA2E64" w14:textId="77777777" w:rsidR="00423257" w:rsidRPr="00DB707E" w:rsidRDefault="00423257" w:rsidP="00864629">
            <w:pPr>
              <w:pStyle w:val="TAH"/>
            </w:pPr>
            <w:r w:rsidRPr="00DB707E">
              <w:t>Unit</w:t>
            </w:r>
          </w:p>
        </w:tc>
        <w:tc>
          <w:tcPr>
            <w:tcW w:w="1701" w:type="dxa"/>
            <w:tcBorders>
              <w:top w:val="single" w:sz="4" w:space="0" w:color="auto"/>
              <w:left w:val="single" w:sz="4" w:space="0" w:color="auto"/>
              <w:bottom w:val="nil"/>
              <w:right w:val="single" w:sz="4" w:space="0" w:color="auto"/>
            </w:tcBorders>
            <w:hideMark/>
          </w:tcPr>
          <w:p w14:paraId="05D29F6D" w14:textId="77777777" w:rsidR="00423257" w:rsidRPr="00DB707E" w:rsidRDefault="00423257" w:rsidP="00864629">
            <w:pPr>
              <w:pStyle w:val="TAH"/>
              <w:rPr>
                <w:lang w:eastAsia="zh-CN"/>
              </w:rPr>
            </w:pPr>
            <w:r w:rsidRPr="00DB707E">
              <w:rPr>
                <w:lang w:eastAsia="zh-CN"/>
              </w:rPr>
              <w:t>Test configuration</w:t>
            </w:r>
          </w:p>
        </w:tc>
        <w:tc>
          <w:tcPr>
            <w:tcW w:w="1701" w:type="dxa"/>
            <w:gridSpan w:val="2"/>
            <w:tcBorders>
              <w:top w:val="single" w:sz="4" w:space="0" w:color="auto"/>
              <w:left w:val="single" w:sz="4" w:space="0" w:color="auto"/>
              <w:bottom w:val="single" w:sz="4" w:space="0" w:color="auto"/>
              <w:right w:val="single" w:sz="4" w:space="0" w:color="auto"/>
            </w:tcBorders>
            <w:hideMark/>
          </w:tcPr>
          <w:p w14:paraId="7C3ADE0E" w14:textId="77777777" w:rsidR="00423257" w:rsidRPr="00DB707E" w:rsidRDefault="00423257" w:rsidP="00864629">
            <w:pPr>
              <w:pStyle w:val="TAH"/>
              <w:rPr>
                <w:rFonts w:cs="Arial"/>
              </w:rPr>
            </w:pPr>
            <w:r w:rsidRPr="00DB707E">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965A788" w14:textId="77777777" w:rsidR="00423257" w:rsidRPr="00DB707E" w:rsidRDefault="00423257" w:rsidP="00864629">
            <w:pPr>
              <w:pStyle w:val="TAH"/>
              <w:rPr>
                <w:lang w:eastAsia="zh-CN"/>
              </w:rPr>
            </w:pPr>
            <w:r w:rsidRPr="00DB707E">
              <w:rPr>
                <w:lang w:eastAsia="zh-CN"/>
              </w:rPr>
              <w:t>Cell 2</w:t>
            </w:r>
          </w:p>
        </w:tc>
      </w:tr>
      <w:tr w:rsidR="00423257" w:rsidRPr="00DB707E" w14:paraId="1CABF1A0" w14:textId="77777777" w:rsidTr="00864629">
        <w:trPr>
          <w:cantSplit/>
          <w:trHeight w:val="234"/>
          <w:jc w:val="center"/>
        </w:trPr>
        <w:tc>
          <w:tcPr>
            <w:tcW w:w="1668" w:type="dxa"/>
            <w:tcBorders>
              <w:top w:val="nil"/>
              <w:left w:val="single" w:sz="4" w:space="0" w:color="auto"/>
              <w:bottom w:val="single" w:sz="4" w:space="0" w:color="auto"/>
              <w:right w:val="single" w:sz="4" w:space="0" w:color="auto"/>
            </w:tcBorders>
            <w:vAlign w:val="center"/>
            <w:hideMark/>
          </w:tcPr>
          <w:p w14:paraId="61FC0073" w14:textId="77777777" w:rsidR="00423257" w:rsidRPr="00DB707E" w:rsidRDefault="00423257" w:rsidP="00864629">
            <w:pPr>
              <w:pStyle w:val="TAH"/>
              <w:rPr>
                <w:lang w:eastAsia="zh-CN"/>
              </w:rPr>
            </w:pPr>
          </w:p>
        </w:tc>
        <w:tc>
          <w:tcPr>
            <w:tcW w:w="1701" w:type="dxa"/>
            <w:tcBorders>
              <w:top w:val="nil"/>
              <w:left w:val="single" w:sz="4" w:space="0" w:color="auto"/>
              <w:bottom w:val="single" w:sz="4" w:space="0" w:color="auto"/>
              <w:right w:val="single" w:sz="4" w:space="0" w:color="auto"/>
            </w:tcBorders>
            <w:vAlign w:val="center"/>
            <w:hideMark/>
          </w:tcPr>
          <w:p w14:paraId="1BAA2B6C" w14:textId="77777777" w:rsidR="00423257" w:rsidRPr="00DB707E" w:rsidRDefault="00423257" w:rsidP="00864629">
            <w:pPr>
              <w:pStyle w:val="TAH"/>
              <w:rPr>
                <w:rFonts w:ascii="Calibri" w:hAnsi="Calibri"/>
                <w:lang w:val="en-US" w:eastAsia="zh-CN"/>
              </w:rPr>
            </w:pPr>
          </w:p>
        </w:tc>
        <w:tc>
          <w:tcPr>
            <w:tcW w:w="1701" w:type="dxa"/>
            <w:tcBorders>
              <w:top w:val="nil"/>
              <w:left w:val="single" w:sz="4" w:space="0" w:color="auto"/>
              <w:bottom w:val="single" w:sz="4" w:space="0" w:color="auto"/>
              <w:right w:val="single" w:sz="4" w:space="0" w:color="auto"/>
            </w:tcBorders>
            <w:vAlign w:val="center"/>
            <w:hideMark/>
          </w:tcPr>
          <w:p w14:paraId="6A509A6F" w14:textId="77777777" w:rsidR="00423257" w:rsidRPr="00DB707E" w:rsidRDefault="00423257" w:rsidP="00864629">
            <w:pPr>
              <w:pStyle w:val="TAH"/>
              <w:rPr>
                <w:rFonts w:ascii="Calibri" w:hAnsi="Calibr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31418A1D" w14:textId="77777777" w:rsidR="00423257" w:rsidRPr="00DB707E" w:rsidRDefault="00423257" w:rsidP="00864629">
            <w:pPr>
              <w:pStyle w:val="TAH"/>
              <w:rPr>
                <w:lang w:eastAsia="zh-CN"/>
              </w:rPr>
            </w:pPr>
            <w:r w:rsidRPr="00DB707E">
              <w:rPr>
                <w:lang w:eastAsia="zh-CN"/>
              </w:rPr>
              <w:t>T1</w:t>
            </w:r>
          </w:p>
        </w:tc>
        <w:tc>
          <w:tcPr>
            <w:tcW w:w="851" w:type="dxa"/>
            <w:tcBorders>
              <w:top w:val="single" w:sz="4" w:space="0" w:color="auto"/>
              <w:left w:val="single" w:sz="4" w:space="0" w:color="auto"/>
              <w:bottom w:val="single" w:sz="4" w:space="0" w:color="auto"/>
              <w:right w:val="single" w:sz="4" w:space="0" w:color="auto"/>
            </w:tcBorders>
            <w:hideMark/>
          </w:tcPr>
          <w:p w14:paraId="3A5C42B1" w14:textId="77777777" w:rsidR="00423257" w:rsidRPr="00DB707E" w:rsidRDefault="00423257" w:rsidP="00864629">
            <w:pPr>
              <w:pStyle w:val="TAH"/>
              <w:rPr>
                <w:lang w:eastAsia="zh-CN"/>
              </w:rPr>
            </w:pPr>
            <w:r w:rsidRPr="00DB707E">
              <w:rPr>
                <w:lang w:eastAsia="zh-CN"/>
              </w:rPr>
              <w:t>T2</w:t>
            </w:r>
          </w:p>
        </w:tc>
        <w:tc>
          <w:tcPr>
            <w:tcW w:w="921" w:type="dxa"/>
            <w:tcBorders>
              <w:top w:val="single" w:sz="4" w:space="0" w:color="auto"/>
              <w:left w:val="single" w:sz="4" w:space="0" w:color="auto"/>
              <w:bottom w:val="single" w:sz="4" w:space="0" w:color="auto"/>
              <w:right w:val="single" w:sz="4" w:space="0" w:color="auto"/>
            </w:tcBorders>
            <w:hideMark/>
          </w:tcPr>
          <w:p w14:paraId="00775712" w14:textId="77777777" w:rsidR="00423257" w:rsidRPr="00DB707E" w:rsidRDefault="00423257" w:rsidP="00864629">
            <w:pPr>
              <w:pStyle w:val="TAH"/>
              <w:rPr>
                <w:lang w:eastAsia="zh-CN"/>
              </w:rPr>
            </w:pPr>
            <w:r w:rsidRPr="00DB707E">
              <w:rPr>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7D540E0D" w14:textId="77777777" w:rsidR="00423257" w:rsidRPr="00DB707E" w:rsidRDefault="00423257" w:rsidP="00864629">
            <w:pPr>
              <w:pStyle w:val="TAH"/>
              <w:rPr>
                <w:lang w:eastAsia="zh-CN"/>
              </w:rPr>
            </w:pPr>
            <w:r w:rsidRPr="00DB707E">
              <w:rPr>
                <w:lang w:eastAsia="zh-CN"/>
              </w:rPr>
              <w:t>T2</w:t>
            </w:r>
          </w:p>
        </w:tc>
      </w:tr>
      <w:tr w:rsidR="00423257" w:rsidRPr="00DB707E" w14:paraId="46504705"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B615188" w14:textId="77777777" w:rsidR="00423257" w:rsidRPr="00DB707E" w:rsidRDefault="00423257" w:rsidP="00864629">
            <w:pPr>
              <w:pStyle w:val="TAL"/>
              <w:spacing w:line="256" w:lineRule="auto"/>
              <w:rPr>
                <w:lang w:eastAsia="zh-CN"/>
              </w:rPr>
            </w:pPr>
            <w:r w:rsidRPr="00DB707E">
              <w:rPr>
                <w:lang w:eastAsia="zh-CN"/>
              </w:rPr>
              <w:t>TDD configuration</w:t>
            </w:r>
          </w:p>
        </w:tc>
        <w:tc>
          <w:tcPr>
            <w:tcW w:w="1701" w:type="dxa"/>
            <w:tcBorders>
              <w:top w:val="single" w:sz="4" w:space="0" w:color="auto"/>
              <w:left w:val="single" w:sz="4" w:space="0" w:color="auto"/>
              <w:bottom w:val="single" w:sz="4" w:space="0" w:color="auto"/>
              <w:right w:val="single" w:sz="4" w:space="0" w:color="auto"/>
            </w:tcBorders>
          </w:tcPr>
          <w:p w14:paraId="2F81900B"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187FD455" w14:textId="77777777" w:rsidR="00423257" w:rsidRPr="00DB707E" w:rsidRDefault="00423257" w:rsidP="00864629">
            <w:pPr>
              <w:pStyle w:val="TAC"/>
              <w:spacing w:line="256" w:lineRule="auto"/>
              <w:rPr>
                <w:rFonts w:cs="v4.2.0"/>
                <w:lang w:eastAsia="zh-CN"/>
              </w:rPr>
            </w:pPr>
            <w:r w:rsidRPr="00DB707E">
              <w:rPr>
                <w:rFonts w:cs="v4.2.0"/>
                <w:lang w:eastAsia="zh-CN"/>
              </w:rPr>
              <w:t>1</w:t>
            </w:r>
            <w:ins w:id="81666"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7B018EA7" w14:textId="77777777" w:rsidR="00423257" w:rsidRPr="00DB707E" w:rsidRDefault="00423257" w:rsidP="00864629">
            <w:pPr>
              <w:pStyle w:val="TAC"/>
              <w:spacing w:line="256" w:lineRule="auto"/>
              <w:rPr>
                <w:rFonts w:cs="v4.2.0"/>
                <w:lang w:eastAsia="zh-CN"/>
              </w:rPr>
            </w:pPr>
            <w:r w:rsidRPr="00DB707E">
              <w:rPr>
                <w:rFonts w:cs="v4.2.0"/>
                <w:lang w:eastAsia="zh-CN"/>
              </w:rPr>
              <w:t>N/A</w:t>
            </w:r>
          </w:p>
        </w:tc>
        <w:tc>
          <w:tcPr>
            <w:tcW w:w="1842" w:type="dxa"/>
            <w:gridSpan w:val="2"/>
            <w:tcBorders>
              <w:top w:val="single" w:sz="4" w:space="0" w:color="auto"/>
              <w:left w:val="single" w:sz="4" w:space="0" w:color="auto"/>
              <w:bottom w:val="single" w:sz="4" w:space="0" w:color="auto"/>
              <w:right w:val="single" w:sz="4" w:space="0" w:color="auto"/>
            </w:tcBorders>
            <w:hideMark/>
          </w:tcPr>
          <w:p w14:paraId="05CA8B57"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N/A</w:t>
            </w:r>
          </w:p>
        </w:tc>
      </w:tr>
      <w:tr w:rsidR="00423257" w:rsidRPr="00DB707E" w14:paraId="5F388CD8" w14:textId="77777777" w:rsidTr="00864629">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10C1706C" w14:textId="77777777" w:rsidR="00423257" w:rsidRPr="00DB707E" w:rsidRDefault="00423257" w:rsidP="00864629">
            <w:pPr>
              <w:pStyle w:val="TAL"/>
              <w:spacing w:line="256" w:lineRule="auto"/>
              <w:rPr>
                <w:lang w:eastAsia="zh-CN"/>
              </w:rPr>
            </w:pPr>
            <w:r w:rsidRPr="00DB707E">
              <w:t>PDSCH RMC configuration</w:t>
            </w:r>
          </w:p>
        </w:tc>
        <w:tc>
          <w:tcPr>
            <w:tcW w:w="1701" w:type="dxa"/>
            <w:tcBorders>
              <w:top w:val="single" w:sz="4" w:space="0" w:color="auto"/>
              <w:left w:val="single" w:sz="4" w:space="0" w:color="auto"/>
              <w:bottom w:val="single" w:sz="4" w:space="0" w:color="auto"/>
              <w:right w:val="single" w:sz="4" w:space="0" w:color="auto"/>
            </w:tcBorders>
          </w:tcPr>
          <w:p w14:paraId="68029E66" w14:textId="77777777" w:rsidR="00423257" w:rsidRPr="00DB707E" w:rsidRDefault="00423257" w:rsidP="00864629">
            <w:pPr>
              <w:pStyle w:val="TAC"/>
              <w:spacing w:line="256" w:lineRule="auto"/>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7838D9D" w14:textId="77777777" w:rsidR="00423257" w:rsidRPr="00DB707E" w:rsidRDefault="00423257" w:rsidP="00864629">
            <w:pPr>
              <w:pStyle w:val="TAC"/>
              <w:spacing w:line="256" w:lineRule="auto"/>
              <w:rPr>
                <w:rFonts w:cs="v4.2.0"/>
                <w:lang w:eastAsia="zh-CN"/>
              </w:rPr>
            </w:pPr>
            <w:r w:rsidRPr="00DB707E">
              <w:rPr>
                <w:rFonts w:cs="v4.2.0"/>
                <w:lang w:eastAsia="zh-CN"/>
              </w:rPr>
              <w:t>1</w:t>
            </w:r>
            <w:ins w:id="81667"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CDCA2B8" w14:textId="77777777" w:rsidR="00423257" w:rsidRPr="00DB707E" w:rsidRDefault="00423257" w:rsidP="00864629">
            <w:pPr>
              <w:pStyle w:val="TAC"/>
              <w:spacing w:line="256" w:lineRule="auto"/>
              <w:rPr>
                <w:rFonts w:cs="v4.2.0"/>
                <w:lang w:eastAsia="zh-CN"/>
              </w:rPr>
            </w:pPr>
            <w:r w:rsidRPr="00DB707E">
              <w:rPr>
                <w:rFonts w:cs="v4.2.0"/>
                <w:lang w:eastAsia="zh-CN"/>
              </w:rPr>
              <w:t>S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575B28C9"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N/A</w:t>
            </w:r>
          </w:p>
        </w:tc>
      </w:tr>
      <w:tr w:rsidR="00423257" w:rsidRPr="00DB707E" w14:paraId="10515651" w14:textId="77777777" w:rsidTr="00864629">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178034E8" w14:textId="77777777" w:rsidR="00423257" w:rsidRPr="00DB707E" w:rsidRDefault="00423257" w:rsidP="00864629">
            <w:pPr>
              <w:pStyle w:val="TAL"/>
              <w:spacing w:line="256" w:lineRule="auto"/>
              <w:rPr>
                <w:lang w:eastAsia="zh-CN"/>
              </w:rPr>
            </w:pPr>
            <w:r w:rsidRPr="00DB707E">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2C7A541E"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6BF9C056" w14:textId="77777777" w:rsidR="00423257" w:rsidRPr="00DB707E" w:rsidRDefault="00423257" w:rsidP="00864629">
            <w:pPr>
              <w:pStyle w:val="TAC"/>
              <w:spacing w:line="256" w:lineRule="auto"/>
              <w:rPr>
                <w:rFonts w:cs="v4.2.0"/>
                <w:lang w:eastAsia="zh-CN"/>
              </w:rPr>
            </w:pPr>
            <w:r w:rsidRPr="00DB707E">
              <w:rPr>
                <w:rFonts w:cs="v4.2.0"/>
                <w:lang w:eastAsia="zh-CN"/>
              </w:rPr>
              <w:t>1</w:t>
            </w:r>
            <w:ins w:id="81668"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754A158" w14:textId="77777777" w:rsidR="00423257" w:rsidRPr="00DB707E" w:rsidRDefault="00423257" w:rsidP="00864629">
            <w:pPr>
              <w:pStyle w:val="TAC"/>
              <w:spacing w:line="256" w:lineRule="auto"/>
              <w:rPr>
                <w:rFonts w:cs="v4.2.0"/>
                <w:lang w:eastAsia="zh-CN"/>
              </w:rPr>
            </w:pPr>
            <w:r w:rsidRPr="00DB707E">
              <w:rPr>
                <w:rFonts w:cs="v4.2.0"/>
                <w:lang w:eastAsia="zh-CN"/>
              </w:rPr>
              <w:t>CR.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4BEA1C8"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N/A</w:t>
            </w:r>
          </w:p>
        </w:tc>
      </w:tr>
      <w:tr w:rsidR="00423257" w:rsidRPr="00DB707E" w14:paraId="15B649B5" w14:textId="77777777" w:rsidTr="00864629">
        <w:trPr>
          <w:cantSplit/>
          <w:trHeight w:val="229"/>
          <w:jc w:val="center"/>
        </w:trPr>
        <w:tc>
          <w:tcPr>
            <w:tcW w:w="1668" w:type="dxa"/>
            <w:tcBorders>
              <w:top w:val="single" w:sz="4" w:space="0" w:color="auto"/>
              <w:left w:val="single" w:sz="4" w:space="0" w:color="auto"/>
              <w:bottom w:val="single" w:sz="4" w:space="0" w:color="auto"/>
              <w:right w:val="single" w:sz="4" w:space="0" w:color="auto"/>
            </w:tcBorders>
            <w:hideMark/>
          </w:tcPr>
          <w:p w14:paraId="1B69210B" w14:textId="77777777" w:rsidR="00423257" w:rsidRPr="00DB707E" w:rsidRDefault="00423257" w:rsidP="00864629">
            <w:pPr>
              <w:pStyle w:val="TAL"/>
              <w:spacing w:line="256" w:lineRule="auto"/>
              <w:rPr>
                <w:lang w:eastAsia="zh-CN"/>
              </w:rPr>
            </w:pPr>
            <w:r w:rsidRPr="00DB707E">
              <w:rPr>
                <w:lang w:eastAsia="zh-CN"/>
              </w:rPr>
              <w:t>Dedicated CORESET RMC configuration</w:t>
            </w:r>
          </w:p>
        </w:tc>
        <w:tc>
          <w:tcPr>
            <w:tcW w:w="1701" w:type="dxa"/>
            <w:tcBorders>
              <w:top w:val="single" w:sz="4" w:space="0" w:color="auto"/>
              <w:left w:val="single" w:sz="4" w:space="0" w:color="auto"/>
              <w:bottom w:val="single" w:sz="4" w:space="0" w:color="auto"/>
              <w:right w:val="single" w:sz="4" w:space="0" w:color="auto"/>
            </w:tcBorders>
          </w:tcPr>
          <w:p w14:paraId="2B255EA4"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53AC8388" w14:textId="77777777" w:rsidR="00423257" w:rsidRPr="00DB707E" w:rsidRDefault="00423257" w:rsidP="00864629">
            <w:pPr>
              <w:pStyle w:val="TAC"/>
              <w:spacing w:line="256" w:lineRule="auto"/>
              <w:rPr>
                <w:rFonts w:cs="v4.2.0"/>
                <w:lang w:eastAsia="zh-CN"/>
              </w:rPr>
            </w:pPr>
            <w:r w:rsidRPr="00DB707E">
              <w:rPr>
                <w:rFonts w:cs="v4.2.0"/>
                <w:lang w:eastAsia="zh-CN"/>
              </w:rPr>
              <w:t>1</w:t>
            </w:r>
            <w:ins w:id="81669"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C3EDCF6" w14:textId="77777777" w:rsidR="00423257" w:rsidRPr="00DB707E" w:rsidRDefault="00423257" w:rsidP="00864629">
            <w:pPr>
              <w:pStyle w:val="TAC"/>
              <w:spacing w:line="256" w:lineRule="auto"/>
              <w:rPr>
                <w:rFonts w:cs="v4.2.0"/>
                <w:lang w:eastAsia="zh-CN"/>
              </w:rPr>
            </w:pPr>
            <w:r w:rsidRPr="00DB707E">
              <w:rPr>
                <w:rFonts w:cs="v4.2.0"/>
                <w:lang w:eastAsia="zh-CN"/>
              </w:rPr>
              <w:t>CCR.1.2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32AF9A11"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N/A</w:t>
            </w:r>
          </w:p>
        </w:tc>
      </w:tr>
      <w:tr w:rsidR="00423257" w:rsidRPr="00DB707E" w14:paraId="7606CCE5"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D365BD4" w14:textId="77777777" w:rsidR="00423257" w:rsidRPr="00DB707E" w:rsidRDefault="00423257" w:rsidP="00864629">
            <w:pPr>
              <w:pStyle w:val="TAL"/>
              <w:spacing w:line="256" w:lineRule="auto"/>
            </w:pPr>
            <w:r w:rsidRPr="00DB707E">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796D9AE5"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7CDC3CF2" w14:textId="77777777" w:rsidR="00423257" w:rsidRPr="00DB707E" w:rsidRDefault="00423257" w:rsidP="00864629">
            <w:pPr>
              <w:pStyle w:val="TAC"/>
              <w:spacing w:line="256" w:lineRule="auto"/>
            </w:pPr>
            <w:r w:rsidRPr="00DB707E">
              <w:rPr>
                <w:rFonts w:cs="v4.2.0"/>
                <w:lang w:eastAsia="zh-CN"/>
              </w:rPr>
              <w:t>1</w:t>
            </w:r>
            <w:ins w:id="81670"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81B1690" w14:textId="77777777" w:rsidR="00423257" w:rsidRPr="00DB707E" w:rsidRDefault="00423257" w:rsidP="00864629">
            <w:pPr>
              <w:pStyle w:val="TAC"/>
              <w:spacing w:line="256" w:lineRule="auto"/>
              <w:rPr>
                <w:rFonts w:cs="v4.2.0"/>
              </w:rPr>
            </w:pPr>
            <w:r w:rsidRPr="00DB707E">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323D5586" w14:textId="77777777" w:rsidR="00423257" w:rsidRPr="00DB707E" w:rsidRDefault="00423257" w:rsidP="00864629">
            <w:pPr>
              <w:keepLines/>
              <w:spacing w:after="0" w:line="256" w:lineRule="auto"/>
              <w:jc w:val="center"/>
              <w:rPr>
                <w:rFonts w:ascii="Arial" w:hAnsi="Arial" w:cs="Arial"/>
                <w:sz w:val="18"/>
              </w:rPr>
            </w:pPr>
            <w:r w:rsidRPr="00DB707E">
              <w:rPr>
                <w:rFonts w:ascii="Arial" w:hAnsi="Arial"/>
                <w:sz w:val="18"/>
              </w:rPr>
              <w:t>OP.1</w:t>
            </w:r>
          </w:p>
        </w:tc>
      </w:tr>
      <w:tr w:rsidR="00423257" w:rsidRPr="00DB707E" w14:paraId="3D493E7A"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DEF5783" w14:textId="77777777" w:rsidR="00423257" w:rsidRPr="00DB707E" w:rsidRDefault="00423257" w:rsidP="00864629">
            <w:pPr>
              <w:pStyle w:val="TAL"/>
              <w:spacing w:line="256" w:lineRule="auto"/>
              <w:rPr>
                <w:bCs/>
              </w:rPr>
            </w:pPr>
            <w:r w:rsidRPr="00DB707E">
              <w:t>TRS configuration</w:t>
            </w:r>
          </w:p>
        </w:tc>
        <w:tc>
          <w:tcPr>
            <w:tcW w:w="1701" w:type="dxa"/>
            <w:tcBorders>
              <w:top w:val="single" w:sz="4" w:space="0" w:color="auto"/>
              <w:left w:val="single" w:sz="4" w:space="0" w:color="auto"/>
              <w:bottom w:val="single" w:sz="4" w:space="0" w:color="auto"/>
              <w:right w:val="single" w:sz="4" w:space="0" w:color="auto"/>
            </w:tcBorders>
          </w:tcPr>
          <w:p w14:paraId="61FD3333"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49A21A0C" w14:textId="77777777" w:rsidR="00423257" w:rsidRPr="00DB707E" w:rsidRDefault="00423257" w:rsidP="00864629">
            <w:pPr>
              <w:pStyle w:val="TAC"/>
              <w:spacing w:line="256" w:lineRule="auto"/>
              <w:rPr>
                <w:rFonts w:cs="v4.2.0"/>
                <w:lang w:eastAsia="zh-CN"/>
              </w:rPr>
            </w:pPr>
            <w:r w:rsidRPr="00DB707E">
              <w:rPr>
                <w:rFonts w:cs="v4.2.0"/>
                <w:lang w:eastAsia="zh-CN"/>
              </w:rPr>
              <w:t>1</w:t>
            </w:r>
            <w:ins w:id="81671"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6ACE1520" w14:textId="77777777" w:rsidR="00423257" w:rsidRPr="00DB707E" w:rsidRDefault="00423257" w:rsidP="00864629">
            <w:pPr>
              <w:pStyle w:val="TAC"/>
              <w:spacing w:line="256" w:lineRule="auto"/>
            </w:pPr>
            <w:r w:rsidRPr="00DB707E">
              <w:rPr>
                <w:rFonts w:cs="v4.2.0"/>
                <w:lang w:eastAsia="zh-CN"/>
              </w:rPr>
              <w:t>TRS.1.1 FDD</w:t>
            </w:r>
          </w:p>
        </w:tc>
        <w:tc>
          <w:tcPr>
            <w:tcW w:w="1842" w:type="dxa"/>
            <w:gridSpan w:val="2"/>
            <w:tcBorders>
              <w:top w:val="single" w:sz="4" w:space="0" w:color="auto"/>
              <w:left w:val="single" w:sz="4" w:space="0" w:color="auto"/>
              <w:bottom w:val="single" w:sz="4" w:space="0" w:color="auto"/>
              <w:right w:val="single" w:sz="4" w:space="0" w:color="auto"/>
            </w:tcBorders>
            <w:hideMark/>
          </w:tcPr>
          <w:p w14:paraId="7F0D537F" w14:textId="77777777" w:rsidR="00423257" w:rsidRPr="00DB707E" w:rsidRDefault="00423257" w:rsidP="00864629">
            <w:pPr>
              <w:keepLines/>
              <w:spacing w:after="0" w:line="256" w:lineRule="auto"/>
              <w:jc w:val="center"/>
              <w:rPr>
                <w:rFonts w:ascii="Arial" w:hAnsi="Arial"/>
                <w:sz w:val="18"/>
              </w:rPr>
            </w:pPr>
            <w:r w:rsidRPr="00DB707E">
              <w:rPr>
                <w:rFonts w:ascii="Arial" w:hAnsi="Arial" w:cs="v4.2.0"/>
                <w:sz w:val="18"/>
                <w:lang w:eastAsia="zh-CN"/>
              </w:rPr>
              <w:t>N/A</w:t>
            </w:r>
          </w:p>
        </w:tc>
      </w:tr>
      <w:tr w:rsidR="00423257" w:rsidRPr="00DB707E" w14:paraId="716839D9"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DEE943B" w14:textId="77777777" w:rsidR="00423257" w:rsidRPr="00DB707E" w:rsidRDefault="00423257" w:rsidP="00864629">
            <w:pPr>
              <w:pStyle w:val="TAL"/>
              <w:spacing w:line="256" w:lineRule="auto"/>
              <w:rPr>
                <w:bCs/>
                <w:lang w:eastAsia="zh-CN"/>
              </w:rPr>
            </w:pPr>
            <w:proofErr w:type="spellStart"/>
            <w:r w:rsidRPr="00DB707E">
              <w:rPr>
                <w:bCs/>
                <w:lang w:eastAsia="zh-CN"/>
              </w:rPr>
              <w:t>IInitial</w:t>
            </w:r>
            <w:proofErr w:type="spellEnd"/>
            <w:r w:rsidRPr="00DB707E">
              <w:rPr>
                <w:bCs/>
                <w:lang w:eastAsia="zh-CN"/>
              </w:rPr>
              <w:t xml:space="preserve"> BWP configuration</w:t>
            </w:r>
          </w:p>
        </w:tc>
        <w:tc>
          <w:tcPr>
            <w:tcW w:w="1701" w:type="dxa"/>
            <w:tcBorders>
              <w:top w:val="single" w:sz="4" w:space="0" w:color="auto"/>
              <w:left w:val="single" w:sz="4" w:space="0" w:color="auto"/>
              <w:bottom w:val="single" w:sz="4" w:space="0" w:color="auto"/>
              <w:right w:val="single" w:sz="4" w:space="0" w:color="auto"/>
            </w:tcBorders>
          </w:tcPr>
          <w:p w14:paraId="04B960F9"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56C9D326" w14:textId="77777777" w:rsidR="00423257" w:rsidRPr="00DB707E" w:rsidRDefault="00423257" w:rsidP="00864629">
            <w:pPr>
              <w:pStyle w:val="TAC"/>
              <w:spacing w:line="256" w:lineRule="auto"/>
              <w:rPr>
                <w:rFonts w:cs="v4.2.0"/>
                <w:lang w:eastAsia="zh-CN"/>
              </w:rPr>
            </w:pPr>
            <w:r w:rsidRPr="00DB707E">
              <w:rPr>
                <w:rFonts w:cs="v4.2.0"/>
                <w:lang w:eastAsia="zh-CN"/>
              </w:rPr>
              <w:t>1</w:t>
            </w:r>
            <w:ins w:id="81672"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17B63678" w14:textId="77777777" w:rsidR="00423257" w:rsidRPr="00DB707E" w:rsidRDefault="00423257" w:rsidP="00864629">
            <w:pPr>
              <w:pStyle w:val="TAC"/>
              <w:spacing w:line="256" w:lineRule="auto"/>
            </w:pPr>
            <w:r w:rsidRPr="00DB707E">
              <w:rPr>
                <w:rFonts w:cs="v4.2.0"/>
                <w:lang w:eastAsia="zh-CN"/>
              </w:rPr>
              <w:t>DLBWP.0.1 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44544F05" w14:textId="77777777" w:rsidR="00423257" w:rsidRPr="00DB707E" w:rsidRDefault="00423257" w:rsidP="00864629">
            <w:pPr>
              <w:keepLines/>
              <w:spacing w:after="0" w:line="256" w:lineRule="auto"/>
              <w:jc w:val="center"/>
              <w:rPr>
                <w:rFonts w:ascii="Arial" w:hAnsi="Arial"/>
                <w:sz w:val="18"/>
              </w:rPr>
            </w:pPr>
            <w:r w:rsidRPr="00DB707E">
              <w:rPr>
                <w:rFonts w:ascii="Arial" w:hAnsi="Arial" w:cs="v4.2.0"/>
                <w:sz w:val="18"/>
                <w:lang w:eastAsia="zh-CN"/>
              </w:rPr>
              <w:t>DLBWP.0.1 ULBWP.0.1</w:t>
            </w:r>
          </w:p>
        </w:tc>
      </w:tr>
      <w:tr w:rsidR="00423257" w:rsidRPr="00DB707E" w14:paraId="09DB7541"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6801B2A" w14:textId="77777777" w:rsidR="00423257" w:rsidRPr="00DB707E" w:rsidRDefault="00423257" w:rsidP="00864629">
            <w:pPr>
              <w:pStyle w:val="TAL"/>
              <w:spacing w:line="256" w:lineRule="auto"/>
              <w:rPr>
                <w:bCs/>
                <w:lang w:eastAsia="zh-CN"/>
              </w:rPr>
            </w:pPr>
            <w:r w:rsidRPr="00DB707E">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B9EF24D"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5BC237DB" w14:textId="77777777" w:rsidR="00423257" w:rsidRPr="00DB707E" w:rsidRDefault="00423257" w:rsidP="00864629">
            <w:pPr>
              <w:pStyle w:val="TAC"/>
              <w:spacing w:line="256" w:lineRule="auto"/>
              <w:rPr>
                <w:rFonts w:cs="v4.2.0"/>
                <w:lang w:eastAsia="zh-CN"/>
              </w:rPr>
            </w:pPr>
            <w:r w:rsidRPr="00DB707E">
              <w:rPr>
                <w:rFonts w:cs="v4.2.0"/>
                <w:lang w:eastAsia="zh-CN"/>
              </w:rPr>
              <w:t>1</w:t>
            </w:r>
            <w:ins w:id="81673"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44E5BC20" w14:textId="77777777" w:rsidR="00423257" w:rsidRPr="00DB707E" w:rsidRDefault="00423257" w:rsidP="00864629">
            <w:pPr>
              <w:pStyle w:val="TAC"/>
              <w:spacing w:line="256" w:lineRule="auto"/>
            </w:pPr>
            <w:r w:rsidRPr="00DB707E">
              <w:rPr>
                <w:rFonts w:cs="v4.2.0"/>
                <w:lang w:eastAsia="zh-CN"/>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C6F0339" w14:textId="77777777" w:rsidR="00423257" w:rsidRPr="00DB707E" w:rsidRDefault="00423257" w:rsidP="00864629">
            <w:pPr>
              <w:keepLines/>
              <w:spacing w:after="0" w:line="256" w:lineRule="auto"/>
              <w:jc w:val="center"/>
              <w:rPr>
                <w:rFonts w:ascii="Arial" w:hAnsi="Arial"/>
                <w:sz w:val="18"/>
              </w:rPr>
            </w:pPr>
            <w:r w:rsidRPr="00DB707E">
              <w:rPr>
                <w:rFonts w:ascii="Arial" w:hAnsi="Arial" w:cs="v4.2.0"/>
                <w:sz w:val="18"/>
                <w:lang w:eastAsia="zh-CN"/>
              </w:rPr>
              <w:t>DLBWP.1.1</w:t>
            </w:r>
          </w:p>
        </w:tc>
      </w:tr>
      <w:tr w:rsidR="00423257" w:rsidRPr="00DB707E" w14:paraId="5390CBF1"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32E0665" w14:textId="77777777" w:rsidR="00423257" w:rsidRPr="00DB707E" w:rsidRDefault="00423257" w:rsidP="00864629">
            <w:pPr>
              <w:pStyle w:val="TAL"/>
              <w:spacing w:line="256" w:lineRule="auto"/>
              <w:rPr>
                <w:bCs/>
                <w:lang w:eastAsia="zh-CN"/>
              </w:rPr>
            </w:pPr>
            <w:r w:rsidRPr="00DB707E">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57B82AFB"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4F55B44D" w14:textId="77777777" w:rsidR="00423257" w:rsidRPr="00DB707E" w:rsidRDefault="00423257" w:rsidP="00864629">
            <w:pPr>
              <w:pStyle w:val="TAC"/>
              <w:spacing w:line="256" w:lineRule="auto"/>
              <w:rPr>
                <w:rFonts w:cs="v4.2.0"/>
                <w:lang w:eastAsia="zh-CN"/>
              </w:rPr>
            </w:pPr>
            <w:r w:rsidRPr="00DB707E">
              <w:rPr>
                <w:rFonts w:cs="v4.2.0"/>
                <w:lang w:eastAsia="zh-CN"/>
              </w:rPr>
              <w:t>1</w:t>
            </w:r>
            <w:ins w:id="81674"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25F2D500" w14:textId="77777777" w:rsidR="00423257" w:rsidRPr="00DB707E" w:rsidRDefault="00423257" w:rsidP="00864629">
            <w:pPr>
              <w:pStyle w:val="TAC"/>
              <w:spacing w:line="256" w:lineRule="auto"/>
              <w:rPr>
                <w:rFonts w:cs="v4.2.0"/>
                <w:lang w:eastAsia="zh-CN"/>
              </w:rPr>
            </w:pPr>
            <w:r w:rsidRPr="00DB707E">
              <w:rPr>
                <w:rFonts w:cs="v4.2.0"/>
                <w:lang w:eastAsia="zh-CN"/>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FE23178"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ULBWP.1.1</w:t>
            </w:r>
          </w:p>
        </w:tc>
      </w:tr>
      <w:tr w:rsidR="00423257" w:rsidRPr="00DB707E" w14:paraId="53E62D8F"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4ECC66C" w14:textId="77777777" w:rsidR="00423257" w:rsidRPr="00DB707E" w:rsidRDefault="00423257" w:rsidP="00864629">
            <w:pPr>
              <w:pStyle w:val="TAL"/>
              <w:spacing w:line="256" w:lineRule="auto"/>
              <w:rPr>
                <w:bCs/>
                <w:lang w:eastAsia="zh-CN"/>
              </w:rPr>
            </w:pPr>
            <w:r w:rsidRPr="00DB707E">
              <w:rPr>
                <w:bCs/>
                <w:lang w:eastAsia="zh-CN"/>
              </w:rPr>
              <w:t>RLM-RS</w:t>
            </w:r>
          </w:p>
        </w:tc>
        <w:tc>
          <w:tcPr>
            <w:tcW w:w="1701" w:type="dxa"/>
            <w:tcBorders>
              <w:top w:val="single" w:sz="4" w:space="0" w:color="auto"/>
              <w:left w:val="single" w:sz="4" w:space="0" w:color="auto"/>
              <w:bottom w:val="single" w:sz="4" w:space="0" w:color="auto"/>
              <w:right w:val="single" w:sz="4" w:space="0" w:color="auto"/>
            </w:tcBorders>
          </w:tcPr>
          <w:p w14:paraId="3A851053"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1DD019FE" w14:textId="77777777" w:rsidR="00423257" w:rsidRPr="00DB707E" w:rsidRDefault="00423257" w:rsidP="00864629">
            <w:pPr>
              <w:pStyle w:val="TAC"/>
              <w:spacing w:line="256" w:lineRule="auto"/>
              <w:rPr>
                <w:rFonts w:cs="v4.2.0"/>
                <w:lang w:eastAsia="zh-CN"/>
              </w:rPr>
            </w:pPr>
            <w:r w:rsidRPr="00DB707E">
              <w:rPr>
                <w:rFonts w:cs="v4.2.0"/>
                <w:lang w:eastAsia="zh-CN"/>
              </w:rPr>
              <w:t>1</w:t>
            </w:r>
            <w:ins w:id="81675" w:author="Huawei" w:date="2022-10-18T20:58:00Z">
              <w:r>
                <w:rPr>
                  <w:lang w:eastAsia="zh-CN"/>
                </w:rPr>
                <w:t>,2</w:t>
              </w:r>
            </w:ins>
          </w:p>
        </w:tc>
        <w:tc>
          <w:tcPr>
            <w:tcW w:w="1701" w:type="dxa"/>
            <w:gridSpan w:val="2"/>
            <w:tcBorders>
              <w:top w:val="single" w:sz="4" w:space="0" w:color="auto"/>
              <w:left w:val="single" w:sz="4" w:space="0" w:color="auto"/>
              <w:bottom w:val="single" w:sz="4" w:space="0" w:color="auto"/>
              <w:right w:val="single" w:sz="4" w:space="0" w:color="auto"/>
            </w:tcBorders>
            <w:hideMark/>
          </w:tcPr>
          <w:p w14:paraId="5381F6F2" w14:textId="77777777" w:rsidR="00423257" w:rsidRPr="00DB707E" w:rsidRDefault="00423257" w:rsidP="00864629">
            <w:pPr>
              <w:pStyle w:val="TAC"/>
              <w:spacing w:line="256" w:lineRule="auto"/>
              <w:rPr>
                <w:rFonts w:cs="v4.2.0"/>
                <w:lang w:eastAsia="zh-CN"/>
              </w:rPr>
            </w:pPr>
            <w:r w:rsidRPr="00DB707E">
              <w:rPr>
                <w:rFonts w:cs="v4.2.0"/>
                <w:lang w:eastAsia="zh-CN"/>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3BEB7B4E"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SSB</w:t>
            </w:r>
          </w:p>
        </w:tc>
      </w:tr>
      <w:tr w:rsidR="00423257" w:rsidRPr="00DB707E" w14:paraId="0F2A4D0A" w14:textId="77777777" w:rsidTr="00864629">
        <w:trPr>
          <w:cantSplit/>
          <w:trHeight w:val="219"/>
          <w:jc w:val="center"/>
        </w:trPr>
        <w:tc>
          <w:tcPr>
            <w:tcW w:w="1668" w:type="dxa"/>
            <w:tcBorders>
              <w:top w:val="single" w:sz="4" w:space="0" w:color="auto"/>
              <w:left w:val="single" w:sz="4" w:space="0" w:color="auto"/>
              <w:bottom w:val="single" w:sz="4" w:space="0" w:color="auto"/>
              <w:right w:val="single" w:sz="4" w:space="0" w:color="auto"/>
            </w:tcBorders>
            <w:hideMark/>
          </w:tcPr>
          <w:p w14:paraId="406EB911" w14:textId="77777777" w:rsidR="00423257" w:rsidRPr="00DB707E" w:rsidRDefault="00423257" w:rsidP="00864629">
            <w:pPr>
              <w:pStyle w:val="TAL"/>
              <w:spacing w:line="256" w:lineRule="auto"/>
              <w:rPr>
                <w:rFonts w:cs="v4.2.0"/>
              </w:rPr>
            </w:pPr>
            <w:r w:rsidRPr="00DB707E">
              <w:rPr>
                <w:rFonts w:cs="v4.2.0"/>
                <w:noProof/>
                <w:position w:val="-12"/>
                <w:lang w:val="en-US" w:eastAsia="zh-CN"/>
              </w:rPr>
              <w:drawing>
                <wp:inline distT="0" distB="0" distL="0" distR="0" wp14:anchorId="507FF190" wp14:editId="57630950">
                  <wp:extent cx="259080" cy="243205"/>
                  <wp:effectExtent l="0" t="0" r="7620" b="444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single" w:sz="4" w:space="0" w:color="auto"/>
              <w:right w:val="single" w:sz="4" w:space="0" w:color="auto"/>
            </w:tcBorders>
            <w:hideMark/>
          </w:tcPr>
          <w:p w14:paraId="72BE8D26" w14:textId="77777777" w:rsidR="00423257" w:rsidRPr="00DB707E" w:rsidRDefault="00423257" w:rsidP="00864629">
            <w:pPr>
              <w:pStyle w:val="TAC"/>
              <w:spacing w:line="256" w:lineRule="auto"/>
              <w:rPr>
                <w:rFonts w:cs="v4.2.0"/>
                <w:lang w:eastAsia="zh-CN"/>
              </w:rPr>
            </w:pPr>
            <w:r w:rsidRPr="00DB707E">
              <w:rPr>
                <w:rFonts w:cs="v4.2.0"/>
                <w:lang w:eastAsia="zh-CN"/>
              </w:rPr>
              <w:t>dBm/SCS</w:t>
            </w:r>
          </w:p>
        </w:tc>
        <w:tc>
          <w:tcPr>
            <w:tcW w:w="1701" w:type="dxa"/>
            <w:tcBorders>
              <w:top w:val="single" w:sz="4" w:space="0" w:color="auto"/>
              <w:left w:val="single" w:sz="4" w:space="0" w:color="auto"/>
              <w:bottom w:val="single" w:sz="4" w:space="0" w:color="auto"/>
              <w:right w:val="single" w:sz="4" w:space="0" w:color="auto"/>
            </w:tcBorders>
            <w:hideMark/>
          </w:tcPr>
          <w:p w14:paraId="1339F20E" w14:textId="77777777" w:rsidR="00423257" w:rsidRPr="00DB707E" w:rsidRDefault="00423257" w:rsidP="00864629">
            <w:pPr>
              <w:pStyle w:val="TAC"/>
              <w:spacing w:line="256" w:lineRule="auto"/>
              <w:rPr>
                <w:rFonts w:cs="v4.2.0"/>
                <w:lang w:eastAsia="zh-CN"/>
              </w:rPr>
            </w:pPr>
            <w:r w:rsidRPr="00DB707E">
              <w:rPr>
                <w:rFonts w:cs="v4.2.0"/>
                <w:lang w:eastAsia="zh-CN"/>
              </w:rPr>
              <w:t>1</w:t>
            </w:r>
            <w:ins w:id="81676" w:author="Huawei" w:date="2022-10-18T20:58:00Z">
              <w:r>
                <w:rPr>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3107B151" w14:textId="77777777" w:rsidR="00423257" w:rsidRPr="00DB707E" w:rsidRDefault="00423257" w:rsidP="00864629">
            <w:pPr>
              <w:pStyle w:val="TAC"/>
              <w:spacing w:line="256" w:lineRule="auto"/>
              <w:rPr>
                <w:rFonts w:cs="v4.2.0"/>
                <w:lang w:eastAsia="zh-CN"/>
              </w:rPr>
            </w:pPr>
            <w:r w:rsidRPr="00DB707E">
              <w:rPr>
                <w:rFonts w:cs="v4.2.0"/>
                <w:lang w:eastAsia="zh-CN"/>
              </w:rPr>
              <w:t>-98</w:t>
            </w:r>
          </w:p>
        </w:tc>
      </w:tr>
      <w:tr w:rsidR="00423257" w:rsidRPr="00DB707E" w14:paraId="2B0C517F" w14:textId="77777777" w:rsidTr="00864629">
        <w:trPr>
          <w:cantSplit/>
          <w:trHeight w:val="124"/>
          <w:jc w:val="center"/>
        </w:trPr>
        <w:tc>
          <w:tcPr>
            <w:tcW w:w="1668" w:type="dxa"/>
            <w:tcBorders>
              <w:top w:val="single" w:sz="4" w:space="0" w:color="auto"/>
              <w:left w:val="single" w:sz="4" w:space="0" w:color="auto"/>
              <w:bottom w:val="single" w:sz="4" w:space="0" w:color="auto"/>
              <w:right w:val="single" w:sz="4" w:space="0" w:color="auto"/>
            </w:tcBorders>
            <w:hideMark/>
          </w:tcPr>
          <w:p w14:paraId="64DA3F97" w14:textId="77777777" w:rsidR="00423257" w:rsidRPr="00DB707E" w:rsidRDefault="00423257" w:rsidP="00864629">
            <w:pPr>
              <w:pStyle w:val="TAL"/>
              <w:spacing w:line="256" w:lineRule="auto"/>
            </w:pPr>
            <w:r w:rsidRPr="00DB707E">
              <w:rPr>
                <w:rFonts w:cs="v4.2.0"/>
                <w:noProof/>
                <w:position w:val="-12"/>
                <w:lang w:val="en-US" w:eastAsia="zh-CN"/>
              </w:rPr>
              <w:drawing>
                <wp:inline distT="0" distB="0" distL="0" distR="0" wp14:anchorId="0D692067" wp14:editId="150CB6D5">
                  <wp:extent cx="259080" cy="243205"/>
                  <wp:effectExtent l="0" t="0" r="7620" b="444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Pr>
                <w:vertAlign w:val="superscript"/>
              </w:rPr>
              <w:t xml:space="preserve"> Note 2</w:t>
            </w:r>
          </w:p>
        </w:tc>
        <w:tc>
          <w:tcPr>
            <w:tcW w:w="1701" w:type="dxa"/>
            <w:tcBorders>
              <w:top w:val="single" w:sz="4" w:space="0" w:color="auto"/>
              <w:left w:val="single" w:sz="4" w:space="0" w:color="auto"/>
              <w:bottom w:val="single" w:sz="4" w:space="0" w:color="auto"/>
              <w:right w:val="single" w:sz="4" w:space="0" w:color="auto"/>
            </w:tcBorders>
            <w:hideMark/>
          </w:tcPr>
          <w:p w14:paraId="23C65E39" w14:textId="77777777" w:rsidR="00423257" w:rsidRPr="00DB707E" w:rsidRDefault="00423257" w:rsidP="00864629">
            <w:pPr>
              <w:pStyle w:val="TAC"/>
              <w:spacing w:line="256" w:lineRule="auto"/>
            </w:pPr>
            <w:r w:rsidRPr="00DB707E">
              <w:rPr>
                <w:rFonts w:cs="v4.2.0"/>
              </w:rPr>
              <w:t>dBm/15 kHz</w:t>
            </w:r>
          </w:p>
        </w:tc>
        <w:tc>
          <w:tcPr>
            <w:tcW w:w="1701" w:type="dxa"/>
            <w:tcBorders>
              <w:top w:val="single" w:sz="4" w:space="0" w:color="auto"/>
              <w:left w:val="single" w:sz="4" w:space="0" w:color="auto"/>
              <w:bottom w:val="single" w:sz="4" w:space="0" w:color="auto"/>
              <w:right w:val="single" w:sz="4" w:space="0" w:color="auto"/>
            </w:tcBorders>
            <w:hideMark/>
          </w:tcPr>
          <w:p w14:paraId="0C19666F" w14:textId="77777777" w:rsidR="00423257" w:rsidRPr="00DB707E" w:rsidRDefault="00423257" w:rsidP="00864629">
            <w:pPr>
              <w:pStyle w:val="TAC"/>
              <w:spacing w:line="256" w:lineRule="auto"/>
              <w:rPr>
                <w:lang w:eastAsia="zh-CN"/>
              </w:rPr>
            </w:pPr>
            <w:r w:rsidRPr="00DB707E">
              <w:rPr>
                <w:rFonts w:cs="v4.2.0"/>
                <w:lang w:eastAsia="zh-CN"/>
              </w:rPr>
              <w:t>1</w:t>
            </w:r>
            <w:ins w:id="81677" w:author="Huawei" w:date="2022-10-18T20:58:00Z">
              <w:r>
                <w:rPr>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457B6CDE" w14:textId="77777777" w:rsidR="00423257" w:rsidRPr="00DB707E" w:rsidRDefault="00423257" w:rsidP="00864629">
            <w:pPr>
              <w:pStyle w:val="TAC"/>
              <w:spacing w:line="256" w:lineRule="auto"/>
            </w:pPr>
            <w:r w:rsidRPr="00DB707E">
              <w:t>-98</w:t>
            </w:r>
          </w:p>
        </w:tc>
      </w:tr>
      <w:tr w:rsidR="00423257" w:rsidRPr="00DB707E" w14:paraId="1A126D4D" w14:textId="77777777" w:rsidTr="00864629">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129F4E9B" w14:textId="77777777" w:rsidR="00423257" w:rsidRPr="00DB707E" w:rsidRDefault="00423257" w:rsidP="00864629">
            <w:pPr>
              <w:pStyle w:val="TAL"/>
              <w:spacing w:line="256" w:lineRule="auto"/>
            </w:pPr>
            <w:r w:rsidRPr="00DB707E">
              <w:rPr>
                <w:rFonts w:cs="v4.2.0"/>
                <w:noProof/>
                <w:position w:val="-12"/>
                <w:lang w:val="en-US" w:eastAsia="zh-CN"/>
              </w:rPr>
              <w:drawing>
                <wp:inline distT="0" distB="0" distL="0" distR="0" wp14:anchorId="23CED1B0" wp14:editId="504F0B47">
                  <wp:extent cx="401955" cy="248285"/>
                  <wp:effectExtent l="0" t="0" r="0" b="0"/>
                  <wp:docPr id="116"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04973F25" w14:textId="77777777" w:rsidR="00423257" w:rsidRPr="00DB707E" w:rsidRDefault="00423257" w:rsidP="00864629">
            <w:pPr>
              <w:pStyle w:val="TAC"/>
              <w:spacing w:line="256" w:lineRule="auto"/>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395E0FB6" w14:textId="77777777" w:rsidR="00423257" w:rsidRPr="00DB707E" w:rsidRDefault="00423257" w:rsidP="00864629">
            <w:pPr>
              <w:pStyle w:val="TAC"/>
              <w:spacing w:line="256" w:lineRule="auto"/>
              <w:rPr>
                <w:rFonts w:cs="v4.2.0"/>
                <w:lang w:eastAsia="zh-CN"/>
              </w:rPr>
            </w:pPr>
            <w:r w:rsidRPr="00DB707E">
              <w:rPr>
                <w:rFonts w:cs="v4.2.0"/>
                <w:lang w:eastAsia="zh-CN"/>
              </w:rPr>
              <w:t>1</w:t>
            </w:r>
            <w:ins w:id="81678" w:author="Huawei" w:date="2022-10-18T20:58:00Z">
              <w:r>
                <w:rPr>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688D8578" w14:textId="77777777" w:rsidR="00423257" w:rsidRPr="00DB707E" w:rsidRDefault="00423257" w:rsidP="00864629">
            <w:pPr>
              <w:pStyle w:val="TAC"/>
              <w:spacing w:line="256" w:lineRule="auto"/>
            </w:pPr>
            <w:r w:rsidRPr="00DB707E">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184629F5" w14:textId="77777777" w:rsidR="00423257" w:rsidRPr="00DB707E" w:rsidRDefault="00423257" w:rsidP="00864629">
            <w:pPr>
              <w:pStyle w:val="TAC"/>
              <w:spacing w:line="256" w:lineRule="auto"/>
            </w:pPr>
            <w:r w:rsidRPr="00DB707E">
              <w:rPr>
                <w:rFonts w:cs="v4.2.0"/>
              </w:rPr>
              <w:t>-1.46</w:t>
            </w:r>
          </w:p>
        </w:tc>
        <w:tc>
          <w:tcPr>
            <w:tcW w:w="921" w:type="dxa"/>
            <w:tcBorders>
              <w:top w:val="single" w:sz="4" w:space="0" w:color="auto"/>
              <w:left w:val="single" w:sz="4" w:space="0" w:color="auto"/>
              <w:bottom w:val="single" w:sz="4" w:space="0" w:color="auto"/>
              <w:right w:val="single" w:sz="4" w:space="0" w:color="auto"/>
            </w:tcBorders>
            <w:hideMark/>
          </w:tcPr>
          <w:p w14:paraId="56C45BEB"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6071DE3"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1.46</w:t>
            </w:r>
          </w:p>
        </w:tc>
      </w:tr>
      <w:tr w:rsidR="00423257" w:rsidRPr="00DB707E" w14:paraId="53ED5C4E" w14:textId="77777777" w:rsidTr="00864629">
        <w:trPr>
          <w:cantSplit/>
          <w:trHeight w:val="157"/>
          <w:jc w:val="center"/>
        </w:trPr>
        <w:tc>
          <w:tcPr>
            <w:tcW w:w="1668" w:type="dxa"/>
            <w:tcBorders>
              <w:top w:val="single" w:sz="4" w:space="0" w:color="auto"/>
              <w:left w:val="single" w:sz="4" w:space="0" w:color="auto"/>
              <w:bottom w:val="single" w:sz="4" w:space="0" w:color="auto"/>
              <w:right w:val="single" w:sz="4" w:space="0" w:color="auto"/>
            </w:tcBorders>
            <w:hideMark/>
          </w:tcPr>
          <w:p w14:paraId="4FF7E2A9" w14:textId="77777777" w:rsidR="00423257" w:rsidRPr="00DB707E" w:rsidRDefault="00423257" w:rsidP="00864629">
            <w:pPr>
              <w:pStyle w:val="TAL"/>
              <w:spacing w:line="256" w:lineRule="auto"/>
            </w:pPr>
            <w:r w:rsidRPr="00DB707E">
              <w:rPr>
                <w:rFonts w:cs="v4.2.0"/>
                <w:noProof/>
                <w:position w:val="-12"/>
                <w:lang w:val="en-US" w:eastAsia="zh-CN"/>
              </w:rPr>
              <w:drawing>
                <wp:inline distT="0" distB="0" distL="0" distR="0" wp14:anchorId="0370816E" wp14:editId="0E221C40">
                  <wp:extent cx="512445" cy="248285"/>
                  <wp:effectExtent l="0" t="0" r="1905" b="0"/>
                  <wp:docPr id="122"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73BF565E" w14:textId="77777777" w:rsidR="00423257" w:rsidRPr="00DB707E" w:rsidRDefault="00423257" w:rsidP="00864629">
            <w:pPr>
              <w:pStyle w:val="TAC"/>
              <w:spacing w:line="256" w:lineRule="auto"/>
            </w:pPr>
            <w:r w:rsidRPr="00DB707E">
              <w:rPr>
                <w:rFonts w:cs="v4.2.0"/>
              </w:rPr>
              <w:t>dB</w:t>
            </w:r>
          </w:p>
        </w:tc>
        <w:tc>
          <w:tcPr>
            <w:tcW w:w="1701" w:type="dxa"/>
            <w:tcBorders>
              <w:top w:val="single" w:sz="4" w:space="0" w:color="auto"/>
              <w:left w:val="single" w:sz="4" w:space="0" w:color="auto"/>
              <w:bottom w:val="single" w:sz="4" w:space="0" w:color="auto"/>
              <w:right w:val="single" w:sz="4" w:space="0" w:color="auto"/>
            </w:tcBorders>
            <w:hideMark/>
          </w:tcPr>
          <w:p w14:paraId="0E614059" w14:textId="77777777" w:rsidR="00423257" w:rsidRPr="00DB707E" w:rsidRDefault="00423257" w:rsidP="00864629">
            <w:pPr>
              <w:pStyle w:val="TAC"/>
              <w:spacing w:line="256" w:lineRule="auto"/>
              <w:rPr>
                <w:rFonts w:cs="v4.2.0"/>
                <w:lang w:eastAsia="zh-CN"/>
              </w:rPr>
            </w:pPr>
            <w:r w:rsidRPr="00DB707E">
              <w:rPr>
                <w:rFonts w:cs="v4.2.0"/>
                <w:lang w:eastAsia="zh-CN"/>
              </w:rPr>
              <w:t>1</w:t>
            </w:r>
            <w:ins w:id="81679" w:author="Huawei" w:date="2022-10-18T20:58:00Z">
              <w:r>
                <w:rPr>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43EE54E6" w14:textId="77777777" w:rsidR="00423257" w:rsidRPr="00DB707E" w:rsidRDefault="00423257" w:rsidP="00864629">
            <w:pPr>
              <w:pStyle w:val="TAC"/>
              <w:spacing w:line="256" w:lineRule="auto"/>
            </w:pPr>
            <w:r w:rsidRPr="00DB707E">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293BC8BC" w14:textId="77777777" w:rsidR="00423257" w:rsidRPr="00DB707E" w:rsidRDefault="00423257" w:rsidP="00864629">
            <w:pPr>
              <w:pStyle w:val="TAC"/>
              <w:spacing w:line="256" w:lineRule="auto"/>
            </w:pPr>
            <w:r w:rsidRPr="00DB707E">
              <w:rPr>
                <w:rFonts w:cs="v4.2.0"/>
              </w:rPr>
              <w:t>4</w:t>
            </w:r>
          </w:p>
        </w:tc>
        <w:tc>
          <w:tcPr>
            <w:tcW w:w="921" w:type="dxa"/>
            <w:tcBorders>
              <w:top w:val="single" w:sz="4" w:space="0" w:color="auto"/>
              <w:left w:val="single" w:sz="4" w:space="0" w:color="auto"/>
              <w:bottom w:val="single" w:sz="4" w:space="0" w:color="auto"/>
              <w:right w:val="single" w:sz="4" w:space="0" w:color="auto"/>
            </w:tcBorders>
            <w:hideMark/>
          </w:tcPr>
          <w:p w14:paraId="75908B37" w14:textId="77777777" w:rsidR="00423257" w:rsidRPr="00DB707E" w:rsidRDefault="00423257" w:rsidP="00864629">
            <w:pPr>
              <w:keepLines/>
              <w:spacing w:after="0" w:line="256" w:lineRule="auto"/>
              <w:jc w:val="center"/>
              <w:rPr>
                <w:rFonts w:ascii="Arial" w:hAnsi="Arial" w:cs="v4.2.0"/>
                <w:sz w:val="18"/>
              </w:rPr>
            </w:pPr>
            <w:r w:rsidRPr="00DB707E">
              <w:rPr>
                <w:rFonts w:ascii="Arial" w:hAnsi="Arial" w:cs="v4.2.0"/>
                <w:sz w:val="18"/>
              </w:rPr>
              <w:t>-Infinity</w:t>
            </w:r>
          </w:p>
        </w:tc>
        <w:tc>
          <w:tcPr>
            <w:tcW w:w="921" w:type="dxa"/>
            <w:tcBorders>
              <w:top w:val="single" w:sz="4" w:space="0" w:color="auto"/>
              <w:left w:val="single" w:sz="4" w:space="0" w:color="auto"/>
              <w:bottom w:val="single" w:sz="4" w:space="0" w:color="auto"/>
              <w:right w:val="single" w:sz="4" w:space="0" w:color="auto"/>
            </w:tcBorders>
            <w:hideMark/>
          </w:tcPr>
          <w:p w14:paraId="4539C2A7" w14:textId="77777777" w:rsidR="00423257" w:rsidRPr="00DB707E" w:rsidRDefault="00423257" w:rsidP="00864629">
            <w:pPr>
              <w:keepLines/>
              <w:spacing w:after="0" w:line="256" w:lineRule="auto"/>
              <w:jc w:val="center"/>
              <w:rPr>
                <w:rFonts w:ascii="Arial" w:hAnsi="Arial" w:cs="v4.2.0"/>
                <w:sz w:val="18"/>
              </w:rPr>
            </w:pPr>
            <w:r w:rsidRPr="00DB707E">
              <w:rPr>
                <w:rFonts w:ascii="Arial" w:hAnsi="Arial" w:cs="v4.2.0"/>
                <w:sz w:val="18"/>
              </w:rPr>
              <w:t>4</w:t>
            </w:r>
          </w:p>
        </w:tc>
      </w:tr>
      <w:tr w:rsidR="00423257" w:rsidRPr="00DB707E" w14:paraId="7895EB54" w14:textId="77777777" w:rsidTr="00864629">
        <w:trPr>
          <w:cantSplit/>
          <w:trHeight w:val="197"/>
          <w:jc w:val="center"/>
        </w:trPr>
        <w:tc>
          <w:tcPr>
            <w:tcW w:w="1668" w:type="dxa"/>
            <w:tcBorders>
              <w:top w:val="single" w:sz="4" w:space="0" w:color="auto"/>
              <w:left w:val="single" w:sz="4" w:space="0" w:color="auto"/>
              <w:bottom w:val="single" w:sz="4" w:space="0" w:color="auto"/>
              <w:right w:val="single" w:sz="4" w:space="0" w:color="auto"/>
            </w:tcBorders>
            <w:hideMark/>
          </w:tcPr>
          <w:p w14:paraId="53FAFBCB" w14:textId="77777777" w:rsidR="00423257" w:rsidRPr="00DB707E" w:rsidRDefault="00423257" w:rsidP="00864629">
            <w:pPr>
              <w:pStyle w:val="TAL"/>
              <w:spacing w:line="256" w:lineRule="auto"/>
            </w:pPr>
            <w:r w:rsidRPr="00DB707E">
              <w:rPr>
                <w:rFonts w:cs="v4.2.0"/>
              </w:rPr>
              <w:t>SS-RSRP</w:t>
            </w:r>
            <w:r w:rsidRPr="00DB707E">
              <w:rPr>
                <w:vertAlign w:val="superscript"/>
              </w:rPr>
              <w:t xml:space="preserve"> Note 3</w:t>
            </w:r>
          </w:p>
        </w:tc>
        <w:tc>
          <w:tcPr>
            <w:tcW w:w="1701" w:type="dxa"/>
            <w:tcBorders>
              <w:top w:val="single" w:sz="4" w:space="0" w:color="auto"/>
              <w:left w:val="single" w:sz="4" w:space="0" w:color="auto"/>
              <w:bottom w:val="single" w:sz="4" w:space="0" w:color="auto"/>
              <w:right w:val="single" w:sz="4" w:space="0" w:color="auto"/>
            </w:tcBorders>
            <w:hideMark/>
          </w:tcPr>
          <w:p w14:paraId="5E9A8452" w14:textId="77777777" w:rsidR="00423257" w:rsidRPr="00DB707E" w:rsidRDefault="00423257" w:rsidP="00864629">
            <w:pPr>
              <w:pStyle w:val="TAC"/>
              <w:spacing w:line="256" w:lineRule="auto"/>
            </w:pPr>
            <w:r w:rsidRPr="00DB707E">
              <w:rPr>
                <w:rFonts w:cs="v4.2.0"/>
              </w:rPr>
              <w:t>dBm/SCS kHz</w:t>
            </w:r>
          </w:p>
        </w:tc>
        <w:tc>
          <w:tcPr>
            <w:tcW w:w="1701" w:type="dxa"/>
            <w:tcBorders>
              <w:top w:val="single" w:sz="4" w:space="0" w:color="auto"/>
              <w:left w:val="single" w:sz="4" w:space="0" w:color="auto"/>
              <w:bottom w:val="single" w:sz="4" w:space="0" w:color="auto"/>
              <w:right w:val="single" w:sz="4" w:space="0" w:color="auto"/>
            </w:tcBorders>
            <w:hideMark/>
          </w:tcPr>
          <w:p w14:paraId="68D31501" w14:textId="77777777" w:rsidR="00423257" w:rsidRPr="00DB707E" w:rsidRDefault="00423257" w:rsidP="00864629">
            <w:pPr>
              <w:pStyle w:val="TAC"/>
              <w:spacing w:line="256" w:lineRule="auto"/>
              <w:rPr>
                <w:rFonts w:cs="v4.2.0"/>
                <w:lang w:eastAsia="zh-CN"/>
              </w:rPr>
            </w:pPr>
            <w:r w:rsidRPr="00DB707E">
              <w:rPr>
                <w:rFonts w:cs="v4.2.0"/>
                <w:lang w:eastAsia="zh-CN"/>
              </w:rPr>
              <w:t>1</w:t>
            </w:r>
            <w:ins w:id="81680" w:author="Huawei" w:date="2022-10-18T20:58:00Z">
              <w:r>
                <w:rPr>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04D9B1B1" w14:textId="77777777" w:rsidR="00423257" w:rsidRPr="00DB707E" w:rsidRDefault="00423257" w:rsidP="00864629">
            <w:pPr>
              <w:pStyle w:val="TAC"/>
              <w:spacing w:line="256" w:lineRule="auto"/>
            </w:pPr>
            <w:r w:rsidRPr="00DB707E">
              <w:rPr>
                <w:rFonts w:cs="v4.2.0"/>
              </w:rPr>
              <w:t>-94</w:t>
            </w:r>
          </w:p>
        </w:tc>
        <w:tc>
          <w:tcPr>
            <w:tcW w:w="851" w:type="dxa"/>
            <w:tcBorders>
              <w:top w:val="single" w:sz="4" w:space="0" w:color="auto"/>
              <w:left w:val="single" w:sz="4" w:space="0" w:color="auto"/>
              <w:bottom w:val="single" w:sz="4" w:space="0" w:color="auto"/>
              <w:right w:val="single" w:sz="4" w:space="0" w:color="auto"/>
            </w:tcBorders>
            <w:hideMark/>
          </w:tcPr>
          <w:p w14:paraId="2E827D1D" w14:textId="77777777" w:rsidR="00423257" w:rsidRPr="00DB707E" w:rsidRDefault="00423257" w:rsidP="00864629">
            <w:pPr>
              <w:pStyle w:val="TAC"/>
              <w:spacing w:line="256" w:lineRule="auto"/>
            </w:pPr>
            <w:r w:rsidRPr="00DB707E">
              <w:rPr>
                <w:rFonts w:cs="v4.2.0"/>
              </w:rPr>
              <w:t>-94</w:t>
            </w:r>
          </w:p>
        </w:tc>
        <w:tc>
          <w:tcPr>
            <w:tcW w:w="921" w:type="dxa"/>
            <w:tcBorders>
              <w:top w:val="single" w:sz="4" w:space="0" w:color="auto"/>
              <w:left w:val="single" w:sz="4" w:space="0" w:color="auto"/>
              <w:bottom w:val="single" w:sz="4" w:space="0" w:color="auto"/>
              <w:right w:val="single" w:sz="4" w:space="0" w:color="auto"/>
            </w:tcBorders>
            <w:hideMark/>
          </w:tcPr>
          <w:p w14:paraId="5F0682A5"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17CEEE3A"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94</w:t>
            </w:r>
          </w:p>
        </w:tc>
      </w:tr>
      <w:tr w:rsidR="00423257" w:rsidRPr="00DB707E" w14:paraId="780F983B" w14:textId="77777777" w:rsidTr="00864629">
        <w:trPr>
          <w:cantSplit/>
          <w:trHeight w:val="197"/>
          <w:jc w:val="center"/>
        </w:trPr>
        <w:tc>
          <w:tcPr>
            <w:tcW w:w="1668" w:type="dxa"/>
            <w:tcBorders>
              <w:top w:val="single" w:sz="4" w:space="0" w:color="auto"/>
              <w:left w:val="single" w:sz="4" w:space="0" w:color="auto"/>
              <w:bottom w:val="single" w:sz="4" w:space="0" w:color="auto"/>
              <w:right w:val="single" w:sz="4" w:space="0" w:color="auto"/>
            </w:tcBorders>
            <w:hideMark/>
          </w:tcPr>
          <w:p w14:paraId="2A71E190" w14:textId="77777777" w:rsidR="00423257" w:rsidRPr="00DB707E" w:rsidRDefault="00423257" w:rsidP="00864629">
            <w:pPr>
              <w:pStyle w:val="TAL"/>
              <w:spacing w:line="256" w:lineRule="auto"/>
              <w:rPr>
                <w:rFonts w:cs="v4.2.0"/>
                <w:lang w:eastAsia="zh-CN"/>
              </w:rPr>
            </w:pPr>
            <w:r w:rsidRPr="00DB707E">
              <w:rPr>
                <w:rFonts w:cs="v4.2.0"/>
                <w:lang w:eastAsia="zh-CN"/>
              </w:rPr>
              <w:t>Io</w:t>
            </w:r>
          </w:p>
        </w:tc>
        <w:tc>
          <w:tcPr>
            <w:tcW w:w="1701" w:type="dxa"/>
            <w:tcBorders>
              <w:top w:val="single" w:sz="4" w:space="0" w:color="auto"/>
              <w:left w:val="single" w:sz="4" w:space="0" w:color="auto"/>
              <w:bottom w:val="single" w:sz="4" w:space="0" w:color="auto"/>
              <w:right w:val="single" w:sz="4" w:space="0" w:color="auto"/>
            </w:tcBorders>
            <w:hideMark/>
          </w:tcPr>
          <w:p w14:paraId="6DE72874" w14:textId="77777777" w:rsidR="00423257" w:rsidRPr="00DB707E" w:rsidRDefault="00423257" w:rsidP="00864629">
            <w:pPr>
              <w:pStyle w:val="TAC"/>
              <w:spacing w:line="256" w:lineRule="auto"/>
              <w:rPr>
                <w:rFonts w:cs="v4.2.0"/>
                <w:lang w:eastAsia="zh-CN"/>
              </w:rPr>
            </w:pPr>
            <w:r w:rsidRPr="00DB707E">
              <w:rPr>
                <w:rFonts w:cs="v4.2.0"/>
                <w:lang w:eastAsia="zh-CN"/>
              </w:rPr>
              <w:t>dBm/9.36 MHz</w:t>
            </w:r>
          </w:p>
        </w:tc>
        <w:tc>
          <w:tcPr>
            <w:tcW w:w="1701" w:type="dxa"/>
            <w:tcBorders>
              <w:top w:val="single" w:sz="4" w:space="0" w:color="auto"/>
              <w:left w:val="single" w:sz="4" w:space="0" w:color="auto"/>
              <w:bottom w:val="single" w:sz="4" w:space="0" w:color="auto"/>
              <w:right w:val="single" w:sz="4" w:space="0" w:color="auto"/>
            </w:tcBorders>
            <w:hideMark/>
          </w:tcPr>
          <w:p w14:paraId="5807CD7F" w14:textId="77777777" w:rsidR="00423257" w:rsidRPr="00DB707E" w:rsidRDefault="00423257" w:rsidP="00864629">
            <w:pPr>
              <w:pStyle w:val="TAC"/>
              <w:spacing w:line="256" w:lineRule="auto"/>
              <w:rPr>
                <w:rFonts w:cs="v4.2.0"/>
                <w:lang w:eastAsia="zh-CN"/>
              </w:rPr>
            </w:pPr>
            <w:r w:rsidRPr="00DB707E">
              <w:rPr>
                <w:rFonts w:cs="v4.2.0"/>
                <w:lang w:eastAsia="zh-CN"/>
              </w:rPr>
              <w:t>1</w:t>
            </w:r>
            <w:ins w:id="81681" w:author="Huawei" w:date="2022-10-18T20:58:00Z">
              <w:r>
                <w:rPr>
                  <w:lang w:eastAsia="zh-CN"/>
                </w:rPr>
                <w:t>,2</w:t>
              </w:r>
            </w:ins>
          </w:p>
        </w:tc>
        <w:tc>
          <w:tcPr>
            <w:tcW w:w="850" w:type="dxa"/>
            <w:tcBorders>
              <w:top w:val="single" w:sz="4" w:space="0" w:color="auto"/>
              <w:left w:val="single" w:sz="4" w:space="0" w:color="auto"/>
              <w:bottom w:val="single" w:sz="4" w:space="0" w:color="auto"/>
              <w:right w:val="single" w:sz="4" w:space="0" w:color="auto"/>
            </w:tcBorders>
            <w:hideMark/>
          </w:tcPr>
          <w:p w14:paraId="3E635595" w14:textId="77777777" w:rsidR="00423257" w:rsidRPr="00DB707E" w:rsidRDefault="00423257" w:rsidP="00864629">
            <w:pPr>
              <w:pStyle w:val="TAC"/>
              <w:spacing w:line="256" w:lineRule="auto"/>
              <w:rPr>
                <w:rFonts w:cs="v4.2.0"/>
                <w:lang w:eastAsia="zh-CN"/>
              </w:rPr>
            </w:pPr>
            <w:r w:rsidRPr="00DB707E">
              <w:rPr>
                <w:rFonts w:cs="v4.2.0"/>
                <w:lang w:eastAsia="zh-CN"/>
              </w:rPr>
              <w:t>-64.60</w:t>
            </w:r>
          </w:p>
        </w:tc>
        <w:tc>
          <w:tcPr>
            <w:tcW w:w="851" w:type="dxa"/>
            <w:tcBorders>
              <w:top w:val="single" w:sz="4" w:space="0" w:color="auto"/>
              <w:left w:val="single" w:sz="4" w:space="0" w:color="auto"/>
              <w:bottom w:val="single" w:sz="4" w:space="0" w:color="auto"/>
              <w:right w:val="single" w:sz="4" w:space="0" w:color="auto"/>
            </w:tcBorders>
            <w:hideMark/>
          </w:tcPr>
          <w:p w14:paraId="03D703CF" w14:textId="77777777" w:rsidR="00423257" w:rsidRPr="00DB707E" w:rsidRDefault="00423257" w:rsidP="00864629">
            <w:pPr>
              <w:pStyle w:val="TAC"/>
              <w:spacing w:line="256" w:lineRule="auto"/>
              <w:rPr>
                <w:rFonts w:cs="v4.2.0"/>
                <w:lang w:eastAsia="zh-CN"/>
              </w:rPr>
            </w:pPr>
            <w:r w:rsidRPr="00DB707E">
              <w:rPr>
                <w:rFonts w:cs="v4.2.0"/>
                <w:lang w:eastAsia="zh-CN"/>
              </w:rPr>
              <w:t>-62.25</w:t>
            </w:r>
          </w:p>
        </w:tc>
        <w:tc>
          <w:tcPr>
            <w:tcW w:w="921" w:type="dxa"/>
            <w:tcBorders>
              <w:top w:val="single" w:sz="4" w:space="0" w:color="auto"/>
              <w:left w:val="single" w:sz="4" w:space="0" w:color="auto"/>
              <w:bottom w:val="single" w:sz="4" w:space="0" w:color="auto"/>
              <w:right w:val="single" w:sz="4" w:space="0" w:color="auto"/>
            </w:tcBorders>
            <w:hideMark/>
          </w:tcPr>
          <w:p w14:paraId="6AB9C508"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64.60</w:t>
            </w:r>
          </w:p>
        </w:tc>
        <w:tc>
          <w:tcPr>
            <w:tcW w:w="921" w:type="dxa"/>
            <w:tcBorders>
              <w:top w:val="single" w:sz="4" w:space="0" w:color="auto"/>
              <w:left w:val="single" w:sz="4" w:space="0" w:color="auto"/>
              <w:bottom w:val="single" w:sz="4" w:space="0" w:color="auto"/>
              <w:right w:val="single" w:sz="4" w:space="0" w:color="auto"/>
            </w:tcBorders>
            <w:hideMark/>
          </w:tcPr>
          <w:p w14:paraId="73C8C3E2" w14:textId="77777777" w:rsidR="00423257" w:rsidRPr="00DB707E" w:rsidRDefault="00423257" w:rsidP="00864629">
            <w:pPr>
              <w:keepLines/>
              <w:spacing w:after="0" w:line="256" w:lineRule="auto"/>
              <w:jc w:val="center"/>
              <w:rPr>
                <w:rFonts w:ascii="Arial" w:hAnsi="Arial" w:cs="v4.2.0"/>
                <w:sz w:val="18"/>
                <w:lang w:eastAsia="zh-CN"/>
              </w:rPr>
            </w:pPr>
            <w:r w:rsidRPr="00DB707E">
              <w:rPr>
                <w:rFonts w:ascii="Arial" w:hAnsi="Arial" w:cs="v4.2.0"/>
                <w:sz w:val="18"/>
                <w:lang w:eastAsia="zh-CN"/>
              </w:rPr>
              <w:t>-62.25</w:t>
            </w:r>
          </w:p>
        </w:tc>
      </w:tr>
      <w:tr w:rsidR="00423257" w:rsidRPr="00DB707E" w14:paraId="64FFD629" w14:textId="77777777" w:rsidTr="00864629">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94FF544" w14:textId="77777777" w:rsidR="00423257" w:rsidRPr="00DB707E" w:rsidRDefault="00423257" w:rsidP="00864629">
            <w:pPr>
              <w:pStyle w:val="TAL"/>
              <w:spacing w:line="256" w:lineRule="auto"/>
            </w:pPr>
            <w:r w:rsidRPr="00DB707E">
              <w:rPr>
                <w:rFonts w:cs="v4.2.0"/>
              </w:rPr>
              <w:t xml:space="preserve">Propagation Condition </w:t>
            </w:r>
          </w:p>
        </w:tc>
        <w:tc>
          <w:tcPr>
            <w:tcW w:w="1701" w:type="dxa"/>
            <w:tcBorders>
              <w:top w:val="single" w:sz="4" w:space="0" w:color="auto"/>
              <w:left w:val="single" w:sz="4" w:space="0" w:color="auto"/>
              <w:bottom w:val="single" w:sz="4" w:space="0" w:color="auto"/>
              <w:right w:val="single" w:sz="4" w:space="0" w:color="auto"/>
            </w:tcBorders>
          </w:tcPr>
          <w:p w14:paraId="5B80DF7C" w14:textId="77777777" w:rsidR="00423257" w:rsidRPr="00DB707E" w:rsidRDefault="00423257" w:rsidP="00864629">
            <w:pPr>
              <w:pStyle w:val="TAC"/>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7A0A7135" w14:textId="77777777" w:rsidR="00423257" w:rsidRPr="00DB707E" w:rsidRDefault="00423257" w:rsidP="00864629">
            <w:pPr>
              <w:pStyle w:val="TAC"/>
              <w:spacing w:line="256" w:lineRule="auto"/>
              <w:rPr>
                <w:rFonts w:cs="v4.2.0"/>
                <w:lang w:eastAsia="zh-CN"/>
              </w:rPr>
            </w:pPr>
            <w:r w:rsidRPr="00DB707E">
              <w:rPr>
                <w:rFonts w:cs="v4.2.0"/>
                <w:lang w:eastAsia="zh-CN"/>
              </w:rPr>
              <w:t>1</w:t>
            </w:r>
            <w:ins w:id="81682" w:author="Huawei" w:date="2022-10-18T20:58:00Z">
              <w:r>
                <w:rPr>
                  <w:lang w:eastAsia="zh-CN"/>
                </w:rPr>
                <w:t>,2</w:t>
              </w:r>
            </w:ins>
          </w:p>
        </w:tc>
        <w:tc>
          <w:tcPr>
            <w:tcW w:w="3543" w:type="dxa"/>
            <w:gridSpan w:val="4"/>
            <w:tcBorders>
              <w:top w:val="single" w:sz="4" w:space="0" w:color="auto"/>
              <w:left w:val="single" w:sz="4" w:space="0" w:color="auto"/>
              <w:bottom w:val="single" w:sz="4" w:space="0" w:color="auto"/>
              <w:right w:val="single" w:sz="4" w:space="0" w:color="auto"/>
            </w:tcBorders>
            <w:hideMark/>
          </w:tcPr>
          <w:p w14:paraId="7DA6044C" w14:textId="77777777" w:rsidR="00423257" w:rsidRPr="00DB707E" w:rsidRDefault="00423257" w:rsidP="00864629">
            <w:pPr>
              <w:pStyle w:val="TAC"/>
              <w:spacing w:line="256" w:lineRule="auto"/>
              <w:rPr>
                <w:rFonts w:cs="v4.2.0"/>
              </w:rPr>
            </w:pPr>
            <w:r w:rsidRPr="00DB707E">
              <w:rPr>
                <w:rFonts w:cs="v4.2.0"/>
              </w:rPr>
              <w:t>AWGN</w:t>
            </w:r>
          </w:p>
        </w:tc>
      </w:tr>
      <w:tr w:rsidR="00423257" w:rsidRPr="00DB707E" w14:paraId="5881FD98" w14:textId="77777777" w:rsidTr="00864629">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45C7DB28" w14:textId="77777777" w:rsidR="00423257" w:rsidRPr="00DB707E" w:rsidRDefault="00423257" w:rsidP="00864629">
            <w:pPr>
              <w:pStyle w:val="TAN"/>
            </w:pPr>
            <w:r w:rsidRPr="00DB707E">
              <w:t>Note 1:</w:t>
            </w:r>
            <w:r w:rsidRPr="00DB707E">
              <w:tab/>
              <w:t xml:space="preserve">The resources for uplink transmission are assigned to the UE prior to the start of </w:t>
            </w:r>
            <w:proofErr w:type="gramStart"/>
            <w:r w:rsidRPr="00DB707E">
              <w:t>time period</w:t>
            </w:r>
            <w:proofErr w:type="gramEnd"/>
            <w:r w:rsidRPr="00DB707E">
              <w:t xml:space="preserve"> T2.</w:t>
            </w:r>
          </w:p>
          <w:p w14:paraId="1F2F5577" w14:textId="77777777" w:rsidR="00423257" w:rsidRPr="00DB707E" w:rsidRDefault="00423257" w:rsidP="00864629">
            <w:pPr>
              <w:pStyle w:val="TAN"/>
            </w:pPr>
            <w:r w:rsidRPr="00DB707E">
              <w:t>Note 2:</w:t>
            </w:r>
            <w:r w:rsidRPr="00DB707E">
              <w:tab/>
              <w:t xml:space="preserve">Interference from other cells and noise sources not specified in the test is assumed to be constant over subcarriers and time and shall be modelled as AWGN of appropriate power for </w:t>
            </w:r>
            <w:r w:rsidRPr="00DB707E">
              <w:rPr>
                <w:rFonts w:cs="v4.2.0"/>
                <w:noProof/>
                <w:position w:val="-12"/>
                <w:lang w:val="en-US" w:eastAsia="zh-CN"/>
              </w:rPr>
              <w:drawing>
                <wp:inline distT="0" distB="0" distL="0" distR="0" wp14:anchorId="4DA27B12" wp14:editId="6D5847BD">
                  <wp:extent cx="259080" cy="243205"/>
                  <wp:effectExtent l="0" t="0" r="7620" b="4445"/>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t xml:space="preserve"> to be fulfilled.</w:t>
            </w:r>
          </w:p>
          <w:p w14:paraId="75EE7817" w14:textId="77777777" w:rsidR="00423257" w:rsidRPr="00DB707E" w:rsidRDefault="00423257" w:rsidP="00864629">
            <w:pPr>
              <w:pStyle w:val="TAN"/>
            </w:pPr>
            <w:r w:rsidRPr="00DB707E">
              <w:t>Note 3:</w:t>
            </w:r>
            <w:r w:rsidRPr="00DB707E">
              <w:tab/>
              <w:t>SS-RSRP levels have been derived from other parameters for information purposes. They are not settable parameters themselves.</w:t>
            </w:r>
          </w:p>
        </w:tc>
      </w:tr>
    </w:tbl>
    <w:p w14:paraId="0DEA9826" w14:textId="77777777" w:rsidR="00423257" w:rsidRPr="00DB707E" w:rsidRDefault="00423257" w:rsidP="00423257"/>
    <w:p w14:paraId="7BDB9ACE" w14:textId="77777777" w:rsidR="00423257" w:rsidRPr="00DB707E" w:rsidRDefault="00423257" w:rsidP="00423257">
      <w:pPr>
        <w:pStyle w:val="Heading5"/>
        <w:rPr>
          <w:snapToGrid w:val="0"/>
        </w:rPr>
      </w:pPr>
      <w:r w:rsidRPr="00DB707E">
        <w:rPr>
          <w:snapToGrid w:val="0"/>
        </w:rPr>
        <w:t>A.16.6.1.</w:t>
      </w:r>
      <w:del w:id="81683" w:author="Huawei" w:date="2022-10-25T20:05:00Z">
        <w:r w:rsidRPr="00DB707E" w:rsidDel="001448D3">
          <w:rPr>
            <w:snapToGrid w:val="0"/>
          </w:rPr>
          <w:delText>11</w:delText>
        </w:r>
      </w:del>
      <w:ins w:id="81684" w:author="Huawei" w:date="2022-10-25T20:05:00Z">
        <w:r>
          <w:rPr>
            <w:snapToGrid w:val="0"/>
          </w:rPr>
          <w:t>12</w:t>
        </w:r>
      </w:ins>
      <w:r w:rsidRPr="00DB707E">
        <w:rPr>
          <w:snapToGrid w:val="0"/>
        </w:rPr>
        <w:t>.3</w:t>
      </w:r>
      <w:r w:rsidRPr="00DB707E">
        <w:rPr>
          <w:snapToGrid w:val="0"/>
        </w:rPr>
        <w:tab/>
        <w:t>Test Requirements</w:t>
      </w:r>
    </w:p>
    <w:p w14:paraId="32CEC919" w14:textId="77777777" w:rsidR="00423257" w:rsidRPr="00DB707E" w:rsidRDefault="00423257" w:rsidP="00423257">
      <w:pPr>
        <w:rPr>
          <w:rFonts w:cs="v4.2.0"/>
        </w:rPr>
      </w:pPr>
      <w:r w:rsidRPr="00DB707E">
        <w:rPr>
          <w:rFonts w:cs="v4.2.0"/>
        </w:rPr>
        <w:t xml:space="preserve">The UE shall send one Event A3 triggered measurement report, with a measurement reporting delay less than 920 </w:t>
      </w:r>
      <w:proofErr w:type="spellStart"/>
      <w:r w:rsidRPr="00DB707E">
        <w:rPr>
          <w:rFonts w:cs="v4.2.0"/>
        </w:rPr>
        <w:t>ms</w:t>
      </w:r>
      <w:proofErr w:type="spellEnd"/>
      <w:r w:rsidRPr="00DB707E">
        <w:rPr>
          <w:rFonts w:cs="v4.2.0"/>
        </w:rPr>
        <w:t xml:space="preserve"> from the beginning of </w:t>
      </w:r>
      <w:proofErr w:type="gramStart"/>
      <w:r w:rsidRPr="00DB707E">
        <w:rPr>
          <w:rFonts w:cs="v4.2.0"/>
        </w:rPr>
        <w:t>time period</w:t>
      </w:r>
      <w:proofErr w:type="gramEnd"/>
      <w:r w:rsidRPr="00DB707E">
        <w:rPr>
          <w:rFonts w:cs="v4.2.0"/>
        </w:rPr>
        <w:t xml:space="preserve"> T2. The UE is required to read the neighbour cell SSB index in this test.</w:t>
      </w:r>
    </w:p>
    <w:p w14:paraId="42058C17" w14:textId="77777777" w:rsidR="00423257" w:rsidRPr="00DB707E" w:rsidRDefault="00423257" w:rsidP="00423257">
      <w:pPr>
        <w:rPr>
          <w:rFonts w:cs="v4.2.0"/>
        </w:rPr>
      </w:pPr>
      <w:r w:rsidRPr="00DB707E">
        <w:rPr>
          <w:rFonts w:cs="v4.2.0"/>
        </w:rPr>
        <w:t xml:space="preserve">The UE shall not send event triggered measurement reports, </w:t>
      </w:r>
      <w:proofErr w:type="gramStart"/>
      <w:r w:rsidRPr="00DB707E">
        <w:rPr>
          <w:rFonts w:cs="v4.2.0"/>
        </w:rPr>
        <w:t>as long as</w:t>
      </w:r>
      <w:proofErr w:type="gramEnd"/>
      <w:r w:rsidRPr="00DB707E">
        <w:rPr>
          <w:rFonts w:cs="v4.2.0"/>
        </w:rPr>
        <w:t xml:space="preserve"> the reporting criteria are not fulfilled.</w:t>
      </w:r>
    </w:p>
    <w:p w14:paraId="69DC172F" w14:textId="77777777" w:rsidR="00423257" w:rsidRPr="00DB707E" w:rsidRDefault="00423257" w:rsidP="00423257">
      <w:pPr>
        <w:rPr>
          <w:rFonts w:cs="v4.2.0"/>
        </w:rPr>
      </w:pPr>
      <w:r w:rsidRPr="00DB707E">
        <w:rPr>
          <w:rFonts w:cs="v4.2.0"/>
        </w:rPr>
        <w:t>The rate of correct events observed during repeated tests shall be at least 90%.</w:t>
      </w:r>
    </w:p>
    <w:p w14:paraId="3B725532" w14:textId="77777777" w:rsidR="00423257" w:rsidRPr="00DB707E" w:rsidRDefault="00423257" w:rsidP="00423257">
      <w:pPr>
        <w:pStyle w:val="NO"/>
      </w:pPr>
      <w:r w:rsidRPr="00DB707E">
        <w:t>NOTE:</w:t>
      </w:r>
      <w:r w:rsidRPr="00DB707E">
        <w:tab/>
        <w:t>The actual overall delays measured in the test may be up to 2xTTI</w:t>
      </w:r>
      <w:r w:rsidRPr="00DB707E">
        <w:rPr>
          <w:vertAlign w:val="subscript"/>
        </w:rPr>
        <w:t>DCCH</w:t>
      </w:r>
      <w:r w:rsidRPr="00DB707E">
        <w:t xml:space="preserve"> higher than the measurement reporting delays above because of TTI insertion uncertainty of the measurement report in DCCH.</w:t>
      </w:r>
    </w:p>
    <w:p w14:paraId="126EC815" w14:textId="3EFE7E7C" w:rsidR="00662EA3" w:rsidRPr="00020619" w:rsidRDefault="00662EA3" w:rsidP="00F77604">
      <w:pPr>
        <w:jc w:val="center"/>
        <w:rPr>
          <w:noProof/>
        </w:rPr>
      </w:pPr>
    </w:p>
    <w:p w14:paraId="73C59A58" w14:textId="7EBF283D" w:rsidR="00C63D0F" w:rsidRPr="00020619" w:rsidRDefault="00C63D0F" w:rsidP="00F77604">
      <w:pPr>
        <w:jc w:val="center"/>
        <w:rPr>
          <w:noProof/>
        </w:rPr>
      </w:pPr>
    </w:p>
    <w:p w14:paraId="214EC26D" w14:textId="13EC532E" w:rsidR="00C63D0F" w:rsidRPr="00020619" w:rsidRDefault="00C63D0F" w:rsidP="00F77604">
      <w:pPr>
        <w:jc w:val="center"/>
        <w:rPr>
          <w:noProof/>
        </w:rPr>
      </w:pPr>
    </w:p>
    <w:p w14:paraId="56557159" w14:textId="77777777" w:rsidR="00847E02" w:rsidRPr="004F6EBD" w:rsidRDefault="00847E02" w:rsidP="00847E02">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55FCC91F" w14:textId="77777777" w:rsidR="002C2B8D" w:rsidRPr="00020619" w:rsidRDefault="002C2B8D" w:rsidP="002C2B8D">
      <w:pPr>
        <w:pStyle w:val="Heading4"/>
      </w:pPr>
      <w:r w:rsidRPr="00020619">
        <w:lastRenderedPageBreak/>
        <w:t>A.16.4.1.1</w:t>
      </w:r>
      <w:r w:rsidRPr="00020619">
        <w:tab/>
        <w:t>NR UE Transmit Timing Test for FR1 for 1Rx RedCap UE</w:t>
      </w:r>
    </w:p>
    <w:p w14:paraId="5DBC805A" w14:textId="77777777" w:rsidR="002C2B8D" w:rsidRPr="00020619" w:rsidRDefault="002C2B8D" w:rsidP="002C2B8D">
      <w:pPr>
        <w:pStyle w:val="Heading5"/>
      </w:pPr>
      <w:r w:rsidRPr="00020619">
        <w:t>A.16.4.1.1.1</w:t>
      </w:r>
      <w:r w:rsidRPr="00020619">
        <w:tab/>
        <w:t>Test Purpose and environment</w:t>
      </w:r>
    </w:p>
    <w:p w14:paraId="2394F196" w14:textId="77777777" w:rsidR="002C2B8D" w:rsidRPr="00020619" w:rsidRDefault="002C2B8D" w:rsidP="002C2B8D">
      <w:r w:rsidRPr="00020619">
        <w:t xml:space="preserve">The purpose of this test is to verify that the UE can follow frame timing change of the connected </w:t>
      </w:r>
      <w:proofErr w:type="spellStart"/>
      <w:proofErr w:type="gramStart"/>
      <w:r w:rsidRPr="00020619">
        <w:t>gNodeb</w:t>
      </w:r>
      <w:proofErr w:type="spellEnd"/>
      <w:proofErr w:type="gramEnd"/>
      <w:r w:rsidRPr="00020619">
        <w:t xml:space="preserve"> and that the UE initial transmit timing accuracy, maximum amount of timing change in one adjustment, minimum and maximum adjustment rate are within the specified limits. This test will verify the requirements in clause 7.1A.2.</w:t>
      </w:r>
    </w:p>
    <w:p w14:paraId="2404C8C2" w14:textId="77777777" w:rsidR="002C2B8D" w:rsidRPr="00020619" w:rsidRDefault="002C2B8D" w:rsidP="002C2B8D">
      <w:r w:rsidRPr="00020619">
        <w:t xml:space="preserve">Supported test configurations are shown in Table </w:t>
      </w:r>
      <w:r w:rsidRPr="00020619">
        <w:rPr>
          <w:lang w:val="en-US" w:eastAsia="zh-CN"/>
        </w:rPr>
        <w:t>A.16.4.1.1</w:t>
      </w:r>
      <w:r w:rsidRPr="00020619">
        <w:t>.1-1</w:t>
      </w:r>
      <w:r w:rsidRPr="00020619">
        <w:rPr>
          <w:lang w:val="en-US" w:eastAsia="zh-CN"/>
        </w:rPr>
        <w:t>.</w:t>
      </w:r>
    </w:p>
    <w:p w14:paraId="669675F8" w14:textId="77777777" w:rsidR="002C2B8D" w:rsidRPr="00020619" w:rsidRDefault="002C2B8D" w:rsidP="002C2B8D">
      <w:pPr>
        <w:pStyle w:val="TH"/>
      </w:pPr>
      <w:r w:rsidRPr="00020619">
        <w:t xml:space="preserve">Table A.16.4.1.1.1-1: Supported test configurations for FR1 </w:t>
      </w:r>
      <w:proofErr w:type="spellStart"/>
      <w:r w:rsidRPr="0002061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5330"/>
      </w:tblGrid>
      <w:tr w:rsidR="002C2B8D" w:rsidRPr="00020619" w14:paraId="4E058710" w14:textId="77777777" w:rsidTr="00864629">
        <w:trPr>
          <w:trHeight w:val="187"/>
          <w:jc w:val="center"/>
        </w:trPr>
        <w:tc>
          <w:tcPr>
            <w:tcW w:w="1418" w:type="dxa"/>
            <w:tcBorders>
              <w:top w:val="single" w:sz="4" w:space="0" w:color="auto"/>
              <w:left w:val="single" w:sz="4" w:space="0" w:color="auto"/>
              <w:bottom w:val="single" w:sz="4" w:space="0" w:color="auto"/>
              <w:right w:val="single" w:sz="4" w:space="0" w:color="auto"/>
            </w:tcBorders>
            <w:hideMark/>
          </w:tcPr>
          <w:p w14:paraId="35388D7A" w14:textId="77777777" w:rsidR="002C2B8D" w:rsidRPr="00020619" w:rsidRDefault="002C2B8D" w:rsidP="00864629">
            <w:pPr>
              <w:pStyle w:val="TAH"/>
              <w:spacing w:line="256" w:lineRule="auto"/>
              <w:rPr>
                <w:lang w:val="en-US"/>
              </w:rPr>
            </w:pPr>
            <w:r w:rsidRPr="00020619">
              <w:rPr>
                <w:lang w:val="en-US"/>
              </w:rPr>
              <w:t>Configuration</w:t>
            </w:r>
          </w:p>
        </w:tc>
        <w:tc>
          <w:tcPr>
            <w:tcW w:w="5330" w:type="dxa"/>
            <w:tcBorders>
              <w:top w:val="single" w:sz="4" w:space="0" w:color="auto"/>
              <w:left w:val="single" w:sz="4" w:space="0" w:color="auto"/>
              <w:bottom w:val="single" w:sz="4" w:space="0" w:color="auto"/>
              <w:right w:val="single" w:sz="4" w:space="0" w:color="auto"/>
            </w:tcBorders>
            <w:hideMark/>
          </w:tcPr>
          <w:p w14:paraId="559847C0" w14:textId="77777777" w:rsidR="002C2B8D" w:rsidRPr="00020619" w:rsidRDefault="002C2B8D" w:rsidP="00864629">
            <w:pPr>
              <w:pStyle w:val="TAH"/>
              <w:spacing w:line="256" w:lineRule="auto"/>
              <w:rPr>
                <w:lang w:val="en-US"/>
              </w:rPr>
            </w:pPr>
            <w:r w:rsidRPr="00020619">
              <w:rPr>
                <w:lang w:val="en-US"/>
              </w:rPr>
              <w:t>Description</w:t>
            </w:r>
          </w:p>
        </w:tc>
      </w:tr>
      <w:tr w:rsidR="002C2B8D" w:rsidRPr="00020619" w14:paraId="6B4A5599" w14:textId="77777777" w:rsidTr="00864629">
        <w:trPr>
          <w:trHeight w:val="187"/>
          <w:jc w:val="center"/>
        </w:trPr>
        <w:tc>
          <w:tcPr>
            <w:tcW w:w="1418" w:type="dxa"/>
            <w:tcBorders>
              <w:top w:val="single" w:sz="4" w:space="0" w:color="auto"/>
              <w:left w:val="single" w:sz="4" w:space="0" w:color="auto"/>
              <w:bottom w:val="single" w:sz="4" w:space="0" w:color="auto"/>
              <w:right w:val="single" w:sz="4" w:space="0" w:color="auto"/>
            </w:tcBorders>
            <w:hideMark/>
          </w:tcPr>
          <w:p w14:paraId="451B4362" w14:textId="77777777" w:rsidR="002C2B8D" w:rsidRPr="00020619" w:rsidRDefault="002C2B8D" w:rsidP="00864629">
            <w:pPr>
              <w:pStyle w:val="TAC"/>
              <w:spacing w:line="256" w:lineRule="auto"/>
              <w:rPr>
                <w:lang w:val="en-US"/>
              </w:rPr>
            </w:pPr>
            <w:r w:rsidRPr="00020619">
              <w:rPr>
                <w:lang w:val="en-US"/>
              </w:rPr>
              <w:t>1</w:t>
            </w:r>
          </w:p>
        </w:tc>
        <w:tc>
          <w:tcPr>
            <w:tcW w:w="5330" w:type="dxa"/>
            <w:tcBorders>
              <w:top w:val="single" w:sz="4" w:space="0" w:color="auto"/>
              <w:left w:val="single" w:sz="4" w:space="0" w:color="auto"/>
              <w:bottom w:val="single" w:sz="4" w:space="0" w:color="auto"/>
              <w:right w:val="single" w:sz="4" w:space="0" w:color="auto"/>
            </w:tcBorders>
            <w:hideMark/>
          </w:tcPr>
          <w:p w14:paraId="41F4E6E2" w14:textId="77777777" w:rsidR="002C2B8D" w:rsidRPr="00020619" w:rsidRDefault="002C2B8D" w:rsidP="00864629">
            <w:pPr>
              <w:pStyle w:val="TAC"/>
              <w:spacing w:line="256" w:lineRule="auto"/>
              <w:rPr>
                <w:lang w:val="en-US"/>
              </w:rPr>
            </w:pPr>
            <w:r w:rsidRPr="00020619">
              <w:rPr>
                <w:lang w:val="en-US"/>
              </w:rPr>
              <w:t>NR FDD, SSB SCS 15 kHz, data SCS 15 kHz, BW 10 MHz</w:t>
            </w:r>
          </w:p>
        </w:tc>
      </w:tr>
      <w:tr w:rsidR="002C2B8D" w:rsidRPr="00020619" w14:paraId="18383B8F" w14:textId="77777777" w:rsidTr="00864629">
        <w:trPr>
          <w:trHeight w:val="187"/>
          <w:jc w:val="center"/>
        </w:trPr>
        <w:tc>
          <w:tcPr>
            <w:tcW w:w="1418" w:type="dxa"/>
            <w:tcBorders>
              <w:top w:val="single" w:sz="4" w:space="0" w:color="auto"/>
              <w:left w:val="single" w:sz="4" w:space="0" w:color="auto"/>
              <w:bottom w:val="single" w:sz="4" w:space="0" w:color="auto"/>
              <w:right w:val="single" w:sz="4" w:space="0" w:color="auto"/>
            </w:tcBorders>
            <w:hideMark/>
          </w:tcPr>
          <w:p w14:paraId="1DC2C532" w14:textId="77777777" w:rsidR="002C2B8D" w:rsidRPr="00020619" w:rsidRDefault="002C2B8D" w:rsidP="00864629">
            <w:pPr>
              <w:pStyle w:val="TAC"/>
              <w:spacing w:line="256" w:lineRule="auto"/>
              <w:rPr>
                <w:lang w:val="en-US"/>
              </w:rPr>
            </w:pPr>
            <w:r w:rsidRPr="00020619">
              <w:rPr>
                <w:lang w:val="en-US"/>
              </w:rPr>
              <w:t>2</w:t>
            </w:r>
          </w:p>
        </w:tc>
        <w:tc>
          <w:tcPr>
            <w:tcW w:w="5330" w:type="dxa"/>
            <w:tcBorders>
              <w:top w:val="single" w:sz="4" w:space="0" w:color="auto"/>
              <w:left w:val="single" w:sz="4" w:space="0" w:color="auto"/>
              <w:bottom w:val="single" w:sz="4" w:space="0" w:color="auto"/>
              <w:right w:val="single" w:sz="4" w:space="0" w:color="auto"/>
            </w:tcBorders>
            <w:hideMark/>
          </w:tcPr>
          <w:p w14:paraId="5413D752" w14:textId="77777777" w:rsidR="002C2B8D" w:rsidRPr="00020619" w:rsidRDefault="002C2B8D" w:rsidP="00864629">
            <w:pPr>
              <w:pStyle w:val="TAC"/>
              <w:spacing w:line="256" w:lineRule="auto"/>
              <w:rPr>
                <w:lang w:val="en-US"/>
              </w:rPr>
            </w:pPr>
            <w:r w:rsidRPr="00020619">
              <w:rPr>
                <w:lang w:val="en-US"/>
              </w:rPr>
              <w:t>NR TDD, SSB SCS 15 kHz, data SCS 15 kHz, BW 10 MHz</w:t>
            </w:r>
          </w:p>
        </w:tc>
      </w:tr>
      <w:tr w:rsidR="002C2B8D" w:rsidRPr="00020619" w14:paraId="63AE646E" w14:textId="77777777" w:rsidTr="00864629">
        <w:trPr>
          <w:trHeight w:val="187"/>
          <w:jc w:val="center"/>
        </w:trPr>
        <w:tc>
          <w:tcPr>
            <w:tcW w:w="1418" w:type="dxa"/>
            <w:tcBorders>
              <w:top w:val="single" w:sz="4" w:space="0" w:color="auto"/>
              <w:left w:val="single" w:sz="4" w:space="0" w:color="auto"/>
              <w:bottom w:val="single" w:sz="4" w:space="0" w:color="auto"/>
              <w:right w:val="single" w:sz="4" w:space="0" w:color="auto"/>
            </w:tcBorders>
            <w:hideMark/>
          </w:tcPr>
          <w:p w14:paraId="40519D76" w14:textId="77777777" w:rsidR="002C2B8D" w:rsidRPr="00020619" w:rsidRDefault="002C2B8D" w:rsidP="00864629">
            <w:pPr>
              <w:pStyle w:val="TAC"/>
              <w:spacing w:line="256" w:lineRule="auto"/>
              <w:rPr>
                <w:lang w:val="en-US"/>
              </w:rPr>
            </w:pPr>
            <w:r w:rsidRPr="00020619">
              <w:rPr>
                <w:lang w:val="en-US"/>
              </w:rPr>
              <w:t>3</w:t>
            </w:r>
          </w:p>
        </w:tc>
        <w:tc>
          <w:tcPr>
            <w:tcW w:w="5330" w:type="dxa"/>
            <w:tcBorders>
              <w:top w:val="single" w:sz="4" w:space="0" w:color="auto"/>
              <w:left w:val="single" w:sz="4" w:space="0" w:color="auto"/>
              <w:bottom w:val="single" w:sz="4" w:space="0" w:color="auto"/>
              <w:right w:val="single" w:sz="4" w:space="0" w:color="auto"/>
            </w:tcBorders>
            <w:hideMark/>
          </w:tcPr>
          <w:p w14:paraId="1612A0C5" w14:textId="77777777" w:rsidR="002C2B8D" w:rsidRPr="00020619" w:rsidRDefault="002C2B8D" w:rsidP="00864629">
            <w:pPr>
              <w:pStyle w:val="TAC"/>
              <w:spacing w:line="256" w:lineRule="auto"/>
              <w:rPr>
                <w:lang w:val="en-US"/>
              </w:rPr>
            </w:pPr>
            <w:r w:rsidRPr="00020619">
              <w:rPr>
                <w:lang w:val="en-US"/>
              </w:rPr>
              <w:t>NR TDD, SSB SCS 30 kHz, data SCS 30 kHz, BW 20 MHz</w:t>
            </w:r>
          </w:p>
        </w:tc>
      </w:tr>
      <w:tr w:rsidR="002C2B8D" w:rsidRPr="00020619" w14:paraId="5B862FA2" w14:textId="77777777" w:rsidTr="00864629">
        <w:trPr>
          <w:trHeight w:val="187"/>
          <w:jc w:val="center"/>
        </w:trPr>
        <w:tc>
          <w:tcPr>
            <w:tcW w:w="1418" w:type="dxa"/>
            <w:tcBorders>
              <w:top w:val="single" w:sz="4" w:space="0" w:color="auto"/>
              <w:left w:val="single" w:sz="4" w:space="0" w:color="auto"/>
              <w:bottom w:val="single" w:sz="4" w:space="0" w:color="auto"/>
              <w:right w:val="single" w:sz="4" w:space="0" w:color="auto"/>
            </w:tcBorders>
          </w:tcPr>
          <w:p w14:paraId="344FB903" w14:textId="77777777" w:rsidR="002C2B8D" w:rsidRPr="00020619" w:rsidRDefault="002C2B8D" w:rsidP="00864629">
            <w:pPr>
              <w:pStyle w:val="TAC"/>
              <w:spacing w:line="256" w:lineRule="auto"/>
              <w:rPr>
                <w:lang w:val="en-US"/>
              </w:rPr>
            </w:pPr>
            <w:r w:rsidRPr="00020619">
              <w:rPr>
                <w:lang w:val="en-US"/>
              </w:rPr>
              <w:t>4</w:t>
            </w:r>
          </w:p>
        </w:tc>
        <w:tc>
          <w:tcPr>
            <w:tcW w:w="5330" w:type="dxa"/>
            <w:tcBorders>
              <w:top w:val="single" w:sz="4" w:space="0" w:color="auto"/>
              <w:left w:val="single" w:sz="4" w:space="0" w:color="auto"/>
              <w:bottom w:val="single" w:sz="4" w:space="0" w:color="auto"/>
              <w:right w:val="single" w:sz="4" w:space="0" w:color="auto"/>
            </w:tcBorders>
          </w:tcPr>
          <w:p w14:paraId="717974E3" w14:textId="77777777" w:rsidR="002C2B8D" w:rsidRPr="00020619" w:rsidRDefault="002C2B8D" w:rsidP="00864629">
            <w:pPr>
              <w:pStyle w:val="TAC"/>
              <w:spacing w:line="256" w:lineRule="auto"/>
              <w:rPr>
                <w:lang w:val="en-US"/>
              </w:rPr>
            </w:pPr>
            <w:r w:rsidRPr="00020619">
              <w:rPr>
                <w:lang w:val="en-US"/>
              </w:rPr>
              <w:t>NR HD-FDD, SSB SCS 15 kHz, data SCS 15 kHz, BW 10 MHz</w:t>
            </w:r>
          </w:p>
        </w:tc>
      </w:tr>
      <w:tr w:rsidR="002C2B8D" w:rsidRPr="00020619" w14:paraId="7C5A31F7" w14:textId="77777777" w:rsidTr="00864629">
        <w:trPr>
          <w:trHeight w:val="187"/>
          <w:jc w:val="center"/>
        </w:trPr>
        <w:tc>
          <w:tcPr>
            <w:tcW w:w="6748" w:type="dxa"/>
            <w:gridSpan w:val="2"/>
            <w:tcBorders>
              <w:top w:val="single" w:sz="4" w:space="0" w:color="auto"/>
              <w:left w:val="single" w:sz="4" w:space="0" w:color="auto"/>
              <w:bottom w:val="single" w:sz="4" w:space="0" w:color="auto"/>
              <w:right w:val="single" w:sz="4" w:space="0" w:color="auto"/>
            </w:tcBorders>
            <w:hideMark/>
          </w:tcPr>
          <w:p w14:paraId="45DE4DC4" w14:textId="77777777" w:rsidR="002C2B8D" w:rsidRPr="00020619" w:rsidRDefault="002C2B8D" w:rsidP="00864629">
            <w:pPr>
              <w:pStyle w:val="TAN"/>
              <w:spacing w:line="256" w:lineRule="auto"/>
              <w:rPr>
                <w:lang w:val="en-US"/>
              </w:rPr>
            </w:pPr>
            <w:r w:rsidRPr="00020619">
              <w:rPr>
                <w:lang w:val="en-US"/>
              </w:rPr>
              <w:t>Note:</w:t>
            </w:r>
            <w:r w:rsidRPr="00020619">
              <w:rPr>
                <w:lang w:val="en-US"/>
              </w:rPr>
              <w:tab/>
              <w:t xml:space="preserve">The UE is only required to be tested in one of the supported test configurations </w:t>
            </w:r>
          </w:p>
        </w:tc>
      </w:tr>
    </w:tbl>
    <w:p w14:paraId="2B3BC1CD" w14:textId="77777777" w:rsidR="002C2B8D" w:rsidRPr="00020619" w:rsidRDefault="002C2B8D" w:rsidP="002C2B8D"/>
    <w:p w14:paraId="2E868CB2" w14:textId="77777777" w:rsidR="002C2B8D" w:rsidRPr="00020619" w:rsidRDefault="002C2B8D" w:rsidP="002C2B8D">
      <w:r w:rsidRPr="00020619">
        <w:t>For this test a single NR cell is used. Table A.16.4.1.1.1-2 defines the parameters to be configured and strength of the transmitted signals. The transmit timing is verified by the UE transmitting SRS using the configuration defined in Table A.6.4.1.1.1-3.</w:t>
      </w:r>
    </w:p>
    <w:p w14:paraId="7AD05D7B" w14:textId="77777777" w:rsidR="002C2B8D" w:rsidRPr="00020619" w:rsidRDefault="002C2B8D" w:rsidP="002C2B8D">
      <w:pPr>
        <w:pStyle w:val="TH"/>
      </w:pPr>
      <w:r w:rsidRPr="00020619">
        <w:t>Table A.16.4.1.1.1-2: Cell Specific Test Parameters for UL Transmit Timing test</w:t>
      </w:r>
    </w:p>
    <w:tbl>
      <w:tblPr>
        <w:tblStyle w:val="TableGrid15"/>
        <w:tblW w:w="0" w:type="auto"/>
        <w:jc w:val="center"/>
        <w:tblLook w:val="04A0" w:firstRow="1" w:lastRow="0" w:firstColumn="1" w:lastColumn="0" w:noHBand="0" w:noVBand="1"/>
      </w:tblPr>
      <w:tblGrid>
        <w:gridCol w:w="2263"/>
        <w:gridCol w:w="1457"/>
        <w:gridCol w:w="1434"/>
        <w:gridCol w:w="1437"/>
        <w:gridCol w:w="8"/>
        <w:gridCol w:w="7"/>
        <w:gridCol w:w="1423"/>
      </w:tblGrid>
      <w:tr w:rsidR="002C2B8D" w:rsidRPr="00020619" w14:paraId="436D03DD"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69F2934" w14:textId="77777777" w:rsidR="002C2B8D" w:rsidRPr="00020619" w:rsidRDefault="002C2B8D" w:rsidP="00864629">
            <w:pPr>
              <w:pStyle w:val="TAH"/>
              <w:rPr>
                <w:rFonts w:eastAsia="Calibri"/>
              </w:rPr>
            </w:pPr>
            <w:r w:rsidRPr="00020619">
              <w:t>Parameter</w:t>
            </w:r>
          </w:p>
        </w:tc>
        <w:tc>
          <w:tcPr>
            <w:tcW w:w="1457" w:type="dxa"/>
            <w:tcBorders>
              <w:top w:val="single" w:sz="4" w:space="0" w:color="auto"/>
              <w:left w:val="single" w:sz="4" w:space="0" w:color="auto"/>
              <w:bottom w:val="single" w:sz="4" w:space="0" w:color="auto"/>
              <w:right w:val="single" w:sz="4" w:space="0" w:color="auto"/>
            </w:tcBorders>
            <w:vAlign w:val="center"/>
            <w:hideMark/>
          </w:tcPr>
          <w:p w14:paraId="42FC6A8F" w14:textId="77777777" w:rsidR="002C2B8D" w:rsidRPr="00020619" w:rsidRDefault="002C2B8D" w:rsidP="00864629">
            <w:pPr>
              <w:pStyle w:val="TAH"/>
            </w:pPr>
            <w:r w:rsidRPr="00020619">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6890D267" w14:textId="77777777" w:rsidR="002C2B8D" w:rsidRPr="00020619" w:rsidRDefault="002C2B8D" w:rsidP="00864629">
            <w:pPr>
              <w:pStyle w:val="TAH"/>
            </w:pPr>
            <w:r w:rsidRPr="00020619">
              <w:t>Config</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16E4AD2F" w14:textId="77777777" w:rsidR="002C2B8D" w:rsidRPr="00020619" w:rsidRDefault="002C2B8D" w:rsidP="00864629">
            <w:pPr>
              <w:pStyle w:val="TAH"/>
            </w:pPr>
            <w:r w:rsidRPr="00020619">
              <w:t>Test1</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5DD4AFE6" w14:textId="77777777" w:rsidR="002C2B8D" w:rsidRPr="00020619" w:rsidRDefault="002C2B8D" w:rsidP="00864629">
            <w:pPr>
              <w:pStyle w:val="TAH"/>
            </w:pPr>
            <w:r w:rsidRPr="00020619">
              <w:t>Test2</w:t>
            </w:r>
          </w:p>
        </w:tc>
      </w:tr>
      <w:tr w:rsidR="002C2B8D" w:rsidRPr="00020619" w14:paraId="4D8BA6FB"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83A120C" w14:textId="77777777" w:rsidR="002C2B8D" w:rsidRPr="00020619" w:rsidRDefault="002C2B8D" w:rsidP="00864629">
            <w:pPr>
              <w:pStyle w:val="TAL"/>
            </w:pPr>
            <w:r w:rsidRPr="00020619">
              <w:t>SSB ARFCN</w:t>
            </w:r>
          </w:p>
        </w:tc>
        <w:tc>
          <w:tcPr>
            <w:tcW w:w="1457" w:type="dxa"/>
            <w:tcBorders>
              <w:top w:val="single" w:sz="4" w:space="0" w:color="auto"/>
              <w:left w:val="single" w:sz="4" w:space="0" w:color="auto"/>
              <w:bottom w:val="single" w:sz="4" w:space="0" w:color="auto"/>
              <w:right w:val="single" w:sz="4" w:space="0" w:color="auto"/>
            </w:tcBorders>
          </w:tcPr>
          <w:p w14:paraId="76D32B40"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1E2F2EBD" w14:textId="77777777" w:rsidR="002C2B8D" w:rsidRPr="00020619" w:rsidRDefault="002C2B8D" w:rsidP="00864629">
            <w:pPr>
              <w:pStyle w:val="TAC"/>
            </w:pPr>
            <w:r w:rsidRPr="00020619">
              <w:t>1,2,3</w:t>
            </w:r>
          </w:p>
        </w:tc>
        <w:tc>
          <w:tcPr>
            <w:tcW w:w="1445" w:type="dxa"/>
            <w:gridSpan w:val="2"/>
            <w:tcBorders>
              <w:top w:val="single" w:sz="4" w:space="0" w:color="auto"/>
              <w:left w:val="single" w:sz="4" w:space="0" w:color="auto"/>
              <w:bottom w:val="single" w:sz="4" w:space="0" w:color="auto"/>
              <w:right w:val="single" w:sz="4" w:space="0" w:color="auto"/>
            </w:tcBorders>
            <w:hideMark/>
          </w:tcPr>
          <w:p w14:paraId="1320BF23" w14:textId="77777777" w:rsidR="002C2B8D" w:rsidRPr="00020619" w:rsidRDefault="002C2B8D" w:rsidP="00864629">
            <w:pPr>
              <w:pStyle w:val="TAC"/>
            </w:pPr>
            <w:ins w:id="81685" w:author="Huawei" w:date="2022-11-16T18:50:00Z">
              <w:r w:rsidRPr="00382F58">
                <w:rPr>
                  <w:rFonts w:cs="Arial"/>
                  <w:szCs w:val="18"/>
                  <w:lang w:eastAsia="ja-JP"/>
                </w:rPr>
                <w:t>Freq1</w:t>
              </w:r>
            </w:ins>
            <w:del w:id="81686" w:author="Huawei" w:date="2022-11-16T18:50:00Z">
              <w:r w:rsidRPr="00020619" w:rsidDel="00226773">
                <w:delText>1</w:delText>
              </w:r>
            </w:del>
          </w:p>
        </w:tc>
        <w:tc>
          <w:tcPr>
            <w:tcW w:w="1430" w:type="dxa"/>
            <w:gridSpan w:val="2"/>
            <w:tcBorders>
              <w:top w:val="single" w:sz="4" w:space="0" w:color="auto"/>
              <w:left w:val="single" w:sz="4" w:space="0" w:color="auto"/>
              <w:bottom w:val="single" w:sz="4" w:space="0" w:color="auto"/>
              <w:right w:val="single" w:sz="4" w:space="0" w:color="auto"/>
            </w:tcBorders>
            <w:hideMark/>
          </w:tcPr>
          <w:p w14:paraId="6A515736" w14:textId="77777777" w:rsidR="002C2B8D" w:rsidRPr="00020619" w:rsidRDefault="002C2B8D" w:rsidP="00864629">
            <w:pPr>
              <w:pStyle w:val="TAC"/>
            </w:pPr>
            <w:ins w:id="81687" w:author="Huawei" w:date="2022-11-16T18:50:00Z">
              <w:r w:rsidRPr="00382F58">
                <w:rPr>
                  <w:rFonts w:cs="Arial"/>
                  <w:szCs w:val="18"/>
                  <w:lang w:eastAsia="ja-JP"/>
                </w:rPr>
                <w:t>Freq1</w:t>
              </w:r>
            </w:ins>
            <w:del w:id="81688" w:author="Huawei" w:date="2022-11-16T18:50:00Z">
              <w:r w:rsidRPr="00020619" w:rsidDel="00226773">
                <w:delText>1</w:delText>
              </w:r>
            </w:del>
          </w:p>
        </w:tc>
      </w:tr>
      <w:tr w:rsidR="002C2B8D" w:rsidRPr="00020619" w14:paraId="6E593A69"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0191C866" w14:textId="77777777" w:rsidR="002C2B8D" w:rsidRPr="00020619" w:rsidRDefault="002C2B8D" w:rsidP="00864629">
            <w:pPr>
              <w:pStyle w:val="TAL"/>
            </w:pPr>
            <w:r w:rsidRPr="00020619">
              <w:t>TDD configuration</w:t>
            </w:r>
          </w:p>
        </w:tc>
        <w:tc>
          <w:tcPr>
            <w:tcW w:w="1457" w:type="dxa"/>
            <w:vMerge w:val="restart"/>
            <w:tcBorders>
              <w:top w:val="single" w:sz="4" w:space="0" w:color="auto"/>
              <w:left w:val="single" w:sz="4" w:space="0" w:color="auto"/>
              <w:right w:val="single" w:sz="4" w:space="0" w:color="auto"/>
            </w:tcBorders>
          </w:tcPr>
          <w:p w14:paraId="50C1A308"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F9849AB"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004EE94F" w14:textId="77777777" w:rsidR="002C2B8D" w:rsidRPr="00020619" w:rsidRDefault="002C2B8D" w:rsidP="00864629">
            <w:pPr>
              <w:pStyle w:val="TAC"/>
            </w:pPr>
            <w:r w:rsidRPr="00020619">
              <w:t>Not Applicable</w:t>
            </w:r>
          </w:p>
        </w:tc>
      </w:tr>
      <w:tr w:rsidR="002C2B8D" w:rsidRPr="00020619" w14:paraId="55958974" w14:textId="77777777" w:rsidTr="00864629">
        <w:trPr>
          <w:trHeight w:val="187"/>
          <w:jc w:val="center"/>
        </w:trPr>
        <w:tc>
          <w:tcPr>
            <w:tcW w:w="0" w:type="auto"/>
            <w:tcBorders>
              <w:top w:val="nil"/>
              <w:left w:val="single" w:sz="4" w:space="0" w:color="auto"/>
              <w:bottom w:val="nil"/>
              <w:right w:val="single" w:sz="4" w:space="0" w:color="auto"/>
            </w:tcBorders>
            <w:hideMark/>
          </w:tcPr>
          <w:p w14:paraId="7022CF9F" w14:textId="77777777" w:rsidR="002C2B8D" w:rsidRPr="00020619" w:rsidRDefault="002C2B8D" w:rsidP="00864629"/>
        </w:tc>
        <w:tc>
          <w:tcPr>
            <w:tcW w:w="0" w:type="auto"/>
            <w:vMerge/>
            <w:tcBorders>
              <w:left w:val="single" w:sz="4" w:space="0" w:color="auto"/>
              <w:right w:val="single" w:sz="4" w:space="0" w:color="auto"/>
            </w:tcBorders>
            <w:hideMark/>
          </w:tcPr>
          <w:p w14:paraId="0283EA32"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19BC3524"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644F69AA" w14:textId="77777777" w:rsidR="002C2B8D" w:rsidRPr="00020619" w:rsidRDefault="002C2B8D" w:rsidP="00864629">
            <w:pPr>
              <w:pStyle w:val="TAC"/>
            </w:pPr>
            <w:r w:rsidRPr="00020619">
              <w:t>TDDConf.1.1</w:t>
            </w:r>
          </w:p>
        </w:tc>
      </w:tr>
      <w:tr w:rsidR="002C2B8D" w:rsidRPr="00020619" w14:paraId="502BC499" w14:textId="77777777" w:rsidTr="00864629">
        <w:trPr>
          <w:trHeight w:val="187"/>
          <w:jc w:val="center"/>
        </w:trPr>
        <w:tc>
          <w:tcPr>
            <w:tcW w:w="0" w:type="auto"/>
            <w:vMerge w:val="restart"/>
            <w:tcBorders>
              <w:top w:val="nil"/>
              <w:left w:val="single" w:sz="4" w:space="0" w:color="auto"/>
              <w:right w:val="single" w:sz="4" w:space="0" w:color="auto"/>
            </w:tcBorders>
            <w:hideMark/>
          </w:tcPr>
          <w:p w14:paraId="64C71A27" w14:textId="77777777" w:rsidR="002C2B8D" w:rsidRPr="00020619" w:rsidRDefault="002C2B8D" w:rsidP="00864629"/>
        </w:tc>
        <w:tc>
          <w:tcPr>
            <w:tcW w:w="0" w:type="auto"/>
            <w:vMerge/>
            <w:tcBorders>
              <w:left w:val="single" w:sz="4" w:space="0" w:color="auto"/>
              <w:right w:val="single" w:sz="4" w:space="0" w:color="auto"/>
            </w:tcBorders>
            <w:hideMark/>
          </w:tcPr>
          <w:p w14:paraId="45434367"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407D9C36"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2DDE9CA2" w14:textId="77777777" w:rsidR="002C2B8D" w:rsidRPr="00020619" w:rsidRDefault="002C2B8D" w:rsidP="00864629">
            <w:pPr>
              <w:pStyle w:val="TAC"/>
            </w:pPr>
            <w:r w:rsidRPr="00020619">
              <w:t>TDDConf.2.1</w:t>
            </w:r>
          </w:p>
        </w:tc>
      </w:tr>
      <w:tr w:rsidR="002C2B8D" w:rsidRPr="00020619" w14:paraId="466436F9"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3A2201F1" w14:textId="77777777" w:rsidR="002C2B8D" w:rsidRPr="00020619" w:rsidRDefault="002C2B8D" w:rsidP="00864629"/>
        </w:tc>
        <w:tc>
          <w:tcPr>
            <w:tcW w:w="0" w:type="auto"/>
            <w:vMerge/>
            <w:tcBorders>
              <w:left w:val="single" w:sz="4" w:space="0" w:color="auto"/>
              <w:bottom w:val="single" w:sz="4" w:space="0" w:color="auto"/>
              <w:right w:val="single" w:sz="4" w:space="0" w:color="auto"/>
            </w:tcBorders>
          </w:tcPr>
          <w:p w14:paraId="45B144A8"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3CA3AD29"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6E36C659" w14:textId="77777777" w:rsidR="002C2B8D" w:rsidRPr="00020619" w:rsidRDefault="002C2B8D" w:rsidP="00864629">
            <w:pPr>
              <w:pStyle w:val="TAC"/>
            </w:pPr>
            <w:r w:rsidRPr="00020619">
              <w:t>Not Applicable</w:t>
            </w:r>
          </w:p>
        </w:tc>
      </w:tr>
      <w:tr w:rsidR="002C2B8D" w:rsidRPr="00020619" w14:paraId="65994474"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0D9DC501" w14:textId="77777777" w:rsidR="002C2B8D" w:rsidRPr="00020619" w:rsidRDefault="002C2B8D" w:rsidP="00864629">
            <w:pPr>
              <w:pStyle w:val="TAL"/>
            </w:pPr>
            <w:proofErr w:type="spellStart"/>
            <w:r w:rsidRPr="00020619">
              <w:t>BW</w:t>
            </w:r>
            <w:r w:rsidRPr="00020619">
              <w:rPr>
                <w:vertAlign w:val="subscript"/>
              </w:rPr>
              <w:t>channel</w:t>
            </w:r>
            <w:proofErr w:type="spellEnd"/>
          </w:p>
        </w:tc>
        <w:tc>
          <w:tcPr>
            <w:tcW w:w="1457" w:type="dxa"/>
            <w:vMerge w:val="restart"/>
            <w:tcBorders>
              <w:top w:val="single" w:sz="4" w:space="0" w:color="auto"/>
              <w:left w:val="single" w:sz="4" w:space="0" w:color="auto"/>
              <w:right w:val="single" w:sz="4" w:space="0" w:color="auto"/>
            </w:tcBorders>
            <w:hideMark/>
          </w:tcPr>
          <w:p w14:paraId="789B62F8" w14:textId="77777777" w:rsidR="002C2B8D" w:rsidRPr="00020619" w:rsidRDefault="002C2B8D" w:rsidP="00864629">
            <w:pPr>
              <w:pStyle w:val="TAC"/>
            </w:pPr>
            <w:r w:rsidRPr="00020619">
              <w:t>MHz</w:t>
            </w:r>
          </w:p>
        </w:tc>
        <w:tc>
          <w:tcPr>
            <w:tcW w:w="1434" w:type="dxa"/>
            <w:tcBorders>
              <w:top w:val="single" w:sz="4" w:space="0" w:color="auto"/>
              <w:left w:val="single" w:sz="4" w:space="0" w:color="auto"/>
              <w:bottom w:val="single" w:sz="4" w:space="0" w:color="auto"/>
              <w:right w:val="single" w:sz="4" w:space="0" w:color="auto"/>
            </w:tcBorders>
            <w:hideMark/>
          </w:tcPr>
          <w:p w14:paraId="7C30B95A"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7443BC3C" w14:textId="77777777" w:rsidR="002C2B8D" w:rsidRPr="00020619" w:rsidRDefault="002C2B8D" w:rsidP="00864629">
            <w:pPr>
              <w:pStyle w:val="TAC"/>
            </w:pPr>
            <w:r w:rsidRPr="00020619">
              <w:t xml:space="preserve">10: </w:t>
            </w:r>
            <w:proofErr w:type="spellStart"/>
            <w:proofErr w:type="gramStart"/>
            <w:r w:rsidRPr="00020619">
              <w:t>N</w:t>
            </w:r>
            <w:r w:rsidRPr="00020619">
              <w:rPr>
                <w:vertAlign w:val="subscript"/>
              </w:rPr>
              <w:t>RB,c</w:t>
            </w:r>
            <w:proofErr w:type="spellEnd"/>
            <w:proofErr w:type="gramEnd"/>
            <w:r w:rsidRPr="00020619">
              <w:t xml:space="preserve"> = 52</w:t>
            </w:r>
          </w:p>
        </w:tc>
      </w:tr>
      <w:tr w:rsidR="002C2B8D" w:rsidRPr="00020619" w14:paraId="63AEF74C" w14:textId="77777777" w:rsidTr="00864629">
        <w:trPr>
          <w:trHeight w:val="187"/>
          <w:jc w:val="center"/>
        </w:trPr>
        <w:tc>
          <w:tcPr>
            <w:tcW w:w="0" w:type="auto"/>
            <w:vMerge w:val="restart"/>
            <w:tcBorders>
              <w:top w:val="nil"/>
              <w:left w:val="single" w:sz="4" w:space="0" w:color="auto"/>
              <w:right w:val="single" w:sz="4" w:space="0" w:color="auto"/>
            </w:tcBorders>
            <w:hideMark/>
          </w:tcPr>
          <w:p w14:paraId="43E3FD51" w14:textId="77777777" w:rsidR="002C2B8D" w:rsidRPr="00020619" w:rsidRDefault="002C2B8D" w:rsidP="00864629"/>
        </w:tc>
        <w:tc>
          <w:tcPr>
            <w:tcW w:w="0" w:type="auto"/>
            <w:vMerge/>
            <w:tcBorders>
              <w:left w:val="single" w:sz="4" w:space="0" w:color="auto"/>
              <w:right w:val="single" w:sz="4" w:space="0" w:color="auto"/>
            </w:tcBorders>
            <w:hideMark/>
          </w:tcPr>
          <w:p w14:paraId="1C79EAD7"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0C32E87D"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180DC799" w14:textId="77777777" w:rsidR="002C2B8D" w:rsidRPr="00020619" w:rsidRDefault="002C2B8D" w:rsidP="00864629">
            <w:pPr>
              <w:pStyle w:val="TAC"/>
              <w:rPr>
                <w:rFonts w:eastAsia="Malgun Gothic"/>
              </w:rPr>
            </w:pPr>
            <w:r w:rsidRPr="00020619">
              <w:rPr>
                <w:rFonts w:eastAsia="Malgun Gothic"/>
              </w:rPr>
              <w:t xml:space="preserve">10: </w:t>
            </w:r>
            <w:proofErr w:type="spellStart"/>
            <w:proofErr w:type="gramStart"/>
            <w:r w:rsidRPr="00020619">
              <w:rPr>
                <w:rFonts w:eastAsia="Malgun Gothic"/>
              </w:rPr>
              <w:t>N</w:t>
            </w:r>
            <w:r w:rsidRPr="00020619">
              <w:rPr>
                <w:rFonts w:eastAsia="Malgun Gothic"/>
                <w:vertAlign w:val="subscript"/>
              </w:rPr>
              <w:t>RB,c</w:t>
            </w:r>
            <w:proofErr w:type="spellEnd"/>
            <w:proofErr w:type="gramEnd"/>
            <w:r w:rsidRPr="00020619">
              <w:rPr>
                <w:rFonts w:eastAsia="Malgun Gothic"/>
              </w:rPr>
              <w:t xml:space="preserve"> = 52</w:t>
            </w:r>
          </w:p>
        </w:tc>
      </w:tr>
      <w:tr w:rsidR="002C2B8D" w:rsidRPr="00020619" w14:paraId="48C4B6DB" w14:textId="77777777" w:rsidTr="00864629">
        <w:trPr>
          <w:trHeight w:val="187"/>
          <w:jc w:val="center"/>
        </w:trPr>
        <w:tc>
          <w:tcPr>
            <w:tcW w:w="0" w:type="auto"/>
            <w:vMerge/>
            <w:tcBorders>
              <w:left w:val="single" w:sz="4" w:space="0" w:color="auto"/>
              <w:right w:val="single" w:sz="4" w:space="0" w:color="auto"/>
            </w:tcBorders>
            <w:hideMark/>
          </w:tcPr>
          <w:p w14:paraId="4A51F9B9" w14:textId="77777777" w:rsidR="002C2B8D" w:rsidRPr="00020619" w:rsidRDefault="002C2B8D" w:rsidP="00864629">
            <w:pPr>
              <w:rPr>
                <w:rFonts w:eastAsia="Malgun Gothic"/>
              </w:rPr>
            </w:pPr>
          </w:p>
        </w:tc>
        <w:tc>
          <w:tcPr>
            <w:tcW w:w="0" w:type="auto"/>
            <w:vMerge/>
            <w:tcBorders>
              <w:left w:val="single" w:sz="4" w:space="0" w:color="auto"/>
              <w:right w:val="single" w:sz="4" w:space="0" w:color="auto"/>
            </w:tcBorders>
            <w:hideMark/>
          </w:tcPr>
          <w:p w14:paraId="45E60340"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24178E4F" w14:textId="77777777" w:rsidR="002C2B8D" w:rsidRPr="00020619" w:rsidRDefault="002C2B8D" w:rsidP="00864629">
            <w:pPr>
              <w:pStyle w:val="TAC"/>
              <w:rPr>
                <w:rFonts w:eastAsia="Calibri"/>
              </w:rPr>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36BB414B" w14:textId="77777777" w:rsidR="002C2B8D" w:rsidRPr="00020619" w:rsidRDefault="002C2B8D" w:rsidP="00864629">
            <w:pPr>
              <w:pStyle w:val="TAC"/>
            </w:pPr>
            <w:r w:rsidRPr="00020619">
              <w:rPr>
                <w:rFonts w:eastAsia="Malgun Gothic"/>
              </w:rPr>
              <w:t xml:space="preserve">20: </w:t>
            </w:r>
            <w:proofErr w:type="spellStart"/>
            <w:proofErr w:type="gramStart"/>
            <w:r w:rsidRPr="00020619">
              <w:rPr>
                <w:rFonts w:eastAsia="Malgun Gothic"/>
              </w:rPr>
              <w:t>N</w:t>
            </w:r>
            <w:r w:rsidRPr="00020619">
              <w:rPr>
                <w:rFonts w:eastAsia="Malgun Gothic"/>
                <w:vertAlign w:val="subscript"/>
              </w:rPr>
              <w:t>RB,c</w:t>
            </w:r>
            <w:proofErr w:type="spellEnd"/>
            <w:proofErr w:type="gramEnd"/>
            <w:r w:rsidRPr="00020619">
              <w:rPr>
                <w:rFonts w:eastAsia="Malgun Gothic"/>
              </w:rPr>
              <w:t xml:space="preserve"> = </w:t>
            </w:r>
            <w:del w:id="81689" w:author="BigCREditor-RAN4#104-bis" w:date="2022-10-21T18:35:00Z">
              <w:r w:rsidRPr="00020619" w:rsidDel="006B4B68">
                <w:rPr>
                  <w:rFonts w:eastAsia="Malgun Gothic"/>
                </w:rPr>
                <w:delText>52</w:delText>
              </w:r>
            </w:del>
            <w:ins w:id="81690" w:author="BigCREditor-RAN4#104-bis" w:date="2022-10-21T18:35:00Z">
              <w:r w:rsidRPr="00020619">
                <w:rPr>
                  <w:rFonts w:eastAsia="Malgun Gothic"/>
                </w:rPr>
                <w:t>51</w:t>
              </w:r>
            </w:ins>
          </w:p>
        </w:tc>
      </w:tr>
      <w:tr w:rsidR="002C2B8D" w:rsidRPr="00020619" w14:paraId="237560C8"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3DA7DCE1" w14:textId="77777777" w:rsidR="002C2B8D" w:rsidRPr="00020619" w:rsidRDefault="002C2B8D" w:rsidP="00864629">
            <w:pPr>
              <w:rPr>
                <w:rFonts w:eastAsia="Malgun Gothic"/>
              </w:rPr>
            </w:pPr>
          </w:p>
        </w:tc>
        <w:tc>
          <w:tcPr>
            <w:tcW w:w="0" w:type="auto"/>
            <w:vMerge/>
            <w:tcBorders>
              <w:left w:val="single" w:sz="4" w:space="0" w:color="auto"/>
              <w:bottom w:val="single" w:sz="4" w:space="0" w:color="auto"/>
              <w:right w:val="single" w:sz="4" w:space="0" w:color="auto"/>
            </w:tcBorders>
          </w:tcPr>
          <w:p w14:paraId="6BD17E19"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5EDF8788"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405F4F63" w14:textId="77777777" w:rsidR="002C2B8D" w:rsidRPr="00020619" w:rsidRDefault="002C2B8D" w:rsidP="00864629">
            <w:pPr>
              <w:pStyle w:val="TAC"/>
              <w:rPr>
                <w:rFonts w:eastAsia="Malgun Gothic"/>
              </w:rPr>
            </w:pPr>
            <w:r w:rsidRPr="00020619">
              <w:t xml:space="preserve">10: </w:t>
            </w:r>
            <w:proofErr w:type="spellStart"/>
            <w:proofErr w:type="gramStart"/>
            <w:r w:rsidRPr="00020619">
              <w:t>N</w:t>
            </w:r>
            <w:r w:rsidRPr="00020619">
              <w:rPr>
                <w:vertAlign w:val="subscript"/>
              </w:rPr>
              <w:t>RB,c</w:t>
            </w:r>
            <w:proofErr w:type="spellEnd"/>
            <w:proofErr w:type="gramEnd"/>
            <w:r w:rsidRPr="00020619">
              <w:t xml:space="preserve"> = 52</w:t>
            </w:r>
          </w:p>
        </w:tc>
      </w:tr>
      <w:tr w:rsidR="002C2B8D" w:rsidRPr="00020619" w14:paraId="72B013F3"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90EADFF" w14:textId="77777777" w:rsidR="002C2B8D" w:rsidRPr="00020619" w:rsidRDefault="002C2B8D" w:rsidP="00864629">
            <w:pPr>
              <w:pStyle w:val="TAL"/>
            </w:pPr>
            <w:r w:rsidRPr="00020619">
              <w:t>Initial BWP Configuration</w:t>
            </w:r>
          </w:p>
        </w:tc>
        <w:tc>
          <w:tcPr>
            <w:tcW w:w="1457" w:type="dxa"/>
            <w:tcBorders>
              <w:top w:val="single" w:sz="4" w:space="0" w:color="auto"/>
              <w:left w:val="single" w:sz="4" w:space="0" w:color="auto"/>
              <w:bottom w:val="single" w:sz="4" w:space="0" w:color="auto"/>
              <w:right w:val="single" w:sz="4" w:space="0" w:color="auto"/>
            </w:tcBorders>
          </w:tcPr>
          <w:p w14:paraId="73360B91"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B66A425" w14:textId="77777777" w:rsidR="002C2B8D" w:rsidRPr="00020619" w:rsidRDefault="002C2B8D" w:rsidP="00864629">
            <w:pPr>
              <w:pStyle w:val="TAC"/>
            </w:pPr>
            <w:r w:rsidRPr="00020619">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2BB423FE" w14:textId="77777777" w:rsidR="002C2B8D" w:rsidRPr="00020619" w:rsidRDefault="002C2B8D" w:rsidP="00864629">
            <w:pPr>
              <w:pStyle w:val="TAC"/>
            </w:pPr>
            <w:r w:rsidRPr="00020619">
              <w:t>DLBWP.0.1</w:t>
            </w:r>
          </w:p>
          <w:p w14:paraId="38D58730" w14:textId="77777777" w:rsidR="002C2B8D" w:rsidRPr="00020619" w:rsidRDefault="002C2B8D" w:rsidP="00864629">
            <w:pPr>
              <w:pStyle w:val="TAC"/>
            </w:pPr>
            <w:r w:rsidRPr="00020619">
              <w:t>ULBWP.0.1</w:t>
            </w:r>
          </w:p>
        </w:tc>
      </w:tr>
      <w:tr w:rsidR="002C2B8D" w:rsidRPr="00020619" w14:paraId="372257A2"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7FA5779" w14:textId="77777777" w:rsidR="002C2B8D" w:rsidRPr="00020619" w:rsidRDefault="002C2B8D" w:rsidP="00864629">
            <w:pPr>
              <w:pStyle w:val="TAL"/>
            </w:pPr>
            <w:r w:rsidRPr="00020619">
              <w:t>Dedicated BWP Configuration</w:t>
            </w:r>
          </w:p>
        </w:tc>
        <w:tc>
          <w:tcPr>
            <w:tcW w:w="1457" w:type="dxa"/>
            <w:tcBorders>
              <w:top w:val="single" w:sz="4" w:space="0" w:color="auto"/>
              <w:left w:val="single" w:sz="4" w:space="0" w:color="auto"/>
              <w:bottom w:val="single" w:sz="4" w:space="0" w:color="auto"/>
              <w:right w:val="single" w:sz="4" w:space="0" w:color="auto"/>
            </w:tcBorders>
          </w:tcPr>
          <w:p w14:paraId="09FAA317"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F4F4C92" w14:textId="77777777" w:rsidR="002C2B8D" w:rsidRPr="00020619" w:rsidRDefault="002C2B8D" w:rsidP="00864629">
            <w:pPr>
              <w:pStyle w:val="TAC"/>
            </w:pPr>
            <w:r w:rsidRPr="00020619">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5039651D" w14:textId="77777777" w:rsidR="002C2B8D" w:rsidRPr="00020619" w:rsidRDefault="002C2B8D" w:rsidP="00864629">
            <w:pPr>
              <w:pStyle w:val="TAC"/>
            </w:pPr>
            <w:r w:rsidRPr="00020619">
              <w:t>DLBWP.1.1</w:t>
            </w:r>
          </w:p>
          <w:p w14:paraId="44E8EEEA" w14:textId="77777777" w:rsidR="002C2B8D" w:rsidRPr="00020619" w:rsidRDefault="002C2B8D" w:rsidP="00864629">
            <w:pPr>
              <w:pStyle w:val="TAC"/>
            </w:pPr>
            <w:r w:rsidRPr="00020619">
              <w:t>ULBWP.1.1</w:t>
            </w:r>
          </w:p>
        </w:tc>
      </w:tr>
      <w:tr w:rsidR="002C2B8D" w:rsidRPr="00020619" w14:paraId="16A37A71"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88A669" w14:textId="77777777" w:rsidR="002C2B8D" w:rsidRPr="00020619" w:rsidRDefault="002C2B8D" w:rsidP="00864629">
            <w:pPr>
              <w:pStyle w:val="TAL"/>
            </w:pPr>
            <w:proofErr w:type="spellStart"/>
            <w:r w:rsidRPr="00020619">
              <w:t>DRx</w:t>
            </w:r>
            <w:proofErr w:type="spellEnd"/>
            <w:r w:rsidRPr="00020619">
              <w:t xml:space="preserve"> Cycle</w:t>
            </w:r>
          </w:p>
        </w:tc>
        <w:tc>
          <w:tcPr>
            <w:tcW w:w="1457" w:type="dxa"/>
            <w:tcBorders>
              <w:top w:val="single" w:sz="4" w:space="0" w:color="auto"/>
              <w:left w:val="single" w:sz="4" w:space="0" w:color="auto"/>
              <w:bottom w:val="single" w:sz="4" w:space="0" w:color="auto"/>
              <w:right w:val="single" w:sz="4" w:space="0" w:color="auto"/>
            </w:tcBorders>
            <w:hideMark/>
          </w:tcPr>
          <w:p w14:paraId="0464EBB5" w14:textId="77777777" w:rsidR="002C2B8D" w:rsidRPr="00020619" w:rsidRDefault="002C2B8D" w:rsidP="00864629">
            <w:pPr>
              <w:pStyle w:val="TAC"/>
            </w:pPr>
            <w:proofErr w:type="spellStart"/>
            <w:r w:rsidRPr="00020619">
              <w:t>ms</w:t>
            </w:r>
            <w:proofErr w:type="spellEnd"/>
          </w:p>
        </w:tc>
        <w:tc>
          <w:tcPr>
            <w:tcW w:w="1434" w:type="dxa"/>
            <w:tcBorders>
              <w:top w:val="single" w:sz="4" w:space="0" w:color="auto"/>
              <w:left w:val="single" w:sz="4" w:space="0" w:color="auto"/>
              <w:bottom w:val="single" w:sz="4" w:space="0" w:color="auto"/>
              <w:right w:val="single" w:sz="4" w:space="0" w:color="auto"/>
            </w:tcBorders>
            <w:hideMark/>
          </w:tcPr>
          <w:p w14:paraId="2EB31EE6" w14:textId="77777777" w:rsidR="002C2B8D" w:rsidRPr="00020619" w:rsidRDefault="002C2B8D" w:rsidP="00864629">
            <w:pPr>
              <w:pStyle w:val="TAC"/>
            </w:pPr>
            <w:r w:rsidRPr="00020619">
              <w:t>1,2,3,4</w:t>
            </w:r>
          </w:p>
        </w:tc>
        <w:tc>
          <w:tcPr>
            <w:tcW w:w="1452" w:type="dxa"/>
            <w:gridSpan w:val="3"/>
            <w:tcBorders>
              <w:top w:val="single" w:sz="4" w:space="0" w:color="auto"/>
              <w:left w:val="single" w:sz="4" w:space="0" w:color="auto"/>
              <w:bottom w:val="single" w:sz="4" w:space="0" w:color="auto"/>
              <w:right w:val="single" w:sz="4" w:space="0" w:color="auto"/>
            </w:tcBorders>
            <w:hideMark/>
          </w:tcPr>
          <w:p w14:paraId="28B53479" w14:textId="77777777" w:rsidR="002C2B8D" w:rsidRPr="00020619" w:rsidRDefault="002C2B8D" w:rsidP="00864629">
            <w:pPr>
              <w:pStyle w:val="TAC"/>
            </w:pPr>
            <w:r w:rsidRPr="00020619">
              <w:t>N/A</w:t>
            </w:r>
          </w:p>
        </w:tc>
        <w:tc>
          <w:tcPr>
            <w:tcW w:w="1423" w:type="dxa"/>
            <w:tcBorders>
              <w:top w:val="single" w:sz="4" w:space="0" w:color="auto"/>
              <w:left w:val="single" w:sz="4" w:space="0" w:color="auto"/>
              <w:bottom w:val="single" w:sz="4" w:space="0" w:color="auto"/>
              <w:right w:val="single" w:sz="4" w:space="0" w:color="auto"/>
            </w:tcBorders>
            <w:hideMark/>
          </w:tcPr>
          <w:p w14:paraId="4AAAD468" w14:textId="77777777" w:rsidR="002C2B8D" w:rsidRPr="00020619" w:rsidRDefault="002C2B8D" w:rsidP="00864629">
            <w:pPr>
              <w:pStyle w:val="TAC"/>
            </w:pPr>
            <w:r w:rsidRPr="00020619">
              <w:t>DRX.</w:t>
            </w:r>
            <w:r w:rsidRPr="00020619">
              <w:rPr>
                <w:lang w:eastAsia="ja-JP"/>
              </w:rPr>
              <w:t>8</w:t>
            </w:r>
            <w:r w:rsidRPr="00020619">
              <w:rPr>
                <w:vertAlign w:val="superscript"/>
              </w:rPr>
              <w:t>Note5</w:t>
            </w:r>
          </w:p>
        </w:tc>
      </w:tr>
      <w:tr w:rsidR="002C2B8D" w:rsidRPr="00020619" w14:paraId="0D028BB2" w14:textId="77777777" w:rsidTr="00864629">
        <w:trPr>
          <w:trHeight w:val="187"/>
          <w:jc w:val="center"/>
        </w:trPr>
        <w:tc>
          <w:tcPr>
            <w:tcW w:w="2263" w:type="dxa"/>
            <w:vMerge w:val="restart"/>
            <w:tcBorders>
              <w:top w:val="single" w:sz="4" w:space="0" w:color="auto"/>
              <w:left w:val="single" w:sz="4" w:space="0" w:color="auto"/>
              <w:right w:val="single" w:sz="4" w:space="0" w:color="auto"/>
            </w:tcBorders>
            <w:hideMark/>
          </w:tcPr>
          <w:p w14:paraId="189D00AB" w14:textId="77777777" w:rsidR="002C2B8D" w:rsidRPr="00020619" w:rsidRDefault="002C2B8D" w:rsidP="00864629">
            <w:pPr>
              <w:pStyle w:val="TAL"/>
            </w:pPr>
            <w:r w:rsidRPr="00020619">
              <w:t>PDSCH Reference measurement channel</w:t>
            </w:r>
          </w:p>
        </w:tc>
        <w:tc>
          <w:tcPr>
            <w:tcW w:w="1457" w:type="dxa"/>
            <w:vMerge w:val="restart"/>
            <w:tcBorders>
              <w:top w:val="single" w:sz="4" w:space="0" w:color="auto"/>
              <w:left w:val="single" w:sz="4" w:space="0" w:color="auto"/>
              <w:right w:val="single" w:sz="4" w:space="0" w:color="auto"/>
            </w:tcBorders>
          </w:tcPr>
          <w:p w14:paraId="5A2F5BC3"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5E03828"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65D73B15" w14:textId="77777777" w:rsidR="002C2B8D" w:rsidRPr="00020619" w:rsidRDefault="002C2B8D" w:rsidP="00864629">
            <w:pPr>
              <w:pStyle w:val="TAC"/>
            </w:pPr>
            <w:r w:rsidRPr="00020619">
              <w:t>SR.1.1 FDD</w:t>
            </w:r>
          </w:p>
        </w:tc>
      </w:tr>
      <w:tr w:rsidR="002C2B8D" w:rsidRPr="00020619" w14:paraId="0B16479D" w14:textId="77777777" w:rsidTr="00864629">
        <w:trPr>
          <w:trHeight w:val="187"/>
          <w:jc w:val="center"/>
        </w:trPr>
        <w:tc>
          <w:tcPr>
            <w:tcW w:w="0" w:type="auto"/>
            <w:vMerge/>
            <w:tcBorders>
              <w:left w:val="single" w:sz="4" w:space="0" w:color="auto"/>
              <w:right w:val="single" w:sz="4" w:space="0" w:color="auto"/>
            </w:tcBorders>
            <w:hideMark/>
          </w:tcPr>
          <w:p w14:paraId="35B5D0D4" w14:textId="77777777" w:rsidR="002C2B8D" w:rsidRPr="00020619" w:rsidRDefault="002C2B8D" w:rsidP="00864629"/>
        </w:tc>
        <w:tc>
          <w:tcPr>
            <w:tcW w:w="0" w:type="auto"/>
            <w:vMerge/>
            <w:tcBorders>
              <w:left w:val="single" w:sz="4" w:space="0" w:color="auto"/>
              <w:right w:val="single" w:sz="4" w:space="0" w:color="auto"/>
            </w:tcBorders>
            <w:hideMark/>
          </w:tcPr>
          <w:p w14:paraId="1B193274"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0B15306"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1DCAE094" w14:textId="77777777" w:rsidR="002C2B8D" w:rsidRPr="00020619" w:rsidRDefault="002C2B8D" w:rsidP="00864629">
            <w:pPr>
              <w:pStyle w:val="TAC"/>
            </w:pPr>
            <w:r w:rsidRPr="00020619">
              <w:t>SR.1.1 TDD</w:t>
            </w:r>
          </w:p>
        </w:tc>
      </w:tr>
      <w:tr w:rsidR="002C2B8D" w:rsidRPr="00020619" w14:paraId="7587CE19" w14:textId="77777777" w:rsidTr="00864629">
        <w:trPr>
          <w:trHeight w:val="187"/>
          <w:jc w:val="center"/>
        </w:trPr>
        <w:tc>
          <w:tcPr>
            <w:tcW w:w="0" w:type="auto"/>
            <w:vMerge/>
            <w:tcBorders>
              <w:left w:val="single" w:sz="4" w:space="0" w:color="auto"/>
              <w:right w:val="single" w:sz="4" w:space="0" w:color="auto"/>
            </w:tcBorders>
            <w:hideMark/>
          </w:tcPr>
          <w:p w14:paraId="70C60E33" w14:textId="77777777" w:rsidR="002C2B8D" w:rsidRPr="00020619" w:rsidRDefault="002C2B8D" w:rsidP="00864629"/>
        </w:tc>
        <w:tc>
          <w:tcPr>
            <w:tcW w:w="0" w:type="auto"/>
            <w:vMerge/>
            <w:tcBorders>
              <w:left w:val="single" w:sz="4" w:space="0" w:color="auto"/>
              <w:right w:val="single" w:sz="4" w:space="0" w:color="auto"/>
            </w:tcBorders>
            <w:hideMark/>
          </w:tcPr>
          <w:p w14:paraId="791BB542"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7059332"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6BECC67E" w14:textId="77777777" w:rsidR="002C2B8D" w:rsidRPr="00020619" w:rsidRDefault="002C2B8D" w:rsidP="00864629">
            <w:pPr>
              <w:pStyle w:val="TAC"/>
            </w:pPr>
            <w:r w:rsidRPr="00020619">
              <w:t>SR.2.1 TDD</w:t>
            </w:r>
          </w:p>
        </w:tc>
      </w:tr>
      <w:tr w:rsidR="002C2B8D" w:rsidRPr="00020619" w14:paraId="2B96F79F"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75FA9EDF" w14:textId="77777777" w:rsidR="002C2B8D" w:rsidRPr="00020619" w:rsidRDefault="002C2B8D" w:rsidP="00864629"/>
        </w:tc>
        <w:tc>
          <w:tcPr>
            <w:tcW w:w="0" w:type="auto"/>
            <w:vMerge/>
            <w:tcBorders>
              <w:left w:val="single" w:sz="4" w:space="0" w:color="auto"/>
              <w:bottom w:val="single" w:sz="4" w:space="0" w:color="auto"/>
              <w:right w:val="single" w:sz="4" w:space="0" w:color="auto"/>
            </w:tcBorders>
          </w:tcPr>
          <w:p w14:paraId="2AADD2B7"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69797A23"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744F91BD" w14:textId="77777777" w:rsidR="002C2B8D" w:rsidRPr="00020619" w:rsidRDefault="002C2B8D" w:rsidP="00864629">
            <w:pPr>
              <w:pStyle w:val="TAC"/>
            </w:pPr>
            <w:proofErr w:type="spellStart"/>
            <w:r w:rsidRPr="00020619">
              <w:t>SR.x.x</w:t>
            </w:r>
            <w:proofErr w:type="spellEnd"/>
            <w:r w:rsidRPr="00020619">
              <w:t xml:space="preserve"> HD-FDD</w:t>
            </w:r>
          </w:p>
        </w:tc>
      </w:tr>
      <w:tr w:rsidR="002C2B8D" w:rsidRPr="00020619" w14:paraId="0BF33844" w14:textId="77777777" w:rsidTr="00864629">
        <w:trPr>
          <w:trHeight w:val="187"/>
          <w:jc w:val="center"/>
        </w:trPr>
        <w:tc>
          <w:tcPr>
            <w:tcW w:w="2263" w:type="dxa"/>
            <w:vMerge w:val="restart"/>
            <w:tcBorders>
              <w:top w:val="single" w:sz="4" w:space="0" w:color="auto"/>
              <w:left w:val="single" w:sz="4" w:space="0" w:color="auto"/>
              <w:right w:val="single" w:sz="4" w:space="0" w:color="auto"/>
            </w:tcBorders>
            <w:hideMark/>
          </w:tcPr>
          <w:p w14:paraId="59A66142" w14:textId="77777777" w:rsidR="002C2B8D" w:rsidRPr="00020619" w:rsidRDefault="002C2B8D" w:rsidP="00864629">
            <w:pPr>
              <w:pStyle w:val="TAL"/>
            </w:pPr>
            <w:r w:rsidRPr="00020619">
              <w:t>RMSI CORESET Reference Channel</w:t>
            </w:r>
          </w:p>
        </w:tc>
        <w:tc>
          <w:tcPr>
            <w:tcW w:w="1457" w:type="dxa"/>
            <w:tcBorders>
              <w:top w:val="single" w:sz="4" w:space="0" w:color="auto"/>
              <w:left w:val="single" w:sz="4" w:space="0" w:color="auto"/>
              <w:bottom w:val="nil"/>
              <w:right w:val="single" w:sz="4" w:space="0" w:color="auto"/>
            </w:tcBorders>
          </w:tcPr>
          <w:p w14:paraId="5EEDFA4A"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AA7D680"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43DCE2BD" w14:textId="77777777" w:rsidR="002C2B8D" w:rsidRPr="00020619" w:rsidRDefault="002C2B8D" w:rsidP="00864629">
            <w:pPr>
              <w:pStyle w:val="TAC"/>
            </w:pPr>
            <w:r w:rsidRPr="00020619">
              <w:t>CR.1.1 FDD</w:t>
            </w:r>
          </w:p>
        </w:tc>
      </w:tr>
      <w:tr w:rsidR="002C2B8D" w:rsidRPr="00020619" w14:paraId="44749148" w14:textId="77777777" w:rsidTr="00864629">
        <w:trPr>
          <w:trHeight w:val="187"/>
          <w:jc w:val="center"/>
        </w:trPr>
        <w:tc>
          <w:tcPr>
            <w:tcW w:w="0" w:type="auto"/>
            <w:vMerge/>
            <w:tcBorders>
              <w:left w:val="single" w:sz="4" w:space="0" w:color="auto"/>
              <w:right w:val="single" w:sz="4" w:space="0" w:color="auto"/>
            </w:tcBorders>
            <w:hideMark/>
          </w:tcPr>
          <w:p w14:paraId="0CC246BF" w14:textId="77777777" w:rsidR="002C2B8D" w:rsidRPr="00020619" w:rsidRDefault="002C2B8D" w:rsidP="00864629"/>
        </w:tc>
        <w:tc>
          <w:tcPr>
            <w:tcW w:w="0" w:type="auto"/>
            <w:vMerge w:val="restart"/>
            <w:tcBorders>
              <w:top w:val="nil"/>
              <w:left w:val="single" w:sz="4" w:space="0" w:color="auto"/>
              <w:right w:val="single" w:sz="4" w:space="0" w:color="auto"/>
            </w:tcBorders>
            <w:hideMark/>
          </w:tcPr>
          <w:p w14:paraId="1420D027"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49DE1593"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67EE8516" w14:textId="77777777" w:rsidR="002C2B8D" w:rsidRPr="00020619" w:rsidRDefault="002C2B8D" w:rsidP="00864629">
            <w:pPr>
              <w:pStyle w:val="TAC"/>
            </w:pPr>
            <w:r w:rsidRPr="00020619">
              <w:t>CR.1.1 TDD</w:t>
            </w:r>
          </w:p>
        </w:tc>
      </w:tr>
      <w:tr w:rsidR="002C2B8D" w:rsidRPr="00020619" w14:paraId="733D860A" w14:textId="77777777" w:rsidTr="00864629">
        <w:trPr>
          <w:trHeight w:val="187"/>
          <w:jc w:val="center"/>
        </w:trPr>
        <w:tc>
          <w:tcPr>
            <w:tcW w:w="0" w:type="auto"/>
            <w:vMerge/>
            <w:tcBorders>
              <w:left w:val="single" w:sz="4" w:space="0" w:color="auto"/>
              <w:right w:val="single" w:sz="4" w:space="0" w:color="auto"/>
            </w:tcBorders>
            <w:hideMark/>
          </w:tcPr>
          <w:p w14:paraId="46F64D66" w14:textId="77777777" w:rsidR="002C2B8D" w:rsidRPr="00020619" w:rsidRDefault="002C2B8D" w:rsidP="00864629"/>
        </w:tc>
        <w:tc>
          <w:tcPr>
            <w:tcW w:w="0" w:type="auto"/>
            <w:vMerge/>
            <w:tcBorders>
              <w:left w:val="single" w:sz="4" w:space="0" w:color="auto"/>
              <w:right w:val="single" w:sz="4" w:space="0" w:color="auto"/>
            </w:tcBorders>
            <w:hideMark/>
          </w:tcPr>
          <w:p w14:paraId="72041E83"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23138D57"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4021FEEC" w14:textId="77777777" w:rsidR="002C2B8D" w:rsidRPr="00020619" w:rsidRDefault="002C2B8D" w:rsidP="00864629">
            <w:pPr>
              <w:pStyle w:val="TAC"/>
            </w:pPr>
            <w:r w:rsidRPr="00020619">
              <w:t>CR.2.1 TDD</w:t>
            </w:r>
          </w:p>
        </w:tc>
      </w:tr>
      <w:tr w:rsidR="002C2B8D" w:rsidRPr="00020619" w14:paraId="5AE0C28A"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1A4C1377" w14:textId="77777777" w:rsidR="002C2B8D" w:rsidRPr="00020619" w:rsidRDefault="002C2B8D" w:rsidP="00864629"/>
        </w:tc>
        <w:tc>
          <w:tcPr>
            <w:tcW w:w="0" w:type="auto"/>
            <w:vMerge/>
            <w:tcBorders>
              <w:left w:val="single" w:sz="4" w:space="0" w:color="auto"/>
              <w:bottom w:val="single" w:sz="4" w:space="0" w:color="auto"/>
              <w:right w:val="single" w:sz="4" w:space="0" w:color="auto"/>
            </w:tcBorders>
          </w:tcPr>
          <w:p w14:paraId="73936A02"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7956CE40"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12337373" w14:textId="77777777" w:rsidR="002C2B8D" w:rsidRPr="00020619" w:rsidRDefault="002C2B8D" w:rsidP="00864629">
            <w:pPr>
              <w:pStyle w:val="TAC"/>
            </w:pPr>
            <w:proofErr w:type="spellStart"/>
            <w:r w:rsidRPr="00020619">
              <w:t>CR.x.x</w:t>
            </w:r>
            <w:proofErr w:type="spellEnd"/>
            <w:r w:rsidRPr="00020619">
              <w:t xml:space="preserve"> HD-FDD</w:t>
            </w:r>
          </w:p>
        </w:tc>
      </w:tr>
      <w:tr w:rsidR="002C2B8D" w:rsidRPr="00020619" w14:paraId="36369199"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7B941813" w14:textId="77777777" w:rsidR="002C2B8D" w:rsidRPr="00020619" w:rsidRDefault="002C2B8D" w:rsidP="00864629">
            <w:pPr>
              <w:pStyle w:val="TAL"/>
            </w:pPr>
            <w:r w:rsidRPr="00020619">
              <w:t>Dedicated CORESET Reference Channel</w:t>
            </w:r>
          </w:p>
        </w:tc>
        <w:tc>
          <w:tcPr>
            <w:tcW w:w="1457" w:type="dxa"/>
            <w:vMerge w:val="restart"/>
            <w:tcBorders>
              <w:top w:val="single" w:sz="4" w:space="0" w:color="auto"/>
              <w:left w:val="single" w:sz="4" w:space="0" w:color="auto"/>
              <w:right w:val="single" w:sz="4" w:space="0" w:color="auto"/>
            </w:tcBorders>
          </w:tcPr>
          <w:p w14:paraId="7B6C78F9"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0B69F434"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7ACA1939" w14:textId="77777777" w:rsidR="002C2B8D" w:rsidRPr="00020619" w:rsidRDefault="002C2B8D" w:rsidP="00864629">
            <w:pPr>
              <w:pStyle w:val="TAC"/>
            </w:pPr>
            <w:r w:rsidRPr="00020619">
              <w:t>CCR.1.1 FDD</w:t>
            </w:r>
          </w:p>
        </w:tc>
      </w:tr>
      <w:tr w:rsidR="002C2B8D" w:rsidRPr="00020619" w14:paraId="006F3096" w14:textId="77777777" w:rsidTr="00864629">
        <w:trPr>
          <w:trHeight w:val="187"/>
          <w:jc w:val="center"/>
        </w:trPr>
        <w:tc>
          <w:tcPr>
            <w:tcW w:w="2263" w:type="dxa"/>
            <w:tcBorders>
              <w:top w:val="nil"/>
              <w:left w:val="single" w:sz="4" w:space="0" w:color="auto"/>
              <w:bottom w:val="nil"/>
              <w:right w:val="single" w:sz="4" w:space="0" w:color="auto"/>
            </w:tcBorders>
          </w:tcPr>
          <w:p w14:paraId="667C7804" w14:textId="77777777" w:rsidR="002C2B8D" w:rsidRPr="00020619" w:rsidRDefault="002C2B8D" w:rsidP="00864629">
            <w:pPr>
              <w:pStyle w:val="TAL"/>
            </w:pPr>
          </w:p>
        </w:tc>
        <w:tc>
          <w:tcPr>
            <w:tcW w:w="1457" w:type="dxa"/>
            <w:vMerge/>
            <w:tcBorders>
              <w:left w:val="single" w:sz="4" w:space="0" w:color="auto"/>
              <w:right w:val="single" w:sz="4" w:space="0" w:color="auto"/>
            </w:tcBorders>
          </w:tcPr>
          <w:p w14:paraId="50151EB3"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55478C6C"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34E2EB71" w14:textId="77777777" w:rsidR="002C2B8D" w:rsidRPr="00020619" w:rsidRDefault="002C2B8D" w:rsidP="00864629">
            <w:pPr>
              <w:pStyle w:val="TAC"/>
            </w:pPr>
            <w:r w:rsidRPr="00020619">
              <w:t>CCR.1.1 TDD</w:t>
            </w:r>
          </w:p>
        </w:tc>
      </w:tr>
      <w:tr w:rsidR="002C2B8D" w:rsidRPr="00020619" w14:paraId="1CF5CD60" w14:textId="77777777" w:rsidTr="00864629">
        <w:trPr>
          <w:trHeight w:val="187"/>
          <w:jc w:val="center"/>
        </w:trPr>
        <w:tc>
          <w:tcPr>
            <w:tcW w:w="2263" w:type="dxa"/>
            <w:vMerge w:val="restart"/>
            <w:tcBorders>
              <w:top w:val="nil"/>
              <w:left w:val="single" w:sz="4" w:space="0" w:color="auto"/>
              <w:right w:val="single" w:sz="4" w:space="0" w:color="auto"/>
            </w:tcBorders>
          </w:tcPr>
          <w:p w14:paraId="44A79880" w14:textId="77777777" w:rsidR="002C2B8D" w:rsidRPr="00020619" w:rsidRDefault="002C2B8D" w:rsidP="00864629">
            <w:pPr>
              <w:pStyle w:val="TAL"/>
            </w:pPr>
          </w:p>
        </w:tc>
        <w:tc>
          <w:tcPr>
            <w:tcW w:w="1457" w:type="dxa"/>
            <w:vMerge/>
            <w:tcBorders>
              <w:left w:val="single" w:sz="4" w:space="0" w:color="auto"/>
              <w:right w:val="single" w:sz="4" w:space="0" w:color="auto"/>
            </w:tcBorders>
          </w:tcPr>
          <w:p w14:paraId="6C922E35"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3F03860A"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0539FEEF" w14:textId="77777777" w:rsidR="002C2B8D" w:rsidRPr="00020619" w:rsidRDefault="002C2B8D" w:rsidP="00864629">
            <w:pPr>
              <w:pStyle w:val="TAC"/>
            </w:pPr>
            <w:r w:rsidRPr="00020619">
              <w:t>CCR.2.1 TDD</w:t>
            </w:r>
          </w:p>
        </w:tc>
      </w:tr>
      <w:tr w:rsidR="002C2B8D" w:rsidRPr="00020619" w14:paraId="532F8174" w14:textId="77777777" w:rsidTr="00864629">
        <w:trPr>
          <w:trHeight w:val="187"/>
          <w:jc w:val="center"/>
        </w:trPr>
        <w:tc>
          <w:tcPr>
            <w:tcW w:w="2263" w:type="dxa"/>
            <w:vMerge/>
            <w:tcBorders>
              <w:left w:val="single" w:sz="4" w:space="0" w:color="auto"/>
              <w:bottom w:val="single" w:sz="4" w:space="0" w:color="auto"/>
              <w:right w:val="single" w:sz="4" w:space="0" w:color="auto"/>
            </w:tcBorders>
          </w:tcPr>
          <w:p w14:paraId="1CD49858" w14:textId="77777777" w:rsidR="002C2B8D" w:rsidRPr="00020619" w:rsidRDefault="002C2B8D" w:rsidP="00864629">
            <w:pPr>
              <w:pStyle w:val="TAL"/>
            </w:pPr>
          </w:p>
        </w:tc>
        <w:tc>
          <w:tcPr>
            <w:tcW w:w="1457" w:type="dxa"/>
            <w:vMerge/>
            <w:tcBorders>
              <w:left w:val="single" w:sz="4" w:space="0" w:color="auto"/>
              <w:bottom w:val="single" w:sz="4" w:space="0" w:color="auto"/>
              <w:right w:val="single" w:sz="4" w:space="0" w:color="auto"/>
            </w:tcBorders>
          </w:tcPr>
          <w:p w14:paraId="22E531DA"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tcPr>
          <w:p w14:paraId="4DB62F6B"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6145F0B0" w14:textId="77777777" w:rsidR="002C2B8D" w:rsidRPr="00020619" w:rsidRDefault="002C2B8D" w:rsidP="00864629">
            <w:pPr>
              <w:pStyle w:val="TAC"/>
            </w:pPr>
            <w:ins w:id="81691" w:author="BigCREditor-RAN4#104-bis" w:date="2022-10-21T18:35:00Z">
              <w:r w:rsidRPr="00020619">
                <w:t>CCR.1.1 FDD</w:t>
              </w:r>
            </w:ins>
            <w:del w:id="81692" w:author="BigCREditor-RAN4#104-bis" w:date="2022-10-21T18:35:00Z">
              <w:r w:rsidRPr="00020619" w:rsidDel="00EA1E97">
                <w:delText>CCR.x.x HD-FDD</w:delText>
              </w:r>
            </w:del>
          </w:p>
        </w:tc>
      </w:tr>
      <w:tr w:rsidR="002C2B8D" w:rsidRPr="00020619" w14:paraId="7C6B9CAB"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60862019" w14:textId="77777777" w:rsidR="002C2B8D" w:rsidRPr="00020619" w:rsidRDefault="002C2B8D" w:rsidP="00864629">
            <w:pPr>
              <w:pStyle w:val="TAL"/>
            </w:pPr>
            <w:r w:rsidRPr="00020619">
              <w:t>OCNG Patterns</w:t>
            </w:r>
          </w:p>
        </w:tc>
        <w:tc>
          <w:tcPr>
            <w:tcW w:w="1457" w:type="dxa"/>
            <w:tcBorders>
              <w:top w:val="single" w:sz="4" w:space="0" w:color="auto"/>
              <w:left w:val="single" w:sz="4" w:space="0" w:color="auto"/>
              <w:bottom w:val="nil"/>
              <w:right w:val="single" w:sz="4" w:space="0" w:color="auto"/>
            </w:tcBorders>
          </w:tcPr>
          <w:p w14:paraId="148A3A93" w14:textId="77777777" w:rsidR="002C2B8D" w:rsidRPr="00020619" w:rsidRDefault="002C2B8D" w:rsidP="00864629">
            <w:pPr>
              <w:pStyle w:val="TAC"/>
            </w:pPr>
          </w:p>
        </w:tc>
        <w:tc>
          <w:tcPr>
            <w:tcW w:w="1434" w:type="dxa"/>
            <w:vMerge w:val="restart"/>
            <w:tcBorders>
              <w:top w:val="single" w:sz="4" w:space="0" w:color="auto"/>
              <w:left w:val="single" w:sz="4" w:space="0" w:color="auto"/>
              <w:bottom w:val="single" w:sz="4" w:space="0" w:color="auto"/>
              <w:right w:val="single" w:sz="4" w:space="0" w:color="auto"/>
            </w:tcBorders>
            <w:hideMark/>
          </w:tcPr>
          <w:p w14:paraId="15F5C490" w14:textId="77777777" w:rsidR="002C2B8D" w:rsidRPr="00020619" w:rsidRDefault="002C2B8D" w:rsidP="00864629">
            <w:pPr>
              <w:pStyle w:val="TAC"/>
            </w:pPr>
            <w:r w:rsidRPr="00020619">
              <w:t>1,2,3,4</w:t>
            </w:r>
          </w:p>
        </w:tc>
        <w:tc>
          <w:tcPr>
            <w:tcW w:w="2875" w:type="dxa"/>
            <w:gridSpan w:val="4"/>
            <w:vMerge w:val="restart"/>
            <w:tcBorders>
              <w:top w:val="single" w:sz="4" w:space="0" w:color="auto"/>
              <w:left w:val="single" w:sz="4" w:space="0" w:color="auto"/>
              <w:bottom w:val="single" w:sz="4" w:space="0" w:color="auto"/>
              <w:right w:val="single" w:sz="4" w:space="0" w:color="auto"/>
            </w:tcBorders>
            <w:hideMark/>
          </w:tcPr>
          <w:p w14:paraId="108293C5" w14:textId="77777777" w:rsidR="002C2B8D" w:rsidRPr="00020619" w:rsidRDefault="002C2B8D" w:rsidP="00864629">
            <w:pPr>
              <w:pStyle w:val="TAC"/>
            </w:pPr>
            <w:r w:rsidRPr="00020619">
              <w:rPr>
                <w:snapToGrid w:val="0"/>
              </w:rPr>
              <w:t>OP.1</w:t>
            </w:r>
          </w:p>
        </w:tc>
      </w:tr>
      <w:tr w:rsidR="002C2B8D" w:rsidRPr="00020619" w14:paraId="7253C099" w14:textId="77777777" w:rsidTr="00864629">
        <w:trPr>
          <w:trHeight w:val="187"/>
          <w:jc w:val="center"/>
        </w:trPr>
        <w:tc>
          <w:tcPr>
            <w:tcW w:w="2263" w:type="dxa"/>
            <w:tcBorders>
              <w:top w:val="nil"/>
              <w:left w:val="single" w:sz="4" w:space="0" w:color="auto"/>
              <w:bottom w:val="single" w:sz="4" w:space="0" w:color="auto"/>
              <w:right w:val="single" w:sz="4" w:space="0" w:color="auto"/>
            </w:tcBorders>
          </w:tcPr>
          <w:p w14:paraId="47663D7D" w14:textId="77777777" w:rsidR="002C2B8D" w:rsidRPr="00020619" w:rsidRDefault="002C2B8D" w:rsidP="00864629">
            <w:pPr>
              <w:pStyle w:val="TAL"/>
            </w:pPr>
          </w:p>
        </w:tc>
        <w:tc>
          <w:tcPr>
            <w:tcW w:w="1457" w:type="dxa"/>
            <w:tcBorders>
              <w:top w:val="nil"/>
              <w:left w:val="single" w:sz="4" w:space="0" w:color="auto"/>
              <w:bottom w:val="single" w:sz="4" w:space="0" w:color="auto"/>
              <w:right w:val="single" w:sz="4" w:space="0" w:color="auto"/>
            </w:tcBorders>
          </w:tcPr>
          <w:p w14:paraId="3851B782" w14:textId="77777777" w:rsidR="002C2B8D" w:rsidRPr="00020619" w:rsidRDefault="002C2B8D" w:rsidP="0086462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9BA90" w14:textId="77777777" w:rsidR="002C2B8D" w:rsidRPr="00020619" w:rsidRDefault="002C2B8D" w:rsidP="00864629">
            <w:pPr>
              <w:spacing w:after="0"/>
              <w:rPr>
                <w:rFonts w:ascii="Arial" w:hAnsi="Arial"/>
                <w:sz w:val="18"/>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5476F2F7" w14:textId="77777777" w:rsidR="002C2B8D" w:rsidRPr="00020619" w:rsidRDefault="002C2B8D" w:rsidP="00864629">
            <w:pPr>
              <w:spacing w:after="0"/>
              <w:rPr>
                <w:rFonts w:ascii="Arial" w:hAnsi="Arial"/>
                <w:sz w:val="18"/>
              </w:rPr>
            </w:pPr>
          </w:p>
        </w:tc>
      </w:tr>
      <w:tr w:rsidR="002C2B8D" w:rsidRPr="00020619" w14:paraId="28DCF113"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1210A9BE" w14:textId="77777777" w:rsidR="002C2B8D" w:rsidRPr="00020619" w:rsidRDefault="002C2B8D" w:rsidP="00864629">
            <w:pPr>
              <w:pStyle w:val="TAL"/>
            </w:pPr>
            <w:r w:rsidRPr="00020619">
              <w:t>SSB configuration</w:t>
            </w:r>
          </w:p>
        </w:tc>
        <w:tc>
          <w:tcPr>
            <w:tcW w:w="1457" w:type="dxa"/>
            <w:tcBorders>
              <w:top w:val="single" w:sz="4" w:space="0" w:color="auto"/>
              <w:left w:val="single" w:sz="4" w:space="0" w:color="auto"/>
              <w:bottom w:val="nil"/>
              <w:right w:val="single" w:sz="4" w:space="0" w:color="auto"/>
            </w:tcBorders>
          </w:tcPr>
          <w:p w14:paraId="244C90C0"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859EE78" w14:textId="77777777" w:rsidR="002C2B8D" w:rsidRPr="00020619" w:rsidRDefault="002C2B8D" w:rsidP="00864629">
            <w:pPr>
              <w:pStyle w:val="TAC"/>
            </w:pPr>
            <w:r w:rsidRPr="00020619">
              <w:t>1,2,4</w:t>
            </w:r>
          </w:p>
        </w:tc>
        <w:tc>
          <w:tcPr>
            <w:tcW w:w="2875" w:type="dxa"/>
            <w:gridSpan w:val="4"/>
            <w:tcBorders>
              <w:top w:val="single" w:sz="4" w:space="0" w:color="auto"/>
              <w:left w:val="single" w:sz="4" w:space="0" w:color="auto"/>
              <w:bottom w:val="single" w:sz="4" w:space="0" w:color="auto"/>
              <w:right w:val="single" w:sz="4" w:space="0" w:color="auto"/>
            </w:tcBorders>
            <w:hideMark/>
          </w:tcPr>
          <w:p w14:paraId="1D1E2778" w14:textId="77777777" w:rsidR="002C2B8D" w:rsidRPr="00020619" w:rsidRDefault="002C2B8D" w:rsidP="00864629">
            <w:pPr>
              <w:pStyle w:val="TAC"/>
            </w:pPr>
            <w:r w:rsidRPr="00020619">
              <w:t>SSB.1 FR1</w:t>
            </w:r>
          </w:p>
        </w:tc>
      </w:tr>
      <w:tr w:rsidR="002C2B8D" w:rsidRPr="00020619" w14:paraId="7ED54BF1" w14:textId="77777777" w:rsidTr="00864629">
        <w:trPr>
          <w:trHeight w:val="187"/>
          <w:jc w:val="center"/>
        </w:trPr>
        <w:tc>
          <w:tcPr>
            <w:tcW w:w="2263" w:type="dxa"/>
            <w:tcBorders>
              <w:top w:val="nil"/>
              <w:left w:val="single" w:sz="4" w:space="0" w:color="auto"/>
              <w:bottom w:val="single" w:sz="4" w:space="0" w:color="auto"/>
              <w:right w:val="single" w:sz="4" w:space="0" w:color="auto"/>
            </w:tcBorders>
          </w:tcPr>
          <w:p w14:paraId="3F192E82" w14:textId="77777777" w:rsidR="002C2B8D" w:rsidRPr="00020619" w:rsidRDefault="002C2B8D" w:rsidP="00864629">
            <w:pPr>
              <w:pStyle w:val="TAL"/>
            </w:pPr>
          </w:p>
        </w:tc>
        <w:tc>
          <w:tcPr>
            <w:tcW w:w="1457" w:type="dxa"/>
            <w:tcBorders>
              <w:top w:val="nil"/>
              <w:left w:val="single" w:sz="4" w:space="0" w:color="auto"/>
              <w:bottom w:val="single" w:sz="4" w:space="0" w:color="auto"/>
              <w:right w:val="single" w:sz="4" w:space="0" w:color="auto"/>
            </w:tcBorders>
          </w:tcPr>
          <w:p w14:paraId="441A0B71"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3635BC34"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4681DBAD" w14:textId="77777777" w:rsidR="002C2B8D" w:rsidRPr="00020619" w:rsidRDefault="002C2B8D" w:rsidP="00864629">
            <w:pPr>
              <w:pStyle w:val="TAC"/>
            </w:pPr>
            <w:r w:rsidRPr="00020619">
              <w:rPr>
                <w:lang w:val="en-US"/>
              </w:rPr>
              <w:t>SSB.</w:t>
            </w:r>
            <w:ins w:id="81693" w:author="BigCREditor-RAN4#104-bis" w:date="2022-10-21T18:38:00Z">
              <w:r w:rsidRPr="00020619" w:rsidDel="00D57CD9">
                <w:rPr>
                  <w:lang w:val="en-US"/>
                </w:rPr>
                <w:t xml:space="preserve"> </w:t>
              </w:r>
            </w:ins>
            <w:del w:id="81694" w:author="BigCREditor-RAN4#104-bis" w:date="2022-10-21T18:38:00Z">
              <w:r w:rsidRPr="00020619" w:rsidDel="00D57CD9">
                <w:rPr>
                  <w:lang w:val="en-US"/>
                </w:rPr>
                <w:delText>x</w:delText>
              </w:r>
            </w:del>
            <w:r w:rsidRPr="00020619">
              <w:rPr>
                <w:lang w:val="en-US"/>
              </w:rPr>
              <w:t xml:space="preserve">1 </w:t>
            </w:r>
            <w:ins w:id="81695" w:author="BigCREditor-RAN4#104-bis" w:date="2022-10-21T18:38:00Z">
              <w:r w:rsidRPr="00020619">
                <w:rPr>
                  <w:lang w:val="en-US"/>
                </w:rPr>
                <w:t xml:space="preserve">RedCap </w:t>
              </w:r>
            </w:ins>
            <w:r w:rsidRPr="00020619">
              <w:rPr>
                <w:lang w:val="en-US"/>
              </w:rPr>
              <w:t>FR1</w:t>
            </w:r>
          </w:p>
        </w:tc>
      </w:tr>
      <w:tr w:rsidR="002C2B8D" w:rsidRPr="00020619" w14:paraId="1D7B8F1B"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57CF636C" w14:textId="77777777" w:rsidR="002C2B8D" w:rsidRPr="00020619" w:rsidRDefault="002C2B8D" w:rsidP="00864629">
            <w:pPr>
              <w:pStyle w:val="TAL"/>
            </w:pPr>
            <w:r w:rsidRPr="00020619">
              <w:t>SMTC Configuration</w:t>
            </w:r>
          </w:p>
        </w:tc>
        <w:tc>
          <w:tcPr>
            <w:tcW w:w="1457" w:type="dxa"/>
            <w:tcBorders>
              <w:top w:val="single" w:sz="4" w:space="0" w:color="auto"/>
              <w:left w:val="single" w:sz="4" w:space="0" w:color="auto"/>
              <w:bottom w:val="nil"/>
              <w:right w:val="single" w:sz="4" w:space="0" w:color="auto"/>
            </w:tcBorders>
          </w:tcPr>
          <w:p w14:paraId="4A25FE46"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E98ADAE" w14:textId="77777777" w:rsidR="002C2B8D" w:rsidRPr="00020619" w:rsidRDefault="002C2B8D" w:rsidP="00864629">
            <w:pPr>
              <w:pStyle w:val="TAC"/>
            </w:pPr>
            <w:r w:rsidRPr="00020619">
              <w:t>1,2,4</w:t>
            </w:r>
          </w:p>
        </w:tc>
        <w:tc>
          <w:tcPr>
            <w:tcW w:w="2875" w:type="dxa"/>
            <w:gridSpan w:val="4"/>
            <w:tcBorders>
              <w:top w:val="single" w:sz="4" w:space="0" w:color="auto"/>
              <w:left w:val="single" w:sz="4" w:space="0" w:color="auto"/>
              <w:bottom w:val="single" w:sz="4" w:space="0" w:color="auto"/>
              <w:right w:val="single" w:sz="4" w:space="0" w:color="auto"/>
            </w:tcBorders>
            <w:hideMark/>
          </w:tcPr>
          <w:p w14:paraId="324BB56B" w14:textId="77777777" w:rsidR="002C2B8D" w:rsidRPr="00020619" w:rsidRDefault="002C2B8D" w:rsidP="00864629">
            <w:pPr>
              <w:pStyle w:val="TAC"/>
            </w:pPr>
            <w:r w:rsidRPr="00020619">
              <w:t>SMTC.1</w:t>
            </w:r>
          </w:p>
        </w:tc>
      </w:tr>
      <w:tr w:rsidR="002C2B8D" w:rsidRPr="00020619" w14:paraId="2AE658C4" w14:textId="77777777" w:rsidTr="00864629">
        <w:trPr>
          <w:trHeight w:val="187"/>
          <w:jc w:val="center"/>
        </w:trPr>
        <w:tc>
          <w:tcPr>
            <w:tcW w:w="0" w:type="auto"/>
            <w:tcBorders>
              <w:top w:val="nil"/>
              <w:left w:val="single" w:sz="4" w:space="0" w:color="auto"/>
              <w:bottom w:val="single" w:sz="4" w:space="0" w:color="auto"/>
              <w:right w:val="single" w:sz="4" w:space="0" w:color="auto"/>
            </w:tcBorders>
            <w:hideMark/>
          </w:tcPr>
          <w:p w14:paraId="282DD25B" w14:textId="77777777" w:rsidR="002C2B8D" w:rsidRPr="00020619" w:rsidRDefault="002C2B8D" w:rsidP="00864629"/>
        </w:tc>
        <w:tc>
          <w:tcPr>
            <w:tcW w:w="0" w:type="auto"/>
            <w:tcBorders>
              <w:top w:val="nil"/>
              <w:left w:val="single" w:sz="4" w:space="0" w:color="auto"/>
              <w:bottom w:val="single" w:sz="4" w:space="0" w:color="auto"/>
              <w:right w:val="single" w:sz="4" w:space="0" w:color="auto"/>
            </w:tcBorders>
            <w:hideMark/>
          </w:tcPr>
          <w:p w14:paraId="00EBB4D8"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6D857664"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341BD5D0" w14:textId="77777777" w:rsidR="002C2B8D" w:rsidRPr="00020619" w:rsidRDefault="002C2B8D" w:rsidP="00864629">
            <w:pPr>
              <w:pStyle w:val="TAC"/>
            </w:pPr>
            <w:r w:rsidRPr="00020619">
              <w:t>SMTC.2</w:t>
            </w:r>
          </w:p>
        </w:tc>
      </w:tr>
      <w:tr w:rsidR="002C2B8D" w:rsidRPr="00020619" w14:paraId="102AD564" w14:textId="77777777" w:rsidTr="00864629">
        <w:trPr>
          <w:trHeight w:val="187"/>
          <w:jc w:val="center"/>
        </w:trPr>
        <w:tc>
          <w:tcPr>
            <w:tcW w:w="0" w:type="auto"/>
            <w:tcBorders>
              <w:top w:val="single" w:sz="4" w:space="0" w:color="auto"/>
              <w:left w:val="single" w:sz="4" w:space="0" w:color="auto"/>
              <w:bottom w:val="nil"/>
              <w:right w:val="single" w:sz="4" w:space="0" w:color="auto"/>
            </w:tcBorders>
            <w:hideMark/>
          </w:tcPr>
          <w:p w14:paraId="61E826A0" w14:textId="77777777" w:rsidR="002C2B8D" w:rsidRPr="00020619" w:rsidRDefault="002C2B8D" w:rsidP="00864629">
            <w:pPr>
              <w:pStyle w:val="TAL"/>
              <w:rPr>
                <w:rFonts w:eastAsia="Calibri"/>
              </w:rPr>
            </w:pPr>
            <w:r w:rsidRPr="00020619">
              <w:rPr>
                <w:rFonts w:eastAsia="Calibri" w:cs="Arial"/>
                <w:szCs w:val="18"/>
              </w:rPr>
              <w:lastRenderedPageBreak/>
              <w:t>TRS configuration</w:t>
            </w:r>
          </w:p>
        </w:tc>
        <w:tc>
          <w:tcPr>
            <w:tcW w:w="0" w:type="auto"/>
            <w:tcBorders>
              <w:top w:val="single" w:sz="4" w:space="0" w:color="auto"/>
              <w:left w:val="single" w:sz="4" w:space="0" w:color="auto"/>
              <w:bottom w:val="single" w:sz="4" w:space="0" w:color="auto"/>
              <w:right w:val="single" w:sz="4" w:space="0" w:color="auto"/>
            </w:tcBorders>
          </w:tcPr>
          <w:p w14:paraId="221EB6A5" w14:textId="77777777" w:rsidR="002C2B8D" w:rsidRPr="00020619" w:rsidRDefault="002C2B8D" w:rsidP="00864629">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0F51AEB6" w14:textId="77777777" w:rsidR="002C2B8D" w:rsidRPr="00020619" w:rsidRDefault="002C2B8D" w:rsidP="00864629">
            <w:pPr>
              <w:pStyle w:val="TAC"/>
            </w:pPr>
            <w:r w:rsidRPr="00020619">
              <w:rPr>
                <w:rFonts w:eastAsia="Calibri" w:cs="Arial"/>
                <w:szCs w:val="18"/>
              </w:rPr>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4BA83CA1" w14:textId="77777777" w:rsidR="002C2B8D" w:rsidRPr="00020619" w:rsidRDefault="002C2B8D" w:rsidP="00864629">
            <w:pPr>
              <w:pStyle w:val="TAC"/>
            </w:pPr>
            <w:r w:rsidRPr="00020619">
              <w:rPr>
                <w:rFonts w:eastAsia="Calibri" w:cs="Arial"/>
                <w:snapToGrid w:val="0"/>
                <w:szCs w:val="18"/>
              </w:rPr>
              <w:t>TRS.1.1 FDD</w:t>
            </w:r>
          </w:p>
        </w:tc>
      </w:tr>
      <w:tr w:rsidR="002C2B8D" w:rsidRPr="00020619" w14:paraId="37FDC8F7" w14:textId="77777777" w:rsidTr="00864629">
        <w:trPr>
          <w:trHeight w:val="187"/>
          <w:jc w:val="center"/>
        </w:trPr>
        <w:tc>
          <w:tcPr>
            <w:tcW w:w="0" w:type="auto"/>
            <w:tcBorders>
              <w:top w:val="nil"/>
              <w:left w:val="single" w:sz="4" w:space="0" w:color="auto"/>
              <w:bottom w:val="nil"/>
              <w:right w:val="single" w:sz="4" w:space="0" w:color="auto"/>
            </w:tcBorders>
          </w:tcPr>
          <w:p w14:paraId="56491C31" w14:textId="77777777" w:rsidR="002C2B8D" w:rsidRPr="00020619" w:rsidRDefault="002C2B8D" w:rsidP="00864629">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4DCB6CDA" w14:textId="77777777" w:rsidR="002C2B8D" w:rsidRPr="00020619" w:rsidRDefault="002C2B8D" w:rsidP="00864629">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101BB400" w14:textId="77777777" w:rsidR="002C2B8D" w:rsidRPr="00020619" w:rsidRDefault="002C2B8D" w:rsidP="00864629">
            <w:pPr>
              <w:pStyle w:val="TAC"/>
            </w:pPr>
            <w:r w:rsidRPr="00020619">
              <w:rPr>
                <w:rFonts w:eastAsia="Calibri" w:cs="Arial"/>
                <w:szCs w:val="18"/>
              </w:rPr>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11D51E72" w14:textId="77777777" w:rsidR="002C2B8D" w:rsidRPr="00020619" w:rsidRDefault="002C2B8D" w:rsidP="00864629">
            <w:pPr>
              <w:pStyle w:val="TAC"/>
            </w:pPr>
            <w:r w:rsidRPr="00020619">
              <w:rPr>
                <w:rFonts w:eastAsia="Calibri" w:cs="Arial"/>
                <w:snapToGrid w:val="0"/>
                <w:szCs w:val="18"/>
              </w:rPr>
              <w:t>TRS.1.1 TDD</w:t>
            </w:r>
          </w:p>
        </w:tc>
      </w:tr>
      <w:tr w:rsidR="002C2B8D" w:rsidRPr="00020619" w14:paraId="2DA1419A" w14:textId="77777777" w:rsidTr="00864629">
        <w:trPr>
          <w:trHeight w:val="187"/>
          <w:jc w:val="center"/>
        </w:trPr>
        <w:tc>
          <w:tcPr>
            <w:tcW w:w="0" w:type="auto"/>
            <w:vMerge w:val="restart"/>
            <w:tcBorders>
              <w:top w:val="nil"/>
              <w:left w:val="single" w:sz="4" w:space="0" w:color="auto"/>
              <w:right w:val="single" w:sz="4" w:space="0" w:color="auto"/>
            </w:tcBorders>
          </w:tcPr>
          <w:p w14:paraId="1E13857F" w14:textId="77777777" w:rsidR="002C2B8D" w:rsidRPr="00020619" w:rsidRDefault="002C2B8D" w:rsidP="00864629">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6DF523D6" w14:textId="77777777" w:rsidR="002C2B8D" w:rsidRPr="00020619" w:rsidRDefault="002C2B8D" w:rsidP="00864629">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706CCC9D" w14:textId="77777777" w:rsidR="002C2B8D" w:rsidRPr="00020619" w:rsidRDefault="002C2B8D" w:rsidP="00864629">
            <w:pPr>
              <w:pStyle w:val="TAC"/>
            </w:pPr>
            <w:r w:rsidRPr="00020619">
              <w:rPr>
                <w:rFonts w:eastAsia="Calibri" w:cs="Arial"/>
                <w:szCs w:val="18"/>
              </w:rPr>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18F29740" w14:textId="77777777" w:rsidR="002C2B8D" w:rsidRPr="00020619" w:rsidRDefault="002C2B8D" w:rsidP="00864629">
            <w:pPr>
              <w:pStyle w:val="TAC"/>
            </w:pPr>
            <w:r w:rsidRPr="00020619">
              <w:rPr>
                <w:rFonts w:eastAsia="Calibri" w:cs="Arial"/>
                <w:snapToGrid w:val="0"/>
                <w:szCs w:val="18"/>
              </w:rPr>
              <w:t>TRS.1.2 TDD</w:t>
            </w:r>
          </w:p>
        </w:tc>
      </w:tr>
      <w:tr w:rsidR="002C2B8D" w:rsidRPr="00020619" w14:paraId="0645B366"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1E5E7223" w14:textId="77777777" w:rsidR="002C2B8D" w:rsidRPr="00020619" w:rsidRDefault="002C2B8D" w:rsidP="00864629">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284D5D3E" w14:textId="77777777" w:rsidR="002C2B8D" w:rsidRPr="00020619" w:rsidRDefault="002C2B8D" w:rsidP="00864629">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tcPr>
          <w:p w14:paraId="3AFED3AA" w14:textId="77777777" w:rsidR="002C2B8D" w:rsidRPr="00020619" w:rsidRDefault="002C2B8D" w:rsidP="00864629">
            <w:pPr>
              <w:pStyle w:val="TAC"/>
              <w:rPr>
                <w:rFonts w:eastAsia="Calibri" w:cs="Arial"/>
                <w:szCs w:val="18"/>
              </w:rPr>
            </w:pPr>
            <w:r w:rsidRPr="00020619">
              <w:rPr>
                <w:rFonts w:eastAsia="Calibri" w:cs="Arial"/>
                <w:szCs w:val="18"/>
              </w:rPr>
              <w:t>4</w:t>
            </w:r>
          </w:p>
        </w:tc>
        <w:tc>
          <w:tcPr>
            <w:tcW w:w="2875" w:type="dxa"/>
            <w:gridSpan w:val="4"/>
            <w:tcBorders>
              <w:top w:val="single" w:sz="4" w:space="0" w:color="auto"/>
              <w:left w:val="single" w:sz="4" w:space="0" w:color="auto"/>
              <w:bottom w:val="single" w:sz="4" w:space="0" w:color="auto"/>
              <w:right w:val="single" w:sz="4" w:space="0" w:color="auto"/>
            </w:tcBorders>
          </w:tcPr>
          <w:p w14:paraId="5D0AE6D0" w14:textId="77777777" w:rsidR="002C2B8D" w:rsidRPr="00020619" w:rsidRDefault="002C2B8D" w:rsidP="00864629">
            <w:pPr>
              <w:pStyle w:val="TAC"/>
              <w:rPr>
                <w:rFonts w:eastAsia="Calibri" w:cs="Arial"/>
                <w:snapToGrid w:val="0"/>
                <w:szCs w:val="18"/>
              </w:rPr>
            </w:pPr>
            <w:ins w:id="81696" w:author="BigCREditor-RAN4#104-bis" w:date="2022-10-21T18:35:00Z">
              <w:r w:rsidRPr="00020619">
                <w:rPr>
                  <w:rFonts w:eastAsia="Calibri" w:cs="Arial"/>
                  <w:snapToGrid w:val="0"/>
                  <w:szCs w:val="18"/>
                </w:rPr>
                <w:t>TRS.1.1 FDD</w:t>
              </w:r>
            </w:ins>
            <w:del w:id="81697" w:author="BigCREditor-RAN4#104-bis" w:date="2022-10-21T18:35:00Z">
              <w:r w:rsidRPr="00020619" w:rsidDel="007E66EE">
                <w:rPr>
                  <w:rFonts w:eastAsia="Calibri" w:cs="Arial"/>
                  <w:snapToGrid w:val="0"/>
                  <w:szCs w:val="18"/>
                </w:rPr>
                <w:delText>TRS.x.x HD-FDD</w:delText>
              </w:r>
            </w:del>
          </w:p>
        </w:tc>
      </w:tr>
      <w:tr w:rsidR="002C2B8D" w:rsidRPr="00020619" w14:paraId="44819F42"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0010DE" w14:textId="77777777" w:rsidR="002C2B8D" w:rsidRPr="00020619" w:rsidRDefault="002C2B8D" w:rsidP="00864629">
            <w:pPr>
              <w:pStyle w:val="TAL"/>
            </w:pPr>
            <w:r w:rsidRPr="00020619">
              <w:t>EPRE ratio of PSS to SSS</w:t>
            </w:r>
          </w:p>
        </w:tc>
        <w:tc>
          <w:tcPr>
            <w:tcW w:w="1457" w:type="dxa"/>
            <w:tcBorders>
              <w:top w:val="single" w:sz="4" w:space="0" w:color="auto"/>
              <w:left w:val="single" w:sz="4" w:space="0" w:color="auto"/>
              <w:bottom w:val="nil"/>
              <w:right w:val="single" w:sz="4" w:space="0" w:color="auto"/>
            </w:tcBorders>
            <w:hideMark/>
          </w:tcPr>
          <w:p w14:paraId="0C93F310" w14:textId="77777777" w:rsidR="002C2B8D" w:rsidRPr="00020619" w:rsidRDefault="002C2B8D" w:rsidP="00864629">
            <w:pPr>
              <w:pStyle w:val="TAC"/>
            </w:pPr>
            <w:r w:rsidRPr="00020619">
              <w:t>dB</w:t>
            </w:r>
          </w:p>
        </w:tc>
        <w:tc>
          <w:tcPr>
            <w:tcW w:w="1434" w:type="dxa"/>
            <w:tcBorders>
              <w:top w:val="single" w:sz="4" w:space="0" w:color="auto"/>
              <w:left w:val="single" w:sz="4" w:space="0" w:color="auto"/>
              <w:bottom w:val="nil"/>
              <w:right w:val="single" w:sz="4" w:space="0" w:color="auto"/>
            </w:tcBorders>
            <w:hideMark/>
          </w:tcPr>
          <w:p w14:paraId="22E05B32" w14:textId="77777777" w:rsidR="002C2B8D" w:rsidRPr="00020619" w:rsidRDefault="002C2B8D" w:rsidP="00864629">
            <w:pPr>
              <w:pStyle w:val="TAC"/>
            </w:pPr>
            <w:r w:rsidRPr="00020619">
              <w:t>1,2,3,4</w:t>
            </w:r>
          </w:p>
        </w:tc>
        <w:tc>
          <w:tcPr>
            <w:tcW w:w="1445" w:type="dxa"/>
            <w:gridSpan w:val="2"/>
            <w:tcBorders>
              <w:top w:val="single" w:sz="4" w:space="0" w:color="auto"/>
              <w:left w:val="single" w:sz="4" w:space="0" w:color="auto"/>
              <w:bottom w:val="nil"/>
              <w:right w:val="single" w:sz="4" w:space="0" w:color="auto"/>
            </w:tcBorders>
            <w:hideMark/>
          </w:tcPr>
          <w:p w14:paraId="1417515A" w14:textId="77777777" w:rsidR="002C2B8D" w:rsidRPr="00020619" w:rsidRDefault="002C2B8D" w:rsidP="00864629">
            <w:pPr>
              <w:pStyle w:val="TAC"/>
            </w:pPr>
            <w:r w:rsidRPr="00020619">
              <w:t>0</w:t>
            </w:r>
          </w:p>
        </w:tc>
        <w:tc>
          <w:tcPr>
            <w:tcW w:w="1430" w:type="dxa"/>
            <w:gridSpan w:val="2"/>
            <w:tcBorders>
              <w:top w:val="single" w:sz="4" w:space="0" w:color="auto"/>
              <w:left w:val="single" w:sz="4" w:space="0" w:color="auto"/>
              <w:bottom w:val="nil"/>
              <w:right w:val="single" w:sz="4" w:space="0" w:color="auto"/>
            </w:tcBorders>
            <w:hideMark/>
          </w:tcPr>
          <w:p w14:paraId="5D98A869" w14:textId="77777777" w:rsidR="002C2B8D" w:rsidRPr="00020619" w:rsidRDefault="002C2B8D" w:rsidP="00864629">
            <w:pPr>
              <w:pStyle w:val="TAC"/>
            </w:pPr>
            <w:r w:rsidRPr="00020619">
              <w:t>0</w:t>
            </w:r>
          </w:p>
        </w:tc>
      </w:tr>
      <w:tr w:rsidR="002C2B8D" w:rsidRPr="00020619" w14:paraId="2B6B6260"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BC77C05" w14:textId="77777777" w:rsidR="002C2B8D" w:rsidRPr="00020619" w:rsidRDefault="002C2B8D" w:rsidP="00864629">
            <w:pPr>
              <w:pStyle w:val="TAL"/>
            </w:pPr>
            <w:r w:rsidRPr="00020619">
              <w:t>EPRE ratio of PBCH DMRS to SSS</w:t>
            </w:r>
          </w:p>
        </w:tc>
        <w:tc>
          <w:tcPr>
            <w:tcW w:w="0" w:type="auto"/>
            <w:tcBorders>
              <w:top w:val="nil"/>
              <w:left w:val="single" w:sz="4" w:space="0" w:color="auto"/>
              <w:bottom w:val="nil"/>
              <w:right w:val="single" w:sz="4" w:space="0" w:color="auto"/>
            </w:tcBorders>
            <w:hideMark/>
          </w:tcPr>
          <w:p w14:paraId="6EEDABDF"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2EE784F8"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02E4FAC9"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25759895"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73061C5E"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1A9C9FA" w14:textId="77777777" w:rsidR="002C2B8D" w:rsidRPr="00020619" w:rsidRDefault="002C2B8D" w:rsidP="00864629">
            <w:pPr>
              <w:pStyle w:val="TAL"/>
            </w:pPr>
            <w:r w:rsidRPr="00020619">
              <w:t>EPRE ratio of PBCH to PBCH DMRS</w:t>
            </w:r>
          </w:p>
        </w:tc>
        <w:tc>
          <w:tcPr>
            <w:tcW w:w="0" w:type="auto"/>
            <w:tcBorders>
              <w:top w:val="nil"/>
              <w:left w:val="single" w:sz="4" w:space="0" w:color="auto"/>
              <w:bottom w:val="nil"/>
              <w:right w:val="single" w:sz="4" w:space="0" w:color="auto"/>
            </w:tcBorders>
            <w:hideMark/>
          </w:tcPr>
          <w:p w14:paraId="79B65222"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6279EC25"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7A6522C7"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14F4163F"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706E95B5"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C7B25CD" w14:textId="77777777" w:rsidR="002C2B8D" w:rsidRPr="00020619" w:rsidRDefault="002C2B8D" w:rsidP="00864629">
            <w:pPr>
              <w:pStyle w:val="TAL"/>
            </w:pPr>
            <w:r w:rsidRPr="00020619">
              <w:t>EPRE ratio of PDCCH DMRS to SSS</w:t>
            </w:r>
          </w:p>
        </w:tc>
        <w:tc>
          <w:tcPr>
            <w:tcW w:w="0" w:type="auto"/>
            <w:tcBorders>
              <w:top w:val="nil"/>
              <w:left w:val="single" w:sz="4" w:space="0" w:color="auto"/>
              <w:bottom w:val="nil"/>
              <w:right w:val="single" w:sz="4" w:space="0" w:color="auto"/>
            </w:tcBorders>
            <w:hideMark/>
          </w:tcPr>
          <w:p w14:paraId="2B6619CB"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06F83EF1"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7C934DE2"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3A1FC8FE"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25B57A67"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D722DFF" w14:textId="77777777" w:rsidR="002C2B8D" w:rsidRPr="00020619" w:rsidRDefault="002C2B8D" w:rsidP="00864629">
            <w:pPr>
              <w:pStyle w:val="TAL"/>
            </w:pPr>
            <w:r w:rsidRPr="00020619">
              <w:t>EPRE ratio of PDCCH to PDCCH DMRS</w:t>
            </w:r>
          </w:p>
        </w:tc>
        <w:tc>
          <w:tcPr>
            <w:tcW w:w="0" w:type="auto"/>
            <w:tcBorders>
              <w:top w:val="nil"/>
              <w:left w:val="single" w:sz="4" w:space="0" w:color="auto"/>
              <w:bottom w:val="nil"/>
              <w:right w:val="single" w:sz="4" w:space="0" w:color="auto"/>
            </w:tcBorders>
            <w:hideMark/>
          </w:tcPr>
          <w:p w14:paraId="005B898D"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52B887A4"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0C3878DF"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6D81C027"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3BB11EA6"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E2579FD" w14:textId="77777777" w:rsidR="002C2B8D" w:rsidRPr="00020619" w:rsidRDefault="002C2B8D" w:rsidP="00864629">
            <w:pPr>
              <w:pStyle w:val="TAL"/>
            </w:pPr>
            <w:r w:rsidRPr="00020619">
              <w:t xml:space="preserve">EPRE ratio of PDSCH DMRS to SSS </w:t>
            </w:r>
          </w:p>
        </w:tc>
        <w:tc>
          <w:tcPr>
            <w:tcW w:w="0" w:type="auto"/>
            <w:tcBorders>
              <w:top w:val="nil"/>
              <w:left w:val="single" w:sz="4" w:space="0" w:color="auto"/>
              <w:bottom w:val="nil"/>
              <w:right w:val="single" w:sz="4" w:space="0" w:color="auto"/>
            </w:tcBorders>
            <w:hideMark/>
          </w:tcPr>
          <w:p w14:paraId="3EC5BE12"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4319863D"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453FB9DC"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38CA15BF"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1B5DC0D7"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4F18D1D" w14:textId="77777777" w:rsidR="002C2B8D" w:rsidRPr="00020619" w:rsidRDefault="002C2B8D" w:rsidP="00864629">
            <w:pPr>
              <w:pStyle w:val="TAL"/>
            </w:pPr>
            <w:r w:rsidRPr="00020619">
              <w:t xml:space="preserve">EPRE ratio of PDSCH to PDSCH </w:t>
            </w:r>
          </w:p>
        </w:tc>
        <w:tc>
          <w:tcPr>
            <w:tcW w:w="0" w:type="auto"/>
            <w:tcBorders>
              <w:top w:val="nil"/>
              <w:left w:val="single" w:sz="4" w:space="0" w:color="auto"/>
              <w:bottom w:val="nil"/>
              <w:right w:val="single" w:sz="4" w:space="0" w:color="auto"/>
            </w:tcBorders>
            <w:hideMark/>
          </w:tcPr>
          <w:p w14:paraId="11BF5DF7"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75848AB1"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78C9B0D1"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6C914054"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2F63F62B"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6BBC85A" w14:textId="77777777" w:rsidR="002C2B8D" w:rsidRPr="00020619" w:rsidRDefault="002C2B8D" w:rsidP="00864629">
            <w:pPr>
              <w:pStyle w:val="TAL"/>
            </w:pPr>
            <w:r w:rsidRPr="00020619">
              <w:t xml:space="preserve">EPRE ratio of OCNG DMRS to </w:t>
            </w:r>
            <w:proofErr w:type="gramStart"/>
            <w:r w:rsidRPr="00020619">
              <w:t>SSS(</w:t>
            </w:r>
            <w:proofErr w:type="gramEnd"/>
            <w:r w:rsidRPr="00020619">
              <w:t>Note 1)</w:t>
            </w:r>
          </w:p>
        </w:tc>
        <w:tc>
          <w:tcPr>
            <w:tcW w:w="0" w:type="auto"/>
            <w:tcBorders>
              <w:top w:val="nil"/>
              <w:left w:val="single" w:sz="4" w:space="0" w:color="auto"/>
              <w:bottom w:val="nil"/>
              <w:right w:val="single" w:sz="4" w:space="0" w:color="auto"/>
            </w:tcBorders>
            <w:hideMark/>
          </w:tcPr>
          <w:p w14:paraId="1D021324"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73A51C06"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20310B1E"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148437F9"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31684B84"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8E797A1" w14:textId="77777777" w:rsidR="002C2B8D" w:rsidRPr="00020619" w:rsidRDefault="002C2B8D" w:rsidP="00864629">
            <w:pPr>
              <w:pStyle w:val="TAL"/>
            </w:pPr>
            <w:r w:rsidRPr="00020619">
              <w:t>EPRE ratio of OCNG to OCNG DMRS (Note 1)</w:t>
            </w:r>
          </w:p>
        </w:tc>
        <w:tc>
          <w:tcPr>
            <w:tcW w:w="0" w:type="auto"/>
            <w:tcBorders>
              <w:top w:val="nil"/>
              <w:left w:val="single" w:sz="4" w:space="0" w:color="auto"/>
              <w:bottom w:val="single" w:sz="4" w:space="0" w:color="auto"/>
              <w:right w:val="single" w:sz="4" w:space="0" w:color="auto"/>
            </w:tcBorders>
            <w:hideMark/>
          </w:tcPr>
          <w:p w14:paraId="57B0C451" w14:textId="77777777" w:rsidR="002C2B8D" w:rsidRPr="00020619" w:rsidRDefault="002C2B8D" w:rsidP="00864629"/>
        </w:tc>
        <w:tc>
          <w:tcPr>
            <w:tcW w:w="0" w:type="auto"/>
            <w:tcBorders>
              <w:top w:val="nil"/>
              <w:left w:val="single" w:sz="4" w:space="0" w:color="auto"/>
              <w:bottom w:val="single" w:sz="4" w:space="0" w:color="auto"/>
              <w:right w:val="single" w:sz="4" w:space="0" w:color="auto"/>
            </w:tcBorders>
            <w:hideMark/>
          </w:tcPr>
          <w:p w14:paraId="3368468C"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single" w:sz="4" w:space="0" w:color="auto"/>
              <w:right w:val="single" w:sz="4" w:space="0" w:color="auto"/>
            </w:tcBorders>
            <w:hideMark/>
          </w:tcPr>
          <w:p w14:paraId="42672AA6"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single" w:sz="4" w:space="0" w:color="auto"/>
              <w:right w:val="single" w:sz="4" w:space="0" w:color="auto"/>
            </w:tcBorders>
            <w:hideMark/>
          </w:tcPr>
          <w:p w14:paraId="0ADBE837"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220199E6"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925D003" w14:textId="77777777" w:rsidR="002C2B8D" w:rsidRPr="00020619" w:rsidRDefault="002C2B8D" w:rsidP="00864629">
            <w:pPr>
              <w:pStyle w:val="TAL"/>
              <w:rPr>
                <w:vertAlign w:val="superscript"/>
              </w:rPr>
            </w:pPr>
            <w:r w:rsidRPr="00020619">
              <w:rPr>
                <w:rFonts w:eastAsia="Calibri"/>
                <w:position w:val="-12"/>
              </w:rPr>
              <w:object w:dxaOrig="408" w:dyaOrig="312" w14:anchorId="1A4B8E12">
                <v:shape id="_x0000_i2190" type="#_x0000_t75" style="width:20.75pt;height:15.9pt" o:ole="" fillcolor="window">
                  <v:imagedata r:id="rId15" o:title=""/>
                </v:shape>
                <o:OLEObject Type="Embed" ProgID="Equation.3" ShapeID="_x0000_i2190" DrawAspect="Content" ObjectID="_1731331705" r:id="rId434"/>
              </w:object>
            </w:r>
            <w:r w:rsidRPr="00020619">
              <w:rPr>
                <w:vertAlign w:val="superscript"/>
              </w:rPr>
              <w:t>Note2</w:t>
            </w:r>
          </w:p>
        </w:tc>
        <w:tc>
          <w:tcPr>
            <w:tcW w:w="1457" w:type="dxa"/>
            <w:tcBorders>
              <w:top w:val="single" w:sz="4" w:space="0" w:color="auto"/>
              <w:left w:val="single" w:sz="4" w:space="0" w:color="auto"/>
              <w:bottom w:val="single" w:sz="4" w:space="0" w:color="auto"/>
              <w:right w:val="single" w:sz="4" w:space="0" w:color="auto"/>
            </w:tcBorders>
            <w:hideMark/>
          </w:tcPr>
          <w:p w14:paraId="0AA9BA64" w14:textId="77777777" w:rsidR="002C2B8D" w:rsidRPr="00020619" w:rsidRDefault="002C2B8D" w:rsidP="00864629">
            <w:pPr>
              <w:pStyle w:val="TAC"/>
            </w:pPr>
            <w:r w:rsidRPr="00020619">
              <w:t>dBm/15 kHz</w:t>
            </w:r>
          </w:p>
        </w:tc>
        <w:tc>
          <w:tcPr>
            <w:tcW w:w="1434" w:type="dxa"/>
            <w:tcBorders>
              <w:top w:val="single" w:sz="4" w:space="0" w:color="auto"/>
              <w:left w:val="single" w:sz="4" w:space="0" w:color="auto"/>
              <w:bottom w:val="single" w:sz="4" w:space="0" w:color="auto"/>
              <w:right w:val="single" w:sz="4" w:space="0" w:color="auto"/>
            </w:tcBorders>
            <w:hideMark/>
          </w:tcPr>
          <w:p w14:paraId="2C6043C1" w14:textId="77777777" w:rsidR="002C2B8D" w:rsidRPr="00020619" w:rsidRDefault="002C2B8D" w:rsidP="00864629">
            <w:pPr>
              <w:pStyle w:val="TAC"/>
            </w:pPr>
            <w:r w:rsidRPr="00020619">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04140A26" w14:textId="77777777" w:rsidR="002C2B8D" w:rsidRPr="00020619" w:rsidRDefault="002C2B8D" w:rsidP="00864629">
            <w:pPr>
              <w:pStyle w:val="TAC"/>
            </w:pPr>
            <w:r w:rsidRPr="00020619">
              <w:t>-98</w:t>
            </w:r>
          </w:p>
        </w:tc>
        <w:tc>
          <w:tcPr>
            <w:tcW w:w="1430" w:type="dxa"/>
            <w:gridSpan w:val="2"/>
            <w:tcBorders>
              <w:top w:val="single" w:sz="4" w:space="0" w:color="auto"/>
              <w:left w:val="single" w:sz="4" w:space="0" w:color="auto"/>
              <w:bottom w:val="single" w:sz="4" w:space="0" w:color="auto"/>
              <w:right w:val="single" w:sz="4" w:space="0" w:color="auto"/>
            </w:tcBorders>
            <w:hideMark/>
          </w:tcPr>
          <w:p w14:paraId="0FD60EC7" w14:textId="77777777" w:rsidR="002C2B8D" w:rsidRPr="00020619" w:rsidRDefault="002C2B8D" w:rsidP="00864629">
            <w:pPr>
              <w:pStyle w:val="TAC"/>
            </w:pPr>
            <w:r w:rsidRPr="00020619">
              <w:t>-98</w:t>
            </w:r>
          </w:p>
        </w:tc>
      </w:tr>
      <w:tr w:rsidR="002C2B8D" w:rsidRPr="00020619" w14:paraId="30DD8AA0"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3279C979" w14:textId="77777777" w:rsidR="002C2B8D" w:rsidRPr="00020619" w:rsidRDefault="002C2B8D" w:rsidP="00864629">
            <w:pPr>
              <w:pStyle w:val="TAL"/>
              <w:rPr>
                <w:vertAlign w:val="superscript"/>
              </w:rPr>
            </w:pPr>
            <w:r w:rsidRPr="00020619">
              <w:rPr>
                <w:rFonts w:eastAsia="Calibri"/>
                <w:position w:val="-12"/>
              </w:rPr>
              <w:object w:dxaOrig="408" w:dyaOrig="312" w14:anchorId="5F95FA84">
                <v:shape id="_x0000_i2191" type="#_x0000_t75" style="width:20.75pt;height:15.9pt" o:ole="" fillcolor="window">
                  <v:imagedata r:id="rId15" o:title=""/>
                </v:shape>
                <o:OLEObject Type="Embed" ProgID="Equation.3" ShapeID="_x0000_i2191" DrawAspect="Content" ObjectID="_1731331706" r:id="rId435"/>
              </w:object>
            </w:r>
            <w:r w:rsidRPr="00020619">
              <w:rPr>
                <w:vertAlign w:val="superscript"/>
              </w:rPr>
              <w:t>Note2</w:t>
            </w:r>
          </w:p>
        </w:tc>
        <w:tc>
          <w:tcPr>
            <w:tcW w:w="1457" w:type="dxa"/>
            <w:tcBorders>
              <w:top w:val="single" w:sz="4" w:space="0" w:color="auto"/>
              <w:left w:val="single" w:sz="4" w:space="0" w:color="auto"/>
              <w:bottom w:val="nil"/>
              <w:right w:val="single" w:sz="4" w:space="0" w:color="auto"/>
            </w:tcBorders>
            <w:hideMark/>
          </w:tcPr>
          <w:p w14:paraId="0532F449" w14:textId="77777777" w:rsidR="002C2B8D" w:rsidRPr="00020619" w:rsidRDefault="002C2B8D" w:rsidP="00864629">
            <w:pPr>
              <w:pStyle w:val="TAC"/>
            </w:pPr>
            <w:r w:rsidRPr="00020619">
              <w:t>dBm/SCS</w:t>
            </w:r>
          </w:p>
        </w:tc>
        <w:tc>
          <w:tcPr>
            <w:tcW w:w="1434" w:type="dxa"/>
            <w:tcBorders>
              <w:top w:val="single" w:sz="4" w:space="0" w:color="auto"/>
              <w:left w:val="single" w:sz="4" w:space="0" w:color="auto"/>
              <w:bottom w:val="single" w:sz="4" w:space="0" w:color="auto"/>
              <w:right w:val="single" w:sz="4" w:space="0" w:color="auto"/>
            </w:tcBorders>
            <w:hideMark/>
          </w:tcPr>
          <w:p w14:paraId="0ED25962" w14:textId="77777777" w:rsidR="002C2B8D" w:rsidRPr="00020619" w:rsidRDefault="002C2B8D" w:rsidP="00864629">
            <w:pPr>
              <w:pStyle w:val="TAC"/>
            </w:pPr>
            <w:r w:rsidRPr="00020619">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36BBB54E" w14:textId="77777777" w:rsidR="002C2B8D" w:rsidRPr="00020619" w:rsidRDefault="002C2B8D" w:rsidP="00864629">
            <w:pPr>
              <w:pStyle w:val="TAC"/>
            </w:pPr>
            <w:r w:rsidRPr="00020619">
              <w:t>-98</w:t>
            </w:r>
          </w:p>
        </w:tc>
        <w:tc>
          <w:tcPr>
            <w:tcW w:w="1430" w:type="dxa"/>
            <w:gridSpan w:val="2"/>
            <w:tcBorders>
              <w:top w:val="single" w:sz="4" w:space="0" w:color="auto"/>
              <w:left w:val="single" w:sz="4" w:space="0" w:color="auto"/>
              <w:bottom w:val="single" w:sz="4" w:space="0" w:color="auto"/>
              <w:right w:val="single" w:sz="4" w:space="0" w:color="auto"/>
            </w:tcBorders>
            <w:hideMark/>
          </w:tcPr>
          <w:p w14:paraId="5A274DB9" w14:textId="77777777" w:rsidR="002C2B8D" w:rsidRPr="00020619" w:rsidRDefault="002C2B8D" w:rsidP="00864629">
            <w:pPr>
              <w:pStyle w:val="TAC"/>
            </w:pPr>
            <w:r w:rsidRPr="00020619">
              <w:t>-98</w:t>
            </w:r>
          </w:p>
        </w:tc>
      </w:tr>
      <w:tr w:rsidR="002C2B8D" w:rsidRPr="00020619" w14:paraId="22F1327C" w14:textId="77777777" w:rsidTr="00864629">
        <w:trPr>
          <w:trHeight w:val="187"/>
          <w:jc w:val="center"/>
        </w:trPr>
        <w:tc>
          <w:tcPr>
            <w:tcW w:w="0" w:type="auto"/>
            <w:tcBorders>
              <w:top w:val="nil"/>
              <w:left w:val="single" w:sz="4" w:space="0" w:color="auto"/>
              <w:bottom w:val="single" w:sz="4" w:space="0" w:color="auto"/>
              <w:right w:val="single" w:sz="4" w:space="0" w:color="auto"/>
            </w:tcBorders>
            <w:hideMark/>
          </w:tcPr>
          <w:p w14:paraId="3E1BDC7D" w14:textId="77777777" w:rsidR="002C2B8D" w:rsidRPr="00020619" w:rsidRDefault="002C2B8D" w:rsidP="00864629"/>
        </w:tc>
        <w:tc>
          <w:tcPr>
            <w:tcW w:w="0" w:type="auto"/>
            <w:tcBorders>
              <w:top w:val="nil"/>
              <w:left w:val="single" w:sz="4" w:space="0" w:color="auto"/>
              <w:bottom w:val="single" w:sz="4" w:space="0" w:color="auto"/>
              <w:right w:val="single" w:sz="4" w:space="0" w:color="auto"/>
            </w:tcBorders>
            <w:hideMark/>
          </w:tcPr>
          <w:p w14:paraId="4DE6825F"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1F2463FC" w14:textId="77777777" w:rsidR="002C2B8D" w:rsidRPr="00020619" w:rsidRDefault="002C2B8D" w:rsidP="00864629">
            <w:pPr>
              <w:pStyle w:val="TAC"/>
            </w:pPr>
            <w:r w:rsidRPr="00020619">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521C7C7C" w14:textId="77777777" w:rsidR="002C2B8D" w:rsidRPr="00020619" w:rsidRDefault="002C2B8D" w:rsidP="00864629">
            <w:pPr>
              <w:pStyle w:val="TAC"/>
            </w:pPr>
            <w:r w:rsidRPr="00020619">
              <w:t>-95</w:t>
            </w:r>
          </w:p>
        </w:tc>
        <w:tc>
          <w:tcPr>
            <w:tcW w:w="1430" w:type="dxa"/>
            <w:gridSpan w:val="2"/>
            <w:tcBorders>
              <w:top w:val="single" w:sz="4" w:space="0" w:color="auto"/>
              <w:left w:val="single" w:sz="4" w:space="0" w:color="auto"/>
              <w:bottom w:val="single" w:sz="4" w:space="0" w:color="auto"/>
              <w:right w:val="single" w:sz="4" w:space="0" w:color="auto"/>
            </w:tcBorders>
            <w:hideMark/>
          </w:tcPr>
          <w:p w14:paraId="29E074E5" w14:textId="77777777" w:rsidR="002C2B8D" w:rsidRPr="00020619" w:rsidRDefault="002C2B8D" w:rsidP="00864629">
            <w:pPr>
              <w:pStyle w:val="TAC"/>
            </w:pPr>
            <w:r w:rsidRPr="00020619">
              <w:t>-95</w:t>
            </w:r>
          </w:p>
        </w:tc>
      </w:tr>
      <w:tr w:rsidR="002C2B8D" w:rsidRPr="00020619" w14:paraId="5526AF12"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A2A88DB" w14:textId="77777777" w:rsidR="002C2B8D" w:rsidRPr="00020619" w:rsidRDefault="002C2B8D" w:rsidP="00864629">
            <w:pPr>
              <w:pStyle w:val="TAL"/>
            </w:pPr>
            <w:r w:rsidRPr="00020619">
              <w:rPr>
                <w:rFonts w:eastAsia="Calibri"/>
                <w:position w:val="-12"/>
              </w:rPr>
              <w:object w:dxaOrig="588" w:dyaOrig="312" w14:anchorId="17B879B7">
                <v:shape id="_x0000_i2192" type="#_x0000_t75" style="width:30.9pt;height:15.9pt" o:ole="" fillcolor="window">
                  <v:imagedata r:id="rId18" o:title=""/>
                </v:shape>
                <o:OLEObject Type="Embed" ProgID="Equation.3" ShapeID="_x0000_i2192" DrawAspect="Content" ObjectID="_1731331707" r:id="rId436"/>
              </w:object>
            </w:r>
          </w:p>
        </w:tc>
        <w:tc>
          <w:tcPr>
            <w:tcW w:w="1457" w:type="dxa"/>
            <w:tcBorders>
              <w:top w:val="single" w:sz="4" w:space="0" w:color="auto"/>
              <w:left w:val="single" w:sz="4" w:space="0" w:color="auto"/>
              <w:bottom w:val="single" w:sz="4" w:space="0" w:color="auto"/>
              <w:right w:val="single" w:sz="4" w:space="0" w:color="auto"/>
            </w:tcBorders>
          </w:tcPr>
          <w:p w14:paraId="6CD0E9CF"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5A6A981" w14:textId="77777777" w:rsidR="002C2B8D" w:rsidRPr="00020619" w:rsidRDefault="002C2B8D" w:rsidP="00864629">
            <w:pPr>
              <w:pStyle w:val="TAC"/>
            </w:pPr>
            <w:r w:rsidRPr="00020619">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05C184B8" w14:textId="77777777" w:rsidR="002C2B8D" w:rsidRPr="00020619" w:rsidRDefault="002C2B8D" w:rsidP="00864629">
            <w:pPr>
              <w:pStyle w:val="TAC"/>
            </w:pPr>
            <w:r w:rsidRPr="00020619">
              <w:t>3</w:t>
            </w:r>
          </w:p>
        </w:tc>
        <w:tc>
          <w:tcPr>
            <w:tcW w:w="1430" w:type="dxa"/>
            <w:gridSpan w:val="2"/>
            <w:tcBorders>
              <w:top w:val="single" w:sz="4" w:space="0" w:color="auto"/>
              <w:left w:val="single" w:sz="4" w:space="0" w:color="auto"/>
              <w:bottom w:val="single" w:sz="4" w:space="0" w:color="auto"/>
              <w:right w:val="single" w:sz="4" w:space="0" w:color="auto"/>
            </w:tcBorders>
            <w:hideMark/>
          </w:tcPr>
          <w:p w14:paraId="6C0D4BED" w14:textId="77777777" w:rsidR="002C2B8D" w:rsidRPr="00020619" w:rsidRDefault="002C2B8D" w:rsidP="00864629">
            <w:pPr>
              <w:pStyle w:val="TAC"/>
            </w:pPr>
            <w:r w:rsidRPr="00020619">
              <w:t>3</w:t>
            </w:r>
          </w:p>
        </w:tc>
      </w:tr>
      <w:tr w:rsidR="002C2B8D" w:rsidRPr="00020619" w14:paraId="46CF43F8"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81715A3" w14:textId="77777777" w:rsidR="002C2B8D" w:rsidRPr="00020619" w:rsidRDefault="002C2B8D" w:rsidP="00864629">
            <w:pPr>
              <w:pStyle w:val="TAL"/>
            </w:pPr>
            <w:r w:rsidRPr="00020619">
              <w:rPr>
                <w:rFonts w:eastAsia="Calibri"/>
                <w:position w:val="-12"/>
              </w:rPr>
              <w:object w:dxaOrig="852" w:dyaOrig="312" w14:anchorId="1B221A34">
                <v:shape id="_x0000_i2193" type="#_x0000_t75" style="width:41.1pt;height:15.9pt" o:ole="" fillcolor="window">
                  <v:imagedata r:id="rId20" o:title=""/>
                </v:shape>
                <o:OLEObject Type="Embed" ProgID="Equation.3" ShapeID="_x0000_i2193" DrawAspect="Content" ObjectID="_1731331708" r:id="rId437"/>
              </w:object>
            </w:r>
          </w:p>
        </w:tc>
        <w:tc>
          <w:tcPr>
            <w:tcW w:w="1457" w:type="dxa"/>
            <w:tcBorders>
              <w:top w:val="single" w:sz="4" w:space="0" w:color="auto"/>
              <w:left w:val="single" w:sz="4" w:space="0" w:color="auto"/>
              <w:bottom w:val="single" w:sz="4" w:space="0" w:color="auto"/>
              <w:right w:val="single" w:sz="4" w:space="0" w:color="auto"/>
            </w:tcBorders>
          </w:tcPr>
          <w:p w14:paraId="38A5EEB9"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50C4073F" w14:textId="77777777" w:rsidR="002C2B8D" w:rsidRPr="00020619" w:rsidRDefault="002C2B8D" w:rsidP="00864629">
            <w:pPr>
              <w:pStyle w:val="TAC"/>
            </w:pPr>
            <w:r w:rsidRPr="00020619">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0B56E623" w14:textId="77777777" w:rsidR="002C2B8D" w:rsidRPr="00020619" w:rsidRDefault="002C2B8D" w:rsidP="00864629">
            <w:pPr>
              <w:pStyle w:val="TAC"/>
            </w:pPr>
            <w:r w:rsidRPr="00020619">
              <w:t>3</w:t>
            </w:r>
          </w:p>
        </w:tc>
        <w:tc>
          <w:tcPr>
            <w:tcW w:w="1430" w:type="dxa"/>
            <w:gridSpan w:val="2"/>
            <w:tcBorders>
              <w:top w:val="single" w:sz="4" w:space="0" w:color="auto"/>
              <w:left w:val="single" w:sz="4" w:space="0" w:color="auto"/>
              <w:bottom w:val="single" w:sz="4" w:space="0" w:color="auto"/>
              <w:right w:val="single" w:sz="4" w:space="0" w:color="auto"/>
            </w:tcBorders>
            <w:hideMark/>
          </w:tcPr>
          <w:p w14:paraId="1FC795EC" w14:textId="77777777" w:rsidR="002C2B8D" w:rsidRPr="00020619" w:rsidRDefault="002C2B8D" w:rsidP="00864629">
            <w:pPr>
              <w:pStyle w:val="TAC"/>
            </w:pPr>
            <w:r w:rsidRPr="00020619">
              <w:t>3</w:t>
            </w:r>
          </w:p>
        </w:tc>
      </w:tr>
      <w:tr w:rsidR="002C2B8D" w:rsidRPr="00020619" w14:paraId="02912C6D"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186F54A4" w14:textId="77777777" w:rsidR="002C2B8D" w:rsidRPr="00020619" w:rsidRDefault="002C2B8D" w:rsidP="00864629">
            <w:pPr>
              <w:pStyle w:val="TAL"/>
            </w:pPr>
            <w:r w:rsidRPr="00020619">
              <w:t>SS-RSRP</w:t>
            </w:r>
            <w:r w:rsidRPr="00020619">
              <w:rPr>
                <w:vertAlign w:val="superscript"/>
              </w:rPr>
              <w:t>Note3</w:t>
            </w:r>
          </w:p>
        </w:tc>
        <w:tc>
          <w:tcPr>
            <w:tcW w:w="1457" w:type="dxa"/>
            <w:tcBorders>
              <w:top w:val="single" w:sz="4" w:space="0" w:color="auto"/>
              <w:left w:val="single" w:sz="4" w:space="0" w:color="auto"/>
              <w:bottom w:val="nil"/>
              <w:right w:val="single" w:sz="4" w:space="0" w:color="auto"/>
            </w:tcBorders>
            <w:hideMark/>
          </w:tcPr>
          <w:p w14:paraId="020EDF5D" w14:textId="77777777" w:rsidR="002C2B8D" w:rsidRPr="00020619" w:rsidRDefault="002C2B8D" w:rsidP="00864629">
            <w:pPr>
              <w:pStyle w:val="TAC"/>
            </w:pPr>
            <w:r w:rsidRPr="00020619">
              <w:t>dBm/SCS</w:t>
            </w:r>
          </w:p>
        </w:tc>
        <w:tc>
          <w:tcPr>
            <w:tcW w:w="1434" w:type="dxa"/>
            <w:tcBorders>
              <w:top w:val="single" w:sz="4" w:space="0" w:color="auto"/>
              <w:left w:val="single" w:sz="4" w:space="0" w:color="auto"/>
              <w:bottom w:val="single" w:sz="4" w:space="0" w:color="auto"/>
              <w:right w:val="single" w:sz="4" w:space="0" w:color="auto"/>
            </w:tcBorders>
            <w:hideMark/>
          </w:tcPr>
          <w:p w14:paraId="0F9BA6B7" w14:textId="77777777" w:rsidR="002C2B8D" w:rsidRPr="00020619" w:rsidRDefault="002C2B8D" w:rsidP="00864629">
            <w:pPr>
              <w:pStyle w:val="TAC"/>
            </w:pPr>
            <w:r w:rsidRPr="00020619">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6157693D" w14:textId="77777777" w:rsidR="002C2B8D" w:rsidRPr="00020619" w:rsidRDefault="002C2B8D" w:rsidP="00864629">
            <w:pPr>
              <w:pStyle w:val="TAC"/>
            </w:pPr>
            <w:r w:rsidRPr="00020619">
              <w:t>-95</w:t>
            </w:r>
          </w:p>
        </w:tc>
        <w:tc>
          <w:tcPr>
            <w:tcW w:w="1430" w:type="dxa"/>
            <w:gridSpan w:val="2"/>
            <w:tcBorders>
              <w:top w:val="single" w:sz="4" w:space="0" w:color="auto"/>
              <w:left w:val="single" w:sz="4" w:space="0" w:color="auto"/>
              <w:bottom w:val="single" w:sz="4" w:space="0" w:color="auto"/>
              <w:right w:val="single" w:sz="4" w:space="0" w:color="auto"/>
            </w:tcBorders>
            <w:hideMark/>
          </w:tcPr>
          <w:p w14:paraId="716D20D3" w14:textId="77777777" w:rsidR="002C2B8D" w:rsidRPr="00020619" w:rsidRDefault="002C2B8D" w:rsidP="00864629">
            <w:pPr>
              <w:pStyle w:val="TAC"/>
            </w:pPr>
            <w:r w:rsidRPr="00020619">
              <w:t>-95</w:t>
            </w:r>
          </w:p>
        </w:tc>
      </w:tr>
      <w:tr w:rsidR="002C2B8D" w:rsidRPr="00020619" w14:paraId="11D4E6CB" w14:textId="77777777" w:rsidTr="00864629">
        <w:trPr>
          <w:trHeight w:val="187"/>
          <w:jc w:val="center"/>
        </w:trPr>
        <w:tc>
          <w:tcPr>
            <w:tcW w:w="0" w:type="auto"/>
            <w:tcBorders>
              <w:top w:val="nil"/>
              <w:left w:val="single" w:sz="4" w:space="0" w:color="auto"/>
              <w:bottom w:val="single" w:sz="4" w:space="0" w:color="auto"/>
              <w:right w:val="single" w:sz="4" w:space="0" w:color="auto"/>
            </w:tcBorders>
            <w:hideMark/>
          </w:tcPr>
          <w:p w14:paraId="1662091F" w14:textId="77777777" w:rsidR="002C2B8D" w:rsidRPr="00020619" w:rsidRDefault="002C2B8D" w:rsidP="00864629"/>
        </w:tc>
        <w:tc>
          <w:tcPr>
            <w:tcW w:w="0" w:type="auto"/>
            <w:tcBorders>
              <w:top w:val="nil"/>
              <w:left w:val="single" w:sz="4" w:space="0" w:color="auto"/>
              <w:bottom w:val="single" w:sz="4" w:space="0" w:color="auto"/>
              <w:right w:val="single" w:sz="4" w:space="0" w:color="auto"/>
            </w:tcBorders>
            <w:hideMark/>
          </w:tcPr>
          <w:p w14:paraId="4A04B498"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190FCE4" w14:textId="77777777" w:rsidR="002C2B8D" w:rsidRPr="00020619" w:rsidRDefault="002C2B8D" w:rsidP="00864629">
            <w:pPr>
              <w:pStyle w:val="TAC"/>
            </w:pPr>
            <w:r w:rsidRPr="00020619">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22429038" w14:textId="77777777" w:rsidR="002C2B8D" w:rsidRPr="00020619" w:rsidRDefault="002C2B8D" w:rsidP="00864629">
            <w:pPr>
              <w:pStyle w:val="TAC"/>
            </w:pPr>
            <w:r w:rsidRPr="00020619">
              <w:t>-92</w:t>
            </w:r>
          </w:p>
        </w:tc>
        <w:tc>
          <w:tcPr>
            <w:tcW w:w="1430" w:type="dxa"/>
            <w:gridSpan w:val="2"/>
            <w:tcBorders>
              <w:top w:val="single" w:sz="4" w:space="0" w:color="auto"/>
              <w:left w:val="single" w:sz="4" w:space="0" w:color="auto"/>
              <w:bottom w:val="single" w:sz="4" w:space="0" w:color="auto"/>
              <w:right w:val="single" w:sz="4" w:space="0" w:color="auto"/>
            </w:tcBorders>
            <w:hideMark/>
          </w:tcPr>
          <w:p w14:paraId="6EA38291" w14:textId="77777777" w:rsidR="002C2B8D" w:rsidRPr="00020619" w:rsidRDefault="002C2B8D" w:rsidP="00864629">
            <w:pPr>
              <w:pStyle w:val="TAC"/>
            </w:pPr>
            <w:r w:rsidRPr="00020619">
              <w:t>-92</w:t>
            </w:r>
          </w:p>
        </w:tc>
      </w:tr>
      <w:tr w:rsidR="002C2B8D" w:rsidRPr="00020619" w14:paraId="5AA3E816"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2FA6C5CD" w14:textId="77777777" w:rsidR="002C2B8D" w:rsidRPr="00020619" w:rsidRDefault="002C2B8D" w:rsidP="00864629">
            <w:pPr>
              <w:pStyle w:val="TAL"/>
            </w:pPr>
            <w:r w:rsidRPr="00020619">
              <w:t>Io</w:t>
            </w:r>
            <w:r w:rsidRPr="00020619">
              <w:rPr>
                <w:vertAlign w:val="superscript"/>
              </w:rPr>
              <w:t>Note3</w:t>
            </w:r>
          </w:p>
        </w:tc>
        <w:tc>
          <w:tcPr>
            <w:tcW w:w="1457" w:type="dxa"/>
            <w:tcBorders>
              <w:top w:val="single" w:sz="4" w:space="0" w:color="auto"/>
              <w:left w:val="single" w:sz="4" w:space="0" w:color="auto"/>
              <w:bottom w:val="single" w:sz="4" w:space="0" w:color="auto"/>
              <w:right w:val="single" w:sz="4" w:space="0" w:color="auto"/>
            </w:tcBorders>
            <w:hideMark/>
          </w:tcPr>
          <w:p w14:paraId="2BFF0AF6" w14:textId="77777777" w:rsidR="002C2B8D" w:rsidRPr="00020619" w:rsidRDefault="002C2B8D" w:rsidP="00864629">
            <w:pPr>
              <w:pStyle w:val="TAC"/>
            </w:pPr>
            <w:r w:rsidRPr="00020619">
              <w:t>dBm/9.36MHz</w:t>
            </w:r>
          </w:p>
        </w:tc>
        <w:tc>
          <w:tcPr>
            <w:tcW w:w="1434" w:type="dxa"/>
            <w:tcBorders>
              <w:top w:val="single" w:sz="4" w:space="0" w:color="auto"/>
              <w:left w:val="single" w:sz="4" w:space="0" w:color="auto"/>
              <w:bottom w:val="single" w:sz="4" w:space="0" w:color="auto"/>
              <w:right w:val="single" w:sz="4" w:space="0" w:color="auto"/>
            </w:tcBorders>
            <w:hideMark/>
          </w:tcPr>
          <w:p w14:paraId="72544FC3" w14:textId="77777777" w:rsidR="002C2B8D" w:rsidRPr="00020619" w:rsidRDefault="002C2B8D" w:rsidP="00864629">
            <w:pPr>
              <w:pStyle w:val="TAC"/>
            </w:pPr>
            <w:r w:rsidRPr="00020619">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2784E839" w14:textId="77777777" w:rsidR="002C2B8D" w:rsidRPr="00020619" w:rsidRDefault="002C2B8D" w:rsidP="00864629">
            <w:pPr>
              <w:pStyle w:val="TAC"/>
            </w:pPr>
            <w:r w:rsidRPr="00020619">
              <w:t>-65.2</w:t>
            </w:r>
          </w:p>
        </w:tc>
        <w:tc>
          <w:tcPr>
            <w:tcW w:w="1430" w:type="dxa"/>
            <w:gridSpan w:val="2"/>
            <w:tcBorders>
              <w:top w:val="single" w:sz="4" w:space="0" w:color="auto"/>
              <w:left w:val="single" w:sz="4" w:space="0" w:color="auto"/>
              <w:bottom w:val="single" w:sz="4" w:space="0" w:color="auto"/>
              <w:right w:val="single" w:sz="4" w:space="0" w:color="auto"/>
            </w:tcBorders>
            <w:hideMark/>
          </w:tcPr>
          <w:p w14:paraId="30CD9A44" w14:textId="77777777" w:rsidR="002C2B8D" w:rsidRPr="00020619" w:rsidRDefault="002C2B8D" w:rsidP="00864629">
            <w:pPr>
              <w:pStyle w:val="TAC"/>
            </w:pPr>
            <w:r w:rsidRPr="00020619">
              <w:t>-65.2</w:t>
            </w:r>
          </w:p>
        </w:tc>
      </w:tr>
      <w:tr w:rsidR="002C2B8D" w:rsidRPr="00020619" w14:paraId="7A1DB7A6" w14:textId="77777777" w:rsidTr="00864629">
        <w:trPr>
          <w:trHeight w:val="187"/>
          <w:jc w:val="center"/>
        </w:trPr>
        <w:tc>
          <w:tcPr>
            <w:tcW w:w="0" w:type="auto"/>
            <w:tcBorders>
              <w:top w:val="nil"/>
              <w:left w:val="single" w:sz="4" w:space="0" w:color="auto"/>
              <w:bottom w:val="single" w:sz="4" w:space="0" w:color="auto"/>
              <w:right w:val="single" w:sz="4" w:space="0" w:color="auto"/>
            </w:tcBorders>
            <w:hideMark/>
          </w:tcPr>
          <w:p w14:paraId="5D0B7579" w14:textId="77777777" w:rsidR="002C2B8D" w:rsidRPr="00020619" w:rsidRDefault="002C2B8D" w:rsidP="00864629"/>
        </w:tc>
        <w:tc>
          <w:tcPr>
            <w:tcW w:w="1457" w:type="dxa"/>
            <w:tcBorders>
              <w:top w:val="single" w:sz="4" w:space="0" w:color="auto"/>
              <w:left w:val="single" w:sz="4" w:space="0" w:color="auto"/>
              <w:bottom w:val="single" w:sz="4" w:space="0" w:color="auto"/>
              <w:right w:val="single" w:sz="4" w:space="0" w:color="auto"/>
            </w:tcBorders>
            <w:hideMark/>
          </w:tcPr>
          <w:p w14:paraId="1BA688DD" w14:textId="77777777" w:rsidR="002C2B8D" w:rsidRPr="00020619" w:rsidRDefault="002C2B8D" w:rsidP="00864629">
            <w:pPr>
              <w:pStyle w:val="TAC"/>
            </w:pPr>
            <w:r w:rsidRPr="00020619">
              <w:t>dBm/18.</w:t>
            </w:r>
            <w:ins w:id="81698" w:author="Huawei" w:date="2022-11-16T18:51:00Z">
              <w:r>
                <w:t xml:space="preserve"> 36</w:t>
              </w:r>
              <w:r w:rsidRPr="00DB707E">
                <w:t>MHz</w:t>
              </w:r>
            </w:ins>
            <w:del w:id="81699" w:author="Huawei" w:date="2022-11-16T18:51:00Z">
              <w:r w:rsidRPr="00020619" w:rsidDel="00226773">
                <w:delText>72MHz</w:delText>
              </w:r>
            </w:del>
          </w:p>
        </w:tc>
        <w:tc>
          <w:tcPr>
            <w:tcW w:w="1434" w:type="dxa"/>
            <w:tcBorders>
              <w:top w:val="single" w:sz="4" w:space="0" w:color="auto"/>
              <w:left w:val="single" w:sz="4" w:space="0" w:color="auto"/>
              <w:bottom w:val="single" w:sz="4" w:space="0" w:color="auto"/>
              <w:right w:val="single" w:sz="4" w:space="0" w:color="auto"/>
            </w:tcBorders>
            <w:hideMark/>
          </w:tcPr>
          <w:p w14:paraId="5EDD3AF5" w14:textId="77777777" w:rsidR="002C2B8D" w:rsidRPr="00020619" w:rsidRDefault="002C2B8D" w:rsidP="00864629">
            <w:pPr>
              <w:pStyle w:val="TAC"/>
            </w:pPr>
            <w:r w:rsidRPr="00020619">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682BBD71" w14:textId="77777777" w:rsidR="002C2B8D" w:rsidRPr="00020619" w:rsidRDefault="002C2B8D" w:rsidP="00864629">
            <w:pPr>
              <w:pStyle w:val="TAC"/>
            </w:pPr>
            <w:r w:rsidRPr="00020619">
              <w:t>-62.</w:t>
            </w:r>
            <w:del w:id="81700" w:author="Huawei" w:date="2022-11-16T18:51:00Z">
              <w:r w:rsidRPr="00020619" w:rsidDel="00226773">
                <w:delText>28</w:delText>
              </w:r>
            </w:del>
            <w:ins w:id="81701" w:author="Huawei" w:date="2022-11-16T18:51:00Z">
              <w:r>
                <w:t>36</w:t>
              </w:r>
            </w:ins>
          </w:p>
        </w:tc>
        <w:tc>
          <w:tcPr>
            <w:tcW w:w="1430" w:type="dxa"/>
            <w:gridSpan w:val="2"/>
            <w:tcBorders>
              <w:top w:val="single" w:sz="4" w:space="0" w:color="auto"/>
              <w:left w:val="single" w:sz="4" w:space="0" w:color="auto"/>
              <w:bottom w:val="single" w:sz="4" w:space="0" w:color="auto"/>
              <w:right w:val="single" w:sz="4" w:space="0" w:color="auto"/>
            </w:tcBorders>
            <w:hideMark/>
          </w:tcPr>
          <w:p w14:paraId="710F7C3A" w14:textId="77777777" w:rsidR="002C2B8D" w:rsidRPr="00020619" w:rsidRDefault="002C2B8D" w:rsidP="00864629">
            <w:pPr>
              <w:pStyle w:val="TAC"/>
              <w:rPr>
                <w:strike/>
              </w:rPr>
            </w:pPr>
            <w:r w:rsidRPr="00020619">
              <w:t>-62.</w:t>
            </w:r>
            <w:del w:id="81702" w:author="Huawei" w:date="2022-11-16T18:51:00Z">
              <w:r w:rsidRPr="00020619" w:rsidDel="00226773">
                <w:delText>28</w:delText>
              </w:r>
            </w:del>
            <w:ins w:id="81703" w:author="Huawei" w:date="2022-11-16T18:51:00Z">
              <w:r>
                <w:t>36</w:t>
              </w:r>
            </w:ins>
          </w:p>
        </w:tc>
      </w:tr>
      <w:tr w:rsidR="002C2B8D" w:rsidRPr="00020619" w14:paraId="7AD40CC4"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11B61CD" w14:textId="77777777" w:rsidR="002C2B8D" w:rsidRPr="00020619" w:rsidRDefault="002C2B8D" w:rsidP="00864629">
            <w:pPr>
              <w:pStyle w:val="TAL"/>
            </w:pPr>
            <w:r w:rsidRPr="00020619">
              <w:t>Propagation condition</w:t>
            </w:r>
          </w:p>
        </w:tc>
        <w:tc>
          <w:tcPr>
            <w:tcW w:w="1457" w:type="dxa"/>
            <w:tcBorders>
              <w:top w:val="single" w:sz="4" w:space="0" w:color="auto"/>
              <w:left w:val="single" w:sz="4" w:space="0" w:color="auto"/>
              <w:bottom w:val="single" w:sz="4" w:space="0" w:color="auto"/>
              <w:right w:val="single" w:sz="4" w:space="0" w:color="auto"/>
            </w:tcBorders>
          </w:tcPr>
          <w:p w14:paraId="7283D11B"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5F9FEA1" w14:textId="77777777" w:rsidR="002C2B8D" w:rsidRPr="00020619" w:rsidRDefault="002C2B8D" w:rsidP="00864629">
            <w:pPr>
              <w:pStyle w:val="TAC"/>
            </w:pPr>
            <w:r w:rsidRPr="00020619">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22AA5037" w14:textId="77777777" w:rsidR="002C2B8D" w:rsidRPr="00020619" w:rsidRDefault="002C2B8D" w:rsidP="00864629">
            <w:pPr>
              <w:pStyle w:val="TAC"/>
            </w:pPr>
            <w:r w:rsidRPr="00020619">
              <w:t>AWGN</w:t>
            </w:r>
          </w:p>
        </w:tc>
      </w:tr>
      <w:tr w:rsidR="002C2B8D" w:rsidRPr="00020619" w14:paraId="09604B50"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33FAC3A6" w14:textId="77777777" w:rsidR="002C2B8D" w:rsidRPr="00020619" w:rsidRDefault="002C2B8D" w:rsidP="00864629">
            <w:pPr>
              <w:pStyle w:val="TAL"/>
            </w:pPr>
            <w:r w:rsidRPr="00020619">
              <w:t>SRS Config</w:t>
            </w:r>
          </w:p>
        </w:tc>
        <w:tc>
          <w:tcPr>
            <w:tcW w:w="1457" w:type="dxa"/>
            <w:tcBorders>
              <w:top w:val="single" w:sz="4" w:space="0" w:color="auto"/>
              <w:left w:val="single" w:sz="4" w:space="0" w:color="auto"/>
              <w:bottom w:val="single" w:sz="4" w:space="0" w:color="auto"/>
              <w:right w:val="single" w:sz="4" w:space="0" w:color="auto"/>
            </w:tcBorders>
          </w:tcPr>
          <w:p w14:paraId="3630884E"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EE9D95F" w14:textId="77777777" w:rsidR="002C2B8D" w:rsidRPr="00020619" w:rsidRDefault="002C2B8D" w:rsidP="00864629">
            <w:pPr>
              <w:pStyle w:val="TAC"/>
            </w:pPr>
            <w:r w:rsidRPr="00020619">
              <w:t>1,2,4</w:t>
            </w:r>
          </w:p>
        </w:tc>
        <w:tc>
          <w:tcPr>
            <w:tcW w:w="1437" w:type="dxa"/>
            <w:tcBorders>
              <w:top w:val="single" w:sz="4" w:space="0" w:color="auto"/>
              <w:left w:val="single" w:sz="4" w:space="0" w:color="auto"/>
              <w:bottom w:val="single" w:sz="4" w:space="0" w:color="auto"/>
              <w:right w:val="single" w:sz="4" w:space="0" w:color="auto"/>
            </w:tcBorders>
            <w:hideMark/>
          </w:tcPr>
          <w:p w14:paraId="6C4504D3" w14:textId="77777777" w:rsidR="002C2B8D" w:rsidRPr="00020619" w:rsidRDefault="002C2B8D" w:rsidP="00864629">
            <w:pPr>
              <w:pStyle w:val="TAC"/>
            </w:pPr>
            <w:r w:rsidRPr="00020619">
              <w:t>SRSConf.1</w:t>
            </w:r>
            <w:r w:rsidRPr="00020619">
              <w:rPr>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hideMark/>
          </w:tcPr>
          <w:p w14:paraId="2ED70179" w14:textId="77777777" w:rsidR="002C2B8D" w:rsidRPr="00020619" w:rsidRDefault="002C2B8D" w:rsidP="00864629">
            <w:pPr>
              <w:pStyle w:val="TAC"/>
            </w:pPr>
            <w:r w:rsidRPr="00020619">
              <w:t>SRSConf.3</w:t>
            </w:r>
            <w:r w:rsidRPr="00020619">
              <w:rPr>
                <w:vertAlign w:val="superscript"/>
              </w:rPr>
              <w:t>Note6</w:t>
            </w:r>
          </w:p>
        </w:tc>
      </w:tr>
      <w:tr w:rsidR="002C2B8D" w:rsidRPr="00020619" w14:paraId="05C6585F" w14:textId="77777777" w:rsidTr="00864629">
        <w:trPr>
          <w:trHeight w:val="187"/>
          <w:jc w:val="center"/>
        </w:trPr>
        <w:tc>
          <w:tcPr>
            <w:tcW w:w="2263" w:type="dxa"/>
            <w:tcBorders>
              <w:top w:val="nil"/>
              <w:left w:val="single" w:sz="4" w:space="0" w:color="auto"/>
              <w:bottom w:val="single" w:sz="4" w:space="0" w:color="auto"/>
              <w:right w:val="single" w:sz="4" w:space="0" w:color="auto"/>
            </w:tcBorders>
          </w:tcPr>
          <w:p w14:paraId="4E35F30F" w14:textId="77777777" w:rsidR="002C2B8D" w:rsidRPr="00020619" w:rsidRDefault="002C2B8D" w:rsidP="00864629">
            <w:pPr>
              <w:pStyle w:val="TAL"/>
            </w:pPr>
          </w:p>
        </w:tc>
        <w:tc>
          <w:tcPr>
            <w:tcW w:w="1457" w:type="dxa"/>
            <w:tcBorders>
              <w:top w:val="single" w:sz="4" w:space="0" w:color="auto"/>
              <w:left w:val="single" w:sz="4" w:space="0" w:color="auto"/>
              <w:bottom w:val="single" w:sz="4" w:space="0" w:color="auto"/>
              <w:right w:val="single" w:sz="4" w:space="0" w:color="auto"/>
            </w:tcBorders>
          </w:tcPr>
          <w:p w14:paraId="06BA6CBB"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38E9F316" w14:textId="77777777" w:rsidR="002C2B8D" w:rsidRPr="00020619" w:rsidRDefault="002C2B8D" w:rsidP="00864629">
            <w:pPr>
              <w:pStyle w:val="TAC"/>
            </w:pPr>
            <w:r w:rsidRPr="00020619">
              <w:t>3</w:t>
            </w:r>
          </w:p>
        </w:tc>
        <w:tc>
          <w:tcPr>
            <w:tcW w:w="1437" w:type="dxa"/>
            <w:tcBorders>
              <w:top w:val="single" w:sz="4" w:space="0" w:color="auto"/>
              <w:left w:val="single" w:sz="4" w:space="0" w:color="auto"/>
              <w:bottom w:val="single" w:sz="4" w:space="0" w:color="auto"/>
              <w:right w:val="single" w:sz="4" w:space="0" w:color="auto"/>
            </w:tcBorders>
            <w:hideMark/>
          </w:tcPr>
          <w:p w14:paraId="021F72D4" w14:textId="77777777" w:rsidR="002C2B8D" w:rsidRPr="00020619" w:rsidRDefault="002C2B8D" w:rsidP="00864629">
            <w:pPr>
              <w:pStyle w:val="TAC"/>
            </w:pPr>
            <w:r w:rsidRPr="00020619">
              <w:t>SRSConf.1</w:t>
            </w:r>
            <w:r w:rsidRPr="00020619">
              <w:rPr>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hideMark/>
          </w:tcPr>
          <w:p w14:paraId="0B84EEB5" w14:textId="77777777" w:rsidR="002C2B8D" w:rsidRPr="00020619" w:rsidRDefault="002C2B8D" w:rsidP="00864629">
            <w:pPr>
              <w:pStyle w:val="TAC"/>
            </w:pPr>
            <w:r w:rsidRPr="00020619">
              <w:t>SRSConf.2</w:t>
            </w:r>
            <w:r w:rsidRPr="00020619">
              <w:rPr>
                <w:vertAlign w:val="superscript"/>
              </w:rPr>
              <w:t>Note6</w:t>
            </w:r>
          </w:p>
        </w:tc>
      </w:tr>
      <w:tr w:rsidR="002C2B8D" w:rsidRPr="00020619" w14:paraId="79FFC908" w14:textId="77777777" w:rsidTr="00864629">
        <w:trPr>
          <w:jc w:val="center"/>
        </w:trPr>
        <w:tc>
          <w:tcPr>
            <w:tcW w:w="8029" w:type="dxa"/>
            <w:gridSpan w:val="7"/>
            <w:tcBorders>
              <w:top w:val="single" w:sz="4" w:space="0" w:color="auto"/>
              <w:left w:val="single" w:sz="4" w:space="0" w:color="auto"/>
              <w:bottom w:val="single" w:sz="4" w:space="0" w:color="auto"/>
              <w:right w:val="single" w:sz="4" w:space="0" w:color="auto"/>
            </w:tcBorders>
            <w:hideMark/>
          </w:tcPr>
          <w:p w14:paraId="2538EAFA" w14:textId="77777777" w:rsidR="002C2B8D" w:rsidRPr="00020619" w:rsidRDefault="002C2B8D" w:rsidP="00864629">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139B456E" w14:textId="77777777" w:rsidR="002C2B8D" w:rsidRPr="00020619" w:rsidRDefault="002C2B8D"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Times New Roman"/>
                <w:position w:val="-12"/>
              </w:rPr>
              <w:object w:dxaOrig="408" w:dyaOrig="312" w14:anchorId="065403A0">
                <v:shape id="_x0000_i2194" type="#_x0000_t75" style="width:20.75pt;height:15.9pt" o:ole="" fillcolor="window">
                  <v:imagedata r:id="rId15" o:title=""/>
                </v:shape>
                <o:OLEObject Type="Embed" ProgID="Equation.3" ShapeID="_x0000_i2194" DrawAspect="Content" ObjectID="_1731331709" r:id="rId438"/>
              </w:object>
            </w:r>
            <w:r w:rsidRPr="00020619">
              <w:t xml:space="preserve"> to be fulfilled.</w:t>
            </w:r>
          </w:p>
          <w:p w14:paraId="46C339EB" w14:textId="77777777" w:rsidR="002C2B8D" w:rsidRPr="00020619" w:rsidRDefault="002C2B8D" w:rsidP="00864629">
            <w:pPr>
              <w:pStyle w:val="TAN"/>
            </w:pPr>
            <w:r w:rsidRPr="00020619">
              <w:t>Note 3:</w:t>
            </w:r>
            <w:r w:rsidRPr="00020619">
              <w:tab/>
              <w:t>SS-RSRP and Io levels have been derived from other parameters for information purposes. They are not settable parameters themselves.</w:t>
            </w:r>
          </w:p>
          <w:p w14:paraId="4A91C59C" w14:textId="77777777" w:rsidR="002C2B8D" w:rsidRPr="00020619" w:rsidRDefault="002C2B8D" w:rsidP="00864629">
            <w:pPr>
              <w:pStyle w:val="TAN"/>
            </w:pPr>
            <w:r w:rsidRPr="00020619">
              <w:t>Note 4:</w:t>
            </w:r>
            <w:r w:rsidRPr="00020619">
              <w:tab/>
              <w:t>SS-RSRP minimum requirements are specified assuming independent interference and noise at each receiver antenna port.</w:t>
            </w:r>
          </w:p>
          <w:p w14:paraId="5556D853" w14:textId="77777777" w:rsidR="002C2B8D" w:rsidRPr="00020619" w:rsidRDefault="002C2B8D" w:rsidP="00864629">
            <w:pPr>
              <w:keepLines/>
              <w:spacing w:after="0"/>
              <w:ind w:left="851" w:hanging="851"/>
              <w:rPr>
                <w:rFonts w:ascii="Arial" w:hAnsi="Arial"/>
                <w:sz w:val="18"/>
              </w:rPr>
            </w:pPr>
            <w:r w:rsidRPr="00020619">
              <w:rPr>
                <w:rFonts w:ascii="Arial" w:hAnsi="Arial"/>
                <w:sz w:val="18"/>
              </w:rPr>
              <w:t>Note 5:</w:t>
            </w:r>
            <w:r w:rsidRPr="00020619">
              <w:rPr>
                <w:rFonts w:ascii="Arial" w:hAnsi="Arial"/>
                <w:sz w:val="18"/>
              </w:rPr>
              <w:tab/>
            </w:r>
            <w:proofErr w:type="spellStart"/>
            <w:r w:rsidRPr="00020619">
              <w:rPr>
                <w:rFonts w:ascii="Arial" w:hAnsi="Arial"/>
                <w:sz w:val="18"/>
              </w:rPr>
              <w:t>DRx</w:t>
            </w:r>
            <w:proofErr w:type="spellEnd"/>
            <w:r w:rsidRPr="00020619">
              <w:rPr>
                <w:rFonts w:ascii="Arial" w:hAnsi="Arial"/>
                <w:sz w:val="18"/>
              </w:rPr>
              <w:t xml:space="preserve"> related parameters are given in Table A.3.3.8-1</w:t>
            </w:r>
          </w:p>
          <w:p w14:paraId="7FB5BC25" w14:textId="77777777" w:rsidR="002C2B8D" w:rsidRPr="00020619" w:rsidRDefault="002C2B8D" w:rsidP="00864629">
            <w:pPr>
              <w:pStyle w:val="TAN"/>
            </w:pPr>
            <w:r w:rsidRPr="00020619">
              <w:t>Note 6:</w:t>
            </w:r>
            <w:r w:rsidRPr="00020619">
              <w:tab/>
              <w:t>SRS configs are given in Table A.6.4.1.1.1-3</w:t>
            </w:r>
          </w:p>
        </w:tc>
      </w:tr>
    </w:tbl>
    <w:p w14:paraId="64D01FD4" w14:textId="77777777" w:rsidR="002C2B8D" w:rsidRPr="00020619" w:rsidRDefault="002C2B8D" w:rsidP="002C2B8D"/>
    <w:p w14:paraId="1F6205D3" w14:textId="77777777" w:rsidR="002C2B8D" w:rsidRPr="00020619" w:rsidRDefault="002C2B8D" w:rsidP="002C2B8D">
      <w:pPr>
        <w:pStyle w:val="Heading5"/>
      </w:pPr>
      <w:r w:rsidRPr="00020619">
        <w:t>A.16.4.1.1.2</w:t>
      </w:r>
      <w:r w:rsidRPr="00020619">
        <w:tab/>
        <w:t>Test requirements</w:t>
      </w:r>
    </w:p>
    <w:p w14:paraId="0E862228" w14:textId="77777777" w:rsidR="002C2B8D" w:rsidRPr="00020619" w:rsidRDefault="002C2B8D" w:rsidP="002C2B8D">
      <w:r w:rsidRPr="00020619">
        <w:t>The test requirements are the same as in clause A.6.4.1.1.2.</w:t>
      </w:r>
    </w:p>
    <w:p w14:paraId="4AD91C57" w14:textId="77777777" w:rsidR="002C2B8D" w:rsidRPr="00020619" w:rsidRDefault="002C2B8D" w:rsidP="002C2B8D"/>
    <w:p w14:paraId="06211E36" w14:textId="77777777" w:rsidR="002C2B8D" w:rsidRPr="00020619" w:rsidRDefault="002C2B8D" w:rsidP="002C2B8D">
      <w:pPr>
        <w:pStyle w:val="Heading4"/>
      </w:pPr>
      <w:r w:rsidRPr="00020619">
        <w:t>A.16.4.1.2</w:t>
      </w:r>
      <w:r w:rsidRPr="00020619">
        <w:tab/>
        <w:t>NR UE Transmit Timing Test for FR1 for 2Rx RedCap UE</w:t>
      </w:r>
    </w:p>
    <w:p w14:paraId="3F90A09C" w14:textId="77777777" w:rsidR="002C2B8D" w:rsidRPr="00020619" w:rsidRDefault="002C2B8D" w:rsidP="002C2B8D">
      <w:pPr>
        <w:pStyle w:val="Heading5"/>
      </w:pPr>
      <w:r w:rsidRPr="00020619">
        <w:t>A.16.4.1.2.1</w:t>
      </w:r>
      <w:r w:rsidRPr="00020619">
        <w:tab/>
        <w:t>Test Purpose and environment</w:t>
      </w:r>
    </w:p>
    <w:p w14:paraId="2A6E53D8" w14:textId="77777777" w:rsidR="002C2B8D" w:rsidRPr="00020619" w:rsidRDefault="002C2B8D" w:rsidP="002C2B8D">
      <w:r w:rsidRPr="00020619">
        <w:t xml:space="preserve">The purpose of this test is to verify that the UE can follow frame timing change of the connected </w:t>
      </w:r>
      <w:proofErr w:type="spellStart"/>
      <w:proofErr w:type="gramStart"/>
      <w:r w:rsidRPr="00020619">
        <w:t>gNodeb</w:t>
      </w:r>
      <w:proofErr w:type="spellEnd"/>
      <w:proofErr w:type="gramEnd"/>
      <w:r w:rsidRPr="00020619">
        <w:t xml:space="preserve"> and that the UE initial transmit timing accuracy, maximum amount of timing change in one adjustment, minimum and maximum adjustment rate are within the specified limits. This test will verify the requirements in clause 7.1A.2.</w:t>
      </w:r>
    </w:p>
    <w:p w14:paraId="659350C5" w14:textId="77777777" w:rsidR="002C2B8D" w:rsidRPr="00020619" w:rsidRDefault="002C2B8D" w:rsidP="002C2B8D">
      <w:r w:rsidRPr="00020619">
        <w:t xml:space="preserve">Supported test configurations are shown in Table </w:t>
      </w:r>
      <w:r w:rsidRPr="00020619">
        <w:rPr>
          <w:lang w:val="en-US" w:eastAsia="zh-CN"/>
        </w:rPr>
        <w:t>A.16.4.1.2</w:t>
      </w:r>
      <w:r w:rsidRPr="00020619">
        <w:t>.1-1</w:t>
      </w:r>
      <w:r w:rsidRPr="00020619">
        <w:rPr>
          <w:lang w:val="en-US" w:eastAsia="zh-CN"/>
        </w:rPr>
        <w:t>.</w:t>
      </w:r>
    </w:p>
    <w:p w14:paraId="5F8E8475" w14:textId="77777777" w:rsidR="002C2B8D" w:rsidRPr="00020619" w:rsidRDefault="002C2B8D" w:rsidP="002C2B8D">
      <w:pPr>
        <w:pStyle w:val="TH"/>
      </w:pPr>
      <w:r w:rsidRPr="00020619">
        <w:lastRenderedPageBreak/>
        <w:t xml:space="preserve">Table A.16.4.1.2.1-1: Supported test configurations for FR1 </w:t>
      </w:r>
      <w:proofErr w:type="spellStart"/>
      <w:r w:rsidRPr="00020619">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5452"/>
      </w:tblGrid>
      <w:tr w:rsidR="002C2B8D" w:rsidRPr="00020619" w14:paraId="4C7AB1C2" w14:textId="77777777" w:rsidTr="00864629">
        <w:trPr>
          <w:trHeight w:val="187"/>
          <w:jc w:val="center"/>
        </w:trPr>
        <w:tc>
          <w:tcPr>
            <w:tcW w:w="1631" w:type="dxa"/>
            <w:tcBorders>
              <w:top w:val="single" w:sz="4" w:space="0" w:color="auto"/>
              <w:left w:val="single" w:sz="4" w:space="0" w:color="auto"/>
              <w:bottom w:val="single" w:sz="4" w:space="0" w:color="auto"/>
              <w:right w:val="single" w:sz="4" w:space="0" w:color="auto"/>
            </w:tcBorders>
            <w:hideMark/>
          </w:tcPr>
          <w:p w14:paraId="797C761C" w14:textId="77777777" w:rsidR="002C2B8D" w:rsidRPr="00020619" w:rsidRDefault="002C2B8D" w:rsidP="00864629">
            <w:pPr>
              <w:pStyle w:val="TAH"/>
              <w:spacing w:line="256" w:lineRule="auto"/>
              <w:rPr>
                <w:lang w:val="en-US"/>
              </w:rPr>
            </w:pPr>
            <w:r w:rsidRPr="00020619">
              <w:rPr>
                <w:lang w:val="en-US"/>
              </w:rPr>
              <w:t>Configuration</w:t>
            </w:r>
          </w:p>
        </w:tc>
        <w:tc>
          <w:tcPr>
            <w:tcW w:w="5452" w:type="dxa"/>
            <w:tcBorders>
              <w:top w:val="single" w:sz="4" w:space="0" w:color="auto"/>
              <w:left w:val="single" w:sz="4" w:space="0" w:color="auto"/>
              <w:bottom w:val="single" w:sz="4" w:space="0" w:color="auto"/>
              <w:right w:val="single" w:sz="4" w:space="0" w:color="auto"/>
            </w:tcBorders>
            <w:hideMark/>
          </w:tcPr>
          <w:p w14:paraId="36CC08CF" w14:textId="77777777" w:rsidR="002C2B8D" w:rsidRPr="00020619" w:rsidRDefault="002C2B8D" w:rsidP="00864629">
            <w:pPr>
              <w:pStyle w:val="TAH"/>
              <w:spacing w:line="256" w:lineRule="auto"/>
              <w:rPr>
                <w:lang w:val="en-US"/>
              </w:rPr>
            </w:pPr>
            <w:r w:rsidRPr="00020619">
              <w:rPr>
                <w:lang w:val="en-US"/>
              </w:rPr>
              <w:t>Description</w:t>
            </w:r>
          </w:p>
        </w:tc>
      </w:tr>
      <w:tr w:rsidR="002C2B8D" w:rsidRPr="00020619" w14:paraId="1CA7F536" w14:textId="77777777" w:rsidTr="00864629">
        <w:trPr>
          <w:trHeight w:val="187"/>
          <w:jc w:val="center"/>
        </w:trPr>
        <w:tc>
          <w:tcPr>
            <w:tcW w:w="1631" w:type="dxa"/>
            <w:tcBorders>
              <w:top w:val="single" w:sz="4" w:space="0" w:color="auto"/>
              <w:left w:val="single" w:sz="4" w:space="0" w:color="auto"/>
              <w:bottom w:val="single" w:sz="4" w:space="0" w:color="auto"/>
              <w:right w:val="single" w:sz="4" w:space="0" w:color="auto"/>
            </w:tcBorders>
            <w:hideMark/>
          </w:tcPr>
          <w:p w14:paraId="1A024109" w14:textId="77777777" w:rsidR="002C2B8D" w:rsidRPr="00020619" w:rsidRDefault="002C2B8D" w:rsidP="00864629">
            <w:pPr>
              <w:pStyle w:val="TAC"/>
              <w:spacing w:line="256" w:lineRule="auto"/>
              <w:rPr>
                <w:lang w:val="en-US"/>
              </w:rPr>
            </w:pPr>
            <w:r w:rsidRPr="00020619">
              <w:rPr>
                <w:lang w:val="en-US"/>
              </w:rPr>
              <w:t>1</w:t>
            </w:r>
          </w:p>
        </w:tc>
        <w:tc>
          <w:tcPr>
            <w:tcW w:w="5452" w:type="dxa"/>
            <w:tcBorders>
              <w:top w:val="single" w:sz="4" w:space="0" w:color="auto"/>
              <w:left w:val="single" w:sz="4" w:space="0" w:color="auto"/>
              <w:bottom w:val="single" w:sz="4" w:space="0" w:color="auto"/>
              <w:right w:val="single" w:sz="4" w:space="0" w:color="auto"/>
            </w:tcBorders>
            <w:hideMark/>
          </w:tcPr>
          <w:p w14:paraId="6385BCC6" w14:textId="77777777" w:rsidR="002C2B8D" w:rsidRPr="00020619" w:rsidRDefault="002C2B8D" w:rsidP="00864629">
            <w:pPr>
              <w:pStyle w:val="TAC"/>
              <w:spacing w:line="256" w:lineRule="auto"/>
              <w:rPr>
                <w:lang w:val="en-US"/>
              </w:rPr>
            </w:pPr>
            <w:r w:rsidRPr="00020619">
              <w:rPr>
                <w:lang w:val="en-US"/>
              </w:rPr>
              <w:t>NR FDD, SSB SCS 15 kHz, data SCS 15 kHz, BW 10 MHz</w:t>
            </w:r>
          </w:p>
        </w:tc>
      </w:tr>
      <w:tr w:rsidR="002C2B8D" w:rsidRPr="00020619" w14:paraId="3AB56C82" w14:textId="77777777" w:rsidTr="00864629">
        <w:trPr>
          <w:trHeight w:val="187"/>
          <w:jc w:val="center"/>
        </w:trPr>
        <w:tc>
          <w:tcPr>
            <w:tcW w:w="1631" w:type="dxa"/>
            <w:tcBorders>
              <w:top w:val="single" w:sz="4" w:space="0" w:color="auto"/>
              <w:left w:val="single" w:sz="4" w:space="0" w:color="auto"/>
              <w:bottom w:val="single" w:sz="4" w:space="0" w:color="auto"/>
              <w:right w:val="single" w:sz="4" w:space="0" w:color="auto"/>
            </w:tcBorders>
            <w:hideMark/>
          </w:tcPr>
          <w:p w14:paraId="7276E710" w14:textId="77777777" w:rsidR="002C2B8D" w:rsidRPr="00020619" w:rsidRDefault="002C2B8D" w:rsidP="00864629">
            <w:pPr>
              <w:pStyle w:val="TAC"/>
              <w:spacing w:line="256" w:lineRule="auto"/>
              <w:rPr>
                <w:lang w:val="en-US"/>
              </w:rPr>
            </w:pPr>
            <w:r w:rsidRPr="00020619">
              <w:rPr>
                <w:lang w:val="en-US"/>
              </w:rPr>
              <w:t>2</w:t>
            </w:r>
          </w:p>
        </w:tc>
        <w:tc>
          <w:tcPr>
            <w:tcW w:w="5452" w:type="dxa"/>
            <w:tcBorders>
              <w:top w:val="single" w:sz="4" w:space="0" w:color="auto"/>
              <w:left w:val="single" w:sz="4" w:space="0" w:color="auto"/>
              <w:bottom w:val="single" w:sz="4" w:space="0" w:color="auto"/>
              <w:right w:val="single" w:sz="4" w:space="0" w:color="auto"/>
            </w:tcBorders>
            <w:hideMark/>
          </w:tcPr>
          <w:p w14:paraId="568B57D5" w14:textId="77777777" w:rsidR="002C2B8D" w:rsidRPr="00020619" w:rsidRDefault="002C2B8D" w:rsidP="00864629">
            <w:pPr>
              <w:pStyle w:val="TAC"/>
              <w:spacing w:line="256" w:lineRule="auto"/>
              <w:rPr>
                <w:lang w:val="en-US"/>
              </w:rPr>
            </w:pPr>
            <w:r w:rsidRPr="00020619">
              <w:rPr>
                <w:lang w:val="en-US"/>
              </w:rPr>
              <w:t>NR TDD, SSB SCS 15 kHz, data SCS 15 kHz, BW 10 MHz</w:t>
            </w:r>
          </w:p>
        </w:tc>
      </w:tr>
      <w:tr w:rsidR="002C2B8D" w:rsidRPr="00020619" w14:paraId="39EF3DF3" w14:textId="77777777" w:rsidTr="00864629">
        <w:trPr>
          <w:trHeight w:val="187"/>
          <w:jc w:val="center"/>
        </w:trPr>
        <w:tc>
          <w:tcPr>
            <w:tcW w:w="1631" w:type="dxa"/>
            <w:tcBorders>
              <w:top w:val="single" w:sz="4" w:space="0" w:color="auto"/>
              <w:left w:val="single" w:sz="4" w:space="0" w:color="auto"/>
              <w:bottom w:val="single" w:sz="4" w:space="0" w:color="auto"/>
              <w:right w:val="single" w:sz="4" w:space="0" w:color="auto"/>
            </w:tcBorders>
            <w:hideMark/>
          </w:tcPr>
          <w:p w14:paraId="5D1080CE" w14:textId="77777777" w:rsidR="002C2B8D" w:rsidRPr="00020619" w:rsidRDefault="002C2B8D" w:rsidP="00864629">
            <w:pPr>
              <w:pStyle w:val="TAC"/>
              <w:spacing w:line="256" w:lineRule="auto"/>
              <w:rPr>
                <w:lang w:val="en-US"/>
              </w:rPr>
            </w:pPr>
            <w:r w:rsidRPr="00020619">
              <w:rPr>
                <w:lang w:val="en-US"/>
              </w:rPr>
              <w:t>3</w:t>
            </w:r>
          </w:p>
        </w:tc>
        <w:tc>
          <w:tcPr>
            <w:tcW w:w="5452" w:type="dxa"/>
            <w:tcBorders>
              <w:top w:val="single" w:sz="4" w:space="0" w:color="auto"/>
              <w:left w:val="single" w:sz="4" w:space="0" w:color="auto"/>
              <w:bottom w:val="single" w:sz="4" w:space="0" w:color="auto"/>
              <w:right w:val="single" w:sz="4" w:space="0" w:color="auto"/>
            </w:tcBorders>
            <w:hideMark/>
          </w:tcPr>
          <w:p w14:paraId="5D2A46E9" w14:textId="77777777" w:rsidR="002C2B8D" w:rsidRPr="00020619" w:rsidRDefault="002C2B8D" w:rsidP="00864629">
            <w:pPr>
              <w:pStyle w:val="TAC"/>
              <w:spacing w:line="256" w:lineRule="auto"/>
              <w:rPr>
                <w:lang w:val="en-US"/>
              </w:rPr>
            </w:pPr>
            <w:r w:rsidRPr="00020619">
              <w:rPr>
                <w:lang w:val="en-US"/>
              </w:rPr>
              <w:t>NR TDD, SSB SCS 30 kHz, data SCS 30 kHz, BW 20 MHz</w:t>
            </w:r>
          </w:p>
        </w:tc>
      </w:tr>
      <w:tr w:rsidR="002C2B8D" w:rsidRPr="00020619" w14:paraId="3C1A070C" w14:textId="77777777" w:rsidTr="00864629">
        <w:trPr>
          <w:trHeight w:val="187"/>
          <w:jc w:val="center"/>
        </w:trPr>
        <w:tc>
          <w:tcPr>
            <w:tcW w:w="1631" w:type="dxa"/>
            <w:tcBorders>
              <w:top w:val="single" w:sz="4" w:space="0" w:color="auto"/>
              <w:left w:val="single" w:sz="4" w:space="0" w:color="auto"/>
              <w:bottom w:val="single" w:sz="4" w:space="0" w:color="auto"/>
              <w:right w:val="single" w:sz="4" w:space="0" w:color="auto"/>
            </w:tcBorders>
          </w:tcPr>
          <w:p w14:paraId="2A285CEF" w14:textId="77777777" w:rsidR="002C2B8D" w:rsidRPr="00020619" w:rsidRDefault="002C2B8D" w:rsidP="00864629">
            <w:pPr>
              <w:pStyle w:val="TAC"/>
              <w:spacing w:line="256" w:lineRule="auto"/>
              <w:rPr>
                <w:lang w:val="en-US"/>
              </w:rPr>
            </w:pPr>
            <w:r w:rsidRPr="00020619">
              <w:rPr>
                <w:lang w:val="en-US"/>
              </w:rPr>
              <w:t>4</w:t>
            </w:r>
          </w:p>
        </w:tc>
        <w:tc>
          <w:tcPr>
            <w:tcW w:w="5452" w:type="dxa"/>
            <w:tcBorders>
              <w:top w:val="single" w:sz="4" w:space="0" w:color="auto"/>
              <w:left w:val="single" w:sz="4" w:space="0" w:color="auto"/>
              <w:bottom w:val="single" w:sz="4" w:space="0" w:color="auto"/>
              <w:right w:val="single" w:sz="4" w:space="0" w:color="auto"/>
            </w:tcBorders>
          </w:tcPr>
          <w:p w14:paraId="69820581" w14:textId="77777777" w:rsidR="002C2B8D" w:rsidRPr="00020619" w:rsidRDefault="002C2B8D" w:rsidP="00864629">
            <w:pPr>
              <w:pStyle w:val="TAC"/>
              <w:spacing w:line="256" w:lineRule="auto"/>
              <w:rPr>
                <w:lang w:val="en-US"/>
              </w:rPr>
            </w:pPr>
            <w:r w:rsidRPr="00020619">
              <w:rPr>
                <w:lang w:val="en-US"/>
              </w:rPr>
              <w:t>NR HD-FDD, SSB SCS 15 kHz, data SCS 15 kHz, BW 10 MHz</w:t>
            </w:r>
          </w:p>
        </w:tc>
      </w:tr>
      <w:tr w:rsidR="002C2B8D" w:rsidRPr="00020619" w14:paraId="3A46BE7D" w14:textId="77777777" w:rsidTr="00864629">
        <w:trPr>
          <w:trHeight w:val="187"/>
          <w:jc w:val="center"/>
        </w:trPr>
        <w:tc>
          <w:tcPr>
            <w:tcW w:w="7083" w:type="dxa"/>
            <w:gridSpan w:val="2"/>
            <w:tcBorders>
              <w:top w:val="single" w:sz="4" w:space="0" w:color="auto"/>
              <w:left w:val="single" w:sz="4" w:space="0" w:color="auto"/>
              <w:bottom w:val="single" w:sz="4" w:space="0" w:color="auto"/>
              <w:right w:val="single" w:sz="4" w:space="0" w:color="auto"/>
            </w:tcBorders>
            <w:hideMark/>
          </w:tcPr>
          <w:p w14:paraId="4D8D2163" w14:textId="77777777" w:rsidR="002C2B8D" w:rsidRPr="00020619" w:rsidRDefault="002C2B8D" w:rsidP="00864629">
            <w:pPr>
              <w:pStyle w:val="TAN"/>
              <w:spacing w:line="256" w:lineRule="auto"/>
              <w:rPr>
                <w:lang w:val="en-US"/>
              </w:rPr>
            </w:pPr>
            <w:r w:rsidRPr="00020619">
              <w:rPr>
                <w:lang w:val="en-US"/>
              </w:rPr>
              <w:t>Note:</w:t>
            </w:r>
            <w:r w:rsidRPr="00020619">
              <w:rPr>
                <w:lang w:val="en-US"/>
              </w:rPr>
              <w:tab/>
              <w:t xml:space="preserve">The UE is only required to be tested in one of the supported test configurations </w:t>
            </w:r>
          </w:p>
        </w:tc>
      </w:tr>
    </w:tbl>
    <w:p w14:paraId="47068DFD" w14:textId="77777777" w:rsidR="002C2B8D" w:rsidRPr="00020619" w:rsidRDefault="002C2B8D" w:rsidP="002C2B8D"/>
    <w:p w14:paraId="6181EED0" w14:textId="77777777" w:rsidR="002C2B8D" w:rsidRPr="00020619" w:rsidRDefault="002C2B8D" w:rsidP="002C2B8D">
      <w:r w:rsidRPr="00020619">
        <w:t>For this test a single NR cell is used. Table A.16.4.1.2.1-2 defines the parameters to be configured and strength of the transmitted signals. The transmit timing is verified by the UE transmitting SRS using the configuration defined in Table A.6.4.1.1.1-3.</w:t>
      </w:r>
    </w:p>
    <w:p w14:paraId="50B37B7A" w14:textId="77777777" w:rsidR="002C2B8D" w:rsidRPr="00020619" w:rsidRDefault="002C2B8D" w:rsidP="002C2B8D">
      <w:pPr>
        <w:pStyle w:val="TH"/>
      </w:pPr>
      <w:r w:rsidRPr="00020619">
        <w:t>Table A.16.4.1.2.1-2: Cell Specific Test Parameters for UL Transmit Timing test</w:t>
      </w:r>
    </w:p>
    <w:tbl>
      <w:tblPr>
        <w:tblStyle w:val="TableGrid15"/>
        <w:tblW w:w="0" w:type="auto"/>
        <w:jc w:val="center"/>
        <w:tblLook w:val="04A0" w:firstRow="1" w:lastRow="0" w:firstColumn="1" w:lastColumn="0" w:noHBand="0" w:noVBand="1"/>
      </w:tblPr>
      <w:tblGrid>
        <w:gridCol w:w="2263"/>
        <w:gridCol w:w="1457"/>
        <w:gridCol w:w="1434"/>
        <w:gridCol w:w="1437"/>
        <w:gridCol w:w="8"/>
        <w:gridCol w:w="7"/>
        <w:gridCol w:w="1423"/>
      </w:tblGrid>
      <w:tr w:rsidR="002C2B8D" w:rsidRPr="00020619" w14:paraId="0D358576"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1094CFF7" w14:textId="77777777" w:rsidR="002C2B8D" w:rsidRPr="00020619" w:rsidRDefault="002C2B8D" w:rsidP="00864629">
            <w:pPr>
              <w:pStyle w:val="TAH"/>
              <w:rPr>
                <w:rFonts w:eastAsia="Calibri"/>
              </w:rPr>
            </w:pPr>
            <w:r w:rsidRPr="00020619">
              <w:t>Parameter</w:t>
            </w:r>
          </w:p>
        </w:tc>
        <w:tc>
          <w:tcPr>
            <w:tcW w:w="1457" w:type="dxa"/>
            <w:tcBorders>
              <w:top w:val="single" w:sz="4" w:space="0" w:color="auto"/>
              <w:left w:val="single" w:sz="4" w:space="0" w:color="auto"/>
              <w:bottom w:val="single" w:sz="4" w:space="0" w:color="auto"/>
              <w:right w:val="single" w:sz="4" w:space="0" w:color="auto"/>
            </w:tcBorders>
            <w:vAlign w:val="center"/>
            <w:hideMark/>
          </w:tcPr>
          <w:p w14:paraId="37FAE5A3" w14:textId="77777777" w:rsidR="002C2B8D" w:rsidRPr="00020619" w:rsidRDefault="002C2B8D" w:rsidP="00864629">
            <w:pPr>
              <w:pStyle w:val="TAH"/>
            </w:pPr>
            <w:r w:rsidRPr="00020619">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2F486CD1" w14:textId="77777777" w:rsidR="002C2B8D" w:rsidRPr="00020619" w:rsidRDefault="002C2B8D" w:rsidP="00864629">
            <w:pPr>
              <w:pStyle w:val="TAH"/>
            </w:pPr>
            <w:r w:rsidRPr="00020619">
              <w:t>Config</w:t>
            </w:r>
          </w:p>
        </w:tc>
        <w:tc>
          <w:tcPr>
            <w:tcW w:w="1445" w:type="dxa"/>
            <w:gridSpan w:val="2"/>
            <w:tcBorders>
              <w:top w:val="single" w:sz="4" w:space="0" w:color="auto"/>
              <w:left w:val="single" w:sz="4" w:space="0" w:color="auto"/>
              <w:bottom w:val="single" w:sz="4" w:space="0" w:color="auto"/>
              <w:right w:val="single" w:sz="4" w:space="0" w:color="auto"/>
            </w:tcBorders>
            <w:vAlign w:val="center"/>
            <w:hideMark/>
          </w:tcPr>
          <w:p w14:paraId="08835629" w14:textId="77777777" w:rsidR="002C2B8D" w:rsidRPr="00020619" w:rsidRDefault="002C2B8D" w:rsidP="00864629">
            <w:pPr>
              <w:pStyle w:val="TAH"/>
            </w:pPr>
            <w:r w:rsidRPr="00020619">
              <w:t>Test1</w:t>
            </w:r>
          </w:p>
        </w:tc>
        <w:tc>
          <w:tcPr>
            <w:tcW w:w="1430" w:type="dxa"/>
            <w:gridSpan w:val="2"/>
            <w:tcBorders>
              <w:top w:val="single" w:sz="4" w:space="0" w:color="auto"/>
              <w:left w:val="single" w:sz="4" w:space="0" w:color="auto"/>
              <w:bottom w:val="single" w:sz="4" w:space="0" w:color="auto"/>
              <w:right w:val="single" w:sz="4" w:space="0" w:color="auto"/>
            </w:tcBorders>
            <w:vAlign w:val="center"/>
            <w:hideMark/>
          </w:tcPr>
          <w:p w14:paraId="318D1A45" w14:textId="77777777" w:rsidR="002C2B8D" w:rsidRPr="00020619" w:rsidRDefault="002C2B8D" w:rsidP="00864629">
            <w:pPr>
              <w:pStyle w:val="TAH"/>
            </w:pPr>
            <w:r w:rsidRPr="00020619">
              <w:t>Test2</w:t>
            </w:r>
          </w:p>
        </w:tc>
      </w:tr>
      <w:tr w:rsidR="002C2B8D" w:rsidRPr="00020619" w14:paraId="1A197434"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94DC2C7" w14:textId="77777777" w:rsidR="002C2B8D" w:rsidRPr="00020619" w:rsidRDefault="002C2B8D" w:rsidP="00864629">
            <w:pPr>
              <w:pStyle w:val="TAL"/>
            </w:pPr>
            <w:r w:rsidRPr="00020619">
              <w:t>SSB ARFCN</w:t>
            </w:r>
          </w:p>
        </w:tc>
        <w:tc>
          <w:tcPr>
            <w:tcW w:w="1457" w:type="dxa"/>
            <w:tcBorders>
              <w:top w:val="single" w:sz="4" w:space="0" w:color="auto"/>
              <w:left w:val="single" w:sz="4" w:space="0" w:color="auto"/>
              <w:bottom w:val="single" w:sz="4" w:space="0" w:color="auto"/>
              <w:right w:val="single" w:sz="4" w:space="0" w:color="auto"/>
            </w:tcBorders>
          </w:tcPr>
          <w:p w14:paraId="17362E01"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148F8A72" w14:textId="77777777" w:rsidR="002C2B8D" w:rsidRPr="00020619" w:rsidRDefault="002C2B8D" w:rsidP="00864629">
            <w:pPr>
              <w:pStyle w:val="TAC"/>
            </w:pPr>
            <w:r w:rsidRPr="00020619">
              <w:t>1,2,3</w:t>
            </w:r>
          </w:p>
        </w:tc>
        <w:tc>
          <w:tcPr>
            <w:tcW w:w="1445" w:type="dxa"/>
            <w:gridSpan w:val="2"/>
            <w:tcBorders>
              <w:top w:val="single" w:sz="4" w:space="0" w:color="auto"/>
              <w:left w:val="single" w:sz="4" w:space="0" w:color="auto"/>
              <w:bottom w:val="single" w:sz="4" w:space="0" w:color="auto"/>
              <w:right w:val="single" w:sz="4" w:space="0" w:color="auto"/>
            </w:tcBorders>
            <w:hideMark/>
          </w:tcPr>
          <w:p w14:paraId="61BF0616" w14:textId="77777777" w:rsidR="002C2B8D" w:rsidRPr="00020619" w:rsidRDefault="002C2B8D" w:rsidP="00864629">
            <w:pPr>
              <w:pStyle w:val="TAC"/>
            </w:pPr>
            <w:ins w:id="81704" w:author="Huawei" w:date="2022-11-16T18:51:00Z">
              <w:r w:rsidRPr="006D01AE">
                <w:rPr>
                  <w:rFonts w:cs="Arial"/>
                  <w:szCs w:val="18"/>
                  <w:lang w:eastAsia="ja-JP"/>
                </w:rPr>
                <w:t>Freq1</w:t>
              </w:r>
            </w:ins>
            <w:del w:id="81705" w:author="Huawei" w:date="2022-11-16T18:51:00Z">
              <w:r w:rsidRPr="00020619" w:rsidDel="000D5D37">
                <w:delText>1</w:delText>
              </w:r>
            </w:del>
          </w:p>
        </w:tc>
        <w:tc>
          <w:tcPr>
            <w:tcW w:w="1430" w:type="dxa"/>
            <w:gridSpan w:val="2"/>
            <w:tcBorders>
              <w:top w:val="single" w:sz="4" w:space="0" w:color="auto"/>
              <w:left w:val="single" w:sz="4" w:space="0" w:color="auto"/>
              <w:bottom w:val="single" w:sz="4" w:space="0" w:color="auto"/>
              <w:right w:val="single" w:sz="4" w:space="0" w:color="auto"/>
            </w:tcBorders>
            <w:hideMark/>
          </w:tcPr>
          <w:p w14:paraId="78596F8D" w14:textId="77777777" w:rsidR="002C2B8D" w:rsidRPr="00020619" w:rsidRDefault="002C2B8D" w:rsidP="00864629">
            <w:pPr>
              <w:pStyle w:val="TAC"/>
            </w:pPr>
            <w:ins w:id="81706" w:author="Huawei" w:date="2022-11-16T18:51:00Z">
              <w:r w:rsidRPr="006D01AE">
                <w:rPr>
                  <w:rFonts w:cs="Arial"/>
                  <w:szCs w:val="18"/>
                  <w:lang w:eastAsia="ja-JP"/>
                </w:rPr>
                <w:t>Freq1</w:t>
              </w:r>
            </w:ins>
            <w:del w:id="81707" w:author="Huawei" w:date="2022-11-16T18:51:00Z">
              <w:r w:rsidRPr="00020619" w:rsidDel="000D5D37">
                <w:delText>1</w:delText>
              </w:r>
            </w:del>
          </w:p>
        </w:tc>
      </w:tr>
      <w:tr w:rsidR="002C2B8D" w:rsidRPr="00020619" w14:paraId="2E500132"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5D8BABA8" w14:textId="77777777" w:rsidR="002C2B8D" w:rsidRPr="00020619" w:rsidRDefault="002C2B8D" w:rsidP="00864629">
            <w:pPr>
              <w:pStyle w:val="TAL"/>
            </w:pPr>
            <w:r w:rsidRPr="00020619">
              <w:t>TDD configuration</w:t>
            </w:r>
          </w:p>
        </w:tc>
        <w:tc>
          <w:tcPr>
            <w:tcW w:w="1457" w:type="dxa"/>
            <w:vMerge w:val="restart"/>
            <w:tcBorders>
              <w:top w:val="single" w:sz="4" w:space="0" w:color="auto"/>
              <w:left w:val="single" w:sz="4" w:space="0" w:color="auto"/>
              <w:right w:val="single" w:sz="4" w:space="0" w:color="auto"/>
            </w:tcBorders>
          </w:tcPr>
          <w:p w14:paraId="524531C8"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393B91F"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1531B095" w14:textId="77777777" w:rsidR="002C2B8D" w:rsidRPr="00020619" w:rsidRDefault="002C2B8D" w:rsidP="00864629">
            <w:pPr>
              <w:pStyle w:val="TAC"/>
            </w:pPr>
            <w:r w:rsidRPr="00020619">
              <w:t>Not Applicable</w:t>
            </w:r>
          </w:p>
        </w:tc>
      </w:tr>
      <w:tr w:rsidR="002C2B8D" w:rsidRPr="00020619" w14:paraId="50B57786" w14:textId="77777777" w:rsidTr="00864629">
        <w:trPr>
          <w:trHeight w:val="187"/>
          <w:jc w:val="center"/>
        </w:trPr>
        <w:tc>
          <w:tcPr>
            <w:tcW w:w="0" w:type="auto"/>
            <w:tcBorders>
              <w:top w:val="nil"/>
              <w:left w:val="single" w:sz="4" w:space="0" w:color="auto"/>
              <w:bottom w:val="nil"/>
              <w:right w:val="single" w:sz="4" w:space="0" w:color="auto"/>
            </w:tcBorders>
            <w:hideMark/>
          </w:tcPr>
          <w:p w14:paraId="4E4AB66D" w14:textId="77777777" w:rsidR="002C2B8D" w:rsidRPr="00020619" w:rsidRDefault="002C2B8D" w:rsidP="00864629"/>
        </w:tc>
        <w:tc>
          <w:tcPr>
            <w:tcW w:w="0" w:type="auto"/>
            <w:vMerge/>
            <w:tcBorders>
              <w:left w:val="single" w:sz="4" w:space="0" w:color="auto"/>
              <w:right w:val="single" w:sz="4" w:space="0" w:color="auto"/>
            </w:tcBorders>
            <w:hideMark/>
          </w:tcPr>
          <w:p w14:paraId="23455694"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6174395"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35888079" w14:textId="77777777" w:rsidR="002C2B8D" w:rsidRPr="00020619" w:rsidRDefault="002C2B8D" w:rsidP="00864629">
            <w:pPr>
              <w:pStyle w:val="TAC"/>
            </w:pPr>
            <w:r w:rsidRPr="00020619">
              <w:t>TDDConf.1.1</w:t>
            </w:r>
          </w:p>
        </w:tc>
      </w:tr>
      <w:tr w:rsidR="002C2B8D" w:rsidRPr="00020619" w14:paraId="2E2F5B12" w14:textId="77777777" w:rsidTr="00864629">
        <w:trPr>
          <w:trHeight w:val="187"/>
          <w:jc w:val="center"/>
        </w:trPr>
        <w:tc>
          <w:tcPr>
            <w:tcW w:w="0" w:type="auto"/>
            <w:vMerge w:val="restart"/>
            <w:tcBorders>
              <w:top w:val="nil"/>
              <w:left w:val="single" w:sz="4" w:space="0" w:color="auto"/>
              <w:right w:val="single" w:sz="4" w:space="0" w:color="auto"/>
            </w:tcBorders>
            <w:hideMark/>
          </w:tcPr>
          <w:p w14:paraId="5CB73A27" w14:textId="77777777" w:rsidR="002C2B8D" w:rsidRPr="00020619" w:rsidRDefault="002C2B8D" w:rsidP="00864629"/>
        </w:tc>
        <w:tc>
          <w:tcPr>
            <w:tcW w:w="0" w:type="auto"/>
            <w:vMerge/>
            <w:tcBorders>
              <w:left w:val="single" w:sz="4" w:space="0" w:color="auto"/>
              <w:right w:val="single" w:sz="4" w:space="0" w:color="auto"/>
            </w:tcBorders>
            <w:hideMark/>
          </w:tcPr>
          <w:p w14:paraId="7C3EC846"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0F962B08"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0EFD804A" w14:textId="77777777" w:rsidR="002C2B8D" w:rsidRPr="00020619" w:rsidRDefault="002C2B8D" w:rsidP="00864629">
            <w:pPr>
              <w:pStyle w:val="TAC"/>
            </w:pPr>
            <w:r w:rsidRPr="00020619">
              <w:t>TDDConf.2.1</w:t>
            </w:r>
          </w:p>
        </w:tc>
      </w:tr>
      <w:tr w:rsidR="002C2B8D" w:rsidRPr="00020619" w14:paraId="515BA450"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69C58040" w14:textId="77777777" w:rsidR="002C2B8D" w:rsidRPr="00020619" w:rsidRDefault="002C2B8D" w:rsidP="00864629"/>
        </w:tc>
        <w:tc>
          <w:tcPr>
            <w:tcW w:w="0" w:type="auto"/>
            <w:vMerge/>
            <w:tcBorders>
              <w:left w:val="single" w:sz="4" w:space="0" w:color="auto"/>
              <w:bottom w:val="single" w:sz="4" w:space="0" w:color="auto"/>
              <w:right w:val="single" w:sz="4" w:space="0" w:color="auto"/>
            </w:tcBorders>
          </w:tcPr>
          <w:p w14:paraId="58D618BA"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287F6C9E"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3B76A318" w14:textId="77777777" w:rsidR="002C2B8D" w:rsidRPr="00020619" w:rsidRDefault="002C2B8D" w:rsidP="00864629">
            <w:pPr>
              <w:pStyle w:val="TAC"/>
            </w:pPr>
            <w:r w:rsidRPr="00020619">
              <w:t>Not Applicable</w:t>
            </w:r>
          </w:p>
        </w:tc>
      </w:tr>
      <w:tr w:rsidR="002C2B8D" w:rsidRPr="00020619" w14:paraId="41F8A6F1"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43BB6DAD" w14:textId="77777777" w:rsidR="002C2B8D" w:rsidRPr="00020619" w:rsidRDefault="002C2B8D" w:rsidP="00864629">
            <w:pPr>
              <w:pStyle w:val="TAL"/>
            </w:pPr>
            <w:proofErr w:type="spellStart"/>
            <w:r w:rsidRPr="00020619">
              <w:t>BW</w:t>
            </w:r>
            <w:r w:rsidRPr="00020619">
              <w:rPr>
                <w:vertAlign w:val="subscript"/>
              </w:rPr>
              <w:t>channel</w:t>
            </w:r>
            <w:proofErr w:type="spellEnd"/>
          </w:p>
        </w:tc>
        <w:tc>
          <w:tcPr>
            <w:tcW w:w="1457" w:type="dxa"/>
            <w:vMerge w:val="restart"/>
            <w:tcBorders>
              <w:top w:val="single" w:sz="4" w:space="0" w:color="auto"/>
              <w:left w:val="single" w:sz="4" w:space="0" w:color="auto"/>
              <w:right w:val="single" w:sz="4" w:space="0" w:color="auto"/>
            </w:tcBorders>
            <w:hideMark/>
          </w:tcPr>
          <w:p w14:paraId="086B4CCF" w14:textId="77777777" w:rsidR="002C2B8D" w:rsidRPr="00020619" w:rsidRDefault="002C2B8D" w:rsidP="00864629">
            <w:pPr>
              <w:pStyle w:val="TAC"/>
            </w:pPr>
            <w:r w:rsidRPr="00020619">
              <w:t>MHz</w:t>
            </w:r>
          </w:p>
        </w:tc>
        <w:tc>
          <w:tcPr>
            <w:tcW w:w="1434" w:type="dxa"/>
            <w:tcBorders>
              <w:top w:val="single" w:sz="4" w:space="0" w:color="auto"/>
              <w:left w:val="single" w:sz="4" w:space="0" w:color="auto"/>
              <w:bottom w:val="single" w:sz="4" w:space="0" w:color="auto"/>
              <w:right w:val="single" w:sz="4" w:space="0" w:color="auto"/>
            </w:tcBorders>
            <w:hideMark/>
          </w:tcPr>
          <w:p w14:paraId="176E5534"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7EC7619C" w14:textId="77777777" w:rsidR="002C2B8D" w:rsidRPr="00020619" w:rsidRDefault="002C2B8D" w:rsidP="00864629">
            <w:pPr>
              <w:pStyle w:val="TAC"/>
            </w:pPr>
            <w:r w:rsidRPr="00020619">
              <w:t xml:space="preserve">10: </w:t>
            </w:r>
            <w:proofErr w:type="spellStart"/>
            <w:proofErr w:type="gramStart"/>
            <w:r w:rsidRPr="00020619">
              <w:t>N</w:t>
            </w:r>
            <w:r w:rsidRPr="00020619">
              <w:rPr>
                <w:vertAlign w:val="subscript"/>
              </w:rPr>
              <w:t>RB,c</w:t>
            </w:r>
            <w:proofErr w:type="spellEnd"/>
            <w:proofErr w:type="gramEnd"/>
            <w:r w:rsidRPr="00020619">
              <w:t xml:space="preserve"> = 52</w:t>
            </w:r>
          </w:p>
        </w:tc>
      </w:tr>
      <w:tr w:rsidR="002C2B8D" w:rsidRPr="00020619" w14:paraId="479BF0B6" w14:textId="77777777" w:rsidTr="00864629">
        <w:trPr>
          <w:trHeight w:val="187"/>
          <w:jc w:val="center"/>
        </w:trPr>
        <w:tc>
          <w:tcPr>
            <w:tcW w:w="0" w:type="auto"/>
            <w:vMerge w:val="restart"/>
            <w:tcBorders>
              <w:top w:val="nil"/>
              <w:left w:val="single" w:sz="4" w:space="0" w:color="auto"/>
              <w:right w:val="single" w:sz="4" w:space="0" w:color="auto"/>
            </w:tcBorders>
            <w:hideMark/>
          </w:tcPr>
          <w:p w14:paraId="7B293C65" w14:textId="77777777" w:rsidR="002C2B8D" w:rsidRPr="00020619" w:rsidRDefault="002C2B8D" w:rsidP="00864629"/>
        </w:tc>
        <w:tc>
          <w:tcPr>
            <w:tcW w:w="0" w:type="auto"/>
            <w:vMerge/>
            <w:tcBorders>
              <w:left w:val="single" w:sz="4" w:space="0" w:color="auto"/>
              <w:right w:val="single" w:sz="4" w:space="0" w:color="auto"/>
            </w:tcBorders>
            <w:hideMark/>
          </w:tcPr>
          <w:p w14:paraId="77FEEE84"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0A1139AA"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51DDDE09" w14:textId="77777777" w:rsidR="002C2B8D" w:rsidRPr="00020619" w:rsidRDefault="002C2B8D" w:rsidP="00864629">
            <w:pPr>
              <w:pStyle w:val="TAC"/>
              <w:rPr>
                <w:rFonts w:eastAsia="Malgun Gothic"/>
              </w:rPr>
            </w:pPr>
            <w:r w:rsidRPr="00020619">
              <w:rPr>
                <w:rFonts w:eastAsia="Malgun Gothic"/>
              </w:rPr>
              <w:t xml:space="preserve">10: </w:t>
            </w:r>
            <w:proofErr w:type="spellStart"/>
            <w:proofErr w:type="gramStart"/>
            <w:r w:rsidRPr="00020619">
              <w:rPr>
                <w:rFonts w:eastAsia="Malgun Gothic"/>
              </w:rPr>
              <w:t>N</w:t>
            </w:r>
            <w:r w:rsidRPr="00020619">
              <w:rPr>
                <w:rFonts w:eastAsia="Malgun Gothic"/>
                <w:vertAlign w:val="subscript"/>
              </w:rPr>
              <w:t>RB,c</w:t>
            </w:r>
            <w:proofErr w:type="spellEnd"/>
            <w:proofErr w:type="gramEnd"/>
            <w:r w:rsidRPr="00020619">
              <w:rPr>
                <w:rFonts w:eastAsia="Malgun Gothic"/>
              </w:rPr>
              <w:t xml:space="preserve"> = 52</w:t>
            </w:r>
          </w:p>
        </w:tc>
      </w:tr>
      <w:tr w:rsidR="002C2B8D" w:rsidRPr="00020619" w14:paraId="5EF0D774" w14:textId="77777777" w:rsidTr="00864629">
        <w:trPr>
          <w:trHeight w:val="187"/>
          <w:jc w:val="center"/>
        </w:trPr>
        <w:tc>
          <w:tcPr>
            <w:tcW w:w="0" w:type="auto"/>
            <w:vMerge/>
            <w:tcBorders>
              <w:left w:val="single" w:sz="4" w:space="0" w:color="auto"/>
              <w:right w:val="single" w:sz="4" w:space="0" w:color="auto"/>
            </w:tcBorders>
            <w:hideMark/>
          </w:tcPr>
          <w:p w14:paraId="446E501B" w14:textId="77777777" w:rsidR="002C2B8D" w:rsidRPr="00020619" w:rsidRDefault="002C2B8D" w:rsidP="00864629">
            <w:pPr>
              <w:rPr>
                <w:rFonts w:eastAsia="Malgun Gothic"/>
              </w:rPr>
            </w:pPr>
          </w:p>
        </w:tc>
        <w:tc>
          <w:tcPr>
            <w:tcW w:w="0" w:type="auto"/>
            <w:vMerge/>
            <w:tcBorders>
              <w:left w:val="single" w:sz="4" w:space="0" w:color="auto"/>
              <w:right w:val="single" w:sz="4" w:space="0" w:color="auto"/>
            </w:tcBorders>
            <w:hideMark/>
          </w:tcPr>
          <w:p w14:paraId="5703FB6A"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4ED10905" w14:textId="77777777" w:rsidR="002C2B8D" w:rsidRPr="00020619" w:rsidRDefault="002C2B8D" w:rsidP="00864629">
            <w:pPr>
              <w:pStyle w:val="TAC"/>
              <w:rPr>
                <w:rFonts w:eastAsia="Calibri"/>
              </w:rPr>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4453D3CA" w14:textId="77777777" w:rsidR="002C2B8D" w:rsidRPr="00020619" w:rsidRDefault="002C2B8D" w:rsidP="00864629">
            <w:pPr>
              <w:pStyle w:val="TAC"/>
            </w:pPr>
            <w:r w:rsidRPr="00020619">
              <w:rPr>
                <w:rFonts w:eastAsia="Malgun Gothic"/>
              </w:rPr>
              <w:t xml:space="preserve">20: </w:t>
            </w:r>
            <w:proofErr w:type="spellStart"/>
            <w:proofErr w:type="gramStart"/>
            <w:r w:rsidRPr="00020619">
              <w:rPr>
                <w:rFonts w:eastAsia="Malgun Gothic"/>
              </w:rPr>
              <w:t>N</w:t>
            </w:r>
            <w:r w:rsidRPr="00020619">
              <w:rPr>
                <w:rFonts w:eastAsia="Malgun Gothic"/>
                <w:vertAlign w:val="subscript"/>
              </w:rPr>
              <w:t>RB,c</w:t>
            </w:r>
            <w:proofErr w:type="spellEnd"/>
            <w:proofErr w:type="gramEnd"/>
            <w:r w:rsidRPr="00020619">
              <w:rPr>
                <w:rFonts w:eastAsia="Malgun Gothic"/>
              </w:rPr>
              <w:t xml:space="preserve"> = </w:t>
            </w:r>
            <w:del w:id="81708" w:author="BigCREditor-RAN4#104-bis" w:date="2022-10-21T18:36:00Z">
              <w:r w:rsidRPr="00020619" w:rsidDel="009673DF">
                <w:rPr>
                  <w:rFonts w:eastAsia="Malgun Gothic"/>
                </w:rPr>
                <w:delText>52</w:delText>
              </w:r>
            </w:del>
            <w:ins w:id="81709" w:author="BigCREditor-RAN4#104-bis" w:date="2022-10-21T18:36:00Z">
              <w:r w:rsidRPr="00020619">
                <w:rPr>
                  <w:rFonts w:eastAsia="Malgun Gothic"/>
                </w:rPr>
                <w:t>51</w:t>
              </w:r>
            </w:ins>
          </w:p>
        </w:tc>
      </w:tr>
      <w:tr w:rsidR="002C2B8D" w:rsidRPr="00020619" w14:paraId="53737041"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58866CA2" w14:textId="77777777" w:rsidR="002C2B8D" w:rsidRPr="00020619" w:rsidRDefault="002C2B8D" w:rsidP="00864629">
            <w:pPr>
              <w:rPr>
                <w:rFonts w:eastAsia="Malgun Gothic"/>
              </w:rPr>
            </w:pPr>
          </w:p>
        </w:tc>
        <w:tc>
          <w:tcPr>
            <w:tcW w:w="0" w:type="auto"/>
            <w:vMerge/>
            <w:tcBorders>
              <w:left w:val="single" w:sz="4" w:space="0" w:color="auto"/>
              <w:bottom w:val="single" w:sz="4" w:space="0" w:color="auto"/>
              <w:right w:val="single" w:sz="4" w:space="0" w:color="auto"/>
            </w:tcBorders>
          </w:tcPr>
          <w:p w14:paraId="3802677B"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4F48B159"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32C8911A" w14:textId="77777777" w:rsidR="002C2B8D" w:rsidRPr="00020619" w:rsidRDefault="002C2B8D" w:rsidP="00864629">
            <w:pPr>
              <w:pStyle w:val="TAC"/>
              <w:rPr>
                <w:rFonts w:eastAsia="Malgun Gothic"/>
              </w:rPr>
            </w:pPr>
            <w:r w:rsidRPr="00020619">
              <w:t xml:space="preserve">10: </w:t>
            </w:r>
            <w:proofErr w:type="spellStart"/>
            <w:proofErr w:type="gramStart"/>
            <w:r w:rsidRPr="00020619">
              <w:t>N</w:t>
            </w:r>
            <w:r w:rsidRPr="00020619">
              <w:rPr>
                <w:vertAlign w:val="subscript"/>
              </w:rPr>
              <w:t>RB,c</w:t>
            </w:r>
            <w:proofErr w:type="spellEnd"/>
            <w:proofErr w:type="gramEnd"/>
            <w:r w:rsidRPr="00020619">
              <w:t xml:space="preserve"> = 52</w:t>
            </w:r>
          </w:p>
        </w:tc>
      </w:tr>
      <w:tr w:rsidR="002C2B8D" w:rsidRPr="00020619" w14:paraId="034CB391"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EA65757" w14:textId="77777777" w:rsidR="002C2B8D" w:rsidRPr="00020619" w:rsidRDefault="002C2B8D" w:rsidP="00864629">
            <w:pPr>
              <w:pStyle w:val="TAL"/>
            </w:pPr>
            <w:r w:rsidRPr="00020619">
              <w:t>Initial BWP Configuration</w:t>
            </w:r>
          </w:p>
        </w:tc>
        <w:tc>
          <w:tcPr>
            <w:tcW w:w="1457" w:type="dxa"/>
            <w:tcBorders>
              <w:top w:val="single" w:sz="4" w:space="0" w:color="auto"/>
              <w:left w:val="single" w:sz="4" w:space="0" w:color="auto"/>
              <w:bottom w:val="single" w:sz="4" w:space="0" w:color="auto"/>
              <w:right w:val="single" w:sz="4" w:space="0" w:color="auto"/>
            </w:tcBorders>
          </w:tcPr>
          <w:p w14:paraId="1E716366"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EFEFBC5" w14:textId="77777777" w:rsidR="002C2B8D" w:rsidRPr="00020619" w:rsidRDefault="002C2B8D" w:rsidP="00864629">
            <w:pPr>
              <w:pStyle w:val="TAC"/>
            </w:pPr>
            <w:r w:rsidRPr="00020619">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170DABDB" w14:textId="77777777" w:rsidR="002C2B8D" w:rsidRPr="00020619" w:rsidRDefault="002C2B8D" w:rsidP="00864629">
            <w:pPr>
              <w:pStyle w:val="TAC"/>
            </w:pPr>
            <w:r w:rsidRPr="00020619">
              <w:t>DLBWP.0.1</w:t>
            </w:r>
          </w:p>
          <w:p w14:paraId="0286AAA2" w14:textId="77777777" w:rsidR="002C2B8D" w:rsidRPr="00020619" w:rsidRDefault="002C2B8D" w:rsidP="00864629">
            <w:pPr>
              <w:pStyle w:val="TAC"/>
            </w:pPr>
            <w:r w:rsidRPr="00020619">
              <w:t>ULBWP.0.1</w:t>
            </w:r>
          </w:p>
        </w:tc>
      </w:tr>
      <w:tr w:rsidR="002C2B8D" w:rsidRPr="00020619" w14:paraId="6857C44F"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0916352" w14:textId="77777777" w:rsidR="002C2B8D" w:rsidRPr="00020619" w:rsidRDefault="002C2B8D" w:rsidP="00864629">
            <w:pPr>
              <w:pStyle w:val="TAL"/>
            </w:pPr>
            <w:r w:rsidRPr="00020619">
              <w:t>Dedicated BWP Configuration</w:t>
            </w:r>
          </w:p>
        </w:tc>
        <w:tc>
          <w:tcPr>
            <w:tcW w:w="1457" w:type="dxa"/>
            <w:tcBorders>
              <w:top w:val="single" w:sz="4" w:space="0" w:color="auto"/>
              <w:left w:val="single" w:sz="4" w:space="0" w:color="auto"/>
              <w:bottom w:val="single" w:sz="4" w:space="0" w:color="auto"/>
              <w:right w:val="single" w:sz="4" w:space="0" w:color="auto"/>
            </w:tcBorders>
          </w:tcPr>
          <w:p w14:paraId="549C209E"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049C2BD0" w14:textId="77777777" w:rsidR="002C2B8D" w:rsidRPr="00020619" w:rsidRDefault="002C2B8D" w:rsidP="00864629">
            <w:pPr>
              <w:pStyle w:val="TAC"/>
            </w:pPr>
            <w:r w:rsidRPr="00020619">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764978F1" w14:textId="77777777" w:rsidR="002C2B8D" w:rsidRPr="00020619" w:rsidRDefault="002C2B8D" w:rsidP="00864629">
            <w:pPr>
              <w:pStyle w:val="TAC"/>
            </w:pPr>
            <w:r w:rsidRPr="00020619">
              <w:t>DLBWP.1.1</w:t>
            </w:r>
          </w:p>
          <w:p w14:paraId="7BB1A018" w14:textId="77777777" w:rsidR="002C2B8D" w:rsidRPr="00020619" w:rsidRDefault="002C2B8D" w:rsidP="00864629">
            <w:pPr>
              <w:pStyle w:val="TAC"/>
            </w:pPr>
            <w:r w:rsidRPr="00020619">
              <w:t>ULBWP.1.1</w:t>
            </w:r>
          </w:p>
        </w:tc>
      </w:tr>
      <w:tr w:rsidR="002C2B8D" w:rsidRPr="00020619" w14:paraId="21F831AE"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A12F3D4" w14:textId="77777777" w:rsidR="002C2B8D" w:rsidRPr="00020619" w:rsidRDefault="002C2B8D" w:rsidP="00864629">
            <w:pPr>
              <w:pStyle w:val="TAL"/>
            </w:pPr>
            <w:proofErr w:type="spellStart"/>
            <w:r w:rsidRPr="00020619">
              <w:t>DRx</w:t>
            </w:r>
            <w:proofErr w:type="spellEnd"/>
            <w:r w:rsidRPr="00020619">
              <w:t xml:space="preserve"> Cycle</w:t>
            </w:r>
          </w:p>
        </w:tc>
        <w:tc>
          <w:tcPr>
            <w:tcW w:w="1457" w:type="dxa"/>
            <w:tcBorders>
              <w:top w:val="single" w:sz="4" w:space="0" w:color="auto"/>
              <w:left w:val="single" w:sz="4" w:space="0" w:color="auto"/>
              <w:bottom w:val="single" w:sz="4" w:space="0" w:color="auto"/>
              <w:right w:val="single" w:sz="4" w:space="0" w:color="auto"/>
            </w:tcBorders>
            <w:hideMark/>
          </w:tcPr>
          <w:p w14:paraId="1420B96D" w14:textId="77777777" w:rsidR="002C2B8D" w:rsidRPr="00020619" w:rsidRDefault="002C2B8D" w:rsidP="00864629">
            <w:pPr>
              <w:pStyle w:val="TAC"/>
            </w:pPr>
            <w:proofErr w:type="spellStart"/>
            <w:r w:rsidRPr="00020619">
              <w:t>ms</w:t>
            </w:r>
            <w:proofErr w:type="spellEnd"/>
          </w:p>
        </w:tc>
        <w:tc>
          <w:tcPr>
            <w:tcW w:w="1434" w:type="dxa"/>
            <w:tcBorders>
              <w:top w:val="single" w:sz="4" w:space="0" w:color="auto"/>
              <w:left w:val="single" w:sz="4" w:space="0" w:color="auto"/>
              <w:bottom w:val="single" w:sz="4" w:space="0" w:color="auto"/>
              <w:right w:val="single" w:sz="4" w:space="0" w:color="auto"/>
            </w:tcBorders>
            <w:hideMark/>
          </w:tcPr>
          <w:p w14:paraId="467640EC" w14:textId="77777777" w:rsidR="002C2B8D" w:rsidRPr="00020619" w:rsidRDefault="002C2B8D" w:rsidP="00864629">
            <w:pPr>
              <w:pStyle w:val="TAC"/>
            </w:pPr>
            <w:r w:rsidRPr="00020619">
              <w:t>1,2,3,4</w:t>
            </w:r>
          </w:p>
        </w:tc>
        <w:tc>
          <w:tcPr>
            <w:tcW w:w="1452" w:type="dxa"/>
            <w:gridSpan w:val="3"/>
            <w:tcBorders>
              <w:top w:val="single" w:sz="4" w:space="0" w:color="auto"/>
              <w:left w:val="single" w:sz="4" w:space="0" w:color="auto"/>
              <w:bottom w:val="single" w:sz="4" w:space="0" w:color="auto"/>
              <w:right w:val="single" w:sz="4" w:space="0" w:color="auto"/>
            </w:tcBorders>
            <w:hideMark/>
          </w:tcPr>
          <w:p w14:paraId="41A56BA9" w14:textId="77777777" w:rsidR="002C2B8D" w:rsidRPr="00020619" w:rsidRDefault="002C2B8D" w:rsidP="00864629">
            <w:pPr>
              <w:pStyle w:val="TAC"/>
            </w:pPr>
            <w:r w:rsidRPr="00020619">
              <w:t>N/A</w:t>
            </w:r>
          </w:p>
        </w:tc>
        <w:tc>
          <w:tcPr>
            <w:tcW w:w="1423" w:type="dxa"/>
            <w:tcBorders>
              <w:top w:val="single" w:sz="4" w:space="0" w:color="auto"/>
              <w:left w:val="single" w:sz="4" w:space="0" w:color="auto"/>
              <w:bottom w:val="single" w:sz="4" w:space="0" w:color="auto"/>
              <w:right w:val="single" w:sz="4" w:space="0" w:color="auto"/>
            </w:tcBorders>
            <w:hideMark/>
          </w:tcPr>
          <w:p w14:paraId="022008A4" w14:textId="77777777" w:rsidR="002C2B8D" w:rsidRPr="00020619" w:rsidRDefault="002C2B8D" w:rsidP="00864629">
            <w:pPr>
              <w:pStyle w:val="TAC"/>
            </w:pPr>
            <w:r w:rsidRPr="00020619">
              <w:t>DRX.</w:t>
            </w:r>
            <w:r w:rsidRPr="00020619">
              <w:rPr>
                <w:lang w:eastAsia="ja-JP"/>
              </w:rPr>
              <w:t>8</w:t>
            </w:r>
            <w:r w:rsidRPr="00020619">
              <w:rPr>
                <w:vertAlign w:val="superscript"/>
              </w:rPr>
              <w:t>Note5</w:t>
            </w:r>
          </w:p>
        </w:tc>
      </w:tr>
      <w:tr w:rsidR="002C2B8D" w:rsidRPr="00020619" w14:paraId="76B120F0" w14:textId="77777777" w:rsidTr="00864629">
        <w:trPr>
          <w:trHeight w:val="187"/>
          <w:jc w:val="center"/>
        </w:trPr>
        <w:tc>
          <w:tcPr>
            <w:tcW w:w="2263" w:type="dxa"/>
            <w:vMerge w:val="restart"/>
            <w:tcBorders>
              <w:top w:val="single" w:sz="4" w:space="0" w:color="auto"/>
              <w:left w:val="single" w:sz="4" w:space="0" w:color="auto"/>
              <w:right w:val="single" w:sz="4" w:space="0" w:color="auto"/>
            </w:tcBorders>
            <w:hideMark/>
          </w:tcPr>
          <w:p w14:paraId="4996993C" w14:textId="77777777" w:rsidR="002C2B8D" w:rsidRPr="00020619" w:rsidRDefault="002C2B8D" w:rsidP="00864629">
            <w:pPr>
              <w:pStyle w:val="TAL"/>
            </w:pPr>
            <w:r w:rsidRPr="00020619">
              <w:t>PDSCH Reference measurement channel</w:t>
            </w:r>
          </w:p>
        </w:tc>
        <w:tc>
          <w:tcPr>
            <w:tcW w:w="1457" w:type="dxa"/>
            <w:vMerge w:val="restart"/>
            <w:tcBorders>
              <w:top w:val="single" w:sz="4" w:space="0" w:color="auto"/>
              <w:left w:val="single" w:sz="4" w:space="0" w:color="auto"/>
              <w:right w:val="single" w:sz="4" w:space="0" w:color="auto"/>
            </w:tcBorders>
          </w:tcPr>
          <w:p w14:paraId="3181660B"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C348644"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160FC97B" w14:textId="77777777" w:rsidR="002C2B8D" w:rsidRPr="00020619" w:rsidRDefault="002C2B8D" w:rsidP="00864629">
            <w:pPr>
              <w:pStyle w:val="TAC"/>
            </w:pPr>
            <w:r w:rsidRPr="00020619">
              <w:t>SR.1.1 FDD</w:t>
            </w:r>
          </w:p>
        </w:tc>
      </w:tr>
      <w:tr w:rsidR="002C2B8D" w:rsidRPr="00020619" w14:paraId="6921F0ED" w14:textId="77777777" w:rsidTr="00864629">
        <w:trPr>
          <w:trHeight w:val="187"/>
          <w:jc w:val="center"/>
        </w:trPr>
        <w:tc>
          <w:tcPr>
            <w:tcW w:w="0" w:type="auto"/>
            <w:vMerge/>
            <w:tcBorders>
              <w:left w:val="single" w:sz="4" w:space="0" w:color="auto"/>
              <w:right w:val="single" w:sz="4" w:space="0" w:color="auto"/>
            </w:tcBorders>
            <w:hideMark/>
          </w:tcPr>
          <w:p w14:paraId="04498C4E" w14:textId="77777777" w:rsidR="002C2B8D" w:rsidRPr="00020619" w:rsidRDefault="002C2B8D" w:rsidP="00864629"/>
        </w:tc>
        <w:tc>
          <w:tcPr>
            <w:tcW w:w="0" w:type="auto"/>
            <w:vMerge/>
            <w:tcBorders>
              <w:left w:val="single" w:sz="4" w:space="0" w:color="auto"/>
              <w:right w:val="single" w:sz="4" w:space="0" w:color="auto"/>
            </w:tcBorders>
            <w:hideMark/>
          </w:tcPr>
          <w:p w14:paraId="14983C38"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2F4AE671"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67775C6F" w14:textId="77777777" w:rsidR="002C2B8D" w:rsidRPr="00020619" w:rsidRDefault="002C2B8D" w:rsidP="00864629">
            <w:pPr>
              <w:pStyle w:val="TAC"/>
            </w:pPr>
            <w:r w:rsidRPr="00020619">
              <w:t>SR.1.1 TDD</w:t>
            </w:r>
          </w:p>
        </w:tc>
      </w:tr>
      <w:tr w:rsidR="002C2B8D" w:rsidRPr="00020619" w14:paraId="25874FF1" w14:textId="77777777" w:rsidTr="00864629">
        <w:trPr>
          <w:trHeight w:val="187"/>
          <w:jc w:val="center"/>
        </w:trPr>
        <w:tc>
          <w:tcPr>
            <w:tcW w:w="0" w:type="auto"/>
            <w:vMerge/>
            <w:tcBorders>
              <w:left w:val="single" w:sz="4" w:space="0" w:color="auto"/>
              <w:right w:val="single" w:sz="4" w:space="0" w:color="auto"/>
            </w:tcBorders>
            <w:hideMark/>
          </w:tcPr>
          <w:p w14:paraId="5624B5CC" w14:textId="77777777" w:rsidR="002C2B8D" w:rsidRPr="00020619" w:rsidRDefault="002C2B8D" w:rsidP="00864629"/>
        </w:tc>
        <w:tc>
          <w:tcPr>
            <w:tcW w:w="0" w:type="auto"/>
            <w:vMerge/>
            <w:tcBorders>
              <w:left w:val="single" w:sz="4" w:space="0" w:color="auto"/>
              <w:right w:val="single" w:sz="4" w:space="0" w:color="auto"/>
            </w:tcBorders>
            <w:hideMark/>
          </w:tcPr>
          <w:p w14:paraId="595F3D0F"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5B63C25"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2B2E2D29" w14:textId="77777777" w:rsidR="002C2B8D" w:rsidRPr="00020619" w:rsidRDefault="002C2B8D" w:rsidP="00864629">
            <w:pPr>
              <w:pStyle w:val="TAC"/>
            </w:pPr>
            <w:r w:rsidRPr="00020619">
              <w:t>SR.2.1 TDD</w:t>
            </w:r>
          </w:p>
        </w:tc>
      </w:tr>
      <w:tr w:rsidR="002C2B8D" w:rsidRPr="00020619" w14:paraId="74530FC7"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5312A66B" w14:textId="77777777" w:rsidR="002C2B8D" w:rsidRPr="00020619" w:rsidRDefault="002C2B8D" w:rsidP="00864629"/>
        </w:tc>
        <w:tc>
          <w:tcPr>
            <w:tcW w:w="0" w:type="auto"/>
            <w:vMerge/>
            <w:tcBorders>
              <w:left w:val="single" w:sz="4" w:space="0" w:color="auto"/>
              <w:bottom w:val="single" w:sz="4" w:space="0" w:color="auto"/>
              <w:right w:val="single" w:sz="4" w:space="0" w:color="auto"/>
            </w:tcBorders>
          </w:tcPr>
          <w:p w14:paraId="0D8736DC"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17503D30"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7C4814CE" w14:textId="77777777" w:rsidR="002C2B8D" w:rsidRPr="00020619" w:rsidRDefault="002C2B8D" w:rsidP="00864629">
            <w:pPr>
              <w:pStyle w:val="TAC"/>
            </w:pPr>
            <w:ins w:id="81710" w:author="BigCREditor-RAN4#104-bis" w:date="2022-10-21T18:36:00Z">
              <w:r w:rsidRPr="00020619">
                <w:t>SR.1.1 FDD</w:t>
              </w:r>
            </w:ins>
            <w:del w:id="81711" w:author="BigCREditor-RAN4#104-bis" w:date="2022-10-21T18:36:00Z">
              <w:r w:rsidRPr="00020619" w:rsidDel="0022618E">
                <w:delText>SR.x.x HD-FDD</w:delText>
              </w:r>
            </w:del>
          </w:p>
        </w:tc>
      </w:tr>
      <w:tr w:rsidR="002C2B8D" w:rsidRPr="00020619" w14:paraId="58BF9152" w14:textId="77777777" w:rsidTr="00864629">
        <w:trPr>
          <w:trHeight w:val="187"/>
          <w:jc w:val="center"/>
        </w:trPr>
        <w:tc>
          <w:tcPr>
            <w:tcW w:w="2263" w:type="dxa"/>
            <w:vMerge w:val="restart"/>
            <w:tcBorders>
              <w:top w:val="single" w:sz="4" w:space="0" w:color="auto"/>
              <w:left w:val="single" w:sz="4" w:space="0" w:color="auto"/>
              <w:right w:val="single" w:sz="4" w:space="0" w:color="auto"/>
            </w:tcBorders>
            <w:hideMark/>
          </w:tcPr>
          <w:p w14:paraId="319149B1" w14:textId="77777777" w:rsidR="002C2B8D" w:rsidRPr="00020619" w:rsidRDefault="002C2B8D" w:rsidP="00864629">
            <w:pPr>
              <w:pStyle w:val="TAL"/>
            </w:pPr>
            <w:r w:rsidRPr="00020619">
              <w:t>RMSI CORESET Reference Channel</w:t>
            </w:r>
          </w:p>
        </w:tc>
        <w:tc>
          <w:tcPr>
            <w:tcW w:w="1457" w:type="dxa"/>
            <w:tcBorders>
              <w:top w:val="single" w:sz="4" w:space="0" w:color="auto"/>
              <w:left w:val="single" w:sz="4" w:space="0" w:color="auto"/>
              <w:bottom w:val="nil"/>
              <w:right w:val="single" w:sz="4" w:space="0" w:color="auto"/>
            </w:tcBorders>
          </w:tcPr>
          <w:p w14:paraId="2DC4E3A5"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55DEA55"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2EF3C454" w14:textId="77777777" w:rsidR="002C2B8D" w:rsidRPr="00020619" w:rsidRDefault="002C2B8D" w:rsidP="00864629">
            <w:pPr>
              <w:pStyle w:val="TAC"/>
            </w:pPr>
            <w:r w:rsidRPr="00020619">
              <w:t>CR.1.1 FDD</w:t>
            </w:r>
          </w:p>
        </w:tc>
      </w:tr>
      <w:tr w:rsidR="002C2B8D" w:rsidRPr="00020619" w14:paraId="3EE34EC2" w14:textId="77777777" w:rsidTr="00864629">
        <w:trPr>
          <w:trHeight w:val="187"/>
          <w:jc w:val="center"/>
        </w:trPr>
        <w:tc>
          <w:tcPr>
            <w:tcW w:w="0" w:type="auto"/>
            <w:vMerge/>
            <w:tcBorders>
              <w:left w:val="single" w:sz="4" w:space="0" w:color="auto"/>
              <w:right w:val="single" w:sz="4" w:space="0" w:color="auto"/>
            </w:tcBorders>
            <w:hideMark/>
          </w:tcPr>
          <w:p w14:paraId="4836E994" w14:textId="77777777" w:rsidR="002C2B8D" w:rsidRPr="00020619" w:rsidRDefault="002C2B8D" w:rsidP="00864629"/>
        </w:tc>
        <w:tc>
          <w:tcPr>
            <w:tcW w:w="0" w:type="auto"/>
            <w:vMerge w:val="restart"/>
            <w:tcBorders>
              <w:top w:val="nil"/>
              <w:left w:val="single" w:sz="4" w:space="0" w:color="auto"/>
              <w:right w:val="single" w:sz="4" w:space="0" w:color="auto"/>
            </w:tcBorders>
            <w:hideMark/>
          </w:tcPr>
          <w:p w14:paraId="7DABB717"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F9BF5E0"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5D346A6A" w14:textId="77777777" w:rsidR="002C2B8D" w:rsidRPr="00020619" w:rsidRDefault="002C2B8D" w:rsidP="00864629">
            <w:pPr>
              <w:pStyle w:val="TAC"/>
            </w:pPr>
            <w:r w:rsidRPr="00020619">
              <w:t>CR.1.1 TDD</w:t>
            </w:r>
          </w:p>
        </w:tc>
      </w:tr>
      <w:tr w:rsidR="002C2B8D" w:rsidRPr="00020619" w14:paraId="607F460F" w14:textId="77777777" w:rsidTr="00864629">
        <w:trPr>
          <w:trHeight w:val="187"/>
          <w:jc w:val="center"/>
        </w:trPr>
        <w:tc>
          <w:tcPr>
            <w:tcW w:w="0" w:type="auto"/>
            <w:vMerge/>
            <w:tcBorders>
              <w:left w:val="single" w:sz="4" w:space="0" w:color="auto"/>
              <w:right w:val="single" w:sz="4" w:space="0" w:color="auto"/>
            </w:tcBorders>
            <w:hideMark/>
          </w:tcPr>
          <w:p w14:paraId="315131AF" w14:textId="77777777" w:rsidR="002C2B8D" w:rsidRPr="00020619" w:rsidRDefault="002C2B8D" w:rsidP="00864629"/>
        </w:tc>
        <w:tc>
          <w:tcPr>
            <w:tcW w:w="0" w:type="auto"/>
            <w:vMerge/>
            <w:tcBorders>
              <w:left w:val="single" w:sz="4" w:space="0" w:color="auto"/>
              <w:right w:val="single" w:sz="4" w:space="0" w:color="auto"/>
            </w:tcBorders>
            <w:hideMark/>
          </w:tcPr>
          <w:p w14:paraId="12EBCBD0"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7AF697BE"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6128422B" w14:textId="77777777" w:rsidR="002C2B8D" w:rsidRPr="00020619" w:rsidRDefault="002C2B8D" w:rsidP="00864629">
            <w:pPr>
              <w:pStyle w:val="TAC"/>
            </w:pPr>
            <w:r w:rsidRPr="00020619">
              <w:t>CR.2.1 TDD</w:t>
            </w:r>
          </w:p>
        </w:tc>
      </w:tr>
      <w:tr w:rsidR="002C2B8D" w:rsidRPr="00020619" w14:paraId="19980280"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0DAF9082" w14:textId="77777777" w:rsidR="002C2B8D" w:rsidRPr="00020619" w:rsidRDefault="002C2B8D" w:rsidP="00864629"/>
        </w:tc>
        <w:tc>
          <w:tcPr>
            <w:tcW w:w="0" w:type="auto"/>
            <w:vMerge/>
            <w:tcBorders>
              <w:left w:val="single" w:sz="4" w:space="0" w:color="auto"/>
              <w:bottom w:val="single" w:sz="4" w:space="0" w:color="auto"/>
              <w:right w:val="single" w:sz="4" w:space="0" w:color="auto"/>
            </w:tcBorders>
          </w:tcPr>
          <w:p w14:paraId="234783A6"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tcPr>
          <w:p w14:paraId="09924888"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4BF538FC" w14:textId="77777777" w:rsidR="002C2B8D" w:rsidRPr="00020619" w:rsidRDefault="002C2B8D" w:rsidP="00864629">
            <w:pPr>
              <w:pStyle w:val="TAC"/>
            </w:pPr>
            <w:ins w:id="81712" w:author="BigCREditor-RAN4#104-bis" w:date="2022-10-21T18:36:00Z">
              <w:r w:rsidRPr="00020619">
                <w:t>CR.1.1 FDD</w:t>
              </w:r>
            </w:ins>
            <w:del w:id="81713" w:author="BigCREditor-RAN4#104-bis" w:date="2022-10-21T18:36:00Z">
              <w:r w:rsidRPr="00020619" w:rsidDel="004277FE">
                <w:delText>CR.x.x HD-FDD</w:delText>
              </w:r>
            </w:del>
          </w:p>
        </w:tc>
      </w:tr>
      <w:tr w:rsidR="002C2B8D" w:rsidRPr="00020619" w14:paraId="1170924A"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77A4B200" w14:textId="77777777" w:rsidR="002C2B8D" w:rsidRPr="00020619" w:rsidRDefault="002C2B8D" w:rsidP="00864629">
            <w:pPr>
              <w:pStyle w:val="TAL"/>
            </w:pPr>
            <w:r w:rsidRPr="00020619">
              <w:t>Dedicated CORESET Reference Channel</w:t>
            </w:r>
          </w:p>
        </w:tc>
        <w:tc>
          <w:tcPr>
            <w:tcW w:w="1457" w:type="dxa"/>
            <w:vMerge w:val="restart"/>
            <w:tcBorders>
              <w:top w:val="single" w:sz="4" w:space="0" w:color="auto"/>
              <w:left w:val="single" w:sz="4" w:space="0" w:color="auto"/>
              <w:right w:val="single" w:sz="4" w:space="0" w:color="auto"/>
            </w:tcBorders>
          </w:tcPr>
          <w:p w14:paraId="044DB179"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339E3205" w14:textId="77777777" w:rsidR="002C2B8D" w:rsidRPr="00020619" w:rsidRDefault="002C2B8D" w:rsidP="00864629">
            <w:pPr>
              <w:pStyle w:val="TAC"/>
            </w:pPr>
            <w:r w:rsidRPr="00020619">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56F1B318" w14:textId="77777777" w:rsidR="002C2B8D" w:rsidRPr="00020619" w:rsidRDefault="002C2B8D" w:rsidP="00864629">
            <w:pPr>
              <w:pStyle w:val="TAC"/>
            </w:pPr>
            <w:r w:rsidRPr="00020619">
              <w:t>CCR.1.1 FDD</w:t>
            </w:r>
          </w:p>
        </w:tc>
      </w:tr>
      <w:tr w:rsidR="002C2B8D" w:rsidRPr="00020619" w14:paraId="5DC5C184" w14:textId="77777777" w:rsidTr="00864629">
        <w:trPr>
          <w:trHeight w:val="187"/>
          <w:jc w:val="center"/>
        </w:trPr>
        <w:tc>
          <w:tcPr>
            <w:tcW w:w="2263" w:type="dxa"/>
            <w:tcBorders>
              <w:top w:val="nil"/>
              <w:left w:val="single" w:sz="4" w:space="0" w:color="auto"/>
              <w:bottom w:val="nil"/>
              <w:right w:val="single" w:sz="4" w:space="0" w:color="auto"/>
            </w:tcBorders>
          </w:tcPr>
          <w:p w14:paraId="26A8C9F2" w14:textId="77777777" w:rsidR="002C2B8D" w:rsidRPr="00020619" w:rsidRDefault="002C2B8D" w:rsidP="00864629">
            <w:pPr>
              <w:pStyle w:val="TAL"/>
            </w:pPr>
          </w:p>
        </w:tc>
        <w:tc>
          <w:tcPr>
            <w:tcW w:w="1457" w:type="dxa"/>
            <w:vMerge/>
            <w:tcBorders>
              <w:left w:val="single" w:sz="4" w:space="0" w:color="auto"/>
              <w:right w:val="single" w:sz="4" w:space="0" w:color="auto"/>
            </w:tcBorders>
          </w:tcPr>
          <w:p w14:paraId="34581112"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3193B64F" w14:textId="77777777" w:rsidR="002C2B8D" w:rsidRPr="00020619" w:rsidRDefault="002C2B8D" w:rsidP="00864629">
            <w:pPr>
              <w:pStyle w:val="TAC"/>
            </w:pPr>
            <w:r w:rsidRPr="00020619">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0AC5B537" w14:textId="77777777" w:rsidR="002C2B8D" w:rsidRPr="00020619" w:rsidRDefault="002C2B8D" w:rsidP="00864629">
            <w:pPr>
              <w:pStyle w:val="TAC"/>
            </w:pPr>
            <w:r w:rsidRPr="00020619">
              <w:t>CCR.1.1 TDD</w:t>
            </w:r>
          </w:p>
        </w:tc>
      </w:tr>
      <w:tr w:rsidR="002C2B8D" w:rsidRPr="00020619" w14:paraId="35437F63" w14:textId="77777777" w:rsidTr="00864629">
        <w:trPr>
          <w:trHeight w:val="187"/>
          <w:jc w:val="center"/>
        </w:trPr>
        <w:tc>
          <w:tcPr>
            <w:tcW w:w="2263" w:type="dxa"/>
            <w:vMerge w:val="restart"/>
            <w:tcBorders>
              <w:top w:val="nil"/>
              <w:left w:val="single" w:sz="4" w:space="0" w:color="auto"/>
              <w:right w:val="single" w:sz="4" w:space="0" w:color="auto"/>
            </w:tcBorders>
          </w:tcPr>
          <w:p w14:paraId="069DCA2F" w14:textId="77777777" w:rsidR="002C2B8D" w:rsidRPr="00020619" w:rsidRDefault="002C2B8D" w:rsidP="00864629">
            <w:pPr>
              <w:pStyle w:val="TAL"/>
            </w:pPr>
          </w:p>
        </w:tc>
        <w:tc>
          <w:tcPr>
            <w:tcW w:w="1457" w:type="dxa"/>
            <w:vMerge/>
            <w:tcBorders>
              <w:left w:val="single" w:sz="4" w:space="0" w:color="auto"/>
              <w:right w:val="single" w:sz="4" w:space="0" w:color="auto"/>
            </w:tcBorders>
          </w:tcPr>
          <w:p w14:paraId="6E622FC2"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7CF18A4"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6EF12C75" w14:textId="77777777" w:rsidR="002C2B8D" w:rsidRPr="00020619" w:rsidRDefault="002C2B8D" w:rsidP="00864629">
            <w:pPr>
              <w:pStyle w:val="TAC"/>
            </w:pPr>
            <w:r w:rsidRPr="00020619">
              <w:t>CCR.2.1 TDD</w:t>
            </w:r>
          </w:p>
        </w:tc>
      </w:tr>
      <w:tr w:rsidR="002C2B8D" w:rsidRPr="00020619" w14:paraId="328BE1DE" w14:textId="77777777" w:rsidTr="00864629">
        <w:trPr>
          <w:trHeight w:val="187"/>
          <w:jc w:val="center"/>
        </w:trPr>
        <w:tc>
          <w:tcPr>
            <w:tcW w:w="2263" w:type="dxa"/>
            <w:vMerge/>
            <w:tcBorders>
              <w:left w:val="single" w:sz="4" w:space="0" w:color="auto"/>
              <w:bottom w:val="single" w:sz="4" w:space="0" w:color="auto"/>
              <w:right w:val="single" w:sz="4" w:space="0" w:color="auto"/>
            </w:tcBorders>
          </w:tcPr>
          <w:p w14:paraId="797ACE9B" w14:textId="77777777" w:rsidR="002C2B8D" w:rsidRPr="00020619" w:rsidRDefault="002C2B8D" w:rsidP="00864629">
            <w:pPr>
              <w:pStyle w:val="TAL"/>
            </w:pPr>
          </w:p>
        </w:tc>
        <w:tc>
          <w:tcPr>
            <w:tcW w:w="1457" w:type="dxa"/>
            <w:vMerge/>
            <w:tcBorders>
              <w:left w:val="single" w:sz="4" w:space="0" w:color="auto"/>
              <w:bottom w:val="single" w:sz="4" w:space="0" w:color="auto"/>
              <w:right w:val="single" w:sz="4" w:space="0" w:color="auto"/>
            </w:tcBorders>
          </w:tcPr>
          <w:p w14:paraId="775501BF"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tcPr>
          <w:p w14:paraId="1330FCE4" w14:textId="77777777" w:rsidR="002C2B8D" w:rsidRPr="00020619" w:rsidRDefault="002C2B8D" w:rsidP="00864629">
            <w:pPr>
              <w:pStyle w:val="TAC"/>
            </w:pPr>
            <w:r w:rsidRPr="00020619">
              <w:t>4</w:t>
            </w:r>
          </w:p>
        </w:tc>
        <w:tc>
          <w:tcPr>
            <w:tcW w:w="2875" w:type="dxa"/>
            <w:gridSpan w:val="4"/>
            <w:tcBorders>
              <w:top w:val="single" w:sz="4" w:space="0" w:color="auto"/>
              <w:left w:val="single" w:sz="4" w:space="0" w:color="auto"/>
              <w:bottom w:val="single" w:sz="4" w:space="0" w:color="auto"/>
              <w:right w:val="single" w:sz="4" w:space="0" w:color="auto"/>
            </w:tcBorders>
          </w:tcPr>
          <w:p w14:paraId="59627E15" w14:textId="77777777" w:rsidR="002C2B8D" w:rsidRPr="00020619" w:rsidRDefault="002C2B8D" w:rsidP="00864629">
            <w:pPr>
              <w:pStyle w:val="TAC"/>
            </w:pPr>
            <w:ins w:id="81714" w:author="BigCREditor-RAN4#104-bis" w:date="2022-10-21T18:36:00Z">
              <w:r w:rsidRPr="00020619">
                <w:t>CCR.1.1 FDD</w:t>
              </w:r>
            </w:ins>
            <w:del w:id="81715" w:author="BigCREditor-RAN4#104-bis" w:date="2022-10-21T18:36:00Z">
              <w:r w:rsidRPr="00020619" w:rsidDel="008322E0">
                <w:delText>CCR.x.x HD-FDD</w:delText>
              </w:r>
            </w:del>
          </w:p>
        </w:tc>
      </w:tr>
      <w:tr w:rsidR="002C2B8D" w:rsidRPr="00020619" w14:paraId="2CBAF2A4"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3B64CD40" w14:textId="77777777" w:rsidR="002C2B8D" w:rsidRPr="00020619" w:rsidRDefault="002C2B8D" w:rsidP="00864629">
            <w:pPr>
              <w:pStyle w:val="TAL"/>
            </w:pPr>
            <w:r w:rsidRPr="00020619">
              <w:t>OCNG Patterns</w:t>
            </w:r>
          </w:p>
        </w:tc>
        <w:tc>
          <w:tcPr>
            <w:tcW w:w="1457" w:type="dxa"/>
            <w:tcBorders>
              <w:top w:val="single" w:sz="4" w:space="0" w:color="auto"/>
              <w:left w:val="single" w:sz="4" w:space="0" w:color="auto"/>
              <w:bottom w:val="nil"/>
              <w:right w:val="single" w:sz="4" w:space="0" w:color="auto"/>
            </w:tcBorders>
          </w:tcPr>
          <w:p w14:paraId="2522F4A8" w14:textId="77777777" w:rsidR="002C2B8D" w:rsidRPr="00020619" w:rsidRDefault="002C2B8D" w:rsidP="00864629">
            <w:pPr>
              <w:pStyle w:val="TAC"/>
            </w:pPr>
          </w:p>
        </w:tc>
        <w:tc>
          <w:tcPr>
            <w:tcW w:w="1434" w:type="dxa"/>
            <w:vMerge w:val="restart"/>
            <w:tcBorders>
              <w:top w:val="single" w:sz="4" w:space="0" w:color="auto"/>
              <w:left w:val="single" w:sz="4" w:space="0" w:color="auto"/>
              <w:bottom w:val="single" w:sz="4" w:space="0" w:color="auto"/>
              <w:right w:val="single" w:sz="4" w:space="0" w:color="auto"/>
            </w:tcBorders>
            <w:hideMark/>
          </w:tcPr>
          <w:p w14:paraId="491093CB" w14:textId="77777777" w:rsidR="002C2B8D" w:rsidRPr="00020619" w:rsidRDefault="002C2B8D" w:rsidP="00864629">
            <w:pPr>
              <w:pStyle w:val="TAC"/>
            </w:pPr>
            <w:r w:rsidRPr="00020619">
              <w:t>1,2,3,4</w:t>
            </w:r>
          </w:p>
        </w:tc>
        <w:tc>
          <w:tcPr>
            <w:tcW w:w="2875" w:type="dxa"/>
            <w:gridSpan w:val="4"/>
            <w:vMerge w:val="restart"/>
            <w:tcBorders>
              <w:top w:val="single" w:sz="4" w:space="0" w:color="auto"/>
              <w:left w:val="single" w:sz="4" w:space="0" w:color="auto"/>
              <w:bottom w:val="single" w:sz="4" w:space="0" w:color="auto"/>
              <w:right w:val="single" w:sz="4" w:space="0" w:color="auto"/>
            </w:tcBorders>
            <w:hideMark/>
          </w:tcPr>
          <w:p w14:paraId="1C02A685" w14:textId="77777777" w:rsidR="002C2B8D" w:rsidRPr="00020619" w:rsidRDefault="002C2B8D" w:rsidP="00864629">
            <w:pPr>
              <w:pStyle w:val="TAC"/>
            </w:pPr>
            <w:r w:rsidRPr="00020619">
              <w:rPr>
                <w:snapToGrid w:val="0"/>
              </w:rPr>
              <w:t>OP.1</w:t>
            </w:r>
          </w:p>
        </w:tc>
      </w:tr>
      <w:tr w:rsidR="002C2B8D" w:rsidRPr="00020619" w14:paraId="54ACF662" w14:textId="77777777" w:rsidTr="00864629">
        <w:trPr>
          <w:trHeight w:val="187"/>
          <w:jc w:val="center"/>
        </w:trPr>
        <w:tc>
          <w:tcPr>
            <w:tcW w:w="2263" w:type="dxa"/>
            <w:tcBorders>
              <w:top w:val="nil"/>
              <w:left w:val="single" w:sz="4" w:space="0" w:color="auto"/>
              <w:bottom w:val="single" w:sz="4" w:space="0" w:color="auto"/>
              <w:right w:val="single" w:sz="4" w:space="0" w:color="auto"/>
            </w:tcBorders>
          </w:tcPr>
          <w:p w14:paraId="1AFB4B82" w14:textId="77777777" w:rsidR="002C2B8D" w:rsidRPr="00020619" w:rsidRDefault="002C2B8D" w:rsidP="00864629">
            <w:pPr>
              <w:pStyle w:val="TAL"/>
            </w:pPr>
          </w:p>
        </w:tc>
        <w:tc>
          <w:tcPr>
            <w:tcW w:w="1457" w:type="dxa"/>
            <w:tcBorders>
              <w:top w:val="nil"/>
              <w:left w:val="single" w:sz="4" w:space="0" w:color="auto"/>
              <w:bottom w:val="single" w:sz="4" w:space="0" w:color="auto"/>
              <w:right w:val="single" w:sz="4" w:space="0" w:color="auto"/>
            </w:tcBorders>
          </w:tcPr>
          <w:p w14:paraId="358C6A1B" w14:textId="77777777" w:rsidR="002C2B8D" w:rsidRPr="00020619" w:rsidRDefault="002C2B8D" w:rsidP="0086462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F6A45" w14:textId="77777777" w:rsidR="002C2B8D" w:rsidRPr="00020619" w:rsidRDefault="002C2B8D" w:rsidP="00864629">
            <w:pPr>
              <w:spacing w:after="0"/>
              <w:rPr>
                <w:rFonts w:ascii="Arial" w:hAnsi="Arial"/>
                <w:sz w:val="18"/>
              </w:rPr>
            </w:pPr>
          </w:p>
        </w:tc>
        <w:tc>
          <w:tcPr>
            <w:tcW w:w="0" w:type="auto"/>
            <w:gridSpan w:val="4"/>
            <w:vMerge/>
            <w:tcBorders>
              <w:top w:val="single" w:sz="4" w:space="0" w:color="auto"/>
              <w:left w:val="single" w:sz="4" w:space="0" w:color="auto"/>
              <w:bottom w:val="single" w:sz="4" w:space="0" w:color="auto"/>
              <w:right w:val="single" w:sz="4" w:space="0" w:color="auto"/>
            </w:tcBorders>
            <w:vAlign w:val="center"/>
            <w:hideMark/>
          </w:tcPr>
          <w:p w14:paraId="3E2CB873" w14:textId="77777777" w:rsidR="002C2B8D" w:rsidRPr="00020619" w:rsidRDefault="002C2B8D" w:rsidP="00864629">
            <w:pPr>
              <w:spacing w:after="0"/>
              <w:rPr>
                <w:rFonts w:ascii="Arial" w:hAnsi="Arial"/>
                <w:sz w:val="18"/>
              </w:rPr>
            </w:pPr>
          </w:p>
        </w:tc>
      </w:tr>
      <w:tr w:rsidR="002C2B8D" w:rsidRPr="00020619" w14:paraId="76148C54"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0A74E8F1" w14:textId="77777777" w:rsidR="002C2B8D" w:rsidRPr="00020619" w:rsidRDefault="002C2B8D" w:rsidP="00864629">
            <w:pPr>
              <w:pStyle w:val="TAL"/>
            </w:pPr>
            <w:r w:rsidRPr="00020619">
              <w:t>SSB configuration</w:t>
            </w:r>
          </w:p>
        </w:tc>
        <w:tc>
          <w:tcPr>
            <w:tcW w:w="1457" w:type="dxa"/>
            <w:tcBorders>
              <w:top w:val="single" w:sz="4" w:space="0" w:color="auto"/>
              <w:left w:val="single" w:sz="4" w:space="0" w:color="auto"/>
              <w:bottom w:val="nil"/>
              <w:right w:val="single" w:sz="4" w:space="0" w:color="auto"/>
            </w:tcBorders>
          </w:tcPr>
          <w:p w14:paraId="42192923"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5A4BF769" w14:textId="77777777" w:rsidR="002C2B8D" w:rsidRPr="00020619" w:rsidRDefault="002C2B8D" w:rsidP="00864629">
            <w:pPr>
              <w:pStyle w:val="TAC"/>
            </w:pPr>
            <w:r w:rsidRPr="00020619">
              <w:t>1,2,4</w:t>
            </w:r>
          </w:p>
        </w:tc>
        <w:tc>
          <w:tcPr>
            <w:tcW w:w="2875" w:type="dxa"/>
            <w:gridSpan w:val="4"/>
            <w:tcBorders>
              <w:top w:val="single" w:sz="4" w:space="0" w:color="auto"/>
              <w:left w:val="single" w:sz="4" w:space="0" w:color="auto"/>
              <w:bottom w:val="single" w:sz="4" w:space="0" w:color="auto"/>
              <w:right w:val="single" w:sz="4" w:space="0" w:color="auto"/>
            </w:tcBorders>
            <w:hideMark/>
          </w:tcPr>
          <w:p w14:paraId="2F5F4CDD" w14:textId="77777777" w:rsidR="002C2B8D" w:rsidRPr="00020619" w:rsidRDefault="002C2B8D" w:rsidP="00864629">
            <w:pPr>
              <w:pStyle w:val="TAC"/>
            </w:pPr>
            <w:r w:rsidRPr="00020619">
              <w:t>SSB.1 FR1</w:t>
            </w:r>
          </w:p>
        </w:tc>
      </w:tr>
      <w:tr w:rsidR="002C2B8D" w:rsidRPr="00020619" w14:paraId="35FE08D7" w14:textId="77777777" w:rsidTr="00864629">
        <w:trPr>
          <w:trHeight w:val="187"/>
          <w:jc w:val="center"/>
        </w:trPr>
        <w:tc>
          <w:tcPr>
            <w:tcW w:w="2263" w:type="dxa"/>
            <w:tcBorders>
              <w:top w:val="nil"/>
              <w:left w:val="single" w:sz="4" w:space="0" w:color="auto"/>
              <w:bottom w:val="single" w:sz="4" w:space="0" w:color="auto"/>
              <w:right w:val="single" w:sz="4" w:space="0" w:color="auto"/>
            </w:tcBorders>
          </w:tcPr>
          <w:p w14:paraId="0D586EC0" w14:textId="77777777" w:rsidR="002C2B8D" w:rsidRPr="00020619" w:rsidRDefault="002C2B8D" w:rsidP="00864629">
            <w:pPr>
              <w:pStyle w:val="TAL"/>
            </w:pPr>
          </w:p>
        </w:tc>
        <w:tc>
          <w:tcPr>
            <w:tcW w:w="1457" w:type="dxa"/>
            <w:tcBorders>
              <w:top w:val="nil"/>
              <w:left w:val="single" w:sz="4" w:space="0" w:color="auto"/>
              <w:bottom w:val="single" w:sz="4" w:space="0" w:color="auto"/>
              <w:right w:val="single" w:sz="4" w:space="0" w:color="auto"/>
            </w:tcBorders>
          </w:tcPr>
          <w:p w14:paraId="149D7586"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77B24AE0"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0DEF723B" w14:textId="77777777" w:rsidR="002C2B8D" w:rsidRPr="00020619" w:rsidRDefault="002C2B8D" w:rsidP="00864629">
            <w:pPr>
              <w:pStyle w:val="TAC"/>
            </w:pPr>
            <w:r w:rsidRPr="00020619">
              <w:rPr>
                <w:lang w:val="en-US"/>
              </w:rPr>
              <w:t>SSB.</w:t>
            </w:r>
            <w:ins w:id="81716" w:author="BigCREditor-RAN4#104-bis" w:date="2022-10-21T18:37:00Z">
              <w:r w:rsidRPr="00020619" w:rsidDel="0019681C">
                <w:rPr>
                  <w:lang w:val="en-US"/>
                </w:rPr>
                <w:t xml:space="preserve"> </w:t>
              </w:r>
            </w:ins>
            <w:del w:id="81717" w:author="BigCREditor-RAN4#104-bis" w:date="2022-10-21T18:37:00Z">
              <w:r w:rsidRPr="00020619" w:rsidDel="0019681C">
                <w:rPr>
                  <w:lang w:val="en-US"/>
                </w:rPr>
                <w:delText>x</w:delText>
              </w:r>
            </w:del>
            <w:r w:rsidRPr="00020619">
              <w:rPr>
                <w:lang w:val="en-US"/>
              </w:rPr>
              <w:t xml:space="preserve">1 </w:t>
            </w:r>
            <w:ins w:id="81718" w:author="BigCREditor-RAN4#104-bis" w:date="2022-10-21T18:37:00Z">
              <w:r w:rsidRPr="00020619">
                <w:rPr>
                  <w:lang w:val="en-US"/>
                </w:rPr>
                <w:t xml:space="preserve">RedCap </w:t>
              </w:r>
            </w:ins>
            <w:r w:rsidRPr="00020619">
              <w:rPr>
                <w:lang w:val="en-US"/>
              </w:rPr>
              <w:t>FR1</w:t>
            </w:r>
          </w:p>
        </w:tc>
      </w:tr>
      <w:tr w:rsidR="002C2B8D" w:rsidRPr="00020619" w14:paraId="2138BBB8"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6DA5FDEA" w14:textId="77777777" w:rsidR="002C2B8D" w:rsidRPr="00020619" w:rsidRDefault="002C2B8D" w:rsidP="00864629">
            <w:pPr>
              <w:pStyle w:val="TAL"/>
            </w:pPr>
            <w:r w:rsidRPr="00020619">
              <w:t>SMTC Configuration</w:t>
            </w:r>
          </w:p>
        </w:tc>
        <w:tc>
          <w:tcPr>
            <w:tcW w:w="1457" w:type="dxa"/>
            <w:tcBorders>
              <w:top w:val="single" w:sz="4" w:space="0" w:color="auto"/>
              <w:left w:val="single" w:sz="4" w:space="0" w:color="auto"/>
              <w:bottom w:val="nil"/>
              <w:right w:val="single" w:sz="4" w:space="0" w:color="auto"/>
            </w:tcBorders>
          </w:tcPr>
          <w:p w14:paraId="140AE3BC"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00CF622A" w14:textId="77777777" w:rsidR="002C2B8D" w:rsidRPr="00020619" w:rsidRDefault="002C2B8D" w:rsidP="00864629">
            <w:pPr>
              <w:pStyle w:val="TAC"/>
            </w:pPr>
            <w:r w:rsidRPr="00020619">
              <w:t>1,2,4</w:t>
            </w:r>
          </w:p>
        </w:tc>
        <w:tc>
          <w:tcPr>
            <w:tcW w:w="2875" w:type="dxa"/>
            <w:gridSpan w:val="4"/>
            <w:tcBorders>
              <w:top w:val="single" w:sz="4" w:space="0" w:color="auto"/>
              <w:left w:val="single" w:sz="4" w:space="0" w:color="auto"/>
              <w:bottom w:val="single" w:sz="4" w:space="0" w:color="auto"/>
              <w:right w:val="single" w:sz="4" w:space="0" w:color="auto"/>
            </w:tcBorders>
            <w:hideMark/>
          </w:tcPr>
          <w:p w14:paraId="2EF5A7F2" w14:textId="77777777" w:rsidR="002C2B8D" w:rsidRPr="00020619" w:rsidRDefault="002C2B8D" w:rsidP="00864629">
            <w:pPr>
              <w:pStyle w:val="TAC"/>
            </w:pPr>
            <w:r w:rsidRPr="00020619">
              <w:t>SMTC.1</w:t>
            </w:r>
          </w:p>
        </w:tc>
      </w:tr>
      <w:tr w:rsidR="002C2B8D" w:rsidRPr="00020619" w14:paraId="0A7AA50A" w14:textId="77777777" w:rsidTr="00864629">
        <w:trPr>
          <w:trHeight w:val="187"/>
          <w:jc w:val="center"/>
        </w:trPr>
        <w:tc>
          <w:tcPr>
            <w:tcW w:w="0" w:type="auto"/>
            <w:tcBorders>
              <w:top w:val="nil"/>
              <w:left w:val="single" w:sz="4" w:space="0" w:color="auto"/>
              <w:bottom w:val="single" w:sz="4" w:space="0" w:color="auto"/>
              <w:right w:val="single" w:sz="4" w:space="0" w:color="auto"/>
            </w:tcBorders>
            <w:hideMark/>
          </w:tcPr>
          <w:p w14:paraId="188647CB" w14:textId="77777777" w:rsidR="002C2B8D" w:rsidRPr="00020619" w:rsidRDefault="002C2B8D" w:rsidP="00864629"/>
        </w:tc>
        <w:tc>
          <w:tcPr>
            <w:tcW w:w="0" w:type="auto"/>
            <w:tcBorders>
              <w:top w:val="nil"/>
              <w:left w:val="single" w:sz="4" w:space="0" w:color="auto"/>
              <w:bottom w:val="single" w:sz="4" w:space="0" w:color="auto"/>
              <w:right w:val="single" w:sz="4" w:space="0" w:color="auto"/>
            </w:tcBorders>
            <w:hideMark/>
          </w:tcPr>
          <w:p w14:paraId="727CEC94"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3D8CEA4E" w14:textId="77777777" w:rsidR="002C2B8D" w:rsidRPr="00020619" w:rsidRDefault="002C2B8D" w:rsidP="00864629">
            <w:pPr>
              <w:pStyle w:val="TAC"/>
            </w:pPr>
            <w:r w:rsidRPr="00020619">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62059038" w14:textId="77777777" w:rsidR="002C2B8D" w:rsidRPr="00020619" w:rsidRDefault="002C2B8D" w:rsidP="00864629">
            <w:pPr>
              <w:pStyle w:val="TAC"/>
            </w:pPr>
            <w:r w:rsidRPr="00020619">
              <w:t>SMTC.2</w:t>
            </w:r>
          </w:p>
        </w:tc>
      </w:tr>
      <w:tr w:rsidR="002C2B8D" w:rsidRPr="00020619" w14:paraId="6606B0D9" w14:textId="77777777" w:rsidTr="00864629">
        <w:trPr>
          <w:trHeight w:val="187"/>
          <w:jc w:val="center"/>
        </w:trPr>
        <w:tc>
          <w:tcPr>
            <w:tcW w:w="0" w:type="auto"/>
            <w:tcBorders>
              <w:top w:val="single" w:sz="4" w:space="0" w:color="auto"/>
              <w:left w:val="single" w:sz="4" w:space="0" w:color="auto"/>
              <w:bottom w:val="nil"/>
              <w:right w:val="single" w:sz="4" w:space="0" w:color="auto"/>
            </w:tcBorders>
            <w:hideMark/>
          </w:tcPr>
          <w:p w14:paraId="1E1A2B4E" w14:textId="77777777" w:rsidR="002C2B8D" w:rsidRPr="00020619" w:rsidRDefault="002C2B8D" w:rsidP="00864629">
            <w:pPr>
              <w:pStyle w:val="TAL"/>
              <w:rPr>
                <w:rFonts w:eastAsia="Calibri"/>
              </w:rPr>
            </w:pPr>
            <w:r w:rsidRPr="00020619">
              <w:rPr>
                <w:rFonts w:eastAsia="Calibri" w:cs="Arial"/>
                <w:szCs w:val="18"/>
              </w:rPr>
              <w:lastRenderedPageBreak/>
              <w:t>TRS configuration</w:t>
            </w:r>
          </w:p>
        </w:tc>
        <w:tc>
          <w:tcPr>
            <w:tcW w:w="0" w:type="auto"/>
            <w:tcBorders>
              <w:top w:val="single" w:sz="4" w:space="0" w:color="auto"/>
              <w:left w:val="single" w:sz="4" w:space="0" w:color="auto"/>
              <w:bottom w:val="single" w:sz="4" w:space="0" w:color="auto"/>
              <w:right w:val="single" w:sz="4" w:space="0" w:color="auto"/>
            </w:tcBorders>
          </w:tcPr>
          <w:p w14:paraId="6CFC0B6D" w14:textId="77777777" w:rsidR="002C2B8D" w:rsidRPr="00020619" w:rsidRDefault="002C2B8D" w:rsidP="00864629">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1C4F485D" w14:textId="77777777" w:rsidR="002C2B8D" w:rsidRPr="00020619" w:rsidRDefault="002C2B8D" w:rsidP="00864629">
            <w:pPr>
              <w:pStyle w:val="TAC"/>
            </w:pPr>
            <w:r w:rsidRPr="00020619">
              <w:rPr>
                <w:rFonts w:eastAsia="Calibri" w:cs="Arial"/>
                <w:szCs w:val="18"/>
              </w:rPr>
              <w:t>1</w:t>
            </w:r>
          </w:p>
        </w:tc>
        <w:tc>
          <w:tcPr>
            <w:tcW w:w="2875" w:type="dxa"/>
            <w:gridSpan w:val="4"/>
            <w:tcBorders>
              <w:top w:val="single" w:sz="4" w:space="0" w:color="auto"/>
              <w:left w:val="single" w:sz="4" w:space="0" w:color="auto"/>
              <w:bottom w:val="single" w:sz="4" w:space="0" w:color="auto"/>
              <w:right w:val="single" w:sz="4" w:space="0" w:color="auto"/>
            </w:tcBorders>
            <w:hideMark/>
          </w:tcPr>
          <w:p w14:paraId="2897E3B0" w14:textId="77777777" w:rsidR="002C2B8D" w:rsidRPr="00020619" w:rsidRDefault="002C2B8D" w:rsidP="00864629">
            <w:pPr>
              <w:pStyle w:val="TAC"/>
            </w:pPr>
            <w:r w:rsidRPr="00020619">
              <w:rPr>
                <w:rFonts w:eastAsia="Calibri" w:cs="Arial"/>
                <w:snapToGrid w:val="0"/>
                <w:szCs w:val="18"/>
              </w:rPr>
              <w:t>TRS.1.1 FDD</w:t>
            </w:r>
          </w:p>
        </w:tc>
      </w:tr>
      <w:tr w:rsidR="002C2B8D" w:rsidRPr="00020619" w14:paraId="32080425" w14:textId="77777777" w:rsidTr="00864629">
        <w:trPr>
          <w:trHeight w:val="187"/>
          <w:jc w:val="center"/>
        </w:trPr>
        <w:tc>
          <w:tcPr>
            <w:tcW w:w="0" w:type="auto"/>
            <w:tcBorders>
              <w:top w:val="nil"/>
              <w:left w:val="single" w:sz="4" w:space="0" w:color="auto"/>
              <w:bottom w:val="nil"/>
              <w:right w:val="single" w:sz="4" w:space="0" w:color="auto"/>
            </w:tcBorders>
          </w:tcPr>
          <w:p w14:paraId="29BB73D6" w14:textId="77777777" w:rsidR="002C2B8D" w:rsidRPr="00020619" w:rsidRDefault="002C2B8D" w:rsidP="00864629">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1757AE03" w14:textId="77777777" w:rsidR="002C2B8D" w:rsidRPr="00020619" w:rsidRDefault="002C2B8D" w:rsidP="00864629">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19BB77B1" w14:textId="77777777" w:rsidR="002C2B8D" w:rsidRPr="00020619" w:rsidRDefault="002C2B8D" w:rsidP="00864629">
            <w:pPr>
              <w:pStyle w:val="TAC"/>
            </w:pPr>
            <w:r w:rsidRPr="00020619">
              <w:rPr>
                <w:rFonts w:eastAsia="Calibri" w:cs="Arial"/>
                <w:szCs w:val="18"/>
              </w:rPr>
              <w:t>2</w:t>
            </w:r>
          </w:p>
        </w:tc>
        <w:tc>
          <w:tcPr>
            <w:tcW w:w="2875" w:type="dxa"/>
            <w:gridSpan w:val="4"/>
            <w:tcBorders>
              <w:top w:val="single" w:sz="4" w:space="0" w:color="auto"/>
              <w:left w:val="single" w:sz="4" w:space="0" w:color="auto"/>
              <w:bottom w:val="single" w:sz="4" w:space="0" w:color="auto"/>
              <w:right w:val="single" w:sz="4" w:space="0" w:color="auto"/>
            </w:tcBorders>
            <w:hideMark/>
          </w:tcPr>
          <w:p w14:paraId="47EB8988" w14:textId="77777777" w:rsidR="002C2B8D" w:rsidRPr="00020619" w:rsidRDefault="002C2B8D" w:rsidP="00864629">
            <w:pPr>
              <w:pStyle w:val="TAC"/>
            </w:pPr>
            <w:r w:rsidRPr="00020619">
              <w:rPr>
                <w:rFonts w:eastAsia="Calibri" w:cs="Arial"/>
                <w:snapToGrid w:val="0"/>
                <w:szCs w:val="18"/>
              </w:rPr>
              <w:t>TRS.1.1 TDD</w:t>
            </w:r>
          </w:p>
        </w:tc>
      </w:tr>
      <w:tr w:rsidR="002C2B8D" w:rsidRPr="00020619" w14:paraId="5BD0745A" w14:textId="77777777" w:rsidTr="00864629">
        <w:trPr>
          <w:trHeight w:val="187"/>
          <w:jc w:val="center"/>
        </w:trPr>
        <w:tc>
          <w:tcPr>
            <w:tcW w:w="0" w:type="auto"/>
            <w:vMerge w:val="restart"/>
            <w:tcBorders>
              <w:top w:val="nil"/>
              <w:left w:val="single" w:sz="4" w:space="0" w:color="auto"/>
              <w:right w:val="single" w:sz="4" w:space="0" w:color="auto"/>
            </w:tcBorders>
          </w:tcPr>
          <w:p w14:paraId="7893BBD5" w14:textId="77777777" w:rsidR="002C2B8D" w:rsidRPr="00020619" w:rsidRDefault="002C2B8D" w:rsidP="00864629">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5699C3A7" w14:textId="77777777" w:rsidR="002C2B8D" w:rsidRPr="00020619" w:rsidRDefault="002C2B8D" w:rsidP="00864629">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hideMark/>
          </w:tcPr>
          <w:p w14:paraId="63F3BF73" w14:textId="77777777" w:rsidR="002C2B8D" w:rsidRPr="00020619" w:rsidRDefault="002C2B8D" w:rsidP="00864629">
            <w:pPr>
              <w:pStyle w:val="TAC"/>
            </w:pPr>
            <w:r w:rsidRPr="00020619">
              <w:rPr>
                <w:rFonts w:eastAsia="Calibri" w:cs="Arial"/>
                <w:szCs w:val="18"/>
              </w:rPr>
              <w:t>3</w:t>
            </w:r>
          </w:p>
        </w:tc>
        <w:tc>
          <w:tcPr>
            <w:tcW w:w="2875" w:type="dxa"/>
            <w:gridSpan w:val="4"/>
            <w:tcBorders>
              <w:top w:val="single" w:sz="4" w:space="0" w:color="auto"/>
              <w:left w:val="single" w:sz="4" w:space="0" w:color="auto"/>
              <w:bottom w:val="single" w:sz="4" w:space="0" w:color="auto"/>
              <w:right w:val="single" w:sz="4" w:space="0" w:color="auto"/>
            </w:tcBorders>
            <w:hideMark/>
          </w:tcPr>
          <w:p w14:paraId="19047A31" w14:textId="77777777" w:rsidR="002C2B8D" w:rsidRPr="00020619" w:rsidRDefault="002C2B8D" w:rsidP="00864629">
            <w:pPr>
              <w:pStyle w:val="TAC"/>
            </w:pPr>
            <w:r w:rsidRPr="00020619">
              <w:rPr>
                <w:rFonts w:eastAsia="Calibri" w:cs="Arial"/>
                <w:snapToGrid w:val="0"/>
                <w:szCs w:val="18"/>
              </w:rPr>
              <w:t>TRS.1.2 TDD</w:t>
            </w:r>
          </w:p>
        </w:tc>
      </w:tr>
      <w:tr w:rsidR="002C2B8D" w:rsidRPr="00020619" w14:paraId="6A0CF2EB" w14:textId="77777777" w:rsidTr="00864629">
        <w:trPr>
          <w:trHeight w:val="187"/>
          <w:jc w:val="center"/>
        </w:trPr>
        <w:tc>
          <w:tcPr>
            <w:tcW w:w="0" w:type="auto"/>
            <w:vMerge/>
            <w:tcBorders>
              <w:left w:val="single" w:sz="4" w:space="0" w:color="auto"/>
              <w:bottom w:val="single" w:sz="4" w:space="0" w:color="auto"/>
              <w:right w:val="single" w:sz="4" w:space="0" w:color="auto"/>
            </w:tcBorders>
          </w:tcPr>
          <w:p w14:paraId="670C96A1" w14:textId="77777777" w:rsidR="002C2B8D" w:rsidRPr="00020619" w:rsidRDefault="002C2B8D" w:rsidP="00864629">
            <w:pPr>
              <w:pStyle w:val="TAL"/>
              <w:rPr>
                <w:rFonts w:eastAsia="Calibri"/>
              </w:rPr>
            </w:pPr>
          </w:p>
        </w:tc>
        <w:tc>
          <w:tcPr>
            <w:tcW w:w="0" w:type="auto"/>
            <w:tcBorders>
              <w:top w:val="single" w:sz="4" w:space="0" w:color="auto"/>
              <w:left w:val="single" w:sz="4" w:space="0" w:color="auto"/>
              <w:bottom w:val="single" w:sz="4" w:space="0" w:color="auto"/>
              <w:right w:val="single" w:sz="4" w:space="0" w:color="auto"/>
            </w:tcBorders>
          </w:tcPr>
          <w:p w14:paraId="68FB9AF1" w14:textId="77777777" w:rsidR="002C2B8D" w:rsidRPr="00020619" w:rsidRDefault="002C2B8D" w:rsidP="00864629">
            <w:pPr>
              <w:pStyle w:val="TAC"/>
              <w:rPr>
                <w:rFonts w:eastAsia="Calibri"/>
              </w:rPr>
            </w:pPr>
          </w:p>
        </w:tc>
        <w:tc>
          <w:tcPr>
            <w:tcW w:w="1434" w:type="dxa"/>
            <w:tcBorders>
              <w:top w:val="single" w:sz="4" w:space="0" w:color="auto"/>
              <w:left w:val="single" w:sz="4" w:space="0" w:color="auto"/>
              <w:bottom w:val="single" w:sz="4" w:space="0" w:color="auto"/>
              <w:right w:val="single" w:sz="4" w:space="0" w:color="auto"/>
            </w:tcBorders>
          </w:tcPr>
          <w:p w14:paraId="17740471" w14:textId="77777777" w:rsidR="002C2B8D" w:rsidRPr="00020619" w:rsidRDefault="002C2B8D" w:rsidP="00864629">
            <w:pPr>
              <w:pStyle w:val="TAC"/>
              <w:rPr>
                <w:rFonts w:eastAsia="Calibri" w:cs="Arial"/>
                <w:szCs w:val="18"/>
              </w:rPr>
            </w:pPr>
            <w:r w:rsidRPr="00020619">
              <w:rPr>
                <w:rFonts w:eastAsia="Calibri" w:cs="Arial"/>
                <w:szCs w:val="18"/>
              </w:rPr>
              <w:t>4</w:t>
            </w:r>
          </w:p>
        </w:tc>
        <w:tc>
          <w:tcPr>
            <w:tcW w:w="2875" w:type="dxa"/>
            <w:gridSpan w:val="4"/>
            <w:tcBorders>
              <w:top w:val="single" w:sz="4" w:space="0" w:color="auto"/>
              <w:left w:val="single" w:sz="4" w:space="0" w:color="auto"/>
              <w:bottom w:val="single" w:sz="4" w:space="0" w:color="auto"/>
              <w:right w:val="single" w:sz="4" w:space="0" w:color="auto"/>
            </w:tcBorders>
          </w:tcPr>
          <w:p w14:paraId="58DB2450" w14:textId="77777777" w:rsidR="002C2B8D" w:rsidRPr="00020619" w:rsidRDefault="002C2B8D" w:rsidP="00864629">
            <w:pPr>
              <w:pStyle w:val="TAC"/>
              <w:rPr>
                <w:rFonts w:eastAsia="Calibri" w:cs="Arial"/>
                <w:snapToGrid w:val="0"/>
                <w:szCs w:val="18"/>
              </w:rPr>
            </w:pPr>
            <w:del w:id="81719" w:author="BigCREditor-RAN4#104-bis" w:date="2022-10-21T18:37:00Z">
              <w:r w:rsidRPr="00020619" w:rsidDel="00374986">
                <w:rPr>
                  <w:rFonts w:eastAsia="Calibri" w:cs="Arial"/>
                  <w:snapToGrid w:val="0"/>
                  <w:szCs w:val="18"/>
                </w:rPr>
                <w:delText>TRS.x.x HD-FDD</w:delText>
              </w:r>
            </w:del>
            <w:ins w:id="81720" w:author="BigCREditor-RAN4#104-bis" w:date="2022-10-21T18:37:00Z">
              <w:r w:rsidRPr="00020619">
                <w:rPr>
                  <w:rFonts w:eastAsia="Calibri" w:cs="Arial"/>
                  <w:snapToGrid w:val="0"/>
                  <w:szCs w:val="18"/>
                </w:rPr>
                <w:t>TRS.1.1 FDD</w:t>
              </w:r>
            </w:ins>
          </w:p>
        </w:tc>
      </w:tr>
      <w:tr w:rsidR="002C2B8D" w:rsidRPr="00020619" w14:paraId="17C8E081"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DD003C1" w14:textId="77777777" w:rsidR="002C2B8D" w:rsidRPr="00020619" w:rsidRDefault="002C2B8D" w:rsidP="00864629">
            <w:pPr>
              <w:pStyle w:val="TAL"/>
            </w:pPr>
            <w:r w:rsidRPr="00020619">
              <w:t>EPRE ratio of PSS to SSS</w:t>
            </w:r>
          </w:p>
        </w:tc>
        <w:tc>
          <w:tcPr>
            <w:tcW w:w="1457" w:type="dxa"/>
            <w:tcBorders>
              <w:top w:val="single" w:sz="4" w:space="0" w:color="auto"/>
              <w:left w:val="single" w:sz="4" w:space="0" w:color="auto"/>
              <w:bottom w:val="nil"/>
              <w:right w:val="single" w:sz="4" w:space="0" w:color="auto"/>
            </w:tcBorders>
            <w:hideMark/>
          </w:tcPr>
          <w:p w14:paraId="002CC98D" w14:textId="77777777" w:rsidR="002C2B8D" w:rsidRPr="00020619" w:rsidRDefault="002C2B8D" w:rsidP="00864629">
            <w:pPr>
              <w:pStyle w:val="TAC"/>
            </w:pPr>
            <w:r w:rsidRPr="00020619">
              <w:t>dB</w:t>
            </w:r>
          </w:p>
        </w:tc>
        <w:tc>
          <w:tcPr>
            <w:tcW w:w="1434" w:type="dxa"/>
            <w:tcBorders>
              <w:top w:val="single" w:sz="4" w:space="0" w:color="auto"/>
              <w:left w:val="single" w:sz="4" w:space="0" w:color="auto"/>
              <w:bottom w:val="nil"/>
              <w:right w:val="single" w:sz="4" w:space="0" w:color="auto"/>
            </w:tcBorders>
            <w:hideMark/>
          </w:tcPr>
          <w:p w14:paraId="513CCFCF" w14:textId="77777777" w:rsidR="002C2B8D" w:rsidRPr="00020619" w:rsidRDefault="002C2B8D" w:rsidP="00864629">
            <w:pPr>
              <w:pStyle w:val="TAC"/>
            </w:pPr>
            <w:r w:rsidRPr="00020619">
              <w:t>1,2,3,4</w:t>
            </w:r>
          </w:p>
        </w:tc>
        <w:tc>
          <w:tcPr>
            <w:tcW w:w="1445" w:type="dxa"/>
            <w:gridSpan w:val="2"/>
            <w:tcBorders>
              <w:top w:val="single" w:sz="4" w:space="0" w:color="auto"/>
              <w:left w:val="single" w:sz="4" w:space="0" w:color="auto"/>
              <w:bottom w:val="nil"/>
              <w:right w:val="single" w:sz="4" w:space="0" w:color="auto"/>
            </w:tcBorders>
            <w:hideMark/>
          </w:tcPr>
          <w:p w14:paraId="24FD0AC6" w14:textId="77777777" w:rsidR="002C2B8D" w:rsidRPr="00020619" w:rsidRDefault="002C2B8D" w:rsidP="00864629">
            <w:pPr>
              <w:pStyle w:val="TAC"/>
            </w:pPr>
            <w:r w:rsidRPr="00020619">
              <w:t>0</w:t>
            </w:r>
          </w:p>
        </w:tc>
        <w:tc>
          <w:tcPr>
            <w:tcW w:w="1430" w:type="dxa"/>
            <w:gridSpan w:val="2"/>
            <w:tcBorders>
              <w:top w:val="single" w:sz="4" w:space="0" w:color="auto"/>
              <w:left w:val="single" w:sz="4" w:space="0" w:color="auto"/>
              <w:bottom w:val="nil"/>
              <w:right w:val="single" w:sz="4" w:space="0" w:color="auto"/>
            </w:tcBorders>
            <w:hideMark/>
          </w:tcPr>
          <w:p w14:paraId="1A93163D" w14:textId="77777777" w:rsidR="002C2B8D" w:rsidRPr="00020619" w:rsidRDefault="002C2B8D" w:rsidP="00864629">
            <w:pPr>
              <w:pStyle w:val="TAC"/>
            </w:pPr>
            <w:r w:rsidRPr="00020619">
              <w:t>0</w:t>
            </w:r>
          </w:p>
        </w:tc>
      </w:tr>
      <w:tr w:rsidR="002C2B8D" w:rsidRPr="00020619" w14:paraId="44742B8F"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0596D23" w14:textId="77777777" w:rsidR="002C2B8D" w:rsidRPr="00020619" w:rsidRDefault="002C2B8D" w:rsidP="00864629">
            <w:pPr>
              <w:pStyle w:val="TAL"/>
            </w:pPr>
            <w:r w:rsidRPr="00020619">
              <w:t>EPRE ratio of PBCH DMRS to SSS</w:t>
            </w:r>
          </w:p>
        </w:tc>
        <w:tc>
          <w:tcPr>
            <w:tcW w:w="0" w:type="auto"/>
            <w:tcBorders>
              <w:top w:val="nil"/>
              <w:left w:val="single" w:sz="4" w:space="0" w:color="auto"/>
              <w:bottom w:val="nil"/>
              <w:right w:val="single" w:sz="4" w:space="0" w:color="auto"/>
            </w:tcBorders>
            <w:hideMark/>
          </w:tcPr>
          <w:p w14:paraId="51BC9B00"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4B932D2F"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68394A46"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78E35656"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674EC70A"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7B7F2C7" w14:textId="77777777" w:rsidR="002C2B8D" w:rsidRPr="00020619" w:rsidRDefault="002C2B8D" w:rsidP="00864629">
            <w:pPr>
              <w:pStyle w:val="TAL"/>
            </w:pPr>
            <w:r w:rsidRPr="00020619">
              <w:t>EPRE ratio of PBCH to PBCH DMRS</w:t>
            </w:r>
          </w:p>
        </w:tc>
        <w:tc>
          <w:tcPr>
            <w:tcW w:w="0" w:type="auto"/>
            <w:tcBorders>
              <w:top w:val="nil"/>
              <w:left w:val="single" w:sz="4" w:space="0" w:color="auto"/>
              <w:bottom w:val="nil"/>
              <w:right w:val="single" w:sz="4" w:space="0" w:color="auto"/>
            </w:tcBorders>
            <w:hideMark/>
          </w:tcPr>
          <w:p w14:paraId="26E9905D"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695411FB"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5942ADFD"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6E199AA6"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447EE520"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436CAD6" w14:textId="77777777" w:rsidR="002C2B8D" w:rsidRPr="00020619" w:rsidRDefault="002C2B8D" w:rsidP="00864629">
            <w:pPr>
              <w:pStyle w:val="TAL"/>
            </w:pPr>
            <w:r w:rsidRPr="00020619">
              <w:t>EPRE ratio of PDCCH DMRS to SSS</w:t>
            </w:r>
          </w:p>
        </w:tc>
        <w:tc>
          <w:tcPr>
            <w:tcW w:w="0" w:type="auto"/>
            <w:tcBorders>
              <w:top w:val="nil"/>
              <w:left w:val="single" w:sz="4" w:space="0" w:color="auto"/>
              <w:bottom w:val="nil"/>
              <w:right w:val="single" w:sz="4" w:space="0" w:color="auto"/>
            </w:tcBorders>
            <w:hideMark/>
          </w:tcPr>
          <w:p w14:paraId="5510456A"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6C43CCE5"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001861C9"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426C0169"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15463741"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328C4C8" w14:textId="77777777" w:rsidR="002C2B8D" w:rsidRPr="00020619" w:rsidRDefault="002C2B8D" w:rsidP="00864629">
            <w:pPr>
              <w:pStyle w:val="TAL"/>
            </w:pPr>
            <w:r w:rsidRPr="00020619">
              <w:t>EPRE ratio of PDCCH to PDCCH DMRS</w:t>
            </w:r>
          </w:p>
        </w:tc>
        <w:tc>
          <w:tcPr>
            <w:tcW w:w="0" w:type="auto"/>
            <w:tcBorders>
              <w:top w:val="nil"/>
              <w:left w:val="single" w:sz="4" w:space="0" w:color="auto"/>
              <w:bottom w:val="nil"/>
              <w:right w:val="single" w:sz="4" w:space="0" w:color="auto"/>
            </w:tcBorders>
            <w:hideMark/>
          </w:tcPr>
          <w:p w14:paraId="5E12036C"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741A2D1C"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2B417413"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090EBBC5"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6B6140AC"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C2856A" w14:textId="77777777" w:rsidR="002C2B8D" w:rsidRPr="00020619" w:rsidRDefault="002C2B8D" w:rsidP="00864629">
            <w:pPr>
              <w:pStyle w:val="TAL"/>
            </w:pPr>
            <w:r w:rsidRPr="00020619">
              <w:t xml:space="preserve">EPRE ratio of PDSCH DMRS to SSS </w:t>
            </w:r>
          </w:p>
        </w:tc>
        <w:tc>
          <w:tcPr>
            <w:tcW w:w="0" w:type="auto"/>
            <w:tcBorders>
              <w:top w:val="nil"/>
              <w:left w:val="single" w:sz="4" w:space="0" w:color="auto"/>
              <w:bottom w:val="nil"/>
              <w:right w:val="single" w:sz="4" w:space="0" w:color="auto"/>
            </w:tcBorders>
            <w:hideMark/>
          </w:tcPr>
          <w:p w14:paraId="5E851450"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326934FA"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09223497"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00482933"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35A2F321"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CFAFAB4" w14:textId="77777777" w:rsidR="002C2B8D" w:rsidRPr="00020619" w:rsidRDefault="002C2B8D" w:rsidP="00864629">
            <w:pPr>
              <w:pStyle w:val="TAL"/>
            </w:pPr>
            <w:r w:rsidRPr="00020619">
              <w:t xml:space="preserve">EPRE ratio of PDSCH to PDSCH </w:t>
            </w:r>
          </w:p>
        </w:tc>
        <w:tc>
          <w:tcPr>
            <w:tcW w:w="0" w:type="auto"/>
            <w:tcBorders>
              <w:top w:val="nil"/>
              <w:left w:val="single" w:sz="4" w:space="0" w:color="auto"/>
              <w:bottom w:val="nil"/>
              <w:right w:val="single" w:sz="4" w:space="0" w:color="auto"/>
            </w:tcBorders>
            <w:hideMark/>
          </w:tcPr>
          <w:p w14:paraId="137082C4"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5E555598"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0AC1917F"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3EF7707B"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1A722237"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75607AA" w14:textId="77777777" w:rsidR="002C2B8D" w:rsidRPr="00020619" w:rsidRDefault="002C2B8D" w:rsidP="00864629">
            <w:pPr>
              <w:pStyle w:val="TAL"/>
            </w:pPr>
            <w:r w:rsidRPr="00020619">
              <w:t xml:space="preserve">EPRE ratio of OCNG DMRS to </w:t>
            </w:r>
            <w:proofErr w:type="gramStart"/>
            <w:r w:rsidRPr="00020619">
              <w:t>SSS(</w:t>
            </w:r>
            <w:proofErr w:type="gramEnd"/>
            <w:r w:rsidRPr="00020619">
              <w:t>Note 1)</w:t>
            </w:r>
          </w:p>
        </w:tc>
        <w:tc>
          <w:tcPr>
            <w:tcW w:w="0" w:type="auto"/>
            <w:tcBorders>
              <w:top w:val="nil"/>
              <w:left w:val="single" w:sz="4" w:space="0" w:color="auto"/>
              <w:bottom w:val="nil"/>
              <w:right w:val="single" w:sz="4" w:space="0" w:color="auto"/>
            </w:tcBorders>
            <w:hideMark/>
          </w:tcPr>
          <w:p w14:paraId="4A70D3F5" w14:textId="77777777" w:rsidR="002C2B8D" w:rsidRPr="00020619" w:rsidRDefault="002C2B8D" w:rsidP="00864629"/>
        </w:tc>
        <w:tc>
          <w:tcPr>
            <w:tcW w:w="0" w:type="auto"/>
            <w:tcBorders>
              <w:top w:val="nil"/>
              <w:left w:val="single" w:sz="4" w:space="0" w:color="auto"/>
              <w:bottom w:val="nil"/>
              <w:right w:val="single" w:sz="4" w:space="0" w:color="auto"/>
            </w:tcBorders>
            <w:hideMark/>
          </w:tcPr>
          <w:p w14:paraId="6580379E"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02E28B88"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nil"/>
              <w:right w:val="single" w:sz="4" w:space="0" w:color="auto"/>
            </w:tcBorders>
            <w:hideMark/>
          </w:tcPr>
          <w:p w14:paraId="480F9FCC"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147F19E4"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7975EF0" w14:textId="77777777" w:rsidR="002C2B8D" w:rsidRPr="00020619" w:rsidRDefault="002C2B8D" w:rsidP="00864629">
            <w:pPr>
              <w:pStyle w:val="TAL"/>
            </w:pPr>
            <w:r w:rsidRPr="00020619">
              <w:t>EPRE ratio of OCNG to OCNG DMRS (Note 1)</w:t>
            </w:r>
          </w:p>
        </w:tc>
        <w:tc>
          <w:tcPr>
            <w:tcW w:w="0" w:type="auto"/>
            <w:tcBorders>
              <w:top w:val="nil"/>
              <w:left w:val="single" w:sz="4" w:space="0" w:color="auto"/>
              <w:bottom w:val="single" w:sz="4" w:space="0" w:color="auto"/>
              <w:right w:val="single" w:sz="4" w:space="0" w:color="auto"/>
            </w:tcBorders>
            <w:hideMark/>
          </w:tcPr>
          <w:p w14:paraId="7521F78C" w14:textId="77777777" w:rsidR="002C2B8D" w:rsidRPr="00020619" w:rsidRDefault="002C2B8D" w:rsidP="00864629"/>
        </w:tc>
        <w:tc>
          <w:tcPr>
            <w:tcW w:w="0" w:type="auto"/>
            <w:tcBorders>
              <w:top w:val="nil"/>
              <w:left w:val="single" w:sz="4" w:space="0" w:color="auto"/>
              <w:bottom w:val="single" w:sz="4" w:space="0" w:color="auto"/>
              <w:right w:val="single" w:sz="4" w:space="0" w:color="auto"/>
            </w:tcBorders>
            <w:hideMark/>
          </w:tcPr>
          <w:p w14:paraId="3322B850"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single" w:sz="4" w:space="0" w:color="auto"/>
              <w:right w:val="single" w:sz="4" w:space="0" w:color="auto"/>
            </w:tcBorders>
            <w:hideMark/>
          </w:tcPr>
          <w:p w14:paraId="560591AE" w14:textId="77777777" w:rsidR="002C2B8D" w:rsidRPr="00020619" w:rsidRDefault="002C2B8D" w:rsidP="00864629">
            <w:pPr>
              <w:spacing w:after="0"/>
              <w:rPr>
                <w:rFonts w:asciiTheme="minorHAnsi" w:eastAsiaTheme="minorEastAsia" w:hAnsiTheme="minorHAnsi" w:cstheme="minorBidi"/>
                <w:lang w:eastAsia="zh-CN"/>
              </w:rPr>
            </w:pPr>
          </w:p>
        </w:tc>
        <w:tc>
          <w:tcPr>
            <w:tcW w:w="0" w:type="auto"/>
            <w:gridSpan w:val="2"/>
            <w:tcBorders>
              <w:top w:val="nil"/>
              <w:left w:val="single" w:sz="4" w:space="0" w:color="auto"/>
              <w:bottom w:val="single" w:sz="4" w:space="0" w:color="auto"/>
              <w:right w:val="single" w:sz="4" w:space="0" w:color="auto"/>
            </w:tcBorders>
            <w:hideMark/>
          </w:tcPr>
          <w:p w14:paraId="2EB29807" w14:textId="77777777" w:rsidR="002C2B8D" w:rsidRPr="00020619" w:rsidRDefault="002C2B8D" w:rsidP="00864629">
            <w:pPr>
              <w:spacing w:after="0"/>
              <w:rPr>
                <w:rFonts w:asciiTheme="minorHAnsi" w:eastAsiaTheme="minorEastAsia" w:hAnsiTheme="minorHAnsi" w:cstheme="minorBidi"/>
                <w:lang w:eastAsia="zh-CN"/>
              </w:rPr>
            </w:pPr>
          </w:p>
        </w:tc>
      </w:tr>
      <w:tr w:rsidR="002C2B8D" w:rsidRPr="00020619" w14:paraId="0045E6C1"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B10EF08" w14:textId="77777777" w:rsidR="002C2B8D" w:rsidRPr="00020619" w:rsidRDefault="002C2B8D" w:rsidP="00864629">
            <w:pPr>
              <w:pStyle w:val="TAL"/>
              <w:rPr>
                <w:vertAlign w:val="superscript"/>
              </w:rPr>
            </w:pPr>
            <w:r w:rsidRPr="00020619">
              <w:rPr>
                <w:rFonts w:eastAsia="Calibri"/>
                <w:position w:val="-12"/>
              </w:rPr>
              <w:object w:dxaOrig="408" w:dyaOrig="312" w14:anchorId="601BD695">
                <v:shape id="_x0000_i2195" type="#_x0000_t75" style="width:20.75pt;height:15.9pt" o:ole="" fillcolor="window">
                  <v:imagedata r:id="rId15" o:title=""/>
                </v:shape>
                <o:OLEObject Type="Embed" ProgID="Equation.3" ShapeID="_x0000_i2195" DrawAspect="Content" ObjectID="_1731331710" r:id="rId439"/>
              </w:object>
            </w:r>
            <w:r w:rsidRPr="00020619">
              <w:rPr>
                <w:vertAlign w:val="superscript"/>
              </w:rPr>
              <w:t>Note2</w:t>
            </w:r>
          </w:p>
        </w:tc>
        <w:tc>
          <w:tcPr>
            <w:tcW w:w="1457" w:type="dxa"/>
            <w:tcBorders>
              <w:top w:val="single" w:sz="4" w:space="0" w:color="auto"/>
              <w:left w:val="single" w:sz="4" w:space="0" w:color="auto"/>
              <w:bottom w:val="single" w:sz="4" w:space="0" w:color="auto"/>
              <w:right w:val="single" w:sz="4" w:space="0" w:color="auto"/>
            </w:tcBorders>
            <w:hideMark/>
          </w:tcPr>
          <w:p w14:paraId="03AEF062" w14:textId="77777777" w:rsidR="002C2B8D" w:rsidRPr="00020619" w:rsidRDefault="002C2B8D" w:rsidP="00864629">
            <w:pPr>
              <w:pStyle w:val="TAC"/>
            </w:pPr>
            <w:r w:rsidRPr="00020619">
              <w:t>dBm/15 kHz</w:t>
            </w:r>
          </w:p>
        </w:tc>
        <w:tc>
          <w:tcPr>
            <w:tcW w:w="1434" w:type="dxa"/>
            <w:tcBorders>
              <w:top w:val="single" w:sz="4" w:space="0" w:color="auto"/>
              <w:left w:val="single" w:sz="4" w:space="0" w:color="auto"/>
              <w:bottom w:val="single" w:sz="4" w:space="0" w:color="auto"/>
              <w:right w:val="single" w:sz="4" w:space="0" w:color="auto"/>
            </w:tcBorders>
            <w:hideMark/>
          </w:tcPr>
          <w:p w14:paraId="6948976C" w14:textId="77777777" w:rsidR="002C2B8D" w:rsidRPr="00020619" w:rsidRDefault="002C2B8D" w:rsidP="00864629">
            <w:pPr>
              <w:pStyle w:val="TAC"/>
            </w:pPr>
            <w:r w:rsidRPr="00020619">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20E5F070" w14:textId="77777777" w:rsidR="002C2B8D" w:rsidRPr="00020619" w:rsidRDefault="002C2B8D" w:rsidP="00864629">
            <w:pPr>
              <w:pStyle w:val="TAC"/>
            </w:pPr>
            <w:r w:rsidRPr="00020619">
              <w:t>-98</w:t>
            </w:r>
          </w:p>
        </w:tc>
        <w:tc>
          <w:tcPr>
            <w:tcW w:w="1430" w:type="dxa"/>
            <w:gridSpan w:val="2"/>
            <w:tcBorders>
              <w:top w:val="single" w:sz="4" w:space="0" w:color="auto"/>
              <w:left w:val="single" w:sz="4" w:space="0" w:color="auto"/>
              <w:bottom w:val="single" w:sz="4" w:space="0" w:color="auto"/>
              <w:right w:val="single" w:sz="4" w:space="0" w:color="auto"/>
            </w:tcBorders>
            <w:hideMark/>
          </w:tcPr>
          <w:p w14:paraId="3045C93D" w14:textId="77777777" w:rsidR="002C2B8D" w:rsidRPr="00020619" w:rsidRDefault="002C2B8D" w:rsidP="00864629">
            <w:pPr>
              <w:pStyle w:val="TAC"/>
            </w:pPr>
            <w:r w:rsidRPr="00020619">
              <w:t>-98</w:t>
            </w:r>
          </w:p>
        </w:tc>
      </w:tr>
      <w:tr w:rsidR="002C2B8D" w:rsidRPr="00020619" w14:paraId="3AF423DD"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14B2396E" w14:textId="77777777" w:rsidR="002C2B8D" w:rsidRPr="00020619" w:rsidRDefault="002C2B8D" w:rsidP="00864629">
            <w:pPr>
              <w:pStyle w:val="TAL"/>
              <w:rPr>
                <w:vertAlign w:val="superscript"/>
              </w:rPr>
            </w:pPr>
            <w:r w:rsidRPr="00020619">
              <w:rPr>
                <w:rFonts w:eastAsia="Calibri"/>
                <w:position w:val="-12"/>
              </w:rPr>
              <w:object w:dxaOrig="408" w:dyaOrig="312" w14:anchorId="2703FA95">
                <v:shape id="_x0000_i2196" type="#_x0000_t75" style="width:20.75pt;height:15.9pt" o:ole="" fillcolor="window">
                  <v:imagedata r:id="rId15" o:title=""/>
                </v:shape>
                <o:OLEObject Type="Embed" ProgID="Equation.3" ShapeID="_x0000_i2196" DrawAspect="Content" ObjectID="_1731331711" r:id="rId440"/>
              </w:object>
            </w:r>
            <w:r w:rsidRPr="00020619">
              <w:rPr>
                <w:vertAlign w:val="superscript"/>
              </w:rPr>
              <w:t>Note2</w:t>
            </w:r>
          </w:p>
        </w:tc>
        <w:tc>
          <w:tcPr>
            <w:tcW w:w="1457" w:type="dxa"/>
            <w:tcBorders>
              <w:top w:val="single" w:sz="4" w:space="0" w:color="auto"/>
              <w:left w:val="single" w:sz="4" w:space="0" w:color="auto"/>
              <w:bottom w:val="nil"/>
              <w:right w:val="single" w:sz="4" w:space="0" w:color="auto"/>
            </w:tcBorders>
            <w:hideMark/>
          </w:tcPr>
          <w:p w14:paraId="1451F719" w14:textId="77777777" w:rsidR="002C2B8D" w:rsidRPr="00020619" w:rsidRDefault="002C2B8D" w:rsidP="00864629">
            <w:pPr>
              <w:pStyle w:val="TAC"/>
            </w:pPr>
            <w:r w:rsidRPr="00020619">
              <w:t>dBm/SCS</w:t>
            </w:r>
          </w:p>
        </w:tc>
        <w:tc>
          <w:tcPr>
            <w:tcW w:w="1434" w:type="dxa"/>
            <w:tcBorders>
              <w:top w:val="single" w:sz="4" w:space="0" w:color="auto"/>
              <w:left w:val="single" w:sz="4" w:space="0" w:color="auto"/>
              <w:bottom w:val="single" w:sz="4" w:space="0" w:color="auto"/>
              <w:right w:val="single" w:sz="4" w:space="0" w:color="auto"/>
            </w:tcBorders>
            <w:hideMark/>
          </w:tcPr>
          <w:p w14:paraId="27813C87" w14:textId="77777777" w:rsidR="002C2B8D" w:rsidRPr="00020619" w:rsidRDefault="002C2B8D" w:rsidP="00864629">
            <w:pPr>
              <w:pStyle w:val="TAC"/>
            </w:pPr>
            <w:r w:rsidRPr="00020619">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23FBC6CA" w14:textId="77777777" w:rsidR="002C2B8D" w:rsidRPr="00020619" w:rsidRDefault="002C2B8D" w:rsidP="00864629">
            <w:pPr>
              <w:pStyle w:val="TAC"/>
            </w:pPr>
            <w:r w:rsidRPr="00020619">
              <w:t>-98</w:t>
            </w:r>
          </w:p>
        </w:tc>
        <w:tc>
          <w:tcPr>
            <w:tcW w:w="1430" w:type="dxa"/>
            <w:gridSpan w:val="2"/>
            <w:tcBorders>
              <w:top w:val="single" w:sz="4" w:space="0" w:color="auto"/>
              <w:left w:val="single" w:sz="4" w:space="0" w:color="auto"/>
              <w:bottom w:val="single" w:sz="4" w:space="0" w:color="auto"/>
              <w:right w:val="single" w:sz="4" w:space="0" w:color="auto"/>
            </w:tcBorders>
            <w:hideMark/>
          </w:tcPr>
          <w:p w14:paraId="0D0604D5" w14:textId="77777777" w:rsidR="002C2B8D" w:rsidRPr="00020619" w:rsidRDefault="002C2B8D" w:rsidP="00864629">
            <w:pPr>
              <w:pStyle w:val="TAC"/>
            </w:pPr>
            <w:r w:rsidRPr="00020619">
              <w:t>-98</w:t>
            </w:r>
          </w:p>
        </w:tc>
      </w:tr>
      <w:tr w:rsidR="002C2B8D" w:rsidRPr="00020619" w14:paraId="1E6E9C96" w14:textId="77777777" w:rsidTr="00864629">
        <w:trPr>
          <w:trHeight w:val="187"/>
          <w:jc w:val="center"/>
        </w:trPr>
        <w:tc>
          <w:tcPr>
            <w:tcW w:w="0" w:type="auto"/>
            <w:tcBorders>
              <w:top w:val="nil"/>
              <w:left w:val="single" w:sz="4" w:space="0" w:color="auto"/>
              <w:bottom w:val="single" w:sz="4" w:space="0" w:color="auto"/>
              <w:right w:val="single" w:sz="4" w:space="0" w:color="auto"/>
            </w:tcBorders>
            <w:hideMark/>
          </w:tcPr>
          <w:p w14:paraId="4310AFE0" w14:textId="77777777" w:rsidR="002C2B8D" w:rsidRPr="00020619" w:rsidRDefault="002C2B8D" w:rsidP="00864629"/>
        </w:tc>
        <w:tc>
          <w:tcPr>
            <w:tcW w:w="0" w:type="auto"/>
            <w:tcBorders>
              <w:top w:val="nil"/>
              <w:left w:val="single" w:sz="4" w:space="0" w:color="auto"/>
              <w:bottom w:val="single" w:sz="4" w:space="0" w:color="auto"/>
              <w:right w:val="single" w:sz="4" w:space="0" w:color="auto"/>
            </w:tcBorders>
            <w:hideMark/>
          </w:tcPr>
          <w:p w14:paraId="7237EF00"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66D8CFE7" w14:textId="77777777" w:rsidR="002C2B8D" w:rsidRPr="00020619" w:rsidRDefault="002C2B8D" w:rsidP="00864629">
            <w:pPr>
              <w:pStyle w:val="TAC"/>
            </w:pPr>
            <w:r w:rsidRPr="00020619">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26ACC954" w14:textId="77777777" w:rsidR="002C2B8D" w:rsidRPr="00020619" w:rsidRDefault="002C2B8D" w:rsidP="00864629">
            <w:pPr>
              <w:pStyle w:val="TAC"/>
            </w:pPr>
            <w:r w:rsidRPr="00020619">
              <w:t>-95</w:t>
            </w:r>
          </w:p>
        </w:tc>
        <w:tc>
          <w:tcPr>
            <w:tcW w:w="1430" w:type="dxa"/>
            <w:gridSpan w:val="2"/>
            <w:tcBorders>
              <w:top w:val="single" w:sz="4" w:space="0" w:color="auto"/>
              <w:left w:val="single" w:sz="4" w:space="0" w:color="auto"/>
              <w:bottom w:val="single" w:sz="4" w:space="0" w:color="auto"/>
              <w:right w:val="single" w:sz="4" w:space="0" w:color="auto"/>
            </w:tcBorders>
            <w:hideMark/>
          </w:tcPr>
          <w:p w14:paraId="4DB47162" w14:textId="77777777" w:rsidR="002C2B8D" w:rsidRPr="00020619" w:rsidRDefault="002C2B8D" w:rsidP="00864629">
            <w:pPr>
              <w:pStyle w:val="TAC"/>
            </w:pPr>
            <w:r w:rsidRPr="00020619">
              <w:t>-95</w:t>
            </w:r>
          </w:p>
        </w:tc>
      </w:tr>
      <w:tr w:rsidR="002C2B8D" w:rsidRPr="00020619" w14:paraId="203615F3"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479F41F" w14:textId="77777777" w:rsidR="002C2B8D" w:rsidRPr="00020619" w:rsidRDefault="002C2B8D" w:rsidP="00864629">
            <w:pPr>
              <w:pStyle w:val="TAL"/>
            </w:pPr>
            <w:r w:rsidRPr="00020619">
              <w:rPr>
                <w:rFonts w:eastAsia="Calibri"/>
                <w:position w:val="-12"/>
              </w:rPr>
              <w:object w:dxaOrig="588" w:dyaOrig="312" w14:anchorId="5EB0E18C">
                <v:shape id="_x0000_i2197" type="#_x0000_t75" style="width:30.9pt;height:15.9pt" o:ole="" fillcolor="window">
                  <v:imagedata r:id="rId18" o:title=""/>
                </v:shape>
                <o:OLEObject Type="Embed" ProgID="Equation.3" ShapeID="_x0000_i2197" DrawAspect="Content" ObjectID="_1731331712" r:id="rId441"/>
              </w:object>
            </w:r>
          </w:p>
        </w:tc>
        <w:tc>
          <w:tcPr>
            <w:tcW w:w="1457" w:type="dxa"/>
            <w:tcBorders>
              <w:top w:val="single" w:sz="4" w:space="0" w:color="auto"/>
              <w:left w:val="single" w:sz="4" w:space="0" w:color="auto"/>
              <w:bottom w:val="single" w:sz="4" w:space="0" w:color="auto"/>
              <w:right w:val="single" w:sz="4" w:space="0" w:color="auto"/>
            </w:tcBorders>
          </w:tcPr>
          <w:p w14:paraId="259703A2"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D73246F" w14:textId="77777777" w:rsidR="002C2B8D" w:rsidRPr="00020619" w:rsidRDefault="002C2B8D" w:rsidP="00864629">
            <w:pPr>
              <w:pStyle w:val="TAC"/>
            </w:pPr>
            <w:r w:rsidRPr="00020619">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35499436" w14:textId="77777777" w:rsidR="002C2B8D" w:rsidRPr="00020619" w:rsidRDefault="002C2B8D" w:rsidP="00864629">
            <w:pPr>
              <w:pStyle w:val="TAC"/>
            </w:pPr>
            <w:r w:rsidRPr="00020619">
              <w:t>3</w:t>
            </w:r>
          </w:p>
        </w:tc>
        <w:tc>
          <w:tcPr>
            <w:tcW w:w="1430" w:type="dxa"/>
            <w:gridSpan w:val="2"/>
            <w:tcBorders>
              <w:top w:val="single" w:sz="4" w:space="0" w:color="auto"/>
              <w:left w:val="single" w:sz="4" w:space="0" w:color="auto"/>
              <w:bottom w:val="single" w:sz="4" w:space="0" w:color="auto"/>
              <w:right w:val="single" w:sz="4" w:space="0" w:color="auto"/>
            </w:tcBorders>
            <w:hideMark/>
          </w:tcPr>
          <w:p w14:paraId="62C7A5F2" w14:textId="77777777" w:rsidR="002C2B8D" w:rsidRPr="00020619" w:rsidRDefault="002C2B8D" w:rsidP="00864629">
            <w:pPr>
              <w:pStyle w:val="TAC"/>
            </w:pPr>
            <w:r w:rsidRPr="00020619">
              <w:t>3</w:t>
            </w:r>
          </w:p>
        </w:tc>
      </w:tr>
      <w:tr w:rsidR="002C2B8D" w:rsidRPr="00020619" w14:paraId="5B245812"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5F4C75E" w14:textId="77777777" w:rsidR="002C2B8D" w:rsidRPr="00020619" w:rsidRDefault="002C2B8D" w:rsidP="00864629">
            <w:pPr>
              <w:pStyle w:val="TAL"/>
            </w:pPr>
            <w:r w:rsidRPr="00020619">
              <w:rPr>
                <w:rFonts w:eastAsia="Calibri"/>
                <w:position w:val="-12"/>
              </w:rPr>
              <w:object w:dxaOrig="852" w:dyaOrig="312" w14:anchorId="42C99346">
                <v:shape id="_x0000_i2198" type="#_x0000_t75" style="width:41.1pt;height:15.9pt" o:ole="" fillcolor="window">
                  <v:imagedata r:id="rId20" o:title=""/>
                </v:shape>
                <o:OLEObject Type="Embed" ProgID="Equation.3" ShapeID="_x0000_i2198" DrawAspect="Content" ObjectID="_1731331713" r:id="rId442"/>
              </w:object>
            </w:r>
          </w:p>
        </w:tc>
        <w:tc>
          <w:tcPr>
            <w:tcW w:w="1457" w:type="dxa"/>
            <w:tcBorders>
              <w:top w:val="single" w:sz="4" w:space="0" w:color="auto"/>
              <w:left w:val="single" w:sz="4" w:space="0" w:color="auto"/>
              <w:bottom w:val="single" w:sz="4" w:space="0" w:color="auto"/>
              <w:right w:val="single" w:sz="4" w:space="0" w:color="auto"/>
            </w:tcBorders>
          </w:tcPr>
          <w:p w14:paraId="2A9154EA"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47360D6" w14:textId="77777777" w:rsidR="002C2B8D" w:rsidRPr="00020619" w:rsidRDefault="002C2B8D" w:rsidP="00864629">
            <w:pPr>
              <w:pStyle w:val="TAC"/>
            </w:pPr>
            <w:r w:rsidRPr="00020619">
              <w:t>1,2,3,4</w:t>
            </w:r>
          </w:p>
        </w:tc>
        <w:tc>
          <w:tcPr>
            <w:tcW w:w="1445" w:type="dxa"/>
            <w:gridSpan w:val="2"/>
            <w:tcBorders>
              <w:top w:val="single" w:sz="4" w:space="0" w:color="auto"/>
              <w:left w:val="single" w:sz="4" w:space="0" w:color="auto"/>
              <w:bottom w:val="single" w:sz="4" w:space="0" w:color="auto"/>
              <w:right w:val="single" w:sz="4" w:space="0" w:color="auto"/>
            </w:tcBorders>
            <w:hideMark/>
          </w:tcPr>
          <w:p w14:paraId="7956C4AF" w14:textId="77777777" w:rsidR="002C2B8D" w:rsidRPr="00020619" w:rsidRDefault="002C2B8D" w:rsidP="00864629">
            <w:pPr>
              <w:pStyle w:val="TAC"/>
            </w:pPr>
            <w:r w:rsidRPr="00020619">
              <w:t>3</w:t>
            </w:r>
          </w:p>
        </w:tc>
        <w:tc>
          <w:tcPr>
            <w:tcW w:w="1430" w:type="dxa"/>
            <w:gridSpan w:val="2"/>
            <w:tcBorders>
              <w:top w:val="single" w:sz="4" w:space="0" w:color="auto"/>
              <w:left w:val="single" w:sz="4" w:space="0" w:color="auto"/>
              <w:bottom w:val="single" w:sz="4" w:space="0" w:color="auto"/>
              <w:right w:val="single" w:sz="4" w:space="0" w:color="auto"/>
            </w:tcBorders>
            <w:hideMark/>
          </w:tcPr>
          <w:p w14:paraId="10C470B4" w14:textId="77777777" w:rsidR="002C2B8D" w:rsidRPr="00020619" w:rsidRDefault="002C2B8D" w:rsidP="00864629">
            <w:pPr>
              <w:pStyle w:val="TAC"/>
            </w:pPr>
            <w:r w:rsidRPr="00020619">
              <w:t>3</w:t>
            </w:r>
          </w:p>
        </w:tc>
      </w:tr>
      <w:tr w:rsidR="002C2B8D" w:rsidRPr="00020619" w14:paraId="7FFA7009"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1C538A9A" w14:textId="77777777" w:rsidR="002C2B8D" w:rsidRPr="00020619" w:rsidRDefault="002C2B8D" w:rsidP="00864629">
            <w:pPr>
              <w:pStyle w:val="TAL"/>
            </w:pPr>
            <w:r w:rsidRPr="00020619">
              <w:t>SS-RSRP</w:t>
            </w:r>
            <w:r w:rsidRPr="00020619">
              <w:rPr>
                <w:vertAlign w:val="superscript"/>
              </w:rPr>
              <w:t>Note3</w:t>
            </w:r>
          </w:p>
        </w:tc>
        <w:tc>
          <w:tcPr>
            <w:tcW w:w="1457" w:type="dxa"/>
            <w:tcBorders>
              <w:top w:val="single" w:sz="4" w:space="0" w:color="auto"/>
              <w:left w:val="single" w:sz="4" w:space="0" w:color="auto"/>
              <w:bottom w:val="nil"/>
              <w:right w:val="single" w:sz="4" w:space="0" w:color="auto"/>
            </w:tcBorders>
            <w:hideMark/>
          </w:tcPr>
          <w:p w14:paraId="4BF8E42D" w14:textId="77777777" w:rsidR="002C2B8D" w:rsidRPr="00020619" w:rsidRDefault="002C2B8D" w:rsidP="00864629">
            <w:pPr>
              <w:pStyle w:val="TAC"/>
            </w:pPr>
            <w:r w:rsidRPr="00020619">
              <w:t>dBm/SCS</w:t>
            </w:r>
          </w:p>
        </w:tc>
        <w:tc>
          <w:tcPr>
            <w:tcW w:w="1434" w:type="dxa"/>
            <w:tcBorders>
              <w:top w:val="single" w:sz="4" w:space="0" w:color="auto"/>
              <w:left w:val="single" w:sz="4" w:space="0" w:color="auto"/>
              <w:bottom w:val="single" w:sz="4" w:space="0" w:color="auto"/>
              <w:right w:val="single" w:sz="4" w:space="0" w:color="auto"/>
            </w:tcBorders>
            <w:hideMark/>
          </w:tcPr>
          <w:p w14:paraId="26566EF6" w14:textId="77777777" w:rsidR="002C2B8D" w:rsidRPr="00020619" w:rsidRDefault="002C2B8D" w:rsidP="00864629">
            <w:pPr>
              <w:pStyle w:val="TAC"/>
            </w:pPr>
            <w:r w:rsidRPr="00020619">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5CEB9A53" w14:textId="77777777" w:rsidR="002C2B8D" w:rsidRPr="00020619" w:rsidRDefault="002C2B8D" w:rsidP="00864629">
            <w:pPr>
              <w:pStyle w:val="TAC"/>
            </w:pPr>
            <w:r w:rsidRPr="00020619">
              <w:t>-95</w:t>
            </w:r>
          </w:p>
        </w:tc>
        <w:tc>
          <w:tcPr>
            <w:tcW w:w="1430" w:type="dxa"/>
            <w:gridSpan w:val="2"/>
            <w:tcBorders>
              <w:top w:val="single" w:sz="4" w:space="0" w:color="auto"/>
              <w:left w:val="single" w:sz="4" w:space="0" w:color="auto"/>
              <w:bottom w:val="single" w:sz="4" w:space="0" w:color="auto"/>
              <w:right w:val="single" w:sz="4" w:space="0" w:color="auto"/>
            </w:tcBorders>
            <w:hideMark/>
          </w:tcPr>
          <w:p w14:paraId="558C3C84" w14:textId="77777777" w:rsidR="002C2B8D" w:rsidRPr="00020619" w:rsidRDefault="002C2B8D" w:rsidP="00864629">
            <w:pPr>
              <w:pStyle w:val="TAC"/>
            </w:pPr>
            <w:r w:rsidRPr="00020619">
              <w:t>-95</w:t>
            </w:r>
          </w:p>
        </w:tc>
      </w:tr>
      <w:tr w:rsidR="002C2B8D" w:rsidRPr="00020619" w14:paraId="62D4AE00" w14:textId="77777777" w:rsidTr="00864629">
        <w:trPr>
          <w:trHeight w:val="187"/>
          <w:jc w:val="center"/>
        </w:trPr>
        <w:tc>
          <w:tcPr>
            <w:tcW w:w="0" w:type="auto"/>
            <w:tcBorders>
              <w:top w:val="nil"/>
              <w:left w:val="single" w:sz="4" w:space="0" w:color="auto"/>
              <w:bottom w:val="single" w:sz="4" w:space="0" w:color="auto"/>
              <w:right w:val="single" w:sz="4" w:space="0" w:color="auto"/>
            </w:tcBorders>
            <w:hideMark/>
          </w:tcPr>
          <w:p w14:paraId="45A9128A" w14:textId="77777777" w:rsidR="002C2B8D" w:rsidRPr="00020619" w:rsidRDefault="002C2B8D" w:rsidP="00864629"/>
        </w:tc>
        <w:tc>
          <w:tcPr>
            <w:tcW w:w="0" w:type="auto"/>
            <w:tcBorders>
              <w:top w:val="nil"/>
              <w:left w:val="single" w:sz="4" w:space="0" w:color="auto"/>
              <w:bottom w:val="single" w:sz="4" w:space="0" w:color="auto"/>
              <w:right w:val="single" w:sz="4" w:space="0" w:color="auto"/>
            </w:tcBorders>
            <w:hideMark/>
          </w:tcPr>
          <w:p w14:paraId="023908FC" w14:textId="77777777" w:rsidR="002C2B8D" w:rsidRPr="00020619" w:rsidRDefault="002C2B8D" w:rsidP="00864629">
            <w:pPr>
              <w:spacing w:after="0"/>
              <w:rPr>
                <w:rFonts w:asciiTheme="minorHAnsi" w:eastAsiaTheme="minorEastAsia" w:hAnsiTheme="minorHAnsi" w:cstheme="minorBidi"/>
                <w:lang w:eastAsia="zh-CN"/>
              </w:rPr>
            </w:pPr>
          </w:p>
        </w:tc>
        <w:tc>
          <w:tcPr>
            <w:tcW w:w="1434" w:type="dxa"/>
            <w:tcBorders>
              <w:top w:val="single" w:sz="4" w:space="0" w:color="auto"/>
              <w:left w:val="single" w:sz="4" w:space="0" w:color="auto"/>
              <w:bottom w:val="single" w:sz="4" w:space="0" w:color="auto"/>
              <w:right w:val="single" w:sz="4" w:space="0" w:color="auto"/>
            </w:tcBorders>
            <w:hideMark/>
          </w:tcPr>
          <w:p w14:paraId="611A5EA5" w14:textId="77777777" w:rsidR="002C2B8D" w:rsidRPr="00020619" w:rsidRDefault="002C2B8D" w:rsidP="00864629">
            <w:pPr>
              <w:pStyle w:val="TAC"/>
            </w:pPr>
            <w:r w:rsidRPr="00020619">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4BADDB80" w14:textId="77777777" w:rsidR="002C2B8D" w:rsidRPr="00020619" w:rsidRDefault="002C2B8D" w:rsidP="00864629">
            <w:pPr>
              <w:pStyle w:val="TAC"/>
            </w:pPr>
            <w:r w:rsidRPr="00020619">
              <w:t>-92</w:t>
            </w:r>
          </w:p>
        </w:tc>
        <w:tc>
          <w:tcPr>
            <w:tcW w:w="1430" w:type="dxa"/>
            <w:gridSpan w:val="2"/>
            <w:tcBorders>
              <w:top w:val="single" w:sz="4" w:space="0" w:color="auto"/>
              <w:left w:val="single" w:sz="4" w:space="0" w:color="auto"/>
              <w:bottom w:val="single" w:sz="4" w:space="0" w:color="auto"/>
              <w:right w:val="single" w:sz="4" w:space="0" w:color="auto"/>
            </w:tcBorders>
            <w:hideMark/>
          </w:tcPr>
          <w:p w14:paraId="67CA9C22" w14:textId="77777777" w:rsidR="002C2B8D" w:rsidRPr="00020619" w:rsidRDefault="002C2B8D" w:rsidP="00864629">
            <w:pPr>
              <w:pStyle w:val="TAC"/>
            </w:pPr>
            <w:r w:rsidRPr="00020619">
              <w:t>-92</w:t>
            </w:r>
          </w:p>
        </w:tc>
      </w:tr>
      <w:tr w:rsidR="002C2B8D" w:rsidRPr="00020619" w14:paraId="40ADAB9F"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14241430" w14:textId="77777777" w:rsidR="002C2B8D" w:rsidRPr="00020619" w:rsidRDefault="002C2B8D" w:rsidP="00864629">
            <w:pPr>
              <w:pStyle w:val="TAL"/>
            </w:pPr>
            <w:r w:rsidRPr="00020619">
              <w:t>Io</w:t>
            </w:r>
            <w:r w:rsidRPr="00020619">
              <w:rPr>
                <w:vertAlign w:val="superscript"/>
              </w:rPr>
              <w:t>Note3</w:t>
            </w:r>
          </w:p>
        </w:tc>
        <w:tc>
          <w:tcPr>
            <w:tcW w:w="1457" w:type="dxa"/>
            <w:tcBorders>
              <w:top w:val="single" w:sz="4" w:space="0" w:color="auto"/>
              <w:left w:val="single" w:sz="4" w:space="0" w:color="auto"/>
              <w:bottom w:val="single" w:sz="4" w:space="0" w:color="auto"/>
              <w:right w:val="single" w:sz="4" w:space="0" w:color="auto"/>
            </w:tcBorders>
            <w:hideMark/>
          </w:tcPr>
          <w:p w14:paraId="47273547" w14:textId="77777777" w:rsidR="002C2B8D" w:rsidRPr="00020619" w:rsidRDefault="002C2B8D" w:rsidP="00864629">
            <w:pPr>
              <w:pStyle w:val="TAC"/>
            </w:pPr>
            <w:r w:rsidRPr="00020619">
              <w:t>dBm/9.36MHz</w:t>
            </w:r>
          </w:p>
        </w:tc>
        <w:tc>
          <w:tcPr>
            <w:tcW w:w="1434" w:type="dxa"/>
            <w:tcBorders>
              <w:top w:val="single" w:sz="4" w:space="0" w:color="auto"/>
              <w:left w:val="single" w:sz="4" w:space="0" w:color="auto"/>
              <w:bottom w:val="single" w:sz="4" w:space="0" w:color="auto"/>
              <w:right w:val="single" w:sz="4" w:space="0" w:color="auto"/>
            </w:tcBorders>
            <w:hideMark/>
          </w:tcPr>
          <w:p w14:paraId="4633B557" w14:textId="77777777" w:rsidR="002C2B8D" w:rsidRPr="00020619" w:rsidRDefault="002C2B8D" w:rsidP="00864629">
            <w:pPr>
              <w:pStyle w:val="TAC"/>
            </w:pPr>
            <w:r w:rsidRPr="00020619">
              <w:t>1,2,4</w:t>
            </w:r>
          </w:p>
        </w:tc>
        <w:tc>
          <w:tcPr>
            <w:tcW w:w="1445" w:type="dxa"/>
            <w:gridSpan w:val="2"/>
            <w:tcBorders>
              <w:top w:val="single" w:sz="4" w:space="0" w:color="auto"/>
              <w:left w:val="single" w:sz="4" w:space="0" w:color="auto"/>
              <w:bottom w:val="single" w:sz="4" w:space="0" w:color="auto"/>
              <w:right w:val="single" w:sz="4" w:space="0" w:color="auto"/>
            </w:tcBorders>
            <w:hideMark/>
          </w:tcPr>
          <w:p w14:paraId="48C0AE8F" w14:textId="77777777" w:rsidR="002C2B8D" w:rsidRPr="00020619" w:rsidRDefault="002C2B8D" w:rsidP="00864629">
            <w:pPr>
              <w:pStyle w:val="TAC"/>
            </w:pPr>
            <w:r w:rsidRPr="00020619">
              <w:t>-65.2</w:t>
            </w:r>
          </w:p>
        </w:tc>
        <w:tc>
          <w:tcPr>
            <w:tcW w:w="1430" w:type="dxa"/>
            <w:gridSpan w:val="2"/>
            <w:tcBorders>
              <w:top w:val="single" w:sz="4" w:space="0" w:color="auto"/>
              <w:left w:val="single" w:sz="4" w:space="0" w:color="auto"/>
              <w:bottom w:val="single" w:sz="4" w:space="0" w:color="auto"/>
              <w:right w:val="single" w:sz="4" w:space="0" w:color="auto"/>
            </w:tcBorders>
            <w:hideMark/>
          </w:tcPr>
          <w:p w14:paraId="22F589A1" w14:textId="77777777" w:rsidR="002C2B8D" w:rsidRPr="00020619" w:rsidRDefault="002C2B8D" w:rsidP="00864629">
            <w:pPr>
              <w:pStyle w:val="TAC"/>
            </w:pPr>
            <w:r w:rsidRPr="00020619">
              <w:t>-65.2</w:t>
            </w:r>
          </w:p>
        </w:tc>
      </w:tr>
      <w:tr w:rsidR="002C2B8D" w:rsidRPr="00020619" w14:paraId="7AD7F8B7" w14:textId="77777777" w:rsidTr="00864629">
        <w:trPr>
          <w:trHeight w:val="187"/>
          <w:jc w:val="center"/>
        </w:trPr>
        <w:tc>
          <w:tcPr>
            <w:tcW w:w="0" w:type="auto"/>
            <w:tcBorders>
              <w:top w:val="nil"/>
              <w:left w:val="single" w:sz="4" w:space="0" w:color="auto"/>
              <w:bottom w:val="single" w:sz="4" w:space="0" w:color="auto"/>
              <w:right w:val="single" w:sz="4" w:space="0" w:color="auto"/>
            </w:tcBorders>
            <w:hideMark/>
          </w:tcPr>
          <w:p w14:paraId="619DCD33" w14:textId="77777777" w:rsidR="002C2B8D" w:rsidRPr="00020619" w:rsidRDefault="002C2B8D" w:rsidP="00864629"/>
        </w:tc>
        <w:tc>
          <w:tcPr>
            <w:tcW w:w="1457" w:type="dxa"/>
            <w:tcBorders>
              <w:top w:val="single" w:sz="4" w:space="0" w:color="auto"/>
              <w:left w:val="single" w:sz="4" w:space="0" w:color="auto"/>
              <w:bottom w:val="single" w:sz="4" w:space="0" w:color="auto"/>
              <w:right w:val="single" w:sz="4" w:space="0" w:color="auto"/>
            </w:tcBorders>
            <w:hideMark/>
          </w:tcPr>
          <w:p w14:paraId="7DD60094" w14:textId="77777777" w:rsidR="002C2B8D" w:rsidRPr="00020619" w:rsidRDefault="002C2B8D" w:rsidP="00864629">
            <w:pPr>
              <w:pStyle w:val="TAC"/>
            </w:pPr>
            <w:r w:rsidRPr="00020619">
              <w:t>dBm/18.</w:t>
            </w:r>
            <w:ins w:id="81721" w:author="Huawei" w:date="2022-11-16T18:51:00Z">
              <w:r>
                <w:t xml:space="preserve"> 36</w:t>
              </w:r>
              <w:r w:rsidRPr="00DB707E">
                <w:t>MHz</w:t>
              </w:r>
            </w:ins>
            <w:del w:id="81722" w:author="Huawei" w:date="2022-11-16T18:51:00Z">
              <w:r w:rsidRPr="00020619" w:rsidDel="00226773">
                <w:delText>72MHz</w:delText>
              </w:r>
            </w:del>
          </w:p>
        </w:tc>
        <w:tc>
          <w:tcPr>
            <w:tcW w:w="1434" w:type="dxa"/>
            <w:tcBorders>
              <w:top w:val="single" w:sz="4" w:space="0" w:color="auto"/>
              <w:left w:val="single" w:sz="4" w:space="0" w:color="auto"/>
              <w:bottom w:val="single" w:sz="4" w:space="0" w:color="auto"/>
              <w:right w:val="single" w:sz="4" w:space="0" w:color="auto"/>
            </w:tcBorders>
            <w:hideMark/>
          </w:tcPr>
          <w:p w14:paraId="15E132EB" w14:textId="77777777" w:rsidR="002C2B8D" w:rsidRPr="00020619" w:rsidRDefault="002C2B8D" w:rsidP="00864629">
            <w:pPr>
              <w:pStyle w:val="TAC"/>
            </w:pPr>
            <w:r w:rsidRPr="00020619">
              <w:t>3</w:t>
            </w:r>
          </w:p>
        </w:tc>
        <w:tc>
          <w:tcPr>
            <w:tcW w:w="1445" w:type="dxa"/>
            <w:gridSpan w:val="2"/>
            <w:tcBorders>
              <w:top w:val="single" w:sz="4" w:space="0" w:color="auto"/>
              <w:left w:val="single" w:sz="4" w:space="0" w:color="auto"/>
              <w:bottom w:val="single" w:sz="4" w:space="0" w:color="auto"/>
              <w:right w:val="single" w:sz="4" w:space="0" w:color="auto"/>
            </w:tcBorders>
            <w:hideMark/>
          </w:tcPr>
          <w:p w14:paraId="7B6B0C4D" w14:textId="77777777" w:rsidR="002C2B8D" w:rsidRPr="00020619" w:rsidRDefault="002C2B8D" w:rsidP="00864629">
            <w:pPr>
              <w:pStyle w:val="TAC"/>
            </w:pPr>
            <w:r w:rsidRPr="00020619">
              <w:t>-62.</w:t>
            </w:r>
            <w:ins w:id="81723" w:author="Huawei" w:date="2022-11-16T18:51:00Z">
              <w:r>
                <w:t xml:space="preserve"> 36</w:t>
              </w:r>
            </w:ins>
            <w:del w:id="81724" w:author="Huawei" w:date="2022-11-16T18:51:00Z">
              <w:r w:rsidRPr="00020619" w:rsidDel="00226773">
                <w:delText>28</w:delText>
              </w:r>
            </w:del>
          </w:p>
        </w:tc>
        <w:tc>
          <w:tcPr>
            <w:tcW w:w="1430" w:type="dxa"/>
            <w:gridSpan w:val="2"/>
            <w:tcBorders>
              <w:top w:val="single" w:sz="4" w:space="0" w:color="auto"/>
              <w:left w:val="single" w:sz="4" w:space="0" w:color="auto"/>
              <w:bottom w:val="single" w:sz="4" w:space="0" w:color="auto"/>
              <w:right w:val="single" w:sz="4" w:space="0" w:color="auto"/>
            </w:tcBorders>
            <w:hideMark/>
          </w:tcPr>
          <w:p w14:paraId="54C3E93F" w14:textId="77777777" w:rsidR="002C2B8D" w:rsidRPr="00020619" w:rsidRDefault="002C2B8D" w:rsidP="00864629">
            <w:pPr>
              <w:pStyle w:val="TAC"/>
              <w:rPr>
                <w:strike/>
              </w:rPr>
            </w:pPr>
            <w:r w:rsidRPr="00020619">
              <w:t>-62.</w:t>
            </w:r>
            <w:ins w:id="81725" w:author="Huawei" w:date="2022-11-16T18:51:00Z">
              <w:r>
                <w:t xml:space="preserve"> 36</w:t>
              </w:r>
            </w:ins>
            <w:del w:id="81726" w:author="Huawei" w:date="2022-11-16T18:51:00Z">
              <w:r w:rsidRPr="00020619" w:rsidDel="00226773">
                <w:delText>28</w:delText>
              </w:r>
            </w:del>
          </w:p>
        </w:tc>
      </w:tr>
      <w:tr w:rsidR="002C2B8D" w:rsidRPr="00020619" w14:paraId="4C457961" w14:textId="77777777" w:rsidTr="00864629">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A6D74B9" w14:textId="77777777" w:rsidR="002C2B8D" w:rsidRPr="00020619" w:rsidRDefault="002C2B8D" w:rsidP="00864629">
            <w:pPr>
              <w:pStyle w:val="TAL"/>
            </w:pPr>
            <w:r w:rsidRPr="00020619">
              <w:t>Propagation condition</w:t>
            </w:r>
          </w:p>
        </w:tc>
        <w:tc>
          <w:tcPr>
            <w:tcW w:w="1457" w:type="dxa"/>
            <w:tcBorders>
              <w:top w:val="single" w:sz="4" w:space="0" w:color="auto"/>
              <w:left w:val="single" w:sz="4" w:space="0" w:color="auto"/>
              <w:bottom w:val="single" w:sz="4" w:space="0" w:color="auto"/>
              <w:right w:val="single" w:sz="4" w:space="0" w:color="auto"/>
            </w:tcBorders>
          </w:tcPr>
          <w:p w14:paraId="6423BAF1"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9C7924E" w14:textId="77777777" w:rsidR="002C2B8D" w:rsidRPr="00020619" w:rsidRDefault="002C2B8D" w:rsidP="00864629">
            <w:pPr>
              <w:pStyle w:val="TAC"/>
            </w:pPr>
            <w:r w:rsidRPr="00020619">
              <w:t>1,2,3,4</w:t>
            </w:r>
          </w:p>
        </w:tc>
        <w:tc>
          <w:tcPr>
            <w:tcW w:w="2875" w:type="dxa"/>
            <w:gridSpan w:val="4"/>
            <w:tcBorders>
              <w:top w:val="single" w:sz="4" w:space="0" w:color="auto"/>
              <w:left w:val="single" w:sz="4" w:space="0" w:color="auto"/>
              <w:bottom w:val="single" w:sz="4" w:space="0" w:color="auto"/>
              <w:right w:val="single" w:sz="4" w:space="0" w:color="auto"/>
            </w:tcBorders>
            <w:hideMark/>
          </w:tcPr>
          <w:p w14:paraId="0844A39D" w14:textId="77777777" w:rsidR="002C2B8D" w:rsidRPr="00020619" w:rsidRDefault="002C2B8D" w:rsidP="00864629">
            <w:pPr>
              <w:pStyle w:val="TAC"/>
            </w:pPr>
            <w:r w:rsidRPr="00020619">
              <w:t>AWGN</w:t>
            </w:r>
          </w:p>
        </w:tc>
      </w:tr>
      <w:tr w:rsidR="002C2B8D" w:rsidRPr="00020619" w14:paraId="51ADC825" w14:textId="77777777" w:rsidTr="00864629">
        <w:trPr>
          <w:trHeight w:val="187"/>
          <w:jc w:val="center"/>
        </w:trPr>
        <w:tc>
          <w:tcPr>
            <w:tcW w:w="2263" w:type="dxa"/>
            <w:tcBorders>
              <w:top w:val="single" w:sz="4" w:space="0" w:color="auto"/>
              <w:left w:val="single" w:sz="4" w:space="0" w:color="auto"/>
              <w:bottom w:val="nil"/>
              <w:right w:val="single" w:sz="4" w:space="0" w:color="auto"/>
            </w:tcBorders>
            <w:hideMark/>
          </w:tcPr>
          <w:p w14:paraId="204E52AF" w14:textId="77777777" w:rsidR="002C2B8D" w:rsidRPr="00020619" w:rsidRDefault="002C2B8D" w:rsidP="00864629">
            <w:pPr>
              <w:pStyle w:val="TAL"/>
            </w:pPr>
            <w:r w:rsidRPr="00020619">
              <w:t>SRS Config</w:t>
            </w:r>
          </w:p>
        </w:tc>
        <w:tc>
          <w:tcPr>
            <w:tcW w:w="1457" w:type="dxa"/>
            <w:tcBorders>
              <w:top w:val="single" w:sz="4" w:space="0" w:color="auto"/>
              <w:left w:val="single" w:sz="4" w:space="0" w:color="auto"/>
              <w:bottom w:val="single" w:sz="4" w:space="0" w:color="auto"/>
              <w:right w:val="single" w:sz="4" w:space="0" w:color="auto"/>
            </w:tcBorders>
          </w:tcPr>
          <w:p w14:paraId="77C6D23F"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217CB074" w14:textId="77777777" w:rsidR="002C2B8D" w:rsidRPr="00020619" w:rsidRDefault="002C2B8D" w:rsidP="00864629">
            <w:pPr>
              <w:pStyle w:val="TAC"/>
            </w:pPr>
            <w:r w:rsidRPr="00020619">
              <w:t>1,2,4</w:t>
            </w:r>
          </w:p>
        </w:tc>
        <w:tc>
          <w:tcPr>
            <w:tcW w:w="1437" w:type="dxa"/>
            <w:tcBorders>
              <w:top w:val="single" w:sz="4" w:space="0" w:color="auto"/>
              <w:left w:val="single" w:sz="4" w:space="0" w:color="auto"/>
              <w:bottom w:val="single" w:sz="4" w:space="0" w:color="auto"/>
              <w:right w:val="single" w:sz="4" w:space="0" w:color="auto"/>
            </w:tcBorders>
            <w:hideMark/>
          </w:tcPr>
          <w:p w14:paraId="478A0577" w14:textId="77777777" w:rsidR="002C2B8D" w:rsidRPr="00020619" w:rsidRDefault="002C2B8D" w:rsidP="00864629">
            <w:pPr>
              <w:pStyle w:val="TAC"/>
            </w:pPr>
            <w:r w:rsidRPr="00020619">
              <w:t>SRSConf.1</w:t>
            </w:r>
            <w:r w:rsidRPr="00020619">
              <w:rPr>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hideMark/>
          </w:tcPr>
          <w:p w14:paraId="15009055" w14:textId="77777777" w:rsidR="002C2B8D" w:rsidRPr="00020619" w:rsidRDefault="002C2B8D" w:rsidP="00864629">
            <w:pPr>
              <w:pStyle w:val="TAC"/>
            </w:pPr>
            <w:r w:rsidRPr="00020619">
              <w:t>SRSConf.3</w:t>
            </w:r>
            <w:r w:rsidRPr="00020619">
              <w:rPr>
                <w:vertAlign w:val="superscript"/>
              </w:rPr>
              <w:t>Note6</w:t>
            </w:r>
          </w:p>
        </w:tc>
      </w:tr>
      <w:tr w:rsidR="002C2B8D" w:rsidRPr="00020619" w14:paraId="45C9D132" w14:textId="77777777" w:rsidTr="00864629">
        <w:trPr>
          <w:trHeight w:val="187"/>
          <w:jc w:val="center"/>
        </w:trPr>
        <w:tc>
          <w:tcPr>
            <w:tcW w:w="2263" w:type="dxa"/>
            <w:tcBorders>
              <w:top w:val="nil"/>
              <w:left w:val="single" w:sz="4" w:space="0" w:color="auto"/>
              <w:bottom w:val="single" w:sz="4" w:space="0" w:color="auto"/>
              <w:right w:val="single" w:sz="4" w:space="0" w:color="auto"/>
            </w:tcBorders>
          </w:tcPr>
          <w:p w14:paraId="12E42749" w14:textId="77777777" w:rsidR="002C2B8D" w:rsidRPr="00020619" w:rsidRDefault="002C2B8D" w:rsidP="00864629">
            <w:pPr>
              <w:pStyle w:val="TAL"/>
            </w:pPr>
          </w:p>
        </w:tc>
        <w:tc>
          <w:tcPr>
            <w:tcW w:w="1457" w:type="dxa"/>
            <w:tcBorders>
              <w:top w:val="single" w:sz="4" w:space="0" w:color="auto"/>
              <w:left w:val="single" w:sz="4" w:space="0" w:color="auto"/>
              <w:bottom w:val="single" w:sz="4" w:space="0" w:color="auto"/>
              <w:right w:val="single" w:sz="4" w:space="0" w:color="auto"/>
            </w:tcBorders>
          </w:tcPr>
          <w:p w14:paraId="55C3C7F3" w14:textId="77777777" w:rsidR="002C2B8D" w:rsidRPr="00020619" w:rsidRDefault="002C2B8D" w:rsidP="00864629">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52DAAA77" w14:textId="77777777" w:rsidR="002C2B8D" w:rsidRPr="00020619" w:rsidRDefault="002C2B8D" w:rsidP="00864629">
            <w:pPr>
              <w:pStyle w:val="TAC"/>
            </w:pPr>
            <w:r w:rsidRPr="00020619">
              <w:t>3</w:t>
            </w:r>
          </w:p>
        </w:tc>
        <w:tc>
          <w:tcPr>
            <w:tcW w:w="1437" w:type="dxa"/>
            <w:tcBorders>
              <w:top w:val="single" w:sz="4" w:space="0" w:color="auto"/>
              <w:left w:val="single" w:sz="4" w:space="0" w:color="auto"/>
              <w:bottom w:val="single" w:sz="4" w:space="0" w:color="auto"/>
              <w:right w:val="single" w:sz="4" w:space="0" w:color="auto"/>
            </w:tcBorders>
            <w:hideMark/>
          </w:tcPr>
          <w:p w14:paraId="29CA745E" w14:textId="77777777" w:rsidR="002C2B8D" w:rsidRPr="00020619" w:rsidRDefault="002C2B8D" w:rsidP="00864629">
            <w:pPr>
              <w:pStyle w:val="TAC"/>
            </w:pPr>
            <w:r w:rsidRPr="00020619">
              <w:t>SRSConf.1</w:t>
            </w:r>
            <w:r w:rsidRPr="00020619">
              <w:rPr>
                <w:vertAlign w:val="superscript"/>
              </w:rPr>
              <w:t>Note6</w:t>
            </w:r>
          </w:p>
        </w:tc>
        <w:tc>
          <w:tcPr>
            <w:tcW w:w="1438" w:type="dxa"/>
            <w:gridSpan w:val="3"/>
            <w:tcBorders>
              <w:top w:val="single" w:sz="4" w:space="0" w:color="auto"/>
              <w:left w:val="single" w:sz="4" w:space="0" w:color="auto"/>
              <w:bottom w:val="single" w:sz="4" w:space="0" w:color="auto"/>
              <w:right w:val="single" w:sz="4" w:space="0" w:color="auto"/>
            </w:tcBorders>
            <w:hideMark/>
          </w:tcPr>
          <w:p w14:paraId="56DF0B85" w14:textId="77777777" w:rsidR="002C2B8D" w:rsidRPr="00020619" w:rsidRDefault="002C2B8D" w:rsidP="00864629">
            <w:pPr>
              <w:pStyle w:val="TAC"/>
            </w:pPr>
            <w:r w:rsidRPr="00020619">
              <w:t>SRSConf.2</w:t>
            </w:r>
            <w:r w:rsidRPr="00020619">
              <w:rPr>
                <w:vertAlign w:val="superscript"/>
              </w:rPr>
              <w:t>Note6</w:t>
            </w:r>
          </w:p>
        </w:tc>
      </w:tr>
      <w:tr w:rsidR="002C2B8D" w:rsidRPr="00020619" w14:paraId="1E275F63" w14:textId="77777777" w:rsidTr="00864629">
        <w:trPr>
          <w:jc w:val="center"/>
        </w:trPr>
        <w:tc>
          <w:tcPr>
            <w:tcW w:w="8029" w:type="dxa"/>
            <w:gridSpan w:val="7"/>
            <w:tcBorders>
              <w:top w:val="single" w:sz="4" w:space="0" w:color="auto"/>
              <w:left w:val="single" w:sz="4" w:space="0" w:color="auto"/>
              <w:bottom w:val="single" w:sz="4" w:space="0" w:color="auto"/>
              <w:right w:val="single" w:sz="4" w:space="0" w:color="auto"/>
            </w:tcBorders>
            <w:hideMark/>
          </w:tcPr>
          <w:p w14:paraId="6A6B49DF" w14:textId="77777777" w:rsidR="002C2B8D" w:rsidRPr="00020619" w:rsidRDefault="002C2B8D" w:rsidP="00864629">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30FDE0A1" w14:textId="77777777" w:rsidR="002C2B8D" w:rsidRPr="00020619" w:rsidRDefault="002C2B8D"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Times New Roman"/>
                <w:position w:val="-12"/>
              </w:rPr>
              <w:object w:dxaOrig="408" w:dyaOrig="312" w14:anchorId="4A23AEFC">
                <v:shape id="_x0000_i2199" type="#_x0000_t75" style="width:20.75pt;height:15.9pt" o:ole="" fillcolor="window">
                  <v:imagedata r:id="rId15" o:title=""/>
                </v:shape>
                <o:OLEObject Type="Embed" ProgID="Equation.3" ShapeID="_x0000_i2199" DrawAspect="Content" ObjectID="_1731331714" r:id="rId443"/>
              </w:object>
            </w:r>
            <w:r w:rsidRPr="00020619">
              <w:t xml:space="preserve"> to be fulfilled.</w:t>
            </w:r>
          </w:p>
          <w:p w14:paraId="169F5A8E" w14:textId="77777777" w:rsidR="002C2B8D" w:rsidRPr="00020619" w:rsidRDefault="002C2B8D" w:rsidP="00864629">
            <w:pPr>
              <w:pStyle w:val="TAN"/>
            </w:pPr>
            <w:r w:rsidRPr="00020619">
              <w:t>Note 3:</w:t>
            </w:r>
            <w:r w:rsidRPr="00020619">
              <w:tab/>
              <w:t>SS-RSRP and Io levels have been derived from other parameters for information purposes. They are not settable parameters themselves.</w:t>
            </w:r>
          </w:p>
          <w:p w14:paraId="7A61B9CC" w14:textId="77777777" w:rsidR="002C2B8D" w:rsidRPr="00020619" w:rsidRDefault="002C2B8D" w:rsidP="00864629">
            <w:pPr>
              <w:pStyle w:val="TAN"/>
            </w:pPr>
            <w:r w:rsidRPr="00020619">
              <w:t>Note 4:</w:t>
            </w:r>
            <w:r w:rsidRPr="00020619">
              <w:tab/>
              <w:t>SS-RSRP minimum requirements are specified assuming independent interference and noise at each receiver antenna port.</w:t>
            </w:r>
          </w:p>
          <w:p w14:paraId="1221BA81" w14:textId="77777777" w:rsidR="002C2B8D" w:rsidRPr="00020619" w:rsidRDefault="002C2B8D" w:rsidP="00864629">
            <w:pPr>
              <w:keepLines/>
              <w:spacing w:after="0"/>
              <w:ind w:left="851" w:hanging="851"/>
              <w:rPr>
                <w:rFonts w:ascii="Arial" w:hAnsi="Arial"/>
                <w:sz w:val="18"/>
              </w:rPr>
            </w:pPr>
            <w:r w:rsidRPr="00020619">
              <w:rPr>
                <w:rFonts w:ascii="Arial" w:hAnsi="Arial"/>
                <w:sz w:val="18"/>
              </w:rPr>
              <w:t>Note 5:</w:t>
            </w:r>
            <w:r w:rsidRPr="00020619">
              <w:rPr>
                <w:rFonts w:ascii="Arial" w:hAnsi="Arial"/>
                <w:sz w:val="18"/>
              </w:rPr>
              <w:tab/>
            </w:r>
            <w:proofErr w:type="spellStart"/>
            <w:r w:rsidRPr="00020619">
              <w:rPr>
                <w:rFonts w:ascii="Arial" w:hAnsi="Arial"/>
                <w:sz w:val="18"/>
              </w:rPr>
              <w:t>DRx</w:t>
            </w:r>
            <w:proofErr w:type="spellEnd"/>
            <w:r w:rsidRPr="00020619">
              <w:rPr>
                <w:rFonts w:ascii="Arial" w:hAnsi="Arial"/>
                <w:sz w:val="18"/>
              </w:rPr>
              <w:t xml:space="preserve"> related parameters are given in Table A.3.3.8-1</w:t>
            </w:r>
          </w:p>
          <w:p w14:paraId="32FC8FDA" w14:textId="77777777" w:rsidR="002C2B8D" w:rsidRPr="00020619" w:rsidRDefault="002C2B8D" w:rsidP="00864629">
            <w:pPr>
              <w:pStyle w:val="TAN"/>
            </w:pPr>
            <w:r w:rsidRPr="00020619">
              <w:t>Note 6:</w:t>
            </w:r>
            <w:r w:rsidRPr="00020619">
              <w:tab/>
              <w:t>SRS configs are given in Table A.6.4.1.1.1-3</w:t>
            </w:r>
          </w:p>
        </w:tc>
      </w:tr>
    </w:tbl>
    <w:p w14:paraId="67830D7D" w14:textId="77777777" w:rsidR="002C2B8D" w:rsidRPr="00020619" w:rsidRDefault="002C2B8D" w:rsidP="002C2B8D"/>
    <w:p w14:paraId="29A95AEA" w14:textId="77777777" w:rsidR="002C2B8D" w:rsidRPr="00020619" w:rsidRDefault="002C2B8D" w:rsidP="002C2B8D">
      <w:pPr>
        <w:pStyle w:val="Heading5"/>
      </w:pPr>
      <w:r w:rsidRPr="00020619">
        <w:t>A.16.4.1.2.2</w:t>
      </w:r>
      <w:r w:rsidRPr="00020619">
        <w:tab/>
        <w:t>Test requirements</w:t>
      </w:r>
    </w:p>
    <w:p w14:paraId="61118910" w14:textId="77777777" w:rsidR="002C2B8D" w:rsidRPr="00020619" w:rsidRDefault="002C2B8D" w:rsidP="002C2B8D">
      <w:r w:rsidRPr="00020619">
        <w:t>The test requirements are the same as in clause A.6.4.1.1.2.</w:t>
      </w:r>
    </w:p>
    <w:p w14:paraId="55B8A6CD" w14:textId="77777777" w:rsidR="00E417CA" w:rsidRPr="00020619" w:rsidRDefault="00E417CA" w:rsidP="00E417CA">
      <w:pPr>
        <w:pStyle w:val="Heading3"/>
        <w:rPr>
          <w:lang w:val="de-DE"/>
        </w:rPr>
      </w:pPr>
      <w:r w:rsidRPr="00020619">
        <w:t>A.16.4.2</w:t>
      </w:r>
      <w:r w:rsidRPr="00020619">
        <w:tab/>
        <w:t>UE timer accuracy</w:t>
      </w:r>
    </w:p>
    <w:p w14:paraId="27E3F8BD" w14:textId="77777777" w:rsidR="00E417CA" w:rsidRPr="00020619" w:rsidRDefault="00E417CA" w:rsidP="00E417CA">
      <w:pPr>
        <w:pStyle w:val="Heading3"/>
        <w:rPr>
          <w:lang w:eastAsia="zh-CN"/>
        </w:rPr>
      </w:pPr>
      <w:bookmarkStart w:id="81727" w:name="_Toc535476520"/>
      <w:r w:rsidRPr="00020619">
        <w:t>A.16.4.3</w:t>
      </w:r>
      <w:r w:rsidRPr="00020619">
        <w:tab/>
        <w:t>Timing advance</w:t>
      </w:r>
      <w:bookmarkEnd w:id="81727"/>
    </w:p>
    <w:p w14:paraId="6FCA4492" w14:textId="573F2D9D" w:rsidR="00E417CA" w:rsidRPr="00020619" w:rsidRDefault="00E417CA" w:rsidP="00E417CA">
      <w:pPr>
        <w:pStyle w:val="Heading4"/>
      </w:pPr>
      <w:r w:rsidRPr="00020619">
        <w:t>A.16.4.3.1</w:t>
      </w:r>
      <w:r w:rsidRPr="00020619">
        <w:tab/>
        <w:t>SA FR1 timing advance adjustment accuracy for 1 Rx UE</w:t>
      </w:r>
    </w:p>
    <w:p w14:paraId="72DFAAFE" w14:textId="77777777" w:rsidR="00B357BB" w:rsidRPr="00020619" w:rsidRDefault="00B357BB" w:rsidP="00B357BB">
      <w:pPr>
        <w:pStyle w:val="Heading5"/>
        <w:rPr>
          <w:ins w:id="81728" w:author="BigCREditor-RAN4#104-bis" w:date="2022-10-21T20:55:00Z"/>
          <w:lang w:eastAsia="zh-CN"/>
        </w:rPr>
      </w:pPr>
      <w:bookmarkStart w:id="81729" w:name="_Toc535476522"/>
      <w:ins w:id="81730" w:author="BigCREditor-RAN4#104-bis" w:date="2022-10-21T20:55:00Z">
        <w:r w:rsidRPr="00020619">
          <w:t>A.</w:t>
        </w:r>
        <w:r w:rsidRPr="00020619">
          <w:rPr>
            <w:rFonts w:hint="eastAsia"/>
            <w:lang w:eastAsia="zh-CN"/>
          </w:rPr>
          <w:t>1</w:t>
        </w:r>
        <w:r w:rsidRPr="00020619">
          <w:t>6.4.3.</w:t>
        </w:r>
        <w:r w:rsidRPr="00020619">
          <w:rPr>
            <w:rFonts w:hint="eastAsia"/>
            <w:lang w:eastAsia="zh-CN"/>
          </w:rPr>
          <w:t>1</w:t>
        </w:r>
        <w:r w:rsidRPr="00020619">
          <w:t>.1</w:t>
        </w:r>
        <w:r w:rsidRPr="00020619">
          <w:tab/>
          <w:t>Test Purpose and Environment</w:t>
        </w:r>
        <w:bookmarkEnd w:id="81729"/>
      </w:ins>
    </w:p>
    <w:p w14:paraId="09AFD76D" w14:textId="77777777" w:rsidR="00B357BB" w:rsidRPr="00020619" w:rsidRDefault="00B357BB" w:rsidP="00B357BB">
      <w:pPr>
        <w:rPr>
          <w:ins w:id="81731" w:author="BigCREditor-RAN4#104-bis" w:date="2022-10-21T20:55:00Z"/>
        </w:rPr>
      </w:pPr>
      <w:ins w:id="81732" w:author="BigCREditor-RAN4#104-bis" w:date="2022-10-21T20:55:00Z">
        <w:r w:rsidRPr="00020619">
          <w:t>The purpose of the test is to verify UE Timing Advance adjustment delay and accuracy requirement defined in clause 7.3.</w:t>
        </w:r>
      </w:ins>
    </w:p>
    <w:p w14:paraId="39E81B88" w14:textId="77777777" w:rsidR="00B357BB" w:rsidRPr="00020619" w:rsidRDefault="00B357BB" w:rsidP="00B357BB">
      <w:pPr>
        <w:pStyle w:val="Heading5"/>
        <w:rPr>
          <w:ins w:id="81733" w:author="BigCREditor-RAN4#104-bis" w:date="2022-10-21T20:55:00Z"/>
        </w:rPr>
      </w:pPr>
      <w:bookmarkStart w:id="81734" w:name="_Toc535476523"/>
      <w:ins w:id="81735" w:author="BigCREditor-RAN4#104-bis" w:date="2022-10-21T20:55:00Z">
        <w:r w:rsidRPr="00020619">
          <w:lastRenderedPageBreak/>
          <w:t>A.</w:t>
        </w:r>
        <w:r w:rsidRPr="00020619">
          <w:rPr>
            <w:rFonts w:hint="eastAsia"/>
            <w:lang w:eastAsia="zh-CN"/>
          </w:rPr>
          <w:t>1</w:t>
        </w:r>
        <w:r w:rsidRPr="00020619">
          <w:t>6.4.3.</w:t>
        </w:r>
        <w:r w:rsidRPr="00020619">
          <w:rPr>
            <w:rFonts w:hint="eastAsia"/>
            <w:lang w:eastAsia="zh-CN"/>
          </w:rPr>
          <w:t>1</w:t>
        </w:r>
        <w:r w:rsidRPr="00020619">
          <w:t>.2</w:t>
        </w:r>
        <w:r w:rsidRPr="00020619">
          <w:tab/>
          <w:t>Test Parameters</w:t>
        </w:r>
        <w:bookmarkEnd w:id="81734"/>
      </w:ins>
    </w:p>
    <w:p w14:paraId="18750D52" w14:textId="77777777" w:rsidR="00B357BB" w:rsidRPr="00020619" w:rsidRDefault="00B357BB" w:rsidP="00B357BB">
      <w:pPr>
        <w:rPr>
          <w:ins w:id="81736" w:author="BigCREditor-RAN4#104-bis" w:date="2022-10-21T20:55:00Z"/>
        </w:rPr>
      </w:pPr>
      <w:ins w:id="81737" w:author="BigCREditor-RAN4#104-bis" w:date="2022-10-21T20:55:00Z">
        <w:r w:rsidRPr="00020619">
          <w:t>Supported test configurations are shown in table A.</w:t>
        </w:r>
        <w:r w:rsidRPr="00020619">
          <w:rPr>
            <w:rFonts w:hint="eastAsia"/>
            <w:lang w:eastAsia="zh-CN"/>
          </w:rPr>
          <w:t>1</w:t>
        </w:r>
        <w:r w:rsidRPr="00020619">
          <w:t>6.4.3.1.2-1. Both timing advance adjustment delay and accuracy are tested by using the parameters in table A.</w:t>
        </w:r>
        <w:r w:rsidRPr="00020619">
          <w:rPr>
            <w:rFonts w:hint="eastAsia"/>
            <w:lang w:eastAsia="zh-CN"/>
          </w:rPr>
          <w:t>1</w:t>
        </w:r>
        <w:r w:rsidRPr="00020619">
          <w:t>6.4.3.1.2-2, A.</w:t>
        </w:r>
        <w:r w:rsidRPr="00020619">
          <w:rPr>
            <w:rFonts w:hint="eastAsia"/>
            <w:lang w:eastAsia="zh-CN"/>
          </w:rPr>
          <w:t>1</w:t>
        </w:r>
        <w:r w:rsidRPr="00020619">
          <w:t>6.4.3.1.2-3 and A.</w:t>
        </w:r>
        <w:r w:rsidRPr="00020619">
          <w:rPr>
            <w:rFonts w:hint="eastAsia"/>
            <w:lang w:eastAsia="zh-CN"/>
          </w:rPr>
          <w:t>1</w:t>
        </w:r>
        <w:r w:rsidRPr="00020619">
          <w:t>6.4.3.1.2-4.</w:t>
        </w:r>
      </w:ins>
    </w:p>
    <w:p w14:paraId="5D8CBF41" w14:textId="77777777" w:rsidR="00B357BB" w:rsidRPr="00020619" w:rsidRDefault="00B357BB" w:rsidP="00B357BB">
      <w:pPr>
        <w:rPr>
          <w:ins w:id="81738" w:author="BigCREditor-RAN4#104-bis" w:date="2022-10-21T20:55:00Z"/>
          <w:lang w:eastAsia="zh-CN"/>
        </w:rPr>
      </w:pPr>
      <w:ins w:id="81739" w:author="BigCREditor-RAN4#104-bis" w:date="2022-10-21T20:55:00Z">
        <w:r w:rsidRPr="00020619">
          <w:t xml:space="preserve">In all test cases, single cell is used. Each test consists of two successive time periods, with time duration of T1 and T2 respectively. In each </w:t>
        </w:r>
        <w:proofErr w:type="gramStart"/>
        <w:r w:rsidRPr="00020619">
          <w:t>time period</w:t>
        </w:r>
        <w:proofErr w:type="gramEnd"/>
        <w:r w:rsidRPr="00020619">
          <w:t>, timing advance commands are sent to the UE</w:t>
        </w:r>
        <w:r w:rsidRPr="00020619">
          <w:rPr>
            <w:lang w:eastAsia="zh-CN"/>
          </w:rPr>
          <w:t xml:space="preserve"> </w:t>
        </w:r>
        <w:r w:rsidRPr="00020619">
          <w:t>and Sounding Reference Signals (SRS), as specified in table A.</w:t>
        </w:r>
        <w:r w:rsidRPr="00020619">
          <w:rPr>
            <w:rFonts w:hint="eastAsia"/>
            <w:lang w:eastAsia="zh-CN"/>
          </w:rPr>
          <w:t>1</w:t>
        </w:r>
        <w:r w:rsidRPr="00020619">
          <w:t>6.4.3.1.2-3, are sent from the UE and received by the test equipment. By measuring the reception of the SRS, the transmit timing, and hence the timing advance adjustment accuracy, can be measured.</w:t>
        </w:r>
      </w:ins>
    </w:p>
    <w:p w14:paraId="7B9210DA" w14:textId="77777777" w:rsidR="00B357BB" w:rsidRPr="00020619" w:rsidRDefault="00B357BB" w:rsidP="00B357BB">
      <w:pPr>
        <w:rPr>
          <w:ins w:id="81740" w:author="BigCREditor-RAN4#104-bis" w:date="2022-10-21T20:55:00Z"/>
          <w:lang w:eastAsia="zh-CN"/>
        </w:rPr>
      </w:pPr>
      <w:ins w:id="81741" w:author="BigCREditor-RAN4#104-bis" w:date="2022-10-21T20:55:00Z">
        <w:r w:rsidRPr="00020619">
          <w:t xml:space="preserve">During </w:t>
        </w:r>
        <w:proofErr w:type="gramStart"/>
        <w:r w:rsidRPr="00020619">
          <w:t>time period</w:t>
        </w:r>
        <w:proofErr w:type="gramEnd"/>
        <w:r w:rsidRPr="00020619">
          <w:t xml:space="preserve"> T1, the test equipment shall send one message with a Timing Advance Command MAC Control Element, as specified in Clause 6.1.3.4 in TS 38.321 [7]. The Timing Advance Command value shall be set to 31, which according to Clause 4.2 in TS 38.213 [3] results in zero adjustment of the Timing Advance. In this way, a reference value for the timing advance used by the UE is established.</w:t>
        </w:r>
      </w:ins>
    </w:p>
    <w:p w14:paraId="2D9D7F25" w14:textId="77777777" w:rsidR="00B357BB" w:rsidRPr="00020619" w:rsidRDefault="00B357BB" w:rsidP="00B357BB">
      <w:pPr>
        <w:rPr>
          <w:ins w:id="81742" w:author="BigCREditor-RAN4#104-bis" w:date="2022-10-21T20:55:00Z"/>
          <w:lang w:eastAsia="zh-CN"/>
        </w:rPr>
      </w:pPr>
      <w:ins w:id="81743" w:author="BigCREditor-RAN4#104-bis" w:date="2022-10-21T20:55:00Z">
        <w:r w:rsidRPr="00020619">
          <w:t xml:space="preserve">During </w:t>
        </w:r>
        <w:proofErr w:type="gramStart"/>
        <w:r w:rsidRPr="00020619">
          <w:t>time period</w:t>
        </w:r>
        <w:proofErr w:type="gramEnd"/>
        <w:r w:rsidRPr="00020619">
          <w:t xml:space="preserve"> T2, the test equipment shall send a sequence of messages with Timing Advance Command MAC Control Elements, with Timing Advance Command value specified in table A.</w:t>
        </w:r>
        <w:r w:rsidRPr="00020619">
          <w:rPr>
            <w:rFonts w:hint="eastAsia"/>
            <w:lang w:eastAsia="zh-CN"/>
          </w:rPr>
          <w:t>1</w:t>
        </w:r>
        <w:r w:rsidRPr="00020619">
          <w:t>6.4.3.1.2-2. This value shall result in changes of the timing advance</w:t>
        </w:r>
        <w:r w:rsidRPr="00020619">
          <w:rPr>
            <w:lang w:eastAsia="zh-CN"/>
          </w:rPr>
          <w:t xml:space="preserve"> </w:t>
        </w:r>
        <w:r w:rsidRPr="00020619">
          <w:t>used by the UE, and the accuracy of the change shall then be measured, using the SRS sent from the UE.</w:t>
        </w:r>
      </w:ins>
    </w:p>
    <w:p w14:paraId="0E238357" w14:textId="77777777" w:rsidR="00B357BB" w:rsidRPr="00020619" w:rsidRDefault="00B357BB" w:rsidP="00B357BB">
      <w:pPr>
        <w:rPr>
          <w:ins w:id="81744" w:author="BigCREditor-RAN4#104-bis" w:date="2022-10-21T20:55:00Z"/>
        </w:rPr>
      </w:pPr>
      <w:ins w:id="81745" w:author="BigCREditor-RAN4#104-bis" w:date="2022-10-21T20:55:00Z">
        <w:r w:rsidRPr="00020619">
          <w:t xml:space="preserve">As specified in Clause 7.3.2.1, the UE adjusts its uplink timing at slot </w:t>
        </w:r>
        <w:proofErr w:type="spellStart"/>
        <w:r w:rsidRPr="00020619">
          <w:t>n+k</w:t>
        </w:r>
        <w:proofErr w:type="spellEnd"/>
        <w:r w:rsidRPr="00020619">
          <w:t xml:space="preserve"> for a timing advance command received in slot n. This delay must be </w:t>
        </w:r>
        <w:proofErr w:type="gramStart"/>
        <w:r w:rsidRPr="00020619">
          <w:t>taken into account</w:t>
        </w:r>
        <w:proofErr w:type="gramEnd"/>
        <w:r w:rsidRPr="00020619">
          <w:t xml:space="preserve"> when measuring the timing advance adjustment accuracy, via the SRS sent from the UE.</w:t>
        </w:r>
      </w:ins>
    </w:p>
    <w:p w14:paraId="03724C5E" w14:textId="77777777" w:rsidR="00B357BB" w:rsidRPr="00020619" w:rsidRDefault="00B357BB" w:rsidP="00B357BB">
      <w:pPr>
        <w:rPr>
          <w:ins w:id="81746" w:author="BigCREditor-RAN4#104-bis" w:date="2022-10-21T20:55:00Z"/>
          <w:lang w:eastAsia="zh-CN"/>
        </w:rPr>
      </w:pPr>
      <w:ins w:id="81747" w:author="BigCREditor-RAN4#104-bis" w:date="2022-10-21T20:55:00Z">
        <w:r w:rsidRPr="00020619">
          <w:t xml:space="preserve">The UE Time Alignment Timer, described in Clause 5.2 in </w:t>
        </w:r>
        <w:r w:rsidRPr="00020619">
          <w:rPr>
            <w:rFonts w:cs="v4.2.0"/>
            <w:lang w:eastAsia="zh-CN"/>
          </w:rPr>
          <w:t>TS 38.321 [7]</w:t>
        </w:r>
        <w:r w:rsidRPr="00020619">
          <w:t>, shall be configured so that it does not expire in the duration of the test.</w:t>
        </w:r>
      </w:ins>
    </w:p>
    <w:p w14:paraId="52E8689F" w14:textId="77777777" w:rsidR="00B357BB" w:rsidRPr="00020619" w:rsidRDefault="00B357BB" w:rsidP="00B357BB">
      <w:pPr>
        <w:pStyle w:val="TH"/>
        <w:rPr>
          <w:ins w:id="81748" w:author="BigCREditor-RAN4#104-bis" w:date="2022-10-21T20:55:00Z"/>
          <w:lang w:eastAsia="zh-CN"/>
        </w:rPr>
      </w:pPr>
      <w:ins w:id="81749" w:author="BigCREditor-RAN4#104-bis" w:date="2022-10-21T20:55:00Z">
        <w:r w:rsidRPr="00020619">
          <w:t>Table A.</w:t>
        </w:r>
        <w:r w:rsidRPr="00020619">
          <w:rPr>
            <w:rFonts w:hint="eastAsia"/>
            <w:lang w:eastAsia="zh-CN"/>
          </w:rPr>
          <w:t>1</w:t>
        </w:r>
        <w:r w:rsidRPr="00020619">
          <w:t>6.4.3.</w:t>
        </w:r>
        <w:r w:rsidRPr="00020619">
          <w:rPr>
            <w:rFonts w:hint="eastAsia"/>
            <w:lang w:eastAsia="zh-CN"/>
          </w:rPr>
          <w:t>1</w:t>
        </w:r>
        <w:r w:rsidRPr="00020619">
          <w:t>.2-1: Timing advance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B357BB" w:rsidRPr="00020619" w14:paraId="4AE8BFD6" w14:textId="77777777" w:rsidTr="00BB34DD">
        <w:trPr>
          <w:ins w:id="81750" w:author="BigCREditor-RAN4#104-bis" w:date="2022-10-21T20:55:00Z"/>
        </w:trPr>
        <w:tc>
          <w:tcPr>
            <w:tcW w:w="2330" w:type="dxa"/>
            <w:shd w:val="clear" w:color="auto" w:fill="auto"/>
          </w:tcPr>
          <w:p w14:paraId="390277A0" w14:textId="77777777" w:rsidR="00B357BB" w:rsidRPr="00020619" w:rsidRDefault="00B357BB" w:rsidP="00BB34DD">
            <w:pPr>
              <w:pStyle w:val="TAH"/>
              <w:rPr>
                <w:ins w:id="81751" w:author="BigCREditor-RAN4#104-bis" w:date="2022-10-21T20:55:00Z"/>
              </w:rPr>
            </w:pPr>
            <w:ins w:id="81752" w:author="BigCREditor-RAN4#104-bis" w:date="2022-10-21T20:55:00Z">
              <w:r w:rsidRPr="00020619">
                <w:t>Config</w:t>
              </w:r>
            </w:ins>
          </w:p>
        </w:tc>
        <w:tc>
          <w:tcPr>
            <w:tcW w:w="7299" w:type="dxa"/>
            <w:shd w:val="clear" w:color="auto" w:fill="auto"/>
          </w:tcPr>
          <w:p w14:paraId="2EB40320" w14:textId="77777777" w:rsidR="00B357BB" w:rsidRPr="00020619" w:rsidRDefault="00B357BB" w:rsidP="00BB34DD">
            <w:pPr>
              <w:pStyle w:val="TAH"/>
              <w:rPr>
                <w:ins w:id="81753" w:author="BigCREditor-RAN4#104-bis" w:date="2022-10-21T20:55:00Z"/>
              </w:rPr>
            </w:pPr>
            <w:ins w:id="81754" w:author="BigCREditor-RAN4#104-bis" w:date="2022-10-21T20:55:00Z">
              <w:r w:rsidRPr="00020619">
                <w:t>Description</w:t>
              </w:r>
            </w:ins>
          </w:p>
        </w:tc>
      </w:tr>
      <w:tr w:rsidR="00B357BB" w:rsidRPr="00020619" w14:paraId="1E74FB0D" w14:textId="77777777" w:rsidTr="00BB34DD">
        <w:trPr>
          <w:ins w:id="81755" w:author="BigCREditor-RAN4#104-bis" w:date="2022-10-21T20:55:00Z"/>
        </w:trPr>
        <w:tc>
          <w:tcPr>
            <w:tcW w:w="2330" w:type="dxa"/>
            <w:shd w:val="clear" w:color="auto" w:fill="auto"/>
          </w:tcPr>
          <w:p w14:paraId="5E144D15" w14:textId="77777777" w:rsidR="00B357BB" w:rsidRPr="00020619" w:rsidRDefault="00B357BB" w:rsidP="00BB34DD">
            <w:pPr>
              <w:pStyle w:val="TAL"/>
              <w:rPr>
                <w:ins w:id="81756" w:author="BigCREditor-RAN4#104-bis" w:date="2022-10-21T20:55:00Z"/>
              </w:rPr>
            </w:pPr>
            <w:ins w:id="81757" w:author="BigCREditor-RAN4#104-bis" w:date="2022-10-21T20:55:00Z">
              <w:r w:rsidRPr="00020619">
                <w:t>1</w:t>
              </w:r>
            </w:ins>
          </w:p>
        </w:tc>
        <w:tc>
          <w:tcPr>
            <w:tcW w:w="7299" w:type="dxa"/>
            <w:shd w:val="clear" w:color="auto" w:fill="auto"/>
          </w:tcPr>
          <w:p w14:paraId="4BDDFE63" w14:textId="77777777" w:rsidR="00B357BB" w:rsidRPr="00020619" w:rsidRDefault="00B357BB" w:rsidP="00BB34DD">
            <w:pPr>
              <w:pStyle w:val="TAL"/>
              <w:rPr>
                <w:ins w:id="81758" w:author="BigCREditor-RAN4#104-bis" w:date="2022-10-21T20:55:00Z"/>
              </w:rPr>
            </w:pPr>
            <w:ins w:id="81759" w:author="BigCREditor-RAN4#104-bis" w:date="2022-10-21T20:55:00Z">
              <w:r w:rsidRPr="00020619">
                <w:t>NR 15 kHz SSB SCS, 10 MHz bandwidth, FDD duplex mode</w:t>
              </w:r>
            </w:ins>
          </w:p>
        </w:tc>
      </w:tr>
      <w:tr w:rsidR="00B357BB" w:rsidRPr="00020619" w14:paraId="7626E6D0" w14:textId="77777777" w:rsidTr="00BB34DD">
        <w:trPr>
          <w:ins w:id="81760" w:author="BigCREditor-RAN4#104-bis" w:date="2022-10-21T20:55:00Z"/>
        </w:trPr>
        <w:tc>
          <w:tcPr>
            <w:tcW w:w="2330" w:type="dxa"/>
            <w:shd w:val="clear" w:color="auto" w:fill="auto"/>
          </w:tcPr>
          <w:p w14:paraId="08CFE875" w14:textId="77777777" w:rsidR="00B357BB" w:rsidRPr="00020619" w:rsidRDefault="00B357BB" w:rsidP="00BB34DD">
            <w:pPr>
              <w:pStyle w:val="TAL"/>
              <w:rPr>
                <w:ins w:id="81761" w:author="BigCREditor-RAN4#104-bis" w:date="2022-10-21T20:55:00Z"/>
              </w:rPr>
            </w:pPr>
            <w:ins w:id="81762" w:author="BigCREditor-RAN4#104-bis" w:date="2022-10-21T20:55:00Z">
              <w:r w:rsidRPr="00020619">
                <w:t>2</w:t>
              </w:r>
            </w:ins>
          </w:p>
        </w:tc>
        <w:tc>
          <w:tcPr>
            <w:tcW w:w="7299" w:type="dxa"/>
            <w:shd w:val="clear" w:color="auto" w:fill="auto"/>
          </w:tcPr>
          <w:p w14:paraId="2B1595F7" w14:textId="77777777" w:rsidR="00B357BB" w:rsidRPr="00020619" w:rsidRDefault="00B357BB" w:rsidP="00BB34DD">
            <w:pPr>
              <w:pStyle w:val="TAL"/>
              <w:rPr>
                <w:ins w:id="81763" w:author="BigCREditor-RAN4#104-bis" w:date="2022-10-21T20:55:00Z"/>
              </w:rPr>
            </w:pPr>
            <w:ins w:id="81764" w:author="BigCREditor-RAN4#104-bis" w:date="2022-10-21T20:55:00Z">
              <w:r w:rsidRPr="00020619">
                <w:t>NR 15 kHz SSB SCS, 10 MHz bandwidth, TDD duplex mode</w:t>
              </w:r>
            </w:ins>
          </w:p>
        </w:tc>
      </w:tr>
      <w:tr w:rsidR="00B357BB" w:rsidRPr="00020619" w14:paraId="30ABD40C" w14:textId="77777777" w:rsidTr="00BB34DD">
        <w:trPr>
          <w:ins w:id="81765" w:author="BigCREditor-RAN4#104-bis" w:date="2022-10-21T20:55:00Z"/>
        </w:trPr>
        <w:tc>
          <w:tcPr>
            <w:tcW w:w="2330" w:type="dxa"/>
            <w:shd w:val="clear" w:color="auto" w:fill="auto"/>
          </w:tcPr>
          <w:p w14:paraId="4D71C1B5" w14:textId="77777777" w:rsidR="00B357BB" w:rsidRPr="00020619" w:rsidRDefault="00B357BB" w:rsidP="00BB34DD">
            <w:pPr>
              <w:pStyle w:val="TAL"/>
              <w:rPr>
                <w:ins w:id="81766" w:author="BigCREditor-RAN4#104-bis" w:date="2022-10-21T20:55:00Z"/>
              </w:rPr>
            </w:pPr>
            <w:ins w:id="81767" w:author="BigCREditor-RAN4#104-bis" w:date="2022-10-21T20:55:00Z">
              <w:r w:rsidRPr="00020619">
                <w:t>3</w:t>
              </w:r>
            </w:ins>
          </w:p>
        </w:tc>
        <w:tc>
          <w:tcPr>
            <w:tcW w:w="7299" w:type="dxa"/>
            <w:shd w:val="clear" w:color="auto" w:fill="auto"/>
          </w:tcPr>
          <w:p w14:paraId="2021183E" w14:textId="77777777" w:rsidR="00B357BB" w:rsidRPr="00020619" w:rsidRDefault="00B357BB" w:rsidP="00BB34DD">
            <w:pPr>
              <w:pStyle w:val="TAL"/>
              <w:rPr>
                <w:ins w:id="81768" w:author="BigCREditor-RAN4#104-bis" w:date="2022-10-21T20:55:00Z"/>
              </w:rPr>
            </w:pPr>
            <w:ins w:id="81769" w:author="BigCREditor-RAN4#104-bis" w:date="2022-10-21T20:55:00Z">
              <w:r w:rsidRPr="00020619">
                <w:t xml:space="preserve">NR 30 kHz SSB SCS, </w:t>
              </w:r>
              <w:r w:rsidRPr="00020619">
                <w:rPr>
                  <w:lang w:eastAsia="zh-CN"/>
                </w:rPr>
                <w:t>2</w:t>
              </w:r>
              <w:r w:rsidRPr="00020619">
                <w:t>0 MHz bandwidth, TDD duplex mode</w:t>
              </w:r>
            </w:ins>
          </w:p>
        </w:tc>
      </w:tr>
      <w:tr w:rsidR="00B357BB" w:rsidRPr="00020619" w14:paraId="1C416AE9" w14:textId="77777777" w:rsidTr="00BB34DD">
        <w:trPr>
          <w:ins w:id="81770" w:author="BigCREditor-RAN4#104-bis" w:date="2022-10-21T20:55:00Z"/>
        </w:trPr>
        <w:tc>
          <w:tcPr>
            <w:tcW w:w="2330" w:type="dxa"/>
            <w:shd w:val="clear" w:color="auto" w:fill="auto"/>
          </w:tcPr>
          <w:p w14:paraId="4AF29BD0" w14:textId="77777777" w:rsidR="00B357BB" w:rsidRPr="00020619" w:rsidRDefault="00B357BB" w:rsidP="00BB34DD">
            <w:pPr>
              <w:pStyle w:val="TAL"/>
              <w:rPr>
                <w:ins w:id="81771" w:author="BigCREditor-RAN4#104-bis" w:date="2022-10-21T20:55:00Z"/>
                <w:lang w:eastAsia="zh-CN"/>
              </w:rPr>
            </w:pPr>
            <w:ins w:id="81772" w:author="BigCREditor-RAN4#104-bis" w:date="2022-10-21T20:55:00Z">
              <w:r w:rsidRPr="00020619">
                <w:rPr>
                  <w:rFonts w:hint="eastAsia"/>
                  <w:lang w:eastAsia="zh-CN"/>
                </w:rPr>
                <w:t>4</w:t>
              </w:r>
            </w:ins>
          </w:p>
        </w:tc>
        <w:tc>
          <w:tcPr>
            <w:tcW w:w="7299" w:type="dxa"/>
            <w:shd w:val="clear" w:color="auto" w:fill="auto"/>
          </w:tcPr>
          <w:p w14:paraId="58505107" w14:textId="77777777" w:rsidR="00B357BB" w:rsidRPr="00020619" w:rsidRDefault="00B357BB" w:rsidP="00BB34DD">
            <w:pPr>
              <w:pStyle w:val="TAL"/>
              <w:rPr>
                <w:ins w:id="81773" w:author="BigCREditor-RAN4#104-bis" w:date="2022-10-21T20:55:00Z"/>
              </w:rPr>
            </w:pPr>
            <w:ins w:id="81774" w:author="BigCREditor-RAN4#104-bis" w:date="2022-10-21T20:55:00Z">
              <w:r w:rsidRPr="00020619">
                <w:rPr>
                  <w:lang w:eastAsia="zh-CN"/>
                </w:rPr>
                <w:t xml:space="preserve">NR </w:t>
              </w:r>
              <w:r w:rsidRPr="00020619">
                <w:t>15 kHz SSB SCS, 10 MHz bandwidth, HD-FDD duplex mode</w:t>
              </w:r>
            </w:ins>
          </w:p>
        </w:tc>
      </w:tr>
      <w:tr w:rsidR="00B357BB" w:rsidRPr="00020619" w14:paraId="222A407D" w14:textId="77777777" w:rsidTr="00BB34DD">
        <w:trPr>
          <w:ins w:id="81775" w:author="BigCREditor-RAN4#104-bis" w:date="2022-10-21T20:55:00Z"/>
        </w:trPr>
        <w:tc>
          <w:tcPr>
            <w:tcW w:w="9629" w:type="dxa"/>
            <w:gridSpan w:val="2"/>
            <w:shd w:val="clear" w:color="auto" w:fill="auto"/>
          </w:tcPr>
          <w:p w14:paraId="14AF3FAB" w14:textId="77777777" w:rsidR="00B357BB" w:rsidRPr="00020619" w:rsidRDefault="00B357BB" w:rsidP="00BB34DD">
            <w:pPr>
              <w:pStyle w:val="TAN"/>
              <w:rPr>
                <w:ins w:id="81776" w:author="BigCREditor-RAN4#104-bis" w:date="2022-10-21T20:55:00Z"/>
              </w:rPr>
            </w:pPr>
            <w:ins w:id="81777" w:author="BigCREditor-RAN4#104-bis" w:date="2022-10-21T20:55:00Z">
              <w:r w:rsidRPr="00020619">
                <w:t>Note:</w:t>
              </w:r>
              <w:r w:rsidRPr="00020619">
                <w:tab/>
                <w:t>The UE is only required to be tested in one of the supported test configurations</w:t>
              </w:r>
            </w:ins>
          </w:p>
        </w:tc>
      </w:tr>
    </w:tbl>
    <w:p w14:paraId="49F8CC2F" w14:textId="77777777" w:rsidR="00B357BB" w:rsidRPr="00020619" w:rsidRDefault="00B357BB" w:rsidP="00B357BB">
      <w:pPr>
        <w:rPr>
          <w:ins w:id="81778" w:author="BigCREditor-RAN4#104-bis" w:date="2022-10-21T20:55:00Z"/>
          <w:lang w:eastAsia="zh-CN"/>
        </w:rPr>
      </w:pPr>
    </w:p>
    <w:p w14:paraId="68BDF991" w14:textId="77777777" w:rsidR="00B357BB" w:rsidRPr="00020619" w:rsidRDefault="00B357BB" w:rsidP="00B357BB">
      <w:pPr>
        <w:pStyle w:val="TH"/>
        <w:rPr>
          <w:ins w:id="81779" w:author="BigCREditor-RAN4#104-bis" w:date="2022-10-21T20:55:00Z"/>
          <w:rFonts w:ascii="Calibri" w:eastAsia="Calibri" w:hAnsi="Calibri"/>
          <w:sz w:val="22"/>
          <w:szCs w:val="22"/>
        </w:rPr>
      </w:pPr>
      <w:ins w:id="81780" w:author="BigCREditor-RAN4#104-bis" w:date="2022-10-21T20:55:00Z">
        <w:r w:rsidRPr="00020619">
          <w:t>Table A.</w:t>
        </w:r>
        <w:r w:rsidRPr="00020619">
          <w:rPr>
            <w:rFonts w:hint="eastAsia"/>
            <w:lang w:eastAsia="zh-CN"/>
          </w:rPr>
          <w:t>1</w:t>
        </w:r>
        <w:r w:rsidRPr="00020619">
          <w:t>6.4.3.</w:t>
        </w:r>
        <w:r w:rsidRPr="00020619">
          <w:rPr>
            <w:rFonts w:hint="eastAsia"/>
            <w:lang w:eastAsia="zh-CN"/>
          </w:rPr>
          <w:t>1</w:t>
        </w:r>
        <w:r w:rsidRPr="00020619">
          <w:t>.2-2: General test parameters for timing advance</w:t>
        </w:r>
      </w:ins>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3"/>
        <w:gridCol w:w="566"/>
        <w:gridCol w:w="3248"/>
        <w:gridCol w:w="3390"/>
      </w:tblGrid>
      <w:tr w:rsidR="00B357BB" w:rsidRPr="00020619" w14:paraId="2FD508CF" w14:textId="77777777" w:rsidTr="00BB34DD">
        <w:trPr>
          <w:cantSplit/>
          <w:jc w:val="center"/>
          <w:ins w:id="81781" w:author="BigCREditor-RAN4#104-bis" w:date="2022-10-21T20:55:00Z"/>
        </w:trPr>
        <w:tc>
          <w:tcPr>
            <w:tcW w:w="2543" w:type="dxa"/>
          </w:tcPr>
          <w:p w14:paraId="5B1C2F5A" w14:textId="77777777" w:rsidR="00B357BB" w:rsidRPr="00020619" w:rsidRDefault="00B357BB" w:rsidP="00BB34DD">
            <w:pPr>
              <w:pStyle w:val="TAH"/>
              <w:rPr>
                <w:ins w:id="81782" w:author="BigCREditor-RAN4#104-bis" w:date="2022-10-21T20:55:00Z"/>
                <w:rFonts w:cs="Arial"/>
              </w:rPr>
            </w:pPr>
            <w:ins w:id="81783" w:author="BigCREditor-RAN4#104-bis" w:date="2022-10-21T20:55:00Z">
              <w:r w:rsidRPr="00020619">
                <w:t>Parameter</w:t>
              </w:r>
            </w:ins>
          </w:p>
        </w:tc>
        <w:tc>
          <w:tcPr>
            <w:tcW w:w="566" w:type="dxa"/>
          </w:tcPr>
          <w:p w14:paraId="63517D50" w14:textId="77777777" w:rsidR="00B357BB" w:rsidRPr="00020619" w:rsidRDefault="00B357BB" w:rsidP="00BB34DD">
            <w:pPr>
              <w:pStyle w:val="TAH"/>
              <w:rPr>
                <w:ins w:id="81784" w:author="BigCREditor-RAN4#104-bis" w:date="2022-10-21T20:55:00Z"/>
                <w:rFonts w:cs="Arial"/>
              </w:rPr>
            </w:pPr>
            <w:ins w:id="81785" w:author="BigCREditor-RAN4#104-bis" w:date="2022-10-21T20:55:00Z">
              <w:r w:rsidRPr="00020619">
                <w:t>Unit</w:t>
              </w:r>
            </w:ins>
          </w:p>
        </w:tc>
        <w:tc>
          <w:tcPr>
            <w:tcW w:w="3248" w:type="dxa"/>
          </w:tcPr>
          <w:p w14:paraId="48415C4D" w14:textId="77777777" w:rsidR="00B357BB" w:rsidRPr="00020619" w:rsidRDefault="00B357BB" w:rsidP="00BB34DD">
            <w:pPr>
              <w:pStyle w:val="TAH"/>
              <w:rPr>
                <w:ins w:id="81786" w:author="BigCREditor-RAN4#104-bis" w:date="2022-10-21T20:55:00Z"/>
                <w:rFonts w:cs="Arial"/>
              </w:rPr>
            </w:pPr>
            <w:ins w:id="81787" w:author="BigCREditor-RAN4#104-bis" w:date="2022-10-21T20:55:00Z">
              <w:r w:rsidRPr="00020619">
                <w:t>Value</w:t>
              </w:r>
            </w:ins>
          </w:p>
        </w:tc>
        <w:tc>
          <w:tcPr>
            <w:tcW w:w="3390" w:type="dxa"/>
          </w:tcPr>
          <w:p w14:paraId="0E7EC194" w14:textId="77777777" w:rsidR="00B357BB" w:rsidRPr="00020619" w:rsidRDefault="00B357BB" w:rsidP="00BB34DD">
            <w:pPr>
              <w:pStyle w:val="TAH"/>
              <w:rPr>
                <w:ins w:id="81788" w:author="BigCREditor-RAN4#104-bis" w:date="2022-10-21T20:55:00Z"/>
                <w:rFonts w:cs="Arial"/>
              </w:rPr>
            </w:pPr>
            <w:ins w:id="81789" w:author="BigCREditor-RAN4#104-bis" w:date="2022-10-21T20:55:00Z">
              <w:r w:rsidRPr="00020619">
                <w:t>Comment</w:t>
              </w:r>
            </w:ins>
          </w:p>
        </w:tc>
      </w:tr>
      <w:tr w:rsidR="00B357BB" w:rsidRPr="00020619" w14:paraId="7CB7B635" w14:textId="77777777" w:rsidTr="00BB34DD">
        <w:trPr>
          <w:cantSplit/>
          <w:jc w:val="center"/>
          <w:ins w:id="81790" w:author="BigCREditor-RAN4#104-bis" w:date="2022-10-21T20:55:00Z"/>
        </w:trPr>
        <w:tc>
          <w:tcPr>
            <w:tcW w:w="2543" w:type="dxa"/>
          </w:tcPr>
          <w:p w14:paraId="1ABFAFF7" w14:textId="77777777" w:rsidR="00B357BB" w:rsidRPr="00020619" w:rsidRDefault="00B357BB" w:rsidP="00BB34DD">
            <w:pPr>
              <w:pStyle w:val="TAC"/>
              <w:rPr>
                <w:ins w:id="81791" w:author="BigCREditor-RAN4#104-bis" w:date="2022-10-21T20:55:00Z"/>
              </w:rPr>
            </w:pPr>
            <w:ins w:id="81792" w:author="BigCREditor-RAN4#104-bis" w:date="2022-10-21T20:55:00Z">
              <w:r w:rsidRPr="00020619">
                <w:t>RF channel number</w:t>
              </w:r>
            </w:ins>
          </w:p>
        </w:tc>
        <w:tc>
          <w:tcPr>
            <w:tcW w:w="566" w:type="dxa"/>
          </w:tcPr>
          <w:p w14:paraId="46CE4423" w14:textId="77777777" w:rsidR="00B357BB" w:rsidRPr="00020619" w:rsidRDefault="00B357BB" w:rsidP="00BB34DD">
            <w:pPr>
              <w:pStyle w:val="TAC"/>
              <w:rPr>
                <w:ins w:id="81793" w:author="BigCREditor-RAN4#104-bis" w:date="2022-10-21T20:55:00Z"/>
                <w:b/>
              </w:rPr>
            </w:pPr>
          </w:p>
        </w:tc>
        <w:tc>
          <w:tcPr>
            <w:tcW w:w="3248" w:type="dxa"/>
          </w:tcPr>
          <w:p w14:paraId="7218CF66" w14:textId="77777777" w:rsidR="00B357BB" w:rsidRPr="00020619" w:rsidRDefault="00B357BB" w:rsidP="00BB34DD">
            <w:pPr>
              <w:pStyle w:val="TAC"/>
              <w:rPr>
                <w:ins w:id="81794" w:author="BigCREditor-RAN4#104-bis" w:date="2022-10-21T20:55:00Z"/>
              </w:rPr>
            </w:pPr>
            <w:ins w:id="81795" w:author="BigCREditor-RAN4#104-bis" w:date="2022-10-21T20:55:00Z">
              <w:r w:rsidRPr="00020619">
                <w:t>1</w:t>
              </w:r>
            </w:ins>
          </w:p>
        </w:tc>
        <w:tc>
          <w:tcPr>
            <w:tcW w:w="3390" w:type="dxa"/>
          </w:tcPr>
          <w:p w14:paraId="3CD97058" w14:textId="77777777" w:rsidR="00B357BB" w:rsidRPr="00020619" w:rsidRDefault="00B357BB" w:rsidP="00BB34DD">
            <w:pPr>
              <w:pStyle w:val="TAC"/>
              <w:rPr>
                <w:ins w:id="81796" w:author="BigCREditor-RAN4#104-bis" w:date="2022-10-21T20:55:00Z"/>
              </w:rPr>
            </w:pPr>
          </w:p>
        </w:tc>
      </w:tr>
      <w:tr w:rsidR="00B357BB" w:rsidRPr="00020619" w14:paraId="0D05128B" w14:textId="77777777" w:rsidTr="00BB34DD">
        <w:trPr>
          <w:cantSplit/>
          <w:jc w:val="center"/>
          <w:ins w:id="81797" w:author="BigCREditor-RAN4#104-bis" w:date="2022-10-21T20:55:00Z"/>
        </w:trPr>
        <w:tc>
          <w:tcPr>
            <w:tcW w:w="2543" w:type="dxa"/>
          </w:tcPr>
          <w:p w14:paraId="2ED61215" w14:textId="77777777" w:rsidR="00B357BB" w:rsidRPr="00020619" w:rsidRDefault="00B357BB" w:rsidP="00BB34DD">
            <w:pPr>
              <w:pStyle w:val="TAC"/>
              <w:rPr>
                <w:ins w:id="81798" w:author="BigCREditor-RAN4#104-bis" w:date="2022-10-21T20:55:00Z"/>
              </w:rPr>
            </w:pPr>
            <w:ins w:id="81799" w:author="BigCREditor-RAN4#104-bis" w:date="2022-10-21T20:55:00Z">
              <w:r w:rsidRPr="00020619">
                <w:t>Initial DL BWP</w:t>
              </w:r>
            </w:ins>
          </w:p>
        </w:tc>
        <w:tc>
          <w:tcPr>
            <w:tcW w:w="566" w:type="dxa"/>
          </w:tcPr>
          <w:p w14:paraId="658068CC" w14:textId="77777777" w:rsidR="00B357BB" w:rsidRPr="00020619" w:rsidRDefault="00B357BB" w:rsidP="00BB34DD">
            <w:pPr>
              <w:pStyle w:val="TAC"/>
              <w:rPr>
                <w:ins w:id="81800" w:author="BigCREditor-RAN4#104-bis" w:date="2022-10-21T20:55:00Z"/>
                <w:b/>
              </w:rPr>
            </w:pPr>
          </w:p>
        </w:tc>
        <w:tc>
          <w:tcPr>
            <w:tcW w:w="3248" w:type="dxa"/>
          </w:tcPr>
          <w:p w14:paraId="0A414AA8" w14:textId="77777777" w:rsidR="00B357BB" w:rsidRPr="00020619" w:rsidRDefault="00B357BB" w:rsidP="00BB34DD">
            <w:pPr>
              <w:pStyle w:val="TAC"/>
              <w:rPr>
                <w:ins w:id="81801" w:author="BigCREditor-RAN4#104-bis" w:date="2022-10-21T20:55:00Z"/>
              </w:rPr>
            </w:pPr>
            <w:ins w:id="81802" w:author="BigCREditor-RAN4#104-bis" w:date="2022-10-21T20:55:00Z">
              <w:r w:rsidRPr="00020619">
                <w:t>DLBWP.0.1</w:t>
              </w:r>
            </w:ins>
          </w:p>
        </w:tc>
        <w:tc>
          <w:tcPr>
            <w:tcW w:w="3390" w:type="dxa"/>
          </w:tcPr>
          <w:p w14:paraId="05D9BBC4" w14:textId="77777777" w:rsidR="00B357BB" w:rsidRPr="00020619" w:rsidRDefault="00B357BB" w:rsidP="00BB34DD">
            <w:pPr>
              <w:pStyle w:val="TAC"/>
              <w:rPr>
                <w:ins w:id="81803" w:author="BigCREditor-RAN4#104-bis" w:date="2022-10-21T20:55:00Z"/>
              </w:rPr>
            </w:pPr>
            <w:ins w:id="81804" w:author="BigCREditor-RAN4#104-bis" w:date="2022-10-21T20:55:00Z">
              <w:r w:rsidRPr="00020619">
                <w:rPr>
                  <w:rFonts w:cs="Arial"/>
                </w:rPr>
                <w:t>As specified in Table A.3.9.2.1-1</w:t>
              </w:r>
            </w:ins>
          </w:p>
        </w:tc>
      </w:tr>
      <w:tr w:rsidR="00B357BB" w:rsidRPr="00020619" w14:paraId="0C5F190B" w14:textId="77777777" w:rsidTr="00BB34DD">
        <w:trPr>
          <w:cantSplit/>
          <w:jc w:val="center"/>
          <w:ins w:id="81805" w:author="BigCREditor-RAN4#104-bis" w:date="2022-10-21T20:55:00Z"/>
        </w:trPr>
        <w:tc>
          <w:tcPr>
            <w:tcW w:w="2543" w:type="dxa"/>
          </w:tcPr>
          <w:p w14:paraId="16A504CA" w14:textId="77777777" w:rsidR="00B357BB" w:rsidRPr="00020619" w:rsidRDefault="00B357BB" w:rsidP="00BB34DD">
            <w:pPr>
              <w:pStyle w:val="TAC"/>
              <w:rPr>
                <w:ins w:id="81806" w:author="BigCREditor-RAN4#104-bis" w:date="2022-10-21T20:55:00Z"/>
                <w:lang w:eastAsia="zh-CN"/>
              </w:rPr>
            </w:pPr>
            <w:ins w:id="81807" w:author="BigCREditor-RAN4#104-bis" w:date="2022-10-21T20:55:00Z">
              <w:r w:rsidRPr="00020619">
                <w:t>Dedicated DL BWP</w:t>
              </w:r>
              <w:r w:rsidRPr="00020619">
                <w:rPr>
                  <w:rFonts w:hint="eastAsia"/>
                  <w:lang w:eastAsia="zh-CN"/>
                </w:rPr>
                <w:t xml:space="preserve"> </w:t>
              </w:r>
            </w:ins>
          </w:p>
        </w:tc>
        <w:tc>
          <w:tcPr>
            <w:tcW w:w="566" w:type="dxa"/>
          </w:tcPr>
          <w:p w14:paraId="53B565E4" w14:textId="77777777" w:rsidR="00B357BB" w:rsidRPr="00020619" w:rsidRDefault="00B357BB" w:rsidP="00BB34DD">
            <w:pPr>
              <w:pStyle w:val="TAC"/>
              <w:rPr>
                <w:ins w:id="81808" w:author="BigCREditor-RAN4#104-bis" w:date="2022-10-21T20:55:00Z"/>
                <w:b/>
              </w:rPr>
            </w:pPr>
          </w:p>
        </w:tc>
        <w:tc>
          <w:tcPr>
            <w:tcW w:w="3248" w:type="dxa"/>
          </w:tcPr>
          <w:p w14:paraId="7112B19E" w14:textId="77777777" w:rsidR="00B357BB" w:rsidRPr="00020619" w:rsidRDefault="00B357BB" w:rsidP="00BB34DD">
            <w:pPr>
              <w:pStyle w:val="TAC"/>
              <w:rPr>
                <w:ins w:id="81809" w:author="BigCREditor-RAN4#104-bis" w:date="2022-10-21T20:55:00Z"/>
              </w:rPr>
            </w:pPr>
            <w:ins w:id="81810" w:author="BigCREditor-RAN4#104-bis" w:date="2022-10-21T20:55:00Z">
              <w:r w:rsidRPr="00020619">
                <w:t>DLBWP.1.1</w:t>
              </w:r>
            </w:ins>
          </w:p>
        </w:tc>
        <w:tc>
          <w:tcPr>
            <w:tcW w:w="3390" w:type="dxa"/>
          </w:tcPr>
          <w:p w14:paraId="7534F9C6" w14:textId="77777777" w:rsidR="00B357BB" w:rsidRPr="00020619" w:rsidRDefault="00B357BB" w:rsidP="00BB34DD">
            <w:pPr>
              <w:pStyle w:val="TAC"/>
              <w:rPr>
                <w:ins w:id="81811" w:author="BigCREditor-RAN4#104-bis" w:date="2022-10-21T20:55:00Z"/>
                <w:rFonts w:cs="Arial"/>
              </w:rPr>
            </w:pPr>
            <w:ins w:id="81812" w:author="BigCREditor-RAN4#104-bis" w:date="2022-10-21T20:55:00Z">
              <w:r w:rsidRPr="00020619">
                <w:rPr>
                  <w:rFonts w:cs="Arial"/>
                </w:rPr>
                <w:t>As specified in Table A.3.9.2.2-1</w:t>
              </w:r>
            </w:ins>
          </w:p>
        </w:tc>
      </w:tr>
      <w:tr w:rsidR="00B357BB" w:rsidRPr="00020619" w14:paraId="505B36F4" w14:textId="77777777" w:rsidTr="00BB34DD">
        <w:trPr>
          <w:cantSplit/>
          <w:jc w:val="center"/>
          <w:ins w:id="81813" w:author="BigCREditor-RAN4#104-bis" w:date="2022-10-21T20:55:00Z"/>
        </w:trPr>
        <w:tc>
          <w:tcPr>
            <w:tcW w:w="2543" w:type="dxa"/>
          </w:tcPr>
          <w:p w14:paraId="37507511" w14:textId="77777777" w:rsidR="00B357BB" w:rsidRPr="00020619" w:rsidRDefault="00B357BB" w:rsidP="00BB34DD">
            <w:pPr>
              <w:pStyle w:val="TAC"/>
              <w:rPr>
                <w:ins w:id="81814" w:author="BigCREditor-RAN4#104-bis" w:date="2022-10-21T20:55:00Z"/>
              </w:rPr>
            </w:pPr>
            <w:ins w:id="81815" w:author="BigCREditor-RAN4#104-bis" w:date="2022-10-21T20:55:00Z">
              <w:r w:rsidRPr="00020619">
                <w:t>Initial UL BWP</w:t>
              </w:r>
            </w:ins>
          </w:p>
        </w:tc>
        <w:tc>
          <w:tcPr>
            <w:tcW w:w="566" w:type="dxa"/>
          </w:tcPr>
          <w:p w14:paraId="24A7DE40" w14:textId="77777777" w:rsidR="00B357BB" w:rsidRPr="00020619" w:rsidRDefault="00B357BB" w:rsidP="00BB34DD">
            <w:pPr>
              <w:pStyle w:val="TAC"/>
              <w:rPr>
                <w:ins w:id="81816" w:author="BigCREditor-RAN4#104-bis" w:date="2022-10-21T20:55:00Z"/>
                <w:b/>
              </w:rPr>
            </w:pPr>
          </w:p>
        </w:tc>
        <w:tc>
          <w:tcPr>
            <w:tcW w:w="3248" w:type="dxa"/>
          </w:tcPr>
          <w:p w14:paraId="57060541" w14:textId="77777777" w:rsidR="00B357BB" w:rsidRPr="00020619" w:rsidRDefault="00B357BB" w:rsidP="00BB34DD">
            <w:pPr>
              <w:pStyle w:val="TAC"/>
              <w:rPr>
                <w:ins w:id="81817" w:author="BigCREditor-RAN4#104-bis" w:date="2022-10-21T20:55:00Z"/>
              </w:rPr>
            </w:pPr>
            <w:ins w:id="81818" w:author="BigCREditor-RAN4#104-bis" w:date="2022-10-21T20:55:00Z">
              <w:r w:rsidRPr="00020619">
                <w:t>ULBWP.0.1</w:t>
              </w:r>
            </w:ins>
          </w:p>
        </w:tc>
        <w:tc>
          <w:tcPr>
            <w:tcW w:w="3390" w:type="dxa"/>
          </w:tcPr>
          <w:p w14:paraId="1D047DCF" w14:textId="77777777" w:rsidR="00B357BB" w:rsidRPr="00020619" w:rsidRDefault="00B357BB" w:rsidP="00BB34DD">
            <w:pPr>
              <w:pStyle w:val="TAC"/>
              <w:rPr>
                <w:ins w:id="81819" w:author="BigCREditor-RAN4#104-bis" w:date="2022-10-21T20:55:00Z"/>
                <w:rFonts w:cs="Arial"/>
              </w:rPr>
            </w:pPr>
            <w:ins w:id="81820" w:author="BigCREditor-RAN4#104-bis" w:date="2022-10-21T20:55:00Z">
              <w:r w:rsidRPr="00020619">
                <w:rPr>
                  <w:rFonts w:cs="Arial"/>
                </w:rPr>
                <w:t xml:space="preserve">As specified in Table </w:t>
              </w:r>
              <w:r w:rsidRPr="00020619">
                <w:t>A.3.9.3.1-1</w:t>
              </w:r>
            </w:ins>
          </w:p>
        </w:tc>
      </w:tr>
      <w:tr w:rsidR="00B357BB" w:rsidRPr="00020619" w14:paraId="507D6798" w14:textId="77777777" w:rsidTr="00BB34DD">
        <w:trPr>
          <w:cantSplit/>
          <w:jc w:val="center"/>
          <w:ins w:id="81821" w:author="BigCREditor-RAN4#104-bis" w:date="2022-10-21T20:55:00Z"/>
        </w:trPr>
        <w:tc>
          <w:tcPr>
            <w:tcW w:w="2543" w:type="dxa"/>
          </w:tcPr>
          <w:p w14:paraId="565816CA" w14:textId="77777777" w:rsidR="00B357BB" w:rsidRPr="00020619" w:rsidRDefault="00B357BB" w:rsidP="00BB34DD">
            <w:pPr>
              <w:pStyle w:val="TAC"/>
              <w:rPr>
                <w:ins w:id="81822" w:author="BigCREditor-RAN4#104-bis" w:date="2022-10-21T20:55:00Z"/>
              </w:rPr>
            </w:pPr>
            <w:ins w:id="81823" w:author="BigCREditor-RAN4#104-bis" w:date="2022-10-21T20:55:00Z">
              <w:r w:rsidRPr="00020619">
                <w:t>Dedicated UL BWP</w:t>
              </w:r>
            </w:ins>
          </w:p>
        </w:tc>
        <w:tc>
          <w:tcPr>
            <w:tcW w:w="566" w:type="dxa"/>
          </w:tcPr>
          <w:p w14:paraId="0C6F2FA8" w14:textId="77777777" w:rsidR="00B357BB" w:rsidRPr="00020619" w:rsidRDefault="00B357BB" w:rsidP="00BB34DD">
            <w:pPr>
              <w:pStyle w:val="TAC"/>
              <w:rPr>
                <w:ins w:id="81824" w:author="BigCREditor-RAN4#104-bis" w:date="2022-10-21T20:55:00Z"/>
                <w:b/>
              </w:rPr>
            </w:pPr>
          </w:p>
        </w:tc>
        <w:tc>
          <w:tcPr>
            <w:tcW w:w="3248" w:type="dxa"/>
          </w:tcPr>
          <w:p w14:paraId="20840591" w14:textId="77777777" w:rsidR="00B357BB" w:rsidRPr="00020619" w:rsidRDefault="00B357BB" w:rsidP="00BB34DD">
            <w:pPr>
              <w:pStyle w:val="TAC"/>
              <w:rPr>
                <w:ins w:id="81825" w:author="BigCREditor-RAN4#104-bis" w:date="2022-10-21T20:55:00Z"/>
              </w:rPr>
            </w:pPr>
            <w:ins w:id="81826" w:author="BigCREditor-RAN4#104-bis" w:date="2022-10-21T20:55:00Z">
              <w:r w:rsidRPr="00020619">
                <w:t>ULBWP.1.1</w:t>
              </w:r>
            </w:ins>
          </w:p>
        </w:tc>
        <w:tc>
          <w:tcPr>
            <w:tcW w:w="3390" w:type="dxa"/>
          </w:tcPr>
          <w:p w14:paraId="03D654BC" w14:textId="77777777" w:rsidR="00B357BB" w:rsidRPr="00020619" w:rsidRDefault="00B357BB" w:rsidP="00BB34DD">
            <w:pPr>
              <w:pStyle w:val="TAC"/>
              <w:rPr>
                <w:ins w:id="81827" w:author="BigCREditor-RAN4#104-bis" w:date="2022-10-21T20:55:00Z"/>
                <w:rFonts w:cs="Arial"/>
              </w:rPr>
            </w:pPr>
            <w:ins w:id="81828" w:author="BigCREditor-RAN4#104-bis" w:date="2022-10-21T20:55:00Z">
              <w:r w:rsidRPr="00020619">
                <w:rPr>
                  <w:rFonts w:cs="Arial"/>
                </w:rPr>
                <w:t xml:space="preserve">As specified in Table </w:t>
              </w:r>
              <w:r w:rsidRPr="00020619">
                <w:t>A.3.9.3.2-1</w:t>
              </w:r>
            </w:ins>
          </w:p>
        </w:tc>
      </w:tr>
      <w:tr w:rsidR="00B357BB" w:rsidRPr="00020619" w14:paraId="79AA0F89" w14:textId="77777777" w:rsidTr="00BB34DD">
        <w:trPr>
          <w:cantSplit/>
          <w:trHeight w:val="430"/>
          <w:jc w:val="center"/>
          <w:ins w:id="81829" w:author="BigCREditor-RAN4#104-bis" w:date="2022-10-21T20:55:00Z"/>
        </w:trPr>
        <w:tc>
          <w:tcPr>
            <w:tcW w:w="2543" w:type="dxa"/>
            <w:tcBorders>
              <w:bottom w:val="single" w:sz="4" w:space="0" w:color="auto"/>
            </w:tcBorders>
          </w:tcPr>
          <w:p w14:paraId="75FC0E01" w14:textId="77777777" w:rsidR="00B357BB" w:rsidRPr="00020619" w:rsidRDefault="00B357BB" w:rsidP="00BB34DD">
            <w:pPr>
              <w:pStyle w:val="TAC"/>
              <w:rPr>
                <w:ins w:id="81830" w:author="BigCREditor-RAN4#104-bis" w:date="2022-10-21T20:55:00Z"/>
                <w:rFonts w:cs="Arial"/>
              </w:rPr>
            </w:pPr>
            <w:ins w:id="81831" w:author="BigCREditor-RAN4#104-bis" w:date="2022-10-21T20:55:00Z">
              <w:r w:rsidRPr="00020619">
                <w:t>Timing Advance Command (</w:t>
              </w:r>
              <w:r w:rsidRPr="00020619">
                <w:rPr>
                  <w:rFonts w:cs="Arial"/>
                  <w:i/>
                </w:rPr>
                <w:t>T</w:t>
              </w:r>
              <w:r w:rsidRPr="00020619">
                <w:rPr>
                  <w:rFonts w:cs="Arial"/>
                  <w:i/>
                  <w:vertAlign w:val="subscript"/>
                </w:rPr>
                <w:t>A</w:t>
              </w:r>
              <w:r w:rsidRPr="00020619">
                <w:t>) value during T1</w:t>
              </w:r>
            </w:ins>
          </w:p>
        </w:tc>
        <w:tc>
          <w:tcPr>
            <w:tcW w:w="566" w:type="dxa"/>
            <w:tcBorders>
              <w:bottom w:val="single" w:sz="4" w:space="0" w:color="auto"/>
            </w:tcBorders>
          </w:tcPr>
          <w:p w14:paraId="61B229C2" w14:textId="77777777" w:rsidR="00B357BB" w:rsidRPr="00020619" w:rsidRDefault="00B357BB" w:rsidP="00BB34DD">
            <w:pPr>
              <w:pStyle w:val="TAC"/>
              <w:rPr>
                <w:ins w:id="81832" w:author="BigCREditor-RAN4#104-bis" w:date="2022-10-21T20:55:00Z"/>
                <w:rFonts w:cs="Arial"/>
              </w:rPr>
            </w:pPr>
          </w:p>
        </w:tc>
        <w:tc>
          <w:tcPr>
            <w:tcW w:w="3248" w:type="dxa"/>
            <w:tcBorders>
              <w:bottom w:val="single" w:sz="4" w:space="0" w:color="auto"/>
            </w:tcBorders>
          </w:tcPr>
          <w:p w14:paraId="0AF8D8D0" w14:textId="77777777" w:rsidR="00B357BB" w:rsidRPr="00020619" w:rsidRDefault="00B357BB" w:rsidP="00BB34DD">
            <w:pPr>
              <w:pStyle w:val="TAC"/>
              <w:rPr>
                <w:ins w:id="81833" w:author="BigCREditor-RAN4#104-bis" w:date="2022-10-21T20:55:00Z"/>
                <w:rFonts w:cs="Arial"/>
              </w:rPr>
            </w:pPr>
            <w:ins w:id="81834" w:author="BigCREditor-RAN4#104-bis" w:date="2022-10-21T20:55:00Z">
              <w:r w:rsidRPr="00020619">
                <w:t>31</w:t>
              </w:r>
            </w:ins>
          </w:p>
        </w:tc>
        <w:tc>
          <w:tcPr>
            <w:tcW w:w="3390" w:type="dxa"/>
            <w:tcBorders>
              <w:bottom w:val="single" w:sz="4" w:space="0" w:color="auto"/>
            </w:tcBorders>
          </w:tcPr>
          <w:p w14:paraId="07A2552B" w14:textId="77777777" w:rsidR="00B357BB" w:rsidRPr="00020619" w:rsidRDefault="00B357BB" w:rsidP="00BB34DD">
            <w:pPr>
              <w:pStyle w:val="TAC"/>
              <w:rPr>
                <w:ins w:id="81835" w:author="BigCREditor-RAN4#104-bis" w:date="2022-10-21T20:55:00Z"/>
                <w:rFonts w:cs="Arial"/>
              </w:rPr>
            </w:pPr>
            <w:proofErr w:type="spellStart"/>
            <w:ins w:id="81836" w:author="BigCREditor-RAN4#104-bis" w:date="2022-10-21T20:55:00Z">
              <w:r w:rsidRPr="00020619">
                <w:rPr>
                  <w:i/>
                </w:rPr>
                <w:t>N</w:t>
              </w:r>
              <w:r w:rsidRPr="00020619">
                <w:rPr>
                  <w:i/>
                  <w:vertAlign w:val="subscript"/>
                </w:rPr>
                <w:t>TA_new</w:t>
              </w:r>
              <w:proofErr w:type="spellEnd"/>
              <w:r w:rsidRPr="00020619">
                <w:rPr>
                  <w:i/>
                  <w:vertAlign w:val="subscript"/>
                </w:rPr>
                <w:t xml:space="preserve"> = </w:t>
              </w:r>
              <w:proofErr w:type="spellStart"/>
              <w:r w:rsidRPr="00020619">
                <w:rPr>
                  <w:i/>
                </w:rPr>
                <w:t>N</w:t>
              </w:r>
              <w:r w:rsidRPr="00020619">
                <w:rPr>
                  <w:i/>
                  <w:vertAlign w:val="subscript"/>
                </w:rPr>
                <w:t>TA_</w:t>
              </w:r>
              <w:proofErr w:type="gramStart"/>
              <w:r w:rsidRPr="00020619">
                <w:rPr>
                  <w:i/>
                  <w:vertAlign w:val="subscript"/>
                </w:rPr>
                <w:t>old</w:t>
              </w:r>
              <w:proofErr w:type="spellEnd"/>
              <w:r w:rsidRPr="00020619">
                <w:rPr>
                  <w:i/>
                  <w:vertAlign w:val="subscript"/>
                </w:rPr>
                <w:t xml:space="preserve">  </w:t>
              </w:r>
              <w:r w:rsidRPr="00020619">
                <w:t>for</w:t>
              </w:r>
              <w:proofErr w:type="gramEnd"/>
              <w:r w:rsidRPr="00020619">
                <w:t xml:space="preserve"> the purpose of establishing a reference value from which the timing advance adjustment accuracy can be measured during T2</w:t>
              </w:r>
            </w:ins>
          </w:p>
        </w:tc>
      </w:tr>
      <w:tr w:rsidR="00B357BB" w:rsidRPr="00020619" w14:paraId="4BFB80D8" w14:textId="77777777" w:rsidTr="00BB34DD">
        <w:trPr>
          <w:cantSplit/>
          <w:jc w:val="center"/>
          <w:ins w:id="81837" w:author="BigCREditor-RAN4#104-bis" w:date="2022-10-21T20:55:00Z"/>
        </w:trPr>
        <w:tc>
          <w:tcPr>
            <w:tcW w:w="2543" w:type="dxa"/>
          </w:tcPr>
          <w:p w14:paraId="0C22EE76" w14:textId="77777777" w:rsidR="00B357BB" w:rsidRPr="00020619" w:rsidRDefault="00B357BB" w:rsidP="00BB34DD">
            <w:pPr>
              <w:pStyle w:val="TAC"/>
              <w:rPr>
                <w:ins w:id="81838" w:author="BigCREditor-RAN4#104-bis" w:date="2022-10-21T20:55:00Z"/>
                <w:rFonts w:cs="Arial"/>
              </w:rPr>
            </w:pPr>
            <w:ins w:id="81839" w:author="BigCREditor-RAN4#104-bis" w:date="2022-10-21T20:55:00Z">
              <w:r w:rsidRPr="00020619">
                <w:t>Timing Advance Command (</w:t>
              </w:r>
              <w:r w:rsidRPr="00020619">
                <w:rPr>
                  <w:rFonts w:cs="Arial"/>
                  <w:i/>
                </w:rPr>
                <w:t>T</w:t>
              </w:r>
              <w:r w:rsidRPr="00020619">
                <w:rPr>
                  <w:rFonts w:cs="Arial"/>
                  <w:i/>
                  <w:vertAlign w:val="subscript"/>
                </w:rPr>
                <w:t>A</w:t>
              </w:r>
              <w:r w:rsidRPr="00020619">
                <w:t>) value during T2</w:t>
              </w:r>
            </w:ins>
          </w:p>
        </w:tc>
        <w:tc>
          <w:tcPr>
            <w:tcW w:w="566" w:type="dxa"/>
          </w:tcPr>
          <w:p w14:paraId="3322E9BA" w14:textId="77777777" w:rsidR="00B357BB" w:rsidRPr="00020619" w:rsidRDefault="00B357BB" w:rsidP="00BB34DD">
            <w:pPr>
              <w:pStyle w:val="TAC"/>
              <w:rPr>
                <w:ins w:id="81840" w:author="BigCREditor-RAN4#104-bis" w:date="2022-10-21T20:55:00Z"/>
                <w:rFonts w:cs="Arial"/>
              </w:rPr>
            </w:pPr>
          </w:p>
        </w:tc>
        <w:tc>
          <w:tcPr>
            <w:tcW w:w="3248" w:type="dxa"/>
          </w:tcPr>
          <w:p w14:paraId="5D6D5BA3" w14:textId="77777777" w:rsidR="00B357BB" w:rsidRPr="00020619" w:rsidRDefault="00B357BB" w:rsidP="00BB34DD">
            <w:pPr>
              <w:pStyle w:val="TAC"/>
              <w:rPr>
                <w:ins w:id="81841" w:author="BigCREditor-RAN4#104-bis" w:date="2022-10-21T20:55:00Z"/>
                <w:rFonts w:cs="Arial"/>
              </w:rPr>
            </w:pPr>
            <w:ins w:id="81842" w:author="BigCREditor-RAN4#104-bis" w:date="2022-10-21T20:55:00Z">
              <w:r w:rsidRPr="00020619">
                <w:t>39</w:t>
              </w:r>
            </w:ins>
          </w:p>
        </w:tc>
        <w:tc>
          <w:tcPr>
            <w:tcW w:w="3390" w:type="dxa"/>
          </w:tcPr>
          <w:p w14:paraId="4761589A" w14:textId="77777777" w:rsidR="00B357BB" w:rsidRPr="00020619" w:rsidRDefault="00B357BB" w:rsidP="00BB34DD">
            <w:pPr>
              <w:pStyle w:val="TAC"/>
              <w:rPr>
                <w:ins w:id="81843" w:author="BigCREditor-RAN4#104-bis" w:date="2022-10-21T20:55:00Z"/>
                <w:i/>
                <w:vertAlign w:val="subscript"/>
              </w:rPr>
            </w:pPr>
            <w:ins w:id="81844" w:author="BigCREditor-RAN4#104-bis" w:date="2022-10-21T20:55:00Z">
              <w:r w:rsidRPr="00020619">
                <w:t xml:space="preserve">For 15 kHz SCS </w:t>
              </w:r>
              <w:proofErr w:type="spellStart"/>
              <w:r w:rsidRPr="00020619">
                <w:rPr>
                  <w:i/>
                </w:rPr>
                <w:t>N</w:t>
              </w:r>
              <w:r w:rsidRPr="00020619">
                <w:rPr>
                  <w:i/>
                  <w:vertAlign w:val="subscript"/>
                </w:rPr>
                <w:t>TA_new</w:t>
              </w:r>
              <w:proofErr w:type="spellEnd"/>
              <w:r w:rsidRPr="00020619">
                <w:rPr>
                  <w:i/>
                  <w:vertAlign w:val="subscript"/>
                </w:rPr>
                <w:t xml:space="preserve"> = </w:t>
              </w:r>
              <w:proofErr w:type="spellStart"/>
              <w:r w:rsidRPr="00020619">
                <w:rPr>
                  <w:i/>
                </w:rPr>
                <w:t>N</w:t>
              </w:r>
              <w:r w:rsidRPr="00020619">
                <w:rPr>
                  <w:i/>
                  <w:vertAlign w:val="subscript"/>
                </w:rPr>
                <w:t>TA_</w:t>
              </w:r>
              <w:proofErr w:type="gramStart"/>
              <w:r w:rsidRPr="00020619">
                <w:rPr>
                  <w:i/>
                  <w:vertAlign w:val="subscript"/>
                </w:rPr>
                <w:t>old</w:t>
              </w:r>
              <w:proofErr w:type="spellEnd"/>
              <w:r w:rsidRPr="00020619">
                <w:rPr>
                  <w:i/>
                  <w:vertAlign w:val="subscript"/>
                </w:rPr>
                <w:t xml:space="preserve">  </w:t>
              </w:r>
              <w:r w:rsidRPr="00020619">
                <w:rPr>
                  <w:i/>
                </w:rPr>
                <w:t>+</w:t>
              </w:r>
              <w:proofErr w:type="gramEnd"/>
              <w:r w:rsidRPr="00020619">
                <w:rPr>
                  <w:i/>
                </w:rPr>
                <w:t xml:space="preserve"> 8192*T</w:t>
              </w:r>
              <w:r w:rsidRPr="00020619">
                <w:rPr>
                  <w:i/>
                  <w:vertAlign w:val="subscript"/>
                </w:rPr>
                <w:t xml:space="preserve">c </w:t>
              </w:r>
            </w:ins>
          </w:p>
          <w:p w14:paraId="7C90E45B" w14:textId="77777777" w:rsidR="00B357BB" w:rsidRPr="00020619" w:rsidRDefault="00B357BB" w:rsidP="00BB34DD">
            <w:pPr>
              <w:pStyle w:val="TAC"/>
              <w:rPr>
                <w:ins w:id="81845" w:author="BigCREditor-RAN4#104-bis" w:date="2022-10-21T20:55:00Z"/>
                <w:i/>
                <w:vertAlign w:val="subscript"/>
              </w:rPr>
            </w:pPr>
            <w:ins w:id="81846" w:author="BigCREditor-RAN4#104-bis" w:date="2022-10-21T20:55:00Z">
              <w:r w:rsidRPr="00020619">
                <w:t xml:space="preserve">For 30 kHz SCS </w:t>
              </w:r>
              <w:proofErr w:type="spellStart"/>
              <w:r w:rsidRPr="00020619">
                <w:rPr>
                  <w:i/>
                </w:rPr>
                <w:t>N</w:t>
              </w:r>
              <w:r w:rsidRPr="00020619">
                <w:rPr>
                  <w:i/>
                  <w:vertAlign w:val="subscript"/>
                </w:rPr>
                <w:t>TA_new</w:t>
              </w:r>
              <w:proofErr w:type="spellEnd"/>
              <w:r w:rsidRPr="00020619">
                <w:rPr>
                  <w:i/>
                  <w:vertAlign w:val="subscript"/>
                </w:rPr>
                <w:t xml:space="preserve"> = </w:t>
              </w:r>
              <w:proofErr w:type="spellStart"/>
              <w:r w:rsidRPr="00020619">
                <w:rPr>
                  <w:i/>
                </w:rPr>
                <w:t>N</w:t>
              </w:r>
              <w:r w:rsidRPr="00020619">
                <w:rPr>
                  <w:i/>
                  <w:vertAlign w:val="subscript"/>
                </w:rPr>
                <w:t>TA_</w:t>
              </w:r>
              <w:proofErr w:type="gramStart"/>
              <w:r w:rsidRPr="00020619">
                <w:rPr>
                  <w:i/>
                  <w:vertAlign w:val="subscript"/>
                </w:rPr>
                <w:t>old</w:t>
              </w:r>
              <w:proofErr w:type="spellEnd"/>
              <w:r w:rsidRPr="00020619">
                <w:rPr>
                  <w:i/>
                  <w:vertAlign w:val="subscript"/>
                </w:rPr>
                <w:t xml:space="preserve">  </w:t>
              </w:r>
              <w:r w:rsidRPr="00020619">
                <w:rPr>
                  <w:i/>
                </w:rPr>
                <w:t>+</w:t>
              </w:r>
              <w:proofErr w:type="gramEnd"/>
              <w:r w:rsidRPr="00020619">
                <w:rPr>
                  <w:i/>
                </w:rPr>
                <w:t xml:space="preserve"> 4096*T</w:t>
              </w:r>
              <w:r w:rsidRPr="00020619">
                <w:rPr>
                  <w:i/>
                  <w:vertAlign w:val="subscript"/>
                </w:rPr>
                <w:t xml:space="preserve">c </w:t>
              </w:r>
            </w:ins>
          </w:p>
          <w:p w14:paraId="5D958426" w14:textId="77777777" w:rsidR="00B357BB" w:rsidRPr="00020619" w:rsidRDefault="00B357BB" w:rsidP="00BB34DD">
            <w:pPr>
              <w:pStyle w:val="TAC"/>
              <w:rPr>
                <w:ins w:id="81847" w:author="BigCREditor-RAN4#104-bis" w:date="2022-10-21T20:55:00Z"/>
                <w:rFonts w:cs="Arial"/>
              </w:rPr>
            </w:pPr>
            <w:ins w:id="81848" w:author="BigCREditor-RAN4#104-bis" w:date="2022-10-21T20:55:00Z">
              <w:r w:rsidRPr="00020619">
                <w:t>(</w:t>
              </w:r>
              <w:proofErr w:type="gramStart"/>
              <w:r w:rsidRPr="00020619">
                <w:t>based</w:t>
              </w:r>
              <w:proofErr w:type="gramEnd"/>
              <w:r w:rsidRPr="00020619">
                <w:t xml:space="preserve"> on equation in clause 4.2 of TS 38.213 [3])</w:t>
              </w:r>
            </w:ins>
          </w:p>
        </w:tc>
      </w:tr>
      <w:tr w:rsidR="00B357BB" w:rsidRPr="00020619" w14:paraId="14787B57" w14:textId="77777777" w:rsidTr="00BB34DD">
        <w:trPr>
          <w:cantSplit/>
          <w:jc w:val="center"/>
          <w:ins w:id="81849" w:author="BigCREditor-RAN4#104-bis" w:date="2022-10-21T20:55:00Z"/>
        </w:trPr>
        <w:tc>
          <w:tcPr>
            <w:tcW w:w="2543" w:type="dxa"/>
          </w:tcPr>
          <w:p w14:paraId="0A8AAC8C" w14:textId="77777777" w:rsidR="00B357BB" w:rsidRPr="00020619" w:rsidRDefault="00B357BB" w:rsidP="00BB34DD">
            <w:pPr>
              <w:pStyle w:val="TAC"/>
              <w:rPr>
                <w:ins w:id="81850" w:author="BigCREditor-RAN4#104-bis" w:date="2022-10-21T20:55:00Z"/>
                <w:rFonts w:cs="Arial"/>
              </w:rPr>
            </w:pPr>
            <w:ins w:id="81851" w:author="BigCREditor-RAN4#104-bis" w:date="2022-10-21T20:55:00Z">
              <w:r w:rsidRPr="00020619">
                <w:t>T1</w:t>
              </w:r>
            </w:ins>
          </w:p>
        </w:tc>
        <w:tc>
          <w:tcPr>
            <w:tcW w:w="566" w:type="dxa"/>
          </w:tcPr>
          <w:p w14:paraId="050A34AE" w14:textId="77777777" w:rsidR="00B357BB" w:rsidRPr="00020619" w:rsidRDefault="00B357BB" w:rsidP="00BB34DD">
            <w:pPr>
              <w:pStyle w:val="TAC"/>
              <w:rPr>
                <w:ins w:id="81852" w:author="BigCREditor-RAN4#104-bis" w:date="2022-10-21T20:55:00Z"/>
                <w:rFonts w:cs="Arial"/>
              </w:rPr>
            </w:pPr>
            <w:ins w:id="81853" w:author="BigCREditor-RAN4#104-bis" w:date="2022-10-21T20:55:00Z">
              <w:r w:rsidRPr="00020619">
                <w:t>s</w:t>
              </w:r>
            </w:ins>
          </w:p>
        </w:tc>
        <w:tc>
          <w:tcPr>
            <w:tcW w:w="3248" w:type="dxa"/>
          </w:tcPr>
          <w:p w14:paraId="7393A510" w14:textId="77777777" w:rsidR="00B357BB" w:rsidRPr="00020619" w:rsidRDefault="00B357BB" w:rsidP="00BB34DD">
            <w:pPr>
              <w:pStyle w:val="TAC"/>
              <w:rPr>
                <w:ins w:id="81854" w:author="BigCREditor-RAN4#104-bis" w:date="2022-10-21T20:55:00Z"/>
                <w:rFonts w:cs="Arial"/>
              </w:rPr>
            </w:pPr>
            <w:ins w:id="81855" w:author="BigCREditor-RAN4#104-bis" w:date="2022-10-21T20:55:00Z">
              <w:r w:rsidRPr="00020619">
                <w:t>5</w:t>
              </w:r>
            </w:ins>
          </w:p>
        </w:tc>
        <w:tc>
          <w:tcPr>
            <w:tcW w:w="3390" w:type="dxa"/>
          </w:tcPr>
          <w:p w14:paraId="02305D50" w14:textId="77777777" w:rsidR="00B357BB" w:rsidRPr="00020619" w:rsidRDefault="00B357BB" w:rsidP="00BB34DD">
            <w:pPr>
              <w:pStyle w:val="TAC"/>
              <w:rPr>
                <w:ins w:id="81856" w:author="BigCREditor-RAN4#104-bis" w:date="2022-10-21T20:55:00Z"/>
                <w:rFonts w:cs="Arial"/>
              </w:rPr>
            </w:pPr>
          </w:p>
        </w:tc>
      </w:tr>
      <w:tr w:rsidR="00B357BB" w:rsidRPr="00020619" w14:paraId="2E0C45C5" w14:textId="77777777" w:rsidTr="00BB34DD">
        <w:trPr>
          <w:cantSplit/>
          <w:jc w:val="center"/>
          <w:ins w:id="81857" w:author="BigCREditor-RAN4#104-bis" w:date="2022-10-21T20:55:00Z"/>
        </w:trPr>
        <w:tc>
          <w:tcPr>
            <w:tcW w:w="2543" w:type="dxa"/>
          </w:tcPr>
          <w:p w14:paraId="6D2071B3" w14:textId="77777777" w:rsidR="00B357BB" w:rsidRPr="00020619" w:rsidRDefault="00B357BB" w:rsidP="00BB34DD">
            <w:pPr>
              <w:pStyle w:val="TAC"/>
              <w:rPr>
                <w:ins w:id="81858" w:author="BigCREditor-RAN4#104-bis" w:date="2022-10-21T20:55:00Z"/>
                <w:rFonts w:cs="Arial"/>
              </w:rPr>
            </w:pPr>
            <w:ins w:id="81859" w:author="BigCREditor-RAN4#104-bis" w:date="2022-10-21T20:55:00Z">
              <w:r w:rsidRPr="00020619">
                <w:t>T2</w:t>
              </w:r>
            </w:ins>
          </w:p>
        </w:tc>
        <w:tc>
          <w:tcPr>
            <w:tcW w:w="566" w:type="dxa"/>
          </w:tcPr>
          <w:p w14:paraId="10B6E09C" w14:textId="77777777" w:rsidR="00B357BB" w:rsidRPr="00020619" w:rsidRDefault="00B357BB" w:rsidP="00BB34DD">
            <w:pPr>
              <w:pStyle w:val="TAC"/>
              <w:rPr>
                <w:ins w:id="81860" w:author="BigCREditor-RAN4#104-bis" w:date="2022-10-21T20:55:00Z"/>
                <w:rFonts w:cs="Arial"/>
              </w:rPr>
            </w:pPr>
            <w:ins w:id="81861" w:author="BigCREditor-RAN4#104-bis" w:date="2022-10-21T20:55:00Z">
              <w:r w:rsidRPr="00020619">
                <w:t>s</w:t>
              </w:r>
            </w:ins>
          </w:p>
        </w:tc>
        <w:tc>
          <w:tcPr>
            <w:tcW w:w="3248" w:type="dxa"/>
          </w:tcPr>
          <w:p w14:paraId="52D36875" w14:textId="77777777" w:rsidR="00B357BB" w:rsidRPr="00020619" w:rsidRDefault="00B357BB" w:rsidP="00BB34DD">
            <w:pPr>
              <w:pStyle w:val="TAC"/>
              <w:rPr>
                <w:ins w:id="81862" w:author="BigCREditor-RAN4#104-bis" w:date="2022-10-21T20:55:00Z"/>
                <w:rFonts w:cs="Arial"/>
              </w:rPr>
            </w:pPr>
            <w:ins w:id="81863" w:author="BigCREditor-RAN4#104-bis" w:date="2022-10-21T20:55:00Z">
              <w:r w:rsidRPr="00020619">
                <w:t>5</w:t>
              </w:r>
            </w:ins>
          </w:p>
        </w:tc>
        <w:tc>
          <w:tcPr>
            <w:tcW w:w="3390" w:type="dxa"/>
          </w:tcPr>
          <w:p w14:paraId="135B3BA8" w14:textId="77777777" w:rsidR="00B357BB" w:rsidRPr="00020619" w:rsidRDefault="00B357BB" w:rsidP="00BB34DD">
            <w:pPr>
              <w:pStyle w:val="TAC"/>
              <w:rPr>
                <w:ins w:id="81864" w:author="BigCREditor-RAN4#104-bis" w:date="2022-10-21T20:55:00Z"/>
                <w:rFonts w:cs="Arial"/>
              </w:rPr>
            </w:pPr>
          </w:p>
        </w:tc>
      </w:tr>
    </w:tbl>
    <w:p w14:paraId="27DD50B6" w14:textId="77777777" w:rsidR="00B357BB" w:rsidRPr="00020619" w:rsidRDefault="00B357BB" w:rsidP="00B357BB">
      <w:pPr>
        <w:rPr>
          <w:ins w:id="81865" w:author="BigCREditor-RAN4#104-bis" w:date="2022-10-21T20:55:00Z"/>
        </w:rPr>
      </w:pPr>
    </w:p>
    <w:p w14:paraId="706E2E28" w14:textId="77777777" w:rsidR="00B357BB" w:rsidRPr="00020619" w:rsidRDefault="00B357BB" w:rsidP="00B357BB">
      <w:pPr>
        <w:pStyle w:val="TH"/>
        <w:rPr>
          <w:ins w:id="81866" w:author="BigCREditor-RAN4#104-bis" w:date="2022-10-21T20:55:00Z"/>
          <w:rFonts w:ascii="Calibri" w:eastAsia="Calibri" w:hAnsi="Calibri"/>
          <w:sz w:val="22"/>
          <w:szCs w:val="22"/>
        </w:rPr>
      </w:pPr>
      <w:ins w:id="81867" w:author="BigCREditor-RAN4#104-bis" w:date="2022-10-21T20:55:00Z">
        <w:r w:rsidRPr="00020619">
          <w:lastRenderedPageBreak/>
          <w:t>Table A.</w:t>
        </w:r>
        <w:r w:rsidRPr="00020619">
          <w:rPr>
            <w:rFonts w:hint="eastAsia"/>
            <w:lang w:eastAsia="zh-CN"/>
          </w:rPr>
          <w:t>1</w:t>
        </w:r>
        <w:r w:rsidRPr="00020619">
          <w:t>6.4.3.</w:t>
        </w:r>
        <w:r w:rsidRPr="00020619">
          <w:rPr>
            <w:rFonts w:hint="eastAsia"/>
            <w:lang w:eastAsia="zh-CN"/>
          </w:rPr>
          <w:t>1</w:t>
        </w:r>
        <w:r w:rsidRPr="00020619">
          <w:t>.2-3: Cell specific test parameters for timing advance</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825"/>
        <w:gridCol w:w="2010"/>
        <w:gridCol w:w="1134"/>
        <w:gridCol w:w="2350"/>
        <w:gridCol w:w="2305"/>
      </w:tblGrid>
      <w:tr w:rsidR="00B357BB" w:rsidRPr="00020619" w14:paraId="6E2DABA4" w14:textId="77777777" w:rsidTr="00BB34DD">
        <w:trPr>
          <w:trHeight w:val="187"/>
          <w:jc w:val="center"/>
          <w:ins w:id="81868" w:author="BigCREditor-RAN4#104-bis" w:date="2022-10-21T20:55:00Z"/>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4DED9EC7" w14:textId="77777777" w:rsidR="00B357BB" w:rsidRPr="00020619" w:rsidRDefault="00B357BB" w:rsidP="00BB34DD">
            <w:pPr>
              <w:pStyle w:val="TAH"/>
              <w:rPr>
                <w:ins w:id="81869" w:author="BigCREditor-RAN4#104-bis" w:date="2022-10-21T20:55:00Z"/>
              </w:rPr>
            </w:pPr>
            <w:ins w:id="81870" w:author="BigCREditor-RAN4#104-bis" w:date="2022-10-21T20:55:00Z">
              <w:r w:rsidRPr="00020619">
                <w:lastRenderedPageBreak/>
                <w:t>Parameter</w:t>
              </w:r>
            </w:ins>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FF12803" w14:textId="77777777" w:rsidR="00B357BB" w:rsidRPr="00020619" w:rsidRDefault="00B357BB" w:rsidP="00BB34DD">
            <w:pPr>
              <w:pStyle w:val="TAH"/>
              <w:rPr>
                <w:ins w:id="81871" w:author="BigCREditor-RAN4#104-bis" w:date="2022-10-21T20:55:00Z"/>
              </w:rPr>
            </w:pPr>
            <w:ins w:id="81872" w:author="BigCREditor-RAN4#104-bis" w:date="2022-10-21T20:55:00Z">
              <w:r w:rsidRPr="00020619">
                <w:t>Unit</w:t>
              </w:r>
            </w:ins>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5198CE42" w14:textId="77777777" w:rsidR="00B357BB" w:rsidRPr="00020619" w:rsidRDefault="00B357BB" w:rsidP="00BB34DD">
            <w:pPr>
              <w:pStyle w:val="TAH"/>
              <w:rPr>
                <w:ins w:id="81873" w:author="BigCREditor-RAN4#104-bis" w:date="2022-10-21T20:55:00Z"/>
              </w:rPr>
            </w:pPr>
            <w:ins w:id="81874" w:author="BigCREditor-RAN4#104-bis" w:date="2022-10-21T20:55:00Z">
              <w:r w:rsidRPr="00020619">
                <w:t>Test1</w:t>
              </w:r>
            </w:ins>
          </w:p>
        </w:tc>
      </w:tr>
      <w:tr w:rsidR="00B357BB" w:rsidRPr="00020619" w14:paraId="4E3065BE" w14:textId="77777777" w:rsidTr="00BB34DD">
        <w:trPr>
          <w:trHeight w:val="187"/>
          <w:jc w:val="center"/>
          <w:ins w:id="81875" w:author="BigCREditor-RAN4#104-bis" w:date="2022-10-21T20:55:00Z"/>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91EA178" w14:textId="77777777" w:rsidR="00B357BB" w:rsidRPr="00020619" w:rsidRDefault="00B357BB" w:rsidP="00BB34DD">
            <w:pPr>
              <w:pStyle w:val="TAH"/>
              <w:rPr>
                <w:ins w:id="81876" w:author="BigCREditor-RAN4#104-bis" w:date="2022-10-21T20:55:00Z"/>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57257234" w14:textId="77777777" w:rsidR="00B357BB" w:rsidRPr="00020619" w:rsidRDefault="00B357BB" w:rsidP="00BB34DD">
            <w:pPr>
              <w:pStyle w:val="TAH"/>
              <w:rPr>
                <w:ins w:id="81877" w:author="BigCREditor-RAN4#104-bis" w:date="2022-10-21T20:55:00Z"/>
                <w:rFonts w:eastAsia="Calibri"/>
                <w:szCs w:val="22"/>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529B0729" w14:textId="77777777" w:rsidR="00B357BB" w:rsidRPr="00020619" w:rsidRDefault="00B357BB" w:rsidP="00BB34DD">
            <w:pPr>
              <w:pStyle w:val="TAH"/>
              <w:rPr>
                <w:ins w:id="81878" w:author="BigCREditor-RAN4#104-bis" w:date="2022-10-21T20:55:00Z"/>
              </w:rPr>
            </w:pPr>
            <w:ins w:id="81879" w:author="BigCREditor-RAN4#104-bis" w:date="2022-10-21T20:55:00Z">
              <w:r w:rsidRPr="00020619">
                <w:t>T1</w:t>
              </w:r>
            </w:ins>
          </w:p>
        </w:tc>
        <w:tc>
          <w:tcPr>
            <w:tcW w:w="2305" w:type="dxa"/>
            <w:tcBorders>
              <w:top w:val="single" w:sz="4" w:space="0" w:color="auto"/>
              <w:left w:val="single" w:sz="4" w:space="0" w:color="auto"/>
              <w:bottom w:val="single" w:sz="4" w:space="0" w:color="auto"/>
              <w:right w:val="single" w:sz="4" w:space="0" w:color="auto"/>
            </w:tcBorders>
            <w:vAlign w:val="center"/>
            <w:hideMark/>
          </w:tcPr>
          <w:p w14:paraId="206E9AAB" w14:textId="77777777" w:rsidR="00B357BB" w:rsidRPr="00020619" w:rsidRDefault="00B357BB" w:rsidP="00BB34DD">
            <w:pPr>
              <w:pStyle w:val="TAH"/>
              <w:rPr>
                <w:ins w:id="81880" w:author="BigCREditor-RAN4#104-bis" w:date="2022-10-21T20:55:00Z"/>
              </w:rPr>
            </w:pPr>
            <w:ins w:id="81881" w:author="BigCREditor-RAN4#104-bis" w:date="2022-10-21T20:55:00Z">
              <w:r w:rsidRPr="00020619">
                <w:t>T2</w:t>
              </w:r>
            </w:ins>
          </w:p>
        </w:tc>
      </w:tr>
      <w:tr w:rsidR="00B357BB" w:rsidRPr="00020619" w14:paraId="2D84DE84" w14:textId="77777777" w:rsidTr="00BB34DD">
        <w:trPr>
          <w:trHeight w:val="187"/>
          <w:jc w:val="center"/>
          <w:ins w:id="81882" w:author="BigCREditor-RAN4#104-bis" w:date="2022-10-21T20:55:00Z"/>
        </w:trPr>
        <w:tc>
          <w:tcPr>
            <w:tcW w:w="1795" w:type="dxa"/>
            <w:gridSpan w:val="2"/>
            <w:tcBorders>
              <w:top w:val="single" w:sz="4" w:space="0" w:color="auto"/>
              <w:left w:val="single" w:sz="4" w:space="0" w:color="auto"/>
              <w:bottom w:val="nil"/>
              <w:right w:val="single" w:sz="4" w:space="0" w:color="auto"/>
            </w:tcBorders>
            <w:shd w:val="clear" w:color="auto" w:fill="auto"/>
          </w:tcPr>
          <w:p w14:paraId="31BBF8C6" w14:textId="77777777" w:rsidR="00B357BB" w:rsidRPr="00020619" w:rsidRDefault="00B357BB" w:rsidP="00BB34DD">
            <w:pPr>
              <w:pStyle w:val="TAL"/>
              <w:rPr>
                <w:ins w:id="81883" w:author="BigCREditor-RAN4#104-bis" w:date="2022-10-21T20:55:00Z"/>
              </w:rPr>
            </w:pPr>
            <w:ins w:id="81884" w:author="BigCREditor-RAN4#104-bis" w:date="2022-10-21T20:55:00Z">
              <w:r w:rsidRPr="00020619">
                <w:t>Duplex mode</w:t>
              </w:r>
            </w:ins>
          </w:p>
        </w:tc>
        <w:tc>
          <w:tcPr>
            <w:tcW w:w="2010" w:type="dxa"/>
            <w:tcBorders>
              <w:top w:val="single" w:sz="4" w:space="0" w:color="auto"/>
              <w:left w:val="single" w:sz="4" w:space="0" w:color="auto"/>
              <w:right w:val="single" w:sz="4" w:space="0" w:color="auto"/>
            </w:tcBorders>
          </w:tcPr>
          <w:p w14:paraId="13439A1A" w14:textId="77777777" w:rsidR="00B357BB" w:rsidRPr="00020619" w:rsidRDefault="00B357BB" w:rsidP="00BB34DD">
            <w:pPr>
              <w:pStyle w:val="TAL"/>
              <w:rPr>
                <w:ins w:id="81885" w:author="BigCREditor-RAN4#104-bis" w:date="2022-10-21T20:55:00Z"/>
                <w:lang w:eastAsia="zh-CN"/>
              </w:rPr>
            </w:pPr>
            <w:ins w:id="81886" w:author="BigCREditor-RAN4#104-bis" w:date="2022-10-21T20:55:00Z">
              <w:r w:rsidRPr="00020619">
                <w:t>Config 1</w:t>
              </w:r>
              <w:bookmarkStart w:id="81887" w:name="OLE_LINK36"/>
              <w:bookmarkStart w:id="81888" w:name="OLE_LINK37"/>
              <w:r w:rsidRPr="00020619">
                <w:rPr>
                  <w:rFonts w:hint="eastAsia"/>
                  <w:lang w:eastAsia="zh-CN"/>
                </w:rPr>
                <w:t>,4</w:t>
              </w:r>
              <w:bookmarkEnd w:id="81887"/>
              <w:bookmarkEnd w:id="81888"/>
            </w:ins>
          </w:p>
        </w:tc>
        <w:tc>
          <w:tcPr>
            <w:tcW w:w="1134" w:type="dxa"/>
            <w:tcBorders>
              <w:top w:val="single" w:sz="4" w:space="0" w:color="auto"/>
              <w:left w:val="single" w:sz="4" w:space="0" w:color="auto"/>
              <w:bottom w:val="nil"/>
              <w:right w:val="single" w:sz="4" w:space="0" w:color="auto"/>
            </w:tcBorders>
            <w:shd w:val="clear" w:color="auto" w:fill="auto"/>
          </w:tcPr>
          <w:p w14:paraId="237B8694" w14:textId="77777777" w:rsidR="00B357BB" w:rsidRPr="00020619" w:rsidRDefault="00B357BB" w:rsidP="00BB34DD">
            <w:pPr>
              <w:pStyle w:val="TAC"/>
              <w:rPr>
                <w:ins w:id="81889"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tcPr>
          <w:p w14:paraId="54E698E8" w14:textId="77777777" w:rsidR="00B357BB" w:rsidRPr="00020619" w:rsidRDefault="00B357BB" w:rsidP="00BB34DD">
            <w:pPr>
              <w:pStyle w:val="TAC"/>
              <w:rPr>
                <w:ins w:id="81890" w:author="BigCREditor-RAN4#104-bis" w:date="2022-10-21T20:55:00Z"/>
                <w:szCs w:val="18"/>
              </w:rPr>
            </w:pPr>
            <w:ins w:id="81891" w:author="BigCREditor-RAN4#104-bis" w:date="2022-10-21T20:55:00Z">
              <w:r w:rsidRPr="00020619">
                <w:rPr>
                  <w:szCs w:val="18"/>
                </w:rPr>
                <w:t>FDD</w:t>
              </w:r>
            </w:ins>
          </w:p>
        </w:tc>
      </w:tr>
      <w:tr w:rsidR="00B357BB" w:rsidRPr="00020619" w14:paraId="2364393A" w14:textId="77777777" w:rsidTr="00BB34DD">
        <w:trPr>
          <w:trHeight w:val="187"/>
          <w:jc w:val="center"/>
          <w:ins w:id="81892" w:author="BigCREditor-RAN4#104-bis" w:date="2022-10-21T20:55:00Z"/>
        </w:trPr>
        <w:tc>
          <w:tcPr>
            <w:tcW w:w="1795" w:type="dxa"/>
            <w:gridSpan w:val="2"/>
            <w:tcBorders>
              <w:top w:val="nil"/>
              <w:left w:val="single" w:sz="4" w:space="0" w:color="auto"/>
              <w:bottom w:val="single" w:sz="4" w:space="0" w:color="auto"/>
              <w:right w:val="single" w:sz="4" w:space="0" w:color="auto"/>
            </w:tcBorders>
            <w:shd w:val="clear" w:color="auto" w:fill="auto"/>
          </w:tcPr>
          <w:p w14:paraId="5D592673" w14:textId="77777777" w:rsidR="00B357BB" w:rsidRPr="00020619" w:rsidRDefault="00B357BB" w:rsidP="00BB34DD">
            <w:pPr>
              <w:pStyle w:val="TAL"/>
              <w:rPr>
                <w:ins w:id="81893" w:author="BigCREditor-RAN4#104-bis" w:date="2022-10-21T20:55:00Z"/>
              </w:rPr>
            </w:pPr>
          </w:p>
        </w:tc>
        <w:tc>
          <w:tcPr>
            <w:tcW w:w="2010" w:type="dxa"/>
            <w:tcBorders>
              <w:left w:val="single" w:sz="4" w:space="0" w:color="auto"/>
              <w:bottom w:val="single" w:sz="4" w:space="0" w:color="auto"/>
              <w:right w:val="single" w:sz="4" w:space="0" w:color="auto"/>
            </w:tcBorders>
          </w:tcPr>
          <w:p w14:paraId="4024E1F8" w14:textId="77777777" w:rsidR="00B357BB" w:rsidRPr="00020619" w:rsidRDefault="00B357BB" w:rsidP="00BB34DD">
            <w:pPr>
              <w:pStyle w:val="TAL"/>
              <w:rPr>
                <w:ins w:id="81894" w:author="BigCREditor-RAN4#104-bis" w:date="2022-10-21T20:55:00Z"/>
                <w:lang w:eastAsia="zh-CN"/>
              </w:rPr>
            </w:pPr>
            <w:ins w:id="81895" w:author="BigCREditor-RAN4#104-bis" w:date="2022-10-21T20:55:00Z">
              <w:r w:rsidRPr="00020619">
                <w:t>Config 2,3</w:t>
              </w:r>
            </w:ins>
          </w:p>
        </w:tc>
        <w:tc>
          <w:tcPr>
            <w:tcW w:w="1134" w:type="dxa"/>
            <w:tcBorders>
              <w:top w:val="nil"/>
              <w:left w:val="single" w:sz="4" w:space="0" w:color="auto"/>
              <w:bottom w:val="single" w:sz="4" w:space="0" w:color="auto"/>
              <w:right w:val="single" w:sz="4" w:space="0" w:color="auto"/>
            </w:tcBorders>
            <w:shd w:val="clear" w:color="auto" w:fill="auto"/>
          </w:tcPr>
          <w:p w14:paraId="61FDB8EA" w14:textId="77777777" w:rsidR="00B357BB" w:rsidRPr="00020619" w:rsidRDefault="00B357BB" w:rsidP="00BB34DD">
            <w:pPr>
              <w:pStyle w:val="TAC"/>
              <w:rPr>
                <w:ins w:id="81896"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tcPr>
          <w:p w14:paraId="5DABD055" w14:textId="77777777" w:rsidR="00B357BB" w:rsidRPr="00020619" w:rsidRDefault="00B357BB" w:rsidP="00BB34DD">
            <w:pPr>
              <w:pStyle w:val="TAC"/>
              <w:rPr>
                <w:ins w:id="81897" w:author="BigCREditor-RAN4#104-bis" w:date="2022-10-21T20:55:00Z"/>
                <w:szCs w:val="18"/>
              </w:rPr>
            </w:pPr>
            <w:ins w:id="81898" w:author="BigCREditor-RAN4#104-bis" w:date="2022-10-21T20:55:00Z">
              <w:r w:rsidRPr="00020619">
                <w:rPr>
                  <w:szCs w:val="18"/>
                </w:rPr>
                <w:t>TDD</w:t>
              </w:r>
            </w:ins>
          </w:p>
        </w:tc>
      </w:tr>
      <w:tr w:rsidR="00B357BB" w:rsidRPr="00020619" w14:paraId="11405B30" w14:textId="77777777" w:rsidTr="00BB34DD">
        <w:trPr>
          <w:trHeight w:val="187"/>
          <w:jc w:val="center"/>
          <w:ins w:id="81899" w:author="BigCREditor-RAN4#104-bis" w:date="2022-10-21T20:55:00Z"/>
        </w:trPr>
        <w:tc>
          <w:tcPr>
            <w:tcW w:w="1795" w:type="dxa"/>
            <w:gridSpan w:val="2"/>
            <w:tcBorders>
              <w:top w:val="single" w:sz="4" w:space="0" w:color="auto"/>
              <w:left w:val="single" w:sz="4" w:space="0" w:color="auto"/>
              <w:bottom w:val="nil"/>
              <w:right w:val="single" w:sz="4" w:space="0" w:color="auto"/>
            </w:tcBorders>
            <w:shd w:val="clear" w:color="auto" w:fill="auto"/>
          </w:tcPr>
          <w:p w14:paraId="56F43292" w14:textId="77777777" w:rsidR="00B357BB" w:rsidRPr="00020619" w:rsidRDefault="00B357BB" w:rsidP="00BB34DD">
            <w:pPr>
              <w:pStyle w:val="TAL"/>
              <w:rPr>
                <w:ins w:id="81900" w:author="BigCREditor-RAN4#104-bis" w:date="2022-10-21T20:55:00Z"/>
              </w:rPr>
            </w:pPr>
            <w:ins w:id="81901" w:author="BigCREditor-RAN4#104-bis" w:date="2022-10-21T20:55:00Z">
              <w:r w:rsidRPr="00020619">
                <w:t>TDD configuration</w:t>
              </w:r>
            </w:ins>
          </w:p>
        </w:tc>
        <w:tc>
          <w:tcPr>
            <w:tcW w:w="2010" w:type="dxa"/>
            <w:tcBorders>
              <w:top w:val="single" w:sz="4" w:space="0" w:color="auto"/>
              <w:left w:val="single" w:sz="4" w:space="0" w:color="auto"/>
              <w:right w:val="single" w:sz="4" w:space="0" w:color="auto"/>
            </w:tcBorders>
          </w:tcPr>
          <w:p w14:paraId="7144F655" w14:textId="77777777" w:rsidR="00B357BB" w:rsidRPr="00020619" w:rsidRDefault="00B357BB" w:rsidP="00BB34DD">
            <w:pPr>
              <w:pStyle w:val="TAL"/>
              <w:rPr>
                <w:ins w:id="81902" w:author="BigCREditor-RAN4#104-bis" w:date="2022-10-21T20:55:00Z"/>
              </w:rPr>
            </w:pPr>
            <w:ins w:id="81903" w:author="BigCREditor-RAN4#104-bis" w:date="2022-10-21T20:55:00Z">
              <w:r w:rsidRPr="00020619">
                <w:t>Config</w:t>
              </w:r>
              <w:r w:rsidRPr="00020619">
                <w:rPr>
                  <w:szCs w:val="18"/>
                </w:rPr>
                <w:t xml:space="preserve">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7DAB1F46" w14:textId="77777777" w:rsidR="00B357BB" w:rsidRPr="00020619" w:rsidRDefault="00B357BB" w:rsidP="00BB34DD">
            <w:pPr>
              <w:pStyle w:val="TAC"/>
              <w:rPr>
                <w:ins w:id="81904" w:author="BigCREditor-RAN4#104-bis" w:date="2022-10-21T20:55:00Z"/>
              </w:rPr>
            </w:pPr>
          </w:p>
        </w:tc>
        <w:tc>
          <w:tcPr>
            <w:tcW w:w="4655" w:type="dxa"/>
            <w:gridSpan w:val="2"/>
            <w:tcBorders>
              <w:top w:val="single" w:sz="4" w:space="0" w:color="auto"/>
              <w:left w:val="single" w:sz="4" w:space="0" w:color="auto"/>
              <w:right w:val="single" w:sz="4" w:space="0" w:color="auto"/>
            </w:tcBorders>
          </w:tcPr>
          <w:p w14:paraId="28DBBF23" w14:textId="77777777" w:rsidR="00B357BB" w:rsidRPr="00020619" w:rsidRDefault="00B357BB" w:rsidP="00BB34DD">
            <w:pPr>
              <w:pStyle w:val="TAC"/>
              <w:rPr>
                <w:ins w:id="81905" w:author="BigCREditor-RAN4#104-bis" w:date="2022-10-21T20:55:00Z"/>
                <w:szCs w:val="18"/>
              </w:rPr>
            </w:pPr>
            <w:ins w:id="81906" w:author="BigCREditor-RAN4#104-bis" w:date="2022-10-21T20:55:00Z">
              <w:r w:rsidRPr="00020619">
                <w:rPr>
                  <w:szCs w:val="18"/>
                </w:rPr>
                <w:t>Not Applicable</w:t>
              </w:r>
            </w:ins>
          </w:p>
        </w:tc>
      </w:tr>
      <w:tr w:rsidR="00B357BB" w:rsidRPr="00020619" w14:paraId="7B0421C5" w14:textId="77777777" w:rsidTr="00BB34DD">
        <w:trPr>
          <w:trHeight w:val="187"/>
          <w:jc w:val="center"/>
          <w:ins w:id="81907" w:author="BigCREditor-RAN4#104-bis" w:date="2022-10-21T20:55:00Z"/>
        </w:trPr>
        <w:tc>
          <w:tcPr>
            <w:tcW w:w="1795" w:type="dxa"/>
            <w:gridSpan w:val="2"/>
            <w:tcBorders>
              <w:top w:val="nil"/>
              <w:left w:val="single" w:sz="4" w:space="0" w:color="auto"/>
              <w:bottom w:val="nil"/>
              <w:right w:val="single" w:sz="4" w:space="0" w:color="auto"/>
            </w:tcBorders>
            <w:shd w:val="clear" w:color="auto" w:fill="auto"/>
          </w:tcPr>
          <w:p w14:paraId="6CF70020" w14:textId="77777777" w:rsidR="00B357BB" w:rsidRPr="00020619" w:rsidRDefault="00B357BB" w:rsidP="00BB34DD">
            <w:pPr>
              <w:pStyle w:val="TAL"/>
              <w:rPr>
                <w:ins w:id="81908" w:author="BigCREditor-RAN4#104-bis" w:date="2022-10-21T20:55:00Z"/>
              </w:rPr>
            </w:pPr>
          </w:p>
        </w:tc>
        <w:tc>
          <w:tcPr>
            <w:tcW w:w="2010" w:type="dxa"/>
            <w:tcBorders>
              <w:left w:val="single" w:sz="4" w:space="0" w:color="auto"/>
              <w:right w:val="single" w:sz="4" w:space="0" w:color="auto"/>
            </w:tcBorders>
          </w:tcPr>
          <w:p w14:paraId="5ACCB499" w14:textId="77777777" w:rsidR="00B357BB" w:rsidRPr="00020619" w:rsidRDefault="00B357BB" w:rsidP="00BB34DD">
            <w:pPr>
              <w:pStyle w:val="TAL"/>
              <w:rPr>
                <w:ins w:id="81909" w:author="BigCREditor-RAN4#104-bis" w:date="2022-10-21T20:55:00Z"/>
                <w:lang w:eastAsia="zh-CN"/>
              </w:rPr>
            </w:pPr>
            <w:ins w:id="81910" w:author="BigCREditor-RAN4#104-bis" w:date="2022-10-21T20:55: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7A393DDA" w14:textId="77777777" w:rsidR="00B357BB" w:rsidRPr="00020619" w:rsidRDefault="00B357BB" w:rsidP="00BB34DD">
            <w:pPr>
              <w:pStyle w:val="TAC"/>
              <w:rPr>
                <w:ins w:id="81911" w:author="BigCREditor-RAN4#104-bis" w:date="2022-10-21T20:55:00Z"/>
              </w:rPr>
            </w:pPr>
          </w:p>
        </w:tc>
        <w:tc>
          <w:tcPr>
            <w:tcW w:w="4655" w:type="dxa"/>
            <w:gridSpan w:val="2"/>
            <w:tcBorders>
              <w:left w:val="single" w:sz="4" w:space="0" w:color="auto"/>
              <w:right w:val="single" w:sz="4" w:space="0" w:color="auto"/>
            </w:tcBorders>
          </w:tcPr>
          <w:p w14:paraId="0106C019" w14:textId="77777777" w:rsidR="00B357BB" w:rsidRPr="00020619" w:rsidRDefault="00B357BB" w:rsidP="00BB34DD">
            <w:pPr>
              <w:pStyle w:val="TAC"/>
              <w:rPr>
                <w:ins w:id="81912" w:author="BigCREditor-RAN4#104-bis" w:date="2022-10-21T20:55:00Z"/>
                <w:szCs w:val="18"/>
              </w:rPr>
            </w:pPr>
            <w:ins w:id="81913" w:author="BigCREditor-RAN4#104-bis" w:date="2022-10-21T20:55:00Z">
              <w:r w:rsidRPr="00020619">
                <w:rPr>
                  <w:szCs w:val="18"/>
                </w:rPr>
                <w:t>TDDConf.1.1</w:t>
              </w:r>
            </w:ins>
          </w:p>
        </w:tc>
      </w:tr>
      <w:tr w:rsidR="00B357BB" w:rsidRPr="00020619" w14:paraId="23FF7B94" w14:textId="77777777" w:rsidTr="00BB34DD">
        <w:trPr>
          <w:trHeight w:val="187"/>
          <w:jc w:val="center"/>
          <w:ins w:id="81914" w:author="BigCREditor-RAN4#104-bis" w:date="2022-10-21T20:55:00Z"/>
        </w:trPr>
        <w:tc>
          <w:tcPr>
            <w:tcW w:w="1795" w:type="dxa"/>
            <w:gridSpan w:val="2"/>
            <w:tcBorders>
              <w:top w:val="nil"/>
              <w:left w:val="single" w:sz="4" w:space="0" w:color="auto"/>
              <w:bottom w:val="single" w:sz="4" w:space="0" w:color="auto"/>
              <w:right w:val="single" w:sz="4" w:space="0" w:color="auto"/>
            </w:tcBorders>
            <w:shd w:val="clear" w:color="auto" w:fill="auto"/>
          </w:tcPr>
          <w:p w14:paraId="68908697" w14:textId="77777777" w:rsidR="00B357BB" w:rsidRPr="00020619" w:rsidRDefault="00B357BB" w:rsidP="00BB34DD">
            <w:pPr>
              <w:pStyle w:val="TAL"/>
              <w:rPr>
                <w:ins w:id="81915" w:author="BigCREditor-RAN4#104-bis" w:date="2022-10-21T20:55:00Z"/>
              </w:rPr>
            </w:pPr>
          </w:p>
        </w:tc>
        <w:tc>
          <w:tcPr>
            <w:tcW w:w="2010" w:type="dxa"/>
            <w:tcBorders>
              <w:left w:val="single" w:sz="4" w:space="0" w:color="auto"/>
              <w:bottom w:val="single" w:sz="4" w:space="0" w:color="auto"/>
              <w:right w:val="single" w:sz="4" w:space="0" w:color="auto"/>
            </w:tcBorders>
          </w:tcPr>
          <w:p w14:paraId="0B88362F" w14:textId="77777777" w:rsidR="00B357BB" w:rsidRPr="00020619" w:rsidRDefault="00B357BB" w:rsidP="00BB34DD">
            <w:pPr>
              <w:pStyle w:val="TAL"/>
              <w:rPr>
                <w:ins w:id="81916" w:author="BigCREditor-RAN4#104-bis" w:date="2022-10-21T20:55:00Z"/>
                <w:lang w:eastAsia="zh-CN"/>
              </w:rPr>
            </w:pPr>
            <w:ins w:id="81917" w:author="BigCREditor-RAN4#104-bis" w:date="2022-10-21T20:55: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03936F10" w14:textId="77777777" w:rsidR="00B357BB" w:rsidRPr="00020619" w:rsidRDefault="00B357BB" w:rsidP="00BB34DD">
            <w:pPr>
              <w:pStyle w:val="TAC"/>
              <w:rPr>
                <w:ins w:id="81918" w:author="BigCREditor-RAN4#104-bis" w:date="2022-10-21T20:55:00Z"/>
              </w:rPr>
            </w:pPr>
          </w:p>
        </w:tc>
        <w:tc>
          <w:tcPr>
            <w:tcW w:w="4655" w:type="dxa"/>
            <w:gridSpan w:val="2"/>
            <w:tcBorders>
              <w:left w:val="single" w:sz="4" w:space="0" w:color="auto"/>
              <w:bottom w:val="single" w:sz="4" w:space="0" w:color="auto"/>
              <w:right w:val="single" w:sz="4" w:space="0" w:color="auto"/>
            </w:tcBorders>
          </w:tcPr>
          <w:p w14:paraId="4A185EF3" w14:textId="77777777" w:rsidR="00B357BB" w:rsidRPr="00020619" w:rsidRDefault="00B357BB" w:rsidP="00BB34DD">
            <w:pPr>
              <w:pStyle w:val="TAC"/>
              <w:rPr>
                <w:ins w:id="81919" w:author="BigCREditor-RAN4#104-bis" w:date="2022-10-21T20:55:00Z"/>
                <w:szCs w:val="18"/>
              </w:rPr>
            </w:pPr>
            <w:ins w:id="81920" w:author="BigCREditor-RAN4#104-bis" w:date="2022-10-21T20:55:00Z">
              <w:r w:rsidRPr="00020619">
                <w:rPr>
                  <w:szCs w:val="18"/>
                </w:rPr>
                <w:t>TDDConf.2.1</w:t>
              </w:r>
            </w:ins>
          </w:p>
        </w:tc>
      </w:tr>
      <w:tr w:rsidR="00B357BB" w:rsidRPr="00020619" w14:paraId="66361FFA" w14:textId="77777777" w:rsidTr="00BB34DD">
        <w:trPr>
          <w:trHeight w:val="187"/>
          <w:jc w:val="center"/>
          <w:ins w:id="81921" w:author="BigCREditor-RAN4#104-bis" w:date="2022-10-21T20:55:00Z"/>
        </w:trPr>
        <w:tc>
          <w:tcPr>
            <w:tcW w:w="1795" w:type="dxa"/>
            <w:gridSpan w:val="2"/>
            <w:vMerge w:val="restart"/>
            <w:tcBorders>
              <w:top w:val="single" w:sz="4" w:space="0" w:color="auto"/>
              <w:left w:val="single" w:sz="4" w:space="0" w:color="auto"/>
              <w:right w:val="single" w:sz="4" w:space="0" w:color="auto"/>
            </w:tcBorders>
            <w:shd w:val="clear" w:color="auto" w:fill="auto"/>
          </w:tcPr>
          <w:p w14:paraId="1B349471" w14:textId="77777777" w:rsidR="00B357BB" w:rsidRPr="00020619" w:rsidRDefault="00B357BB" w:rsidP="00BB34DD">
            <w:pPr>
              <w:pStyle w:val="TAL"/>
              <w:rPr>
                <w:ins w:id="81922" w:author="BigCREditor-RAN4#104-bis" w:date="2022-10-21T20:55:00Z"/>
              </w:rPr>
            </w:pPr>
            <w:proofErr w:type="spellStart"/>
            <w:ins w:id="81923" w:author="BigCREditor-RAN4#104-bis" w:date="2022-10-21T20:55:00Z">
              <w:r w:rsidRPr="00020619">
                <w:t>BW</w:t>
              </w:r>
              <w:r w:rsidRPr="00020619">
                <w:rPr>
                  <w:vertAlign w:val="subscript"/>
                </w:rPr>
                <w:t>channel</w:t>
              </w:r>
              <w:proofErr w:type="spellEnd"/>
            </w:ins>
          </w:p>
        </w:tc>
        <w:tc>
          <w:tcPr>
            <w:tcW w:w="2010" w:type="dxa"/>
            <w:tcBorders>
              <w:top w:val="single" w:sz="4" w:space="0" w:color="auto"/>
              <w:left w:val="single" w:sz="4" w:space="0" w:color="auto"/>
              <w:right w:val="single" w:sz="4" w:space="0" w:color="auto"/>
            </w:tcBorders>
          </w:tcPr>
          <w:p w14:paraId="4B2F64F4" w14:textId="77777777" w:rsidR="00B357BB" w:rsidRPr="00020619" w:rsidRDefault="00B357BB" w:rsidP="00BB34DD">
            <w:pPr>
              <w:pStyle w:val="TAL"/>
              <w:rPr>
                <w:ins w:id="81924" w:author="BigCREditor-RAN4#104-bis" w:date="2022-10-21T20:55:00Z"/>
              </w:rPr>
            </w:pPr>
            <w:ins w:id="81925" w:author="BigCREditor-RAN4#104-bis" w:date="2022-10-21T20:55:00Z">
              <w:r w:rsidRPr="00020619">
                <w:t>Config</w:t>
              </w:r>
              <w:r w:rsidRPr="00020619">
                <w:rPr>
                  <w:szCs w:val="18"/>
                </w:rPr>
                <w:t xml:space="preserve">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7440BD6E" w14:textId="77777777" w:rsidR="00B357BB" w:rsidRPr="00020619" w:rsidRDefault="00B357BB" w:rsidP="00BB34DD">
            <w:pPr>
              <w:pStyle w:val="TAC"/>
              <w:rPr>
                <w:ins w:id="81926" w:author="BigCREditor-RAN4#104-bis" w:date="2022-10-21T20:55:00Z"/>
              </w:rPr>
            </w:pPr>
            <w:ins w:id="81927" w:author="BigCREditor-RAN4#104-bis" w:date="2022-10-21T20:55:00Z">
              <w:r w:rsidRPr="00020619">
                <w:t>MHz</w:t>
              </w:r>
            </w:ins>
          </w:p>
        </w:tc>
        <w:tc>
          <w:tcPr>
            <w:tcW w:w="4655" w:type="dxa"/>
            <w:gridSpan w:val="2"/>
            <w:tcBorders>
              <w:top w:val="single" w:sz="4" w:space="0" w:color="auto"/>
              <w:left w:val="single" w:sz="4" w:space="0" w:color="auto"/>
              <w:right w:val="single" w:sz="4" w:space="0" w:color="auto"/>
            </w:tcBorders>
          </w:tcPr>
          <w:p w14:paraId="72B0082A" w14:textId="77777777" w:rsidR="00B357BB" w:rsidRPr="00020619" w:rsidRDefault="00B357BB" w:rsidP="00BB34DD">
            <w:pPr>
              <w:pStyle w:val="TAC"/>
              <w:rPr>
                <w:ins w:id="81928" w:author="BigCREditor-RAN4#104-bis" w:date="2022-10-21T20:55:00Z"/>
                <w:szCs w:val="18"/>
              </w:rPr>
            </w:pPr>
            <w:ins w:id="81929" w:author="BigCREditor-RAN4#104-bis" w:date="2022-10-21T20:55: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B357BB" w:rsidRPr="00020619" w14:paraId="3A4D24F1" w14:textId="77777777" w:rsidTr="00BB34DD">
        <w:trPr>
          <w:trHeight w:val="187"/>
          <w:jc w:val="center"/>
          <w:ins w:id="81930" w:author="BigCREditor-RAN4#104-bis" w:date="2022-10-21T20:55:00Z"/>
        </w:trPr>
        <w:tc>
          <w:tcPr>
            <w:tcW w:w="1795" w:type="dxa"/>
            <w:gridSpan w:val="2"/>
            <w:vMerge/>
            <w:tcBorders>
              <w:left w:val="single" w:sz="4" w:space="0" w:color="auto"/>
              <w:right w:val="single" w:sz="4" w:space="0" w:color="auto"/>
            </w:tcBorders>
            <w:shd w:val="clear" w:color="auto" w:fill="auto"/>
          </w:tcPr>
          <w:p w14:paraId="4575A93D" w14:textId="77777777" w:rsidR="00B357BB" w:rsidRPr="00020619" w:rsidRDefault="00B357BB" w:rsidP="00BB34DD">
            <w:pPr>
              <w:pStyle w:val="TAL"/>
              <w:rPr>
                <w:ins w:id="81931" w:author="BigCREditor-RAN4#104-bis" w:date="2022-10-21T20:55:00Z"/>
              </w:rPr>
            </w:pPr>
          </w:p>
        </w:tc>
        <w:tc>
          <w:tcPr>
            <w:tcW w:w="2010" w:type="dxa"/>
            <w:tcBorders>
              <w:left w:val="single" w:sz="4" w:space="0" w:color="auto"/>
              <w:right w:val="single" w:sz="4" w:space="0" w:color="auto"/>
            </w:tcBorders>
          </w:tcPr>
          <w:p w14:paraId="4DEA66D2" w14:textId="77777777" w:rsidR="00B357BB" w:rsidRPr="00020619" w:rsidRDefault="00B357BB" w:rsidP="00BB34DD">
            <w:pPr>
              <w:pStyle w:val="TAL"/>
              <w:rPr>
                <w:ins w:id="81932" w:author="BigCREditor-RAN4#104-bis" w:date="2022-10-21T20:55:00Z"/>
              </w:rPr>
            </w:pPr>
            <w:ins w:id="81933" w:author="BigCREditor-RAN4#104-bis" w:date="2022-10-21T20:55: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34776214" w14:textId="77777777" w:rsidR="00B357BB" w:rsidRPr="00020619" w:rsidRDefault="00B357BB" w:rsidP="00BB34DD">
            <w:pPr>
              <w:pStyle w:val="TAC"/>
              <w:rPr>
                <w:ins w:id="81934" w:author="BigCREditor-RAN4#104-bis" w:date="2022-10-21T20:55:00Z"/>
              </w:rPr>
            </w:pPr>
          </w:p>
        </w:tc>
        <w:tc>
          <w:tcPr>
            <w:tcW w:w="4655" w:type="dxa"/>
            <w:gridSpan w:val="2"/>
            <w:tcBorders>
              <w:left w:val="single" w:sz="4" w:space="0" w:color="auto"/>
              <w:right w:val="single" w:sz="4" w:space="0" w:color="auto"/>
            </w:tcBorders>
          </w:tcPr>
          <w:p w14:paraId="62FA604C" w14:textId="77777777" w:rsidR="00B357BB" w:rsidRPr="00020619" w:rsidRDefault="00B357BB" w:rsidP="00BB34DD">
            <w:pPr>
              <w:pStyle w:val="TAC"/>
              <w:rPr>
                <w:ins w:id="81935" w:author="BigCREditor-RAN4#104-bis" w:date="2022-10-21T20:55:00Z"/>
                <w:szCs w:val="18"/>
              </w:rPr>
            </w:pPr>
            <w:ins w:id="81936" w:author="BigCREditor-RAN4#104-bis" w:date="2022-10-21T20:55: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B357BB" w:rsidRPr="00020619" w14:paraId="777CCF1C" w14:textId="77777777" w:rsidTr="00BB34DD">
        <w:trPr>
          <w:trHeight w:val="187"/>
          <w:jc w:val="center"/>
          <w:ins w:id="81937" w:author="BigCREditor-RAN4#104-bis" w:date="2022-10-21T20:55:00Z"/>
        </w:trPr>
        <w:tc>
          <w:tcPr>
            <w:tcW w:w="1795" w:type="dxa"/>
            <w:gridSpan w:val="2"/>
            <w:vMerge/>
            <w:tcBorders>
              <w:left w:val="single" w:sz="4" w:space="0" w:color="auto"/>
              <w:right w:val="single" w:sz="4" w:space="0" w:color="auto"/>
            </w:tcBorders>
            <w:shd w:val="clear" w:color="auto" w:fill="auto"/>
          </w:tcPr>
          <w:p w14:paraId="3C8F0984" w14:textId="77777777" w:rsidR="00B357BB" w:rsidRPr="00020619" w:rsidRDefault="00B357BB" w:rsidP="00BB34DD">
            <w:pPr>
              <w:pStyle w:val="TAL"/>
              <w:rPr>
                <w:ins w:id="81938" w:author="BigCREditor-RAN4#104-bis" w:date="2022-10-21T20:55:00Z"/>
              </w:rPr>
            </w:pPr>
          </w:p>
        </w:tc>
        <w:tc>
          <w:tcPr>
            <w:tcW w:w="2010" w:type="dxa"/>
            <w:tcBorders>
              <w:left w:val="single" w:sz="4" w:space="0" w:color="auto"/>
              <w:bottom w:val="single" w:sz="4" w:space="0" w:color="auto"/>
              <w:right w:val="single" w:sz="4" w:space="0" w:color="auto"/>
            </w:tcBorders>
          </w:tcPr>
          <w:p w14:paraId="566CF03B" w14:textId="77777777" w:rsidR="00B357BB" w:rsidRPr="00020619" w:rsidRDefault="00B357BB" w:rsidP="00BB34DD">
            <w:pPr>
              <w:pStyle w:val="TAL"/>
              <w:rPr>
                <w:ins w:id="81939" w:author="BigCREditor-RAN4#104-bis" w:date="2022-10-21T20:55:00Z"/>
              </w:rPr>
            </w:pPr>
            <w:ins w:id="81940" w:author="BigCREditor-RAN4#104-bis" w:date="2022-10-21T20:55: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2C48FB20" w14:textId="77777777" w:rsidR="00B357BB" w:rsidRPr="00020619" w:rsidRDefault="00B357BB" w:rsidP="00BB34DD">
            <w:pPr>
              <w:pStyle w:val="TAC"/>
              <w:rPr>
                <w:ins w:id="81941" w:author="BigCREditor-RAN4#104-bis" w:date="2022-10-21T20:55:00Z"/>
              </w:rPr>
            </w:pPr>
          </w:p>
        </w:tc>
        <w:tc>
          <w:tcPr>
            <w:tcW w:w="4655" w:type="dxa"/>
            <w:gridSpan w:val="2"/>
            <w:tcBorders>
              <w:left w:val="single" w:sz="4" w:space="0" w:color="auto"/>
              <w:bottom w:val="single" w:sz="4" w:space="0" w:color="auto"/>
              <w:right w:val="single" w:sz="4" w:space="0" w:color="auto"/>
            </w:tcBorders>
          </w:tcPr>
          <w:p w14:paraId="06D6BF7D" w14:textId="77777777" w:rsidR="00B357BB" w:rsidRPr="00020619" w:rsidRDefault="00B357BB" w:rsidP="00BB34DD">
            <w:pPr>
              <w:pStyle w:val="TAC"/>
              <w:rPr>
                <w:ins w:id="81942" w:author="BigCREditor-RAN4#104-bis" w:date="2022-10-21T20:55:00Z"/>
                <w:szCs w:val="18"/>
                <w:lang w:eastAsia="zh-CN"/>
              </w:rPr>
            </w:pPr>
            <w:ins w:id="81943" w:author="BigCREditor-RAN4#104-bis" w:date="2022-10-21T20:55:00Z">
              <w:r w:rsidRPr="00020619">
                <w:rPr>
                  <w:szCs w:val="18"/>
                  <w:lang w:eastAsia="zh-CN"/>
                </w:rPr>
                <w:t>2</w:t>
              </w:r>
              <w:r w:rsidRPr="00020619">
                <w:rPr>
                  <w:szCs w:val="18"/>
                </w:rPr>
                <w:t xml:space="preserve">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w:t>
              </w:r>
              <w:r w:rsidRPr="00020619">
                <w:rPr>
                  <w:szCs w:val="18"/>
                  <w:lang w:eastAsia="zh-CN"/>
                </w:rPr>
                <w:t>51</w:t>
              </w:r>
              <w:r w:rsidRPr="00020619">
                <w:rPr>
                  <w:rFonts w:hint="eastAsia"/>
                  <w:szCs w:val="18"/>
                  <w:lang w:eastAsia="zh-CN"/>
                </w:rPr>
                <w:t xml:space="preserve">  </w:t>
              </w:r>
            </w:ins>
          </w:p>
        </w:tc>
      </w:tr>
      <w:tr w:rsidR="00B357BB" w:rsidRPr="00020619" w14:paraId="7DDB9CD1" w14:textId="77777777" w:rsidTr="00BB34DD">
        <w:trPr>
          <w:trHeight w:val="187"/>
          <w:jc w:val="center"/>
          <w:ins w:id="81944" w:author="BigCREditor-RAN4#104-bis" w:date="2022-10-21T20:55:00Z"/>
        </w:trPr>
        <w:tc>
          <w:tcPr>
            <w:tcW w:w="1795" w:type="dxa"/>
            <w:gridSpan w:val="2"/>
            <w:vMerge w:val="restart"/>
            <w:tcBorders>
              <w:left w:val="single" w:sz="4" w:space="0" w:color="auto"/>
              <w:right w:val="single" w:sz="4" w:space="0" w:color="auto"/>
            </w:tcBorders>
            <w:shd w:val="clear" w:color="auto" w:fill="auto"/>
          </w:tcPr>
          <w:p w14:paraId="0A2267ED" w14:textId="77777777" w:rsidR="00B357BB" w:rsidRPr="00020619" w:rsidRDefault="00B357BB" w:rsidP="00BB34DD">
            <w:pPr>
              <w:pStyle w:val="TAL"/>
              <w:rPr>
                <w:ins w:id="81945" w:author="BigCREditor-RAN4#104-bis" w:date="2022-10-21T20:55:00Z"/>
              </w:rPr>
            </w:pPr>
            <w:ins w:id="81946" w:author="BigCREditor-RAN4#104-bis" w:date="2022-10-21T20:55:00Z">
              <w:r w:rsidRPr="00020619">
                <w:t>BWP BW</w:t>
              </w:r>
            </w:ins>
          </w:p>
        </w:tc>
        <w:tc>
          <w:tcPr>
            <w:tcW w:w="2010" w:type="dxa"/>
            <w:tcBorders>
              <w:left w:val="single" w:sz="4" w:space="0" w:color="auto"/>
              <w:bottom w:val="single" w:sz="4" w:space="0" w:color="auto"/>
              <w:right w:val="single" w:sz="4" w:space="0" w:color="auto"/>
            </w:tcBorders>
          </w:tcPr>
          <w:p w14:paraId="64F9A139" w14:textId="77777777" w:rsidR="00B357BB" w:rsidRPr="00020619" w:rsidRDefault="00B357BB" w:rsidP="00BB34DD">
            <w:pPr>
              <w:pStyle w:val="TAL"/>
              <w:rPr>
                <w:ins w:id="81947" w:author="BigCREditor-RAN4#104-bis" w:date="2022-10-21T20:55:00Z"/>
              </w:rPr>
            </w:pPr>
            <w:ins w:id="81948" w:author="BigCREditor-RAN4#104-bis" w:date="2022-10-21T20:55:00Z">
              <w:r w:rsidRPr="00020619">
                <w:t>Config</w:t>
              </w:r>
              <w:r w:rsidRPr="00020619">
                <w:rPr>
                  <w:szCs w:val="18"/>
                </w:rPr>
                <w:t xml:space="preserve"> 1</w:t>
              </w:r>
              <w:r w:rsidRPr="00020619">
                <w:rPr>
                  <w:rFonts w:hint="eastAsia"/>
                  <w:lang w:eastAsia="zh-CN"/>
                </w:rPr>
                <w:t>,4</w:t>
              </w:r>
            </w:ins>
          </w:p>
        </w:tc>
        <w:tc>
          <w:tcPr>
            <w:tcW w:w="1134" w:type="dxa"/>
            <w:tcBorders>
              <w:left w:val="single" w:sz="4" w:space="0" w:color="auto"/>
              <w:bottom w:val="nil"/>
              <w:right w:val="single" w:sz="4" w:space="0" w:color="auto"/>
            </w:tcBorders>
            <w:shd w:val="clear" w:color="auto" w:fill="auto"/>
          </w:tcPr>
          <w:p w14:paraId="57AAF567" w14:textId="77777777" w:rsidR="00B357BB" w:rsidRPr="00020619" w:rsidRDefault="00B357BB" w:rsidP="00BB34DD">
            <w:pPr>
              <w:pStyle w:val="TAC"/>
              <w:rPr>
                <w:ins w:id="81949" w:author="BigCREditor-RAN4#104-bis" w:date="2022-10-21T20:55:00Z"/>
              </w:rPr>
            </w:pPr>
            <w:ins w:id="81950" w:author="BigCREditor-RAN4#104-bis" w:date="2022-10-21T20:55:00Z">
              <w:r w:rsidRPr="00020619">
                <w:t>MHz</w:t>
              </w:r>
            </w:ins>
          </w:p>
        </w:tc>
        <w:tc>
          <w:tcPr>
            <w:tcW w:w="4655" w:type="dxa"/>
            <w:gridSpan w:val="2"/>
            <w:tcBorders>
              <w:left w:val="single" w:sz="4" w:space="0" w:color="auto"/>
              <w:bottom w:val="single" w:sz="4" w:space="0" w:color="auto"/>
              <w:right w:val="single" w:sz="4" w:space="0" w:color="auto"/>
            </w:tcBorders>
          </w:tcPr>
          <w:p w14:paraId="54954742" w14:textId="77777777" w:rsidR="00B357BB" w:rsidRPr="00020619" w:rsidRDefault="00B357BB" w:rsidP="00BB34DD">
            <w:pPr>
              <w:pStyle w:val="TAC"/>
              <w:rPr>
                <w:ins w:id="81951" w:author="BigCREditor-RAN4#104-bis" w:date="2022-10-21T20:55:00Z"/>
                <w:szCs w:val="18"/>
              </w:rPr>
            </w:pPr>
            <w:ins w:id="81952" w:author="BigCREditor-RAN4#104-bis" w:date="2022-10-21T20:55: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B357BB" w:rsidRPr="00020619" w14:paraId="1D5B9C9C" w14:textId="77777777" w:rsidTr="00BB34DD">
        <w:trPr>
          <w:trHeight w:val="187"/>
          <w:jc w:val="center"/>
          <w:ins w:id="81953" w:author="BigCREditor-RAN4#104-bis" w:date="2022-10-21T20:55:00Z"/>
        </w:trPr>
        <w:tc>
          <w:tcPr>
            <w:tcW w:w="1795" w:type="dxa"/>
            <w:gridSpan w:val="2"/>
            <w:vMerge/>
            <w:tcBorders>
              <w:left w:val="single" w:sz="4" w:space="0" w:color="auto"/>
              <w:right w:val="single" w:sz="4" w:space="0" w:color="auto"/>
            </w:tcBorders>
            <w:shd w:val="clear" w:color="auto" w:fill="auto"/>
          </w:tcPr>
          <w:p w14:paraId="6D1C0911" w14:textId="77777777" w:rsidR="00B357BB" w:rsidRPr="00020619" w:rsidRDefault="00B357BB" w:rsidP="00BB34DD">
            <w:pPr>
              <w:pStyle w:val="TAL"/>
              <w:rPr>
                <w:ins w:id="81954" w:author="BigCREditor-RAN4#104-bis" w:date="2022-10-21T20:55:00Z"/>
              </w:rPr>
            </w:pPr>
          </w:p>
        </w:tc>
        <w:tc>
          <w:tcPr>
            <w:tcW w:w="2010" w:type="dxa"/>
            <w:tcBorders>
              <w:left w:val="single" w:sz="4" w:space="0" w:color="auto"/>
              <w:bottom w:val="single" w:sz="4" w:space="0" w:color="auto"/>
              <w:right w:val="single" w:sz="4" w:space="0" w:color="auto"/>
            </w:tcBorders>
          </w:tcPr>
          <w:p w14:paraId="6794B6DA" w14:textId="77777777" w:rsidR="00B357BB" w:rsidRPr="00020619" w:rsidRDefault="00B357BB" w:rsidP="00BB34DD">
            <w:pPr>
              <w:pStyle w:val="TAL"/>
              <w:rPr>
                <w:ins w:id="81955" w:author="BigCREditor-RAN4#104-bis" w:date="2022-10-21T20:55:00Z"/>
              </w:rPr>
            </w:pPr>
            <w:ins w:id="81956" w:author="BigCREditor-RAN4#104-bis" w:date="2022-10-21T20:55: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4F37B5C4" w14:textId="77777777" w:rsidR="00B357BB" w:rsidRPr="00020619" w:rsidRDefault="00B357BB" w:rsidP="00BB34DD">
            <w:pPr>
              <w:pStyle w:val="TAC"/>
              <w:rPr>
                <w:ins w:id="81957" w:author="BigCREditor-RAN4#104-bis" w:date="2022-10-21T20:55:00Z"/>
              </w:rPr>
            </w:pPr>
          </w:p>
        </w:tc>
        <w:tc>
          <w:tcPr>
            <w:tcW w:w="4655" w:type="dxa"/>
            <w:gridSpan w:val="2"/>
            <w:tcBorders>
              <w:left w:val="single" w:sz="4" w:space="0" w:color="auto"/>
              <w:bottom w:val="single" w:sz="4" w:space="0" w:color="auto"/>
              <w:right w:val="single" w:sz="4" w:space="0" w:color="auto"/>
            </w:tcBorders>
          </w:tcPr>
          <w:p w14:paraId="2745019D" w14:textId="77777777" w:rsidR="00B357BB" w:rsidRPr="00020619" w:rsidRDefault="00B357BB" w:rsidP="00BB34DD">
            <w:pPr>
              <w:pStyle w:val="TAC"/>
              <w:rPr>
                <w:ins w:id="81958" w:author="BigCREditor-RAN4#104-bis" w:date="2022-10-21T20:55:00Z"/>
                <w:szCs w:val="18"/>
              </w:rPr>
            </w:pPr>
            <w:ins w:id="81959" w:author="BigCREditor-RAN4#104-bis" w:date="2022-10-21T20:55: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B357BB" w:rsidRPr="00020619" w14:paraId="479F32EB" w14:textId="77777777" w:rsidTr="00BB34DD">
        <w:trPr>
          <w:trHeight w:val="187"/>
          <w:jc w:val="center"/>
          <w:ins w:id="81960" w:author="BigCREditor-RAN4#104-bis" w:date="2022-10-21T20:55:00Z"/>
        </w:trPr>
        <w:tc>
          <w:tcPr>
            <w:tcW w:w="1795" w:type="dxa"/>
            <w:gridSpan w:val="2"/>
            <w:vMerge/>
            <w:tcBorders>
              <w:left w:val="single" w:sz="4" w:space="0" w:color="auto"/>
              <w:right w:val="single" w:sz="4" w:space="0" w:color="auto"/>
            </w:tcBorders>
            <w:shd w:val="clear" w:color="auto" w:fill="auto"/>
          </w:tcPr>
          <w:p w14:paraId="5E93C577" w14:textId="77777777" w:rsidR="00B357BB" w:rsidRPr="00020619" w:rsidRDefault="00B357BB" w:rsidP="00BB34DD">
            <w:pPr>
              <w:pStyle w:val="TAL"/>
              <w:rPr>
                <w:ins w:id="81961" w:author="BigCREditor-RAN4#104-bis" w:date="2022-10-21T20:55:00Z"/>
              </w:rPr>
            </w:pPr>
          </w:p>
        </w:tc>
        <w:tc>
          <w:tcPr>
            <w:tcW w:w="2010" w:type="dxa"/>
            <w:tcBorders>
              <w:left w:val="single" w:sz="4" w:space="0" w:color="auto"/>
              <w:bottom w:val="single" w:sz="4" w:space="0" w:color="auto"/>
              <w:right w:val="single" w:sz="4" w:space="0" w:color="auto"/>
            </w:tcBorders>
          </w:tcPr>
          <w:p w14:paraId="660B5A4B" w14:textId="77777777" w:rsidR="00B357BB" w:rsidRPr="00020619" w:rsidRDefault="00B357BB" w:rsidP="00BB34DD">
            <w:pPr>
              <w:pStyle w:val="TAL"/>
              <w:rPr>
                <w:ins w:id="81962" w:author="BigCREditor-RAN4#104-bis" w:date="2022-10-21T20:55:00Z"/>
              </w:rPr>
            </w:pPr>
            <w:ins w:id="81963" w:author="BigCREditor-RAN4#104-bis" w:date="2022-10-21T20:55: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5C93D6F2" w14:textId="77777777" w:rsidR="00B357BB" w:rsidRPr="00020619" w:rsidRDefault="00B357BB" w:rsidP="00BB34DD">
            <w:pPr>
              <w:pStyle w:val="TAC"/>
              <w:rPr>
                <w:ins w:id="81964" w:author="BigCREditor-RAN4#104-bis" w:date="2022-10-21T20:55:00Z"/>
              </w:rPr>
            </w:pPr>
          </w:p>
        </w:tc>
        <w:tc>
          <w:tcPr>
            <w:tcW w:w="4655" w:type="dxa"/>
            <w:gridSpan w:val="2"/>
            <w:tcBorders>
              <w:left w:val="single" w:sz="4" w:space="0" w:color="auto"/>
              <w:bottom w:val="single" w:sz="4" w:space="0" w:color="auto"/>
              <w:right w:val="single" w:sz="4" w:space="0" w:color="auto"/>
            </w:tcBorders>
          </w:tcPr>
          <w:p w14:paraId="2EA9EABD" w14:textId="77777777" w:rsidR="00B357BB" w:rsidRPr="00020619" w:rsidRDefault="00B357BB" w:rsidP="00BB34DD">
            <w:pPr>
              <w:pStyle w:val="TAC"/>
              <w:rPr>
                <w:ins w:id="81965" w:author="BigCREditor-RAN4#104-bis" w:date="2022-10-21T20:55:00Z"/>
                <w:szCs w:val="18"/>
                <w:lang w:eastAsia="zh-CN"/>
              </w:rPr>
            </w:pPr>
            <w:ins w:id="81966" w:author="BigCREditor-RAN4#104-bis" w:date="2022-10-21T20:55:00Z">
              <w:r w:rsidRPr="00020619">
                <w:rPr>
                  <w:rFonts w:hint="eastAsia"/>
                  <w:szCs w:val="18"/>
                  <w:lang w:eastAsia="zh-CN"/>
                </w:rPr>
                <w:t>2</w:t>
              </w:r>
              <w:r w:rsidRPr="00020619">
                <w:rPr>
                  <w:szCs w:val="18"/>
                </w:rPr>
                <w:t xml:space="preserve">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w:t>
              </w:r>
              <w:r w:rsidRPr="00020619">
                <w:rPr>
                  <w:rFonts w:hint="eastAsia"/>
                  <w:szCs w:val="18"/>
                  <w:lang w:eastAsia="zh-CN"/>
                </w:rPr>
                <w:t xml:space="preserve">51  </w:t>
              </w:r>
            </w:ins>
          </w:p>
        </w:tc>
      </w:tr>
      <w:tr w:rsidR="00B357BB" w:rsidRPr="00020619" w14:paraId="3C1067F8" w14:textId="77777777" w:rsidTr="00BB34DD">
        <w:trPr>
          <w:trHeight w:val="187"/>
          <w:jc w:val="center"/>
          <w:ins w:id="81967" w:author="BigCREditor-RAN4#104-bis" w:date="2022-10-21T20:55:00Z"/>
        </w:trPr>
        <w:tc>
          <w:tcPr>
            <w:tcW w:w="3805" w:type="dxa"/>
            <w:gridSpan w:val="3"/>
            <w:tcBorders>
              <w:left w:val="single" w:sz="4" w:space="0" w:color="auto"/>
              <w:bottom w:val="single" w:sz="4" w:space="0" w:color="auto"/>
              <w:right w:val="single" w:sz="4" w:space="0" w:color="auto"/>
            </w:tcBorders>
          </w:tcPr>
          <w:p w14:paraId="41714E8B" w14:textId="77777777" w:rsidR="00B357BB" w:rsidRPr="00020619" w:rsidRDefault="00B357BB" w:rsidP="00BB34DD">
            <w:pPr>
              <w:pStyle w:val="TAL"/>
              <w:rPr>
                <w:ins w:id="81968" w:author="BigCREditor-RAN4#104-bis" w:date="2022-10-21T20:55:00Z"/>
              </w:rPr>
            </w:pPr>
            <w:bookmarkStart w:id="81969" w:name="_Hlk106375857"/>
            <w:proofErr w:type="spellStart"/>
            <w:ins w:id="81970" w:author="BigCREditor-RAN4#104-bis" w:date="2022-10-21T20:55:00Z">
              <w:r w:rsidRPr="00020619">
                <w:t>DRx</w:t>
              </w:r>
              <w:proofErr w:type="spellEnd"/>
              <w:r w:rsidRPr="00020619">
                <w:t xml:space="preserve"> Cycle</w:t>
              </w:r>
            </w:ins>
          </w:p>
        </w:tc>
        <w:tc>
          <w:tcPr>
            <w:tcW w:w="1134" w:type="dxa"/>
            <w:tcBorders>
              <w:left w:val="single" w:sz="4" w:space="0" w:color="auto"/>
              <w:bottom w:val="single" w:sz="4" w:space="0" w:color="auto"/>
              <w:right w:val="single" w:sz="4" w:space="0" w:color="auto"/>
            </w:tcBorders>
          </w:tcPr>
          <w:p w14:paraId="32DEF6ED" w14:textId="77777777" w:rsidR="00B357BB" w:rsidRPr="00020619" w:rsidRDefault="00B357BB" w:rsidP="00BB34DD">
            <w:pPr>
              <w:pStyle w:val="TAC"/>
              <w:rPr>
                <w:ins w:id="81971" w:author="BigCREditor-RAN4#104-bis" w:date="2022-10-21T20:55:00Z"/>
              </w:rPr>
            </w:pPr>
            <w:proofErr w:type="spellStart"/>
            <w:ins w:id="81972" w:author="BigCREditor-RAN4#104-bis" w:date="2022-10-21T20:55:00Z">
              <w:r w:rsidRPr="00020619">
                <w:t>ms</w:t>
              </w:r>
              <w:proofErr w:type="spellEnd"/>
            </w:ins>
          </w:p>
        </w:tc>
        <w:tc>
          <w:tcPr>
            <w:tcW w:w="4655" w:type="dxa"/>
            <w:gridSpan w:val="2"/>
            <w:tcBorders>
              <w:left w:val="single" w:sz="4" w:space="0" w:color="auto"/>
              <w:bottom w:val="single" w:sz="4" w:space="0" w:color="auto"/>
              <w:right w:val="single" w:sz="4" w:space="0" w:color="auto"/>
            </w:tcBorders>
          </w:tcPr>
          <w:p w14:paraId="2EB3A011" w14:textId="77777777" w:rsidR="00B357BB" w:rsidRPr="00020619" w:rsidRDefault="00B357BB" w:rsidP="00BB34DD">
            <w:pPr>
              <w:pStyle w:val="TAC"/>
              <w:rPr>
                <w:ins w:id="81973" w:author="BigCREditor-RAN4#104-bis" w:date="2022-10-21T20:55:00Z"/>
                <w:szCs w:val="18"/>
              </w:rPr>
            </w:pPr>
            <w:ins w:id="81974" w:author="BigCREditor-RAN4#104-bis" w:date="2022-10-21T20:55:00Z">
              <w:r w:rsidRPr="00020619">
                <w:rPr>
                  <w:szCs w:val="18"/>
                </w:rPr>
                <w:t>Not Applicable</w:t>
              </w:r>
            </w:ins>
          </w:p>
        </w:tc>
      </w:tr>
      <w:bookmarkEnd w:id="81969"/>
      <w:tr w:rsidR="00B357BB" w:rsidRPr="00020619" w14:paraId="4D9C2939" w14:textId="77777777" w:rsidTr="00BB34DD">
        <w:trPr>
          <w:trHeight w:val="187"/>
          <w:jc w:val="center"/>
          <w:ins w:id="81975" w:author="BigCREditor-RAN4#104-bis" w:date="2022-10-21T20:55:00Z"/>
        </w:trPr>
        <w:tc>
          <w:tcPr>
            <w:tcW w:w="1795" w:type="dxa"/>
            <w:gridSpan w:val="2"/>
            <w:tcBorders>
              <w:top w:val="single" w:sz="4" w:space="0" w:color="auto"/>
              <w:left w:val="single" w:sz="4" w:space="0" w:color="auto"/>
              <w:bottom w:val="nil"/>
              <w:right w:val="single" w:sz="4" w:space="0" w:color="auto"/>
            </w:tcBorders>
            <w:shd w:val="clear" w:color="auto" w:fill="auto"/>
            <w:hideMark/>
          </w:tcPr>
          <w:p w14:paraId="5C716CFC" w14:textId="77777777" w:rsidR="00B357BB" w:rsidRPr="00020619" w:rsidRDefault="00B357BB" w:rsidP="00BB34DD">
            <w:pPr>
              <w:pStyle w:val="TAL"/>
              <w:rPr>
                <w:ins w:id="81976" w:author="BigCREditor-RAN4#104-bis" w:date="2022-10-21T20:55:00Z"/>
              </w:rPr>
            </w:pPr>
            <w:ins w:id="81977" w:author="BigCREditor-RAN4#104-bis" w:date="2022-10-21T20:55:00Z">
              <w:r w:rsidRPr="00020619">
                <w:t xml:space="preserve">PDSCH Reference measurement channel </w:t>
              </w:r>
            </w:ins>
          </w:p>
        </w:tc>
        <w:tc>
          <w:tcPr>
            <w:tcW w:w="2010" w:type="dxa"/>
            <w:tcBorders>
              <w:top w:val="single" w:sz="4" w:space="0" w:color="auto"/>
              <w:left w:val="single" w:sz="4" w:space="0" w:color="auto"/>
              <w:right w:val="single" w:sz="4" w:space="0" w:color="auto"/>
            </w:tcBorders>
          </w:tcPr>
          <w:p w14:paraId="066EDBDD" w14:textId="77777777" w:rsidR="00B357BB" w:rsidRPr="00020619" w:rsidRDefault="00B357BB" w:rsidP="00BB34DD">
            <w:pPr>
              <w:pStyle w:val="TAL"/>
              <w:rPr>
                <w:ins w:id="81978" w:author="BigCREditor-RAN4#104-bis" w:date="2022-10-21T20:55:00Z"/>
              </w:rPr>
            </w:pPr>
            <w:ins w:id="81979" w:author="BigCREditor-RAN4#104-bis" w:date="2022-10-21T20:55:00Z">
              <w:r w:rsidRPr="00020619">
                <w:t>Config</w:t>
              </w:r>
              <w:r w:rsidRPr="00020619">
                <w:rPr>
                  <w:szCs w:val="18"/>
                </w:rPr>
                <w:t xml:space="preserve">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65F5585E" w14:textId="77777777" w:rsidR="00B357BB" w:rsidRPr="00020619" w:rsidRDefault="00B357BB" w:rsidP="00BB34DD">
            <w:pPr>
              <w:pStyle w:val="TAC"/>
              <w:rPr>
                <w:ins w:id="81980" w:author="BigCREditor-RAN4#104-bis" w:date="2022-10-21T20:55:00Z"/>
              </w:rPr>
            </w:pPr>
          </w:p>
        </w:tc>
        <w:tc>
          <w:tcPr>
            <w:tcW w:w="4655" w:type="dxa"/>
            <w:gridSpan w:val="2"/>
            <w:tcBorders>
              <w:top w:val="single" w:sz="4" w:space="0" w:color="auto"/>
              <w:left w:val="single" w:sz="4" w:space="0" w:color="auto"/>
              <w:right w:val="single" w:sz="4" w:space="0" w:color="auto"/>
            </w:tcBorders>
            <w:hideMark/>
          </w:tcPr>
          <w:p w14:paraId="104BF900" w14:textId="77777777" w:rsidR="00B357BB" w:rsidRPr="00020619" w:rsidRDefault="00B357BB" w:rsidP="00BB34DD">
            <w:pPr>
              <w:pStyle w:val="TAC"/>
              <w:rPr>
                <w:ins w:id="81981" w:author="BigCREditor-RAN4#104-bis" w:date="2022-10-21T20:55:00Z"/>
                <w:szCs w:val="18"/>
              </w:rPr>
            </w:pPr>
            <w:ins w:id="81982" w:author="BigCREditor-RAN4#104-bis" w:date="2022-10-21T20:55:00Z">
              <w:r w:rsidRPr="00020619">
                <w:rPr>
                  <w:szCs w:val="18"/>
                </w:rPr>
                <w:t>SR.1.1 FDD</w:t>
              </w:r>
            </w:ins>
          </w:p>
        </w:tc>
      </w:tr>
      <w:tr w:rsidR="00B357BB" w:rsidRPr="00020619" w14:paraId="23DAECC7" w14:textId="77777777" w:rsidTr="00BB34DD">
        <w:trPr>
          <w:trHeight w:val="187"/>
          <w:jc w:val="center"/>
          <w:ins w:id="81983" w:author="BigCREditor-RAN4#104-bis" w:date="2022-10-21T20:55:00Z"/>
        </w:trPr>
        <w:tc>
          <w:tcPr>
            <w:tcW w:w="1795" w:type="dxa"/>
            <w:gridSpan w:val="2"/>
            <w:tcBorders>
              <w:top w:val="nil"/>
              <w:left w:val="single" w:sz="4" w:space="0" w:color="auto"/>
              <w:bottom w:val="nil"/>
              <w:right w:val="single" w:sz="4" w:space="0" w:color="auto"/>
            </w:tcBorders>
            <w:shd w:val="clear" w:color="auto" w:fill="auto"/>
          </w:tcPr>
          <w:p w14:paraId="7AE660B2" w14:textId="77777777" w:rsidR="00B357BB" w:rsidRPr="00020619" w:rsidRDefault="00B357BB" w:rsidP="00BB34DD">
            <w:pPr>
              <w:pStyle w:val="TAL"/>
              <w:rPr>
                <w:ins w:id="81984" w:author="BigCREditor-RAN4#104-bis" w:date="2022-10-21T20:55:00Z"/>
              </w:rPr>
            </w:pPr>
          </w:p>
        </w:tc>
        <w:tc>
          <w:tcPr>
            <w:tcW w:w="2010" w:type="dxa"/>
            <w:tcBorders>
              <w:left w:val="single" w:sz="4" w:space="0" w:color="auto"/>
              <w:right w:val="single" w:sz="4" w:space="0" w:color="auto"/>
            </w:tcBorders>
          </w:tcPr>
          <w:p w14:paraId="73188991" w14:textId="77777777" w:rsidR="00B357BB" w:rsidRPr="00020619" w:rsidRDefault="00B357BB" w:rsidP="00BB34DD">
            <w:pPr>
              <w:pStyle w:val="TAL"/>
              <w:rPr>
                <w:ins w:id="81985" w:author="BigCREditor-RAN4#104-bis" w:date="2022-10-21T20:55:00Z"/>
              </w:rPr>
            </w:pPr>
            <w:ins w:id="81986" w:author="BigCREditor-RAN4#104-bis" w:date="2022-10-21T20:55: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0F627817" w14:textId="77777777" w:rsidR="00B357BB" w:rsidRPr="00020619" w:rsidRDefault="00B357BB" w:rsidP="00BB34DD">
            <w:pPr>
              <w:pStyle w:val="TAC"/>
              <w:rPr>
                <w:ins w:id="81987" w:author="BigCREditor-RAN4#104-bis" w:date="2022-10-21T20:55:00Z"/>
              </w:rPr>
            </w:pPr>
          </w:p>
        </w:tc>
        <w:tc>
          <w:tcPr>
            <w:tcW w:w="4655" w:type="dxa"/>
            <w:gridSpan w:val="2"/>
            <w:tcBorders>
              <w:left w:val="single" w:sz="4" w:space="0" w:color="auto"/>
              <w:right w:val="single" w:sz="4" w:space="0" w:color="auto"/>
            </w:tcBorders>
          </w:tcPr>
          <w:p w14:paraId="4FA5B9EF" w14:textId="77777777" w:rsidR="00B357BB" w:rsidRPr="00020619" w:rsidRDefault="00B357BB" w:rsidP="00BB34DD">
            <w:pPr>
              <w:pStyle w:val="TAC"/>
              <w:rPr>
                <w:ins w:id="81988" w:author="BigCREditor-RAN4#104-bis" w:date="2022-10-21T20:55:00Z"/>
                <w:szCs w:val="18"/>
              </w:rPr>
            </w:pPr>
            <w:ins w:id="81989" w:author="BigCREditor-RAN4#104-bis" w:date="2022-10-21T20:55:00Z">
              <w:r w:rsidRPr="00020619">
                <w:rPr>
                  <w:szCs w:val="18"/>
                </w:rPr>
                <w:t>SR.1.1 TDD</w:t>
              </w:r>
            </w:ins>
          </w:p>
        </w:tc>
      </w:tr>
      <w:tr w:rsidR="00B357BB" w:rsidRPr="00020619" w14:paraId="78B19A03" w14:textId="77777777" w:rsidTr="00BB34DD">
        <w:trPr>
          <w:trHeight w:val="187"/>
          <w:jc w:val="center"/>
          <w:ins w:id="81990" w:author="BigCREditor-RAN4#104-bis" w:date="2022-10-21T20:55:00Z"/>
        </w:trPr>
        <w:tc>
          <w:tcPr>
            <w:tcW w:w="1795" w:type="dxa"/>
            <w:gridSpan w:val="2"/>
            <w:tcBorders>
              <w:top w:val="nil"/>
              <w:left w:val="single" w:sz="4" w:space="0" w:color="auto"/>
              <w:bottom w:val="single" w:sz="4" w:space="0" w:color="auto"/>
              <w:right w:val="single" w:sz="4" w:space="0" w:color="auto"/>
            </w:tcBorders>
            <w:shd w:val="clear" w:color="auto" w:fill="auto"/>
          </w:tcPr>
          <w:p w14:paraId="20BA57CD" w14:textId="77777777" w:rsidR="00B357BB" w:rsidRPr="00020619" w:rsidRDefault="00B357BB" w:rsidP="00BB34DD">
            <w:pPr>
              <w:pStyle w:val="TAL"/>
              <w:rPr>
                <w:ins w:id="81991" w:author="BigCREditor-RAN4#104-bis" w:date="2022-10-21T20:55:00Z"/>
              </w:rPr>
            </w:pPr>
          </w:p>
        </w:tc>
        <w:tc>
          <w:tcPr>
            <w:tcW w:w="2010" w:type="dxa"/>
            <w:tcBorders>
              <w:left w:val="single" w:sz="4" w:space="0" w:color="auto"/>
              <w:bottom w:val="single" w:sz="4" w:space="0" w:color="auto"/>
              <w:right w:val="single" w:sz="4" w:space="0" w:color="auto"/>
            </w:tcBorders>
          </w:tcPr>
          <w:p w14:paraId="27C70E38" w14:textId="77777777" w:rsidR="00B357BB" w:rsidRPr="00020619" w:rsidRDefault="00B357BB" w:rsidP="00BB34DD">
            <w:pPr>
              <w:pStyle w:val="TAL"/>
              <w:rPr>
                <w:ins w:id="81992" w:author="BigCREditor-RAN4#104-bis" w:date="2022-10-21T20:55:00Z"/>
              </w:rPr>
            </w:pPr>
            <w:ins w:id="81993" w:author="BigCREditor-RAN4#104-bis" w:date="2022-10-21T20:55: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1A793D68" w14:textId="77777777" w:rsidR="00B357BB" w:rsidRPr="00020619" w:rsidRDefault="00B357BB" w:rsidP="00BB34DD">
            <w:pPr>
              <w:pStyle w:val="TAC"/>
              <w:rPr>
                <w:ins w:id="81994" w:author="BigCREditor-RAN4#104-bis" w:date="2022-10-21T20:55:00Z"/>
              </w:rPr>
            </w:pPr>
          </w:p>
        </w:tc>
        <w:tc>
          <w:tcPr>
            <w:tcW w:w="4655" w:type="dxa"/>
            <w:gridSpan w:val="2"/>
            <w:tcBorders>
              <w:left w:val="single" w:sz="4" w:space="0" w:color="auto"/>
              <w:bottom w:val="single" w:sz="4" w:space="0" w:color="auto"/>
              <w:right w:val="single" w:sz="4" w:space="0" w:color="auto"/>
            </w:tcBorders>
          </w:tcPr>
          <w:p w14:paraId="38358810" w14:textId="77777777" w:rsidR="00B357BB" w:rsidRPr="00020619" w:rsidRDefault="00B357BB" w:rsidP="00BB34DD">
            <w:pPr>
              <w:pStyle w:val="TAC"/>
              <w:rPr>
                <w:ins w:id="81995" w:author="BigCREditor-RAN4#104-bis" w:date="2022-10-21T20:55:00Z"/>
                <w:szCs w:val="18"/>
              </w:rPr>
            </w:pPr>
            <w:ins w:id="81996" w:author="BigCREditor-RAN4#104-bis" w:date="2022-10-21T20:55:00Z">
              <w:r w:rsidRPr="00020619">
                <w:rPr>
                  <w:szCs w:val="18"/>
                </w:rPr>
                <w:t>SR2.1 TDD</w:t>
              </w:r>
            </w:ins>
          </w:p>
        </w:tc>
      </w:tr>
      <w:tr w:rsidR="00B357BB" w:rsidRPr="00020619" w14:paraId="72C13DA3" w14:textId="77777777" w:rsidTr="00BB34DD">
        <w:trPr>
          <w:trHeight w:val="187"/>
          <w:jc w:val="center"/>
          <w:ins w:id="81997" w:author="BigCREditor-RAN4#104-bis" w:date="2022-10-21T20:55:00Z"/>
        </w:trPr>
        <w:tc>
          <w:tcPr>
            <w:tcW w:w="1795" w:type="dxa"/>
            <w:gridSpan w:val="2"/>
            <w:tcBorders>
              <w:top w:val="single" w:sz="4" w:space="0" w:color="auto"/>
              <w:left w:val="single" w:sz="4" w:space="0" w:color="auto"/>
              <w:bottom w:val="nil"/>
              <w:right w:val="single" w:sz="4" w:space="0" w:color="auto"/>
            </w:tcBorders>
            <w:shd w:val="clear" w:color="auto" w:fill="auto"/>
          </w:tcPr>
          <w:p w14:paraId="506E5AE0" w14:textId="77777777" w:rsidR="00B357BB" w:rsidRPr="00020619" w:rsidRDefault="00B357BB" w:rsidP="00BB34DD">
            <w:pPr>
              <w:pStyle w:val="TAL"/>
              <w:rPr>
                <w:ins w:id="81998" w:author="BigCREditor-RAN4#104-bis" w:date="2022-10-21T20:55:00Z"/>
              </w:rPr>
            </w:pPr>
            <w:ins w:id="81999" w:author="BigCREditor-RAN4#104-bis" w:date="2022-10-21T20:55:00Z">
              <w:r w:rsidRPr="00020619">
                <w:rPr>
                  <w:rFonts w:cs="v5.0.0"/>
                </w:rPr>
                <w:t>RMSI CORESET Reference Channel</w:t>
              </w:r>
            </w:ins>
          </w:p>
        </w:tc>
        <w:tc>
          <w:tcPr>
            <w:tcW w:w="2010" w:type="dxa"/>
            <w:tcBorders>
              <w:top w:val="single" w:sz="4" w:space="0" w:color="auto"/>
              <w:left w:val="single" w:sz="4" w:space="0" w:color="auto"/>
              <w:right w:val="single" w:sz="4" w:space="0" w:color="auto"/>
            </w:tcBorders>
          </w:tcPr>
          <w:p w14:paraId="34A131E5" w14:textId="77777777" w:rsidR="00B357BB" w:rsidRPr="00020619" w:rsidRDefault="00B357BB" w:rsidP="00BB34DD">
            <w:pPr>
              <w:pStyle w:val="TAL"/>
              <w:rPr>
                <w:ins w:id="82000" w:author="BigCREditor-RAN4#104-bis" w:date="2022-10-21T20:55:00Z"/>
              </w:rPr>
            </w:pPr>
            <w:ins w:id="82001" w:author="BigCREditor-RAN4#104-bis" w:date="2022-10-21T20:55:00Z">
              <w:r w:rsidRPr="00020619">
                <w:t>Config</w:t>
              </w:r>
              <w:r w:rsidRPr="00020619">
                <w:rPr>
                  <w:szCs w:val="18"/>
                </w:rPr>
                <w:t xml:space="preserve">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2703F4F6" w14:textId="77777777" w:rsidR="00B357BB" w:rsidRPr="00020619" w:rsidRDefault="00B357BB" w:rsidP="00BB34DD">
            <w:pPr>
              <w:pStyle w:val="TAC"/>
              <w:rPr>
                <w:ins w:id="82002"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tcPr>
          <w:p w14:paraId="5DD941E1" w14:textId="77777777" w:rsidR="00B357BB" w:rsidRPr="00020619" w:rsidRDefault="00B357BB" w:rsidP="00BB34DD">
            <w:pPr>
              <w:pStyle w:val="TAC"/>
              <w:rPr>
                <w:ins w:id="82003" w:author="BigCREditor-RAN4#104-bis" w:date="2022-10-21T20:55:00Z"/>
                <w:szCs w:val="18"/>
              </w:rPr>
            </w:pPr>
            <w:ins w:id="82004" w:author="BigCREditor-RAN4#104-bis" w:date="2022-10-21T20:55:00Z">
              <w:r w:rsidRPr="00020619">
                <w:rPr>
                  <w:szCs w:val="18"/>
                </w:rPr>
                <w:t>CR.1.1 FDD</w:t>
              </w:r>
            </w:ins>
          </w:p>
        </w:tc>
      </w:tr>
      <w:tr w:rsidR="00B357BB" w:rsidRPr="00020619" w14:paraId="7EDE0674" w14:textId="77777777" w:rsidTr="00BB34DD">
        <w:trPr>
          <w:trHeight w:val="187"/>
          <w:jc w:val="center"/>
          <w:ins w:id="82005" w:author="BigCREditor-RAN4#104-bis" w:date="2022-10-21T20:55:00Z"/>
        </w:trPr>
        <w:tc>
          <w:tcPr>
            <w:tcW w:w="1795" w:type="dxa"/>
            <w:gridSpan w:val="2"/>
            <w:tcBorders>
              <w:top w:val="nil"/>
              <w:left w:val="single" w:sz="4" w:space="0" w:color="auto"/>
              <w:bottom w:val="nil"/>
              <w:right w:val="single" w:sz="4" w:space="0" w:color="auto"/>
            </w:tcBorders>
            <w:shd w:val="clear" w:color="auto" w:fill="auto"/>
          </w:tcPr>
          <w:p w14:paraId="7A667B71" w14:textId="77777777" w:rsidR="00B357BB" w:rsidRPr="00020619" w:rsidRDefault="00B357BB" w:rsidP="00BB34DD">
            <w:pPr>
              <w:pStyle w:val="TAL"/>
              <w:rPr>
                <w:ins w:id="82006" w:author="BigCREditor-RAN4#104-bis" w:date="2022-10-21T20:55:00Z"/>
                <w:rFonts w:cs="v5.0.0"/>
              </w:rPr>
            </w:pPr>
          </w:p>
        </w:tc>
        <w:tc>
          <w:tcPr>
            <w:tcW w:w="2010" w:type="dxa"/>
            <w:tcBorders>
              <w:left w:val="single" w:sz="4" w:space="0" w:color="auto"/>
              <w:right w:val="single" w:sz="4" w:space="0" w:color="auto"/>
            </w:tcBorders>
          </w:tcPr>
          <w:p w14:paraId="489A872D" w14:textId="77777777" w:rsidR="00B357BB" w:rsidRPr="00020619" w:rsidRDefault="00B357BB" w:rsidP="00BB34DD">
            <w:pPr>
              <w:pStyle w:val="TAL"/>
              <w:rPr>
                <w:ins w:id="82007" w:author="BigCREditor-RAN4#104-bis" w:date="2022-10-21T20:55:00Z"/>
                <w:rFonts w:cs="v5.0.0"/>
              </w:rPr>
            </w:pPr>
            <w:ins w:id="82008" w:author="BigCREditor-RAN4#104-bis" w:date="2022-10-21T20:55: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6B409D31" w14:textId="77777777" w:rsidR="00B357BB" w:rsidRPr="00020619" w:rsidRDefault="00B357BB" w:rsidP="00BB34DD">
            <w:pPr>
              <w:pStyle w:val="TAC"/>
              <w:rPr>
                <w:ins w:id="82009"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tcPr>
          <w:p w14:paraId="28DB4475" w14:textId="77777777" w:rsidR="00B357BB" w:rsidRPr="00020619" w:rsidRDefault="00B357BB" w:rsidP="00BB34DD">
            <w:pPr>
              <w:pStyle w:val="TAC"/>
              <w:rPr>
                <w:ins w:id="82010" w:author="BigCREditor-RAN4#104-bis" w:date="2022-10-21T20:55:00Z"/>
                <w:szCs w:val="18"/>
              </w:rPr>
            </w:pPr>
            <w:ins w:id="82011" w:author="BigCREditor-RAN4#104-bis" w:date="2022-10-21T20:55:00Z">
              <w:r w:rsidRPr="00020619">
                <w:rPr>
                  <w:szCs w:val="18"/>
                </w:rPr>
                <w:t>CR.1.1 TDD</w:t>
              </w:r>
            </w:ins>
          </w:p>
        </w:tc>
      </w:tr>
      <w:tr w:rsidR="00B357BB" w:rsidRPr="00020619" w14:paraId="031E3C75" w14:textId="77777777" w:rsidTr="00BB34DD">
        <w:trPr>
          <w:trHeight w:val="187"/>
          <w:jc w:val="center"/>
          <w:ins w:id="82012" w:author="BigCREditor-RAN4#104-bis" w:date="2022-10-21T20:55:00Z"/>
        </w:trPr>
        <w:tc>
          <w:tcPr>
            <w:tcW w:w="1795" w:type="dxa"/>
            <w:gridSpan w:val="2"/>
            <w:tcBorders>
              <w:top w:val="nil"/>
              <w:left w:val="single" w:sz="4" w:space="0" w:color="auto"/>
              <w:bottom w:val="single" w:sz="4" w:space="0" w:color="auto"/>
              <w:right w:val="single" w:sz="4" w:space="0" w:color="auto"/>
            </w:tcBorders>
            <w:shd w:val="clear" w:color="auto" w:fill="auto"/>
          </w:tcPr>
          <w:p w14:paraId="26AA9B0F" w14:textId="77777777" w:rsidR="00B357BB" w:rsidRPr="00020619" w:rsidRDefault="00B357BB" w:rsidP="00BB34DD">
            <w:pPr>
              <w:pStyle w:val="TAL"/>
              <w:rPr>
                <w:ins w:id="82013" w:author="BigCREditor-RAN4#104-bis" w:date="2022-10-21T20:55:00Z"/>
                <w:rFonts w:cs="v5.0.0"/>
              </w:rPr>
            </w:pPr>
          </w:p>
        </w:tc>
        <w:tc>
          <w:tcPr>
            <w:tcW w:w="2010" w:type="dxa"/>
            <w:tcBorders>
              <w:left w:val="single" w:sz="4" w:space="0" w:color="auto"/>
              <w:bottom w:val="single" w:sz="4" w:space="0" w:color="auto"/>
              <w:right w:val="single" w:sz="4" w:space="0" w:color="auto"/>
            </w:tcBorders>
          </w:tcPr>
          <w:p w14:paraId="7A0B5F4B" w14:textId="77777777" w:rsidR="00B357BB" w:rsidRPr="00020619" w:rsidRDefault="00B357BB" w:rsidP="00BB34DD">
            <w:pPr>
              <w:pStyle w:val="TAL"/>
              <w:rPr>
                <w:ins w:id="82014" w:author="BigCREditor-RAN4#104-bis" w:date="2022-10-21T20:55:00Z"/>
                <w:rFonts w:cs="v5.0.0"/>
              </w:rPr>
            </w:pPr>
            <w:ins w:id="82015" w:author="BigCREditor-RAN4#104-bis" w:date="2022-10-21T20:55: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2153C013" w14:textId="77777777" w:rsidR="00B357BB" w:rsidRPr="00020619" w:rsidRDefault="00B357BB" w:rsidP="00BB34DD">
            <w:pPr>
              <w:pStyle w:val="TAC"/>
              <w:rPr>
                <w:ins w:id="82016"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tcPr>
          <w:p w14:paraId="24FC6E3F" w14:textId="77777777" w:rsidR="00B357BB" w:rsidRPr="00020619" w:rsidRDefault="00B357BB" w:rsidP="00BB34DD">
            <w:pPr>
              <w:pStyle w:val="TAC"/>
              <w:rPr>
                <w:ins w:id="82017" w:author="BigCREditor-RAN4#104-bis" w:date="2022-10-21T20:55:00Z"/>
                <w:szCs w:val="18"/>
              </w:rPr>
            </w:pPr>
            <w:ins w:id="82018" w:author="BigCREditor-RAN4#104-bis" w:date="2022-10-21T20:55:00Z">
              <w:r w:rsidRPr="00020619">
                <w:rPr>
                  <w:szCs w:val="18"/>
                </w:rPr>
                <w:t>CR2.1 TDD</w:t>
              </w:r>
            </w:ins>
          </w:p>
        </w:tc>
      </w:tr>
      <w:tr w:rsidR="00B357BB" w:rsidRPr="00020619" w14:paraId="50044FB5" w14:textId="77777777" w:rsidTr="00BB34DD">
        <w:trPr>
          <w:trHeight w:val="187"/>
          <w:jc w:val="center"/>
          <w:ins w:id="82019" w:author="BigCREditor-RAN4#104-bis" w:date="2022-10-21T20:55:00Z"/>
        </w:trPr>
        <w:tc>
          <w:tcPr>
            <w:tcW w:w="1795" w:type="dxa"/>
            <w:gridSpan w:val="2"/>
            <w:vMerge w:val="restart"/>
            <w:tcBorders>
              <w:top w:val="nil"/>
              <w:left w:val="single" w:sz="4" w:space="0" w:color="auto"/>
              <w:right w:val="single" w:sz="4" w:space="0" w:color="auto"/>
            </w:tcBorders>
            <w:shd w:val="clear" w:color="auto" w:fill="auto"/>
            <w:vAlign w:val="center"/>
          </w:tcPr>
          <w:p w14:paraId="3A02189D" w14:textId="77777777" w:rsidR="00B357BB" w:rsidRPr="00020619" w:rsidRDefault="00B357BB" w:rsidP="00BB34DD">
            <w:pPr>
              <w:pStyle w:val="TAL"/>
              <w:rPr>
                <w:ins w:id="82020" w:author="BigCREditor-RAN4#104-bis" w:date="2022-10-21T20:55:00Z"/>
                <w:rFonts w:cs="v5.0.0"/>
              </w:rPr>
            </w:pPr>
            <w:proofErr w:type="spellStart"/>
            <w:ins w:id="82021" w:author="BigCREditor-RAN4#104-bis" w:date="2022-10-21T20:55:00Z">
              <w:r w:rsidRPr="00020619">
                <w:rPr>
                  <w:rFonts w:cs="v5.0.0"/>
                  <w:lang w:val="fr-FR"/>
                </w:rPr>
                <w:t>Dedicated</w:t>
              </w:r>
              <w:proofErr w:type="spellEnd"/>
              <w:r w:rsidRPr="00020619">
                <w:rPr>
                  <w:rFonts w:cs="v5.0.0"/>
                  <w:lang w:val="fr-FR"/>
                </w:rPr>
                <w:t xml:space="preserve"> CORESET Reference Channel</w:t>
              </w:r>
            </w:ins>
          </w:p>
        </w:tc>
        <w:tc>
          <w:tcPr>
            <w:tcW w:w="2010" w:type="dxa"/>
            <w:tcBorders>
              <w:left w:val="single" w:sz="4" w:space="0" w:color="auto"/>
              <w:bottom w:val="single" w:sz="4" w:space="0" w:color="auto"/>
              <w:right w:val="single" w:sz="4" w:space="0" w:color="auto"/>
            </w:tcBorders>
            <w:vAlign w:val="center"/>
          </w:tcPr>
          <w:p w14:paraId="7D771D25" w14:textId="77777777" w:rsidR="00B357BB" w:rsidRPr="00020619" w:rsidRDefault="00B357BB" w:rsidP="00BB34DD">
            <w:pPr>
              <w:pStyle w:val="TAL"/>
              <w:rPr>
                <w:ins w:id="82022" w:author="BigCREditor-RAN4#104-bis" w:date="2022-10-21T20:55:00Z"/>
              </w:rPr>
            </w:pPr>
            <w:ins w:id="82023" w:author="BigCREditor-RAN4#104-bis" w:date="2022-10-21T20:55:00Z">
              <w:r w:rsidRPr="00020619">
                <w:rPr>
                  <w:rFonts w:cs="Arial"/>
                  <w:lang w:val="fr-FR"/>
                </w:rPr>
                <w:t>Config</w:t>
              </w:r>
              <w:r w:rsidRPr="00020619">
                <w:rPr>
                  <w:szCs w:val="18"/>
                  <w:lang w:val="fr-FR"/>
                </w:rPr>
                <w:t xml:space="preserve"> 1</w:t>
              </w:r>
              <w:r w:rsidRPr="00020619">
                <w:rPr>
                  <w:rFonts w:hint="eastAsia"/>
                  <w:lang w:eastAsia="zh-CN"/>
                </w:rPr>
                <w:t>,4</w:t>
              </w:r>
            </w:ins>
          </w:p>
        </w:tc>
        <w:tc>
          <w:tcPr>
            <w:tcW w:w="1134" w:type="dxa"/>
            <w:vMerge w:val="restart"/>
            <w:tcBorders>
              <w:top w:val="nil"/>
              <w:left w:val="single" w:sz="4" w:space="0" w:color="auto"/>
              <w:right w:val="single" w:sz="4" w:space="0" w:color="auto"/>
            </w:tcBorders>
            <w:shd w:val="clear" w:color="auto" w:fill="auto"/>
            <w:vAlign w:val="center"/>
          </w:tcPr>
          <w:p w14:paraId="5DA60AAD" w14:textId="77777777" w:rsidR="00B357BB" w:rsidRPr="00020619" w:rsidRDefault="00B357BB" w:rsidP="00BB34DD">
            <w:pPr>
              <w:pStyle w:val="TAC"/>
              <w:rPr>
                <w:ins w:id="82024"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45F480F7" w14:textId="77777777" w:rsidR="00B357BB" w:rsidRPr="00020619" w:rsidRDefault="00B357BB" w:rsidP="00BB34DD">
            <w:pPr>
              <w:pStyle w:val="TAC"/>
              <w:rPr>
                <w:ins w:id="82025" w:author="BigCREditor-RAN4#104-bis" w:date="2022-10-21T20:55:00Z"/>
                <w:szCs w:val="18"/>
              </w:rPr>
            </w:pPr>
            <w:ins w:id="82026" w:author="BigCREditor-RAN4#104-bis" w:date="2022-10-21T20:55:00Z">
              <w:r w:rsidRPr="00020619">
                <w:rPr>
                  <w:rFonts w:cs="Arial"/>
                  <w:szCs w:val="18"/>
                  <w:lang w:val="fr-FR"/>
                </w:rPr>
                <w:t>CCR.1.1 FDD</w:t>
              </w:r>
              <w:r w:rsidRPr="00020619">
                <w:rPr>
                  <w:rFonts w:cs="Arial"/>
                  <w:szCs w:val="18"/>
                  <w:lang w:val="en-US"/>
                </w:rPr>
                <w:t xml:space="preserve">  </w:t>
              </w:r>
            </w:ins>
          </w:p>
        </w:tc>
      </w:tr>
      <w:tr w:rsidR="00B357BB" w:rsidRPr="00020619" w14:paraId="7F737379" w14:textId="77777777" w:rsidTr="00BB34DD">
        <w:trPr>
          <w:trHeight w:val="187"/>
          <w:jc w:val="center"/>
          <w:ins w:id="82027" w:author="BigCREditor-RAN4#104-bis" w:date="2022-10-21T20:55:00Z"/>
        </w:trPr>
        <w:tc>
          <w:tcPr>
            <w:tcW w:w="1795" w:type="dxa"/>
            <w:gridSpan w:val="2"/>
            <w:vMerge/>
            <w:tcBorders>
              <w:left w:val="single" w:sz="4" w:space="0" w:color="auto"/>
              <w:right w:val="single" w:sz="4" w:space="0" w:color="auto"/>
            </w:tcBorders>
            <w:shd w:val="clear" w:color="auto" w:fill="auto"/>
            <w:vAlign w:val="center"/>
          </w:tcPr>
          <w:p w14:paraId="5072B3A3" w14:textId="77777777" w:rsidR="00B357BB" w:rsidRPr="00020619" w:rsidRDefault="00B357BB" w:rsidP="00BB34DD">
            <w:pPr>
              <w:pStyle w:val="TAL"/>
              <w:rPr>
                <w:ins w:id="82028" w:author="BigCREditor-RAN4#104-bis" w:date="2022-10-21T20:55:00Z"/>
                <w:rFonts w:cs="v5.0.0"/>
              </w:rPr>
            </w:pPr>
          </w:p>
        </w:tc>
        <w:tc>
          <w:tcPr>
            <w:tcW w:w="2010" w:type="dxa"/>
            <w:tcBorders>
              <w:left w:val="single" w:sz="4" w:space="0" w:color="auto"/>
              <w:bottom w:val="single" w:sz="4" w:space="0" w:color="auto"/>
              <w:right w:val="single" w:sz="4" w:space="0" w:color="auto"/>
            </w:tcBorders>
            <w:vAlign w:val="center"/>
          </w:tcPr>
          <w:p w14:paraId="5B6248BC" w14:textId="77777777" w:rsidR="00B357BB" w:rsidRPr="00020619" w:rsidRDefault="00B357BB" w:rsidP="00BB34DD">
            <w:pPr>
              <w:pStyle w:val="TAL"/>
              <w:rPr>
                <w:ins w:id="82029" w:author="BigCREditor-RAN4#104-bis" w:date="2022-10-21T20:55:00Z"/>
              </w:rPr>
            </w:pPr>
            <w:ins w:id="82030" w:author="BigCREditor-RAN4#104-bis" w:date="2022-10-21T20:55:00Z">
              <w:r w:rsidRPr="00020619">
                <w:rPr>
                  <w:rFonts w:cs="Arial"/>
                  <w:lang w:val="fr-FR"/>
                </w:rPr>
                <w:t>Config</w:t>
              </w:r>
              <w:r w:rsidRPr="00020619">
                <w:rPr>
                  <w:szCs w:val="18"/>
                  <w:lang w:val="fr-FR"/>
                </w:rPr>
                <w:t xml:space="preserve"> 2</w:t>
              </w:r>
            </w:ins>
          </w:p>
        </w:tc>
        <w:tc>
          <w:tcPr>
            <w:tcW w:w="1134" w:type="dxa"/>
            <w:vMerge/>
            <w:tcBorders>
              <w:left w:val="single" w:sz="4" w:space="0" w:color="auto"/>
              <w:right w:val="single" w:sz="4" w:space="0" w:color="auto"/>
            </w:tcBorders>
            <w:shd w:val="clear" w:color="auto" w:fill="auto"/>
            <w:vAlign w:val="center"/>
          </w:tcPr>
          <w:p w14:paraId="648D29F0" w14:textId="77777777" w:rsidR="00B357BB" w:rsidRPr="00020619" w:rsidRDefault="00B357BB" w:rsidP="00BB34DD">
            <w:pPr>
              <w:pStyle w:val="TAC"/>
              <w:rPr>
                <w:ins w:id="82031"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168ECDA2" w14:textId="77777777" w:rsidR="00B357BB" w:rsidRPr="00020619" w:rsidRDefault="00B357BB" w:rsidP="00BB34DD">
            <w:pPr>
              <w:pStyle w:val="TAC"/>
              <w:rPr>
                <w:ins w:id="82032" w:author="BigCREditor-RAN4#104-bis" w:date="2022-10-21T20:55:00Z"/>
                <w:szCs w:val="18"/>
              </w:rPr>
            </w:pPr>
            <w:ins w:id="82033" w:author="BigCREditor-RAN4#104-bis" w:date="2022-10-21T20:55:00Z">
              <w:r w:rsidRPr="00020619">
                <w:rPr>
                  <w:rFonts w:cs="Arial"/>
                  <w:szCs w:val="18"/>
                  <w:lang w:val="fr-FR"/>
                </w:rPr>
                <w:t>CCR.1.1 TDD</w:t>
              </w:r>
            </w:ins>
          </w:p>
        </w:tc>
      </w:tr>
      <w:tr w:rsidR="00B357BB" w:rsidRPr="00020619" w14:paraId="6BD3EF95" w14:textId="77777777" w:rsidTr="00BB34DD">
        <w:trPr>
          <w:trHeight w:val="187"/>
          <w:jc w:val="center"/>
          <w:ins w:id="82034" w:author="BigCREditor-RAN4#104-bis" w:date="2022-10-21T20:55:00Z"/>
        </w:trPr>
        <w:tc>
          <w:tcPr>
            <w:tcW w:w="1795" w:type="dxa"/>
            <w:gridSpan w:val="2"/>
            <w:vMerge/>
            <w:tcBorders>
              <w:left w:val="single" w:sz="4" w:space="0" w:color="auto"/>
              <w:bottom w:val="single" w:sz="4" w:space="0" w:color="auto"/>
              <w:right w:val="single" w:sz="4" w:space="0" w:color="auto"/>
            </w:tcBorders>
            <w:shd w:val="clear" w:color="auto" w:fill="auto"/>
            <w:vAlign w:val="center"/>
          </w:tcPr>
          <w:p w14:paraId="0B21EEEF" w14:textId="77777777" w:rsidR="00B357BB" w:rsidRPr="00020619" w:rsidRDefault="00B357BB" w:rsidP="00BB34DD">
            <w:pPr>
              <w:pStyle w:val="TAL"/>
              <w:rPr>
                <w:ins w:id="82035" w:author="BigCREditor-RAN4#104-bis" w:date="2022-10-21T20:55:00Z"/>
                <w:rFonts w:cs="v5.0.0"/>
              </w:rPr>
            </w:pPr>
          </w:p>
        </w:tc>
        <w:tc>
          <w:tcPr>
            <w:tcW w:w="2010" w:type="dxa"/>
            <w:tcBorders>
              <w:left w:val="single" w:sz="4" w:space="0" w:color="auto"/>
              <w:bottom w:val="single" w:sz="4" w:space="0" w:color="auto"/>
              <w:right w:val="single" w:sz="4" w:space="0" w:color="auto"/>
            </w:tcBorders>
            <w:vAlign w:val="center"/>
          </w:tcPr>
          <w:p w14:paraId="2FD7F19C" w14:textId="77777777" w:rsidR="00B357BB" w:rsidRPr="00020619" w:rsidRDefault="00B357BB" w:rsidP="00BB34DD">
            <w:pPr>
              <w:pStyle w:val="TAL"/>
              <w:rPr>
                <w:ins w:id="82036" w:author="BigCREditor-RAN4#104-bis" w:date="2022-10-21T20:55:00Z"/>
              </w:rPr>
            </w:pPr>
            <w:ins w:id="82037" w:author="BigCREditor-RAN4#104-bis" w:date="2022-10-21T20:55:00Z">
              <w:r w:rsidRPr="00020619">
                <w:rPr>
                  <w:rFonts w:cs="Arial"/>
                  <w:lang w:val="fr-FR"/>
                </w:rPr>
                <w:t>Config</w:t>
              </w:r>
              <w:r w:rsidRPr="00020619">
                <w:rPr>
                  <w:szCs w:val="18"/>
                  <w:lang w:val="fr-FR"/>
                </w:rPr>
                <w:t xml:space="preserve"> 3</w:t>
              </w:r>
            </w:ins>
          </w:p>
        </w:tc>
        <w:tc>
          <w:tcPr>
            <w:tcW w:w="1134" w:type="dxa"/>
            <w:vMerge/>
            <w:tcBorders>
              <w:left w:val="single" w:sz="4" w:space="0" w:color="auto"/>
              <w:bottom w:val="single" w:sz="4" w:space="0" w:color="auto"/>
              <w:right w:val="single" w:sz="4" w:space="0" w:color="auto"/>
            </w:tcBorders>
            <w:shd w:val="clear" w:color="auto" w:fill="auto"/>
            <w:vAlign w:val="center"/>
          </w:tcPr>
          <w:p w14:paraId="0A5CBCA6" w14:textId="77777777" w:rsidR="00B357BB" w:rsidRPr="00020619" w:rsidRDefault="00B357BB" w:rsidP="00BB34DD">
            <w:pPr>
              <w:pStyle w:val="TAC"/>
              <w:rPr>
                <w:ins w:id="82038"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22BDF104" w14:textId="77777777" w:rsidR="00B357BB" w:rsidRPr="00020619" w:rsidRDefault="00B357BB" w:rsidP="00BB34DD">
            <w:pPr>
              <w:pStyle w:val="TAC"/>
              <w:rPr>
                <w:ins w:id="82039" w:author="BigCREditor-RAN4#104-bis" w:date="2022-10-21T20:55:00Z"/>
                <w:szCs w:val="18"/>
              </w:rPr>
            </w:pPr>
            <w:ins w:id="82040" w:author="BigCREditor-RAN4#104-bis" w:date="2022-10-21T20:55:00Z">
              <w:r w:rsidRPr="00020619">
                <w:rPr>
                  <w:rFonts w:cs="Arial"/>
                  <w:szCs w:val="18"/>
                  <w:lang w:val="fr-FR"/>
                </w:rPr>
                <w:t>CCR.2.1 TDD</w:t>
              </w:r>
            </w:ins>
          </w:p>
        </w:tc>
      </w:tr>
      <w:tr w:rsidR="00B357BB" w:rsidRPr="00020619" w14:paraId="11095695" w14:textId="77777777" w:rsidTr="00BB34DD">
        <w:trPr>
          <w:trHeight w:val="187"/>
          <w:jc w:val="center"/>
          <w:ins w:id="82041" w:author="BigCREditor-RAN4#104-bis" w:date="2022-10-21T20:55:00Z"/>
        </w:trPr>
        <w:tc>
          <w:tcPr>
            <w:tcW w:w="1795" w:type="dxa"/>
            <w:gridSpan w:val="2"/>
            <w:tcBorders>
              <w:left w:val="single" w:sz="4" w:space="0" w:color="auto"/>
              <w:bottom w:val="nil"/>
              <w:right w:val="single" w:sz="4" w:space="0" w:color="auto"/>
            </w:tcBorders>
            <w:shd w:val="clear" w:color="auto" w:fill="auto"/>
          </w:tcPr>
          <w:p w14:paraId="3C9B0BC2" w14:textId="77777777" w:rsidR="00B357BB" w:rsidRPr="00020619" w:rsidRDefault="00B357BB" w:rsidP="00BB34DD">
            <w:pPr>
              <w:pStyle w:val="TAL"/>
              <w:rPr>
                <w:ins w:id="82042" w:author="BigCREditor-RAN4#104-bis" w:date="2022-10-21T20:55:00Z"/>
                <w:rFonts w:cs="v5.0.0"/>
              </w:rPr>
            </w:pPr>
            <w:ins w:id="82043" w:author="BigCREditor-RAN4#104-bis" w:date="2022-10-21T20:55:00Z">
              <w:r w:rsidRPr="00020619">
                <w:rPr>
                  <w:bCs/>
                </w:rPr>
                <w:t>TRS configuration</w:t>
              </w:r>
            </w:ins>
          </w:p>
        </w:tc>
        <w:tc>
          <w:tcPr>
            <w:tcW w:w="2010" w:type="dxa"/>
            <w:tcBorders>
              <w:left w:val="single" w:sz="4" w:space="0" w:color="auto"/>
              <w:bottom w:val="single" w:sz="4" w:space="0" w:color="auto"/>
              <w:right w:val="single" w:sz="4" w:space="0" w:color="auto"/>
            </w:tcBorders>
          </w:tcPr>
          <w:p w14:paraId="231EE938" w14:textId="77777777" w:rsidR="00B357BB" w:rsidRPr="00020619" w:rsidRDefault="00B357BB" w:rsidP="00BB34DD">
            <w:pPr>
              <w:pStyle w:val="TAL"/>
              <w:rPr>
                <w:ins w:id="82044" w:author="BigCREditor-RAN4#104-bis" w:date="2022-10-21T20:55:00Z"/>
              </w:rPr>
            </w:pPr>
            <w:ins w:id="82045" w:author="BigCREditor-RAN4#104-bis" w:date="2022-10-21T20:55:00Z">
              <w:r w:rsidRPr="00020619">
                <w:t>Config</w:t>
              </w:r>
              <w:r w:rsidRPr="00020619">
                <w:rPr>
                  <w:szCs w:val="18"/>
                </w:rPr>
                <w:t xml:space="preserve"> 1,4</w:t>
              </w:r>
            </w:ins>
          </w:p>
        </w:tc>
        <w:tc>
          <w:tcPr>
            <w:tcW w:w="1134" w:type="dxa"/>
            <w:tcBorders>
              <w:left w:val="single" w:sz="4" w:space="0" w:color="auto"/>
              <w:bottom w:val="single" w:sz="4" w:space="0" w:color="auto"/>
              <w:right w:val="single" w:sz="4" w:space="0" w:color="auto"/>
            </w:tcBorders>
          </w:tcPr>
          <w:p w14:paraId="73E5D7B7" w14:textId="77777777" w:rsidR="00B357BB" w:rsidRPr="00020619" w:rsidRDefault="00B357BB" w:rsidP="00BB34DD">
            <w:pPr>
              <w:pStyle w:val="TAC"/>
              <w:rPr>
                <w:ins w:id="82046"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tcPr>
          <w:p w14:paraId="53918788" w14:textId="77777777" w:rsidR="00B357BB" w:rsidRPr="00020619" w:rsidRDefault="00B357BB" w:rsidP="00BB34DD">
            <w:pPr>
              <w:pStyle w:val="TAC"/>
              <w:rPr>
                <w:ins w:id="82047" w:author="BigCREditor-RAN4#104-bis" w:date="2022-10-21T20:55:00Z"/>
                <w:szCs w:val="18"/>
              </w:rPr>
            </w:pPr>
            <w:ins w:id="82048" w:author="BigCREditor-RAN4#104-bis" w:date="2022-10-21T20:55:00Z">
              <w:r w:rsidRPr="00020619">
                <w:rPr>
                  <w:bCs/>
                  <w:szCs w:val="18"/>
                </w:rPr>
                <w:t>TRS.1.1 FDD</w:t>
              </w:r>
            </w:ins>
          </w:p>
        </w:tc>
      </w:tr>
      <w:tr w:rsidR="00B357BB" w:rsidRPr="00020619" w14:paraId="576F3AEF" w14:textId="77777777" w:rsidTr="00BB34DD">
        <w:trPr>
          <w:trHeight w:val="187"/>
          <w:jc w:val="center"/>
          <w:ins w:id="82049" w:author="BigCREditor-RAN4#104-bis" w:date="2022-10-21T20:55:00Z"/>
        </w:trPr>
        <w:tc>
          <w:tcPr>
            <w:tcW w:w="1795" w:type="dxa"/>
            <w:gridSpan w:val="2"/>
            <w:tcBorders>
              <w:top w:val="nil"/>
              <w:left w:val="single" w:sz="4" w:space="0" w:color="auto"/>
              <w:bottom w:val="nil"/>
              <w:right w:val="single" w:sz="4" w:space="0" w:color="auto"/>
            </w:tcBorders>
            <w:shd w:val="clear" w:color="auto" w:fill="auto"/>
          </w:tcPr>
          <w:p w14:paraId="2E4B545E" w14:textId="77777777" w:rsidR="00B357BB" w:rsidRPr="00020619" w:rsidRDefault="00B357BB" w:rsidP="00BB34DD">
            <w:pPr>
              <w:pStyle w:val="TAL"/>
              <w:rPr>
                <w:ins w:id="82050" w:author="BigCREditor-RAN4#104-bis" w:date="2022-10-21T20:55:00Z"/>
                <w:rFonts w:cs="v5.0.0"/>
              </w:rPr>
            </w:pPr>
          </w:p>
        </w:tc>
        <w:tc>
          <w:tcPr>
            <w:tcW w:w="2010" w:type="dxa"/>
            <w:tcBorders>
              <w:left w:val="single" w:sz="4" w:space="0" w:color="auto"/>
              <w:bottom w:val="single" w:sz="4" w:space="0" w:color="auto"/>
              <w:right w:val="single" w:sz="4" w:space="0" w:color="auto"/>
            </w:tcBorders>
          </w:tcPr>
          <w:p w14:paraId="1AF06381" w14:textId="77777777" w:rsidR="00B357BB" w:rsidRPr="00020619" w:rsidRDefault="00B357BB" w:rsidP="00BB34DD">
            <w:pPr>
              <w:pStyle w:val="TAL"/>
              <w:rPr>
                <w:ins w:id="82051" w:author="BigCREditor-RAN4#104-bis" w:date="2022-10-21T20:55:00Z"/>
              </w:rPr>
            </w:pPr>
            <w:ins w:id="82052" w:author="BigCREditor-RAN4#104-bis" w:date="2022-10-21T20:55:00Z">
              <w:r w:rsidRPr="00020619">
                <w:t>Config</w:t>
              </w:r>
              <w:r w:rsidRPr="00020619">
                <w:rPr>
                  <w:szCs w:val="18"/>
                </w:rPr>
                <w:t xml:space="preserve"> 2,5</w:t>
              </w:r>
            </w:ins>
          </w:p>
        </w:tc>
        <w:tc>
          <w:tcPr>
            <w:tcW w:w="1134" w:type="dxa"/>
            <w:tcBorders>
              <w:left w:val="single" w:sz="4" w:space="0" w:color="auto"/>
              <w:bottom w:val="single" w:sz="4" w:space="0" w:color="auto"/>
              <w:right w:val="single" w:sz="4" w:space="0" w:color="auto"/>
            </w:tcBorders>
          </w:tcPr>
          <w:p w14:paraId="13261F09" w14:textId="77777777" w:rsidR="00B357BB" w:rsidRPr="00020619" w:rsidRDefault="00B357BB" w:rsidP="00BB34DD">
            <w:pPr>
              <w:pStyle w:val="TAC"/>
              <w:rPr>
                <w:ins w:id="82053"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tcPr>
          <w:p w14:paraId="38816793" w14:textId="77777777" w:rsidR="00B357BB" w:rsidRPr="00020619" w:rsidRDefault="00B357BB" w:rsidP="00BB34DD">
            <w:pPr>
              <w:pStyle w:val="TAC"/>
              <w:rPr>
                <w:ins w:id="82054" w:author="BigCREditor-RAN4#104-bis" w:date="2022-10-21T20:55:00Z"/>
                <w:szCs w:val="18"/>
              </w:rPr>
            </w:pPr>
            <w:ins w:id="82055" w:author="BigCREditor-RAN4#104-bis" w:date="2022-10-21T20:55:00Z">
              <w:r w:rsidRPr="00020619">
                <w:rPr>
                  <w:bCs/>
                  <w:szCs w:val="18"/>
                </w:rPr>
                <w:t>TRS.1.1 TDD</w:t>
              </w:r>
            </w:ins>
          </w:p>
        </w:tc>
      </w:tr>
      <w:tr w:rsidR="00B357BB" w:rsidRPr="00020619" w14:paraId="4740B304" w14:textId="77777777" w:rsidTr="00BB34DD">
        <w:trPr>
          <w:trHeight w:val="187"/>
          <w:jc w:val="center"/>
          <w:ins w:id="82056" w:author="BigCREditor-RAN4#104-bis" w:date="2022-10-21T20:55:00Z"/>
        </w:trPr>
        <w:tc>
          <w:tcPr>
            <w:tcW w:w="1795" w:type="dxa"/>
            <w:gridSpan w:val="2"/>
            <w:tcBorders>
              <w:top w:val="nil"/>
              <w:left w:val="single" w:sz="4" w:space="0" w:color="auto"/>
              <w:bottom w:val="single" w:sz="4" w:space="0" w:color="auto"/>
              <w:right w:val="single" w:sz="4" w:space="0" w:color="auto"/>
            </w:tcBorders>
            <w:shd w:val="clear" w:color="auto" w:fill="auto"/>
          </w:tcPr>
          <w:p w14:paraId="6134B611" w14:textId="77777777" w:rsidR="00B357BB" w:rsidRPr="00020619" w:rsidRDefault="00B357BB" w:rsidP="00BB34DD">
            <w:pPr>
              <w:pStyle w:val="TAL"/>
              <w:rPr>
                <w:ins w:id="82057" w:author="BigCREditor-RAN4#104-bis" w:date="2022-10-21T20:55:00Z"/>
                <w:rFonts w:cs="v5.0.0"/>
              </w:rPr>
            </w:pPr>
          </w:p>
        </w:tc>
        <w:tc>
          <w:tcPr>
            <w:tcW w:w="2010" w:type="dxa"/>
            <w:tcBorders>
              <w:left w:val="single" w:sz="4" w:space="0" w:color="auto"/>
              <w:bottom w:val="single" w:sz="4" w:space="0" w:color="auto"/>
              <w:right w:val="single" w:sz="4" w:space="0" w:color="auto"/>
            </w:tcBorders>
          </w:tcPr>
          <w:p w14:paraId="3E39A2D0" w14:textId="77777777" w:rsidR="00B357BB" w:rsidRPr="00020619" w:rsidRDefault="00B357BB" w:rsidP="00BB34DD">
            <w:pPr>
              <w:pStyle w:val="TAL"/>
              <w:rPr>
                <w:ins w:id="82058" w:author="BigCREditor-RAN4#104-bis" w:date="2022-10-21T20:55:00Z"/>
              </w:rPr>
            </w:pPr>
            <w:ins w:id="82059" w:author="BigCREditor-RAN4#104-bis" w:date="2022-10-21T20:55:00Z">
              <w:r w:rsidRPr="00020619">
                <w:t>Config</w:t>
              </w:r>
              <w:r w:rsidRPr="00020619">
                <w:rPr>
                  <w:szCs w:val="18"/>
                </w:rPr>
                <w:t xml:space="preserve"> 3,6</w:t>
              </w:r>
            </w:ins>
          </w:p>
        </w:tc>
        <w:tc>
          <w:tcPr>
            <w:tcW w:w="1134" w:type="dxa"/>
            <w:tcBorders>
              <w:left w:val="single" w:sz="4" w:space="0" w:color="auto"/>
              <w:bottom w:val="single" w:sz="4" w:space="0" w:color="auto"/>
              <w:right w:val="single" w:sz="4" w:space="0" w:color="auto"/>
            </w:tcBorders>
          </w:tcPr>
          <w:p w14:paraId="4427C9F9" w14:textId="77777777" w:rsidR="00B357BB" w:rsidRPr="00020619" w:rsidRDefault="00B357BB" w:rsidP="00BB34DD">
            <w:pPr>
              <w:pStyle w:val="TAC"/>
              <w:rPr>
                <w:ins w:id="82060"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tcPr>
          <w:p w14:paraId="457C2914" w14:textId="77777777" w:rsidR="00B357BB" w:rsidRPr="00020619" w:rsidRDefault="00B357BB" w:rsidP="00BB34DD">
            <w:pPr>
              <w:pStyle w:val="TAC"/>
              <w:rPr>
                <w:ins w:id="82061" w:author="BigCREditor-RAN4#104-bis" w:date="2022-10-21T20:55:00Z"/>
                <w:szCs w:val="18"/>
              </w:rPr>
            </w:pPr>
            <w:ins w:id="82062" w:author="BigCREditor-RAN4#104-bis" w:date="2022-10-21T20:55:00Z">
              <w:r w:rsidRPr="00020619">
                <w:rPr>
                  <w:bCs/>
                  <w:szCs w:val="18"/>
                </w:rPr>
                <w:t>TRS.1.2 TDD</w:t>
              </w:r>
            </w:ins>
          </w:p>
        </w:tc>
      </w:tr>
      <w:tr w:rsidR="00B357BB" w:rsidRPr="00020619" w14:paraId="5C8FDD21" w14:textId="77777777" w:rsidTr="00BB34DD">
        <w:trPr>
          <w:trHeight w:val="187"/>
          <w:jc w:val="center"/>
          <w:ins w:id="82063"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hideMark/>
          </w:tcPr>
          <w:p w14:paraId="182076A0" w14:textId="77777777" w:rsidR="00B357BB" w:rsidRPr="00020619" w:rsidRDefault="00B357BB" w:rsidP="00BB34DD">
            <w:pPr>
              <w:pStyle w:val="TAL"/>
              <w:rPr>
                <w:ins w:id="82064" w:author="BigCREditor-RAN4#104-bis" w:date="2022-10-21T20:55:00Z"/>
              </w:rPr>
            </w:pPr>
            <w:ins w:id="82065" w:author="BigCREditor-RAN4#104-bis" w:date="2022-10-21T20:55:00Z">
              <w:r w:rsidRPr="00020619">
                <w:t>OCNG Patterns</w:t>
              </w:r>
            </w:ins>
          </w:p>
        </w:tc>
        <w:tc>
          <w:tcPr>
            <w:tcW w:w="1134" w:type="dxa"/>
            <w:tcBorders>
              <w:top w:val="single" w:sz="4" w:space="0" w:color="auto"/>
              <w:left w:val="single" w:sz="4" w:space="0" w:color="auto"/>
              <w:bottom w:val="single" w:sz="4" w:space="0" w:color="auto"/>
              <w:right w:val="single" w:sz="4" w:space="0" w:color="auto"/>
            </w:tcBorders>
          </w:tcPr>
          <w:p w14:paraId="30738742" w14:textId="77777777" w:rsidR="00B357BB" w:rsidRPr="00020619" w:rsidRDefault="00B357BB" w:rsidP="00BB34DD">
            <w:pPr>
              <w:pStyle w:val="TAC"/>
              <w:rPr>
                <w:ins w:id="82066" w:author="BigCREditor-RAN4#104-bis" w:date="2022-10-21T20:55:00Z"/>
              </w:rPr>
            </w:pPr>
          </w:p>
        </w:tc>
        <w:tc>
          <w:tcPr>
            <w:tcW w:w="4655" w:type="dxa"/>
            <w:gridSpan w:val="2"/>
            <w:tcBorders>
              <w:top w:val="single" w:sz="4" w:space="0" w:color="auto"/>
              <w:left w:val="single" w:sz="4" w:space="0" w:color="auto"/>
              <w:bottom w:val="single" w:sz="4" w:space="0" w:color="auto"/>
              <w:right w:val="single" w:sz="4" w:space="0" w:color="auto"/>
            </w:tcBorders>
            <w:hideMark/>
          </w:tcPr>
          <w:p w14:paraId="5B18AC1E" w14:textId="77777777" w:rsidR="00B357BB" w:rsidRPr="00020619" w:rsidRDefault="00B357BB" w:rsidP="00BB34DD">
            <w:pPr>
              <w:pStyle w:val="TAC"/>
              <w:rPr>
                <w:ins w:id="82067" w:author="BigCREditor-RAN4#104-bis" w:date="2022-10-21T20:55:00Z"/>
                <w:szCs w:val="18"/>
              </w:rPr>
            </w:pPr>
            <w:ins w:id="82068" w:author="BigCREditor-RAN4#104-bis" w:date="2022-10-21T20:55:00Z">
              <w:r w:rsidRPr="00020619">
                <w:rPr>
                  <w:snapToGrid w:val="0"/>
                  <w:szCs w:val="18"/>
                </w:rPr>
                <w:t>OCNG pattern 1</w:t>
              </w:r>
            </w:ins>
          </w:p>
        </w:tc>
      </w:tr>
      <w:tr w:rsidR="00B357BB" w:rsidRPr="00020619" w14:paraId="70F1F97F" w14:textId="77777777" w:rsidTr="00BB34DD">
        <w:trPr>
          <w:trHeight w:val="187"/>
          <w:jc w:val="center"/>
          <w:ins w:id="82069" w:author="BigCREditor-RAN4#104-bis" w:date="2022-10-21T20:55:00Z"/>
        </w:trPr>
        <w:tc>
          <w:tcPr>
            <w:tcW w:w="1795" w:type="dxa"/>
            <w:gridSpan w:val="2"/>
            <w:tcBorders>
              <w:top w:val="single" w:sz="4" w:space="0" w:color="auto"/>
              <w:left w:val="single" w:sz="4" w:space="0" w:color="auto"/>
              <w:bottom w:val="nil"/>
              <w:right w:val="single" w:sz="4" w:space="0" w:color="auto"/>
            </w:tcBorders>
            <w:shd w:val="clear" w:color="auto" w:fill="auto"/>
          </w:tcPr>
          <w:p w14:paraId="162319DA" w14:textId="77777777" w:rsidR="00B357BB" w:rsidRPr="00020619" w:rsidRDefault="00B357BB" w:rsidP="00BB34DD">
            <w:pPr>
              <w:pStyle w:val="TAL"/>
              <w:rPr>
                <w:ins w:id="82070" w:author="BigCREditor-RAN4#104-bis" w:date="2022-10-21T20:55:00Z"/>
                <w:lang w:eastAsia="zh-CN"/>
              </w:rPr>
            </w:pPr>
            <w:ins w:id="82071" w:author="BigCREditor-RAN4#104-bis" w:date="2022-10-21T20:55:00Z">
              <w:r w:rsidRPr="00020619">
                <w:t>SMTC configuration</w:t>
              </w:r>
              <w:r w:rsidRPr="00020619">
                <w:rPr>
                  <w:rFonts w:hint="eastAsia"/>
                  <w:lang w:eastAsia="zh-CN"/>
                </w:rPr>
                <w:t xml:space="preserve"> </w:t>
              </w:r>
            </w:ins>
          </w:p>
        </w:tc>
        <w:tc>
          <w:tcPr>
            <w:tcW w:w="2010" w:type="dxa"/>
            <w:tcBorders>
              <w:top w:val="single" w:sz="4" w:space="0" w:color="auto"/>
              <w:left w:val="single" w:sz="4" w:space="0" w:color="auto"/>
              <w:right w:val="single" w:sz="4" w:space="0" w:color="auto"/>
            </w:tcBorders>
          </w:tcPr>
          <w:p w14:paraId="5BA37205" w14:textId="77777777" w:rsidR="00B357BB" w:rsidRPr="00020619" w:rsidRDefault="00B357BB" w:rsidP="00BB34DD">
            <w:pPr>
              <w:pStyle w:val="TAL"/>
              <w:rPr>
                <w:ins w:id="82072" w:author="BigCREditor-RAN4#104-bis" w:date="2022-10-21T20:55:00Z"/>
              </w:rPr>
            </w:pPr>
            <w:ins w:id="82073" w:author="BigCREditor-RAN4#104-bis" w:date="2022-10-21T20:55: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285A2201" w14:textId="77777777" w:rsidR="00B357BB" w:rsidRPr="00020619" w:rsidRDefault="00B357BB" w:rsidP="00BB34DD">
            <w:pPr>
              <w:pStyle w:val="TAC"/>
              <w:rPr>
                <w:ins w:id="82074" w:author="BigCREditor-RAN4#104-bis" w:date="2022-10-21T20:55:00Z"/>
              </w:rPr>
            </w:pPr>
          </w:p>
        </w:tc>
        <w:tc>
          <w:tcPr>
            <w:tcW w:w="4655" w:type="dxa"/>
            <w:gridSpan w:val="2"/>
            <w:tcBorders>
              <w:top w:val="single" w:sz="4" w:space="0" w:color="auto"/>
              <w:left w:val="single" w:sz="4" w:space="0" w:color="auto"/>
              <w:right w:val="single" w:sz="4" w:space="0" w:color="auto"/>
            </w:tcBorders>
          </w:tcPr>
          <w:p w14:paraId="24D74154" w14:textId="77777777" w:rsidR="00B357BB" w:rsidRPr="00020619" w:rsidRDefault="00B357BB" w:rsidP="00BB34DD">
            <w:pPr>
              <w:pStyle w:val="TAC"/>
              <w:rPr>
                <w:ins w:id="82075" w:author="BigCREditor-RAN4#104-bis" w:date="2022-10-21T20:55:00Z"/>
                <w:szCs w:val="18"/>
                <w:lang w:eastAsia="zh-CN"/>
              </w:rPr>
            </w:pPr>
            <w:ins w:id="82076" w:author="BigCREditor-RAN4#104-bis" w:date="2022-10-21T20:55:00Z">
              <w:r w:rsidRPr="00020619">
                <w:rPr>
                  <w:rFonts w:cs="v4.2.0"/>
                  <w:szCs w:val="18"/>
                </w:rPr>
                <w:t>SMTC.1 FR1</w:t>
              </w:r>
            </w:ins>
          </w:p>
        </w:tc>
      </w:tr>
      <w:tr w:rsidR="00B357BB" w:rsidRPr="00020619" w14:paraId="6F8C343F" w14:textId="77777777" w:rsidTr="00BB34DD">
        <w:trPr>
          <w:trHeight w:val="187"/>
          <w:jc w:val="center"/>
          <w:ins w:id="82077" w:author="BigCREditor-RAN4#104-bis" w:date="2022-10-21T20:55:00Z"/>
        </w:trPr>
        <w:tc>
          <w:tcPr>
            <w:tcW w:w="1795" w:type="dxa"/>
            <w:gridSpan w:val="2"/>
            <w:tcBorders>
              <w:top w:val="nil"/>
              <w:left w:val="single" w:sz="4" w:space="0" w:color="auto"/>
              <w:bottom w:val="single" w:sz="4" w:space="0" w:color="auto"/>
              <w:right w:val="single" w:sz="4" w:space="0" w:color="auto"/>
            </w:tcBorders>
            <w:shd w:val="clear" w:color="auto" w:fill="auto"/>
          </w:tcPr>
          <w:p w14:paraId="0DFD7001" w14:textId="77777777" w:rsidR="00B357BB" w:rsidRPr="00020619" w:rsidRDefault="00B357BB" w:rsidP="00BB34DD">
            <w:pPr>
              <w:pStyle w:val="TAL"/>
              <w:rPr>
                <w:ins w:id="82078" w:author="BigCREditor-RAN4#104-bis" w:date="2022-10-21T20:55:00Z"/>
              </w:rPr>
            </w:pPr>
          </w:p>
        </w:tc>
        <w:tc>
          <w:tcPr>
            <w:tcW w:w="2010" w:type="dxa"/>
            <w:tcBorders>
              <w:left w:val="single" w:sz="4" w:space="0" w:color="auto"/>
              <w:right w:val="single" w:sz="4" w:space="0" w:color="auto"/>
            </w:tcBorders>
          </w:tcPr>
          <w:p w14:paraId="4EBE9B5F" w14:textId="77777777" w:rsidR="00B357BB" w:rsidRPr="00020619" w:rsidRDefault="00B357BB" w:rsidP="00BB34DD">
            <w:pPr>
              <w:pStyle w:val="TAL"/>
              <w:rPr>
                <w:ins w:id="82079" w:author="BigCREditor-RAN4#104-bis" w:date="2022-10-21T20:55:00Z"/>
              </w:rPr>
            </w:pPr>
            <w:ins w:id="82080" w:author="BigCREditor-RAN4#104-bis" w:date="2022-10-21T20:55: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015B7085" w14:textId="77777777" w:rsidR="00B357BB" w:rsidRPr="00020619" w:rsidRDefault="00B357BB" w:rsidP="00BB34DD">
            <w:pPr>
              <w:pStyle w:val="TAC"/>
              <w:rPr>
                <w:ins w:id="82081" w:author="BigCREditor-RAN4#104-bis" w:date="2022-10-21T20:55:00Z"/>
              </w:rPr>
            </w:pPr>
          </w:p>
        </w:tc>
        <w:tc>
          <w:tcPr>
            <w:tcW w:w="4655" w:type="dxa"/>
            <w:gridSpan w:val="2"/>
            <w:tcBorders>
              <w:top w:val="single" w:sz="4" w:space="0" w:color="auto"/>
              <w:left w:val="single" w:sz="4" w:space="0" w:color="auto"/>
              <w:right w:val="single" w:sz="4" w:space="0" w:color="auto"/>
            </w:tcBorders>
          </w:tcPr>
          <w:p w14:paraId="2BF84C19" w14:textId="77777777" w:rsidR="00B357BB" w:rsidRPr="00020619" w:rsidRDefault="00B357BB" w:rsidP="00BB34DD">
            <w:pPr>
              <w:pStyle w:val="TAC"/>
              <w:rPr>
                <w:ins w:id="82082" w:author="BigCREditor-RAN4#104-bis" w:date="2022-10-21T20:55:00Z"/>
                <w:szCs w:val="18"/>
                <w:lang w:eastAsia="zh-CN"/>
              </w:rPr>
            </w:pPr>
            <w:ins w:id="82083" w:author="BigCREditor-RAN4#104-bis" w:date="2022-10-21T20:55:00Z">
              <w:r w:rsidRPr="00020619">
                <w:rPr>
                  <w:rFonts w:cs="v4.2.0"/>
                  <w:szCs w:val="18"/>
                </w:rPr>
                <w:t>SMTC.2 FR1</w:t>
              </w:r>
            </w:ins>
          </w:p>
        </w:tc>
      </w:tr>
      <w:tr w:rsidR="00B357BB" w:rsidRPr="00020619" w14:paraId="1E7FEEAB" w14:textId="77777777" w:rsidTr="00BB34DD">
        <w:trPr>
          <w:trHeight w:val="187"/>
          <w:jc w:val="center"/>
          <w:ins w:id="82084" w:author="BigCREditor-RAN4#104-bis" w:date="2022-10-21T20:55:00Z"/>
        </w:trPr>
        <w:tc>
          <w:tcPr>
            <w:tcW w:w="1795" w:type="dxa"/>
            <w:gridSpan w:val="2"/>
            <w:tcBorders>
              <w:left w:val="single" w:sz="4" w:space="0" w:color="auto"/>
              <w:bottom w:val="nil"/>
              <w:right w:val="single" w:sz="4" w:space="0" w:color="auto"/>
            </w:tcBorders>
            <w:shd w:val="clear" w:color="auto" w:fill="auto"/>
          </w:tcPr>
          <w:p w14:paraId="70BD4012" w14:textId="77777777" w:rsidR="00B357BB" w:rsidRPr="00020619" w:rsidRDefault="00B357BB" w:rsidP="00BB34DD">
            <w:pPr>
              <w:pStyle w:val="TAL"/>
              <w:rPr>
                <w:ins w:id="82085" w:author="BigCREditor-RAN4#104-bis" w:date="2022-10-21T20:55:00Z"/>
              </w:rPr>
            </w:pPr>
            <w:ins w:id="82086" w:author="BigCREditor-RAN4#104-bis" w:date="2022-10-21T20:55:00Z">
              <w:r w:rsidRPr="00020619">
                <w:t>SSB configuration</w:t>
              </w:r>
            </w:ins>
          </w:p>
        </w:tc>
        <w:tc>
          <w:tcPr>
            <w:tcW w:w="2010" w:type="dxa"/>
            <w:tcBorders>
              <w:left w:val="single" w:sz="4" w:space="0" w:color="auto"/>
              <w:right w:val="single" w:sz="4" w:space="0" w:color="auto"/>
            </w:tcBorders>
          </w:tcPr>
          <w:p w14:paraId="274FD96B" w14:textId="77777777" w:rsidR="00B357BB" w:rsidRPr="00020619" w:rsidRDefault="00B357BB" w:rsidP="00BB34DD">
            <w:pPr>
              <w:pStyle w:val="TAL"/>
              <w:rPr>
                <w:ins w:id="82087" w:author="BigCREditor-RAN4#104-bis" w:date="2022-10-21T20:55:00Z"/>
              </w:rPr>
            </w:pPr>
            <w:ins w:id="82088" w:author="BigCREditor-RAN4#104-bis" w:date="2022-10-21T20:55:00Z">
              <w:r w:rsidRPr="00020619">
                <w:rPr>
                  <w:rFonts w:cs="Arial"/>
                </w:rPr>
                <w:t>Config</w:t>
              </w:r>
              <w:r w:rsidRPr="00020619">
                <w:rPr>
                  <w:szCs w:val="18"/>
                </w:rPr>
                <w:t xml:space="preserve"> </w:t>
              </w:r>
              <w:r w:rsidRPr="00020619">
                <w:rPr>
                  <w:rFonts w:cs="Arial"/>
                </w:rPr>
                <w:t>1,2</w:t>
              </w:r>
              <w:r w:rsidRPr="00020619">
                <w:rPr>
                  <w:rFonts w:hint="eastAsia"/>
                  <w:lang w:eastAsia="zh-CN"/>
                </w:rPr>
                <w:t>,4</w:t>
              </w:r>
            </w:ins>
          </w:p>
        </w:tc>
        <w:tc>
          <w:tcPr>
            <w:tcW w:w="1134" w:type="dxa"/>
            <w:tcBorders>
              <w:left w:val="single" w:sz="4" w:space="0" w:color="auto"/>
              <w:right w:val="single" w:sz="4" w:space="0" w:color="auto"/>
            </w:tcBorders>
          </w:tcPr>
          <w:p w14:paraId="3D54A07C" w14:textId="77777777" w:rsidR="00B357BB" w:rsidRPr="00020619" w:rsidRDefault="00B357BB" w:rsidP="00BB34DD">
            <w:pPr>
              <w:pStyle w:val="TAC"/>
              <w:rPr>
                <w:ins w:id="82089" w:author="BigCREditor-RAN4#104-bis" w:date="2022-10-21T20:55:00Z"/>
              </w:rPr>
            </w:pPr>
          </w:p>
        </w:tc>
        <w:tc>
          <w:tcPr>
            <w:tcW w:w="4655" w:type="dxa"/>
            <w:gridSpan w:val="2"/>
            <w:tcBorders>
              <w:top w:val="single" w:sz="4" w:space="0" w:color="auto"/>
              <w:left w:val="single" w:sz="4" w:space="0" w:color="auto"/>
              <w:right w:val="single" w:sz="4" w:space="0" w:color="auto"/>
            </w:tcBorders>
          </w:tcPr>
          <w:p w14:paraId="729D7AE1" w14:textId="77777777" w:rsidR="00B357BB" w:rsidRPr="00020619" w:rsidRDefault="00B357BB" w:rsidP="00BB34DD">
            <w:pPr>
              <w:pStyle w:val="TAC"/>
              <w:rPr>
                <w:ins w:id="82090" w:author="BigCREditor-RAN4#104-bis" w:date="2022-10-21T20:55:00Z"/>
                <w:rFonts w:cs="v4.2.0"/>
                <w:szCs w:val="18"/>
              </w:rPr>
            </w:pPr>
            <w:ins w:id="82091" w:author="BigCREditor-RAN4#104-bis" w:date="2022-10-21T20:55:00Z">
              <w:r w:rsidRPr="00020619">
                <w:rPr>
                  <w:szCs w:val="18"/>
                </w:rPr>
                <w:t>SSB.1 FR1</w:t>
              </w:r>
            </w:ins>
          </w:p>
        </w:tc>
      </w:tr>
      <w:tr w:rsidR="00B357BB" w:rsidRPr="00020619" w14:paraId="2939DA8B" w14:textId="77777777" w:rsidTr="00BB34DD">
        <w:trPr>
          <w:trHeight w:val="187"/>
          <w:jc w:val="center"/>
          <w:ins w:id="82092" w:author="BigCREditor-RAN4#104-bis" w:date="2022-10-21T20:55:00Z"/>
        </w:trPr>
        <w:tc>
          <w:tcPr>
            <w:tcW w:w="1795" w:type="dxa"/>
            <w:gridSpan w:val="2"/>
            <w:tcBorders>
              <w:top w:val="nil"/>
              <w:left w:val="single" w:sz="4" w:space="0" w:color="auto"/>
              <w:bottom w:val="single" w:sz="4" w:space="0" w:color="auto"/>
              <w:right w:val="single" w:sz="4" w:space="0" w:color="auto"/>
            </w:tcBorders>
            <w:shd w:val="clear" w:color="auto" w:fill="auto"/>
          </w:tcPr>
          <w:p w14:paraId="2CF3E360" w14:textId="77777777" w:rsidR="00B357BB" w:rsidRPr="00020619" w:rsidRDefault="00B357BB" w:rsidP="00BB34DD">
            <w:pPr>
              <w:pStyle w:val="TAL"/>
              <w:rPr>
                <w:ins w:id="82093" w:author="BigCREditor-RAN4#104-bis" w:date="2022-10-21T20:55:00Z"/>
              </w:rPr>
            </w:pPr>
          </w:p>
        </w:tc>
        <w:tc>
          <w:tcPr>
            <w:tcW w:w="2010" w:type="dxa"/>
            <w:tcBorders>
              <w:left w:val="single" w:sz="4" w:space="0" w:color="auto"/>
              <w:right w:val="single" w:sz="4" w:space="0" w:color="auto"/>
            </w:tcBorders>
          </w:tcPr>
          <w:p w14:paraId="236697C5" w14:textId="77777777" w:rsidR="00B357BB" w:rsidRPr="00020619" w:rsidRDefault="00B357BB" w:rsidP="00BB34DD">
            <w:pPr>
              <w:pStyle w:val="TAL"/>
              <w:rPr>
                <w:ins w:id="82094" w:author="BigCREditor-RAN4#104-bis" w:date="2022-10-21T20:55:00Z"/>
              </w:rPr>
            </w:pPr>
            <w:ins w:id="82095" w:author="BigCREditor-RAN4#104-bis" w:date="2022-10-21T20:55:00Z">
              <w:r w:rsidRPr="00020619">
                <w:rPr>
                  <w:rFonts w:cs="Arial"/>
                </w:rPr>
                <w:t>Config</w:t>
              </w:r>
              <w:r w:rsidRPr="00020619">
                <w:rPr>
                  <w:szCs w:val="18"/>
                </w:rPr>
                <w:t xml:space="preserve"> </w:t>
              </w:r>
              <w:r w:rsidRPr="00020619">
                <w:rPr>
                  <w:rFonts w:cs="Arial"/>
                </w:rPr>
                <w:t>3</w:t>
              </w:r>
            </w:ins>
          </w:p>
        </w:tc>
        <w:tc>
          <w:tcPr>
            <w:tcW w:w="1134" w:type="dxa"/>
            <w:tcBorders>
              <w:left w:val="single" w:sz="4" w:space="0" w:color="auto"/>
              <w:bottom w:val="single" w:sz="4" w:space="0" w:color="auto"/>
              <w:right w:val="single" w:sz="4" w:space="0" w:color="auto"/>
            </w:tcBorders>
          </w:tcPr>
          <w:p w14:paraId="31D91564" w14:textId="77777777" w:rsidR="00B357BB" w:rsidRPr="00020619" w:rsidRDefault="00B357BB" w:rsidP="00BB34DD">
            <w:pPr>
              <w:pStyle w:val="TAC"/>
              <w:rPr>
                <w:ins w:id="82096" w:author="BigCREditor-RAN4#104-bis" w:date="2022-10-21T20:55:00Z"/>
              </w:rPr>
            </w:pPr>
          </w:p>
        </w:tc>
        <w:tc>
          <w:tcPr>
            <w:tcW w:w="4655" w:type="dxa"/>
            <w:gridSpan w:val="2"/>
            <w:tcBorders>
              <w:top w:val="single" w:sz="4" w:space="0" w:color="auto"/>
              <w:left w:val="single" w:sz="4" w:space="0" w:color="auto"/>
              <w:right w:val="single" w:sz="4" w:space="0" w:color="auto"/>
            </w:tcBorders>
            <w:shd w:val="clear" w:color="auto" w:fill="auto"/>
          </w:tcPr>
          <w:p w14:paraId="70167956" w14:textId="77777777" w:rsidR="00B357BB" w:rsidRPr="00020619" w:rsidRDefault="00B357BB" w:rsidP="00BB34DD">
            <w:pPr>
              <w:pStyle w:val="TAC"/>
              <w:rPr>
                <w:ins w:id="82097" w:author="BigCREditor-RAN4#104-bis" w:date="2022-10-21T20:55:00Z"/>
                <w:rFonts w:cs="v4.2.0"/>
                <w:szCs w:val="18"/>
              </w:rPr>
            </w:pPr>
            <w:ins w:id="82098" w:author="BigCREditor-RAN4#104-bis" w:date="2022-10-21T20:55:00Z">
              <w:r w:rsidRPr="00020619">
                <w:rPr>
                  <w:szCs w:val="18"/>
                </w:rPr>
                <w:t>SSB.</w:t>
              </w:r>
              <w:r w:rsidRPr="00020619">
                <w:rPr>
                  <w:rFonts w:hint="eastAsia"/>
                  <w:szCs w:val="18"/>
                  <w:lang w:eastAsia="zh-CN"/>
                </w:rPr>
                <w:t>1</w:t>
              </w:r>
              <w:r w:rsidRPr="00020619">
                <w:rPr>
                  <w:szCs w:val="18"/>
                </w:rPr>
                <w:t xml:space="preserve"> </w:t>
              </w:r>
              <w:r w:rsidRPr="00020619">
                <w:rPr>
                  <w:rFonts w:hint="eastAsia"/>
                  <w:szCs w:val="18"/>
                  <w:lang w:eastAsia="zh-CN"/>
                </w:rPr>
                <w:t>RedCap</w:t>
              </w:r>
              <w:r w:rsidRPr="00020619">
                <w:rPr>
                  <w:szCs w:val="18"/>
                </w:rPr>
                <w:t xml:space="preserve"> FR1</w:t>
              </w:r>
            </w:ins>
          </w:p>
        </w:tc>
      </w:tr>
      <w:tr w:rsidR="00B357BB" w:rsidRPr="00020619" w14:paraId="0429374C" w14:textId="77777777" w:rsidTr="00BB34DD">
        <w:trPr>
          <w:trHeight w:val="187"/>
          <w:jc w:val="center"/>
          <w:ins w:id="82099" w:author="BigCREditor-RAN4#104-bis" w:date="2022-10-21T20:55:00Z"/>
        </w:trPr>
        <w:tc>
          <w:tcPr>
            <w:tcW w:w="1795" w:type="dxa"/>
            <w:gridSpan w:val="2"/>
            <w:tcBorders>
              <w:top w:val="single" w:sz="4" w:space="0" w:color="auto"/>
              <w:left w:val="single" w:sz="4" w:space="0" w:color="auto"/>
              <w:bottom w:val="nil"/>
              <w:right w:val="single" w:sz="4" w:space="0" w:color="auto"/>
            </w:tcBorders>
            <w:shd w:val="clear" w:color="auto" w:fill="auto"/>
          </w:tcPr>
          <w:p w14:paraId="2B81DB8B" w14:textId="77777777" w:rsidR="00B357BB" w:rsidRPr="00020619" w:rsidRDefault="00B357BB" w:rsidP="00BB34DD">
            <w:pPr>
              <w:pStyle w:val="TAL"/>
              <w:rPr>
                <w:ins w:id="82100" w:author="BigCREditor-RAN4#104-bis" w:date="2022-10-21T20:55:00Z"/>
              </w:rPr>
            </w:pPr>
            <w:ins w:id="82101" w:author="BigCREditor-RAN4#104-bis" w:date="2022-10-21T20:55:00Z">
              <w:r w:rsidRPr="00020619">
                <w:t>PDSCH/PDCCH subcarrier spacing</w:t>
              </w:r>
            </w:ins>
          </w:p>
        </w:tc>
        <w:tc>
          <w:tcPr>
            <w:tcW w:w="2010" w:type="dxa"/>
            <w:tcBorders>
              <w:top w:val="single" w:sz="4" w:space="0" w:color="auto"/>
              <w:left w:val="single" w:sz="4" w:space="0" w:color="auto"/>
              <w:right w:val="single" w:sz="4" w:space="0" w:color="auto"/>
            </w:tcBorders>
          </w:tcPr>
          <w:p w14:paraId="2FD01D31" w14:textId="77777777" w:rsidR="00B357BB" w:rsidRPr="00020619" w:rsidRDefault="00B357BB" w:rsidP="00BB34DD">
            <w:pPr>
              <w:pStyle w:val="TAL"/>
              <w:rPr>
                <w:ins w:id="82102" w:author="BigCREditor-RAN4#104-bis" w:date="2022-10-21T20:55:00Z"/>
                <w:lang w:eastAsia="zh-CN"/>
              </w:rPr>
            </w:pPr>
            <w:ins w:id="82103" w:author="BigCREditor-RAN4#104-bis" w:date="2022-10-21T20:55: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5DFCB565" w14:textId="77777777" w:rsidR="00B357BB" w:rsidRPr="00020619" w:rsidRDefault="00B357BB" w:rsidP="00BB34DD">
            <w:pPr>
              <w:pStyle w:val="TAC"/>
              <w:rPr>
                <w:ins w:id="82104" w:author="BigCREditor-RAN4#104-bis" w:date="2022-10-21T20:55:00Z"/>
              </w:rPr>
            </w:pPr>
            <w:ins w:id="82105" w:author="BigCREditor-RAN4#104-bis" w:date="2022-10-21T20:55:00Z">
              <w:r w:rsidRPr="00020619">
                <w:t>kHz</w:t>
              </w:r>
            </w:ins>
          </w:p>
        </w:tc>
        <w:tc>
          <w:tcPr>
            <w:tcW w:w="4655" w:type="dxa"/>
            <w:gridSpan w:val="2"/>
            <w:tcBorders>
              <w:top w:val="single" w:sz="4" w:space="0" w:color="auto"/>
              <w:left w:val="single" w:sz="4" w:space="0" w:color="auto"/>
              <w:right w:val="single" w:sz="4" w:space="0" w:color="auto"/>
            </w:tcBorders>
          </w:tcPr>
          <w:p w14:paraId="42C7C04E" w14:textId="77777777" w:rsidR="00B357BB" w:rsidRPr="00020619" w:rsidRDefault="00B357BB" w:rsidP="00BB34DD">
            <w:pPr>
              <w:pStyle w:val="TAC"/>
              <w:rPr>
                <w:ins w:id="82106" w:author="BigCREditor-RAN4#104-bis" w:date="2022-10-21T20:55:00Z"/>
                <w:szCs w:val="18"/>
              </w:rPr>
            </w:pPr>
            <w:ins w:id="82107" w:author="BigCREditor-RAN4#104-bis" w:date="2022-10-21T20:55:00Z">
              <w:r w:rsidRPr="00020619">
                <w:rPr>
                  <w:szCs w:val="18"/>
                </w:rPr>
                <w:t>15 kHz</w:t>
              </w:r>
            </w:ins>
          </w:p>
        </w:tc>
      </w:tr>
      <w:tr w:rsidR="00B357BB" w:rsidRPr="00020619" w14:paraId="1CFAD03F" w14:textId="77777777" w:rsidTr="00BB34DD">
        <w:trPr>
          <w:trHeight w:val="187"/>
          <w:jc w:val="center"/>
          <w:ins w:id="82108" w:author="BigCREditor-RAN4#104-bis" w:date="2022-10-21T20:55:00Z"/>
        </w:trPr>
        <w:tc>
          <w:tcPr>
            <w:tcW w:w="1795" w:type="dxa"/>
            <w:gridSpan w:val="2"/>
            <w:tcBorders>
              <w:top w:val="nil"/>
              <w:left w:val="single" w:sz="4" w:space="0" w:color="auto"/>
              <w:bottom w:val="single" w:sz="4" w:space="0" w:color="auto"/>
              <w:right w:val="single" w:sz="4" w:space="0" w:color="auto"/>
            </w:tcBorders>
            <w:shd w:val="clear" w:color="auto" w:fill="auto"/>
          </w:tcPr>
          <w:p w14:paraId="3C3B129C" w14:textId="77777777" w:rsidR="00B357BB" w:rsidRPr="00020619" w:rsidRDefault="00B357BB" w:rsidP="00BB34DD">
            <w:pPr>
              <w:pStyle w:val="TAL"/>
              <w:rPr>
                <w:ins w:id="82109" w:author="BigCREditor-RAN4#104-bis" w:date="2022-10-21T20:55:00Z"/>
              </w:rPr>
            </w:pPr>
          </w:p>
        </w:tc>
        <w:tc>
          <w:tcPr>
            <w:tcW w:w="2010" w:type="dxa"/>
            <w:tcBorders>
              <w:left w:val="single" w:sz="4" w:space="0" w:color="auto"/>
              <w:right w:val="single" w:sz="4" w:space="0" w:color="auto"/>
            </w:tcBorders>
          </w:tcPr>
          <w:p w14:paraId="4145C6C2" w14:textId="77777777" w:rsidR="00B357BB" w:rsidRPr="00020619" w:rsidRDefault="00B357BB" w:rsidP="00BB34DD">
            <w:pPr>
              <w:pStyle w:val="TAL"/>
              <w:rPr>
                <w:ins w:id="82110" w:author="BigCREditor-RAN4#104-bis" w:date="2022-10-21T20:55:00Z"/>
                <w:lang w:eastAsia="zh-CN"/>
              </w:rPr>
            </w:pPr>
            <w:ins w:id="82111" w:author="BigCREditor-RAN4#104-bis" w:date="2022-10-21T20:55: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2CE6E362" w14:textId="77777777" w:rsidR="00B357BB" w:rsidRPr="00020619" w:rsidRDefault="00B357BB" w:rsidP="00BB34DD">
            <w:pPr>
              <w:pStyle w:val="TAC"/>
              <w:rPr>
                <w:ins w:id="82112" w:author="BigCREditor-RAN4#104-bis" w:date="2022-10-21T20:55:00Z"/>
              </w:rPr>
            </w:pPr>
          </w:p>
        </w:tc>
        <w:tc>
          <w:tcPr>
            <w:tcW w:w="4655" w:type="dxa"/>
            <w:gridSpan w:val="2"/>
            <w:tcBorders>
              <w:left w:val="single" w:sz="4" w:space="0" w:color="auto"/>
              <w:right w:val="single" w:sz="4" w:space="0" w:color="auto"/>
            </w:tcBorders>
          </w:tcPr>
          <w:p w14:paraId="30ADF773" w14:textId="77777777" w:rsidR="00B357BB" w:rsidRPr="00020619" w:rsidRDefault="00B357BB" w:rsidP="00BB34DD">
            <w:pPr>
              <w:pStyle w:val="TAC"/>
              <w:rPr>
                <w:ins w:id="82113" w:author="BigCREditor-RAN4#104-bis" w:date="2022-10-21T20:55:00Z"/>
                <w:szCs w:val="18"/>
              </w:rPr>
            </w:pPr>
            <w:ins w:id="82114" w:author="BigCREditor-RAN4#104-bis" w:date="2022-10-21T20:55:00Z">
              <w:r w:rsidRPr="00020619">
                <w:rPr>
                  <w:szCs w:val="18"/>
                </w:rPr>
                <w:t>30 kHz</w:t>
              </w:r>
            </w:ins>
          </w:p>
        </w:tc>
      </w:tr>
      <w:tr w:rsidR="00B357BB" w:rsidRPr="00020619" w14:paraId="6227D0BE" w14:textId="77777777" w:rsidTr="00BB34DD">
        <w:trPr>
          <w:trHeight w:val="187"/>
          <w:jc w:val="center"/>
          <w:ins w:id="82115" w:author="BigCREditor-RAN4#104-bis" w:date="2022-10-21T20:55:00Z"/>
        </w:trPr>
        <w:tc>
          <w:tcPr>
            <w:tcW w:w="1795" w:type="dxa"/>
            <w:gridSpan w:val="2"/>
            <w:tcBorders>
              <w:top w:val="single" w:sz="4" w:space="0" w:color="auto"/>
              <w:left w:val="single" w:sz="4" w:space="0" w:color="auto"/>
              <w:bottom w:val="nil"/>
              <w:right w:val="single" w:sz="4" w:space="0" w:color="auto"/>
            </w:tcBorders>
            <w:shd w:val="clear" w:color="auto" w:fill="auto"/>
          </w:tcPr>
          <w:p w14:paraId="5D13AFB7" w14:textId="77777777" w:rsidR="00B357BB" w:rsidRPr="00020619" w:rsidRDefault="00B357BB" w:rsidP="00BB34DD">
            <w:pPr>
              <w:pStyle w:val="TAL"/>
              <w:rPr>
                <w:ins w:id="82116" w:author="BigCREditor-RAN4#104-bis" w:date="2022-10-21T20:55:00Z"/>
              </w:rPr>
            </w:pPr>
            <w:ins w:id="82117" w:author="BigCREditor-RAN4#104-bis" w:date="2022-10-21T20:55:00Z">
              <w:r w:rsidRPr="00020619">
                <w:t>PUCCH/PUSCH subcarrier spacing</w:t>
              </w:r>
            </w:ins>
          </w:p>
        </w:tc>
        <w:tc>
          <w:tcPr>
            <w:tcW w:w="2010" w:type="dxa"/>
            <w:tcBorders>
              <w:top w:val="single" w:sz="4" w:space="0" w:color="auto"/>
              <w:left w:val="single" w:sz="4" w:space="0" w:color="auto"/>
              <w:right w:val="single" w:sz="4" w:space="0" w:color="auto"/>
            </w:tcBorders>
          </w:tcPr>
          <w:p w14:paraId="5748ED79" w14:textId="77777777" w:rsidR="00B357BB" w:rsidRPr="00020619" w:rsidRDefault="00B357BB" w:rsidP="00BB34DD">
            <w:pPr>
              <w:pStyle w:val="TAL"/>
              <w:rPr>
                <w:ins w:id="82118" w:author="BigCREditor-RAN4#104-bis" w:date="2022-10-21T20:55:00Z"/>
              </w:rPr>
            </w:pPr>
            <w:ins w:id="82119" w:author="BigCREditor-RAN4#104-bis" w:date="2022-10-21T20:55: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23CB2DAD" w14:textId="77777777" w:rsidR="00B357BB" w:rsidRPr="00020619" w:rsidRDefault="00B357BB" w:rsidP="00BB34DD">
            <w:pPr>
              <w:pStyle w:val="TAC"/>
              <w:rPr>
                <w:ins w:id="82120" w:author="BigCREditor-RAN4#104-bis" w:date="2022-10-21T20:55:00Z"/>
              </w:rPr>
            </w:pPr>
            <w:ins w:id="82121" w:author="BigCREditor-RAN4#104-bis" w:date="2022-10-21T20:55:00Z">
              <w:r w:rsidRPr="00020619">
                <w:t>kHz</w:t>
              </w:r>
            </w:ins>
          </w:p>
        </w:tc>
        <w:tc>
          <w:tcPr>
            <w:tcW w:w="4655" w:type="dxa"/>
            <w:gridSpan w:val="2"/>
            <w:tcBorders>
              <w:top w:val="single" w:sz="4" w:space="0" w:color="auto"/>
              <w:left w:val="single" w:sz="4" w:space="0" w:color="auto"/>
              <w:right w:val="single" w:sz="4" w:space="0" w:color="auto"/>
            </w:tcBorders>
          </w:tcPr>
          <w:p w14:paraId="44A3FCD8" w14:textId="77777777" w:rsidR="00B357BB" w:rsidRPr="00020619" w:rsidRDefault="00B357BB" w:rsidP="00BB34DD">
            <w:pPr>
              <w:pStyle w:val="TAC"/>
              <w:rPr>
                <w:ins w:id="82122" w:author="BigCREditor-RAN4#104-bis" w:date="2022-10-21T20:55:00Z"/>
                <w:szCs w:val="18"/>
              </w:rPr>
            </w:pPr>
            <w:ins w:id="82123" w:author="BigCREditor-RAN4#104-bis" w:date="2022-10-21T20:55:00Z">
              <w:r w:rsidRPr="00020619">
                <w:rPr>
                  <w:szCs w:val="18"/>
                </w:rPr>
                <w:t>15 kHz</w:t>
              </w:r>
            </w:ins>
          </w:p>
        </w:tc>
      </w:tr>
      <w:tr w:rsidR="00B357BB" w:rsidRPr="00020619" w14:paraId="5F5818AF" w14:textId="77777777" w:rsidTr="00BB34DD">
        <w:trPr>
          <w:trHeight w:val="187"/>
          <w:jc w:val="center"/>
          <w:ins w:id="82124" w:author="BigCREditor-RAN4#104-bis" w:date="2022-10-21T20:55:00Z"/>
        </w:trPr>
        <w:tc>
          <w:tcPr>
            <w:tcW w:w="1795" w:type="dxa"/>
            <w:gridSpan w:val="2"/>
            <w:tcBorders>
              <w:top w:val="nil"/>
              <w:left w:val="single" w:sz="4" w:space="0" w:color="auto"/>
              <w:right w:val="single" w:sz="4" w:space="0" w:color="auto"/>
            </w:tcBorders>
            <w:shd w:val="clear" w:color="auto" w:fill="auto"/>
          </w:tcPr>
          <w:p w14:paraId="2C8006E8" w14:textId="77777777" w:rsidR="00B357BB" w:rsidRPr="00020619" w:rsidRDefault="00B357BB" w:rsidP="00BB34DD">
            <w:pPr>
              <w:pStyle w:val="TAL"/>
              <w:rPr>
                <w:ins w:id="82125" w:author="BigCREditor-RAN4#104-bis" w:date="2022-10-21T20:55:00Z"/>
              </w:rPr>
            </w:pPr>
          </w:p>
        </w:tc>
        <w:tc>
          <w:tcPr>
            <w:tcW w:w="2010" w:type="dxa"/>
            <w:tcBorders>
              <w:left w:val="single" w:sz="4" w:space="0" w:color="auto"/>
              <w:right w:val="single" w:sz="4" w:space="0" w:color="auto"/>
            </w:tcBorders>
          </w:tcPr>
          <w:p w14:paraId="4695ABC0" w14:textId="77777777" w:rsidR="00B357BB" w:rsidRPr="00020619" w:rsidRDefault="00B357BB" w:rsidP="00BB34DD">
            <w:pPr>
              <w:pStyle w:val="TAL"/>
              <w:rPr>
                <w:ins w:id="82126" w:author="BigCREditor-RAN4#104-bis" w:date="2022-10-21T20:55:00Z"/>
              </w:rPr>
            </w:pPr>
            <w:ins w:id="82127" w:author="BigCREditor-RAN4#104-bis" w:date="2022-10-21T20:55: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76EACACD" w14:textId="77777777" w:rsidR="00B357BB" w:rsidRPr="00020619" w:rsidRDefault="00B357BB" w:rsidP="00BB34DD">
            <w:pPr>
              <w:pStyle w:val="TAC"/>
              <w:rPr>
                <w:ins w:id="82128" w:author="BigCREditor-RAN4#104-bis" w:date="2022-10-21T20:55:00Z"/>
              </w:rPr>
            </w:pPr>
          </w:p>
        </w:tc>
        <w:tc>
          <w:tcPr>
            <w:tcW w:w="4655" w:type="dxa"/>
            <w:gridSpan w:val="2"/>
            <w:tcBorders>
              <w:left w:val="single" w:sz="4" w:space="0" w:color="auto"/>
              <w:bottom w:val="single" w:sz="4" w:space="0" w:color="auto"/>
              <w:right w:val="single" w:sz="4" w:space="0" w:color="auto"/>
            </w:tcBorders>
          </w:tcPr>
          <w:p w14:paraId="28730373" w14:textId="77777777" w:rsidR="00B357BB" w:rsidRPr="00020619" w:rsidRDefault="00B357BB" w:rsidP="00BB34DD">
            <w:pPr>
              <w:pStyle w:val="TAC"/>
              <w:rPr>
                <w:ins w:id="82129" w:author="BigCREditor-RAN4#104-bis" w:date="2022-10-21T20:55:00Z"/>
              </w:rPr>
            </w:pPr>
            <w:ins w:id="82130" w:author="BigCREditor-RAN4#104-bis" w:date="2022-10-21T20:55:00Z">
              <w:r w:rsidRPr="00020619">
                <w:t>30 kHz</w:t>
              </w:r>
            </w:ins>
          </w:p>
        </w:tc>
      </w:tr>
      <w:tr w:rsidR="00B357BB" w:rsidRPr="00020619" w14:paraId="40E4858A" w14:textId="77777777" w:rsidTr="00BB34DD">
        <w:trPr>
          <w:trHeight w:val="187"/>
          <w:jc w:val="center"/>
          <w:ins w:id="82131"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51B7DD78" w14:textId="77777777" w:rsidR="00B357BB" w:rsidRPr="00020619" w:rsidRDefault="00B357BB" w:rsidP="00BB34DD">
            <w:pPr>
              <w:pStyle w:val="TAL"/>
              <w:rPr>
                <w:ins w:id="82132" w:author="BigCREditor-RAN4#104-bis" w:date="2022-10-21T20:55:00Z"/>
                <w:szCs w:val="18"/>
              </w:rPr>
            </w:pPr>
            <w:ins w:id="82133" w:author="BigCREditor-RAN4#104-bis" w:date="2022-10-21T20:55:00Z">
              <w:r w:rsidRPr="00020619">
                <w:rPr>
                  <w:szCs w:val="18"/>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15B83404" w14:textId="77777777" w:rsidR="00B357BB" w:rsidRPr="00020619" w:rsidRDefault="00B357BB" w:rsidP="00BB34DD">
            <w:pPr>
              <w:pStyle w:val="TAC"/>
              <w:rPr>
                <w:ins w:id="82134" w:author="BigCREditor-RAN4#104-bis" w:date="2022-10-21T20:55:00Z"/>
                <w:szCs w:val="18"/>
              </w:rPr>
            </w:pPr>
            <w:ins w:id="82135" w:author="BigCREditor-RAN4#104-bis" w:date="2022-10-21T20:55:00Z">
              <w:r w:rsidRPr="00020619">
                <w:rPr>
                  <w:szCs w:val="18"/>
                  <w:lang w:eastAsia="ja-JP"/>
                </w:rPr>
                <w:t>dB</w:t>
              </w:r>
            </w:ins>
          </w:p>
        </w:tc>
        <w:tc>
          <w:tcPr>
            <w:tcW w:w="4655" w:type="dxa"/>
            <w:gridSpan w:val="2"/>
            <w:tcBorders>
              <w:top w:val="single" w:sz="4" w:space="0" w:color="auto"/>
              <w:left w:val="single" w:sz="4" w:space="0" w:color="auto"/>
              <w:bottom w:val="nil"/>
              <w:right w:val="single" w:sz="4" w:space="0" w:color="auto"/>
            </w:tcBorders>
            <w:shd w:val="clear" w:color="auto" w:fill="auto"/>
          </w:tcPr>
          <w:p w14:paraId="56B034C0" w14:textId="77777777" w:rsidR="00B357BB" w:rsidRPr="00020619" w:rsidRDefault="00B357BB" w:rsidP="00BB34DD">
            <w:pPr>
              <w:pStyle w:val="TAC"/>
              <w:rPr>
                <w:ins w:id="82136" w:author="BigCREditor-RAN4#104-bis" w:date="2022-10-21T20:55:00Z"/>
                <w:szCs w:val="18"/>
              </w:rPr>
            </w:pPr>
            <w:ins w:id="82137" w:author="BigCREditor-RAN4#104-bis" w:date="2022-10-21T20:55:00Z">
              <w:r w:rsidRPr="00020619">
                <w:rPr>
                  <w:szCs w:val="18"/>
                  <w:lang w:eastAsia="ja-JP"/>
                </w:rPr>
                <w:t>0</w:t>
              </w:r>
            </w:ins>
          </w:p>
        </w:tc>
      </w:tr>
      <w:tr w:rsidR="00B357BB" w:rsidRPr="00020619" w14:paraId="1E8B5D92" w14:textId="77777777" w:rsidTr="00BB34DD">
        <w:trPr>
          <w:trHeight w:val="187"/>
          <w:jc w:val="center"/>
          <w:ins w:id="82138"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19E3C62B" w14:textId="77777777" w:rsidR="00B357BB" w:rsidRPr="00020619" w:rsidRDefault="00B357BB" w:rsidP="00BB34DD">
            <w:pPr>
              <w:pStyle w:val="TAL"/>
              <w:rPr>
                <w:ins w:id="82139" w:author="BigCREditor-RAN4#104-bis" w:date="2022-10-21T20:55:00Z"/>
                <w:szCs w:val="18"/>
              </w:rPr>
            </w:pPr>
            <w:ins w:id="82140" w:author="BigCREditor-RAN4#104-bis" w:date="2022-10-21T20:55:00Z">
              <w:r w:rsidRPr="00020619">
                <w:rPr>
                  <w:szCs w:val="18"/>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52361A97" w14:textId="77777777" w:rsidR="00B357BB" w:rsidRPr="00020619" w:rsidRDefault="00B357BB" w:rsidP="00BB34DD">
            <w:pPr>
              <w:pStyle w:val="TAC"/>
              <w:rPr>
                <w:ins w:id="82141" w:author="BigCREditor-RAN4#104-bis" w:date="2022-10-21T20:55:00Z"/>
                <w:szCs w:val="18"/>
              </w:rPr>
            </w:pPr>
          </w:p>
        </w:tc>
        <w:tc>
          <w:tcPr>
            <w:tcW w:w="4655" w:type="dxa"/>
            <w:gridSpan w:val="2"/>
            <w:tcBorders>
              <w:top w:val="nil"/>
              <w:left w:val="single" w:sz="4" w:space="0" w:color="auto"/>
              <w:bottom w:val="nil"/>
              <w:right w:val="single" w:sz="4" w:space="0" w:color="auto"/>
            </w:tcBorders>
            <w:shd w:val="clear" w:color="auto" w:fill="auto"/>
          </w:tcPr>
          <w:p w14:paraId="00A6EAD3" w14:textId="77777777" w:rsidR="00B357BB" w:rsidRPr="00020619" w:rsidRDefault="00B357BB" w:rsidP="00BB34DD">
            <w:pPr>
              <w:pStyle w:val="TAC"/>
              <w:rPr>
                <w:ins w:id="82142" w:author="BigCREditor-RAN4#104-bis" w:date="2022-10-21T20:55:00Z"/>
                <w:szCs w:val="18"/>
              </w:rPr>
            </w:pPr>
          </w:p>
        </w:tc>
      </w:tr>
      <w:tr w:rsidR="00B357BB" w:rsidRPr="00020619" w14:paraId="2DF13349" w14:textId="77777777" w:rsidTr="00BB34DD">
        <w:trPr>
          <w:trHeight w:val="187"/>
          <w:jc w:val="center"/>
          <w:ins w:id="82143"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6391775D" w14:textId="77777777" w:rsidR="00B357BB" w:rsidRPr="00020619" w:rsidRDefault="00B357BB" w:rsidP="00BB34DD">
            <w:pPr>
              <w:pStyle w:val="TAL"/>
              <w:rPr>
                <w:ins w:id="82144" w:author="BigCREditor-RAN4#104-bis" w:date="2022-10-21T20:55:00Z"/>
                <w:szCs w:val="18"/>
              </w:rPr>
            </w:pPr>
            <w:ins w:id="82145" w:author="BigCREditor-RAN4#104-bis" w:date="2022-10-21T20:55:00Z">
              <w:r w:rsidRPr="00020619">
                <w:rPr>
                  <w:szCs w:val="18"/>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5E9D2182" w14:textId="77777777" w:rsidR="00B357BB" w:rsidRPr="00020619" w:rsidRDefault="00B357BB" w:rsidP="00BB34DD">
            <w:pPr>
              <w:pStyle w:val="TAC"/>
              <w:rPr>
                <w:ins w:id="82146" w:author="BigCREditor-RAN4#104-bis" w:date="2022-10-21T20:55:00Z"/>
                <w:szCs w:val="18"/>
              </w:rPr>
            </w:pPr>
          </w:p>
        </w:tc>
        <w:tc>
          <w:tcPr>
            <w:tcW w:w="4655" w:type="dxa"/>
            <w:gridSpan w:val="2"/>
            <w:tcBorders>
              <w:top w:val="nil"/>
              <w:left w:val="single" w:sz="4" w:space="0" w:color="auto"/>
              <w:bottom w:val="nil"/>
              <w:right w:val="single" w:sz="4" w:space="0" w:color="auto"/>
            </w:tcBorders>
            <w:shd w:val="clear" w:color="auto" w:fill="auto"/>
          </w:tcPr>
          <w:p w14:paraId="4D1B5DFB" w14:textId="77777777" w:rsidR="00B357BB" w:rsidRPr="00020619" w:rsidRDefault="00B357BB" w:rsidP="00BB34DD">
            <w:pPr>
              <w:pStyle w:val="TAC"/>
              <w:rPr>
                <w:ins w:id="82147" w:author="BigCREditor-RAN4#104-bis" w:date="2022-10-21T20:55:00Z"/>
                <w:szCs w:val="18"/>
              </w:rPr>
            </w:pPr>
          </w:p>
        </w:tc>
      </w:tr>
      <w:tr w:rsidR="00B357BB" w:rsidRPr="00020619" w14:paraId="5FFCF8DE" w14:textId="77777777" w:rsidTr="00BB34DD">
        <w:trPr>
          <w:trHeight w:val="187"/>
          <w:jc w:val="center"/>
          <w:ins w:id="82148"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19494DD7" w14:textId="77777777" w:rsidR="00B357BB" w:rsidRPr="00020619" w:rsidRDefault="00B357BB" w:rsidP="00BB34DD">
            <w:pPr>
              <w:pStyle w:val="TAL"/>
              <w:rPr>
                <w:ins w:id="82149" w:author="BigCREditor-RAN4#104-bis" w:date="2022-10-21T20:55:00Z"/>
                <w:szCs w:val="18"/>
              </w:rPr>
            </w:pPr>
            <w:ins w:id="82150" w:author="BigCREditor-RAN4#104-bis" w:date="2022-10-21T20:55:00Z">
              <w:r w:rsidRPr="00020619">
                <w:rPr>
                  <w:szCs w:val="18"/>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2C3BEE2C" w14:textId="77777777" w:rsidR="00B357BB" w:rsidRPr="00020619" w:rsidRDefault="00B357BB" w:rsidP="00BB34DD">
            <w:pPr>
              <w:pStyle w:val="TAC"/>
              <w:rPr>
                <w:ins w:id="82151" w:author="BigCREditor-RAN4#104-bis" w:date="2022-10-21T20:55:00Z"/>
                <w:szCs w:val="18"/>
              </w:rPr>
            </w:pPr>
          </w:p>
        </w:tc>
        <w:tc>
          <w:tcPr>
            <w:tcW w:w="4655" w:type="dxa"/>
            <w:gridSpan w:val="2"/>
            <w:tcBorders>
              <w:top w:val="nil"/>
              <w:left w:val="single" w:sz="4" w:space="0" w:color="auto"/>
              <w:bottom w:val="nil"/>
              <w:right w:val="single" w:sz="4" w:space="0" w:color="auto"/>
            </w:tcBorders>
            <w:shd w:val="clear" w:color="auto" w:fill="auto"/>
          </w:tcPr>
          <w:p w14:paraId="122CE940" w14:textId="77777777" w:rsidR="00B357BB" w:rsidRPr="00020619" w:rsidRDefault="00B357BB" w:rsidP="00BB34DD">
            <w:pPr>
              <w:pStyle w:val="TAC"/>
              <w:rPr>
                <w:ins w:id="82152" w:author="BigCREditor-RAN4#104-bis" w:date="2022-10-21T20:55:00Z"/>
                <w:szCs w:val="18"/>
              </w:rPr>
            </w:pPr>
          </w:p>
        </w:tc>
      </w:tr>
      <w:tr w:rsidR="00B357BB" w:rsidRPr="00020619" w14:paraId="2F2E7EB8" w14:textId="77777777" w:rsidTr="00BB34DD">
        <w:trPr>
          <w:trHeight w:val="187"/>
          <w:jc w:val="center"/>
          <w:ins w:id="82153"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06E43478" w14:textId="77777777" w:rsidR="00B357BB" w:rsidRPr="00020619" w:rsidRDefault="00B357BB" w:rsidP="00BB34DD">
            <w:pPr>
              <w:pStyle w:val="TAL"/>
              <w:rPr>
                <w:ins w:id="82154" w:author="BigCREditor-RAN4#104-bis" w:date="2022-10-21T20:55:00Z"/>
                <w:szCs w:val="18"/>
              </w:rPr>
            </w:pPr>
            <w:ins w:id="82155" w:author="BigCREditor-RAN4#104-bis" w:date="2022-10-21T20:55:00Z">
              <w:r w:rsidRPr="00020619">
                <w:rPr>
                  <w:szCs w:val="18"/>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7BBD8E92" w14:textId="77777777" w:rsidR="00B357BB" w:rsidRPr="00020619" w:rsidRDefault="00B357BB" w:rsidP="00BB34DD">
            <w:pPr>
              <w:pStyle w:val="TAC"/>
              <w:rPr>
                <w:ins w:id="82156" w:author="BigCREditor-RAN4#104-bis" w:date="2022-10-21T20:55:00Z"/>
                <w:szCs w:val="18"/>
              </w:rPr>
            </w:pPr>
          </w:p>
        </w:tc>
        <w:tc>
          <w:tcPr>
            <w:tcW w:w="4655" w:type="dxa"/>
            <w:gridSpan w:val="2"/>
            <w:tcBorders>
              <w:top w:val="nil"/>
              <w:left w:val="single" w:sz="4" w:space="0" w:color="auto"/>
              <w:bottom w:val="nil"/>
              <w:right w:val="single" w:sz="4" w:space="0" w:color="auto"/>
            </w:tcBorders>
            <w:shd w:val="clear" w:color="auto" w:fill="auto"/>
          </w:tcPr>
          <w:p w14:paraId="321372F9" w14:textId="77777777" w:rsidR="00B357BB" w:rsidRPr="00020619" w:rsidRDefault="00B357BB" w:rsidP="00BB34DD">
            <w:pPr>
              <w:pStyle w:val="TAC"/>
              <w:rPr>
                <w:ins w:id="82157" w:author="BigCREditor-RAN4#104-bis" w:date="2022-10-21T20:55:00Z"/>
                <w:szCs w:val="18"/>
              </w:rPr>
            </w:pPr>
          </w:p>
        </w:tc>
      </w:tr>
      <w:tr w:rsidR="00B357BB" w:rsidRPr="00020619" w14:paraId="3D93AA79" w14:textId="77777777" w:rsidTr="00BB34DD">
        <w:trPr>
          <w:trHeight w:val="187"/>
          <w:jc w:val="center"/>
          <w:ins w:id="82158"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25C01E87" w14:textId="77777777" w:rsidR="00B357BB" w:rsidRPr="00020619" w:rsidRDefault="00B357BB" w:rsidP="00BB34DD">
            <w:pPr>
              <w:pStyle w:val="TAL"/>
              <w:rPr>
                <w:ins w:id="82159" w:author="BigCREditor-RAN4#104-bis" w:date="2022-10-21T20:55:00Z"/>
                <w:szCs w:val="18"/>
              </w:rPr>
            </w:pPr>
            <w:ins w:id="82160" w:author="BigCREditor-RAN4#104-bis" w:date="2022-10-21T20:55:00Z">
              <w:r w:rsidRPr="00020619">
                <w:rPr>
                  <w:szCs w:val="18"/>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565FF809" w14:textId="77777777" w:rsidR="00B357BB" w:rsidRPr="00020619" w:rsidRDefault="00B357BB" w:rsidP="00BB34DD">
            <w:pPr>
              <w:pStyle w:val="TAC"/>
              <w:rPr>
                <w:ins w:id="82161" w:author="BigCREditor-RAN4#104-bis" w:date="2022-10-21T20:55:00Z"/>
                <w:szCs w:val="18"/>
              </w:rPr>
            </w:pPr>
          </w:p>
        </w:tc>
        <w:tc>
          <w:tcPr>
            <w:tcW w:w="4655" w:type="dxa"/>
            <w:gridSpan w:val="2"/>
            <w:tcBorders>
              <w:top w:val="nil"/>
              <w:left w:val="single" w:sz="4" w:space="0" w:color="auto"/>
              <w:bottom w:val="nil"/>
              <w:right w:val="single" w:sz="4" w:space="0" w:color="auto"/>
            </w:tcBorders>
            <w:shd w:val="clear" w:color="auto" w:fill="auto"/>
          </w:tcPr>
          <w:p w14:paraId="3ABB46B0" w14:textId="77777777" w:rsidR="00B357BB" w:rsidRPr="00020619" w:rsidRDefault="00B357BB" w:rsidP="00BB34DD">
            <w:pPr>
              <w:pStyle w:val="TAC"/>
              <w:rPr>
                <w:ins w:id="82162" w:author="BigCREditor-RAN4#104-bis" w:date="2022-10-21T20:55:00Z"/>
                <w:szCs w:val="18"/>
              </w:rPr>
            </w:pPr>
          </w:p>
        </w:tc>
      </w:tr>
      <w:tr w:rsidR="00B357BB" w:rsidRPr="00020619" w14:paraId="415FA272" w14:textId="77777777" w:rsidTr="00BB34DD">
        <w:trPr>
          <w:trHeight w:val="187"/>
          <w:jc w:val="center"/>
          <w:ins w:id="82163"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64FFCA4F" w14:textId="77777777" w:rsidR="00B357BB" w:rsidRPr="00020619" w:rsidRDefault="00B357BB" w:rsidP="00BB34DD">
            <w:pPr>
              <w:pStyle w:val="TAL"/>
              <w:rPr>
                <w:ins w:id="82164" w:author="BigCREditor-RAN4#104-bis" w:date="2022-10-21T20:55:00Z"/>
                <w:szCs w:val="18"/>
              </w:rPr>
            </w:pPr>
            <w:ins w:id="82165" w:author="BigCREditor-RAN4#104-bis" w:date="2022-10-21T20:55:00Z">
              <w:r w:rsidRPr="00020619">
                <w:rPr>
                  <w:szCs w:val="18"/>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4401172F" w14:textId="77777777" w:rsidR="00B357BB" w:rsidRPr="00020619" w:rsidRDefault="00B357BB" w:rsidP="00BB34DD">
            <w:pPr>
              <w:pStyle w:val="TAC"/>
              <w:rPr>
                <w:ins w:id="82166" w:author="BigCREditor-RAN4#104-bis" w:date="2022-10-21T20:55:00Z"/>
                <w:szCs w:val="18"/>
              </w:rPr>
            </w:pPr>
          </w:p>
        </w:tc>
        <w:tc>
          <w:tcPr>
            <w:tcW w:w="4655" w:type="dxa"/>
            <w:gridSpan w:val="2"/>
            <w:tcBorders>
              <w:top w:val="nil"/>
              <w:left w:val="single" w:sz="4" w:space="0" w:color="auto"/>
              <w:bottom w:val="nil"/>
              <w:right w:val="single" w:sz="4" w:space="0" w:color="auto"/>
            </w:tcBorders>
            <w:shd w:val="clear" w:color="auto" w:fill="auto"/>
          </w:tcPr>
          <w:p w14:paraId="78E341C9" w14:textId="77777777" w:rsidR="00B357BB" w:rsidRPr="00020619" w:rsidRDefault="00B357BB" w:rsidP="00BB34DD">
            <w:pPr>
              <w:pStyle w:val="TAC"/>
              <w:rPr>
                <w:ins w:id="82167" w:author="BigCREditor-RAN4#104-bis" w:date="2022-10-21T20:55:00Z"/>
                <w:szCs w:val="18"/>
              </w:rPr>
            </w:pPr>
          </w:p>
        </w:tc>
      </w:tr>
      <w:tr w:rsidR="00B357BB" w:rsidRPr="00020619" w14:paraId="1B02D181" w14:textId="77777777" w:rsidTr="00BB34DD">
        <w:trPr>
          <w:trHeight w:val="187"/>
          <w:jc w:val="center"/>
          <w:ins w:id="82168"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0CE7D4F2" w14:textId="77777777" w:rsidR="00B357BB" w:rsidRPr="00020619" w:rsidRDefault="00B357BB" w:rsidP="00BB34DD">
            <w:pPr>
              <w:pStyle w:val="TAL"/>
              <w:rPr>
                <w:ins w:id="82169" w:author="BigCREditor-RAN4#104-bis" w:date="2022-10-21T20:55:00Z"/>
                <w:szCs w:val="18"/>
              </w:rPr>
            </w:pPr>
            <w:ins w:id="82170" w:author="BigCREditor-RAN4#104-bis" w:date="2022-10-21T20:55: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134" w:type="dxa"/>
            <w:tcBorders>
              <w:top w:val="nil"/>
              <w:left w:val="single" w:sz="4" w:space="0" w:color="auto"/>
              <w:bottom w:val="nil"/>
              <w:right w:val="single" w:sz="4" w:space="0" w:color="auto"/>
            </w:tcBorders>
            <w:shd w:val="clear" w:color="auto" w:fill="auto"/>
          </w:tcPr>
          <w:p w14:paraId="34E1001C" w14:textId="77777777" w:rsidR="00B357BB" w:rsidRPr="00020619" w:rsidRDefault="00B357BB" w:rsidP="00BB34DD">
            <w:pPr>
              <w:pStyle w:val="TAC"/>
              <w:rPr>
                <w:ins w:id="82171" w:author="BigCREditor-RAN4#104-bis" w:date="2022-10-21T20:55:00Z"/>
                <w:szCs w:val="18"/>
              </w:rPr>
            </w:pPr>
          </w:p>
        </w:tc>
        <w:tc>
          <w:tcPr>
            <w:tcW w:w="4655" w:type="dxa"/>
            <w:gridSpan w:val="2"/>
            <w:tcBorders>
              <w:top w:val="nil"/>
              <w:left w:val="single" w:sz="4" w:space="0" w:color="auto"/>
              <w:bottom w:val="nil"/>
              <w:right w:val="single" w:sz="4" w:space="0" w:color="auto"/>
            </w:tcBorders>
            <w:shd w:val="clear" w:color="auto" w:fill="auto"/>
          </w:tcPr>
          <w:p w14:paraId="36CE14DA" w14:textId="77777777" w:rsidR="00B357BB" w:rsidRPr="00020619" w:rsidRDefault="00B357BB" w:rsidP="00BB34DD">
            <w:pPr>
              <w:pStyle w:val="TAC"/>
              <w:rPr>
                <w:ins w:id="82172" w:author="BigCREditor-RAN4#104-bis" w:date="2022-10-21T20:55:00Z"/>
                <w:szCs w:val="18"/>
              </w:rPr>
            </w:pPr>
          </w:p>
        </w:tc>
      </w:tr>
      <w:tr w:rsidR="00B357BB" w:rsidRPr="00020619" w14:paraId="371C1ED1" w14:textId="77777777" w:rsidTr="00BB34DD">
        <w:trPr>
          <w:trHeight w:val="187"/>
          <w:jc w:val="center"/>
          <w:ins w:id="82173"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tcPr>
          <w:p w14:paraId="562C0154" w14:textId="77777777" w:rsidR="00B357BB" w:rsidRPr="00020619" w:rsidRDefault="00B357BB" w:rsidP="00BB34DD">
            <w:pPr>
              <w:pStyle w:val="TAL"/>
              <w:rPr>
                <w:ins w:id="82174" w:author="BigCREditor-RAN4#104-bis" w:date="2022-10-21T20:55:00Z"/>
                <w:szCs w:val="18"/>
              </w:rPr>
            </w:pPr>
            <w:ins w:id="82175" w:author="BigCREditor-RAN4#104-bis" w:date="2022-10-21T20:55:00Z">
              <w:r w:rsidRPr="00020619">
                <w:rPr>
                  <w:szCs w:val="18"/>
                  <w:lang w:eastAsia="ja-JP"/>
                </w:rPr>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713BC795" w14:textId="77777777" w:rsidR="00B357BB" w:rsidRPr="00020619" w:rsidRDefault="00B357BB" w:rsidP="00BB34DD">
            <w:pPr>
              <w:pStyle w:val="TAC"/>
              <w:rPr>
                <w:ins w:id="82176" w:author="BigCREditor-RAN4#104-bis" w:date="2022-10-21T20:55:00Z"/>
                <w:szCs w:val="18"/>
              </w:rPr>
            </w:pPr>
          </w:p>
        </w:tc>
        <w:tc>
          <w:tcPr>
            <w:tcW w:w="4655" w:type="dxa"/>
            <w:gridSpan w:val="2"/>
            <w:tcBorders>
              <w:top w:val="nil"/>
              <w:left w:val="single" w:sz="4" w:space="0" w:color="auto"/>
              <w:bottom w:val="single" w:sz="4" w:space="0" w:color="auto"/>
              <w:right w:val="single" w:sz="4" w:space="0" w:color="auto"/>
            </w:tcBorders>
            <w:shd w:val="clear" w:color="auto" w:fill="auto"/>
          </w:tcPr>
          <w:p w14:paraId="1D6497B1" w14:textId="77777777" w:rsidR="00B357BB" w:rsidRPr="00020619" w:rsidRDefault="00B357BB" w:rsidP="00BB34DD">
            <w:pPr>
              <w:pStyle w:val="TAC"/>
              <w:rPr>
                <w:ins w:id="82177" w:author="BigCREditor-RAN4#104-bis" w:date="2022-10-21T20:55:00Z"/>
                <w:szCs w:val="18"/>
              </w:rPr>
            </w:pPr>
          </w:p>
        </w:tc>
      </w:tr>
      <w:tr w:rsidR="00B357BB" w:rsidRPr="00020619" w14:paraId="072E11C3" w14:textId="77777777" w:rsidTr="00BB34DD">
        <w:trPr>
          <w:trHeight w:val="187"/>
          <w:jc w:val="center"/>
          <w:ins w:id="82178" w:author="BigCREditor-RAN4#104-bis" w:date="2022-10-21T20:55:00Z"/>
        </w:trPr>
        <w:tc>
          <w:tcPr>
            <w:tcW w:w="3805" w:type="dxa"/>
            <w:gridSpan w:val="3"/>
            <w:tcBorders>
              <w:top w:val="single" w:sz="4" w:space="0" w:color="auto"/>
              <w:left w:val="single" w:sz="4" w:space="0" w:color="auto"/>
              <w:right w:val="single" w:sz="4" w:space="0" w:color="auto"/>
            </w:tcBorders>
          </w:tcPr>
          <w:p w14:paraId="4CD716A2" w14:textId="77777777" w:rsidR="00B357BB" w:rsidRPr="00020619" w:rsidRDefault="00B357BB" w:rsidP="00BB34DD">
            <w:pPr>
              <w:pStyle w:val="TAL"/>
              <w:rPr>
                <w:ins w:id="82179" w:author="BigCREditor-RAN4#104-bis" w:date="2022-10-21T20:55:00Z"/>
              </w:rPr>
            </w:pPr>
            <w:ins w:id="82180" w:author="BigCREditor-RAN4#104-bis" w:date="2022-10-21T20:55:00Z">
              <w:r w:rsidRPr="00020619">
                <w:rPr>
                  <w:rFonts w:eastAsia="Calibri"/>
                  <w:position w:val="-12"/>
                  <w:szCs w:val="22"/>
                </w:rPr>
                <w:object w:dxaOrig="405" w:dyaOrig="345" w14:anchorId="550B2629">
                  <v:shape id="_x0000_i1334" type="#_x0000_t75" style="width:20.3pt;height:15.9pt" o:ole="" fillcolor="window">
                    <v:imagedata r:id="rId15" o:title=""/>
                  </v:shape>
                  <o:OLEObject Type="Embed" ProgID="Equation.3" ShapeID="_x0000_i1334" DrawAspect="Content" ObjectID="_1731331715" r:id="rId444"/>
                </w:object>
              </w:r>
            </w:ins>
            <w:ins w:id="82181" w:author="BigCREditor-RAN4#104-bis" w:date="2022-10-21T20:55:00Z">
              <w:r w:rsidRPr="00020619">
                <w:rPr>
                  <w:vertAlign w:val="superscript"/>
                </w:rPr>
                <w:t>Note2</w:t>
              </w:r>
            </w:ins>
          </w:p>
        </w:tc>
        <w:tc>
          <w:tcPr>
            <w:tcW w:w="1134" w:type="dxa"/>
            <w:tcBorders>
              <w:top w:val="single" w:sz="4" w:space="0" w:color="auto"/>
              <w:left w:val="single" w:sz="4" w:space="0" w:color="auto"/>
              <w:bottom w:val="single" w:sz="4" w:space="0" w:color="auto"/>
              <w:right w:val="single" w:sz="4" w:space="0" w:color="auto"/>
            </w:tcBorders>
            <w:hideMark/>
          </w:tcPr>
          <w:p w14:paraId="728C3577" w14:textId="77777777" w:rsidR="00B357BB" w:rsidRPr="00020619" w:rsidRDefault="00B357BB" w:rsidP="00BB34DD">
            <w:pPr>
              <w:pStyle w:val="TAC"/>
              <w:rPr>
                <w:ins w:id="82182" w:author="BigCREditor-RAN4#104-bis" w:date="2022-10-21T20:55:00Z"/>
              </w:rPr>
            </w:pPr>
            <w:ins w:id="82183" w:author="BigCREditor-RAN4#104-bis" w:date="2022-10-21T20:55:00Z">
              <w:r w:rsidRPr="00020619">
                <w:t>dBm/15kHz</w:t>
              </w:r>
            </w:ins>
          </w:p>
        </w:tc>
        <w:tc>
          <w:tcPr>
            <w:tcW w:w="4655" w:type="dxa"/>
            <w:gridSpan w:val="2"/>
            <w:tcBorders>
              <w:top w:val="single" w:sz="4" w:space="0" w:color="auto"/>
              <w:left w:val="single" w:sz="4" w:space="0" w:color="auto"/>
              <w:right w:val="single" w:sz="4" w:space="0" w:color="auto"/>
            </w:tcBorders>
          </w:tcPr>
          <w:p w14:paraId="07EC16A9" w14:textId="77777777" w:rsidR="00B357BB" w:rsidRPr="00020619" w:rsidRDefault="00B357BB" w:rsidP="00BB34DD">
            <w:pPr>
              <w:pStyle w:val="TAC"/>
              <w:rPr>
                <w:ins w:id="82184" w:author="BigCREditor-RAN4#104-bis" w:date="2022-10-21T20:55:00Z"/>
              </w:rPr>
            </w:pPr>
            <w:ins w:id="82185" w:author="BigCREditor-RAN4#104-bis" w:date="2022-10-21T20:55:00Z">
              <w:r w:rsidRPr="00020619">
                <w:t>-98</w:t>
              </w:r>
            </w:ins>
          </w:p>
        </w:tc>
      </w:tr>
      <w:tr w:rsidR="00B357BB" w:rsidRPr="00020619" w14:paraId="61D12F5C" w14:textId="77777777" w:rsidTr="00BB34DD">
        <w:trPr>
          <w:trHeight w:val="187"/>
          <w:jc w:val="center"/>
          <w:ins w:id="82186" w:author="BigCREditor-RAN4#104-bis" w:date="2022-10-21T20:55:00Z"/>
        </w:trPr>
        <w:tc>
          <w:tcPr>
            <w:tcW w:w="970" w:type="dxa"/>
            <w:tcBorders>
              <w:top w:val="single" w:sz="4" w:space="0" w:color="auto"/>
              <w:left w:val="single" w:sz="4" w:space="0" w:color="auto"/>
              <w:bottom w:val="nil"/>
              <w:right w:val="single" w:sz="4" w:space="0" w:color="auto"/>
            </w:tcBorders>
            <w:shd w:val="clear" w:color="auto" w:fill="auto"/>
          </w:tcPr>
          <w:p w14:paraId="0D6C1A71" w14:textId="77777777" w:rsidR="00B357BB" w:rsidRPr="00020619" w:rsidRDefault="00B357BB" w:rsidP="00BB34DD">
            <w:pPr>
              <w:pStyle w:val="TAL"/>
              <w:rPr>
                <w:ins w:id="82187" w:author="BigCREditor-RAN4#104-bis" w:date="2022-10-21T20:55:00Z"/>
                <w:vertAlign w:val="superscript"/>
              </w:rPr>
            </w:pPr>
            <w:ins w:id="82188" w:author="BigCREditor-RAN4#104-bis" w:date="2022-10-21T20:55:00Z">
              <w:r w:rsidRPr="00020619">
                <w:rPr>
                  <w:rFonts w:eastAsia="Calibri"/>
                  <w:position w:val="-12"/>
                  <w:szCs w:val="22"/>
                </w:rPr>
                <w:object w:dxaOrig="405" w:dyaOrig="345" w14:anchorId="27C3D6DA">
                  <v:shape id="_x0000_i1335" type="#_x0000_t75" style="width:20.3pt;height:15.9pt" o:ole="" fillcolor="window">
                    <v:imagedata r:id="rId15" o:title=""/>
                  </v:shape>
                  <o:OLEObject Type="Embed" ProgID="Equation.3" ShapeID="_x0000_i1335" DrawAspect="Content" ObjectID="_1731331716" r:id="rId445"/>
                </w:object>
              </w:r>
            </w:ins>
            <w:ins w:id="82189" w:author="BigCREditor-RAN4#104-bis" w:date="2022-10-21T20:55:00Z">
              <w:r w:rsidRPr="00020619">
                <w:rPr>
                  <w:vertAlign w:val="superscript"/>
                </w:rPr>
                <w:t>Note2</w:t>
              </w:r>
            </w:ins>
          </w:p>
        </w:tc>
        <w:tc>
          <w:tcPr>
            <w:tcW w:w="2835" w:type="dxa"/>
            <w:gridSpan w:val="2"/>
            <w:tcBorders>
              <w:top w:val="single" w:sz="4" w:space="0" w:color="auto"/>
              <w:left w:val="single" w:sz="4" w:space="0" w:color="auto"/>
              <w:right w:val="single" w:sz="4" w:space="0" w:color="auto"/>
            </w:tcBorders>
          </w:tcPr>
          <w:p w14:paraId="073F2829" w14:textId="77777777" w:rsidR="00B357BB" w:rsidRPr="00020619" w:rsidRDefault="00B357BB" w:rsidP="00BB34DD">
            <w:pPr>
              <w:pStyle w:val="TAL"/>
              <w:rPr>
                <w:ins w:id="82190" w:author="BigCREditor-RAN4#104-bis" w:date="2022-10-21T20:55:00Z"/>
                <w:rFonts w:eastAsia="Calibri"/>
                <w:szCs w:val="22"/>
              </w:rPr>
            </w:pPr>
            <w:ins w:id="82191" w:author="BigCREditor-RAN4#104-bis" w:date="2022-10-21T20:55: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CF46ED5" w14:textId="77777777" w:rsidR="00B357BB" w:rsidRPr="00020619" w:rsidRDefault="00B357BB" w:rsidP="00BB34DD">
            <w:pPr>
              <w:pStyle w:val="TAC"/>
              <w:rPr>
                <w:ins w:id="82192" w:author="BigCREditor-RAN4#104-bis" w:date="2022-10-21T20:55:00Z"/>
              </w:rPr>
            </w:pPr>
            <w:ins w:id="82193" w:author="BigCREditor-RAN4#104-bis" w:date="2022-10-21T20:55:00Z">
              <w:r w:rsidRPr="00020619">
                <w:t>dBm/SCS</w:t>
              </w:r>
            </w:ins>
          </w:p>
        </w:tc>
        <w:tc>
          <w:tcPr>
            <w:tcW w:w="4655" w:type="dxa"/>
            <w:gridSpan w:val="2"/>
            <w:tcBorders>
              <w:top w:val="single" w:sz="4" w:space="0" w:color="auto"/>
              <w:left w:val="single" w:sz="4" w:space="0" w:color="auto"/>
              <w:right w:val="single" w:sz="4" w:space="0" w:color="auto"/>
            </w:tcBorders>
          </w:tcPr>
          <w:p w14:paraId="684CB539" w14:textId="77777777" w:rsidR="00B357BB" w:rsidRPr="00020619" w:rsidRDefault="00B357BB" w:rsidP="00BB34DD">
            <w:pPr>
              <w:pStyle w:val="TAC"/>
              <w:rPr>
                <w:ins w:id="82194" w:author="BigCREditor-RAN4#104-bis" w:date="2022-10-21T20:55:00Z"/>
              </w:rPr>
            </w:pPr>
            <w:ins w:id="82195" w:author="BigCREditor-RAN4#104-bis" w:date="2022-10-21T20:55:00Z">
              <w:r w:rsidRPr="00020619">
                <w:t>-98</w:t>
              </w:r>
            </w:ins>
          </w:p>
        </w:tc>
      </w:tr>
      <w:tr w:rsidR="00B357BB" w:rsidRPr="00020619" w14:paraId="210AC45C" w14:textId="77777777" w:rsidTr="00BB34DD">
        <w:trPr>
          <w:trHeight w:val="187"/>
          <w:jc w:val="center"/>
          <w:ins w:id="82196" w:author="BigCREditor-RAN4#104-bis" w:date="2022-10-21T20:55:00Z"/>
        </w:trPr>
        <w:tc>
          <w:tcPr>
            <w:tcW w:w="970" w:type="dxa"/>
            <w:tcBorders>
              <w:top w:val="nil"/>
              <w:left w:val="single" w:sz="4" w:space="0" w:color="auto"/>
              <w:right w:val="single" w:sz="4" w:space="0" w:color="auto"/>
            </w:tcBorders>
            <w:shd w:val="clear" w:color="auto" w:fill="auto"/>
          </w:tcPr>
          <w:p w14:paraId="3112CC97" w14:textId="77777777" w:rsidR="00B357BB" w:rsidRPr="00020619" w:rsidRDefault="00B357BB" w:rsidP="00BB34DD">
            <w:pPr>
              <w:pStyle w:val="TAL"/>
              <w:rPr>
                <w:ins w:id="82197" w:author="BigCREditor-RAN4#104-bis" w:date="2022-10-21T20:55:00Z"/>
                <w:rFonts w:eastAsia="Calibri"/>
                <w:szCs w:val="22"/>
              </w:rPr>
            </w:pPr>
          </w:p>
        </w:tc>
        <w:tc>
          <w:tcPr>
            <w:tcW w:w="2835" w:type="dxa"/>
            <w:gridSpan w:val="2"/>
            <w:tcBorders>
              <w:left w:val="single" w:sz="4" w:space="0" w:color="auto"/>
              <w:right w:val="single" w:sz="4" w:space="0" w:color="auto"/>
            </w:tcBorders>
          </w:tcPr>
          <w:p w14:paraId="393F9379" w14:textId="77777777" w:rsidR="00B357BB" w:rsidRPr="00020619" w:rsidRDefault="00B357BB" w:rsidP="00BB34DD">
            <w:pPr>
              <w:pStyle w:val="TAL"/>
              <w:rPr>
                <w:ins w:id="82198" w:author="BigCREditor-RAN4#104-bis" w:date="2022-10-21T20:55:00Z"/>
                <w:rFonts w:eastAsia="Calibri"/>
                <w:szCs w:val="22"/>
              </w:rPr>
            </w:pPr>
            <w:ins w:id="82199" w:author="BigCREditor-RAN4#104-bis" w:date="2022-10-21T20:55: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570961E5" w14:textId="77777777" w:rsidR="00B357BB" w:rsidRPr="00020619" w:rsidRDefault="00B357BB" w:rsidP="00BB34DD">
            <w:pPr>
              <w:pStyle w:val="TAC"/>
              <w:rPr>
                <w:ins w:id="82200" w:author="BigCREditor-RAN4#104-bis" w:date="2022-10-21T20:55:00Z"/>
              </w:rPr>
            </w:pPr>
          </w:p>
        </w:tc>
        <w:tc>
          <w:tcPr>
            <w:tcW w:w="4655" w:type="dxa"/>
            <w:gridSpan w:val="2"/>
            <w:tcBorders>
              <w:left w:val="single" w:sz="4" w:space="0" w:color="auto"/>
              <w:right w:val="single" w:sz="4" w:space="0" w:color="auto"/>
            </w:tcBorders>
          </w:tcPr>
          <w:p w14:paraId="1DFD7F56" w14:textId="77777777" w:rsidR="00B357BB" w:rsidRPr="00020619" w:rsidRDefault="00B357BB" w:rsidP="00BB34DD">
            <w:pPr>
              <w:pStyle w:val="TAC"/>
              <w:rPr>
                <w:ins w:id="82201" w:author="BigCREditor-RAN4#104-bis" w:date="2022-10-21T20:55:00Z"/>
              </w:rPr>
            </w:pPr>
            <w:ins w:id="82202" w:author="BigCREditor-RAN4#104-bis" w:date="2022-10-21T20:55:00Z">
              <w:r w:rsidRPr="00020619">
                <w:t>-95</w:t>
              </w:r>
            </w:ins>
          </w:p>
        </w:tc>
      </w:tr>
      <w:tr w:rsidR="00B357BB" w:rsidRPr="00020619" w14:paraId="6B066C50" w14:textId="77777777" w:rsidTr="00BB34DD">
        <w:trPr>
          <w:trHeight w:val="187"/>
          <w:jc w:val="center"/>
          <w:ins w:id="82203"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hideMark/>
          </w:tcPr>
          <w:p w14:paraId="351BC727" w14:textId="77777777" w:rsidR="00B357BB" w:rsidRPr="00020619" w:rsidRDefault="00B357BB" w:rsidP="00BB34DD">
            <w:pPr>
              <w:pStyle w:val="TAL"/>
              <w:rPr>
                <w:ins w:id="82204" w:author="BigCREditor-RAN4#104-bis" w:date="2022-10-21T20:55:00Z"/>
                <w:i/>
              </w:rPr>
            </w:pPr>
            <w:ins w:id="82205" w:author="BigCREditor-RAN4#104-bis" w:date="2022-10-21T20:55:00Z">
              <w:r w:rsidRPr="00020619">
                <w:rPr>
                  <w:rFonts w:eastAsia="Calibri"/>
                  <w:i/>
                  <w:position w:val="-12"/>
                  <w:szCs w:val="22"/>
                </w:rPr>
                <w:object w:dxaOrig="615" w:dyaOrig="390" w14:anchorId="1F162883">
                  <v:shape id="_x0000_i1336" type="#_x0000_t75" style="width:29.15pt;height:15.45pt" o:ole="" fillcolor="window">
                    <v:imagedata r:id="rId18" o:title=""/>
                  </v:shape>
                  <o:OLEObject Type="Embed" ProgID="Equation.3" ShapeID="_x0000_i1336" DrawAspect="Content" ObjectID="_1731331717" r:id="rId446"/>
                </w:object>
              </w:r>
            </w:ins>
          </w:p>
        </w:tc>
        <w:tc>
          <w:tcPr>
            <w:tcW w:w="1134" w:type="dxa"/>
            <w:tcBorders>
              <w:top w:val="single" w:sz="4" w:space="0" w:color="auto"/>
              <w:left w:val="single" w:sz="4" w:space="0" w:color="auto"/>
              <w:bottom w:val="single" w:sz="4" w:space="0" w:color="auto"/>
              <w:right w:val="single" w:sz="4" w:space="0" w:color="auto"/>
            </w:tcBorders>
            <w:hideMark/>
          </w:tcPr>
          <w:p w14:paraId="05B3F2D2" w14:textId="77777777" w:rsidR="00B357BB" w:rsidRPr="00020619" w:rsidRDefault="00B357BB" w:rsidP="00BB34DD">
            <w:pPr>
              <w:pStyle w:val="TAC"/>
              <w:rPr>
                <w:ins w:id="82206" w:author="BigCREditor-RAN4#104-bis" w:date="2022-10-21T20:55:00Z"/>
              </w:rPr>
            </w:pPr>
            <w:ins w:id="82207" w:author="BigCREditor-RAN4#104-bis" w:date="2022-10-21T20:55:00Z">
              <w:r w:rsidRPr="00020619">
                <w:t>dB</w:t>
              </w:r>
            </w:ins>
          </w:p>
        </w:tc>
        <w:tc>
          <w:tcPr>
            <w:tcW w:w="4655" w:type="dxa"/>
            <w:gridSpan w:val="2"/>
            <w:tcBorders>
              <w:top w:val="single" w:sz="4" w:space="0" w:color="auto"/>
              <w:left w:val="single" w:sz="4" w:space="0" w:color="auto"/>
              <w:bottom w:val="single" w:sz="4" w:space="0" w:color="auto"/>
              <w:right w:val="single" w:sz="4" w:space="0" w:color="auto"/>
            </w:tcBorders>
            <w:hideMark/>
          </w:tcPr>
          <w:p w14:paraId="637718FC" w14:textId="77777777" w:rsidR="00B357BB" w:rsidRPr="00020619" w:rsidRDefault="00B357BB" w:rsidP="00BB34DD">
            <w:pPr>
              <w:pStyle w:val="TAC"/>
              <w:rPr>
                <w:ins w:id="82208" w:author="BigCREditor-RAN4#104-bis" w:date="2022-10-21T20:55:00Z"/>
              </w:rPr>
            </w:pPr>
            <w:ins w:id="82209" w:author="BigCREditor-RAN4#104-bis" w:date="2022-10-21T20:55:00Z">
              <w:r w:rsidRPr="00020619">
                <w:t>3</w:t>
              </w:r>
            </w:ins>
          </w:p>
        </w:tc>
      </w:tr>
      <w:tr w:rsidR="00B357BB" w:rsidRPr="00020619" w14:paraId="1EFF2862" w14:textId="77777777" w:rsidTr="00BB34DD">
        <w:trPr>
          <w:trHeight w:val="187"/>
          <w:jc w:val="center"/>
          <w:ins w:id="82210"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hideMark/>
          </w:tcPr>
          <w:p w14:paraId="7076210F" w14:textId="77777777" w:rsidR="00B357BB" w:rsidRPr="00020619" w:rsidRDefault="00B357BB" w:rsidP="00BB34DD">
            <w:pPr>
              <w:pStyle w:val="TAL"/>
              <w:rPr>
                <w:ins w:id="82211" w:author="BigCREditor-RAN4#104-bis" w:date="2022-10-21T20:55:00Z"/>
              </w:rPr>
            </w:pPr>
            <w:ins w:id="82212" w:author="BigCREditor-RAN4#104-bis" w:date="2022-10-21T20:55:00Z">
              <w:r w:rsidRPr="00020619">
                <w:rPr>
                  <w:rFonts w:eastAsia="Calibri"/>
                  <w:position w:val="-12"/>
                  <w:szCs w:val="22"/>
                </w:rPr>
                <w:object w:dxaOrig="810" w:dyaOrig="390" w14:anchorId="301CEFB9">
                  <v:shape id="_x0000_i1337" type="#_x0000_t75" style="width:42.85pt;height:15.45pt" o:ole="" fillcolor="window">
                    <v:imagedata r:id="rId20" o:title=""/>
                  </v:shape>
                  <o:OLEObject Type="Embed" ProgID="Equation.3" ShapeID="_x0000_i1337" DrawAspect="Content" ObjectID="_1731331718" r:id="rId447"/>
                </w:object>
              </w:r>
            </w:ins>
          </w:p>
        </w:tc>
        <w:tc>
          <w:tcPr>
            <w:tcW w:w="1134" w:type="dxa"/>
            <w:tcBorders>
              <w:top w:val="single" w:sz="4" w:space="0" w:color="auto"/>
              <w:left w:val="single" w:sz="4" w:space="0" w:color="auto"/>
              <w:bottom w:val="single" w:sz="4" w:space="0" w:color="auto"/>
              <w:right w:val="single" w:sz="4" w:space="0" w:color="auto"/>
            </w:tcBorders>
            <w:hideMark/>
          </w:tcPr>
          <w:p w14:paraId="7EDF4125" w14:textId="77777777" w:rsidR="00B357BB" w:rsidRPr="00020619" w:rsidRDefault="00B357BB" w:rsidP="00BB34DD">
            <w:pPr>
              <w:pStyle w:val="TAC"/>
              <w:rPr>
                <w:ins w:id="82213" w:author="BigCREditor-RAN4#104-bis" w:date="2022-10-21T20:55:00Z"/>
              </w:rPr>
            </w:pPr>
            <w:ins w:id="82214" w:author="BigCREditor-RAN4#104-bis" w:date="2022-10-21T20:55:00Z">
              <w:r w:rsidRPr="00020619">
                <w:t>dB</w:t>
              </w:r>
            </w:ins>
          </w:p>
        </w:tc>
        <w:tc>
          <w:tcPr>
            <w:tcW w:w="4655" w:type="dxa"/>
            <w:gridSpan w:val="2"/>
            <w:tcBorders>
              <w:top w:val="single" w:sz="4" w:space="0" w:color="auto"/>
              <w:left w:val="single" w:sz="4" w:space="0" w:color="auto"/>
              <w:bottom w:val="single" w:sz="4" w:space="0" w:color="auto"/>
              <w:right w:val="single" w:sz="4" w:space="0" w:color="auto"/>
            </w:tcBorders>
            <w:hideMark/>
          </w:tcPr>
          <w:p w14:paraId="55D31CA7" w14:textId="77777777" w:rsidR="00B357BB" w:rsidRPr="00020619" w:rsidRDefault="00B357BB" w:rsidP="00BB34DD">
            <w:pPr>
              <w:pStyle w:val="TAC"/>
              <w:rPr>
                <w:ins w:id="82215" w:author="BigCREditor-RAN4#104-bis" w:date="2022-10-21T20:55:00Z"/>
              </w:rPr>
            </w:pPr>
            <w:ins w:id="82216" w:author="BigCREditor-RAN4#104-bis" w:date="2022-10-21T20:55:00Z">
              <w:r w:rsidRPr="00020619">
                <w:t>3</w:t>
              </w:r>
            </w:ins>
          </w:p>
        </w:tc>
      </w:tr>
      <w:tr w:rsidR="00B357BB" w:rsidRPr="00020619" w14:paraId="5E961A66" w14:textId="77777777" w:rsidTr="00BB34DD">
        <w:trPr>
          <w:trHeight w:val="187"/>
          <w:jc w:val="center"/>
          <w:ins w:id="82217" w:author="BigCREditor-RAN4#104-bis" w:date="2022-10-21T20:55:00Z"/>
        </w:trPr>
        <w:tc>
          <w:tcPr>
            <w:tcW w:w="970" w:type="dxa"/>
            <w:tcBorders>
              <w:top w:val="single" w:sz="4" w:space="0" w:color="auto"/>
              <w:left w:val="single" w:sz="4" w:space="0" w:color="auto"/>
              <w:bottom w:val="nil"/>
              <w:right w:val="single" w:sz="4" w:space="0" w:color="auto"/>
            </w:tcBorders>
            <w:shd w:val="clear" w:color="auto" w:fill="auto"/>
            <w:hideMark/>
          </w:tcPr>
          <w:p w14:paraId="3DBCF8CA" w14:textId="77777777" w:rsidR="00B357BB" w:rsidRPr="00020619" w:rsidRDefault="00B357BB" w:rsidP="00BB34DD">
            <w:pPr>
              <w:pStyle w:val="TAL"/>
              <w:rPr>
                <w:ins w:id="82218" w:author="BigCREditor-RAN4#104-bis" w:date="2022-10-21T20:55:00Z"/>
              </w:rPr>
            </w:pPr>
            <w:ins w:id="82219" w:author="BigCREditor-RAN4#104-bis" w:date="2022-10-21T20:55:00Z">
              <w:r w:rsidRPr="00020619">
                <w:t>Io</w:t>
              </w:r>
              <w:r w:rsidRPr="00020619">
                <w:rPr>
                  <w:vertAlign w:val="superscript"/>
                </w:rPr>
                <w:t>Note3</w:t>
              </w:r>
            </w:ins>
          </w:p>
        </w:tc>
        <w:tc>
          <w:tcPr>
            <w:tcW w:w="2835" w:type="dxa"/>
            <w:gridSpan w:val="2"/>
            <w:tcBorders>
              <w:top w:val="single" w:sz="4" w:space="0" w:color="auto"/>
              <w:left w:val="single" w:sz="4" w:space="0" w:color="auto"/>
              <w:right w:val="single" w:sz="4" w:space="0" w:color="auto"/>
            </w:tcBorders>
          </w:tcPr>
          <w:p w14:paraId="15A13846" w14:textId="77777777" w:rsidR="00B357BB" w:rsidRPr="00020619" w:rsidRDefault="00B357BB" w:rsidP="00BB34DD">
            <w:pPr>
              <w:pStyle w:val="TAL"/>
              <w:rPr>
                <w:ins w:id="82220" w:author="BigCREditor-RAN4#104-bis" w:date="2022-10-21T20:55:00Z"/>
              </w:rPr>
            </w:pPr>
            <w:ins w:id="82221" w:author="BigCREditor-RAN4#104-bis" w:date="2022-10-21T20:55: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right w:val="single" w:sz="4" w:space="0" w:color="auto"/>
            </w:tcBorders>
            <w:hideMark/>
          </w:tcPr>
          <w:p w14:paraId="64F89591" w14:textId="77777777" w:rsidR="00B357BB" w:rsidRPr="00020619" w:rsidRDefault="00B357BB" w:rsidP="00BB34DD">
            <w:pPr>
              <w:pStyle w:val="TAC"/>
              <w:rPr>
                <w:ins w:id="82222" w:author="BigCREditor-RAN4#104-bis" w:date="2022-10-21T20:55:00Z"/>
              </w:rPr>
            </w:pPr>
            <w:ins w:id="82223" w:author="BigCREditor-RAN4#104-bis" w:date="2022-10-21T20:55:00Z">
              <w:r w:rsidRPr="00020619">
                <w:t>dBm/</w:t>
              </w:r>
            </w:ins>
          </w:p>
          <w:p w14:paraId="2F8EC819" w14:textId="77777777" w:rsidR="00B357BB" w:rsidRPr="00020619" w:rsidRDefault="00B357BB" w:rsidP="00BB34DD">
            <w:pPr>
              <w:pStyle w:val="TAC"/>
              <w:rPr>
                <w:ins w:id="82224" w:author="BigCREditor-RAN4#104-bis" w:date="2022-10-21T20:55:00Z"/>
              </w:rPr>
            </w:pPr>
            <w:ins w:id="82225" w:author="BigCREditor-RAN4#104-bis" w:date="2022-10-21T20:55:00Z">
              <w:r w:rsidRPr="00020619">
                <w:t>9.36MHz</w:t>
              </w:r>
            </w:ins>
          </w:p>
        </w:tc>
        <w:tc>
          <w:tcPr>
            <w:tcW w:w="4655" w:type="dxa"/>
            <w:gridSpan w:val="2"/>
            <w:tcBorders>
              <w:top w:val="single" w:sz="4" w:space="0" w:color="auto"/>
              <w:left w:val="single" w:sz="4" w:space="0" w:color="auto"/>
              <w:right w:val="single" w:sz="4" w:space="0" w:color="auto"/>
            </w:tcBorders>
            <w:hideMark/>
          </w:tcPr>
          <w:p w14:paraId="139F3A8E" w14:textId="77777777" w:rsidR="00B357BB" w:rsidRPr="00020619" w:rsidRDefault="00B357BB" w:rsidP="00BB34DD">
            <w:pPr>
              <w:pStyle w:val="TAC"/>
              <w:rPr>
                <w:ins w:id="82226" w:author="BigCREditor-RAN4#104-bis" w:date="2022-10-21T20:55:00Z"/>
              </w:rPr>
            </w:pPr>
            <w:ins w:id="82227" w:author="BigCREditor-RAN4#104-bis" w:date="2022-10-21T20:55:00Z">
              <w:r w:rsidRPr="00020619">
                <w:t>-67.57</w:t>
              </w:r>
            </w:ins>
          </w:p>
        </w:tc>
      </w:tr>
      <w:tr w:rsidR="00B357BB" w:rsidRPr="00020619" w14:paraId="70D4EA4C" w14:textId="77777777" w:rsidTr="00BB34DD">
        <w:trPr>
          <w:trHeight w:val="187"/>
          <w:jc w:val="center"/>
          <w:ins w:id="82228" w:author="BigCREditor-RAN4#104-bis" w:date="2022-10-21T20:55:00Z"/>
        </w:trPr>
        <w:tc>
          <w:tcPr>
            <w:tcW w:w="970" w:type="dxa"/>
            <w:tcBorders>
              <w:top w:val="nil"/>
              <w:left w:val="single" w:sz="4" w:space="0" w:color="auto"/>
              <w:right w:val="single" w:sz="4" w:space="0" w:color="auto"/>
            </w:tcBorders>
            <w:shd w:val="clear" w:color="auto" w:fill="auto"/>
            <w:hideMark/>
          </w:tcPr>
          <w:p w14:paraId="3F7F9977" w14:textId="77777777" w:rsidR="00B357BB" w:rsidRPr="00020619" w:rsidRDefault="00B357BB" w:rsidP="00BB34DD">
            <w:pPr>
              <w:pStyle w:val="TAL"/>
              <w:rPr>
                <w:ins w:id="82229" w:author="BigCREditor-RAN4#104-bis" w:date="2022-10-21T20:55:00Z"/>
              </w:rPr>
            </w:pPr>
          </w:p>
        </w:tc>
        <w:tc>
          <w:tcPr>
            <w:tcW w:w="2835" w:type="dxa"/>
            <w:gridSpan w:val="2"/>
            <w:tcBorders>
              <w:left w:val="single" w:sz="4" w:space="0" w:color="auto"/>
              <w:right w:val="single" w:sz="4" w:space="0" w:color="auto"/>
            </w:tcBorders>
          </w:tcPr>
          <w:p w14:paraId="1D2F3EFA" w14:textId="77777777" w:rsidR="00B357BB" w:rsidRPr="00020619" w:rsidRDefault="00B357BB" w:rsidP="00BB34DD">
            <w:pPr>
              <w:pStyle w:val="TAL"/>
              <w:rPr>
                <w:ins w:id="82230" w:author="BigCREditor-RAN4#104-bis" w:date="2022-10-21T20:55:00Z"/>
              </w:rPr>
            </w:pPr>
            <w:ins w:id="82231" w:author="BigCREditor-RAN4#104-bis" w:date="2022-10-21T20:55:00Z">
              <w:r w:rsidRPr="00020619">
                <w:t>Config</w:t>
              </w:r>
              <w:r w:rsidRPr="00020619">
                <w:rPr>
                  <w:szCs w:val="18"/>
                </w:rPr>
                <w:t xml:space="preserve"> </w:t>
              </w:r>
              <w:r w:rsidRPr="00020619">
                <w:rPr>
                  <w:rFonts w:eastAsia="Calibri"/>
                  <w:szCs w:val="22"/>
                </w:rPr>
                <w:t>3</w:t>
              </w:r>
            </w:ins>
          </w:p>
        </w:tc>
        <w:tc>
          <w:tcPr>
            <w:tcW w:w="1134" w:type="dxa"/>
            <w:tcBorders>
              <w:left w:val="single" w:sz="4" w:space="0" w:color="auto"/>
              <w:right w:val="single" w:sz="4" w:space="0" w:color="auto"/>
            </w:tcBorders>
            <w:hideMark/>
          </w:tcPr>
          <w:p w14:paraId="388FC101" w14:textId="77777777" w:rsidR="00B357BB" w:rsidRPr="00020619" w:rsidRDefault="00B357BB" w:rsidP="00BB34DD">
            <w:pPr>
              <w:pStyle w:val="TAC"/>
              <w:rPr>
                <w:ins w:id="82232" w:author="BigCREditor-RAN4#104-bis" w:date="2022-10-21T20:55:00Z"/>
              </w:rPr>
            </w:pPr>
            <w:ins w:id="82233" w:author="BigCREditor-RAN4#104-bis" w:date="2022-10-21T20:55:00Z">
              <w:r w:rsidRPr="00020619">
                <w:t>dBm/</w:t>
              </w:r>
            </w:ins>
          </w:p>
          <w:p w14:paraId="7DEC2870" w14:textId="77777777" w:rsidR="00B357BB" w:rsidRPr="00020619" w:rsidRDefault="00B357BB" w:rsidP="00BB34DD">
            <w:pPr>
              <w:pStyle w:val="TAC"/>
              <w:rPr>
                <w:ins w:id="82234" w:author="BigCREditor-RAN4#104-bis" w:date="2022-10-21T20:55:00Z"/>
              </w:rPr>
            </w:pPr>
            <w:ins w:id="82235" w:author="BigCREditor-RAN4#104-bis" w:date="2022-10-21T20:55:00Z">
              <w:r w:rsidRPr="00020619">
                <w:t>38.16MHz</w:t>
              </w:r>
            </w:ins>
          </w:p>
        </w:tc>
        <w:tc>
          <w:tcPr>
            <w:tcW w:w="4655" w:type="dxa"/>
            <w:gridSpan w:val="2"/>
            <w:tcBorders>
              <w:left w:val="single" w:sz="4" w:space="0" w:color="auto"/>
              <w:right w:val="single" w:sz="4" w:space="0" w:color="auto"/>
            </w:tcBorders>
            <w:hideMark/>
          </w:tcPr>
          <w:p w14:paraId="67D85229" w14:textId="77777777" w:rsidR="00B357BB" w:rsidRPr="00020619" w:rsidRDefault="00B357BB" w:rsidP="00BB34DD">
            <w:pPr>
              <w:pStyle w:val="TAC"/>
              <w:rPr>
                <w:ins w:id="82236" w:author="BigCREditor-RAN4#104-bis" w:date="2022-10-21T20:55:00Z"/>
              </w:rPr>
            </w:pPr>
            <w:ins w:id="82237" w:author="BigCREditor-RAN4#104-bis" w:date="2022-10-21T20:55:00Z">
              <w:r w:rsidRPr="00020619">
                <w:t>-62.58</w:t>
              </w:r>
            </w:ins>
          </w:p>
        </w:tc>
      </w:tr>
      <w:tr w:rsidR="00B357BB" w:rsidRPr="00020619" w14:paraId="66558D6C" w14:textId="77777777" w:rsidTr="00BB34DD">
        <w:trPr>
          <w:trHeight w:val="187"/>
          <w:jc w:val="center"/>
          <w:ins w:id="82238" w:author="BigCREditor-RAN4#104-bis" w:date="2022-10-21T20:55:00Z"/>
        </w:trPr>
        <w:tc>
          <w:tcPr>
            <w:tcW w:w="3805" w:type="dxa"/>
            <w:gridSpan w:val="3"/>
            <w:tcBorders>
              <w:top w:val="single" w:sz="4" w:space="0" w:color="auto"/>
              <w:left w:val="single" w:sz="4" w:space="0" w:color="auto"/>
              <w:bottom w:val="single" w:sz="4" w:space="0" w:color="auto"/>
              <w:right w:val="single" w:sz="4" w:space="0" w:color="auto"/>
            </w:tcBorders>
            <w:hideMark/>
          </w:tcPr>
          <w:p w14:paraId="332D6C08" w14:textId="77777777" w:rsidR="00B357BB" w:rsidRPr="00020619" w:rsidRDefault="00B357BB" w:rsidP="00BB34DD">
            <w:pPr>
              <w:pStyle w:val="TAL"/>
              <w:rPr>
                <w:ins w:id="82239" w:author="BigCREditor-RAN4#104-bis" w:date="2022-10-21T20:55:00Z"/>
              </w:rPr>
            </w:pPr>
            <w:ins w:id="82240" w:author="BigCREditor-RAN4#104-bis" w:date="2022-10-21T20:55:00Z">
              <w:r w:rsidRPr="00020619">
                <w:t>Propagation condition</w:t>
              </w:r>
            </w:ins>
          </w:p>
        </w:tc>
        <w:tc>
          <w:tcPr>
            <w:tcW w:w="1134" w:type="dxa"/>
            <w:tcBorders>
              <w:top w:val="single" w:sz="4" w:space="0" w:color="auto"/>
              <w:left w:val="single" w:sz="4" w:space="0" w:color="auto"/>
              <w:bottom w:val="single" w:sz="4" w:space="0" w:color="auto"/>
              <w:right w:val="single" w:sz="4" w:space="0" w:color="auto"/>
            </w:tcBorders>
            <w:hideMark/>
          </w:tcPr>
          <w:p w14:paraId="709643A6" w14:textId="77777777" w:rsidR="00B357BB" w:rsidRPr="00020619" w:rsidRDefault="00B357BB" w:rsidP="00BB34DD">
            <w:pPr>
              <w:pStyle w:val="TAC"/>
              <w:rPr>
                <w:ins w:id="82241" w:author="BigCREditor-RAN4#104-bis" w:date="2022-10-21T20:55:00Z"/>
              </w:rPr>
            </w:pPr>
            <w:ins w:id="82242" w:author="BigCREditor-RAN4#104-bis" w:date="2022-10-21T20:55:00Z">
              <w:r w:rsidRPr="00020619">
                <w:t>-</w:t>
              </w:r>
            </w:ins>
          </w:p>
        </w:tc>
        <w:tc>
          <w:tcPr>
            <w:tcW w:w="4655" w:type="dxa"/>
            <w:gridSpan w:val="2"/>
            <w:tcBorders>
              <w:top w:val="single" w:sz="4" w:space="0" w:color="auto"/>
              <w:left w:val="single" w:sz="4" w:space="0" w:color="auto"/>
              <w:bottom w:val="single" w:sz="4" w:space="0" w:color="auto"/>
              <w:right w:val="single" w:sz="4" w:space="0" w:color="auto"/>
            </w:tcBorders>
            <w:hideMark/>
          </w:tcPr>
          <w:p w14:paraId="4FAE21DA" w14:textId="77777777" w:rsidR="00B357BB" w:rsidRPr="00020619" w:rsidRDefault="00B357BB" w:rsidP="00BB34DD">
            <w:pPr>
              <w:pStyle w:val="TAC"/>
              <w:rPr>
                <w:ins w:id="82243" w:author="BigCREditor-RAN4#104-bis" w:date="2022-10-21T20:55:00Z"/>
              </w:rPr>
            </w:pPr>
            <w:ins w:id="82244" w:author="BigCREditor-RAN4#104-bis" w:date="2022-10-21T20:55:00Z">
              <w:r w:rsidRPr="00020619">
                <w:t>AWGN</w:t>
              </w:r>
            </w:ins>
          </w:p>
        </w:tc>
      </w:tr>
      <w:tr w:rsidR="00B357BB" w:rsidRPr="00020619" w14:paraId="2097D715" w14:textId="77777777" w:rsidTr="00BB34DD">
        <w:trPr>
          <w:trHeight w:val="187"/>
          <w:jc w:val="center"/>
          <w:ins w:id="82245" w:author="BigCREditor-RAN4#104-bis" w:date="2022-10-21T20:55:00Z"/>
        </w:trPr>
        <w:tc>
          <w:tcPr>
            <w:tcW w:w="9594" w:type="dxa"/>
            <w:gridSpan w:val="6"/>
            <w:tcBorders>
              <w:top w:val="single" w:sz="4" w:space="0" w:color="auto"/>
              <w:left w:val="single" w:sz="4" w:space="0" w:color="auto"/>
              <w:bottom w:val="single" w:sz="4" w:space="0" w:color="auto"/>
              <w:right w:val="single" w:sz="4" w:space="0" w:color="auto"/>
            </w:tcBorders>
            <w:vAlign w:val="center"/>
          </w:tcPr>
          <w:p w14:paraId="7B1F5148" w14:textId="77777777" w:rsidR="00B357BB" w:rsidRPr="00020619" w:rsidRDefault="00B357BB" w:rsidP="00BB34DD">
            <w:pPr>
              <w:pStyle w:val="TAN"/>
              <w:rPr>
                <w:ins w:id="82246" w:author="BigCREditor-RAN4#104-bis" w:date="2022-10-21T20:55:00Z"/>
              </w:rPr>
            </w:pPr>
            <w:ins w:id="82247" w:author="BigCREditor-RAN4#104-bis" w:date="2022-10-21T20:55:00Z">
              <w:r w:rsidRPr="00020619">
                <w:lastRenderedPageBreak/>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7B7E2A51" w14:textId="77777777" w:rsidR="00B357BB" w:rsidRPr="00020619" w:rsidRDefault="00B357BB" w:rsidP="00BB34DD">
            <w:pPr>
              <w:pStyle w:val="TAN"/>
              <w:rPr>
                <w:ins w:id="82248" w:author="BigCREditor-RAN4#104-bis" w:date="2022-10-21T20:55:00Z"/>
              </w:rPr>
            </w:pPr>
            <w:ins w:id="82249" w:author="BigCREditor-RAN4#104-bis" w:date="2022-10-21T20:55: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82250" w:author="BigCREditor-RAN4#104-bis" w:date="2022-10-21T20:55:00Z">
              <w:r w:rsidRPr="00020619">
                <w:rPr>
                  <w:rFonts w:eastAsia="Calibri" w:cs="v4.2.0"/>
                  <w:position w:val="-12"/>
                  <w:szCs w:val="22"/>
                </w:rPr>
                <w:object w:dxaOrig="405" w:dyaOrig="345" w14:anchorId="612566A5">
                  <v:shape id="_x0000_i1338" type="#_x0000_t75" style="width:20.3pt;height:15.9pt" o:ole="" fillcolor="window">
                    <v:imagedata r:id="rId15" o:title=""/>
                  </v:shape>
                  <o:OLEObject Type="Embed" ProgID="Equation.3" ShapeID="_x0000_i1338" DrawAspect="Content" ObjectID="_1731331719" r:id="rId448"/>
                </w:object>
              </w:r>
            </w:ins>
            <w:ins w:id="82251" w:author="BigCREditor-RAN4#104-bis" w:date="2022-10-21T20:55:00Z">
              <w:r w:rsidRPr="00020619">
                <w:t xml:space="preserve"> to be fulfilled.</w:t>
              </w:r>
            </w:ins>
          </w:p>
          <w:p w14:paraId="322A6CAC" w14:textId="77777777" w:rsidR="00B357BB" w:rsidRPr="00020619" w:rsidRDefault="00B357BB" w:rsidP="00BB34DD">
            <w:pPr>
              <w:pStyle w:val="TAN"/>
              <w:rPr>
                <w:ins w:id="82252" w:author="BigCREditor-RAN4#104-bis" w:date="2022-10-21T20:55:00Z"/>
                <w:lang w:eastAsia="zh-CN"/>
              </w:rPr>
            </w:pPr>
            <w:ins w:id="82253" w:author="BigCREditor-RAN4#104-bis" w:date="2022-10-21T20:55:00Z">
              <w:r w:rsidRPr="00020619">
                <w:t>Note 3:</w:t>
              </w:r>
              <w:r w:rsidRPr="00020619">
                <w:tab/>
                <w:t>Io levels have been derived from other parameters for information purposes. They are not settable parameters themselves.</w:t>
              </w:r>
            </w:ins>
          </w:p>
        </w:tc>
      </w:tr>
    </w:tbl>
    <w:p w14:paraId="7C22F6E0" w14:textId="77777777" w:rsidR="00B357BB" w:rsidRPr="00020619" w:rsidRDefault="00B357BB" w:rsidP="00B357BB">
      <w:pPr>
        <w:rPr>
          <w:ins w:id="82254" w:author="BigCREditor-RAN4#104-bis" w:date="2022-10-21T20:55:00Z"/>
          <w:lang w:eastAsia="zh-CN"/>
        </w:rPr>
      </w:pPr>
    </w:p>
    <w:p w14:paraId="6465DCB2" w14:textId="77777777" w:rsidR="00B357BB" w:rsidRPr="00020619" w:rsidRDefault="00B357BB" w:rsidP="00B357BB">
      <w:pPr>
        <w:pStyle w:val="TH"/>
        <w:rPr>
          <w:ins w:id="82255" w:author="BigCREditor-RAN4#104-bis" w:date="2022-10-21T20:55:00Z"/>
          <w:rFonts w:ascii="Calibri" w:eastAsia="Calibri" w:hAnsi="Calibri"/>
          <w:sz w:val="22"/>
          <w:szCs w:val="22"/>
        </w:rPr>
      </w:pPr>
      <w:ins w:id="82256" w:author="BigCREditor-RAN4#104-bis" w:date="2022-10-21T20:55:00Z">
        <w:r w:rsidRPr="00020619">
          <w:t>Table A.</w:t>
        </w:r>
        <w:r w:rsidRPr="00020619">
          <w:rPr>
            <w:rFonts w:hint="eastAsia"/>
            <w:lang w:eastAsia="zh-CN"/>
          </w:rPr>
          <w:t>1</w:t>
        </w:r>
        <w:r w:rsidRPr="00020619">
          <w:t>6.4.3.</w:t>
        </w:r>
        <w:r w:rsidRPr="00020619">
          <w:rPr>
            <w:rFonts w:hint="eastAsia"/>
            <w:lang w:eastAsia="zh-CN"/>
          </w:rPr>
          <w:t>1</w:t>
        </w:r>
        <w:r w:rsidRPr="00020619">
          <w:t>.2-4: Sounding Reference Symbol Configuration for timing advanc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1453"/>
        <w:gridCol w:w="3650"/>
      </w:tblGrid>
      <w:tr w:rsidR="00B357BB" w:rsidRPr="00020619" w14:paraId="3469C1BF" w14:textId="77777777" w:rsidTr="00BB34DD">
        <w:trPr>
          <w:trHeight w:val="187"/>
          <w:jc w:val="center"/>
          <w:ins w:id="82257" w:author="BigCREditor-RAN4#104-bis" w:date="2022-10-21T20:55:00Z"/>
        </w:trPr>
        <w:tc>
          <w:tcPr>
            <w:tcW w:w="3402" w:type="dxa"/>
            <w:gridSpan w:val="2"/>
          </w:tcPr>
          <w:p w14:paraId="32D0731B" w14:textId="77777777" w:rsidR="00B357BB" w:rsidRPr="00020619" w:rsidRDefault="00B357BB" w:rsidP="00BB34DD">
            <w:pPr>
              <w:pStyle w:val="TAH"/>
              <w:rPr>
                <w:ins w:id="82258" w:author="BigCREditor-RAN4#104-bis" w:date="2022-10-21T20:55:00Z"/>
              </w:rPr>
            </w:pPr>
            <w:ins w:id="82259" w:author="BigCREditor-RAN4#104-bis" w:date="2022-10-21T20:55:00Z">
              <w:r w:rsidRPr="00020619">
                <w:t>Field</w:t>
              </w:r>
            </w:ins>
          </w:p>
        </w:tc>
        <w:tc>
          <w:tcPr>
            <w:tcW w:w="1453" w:type="dxa"/>
          </w:tcPr>
          <w:p w14:paraId="01DC8F81" w14:textId="77777777" w:rsidR="00B357BB" w:rsidRPr="00020619" w:rsidRDefault="00B357BB" w:rsidP="00BB34DD">
            <w:pPr>
              <w:pStyle w:val="TAH"/>
              <w:rPr>
                <w:ins w:id="82260" w:author="BigCREditor-RAN4#104-bis" w:date="2022-10-21T20:55:00Z"/>
              </w:rPr>
            </w:pPr>
            <w:ins w:id="82261" w:author="BigCREditor-RAN4#104-bis" w:date="2022-10-21T20:55:00Z">
              <w:r w:rsidRPr="00020619">
                <w:t>Value</w:t>
              </w:r>
            </w:ins>
          </w:p>
        </w:tc>
        <w:tc>
          <w:tcPr>
            <w:tcW w:w="3650" w:type="dxa"/>
            <w:tcBorders>
              <w:bottom w:val="single" w:sz="4" w:space="0" w:color="auto"/>
            </w:tcBorders>
          </w:tcPr>
          <w:p w14:paraId="057A004A" w14:textId="77777777" w:rsidR="00B357BB" w:rsidRPr="00020619" w:rsidRDefault="00B357BB" w:rsidP="00BB34DD">
            <w:pPr>
              <w:pStyle w:val="TAH"/>
              <w:rPr>
                <w:ins w:id="82262" w:author="BigCREditor-RAN4#104-bis" w:date="2022-10-21T20:55:00Z"/>
              </w:rPr>
            </w:pPr>
            <w:ins w:id="82263" w:author="BigCREditor-RAN4#104-bis" w:date="2022-10-21T20:55:00Z">
              <w:r w:rsidRPr="00020619">
                <w:t>Comment</w:t>
              </w:r>
            </w:ins>
          </w:p>
        </w:tc>
      </w:tr>
      <w:tr w:rsidR="00B357BB" w:rsidRPr="00020619" w14:paraId="1FD44E61" w14:textId="77777777" w:rsidTr="00BB34DD">
        <w:trPr>
          <w:trHeight w:val="187"/>
          <w:jc w:val="center"/>
          <w:ins w:id="82264" w:author="BigCREditor-RAN4#104-bis" w:date="2022-10-21T20:55:00Z"/>
        </w:trPr>
        <w:tc>
          <w:tcPr>
            <w:tcW w:w="1701" w:type="dxa"/>
            <w:tcBorders>
              <w:bottom w:val="nil"/>
            </w:tcBorders>
            <w:shd w:val="clear" w:color="auto" w:fill="auto"/>
          </w:tcPr>
          <w:p w14:paraId="583A82F5" w14:textId="77777777" w:rsidR="00B357BB" w:rsidRPr="00020619" w:rsidRDefault="00B357BB" w:rsidP="00BB34DD">
            <w:pPr>
              <w:pStyle w:val="TAC"/>
              <w:rPr>
                <w:ins w:id="82265" w:author="BigCREditor-RAN4#104-bis" w:date="2022-10-21T20:55:00Z"/>
                <w:rFonts w:cs="Arial"/>
              </w:rPr>
            </w:pPr>
            <w:ins w:id="82266" w:author="BigCREditor-RAN4#104-bis" w:date="2022-10-21T20:55:00Z">
              <w:r w:rsidRPr="00020619">
                <w:t>c-SRS</w:t>
              </w:r>
            </w:ins>
          </w:p>
        </w:tc>
        <w:tc>
          <w:tcPr>
            <w:tcW w:w="1701" w:type="dxa"/>
          </w:tcPr>
          <w:p w14:paraId="57BEE601" w14:textId="77777777" w:rsidR="00B357BB" w:rsidRPr="00020619" w:rsidRDefault="00B357BB" w:rsidP="00BB34DD">
            <w:pPr>
              <w:pStyle w:val="TAC"/>
              <w:rPr>
                <w:ins w:id="82267" w:author="BigCREditor-RAN4#104-bis" w:date="2022-10-21T20:55:00Z"/>
                <w:rFonts w:cs="Arial"/>
              </w:rPr>
            </w:pPr>
            <w:ins w:id="82268" w:author="BigCREditor-RAN4#104-bis" w:date="2022-10-21T20:55:00Z">
              <w:r w:rsidRPr="00020619">
                <w:rPr>
                  <w:rFonts w:cs="Arial"/>
                </w:rPr>
                <w:t>Config</w:t>
              </w:r>
              <w:r w:rsidRPr="00020619">
                <w:rPr>
                  <w:szCs w:val="18"/>
                </w:rPr>
                <w:t xml:space="preserve"> 1,2</w:t>
              </w:r>
              <w:r w:rsidRPr="00020619">
                <w:rPr>
                  <w:rFonts w:hint="eastAsia"/>
                  <w:lang w:eastAsia="zh-CN"/>
                </w:rPr>
                <w:t>,4</w:t>
              </w:r>
            </w:ins>
          </w:p>
        </w:tc>
        <w:tc>
          <w:tcPr>
            <w:tcW w:w="1453" w:type="dxa"/>
            <w:shd w:val="clear" w:color="auto" w:fill="auto"/>
          </w:tcPr>
          <w:p w14:paraId="518A9339" w14:textId="77777777" w:rsidR="00B357BB" w:rsidRPr="00020619" w:rsidRDefault="00B357BB" w:rsidP="00BB34DD">
            <w:pPr>
              <w:pStyle w:val="TAC"/>
              <w:rPr>
                <w:ins w:id="82269" w:author="BigCREditor-RAN4#104-bis" w:date="2022-10-21T20:55:00Z"/>
                <w:rFonts w:cs="Arial"/>
              </w:rPr>
            </w:pPr>
            <w:ins w:id="82270" w:author="BigCREditor-RAN4#104-bis" w:date="2022-10-21T20:55:00Z">
              <w:r w:rsidRPr="00020619">
                <w:rPr>
                  <w:rFonts w:cs="Arial"/>
                </w:rPr>
                <w:t>12</w:t>
              </w:r>
            </w:ins>
          </w:p>
        </w:tc>
        <w:tc>
          <w:tcPr>
            <w:tcW w:w="3650" w:type="dxa"/>
            <w:vMerge w:val="restart"/>
            <w:tcBorders>
              <w:bottom w:val="nil"/>
            </w:tcBorders>
            <w:shd w:val="clear" w:color="auto" w:fill="auto"/>
          </w:tcPr>
          <w:p w14:paraId="4C3EC9E6" w14:textId="77777777" w:rsidR="00B357BB" w:rsidRPr="00020619" w:rsidRDefault="00B357BB" w:rsidP="00BB34DD">
            <w:pPr>
              <w:pStyle w:val="TAC"/>
              <w:rPr>
                <w:ins w:id="82271" w:author="BigCREditor-RAN4#104-bis" w:date="2022-10-21T20:55:00Z"/>
                <w:rFonts w:cs="Arial"/>
              </w:rPr>
            </w:pPr>
            <w:ins w:id="82272" w:author="BigCREditor-RAN4#104-bis" w:date="2022-10-21T20:55:00Z">
              <w:r w:rsidRPr="00020619">
                <w:rPr>
                  <w:lang w:eastAsia="ja-JP"/>
                </w:rPr>
                <w:t>Frequency hopping is disabled</w:t>
              </w:r>
            </w:ins>
          </w:p>
        </w:tc>
      </w:tr>
      <w:tr w:rsidR="00B357BB" w:rsidRPr="00020619" w14:paraId="5F4D0563" w14:textId="77777777" w:rsidTr="00BB34DD">
        <w:trPr>
          <w:trHeight w:val="187"/>
          <w:jc w:val="center"/>
          <w:ins w:id="82273" w:author="BigCREditor-RAN4#104-bis" w:date="2022-10-21T20:55:00Z"/>
        </w:trPr>
        <w:tc>
          <w:tcPr>
            <w:tcW w:w="1701" w:type="dxa"/>
            <w:tcBorders>
              <w:top w:val="nil"/>
            </w:tcBorders>
            <w:shd w:val="clear" w:color="auto" w:fill="auto"/>
          </w:tcPr>
          <w:p w14:paraId="2ECFA034" w14:textId="77777777" w:rsidR="00B357BB" w:rsidRPr="00020619" w:rsidRDefault="00B357BB" w:rsidP="00BB34DD">
            <w:pPr>
              <w:pStyle w:val="TAC"/>
              <w:rPr>
                <w:ins w:id="82274" w:author="BigCREditor-RAN4#104-bis" w:date="2022-10-21T20:55:00Z"/>
              </w:rPr>
            </w:pPr>
          </w:p>
        </w:tc>
        <w:tc>
          <w:tcPr>
            <w:tcW w:w="1701" w:type="dxa"/>
          </w:tcPr>
          <w:p w14:paraId="6E41B0DF" w14:textId="77777777" w:rsidR="00B357BB" w:rsidRPr="00020619" w:rsidRDefault="00B357BB" w:rsidP="00BB34DD">
            <w:pPr>
              <w:pStyle w:val="TAC"/>
              <w:rPr>
                <w:ins w:id="82275" w:author="BigCREditor-RAN4#104-bis" w:date="2022-10-21T20:55:00Z"/>
                <w:rFonts w:cs="Arial"/>
              </w:rPr>
            </w:pPr>
            <w:ins w:id="82276" w:author="BigCREditor-RAN4#104-bis" w:date="2022-10-21T20:55:00Z">
              <w:r w:rsidRPr="00020619">
                <w:rPr>
                  <w:rFonts w:cs="Arial"/>
                </w:rPr>
                <w:t>Config</w:t>
              </w:r>
              <w:r w:rsidRPr="00020619">
                <w:rPr>
                  <w:szCs w:val="18"/>
                </w:rPr>
                <w:t xml:space="preserve"> 3</w:t>
              </w:r>
            </w:ins>
          </w:p>
        </w:tc>
        <w:tc>
          <w:tcPr>
            <w:tcW w:w="1453" w:type="dxa"/>
            <w:shd w:val="clear" w:color="auto" w:fill="auto"/>
          </w:tcPr>
          <w:p w14:paraId="692B4DE0" w14:textId="77777777" w:rsidR="00B357BB" w:rsidRPr="00020619" w:rsidRDefault="00B357BB" w:rsidP="00BB34DD">
            <w:pPr>
              <w:pStyle w:val="TAC"/>
              <w:rPr>
                <w:ins w:id="82277" w:author="BigCREditor-RAN4#104-bis" w:date="2022-10-21T20:55:00Z"/>
                <w:rFonts w:cs="Arial"/>
              </w:rPr>
            </w:pPr>
            <w:ins w:id="82278" w:author="BigCREditor-RAN4#104-bis" w:date="2022-10-21T20:55:00Z">
              <w:r w:rsidRPr="00020619">
                <w:rPr>
                  <w:rFonts w:cs="Arial"/>
                </w:rPr>
                <w:t>24</w:t>
              </w:r>
            </w:ins>
          </w:p>
        </w:tc>
        <w:tc>
          <w:tcPr>
            <w:tcW w:w="3650" w:type="dxa"/>
            <w:vMerge/>
            <w:tcBorders>
              <w:top w:val="nil"/>
              <w:bottom w:val="nil"/>
            </w:tcBorders>
            <w:shd w:val="clear" w:color="auto" w:fill="auto"/>
          </w:tcPr>
          <w:p w14:paraId="3D5775BF" w14:textId="77777777" w:rsidR="00B357BB" w:rsidRPr="00020619" w:rsidRDefault="00B357BB" w:rsidP="00BB34DD">
            <w:pPr>
              <w:pStyle w:val="TAC"/>
              <w:rPr>
                <w:ins w:id="82279" w:author="BigCREditor-RAN4#104-bis" w:date="2022-10-21T20:55:00Z"/>
                <w:rFonts w:cs="Arial"/>
              </w:rPr>
            </w:pPr>
          </w:p>
        </w:tc>
      </w:tr>
      <w:tr w:rsidR="00B357BB" w:rsidRPr="00020619" w14:paraId="16B74809" w14:textId="77777777" w:rsidTr="00BB34DD">
        <w:trPr>
          <w:trHeight w:val="187"/>
          <w:jc w:val="center"/>
          <w:ins w:id="82280" w:author="BigCREditor-RAN4#104-bis" w:date="2022-10-21T20:55:00Z"/>
        </w:trPr>
        <w:tc>
          <w:tcPr>
            <w:tcW w:w="3402" w:type="dxa"/>
            <w:gridSpan w:val="2"/>
          </w:tcPr>
          <w:p w14:paraId="28D4A179" w14:textId="77777777" w:rsidR="00B357BB" w:rsidRPr="00020619" w:rsidRDefault="00B357BB" w:rsidP="00BB34DD">
            <w:pPr>
              <w:pStyle w:val="TAC"/>
              <w:rPr>
                <w:ins w:id="82281" w:author="BigCREditor-RAN4#104-bis" w:date="2022-10-21T20:55:00Z"/>
              </w:rPr>
            </w:pPr>
            <w:ins w:id="82282" w:author="BigCREditor-RAN4#104-bis" w:date="2022-10-21T20:55:00Z">
              <w:r w:rsidRPr="00020619">
                <w:t>b-SRS</w:t>
              </w:r>
            </w:ins>
          </w:p>
        </w:tc>
        <w:tc>
          <w:tcPr>
            <w:tcW w:w="1453" w:type="dxa"/>
            <w:shd w:val="clear" w:color="auto" w:fill="auto"/>
          </w:tcPr>
          <w:p w14:paraId="00437820" w14:textId="77777777" w:rsidR="00B357BB" w:rsidRPr="00020619" w:rsidRDefault="00B357BB" w:rsidP="00BB34DD">
            <w:pPr>
              <w:pStyle w:val="TAC"/>
              <w:rPr>
                <w:ins w:id="82283" w:author="BigCREditor-RAN4#104-bis" w:date="2022-10-21T20:55:00Z"/>
                <w:rFonts w:cs="Arial"/>
              </w:rPr>
            </w:pPr>
            <w:ins w:id="82284" w:author="BigCREditor-RAN4#104-bis" w:date="2022-10-21T20:55:00Z">
              <w:r w:rsidRPr="00020619">
                <w:rPr>
                  <w:rFonts w:cs="Arial"/>
                </w:rPr>
                <w:t>0</w:t>
              </w:r>
            </w:ins>
          </w:p>
        </w:tc>
        <w:tc>
          <w:tcPr>
            <w:tcW w:w="3650" w:type="dxa"/>
            <w:vMerge w:val="restart"/>
            <w:tcBorders>
              <w:top w:val="nil"/>
              <w:bottom w:val="nil"/>
            </w:tcBorders>
            <w:shd w:val="clear" w:color="auto" w:fill="auto"/>
          </w:tcPr>
          <w:p w14:paraId="37641CF2" w14:textId="77777777" w:rsidR="00B357BB" w:rsidRPr="00020619" w:rsidRDefault="00B357BB" w:rsidP="00BB34DD">
            <w:pPr>
              <w:pStyle w:val="TAC"/>
              <w:rPr>
                <w:ins w:id="82285" w:author="BigCREditor-RAN4#104-bis" w:date="2022-10-21T20:55:00Z"/>
                <w:rFonts w:cs="Arial"/>
              </w:rPr>
            </w:pPr>
          </w:p>
        </w:tc>
      </w:tr>
      <w:tr w:rsidR="00B357BB" w:rsidRPr="00020619" w14:paraId="7C0CF9B5" w14:textId="77777777" w:rsidTr="00BB34DD">
        <w:trPr>
          <w:trHeight w:val="187"/>
          <w:jc w:val="center"/>
          <w:ins w:id="82286" w:author="BigCREditor-RAN4#104-bis" w:date="2022-10-21T20:55:00Z"/>
        </w:trPr>
        <w:tc>
          <w:tcPr>
            <w:tcW w:w="3402" w:type="dxa"/>
            <w:gridSpan w:val="2"/>
          </w:tcPr>
          <w:p w14:paraId="10533426" w14:textId="77777777" w:rsidR="00B357BB" w:rsidRPr="00020619" w:rsidRDefault="00B357BB" w:rsidP="00BB34DD">
            <w:pPr>
              <w:pStyle w:val="TAC"/>
              <w:rPr>
                <w:ins w:id="82287" w:author="BigCREditor-RAN4#104-bis" w:date="2022-10-21T20:55:00Z"/>
              </w:rPr>
            </w:pPr>
            <w:ins w:id="82288" w:author="BigCREditor-RAN4#104-bis" w:date="2022-10-21T20:55:00Z">
              <w:r w:rsidRPr="00020619">
                <w:t>b-hop</w:t>
              </w:r>
            </w:ins>
          </w:p>
        </w:tc>
        <w:tc>
          <w:tcPr>
            <w:tcW w:w="1453" w:type="dxa"/>
            <w:shd w:val="clear" w:color="auto" w:fill="auto"/>
          </w:tcPr>
          <w:p w14:paraId="63045617" w14:textId="77777777" w:rsidR="00B357BB" w:rsidRPr="00020619" w:rsidRDefault="00B357BB" w:rsidP="00BB34DD">
            <w:pPr>
              <w:pStyle w:val="TAC"/>
              <w:rPr>
                <w:ins w:id="82289" w:author="BigCREditor-RAN4#104-bis" w:date="2022-10-21T20:55:00Z"/>
                <w:rFonts w:cs="Arial"/>
              </w:rPr>
            </w:pPr>
            <w:ins w:id="82290" w:author="BigCREditor-RAN4#104-bis" w:date="2022-10-21T20:55:00Z">
              <w:r w:rsidRPr="00020619">
                <w:rPr>
                  <w:rFonts w:cs="Arial"/>
                </w:rPr>
                <w:t>0</w:t>
              </w:r>
            </w:ins>
          </w:p>
        </w:tc>
        <w:tc>
          <w:tcPr>
            <w:tcW w:w="3650" w:type="dxa"/>
            <w:vMerge/>
            <w:tcBorders>
              <w:top w:val="nil"/>
              <w:bottom w:val="single" w:sz="4" w:space="0" w:color="auto"/>
            </w:tcBorders>
            <w:shd w:val="clear" w:color="auto" w:fill="auto"/>
          </w:tcPr>
          <w:p w14:paraId="3867AAB7" w14:textId="77777777" w:rsidR="00B357BB" w:rsidRPr="00020619" w:rsidRDefault="00B357BB" w:rsidP="00BB34DD">
            <w:pPr>
              <w:pStyle w:val="TAC"/>
              <w:rPr>
                <w:ins w:id="82291" w:author="BigCREditor-RAN4#104-bis" w:date="2022-10-21T20:55:00Z"/>
                <w:rFonts w:cs="Arial"/>
              </w:rPr>
            </w:pPr>
          </w:p>
        </w:tc>
      </w:tr>
      <w:tr w:rsidR="00B357BB" w:rsidRPr="00020619" w14:paraId="6A537494" w14:textId="77777777" w:rsidTr="00BB34DD">
        <w:trPr>
          <w:trHeight w:val="187"/>
          <w:jc w:val="center"/>
          <w:ins w:id="82292" w:author="BigCREditor-RAN4#104-bis" w:date="2022-10-21T20:55:00Z"/>
        </w:trPr>
        <w:tc>
          <w:tcPr>
            <w:tcW w:w="3402" w:type="dxa"/>
            <w:gridSpan w:val="2"/>
          </w:tcPr>
          <w:p w14:paraId="18D47CAF" w14:textId="77777777" w:rsidR="00B357BB" w:rsidRPr="00020619" w:rsidRDefault="00B357BB" w:rsidP="00BB34DD">
            <w:pPr>
              <w:pStyle w:val="TAC"/>
              <w:rPr>
                <w:ins w:id="82293" w:author="BigCREditor-RAN4#104-bis" w:date="2022-10-21T20:55:00Z"/>
              </w:rPr>
            </w:pPr>
            <w:proofErr w:type="spellStart"/>
            <w:ins w:id="82294" w:author="BigCREditor-RAN4#104-bis" w:date="2022-10-21T20:55:00Z">
              <w:r w:rsidRPr="00020619">
                <w:t>freqDomainPosition</w:t>
              </w:r>
              <w:proofErr w:type="spellEnd"/>
            </w:ins>
          </w:p>
        </w:tc>
        <w:tc>
          <w:tcPr>
            <w:tcW w:w="1453" w:type="dxa"/>
            <w:shd w:val="clear" w:color="auto" w:fill="auto"/>
          </w:tcPr>
          <w:p w14:paraId="2ABFF6A7" w14:textId="77777777" w:rsidR="00B357BB" w:rsidRPr="00020619" w:rsidRDefault="00B357BB" w:rsidP="00BB34DD">
            <w:pPr>
              <w:pStyle w:val="TAC"/>
              <w:rPr>
                <w:ins w:id="82295" w:author="BigCREditor-RAN4#104-bis" w:date="2022-10-21T20:55:00Z"/>
                <w:rFonts w:cs="Arial"/>
              </w:rPr>
            </w:pPr>
            <w:ins w:id="82296" w:author="BigCREditor-RAN4#104-bis" w:date="2022-10-21T20:55:00Z">
              <w:r w:rsidRPr="00020619">
                <w:rPr>
                  <w:rFonts w:cs="Arial"/>
                </w:rPr>
                <w:t>0</w:t>
              </w:r>
            </w:ins>
          </w:p>
        </w:tc>
        <w:tc>
          <w:tcPr>
            <w:tcW w:w="3650" w:type="dxa"/>
            <w:tcBorders>
              <w:bottom w:val="nil"/>
            </w:tcBorders>
            <w:shd w:val="clear" w:color="auto" w:fill="auto"/>
          </w:tcPr>
          <w:p w14:paraId="21663D89" w14:textId="77777777" w:rsidR="00B357BB" w:rsidRPr="00020619" w:rsidRDefault="00B357BB" w:rsidP="00BB34DD">
            <w:pPr>
              <w:pStyle w:val="TAC"/>
              <w:rPr>
                <w:ins w:id="82297" w:author="BigCREditor-RAN4#104-bis" w:date="2022-10-21T20:55:00Z"/>
                <w:rFonts w:cs="Arial"/>
              </w:rPr>
            </w:pPr>
            <w:ins w:id="82298" w:author="BigCREditor-RAN4#104-bis" w:date="2022-10-21T20:55:00Z">
              <w:r w:rsidRPr="00020619">
                <w:rPr>
                  <w:rFonts w:cs="Arial"/>
                </w:rPr>
                <w:t>Frequency domain position of SRS</w:t>
              </w:r>
            </w:ins>
          </w:p>
        </w:tc>
      </w:tr>
      <w:tr w:rsidR="00B357BB" w:rsidRPr="00020619" w14:paraId="3015E593" w14:textId="77777777" w:rsidTr="00BB34DD">
        <w:trPr>
          <w:trHeight w:val="187"/>
          <w:jc w:val="center"/>
          <w:ins w:id="82299" w:author="BigCREditor-RAN4#104-bis" w:date="2022-10-21T20:55:00Z"/>
        </w:trPr>
        <w:tc>
          <w:tcPr>
            <w:tcW w:w="3402" w:type="dxa"/>
            <w:gridSpan w:val="2"/>
          </w:tcPr>
          <w:p w14:paraId="1EAC3A5E" w14:textId="77777777" w:rsidR="00B357BB" w:rsidRPr="00020619" w:rsidRDefault="00B357BB" w:rsidP="00BB34DD">
            <w:pPr>
              <w:pStyle w:val="TAC"/>
              <w:rPr>
                <w:ins w:id="82300" w:author="BigCREditor-RAN4#104-bis" w:date="2022-10-21T20:55:00Z"/>
              </w:rPr>
            </w:pPr>
            <w:proofErr w:type="spellStart"/>
            <w:ins w:id="82301" w:author="BigCREditor-RAN4#104-bis" w:date="2022-10-21T20:55:00Z">
              <w:r w:rsidRPr="00020619">
                <w:t>freqDomainShift</w:t>
              </w:r>
              <w:proofErr w:type="spellEnd"/>
            </w:ins>
          </w:p>
        </w:tc>
        <w:tc>
          <w:tcPr>
            <w:tcW w:w="1453" w:type="dxa"/>
            <w:shd w:val="clear" w:color="auto" w:fill="auto"/>
          </w:tcPr>
          <w:p w14:paraId="5047F181" w14:textId="77777777" w:rsidR="00B357BB" w:rsidRPr="00020619" w:rsidRDefault="00B357BB" w:rsidP="00BB34DD">
            <w:pPr>
              <w:pStyle w:val="TAC"/>
              <w:rPr>
                <w:ins w:id="82302" w:author="BigCREditor-RAN4#104-bis" w:date="2022-10-21T20:55:00Z"/>
                <w:rFonts w:cs="Arial"/>
              </w:rPr>
            </w:pPr>
            <w:ins w:id="82303" w:author="BigCREditor-RAN4#104-bis" w:date="2022-10-21T20:55:00Z">
              <w:r w:rsidRPr="00020619">
                <w:rPr>
                  <w:rFonts w:cs="Arial"/>
                </w:rPr>
                <w:t>0</w:t>
              </w:r>
            </w:ins>
          </w:p>
        </w:tc>
        <w:tc>
          <w:tcPr>
            <w:tcW w:w="3650" w:type="dxa"/>
            <w:tcBorders>
              <w:top w:val="nil"/>
            </w:tcBorders>
            <w:shd w:val="clear" w:color="auto" w:fill="auto"/>
          </w:tcPr>
          <w:p w14:paraId="7308B508" w14:textId="77777777" w:rsidR="00B357BB" w:rsidRPr="00020619" w:rsidRDefault="00B357BB" w:rsidP="00BB34DD">
            <w:pPr>
              <w:pStyle w:val="TAC"/>
              <w:rPr>
                <w:ins w:id="82304" w:author="BigCREditor-RAN4#104-bis" w:date="2022-10-21T20:55:00Z"/>
                <w:rFonts w:cs="Arial"/>
              </w:rPr>
            </w:pPr>
          </w:p>
        </w:tc>
      </w:tr>
      <w:tr w:rsidR="00B357BB" w:rsidRPr="00020619" w14:paraId="6660F82C" w14:textId="77777777" w:rsidTr="00BB34DD">
        <w:trPr>
          <w:trHeight w:val="187"/>
          <w:jc w:val="center"/>
          <w:ins w:id="82305" w:author="BigCREditor-RAN4#104-bis" w:date="2022-10-21T20:55:00Z"/>
        </w:trPr>
        <w:tc>
          <w:tcPr>
            <w:tcW w:w="3402" w:type="dxa"/>
            <w:gridSpan w:val="2"/>
          </w:tcPr>
          <w:p w14:paraId="53150102" w14:textId="77777777" w:rsidR="00B357BB" w:rsidRPr="00020619" w:rsidRDefault="00B357BB" w:rsidP="00BB34DD">
            <w:pPr>
              <w:pStyle w:val="TAC"/>
              <w:rPr>
                <w:ins w:id="82306" w:author="BigCREditor-RAN4#104-bis" w:date="2022-10-21T20:55:00Z"/>
              </w:rPr>
            </w:pPr>
            <w:proofErr w:type="spellStart"/>
            <w:ins w:id="82307" w:author="BigCREditor-RAN4#104-bis" w:date="2022-10-21T20:55:00Z">
              <w:r w:rsidRPr="00020619">
                <w:t>groupOrSequenceHopping</w:t>
              </w:r>
              <w:proofErr w:type="spellEnd"/>
            </w:ins>
          </w:p>
        </w:tc>
        <w:tc>
          <w:tcPr>
            <w:tcW w:w="1453" w:type="dxa"/>
            <w:shd w:val="clear" w:color="auto" w:fill="auto"/>
          </w:tcPr>
          <w:p w14:paraId="67D483F0" w14:textId="77777777" w:rsidR="00B357BB" w:rsidRPr="00020619" w:rsidRDefault="00B357BB" w:rsidP="00BB34DD">
            <w:pPr>
              <w:pStyle w:val="TAC"/>
              <w:rPr>
                <w:ins w:id="82308" w:author="BigCREditor-RAN4#104-bis" w:date="2022-10-21T20:55:00Z"/>
                <w:rFonts w:cs="Arial"/>
              </w:rPr>
            </w:pPr>
            <w:ins w:id="82309" w:author="BigCREditor-RAN4#104-bis" w:date="2022-10-21T20:55:00Z">
              <w:r w:rsidRPr="00020619">
                <w:t>neither</w:t>
              </w:r>
            </w:ins>
          </w:p>
        </w:tc>
        <w:tc>
          <w:tcPr>
            <w:tcW w:w="3650" w:type="dxa"/>
          </w:tcPr>
          <w:p w14:paraId="5ED682B3" w14:textId="77777777" w:rsidR="00B357BB" w:rsidRPr="00020619" w:rsidRDefault="00B357BB" w:rsidP="00BB34DD">
            <w:pPr>
              <w:pStyle w:val="TAC"/>
              <w:rPr>
                <w:ins w:id="82310" w:author="BigCREditor-RAN4#104-bis" w:date="2022-10-21T20:55:00Z"/>
                <w:rFonts w:cs="Arial"/>
              </w:rPr>
            </w:pPr>
            <w:ins w:id="82311" w:author="BigCREditor-RAN4#104-bis" w:date="2022-10-21T20:55:00Z">
              <w:r w:rsidRPr="00020619">
                <w:rPr>
                  <w:rFonts w:cs="Arial"/>
                </w:rPr>
                <w:t>No group or sequence hopping</w:t>
              </w:r>
            </w:ins>
          </w:p>
        </w:tc>
      </w:tr>
      <w:tr w:rsidR="00B357BB" w:rsidRPr="00020619" w14:paraId="4836722E" w14:textId="77777777" w:rsidTr="00BB34DD">
        <w:trPr>
          <w:trHeight w:val="187"/>
          <w:jc w:val="center"/>
          <w:ins w:id="82312" w:author="BigCREditor-RAN4#104-bis" w:date="2022-10-21T20:55:00Z"/>
        </w:trPr>
        <w:tc>
          <w:tcPr>
            <w:tcW w:w="3402" w:type="dxa"/>
            <w:gridSpan w:val="2"/>
          </w:tcPr>
          <w:p w14:paraId="311DA672" w14:textId="77777777" w:rsidR="00B357BB" w:rsidRPr="00020619" w:rsidRDefault="00B357BB" w:rsidP="00BB34DD">
            <w:pPr>
              <w:pStyle w:val="TAC"/>
              <w:rPr>
                <w:ins w:id="82313" w:author="BigCREditor-RAN4#104-bis" w:date="2022-10-21T20:55:00Z"/>
                <w:rFonts w:cs="Arial"/>
              </w:rPr>
            </w:pPr>
            <w:ins w:id="82314" w:author="BigCREditor-RAN4#104-bis" w:date="2022-10-21T20:55:00Z">
              <w:r w:rsidRPr="00020619">
                <w:t>SRS-</w:t>
              </w:r>
              <w:proofErr w:type="spellStart"/>
              <w:r w:rsidRPr="00020619">
                <w:t>PeriodicityAndOffset</w:t>
              </w:r>
              <w:proofErr w:type="spellEnd"/>
            </w:ins>
          </w:p>
        </w:tc>
        <w:tc>
          <w:tcPr>
            <w:tcW w:w="1453" w:type="dxa"/>
            <w:shd w:val="clear" w:color="auto" w:fill="auto"/>
          </w:tcPr>
          <w:p w14:paraId="598743EC" w14:textId="77777777" w:rsidR="00B357BB" w:rsidRPr="00020619" w:rsidRDefault="00B357BB" w:rsidP="00BB34DD">
            <w:pPr>
              <w:pStyle w:val="TAC"/>
              <w:rPr>
                <w:ins w:id="82315" w:author="BigCREditor-RAN4#104-bis" w:date="2022-10-21T20:55:00Z"/>
                <w:rFonts w:cs="Arial"/>
              </w:rPr>
            </w:pPr>
            <w:ins w:id="82316" w:author="BigCREditor-RAN4#104-bis" w:date="2022-10-21T20:55:00Z">
              <w:r w:rsidRPr="00020619">
                <w:rPr>
                  <w:lang w:eastAsia="ja-JP"/>
                </w:rPr>
                <w:t>sl5=</w:t>
              </w:r>
              <w:r w:rsidRPr="00020619">
                <w:t>2 for SCS 15kHz</w:t>
              </w:r>
              <w:r w:rsidRPr="00020619">
                <w:br/>
                <w:t>sl5</w:t>
              </w:r>
              <w:r w:rsidRPr="00020619">
                <w:rPr>
                  <w:lang w:eastAsia="ja-JP"/>
                </w:rPr>
                <w:t>=</w:t>
              </w:r>
              <w:r w:rsidRPr="00020619">
                <w:t>4 for SCS 30kHz</w:t>
              </w:r>
            </w:ins>
          </w:p>
        </w:tc>
        <w:tc>
          <w:tcPr>
            <w:tcW w:w="3650" w:type="dxa"/>
          </w:tcPr>
          <w:p w14:paraId="35458CC7" w14:textId="77777777" w:rsidR="00B357BB" w:rsidRPr="00020619" w:rsidRDefault="00B357BB" w:rsidP="00BB34DD">
            <w:pPr>
              <w:pStyle w:val="TAC"/>
              <w:rPr>
                <w:ins w:id="82317" w:author="BigCREditor-RAN4#104-bis" w:date="2022-10-21T20:55:00Z"/>
                <w:rFonts w:cs="Arial"/>
              </w:rPr>
            </w:pPr>
            <w:ins w:id="82318" w:author="BigCREditor-RAN4#104-bis" w:date="2022-10-21T20:55:00Z">
              <w:r w:rsidRPr="00020619">
                <w:rPr>
                  <w:rFonts w:cs="Arial"/>
                </w:rPr>
                <w:t>Once every 5 slots</w:t>
              </w:r>
            </w:ins>
          </w:p>
        </w:tc>
      </w:tr>
      <w:tr w:rsidR="00B357BB" w:rsidRPr="00020619" w14:paraId="34C8A157" w14:textId="77777777" w:rsidTr="00BB34DD">
        <w:trPr>
          <w:trHeight w:val="187"/>
          <w:jc w:val="center"/>
          <w:ins w:id="82319" w:author="BigCREditor-RAN4#104-bis" w:date="2022-10-21T20:55:00Z"/>
        </w:trPr>
        <w:tc>
          <w:tcPr>
            <w:tcW w:w="3402" w:type="dxa"/>
            <w:gridSpan w:val="2"/>
          </w:tcPr>
          <w:p w14:paraId="6BC717EA" w14:textId="77777777" w:rsidR="00B357BB" w:rsidRPr="00020619" w:rsidRDefault="00B357BB" w:rsidP="00BB34DD">
            <w:pPr>
              <w:pStyle w:val="TAC"/>
              <w:rPr>
                <w:ins w:id="82320" w:author="BigCREditor-RAN4#104-bis" w:date="2022-10-21T20:55:00Z"/>
                <w:rFonts w:cs="Arial"/>
              </w:rPr>
            </w:pPr>
            <w:proofErr w:type="spellStart"/>
            <w:ins w:id="82321" w:author="BigCREditor-RAN4#104-bis" w:date="2022-10-21T20:55:00Z">
              <w:r w:rsidRPr="00020619">
                <w:t>pathlossReferenceRS</w:t>
              </w:r>
              <w:proofErr w:type="spellEnd"/>
            </w:ins>
          </w:p>
        </w:tc>
        <w:tc>
          <w:tcPr>
            <w:tcW w:w="1453" w:type="dxa"/>
            <w:shd w:val="clear" w:color="auto" w:fill="auto"/>
          </w:tcPr>
          <w:p w14:paraId="4FED579B" w14:textId="77777777" w:rsidR="00B357BB" w:rsidRPr="00020619" w:rsidRDefault="00B357BB" w:rsidP="00BB34DD">
            <w:pPr>
              <w:pStyle w:val="TAC"/>
              <w:rPr>
                <w:ins w:id="82322" w:author="BigCREditor-RAN4#104-bis" w:date="2022-10-21T20:55:00Z"/>
                <w:rFonts w:cs="Arial"/>
              </w:rPr>
            </w:pPr>
            <w:proofErr w:type="spellStart"/>
            <w:ins w:id="82323" w:author="BigCREditor-RAN4#104-bis" w:date="2022-10-21T20:55:00Z">
              <w:r w:rsidRPr="00020619">
                <w:t>ssb</w:t>
              </w:r>
              <w:proofErr w:type="spellEnd"/>
              <w:r w:rsidRPr="00020619">
                <w:t>-Index=0</w:t>
              </w:r>
            </w:ins>
          </w:p>
        </w:tc>
        <w:tc>
          <w:tcPr>
            <w:tcW w:w="3650" w:type="dxa"/>
          </w:tcPr>
          <w:p w14:paraId="5F46A8DA" w14:textId="77777777" w:rsidR="00B357BB" w:rsidRPr="00020619" w:rsidRDefault="00B357BB" w:rsidP="00BB34DD">
            <w:pPr>
              <w:pStyle w:val="TAC"/>
              <w:rPr>
                <w:ins w:id="82324" w:author="BigCREditor-RAN4#104-bis" w:date="2022-10-21T20:55:00Z"/>
                <w:rFonts w:cs="Arial"/>
              </w:rPr>
            </w:pPr>
            <w:ins w:id="82325" w:author="BigCREditor-RAN4#104-bis" w:date="2022-10-21T20:55:00Z">
              <w:r w:rsidRPr="00020619">
                <w:rPr>
                  <w:szCs w:val="22"/>
                  <w:lang w:eastAsia="ja-JP"/>
                </w:rPr>
                <w:t>SSB #0 is used for SRS path loss estimation</w:t>
              </w:r>
            </w:ins>
          </w:p>
        </w:tc>
      </w:tr>
      <w:tr w:rsidR="00B357BB" w:rsidRPr="00020619" w14:paraId="6AB20F1E" w14:textId="77777777" w:rsidTr="00BB34DD">
        <w:trPr>
          <w:trHeight w:val="187"/>
          <w:jc w:val="center"/>
          <w:ins w:id="82326" w:author="BigCREditor-RAN4#104-bis" w:date="2022-10-21T20:55:00Z"/>
        </w:trPr>
        <w:tc>
          <w:tcPr>
            <w:tcW w:w="3402" w:type="dxa"/>
            <w:gridSpan w:val="2"/>
          </w:tcPr>
          <w:p w14:paraId="0FE260E6" w14:textId="77777777" w:rsidR="00B357BB" w:rsidRPr="00020619" w:rsidRDefault="00B357BB" w:rsidP="00BB34DD">
            <w:pPr>
              <w:pStyle w:val="TAC"/>
              <w:rPr>
                <w:ins w:id="82327" w:author="BigCREditor-RAN4#104-bis" w:date="2022-10-21T20:55:00Z"/>
                <w:rFonts w:cs="Arial"/>
                <w:vertAlign w:val="superscript"/>
              </w:rPr>
            </w:pPr>
            <w:ins w:id="82328" w:author="BigCREditor-RAN4#104-bis" w:date="2022-10-21T20:55:00Z">
              <w:r w:rsidRPr="00020619">
                <w:rPr>
                  <w:rFonts w:cs="Arial"/>
                </w:rPr>
                <w:t>usage</w:t>
              </w:r>
            </w:ins>
          </w:p>
        </w:tc>
        <w:tc>
          <w:tcPr>
            <w:tcW w:w="1453" w:type="dxa"/>
            <w:shd w:val="clear" w:color="auto" w:fill="auto"/>
          </w:tcPr>
          <w:p w14:paraId="7AAC064F" w14:textId="77777777" w:rsidR="00B357BB" w:rsidRPr="00020619" w:rsidRDefault="00B357BB" w:rsidP="00BB34DD">
            <w:pPr>
              <w:pStyle w:val="TAC"/>
              <w:rPr>
                <w:ins w:id="82329" w:author="BigCREditor-RAN4#104-bis" w:date="2022-10-21T20:55:00Z"/>
                <w:rFonts w:cs="Arial"/>
              </w:rPr>
            </w:pPr>
            <w:ins w:id="82330" w:author="BigCREditor-RAN4#104-bis" w:date="2022-10-21T20:55:00Z">
              <w:r w:rsidRPr="00020619">
                <w:t>Codebook</w:t>
              </w:r>
            </w:ins>
          </w:p>
        </w:tc>
        <w:tc>
          <w:tcPr>
            <w:tcW w:w="3650" w:type="dxa"/>
            <w:tcBorders>
              <w:bottom w:val="single" w:sz="4" w:space="0" w:color="auto"/>
            </w:tcBorders>
          </w:tcPr>
          <w:p w14:paraId="347AEBBA" w14:textId="77777777" w:rsidR="00B357BB" w:rsidRPr="00020619" w:rsidRDefault="00B357BB" w:rsidP="00BB34DD">
            <w:pPr>
              <w:pStyle w:val="TAC"/>
              <w:rPr>
                <w:ins w:id="82331" w:author="BigCREditor-RAN4#104-bis" w:date="2022-10-21T20:55:00Z"/>
                <w:rFonts w:cs="Arial"/>
              </w:rPr>
            </w:pPr>
            <w:ins w:id="82332" w:author="BigCREditor-RAN4#104-bis" w:date="2022-10-21T20:55:00Z">
              <w:r w:rsidRPr="00020619">
                <w:rPr>
                  <w:rFonts w:cs="Arial"/>
                </w:rPr>
                <w:t>Codebook based UL transmission</w:t>
              </w:r>
            </w:ins>
          </w:p>
        </w:tc>
      </w:tr>
      <w:tr w:rsidR="00B357BB" w:rsidRPr="00020619" w14:paraId="474429AA" w14:textId="77777777" w:rsidTr="00BB34DD">
        <w:trPr>
          <w:trHeight w:val="187"/>
          <w:jc w:val="center"/>
          <w:ins w:id="82333" w:author="BigCREditor-RAN4#104-bis" w:date="2022-10-21T20:55:00Z"/>
        </w:trPr>
        <w:tc>
          <w:tcPr>
            <w:tcW w:w="3402" w:type="dxa"/>
            <w:gridSpan w:val="2"/>
          </w:tcPr>
          <w:p w14:paraId="4BFAD5DA" w14:textId="77777777" w:rsidR="00B357BB" w:rsidRPr="00020619" w:rsidRDefault="00B357BB" w:rsidP="00BB34DD">
            <w:pPr>
              <w:pStyle w:val="TAC"/>
              <w:rPr>
                <w:ins w:id="82334" w:author="BigCREditor-RAN4#104-bis" w:date="2022-10-21T20:55:00Z"/>
                <w:rFonts w:cs="Arial"/>
              </w:rPr>
            </w:pPr>
            <w:proofErr w:type="spellStart"/>
            <w:ins w:id="82335" w:author="BigCREditor-RAN4#104-bis" w:date="2022-10-21T20:55:00Z">
              <w:r w:rsidRPr="00020619">
                <w:t>startPosition</w:t>
              </w:r>
              <w:proofErr w:type="spellEnd"/>
            </w:ins>
          </w:p>
        </w:tc>
        <w:tc>
          <w:tcPr>
            <w:tcW w:w="1453" w:type="dxa"/>
            <w:shd w:val="clear" w:color="auto" w:fill="auto"/>
          </w:tcPr>
          <w:p w14:paraId="70EAF1DF" w14:textId="77777777" w:rsidR="00B357BB" w:rsidRPr="00020619" w:rsidRDefault="00B357BB" w:rsidP="00BB34DD">
            <w:pPr>
              <w:pStyle w:val="TAC"/>
              <w:rPr>
                <w:ins w:id="82336" w:author="BigCREditor-RAN4#104-bis" w:date="2022-10-21T20:55:00Z"/>
              </w:rPr>
            </w:pPr>
            <w:ins w:id="82337" w:author="BigCREditor-RAN4#104-bis" w:date="2022-10-21T20:55:00Z">
              <w:r w:rsidRPr="00020619">
                <w:t>0</w:t>
              </w:r>
            </w:ins>
          </w:p>
        </w:tc>
        <w:tc>
          <w:tcPr>
            <w:tcW w:w="3650" w:type="dxa"/>
            <w:tcBorders>
              <w:bottom w:val="nil"/>
            </w:tcBorders>
            <w:shd w:val="clear" w:color="auto" w:fill="auto"/>
          </w:tcPr>
          <w:p w14:paraId="004DE483" w14:textId="77777777" w:rsidR="00B357BB" w:rsidRPr="00020619" w:rsidRDefault="00B357BB" w:rsidP="00BB34DD">
            <w:pPr>
              <w:pStyle w:val="TAC"/>
              <w:rPr>
                <w:ins w:id="82338" w:author="BigCREditor-RAN4#104-bis" w:date="2022-10-21T20:55:00Z"/>
                <w:rFonts w:cs="Arial"/>
              </w:rPr>
            </w:pPr>
            <w:proofErr w:type="spellStart"/>
            <w:ins w:id="82339" w:author="BigCREditor-RAN4#104-bis" w:date="2022-10-21T20:55:00Z">
              <w:r w:rsidRPr="00020619">
                <w:t>resourceMapping</w:t>
              </w:r>
              <w:proofErr w:type="spellEnd"/>
              <w:r w:rsidRPr="00020619">
                <w:t xml:space="preserve"> setting. SRS on last symbol of slot, and 1symbols for SRS without repetition.</w:t>
              </w:r>
            </w:ins>
          </w:p>
        </w:tc>
      </w:tr>
      <w:tr w:rsidR="00B357BB" w:rsidRPr="00020619" w14:paraId="67F5D289" w14:textId="77777777" w:rsidTr="00BB34DD">
        <w:trPr>
          <w:trHeight w:val="187"/>
          <w:jc w:val="center"/>
          <w:ins w:id="82340" w:author="BigCREditor-RAN4#104-bis" w:date="2022-10-21T20:55:00Z"/>
        </w:trPr>
        <w:tc>
          <w:tcPr>
            <w:tcW w:w="3402" w:type="dxa"/>
            <w:gridSpan w:val="2"/>
          </w:tcPr>
          <w:p w14:paraId="1CFF41D1" w14:textId="77777777" w:rsidR="00B357BB" w:rsidRPr="00020619" w:rsidRDefault="00B357BB" w:rsidP="00BB34DD">
            <w:pPr>
              <w:pStyle w:val="TAC"/>
              <w:rPr>
                <w:ins w:id="82341" w:author="BigCREditor-RAN4#104-bis" w:date="2022-10-21T20:55:00Z"/>
                <w:rFonts w:cs="Arial"/>
              </w:rPr>
            </w:pPr>
            <w:proofErr w:type="spellStart"/>
            <w:ins w:id="82342" w:author="BigCREditor-RAN4#104-bis" w:date="2022-10-21T20:55:00Z">
              <w:r w:rsidRPr="00020619">
                <w:t>nrofSymbols</w:t>
              </w:r>
              <w:proofErr w:type="spellEnd"/>
            </w:ins>
          </w:p>
        </w:tc>
        <w:tc>
          <w:tcPr>
            <w:tcW w:w="1453" w:type="dxa"/>
            <w:shd w:val="clear" w:color="auto" w:fill="auto"/>
          </w:tcPr>
          <w:p w14:paraId="078CB5BD" w14:textId="77777777" w:rsidR="00B357BB" w:rsidRPr="00020619" w:rsidRDefault="00B357BB" w:rsidP="00BB34DD">
            <w:pPr>
              <w:pStyle w:val="TAC"/>
              <w:rPr>
                <w:ins w:id="82343" w:author="BigCREditor-RAN4#104-bis" w:date="2022-10-21T20:55:00Z"/>
              </w:rPr>
            </w:pPr>
            <w:ins w:id="82344" w:author="BigCREditor-RAN4#104-bis" w:date="2022-10-21T20:55:00Z">
              <w:r w:rsidRPr="00020619">
                <w:t>n1</w:t>
              </w:r>
            </w:ins>
          </w:p>
        </w:tc>
        <w:tc>
          <w:tcPr>
            <w:tcW w:w="3650" w:type="dxa"/>
            <w:tcBorders>
              <w:top w:val="nil"/>
              <w:bottom w:val="nil"/>
            </w:tcBorders>
            <w:shd w:val="clear" w:color="auto" w:fill="auto"/>
          </w:tcPr>
          <w:p w14:paraId="3C24B9B9" w14:textId="77777777" w:rsidR="00B357BB" w:rsidRPr="00020619" w:rsidRDefault="00B357BB" w:rsidP="00BB34DD">
            <w:pPr>
              <w:pStyle w:val="TAC"/>
              <w:rPr>
                <w:ins w:id="82345" w:author="BigCREditor-RAN4#104-bis" w:date="2022-10-21T20:55:00Z"/>
              </w:rPr>
            </w:pPr>
          </w:p>
        </w:tc>
      </w:tr>
      <w:tr w:rsidR="00B357BB" w:rsidRPr="00020619" w14:paraId="2AEF3C28" w14:textId="77777777" w:rsidTr="00BB34DD">
        <w:trPr>
          <w:trHeight w:val="187"/>
          <w:jc w:val="center"/>
          <w:ins w:id="82346" w:author="BigCREditor-RAN4#104-bis" w:date="2022-10-21T20:55:00Z"/>
        </w:trPr>
        <w:tc>
          <w:tcPr>
            <w:tcW w:w="3402" w:type="dxa"/>
            <w:gridSpan w:val="2"/>
          </w:tcPr>
          <w:p w14:paraId="5C9AB3ED" w14:textId="77777777" w:rsidR="00B357BB" w:rsidRPr="00020619" w:rsidRDefault="00B357BB" w:rsidP="00BB34DD">
            <w:pPr>
              <w:pStyle w:val="TAC"/>
              <w:rPr>
                <w:ins w:id="82347" w:author="BigCREditor-RAN4#104-bis" w:date="2022-10-21T20:55:00Z"/>
                <w:rFonts w:cs="Arial"/>
              </w:rPr>
            </w:pPr>
            <w:proofErr w:type="spellStart"/>
            <w:ins w:id="82348" w:author="BigCREditor-RAN4#104-bis" w:date="2022-10-21T20:55:00Z">
              <w:r w:rsidRPr="00020619">
                <w:t>repetitionFactor</w:t>
              </w:r>
              <w:proofErr w:type="spellEnd"/>
            </w:ins>
          </w:p>
        </w:tc>
        <w:tc>
          <w:tcPr>
            <w:tcW w:w="1453" w:type="dxa"/>
            <w:shd w:val="clear" w:color="auto" w:fill="auto"/>
          </w:tcPr>
          <w:p w14:paraId="35F562FD" w14:textId="77777777" w:rsidR="00B357BB" w:rsidRPr="00020619" w:rsidRDefault="00B357BB" w:rsidP="00BB34DD">
            <w:pPr>
              <w:pStyle w:val="TAC"/>
              <w:rPr>
                <w:ins w:id="82349" w:author="BigCREditor-RAN4#104-bis" w:date="2022-10-21T20:55:00Z"/>
              </w:rPr>
            </w:pPr>
            <w:ins w:id="82350" w:author="BigCREditor-RAN4#104-bis" w:date="2022-10-21T20:55:00Z">
              <w:r w:rsidRPr="00020619">
                <w:t>n1</w:t>
              </w:r>
            </w:ins>
          </w:p>
        </w:tc>
        <w:tc>
          <w:tcPr>
            <w:tcW w:w="3650" w:type="dxa"/>
            <w:tcBorders>
              <w:top w:val="nil"/>
              <w:bottom w:val="single" w:sz="4" w:space="0" w:color="auto"/>
            </w:tcBorders>
            <w:shd w:val="clear" w:color="auto" w:fill="auto"/>
          </w:tcPr>
          <w:p w14:paraId="21E36039" w14:textId="77777777" w:rsidR="00B357BB" w:rsidRPr="00020619" w:rsidRDefault="00B357BB" w:rsidP="00BB34DD">
            <w:pPr>
              <w:pStyle w:val="TAC"/>
              <w:rPr>
                <w:ins w:id="82351" w:author="BigCREditor-RAN4#104-bis" w:date="2022-10-21T20:55:00Z"/>
              </w:rPr>
            </w:pPr>
          </w:p>
        </w:tc>
      </w:tr>
      <w:tr w:rsidR="00B357BB" w:rsidRPr="00020619" w14:paraId="03615FAC" w14:textId="77777777" w:rsidTr="00BB34DD">
        <w:trPr>
          <w:trHeight w:val="187"/>
          <w:jc w:val="center"/>
          <w:ins w:id="82352" w:author="BigCREditor-RAN4#104-bis" w:date="2022-10-21T20:55:00Z"/>
        </w:trPr>
        <w:tc>
          <w:tcPr>
            <w:tcW w:w="3402" w:type="dxa"/>
            <w:gridSpan w:val="2"/>
          </w:tcPr>
          <w:p w14:paraId="36E38F04" w14:textId="77777777" w:rsidR="00B357BB" w:rsidRPr="00020619" w:rsidRDefault="00B357BB" w:rsidP="00BB34DD">
            <w:pPr>
              <w:pStyle w:val="TAC"/>
              <w:rPr>
                <w:ins w:id="82353" w:author="BigCREditor-RAN4#104-bis" w:date="2022-10-21T20:55:00Z"/>
                <w:rFonts w:cs="Arial"/>
              </w:rPr>
            </w:pPr>
            <w:ins w:id="82354" w:author="BigCREditor-RAN4#104-bis" w:date="2022-10-21T20:55:00Z">
              <w:r w:rsidRPr="00020619">
                <w:t>combOffset-n2</w:t>
              </w:r>
            </w:ins>
          </w:p>
        </w:tc>
        <w:tc>
          <w:tcPr>
            <w:tcW w:w="1453" w:type="dxa"/>
            <w:shd w:val="clear" w:color="auto" w:fill="auto"/>
          </w:tcPr>
          <w:p w14:paraId="52F2670A" w14:textId="77777777" w:rsidR="00B357BB" w:rsidRPr="00020619" w:rsidRDefault="00B357BB" w:rsidP="00BB34DD">
            <w:pPr>
              <w:pStyle w:val="TAC"/>
              <w:rPr>
                <w:ins w:id="82355" w:author="BigCREditor-RAN4#104-bis" w:date="2022-10-21T20:55:00Z"/>
                <w:rFonts w:cs="Arial"/>
              </w:rPr>
            </w:pPr>
            <w:ins w:id="82356" w:author="BigCREditor-RAN4#104-bis" w:date="2022-10-21T20:55:00Z">
              <w:r w:rsidRPr="00020619">
                <w:rPr>
                  <w:rFonts w:cs="Arial"/>
                </w:rPr>
                <w:t>0</w:t>
              </w:r>
            </w:ins>
          </w:p>
        </w:tc>
        <w:tc>
          <w:tcPr>
            <w:tcW w:w="3650" w:type="dxa"/>
            <w:tcBorders>
              <w:bottom w:val="nil"/>
            </w:tcBorders>
            <w:shd w:val="clear" w:color="auto" w:fill="auto"/>
          </w:tcPr>
          <w:p w14:paraId="3867DBA0" w14:textId="77777777" w:rsidR="00B357BB" w:rsidRPr="00020619" w:rsidRDefault="00B357BB" w:rsidP="00BB34DD">
            <w:pPr>
              <w:pStyle w:val="TAC"/>
              <w:rPr>
                <w:ins w:id="82357" w:author="BigCREditor-RAN4#104-bis" w:date="2022-10-21T20:55:00Z"/>
                <w:rFonts w:cs="Arial"/>
              </w:rPr>
            </w:pPr>
            <w:proofErr w:type="spellStart"/>
            <w:ins w:id="82358" w:author="BigCREditor-RAN4#104-bis" w:date="2022-10-21T20:55:00Z">
              <w:r w:rsidRPr="00020619">
                <w:rPr>
                  <w:rFonts w:cs="Arial"/>
                </w:rPr>
                <w:t>transmissionComb</w:t>
              </w:r>
              <w:proofErr w:type="spellEnd"/>
              <w:r w:rsidRPr="00020619">
                <w:rPr>
                  <w:rFonts w:cs="Arial"/>
                </w:rPr>
                <w:t xml:space="preserve"> setting</w:t>
              </w:r>
            </w:ins>
          </w:p>
        </w:tc>
      </w:tr>
      <w:tr w:rsidR="00B357BB" w:rsidRPr="00020619" w14:paraId="7062771D" w14:textId="77777777" w:rsidTr="00BB34DD">
        <w:trPr>
          <w:trHeight w:val="187"/>
          <w:jc w:val="center"/>
          <w:ins w:id="82359" w:author="BigCREditor-RAN4#104-bis" w:date="2022-10-21T20:55:00Z"/>
        </w:trPr>
        <w:tc>
          <w:tcPr>
            <w:tcW w:w="3402" w:type="dxa"/>
            <w:gridSpan w:val="2"/>
          </w:tcPr>
          <w:p w14:paraId="499FF518" w14:textId="77777777" w:rsidR="00B357BB" w:rsidRPr="00020619" w:rsidRDefault="00B357BB" w:rsidP="00BB34DD">
            <w:pPr>
              <w:pStyle w:val="TAC"/>
              <w:rPr>
                <w:ins w:id="82360" w:author="BigCREditor-RAN4#104-bis" w:date="2022-10-21T20:55:00Z"/>
                <w:rFonts w:cs="Arial"/>
              </w:rPr>
            </w:pPr>
            <w:ins w:id="82361" w:author="BigCREditor-RAN4#104-bis" w:date="2022-10-21T20:55:00Z">
              <w:r w:rsidRPr="00020619">
                <w:t>cyclicShift-n2</w:t>
              </w:r>
            </w:ins>
          </w:p>
        </w:tc>
        <w:tc>
          <w:tcPr>
            <w:tcW w:w="1453" w:type="dxa"/>
            <w:shd w:val="clear" w:color="auto" w:fill="auto"/>
          </w:tcPr>
          <w:p w14:paraId="188A689F" w14:textId="77777777" w:rsidR="00B357BB" w:rsidRPr="00020619" w:rsidRDefault="00B357BB" w:rsidP="00BB34DD">
            <w:pPr>
              <w:pStyle w:val="TAC"/>
              <w:rPr>
                <w:ins w:id="82362" w:author="BigCREditor-RAN4#104-bis" w:date="2022-10-21T20:55:00Z"/>
                <w:rFonts w:cs="Arial"/>
              </w:rPr>
            </w:pPr>
            <w:ins w:id="82363" w:author="BigCREditor-RAN4#104-bis" w:date="2022-10-21T20:55:00Z">
              <w:r w:rsidRPr="00020619">
                <w:rPr>
                  <w:rFonts w:cs="Arial"/>
                </w:rPr>
                <w:t>0</w:t>
              </w:r>
            </w:ins>
          </w:p>
        </w:tc>
        <w:tc>
          <w:tcPr>
            <w:tcW w:w="3650" w:type="dxa"/>
            <w:tcBorders>
              <w:top w:val="nil"/>
            </w:tcBorders>
            <w:shd w:val="clear" w:color="auto" w:fill="auto"/>
          </w:tcPr>
          <w:p w14:paraId="10DC5981" w14:textId="77777777" w:rsidR="00B357BB" w:rsidRPr="00020619" w:rsidRDefault="00B357BB" w:rsidP="00BB34DD">
            <w:pPr>
              <w:pStyle w:val="TAC"/>
              <w:rPr>
                <w:ins w:id="82364" w:author="BigCREditor-RAN4#104-bis" w:date="2022-10-21T20:55:00Z"/>
                <w:rFonts w:cs="Arial"/>
              </w:rPr>
            </w:pPr>
          </w:p>
        </w:tc>
      </w:tr>
      <w:tr w:rsidR="00B357BB" w:rsidRPr="00020619" w14:paraId="373EBE71" w14:textId="77777777" w:rsidTr="00BB34DD">
        <w:trPr>
          <w:trHeight w:val="187"/>
          <w:jc w:val="center"/>
          <w:ins w:id="82365" w:author="BigCREditor-RAN4#104-bis" w:date="2022-10-21T20:55:00Z"/>
        </w:trPr>
        <w:tc>
          <w:tcPr>
            <w:tcW w:w="3402" w:type="dxa"/>
            <w:gridSpan w:val="2"/>
          </w:tcPr>
          <w:p w14:paraId="0C8077CB" w14:textId="77777777" w:rsidR="00B357BB" w:rsidRPr="00020619" w:rsidRDefault="00B357BB" w:rsidP="00BB34DD">
            <w:pPr>
              <w:pStyle w:val="TAC"/>
              <w:rPr>
                <w:ins w:id="82366" w:author="BigCREditor-RAN4#104-bis" w:date="2022-10-21T20:55:00Z"/>
                <w:rFonts w:cs="Arial"/>
              </w:rPr>
            </w:pPr>
            <w:proofErr w:type="spellStart"/>
            <w:ins w:id="82367" w:author="BigCREditor-RAN4#104-bis" w:date="2022-10-21T20:55:00Z">
              <w:r w:rsidRPr="00020619">
                <w:rPr>
                  <w:rFonts w:cs="Arial"/>
                </w:rPr>
                <w:t>nrofSRS</w:t>
              </w:r>
              <w:proofErr w:type="spellEnd"/>
              <w:r w:rsidRPr="00020619">
                <w:rPr>
                  <w:rFonts w:cs="Arial"/>
                </w:rPr>
                <w:t>-Ports</w:t>
              </w:r>
            </w:ins>
          </w:p>
        </w:tc>
        <w:tc>
          <w:tcPr>
            <w:tcW w:w="1453" w:type="dxa"/>
            <w:shd w:val="clear" w:color="auto" w:fill="auto"/>
          </w:tcPr>
          <w:p w14:paraId="37805BB9" w14:textId="77777777" w:rsidR="00B357BB" w:rsidRPr="00020619" w:rsidRDefault="00B357BB" w:rsidP="00BB34DD">
            <w:pPr>
              <w:pStyle w:val="TAC"/>
              <w:rPr>
                <w:ins w:id="82368" w:author="BigCREditor-RAN4#104-bis" w:date="2022-10-21T20:55:00Z"/>
                <w:rFonts w:cs="Arial"/>
              </w:rPr>
            </w:pPr>
            <w:ins w:id="82369" w:author="BigCREditor-RAN4#104-bis" w:date="2022-10-21T20:55:00Z">
              <w:r w:rsidRPr="00020619">
                <w:t>port1</w:t>
              </w:r>
            </w:ins>
          </w:p>
        </w:tc>
        <w:tc>
          <w:tcPr>
            <w:tcW w:w="3650" w:type="dxa"/>
          </w:tcPr>
          <w:p w14:paraId="524B8BCB" w14:textId="77777777" w:rsidR="00B357BB" w:rsidRPr="00020619" w:rsidRDefault="00B357BB" w:rsidP="00BB34DD">
            <w:pPr>
              <w:pStyle w:val="TAC"/>
              <w:rPr>
                <w:ins w:id="82370" w:author="BigCREditor-RAN4#104-bis" w:date="2022-10-21T20:55:00Z"/>
                <w:rFonts w:cs="Arial"/>
              </w:rPr>
            </w:pPr>
            <w:ins w:id="82371" w:author="BigCREditor-RAN4#104-bis" w:date="2022-10-21T20:55:00Z">
              <w:r w:rsidRPr="00020619">
                <w:rPr>
                  <w:rFonts w:cs="Arial"/>
                </w:rPr>
                <w:t>Number of antenna ports used for</w:t>
              </w:r>
              <w:r w:rsidRPr="00020619">
                <w:rPr>
                  <w:rFonts w:cs="Arial"/>
                  <w:lang w:eastAsia="zh-CN"/>
                </w:rPr>
                <w:t xml:space="preserve"> SRS transmission</w:t>
              </w:r>
            </w:ins>
          </w:p>
        </w:tc>
      </w:tr>
      <w:tr w:rsidR="00B357BB" w:rsidRPr="00020619" w14:paraId="549BB99D" w14:textId="77777777" w:rsidTr="00BB34DD">
        <w:trPr>
          <w:trHeight w:val="187"/>
          <w:jc w:val="center"/>
          <w:ins w:id="82372" w:author="BigCREditor-RAN4#104-bis" w:date="2022-10-21T20:55:00Z"/>
        </w:trPr>
        <w:tc>
          <w:tcPr>
            <w:tcW w:w="8505" w:type="dxa"/>
            <w:gridSpan w:val="4"/>
            <w:vAlign w:val="center"/>
          </w:tcPr>
          <w:p w14:paraId="7D1CCAC4" w14:textId="77777777" w:rsidR="00B357BB" w:rsidRPr="00020619" w:rsidRDefault="00B357BB" w:rsidP="00BB34DD">
            <w:pPr>
              <w:pStyle w:val="TAN"/>
              <w:rPr>
                <w:ins w:id="82373" w:author="BigCREditor-RAN4#104-bis" w:date="2022-10-21T20:55:00Z"/>
              </w:rPr>
            </w:pPr>
            <w:ins w:id="82374" w:author="BigCREditor-RAN4#104-bis" w:date="2022-10-21T20:55:00Z">
              <w:r w:rsidRPr="00020619">
                <w:t>Note:</w:t>
              </w:r>
              <w:r w:rsidRPr="00020619">
                <w:tab/>
                <w:t>For further information see clause 6.3.2 in TS 38.331 [2].</w:t>
              </w:r>
            </w:ins>
          </w:p>
        </w:tc>
      </w:tr>
    </w:tbl>
    <w:p w14:paraId="752C91FA" w14:textId="77777777" w:rsidR="00B357BB" w:rsidRPr="00020619" w:rsidRDefault="00B357BB" w:rsidP="00B357BB">
      <w:pPr>
        <w:rPr>
          <w:ins w:id="82375" w:author="BigCREditor-RAN4#104-bis" w:date="2022-10-21T20:55:00Z"/>
        </w:rPr>
      </w:pPr>
    </w:p>
    <w:p w14:paraId="49E90AC6" w14:textId="77777777" w:rsidR="00B357BB" w:rsidRPr="00020619" w:rsidRDefault="00B357BB" w:rsidP="00B357BB">
      <w:pPr>
        <w:pStyle w:val="Heading5"/>
        <w:rPr>
          <w:ins w:id="82376" w:author="BigCREditor-RAN4#104-bis" w:date="2022-10-21T20:55:00Z"/>
        </w:rPr>
      </w:pPr>
      <w:bookmarkStart w:id="82377" w:name="_Toc535476524"/>
      <w:ins w:id="82378" w:author="BigCREditor-RAN4#104-bis" w:date="2022-10-21T20:55:00Z">
        <w:r w:rsidRPr="00020619">
          <w:t>A.</w:t>
        </w:r>
        <w:r w:rsidRPr="00020619">
          <w:rPr>
            <w:rFonts w:hint="eastAsia"/>
            <w:lang w:eastAsia="zh-CN"/>
          </w:rPr>
          <w:t>1</w:t>
        </w:r>
        <w:r w:rsidRPr="00020619">
          <w:t>6.4.3.</w:t>
        </w:r>
        <w:r w:rsidRPr="00020619">
          <w:rPr>
            <w:rFonts w:hint="eastAsia"/>
            <w:lang w:eastAsia="zh-CN"/>
          </w:rPr>
          <w:t>1</w:t>
        </w:r>
        <w:r w:rsidRPr="00020619">
          <w:t>.3</w:t>
        </w:r>
        <w:r w:rsidRPr="00020619">
          <w:tab/>
          <w:t>Test Requirements</w:t>
        </w:r>
        <w:bookmarkEnd w:id="82377"/>
      </w:ins>
    </w:p>
    <w:p w14:paraId="0C4F1796" w14:textId="77777777" w:rsidR="00B357BB" w:rsidRPr="00020619" w:rsidRDefault="00B357BB" w:rsidP="00B357BB">
      <w:pPr>
        <w:rPr>
          <w:ins w:id="82379" w:author="BigCREditor-RAN4#104-bis" w:date="2022-10-21T20:55:00Z"/>
        </w:rPr>
      </w:pPr>
      <w:ins w:id="82380" w:author="BigCREditor-RAN4#104-bis" w:date="2022-10-21T20:55:00Z">
        <w:r w:rsidRPr="00020619">
          <w:t>The UE shall apply the signalled Timing Advance value</w:t>
        </w:r>
        <w:r w:rsidRPr="00020619">
          <w:rPr>
            <w:lang w:eastAsia="zh-CN"/>
          </w:rPr>
          <w:t xml:space="preserve"> </w:t>
        </w:r>
        <w:r w:rsidRPr="00020619">
          <w:t xml:space="preserve">to the transmission timing at the designated activation time </w:t>
        </w:r>
        <w:proofErr w:type="gramStart"/>
        <w:r w:rsidRPr="00020619">
          <w:t>i.e.</w:t>
        </w:r>
        <w:proofErr w:type="gramEnd"/>
        <w:r w:rsidRPr="00020619">
          <w:t xml:space="preserve"> </w:t>
        </w:r>
        <w:r w:rsidRPr="00020619">
          <w:rPr>
            <w:i/>
          </w:rPr>
          <w:t>k+1</w:t>
        </w:r>
        <w:r w:rsidRPr="00020619">
          <w:t xml:space="preserve"> slots after the reception of the timing advance command, where k=5.</w:t>
        </w:r>
      </w:ins>
    </w:p>
    <w:p w14:paraId="51489E2C" w14:textId="77777777" w:rsidR="00B357BB" w:rsidRPr="00020619" w:rsidRDefault="00B357BB" w:rsidP="00B357BB">
      <w:pPr>
        <w:rPr>
          <w:ins w:id="82381" w:author="BigCREditor-RAN4#104-bis" w:date="2022-10-21T20:55:00Z"/>
          <w:lang w:eastAsia="zh-CN"/>
        </w:rPr>
      </w:pPr>
      <w:ins w:id="82382" w:author="BigCREditor-RAN4#104-bis" w:date="2022-10-21T20:55:00Z">
        <w:r w:rsidRPr="00020619">
          <w:t>The Timing Advance adjustment accuracy shall be within the limits specified in clause 7.3.2.2.</w:t>
        </w:r>
      </w:ins>
    </w:p>
    <w:p w14:paraId="69E8DF2A" w14:textId="77777777" w:rsidR="00B357BB" w:rsidRPr="00020619" w:rsidRDefault="00B357BB" w:rsidP="00B357BB">
      <w:pPr>
        <w:rPr>
          <w:ins w:id="82383" w:author="BigCREditor-RAN4#104-bis" w:date="2022-10-21T20:55:00Z"/>
          <w:lang w:eastAsia="zh-CN"/>
        </w:rPr>
      </w:pPr>
      <w:ins w:id="82384" w:author="BigCREditor-RAN4#104-bis" w:date="2022-10-21T20:55:00Z">
        <w:r w:rsidRPr="00020619">
          <w:t>The rate of correct Timing Advance adjustments observed during repeated tests shall be at least 90%.</w:t>
        </w:r>
      </w:ins>
    </w:p>
    <w:p w14:paraId="2DC5C663" w14:textId="77777777" w:rsidR="00FD4AB9" w:rsidRPr="00020619" w:rsidRDefault="00FD4AB9" w:rsidP="00FD4AB9"/>
    <w:p w14:paraId="3DB5940B" w14:textId="1758A274" w:rsidR="00E417CA" w:rsidRPr="00020619" w:rsidRDefault="00E417CA" w:rsidP="00E417CA">
      <w:pPr>
        <w:pStyle w:val="Heading4"/>
      </w:pPr>
      <w:r w:rsidRPr="00020619">
        <w:t>A.16.4.3.2</w:t>
      </w:r>
      <w:r w:rsidRPr="00020619">
        <w:tab/>
        <w:t>SA FR1 timing advance adjustment accuracy for 2 Rx UE</w:t>
      </w:r>
    </w:p>
    <w:p w14:paraId="6FD67085" w14:textId="77777777" w:rsidR="00230586" w:rsidRPr="00020619" w:rsidRDefault="00230586" w:rsidP="00230586">
      <w:pPr>
        <w:pStyle w:val="Heading5"/>
        <w:rPr>
          <w:ins w:id="82385" w:author="BigCREditor-RAN4#104-bis" w:date="2022-10-21T20:56:00Z"/>
        </w:rPr>
      </w:pPr>
      <w:ins w:id="82386" w:author="BigCREditor-RAN4#104-bis" w:date="2022-10-21T20:56:00Z">
        <w:r w:rsidRPr="00020619">
          <w:t>A.</w:t>
        </w:r>
        <w:r w:rsidRPr="00020619">
          <w:rPr>
            <w:rFonts w:hint="eastAsia"/>
            <w:lang w:eastAsia="zh-CN"/>
          </w:rPr>
          <w:t>1</w:t>
        </w:r>
        <w:r w:rsidRPr="00020619">
          <w:t>6.4.3.</w:t>
        </w:r>
        <w:r w:rsidRPr="00020619">
          <w:rPr>
            <w:rFonts w:hint="eastAsia"/>
            <w:lang w:eastAsia="zh-CN"/>
          </w:rPr>
          <w:t>2</w:t>
        </w:r>
        <w:r w:rsidRPr="00020619">
          <w:t>.1</w:t>
        </w:r>
        <w:r w:rsidRPr="00020619">
          <w:tab/>
          <w:t>Test Purpose and Environment</w:t>
        </w:r>
      </w:ins>
    </w:p>
    <w:p w14:paraId="10A7972E" w14:textId="77777777" w:rsidR="00230586" w:rsidRPr="00020619" w:rsidRDefault="00230586" w:rsidP="00230586">
      <w:pPr>
        <w:rPr>
          <w:ins w:id="82387" w:author="BigCREditor-RAN4#104-bis" w:date="2022-10-21T20:56:00Z"/>
        </w:rPr>
      </w:pPr>
      <w:ins w:id="82388" w:author="BigCREditor-RAN4#104-bis" w:date="2022-10-21T20:56:00Z">
        <w:r w:rsidRPr="00020619">
          <w:t>The purpose of the test is to verify UE Timing Advance adjustment delay and accuracy requirement defined in clause 7.3.</w:t>
        </w:r>
      </w:ins>
    </w:p>
    <w:p w14:paraId="085F72BE" w14:textId="77777777" w:rsidR="00230586" w:rsidRPr="00020619" w:rsidRDefault="00230586" w:rsidP="00230586">
      <w:pPr>
        <w:pStyle w:val="Heading5"/>
        <w:rPr>
          <w:ins w:id="82389" w:author="BigCREditor-RAN4#104-bis" w:date="2022-10-21T20:56:00Z"/>
        </w:rPr>
      </w:pPr>
      <w:ins w:id="82390" w:author="BigCREditor-RAN4#104-bis" w:date="2022-10-21T20:56:00Z">
        <w:r w:rsidRPr="00020619">
          <w:t>A.</w:t>
        </w:r>
        <w:r w:rsidRPr="00020619">
          <w:rPr>
            <w:rFonts w:hint="eastAsia"/>
            <w:lang w:eastAsia="zh-CN"/>
          </w:rPr>
          <w:t>1</w:t>
        </w:r>
        <w:r w:rsidRPr="00020619">
          <w:t>6.4.3.</w:t>
        </w:r>
        <w:r w:rsidRPr="00020619">
          <w:rPr>
            <w:rFonts w:hint="eastAsia"/>
            <w:lang w:eastAsia="zh-CN"/>
          </w:rPr>
          <w:t>2</w:t>
        </w:r>
        <w:r w:rsidRPr="00020619">
          <w:t>.2</w:t>
        </w:r>
        <w:r w:rsidRPr="00020619">
          <w:tab/>
          <w:t>Test Parameters</w:t>
        </w:r>
      </w:ins>
    </w:p>
    <w:p w14:paraId="50C18AE2" w14:textId="77777777" w:rsidR="00230586" w:rsidRPr="00020619" w:rsidRDefault="00230586" w:rsidP="00230586">
      <w:pPr>
        <w:rPr>
          <w:ins w:id="82391" w:author="BigCREditor-RAN4#104-bis" w:date="2022-10-21T20:56:00Z"/>
        </w:rPr>
      </w:pPr>
      <w:ins w:id="82392" w:author="BigCREditor-RAN4#104-bis" w:date="2022-10-21T20:56:00Z">
        <w:r w:rsidRPr="00020619">
          <w:t>Supported test configurations are shown in table A.</w:t>
        </w:r>
        <w:r w:rsidRPr="00020619">
          <w:rPr>
            <w:rFonts w:hint="eastAsia"/>
            <w:lang w:eastAsia="zh-CN"/>
          </w:rPr>
          <w:t>1</w:t>
        </w:r>
        <w:r w:rsidRPr="00020619">
          <w:t>6.4.3.</w:t>
        </w:r>
        <w:r w:rsidRPr="00020619">
          <w:rPr>
            <w:rFonts w:hint="eastAsia"/>
            <w:lang w:eastAsia="zh-CN"/>
          </w:rPr>
          <w:t>2</w:t>
        </w:r>
        <w:r w:rsidRPr="00020619">
          <w:t>.2-1. Both timing advance adjustment delay and accuracy are tested by using the parameters in table A.</w:t>
        </w:r>
        <w:r w:rsidRPr="00020619">
          <w:rPr>
            <w:rFonts w:hint="eastAsia"/>
            <w:lang w:eastAsia="zh-CN"/>
          </w:rPr>
          <w:t>1</w:t>
        </w:r>
        <w:r w:rsidRPr="00020619">
          <w:t>6.4.3.</w:t>
        </w:r>
        <w:r w:rsidRPr="00020619">
          <w:rPr>
            <w:rFonts w:hint="eastAsia"/>
            <w:lang w:eastAsia="zh-CN"/>
          </w:rPr>
          <w:t>2</w:t>
        </w:r>
        <w:r w:rsidRPr="00020619">
          <w:t>.2-2, A.</w:t>
        </w:r>
        <w:r w:rsidRPr="00020619">
          <w:rPr>
            <w:rFonts w:hint="eastAsia"/>
            <w:lang w:eastAsia="zh-CN"/>
          </w:rPr>
          <w:t>1</w:t>
        </w:r>
        <w:r w:rsidRPr="00020619">
          <w:t>6.4.3.</w:t>
        </w:r>
        <w:r w:rsidRPr="00020619">
          <w:rPr>
            <w:rFonts w:hint="eastAsia"/>
            <w:lang w:eastAsia="zh-CN"/>
          </w:rPr>
          <w:t>2</w:t>
        </w:r>
        <w:r w:rsidRPr="00020619">
          <w:t>.2-3 and A.</w:t>
        </w:r>
        <w:r w:rsidRPr="00020619">
          <w:rPr>
            <w:rFonts w:hint="eastAsia"/>
            <w:lang w:eastAsia="zh-CN"/>
          </w:rPr>
          <w:t>1</w:t>
        </w:r>
        <w:r w:rsidRPr="00020619">
          <w:t>6.4.3.</w:t>
        </w:r>
        <w:r w:rsidRPr="00020619">
          <w:rPr>
            <w:rFonts w:hint="eastAsia"/>
            <w:lang w:eastAsia="zh-CN"/>
          </w:rPr>
          <w:t>2</w:t>
        </w:r>
        <w:r w:rsidRPr="00020619">
          <w:t>.2-4.</w:t>
        </w:r>
      </w:ins>
    </w:p>
    <w:p w14:paraId="2BF9F238" w14:textId="77777777" w:rsidR="00230586" w:rsidRPr="00020619" w:rsidRDefault="00230586" w:rsidP="00230586">
      <w:pPr>
        <w:rPr>
          <w:ins w:id="82393" w:author="BigCREditor-RAN4#104-bis" w:date="2022-10-21T20:56:00Z"/>
          <w:lang w:eastAsia="zh-CN"/>
        </w:rPr>
      </w:pPr>
      <w:ins w:id="82394" w:author="BigCREditor-RAN4#104-bis" w:date="2022-10-21T20:56:00Z">
        <w:r w:rsidRPr="00020619">
          <w:t xml:space="preserve">In all test cases, single cell is used. Each test consists of two successive time periods, with time duration of T1 and T2 respectively. In each </w:t>
        </w:r>
        <w:proofErr w:type="gramStart"/>
        <w:r w:rsidRPr="00020619">
          <w:t>time period</w:t>
        </w:r>
        <w:proofErr w:type="gramEnd"/>
        <w:r w:rsidRPr="00020619">
          <w:t>, timing advance commands are sent to the UE</w:t>
        </w:r>
        <w:r w:rsidRPr="00020619">
          <w:rPr>
            <w:lang w:eastAsia="zh-CN"/>
          </w:rPr>
          <w:t xml:space="preserve"> </w:t>
        </w:r>
        <w:r w:rsidRPr="00020619">
          <w:t>and Sounding Reference Signals (SRS), as specified in table A.</w:t>
        </w:r>
        <w:r w:rsidRPr="00020619">
          <w:rPr>
            <w:rFonts w:hint="eastAsia"/>
            <w:lang w:eastAsia="zh-CN"/>
          </w:rPr>
          <w:t>1</w:t>
        </w:r>
        <w:r w:rsidRPr="00020619">
          <w:t>6.4.3.</w:t>
        </w:r>
        <w:r w:rsidRPr="00020619">
          <w:rPr>
            <w:rFonts w:hint="eastAsia"/>
            <w:lang w:eastAsia="zh-CN"/>
          </w:rPr>
          <w:t>2</w:t>
        </w:r>
        <w:r w:rsidRPr="00020619">
          <w:t>.2-3, are sent from the UE and received by the test equipment. By measuring the reception of the SRS, the transmit timing, and hence the timing advance adjustment accuracy, can be measured.</w:t>
        </w:r>
      </w:ins>
    </w:p>
    <w:p w14:paraId="2ECE1A53" w14:textId="77777777" w:rsidR="00230586" w:rsidRPr="00020619" w:rsidRDefault="00230586" w:rsidP="00230586">
      <w:pPr>
        <w:rPr>
          <w:ins w:id="82395" w:author="BigCREditor-RAN4#104-bis" w:date="2022-10-21T20:56:00Z"/>
          <w:lang w:eastAsia="zh-CN"/>
        </w:rPr>
      </w:pPr>
      <w:ins w:id="82396" w:author="BigCREditor-RAN4#104-bis" w:date="2022-10-21T20:56:00Z">
        <w:r w:rsidRPr="00020619">
          <w:lastRenderedPageBreak/>
          <w:t xml:space="preserve">During </w:t>
        </w:r>
        <w:proofErr w:type="gramStart"/>
        <w:r w:rsidRPr="00020619">
          <w:t>time period</w:t>
        </w:r>
        <w:proofErr w:type="gramEnd"/>
        <w:r w:rsidRPr="00020619">
          <w:t xml:space="preserve"> T1, the test equipment shall send one message with a Timing Advance Command MAC Control Element, as specified in Clause 6.1.3.4 in TS 38.321 [7]. The Timing Advance Command value shall be set to 31, which according to Clause 4.2 in TS 38.213 [3] results in zero adjustment of the Timing Advance. In this way, a reference value for the timing advance used by the UE is established.</w:t>
        </w:r>
      </w:ins>
    </w:p>
    <w:p w14:paraId="33D49CAC" w14:textId="77777777" w:rsidR="00230586" w:rsidRPr="00020619" w:rsidRDefault="00230586" w:rsidP="00230586">
      <w:pPr>
        <w:rPr>
          <w:ins w:id="82397" w:author="BigCREditor-RAN4#104-bis" w:date="2022-10-21T20:56:00Z"/>
          <w:lang w:eastAsia="zh-CN"/>
        </w:rPr>
      </w:pPr>
      <w:ins w:id="82398" w:author="BigCREditor-RAN4#104-bis" w:date="2022-10-21T20:56:00Z">
        <w:r w:rsidRPr="00020619">
          <w:t xml:space="preserve">During </w:t>
        </w:r>
        <w:proofErr w:type="gramStart"/>
        <w:r w:rsidRPr="00020619">
          <w:t>time period</w:t>
        </w:r>
        <w:proofErr w:type="gramEnd"/>
        <w:r w:rsidRPr="00020619">
          <w:t xml:space="preserve"> T2, the test equipment shall send a sequence of messages with Timing Advance Command MAC Control Elements, with Timing Advance Command value specified in table A.</w:t>
        </w:r>
        <w:r w:rsidRPr="00020619">
          <w:rPr>
            <w:rFonts w:hint="eastAsia"/>
            <w:lang w:eastAsia="zh-CN"/>
          </w:rPr>
          <w:t>1</w:t>
        </w:r>
        <w:r w:rsidRPr="00020619">
          <w:t>6.4.3.</w:t>
        </w:r>
        <w:r w:rsidRPr="00020619">
          <w:rPr>
            <w:rFonts w:hint="eastAsia"/>
            <w:lang w:eastAsia="zh-CN"/>
          </w:rPr>
          <w:t>2</w:t>
        </w:r>
        <w:r w:rsidRPr="00020619">
          <w:t>.2-2. This value shall result in changes of the timing advance</w:t>
        </w:r>
        <w:r w:rsidRPr="00020619">
          <w:rPr>
            <w:lang w:eastAsia="zh-CN"/>
          </w:rPr>
          <w:t xml:space="preserve"> </w:t>
        </w:r>
        <w:r w:rsidRPr="00020619">
          <w:t>used by the UE, and the accuracy of the change shall then be measured, using the SRS sent from the UE.</w:t>
        </w:r>
      </w:ins>
    </w:p>
    <w:p w14:paraId="7E8B4700" w14:textId="77777777" w:rsidR="00230586" w:rsidRPr="00020619" w:rsidRDefault="00230586" w:rsidP="00230586">
      <w:pPr>
        <w:rPr>
          <w:ins w:id="82399" w:author="BigCREditor-RAN4#104-bis" w:date="2022-10-21T20:56:00Z"/>
        </w:rPr>
      </w:pPr>
      <w:ins w:id="82400" w:author="BigCREditor-RAN4#104-bis" w:date="2022-10-21T20:56:00Z">
        <w:r w:rsidRPr="00020619">
          <w:t xml:space="preserve">As specified in Clause 7.3.2.1, the UE adjusts its uplink timing at slot </w:t>
        </w:r>
        <w:proofErr w:type="spellStart"/>
        <w:r w:rsidRPr="00020619">
          <w:t>n+k</w:t>
        </w:r>
        <w:proofErr w:type="spellEnd"/>
        <w:r w:rsidRPr="00020619">
          <w:t xml:space="preserve"> for a timing advance command received in slot n. This delay must be </w:t>
        </w:r>
        <w:proofErr w:type="gramStart"/>
        <w:r w:rsidRPr="00020619">
          <w:t>taken into account</w:t>
        </w:r>
        <w:proofErr w:type="gramEnd"/>
        <w:r w:rsidRPr="00020619">
          <w:t xml:space="preserve"> when measuring the timing advance adjustment accuracy, via the SRS sent from the UE.</w:t>
        </w:r>
      </w:ins>
    </w:p>
    <w:p w14:paraId="402FC702" w14:textId="77777777" w:rsidR="00230586" w:rsidRPr="00020619" w:rsidRDefault="00230586" w:rsidP="00230586">
      <w:pPr>
        <w:rPr>
          <w:ins w:id="82401" w:author="BigCREditor-RAN4#104-bis" w:date="2022-10-21T20:56:00Z"/>
          <w:lang w:eastAsia="zh-CN"/>
        </w:rPr>
      </w:pPr>
      <w:ins w:id="82402" w:author="BigCREditor-RAN4#104-bis" w:date="2022-10-21T20:56:00Z">
        <w:r w:rsidRPr="00020619">
          <w:t xml:space="preserve">The UE Time Alignment Timer, described in Clause 5.2 in </w:t>
        </w:r>
        <w:r w:rsidRPr="00020619">
          <w:rPr>
            <w:rFonts w:cs="v4.2.0"/>
            <w:lang w:eastAsia="zh-CN"/>
          </w:rPr>
          <w:t>TS 38.321 [7]</w:t>
        </w:r>
        <w:r w:rsidRPr="00020619">
          <w:t>, shall be configured so that it does not expire in the duration of the test.</w:t>
        </w:r>
      </w:ins>
    </w:p>
    <w:p w14:paraId="03F262E2" w14:textId="77777777" w:rsidR="00230586" w:rsidRPr="00020619" w:rsidRDefault="00230586" w:rsidP="00230586">
      <w:pPr>
        <w:pStyle w:val="TH"/>
        <w:rPr>
          <w:ins w:id="82403" w:author="BigCREditor-RAN4#104-bis" w:date="2022-10-21T20:56:00Z"/>
          <w:lang w:eastAsia="zh-CN"/>
        </w:rPr>
      </w:pPr>
      <w:ins w:id="82404" w:author="BigCREditor-RAN4#104-bis" w:date="2022-10-21T20:56:00Z">
        <w:r w:rsidRPr="00020619">
          <w:t>Table A.</w:t>
        </w:r>
        <w:r w:rsidRPr="00020619">
          <w:rPr>
            <w:rFonts w:hint="eastAsia"/>
            <w:lang w:eastAsia="zh-CN"/>
          </w:rPr>
          <w:t>1</w:t>
        </w:r>
        <w:r w:rsidRPr="00020619">
          <w:t>6.4.3.</w:t>
        </w:r>
        <w:r w:rsidRPr="00020619">
          <w:rPr>
            <w:rFonts w:hint="eastAsia"/>
            <w:lang w:eastAsia="zh-CN"/>
          </w:rPr>
          <w:t>2</w:t>
        </w:r>
        <w:r w:rsidRPr="00020619">
          <w:t>.2-1: Timing advance supported test configuration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30586" w:rsidRPr="00020619" w14:paraId="32B853B1" w14:textId="77777777" w:rsidTr="00BB34DD">
        <w:trPr>
          <w:ins w:id="82405" w:author="BigCREditor-RAN4#104-bis" w:date="2022-10-21T20:56:00Z"/>
        </w:trPr>
        <w:tc>
          <w:tcPr>
            <w:tcW w:w="2330" w:type="dxa"/>
            <w:shd w:val="clear" w:color="auto" w:fill="auto"/>
          </w:tcPr>
          <w:p w14:paraId="04C832B3" w14:textId="77777777" w:rsidR="00230586" w:rsidRPr="00020619" w:rsidRDefault="00230586" w:rsidP="00BB34DD">
            <w:pPr>
              <w:pStyle w:val="TAH"/>
              <w:rPr>
                <w:ins w:id="82406" w:author="BigCREditor-RAN4#104-bis" w:date="2022-10-21T20:56:00Z"/>
              </w:rPr>
            </w:pPr>
            <w:ins w:id="82407" w:author="BigCREditor-RAN4#104-bis" w:date="2022-10-21T20:56:00Z">
              <w:r w:rsidRPr="00020619">
                <w:t>Config</w:t>
              </w:r>
            </w:ins>
          </w:p>
        </w:tc>
        <w:tc>
          <w:tcPr>
            <w:tcW w:w="7299" w:type="dxa"/>
            <w:shd w:val="clear" w:color="auto" w:fill="auto"/>
          </w:tcPr>
          <w:p w14:paraId="0F4DB228" w14:textId="77777777" w:rsidR="00230586" w:rsidRPr="00020619" w:rsidRDefault="00230586" w:rsidP="00BB34DD">
            <w:pPr>
              <w:pStyle w:val="TAH"/>
              <w:rPr>
                <w:ins w:id="82408" w:author="BigCREditor-RAN4#104-bis" w:date="2022-10-21T20:56:00Z"/>
              </w:rPr>
            </w:pPr>
            <w:ins w:id="82409" w:author="BigCREditor-RAN4#104-bis" w:date="2022-10-21T20:56:00Z">
              <w:r w:rsidRPr="00020619">
                <w:t>Description</w:t>
              </w:r>
            </w:ins>
          </w:p>
        </w:tc>
      </w:tr>
      <w:tr w:rsidR="00230586" w:rsidRPr="00020619" w14:paraId="5B37D121" w14:textId="77777777" w:rsidTr="00BB34DD">
        <w:trPr>
          <w:ins w:id="82410" w:author="BigCREditor-RAN4#104-bis" w:date="2022-10-21T20:56:00Z"/>
        </w:trPr>
        <w:tc>
          <w:tcPr>
            <w:tcW w:w="2330" w:type="dxa"/>
            <w:shd w:val="clear" w:color="auto" w:fill="auto"/>
          </w:tcPr>
          <w:p w14:paraId="646F78C0" w14:textId="77777777" w:rsidR="00230586" w:rsidRPr="00020619" w:rsidRDefault="00230586" w:rsidP="00BB34DD">
            <w:pPr>
              <w:pStyle w:val="TAL"/>
              <w:rPr>
                <w:ins w:id="82411" w:author="BigCREditor-RAN4#104-bis" w:date="2022-10-21T20:56:00Z"/>
              </w:rPr>
            </w:pPr>
            <w:ins w:id="82412" w:author="BigCREditor-RAN4#104-bis" w:date="2022-10-21T20:56:00Z">
              <w:r w:rsidRPr="00020619">
                <w:t>1</w:t>
              </w:r>
            </w:ins>
          </w:p>
        </w:tc>
        <w:tc>
          <w:tcPr>
            <w:tcW w:w="7299" w:type="dxa"/>
            <w:shd w:val="clear" w:color="auto" w:fill="auto"/>
          </w:tcPr>
          <w:p w14:paraId="23785A95" w14:textId="77777777" w:rsidR="00230586" w:rsidRPr="00020619" w:rsidRDefault="00230586" w:rsidP="00BB34DD">
            <w:pPr>
              <w:pStyle w:val="TAL"/>
              <w:rPr>
                <w:ins w:id="82413" w:author="BigCREditor-RAN4#104-bis" w:date="2022-10-21T20:56:00Z"/>
              </w:rPr>
            </w:pPr>
            <w:ins w:id="82414" w:author="BigCREditor-RAN4#104-bis" w:date="2022-10-21T20:56:00Z">
              <w:r w:rsidRPr="00020619">
                <w:t>NR 15 kHz SSB SCS, 10 MHz bandwidth, FDD duplex mode</w:t>
              </w:r>
            </w:ins>
          </w:p>
        </w:tc>
      </w:tr>
      <w:tr w:rsidR="00230586" w:rsidRPr="00020619" w14:paraId="71A0534B" w14:textId="77777777" w:rsidTr="00BB34DD">
        <w:trPr>
          <w:ins w:id="82415" w:author="BigCREditor-RAN4#104-bis" w:date="2022-10-21T20:56:00Z"/>
        </w:trPr>
        <w:tc>
          <w:tcPr>
            <w:tcW w:w="2330" w:type="dxa"/>
            <w:shd w:val="clear" w:color="auto" w:fill="auto"/>
          </w:tcPr>
          <w:p w14:paraId="075ED860" w14:textId="77777777" w:rsidR="00230586" w:rsidRPr="00020619" w:rsidRDefault="00230586" w:rsidP="00BB34DD">
            <w:pPr>
              <w:pStyle w:val="TAL"/>
              <w:rPr>
                <w:ins w:id="82416" w:author="BigCREditor-RAN4#104-bis" w:date="2022-10-21T20:56:00Z"/>
              </w:rPr>
            </w:pPr>
            <w:ins w:id="82417" w:author="BigCREditor-RAN4#104-bis" w:date="2022-10-21T20:56:00Z">
              <w:r w:rsidRPr="00020619">
                <w:t>2</w:t>
              </w:r>
            </w:ins>
          </w:p>
        </w:tc>
        <w:tc>
          <w:tcPr>
            <w:tcW w:w="7299" w:type="dxa"/>
            <w:shd w:val="clear" w:color="auto" w:fill="auto"/>
          </w:tcPr>
          <w:p w14:paraId="5C9F983D" w14:textId="77777777" w:rsidR="00230586" w:rsidRPr="00020619" w:rsidRDefault="00230586" w:rsidP="00BB34DD">
            <w:pPr>
              <w:pStyle w:val="TAL"/>
              <w:rPr>
                <w:ins w:id="82418" w:author="BigCREditor-RAN4#104-bis" w:date="2022-10-21T20:56:00Z"/>
              </w:rPr>
            </w:pPr>
            <w:ins w:id="82419" w:author="BigCREditor-RAN4#104-bis" w:date="2022-10-21T20:56:00Z">
              <w:r w:rsidRPr="00020619">
                <w:t>NR 15 kHz SSB SCS, 10 MHz bandwidth, TDD duplex mode</w:t>
              </w:r>
            </w:ins>
          </w:p>
        </w:tc>
      </w:tr>
      <w:tr w:rsidR="00230586" w:rsidRPr="00020619" w14:paraId="440FA8C1" w14:textId="77777777" w:rsidTr="00BB34DD">
        <w:trPr>
          <w:ins w:id="82420" w:author="BigCREditor-RAN4#104-bis" w:date="2022-10-21T20:56:00Z"/>
        </w:trPr>
        <w:tc>
          <w:tcPr>
            <w:tcW w:w="2330" w:type="dxa"/>
            <w:shd w:val="clear" w:color="auto" w:fill="auto"/>
          </w:tcPr>
          <w:p w14:paraId="2EA85D1B" w14:textId="77777777" w:rsidR="00230586" w:rsidRPr="00020619" w:rsidRDefault="00230586" w:rsidP="00BB34DD">
            <w:pPr>
              <w:pStyle w:val="TAL"/>
              <w:rPr>
                <w:ins w:id="82421" w:author="BigCREditor-RAN4#104-bis" w:date="2022-10-21T20:56:00Z"/>
              </w:rPr>
            </w:pPr>
            <w:ins w:id="82422" w:author="BigCREditor-RAN4#104-bis" w:date="2022-10-21T20:56:00Z">
              <w:r w:rsidRPr="00020619">
                <w:t>3</w:t>
              </w:r>
            </w:ins>
          </w:p>
        </w:tc>
        <w:tc>
          <w:tcPr>
            <w:tcW w:w="7299" w:type="dxa"/>
            <w:shd w:val="clear" w:color="auto" w:fill="auto"/>
          </w:tcPr>
          <w:p w14:paraId="0C08AE34" w14:textId="77777777" w:rsidR="00230586" w:rsidRPr="00020619" w:rsidRDefault="00230586" w:rsidP="00BB34DD">
            <w:pPr>
              <w:pStyle w:val="TAL"/>
              <w:rPr>
                <w:ins w:id="82423" w:author="BigCREditor-RAN4#104-bis" w:date="2022-10-21T20:56:00Z"/>
              </w:rPr>
            </w:pPr>
            <w:ins w:id="82424" w:author="BigCREditor-RAN4#104-bis" w:date="2022-10-21T20:56:00Z">
              <w:r w:rsidRPr="00020619">
                <w:t xml:space="preserve">NR 30 kHz SSB SCS, </w:t>
              </w:r>
              <w:r w:rsidRPr="00020619">
                <w:rPr>
                  <w:lang w:eastAsia="zh-CN"/>
                </w:rPr>
                <w:t>2</w:t>
              </w:r>
              <w:r w:rsidRPr="00020619">
                <w:t>0 MHz bandwidth, TDD duplex mode</w:t>
              </w:r>
            </w:ins>
          </w:p>
        </w:tc>
      </w:tr>
      <w:tr w:rsidR="00230586" w:rsidRPr="00020619" w14:paraId="01AAA203" w14:textId="77777777" w:rsidTr="00BB34DD">
        <w:trPr>
          <w:ins w:id="82425" w:author="BigCREditor-RAN4#104-bis" w:date="2022-10-21T20:56:00Z"/>
        </w:trPr>
        <w:tc>
          <w:tcPr>
            <w:tcW w:w="2330" w:type="dxa"/>
            <w:shd w:val="clear" w:color="auto" w:fill="auto"/>
          </w:tcPr>
          <w:p w14:paraId="27C9BFDE" w14:textId="77777777" w:rsidR="00230586" w:rsidRPr="00020619" w:rsidRDefault="00230586" w:rsidP="00BB34DD">
            <w:pPr>
              <w:pStyle w:val="TAL"/>
              <w:rPr>
                <w:ins w:id="82426" w:author="BigCREditor-RAN4#104-bis" w:date="2022-10-21T20:56:00Z"/>
                <w:lang w:eastAsia="zh-CN"/>
              </w:rPr>
            </w:pPr>
            <w:ins w:id="82427" w:author="BigCREditor-RAN4#104-bis" w:date="2022-10-21T20:56:00Z">
              <w:r w:rsidRPr="00020619">
                <w:rPr>
                  <w:lang w:eastAsia="zh-CN"/>
                </w:rPr>
                <w:t>4</w:t>
              </w:r>
            </w:ins>
          </w:p>
        </w:tc>
        <w:tc>
          <w:tcPr>
            <w:tcW w:w="7299" w:type="dxa"/>
            <w:shd w:val="clear" w:color="auto" w:fill="auto"/>
          </w:tcPr>
          <w:p w14:paraId="01D273A1" w14:textId="77777777" w:rsidR="00230586" w:rsidRPr="00020619" w:rsidRDefault="00230586" w:rsidP="00BB34DD">
            <w:pPr>
              <w:pStyle w:val="TAL"/>
              <w:rPr>
                <w:ins w:id="82428" w:author="BigCREditor-RAN4#104-bis" w:date="2022-10-21T20:56:00Z"/>
                <w:lang w:eastAsia="zh-CN"/>
              </w:rPr>
            </w:pPr>
            <w:ins w:id="82429" w:author="BigCREditor-RAN4#104-bis" w:date="2022-10-21T20:56:00Z">
              <w:r w:rsidRPr="00020619">
                <w:rPr>
                  <w:lang w:eastAsia="zh-CN"/>
                </w:rPr>
                <w:t xml:space="preserve">NR </w:t>
              </w:r>
              <w:r w:rsidRPr="00020619">
                <w:t>15 kHz SSB SCS, 10 MHz bandwidth, HD-FDD duplex mode</w:t>
              </w:r>
            </w:ins>
          </w:p>
        </w:tc>
      </w:tr>
      <w:tr w:rsidR="00230586" w:rsidRPr="00020619" w14:paraId="08548C88" w14:textId="77777777" w:rsidTr="00BB34DD">
        <w:trPr>
          <w:ins w:id="82430" w:author="BigCREditor-RAN4#104-bis" w:date="2022-10-21T20:56:00Z"/>
        </w:trPr>
        <w:tc>
          <w:tcPr>
            <w:tcW w:w="9629" w:type="dxa"/>
            <w:gridSpan w:val="2"/>
            <w:shd w:val="clear" w:color="auto" w:fill="auto"/>
          </w:tcPr>
          <w:p w14:paraId="0A15FB40" w14:textId="77777777" w:rsidR="00230586" w:rsidRPr="00020619" w:rsidRDefault="00230586" w:rsidP="00BB34DD">
            <w:pPr>
              <w:pStyle w:val="TAN"/>
              <w:rPr>
                <w:ins w:id="82431" w:author="BigCREditor-RAN4#104-bis" w:date="2022-10-21T20:56:00Z"/>
              </w:rPr>
            </w:pPr>
            <w:ins w:id="82432" w:author="BigCREditor-RAN4#104-bis" w:date="2022-10-21T20:56:00Z">
              <w:r w:rsidRPr="00020619">
                <w:t>Note:</w:t>
              </w:r>
              <w:r w:rsidRPr="00020619">
                <w:tab/>
                <w:t>The UE is only required to be tested in one of the supported test configurations</w:t>
              </w:r>
            </w:ins>
          </w:p>
        </w:tc>
      </w:tr>
    </w:tbl>
    <w:p w14:paraId="2E9FF7CC" w14:textId="77777777" w:rsidR="00230586" w:rsidRPr="00020619" w:rsidRDefault="00230586" w:rsidP="00230586">
      <w:pPr>
        <w:rPr>
          <w:ins w:id="82433" w:author="BigCREditor-RAN4#104-bis" w:date="2022-10-21T20:56:00Z"/>
          <w:lang w:eastAsia="zh-CN"/>
        </w:rPr>
      </w:pPr>
    </w:p>
    <w:p w14:paraId="49F20BD8" w14:textId="77777777" w:rsidR="00230586" w:rsidRPr="00020619" w:rsidRDefault="00230586" w:rsidP="00230586">
      <w:pPr>
        <w:pStyle w:val="TH"/>
        <w:rPr>
          <w:ins w:id="82434" w:author="BigCREditor-RAN4#104-bis" w:date="2022-10-21T20:56:00Z"/>
          <w:rFonts w:ascii="Calibri" w:eastAsia="Calibri" w:hAnsi="Calibri"/>
          <w:sz w:val="22"/>
          <w:szCs w:val="22"/>
        </w:rPr>
      </w:pPr>
      <w:ins w:id="82435" w:author="BigCREditor-RAN4#104-bis" w:date="2022-10-21T20:56:00Z">
        <w:r w:rsidRPr="00020619">
          <w:t>Table A.</w:t>
        </w:r>
        <w:r w:rsidRPr="00020619">
          <w:rPr>
            <w:rFonts w:hint="eastAsia"/>
            <w:lang w:eastAsia="zh-CN"/>
          </w:rPr>
          <w:t>1</w:t>
        </w:r>
        <w:r w:rsidRPr="00020619">
          <w:t>6.4.3.</w:t>
        </w:r>
        <w:r w:rsidRPr="00020619">
          <w:rPr>
            <w:rFonts w:hint="eastAsia"/>
            <w:lang w:eastAsia="zh-CN"/>
          </w:rPr>
          <w:t>2</w:t>
        </w:r>
        <w:r w:rsidRPr="00020619">
          <w:t>.2-2: General test parameters for timing advance</w:t>
        </w:r>
      </w:ins>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3"/>
        <w:gridCol w:w="566"/>
        <w:gridCol w:w="3248"/>
        <w:gridCol w:w="3390"/>
      </w:tblGrid>
      <w:tr w:rsidR="00230586" w:rsidRPr="00020619" w14:paraId="032536BA" w14:textId="77777777" w:rsidTr="00BB34DD">
        <w:trPr>
          <w:cantSplit/>
          <w:jc w:val="center"/>
          <w:ins w:id="82436" w:author="BigCREditor-RAN4#104-bis" w:date="2022-10-21T20:56:00Z"/>
        </w:trPr>
        <w:tc>
          <w:tcPr>
            <w:tcW w:w="2543" w:type="dxa"/>
          </w:tcPr>
          <w:p w14:paraId="65BD30B6" w14:textId="77777777" w:rsidR="00230586" w:rsidRPr="00020619" w:rsidRDefault="00230586" w:rsidP="00BB34DD">
            <w:pPr>
              <w:pStyle w:val="TAH"/>
              <w:rPr>
                <w:ins w:id="82437" w:author="BigCREditor-RAN4#104-bis" w:date="2022-10-21T20:56:00Z"/>
                <w:rFonts w:cs="Arial"/>
              </w:rPr>
            </w:pPr>
            <w:ins w:id="82438" w:author="BigCREditor-RAN4#104-bis" w:date="2022-10-21T20:56:00Z">
              <w:r w:rsidRPr="00020619">
                <w:t>Parameter</w:t>
              </w:r>
            </w:ins>
          </w:p>
        </w:tc>
        <w:tc>
          <w:tcPr>
            <w:tcW w:w="566" w:type="dxa"/>
          </w:tcPr>
          <w:p w14:paraId="2602AEC1" w14:textId="77777777" w:rsidR="00230586" w:rsidRPr="00020619" w:rsidRDefault="00230586" w:rsidP="00BB34DD">
            <w:pPr>
              <w:pStyle w:val="TAH"/>
              <w:rPr>
                <w:ins w:id="82439" w:author="BigCREditor-RAN4#104-bis" w:date="2022-10-21T20:56:00Z"/>
                <w:rFonts w:cs="Arial"/>
              </w:rPr>
            </w:pPr>
            <w:ins w:id="82440" w:author="BigCREditor-RAN4#104-bis" w:date="2022-10-21T20:56:00Z">
              <w:r w:rsidRPr="00020619">
                <w:t>Unit</w:t>
              </w:r>
            </w:ins>
          </w:p>
        </w:tc>
        <w:tc>
          <w:tcPr>
            <w:tcW w:w="3248" w:type="dxa"/>
          </w:tcPr>
          <w:p w14:paraId="4FF6E686" w14:textId="77777777" w:rsidR="00230586" w:rsidRPr="00020619" w:rsidRDefault="00230586" w:rsidP="00BB34DD">
            <w:pPr>
              <w:pStyle w:val="TAH"/>
              <w:rPr>
                <w:ins w:id="82441" w:author="BigCREditor-RAN4#104-bis" w:date="2022-10-21T20:56:00Z"/>
                <w:rFonts w:cs="Arial"/>
              </w:rPr>
            </w:pPr>
            <w:ins w:id="82442" w:author="BigCREditor-RAN4#104-bis" w:date="2022-10-21T20:56:00Z">
              <w:r w:rsidRPr="00020619">
                <w:t>Value</w:t>
              </w:r>
            </w:ins>
          </w:p>
        </w:tc>
        <w:tc>
          <w:tcPr>
            <w:tcW w:w="3390" w:type="dxa"/>
          </w:tcPr>
          <w:p w14:paraId="4DF6764D" w14:textId="77777777" w:rsidR="00230586" w:rsidRPr="00020619" w:rsidRDefault="00230586" w:rsidP="00BB34DD">
            <w:pPr>
              <w:pStyle w:val="TAH"/>
              <w:rPr>
                <w:ins w:id="82443" w:author="BigCREditor-RAN4#104-bis" w:date="2022-10-21T20:56:00Z"/>
                <w:rFonts w:cs="Arial"/>
              </w:rPr>
            </w:pPr>
            <w:ins w:id="82444" w:author="BigCREditor-RAN4#104-bis" w:date="2022-10-21T20:56:00Z">
              <w:r w:rsidRPr="00020619">
                <w:t>Comment</w:t>
              </w:r>
            </w:ins>
          </w:p>
        </w:tc>
      </w:tr>
      <w:tr w:rsidR="00230586" w:rsidRPr="00020619" w14:paraId="11E0F0DA" w14:textId="77777777" w:rsidTr="00BB34DD">
        <w:trPr>
          <w:cantSplit/>
          <w:jc w:val="center"/>
          <w:ins w:id="82445" w:author="BigCREditor-RAN4#104-bis" w:date="2022-10-21T20:56:00Z"/>
        </w:trPr>
        <w:tc>
          <w:tcPr>
            <w:tcW w:w="2543" w:type="dxa"/>
          </w:tcPr>
          <w:p w14:paraId="45B12D60" w14:textId="77777777" w:rsidR="00230586" w:rsidRPr="00020619" w:rsidRDefault="00230586" w:rsidP="00BB34DD">
            <w:pPr>
              <w:pStyle w:val="TAC"/>
              <w:rPr>
                <w:ins w:id="82446" w:author="BigCREditor-RAN4#104-bis" w:date="2022-10-21T20:56:00Z"/>
              </w:rPr>
            </w:pPr>
            <w:ins w:id="82447" w:author="BigCREditor-RAN4#104-bis" w:date="2022-10-21T20:56:00Z">
              <w:r w:rsidRPr="00020619">
                <w:t>RF channel number</w:t>
              </w:r>
            </w:ins>
          </w:p>
        </w:tc>
        <w:tc>
          <w:tcPr>
            <w:tcW w:w="566" w:type="dxa"/>
          </w:tcPr>
          <w:p w14:paraId="3926915F" w14:textId="77777777" w:rsidR="00230586" w:rsidRPr="00020619" w:rsidRDefault="00230586" w:rsidP="00BB34DD">
            <w:pPr>
              <w:pStyle w:val="TAC"/>
              <w:rPr>
                <w:ins w:id="82448" w:author="BigCREditor-RAN4#104-bis" w:date="2022-10-21T20:56:00Z"/>
                <w:b/>
              </w:rPr>
            </w:pPr>
          </w:p>
        </w:tc>
        <w:tc>
          <w:tcPr>
            <w:tcW w:w="3248" w:type="dxa"/>
          </w:tcPr>
          <w:p w14:paraId="17A3BDA9" w14:textId="77777777" w:rsidR="00230586" w:rsidRPr="00020619" w:rsidRDefault="00230586" w:rsidP="00BB34DD">
            <w:pPr>
              <w:pStyle w:val="TAC"/>
              <w:rPr>
                <w:ins w:id="82449" w:author="BigCREditor-RAN4#104-bis" w:date="2022-10-21T20:56:00Z"/>
              </w:rPr>
            </w:pPr>
            <w:ins w:id="82450" w:author="BigCREditor-RAN4#104-bis" w:date="2022-10-21T20:56:00Z">
              <w:r w:rsidRPr="00020619">
                <w:t>1</w:t>
              </w:r>
            </w:ins>
          </w:p>
        </w:tc>
        <w:tc>
          <w:tcPr>
            <w:tcW w:w="3390" w:type="dxa"/>
          </w:tcPr>
          <w:p w14:paraId="7FAFAF31" w14:textId="77777777" w:rsidR="00230586" w:rsidRPr="00020619" w:rsidRDefault="00230586" w:rsidP="00BB34DD">
            <w:pPr>
              <w:pStyle w:val="TAC"/>
              <w:rPr>
                <w:ins w:id="82451" w:author="BigCREditor-RAN4#104-bis" w:date="2022-10-21T20:56:00Z"/>
              </w:rPr>
            </w:pPr>
          </w:p>
        </w:tc>
      </w:tr>
      <w:tr w:rsidR="00230586" w:rsidRPr="00020619" w14:paraId="28A17B01" w14:textId="77777777" w:rsidTr="00BB34DD">
        <w:trPr>
          <w:cantSplit/>
          <w:jc w:val="center"/>
          <w:ins w:id="82452" w:author="BigCREditor-RAN4#104-bis" w:date="2022-10-21T20:56:00Z"/>
        </w:trPr>
        <w:tc>
          <w:tcPr>
            <w:tcW w:w="2543" w:type="dxa"/>
          </w:tcPr>
          <w:p w14:paraId="7D848D05" w14:textId="77777777" w:rsidR="00230586" w:rsidRPr="00020619" w:rsidRDefault="00230586" w:rsidP="00BB34DD">
            <w:pPr>
              <w:pStyle w:val="TAC"/>
              <w:rPr>
                <w:ins w:id="82453" w:author="BigCREditor-RAN4#104-bis" w:date="2022-10-21T20:56:00Z"/>
              </w:rPr>
            </w:pPr>
            <w:ins w:id="82454" w:author="BigCREditor-RAN4#104-bis" w:date="2022-10-21T20:56:00Z">
              <w:r w:rsidRPr="00020619">
                <w:t>Initial DL BWP</w:t>
              </w:r>
            </w:ins>
          </w:p>
        </w:tc>
        <w:tc>
          <w:tcPr>
            <w:tcW w:w="566" w:type="dxa"/>
          </w:tcPr>
          <w:p w14:paraId="6122F100" w14:textId="77777777" w:rsidR="00230586" w:rsidRPr="00020619" w:rsidRDefault="00230586" w:rsidP="00BB34DD">
            <w:pPr>
              <w:pStyle w:val="TAC"/>
              <w:rPr>
                <w:ins w:id="82455" w:author="BigCREditor-RAN4#104-bis" w:date="2022-10-21T20:56:00Z"/>
                <w:b/>
              </w:rPr>
            </w:pPr>
          </w:p>
        </w:tc>
        <w:tc>
          <w:tcPr>
            <w:tcW w:w="3248" w:type="dxa"/>
          </w:tcPr>
          <w:p w14:paraId="14847454" w14:textId="77777777" w:rsidR="00230586" w:rsidRPr="00020619" w:rsidRDefault="00230586" w:rsidP="00BB34DD">
            <w:pPr>
              <w:pStyle w:val="TAC"/>
              <w:rPr>
                <w:ins w:id="82456" w:author="BigCREditor-RAN4#104-bis" w:date="2022-10-21T20:56:00Z"/>
              </w:rPr>
            </w:pPr>
            <w:ins w:id="82457" w:author="BigCREditor-RAN4#104-bis" w:date="2022-10-21T20:56:00Z">
              <w:r w:rsidRPr="00020619">
                <w:t>DLBWP.0.1</w:t>
              </w:r>
            </w:ins>
          </w:p>
        </w:tc>
        <w:tc>
          <w:tcPr>
            <w:tcW w:w="3390" w:type="dxa"/>
          </w:tcPr>
          <w:p w14:paraId="386F8080" w14:textId="77777777" w:rsidR="00230586" w:rsidRPr="00020619" w:rsidRDefault="00230586" w:rsidP="00BB34DD">
            <w:pPr>
              <w:pStyle w:val="TAC"/>
              <w:rPr>
                <w:ins w:id="82458" w:author="BigCREditor-RAN4#104-bis" w:date="2022-10-21T20:56:00Z"/>
              </w:rPr>
            </w:pPr>
            <w:ins w:id="82459" w:author="BigCREditor-RAN4#104-bis" w:date="2022-10-21T20:56:00Z">
              <w:r w:rsidRPr="00020619">
                <w:rPr>
                  <w:rFonts w:cs="Arial"/>
                </w:rPr>
                <w:t>As specified in Table A.3.9.2.1-1</w:t>
              </w:r>
            </w:ins>
          </w:p>
        </w:tc>
      </w:tr>
      <w:tr w:rsidR="00230586" w:rsidRPr="00020619" w14:paraId="060E8C48" w14:textId="77777777" w:rsidTr="00BB34DD">
        <w:trPr>
          <w:cantSplit/>
          <w:jc w:val="center"/>
          <w:ins w:id="82460" w:author="BigCREditor-RAN4#104-bis" w:date="2022-10-21T20:56:00Z"/>
        </w:trPr>
        <w:tc>
          <w:tcPr>
            <w:tcW w:w="2543" w:type="dxa"/>
          </w:tcPr>
          <w:p w14:paraId="55F89A4C" w14:textId="77777777" w:rsidR="00230586" w:rsidRPr="00020619" w:rsidRDefault="00230586" w:rsidP="00BB34DD">
            <w:pPr>
              <w:pStyle w:val="TAC"/>
              <w:rPr>
                <w:ins w:id="82461" w:author="BigCREditor-RAN4#104-bis" w:date="2022-10-21T20:56:00Z"/>
              </w:rPr>
            </w:pPr>
            <w:ins w:id="82462" w:author="BigCREditor-RAN4#104-bis" w:date="2022-10-21T20:56:00Z">
              <w:r w:rsidRPr="00020619">
                <w:t>Dedicated DL BWP</w:t>
              </w:r>
            </w:ins>
          </w:p>
        </w:tc>
        <w:tc>
          <w:tcPr>
            <w:tcW w:w="566" w:type="dxa"/>
          </w:tcPr>
          <w:p w14:paraId="3D4433A5" w14:textId="77777777" w:rsidR="00230586" w:rsidRPr="00020619" w:rsidRDefault="00230586" w:rsidP="00BB34DD">
            <w:pPr>
              <w:pStyle w:val="TAC"/>
              <w:rPr>
                <w:ins w:id="82463" w:author="BigCREditor-RAN4#104-bis" w:date="2022-10-21T20:56:00Z"/>
                <w:b/>
              </w:rPr>
            </w:pPr>
          </w:p>
        </w:tc>
        <w:tc>
          <w:tcPr>
            <w:tcW w:w="3248" w:type="dxa"/>
          </w:tcPr>
          <w:p w14:paraId="7C7E1934" w14:textId="77777777" w:rsidR="00230586" w:rsidRPr="00020619" w:rsidRDefault="00230586" w:rsidP="00BB34DD">
            <w:pPr>
              <w:pStyle w:val="TAC"/>
              <w:rPr>
                <w:ins w:id="82464" w:author="BigCREditor-RAN4#104-bis" w:date="2022-10-21T20:56:00Z"/>
              </w:rPr>
            </w:pPr>
            <w:ins w:id="82465" w:author="BigCREditor-RAN4#104-bis" w:date="2022-10-21T20:56:00Z">
              <w:r w:rsidRPr="00020619">
                <w:t>DLBWP.1.1</w:t>
              </w:r>
            </w:ins>
          </w:p>
        </w:tc>
        <w:tc>
          <w:tcPr>
            <w:tcW w:w="3390" w:type="dxa"/>
          </w:tcPr>
          <w:p w14:paraId="0C99DF0C" w14:textId="77777777" w:rsidR="00230586" w:rsidRPr="00020619" w:rsidRDefault="00230586" w:rsidP="00BB34DD">
            <w:pPr>
              <w:pStyle w:val="TAC"/>
              <w:rPr>
                <w:ins w:id="82466" w:author="BigCREditor-RAN4#104-bis" w:date="2022-10-21T20:56:00Z"/>
                <w:rFonts w:cs="Arial"/>
              </w:rPr>
            </w:pPr>
            <w:ins w:id="82467" w:author="BigCREditor-RAN4#104-bis" w:date="2022-10-21T20:56:00Z">
              <w:r w:rsidRPr="00020619">
                <w:rPr>
                  <w:rFonts w:cs="Arial"/>
                </w:rPr>
                <w:t>As specified in Table A.3.9.2.2-1</w:t>
              </w:r>
            </w:ins>
          </w:p>
        </w:tc>
      </w:tr>
      <w:tr w:rsidR="00230586" w:rsidRPr="00020619" w14:paraId="74EF9539" w14:textId="77777777" w:rsidTr="00BB34DD">
        <w:trPr>
          <w:cantSplit/>
          <w:jc w:val="center"/>
          <w:ins w:id="82468" w:author="BigCREditor-RAN4#104-bis" w:date="2022-10-21T20:56:00Z"/>
        </w:trPr>
        <w:tc>
          <w:tcPr>
            <w:tcW w:w="2543" w:type="dxa"/>
          </w:tcPr>
          <w:p w14:paraId="77284D1E" w14:textId="77777777" w:rsidR="00230586" w:rsidRPr="00020619" w:rsidRDefault="00230586" w:rsidP="00BB34DD">
            <w:pPr>
              <w:pStyle w:val="TAC"/>
              <w:rPr>
                <w:ins w:id="82469" w:author="BigCREditor-RAN4#104-bis" w:date="2022-10-21T20:56:00Z"/>
              </w:rPr>
            </w:pPr>
            <w:ins w:id="82470" w:author="BigCREditor-RAN4#104-bis" w:date="2022-10-21T20:56:00Z">
              <w:r w:rsidRPr="00020619">
                <w:t>Initial UL BWP</w:t>
              </w:r>
            </w:ins>
          </w:p>
        </w:tc>
        <w:tc>
          <w:tcPr>
            <w:tcW w:w="566" w:type="dxa"/>
          </w:tcPr>
          <w:p w14:paraId="6023631F" w14:textId="77777777" w:rsidR="00230586" w:rsidRPr="00020619" w:rsidRDefault="00230586" w:rsidP="00BB34DD">
            <w:pPr>
              <w:pStyle w:val="TAC"/>
              <w:rPr>
                <w:ins w:id="82471" w:author="BigCREditor-RAN4#104-bis" w:date="2022-10-21T20:56:00Z"/>
                <w:b/>
              </w:rPr>
            </w:pPr>
          </w:p>
        </w:tc>
        <w:tc>
          <w:tcPr>
            <w:tcW w:w="3248" w:type="dxa"/>
          </w:tcPr>
          <w:p w14:paraId="489E7367" w14:textId="77777777" w:rsidR="00230586" w:rsidRPr="00020619" w:rsidRDefault="00230586" w:rsidP="00BB34DD">
            <w:pPr>
              <w:pStyle w:val="TAC"/>
              <w:rPr>
                <w:ins w:id="82472" w:author="BigCREditor-RAN4#104-bis" w:date="2022-10-21T20:56:00Z"/>
              </w:rPr>
            </w:pPr>
            <w:ins w:id="82473" w:author="BigCREditor-RAN4#104-bis" w:date="2022-10-21T20:56:00Z">
              <w:r w:rsidRPr="00020619">
                <w:t>ULBWP.0.1</w:t>
              </w:r>
            </w:ins>
          </w:p>
        </w:tc>
        <w:tc>
          <w:tcPr>
            <w:tcW w:w="3390" w:type="dxa"/>
          </w:tcPr>
          <w:p w14:paraId="01BE19C7" w14:textId="77777777" w:rsidR="00230586" w:rsidRPr="00020619" w:rsidRDefault="00230586" w:rsidP="00BB34DD">
            <w:pPr>
              <w:pStyle w:val="TAC"/>
              <w:rPr>
                <w:ins w:id="82474" w:author="BigCREditor-RAN4#104-bis" w:date="2022-10-21T20:56:00Z"/>
                <w:rFonts w:cs="Arial"/>
              </w:rPr>
            </w:pPr>
            <w:ins w:id="82475" w:author="BigCREditor-RAN4#104-bis" w:date="2022-10-21T20:56:00Z">
              <w:r w:rsidRPr="00020619">
                <w:rPr>
                  <w:rFonts w:cs="Arial"/>
                </w:rPr>
                <w:t xml:space="preserve">As specified in Table </w:t>
              </w:r>
              <w:r w:rsidRPr="00020619">
                <w:t>A.3.9.3.1-1</w:t>
              </w:r>
            </w:ins>
          </w:p>
        </w:tc>
      </w:tr>
      <w:tr w:rsidR="00230586" w:rsidRPr="00020619" w14:paraId="5603D080" w14:textId="77777777" w:rsidTr="00BB34DD">
        <w:trPr>
          <w:cantSplit/>
          <w:jc w:val="center"/>
          <w:ins w:id="82476" w:author="BigCREditor-RAN4#104-bis" w:date="2022-10-21T20:56:00Z"/>
        </w:trPr>
        <w:tc>
          <w:tcPr>
            <w:tcW w:w="2543" w:type="dxa"/>
          </w:tcPr>
          <w:p w14:paraId="263C92D0" w14:textId="77777777" w:rsidR="00230586" w:rsidRPr="00020619" w:rsidRDefault="00230586" w:rsidP="00BB34DD">
            <w:pPr>
              <w:pStyle w:val="TAC"/>
              <w:rPr>
                <w:ins w:id="82477" w:author="BigCREditor-RAN4#104-bis" w:date="2022-10-21T20:56:00Z"/>
              </w:rPr>
            </w:pPr>
            <w:ins w:id="82478" w:author="BigCREditor-RAN4#104-bis" w:date="2022-10-21T20:56:00Z">
              <w:r w:rsidRPr="00020619">
                <w:t>Dedicated UL BWP</w:t>
              </w:r>
            </w:ins>
          </w:p>
        </w:tc>
        <w:tc>
          <w:tcPr>
            <w:tcW w:w="566" w:type="dxa"/>
          </w:tcPr>
          <w:p w14:paraId="7CD8FDB7" w14:textId="77777777" w:rsidR="00230586" w:rsidRPr="00020619" w:rsidRDefault="00230586" w:rsidP="00BB34DD">
            <w:pPr>
              <w:pStyle w:val="TAC"/>
              <w:rPr>
                <w:ins w:id="82479" w:author="BigCREditor-RAN4#104-bis" w:date="2022-10-21T20:56:00Z"/>
                <w:b/>
              </w:rPr>
            </w:pPr>
          </w:p>
        </w:tc>
        <w:tc>
          <w:tcPr>
            <w:tcW w:w="3248" w:type="dxa"/>
          </w:tcPr>
          <w:p w14:paraId="2B8A529D" w14:textId="77777777" w:rsidR="00230586" w:rsidRPr="00020619" w:rsidRDefault="00230586" w:rsidP="00BB34DD">
            <w:pPr>
              <w:pStyle w:val="TAC"/>
              <w:rPr>
                <w:ins w:id="82480" w:author="BigCREditor-RAN4#104-bis" w:date="2022-10-21T20:56:00Z"/>
              </w:rPr>
            </w:pPr>
            <w:ins w:id="82481" w:author="BigCREditor-RAN4#104-bis" w:date="2022-10-21T20:56:00Z">
              <w:r w:rsidRPr="00020619">
                <w:t>ULBWP.1.1</w:t>
              </w:r>
            </w:ins>
          </w:p>
        </w:tc>
        <w:tc>
          <w:tcPr>
            <w:tcW w:w="3390" w:type="dxa"/>
          </w:tcPr>
          <w:p w14:paraId="749011B2" w14:textId="77777777" w:rsidR="00230586" w:rsidRPr="00020619" w:rsidRDefault="00230586" w:rsidP="00BB34DD">
            <w:pPr>
              <w:pStyle w:val="TAC"/>
              <w:rPr>
                <w:ins w:id="82482" w:author="BigCREditor-RAN4#104-bis" w:date="2022-10-21T20:56:00Z"/>
                <w:rFonts w:cs="Arial"/>
              </w:rPr>
            </w:pPr>
            <w:ins w:id="82483" w:author="BigCREditor-RAN4#104-bis" w:date="2022-10-21T20:56:00Z">
              <w:r w:rsidRPr="00020619">
                <w:rPr>
                  <w:rFonts w:cs="Arial"/>
                </w:rPr>
                <w:t xml:space="preserve">As specified in Table </w:t>
              </w:r>
              <w:r w:rsidRPr="00020619">
                <w:t>A.3.9.3.2-1</w:t>
              </w:r>
            </w:ins>
          </w:p>
        </w:tc>
      </w:tr>
      <w:tr w:rsidR="00230586" w:rsidRPr="00020619" w14:paraId="55AF86BE" w14:textId="77777777" w:rsidTr="00BB34DD">
        <w:trPr>
          <w:cantSplit/>
          <w:trHeight w:val="430"/>
          <w:jc w:val="center"/>
          <w:ins w:id="82484" w:author="BigCREditor-RAN4#104-bis" w:date="2022-10-21T20:56:00Z"/>
        </w:trPr>
        <w:tc>
          <w:tcPr>
            <w:tcW w:w="2543" w:type="dxa"/>
            <w:tcBorders>
              <w:bottom w:val="single" w:sz="4" w:space="0" w:color="auto"/>
            </w:tcBorders>
          </w:tcPr>
          <w:p w14:paraId="6B629BA2" w14:textId="77777777" w:rsidR="00230586" w:rsidRPr="00020619" w:rsidRDefault="00230586" w:rsidP="00BB34DD">
            <w:pPr>
              <w:pStyle w:val="TAC"/>
              <w:rPr>
                <w:ins w:id="82485" w:author="BigCREditor-RAN4#104-bis" w:date="2022-10-21T20:56:00Z"/>
                <w:rFonts w:cs="Arial"/>
              </w:rPr>
            </w:pPr>
            <w:ins w:id="82486" w:author="BigCREditor-RAN4#104-bis" w:date="2022-10-21T20:56:00Z">
              <w:r w:rsidRPr="00020619">
                <w:t>Timing Advance Command (</w:t>
              </w:r>
              <w:r w:rsidRPr="00020619">
                <w:rPr>
                  <w:rFonts w:cs="Arial"/>
                  <w:i/>
                </w:rPr>
                <w:t>T</w:t>
              </w:r>
              <w:r w:rsidRPr="00020619">
                <w:rPr>
                  <w:rFonts w:cs="Arial"/>
                  <w:i/>
                  <w:vertAlign w:val="subscript"/>
                </w:rPr>
                <w:t>A</w:t>
              </w:r>
              <w:r w:rsidRPr="00020619">
                <w:t>) value during T1</w:t>
              </w:r>
            </w:ins>
          </w:p>
        </w:tc>
        <w:tc>
          <w:tcPr>
            <w:tcW w:w="566" w:type="dxa"/>
            <w:tcBorders>
              <w:bottom w:val="single" w:sz="4" w:space="0" w:color="auto"/>
            </w:tcBorders>
          </w:tcPr>
          <w:p w14:paraId="40F98D96" w14:textId="77777777" w:rsidR="00230586" w:rsidRPr="00020619" w:rsidRDefault="00230586" w:rsidP="00BB34DD">
            <w:pPr>
              <w:pStyle w:val="TAC"/>
              <w:rPr>
                <w:ins w:id="82487" w:author="BigCREditor-RAN4#104-bis" w:date="2022-10-21T20:56:00Z"/>
                <w:rFonts w:cs="Arial"/>
              </w:rPr>
            </w:pPr>
          </w:p>
        </w:tc>
        <w:tc>
          <w:tcPr>
            <w:tcW w:w="3248" w:type="dxa"/>
            <w:tcBorders>
              <w:bottom w:val="single" w:sz="4" w:space="0" w:color="auto"/>
            </w:tcBorders>
          </w:tcPr>
          <w:p w14:paraId="40B99786" w14:textId="77777777" w:rsidR="00230586" w:rsidRPr="00020619" w:rsidRDefault="00230586" w:rsidP="00BB34DD">
            <w:pPr>
              <w:pStyle w:val="TAC"/>
              <w:rPr>
                <w:ins w:id="82488" w:author="BigCREditor-RAN4#104-bis" w:date="2022-10-21T20:56:00Z"/>
                <w:rFonts w:cs="Arial"/>
              </w:rPr>
            </w:pPr>
            <w:ins w:id="82489" w:author="BigCREditor-RAN4#104-bis" w:date="2022-10-21T20:56:00Z">
              <w:r w:rsidRPr="00020619">
                <w:t>31</w:t>
              </w:r>
            </w:ins>
          </w:p>
        </w:tc>
        <w:tc>
          <w:tcPr>
            <w:tcW w:w="3390" w:type="dxa"/>
            <w:tcBorders>
              <w:bottom w:val="single" w:sz="4" w:space="0" w:color="auto"/>
            </w:tcBorders>
          </w:tcPr>
          <w:p w14:paraId="2AF6B5F7" w14:textId="77777777" w:rsidR="00230586" w:rsidRPr="00020619" w:rsidRDefault="00230586" w:rsidP="00BB34DD">
            <w:pPr>
              <w:pStyle w:val="TAC"/>
              <w:rPr>
                <w:ins w:id="82490" w:author="BigCREditor-RAN4#104-bis" w:date="2022-10-21T20:56:00Z"/>
                <w:rFonts w:cs="Arial"/>
              </w:rPr>
            </w:pPr>
            <w:proofErr w:type="spellStart"/>
            <w:ins w:id="82491" w:author="BigCREditor-RAN4#104-bis" w:date="2022-10-21T20:56:00Z">
              <w:r w:rsidRPr="00020619">
                <w:rPr>
                  <w:i/>
                </w:rPr>
                <w:t>N</w:t>
              </w:r>
              <w:r w:rsidRPr="00020619">
                <w:rPr>
                  <w:i/>
                  <w:vertAlign w:val="subscript"/>
                </w:rPr>
                <w:t>TA_new</w:t>
              </w:r>
              <w:proofErr w:type="spellEnd"/>
              <w:r w:rsidRPr="00020619">
                <w:rPr>
                  <w:i/>
                  <w:vertAlign w:val="subscript"/>
                </w:rPr>
                <w:t xml:space="preserve"> = </w:t>
              </w:r>
              <w:proofErr w:type="spellStart"/>
              <w:r w:rsidRPr="00020619">
                <w:rPr>
                  <w:i/>
                </w:rPr>
                <w:t>N</w:t>
              </w:r>
              <w:r w:rsidRPr="00020619">
                <w:rPr>
                  <w:i/>
                  <w:vertAlign w:val="subscript"/>
                </w:rPr>
                <w:t>TA_</w:t>
              </w:r>
              <w:proofErr w:type="gramStart"/>
              <w:r w:rsidRPr="00020619">
                <w:rPr>
                  <w:i/>
                  <w:vertAlign w:val="subscript"/>
                </w:rPr>
                <w:t>old</w:t>
              </w:r>
              <w:proofErr w:type="spellEnd"/>
              <w:r w:rsidRPr="00020619">
                <w:rPr>
                  <w:i/>
                  <w:vertAlign w:val="subscript"/>
                </w:rPr>
                <w:t xml:space="preserve">  </w:t>
              </w:r>
              <w:r w:rsidRPr="00020619">
                <w:t>for</w:t>
              </w:r>
              <w:proofErr w:type="gramEnd"/>
              <w:r w:rsidRPr="00020619">
                <w:t xml:space="preserve"> the purpose of establishing a reference value from which the timing advance adjustment accuracy can be measured during T2</w:t>
              </w:r>
            </w:ins>
          </w:p>
        </w:tc>
      </w:tr>
      <w:tr w:rsidR="00230586" w:rsidRPr="00020619" w14:paraId="0767103F" w14:textId="77777777" w:rsidTr="00BB34DD">
        <w:trPr>
          <w:cantSplit/>
          <w:jc w:val="center"/>
          <w:ins w:id="82492" w:author="BigCREditor-RAN4#104-bis" w:date="2022-10-21T20:56:00Z"/>
        </w:trPr>
        <w:tc>
          <w:tcPr>
            <w:tcW w:w="2543" w:type="dxa"/>
          </w:tcPr>
          <w:p w14:paraId="49D101D6" w14:textId="77777777" w:rsidR="00230586" w:rsidRPr="00020619" w:rsidRDefault="00230586" w:rsidP="00BB34DD">
            <w:pPr>
              <w:pStyle w:val="TAC"/>
              <w:rPr>
                <w:ins w:id="82493" w:author="BigCREditor-RAN4#104-bis" w:date="2022-10-21T20:56:00Z"/>
                <w:rFonts w:cs="Arial"/>
              </w:rPr>
            </w:pPr>
            <w:ins w:id="82494" w:author="BigCREditor-RAN4#104-bis" w:date="2022-10-21T20:56:00Z">
              <w:r w:rsidRPr="00020619">
                <w:t>Timing Advance Command (</w:t>
              </w:r>
              <w:r w:rsidRPr="00020619">
                <w:rPr>
                  <w:rFonts w:cs="Arial"/>
                  <w:i/>
                </w:rPr>
                <w:t>T</w:t>
              </w:r>
              <w:r w:rsidRPr="00020619">
                <w:rPr>
                  <w:rFonts w:cs="Arial"/>
                  <w:i/>
                  <w:vertAlign w:val="subscript"/>
                </w:rPr>
                <w:t>A</w:t>
              </w:r>
              <w:r w:rsidRPr="00020619">
                <w:t>) value during T2</w:t>
              </w:r>
            </w:ins>
          </w:p>
        </w:tc>
        <w:tc>
          <w:tcPr>
            <w:tcW w:w="566" w:type="dxa"/>
          </w:tcPr>
          <w:p w14:paraId="72404E46" w14:textId="77777777" w:rsidR="00230586" w:rsidRPr="00020619" w:rsidRDefault="00230586" w:rsidP="00BB34DD">
            <w:pPr>
              <w:pStyle w:val="TAC"/>
              <w:rPr>
                <w:ins w:id="82495" w:author="BigCREditor-RAN4#104-bis" w:date="2022-10-21T20:56:00Z"/>
                <w:rFonts w:cs="Arial"/>
              </w:rPr>
            </w:pPr>
          </w:p>
        </w:tc>
        <w:tc>
          <w:tcPr>
            <w:tcW w:w="3248" w:type="dxa"/>
          </w:tcPr>
          <w:p w14:paraId="2807C3F9" w14:textId="77777777" w:rsidR="00230586" w:rsidRPr="00020619" w:rsidRDefault="00230586" w:rsidP="00BB34DD">
            <w:pPr>
              <w:pStyle w:val="TAC"/>
              <w:rPr>
                <w:ins w:id="82496" w:author="BigCREditor-RAN4#104-bis" w:date="2022-10-21T20:56:00Z"/>
                <w:rFonts w:cs="Arial"/>
              </w:rPr>
            </w:pPr>
            <w:ins w:id="82497" w:author="BigCREditor-RAN4#104-bis" w:date="2022-10-21T20:56:00Z">
              <w:r w:rsidRPr="00020619">
                <w:t>39</w:t>
              </w:r>
            </w:ins>
          </w:p>
        </w:tc>
        <w:tc>
          <w:tcPr>
            <w:tcW w:w="3390" w:type="dxa"/>
          </w:tcPr>
          <w:p w14:paraId="4CF5FAB4" w14:textId="77777777" w:rsidR="00230586" w:rsidRPr="00020619" w:rsidRDefault="00230586" w:rsidP="00BB34DD">
            <w:pPr>
              <w:pStyle w:val="TAC"/>
              <w:rPr>
                <w:ins w:id="82498" w:author="BigCREditor-RAN4#104-bis" w:date="2022-10-21T20:56:00Z"/>
                <w:i/>
                <w:vertAlign w:val="subscript"/>
              </w:rPr>
            </w:pPr>
            <w:ins w:id="82499" w:author="BigCREditor-RAN4#104-bis" w:date="2022-10-21T20:56:00Z">
              <w:r w:rsidRPr="00020619">
                <w:t xml:space="preserve">For 15 kHz SCS </w:t>
              </w:r>
              <w:proofErr w:type="spellStart"/>
              <w:r w:rsidRPr="00020619">
                <w:rPr>
                  <w:i/>
                </w:rPr>
                <w:t>N</w:t>
              </w:r>
              <w:r w:rsidRPr="00020619">
                <w:rPr>
                  <w:i/>
                  <w:vertAlign w:val="subscript"/>
                </w:rPr>
                <w:t>TA_new</w:t>
              </w:r>
              <w:proofErr w:type="spellEnd"/>
              <w:r w:rsidRPr="00020619">
                <w:rPr>
                  <w:i/>
                  <w:vertAlign w:val="subscript"/>
                </w:rPr>
                <w:t xml:space="preserve"> = </w:t>
              </w:r>
              <w:proofErr w:type="spellStart"/>
              <w:r w:rsidRPr="00020619">
                <w:rPr>
                  <w:i/>
                </w:rPr>
                <w:t>N</w:t>
              </w:r>
              <w:r w:rsidRPr="00020619">
                <w:rPr>
                  <w:i/>
                  <w:vertAlign w:val="subscript"/>
                </w:rPr>
                <w:t>TA_</w:t>
              </w:r>
              <w:proofErr w:type="gramStart"/>
              <w:r w:rsidRPr="00020619">
                <w:rPr>
                  <w:i/>
                  <w:vertAlign w:val="subscript"/>
                </w:rPr>
                <w:t>old</w:t>
              </w:r>
              <w:proofErr w:type="spellEnd"/>
              <w:r w:rsidRPr="00020619">
                <w:rPr>
                  <w:i/>
                  <w:vertAlign w:val="subscript"/>
                </w:rPr>
                <w:t xml:space="preserve">  </w:t>
              </w:r>
              <w:r w:rsidRPr="00020619">
                <w:rPr>
                  <w:i/>
                </w:rPr>
                <w:t>+</w:t>
              </w:r>
              <w:proofErr w:type="gramEnd"/>
              <w:r w:rsidRPr="00020619">
                <w:rPr>
                  <w:i/>
                </w:rPr>
                <w:t xml:space="preserve"> 8192*T</w:t>
              </w:r>
              <w:r w:rsidRPr="00020619">
                <w:rPr>
                  <w:i/>
                  <w:vertAlign w:val="subscript"/>
                </w:rPr>
                <w:t xml:space="preserve">c </w:t>
              </w:r>
            </w:ins>
          </w:p>
          <w:p w14:paraId="139F9DAA" w14:textId="77777777" w:rsidR="00230586" w:rsidRPr="00020619" w:rsidRDefault="00230586" w:rsidP="00BB34DD">
            <w:pPr>
              <w:pStyle w:val="TAC"/>
              <w:rPr>
                <w:ins w:id="82500" w:author="BigCREditor-RAN4#104-bis" w:date="2022-10-21T20:56:00Z"/>
                <w:i/>
                <w:vertAlign w:val="subscript"/>
              </w:rPr>
            </w:pPr>
            <w:ins w:id="82501" w:author="BigCREditor-RAN4#104-bis" w:date="2022-10-21T20:56:00Z">
              <w:r w:rsidRPr="00020619">
                <w:t xml:space="preserve">For 30 kHz SCS </w:t>
              </w:r>
              <w:proofErr w:type="spellStart"/>
              <w:r w:rsidRPr="00020619">
                <w:rPr>
                  <w:i/>
                </w:rPr>
                <w:t>N</w:t>
              </w:r>
              <w:r w:rsidRPr="00020619">
                <w:rPr>
                  <w:i/>
                  <w:vertAlign w:val="subscript"/>
                </w:rPr>
                <w:t>TA_new</w:t>
              </w:r>
              <w:proofErr w:type="spellEnd"/>
              <w:r w:rsidRPr="00020619">
                <w:rPr>
                  <w:i/>
                  <w:vertAlign w:val="subscript"/>
                </w:rPr>
                <w:t xml:space="preserve"> = </w:t>
              </w:r>
              <w:proofErr w:type="spellStart"/>
              <w:r w:rsidRPr="00020619">
                <w:rPr>
                  <w:i/>
                </w:rPr>
                <w:t>N</w:t>
              </w:r>
              <w:r w:rsidRPr="00020619">
                <w:rPr>
                  <w:i/>
                  <w:vertAlign w:val="subscript"/>
                </w:rPr>
                <w:t>TA_</w:t>
              </w:r>
              <w:proofErr w:type="gramStart"/>
              <w:r w:rsidRPr="00020619">
                <w:rPr>
                  <w:i/>
                  <w:vertAlign w:val="subscript"/>
                </w:rPr>
                <w:t>old</w:t>
              </w:r>
              <w:proofErr w:type="spellEnd"/>
              <w:r w:rsidRPr="00020619">
                <w:rPr>
                  <w:i/>
                  <w:vertAlign w:val="subscript"/>
                </w:rPr>
                <w:t xml:space="preserve">  </w:t>
              </w:r>
              <w:r w:rsidRPr="00020619">
                <w:rPr>
                  <w:i/>
                </w:rPr>
                <w:t>+</w:t>
              </w:r>
              <w:proofErr w:type="gramEnd"/>
              <w:r w:rsidRPr="00020619">
                <w:rPr>
                  <w:i/>
                </w:rPr>
                <w:t xml:space="preserve"> 4096*T</w:t>
              </w:r>
              <w:r w:rsidRPr="00020619">
                <w:rPr>
                  <w:i/>
                  <w:vertAlign w:val="subscript"/>
                </w:rPr>
                <w:t xml:space="preserve">c </w:t>
              </w:r>
            </w:ins>
          </w:p>
          <w:p w14:paraId="6D70472A" w14:textId="77777777" w:rsidR="00230586" w:rsidRPr="00020619" w:rsidRDefault="00230586" w:rsidP="00BB34DD">
            <w:pPr>
              <w:pStyle w:val="TAC"/>
              <w:rPr>
                <w:ins w:id="82502" w:author="BigCREditor-RAN4#104-bis" w:date="2022-10-21T20:56:00Z"/>
                <w:rFonts w:cs="Arial"/>
              </w:rPr>
            </w:pPr>
            <w:ins w:id="82503" w:author="BigCREditor-RAN4#104-bis" w:date="2022-10-21T20:56:00Z">
              <w:r w:rsidRPr="00020619">
                <w:t>(</w:t>
              </w:r>
              <w:proofErr w:type="gramStart"/>
              <w:r w:rsidRPr="00020619">
                <w:t>based</w:t>
              </w:r>
              <w:proofErr w:type="gramEnd"/>
              <w:r w:rsidRPr="00020619">
                <w:t xml:space="preserve"> on equation in clause 4.2 of TS 38.213 [3])</w:t>
              </w:r>
            </w:ins>
          </w:p>
        </w:tc>
      </w:tr>
      <w:tr w:rsidR="00230586" w:rsidRPr="00020619" w14:paraId="2D56B704" w14:textId="77777777" w:rsidTr="00BB34DD">
        <w:trPr>
          <w:cantSplit/>
          <w:jc w:val="center"/>
          <w:ins w:id="82504" w:author="BigCREditor-RAN4#104-bis" w:date="2022-10-21T20:56:00Z"/>
        </w:trPr>
        <w:tc>
          <w:tcPr>
            <w:tcW w:w="2543" w:type="dxa"/>
          </w:tcPr>
          <w:p w14:paraId="17E6E947" w14:textId="77777777" w:rsidR="00230586" w:rsidRPr="00020619" w:rsidRDefault="00230586" w:rsidP="00BB34DD">
            <w:pPr>
              <w:pStyle w:val="TAC"/>
              <w:rPr>
                <w:ins w:id="82505" w:author="BigCREditor-RAN4#104-bis" w:date="2022-10-21T20:56:00Z"/>
                <w:rFonts w:cs="Arial"/>
              </w:rPr>
            </w:pPr>
            <w:ins w:id="82506" w:author="BigCREditor-RAN4#104-bis" w:date="2022-10-21T20:56:00Z">
              <w:r w:rsidRPr="00020619">
                <w:t>T1</w:t>
              </w:r>
            </w:ins>
          </w:p>
        </w:tc>
        <w:tc>
          <w:tcPr>
            <w:tcW w:w="566" w:type="dxa"/>
          </w:tcPr>
          <w:p w14:paraId="108FF89A" w14:textId="77777777" w:rsidR="00230586" w:rsidRPr="00020619" w:rsidRDefault="00230586" w:rsidP="00BB34DD">
            <w:pPr>
              <w:pStyle w:val="TAC"/>
              <w:rPr>
                <w:ins w:id="82507" w:author="BigCREditor-RAN4#104-bis" w:date="2022-10-21T20:56:00Z"/>
                <w:rFonts w:cs="Arial"/>
              </w:rPr>
            </w:pPr>
            <w:ins w:id="82508" w:author="BigCREditor-RAN4#104-bis" w:date="2022-10-21T20:56:00Z">
              <w:r w:rsidRPr="00020619">
                <w:t>s</w:t>
              </w:r>
            </w:ins>
          </w:p>
        </w:tc>
        <w:tc>
          <w:tcPr>
            <w:tcW w:w="3248" w:type="dxa"/>
          </w:tcPr>
          <w:p w14:paraId="7E40DB12" w14:textId="77777777" w:rsidR="00230586" w:rsidRPr="00020619" w:rsidRDefault="00230586" w:rsidP="00BB34DD">
            <w:pPr>
              <w:pStyle w:val="TAC"/>
              <w:rPr>
                <w:ins w:id="82509" w:author="BigCREditor-RAN4#104-bis" w:date="2022-10-21T20:56:00Z"/>
                <w:rFonts w:cs="Arial"/>
              </w:rPr>
            </w:pPr>
            <w:ins w:id="82510" w:author="BigCREditor-RAN4#104-bis" w:date="2022-10-21T20:56:00Z">
              <w:r w:rsidRPr="00020619">
                <w:t>5</w:t>
              </w:r>
            </w:ins>
          </w:p>
        </w:tc>
        <w:tc>
          <w:tcPr>
            <w:tcW w:w="3390" w:type="dxa"/>
          </w:tcPr>
          <w:p w14:paraId="19214B69" w14:textId="77777777" w:rsidR="00230586" w:rsidRPr="00020619" w:rsidRDefault="00230586" w:rsidP="00BB34DD">
            <w:pPr>
              <w:pStyle w:val="TAC"/>
              <w:rPr>
                <w:ins w:id="82511" w:author="BigCREditor-RAN4#104-bis" w:date="2022-10-21T20:56:00Z"/>
                <w:rFonts w:cs="Arial"/>
              </w:rPr>
            </w:pPr>
          </w:p>
        </w:tc>
      </w:tr>
      <w:tr w:rsidR="00230586" w:rsidRPr="00020619" w14:paraId="28EE119E" w14:textId="77777777" w:rsidTr="00BB34DD">
        <w:trPr>
          <w:cantSplit/>
          <w:jc w:val="center"/>
          <w:ins w:id="82512" w:author="BigCREditor-RAN4#104-bis" w:date="2022-10-21T20:56:00Z"/>
        </w:trPr>
        <w:tc>
          <w:tcPr>
            <w:tcW w:w="2543" w:type="dxa"/>
          </w:tcPr>
          <w:p w14:paraId="72B7CCF2" w14:textId="77777777" w:rsidR="00230586" w:rsidRPr="00020619" w:rsidRDefault="00230586" w:rsidP="00BB34DD">
            <w:pPr>
              <w:pStyle w:val="TAC"/>
              <w:rPr>
                <w:ins w:id="82513" w:author="BigCREditor-RAN4#104-bis" w:date="2022-10-21T20:56:00Z"/>
                <w:rFonts w:cs="Arial"/>
              </w:rPr>
            </w:pPr>
            <w:ins w:id="82514" w:author="BigCREditor-RAN4#104-bis" w:date="2022-10-21T20:56:00Z">
              <w:r w:rsidRPr="00020619">
                <w:t>T2</w:t>
              </w:r>
            </w:ins>
          </w:p>
        </w:tc>
        <w:tc>
          <w:tcPr>
            <w:tcW w:w="566" w:type="dxa"/>
          </w:tcPr>
          <w:p w14:paraId="103E5E79" w14:textId="77777777" w:rsidR="00230586" w:rsidRPr="00020619" w:rsidRDefault="00230586" w:rsidP="00BB34DD">
            <w:pPr>
              <w:pStyle w:val="TAC"/>
              <w:rPr>
                <w:ins w:id="82515" w:author="BigCREditor-RAN4#104-bis" w:date="2022-10-21T20:56:00Z"/>
                <w:rFonts w:cs="Arial"/>
              </w:rPr>
            </w:pPr>
            <w:ins w:id="82516" w:author="BigCREditor-RAN4#104-bis" w:date="2022-10-21T20:56:00Z">
              <w:r w:rsidRPr="00020619">
                <w:t>s</w:t>
              </w:r>
            </w:ins>
          </w:p>
        </w:tc>
        <w:tc>
          <w:tcPr>
            <w:tcW w:w="3248" w:type="dxa"/>
          </w:tcPr>
          <w:p w14:paraId="43BAF37E" w14:textId="77777777" w:rsidR="00230586" w:rsidRPr="00020619" w:rsidRDefault="00230586" w:rsidP="00BB34DD">
            <w:pPr>
              <w:pStyle w:val="TAC"/>
              <w:rPr>
                <w:ins w:id="82517" w:author="BigCREditor-RAN4#104-bis" w:date="2022-10-21T20:56:00Z"/>
                <w:rFonts w:cs="Arial"/>
              </w:rPr>
            </w:pPr>
            <w:ins w:id="82518" w:author="BigCREditor-RAN4#104-bis" w:date="2022-10-21T20:56:00Z">
              <w:r w:rsidRPr="00020619">
                <w:t>5</w:t>
              </w:r>
            </w:ins>
          </w:p>
        </w:tc>
        <w:tc>
          <w:tcPr>
            <w:tcW w:w="3390" w:type="dxa"/>
          </w:tcPr>
          <w:p w14:paraId="761BF0B4" w14:textId="77777777" w:rsidR="00230586" w:rsidRPr="00020619" w:rsidRDefault="00230586" w:rsidP="00BB34DD">
            <w:pPr>
              <w:pStyle w:val="TAC"/>
              <w:rPr>
                <w:ins w:id="82519" w:author="BigCREditor-RAN4#104-bis" w:date="2022-10-21T20:56:00Z"/>
                <w:rFonts w:cs="Arial"/>
              </w:rPr>
            </w:pPr>
          </w:p>
        </w:tc>
      </w:tr>
    </w:tbl>
    <w:p w14:paraId="5026A759" w14:textId="77777777" w:rsidR="00230586" w:rsidRPr="00020619" w:rsidRDefault="00230586" w:rsidP="00230586">
      <w:pPr>
        <w:rPr>
          <w:ins w:id="82520" w:author="BigCREditor-RAN4#104-bis" w:date="2022-10-21T20:56:00Z"/>
        </w:rPr>
      </w:pPr>
    </w:p>
    <w:p w14:paraId="75EEF013" w14:textId="77777777" w:rsidR="00230586" w:rsidRPr="00020619" w:rsidRDefault="00230586" w:rsidP="00230586">
      <w:pPr>
        <w:pStyle w:val="TH"/>
        <w:rPr>
          <w:ins w:id="82521" w:author="BigCREditor-RAN4#104-bis" w:date="2022-10-21T20:56:00Z"/>
          <w:rFonts w:ascii="Calibri" w:eastAsia="Calibri" w:hAnsi="Calibri"/>
          <w:sz w:val="22"/>
          <w:szCs w:val="22"/>
        </w:rPr>
      </w:pPr>
      <w:ins w:id="82522" w:author="BigCREditor-RAN4#104-bis" w:date="2022-10-21T20:56:00Z">
        <w:r w:rsidRPr="00020619">
          <w:lastRenderedPageBreak/>
          <w:t>Table A.</w:t>
        </w:r>
        <w:r w:rsidRPr="00020619">
          <w:rPr>
            <w:rFonts w:hint="eastAsia"/>
            <w:lang w:eastAsia="zh-CN"/>
          </w:rPr>
          <w:t>1</w:t>
        </w:r>
        <w:r w:rsidRPr="00020619">
          <w:t>6.4.3.</w:t>
        </w:r>
        <w:r w:rsidRPr="00020619">
          <w:rPr>
            <w:rFonts w:hint="eastAsia"/>
            <w:lang w:eastAsia="zh-CN"/>
          </w:rPr>
          <w:t>2</w:t>
        </w:r>
        <w:r w:rsidRPr="00020619">
          <w:t>.2-3: Cell specific test parameters for timing advance</w:t>
        </w:r>
      </w:ins>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825"/>
        <w:gridCol w:w="2010"/>
        <w:gridCol w:w="1134"/>
        <w:gridCol w:w="2350"/>
        <w:gridCol w:w="2305"/>
      </w:tblGrid>
      <w:tr w:rsidR="00230586" w:rsidRPr="00020619" w14:paraId="45951376" w14:textId="77777777" w:rsidTr="00BB34DD">
        <w:trPr>
          <w:trHeight w:val="187"/>
          <w:jc w:val="center"/>
          <w:ins w:id="82523" w:author="BigCREditor-RAN4#104-bis" w:date="2022-10-21T20:56:00Z"/>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6A7CF492" w14:textId="77777777" w:rsidR="00230586" w:rsidRPr="00020619" w:rsidRDefault="00230586" w:rsidP="00BB34DD">
            <w:pPr>
              <w:pStyle w:val="TAH"/>
              <w:rPr>
                <w:ins w:id="82524" w:author="BigCREditor-RAN4#104-bis" w:date="2022-10-21T20:56:00Z"/>
              </w:rPr>
            </w:pPr>
            <w:ins w:id="82525" w:author="BigCREditor-RAN4#104-bis" w:date="2022-10-21T20:56:00Z">
              <w:r w:rsidRPr="00020619">
                <w:lastRenderedPageBreak/>
                <w:t>Parameter</w:t>
              </w:r>
            </w:ins>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6BF85FD" w14:textId="77777777" w:rsidR="00230586" w:rsidRPr="00020619" w:rsidRDefault="00230586" w:rsidP="00BB34DD">
            <w:pPr>
              <w:pStyle w:val="TAH"/>
              <w:rPr>
                <w:ins w:id="82526" w:author="BigCREditor-RAN4#104-bis" w:date="2022-10-21T20:56:00Z"/>
              </w:rPr>
            </w:pPr>
            <w:ins w:id="82527" w:author="BigCREditor-RAN4#104-bis" w:date="2022-10-21T20:56:00Z">
              <w:r w:rsidRPr="00020619">
                <w:t>Unit</w:t>
              </w:r>
            </w:ins>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0C842BE8" w14:textId="77777777" w:rsidR="00230586" w:rsidRPr="00020619" w:rsidRDefault="00230586" w:rsidP="00BB34DD">
            <w:pPr>
              <w:pStyle w:val="TAH"/>
              <w:rPr>
                <w:ins w:id="82528" w:author="BigCREditor-RAN4#104-bis" w:date="2022-10-21T20:56:00Z"/>
              </w:rPr>
            </w:pPr>
            <w:ins w:id="82529" w:author="BigCREditor-RAN4#104-bis" w:date="2022-10-21T20:56:00Z">
              <w:r w:rsidRPr="00020619">
                <w:t>Test1</w:t>
              </w:r>
            </w:ins>
          </w:p>
        </w:tc>
      </w:tr>
      <w:tr w:rsidR="00230586" w:rsidRPr="00020619" w14:paraId="10D3772C" w14:textId="77777777" w:rsidTr="00BB34DD">
        <w:trPr>
          <w:trHeight w:val="187"/>
          <w:jc w:val="center"/>
          <w:ins w:id="82530" w:author="BigCREditor-RAN4#104-bis" w:date="2022-10-21T20:56:00Z"/>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031867D8" w14:textId="77777777" w:rsidR="00230586" w:rsidRPr="00020619" w:rsidRDefault="00230586" w:rsidP="00BB34DD">
            <w:pPr>
              <w:pStyle w:val="TAH"/>
              <w:rPr>
                <w:ins w:id="82531" w:author="BigCREditor-RAN4#104-bis" w:date="2022-10-21T20:56:00Z"/>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5A547201" w14:textId="77777777" w:rsidR="00230586" w:rsidRPr="00020619" w:rsidRDefault="00230586" w:rsidP="00BB34DD">
            <w:pPr>
              <w:pStyle w:val="TAH"/>
              <w:rPr>
                <w:ins w:id="82532" w:author="BigCREditor-RAN4#104-bis" w:date="2022-10-21T20:56:00Z"/>
                <w:rFonts w:eastAsia="Calibri"/>
                <w:szCs w:val="22"/>
              </w:rPr>
            </w:pPr>
          </w:p>
        </w:tc>
        <w:tc>
          <w:tcPr>
            <w:tcW w:w="2350" w:type="dxa"/>
            <w:tcBorders>
              <w:top w:val="single" w:sz="4" w:space="0" w:color="auto"/>
              <w:left w:val="single" w:sz="4" w:space="0" w:color="auto"/>
              <w:bottom w:val="single" w:sz="4" w:space="0" w:color="auto"/>
              <w:right w:val="single" w:sz="4" w:space="0" w:color="auto"/>
            </w:tcBorders>
            <w:vAlign w:val="center"/>
            <w:hideMark/>
          </w:tcPr>
          <w:p w14:paraId="74A67478" w14:textId="77777777" w:rsidR="00230586" w:rsidRPr="00020619" w:rsidRDefault="00230586" w:rsidP="00BB34DD">
            <w:pPr>
              <w:pStyle w:val="TAH"/>
              <w:rPr>
                <w:ins w:id="82533" w:author="BigCREditor-RAN4#104-bis" w:date="2022-10-21T20:56:00Z"/>
              </w:rPr>
            </w:pPr>
            <w:ins w:id="82534" w:author="BigCREditor-RAN4#104-bis" w:date="2022-10-21T20:56:00Z">
              <w:r w:rsidRPr="00020619">
                <w:t>T1</w:t>
              </w:r>
            </w:ins>
          </w:p>
        </w:tc>
        <w:tc>
          <w:tcPr>
            <w:tcW w:w="2305" w:type="dxa"/>
            <w:tcBorders>
              <w:top w:val="single" w:sz="4" w:space="0" w:color="auto"/>
              <w:left w:val="single" w:sz="4" w:space="0" w:color="auto"/>
              <w:bottom w:val="single" w:sz="4" w:space="0" w:color="auto"/>
              <w:right w:val="single" w:sz="4" w:space="0" w:color="auto"/>
            </w:tcBorders>
            <w:vAlign w:val="center"/>
            <w:hideMark/>
          </w:tcPr>
          <w:p w14:paraId="30CF03D9" w14:textId="77777777" w:rsidR="00230586" w:rsidRPr="00020619" w:rsidRDefault="00230586" w:rsidP="00BB34DD">
            <w:pPr>
              <w:pStyle w:val="TAH"/>
              <w:rPr>
                <w:ins w:id="82535" w:author="BigCREditor-RAN4#104-bis" w:date="2022-10-21T20:56:00Z"/>
              </w:rPr>
            </w:pPr>
            <w:ins w:id="82536" w:author="BigCREditor-RAN4#104-bis" w:date="2022-10-21T20:56:00Z">
              <w:r w:rsidRPr="00020619">
                <w:t>T2</w:t>
              </w:r>
            </w:ins>
          </w:p>
        </w:tc>
      </w:tr>
      <w:tr w:rsidR="00230586" w:rsidRPr="00020619" w14:paraId="0A6F6F5F" w14:textId="77777777" w:rsidTr="00BB34DD">
        <w:trPr>
          <w:trHeight w:val="187"/>
          <w:jc w:val="center"/>
          <w:ins w:id="82537" w:author="BigCREditor-RAN4#104-bis" w:date="2022-10-21T20:56:00Z"/>
        </w:trPr>
        <w:tc>
          <w:tcPr>
            <w:tcW w:w="1795" w:type="dxa"/>
            <w:gridSpan w:val="2"/>
            <w:tcBorders>
              <w:top w:val="single" w:sz="4" w:space="0" w:color="auto"/>
              <w:left w:val="single" w:sz="4" w:space="0" w:color="auto"/>
              <w:bottom w:val="nil"/>
              <w:right w:val="single" w:sz="4" w:space="0" w:color="auto"/>
            </w:tcBorders>
            <w:shd w:val="clear" w:color="auto" w:fill="auto"/>
          </w:tcPr>
          <w:p w14:paraId="1B8F9692" w14:textId="77777777" w:rsidR="00230586" w:rsidRPr="00020619" w:rsidRDefault="00230586" w:rsidP="00BB34DD">
            <w:pPr>
              <w:pStyle w:val="TAL"/>
              <w:rPr>
                <w:ins w:id="82538" w:author="BigCREditor-RAN4#104-bis" w:date="2022-10-21T20:56:00Z"/>
              </w:rPr>
            </w:pPr>
            <w:ins w:id="82539" w:author="BigCREditor-RAN4#104-bis" w:date="2022-10-21T20:56:00Z">
              <w:r w:rsidRPr="00020619">
                <w:t>Duplex mode</w:t>
              </w:r>
            </w:ins>
          </w:p>
        </w:tc>
        <w:tc>
          <w:tcPr>
            <w:tcW w:w="2010" w:type="dxa"/>
            <w:tcBorders>
              <w:top w:val="single" w:sz="4" w:space="0" w:color="auto"/>
              <w:left w:val="single" w:sz="4" w:space="0" w:color="auto"/>
              <w:right w:val="single" w:sz="4" w:space="0" w:color="auto"/>
            </w:tcBorders>
          </w:tcPr>
          <w:p w14:paraId="6E9032BB" w14:textId="77777777" w:rsidR="00230586" w:rsidRPr="00020619" w:rsidRDefault="00230586" w:rsidP="00BB34DD">
            <w:pPr>
              <w:pStyle w:val="TAL"/>
              <w:rPr>
                <w:ins w:id="82540" w:author="BigCREditor-RAN4#104-bis" w:date="2022-10-21T20:56:00Z"/>
              </w:rPr>
            </w:pPr>
            <w:ins w:id="82541" w:author="BigCREditor-RAN4#104-bis" w:date="2022-10-21T20:56:00Z">
              <w:r w:rsidRPr="00020619">
                <w:t>Config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2CF72C04" w14:textId="77777777" w:rsidR="00230586" w:rsidRPr="00020619" w:rsidRDefault="00230586" w:rsidP="00BB34DD">
            <w:pPr>
              <w:pStyle w:val="TAC"/>
              <w:rPr>
                <w:ins w:id="82542"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tcPr>
          <w:p w14:paraId="21606780" w14:textId="77777777" w:rsidR="00230586" w:rsidRPr="00020619" w:rsidRDefault="00230586" w:rsidP="00BB34DD">
            <w:pPr>
              <w:pStyle w:val="TAC"/>
              <w:rPr>
                <w:ins w:id="82543" w:author="BigCREditor-RAN4#104-bis" w:date="2022-10-21T20:56:00Z"/>
                <w:szCs w:val="18"/>
              </w:rPr>
            </w:pPr>
            <w:ins w:id="82544" w:author="BigCREditor-RAN4#104-bis" w:date="2022-10-21T20:56:00Z">
              <w:r w:rsidRPr="00020619">
                <w:rPr>
                  <w:szCs w:val="18"/>
                </w:rPr>
                <w:t>FDD</w:t>
              </w:r>
            </w:ins>
          </w:p>
        </w:tc>
      </w:tr>
      <w:tr w:rsidR="00230586" w:rsidRPr="00020619" w14:paraId="5E33C681" w14:textId="77777777" w:rsidTr="00BB34DD">
        <w:trPr>
          <w:trHeight w:val="187"/>
          <w:jc w:val="center"/>
          <w:ins w:id="82545" w:author="BigCREditor-RAN4#104-bis" w:date="2022-10-21T20:56:00Z"/>
        </w:trPr>
        <w:tc>
          <w:tcPr>
            <w:tcW w:w="1795" w:type="dxa"/>
            <w:gridSpan w:val="2"/>
            <w:tcBorders>
              <w:top w:val="nil"/>
              <w:left w:val="single" w:sz="4" w:space="0" w:color="auto"/>
              <w:bottom w:val="single" w:sz="4" w:space="0" w:color="auto"/>
              <w:right w:val="single" w:sz="4" w:space="0" w:color="auto"/>
            </w:tcBorders>
            <w:shd w:val="clear" w:color="auto" w:fill="auto"/>
          </w:tcPr>
          <w:p w14:paraId="70104921" w14:textId="77777777" w:rsidR="00230586" w:rsidRPr="00020619" w:rsidRDefault="00230586" w:rsidP="00BB34DD">
            <w:pPr>
              <w:pStyle w:val="TAL"/>
              <w:rPr>
                <w:ins w:id="82546" w:author="BigCREditor-RAN4#104-bis" w:date="2022-10-21T20:56:00Z"/>
              </w:rPr>
            </w:pPr>
          </w:p>
        </w:tc>
        <w:tc>
          <w:tcPr>
            <w:tcW w:w="2010" w:type="dxa"/>
            <w:tcBorders>
              <w:left w:val="single" w:sz="4" w:space="0" w:color="auto"/>
              <w:bottom w:val="single" w:sz="4" w:space="0" w:color="auto"/>
              <w:right w:val="single" w:sz="4" w:space="0" w:color="auto"/>
            </w:tcBorders>
          </w:tcPr>
          <w:p w14:paraId="3BD26AFA" w14:textId="77777777" w:rsidR="00230586" w:rsidRPr="00020619" w:rsidRDefault="00230586" w:rsidP="00BB34DD">
            <w:pPr>
              <w:pStyle w:val="TAL"/>
              <w:rPr>
                <w:ins w:id="82547" w:author="BigCREditor-RAN4#104-bis" w:date="2022-10-21T20:56:00Z"/>
              </w:rPr>
            </w:pPr>
            <w:ins w:id="82548" w:author="BigCREditor-RAN4#104-bis" w:date="2022-10-21T20:56:00Z">
              <w:r w:rsidRPr="00020619">
                <w:t>Config 2,3</w:t>
              </w:r>
            </w:ins>
          </w:p>
        </w:tc>
        <w:tc>
          <w:tcPr>
            <w:tcW w:w="1134" w:type="dxa"/>
            <w:tcBorders>
              <w:top w:val="nil"/>
              <w:left w:val="single" w:sz="4" w:space="0" w:color="auto"/>
              <w:bottom w:val="single" w:sz="4" w:space="0" w:color="auto"/>
              <w:right w:val="single" w:sz="4" w:space="0" w:color="auto"/>
            </w:tcBorders>
            <w:shd w:val="clear" w:color="auto" w:fill="auto"/>
          </w:tcPr>
          <w:p w14:paraId="125ED98E" w14:textId="77777777" w:rsidR="00230586" w:rsidRPr="00020619" w:rsidRDefault="00230586" w:rsidP="00BB34DD">
            <w:pPr>
              <w:pStyle w:val="TAC"/>
              <w:rPr>
                <w:ins w:id="82549"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tcPr>
          <w:p w14:paraId="5BCCE32B" w14:textId="77777777" w:rsidR="00230586" w:rsidRPr="00020619" w:rsidRDefault="00230586" w:rsidP="00BB34DD">
            <w:pPr>
              <w:pStyle w:val="TAC"/>
              <w:rPr>
                <w:ins w:id="82550" w:author="BigCREditor-RAN4#104-bis" w:date="2022-10-21T20:56:00Z"/>
                <w:szCs w:val="18"/>
              </w:rPr>
            </w:pPr>
            <w:ins w:id="82551" w:author="BigCREditor-RAN4#104-bis" w:date="2022-10-21T20:56:00Z">
              <w:r w:rsidRPr="00020619">
                <w:rPr>
                  <w:szCs w:val="18"/>
                </w:rPr>
                <w:t>TDD</w:t>
              </w:r>
            </w:ins>
          </w:p>
        </w:tc>
      </w:tr>
      <w:tr w:rsidR="00230586" w:rsidRPr="00020619" w14:paraId="014E397F" w14:textId="77777777" w:rsidTr="00BB34DD">
        <w:trPr>
          <w:trHeight w:val="187"/>
          <w:jc w:val="center"/>
          <w:ins w:id="82552" w:author="BigCREditor-RAN4#104-bis" w:date="2022-10-21T20:56:00Z"/>
        </w:trPr>
        <w:tc>
          <w:tcPr>
            <w:tcW w:w="1795" w:type="dxa"/>
            <w:gridSpan w:val="2"/>
            <w:tcBorders>
              <w:top w:val="single" w:sz="4" w:space="0" w:color="auto"/>
              <w:left w:val="single" w:sz="4" w:space="0" w:color="auto"/>
              <w:bottom w:val="nil"/>
              <w:right w:val="single" w:sz="4" w:space="0" w:color="auto"/>
            </w:tcBorders>
            <w:shd w:val="clear" w:color="auto" w:fill="auto"/>
          </w:tcPr>
          <w:p w14:paraId="0353338F" w14:textId="77777777" w:rsidR="00230586" w:rsidRPr="00020619" w:rsidRDefault="00230586" w:rsidP="00BB34DD">
            <w:pPr>
              <w:pStyle w:val="TAL"/>
              <w:rPr>
                <w:ins w:id="82553" w:author="BigCREditor-RAN4#104-bis" w:date="2022-10-21T20:56:00Z"/>
              </w:rPr>
            </w:pPr>
            <w:ins w:id="82554" w:author="BigCREditor-RAN4#104-bis" w:date="2022-10-21T20:56:00Z">
              <w:r w:rsidRPr="00020619">
                <w:t>TDD configuration</w:t>
              </w:r>
            </w:ins>
          </w:p>
        </w:tc>
        <w:tc>
          <w:tcPr>
            <w:tcW w:w="2010" w:type="dxa"/>
            <w:tcBorders>
              <w:top w:val="single" w:sz="4" w:space="0" w:color="auto"/>
              <w:left w:val="single" w:sz="4" w:space="0" w:color="auto"/>
              <w:right w:val="single" w:sz="4" w:space="0" w:color="auto"/>
            </w:tcBorders>
          </w:tcPr>
          <w:p w14:paraId="29EDAF9F" w14:textId="77777777" w:rsidR="00230586" w:rsidRPr="00020619" w:rsidRDefault="00230586" w:rsidP="00BB34DD">
            <w:pPr>
              <w:pStyle w:val="TAL"/>
              <w:rPr>
                <w:ins w:id="82555" w:author="BigCREditor-RAN4#104-bis" w:date="2022-10-21T20:56:00Z"/>
              </w:rPr>
            </w:pPr>
            <w:ins w:id="82556" w:author="BigCREditor-RAN4#104-bis" w:date="2022-10-21T20:56:00Z">
              <w:r w:rsidRPr="00020619">
                <w:t>Config</w:t>
              </w:r>
              <w:r w:rsidRPr="00020619">
                <w:rPr>
                  <w:szCs w:val="18"/>
                </w:rPr>
                <w:t xml:space="preserve">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E7722DC" w14:textId="77777777" w:rsidR="00230586" w:rsidRPr="00020619" w:rsidRDefault="00230586" w:rsidP="00BB34DD">
            <w:pPr>
              <w:pStyle w:val="TAC"/>
              <w:rPr>
                <w:ins w:id="82557" w:author="BigCREditor-RAN4#104-bis" w:date="2022-10-21T20:56:00Z"/>
              </w:rPr>
            </w:pPr>
          </w:p>
        </w:tc>
        <w:tc>
          <w:tcPr>
            <w:tcW w:w="4655" w:type="dxa"/>
            <w:gridSpan w:val="2"/>
            <w:tcBorders>
              <w:top w:val="single" w:sz="4" w:space="0" w:color="auto"/>
              <w:left w:val="single" w:sz="4" w:space="0" w:color="auto"/>
              <w:right w:val="single" w:sz="4" w:space="0" w:color="auto"/>
            </w:tcBorders>
          </w:tcPr>
          <w:p w14:paraId="5B810FF6" w14:textId="77777777" w:rsidR="00230586" w:rsidRPr="00020619" w:rsidRDefault="00230586" w:rsidP="00BB34DD">
            <w:pPr>
              <w:pStyle w:val="TAC"/>
              <w:rPr>
                <w:ins w:id="82558" w:author="BigCREditor-RAN4#104-bis" w:date="2022-10-21T20:56:00Z"/>
                <w:szCs w:val="18"/>
              </w:rPr>
            </w:pPr>
            <w:ins w:id="82559" w:author="BigCREditor-RAN4#104-bis" w:date="2022-10-21T20:56:00Z">
              <w:r w:rsidRPr="00020619">
                <w:rPr>
                  <w:szCs w:val="18"/>
                </w:rPr>
                <w:t>Not Applicable</w:t>
              </w:r>
            </w:ins>
          </w:p>
        </w:tc>
      </w:tr>
      <w:tr w:rsidR="00230586" w:rsidRPr="00020619" w14:paraId="6F753322" w14:textId="77777777" w:rsidTr="00BB34DD">
        <w:trPr>
          <w:trHeight w:val="187"/>
          <w:jc w:val="center"/>
          <w:ins w:id="82560" w:author="BigCREditor-RAN4#104-bis" w:date="2022-10-21T20:56:00Z"/>
        </w:trPr>
        <w:tc>
          <w:tcPr>
            <w:tcW w:w="1795" w:type="dxa"/>
            <w:gridSpan w:val="2"/>
            <w:tcBorders>
              <w:top w:val="nil"/>
              <w:left w:val="single" w:sz="4" w:space="0" w:color="auto"/>
              <w:bottom w:val="nil"/>
              <w:right w:val="single" w:sz="4" w:space="0" w:color="auto"/>
            </w:tcBorders>
            <w:shd w:val="clear" w:color="auto" w:fill="auto"/>
          </w:tcPr>
          <w:p w14:paraId="31006A8B" w14:textId="77777777" w:rsidR="00230586" w:rsidRPr="00020619" w:rsidRDefault="00230586" w:rsidP="00BB34DD">
            <w:pPr>
              <w:pStyle w:val="TAL"/>
              <w:rPr>
                <w:ins w:id="82561" w:author="BigCREditor-RAN4#104-bis" w:date="2022-10-21T20:56:00Z"/>
              </w:rPr>
            </w:pPr>
          </w:p>
        </w:tc>
        <w:tc>
          <w:tcPr>
            <w:tcW w:w="2010" w:type="dxa"/>
            <w:tcBorders>
              <w:left w:val="single" w:sz="4" w:space="0" w:color="auto"/>
              <w:right w:val="single" w:sz="4" w:space="0" w:color="auto"/>
            </w:tcBorders>
          </w:tcPr>
          <w:p w14:paraId="7804332E" w14:textId="77777777" w:rsidR="00230586" w:rsidRPr="00020619" w:rsidRDefault="00230586" w:rsidP="00BB34DD">
            <w:pPr>
              <w:pStyle w:val="TAL"/>
              <w:rPr>
                <w:ins w:id="82562" w:author="BigCREditor-RAN4#104-bis" w:date="2022-10-21T20:56:00Z"/>
              </w:rPr>
            </w:pPr>
            <w:ins w:id="82563" w:author="BigCREditor-RAN4#104-bis" w:date="2022-10-21T20:56: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542C6B80" w14:textId="77777777" w:rsidR="00230586" w:rsidRPr="00020619" w:rsidRDefault="00230586" w:rsidP="00BB34DD">
            <w:pPr>
              <w:pStyle w:val="TAC"/>
              <w:rPr>
                <w:ins w:id="82564" w:author="BigCREditor-RAN4#104-bis" w:date="2022-10-21T20:56:00Z"/>
              </w:rPr>
            </w:pPr>
          </w:p>
        </w:tc>
        <w:tc>
          <w:tcPr>
            <w:tcW w:w="4655" w:type="dxa"/>
            <w:gridSpan w:val="2"/>
            <w:tcBorders>
              <w:left w:val="single" w:sz="4" w:space="0" w:color="auto"/>
              <w:right w:val="single" w:sz="4" w:space="0" w:color="auto"/>
            </w:tcBorders>
          </w:tcPr>
          <w:p w14:paraId="4724F26E" w14:textId="77777777" w:rsidR="00230586" w:rsidRPr="00020619" w:rsidRDefault="00230586" w:rsidP="00BB34DD">
            <w:pPr>
              <w:pStyle w:val="TAC"/>
              <w:rPr>
                <w:ins w:id="82565" w:author="BigCREditor-RAN4#104-bis" w:date="2022-10-21T20:56:00Z"/>
                <w:szCs w:val="18"/>
              </w:rPr>
            </w:pPr>
            <w:ins w:id="82566" w:author="BigCREditor-RAN4#104-bis" w:date="2022-10-21T20:56:00Z">
              <w:r w:rsidRPr="00020619">
                <w:rPr>
                  <w:szCs w:val="18"/>
                </w:rPr>
                <w:t>TDDConf.1.1</w:t>
              </w:r>
            </w:ins>
          </w:p>
        </w:tc>
      </w:tr>
      <w:tr w:rsidR="00230586" w:rsidRPr="00020619" w14:paraId="382920B2" w14:textId="77777777" w:rsidTr="00BB34DD">
        <w:trPr>
          <w:trHeight w:val="187"/>
          <w:jc w:val="center"/>
          <w:ins w:id="82567" w:author="BigCREditor-RAN4#104-bis" w:date="2022-10-21T20:56:00Z"/>
        </w:trPr>
        <w:tc>
          <w:tcPr>
            <w:tcW w:w="1795" w:type="dxa"/>
            <w:gridSpan w:val="2"/>
            <w:tcBorders>
              <w:top w:val="nil"/>
              <w:left w:val="single" w:sz="4" w:space="0" w:color="auto"/>
              <w:bottom w:val="single" w:sz="4" w:space="0" w:color="auto"/>
              <w:right w:val="single" w:sz="4" w:space="0" w:color="auto"/>
            </w:tcBorders>
            <w:shd w:val="clear" w:color="auto" w:fill="auto"/>
          </w:tcPr>
          <w:p w14:paraId="7E37A2FF" w14:textId="77777777" w:rsidR="00230586" w:rsidRPr="00020619" w:rsidRDefault="00230586" w:rsidP="00BB34DD">
            <w:pPr>
              <w:pStyle w:val="TAL"/>
              <w:rPr>
                <w:ins w:id="82568" w:author="BigCREditor-RAN4#104-bis" w:date="2022-10-21T20:56:00Z"/>
              </w:rPr>
            </w:pPr>
          </w:p>
        </w:tc>
        <w:tc>
          <w:tcPr>
            <w:tcW w:w="2010" w:type="dxa"/>
            <w:tcBorders>
              <w:left w:val="single" w:sz="4" w:space="0" w:color="auto"/>
              <w:bottom w:val="single" w:sz="4" w:space="0" w:color="auto"/>
              <w:right w:val="single" w:sz="4" w:space="0" w:color="auto"/>
            </w:tcBorders>
          </w:tcPr>
          <w:p w14:paraId="37751662" w14:textId="77777777" w:rsidR="00230586" w:rsidRPr="00020619" w:rsidRDefault="00230586" w:rsidP="00BB34DD">
            <w:pPr>
              <w:pStyle w:val="TAL"/>
              <w:rPr>
                <w:ins w:id="82569" w:author="BigCREditor-RAN4#104-bis" w:date="2022-10-21T20:56:00Z"/>
              </w:rPr>
            </w:pPr>
            <w:ins w:id="82570" w:author="BigCREditor-RAN4#104-bis" w:date="2022-10-21T20:56: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21E89049" w14:textId="77777777" w:rsidR="00230586" w:rsidRPr="00020619" w:rsidRDefault="00230586" w:rsidP="00BB34DD">
            <w:pPr>
              <w:pStyle w:val="TAC"/>
              <w:rPr>
                <w:ins w:id="82571" w:author="BigCREditor-RAN4#104-bis" w:date="2022-10-21T20:56:00Z"/>
              </w:rPr>
            </w:pPr>
          </w:p>
        </w:tc>
        <w:tc>
          <w:tcPr>
            <w:tcW w:w="4655" w:type="dxa"/>
            <w:gridSpan w:val="2"/>
            <w:tcBorders>
              <w:left w:val="single" w:sz="4" w:space="0" w:color="auto"/>
              <w:bottom w:val="single" w:sz="4" w:space="0" w:color="auto"/>
              <w:right w:val="single" w:sz="4" w:space="0" w:color="auto"/>
            </w:tcBorders>
          </w:tcPr>
          <w:p w14:paraId="71F3FC76" w14:textId="77777777" w:rsidR="00230586" w:rsidRPr="00020619" w:rsidRDefault="00230586" w:rsidP="00BB34DD">
            <w:pPr>
              <w:pStyle w:val="TAC"/>
              <w:rPr>
                <w:ins w:id="82572" w:author="BigCREditor-RAN4#104-bis" w:date="2022-10-21T20:56:00Z"/>
                <w:szCs w:val="18"/>
              </w:rPr>
            </w:pPr>
            <w:ins w:id="82573" w:author="BigCREditor-RAN4#104-bis" w:date="2022-10-21T20:56:00Z">
              <w:r w:rsidRPr="00020619">
                <w:rPr>
                  <w:szCs w:val="18"/>
                </w:rPr>
                <w:t>TDDConf.2.1</w:t>
              </w:r>
            </w:ins>
          </w:p>
        </w:tc>
      </w:tr>
      <w:tr w:rsidR="00230586" w:rsidRPr="00020619" w14:paraId="5529B4F8" w14:textId="77777777" w:rsidTr="00BB34DD">
        <w:trPr>
          <w:trHeight w:val="187"/>
          <w:jc w:val="center"/>
          <w:ins w:id="82574" w:author="BigCREditor-RAN4#104-bis" w:date="2022-10-21T20:56:00Z"/>
        </w:trPr>
        <w:tc>
          <w:tcPr>
            <w:tcW w:w="1795" w:type="dxa"/>
            <w:gridSpan w:val="2"/>
            <w:vMerge w:val="restart"/>
            <w:tcBorders>
              <w:top w:val="single" w:sz="4" w:space="0" w:color="auto"/>
              <w:left w:val="single" w:sz="4" w:space="0" w:color="auto"/>
              <w:right w:val="single" w:sz="4" w:space="0" w:color="auto"/>
            </w:tcBorders>
            <w:shd w:val="clear" w:color="auto" w:fill="auto"/>
          </w:tcPr>
          <w:p w14:paraId="1CD820D0" w14:textId="77777777" w:rsidR="00230586" w:rsidRPr="00020619" w:rsidRDefault="00230586" w:rsidP="00BB34DD">
            <w:pPr>
              <w:pStyle w:val="TAL"/>
              <w:rPr>
                <w:ins w:id="82575" w:author="BigCREditor-RAN4#104-bis" w:date="2022-10-21T20:56:00Z"/>
              </w:rPr>
            </w:pPr>
            <w:proofErr w:type="spellStart"/>
            <w:ins w:id="82576" w:author="BigCREditor-RAN4#104-bis" w:date="2022-10-21T20:56:00Z">
              <w:r w:rsidRPr="00020619">
                <w:t>BW</w:t>
              </w:r>
              <w:r w:rsidRPr="00020619">
                <w:rPr>
                  <w:vertAlign w:val="subscript"/>
                </w:rPr>
                <w:t>channel</w:t>
              </w:r>
              <w:proofErr w:type="spellEnd"/>
            </w:ins>
          </w:p>
        </w:tc>
        <w:tc>
          <w:tcPr>
            <w:tcW w:w="2010" w:type="dxa"/>
            <w:tcBorders>
              <w:top w:val="single" w:sz="4" w:space="0" w:color="auto"/>
              <w:left w:val="single" w:sz="4" w:space="0" w:color="auto"/>
              <w:right w:val="single" w:sz="4" w:space="0" w:color="auto"/>
            </w:tcBorders>
          </w:tcPr>
          <w:p w14:paraId="2A6F7E5E" w14:textId="77777777" w:rsidR="00230586" w:rsidRPr="00020619" w:rsidRDefault="00230586" w:rsidP="00BB34DD">
            <w:pPr>
              <w:pStyle w:val="TAL"/>
              <w:rPr>
                <w:ins w:id="82577" w:author="BigCREditor-RAN4#104-bis" w:date="2022-10-21T20:56:00Z"/>
              </w:rPr>
            </w:pPr>
            <w:ins w:id="82578" w:author="BigCREditor-RAN4#104-bis" w:date="2022-10-21T20:56:00Z">
              <w:r w:rsidRPr="00020619">
                <w:t>Config</w:t>
              </w:r>
              <w:r w:rsidRPr="00020619">
                <w:rPr>
                  <w:szCs w:val="18"/>
                </w:rPr>
                <w:t xml:space="preserve">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24F9579" w14:textId="77777777" w:rsidR="00230586" w:rsidRPr="00020619" w:rsidRDefault="00230586" w:rsidP="00BB34DD">
            <w:pPr>
              <w:pStyle w:val="TAC"/>
              <w:rPr>
                <w:ins w:id="82579" w:author="BigCREditor-RAN4#104-bis" w:date="2022-10-21T20:56:00Z"/>
              </w:rPr>
            </w:pPr>
            <w:ins w:id="82580" w:author="BigCREditor-RAN4#104-bis" w:date="2022-10-21T20:56:00Z">
              <w:r w:rsidRPr="00020619">
                <w:t>MHz</w:t>
              </w:r>
            </w:ins>
          </w:p>
        </w:tc>
        <w:tc>
          <w:tcPr>
            <w:tcW w:w="4655" w:type="dxa"/>
            <w:gridSpan w:val="2"/>
            <w:tcBorders>
              <w:top w:val="single" w:sz="4" w:space="0" w:color="auto"/>
              <w:left w:val="single" w:sz="4" w:space="0" w:color="auto"/>
              <w:right w:val="single" w:sz="4" w:space="0" w:color="auto"/>
            </w:tcBorders>
          </w:tcPr>
          <w:p w14:paraId="1225F4B6" w14:textId="77777777" w:rsidR="00230586" w:rsidRPr="00020619" w:rsidRDefault="00230586" w:rsidP="00BB34DD">
            <w:pPr>
              <w:pStyle w:val="TAC"/>
              <w:rPr>
                <w:ins w:id="82581" w:author="BigCREditor-RAN4#104-bis" w:date="2022-10-21T20:56:00Z"/>
                <w:szCs w:val="18"/>
              </w:rPr>
            </w:pPr>
            <w:ins w:id="82582" w:author="BigCREditor-RAN4#104-bis" w:date="2022-10-21T20:56: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230586" w:rsidRPr="00020619" w14:paraId="36900589" w14:textId="77777777" w:rsidTr="00BB34DD">
        <w:trPr>
          <w:trHeight w:val="187"/>
          <w:jc w:val="center"/>
          <w:ins w:id="82583" w:author="BigCREditor-RAN4#104-bis" w:date="2022-10-21T20:56:00Z"/>
        </w:trPr>
        <w:tc>
          <w:tcPr>
            <w:tcW w:w="1795" w:type="dxa"/>
            <w:gridSpan w:val="2"/>
            <w:vMerge/>
            <w:tcBorders>
              <w:left w:val="single" w:sz="4" w:space="0" w:color="auto"/>
              <w:right w:val="single" w:sz="4" w:space="0" w:color="auto"/>
            </w:tcBorders>
            <w:shd w:val="clear" w:color="auto" w:fill="auto"/>
          </w:tcPr>
          <w:p w14:paraId="3C10798B" w14:textId="77777777" w:rsidR="00230586" w:rsidRPr="00020619" w:rsidRDefault="00230586" w:rsidP="00BB34DD">
            <w:pPr>
              <w:pStyle w:val="TAL"/>
              <w:rPr>
                <w:ins w:id="82584" w:author="BigCREditor-RAN4#104-bis" w:date="2022-10-21T20:56:00Z"/>
              </w:rPr>
            </w:pPr>
          </w:p>
        </w:tc>
        <w:tc>
          <w:tcPr>
            <w:tcW w:w="2010" w:type="dxa"/>
            <w:tcBorders>
              <w:left w:val="single" w:sz="4" w:space="0" w:color="auto"/>
              <w:right w:val="single" w:sz="4" w:space="0" w:color="auto"/>
            </w:tcBorders>
          </w:tcPr>
          <w:p w14:paraId="5F138F1A" w14:textId="77777777" w:rsidR="00230586" w:rsidRPr="00020619" w:rsidRDefault="00230586" w:rsidP="00BB34DD">
            <w:pPr>
              <w:pStyle w:val="TAL"/>
              <w:rPr>
                <w:ins w:id="82585" w:author="BigCREditor-RAN4#104-bis" w:date="2022-10-21T20:56:00Z"/>
              </w:rPr>
            </w:pPr>
            <w:ins w:id="82586" w:author="BigCREditor-RAN4#104-bis" w:date="2022-10-21T20:56: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0C65CED6" w14:textId="77777777" w:rsidR="00230586" w:rsidRPr="00020619" w:rsidRDefault="00230586" w:rsidP="00BB34DD">
            <w:pPr>
              <w:pStyle w:val="TAC"/>
              <w:rPr>
                <w:ins w:id="82587" w:author="BigCREditor-RAN4#104-bis" w:date="2022-10-21T20:56:00Z"/>
              </w:rPr>
            </w:pPr>
          </w:p>
        </w:tc>
        <w:tc>
          <w:tcPr>
            <w:tcW w:w="4655" w:type="dxa"/>
            <w:gridSpan w:val="2"/>
            <w:tcBorders>
              <w:left w:val="single" w:sz="4" w:space="0" w:color="auto"/>
              <w:right w:val="single" w:sz="4" w:space="0" w:color="auto"/>
            </w:tcBorders>
          </w:tcPr>
          <w:p w14:paraId="38BC9AEB" w14:textId="77777777" w:rsidR="00230586" w:rsidRPr="00020619" w:rsidRDefault="00230586" w:rsidP="00BB34DD">
            <w:pPr>
              <w:pStyle w:val="TAC"/>
              <w:rPr>
                <w:ins w:id="82588" w:author="BigCREditor-RAN4#104-bis" w:date="2022-10-21T20:56:00Z"/>
                <w:szCs w:val="18"/>
              </w:rPr>
            </w:pPr>
            <w:ins w:id="82589" w:author="BigCREditor-RAN4#104-bis" w:date="2022-10-21T20:56: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230586" w:rsidRPr="00020619" w14:paraId="4C20B03F" w14:textId="77777777" w:rsidTr="00BB34DD">
        <w:trPr>
          <w:trHeight w:val="187"/>
          <w:jc w:val="center"/>
          <w:ins w:id="82590" w:author="BigCREditor-RAN4#104-bis" w:date="2022-10-21T20:56:00Z"/>
        </w:trPr>
        <w:tc>
          <w:tcPr>
            <w:tcW w:w="1795" w:type="dxa"/>
            <w:gridSpan w:val="2"/>
            <w:vMerge/>
            <w:tcBorders>
              <w:left w:val="single" w:sz="4" w:space="0" w:color="auto"/>
              <w:right w:val="single" w:sz="4" w:space="0" w:color="auto"/>
            </w:tcBorders>
            <w:shd w:val="clear" w:color="auto" w:fill="auto"/>
          </w:tcPr>
          <w:p w14:paraId="4E311C48" w14:textId="77777777" w:rsidR="00230586" w:rsidRPr="00020619" w:rsidRDefault="00230586" w:rsidP="00BB34DD">
            <w:pPr>
              <w:pStyle w:val="TAL"/>
              <w:rPr>
                <w:ins w:id="82591" w:author="BigCREditor-RAN4#104-bis" w:date="2022-10-21T20:56:00Z"/>
              </w:rPr>
            </w:pPr>
          </w:p>
        </w:tc>
        <w:tc>
          <w:tcPr>
            <w:tcW w:w="2010" w:type="dxa"/>
            <w:tcBorders>
              <w:left w:val="single" w:sz="4" w:space="0" w:color="auto"/>
              <w:bottom w:val="single" w:sz="4" w:space="0" w:color="auto"/>
              <w:right w:val="single" w:sz="4" w:space="0" w:color="auto"/>
            </w:tcBorders>
          </w:tcPr>
          <w:p w14:paraId="4D16C2E2" w14:textId="77777777" w:rsidR="00230586" w:rsidRPr="00020619" w:rsidRDefault="00230586" w:rsidP="00BB34DD">
            <w:pPr>
              <w:pStyle w:val="TAL"/>
              <w:rPr>
                <w:ins w:id="82592" w:author="BigCREditor-RAN4#104-bis" w:date="2022-10-21T20:56:00Z"/>
              </w:rPr>
            </w:pPr>
            <w:ins w:id="82593" w:author="BigCREditor-RAN4#104-bis" w:date="2022-10-21T20:56: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7D3F31F0" w14:textId="77777777" w:rsidR="00230586" w:rsidRPr="00020619" w:rsidRDefault="00230586" w:rsidP="00BB34DD">
            <w:pPr>
              <w:pStyle w:val="TAC"/>
              <w:rPr>
                <w:ins w:id="82594" w:author="BigCREditor-RAN4#104-bis" w:date="2022-10-21T20:56:00Z"/>
              </w:rPr>
            </w:pPr>
          </w:p>
        </w:tc>
        <w:tc>
          <w:tcPr>
            <w:tcW w:w="4655" w:type="dxa"/>
            <w:gridSpan w:val="2"/>
            <w:tcBorders>
              <w:left w:val="single" w:sz="4" w:space="0" w:color="auto"/>
              <w:bottom w:val="single" w:sz="4" w:space="0" w:color="auto"/>
              <w:right w:val="single" w:sz="4" w:space="0" w:color="auto"/>
            </w:tcBorders>
          </w:tcPr>
          <w:p w14:paraId="7C6BBC38" w14:textId="77777777" w:rsidR="00230586" w:rsidRPr="00020619" w:rsidRDefault="00230586" w:rsidP="00BB34DD">
            <w:pPr>
              <w:pStyle w:val="TAC"/>
              <w:rPr>
                <w:ins w:id="82595" w:author="BigCREditor-RAN4#104-bis" w:date="2022-10-21T20:56:00Z"/>
                <w:szCs w:val="18"/>
                <w:lang w:eastAsia="zh-CN"/>
              </w:rPr>
            </w:pPr>
            <w:ins w:id="82596" w:author="BigCREditor-RAN4#104-bis" w:date="2022-10-21T20:56:00Z">
              <w:r w:rsidRPr="00020619">
                <w:rPr>
                  <w:szCs w:val="18"/>
                  <w:lang w:eastAsia="zh-CN"/>
                </w:rPr>
                <w:t>2</w:t>
              </w:r>
              <w:r w:rsidRPr="00020619">
                <w:rPr>
                  <w:szCs w:val="18"/>
                </w:rPr>
                <w:t xml:space="preserve">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w:t>
              </w:r>
              <w:r w:rsidRPr="00020619">
                <w:rPr>
                  <w:szCs w:val="18"/>
                  <w:lang w:eastAsia="zh-CN"/>
                </w:rPr>
                <w:t>51</w:t>
              </w:r>
              <w:r w:rsidRPr="00020619">
                <w:rPr>
                  <w:rFonts w:hint="eastAsia"/>
                  <w:szCs w:val="18"/>
                  <w:lang w:eastAsia="zh-CN"/>
                </w:rPr>
                <w:t xml:space="preserve">  </w:t>
              </w:r>
            </w:ins>
          </w:p>
        </w:tc>
      </w:tr>
      <w:tr w:rsidR="00230586" w:rsidRPr="00020619" w14:paraId="4978E23A" w14:textId="77777777" w:rsidTr="00BB34DD">
        <w:trPr>
          <w:trHeight w:val="187"/>
          <w:jc w:val="center"/>
          <w:ins w:id="82597" w:author="BigCREditor-RAN4#104-bis" w:date="2022-10-21T20:56:00Z"/>
        </w:trPr>
        <w:tc>
          <w:tcPr>
            <w:tcW w:w="1795" w:type="dxa"/>
            <w:gridSpan w:val="2"/>
            <w:vMerge w:val="restart"/>
            <w:tcBorders>
              <w:left w:val="single" w:sz="4" w:space="0" w:color="auto"/>
              <w:right w:val="single" w:sz="4" w:space="0" w:color="auto"/>
            </w:tcBorders>
            <w:shd w:val="clear" w:color="auto" w:fill="auto"/>
          </w:tcPr>
          <w:p w14:paraId="1D163D20" w14:textId="77777777" w:rsidR="00230586" w:rsidRPr="00020619" w:rsidRDefault="00230586" w:rsidP="00BB34DD">
            <w:pPr>
              <w:pStyle w:val="TAL"/>
              <w:rPr>
                <w:ins w:id="82598" w:author="BigCREditor-RAN4#104-bis" w:date="2022-10-21T20:56:00Z"/>
              </w:rPr>
            </w:pPr>
            <w:ins w:id="82599" w:author="BigCREditor-RAN4#104-bis" w:date="2022-10-21T20:56:00Z">
              <w:r w:rsidRPr="00020619">
                <w:t>BWP BW</w:t>
              </w:r>
            </w:ins>
          </w:p>
        </w:tc>
        <w:tc>
          <w:tcPr>
            <w:tcW w:w="2010" w:type="dxa"/>
            <w:tcBorders>
              <w:left w:val="single" w:sz="4" w:space="0" w:color="auto"/>
              <w:bottom w:val="single" w:sz="4" w:space="0" w:color="auto"/>
              <w:right w:val="single" w:sz="4" w:space="0" w:color="auto"/>
            </w:tcBorders>
          </w:tcPr>
          <w:p w14:paraId="7933BF1A" w14:textId="77777777" w:rsidR="00230586" w:rsidRPr="00020619" w:rsidRDefault="00230586" w:rsidP="00BB34DD">
            <w:pPr>
              <w:pStyle w:val="TAL"/>
              <w:rPr>
                <w:ins w:id="82600" w:author="BigCREditor-RAN4#104-bis" w:date="2022-10-21T20:56:00Z"/>
              </w:rPr>
            </w:pPr>
            <w:ins w:id="82601" w:author="BigCREditor-RAN4#104-bis" w:date="2022-10-21T20:56:00Z">
              <w:r w:rsidRPr="00020619">
                <w:t>Config</w:t>
              </w:r>
              <w:r w:rsidRPr="00020619">
                <w:rPr>
                  <w:szCs w:val="18"/>
                </w:rPr>
                <w:t xml:space="preserve"> 1</w:t>
              </w:r>
              <w:r w:rsidRPr="00020619">
                <w:rPr>
                  <w:rFonts w:hint="eastAsia"/>
                  <w:lang w:eastAsia="zh-CN"/>
                </w:rPr>
                <w:t>,4</w:t>
              </w:r>
            </w:ins>
          </w:p>
        </w:tc>
        <w:tc>
          <w:tcPr>
            <w:tcW w:w="1134" w:type="dxa"/>
            <w:tcBorders>
              <w:left w:val="single" w:sz="4" w:space="0" w:color="auto"/>
              <w:bottom w:val="nil"/>
              <w:right w:val="single" w:sz="4" w:space="0" w:color="auto"/>
            </w:tcBorders>
            <w:shd w:val="clear" w:color="auto" w:fill="auto"/>
          </w:tcPr>
          <w:p w14:paraId="5137376A" w14:textId="77777777" w:rsidR="00230586" w:rsidRPr="00020619" w:rsidRDefault="00230586" w:rsidP="00BB34DD">
            <w:pPr>
              <w:pStyle w:val="TAC"/>
              <w:rPr>
                <w:ins w:id="82602" w:author="BigCREditor-RAN4#104-bis" w:date="2022-10-21T20:56:00Z"/>
              </w:rPr>
            </w:pPr>
            <w:ins w:id="82603" w:author="BigCREditor-RAN4#104-bis" w:date="2022-10-21T20:56:00Z">
              <w:r w:rsidRPr="00020619">
                <w:t>MHz</w:t>
              </w:r>
            </w:ins>
          </w:p>
        </w:tc>
        <w:tc>
          <w:tcPr>
            <w:tcW w:w="4655" w:type="dxa"/>
            <w:gridSpan w:val="2"/>
            <w:tcBorders>
              <w:left w:val="single" w:sz="4" w:space="0" w:color="auto"/>
              <w:bottom w:val="single" w:sz="4" w:space="0" w:color="auto"/>
              <w:right w:val="single" w:sz="4" w:space="0" w:color="auto"/>
            </w:tcBorders>
          </w:tcPr>
          <w:p w14:paraId="4E55B7CC" w14:textId="77777777" w:rsidR="00230586" w:rsidRPr="00020619" w:rsidRDefault="00230586" w:rsidP="00BB34DD">
            <w:pPr>
              <w:pStyle w:val="TAC"/>
              <w:rPr>
                <w:ins w:id="82604" w:author="BigCREditor-RAN4#104-bis" w:date="2022-10-21T20:56:00Z"/>
                <w:szCs w:val="18"/>
              </w:rPr>
            </w:pPr>
            <w:ins w:id="82605" w:author="BigCREditor-RAN4#104-bis" w:date="2022-10-21T20:56: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230586" w:rsidRPr="00020619" w14:paraId="06E3C0DE" w14:textId="77777777" w:rsidTr="00BB34DD">
        <w:trPr>
          <w:trHeight w:val="187"/>
          <w:jc w:val="center"/>
          <w:ins w:id="82606" w:author="BigCREditor-RAN4#104-bis" w:date="2022-10-21T20:56:00Z"/>
        </w:trPr>
        <w:tc>
          <w:tcPr>
            <w:tcW w:w="1795" w:type="dxa"/>
            <w:gridSpan w:val="2"/>
            <w:vMerge/>
            <w:tcBorders>
              <w:left w:val="single" w:sz="4" w:space="0" w:color="auto"/>
              <w:right w:val="single" w:sz="4" w:space="0" w:color="auto"/>
            </w:tcBorders>
            <w:shd w:val="clear" w:color="auto" w:fill="auto"/>
          </w:tcPr>
          <w:p w14:paraId="3D8BB219" w14:textId="77777777" w:rsidR="00230586" w:rsidRPr="00020619" w:rsidRDefault="00230586" w:rsidP="00BB34DD">
            <w:pPr>
              <w:pStyle w:val="TAL"/>
              <w:rPr>
                <w:ins w:id="82607" w:author="BigCREditor-RAN4#104-bis" w:date="2022-10-21T20:56:00Z"/>
              </w:rPr>
            </w:pPr>
          </w:p>
        </w:tc>
        <w:tc>
          <w:tcPr>
            <w:tcW w:w="2010" w:type="dxa"/>
            <w:tcBorders>
              <w:left w:val="single" w:sz="4" w:space="0" w:color="auto"/>
              <w:bottom w:val="single" w:sz="4" w:space="0" w:color="auto"/>
              <w:right w:val="single" w:sz="4" w:space="0" w:color="auto"/>
            </w:tcBorders>
          </w:tcPr>
          <w:p w14:paraId="333C398E" w14:textId="77777777" w:rsidR="00230586" w:rsidRPr="00020619" w:rsidRDefault="00230586" w:rsidP="00BB34DD">
            <w:pPr>
              <w:pStyle w:val="TAL"/>
              <w:rPr>
                <w:ins w:id="82608" w:author="BigCREditor-RAN4#104-bis" w:date="2022-10-21T20:56:00Z"/>
              </w:rPr>
            </w:pPr>
            <w:ins w:id="82609" w:author="BigCREditor-RAN4#104-bis" w:date="2022-10-21T20:56: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2878D993" w14:textId="77777777" w:rsidR="00230586" w:rsidRPr="00020619" w:rsidRDefault="00230586" w:rsidP="00BB34DD">
            <w:pPr>
              <w:pStyle w:val="TAC"/>
              <w:rPr>
                <w:ins w:id="82610" w:author="BigCREditor-RAN4#104-bis" w:date="2022-10-21T20:56:00Z"/>
              </w:rPr>
            </w:pPr>
          </w:p>
        </w:tc>
        <w:tc>
          <w:tcPr>
            <w:tcW w:w="4655" w:type="dxa"/>
            <w:gridSpan w:val="2"/>
            <w:tcBorders>
              <w:left w:val="single" w:sz="4" w:space="0" w:color="auto"/>
              <w:bottom w:val="single" w:sz="4" w:space="0" w:color="auto"/>
              <w:right w:val="single" w:sz="4" w:space="0" w:color="auto"/>
            </w:tcBorders>
          </w:tcPr>
          <w:p w14:paraId="3F3F9FD7" w14:textId="77777777" w:rsidR="00230586" w:rsidRPr="00020619" w:rsidRDefault="00230586" w:rsidP="00BB34DD">
            <w:pPr>
              <w:pStyle w:val="TAC"/>
              <w:rPr>
                <w:ins w:id="82611" w:author="BigCREditor-RAN4#104-bis" w:date="2022-10-21T20:56:00Z"/>
                <w:szCs w:val="18"/>
              </w:rPr>
            </w:pPr>
            <w:ins w:id="82612" w:author="BigCREditor-RAN4#104-bis" w:date="2022-10-21T20:56:00Z">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ins>
          </w:p>
        </w:tc>
      </w:tr>
      <w:tr w:rsidR="00230586" w:rsidRPr="00020619" w14:paraId="7217C61D" w14:textId="77777777" w:rsidTr="00BB34DD">
        <w:trPr>
          <w:trHeight w:val="187"/>
          <w:jc w:val="center"/>
          <w:ins w:id="82613" w:author="BigCREditor-RAN4#104-bis" w:date="2022-10-21T20:56:00Z"/>
        </w:trPr>
        <w:tc>
          <w:tcPr>
            <w:tcW w:w="1795" w:type="dxa"/>
            <w:gridSpan w:val="2"/>
            <w:vMerge/>
            <w:tcBorders>
              <w:left w:val="single" w:sz="4" w:space="0" w:color="auto"/>
              <w:right w:val="single" w:sz="4" w:space="0" w:color="auto"/>
            </w:tcBorders>
            <w:shd w:val="clear" w:color="auto" w:fill="auto"/>
          </w:tcPr>
          <w:p w14:paraId="6A6ABC3E" w14:textId="77777777" w:rsidR="00230586" w:rsidRPr="00020619" w:rsidRDefault="00230586" w:rsidP="00BB34DD">
            <w:pPr>
              <w:pStyle w:val="TAL"/>
              <w:rPr>
                <w:ins w:id="82614" w:author="BigCREditor-RAN4#104-bis" w:date="2022-10-21T20:56:00Z"/>
              </w:rPr>
            </w:pPr>
          </w:p>
        </w:tc>
        <w:tc>
          <w:tcPr>
            <w:tcW w:w="2010" w:type="dxa"/>
            <w:tcBorders>
              <w:left w:val="single" w:sz="4" w:space="0" w:color="auto"/>
              <w:bottom w:val="single" w:sz="4" w:space="0" w:color="auto"/>
              <w:right w:val="single" w:sz="4" w:space="0" w:color="auto"/>
            </w:tcBorders>
          </w:tcPr>
          <w:p w14:paraId="1BC48E30" w14:textId="77777777" w:rsidR="00230586" w:rsidRPr="00020619" w:rsidRDefault="00230586" w:rsidP="00BB34DD">
            <w:pPr>
              <w:pStyle w:val="TAL"/>
              <w:rPr>
                <w:ins w:id="82615" w:author="BigCREditor-RAN4#104-bis" w:date="2022-10-21T20:56:00Z"/>
              </w:rPr>
            </w:pPr>
            <w:ins w:id="82616" w:author="BigCREditor-RAN4#104-bis" w:date="2022-10-21T20:56: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5E8F7DFC" w14:textId="77777777" w:rsidR="00230586" w:rsidRPr="00020619" w:rsidRDefault="00230586" w:rsidP="00BB34DD">
            <w:pPr>
              <w:pStyle w:val="TAC"/>
              <w:rPr>
                <w:ins w:id="82617" w:author="BigCREditor-RAN4#104-bis" w:date="2022-10-21T20:56:00Z"/>
              </w:rPr>
            </w:pPr>
          </w:p>
        </w:tc>
        <w:tc>
          <w:tcPr>
            <w:tcW w:w="4655" w:type="dxa"/>
            <w:gridSpan w:val="2"/>
            <w:tcBorders>
              <w:left w:val="single" w:sz="4" w:space="0" w:color="auto"/>
              <w:bottom w:val="single" w:sz="4" w:space="0" w:color="auto"/>
              <w:right w:val="single" w:sz="4" w:space="0" w:color="auto"/>
            </w:tcBorders>
          </w:tcPr>
          <w:p w14:paraId="41E10F61" w14:textId="77777777" w:rsidR="00230586" w:rsidRPr="00020619" w:rsidRDefault="00230586" w:rsidP="00BB34DD">
            <w:pPr>
              <w:pStyle w:val="TAC"/>
              <w:rPr>
                <w:ins w:id="82618" w:author="BigCREditor-RAN4#104-bis" w:date="2022-10-21T20:56:00Z"/>
                <w:szCs w:val="18"/>
                <w:lang w:eastAsia="zh-CN"/>
              </w:rPr>
            </w:pPr>
            <w:ins w:id="82619" w:author="BigCREditor-RAN4#104-bis" w:date="2022-10-21T20:56:00Z">
              <w:r w:rsidRPr="00020619">
                <w:rPr>
                  <w:rFonts w:hint="eastAsia"/>
                  <w:szCs w:val="18"/>
                  <w:lang w:eastAsia="zh-CN"/>
                </w:rPr>
                <w:t>2</w:t>
              </w:r>
              <w:r w:rsidRPr="00020619">
                <w:rPr>
                  <w:szCs w:val="18"/>
                </w:rPr>
                <w:t xml:space="preserve">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w:t>
              </w:r>
              <w:r w:rsidRPr="00020619">
                <w:rPr>
                  <w:rFonts w:hint="eastAsia"/>
                  <w:szCs w:val="18"/>
                  <w:lang w:eastAsia="zh-CN"/>
                </w:rPr>
                <w:t xml:space="preserve">51  </w:t>
              </w:r>
            </w:ins>
          </w:p>
        </w:tc>
      </w:tr>
      <w:tr w:rsidR="00230586" w:rsidRPr="00020619" w14:paraId="73DF5951" w14:textId="77777777" w:rsidTr="00BB34DD">
        <w:trPr>
          <w:trHeight w:val="187"/>
          <w:jc w:val="center"/>
          <w:ins w:id="82620" w:author="BigCREditor-RAN4#104-bis" w:date="2022-10-21T20:56:00Z"/>
        </w:trPr>
        <w:tc>
          <w:tcPr>
            <w:tcW w:w="3805" w:type="dxa"/>
            <w:gridSpan w:val="3"/>
            <w:tcBorders>
              <w:left w:val="single" w:sz="4" w:space="0" w:color="auto"/>
              <w:bottom w:val="single" w:sz="4" w:space="0" w:color="auto"/>
              <w:right w:val="single" w:sz="4" w:space="0" w:color="auto"/>
            </w:tcBorders>
          </w:tcPr>
          <w:p w14:paraId="15184A7D" w14:textId="77777777" w:rsidR="00230586" w:rsidRPr="00020619" w:rsidRDefault="00230586" w:rsidP="00BB34DD">
            <w:pPr>
              <w:pStyle w:val="TAL"/>
              <w:rPr>
                <w:ins w:id="82621" w:author="BigCREditor-RAN4#104-bis" w:date="2022-10-21T20:56:00Z"/>
              </w:rPr>
            </w:pPr>
            <w:proofErr w:type="spellStart"/>
            <w:ins w:id="82622" w:author="BigCREditor-RAN4#104-bis" w:date="2022-10-21T20:56:00Z">
              <w:r w:rsidRPr="00020619">
                <w:t>DRx</w:t>
              </w:r>
              <w:proofErr w:type="spellEnd"/>
              <w:r w:rsidRPr="00020619">
                <w:t xml:space="preserve"> Cycle</w:t>
              </w:r>
            </w:ins>
          </w:p>
        </w:tc>
        <w:tc>
          <w:tcPr>
            <w:tcW w:w="1134" w:type="dxa"/>
            <w:tcBorders>
              <w:left w:val="single" w:sz="4" w:space="0" w:color="auto"/>
              <w:bottom w:val="single" w:sz="4" w:space="0" w:color="auto"/>
              <w:right w:val="single" w:sz="4" w:space="0" w:color="auto"/>
            </w:tcBorders>
          </w:tcPr>
          <w:p w14:paraId="5FEE4BF0" w14:textId="77777777" w:rsidR="00230586" w:rsidRPr="00020619" w:rsidRDefault="00230586" w:rsidP="00BB34DD">
            <w:pPr>
              <w:pStyle w:val="TAC"/>
              <w:rPr>
                <w:ins w:id="82623" w:author="BigCREditor-RAN4#104-bis" w:date="2022-10-21T20:56:00Z"/>
              </w:rPr>
            </w:pPr>
            <w:proofErr w:type="spellStart"/>
            <w:ins w:id="82624" w:author="BigCREditor-RAN4#104-bis" w:date="2022-10-21T20:56:00Z">
              <w:r w:rsidRPr="00020619">
                <w:t>ms</w:t>
              </w:r>
              <w:proofErr w:type="spellEnd"/>
            </w:ins>
          </w:p>
        </w:tc>
        <w:tc>
          <w:tcPr>
            <w:tcW w:w="4655" w:type="dxa"/>
            <w:gridSpan w:val="2"/>
            <w:tcBorders>
              <w:left w:val="single" w:sz="4" w:space="0" w:color="auto"/>
              <w:bottom w:val="single" w:sz="4" w:space="0" w:color="auto"/>
              <w:right w:val="single" w:sz="4" w:space="0" w:color="auto"/>
            </w:tcBorders>
          </w:tcPr>
          <w:p w14:paraId="53E42EAC" w14:textId="77777777" w:rsidR="00230586" w:rsidRPr="00020619" w:rsidRDefault="00230586" w:rsidP="00BB34DD">
            <w:pPr>
              <w:pStyle w:val="TAC"/>
              <w:rPr>
                <w:ins w:id="82625" w:author="BigCREditor-RAN4#104-bis" w:date="2022-10-21T20:56:00Z"/>
                <w:szCs w:val="18"/>
              </w:rPr>
            </w:pPr>
            <w:ins w:id="82626" w:author="BigCREditor-RAN4#104-bis" w:date="2022-10-21T20:56:00Z">
              <w:r w:rsidRPr="00020619">
                <w:rPr>
                  <w:szCs w:val="18"/>
                </w:rPr>
                <w:t>Not Applicable</w:t>
              </w:r>
            </w:ins>
          </w:p>
        </w:tc>
      </w:tr>
      <w:tr w:rsidR="00230586" w:rsidRPr="00020619" w14:paraId="3C86A840" w14:textId="77777777" w:rsidTr="00BB34DD">
        <w:trPr>
          <w:trHeight w:val="187"/>
          <w:jc w:val="center"/>
          <w:ins w:id="82627" w:author="BigCREditor-RAN4#104-bis" w:date="2022-10-21T20:56:00Z"/>
        </w:trPr>
        <w:tc>
          <w:tcPr>
            <w:tcW w:w="1795" w:type="dxa"/>
            <w:gridSpan w:val="2"/>
            <w:tcBorders>
              <w:top w:val="single" w:sz="4" w:space="0" w:color="auto"/>
              <w:left w:val="single" w:sz="4" w:space="0" w:color="auto"/>
              <w:bottom w:val="nil"/>
              <w:right w:val="single" w:sz="4" w:space="0" w:color="auto"/>
            </w:tcBorders>
            <w:shd w:val="clear" w:color="auto" w:fill="auto"/>
            <w:hideMark/>
          </w:tcPr>
          <w:p w14:paraId="5A727AA6" w14:textId="77777777" w:rsidR="00230586" w:rsidRPr="00020619" w:rsidRDefault="00230586" w:rsidP="00BB34DD">
            <w:pPr>
              <w:pStyle w:val="TAL"/>
              <w:rPr>
                <w:ins w:id="82628" w:author="BigCREditor-RAN4#104-bis" w:date="2022-10-21T20:56:00Z"/>
              </w:rPr>
            </w:pPr>
            <w:ins w:id="82629" w:author="BigCREditor-RAN4#104-bis" w:date="2022-10-21T20:56:00Z">
              <w:r w:rsidRPr="00020619">
                <w:t xml:space="preserve">PDSCH Reference measurement channel </w:t>
              </w:r>
            </w:ins>
          </w:p>
        </w:tc>
        <w:tc>
          <w:tcPr>
            <w:tcW w:w="2010" w:type="dxa"/>
            <w:tcBorders>
              <w:top w:val="single" w:sz="4" w:space="0" w:color="auto"/>
              <w:left w:val="single" w:sz="4" w:space="0" w:color="auto"/>
              <w:right w:val="single" w:sz="4" w:space="0" w:color="auto"/>
            </w:tcBorders>
          </w:tcPr>
          <w:p w14:paraId="74D826D1" w14:textId="77777777" w:rsidR="00230586" w:rsidRPr="00020619" w:rsidRDefault="00230586" w:rsidP="00BB34DD">
            <w:pPr>
              <w:pStyle w:val="TAL"/>
              <w:rPr>
                <w:ins w:id="82630" w:author="BigCREditor-RAN4#104-bis" w:date="2022-10-21T20:56:00Z"/>
              </w:rPr>
            </w:pPr>
            <w:ins w:id="82631" w:author="BigCREditor-RAN4#104-bis" w:date="2022-10-21T20:56:00Z">
              <w:r w:rsidRPr="00020619">
                <w:t>Config</w:t>
              </w:r>
              <w:r w:rsidRPr="00020619">
                <w:rPr>
                  <w:szCs w:val="18"/>
                </w:rPr>
                <w:t xml:space="preserve">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23560B13" w14:textId="77777777" w:rsidR="00230586" w:rsidRPr="00020619" w:rsidRDefault="00230586" w:rsidP="00BB34DD">
            <w:pPr>
              <w:pStyle w:val="TAC"/>
              <w:rPr>
                <w:ins w:id="82632" w:author="BigCREditor-RAN4#104-bis" w:date="2022-10-21T20:56:00Z"/>
              </w:rPr>
            </w:pPr>
          </w:p>
        </w:tc>
        <w:tc>
          <w:tcPr>
            <w:tcW w:w="4655" w:type="dxa"/>
            <w:gridSpan w:val="2"/>
            <w:tcBorders>
              <w:top w:val="single" w:sz="4" w:space="0" w:color="auto"/>
              <w:left w:val="single" w:sz="4" w:space="0" w:color="auto"/>
              <w:right w:val="single" w:sz="4" w:space="0" w:color="auto"/>
            </w:tcBorders>
            <w:hideMark/>
          </w:tcPr>
          <w:p w14:paraId="36F3A827" w14:textId="77777777" w:rsidR="00230586" w:rsidRPr="00020619" w:rsidRDefault="00230586" w:rsidP="00BB34DD">
            <w:pPr>
              <w:pStyle w:val="TAC"/>
              <w:rPr>
                <w:ins w:id="82633" w:author="BigCREditor-RAN4#104-bis" w:date="2022-10-21T20:56:00Z"/>
                <w:szCs w:val="18"/>
              </w:rPr>
            </w:pPr>
            <w:ins w:id="82634" w:author="BigCREditor-RAN4#104-bis" w:date="2022-10-21T20:56:00Z">
              <w:r w:rsidRPr="00020619">
                <w:rPr>
                  <w:szCs w:val="18"/>
                </w:rPr>
                <w:t>SR.1.1 FDD</w:t>
              </w:r>
            </w:ins>
          </w:p>
        </w:tc>
      </w:tr>
      <w:tr w:rsidR="00230586" w:rsidRPr="00020619" w14:paraId="3F5FB008" w14:textId="77777777" w:rsidTr="00BB34DD">
        <w:trPr>
          <w:trHeight w:val="187"/>
          <w:jc w:val="center"/>
          <w:ins w:id="82635" w:author="BigCREditor-RAN4#104-bis" w:date="2022-10-21T20:56:00Z"/>
        </w:trPr>
        <w:tc>
          <w:tcPr>
            <w:tcW w:w="1795" w:type="dxa"/>
            <w:gridSpan w:val="2"/>
            <w:tcBorders>
              <w:top w:val="nil"/>
              <w:left w:val="single" w:sz="4" w:space="0" w:color="auto"/>
              <w:bottom w:val="nil"/>
              <w:right w:val="single" w:sz="4" w:space="0" w:color="auto"/>
            </w:tcBorders>
            <w:shd w:val="clear" w:color="auto" w:fill="auto"/>
          </w:tcPr>
          <w:p w14:paraId="14F16F0D" w14:textId="77777777" w:rsidR="00230586" w:rsidRPr="00020619" w:rsidRDefault="00230586" w:rsidP="00BB34DD">
            <w:pPr>
              <w:pStyle w:val="TAL"/>
              <w:rPr>
                <w:ins w:id="82636" w:author="BigCREditor-RAN4#104-bis" w:date="2022-10-21T20:56:00Z"/>
              </w:rPr>
            </w:pPr>
          </w:p>
        </w:tc>
        <w:tc>
          <w:tcPr>
            <w:tcW w:w="2010" w:type="dxa"/>
            <w:tcBorders>
              <w:left w:val="single" w:sz="4" w:space="0" w:color="auto"/>
              <w:right w:val="single" w:sz="4" w:space="0" w:color="auto"/>
            </w:tcBorders>
          </w:tcPr>
          <w:p w14:paraId="0D3E0A5C" w14:textId="77777777" w:rsidR="00230586" w:rsidRPr="00020619" w:rsidRDefault="00230586" w:rsidP="00BB34DD">
            <w:pPr>
              <w:pStyle w:val="TAL"/>
              <w:rPr>
                <w:ins w:id="82637" w:author="BigCREditor-RAN4#104-bis" w:date="2022-10-21T20:56:00Z"/>
              </w:rPr>
            </w:pPr>
            <w:ins w:id="82638" w:author="BigCREditor-RAN4#104-bis" w:date="2022-10-21T20:56: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20202D96" w14:textId="77777777" w:rsidR="00230586" w:rsidRPr="00020619" w:rsidRDefault="00230586" w:rsidP="00BB34DD">
            <w:pPr>
              <w:pStyle w:val="TAC"/>
              <w:rPr>
                <w:ins w:id="82639" w:author="BigCREditor-RAN4#104-bis" w:date="2022-10-21T20:56:00Z"/>
              </w:rPr>
            </w:pPr>
          </w:p>
        </w:tc>
        <w:tc>
          <w:tcPr>
            <w:tcW w:w="4655" w:type="dxa"/>
            <w:gridSpan w:val="2"/>
            <w:tcBorders>
              <w:left w:val="single" w:sz="4" w:space="0" w:color="auto"/>
              <w:right w:val="single" w:sz="4" w:space="0" w:color="auto"/>
            </w:tcBorders>
          </w:tcPr>
          <w:p w14:paraId="0D8195E2" w14:textId="77777777" w:rsidR="00230586" w:rsidRPr="00020619" w:rsidRDefault="00230586" w:rsidP="00BB34DD">
            <w:pPr>
              <w:pStyle w:val="TAC"/>
              <w:rPr>
                <w:ins w:id="82640" w:author="BigCREditor-RAN4#104-bis" w:date="2022-10-21T20:56:00Z"/>
                <w:szCs w:val="18"/>
              </w:rPr>
            </w:pPr>
            <w:ins w:id="82641" w:author="BigCREditor-RAN4#104-bis" w:date="2022-10-21T20:56:00Z">
              <w:r w:rsidRPr="00020619">
                <w:rPr>
                  <w:szCs w:val="18"/>
                </w:rPr>
                <w:t>SR.1.1 TDD</w:t>
              </w:r>
            </w:ins>
          </w:p>
        </w:tc>
      </w:tr>
      <w:tr w:rsidR="00230586" w:rsidRPr="00020619" w14:paraId="271C1534" w14:textId="77777777" w:rsidTr="00BB34DD">
        <w:trPr>
          <w:trHeight w:val="187"/>
          <w:jc w:val="center"/>
          <w:ins w:id="82642" w:author="BigCREditor-RAN4#104-bis" w:date="2022-10-21T20:56:00Z"/>
        </w:trPr>
        <w:tc>
          <w:tcPr>
            <w:tcW w:w="1795" w:type="dxa"/>
            <w:gridSpan w:val="2"/>
            <w:tcBorders>
              <w:top w:val="nil"/>
              <w:left w:val="single" w:sz="4" w:space="0" w:color="auto"/>
              <w:bottom w:val="single" w:sz="4" w:space="0" w:color="auto"/>
              <w:right w:val="single" w:sz="4" w:space="0" w:color="auto"/>
            </w:tcBorders>
            <w:shd w:val="clear" w:color="auto" w:fill="auto"/>
          </w:tcPr>
          <w:p w14:paraId="54F0EDD5" w14:textId="77777777" w:rsidR="00230586" w:rsidRPr="00020619" w:rsidRDefault="00230586" w:rsidP="00BB34DD">
            <w:pPr>
              <w:pStyle w:val="TAL"/>
              <w:rPr>
                <w:ins w:id="82643" w:author="BigCREditor-RAN4#104-bis" w:date="2022-10-21T20:56:00Z"/>
              </w:rPr>
            </w:pPr>
          </w:p>
        </w:tc>
        <w:tc>
          <w:tcPr>
            <w:tcW w:w="2010" w:type="dxa"/>
            <w:tcBorders>
              <w:left w:val="single" w:sz="4" w:space="0" w:color="auto"/>
              <w:bottom w:val="single" w:sz="4" w:space="0" w:color="auto"/>
              <w:right w:val="single" w:sz="4" w:space="0" w:color="auto"/>
            </w:tcBorders>
          </w:tcPr>
          <w:p w14:paraId="39E0F6CC" w14:textId="77777777" w:rsidR="00230586" w:rsidRPr="00020619" w:rsidRDefault="00230586" w:rsidP="00BB34DD">
            <w:pPr>
              <w:pStyle w:val="TAL"/>
              <w:rPr>
                <w:ins w:id="82644" w:author="BigCREditor-RAN4#104-bis" w:date="2022-10-21T20:56:00Z"/>
              </w:rPr>
            </w:pPr>
            <w:ins w:id="82645" w:author="BigCREditor-RAN4#104-bis" w:date="2022-10-21T20:56: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0668B19A" w14:textId="77777777" w:rsidR="00230586" w:rsidRPr="00020619" w:rsidRDefault="00230586" w:rsidP="00BB34DD">
            <w:pPr>
              <w:pStyle w:val="TAC"/>
              <w:rPr>
                <w:ins w:id="82646" w:author="BigCREditor-RAN4#104-bis" w:date="2022-10-21T20:56:00Z"/>
              </w:rPr>
            </w:pPr>
          </w:p>
        </w:tc>
        <w:tc>
          <w:tcPr>
            <w:tcW w:w="4655" w:type="dxa"/>
            <w:gridSpan w:val="2"/>
            <w:tcBorders>
              <w:left w:val="single" w:sz="4" w:space="0" w:color="auto"/>
              <w:bottom w:val="single" w:sz="4" w:space="0" w:color="auto"/>
              <w:right w:val="single" w:sz="4" w:space="0" w:color="auto"/>
            </w:tcBorders>
          </w:tcPr>
          <w:p w14:paraId="79720AFA" w14:textId="77777777" w:rsidR="00230586" w:rsidRPr="00020619" w:rsidRDefault="00230586" w:rsidP="00BB34DD">
            <w:pPr>
              <w:pStyle w:val="TAC"/>
              <w:rPr>
                <w:ins w:id="82647" w:author="BigCREditor-RAN4#104-bis" w:date="2022-10-21T20:56:00Z"/>
                <w:szCs w:val="18"/>
              </w:rPr>
            </w:pPr>
            <w:ins w:id="82648" w:author="BigCREditor-RAN4#104-bis" w:date="2022-10-21T20:56:00Z">
              <w:r w:rsidRPr="00020619">
                <w:rPr>
                  <w:szCs w:val="18"/>
                </w:rPr>
                <w:t>SR2.1 TDD</w:t>
              </w:r>
            </w:ins>
          </w:p>
        </w:tc>
      </w:tr>
      <w:tr w:rsidR="00230586" w:rsidRPr="00020619" w14:paraId="2D01071D" w14:textId="77777777" w:rsidTr="00BB34DD">
        <w:trPr>
          <w:trHeight w:val="187"/>
          <w:jc w:val="center"/>
          <w:ins w:id="82649" w:author="BigCREditor-RAN4#104-bis" w:date="2022-10-21T20:56:00Z"/>
        </w:trPr>
        <w:tc>
          <w:tcPr>
            <w:tcW w:w="1795" w:type="dxa"/>
            <w:gridSpan w:val="2"/>
            <w:tcBorders>
              <w:top w:val="single" w:sz="4" w:space="0" w:color="auto"/>
              <w:left w:val="single" w:sz="4" w:space="0" w:color="auto"/>
              <w:bottom w:val="nil"/>
              <w:right w:val="single" w:sz="4" w:space="0" w:color="auto"/>
            </w:tcBorders>
            <w:shd w:val="clear" w:color="auto" w:fill="auto"/>
          </w:tcPr>
          <w:p w14:paraId="7B663372" w14:textId="77777777" w:rsidR="00230586" w:rsidRPr="00020619" w:rsidRDefault="00230586" w:rsidP="00BB34DD">
            <w:pPr>
              <w:pStyle w:val="TAL"/>
              <w:rPr>
                <w:ins w:id="82650" w:author="BigCREditor-RAN4#104-bis" w:date="2022-10-21T20:56:00Z"/>
              </w:rPr>
            </w:pPr>
            <w:ins w:id="82651" w:author="BigCREditor-RAN4#104-bis" w:date="2022-10-21T20:56:00Z">
              <w:r w:rsidRPr="00020619">
                <w:rPr>
                  <w:rFonts w:cs="v5.0.0"/>
                </w:rPr>
                <w:t>RMSI CORESET Reference Channel</w:t>
              </w:r>
            </w:ins>
          </w:p>
        </w:tc>
        <w:tc>
          <w:tcPr>
            <w:tcW w:w="2010" w:type="dxa"/>
            <w:tcBorders>
              <w:top w:val="single" w:sz="4" w:space="0" w:color="auto"/>
              <w:left w:val="single" w:sz="4" w:space="0" w:color="auto"/>
              <w:right w:val="single" w:sz="4" w:space="0" w:color="auto"/>
            </w:tcBorders>
          </w:tcPr>
          <w:p w14:paraId="1AD0882A" w14:textId="77777777" w:rsidR="00230586" w:rsidRPr="00020619" w:rsidRDefault="00230586" w:rsidP="00BB34DD">
            <w:pPr>
              <w:pStyle w:val="TAL"/>
              <w:rPr>
                <w:ins w:id="82652" w:author="BigCREditor-RAN4#104-bis" w:date="2022-10-21T20:56:00Z"/>
              </w:rPr>
            </w:pPr>
            <w:ins w:id="82653" w:author="BigCREditor-RAN4#104-bis" w:date="2022-10-21T20:56:00Z">
              <w:r w:rsidRPr="00020619">
                <w:t>Config</w:t>
              </w:r>
              <w:r w:rsidRPr="00020619">
                <w:rPr>
                  <w:szCs w:val="18"/>
                </w:rPr>
                <w:t xml:space="preserve"> 1</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4D046E87" w14:textId="77777777" w:rsidR="00230586" w:rsidRPr="00020619" w:rsidRDefault="00230586" w:rsidP="00BB34DD">
            <w:pPr>
              <w:pStyle w:val="TAC"/>
              <w:rPr>
                <w:ins w:id="82654"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tcPr>
          <w:p w14:paraId="3E10FE85" w14:textId="77777777" w:rsidR="00230586" w:rsidRPr="00020619" w:rsidRDefault="00230586" w:rsidP="00BB34DD">
            <w:pPr>
              <w:pStyle w:val="TAC"/>
              <w:rPr>
                <w:ins w:id="82655" w:author="BigCREditor-RAN4#104-bis" w:date="2022-10-21T20:56:00Z"/>
                <w:szCs w:val="18"/>
              </w:rPr>
            </w:pPr>
            <w:ins w:id="82656" w:author="BigCREditor-RAN4#104-bis" w:date="2022-10-21T20:56:00Z">
              <w:r w:rsidRPr="00020619">
                <w:rPr>
                  <w:szCs w:val="18"/>
                </w:rPr>
                <w:t>CR.1.1 FDD</w:t>
              </w:r>
            </w:ins>
          </w:p>
        </w:tc>
      </w:tr>
      <w:tr w:rsidR="00230586" w:rsidRPr="00020619" w14:paraId="7F5EDED4" w14:textId="77777777" w:rsidTr="00BB34DD">
        <w:trPr>
          <w:trHeight w:val="187"/>
          <w:jc w:val="center"/>
          <w:ins w:id="82657" w:author="BigCREditor-RAN4#104-bis" w:date="2022-10-21T20:56:00Z"/>
        </w:trPr>
        <w:tc>
          <w:tcPr>
            <w:tcW w:w="1795" w:type="dxa"/>
            <w:gridSpan w:val="2"/>
            <w:tcBorders>
              <w:top w:val="nil"/>
              <w:left w:val="single" w:sz="4" w:space="0" w:color="auto"/>
              <w:bottom w:val="nil"/>
              <w:right w:val="single" w:sz="4" w:space="0" w:color="auto"/>
            </w:tcBorders>
            <w:shd w:val="clear" w:color="auto" w:fill="auto"/>
          </w:tcPr>
          <w:p w14:paraId="1B7AB25D" w14:textId="77777777" w:rsidR="00230586" w:rsidRPr="00020619" w:rsidRDefault="00230586" w:rsidP="00BB34DD">
            <w:pPr>
              <w:pStyle w:val="TAL"/>
              <w:rPr>
                <w:ins w:id="82658" w:author="BigCREditor-RAN4#104-bis" w:date="2022-10-21T20:56:00Z"/>
                <w:rFonts w:cs="v5.0.0"/>
              </w:rPr>
            </w:pPr>
          </w:p>
        </w:tc>
        <w:tc>
          <w:tcPr>
            <w:tcW w:w="2010" w:type="dxa"/>
            <w:tcBorders>
              <w:left w:val="single" w:sz="4" w:space="0" w:color="auto"/>
              <w:right w:val="single" w:sz="4" w:space="0" w:color="auto"/>
            </w:tcBorders>
          </w:tcPr>
          <w:p w14:paraId="4D19508F" w14:textId="77777777" w:rsidR="00230586" w:rsidRPr="00020619" w:rsidRDefault="00230586" w:rsidP="00BB34DD">
            <w:pPr>
              <w:pStyle w:val="TAL"/>
              <w:rPr>
                <w:ins w:id="82659" w:author="BigCREditor-RAN4#104-bis" w:date="2022-10-21T20:56:00Z"/>
                <w:rFonts w:cs="v5.0.0"/>
              </w:rPr>
            </w:pPr>
            <w:ins w:id="82660" w:author="BigCREditor-RAN4#104-bis" w:date="2022-10-21T20:56:00Z">
              <w:r w:rsidRPr="00020619">
                <w:t>Config</w:t>
              </w:r>
              <w:r w:rsidRPr="00020619">
                <w:rPr>
                  <w:szCs w:val="18"/>
                </w:rPr>
                <w:t xml:space="preserve"> 2</w:t>
              </w:r>
            </w:ins>
          </w:p>
        </w:tc>
        <w:tc>
          <w:tcPr>
            <w:tcW w:w="1134" w:type="dxa"/>
            <w:tcBorders>
              <w:top w:val="nil"/>
              <w:left w:val="single" w:sz="4" w:space="0" w:color="auto"/>
              <w:bottom w:val="nil"/>
              <w:right w:val="single" w:sz="4" w:space="0" w:color="auto"/>
            </w:tcBorders>
            <w:shd w:val="clear" w:color="auto" w:fill="auto"/>
          </w:tcPr>
          <w:p w14:paraId="5F344F52" w14:textId="77777777" w:rsidR="00230586" w:rsidRPr="00020619" w:rsidRDefault="00230586" w:rsidP="00BB34DD">
            <w:pPr>
              <w:pStyle w:val="TAC"/>
              <w:rPr>
                <w:ins w:id="82661"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tcPr>
          <w:p w14:paraId="74D3E0AA" w14:textId="77777777" w:rsidR="00230586" w:rsidRPr="00020619" w:rsidRDefault="00230586" w:rsidP="00BB34DD">
            <w:pPr>
              <w:pStyle w:val="TAC"/>
              <w:rPr>
                <w:ins w:id="82662" w:author="BigCREditor-RAN4#104-bis" w:date="2022-10-21T20:56:00Z"/>
                <w:szCs w:val="18"/>
              </w:rPr>
            </w:pPr>
            <w:ins w:id="82663" w:author="BigCREditor-RAN4#104-bis" w:date="2022-10-21T20:56:00Z">
              <w:r w:rsidRPr="00020619">
                <w:rPr>
                  <w:szCs w:val="18"/>
                </w:rPr>
                <w:t>CR.1.1 TDD</w:t>
              </w:r>
            </w:ins>
          </w:p>
        </w:tc>
      </w:tr>
      <w:tr w:rsidR="00230586" w:rsidRPr="00020619" w14:paraId="5EFA1CE8" w14:textId="77777777" w:rsidTr="00BB34DD">
        <w:trPr>
          <w:trHeight w:val="187"/>
          <w:jc w:val="center"/>
          <w:ins w:id="82664" w:author="BigCREditor-RAN4#104-bis" w:date="2022-10-21T20:56:00Z"/>
        </w:trPr>
        <w:tc>
          <w:tcPr>
            <w:tcW w:w="1795" w:type="dxa"/>
            <w:gridSpan w:val="2"/>
            <w:tcBorders>
              <w:top w:val="nil"/>
              <w:left w:val="single" w:sz="4" w:space="0" w:color="auto"/>
              <w:bottom w:val="single" w:sz="4" w:space="0" w:color="auto"/>
              <w:right w:val="single" w:sz="4" w:space="0" w:color="auto"/>
            </w:tcBorders>
            <w:shd w:val="clear" w:color="auto" w:fill="auto"/>
          </w:tcPr>
          <w:p w14:paraId="75975BA1" w14:textId="77777777" w:rsidR="00230586" w:rsidRPr="00020619" w:rsidRDefault="00230586" w:rsidP="00BB34DD">
            <w:pPr>
              <w:pStyle w:val="TAL"/>
              <w:rPr>
                <w:ins w:id="82665" w:author="BigCREditor-RAN4#104-bis" w:date="2022-10-21T20:56:00Z"/>
                <w:rFonts w:cs="v5.0.0"/>
              </w:rPr>
            </w:pPr>
          </w:p>
        </w:tc>
        <w:tc>
          <w:tcPr>
            <w:tcW w:w="2010" w:type="dxa"/>
            <w:tcBorders>
              <w:left w:val="single" w:sz="4" w:space="0" w:color="auto"/>
              <w:bottom w:val="single" w:sz="4" w:space="0" w:color="auto"/>
              <w:right w:val="single" w:sz="4" w:space="0" w:color="auto"/>
            </w:tcBorders>
          </w:tcPr>
          <w:p w14:paraId="4AA32FFD" w14:textId="77777777" w:rsidR="00230586" w:rsidRPr="00020619" w:rsidRDefault="00230586" w:rsidP="00BB34DD">
            <w:pPr>
              <w:pStyle w:val="TAL"/>
              <w:rPr>
                <w:ins w:id="82666" w:author="BigCREditor-RAN4#104-bis" w:date="2022-10-21T20:56:00Z"/>
                <w:rFonts w:cs="v5.0.0"/>
              </w:rPr>
            </w:pPr>
            <w:ins w:id="82667" w:author="BigCREditor-RAN4#104-bis" w:date="2022-10-21T20:56:00Z">
              <w:r w:rsidRPr="00020619">
                <w:t>Config</w:t>
              </w:r>
              <w:r w:rsidRPr="00020619">
                <w:rPr>
                  <w:szCs w:val="18"/>
                </w:rPr>
                <w:t xml:space="preserve"> 3</w:t>
              </w:r>
            </w:ins>
          </w:p>
        </w:tc>
        <w:tc>
          <w:tcPr>
            <w:tcW w:w="1134" w:type="dxa"/>
            <w:tcBorders>
              <w:top w:val="nil"/>
              <w:left w:val="single" w:sz="4" w:space="0" w:color="auto"/>
              <w:bottom w:val="single" w:sz="4" w:space="0" w:color="auto"/>
              <w:right w:val="single" w:sz="4" w:space="0" w:color="auto"/>
            </w:tcBorders>
            <w:shd w:val="clear" w:color="auto" w:fill="auto"/>
          </w:tcPr>
          <w:p w14:paraId="7174EA87" w14:textId="77777777" w:rsidR="00230586" w:rsidRPr="00020619" w:rsidRDefault="00230586" w:rsidP="00BB34DD">
            <w:pPr>
              <w:pStyle w:val="TAC"/>
              <w:rPr>
                <w:ins w:id="82668"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tcPr>
          <w:p w14:paraId="2D563348" w14:textId="77777777" w:rsidR="00230586" w:rsidRPr="00020619" w:rsidRDefault="00230586" w:rsidP="00BB34DD">
            <w:pPr>
              <w:pStyle w:val="TAC"/>
              <w:rPr>
                <w:ins w:id="82669" w:author="BigCREditor-RAN4#104-bis" w:date="2022-10-21T20:56:00Z"/>
                <w:szCs w:val="18"/>
              </w:rPr>
            </w:pPr>
            <w:ins w:id="82670" w:author="BigCREditor-RAN4#104-bis" w:date="2022-10-21T20:56:00Z">
              <w:r w:rsidRPr="00020619">
                <w:rPr>
                  <w:szCs w:val="18"/>
                </w:rPr>
                <w:t>CR2.1 TDD</w:t>
              </w:r>
            </w:ins>
          </w:p>
        </w:tc>
      </w:tr>
      <w:tr w:rsidR="00230586" w:rsidRPr="00020619" w14:paraId="4FC1E4AB" w14:textId="77777777" w:rsidTr="00BB34DD">
        <w:trPr>
          <w:trHeight w:val="187"/>
          <w:jc w:val="center"/>
          <w:ins w:id="82671" w:author="BigCREditor-RAN4#104-bis" w:date="2022-10-21T20:56:00Z"/>
        </w:trPr>
        <w:tc>
          <w:tcPr>
            <w:tcW w:w="1795" w:type="dxa"/>
            <w:gridSpan w:val="2"/>
            <w:vMerge w:val="restart"/>
            <w:tcBorders>
              <w:top w:val="nil"/>
              <w:left w:val="single" w:sz="4" w:space="0" w:color="auto"/>
              <w:right w:val="single" w:sz="4" w:space="0" w:color="auto"/>
            </w:tcBorders>
            <w:shd w:val="clear" w:color="auto" w:fill="auto"/>
            <w:vAlign w:val="center"/>
          </w:tcPr>
          <w:p w14:paraId="3C33E29F" w14:textId="77777777" w:rsidR="00230586" w:rsidRPr="00020619" w:rsidRDefault="00230586" w:rsidP="00BB34DD">
            <w:pPr>
              <w:pStyle w:val="TAL"/>
              <w:rPr>
                <w:ins w:id="82672" w:author="BigCREditor-RAN4#104-bis" w:date="2022-10-21T20:56:00Z"/>
                <w:rFonts w:cs="v5.0.0"/>
              </w:rPr>
            </w:pPr>
            <w:proofErr w:type="spellStart"/>
            <w:ins w:id="82673" w:author="BigCREditor-RAN4#104-bis" w:date="2022-10-21T20:56:00Z">
              <w:r w:rsidRPr="00020619">
                <w:rPr>
                  <w:rFonts w:cs="v5.0.0"/>
                  <w:lang w:val="fr-FR"/>
                </w:rPr>
                <w:t>Dedicated</w:t>
              </w:r>
              <w:proofErr w:type="spellEnd"/>
              <w:r w:rsidRPr="00020619">
                <w:rPr>
                  <w:rFonts w:cs="v5.0.0"/>
                  <w:lang w:val="fr-FR"/>
                </w:rPr>
                <w:t xml:space="preserve"> CORESET Reference Channel</w:t>
              </w:r>
            </w:ins>
          </w:p>
        </w:tc>
        <w:tc>
          <w:tcPr>
            <w:tcW w:w="2010" w:type="dxa"/>
            <w:tcBorders>
              <w:left w:val="single" w:sz="4" w:space="0" w:color="auto"/>
              <w:bottom w:val="single" w:sz="4" w:space="0" w:color="auto"/>
              <w:right w:val="single" w:sz="4" w:space="0" w:color="auto"/>
            </w:tcBorders>
            <w:vAlign w:val="center"/>
          </w:tcPr>
          <w:p w14:paraId="2D89CEA5" w14:textId="77777777" w:rsidR="00230586" w:rsidRPr="00020619" w:rsidRDefault="00230586" w:rsidP="00BB34DD">
            <w:pPr>
              <w:pStyle w:val="TAL"/>
              <w:rPr>
                <w:ins w:id="82674" w:author="BigCREditor-RAN4#104-bis" w:date="2022-10-21T20:56:00Z"/>
              </w:rPr>
            </w:pPr>
            <w:ins w:id="82675" w:author="BigCREditor-RAN4#104-bis" w:date="2022-10-21T20:56:00Z">
              <w:r w:rsidRPr="00020619">
                <w:rPr>
                  <w:rFonts w:cs="Arial"/>
                  <w:lang w:val="fr-FR"/>
                </w:rPr>
                <w:t>Config</w:t>
              </w:r>
              <w:r w:rsidRPr="00020619">
                <w:rPr>
                  <w:szCs w:val="18"/>
                  <w:lang w:val="fr-FR"/>
                </w:rPr>
                <w:t xml:space="preserve"> 1</w:t>
              </w:r>
              <w:r w:rsidRPr="00020619">
                <w:rPr>
                  <w:rFonts w:hint="eastAsia"/>
                  <w:lang w:eastAsia="zh-CN"/>
                </w:rPr>
                <w:t>,4</w:t>
              </w:r>
            </w:ins>
          </w:p>
        </w:tc>
        <w:tc>
          <w:tcPr>
            <w:tcW w:w="1134" w:type="dxa"/>
            <w:vMerge w:val="restart"/>
            <w:tcBorders>
              <w:top w:val="nil"/>
              <w:left w:val="single" w:sz="4" w:space="0" w:color="auto"/>
              <w:right w:val="single" w:sz="4" w:space="0" w:color="auto"/>
            </w:tcBorders>
            <w:shd w:val="clear" w:color="auto" w:fill="auto"/>
            <w:vAlign w:val="center"/>
          </w:tcPr>
          <w:p w14:paraId="1AC96477" w14:textId="77777777" w:rsidR="00230586" w:rsidRPr="00020619" w:rsidRDefault="00230586" w:rsidP="00BB34DD">
            <w:pPr>
              <w:pStyle w:val="TAC"/>
              <w:rPr>
                <w:ins w:id="82676"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B1FD883" w14:textId="77777777" w:rsidR="00230586" w:rsidRPr="00020619" w:rsidRDefault="00230586" w:rsidP="00BB34DD">
            <w:pPr>
              <w:pStyle w:val="TAC"/>
              <w:rPr>
                <w:ins w:id="82677" w:author="BigCREditor-RAN4#104-bis" w:date="2022-10-21T20:56:00Z"/>
                <w:szCs w:val="18"/>
              </w:rPr>
            </w:pPr>
            <w:ins w:id="82678" w:author="BigCREditor-RAN4#104-bis" w:date="2022-10-21T20:56:00Z">
              <w:r w:rsidRPr="00020619">
                <w:rPr>
                  <w:rFonts w:cs="Arial"/>
                  <w:szCs w:val="18"/>
                  <w:lang w:val="fr-FR"/>
                </w:rPr>
                <w:t>CCR.1.1 FDD</w:t>
              </w:r>
              <w:r w:rsidRPr="00020619">
                <w:rPr>
                  <w:rFonts w:cs="Arial"/>
                  <w:szCs w:val="18"/>
                  <w:lang w:val="en-US"/>
                </w:rPr>
                <w:t xml:space="preserve">  </w:t>
              </w:r>
            </w:ins>
          </w:p>
        </w:tc>
      </w:tr>
      <w:tr w:rsidR="00230586" w:rsidRPr="00020619" w14:paraId="4EC19D45" w14:textId="77777777" w:rsidTr="00BB34DD">
        <w:trPr>
          <w:trHeight w:val="187"/>
          <w:jc w:val="center"/>
          <w:ins w:id="82679" w:author="BigCREditor-RAN4#104-bis" w:date="2022-10-21T20:56:00Z"/>
        </w:trPr>
        <w:tc>
          <w:tcPr>
            <w:tcW w:w="1795" w:type="dxa"/>
            <w:gridSpan w:val="2"/>
            <w:vMerge/>
            <w:tcBorders>
              <w:left w:val="single" w:sz="4" w:space="0" w:color="auto"/>
              <w:right w:val="single" w:sz="4" w:space="0" w:color="auto"/>
            </w:tcBorders>
            <w:shd w:val="clear" w:color="auto" w:fill="auto"/>
            <w:vAlign w:val="center"/>
          </w:tcPr>
          <w:p w14:paraId="5C6E4E1C" w14:textId="77777777" w:rsidR="00230586" w:rsidRPr="00020619" w:rsidRDefault="00230586" w:rsidP="00BB34DD">
            <w:pPr>
              <w:pStyle w:val="TAL"/>
              <w:rPr>
                <w:ins w:id="82680" w:author="BigCREditor-RAN4#104-bis" w:date="2022-10-21T20:56:00Z"/>
                <w:rFonts w:cs="v5.0.0"/>
              </w:rPr>
            </w:pPr>
          </w:p>
        </w:tc>
        <w:tc>
          <w:tcPr>
            <w:tcW w:w="2010" w:type="dxa"/>
            <w:tcBorders>
              <w:left w:val="single" w:sz="4" w:space="0" w:color="auto"/>
              <w:bottom w:val="single" w:sz="4" w:space="0" w:color="auto"/>
              <w:right w:val="single" w:sz="4" w:space="0" w:color="auto"/>
            </w:tcBorders>
            <w:vAlign w:val="center"/>
          </w:tcPr>
          <w:p w14:paraId="0EB767C9" w14:textId="77777777" w:rsidR="00230586" w:rsidRPr="00020619" w:rsidRDefault="00230586" w:rsidP="00BB34DD">
            <w:pPr>
              <w:pStyle w:val="TAL"/>
              <w:rPr>
                <w:ins w:id="82681" w:author="BigCREditor-RAN4#104-bis" w:date="2022-10-21T20:56:00Z"/>
              </w:rPr>
            </w:pPr>
            <w:ins w:id="82682" w:author="BigCREditor-RAN4#104-bis" w:date="2022-10-21T20:56:00Z">
              <w:r w:rsidRPr="00020619">
                <w:rPr>
                  <w:rFonts w:cs="Arial"/>
                  <w:lang w:val="fr-FR"/>
                </w:rPr>
                <w:t>Config</w:t>
              </w:r>
              <w:r w:rsidRPr="00020619">
                <w:rPr>
                  <w:szCs w:val="18"/>
                  <w:lang w:val="fr-FR"/>
                </w:rPr>
                <w:t xml:space="preserve"> 2</w:t>
              </w:r>
            </w:ins>
          </w:p>
        </w:tc>
        <w:tc>
          <w:tcPr>
            <w:tcW w:w="1134" w:type="dxa"/>
            <w:vMerge/>
            <w:tcBorders>
              <w:left w:val="single" w:sz="4" w:space="0" w:color="auto"/>
              <w:right w:val="single" w:sz="4" w:space="0" w:color="auto"/>
            </w:tcBorders>
            <w:shd w:val="clear" w:color="auto" w:fill="auto"/>
            <w:vAlign w:val="center"/>
          </w:tcPr>
          <w:p w14:paraId="2D1534CE" w14:textId="77777777" w:rsidR="00230586" w:rsidRPr="00020619" w:rsidRDefault="00230586" w:rsidP="00BB34DD">
            <w:pPr>
              <w:pStyle w:val="TAC"/>
              <w:rPr>
                <w:ins w:id="82683"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219791D0" w14:textId="77777777" w:rsidR="00230586" w:rsidRPr="00020619" w:rsidRDefault="00230586" w:rsidP="00BB34DD">
            <w:pPr>
              <w:pStyle w:val="TAC"/>
              <w:rPr>
                <w:ins w:id="82684" w:author="BigCREditor-RAN4#104-bis" w:date="2022-10-21T20:56:00Z"/>
                <w:szCs w:val="18"/>
              </w:rPr>
            </w:pPr>
            <w:ins w:id="82685" w:author="BigCREditor-RAN4#104-bis" w:date="2022-10-21T20:56:00Z">
              <w:r w:rsidRPr="00020619">
                <w:rPr>
                  <w:rFonts w:cs="Arial"/>
                  <w:szCs w:val="18"/>
                  <w:lang w:val="fr-FR"/>
                </w:rPr>
                <w:t>CCR.1.1 TDD</w:t>
              </w:r>
            </w:ins>
          </w:p>
        </w:tc>
      </w:tr>
      <w:tr w:rsidR="00230586" w:rsidRPr="00020619" w14:paraId="1C5478C9" w14:textId="77777777" w:rsidTr="00BB34DD">
        <w:trPr>
          <w:trHeight w:val="187"/>
          <w:jc w:val="center"/>
          <w:ins w:id="82686" w:author="BigCREditor-RAN4#104-bis" w:date="2022-10-21T20:56:00Z"/>
        </w:trPr>
        <w:tc>
          <w:tcPr>
            <w:tcW w:w="1795" w:type="dxa"/>
            <w:gridSpan w:val="2"/>
            <w:vMerge/>
            <w:tcBorders>
              <w:left w:val="single" w:sz="4" w:space="0" w:color="auto"/>
              <w:bottom w:val="single" w:sz="4" w:space="0" w:color="auto"/>
              <w:right w:val="single" w:sz="4" w:space="0" w:color="auto"/>
            </w:tcBorders>
            <w:shd w:val="clear" w:color="auto" w:fill="auto"/>
            <w:vAlign w:val="center"/>
          </w:tcPr>
          <w:p w14:paraId="74BB4F8F" w14:textId="77777777" w:rsidR="00230586" w:rsidRPr="00020619" w:rsidRDefault="00230586" w:rsidP="00BB34DD">
            <w:pPr>
              <w:pStyle w:val="TAL"/>
              <w:rPr>
                <w:ins w:id="82687" w:author="BigCREditor-RAN4#104-bis" w:date="2022-10-21T20:56:00Z"/>
                <w:rFonts w:cs="v5.0.0"/>
              </w:rPr>
            </w:pPr>
          </w:p>
        </w:tc>
        <w:tc>
          <w:tcPr>
            <w:tcW w:w="2010" w:type="dxa"/>
            <w:tcBorders>
              <w:left w:val="single" w:sz="4" w:space="0" w:color="auto"/>
              <w:bottom w:val="single" w:sz="4" w:space="0" w:color="auto"/>
              <w:right w:val="single" w:sz="4" w:space="0" w:color="auto"/>
            </w:tcBorders>
            <w:vAlign w:val="center"/>
          </w:tcPr>
          <w:p w14:paraId="50E80594" w14:textId="77777777" w:rsidR="00230586" w:rsidRPr="00020619" w:rsidRDefault="00230586" w:rsidP="00BB34DD">
            <w:pPr>
              <w:pStyle w:val="TAL"/>
              <w:rPr>
                <w:ins w:id="82688" w:author="BigCREditor-RAN4#104-bis" w:date="2022-10-21T20:56:00Z"/>
              </w:rPr>
            </w:pPr>
            <w:ins w:id="82689" w:author="BigCREditor-RAN4#104-bis" w:date="2022-10-21T20:56:00Z">
              <w:r w:rsidRPr="00020619">
                <w:rPr>
                  <w:rFonts w:cs="Arial"/>
                  <w:lang w:val="fr-FR"/>
                </w:rPr>
                <w:t>Config</w:t>
              </w:r>
              <w:r w:rsidRPr="00020619">
                <w:rPr>
                  <w:szCs w:val="18"/>
                  <w:lang w:val="fr-FR"/>
                </w:rPr>
                <w:t xml:space="preserve"> 3</w:t>
              </w:r>
            </w:ins>
          </w:p>
        </w:tc>
        <w:tc>
          <w:tcPr>
            <w:tcW w:w="1134" w:type="dxa"/>
            <w:vMerge/>
            <w:tcBorders>
              <w:left w:val="single" w:sz="4" w:space="0" w:color="auto"/>
              <w:bottom w:val="single" w:sz="4" w:space="0" w:color="auto"/>
              <w:right w:val="single" w:sz="4" w:space="0" w:color="auto"/>
            </w:tcBorders>
            <w:shd w:val="clear" w:color="auto" w:fill="auto"/>
            <w:vAlign w:val="center"/>
          </w:tcPr>
          <w:p w14:paraId="702AD681" w14:textId="77777777" w:rsidR="00230586" w:rsidRPr="00020619" w:rsidRDefault="00230586" w:rsidP="00BB34DD">
            <w:pPr>
              <w:pStyle w:val="TAC"/>
              <w:rPr>
                <w:ins w:id="82690"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3674079A" w14:textId="77777777" w:rsidR="00230586" w:rsidRPr="00020619" w:rsidRDefault="00230586" w:rsidP="00BB34DD">
            <w:pPr>
              <w:pStyle w:val="TAC"/>
              <w:rPr>
                <w:ins w:id="82691" w:author="BigCREditor-RAN4#104-bis" w:date="2022-10-21T20:56:00Z"/>
                <w:szCs w:val="18"/>
              </w:rPr>
            </w:pPr>
            <w:ins w:id="82692" w:author="BigCREditor-RAN4#104-bis" w:date="2022-10-21T20:56:00Z">
              <w:r w:rsidRPr="00020619">
                <w:rPr>
                  <w:rFonts w:cs="Arial"/>
                  <w:szCs w:val="18"/>
                  <w:lang w:val="fr-FR"/>
                </w:rPr>
                <w:t>CCR.2.1 TDD</w:t>
              </w:r>
            </w:ins>
          </w:p>
        </w:tc>
      </w:tr>
      <w:tr w:rsidR="00230586" w:rsidRPr="00020619" w14:paraId="302AACD9" w14:textId="77777777" w:rsidTr="00BB34DD">
        <w:trPr>
          <w:trHeight w:val="187"/>
          <w:jc w:val="center"/>
          <w:ins w:id="82693" w:author="BigCREditor-RAN4#104-bis" w:date="2022-10-21T20:56:00Z"/>
        </w:trPr>
        <w:tc>
          <w:tcPr>
            <w:tcW w:w="1795" w:type="dxa"/>
            <w:gridSpan w:val="2"/>
            <w:tcBorders>
              <w:left w:val="single" w:sz="4" w:space="0" w:color="auto"/>
              <w:bottom w:val="nil"/>
              <w:right w:val="single" w:sz="4" w:space="0" w:color="auto"/>
            </w:tcBorders>
            <w:shd w:val="clear" w:color="auto" w:fill="auto"/>
          </w:tcPr>
          <w:p w14:paraId="6FAA88B0" w14:textId="77777777" w:rsidR="00230586" w:rsidRPr="00020619" w:rsidRDefault="00230586" w:rsidP="00BB34DD">
            <w:pPr>
              <w:pStyle w:val="TAL"/>
              <w:rPr>
                <w:ins w:id="82694" w:author="BigCREditor-RAN4#104-bis" w:date="2022-10-21T20:56:00Z"/>
                <w:rFonts w:cs="v5.0.0"/>
              </w:rPr>
            </w:pPr>
            <w:ins w:id="82695" w:author="BigCREditor-RAN4#104-bis" w:date="2022-10-21T20:56:00Z">
              <w:r w:rsidRPr="00020619">
                <w:rPr>
                  <w:bCs/>
                </w:rPr>
                <w:t>TRS configuration</w:t>
              </w:r>
            </w:ins>
          </w:p>
        </w:tc>
        <w:tc>
          <w:tcPr>
            <w:tcW w:w="2010" w:type="dxa"/>
            <w:tcBorders>
              <w:left w:val="single" w:sz="4" w:space="0" w:color="auto"/>
              <w:bottom w:val="single" w:sz="4" w:space="0" w:color="auto"/>
              <w:right w:val="single" w:sz="4" w:space="0" w:color="auto"/>
            </w:tcBorders>
          </w:tcPr>
          <w:p w14:paraId="7C4AC7B0" w14:textId="77777777" w:rsidR="00230586" w:rsidRPr="00020619" w:rsidRDefault="00230586" w:rsidP="00BB34DD">
            <w:pPr>
              <w:pStyle w:val="TAL"/>
              <w:rPr>
                <w:ins w:id="82696" w:author="BigCREditor-RAN4#104-bis" w:date="2022-10-21T20:56:00Z"/>
              </w:rPr>
            </w:pPr>
            <w:ins w:id="82697" w:author="BigCREditor-RAN4#104-bis" w:date="2022-10-21T20:56:00Z">
              <w:r w:rsidRPr="00020619">
                <w:t>Config</w:t>
              </w:r>
              <w:r w:rsidRPr="00020619">
                <w:rPr>
                  <w:szCs w:val="18"/>
                </w:rPr>
                <w:t xml:space="preserve"> 1,4</w:t>
              </w:r>
            </w:ins>
          </w:p>
        </w:tc>
        <w:tc>
          <w:tcPr>
            <w:tcW w:w="1134" w:type="dxa"/>
            <w:tcBorders>
              <w:left w:val="single" w:sz="4" w:space="0" w:color="auto"/>
              <w:bottom w:val="single" w:sz="4" w:space="0" w:color="auto"/>
              <w:right w:val="single" w:sz="4" w:space="0" w:color="auto"/>
            </w:tcBorders>
          </w:tcPr>
          <w:p w14:paraId="5BDB9F99" w14:textId="77777777" w:rsidR="00230586" w:rsidRPr="00020619" w:rsidRDefault="00230586" w:rsidP="00BB34DD">
            <w:pPr>
              <w:pStyle w:val="TAC"/>
              <w:rPr>
                <w:ins w:id="82698"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tcPr>
          <w:p w14:paraId="1386A9BE" w14:textId="77777777" w:rsidR="00230586" w:rsidRPr="00020619" w:rsidRDefault="00230586" w:rsidP="00BB34DD">
            <w:pPr>
              <w:pStyle w:val="TAC"/>
              <w:rPr>
                <w:ins w:id="82699" w:author="BigCREditor-RAN4#104-bis" w:date="2022-10-21T20:56:00Z"/>
                <w:szCs w:val="18"/>
              </w:rPr>
            </w:pPr>
            <w:ins w:id="82700" w:author="BigCREditor-RAN4#104-bis" w:date="2022-10-21T20:56:00Z">
              <w:r w:rsidRPr="00020619">
                <w:rPr>
                  <w:bCs/>
                  <w:szCs w:val="18"/>
                </w:rPr>
                <w:t>TRS.1.1 FDD</w:t>
              </w:r>
            </w:ins>
          </w:p>
        </w:tc>
      </w:tr>
      <w:tr w:rsidR="00230586" w:rsidRPr="00020619" w14:paraId="32F8E123" w14:textId="77777777" w:rsidTr="00BB34DD">
        <w:trPr>
          <w:trHeight w:val="187"/>
          <w:jc w:val="center"/>
          <w:ins w:id="82701" w:author="BigCREditor-RAN4#104-bis" w:date="2022-10-21T20:56:00Z"/>
        </w:trPr>
        <w:tc>
          <w:tcPr>
            <w:tcW w:w="1795" w:type="dxa"/>
            <w:gridSpan w:val="2"/>
            <w:tcBorders>
              <w:top w:val="nil"/>
              <w:left w:val="single" w:sz="4" w:space="0" w:color="auto"/>
              <w:bottom w:val="nil"/>
              <w:right w:val="single" w:sz="4" w:space="0" w:color="auto"/>
            </w:tcBorders>
            <w:shd w:val="clear" w:color="auto" w:fill="auto"/>
          </w:tcPr>
          <w:p w14:paraId="7035DDF7" w14:textId="77777777" w:rsidR="00230586" w:rsidRPr="00020619" w:rsidRDefault="00230586" w:rsidP="00BB34DD">
            <w:pPr>
              <w:pStyle w:val="TAL"/>
              <w:rPr>
                <w:ins w:id="82702" w:author="BigCREditor-RAN4#104-bis" w:date="2022-10-21T20:56:00Z"/>
                <w:rFonts w:cs="v5.0.0"/>
              </w:rPr>
            </w:pPr>
          </w:p>
        </w:tc>
        <w:tc>
          <w:tcPr>
            <w:tcW w:w="2010" w:type="dxa"/>
            <w:tcBorders>
              <w:left w:val="single" w:sz="4" w:space="0" w:color="auto"/>
              <w:bottom w:val="single" w:sz="4" w:space="0" w:color="auto"/>
              <w:right w:val="single" w:sz="4" w:space="0" w:color="auto"/>
            </w:tcBorders>
          </w:tcPr>
          <w:p w14:paraId="5D914477" w14:textId="77777777" w:rsidR="00230586" w:rsidRPr="00020619" w:rsidRDefault="00230586" w:rsidP="00BB34DD">
            <w:pPr>
              <w:pStyle w:val="TAL"/>
              <w:rPr>
                <w:ins w:id="82703" w:author="BigCREditor-RAN4#104-bis" w:date="2022-10-21T20:56:00Z"/>
              </w:rPr>
            </w:pPr>
            <w:ins w:id="82704" w:author="BigCREditor-RAN4#104-bis" w:date="2022-10-21T20:56:00Z">
              <w:r w:rsidRPr="00020619">
                <w:t>Config</w:t>
              </w:r>
              <w:r w:rsidRPr="00020619">
                <w:rPr>
                  <w:szCs w:val="18"/>
                </w:rPr>
                <w:t xml:space="preserve"> 2,5</w:t>
              </w:r>
            </w:ins>
          </w:p>
        </w:tc>
        <w:tc>
          <w:tcPr>
            <w:tcW w:w="1134" w:type="dxa"/>
            <w:tcBorders>
              <w:left w:val="single" w:sz="4" w:space="0" w:color="auto"/>
              <w:bottom w:val="single" w:sz="4" w:space="0" w:color="auto"/>
              <w:right w:val="single" w:sz="4" w:space="0" w:color="auto"/>
            </w:tcBorders>
          </w:tcPr>
          <w:p w14:paraId="28FC6D43" w14:textId="77777777" w:rsidR="00230586" w:rsidRPr="00020619" w:rsidRDefault="00230586" w:rsidP="00BB34DD">
            <w:pPr>
              <w:pStyle w:val="TAC"/>
              <w:rPr>
                <w:ins w:id="82705"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tcPr>
          <w:p w14:paraId="76F8699F" w14:textId="77777777" w:rsidR="00230586" w:rsidRPr="00020619" w:rsidRDefault="00230586" w:rsidP="00BB34DD">
            <w:pPr>
              <w:pStyle w:val="TAC"/>
              <w:rPr>
                <w:ins w:id="82706" w:author="BigCREditor-RAN4#104-bis" w:date="2022-10-21T20:56:00Z"/>
                <w:szCs w:val="18"/>
              </w:rPr>
            </w:pPr>
            <w:ins w:id="82707" w:author="BigCREditor-RAN4#104-bis" w:date="2022-10-21T20:56:00Z">
              <w:r w:rsidRPr="00020619">
                <w:rPr>
                  <w:bCs/>
                  <w:szCs w:val="18"/>
                </w:rPr>
                <w:t>TRS.1.1 TDD</w:t>
              </w:r>
            </w:ins>
          </w:p>
        </w:tc>
      </w:tr>
      <w:tr w:rsidR="00230586" w:rsidRPr="00020619" w14:paraId="6B2B90F1" w14:textId="77777777" w:rsidTr="00BB34DD">
        <w:trPr>
          <w:trHeight w:val="187"/>
          <w:jc w:val="center"/>
          <w:ins w:id="82708" w:author="BigCREditor-RAN4#104-bis" w:date="2022-10-21T20:56:00Z"/>
        </w:trPr>
        <w:tc>
          <w:tcPr>
            <w:tcW w:w="1795" w:type="dxa"/>
            <w:gridSpan w:val="2"/>
            <w:tcBorders>
              <w:top w:val="nil"/>
              <w:left w:val="single" w:sz="4" w:space="0" w:color="auto"/>
              <w:bottom w:val="single" w:sz="4" w:space="0" w:color="auto"/>
              <w:right w:val="single" w:sz="4" w:space="0" w:color="auto"/>
            </w:tcBorders>
            <w:shd w:val="clear" w:color="auto" w:fill="auto"/>
          </w:tcPr>
          <w:p w14:paraId="10E1D69B" w14:textId="77777777" w:rsidR="00230586" w:rsidRPr="00020619" w:rsidRDefault="00230586" w:rsidP="00BB34DD">
            <w:pPr>
              <w:pStyle w:val="TAL"/>
              <w:rPr>
                <w:ins w:id="82709" w:author="BigCREditor-RAN4#104-bis" w:date="2022-10-21T20:56:00Z"/>
                <w:rFonts w:cs="v5.0.0"/>
              </w:rPr>
            </w:pPr>
          </w:p>
        </w:tc>
        <w:tc>
          <w:tcPr>
            <w:tcW w:w="2010" w:type="dxa"/>
            <w:tcBorders>
              <w:left w:val="single" w:sz="4" w:space="0" w:color="auto"/>
              <w:bottom w:val="single" w:sz="4" w:space="0" w:color="auto"/>
              <w:right w:val="single" w:sz="4" w:space="0" w:color="auto"/>
            </w:tcBorders>
          </w:tcPr>
          <w:p w14:paraId="42F2B873" w14:textId="77777777" w:rsidR="00230586" w:rsidRPr="00020619" w:rsidRDefault="00230586" w:rsidP="00BB34DD">
            <w:pPr>
              <w:pStyle w:val="TAL"/>
              <w:rPr>
                <w:ins w:id="82710" w:author="BigCREditor-RAN4#104-bis" w:date="2022-10-21T20:56:00Z"/>
              </w:rPr>
            </w:pPr>
            <w:ins w:id="82711" w:author="BigCREditor-RAN4#104-bis" w:date="2022-10-21T20:56:00Z">
              <w:r w:rsidRPr="00020619">
                <w:t>Config</w:t>
              </w:r>
              <w:r w:rsidRPr="00020619">
                <w:rPr>
                  <w:szCs w:val="18"/>
                </w:rPr>
                <w:t xml:space="preserve"> 3,6</w:t>
              </w:r>
            </w:ins>
          </w:p>
        </w:tc>
        <w:tc>
          <w:tcPr>
            <w:tcW w:w="1134" w:type="dxa"/>
            <w:tcBorders>
              <w:left w:val="single" w:sz="4" w:space="0" w:color="auto"/>
              <w:bottom w:val="single" w:sz="4" w:space="0" w:color="auto"/>
              <w:right w:val="single" w:sz="4" w:space="0" w:color="auto"/>
            </w:tcBorders>
          </w:tcPr>
          <w:p w14:paraId="749AD9D5" w14:textId="77777777" w:rsidR="00230586" w:rsidRPr="00020619" w:rsidRDefault="00230586" w:rsidP="00BB34DD">
            <w:pPr>
              <w:pStyle w:val="TAC"/>
              <w:rPr>
                <w:ins w:id="82712"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tcPr>
          <w:p w14:paraId="73A3BA36" w14:textId="77777777" w:rsidR="00230586" w:rsidRPr="00020619" w:rsidRDefault="00230586" w:rsidP="00BB34DD">
            <w:pPr>
              <w:pStyle w:val="TAC"/>
              <w:rPr>
                <w:ins w:id="82713" w:author="BigCREditor-RAN4#104-bis" w:date="2022-10-21T20:56:00Z"/>
                <w:szCs w:val="18"/>
              </w:rPr>
            </w:pPr>
            <w:ins w:id="82714" w:author="BigCREditor-RAN4#104-bis" w:date="2022-10-21T20:56:00Z">
              <w:r w:rsidRPr="00020619">
                <w:rPr>
                  <w:bCs/>
                  <w:szCs w:val="18"/>
                </w:rPr>
                <w:t>TRS.1.2 TDD</w:t>
              </w:r>
            </w:ins>
          </w:p>
        </w:tc>
      </w:tr>
      <w:tr w:rsidR="00230586" w:rsidRPr="00020619" w14:paraId="5C88E83A" w14:textId="77777777" w:rsidTr="00BB34DD">
        <w:trPr>
          <w:trHeight w:val="187"/>
          <w:jc w:val="center"/>
          <w:ins w:id="82715"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hideMark/>
          </w:tcPr>
          <w:p w14:paraId="016459FA" w14:textId="77777777" w:rsidR="00230586" w:rsidRPr="00020619" w:rsidRDefault="00230586" w:rsidP="00BB34DD">
            <w:pPr>
              <w:pStyle w:val="TAL"/>
              <w:rPr>
                <w:ins w:id="82716" w:author="BigCREditor-RAN4#104-bis" w:date="2022-10-21T20:56:00Z"/>
              </w:rPr>
            </w:pPr>
            <w:ins w:id="82717" w:author="BigCREditor-RAN4#104-bis" w:date="2022-10-21T20:56:00Z">
              <w:r w:rsidRPr="00020619">
                <w:t>OCNG Patterns</w:t>
              </w:r>
            </w:ins>
          </w:p>
        </w:tc>
        <w:tc>
          <w:tcPr>
            <w:tcW w:w="1134" w:type="dxa"/>
            <w:tcBorders>
              <w:top w:val="single" w:sz="4" w:space="0" w:color="auto"/>
              <w:left w:val="single" w:sz="4" w:space="0" w:color="auto"/>
              <w:bottom w:val="single" w:sz="4" w:space="0" w:color="auto"/>
              <w:right w:val="single" w:sz="4" w:space="0" w:color="auto"/>
            </w:tcBorders>
          </w:tcPr>
          <w:p w14:paraId="01DC7902" w14:textId="77777777" w:rsidR="00230586" w:rsidRPr="00020619" w:rsidRDefault="00230586" w:rsidP="00BB34DD">
            <w:pPr>
              <w:pStyle w:val="TAC"/>
              <w:rPr>
                <w:ins w:id="82718" w:author="BigCREditor-RAN4#104-bis" w:date="2022-10-21T20:56:00Z"/>
              </w:rPr>
            </w:pPr>
          </w:p>
        </w:tc>
        <w:tc>
          <w:tcPr>
            <w:tcW w:w="4655" w:type="dxa"/>
            <w:gridSpan w:val="2"/>
            <w:tcBorders>
              <w:top w:val="single" w:sz="4" w:space="0" w:color="auto"/>
              <w:left w:val="single" w:sz="4" w:space="0" w:color="auto"/>
              <w:bottom w:val="single" w:sz="4" w:space="0" w:color="auto"/>
              <w:right w:val="single" w:sz="4" w:space="0" w:color="auto"/>
            </w:tcBorders>
            <w:hideMark/>
          </w:tcPr>
          <w:p w14:paraId="021AE326" w14:textId="77777777" w:rsidR="00230586" w:rsidRPr="00020619" w:rsidRDefault="00230586" w:rsidP="00BB34DD">
            <w:pPr>
              <w:pStyle w:val="TAC"/>
              <w:rPr>
                <w:ins w:id="82719" w:author="BigCREditor-RAN4#104-bis" w:date="2022-10-21T20:56:00Z"/>
                <w:szCs w:val="18"/>
              </w:rPr>
            </w:pPr>
            <w:ins w:id="82720" w:author="BigCREditor-RAN4#104-bis" w:date="2022-10-21T20:56:00Z">
              <w:r w:rsidRPr="00020619">
                <w:rPr>
                  <w:snapToGrid w:val="0"/>
                  <w:szCs w:val="18"/>
                </w:rPr>
                <w:t>OCNG pattern 1</w:t>
              </w:r>
            </w:ins>
          </w:p>
        </w:tc>
      </w:tr>
      <w:tr w:rsidR="00230586" w:rsidRPr="00020619" w14:paraId="4403BDDA" w14:textId="77777777" w:rsidTr="00BB34DD">
        <w:trPr>
          <w:trHeight w:val="187"/>
          <w:jc w:val="center"/>
          <w:ins w:id="82721" w:author="BigCREditor-RAN4#104-bis" w:date="2022-10-21T20:56:00Z"/>
        </w:trPr>
        <w:tc>
          <w:tcPr>
            <w:tcW w:w="1795" w:type="dxa"/>
            <w:gridSpan w:val="2"/>
            <w:tcBorders>
              <w:top w:val="single" w:sz="4" w:space="0" w:color="auto"/>
              <w:left w:val="single" w:sz="4" w:space="0" w:color="auto"/>
              <w:bottom w:val="nil"/>
              <w:right w:val="single" w:sz="4" w:space="0" w:color="auto"/>
            </w:tcBorders>
            <w:shd w:val="clear" w:color="auto" w:fill="auto"/>
          </w:tcPr>
          <w:p w14:paraId="0B41EC36" w14:textId="77777777" w:rsidR="00230586" w:rsidRPr="00020619" w:rsidRDefault="00230586" w:rsidP="00BB34DD">
            <w:pPr>
              <w:pStyle w:val="TAL"/>
              <w:rPr>
                <w:ins w:id="82722" w:author="BigCREditor-RAN4#104-bis" w:date="2022-10-21T20:56:00Z"/>
                <w:lang w:eastAsia="zh-CN"/>
              </w:rPr>
            </w:pPr>
            <w:ins w:id="82723" w:author="BigCREditor-RAN4#104-bis" w:date="2022-10-21T20:56:00Z">
              <w:r w:rsidRPr="00020619">
                <w:t>SMTC configuration</w:t>
              </w:r>
            </w:ins>
          </w:p>
        </w:tc>
        <w:tc>
          <w:tcPr>
            <w:tcW w:w="2010" w:type="dxa"/>
            <w:tcBorders>
              <w:top w:val="single" w:sz="4" w:space="0" w:color="auto"/>
              <w:left w:val="single" w:sz="4" w:space="0" w:color="auto"/>
              <w:right w:val="single" w:sz="4" w:space="0" w:color="auto"/>
            </w:tcBorders>
          </w:tcPr>
          <w:p w14:paraId="7B0F86A4" w14:textId="77777777" w:rsidR="00230586" w:rsidRPr="00020619" w:rsidRDefault="00230586" w:rsidP="00BB34DD">
            <w:pPr>
              <w:pStyle w:val="TAL"/>
              <w:rPr>
                <w:ins w:id="82724" w:author="BigCREditor-RAN4#104-bis" w:date="2022-10-21T20:56:00Z"/>
              </w:rPr>
            </w:pPr>
            <w:ins w:id="82725" w:author="BigCREditor-RAN4#104-bis" w:date="2022-10-21T20:56: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DAD362B" w14:textId="77777777" w:rsidR="00230586" w:rsidRPr="00020619" w:rsidRDefault="00230586" w:rsidP="00BB34DD">
            <w:pPr>
              <w:pStyle w:val="TAC"/>
              <w:rPr>
                <w:ins w:id="82726" w:author="BigCREditor-RAN4#104-bis" w:date="2022-10-21T20:56:00Z"/>
              </w:rPr>
            </w:pPr>
          </w:p>
        </w:tc>
        <w:tc>
          <w:tcPr>
            <w:tcW w:w="4655" w:type="dxa"/>
            <w:gridSpan w:val="2"/>
            <w:tcBorders>
              <w:top w:val="single" w:sz="4" w:space="0" w:color="auto"/>
              <w:left w:val="single" w:sz="4" w:space="0" w:color="auto"/>
              <w:right w:val="single" w:sz="4" w:space="0" w:color="auto"/>
            </w:tcBorders>
          </w:tcPr>
          <w:p w14:paraId="1903DB60" w14:textId="77777777" w:rsidR="00230586" w:rsidRPr="00020619" w:rsidRDefault="00230586" w:rsidP="00BB34DD">
            <w:pPr>
              <w:pStyle w:val="TAC"/>
              <w:rPr>
                <w:ins w:id="82727" w:author="BigCREditor-RAN4#104-bis" w:date="2022-10-21T20:56:00Z"/>
                <w:szCs w:val="18"/>
              </w:rPr>
            </w:pPr>
            <w:ins w:id="82728" w:author="BigCREditor-RAN4#104-bis" w:date="2022-10-21T20:56:00Z">
              <w:r w:rsidRPr="00020619">
                <w:t>SMTC.1</w:t>
              </w:r>
              <w:r w:rsidRPr="00020619">
                <w:rPr>
                  <w:rFonts w:cs="v4.2.0"/>
                  <w:szCs w:val="18"/>
                </w:rPr>
                <w:t xml:space="preserve"> FR1</w:t>
              </w:r>
            </w:ins>
          </w:p>
        </w:tc>
      </w:tr>
      <w:tr w:rsidR="00230586" w:rsidRPr="00020619" w14:paraId="39F597BB" w14:textId="77777777" w:rsidTr="00BB34DD">
        <w:trPr>
          <w:trHeight w:val="187"/>
          <w:jc w:val="center"/>
          <w:ins w:id="82729" w:author="BigCREditor-RAN4#104-bis" w:date="2022-10-21T20:56:00Z"/>
        </w:trPr>
        <w:tc>
          <w:tcPr>
            <w:tcW w:w="1795" w:type="dxa"/>
            <w:gridSpan w:val="2"/>
            <w:tcBorders>
              <w:top w:val="nil"/>
              <w:left w:val="single" w:sz="4" w:space="0" w:color="auto"/>
              <w:bottom w:val="single" w:sz="4" w:space="0" w:color="auto"/>
              <w:right w:val="single" w:sz="4" w:space="0" w:color="auto"/>
            </w:tcBorders>
            <w:shd w:val="clear" w:color="auto" w:fill="auto"/>
          </w:tcPr>
          <w:p w14:paraId="5E973513" w14:textId="77777777" w:rsidR="00230586" w:rsidRPr="00020619" w:rsidRDefault="00230586" w:rsidP="00BB34DD">
            <w:pPr>
              <w:pStyle w:val="TAL"/>
              <w:rPr>
                <w:ins w:id="82730" w:author="BigCREditor-RAN4#104-bis" w:date="2022-10-21T20:56:00Z"/>
              </w:rPr>
            </w:pPr>
          </w:p>
        </w:tc>
        <w:tc>
          <w:tcPr>
            <w:tcW w:w="2010" w:type="dxa"/>
            <w:tcBorders>
              <w:left w:val="single" w:sz="4" w:space="0" w:color="auto"/>
              <w:right w:val="single" w:sz="4" w:space="0" w:color="auto"/>
            </w:tcBorders>
          </w:tcPr>
          <w:p w14:paraId="69DC14C8" w14:textId="77777777" w:rsidR="00230586" w:rsidRPr="00020619" w:rsidRDefault="00230586" w:rsidP="00BB34DD">
            <w:pPr>
              <w:pStyle w:val="TAL"/>
              <w:rPr>
                <w:ins w:id="82731" w:author="BigCREditor-RAN4#104-bis" w:date="2022-10-21T20:56:00Z"/>
              </w:rPr>
            </w:pPr>
            <w:ins w:id="82732" w:author="BigCREditor-RAN4#104-bis" w:date="2022-10-21T20:56: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3B1638AA" w14:textId="77777777" w:rsidR="00230586" w:rsidRPr="00020619" w:rsidRDefault="00230586" w:rsidP="00BB34DD">
            <w:pPr>
              <w:pStyle w:val="TAC"/>
              <w:rPr>
                <w:ins w:id="82733" w:author="BigCREditor-RAN4#104-bis" w:date="2022-10-21T20:56:00Z"/>
              </w:rPr>
            </w:pPr>
          </w:p>
        </w:tc>
        <w:tc>
          <w:tcPr>
            <w:tcW w:w="4655" w:type="dxa"/>
            <w:gridSpan w:val="2"/>
            <w:tcBorders>
              <w:top w:val="single" w:sz="4" w:space="0" w:color="auto"/>
              <w:left w:val="single" w:sz="4" w:space="0" w:color="auto"/>
              <w:right w:val="single" w:sz="4" w:space="0" w:color="auto"/>
            </w:tcBorders>
          </w:tcPr>
          <w:p w14:paraId="5E889CD6" w14:textId="77777777" w:rsidR="00230586" w:rsidRPr="00020619" w:rsidRDefault="00230586" w:rsidP="00BB34DD">
            <w:pPr>
              <w:pStyle w:val="TAC"/>
              <w:rPr>
                <w:ins w:id="82734" w:author="BigCREditor-RAN4#104-bis" w:date="2022-10-21T20:56:00Z"/>
                <w:szCs w:val="18"/>
              </w:rPr>
            </w:pPr>
            <w:ins w:id="82735" w:author="BigCREditor-RAN4#104-bis" w:date="2022-10-21T20:56:00Z">
              <w:r w:rsidRPr="00020619">
                <w:rPr>
                  <w:rFonts w:cs="v4.2.0"/>
                  <w:szCs w:val="18"/>
                </w:rPr>
                <w:t>SMTC.2 FR1</w:t>
              </w:r>
            </w:ins>
          </w:p>
        </w:tc>
      </w:tr>
      <w:tr w:rsidR="00230586" w:rsidRPr="00020619" w14:paraId="4E1D3BC2" w14:textId="77777777" w:rsidTr="00BB34DD">
        <w:trPr>
          <w:trHeight w:val="187"/>
          <w:jc w:val="center"/>
          <w:ins w:id="82736" w:author="BigCREditor-RAN4#104-bis" w:date="2022-10-21T20:56:00Z"/>
        </w:trPr>
        <w:tc>
          <w:tcPr>
            <w:tcW w:w="1795" w:type="dxa"/>
            <w:gridSpan w:val="2"/>
            <w:tcBorders>
              <w:left w:val="single" w:sz="4" w:space="0" w:color="auto"/>
              <w:bottom w:val="nil"/>
              <w:right w:val="single" w:sz="4" w:space="0" w:color="auto"/>
            </w:tcBorders>
            <w:shd w:val="clear" w:color="auto" w:fill="auto"/>
          </w:tcPr>
          <w:p w14:paraId="1DCAC08B" w14:textId="77777777" w:rsidR="00230586" w:rsidRPr="00020619" w:rsidRDefault="00230586" w:rsidP="00BB34DD">
            <w:pPr>
              <w:pStyle w:val="TAL"/>
              <w:rPr>
                <w:ins w:id="82737" w:author="BigCREditor-RAN4#104-bis" w:date="2022-10-21T20:56:00Z"/>
              </w:rPr>
            </w:pPr>
            <w:ins w:id="82738" w:author="BigCREditor-RAN4#104-bis" w:date="2022-10-21T20:56:00Z">
              <w:r w:rsidRPr="00020619">
                <w:t>SSB configuration</w:t>
              </w:r>
            </w:ins>
          </w:p>
        </w:tc>
        <w:tc>
          <w:tcPr>
            <w:tcW w:w="2010" w:type="dxa"/>
            <w:tcBorders>
              <w:left w:val="single" w:sz="4" w:space="0" w:color="auto"/>
              <w:right w:val="single" w:sz="4" w:space="0" w:color="auto"/>
            </w:tcBorders>
          </w:tcPr>
          <w:p w14:paraId="064965A6" w14:textId="77777777" w:rsidR="00230586" w:rsidRPr="00020619" w:rsidRDefault="00230586" w:rsidP="00BB34DD">
            <w:pPr>
              <w:pStyle w:val="TAL"/>
              <w:rPr>
                <w:ins w:id="82739" w:author="BigCREditor-RAN4#104-bis" w:date="2022-10-21T20:56:00Z"/>
              </w:rPr>
            </w:pPr>
            <w:ins w:id="82740" w:author="BigCREditor-RAN4#104-bis" w:date="2022-10-21T20:56:00Z">
              <w:r w:rsidRPr="00020619">
                <w:rPr>
                  <w:rFonts w:cs="Arial"/>
                </w:rPr>
                <w:t>Config</w:t>
              </w:r>
              <w:r w:rsidRPr="00020619">
                <w:rPr>
                  <w:szCs w:val="18"/>
                </w:rPr>
                <w:t xml:space="preserve"> </w:t>
              </w:r>
              <w:r w:rsidRPr="00020619">
                <w:rPr>
                  <w:rFonts w:cs="Arial"/>
                </w:rPr>
                <w:t>1,2</w:t>
              </w:r>
              <w:r w:rsidRPr="00020619">
                <w:rPr>
                  <w:rFonts w:hint="eastAsia"/>
                  <w:lang w:eastAsia="zh-CN"/>
                </w:rPr>
                <w:t>,4</w:t>
              </w:r>
            </w:ins>
          </w:p>
        </w:tc>
        <w:tc>
          <w:tcPr>
            <w:tcW w:w="1134" w:type="dxa"/>
            <w:tcBorders>
              <w:left w:val="single" w:sz="4" w:space="0" w:color="auto"/>
              <w:right w:val="single" w:sz="4" w:space="0" w:color="auto"/>
            </w:tcBorders>
          </w:tcPr>
          <w:p w14:paraId="48CD39EA" w14:textId="77777777" w:rsidR="00230586" w:rsidRPr="00020619" w:rsidRDefault="00230586" w:rsidP="00BB34DD">
            <w:pPr>
              <w:pStyle w:val="TAC"/>
              <w:rPr>
                <w:ins w:id="82741" w:author="BigCREditor-RAN4#104-bis" w:date="2022-10-21T20:56:00Z"/>
              </w:rPr>
            </w:pPr>
          </w:p>
        </w:tc>
        <w:tc>
          <w:tcPr>
            <w:tcW w:w="4655" w:type="dxa"/>
            <w:gridSpan w:val="2"/>
            <w:tcBorders>
              <w:top w:val="single" w:sz="4" w:space="0" w:color="auto"/>
              <w:left w:val="single" w:sz="4" w:space="0" w:color="auto"/>
              <w:right w:val="single" w:sz="4" w:space="0" w:color="auto"/>
            </w:tcBorders>
          </w:tcPr>
          <w:p w14:paraId="0433B116" w14:textId="77777777" w:rsidR="00230586" w:rsidRPr="00020619" w:rsidRDefault="00230586" w:rsidP="00BB34DD">
            <w:pPr>
              <w:pStyle w:val="TAC"/>
              <w:rPr>
                <w:ins w:id="82742" w:author="BigCREditor-RAN4#104-bis" w:date="2022-10-21T20:56:00Z"/>
                <w:rFonts w:cs="v4.2.0"/>
                <w:szCs w:val="18"/>
              </w:rPr>
            </w:pPr>
            <w:ins w:id="82743" w:author="BigCREditor-RAN4#104-bis" w:date="2022-10-21T20:56:00Z">
              <w:r w:rsidRPr="00020619">
                <w:rPr>
                  <w:szCs w:val="18"/>
                </w:rPr>
                <w:t>SSB.1 FR1</w:t>
              </w:r>
            </w:ins>
          </w:p>
        </w:tc>
      </w:tr>
      <w:tr w:rsidR="00230586" w:rsidRPr="00020619" w14:paraId="131F97F7" w14:textId="77777777" w:rsidTr="00BB34DD">
        <w:trPr>
          <w:trHeight w:val="187"/>
          <w:jc w:val="center"/>
          <w:ins w:id="82744" w:author="BigCREditor-RAN4#104-bis" w:date="2022-10-21T20:56:00Z"/>
        </w:trPr>
        <w:tc>
          <w:tcPr>
            <w:tcW w:w="1795" w:type="dxa"/>
            <w:gridSpan w:val="2"/>
            <w:tcBorders>
              <w:top w:val="nil"/>
              <w:left w:val="single" w:sz="4" w:space="0" w:color="auto"/>
              <w:bottom w:val="single" w:sz="4" w:space="0" w:color="auto"/>
              <w:right w:val="single" w:sz="4" w:space="0" w:color="auto"/>
            </w:tcBorders>
            <w:shd w:val="clear" w:color="auto" w:fill="auto"/>
          </w:tcPr>
          <w:p w14:paraId="528A661B" w14:textId="77777777" w:rsidR="00230586" w:rsidRPr="00020619" w:rsidRDefault="00230586" w:rsidP="00BB34DD">
            <w:pPr>
              <w:pStyle w:val="TAL"/>
              <w:rPr>
                <w:ins w:id="82745" w:author="BigCREditor-RAN4#104-bis" w:date="2022-10-21T20:56:00Z"/>
              </w:rPr>
            </w:pPr>
          </w:p>
        </w:tc>
        <w:tc>
          <w:tcPr>
            <w:tcW w:w="2010" w:type="dxa"/>
            <w:tcBorders>
              <w:left w:val="single" w:sz="4" w:space="0" w:color="auto"/>
              <w:right w:val="single" w:sz="4" w:space="0" w:color="auto"/>
            </w:tcBorders>
          </w:tcPr>
          <w:p w14:paraId="227BF17A" w14:textId="77777777" w:rsidR="00230586" w:rsidRPr="00020619" w:rsidRDefault="00230586" w:rsidP="00BB34DD">
            <w:pPr>
              <w:pStyle w:val="TAL"/>
              <w:rPr>
                <w:ins w:id="82746" w:author="BigCREditor-RAN4#104-bis" w:date="2022-10-21T20:56:00Z"/>
              </w:rPr>
            </w:pPr>
            <w:ins w:id="82747" w:author="BigCREditor-RAN4#104-bis" w:date="2022-10-21T20:56:00Z">
              <w:r w:rsidRPr="00020619">
                <w:rPr>
                  <w:rFonts w:cs="Arial"/>
                </w:rPr>
                <w:t>Config</w:t>
              </w:r>
              <w:r w:rsidRPr="00020619">
                <w:rPr>
                  <w:szCs w:val="18"/>
                </w:rPr>
                <w:t xml:space="preserve"> </w:t>
              </w:r>
              <w:r w:rsidRPr="00020619">
                <w:rPr>
                  <w:rFonts w:cs="Arial"/>
                </w:rPr>
                <w:t>3</w:t>
              </w:r>
            </w:ins>
          </w:p>
        </w:tc>
        <w:tc>
          <w:tcPr>
            <w:tcW w:w="1134" w:type="dxa"/>
            <w:tcBorders>
              <w:left w:val="single" w:sz="4" w:space="0" w:color="auto"/>
              <w:bottom w:val="single" w:sz="4" w:space="0" w:color="auto"/>
              <w:right w:val="single" w:sz="4" w:space="0" w:color="auto"/>
            </w:tcBorders>
          </w:tcPr>
          <w:p w14:paraId="07EB9CBB" w14:textId="77777777" w:rsidR="00230586" w:rsidRPr="00020619" w:rsidRDefault="00230586" w:rsidP="00BB34DD">
            <w:pPr>
              <w:pStyle w:val="TAC"/>
              <w:rPr>
                <w:ins w:id="82748" w:author="BigCREditor-RAN4#104-bis" w:date="2022-10-21T20:56:00Z"/>
              </w:rPr>
            </w:pPr>
          </w:p>
        </w:tc>
        <w:tc>
          <w:tcPr>
            <w:tcW w:w="4655" w:type="dxa"/>
            <w:gridSpan w:val="2"/>
            <w:tcBorders>
              <w:top w:val="single" w:sz="4" w:space="0" w:color="auto"/>
              <w:left w:val="single" w:sz="4" w:space="0" w:color="auto"/>
              <w:right w:val="single" w:sz="4" w:space="0" w:color="auto"/>
            </w:tcBorders>
            <w:shd w:val="clear" w:color="auto" w:fill="auto"/>
          </w:tcPr>
          <w:p w14:paraId="74E86961" w14:textId="77777777" w:rsidR="00230586" w:rsidRPr="00020619" w:rsidRDefault="00230586" w:rsidP="00BB34DD">
            <w:pPr>
              <w:pStyle w:val="TAC"/>
              <w:rPr>
                <w:ins w:id="82749" w:author="BigCREditor-RAN4#104-bis" w:date="2022-10-21T20:56:00Z"/>
                <w:rFonts w:cs="v4.2.0"/>
                <w:szCs w:val="18"/>
              </w:rPr>
            </w:pPr>
            <w:ins w:id="82750" w:author="BigCREditor-RAN4#104-bis" w:date="2022-10-21T20:56:00Z">
              <w:r w:rsidRPr="00020619">
                <w:rPr>
                  <w:szCs w:val="18"/>
                </w:rPr>
                <w:t>SSB.</w:t>
              </w:r>
              <w:r w:rsidRPr="00020619">
                <w:rPr>
                  <w:szCs w:val="18"/>
                  <w:lang w:eastAsia="zh-CN"/>
                </w:rPr>
                <w:t>1</w:t>
              </w:r>
              <w:r w:rsidRPr="00020619">
                <w:rPr>
                  <w:szCs w:val="18"/>
                </w:rPr>
                <w:t xml:space="preserve"> </w:t>
              </w:r>
              <w:r w:rsidRPr="00020619">
                <w:rPr>
                  <w:szCs w:val="18"/>
                  <w:lang w:eastAsia="zh-CN"/>
                </w:rPr>
                <w:t>RedCap</w:t>
              </w:r>
              <w:r w:rsidRPr="00020619">
                <w:rPr>
                  <w:szCs w:val="18"/>
                </w:rPr>
                <w:t xml:space="preserve"> FR1</w:t>
              </w:r>
            </w:ins>
          </w:p>
        </w:tc>
      </w:tr>
      <w:tr w:rsidR="00230586" w:rsidRPr="00020619" w14:paraId="4663DF0E" w14:textId="77777777" w:rsidTr="00BB34DD">
        <w:trPr>
          <w:trHeight w:val="187"/>
          <w:jc w:val="center"/>
          <w:ins w:id="82751" w:author="BigCREditor-RAN4#104-bis" w:date="2022-10-21T20:56:00Z"/>
        </w:trPr>
        <w:tc>
          <w:tcPr>
            <w:tcW w:w="1795" w:type="dxa"/>
            <w:gridSpan w:val="2"/>
            <w:tcBorders>
              <w:top w:val="single" w:sz="4" w:space="0" w:color="auto"/>
              <w:left w:val="single" w:sz="4" w:space="0" w:color="auto"/>
              <w:bottom w:val="nil"/>
              <w:right w:val="single" w:sz="4" w:space="0" w:color="auto"/>
            </w:tcBorders>
            <w:shd w:val="clear" w:color="auto" w:fill="auto"/>
          </w:tcPr>
          <w:p w14:paraId="3E159D99" w14:textId="77777777" w:rsidR="00230586" w:rsidRPr="00020619" w:rsidRDefault="00230586" w:rsidP="00BB34DD">
            <w:pPr>
              <w:pStyle w:val="TAL"/>
              <w:rPr>
                <w:ins w:id="82752" w:author="BigCREditor-RAN4#104-bis" w:date="2022-10-21T20:56:00Z"/>
              </w:rPr>
            </w:pPr>
            <w:ins w:id="82753" w:author="BigCREditor-RAN4#104-bis" w:date="2022-10-21T20:56:00Z">
              <w:r w:rsidRPr="00020619">
                <w:t>PDSCH/PDCCH subcarrier spacing</w:t>
              </w:r>
            </w:ins>
          </w:p>
        </w:tc>
        <w:tc>
          <w:tcPr>
            <w:tcW w:w="2010" w:type="dxa"/>
            <w:tcBorders>
              <w:top w:val="single" w:sz="4" w:space="0" w:color="auto"/>
              <w:left w:val="single" w:sz="4" w:space="0" w:color="auto"/>
              <w:right w:val="single" w:sz="4" w:space="0" w:color="auto"/>
            </w:tcBorders>
          </w:tcPr>
          <w:p w14:paraId="5E4BB944" w14:textId="77777777" w:rsidR="00230586" w:rsidRPr="00020619" w:rsidRDefault="00230586" w:rsidP="00BB34DD">
            <w:pPr>
              <w:pStyle w:val="TAL"/>
              <w:rPr>
                <w:ins w:id="82754" w:author="BigCREditor-RAN4#104-bis" w:date="2022-10-21T20:56:00Z"/>
              </w:rPr>
            </w:pPr>
            <w:ins w:id="82755" w:author="BigCREditor-RAN4#104-bis" w:date="2022-10-21T20:56: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A0F58DF" w14:textId="77777777" w:rsidR="00230586" w:rsidRPr="00020619" w:rsidRDefault="00230586" w:rsidP="00BB34DD">
            <w:pPr>
              <w:pStyle w:val="TAC"/>
              <w:rPr>
                <w:ins w:id="82756" w:author="BigCREditor-RAN4#104-bis" w:date="2022-10-21T20:56:00Z"/>
              </w:rPr>
            </w:pPr>
            <w:ins w:id="82757" w:author="BigCREditor-RAN4#104-bis" w:date="2022-10-21T20:56:00Z">
              <w:r w:rsidRPr="00020619">
                <w:t>kHz</w:t>
              </w:r>
            </w:ins>
          </w:p>
        </w:tc>
        <w:tc>
          <w:tcPr>
            <w:tcW w:w="4655" w:type="dxa"/>
            <w:gridSpan w:val="2"/>
            <w:tcBorders>
              <w:top w:val="single" w:sz="4" w:space="0" w:color="auto"/>
              <w:left w:val="single" w:sz="4" w:space="0" w:color="auto"/>
              <w:right w:val="single" w:sz="4" w:space="0" w:color="auto"/>
            </w:tcBorders>
          </w:tcPr>
          <w:p w14:paraId="59D11D74" w14:textId="77777777" w:rsidR="00230586" w:rsidRPr="00020619" w:rsidRDefault="00230586" w:rsidP="00BB34DD">
            <w:pPr>
              <w:pStyle w:val="TAC"/>
              <w:rPr>
                <w:ins w:id="82758" w:author="BigCREditor-RAN4#104-bis" w:date="2022-10-21T20:56:00Z"/>
                <w:szCs w:val="18"/>
              </w:rPr>
            </w:pPr>
            <w:ins w:id="82759" w:author="BigCREditor-RAN4#104-bis" w:date="2022-10-21T20:56:00Z">
              <w:r w:rsidRPr="00020619">
                <w:rPr>
                  <w:szCs w:val="18"/>
                </w:rPr>
                <w:t>15 kHz</w:t>
              </w:r>
            </w:ins>
          </w:p>
        </w:tc>
      </w:tr>
      <w:tr w:rsidR="00230586" w:rsidRPr="00020619" w14:paraId="56B7D501" w14:textId="77777777" w:rsidTr="00BB34DD">
        <w:trPr>
          <w:trHeight w:val="187"/>
          <w:jc w:val="center"/>
          <w:ins w:id="82760" w:author="BigCREditor-RAN4#104-bis" w:date="2022-10-21T20:56:00Z"/>
        </w:trPr>
        <w:tc>
          <w:tcPr>
            <w:tcW w:w="1795" w:type="dxa"/>
            <w:gridSpan w:val="2"/>
            <w:tcBorders>
              <w:top w:val="nil"/>
              <w:left w:val="single" w:sz="4" w:space="0" w:color="auto"/>
              <w:bottom w:val="single" w:sz="4" w:space="0" w:color="auto"/>
              <w:right w:val="single" w:sz="4" w:space="0" w:color="auto"/>
            </w:tcBorders>
            <w:shd w:val="clear" w:color="auto" w:fill="auto"/>
          </w:tcPr>
          <w:p w14:paraId="0070F5DB" w14:textId="77777777" w:rsidR="00230586" w:rsidRPr="00020619" w:rsidRDefault="00230586" w:rsidP="00BB34DD">
            <w:pPr>
              <w:pStyle w:val="TAL"/>
              <w:rPr>
                <w:ins w:id="82761" w:author="BigCREditor-RAN4#104-bis" w:date="2022-10-21T20:56:00Z"/>
              </w:rPr>
            </w:pPr>
          </w:p>
        </w:tc>
        <w:tc>
          <w:tcPr>
            <w:tcW w:w="2010" w:type="dxa"/>
            <w:tcBorders>
              <w:left w:val="single" w:sz="4" w:space="0" w:color="auto"/>
              <w:right w:val="single" w:sz="4" w:space="0" w:color="auto"/>
            </w:tcBorders>
          </w:tcPr>
          <w:p w14:paraId="089476E7" w14:textId="77777777" w:rsidR="00230586" w:rsidRPr="00020619" w:rsidRDefault="00230586" w:rsidP="00BB34DD">
            <w:pPr>
              <w:pStyle w:val="TAL"/>
              <w:rPr>
                <w:ins w:id="82762" w:author="BigCREditor-RAN4#104-bis" w:date="2022-10-21T20:56:00Z"/>
              </w:rPr>
            </w:pPr>
            <w:ins w:id="82763" w:author="BigCREditor-RAN4#104-bis" w:date="2022-10-21T20:56: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42A23311" w14:textId="77777777" w:rsidR="00230586" w:rsidRPr="00020619" w:rsidRDefault="00230586" w:rsidP="00BB34DD">
            <w:pPr>
              <w:pStyle w:val="TAC"/>
              <w:rPr>
                <w:ins w:id="82764" w:author="BigCREditor-RAN4#104-bis" w:date="2022-10-21T20:56:00Z"/>
              </w:rPr>
            </w:pPr>
          </w:p>
        </w:tc>
        <w:tc>
          <w:tcPr>
            <w:tcW w:w="4655" w:type="dxa"/>
            <w:gridSpan w:val="2"/>
            <w:tcBorders>
              <w:left w:val="single" w:sz="4" w:space="0" w:color="auto"/>
              <w:right w:val="single" w:sz="4" w:space="0" w:color="auto"/>
            </w:tcBorders>
          </w:tcPr>
          <w:p w14:paraId="638DEC87" w14:textId="77777777" w:rsidR="00230586" w:rsidRPr="00020619" w:rsidRDefault="00230586" w:rsidP="00BB34DD">
            <w:pPr>
              <w:pStyle w:val="TAC"/>
              <w:rPr>
                <w:ins w:id="82765" w:author="BigCREditor-RAN4#104-bis" w:date="2022-10-21T20:56:00Z"/>
                <w:szCs w:val="18"/>
              </w:rPr>
            </w:pPr>
            <w:ins w:id="82766" w:author="BigCREditor-RAN4#104-bis" w:date="2022-10-21T20:56:00Z">
              <w:r w:rsidRPr="00020619">
                <w:rPr>
                  <w:szCs w:val="18"/>
                </w:rPr>
                <w:t>30 kHz</w:t>
              </w:r>
            </w:ins>
          </w:p>
        </w:tc>
      </w:tr>
      <w:tr w:rsidR="00230586" w:rsidRPr="00020619" w14:paraId="0C82AE17" w14:textId="77777777" w:rsidTr="00BB34DD">
        <w:trPr>
          <w:trHeight w:val="187"/>
          <w:jc w:val="center"/>
          <w:ins w:id="82767" w:author="BigCREditor-RAN4#104-bis" w:date="2022-10-21T20:56:00Z"/>
        </w:trPr>
        <w:tc>
          <w:tcPr>
            <w:tcW w:w="1795" w:type="dxa"/>
            <w:gridSpan w:val="2"/>
            <w:tcBorders>
              <w:top w:val="single" w:sz="4" w:space="0" w:color="auto"/>
              <w:left w:val="single" w:sz="4" w:space="0" w:color="auto"/>
              <w:bottom w:val="nil"/>
              <w:right w:val="single" w:sz="4" w:space="0" w:color="auto"/>
            </w:tcBorders>
            <w:shd w:val="clear" w:color="auto" w:fill="auto"/>
          </w:tcPr>
          <w:p w14:paraId="657358A9" w14:textId="77777777" w:rsidR="00230586" w:rsidRPr="00020619" w:rsidRDefault="00230586" w:rsidP="00BB34DD">
            <w:pPr>
              <w:pStyle w:val="TAL"/>
              <w:rPr>
                <w:ins w:id="82768" w:author="BigCREditor-RAN4#104-bis" w:date="2022-10-21T20:56:00Z"/>
              </w:rPr>
            </w:pPr>
            <w:ins w:id="82769" w:author="BigCREditor-RAN4#104-bis" w:date="2022-10-21T20:56:00Z">
              <w:r w:rsidRPr="00020619">
                <w:t>PUCCH/PUSCH subcarrier spacing</w:t>
              </w:r>
            </w:ins>
          </w:p>
        </w:tc>
        <w:tc>
          <w:tcPr>
            <w:tcW w:w="2010" w:type="dxa"/>
            <w:tcBorders>
              <w:top w:val="single" w:sz="4" w:space="0" w:color="auto"/>
              <w:left w:val="single" w:sz="4" w:space="0" w:color="auto"/>
              <w:right w:val="single" w:sz="4" w:space="0" w:color="auto"/>
            </w:tcBorders>
          </w:tcPr>
          <w:p w14:paraId="151D284F" w14:textId="77777777" w:rsidR="00230586" w:rsidRPr="00020619" w:rsidRDefault="00230586" w:rsidP="00BB34DD">
            <w:pPr>
              <w:pStyle w:val="TAL"/>
              <w:rPr>
                <w:ins w:id="82770" w:author="BigCREditor-RAN4#104-bis" w:date="2022-10-21T20:56:00Z"/>
              </w:rPr>
            </w:pPr>
            <w:ins w:id="82771" w:author="BigCREditor-RAN4#104-bis" w:date="2022-10-21T20:56: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1AA01B2B" w14:textId="77777777" w:rsidR="00230586" w:rsidRPr="00020619" w:rsidRDefault="00230586" w:rsidP="00BB34DD">
            <w:pPr>
              <w:pStyle w:val="TAC"/>
              <w:rPr>
                <w:ins w:id="82772" w:author="BigCREditor-RAN4#104-bis" w:date="2022-10-21T20:56:00Z"/>
              </w:rPr>
            </w:pPr>
            <w:ins w:id="82773" w:author="BigCREditor-RAN4#104-bis" w:date="2022-10-21T20:56:00Z">
              <w:r w:rsidRPr="00020619">
                <w:t>kHz</w:t>
              </w:r>
            </w:ins>
          </w:p>
        </w:tc>
        <w:tc>
          <w:tcPr>
            <w:tcW w:w="4655" w:type="dxa"/>
            <w:gridSpan w:val="2"/>
            <w:tcBorders>
              <w:top w:val="single" w:sz="4" w:space="0" w:color="auto"/>
              <w:left w:val="single" w:sz="4" w:space="0" w:color="auto"/>
              <w:right w:val="single" w:sz="4" w:space="0" w:color="auto"/>
            </w:tcBorders>
          </w:tcPr>
          <w:p w14:paraId="0B3F0A81" w14:textId="77777777" w:rsidR="00230586" w:rsidRPr="00020619" w:rsidRDefault="00230586" w:rsidP="00BB34DD">
            <w:pPr>
              <w:pStyle w:val="TAC"/>
              <w:rPr>
                <w:ins w:id="82774" w:author="BigCREditor-RAN4#104-bis" w:date="2022-10-21T20:56:00Z"/>
                <w:szCs w:val="18"/>
              </w:rPr>
            </w:pPr>
            <w:ins w:id="82775" w:author="BigCREditor-RAN4#104-bis" w:date="2022-10-21T20:56:00Z">
              <w:r w:rsidRPr="00020619">
                <w:rPr>
                  <w:szCs w:val="18"/>
                </w:rPr>
                <w:t>15 kHz</w:t>
              </w:r>
            </w:ins>
          </w:p>
        </w:tc>
      </w:tr>
      <w:tr w:rsidR="00230586" w:rsidRPr="00020619" w14:paraId="698C5C9C" w14:textId="77777777" w:rsidTr="00BB34DD">
        <w:trPr>
          <w:trHeight w:val="187"/>
          <w:jc w:val="center"/>
          <w:ins w:id="82776" w:author="BigCREditor-RAN4#104-bis" w:date="2022-10-21T20:56:00Z"/>
        </w:trPr>
        <w:tc>
          <w:tcPr>
            <w:tcW w:w="1795" w:type="dxa"/>
            <w:gridSpan w:val="2"/>
            <w:tcBorders>
              <w:top w:val="nil"/>
              <w:left w:val="single" w:sz="4" w:space="0" w:color="auto"/>
              <w:right w:val="single" w:sz="4" w:space="0" w:color="auto"/>
            </w:tcBorders>
            <w:shd w:val="clear" w:color="auto" w:fill="auto"/>
          </w:tcPr>
          <w:p w14:paraId="0C5D56D1" w14:textId="77777777" w:rsidR="00230586" w:rsidRPr="00020619" w:rsidRDefault="00230586" w:rsidP="00BB34DD">
            <w:pPr>
              <w:pStyle w:val="TAL"/>
              <w:rPr>
                <w:ins w:id="82777" w:author="BigCREditor-RAN4#104-bis" w:date="2022-10-21T20:56:00Z"/>
              </w:rPr>
            </w:pPr>
          </w:p>
        </w:tc>
        <w:tc>
          <w:tcPr>
            <w:tcW w:w="2010" w:type="dxa"/>
            <w:tcBorders>
              <w:left w:val="single" w:sz="4" w:space="0" w:color="auto"/>
              <w:right w:val="single" w:sz="4" w:space="0" w:color="auto"/>
            </w:tcBorders>
          </w:tcPr>
          <w:p w14:paraId="73D834B6" w14:textId="77777777" w:rsidR="00230586" w:rsidRPr="00020619" w:rsidRDefault="00230586" w:rsidP="00BB34DD">
            <w:pPr>
              <w:pStyle w:val="TAL"/>
              <w:rPr>
                <w:ins w:id="82778" w:author="BigCREditor-RAN4#104-bis" w:date="2022-10-21T20:56:00Z"/>
              </w:rPr>
            </w:pPr>
            <w:ins w:id="82779" w:author="BigCREditor-RAN4#104-bis" w:date="2022-10-21T20:56:00Z">
              <w:r w:rsidRPr="00020619">
                <w:t>Config</w:t>
              </w:r>
              <w:r w:rsidRPr="00020619">
                <w:rPr>
                  <w:szCs w:val="18"/>
                </w:rPr>
                <w:t xml:space="preserve"> </w:t>
              </w:r>
              <w:r w:rsidRPr="00020619">
                <w:t>3</w:t>
              </w:r>
            </w:ins>
          </w:p>
        </w:tc>
        <w:tc>
          <w:tcPr>
            <w:tcW w:w="1134" w:type="dxa"/>
            <w:tcBorders>
              <w:top w:val="nil"/>
              <w:left w:val="single" w:sz="4" w:space="0" w:color="auto"/>
              <w:bottom w:val="single" w:sz="4" w:space="0" w:color="auto"/>
              <w:right w:val="single" w:sz="4" w:space="0" w:color="auto"/>
            </w:tcBorders>
            <w:shd w:val="clear" w:color="auto" w:fill="auto"/>
          </w:tcPr>
          <w:p w14:paraId="486B3170" w14:textId="77777777" w:rsidR="00230586" w:rsidRPr="00020619" w:rsidRDefault="00230586" w:rsidP="00BB34DD">
            <w:pPr>
              <w:pStyle w:val="TAC"/>
              <w:rPr>
                <w:ins w:id="82780" w:author="BigCREditor-RAN4#104-bis" w:date="2022-10-21T20:56:00Z"/>
              </w:rPr>
            </w:pPr>
          </w:p>
        </w:tc>
        <w:tc>
          <w:tcPr>
            <w:tcW w:w="4655" w:type="dxa"/>
            <w:gridSpan w:val="2"/>
            <w:tcBorders>
              <w:left w:val="single" w:sz="4" w:space="0" w:color="auto"/>
              <w:bottom w:val="single" w:sz="4" w:space="0" w:color="auto"/>
              <w:right w:val="single" w:sz="4" w:space="0" w:color="auto"/>
            </w:tcBorders>
          </w:tcPr>
          <w:p w14:paraId="53547153" w14:textId="77777777" w:rsidR="00230586" w:rsidRPr="00020619" w:rsidRDefault="00230586" w:rsidP="00BB34DD">
            <w:pPr>
              <w:pStyle w:val="TAC"/>
              <w:rPr>
                <w:ins w:id="82781" w:author="BigCREditor-RAN4#104-bis" w:date="2022-10-21T20:56:00Z"/>
              </w:rPr>
            </w:pPr>
            <w:ins w:id="82782" w:author="BigCREditor-RAN4#104-bis" w:date="2022-10-21T20:56:00Z">
              <w:r w:rsidRPr="00020619">
                <w:t>30 kHz</w:t>
              </w:r>
            </w:ins>
          </w:p>
        </w:tc>
      </w:tr>
      <w:tr w:rsidR="00230586" w:rsidRPr="00020619" w14:paraId="62C69ED0" w14:textId="77777777" w:rsidTr="00BB34DD">
        <w:trPr>
          <w:trHeight w:val="187"/>
          <w:jc w:val="center"/>
          <w:ins w:id="82783"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48C9B63F" w14:textId="77777777" w:rsidR="00230586" w:rsidRPr="00020619" w:rsidRDefault="00230586" w:rsidP="00BB34DD">
            <w:pPr>
              <w:pStyle w:val="TAL"/>
              <w:rPr>
                <w:ins w:id="82784" w:author="BigCREditor-RAN4#104-bis" w:date="2022-10-21T20:56:00Z"/>
                <w:szCs w:val="18"/>
              </w:rPr>
            </w:pPr>
            <w:ins w:id="82785" w:author="BigCREditor-RAN4#104-bis" w:date="2022-10-21T20:56:00Z">
              <w:r w:rsidRPr="00020619">
                <w:rPr>
                  <w:szCs w:val="18"/>
                  <w:lang w:eastAsia="ja-JP"/>
                </w:rPr>
                <w:t>EPRE ratio of PSS to SSS</w:t>
              </w:r>
            </w:ins>
          </w:p>
        </w:tc>
        <w:tc>
          <w:tcPr>
            <w:tcW w:w="1134" w:type="dxa"/>
            <w:tcBorders>
              <w:top w:val="single" w:sz="4" w:space="0" w:color="auto"/>
              <w:left w:val="single" w:sz="4" w:space="0" w:color="auto"/>
              <w:bottom w:val="nil"/>
              <w:right w:val="single" w:sz="4" w:space="0" w:color="auto"/>
            </w:tcBorders>
            <w:shd w:val="clear" w:color="auto" w:fill="auto"/>
          </w:tcPr>
          <w:p w14:paraId="7D61661A" w14:textId="77777777" w:rsidR="00230586" w:rsidRPr="00020619" w:rsidRDefault="00230586" w:rsidP="00BB34DD">
            <w:pPr>
              <w:pStyle w:val="TAC"/>
              <w:rPr>
                <w:ins w:id="82786" w:author="BigCREditor-RAN4#104-bis" w:date="2022-10-21T20:56:00Z"/>
                <w:szCs w:val="18"/>
              </w:rPr>
            </w:pPr>
            <w:ins w:id="82787" w:author="BigCREditor-RAN4#104-bis" w:date="2022-10-21T20:56:00Z">
              <w:r w:rsidRPr="00020619">
                <w:rPr>
                  <w:szCs w:val="18"/>
                  <w:lang w:eastAsia="ja-JP"/>
                </w:rPr>
                <w:t>dB</w:t>
              </w:r>
            </w:ins>
          </w:p>
        </w:tc>
        <w:tc>
          <w:tcPr>
            <w:tcW w:w="4655" w:type="dxa"/>
            <w:gridSpan w:val="2"/>
            <w:tcBorders>
              <w:top w:val="single" w:sz="4" w:space="0" w:color="auto"/>
              <w:left w:val="single" w:sz="4" w:space="0" w:color="auto"/>
              <w:bottom w:val="nil"/>
              <w:right w:val="single" w:sz="4" w:space="0" w:color="auto"/>
            </w:tcBorders>
            <w:shd w:val="clear" w:color="auto" w:fill="auto"/>
          </w:tcPr>
          <w:p w14:paraId="1C96DDC5" w14:textId="77777777" w:rsidR="00230586" w:rsidRPr="00020619" w:rsidRDefault="00230586" w:rsidP="00BB34DD">
            <w:pPr>
              <w:pStyle w:val="TAC"/>
              <w:rPr>
                <w:ins w:id="82788" w:author="BigCREditor-RAN4#104-bis" w:date="2022-10-21T20:56:00Z"/>
                <w:szCs w:val="18"/>
              </w:rPr>
            </w:pPr>
            <w:ins w:id="82789" w:author="BigCREditor-RAN4#104-bis" w:date="2022-10-21T20:56:00Z">
              <w:r w:rsidRPr="00020619">
                <w:rPr>
                  <w:szCs w:val="18"/>
                  <w:lang w:eastAsia="ja-JP"/>
                </w:rPr>
                <w:t>0</w:t>
              </w:r>
            </w:ins>
          </w:p>
        </w:tc>
      </w:tr>
      <w:tr w:rsidR="00230586" w:rsidRPr="00020619" w14:paraId="62DCD43E" w14:textId="77777777" w:rsidTr="00BB34DD">
        <w:trPr>
          <w:trHeight w:val="187"/>
          <w:jc w:val="center"/>
          <w:ins w:id="82790"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78C78001" w14:textId="77777777" w:rsidR="00230586" w:rsidRPr="00020619" w:rsidRDefault="00230586" w:rsidP="00BB34DD">
            <w:pPr>
              <w:pStyle w:val="TAL"/>
              <w:rPr>
                <w:ins w:id="82791" w:author="BigCREditor-RAN4#104-bis" w:date="2022-10-21T20:56:00Z"/>
                <w:szCs w:val="18"/>
              </w:rPr>
            </w:pPr>
            <w:ins w:id="82792" w:author="BigCREditor-RAN4#104-bis" w:date="2022-10-21T20:56:00Z">
              <w:r w:rsidRPr="00020619">
                <w:rPr>
                  <w:szCs w:val="18"/>
                  <w:lang w:eastAsia="ja-JP"/>
                </w:rPr>
                <w:t>EPRE ratio of PBCH DMRS to SSS</w:t>
              </w:r>
            </w:ins>
          </w:p>
        </w:tc>
        <w:tc>
          <w:tcPr>
            <w:tcW w:w="1134" w:type="dxa"/>
            <w:tcBorders>
              <w:top w:val="nil"/>
              <w:left w:val="single" w:sz="4" w:space="0" w:color="auto"/>
              <w:bottom w:val="nil"/>
              <w:right w:val="single" w:sz="4" w:space="0" w:color="auto"/>
            </w:tcBorders>
            <w:shd w:val="clear" w:color="auto" w:fill="auto"/>
          </w:tcPr>
          <w:p w14:paraId="18869C87" w14:textId="77777777" w:rsidR="00230586" w:rsidRPr="00020619" w:rsidRDefault="00230586" w:rsidP="00BB34DD">
            <w:pPr>
              <w:pStyle w:val="TAC"/>
              <w:rPr>
                <w:ins w:id="82793" w:author="BigCREditor-RAN4#104-bis" w:date="2022-10-21T20:56:00Z"/>
                <w:szCs w:val="18"/>
              </w:rPr>
            </w:pPr>
          </w:p>
        </w:tc>
        <w:tc>
          <w:tcPr>
            <w:tcW w:w="4655" w:type="dxa"/>
            <w:gridSpan w:val="2"/>
            <w:tcBorders>
              <w:top w:val="nil"/>
              <w:left w:val="single" w:sz="4" w:space="0" w:color="auto"/>
              <w:bottom w:val="nil"/>
              <w:right w:val="single" w:sz="4" w:space="0" w:color="auto"/>
            </w:tcBorders>
            <w:shd w:val="clear" w:color="auto" w:fill="auto"/>
          </w:tcPr>
          <w:p w14:paraId="7F2FABC0" w14:textId="77777777" w:rsidR="00230586" w:rsidRPr="00020619" w:rsidRDefault="00230586" w:rsidP="00BB34DD">
            <w:pPr>
              <w:pStyle w:val="TAC"/>
              <w:rPr>
                <w:ins w:id="82794" w:author="BigCREditor-RAN4#104-bis" w:date="2022-10-21T20:56:00Z"/>
                <w:szCs w:val="18"/>
              </w:rPr>
            </w:pPr>
          </w:p>
        </w:tc>
      </w:tr>
      <w:tr w:rsidR="00230586" w:rsidRPr="00020619" w14:paraId="692DCA9D" w14:textId="77777777" w:rsidTr="00BB34DD">
        <w:trPr>
          <w:trHeight w:val="187"/>
          <w:jc w:val="center"/>
          <w:ins w:id="82795"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4CC73327" w14:textId="77777777" w:rsidR="00230586" w:rsidRPr="00020619" w:rsidRDefault="00230586" w:rsidP="00BB34DD">
            <w:pPr>
              <w:pStyle w:val="TAL"/>
              <w:rPr>
                <w:ins w:id="82796" w:author="BigCREditor-RAN4#104-bis" w:date="2022-10-21T20:56:00Z"/>
                <w:szCs w:val="18"/>
              </w:rPr>
            </w:pPr>
            <w:ins w:id="82797" w:author="BigCREditor-RAN4#104-bis" w:date="2022-10-21T20:56:00Z">
              <w:r w:rsidRPr="00020619">
                <w:rPr>
                  <w:szCs w:val="18"/>
                  <w:lang w:eastAsia="ja-JP"/>
                </w:rPr>
                <w:t>EPRE ratio of PBCH to PBCH DMRS</w:t>
              </w:r>
            </w:ins>
          </w:p>
        </w:tc>
        <w:tc>
          <w:tcPr>
            <w:tcW w:w="1134" w:type="dxa"/>
            <w:tcBorders>
              <w:top w:val="nil"/>
              <w:left w:val="single" w:sz="4" w:space="0" w:color="auto"/>
              <w:bottom w:val="nil"/>
              <w:right w:val="single" w:sz="4" w:space="0" w:color="auto"/>
            </w:tcBorders>
            <w:shd w:val="clear" w:color="auto" w:fill="auto"/>
          </w:tcPr>
          <w:p w14:paraId="110236D6" w14:textId="77777777" w:rsidR="00230586" w:rsidRPr="00020619" w:rsidRDefault="00230586" w:rsidP="00BB34DD">
            <w:pPr>
              <w:pStyle w:val="TAC"/>
              <w:rPr>
                <w:ins w:id="82798" w:author="BigCREditor-RAN4#104-bis" w:date="2022-10-21T20:56:00Z"/>
                <w:szCs w:val="18"/>
              </w:rPr>
            </w:pPr>
          </w:p>
        </w:tc>
        <w:tc>
          <w:tcPr>
            <w:tcW w:w="4655" w:type="dxa"/>
            <w:gridSpan w:val="2"/>
            <w:tcBorders>
              <w:top w:val="nil"/>
              <w:left w:val="single" w:sz="4" w:space="0" w:color="auto"/>
              <w:bottom w:val="nil"/>
              <w:right w:val="single" w:sz="4" w:space="0" w:color="auto"/>
            </w:tcBorders>
            <w:shd w:val="clear" w:color="auto" w:fill="auto"/>
          </w:tcPr>
          <w:p w14:paraId="1CFE7727" w14:textId="77777777" w:rsidR="00230586" w:rsidRPr="00020619" w:rsidRDefault="00230586" w:rsidP="00BB34DD">
            <w:pPr>
              <w:pStyle w:val="TAC"/>
              <w:rPr>
                <w:ins w:id="82799" w:author="BigCREditor-RAN4#104-bis" w:date="2022-10-21T20:56:00Z"/>
                <w:szCs w:val="18"/>
              </w:rPr>
            </w:pPr>
          </w:p>
        </w:tc>
      </w:tr>
      <w:tr w:rsidR="00230586" w:rsidRPr="00020619" w14:paraId="680C7509" w14:textId="77777777" w:rsidTr="00BB34DD">
        <w:trPr>
          <w:trHeight w:val="187"/>
          <w:jc w:val="center"/>
          <w:ins w:id="82800"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1CC2D2C3" w14:textId="77777777" w:rsidR="00230586" w:rsidRPr="00020619" w:rsidRDefault="00230586" w:rsidP="00BB34DD">
            <w:pPr>
              <w:pStyle w:val="TAL"/>
              <w:rPr>
                <w:ins w:id="82801" w:author="BigCREditor-RAN4#104-bis" w:date="2022-10-21T20:56:00Z"/>
                <w:szCs w:val="18"/>
              </w:rPr>
            </w:pPr>
            <w:ins w:id="82802" w:author="BigCREditor-RAN4#104-bis" w:date="2022-10-21T20:56:00Z">
              <w:r w:rsidRPr="00020619">
                <w:rPr>
                  <w:szCs w:val="18"/>
                  <w:lang w:eastAsia="ja-JP"/>
                </w:rPr>
                <w:t>EPRE ratio of PDCCH DMRS to SSS</w:t>
              </w:r>
            </w:ins>
          </w:p>
        </w:tc>
        <w:tc>
          <w:tcPr>
            <w:tcW w:w="1134" w:type="dxa"/>
            <w:tcBorders>
              <w:top w:val="nil"/>
              <w:left w:val="single" w:sz="4" w:space="0" w:color="auto"/>
              <w:bottom w:val="nil"/>
              <w:right w:val="single" w:sz="4" w:space="0" w:color="auto"/>
            </w:tcBorders>
            <w:shd w:val="clear" w:color="auto" w:fill="auto"/>
          </w:tcPr>
          <w:p w14:paraId="791C41A0" w14:textId="77777777" w:rsidR="00230586" w:rsidRPr="00020619" w:rsidRDefault="00230586" w:rsidP="00BB34DD">
            <w:pPr>
              <w:pStyle w:val="TAC"/>
              <w:rPr>
                <w:ins w:id="82803" w:author="BigCREditor-RAN4#104-bis" w:date="2022-10-21T20:56:00Z"/>
                <w:szCs w:val="18"/>
              </w:rPr>
            </w:pPr>
          </w:p>
        </w:tc>
        <w:tc>
          <w:tcPr>
            <w:tcW w:w="4655" w:type="dxa"/>
            <w:gridSpan w:val="2"/>
            <w:tcBorders>
              <w:top w:val="nil"/>
              <w:left w:val="single" w:sz="4" w:space="0" w:color="auto"/>
              <w:bottom w:val="nil"/>
              <w:right w:val="single" w:sz="4" w:space="0" w:color="auto"/>
            </w:tcBorders>
            <w:shd w:val="clear" w:color="auto" w:fill="auto"/>
          </w:tcPr>
          <w:p w14:paraId="4C0E9F92" w14:textId="77777777" w:rsidR="00230586" w:rsidRPr="00020619" w:rsidRDefault="00230586" w:rsidP="00BB34DD">
            <w:pPr>
              <w:pStyle w:val="TAC"/>
              <w:rPr>
                <w:ins w:id="82804" w:author="BigCREditor-RAN4#104-bis" w:date="2022-10-21T20:56:00Z"/>
                <w:szCs w:val="18"/>
              </w:rPr>
            </w:pPr>
          </w:p>
        </w:tc>
      </w:tr>
      <w:tr w:rsidR="00230586" w:rsidRPr="00020619" w14:paraId="4FA954D9" w14:textId="77777777" w:rsidTr="00BB34DD">
        <w:trPr>
          <w:trHeight w:val="187"/>
          <w:jc w:val="center"/>
          <w:ins w:id="82805"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40F2C1AC" w14:textId="77777777" w:rsidR="00230586" w:rsidRPr="00020619" w:rsidRDefault="00230586" w:rsidP="00BB34DD">
            <w:pPr>
              <w:pStyle w:val="TAL"/>
              <w:rPr>
                <w:ins w:id="82806" w:author="BigCREditor-RAN4#104-bis" w:date="2022-10-21T20:56:00Z"/>
                <w:szCs w:val="18"/>
              </w:rPr>
            </w:pPr>
            <w:ins w:id="82807" w:author="BigCREditor-RAN4#104-bis" w:date="2022-10-21T20:56:00Z">
              <w:r w:rsidRPr="00020619">
                <w:rPr>
                  <w:szCs w:val="18"/>
                  <w:lang w:eastAsia="ja-JP"/>
                </w:rPr>
                <w:t>EPRE ratio of PDCCH to PDCCH DMRS</w:t>
              </w:r>
            </w:ins>
          </w:p>
        </w:tc>
        <w:tc>
          <w:tcPr>
            <w:tcW w:w="1134" w:type="dxa"/>
            <w:tcBorders>
              <w:top w:val="nil"/>
              <w:left w:val="single" w:sz="4" w:space="0" w:color="auto"/>
              <w:bottom w:val="nil"/>
              <w:right w:val="single" w:sz="4" w:space="0" w:color="auto"/>
            </w:tcBorders>
            <w:shd w:val="clear" w:color="auto" w:fill="auto"/>
          </w:tcPr>
          <w:p w14:paraId="3BFCB070" w14:textId="77777777" w:rsidR="00230586" w:rsidRPr="00020619" w:rsidRDefault="00230586" w:rsidP="00BB34DD">
            <w:pPr>
              <w:pStyle w:val="TAC"/>
              <w:rPr>
                <w:ins w:id="82808" w:author="BigCREditor-RAN4#104-bis" w:date="2022-10-21T20:56:00Z"/>
                <w:szCs w:val="18"/>
              </w:rPr>
            </w:pPr>
          </w:p>
        </w:tc>
        <w:tc>
          <w:tcPr>
            <w:tcW w:w="4655" w:type="dxa"/>
            <w:gridSpan w:val="2"/>
            <w:tcBorders>
              <w:top w:val="nil"/>
              <w:left w:val="single" w:sz="4" w:space="0" w:color="auto"/>
              <w:bottom w:val="nil"/>
              <w:right w:val="single" w:sz="4" w:space="0" w:color="auto"/>
            </w:tcBorders>
            <w:shd w:val="clear" w:color="auto" w:fill="auto"/>
          </w:tcPr>
          <w:p w14:paraId="68098111" w14:textId="77777777" w:rsidR="00230586" w:rsidRPr="00020619" w:rsidRDefault="00230586" w:rsidP="00BB34DD">
            <w:pPr>
              <w:pStyle w:val="TAC"/>
              <w:rPr>
                <w:ins w:id="82809" w:author="BigCREditor-RAN4#104-bis" w:date="2022-10-21T20:56:00Z"/>
                <w:szCs w:val="18"/>
              </w:rPr>
            </w:pPr>
          </w:p>
        </w:tc>
      </w:tr>
      <w:tr w:rsidR="00230586" w:rsidRPr="00020619" w14:paraId="2F82DAF0" w14:textId="77777777" w:rsidTr="00BB34DD">
        <w:trPr>
          <w:trHeight w:val="187"/>
          <w:jc w:val="center"/>
          <w:ins w:id="82810"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2E28E359" w14:textId="77777777" w:rsidR="00230586" w:rsidRPr="00020619" w:rsidRDefault="00230586" w:rsidP="00BB34DD">
            <w:pPr>
              <w:pStyle w:val="TAL"/>
              <w:rPr>
                <w:ins w:id="82811" w:author="BigCREditor-RAN4#104-bis" w:date="2022-10-21T20:56:00Z"/>
                <w:szCs w:val="18"/>
              </w:rPr>
            </w:pPr>
            <w:ins w:id="82812" w:author="BigCREditor-RAN4#104-bis" w:date="2022-10-21T20:56:00Z">
              <w:r w:rsidRPr="00020619">
                <w:rPr>
                  <w:szCs w:val="18"/>
                  <w:lang w:eastAsia="ja-JP"/>
                </w:rPr>
                <w:t xml:space="preserve">EPRE ratio of PDSCH DMRS to SSS </w:t>
              </w:r>
            </w:ins>
          </w:p>
        </w:tc>
        <w:tc>
          <w:tcPr>
            <w:tcW w:w="1134" w:type="dxa"/>
            <w:tcBorders>
              <w:top w:val="nil"/>
              <w:left w:val="single" w:sz="4" w:space="0" w:color="auto"/>
              <w:bottom w:val="nil"/>
              <w:right w:val="single" w:sz="4" w:space="0" w:color="auto"/>
            </w:tcBorders>
            <w:shd w:val="clear" w:color="auto" w:fill="auto"/>
          </w:tcPr>
          <w:p w14:paraId="71A690FD" w14:textId="77777777" w:rsidR="00230586" w:rsidRPr="00020619" w:rsidRDefault="00230586" w:rsidP="00BB34DD">
            <w:pPr>
              <w:pStyle w:val="TAC"/>
              <w:rPr>
                <w:ins w:id="82813" w:author="BigCREditor-RAN4#104-bis" w:date="2022-10-21T20:56:00Z"/>
                <w:szCs w:val="18"/>
              </w:rPr>
            </w:pPr>
          </w:p>
        </w:tc>
        <w:tc>
          <w:tcPr>
            <w:tcW w:w="4655" w:type="dxa"/>
            <w:gridSpan w:val="2"/>
            <w:tcBorders>
              <w:top w:val="nil"/>
              <w:left w:val="single" w:sz="4" w:space="0" w:color="auto"/>
              <w:bottom w:val="nil"/>
              <w:right w:val="single" w:sz="4" w:space="0" w:color="auto"/>
            </w:tcBorders>
            <w:shd w:val="clear" w:color="auto" w:fill="auto"/>
          </w:tcPr>
          <w:p w14:paraId="1E153AF0" w14:textId="77777777" w:rsidR="00230586" w:rsidRPr="00020619" w:rsidRDefault="00230586" w:rsidP="00BB34DD">
            <w:pPr>
              <w:pStyle w:val="TAC"/>
              <w:rPr>
                <w:ins w:id="82814" w:author="BigCREditor-RAN4#104-bis" w:date="2022-10-21T20:56:00Z"/>
                <w:szCs w:val="18"/>
              </w:rPr>
            </w:pPr>
          </w:p>
        </w:tc>
      </w:tr>
      <w:tr w:rsidR="00230586" w:rsidRPr="00020619" w14:paraId="540C9C8F" w14:textId="77777777" w:rsidTr="00BB34DD">
        <w:trPr>
          <w:trHeight w:val="187"/>
          <w:jc w:val="center"/>
          <w:ins w:id="82815"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4A15E32F" w14:textId="77777777" w:rsidR="00230586" w:rsidRPr="00020619" w:rsidRDefault="00230586" w:rsidP="00BB34DD">
            <w:pPr>
              <w:pStyle w:val="TAL"/>
              <w:rPr>
                <w:ins w:id="82816" w:author="BigCREditor-RAN4#104-bis" w:date="2022-10-21T20:56:00Z"/>
                <w:szCs w:val="18"/>
              </w:rPr>
            </w:pPr>
            <w:ins w:id="82817" w:author="BigCREditor-RAN4#104-bis" w:date="2022-10-21T20:56:00Z">
              <w:r w:rsidRPr="00020619">
                <w:rPr>
                  <w:szCs w:val="18"/>
                  <w:lang w:eastAsia="ja-JP"/>
                </w:rPr>
                <w:t xml:space="preserve">EPRE ratio of PDSCH to PDSCH </w:t>
              </w:r>
            </w:ins>
          </w:p>
        </w:tc>
        <w:tc>
          <w:tcPr>
            <w:tcW w:w="1134" w:type="dxa"/>
            <w:tcBorders>
              <w:top w:val="nil"/>
              <w:left w:val="single" w:sz="4" w:space="0" w:color="auto"/>
              <w:bottom w:val="nil"/>
              <w:right w:val="single" w:sz="4" w:space="0" w:color="auto"/>
            </w:tcBorders>
            <w:shd w:val="clear" w:color="auto" w:fill="auto"/>
          </w:tcPr>
          <w:p w14:paraId="44B94C2E" w14:textId="77777777" w:rsidR="00230586" w:rsidRPr="00020619" w:rsidRDefault="00230586" w:rsidP="00BB34DD">
            <w:pPr>
              <w:pStyle w:val="TAC"/>
              <w:rPr>
                <w:ins w:id="82818" w:author="BigCREditor-RAN4#104-bis" w:date="2022-10-21T20:56:00Z"/>
                <w:szCs w:val="18"/>
              </w:rPr>
            </w:pPr>
          </w:p>
        </w:tc>
        <w:tc>
          <w:tcPr>
            <w:tcW w:w="4655" w:type="dxa"/>
            <w:gridSpan w:val="2"/>
            <w:tcBorders>
              <w:top w:val="nil"/>
              <w:left w:val="single" w:sz="4" w:space="0" w:color="auto"/>
              <w:bottom w:val="nil"/>
              <w:right w:val="single" w:sz="4" w:space="0" w:color="auto"/>
            </w:tcBorders>
            <w:shd w:val="clear" w:color="auto" w:fill="auto"/>
          </w:tcPr>
          <w:p w14:paraId="13AC4CD7" w14:textId="77777777" w:rsidR="00230586" w:rsidRPr="00020619" w:rsidRDefault="00230586" w:rsidP="00BB34DD">
            <w:pPr>
              <w:pStyle w:val="TAC"/>
              <w:rPr>
                <w:ins w:id="82819" w:author="BigCREditor-RAN4#104-bis" w:date="2022-10-21T20:56:00Z"/>
                <w:szCs w:val="18"/>
              </w:rPr>
            </w:pPr>
          </w:p>
        </w:tc>
      </w:tr>
      <w:tr w:rsidR="00230586" w:rsidRPr="00020619" w14:paraId="3E2798AA" w14:textId="77777777" w:rsidTr="00BB34DD">
        <w:trPr>
          <w:trHeight w:val="187"/>
          <w:jc w:val="center"/>
          <w:ins w:id="82820"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02DF0C98" w14:textId="77777777" w:rsidR="00230586" w:rsidRPr="00020619" w:rsidRDefault="00230586" w:rsidP="00BB34DD">
            <w:pPr>
              <w:pStyle w:val="TAL"/>
              <w:rPr>
                <w:ins w:id="82821" w:author="BigCREditor-RAN4#104-bis" w:date="2022-10-21T20:56:00Z"/>
                <w:szCs w:val="18"/>
              </w:rPr>
            </w:pPr>
            <w:ins w:id="82822" w:author="BigCREditor-RAN4#104-bis" w:date="2022-10-21T20:56:00Z">
              <w:r w:rsidRPr="00020619">
                <w:rPr>
                  <w:szCs w:val="18"/>
                  <w:lang w:eastAsia="ja-JP"/>
                </w:rPr>
                <w:t xml:space="preserve">EPRE ratio of OCNG DMRS to </w:t>
              </w:r>
              <w:proofErr w:type="gramStart"/>
              <w:r w:rsidRPr="00020619">
                <w:rPr>
                  <w:szCs w:val="18"/>
                  <w:lang w:eastAsia="ja-JP"/>
                </w:rPr>
                <w:t>SSS(</w:t>
              </w:r>
              <w:proofErr w:type="gramEnd"/>
              <w:r w:rsidRPr="00020619">
                <w:rPr>
                  <w:szCs w:val="18"/>
                  <w:lang w:eastAsia="ja-JP"/>
                </w:rPr>
                <w:t>Note 1)</w:t>
              </w:r>
            </w:ins>
          </w:p>
        </w:tc>
        <w:tc>
          <w:tcPr>
            <w:tcW w:w="1134" w:type="dxa"/>
            <w:tcBorders>
              <w:top w:val="nil"/>
              <w:left w:val="single" w:sz="4" w:space="0" w:color="auto"/>
              <w:bottom w:val="nil"/>
              <w:right w:val="single" w:sz="4" w:space="0" w:color="auto"/>
            </w:tcBorders>
            <w:shd w:val="clear" w:color="auto" w:fill="auto"/>
          </w:tcPr>
          <w:p w14:paraId="41F2D33F" w14:textId="77777777" w:rsidR="00230586" w:rsidRPr="00020619" w:rsidRDefault="00230586" w:rsidP="00BB34DD">
            <w:pPr>
              <w:pStyle w:val="TAC"/>
              <w:rPr>
                <w:ins w:id="82823" w:author="BigCREditor-RAN4#104-bis" w:date="2022-10-21T20:56:00Z"/>
                <w:szCs w:val="18"/>
              </w:rPr>
            </w:pPr>
          </w:p>
        </w:tc>
        <w:tc>
          <w:tcPr>
            <w:tcW w:w="4655" w:type="dxa"/>
            <w:gridSpan w:val="2"/>
            <w:tcBorders>
              <w:top w:val="nil"/>
              <w:left w:val="single" w:sz="4" w:space="0" w:color="auto"/>
              <w:bottom w:val="nil"/>
              <w:right w:val="single" w:sz="4" w:space="0" w:color="auto"/>
            </w:tcBorders>
            <w:shd w:val="clear" w:color="auto" w:fill="auto"/>
          </w:tcPr>
          <w:p w14:paraId="1B9F024A" w14:textId="77777777" w:rsidR="00230586" w:rsidRPr="00020619" w:rsidRDefault="00230586" w:rsidP="00BB34DD">
            <w:pPr>
              <w:pStyle w:val="TAC"/>
              <w:rPr>
                <w:ins w:id="82824" w:author="BigCREditor-RAN4#104-bis" w:date="2022-10-21T20:56:00Z"/>
                <w:szCs w:val="18"/>
              </w:rPr>
            </w:pPr>
          </w:p>
        </w:tc>
      </w:tr>
      <w:tr w:rsidR="00230586" w:rsidRPr="00020619" w14:paraId="229C5ECF" w14:textId="77777777" w:rsidTr="00BB34DD">
        <w:trPr>
          <w:trHeight w:val="187"/>
          <w:jc w:val="center"/>
          <w:ins w:id="82825"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tcPr>
          <w:p w14:paraId="10188C0D" w14:textId="77777777" w:rsidR="00230586" w:rsidRPr="00020619" w:rsidRDefault="00230586" w:rsidP="00BB34DD">
            <w:pPr>
              <w:pStyle w:val="TAL"/>
              <w:rPr>
                <w:ins w:id="82826" w:author="BigCREditor-RAN4#104-bis" w:date="2022-10-21T20:56:00Z"/>
                <w:szCs w:val="18"/>
              </w:rPr>
            </w:pPr>
            <w:ins w:id="82827" w:author="BigCREditor-RAN4#104-bis" w:date="2022-10-21T20:56:00Z">
              <w:r w:rsidRPr="00020619">
                <w:rPr>
                  <w:szCs w:val="18"/>
                  <w:lang w:eastAsia="ja-JP"/>
                </w:rPr>
                <w:t>EPRE ratio of OCNG to OCNG DMRS (Note 1)</w:t>
              </w:r>
            </w:ins>
          </w:p>
        </w:tc>
        <w:tc>
          <w:tcPr>
            <w:tcW w:w="1134" w:type="dxa"/>
            <w:tcBorders>
              <w:top w:val="nil"/>
              <w:left w:val="single" w:sz="4" w:space="0" w:color="auto"/>
              <w:bottom w:val="single" w:sz="4" w:space="0" w:color="auto"/>
              <w:right w:val="single" w:sz="4" w:space="0" w:color="auto"/>
            </w:tcBorders>
            <w:shd w:val="clear" w:color="auto" w:fill="auto"/>
          </w:tcPr>
          <w:p w14:paraId="18C17D7B" w14:textId="77777777" w:rsidR="00230586" w:rsidRPr="00020619" w:rsidRDefault="00230586" w:rsidP="00BB34DD">
            <w:pPr>
              <w:pStyle w:val="TAC"/>
              <w:rPr>
                <w:ins w:id="82828" w:author="BigCREditor-RAN4#104-bis" w:date="2022-10-21T20:56:00Z"/>
                <w:szCs w:val="18"/>
              </w:rPr>
            </w:pPr>
          </w:p>
        </w:tc>
        <w:tc>
          <w:tcPr>
            <w:tcW w:w="4655" w:type="dxa"/>
            <w:gridSpan w:val="2"/>
            <w:tcBorders>
              <w:top w:val="nil"/>
              <w:left w:val="single" w:sz="4" w:space="0" w:color="auto"/>
              <w:bottom w:val="single" w:sz="4" w:space="0" w:color="auto"/>
              <w:right w:val="single" w:sz="4" w:space="0" w:color="auto"/>
            </w:tcBorders>
            <w:shd w:val="clear" w:color="auto" w:fill="auto"/>
          </w:tcPr>
          <w:p w14:paraId="51F79859" w14:textId="77777777" w:rsidR="00230586" w:rsidRPr="00020619" w:rsidRDefault="00230586" w:rsidP="00BB34DD">
            <w:pPr>
              <w:pStyle w:val="TAC"/>
              <w:rPr>
                <w:ins w:id="82829" w:author="BigCREditor-RAN4#104-bis" w:date="2022-10-21T20:56:00Z"/>
                <w:szCs w:val="18"/>
              </w:rPr>
            </w:pPr>
          </w:p>
        </w:tc>
      </w:tr>
      <w:tr w:rsidR="00230586" w:rsidRPr="00020619" w14:paraId="4EE5E57F" w14:textId="77777777" w:rsidTr="00BB34DD">
        <w:trPr>
          <w:trHeight w:val="187"/>
          <w:jc w:val="center"/>
          <w:ins w:id="82830" w:author="BigCREditor-RAN4#104-bis" w:date="2022-10-21T20:56:00Z"/>
        </w:trPr>
        <w:tc>
          <w:tcPr>
            <w:tcW w:w="3805" w:type="dxa"/>
            <w:gridSpan w:val="3"/>
            <w:tcBorders>
              <w:top w:val="single" w:sz="4" w:space="0" w:color="auto"/>
              <w:left w:val="single" w:sz="4" w:space="0" w:color="auto"/>
              <w:right w:val="single" w:sz="4" w:space="0" w:color="auto"/>
            </w:tcBorders>
          </w:tcPr>
          <w:p w14:paraId="63EDE1D2" w14:textId="77777777" w:rsidR="00230586" w:rsidRPr="00020619" w:rsidRDefault="00230586" w:rsidP="00BB34DD">
            <w:pPr>
              <w:pStyle w:val="TAL"/>
              <w:rPr>
                <w:ins w:id="82831" w:author="BigCREditor-RAN4#104-bis" w:date="2022-10-21T20:56:00Z"/>
              </w:rPr>
            </w:pPr>
            <w:ins w:id="82832" w:author="BigCREditor-RAN4#104-bis" w:date="2022-10-21T20:56:00Z">
              <w:r w:rsidRPr="00020619">
                <w:rPr>
                  <w:rFonts w:eastAsia="Calibri"/>
                  <w:position w:val="-12"/>
                  <w:szCs w:val="22"/>
                </w:rPr>
                <w:object w:dxaOrig="405" w:dyaOrig="345" w14:anchorId="092B7CC1">
                  <v:shape id="_x0000_i1339" type="#_x0000_t75" style="width:20.3pt;height:15.9pt" o:ole="" fillcolor="window">
                    <v:imagedata r:id="rId15" o:title=""/>
                  </v:shape>
                  <o:OLEObject Type="Embed" ProgID="Equation.3" ShapeID="_x0000_i1339" DrawAspect="Content" ObjectID="_1731331720" r:id="rId449"/>
                </w:object>
              </w:r>
            </w:ins>
            <w:ins w:id="82833" w:author="BigCREditor-RAN4#104-bis" w:date="2022-10-21T20:56:00Z">
              <w:r w:rsidRPr="00020619">
                <w:rPr>
                  <w:vertAlign w:val="superscript"/>
                </w:rPr>
                <w:t>Note2</w:t>
              </w:r>
            </w:ins>
          </w:p>
        </w:tc>
        <w:tc>
          <w:tcPr>
            <w:tcW w:w="1134" w:type="dxa"/>
            <w:tcBorders>
              <w:top w:val="single" w:sz="4" w:space="0" w:color="auto"/>
              <w:left w:val="single" w:sz="4" w:space="0" w:color="auto"/>
              <w:bottom w:val="single" w:sz="4" w:space="0" w:color="auto"/>
              <w:right w:val="single" w:sz="4" w:space="0" w:color="auto"/>
            </w:tcBorders>
            <w:hideMark/>
          </w:tcPr>
          <w:p w14:paraId="37FD1F17" w14:textId="77777777" w:rsidR="00230586" w:rsidRPr="00020619" w:rsidRDefault="00230586" w:rsidP="00BB34DD">
            <w:pPr>
              <w:pStyle w:val="TAC"/>
              <w:rPr>
                <w:ins w:id="82834" w:author="BigCREditor-RAN4#104-bis" w:date="2022-10-21T20:56:00Z"/>
              </w:rPr>
            </w:pPr>
            <w:ins w:id="82835" w:author="BigCREditor-RAN4#104-bis" w:date="2022-10-21T20:56:00Z">
              <w:r w:rsidRPr="00020619">
                <w:t>dBm/15kHz</w:t>
              </w:r>
            </w:ins>
          </w:p>
        </w:tc>
        <w:tc>
          <w:tcPr>
            <w:tcW w:w="4655" w:type="dxa"/>
            <w:gridSpan w:val="2"/>
            <w:tcBorders>
              <w:top w:val="single" w:sz="4" w:space="0" w:color="auto"/>
              <w:left w:val="single" w:sz="4" w:space="0" w:color="auto"/>
              <w:right w:val="single" w:sz="4" w:space="0" w:color="auto"/>
            </w:tcBorders>
          </w:tcPr>
          <w:p w14:paraId="049E7B1E" w14:textId="77777777" w:rsidR="00230586" w:rsidRPr="00020619" w:rsidRDefault="00230586" w:rsidP="00BB34DD">
            <w:pPr>
              <w:pStyle w:val="TAC"/>
              <w:rPr>
                <w:ins w:id="82836" w:author="BigCREditor-RAN4#104-bis" w:date="2022-10-21T20:56:00Z"/>
              </w:rPr>
            </w:pPr>
            <w:ins w:id="82837" w:author="BigCREditor-RAN4#104-bis" w:date="2022-10-21T20:56:00Z">
              <w:r w:rsidRPr="00020619">
                <w:t>-98</w:t>
              </w:r>
            </w:ins>
          </w:p>
        </w:tc>
      </w:tr>
      <w:tr w:rsidR="00230586" w:rsidRPr="00020619" w14:paraId="56E87AE2" w14:textId="77777777" w:rsidTr="00BB34DD">
        <w:trPr>
          <w:trHeight w:val="187"/>
          <w:jc w:val="center"/>
          <w:ins w:id="82838" w:author="BigCREditor-RAN4#104-bis" w:date="2022-10-21T20:56:00Z"/>
        </w:trPr>
        <w:tc>
          <w:tcPr>
            <w:tcW w:w="970" w:type="dxa"/>
            <w:tcBorders>
              <w:top w:val="single" w:sz="4" w:space="0" w:color="auto"/>
              <w:left w:val="single" w:sz="4" w:space="0" w:color="auto"/>
              <w:bottom w:val="nil"/>
              <w:right w:val="single" w:sz="4" w:space="0" w:color="auto"/>
            </w:tcBorders>
            <w:shd w:val="clear" w:color="auto" w:fill="auto"/>
          </w:tcPr>
          <w:p w14:paraId="64A20A6F" w14:textId="77777777" w:rsidR="00230586" w:rsidRPr="00020619" w:rsidRDefault="00230586" w:rsidP="00BB34DD">
            <w:pPr>
              <w:pStyle w:val="TAL"/>
              <w:rPr>
                <w:ins w:id="82839" w:author="BigCREditor-RAN4#104-bis" w:date="2022-10-21T20:56:00Z"/>
                <w:vertAlign w:val="superscript"/>
              </w:rPr>
            </w:pPr>
            <w:ins w:id="82840" w:author="BigCREditor-RAN4#104-bis" w:date="2022-10-21T20:56:00Z">
              <w:r w:rsidRPr="00020619">
                <w:rPr>
                  <w:rFonts w:eastAsia="Calibri"/>
                  <w:position w:val="-12"/>
                  <w:szCs w:val="22"/>
                </w:rPr>
                <w:object w:dxaOrig="405" w:dyaOrig="345" w14:anchorId="645DBF38">
                  <v:shape id="_x0000_i1340" type="#_x0000_t75" style="width:20.3pt;height:15.9pt" o:ole="" fillcolor="window">
                    <v:imagedata r:id="rId15" o:title=""/>
                  </v:shape>
                  <o:OLEObject Type="Embed" ProgID="Equation.3" ShapeID="_x0000_i1340" DrawAspect="Content" ObjectID="_1731331721" r:id="rId450"/>
                </w:object>
              </w:r>
            </w:ins>
            <w:ins w:id="82841" w:author="BigCREditor-RAN4#104-bis" w:date="2022-10-21T20:56:00Z">
              <w:r w:rsidRPr="00020619">
                <w:rPr>
                  <w:vertAlign w:val="superscript"/>
                </w:rPr>
                <w:t>Note2</w:t>
              </w:r>
            </w:ins>
          </w:p>
        </w:tc>
        <w:tc>
          <w:tcPr>
            <w:tcW w:w="2835" w:type="dxa"/>
            <w:gridSpan w:val="2"/>
            <w:tcBorders>
              <w:top w:val="single" w:sz="4" w:space="0" w:color="auto"/>
              <w:left w:val="single" w:sz="4" w:space="0" w:color="auto"/>
              <w:right w:val="single" w:sz="4" w:space="0" w:color="auto"/>
            </w:tcBorders>
          </w:tcPr>
          <w:p w14:paraId="3777213C" w14:textId="77777777" w:rsidR="00230586" w:rsidRPr="00020619" w:rsidRDefault="00230586" w:rsidP="00BB34DD">
            <w:pPr>
              <w:pStyle w:val="TAL"/>
              <w:rPr>
                <w:ins w:id="82842" w:author="BigCREditor-RAN4#104-bis" w:date="2022-10-21T20:56:00Z"/>
                <w:rFonts w:eastAsia="Calibri"/>
                <w:szCs w:val="22"/>
              </w:rPr>
            </w:pPr>
            <w:ins w:id="82843" w:author="BigCREditor-RAN4#104-bis" w:date="2022-10-21T20:56: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bottom w:val="nil"/>
              <w:right w:val="single" w:sz="4" w:space="0" w:color="auto"/>
            </w:tcBorders>
            <w:shd w:val="clear" w:color="auto" w:fill="auto"/>
          </w:tcPr>
          <w:p w14:paraId="7042DDA0" w14:textId="77777777" w:rsidR="00230586" w:rsidRPr="00020619" w:rsidRDefault="00230586" w:rsidP="00BB34DD">
            <w:pPr>
              <w:pStyle w:val="TAC"/>
              <w:rPr>
                <w:ins w:id="82844" w:author="BigCREditor-RAN4#104-bis" w:date="2022-10-21T20:56:00Z"/>
              </w:rPr>
            </w:pPr>
            <w:ins w:id="82845" w:author="BigCREditor-RAN4#104-bis" w:date="2022-10-21T20:56:00Z">
              <w:r w:rsidRPr="00020619">
                <w:t>dBm/SCS</w:t>
              </w:r>
            </w:ins>
          </w:p>
        </w:tc>
        <w:tc>
          <w:tcPr>
            <w:tcW w:w="4655" w:type="dxa"/>
            <w:gridSpan w:val="2"/>
            <w:tcBorders>
              <w:top w:val="single" w:sz="4" w:space="0" w:color="auto"/>
              <w:left w:val="single" w:sz="4" w:space="0" w:color="auto"/>
              <w:right w:val="single" w:sz="4" w:space="0" w:color="auto"/>
            </w:tcBorders>
          </w:tcPr>
          <w:p w14:paraId="503D335E" w14:textId="77777777" w:rsidR="00230586" w:rsidRPr="00020619" w:rsidRDefault="00230586" w:rsidP="00BB34DD">
            <w:pPr>
              <w:pStyle w:val="TAC"/>
              <w:rPr>
                <w:ins w:id="82846" w:author="BigCREditor-RAN4#104-bis" w:date="2022-10-21T20:56:00Z"/>
              </w:rPr>
            </w:pPr>
            <w:ins w:id="82847" w:author="BigCREditor-RAN4#104-bis" w:date="2022-10-21T20:56:00Z">
              <w:r w:rsidRPr="00020619">
                <w:t>-98</w:t>
              </w:r>
            </w:ins>
          </w:p>
        </w:tc>
      </w:tr>
      <w:tr w:rsidR="00230586" w:rsidRPr="00020619" w14:paraId="5BAF805C" w14:textId="77777777" w:rsidTr="00BB34DD">
        <w:trPr>
          <w:trHeight w:val="187"/>
          <w:jc w:val="center"/>
          <w:ins w:id="82848" w:author="BigCREditor-RAN4#104-bis" w:date="2022-10-21T20:56:00Z"/>
        </w:trPr>
        <w:tc>
          <w:tcPr>
            <w:tcW w:w="970" w:type="dxa"/>
            <w:tcBorders>
              <w:top w:val="nil"/>
              <w:left w:val="single" w:sz="4" w:space="0" w:color="auto"/>
              <w:right w:val="single" w:sz="4" w:space="0" w:color="auto"/>
            </w:tcBorders>
            <w:shd w:val="clear" w:color="auto" w:fill="auto"/>
          </w:tcPr>
          <w:p w14:paraId="2FBF12DC" w14:textId="77777777" w:rsidR="00230586" w:rsidRPr="00020619" w:rsidRDefault="00230586" w:rsidP="00BB34DD">
            <w:pPr>
              <w:pStyle w:val="TAL"/>
              <w:rPr>
                <w:ins w:id="82849" w:author="BigCREditor-RAN4#104-bis" w:date="2022-10-21T20:56:00Z"/>
                <w:rFonts w:eastAsia="Calibri"/>
                <w:szCs w:val="22"/>
              </w:rPr>
            </w:pPr>
          </w:p>
        </w:tc>
        <w:tc>
          <w:tcPr>
            <w:tcW w:w="2835" w:type="dxa"/>
            <w:gridSpan w:val="2"/>
            <w:tcBorders>
              <w:left w:val="single" w:sz="4" w:space="0" w:color="auto"/>
              <w:right w:val="single" w:sz="4" w:space="0" w:color="auto"/>
            </w:tcBorders>
          </w:tcPr>
          <w:p w14:paraId="504344D5" w14:textId="77777777" w:rsidR="00230586" w:rsidRPr="00020619" w:rsidRDefault="00230586" w:rsidP="00BB34DD">
            <w:pPr>
              <w:pStyle w:val="TAL"/>
              <w:rPr>
                <w:ins w:id="82850" w:author="BigCREditor-RAN4#104-bis" w:date="2022-10-21T20:56:00Z"/>
                <w:rFonts w:eastAsia="Calibri"/>
                <w:szCs w:val="22"/>
              </w:rPr>
            </w:pPr>
            <w:ins w:id="82851" w:author="BigCREditor-RAN4#104-bis" w:date="2022-10-21T20:56:00Z">
              <w:r w:rsidRPr="00020619">
                <w:t>Config</w:t>
              </w:r>
              <w:r w:rsidRPr="00020619">
                <w:rPr>
                  <w:szCs w:val="18"/>
                </w:rPr>
                <w:t xml:space="preserve"> </w:t>
              </w:r>
              <w:r w:rsidRPr="00020619">
                <w:t>3</w:t>
              </w:r>
            </w:ins>
          </w:p>
        </w:tc>
        <w:tc>
          <w:tcPr>
            <w:tcW w:w="1134" w:type="dxa"/>
            <w:tcBorders>
              <w:top w:val="nil"/>
              <w:left w:val="single" w:sz="4" w:space="0" w:color="auto"/>
              <w:right w:val="single" w:sz="4" w:space="0" w:color="auto"/>
            </w:tcBorders>
            <w:shd w:val="clear" w:color="auto" w:fill="auto"/>
          </w:tcPr>
          <w:p w14:paraId="3FB48116" w14:textId="77777777" w:rsidR="00230586" w:rsidRPr="00020619" w:rsidRDefault="00230586" w:rsidP="00BB34DD">
            <w:pPr>
              <w:pStyle w:val="TAC"/>
              <w:rPr>
                <w:ins w:id="82852" w:author="BigCREditor-RAN4#104-bis" w:date="2022-10-21T20:56:00Z"/>
              </w:rPr>
            </w:pPr>
          </w:p>
        </w:tc>
        <w:tc>
          <w:tcPr>
            <w:tcW w:w="4655" w:type="dxa"/>
            <w:gridSpan w:val="2"/>
            <w:tcBorders>
              <w:left w:val="single" w:sz="4" w:space="0" w:color="auto"/>
              <w:right w:val="single" w:sz="4" w:space="0" w:color="auto"/>
            </w:tcBorders>
          </w:tcPr>
          <w:p w14:paraId="0AC8FD71" w14:textId="77777777" w:rsidR="00230586" w:rsidRPr="00020619" w:rsidRDefault="00230586" w:rsidP="00BB34DD">
            <w:pPr>
              <w:pStyle w:val="TAC"/>
              <w:rPr>
                <w:ins w:id="82853" w:author="BigCREditor-RAN4#104-bis" w:date="2022-10-21T20:56:00Z"/>
              </w:rPr>
            </w:pPr>
            <w:ins w:id="82854" w:author="BigCREditor-RAN4#104-bis" w:date="2022-10-21T20:56:00Z">
              <w:r w:rsidRPr="00020619">
                <w:t>-95</w:t>
              </w:r>
            </w:ins>
          </w:p>
        </w:tc>
      </w:tr>
      <w:tr w:rsidR="00230586" w:rsidRPr="00020619" w14:paraId="1C8B2F02" w14:textId="77777777" w:rsidTr="00BB34DD">
        <w:trPr>
          <w:trHeight w:val="187"/>
          <w:jc w:val="center"/>
          <w:ins w:id="82855"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hideMark/>
          </w:tcPr>
          <w:p w14:paraId="76DC3EFB" w14:textId="77777777" w:rsidR="00230586" w:rsidRPr="00020619" w:rsidRDefault="00230586" w:rsidP="00BB34DD">
            <w:pPr>
              <w:pStyle w:val="TAL"/>
              <w:rPr>
                <w:ins w:id="82856" w:author="BigCREditor-RAN4#104-bis" w:date="2022-10-21T20:56:00Z"/>
                <w:i/>
              </w:rPr>
            </w:pPr>
            <w:ins w:id="82857" w:author="BigCREditor-RAN4#104-bis" w:date="2022-10-21T20:56:00Z">
              <w:r w:rsidRPr="00020619">
                <w:rPr>
                  <w:rFonts w:eastAsia="Calibri"/>
                  <w:i/>
                  <w:position w:val="-12"/>
                  <w:szCs w:val="22"/>
                </w:rPr>
                <w:object w:dxaOrig="615" w:dyaOrig="390" w14:anchorId="7B7DAFA4">
                  <v:shape id="_x0000_i1341" type="#_x0000_t75" style="width:29.15pt;height:15.45pt" o:ole="" fillcolor="window">
                    <v:imagedata r:id="rId18" o:title=""/>
                  </v:shape>
                  <o:OLEObject Type="Embed" ProgID="Equation.3" ShapeID="_x0000_i1341" DrawAspect="Content" ObjectID="_1731331722" r:id="rId451"/>
                </w:object>
              </w:r>
            </w:ins>
          </w:p>
        </w:tc>
        <w:tc>
          <w:tcPr>
            <w:tcW w:w="1134" w:type="dxa"/>
            <w:tcBorders>
              <w:top w:val="single" w:sz="4" w:space="0" w:color="auto"/>
              <w:left w:val="single" w:sz="4" w:space="0" w:color="auto"/>
              <w:bottom w:val="single" w:sz="4" w:space="0" w:color="auto"/>
              <w:right w:val="single" w:sz="4" w:space="0" w:color="auto"/>
            </w:tcBorders>
            <w:hideMark/>
          </w:tcPr>
          <w:p w14:paraId="7A692328" w14:textId="77777777" w:rsidR="00230586" w:rsidRPr="00020619" w:rsidRDefault="00230586" w:rsidP="00BB34DD">
            <w:pPr>
              <w:pStyle w:val="TAC"/>
              <w:rPr>
                <w:ins w:id="82858" w:author="BigCREditor-RAN4#104-bis" w:date="2022-10-21T20:56:00Z"/>
              </w:rPr>
            </w:pPr>
            <w:ins w:id="82859" w:author="BigCREditor-RAN4#104-bis" w:date="2022-10-21T20:56:00Z">
              <w:r w:rsidRPr="00020619">
                <w:t>dB</w:t>
              </w:r>
            </w:ins>
          </w:p>
        </w:tc>
        <w:tc>
          <w:tcPr>
            <w:tcW w:w="4655" w:type="dxa"/>
            <w:gridSpan w:val="2"/>
            <w:tcBorders>
              <w:top w:val="single" w:sz="4" w:space="0" w:color="auto"/>
              <w:left w:val="single" w:sz="4" w:space="0" w:color="auto"/>
              <w:bottom w:val="single" w:sz="4" w:space="0" w:color="auto"/>
              <w:right w:val="single" w:sz="4" w:space="0" w:color="auto"/>
            </w:tcBorders>
            <w:hideMark/>
          </w:tcPr>
          <w:p w14:paraId="2E76BF07" w14:textId="77777777" w:rsidR="00230586" w:rsidRPr="00020619" w:rsidRDefault="00230586" w:rsidP="00BB34DD">
            <w:pPr>
              <w:pStyle w:val="TAC"/>
              <w:rPr>
                <w:ins w:id="82860" w:author="BigCREditor-RAN4#104-bis" w:date="2022-10-21T20:56:00Z"/>
              </w:rPr>
            </w:pPr>
            <w:ins w:id="82861" w:author="BigCREditor-RAN4#104-bis" w:date="2022-10-21T20:56:00Z">
              <w:r w:rsidRPr="00020619">
                <w:t>3</w:t>
              </w:r>
            </w:ins>
          </w:p>
        </w:tc>
      </w:tr>
      <w:tr w:rsidR="00230586" w:rsidRPr="00020619" w14:paraId="68A983D1" w14:textId="77777777" w:rsidTr="00BB34DD">
        <w:trPr>
          <w:trHeight w:val="187"/>
          <w:jc w:val="center"/>
          <w:ins w:id="82862"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hideMark/>
          </w:tcPr>
          <w:p w14:paraId="229733CC" w14:textId="77777777" w:rsidR="00230586" w:rsidRPr="00020619" w:rsidRDefault="00230586" w:rsidP="00BB34DD">
            <w:pPr>
              <w:pStyle w:val="TAL"/>
              <w:rPr>
                <w:ins w:id="82863" w:author="BigCREditor-RAN4#104-bis" w:date="2022-10-21T20:56:00Z"/>
              </w:rPr>
            </w:pPr>
            <w:ins w:id="82864" w:author="BigCREditor-RAN4#104-bis" w:date="2022-10-21T20:56:00Z">
              <w:r w:rsidRPr="00020619">
                <w:rPr>
                  <w:rFonts w:eastAsia="Calibri"/>
                  <w:position w:val="-12"/>
                  <w:szCs w:val="22"/>
                </w:rPr>
                <w:object w:dxaOrig="810" w:dyaOrig="390" w14:anchorId="1FC820CA">
                  <v:shape id="_x0000_i1342" type="#_x0000_t75" style="width:42.85pt;height:15.45pt" o:ole="" fillcolor="window">
                    <v:imagedata r:id="rId20" o:title=""/>
                  </v:shape>
                  <o:OLEObject Type="Embed" ProgID="Equation.3" ShapeID="_x0000_i1342" DrawAspect="Content" ObjectID="_1731331723" r:id="rId452"/>
                </w:object>
              </w:r>
            </w:ins>
          </w:p>
        </w:tc>
        <w:tc>
          <w:tcPr>
            <w:tcW w:w="1134" w:type="dxa"/>
            <w:tcBorders>
              <w:top w:val="single" w:sz="4" w:space="0" w:color="auto"/>
              <w:left w:val="single" w:sz="4" w:space="0" w:color="auto"/>
              <w:bottom w:val="single" w:sz="4" w:space="0" w:color="auto"/>
              <w:right w:val="single" w:sz="4" w:space="0" w:color="auto"/>
            </w:tcBorders>
            <w:hideMark/>
          </w:tcPr>
          <w:p w14:paraId="1DAAEB4F" w14:textId="77777777" w:rsidR="00230586" w:rsidRPr="00020619" w:rsidRDefault="00230586" w:rsidP="00BB34DD">
            <w:pPr>
              <w:pStyle w:val="TAC"/>
              <w:rPr>
                <w:ins w:id="82865" w:author="BigCREditor-RAN4#104-bis" w:date="2022-10-21T20:56:00Z"/>
              </w:rPr>
            </w:pPr>
            <w:ins w:id="82866" w:author="BigCREditor-RAN4#104-bis" w:date="2022-10-21T20:56:00Z">
              <w:r w:rsidRPr="00020619">
                <w:t>dB</w:t>
              </w:r>
            </w:ins>
          </w:p>
        </w:tc>
        <w:tc>
          <w:tcPr>
            <w:tcW w:w="4655" w:type="dxa"/>
            <w:gridSpan w:val="2"/>
            <w:tcBorders>
              <w:top w:val="single" w:sz="4" w:space="0" w:color="auto"/>
              <w:left w:val="single" w:sz="4" w:space="0" w:color="auto"/>
              <w:bottom w:val="single" w:sz="4" w:space="0" w:color="auto"/>
              <w:right w:val="single" w:sz="4" w:space="0" w:color="auto"/>
            </w:tcBorders>
            <w:hideMark/>
          </w:tcPr>
          <w:p w14:paraId="4111F324" w14:textId="77777777" w:rsidR="00230586" w:rsidRPr="00020619" w:rsidRDefault="00230586" w:rsidP="00BB34DD">
            <w:pPr>
              <w:pStyle w:val="TAC"/>
              <w:rPr>
                <w:ins w:id="82867" w:author="BigCREditor-RAN4#104-bis" w:date="2022-10-21T20:56:00Z"/>
              </w:rPr>
            </w:pPr>
            <w:ins w:id="82868" w:author="BigCREditor-RAN4#104-bis" w:date="2022-10-21T20:56:00Z">
              <w:r w:rsidRPr="00020619">
                <w:t>3</w:t>
              </w:r>
            </w:ins>
          </w:p>
        </w:tc>
      </w:tr>
      <w:tr w:rsidR="00230586" w:rsidRPr="00020619" w14:paraId="020207E0" w14:textId="77777777" w:rsidTr="00BB34DD">
        <w:trPr>
          <w:trHeight w:val="187"/>
          <w:jc w:val="center"/>
          <w:ins w:id="82869" w:author="BigCREditor-RAN4#104-bis" w:date="2022-10-21T20:56:00Z"/>
        </w:trPr>
        <w:tc>
          <w:tcPr>
            <w:tcW w:w="970" w:type="dxa"/>
            <w:tcBorders>
              <w:top w:val="single" w:sz="4" w:space="0" w:color="auto"/>
              <w:left w:val="single" w:sz="4" w:space="0" w:color="auto"/>
              <w:bottom w:val="nil"/>
              <w:right w:val="single" w:sz="4" w:space="0" w:color="auto"/>
            </w:tcBorders>
            <w:shd w:val="clear" w:color="auto" w:fill="auto"/>
            <w:hideMark/>
          </w:tcPr>
          <w:p w14:paraId="4A32DDAA" w14:textId="77777777" w:rsidR="00230586" w:rsidRPr="00020619" w:rsidRDefault="00230586" w:rsidP="00BB34DD">
            <w:pPr>
              <w:pStyle w:val="TAL"/>
              <w:rPr>
                <w:ins w:id="82870" w:author="BigCREditor-RAN4#104-bis" w:date="2022-10-21T20:56:00Z"/>
              </w:rPr>
            </w:pPr>
            <w:ins w:id="82871" w:author="BigCREditor-RAN4#104-bis" w:date="2022-10-21T20:56:00Z">
              <w:r w:rsidRPr="00020619">
                <w:t>Io</w:t>
              </w:r>
              <w:r w:rsidRPr="00020619">
                <w:rPr>
                  <w:vertAlign w:val="superscript"/>
                </w:rPr>
                <w:t>Note3</w:t>
              </w:r>
            </w:ins>
          </w:p>
        </w:tc>
        <w:tc>
          <w:tcPr>
            <w:tcW w:w="2835" w:type="dxa"/>
            <w:gridSpan w:val="2"/>
            <w:tcBorders>
              <w:top w:val="single" w:sz="4" w:space="0" w:color="auto"/>
              <w:left w:val="single" w:sz="4" w:space="0" w:color="auto"/>
              <w:right w:val="single" w:sz="4" w:space="0" w:color="auto"/>
            </w:tcBorders>
          </w:tcPr>
          <w:p w14:paraId="1C6E9C73" w14:textId="77777777" w:rsidR="00230586" w:rsidRPr="00020619" w:rsidRDefault="00230586" w:rsidP="00BB34DD">
            <w:pPr>
              <w:pStyle w:val="TAL"/>
              <w:rPr>
                <w:ins w:id="82872" w:author="BigCREditor-RAN4#104-bis" w:date="2022-10-21T20:56:00Z"/>
              </w:rPr>
            </w:pPr>
            <w:ins w:id="82873" w:author="BigCREditor-RAN4#104-bis" w:date="2022-10-21T20:56:00Z">
              <w:r w:rsidRPr="00020619">
                <w:t>Config</w:t>
              </w:r>
              <w:r w:rsidRPr="00020619">
                <w:rPr>
                  <w:szCs w:val="18"/>
                </w:rPr>
                <w:t xml:space="preserve"> </w:t>
              </w:r>
              <w:r w:rsidRPr="00020619">
                <w:t>1,2</w:t>
              </w:r>
              <w:r w:rsidRPr="00020619">
                <w:rPr>
                  <w:rFonts w:hint="eastAsia"/>
                  <w:lang w:eastAsia="zh-CN"/>
                </w:rPr>
                <w:t>,4</w:t>
              </w:r>
            </w:ins>
          </w:p>
        </w:tc>
        <w:tc>
          <w:tcPr>
            <w:tcW w:w="1134" w:type="dxa"/>
            <w:tcBorders>
              <w:top w:val="single" w:sz="4" w:space="0" w:color="auto"/>
              <w:left w:val="single" w:sz="4" w:space="0" w:color="auto"/>
              <w:right w:val="single" w:sz="4" w:space="0" w:color="auto"/>
            </w:tcBorders>
            <w:hideMark/>
          </w:tcPr>
          <w:p w14:paraId="5A74AB83" w14:textId="77777777" w:rsidR="00230586" w:rsidRPr="00020619" w:rsidRDefault="00230586" w:rsidP="00BB34DD">
            <w:pPr>
              <w:pStyle w:val="TAC"/>
              <w:rPr>
                <w:ins w:id="82874" w:author="BigCREditor-RAN4#104-bis" w:date="2022-10-21T20:56:00Z"/>
              </w:rPr>
            </w:pPr>
            <w:ins w:id="82875" w:author="BigCREditor-RAN4#104-bis" w:date="2022-10-21T20:56:00Z">
              <w:r w:rsidRPr="00020619">
                <w:t>dBm/</w:t>
              </w:r>
            </w:ins>
          </w:p>
          <w:p w14:paraId="48E4A239" w14:textId="77777777" w:rsidR="00230586" w:rsidRPr="00020619" w:rsidRDefault="00230586" w:rsidP="00BB34DD">
            <w:pPr>
              <w:pStyle w:val="TAC"/>
              <w:rPr>
                <w:ins w:id="82876" w:author="BigCREditor-RAN4#104-bis" w:date="2022-10-21T20:56:00Z"/>
              </w:rPr>
            </w:pPr>
            <w:ins w:id="82877" w:author="BigCREditor-RAN4#104-bis" w:date="2022-10-21T20:56:00Z">
              <w:r w:rsidRPr="00020619">
                <w:t>9.36MHz</w:t>
              </w:r>
            </w:ins>
          </w:p>
        </w:tc>
        <w:tc>
          <w:tcPr>
            <w:tcW w:w="4655" w:type="dxa"/>
            <w:gridSpan w:val="2"/>
            <w:tcBorders>
              <w:top w:val="single" w:sz="4" w:space="0" w:color="auto"/>
              <w:left w:val="single" w:sz="4" w:space="0" w:color="auto"/>
              <w:right w:val="single" w:sz="4" w:space="0" w:color="auto"/>
            </w:tcBorders>
            <w:hideMark/>
          </w:tcPr>
          <w:p w14:paraId="06303230" w14:textId="77777777" w:rsidR="00230586" w:rsidRPr="00020619" w:rsidRDefault="00230586" w:rsidP="00BB34DD">
            <w:pPr>
              <w:pStyle w:val="TAC"/>
              <w:rPr>
                <w:ins w:id="82878" w:author="BigCREditor-RAN4#104-bis" w:date="2022-10-21T20:56:00Z"/>
              </w:rPr>
            </w:pPr>
            <w:ins w:id="82879" w:author="BigCREditor-RAN4#104-bis" w:date="2022-10-21T20:56:00Z">
              <w:r w:rsidRPr="00020619">
                <w:t>-67.57</w:t>
              </w:r>
            </w:ins>
          </w:p>
        </w:tc>
      </w:tr>
      <w:tr w:rsidR="00230586" w:rsidRPr="00020619" w14:paraId="049C3CE8" w14:textId="77777777" w:rsidTr="00BB34DD">
        <w:trPr>
          <w:trHeight w:val="187"/>
          <w:jc w:val="center"/>
          <w:ins w:id="82880" w:author="BigCREditor-RAN4#104-bis" w:date="2022-10-21T20:56:00Z"/>
        </w:trPr>
        <w:tc>
          <w:tcPr>
            <w:tcW w:w="970" w:type="dxa"/>
            <w:tcBorders>
              <w:top w:val="nil"/>
              <w:left w:val="single" w:sz="4" w:space="0" w:color="auto"/>
              <w:right w:val="single" w:sz="4" w:space="0" w:color="auto"/>
            </w:tcBorders>
            <w:shd w:val="clear" w:color="auto" w:fill="auto"/>
            <w:hideMark/>
          </w:tcPr>
          <w:p w14:paraId="22F4C4D7" w14:textId="77777777" w:rsidR="00230586" w:rsidRPr="00020619" w:rsidRDefault="00230586" w:rsidP="00BB34DD">
            <w:pPr>
              <w:pStyle w:val="TAL"/>
              <w:rPr>
                <w:ins w:id="82881" w:author="BigCREditor-RAN4#104-bis" w:date="2022-10-21T20:56:00Z"/>
              </w:rPr>
            </w:pPr>
          </w:p>
        </w:tc>
        <w:tc>
          <w:tcPr>
            <w:tcW w:w="2835" w:type="dxa"/>
            <w:gridSpan w:val="2"/>
            <w:tcBorders>
              <w:left w:val="single" w:sz="4" w:space="0" w:color="auto"/>
              <w:right w:val="single" w:sz="4" w:space="0" w:color="auto"/>
            </w:tcBorders>
          </w:tcPr>
          <w:p w14:paraId="233022E2" w14:textId="77777777" w:rsidR="00230586" w:rsidRPr="00020619" w:rsidRDefault="00230586" w:rsidP="00BB34DD">
            <w:pPr>
              <w:pStyle w:val="TAL"/>
              <w:rPr>
                <w:ins w:id="82882" w:author="BigCREditor-RAN4#104-bis" w:date="2022-10-21T20:56:00Z"/>
              </w:rPr>
            </w:pPr>
            <w:ins w:id="82883" w:author="BigCREditor-RAN4#104-bis" w:date="2022-10-21T20:56:00Z">
              <w:r w:rsidRPr="00020619">
                <w:t>Config</w:t>
              </w:r>
              <w:r w:rsidRPr="00020619">
                <w:rPr>
                  <w:szCs w:val="18"/>
                </w:rPr>
                <w:t xml:space="preserve"> </w:t>
              </w:r>
              <w:r w:rsidRPr="00020619">
                <w:rPr>
                  <w:rFonts w:eastAsia="Calibri"/>
                  <w:szCs w:val="22"/>
                </w:rPr>
                <w:t>3</w:t>
              </w:r>
            </w:ins>
          </w:p>
        </w:tc>
        <w:tc>
          <w:tcPr>
            <w:tcW w:w="1134" w:type="dxa"/>
            <w:tcBorders>
              <w:left w:val="single" w:sz="4" w:space="0" w:color="auto"/>
              <w:right w:val="single" w:sz="4" w:space="0" w:color="auto"/>
            </w:tcBorders>
            <w:hideMark/>
          </w:tcPr>
          <w:p w14:paraId="08B6FA1E" w14:textId="77777777" w:rsidR="00230586" w:rsidRPr="00020619" w:rsidRDefault="00230586" w:rsidP="00BB34DD">
            <w:pPr>
              <w:pStyle w:val="TAC"/>
              <w:rPr>
                <w:ins w:id="82884" w:author="BigCREditor-RAN4#104-bis" w:date="2022-10-21T20:56:00Z"/>
              </w:rPr>
            </w:pPr>
            <w:ins w:id="82885" w:author="BigCREditor-RAN4#104-bis" w:date="2022-10-21T20:56:00Z">
              <w:r w:rsidRPr="00020619">
                <w:t>dBm/</w:t>
              </w:r>
            </w:ins>
          </w:p>
          <w:p w14:paraId="6EA60559" w14:textId="77777777" w:rsidR="00230586" w:rsidRPr="00020619" w:rsidRDefault="00230586" w:rsidP="00BB34DD">
            <w:pPr>
              <w:pStyle w:val="TAC"/>
              <w:rPr>
                <w:ins w:id="82886" w:author="BigCREditor-RAN4#104-bis" w:date="2022-10-21T20:56:00Z"/>
              </w:rPr>
            </w:pPr>
            <w:ins w:id="82887" w:author="BigCREditor-RAN4#104-bis" w:date="2022-10-21T20:56:00Z">
              <w:r w:rsidRPr="00020619">
                <w:t>38.16MHz</w:t>
              </w:r>
            </w:ins>
          </w:p>
        </w:tc>
        <w:tc>
          <w:tcPr>
            <w:tcW w:w="4655" w:type="dxa"/>
            <w:gridSpan w:val="2"/>
            <w:tcBorders>
              <w:left w:val="single" w:sz="4" w:space="0" w:color="auto"/>
              <w:right w:val="single" w:sz="4" w:space="0" w:color="auto"/>
            </w:tcBorders>
            <w:hideMark/>
          </w:tcPr>
          <w:p w14:paraId="722806DD" w14:textId="77777777" w:rsidR="00230586" w:rsidRPr="00020619" w:rsidRDefault="00230586" w:rsidP="00BB34DD">
            <w:pPr>
              <w:pStyle w:val="TAC"/>
              <w:rPr>
                <w:ins w:id="82888" w:author="BigCREditor-RAN4#104-bis" w:date="2022-10-21T20:56:00Z"/>
              </w:rPr>
            </w:pPr>
            <w:ins w:id="82889" w:author="BigCREditor-RAN4#104-bis" w:date="2022-10-21T20:56:00Z">
              <w:r w:rsidRPr="00020619">
                <w:t>-62.58</w:t>
              </w:r>
            </w:ins>
          </w:p>
        </w:tc>
      </w:tr>
      <w:tr w:rsidR="00230586" w:rsidRPr="00020619" w14:paraId="6D781EF0" w14:textId="77777777" w:rsidTr="00BB34DD">
        <w:trPr>
          <w:trHeight w:val="187"/>
          <w:jc w:val="center"/>
          <w:ins w:id="82890" w:author="BigCREditor-RAN4#104-bis" w:date="2022-10-21T20:56:00Z"/>
        </w:trPr>
        <w:tc>
          <w:tcPr>
            <w:tcW w:w="3805" w:type="dxa"/>
            <w:gridSpan w:val="3"/>
            <w:tcBorders>
              <w:top w:val="single" w:sz="4" w:space="0" w:color="auto"/>
              <w:left w:val="single" w:sz="4" w:space="0" w:color="auto"/>
              <w:bottom w:val="single" w:sz="4" w:space="0" w:color="auto"/>
              <w:right w:val="single" w:sz="4" w:space="0" w:color="auto"/>
            </w:tcBorders>
            <w:hideMark/>
          </w:tcPr>
          <w:p w14:paraId="78D9440E" w14:textId="77777777" w:rsidR="00230586" w:rsidRPr="00020619" w:rsidRDefault="00230586" w:rsidP="00BB34DD">
            <w:pPr>
              <w:pStyle w:val="TAL"/>
              <w:rPr>
                <w:ins w:id="82891" w:author="BigCREditor-RAN4#104-bis" w:date="2022-10-21T20:56:00Z"/>
              </w:rPr>
            </w:pPr>
            <w:ins w:id="82892" w:author="BigCREditor-RAN4#104-bis" w:date="2022-10-21T20:56:00Z">
              <w:r w:rsidRPr="00020619">
                <w:t>Propagation condition</w:t>
              </w:r>
            </w:ins>
          </w:p>
        </w:tc>
        <w:tc>
          <w:tcPr>
            <w:tcW w:w="1134" w:type="dxa"/>
            <w:tcBorders>
              <w:top w:val="single" w:sz="4" w:space="0" w:color="auto"/>
              <w:left w:val="single" w:sz="4" w:space="0" w:color="auto"/>
              <w:bottom w:val="single" w:sz="4" w:space="0" w:color="auto"/>
              <w:right w:val="single" w:sz="4" w:space="0" w:color="auto"/>
            </w:tcBorders>
            <w:hideMark/>
          </w:tcPr>
          <w:p w14:paraId="4214BAA2" w14:textId="77777777" w:rsidR="00230586" w:rsidRPr="00020619" w:rsidRDefault="00230586" w:rsidP="00BB34DD">
            <w:pPr>
              <w:pStyle w:val="TAC"/>
              <w:rPr>
                <w:ins w:id="82893" w:author="BigCREditor-RAN4#104-bis" w:date="2022-10-21T20:56:00Z"/>
              </w:rPr>
            </w:pPr>
            <w:ins w:id="82894" w:author="BigCREditor-RAN4#104-bis" w:date="2022-10-21T20:56:00Z">
              <w:r w:rsidRPr="00020619">
                <w:t>-</w:t>
              </w:r>
            </w:ins>
          </w:p>
        </w:tc>
        <w:tc>
          <w:tcPr>
            <w:tcW w:w="4655" w:type="dxa"/>
            <w:gridSpan w:val="2"/>
            <w:tcBorders>
              <w:top w:val="single" w:sz="4" w:space="0" w:color="auto"/>
              <w:left w:val="single" w:sz="4" w:space="0" w:color="auto"/>
              <w:bottom w:val="single" w:sz="4" w:space="0" w:color="auto"/>
              <w:right w:val="single" w:sz="4" w:space="0" w:color="auto"/>
            </w:tcBorders>
            <w:hideMark/>
          </w:tcPr>
          <w:p w14:paraId="3048A1E8" w14:textId="77777777" w:rsidR="00230586" w:rsidRPr="00020619" w:rsidRDefault="00230586" w:rsidP="00BB34DD">
            <w:pPr>
              <w:pStyle w:val="TAC"/>
              <w:rPr>
                <w:ins w:id="82895" w:author="BigCREditor-RAN4#104-bis" w:date="2022-10-21T20:56:00Z"/>
              </w:rPr>
            </w:pPr>
            <w:ins w:id="82896" w:author="BigCREditor-RAN4#104-bis" w:date="2022-10-21T20:56:00Z">
              <w:r w:rsidRPr="00020619">
                <w:t>AWGN</w:t>
              </w:r>
            </w:ins>
          </w:p>
        </w:tc>
      </w:tr>
      <w:tr w:rsidR="00230586" w:rsidRPr="00020619" w14:paraId="6DFD3DB7" w14:textId="77777777" w:rsidTr="00BB34DD">
        <w:trPr>
          <w:trHeight w:val="187"/>
          <w:jc w:val="center"/>
          <w:ins w:id="82897" w:author="BigCREditor-RAN4#104-bis" w:date="2022-10-21T20:56:00Z"/>
        </w:trPr>
        <w:tc>
          <w:tcPr>
            <w:tcW w:w="9594" w:type="dxa"/>
            <w:gridSpan w:val="6"/>
            <w:tcBorders>
              <w:top w:val="single" w:sz="4" w:space="0" w:color="auto"/>
              <w:left w:val="single" w:sz="4" w:space="0" w:color="auto"/>
              <w:bottom w:val="single" w:sz="4" w:space="0" w:color="auto"/>
              <w:right w:val="single" w:sz="4" w:space="0" w:color="auto"/>
            </w:tcBorders>
            <w:vAlign w:val="center"/>
          </w:tcPr>
          <w:p w14:paraId="3447DF57" w14:textId="77777777" w:rsidR="00230586" w:rsidRPr="00020619" w:rsidRDefault="00230586" w:rsidP="00BB34DD">
            <w:pPr>
              <w:pStyle w:val="TAN"/>
              <w:rPr>
                <w:ins w:id="82898" w:author="BigCREditor-RAN4#104-bis" w:date="2022-10-21T20:56:00Z"/>
              </w:rPr>
            </w:pPr>
            <w:ins w:id="82899" w:author="BigCREditor-RAN4#104-bis" w:date="2022-10-21T20:56:00Z">
              <w:r w:rsidRPr="00020619">
                <w:lastRenderedPageBreak/>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ins>
          </w:p>
          <w:p w14:paraId="444FD3B6" w14:textId="77777777" w:rsidR="00230586" w:rsidRPr="00020619" w:rsidRDefault="00230586" w:rsidP="00BB34DD">
            <w:pPr>
              <w:pStyle w:val="TAN"/>
              <w:rPr>
                <w:ins w:id="82900" w:author="BigCREditor-RAN4#104-bis" w:date="2022-10-21T20:56:00Z"/>
              </w:rPr>
            </w:pPr>
            <w:ins w:id="82901" w:author="BigCREditor-RAN4#104-bis" w:date="2022-10-21T20:56:00Z">
              <w:r w:rsidRPr="00020619">
                <w:t>Note 2:</w:t>
              </w:r>
              <w:r w:rsidRPr="00020619">
                <w:tab/>
                <w:t xml:space="preserve">Interference from other cells and noise sources not specified in the test is assumed to be constant over subcarriers and time and shall be modelled as AWGN of appropriate power for </w:t>
              </w:r>
            </w:ins>
            <w:ins w:id="82902" w:author="BigCREditor-RAN4#104-bis" w:date="2022-10-21T20:56:00Z">
              <w:r w:rsidRPr="00020619">
                <w:rPr>
                  <w:rFonts w:eastAsia="Calibri" w:cs="v4.2.0"/>
                  <w:position w:val="-12"/>
                  <w:szCs w:val="22"/>
                </w:rPr>
                <w:object w:dxaOrig="405" w:dyaOrig="345" w14:anchorId="5B9EA2BF">
                  <v:shape id="_x0000_i1343" type="#_x0000_t75" style="width:20.3pt;height:15.9pt" o:ole="" fillcolor="window">
                    <v:imagedata r:id="rId15" o:title=""/>
                  </v:shape>
                  <o:OLEObject Type="Embed" ProgID="Equation.3" ShapeID="_x0000_i1343" DrawAspect="Content" ObjectID="_1731331724" r:id="rId453"/>
                </w:object>
              </w:r>
            </w:ins>
            <w:ins w:id="82903" w:author="BigCREditor-RAN4#104-bis" w:date="2022-10-21T20:56:00Z">
              <w:r w:rsidRPr="00020619">
                <w:t xml:space="preserve"> to be fulfilled.</w:t>
              </w:r>
            </w:ins>
          </w:p>
          <w:p w14:paraId="4579D56B" w14:textId="77777777" w:rsidR="00230586" w:rsidRPr="00020619" w:rsidRDefault="00230586" w:rsidP="00BB34DD">
            <w:pPr>
              <w:pStyle w:val="TAN"/>
              <w:rPr>
                <w:ins w:id="82904" w:author="BigCREditor-RAN4#104-bis" w:date="2022-10-21T20:56:00Z"/>
                <w:lang w:eastAsia="zh-CN"/>
              </w:rPr>
            </w:pPr>
            <w:ins w:id="82905" w:author="BigCREditor-RAN4#104-bis" w:date="2022-10-21T20:56:00Z">
              <w:r w:rsidRPr="00020619">
                <w:t>Note 3:</w:t>
              </w:r>
              <w:r w:rsidRPr="00020619">
                <w:tab/>
                <w:t>Io levels have been derived from other parameters for information purposes. They are not settable parameters themselves.</w:t>
              </w:r>
            </w:ins>
          </w:p>
        </w:tc>
      </w:tr>
    </w:tbl>
    <w:p w14:paraId="27357923" w14:textId="77777777" w:rsidR="00230586" w:rsidRPr="00020619" w:rsidRDefault="00230586" w:rsidP="00230586">
      <w:pPr>
        <w:rPr>
          <w:ins w:id="82906" w:author="BigCREditor-RAN4#104-bis" w:date="2022-10-21T20:56:00Z"/>
          <w:lang w:eastAsia="zh-CN"/>
        </w:rPr>
      </w:pPr>
    </w:p>
    <w:p w14:paraId="4974FDAB" w14:textId="77777777" w:rsidR="00230586" w:rsidRPr="00020619" w:rsidRDefault="00230586" w:rsidP="00230586">
      <w:pPr>
        <w:pStyle w:val="TH"/>
        <w:rPr>
          <w:ins w:id="82907" w:author="BigCREditor-RAN4#104-bis" w:date="2022-10-21T20:56:00Z"/>
          <w:rFonts w:ascii="Calibri" w:eastAsia="Calibri" w:hAnsi="Calibri"/>
          <w:sz w:val="22"/>
          <w:szCs w:val="22"/>
        </w:rPr>
      </w:pPr>
      <w:ins w:id="82908" w:author="BigCREditor-RAN4#104-bis" w:date="2022-10-21T20:56:00Z">
        <w:r w:rsidRPr="00020619">
          <w:t>Table A.</w:t>
        </w:r>
        <w:r w:rsidRPr="00020619">
          <w:rPr>
            <w:rFonts w:hint="eastAsia"/>
            <w:lang w:eastAsia="zh-CN"/>
          </w:rPr>
          <w:t>1</w:t>
        </w:r>
        <w:r w:rsidRPr="00020619">
          <w:t>6.4.3.</w:t>
        </w:r>
        <w:r w:rsidRPr="00020619">
          <w:rPr>
            <w:rFonts w:hint="eastAsia"/>
            <w:lang w:eastAsia="zh-CN"/>
          </w:rPr>
          <w:t>2</w:t>
        </w:r>
        <w:r w:rsidRPr="00020619">
          <w:t>.2-4: Sounding Reference Symbol Configuration for timing advanc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701"/>
        <w:gridCol w:w="1453"/>
        <w:gridCol w:w="3650"/>
      </w:tblGrid>
      <w:tr w:rsidR="00230586" w:rsidRPr="00020619" w14:paraId="7CE62766" w14:textId="77777777" w:rsidTr="00BB34DD">
        <w:trPr>
          <w:trHeight w:val="187"/>
          <w:jc w:val="center"/>
          <w:ins w:id="82909" w:author="BigCREditor-RAN4#104-bis" w:date="2022-10-21T20:56:00Z"/>
        </w:trPr>
        <w:tc>
          <w:tcPr>
            <w:tcW w:w="3402" w:type="dxa"/>
            <w:gridSpan w:val="2"/>
          </w:tcPr>
          <w:p w14:paraId="28346DAD" w14:textId="77777777" w:rsidR="00230586" w:rsidRPr="00020619" w:rsidRDefault="00230586" w:rsidP="00BB34DD">
            <w:pPr>
              <w:pStyle w:val="TAH"/>
              <w:rPr>
                <w:ins w:id="82910" w:author="BigCREditor-RAN4#104-bis" w:date="2022-10-21T20:56:00Z"/>
              </w:rPr>
            </w:pPr>
            <w:ins w:id="82911" w:author="BigCREditor-RAN4#104-bis" w:date="2022-10-21T20:56:00Z">
              <w:r w:rsidRPr="00020619">
                <w:t>Field</w:t>
              </w:r>
            </w:ins>
          </w:p>
        </w:tc>
        <w:tc>
          <w:tcPr>
            <w:tcW w:w="1453" w:type="dxa"/>
          </w:tcPr>
          <w:p w14:paraId="7E60568B" w14:textId="77777777" w:rsidR="00230586" w:rsidRPr="00020619" w:rsidRDefault="00230586" w:rsidP="00BB34DD">
            <w:pPr>
              <w:pStyle w:val="TAH"/>
              <w:rPr>
                <w:ins w:id="82912" w:author="BigCREditor-RAN4#104-bis" w:date="2022-10-21T20:56:00Z"/>
              </w:rPr>
            </w:pPr>
            <w:ins w:id="82913" w:author="BigCREditor-RAN4#104-bis" w:date="2022-10-21T20:56:00Z">
              <w:r w:rsidRPr="00020619">
                <w:t>Value</w:t>
              </w:r>
            </w:ins>
          </w:p>
        </w:tc>
        <w:tc>
          <w:tcPr>
            <w:tcW w:w="3650" w:type="dxa"/>
            <w:tcBorders>
              <w:bottom w:val="single" w:sz="4" w:space="0" w:color="auto"/>
            </w:tcBorders>
          </w:tcPr>
          <w:p w14:paraId="50E50463" w14:textId="77777777" w:rsidR="00230586" w:rsidRPr="00020619" w:rsidRDefault="00230586" w:rsidP="00BB34DD">
            <w:pPr>
              <w:pStyle w:val="TAH"/>
              <w:rPr>
                <w:ins w:id="82914" w:author="BigCREditor-RAN4#104-bis" w:date="2022-10-21T20:56:00Z"/>
              </w:rPr>
            </w:pPr>
            <w:ins w:id="82915" w:author="BigCREditor-RAN4#104-bis" w:date="2022-10-21T20:56:00Z">
              <w:r w:rsidRPr="00020619">
                <w:t>Comment</w:t>
              </w:r>
            </w:ins>
          </w:p>
        </w:tc>
      </w:tr>
      <w:tr w:rsidR="00230586" w:rsidRPr="00020619" w14:paraId="3E7F8EA1" w14:textId="77777777" w:rsidTr="00BB34DD">
        <w:trPr>
          <w:trHeight w:val="187"/>
          <w:jc w:val="center"/>
          <w:ins w:id="82916" w:author="BigCREditor-RAN4#104-bis" w:date="2022-10-21T20:56:00Z"/>
        </w:trPr>
        <w:tc>
          <w:tcPr>
            <w:tcW w:w="1701" w:type="dxa"/>
            <w:tcBorders>
              <w:bottom w:val="nil"/>
            </w:tcBorders>
            <w:shd w:val="clear" w:color="auto" w:fill="auto"/>
          </w:tcPr>
          <w:p w14:paraId="2482614D" w14:textId="77777777" w:rsidR="00230586" w:rsidRPr="00020619" w:rsidRDefault="00230586" w:rsidP="00BB34DD">
            <w:pPr>
              <w:pStyle w:val="TAC"/>
              <w:rPr>
                <w:ins w:id="82917" w:author="BigCREditor-RAN4#104-bis" w:date="2022-10-21T20:56:00Z"/>
                <w:rFonts w:cs="Arial"/>
              </w:rPr>
            </w:pPr>
            <w:ins w:id="82918" w:author="BigCREditor-RAN4#104-bis" w:date="2022-10-21T20:56:00Z">
              <w:r w:rsidRPr="00020619">
                <w:t>c-SRS</w:t>
              </w:r>
            </w:ins>
          </w:p>
        </w:tc>
        <w:tc>
          <w:tcPr>
            <w:tcW w:w="1701" w:type="dxa"/>
          </w:tcPr>
          <w:p w14:paraId="38DB9A85" w14:textId="77777777" w:rsidR="00230586" w:rsidRPr="00020619" w:rsidRDefault="00230586" w:rsidP="00BB34DD">
            <w:pPr>
              <w:pStyle w:val="TAC"/>
              <w:rPr>
                <w:ins w:id="82919" w:author="BigCREditor-RAN4#104-bis" w:date="2022-10-21T20:56:00Z"/>
                <w:rFonts w:cs="Arial"/>
                <w:lang w:eastAsia="zh-CN"/>
              </w:rPr>
            </w:pPr>
            <w:ins w:id="82920" w:author="BigCREditor-RAN4#104-bis" w:date="2022-10-21T20:56:00Z">
              <w:r w:rsidRPr="00020619">
                <w:rPr>
                  <w:rFonts w:cs="Arial"/>
                </w:rPr>
                <w:t>Config</w:t>
              </w:r>
              <w:r w:rsidRPr="00020619">
                <w:rPr>
                  <w:szCs w:val="18"/>
                </w:rPr>
                <w:t xml:space="preserve"> 1,2</w:t>
              </w:r>
              <w:r w:rsidRPr="00020619">
                <w:rPr>
                  <w:rFonts w:hint="eastAsia"/>
                  <w:szCs w:val="18"/>
                  <w:lang w:eastAsia="zh-CN"/>
                </w:rPr>
                <w:t>,4</w:t>
              </w:r>
            </w:ins>
          </w:p>
        </w:tc>
        <w:tc>
          <w:tcPr>
            <w:tcW w:w="1453" w:type="dxa"/>
            <w:shd w:val="clear" w:color="auto" w:fill="auto"/>
          </w:tcPr>
          <w:p w14:paraId="5BC3A819" w14:textId="77777777" w:rsidR="00230586" w:rsidRPr="00020619" w:rsidRDefault="00230586" w:rsidP="00BB34DD">
            <w:pPr>
              <w:pStyle w:val="TAC"/>
              <w:rPr>
                <w:ins w:id="82921" w:author="BigCREditor-RAN4#104-bis" w:date="2022-10-21T20:56:00Z"/>
                <w:rFonts w:cs="Arial"/>
              </w:rPr>
            </w:pPr>
            <w:ins w:id="82922" w:author="BigCREditor-RAN4#104-bis" w:date="2022-10-21T20:56:00Z">
              <w:r w:rsidRPr="00020619">
                <w:rPr>
                  <w:rFonts w:cs="Arial"/>
                </w:rPr>
                <w:t>12</w:t>
              </w:r>
            </w:ins>
          </w:p>
        </w:tc>
        <w:tc>
          <w:tcPr>
            <w:tcW w:w="3650" w:type="dxa"/>
            <w:vMerge w:val="restart"/>
            <w:tcBorders>
              <w:bottom w:val="nil"/>
            </w:tcBorders>
            <w:shd w:val="clear" w:color="auto" w:fill="auto"/>
          </w:tcPr>
          <w:p w14:paraId="7C14A15E" w14:textId="77777777" w:rsidR="00230586" w:rsidRPr="00020619" w:rsidRDefault="00230586" w:rsidP="00BB34DD">
            <w:pPr>
              <w:pStyle w:val="TAC"/>
              <w:rPr>
                <w:ins w:id="82923" w:author="BigCREditor-RAN4#104-bis" w:date="2022-10-21T20:56:00Z"/>
                <w:rFonts w:cs="Arial"/>
              </w:rPr>
            </w:pPr>
            <w:ins w:id="82924" w:author="BigCREditor-RAN4#104-bis" w:date="2022-10-21T20:56:00Z">
              <w:r w:rsidRPr="00020619">
                <w:rPr>
                  <w:lang w:eastAsia="ja-JP"/>
                </w:rPr>
                <w:t>Frequency hopping is disabled</w:t>
              </w:r>
            </w:ins>
          </w:p>
        </w:tc>
      </w:tr>
      <w:tr w:rsidR="00230586" w:rsidRPr="00020619" w14:paraId="19AF0039" w14:textId="77777777" w:rsidTr="00BB34DD">
        <w:trPr>
          <w:trHeight w:val="187"/>
          <w:jc w:val="center"/>
          <w:ins w:id="82925" w:author="BigCREditor-RAN4#104-bis" w:date="2022-10-21T20:56:00Z"/>
        </w:trPr>
        <w:tc>
          <w:tcPr>
            <w:tcW w:w="1701" w:type="dxa"/>
            <w:tcBorders>
              <w:top w:val="nil"/>
            </w:tcBorders>
            <w:shd w:val="clear" w:color="auto" w:fill="auto"/>
          </w:tcPr>
          <w:p w14:paraId="3E8F9D84" w14:textId="77777777" w:rsidR="00230586" w:rsidRPr="00020619" w:rsidRDefault="00230586" w:rsidP="00BB34DD">
            <w:pPr>
              <w:pStyle w:val="TAC"/>
              <w:rPr>
                <w:ins w:id="82926" w:author="BigCREditor-RAN4#104-bis" w:date="2022-10-21T20:56:00Z"/>
              </w:rPr>
            </w:pPr>
          </w:p>
        </w:tc>
        <w:tc>
          <w:tcPr>
            <w:tcW w:w="1701" w:type="dxa"/>
          </w:tcPr>
          <w:p w14:paraId="269AA16E" w14:textId="77777777" w:rsidR="00230586" w:rsidRPr="00020619" w:rsidRDefault="00230586" w:rsidP="00BB34DD">
            <w:pPr>
              <w:pStyle w:val="TAC"/>
              <w:rPr>
                <w:ins w:id="82927" w:author="BigCREditor-RAN4#104-bis" w:date="2022-10-21T20:56:00Z"/>
                <w:rFonts w:cs="Arial"/>
              </w:rPr>
            </w:pPr>
            <w:ins w:id="82928" w:author="BigCREditor-RAN4#104-bis" w:date="2022-10-21T20:56:00Z">
              <w:r w:rsidRPr="00020619">
                <w:rPr>
                  <w:rFonts w:cs="Arial"/>
                </w:rPr>
                <w:t>Config</w:t>
              </w:r>
              <w:r w:rsidRPr="00020619">
                <w:rPr>
                  <w:szCs w:val="18"/>
                </w:rPr>
                <w:t xml:space="preserve"> 3</w:t>
              </w:r>
            </w:ins>
          </w:p>
        </w:tc>
        <w:tc>
          <w:tcPr>
            <w:tcW w:w="1453" w:type="dxa"/>
            <w:shd w:val="clear" w:color="auto" w:fill="auto"/>
          </w:tcPr>
          <w:p w14:paraId="152FAF96" w14:textId="77777777" w:rsidR="00230586" w:rsidRPr="00020619" w:rsidRDefault="00230586" w:rsidP="00BB34DD">
            <w:pPr>
              <w:pStyle w:val="TAC"/>
              <w:rPr>
                <w:ins w:id="82929" w:author="BigCREditor-RAN4#104-bis" w:date="2022-10-21T20:56:00Z"/>
                <w:rFonts w:cs="Arial"/>
              </w:rPr>
            </w:pPr>
            <w:ins w:id="82930" w:author="BigCREditor-RAN4#104-bis" w:date="2022-10-21T20:56:00Z">
              <w:r w:rsidRPr="00020619">
                <w:rPr>
                  <w:rFonts w:cs="Arial"/>
                </w:rPr>
                <w:t>24</w:t>
              </w:r>
            </w:ins>
          </w:p>
        </w:tc>
        <w:tc>
          <w:tcPr>
            <w:tcW w:w="3650" w:type="dxa"/>
            <w:vMerge/>
            <w:tcBorders>
              <w:top w:val="nil"/>
              <w:bottom w:val="nil"/>
            </w:tcBorders>
            <w:shd w:val="clear" w:color="auto" w:fill="auto"/>
          </w:tcPr>
          <w:p w14:paraId="616FD0ED" w14:textId="77777777" w:rsidR="00230586" w:rsidRPr="00020619" w:rsidRDefault="00230586" w:rsidP="00BB34DD">
            <w:pPr>
              <w:pStyle w:val="TAC"/>
              <w:rPr>
                <w:ins w:id="82931" w:author="BigCREditor-RAN4#104-bis" w:date="2022-10-21T20:56:00Z"/>
                <w:rFonts w:cs="Arial"/>
              </w:rPr>
            </w:pPr>
          </w:p>
        </w:tc>
      </w:tr>
      <w:tr w:rsidR="00230586" w:rsidRPr="00020619" w14:paraId="012D65AD" w14:textId="77777777" w:rsidTr="00BB34DD">
        <w:trPr>
          <w:trHeight w:val="187"/>
          <w:jc w:val="center"/>
          <w:ins w:id="82932" w:author="BigCREditor-RAN4#104-bis" w:date="2022-10-21T20:56:00Z"/>
        </w:trPr>
        <w:tc>
          <w:tcPr>
            <w:tcW w:w="3402" w:type="dxa"/>
            <w:gridSpan w:val="2"/>
          </w:tcPr>
          <w:p w14:paraId="69A8424D" w14:textId="77777777" w:rsidR="00230586" w:rsidRPr="00020619" w:rsidRDefault="00230586" w:rsidP="00BB34DD">
            <w:pPr>
              <w:pStyle w:val="TAC"/>
              <w:rPr>
                <w:ins w:id="82933" w:author="BigCREditor-RAN4#104-bis" w:date="2022-10-21T20:56:00Z"/>
              </w:rPr>
            </w:pPr>
            <w:ins w:id="82934" w:author="BigCREditor-RAN4#104-bis" w:date="2022-10-21T20:56:00Z">
              <w:r w:rsidRPr="00020619">
                <w:t>b-SRS</w:t>
              </w:r>
            </w:ins>
          </w:p>
        </w:tc>
        <w:tc>
          <w:tcPr>
            <w:tcW w:w="1453" w:type="dxa"/>
            <w:shd w:val="clear" w:color="auto" w:fill="auto"/>
          </w:tcPr>
          <w:p w14:paraId="77047BA1" w14:textId="77777777" w:rsidR="00230586" w:rsidRPr="00020619" w:rsidRDefault="00230586" w:rsidP="00BB34DD">
            <w:pPr>
              <w:pStyle w:val="TAC"/>
              <w:rPr>
                <w:ins w:id="82935" w:author="BigCREditor-RAN4#104-bis" w:date="2022-10-21T20:56:00Z"/>
                <w:rFonts w:cs="Arial"/>
              </w:rPr>
            </w:pPr>
            <w:ins w:id="82936" w:author="BigCREditor-RAN4#104-bis" w:date="2022-10-21T20:56:00Z">
              <w:r w:rsidRPr="00020619">
                <w:rPr>
                  <w:rFonts w:cs="Arial"/>
                </w:rPr>
                <w:t>0</w:t>
              </w:r>
            </w:ins>
          </w:p>
        </w:tc>
        <w:tc>
          <w:tcPr>
            <w:tcW w:w="3650" w:type="dxa"/>
            <w:vMerge w:val="restart"/>
            <w:tcBorders>
              <w:top w:val="nil"/>
              <w:bottom w:val="nil"/>
            </w:tcBorders>
            <w:shd w:val="clear" w:color="auto" w:fill="auto"/>
          </w:tcPr>
          <w:p w14:paraId="0207D2C4" w14:textId="77777777" w:rsidR="00230586" w:rsidRPr="00020619" w:rsidRDefault="00230586" w:rsidP="00BB34DD">
            <w:pPr>
              <w:pStyle w:val="TAC"/>
              <w:rPr>
                <w:ins w:id="82937" w:author="BigCREditor-RAN4#104-bis" w:date="2022-10-21T20:56:00Z"/>
                <w:rFonts w:cs="Arial"/>
              </w:rPr>
            </w:pPr>
          </w:p>
        </w:tc>
      </w:tr>
      <w:tr w:rsidR="00230586" w:rsidRPr="00020619" w14:paraId="64A02EA8" w14:textId="77777777" w:rsidTr="00BB34DD">
        <w:trPr>
          <w:trHeight w:val="187"/>
          <w:jc w:val="center"/>
          <w:ins w:id="82938" w:author="BigCREditor-RAN4#104-bis" w:date="2022-10-21T20:56:00Z"/>
        </w:trPr>
        <w:tc>
          <w:tcPr>
            <w:tcW w:w="3402" w:type="dxa"/>
            <w:gridSpan w:val="2"/>
          </w:tcPr>
          <w:p w14:paraId="45A2415E" w14:textId="77777777" w:rsidR="00230586" w:rsidRPr="00020619" w:rsidRDefault="00230586" w:rsidP="00BB34DD">
            <w:pPr>
              <w:pStyle w:val="TAC"/>
              <w:rPr>
                <w:ins w:id="82939" w:author="BigCREditor-RAN4#104-bis" w:date="2022-10-21T20:56:00Z"/>
              </w:rPr>
            </w:pPr>
            <w:ins w:id="82940" w:author="BigCREditor-RAN4#104-bis" w:date="2022-10-21T20:56:00Z">
              <w:r w:rsidRPr="00020619">
                <w:t>b-hop</w:t>
              </w:r>
            </w:ins>
          </w:p>
        </w:tc>
        <w:tc>
          <w:tcPr>
            <w:tcW w:w="1453" w:type="dxa"/>
            <w:shd w:val="clear" w:color="auto" w:fill="auto"/>
          </w:tcPr>
          <w:p w14:paraId="7CB2815D" w14:textId="77777777" w:rsidR="00230586" w:rsidRPr="00020619" w:rsidRDefault="00230586" w:rsidP="00BB34DD">
            <w:pPr>
              <w:pStyle w:val="TAC"/>
              <w:rPr>
                <w:ins w:id="82941" w:author="BigCREditor-RAN4#104-bis" w:date="2022-10-21T20:56:00Z"/>
                <w:rFonts w:cs="Arial"/>
              </w:rPr>
            </w:pPr>
            <w:ins w:id="82942" w:author="BigCREditor-RAN4#104-bis" w:date="2022-10-21T20:56:00Z">
              <w:r w:rsidRPr="00020619">
                <w:rPr>
                  <w:rFonts w:cs="Arial"/>
                </w:rPr>
                <w:t>0</w:t>
              </w:r>
            </w:ins>
          </w:p>
        </w:tc>
        <w:tc>
          <w:tcPr>
            <w:tcW w:w="3650" w:type="dxa"/>
            <w:vMerge/>
            <w:tcBorders>
              <w:top w:val="nil"/>
              <w:bottom w:val="single" w:sz="4" w:space="0" w:color="auto"/>
            </w:tcBorders>
            <w:shd w:val="clear" w:color="auto" w:fill="auto"/>
          </w:tcPr>
          <w:p w14:paraId="6719D228" w14:textId="77777777" w:rsidR="00230586" w:rsidRPr="00020619" w:rsidRDefault="00230586" w:rsidP="00BB34DD">
            <w:pPr>
              <w:pStyle w:val="TAC"/>
              <w:rPr>
                <w:ins w:id="82943" w:author="BigCREditor-RAN4#104-bis" w:date="2022-10-21T20:56:00Z"/>
                <w:rFonts w:cs="Arial"/>
              </w:rPr>
            </w:pPr>
          </w:p>
        </w:tc>
      </w:tr>
      <w:tr w:rsidR="00230586" w:rsidRPr="00020619" w14:paraId="57516FA4" w14:textId="77777777" w:rsidTr="00BB34DD">
        <w:trPr>
          <w:trHeight w:val="187"/>
          <w:jc w:val="center"/>
          <w:ins w:id="82944" w:author="BigCREditor-RAN4#104-bis" w:date="2022-10-21T20:56:00Z"/>
        </w:trPr>
        <w:tc>
          <w:tcPr>
            <w:tcW w:w="3402" w:type="dxa"/>
            <w:gridSpan w:val="2"/>
          </w:tcPr>
          <w:p w14:paraId="702AD2F9" w14:textId="77777777" w:rsidR="00230586" w:rsidRPr="00020619" w:rsidRDefault="00230586" w:rsidP="00BB34DD">
            <w:pPr>
              <w:pStyle w:val="TAC"/>
              <w:rPr>
                <w:ins w:id="82945" w:author="BigCREditor-RAN4#104-bis" w:date="2022-10-21T20:56:00Z"/>
              </w:rPr>
            </w:pPr>
            <w:proofErr w:type="spellStart"/>
            <w:ins w:id="82946" w:author="BigCREditor-RAN4#104-bis" w:date="2022-10-21T20:56:00Z">
              <w:r w:rsidRPr="00020619">
                <w:t>freqDomainPosition</w:t>
              </w:r>
              <w:proofErr w:type="spellEnd"/>
            </w:ins>
          </w:p>
        </w:tc>
        <w:tc>
          <w:tcPr>
            <w:tcW w:w="1453" w:type="dxa"/>
            <w:shd w:val="clear" w:color="auto" w:fill="auto"/>
          </w:tcPr>
          <w:p w14:paraId="35EC8289" w14:textId="77777777" w:rsidR="00230586" w:rsidRPr="00020619" w:rsidRDefault="00230586" w:rsidP="00BB34DD">
            <w:pPr>
              <w:pStyle w:val="TAC"/>
              <w:rPr>
                <w:ins w:id="82947" w:author="BigCREditor-RAN4#104-bis" w:date="2022-10-21T20:56:00Z"/>
                <w:rFonts w:cs="Arial"/>
              </w:rPr>
            </w:pPr>
            <w:ins w:id="82948" w:author="BigCREditor-RAN4#104-bis" w:date="2022-10-21T20:56:00Z">
              <w:r w:rsidRPr="00020619">
                <w:rPr>
                  <w:rFonts w:cs="Arial"/>
                </w:rPr>
                <w:t>0</w:t>
              </w:r>
            </w:ins>
          </w:p>
        </w:tc>
        <w:tc>
          <w:tcPr>
            <w:tcW w:w="3650" w:type="dxa"/>
            <w:tcBorders>
              <w:bottom w:val="nil"/>
            </w:tcBorders>
            <w:shd w:val="clear" w:color="auto" w:fill="auto"/>
          </w:tcPr>
          <w:p w14:paraId="4D5880C9" w14:textId="77777777" w:rsidR="00230586" w:rsidRPr="00020619" w:rsidRDefault="00230586" w:rsidP="00BB34DD">
            <w:pPr>
              <w:pStyle w:val="TAC"/>
              <w:rPr>
                <w:ins w:id="82949" w:author="BigCREditor-RAN4#104-bis" w:date="2022-10-21T20:56:00Z"/>
                <w:rFonts w:cs="Arial"/>
              </w:rPr>
            </w:pPr>
            <w:ins w:id="82950" w:author="BigCREditor-RAN4#104-bis" w:date="2022-10-21T20:56:00Z">
              <w:r w:rsidRPr="00020619">
                <w:rPr>
                  <w:rFonts w:cs="Arial"/>
                </w:rPr>
                <w:t>Frequency domain position of SRS</w:t>
              </w:r>
            </w:ins>
          </w:p>
        </w:tc>
      </w:tr>
      <w:tr w:rsidR="00230586" w:rsidRPr="00020619" w14:paraId="2BB103EC" w14:textId="77777777" w:rsidTr="00BB34DD">
        <w:trPr>
          <w:trHeight w:val="187"/>
          <w:jc w:val="center"/>
          <w:ins w:id="82951" w:author="BigCREditor-RAN4#104-bis" w:date="2022-10-21T20:56:00Z"/>
        </w:trPr>
        <w:tc>
          <w:tcPr>
            <w:tcW w:w="3402" w:type="dxa"/>
            <w:gridSpan w:val="2"/>
          </w:tcPr>
          <w:p w14:paraId="6A34D180" w14:textId="77777777" w:rsidR="00230586" w:rsidRPr="00020619" w:rsidRDefault="00230586" w:rsidP="00BB34DD">
            <w:pPr>
              <w:pStyle w:val="TAC"/>
              <w:rPr>
                <w:ins w:id="82952" w:author="BigCREditor-RAN4#104-bis" w:date="2022-10-21T20:56:00Z"/>
              </w:rPr>
            </w:pPr>
            <w:proofErr w:type="spellStart"/>
            <w:ins w:id="82953" w:author="BigCREditor-RAN4#104-bis" w:date="2022-10-21T20:56:00Z">
              <w:r w:rsidRPr="00020619">
                <w:t>freqDomainShift</w:t>
              </w:r>
              <w:proofErr w:type="spellEnd"/>
            </w:ins>
          </w:p>
        </w:tc>
        <w:tc>
          <w:tcPr>
            <w:tcW w:w="1453" w:type="dxa"/>
            <w:shd w:val="clear" w:color="auto" w:fill="auto"/>
          </w:tcPr>
          <w:p w14:paraId="0755FD0F" w14:textId="77777777" w:rsidR="00230586" w:rsidRPr="00020619" w:rsidRDefault="00230586" w:rsidP="00BB34DD">
            <w:pPr>
              <w:pStyle w:val="TAC"/>
              <w:rPr>
                <w:ins w:id="82954" w:author="BigCREditor-RAN4#104-bis" w:date="2022-10-21T20:56:00Z"/>
                <w:rFonts w:cs="Arial"/>
              </w:rPr>
            </w:pPr>
            <w:ins w:id="82955" w:author="BigCREditor-RAN4#104-bis" w:date="2022-10-21T20:56:00Z">
              <w:r w:rsidRPr="00020619">
                <w:rPr>
                  <w:rFonts w:cs="Arial"/>
                </w:rPr>
                <w:t>0</w:t>
              </w:r>
            </w:ins>
          </w:p>
        </w:tc>
        <w:tc>
          <w:tcPr>
            <w:tcW w:w="3650" w:type="dxa"/>
            <w:tcBorders>
              <w:top w:val="nil"/>
            </w:tcBorders>
            <w:shd w:val="clear" w:color="auto" w:fill="auto"/>
          </w:tcPr>
          <w:p w14:paraId="08D9EEF6" w14:textId="77777777" w:rsidR="00230586" w:rsidRPr="00020619" w:rsidRDefault="00230586" w:rsidP="00BB34DD">
            <w:pPr>
              <w:pStyle w:val="TAC"/>
              <w:rPr>
                <w:ins w:id="82956" w:author="BigCREditor-RAN4#104-bis" w:date="2022-10-21T20:56:00Z"/>
                <w:rFonts w:cs="Arial"/>
              </w:rPr>
            </w:pPr>
          </w:p>
        </w:tc>
      </w:tr>
      <w:tr w:rsidR="00230586" w:rsidRPr="00020619" w14:paraId="0A1AFDA8" w14:textId="77777777" w:rsidTr="00BB34DD">
        <w:trPr>
          <w:trHeight w:val="187"/>
          <w:jc w:val="center"/>
          <w:ins w:id="82957" w:author="BigCREditor-RAN4#104-bis" w:date="2022-10-21T20:56:00Z"/>
        </w:trPr>
        <w:tc>
          <w:tcPr>
            <w:tcW w:w="3402" w:type="dxa"/>
            <w:gridSpan w:val="2"/>
          </w:tcPr>
          <w:p w14:paraId="40F0432F" w14:textId="77777777" w:rsidR="00230586" w:rsidRPr="00020619" w:rsidRDefault="00230586" w:rsidP="00BB34DD">
            <w:pPr>
              <w:pStyle w:val="TAC"/>
              <w:rPr>
                <w:ins w:id="82958" w:author="BigCREditor-RAN4#104-bis" w:date="2022-10-21T20:56:00Z"/>
              </w:rPr>
            </w:pPr>
            <w:proofErr w:type="spellStart"/>
            <w:ins w:id="82959" w:author="BigCREditor-RAN4#104-bis" w:date="2022-10-21T20:56:00Z">
              <w:r w:rsidRPr="00020619">
                <w:t>groupOrSequenceHopping</w:t>
              </w:r>
              <w:proofErr w:type="spellEnd"/>
            </w:ins>
          </w:p>
        </w:tc>
        <w:tc>
          <w:tcPr>
            <w:tcW w:w="1453" w:type="dxa"/>
            <w:shd w:val="clear" w:color="auto" w:fill="auto"/>
          </w:tcPr>
          <w:p w14:paraId="5C4E42BB" w14:textId="77777777" w:rsidR="00230586" w:rsidRPr="00020619" w:rsidRDefault="00230586" w:rsidP="00BB34DD">
            <w:pPr>
              <w:pStyle w:val="TAC"/>
              <w:rPr>
                <w:ins w:id="82960" w:author="BigCREditor-RAN4#104-bis" w:date="2022-10-21T20:56:00Z"/>
                <w:rFonts w:cs="Arial"/>
              </w:rPr>
            </w:pPr>
            <w:ins w:id="82961" w:author="BigCREditor-RAN4#104-bis" w:date="2022-10-21T20:56:00Z">
              <w:r w:rsidRPr="00020619">
                <w:t>neither</w:t>
              </w:r>
            </w:ins>
          </w:p>
        </w:tc>
        <w:tc>
          <w:tcPr>
            <w:tcW w:w="3650" w:type="dxa"/>
          </w:tcPr>
          <w:p w14:paraId="4162E5E9" w14:textId="77777777" w:rsidR="00230586" w:rsidRPr="00020619" w:rsidRDefault="00230586" w:rsidP="00BB34DD">
            <w:pPr>
              <w:pStyle w:val="TAC"/>
              <w:rPr>
                <w:ins w:id="82962" w:author="BigCREditor-RAN4#104-bis" w:date="2022-10-21T20:56:00Z"/>
                <w:rFonts w:cs="Arial"/>
              </w:rPr>
            </w:pPr>
            <w:ins w:id="82963" w:author="BigCREditor-RAN4#104-bis" w:date="2022-10-21T20:56:00Z">
              <w:r w:rsidRPr="00020619">
                <w:rPr>
                  <w:rFonts w:cs="Arial"/>
                </w:rPr>
                <w:t>No group or sequence hopping</w:t>
              </w:r>
            </w:ins>
          </w:p>
        </w:tc>
      </w:tr>
      <w:tr w:rsidR="00230586" w:rsidRPr="00020619" w14:paraId="19175028" w14:textId="77777777" w:rsidTr="00BB34DD">
        <w:trPr>
          <w:trHeight w:val="187"/>
          <w:jc w:val="center"/>
          <w:ins w:id="82964" w:author="BigCREditor-RAN4#104-bis" w:date="2022-10-21T20:56:00Z"/>
        </w:trPr>
        <w:tc>
          <w:tcPr>
            <w:tcW w:w="3402" w:type="dxa"/>
            <w:gridSpan w:val="2"/>
          </w:tcPr>
          <w:p w14:paraId="4881B99F" w14:textId="77777777" w:rsidR="00230586" w:rsidRPr="00020619" w:rsidRDefault="00230586" w:rsidP="00BB34DD">
            <w:pPr>
              <w:pStyle w:val="TAC"/>
              <w:rPr>
                <w:ins w:id="82965" w:author="BigCREditor-RAN4#104-bis" w:date="2022-10-21T20:56:00Z"/>
                <w:rFonts w:cs="Arial"/>
              </w:rPr>
            </w:pPr>
            <w:ins w:id="82966" w:author="BigCREditor-RAN4#104-bis" w:date="2022-10-21T20:56:00Z">
              <w:r w:rsidRPr="00020619">
                <w:t>SRS-</w:t>
              </w:r>
              <w:proofErr w:type="spellStart"/>
              <w:r w:rsidRPr="00020619">
                <w:t>PeriodicityAndOffset</w:t>
              </w:r>
              <w:proofErr w:type="spellEnd"/>
            </w:ins>
          </w:p>
        </w:tc>
        <w:tc>
          <w:tcPr>
            <w:tcW w:w="1453" w:type="dxa"/>
            <w:shd w:val="clear" w:color="auto" w:fill="auto"/>
          </w:tcPr>
          <w:p w14:paraId="33BAED51" w14:textId="77777777" w:rsidR="00230586" w:rsidRPr="00020619" w:rsidRDefault="00230586" w:rsidP="00BB34DD">
            <w:pPr>
              <w:pStyle w:val="TAC"/>
              <w:rPr>
                <w:ins w:id="82967" w:author="BigCREditor-RAN4#104-bis" w:date="2022-10-21T20:56:00Z"/>
                <w:rFonts w:cs="Arial"/>
              </w:rPr>
            </w:pPr>
            <w:ins w:id="82968" w:author="BigCREditor-RAN4#104-bis" w:date="2022-10-21T20:56:00Z">
              <w:r w:rsidRPr="00020619">
                <w:rPr>
                  <w:lang w:eastAsia="ja-JP"/>
                </w:rPr>
                <w:t>sl5=</w:t>
              </w:r>
              <w:r w:rsidRPr="00020619">
                <w:t>2 for SCS 15kHz</w:t>
              </w:r>
              <w:r w:rsidRPr="00020619">
                <w:br/>
                <w:t>sl5</w:t>
              </w:r>
              <w:r w:rsidRPr="00020619">
                <w:rPr>
                  <w:lang w:eastAsia="ja-JP"/>
                </w:rPr>
                <w:t>=</w:t>
              </w:r>
              <w:r w:rsidRPr="00020619">
                <w:t>4 for SCS 30kHz</w:t>
              </w:r>
            </w:ins>
          </w:p>
        </w:tc>
        <w:tc>
          <w:tcPr>
            <w:tcW w:w="3650" w:type="dxa"/>
          </w:tcPr>
          <w:p w14:paraId="252F0D20" w14:textId="77777777" w:rsidR="00230586" w:rsidRPr="00020619" w:rsidRDefault="00230586" w:rsidP="00BB34DD">
            <w:pPr>
              <w:pStyle w:val="TAC"/>
              <w:rPr>
                <w:ins w:id="82969" w:author="BigCREditor-RAN4#104-bis" w:date="2022-10-21T20:56:00Z"/>
                <w:rFonts w:cs="Arial"/>
              </w:rPr>
            </w:pPr>
            <w:ins w:id="82970" w:author="BigCREditor-RAN4#104-bis" w:date="2022-10-21T20:56:00Z">
              <w:r w:rsidRPr="00020619">
                <w:rPr>
                  <w:rFonts w:cs="Arial"/>
                </w:rPr>
                <w:t>Once every 5 slots</w:t>
              </w:r>
            </w:ins>
          </w:p>
        </w:tc>
      </w:tr>
      <w:tr w:rsidR="00230586" w:rsidRPr="00020619" w14:paraId="43C99F5F" w14:textId="77777777" w:rsidTr="00BB34DD">
        <w:trPr>
          <w:trHeight w:val="187"/>
          <w:jc w:val="center"/>
          <w:ins w:id="82971" w:author="BigCREditor-RAN4#104-bis" w:date="2022-10-21T20:56:00Z"/>
        </w:trPr>
        <w:tc>
          <w:tcPr>
            <w:tcW w:w="3402" w:type="dxa"/>
            <w:gridSpan w:val="2"/>
          </w:tcPr>
          <w:p w14:paraId="2E6AC59B" w14:textId="77777777" w:rsidR="00230586" w:rsidRPr="00020619" w:rsidRDefault="00230586" w:rsidP="00BB34DD">
            <w:pPr>
              <w:pStyle w:val="TAC"/>
              <w:rPr>
                <w:ins w:id="82972" w:author="BigCREditor-RAN4#104-bis" w:date="2022-10-21T20:56:00Z"/>
                <w:rFonts w:cs="Arial"/>
              </w:rPr>
            </w:pPr>
            <w:proofErr w:type="spellStart"/>
            <w:ins w:id="82973" w:author="BigCREditor-RAN4#104-bis" w:date="2022-10-21T20:56:00Z">
              <w:r w:rsidRPr="00020619">
                <w:t>pathlossReferenceRS</w:t>
              </w:r>
              <w:proofErr w:type="spellEnd"/>
            </w:ins>
          </w:p>
        </w:tc>
        <w:tc>
          <w:tcPr>
            <w:tcW w:w="1453" w:type="dxa"/>
            <w:shd w:val="clear" w:color="auto" w:fill="auto"/>
          </w:tcPr>
          <w:p w14:paraId="512B9231" w14:textId="77777777" w:rsidR="00230586" w:rsidRPr="00020619" w:rsidRDefault="00230586" w:rsidP="00BB34DD">
            <w:pPr>
              <w:pStyle w:val="TAC"/>
              <w:rPr>
                <w:ins w:id="82974" w:author="BigCREditor-RAN4#104-bis" w:date="2022-10-21T20:56:00Z"/>
                <w:rFonts w:cs="Arial"/>
              </w:rPr>
            </w:pPr>
            <w:proofErr w:type="spellStart"/>
            <w:ins w:id="82975" w:author="BigCREditor-RAN4#104-bis" w:date="2022-10-21T20:56:00Z">
              <w:r w:rsidRPr="00020619">
                <w:t>ssb</w:t>
              </w:r>
              <w:proofErr w:type="spellEnd"/>
              <w:r w:rsidRPr="00020619">
                <w:t>-Index=0</w:t>
              </w:r>
            </w:ins>
          </w:p>
        </w:tc>
        <w:tc>
          <w:tcPr>
            <w:tcW w:w="3650" w:type="dxa"/>
          </w:tcPr>
          <w:p w14:paraId="0F943533" w14:textId="77777777" w:rsidR="00230586" w:rsidRPr="00020619" w:rsidRDefault="00230586" w:rsidP="00BB34DD">
            <w:pPr>
              <w:pStyle w:val="TAC"/>
              <w:rPr>
                <w:ins w:id="82976" w:author="BigCREditor-RAN4#104-bis" w:date="2022-10-21T20:56:00Z"/>
                <w:rFonts w:cs="Arial"/>
              </w:rPr>
            </w:pPr>
            <w:ins w:id="82977" w:author="BigCREditor-RAN4#104-bis" w:date="2022-10-21T20:56:00Z">
              <w:r w:rsidRPr="00020619">
                <w:rPr>
                  <w:szCs w:val="22"/>
                  <w:lang w:eastAsia="ja-JP"/>
                </w:rPr>
                <w:t>SSB #0 is used for SRS path loss estimation</w:t>
              </w:r>
            </w:ins>
          </w:p>
        </w:tc>
      </w:tr>
      <w:tr w:rsidR="00230586" w:rsidRPr="00020619" w14:paraId="008121E2" w14:textId="77777777" w:rsidTr="00BB34DD">
        <w:trPr>
          <w:trHeight w:val="187"/>
          <w:jc w:val="center"/>
          <w:ins w:id="82978" w:author="BigCREditor-RAN4#104-bis" w:date="2022-10-21T20:56:00Z"/>
        </w:trPr>
        <w:tc>
          <w:tcPr>
            <w:tcW w:w="3402" w:type="dxa"/>
            <w:gridSpan w:val="2"/>
          </w:tcPr>
          <w:p w14:paraId="28F3E20B" w14:textId="77777777" w:rsidR="00230586" w:rsidRPr="00020619" w:rsidRDefault="00230586" w:rsidP="00BB34DD">
            <w:pPr>
              <w:pStyle w:val="TAC"/>
              <w:rPr>
                <w:ins w:id="82979" w:author="BigCREditor-RAN4#104-bis" w:date="2022-10-21T20:56:00Z"/>
                <w:rFonts w:cs="Arial"/>
                <w:vertAlign w:val="superscript"/>
              </w:rPr>
            </w:pPr>
            <w:ins w:id="82980" w:author="BigCREditor-RAN4#104-bis" w:date="2022-10-21T20:56:00Z">
              <w:r w:rsidRPr="00020619">
                <w:rPr>
                  <w:rFonts w:cs="Arial"/>
                </w:rPr>
                <w:t>usage</w:t>
              </w:r>
            </w:ins>
          </w:p>
        </w:tc>
        <w:tc>
          <w:tcPr>
            <w:tcW w:w="1453" w:type="dxa"/>
            <w:shd w:val="clear" w:color="auto" w:fill="auto"/>
          </w:tcPr>
          <w:p w14:paraId="2F33945E" w14:textId="77777777" w:rsidR="00230586" w:rsidRPr="00020619" w:rsidRDefault="00230586" w:rsidP="00BB34DD">
            <w:pPr>
              <w:pStyle w:val="TAC"/>
              <w:rPr>
                <w:ins w:id="82981" w:author="BigCREditor-RAN4#104-bis" w:date="2022-10-21T20:56:00Z"/>
                <w:rFonts w:cs="Arial"/>
              </w:rPr>
            </w:pPr>
            <w:ins w:id="82982" w:author="BigCREditor-RAN4#104-bis" w:date="2022-10-21T20:56:00Z">
              <w:r w:rsidRPr="00020619">
                <w:t>Codebook</w:t>
              </w:r>
            </w:ins>
          </w:p>
        </w:tc>
        <w:tc>
          <w:tcPr>
            <w:tcW w:w="3650" w:type="dxa"/>
            <w:tcBorders>
              <w:bottom w:val="single" w:sz="4" w:space="0" w:color="auto"/>
            </w:tcBorders>
          </w:tcPr>
          <w:p w14:paraId="68CFA1DA" w14:textId="77777777" w:rsidR="00230586" w:rsidRPr="00020619" w:rsidRDefault="00230586" w:rsidP="00BB34DD">
            <w:pPr>
              <w:pStyle w:val="TAC"/>
              <w:rPr>
                <w:ins w:id="82983" w:author="BigCREditor-RAN4#104-bis" w:date="2022-10-21T20:56:00Z"/>
                <w:rFonts w:cs="Arial"/>
              </w:rPr>
            </w:pPr>
            <w:ins w:id="82984" w:author="BigCREditor-RAN4#104-bis" w:date="2022-10-21T20:56:00Z">
              <w:r w:rsidRPr="00020619">
                <w:rPr>
                  <w:rFonts w:cs="Arial"/>
                </w:rPr>
                <w:t>Codebook based UL transmission</w:t>
              </w:r>
            </w:ins>
          </w:p>
        </w:tc>
      </w:tr>
      <w:tr w:rsidR="00230586" w:rsidRPr="00020619" w14:paraId="11D8CEF5" w14:textId="77777777" w:rsidTr="00BB34DD">
        <w:trPr>
          <w:trHeight w:val="187"/>
          <w:jc w:val="center"/>
          <w:ins w:id="82985" w:author="BigCREditor-RAN4#104-bis" w:date="2022-10-21T20:56:00Z"/>
        </w:trPr>
        <w:tc>
          <w:tcPr>
            <w:tcW w:w="3402" w:type="dxa"/>
            <w:gridSpan w:val="2"/>
          </w:tcPr>
          <w:p w14:paraId="74FD8DFA" w14:textId="77777777" w:rsidR="00230586" w:rsidRPr="00020619" w:rsidRDefault="00230586" w:rsidP="00BB34DD">
            <w:pPr>
              <w:pStyle w:val="TAC"/>
              <w:rPr>
                <w:ins w:id="82986" w:author="BigCREditor-RAN4#104-bis" w:date="2022-10-21T20:56:00Z"/>
                <w:rFonts w:cs="Arial"/>
              </w:rPr>
            </w:pPr>
            <w:proofErr w:type="spellStart"/>
            <w:ins w:id="82987" w:author="BigCREditor-RAN4#104-bis" w:date="2022-10-21T20:56:00Z">
              <w:r w:rsidRPr="00020619">
                <w:t>startPosition</w:t>
              </w:r>
              <w:proofErr w:type="spellEnd"/>
            </w:ins>
          </w:p>
        </w:tc>
        <w:tc>
          <w:tcPr>
            <w:tcW w:w="1453" w:type="dxa"/>
            <w:shd w:val="clear" w:color="auto" w:fill="auto"/>
          </w:tcPr>
          <w:p w14:paraId="3E3C9679" w14:textId="77777777" w:rsidR="00230586" w:rsidRPr="00020619" w:rsidRDefault="00230586" w:rsidP="00BB34DD">
            <w:pPr>
              <w:pStyle w:val="TAC"/>
              <w:rPr>
                <w:ins w:id="82988" w:author="BigCREditor-RAN4#104-bis" w:date="2022-10-21T20:56:00Z"/>
              </w:rPr>
            </w:pPr>
            <w:ins w:id="82989" w:author="BigCREditor-RAN4#104-bis" w:date="2022-10-21T20:56:00Z">
              <w:r w:rsidRPr="00020619">
                <w:t>0</w:t>
              </w:r>
            </w:ins>
          </w:p>
        </w:tc>
        <w:tc>
          <w:tcPr>
            <w:tcW w:w="3650" w:type="dxa"/>
            <w:tcBorders>
              <w:bottom w:val="nil"/>
            </w:tcBorders>
            <w:shd w:val="clear" w:color="auto" w:fill="auto"/>
          </w:tcPr>
          <w:p w14:paraId="35657F7E" w14:textId="77777777" w:rsidR="00230586" w:rsidRPr="00020619" w:rsidRDefault="00230586" w:rsidP="00BB34DD">
            <w:pPr>
              <w:pStyle w:val="TAC"/>
              <w:rPr>
                <w:ins w:id="82990" w:author="BigCREditor-RAN4#104-bis" w:date="2022-10-21T20:56:00Z"/>
                <w:rFonts w:cs="Arial"/>
              </w:rPr>
            </w:pPr>
            <w:proofErr w:type="spellStart"/>
            <w:ins w:id="82991" w:author="BigCREditor-RAN4#104-bis" w:date="2022-10-21T20:56:00Z">
              <w:r w:rsidRPr="00020619">
                <w:t>resourceMapping</w:t>
              </w:r>
              <w:proofErr w:type="spellEnd"/>
              <w:r w:rsidRPr="00020619">
                <w:t xml:space="preserve"> setting. SRS on last symbol of slot, and 1symbols for SRS without repetition.</w:t>
              </w:r>
            </w:ins>
          </w:p>
        </w:tc>
      </w:tr>
      <w:tr w:rsidR="00230586" w:rsidRPr="00020619" w14:paraId="64C363C0" w14:textId="77777777" w:rsidTr="00BB34DD">
        <w:trPr>
          <w:trHeight w:val="187"/>
          <w:jc w:val="center"/>
          <w:ins w:id="82992" w:author="BigCREditor-RAN4#104-bis" w:date="2022-10-21T20:56:00Z"/>
        </w:trPr>
        <w:tc>
          <w:tcPr>
            <w:tcW w:w="3402" w:type="dxa"/>
            <w:gridSpan w:val="2"/>
          </w:tcPr>
          <w:p w14:paraId="458839BC" w14:textId="77777777" w:rsidR="00230586" w:rsidRPr="00020619" w:rsidRDefault="00230586" w:rsidP="00BB34DD">
            <w:pPr>
              <w:pStyle w:val="TAC"/>
              <w:rPr>
                <w:ins w:id="82993" w:author="BigCREditor-RAN4#104-bis" w:date="2022-10-21T20:56:00Z"/>
                <w:rFonts w:cs="Arial"/>
              </w:rPr>
            </w:pPr>
            <w:proofErr w:type="spellStart"/>
            <w:ins w:id="82994" w:author="BigCREditor-RAN4#104-bis" w:date="2022-10-21T20:56:00Z">
              <w:r w:rsidRPr="00020619">
                <w:t>nrofSymbols</w:t>
              </w:r>
              <w:proofErr w:type="spellEnd"/>
            </w:ins>
          </w:p>
        </w:tc>
        <w:tc>
          <w:tcPr>
            <w:tcW w:w="1453" w:type="dxa"/>
            <w:shd w:val="clear" w:color="auto" w:fill="auto"/>
          </w:tcPr>
          <w:p w14:paraId="161BCBFF" w14:textId="77777777" w:rsidR="00230586" w:rsidRPr="00020619" w:rsidRDefault="00230586" w:rsidP="00BB34DD">
            <w:pPr>
              <w:pStyle w:val="TAC"/>
              <w:rPr>
                <w:ins w:id="82995" w:author="BigCREditor-RAN4#104-bis" w:date="2022-10-21T20:56:00Z"/>
              </w:rPr>
            </w:pPr>
            <w:ins w:id="82996" w:author="BigCREditor-RAN4#104-bis" w:date="2022-10-21T20:56:00Z">
              <w:r w:rsidRPr="00020619">
                <w:t>n1</w:t>
              </w:r>
            </w:ins>
          </w:p>
        </w:tc>
        <w:tc>
          <w:tcPr>
            <w:tcW w:w="3650" w:type="dxa"/>
            <w:tcBorders>
              <w:top w:val="nil"/>
              <w:bottom w:val="nil"/>
            </w:tcBorders>
            <w:shd w:val="clear" w:color="auto" w:fill="auto"/>
          </w:tcPr>
          <w:p w14:paraId="436DC24A" w14:textId="77777777" w:rsidR="00230586" w:rsidRPr="00020619" w:rsidRDefault="00230586" w:rsidP="00BB34DD">
            <w:pPr>
              <w:pStyle w:val="TAC"/>
              <w:rPr>
                <w:ins w:id="82997" w:author="BigCREditor-RAN4#104-bis" w:date="2022-10-21T20:56:00Z"/>
              </w:rPr>
            </w:pPr>
          </w:p>
        </w:tc>
      </w:tr>
      <w:tr w:rsidR="00230586" w:rsidRPr="00020619" w14:paraId="2700A16B" w14:textId="77777777" w:rsidTr="00BB34DD">
        <w:trPr>
          <w:trHeight w:val="187"/>
          <w:jc w:val="center"/>
          <w:ins w:id="82998" w:author="BigCREditor-RAN4#104-bis" w:date="2022-10-21T20:56:00Z"/>
        </w:trPr>
        <w:tc>
          <w:tcPr>
            <w:tcW w:w="3402" w:type="dxa"/>
            <w:gridSpan w:val="2"/>
          </w:tcPr>
          <w:p w14:paraId="36D6B8E8" w14:textId="77777777" w:rsidR="00230586" w:rsidRPr="00020619" w:rsidRDefault="00230586" w:rsidP="00BB34DD">
            <w:pPr>
              <w:pStyle w:val="TAC"/>
              <w:rPr>
                <w:ins w:id="82999" w:author="BigCREditor-RAN4#104-bis" w:date="2022-10-21T20:56:00Z"/>
                <w:rFonts w:cs="Arial"/>
              </w:rPr>
            </w:pPr>
            <w:proofErr w:type="spellStart"/>
            <w:ins w:id="83000" w:author="BigCREditor-RAN4#104-bis" w:date="2022-10-21T20:56:00Z">
              <w:r w:rsidRPr="00020619">
                <w:t>repetitionFactor</w:t>
              </w:r>
              <w:proofErr w:type="spellEnd"/>
            </w:ins>
          </w:p>
        </w:tc>
        <w:tc>
          <w:tcPr>
            <w:tcW w:w="1453" w:type="dxa"/>
            <w:shd w:val="clear" w:color="auto" w:fill="auto"/>
          </w:tcPr>
          <w:p w14:paraId="6680754B" w14:textId="77777777" w:rsidR="00230586" w:rsidRPr="00020619" w:rsidRDefault="00230586" w:rsidP="00BB34DD">
            <w:pPr>
              <w:pStyle w:val="TAC"/>
              <w:rPr>
                <w:ins w:id="83001" w:author="BigCREditor-RAN4#104-bis" w:date="2022-10-21T20:56:00Z"/>
              </w:rPr>
            </w:pPr>
            <w:ins w:id="83002" w:author="BigCREditor-RAN4#104-bis" w:date="2022-10-21T20:56:00Z">
              <w:r w:rsidRPr="00020619">
                <w:t>n1</w:t>
              </w:r>
            </w:ins>
          </w:p>
        </w:tc>
        <w:tc>
          <w:tcPr>
            <w:tcW w:w="3650" w:type="dxa"/>
            <w:tcBorders>
              <w:top w:val="nil"/>
              <w:bottom w:val="single" w:sz="4" w:space="0" w:color="auto"/>
            </w:tcBorders>
            <w:shd w:val="clear" w:color="auto" w:fill="auto"/>
          </w:tcPr>
          <w:p w14:paraId="6920B65B" w14:textId="77777777" w:rsidR="00230586" w:rsidRPr="00020619" w:rsidRDefault="00230586" w:rsidP="00BB34DD">
            <w:pPr>
              <w:pStyle w:val="TAC"/>
              <w:rPr>
                <w:ins w:id="83003" w:author="BigCREditor-RAN4#104-bis" w:date="2022-10-21T20:56:00Z"/>
              </w:rPr>
            </w:pPr>
          </w:p>
        </w:tc>
      </w:tr>
      <w:tr w:rsidR="00230586" w:rsidRPr="00020619" w14:paraId="568E7FA6" w14:textId="77777777" w:rsidTr="00BB34DD">
        <w:trPr>
          <w:trHeight w:val="187"/>
          <w:jc w:val="center"/>
          <w:ins w:id="83004" w:author="BigCREditor-RAN4#104-bis" w:date="2022-10-21T20:56:00Z"/>
        </w:trPr>
        <w:tc>
          <w:tcPr>
            <w:tcW w:w="3402" w:type="dxa"/>
            <w:gridSpan w:val="2"/>
          </w:tcPr>
          <w:p w14:paraId="5E3D4FF9" w14:textId="77777777" w:rsidR="00230586" w:rsidRPr="00020619" w:rsidRDefault="00230586" w:rsidP="00BB34DD">
            <w:pPr>
              <w:pStyle w:val="TAC"/>
              <w:rPr>
                <w:ins w:id="83005" w:author="BigCREditor-RAN4#104-bis" w:date="2022-10-21T20:56:00Z"/>
                <w:rFonts w:cs="Arial"/>
              </w:rPr>
            </w:pPr>
            <w:ins w:id="83006" w:author="BigCREditor-RAN4#104-bis" w:date="2022-10-21T20:56:00Z">
              <w:r w:rsidRPr="00020619">
                <w:t>combOffset-n2</w:t>
              </w:r>
            </w:ins>
          </w:p>
        </w:tc>
        <w:tc>
          <w:tcPr>
            <w:tcW w:w="1453" w:type="dxa"/>
            <w:shd w:val="clear" w:color="auto" w:fill="auto"/>
          </w:tcPr>
          <w:p w14:paraId="7131F5F2" w14:textId="77777777" w:rsidR="00230586" w:rsidRPr="00020619" w:rsidRDefault="00230586" w:rsidP="00BB34DD">
            <w:pPr>
              <w:pStyle w:val="TAC"/>
              <w:rPr>
                <w:ins w:id="83007" w:author="BigCREditor-RAN4#104-bis" w:date="2022-10-21T20:56:00Z"/>
                <w:rFonts w:cs="Arial"/>
              </w:rPr>
            </w:pPr>
            <w:ins w:id="83008" w:author="BigCREditor-RAN4#104-bis" w:date="2022-10-21T20:56:00Z">
              <w:r w:rsidRPr="00020619">
                <w:rPr>
                  <w:rFonts w:cs="Arial"/>
                </w:rPr>
                <w:t>0</w:t>
              </w:r>
            </w:ins>
          </w:p>
        </w:tc>
        <w:tc>
          <w:tcPr>
            <w:tcW w:w="3650" w:type="dxa"/>
            <w:tcBorders>
              <w:bottom w:val="nil"/>
            </w:tcBorders>
            <w:shd w:val="clear" w:color="auto" w:fill="auto"/>
          </w:tcPr>
          <w:p w14:paraId="24B533BC" w14:textId="77777777" w:rsidR="00230586" w:rsidRPr="00020619" w:rsidRDefault="00230586" w:rsidP="00BB34DD">
            <w:pPr>
              <w:pStyle w:val="TAC"/>
              <w:rPr>
                <w:ins w:id="83009" w:author="BigCREditor-RAN4#104-bis" w:date="2022-10-21T20:56:00Z"/>
                <w:rFonts w:cs="Arial"/>
              </w:rPr>
            </w:pPr>
            <w:proofErr w:type="spellStart"/>
            <w:ins w:id="83010" w:author="BigCREditor-RAN4#104-bis" w:date="2022-10-21T20:56:00Z">
              <w:r w:rsidRPr="00020619">
                <w:rPr>
                  <w:rFonts w:cs="Arial"/>
                </w:rPr>
                <w:t>transmissionComb</w:t>
              </w:r>
              <w:proofErr w:type="spellEnd"/>
              <w:r w:rsidRPr="00020619">
                <w:rPr>
                  <w:rFonts w:cs="Arial"/>
                </w:rPr>
                <w:t xml:space="preserve"> setting</w:t>
              </w:r>
            </w:ins>
          </w:p>
        </w:tc>
      </w:tr>
      <w:tr w:rsidR="00230586" w:rsidRPr="00020619" w14:paraId="7A472ED9" w14:textId="77777777" w:rsidTr="00BB34DD">
        <w:trPr>
          <w:trHeight w:val="187"/>
          <w:jc w:val="center"/>
          <w:ins w:id="83011" w:author="BigCREditor-RAN4#104-bis" w:date="2022-10-21T20:56:00Z"/>
        </w:trPr>
        <w:tc>
          <w:tcPr>
            <w:tcW w:w="3402" w:type="dxa"/>
            <w:gridSpan w:val="2"/>
          </w:tcPr>
          <w:p w14:paraId="33C3E0AB" w14:textId="77777777" w:rsidR="00230586" w:rsidRPr="00020619" w:rsidRDefault="00230586" w:rsidP="00BB34DD">
            <w:pPr>
              <w:pStyle w:val="TAC"/>
              <w:rPr>
                <w:ins w:id="83012" w:author="BigCREditor-RAN4#104-bis" w:date="2022-10-21T20:56:00Z"/>
                <w:rFonts w:cs="Arial"/>
              </w:rPr>
            </w:pPr>
            <w:ins w:id="83013" w:author="BigCREditor-RAN4#104-bis" w:date="2022-10-21T20:56:00Z">
              <w:r w:rsidRPr="00020619">
                <w:t>cyclicShift-n2</w:t>
              </w:r>
            </w:ins>
          </w:p>
        </w:tc>
        <w:tc>
          <w:tcPr>
            <w:tcW w:w="1453" w:type="dxa"/>
            <w:shd w:val="clear" w:color="auto" w:fill="auto"/>
          </w:tcPr>
          <w:p w14:paraId="7C8EC008" w14:textId="77777777" w:rsidR="00230586" w:rsidRPr="00020619" w:rsidRDefault="00230586" w:rsidP="00BB34DD">
            <w:pPr>
              <w:pStyle w:val="TAC"/>
              <w:rPr>
                <w:ins w:id="83014" w:author="BigCREditor-RAN4#104-bis" w:date="2022-10-21T20:56:00Z"/>
                <w:rFonts w:cs="Arial"/>
              </w:rPr>
            </w:pPr>
            <w:ins w:id="83015" w:author="BigCREditor-RAN4#104-bis" w:date="2022-10-21T20:56:00Z">
              <w:r w:rsidRPr="00020619">
                <w:rPr>
                  <w:rFonts w:cs="Arial"/>
                </w:rPr>
                <w:t>0</w:t>
              </w:r>
            </w:ins>
          </w:p>
        </w:tc>
        <w:tc>
          <w:tcPr>
            <w:tcW w:w="3650" w:type="dxa"/>
            <w:tcBorders>
              <w:top w:val="nil"/>
            </w:tcBorders>
            <w:shd w:val="clear" w:color="auto" w:fill="auto"/>
          </w:tcPr>
          <w:p w14:paraId="0B69F0CA" w14:textId="77777777" w:rsidR="00230586" w:rsidRPr="00020619" w:rsidRDefault="00230586" w:rsidP="00BB34DD">
            <w:pPr>
              <w:pStyle w:val="TAC"/>
              <w:rPr>
                <w:ins w:id="83016" w:author="BigCREditor-RAN4#104-bis" w:date="2022-10-21T20:56:00Z"/>
                <w:rFonts w:cs="Arial"/>
              </w:rPr>
            </w:pPr>
          </w:p>
        </w:tc>
      </w:tr>
      <w:tr w:rsidR="00230586" w:rsidRPr="00020619" w14:paraId="2E2D4F9C" w14:textId="77777777" w:rsidTr="00BB34DD">
        <w:trPr>
          <w:trHeight w:val="187"/>
          <w:jc w:val="center"/>
          <w:ins w:id="83017" w:author="BigCREditor-RAN4#104-bis" w:date="2022-10-21T20:56:00Z"/>
        </w:trPr>
        <w:tc>
          <w:tcPr>
            <w:tcW w:w="3402" w:type="dxa"/>
            <w:gridSpan w:val="2"/>
          </w:tcPr>
          <w:p w14:paraId="17DD4740" w14:textId="77777777" w:rsidR="00230586" w:rsidRPr="00020619" w:rsidRDefault="00230586" w:rsidP="00BB34DD">
            <w:pPr>
              <w:pStyle w:val="TAC"/>
              <w:rPr>
                <w:ins w:id="83018" w:author="BigCREditor-RAN4#104-bis" w:date="2022-10-21T20:56:00Z"/>
                <w:rFonts w:cs="Arial"/>
              </w:rPr>
            </w:pPr>
            <w:proofErr w:type="spellStart"/>
            <w:ins w:id="83019" w:author="BigCREditor-RAN4#104-bis" w:date="2022-10-21T20:56:00Z">
              <w:r w:rsidRPr="00020619">
                <w:rPr>
                  <w:rFonts w:cs="Arial"/>
                </w:rPr>
                <w:t>nrofSRS</w:t>
              </w:r>
              <w:proofErr w:type="spellEnd"/>
              <w:r w:rsidRPr="00020619">
                <w:rPr>
                  <w:rFonts w:cs="Arial"/>
                </w:rPr>
                <w:t>-Ports</w:t>
              </w:r>
            </w:ins>
          </w:p>
        </w:tc>
        <w:tc>
          <w:tcPr>
            <w:tcW w:w="1453" w:type="dxa"/>
            <w:shd w:val="clear" w:color="auto" w:fill="auto"/>
          </w:tcPr>
          <w:p w14:paraId="1F032503" w14:textId="77777777" w:rsidR="00230586" w:rsidRPr="00020619" w:rsidRDefault="00230586" w:rsidP="00BB34DD">
            <w:pPr>
              <w:pStyle w:val="TAC"/>
              <w:rPr>
                <w:ins w:id="83020" w:author="BigCREditor-RAN4#104-bis" w:date="2022-10-21T20:56:00Z"/>
                <w:rFonts w:cs="Arial"/>
              </w:rPr>
            </w:pPr>
            <w:ins w:id="83021" w:author="BigCREditor-RAN4#104-bis" w:date="2022-10-21T20:56:00Z">
              <w:r w:rsidRPr="00020619">
                <w:t>port1</w:t>
              </w:r>
            </w:ins>
          </w:p>
        </w:tc>
        <w:tc>
          <w:tcPr>
            <w:tcW w:w="3650" w:type="dxa"/>
          </w:tcPr>
          <w:p w14:paraId="56AFB7DC" w14:textId="77777777" w:rsidR="00230586" w:rsidRPr="00020619" w:rsidRDefault="00230586" w:rsidP="00BB34DD">
            <w:pPr>
              <w:pStyle w:val="TAC"/>
              <w:rPr>
                <w:ins w:id="83022" w:author="BigCREditor-RAN4#104-bis" w:date="2022-10-21T20:56:00Z"/>
                <w:rFonts w:cs="Arial"/>
              </w:rPr>
            </w:pPr>
            <w:ins w:id="83023" w:author="BigCREditor-RAN4#104-bis" w:date="2022-10-21T20:56:00Z">
              <w:r w:rsidRPr="00020619">
                <w:rPr>
                  <w:rFonts w:cs="Arial"/>
                </w:rPr>
                <w:t>Number of antenna ports used for</w:t>
              </w:r>
              <w:r w:rsidRPr="00020619">
                <w:rPr>
                  <w:rFonts w:cs="Arial"/>
                  <w:lang w:eastAsia="zh-CN"/>
                </w:rPr>
                <w:t xml:space="preserve"> SRS transmission</w:t>
              </w:r>
            </w:ins>
          </w:p>
        </w:tc>
      </w:tr>
      <w:tr w:rsidR="00230586" w:rsidRPr="00020619" w14:paraId="7C0280D2" w14:textId="77777777" w:rsidTr="00BB34DD">
        <w:trPr>
          <w:trHeight w:val="187"/>
          <w:jc w:val="center"/>
          <w:ins w:id="83024" w:author="BigCREditor-RAN4#104-bis" w:date="2022-10-21T20:56:00Z"/>
        </w:trPr>
        <w:tc>
          <w:tcPr>
            <w:tcW w:w="8505" w:type="dxa"/>
            <w:gridSpan w:val="4"/>
            <w:vAlign w:val="center"/>
          </w:tcPr>
          <w:p w14:paraId="1B53E19A" w14:textId="77777777" w:rsidR="00230586" w:rsidRPr="00020619" w:rsidRDefault="00230586" w:rsidP="00BB34DD">
            <w:pPr>
              <w:pStyle w:val="TAN"/>
              <w:rPr>
                <w:ins w:id="83025" w:author="BigCREditor-RAN4#104-bis" w:date="2022-10-21T20:56:00Z"/>
              </w:rPr>
            </w:pPr>
            <w:ins w:id="83026" w:author="BigCREditor-RAN4#104-bis" w:date="2022-10-21T20:56:00Z">
              <w:r w:rsidRPr="00020619">
                <w:t>Note:</w:t>
              </w:r>
              <w:r w:rsidRPr="00020619">
                <w:tab/>
                <w:t>For further information see clause 6.3.2 in TS 38.331 [2].</w:t>
              </w:r>
            </w:ins>
          </w:p>
        </w:tc>
      </w:tr>
    </w:tbl>
    <w:p w14:paraId="0714FB1E" w14:textId="77777777" w:rsidR="00230586" w:rsidRPr="00020619" w:rsidRDefault="00230586" w:rsidP="00230586">
      <w:pPr>
        <w:rPr>
          <w:ins w:id="83027" w:author="BigCREditor-RAN4#104-bis" w:date="2022-10-21T20:56:00Z"/>
        </w:rPr>
      </w:pPr>
    </w:p>
    <w:p w14:paraId="4AF26712" w14:textId="77777777" w:rsidR="00230586" w:rsidRPr="00020619" w:rsidRDefault="00230586" w:rsidP="00230586">
      <w:pPr>
        <w:pStyle w:val="Heading5"/>
        <w:rPr>
          <w:ins w:id="83028" w:author="BigCREditor-RAN4#104-bis" w:date="2022-10-21T20:56:00Z"/>
        </w:rPr>
      </w:pPr>
      <w:ins w:id="83029" w:author="BigCREditor-RAN4#104-bis" w:date="2022-10-21T20:56:00Z">
        <w:r w:rsidRPr="00020619">
          <w:t>A.</w:t>
        </w:r>
        <w:r w:rsidRPr="00020619">
          <w:rPr>
            <w:rFonts w:hint="eastAsia"/>
            <w:lang w:eastAsia="zh-CN"/>
          </w:rPr>
          <w:t>1</w:t>
        </w:r>
        <w:r w:rsidRPr="00020619">
          <w:t>6.4.3.</w:t>
        </w:r>
        <w:r w:rsidRPr="00020619">
          <w:rPr>
            <w:rFonts w:hint="eastAsia"/>
            <w:lang w:eastAsia="zh-CN"/>
          </w:rPr>
          <w:t>2</w:t>
        </w:r>
        <w:r w:rsidRPr="00020619">
          <w:t>.3</w:t>
        </w:r>
        <w:r w:rsidRPr="00020619">
          <w:tab/>
          <w:t>Test Requirements</w:t>
        </w:r>
      </w:ins>
    </w:p>
    <w:p w14:paraId="5068E7B8" w14:textId="77777777" w:rsidR="00230586" w:rsidRPr="00020619" w:rsidRDefault="00230586" w:rsidP="00230586">
      <w:pPr>
        <w:rPr>
          <w:ins w:id="83030" w:author="BigCREditor-RAN4#104-bis" w:date="2022-10-21T20:56:00Z"/>
        </w:rPr>
      </w:pPr>
      <w:ins w:id="83031" w:author="BigCREditor-RAN4#104-bis" w:date="2022-10-21T20:56:00Z">
        <w:r w:rsidRPr="00020619">
          <w:t>The UE shall apply the signalled Timing Advance value</w:t>
        </w:r>
        <w:r w:rsidRPr="00020619">
          <w:rPr>
            <w:lang w:eastAsia="zh-CN"/>
          </w:rPr>
          <w:t xml:space="preserve"> </w:t>
        </w:r>
        <w:r w:rsidRPr="00020619">
          <w:t xml:space="preserve">to the transmission timing at the designated activation time </w:t>
        </w:r>
        <w:proofErr w:type="gramStart"/>
        <w:r w:rsidRPr="00020619">
          <w:t>i.e.</w:t>
        </w:r>
        <w:proofErr w:type="gramEnd"/>
        <w:r w:rsidRPr="00020619">
          <w:t xml:space="preserve"> </w:t>
        </w:r>
        <w:r w:rsidRPr="00020619">
          <w:rPr>
            <w:i/>
          </w:rPr>
          <w:t>k+1</w:t>
        </w:r>
        <w:r w:rsidRPr="00020619">
          <w:t xml:space="preserve"> slots after the reception of the timing advance command, where k=5.</w:t>
        </w:r>
      </w:ins>
    </w:p>
    <w:p w14:paraId="638E50F0" w14:textId="77777777" w:rsidR="00230586" w:rsidRPr="00020619" w:rsidRDefault="00230586" w:rsidP="00230586">
      <w:pPr>
        <w:rPr>
          <w:ins w:id="83032" w:author="BigCREditor-RAN4#104-bis" w:date="2022-10-21T20:56:00Z"/>
          <w:lang w:eastAsia="zh-CN"/>
        </w:rPr>
      </w:pPr>
      <w:ins w:id="83033" w:author="BigCREditor-RAN4#104-bis" w:date="2022-10-21T20:56:00Z">
        <w:r w:rsidRPr="00020619">
          <w:t>The Timing Advance adjustment accuracy shall be within the limits specified in clause 7.3.2.2.</w:t>
        </w:r>
      </w:ins>
    </w:p>
    <w:p w14:paraId="3E5CF17D" w14:textId="65C3F1E2" w:rsidR="00FD4AB9" w:rsidRPr="00020619" w:rsidRDefault="00230586" w:rsidP="00230586">
      <w:ins w:id="83034" w:author="BigCREditor-RAN4#104-bis" w:date="2022-10-21T20:56:00Z">
        <w:r w:rsidRPr="00020619">
          <w:t>The rate of correct Timing Advance adjustments observed during repeated tests shall be at least 90%.</w:t>
        </w:r>
      </w:ins>
    </w:p>
    <w:p w14:paraId="030FA1DF" w14:textId="645689FF" w:rsidR="009D7B29" w:rsidRPr="00020619" w:rsidRDefault="009D7B29" w:rsidP="00F77604">
      <w:pPr>
        <w:jc w:val="center"/>
        <w:rPr>
          <w:noProof/>
        </w:rPr>
      </w:pPr>
    </w:p>
    <w:p w14:paraId="3E7F70CC" w14:textId="04B92AA4" w:rsidR="001E4B72" w:rsidRPr="00847E02" w:rsidRDefault="00847E02" w:rsidP="00847E02">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06F2606E" w14:textId="77777777" w:rsidR="00753280" w:rsidRPr="00020619" w:rsidRDefault="00753280" w:rsidP="00753280">
      <w:pPr>
        <w:pStyle w:val="Heading4"/>
        <w:rPr>
          <w:lang w:val="sv-FI"/>
        </w:rPr>
      </w:pPr>
      <w:bookmarkStart w:id="83035" w:name="_Hlk117278538"/>
      <w:r w:rsidRPr="00020619">
        <w:rPr>
          <w:rFonts w:cs="v4.2.0"/>
          <w:lang w:val="sv-FI"/>
        </w:rPr>
        <w:t>A.16.3.1.7</w:t>
      </w:r>
      <w:r w:rsidRPr="00020619">
        <w:rPr>
          <w:rFonts w:cs="v4.2.0"/>
          <w:lang w:val="sv-FI"/>
        </w:rPr>
        <w:tab/>
        <w:t xml:space="preserve"> SA NR </w:t>
      </w:r>
      <w:r w:rsidRPr="00020619">
        <w:rPr>
          <w:lang w:val="sv-FI"/>
        </w:rPr>
        <w:t>- E-UTRAN handover for 1Rx UE</w:t>
      </w:r>
    </w:p>
    <w:p w14:paraId="1B6A168F" w14:textId="77777777" w:rsidR="00753280" w:rsidRPr="00020619" w:rsidRDefault="00753280" w:rsidP="00753280">
      <w:pPr>
        <w:pStyle w:val="Heading5"/>
        <w:rPr>
          <w:snapToGrid w:val="0"/>
        </w:rPr>
      </w:pPr>
      <w:r w:rsidRPr="00020619">
        <w:rPr>
          <w:snapToGrid w:val="0"/>
        </w:rPr>
        <w:t>A.16.3.1.7.1</w:t>
      </w:r>
      <w:r w:rsidRPr="00020619">
        <w:rPr>
          <w:snapToGrid w:val="0"/>
        </w:rPr>
        <w:tab/>
        <w:t>Test Purpose and Environment</w:t>
      </w:r>
    </w:p>
    <w:p w14:paraId="4FF02113" w14:textId="77777777" w:rsidR="00753280" w:rsidRPr="00020619" w:rsidRDefault="00753280" w:rsidP="00753280">
      <w:pPr>
        <w:rPr>
          <w:rFonts w:cs="v4.2.0"/>
        </w:rPr>
      </w:pPr>
      <w:r w:rsidRPr="00020619">
        <w:t xml:space="preserve">The purpose of this set of tests is to verify that the UE can make correct inter-RAT E-UTRAN handover when operating in standalone (SA) operation with </w:t>
      </w:r>
      <w:proofErr w:type="spellStart"/>
      <w:r w:rsidRPr="00020619">
        <w:t>PCell</w:t>
      </w:r>
      <w:proofErr w:type="spellEnd"/>
      <w:r w:rsidRPr="00020619">
        <w:t xml:space="preserve"> in FR1. This test shall </w:t>
      </w:r>
      <w:r w:rsidRPr="00020619">
        <w:rPr>
          <w:rFonts w:cs="v4.2.0"/>
        </w:rPr>
        <w:t>verify the NR to E-UTRAN handover requirements as specified in clause 6.1D.2.1.</w:t>
      </w:r>
    </w:p>
    <w:p w14:paraId="4A31A76D" w14:textId="77777777" w:rsidR="00753280" w:rsidRPr="00020619" w:rsidRDefault="00753280" w:rsidP="00753280">
      <w:pPr>
        <w:rPr>
          <w:rFonts w:cs="v4.2.0"/>
        </w:rPr>
      </w:pPr>
      <w:r w:rsidRPr="00020619">
        <w:rPr>
          <w:rFonts w:cs="v4.2.0"/>
        </w:rPr>
        <w:t xml:space="preserve">The test comprises of one NR carrier and one E-UTRA carrier. </w:t>
      </w:r>
      <w:r w:rsidRPr="00020619">
        <w:t>There are two cells</w:t>
      </w:r>
      <w:r w:rsidRPr="00020619">
        <w:rPr>
          <w:rFonts w:cs="v4.2.0"/>
        </w:rPr>
        <w:t xml:space="preserve"> and one cell on each carrier</w:t>
      </w:r>
      <w:r w:rsidRPr="00020619">
        <w:t xml:space="preserve">. Cell 1 is the NR </w:t>
      </w:r>
      <w:proofErr w:type="spellStart"/>
      <w:r w:rsidRPr="00020619">
        <w:t>PCell</w:t>
      </w:r>
      <w:proofErr w:type="spellEnd"/>
      <w:r w:rsidRPr="00020619">
        <w:t xml:space="preserve"> and Cell 2 is an inter-RAT E-UTRAN neighbour cell.</w:t>
      </w:r>
      <w:r w:rsidRPr="00020619">
        <w:rPr>
          <w:rFonts w:cs="v4.2.0"/>
        </w:rPr>
        <w:t xml:space="preserve"> The test consists of three successive time periods, with time durations of T1, T2 and T3 respectively. At the start of time duration T1, the UE does not have any timing information of Cell 2. Starting T2, Cell 2 becomes </w:t>
      </w:r>
      <w:proofErr w:type="gramStart"/>
      <w:r w:rsidRPr="00020619">
        <w:rPr>
          <w:rFonts w:cs="v4.2.0"/>
        </w:rPr>
        <w:t>detectable</w:t>
      </w:r>
      <w:proofErr w:type="gramEnd"/>
      <w:r w:rsidRPr="00020619">
        <w:rPr>
          <w:rFonts w:cs="v4.2.0"/>
        </w:rPr>
        <w:t xml:space="preserve"> and the UE is expected to detect and send a measurement report. Gap pattern configuration with id #0 as specified in Table 9.1.2-1 is configured before T2 begins to enable inter-RAT frequency monitoring.</w:t>
      </w:r>
    </w:p>
    <w:p w14:paraId="6DF0CC0C" w14:textId="77777777" w:rsidR="00753280" w:rsidRPr="00020619" w:rsidRDefault="00753280" w:rsidP="00753280">
      <w:pPr>
        <w:rPr>
          <w:rFonts w:cs="v4.2.0"/>
        </w:rPr>
      </w:pPr>
      <w:r w:rsidRPr="00020619">
        <w:rPr>
          <w:rFonts w:cs="v4.2.0"/>
        </w:rPr>
        <w:lastRenderedPageBreak/>
        <w:t>A RRC message implying handover</w:t>
      </w:r>
      <w:r w:rsidRPr="00020619">
        <w:t xml:space="preserve"> shall be sent to the UE during period T2 after the UE has reported Event B2. The start of </w:t>
      </w:r>
      <w:r w:rsidRPr="00020619">
        <w:rPr>
          <w:rFonts w:cs="v4.2.0"/>
        </w:rPr>
        <w:t>T3 is the instant when the last TTI containing the RRC message implying handover is sent to the UE. The handover message shall contain Cell 2 as the target cell.</w:t>
      </w:r>
    </w:p>
    <w:p w14:paraId="49D0E531" w14:textId="77777777" w:rsidR="00753280" w:rsidRPr="00020619" w:rsidRDefault="00753280" w:rsidP="00753280">
      <w:r w:rsidRPr="00020619">
        <w:t>Supported test configurations are shown in table A.16A.16.3.1.7-1. General test parameters are provided in Table A.16A.16.3.1.</w:t>
      </w:r>
      <w:r w:rsidRPr="00020619">
        <w:rPr>
          <w:snapToGrid w:val="0"/>
        </w:rPr>
        <w:t xml:space="preserve"> x1</w:t>
      </w:r>
      <w:r w:rsidRPr="00020619">
        <w:t>-2. Cell specific test parameters for Cell 1 and Cell 2 are provided in Tables A.16.3.1.7-3 and A.16.3.1.7-4 respectively.</w:t>
      </w:r>
    </w:p>
    <w:p w14:paraId="6DF553F4" w14:textId="77777777" w:rsidR="00753280" w:rsidRPr="00020619" w:rsidRDefault="00753280" w:rsidP="00753280">
      <w:pPr>
        <w:pStyle w:val="TH"/>
      </w:pPr>
      <w:r w:rsidRPr="00020619">
        <w:t>Table A.16.3.1.7-1: Supported test configurations for SA inter-RAT E-UTRAN handover tes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15"/>
        <w:gridCol w:w="6988"/>
        <w:gridCol w:w="576"/>
      </w:tblGrid>
      <w:tr w:rsidR="00753280" w:rsidRPr="00020619" w14:paraId="27CCA0E1" w14:textId="77777777" w:rsidTr="00864629">
        <w:tc>
          <w:tcPr>
            <w:tcW w:w="1843" w:type="dxa"/>
            <w:shd w:val="clear" w:color="auto" w:fill="auto"/>
          </w:tcPr>
          <w:p w14:paraId="77A29898" w14:textId="77777777" w:rsidR="00753280" w:rsidRPr="00020619" w:rsidRDefault="00753280" w:rsidP="00864629">
            <w:pPr>
              <w:pStyle w:val="TAH"/>
            </w:pPr>
            <w:r w:rsidRPr="00020619">
              <w:t>Configuration</w:t>
            </w:r>
          </w:p>
        </w:tc>
        <w:tc>
          <w:tcPr>
            <w:tcW w:w="7371" w:type="dxa"/>
            <w:gridSpan w:val="2"/>
            <w:shd w:val="clear" w:color="auto" w:fill="auto"/>
          </w:tcPr>
          <w:p w14:paraId="33C50138" w14:textId="77777777" w:rsidR="00753280" w:rsidRPr="00020619" w:rsidRDefault="00753280" w:rsidP="00864629">
            <w:pPr>
              <w:pStyle w:val="TAH"/>
            </w:pPr>
            <w:r w:rsidRPr="00020619">
              <w:t>Description</w:t>
            </w:r>
          </w:p>
        </w:tc>
      </w:tr>
      <w:tr w:rsidR="00753280" w:rsidRPr="00020619" w14:paraId="0CCDCB02" w14:textId="77777777" w:rsidTr="00864629">
        <w:tc>
          <w:tcPr>
            <w:tcW w:w="1843" w:type="dxa"/>
            <w:shd w:val="clear" w:color="auto" w:fill="auto"/>
          </w:tcPr>
          <w:p w14:paraId="7044A1EA" w14:textId="77777777" w:rsidR="00753280" w:rsidRPr="00020619" w:rsidRDefault="00753280" w:rsidP="00864629">
            <w:pPr>
              <w:pStyle w:val="TAL"/>
            </w:pPr>
            <w:r w:rsidRPr="00020619">
              <w:t>1</w:t>
            </w:r>
          </w:p>
        </w:tc>
        <w:tc>
          <w:tcPr>
            <w:tcW w:w="7371" w:type="dxa"/>
            <w:gridSpan w:val="2"/>
            <w:shd w:val="clear" w:color="auto" w:fill="auto"/>
          </w:tcPr>
          <w:p w14:paraId="14048778" w14:textId="77777777" w:rsidR="00753280" w:rsidRPr="00020619" w:rsidRDefault="00753280" w:rsidP="00864629">
            <w:pPr>
              <w:pStyle w:val="TAL"/>
            </w:pPr>
            <w:r w:rsidRPr="00020619">
              <w:t>NR 15 kHz SSB SCS, 10 MHz bandwidth, FDD duplex mode, LTE FDD</w:t>
            </w:r>
          </w:p>
        </w:tc>
      </w:tr>
      <w:tr w:rsidR="00753280" w:rsidRPr="00020619" w14:paraId="6DC4BBC6" w14:textId="77777777" w:rsidTr="00864629">
        <w:tc>
          <w:tcPr>
            <w:tcW w:w="1843" w:type="dxa"/>
            <w:shd w:val="clear" w:color="auto" w:fill="auto"/>
          </w:tcPr>
          <w:p w14:paraId="4DF1B8FC" w14:textId="77777777" w:rsidR="00753280" w:rsidRPr="00020619" w:rsidRDefault="00753280" w:rsidP="00864629">
            <w:pPr>
              <w:pStyle w:val="TAL"/>
            </w:pPr>
            <w:r w:rsidRPr="00020619">
              <w:t>2</w:t>
            </w:r>
          </w:p>
        </w:tc>
        <w:tc>
          <w:tcPr>
            <w:tcW w:w="7371" w:type="dxa"/>
            <w:gridSpan w:val="2"/>
            <w:shd w:val="clear" w:color="auto" w:fill="auto"/>
          </w:tcPr>
          <w:p w14:paraId="4D526A4C" w14:textId="77777777" w:rsidR="00753280" w:rsidRPr="00020619" w:rsidRDefault="00753280" w:rsidP="00864629">
            <w:pPr>
              <w:pStyle w:val="TAL"/>
            </w:pPr>
            <w:r w:rsidRPr="00020619">
              <w:t>NR 15 kHz SSB SCS, 10 MHz bandwidth, TDD duplex mode, LTE FDD</w:t>
            </w:r>
          </w:p>
        </w:tc>
      </w:tr>
      <w:tr w:rsidR="00753280" w:rsidRPr="00020619" w14:paraId="3EC756C8" w14:textId="77777777" w:rsidTr="00864629">
        <w:tc>
          <w:tcPr>
            <w:tcW w:w="1843" w:type="dxa"/>
            <w:shd w:val="clear" w:color="auto" w:fill="auto"/>
          </w:tcPr>
          <w:p w14:paraId="2F6496CA" w14:textId="77777777" w:rsidR="00753280" w:rsidRPr="00020619" w:rsidRDefault="00753280" w:rsidP="00864629">
            <w:pPr>
              <w:pStyle w:val="TAL"/>
            </w:pPr>
            <w:r w:rsidRPr="00020619">
              <w:t>3</w:t>
            </w:r>
          </w:p>
        </w:tc>
        <w:tc>
          <w:tcPr>
            <w:tcW w:w="7371" w:type="dxa"/>
            <w:gridSpan w:val="2"/>
            <w:shd w:val="clear" w:color="auto" w:fill="auto"/>
          </w:tcPr>
          <w:p w14:paraId="40F98099" w14:textId="77777777" w:rsidR="00753280" w:rsidRPr="00020619" w:rsidRDefault="00753280" w:rsidP="00864629">
            <w:pPr>
              <w:pStyle w:val="TAL"/>
            </w:pPr>
            <w:r w:rsidRPr="00020619">
              <w:t>NR 30 kHz SSB SCS, 20 MHz bandwidth, TDD duplex mode, LTE FDD</w:t>
            </w:r>
          </w:p>
        </w:tc>
      </w:tr>
      <w:tr w:rsidR="00753280" w:rsidRPr="00020619" w14:paraId="51FE3A47" w14:textId="77777777" w:rsidTr="00864629">
        <w:tc>
          <w:tcPr>
            <w:tcW w:w="1843" w:type="dxa"/>
            <w:shd w:val="clear" w:color="auto" w:fill="auto"/>
          </w:tcPr>
          <w:p w14:paraId="00591166" w14:textId="77777777" w:rsidR="00753280" w:rsidRPr="00020619" w:rsidRDefault="00753280" w:rsidP="00864629">
            <w:pPr>
              <w:pStyle w:val="TAL"/>
            </w:pPr>
            <w:r w:rsidRPr="00020619">
              <w:t>4</w:t>
            </w:r>
          </w:p>
        </w:tc>
        <w:tc>
          <w:tcPr>
            <w:tcW w:w="7371" w:type="dxa"/>
            <w:gridSpan w:val="2"/>
            <w:shd w:val="clear" w:color="auto" w:fill="auto"/>
          </w:tcPr>
          <w:p w14:paraId="73FD2841" w14:textId="77777777" w:rsidR="00753280" w:rsidRPr="00020619" w:rsidRDefault="00753280" w:rsidP="00864629">
            <w:pPr>
              <w:pStyle w:val="TAL"/>
            </w:pPr>
            <w:r w:rsidRPr="00020619">
              <w:t>NR 15 kHz SSB SCS, 10 MHz bandwidth, FDD duplex mode, LTE TDD</w:t>
            </w:r>
          </w:p>
        </w:tc>
      </w:tr>
      <w:tr w:rsidR="00753280" w:rsidRPr="00020619" w14:paraId="1520765B" w14:textId="77777777" w:rsidTr="00864629">
        <w:tc>
          <w:tcPr>
            <w:tcW w:w="1843" w:type="dxa"/>
            <w:shd w:val="clear" w:color="auto" w:fill="auto"/>
          </w:tcPr>
          <w:p w14:paraId="210E96FA" w14:textId="77777777" w:rsidR="00753280" w:rsidRPr="00020619" w:rsidRDefault="00753280" w:rsidP="00864629">
            <w:pPr>
              <w:pStyle w:val="TAL"/>
            </w:pPr>
            <w:r w:rsidRPr="00020619">
              <w:t>5</w:t>
            </w:r>
          </w:p>
        </w:tc>
        <w:tc>
          <w:tcPr>
            <w:tcW w:w="7371" w:type="dxa"/>
            <w:gridSpan w:val="2"/>
            <w:shd w:val="clear" w:color="auto" w:fill="auto"/>
          </w:tcPr>
          <w:p w14:paraId="47C2BED9" w14:textId="77777777" w:rsidR="00753280" w:rsidRPr="00020619" w:rsidRDefault="00753280" w:rsidP="00864629">
            <w:pPr>
              <w:pStyle w:val="TAL"/>
            </w:pPr>
            <w:r w:rsidRPr="00020619">
              <w:t>NR 15 kHz SSB SCS, 10 MHz bandwidth, TDD duplex mode, LTE TDD</w:t>
            </w:r>
          </w:p>
        </w:tc>
      </w:tr>
      <w:tr w:rsidR="00753280" w:rsidRPr="00020619" w14:paraId="229382D1" w14:textId="77777777" w:rsidTr="00864629">
        <w:tc>
          <w:tcPr>
            <w:tcW w:w="1843" w:type="dxa"/>
            <w:shd w:val="clear" w:color="auto" w:fill="auto"/>
          </w:tcPr>
          <w:p w14:paraId="19694DA3" w14:textId="77777777" w:rsidR="00753280" w:rsidRPr="00020619" w:rsidRDefault="00753280" w:rsidP="00864629">
            <w:pPr>
              <w:pStyle w:val="TAL"/>
            </w:pPr>
            <w:r w:rsidRPr="00020619">
              <w:t>6</w:t>
            </w:r>
          </w:p>
        </w:tc>
        <w:tc>
          <w:tcPr>
            <w:tcW w:w="7371" w:type="dxa"/>
            <w:gridSpan w:val="2"/>
            <w:shd w:val="clear" w:color="auto" w:fill="auto"/>
          </w:tcPr>
          <w:p w14:paraId="77D4321D" w14:textId="77777777" w:rsidR="00753280" w:rsidRPr="00020619" w:rsidRDefault="00753280" w:rsidP="00864629">
            <w:pPr>
              <w:pStyle w:val="TAL"/>
            </w:pPr>
            <w:r w:rsidRPr="00020619">
              <w:t>NR 30 kHz SSB SCS, 20 MHz bandwidth, TDD duplex mode, LTE TDD</w:t>
            </w:r>
          </w:p>
        </w:tc>
      </w:tr>
      <w:tr w:rsidR="00753280" w:rsidRPr="00020619" w14:paraId="6245C17E" w14:textId="77777777" w:rsidTr="00864629">
        <w:tc>
          <w:tcPr>
            <w:tcW w:w="1843" w:type="dxa"/>
            <w:shd w:val="clear" w:color="auto" w:fill="auto"/>
          </w:tcPr>
          <w:p w14:paraId="100E3E35" w14:textId="77777777" w:rsidR="00753280" w:rsidRPr="00020619" w:rsidRDefault="00753280" w:rsidP="00864629">
            <w:pPr>
              <w:pStyle w:val="TAL"/>
            </w:pPr>
            <w:r w:rsidRPr="00020619">
              <w:t>7</w:t>
            </w:r>
          </w:p>
        </w:tc>
        <w:tc>
          <w:tcPr>
            <w:tcW w:w="7371" w:type="dxa"/>
            <w:gridSpan w:val="2"/>
            <w:shd w:val="clear" w:color="auto" w:fill="auto"/>
          </w:tcPr>
          <w:p w14:paraId="0D75262A" w14:textId="77777777" w:rsidR="00753280" w:rsidRPr="00020619" w:rsidRDefault="00753280" w:rsidP="00864629">
            <w:pPr>
              <w:pStyle w:val="TAL"/>
            </w:pPr>
            <w:r w:rsidRPr="00020619">
              <w:t>NR 15 kHz SSB SCS, 10 MHz bandwidth, HD-FDD</w:t>
            </w:r>
            <w:ins w:id="83036" w:author="Nokia - Erika Almeida" w:date="2022-09-12T10:01:00Z">
              <w:r w:rsidRPr="00020619">
                <w:t xml:space="preserve"> duplex</w:t>
              </w:r>
            </w:ins>
            <w:r w:rsidRPr="00020619">
              <w:t xml:space="preserve"> mode</w:t>
            </w:r>
            <w:ins w:id="83037" w:author="Nokia - Erika Almeida" w:date="2022-09-12T10:01:00Z">
              <w:r w:rsidRPr="00020619">
                <w:t>, LTE FDD</w:t>
              </w:r>
            </w:ins>
          </w:p>
        </w:tc>
      </w:tr>
      <w:tr w:rsidR="00753280" w:rsidRPr="00020619" w14:paraId="69BA1CDB" w14:textId="77777777" w:rsidTr="00864629">
        <w:trPr>
          <w:gridAfter w:val="1"/>
          <w:wAfter w:w="613" w:type="dxa"/>
          <w:ins w:id="83038" w:author="Nokia - Erika Almeida" w:date="2022-09-12T10:01:00Z"/>
        </w:trPr>
        <w:tc>
          <w:tcPr>
            <w:tcW w:w="1843" w:type="dxa"/>
            <w:shd w:val="clear" w:color="auto" w:fill="auto"/>
          </w:tcPr>
          <w:p w14:paraId="291CED5F" w14:textId="77777777" w:rsidR="00753280" w:rsidRPr="00020619" w:rsidRDefault="00753280" w:rsidP="00864629">
            <w:pPr>
              <w:pStyle w:val="TAL"/>
              <w:rPr>
                <w:ins w:id="83039" w:author="Nokia - Erika Almeida" w:date="2022-09-12T10:01:00Z"/>
              </w:rPr>
            </w:pPr>
            <w:ins w:id="83040" w:author="Nokia - Erika Almeida" w:date="2022-09-12T10:01:00Z">
              <w:r w:rsidRPr="00020619">
                <w:t>8</w:t>
              </w:r>
            </w:ins>
          </w:p>
        </w:tc>
        <w:tc>
          <w:tcPr>
            <w:tcW w:w="7371" w:type="dxa"/>
            <w:shd w:val="clear" w:color="auto" w:fill="auto"/>
          </w:tcPr>
          <w:p w14:paraId="55CB0CE2" w14:textId="77777777" w:rsidR="00753280" w:rsidRPr="00020619" w:rsidRDefault="00753280" w:rsidP="00864629">
            <w:pPr>
              <w:pStyle w:val="TAL"/>
              <w:rPr>
                <w:ins w:id="83041" w:author="Nokia - Erika Almeida" w:date="2022-09-12T10:01:00Z"/>
              </w:rPr>
            </w:pPr>
            <w:ins w:id="83042" w:author="Nokia - Erika Almeida" w:date="2022-09-12T10:01:00Z">
              <w:r w:rsidRPr="00020619">
                <w:t>NR 15 kHz SSB SCS, 10 MHz bandwidth, HD-FDD duplex mode, LTE TDD</w:t>
              </w:r>
            </w:ins>
          </w:p>
        </w:tc>
      </w:tr>
      <w:tr w:rsidR="00753280" w:rsidRPr="00020619" w14:paraId="12315B17" w14:textId="77777777" w:rsidTr="00864629">
        <w:tc>
          <w:tcPr>
            <w:tcW w:w="9214" w:type="dxa"/>
            <w:gridSpan w:val="3"/>
            <w:shd w:val="clear" w:color="auto" w:fill="auto"/>
          </w:tcPr>
          <w:p w14:paraId="23F1E6D6" w14:textId="77777777" w:rsidR="00753280" w:rsidRPr="00020619" w:rsidRDefault="00753280" w:rsidP="00864629">
            <w:pPr>
              <w:pStyle w:val="TAN"/>
            </w:pPr>
            <w:r w:rsidRPr="00020619">
              <w:t>Note:</w:t>
            </w:r>
            <w:r w:rsidRPr="00020619">
              <w:tab/>
              <w:t>The UE is only required to be tested in one of the supported test configurations</w:t>
            </w:r>
          </w:p>
        </w:tc>
      </w:tr>
    </w:tbl>
    <w:p w14:paraId="0A802F71" w14:textId="77777777" w:rsidR="00753280" w:rsidRPr="00020619" w:rsidRDefault="00753280" w:rsidP="00753280"/>
    <w:p w14:paraId="72A8AA5C" w14:textId="77777777" w:rsidR="00753280" w:rsidRPr="00020619" w:rsidRDefault="00753280" w:rsidP="00753280">
      <w:pPr>
        <w:pStyle w:val="TH"/>
      </w:pPr>
      <w:r w:rsidRPr="00020619">
        <w:t>Table A.16.3.1.7-2: General test parameters for SA inter-RAT E-UTRAN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53280" w:rsidRPr="00020619" w14:paraId="71648620" w14:textId="77777777" w:rsidTr="00864629">
        <w:trPr>
          <w:cantSplit/>
          <w:trHeight w:val="187"/>
          <w:jc w:val="center"/>
        </w:trPr>
        <w:tc>
          <w:tcPr>
            <w:tcW w:w="3289" w:type="dxa"/>
            <w:gridSpan w:val="2"/>
            <w:shd w:val="clear" w:color="auto" w:fill="auto"/>
          </w:tcPr>
          <w:p w14:paraId="4B9C80FC" w14:textId="77777777" w:rsidR="00753280" w:rsidRPr="00020619" w:rsidRDefault="00753280" w:rsidP="00864629">
            <w:pPr>
              <w:pStyle w:val="TAH"/>
            </w:pPr>
            <w:r w:rsidRPr="00020619">
              <w:t>Parameter</w:t>
            </w:r>
          </w:p>
        </w:tc>
        <w:tc>
          <w:tcPr>
            <w:tcW w:w="708" w:type="dxa"/>
            <w:shd w:val="clear" w:color="auto" w:fill="auto"/>
          </w:tcPr>
          <w:p w14:paraId="4E0D1D3C" w14:textId="77777777" w:rsidR="00753280" w:rsidRPr="00020619" w:rsidRDefault="00753280" w:rsidP="00864629">
            <w:pPr>
              <w:pStyle w:val="TAH"/>
            </w:pPr>
            <w:r w:rsidRPr="00020619">
              <w:t>Unit</w:t>
            </w:r>
          </w:p>
        </w:tc>
        <w:tc>
          <w:tcPr>
            <w:tcW w:w="2410" w:type="dxa"/>
            <w:shd w:val="clear" w:color="auto" w:fill="auto"/>
          </w:tcPr>
          <w:p w14:paraId="682770E5" w14:textId="77777777" w:rsidR="00753280" w:rsidRPr="00020619" w:rsidRDefault="00753280" w:rsidP="00864629">
            <w:pPr>
              <w:pStyle w:val="TAH"/>
            </w:pPr>
            <w:r w:rsidRPr="00020619">
              <w:t>Value</w:t>
            </w:r>
          </w:p>
        </w:tc>
        <w:tc>
          <w:tcPr>
            <w:tcW w:w="2835" w:type="dxa"/>
            <w:shd w:val="clear" w:color="auto" w:fill="auto"/>
          </w:tcPr>
          <w:p w14:paraId="4C22E2D3" w14:textId="77777777" w:rsidR="00753280" w:rsidRPr="00020619" w:rsidRDefault="00753280" w:rsidP="00864629">
            <w:pPr>
              <w:pStyle w:val="TAH"/>
            </w:pPr>
            <w:r w:rsidRPr="00020619">
              <w:t>Comment</w:t>
            </w:r>
          </w:p>
        </w:tc>
      </w:tr>
      <w:tr w:rsidR="00753280" w:rsidRPr="00020619" w14:paraId="1C134C4C" w14:textId="77777777" w:rsidTr="00864629">
        <w:trPr>
          <w:cantSplit/>
          <w:trHeight w:val="187"/>
          <w:jc w:val="center"/>
        </w:trPr>
        <w:tc>
          <w:tcPr>
            <w:tcW w:w="3289" w:type="dxa"/>
            <w:gridSpan w:val="2"/>
            <w:shd w:val="clear" w:color="auto" w:fill="auto"/>
          </w:tcPr>
          <w:p w14:paraId="387A72C9" w14:textId="77777777" w:rsidR="00753280" w:rsidRPr="00020619" w:rsidRDefault="00753280" w:rsidP="00864629">
            <w:pPr>
              <w:pStyle w:val="TAL"/>
              <w:rPr>
                <w:lang w:eastAsia="zh-CN"/>
              </w:rPr>
            </w:pPr>
            <w:r w:rsidRPr="00020619">
              <w:rPr>
                <w:lang w:eastAsia="zh-CN"/>
              </w:rPr>
              <w:t>NR RF Channel Number</w:t>
            </w:r>
          </w:p>
        </w:tc>
        <w:tc>
          <w:tcPr>
            <w:tcW w:w="708" w:type="dxa"/>
            <w:shd w:val="clear" w:color="auto" w:fill="auto"/>
          </w:tcPr>
          <w:p w14:paraId="4C9257EB" w14:textId="77777777" w:rsidR="00753280" w:rsidRPr="00020619" w:rsidRDefault="00753280" w:rsidP="00864629">
            <w:pPr>
              <w:pStyle w:val="TAC"/>
              <w:rPr>
                <w:lang w:eastAsia="zh-CN"/>
              </w:rPr>
            </w:pPr>
          </w:p>
        </w:tc>
        <w:tc>
          <w:tcPr>
            <w:tcW w:w="2410" w:type="dxa"/>
            <w:shd w:val="clear" w:color="auto" w:fill="auto"/>
          </w:tcPr>
          <w:p w14:paraId="2543B67A" w14:textId="77777777" w:rsidR="00753280" w:rsidRPr="00020619" w:rsidRDefault="00753280" w:rsidP="00864629">
            <w:pPr>
              <w:pStyle w:val="TAC"/>
              <w:rPr>
                <w:lang w:eastAsia="zh-CN"/>
              </w:rPr>
            </w:pPr>
            <w:r w:rsidRPr="00020619">
              <w:rPr>
                <w:lang w:eastAsia="zh-CN"/>
              </w:rPr>
              <w:t>1</w:t>
            </w:r>
          </w:p>
        </w:tc>
        <w:tc>
          <w:tcPr>
            <w:tcW w:w="2835" w:type="dxa"/>
            <w:shd w:val="clear" w:color="auto" w:fill="auto"/>
          </w:tcPr>
          <w:p w14:paraId="31BC3393" w14:textId="77777777" w:rsidR="00753280" w:rsidRPr="00020619" w:rsidRDefault="00753280" w:rsidP="00864629">
            <w:pPr>
              <w:pStyle w:val="TAL"/>
              <w:rPr>
                <w:lang w:eastAsia="zh-CN"/>
              </w:rPr>
            </w:pPr>
            <w:r w:rsidRPr="00020619">
              <w:rPr>
                <w:lang w:eastAsia="zh-CN"/>
              </w:rPr>
              <w:t>1 NR carrier frequency is used in the test</w:t>
            </w:r>
          </w:p>
        </w:tc>
      </w:tr>
      <w:tr w:rsidR="00753280" w:rsidRPr="00020619" w14:paraId="3705824D" w14:textId="77777777" w:rsidTr="00864629">
        <w:trPr>
          <w:cantSplit/>
          <w:trHeight w:val="187"/>
          <w:jc w:val="center"/>
        </w:trPr>
        <w:tc>
          <w:tcPr>
            <w:tcW w:w="3289" w:type="dxa"/>
            <w:gridSpan w:val="2"/>
            <w:shd w:val="clear" w:color="auto" w:fill="auto"/>
          </w:tcPr>
          <w:p w14:paraId="2B62B46F" w14:textId="77777777" w:rsidR="00753280" w:rsidRPr="00020619" w:rsidRDefault="00753280" w:rsidP="00864629">
            <w:pPr>
              <w:pStyle w:val="TAL"/>
              <w:rPr>
                <w:lang w:eastAsia="zh-CN"/>
              </w:rPr>
            </w:pPr>
            <w:r w:rsidRPr="00020619">
              <w:rPr>
                <w:lang w:eastAsia="zh-CN"/>
              </w:rPr>
              <w:t>LTE RF Channel Number</w:t>
            </w:r>
          </w:p>
        </w:tc>
        <w:tc>
          <w:tcPr>
            <w:tcW w:w="708" w:type="dxa"/>
            <w:shd w:val="clear" w:color="auto" w:fill="auto"/>
          </w:tcPr>
          <w:p w14:paraId="04B0E257" w14:textId="77777777" w:rsidR="00753280" w:rsidRPr="00020619" w:rsidRDefault="00753280" w:rsidP="00864629">
            <w:pPr>
              <w:pStyle w:val="TAC"/>
              <w:rPr>
                <w:lang w:eastAsia="zh-CN"/>
              </w:rPr>
            </w:pPr>
          </w:p>
        </w:tc>
        <w:tc>
          <w:tcPr>
            <w:tcW w:w="2410" w:type="dxa"/>
            <w:shd w:val="clear" w:color="auto" w:fill="auto"/>
          </w:tcPr>
          <w:p w14:paraId="10E7D92F" w14:textId="77777777" w:rsidR="00753280" w:rsidRPr="00020619" w:rsidRDefault="00753280" w:rsidP="00864629">
            <w:pPr>
              <w:pStyle w:val="TAC"/>
              <w:rPr>
                <w:lang w:eastAsia="zh-CN"/>
              </w:rPr>
            </w:pPr>
            <w:r w:rsidRPr="00020619">
              <w:rPr>
                <w:lang w:eastAsia="zh-CN"/>
              </w:rPr>
              <w:t>2</w:t>
            </w:r>
          </w:p>
        </w:tc>
        <w:tc>
          <w:tcPr>
            <w:tcW w:w="2835" w:type="dxa"/>
            <w:shd w:val="clear" w:color="auto" w:fill="auto"/>
          </w:tcPr>
          <w:p w14:paraId="29838EAE" w14:textId="77777777" w:rsidR="00753280" w:rsidRPr="00020619" w:rsidRDefault="00753280" w:rsidP="00864629">
            <w:pPr>
              <w:pStyle w:val="TAL"/>
              <w:rPr>
                <w:lang w:eastAsia="zh-CN"/>
              </w:rPr>
            </w:pPr>
            <w:r w:rsidRPr="00020619">
              <w:rPr>
                <w:lang w:eastAsia="zh-CN"/>
              </w:rPr>
              <w:t xml:space="preserve">1 </w:t>
            </w:r>
            <w:r w:rsidRPr="00020619">
              <w:t>E-UTRAN</w:t>
            </w:r>
            <w:r w:rsidRPr="00020619">
              <w:rPr>
                <w:lang w:eastAsia="zh-CN"/>
              </w:rPr>
              <w:t xml:space="preserve"> carrier frequency is used in the test</w:t>
            </w:r>
          </w:p>
        </w:tc>
      </w:tr>
      <w:tr w:rsidR="00753280" w:rsidRPr="00020619" w14:paraId="28C8E2F9" w14:textId="77777777" w:rsidTr="00864629">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69649CB0" w14:textId="77777777" w:rsidR="00753280" w:rsidRPr="00020619" w:rsidRDefault="00753280" w:rsidP="00864629">
            <w:pPr>
              <w:pStyle w:val="TAL"/>
            </w:pPr>
            <w:r w:rsidRPr="00020619">
              <w:t>Initial conditions</w:t>
            </w:r>
          </w:p>
        </w:tc>
        <w:tc>
          <w:tcPr>
            <w:tcW w:w="1701" w:type="dxa"/>
            <w:tcBorders>
              <w:left w:val="single" w:sz="4" w:space="0" w:color="auto"/>
            </w:tcBorders>
            <w:shd w:val="clear" w:color="auto" w:fill="auto"/>
          </w:tcPr>
          <w:p w14:paraId="53DBE82C" w14:textId="77777777" w:rsidR="00753280" w:rsidRPr="00020619" w:rsidRDefault="00753280" w:rsidP="00864629">
            <w:pPr>
              <w:pStyle w:val="TAL"/>
            </w:pPr>
            <w:r w:rsidRPr="00020619">
              <w:t>Active cell</w:t>
            </w:r>
          </w:p>
        </w:tc>
        <w:tc>
          <w:tcPr>
            <w:tcW w:w="708" w:type="dxa"/>
            <w:shd w:val="clear" w:color="auto" w:fill="auto"/>
          </w:tcPr>
          <w:p w14:paraId="3666D0D4" w14:textId="77777777" w:rsidR="00753280" w:rsidRPr="00020619" w:rsidRDefault="00753280" w:rsidP="00864629">
            <w:pPr>
              <w:pStyle w:val="TAC"/>
            </w:pPr>
          </w:p>
        </w:tc>
        <w:tc>
          <w:tcPr>
            <w:tcW w:w="2410" w:type="dxa"/>
            <w:shd w:val="clear" w:color="auto" w:fill="auto"/>
          </w:tcPr>
          <w:p w14:paraId="21661DA0" w14:textId="77777777" w:rsidR="00753280" w:rsidRPr="00020619" w:rsidRDefault="00753280" w:rsidP="00864629">
            <w:pPr>
              <w:pStyle w:val="TAC"/>
            </w:pPr>
            <w:r w:rsidRPr="00020619">
              <w:t>Cell 1</w:t>
            </w:r>
          </w:p>
        </w:tc>
        <w:tc>
          <w:tcPr>
            <w:tcW w:w="2835" w:type="dxa"/>
            <w:shd w:val="clear" w:color="auto" w:fill="auto"/>
          </w:tcPr>
          <w:p w14:paraId="658B36F9" w14:textId="77777777" w:rsidR="00753280" w:rsidRPr="00020619" w:rsidRDefault="00753280" w:rsidP="00864629">
            <w:pPr>
              <w:pStyle w:val="TAL"/>
            </w:pPr>
            <w:r w:rsidRPr="00020619">
              <w:t>NR cell</w:t>
            </w:r>
          </w:p>
        </w:tc>
      </w:tr>
      <w:tr w:rsidR="00753280" w:rsidRPr="00020619" w14:paraId="12838EA8" w14:textId="77777777" w:rsidTr="00864629">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3DB82F3E" w14:textId="77777777" w:rsidR="00753280" w:rsidRPr="00020619" w:rsidRDefault="00753280" w:rsidP="00864629">
            <w:pPr>
              <w:pStyle w:val="TAL"/>
            </w:pPr>
          </w:p>
        </w:tc>
        <w:tc>
          <w:tcPr>
            <w:tcW w:w="1701" w:type="dxa"/>
            <w:tcBorders>
              <w:left w:val="single" w:sz="4" w:space="0" w:color="auto"/>
            </w:tcBorders>
            <w:shd w:val="clear" w:color="auto" w:fill="auto"/>
          </w:tcPr>
          <w:p w14:paraId="5DF92D9F" w14:textId="77777777" w:rsidR="00753280" w:rsidRPr="00020619" w:rsidRDefault="00753280" w:rsidP="00864629">
            <w:pPr>
              <w:pStyle w:val="TAL"/>
            </w:pPr>
            <w:r w:rsidRPr="00020619">
              <w:t>Neighbouring cell</w:t>
            </w:r>
          </w:p>
        </w:tc>
        <w:tc>
          <w:tcPr>
            <w:tcW w:w="708" w:type="dxa"/>
            <w:shd w:val="clear" w:color="auto" w:fill="auto"/>
          </w:tcPr>
          <w:p w14:paraId="3B580D45" w14:textId="77777777" w:rsidR="00753280" w:rsidRPr="00020619" w:rsidRDefault="00753280" w:rsidP="00864629">
            <w:pPr>
              <w:pStyle w:val="TAC"/>
            </w:pPr>
          </w:p>
        </w:tc>
        <w:tc>
          <w:tcPr>
            <w:tcW w:w="2410" w:type="dxa"/>
            <w:shd w:val="clear" w:color="auto" w:fill="auto"/>
          </w:tcPr>
          <w:p w14:paraId="3C01E81C" w14:textId="77777777" w:rsidR="00753280" w:rsidRPr="00020619" w:rsidRDefault="00753280" w:rsidP="00864629">
            <w:pPr>
              <w:pStyle w:val="TAC"/>
            </w:pPr>
            <w:r w:rsidRPr="00020619">
              <w:t>Cell 2</w:t>
            </w:r>
          </w:p>
        </w:tc>
        <w:tc>
          <w:tcPr>
            <w:tcW w:w="2835" w:type="dxa"/>
            <w:shd w:val="clear" w:color="auto" w:fill="auto"/>
          </w:tcPr>
          <w:p w14:paraId="30323E0F" w14:textId="77777777" w:rsidR="00753280" w:rsidRPr="00020619" w:rsidRDefault="00753280" w:rsidP="00864629">
            <w:pPr>
              <w:pStyle w:val="TAL"/>
            </w:pPr>
            <w:r w:rsidRPr="00020619">
              <w:t>E-UTRAN cell</w:t>
            </w:r>
          </w:p>
        </w:tc>
      </w:tr>
      <w:tr w:rsidR="00753280" w:rsidRPr="00020619" w14:paraId="698FF420" w14:textId="77777777" w:rsidTr="00864629">
        <w:trPr>
          <w:cantSplit/>
          <w:trHeight w:val="187"/>
          <w:jc w:val="center"/>
        </w:trPr>
        <w:tc>
          <w:tcPr>
            <w:tcW w:w="1588" w:type="dxa"/>
            <w:tcBorders>
              <w:top w:val="single" w:sz="4" w:space="0" w:color="auto"/>
            </w:tcBorders>
            <w:shd w:val="clear" w:color="auto" w:fill="auto"/>
          </w:tcPr>
          <w:p w14:paraId="5C048843" w14:textId="77777777" w:rsidR="00753280" w:rsidRPr="00020619" w:rsidRDefault="00753280" w:rsidP="00864629">
            <w:pPr>
              <w:pStyle w:val="TAL"/>
            </w:pPr>
            <w:r w:rsidRPr="00020619">
              <w:t>Final condition</w:t>
            </w:r>
          </w:p>
        </w:tc>
        <w:tc>
          <w:tcPr>
            <w:tcW w:w="1701" w:type="dxa"/>
            <w:shd w:val="clear" w:color="auto" w:fill="auto"/>
          </w:tcPr>
          <w:p w14:paraId="34EC6C40" w14:textId="77777777" w:rsidR="00753280" w:rsidRPr="00020619" w:rsidRDefault="00753280" w:rsidP="00864629">
            <w:pPr>
              <w:pStyle w:val="TAL"/>
            </w:pPr>
            <w:r w:rsidRPr="00020619">
              <w:t>Active cell</w:t>
            </w:r>
          </w:p>
        </w:tc>
        <w:tc>
          <w:tcPr>
            <w:tcW w:w="708" w:type="dxa"/>
            <w:shd w:val="clear" w:color="auto" w:fill="auto"/>
          </w:tcPr>
          <w:p w14:paraId="6D019B07" w14:textId="77777777" w:rsidR="00753280" w:rsidRPr="00020619" w:rsidRDefault="00753280" w:rsidP="00864629">
            <w:pPr>
              <w:pStyle w:val="TAC"/>
            </w:pPr>
          </w:p>
        </w:tc>
        <w:tc>
          <w:tcPr>
            <w:tcW w:w="2410" w:type="dxa"/>
            <w:shd w:val="clear" w:color="auto" w:fill="auto"/>
          </w:tcPr>
          <w:p w14:paraId="71A55C31" w14:textId="77777777" w:rsidR="00753280" w:rsidRPr="00020619" w:rsidRDefault="00753280" w:rsidP="00864629">
            <w:pPr>
              <w:pStyle w:val="TAC"/>
            </w:pPr>
            <w:r w:rsidRPr="00020619">
              <w:t>Cell 2</w:t>
            </w:r>
          </w:p>
        </w:tc>
        <w:tc>
          <w:tcPr>
            <w:tcW w:w="2835" w:type="dxa"/>
            <w:shd w:val="clear" w:color="auto" w:fill="auto"/>
          </w:tcPr>
          <w:p w14:paraId="6FCEBF5B" w14:textId="77777777" w:rsidR="00753280" w:rsidRPr="00020619" w:rsidRDefault="00753280" w:rsidP="00864629">
            <w:pPr>
              <w:pStyle w:val="TAL"/>
            </w:pPr>
          </w:p>
        </w:tc>
      </w:tr>
      <w:tr w:rsidR="00753280" w:rsidRPr="00020619" w14:paraId="36CA8D0B" w14:textId="77777777" w:rsidTr="00864629">
        <w:trPr>
          <w:cantSplit/>
          <w:trHeight w:val="187"/>
          <w:jc w:val="center"/>
        </w:trPr>
        <w:tc>
          <w:tcPr>
            <w:tcW w:w="3289" w:type="dxa"/>
            <w:gridSpan w:val="2"/>
            <w:shd w:val="clear" w:color="auto" w:fill="auto"/>
          </w:tcPr>
          <w:p w14:paraId="52956962" w14:textId="77777777" w:rsidR="00753280" w:rsidRPr="00020619" w:rsidRDefault="00753280" w:rsidP="00864629">
            <w:pPr>
              <w:pStyle w:val="TAL"/>
            </w:pPr>
            <w:r w:rsidRPr="00020619">
              <w:t>NR measurement quantity</w:t>
            </w:r>
            <w:r w:rsidRPr="00020619">
              <w:tab/>
            </w:r>
          </w:p>
        </w:tc>
        <w:tc>
          <w:tcPr>
            <w:tcW w:w="708" w:type="dxa"/>
            <w:shd w:val="clear" w:color="auto" w:fill="auto"/>
          </w:tcPr>
          <w:p w14:paraId="48F8B4CF" w14:textId="77777777" w:rsidR="00753280" w:rsidRPr="00020619" w:rsidRDefault="00753280" w:rsidP="00864629">
            <w:pPr>
              <w:pStyle w:val="TAC"/>
            </w:pPr>
          </w:p>
        </w:tc>
        <w:tc>
          <w:tcPr>
            <w:tcW w:w="2410" w:type="dxa"/>
            <w:shd w:val="clear" w:color="auto" w:fill="auto"/>
          </w:tcPr>
          <w:p w14:paraId="083D4BBC" w14:textId="77777777" w:rsidR="00753280" w:rsidRPr="00020619" w:rsidRDefault="00753280" w:rsidP="00864629">
            <w:pPr>
              <w:pStyle w:val="TAC"/>
            </w:pPr>
            <w:r w:rsidRPr="00020619">
              <w:t>SS-RSRP</w:t>
            </w:r>
          </w:p>
        </w:tc>
        <w:tc>
          <w:tcPr>
            <w:tcW w:w="2835" w:type="dxa"/>
            <w:shd w:val="clear" w:color="auto" w:fill="auto"/>
          </w:tcPr>
          <w:p w14:paraId="328F194E" w14:textId="77777777" w:rsidR="00753280" w:rsidRPr="00020619" w:rsidRDefault="00753280" w:rsidP="00864629">
            <w:pPr>
              <w:pStyle w:val="TAL"/>
            </w:pPr>
          </w:p>
        </w:tc>
      </w:tr>
      <w:tr w:rsidR="00753280" w:rsidRPr="00020619" w14:paraId="10C11E4F" w14:textId="77777777" w:rsidTr="00864629">
        <w:trPr>
          <w:cantSplit/>
          <w:trHeight w:val="187"/>
          <w:jc w:val="center"/>
        </w:trPr>
        <w:tc>
          <w:tcPr>
            <w:tcW w:w="3289" w:type="dxa"/>
            <w:gridSpan w:val="2"/>
            <w:shd w:val="clear" w:color="auto" w:fill="auto"/>
          </w:tcPr>
          <w:p w14:paraId="1391B252" w14:textId="77777777" w:rsidR="00753280" w:rsidRPr="00020619" w:rsidRDefault="00753280" w:rsidP="00864629">
            <w:pPr>
              <w:pStyle w:val="TAL"/>
            </w:pPr>
            <w:r w:rsidRPr="00020619">
              <w:t>E-UTRAN measurement quantity</w:t>
            </w:r>
          </w:p>
        </w:tc>
        <w:tc>
          <w:tcPr>
            <w:tcW w:w="708" w:type="dxa"/>
            <w:shd w:val="clear" w:color="auto" w:fill="auto"/>
          </w:tcPr>
          <w:p w14:paraId="5772A6AA" w14:textId="77777777" w:rsidR="00753280" w:rsidRPr="00020619" w:rsidRDefault="00753280" w:rsidP="00864629">
            <w:pPr>
              <w:pStyle w:val="TAC"/>
            </w:pPr>
          </w:p>
        </w:tc>
        <w:tc>
          <w:tcPr>
            <w:tcW w:w="2410" w:type="dxa"/>
            <w:shd w:val="clear" w:color="auto" w:fill="auto"/>
          </w:tcPr>
          <w:p w14:paraId="6470AE68" w14:textId="77777777" w:rsidR="00753280" w:rsidRPr="00020619" w:rsidRDefault="00753280" w:rsidP="00864629">
            <w:pPr>
              <w:pStyle w:val="TAC"/>
            </w:pPr>
            <w:r w:rsidRPr="00020619">
              <w:t>RSRP</w:t>
            </w:r>
          </w:p>
        </w:tc>
        <w:tc>
          <w:tcPr>
            <w:tcW w:w="2835" w:type="dxa"/>
            <w:shd w:val="clear" w:color="auto" w:fill="auto"/>
          </w:tcPr>
          <w:p w14:paraId="51DFC623" w14:textId="77777777" w:rsidR="00753280" w:rsidRPr="00020619" w:rsidRDefault="00753280" w:rsidP="00864629">
            <w:pPr>
              <w:pStyle w:val="TAL"/>
            </w:pPr>
          </w:p>
        </w:tc>
      </w:tr>
      <w:tr w:rsidR="00753280" w:rsidRPr="00020619" w14:paraId="4A0427CF" w14:textId="77777777" w:rsidTr="00864629">
        <w:trPr>
          <w:cantSplit/>
          <w:trHeight w:val="187"/>
          <w:jc w:val="center"/>
        </w:trPr>
        <w:tc>
          <w:tcPr>
            <w:tcW w:w="3289" w:type="dxa"/>
            <w:gridSpan w:val="2"/>
            <w:shd w:val="clear" w:color="auto" w:fill="auto"/>
          </w:tcPr>
          <w:p w14:paraId="5BB47E43" w14:textId="77777777" w:rsidR="00753280" w:rsidRPr="00020619" w:rsidRDefault="00753280" w:rsidP="00864629">
            <w:pPr>
              <w:pStyle w:val="TAL"/>
            </w:pPr>
            <w:r w:rsidRPr="00020619">
              <w:t>b2-Threshold1</w:t>
            </w:r>
          </w:p>
        </w:tc>
        <w:tc>
          <w:tcPr>
            <w:tcW w:w="708" w:type="dxa"/>
            <w:shd w:val="clear" w:color="auto" w:fill="auto"/>
          </w:tcPr>
          <w:p w14:paraId="365CA7B5" w14:textId="77777777" w:rsidR="00753280" w:rsidRPr="00020619" w:rsidRDefault="00753280" w:rsidP="00864629">
            <w:pPr>
              <w:pStyle w:val="TAC"/>
            </w:pPr>
            <w:r w:rsidRPr="00020619">
              <w:t>dBm</w:t>
            </w:r>
          </w:p>
        </w:tc>
        <w:tc>
          <w:tcPr>
            <w:tcW w:w="2410" w:type="dxa"/>
            <w:shd w:val="clear" w:color="auto" w:fill="auto"/>
          </w:tcPr>
          <w:p w14:paraId="1B9A9CA7" w14:textId="77777777" w:rsidR="00753280" w:rsidRPr="00020619" w:rsidRDefault="00753280" w:rsidP="00864629">
            <w:pPr>
              <w:pStyle w:val="TAC"/>
            </w:pPr>
            <w:r w:rsidRPr="00020619">
              <w:t>As specified in Table A.16.3.1.10-3</w:t>
            </w:r>
          </w:p>
        </w:tc>
        <w:tc>
          <w:tcPr>
            <w:tcW w:w="2835" w:type="dxa"/>
            <w:shd w:val="clear" w:color="auto" w:fill="auto"/>
          </w:tcPr>
          <w:p w14:paraId="15787A9A" w14:textId="77777777" w:rsidR="00753280" w:rsidRPr="00020619" w:rsidRDefault="00753280" w:rsidP="00864629">
            <w:pPr>
              <w:pStyle w:val="TAL"/>
            </w:pPr>
            <w:r w:rsidRPr="00020619">
              <w:t>Absolute NR SS-RSRP threshold for event B2</w:t>
            </w:r>
          </w:p>
        </w:tc>
      </w:tr>
      <w:tr w:rsidR="00753280" w:rsidRPr="00020619" w14:paraId="65ECFC19" w14:textId="77777777" w:rsidTr="00864629">
        <w:trPr>
          <w:cantSplit/>
          <w:trHeight w:val="187"/>
          <w:jc w:val="center"/>
        </w:trPr>
        <w:tc>
          <w:tcPr>
            <w:tcW w:w="3289" w:type="dxa"/>
            <w:gridSpan w:val="2"/>
            <w:shd w:val="clear" w:color="auto" w:fill="auto"/>
          </w:tcPr>
          <w:p w14:paraId="1C77FD14" w14:textId="77777777" w:rsidR="00753280" w:rsidRPr="00020619" w:rsidRDefault="00753280" w:rsidP="00864629">
            <w:pPr>
              <w:pStyle w:val="TAL"/>
            </w:pPr>
            <w:r w:rsidRPr="00020619">
              <w:t>b2-Threshold2EUTRAN</w:t>
            </w:r>
          </w:p>
        </w:tc>
        <w:tc>
          <w:tcPr>
            <w:tcW w:w="708" w:type="dxa"/>
            <w:shd w:val="clear" w:color="auto" w:fill="auto"/>
          </w:tcPr>
          <w:p w14:paraId="4234A9AE" w14:textId="77777777" w:rsidR="00753280" w:rsidRPr="00020619" w:rsidRDefault="00753280" w:rsidP="00864629">
            <w:pPr>
              <w:pStyle w:val="TAC"/>
              <w:rPr>
                <w:lang w:eastAsia="zh-CN"/>
              </w:rPr>
            </w:pPr>
            <w:r w:rsidRPr="00020619">
              <w:t>dB</w:t>
            </w:r>
            <w:r w:rsidRPr="00020619">
              <w:rPr>
                <w:lang w:eastAsia="zh-CN"/>
              </w:rPr>
              <w:t>m</w:t>
            </w:r>
          </w:p>
        </w:tc>
        <w:tc>
          <w:tcPr>
            <w:tcW w:w="2410" w:type="dxa"/>
            <w:shd w:val="clear" w:color="auto" w:fill="auto"/>
          </w:tcPr>
          <w:p w14:paraId="795E41A3" w14:textId="77777777" w:rsidR="00753280" w:rsidRPr="00020619" w:rsidRDefault="00753280" w:rsidP="00864629">
            <w:pPr>
              <w:pStyle w:val="TAC"/>
            </w:pPr>
            <w:r w:rsidRPr="00020619">
              <w:t>-98</w:t>
            </w:r>
          </w:p>
        </w:tc>
        <w:tc>
          <w:tcPr>
            <w:tcW w:w="2835" w:type="dxa"/>
            <w:shd w:val="clear" w:color="auto" w:fill="auto"/>
          </w:tcPr>
          <w:p w14:paraId="30090AB8" w14:textId="77777777" w:rsidR="00753280" w:rsidRPr="00020619" w:rsidRDefault="00753280" w:rsidP="00864629">
            <w:pPr>
              <w:pStyle w:val="TAL"/>
            </w:pPr>
            <w:r w:rsidRPr="00020619">
              <w:t>Absolute E-UTRAN RSRP threshold for event B2</w:t>
            </w:r>
          </w:p>
        </w:tc>
      </w:tr>
      <w:tr w:rsidR="00753280" w:rsidRPr="00020619" w14:paraId="177C4039" w14:textId="77777777" w:rsidTr="00864629">
        <w:trPr>
          <w:cantSplit/>
          <w:trHeight w:val="187"/>
          <w:jc w:val="center"/>
        </w:trPr>
        <w:tc>
          <w:tcPr>
            <w:tcW w:w="3289" w:type="dxa"/>
            <w:gridSpan w:val="2"/>
            <w:shd w:val="clear" w:color="auto" w:fill="auto"/>
          </w:tcPr>
          <w:p w14:paraId="4F904151" w14:textId="77777777" w:rsidR="00753280" w:rsidRPr="00020619" w:rsidRDefault="00753280" w:rsidP="00864629">
            <w:pPr>
              <w:pStyle w:val="TAL"/>
            </w:pPr>
            <w:r w:rsidRPr="00020619">
              <w:t>Hysteresis</w:t>
            </w:r>
          </w:p>
        </w:tc>
        <w:tc>
          <w:tcPr>
            <w:tcW w:w="708" w:type="dxa"/>
            <w:shd w:val="clear" w:color="auto" w:fill="auto"/>
          </w:tcPr>
          <w:p w14:paraId="6C26B264" w14:textId="77777777" w:rsidR="00753280" w:rsidRPr="00020619" w:rsidRDefault="00753280" w:rsidP="00864629">
            <w:pPr>
              <w:pStyle w:val="TAC"/>
            </w:pPr>
            <w:r w:rsidRPr="00020619">
              <w:t>dB</w:t>
            </w:r>
          </w:p>
        </w:tc>
        <w:tc>
          <w:tcPr>
            <w:tcW w:w="2410" w:type="dxa"/>
            <w:shd w:val="clear" w:color="auto" w:fill="auto"/>
          </w:tcPr>
          <w:p w14:paraId="23968ABC" w14:textId="77777777" w:rsidR="00753280" w:rsidRPr="00020619" w:rsidRDefault="00753280" w:rsidP="00864629">
            <w:pPr>
              <w:pStyle w:val="TAC"/>
            </w:pPr>
            <w:r w:rsidRPr="00020619">
              <w:t>0</w:t>
            </w:r>
          </w:p>
        </w:tc>
        <w:tc>
          <w:tcPr>
            <w:tcW w:w="2835" w:type="dxa"/>
            <w:shd w:val="clear" w:color="auto" w:fill="auto"/>
          </w:tcPr>
          <w:p w14:paraId="6155110E" w14:textId="77777777" w:rsidR="00753280" w:rsidRPr="00020619" w:rsidRDefault="00753280" w:rsidP="00864629">
            <w:pPr>
              <w:pStyle w:val="TAL"/>
            </w:pPr>
          </w:p>
        </w:tc>
      </w:tr>
      <w:tr w:rsidR="00753280" w:rsidRPr="00020619" w14:paraId="06F83418" w14:textId="77777777" w:rsidTr="00864629">
        <w:trPr>
          <w:cantSplit/>
          <w:trHeight w:val="187"/>
          <w:jc w:val="center"/>
        </w:trPr>
        <w:tc>
          <w:tcPr>
            <w:tcW w:w="3289" w:type="dxa"/>
            <w:gridSpan w:val="2"/>
            <w:shd w:val="clear" w:color="auto" w:fill="auto"/>
          </w:tcPr>
          <w:p w14:paraId="14B88108" w14:textId="77777777" w:rsidR="00753280" w:rsidRPr="00020619" w:rsidRDefault="00753280" w:rsidP="00864629">
            <w:pPr>
              <w:pStyle w:val="TAL"/>
            </w:pPr>
            <w:proofErr w:type="spellStart"/>
            <w:r w:rsidRPr="00020619">
              <w:t>TimeToTrigger</w:t>
            </w:r>
            <w:proofErr w:type="spellEnd"/>
          </w:p>
        </w:tc>
        <w:tc>
          <w:tcPr>
            <w:tcW w:w="708" w:type="dxa"/>
            <w:shd w:val="clear" w:color="auto" w:fill="auto"/>
          </w:tcPr>
          <w:p w14:paraId="053ADDD6" w14:textId="77777777" w:rsidR="00753280" w:rsidRPr="00020619" w:rsidRDefault="00753280" w:rsidP="00864629">
            <w:pPr>
              <w:pStyle w:val="TAC"/>
            </w:pPr>
            <w:r w:rsidRPr="00020619">
              <w:rPr>
                <w:lang w:eastAsia="zh-CN"/>
              </w:rPr>
              <w:t>s</w:t>
            </w:r>
          </w:p>
        </w:tc>
        <w:tc>
          <w:tcPr>
            <w:tcW w:w="2410" w:type="dxa"/>
            <w:shd w:val="clear" w:color="auto" w:fill="auto"/>
          </w:tcPr>
          <w:p w14:paraId="3E5D0A9F" w14:textId="77777777" w:rsidR="00753280" w:rsidRPr="00020619" w:rsidRDefault="00753280" w:rsidP="00864629">
            <w:pPr>
              <w:pStyle w:val="TAC"/>
            </w:pPr>
            <w:r w:rsidRPr="00020619">
              <w:t>0</w:t>
            </w:r>
          </w:p>
        </w:tc>
        <w:tc>
          <w:tcPr>
            <w:tcW w:w="2835" w:type="dxa"/>
            <w:shd w:val="clear" w:color="auto" w:fill="auto"/>
          </w:tcPr>
          <w:p w14:paraId="126D523A" w14:textId="77777777" w:rsidR="00753280" w:rsidRPr="00020619" w:rsidRDefault="00753280" w:rsidP="00864629">
            <w:pPr>
              <w:pStyle w:val="TAL"/>
            </w:pPr>
          </w:p>
        </w:tc>
      </w:tr>
      <w:tr w:rsidR="00753280" w:rsidRPr="00020619" w14:paraId="1E4B9D95" w14:textId="77777777" w:rsidTr="00864629">
        <w:trPr>
          <w:cantSplit/>
          <w:trHeight w:val="187"/>
          <w:jc w:val="center"/>
        </w:trPr>
        <w:tc>
          <w:tcPr>
            <w:tcW w:w="3289" w:type="dxa"/>
            <w:gridSpan w:val="2"/>
            <w:shd w:val="clear" w:color="auto" w:fill="auto"/>
          </w:tcPr>
          <w:p w14:paraId="7AF338F5" w14:textId="77777777" w:rsidR="00753280" w:rsidRPr="00020619" w:rsidRDefault="00753280" w:rsidP="00864629">
            <w:pPr>
              <w:pStyle w:val="TAL"/>
            </w:pPr>
            <w:r w:rsidRPr="00020619">
              <w:t>Filter coefficient</w:t>
            </w:r>
          </w:p>
        </w:tc>
        <w:tc>
          <w:tcPr>
            <w:tcW w:w="708" w:type="dxa"/>
            <w:shd w:val="clear" w:color="auto" w:fill="auto"/>
          </w:tcPr>
          <w:p w14:paraId="5FDD10B4" w14:textId="77777777" w:rsidR="00753280" w:rsidRPr="00020619" w:rsidRDefault="00753280" w:rsidP="00864629">
            <w:pPr>
              <w:pStyle w:val="TAC"/>
            </w:pPr>
          </w:p>
        </w:tc>
        <w:tc>
          <w:tcPr>
            <w:tcW w:w="2410" w:type="dxa"/>
            <w:shd w:val="clear" w:color="auto" w:fill="auto"/>
          </w:tcPr>
          <w:p w14:paraId="3ED6B36A" w14:textId="77777777" w:rsidR="00753280" w:rsidRPr="00020619" w:rsidRDefault="00753280" w:rsidP="00864629">
            <w:pPr>
              <w:pStyle w:val="TAC"/>
            </w:pPr>
            <w:r w:rsidRPr="00020619">
              <w:t>0</w:t>
            </w:r>
          </w:p>
        </w:tc>
        <w:tc>
          <w:tcPr>
            <w:tcW w:w="2835" w:type="dxa"/>
            <w:shd w:val="clear" w:color="auto" w:fill="auto"/>
          </w:tcPr>
          <w:p w14:paraId="4DADC42C" w14:textId="77777777" w:rsidR="00753280" w:rsidRPr="00020619" w:rsidRDefault="00753280" w:rsidP="00864629">
            <w:pPr>
              <w:pStyle w:val="TAL"/>
            </w:pPr>
            <w:r w:rsidRPr="00020619">
              <w:t>L3 filtering is not used</w:t>
            </w:r>
          </w:p>
        </w:tc>
      </w:tr>
      <w:tr w:rsidR="00753280" w:rsidRPr="00020619" w14:paraId="23AA6D61" w14:textId="77777777" w:rsidTr="00864629">
        <w:trPr>
          <w:cantSplit/>
          <w:trHeight w:val="187"/>
          <w:jc w:val="center"/>
        </w:trPr>
        <w:tc>
          <w:tcPr>
            <w:tcW w:w="3289" w:type="dxa"/>
            <w:gridSpan w:val="2"/>
            <w:shd w:val="clear" w:color="auto" w:fill="auto"/>
          </w:tcPr>
          <w:p w14:paraId="55E92F8D" w14:textId="77777777" w:rsidR="00753280" w:rsidRPr="00020619" w:rsidRDefault="00753280" w:rsidP="00864629">
            <w:pPr>
              <w:pStyle w:val="TAL"/>
            </w:pPr>
            <w:r w:rsidRPr="00020619">
              <w:t>DRX</w:t>
            </w:r>
          </w:p>
        </w:tc>
        <w:tc>
          <w:tcPr>
            <w:tcW w:w="708" w:type="dxa"/>
            <w:shd w:val="clear" w:color="auto" w:fill="auto"/>
          </w:tcPr>
          <w:p w14:paraId="6DD20691" w14:textId="77777777" w:rsidR="00753280" w:rsidRPr="00020619" w:rsidRDefault="00753280" w:rsidP="00864629">
            <w:pPr>
              <w:pStyle w:val="TAC"/>
            </w:pPr>
          </w:p>
        </w:tc>
        <w:tc>
          <w:tcPr>
            <w:tcW w:w="2410" w:type="dxa"/>
            <w:shd w:val="clear" w:color="auto" w:fill="auto"/>
          </w:tcPr>
          <w:p w14:paraId="2D52DA6B" w14:textId="77777777" w:rsidR="00753280" w:rsidRPr="00020619" w:rsidRDefault="00753280" w:rsidP="00864629">
            <w:pPr>
              <w:pStyle w:val="TAC"/>
            </w:pPr>
            <w:r w:rsidRPr="00020619">
              <w:t>OFF</w:t>
            </w:r>
          </w:p>
        </w:tc>
        <w:tc>
          <w:tcPr>
            <w:tcW w:w="2835" w:type="dxa"/>
            <w:shd w:val="clear" w:color="auto" w:fill="auto"/>
          </w:tcPr>
          <w:p w14:paraId="5E920A85" w14:textId="77777777" w:rsidR="00753280" w:rsidRPr="00020619" w:rsidRDefault="00753280" w:rsidP="00864629">
            <w:pPr>
              <w:pStyle w:val="TAL"/>
            </w:pPr>
            <w:r w:rsidRPr="00020619">
              <w:t>Non-DRX test</w:t>
            </w:r>
          </w:p>
        </w:tc>
      </w:tr>
      <w:tr w:rsidR="00753280" w:rsidRPr="00020619" w14:paraId="0072D904" w14:textId="77777777" w:rsidTr="00864629">
        <w:trPr>
          <w:cantSplit/>
          <w:trHeight w:val="187"/>
          <w:jc w:val="center"/>
        </w:trPr>
        <w:tc>
          <w:tcPr>
            <w:tcW w:w="3289" w:type="dxa"/>
            <w:gridSpan w:val="2"/>
            <w:shd w:val="clear" w:color="auto" w:fill="auto"/>
          </w:tcPr>
          <w:p w14:paraId="5C32ECA4" w14:textId="77777777" w:rsidR="00753280" w:rsidRPr="00020619" w:rsidRDefault="00753280" w:rsidP="00864629">
            <w:pPr>
              <w:pStyle w:val="TAL"/>
            </w:pPr>
            <w:r w:rsidRPr="00020619">
              <w:t>Access Barring Information</w:t>
            </w:r>
          </w:p>
        </w:tc>
        <w:tc>
          <w:tcPr>
            <w:tcW w:w="708" w:type="dxa"/>
            <w:shd w:val="clear" w:color="auto" w:fill="auto"/>
          </w:tcPr>
          <w:p w14:paraId="28AD3795" w14:textId="77777777" w:rsidR="00753280" w:rsidRPr="00020619" w:rsidRDefault="00753280" w:rsidP="00864629">
            <w:pPr>
              <w:pStyle w:val="TAC"/>
            </w:pPr>
            <w:r w:rsidRPr="00020619">
              <w:t>-</w:t>
            </w:r>
          </w:p>
        </w:tc>
        <w:tc>
          <w:tcPr>
            <w:tcW w:w="2410" w:type="dxa"/>
            <w:shd w:val="clear" w:color="auto" w:fill="auto"/>
          </w:tcPr>
          <w:p w14:paraId="183A071A" w14:textId="77777777" w:rsidR="00753280" w:rsidRPr="00020619" w:rsidRDefault="00753280" w:rsidP="00864629">
            <w:pPr>
              <w:pStyle w:val="TAC"/>
            </w:pPr>
            <w:r w:rsidRPr="00020619">
              <w:t>Not sent</w:t>
            </w:r>
          </w:p>
        </w:tc>
        <w:tc>
          <w:tcPr>
            <w:tcW w:w="2835" w:type="dxa"/>
            <w:shd w:val="clear" w:color="auto" w:fill="auto"/>
          </w:tcPr>
          <w:p w14:paraId="052F3E3A" w14:textId="77777777" w:rsidR="00753280" w:rsidRPr="00020619" w:rsidRDefault="00753280" w:rsidP="00864629">
            <w:pPr>
              <w:pStyle w:val="TAL"/>
            </w:pPr>
            <w:r w:rsidRPr="00020619">
              <w:t>No additional delays in random access procedure</w:t>
            </w:r>
          </w:p>
        </w:tc>
      </w:tr>
      <w:tr w:rsidR="00753280" w:rsidRPr="00020619" w14:paraId="5DC4E9B9" w14:textId="77777777" w:rsidTr="00864629">
        <w:trPr>
          <w:cantSplit/>
          <w:trHeight w:val="187"/>
          <w:jc w:val="center"/>
        </w:trPr>
        <w:tc>
          <w:tcPr>
            <w:tcW w:w="3289" w:type="dxa"/>
            <w:gridSpan w:val="2"/>
            <w:shd w:val="clear" w:color="auto" w:fill="auto"/>
          </w:tcPr>
          <w:p w14:paraId="50FC2CCB" w14:textId="77777777" w:rsidR="00753280" w:rsidRPr="00020619" w:rsidRDefault="00753280" w:rsidP="00864629">
            <w:pPr>
              <w:pStyle w:val="TAL"/>
            </w:pPr>
            <w:r w:rsidRPr="00020619">
              <w:t>Time offset between cells</w:t>
            </w:r>
          </w:p>
        </w:tc>
        <w:tc>
          <w:tcPr>
            <w:tcW w:w="708" w:type="dxa"/>
            <w:shd w:val="clear" w:color="auto" w:fill="auto"/>
          </w:tcPr>
          <w:p w14:paraId="754F4661" w14:textId="77777777" w:rsidR="00753280" w:rsidRPr="00020619" w:rsidRDefault="00753280" w:rsidP="00864629">
            <w:pPr>
              <w:pStyle w:val="TAC"/>
            </w:pPr>
          </w:p>
        </w:tc>
        <w:tc>
          <w:tcPr>
            <w:tcW w:w="2410" w:type="dxa"/>
            <w:shd w:val="clear" w:color="auto" w:fill="auto"/>
          </w:tcPr>
          <w:p w14:paraId="7D4BEC59" w14:textId="77777777" w:rsidR="00753280" w:rsidRPr="00020619" w:rsidRDefault="00753280" w:rsidP="00864629">
            <w:pPr>
              <w:pStyle w:val="TAC"/>
            </w:pPr>
            <w:r w:rsidRPr="00020619">
              <w:t xml:space="preserve">3 </w:t>
            </w:r>
            <w:proofErr w:type="spellStart"/>
            <w:r w:rsidRPr="00020619">
              <w:t>ms</w:t>
            </w:r>
            <w:proofErr w:type="spellEnd"/>
          </w:p>
        </w:tc>
        <w:tc>
          <w:tcPr>
            <w:tcW w:w="2835" w:type="dxa"/>
            <w:shd w:val="clear" w:color="auto" w:fill="auto"/>
          </w:tcPr>
          <w:p w14:paraId="64B70EF0" w14:textId="77777777" w:rsidR="00753280" w:rsidRPr="00020619" w:rsidRDefault="00753280" w:rsidP="00864629">
            <w:pPr>
              <w:pStyle w:val="TAL"/>
            </w:pPr>
            <w:r w:rsidRPr="00020619">
              <w:t>Asynchronous cells</w:t>
            </w:r>
          </w:p>
        </w:tc>
      </w:tr>
      <w:tr w:rsidR="00753280" w:rsidRPr="00020619" w14:paraId="4272631E" w14:textId="77777777" w:rsidTr="00864629">
        <w:trPr>
          <w:cantSplit/>
          <w:trHeight w:val="187"/>
          <w:jc w:val="center"/>
        </w:trPr>
        <w:tc>
          <w:tcPr>
            <w:tcW w:w="3289" w:type="dxa"/>
            <w:gridSpan w:val="2"/>
            <w:shd w:val="clear" w:color="auto" w:fill="auto"/>
          </w:tcPr>
          <w:p w14:paraId="6647448F" w14:textId="77777777" w:rsidR="00753280" w:rsidRPr="00020619" w:rsidRDefault="00753280" w:rsidP="00864629">
            <w:pPr>
              <w:pStyle w:val="TAL"/>
            </w:pPr>
            <w:r w:rsidRPr="00020619">
              <w:t>Gap pattern configuration Id</w:t>
            </w:r>
          </w:p>
        </w:tc>
        <w:tc>
          <w:tcPr>
            <w:tcW w:w="708" w:type="dxa"/>
            <w:shd w:val="clear" w:color="auto" w:fill="auto"/>
          </w:tcPr>
          <w:p w14:paraId="571E006F" w14:textId="77777777" w:rsidR="00753280" w:rsidRPr="00020619" w:rsidRDefault="00753280" w:rsidP="00864629">
            <w:pPr>
              <w:pStyle w:val="TAC"/>
            </w:pPr>
          </w:p>
        </w:tc>
        <w:tc>
          <w:tcPr>
            <w:tcW w:w="2410" w:type="dxa"/>
            <w:shd w:val="clear" w:color="auto" w:fill="auto"/>
          </w:tcPr>
          <w:p w14:paraId="35037E0A" w14:textId="77777777" w:rsidR="00753280" w:rsidRPr="00020619" w:rsidRDefault="00753280" w:rsidP="00864629">
            <w:pPr>
              <w:pStyle w:val="TAC"/>
            </w:pPr>
            <w:r w:rsidRPr="00020619">
              <w:t>0</w:t>
            </w:r>
          </w:p>
        </w:tc>
        <w:tc>
          <w:tcPr>
            <w:tcW w:w="2835" w:type="dxa"/>
            <w:shd w:val="clear" w:color="auto" w:fill="auto"/>
          </w:tcPr>
          <w:p w14:paraId="620705B2" w14:textId="77777777" w:rsidR="00753280" w:rsidRPr="00020619" w:rsidRDefault="00753280" w:rsidP="00864629">
            <w:pPr>
              <w:pStyle w:val="TAL"/>
            </w:pPr>
            <w:r w:rsidRPr="00020619">
              <w:t>As specified in Table 9.1.2-1 started before T2 starts</w:t>
            </w:r>
          </w:p>
        </w:tc>
      </w:tr>
      <w:tr w:rsidR="00753280" w:rsidRPr="00020619" w14:paraId="6A1515CC" w14:textId="77777777" w:rsidTr="00864629">
        <w:trPr>
          <w:cantSplit/>
          <w:trHeight w:val="187"/>
          <w:jc w:val="center"/>
        </w:trPr>
        <w:tc>
          <w:tcPr>
            <w:tcW w:w="3289" w:type="dxa"/>
            <w:gridSpan w:val="2"/>
            <w:shd w:val="clear" w:color="auto" w:fill="auto"/>
          </w:tcPr>
          <w:p w14:paraId="39514D7E" w14:textId="77777777" w:rsidR="00753280" w:rsidRPr="00020619" w:rsidRDefault="00753280" w:rsidP="00864629">
            <w:pPr>
              <w:pStyle w:val="TAL"/>
            </w:pPr>
            <w:r w:rsidRPr="00020619">
              <w:t>T1</w:t>
            </w:r>
          </w:p>
        </w:tc>
        <w:tc>
          <w:tcPr>
            <w:tcW w:w="708" w:type="dxa"/>
            <w:shd w:val="clear" w:color="auto" w:fill="auto"/>
          </w:tcPr>
          <w:p w14:paraId="7F169B35" w14:textId="77777777" w:rsidR="00753280" w:rsidRPr="00020619" w:rsidRDefault="00753280" w:rsidP="00864629">
            <w:pPr>
              <w:pStyle w:val="TAC"/>
            </w:pPr>
            <w:r w:rsidRPr="00020619">
              <w:t>s</w:t>
            </w:r>
          </w:p>
        </w:tc>
        <w:tc>
          <w:tcPr>
            <w:tcW w:w="2410" w:type="dxa"/>
            <w:shd w:val="clear" w:color="auto" w:fill="auto"/>
          </w:tcPr>
          <w:p w14:paraId="214D488D" w14:textId="77777777" w:rsidR="00753280" w:rsidRPr="00020619" w:rsidRDefault="00753280" w:rsidP="00864629">
            <w:pPr>
              <w:pStyle w:val="TAC"/>
            </w:pPr>
            <w:r w:rsidRPr="00020619">
              <w:t>5</w:t>
            </w:r>
          </w:p>
        </w:tc>
        <w:tc>
          <w:tcPr>
            <w:tcW w:w="2835" w:type="dxa"/>
            <w:shd w:val="clear" w:color="auto" w:fill="auto"/>
          </w:tcPr>
          <w:p w14:paraId="2CE50C49" w14:textId="77777777" w:rsidR="00753280" w:rsidRPr="00020619" w:rsidRDefault="00753280" w:rsidP="00864629">
            <w:pPr>
              <w:pStyle w:val="TAL"/>
            </w:pPr>
          </w:p>
        </w:tc>
      </w:tr>
      <w:tr w:rsidR="00753280" w:rsidRPr="00020619" w14:paraId="095F25BA" w14:textId="77777777" w:rsidTr="00864629">
        <w:trPr>
          <w:cantSplit/>
          <w:trHeight w:val="187"/>
          <w:jc w:val="center"/>
        </w:trPr>
        <w:tc>
          <w:tcPr>
            <w:tcW w:w="3289" w:type="dxa"/>
            <w:gridSpan w:val="2"/>
            <w:shd w:val="clear" w:color="auto" w:fill="auto"/>
          </w:tcPr>
          <w:p w14:paraId="45F225AD" w14:textId="77777777" w:rsidR="00753280" w:rsidRPr="00020619" w:rsidRDefault="00753280" w:rsidP="00864629">
            <w:pPr>
              <w:pStyle w:val="TAL"/>
            </w:pPr>
            <w:r w:rsidRPr="00020619">
              <w:t>T2</w:t>
            </w:r>
          </w:p>
        </w:tc>
        <w:tc>
          <w:tcPr>
            <w:tcW w:w="708" w:type="dxa"/>
            <w:shd w:val="clear" w:color="auto" w:fill="auto"/>
          </w:tcPr>
          <w:p w14:paraId="759C2D45" w14:textId="77777777" w:rsidR="00753280" w:rsidRPr="00020619" w:rsidRDefault="00753280" w:rsidP="00864629">
            <w:pPr>
              <w:pStyle w:val="TAC"/>
            </w:pPr>
            <w:r w:rsidRPr="00020619">
              <w:t>s</w:t>
            </w:r>
          </w:p>
        </w:tc>
        <w:tc>
          <w:tcPr>
            <w:tcW w:w="2410" w:type="dxa"/>
            <w:shd w:val="clear" w:color="auto" w:fill="auto"/>
          </w:tcPr>
          <w:p w14:paraId="03819E97" w14:textId="77777777" w:rsidR="00753280" w:rsidRPr="00020619" w:rsidRDefault="00753280" w:rsidP="00864629">
            <w:pPr>
              <w:pStyle w:val="TAC"/>
            </w:pPr>
            <w:r w:rsidRPr="00020619">
              <w:sym w:font="Symbol" w:char="F0A3"/>
            </w:r>
            <w:r w:rsidRPr="00020619">
              <w:t>5</w:t>
            </w:r>
          </w:p>
        </w:tc>
        <w:tc>
          <w:tcPr>
            <w:tcW w:w="2835" w:type="dxa"/>
            <w:shd w:val="clear" w:color="auto" w:fill="auto"/>
          </w:tcPr>
          <w:p w14:paraId="1EADB756" w14:textId="77777777" w:rsidR="00753280" w:rsidRPr="00020619" w:rsidRDefault="00753280" w:rsidP="00864629">
            <w:pPr>
              <w:pStyle w:val="TAL"/>
            </w:pPr>
          </w:p>
        </w:tc>
      </w:tr>
      <w:tr w:rsidR="00753280" w:rsidRPr="00020619" w14:paraId="211A4485" w14:textId="77777777" w:rsidTr="00864629">
        <w:trPr>
          <w:cantSplit/>
          <w:trHeight w:val="187"/>
          <w:jc w:val="center"/>
        </w:trPr>
        <w:tc>
          <w:tcPr>
            <w:tcW w:w="3289" w:type="dxa"/>
            <w:gridSpan w:val="2"/>
            <w:shd w:val="clear" w:color="auto" w:fill="auto"/>
          </w:tcPr>
          <w:p w14:paraId="22370EFD" w14:textId="77777777" w:rsidR="00753280" w:rsidRPr="00020619" w:rsidRDefault="00753280" w:rsidP="00864629">
            <w:pPr>
              <w:pStyle w:val="TAL"/>
            </w:pPr>
            <w:r w:rsidRPr="00020619">
              <w:t>T3</w:t>
            </w:r>
          </w:p>
        </w:tc>
        <w:tc>
          <w:tcPr>
            <w:tcW w:w="708" w:type="dxa"/>
            <w:shd w:val="clear" w:color="auto" w:fill="auto"/>
          </w:tcPr>
          <w:p w14:paraId="3546BF27" w14:textId="77777777" w:rsidR="00753280" w:rsidRPr="00020619" w:rsidRDefault="00753280" w:rsidP="00864629">
            <w:pPr>
              <w:pStyle w:val="TAC"/>
            </w:pPr>
            <w:r w:rsidRPr="00020619">
              <w:t>s</w:t>
            </w:r>
          </w:p>
        </w:tc>
        <w:tc>
          <w:tcPr>
            <w:tcW w:w="2410" w:type="dxa"/>
            <w:shd w:val="clear" w:color="auto" w:fill="auto"/>
          </w:tcPr>
          <w:p w14:paraId="761FFA54" w14:textId="77777777" w:rsidR="00753280" w:rsidRPr="00020619" w:rsidRDefault="00753280" w:rsidP="00864629">
            <w:pPr>
              <w:pStyle w:val="TAC"/>
            </w:pPr>
            <w:r w:rsidRPr="00020619">
              <w:t>1</w:t>
            </w:r>
          </w:p>
        </w:tc>
        <w:tc>
          <w:tcPr>
            <w:tcW w:w="2835" w:type="dxa"/>
            <w:shd w:val="clear" w:color="auto" w:fill="auto"/>
          </w:tcPr>
          <w:p w14:paraId="43D36D70" w14:textId="77777777" w:rsidR="00753280" w:rsidRPr="00020619" w:rsidRDefault="00753280" w:rsidP="00864629">
            <w:pPr>
              <w:pStyle w:val="TAL"/>
            </w:pPr>
          </w:p>
        </w:tc>
      </w:tr>
    </w:tbl>
    <w:p w14:paraId="07C36C33" w14:textId="77777777" w:rsidR="00753280" w:rsidRPr="00020619" w:rsidRDefault="00753280" w:rsidP="00753280"/>
    <w:p w14:paraId="6F1A97BF" w14:textId="77777777" w:rsidR="00753280" w:rsidRPr="00020619" w:rsidRDefault="00753280" w:rsidP="00753280">
      <w:pPr>
        <w:pStyle w:val="TH"/>
      </w:pPr>
      <w:r w:rsidRPr="00020619">
        <w:lastRenderedPageBreak/>
        <w:t>Table A.16.3.1.7-3: Cell specific test parameters for SA inter-RAT E-UTRA handover (Cell 1)</w:t>
      </w:r>
    </w:p>
    <w:tbl>
      <w:tblPr>
        <w:tblW w:w="9251"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83043" w:author="Huawei" w:date="2022-11-16T18:24:00Z">
          <w:tblPr>
            <w:tblW w:w="9251"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495"/>
        <w:gridCol w:w="1520"/>
        <w:gridCol w:w="1537"/>
        <w:gridCol w:w="1396"/>
        <w:gridCol w:w="1098"/>
        <w:gridCol w:w="1107"/>
        <w:gridCol w:w="1098"/>
        <w:tblGridChange w:id="83044">
          <w:tblGrid>
            <w:gridCol w:w="1495"/>
            <w:gridCol w:w="1520"/>
            <w:gridCol w:w="1537"/>
            <w:gridCol w:w="1396"/>
            <w:gridCol w:w="1098"/>
            <w:gridCol w:w="1107"/>
            <w:gridCol w:w="1098"/>
          </w:tblGrid>
        </w:tblGridChange>
      </w:tblGrid>
      <w:tr w:rsidR="00753280" w:rsidRPr="00020619" w14:paraId="3B4EC754" w14:textId="77777777" w:rsidTr="00864629">
        <w:trPr>
          <w:trHeight w:val="187"/>
          <w:trPrChange w:id="83045" w:author="Huawei" w:date="2022-11-16T18:24:00Z">
            <w:trPr>
              <w:trHeight w:val="187"/>
            </w:trPr>
          </w:trPrChange>
        </w:trPr>
        <w:tc>
          <w:tcPr>
            <w:tcW w:w="3015" w:type="dxa"/>
            <w:gridSpan w:val="2"/>
            <w:tcBorders>
              <w:bottom w:val="nil"/>
            </w:tcBorders>
            <w:shd w:val="clear" w:color="auto" w:fill="auto"/>
            <w:tcPrChange w:id="83046" w:author="Huawei" w:date="2022-11-16T18:24:00Z">
              <w:tcPr>
                <w:tcW w:w="3103" w:type="dxa"/>
                <w:gridSpan w:val="2"/>
                <w:tcBorders>
                  <w:bottom w:val="nil"/>
                </w:tcBorders>
                <w:shd w:val="clear" w:color="auto" w:fill="auto"/>
              </w:tcPr>
            </w:tcPrChange>
          </w:tcPr>
          <w:p w14:paraId="6A3C7591" w14:textId="77777777" w:rsidR="00753280" w:rsidRPr="00020619" w:rsidRDefault="00753280" w:rsidP="00864629">
            <w:pPr>
              <w:pStyle w:val="TAH"/>
            </w:pPr>
            <w:r w:rsidRPr="00020619">
              <w:lastRenderedPageBreak/>
              <w:t>Parameter</w:t>
            </w:r>
          </w:p>
        </w:tc>
        <w:tc>
          <w:tcPr>
            <w:tcW w:w="1537" w:type="dxa"/>
            <w:tcBorders>
              <w:bottom w:val="nil"/>
            </w:tcBorders>
            <w:shd w:val="clear" w:color="auto" w:fill="auto"/>
            <w:tcPrChange w:id="83047" w:author="Huawei" w:date="2022-11-16T18:24:00Z">
              <w:tcPr>
                <w:tcW w:w="1386" w:type="dxa"/>
                <w:tcBorders>
                  <w:bottom w:val="nil"/>
                </w:tcBorders>
                <w:shd w:val="clear" w:color="auto" w:fill="auto"/>
              </w:tcPr>
            </w:tcPrChange>
          </w:tcPr>
          <w:p w14:paraId="2C772D32" w14:textId="77777777" w:rsidR="00753280" w:rsidRPr="00020619" w:rsidRDefault="00753280" w:rsidP="00864629">
            <w:pPr>
              <w:pStyle w:val="TAH"/>
            </w:pPr>
            <w:r w:rsidRPr="00020619">
              <w:t>Unit</w:t>
            </w:r>
          </w:p>
        </w:tc>
        <w:tc>
          <w:tcPr>
            <w:tcW w:w="1396" w:type="dxa"/>
            <w:tcPrChange w:id="83048" w:author="Huawei" w:date="2022-11-16T18:24:00Z">
              <w:tcPr>
                <w:tcW w:w="1396" w:type="dxa"/>
              </w:tcPr>
            </w:tcPrChange>
          </w:tcPr>
          <w:p w14:paraId="730D91C1" w14:textId="77777777" w:rsidR="00753280" w:rsidRPr="00020619" w:rsidRDefault="00753280" w:rsidP="00864629">
            <w:pPr>
              <w:pStyle w:val="TAH"/>
            </w:pPr>
            <w:r w:rsidRPr="00020619">
              <w:t>Configuration</w:t>
            </w:r>
          </w:p>
        </w:tc>
        <w:tc>
          <w:tcPr>
            <w:tcW w:w="3303" w:type="dxa"/>
            <w:gridSpan w:val="3"/>
            <w:tcBorders>
              <w:bottom w:val="nil"/>
            </w:tcBorders>
            <w:shd w:val="clear" w:color="auto" w:fill="auto"/>
            <w:tcPrChange w:id="83049" w:author="Huawei" w:date="2022-11-16T18:24:00Z">
              <w:tcPr>
                <w:tcW w:w="3366" w:type="dxa"/>
                <w:gridSpan w:val="3"/>
                <w:tcBorders>
                  <w:bottom w:val="nil"/>
                </w:tcBorders>
                <w:shd w:val="clear" w:color="auto" w:fill="auto"/>
              </w:tcPr>
            </w:tcPrChange>
          </w:tcPr>
          <w:p w14:paraId="6A9D9AF6" w14:textId="77777777" w:rsidR="00753280" w:rsidRPr="00020619" w:rsidRDefault="00753280" w:rsidP="00864629">
            <w:pPr>
              <w:pStyle w:val="TAH"/>
            </w:pPr>
            <w:r w:rsidRPr="00020619">
              <w:t>Cell 1</w:t>
            </w:r>
          </w:p>
        </w:tc>
      </w:tr>
      <w:tr w:rsidR="00753280" w:rsidRPr="00020619" w14:paraId="7A51953E" w14:textId="77777777" w:rsidTr="00864629">
        <w:trPr>
          <w:trHeight w:val="187"/>
          <w:trPrChange w:id="83050" w:author="Huawei" w:date="2022-11-16T18:24:00Z">
            <w:trPr>
              <w:trHeight w:val="187"/>
            </w:trPr>
          </w:trPrChange>
        </w:trPr>
        <w:tc>
          <w:tcPr>
            <w:tcW w:w="3015" w:type="dxa"/>
            <w:gridSpan w:val="2"/>
            <w:tcBorders>
              <w:top w:val="nil"/>
            </w:tcBorders>
            <w:shd w:val="clear" w:color="auto" w:fill="auto"/>
            <w:tcPrChange w:id="83051" w:author="Huawei" w:date="2022-11-16T18:24:00Z">
              <w:tcPr>
                <w:tcW w:w="3103" w:type="dxa"/>
                <w:gridSpan w:val="2"/>
                <w:tcBorders>
                  <w:top w:val="nil"/>
                </w:tcBorders>
                <w:shd w:val="clear" w:color="auto" w:fill="auto"/>
              </w:tcPr>
            </w:tcPrChange>
          </w:tcPr>
          <w:p w14:paraId="5841B3F0" w14:textId="77777777" w:rsidR="00753280" w:rsidRPr="00020619" w:rsidRDefault="00753280" w:rsidP="00864629">
            <w:pPr>
              <w:pStyle w:val="TAH"/>
            </w:pPr>
          </w:p>
        </w:tc>
        <w:tc>
          <w:tcPr>
            <w:tcW w:w="1537" w:type="dxa"/>
            <w:tcBorders>
              <w:top w:val="nil"/>
            </w:tcBorders>
            <w:shd w:val="clear" w:color="auto" w:fill="auto"/>
            <w:tcPrChange w:id="83052" w:author="Huawei" w:date="2022-11-16T18:24:00Z">
              <w:tcPr>
                <w:tcW w:w="1386" w:type="dxa"/>
                <w:tcBorders>
                  <w:top w:val="nil"/>
                </w:tcBorders>
                <w:shd w:val="clear" w:color="auto" w:fill="auto"/>
              </w:tcPr>
            </w:tcPrChange>
          </w:tcPr>
          <w:p w14:paraId="6BA0D088" w14:textId="77777777" w:rsidR="00753280" w:rsidRPr="00020619" w:rsidRDefault="00753280" w:rsidP="00864629">
            <w:pPr>
              <w:pStyle w:val="TAH"/>
            </w:pPr>
          </w:p>
        </w:tc>
        <w:tc>
          <w:tcPr>
            <w:tcW w:w="1396" w:type="dxa"/>
            <w:tcPrChange w:id="83053" w:author="Huawei" w:date="2022-11-16T18:24:00Z">
              <w:tcPr>
                <w:tcW w:w="1396" w:type="dxa"/>
              </w:tcPr>
            </w:tcPrChange>
          </w:tcPr>
          <w:p w14:paraId="136CE327" w14:textId="77777777" w:rsidR="00753280" w:rsidRPr="00020619" w:rsidRDefault="00753280" w:rsidP="00864629">
            <w:pPr>
              <w:pStyle w:val="TAH"/>
            </w:pPr>
          </w:p>
        </w:tc>
        <w:tc>
          <w:tcPr>
            <w:tcW w:w="1098" w:type="dxa"/>
            <w:shd w:val="clear" w:color="auto" w:fill="auto"/>
            <w:tcPrChange w:id="83054" w:author="Huawei" w:date="2022-11-16T18:24:00Z">
              <w:tcPr>
                <w:tcW w:w="1122" w:type="dxa"/>
                <w:shd w:val="clear" w:color="auto" w:fill="auto"/>
              </w:tcPr>
            </w:tcPrChange>
          </w:tcPr>
          <w:p w14:paraId="5352F874" w14:textId="77777777" w:rsidR="00753280" w:rsidRPr="00020619" w:rsidRDefault="00753280" w:rsidP="00864629">
            <w:pPr>
              <w:pStyle w:val="TAH"/>
            </w:pPr>
            <w:r w:rsidRPr="00020619">
              <w:t>T1</w:t>
            </w:r>
          </w:p>
        </w:tc>
        <w:tc>
          <w:tcPr>
            <w:tcW w:w="1107" w:type="dxa"/>
            <w:shd w:val="clear" w:color="auto" w:fill="auto"/>
            <w:tcPrChange w:id="83055" w:author="Huawei" w:date="2022-11-16T18:24:00Z">
              <w:tcPr>
                <w:tcW w:w="1122" w:type="dxa"/>
                <w:shd w:val="clear" w:color="auto" w:fill="auto"/>
              </w:tcPr>
            </w:tcPrChange>
          </w:tcPr>
          <w:p w14:paraId="31125734" w14:textId="77777777" w:rsidR="00753280" w:rsidRPr="00020619" w:rsidRDefault="00753280" w:rsidP="00864629">
            <w:pPr>
              <w:pStyle w:val="TAH"/>
            </w:pPr>
            <w:r w:rsidRPr="00020619">
              <w:t>T2</w:t>
            </w:r>
          </w:p>
        </w:tc>
        <w:tc>
          <w:tcPr>
            <w:tcW w:w="1098" w:type="dxa"/>
            <w:shd w:val="clear" w:color="auto" w:fill="auto"/>
            <w:tcPrChange w:id="83056" w:author="Huawei" w:date="2022-11-16T18:24:00Z">
              <w:tcPr>
                <w:tcW w:w="1122" w:type="dxa"/>
                <w:shd w:val="clear" w:color="auto" w:fill="auto"/>
              </w:tcPr>
            </w:tcPrChange>
          </w:tcPr>
          <w:p w14:paraId="27A8304C" w14:textId="77777777" w:rsidR="00753280" w:rsidRPr="00020619" w:rsidRDefault="00753280" w:rsidP="00864629">
            <w:pPr>
              <w:pStyle w:val="TAH"/>
            </w:pPr>
            <w:r w:rsidRPr="00020619">
              <w:t>T3</w:t>
            </w:r>
          </w:p>
        </w:tc>
      </w:tr>
      <w:tr w:rsidR="00753280" w:rsidRPr="00020619" w14:paraId="57C9E1E4" w14:textId="77777777" w:rsidTr="00864629">
        <w:trPr>
          <w:trHeight w:val="187"/>
          <w:trPrChange w:id="83057" w:author="Huawei" w:date="2022-11-16T18:24:00Z">
            <w:trPr>
              <w:trHeight w:val="187"/>
            </w:trPr>
          </w:trPrChange>
        </w:trPr>
        <w:tc>
          <w:tcPr>
            <w:tcW w:w="3015" w:type="dxa"/>
            <w:gridSpan w:val="2"/>
            <w:tcBorders>
              <w:bottom w:val="single" w:sz="4" w:space="0" w:color="auto"/>
            </w:tcBorders>
            <w:shd w:val="clear" w:color="auto" w:fill="auto"/>
            <w:tcPrChange w:id="83058" w:author="Huawei" w:date="2022-11-16T18:24:00Z">
              <w:tcPr>
                <w:tcW w:w="3103" w:type="dxa"/>
                <w:gridSpan w:val="2"/>
                <w:tcBorders>
                  <w:bottom w:val="single" w:sz="4" w:space="0" w:color="auto"/>
                </w:tcBorders>
                <w:shd w:val="clear" w:color="auto" w:fill="auto"/>
              </w:tcPr>
            </w:tcPrChange>
          </w:tcPr>
          <w:p w14:paraId="26D77039" w14:textId="77777777" w:rsidR="00753280" w:rsidRPr="00020619" w:rsidRDefault="00753280" w:rsidP="00864629">
            <w:pPr>
              <w:pStyle w:val="TAL"/>
            </w:pPr>
            <w:r w:rsidRPr="00020619">
              <w:t>RF channel number</w:t>
            </w:r>
          </w:p>
        </w:tc>
        <w:tc>
          <w:tcPr>
            <w:tcW w:w="1537" w:type="dxa"/>
            <w:tcBorders>
              <w:bottom w:val="single" w:sz="4" w:space="0" w:color="auto"/>
            </w:tcBorders>
            <w:shd w:val="clear" w:color="auto" w:fill="auto"/>
            <w:tcPrChange w:id="83059" w:author="Huawei" w:date="2022-11-16T18:24:00Z">
              <w:tcPr>
                <w:tcW w:w="1386" w:type="dxa"/>
                <w:tcBorders>
                  <w:bottom w:val="single" w:sz="4" w:space="0" w:color="auto"/>
                </w:tcBorders>
                <w:shd w:val="clear" w:color="auto" w:fill="auto"/>
              </w:tcPr>
            </w:tcPrChange>
          </w:tcPr>
          <w:p w14:paraId="31F9088F" w14:textId="77777777" w:rsidR="00753280" w:rsidRPr="00020619" w:rsidRDefault="00753280" w:rsidP="00864629">
            <w:pPr>
              <w:pStyle w:val="TAC"/>
            </w:pPr>
          </w:p>
        </w:tc>
        <w:tc>
          <w:tcPr>
            <w:tcW w:w="1396" w:type="dxa"/>
            <w:tcPrChange w:id="83060" w:author="Huawei" w:date="2022-11-16T18:24:00Z">
              <w:tcPr>
                <w:tcW w:w="1396" w:type="dxa"/>
              </w:tcPr>
            </w:tcPrChange>
          </w:tcPr>
          <w:p w14:paraId="39CA2539" w14:textId="77777777" w:rsidR="00753280" w:rsidRPr="00020619" w:rsidRDefault="00753280" w:rsidP="00864629">
            <w:pPr>
              <w:pStyle w:val="TAC"/>
            </w:pPr>
            <w:r w:rsidRPr="00020619">
              <w:t>1, 2, 3, 4, 5, 6,7</w:t>
            </w:r>
            <w:ins w:id="83061" w:author="Nokia - Erika Almeida" w:date="2022-09-12T10:01:00Z">
              <w:r w:rsidRPr="00020619">
                <w:t>, 8</w:t>
              </w:r>
            </w:ins>
          </w:p>
        </w:tc>
        <w:tc>
          <w:tcPr>
            <w:tcW w:w="3303" w:type="dxa"/>
            <w:gridSpan w:val="3"/>
            <w:shd w:val="clear" w:color="auto" w:fill="auto"/>
            <w:tcPrChange w:id="83062" w:author="Huawei" w:date="2022-11-16T18:24:00Z">
              <w:tcPr>
                <w:tcW w:w="3366" w:type="dxa"/>
                <w:gridSpan w:val="3"/>
                <w:shd w:val="clear" w:color="auto" w:fill="auto"/>
              </w:tcPr>
            </w:tcPrChange>
          </w:tcPr>
          <w:p w14:paraId="1B02DC4B" w14:textId="77777777" w:rsidR="00753280" w:rsidRPr="00020619" w:rsidRDefault="00753280" w:rsidP="00864629">
            <w:pPr>
              <w:pStyle w:val="TAC"/>
            </w:pPr>
            <w:r w:rsidRPr="00020619">
              <w:t>1</w:t>
            </w:r>
          </w:p>
        </w:tc>
      </w:tr>
      <w:tr w:rsidR="00753280" w:rsidRPr="00020619" w14:paraId="4030049A" w14:textId="77777777" w:rsidTr="00864629">
        <w:trPr>
          <w:trHeight w:val="187"/>
          <w:trPrChange w:id="83063" w:author="Huawei" w:date="2022-11-16T18:24:00Z">
            <w:trPr>
              <w:trHeight w:val="187"/>
            </w:trPr>
          </w:trPrChange>
        </w:trPr>
        <w:tc>
          <w:tcPr>
            <w:tcW w:w="3015" w:type="dxa"/>
            <w:gridSpan w:val="2"/>
            <w:tcBorders>
              <w:top w:val="single" w:sz="4" w:space="0" w:color="auto"/>
              <w:left w:val="single" w:sz="4" w:space="0" w:color="auto"/>
              <w:bottom w:val="nil"/>
              <w:right w:val="single" w:sz="4" w:space="0" w:color="auto"/>
            </w:tcBorders>
            <w:shd w:val="clear" w:color="auto" w:fill="auto"/>
            <w:tcPrChange w:id="83064" w:author="Huawei" w:date="2022-11-16T18:24:00Z">
              <w:tcPr>
                <w:tcW w:w="3103" w:type="dxa"/>
                <w:gridSpan w:val="2"/>
                <w:tcBorders>
                  <w:top w:val="single" w:sz="4" w:space="0" w:color="auto"/>
                  <w:left w:val="single" w:sz="4" w:space="0" w:color="auto"/>
                  <w:bottom w:val="nil"/>
                  <w:right w:val="single" w:sz="4" w:space="0" w:color="auto"/>
                </w:tcBorders>
                <w:shd w:val="clear" w:color="auto" w:fill="auto"/>
              </w:tcPr>
            </w:tcPrChange>
          </w:tcPr>
          <w:p w14:paraId="76EBCDF4" w14:textId="77777777" w:rsidR="00753280" w:rsidRPr="00020619" w:rsidRDefault="00753280" w:rsidP="00864629">
            <w:pPr>
              <w:pStyle w:val="TAL"/>
              <w:rPr>
                <w:rFonts w:cs="Arial"/>
              </w:rPr>
            </w:pPr>
            <w:r w:rsidRPr="00020619">
              <w:rPr>
                <w:rFonts w:cs="Arial"/>
              </w:rPr>
              <w:t>Duplex mode</w:t>
            </w:r>
          </w:p>
        </w:tc>
        <w:tc>
          <w:tcPr>
            <w:tcW w:w="1537" w:type="dxa"/>
            <w:tcBorders>
              <w:top w:val="single" w:sz="4" w:space="0" w:color="auto"/>
              <w:left w:val="single" w:sz="4" w:space="0" w:color="auto"/>
              <w:bottom w:val="nil"/>
              <w:right w:val="single" w:sz="4" w:space="0" w:color="auto"/>
            </w:tcBorders>
            <w:shd w:val="clear" w:color="auto" w:fill="auto"/>
            <w:tcPrChange w:id="83065" w:author="Huawei" w:date="2022-11-16T18:24:00Z">
              <w:tcPr>
                <w:tcW w:w="1386" w:type="dxa"/>
                <w:tcBorders>
                  <w:top w:val="single" w:sz="4" w:space="0" w:color="auto"/>
                  <w:left w:val="single" w:sz="4" w:space="0" w:color="auto"/>
                  <w:bottom w:val="nil"/>
                  <w:right w:val="single" w:sz="4" w:space="0" w:color="auto"/>
                </w:tcBorders>
                <w:shd w:val="clear" w:color="auto" w:fill="auto"/>
              </w:tcPr>
            </w:tcPrChange>
          </w:tcPr>
          <w:p w14:paraId="4F48F995"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Change w:id="83066" w:author="Huawei" w:date="2022-11-16T18:24:00Z">
              <w:tcPr>
                <w:tcW w:w="1396" w:type="dxa"/>
                <w:tcBorders>
                  <w:top w:val="single" w:sz="4" w:space="0" w:color="auto"/>
                  <w:left w:val="single" w:sz="4" w:space="0" w:color="auto"/>
                  <w:bottom w:val="single" w:sz="4" w:space="0" w:color="auto"/>
                  <w:right w:val="single" w:sz="4" w:space="0" w:color="auto"/>
                </w:tcBorders>
              </w:tcPr>
            </w:tcPrChange>
          </w:tcPr>
          <w:p w14:paraId="3D9BB15B" w14:textId="77777777" w:rsidR="00753280" w:rsidRPr="00020619" w:rsidRDefault="00753280" w:rsidP="00864629">
            <w:pPr>
              <w:pStyle w:val="TAC"/>
              <w:rPr>
                <w:rFonts w:cs="Arial"/>
              </w:rPr>
            </w:pPr>
            <w:r w:rsidRPr="00020619">
              <w:rPr>
                <w:rFonts w:cs="Arial"/>
              </w:rPr>
              <w:t>1, 4</w:t>
            </w:r>
          </w:p>
        </w:tc>
        <w:tc>
          <w:tcPr>
            <w:tcW w:w="3303" w:type="dxa"/>
            <w:gridSpan w:val="3"/>
            <w:tcBorders>
              <w:top w:val="single" w:sz="4" w:space="0" w:color="auto"/>
              <w:left w:val="single" w:sz="4" w:space="0" w:color="auto"/>
              <w:right w:val="single" w:sz="4" w:space="0" w:color="auto"/>
            </w:tcBorders>
            <w:tcPrChange w:id="83067" w:author="Huawei" w:date="2022-11-16T18:24:00Z">
              <w:tcPr>
                <w:tcW w:w="3366" w:type="dxa"/>
                <w:gridSpan w:val="3"/>
                <w:tcBorders>
                  <w:top w:val="single" w:sz="4" w:space="0" w:color="auto"/>
                  <w:left w:val="single" w:sz="4" w:space="0" w:color="auto"/>
                  <w:right w:val="single" w:sz="4" w:space="0" w:color="auto"/>
                </w:tcBorders>
              </w:tcPr>
            </w:tcPrChange>
          </w:tcPr>
          <w:p w14:paraId="18EFBCF0" w14:textId="77777777" w:rsidR="00753280" w:rsidRPr="00020619" w:rsidRDefault="00753280" w:rsidP="00864629">
            <w:pPr>
              <w:pStyle w:val="TAC"/>
              <w:rPr>
                <w:rFonts w:cs="Arial"/>
              </w:rPr>
            </w:pPr>
            <w:r w:rsidRPr="00020619">
              <w:rPr>
                <w:rFonts w:cs="Arial"/>
              </w:rPr>
              <w:t>FDD</w:t>
            </w:r>
          </w:p>
        </w:tc>
      </w:tr>
      <w:tr w:rsidR="00753280" w:rsidRPr="00020619" w14:paraId="6EC0C4FC" w14:textId="77777777" w:rsidTr="00864629">
        <w:trPr>
          <w:trHeight w:val="79"/>
          <w:trPrChange w:id="83068" w:author="Huawei" w:date="2022-11-16T18:24:00Z">
            <w:trPr>
              <w:trHeight w:val="79"/>
            </w:trPr>
          </w:trPrChange>
        </w:trPr>
        <w:tc>
          <w:tcPr>
            <w:tcW w:w="3015" w:type="dxa"/>
            <w:gridSpan w:val="2"/>
            <w:vMerge w:val="restart"/>
            <w:tcBorders>
              <w:top w:val="nil"/>
              <w:left w:val="single" w:sz="4" w:space="0" w:color="auto"/>
              <w:right w:val="single" w:sz="4" w:space="0" w:color="auto"/>
            </w:tcBorders>
            <w:shd w:val="clear" w:color="auto" w:fill="auto"/>
            <w:tcPrChange w:id="83069" w:author="Huawei" w:date="2022-11-16T18:24:00Z">
              <w:tcPr>
                <w:tcW w:w="3103" w:type="dxa"/>
                <w:gridSpan w:val="2"/>
                <w:vMerge w:val="restart"/>
                <w:tcBorders>
                  <w:top w:val="nil"/>
                  <w:left w:val="single" w:sz="4" w:space="0" w:color="auto"/>
                  <w:right w:val="single" w:sz="4" w:space="0" w:color="auto"/>
                </w:tcBorders>
                <w:shd w:val="clear" w:color="auto" w:fill="auto"/>
              </w:tcPr>
            </w:tcPrChange>
          </w:tcPr>
          <w:p w14:paraId="0D2D5161" w14:textId="77777777" w:rsidR="00753280" w:rsidRPr="00020619" w:rsidRDefault="00753280" w:rsidP="00864629">
            <w:pPr>
              <w:pStyle w:val="TAL"/>
              <w:rPr>
                <w:rFonts w:cs="Arial"/>
              </w:rPr>
            </w:pPr>
          </w:p>
        </w:tc>
        <w:tc>
          <w:tcPr>
            <w:tcW w:w="1537" w:type="dxa"/>
            <w:vMerge w:val="restart"/>
            <w:tcBorders>
              <w:top w:val="nil"/>
              <w:left w:val="single" w:sz="4" w:space="0" w:color="auto"/>
              <w:right w:val="single" w:sz="4" w:space="0" w:color="auto"/>
            </w:tcBorders>
            <w:shd w:val="clear" w:color="auto" w:fill="auto"/>
            <w:tcPrChange w:id="83070" w:author="Huawei" w:date="2022-11-16T18:24:00Z">
              <w:tcPr>
                <w:tcW w:w="1386" w:type="dxa"/>
                <w:vMerge w:val="restart"/>
                <w:tcBorders>
                  <w:top w:val="nil"/>
                  <w:left w:val="single" w:sz="4" w:space="0" w:color="auto"/>
                  <w:right w:val="single" w:sz="4" w:space="0" w:color="auto"/>
                </w:tcBorders>
                <w:shd w:val="clear" w:color="auto" w:fill="auto"/>
              </w:tcPr>
            </w:tcPrChange>
          </w:tcPr>
          <w:p w14:paraId="1E97AA04"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Change w:id="83071" w:author="Huawei" w:date="2022-11-16T18:24:00Z">
              <w:tcPr>
                <w:tcW w:w="1396" w:type="dxa"/>
                <w:tcBorders>
                  <w:top w:val="single" w:sz="4" w:space="0" w:color="auto"/>
                  <w:left w:val="single" w:sz="4" w:space="0" w:color="auto"/>
                  <w:bottom w:val="single" w:sz="4" w:space="0" w:color="auto"/>
                  <w:right w:val="single" w:sz="4" w:space="0" w:color="auto"/>
                </w:tcBorders>
              </w:tcPr>
            </w:tcPrChange>
          </w:tcPr>
          <w:p w14:paraId="3B6222A3" w14:textId="77777777" w:rsidR="00753280" w:rsidRPr="00020619" w:rsidRDefault="00753280" w:rsidP="00864629">
            <w:pPr>
              <w:pStyle w:val="TAC"/>
              <w:rPr>
                <w:rFonts w:cs="Arial"/>
              </w:rPr>
            </w:pPr>
            <w:r w:rsidRPr="00020619">
              <w:rPr>
                <w:rFonts w:cs="Arial"/>
              </w:rPr>
              <w:t>2, 3, 5, 6</w:t>
            </w:r>
          </w:p>
        </w:tc>
        <w:tc>
          <w:tcPr>
            <w:tcW w:w="3303" w:type="dxa"/>
            <w:gridSpan w:val="3"/>
            <w:tcBorders>
              <w:left w:val="single" w:sz="4" w:space="0" w:color="auto"/>
              <w:right w:val="single" w:sz="4" w:space="0" w:color="auto"/>
            </w:tcBorders>
            <w:tcPrChange w:id="83072" w:author="Huawei" w:date="2022-11-16T18:24:00Z">
              <w:tcPr>
                <w:tcW w:w="3366" w:type="dxa"/>
                <w:gridSpan w:val="3"/>
                <w:tcBorders>
                  <w:left w:val="single" w:sz="4" w:space="0" w:color="auto"/>
                  <w:right w:val="single" w:sz="4" w:space="0" w:color="auto"/>
                </w:tcBorders>
              </w:tcPr>
            </w:tcPrChange>
          </w:tcPr>
          <w:p w14:paraId="3ED7901F" w14:textId="77777777" w:rsidR="00753280" w:rsidRPr="00020619" w:rsidRDefault="00753280" w:rsidP="00864629">
            <w:pPr>
              <w:pStyle w:val="TAC"/>
              <w:rPr>
                <w:rFonts w:cs="Arial"/>
              </w:rPr>
            </w:pPr>
            <w:r w:rsidRPr="00020619">
              <w:rPr>
                <w:rFonts w:cs="Arial"/>
              </w:rPr>
              <w:t>TDD</w:t>
            </w:r>
          </w:p>
        </w:tc>
      </w:tr>
      <w:tr w:rsidR="00753280" w:rsidRPr="00020619" w14:paraId="1F4439CD" w14:textId="77777777" w:rsidTr="00864629">
        <w:trPr>
          <w:trHeight w:val="78"/>
          <w:trPrChange w:id="83073" w:author="Huawei" w:date="2022-11-16T18:24:00Z">
            <w:trPr>
              <w:trHeight w:val="78"/>
            </w:trPr>
          </w:trPrChange>
        </w:trPr>
        <w:tc>
          <w:tcPr>
            <w:tcW w:w="3015" w:type="dxa"/>
            <w:gridSpan w:val="2"/>
            <w:vMerge/>
            <w:tcBorders>
              <w:left w:val="single" w:sz="4" w:space="0" w:color="auto"/>
              <w:bottom w:val="single" w:sz="4" w:space="0" w:color="auto"/>
              <w:right w:val="single" w:sz="4" w:space="0" w:color="auto"/>
            </w:tcBorders>
            <w:shd w:val="clear" w:color="auto" w:fill="auto"/>
            <w:tcPrChange w:id="83074" w:author="Huawei" w:date="2022-11-16T18:24:00Z">
              <w:tcPr>
                <w:tcW w:w="3103" w:type="dxa"/>
                <w:gridSpan w:val="2"/>
                <w:vMerge/>
                <w:tcBorders>
                  <w:left w:val="single" w:sz="4" w:space="0" w:color="auto"/>
                  <w:bottom w:val="single" w:sz="4" w:space="0" w:color="auto"/>
                  <w:right w:val="single" w:sz="4" w:space="0" w:color="auto"/>
                </w:tcBorders>
                <w:shd w:val="clear" w:color="auto" w:fill="auto"/>
              </w:tcPr>
            </w:tcPrChange>
          </w:tcPr>
          <w:p w14:paraId="7451DB93" w14:textId="77777777" w:rsidR="00753280" w:rsidRPr="00020619" w:rsidRDefault="00753280" w:rsidP="00864629">
            <w:pPr>
              <w:pStyle w:val="TAL"/>
              <w:rPr>
                <w:rFonts w:cs="Arial"/>
              </w:rPr>
            </w:pPr>
          </w:p>
        </w:tc>
        <w:tc>
          <w:tcPr>
            <w:tcW w:w="1537" w:type="dxa"/>
            <w:vMerge/>
            <w:tcBorders>
              <w:left w:val="single" w:sz="4" w:space="0" w:color="auto"/>
              <w:bottom w:val="single" w:sz="4" w:space="0" w:color="auto"/>
              <w:right w:val="single" w:sz="4" w:space="0" w:color="auto"/>
            </w:tcBorders>
            <w:shd w:val="clear" w:color="auto" w:fill="auto"/>
            <w:tcPrChange w:id="83075" w:author="Huawei" w:date="2022-11-16T18:24:00Z">
              <w:tcPr>
                <w:tcW w:w="1386" w:type="dxa"/>
                <w:vMerge/>
                <w:tcBorders>
                  <w:left w:val="single" w:sz="4" w:space="0" w:color="auto"/>
                  <w:bottom w:val="single" w:sz="4" w:space="0" w:color="auto"/>
                  <w:right w:val="single" w:sz="4" w:space="0" w:color="auto"/>
                </w:tcBorders>
                <w:shd w:val="clear" w:color="auto" w:fill="auto"/>
              </w:tcPr>
            </w:tcPrChange>
          </w:tcPr>
          <w:p w14:paraId="03618321"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Change w:id="83076" w:author="Huawei" w:date="2022-11-16T18:24:00Z">
              <w:tcPr>
                <w:tcW w:w="1396" w:type="dxa"/>
                <w:tcBorders>
                  <w:top w:val="single" w:sz="4" w:space="0" w:color="auto"/>
                  <w:left w:val="single" w:sz="4" w:space="0" w:color="auto"/>
                  <w:bottom w:val="single" w:sz="4" w:space="0" w:color="auto"/>
                  <w:right w:val="single" w:sz="4" w:space="0" w:color="auto"/>
                </w:tcBorders>
              </w:tcPr>
            </w:tcPrChange>
          </w:tcPr>
          <w:p w14:paraId="4EF02BAE" w14:textId="77777777" w:rsidR="00753280" w:rsidRPr="00020619" w:rsidRDefault="00753280" w:rsidP="00864629">
            <w:pPr>
              <w:pStyle w:val="TAC"/>
              <w:rPr>
                <w:rFonts w:cs="Arial"/>
              </w:rPr>
            </w:pPr>
            <w:r w:rsidRPr="00020619">
              <w:rPr>
                <w:rFonts w:cs="Arial"/>
              </w:rPr>
              <w:t>7</w:t>
            </w:r>
            <w:ins w:id="83077" w:author="Nokia - Erika Almeida" w:date="2022-09-12T10:02:00Z">
              <w:r w:rsidRPr="00020619">
                <w:rPr>
                  <w:rFonts w:cs="Arial"/>
                </w:rPr>
                <w:t>, 8</w:t>
              </w:r>
            </w:ins>
          </w:p>
        </w:tc>
        <w:tc>
          <w:tcPr>
            <w:tcW w:w="3303" w:type="dxa"/>
            <w:gridSpan w:val="3"/>
            <w:tcBorders>
              <w:left w:val="single" w:sz="4" w:space="0" w:color="auto"/>
              <w:bottom w:val="single" w:sz="4" w:space="0" w:color="auto"/>
              <w:right w:val="single" w:sz="4" w:space="0" w:color="auto"/>
            </w:tcBorders>
            <w:tcPrChange w:id="83078" w:author="Huawei" w:date="2022-11-16T18:24:00Z">
              <w:tcPr>
                <w:tcW w:w="3366" w:type="dxa"/>
                <w:gridSpan w:val="3"/>
                <w:tcBorders>
                  <w:left w:val="single" w:sz="4" w:space="0" w:color="auto"/>
                  <w:bottom w:val="single" w:sz="4" w:space="0" w:color="auto"/>
                  <w:right w:val="single" w:sz="4" w:space="0" w:color="auto"/>
                </w:tcBorders>
              </w:tcPr>
            </w:tcPrChange>
          </w:tcPr>
          <w:p w14:paraId="6EC88FDE" w14:textId="77777777" w:rsidR="00753280" w:rsidRPr="00020619" w:rsidRDefault="00753280" w:rsidP="00864629">
            <w:pPr>
              <w:pStyle w:val="TAC"/>
              <w:rPr>
                <w:rFonts w:cs="Arial"/>
              </w:rPr>
            </w:pPr>
            <w:r w:rsidRPr="00020619">
              <w:rPr>
                <w:rFonts w:cs="Arial"/>
              </w:rPr>
              <w:t>HD-FDD</w:t>
            </w:r>
          </w:p>
        </w:tc>
      </w:tr>
      <w:tr w:rsidR="00753280" w:rsidRPr="00020619" w14:paraId="19B764C4" w14:textId="77777777" w:rsidTr="00864629">
        <w:trPr>
          <w:trHeight w:val="187"/>
          <w:trPrChange w:id="83079" w:author="Huawei" w:date="2022-11-16T18:24:00Z">
            <w:trPr>
              <w:trHeight w:val="187"/>
            </w:trPr>
          </w:trPrChange>
        </w:trPr>
        <w:tc>
          <w:tcPr>
            <w:tcW w:w="3015" w:type="dxa"/>
            <w:gridSpan w:val="2"/>
            <w:tcBorders>
              <w:bottom w:val="nil"/>
            </w:tcBorders>
            <w:shd w:val="clear" w:color="auto" w:fill="auto"/>
            <w:tcPrChange w:id="83080" w:author="Huawei" w:date="2022-11-16T18:24:00Z">
              <w:tcPr>
                <w:tcW w:w="3103" w:type="dxa"/>
                <w:gridSpan w:val="2"/>
                <w:tcBorders>
                  <w:bottom w:val="nil"/>
                </w:tcBorders>
                <w:shd w:val="clear" w:color="auto" w:fill="auto"/>
              </w:tcPr>
            </w:tcPrChange>
          </w:tcPr>
          <w:p w14:paraId="176A3495" w14:textId="77777777" w:rsidR="00753280" w:rsidRPr="00020619" w:rsidRDefault="00753280" w:rsidP="00864629">
            <w:pPr>
              <w:pStyle w:val="TAL"/>
            </w:pPr>
            <w:r w:rsidRPr="00020619">
              <w:t>TDD Configuration</w:t>
            </w:r>
          </w:p>
        </w:tc>
        <w:tc>
          <w:tcPr>
            <w:tcW w:w="1537" w:type="dxa"/>
            <w:tcBorders>
              <w:bottom w:val="nil"/>
            </w:tcBorders>
            <w:shd w:val="clear" w:color="auto" w:fill="auto"/>
            <w:tcPrChange w:id="83081" w:author="Huawei" w:date="2022-11-16T18:24:00Z">
              <w:tcPr>
                <w:tcW w:w="1386" w:type="dxa"/>
                <w:tcBorders>
                  <w:bottom w:val="nil"/>
                </w:tcBorders>
                <w:shd w:val="clear" w:color="auto" w:fill="auto"/>
              </w:tcPr>
            </w:tcPrChange>
          </w:tcPr>
          <w:p w14:paraId="606FFA10" w14:textId="77777777" w:rsidR="00753280" w:rsidRPr="00020619" w:rsidRDefault="00753280" w:rsidP="00864629">
            <w:pPr>
              <w:pStyle w:val="TAC"/>
            </w:pPr>
          </w:p>
        </w:tc>
        <w:tc>
          <w:tcPr>
            <w:tcW w:w="1396" w:type="dxa"/>
            <w:tcPrChange w:id="83082" w:author="Huawei" w:date="2022-11-16T18:24:00Z">
              <w:tcPr>
                <w:tcW w:w="1396" w:type="dxa"/>
              </w:tcPr>
            </w:tcPrChange>
          </w:tcPr>
          <w:p w14:paraId="42D93205" w14:textId="77777777" w:rsidR="00753280" w:rsidRPr="00020619" w:rsidRDefault="00753280" w:rsidP="00864629">
            <w:pPr>
              <w:pStyle w:val="TAC"/>
            </w:pPr>
            <w:r w:rsidRPr="00020619">
              <w:t>2, 5</w:t>
            </w:r>
          </w:p>
        </w:tc>
        <w:tc>
          <w:tcPr>
            <w:tcW w:w="3303" w:type="dxa"/>
            <w:gridSpan w:val="3"/>
            <w:shd w:val="clear" w:color="auto" w:fill="auto"/>
            <w:tcPrChange w:id="83083" w:author="Huawei" w:date="2022-11-16T18:24:00Z">
              <w:tcPr>
                <w:tcW w:w="3366" w:type="dxa"/>
                <w:gridSpan w:val="3"/>
                <w:shd w:val="clear" w:color="auto" w:fill="auto"/>
              </w:tcPr>
            </w:tcPrChange>
          </w:tcPr>
          <w:p w14:paraId="2160CD79" w14:textId="77777777" w:rsidR="00753280" w:rsidRPr="00020619" w:rsidRDefault="00753280" w:rsidP="00864629">
            <w:pPr>
              <w:pStyle w:val="TAC"/>
            </w:pPr>
            <w:r w:rsidRPr="00020619">
              <w:t>TDDConf.1.1</w:t>
            </w:r>
          </w:p>
        </w:tc>
      </w:tr>
      <w:tr w:rsidR="00753280" w:rsidRPr="00020619" w14:paraId="0F24F7E4" w14:textId="77777777" w:rsidTr="00864629">
        <w:trPr>
          <w:trHeight w:val="187"/>
          <w:trPrChange w:id="83084" w:author="Huawei" w:date="2022-11-16T18:24:00Z">
            <w:trPr>
              <w:trHeight w:val="187"/>
            </w:trPr>
          </w:trPrChange>
        </w:trPr>
        <w:tc>
          <w:tcPr>
            <w:tcW w:w="3015" w:type="dxa"/>
            <w:gridSpan w:val="2"/>
            <w:tcBorders>
              <w:top w:val="nil"/>
              <w:bottom w:val="single" w:sz="4" w:space="0" w:color="auto"/>
            </w:tcBorders>
            <w:shd w:val="clear" w:color="auto" w:fill="auto"/>
            <w:tcPrChange w:id="83085" w:author="Huawei" w:date="2022-11-16T18:24:00Z">
              <w:tcPr>
                <w:tcW w:w="3103" w:type="dxa"/>
                <w:gridSpan w:val="2"/>
                <w:tcBorders>
                  <w:top w:val="nil"/>
                  <w:bottom w:val="single" w:sz="4" w:space="0" w:color="auto"/>
                </w:tcBorders>
                <w:shd w:val="clear" w:color="auto" w:fill="auto"/>
              </w:tcPr>
            </w:tcPrChange>
          </w:tcPr>
          <w:p w14:paraId="2BA16375" w14:textId="77777777" w:rsidR="00753280" w:rsidRPr="00020619" w:rsidRDefault="00753280" w:rsidP="00864629">
            <w:pPr>
              <w:pStyle w:val="TAL"/>
            </w:pPr>
          </w:p>
        </w:tc>
        <w:tc>
          <w:tcPr>
            <w:tcW w:w="1537" w:type="dxa"/>
            <w:tcBorders>
              <w:top w:val="nil"/>
              <w:bottom w:val="single" w:sz="4" w:space="0" w:color="auto"/>
            </w:tcBorders>
            <w:shd w:val="clear" w:color="auto" w:fill="auto"/>
            <w:tcPrChange w:id="83086" w:author="Huawei" w:date="2022-11-16T18:24:00Z">
              <w:tcPr>
                <w:tcW w:w="1386" w:type="dxa"/>
                <w:tcBorders>
                  <w:top w:val="nil"/>
                  <w:bottom w:val="single" w:sz="4" w:space="0" w:color="auto"/>
                </w:tcBorders>
                <w:shd w:val="clear" w:color="auto" w:fill="auto"/>
              </w:tcPr>
            </w:tcPrChange>
          </w:tcPr>
          <w:p w14:paraId="69715871" w14:textId="77777777" w:rsidR="00753280" w:rsidRPr="00020619" w:rsidRDefault="00753280" w:rsidP="00864629">
            <w:pPr>
              <w:pStyle w:val="TAC"/>
            </w:pPr>
          </w:p>
        </w:tc>
        <w:tc>
          <w:tcPr>
            <w:tcW w:w="1396" w:type="dxa"/>
            <w:tcPrChange w:id="83087" w:author="Huawei" w:date="2022-11-16T18:24:00Z">
              <w:tcPr>
                <w:tcW w:w="1396" w:type="dxa"/>
              </w:tcPr>
            </w:tcPrChange>
          </w:tcPr>
          <w:p w14:paraId="3C5AD831" w14:textId="77777777" w:rsidR="00753280" w:rsidRPr="00020619" w:rsidRDefault="00753280" w:rsidP="00864629">
            <w:pPr>
              <w:pStyle w:val="TAC"/>
            </w:pPr>
            <w:r w:rsidRPr="00020619">
              <w:t>3, 6</w:t>
            </w:r>
          </w:p>
        </w:tc>
        <w:tc>
          <w:tcPr>
            <w:tcW w:w="3303" w:type="dxa"/>
            <w:gridSpan w:val="3"/>
            <w:shd w:val="clear" w:color="auto" w:fill="auto"/>
            <w:tcPrChange w:id="83088" w:author="Huawei" w:date="2022-11-16T18:24:00Z">
              <w:tcPr>
                <w:tcW w:w="3366" w:type="dxa"/>
                <w:gridSpan w:val="3"/>
                <w:shd w:val="clear" w:color="auto" w:fill="auto"/>
              </w:tcPr>
            </w:tcPrChange>
          </w:tcPr>
          <w:p w14:paraId="0424B449" w14:textId="77777777" w:rsidR="00753280" w:rsidRPr="00020619" w:rsidRDefault="00753280" w:rsidP="00864629">
            <w:pPr>
              <w:pStyle w:val="TAC"/>
            </w:pPr>
            <w:r w:rsidRPr="00020619">
              <w:t>TDDConf.1.2</w:t>
            </w:r>
          </w:p>
        </w:tc>
      </w:tr>
      <w:tr w:rsidR="00753280" w:rsidRPr="00020619" w14:paraId="74F36F31" w14:textId="77777777" w:rsidTr="00864629">
        <w:trPr>
          <w:trHeight w:val="187"/>
          <w:trPrChange w:id="83089" w:author="Huawei" w:date="2022-11-16T18:24:00Z">
            <w:trPr>
              <w:trHeight w:val="187"/>
            </w:trPr>
          </w:trPrChange>
        </w:trPr>
        <w:tc>
          <w:tcPr>
            <w:tcW w:w="3015" w:type="dxa"/>
            <w:gridSpan w:val="2"/>
            <w:tcBorders>
              <w:bottom w:val="nil"/>
            </w:tcBorders>
            <w:shd w:val="clear" w:color="auto" w:fill="auto"/>
            <w:tcPrChange w:id="83090" w:author="Huawei" w:date="2022-11-16T18:24:00Z">
              <w:tcPr>
                <w:tcW w:w="3103" w:type="dxa"/>
                <w:gridSpan w:val="2"/>
                <w:tcBorders>
                  <w:bottom w:val="nil"/>
                </w:tcBorders>
                <w:shd w:val="clear" w:color="auto" w:fill="auto"/>
              </w:tcPr>
            </w:tcPrChange>
          </w:tcPr>
          <w:p w14:paraId="18468F1E" w14:textId="77777777" w:rsidR="00753280" w:rsidRPr="00020619" w:rsidRDefault="00753280" w:rsidP="00864629">
            <w:pPr>
              <w:pStyle w:val="TAL"/>
            </w:pPr>
            <w:proofErr w:type="spellStart"/>
            <w:r w:rsidRPr="00020619">
              <w:t>BW</w:t>
            </w:r>
            <w:r w:rsidRPr="00020619">
              <w:rPr>
                <w:vertAlign w:val="subscript"/>
              </w:rPr>
              <w:t>channel</w:t>
            </w:r>
            <w:proofErr w:type="spellEnd"/>
          </w:p>
        </w:tc>
        <w:tc>
          <w:tcPr>
            <w:tcW w:w="1537" w:type="dxa"/>
            <w:tcBorders>
              <w:bottom w:val="nil"/>
            </w:tcBorders>
            <w:shd w:val="clear" w:color="auto" w:fill="auto"/>
            <w:tcPrChange w:id="83091" w:author="Huawei" w:date="2022-11-16T18:24:00Z">
              <w:tcPr>
                <w:tcW w:w="1386" w:type="dxa"/>
                <w:tcBorders>
                  <w:bottom w:val="nil"/>
                </w:tcBorders>
                <w:shd w:val="clear" w:color="auto" w:fill="auto"/>
              </w:tcPr>
            </w:tcPrChange>
          </w:tcPr>
          <w:p w14:paraId="65ED2898" w14:textId="77777777" w:rsidR="00753280" w:rsidRPr="00020619" w:rsidRDefault="00753280" w:rsidP="00864629">
            <w:pPr>
              <w:pStyle w:val="TAC"/>
            </w:pPr>
            <w:r w:rsidRPr="00020619">
              <w:t>MHz</w:t>
            </w:r>
          </w:p>
        </w:tc>
        <w:tc>
          <w:tcPr>
            <w:tcW w:w="1396" w:type="dxa"/>
            <w:tcPrChange w:id="83092" w:author="Huawei" w:date="2022-11-16T18:24:00Z">
              <w:tcPr>
                <w:tcW w:w="1396" w:type="dxa"/>
              </w:tcPr>
            </w:tcPrChange>
          </w:tcPr>
          <w:p w14:paraId="563B3FFC" w14:textId="77777777" w:rsidR="00753280" w:rsidRPr="00020619" w:rsidRDefault="00753280" w:rsidP="00864629">
            <w:pPr>
              <w:pStyle w:val="TAC"/>
            </w:pPr>
            <w:r w:rsidRPr="00020619">
              <w:t>1, 4,7</w:t>
            </w:r>
            <w:ins w:id="83093" w:author="Nokia - Erika Almeida" w:date="2022-09-12T10:02:00Z">
              <w:r w:rsidRPr="00020619">
                <w:t>, 8</w:t>
              </w:r>
            </w:ins>
          </w:p>
        </w:tc>
        <w:tc>
          <w:tcPr>
            <w:tcW w:w="3303" w:type="dxa"/>
            <w:gridSpan w:val="3"/>
            <w:shd w:val="clear" w:color="auto" w:fill="auto"/>
            <w:tcPrChange w:id="83094" w:author="Huawei" w:date="2022-11-16T18:24:00Z">
              <w:tcPr>
                <w:tcW w:w="3366" w:type="dxa"/>
                <w:gridSpan w:val="3"/>
                <w:shd w:val="clear" w:color="auto" w:fill="auto"/>
              </w:tcPr>
            </w:tcPrChange>
          </w:tcPr>
          <w:p w14:paraId="3A128E8C" w14:textId="77777777" w:rsidR="00753280" w:rsidRPr="00020619" w:rsidRDefault="00753280" w:rsidP="00864629">
            <w:pPr>
              <w:pStyle w:val="TAC"/>
            </w:pPr>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FDD)</w:t>
            </w:r>
          </w:p>
        </w:tc>
      </w:tr>
      <w:tr w:rsidR="00753280" w:rsidRPr="00020619" w14:paraId="5C4B7F83" w14:textId="77777777" w:rsidTr="00864629">
        <w:trPr>
          <w:trHeight w:val="187"/>
          <w:trPrChange w:id="83095" w:author="Huawei" w:date="2022-11-16T18:24:00Z">
            <w:trPr>
              <w:trHeight w:val="187"/>
            </w:trPr>
          </w:trPrChange>
        </w:trPr>
        <w:tc>
          <w:tcPr>
            <w:tcW w:w="3015" w:type="dxa"/>
            <w:gridSpan w:val="2"/>
            <w:tcBorders>
              <w:top w:val="nil"/>
              <w:bottom w:val="nil"/>
            </w:tcBorders>
            <w:shd w:val="clear" w:color="auto" w:fill="auto"/>
            <w:tcPrChange w:id="83096" w:author="Huawei" w:date="2022-11-16T18:24:00Z">
              <w:tcPr>
                <w:tcW w:w="3103" w:type="dxa"/>
                <w:gridSpan w:val="2"/>
                <w:tcBorders>
                  <w:top w:val="nil"/>
                  <w:bottom w:val="nil"/>
                </w:tcBorders>
                <w:shd w:val="clear" w:color="auto" w:fill="auto"/>
              </w:tcPr>
            </w:tcPrChange>
          </w:tcPr>
          <w:p w14:paraId="39FD9EF1" w14:textId="77777777" w:rsidR="00753280" w:rsidRPr="00020619" w:rsidRDefault="00753280" w:rsidP="00864629">
            <w:pPr>
              <w:pStyle w:val="TAL"/>
            </w:pPr>
          </w:p>
        </w:tc>
        <w:tc>
          <w:tcPr>
            <w:tcW w:w="1537" w:type="dxa"/>
            <w:tcBorders>
              <w:top w:val="nil"/>
              <w:bottom w:val="nil"/>
            </w:tcBorders>
            <w:shd w:val="clear" w:color="auto" w:fill="auto"/>
            <w:tcPrChange w:id="83097" w:author="Huawei" w:date="2022-11-16T18:24:00Z">
              <w:tcPr>
                <w:tcW w:w="1386" w:type="dxa"/>
                <w:tcBorders>
                  <w:top w:val="nil"/>
                  <w:bottom w:val="nil"/>
                </w:tcBorders>
                <w:shd w:val="clear" w:color="auto" w:fill="auto"/>
              </w:tcPr>
            </w:tcPrChange>
          </w:tcPr>
          <w:p w14:paraId="51C74C01" w14:textId="77777777" w:rsidR="00753280" w:rsidRPr="00020619" w:rsidRDefault="00753280" w:rsidP="00864629">
            <w:pPr>
              <w:pStyle w:val="TAC"/>
            </w:pPr>
          </w:p>
        </w:tc>
        <w:tc>
          <w:tcPr>
            <w:tcW w:w="1396" w:type="dxa"/>
            <w:tcPrChange w:id="83098" w:author="Huawei" w:date="2022-11-16T18:24:00Z">
              <w:tcPr>
                <w:tcW w:w="1396" w:type="dxa"/>
              </w:tcPr>
            </w:tcPrChange>
          </w:tcPr>
          <w:p w14:paraId="65BBB500" w14:textId="77777777" w:rsidR="00753280" w:rsidRPr="00020619" w:rsidRDefault="00753280" w:rsidP="00864629">
            <w:pPr>
              <w:pStyle w:val="TAC"/>
            </w:pPr>
            <w:r w:rsidRPr="00020619">
              <w:t>2, 5</w:t>
            </w:r>
          </w:p>
        </w:tc>
        <w:tc>
          <w:tcPr>
            <w:tcW w:w="3303" w:type="dxa"/>
            <w:gridSpan w:val="3"/>
            <w:shd w:val="clear" w:color="auto" w:fill="auto"/>
            <w:tcPrChange w:id="83099" w:author="Huawei" w:date="2022-11-16T18:24:00Z">
              <w:tcPr>
                <w:tcW w:w="3366" w:type="dxa"/>
                <w:gridSpan w:val="3"/>
                <w:shd w:val="clear" w:color="auto" w:fill="auto"/>
              </w:tcPr>
            </w:tcPrChange>
          </w:tcPr>
          <w:p w14:paraId="6D1BBDC1" w14:textId="77777777" w:rsidR="00753280" w:rsidRPr="00020619" w:rsidRDefault="00753280" w:rsidP="00864629">
            <w:pPr>
              <w:pStyle w:val="TAC"/>
            </w:pPr>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TDD)</w:t>
            </w:r>
          </w:p>
        </w:tc>
      </w:tr>
      <w:tr w:rsidR="00753280" w:rsidRPr="00020619" w14:paraId="12CC9F39" w14:textId="77777777" w:rsidTr="00864629">
        <w:trPr>
          <w:trHeight w:val="187"/>
          <w:trPrChange w:id="83100" w:author="Huawei" w:date="2022-11-16T18:24:00Z">
            <w:trPr>
              <w:trHeight w:val="187"/>
            </w:trPr>
          </w:trPrChange>
        </w:trPr>
        <w:tc>
          <w:tcPr>
            <w:tcW w:w="3015" w:type="dxa"/>
            <w:gridSpan w:val="2"/>
            <w:tcBorders>
              <w:top w:val="nil"/>
              <w:bottom w:val="single" w:sz="4" w:space="0" w:color="auto"/>
            </w:tcBorders>
            <w:shd w:val="clear" w:color="auto" w:fill="auto"/>
            <w:tcPrChange w:id="83101" w:author="Huawei" w:date="2022-11-16T18:24:00Z">
              <w:tcPr>
                <w:tcW w:w="3103" w:type="dxa"/>
                <w:gridSpan w:val="2"/>
                <w:tcBorders>
                  <w:top w:val="nil"/>
                  <w:bottom w:val="single" w:sz="4" w:space="0" w:color="auto"/>
                </w:tcBorders>
                <w:shd w:val="clear" w:color="auto" w:fill="auto"/>
              </w:tcPr>
            </w:tcPrChange>
          </w:tcPr>
          <w:p w14:paraId="57679BBB" w14:textId="77777777" w:rsidR="00753280" w:rsidRPr="00020619" w:rsidRDefault="00753280" w:rsidP="00864629">
            <w:pPr>
              <w:pStyle w:val="TAL"/>
            </w:pPr>
          </w:p>
        </w:tc>
        <w:tc>
          <w:tcPr>
            <w:tcW w:w="1537" w:type="dxa"/>
            <w:tcBorders>
              <w:top w:val="nil"/>
              <w:bottom w:val="single" w:sz="4" w:space="0" w:color="auto"/>
            </w:tcBorders>
            <w:shd w:val="clear" w:color="auto" w:fill="auto"/>
            <w:tcPrChange w:id="83102" w:author="Huawei" w:date="2022-11-16T18:24:00Z">
              <w:tcPr>
                <w:tcW w:w="1386" w:type="dxa"/>
                <w:tcBorders>
                  <w:top w:val="nil"/>
                  <w:bottom w:val="single" w:sz="4" w:space="0" w:color="auto"/>
                </w:tcBorders>
                <w:shd w:val="clear" w:color="auto" w:fill="auto"/>
              </w:tcPr>
            </w:tcPrChange>
          </w:tcPr>
          <w:p w14:paraId="3CCE384A" w14:textId="77777777" w:rsidR="00753280" w:rsidRPr="00020619" w:rsidRDefault="00753280" w:rsidP="00864629">
            <w:pPr>
              <w:pStyle w:val="TAC"/>
            </w:pPr>
          </w:p>
        </w:tc>
        <w:tc>
          <w:tcPr>
            <w:tcW w:w="1396" w:type="dxa"/>
            <w:tcPrChange w:id="83103" w:author="Huawei" w:date="2022-11-16T18:24:00Z">
              <w:tcPr>
                <w:tcW w:w="1396" w:type="dxa"/>
              </w:tcPr>
            </w:tcPrChange>
          </w:tcPr>
          <w:p w14:paraId="4E52432D" w14:textId="77777777" w:rsidR="00753280" w:rsidRPr="00020619" w:rsidRDefault="00753280" w:rsidP="00864629">
            <w:pPr>
              <w:pStyle w:val="TAC"/>
            </w:pPr>
            <w:r w:rsidRPr="00020619">
              <w:t>3, 6</w:t>
            </w:r>
          </w:p>
        </w:tc>
        <w:tc>
          <w:tcPr>
            <w:tcW w:w="3303" w:type="dxa"/>
            <w:gridSpan w:val="3"/>
            <w:shd w:val="clear" w:color="auto" w:fill="auto"/>
            <w:tcPrChange w:id="83104" w:author="Huawei" w:date="2022-11-16T18:24:00Z">
              <w:tcPr>
                <w:tcW w:w="3366" w:type="dxa"/>
                <w:gridSpan w:val="3"/>
                <w:shd w:val="clear" w:color="auto" w:fill="auto"/>
              </w:tcPr>
            </w:tcPrChange>
          </w:tcPr>
          <w:p w14:paraId="44E7FC73" w14:textId="77777777" w:rsidR="00753280" w:rsidRPr="00020619" w:rsidRDefault="00753280" w:rsidP="00864629">
            <w:pPr>
              <w:pStyle w:val="TAC"/>
            </w:pPr>
            <w:r w:rsidRPr="00020619">
              <w:t xml:space="preserve">2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1 (TDD)</w:t>
            </w:r>
          </w:p>
        </w:tc>
      </w:tr>
      <w:tr w:rsidR="00753280" w:rsidRPr="00020619" w14:paraId="76193F45" w14:textId="77777777" w:rsidTr="00864629">
        <w:trPr>
          <w:trHeight w:val="187"/>
          <w:trPrChange w:id="83105" w:author="Huawei" w:date="2022-11-16T18:24:00Z">
            <w:trPr>
              <w:trHeight w:val="187"/>
            </w:trPr>
          </w:trPrChange>
        </w:trPr>
        <w:tc>
          <w:tcPr>
            <w:tcW w:w="3015" w:type="dxa"/>
            <w:gridSpan w:val="2"/>
            <w:tcBorders>
              <w:bottom w:val="nil"/>
            </w:tcBorders>
            <w:shd w:val="clear" w:color="auto" w:fill="auto"/>
            <w:tcPrChange w:id="83106" w:author="Huawei" w:date="2022-11-16T18:24:00Z">
              <w:tcPr>
                <w:tcW w:w="3103" w:type="dxa"/>
                <w:gridSpan w:val="2"/>
                <w:tcBorders>
                  <w:bottom w:val="nil"/>
                </w:tcBorders>
                <w:shd w:val="clear" w:color="auto" w:fill="auto"/>
              </w:tcPr>
            </w:tcPrChange>
          </w:tcPr>
          <w:p w14:paraId="4F050035" w14:textId="77777777" w:rsidR="00753280" w:rsidRPr="00020619" w:rsidRDefault="00753280" w:rsidP="00864629">
            <w:pPr>
              <w:pStyle w:val="TAL"/>
            </w:pPr>
            <w:r w:rsidRPr="00020619">
              <w:t>PDSCH reference measurement channel</w:t>
            </w:r>
          </w:p>
        </w:tc>
        <w:tc>
          <w:tcPr>
            <w:tcW w:w="1537" w:type="dxa"/>
            <w:tcBorders>
              <w:bottom w:val="nil"/>
            </w:tcBorders>
            <w:shd w:val="clear" w:color="auto" w:fill="auto"/>
            <w:tcPrChange w:id="83107" w:author="Huawei" w:date="2022-11-16T18:24:00Z">
              <w:tcPr>
                <w:tcW w:w="1386" w:type="dxa"/>
                <w:tcBorders>
                  <w:bottom w:val="nil"/>
                </w:tcBorders>
                <w:shd w:val="clear" w:color="auto" w:fill="auto"/>
              </w:tcPr>
            </w:tcPrChange>
          </w:tcPr>
          <w:p w14:paraId="0DE5DB6E" w14:textId="77777777" w:rsidR="00753280" w:rsidRPr="00020619" w:rsidRDefault="00753280" w:rsidP="00864629">
            <w:pPr>
              <w:pStyle w:val="TAC"/>
            </w:pPr>
          </w:p>
        </w:tc>
        <w:tc>
          <w:tcPr>
            <w:tcW w:w="1396" w:type="dxa"/>
            <w:tcPrChange w:id="83108" w:author="Huawei" w:date="2022-11-16T18:24:00Z">
              <w:tcPr>
                <w:tcW w:w="1396" w:type="dxa"/>
              </w:tcPr>
            </w:tcPrChange>
          </w:tcPr>
          <w:p w14:paraId="461FCD33" w14:textId="77777777" w:rsidR="00753280" w:rsidRPr="00020619" w:rsidRDefault="00753280" w:rsidP="00864629">
            <w:pPr>
              <w:pStyle w:val="TAC"/>
            </w:pPr>
            <w:r w:rsidRPr="00020619">
              <w:t>1, 4,7</w:t>
            </w:r>
            <w:ins w:id="83109" w:author="Nokia - Erika Almeida" w:date="2022-09-12T10:02:00Z">
              <w:r w:rsidRPr="00020619">
                <w:t>, 8</w:t>
              </w:r>
            </w:ins>
          </w:p>
        </w:tc>
        <w:tc>
          <w:tcPr>
            <w:tcW w:w="3303" w:type="dxa"/>
            <w:gridSpan w:val="3"/>
            <w:shd w:val="clear" w:color="auto" w:fill="auto"/>
            <w:tcPrChange w:id="83110" w:author="Huawei" w:date="2022-11-16T18:24:00Z">
              <w:tcPr>
                <w:tcW w:w="3366" w:type="dxa"/>
                <w:gridSpan w:val="3"/>
                <w:shd w:val="clear" w:color="auto" w:fill="auto"/>
              </w:tcPr>
            </w:tcPrChange>
          </w:tcPr>
          <w:p w14:paraId="4D0FE6E2" w14:textId="77777777" w:rsidR="00753280" w:rsidRPr="00020619" w:rsidRDefault="00753280" w:rsidP="00864629">
            <w:pPr>
              <w:pStyle w:val="TAC"/>
            </w:pPr>
            <w:r w:rsidRPr="00020619">
              <w:t>SR.1.1 FDD</w:t>
            </w:r>
          </w:p>
        </w:tc>
      </w:tr>
      <w:tr w:rsidR="00753280" w:rsidRPr="00020619" w14:paraId="54ABBEA6" w14:textId="77777777" w:rsidTr="00864629">
        <w:trPr>
          <w:trHeight w:val="187"/>
          <w:trPrChange w:id="83111" w:author="Huawei" w:date="2022-11-16T18:24:00Z">
            <w:trPr>
              <w:trHeight w:val="187"/>
            </w:trPr>
          </w:trPrChange>
        </w:trPr>
        <w:tc>
          <w:tcPr>
            <w:tcW w:w="3015" w:type="dxa"/>
            <w:gridSpan w:val="2"/>
            <w:tcBorders>
              <w:top w:val="nil"/>
              <w:bottom w:val="nil"/>
            </w:tcBorders>
            <w:shd w:val="clear" w:color="auto" w:fill="auto"/>
            <w:tcPrChange w:id="83112" w:author="Huawei" w:date="2022-11-16T18:24:00Z">
              <w:tcPr>
                <w:tcW w:w="3103" w:type="dxa"/>
                <w:gridSpan w:val="2"/>
                <w:tcBorders>
                  <w:top w:val="nil"/>
                  <w:bottom w:val="nil"/>
                </w:tcBorders>
                <w:shd w:val="clear" w:color="auto" w:fill="auto"/>
              </w:tcPr>
            </w:tcPrChange>
          </w:tcPr>
          <w:p w14:paraId="419D2BBC" w14:textId="77777777" w:rsidR="00753280" w:rsidRPr="00020619" w:rsidRDefault="00753280" w:rsidP="00864629">
            <w:pPr>
              <w:pStyle w:val="TAL"/>
            </w:pPr>
          </w:p>
        </w:tc>
        <w:tc>
          <w:tcPr>
            <w:tcW w:w="1537" w:type="dxa"/>
            <w:tcBorders>
              <w:top w:val="nil"/>
              <w:bottom w:val="nil"/>
            </w:tcBorders>
            <w:shd w:val="clear" w:color="auto" w:fill="auto"/>
            <w:tcPrChange w:id="83113" w:author="Huawei" w:date="2022-11-16T18:24:00Z">
              <w:tcPr>
                <w:tcW w:w="1386" w:type="dxa"/>
                <w:tcBorders>
                  <w:top w:val="nil"/>
                  <w:bottom w:val="nil"/>
                </w:tcBorders>
                <w:shd w:val="clear" w:color="auto" w:fill="auto"/>
              </w:tcPr>
            </w:tcPrChange>
          </w:tcPr>
          <w:p w14:paraId="45A393E7" w14:textId="77777777" w:rsidR="00753280" w:rsidRPr="00020619" w:rsidRDefault="00753280" w:rsidP="00864629">
            <w:pPr>
              <w:pStyle w:val="TAC"/>
            </w:pPr>
          </w:p>
        </w:tc>
        <w:tc>
          <w:tcPr>
            <w:tcW w:w="1396" w:type="dxa"/>
            <w:tcPrChange w:id="83114" w:author="Huawei" w:date="2022-11-16T18:24:00Z">
              <w:tcPr>
                <w:tcW w:w="1396" w:type="dxa"/>
              </w:tcPr>
            </w:tcPrChange>
          </w:tcPr>
          <w:p w14:paraId="2F6DDF22" w14:textId="77777777" w:rsidR="00753280" w:rsidRPr="00020619" w:rsidRDefault="00753280" w:rsidP="00864629">
            <w:pPr>
              <w:pStyle w:val="TAC"/>
            </w:pPr>
            <w:r w:rsidRPr="00020619">
              <w:t>2, 5</w:t>
            </w:r>
          </w:p>
        </w:tc>
        <w:tc>
          <w:tcPr>
            <w:tcW w:w="3303" w:type="dxa"/>
            <w:gridSpan w:val="3"/>
            <w:shd w:val="clear" w:color="auto" w:fill="auto"/>
            <w:tcPrChange w:id="83115" w:author="Huawei" w:date="2022-11-16T18:24:00Z">
              <w:tcPr>
                <w:tcW w:w="3366" w:type="dxa"/>
                <w:gridSpan w:val="3"/>
                <w:shd w:val="clear" w:color="auto" w:fill="auto"/>
              </w:tcPr>
            </w:tcPrChange>
          </w:tcPr>
          <w:p w14:paraId="2515E981" w14:textId="77777777" w:rsidR="00753280" w:rsidRPr="00020619" w:rsidRDefault="00753280" w:rsidP="00864629">
            <w:pPr>
              <w:pStyle w:val="TAC"/>
            </w:pPr>
            <w:r w:rsidRPr="00020619">
              <w:t>SR.1.1 TDD</w:t>
            </w:r>
          </w:p>
        </w:tc>
      </w:tr>
      <w:tr w:rsidR="00753280" w:rsidRPr="00020619" w14:paraId="0FFFB1F0" w14:textId="77777777" w:rsidTr="00864629">
        <w:trPr>
          <w:trHeight w:val="187"/>
          <w:trPrChange w:id="83116" w:author="Huawei" w:date="2022-11-16T18:24:00Z">
            <w:trPr>
              <w:trHeight w:val="187"/>
            </w:trPr>
          </w:trPrChange>
        </w:trPr>
        <w:tc>
          <w:tcPr>
            <w:tcW w:w="3015" w:type="dxa"/>
            <w:gridSpan w:val="2"/>
            <w:tcBorders>
              <w:top w:val="nil"/>
              <w:bottom w:val="single" w:sz="4" w:space="0" w:color="auto"/>
            </w:tcBorders>
            <w:shd w:val="clear" w:color="auto" w:fill="auto"/>
            <w:tcPrChange w:id="83117" w:author="Huawei" w:date="2022-11-16T18:24:00Z">
              <w:tcPr>
                <w:tcW w:w="3103" w:type="dxa"/>
                <w:gridSpan w:val="2"/>
                <w:tcBorders>
                  <w:top w:val="nil"/>
                  <w:bottom w:val="single" w:sz="4" w:space="0" w:color="auto"/>
                </w:tcBorders>
                <w:shd w:val="clear" w:color="auto" w:fill="auto"/>
              </w:tcPr>
            </w:tcPrChange>
          </w:tcPr>
          <w:p w14:paraId="5BBDB667" w14:textId="77777777" w:rsidR="00753280" w:rsidRPr="00020619" w:rsidRDefault="00753280" w:rsidP="00864629">
            <w:pPr>
              <w:pStyle w:val="TAL"/>
            </w:pPr>
          </w:p>
        </w:tc>
        <w:tc>
          <w:tcPr>
            <w:tcW w:w="1537" w:type="dxa"/>
            <w:tcBorders>
              <w:top w:val="nil"/>
              <w:bottom w:val="single" w:sz="4" w:space="0" w:color="auto"/>
            </w:tcBorders>
            <w:shd w:val="clear" w:color="auto" w:fill="auto"/>
            <w:tcPrChange w:id="83118" w:author="Huawei" w:date="2022-11-16T18:24:00Z">
              <w:tcPr>
                <w:tcW w:w="1386" w:type="dxa"/>
                <w:tcBorders>
                  <w:top w:val="nil"/>
                  <w:bottom w:val="single" w:sz="4" w:space="0" w:color="auto"/>
                </w:tcBorders>
                <w:shd w:val="clear" w:color="auto" w:fill="auto"/>
              </w:tcPr>
            </w:tcPrChange>
          </w:tcPr>
          <w:p w14:paraId="180B6DEE" w14:textId="77777777" w:rsidR="00753280" w:rsidRPr="00020619" w:rsidRDefault="00753280" w:rsidP="00864629">
            <w:pPr>
              <w:pStyle w:val="TAC"/>
            </w:pPr>
          </w:p>
        </w:tc>
        <w:tc>
          <w:tcPr>
            <w:tcW w:w="1396" w:type="dxa"/>
            <w:tcPrChange w:id="83119" w:author="Huawei" w:date="2022-11-16T18:24:00Z">
              <w:tcPr>
                <w:tcW w:w="1396" w:type="dxa"/>
              </w:tcPr>
            </w:tcPrChange>
          </w:tcPr>
          <w:p w14:paraId="0984F524" w14:textId="77777777" w:rsidR="00753280" w:rsidRPr="00020619" w:rsidRDefault="00753280" w:rsidP="00864629">
            <w:pPr>
              <w:pStyle w:val="TAC"/>
            </w:pPr>
            <w:r w:rsidRPr="00020619">
              <w:t>3, 6</w:t>
            </w:r>
          </w:p>
        </w:tc>
        <w:tc>
          <w:tcPr>
            <w:tcW w:w="3303" w:type="dxa"/>
            <w:gridSpan w:val="3"/>
            <w:shd w:val="clear" w:color="auto" w:fill="auto"/>
            <w:tcPrChange w:id="83120" w:author="Huawei" w:date="2022-11-16T18:24:00Z">
              <w:tcPr>
                <w:tcW w:w="3366" w:type="dxa"/>
                <w:gridSpan w:val="3"/>
                <w:shd w:val="clear" w:color="auto" w:fill="auto"/>
              </w:tcPr>
            </w:tcPrChange>
          </w:tcPr>
          <w:p w14:paraId="4CBD29F6" w14:textId="77777777" w:rsidR="00753280" w:rsidRPr="00020619" w:rsidRDefault="00753280" w:rsidP="00864629">
            <w:pPr>
              <w:pStyle w:val="TAC"/>
            </w:pPr>
            <w:r w:rsidRPr="00020619">
              <w:t>SR.2.1 TDD</w:t>
            </w:r>
          </w:p>
        </w:tc>
      </w:tr>
      <w:tr w:rsidR="00753280" w:rsidRPr="00020619" w14:paraId="089448F1" w14:textId="77777777" w:rsidTr="00864629">
        <w:trPr>
          <w:trHeight w:val="187"/>
          <w:trPrChange w:id="83121" w:author="Huawei" w:date="2022-11-16T18:24:00Z">
            <w:trPr>
              <w:trHeight w:val="187"/>
            </w:trPr>
          </w:trPrChange>
        </w:trPr>
        <w:tc>
          <w:tcPr>
            <w:tcW w:w="3015" w:type="dxa"/>
            <w:gridSpan w:val="2"/>
            <w:tcBorders>
              <w:bottom w:val="nil"/>
            </w:tcBorders>
            <w:shd w:val="clear" w:color="auto" w:fill="auto"/>
            <w:tcPrChange w:id="83122" w:author="Huawei" w:date="2022-11-16T18:24:00Z">
              <w:tcPr>
                <w:tcW w:w="3103" w:type="dxa"/>
                <w:gridSpan w:val="2"/>
                <w:tcBorders>
                  <w:bottom w:val="nil"/>
                </w:tcBorders>
                <w:shd w:val="clear" w:color="auto" w:fill="auto"/>
              </w:tcPr>
            </w:tcPrChange>
          </w:tcPr>
          <w:p w14:paraId="5F5A096B" w14:textId="77777777" w:rsidR="00753280" w:rsidRPr="00020619" w:rsidRDefault="00753280" w:rsidP="00864629">
            <w:pPr>
              <w:pStyle w:val="TAL"/>
            </w:pPr>
            <w:r w:rsidRPr="00020619">
              <w:t>CORSET reference channel</w:t>
            </w:r>
          </w:p>
        </w:tc>
        <w:tc>
          <w:tcPr>
            <w:tcW w:w="1537" w:type="dxa"/>
            <w:tcBorders>
              <w:bottom w:val="nil"/>
            </w:tcBorders>
            <w:shd w:val="clear" w:color="auto" w:fill="auto"/>
            <w:tcPrChange w:id="83123" w:author="Huawei" w:date="2022-11-16T18:24:00Z">
              <w:tcPr>
                <w:tcW w:w="1386" w:type="dxa"/>
                <w:tcBorders>
                  <w:bottom w:val="nil"/>
                </w:tcBorders>
                <w:shd w:val="clear" w:color="auto" w:fill="auto"/>
              </w:tcPr>
            </w:tcPrChange>
          </w:tcPr>
          <w:p w14:paraId="1C2847C8" w14:textId="77777777" w:rsidR="00753280" w:rsidRPr="00020619" w:rsidRDefault="00753280" w:rsidP="00864629">
            <w:pPr>
              <w:pStyle w:val="TAC"/>
            </w:pPr>
          </w:p>
        </w:tc>
        <w:tc>
          <w:tcPr>
            <w:tcW w:w="1396" w:type="dxa"/>
            <w:tcPrChange w:id="83124" w:author="Huawei" w:date="2022-11-16T18:24:00Z">
              <w:tcPr>
                <w:tcW w:w="1396" w:type="dxa"/>
              </w:tcPr>
            </w:tcPrChange>
          </w:tcPr>
          <w:p w14:paraId="50568B70" w14:textId="77777777" w:rsidR="00753280" w:rsidRPr="00020619" w:rsidRDefault="00753280" w:rsidP="00864629">
            <w:pPr>
              <w:pStyle w:val="TAC"/>
            </w:pPr>
            <w:r w:rsidRPr="00020619">
              <w:t>1, 4,7</w:t>
            </w:r>
            <w:ins w:id="83125" w:author="Nokia - Erika Almeida" w:date="2022-09-12T10:02:00Z">
              <w:r w:rsidRPr="00020619">
                <w:t>, 8</w:t>
              </w:r>
            </w:ins>
          </w:p>
        </w:tc>
        <w:tc>
          <w:tcPr>
            <w:tcW w:w="3303" w:type="dxa"/>
            <w:gridSpan w:val="3"/>
            <w:shd w:val="clear" w:color="auto" w:fill="auto"/>
            <w:tcPrChange w:id="83126" w:author="Huawei" w:date="2022-11-16T18:24:00Z">
              <w:tcPr>
                <w:tcW w:w="3366" w:type="dxa"/>
                <w:gridSpan w:val="3"/>
                <w:shd w:val="clear" w:color="auto" w:fill="auto"/>
              </w:tcPr>
            </w:tcPrChange>
          </w:tcPr>
          <w:p w14:paraId="233021FA" w14:textId="77777777" w:rsidR="00753280" w:rsidRPr="00020619" w:rsidRDefault="00753280" w:rsidP="00864629">
            <w:pPr>
              <w:pStyle w:val="TAC"/>
            </w:pPr>
            <w:r w:rsidRPr="00020619">
              <w:t>CR.1.1 FDD</w:t>
            </w:r>
          </w:p>
        </w:tc>
      </w:tr>
      <w:tr w:rsidR="00753280" w:rsidRPr="00020619" w14:paraId="18637F5C" w14:textId="77777777" w:rsidTr="00864629">
        <w:trPr>
          <w:trHeight w:val="187"/>
          <w:trPrChange w:id="83127" w:author="Huawei" w:date="2022-11-16T18:24:00Z">
            <w:trPr>
              <w:trHeight w:val="187"/>
            </w:trPr>
          </w:trPrChange>
        </w:trPr>
        <w:tc>
          <w:tcPr>
            <w:tcW w:w="3015" w:type="dxa"/>
            <w:gridSpan w:val="2"/>
            <w:tcBorders>
              <w:top w:val="nil"/>
              <w:bottom w:val="nil"/>
            </w:tcBorders>
            <w:shd w:val="clear" w:color="auto" w:fill="auto"/>
            <w:tcPrChange w:id="83128" w:author="Huawei" w:date="2022-11-16T18:24:00Z">
              <w:tcPr>
                <w:tcW w:w="3103" w:type="dxa"/>
                <w:gridSpan w:val="2"/>
                <w:tcBorders>
                  <w:top w:val="nil"/>
                  <w:bottom w:val="nil"/>
                </w:tcBorders>
                <w:shd w:val="clear" w:color="auto" w:fill="auto"/>
              </w:tcPr>
            </w:tcPrChange>
          </w:tcPr>
          <w:p w14:paraId="3BBF0637" w14:textId="77777777" w:rsidR="00753280" w:rsidRPr="00020619" w:rsidRDefault="00753280" w:rsidP="00864629">
            <w:pPr>
              <w:pStyle w:val="TAL"/>
            </w:pPr>
          </w:p>
        </w:tc>
        <w:tc>
          <w:tcPr>
            <w:tcW w:w="1537" w:type="dxa"/>
            <w:tcBorders>
              <w:top w:val="nil"/>
              <w:bottom w:val="nil"/>
            </w:tcBorders>
            <w:shd w:val="clear" w:color="auto" w:fill="auto"/>
            <w:tcPrChange w:id="83129" w:author="Huawei" w:date="2022-11-16T18:24:00Z">
              <w:tcPr>
                <w:tcW w:w="1386" w:type="dxa"/>
                <w:tcBorders>
                  <w:top w:val="nil"/>
                  <w:bottom w:val="nil"/>
                </w:tcBorders>
                <w:shd w:val="clear" w:color="auto" w:fill="auto"/>
              </w:tcPr>
            </w:tcPrChange>
          </w:tcPr>
          <w:p w14:paraId="2A5E3C75" w14:textId="77777777" w:rsidR="00753280" w:rsidRPr="00020619" w:rsidRDefault="00753280" w:rsidP="00864629">
            <w:pPr>
              <w:pStyle w:val="TAC"/>
            </w:pPr>
          </w:p>
        </w:tc>
        <w:tc>
          <w:tcPr>
            <w:tcW w:w="1396" w:type="dxa"/>
            <w:tcPrChange w:id="83130" w:author="Huawei" w:date="2022-11-16T18:24:00Z">
              <w:tcPr>
                <w:tcW w:w="1396" w:type="dxa"/>
              </w:tcPr>
            </w:tcPrChange>
          </w:tcPr>
          <w:p w14:paraId="7C420B20" w14:textId="77777777" w:rsidR="00753280" w:rsidRPr="00020619" w:rsidRDefault="00753280" w:rsidP="00864629">
            <w:pPr>
              <w:pStyle w:val="TAC"/>
            </w:pPr>
            <w:r w:rsidRPr="00020619">
              <w:t>2, 5</w:t>
            </w:r>
          </w:p>
        </w:tc>
        <w:tc>
          <w:tcPr>
            <w:tcW w:w="3303" w:type="dxa"/>
            <w:gridSpan w:val="3"/>
            <w:shd w:val="clear" w:color="auto" w:fill="auto"/>
            <w:tcPrChange w:id="83131" w:author="Huawei" w:date="2022-11-16T18:24:00Z">
              <w:tcPr>
                <w:tcW w:w="3366" w:type="dxa"/>
                <w:gridSpan w:val="3"/>
                <w:shd w:val="clear" w:color="auto" w:fill="auto"/>
              </w:tcPr>
            </w:tcPrChange>
          </w:tcPr>
          <w:p w14:paraId="0CB1B46D" w14:textId="77777777" w:rsidR="00753280" w:rsidRPr="00020619" w:rsidRDefault="00753280" w:rsidP="00864629">
            <w:pPr>
              <w:pStyle w:val="TAC"/>
            </w:pPr>
            <w:r w:rsidRPr="00020619">
              <w:t>CR.1.1 TDD</w:t>
            </w:r>
          </w:p>
        </w:tc>
      </w:tr>
      <w:tr w:rsidR="00753280" w:rsidRPr="00020619" w14:paraId="6CE3A8D7" w14:textId="77777777" w:rsidTr="00864629">
        <w:trPr>
          <w:trHeight w:val="187"/>
          <w:trPrChange w:id="83132" w:author="Huawei" w:date="2022-11-16T18:24:00Z">
            <w:trPr>
              <w:trHeight w:val="187"/>
            </w:trPr>
          </w:trPrChange>
        </w:trPr>
        <w:tc>
          <w:tcPr>
            <w:tcW w:w="3015" w:type="dxa"/>
            <w:gridSpan w:val="2"/>
            <w:tcBorders>
              <w:top w:val="nil"/>
              <w:bottom w:val="single" w:sz="4" w:space="0" w:color="auto"/>
            </w:tcBorders>
            <w:shd w:val="clear" w:color="auto" w:fill="auto"/>
            <w:tcPrChange w:id="83133" w:author="Huawei" w:date="2022-11-16T18:24:00Z">
              <w:tcPr>
                <w:tcW w:w="3103" w:type="dxa"/>
                <w:gridSpan w:val="2"/>
                <w:tcBorders>
                  <w:top w:val="nil"/>
                  <w:bottom w:val="single" w:sz="4" w:space="0" w:color="auto"/>
                </w:tcBorders>
                <w:shd w:val="clear" w:color="auto" w:fill="auto"/>
              </w:tcPr>
            </w:tcPrChange>
          </w:tcPr>
          <w:p w14:paraId="3C19A405" w14:textId="77777777" w:rsidR="00753280" w:rsidRPr="00020619" w:rsidRDefault="00753280" w:rsidP="00864629">
            <w:pPr>
              <w:pStyle w:val="TAL"/>
            </w:pPr>
          </w:p>
        </w:tc>
        <w:tc>
          <w:tcPr>
            <w:tcW w:w="1537" w:type="dxa"/>
            <w:tcBorders>
              <w:top w:val="nil"/>
            </w:tcBorders>
            <w:shd w:val="clear" w:color="auto" w:fill="auto"/>
            <w:tcPrChange w:id="83134" w:author="Huawei" w:date="2022-11-16T18:24:00Z">
              <w:tcPr>
                <w:tcW w:w="1386" w:type="dxa"/>
                <w:tcBorders>
                  <w:top w:val="nil"/>
                </w:tcBorders>
                <w:shd w:val="clear" w:color="auto" w:fill="auto"/>
              </w:tcPr>
            </w:tcPrChange>
          </w:tcPr>
          <w:p w14:paraId="3EB6251D" w14:textId="77777777" w:rsidR="00753280" w:rsidRPr="00020619" w:rsidRDefault="00753280" w:rsidP="00864629">
            <w:pPr>
              <w:pStyle w:val="TAC"/>
            </w:pPr>
          </w:p>
        </w:tc>
        <w:tc>
          <w:tcPr>
            <w:tcW w:w="1396" w:type="dxa"/>
            <w:tcPrChange w:id="83135" w:author="Huawei" w:date="2022-11-16T18:24:00Z">
              <w:tcPr>
                <w:tcW w:w="1396" w:type="dxa"/>
              </w:tcPr>
            </w:tcPrChange>
          </w:tcPr>
          <w:p w14:paraId="6CBAA672" w14:textId="77777777" w:rsidR="00753280" w:rsidRPr="00020619" w:rsidRDefault="00753280" w:rsidP="00864629">
            <w:pPr>
              <w:pStyle w:val="TAC"/>
            </w:pPr>
            <w:r w:rsidRPr="00020619">
              <w:t>3, 6</w:t>
            </w:r>
          </w:p>
        </w:tc>
        <w:tc>
          <w:tcPr>
            <w:tcW w:w="3303" w:type="dxa"/>
            <w:gridSpan w:val="3"/>
            <w:shd w:val="clear" w:color="auto" w:fill="auto"/>
            <w:tcPrChange w:id="83136" w:author="Huawei" w:date="2022-11-16T18:24:00Z">
              <w:tcPr>
                <w:tcW w:w="3366" w:type="dxa"/>
                <w:gridSpan w:val="3"/>
                <w:shd w:val="clear" w:color="auto" w:fill="auto"/>
              </w:tcPr>
            </w:tcPrChange>
          </w:tcPr>
          <w:p w14:paraId="4F90463E" w14:textId="77777777" w:rsidR="00753280" w:rsidRPr="00020619" w:rsidRDefault="00753280" w:rsidP="00864629">
            <w:pPr>
              <w:pStyle w:val="TAC"/>
            </w:pPr>
            <w:r w:rsidRPr="00020619">
              <w:t>CR.2.1 TDD</w:t>
            </w:r>
          </w:p>
        </w:tc>
      </w:tr>
      <w:tr w:rsidR="00753280" w:rsidRPr="00020619" w14:paraId="30723355" w14:textId="77777777" w:rsidTr="00864629">
        <w:trPr>
          <w:trHeight w:val="187"/>
          <w:trPrChange w:id="83137" w:author="Huawei" w:date="2022-11-16T18:24:00Z">
            <w:trPr>
              <w:trHeight w:val="187"/>
            </w:trPr>
          </w:trPrChange>
        </w:trPr>
        <w:tc>
          <w:tcPr>
            <w:tcW w:w="3015" w:type="dxa"/>
            <w:gridSpan w:val="2"/>
            <w:tcBorders>
              <w:bottom w:val="nil"/>
            </w:tcBorders>
            <w:shd w:val="clear" w:color="auto" w:fill="auto"/>
            <w:tcPrChange w:id="83138" w:author="Huawei" w:date="2022-11-16T18:24:00Z">
              <w:tcPr>
                <w:tcW w:w="3103" w:type="dxa"/>
                <w:gridSpan w:val="2"/>
                <w:tcBorders>
                  <w:bottom w:val="nil"/>
                </w:tcBorders>
                <w:shd w:val="clear" w:color="auto" w:fill="auto"/>
              </w:tcPr>
            </w:tcPrChange>
          </w:tcPr>
          <w:p w14:paraId="74D124A8" w14:textId="77777777" w:rsidR="00753280" w:rsidRPr="00020619" w:rsidRDefault="00753280" w:rsidP="00864629">
            <w:pPr>
              <w:pStyle w:val="TAL"/>
            </w:pPr>
            <w:r w:rsidRPr="00020619">
              <w:t>TRS configuration</w:t>
            </w:r>
          </w:p>
        </w:tc>
        <w:tc>
          <w:tcPr>
            <w:tcW w:w="1537" w:type="dxa"/>
            <w:shd w:val="clear" w:color="auto" w:fill="auto"/>
            <w:tcPrChange w:id="83139" w:author="Huawei" w:date="2022-11-16T18:24:00Z">
              <w:tcPr>
                <w:tcW w:w="1386" w:type="dxa"/>
                <w:shd w:val="clear" w:color="auto" w:fill="auto"/>
              </w:tcPr>
            </w:tcPrChange>
          </w:tcPr>
          <w:p w14:paraId="1678383F" w14:textId="77777777" w:rsidR="00753280" w:rsidRPr="00020619" w:rsidRDefault="00753280" w:rsidP="00864629">
            <w:pPr>
              <w:pStyle w:val="TAC"/>
            </w:pPr>
          </w:p>
        </w:tc>
        <w:tc>
          <w:tcPr>
            <w:tcW w:w="1396" w:type="dxa"/>
            <w:tcPrChange w:id="83140" w:author="Huawei" w:date="2022-11-16T18:24:00Z">
              <w:tcPr>
                <w:tcW w:w="1396" w:type="dxa"/>
              </w:tcPr>
            </w:tcPrChange>
          </w:tcPr>
          <w:p w14:paraId="1D127C11" w14:textId="77777777" w:rsidR="00753280" w:rsidRPr="00020619" w:rsidRDefault="00753280" w:rsidP="00864629">
            <w:pPr>
              <w:pStyle w:val="TAC"/>
            </w:pPr>
            <w:r w:rsidRPr="00020619">
              <w:t>1, 4,7</w:t>
            </w:r>
            <w:ins w:id="83141" w:author="Nokia - Erika Almeida" w:date="2022-09-12T10:02:00Z">
              <w:r w:rsidRPr="00020619">
                <w:t>, 8</w:t>
              </w:r>
            </w:ins>
          </w:p>
        </w:tc>
        <w:tc>
          <w:tcPr>
            <w:tcW w:w="3303" w:type="dxa"/>
            <w:gridSpan w:val="3"/>
            <w:shd w:val="clear" w:color="auto" w:fill="auto"/>
            <w:tcPrChange w:id="83142" w:author="Huawei" w:date="2022-11-16T18:24:00Z">
              <w:tcPr>
                <w:tcW w:w="3366" w:type="dxa"/>
                <w:gridSpan w:val="3"/>
                <w:shd w:val="clear" w:color="auto" w:fill="auto"/>
              </w:tcPr>
            </w:tcPrChange>
          </w:tcPr>
          <w:p w14:paraId="692E4DF9" w14:textId="77777777" w:rsidR="00753280" w:rsidRPr="00020619" w:rsidRDefault="00753280" w:rsidP="00864629">
            <w:pPr>
              <w:pStyle w:val="TAC"/>
            </w:pPr>
            <w:r w:rsidRPr="00020619">
              <w:rPr>
                <w:rFonts w:cs="v4.2.0"/>
                <w:lang w:eastAsia="zh-CN"/>
              </w:rPr>
              <w:t>TRS.1.1 FDD</w:t>
            </w:r>
          </w:p>
        </w:tc>
      </w:tr>
      <w:tr w:rsidR="00753280" w:rsidRPr="00020619" w14:paraId="58166057" w14:textId="77777777" w:rsidTr="00864629">
        <w:trPr>
          <w:trHeight w:val="187"/>
          <w:trPrChange w:id="83143" w:author="Huawei" w:date="2022-11-16T18:24:00Z">
            <w:trPr>
              <w:trHeight w:val="187"/>
            </w:trPr>
          </w:trPrChange>
        </w:trPr>
        <w:tc>
          <w:tcPr>
            <w:tcW w:w="3015" w:type="dxa"/>
            <w:gridSpan w:val="2"/>
            <w:tcBorders>
              <w:top w:val="nil"/>
              <w:bottom w:val="nil"/>
            </w:tcBorders>
            <w:shd w:val="clear" w:color="auto" w:fill="auto"/>
            <w:tcPrChange w:id="83144" w:author="Huawei" w:date="2022-11-16T18:24:00Z">
              <w:tcPr>
                <w:tcW w:w="3103" w:type="dxa"/>
                <w:gridSpan w:val="2"/>
                <w:tcBorders>
                  <w:top w:val="nil"/>
                  <w:bottom w:val="nil"/>
                </w:tcBorders>
                <w:shd w:val="clear" w:color="auto" w:fill="auto"/>
              </w:tcPr>
            </w:tcPrChange>
          </w:tcPr>
          <w:p w14:paraId="2828109B" w14:textId="77777777" w:rsidR="00753280" w:rsidRPr="00020619" w:rsidRDefault="00753280" w:rsidP="00864629">
            <w:pPr>
              <w:pStyle w:val="TAL"/>
            </w:pPr>
          </w:p>
        </w:tc>
        <w:tc>
          <w:tcPr>
            <w:tcW w:w="1537" w:type="dxa"/>
            <w:shd w:val="clear" w:color="auto" w:fill="auto"/>
            <w:tcPrChange w:id="83145" w:author="Huawei" w:date="2022-11-16T18:24:00Z">
              <w:tcPr>
                <w:tcW w:w="1386" w:type="dxa"/>
                <w:shd w:val="clear" w:color="auto" w:fill="auto"/>
              </w:tcPr>
            </w:tcPrChange>
          </w:tcPr>
          <w:p w14:paraId="2411E426" w14:textId="77777777" w:rsidR="00753280" w:rsidRPr="00020619" w:rsidRDefault="00753280" w:rsidP="00864629">
            <w:pPr>
              <w:pStyle w:val="TAC"/>
            </w:pPr>
          </w:p>
        </w:tc>
        <w:tc>
          <w:tcPr>
            <w:tcW w:w="1396" w:type="dxa"/>
            <w:tcPrChange w:id="83146" w:author="Huawei" w:date="2022-11-16T18:24:00Z">
              <w:tcPr>
                <w:tcW w:w="1396" w:type="dxa"/>
              </w:tcPr>
            </w:tcPrChange>
          </w:tcPr>
          <w:p w14:paraId="5D6A577A" w14:textId="77777777" w:rsidR="00753280" w:rsidRPr="00020619" w:rsidRDefault="00753280" w:rsidP="00864629">
            <w:pPr>
              <w:pStyle w:val="TAC"/>
            </w:pPr>
            <w:r w:rsidRPr="00020619">
              <w:t>2, 5</w:t>
            </w:r>
          </w:p>
        </w:tc>
        <w:tc>
          <w:tcPr>
            <w:tcW w:w="3303" w:type="dxa"/>
            <w:gridSpan w:val="3"/>
            <w:shd w:val="clear" w:color="auto" w:fill="auto"/>
            <w:tcPrChange w:id="83147" w:author="Huawei" w:date="2022-11-16T18:24:00Z">
              <w:tcPr>
                <w:tcW w:w="3366" w:type="dxa"/>
                <w:gridSpan w:val="3"/>
                <w:shd w:val="clear" w:color="auto" w:fill="auto"/>
              </w:tcPr>
            </w:tcPrChange>
          </w:tcPr>
          <w:p w14:paraId="53AABCB5" w14:textId="77777777" w:rsidR="00753280" w:rsidRPr="00020619" w:rsidRDefault="00753280" w:rsidP="00864629">
            <w:pPr>
              <w:pStyle w:val="TAC"/>
            </w:pPr>
            <w:r w:rsidRPr="00020619">
              <w:rPr>
                <w:rFonts w:cs="v4.2.0"/>
                <w:lang w:eastAsia="zh-CN"/>
              </w:rPr>
              <w:t>TRS.1.1 TDD</w:t>
            </w:r>
          </w:p>
        </w:tc>
      </w:tr>
      <w:tr w:rsidR="00753280" w:rsidRPr="00020619" w14:paraId="7D8E241A" w14:textId="77777777" w:rsidTr="00864629">
        <w:trPr>
          <w:trHeight w:val="187"/>
          <w:trPrChange w:id="83148" w:author="Huawei" w:date="2022-11-16T18:24:00Z">
            <w:trPr>
              <w:trHeight w:val="187"/>
            </w:trPr>
          </w:trPrChange>
        </w:trPr>
        <w:tc>
          <w:tcPr>
            <w:tcW w:w="3015" w:type="dxa"/>
            <w:gridSpan w:val="2"/>
            <w:tcBorders>
              <w:top w:val="nil"/>
            </w:tcBorders>
            <w:shd w:val="clear" w:color="auto" w:fill="auto"/>
            <w:tcPrChange w:id="83149" w:author="Huawei" w:date="2022-11-16T18:24:00Z">
              <w:tcPr>
                <w:tcW w:w="3103" w:type="dxa"/>
                <w:gridSpan w:val="2"/>
                <w:tcBorders>
                  <w:top w:val="nil"/>
                </w:tcBorders>
                <w:shd w:val="clear" w:color="auto" w:fill="auto"/>
              </w:tcPr>
            </w:tcPrChange>
          </w:tcPr>
          <w:p w14:paraId="6D7ADBB8" w14:textId="77777777" w:rsidR="00753280" w:rsidRPr="00020619" w:rsidRDefault="00753280" w:rsidP="00864629">
            <w:pPr>
              <w:pStyle w:val="TAL"/>
            </w:pPr>
          </w:p>
        </w:tc>
        <w:tc>
          <w:tcPr>
            <w:tcW w:w="1537" w:type="dxa"/>
            <w:shd w:val="clear" w:color="auto" w:fill="auto"/>
            <w:tcPrChange w:id="83150" w:author="Huawei" w:date="2022-11-16T18:24:00Z">
              <w:tcPr>
                <w:tcW w:w="1386" w:type="dxa"/>
                <w:shd w:val="clear" w:color="auto" w:fill="auto"/>
              </w:tcPr>
            </w:tcPrChange>
          </w:tcPr>
          <w:p w14:paraId="1D4C1430" w14:textId="77777777" w:rsidR="00753280" w:rsidRPr="00020619" w:rsidRDefault="00753280" w:rsidP="00864629">
            <w:pPr>
              <w:pStyle w:val="TAC"/>
            </w:pPr>
          </w:p>
        </w:tc>
        <w:tc>
          <w:tcPr>
            <w:tcW w:w="1396" w:type="dxa"/>
            <w:tcPrChange w:id="83151" w:author="Huawei" w:date="2022-11-16T18:24:00Z">
              <w:tcPr>
                <w:tcW w:w="1396" w:type="dxa"/>
              </w:tcPr>
            </w:tcPrChange>
          </w:tcPr>
          <w:p w14:paraId="0AAF301C" w14:textId="77777777" w:rsidR="00753280" w:rsidRPr="00020619" w:rsidRDefault="00753280" w:rsidP="00864629">
            <w:pPr>
              <w:pStyle w:val="TAC"/>
            </w:pPr>
            <w:r w:rsidRPr="00020619">
              <w:t>3, 6</w:t>
            </w:r>
          </w:p>
        </w:tc>
        <w:tc>
          <w:tcPr>
            <w:tcW w:w="3303" w:type="dxa"/>
            <w:gridSpan w:val="3"/>
            <w:shd w:val="clear" w:color="auto" w:fill="auto"/>
            <w:tcPrChange w:id="83152" w:author="Huawei" w:date="2022-11-16T18:24:00Z">
              <w:tcPr>
                <w:tcW w:w="3366" w:type="dxa"/>
                <w:gridSpan w:val="3"/>
                <w:shd w:val="clear" w:color="auto" w:fill="auto"/>
              </w:tcPr>
            </w:tcPrChange>
          </w:tcPr>
          <w:p w14:paraId="7DD55E43" w14:textId="77777777" w:rsidR="00753280" w:rsidRPr="00020619" w:rsidRDefault="00753280" w:rsidP="00864629">
            <w:pPr>
              <w:pStyle w:val="TAC"/>
            </w:pPr>
            <w:r w:rsidRPr="00020619">
              <w:rPr>
                <w:rFonts w:cs="v4.2.0"/>
                <w:lang w:eastAsia="zh-CN"/>
              </w:rPr>
              <w:t>TRS.1.2 TDD</w:t>
            </w:r>
          </w:p>
        </w:tc>
      </w:tr>
      <w:tr w:rsidR="00753280" w:rsidRPr="00020619" w14:paraId="66BCBECA" w14:textId="77777777" w:rsidTr="00864629">
        <w:trPr>
          <w:trHeight w:val="187"/>
          <w:trPrChange w:id="83153" w:author="Huawei" w:date="2022-11-16T18:24:00Z">
            <w:trPr>
              <w:trHeight w:val="187"/>
            </w:trPr>
          </w:trPrChange>
        </w:trPr>
        <w:tc>
          <w:tcPr>
            <w:tcW w:w="3015" w:type="dxa"/>
            <w:gridSpan w:val="2"/>
            <w:shd w:val="clear" w:color="auto" w:fill="auto"/>
            <w:tcPrChange w:id="83154" w:author="Huawei" w:date="2022-11-16T18:24:00Z">
              <w:tcPr>
                <w:tcW w:w="3103" w:type="dxa"/>
                <w:gridSpan w:val="2"/>
                <w:shd w:val="clear" w:color="auto" w:fill="auto"/>
              </w:tcPr>
            </w:tcPrChange>
          </w:tcPr>
          <w:p w14:paraId="510BEBB6" w14:textId="77777777" w:rsidR="00753280" w:rsidRPr="00020619" w:rsidRDefault="00753280" w:rsidP="00864629">
            <w:pPr>
              <w:pStyle w:val="TAL"/>
              <w:rPr>
                <w:b/>
              </w:rPr>
            </w:pPr>
            <w:r w:rsidRPr="00020619">
              <w:t>OCNG pattern</w:t>
            </w:r>
            <w:r w:rsidRPr="00020619">
              <w:rPr>
                <w:rFonts w:eastAsia="Calibri" w:cs="Arial"/>
                <w:vertAlign w:val="superscript"/>
              </w:rPr>
              <w:t>Note1</w:t>
            </w:r>
          </w:p>
        </w:tc>
        <w:tc>
          <w:tcPr>
            <w:tcW w:w="1537" w:type="dxa"/>
            <w:tcBorders>
              <w:bottom w:val="single" w:sz="4" w:space="0" w:color="auto"/>
            </w:tcBorders>
            <w:shd w:val="clear" w:color="auto" w:fill="auto"/>
            <w:tcPrChange w:id="83155" w:author="Huawei" w:date="2022-11-16T18:24:00Z">
              <w:tcPr>
                <w:tcW w:w="1386" w:type="dxa"/>
                <w:tcBorders>
                  <w:bottom w:val="single" w:sz="4" w:space="0" w:color="auto"/>
                </w:tcBorders>
                <w:shd w:val="clear" w:color="auto" w:fill="auto"/>
              </w:tcPr>
            </w:tcPrChange>
          </w:tcPr>
          <w:p w14:paraId="515E7F1B" w14:textId="77777777" w:rsidR="00753280" w:rsidRPr="00020619" w:rsidRDefault="00753280" w:rsidP="00864629">
            <w:pPr>
              <w:pStyle w:val="TAC"/>
            </w:pPr>
          </w:p>
        </w:tc>
        <w:tc>
          <w:tcPr>
            <w:tcW w:w="1396" w:type="dxa"/>
            <w:tcBorders>
              <w:bottom w:val="single" w:sz="4" w:space="0" w:color="auto"/>
            </w:tcBorders>
            <w:tcPrChange w:id="83156" w:author="Huawei" w:date="2022-11-16T18:24:00Z">
              <w:tcPr>
                <w:tcW w:w="1396" w:type="dxa"/>
                <w:tcBorders>
                  <w:bottom w:val="single" w:sz="4" w:space="0" w:color="auto"/>
                </w:tcBorders>
              </w:tcPr>
            </w:tcPrChange>
          </w:tcPr>
          <w:p w14:paraId="313F0E6B" w14:textId="77777777" w:rsidR="00753280" w:rsidRPr="00020619" w:rsidRDefault="00753280" w:rsidP="00864629">
            <w:pPr>
              <w:pStyle w:val="TAC"/>
            </w:pPr>
            <w:r w:rsidRPr="00020619">
              <w:t>1, 2, 3, 4, 5, 6,7</w:t>
            </w:r>
            <w:ins w:id="83157" w:author="Nokia - Erika Almeida" w:date="2022-09-12T10:02:00Z">
              <w:r w:rsidRPr="00020619">
                <w:t>, 8</w:t>
              </w:r>
            </w:ins>
          </w:p>
        </w:tc>
        <w:tc>
          <w:tcPr>
            <w:tcW w:w="3303" w:type="dxa"/>
            <w:gridSpan w:val="3"/>
            <w:shd w:val="clear" w:color="auto" w:fill="auto"/>
            <w:tcPrChange w:id="83158" w:author="Huawei" w:date="2022-11-16T18:24:00Z">
              <w:tcPr>
                <w:tcW w:w="3366" w:type="dxa"/>
                <w:gridSpan w:val="3"/>
                <w:shd w:val="clear" w:color="auto" w:fill="auto"/>
              </w:tcPr>
            </w:tcPrChange>
          </w:tcPr>
          <w:p w14:paraId="5B18F004" w14:textId="77777777" w:rsidR="00753280" w:rsidRPr="00020619" w:rsidRDefault="00753280" w:rsidP="00864629">
            <w:pPr>
              <w:pStyle w:val="TAC"/>
            </w:pPr>
            <w:r w:rsidRPr="00020619">
              <w:t>OP.1</w:t>
            </w:r>
          </w:p>
        </w:tc>
      </w:tr>
      <w:tr w:rsidR="00753280" w:rsidRPr="00020619" w14:paraId="05A26356" w14:textId="77777777" w:rsidTr="00864629">
        <w:trPr>
          <w:trHeight w:val="187"/>
          <w:trPrChange w:id="83159" w:author="Huawei" w:date="2022-11-16T18:24:00Z">
            <w:trPr>
              <w:trHeight w:val="187"/>
            </w:trPr>
          </w:trPrChange>
        </w:trPr>
        <w:tc>
          <w:tcPr>
            <w:tcW w:w="1495" w:type="dxa"/>
            <w:tcBorders>
              <w:bottom w:val="nil"/>
            </w:tcBorders>
            <w:shd w:val="clear" w:color="auto" w:fill="auto"/>
            <w:tcPrChange w:id="83160" w:author="Huawei" w:date="2022-11-16T18:24:00Z">
              <w:tcPr>
                <w:tcW w:w="1551" w:type="dxa"/>
                <w:tcBorders>
                  <w:bottom w:val="nil"/>
                </w:tcBorders>
                <w:shd w:val="clear" w:color="auto" w:fill="auto"/>
              </w:tcPr>
            </w:tcPrChange>
          </w:tcPr>
          <w:p w14:paraId="71F03674" w14:textId="77777777" w:rsidR="00753280" w:rsidRPr="00020619" w:rsidRDefault="00753280" w:rsidP="00864629">
            <w:pPr>
              <w:pStyle w:val="TAL"/>
            </w:pPr>
            <w:r w:rsidRPr="00020619">
              <w:t>BWP</w:t>
            </w:r>
          </w:p>
        </w:tc>
        <w:tc>
          <w:tcPr>
            <w:tcW w:w="1520" w:type="dxa"/>
            <w:shd w:val="clear" w:color="auto" w:fill="auto"/>
            <w:tcPrChange w:id="83161" w:author="Huawei" w:date="2022-11-16T18:24:00Z">
              <w:tcPr>
                <w:tcW w:w="1552" w:type="dxa"/>
                <w:shd w:val="clear" w:color="auto" w:fill="auto"/>
              </w:tcPr>
            </w:tcPrChange>
          </w:tcPr>
          <w:p w14:paraId="2765EFA3" w14:textId="77777777" w:rsidR="00753280" w:rsidRPr="00020619" w:rsidRDefault="00753280" w:rsidP="00864629">
            <w:pPr>
              <w:pStyle w:val="TAL"/>
            </w:pPr>
            <w:r w:rsidRPr="00020619">
              <w:t>Initial DL BWP</w:t>
            </w:r>
          </w:p>
        </w:tc>
        <w:tc>
          <w:tcPr>
            <w:tcW w:w="1537" w:type="dxa"/>
            <w:tcBorders>
              <w:bottom w:val="nil"/>
            </w:tcBorders>
            <w:shd w:val="clear" w:color="auto" w:fill="auto"/>
            <w:tcPrChange w:id="83162" w:author="Huawei" w:date="2022-11-16T18:24:00Z">
              <w:tcPr>
                <w:tcW w:w="1386" w:type="dxa"/>
                <w:tcBorders>
                  <w:bottom w:val="nil"/>
                </w:tcBorders>
                <w:shd w:val="clear" w:color="auto" w:fill="auto"/>
              </w:tcPr>
            </w:tcPrChange>
          </w:tcPr>
          <w:p w14:paraId="0CA6FE7C" w14:textId="77777777" w:rsidR="00753280" w:rsidRPr="00020619" w:rsidRDefault="00753280" w:rsidP="00864629">
            <w:pPr>
              <w:pStyle w:val="TAC"/>
            </w:pPr>
          </w:p>
        </w:tc>
        <w:tc>
          <w:tcPr>
            <w:tcW w:w="1396" w:type="dxa"/>
            <w:tcBorders>
              <w:bottom w:val="nil"/>
            </w:tcBorders>
            <w:shd w:val="clear" w:color="auto" w:fill="auto"/>
            <w:tcPrChange w:id="83163" w:author="Huawei" w:date="2022-11-16T18:24:00Z">
              <w:tcPr>
                <w:tcW w:w="1396" w:type="dxa"/>
                <w:tcBorders>
                  <w:bottom w:val="nil"/>
                </w:tcBorders>
                <w:shd w:val="clear" w:color="auto" w:fill="auto"/>
              </w:tcPr>
            </w:tcPrChange>
          </w:tcPr>
          <w:p w14:paraId="7D7D8C59" w14:textId="77777777" w:rsidR="00753280" w:rsidRPr="00020619" w:rsidRDefault="00753280" w:rsidP="00864629">
            <w:pPr>
              <w:pStyle w:val="TAC"/>
            </w:pPr>
            <w:r w:rsidRPr="00020619">
              <w:t>1, 2, 3, 4, 5, 6,7</w:t>
            </w:r>
            <w:ins w:id="83164" w:author="Nokia - Erika Almeida" w:date="2022-09-12T10:02:00Z">
              <w:r w:rsidRPr="00020619">
                <w:t>, 8</w:t>
              </w:r>
            </w:ins>
          </w:p>
        </w:tc>
        <w:tc>
          <w:tcPr>
            <w:tcW w:w="3303" w:type="dxa"/>
            <w:gridSpan w:val="3"/>
            <w:shd w:val="clear" w:color="auto" w:fill="auto"/>
            <w:tcPrChange w:id="83165" w:author="Huawei" w:date="2022-11-16T18:24:00Z">
              <w:tcPr>
                <w:tcW w:w="3366" w:type="dxa"/>
                <w:gridSpan w:val="3"/>
                <w:shd w:val="clear" w:color="auto" w:fill="auto"/>
              </w:tcPr>
            </w:tcPrChange>
          </w:tcPr>
          <w:p w14:paraId="547E201A" w14:textId="77777777" w:rsidR="00753280" w:rsidRPr="00020619" w:rsidRDefault="00753280" w:rsidP="00864629">
            <w:pPr>
              <w:pStyle w:val="TAC"/>
            </w:pPr>
            <w:r w:rsidRPr="00020619">
              <w:t>DLBWP.0.1</w:t>
            </w:r>
          </w:p>
        </w:tc>
      </w:tr>
      <w:tr w:rsidR="00753280" w:rsidRPr="00020619" w14:paraId="496A0E96" w14:textId="77777777" w:rsidTr="00864629">
        <w:trPr>
          <w:trHeight w:val="187"/>
          <w:trPrChange w:id="83166" w:author="Huawei" w:date="2022-11-16T18:24:00Z">
            <w:trPr>
              <w:trHeight w:val="187"/>
            </w:trPr>
          </w:trPrChange>
        </w:trPr>
        <w:tc>
          <w:tcPr>
            <w:tcW w:w="1495" w:type="dxa"/>
            <w:tcBorders>
              <w:top w:val="nil"/>
              <w:bottom w:val="nil"/>
            </w:tcBorders>
            <w:shd w:val="clear" w:color="auto" w:fill="auto"/>
            <w:tcPrChange w:id="83167" w:author="Huawei" w:date="2022-11-16T18:24:00Z">
              <w:tcPr>
                <w:tcW w:w="1551" w:type="dxa"/>
                <w:tcBorders>
                  <w:top w:val="nil"/>
                  <w:bottom w:val="nil"/>
                </w:tcBorders>
                <w:shd w:val="clear" w:color="auto" w:fill="auto"/>
              </w:tcPr>
            </w:tcPrChange>
          </w:tcPr>
          <w:p w14:paraId="41C97E35" w14:textId="77777777" w:rsidR="00753280" w:rsidRPr="00020619" w:rsidRDefault="00753280" w:rsidP="00864629">
            <w:pPr>
              <w:pStyle w:val="TAL"/>
            </w:pPr>
          </w:p>
        </w:tc>
        <w:tc>
          <w:tcPr>
            <w:tcW w:w="1520" w:type="dxa"/>
            <w:shd w:val="clear" w:color="auto" w:fill="auto"/>
            <w:tcPrChange w:id="83168" w:author="Huawei" w:date="2022-11-16T18:24:00Z">
              <w:tcPr>
                <w:tcW w:w="1552" w:type="dxa"/>
                <w:shd w:val="clear" w:color="auto" w:fill="auto"/>
              </w:tcPr>
            </w:tcPrChange>
          </w:tcPr>
          <w:p w14:paraId="69FB9849" w14:textId="77777777" w:rsidR="00753280" w:rsidRPr="00020619" w:rsidRDefault="00753280" w:rsidP="00864629">
            <w:pPr>
              <w:pStyle w:val="TAL"/>
            </w:pPr>
            <w:r w:rsidRPr="00020619">
              <w:t>Dedicated DL BWP</w:t>
            </w:r>
          </w:p>
        </w:tc>
        <w:tc>
          <w:tcPr>
            <w:tcW w:w="1537" w:type="dxa"/>
            <w:tcBorders>
              <w:top w:val="nil"/>
              <w:bottom w:val="nil"/>
            </w:tcBorders>
            <w:shd w:val="clear" w:color="auto" w:fill="auto"/>
            <w:tcPrChange w:id="83169" w:author="Huawei" w:date="2022-11-16T18:24:00Z">
              <w:tcPr>
                <w:tcW w:w="1386" w:type="dxa"/>
                <w:tcBorders>
                  <w:top w:val="nil"/>
                  <w:bottom w:val="nil"/>
                </w:tcBorders>
                <w:shd w:val="clear" w:color="auto" w:fill="auto"/>
              </w:tcPr>
            </w:tcPrChange>
          </w:tcPr>
          <w:p w14:paraId="740E0AF9" w14:textId="77777777" w:rsidR="00753280" w:rsidRPr="00020619" w:rsidRDefault="00753280" w:rsidP="00864629">
            <w:pPr>
              <w:pStyle w:val="TAC"/>
            </w:pPr>
          </w:p>
        </w:tc>
        <w:tc>
          <w:tcPr>
            <w:tcW w:w="1396" w:type="dxa"/>
            <w:tcBorders>
              <w:top w:val="nil"/>
              <w:bottom w:val="nil"/>
            </w:tcBorders>
            <w:shd w:val="clear" w:color="auto" w:fill="auto"/>
            <w:tcPrChange w:id="83170" w:author="Huawei" w:date="2022-11-16T18:24:00Z">
              <w:tcPr>
                <w:tcW w:w="1396" w:type="dxa"/>
                <w:tcBorders>
                  <w:top w:val="nil"/>
                  <w:bottom w:val="nil"/>
                </w:tcBorders>
                <w:shd w:val="clear" w:color="auto" w:fill="auto"/>
              </w:tcPr>
            </w:tcPrChange>
          </w:tcPr>
          <w:p w14:paraId="59C7E638" w14:textId="77777777" w:rsidR="00753280" w:rsidRPr="00020619" w:rsidRDefault="00753280" w:rsidP="00864629">
            <w:pPr>
              <w:pStyle w:val="TAC"/>
            </w:pPr>
          </w:p>
        </w:tc>
        <w:tc>
          <w:tcPr>
            <w:tcW w:w="3303" w:type="dxa"/>
            <w:gridSpan w:val="3"/>
            <w:shd w:val="clear" w:color="auto" w:fill="auto"/>
            <w:tcPrChange w:id="83171" w:author="Huawei" w:date="2022-11-16T18:24:00Z">
              <w:tcPr>
                <w:tcW w:w="3366" w:type="dxa"/>
                <w:gridSpan w:val="3"/>
                <w:shd w:val="clear" w:color="auto" w:fill="auto"/>
              </w:tcPr>
            </w:tcPrChange>
          </w:tcPr>
          <w:p w14:paraId="64D7E49C" w14:textId="77777777" w:rsidR="00753280" w:rsidRPr="00020619" w:rsidRDefault="00753280" w:rsidP="00864629">
            <w:pPr>
              <w:pStyle w:val="TAC"/>
            </w:pPr>
            <w:r w:rsidRPr="00020619">
              <w:t>DLBWP.1.1</w:t>
            </w:r>
          </w:p>
        </w:tc>
      </w:tr>
      <w:tr w:rsidR="00753280" w:rsidRPr="00020619" w14:paraId="6C1CA331" w14:textId="77777777" w:rsidTr="00864629">
        <w:trPr>
          <w:trHeight w:val="187"/>
          <w:trPrChange w:id="83172" w:author="Huawei" w:date="2022-11-16T18:24:00Z">
            <w:trPr>
              <w:trHeight w:val="187"/>
            </w:trPr>
          </w:trPrChange>
        </w:trPr>
        <w:tc>
          <w:tcPr>
            <w:tcW w:w="1495" w:type="dxa"/>
            <w:tcBorders>
              <w:top w:val="nil"/>
              <w:bottom w:val="nil"/>
            </w:tcBorders>
            <w:shd w:val="clear" w:color="auto" w:fill="auto"/>
            <w:tcPrChange w:id="83173" w:author="Huawei" w:date="2022-11-16T18:24:00Z">
              <w:tcPr>
                <w:tcW w:w="1551" w:type="dxa"/>
                <w:tcBorders>
                  <w:top w:val="nil"/>
                  <w:bottom w:val="nil"/>
                </w:tcBorders>
                <w:shd w:val="clear" w:color="auto" w:fill="auto"/>
              </w:tcPr>
            </w:tcPrChange>
          </w:tcPr>
          <w:p w14:paraId="04BE6923" w14:textId="77777777" w:rsidR="00753280" w:rsidRPr="00020619" w:rsidRDefault="00753280" w:rsidP="00864629">
            <w:pPr>
              <w:pStyle w:val="TAL"/>
            </w:pPr>
          </w:p>
        </w:tc>
        <w:tc>
          <w:tcPr>
            <w:tcW w:w="1520" w:type="dxa"/>
            <w:shd w:val="clear" w:color="auto" w:fill="auto"/>
            <w:tcPrChange w:id="83174" w:author="Huawei" w:date="2022-11-16T18:24:00Z">
              <w:tcPr>
                <w:tcW w:w="1552" w:type="dxa"/>
                <w:shd w:val="clear" w:color="auto" w:fill="auto"/>
              </w:tcPr>
            </w:tcPrChange>
          </w:tcPr>
          <w:p w14:paraId="17D4129F" w14:textId="77777777" w:rsidR="00753280" w:rsidRPr="00020619" w:rsidRDefault="00753280" w:rsidP="00864629">
            <w:pPr>
              <w:pStyle w:val="TAL"/>
            </w:pPr>
            <w:r w:rsidRPr="00020619">
              <w:t>Initial UL BWP</w:t>
            </w:r>
          </w:p>
        </w:tc>
        <w:tc>
          <w:tcPr>
            <w:tcW w:w="1537" w:type="dxa"/>
            <w:tcBorders>
              <w:top w:val="nil"/>
              <w:bottom w:val="nil"/>
            </w:tcBorders>
            <w:shd w:val="clear" w:color="auto" w:fill="auto"/>
            <w:tcPrChange w:id="83175" w:author="Huawei" w:date="2022-11-16T18:24:00Z">
              <w:tcPr>
                <w:tcW w:w="1386" w:type="dxa"/>
                <w:tcBorders>
                  <w:top w:val="nil"/>
                  <w:bottom w:val="nil"/>
                </w:tcBorders>
                <w:shd w:val="clear" w:color="auto" w:fill="auto"/>
              </w:tcPr>
            </w:tcPrChange>
          </w:tcPr>
          <w:p w14:paraId="3DDB2C5D" w14:textId="77777777" w:rsidR="00753280" w:rsidRPr="00020619" w:rsidRDefault="00753280" w:rsidP="00864629">
            <w:pPr>
              <w:pStyle w:val="TAC"/>
            </w:pPr>
          </w:p>
        </w:tc>
        <w:tc>
          <w:tcPr>
            <w:tcW w:w="1396" w:type="dxa"/>
            <w:tcBorders>
              <w:top w:val="nil"/>
              <w:bottom w:val="nil"/>
            </w:tcBorders>
            <w:shd w:val="clear" w:color="auto" w:fill="auto"/>
            <w:tcPrChange w:id="83176" w:author="Huawei" w:date="2022-11-16T18:24:00Z">
              <w:tcPr>
                <w:tcW w:w="1396" w:type="dxa"/>
                <w:tcBorders>
                  <w:top w:val="nil"/>
                  <w:bottom w:val="nil"/>
                </w:tcBorders>
                <w:shd w:val="clear" w:color="auto" w:fill="auto"/>
              </w:tcPr>
            </w:tcPrChange>
          </w:tcPr>
          <w:p w14:paraId="1C41B405" w14:textId="77777777" w:rsidR="00753280" w:rsidRPr="00020619" w:rsidRDefault="00753280" w:rsidP="00864629">
            <w:pPr>
              <w:pStyle w:val="TAC"/>
            </w:pPr>
          </w:p>
        </w:tc>
        <w:tc>
          <w:tcPr>
            <w:tcW w:w="3303" w:type="dxa"/>
            <w:gridSpan w:val="3"/>
            <w:shd w:val="clear" w:color="auto" w:fill="auto"/>
            <w:tcPrChange w:id="83177" w:author="Huawei" w:date="2022-11-16T18:24:00Z">
              <w:tcPr>
                <w:tcW w:w="3366" w:type="dxa"/>
                <w:gridSpan w:val="3"/>
                <w:shd w:val="clear" w:color="auto" w:fill="auto"/>
              </w:tcPr>
            </w:tcPrChange>
          </w:tcPr>
          <w:p w14:paraId="1FA3DB31" w14:textId="77777777" w:rsidR="00753280" w:rsidRPr="00020619" w:rsidRDefault="00753280" w:rsidP="00864629">
            <w:pPr>
              <w:pStyle w:val="TAC"/>
            </w:pPr>
            <w:r w:rsidRPr="00020619">
              <w:t>ULBWP.0.1</w:t>
            </w:r>
          </w:p>
        </w:tc>
      </w:tr>
      <w:tr w:rsidR="00753280" w:rsidRPr="00020619" w14:paraId="7020F313" w14:textId="77777777" w:rsidTr="00864629">
        <w:trPr>
          <w:trHeight w:val="187"/>
          <w:trPrChange w:id="83178" w:author="Huawei" w:date="2022-11-16T18:24:00Z">
            <w:trPr>
              <w:trHeight w:val="187"/>
            </w:trPr>
          </w:trPrChange>
        </w:trPr>
        <w:tc>
          <w:tcPr>
            <w:tcW w:w="1495" w:type="dxa"/>
            <w:tcBorders>
              <w:top w:val="nil"/>
            </w:tcBorders>
            <w:shd w:val="clear" w:color="auto" w:fill="auto"/>
            <w:tcPrChange w:id="83179" w:author="Huawei" w:date="2022-11-16T18:24:00Z">
              <w:tcPr>
                <w:tcW w:w="1551" w:type="dxa"/>
                <w:tcBorders>
                  <w:top w:val="nil"/>
                </w:tcBorders>
                <w:shd w:val="clear" w:color="auto" w:fill="auto"/>
              </w:tcPr>
            </w:tcPrChange>
          </w:tcPr>
          <w:p w14:paraId="21AD7814" w14:textId="77777777" w:rsidR="00753280" w:rsidRPr="00020619" w:rsidRDefault="00753280" w:rsidP="00864629">
            <w:pPr>
              <w:pStyle w:val="TAL"/>
            </w:pPr>
          </w:p>
        </w:tc>
        <w:tc>
          <w:tcPr>
            <w:tcW w:w="1520" w:type="dxa"/>
            <w:shd w:val="clear" w:color="auto" w:fill="auto"/>
            <w:tcPrChange w:id="83180" w:author="Huawei" w:date="2022-11-16T18:24:00Z">
              <w:tcPr>
                <w:tcW w:w="1552" w:type="dxa"/>
                <w:shd w:val="clear" w:color="auto" w:fill="auto"/>
              </w:tcPr>
            </w:tcPrChange>
          </w:tcPr>
          <w:p w14:paraId="16E452B0" w14:textId="77777777" w:rsidR="00753280" w:rsidRPr="00020619" w:rsidRDefault="00753280" w:rsidP="00864629">
            <w:pPr>
              <w:pStyle w:val="TAL"/>
            </w:pPr>
            <w:r w:rsidRPr="00020619">
              <w:t>Dedicated UL BWP</w:t>
            </w:r>
          </w:p>
        </w:tc>
        <w:tc>
          <w:tcPr>
            <w:tcW w:w="1537" w:type="dxa"/>
            <w:tcBorders>
              <w:top w:val="nil"/>
            </w:tcBorders>
            <w:shd w:val="clear" w:color="auto" w:fill="auto"/>
            <w:tcPrChange w:id="83181" w:author="Huawei" w:date="2022-11-16T18:24:00Z">
              <w:tcPr>
                <w:tcW w:w="1386" w:type="dxa"/>
                <w:tcBorders>
                  <w:top w:val="nil"/>
                </w:tcBorders>
                <w:shd w:val="clear" w:color="auto" w:fill="auto"/>
              </w:tcPr>
            </w:tcPrChange>
          </w:tcPr>
          <w:p w14:paraId="5044DEFC" w14:textId="77777777" w:rsidR="00753280" w:rsidRPr="00020619" w:rsidRDefault="00753280" w:rsidP="00864629">
            <w:pPr>
              <w:pStyle w:val="TAC"/>
            </w:pPr>
          </w:p>
        </w:tc>
        <w:tc>
          <w:tcPr>
            <w:tcW w:w="1396" w:type="dxa"/>
            <w:tcBorders>
              <w:top w:val="nil"/>
            </w:tcBorders>
            <w:shd w:val="clear" w:color="auto" w:fill="auto"/>
            <w:tcPrChange w:id="83182" w:author="Huawei" w:date="2022-11-16T18:24:00Z">
              <w:tcPr>
                <w:tcW w:w="1396" w:type="dxa"/>
                <w:tcBorders>
                  <w:top w:val="nil"/>
                </w:tcBorders>
                <w:shd w:val="clear" w:color="auto" w:fill="auto"/>
              </w:tcPr>
            </w:tcPrChange>
          </w:tcPr>
          <w:p w14:paraId="7D2B5A76" w14:textId="77777777" w:rsidR="00753280" w:rsidRPr="00020619" w:rsidRDefault="00753280" w:rsidP="00864629">
            <w:pPr>
              <w:pStyle w:val="TAC"/>
            </w:pPr>
          </w:p>
        </w:tc>
        <w:tc>
          <w:tcPr>
            <w:tcW w:w="3303" w:type="dxa"/>
            <w:gridSpan w:val="3"/>
            <w:shd w:val="clear" w:color="auto" w:fill="auto"/>
            <w:tcPrChange w:id="83183" w:author="Huawei" w:date="2022-11-16T18:24:00Z">
              <w:tcPr>
                <w:tcW w:w="3366" w:type="dxa"/>
                <w:gridSpan w:val="3"/>
                <w:shd w:val="clear" w:color="auto" w:fill="auto"/>
              </w:tcPr>
            </w:tcPrChange>
          </w:tcPr>
          <w:p w14:paraId="033A56CF" w14:textId="77777777" w:rsidR="00753280" w:rsidRPr="00020619" w:rsidRDefault="00753280" w:rsidP="00864629">
            <w:pPr>
              <w:pStyle w:val="TAC"/>
            </w:pPr>
            <w:r w:rsidRPr="00020619">
              <w:t>ULBWP.1.1</w:t>
            </w:r>
          </w:p>
        </w:tc>
      </w:tr>
      <w:tr w:rsidR="00753280" w:rsidRPr="00020619" w14:paraId="5C41521B" w14:textId="77777777" w:rsidTr="00864629">
        <w:trPr>
          <w:trHeight w:val="187"/>
          <w:trPrChange w:id="83184" w:author="Huawei" w:date="2022-11-16T18:24:00Z">
            <w:trPr>
              <w:trHeight w:val="187"/>
            </w:trPr>
          </w:trPrChange>
        </w:trPr>
        <w:tc>
          <w:tcPr>
            <w:tcW w:w="3015" w:type="dxa"/>
            <w:gridSpan w:val="2"/>
            <w:tcBorders>
              <w:bottom w:val="single" w:sz="4" w:space="0" w:color="auto"/>
            </w:tcBorders>
            <w:shd w:val="clear" w:color="auto" w:fill="auto"/>
            <w:tcPrChange w:id="83185" w:author="Huawei" w:date="2022-11-16T18:24:00Z">
              <w:tcPr>
                <w:tcW w:w="3103" w:type="dxa"/>
                <w:gridSpan w:val="2"/>
                <w:tcBorders>
                  <w:bottom w:val="single" w:sz="4" w:space="0" w:color="auto"/>
                </w:tcBorders>
                <w:shd w:val="clear" w:color="auto" w:fill="auto"/>
              </w:tcPr>
            </w:tcPrChange>
          </w:tcPr>
          <w:p w14:paraId="3B1A22BB" w14:textId="77777777" w:rsidR="00753280" w:rsidRPr="00020619" w:rsidRDefault="00753280" w:rsidP="00864629">
            <w:pPr>
              <w:pStyle w:val="TAL"/>
            </w:pPr>
            <w:r w:rsidRPr="00020619">
              <w:t>SMTC configuration</w:t>
            </w:r>
          </w:p>
        </w:tc>
        <w:tc>
          <w:tcPr>
            <w:tcW w:w="1537" w:type="dxa"/>
            <w:tcBorders>
              <w:bottom w:val="single" w:sz="4" w:space="0" w:color="auto"/>
            </w:tcBorders>
            <w:shd w:val="clear" w:color="auto" w:fill="auto"/>
            <w:tcPrChange w:id="83186" w:author="Huawei" w:date="2022-11-16T18:24:00Z">
              <w:tcPr>
                <w:tcW w:w="1386" w:type="dxa"/>
                <w:tcBorders>
                  <w:bottom w:val="single" w:sz="4" w:space="0" w:color="auto"/>
                </w:tcBorders>
                <w:shd w:val="clear" w:color="auto" w:fill="auto"/>
              </w:tcPr>
            </w:tcPrChange>
          </w:tcPr>
          <w:p w14:paraId="74B33007" w14:textId="77777777" w:rsidR="00753280" w:rsidRPr="00020619" w:rsidRDefault="00753280" w:rsidP="00864629">
            <w:pPr>
              <w:pStyle w:val="TAC"/>
            </w:pPr>
          </w:p>
        </w:tc>
        <w:tc>
          <w:tcPr>
            <w:tcW w:w="1396" w:type="dxa"/>
            <w:tcPrChange w:id="83187" w:author="Huawei" w:date="2022-11-16T18:24:00Z">
              <w:tcPr>
                <w:tcW w:w="1396" w:type="dxa"/>
              </w:tcPr>
            </w:tcPrChange>
          </w:tcPr>
          <w:p w14:paraId="1946836B" w14:textId="77777777" w:rsidR="00753280" w:rsidRPr="00020619" w:rsidRDefault="00753280" w:rsidP="00864629">
            <w:pPr>
              <w:pStyle w:val="TAC"/>
            </w:pPr>
            <w:r w:rsidRPr="00020619">
              <w:t>1, 2, 3, 4, 5, 6,7</w:t>
            </w:r>
            <w:ins w:id="83188" w:author="Nokia - Erika Almeida" w:date="2022-09-12T10:02:00Z">
              <w:r w:rsidRPr="00020619">
                <w:t>, 8</w:t>
              </w:r>
            </w:ins>
          </w:p>
        </w:tc>
        <w:tc>
          <w:tcPr>
            <w:tcW w:w="3303" w:type="dxa"/>
            <w:gridSpan w:val="3"/>
            <w:shd w:val="clear" w:color="auto" w:fill="auto"/>
            <w:tcPrChange w:id="83189" w:author="Huawei" w:date="2022-11-16T18:24:00Z">
              <w:tcPr>
                <w:tcW w:w="3366" w:type="dxa"/>
                <w:gridSpan w:val="3"/>
                <w:shd w:val="clear" w:color="auto" w:fill="auto"/>
              </w:tcPr>
            </w:tcPrChange>
          </w:tcPr>
          <w:p w14:paraId="412C518C" w14:textId="77777777" w:rsidR="00753280" w:rsidRPr="00020619" w:rsidRDefault="00753280" w:rsidP="00864629">
            <w:pPr>
              <w:pStyle w:val="TAC"/>
            </w:pPr>
            <w:r w:rsidRPr="00020619">
              <w:rPr>
                <w:snapToGrid w:val="0"/>
                <w:szCs w:val="18"/>
                <w:lang w:eastAsia="zh-CN"/>
              </w:rPr>
              <w:t>SMTC.1 RedCap</w:t>
            </w:r>
          </w:p>
        </w:tc>
      </w:tr>
      <w:tr w:rsidR="00753280" w:rsidRPr="00020619" w14:paraId="3C2A7861" w14:textId="77777777" w:rsidTr="00864629">
        <w:trPr>
          <w:trHeight w:val="187"/>
          <w:trPrChange w:id="83190" w:author="Huawei" w:date="2022-11-16T18:24:00Z">
            <w:trPr>
              <w:trHeight w:val="187"/>
            </w:trPr>
          </w:trPrChange>
        </w:trPr>
        <w:tc>
          <w:tcPr>
            <w:tcW w:w="3015" w:type="dxa"/>
            <w:gridSpan w:val="2"/>
            <w:tcBorders>
              <w:bottom w:val="nil"/>
            </w:tcBorders>
            <w:shd w:val="clear" w:color="auto" w:fill="auto"/>
            <w:tcPrChange w:id="83191" w:author="Huawei" w:date="2022-11-16T18:24:00Z">
              <w:tcPr>
                <w:tcW w:w="3103" w:type="dxa"/>
                <w:gridSpan w:val="2"/>
                <w:tcBorders>
                  <w:bottom w:val="nil"/>
                </w:tcBorders>
                <w:shd w:val="clear" w:color="auto" w:fill="auto"/>
              </w:tcPr>
            </w:tcPrChange>
          </w:tcPr>
          <w:p w14:paraId="50F7C560" w14:textId="77777777" w:rsidR="00753280" w:rsidRPr="00020619" w:rsidRDefault="00753280" w:rsidP="00864629">
            <w:pPr>
              <w:pStyle w:val="TAL"/>
            </w:pPr>
            <w:r w:rsidRPr="00020619">
              <w:t>SSB configuration</w:t>
            </w:r>
          </w:p>
        </w:tc>
        <w:tc>
          <w:tcPr>
            <w:tcW w:w="1537" w:type="dxa"/>
            <w:tcBorders>
              <w:bottom w:val="nil"/>
            </w:tcBorders>
            <w:shd w:val="clear" w:color="auto" w:fill="auto"/>
            <w:tcPrChange w:id="83192" w:author="Huawei" w:date="2022-11-16T18:24:00Z">
              <w:tcPr>
                <w:tcW w:w="1386" w:type="dxa"/>
                <w:tcBorders>
                  <w:bottom w:val="nil"/>
                </w:tcBorders>
                <w:shd w:val="clear" w:color="auto" w:fill="auto"/>
              </w:tcPr>
            </w:tcPrChange>
          </w:tcPr>
          <w:p w14:paraId="4C5BDF79" w14:textId="77777777" w:rsidR="00753280" w:rsidRPr="00020619" w:rsidRDefault="00753280" w:rsidP="00864629">
            <w:pPr>
              <w:pStyle w:val="TAC"/>
            </w:pPr>
          </w:p>
        </w:tc>
        <w:tc>
          <w:tcPr>
            <w:tcW w:w="1396" w:type="dxa"/>
            <w:tcPrChange w:id="83193" w:author="Huawei" w:date="2022-11-16T18:24:00Z">
              <w:tcPr>
                <w:tcW w:w="1396" w:type="dxa"/>
              </w:tcPr>
            </w:tcPrChange>
          </w:tcPr>
          <w:p w14:paraId="7B98F880" w14:textId="77777777" w:rsidR="00753280" w:rsidRPr="00020619" w:rsidRDefault="00753280" w:rsidP="00864629">
            <w:pPr>
              <w:pStyle w:val="TAC"/>
            </w:pPr>
            <w:r w:rsidRPr="00020619">
              <w:t>1, 2, 4, 5,7</w:t>
            </w:r>
            <w:ins w:id="83194" w:author="Nokia - Erika Almeida" w:date="2022-09-12T10:03:00Z">
              <w:r w:rsidRPr="00020619">
                <w:t>, 8</w:t>
              </w:r>
            </w:ins>
          </w:p>
        </w:tc>
        <w:tc>
          <w:tcPr>
            <w:tcW w:w="3303" w:type="dxa"/>
            <w:gridSpan w:val="3"/>
            <w:shd w:val="clear" w:color="auto" w:fill="auto"/>
            <w:tcPrChange w:id="83195" w:author="Huawei" w:date="2022-11-16T18:24:00Z">
              <w:tcPr>
                <w:tcW w:w="3366" w:type="dxa"/>
                <w:gridSpan w:val="3"/>
                <w:shd w:val="clear" w:color="auto" w:fill="auto"/>
              </w:tcPr>
            </w:tcPrChange>
          </w:tcPr>
          <w:p w14:paraId="368234A5" w14:textId="77777777" w:rsidR="00753280" w:rsidRPr="00020619" w:rsidRDefault="00753280" w:rsidP="00864629">
            <w:pPr>
              <w:pStyle w:val="TAC"/>
            </w:pPr>
            <w:r w:rsidRPr="00020619">
              <w:rPr>
                <w:noProof/>
              </w:rPr>
              <w:t>SSB.1 FR1</w:t>
            </w:r>
          </w:p>
        </w:tc>
      </w:tr>
      <w:tr w:rsidR="00753280" w:rsidRPr="00020619" w14:paraId="35C5D06A" w14:textId="77777777" w:rsidTr="00864629">
        <w:trPr>
          <w:trHeight w:val="187"/>
          <w:trPrChange w:id="83196" w:author="Huawei" w:date="2022-11-16T18:24:00Z">
            <w:trPr>
              <w:trHeight w:val="187"/>
            </w:trPr>
          </w:trPrChange>
        </w:trPr>
        <w:tc>
          <w:tcPr>
            <w:tcW w:w="3015" w:type="dxa"/>
            <w:gridSpan w:val="2"/>
            <w:tcBorders>
              <w:top w:val="nil"/>
              <w:bottom w:val="single" w:sz="4" w:space="0" w:color="auto"/>
            </w:tcBorders>
            <w:shd w:val="clear" w:color="auto" w:fill="auto"/>
            <w:tcPrChange w:id="83197" w:author="Huawei" w:date="2022-11-16T18:24:00Z">
              <w:tcPr>
                <w:tcW w:w="3103" w:type="dxa"/>
                <w:gridSpan w:val="2"/>
                <w:tcBorders>
                  <w:top w:val="nil"/>
                  <w:bottom w:val="single" w:sz="4" w:space="0" w:color="auto"/>
                </w:tcBorders>
                <w:shd w:val="clear" w:color="auto" w:fill="auto"/>
              </w:tcPr>
            </w:tcPrChange>
          </w:tcPr>
          <w:p w14:paraId="4459044B" w14:textId="77777777" w:rsidR="00753280" w:rsidRPr="00020619" w:rsidRDefault="00753280" w:rsidP="00864629">
            <w:pPr>
              <w:pStyle w:val="TAL"/>
            </w:pPr>
          </w:p>
        </w:tc>
        <w:tc>
          <w:tcPr>
            <w:tcW w:w="1537" w:type="dxa"/>
            <w:tcBorders>
              <w:top w:val="nil"/>
              <w:bottom w:val="single" w:sz="4" w:space="0" w:color="auto"/>
            </w:tcBorders>
            <w:shd w:val="clear" w:color="auto" w:fill="auto"/>
            <w:tcPrChange w:id="83198" w:author="Huawei" w:date="2022-11-16T18:24:00Z">
              <w:tcPr>
                <w:tcW w:w="1386" w:type="dxa"/>
                <w:tcBorders>
                  <w:top w:val="nil"/>
                  <w:bottom w:val="single" w:sz="4" w:space="0" w:color="auto"/>
                </w:tcBorders>
                <w:shd w:val="clear" w:color="auto" w:fill="auto"/>
              </w:tcPr>
            </w:tcPrChange>
          </w:tcPr>
          <w:p w14:paraId="26069008" w14:textId="77777777" w:rsidR="00753280" w:rsidRPr="00020619" w:rsidRDefault="00753280" w:rsidP="00864629">
            <w:pPr>
              <w:pStyle w:val="TAC"/>
            </w:pPr>
          </w:p>
        </w:tc>
        <w:tc>
          <w:tcPr>
            <w:tcW w:w="1396" w:type="dxa"/>
            <w:tcPrChange w:id="83199" w:author="Huawei" w:date="2022-11-16T18:24:00Z">
              <w:tcPr>
                <w:tcW w:w="1396" w:type="dxa"/>
              </w:tcPr>
            </w:tcPrChange>
          </w:tcPr>
          <w:p w14:paraId="64D05420" w14:textId="77777777" w:rsidR="00753280" w:rsidRPr="00020619" w:rsidRDefault="00753280" w:rsidP="00864629">
            <w:pPr>
              <w:pStyle w:val="TAC"/>
            </w:pPr>
            <w:r w:rsidRPr="00020619">
              <w:t>3, 6</w:t>
            </w:r>
          </w:p>
        </w:tc>
        <w:tc>
          <w:tcPr>
            <w:tcW w:w="3303" w:type="dxa"/>
            <w:gridSpan w:val="3"/>
            <w:shd w:val="clear" w:color="auto" w:fill="auto"/>
            <w:tcPrChange w:id="83200" w:author="Huawei" w:date="2022-11-16T18:24:00Z">
              <w:tcPr>
                <w:tcW w:w="3366" w:type="dxa"/>
                <w:gridSpan w:val="3"/>
                <w:shd w:val="clear" w:color="auto" w:fill="auto"/>
              </w:tcPr>
            </w:tcPrChange>
          </w:tcPr>
          <w:p w14:paraId="27384BEF" w14:textId="77777777" w:rsidR="00753280" w:rsidRPr="00020619" w:rsidRDefault="00753280" w:rsidP="00864629">
            <w:pPr>
              <w:pStyle w:val="TAC"/>
            </w:pPr>
            <w:r w:rsidRPr="00020619">
              <w:rPr>
                <w:rFonts w:cs="v4.2.0"/>
              </w:rPr>
              <w:t xml:space="preserve">SSB.1 </w:t>
            </w:r>
            <w:r w:rsidRPr="00020619">
              <w:rPr>
                <w:snapToGrid w:val="0"/>
                <w:szCs w:val="18"/>
                <w:lang w:eastAsia="zh-CN"/>
              </w:rPr>
              <w:t>RedCap</w:t>
            </w:r>
            <w:r w:rsidRPr="00020619">
              <w:rPr>
                <w:rFonts w:cs="v4.2.0"/>
              </w:rPr>
              <w:t xml:space="preserve"> FR1</w:t>
            </w:r>
          </w:p>
        </w:tc>
      </w:tr>
      <w:tr w:rsidR="00753280" w:rsidRPr="00020619" w14:paraId="2BD54808" w14:textId="77777777" w:rsidTr="00864629">
        <w:trPr>
          <w:trHeight w:val="187"/>
          <w:trPrChange w:id="83201" w:author="Huawei" w:date="2022-11-16T18:24:00Z">
            <w:trPr>
              <w:trHeight w:val="187"/>
            </w:trPr>
          </w:trPrChange>
        </w:trPr>
        <w:tc>
          <w:tcPr>
            <w:tcW w:w="3015" w:type="dxa"/>
            <w:gridSpan w:val="2"/>
            <w:tcBorders>
              <w:bottom w:val="nil"/>
            </w:tcBorders>
            <w:shd w:val="clear" w:color="auto" w:fill="auto"/>
            <w:tcPrChange w:id="83202" w:author="Huawei" w:date="2022-11-16T18:24:00Z">
              <w:tcPr>
                <w:tcW w:w="3103" w:type="dxa"/>
                <w:gridSpan w:val="2"/>
                <w:tcBorders>
                  <w:bottom w:val="nil"/>
                </w:tcBorders>
                <w:shd w:val="clear" w:color="auto" w:fill="auto"/>
              </w:tcPr>
            </w:tcPrChange>
          </w:tcPr>
          <w:p w14:paraId="00D93C04" w14:textId="77777777" w:rsidR="00753280" w:rsidRPr="00020619" w:rsidRDefault="00753280" w:rsidP="00864629">
            <w:pPr>
              <w:pStyle w:val="TAL"/>
              <w:rPr>
                <w:rFonts w:cs="Arial"/>
              </w:rPr>
            </w:pPr>
            <w:r w:rsidRPr="00020619">
              <w:rPr>
                <w:rFonts w:cs="Arial"/>
              </w:rPr>
              <w:t>b2-Threshold1</w:t>
            </w:r>
          </w:p>
        </w:tc>
        <w:tc>
          <w:tcPr>
            <w:tcW w:w="1537" w:type="dxa"/>
            <w:tcBorders>
              <w:bottom w:val="nil"/>
            </w:tcBorders>
            <w:shd w:val="clear" w:color="auto" w:fill="auto"/>
            <w:tcPrChange w:id="83203" w:author="Huawei" w:date="2022-11-16T18:24:00Z">
              <w:tcPr>
                <w:tcW w:w="1386" w:type="dxa"/>
                <w:tcBorders>
                  <w:bottom w:val="nil"/>
                </w:tcBorders>
                <w:shd w:val="clear" w:color="auto" w:fill="auto"/>
              </w:tcPr>
            </w:tcPrChange>
          </w:tcPr>
          <w:p w14:paraId="28E02033" w14:textId="77777777" w:rsidR="00753280" w:rsidRPr="00020619" w:rsidRDefault="00753280" w:rsidP="00864629">
            <w:pPr>
              <w:pStyle w:val="TAC"/>
            </w:pPr>
            <w:r w:rsidRPr="00020619">
              <w:t>dBm</w:t>
            </w:r>
          </w:p>
        </w:tc>
        <w:tc>
          <w:tcPr>
            <w:tcW w:w="1396" w:type="dxa"/>
            <w:tcPrChange w:id="83204" w:author="Huawei" w:date="2022-11-16T18:24:00Z">
              <w:tcPr>
                <w:tcW w:w="1396" w:type="dxa"/>
              </w:tcPr>
            </w:tcPrChange>
          </w:tcPr>
          <w:p w14:paraId="39400797" w14:textId="77777777" w:rsidR="00753280" w:rsidRPr="00020619" w:rsidRDefault="00753280" w:rsidP="00864629">
            <w:pPr>
              <w:pStyle w:val="TAC"/>
            </w:pPr>
            <w:r w:rsidRPr="00020619">
              <w:t>1, 2, 4, 5</w:t>
            </w:r>
          </w:p>
        </w:tc>
        <w:tc>
          <w:tcPr>
            <w:tcW w:w="3303" w:type="dxa"/>
            <w:gridSpan w:val="3"/>
            <w:shd w:val="clear" w:color="auto" w:fill="auto"/>
            <w:tcPrChange w:id="83205" w:author="Huawei" w:date="2022-11-16T18:24:00Z">
              <w:tcPr>
                <w:tcW w:w="3366" w:type="dxa"/>
                <w:gridSpan w:val="3"/>
                <w:shd w:val="clear" w:color="auto" w:fill="auto"/>
              </w:tcPr>
            </w:tcPrChange>
          </w:tcPr>
          <w:p w14:paraId="687000A2" w14:textId="77777777" w:rsidR="00753280" w:rsidRPr="00020619" w:rsidRDefault="00753280" w:rsidP="00864629">
            <w:pPr>
              <w:pStyle w:val="TAC"/>
            </w:pPr>
            <w:r w:rsidRPr="00020619">
              <w:t>-96</w:t>
            </w:r>
          </w:p>
        </w:tc>
      </w:tr>
      <w:tr w:rsidR="00753280" w:rsidRPr="00020619" w14:paraId="18B26AC1" w14:textId="77777777" w:rsidTr="00864629">
        <w:trPr>
          <w:trHeight w:val="187"/>
          <w:trPrChange w:id="83206" w:author="Huawei" w:date="2022-11-16T18:24:00Z">
            <w:trPr>
              <w:trHeight w:val="187"/>
            </w:trPr>
          </w:trPrChange>
        </w:trPr>
        <w:tc>
          <w:tcPr>
            <w:tcW w:w="3015" w:type="dxa"/>
            <w:gridSpan w:val="2"/>
            <w:tcBorders>
              <w:top w:val="nil"/>
            </w:tcBorders>
            <w:shd w:val="clear" w:color="auto" w:fill="auto"/>
            <w:tcPrChange w:id="83207" w:author="Huawei" w:date="2022-11-16T18:24:00Z">
              <w:tcPr>
                <w:tcW w:w="3103" w:type="dxa"/>
                <w:gridSpan w:val="2"/>
                <w:tcBorders>
                  <w:top w:val="nil"/>
                </w:tcBorders>
                <w:shd w:val="clear" w:color="auto" w:fill="auto"/>
              </w:tcPr>
            </w:tcPrChange>
          </w:tcPr>
          <w:p w14:paraId="30391414" w14:textId="77777777" w:rsidR="00753280" w:rsidRPr="00020619" w:rsidRDefault="00753280" w:rsidP="00864629">
            <w:pPr>
              <w:pStyle w:val="TAL"/>
              <w:rPr>
                <w:rFonts w:cs="Arial"/>
              </w:rPr>
            </w:pPr>
          </w:p>
        </w:tc>
        <w:tc>
          <w:tcPr>
            <w:tcW w:w="1537" w:type="dxa"/>
            <w:tcBorders>
              <w:top w:val="nil"/>
              <w:bottom w:val="single" w:sz="4" w:space="0" w:color="auto"/>
            </w:tcBorders>
            <w:shd w:val="clear" w:color="auto" w:fill="auto"/>
            <w:tcPrChange w:id="83208" w:author="Huawei" w:date="2022-11-16T18:24:00Z">
              <w:tcPr>
                <w:tcW w:w="1386" w:type="dxa"/>
                <w:tcBorders>
                  <w:top w:val="nil"/>
                  <w:bottom w:val="single" w:sz="4" w:space="0" w:color="auto"/>
                </w:tcBorders>
                <w:shd w:val="clear" w:color="auto" w:fill="auto"/>
              </w:tcPr>
            </w:tcPrChange>
          </w:tcPr>
          <w:p w14:paraId="18C40D73" w14:textId="77777777" w:rsidR="00753280" w:rsidRPr="00020619" w:rsidRDefault="00753280" w:rsidP="00864629">
            <w:pPr>
              <w:pStyle w:val="TAC"/>
            </w:pPr>
          </w:p>
        </w:tc>
        <w:tc>
          <w:tcPr>
            <w:tcW w:w="1396" w:type="dxa"/>
            <w:tcBorders>
              <w:bottom w:val="single" w:sz="4" w:space="0" w:color="auto"/>
            </w:tcBorders>
            <w:tcPrChange w:id="83209" w:author="Huawei" w:date="2022-11-16T18:24:00Z">
              <w:tcPr>
                <w:tcW w:w="1396" w:type="dxa"/>
                <w:tcBorders>
                  <w:bottom w:val="single" w:sz="4" w:space="0" w:color="auto"/>
                </w:tcBorders>
              </w:tcPr>
            </w:tcPrChange>
          </w:tcPr>
          <w:p w14:paraId="3444A183" w14:textId="77777777" w:rsidR="00753280" w:rsidRPr="00020619" w:rsidRDefault="00753280" w:rsidP="00864629">
            <w:pPr>
              <w:pStyle w:val="TAC"/>
            </w:pPr>
            <w:r w:rsidRPr="00020619">
              <w:t>3, 6</w:t>
            </w:r>
          </w:p>
        </w:tc>
        <w:tc>
          <w:tcPr>
            <w:tcW w:w="3303" w:type="dxa"/>
            <w:gridSpan w:val="3"/>
            <w:tcBorders>
              <w:bottom w:val="single" w:sz="4" w:space="0" w:color="auto"/>
            </w:tcBorders>
            <w:shd w:val="clear" w:color="auto" w:fill="auto"/>
            <w:tcPrChange w:id="83210" w:author="Huawei" w:date="2022-11-16T18:24:00Z">
              <w:tcPr>
                <w:tcW w:w="3366" w:type="dxa"/>
                <w:gridSpan w:val="3"/>
                <w:tcBorders>
                  <w:bottom w:val="single" w:sz="4" w:space="0" w:color="auto"/>
                </w:tcBorders>
                <w:shd w:val="clear" w:color="auto" w:fill="auto"/>
              </w:tcPr>
            </w:tcPrChange>
          </w:tcPr>
          <w:p w14:paraId="47F4E2ED" w14:textId="77777777" w:rsidR="00753280" w:rsidRPr="00020619" w:rsidRDefault="00753280" w:rsidP="00864629">
            <w:pPr>
              <w:pStyle w:val="TAC"/>
            </w:pPr>
            <w:r w:rsidRPr="00020619">
              <w:t>-93</w:t>
            </w:r>
          </w:p>
        </w:tc>
      </w:tr>
      <w:tr w:rsidR="00753280" w:rsidRPr="00020619" w14:paraId="797B3EA8" w14:textId="77777777" w:rsidTr="00864629">
        <w:trPr>
          <w:trHeight w:val="187"/>
          <w:trPrChange w:id="83211" w:author="Huawei" w:date="2022-11-16T18:24:00Z">
            <w:trPr>
              <w:trHeight w:val="187"/>
            </w:trPr>
          </w:trPrChange>
        </w:trPr>
        <w:tc>
          <w:tcPr>
            <w:tcW w:w="3015" w:type="dxa"/>
            <w:gridSpan w:val="2"/>
            <w:shd w:val="clear" w:color="auto" w:fill="auto"/>
            <w:tcPrChange w:id="83212" w:author="Huawei" w:date="2022-11-16T18:24:00Z">
              <w:tcPr>
                <w:tcW w:w="3103" w:type="dxa"/>
                <w:gridSpan w:val="2"/>
                <w:shd w:val="clear" w:color="auto" w:fill="auto"/>
              </w:tcPr>
            </w:tcPrChange>
          </w:tcPr>
          <w:p w14:paraId="0FB61AA0" w14:textId="77777777" w:rsidR="00753280" w:rsidRPr="00020619" w:rsidRDefault="00753280" w:rsidP="00864629">
            <w:pPr>
              <w:pStyle w:val="TAL"/>
              <w:rPr>
                <w:rFonts w:cs="Arial"/>
              </w:rPr>
            </w:pPr>
            <w:r w:rsidRPr="00020619">
              <w:rPr>
                <w:rFonts w:cs="Arial"/>
              </w:rPr>
              <w:t>EPRE ratio of PSS to SSS</w:t>
            </w:r>
          </w:p>
        </w:tc>
        <w:tc>
          <w:tcPr>
            <w:tcW w:w="1537" w:type="dxa"/>
            <w:tcBorders>
              <w:bottom w:val="nil"/>
            </w:tcBorders>
            <w:shd w:val="clear" w:color="auto" w:fill="auto"/>
            <w:tcPrChange w:id="83213" w:author="Huawei" w:date="2022-11-16T18:24:00Z">
              <w:tcPr>
                <w:tcW w:w="1386" w:type="dxa"/>
                <w:tcBorders>
                  <w:bottom w:val="nil"/>
                </w:tcBorders>
                <w:shd w:val="clear" w:color="auto" w:fill="auto"/>
              </w:tcPr>
            </w:tcPrChange>
          </w:tcPr>
          <w:p w14:paraId="58281B8E" w14:textId="77777777" w:rsidR="00753280" w:rsidRPr="00020619" w:rsidRDefault="00753280" w:rsidP="00864629">
            <w:pPr>
              <w:pStyle w:val="TAC"/>
            </w:pPr>
            <w:r w:rsidRPr="00020619">
              <w:t>dB</w:t>
            </w:r>
          </w:p>
        </w:tc>
        <w:tc>
          <w:tcPr>
            <w:tcW w:w="1396" w:type="dxa"/>
            <w:tcBorders>
              <w:bottom w:val="nil"/>
            </w:tcBorders>
            <w:shd w:val="clear" w:color="auto" w:fill="auto"/>
            <w:tcPrChange w:id="83214" w:author="Huawei" w:date="2022-11-16T18:24:00Z">
              <w:tcPr>
                <w:tcW w:w="1396" w:type="dxa"/>
                <w:tcBorders>
                  <w:bottom w:val="nil"/>
                </w:tcBorders>
                <w:shd w:val="clear" w:color="auto" w:fill="auto"/>
              </w:tcPr>
            </w:tcPrChange>
          </w:tcPr>
          <w:p w14:paraId="15B5EF9B" w14:textId="77777777" w:rsidR="00753280" w:rsidRPr="00020619" w:rsidRDefault="00753280" w:rsidP="00864629">
            <w:pPr>
              <w:pStyle w:val="TAC"/>
            </w:pPr>
            <w:r w:rsidRPr="00020619">
              <w:t>1, 2, 3, 4, 5, 6,7</w:t>
            </w:r>
            <w:ins w:id="83215" w:author="Nokia - Erika Almeida" w:date="2022-09-12T10:03:00Z">
              <w:r w:rsidRPr="00020619">
                <w:t>, 8</w:t>
              </w:r>
            </w:ins>
          </w:p>
        </w:tc>
        <w:tc>
          <w:tcPr>
            <w:tcW w:w="3303" w:type="dxa"/>
            <w:gridSpan w:val="3"/>
            <w:tcBorders>
              <w:bottom w:val="nil"/>
            </w:tcBorders>
            <w:shd w:val="clear" w:color="auto" w:fill="auto"/>
            <w:tcPrChange w:id="83216" w:author="Huawei" w:date="2022-11-16T18:24:00Z">
              <w:tcPr>
                <w:tcW w:w="3366" w:type="dxa"/>
                <w:gridSpan w:val="3"/>
                <w:tcBorders>
                  <w:bottom w:val="nil"/>
                </w:tcBorders>
                <w:shd w:val="clear" w:color="auto" w:fill="auto"/>
              </w:tcPr>
            </w:tcPrChange>
          </w:tcPr>
          <w:p w14:paraId="7FB5B8B0" w14:textId="77777777" w:rsidR="00753280" w:rsidRPr="00020619" w:rsidRDefault="00753280" w:rsidP="00864629">
            <w:pPr>
              <w:pStyle w:val="TAC"/>
            </w:pPr>
            <w:r w:rsidRPr="00020619">
              <w:t>0</w:t>
            </w:r>
          </w:p>
        </w:tc>
      </w:tr>
      <w:tr w:rsidR="00753280" w:rsidRPr="00020619" w14:paraId="49701A22" w14:textId="77777777" w:rsidTr="00864629">
        <w:trPr>
          <w:trHeight w:val="187"/>
          <w:trPrChange w:id="83217" w:author="Huawei" w:date="2022-11-16T18:24:00Z">
            <w:trPr>
              <w:trHeight w:val="187"/>
            </w:trPr>
          </w:trPrChange>
        </w:trPr>
        <w:tc>
          <w:tcPr>
            <w:tcW w:w="3015" w:type="dxa"/>
            <w:gridSpan w:val="2"/>
            <w:shd w:val="clear" w:color="auto" w:fill="auto"/>
            <w:tcPrChange w:id="83218" w:author="Huawei" w:date="2022-11-16T18:24:00Z">
              <w:tcPr>
                <w:tcW w:w="3103" w:type="dxa"/>
                <w:gridSpan w:val="2"/>
                <w:shd w:val="clear" w:color="auto" w:fill="auto"/>
              </w:tcPr>
            </w:tcPrChange>
          </w:tcPr>
          <w:p w14:paraId="081FA3A7" w14:textId="77777777" w:rsidR="00753280" w:rsidRPr="00020619" w:rsidRDefault="00753280" w:rsidP="00864629">
            <w:pPr>
              <w:pStyle w:val="TAL"/>
              <w:rPr>
                <w:rFonts w:cs="Arial"/>
              </w:rPr>
            </w:pPr>
            <w:r w:rsidRPr="00020619">
              <w:rPr>
                <w:rFonts w:cs="Arial"/>
              </w:rPr>
              <w:t>EPRE ratio of PBCH_DMRS to SSS</w:t>
            </w:r>
          </w:p>
        </w:tc>
        <w:tc>
          <w:tcPr>
            <w:tcW w:w="1537" w:type="dxa"/>
            <w:tcBorders>
              <w:top w:val="nil"/>
              <w:bottom w:val="nil"/>
            </w:tcBorders>
            <w:shd w:val="clear" w:color="auto" w:fill="auto"/>
            <w:tcPrChange w:id="83219" w:author="Huawei" w:date="2022-11-16T18:24:00Z">
              <w:tcPr>
                <w:tcW w:w="1386" w:type="dxa"/>
                <w:tcBorders>
                  <w:top w:val="nil"/>
                  <w:bottom w:val="nil"/>
                </w:tcBorders>
                <w:shd w:val="clear" w:color="auto" w:fill="auto"/>
              </w:tcPr>
            </w:tcPrChange>
          </w:tcPr>
          <w:p w14:paraId="40D5F172" w14:textId="77777777" w:rsidR="00753280" w:rsidRPr="00020619" w:rsidRDefault="00753280" w:rsidP="00864629">
            <w:pPr>
              <w:pStyle w:val="TAC"/>
            </w:pPr>
          </w:p>
        </w:tc>
        <w:tc>
          <w:tcPr>
            <w:tcW w:w="1396" w:type="dxa"/>
            <w:tcBorders>
              <w:top w:val="nil"/>
              <w:bottom w:val="nil"/>
            </w:tcBorders>
            <w:shd w:val="clear" w:color="auto" w:fill="auto"/>
            <w:tcPrChange w:id="83220" w:author="Huawei" w:date="2022-11-16T18:24:00Z">
              <w:tcPr>
                <w:tcW w:w="1396" w:type="dxa"/>
                <w:tcBorders>
                  <w:top w:val="nil"/>
                  <w:bottom w:val="nil"/>
                </w:tcBorders>
                <w:shd w:val="clear" w:color="auto" w:fill="auto"/>
              </w:tcPr>
            </w:tcPrChange>
          </w:tcPr>
          <w:p w14:paraId="6A9C6998" w14:textId="77777777" w:rsidR="00753280" w:rsidRPr="00020619" w:rsidRDefault="00753280" w:rsidP="00864629">
            <w:pPr>
              <w:pStyle w:val="TAC"/>
            </w:pPr>
          </w:p>
        </w:tc>
        <w:tc>
          <w:tcPr>
            <w:tcW w:w="3303" w:type="dxa"/>
            <w:gridSpan w:val="3"/>
            <w:tcBorders>
              <w:top w:val="nil"/>
              <w:bottom w:val="nil"/>
            </w:tcBorders>
            <w:shd w:val="clear" w:color="auto" w:fill="auto"/>
            <w:tcPrChange w:id="83221" w:author="Huawei" w:date="2022-11-16T18:24:00Z">
              <w:tcPr>
                <w:tcW w:w="3366" w:type="dxa"/>
                <w:gridSpan w:val="3"/>
                <w:tcBorders>
                  <w:top w:val="nil"/>
                  <w:bottom w:val="nil"/>
                </w:tcBorders>
                <w:shd w:val="clear" w:color="auto" w:fill="auto"/>
              </w:tcPr>
            </w:tcPrChange>
          </w:tcPr>
          <w:p w14:paraId="0D8BDB7E" w14:textId="77777777" w:rsidR="00753280" w:rsidRPr="00020619" w:rsidRDefault="00753280" w:rsidP="00864629">
            <w:pPr>
              <w:pStyle w:val="TAC"/>
            </w:pPr>
          </w:p>
        </w:tc>
      </w:tr>
      <w:tr w:rsidR="00753280" w:rsidRPr="00020619" w14:paraId="46EEEF89" w14:textId="77777777" w:rsidTr="00864629">
        <w:trPr>
          <w:trHeight w:val="187"/>
          <w:trPrChange w:id="83222" w:author="Huawei" w:date="2022-11-16T18:24:00Z">
            <w:trPr>
              <w:trHeight w:val="187"/>
            </w:trPr>
          </w:trPrChange>
        </w:trPr>
        <w:tc>
          <w:tcPr>
            <w:tcW w:w="3015" w:type="dxa"/>
            <w:gridSpan w:val="2"/>
            <w:shd w:val="clear" w:color="auto" w:fill="auto"/>
            <w:tcPrChange w:id="83223" w:author="Huawei" w:date="2022-11-16T18:24:00Z">
              <w:tcPr>
                <w:tcW w:w="3103" w:type="dxa"/>
                <w:gridSpan w:val="2"/>
                <w:shd w:val="clear" w:color="auto" w:fill="auto"/>
              </w:tcPr>
            </w:tcPrChange>
          </w:tcPr>
          <w:p w14:paraId="6CA76E61" w14:textId="77777777" w:rsidR="00753280" w:rsidRPr="00020619" w:rsidRDefault="00753280" w:rsidP="00864629">
            <w:pPr>
              <w:pStyle w:val="TAL"/>
              <w:rPr>
                <w:rFonts w:cs="Arial"/>
              </w:rPr>
            </w:pPr>
            <w:r w:rsidRPr="00020619">
              <w:rPr>
                <w:rFonts w:cs="Arial"/>
              </w:rPr>
              <w:t>EPRE ratio of PBCH to PBCH_DMRS</w:t>
            </w:r>
          </w:p>
        </w:tc>
        <w:tc>
          <w:tcPr>
            <w:tcW w:w="1537" w:type="dxa"/>
            <w:tcBorders>
              <w:top w:val="nil"/>
              <w:bottom w:val="nil"/>
            </w:tcBorders>
            <w:shd w:val="clear" w:color="auto" w:fill="auto"/>
            <w:tcPrChange w:id="83224" w:author="Huawei" w:date="2022-11-16T18:24:00Z">
              <w:tcPr>
                <w:tcW w:w="1386" w:type="dxa"/>
                <w:tcBorders>
                  <w:top w:val="nil"/>
                  <w:bottom w:val="nil"/>
                </w:tcBorders>
                <w:shd w:val="clear" w:color="auto" w:fill="auto"/>
              </w:tcPr>
            </w:tcPrChange>
          </w:tcPr>
          <w:p w14:paraId="6E426BE2" w14:textId="77777777" w:rsidR="00753280" w:rsidRPr="00020619" w:rsidRDefault="00753280" w:rsidP="00864629">
            <w:pPr>
              <w:pStyle w:val="TAC"/>
            </w:pPr>
          </w:p>
        </w:tc>
        <w:tc>
          <w:tcPr>
            <w:tcW w:w="1396" w:type="dxa"/>
            <w:tcBorders>
              <w:top w:val="nil"/>
              <w:bottom w:val="nil"/>
            </w:tcBorders>
            <w:shd w:val="clear" w:color="auto" w:fill="auto"/>
            <w:tcPrChange w:id="83225" w:author="Huawei" w:date="2022-11-16T18:24:00Z">
              <w:tcPr>
                <w:tcW w:w="1396" w:type="dxa"/>
                <w:tcBorders>
                  <w:top w:val="nil"/>
                  <w:bottom w:val="nil"/>
                </w:tcBorders>
                <w:shd w:val="clear" w:color="auto" w:fill="auto"/>
              </w:tcPr>
            </w:tcPrChange>
          </w:tcPr>
          <w:p w14:paraId="0531A5A1" w14:textId="77777777" w:rsidR="00753280" w:rsidRPr="00020619" w:rsidRDefault="00753280" w:rsidP="00864629">
            <w:pPr>
              <w:pStyle w:val="TAC"/>
            </w:pPr>
          </w:p>
        </w:tc>
        <w:tc>
          <w:tcPr>
            <w:tcW w:w="3303" w:type="dxa"/>
            <w:gridSpan w:val="3"/>
            <w:tcBorders>
              <w:top w:val="nil"/>
              <w:bottom w:val="nil"/>
            </w:tcBorders>
            <w:shd w:val="clear" w:color="auto" w:fill="auto"/>
            <w:tcPrChange w:id="83226" w:author="Huawei" w:date="2022-11-16T18:24:00Z">
              <w:tcPr>
                <w:tcW w:w="3366" w:type="dxa"/>
                <w:gridSpan w:val="3"/>
                <w:tcBorders>
                  <w:top w:val="nil"/>
                  <w:bottom w:val="nil"/>
                </w:tcBorders>
                <w:shd w:val="clear" w:color="auto" w:fill="auto"/>
              </w:tcPr>
            </w:tcPrChange>
          </w:tcPr>
          <w:p w14:paraId="5CABD3F3" w14:textId="77777777" w:rsidR="00753280" w:rsidRPr="00020619" w:rsidRDefault="00753280" w:rsidP="00864629">
            <w:pPr>
              <w:pStyle w:val="TAC"/>
            </w:pPr>
          </w:p>
        </w:tc>
      </w:tr>
      <w:tr w:rsidR="00753280" w:rsidRPr="00020619" w14:paraId="192B1343" w14:textId="77777777" w:rsidTr="00864629">
        <w:trPr>
          <w:trHeight w:val="187"/>
          <w:trPrChange w:id="83227" w:author="Huawei" w:date="2022-11-16T18:24:00Z">
            <w:trPr>
              <w:trHeight w:val="187"/>
            </w:trPr>
          </w:trPrChange>
        </w:trPr>
        <w:tc>
          <w:tcPr>
            <w:tcW w:w="3015" w:type="dxa"/>
            <w:gridSpan w:val="2"/>
            <w:shd w:val="clear" w:color="auto" w:fill="auto"/>
            <w:tcPrChange w:id="83228" w:author="Huawei" w:date="2022-11-16T18:24:00Z">
              <w:tcPr>
                <w:tcW w:w="3103" w:type="dxa"/>
                <w:gridSpan w:val="2"/>
                <w:shd w:val="clear" w:color="auto" w:fill="auto"/>
              </w:tcPr>
            </w:tcPrChange>
          </w:tcPr>
          <w:p w14:paraId="576847F0" w14:textId="77777777" w:rsidR="00753280" w:rsidRPr="00020619" w:rsidRDefault="00753280" w:rsidP="00864629">
            <w:pPr>
              <w:pStyle w:val="TAL"/>
              <w:rPr>
                <w:rFonts w:cs="Arial"/>
              </w:rPr>
            </w:pPr>
            <w:r w:rsidRPr="00020619">
              <w:rPr>
                <w:rFonts w:cs="Arial"/>
              </w:rPr>
              <w:t>EPRE ratio of PDCCH_DMRS to SSS</w:t>
            </w:r>
          </w:p>
        </w:tc>
        <w:tc>
          <w:tcPr>
            <w:tcW w:w="1537" w:type="dxa"/>
            <w:tcBorders>
              <w:top w:val="nil"/>
              <w:bottom w:val="nil"/>
            </w:tcBorders>
            <w:shd w:val="clear" w:color="auto" w:fill="auto"/>
            <w:tcPrChange w:id="83229" w:author="Huawei" w:date="2022-11-16T18:24:00Z">
              <w:tcPr>
                <w:tcW w:w="1386" w:type="dxa"/>
                <w:tcBorders>
                  <w:top w:val="nil"/>
                  <w:bottom w:val="nil"/>
                </w:tcBorders>
                <w:shd w:val="clear" w:color="auto" w:fill="auto"/>
              </w:tcPr>
            </w:tcPrChange>
          </w:tcPr>
          <w:p w14:paraId="569CB4FA" w14:textId="77777777" w:rsidR="00753280" w:rsidRPr="00020619" w:rsidRDefault="00753280" w:rsidP="00864629">
            <w:pPr>
              <w:pStyle w:val="TAC"/>
            </w:pPr>
          </w:p>
        </w:tc>
        <w:tc>
          <w:tcPr>
            <w:tcW w:w="1396" w:type="dxa"/>
            <w:tcBorders>
              <w:top w:val="nil"/>
              <w:bottom w:val="nil"/>
            </w:tcBorders>
            <w:shd w:val="clear" w:color="auto" w:fill="auto"/>
            <w:tcPrChange w:id="83230" w:author="Huawei" w:date="2022-11-16T18:24:00Z">
              <w:tcPr>
                <w:tcW w:w="1396" w:type="dxa"/>
                <w:tcBorders>
                  <w:top w:val="nil"/>
                  <w:bottom w:val="nil"/>
                </w:tcBorders>
                <w:shd w:val="clear" w:color="auto" w:fill="auto"/>
              </w:tcPr>
            </w:tcPrChange>
          </w:tcPr>
          <w:p w14:paraId="54D7BF26" w14:textId="77777777" w:rsidR="00753280" w:rsidRPr="00020619" w:rsidRDefault="00753280" w:rsidP="00864629">
            <w:pPr>
              <w:pStyle w:val="TAC"/>
            </w:pPr>
          </w:p>
        </w:tc>
        <w:tc>
          <w:tcPr>
            <w:tcW w:w="3303" w:type="dxa"/>
            <w:gridSpan w:val="3"/>
            <w:tcBorders>
              <w:top w:val="nil"/>
              <w:bottom w:val="nil"/>
            </w:tcBorders>
            <w:shd w:val="clear" w:color="auto" w:fill="auto"/>
            <w:tcPrChange w:id="83231" w:author="Huawei" w:date="2022-11-16T18:24:00Z">
              <w:tcPr>
                <w:tcW w:w="3366" w:type="dxa"/>
                <w:gridSpan w:val="3"/>
                <w:tcBorders>
                  <w:top w:val="nil"/>
                  <w:bottom w:val="nil"/>
                </w:tcBorders>
                <w:shd w:val="clear" w:color="auto" w:fill="auto"/>
              </w:tcPr>
            </w:tcPrChange>
          </w:tcPr>
          <w:p w14:paraId="73CCF6F5" w14:textId="77777777" w:rsidR="00753280" w:rsidRPr="00020619" w:rsidRDefault="00753280" w:rsidP="00864629">
            <w:pPr>
              <w:pStyle w:val="TAC"/>
            </w:pPr>
          </w:p>
        </w:tc>
      </w:tr>
      <w:tr w:rsidR="00753280" w:rsidRPr="00020619" w14:paraId="59158EDF" w14:textId="77777777" w:rsidTr="00864629">
        <w:trPr>
          <w:trHeight w:val="187"/>
          <w:trPrChange w:id="83232" w:author="Huawei" w:date="2022-11-16T18:24:00Z">
            <w:trPr>
              <w:trHeight w:val="187"/>
            </w:trPr>
          </w:trPrChange>
        </w:trPr>
        <w:tc>
          <w:tcPr>
            <w:tcW w:w="3015" w:type="dxa"/>
            <w:gridSpan w:val="2"/>
            <w:shd w:val="clear" w:color="auto" w:fill="auto"/>
            <w:tcPrChange w:id="83233" w:author="Huawei" w:date="2022-11-16T18:24:00Z">
              <w:tcPr>
                <w:tcW w:w="3103" w:type="dxa"/>
                <w:gridSpan w:val="2"/>
                <w:shd w:val="clear" w:color="auto" w:fill="auto"/>
              </w:tcPr>
            </w:tcPrChange>
          </w:tcPr>
          <w:p w14:paraId="248EA75D" w14:textId="77777777" w:rsidR="00753280" w:rsidRPr="00020619" w:rsidRDefault="00753280" w:rsidP="00864629">
            <w:pPr>
              <w:pStyle w:val="TAL"/>
              <w:rPr>
                <w:rFonts w:cs="Arial"/>
              </w:rPr>
            </w:pPr>
            <w:r w:rsidRPr="00020619">
              <w:rPr>
                <w:rFonts w:cs="Arial"/>
              </w:rPr>
              <w:t>EPRE ratio of PDCCH to PDCCH_DMRS</w:t>
            </w:r>
          </w:p>
        </w:tc>
        <w:tc>
          <w:tcPr>
            <w:tcW w:w="1537" w:type="dxa"/>
            <w:tcBorders>
              <w:top w:val="nil"/>
              <w:bottom w:val="nil"/>
            </w:tcBorders>
            <w:shd w:val="clear" w:color="auto" w:fill="auto"/>
            <w:tcPrChange w:id="83234" w:author="Huawei" w:date="2022-11-16T18:24:00Z">
              <w:tcPr>
                <w:tcW w:w="1386" w:type="dxa"/>
                <w:tcBorders>
                  <w:top w:val="nil"/>
                  <w:bottom w:val="nil"/>
                </w:tcBorders>
                <w:shd w:val="clear" w:color="auto" w:fill="auto"/>
              </w:tcPr>
            </w:tcPrChange>
          </w:tcPr>
          <w:p w14:paraId="0FB77334" w14:textId="77777777" w:rsidR="00753280" w:rsidRPr="00020619" w:rsidRDefault="00753280" w:rsidP="00864629">
            <w:pPr>
              <w:pStyle w:val="TAC"/>
            </w:pPr>
          </w:p>
        </w:tc>
        <w:tc>
          <w:tcPr>
            <w:tcW w:w="1396" w:type="dxa"/>
            <w:tcBorders>
              <w:top w:val="nil"/>
              <w:bottom w:val="nil"/>
            </w:tcBorders>
            <w:shd w:val="clear" w:color="auto" w:fill="auto"/>
            <w:tcPrChange w:id="83235" w:author="Huawei" w:date="2022-11-16T18:24:00Z">
              <w:tcPr>
                <w:tcW w:w="1396" w:type="dxa"/>
                <w:tcBorders>
                  <w:top w:val="nil"/>
                  <w:bottom w:val="nil"/>
                </w:tcBorders>
                <w:shd w:val="clear" w:color="auto" w:fill="auto"/>
              </w:tcPr>
            </w:tcPrChange>
          </w:tcPr>
          <w:p w14:paraId="0BCB5242" w14:textId="77777777" w:rsidR="00753280" w:rsidRPr="00020619" w:rsidRDefault="00753280" w:rsidP="00864629">
            <w:pPr>
              <w:pStyle w:val="TAC"/>
            </w:pPr>
          </w:p>
        </w:tc>
        <w:tc>
          <w:tcPr>
            <w:tcW w:w="3303" w:type="dxa"/>
            <w:gridSpan w:val="3"/>
            <w:tcBorders>
              <w:top w:val="nil"/>
              <w:bottom w:val="nil"/>
            </w:tcBorders>
            <w:shd w:val="clear" w:color="auto" w:fill="auto"/>
            <w:tcPrChange w:id="83236" w:author="Huawei" w:date="2022-11-16T18:24:00Z">
              <w:tcPr>
                <w:tcW w:w="3366" w:type="dxa"/>
                <w:gridSpan w:val="3"/>
                <w:tcBorders>
                  <w:top w:val="nil"/>
                  <w:bottom w:val="nil"/>
                </w:tcBorders>
                <w:shd w:val="clear" w:color="auto" w:fill="auto"/>
              </w:tcPr>
            </w:tcPrChange>
          </w:tcPr>
          <w:p w14:paraId="121F6294" w14:textId="77777777" w:rsidR="00753280" w:rsidRPr="00020619" w:rsidRDefault="00753280" w:rsidP="00864629">
            <w:pPr>
              <w:pStyle w:val="TAC"/>
            </w:pPr>
          </w:p>
        </w:tc>
      </w:tr>
      <w:tr w:rsidR="00753280" w:rsidRPr="00020619" w14:paraId="378D0EE4" w14:textId="77777777" w:rsidTr="00864629">
        <w:trPr>
          <w:trHeight w:val="187"/>
          <w:trPrChange w:id="83237" w:author="Huawei" w:date="2022-11-16T18:24:00Z">
            <w:trPr>
              <w:trHeight w:val="187"/>
            </w:trPr>
          </w:trPrChange>
        </w:trPr>
        <w:tc>
          <w:tcPr>
            <w:tcW w:w="3015" w:type="dxa"/>
            <w:gridSpan w:val="2"/>
            <w:shd w:val="clear" w:color="auto" w:fill="auto"/>
            <w:tcPrChange w:id="83238" w:author="Huawei" w:date="2022-11-16T18:24:00Z">
              <w:tcPr>
                <w:tcW w:w="3103" w:type="dxa"/>
                <w:gridSpan w:val="2"/>
                <w:shd w:val="clear" w:color="auto" w:fill="auto"/>
              </w:tcPr>
            </w:tcPrChange>
          </w:tcPr>
          <w:p w14:paraId="2B16E950" w14:textId="77777777" w:rsidR="00753280" w:rsidRPr="00020619" w:rsidRDefault="00753280" w:rsidP="00864629">
            <w:pPr>
              <w:pStyle w:val="TAL"/>
              <w:rPr>
                <w:rFonts w:cs="Arial"/>
              </w:rPr>
            </w:pPr>
            <w:r w:rsidRPr="00020619">
              <w:rPr>
                <w:rFonts w:cs="Arial"/>
              </w:rPr>
              <w:t>EPRE ratio of PDSCH_DMRS to SSS</w:t>
            </w:r>
          </w:p>
        </w:tc>
        <w:tc>
          <w:tcPr>
            <w:tcW w:w="1537" w:type="dxa"/>
            <w:tcBorders>
              <w:top w:val="nil"/>
              <w:bottom w:val="nil"/>
            </w:tcBorders>
            <w:shd w:val="clear" w:color="auto" w:fill="auto"/>
            <w:tcPrChange w:id="83239" w:author="Huawei" w:date="2022-11-16T18:24:00Z">
              <w:tcPr>
                <w:tcW w:w="1386" w:type="dxa"/>
                <w:tcBorders>
                  <w:top w:val="nil"/>
                  <w:bottom w:val="nil"/>
                </w:tcBorders>
                <w:shd w:val="clear" w:color="auto" w:fill="auto"/>
              </w:tcPr>
            </w:tcPrChange>
          </w:tcPr>
          <w:p w14:paraId="290175E9" w14:textId="77777777" w:rsidR="00753280" w:rsidRPr="00020619" w:rsidRDefault="00753280" w:rsidP="00864629">
            <w:pPr>
              <w:pStyle w:val="TAC"/>
            </w:pPr>
          </w:p>
        </w:tc>
        <w:tc>
          <w:tcPr>
            <w:tcW w:w="1396" w:type="dxa"/>
            <w:tcBorders>
              <w:top w:val="nil"/>
              <w:bottom w:val="nil"/>
            </w:tcBorders>
            <w:shd w:val="clear" w:color="auto" w:fill="auto"/>
            <w:tcPrChange w:id="83240" w:author="Huawei" w:date="2022-11-16T18:24:00Z">
              <w:tcPr>
                <w:tcW w:w="1396" w:type="dxa"/>
                <w:tcBorders>
                  <w:top w:val="nil"/>
                  <w:bottom w:val="nil"/>
                </w:tcBorders>
                <w:shd w:val="clear" w:color="auto" w:fill="auto"/>
              </w:tcPr>
            </w:tcPrChange>
          </w:tcPr>
          <w:p w14:paraId="381528F0" w14:textId="77777777" w:rsidR="00753280" w:rsidRPr="00020619" w:rsidRDefault="00753280" w:rsidP="00864629">
            <w:pPr>
              <w:pStyle w:val="TAC"/>
            </w:pPr>
          </w:p>
        </w:tc>
        <w:tc>
          <w:tcPr>
            <w:tcW w:w="3303" w:type="dxa"/>
            <w:gridSpan w:val="3"/>
            <w:tcBorders>
              <w:top w:val="nil"/>
              <w:bottom w:val="nil"/>
            </w:tcBorders>
            <w:shd w:val="clear" w:color="auto" w:fill="auto"/>
            <w:tcPrChange w:id="83241" w:author="Huawei" w:date="2022-11-16T18:24:00Z">
              <w:tcPr>
                <w:tcW w:w="3366" w:type="dxa"/>
                <w:gridSpan w:val="3"/>
                <w:tcBorders>
                  <w:top w:val="nil"/>
                  <w:bottom w:val="nil"/>
                </w:tcBorders>
                <w:shd w:val="clear" w:color="auto" w:fill="auto"/>
              </w:tcPr>
            </w:tcPrChange>
          </w:tcPr>
          <w:p w14:paraId="1ED048FF" w14:textId="77777777" w:rsidR="00753280" w:rsidRPr="00020619" w:rsidRDefault="00753280" w:rsidP="00864629">
            <w:pPr>
              <w:pStyle w:val="TAC"/>
            </w:pPr>
          </w:p>
        </w:tc>
      </w:tr>
      <w:tr w:rsidR="00753280" w:rsidRPr="00020619" w14:paraId="67CBC8E0" w14:textId="77777777" w:rsidTr="00864629">
        <w:trPr>
          <w:trHeight w:val="187"/>
          <w:trPrChange w:id="83242" w:author="Huawei" w:date="2022-11-16T18:24:00Z">
            <w:trPr>
              <w:trHeight w:val="187"/>
            </w:trPr>
          </w:trPrChange>
        </w:trPr>
        <w:tc>
          <w:tcPr>
            <w:tcW w:w="3015" w:type="dxa"/>
            <w:gridSpan w:val="2"/>
            <w:shd w:val="clear" w:color="auto" w:fill="auto"/>
            <w:tcPrChange w:id="83243" w:author="Huawei" w:date="2022-11-16T18:24:00Z">
              <w:tcPr>
                <w:tcW w:w="3103" w:type="dxa"/>
                <w:gridSpan w:val="2"/>
                <w:shd w:val="clear" w:color="auto" w:fill="auto"/>
              </w:tcPr>
            </w:tcPrChange>
          </w:tcPr>
          <w:p w14:paraId="398119C5" w14:textId="77777777" w:rsidR="00753280" w:rsidRPr="00020619" w:rsidRDefault="00753280" w:rsidP="00864629">
            <w:pPr>
              <w:pStyle w:val="TAL"/>
              <w:rPr>
                <w:rFonts w:cs="Arial"/>
              </w:rPr>
            </w:pPr>
            <w:r w:rsidRPr="00020619">
              <w:rPr>
                <w:rFonts w:cs="Arial"/>
              </w:rPr>
              <w:t>EPRE ratio of PDSCH to PDSCH_DMRS</w:t>
            </w:r>
          </w:p>
        </w:tc>
        <w:tc>
          <w:tcPr>
            <w:tcW w:w="1537" w:type="dxa"/>
            <w:tcBorders>
              <w:top w:val="nil"/>
              <w:bottom w:val="nil"/>
            </w:tcBorders>
            <w:shd w:val="clear" w:color="auto" w:fill="auto"/>
            <w:tcPrChange w:id="83244" w:author="Huawei" w:date="2022-11-16T18:24:00Z">
              <w:tcPr>
                <w:tcW w:w="1386" w:type="dxa"/>
                <w:tcBorders>
                  <w:top w:val="nil"/>
                  <w:bottom w:val="nil"/>
                </w:tcBorders>
                <w:shd w:val="clear" w:color="auto" w:fill="auto"/>
              </w:tcPr>
            </w:tcPrChange>
          </w:tcPr>
          <w:p w14:paraId="28C66559" w14:textId="77777777" w:rsidR="00753280" w:rsidRPr="00020619" w:rsidRDefault="00753280" w:rsidP="00864629">
            <w:pPr>
              <w:pStyle w:val="TAC"/>
            </w:pPr>
          </w:p>
        </w:tc>
        <w:tc>
          <w:tcPr>
            <w:tcW w:w="1396" w:type="dxa"/>
            <w:tcBorders>
              <w:top w:val="nil"/>
              <w:bottom w:val="nil"/>
            </w:tcBorders>
            <w:shd w:val="clear" w:color="auto" w:fill="auto"/>
            <w:tcPrChange w:id="83245" w:author="Huawei" w:date="2022-11-16T18:24:00Z">
              <w:tcPr>
                <w:tcW w:w="1396" w:type="dxa"/>
                <w:tcBorders>
                  <w:top w:val="nil"/>
                  <w:bottom w:val="nil"/>
                </w:tcBorders>
                <w:shd w:val="clear" w:color="auto" w:fill="auto"/>
              </w:tcPr>
            </w:tcPrChange>
          </w:tcPr>
          <w:p w14:paraId="5E2AC572" w14:textId="77777777" w:rsidR="00753280" w:rsidRPr="00020619" w:rsidRDefault="00753280" w:rsidP="00864629">
            <w:pPr>
              <w:pStyle w:val="TAC"/>
            </w:pPr>
          </w:p>
        </w:tc>
        <w:tc>
          <w:tcPr>
            <w:tcW w:w="3303" w:type="dxa"/>
            <w:gridSpan w:val="3"/>
            <w:tcBorders>
              <w:top w:val="nil"/>
              <w:bottom w:val="nil"/>
            </w:tcBorders>
            <w:shd w:val="clear" w:color="auto" w:fill="auto"/>
            <w:tcPrChange w:id="83246" w:author="Huawei" w:date="2022-11-16T18:24:00Z">
              <w:tcPr>
                <w:tcW w:w="3366" w:type="dxa"/>
                <w:gridSpan w:val="3"/>
                <w:tcBorders>
                  <w:top w:val="nil"/>
                  <w:bottom w:val="nil"/>
                </w:tcBorders>
                <w:shd w:val="clear" w:color="auto" w:fill="auto"/>
              </w:tcPr>
            </w:tcPrChange>
          </w:tcPr>
          <w:p w14:paraId="29E59682" w14:textId="77777777" w:rsidR="00753280" w:rsidRPr="00020619" w:rsidRDefault="00753280" w:rsidP="00864629">
            <w:pPr>
              <w:pStyle w:val="TAC"/>
            </w:pPr>
          </w:p>
        </w:tc>
      </w:tr>
      <w:tr w:rsidR="00753280" w:rsidRPr="00020619" w14:paraId="74494C77" w14:textId="77777777" w:rsidTr="00864629">
        <w:trPr>
          <w:trHeight w:val="187"/>
          <w:trPrChange w:id="83247" w:author="Huawei" w:date="2022-11-16T18:24:00Z">
            <w:trPr>
              <w:trHeight w:val="187"/>
            </w:trPr>
          </w:trPrChange>
        </w:trPr>
        <w:tc>
          <w:tcPr>
            <w:tcW w:w="3015" w:type="dxa"/>
            <w:gridSpan w:val="2"/>
            <w:shd w:val="clear" w:color="auto" w:fill="auto"/>
            <w:tcPrChange w:id="83248" w:author="Huawei" w:date="2022-11-16T18:24:00Z">
              <w:tcPr>
                <w:tcW w:w="3103" w:type="dxa"/>
                <w:gridSpan w:val="2"/>
                <w:shd w:val="clear" w:color="auto" w:fill="auto"/>
              </w:tcPr>
            </w:tcPrChange>
          </w:tcPr>
          <w:p w14:paraId="0FE61670" w14:textId="77777777" w:rsidR="00753280" w:rsidRPr="00020619" w:rsidRDefault="00753280" w:rsidP="00864629">
            <w:pPr>
              <w:pStyle w:val="TAL"/>
              <w:rPr>
                <w:rFonts w:cs="Arial"/>
              </w:rPr>
            </w:pPr>
            <w:r w:rsidRPr="00020619">
              <w:rPr>
                <w:rFonts w:cs="Arial"/>
              </w:rPr>
              <w:t>EPRE ratio of OCNG DMRS to SSS</w:t>
            </w:r>
          </w:p>
        </w:tc>
        <w:tc>
          <w:tcPr>
            <w:tcW w:w="1537" w:type="dxa"/>
            <w:tcBorders>
              <w:top w:val="nil"/>
              <w:bottom w:val="nil"/>
            </w:tcBorders>
            <w:shd w:val="clear" w:color="auto" w:fill="auto"/>
            <w:tcPrChange w:id="83249" w:author="Huawei" w:date="2022-11-16T18:24:00Z">
              <w:tcPr>
                <w:tcW w:w="1386" w:type="dxa"/>
                <w:tcBorders>
                  <w:top w:val="nil"/>
                  <w:bottom w:val="nil"/>
                </w:tcBorders>
                <w:shd w:val="clear" w:color="auto" w:fill="auto"/>
              </w:tcPr>
            </w:tcPrChange>
          </w:tcPr>
          <w:p w14:paraId="08F79118" w14:textId="77777777" w:rsidR="00753280" w:rsidRPr="00020619" w:rsidRDefault="00753280" w:rsidP="00864629">
            <w:pPr>
              <w:pStyle w:val="TAC"/>
            </w:pPr>
          </w:p>
        </w:tc>
        <w:tc>
          <w:tcPr>
            <w:tcW w:w="1396" w:type="dxa"/>
            <w:tcBorders>
              <w:top w:val="nil"/>
              <w:bottom w:val="nil"/>
            </w:tcBorders>
            <w:shd w:val="clear" w:color="auto" w:fill="auto"/>
            <w:tcPrChange w:id="83250" w:author="Huawei" w:date="2022-11-16T18:24:00Z">
              <w:tcPr>
                <w:tcW w:w="1396" w:type="dxa"/>
                <w:tcBorders>
                  <w:top w:val="nil"/>
                  <w:bottom w:val="nil"/>
                </w:tcBorders>
                <w:shd w:val="clear" w:color="auto" w:fill="auto"/>
              </w:tcPr>
            </w:tcPrChange>
          </w:tcPr>
          <w:p w14:paraId="1C86075C" w14:textId="77777777" w:rsidR="00753280" w:rsidRPr="00020619" w:rsidRDefault="00753280" w:rsidP="00864629">
            <w:pPr>
              <w:pStyle w:val="TAC"/>
            </w:pPr>
          </w:p>
        </w:tc>
        <w:tc>
          <w:tcPr>
            <w:tcW w:w="3303" w:type="dxa"/>
            <w:gridSpan w:val="3"/>
            <w:tcBorders>
              <w:top w:val="nil"/>
              <w:bottom w:val="nil"/>
            </w:tcBorders>
            <w:shd w:val="clear" w:color="auto" w:fill="auto"/>
            <w:tcPrChange w:id="83251" w:author="Huawei" w:date="2022-11-16T18:24:00Z">
              <w:tcPr>
                <w:tcW w:w="3366" w:type="dxa"/>
                <w:gridSpan w:val="3"/>
                <w:tcBorders>
                  <w:top w:val="nil"/>
                  <w:bottom w:val="nil"/>
                </w:tcBorders>
                <w:shd w:val="clear" w:color="auto" w:fill="auto"/>
              </w:tcPr>
            </w:tcPrChange>
          </w:tcPr>
          <w:p w14:paraId="5CD50C64" w14:textId="77777777" w:rsidR="00753280" w:rsidRPr="00020619" w:rsidRDefault="00753280" w:rsidP="00864629">
            <w:pPr>
              <w:pStyle w:val="TAC"/>
            </w:pPr>
          </w:p>
        </w:tc>
      </w:tr>
      <w:tr w:rsidR="00753280" w:rsidRPr="00020619" w14:paraId="11B3072E" w14:textId="77777777" w:rsidTr="00864629">
        <w:trPr>
          <w:trHeight w:val="187"/>
          <w:trPrChange w:id="83252" w:author="Huawei" w:date="2022-11-16T18:24:00Z">
            <w:trPr>
              <w:trHeight w:val="187"/>
            </w:trPr>
          </w:trPrChange>
        </w:trPr>
        <w:tc>
          <w:tcPr>
            <w:tcW w:w="3015" w:type="dxa"/>
            <w:gridSpan w:val="2"/>
            <w:shd w:val="clear" w:color="auto" w:fill="auto"/>
            <w:tcPrChange w:id="83253" w:author="Huawei" w:date="2022-11-16T18:24:00Z">
              <w:tcPr>
                <w:tcW w:w="3103" w:type="dxa"/>
                <w:gridSpan w:val="2"/>
                <w:shd w:val="clear" w:color="auto" w:fill="auto"/>
              </w:tcPr>
            </w:tcPrChange>
          </w:tcPr>
          <w:p w14:paraId="3B075FE6" w14:textId="77777777" w:rsidR="00753280" w:rsidRPr="00020619" w:rsidRDefault="00753280" w:rsidP="00864629">
            <w:pPr>
              <w:pStyle w:val="TAL"/>
              <w:rPr>
                <w:rFonts w:cs="Arial"/>
              </w:rPr>
            </w:pPr>
            <w:r w:rsidRPr="00020619">
              <w:rPr>
                <w:rFonts w:cs="Arial"/>
              </w:rPr>
              <w:t>EPRE ratio of OCNG to OCNG DMRS</w:t>
            </w:r>
          </w:p>
        </w:tc>
        <w:tc>
          <w:tcPr>
            <w:tcW w:w="1537" w:type="dxa"/>
            <w:tcBorders>
              <w:top w:val="nil"/>
            </w:tcBorders>
            <w:shd w:val="clear" w:color="auto" w:fill="auto"/>
            <w:tcPrChange w:id="83254" w:author="Huawei" w:date="2022-11-16T18:24:00Z">
              <w:tcPr>
                <w:tcW w:w="1386" w:type="dxa"/>
                <w:tcBorders>
                  <w:top w:val="nil"/>
                </w:tcBorders>
                <w:shd w:val="clear" w:color="auto" w:fill="auto"/>
              </w:tcPr>
            </w:tcPrChange>
          </w:tcPr>
          <w:p w14:paraId="24F6DF56" w14:textId="77777777" w:rsidR="00753280" w:rsidRPr="00020619" w:rsidRDefault="00753280" w:rsidP="00864629">
            <w:pPr>
              <w:pStyle w:val="TAC"/>
            </w:pPr>
          </w:p>
        </w:tc>
        <w:tc>
          <w:tcPr>
            <w:tcW w:w="1396" w:type="dxa"/>
            <w:tcBorders>
              <w:top w:val="nil"/>
            </w:tcBorders>
            <w:shd w:val="clear" w:color="auto" w:fill="auto"/>
            <w:tcPrChange w:id="83255" w:author="Huawei" w:date="2022-11-16T18:24:00Z">
              <w:tcPr>
                <w:tcW w:w="1396" w:type="dxa"/>
                <w:tcBorders>
                  <w:top w:val="nil"/>
                </w:tcBorders>
                <w:shd w:val="clear" w:color="auto" w:fill="auto"/>
              </w:tcPr>
            </w:tcPrChange>
          </w:tcPr>
          <w:p w14:paraId="2DE2A57C" w14:textId="77777777" w:rsidR="00753280" w:rsidRPr="00020619" w:rsidRDefault="00753280" w:rsidP="00864629">
            <w:pPr>
              <w:pStyle w:val="TAC"/>
            </w:pPr>
          </w:p>
        </w:tc>
        <w:tc>
          <w:tcPr>
            <w:tcW w:w="3303" w:type="dxa"/>
            <w:gridSpan w:val="3"/>
            <w:tcBorders>
              <w:top w:val="nil"/>
            </w:tcBorders>
            <w:shd w:val="clear" w:color="auto" w:fill="auto"/>
            <w:tcPrChange w:id="83256" w:author="Huawei" w:date="2022-11-16T18:24:00Z">
              <w:tcPr>
                <w:tcW w:w="3366" w:type="dxa"/>
                <w:gridSpan w:val="3"/>
                <w:tcBorders>
                  <w:top w:val="nil"/>
                </w:tcBorders>
                <w:shd w:val="clear" w:color="auto" w:fill="auto"/>
              </w:tcPr>
            </w:tcPrChange>
          </w:tcPr>
          <w:p w14:paraId="6AF34536" w14:textId="77777777" w:rsidR="00753280" w:rsidRPr="00020619" w:rsidRDefault="00753280" w:rsidP="00864629">
            <w:pPr>
              <w:pStyle w:val="TAC"/>
            </w:pPr>
          </w:p>
        </w:tc>
      </w:tr>
      <w:tr w:rsidR="00753280" w:rsidRPr="00020619" w14:paraId="71E68A9D" w14:textId="77777777" w:rsidTr="00864629">
        <w:trPr>
          <w:trHeight w:val="187"/>
          <w:trPrChange w:id="83257" w:author="Huawei" w:date="2022-11-16T18:24:00Z">
            <w:trPr>
              <w:trHeight w:val="187"/>
            </w:trPr>
          </w:trPrChange>
        </w:trPr>
        <w:tc>
          <w:tcPr>
            <w:tcW w:w="3015" w:type="dxa"/>
            <w:gridSpan w:val="2"/>
            <w:tcBorders>
              <w:bottom w:val="single" w:sz="4" w:space="0" w:color="auto"/>
            </w:tcBorders>
            <w:shd w:val="clear" w:color="auto" w:fill="auto"/>
            <w:tcPrChange w:id="83258" w:author="Huawei" w:date="2022-11-16T18:24:00Z">
              <w:tcPr>
                <w:tcW w:w="3103" w:type="dxa"/>
                <w:gridSpan w:val="2"/>
                <w:tcBorders>
                  <w:bottom w:val="single" w:sz="4" w:space="0" w:color="auto"/>
                </w:tcBorders>
                <w:shd w:val="clear" w:color="auto" w:fill="auto"/>
              </w:tcPr>
            </w:tcPrChange>
          </w:tcPr>
          <w:p w14:paraId="1C272C2E" w14:textId="77777777" w:rsidR="00753280" w:rsidRPr="00020619" w:rsidRDefault="00753280" w:rsidP="00864629">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537" w:type="dxa"/>
            <w:tcBorders>
              <w:bottom w:val="single" w:sz="4" w:space="0" w:color="auto"/>
            </w:tcBorders>
            <w:shd w:val="clear" w:color="auto" w:fill="auto"/>
            <w:tcPrChange w:id="83259" w:author="Huawei" w:date="2022-11-16T18:24:00Z">
              <w:tcPr>
                <w:tcW w:w="1386" w:type="dxa"/>
                <w:tcBorders>
                  <w:bottom w:val="single" w:sz="4" w:space="0" w:color="auto"/>
                </w:tcBorders>
                <w:shd w:val="clear" w:color="auto" w:fill="auto"/>
              </w:tcPr>
            </w:tcPrChange>
          </w:tcPr>
          <w:p w14:paraId="25D6AA98" w14:textId="77777777" w:rsidR="00753280" w:rsidRPr="00020619" w:rsidRDefault="00753280" w:rsidP="00864629">
            <w:pPr>
              <w:pStyle w:val="TAC"/>
            </w:pPr>
            <w:r w:rsidRPr="00020619">
              <w:t xml:space="preserve">dBm/15 </w:t>
            </w:r>
            <w:proofErr w:type="spellStart"/>
            <w:r w:rsidRPr="00020619">
              <w:t>KHz</w:t>
            </w:r>
            <w:proofErr w:type="spellEnd"/>
          </w:p>
        </w:tc>
        <w:tc>
          <w:tcPr>
            <w:tcW w:w="1396" w:type="dxa"/>
            <w:tcPrChange w:id="83260" w:author="Huawei" w:date="2022-11-16T18:24:00Z">
              <w:tcPr>
                <w:tcW w:w="1396" w:type="dxa"/>
              </w:tcPr>
            </w:tcPrChange>
          </w:tcPr>
          <w:p w14:paraId="375B4071" w14:textId="77777777" w:rsidR="00753280" w:rsidRPr="00020619" w:rsidRDefault="00753280" w:rsidP="00864629">
            <w:pPr>
              <w:pStyle w:val="TAC"/>
            </w:pPr>
            <w:r w:rsidRPr="00020619">
              <w:t>1, 2, 3, 4, 5, 6,7</w:t>
            </w:r>
            <w:ins w:id="83261" w:author="Nokia - Erika Almeida" w:date="2022-09-12T10:03:00Z">
              <w:r w:rsidRPr="00020619">
                <w:t>, 8</w:t>
              </w:r>
            </w:ins>
          </w:p>
        </w:tc>
        <w:tc>
          <w:tcPr>
            <w:tcW w:w="1098" w:type="dxa"/>
            <w:shd w:val="clear" w:color="auto" w:fill="auto"/>
            <w:tcPrChange w:id="83262" w:author="Huawei" w:date="2022-11-16T18:24:00Z">
              <w:tcPr>
                <w:tcW w:w="1122" w:type="dxa"/>
                <w:shd w:val="clear" w:color="auto" w:fill="auto"/>
              </w:tcPr>
            </w:tcPrChange>
          </w:tcPr>
          <w:p w14:paraId="42C403DF" w14:textId="77777777" w:rsidR="00753280" w:rsidRPr="00020619" w:rsidRDefault="00753280" w:rsidP="00864629">
            <w:pPr>
              <w:pStyle w:val="TAC"/>
            </w:pPr>
            <w:r w:rsidRPr="00020619">
              <w:rPr>
                <w:lang w:eastAsia="zh-CN"/>
              </w:rPr>
              <w:t>-100</w:t>
            </w:r>
          </w:p>
        </w:tc>
        <w:tc>
          <w:tcPr>
            <w:tcW w:w="1107" w:type="dxa"/>
            <w:shd w:val="clear" w:color="auto" w:fill="auto"/>
            <w:tcPrChange w:id="83263" w:author="Huawei" w:date="2022-11-16T18:24:00Z">
              <w:tcPr>
                <w:tcW w:w="1122" w:type="dxa"/>
                <w:shd w:val="clear" w:color="auto" w:fill="auto"/>
              </w:tcPr>
            </w:tcPrChange>
          </w:tcPr>
          <w:p w14:paraId="74D54D29" w14:textId="77777777" w:rsidR="00753280" w:rsidRPr="00020619" w:rsidRDefault="00753280" w:rsidP="00864629">
            <w:pPr>
              <w:pStyle w:val="TAC"/>
            </w:pPr>
            <w:r w:rsidRPr="00020619">
              <w:t>-104</w:t>
            </w:r>
          </w:p>
        </w:tc>
        <w:tc>
          <w:tcPr>
            <w:tcW w:w="1098" w:type="dxa"/>
            <w:shd w:val="clear" w:color="auto" w:fill="auto"/>
            <w:tcPrChange w:id="83264" w:author="Huawei" w:date="2022-11-16T18:24:00Z">
              <w:tcPr>
                <w:tcW w:w="1122" w:type="dxa"/>
                <w:shd w:val="clear" w:color="auto" w:fill="auto"/>
              </w:tcPr>
            </w:tcPrChange>
          </w:tcPr>
          <w:p w14:paraId="35FE2537" w14:textId="77777777" w:rsidR="00753280" w:rsidRPr="00020619" w:rsidRDefault="00753280" w:rsidP="00864629">
            <w:pPr>
              <w:pStyle w:val="TAC"/>
            </w:pPr>
            <w:r w:rsidRPr="00020619">
              <w:rPr>
                <w:lang w:eastAsia="zh-CN"/>
              </w:rPr>
              <w:t>-100</w:t>
            </w:r>
          </w:p>
        </w:tc>
      </w:tr>
      <w:tr w:rsidR="00753280" w:rsidRPr="00020619" w14:paraId="01EF9102" w14:textId="77777777" w:rsidTr="00864629">
        <w:trPr>
          <w:trHeight w:val="187"/>
          <w:trPrChange w:id="83265" w:author="Huawei" w:date="2022-11-16T18:24:00Z">
            <w:trPr>
              <w:trHeight w:val="187"/>
            </w:trPr>
          </w:trPrChange>
        </w:trPr>
        <w:tc>
          <w:tcPr>
            <w:tcW w:w="3015" w:type="dxa"/>
            <w:gridSpan w:val="2"/>
            <w:tcBorders>
              <w:bottom w:val="nil"/>
            </w:tcBorders>
            <w:shd w:val="clear" w:color="auto" w:fill="auto"/>
            <w:tcPrChange w:id="83266" w:author="Huawei" w:date="2022-11-16T18:24:00Z">
              <w:tcPr>
                <w:tcW w:w="3103" w:type="dxa"/>
                <w:gridSpan w:val="2"/>
                <w:tcBorders>
                  <w:bottom w:val="nil"/>
                </w:tcBorders>
                <w:shd w:val="clear" w:color="auto" w:fill="auto"/>
              </w:tcPr>
            </w:tcPrChange>
          </w:tcPr>
          <w:p w14:paraId="3460AEDC" w14:textId="77777777" w:rsidR="00753280" w:rsidRPr="00020619" w:rsidRDefault="00753280" w:rsidP="00864629">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537" w:type="dxa"/>
            <w:tcBorders>
              <w:bottom w:val="nil"/>
            </w:tcBorders>
            <w:shd w:val="clear" w:color="auto" w:fill="auto"/>
            <w:tcPrChange w:id="83267" w:author="Huawei" w:date="2022-11-16T18:24:00Z">
              <w:tcPr>
                <w:tcW w:w="1386" w:type="dxa"/>
                <w:tcBorders>
                  <w:bottom w:val="nil"/>
                </w:tcBorders>
                <w:shd w:val="clear" w:color="auto" w:fill="auto"/>
              </w:tcPr>
            </w:tcPrChange>
          </w:tcPr>
          <w:p w14:paraId="7C20F147" w14:textId="77777777" w:rsidR="00753280" w:rsidRPr="00020619" w:rsidRDefault="00753280" w:rsidP="00864629">
            <w:pPr>
              <w:pStyle w:val="TAC"/>
            </w:pPr>
            <w:r w:rsidRPr="00020619">
              <w:t>dBm/SCS</w:t>
            </w:r>
          </w:p>
        </w:tc>
        <w:tc>
          <w:tcPr>
            <w:tcW w:w="1396" w:type="dxa"/>
            <w:tcPrChange w:id="83268" w:author="Huawei" w:date="2022-11-16T18:24:00Z">
              <w:tcPr>
                <w:tcW w:w="1396" w:type="dxa"/>
              </w:tcPr>
            </w:tcPrChange>
          </w:tcPr>
          <w:p w14:paraId="16D53C50" w14:textId="77777777" w:rsidR="00753280" w:rsidRPr="00020619" w:rsidRDefault="00753280" w:rsidP="00864629">
            <w:pPr>
              <w:pStyle w:val="TAC"/>
            </w:pPr>
            <w:r w:rsidRPr="00020619">
              <w:t>1, 2, 4, 5,7</w:t>
            </w:r>
          </w:p>
        </w:tc>
        <w:tc>
          <w:tcPr>
            <w:tcW w:w="1098" w:type="dxa"/>
            <w:shd w:val="clear" w:color="auto" w:fill="auto"/>
            <w:tcPrChange w:id="83269" w:author="Huawei" w:date="2022-11-16T18:24:00Z">
              <w:tcPr>
                <w:tcW w:w="1122" w:type="dxa"/>
                <w:shd w:val="clear" w:color="auto" w:fill="auto"/>
              </w:tcPr>
            </w:tcPrChange>
          </w:tcPr>
          <w:p w14:paraId="0D7784EF" w14:textId="77777777" w:rsidR="00753280" w:rsidRPr="00020619" w:rsidRDefault="00753280" w:rsidP="00864629">
            <w:pPr>
              <w:pStyle w:val="TAC"/>
            </w:pPr>
            <w:r w:rsidRPr="00020619">
              <w:rPr>
                <w:lang w:eastAsia="zh-CN"/>
              </w:rPr>
              <w:t>-100</w:t>
            </w:r>
          </w:p>
        </w:tc>
        <w:tc>
          <w:tcPr>
            <w:tcW w:w="1107" w:type="dxa"/>
            <w:shd w:val="clear" w:color="auto" w:fill="auto"/>
            <w:tcPrChange w:id="83270" w:author="Huawei" w:date="2022-11-16T18:24:00Z">
              <w:tcPr>
                <w:tcW w:w="1122" w:type="dxa"/>
                <w:shd w:val="clear" w:color="auto" w:fill="auto"/>
              </w:tcPr>
            </w:tcPrChange>
          </w:tcPr>
          <w:p w14:paraId="3D337D52" w14:textId="77777777" w:rsidR="00753280" w:rsidRPr="00020619" w:rsidRDefault="00753280" w:rsidP="00864629">
            <w:pPr>
              <w:pStyle w:val="TAC"/>
            </w:pPr>
            <w:r w:rsidRPr="00020619">
              <w:t>-104</w:t>
            </w:r>
          </w:p>
        </w:tc>
        <w:tc>
          <w:tcPr>
            <w:tcW w:w="1098" w:type="dxa"/>
            <w:shd w:val="clear" w:color="auto" w:fill="auto"/>
            <w:tcPrChange w:id="83271" w:author="Huawei" w:date="2022-11-16T18:24:00Z">
              <w:tcPr>
                <w:tcW w:w="1122" w:type="dxa"/>
                <w:shd w:val="clear" w:color="auto" w:fill="auto"/>
              </w:tcPr>
            </w:tcPrChange>
          </w:tcPr>
          <w:p w14:paraId="7B5B8AFA" w14:textId="77777777" w:rsidR="00753280" w:rsidRPr="00020619" w:rsidRDefault="00753280" w:rsidP="00864629">
            <w:pPr>
              <w:pStyle w:val="TAC"/>
            </w:pPr>
            <w:r w:rsidRPr="00020619">
              <w:rPr>
                <w:lang w:eastAsia="zh-CN"/>
              </w:rPr>
              <w:t>-100</w:t>
            </w:r>
          </w:p>
        </w:tc>
      </w:tr>
      <w:tr w:rsidR="00753280" w:rsidRPr="00020619" w14:paraId="7F259467" w14:textId="77777777" w:rsidTr="00864629">
        <w:trPr>
          <w:trHeight w:val="187"/>
          <w:trPrChange w:id="83272" w:author="Huawei" w:date="2022-11-16T18:24:00Z">
            <w:trPr>
              <w:trHeight w:val="187"/>
            </w:trPr>
          </w:trPrChange>
        </w:trPr>
        <w:tc>
          <w:tcPr>
            <w:tcW w:w="3015" w:type="dxa"/>
            <w:gridSpan w:val="2"/>
            <w:tcBorders>
              <w:top w:val="nil"/>
            </w:tcBorders>
            <w:shd w:val="clear" w:color="auto" w:fill="auto"/>
            <w:tcPrChange w:id="83273" w:author="Huawei" w:date="2022-11-16T18:24:00Z">
              <w:tcPr>
                <w:tcW w:w="3103" w:type="dxa"/>
                <w:gridSpan w:val="2"/>
                <w:tcBorders>
                  <w:top w:val="nil"/>
                </w:tcBorders>
                <w:shd w:val="clear" w:color="auto" w:fill="auto"/>
              </w:tcPr>
            </w:tcPrChange>
          </w:tcPr>
          <w:p w14:paraId="5E9ABAB0" w14:textId="77777777" w:rsidR="00753280" w:rsidRPr="00020619" w:rsidRDefault="00753280" w:rsidP="00864629">
            <w:pPr>
              <w:pStyle w:val="TAL"/>
              <w:rPr>
                <w:rFonts w:eastAsia="Calibri" w:cs="Arial"/>
                <w:i/>
              </w:rPr>
            </w:pPr>
          </w:p>
        </w:tc>
        <w:tc>
          <w:tcPr>
            <w:tcW w:w="1537" w:type="dxa"/>
            <w:tcBorders>
              <w:top w:val="nil"/>
            </w:tcBorders>
            <w:shd w:val="clear" w:color="auto" w:fill="auto"/>
            <w:tcPrChange w:id="83274" w:author="Huawei" w:date="2022-11-16T18:24:00Z">
              <w:tcPr>
                <w:tcW w:w="1386" w:type="dxa"/>
                <w:tcBorders>
                  <w:top w:val="nil"/>
                </w:tcBorders>
                <w:shd w:val="clear" w:color="auto" w:fill="auto"/>
              </w:tcPr>
            </w:tcPrChange>
          </w:tcPr>
          <w:p w14:paraId="70F8DE49" w14:textId="77777777" w:rsidR="00753280" w:rsidRPr="00020619" w:rsidRDefault="00753280" w:rsidP="00864629">
            <w:pPr>
              <w:pStyle w:val="TAC"/>
            </w:pPr>
          </w:p>
        </w:tc>
        <w:tc>
          <w:tcPr>
            <w:tcW w:w="1396" w:type="dxa"/>
            <w:tcPrChange w:id="83275" w:author="Huawei" w:date="2022-11-16T18:24:00Z">
              <w:tcPr>
                <w:tcW w:w="1396" w:type="dxa"/>
              </w:tcPr>
            </w:tcPrChange>
          </w:tcPr>
          <w:p w14:paraId="16747A07" w14:textId="77777777" w:rsidR="00753280" w:rsidRPr="00020619" w:rsidRDefault="00753280" w:rsidP="00864629">
            <w:pPr>
              <w:pStyle w:val="TAC"/>
            </w:pPr>
            <w:r w:rsidRPr="00020619">
              <w:t>3, 6</w:t>
            </w:r>
            <w:ins w:id="83276" w:author="Nokia - Erika Almeida" w:date="2022-09-12T10:03:00Z">
              <w:r w:rsidRPr="00020619">
                <w:t>, 8</w:t>
              </w:r>
            </w:ins>
          </w:p>
        </w:tc>
        <w:tc>
          <w:tcPr>
            <w:tcW w:w="1098" w:type="dxa"/>
            <w:shd w:val="clear" w:color="auto" w:fill="auto"/>
            <w:tcPrChange w:id="83277" w:author="Huawei" w:date="2022-11-16T18:24:00Z">
              <w:tcPr>
                <w:tcW w:w="1122" w:type="dxa"/>
                <w:shd w:val="clear" w:color="auto" w:fill="auto"/>
              </w:tcPr>
            </w:tcPrChange>
          </w:tcPr>
          <w:p w14:paraId="0D7A1A6A" w14:textId="77777777" w:rsidR="00753280" w:rsidRPr="00020619" w:rsidRDefault="00753280" w:rsidP="00864629">
            <w:pPr>
              <w:pStyle w:val="TAC"/>
            </w:pPr>
            <w:r w:rsidRPr="00020619">
              <w:rPr>
                <w:lang w:eastAsia="zh-CN"/>
              </w:rPr>
              <w:t>-97</w:t>
            </w:r>
          </w:p>
        </w:tc>
        <w:tc>
          <w:tcPr>
            <w:tcW w:w="1107" w:type="dxa"/>
            <w:shd w:val="clear" w:color="auto" w:fill="auto"/>
            <w:tcPrChange w:id="83278" w:author="Huawei" w:date="2022-11-16T18:24:00Z">
              <w:tcPr>
                <w:tcW w:w="1122" w:type="dxa"/>
                <w:shd w:val="clear" w:color="auto" w:fill="auto"/>
              </w:tcPr>
            </w:tcPrChange>
          </w:tcPr>
          <w:p w14:paraId="20540D02" w14:textId="77777777" w:rsidR="00753280" w:rsidRPr="00020619" w:rsidRDefault="00753280" w:rsidP="00864629">
            <w:pPr>
              <w:pStyle w:val="TAC"/>
            </w:pPr>
            <w:r w:rsidRPr="00020619">
              <w:t>-101</w:t>
            </w:r>
          </w:p>
        </w:tc>
        <w:tc>
          <w:tcPr>
            <w:tcW w:w="1098" w:type="dxa"/>
            <w:shd w:val="clear" w:color="auto" w:fill="auto"/>
            <w:tcPrChange w:id="83279" w:author="Huawei" w:date="2022-11-16T18:24:00Z">
              <w:tcPr>
                <w:tcW w:w="1122" w:type="dxa"/>
                <w:shd w:val="clear" w:color="auto" w:fill="auto"/>
              </w:tcPr>
            </w:tcPrChange>
          </w:tcPr>
          <w:p w14:paraId="5383B78E" w14:textId="77777777" w:rsidR="00753280" w:rsidRPr="00020619" w:rsidRDefault="00753280" w:rsidP="00864629">
            <w:pPr>
              <w:pStyle w:val="TAC"/>
            </w:pPr>
            <w:r w:rsidRPr="00020619">
              <w:rPr>
                <w:lang w:eastAsia="zh-CN"/>
              </w:rPr>
              <w:t>-97</w:t>
            </w:r>
          </w:p>
        </w:tc>
      </w:tr>
      <w:tr w:rsidR="00753280" w:rsidRPr="00020619" w14:paraId="77A4A18E" w14:textId="77777777" w:rsidTr="00864629">
        <w:trPr>
          <w:trHeight w:val="187"/>
          <w:trPrChange w:id="83280" w:author="Huawei" w:date="2022-11-16T18:24:00Z">
            <w:trPr>
              <w:trHeight w:val="187"/>
            </w:trPr>
          </w:trPrChange>
        </w:trPr>
        <w:tc>
          <w:tcPr>
            <w:tcW w:w="3015" w:type="dxa"/>
            <w:gridSpan w:val="2"/>
            <w:shd w:val="clear" w:color="auto" w:fill="auto"/>
            <w:tcPrChange w:id="83281" w:author="Huawei" w:date="2022-11-16T18:24:00Z">
              <w:tcPr>
                <w:tcW w:w="3103" w:type="dxa"/>
                <w:gridSpan w:val="2"/>
                <w:shd w:val="clear" w:color="auto" w:fill="auto"/>
              </w:tcPr>
            </w:tcPrChange>
          </w:tcPr>
          <w:p w14:paraId="5FBB411B" w14:textId="77777777" w:rsidR="00753280" w:rsidRPr="00020619" w:rsidRDefault="00753280" w:rsidP="00864629">
            <w:pPr>
              <w:pStyle w:val="TAL"/>
              <w:rPr>
                <w:rFonts w:eastAsia="Calibri" w:cs="Arial"/>
                <w:i/>
                <w:vertAlign w:val="superscript"/>
              </w:rPr>
            </w:pPr>
            <w:proofErr w:type="spellStart"/>
            <w:r w:rsidRPr="00020619">
              <w:rPr>
                <w:rFonts w:eastAsia="Calibri" w:cs="Arial"/>
              </w:rPr>
              <w:t>Ê</w:t>
            </w:r>
            <w:r w:rsidRPr="00020619">
              <w:rPr>
                <w:rFonts w:eastAsia="Calibri" w:cs="Arial"/>
                <w:vertAlign w:val="subscript"/>
              </w:rPr>
              <w:t>s</w:t>
            </w:r>
            <w:proofErr w:type="spellEnd"/>
            <w:r w:rsidRPr="00020619">
              <w:rPr>
                <w:rFonts w:eastAsia="Calibri" w:cs="Arial"/>
              </w:rPr>
              <w:t>/</w:t>
            </w:r>
            <w:proofErr w:type="spellStart"/>
            <w:r w:rsidRPr="00020619">
              <w:rPr>
                <w:rFonts w:eastAsia="Calibri" w:cs="Arial"/>
              </w:rPr>
              <w:t>N</w:t>
            </w:r>
            <w:r w:rsidRPr="00020619">
              <w:rPr>
                <w:rFonts w:eastAsia="Calibri" w:cs="Arial"/>
                <w:vertAlign w:val="subscript"/>
              </w:rPr>
              <w:t>oc</w:t>
            </w:r>
            <w:proofErr w:type="spellEnd"/>
          </w:p>
        </w:tc>
        <w:tc>
          <w:tcPr>
            <w:tcW w:w="1537" w:type="dxa"/>
            <w:shd w:val="clear" w:color="auto" w:fill="auto"/>
            <w:tcPrChange w:id="83282" w:author="Huawei" w:date="2022-11-16T18:24:00Z">
              <w:tcPr>
                <w:tcW w:w="1386" w:type="dxa"/>
                <w:shd w:val="clear" w:color="auto" w:fill="auto"/>
              </w:tcPr>
            </w:tcPrChange>
          </w:tcPr>
          <w:p w14:paraId="2DBD953B" w14:textId="77777777" w:rsidR="00753280" w:rsidRPr="00020619" w:rsidRDefault="00753280" w:rsidP="00864629">
            <w:pPr>
              <w:pStyle w:val="TAC"/>
            </w:pPr>
            <w:r w:rsidRPr="00020619">
              <w:t>dB</w:t>
            </w:r>
          </w:p>
        </w:tc>
        <w:tc>
          <w:tcPr>
            <w:tcW w:w="1396" w:type="dxa"/>
            <w:tcPrChange w:id="83283" w:author="Huawei" w:date="2022-11-16T18:24:00Z">
              <w:tcPr>
                <w:tcW w:w="1396" w:type="dxa"/>
              </w:tcPr>
            </w:tcPrChange>
          </w:tcPr>
          <w:p w14:paraId="5D12CBE7" w14:textId="77777777" w:rsidR="00753280" w:rsidRPr="00020619" w:rsidRDefault="00753280" w:rsidP="00864629">
            <w:pPr>
              <w:pStyle w:val="TAC"/>
            </w:pPr>
            <w:r w:rsidRPr="00020619">
              <w:t>1, 2, 3, 4, 5, 6,7</w:t>
            </w:r>
            <w:ins w:id="83284" w:author="Nokia - Erika Almeida" w:date="2022-09-12T10:03:00Z">
              <w:r w:rsidRPr="00020619">
                <w:t>, 8</w:t>
              </w:r>
            </w:ins>
          </w:p>
        </w:tc>
        <w:tc>
          <w:tcPr>
            <w:tcW w:w="1098" w:type="dxa"/>
            <w:shd w:val="clear" w:color="auto" w:fill="auto"/>
            <w:tcPrChange w:id="83285" w:author="Huawei" w:date="2022-11-16T18:24:00Z">
              <w:tcPr>
                <w:tcW w:w="1122" w:type="dxa"/>
                <w:shd w:val="clear" w:color="auto" w:fill="auto"/>
              </w:tcPr>
            </w:tcPrChange>
          </w:tcPr>
          <w:p w14:paraId="35254418" w14:textId="77777777" w:rsidR="00753280" w:rsidRPr="00020619" w:rsidRDefault="00753280" w:rsidP="00864629">
            <w:pPr>
              <w:pStyle w:val="TAC"/>
            </w:pPr>
            <w:r w:rsidRPr="00020619">
              <w:t>12</w:t>
            </w:r>
          </w:p>
        </w:tc>
        <w:tc>
          <w:tcPr>
            <w:tcW w:w="1107" w:type="dxa"/>
            <w:shd w:val="clear" w:color="auto" w:fill="auto"/>
            <w:tcPrChange w:id="83286" w:author="Huawei" w:date="2022-11-16T18:24:00Z">
              <w:tcPr>
                <w:tcW w:w="1122" w:type="dxa"/>
                <w:shd w:val="clear" w:color="auto" w:fill="auto"/>
              </w:tcPr>
            </w:tcPrChange>
          </w:tcPr>
          <w:p w14:paraId="71B22B20" w14:textId="77777777" w:rsidR="00753280" w:rsidRPr="00020619" w:rsidRDefault="00753280" w:rsidP="00864629">
            <w:pPr>
              <w:pStyle w:val="TAC"/>
            </w:pPr>
            <w:r w:rsidRPr="00020619">
              <w:t>0</w:t>
            </w:r>
          </w:p>
        </w:tc>
        <w:tc>
          <w:tcPr>
            <w:tcW w:w="1098" w:type="dxa"/>
            <w:shd w:val="clear" w:color="auto" w:fill="auto"/>
            <w:tcPrChange w:id="83287" w:author="Huawei" w:date="2022-11-16T18:24:00Z">
              <w:tcPr>
                <w:tcW w:w="1122" w:type="dxa"/>
                <w:shd w:val="clear" w:color="auto" w:fill="auto"/>
              </w:tcPr>
            </w:tcPrChange>
          </w:tcPr>
          <w:p w14:paraId="5B2D65BB" w14:textId="77777777" w:rsidR="00753280" w:rsidRPr="00020619" w:rsidRDefault="00753280" w:rsidP="00864629">
            <w:pPr>
              <w:pStyle w:val="TAC"/>
            </w:pPr>
            <w:r w:rsidRPr="00020619">
              <w:t>-4</w:t>
            </w:r>
          </w:p>
        </w:tc>
      </w:tr>
      <w:tr w:rsidR="00753280" w:rsidRPr="00020619" w14:paraId="3F252A7C" w14:textId="77777777" w:rsidTr="00864629">
        <w:trPr>
          <w:trHeight w:val="187"/>
          <w:trPrChange w:id="83288" w:author="Huawei" w:date="2022-11-16T18:24:00Z">
            <w:trPr>
              <w:trHeight w:val="187"/>
            </w:trPr>
          </w:trPrChange>
        </w:trPr>
        <w:tc>
          <w:tcPr>
            <w:tcW w:w="3015" w:type="dxa"/>
            <w:gridSpan w:val="2"/>
            <w:shd w:val="clear" w:color="auto" w:fill="auto"/>
            <w:tcPrChange w:id="83289" w:author="Huawei" w:date="2022-11-16T18:24:00Z">
              <w:tcPr>
                <w:tcW w:w="3103" w:type="dxa"/>
                <w:gridSpan w:val="2"/>
                <w:shd w:val="clear" w:color="auto" w:fill="auto"/>
              </w:tcPr>
            </w:tcPrChange>
          </w:tcPr>
          <w:p w14:paraId="01D6B0A3" w14:textId="77777777" w:rsidR="00753280" w:rsidRPr="00020619" w:rsidRDefault="00753280" w:rsidP="00864629">
            <w:pPr>
              <w:pStyle w:val="TAL"/>
              <w:rPr>
                <w:rFonts w:eastAsia="Calibri" w:cs="Arial"/>
              </w:rPr>
            </w:pPr>
            <w:proofErr w:type="spellStart"/>
            <w:r w:rsidRPr="00020619">
              <w:rPr>
                <w:rFonts w:eastAsia="Calibri" w:cs="Arial"/>
              </w:rPr>
              <w:t>Ê</w:t>
            </w:r>
            <w:r w:rsidRPr="00020619">
              <w:rPr>
                <w:rFonts w:eastAsia="Calibri" w:cs="Arial"/>
                <w:vertAlign w:val="subscript"/>
              </w:rPr>
              <w:t>s</w:t>
            </w:r>
            <w:proofErr w:type="spellEnd"/>
            <w:r w:rsidRPr="00020619">
              <w:rPr>
                <w:rFonts w:eastAsia="Calibri" w:cs="Arial"/>
              </w:rPr>
              <w:t>/I</w:t>
            </w:r>
            <w:r w:rsidRPr="00020619">
              <w:rPr>
                <w:rFonts w:eastAsia="Calibri" w:cs="Arial"/>
                <w:vertAlign w:val="subscript"/>
              </w:rPr>
              <w:t>ot</w:t>
            </w:r>
            <w:r w:rsidRPr="00020619">
              <w:rPr>
                <w:rFonts w:eastAsia="Calibri" w:cs="Arial"/>
                <w:vertAlign w:val="superscript"/>
              </w:rPr>
              <w:t>Note3</w:t>
            </w:r>
          </w:p>
        </w:tc>
        <w:tc>
          <w:tcPr>
            <w:tcW w:w="1537" w:type="dxa"/>
            <w:tcBorders>
              <w:bottom w:val="single" w:sz="4" w:space="0" w:color="auto"/>
            </w:tcBorders>
            <w:shd w:val="clear" w:color="auto" w:fill="auto"/>
            <w:tcPrChange w:id="83290" w:author="Huawei" w:date="2022-11-16T18:24:00Z">
              <w:tcPr>
                <w:tcW w:w="1386" w:type="dxa"/>
                <w:tcBorders>
                  <w:bottom w:val="single" w:sz="4" w:space="0" w:color="auto"/>
                </w:tcBorders>
                <w:shd w:val="clear" w:color="auto" w:fill="auto"/>
              </w:tcPr>
            </w:tcPrChange>
          </w:tcPr>
          <w:p w14:paraId="24430DFF" w14:textId="77777777" w:rsidR="00753280" w:rsidRPr="00020619" w:rsidRDefault="00753280" w:rsidP="00864629">
            <w:pPr>
              <w:pStyle w:val="TAC"/>
            </w:pPr>
            <w:r w:rsidRPr="00020619">
              <w:t>dB</w:t>
            </w:r>
          </w:p>
        </w:tc>
        <w:tc>
          <w:tcPr>
            <w:tcW w:w="1396" w:type="dxa"/>
            <w:tcPrChange w:id="83291" w:author="Huawei" w:date="2022-11-16T18:24:00Z">
              <w:tcPr>
                <w:tcW w:w="1396" w:type="dxa"/>
              </w:tcPr>
            </w:tcPrChange>
          </w:tcPr>
          <w:p w14:paraId="3B7CACA2" w14:textId="77777777" w:rsidR="00753280" w:rsidRPr="00020619" w:rsidRDefault="00753280" w:rsidP="00864629">
            <w:pPr>
              <w:pStyle w:val="TAC"/>
            </w:pPr>
            <w:r w:rsidRPr="00020619">
              <w:t>1, 2, 3, 4, 5, 6,7</w:t>
            </w:r>
          </w:p>
        </w:tc>
        <w:tc>
          <w:tcPr>
            <w:tcW w:w="1098" w:type="dxa"/>
            <w:shd w:val="clear" w:color="auto" w:fill="auto"/>
            <w:tcPrChange w:id="83292" w:author="Huawei" w:date="2022-11-16T18:24:00Z">
              <w:tcPr>
                <w:tcW w:w="1122" w:type="dxa"/>
                <w:shd w:val="clear" w:color="auto" w:fill="auto"/>
              </w:tcPr>
            </w:tcPrChange>
          </w:tcPr>
          <w:p w14:paraId="38F787C9" w14:textId="77777777" w:rsidR="00753280" w:rsidRPr="00020619" w:rsidRDefault="00753280" w:rsidP="00864629">
            <w:pPr>
              <w:pStyle w:val="TAC"/>
            </w:pPr>
            <w:r w:rsidRPr="00020619">
              <w:t>12</w:t>
            </w:r>
          </w:p>
        </w:tc>
        <w:tc>
          <w:tcPr>
            <w:tcW w:w="1107" w:type="dxa"/>
            <w:shd w:val="clear" w:color="auto" w:fill="auto"/>
            <w:tcPrChange w:id="83293" w:author="Huawei" w:date="2022-11-16T18:24:00Z">
              <w:tcPr>
                <w:tcW w:w="1122" w:type="dxa"/>
                <w:shd w:val="clear" w:color="auto" w:fill="auto"/>
              </w:tcPr>
            </w:tcPrChange>
          </w:tcPr>
          <w:p w14:paraId="0B21080F" w14:textId="77777777" w:rsidR="00753280" w:rsidRPr="00020619" w:rsidRDefault="00753280" w:rsidP="00864629">
            <w:pPr>
              <w:pStyle w:val="TAC"/>
            </w:pPr>
            <w:r w:rsidRPr="00020619">
              <w:t>0</w:t>
            </w:r>
          </w:p>
        </w:tc>
        <w:tc>
          <w:tcPr>
            <w:tcW w:w="1098" w:type="dxa"/>
            <w:shd w:val="clear" w:color="auto" w:fill="auto"/>
            <w:tcPrChange w:id="83294" w:author="Huawei" w:date="2022-11-16T18:24:00Z">
              <w:tcPr>
                <w:tcW w:w="1122" w:type="dxa"/>
                <w:shd w:val="clear" w:color="auto" w:fill="auto"/>
              </w:tcPr>
            </w:tcPrChange>
          </w:tcPr>
          <w:p w14:paraId="0D3ED95B" w14:textId="77777777" w:rsidR="00753280" w:rsidRPr="00020619" w:rsidRDefault="00753280" w:rsidP="00864629">
            <w:pPr>
              <w:pStyle w:val="TAC"/>
            </w:pPr>
            <w:r w:rsidRPr="00020619">
              <w:t>-4</w:t>
            </w:r>
          </w:p>
        </w:tc>
      </w:tr>
      <w:tr w:rsidR="00753280" w:rsidRPr="00020619" w14:paraId="21A93221" w14:textId="77777777" w:rsidTr="00864629">
        <w:trPr>
          <w:trHeight w:val="187"/>
          <w:trPrChange w:id="83295" w:author="Huawei" w:date="2022-11-16T18:24:00Z">
            <w:trPr>
              <w:trHeight w:val="187"/>
            </w:trPr>
          </w:trPrChange>
        </w:trPr>
        <w:tc>
          <w:tcPr>
            <w:tcW w:w="3015" w:type="dxa"/>
            <w:gridSpan w:val="2"/>
            <w:shd w:val="clear" w:color="auto" w:fill="auto"/>
            <w:tcPrChange w:id="83296" w:author="Huawei" w:date="2022-11-16T18:24:00Z">
              <w:tcPr>
                <w:tcW w:w="3103" w:type="dxa"/>
                <w:gridSpan w:val="2"/>
                <w:shd w:val="clear" w:color="auto" w:fill="auto"/>
              </w:tcPr>
            </w:tcPrChange>
          </w:tcPr>
          <w:p w14:paraId="0FDBBA41" w14:textId="77777777" w:rsidR="00753280" w:rsidRPr="00020619" w:rsidRDefault="00753280" w:rsidP="00864629">
            <w:pPr>
              <w:pStyle w:val="TAL"/>
              <w:rPr>
                <w:rFonts w:eastAsia="Calibri" w:cs="Arial"/>
                <w:vertAlign w:val="superscript"/>
              </w:rPr>
            </w:pPr>
            <w:r w:rsidRPr="00020619">
              <w:rPr>
                <w:rFonts w:eastAsia="Calibri" w:cs="Arial"/>
              </w:rPr>
              <w:t>SS-RSRP</w:t>
            </w:r>
            <w:r w:rsidRPr="00020619">
              <w:rPr>
                <w:rFonts w:eastAsia="Calibri" w:cs="Arial"/>
                <w:vertAlign w:val="superscript"/>
              </w:rPr>
              <w:t>Note3</w:t>
            </w:r>
          </w:p>
        </w:tc>
        <w:tc>
          <w:tcPr>
            <w:tcW w:w="1537" w:type="dxa"/>
            <w:tcBorders>
              <w:bottom w:val="nil"/>
            </w:tcBorders>
            <w:shd w:val="clear" w:color="auto" w:fill="auto"/>
            <w:tcPrChange w:id="83297" w:author="Huawei" w:date="2022-11-16T18:24:00Z">
              <w:tcPr>
                <w:tcW w:w="1386" w:type="dxa"/>
                <w:tcBorders>
                  <w:bottom w:val="nil"/>
                </w:tcBorders>
                <w:shd w:val="clear" w:color="auto" w:fill="auto"/>
              </w:tcPr>
            </w:tcPrChange>
          </w:tcPr>
          <w:p w14:paraId="7B8515F8" w14:textId="77777777" w:rsidR="00753280" w:rsidRPr="00020619" w:rsidRDefault="00753280" w:rsidP="00864629">
            <w:pPr>
              <w:pStyle w:val="TAC"/>
            </w:pPr>
            <w:r w:rsidRPr="00020619">
              <w:t>dBm/SCS</w:t>
            </w:r>
          </w:p>
        </w:tc>
        <w:tc>
          <w:tcPr>
            <w:tcW w:w="1396" w:type="dxa"/>
            <w:tcPrChange w:id="83298" w:author="Huawei" w:date="2022-11-16T18:24:00Z">
              <w:tcPr>
                <w:tcW w:w="1396" w:type="dxa"/>
              </w:tcPr>
            </w:tcPrChange>
          </w:tcPr>
          <w:p w14:paraId="3BA8BA70" w14:textId="77777777" w:rsidR="00753280" w:rsidRPr="00020619" w:rsidRDefault="00753280" w:rsidP="00864629">
            <w:pPr>
              <w:pStyle w:val="TAC"/>
            </w:pPr>
            <w:r w:rsidRPr="00020619">
              <w:t>1, 2, 4, 5,</w:t>
            </w:r>
            <w:ins w:id="83299" w:author="Nokia - Erika Almeida" w:date="2022-09-12T10:03:00Z">
              <w:r w:rsidRPr="00020619">
                <w:t xml:space="preserve"> </w:t>
              </w:r>
            </w:ins>
            <w:r w:rsidRPr="00020619">
              <w:t>7</w:t>
            </w:r>
            <w:ins w:id="83300" w:author="Nokia - Erika Almeida" w:date="2022-09-12T10:03:00Z">
              <w:r w:rsidRPr="00020619">
                <w:t>, 8</w:t>
              </w:r>
            </w:ins>
          </w:p>
        </w:tc>
        <w:tc>
          <w:tcPr>
            <w:tcW w:w="1098" w:type="dxa"/>
            <w:shd w:val="clear" w:color="auto" w:fill="auto"/>
            <w:tcPrChange w:id="83301" w:author="Huawei" w:date="2022-11-16T18:24:00Z">
              <w:tcPr>
                <w:tcW w:w="1122" w:type="dxa"/>
                <w:shd w:val="clear" w:color="auto" w:fill="auto"/>
              </w:tcPr>
            </w:tcPrChange>
          </w:tcPr>
          <w:p w14:paraId="53053187" w14:textId="77777777" w:rsidR="00753280" w:rsidRPr="00020619" w:rsidRDefault="00753280" w:rsidP="00864629">
            <w:pPr>
              <w:pStyle w:val="TAC"/>
            </w:pPr>
            <w:r w:rsidRPr="00020619">
              <w:t>-88</w:t>
            </w:r>
          </w:p>
        </w:tc>
        <w:tc>
          <w:tcPr>
            <w:tcW w:w="1107" w:type="dxa"/>
            <w:shd w:val="clear" w:color="auto" w:fill="auto"/>
            <w:tcPrChange w:id="83302" w:author="Huawei" w:date="2022-11-16T18:24:00Z">
              <w:tcPr>
                <w:tcW w:w="1122" w:type="dxa"/>
                <w:shd w:val="clear" w:color="auto" w:fill="auto"/>
              </w:tcPr>
            </w:tcPrChange>
          </w:tcPr>
          <w:p w14:paraId="0949F5E4" w14:textId="77777777" w:rsidR="00753280" w:rsidRPr="00020619" w:rsidRDefault="00753280" w:rsidP="00864629">
            <w:pPr>
              <w:pStyle w:val="TAC"/>
            </w:pPr>
            <w:r w:rsidRPr="00020619">
              <w:t>-104</w:t>
            </w:r>
          </w:p>
        </w:tc>
        <w:tc>
          <w:tcPr>
            <w:tcW w:w="1098" w:type="dxa"/>
            <w:shd w:val="clear" w:color="auto" w:fill="auto"/>
            <w:tcPrChange w:id="83303" w:author="Huawei" w:date="2022-11-16T18:24:00Z">
              <w:tcPr>
                <w:tcW w:w="1122" w:type="dxa"/>
                <w:shd w:val="clear" w:color="auto" w:fill="auto"/>
              </w:tcPr>
            </w:tcPrChange>
          </w:tcPr>
          <w:p w14:paraId="756AEA3E" w14:textId="77777777" w:rsidR="00753280" w:rsidRPr="00020619" w:rsidRDefault="00753280" w:rsidP="00864629">
            <w:pPr>
              <w:pStyle w:val="TAC"/>
            </w:pPr>
            <w:r w:rsidRPr="00020619">
              <w:t>-104</w:t>
            </w:r>
          </w:p>
        </w:tc>
      </w:tr>
      <w:tr w:rsidR="00753280" w:rsidRPr="00020619" w14:paraId="7908A191" w14:textId="77777777" w:rsidTr="00864629">
        <w:trPr>
          <w:trHeight w:val="187"/>
          <w:trPrChange w:id="83304" w:author="Huawei" w:date="2022-11-16T18:24:00Z">
            <w:trPr>
              <w:trHeight w:val="187"/>
            </w:trPr>
          </w:trPrChange>
        </w:trPr>
        <w:tc>
          <w:tcPr>
            <w:tcW w:w="3015" w:type="dxa"/>
            <w:gridSpan w:val="2"/>
            <w:tcBorders>
              <w:bottom w:val="single" w:sz="4" w:space="0" w:color="auto"/>
            </w:tcBorders>
            <w:shd w:val="clear" w:color="auto" w:fill="auto"/>
            <w:tcPrChange w:id="83305" w:author="Huawei" w:date="2022-11-16T18:24:00Z">
              <w:tcPr>
                <w:tcW w:w="3103" w:type="dxa"/>
                <w:gridSpan w:val="2"/>
                <w:tcBorders>
                  <w:bottom w:val="single" w:sz="4" w:space="0" w:color="auto"/>
                </w:tcBorders>
                <w:shd w:val="clear" w:color="auto" w:fill="auto"/>
              </w:tcPr>
            </w:tcPrChange>
          </w:tcPr>
          <w:p w14:paraId="72F4DB26" w14:textId="77777777" w:rsidR="00753280" w:rsidRPr="00020619" w:rsidRDefault="00753280" w:rsidP="00864629">
            <w:pPr>
              <w:pStyle w:val="TAL"/>
              <w:rPr>
                <w:rFonts w:eastAsia="Calibri" w:cs="Arial"/>
              </w:rPr>
            </w:pPr>
          </w:p>
        </w:tc>
        <w:tc>
          <w:tcPr>
            <w:tcW w:w="1537" w:type="dxa"/>
            <w:tcBorders>
              <w:top w:val="nil"/>
            </w:tcBorders>
            <w:shd w:val="clear" w:color="auto" w:fill="auto"/>
            <w:tcPrChange w:id="83306" w:author="Huawei" w:date="2022-11-16T18:24:00Z">
              <w:tcPr>
                <w:tcW w:w="1386" w:type="dxa"/>
                <w:tcBorders>
                  <w:top w:val="nil"/>
                </w:tcBorders>
                <w:shd w:val="clear" w:color="auto" w:fill="auto"/>
              </w:tcPr>
            </w:tcPrChange>
          </w:tcPr>
          <w:p w14:paraId="368845BA" w14:textId="77777777" w:rsidR="00753280" w:rsidRPr="00020619" w:rsidRDefault="00753280" w:rsidP="00864629">
            <w:pPr>
              <w:pStyle w:val="TAC"/>
            </w:pPr>
          </w:p>
        </w:tc>
        <w:tc>
          <w:tcPr>
            <w:tcW w:w="1396" w:type="dxa"/>
            <w:tcPrChange w:id="83307" w:author="Huawei" w:date="2022-11-16T18:24:00Z">
              <w:tcPr>
                <w:tcW w:w="1396" w:type="dxa"/>
              </w:tcPr>
            </w:tcPrChange>
          </w:tcPr>
          <w:p w14:paraId="24E7D367" w14:textId="77777777" w:rsidR="00753280" w:rsidRPr="00020619" w:rsidRDefault="00753280" w:rsidP="00864629">
            <w:pPr>
              <w:pStyle w:val="TAC"/>
            </w:pPr>
            <w:r w:rsidRPr="00020619">
              <w:t>3, 6</w:t>
            </w:r>
          </w:p>
        </w:tc>
        <w:tc>
          <w:tcPr>
            <w:tcW w:w="1098" w:type="dxa"/>
            <w:shd w:val="clear" w:color="auto" w:fill="auto"/>
            <w:tcPrChange w:id="83308" w:author="Huawei" w:date="2022-11-16T18:24:00Z">
              <w:tcPr>
                <w:tcW w:w="1122" w:type="dxa"/>
                <w:shd w:val="clear" w:color="auto" w:fill="auto"/>
              </w:tcPr>
            </w:tcPrChange>
          </w:tcPr>
          <w:p w14:paraId="6CA5E04B" w14:textId="77777777" w:rsidR="00753280" w:rsidRPr="00020619" w:rsidRDefault="00753280" w:rsidP="00864629">
            <w:pPr>
              <w:pStyle w:val="TAC"/>
            </w:pPr>
            <w:r w:rsidRPr="00020619">
              <w:t>-85</w:t>
            </w:r>
          </w:p>
        </w:tc>
        <w:tc>
          <w:tcPr>
            <w:tcW w:w="1107" w:type="dxa"/>
            <w:shd w:val="clear" w:color="auto" w:fill="auto"/>
            <w:tcPrChange w:id="83309" w:author="Huawei" w:date="2022-11-16T18:24:00Z">
              <w:tcPr>
                <w:tcW w:w="1122" w:type="dxa"/>
                <w:shd w:val="clear" w:color="auto" w:fill="auto"/>
              </w:tcPr>
            </w:tcPrChange>
          </w:tcPr>
          <w:p w14:paraId="329AA132" w14:textId="77777777" w:rsidR="00753280" w:rsidRPr="00020619" w:rsidRDefault="00753280" w:rsidP="00864629">
            <w:pPr>
              <w:pStyle w:val="TAC"/>
            </w:pPr>
            <w:r w:rsidRPr="00020619">
              <w:t>-101</w:t>
            </w:r>
          </w:p>
        </w:tc>
        <w:tc>
          <w:tcPr>
            <w:tcW w:w="1098" w:type="dxa"/>
            <w:shd w:val="clear" w:color="auto" w:fill="auto"/>
            <w:tcPrChange w:id="83310" w:author="Huawei" w:date="2022-11-16T18:24:00Z">
              <w:tcPr>
                <w:tcW w:w="1122" w:type="dxa"/>
                <w:shd w:val="clear" w:color="auto" w:fill="auto"/>
              </w:tcPr>
            </w:tcPrChange>
          </w:tcPr>
          <w:p w14:paraId="7126D00E" w14:textId="77777777" w:rsidR="00753280" w:rsidRPr="00020619" w:rsidRDefault="00753280" w:rsidP="00864629">
            <w:pPr>
              <w:pStyle w:val="TAC"/>
            </w:pPr>
            <w:r w:rsidRPr="00020619">
              <w:t>-101</w:t>
            </w:r>
          </w:p>
        </w:tc>
      </w:tr>
      <w:tr w:rsidR="00753280" w:rsidRPr="00020619" w14:paraId="07FB964F" w14:textId="77777777" w:rsidTr="00864629">
        <w:trPr>
          <w:trHeight w:val="187"/>
          <w:trPrChange w:id="83311" w:author="Huawei" w:date="2022-11-16T18:24:00Z">
            <w:trPr>
              <w:trHeight w:val="187"/>
            </w:trPr>
          </w:trPrChange>
        </w:trPr>
        <w:tc>
          <w:tcPr>
            <w:tcW w:w="3015" w:type="dxa"/>
            <w:gridSpan w:val="2"/>
            <w:tcBorders>
              <w:bottom w:val="nil"/>
            </w:tcBorders>
            <w:shd w:val="clear" w:color="auto" w:fill="auto"/>
            <w:tcPrChange w:id="83312" w:author="Huawei" w:date="2022-11-16T18:24:00Z">
              <w:tcPr>
                <w:tcW w:w="3103" w:type="dxa"/>
                <w:gridSpan w:val="2"/>
                <w:tcBorders>
                  <w:bottom w:val="nil"/>
                </w:tcBorders>
                <w:shd w:val="clear" w:color="auto" w:fill="auto"/>
              </w:tcPr>
            </w:tcPrChange>
          </w:tcPr>
          <w:p w14:paraId="5B2B3AE0" w14:textId="77777777" w:rsidR="00753280" w:rsidRPr="00020619" w:rsidRDefault="00753280" w:rsidP="00864629">
            <w:pPr>
              <w:pStyle w:val="TAL"/>
              <w:rPr>
                <w:rFonts w:eastAsia="Calibri" w:cs="Arial"/>
                <w:vertAlign w:val="superscript"/>
              </w:rPr>
            </w:pPr>
            <w:r w:rsidRPr="00020619">
              <w:rPr>
                <w:rFonts w:eastAsia="Calibri" w:cs="Arial"/>
              </w:rPr>
              <w:t>Io</w:t>
            </w:r>
            <w:r w:rsidRPr="00020619">
              <w:rPr>
                <w:rFonts w:eastAsia="Calibri" w:cs="Arial"/>
                <w:vertAlign w:val="superscript"/>
              </w:rPr>
              <w:t>Note3</w:t>
            </w:r>
          </w:p>
        </w:tc>
        <w:tc>
          <w:tcPr>
            <w:tcW w:w="1537" w:type="dxa"/>
            <w:shd w:val="clear" w:color="auto" w:fill="auto"/>
            <w:tcPrChange w:id="83313" w:author="Huawei" w:date="2022-11-16T18:24:00Z">
              <w:tcPr>
                <w:tcW w:w="1386" w:type="dxa"/>
                <w:shd w:val="clear" w:color="auto" w:fill="auto"/>
              </w:tcPr>
            </w:tcPrChange>
          </w:tcPr>
          <w:p w14:paraId="247E7F50" w14:textId="77777777" w:rsidR="00753280" w:rsidRPr="00020619" w:rsidRDefault="00753280" w:rsidP="00864629">
            <w:pPr>
              <w:pStyle w:val="TAC"/>
            </w:pPr>
            <w:r w:rsidRPr="00020619">
              <w:t>dBm/9.36 MHz</w:t>
            </w:r>
          </w:p>
        </w:tc>
        <w:tc>
          <w:tcPr>
            <w:tcW w:w="1396" w:type="dxa"/>
            <w:tcPrChange w:id="83314" w:author="Huawei" w:date="2022-11-16T18:24:00Z">
              <w:tcPr>
                <w:tcW w:w="1396" w:type="dxa"/>
              </w:tcPr>
            </w:tcPrChange>
          </w:tcPr>
          <w:p w14:paraId="23E6F509" w14:textId="77777777" w:rsidR="00753280" w:rsidRPr="00020619" w:rsidRDefault="00753280" w:rsidP="00864629">
            <w:pPr>
              <w:pStyle w:val="TAC"/>
            </w:pPr>
            <w:r w:rsidRPr="00020619">
              <w:t>1, 2, 4, 5,</w:t>
            </w:r>
            <w:ins w:id="83315" w:author="Nokia - Erika Almeida" w:date="2022-09-12T10:03:00Z">
              <w:r w:rsidRPr="00020619">
                <w:t xml:space="preserve"> </w:t>
              </w:r>
            </w:ins>
            <w:r w:rsidRPr="00020619">
              <w:t>7</w:t>
            </w:r>
            <w:ins w:id="83316" w:author="Nokia - Erika Almeida" w:date="2022-09-12T10:03:00Z">
              <w:r w:rsidRPr="00020619">
                <w:t>, 8</w:t>
              </w:r>
            </w:ins>
          </w:p>
        </w:tc>
        <w:tc>
          <w:tcPr>
            <w:tcW w:w="1098" w:type="dxa"/>
            <w:shd w:val="clear" w:color="auto" w:fill="auto"/>
            <w:tcPrChange w:id="83317" w:author="Huawei" w:date="2022-11-16T18:24:00Z">
              <w:tcPr>
                <w:tcW w:w="1122" w:type="dxa"/>
                <w:shd w:val="clear" w:color="auto" w:fill="auto"/>
              </w:tcPr>
            </w:tcPrChange>
          </w:tcPr>
          <w:p w14:paraId="6E530CFE" w14:textId="77777777" w:rsidR="00753280" w:rsidRPr="00020619" w:rsidRDefault="00753280" w:rsidP="00864629">
            <w:pPr>
              <w:pStyle w:val="TAC"/>
            </w:pPr>
            <w:r w:rsidRPr="00020619">
              <w:t>-59.78</w:t>
            </w:r>
          </w:p>
        </w:tc>
        <w:tc>
          <w:tcPr>
            <w:tcW w:w="1107" w:type="dxa"/>
            <w:shd w:val="clear" w:color="auto" w:fill="auto"/>
            <w:tcPrChange w:id="83318" w:author="Huawei" w:date="2022-11-16T18:24:00Z">
              <w:tcPr>
                <w:tcW w:w="1122" w:type="dxa"/>
                <w:shd w:val="clear" w:color="auto" w:fill="auto"/>
              </w:tcPr>
            </w:tcPrChange>
          </w:tcPr>
          <w:p w14:paraId="03266B5B" w14:textId="77777777" w:rsidR="00753280" w:rsidRPr="00020619" w:rsidRDefault="00753280" w:rsidP="00864629">
            <w:pPr>
              <w:pStyle w:val="TAC"/>
            </w:pPr>
            <w:r w:rsidRPr="00020619">
              <w:t>-73.04</w:t>
            </w:r>
          </w:p>
        </w:tc>
        <w:tc>
          <w:tcPr>
            <w:tcW w:w="1098" w:type="dxa"/>
            <w:shd w:val="clear" w:color="auto" w:fill="auto"/>
            <w:tcPrChange w:id="83319" w:author="Huawei" w:date="2022-11-16T18:24:00Z">
              <w:tcPr>
                <w:tcW w:w="1122" w:type="dxa"/>
                <w:shd w:val="clear" w:color="auto" w:fill="auto"/>
              </w:tcPr>
            </w:tcPrChange>
          </w:tcPr>
          <w:p w14:paraId="73F137EE" w14:textId="77777777" w:rsidR="00753280" w:rsidRPr="00020619" w:rsidRDefault="00753280" w:rsidP="00864629">
            <w:pPr>
              <w:pStyle w:val="TAC"/>
            </w:pPr>
            <w:r w:rsidRPr="00020619">
              <w:t>-70.59</w:t>
            </w:r>
          </w:p>
        </w:tc>
      </w:tr>
      <w:tr w:rsidR="00753280" w:rsidRPr="00020619" w14:paraId="321DF0B0" w14:textId="77777777" w:rsidTr="00864629">
        <w:trPr>
          <w:trHeight w:val="187"/>
          <w:trPrChange w:id="83320" w:author="Huawei" w:date="2022-11-16T18:24:00Z">
            <w:trPr>
              <w:trHeight w:val="187"/>
            </w:trPr>
          </w:trPrChange>
        </w:trPr>
        <w:tc>
          <w:tcPr>
            <w:tcW w:w="3015" w:type="dxa"/>
            <w:gridSpan w:val="2"/>
            <w:tcBorders>
              <w:top w:val="nil"/>
            </w:tcBorders>
            <w:shd w:val="clear" w:color="auto" w:fill="auto"/>
            <w:tcPrChange w:id="83321" w:author="Huawei" w:date="2022-11-16T18:24:00Z">
              <w:tcPr>
                <w:tcW w:w="3103" w:type="dxa"/>
                <w:gridSpan w:val="2"/>
                <w:tcBorders>
                  <w:top w:val="nil"/>
                </w:tcBorders>
                <w:shd w:val="clear" w:color="auto" w:fill="auto"/>
              </w:tcPr>
            </w:tcPrChange>
          </w:tcPr>
          <w:p w14:paraId="59C20E05" w14:textId="77777777" w:rsidR="00753280" w:rsidRPr="00020619" w:rsidRDefault="00753280" w:rsidP="00864629">
            <w:pPr>
              <w:pStyle w:val="TAL"/>
              <w:rPr>
                <w:rFonts w:eastAsia="Calibri" w:cs="Arial"/>
              </w:rPr>
            </w:pPr>
          </w:p>
        </w:tc>
        <w:tc>
          <w:tcPr>
            <w:tcW w:w="1537" w:type="dxa"/>
            <w:shd w:val="clear" w:color="auto" w:fill="auto"/>
            <w:tcPrChange w:id="83322" w:author="Huawei" w:date="2022-11-16T18:24:00Z">
              <w:tcPr>
                <w:tcW w:w="1386" w:type="dxa"/>
                <w:shd w:val="clear" w:color="auto" w:fill="auto"/>
              </w:tcPr>
            </w:tcPrChange>
          </w:tcPr>
          <w:p w14:paraId="04A0ADF0" w14:textId="77777777" w:rsidR="00753280" w:rsidRPr="00020619" w:rsidRDefault="00753280" w:rsidP="00864629">
            <w:pPr>
              <w:pStyle w:val="TAC"/>
            </w:pPr>
            <w:r w:rsidRPr="00020619">
              <w:t>dBm/</w:t>
            </w:r>
            <w:ins w:id="83323" w:author="Huawei" w:date="2022-11-16T18:23:00Z">
              <w:r>
                <w:t>18.36</w:t>
              </w:r>
            </w:ins>
            <w:del w:id="83324" w:author="Huawei" w:date="2022-11-16T18:23:00Z">
              <w:r w:rsidRPr="00020619" w:rsidDel="001F22BB">
                <w:delText>38.16</w:delText>
              </w:r>
            </w:del>
            <w:r w:rsidRPr="00020619">
              <w:t xml:space="preserve"> MHz</w:t>
            </w:r>
          </w:p>
        </w:tc>
        <w:tc>
          <w:tcPr>
            <w:tcW w:w="1396" w:type="dxa"/>
            <w:tcPrChange w:id="83325" w:author="Huawei" w:date="2022-11-16T18:24:00Z">
              <w:tcPr>
                <w:tcW w:w="1396" w:type="dxa"/>
              </w:tcPr>
            </w:tcPrChange>
          </w:tcPr>
          <w:p w14:paraId="233D74AE" w14:textId="77777777" w:rsidR="00753280" w:rsidRPr="00020619" w:rsidRDefault="00753280" w:rsidP="00864629">
            <w:pPr>
              <w:pStyle w:val="TAC"/>
            </w:pPr>
            <w:r w:rsidRPr="00020619">
              <w:t>3, 6</w:t>
            </w:r>
          </w:p>
        </w:tc>
        <w:tc>
          <w:tcPr>
            <w:tcW w:w="1098" w:type="dxa"/>
            <w:shd w:val="clear" w:color="auto" w:fill="auto"/>
            <w:tcPrChange w:id="83326" w:author="Huawei" w:date="2022-11-16T18:24:00Z">
              <w:tcPr>
                <w:tcW w:w="1122" w:type="dxa"/>
                <w:shd w:val="clear" w:color="auto" w:fill="auto"/>
              </w:tcPr>
            </w:tcPrChange>
          </w:tcPr>
          <w:p w14:paraId="07B1FC4C" w14:textId="77777777" w:rsidR="00753280" w:rsidRPr="00020619" w:rsidRDefault="00753280" w:rsidP="00864629">
            <w:pPr>
              <w:pStyle w:val="TAC"/>
            </w:pPr>
            <w:ins w:id="83327" w:author="Huawei" w:date="2022-11-16T18:23:00Z">
              <w:r>
                <w:t>-56.86</w:t>
              </w:r>
            </w:ins>
            <w:del w:id="83328" w:author="Huawei" w:date="2022-11-16T18:23:00Z">
              <w:r w:rsidRPr="00020619" w:rsidDel="001F22BB">
                <w:delText>-53.68</w:delText>
              </w:r>
            </w:del>
          </w:p>
        </w:tc>
        <w:tc>
          <w:tcPr>
            <w:tcW w:w="1107" w:type="dxa"/>
            <w:shd w:val="clear" w:color="auto" w:fill="auto"/>
            <w:tcPrChange w:id="83329" w:author="Huawei" w:date="2022-11-16T18:24:00Z">
              <w:tcPr>
                <w:tcW w:w="1122" w:type="dxa"/>
                <w:shd w:val="clear" w:color="auto" w:fill="auto"/>
              </w:tcPr>
            </w:tcPrChange>
          </w:tcPr>
          <w:p w14:paraId="5228B538" w14:textId="77777777" w:rsidR="00753280" w:rsidRPr="00020619" w:rsidRDefault="00753280" w:rsidP="00864629">
            <w:pPr>
              <w:pStyle w:val="TAC"/>
            </w:pPr>
            <w:ins w:id="83330" w:author="Huawei" w:date="2022-11-16T18:24:00Z">
              <w:r>
                <w:t>-70.11</w:t>
              </w:r>
            </w:ins>
            <w:del w:id="83331" w:author="Huawei" w:date="2022-11-16T18:24:00Z">
              <w:r w:rsidRPr="00020619" w:rsidDel="001F22BB">
                <w:delText>-66.9448</w:delText>
              </w:r>
            </w:del>
          </w:p>
        </w:tc>
        <w:tc>
          <w:tcPr>
            <w:tcW w:w="1098" w:type="dxa"/>
            <w:shd w:val="clear" w:color="auto" w:fill="auto"/>
            <w:tcPrChange w:id="83332" w:author="Huawei" w:date="2022-11-16T18:24:00Z">
              <w:tcPr>
                <w:tcW w:w="1122" w:type="dxa"/>
                <w:shd w:val="clear" w:color="auto" w:fill="auto"/>
              </w:tcPr>
            </w:tcPrChange>
          </w:tcPr>
          <w:p w14:paraId="7EBCF55D" w14:textId="77777777" w:rsidR="00753280" w:rsidRPr="00020619" w:rsidRDefault="00753280" w:rsidP="00864629">
            <w:pPr>
              <w:pStyle w:val="TAC"/>
            </w:pPr>
            <w:ins w:id="83333" w:author="Huawei" w:date="2022-11-16T18:24:00Z">
              <w:r>
                <w:t>-67.67</w:t>
              </w:r>
            </w:ins>
            <w:del w:id="83334" w:author="Huawei" w:date="2022-11-16T18:24:00Z">
              <w:r w:rsidRPr="00020619" w:rsidDel="001F22BB">
                <w:delText>-64.49</w:delText>
              </w:r>
            </w:del>
          </w:p>
        </w:tc>
      </w:tr>
      <w:tr w:rsidR="00753280" w:rsidRPr="00020619" w14:paraId="2E0BA6F9" w14:textId="77777777" w:rsidTr="00864629">
        <w:trPr>
          <w:trHeight w:val="187"/>
          <w:trPrChange w:id="83335" w:author="Huawei" w:date="2022-11-16T18:24:00Z">
            <w:trPr>
              <w:trHeight w:val="187"/>
            </w:trPr>
          </w:trPrChange>
        </w:trPr>
        <w:tc>
          <w:tcPr>
            <w:tcW w:w="3015" w:type="dxa"/>
            <w:gridSpan w:val="2"/>
            <w:shd w:val="clear" w:color="auto" w:fill="auto"/>
            <w:tcPrChange w:id="83336" w:author="Huawei" w:date="2022-11-16T18:24:00Z">
              <w:tcPr>
                <w:tcW w:w="3103" w:type="dxa"/>
                <w:gridSpan w:val="2"/>
                <w:shd w:val="clear" w:color="auto" w:fill="auto"/>
              </w:tcPr>
            </w:tcPrChange>
          </w:tcPr>
          <w:p w14:paraId="41A76C2D" w14:textId="77777777" w:rsidR="00753280" w:rsidRPr="00020619" w:rsidRDefault="00753280" w:rsidP="00864629">
            <w:pPr>
              <w:pStyle w:val="TAL"/>
              <w:rPr>
                <w:rFonts w:eastAsia="Calibri" w:cs="Arial"/>
              </w:rPr>
            </w:pPr>
            <w:r w:rsidRPr="00020619">
              <w:rPr>
                <w:rFonts w:eastAsia="Calibri" w:cs="Arial"/>
              </w:rPr>
              <w:t>Propagation condition</w:t>
            </w:r>
          </w:p>
        </w:tc>
        <w:tc>
          <w:tcPr>
            <w:tcW w:w="1537" w:type="dxa"/>
            <w:shd w:val="clear" w:color="auto" w:fill="auto"/>
            <w:tcPrChange w:id="83337" w:author="Huawei" w:date="2022-11-16T18:24:00Z">
              <w:tcPr>
                <w:tcW w:w="1386" w:type="dxa"/>
                <w:shd w:val="clear" w:color="auto" w:fill="auto"/>
              </w:tcPr>
            </w:tcPrChange>
          </w:tcPr>
          <w:p w14:paraId="4EEDC4D3" w14:textId="77777777" w:rsidR="00753280" w:rsidRPr="00020619" w:rsidRDefault="00753280" w:rsidP="00864629">
            <w:pPr>
              <w:pStyle w:val="TAC"/>
            </w:pPr>
          </w:p>
        </w:tc>
        <w:tc>
          <w:tcPr>
            <w:tcW w:w="1396" w:type="dxa"/>
            <w:tcPrChange w:id="83338" w:author="Huawei" w:date="2022-11-16T18:24:00Z">
              <w:tcPr>
                <w:tcW w:w="1396" w:type="dxa"/>
              </w:tcPr>
            </w:tcPrChange>
          </w:tcPr>
          <w:p w14:paraId="12A4C1A0" w14:textId="77777777" w:rsidR="00753280" w:rsidRPr="00020619" w:rsidRDefault="00753280" w:rsidP="00864629">
            <w:pPr>
              <w:pStyle w:val="TAC"/>
            </w:pPr>
            <w:r w:rsidRPr="00020619">
              <w:t>1, 2, 3, 4, 5, 6,</w:t>
            </w:r>
            <w:ins w:id="83339" w:author="Nokia - Erika Almeida" w:date="2022-09-12T10:03:00Z">
              <w:r w:rsidRPr="00020619">
                <w:t xml:space="preserve"> </w:t>
              </w:r>
            </w:ins>
            <w:r w:rsidRPr="00020619">
              <w:t>7,</w:t>
            </w:r>
            <w:ins w:id="83340" w:author="Nokia - Erika Almeida" w:date="2022-09-12T10:03:00Z">
              <w:r w:rsidRPr="00020619">
                <w:t xml:space="preserve"> </w:t>
              </w:r>
            </w:ins>
            <w:r w:rsidRPr="00020619">
              <w:t>8</w:t>
            </w:r>
          </w:p>
        </w:tc>
        <w:tc>
          <w:tcPr>
            <w:tcW w:w="3303" w:type="dxa"/>
            <w:gridSpan w:val="3"/>
            <w:shd w:val="clear" w:color="auto" w:fill="auto"/>
            <w:tcPrChange w:id="83341" w:author="Huawei" w:date="2022-11-16T18:24:00Z">
              <w:tcPr>
                <w:tcW w:w="3366" w:type="dxa"/>
                <w:gridSpan w:val="3"/>
                <w:shd w:val="clear" w:color="auto" w:fill="auto"/>
              </w:tcPr>
            </w:tcPrChange>
          </w:tcPr>
          <w:p w14:paraId="55A4CAF9" w14:textId="77777777" w:rsidR="00753280" w:rsidRPr="00020619" w:rsidRDefault="00753280" w:rsidP="00864629">
            <w:pPr>
              <w:pStyle w:val="TAC"/>
            </w:pPr>
            <w:r w:rsidRPr="00020619">
              <w:t>AWGN</w:t>
            </w:r>
          </w:p>
        </w:tc>
      </w:tr>
      <w:tr w:rsidR="00753280" w:rsidRPr="00020619" w:rsidDel="001F22BB" w14:paraId="4EF1B20E" w14:textId="77777777" w:rsidTr="00864629">
        <w:trPr>
          <w:trHeight w:val="187"/>
          <w:del w:id="83342" w:author="Huawei" w:date="2022-11-16T18:24:00Z"/>
          <w:trPrChange w:id="83343" w:author="Huawei" w:date="2022-11-16T18:24:00Z">
            <w:trPr>
              <w:trHeight w:val="187"/>
            </w:trPr>
          </w:trPrChange>
        </w:trPr>
        <w:tc>
          <w:tcPr>
            <w:tcW w:w="3015" w:type="dxa"/>
            <w:gridSpan w:val="2"/>
            <w:shd w:val="clear" w:color="auto" w:fill="auto"/>
            <w:tcPrChange w:id="83344" w:author="Huawei" w:date="2022-11-16T18:24:00Z">
              <w:tcPr>
                <w:tcW w:w="3103" w:type="dxa"/>
                <w:gridSpan w:val="2"/>
                <w:shd w:val="clear" w:color="auto" w:fill="auto"/>
              </w:tcPr>
            </w:tcPrChange>
          </w:tcPr>
          <w:p w14:paraId="1011633F" w14:textId="77777777" w:rsidR="00753280" w:rsidRPr="00020619" w:rsidDel="001F22BB" w:rsidRDefault="00753280" w:rsidP="00864629">
            <w:pPr>
              <w:pStyle w:val="TAL"/>
              <w:rPr>
                <w:del w:id="83345" w:author="Huawei" w:date="2022-11-16T18:24:00Z"/>
                <w:rFonts w:eastAsia="Calibri" w:cs="Arial"/>
              </w:rPr>
            </w:pPr>
            <w:del w:id="83346" w:author="Huawei" w:date="2022-11-16T18:24:00Z">
              <w:r w:rsidRPr="00020619" w:rsidDel="001F22BB">
                <w:rPr>
                  <w:rFonts w:eastAsia="Calibri" w:cs="Arial"/>
                </w:rPr>
                <w:delText>Antenna Configuration and Correlation Matrix</w:delText>
              </w:r>
            </w:del>
          </w:p>
        </w:tc>
        <w:tc>
          <w:tcPr>
            <w:tcW w:w="1537" w:type="dxa"/>
            <w:shd w:val="clear" w:color="auto" w:fill="auto"/>
            <w:tcPrChange w:id="83347" w:author="Huawei" w:date="2022-11-16T18:24:00Z">
              <w:tcPr>
                <w:tcW w:w="1386" w:type="dxa"/>
                <w:shd w:val="clear" w:color="auto" w:fill="auto"/>
              </w:tcPr>
            </w:tcPrChange>
          </w:tcPr>
          <w:p w14:paraId="061911A0" w14:textId="77777777" w:rsidR="00753280" w:rsidRPr="00020619" w:rsidDel="001F22BB" w:rsidRDefault="00753280" w:rsidP="00864629">
            <w:pPr>
              <w:pStyle w:val="TAC"/>
              <w:rPr>
                <w:del w:id="83348" w:author="Huawei" w:date="2022-11-16T18:24:00Z"/>
              </w:rPr>
            </w:pPr>
          </w:p>
        </w:tc>
        <w:tc>
          <w:tcPr>
            <w:tcW w:w="1396" w:type="dxa"/>
            <w:tcPrChange w:id="83349" w:author="Huawei" w:date="2022-11-16T18:24:00Z">
              <w:tcPr>
                <w:tcW w:w="1396" w:type="dxa"/>
              </w:tcPr>
            </w:tcPrChange>
          </w:tcPr>
          <w:p w14:paraId="0AC5E146" w14:textId="77777777" w:rsidR="00753280" w:rsidRPr="00020619" w:rsidDel="001F22BB" w:rsidRDefault="00753280" w:rsidP="00864629">
            <w:pPr>
              <w:pStyle w:val="TAC"/>
              <w:rPr>
                <w:del w:id="83350" w:author="Huawei" w:date="2022-11-16T18:24:00Z"/>
              </w:rPr>
            </w:pPr>
            <w:del w:id="83351" w:author="Huawei" w:date="2022-11-16T18:24:00Z">
              <w:r w:rsidRPr="00020619" w:rsidDel="001F22BB">
                <w:delText>1, 2, 3, 4, 5, 6,7</w:delText>
              </w:r>
            </w:del>
            <w:ins w:id="83352" w:author="Nokia - Erika Almeida" w:date="2022-09-12T10:03:00Z">
              <w:del w:id="83353" w:author="Huawei" w:date="2022-11-16T18:24:00Z">
                <w:r w:rsidRPr="00020619" w:rsidDel="001F22BB">
                  <w:delText>, 8</w:delText>
                </w:r>
              </w:del>
            </w:ins>
          </w:p>
        </w:tc>
        <w:tc>
          <w:tcPr>
            <w:tcW w:w="3303" w:type="dxa"/>
            <w:gridSpan w:val="3"/>
            <w:shd w:val="clear" w:color="auto" w:fill="auto"/>
            <w:tcPrChange w:id="83354" w:author="Huawei" w:date="2022-11-16T18:24:00Z">
              <w:tcPr>
                <w:tcW w:w="3366" w:type="dxa"/>
                <w:gridSpan w:val="3"/>
                <w:shd w:val="clear" w:color="auto" w:fill="auto"/>
              </w:tcPr>
            </w:tcPrChange>
          </w:tcPr>
          <w:p w14:paraId="645FEC1B" w14:textId="77777777" w:rsidR="00753280" w:rsidRPr="00020619" w:rsidDel="001F22BB" w:rsidRDefault="00753280" w:rsidP="00864629">
            <w:pPr>
              <w:pStyle w:val="TAC"/>
              <w:rPr>
                <w:del w:id="83355" w:author="Huawei" w:date="2022-11-16T18:24:00Z"/>
              </w:rPr>
            </w:pPr>
            <w:del w:id="83356" w:author="Huawei" w:date="2022-11-16T18:24:00Z">
              <w:r w:rsidRPr="00020619" w:rsidDel="001F22BB">
                <w:delText>1x2 Low</w:delText>
              </w:r>
            </w:del>
          </w:p>
        </w:tc>
      </w:tr>
      <w:tr w:rsidR="00753280" w:rsidRPr="00020619" w14:paraId="0EFB4F09" w14:textId="77777777" w:rsidTr="00864629">
        <w:trPr>
          <w:trHeight w:val="187"/>
        </w:trPr>
        <w:tc>
          <w:tcPr>
            <w:tcW w:w="9251" w:type="dxa"/>
            <w:gridSpan w:val="7"/>
            <w:shd w:val="clear" w:color="auto" w:fill="auto"/>
            <w:vAlign w:val="center"/>
          </w:tcPr>
          <w:p w14:paraId="2948B2A8" w14:textId="77777777" w:rsidR="00753280" w:rsidRPr="00020619" w:rsidRDefault="00753280" w:rsidP="00864629">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64FA9C43" w14:textId="77777777" w:rsidR="00753280" w:rsidRPr="00020619" w:rsidRDefault="00753280"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rPr>
                <w:rFonts w:eastAsia="Calibri"/>
                <w:i/>
              </w:rPr>
              <w:t>N</w:t>
            </w:r>
            <w:r w:rsidRPr="00020619">
              <w:rPr>
                <w:rFonts w:eastAsia="Calibri"/>
                <w:i/>
                <w:vertAlign w:val="subscript"/>
              </w:rPr>
              <w:t>oc</w:t>
            </w:r>
            <w:proofErr w:type="spellEnd"/>
            <w:r w:rsidRPr="00020619">
              <w:t xml:space="preserve"> to be fulfilled.</w:t>
            </w:r>
          </w:p>
          <w:p w14:paraId="7D49B03F" w14:textId="77777777" w:rsidR="00753280" w:rsidRPr="00020619" w:rsidRDefault="00753280" w:rsidP="00864629">
            <w:pPr>
              <w:pStyle w:val="TAN"/>
            </w:pPr>
            <w:r w:rsidRPr="00020619">
              <w:t>Note 3:</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t>, SS-RSRP, and Io levels have been derived from other parameters for information purposes. They are not settable parameters themselves.</w:t>
            </w:r>
          </w:p>
        </w:tc>
      </w:tr>
    </w:tbl>
    <w:p w14:paraId="5A13C058" w14:textId="77777777" w:rsidR="00753280" w:rsidRPr="00020619" w:rsidRDefault="00753280" w:rsidP="00753280"/>
    <w:p w14:paraId="42C6D306" w14:textId="77777777" w:rsidR="00753280" w:rsidRPr="00020619" w:rsidRDefault="00753280" w:rsidP="00753280">
      <w:pPr>
        <w:pStyle w:val="TH"/>
      </w:pPr>
      <w:r w:rsidRPr="00020619">
        <w:t>Table A.16.3.1.7-4: Cell specific test parameters for SA inter-RAT E-UTRA handove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1147"/>
        <w:gridCol w:w="1396"/>
        <w:gridCol w:w="1622"/>
        <w:gridCol w:w="1622"/>
        <w:gridCol w:w="1622"/>
      </w:tblGrid>
      <w:tr w:rsidR="00753280" w:rsidRPr="00020619" w14:paraId="2E6CF323" w14:textId="77777777" w:rsidTr="00864629">
        <w:trPr>
          <w:trHeight w:val="417"/>
        </w:trPr>
        <w:tc>
          <w:tcPr>
            <w:tcW w:w="2230" w:type="dxa"/>
            <w:tcBorders>
              <w:bottom w:val="nil"/>
            </w:tcBorders>
            <w:shd w:val="clear" w:color="auto" w:fill="auto"/>
          </w:tcPr>
          <w:p w14:paraId="609A6BF6" w14:textId="77777777" w:rsidR="00753280" w:rsidRPr="00020619" w:rsidRDefault="00753280" w:rsidP="00864629">
            <w:pPr>
              <w:pStyle w:val="TAH"/>
            </w:pPr>
            <w:r w:rsidRPr="00020619">
              <w:t>Parameter</w:t>
            </w:r>
          </w:p>
        </w:tc>
        <w:tc>
          <w:tcPr>
            <w:tcW w:w="1147" w:type="dxa"/>
            <w:tcBorders>
              <w:bottom w:val="nil"/>
            </w:tcBorders>
            <w:shd w:val="clear" w:color="auto" w:fill="auto"/>
          </w:tcPr>
          <w:p w14:paraId="1F2CB3F4" w14:textId="77777777" w:rsidR="00753280" w:rsidRPr="00020619" w:rsidRDefault="00753280" w:rsidP="00864629">
            <w:pPr>
              <w:pStyle w:val="TAH"/>
            </w:pPr>
            <w:r w:rsidRPr="00020619">
              <w:t>Unit</w:t>
            </w:r>
          </w:p>
        </w:tc>
        <w:tc>
          <w:tcPr>
            <w:tcW w:w="1396" w:type="dxa"/>
            <w:tcBorders>
              <w:bottom w:val="nil"/>
            </w:tcBorders>
            <w:shd w:val="clear" w:color="auto" w:fill="auto"/>
          </w:tcPr>
          <w:p w14:paraId="11006D96" w14:textId="77777777" w:rsidR="00753280" w:rsidRPr="00020619" w:rsidRDefault="00753280" w:rsidP="00864629">
            <w:pPr>
              <w:pStyle w:val="TAH"/>
            </w:pPr>
            <w:r w:rsidRPr="00020619">
              <w:t>Configuration</w:t>
            </w:r>
          </w:p>
        </w:tc>
        <w:tc>
          <w:tcPr>
            <w:tcW w:w="4866" w:type="dxa"/>
            <w:gridSpan w:val="3"/>
            <w:shd w:val="clear" w:color="auto" w:fill="auto"/>
          </w:tcPr>
          <w:p w14:paraId="5878D414" w14:textId="77777777" w:rsidR="00753280" w:rsidRPr="00020619" w:rsidRDefault="00753280" w:rsidP="00864629">
            <w:pPr>
              <w:pStyle w:val="TAH"/>
            </w:pPr>
            <w:r w:rsidRPr="00020619">
              <w:t>Cell 2</w:t>
            </w:r>
          </w:p>
        </w:tc>
      </w:tr>
      <w:tr w:rsidR="00753280" w:rsidRPr="00020619" w14:paraId="559A3D03" w14:textId="77777777" w:rsidTr="00864629">
        <w:tc>
          <w:tcPr>
            <w:tcW w:w="2230" w:type="dxa"/>
            <w:tcBorders>
              <w:top w:val="nil"/>
            </w:tcBorders>
            <w:shd w:val="clear" w:color="auto" w:fill="auto"/>
          </w:tcPr>
          <w:p w14:paraId="24B84076" w14:textId="77777777" w:rsidR="00753280" w:rsidRPr="00020619" w:rsidRDefault="00753280" w:rsidP="00864629">
            <w:pPr>
              <w:keepLines/>
              <w:spacing w:after="0"/>
              <w:jc w:val="center"/>
              <w:rPr>
                <w:rFonts w:ascii="Arial" w:hAnsi="Arial"/>
                <w:b/>
                <w:sz w:val="18"/>
              </w:rPr>
            </w:pPr>
          </w:p>
        </w:tc>
        <w:tc>
          <w:tcPr>
            <w:tcW w:w="1147" w:type="dxa"/>
            <w:tcBorders>
              <w:top w:val="nil"/>
            </w:tcBorders>
            <w:shd w:val="clear" w:color="auto" w:fill="auto"/>
          </w:tcPr>
          <w:p w14:paraId="4B8DB1ED" w14:textId="77777777" w:rsidR="00753280" w:rsidRPr="00020619" w:rsidRDefault="00753280" w:rsidP="00864629">
            <w:pPr>
              <w:keepLines/>
              <w:spacing w:after="0"/>
              <w:jc w:val="center"/>
              <w:rPr>
                <w:rFonts w:ascii="Arial" w:hAnsi="Arial"/>
                <w:b/>
                <w:sz w:val="18"/>
              </w:rPr>
            </w:pPr>
          </w:p>
        </w:tc>
        <w:tc>
          <w:tcPr>
            <w:tcW w:w="1396" w:type="dxa"/>
            <w:tcBorders>
              <w:top w:val="nil"/>
            </w:tcBorders>
            <w:shd w:val="clear" w:color="auto" w:fill="auto"/>
          </w:tcPr>
          <w:p w14:paraId="15EFC0BE" w14:textId="77777777" w:rsidR="00753280" w:rsidRPr="00020619" w:rsidRDefault="00753280" w:rsidP="00864629">
            <w:pPr>
              <w:keepLines/>
              <w:spacing w:after="0"/>
              <w:jc w:val="center"/>
              <w:rPr>
                <w:rFonts w:ascii="Arial" w:hAnsi="Arial"/>
                <w:b/>
                <w:sz w:val="18"/>
              </w:rPr>
            </w:pPr>
          </w:p>
        </w:tc>
        <w:tc>
          <w:tcPr>
            <w:tcW w:w="1622" w:type="dxa"/>
            <w:shd w:val="clear" w:color="auto" w:fill="auto"/>
          </w:tcPr>
          <w:p w14:paraId="29C2053A" w14:textId="77777777" w:rsidR="00753280" w:rsidRPr="00020619" w:rsidRDefault="00753280" w:rsidP="00864629">
            <w:pPr>
              <w:pStyle w:val="TAH"/>
            </w:pPr>
            <w:r w:rsidRPr="00020619">
              <w:t>T1</w:t>
            </w:r>
          </w:p>
        </w:tc>
        <w:tc>
          <w:tcPr>
            <w:tcW w:w="1622" w:type="dxa"/>
            <w:shd w:val="clear" w:color="auto" w:fill="auto"/>
          </w:tcPr>
          <w:p w14:paraId="134F517F" w14:textId="77777777" w:rsidR="00753280" w:rsidRPr="00020619" w:rsidRDefault="00753280" w:rsidP="00864629">
            <w:pPr>
              <w:pStyle w:val="TAH"/>
            </w:pPr>
            <w:r w:rsidRPr="00020619">
              <w:t>T2</w:t>
            </w:r>
          </w:p>
        </w:tc>
        <w:tc>
          <w:tcPr>
            <w:tcW w:w="1622" w:type="dxa"/>
            <w:shd w:val="clear" w:color="auto" w:fill="auto"/>
          </w:tcPr>
          <w:p w14:paraId="64F63D4A" w14:textId="77777777" w:rsidR="00753280" w:rsidRPr="00020619" w:rsidRDefault="00753280" w:rsidP="00864629">
            <w:pPr>
              <w:pStyle w:val="TAH"/>
            </w:pPr>
            <w:r w:rsidRPr="00020619">
              <w:t>T3</w:t>
            </w:r>
          </w:p>
        </w:tc>
      </w:tr>
      <w:tr w:rsidR="00753280" w:rsidRPr="00020619" w14:paraId="70CCD135" w14:textId="77777777" w:rsidTr="00864629">
        <w:tc>
          <w:tcPr>
            <w:tcW w:w="2230" w:type="dxa"/>
            <w:shd w:val="clear" w:color="auto" w:fill="auto"/>
          </w:tcPr>
          <w:p w14:paraId="192382F8" w14:textId="77777777" w:rsidR="00753280" w:rsidRPr="00020619" w:rsidRDefault="00753280" w:rsidP="00864629">
            <w:pPr>
              <w:pStyle w:val="TAL"/>
            </w:pPr>
            <w:r w:rsidRPr="00020619">
              <w:lastRenderedPageBreak/>
              <w:t>RF channel number</w:t>
            </w:r>
          </w:p>
        </w:tc>
        <w:tc>
          <w:tcPr>
            <w:tcW w:w="1147" w:type="dxa"/>
            <w:shd w:val="clear" w:color="auto" w:fill="auto"/>
          </w:tcPr>
          <w:p w14:paraId="026426A2" w14:textId="77777777" w:rsidR="00753280" w:rsidRPr="00020619" w:rsidRDefault="00753280" w:rsidP="00864629">
            <w:pPr>
              <w:pStyle w:val="TAC"/>
            </w:pPr>
          </w:p>
        </w:tc>
        <w:tc>
          <w:tcPr>
            <w:tcW w:w="1396" w:type="dxa"/>
          </w:tcPr>
          <w:p w14:paraId="572AD3B7" w14:textId="77777777" w:rsidR="00753280" w:rsidRPr="00020619" w:rsidRDefault="00753280" w:rsidP="00864629">
            <w:pPr>
              <w:pStyle w:val="TAC"/>
            </w:pPr>
            <w:r w:rsidRPr="00020619">
              <w:t>1, 2, 3, 4, 5, 6</w:t>
            </w:r>
            <w:ins w:id="83357" w:author="Nokia - Erika Almeida" w:date="2022-09-12T10:04:00Z">
              <w:r w:rsidRPr="00020619">
                <w:t>, 7, 8</w:t>
              </w:r>
            </w:ins>
          </w:p>
        </w:tc>
        <w:tc>
          <w:tcPr>
            <w:tcW w:w="4866" w:type="dxa"/>
            <w:gridSpan w:val="3"/>
            <w:shd w:val="clear" w:color="auto" w:fill="auto"/>
          </w:tcPr>
          <w:p w14:paraId="2108FC89" w14:textId="77777777" w:rsidR="00753280" w:rsidRPr="00020619" w:rsidRDefault="00753280" w:rsidP="00864629">
            <w:pPr>
              <w:pStyle w:val="TAC"/>
            </w:pPr>
            <w:r w:rsidRPr="00020619">
              <w:t>2</w:t>
            </w:r>
          </w:p>
        </w:tc>
      </w:tr>
      <w:tr w:rsidR="00753280" w:rsidRPr="00020619" w14:paraId="27C82AFB" w14:textId="77777777" w:rsidTr="00864629">
        <w:trPr>
          <w:trHeight w:val="56"/>
        </w:trPr>
        <w:tc>
          <w:tcPr>
            <w:tcW w:w="2230" w:type="dxa"/>
            <w:vMerge w:val="restart"/>
            <w:shd w:val="clear" w:color="auto" w:fill="auto"/>
          </w:tcPr>
          <w:p w14:paraId="7C82DC5B" w14:textId="77777777" w:rsidR="00753280" w:rsidRPr="00020619" w:rsidRDefault="00753280" w:rsidP="00864629">
            <w:pPr>
              <w:pStyle w:val="TAL"/>
            </w:pPr>
            <w:r w:rsidRPr="00020619">
              <w:t>Duplex mode</w:t>
            </w:r>
          </w:p>
        </w:tc>
        <w:tc>
          <w:tcPr>
            <w:tcW w:w="1147" w:type="dxa"/>
            <w:vMerge w:val="restart"/>
            <w:shd w:val="clear" w:color="auto" w:fill="auto"/>
          </w:tcPr>
          <w:p w14:paraId="434C83DF" w14:textId="77777777" w:rsidR="00753280" w:rsidRPr="00020619" w:rsidRDefault="00753280" w:rsidP="00864629">
            <w:pPr>
              <w:pStyle w:val="TAC"/>
            </w:pPr>
          </w:p>
        </w:tc>
        <w:tc>
          <w:tcPr>
            <w:tcW w:w="1396" w:type="dxa"/>
          </w:tcPr>
          <w:p w14:paraId="696BE2BE" w14:textId="77777777" w:rsidR="00753280" w:rsidRPr="00020619" w:rsidRDefault="00753280" w:rsidP="00864629">
            <w:pPr>
              <w:pStyle w:val="TAC"/>
            </w:pPr>
            <w:r w:rsidRPr="00020619">
              <w:t>1, 2, 3</w:t>
            </w:r>
            <w:ins w:id="83358" w:author="Nokia - Erika Almeida" w:date="2022-09-12T10:04:00Z">
              <w:r w:rsidRPr="00020619">
                <w:t>, 7</w:t>
              </w:r>
            </w:ins>
          </w:p>
        </w:tc>
        <w:tc>
          <w:tcPr>
            <w:tcW w:w="4866" w:type="dxa"/>
            <w:gridSpan w:val="3"/>
            <w:shd w:val="clear" w:color="auto" w:fill="auto"/>
          </w:tcPr>
          <w:p w14:paraId="6AE67FF8" w14:textId="77777777" w:rsidR="00753280" w:rsidRPr="00020619" w:rsidRDefault="00753280" w:rsidP="00864629">
            <w:pPr>
              <w:pStyle w:val="TAC"/>
            </w:pPr>
            <w:r w:rsidRPr="00020619">
              <w:t>FDD</w:t>
            </w:r>
          </w:p>
        </w:tc>
      </w:tr>
      <w:tr w:rsidR="00753280" w:rsidRPr="00020619" w14:paraId="1FE47896" w14:textId="77777777" w:rsidTr="00864629">
        <w:trPr>
          <w:trHeight w:val="424"/>
        </w:trPr>
        <w:tc>
          <w:tcPr>
            <w:tcW w:w="2230" w:type="dxa"/>
            <w:vMerge/>
            <w:shd w:val="clear" w:color="auto" w:fill="auto"/>
          </w:tcPr>
          <w:p w14:paraId="4525A996" w14:textId="77777777" w:rsidR="00753280" w:rsidRPr="00020619" w:rsidRDefault="00753280" w:rsidP="00864629">
            <w:pPr>
              <w:pStyle w:val="TAL"/>
            </w:pPr>
          </w:p>
        </w:tc>
        <w:tc>
          <w:tcPr>
            <w:tcW w:w="1147" w:type="dxa"/>
            <w:vMerge/>
            <w:shd w:val="clear" w:color="auto" w:fill="auto"/>
          </w:tcPr>
          <w:p w14:paraId="50E7C77E" w14:textId="77777777" w:rsidR="00753280" w:rsidRPr="00020619" w:rsidRDefault="00753280" w:rsidP="00864629">
            <w:pPr>
              <w:pStyle w:val="TAC"/>
            </w:pPr>
          </w:p>
        </w:tc>
        <w:tc>
          <w:tcPr>
            <w:tcW w:w="1396" w:type="dxa"/>
          </w:tcPr>
          <w:p w14:paraId="66DD0B1B" w14:textId="77777777" w:rsidR="00753280" w:rsidRPr="00020619" w:rsidRDefault="00753280" w:rsidP="00864629">
            <w:pPr>
              <w:pStyle w:val="TAC"/>
            </w:pPr>
            <w:r w:rsidRPr="00020619">
              <w:t>4, 5, 6</w:t>
            </w:r>
            <w:ins w:id="83359" w:author="Nokia - Erika Almeida" w:date="2022-09-12T10:04:00Z">
              <w:r w:rsidRPr="00020619">
                <w:t>, 8</w:t>
              </w:r>
            </w:ins>
          </w:p>
        </w:tc>
        <w:tc>
          <w:tcPr>
            <w:tcW w:w="4866" w:type="dxa"/>
            <w:gridSpan w:val="3"/>
            <w:shd w:val="clear" w:color="auto" w:fill="auto"/>
          </w:tcPr>
          <w:p w14:paraId="48FFFEF2" w14:textId="77777777" w:rsidR="00753280" w:rsidRPr="00020619" w:rsidRDefault="00753280" w:rsidP="00864629">
            <w:pPr>
              <w:pStyle w:val="TAC"/>
            </w:pPr>
            <w:r w:rsidRPr="00020619">
              <w:t>TDD</w:t>
            </w:r>
          </w:p>
        </w:tc>
      </w:tr>
      <w:tr w:rsidR="00753280" w:rsidRPr="00020619" w14:paraId="0A4E726A" w14:textId="77777777" w:rsidTr="00864629">
        <w:tc>
          <w:tcPr>
            <w:tcW w:w="2230" w:type="dxa"/>
            <w:shd w:val="clear" w:color="auto" w:fill="auto"/>
          </w:tcPr>
          <w:p w14:paraId="1AF2D0D6" w14:textId="77777777" w:rsidR="00753280" w:rsidRPr="00020619" w:rsidRDefault="00753280" w:rsidP="00864629">
            <w:pPr>
              <w:pStyle w:val="TAL"/>
            </w:pPr>
            <w:r w:rsidRPr="00020619">
              <w:t>TDD special subframe configuration</w:t>
            </w:r>
            <w:r w:rsidRPr="00020619">
              <w:rPr>
                <w:vertAlign w:val="superscript"/>
              </w:rPr>
              <w:t>Note1</w:t>
            </w:r>
          </w:p>
        </w:tc>
        <w:tc>
          <w:tcPr>
            <w:tcW w:w="1147" w:type="dxa"/>
            <w:shd w:val="clear" w:color="auto" w:fill="auto"/>
          </w:tcPr>
          <w:p w14:paraId="70425A03" w14:textId="77777777" w:rsidR="00753280" w:rsidRPr="00020619" w:rsidRDefault="00753280" w:rsidP="00864629">
            <w:pPr>
              <w:pStyle w:val="TAC"/>
            </w:pPr>
          </w:p>
        </w:tc>
        <w:tc>
          <w:tcPr>
            <w:tcW w:w="1396" w:type="dxa"/>
          </w:tcPr>
          <w:p w14:paraId="3C840EBD" w14:textId="77777777" w:rsidR="00753280" w:rsidRPr="00020619" w:rsidRDefault="00753280" w:rsidP="00864629">
            <w:pPr>
              <w:pStyle w:val="TAC"/>
            </w:pPr>
            <w:r w:rsidRPr="00020619">
              <w:t>4, 5, 6</w:t>
            </w:r>
            <w:ins w:id="83360" w:author="Nokia - Erika Almeida" w:date="2022-09-12T10:04:00Z">
              <w:r w:rsidRPr="00020619">
                <w:t xml:space="preserve">, </w:t>
              </w:r>
            </w:ins>
            <w:ins w:id="83361" w:author="Nokia - Erika Almeida" w:date="2022-09-12T10:10:00Z">
              <w:r w:rsidRPr="00020619">
                <w:t>8</w:t>
              </w:r>
            </w:ins>
          </w:p>
        </w:tc>
        <w:tc>
          <w:tcPr>
            <w:tcW w:w="4866" w:type="dxa"/>
            <w:gridSpan w:val="3"/>
            <w:shd w:val="clear" w:color="auto" w:fill="auto"/>
          </w:tcPr>
          <w:p w14:paraId="313646FF" w14:textId="77777777" w:rsidR="00753280" w:rsidRPr="00020619" w:rsidRDefault="00753280" w:rsidP="00864629">
            <w:pPr>
              <w:pStyle w:val="TAC"/>
            </w:pPr>
            <w:r w:rsidRPr="00020619">
              <w:t>6</w:t>
            </w:r>
          </w:p>
        </w:tc>
      </w:tr>
      <w:tr w:rsidR="00753280" w:rsidRPr="00020619" w14:paraId="75849003" w14:textId="77777777" w:rsidTr="00864629">
        <w:tc>
          <w:tcPr>
            <w:tcW w:w="2230" w:type="dxa"/>
            <w:shd w:val="clear" w:color="auto" w:fill="auto"/>
          </w:tcPr>
          <w:p w14:paraId="7E8814CF" w14:textId="77777777" w:rsidR="00753280" w:rsidRPr="00020619" w:rsidRDefault="00753280" w:rsidP="00864629">
            <w:pPr>
              <w:pStyle w:val="TAL"/>
            </w:pPr>
            <w:r w:rsidRPr="00020619">
              <w:t>TDD uplink-downlink configuration</w:t>
            </w:r>
            <w:r w:rsidRPr="00020619">
              <w:rPr>
                <w:vertAlign w:val="superscript"/>
              </w:rPr>
              <w:t>Note1</w:t>
            </w:r>
          </w:p>
        </w:tc>
        <w:tc>
          <w:tcPr>
            <w:tcW w:w="1147" w:type="dxa"/>
            <w:shd w:val="clear" w:color="auto" w:fill="auto"/>
          </w:tcPr>
          <w:p w14:paraId="45935444" w14:textId="77777777" w:rsidR="00753280" w:rsidRPr="00020619" w:rsidRDefault="00753280" w:rsidP="00864629">
            <w:pPr>
              <w:pStyle w:val="TAC"/>
            </w:pPr>
          </w:p>
        </w:tc>
        <w:tc>
          <w:tcPr>
            <w:tcW w:w="1396" w:type="dxa"/>
          </w:tcPr>
          <w:p w14:paraId="40149356" w14:textId="77777777" w:rsidR="00753280" w:rsidRPr="00020619" w:rsidRDefault="00753280" w:rsidP="00864629">
            <w:pPr>
              <w:pStyle w:val="TAC"/>
            </w:pPr>
            <w:r w:rsidRPr="00020619">
              <w:t>4, 5, 6</w:t>
            </w:r>
            <w:ins w:id="83362" w:author="Nokia - Erika Almeida" w:date="2022-09-12T10:04:00Z">
              <w:r w:rsidRPr="00020619">
                <w:t xml:space="preserve">, </w:t>
              </w:r>
            </w:ins>
            <w:ins w:id="83363" w:author="Nokia - Erika Almeida" w:date="2022-09-12T10:10:00Z">
              <w:r w:rsidRPr="00020619">
                <w:t>8</w:t>
              </w:r>
            </w:ins>
          </w:p>
        </w:tc>
        <w:tc>
          <w:tcPr>
            <w:tcW w:w="4866" w:type="dxa"/>
            <w:gridSpan w:val="3"/>
            <w:shd w:val="clear" w:color="auto" w:fill="auto"/>
          </w:tcPr>
          <w:p w14:paraId="706533E3" w14:textId="77777777" w:rsidR="00753280" w:rsidRPr="00020619" w:rsidRDefault="00753280" w:rsidP="00864629">
            <w:pPr>
              <w:pStyle w:val="TAC"/>
            </w:pPr>
            <w:r w:rsidRPr="00020619">
              <w:t>1</w:t>
            </w:r>
          </w:p>
        </w:tc>
      </w:tr>
      <w:tr w:rsidR="00753280" w:rsidRPr="00020619" w14:paraId="5AA5297F" w14:textId="77777777" w:rsidTr="00864629">
        <w:tc>
          <w:tcPr>
            <w:tcW w:w="2230" w:type="dxa"/>
            <w:tcBorders>
              <w:bottom w:val="single" w:sz="4" w:space="0" w:color="auto"/>
            </w:tcBorders>
            <w:shd w:val="clear" w:color="auto" w:fill="auto"/>
          </w:tcPr>
          <w:p w14:paraId="7995A95D" w14:textId="77777777" w:rsidR="00753280" w:rsidRPr="00020619" w:rsidRDefault="00753280" w:rsidP="00864629">
            <w:pPr>
              <w:pStyle w:val="TAL"/>
            </w:pPr>
            <w:proofErr w:type="spellStart"/>
            <w:r w:rsidRPr="00020619">
              <w:t>BW</w:t>
            </w:r>
            <w:r w:rsidRPr="00020619">
              <w:rPr>
                <w:vertAlign w:val="subscript"/>
              </w:rPr>
              <w:t>channel</w:t>
            </w:r>
            <w:proofErr w:type="spellEnd"/>
          </w:p>
        </w:tc>
        <w:tc>
          <w:tcPr>
            <w:tcW w:w="1147" w:type="dxa"/>
            <w:tcBorders>
              <w:bottom w:val="single" w:sz="4" w:space="0" w:color="auto"/>
            </w:tcBorders>
            <w:shd w:val="clear" w:color="auto" w:fill="auto"/>
          </w:tcPr>
          <w:p w14:paraId="7D8F52BC" w14:textId="77777777" w:rsidR="00753280" w:rsidRPr="00020619" w:rsidRDefault="00753280" w:rsidP="00864629">
            <w:pPr>
              <w:pStyle w:val="TAC"/>
            </w:pPr>
            <w:r w:rsidRPr="00020619">
              <w:t>MHz</w:t>
            </w:r>
          </w:p>
        </w:tc>
        <w:tc>
          <w:tcPr>
            <w:tcW w:w="1396" w:type="dxa"/>
          </w:tcPr>
          <w:p w14:paraId="7E660389" w14:textId="77777777" w:rsidR="00753280" w:rsidRPr="00020619" w:rsidRDefault="00753280" w:rsidP="00864629">
            <w:pPr>
              <w:pStyle w:val="TAC"/>
            </w:pPr>
            <w:r w:rsidRPr="00020619">
              <w:t>1, 2, 3, 4, 5, 6</w:t>
            </w:r>
            <w:ins w:id="83364" w:author="Nokia - Erika Almeida" w:date="2022-09-12T10:04:00Z">
              <w:r w:rsidRPr="00020619">
                <w:t>, 7, 8</w:t>
              </w:r>
            </w:ins>
          </w:p>
        </w:tc>
        <w:tc>
          <w:tcPr>
            <w:tcW w:w="4866" w:type="dxa"/>
            <w:gridSpan w:val="3"/>
            <w:shd w:val="clear" w:color="auto" w:fill="auto"/>
          </w:tcPr>
          <w:p w14:paraId="2AA287BF" w14:textId="77777777" w:rsidR="00753280" w:rsidRPr="00020619" w:rsidRDefault="00753280" w:rsidP="00864629">
            <w:pPr>
              <w:pStyle w:val="TAC"/>
            </w:pPr>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p>
          <w:p w14:paraId="383E704C" w14:textId="77777777" w:rsidR="00753280" w:rsidRPr="00020619" w:rsidRDefault="00753280" w:rsidP="00864629">
            <w:pPr>
              <w:pStyle w:val="TAC"/>
            </w:pPr>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p>
          <w:p w14:paraId="4E66D924" w14:textId="77777777" w:rsidR="00753280" w:rsidRPr="00020619" w:rsidRDefault="00753280" w:rsidP="00864629">
            <w:pPr>
              <w:pStyle w:val="TAC"/>
            </w:pPr>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p>
        </w:tc>
      </w:tr>
      <w:tr w:rsidR="00753280" w:rsidRPr="00020619" w14:paraId="2A953E9F" w14:textId="77777777" w:rsidTr="00864629">
        <w:tc>
          <w:tcPr>
            <w:tcW w:w="2230" w:type="dxa"/>
            <w:tcBorders>
              <w:bottom w:val="nil"/>
            </w:tcBorders>
            <w:shd w:val="clear" w:color="auto" w:fill="auto"/>
          </w:tcPr>
          <w:p w14:paraId="0D35CACD" w14:textId="77777777" w:rsidR="00753280" w:rsidRPr="00020619" w:rsidRDefault="00753280" w:rsidP="00864629">
            <w:pPr>
              <w:pStyle w:val="TAL"/>
            </w:pPr>
            <w:r w:rsidRPr="00020619">
              <w:rPr>
                <w:lang w:eastAsia="zh-CN"/>
              </w:rPr>
              <w:t>PRACH Configuration</w:t>
            </w:r>
            <w:r w:rsidRPr="00020619">
              <w:rPr>
                <w:vertAlign w:val="superscript"/>
              </w:rPr>
              <w:t>Note2</w:t>
            </w:r>
          </w:p>
        </w:tc>
        <w:tc>
          <w:tcPr>
            <w:tcW w:w="1147" w:type="dxa"/>
            <w:tcBorders>
              <w:bottom w:val="nil"/>
            </w:tcBorders>
            <w:shd w:val="clear" w:color="auto" w:fill="auto"/>
          </w:tcPr>
          <w:p w14:paraId="63B1CFE5" w14:textId="77777777" w:rsidR="00753280" w:rsidRPr="00020619" w:rsidRDefault="00753280" w:rsidP="00864629">
            <w:pPr>
              <w:pStyle w:val="TAC"/>
            </w:pPr>
          </w:p>
        </w:tc>
        <w:tc>
          <w:tcPr>
            <w:tcW w:w="1396" w:type="dxa"/>
          </w:tcPr>
          <w:p w14:paraId="37817196" w14:textId="77777777" w:rsidR="00753280" w:rsidRPr="00020619" w:rsidRDefault="00753280" w:rsidP="00864629">
            <w:pPr>
              <w:pStyle w:val="TAC"/>
            </w:pPr>
            <w:r w:rsidRPr="00020619">
              <w:t>1, 2, 3</w:t>
            </w:r>
            <w:ins w:id="83365" w:author="Nokia - Erika Almeida" w:date="2022-09-12T10:04:00Z">
              <w:r w:rsidRPr="00020619">
                <w:t>, 7</w:t>
              </w:r>
            </w:ins>
          </w:p>
        </w:tc>
        <w:tc>
          <w:tcPr>
            <w:tcW w:w="4866" w:type="dxa"/>
            <w:gridSpan w:val="3"/>
            <w:shd w:val="clear" w:color="auto" w:fill="auto"/>
          </w:tcPr>
          <w:p w14:paraId="7BEF68D2" w14:textId="77777777" w:rsidR="00753280" w:rsidRPr="00020619" w:rsidRDefault="00753280" w:rsidP="00864629">
            <w:pPr>
              <w:pStyle w:val="TAC"/>
            </w:pPr>
            <w:r w:rsidRPr="00020619">
              <w:rPr>
                <w:lang w:eastAsia="zh-CN"/>
              </w:rPr>
              <w:t>4</w:t>
            </w:r>
          </w:p>
        </w:tc>
      </w:tr>
      <w:tr w:rsidR="00753280" w:rsidRPr="00020619" w14:paraId="33CE57BB" w14:textId="77777777" w:rsidTr="00864629">
        <w:tc>
          <w:tcPr>
            <w:tcW w:w="2230" w:type="dxa"/>
            <w:tcBorders>
              <w:top w:val="nil"/>
              <w:bottom w:val="single" w:sz="4" w:space="0" w:color="auto"/>
            </w:tcBorders>
            <w:shd w:val="clear" w:color="auto" w:fill="auto"/>
          </w:tcPr>
          <w:p w14:paraId="3A9016D4" w14:textId="77777777" w:rsidR="00753280" w:rsidRPr="00020619" w:rsidRDefault="00753280" w:rsidP="00864629">
            <w:pPr>
              <w:pStyle w:val="TAL"/>
            </w:pPr>
          </w:p>
        </w:tc>
        <w:tc>
          <w:tcPr>
            <w:tcW w:w="1147" w:type="dxa"/>
            <w:tcBorders>
              <w:top w:val="nil"/>
              <w:bottom w:val="single" w:sz="4" w:space="0" w:color="auto"/>
            </w:tcBorders>
            <w:shd w:val="clear" w:color="auto" w:fill="auto"/>
          </w:tcPr>
          <w:p w14:paraId="44C89E47" w14:textId="77777777" w:rsidR="00753280" w:rsidRPr="00020619" w:rsidRDefault="00753280" w:rsidP="00864629">
            <w:pPr>
              <w:pStyle w:val="TAC"/>
            </w:pPr>
          </w:p>
        </w:tc>
        <w:tc>
          <w:tcPr>
            <w:tcW w:w="1396" w:type="dxa"/>
          </w:tcPr>
          <w:p w14:paraId="5F6CECC6" w14:textId="77777777" w:rsidR="00753280" w:rsidRPr="00020619" w:rsidRDefault="00753280" w:rsidP="00864629">
            <w:pPr>
              <w:pStyle w:val="TAC"/>
            </w:pPr>
            <w:r w:rsidRPr="00020619">
              <w:t>4, 5, 6</w:t>
            </w:r>
            <w:ins w:id="83366" w:author="Nokia - Erika Almeida" w:date="2022-09-12T10:04:00Z">
              <w:r w:rsidRPr="00020619">
                <w:t>, 8</w:t>
              </w:r>
            </w:ins>
          </w:p>
        </w:tc>
        <w:tc>
          <w:tcPr>
            <w:tcW w:w="4866" w:type="dxa"/>
            <w:gridSpan w:val="3"/>
            <w:shd w:val="clear" w:color="auto" w:fill="auto"/>
          </w:tcPr>
          <w:p w14:paraId="70C43FBE" w14:textId="77777777" w:rsidR="00753280" w:rsidRPr="00020619" w:rsidRDefault="00753280" w:rsidP="00864629">
            <w:pPr>
              <w:pStyle w:val="TAC"/>
            </w:pPr>
            <w:r w:rsidRPr="00020619">
              <w:rPr>
                <w:lang w:eastAsia="zh-CN"/>
              </w:rPr>
              <w:t>53</w:t>
            </w:r>
          </w:p>
        </w:tc>
      </w:tr>
      <w:tr w:rsidR="00753280" w:rsidRPr="00020619" w14:paraId="444B176B" w14:textId="77777777" w:rsidTr="00864629">
        <w:trPr>
          <w:trHeight w:val="346"/>
        </w:trPr>
        <w:tc>
          <w:tcPr>
            <w:tcW w:w="2230" w:type="dxa"/>
            <w:tcBorders>
              <w:top w:val="single" w:sz="4" w:space="0" w:color="auto"/>
              <w:left w:val="single" w:sz="4" w:space="0" w:color="auto"/>
              <w:bottom w:val="nil"/>
              <w:right w:val="single" w:sz="4" w:space="0" w:color="auto"/>
            </w:tcBorders>
            <w:shd w:val="clear" w:color="auto" w:fill="auto"/>
          </w:tcPr>
          <w:p w14:paraId="0E087694" w14:textId="77777777" w:rsidR="00753280" w:rsidRPr="00020619" w:rsidRDefault="00753280" w:rsidP="00864629">
            <w:pPr>
              <w:pStyle w:val="TAL"/>
            </w:pPr>
            <w:r w:rsidRPr="00020619">
              <w:t>PDSCH parameters:</w:t>
            </w:r>
          </w:p>
          <w:p w14:paraId="75B9D6D7" w14:textId="77777777" w:rsidR="00753280" w:rsidRPr="00020619" w:rsidRDefault="00753280" w:rsidP="00864629">
            <w:pPr>
              <w:pStyle w:val="TAL"/>
            </w:pPr>
            <w:r w:rsidRPr="00020619">
              <w:t>DL Reference Measurement Channel</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7573F674"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7CC2C62F" w14:textId="77777777" w:rsidR="00753280" w:rsidRPr="00020619" w:rsidRDefault="00753280" w:rsidP="00864629">
            <w:pPr>
              <w:pStyle w:val="TAC"/>
              <w:rPr>
                <w:lang w:eastAsia="zh-CN"/>
              </w:rPr>
            </w:pPr>
            <w:r w:rsidRPr="00020619">
              <w:t>1, 2, 3</w:t>
            </w:r>
            <w:ins w:id="83367" w:author="Nokia - Erika Almeida" w:date="2022-09-12T10:04:00Z">
              <w:r w:rsidRPr="00020619">
                <w:t>, 7</w:t>
              </w:r>
            </w:ins>
          </w:p>
        </w:tc>
        <w:tc>
          <w:tcPr>
            <w:tcW w:w="4866" w:type="dxa"/>
            <w:gridSpan w:val="3"/>
            <w:tcBorders>
              <w:top w:val="single" w:sz="4" w:space="0" w:color="auto"/>
              <w:left w:val="single" w:sz="4" w:space="0" w:color="auto"/>
              <w:right w:val="single" w:sz="4" w:space="0" w:color="auto"/>
            </w:tcBorders>
          </w:tcPr>
          <w:p w14:paraId="5739F7A1" w14:textId="77777777" w:rsidR="00753280" w:rsidRPr="00020619" w:rsidRDefault="00753280" w:rsidP="00864629">
            <w:pPr>
              <w:pStyle w:val="TAC"/>
              <w:rPr>
                <w:lang w:eastAsia="zh-CN"/>
              </w:rPr>
            </w:pPr>
            <w:r w:rsidRPr="00020619">
              <w:rPr>
                <w:lang w:eastAsia="zh-CN"/>
              </w:rPr>
              <w:t>5 MHz: R.7 FDD</w:t>
            </w:r>
          </w:p>
          <w:p w14:paraId="65DDAD62" w14:textId="77777777" w:rsidR="00753280" w:rsidRPr="00020619" w:rsidRDefault="00753280" w:rsidP="00864629">
            <w:pPr>
              <w:pStyle w:val="TAC"/>
              <w:rPr>
                <w:lang w:eastAsia="zh-CN"/>
              </w:rPr>
            </w:pPr>
            <w:r w:rsidRPr="00020619">
              <w:rPr>
                <w:lang w:eastAsia="zh-CN"/>
              </w:rPr>
              <w:t>10 MHz: R.3 FDD</w:t>
            </w:r>
          </w:p>
          <w:p w14:paraId="045176E6" w14:textId="77777777" w:rsidR="00753280" w:rsidRPr="00020619" w:rsidRDefault="00753280" w:rsidP="00864629">
            <w:pPr>
              <w:pStyle w:val="TAC"/>
              <w:rPr>
                <w:lang w:eastAsia="zh-CN"/>
              </w:rPr>
            </w:pPr>
            <w:r w:rsidRPr="00020619">
              <w:rPr>
                <w:lang w:eastAsia="zh-CN"/>
              </w:rPr>
              <w:t>20 MHz: R.6 FDD</w:t>
            </w:r>
          </w:p>
        </w:tc>
      </w:tr>
      <w:tr w:rsidR="00753280" w:rsidRPr="00020619" w14:paraId="33A8D40A" w14:textId="77777777" w:rsidTr="00864629">
        <w:trPr>
          <w:trHeight w:val="346"/>
        </w:trPr>
        <w:tc>
          <w:tcPr>
            <w:tcW w:w="2230" w:type="dxa"/>
            <w:tcBorders>
              <w:top w:val="nil"/>
              <w:left w:val="single" w:sz="4" w:space="0" w:color="auto"/>
              <w:bottom w:val="single" w:sz="4" w:space="0" w:color="auto"/>
              <w:right w:val="single" w:sz="4" w:space="0" w:color="auto"/>
            </w:tcBorders>
            <w:shd w:val="clear" w:color="auto" w:fill="auto"/>
          </w:tcPr>
          <w:p w14:paraId="0FCE30C0"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7430F729"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1586CFB1" w14:textId="77777777" w:rsidR="00753280" w:rsidRPr="00020619" w:rsidRDefault="00753280" w:rsidP="00864629">
            <w:pPr>
              <w:pStyle w:val="TAC"/>
            </w:pPr>
            <w:r w:rsidRPr="00020619">
              <w:t>4, 5, 6</w:t>
            </w:r>
            <w:ins w:id="83368" w:author="Nokia - Erika Almeida" w:date="2022-09-12T10:04:00Z">
              <w:r w:rsidRPr="00020619">
                <w:t>, 8</w:t>
              </w:r>
            </w:ins>
          </w:p>
        </w:tc>
        <w:tc>
          <w:tcPr>
            <w:tcW w:w="4866" w:type="dxa"/>
            <w:gridSpan w:val="3"/>
            <w:tcBorders>
              <w:left w:val="single" w:sz="4" w:space="0" w:color="auto"/>
              <w:bottom w:val="single" w:sz="4" w:space="0" w:color="auto"/>
              <w:right w:val="single" w:sz="4" w:space="0" w:color="auto"/>
            </w:tcBorders>
          </w:tcPr>
          <w:p w14:paraId="6FDA6D13" w14:textId="77777777" w:rsidR="00753280" w:rsidRPr="00020619" w:rsidRDefault="00753280" w:rsidP="00864629">
            <w:pPr>
              <w:pStyle w:val="TAC"/>
              <w:rPr>
                <w:lang w:eastAsia="zh-CN"/>
              </w:rPr>
            </w:pPr>
            <w:r w:rsidRPr="00020619">
              <w:rPr>
                <w:lang w:eastAsia="zh-CN"/>
              </w:rPr>
              <w:t>5 MHz: R.4 TDD</w:t>
            </w:r>
          </w:p>
          <w:p w14:paraId="29975F73" w14:textId="77777777" w:rsidR="00753280" w:rsidRPr="00020619" w:rsidRDefault="00753280" w:rsidP="00864629">
            <w:pPr>
              <w:pStyle w:val="TAC"/>
              <w:rPr>
                <w:lang w:eastAsia="zh-CN"/>
              </w:rPr>
            </w:pPr>
            <w:r w:rsidRPr="00020619">
              <w:rPr>
                <w:lang w:eastAsia="zh-CN"/>
              </w:rPr>
              <w:t>10 MHz: R.0 TDD</w:t>
            </w:r>
          </w:p>
          <w:p w14:paraId="2F3587D5" w14:textId="77777777" w:rsidR="00753280" w:rsidRPr="00020619" w:rsidRDefault="00753280" w:rsidP="00864629">
            <w:pPr>
              <w:pStyle w:val="TAC"/>
              <w:rPr>
                <w:lang w:eastAsia="zh-CN"/>
              </w:rPr>
            </w:pPr>
            <w:r w:rsidRPr="00020619">
              <w:rPr>
                <w:lang w:eastAsia="zh-CN"/>
              </w:rPr>
              <w:t>20 MHz: R.3 TDD</w:t>
            </w:r>
          </w:p>
        </w:tc>
      </w:tr>
      <w:tr w:rsidR="00753280" w:rsidRPr="00020619" w14:paraId="440C6A7C" w14:textId="77777777" w:rsidTr="00864629">
        <w:trPr>
          <w:trHeight w:val="346"/>
        </w:trPr>
        <w:tc>
          <w:tcPr>
            <w:tcW w:w="2230" w:type="dxa"/>
            <w:tcBorders>
              <w:top w:val="single" w:sz="4" w:space="0" w:color="auto"/>
              <w:left w:val="single" w:sz="4" w:space="0" w:color="auto"/>
              <w:bottom w:val="nil"/>
              <w:right w:val="single" w:sz="4" w:space="0" w:color="auto"/>
            </w:tcBorders>
            <w:shd w:val="clear" w:color="auto" w:fill="auto"/>
          </w:tcPr>
          <w:p w14:paraId="6EDB5F6B" w14:textId="77777777" w:rsidR="00753280" w:rsidRPr="00020619" w:rsidRDefault="00753280" w:rsidP="00864629">
            <w:pPr>
              <w:pStyle w:val="TAL"/>
            </w:pPr>
            <w:r w:rsidRPr="00020619">
              <w:t>PCFICH/PDCCH/PHICH parameters:</w:t>
            </w:r>
          </w:p>
          <w:p w14:paraId="70E87944" w14:textId="77777777" w:rsidR="00753280" w:rsidRPr="00020619" w:rsidRDefault="00753280" w:rsidP="00864629">
            <w:pPr>
              <w:pStyle w:val="TAL"/>
            </w:pPr>
            <w:r w:rsidRPr="00020619">
              <w:t>DL Reference Measurement Channel</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2181070A"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6DF7BC4F" w14:textId="77777777" w:rsidR="00753280" w:rsidRPr="00020619" w:rsidRDefault="00753280" w:rsidP="00864629">
            <w:pPr>
              <w:pStyle w:val="TAC"/>
              <w:rPr>
                <w:lang w:eastAsia="zh-CN"/>
              </w:rPr>
            </w:pPr>
            <w:r w:rsidRPr="00020619">
              <w:t>1, 2, 3</w:t>
            </w:r>
            <w:ins w:id="83369" w:author="Nokia - Erika Almeida" w:date="2022-09-12T10:04:00Z">
              <w:r w:rsidRPr="00020619">
                <w:t>, 7</w:t>
              </w:r>
            </w:ins>
          </w:p>
        </w:tc>
        <w:tc>
          <w:tcPr>
            <w:tcW w:w="4866" w:type="dxa"/>
            <w:gridSpan w:val="3"/>
            <w:tcBorders>
              <w:top w:val="single" w:sz="4" w:space="0" w:color="auto"/>
              <w:left w:val="single" w:sz="4" w:space="0" w:color="auto"/>
              <w:right w:val="single" w:sz="4" w:space="0" w:color="auto"/>
            </w:tcBorders>
          </w:tcPr>
          <w:p w14:paraId="54000CF2" w14:textId="77777777" w:rsidR="00753280" w:rsidRPr="00020619" w:rsidRDefault="00753280" w:rsidP="00864629">
            <w:pPr>
              <w:pStyle w:val="TAC"/>
              <w:rPr>
                <w:lang w:eastAsia="zh-CN"/>
              </w:rPr>
            </w:pPr>
            <w:r w:rsidRPr="00020619">
              <w:rPr>
                <w:lang w:eastAsia="zh-CN"/>
              </w:rPr>
              <w:t>5 MHz: R.11 FDD</w:t>
            </w:r>
          </w:p>
          <w:p w14:paraId="20FD8FA2" w14:textId="77777777" w:rsidR="00753280" w:rsidRPr="00020619" w:rsidRDefault="00753280" w:rsidP="00864629">
            <w:pPr>
              <w:pStyle w:val="TAC"/>
              <w:rPr>
                <w:lang w:eastAsia="zh-CN"/>
              </w:rPr>
            </w:pPr>
            <w:r w:rsidRPr="00020619">
              <w:rPr>
                <w:lang w:eastAsia="zh-CN"/>
              </w:rPr>
              <w:t>10 MHz: R.6 FDD</w:t>
            </w:r>
          </w:p>
          <w:p w14:paraId="3A7C0D06" w14:textId="77777777" w:rsidR="00753280" w:rsidRPr="00020619" w:rsidRDefault="00753280" w:rsidP="00864629">
            <w:pPr>
              <w:pStyle w:val="TAC"/>
              <w:rPr>
                <w:lang w:eastAsia="zh-CN"/>
              </w:rPr>
            </w:pPr>
            <w:r w:rsidRPr="00020619">
              <w:rPr>
                <w:lang w:eastAsia="zh-CN"/>
              </w:rPr>
              <w:t>20 MHz: R.10 FDD</w:t>
            </w:r>
          </w:p>
        </w:tc>
      </w:tr>
      <w:tr w:rsidR="00753280" w:rsidRPr="00020619" w14:paraId="35ED9ABC" w14:textId="77777777" w:rsidTr="00864629">
        <w:trPr>
          <w:trHeight w:val="346"/>
        </w:trPr>
        <w:tc>
          <w:tcPr>
            <w:tcW w:w="2230" w:type="dxa"/>
            <w:tcBorders>
              <w:top w:val="nil"/>
              <w:left w:val="single" w:sz="4" w:space="0" w:color="auto"/>
              <w:bottom w:val="single" w:sz="4" w:space="0" w:color="auto"/>
              <w:right w:val="single" w:sz="4" w:space="0" w:color="auto"/>
            </w:tcBorders>
            <w:shd w:val="clear" w:color="auto" w:fill="auto"/>
          </w:tcPr>
          <w:p w14:paraId="2B5DDF94"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4B570403"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6441B95C" w14:textId="77777777" w:rsidR="00753280" w:rsidRPr="00020619" w:rsidRDefault="00753280" w:rsidP="00864629">
            <w:pPr>
              <w:pStyle w:val="TAC"/>
            </w:pPr>
            <w:r w:rsidRPr="00020619">
              <w:t>4, 5, 6</w:t>
            </w:r>
            <w:ins w:id="83370" w:author="Nokia - Erika Almeida" w:date="2022-09-12T10:04:00Z">
              <w:r w:rsidRPr="00020619">
                <w:t>, 8</w:t>
              </w:r>
            </w:ins>
          </w:p>
        </w:tc>
        <w:tc>
          <w:tcPr>
            <w:tcW w:w="4866" w:type="dxa"/>
            <w:gridSpan w:val="3"/>
            <w:tcBorders>
              <w:left w:val="single" w:sz="4" w:space="0" w:color="auto"/>
              <w:bottom w:val="single" w:sz="4" w:space="0" w:color="auto"/>
              <w:right w:val="single" w:sz="4" w:space="0" w:color="auto"/>
            </w:tcBorders>
          </w:tcPr>
          <w:p w14:paraId="4870E932" w14:textId="77777777" w:rsidR="00753280" w:rsidRPr="00020619" w:rsidRDefault="00753280" w:rsidP="00864629">
            <w:pPr>
              <w:pStyle w:val="TAC"/>
              <w:rPr>
                <w:lang w:eastAsia="zh-CN"/>
              </w:rPr>
            </w:pPr>
            <w:r w:rsidRPr="00020619">
              <w:rPr>
                <w:lang w:eastAsia="zh-CN"/>
              </w:rPr>
              <w:t>5 MHz: R.11 TDD</w:t>
            </w:r>
          </w:p>
          <w:p w14:paraId="2EAEF6C9" w14:textId="77777777" w:rsidR="00753280" w:rsidRPr="00020619" w:rsidRDefault="00753280" w:rsidP="00864629">
            <w:pPr>
              <w:pStyle w:val="TAC"/>
              <w:rPr>
                <w:lang w:eastAsia="zh-CN"/>
              </w:rPr>
            </w:pPr>
            <w:r w:rsidRPr="00020619">
              <w:rPr>
                <w:lang w:eastAsia="zh-CN"/>
              </w:rPr>
              <w:t>10 MHz: R.6 TDD</w:t>
            </w:r>
          </w:p>
          <w:p w14:paraId="093E4BC6" w14:textId="77777777" w:rsidR="00753280" w:rsidRPr="00020619" w:rsidRDefault="00753280" w:rsidP="00864629">
            <w:pPr>
              <w:pStyle w:val="TAC"/>
              <w:rPr>
                <w:lang w:eastAsia="zh-CN"/>
              </w:rPr>
            </w:pPr>
            <w:r w:rsidRPr="00020619">
              <w:rPr>
                <w:lang w:eastAsia="zh-CN"/>
              </w:rPr>
              <w:t>20 MHz: R.10 TDD</w:t>
            </w:r>
          </w:p>
        </w:tc>
      </w:tr>
      <w:tr w:rsidR="00753280" w:rsidRPr="00020619" w14:paraId="18502AB6" w14:textId="77777777" w:rsidTr="00864629">
        <w:trPr>
          <w:trHeight w:val="346"/>
        </w:trPr>
        <w:tc>
          <w:tcPr>
            <w:tcW w:w="2230" w:type="dxa"/>
            <w:tcBorders>
              <w:top w:val="single" w:sz="4" w:space="0" w:color="auto"/>
              <w:left w:val="single" w:sz="4" w:space="0" w:color="auto"/>
              <w:bottom w:val="nil"/>
              <w:right w:val="single" w:sz="4" w:space="0" w:color="auto"/>
            </w:tcBorders>
            <w:shd w:val="clear" w:color="auto" w:fill="auto"/>
          </w:tcPr>
          <w:p w14:paraId="7755F3C9" w14:textId="77777777" w:rsidR="00753280" w:rsidRPr="00020619" w:rsidRDefault="00753280" w:rsidP="00864629">
            <w:pPr>
              <w:pStyle w:val="TAL"/>
              <w:rPr>
                <w:lang w:eastAsia="ja-JP"/>
              </w:rPr>
            </w:pPr>
            <w:r w:rsidRPr="00020619">
              <w:t>OCNG Patterns</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37766FE3" w14:textId="77777777" w:rsidR="00753280" w:rsidRPr="00020619" w:rsidRDefault="00753280"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5AF39B2" w14:textId="77777777" w:rsidR="00753280" w:rsidRPr="00020619" w:rsidRDefault="00753280" w:rsidP="00864629">
            <w:pPr>
              <w:pStyle w:val="TAC"/>
              <w:rPr>
                <w:lang w:eastAsia="zh-CN"/>
              </w:rPr>
            </w:pPr>
            <w:r w:rsidRPr="00020619">
              <w:rPr>
                <w:lang w:eastAsia="zh-CN"/>
              </w:rPr>
              <w:t>1, 2, 3</w:t>
            </w:r>
            <w:ins w:id="83371" w:author="Nokia - Erika Almeida" w:date="2022-09-12T10:04:00Z">
              <w:r w:rsidRPr="00020619">
                <w:rPr>
                  <w:lang w:eastAsia="zh-CN"/>
                </w:rPr>
                <w:t>, 7</w:t>
              </w:r>
            </w:ins>
          </w:p>
        </w:tc>
        <w:tc>
          <w:tcPr>
            <w:tcW w:w="4866" w:type="dxa"/>
            <w:gridSpan w:val="3"/>
            <w:tcBorders>
              <w:top w:val="single" w:sz="4" w:space="0" w:color="auto"/>
              <w:left w:val="single" w:sz="4" w:space="0" w:color="auto"/>
              <w:right w:val="single" w:sz="4" w:space="0" w:color="auto"/>
            </w:tcBorders>
          </w:tcPr>
          <w:p w14:paraId="3E454086" w14:textId="77777777" w:rsidR="00753280" w:rsidRPr="00020619" w:rsidRDefault="00753280" w:rsidP="00864629">
            <w:pPr>
              <w:pStyle w:val="TAC"/>
              <w:rPr>
                <w:lang w:val="da-DK" w:eastAsia="zh-CN"/>
              </w:rPr>
            </w:pPr>
            <w:r w:rsidRPr="00020619">
              <w:rPr>
                <w:lang w:val="da-DK" w:eastAsia="zh-CN"/>
              </w:rPr>
              <w:t>5 MHz: OP.20 FDD</w:t>
            </w:r>
          </w:p>
          <w:p w14:paraId="01C92CE0" w14:textId="77777777" w:rsidR="00753280" w:rsidRPr="00020619" w:rsidRDefault="00753280" w:rsidP="00864629">
            <w:pPr>
              <w:pStyle w:val="TAC"/>
              <w:rPr>
                <w:lang w:val="da-DK" w:eastAsia="zh-CN"/>
              </w:rPr>
            </w:pPr>
            <w:r w:rsidRPr="00020619">
              <w:rPr>
                <w:lang w:val="da-DK" w:eastAsia="zh-CN"/>
              </w:rPr>
              <w:t>10 MHz: OP.10 FDD</w:t>
            </w:r>
          </w:p>
          <w:p w14:paraId="1DCB38D6" w14:textId="77777777" w:rsidR="00753280" w:rsidRPr="00020619" w:rsidRDefault="00753280" w:rsidP="00864629">
            <w:pPr>
              <w:pStyle w:val="TAC"/>
              <w:rPr>
                <w:lang w:eastAsia="zh-CN"/>
              </w:rPr>
            </w:pPr>
            <w:r w:rsidRPr="00020619">
              <w:rPr>
                <w:lang w:eastAsia="zh-CN"/>
              </w:rPr>
              <w:t>20 MHz: OP.17 FDD</w:t>
            </w:r>
          </w:p>
        </w:tc>
      </w:tr>
      <w:tr w:rsidR="00753280" w:rsidRPr="00020619" w14:paraId="066EE095" w14:textId="77777777" w:rsidTr="00864629">
        <w:trPr>
          <w:trHeight w:val="346"/>
        </w:trPr>
        <w:tc>
          <w:tcPr>
            <w:tcW w:w="2230" w:type="dxa"/>
            <w:tcBorders>
              <w:top w:val="nil"/>
              <w:left w:val="single" w:sz="4" w:space="0" w:color="auto"/>
              <w:bottom w:val="single" w:sz="4" w:space="0" w:color="auto"/>
              <w:right w:val="single" w:sz="4" w:space="0" w:color="auto"/>
            </w:tcBorders>
            <w:shd w:val="clear" w:color="auto" w:fill="auto"/>
          </w:tcPr>
          <w:p w14:paraId="56833EBD"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040AC276" w14:textId="77777777" w:rsidR="00753280" w:rsidRPr="00020619" w:rsidRDefault="00753280"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2BD2EEA1" w14:textId="77777777" w:rsidR="00753280" w:rsidRPr="00020619" w:rsidRDefault="00753280" w:rsidP="00864629">
            <w:pPr>
              <w:pStyle w:val="TAC"/>
              <w:rPr>
                <w:lang w:eastAsia="zh-CN"/>
              </w:rPr>
            </w:pPr>
            <w:r w:rsidRPr="00020619">
              <w:rPr>
                <w:lang w:eastAsia="zh-CN"/>
              </w:rPr>
              <w:t>4, 5, 6</w:t>
            </w:r>
            <w:ins w:id="83372" w:author="Nokia - Erika Almeida" w:date="2022-09-12T10:04:00Z">
              <w:r w:rsidRPr="00020619">
                <w:rPr>
                  <w:lang w:eastAsia="zh-CN"/>
                </w:rPr>
                <w:t>, 8</w:t>
              </w:r>
            </w:ins>
          </w:p>
        </w:tc>
        <w:tc>
          <w:tcPr>
            <w:tcW w:w="4866" w:type="dxa"/>
            <w:gridSpan w:val="3"/>
            <w:tcBorders>
              <w:left w:val="single" w:sz="4" w:space="0" w:color="auto"/>
              <w:bottom w:val="single" w:sz="4" w:space="0" w:color="auto"/>
              <w:right w:val="single" w:sz="4" w:space="0" w:color="auto"/>
            </w:tcBorders>
          </w:tcPr>
          <w:p w14:paraId="56194E16" w14:textId="77777777" w:rsidR="00753280" w:rsidRPr="00020619" w:rsidRDefault="00753280" w:rsidP="00864629">
            <w:pPr>
              <w:pStyle w:val="TAC"/>
              <w:rPr>
                <w:lang w:val="da-DK" w:eastAsia="zh-CN"/>
              </w:rPr>
            </w:pPr>
            <w:r w:rsidRPr="00020619">
              <w:rPr>
                <w:lang w:val="da-DK" w:eastAsia="zh-CN"/>
              </w:rPr>
              <w:t>5 MHz: OP.9 TDD</w:t>
            </w:r>
          </w:p>
          <w:p w14:paraId="23D5734B" w14:textId="77777777" w:rsidR="00753280" w:rsidRPr="00020619" w:rsidRDefault="00753280" w:rsidP="00864629">
            <w:pPr>
              <w:pStyle w:val="TAC"/>
              <w:rPr>
                <w:lang w:val="da-DK" w:eastAsia="zh-CN"/>
              </w:rPr>
            </w:pPr>
            <w:r w:rsidRPr="00020619">
              <w:rPr>
                <w:lang w:val="da-DK" w:eastAsia="zh-CN"/>
              </w:rPr>
              <w:t>10 MHz: OP.1 TDD</w:t>
            </w:r>
          </w:p>
          <w:p w14:paraId="4EB4BACB" w14:textId="77777777" w:rsidR="00753280" w:rsidRPr="00020619" w:rsidRDefault="00753280" w:rsidP="00864629">
            <w:pPr>
              <w:pStyle w:val="TAC"/>
              <w:rPr>
                <w:lang w:eastAsia="zh-CN"/>
              </w:rPr>
            </w:pPr>
            <w:r w:rsidRPr="00020619">
              <w:rPr>
                <w:lang w:eastAsia="zh-CN"/>
              </w:rPr>
              <w:t>20 MHz: OP.7 TDD</w:t>
            </w:r>
          </w:p>
        </w:tc>
      </w:tr>
      <w:tr w:rsidR="00753280" w:rsidRPr="00020619" w14:paraId="462F0FA5" w14:textId="77777777" w:rsidTr="00864629">
        <w:tc>
          <w:tcPr>
            <w:tcW w:w="2230" w:type="dxa"/>
            <w:shd w:val="clear" w:color="auto" w:fill="auto"/>
          </w:tcPr>
          <w:p w14:paraId="66AA57A5" w14:textId="77777777" w:rsidR="00753280" w:rsidRPr="00020619" w:rsidRDefault="00753280" w:rsidP="00864629">
            <w:pPr>
              <w:pStyle w:val="TAL"/>
            </w:pPr>
            <w:r w:rsidRPr="00020619">
              <w:t>PBCH_RA</w:t>
            </w:r>
          </w:p>
        </w:tc>
        <w:tc>
          <w:tcPr>
            <w:tcW w:w="1147" w:type="dxa"/>
            <w:tcBorders>
              <w:bottom w:val="nil"/>
            </w:tcBorders>
            <w:shd w:val="clear" w:color="auto" w:fill="auto"/>
            <w:vAlign w:val="center"/>
          </w:tcPr>
          <w:p w14:paraId="2FF13287" w14:textId="77777777" w:rsidR="00753280" w:rsidRPr="00020619" w:rsidRDefault="00753280" w:rsidP="00864629">
            <w:pPr>
              <w:pStyle w:val="TAC"/>
            </w:pPr>
            <w:r w:rsidRPr="00020619">
              <w:t>dB</w:t>
            </w:r>
          </w:p>
        </w:tc>
        <w:tc>
          <w:tcPr>
            <w:tcW w:w="1396" w:type="dxa"/>
            <w:tcBorders>
              <w:bottom w:val="nil"/>
            </w:tcBorders>
            <w:shd w:val="clear" w:color="auto" w:fill="auto"/>
          </w:tcPr>
          <w:p w14:paraId="532C39DC" w14:textId="77777777" w:rsidR="00753280" w:rsidRPr="00020619" w:rsidRDefault="00753280" w:rsidP="00864629">
            <w:pPr>
              <w:pStyle w:val="TAC"/>
            </w:pPr>
            <w:r w:rsidRPr="00020619">
              <w:t>1, 2, 3, 4, 5, 6</w:t>
            </w:r>
            <w:ins w:id="83373" w:author="Nokia - Erika Almeida" w:date="2022-09-12T10:04:00Z">
              <w:r w:rsidRPr="00020619">
                <w:t>, 7, 8</w:t>
              </w:r>
            </w:ins>
          </w:p>
        </w:tc>
        <w:tc>
          <w:tcPr>
            <w:tcW w:w="4866" w:type="dxa"/>
            <w:gridSpan w:val="3"/>
            <w:tcBorders>
              <w:bottom w:val="nil"/>
            </w:tcBorders>
            <w:shd w:val="clear" w:color="auto" w:fill="auto"/>
            <w:vAlign w:val="center"/>
          </w:tcPr>
          <w:p w14:paraId="62B49E70" w14:textId="77777777" w:rsidR="00753280" w:rsidRPr="00020619" w:rsidRDefault="00753280" w:rsidP="00864629">
            <w:pPr>
              <w:pStyle w:val="TAC"/>
            </w:pPr>
            <w:r w:rsidRPr="00020619">
              <w:t>0</w:t>
            </w:r>
          </w:p>
        </w:tc>
      </w:tr>
      <w:tr w:rsidR="00753280" w:rsidRPr="00020619" w14:paraId="51DED219" w14:textId="77777777" w:rsidTr="00864629">
        <w:tc>
          <w:tcPr>
            <w:tcW w:w="2230" w:type="dxa"/>
            <w:shd w:val="clear" w:color="auto" w:fill="auto"/>
          </w:tcPr>
          <w:p w14:paraId="1678086F" w14:textId="77777777" w:rsidR="00753280" w:rsidRPr="00020619" w:rsidRDefault="00753280" w:rsidP="00864629">
            <w:pPr>
              <w:pStyle w:val="TAL"/>
            </w:pPr>
            <w:r w:rsidRPr="00020619">
              <w:t>PBCH_RB</w:t>
            </w:r>
          </w:p>
        </w:tc>
        <w:tc>
          <w:tcPr>
            <w:tcW w:w="1147" w:type="dxa"/>
            <w:tcBorders>
              <w:top w:val="nil"/>
              <w:bottom w:val="nil"/>
            </w:tcBorders>
            <w:shd w:val="clear" w:color="auto" w:fill="auto"/>
          </w:tcPr>
          <w:p w14:paraId="15E8357C" w14:textId="77777777" w:rsidR="00753280" w:rsidRPr="00020619" w:rsidRDefault="00753280" w:rsidP="00864629">
            <w:pPr>
              <w:pStyle w:val="TAC"/>
            </w:pPr>
          </w:p>
        </w:tc>
        <w:tc>
          <w:tcPr>
            <w:tcW w:w="1396" w:type="dxa"/>
            <w:tcBorders>
              <w:top w:val="nil"/>
              <w:bottom w:val="nil"/>
            </w:tcBorders>
            <w:shd w:val="clear" w:color="auto" w:fill="auto"/>
          </w:tcPr>
          <w:p w14:paraId="0858A181" w14:textId="77777777" w:rsidR="00753280" w:rsidRPr="00020619" w:rsidRDefault="00753280" w:rsidP="00864629">
            <w:pPr>
              <w:pStyle w:val="TAC"/>
            </w:pPr>
          </w:p>
        </w:tc>
        <w:tc>
          <w:tcPr>
            <w:tcW w:w="4866" w:type="dxa"/>
            <w:gridSpan w:val="3"/>
            <w:tcBorders>
              <w:top w:val="nil"/>
              <w:bottom w:val="nil"/>
            </w:tcBorders>
            <w:shd w:val="clear" w:color="auto" w:fill="auto"/>
          </w:tcPr>
          <w:p w14:paraId="4B3881F8" w14:textId="77777777" w:rsidR="00753280" w:rsidRPr="00020619" w:rsidRDefault="00753280" w:rsidP="00864629">
            <w:pPr>
              <w:pStyle w:val="TAC"/>
            </w:pPr>
          </w:p>
        </w:tc>
      </w:tr>
      <w:tr w:rsidR="00753280" w:rsidRPr="00020619" w14:paraId="568260AE" w14:textId="77777777" w:rsidTr="00864629">
        <w:tc>
          <w:tcPr>
            <w:tcW w:w="2230" w:type="dxa"/>
            <w:shd w:val="clear" w:color="auto" w:fill="auto"/>
          </w:tcPr>
          <w:p w14:paraId="6C2EDC1A" w14:textId="77777777" w:rsidR="00753280" w:rsidRPr="00020619" w:rsidRDefault="00753280" w:rsidP="00864629">
            <w:pPr>
              <w:pStyle w:val="TAL"/>
            </w:pPr>
            <w:r w:rsidRPr="00020619">
              <w:t>PSS_RA</w:t>
            </w:r>
          </w:p>
        </w:tc>
        <w:tc>
          <w:tcPr>
            <w:tcW w:w="1147" w:type="dxa"/>
            <w:tcBorders>
              <w:top w:val="nil"/>
              <w:bottom w:val="nil"/>
            </w:tcBorders>
            <w:shd w:val="clear" w:color="auto" w:fill="auto"/>
          </w:tcPr>
          <w:p w14:paraId="5CBEB52C" w14:textId="77777777" w:rsidR="00753280" w:rsidRPr="00020619" w:rsidRDefault="00753280" w:rsidP="00864629">
            <w:pPr>
              <w:pStyle w:val="TAC"/>
            </w:pPr>
          </w:p>
        </w:tc>
        <w:tc>
          <w:tcPr>
            <w:tcW w:w="1396" w:type="dxa"/>
            <w:tcBorders>
              <w:top w:val="nil"/>
              <w:bottom w:val="nil"/>
            </w:tcBorders>
            <w:shd w:val="clear" w:color="auto" w:fill="auto"/>
          </w:tcPr>
          <w:p w14:paraId="1B395033" w14:textId="77777777" w:rsidR="00753280" w:rsidRPr="00020619" w:rsidRDefault="00753280" w:rsidP="00864629">
            <w:pPr>
              <w:pStyle w:val="TAC"/>
            </w:pPr>
          </w:p>
        </w:tc>
        <w:tc>
          <w:tcPr>
            <w:tcW w:w="4866" w:type="dxa"/>
            <w:gridSpan w:val="3"/>
            <w:tcBorders>
              <w:top w:val="nil"/>
              <w:bottom w:val="nil"/>
            </w:tcBorders>
            <w:shd w:val="clear" w:color="auto" w:fill="auto"/>
          </w:tcPr>
          <w:p w14:paraId="00C667A2" w14:textId="77777777" w:rsidR="00753280" w:rsidRPr="00020619" w:rsidRDefault="00753280" w:rsidP="00864629">
            <w:pPr>
              <w:pStyle w:val="TAC"/>
            </w:pPr>
          </w:p>
        </w:tc>
      </w:tr>
      <w:tr w:rsidR="00753280" w:rsidRPr="00020619" w14:paraId="596D2E98" w14:textId="77777777" w:rsidTr="00864629">
        <w:tc>
          <w:tcPr>
            <w:tcW w:w="2230" w:type="dxa"/>
            <w:shd w:val="clear" w:color="auto" w:fill="auto"/>
          </w:tcPr>
          <w:p w14:paraId="62C3E134" w14:textId="77777777" w:rsidR="00753280" w:rsidRPr="00020619" w:rsidRDefault="00753280" w:rsidP="00864629">
            <w:pPr>
              <w:pStyle w:val="TAL"/>
            </w:pPr>
            <w:r w:rsidRPr="00020619">
              <w:t>SSS_RA</w:t>
            </w:r>
          </w:p>
        </w:tc>
        <w:tc>
          <w:tcPr>
            <w:tcW w:w="1147" w:type="dxa"/>
            <w:tcBorders>
              <w:top w:val="nil"/>
              <w:bottom w:val="nil"/>
            </w:tcBorders>
            <w:shd w:val="clear" w:color="auto" w:fill="auto"/>
          </w:tcPr>
          <w:p w14:paraId="0FA38613" w14:textId="77777777" w:rsidR="00753280" w:rsidRPr="00020619" w:rsidRDefault="00753280" w:rsidP="00864629">
            <w:pPr>
              <w:pStyle w:val="TAC"/>
            </w:pPr>
          </w:p>
        </w:tc>
        <w:tc>
          <w:tcPr>
            <w:tcW w:w="1396" w:type="dxa"/>
            <w:tcBorders>
              <w:top w:val="nil"/>
              <w:bottom w:val="nil"/>
            </w:tcBorders>
            <w:shd w:val="clear" w:color="auto" w:fill="auto"/>
          </w:tcPr>
          <w:p w14:paraId="0F5B35E3" w14:textId="77777777" w:rsidR="00753280" w:rsidRPr="00020619" w:rsidRDefault="00753280" w:rsidP="00864629">
            <w:pPr>
              <w:pStyle w:val="TAC"/>
            </w:pPr>
          </w:p>
        </w:tc>
        <w:tc>
          <w:tcPr>
            <w:tcW w:w="4866" w:type="dxa"/>
            <w:gridSpan w:val="3"/>
            <w:tcBorders>
              <w:top w:val="nil"/>
              <w:bottom w:val="nil"/>
            </w:tcBorders>
            <w:shd w:val="clear" w:color="auto" w:fill="auto"/>
          </w:tcPr>
          <w:p w14:paraId="392EF4AC" w14:textId="77777777" w:rsidR="00753280" w:rsidRPr="00020619" w:rsidRDefault="00753280" w:rsidP="00864629">
            <w:pPr>
              <w:pStyle w:val="TAC"/>
            </w:pPr>
          </w:p>
        </w:tc>
      </w:tr>
      <w:tr w:rsidR="00753280" w:rsidRPr="00020619" w14:paraId="65435EFA" w14:textId="77777777" w:rsidTr="00864629">
        <w:tc>
          <w:tcPr>
            <w:tcW w:w="2230" w:type="dxa"/>
            <w:shd w:val="clear" w:color="auto" w:fill="auto"/>
          </w:tcPr>
          <w:p w14:paraId="4CA15B54" w14:textId="77777777" w:rsidR="00753280" w:rsidRPr="00020619" w:rsidRDefault="00753280" w:rsidP="00864629">
            <w:pPr>
              <w:pStyle w:val="TAL"/>
            </w:pPr>
            <w:r w:rsidRPr="00020619">
              <w:t>PCFICH_RB</w:t>
            </w:r>
          </w:p>
        </w:tc>
        <w:tc>
          <w:tcPr>
            <w:tcW w:w="1147" w:type="dxa"/>
            <w:tcBorders>
              <w:top w:val="nil"/>
              <w:bottom w:val="nil"/>
            </w:tcBorders>
            <w:shd w:val="clear" w:color="auto" w:fill="auto"/>
          </w:tcPr>
          <w:p w14:paraId="653984BF" w14:textId="77777777" w:rsidR="00753280" w:rsidRPr="00020619" w:rsidRDefault="00753280" w:rsidP="00864629">
            <w:pPr>
              <w:pStyle w:val="TAC"/>
            </w:pPr>
          </w:p>
        </w:tc>
        <w:tc>
          <w:tcPr>
            <w:tcW w:w="1396" w:type="dxa"/>
            <w:tcBorders>
              <w:top w:val="nil"/>
              <w:bottom w:val="nil"/>
            </w:tcBorders>
            <w:shd w:val="clear" w:color="auto" w:fill="auto"/>
          </w:tcPr>
          <w:p w14:paraId="6AA68E6B" w14:textId="77777777" w:rsidR="00753280" w:rsidRPr="00020619" w:rsidRDefault="00753280" w:rsidP="00864629">
            <w:pPr>
              <w:pStyle w:val="TAC"/>
            </w:pPr>
          </w:p>
        </w:tc>
        <w:tc>
          <w:tcPr>
            <w:tcW w:w="4866" w:type="dxa"/>
            <w:gridSpan w:val="3"/>
            <w:tcBorders>
              <w:top w:val="nil"/>
              <w:bottom w:val="nil"/>
            </w:tcBorders>
            <w:shd w:val="clear" w:color="auto" w:fill="auto"/>
          </w:tcPr>
          <w:p w14:paraId="12B28274" w14:textId="77777777" w:rsidR="00753280" w:rsidRPr="00020619" w:rsidRDefault="00753280" w:rsidP="00864629">
            <w:pPr>
              <w:pStyle w:val="TAC"/>
            </w:pPr>
          </w:p>
        </w:tc>
      </w:tr>
      <w:tr w:rsidR="00753280" w:rsidRPr="00020619" w14:paraId="406C4619" w14:textId="77777777" w:rsidTr="00864629">
        <w:tc>
          <w:tcPr>
            <w:tcW w:w="2230" w:type="dxa"/>
            <w:shd w:val="clear" w:color="auto" w:fill="auto"/>
          </w:tcPr>
          <w:p w14:paraId="649F778E" w14:textId="77777777" w:rsidR="00753280" w:rsidRPr="00020619" w:rsidRDefault="00753280" w:rsidP="00864629">
            <w:pPr>
              <w:pStyle w:val="TAL"/>
            </w:pPr>
            <w:r w:rsidRPr="00020619">
              <w:t>PHICH_RA</w:t>
            </w:r>
          </w:p>
        </w:tc>
        <w:tc>
          <w:tcPr>
            <w:tcW w:w="1147" w:type="dxa"/>
            <w:tcBorders>
              <w:top w:val="nil"/>
              <w:bottom w:val="nil"/>
            </w:tcBorders>
            <w:shd w:val="clear" w:color="auto" w:fill="auto"/>
          </w:tcPr>
          <w:p w14:paraId="54BA8183" w14:textId="77777777" w:rsidR="00753280" w:rsidRPr="00020619" w:rsidRDefault="00753280" w:rsidP="00864629">
            <w:pPr>
              <w:pStyle w:val="TAC"/>
            </w:pPr>
          </w:p>
        </w:tc>
        <w:tc>
          <w:tcPr>
            <w:tcW w:w="1396" w:type="dxa"/>
            <w:tcBorders>
              <w:top w:val="nil"/>
              <w:bottom w:val="nil"/>
            </w:tcBorders>
            <w:shd w:val="clear" w:color="auto" w:fill="auto"/>
          </w:tcPr>
          <w:p w14:paraId="12077342" w14:textId="77777777" w:rsidR="00753280" w:rsidRPr="00020619" w:rsidRDefault="00753280" w:rsidP="00864629">
            <w:pPr>
              <w:pStyle w:val="TAC"/>
            </w:pPr>
          </w:p>
        </w:tc>
        <w:tc>
          <w:tcPr>
            <w:tcW w:w="4866" w:type="dxa"/>
            <w:gridSpan w:val="3"/>
            <w:tcBorders>
              <w:top w:val="nil"/>
              <w:bottom w:val="nil"/>
            </w:tcBorders>
            <w:shd w:val="clear" w:color="auto" w:fill="auto"/>
          </w:tcPr>
          <w:p w14:paraId="42DD5756" w14:textId="77777777" w:rsidR="00753280" w:rsidRPr="00020619" w:rsidRDefault="00753280" w:rsidP="00864629">
            <w:pPr>
              <w:pStyle w:val="TAC"/>
            </w:pPr>
          </w:p>
        </w:tc>
      </w:tr>
      <w:tr w:rsidR="00753280" w:rsidRPr="00020619" w14:paraId="65C032E6" w14:textId="77777777" w:rsidTr="00864629">
        <w:tc>
          <w:tcPr>
            <w:tcW w:w="2230" w:type="dxa"/>
            <w:shd w:val="clear" w:color="auto" w:fill="auto"/>
          </w:tcPr>
          <w:p w14:paraId="14CA0E58" w14:textId="77777777" w:rsidR="00753280" w:rsidRPr="00020619" w:rsidRDefault="00753280" w:rsidP="00864629">
            <w:pPr>
              <w:pStyle w:val="TAL"/>
            </w:pPr>
            <w:r w:rsidRPr="00020619">
              <w:t>PHICH_RB</w:t>
            </w:r>
          </w:p>
        </w:tc>
        <w:tc>
          <w:tcPr>
            <w:tcW w:w="1147" w:type="dxa"/>
            <w:tcBorders>
              <w:top w:val="nil"/>
              <w:bottom w:val="nil"/>
            </w:tcBorders>
            <w:shd w:val="clear" w:color="auto" w:fill="auto"/>
          </w:tcPr>
          <w:p w14:paraId="2694F09B" w14:textId="77777777" w:rsidR="00753280" w:rsidRPr="00020619" w:rsidRDefault="00753280" w:rsidP="00864629">
            <w:pPr>
              <w:pStyle w:val="TAC"/>
            </w:pPr>
          </w:p>
        </w:tc>
        <w:tc>
          <w:tcPr>
            <w:tcW w:w="1396" w:type="dxa"/>
            <w:tcBorders>
              <w:top w:val="nil"/>
              <w:bottom w:val="nil"/>
            </w:tcBorders>
            <w:shd w:val="clear" w:color="auto" w:fill="auto"/>
          </w:tcPr>
          <w:p w14:paraId="3ADF2B59" w14:textId="77777777" w:rsidR="00753280" w:rsidRPr="00020619" w:rsidRDefault="00753280" w:rsidP="00864629">
            <w:pPr>
              <w:pStyle w:val="TAC"/>
            </w:pPr>
          </w:p>
        </w:tc>
        <w:tc>
          <w:tcPr>
            <w:tcW w:w="4866" w:type="dxa"/>
            <w:gridSpan w:val="3"/>
            <w:tcBorders>
              <w:top w:val="nil"/>
              <w:bottom w:val="nil"/>
            </w:tcBorders>
            <w:shd w:val="clear" w:color="auto" w:fill="auto"/>
          </w:tcPr>
          <w:p w14:paraId="1E8EC249" w14:textId="77777777" w:rsidR="00753280" w:rsidRPr="00020619" w:rsidRDefault="00753280" w:rsidP="00864629">
            <w:pPr>
              <w:pStyle w:val="TAC"/>
            </w:pPr>
          </w:p>
        </w:tc>
      </w:tr>
      <w:tr w:rsidR="00753280" w:rsidRPr="00020619" w14:paraId="3003E8FA" w14:textId="77777777" w:rsidTr="00864629">
        <w:tc>
          <w:tcPr>
            <w:tcW w:w="2230" w:type="dxa"/>
            <w:shd w:val="clear" w:color="auto" w:fill="auto"/>
          </w:tcPr>
          <w:p w14:paraId="196D8D3B" w14:textId="77777777" w:rsidR="00753280" w:rsidRPr="00020619" w:rsidRDefault="00753280" w:rsidP="00864629">
            <w:pPr>
              <w:pStyle w:val="TAL"/>
            </w:pPr>
            <w:r w:rsidRPr="00020619">
              <w:t>PDCCH_RA</w:t>
            </w:r>
          </w:p>
        </w:tc>
        <w:tc>
          <w:tcPr>
            <w:tcW w:w="1147" w:type="dxa"/>
            <w:tcBorders>
              <w:top w:val="nil"/>
              <w:bottom w:val="nil"/>
            </w:tcBorders>
            <w:shd w:val="clear" w:color="auto" w:fill="auto"/>
          </w:tcPr>
          <w:p w14:paraId="1ACFC496" w14:textId="77777777" w:rsidR="00753280" w:rsidRPr="00020619" w:rsidRDefault="00753280" w:rsidP="00864629">
            <w:pPr>
              <w:pStyle w:val="TAC"/>
            </w:pPr>
          </w:p>
        </w:tc>
        <w:tc>
          <w:tcPr>
            <w:tcW w:w="1396" w:type="dxa"/>
            <w:tcBorders>
              <w:top w:val="nil"/>
              <w:bottom w:val="nil"/>
            </w:tcBorders>
            <w:shd w:val="clear" w:color="auto" w:fill="auto"/>
          </w:tcPr>
          <w:p w14:paraId="2FB57227" w14:textId="77777777" w:rsidR="00753280" w:rsidRPr="00020619" w:rsidRDefault="00753280" w:rsidP="00864629">
            <w:pPr>
              <w:pStyle w:val="TAC"/>
            </w:pPr>
          </w:p>
        </w:tc>
        <w:tc>
          <w:tcPr>
            <w:tcW w:w="4866" w:type="dxa"/>
            <w:gridSpan w:val="3"/>
            <w:tcBorders>
              <w:top w:val="nil"/>
              <w:bottom w:val="nil"/>
            </w:tcBorders>
            <w:shd w:val="clear" w:color="auto" w:fill="auto"/>
          </w:tcPr>
          <w:p w14:paraId="5EE91CD4" w14:textId="77777777" w:rsidR="00753280" w:rsidRPr="00020619" w:rsidRDefault="00753280" w:rsidP="00864629">
            <w:pPr>
              <w:pStyle w:val="TAC"/>
            </w:pPr>
          </w:p>
        </w:tc>
      </w:tr>
      <w:tr w:rsidR="00753280" w:rsidRPr="00020619" w14:paraId="4646A624" w14:textId="77777777" w:rsidTr="00864629">
        <w:tc>
          <w:tcPr>
            <w:tcW w:w="2230" w:type="dxa"/>
            <w:shd w:val="clear" w:color="auto" w:fill="auto"/>
          </w:tcPr>
          <w:p w14:paraId="210D913E" w14:textId="77777777" w:rsidR="00753280" w:rsidRPr="00020619" w:rsidRDefault="00753280" w:rsidP="00864629">
            <w:pPr>
              <w:pStyle w:val="TAL"/>
            </w:pPr>
            <w:r w:rsidRPr="00020619">
              <w:t>PDCCH_RB</w:t>
            </w:r>
          </w:p>
        </w:tc>
        <w:tc>
          <w:tcPr>
            <w:tcW w:w="1147" w:type="dxa"/>
            <w:tcBorders>
              <w:top w:val="nil"/>
              <w:bottom w:val="nil"/>
            </w:tcBorders>
            <w:shd w:val="clear" w:color="auto" w:fill="auto"/>
          </w:tcPr>
          <w:p w14:paraId="2089C9DF" w14:textId="77777777" w:rsidR="00753280" w:rsidRPr="00020619" w:rsidRDefault="00753280" w:rsidP="00864629">
            <w:pPr>
              <w:pStyle w:val="TAC"/>
            </w:pPr>
          </w:p>
        </w:tc>
        <w:tc>
          <w:tcPr>
            <w:tcW w:w="1396" w:type="dxa"/>
            <w:tcBorders>
              <w:top w:val="nil"/>
              <w:bottom w:val="nil"/>
            </w:tcBorders>
            <w:shd w:val="clear" w:color="auto" w:fill="auto"/>
          </w:tcPr>
          <w:p w14:paraId="61123B63" w14:textId="77777777" w:rsidR="00753280" w:rsidRPr="00020619" w:rsidRDefault="00753280" w:rsidP="00864629">
            <w:pPr>
              <w:pStyle w:val="TAC"/>
            </w:pPr>
          </w:p>
        </w:tc>
        <w:tc>
          <w:tcPr>
            <w:tcW w:w="4866" w:type="dxa"/>
            <w:gridSpan w:val="3"/>
            <w:tcBorders>
              <w:top w:val="nil"/>
              <w:bottom w:val="nil"/>
            </w:tcBorders>
            <w:shd w:val="clear" w:color="auto" w:fill="auto"/>
          </w:tcPr>
          <w:p w14:paraId="137D3AD5" w14:textId="77777777" w:rsidR="00753280" w:rsidRPr="00020619" w:rsidRDefault="00753280" w:rsidP="00864629">
            <w:pPr>
              <w:pStyle w:val="TAC"/>
            </w:pPr>
          </w:p>
        </w:tc>
      </w:tr>
      <w:tr w:rsidR="00753280" w:rsidRPr="00020619" w14:paraId="35692421" w14:textId="77777777" w:rsidTr="00864629">
        <w:tc>
          <w:tcPr>
            <w:tcW w:w="2230" w:type="dxa"/>
            <w:shd w:val="clear" w:color="auto" w:fill="auto"/>
          </w:tcPr>
          <w:p w14:paraId="1F6085BA" w14:textId="77777777" w:rsidR="00753280" w:rsidRPr="00020619" w:rsidRDefault="00753280" w:rsidP="00864629">
            <w:pPr>
              <w:pStyle w:val="TAL"/>
            </w:pPr>
            <w:r w:rsidRPr="00020619">
              <w:t>PDSCH_RA</w:t>
            </w:r>
          </w:p>
        </w:tc>
        <w:tc>
          <w:tcPr>
            <w:tcW w:w="1147" w:type="dxa"/>
            <w:tcBorders>
              <w:top w:val="nil"/>
              <w:bottom w:val="nil"/>
            </w:tcBorders>
            <w:shd w:val="clear" w:color="auto" w:fill="auto"/>
          </w:tcPr>
          <w:p w14:paraId="54F6F175" w14:textId="77777777" w:rsidR="00753280" w:rsidRPr="00020619" w:rsidRDefault="00753280" w:rsidP="00864629">
            <w:pPr>
              <w:pStyle w:val="TAC"/>
            </w:pPr>
          </w:p>
        </w:tc>
        <w:tc>
          <w:tcPr>
            <w:tcW w:w="1396" w:type="dxa"/>
            <w:tcBorders>
              <w:top w:val="nil"/>
              <w:bottom w:val="nil"/>
            </w:tcBorders>
            <w:shd w:val="clear" w:color="auto" w:fill="auto"/>
          </w:tcPr>
          <w:p w14:paraId="2099FAE2" w14:textId="77777777" w:rsidR="00753280" w:rsidRPr="00020619" w:rsidRDefault="00753280" w:rsidP="00864629">
            <w:pPr>
              <w:pStyle w:val="TAC"/>
            </w:pPr>
          </w:p>
        </w:tc>
        <w:tc>
          <w:tcPr>
            <w:tcW w:w="4866" w:type="dxa"/>
            <w:gridSpan w:val="3"/>
            <w:tcBorders>
              <w:top w:val="nil"/>
              <w:bottom w:val="nil"/>
            </w:tcBorders>
            <w:shd w:val="clear" w:color="auto" w:fill="auto"/>
          </w:tcPr>
          <w:p w14:paraId="4E3A80B9" w14:textId="77777777" w:rsidR="00753280" w:rsidRPr="00020619" w:rsidRDefault="00753280" w:rsidP="00864629">
            <w:pPr>
              <w:pStyle w:val="TAC"/>
            </w:pPr>
          </w:p>
        </w:tc>
      </w:tr>
      <w:tr w:rsidR="00753280" w:rsidRPr="00020619" w14:paraId="72DB0948" w14:textId="77777777" w:rsidTr="00864629">
        <w:tc>
          <w:tcPr>
            <w:tcW w:w="2230" w:type="dxa"/>
            <w:shd w:val="clear" w:color="auto" w:fill="auto"/>
          </w:tcPr>
          <w:p w14:paraId="1D9BE78C" w14:textId="77777777" w:rsidR="00753280" w:rsidRPr="00020619" w:rsidRDefault="00753280" w:rsidP="00864629">
            <w:pPr>
              <w:pStyle w:val="TAL"/>
            </w:pPr>
            <w:r w:rsidRPr="00020619">
              <w:t>PDSCH_RB</w:t>
            </w:r>
          </w:p>
        </w:tc>
        <w:tc>
          <w:tcPr>
            <w:tcW w:w="1147" w:type="dxa"/>
            <w:tcBorders>
              <w:top w:val="nil"/>
              <w:bottom w:val="nil"/>
            </w:tcBorders>
            <w:shd w:val="clear" w:color="auto" w:fill="auto"/>
          </w:tcPr>
          <w:p w14:paraId="010EAC5F" w14:textId="77777777" w:rsidR="00753280" w:rsidRPr="00020619" w:rsidRDefault="00753280" w:rsidP="00864629">
            <w:pPr>
              <w:pStyle w:val="TAC"/>
            </w:pPr>
          </w:p>
        </w:tc>
        <w:tc>
          <w:tcPr>
            <w:tcW w:w="1396" w:type="dxa"/>
            <w:tcBorders>
              <w:top w:val="nil"/>
              <w:bottom w:val="nil"/>
            </w:tcBorders>
            <w:shd w:val="clear" w:color="auto" w:fill="auto"/>
          </w:tcPr>
          <w:p w14:paraId="2AF76911" w14:textId="77777777" w:rsidR="00753280" w:rsidRPr="00020619" w:rsidRDefault="00753280" w:rsidP="00864629">
            <w:pPr>
              <w:pStyle w:val="TAC"/>
            </w:pPr>
          </w:p>
        </w:tc>
        <w:tc>
          <w:tcPr>
            <w:tcW w:w="4866" w:type="dxa"/>
            <w:gridSpan w:val="3"/>
            <w:tcBorders>
              <w:top w:val="nil"/>
              <w:bottom w:val="nil"/>
            </w:tcBorders>
            <w:shd w:val="clear" w:color="auto" w:fill="auto"/>
          </w:tcPr>
          <w:p w14:paraId="70867FA0" w14:textId="77777777" w:rsidR="00753280" w:rsidRPr="00020619" w:rsidRDefault="00753280" w:rsidP="00864629">
            <w:pPr>
              <w:pStyle w:val="TAC"/>
            </w:pPr>
          </w:p>
        </w:tc>
      </w:tr>
      <w:tr w:rsidR="00753280" w:rsidRPr="00020619" w14:paraId="3E999E2F" w14:textId="77777777" w:rsidTr="00864629">
        <w:tc>
          <w:tcPr>
            <w:tcW w:w="2230" w:type="dxa"/>
            <w:shd w:val="clear" w:color="auto" w:fill="auto"/>
          </w:tcPr>
          <w:p w14:paraId="580003D2" w14:textId="77777777" w:rsidR="00753280" w:rsidRPr="00020619" w:rsidRDefault="00753280" w:rsidP="00864629">
            <w:pPr>
              <w:pStyle w:val="TAL"/>
            </w:pPr>
            <w:r w:rsidRPr="00020619">
              <w:t>OCNG_RA</w:t>
            </w:r>
            <w:r w:rsidRPr="00020619">
              <w:rPr>
                <w:rFonts w:eastAsia="Calibri"/>
                <w:vertAlign w:val="superscript"/>
              </w:rPr>
              <w:t>Note4</w:t>
            </w:r>
          </w:p>
        </w:tc>
        <w:tc>
          <w:tcPr>
            <w:tcW w:w="1147" w:type="dxa"/>
            <w:tcBorders>
              <w:top w:val="nil"/>
              <w:bottom w:val="nil"/>
            </w:tcBorders>
            <w:shd w:val="clear" w:color="auto" w:fill="auto"/>
          </w:tcPr>
          <w:p w14:paraId="139F6216" w14:textId="77777777" w:rsidR="00753280" w:rsidRPr="00020619" w:rsidRDefault="00753280" w:rsidP="00864629">
            <w:pPr>
              <w:pStyle w:val="TAC"/>
            </w:pPr>
          </w:p>
        </w:tc>
        <w:tc>
          <w:tcPr>
            <w:tcW w:w="1396" w:type="dxa"/>
            <w:tcBorders>
              <w:top w:val="nil"/>
              <w:bottom w:val="nil"/>
            </w:tcBorders>
            <w:shd w:val="clear" w:color="auto" w:fill="auto"/>
          </w:tcPr>
          <w:p w14:paraId="6482B4D1" w14:textId="77777777" w:rsidR="00753280" w:rsidRPr="00020619" w:rsidRDefault="00753280" w:rsidP="00864629">
            <w:pPr>
              <w:pStyle w:val="TAC"/>
            </w:pPr>
          </w:p>
        </w:tc>
        <w:tc>
          <w:tcPr>
            <w:tcW w:w="4866" w:type="dxa"/>
            <w:gridSpan w:val="3"/>
            <w:tcBorders>
              <w:top w:val="nil"/>
              <w:bottom w:val="nil"/>
            </w:tcBorders>
            <w:shd w:val="clear" w:color="auto" w:fill="auto"/>
          </w:tcPr>
          <w:p w14:paraId="055F9311" w14:textId="77777777" w:rsidR="00753280" w:rsidRPr="00020619" w:rsidRDefault="00753280" w:rsidP="00864629">
            <w:pPr>
              <w:pStyle w:val="TAC"/>
            </w:pPr>
          </w:p>
        </w:tc>
      </w:tr>
      <w:tr w:rsidR="00753280" w:rsidRPr="00020619" w14:paraId="5F5C592E" w14:textId="77777777" w:rsidTr="00864629">
        <w:tc>
          <w:tcPr>
            <w:tcW w:w="2230" w:type="dxa"/>
            <w:shd w:val="clear" w:color="auto" w:fill="auto"/>
          </w:tcPr>
          <w:p w14:paraId="265654F5" w14:textId="77777777" w:rsidR="00753280" w:rsidRPr="00020619" w:rsidRDefault="00753280" w:rsidP="00864629">
            <w:pPr>
              <w:pStyle w:val="TAL"/>
            </w:pPr>
            <w:r w:rsidRPr="00020619">
              <w:t>OCNG_RB</w:t>
            </w:r>
            <w:r w:rsidRPr="00020619">
              <w:rPr>
                <w:rFonts w:eastAsia="Calibri"/>
                <w:vertAlign w:val="superscript"/>
              </w:rPr>
              <w:t>Note4</w:t>
            </w:r>
          </w:p>
        </w:tc>
        <w:tc>
          <w:tcPr>
            <w:tcW w:w="1147" w:type="dxa"/>
            <w:tcBorders>
              <w:top w:val="nil"/>
            </w:tcBorders>
            <w:shd w:val="clear" w:color="auto" w:fill="auto"/>
          </w:tcPr>
          <w:p w14:paraId="5905F359" w14:textId="77777777" w:rsidR="00753280" w:rsidRPr="00020619" w:rsidRDefault="00753280" w:rsidP="00864629">
            <w:pPr>
              <w:pStyle w:val="TAC"/>
            </w:pPr>
          </w:p>
        </w:tc>
        <w:tc>
          <w:tcPr>
            <w:tcW w:w="1396" w:type="dxa"/>
            <w:tcBorders>
              <w:top w:val="nil"/>
            </w:tcBorders>
            <w:shd w:val="clear" w:color="auto" w:fill="auto"/>
          </w:tcPr>
          <w:p w14:paraId="54558DF3" w14:textId="77777777" w:rsidR="00753280" w:rsidRPr="00020619" w:rsidRDefault="00753280" w:rsidP="00864629">
            <w:pPr>
              <w:pStyle w:val="TAC"/>
            </w:pPr>
          </w:p>
        </w:tc>
        <w:tc>
          <w:tcPr>
            <w:tcW w:w="4866" w:type="dxa"/>
            <w:gridSpan w:val="3"/>
            <w:tcBorders>
              <w:top w:val="nil"/>
            </w:tcBorders>
            <w:shd w:val="clear" w:color="auto" w:fill="auto"/>
          </w:tcPr>
          <w:p w14:paraId="71337D57" w14:textId="77777777" w:rsidR="00753280" w:rsidRPr="00020619" w:rsidRDefault="00753280" w:rsidP="00864629">
            <w:pPr>
              <w:pStyle w:val="TAC"/>
            </w:pPr>
          </w:p>
        </w:tc>
      </w:tr>
      <w:tr w:rsidR="00753280" w:rsidRPr="00020619" w14:paraId="6FF7B801" w14:textId="77777777" w:rsidTr="00864629">
        <w:tc>
          <w:tcPr>
            <w:tcW w:w="2230" w:type="dxa"/>
            <w:shd w:val="clear" w:color="auto" w:fill="auto"/>
            <w:vAlign w:val="center"/>
          </w:tcPr>
          <w:p w14:paraId="74D62D2C" w14:textId="77777777" w:rsidR="00753280" w:rsidRPr="00020619" w:rsidRDefault="00753280" w:rsidP="00864629">
            <w:pPr>
              <w:pStyle w:val="TAL"/>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5</w:t>
            </w:r>
          </w:p>
        </w:tc>
        <w:tc>
          <w:tcPr>
            <w:tcW w:w="1147" w:type="dxa"/>
            <w:shd w:val="clear" w:color="auto" w:fill="auto"/>
          </w:tcPr>
          <w:p w14:paraId="578FEDAA" w14:textId="77777777" w:rsidR="00753280" w:rsidRPr="00020619" w:rsidRDefault="00753280" w:rsidP="00864629">
            <w:pPr>
              <w:pStyle w:val="TAC"/>
            </w:pPr>
            <w:r w:rsidRPr="00020619">
              <w:t>dBm/15kHz</w:t>
            </w:r>
          </w:p>
        </w:tc>
        <w:tc>
          <w:tcPr>
            <w:tcW w:w="1396" w:type="dxa"/>
          </w:tcPr>
          <w:p w14:paraId="479D7630" w14:textId="77777777" w:rsidR="00753280" w:rsidRPr="00020619" w:rsidRDefault="00753280" w:rsidP="00864629">
            <w:pPr>
              <w:pStyle w:val="TAC"/>
            </w:pPr>
            <w:r w:rsidRPr="00020619">
              <w:t>1, 2, 3, 4, 5, 6</w:t>
            </w:r>
            <w:ins w:id="83374" w:author="Nokia - Erika Almeida" w:date="2022-09-12T10:05:00Z">
              <w:r w:rsidRPr="00020619">
                <w:t>, 7, 8</w:t>
              </w:r>
            </w:ins>
          </w:p>
        </w:tc>
        <w:tc>
          <w:tcPr>
            <w:tcW w:w="4866" w:type="dxa"/>
            <w:gridSpan w:val="3"/>
            <w:shd w:val="clear" w:color="auto" w:fill="auto"/>
          </w:tcPr>
          <w:p w14:paraId="7ECBEAB2" w14:textId="77777777" w:rsidR="00753280" w:rsidRPr="00020619" w:rsidRDefault="00753280" w:rsidP="00864629">
            <w:pPr>
              <w:pStyle w:val="TAC"/>
            </w:pPr>
            <w:r w:rsidRPr="00020619">
              <w:t>-98</w:t>
            </w:r>
          </w:p>
        </w:tc>
      </w:tr>
      <w:tr w:rsidR="00753280" w:rsidRPr="00020619" w14:paraId="7E2B734B" w14:textId="77777777" w:rsidTr="00864629">
        <w:tc>
          <w:tcPr>
            <w:tcW w:w="2230" w:type="dxa"/>
            <w:shd w:val="clear" w:color="auto" w:fill="auto"/>
            <w:vAlign w:val="center"/>
          </w:tcPr>
          <w:p w14:paraId="0D5AFC9F" w14:textId="77777777" w:rsidR="00753280" w:rsidRPr="00020619" w:rsidRDefault="00753280" w:rsidP="00864629">
            <w:pPr>
              <w:pStyle w:val="TAL"/>
              <w:rPr>
                <w:rFonts w:eastAsia="Calibri"/>
                <w: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p>
        </w:tc>
        <w:tc>
          <w:tcPr>
            <w:tcW w:w="1147" w:type="dxa"/>
            <w:shd w:val="clear" w:color="auto" w:fill="auto"/>
          </w:tcPr>
          <w:p w14:paraId="769A15C8" w14:textId="77777777" w:rsidR="00753280" w:rsidRPr="00020619" w:rsidRDefault="00753280" w:rsidP="00864629">
            <w:pPr>
              <w:pStyle w:val="TAC"/>
            </w:pPr>
            <w:r w:rsidRPr="00020619">
              <w:t>dB</w:t>
            </w:r>
          </w:p>
        </w:tc>
        <w:tc>
          <w:tcPr>
            <w:tcW w:w="1396" w:type="dxa"/>
          </w:tcPr>
          <w:p w14:paraId="10429870" w14:textId="77777777" w:rsidR="00753280" w:rsidRPr="00020619" w:rsidRDefault="00753280" w:rsidP="00864629">
            <w:pPr>
              <w:pStyle w:val="TAC"/>
            </w:pPr>
            <w:r w:rsidRPr="00020619">
              <w:t>1, 2, 3, 4, 5, 6</w:t>
            </w:r>
            <w:ins w:id="83375" w:author="Nokia - Erika Almeida" w:date="2022-09-12T10:05:00Z">
              <w:r w:rsidRPr="00020619">
                <w:t>, 7, 8</w:t>
              </w:r>
            </w:ins>
          </w:p>
        </w:tc>
        <w:tc>
          <w:tcPr>
            <w:tcW w:w="1622" w:type="dxa"/>
            <w:shd w:val="clear" w:color="auto" w:fill="auto"/>
          </w:tcPr>
          <w:p w14:paraId="65DEC10D" w14:textId="77777777" w:rsidR="00753280" w:rsidRPr="00020619" w:rsidRDefault="00753280" w:rsidP="00864629">
            <w:pPr>
              <w:pStyle w:val="TAC"/>
            </w:pPr>
            <w:r w:rsidRPr="00020619">
              <w:t>-Infinity</w:t>
            </w:r>
          </w:p>
        </w:tc>
        <w:tc>
          <w:tcPr>
            <w:tcW w:w="1622" w:type="dxa"/>
            <w:shd w:val="clear" w:color="auto" w:fill="auto"/>
          </w:tcPr>
          <w:p w14:paraId="2DA0EAB0" w14:textId="77777777" w:rsidR="00753280" w:rsidRPr="00020619" w:rsidRDefault="00753280" w:rsidP="00864629">
            <w:pPr>
              <w:pStyle w:val="TAC"/>
            </w:pPr>
            <w:r w:rsidRPr="00020619">
              <w:t>8</w:t>
            </w:r>
          </w:p>
        </w:tc>
        <w:tc>
          <w:tcPr>
            <w:tcW w:w="1622" w:type="dxa"/>
            <w:shd w:val="clear" w:color="auto" w:fill="auto"/>
          </w:tcPr>
          <w:p w14:paraId="1158290C" w14:textId="77777777" w:rsidR="00753280" w:rsidRPr="00020619" w:rsidRDefault="00753280" w:rsidP="00864629">
            <w:pPr>
              <w:pStyle w:val="TAC"/>
            </w:pPr>
            <w:r w:rsidRPr="00020619" w:rsidDel="00C660C0">
              <w:t>7</w:t>
            </w:r>
            <w:r w:rsidRPr="00020619">
              <w:t>8</w:t>
            </w:r>
          </w:p>
        </w:tc>
      </w:tr>
      <w:tr w:rsidR="00753280" w:rsidRPr="00020619" w14:paraId="2E6DBE6F" w14:textId="77777777" w:rsidTr="00864629">
        <w:tc>
          <w:tcPr>
            <w:tcW w:w="2230" w:type="dxa"/>
            <w:shd w:val="clear" w:color="auto" w:fill="auto"/>
            <w:vAlign w:val="center"/>
          </w:tcPr>
          <w:p w14:paraId="63F2FE74" w14:textId="77777777" w:rsidR="00753280" w:rsidRPr="00020619" w:rsidRDefault="00753280" w:rsidP="00864629">
            <w:pPr>
              <w:pStyle w:val="TAL"/>
              <w:rPr>
                <w:rFonts w:eastAsia="Calibr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6</w:t>
            </w:r>
          </w:p>
        </w:tc>
        <w:tc>
          <w:tcPr>
            <w:tcW w:w="1147" w:type="dxa"/>
            <w:shd w:val="clear" w:color="auto" w:fill="auto"/>
          </w:tcPr>
          <w:p w14:paraId="7C188BDE" w14:textId="77777777" w:rsidR="00753280" w:rsidRPr="00020619" w:rsidRDefault="00753280" w:rsidP="00864629">
            <w:pPr>
              <w:pStyle w:val="TAC"/>
            </w:pPr>
            <w:r w:rsidRPr="00020619">
              <w:t>dB</w:t>
            </w:r>
          </w:p>
        </w:tc>
        <w:tc>
          <w:tcPr>
            <w:tcW w:w="1396" w:type="dxa"/>
          </w:tcPr>
          <w:p w14:paraId="54BABAC9" w14:textId="77777777" w:rsidR="00753280" w:rsidRPr="00020619" w:rsidRDefault="00753280" w:rsidP="00864629">
            <w:pPr>
              <w:pStyle w:val="TAC"/>
            </w:pPr>
            <w:r w:rsidRPr="00020619">
              <w:t>1, 2, 3, 4, 5, 6</w:t>
            </w:r>
            <w:ins w:id="83376" w:author="Nokia - Erika Almeida" w:date="2022-09-12T10:05:00Z">
              <w:r w:rsidRPr="00020619">
                <w:t>, 7, 8</w:t>
              </w:r>
            </w:ins>
          </w:p>
        </w:tc>
        <w:tc>
          <w:tcPr>
            <w:tcW w:w="1622" w:type="dxa"/>
            <w:shd w:val="clear" w:color="auto" w:fill="auto"/>
          </w:tcPr>
          <w:p w14:paraId="1A9C83AB" w14:textId="77777777" w:rsidR="00753280" w:rsidRPr="00020619" w:rsidRDefault="00753280" w:rsidP="00864629">
            <w:pPr>
              <w:pStyle w:val="TAC"/>
            </w:pPr>
            <w:r w:rsidRPr="00020619">
              <w:t>-Infinity</w:t>
            </w:r>
          </w:p>
        </w:tc>
        <w:tc>
          <w:tcPr>
            <w:tcW w:w="1622" w:type="dxa"/>
            <w:shd w:val="clear" w:color="auto" w:fill="auto"/>
          </w:tcPr>
          <w:p w14:paraId="0173F803" w14:textId="77777777" w:rsidR="00753280" w:rsidRPr="00020619" w:rsidRDefault="00753280" w:rsidP="00864629">
            <w:pPr>
              <w:pStyle w:val="TAC"/>
            </w:pPr>
            <w:r w:rsidRPr="00020619" w:rsidDel="00C660C0">
              <w:t>7</w:t>
            </w:r>
            <w:r w:rsidRPr="00020619">
              <w:t>8</w:t>
            </w:r>
          </w:p>
        </w:tc>
        <w:tc>
          <w:tcPr>
            <w:tcW w:w="1622" w:type="dxa"/>
            <w:shd w:val="clear" w:color="auto" w:fill="auto"/>
          </w:tcPr>
          <w:p w14:paraId="58FE4A1A" w14:textId="77777777" w:rsidR="00753280" w:rsidRPr="00020619" w:rsidRDefault="00753280" w:rsidP="00864629">
            <w:pPr>
              <w:pStyle w:val="TAC"/>
            </w:pPr>
            <w:r w:rsidRPr="00020619" w:rsidDel="00C660C0">
              <w:t>7</w:t>
            </w:r>
            <w:r w:rsidRPr="00020619">
              <w:t>8</w:t>
            </w:r>
          </w:p>
        </w:tc>
      </w:tr>
      <w:tr w:rsidR="00753280" w:rsidRPr="00020619" w14:paraId="716C8A2F" w14:textId="77777777" w:rsidTr="00864629">
        <w:tc>
          <w:tcPr>
            <w:tcW w:w="2230" w:type="dxa"/>
            <w:shd w:val="clear" w:color="auto" w:fill="auto"/>
            <w:vAlign w:val="center"/>
          </w:tcPr>
          <w:p w14:paraId="432F7859" w14:textId="77777777" w:rsidR="00753280" w:rsidRPr="00020619" w:rsidRDefault="00753280" w:rsidP="00864629">
            <w:pPr>
              <w:pStyle w:val="TAL"/>
              <w:rPr>
                <w:rFonts w:eastAsia="Calibri"/>
                <w:vertAlign w:val="superscript"/>
              </w:rPr>
            </w:pPr>
            <w:r w:rsidRPr="00020619">
              <w:rPr>
                <w:rFonts w:eastAsia="Calibri"/>
              </w:rPr>
              <w:t>RSRP</w:t>
            </w:r>
            <w:r w:rsidRPr="00020619">
              <w:rPr>
                <w:rFonts w:eastAsia="Calibri"/>
                <w:vertAlign w:val="superscript"/>
              </w:rPr>
              <w:t>Note6</w:t>
            </w:r>
          </w:p>
        </w:tc>
        <w:tc>
          <w:tcPr>
            <w:tcW w:w="1147" w:type="dxa"/>
            <w:shd w:val="clear" w:color="auto" w:fill="auto"/>
          </w:tcPr>
          <w:p w14:paraId="0F28C7E0" w14:textId="77777777" w:rsidR="00753280" w:rsidRPr="00020619" w:rsidRDefault="00753280" w:rsidP="00864629">
            <w:pPr>
              <w:pStyle w:val="TAC"/>
            </w:pPr>
            <w:r w:rsidRPr="00020619">
              <w:t>dBm/15kHz</w:t>
            </w:r>
          </w:p>
        </w:tc>
        <w:tc>
          <w:tcPr>
            <w:tcW w:w="1396" w:type="dxa"/>
          </w:tcPr>
          <w:p w14:paraId="2A88922D" w14:textId="77777777" w:rsidR="00753280" w:rsidRPr="00020619" w:rsidRDefault="00753280" w:rsidP="00864629">
            <w:pPr>
              <w:pStyle w:val="TAC"/>
            </w:pPr>
            <w:r w:rsidRPr="00020619">
              <w:t>1, 2, 3, 4, 5, 6</w:t>
            </w:r>
            <w:ins w:id="83377" w:author="Nokia - Erika Almeida" w:date="2022-09-12T10:05:00Z">
              <w:r w:rsidRPr="00020619">
                <w:t>, 7, 8</w:t>
              </w:r>
            </w:ins>
          </w:p>
        </w:tc>
        <w:tc>
          <w:tcPr>
            <w:tcW w:w="1622" w:type="dxa"/>
            <w:shd w:val="clear" w:color="auto" w:fill="auto"/>
          </w:tcPr>
          <w:p w14:paraId="545C8BDB" w14:textId="77777777" w:rsidR="00753280" w:rsidRPr="00020619" w:rsidRDefault="00753280" w:rsidP="00864629">
            <w:pPr>
              <w:pStyle w:val="TAC"/>
            </w:pPr>
            <w:r w:rsidRPr="00020619">
              <w:t>-Infinity</w:t>
            </w:r>
          </w:p>
        </w:tc>
        <w:tc>
          <w:tcPr>
            <w:tcW w:w="1622" w:type="dxa"/>
            <w:shd w:val="clear" w:color="auto" w:fill="auto"/>
          </w:tcPr>
          <w:p w14:paraId="7D6E43A5" w14:textId="77777777" w:rsidR="00753280" w:rsidRPr="00020619" w:rsidRDefault="00753280" w:rsidP="00864629">
            <w:pPr>
              <w:pStyle w:val="TAC"/>
            </w:pPr>
            <w:r w:rsidRPr="00020619">
              <w:t>-90</w:t>
            </w:r>
          </w:p>
        </w:tc>
        <w:tc>
          <w:tcPr>
            <w:tcW w:w="1622" w:type="dxa"/>
            <w:shd w:val="clear" w:color="auto" w:fill="auto"/>
          </w:tcPr>
          <w:p w14:paraId="0A261126" w14:textId="77777777" w:rsidR="00753280" w:rsidRPr="00020619" w:rsidRDefault="00753280" w:rsidP="00864629">
            <w:pPr>
              <w:pStyle w:val="TAC"/>
            </w:pPr>
            <w:r w:rsidRPr="00020619">
              <w:t>-90</w:t>
            </w:r>
          </w:p>
        </w:tc>
      </w:tr>
      <w:tr w:rsidR="00753280" w:rsidRPr="00020619" w14:paraId="1E59A295" w14:textId="77777777" w:rsidTr="00864629">
        <w:tc>
          <w:tcPr>
            <w:tcW w:w="2230" w:type="dxa"/>
            <w:shd w:val="clear" w:color="auto" w:fill="auto"/>
            <w:vAlign w:val="center"/>
          </w:tcPr>
          <w:p w14:paraId="6BFE33CB" w14:textId="77777777" w:rsidR="00753280" w:rsidRPr="00020619" w:rsidRDefault="00753280" w:rsidP="00864629">
            <w:pPr>
              <w:pStyle w:val="TAL"/>
              <w:rPr>
                <w:rFonts w:eastAsia="Calibri"/>
                <w:vertAlign w:val="superscript"/>
              </w:rPr>
            </w:pPr>
            <w:r w:rsidRPr="00020619">
              <w:rPr>
                <w:rFonts w:eastAsia="Calibri"/>
              </w:rPr>
              <w:t>SCH_RP</w:t>
            </w:r>
            <w:r w:rsidRPr="00020619">
              <w:rPr>
                <w:rFonts w:eastAsia="Calibri"/>
                <w:vertAlign w:val="superscript"/>
              </w:rPr>
              <w:t>Note6</w:t>
            </w:r>
          </w:p>
        </w:tc>
        <w:tc>
          <w:tcPr>
            <w:tcW w:w="1147" w:type="dxa"/>
            <w:shd w:val="clear" w:color="auto" w:fill="auto"/>
          </w:tcPr>
          <w:p w14:paraId="1215E35E" w14:textId="77777777" w:rsidR="00753280" w:rsidRPr="00020619" w:rsidRDefault="00753280" w:rsidP="00864629">
            <w:pPr>
              <w:pStyle w:val="TAC"/>
            </w:pPr>
            <w:r w:rsidRPr="00020619">
              <w:t>dBm/15kHz</w:t>
            </w:r>
          </w:p>
        </w:tc>
        <w:tc>
          <w:tcPr>
            <w:tcW w:w="1396" w:type="dxa"/>
          </w:tcPr>
          <w:p w14:paraId="6CC040EC" w14:textId="77777777" w:rsidR="00753280" w:rsidRPr="00020619" w:rsidRDefault="00753280" w:rsidP="00864629">
            <w:pPr>
              <w:pStyle w:val="TAC"/>
            </w:pPr>
            <w:r w:rsidRPr="00020619">
              <w:t>1, 2, 3, 4, 5, 6</w:t>
            </w:r>
            <w:ins w:id="83378" w:author="Nokia - Erika Almeida" w:date="2022-09-12T10:05:00Z">
              <w:r w:rsidRPr="00020619">
                <w:t>, 7, 8</w:t>
              </w:r>
            </w:ins>
          </w:p>
        </w:tc>
        <w:tc>
          <w:tcPr>
            <w:tcW w:w="1622" w:type="dxa"/>
            <w:shd w:val="clear" w:color="auto" w:fill="auto"/>
          </w:tcPr>
          <w:p w14:paraId="26878B48" w14:textId="77777777" w:rsidR="00753280" w:rsidRPr="00020619" w:rsidRDefault="00753280" w:rsidP="00864629">
            <w:pPr>
              <w:pStyle w:val="TAC"/>
            </w:pPr>
            <w:r w:rsidRPr="00020619">
              <w:t>-Infinity</w:t>
            </w:r>
          </w:p>
        </w:tc>
        <w:tc>
          <w:tcPr>
            <w:tcW w:w="1622" w:type="dxa"/>
            <w:shd w:val="clear" w:color="auto" w:fill="auto"/>
          </w:tcPr>
          <w:p w14:paraId="38F71236" w14:textId="77777777" w:rsidR="00753280" w:rsidRPr="00020619" w:rsidRDefault="00753280" w:rsidP="00864629">
            <w:pPr>
              <w:pStyle w:val="TAC"/>
            </w:pPr>
            <w:r w:rsidRPr="00020619">
              <w:t>-90</w:t>
            </w:r>
          </w:p>
        </w:tc>
        <w:tc>
          <w:tcPr>
            <w:tcW w:w="1622" w:type="dxa"/>
            <w:shd w:val="clear" w:color="auto" w:fill="auto"/>
          </w:tcPr>
          <w:p w14:paraId="79827F46" w14:textId="77777777" w:rsidR="00753280" w:rsidRPr="00020619" w:rsidRDefault="00753280" w:rsidP="00864629">
            <w:pPr>
              <w:pStyle w:val="TAC"/>
            </w:pPr>
            <w:r w:rsidRPr="00020619">
              <w:t>-90</w:t>
            </w:r>
          </w:p>
        </w:tc>
      </w:tr>
      <w:tr w:rsidR="00753280" w:rsidRPr="00020619" w14:paraId="3022C9EB" w14:textId="77777777" w:rsidTr="00864629">
        <w:tc>
          <w:tcPr>
            <w:tcW w:w="2230" w:type="dxa"/>
            <w:shd w:val="clear" w:color="auto" w:fill="auto"/>
            <w:vAlign w:val="center"/>
          </w:tcPr>
          <w:p w14:paraId="6FBEF53C" w14:textId="77777777" w:rsidR="00753280" w:rsidRPr="00020619" w:rsidRDefault="00753280" w:rsidP="00864629">
            <w:pPr>
              <w:pStyle w:val="TAL"/>
              <w:rPr>
                <w:rFonts w:eastAsia="Calibri"/>
                <w:vertAlign w:val="superscript"/>
              </w:rPr>
            </w:pPr>
            <w:r w:rsidRPr="00020619">
              <w:rPr>
                <w:rFonts w:eastAsia="Calibri"/>
              </w:rPr>
              <w:t>Io</w:t>
            </w:r>
            <w:r w:rsidRPr="00020619">
              <w:rPr>
                <w:rFonts w:eastAsia="Calibri"/>
                <w:vertAlign w:val="superscript"/>
              </w:rPr>
              <w:t>Note6</w:t>
            </w:r>
          </w:p>
        </w:tc>
        <w:tc>
          <w:tcPr>
            <w:tcW w:w="1147" w:type="dxa"/>
            <w:shd w:val="clear" w:color="auto" w:fill="auto"/>
          </w:tcPr>
          <w:p w14:paraId="0BD2E71A" w14:textId="77777777" w:rsidR="00753280" w:rsidRPr="00020619" w:rsidRDefault="00753280" w:rsidP="00864629">
            <w:pPr>
              <w:pStyle w:val="TAC"/>
            </w:pPr>
            <w:r w:rsidRPr="00020619">
              <w:t>dBm/9MHz</w:t>
            </w:r>
          </w:p>
        </w:tc>
        <w:tc>
          <w:tcPr>
            <w:tcW w:w="1396" w:type="dxa"/>
          </w:tcPr>
          <w:p w14:paraId="34F87DEE" w14:textId="77777777" w:rsidR="00753280" w:rsidRPr="00020619" w:rsidRDefault="00753280" w:rsidP="00864629">
            <w:pPr>
              <w:pStyle w:val="TAC"/>
              <w:rPr>
                <w:lang w:eastAsia="zh-CN"/>
              </w:rPr>
            </w:pPr>
            <w:r w:rsidRPr="00020619">
              <w:t>1, 2, 3, 4, 5, 6</w:t>
            </w:r>
            <w:ins w:id="83379" w:author="Nokia - Erika Almeida" w:date="2022-09-12T10:05:00Z">
              <w:r w:rsidRPr="00020619">
                <w:t>, 7, 8</w:t>
              </w:r>
            </w:ins>
          </w:p>
        </w:tc>
        <w:tc>
          <w:tcPr>
            <w:tcW w:w="1622" w:type="dxa"/>
            <w:shd w:val="clear" w:color="auto" w:fill="auto"/>
          </w:tcPr>
          <w:p w14:paraId="3C03D0C1" w14:textId="77777777" w:rsidR="00753280" w:rsidRPr="00020619" w:rsidRDefault="00753280" w:rsidP="00864629">
            <w:pPr>
              <w:pStyle w:val="TAC"/>
              <w:rPr>
                <w:lang w:eastAsia="zh-CN"/>
              </w:rPr>
            </w:pPr>
            <w:r w:rsidRPr="00020619">
              <w:rPr>
                <w:lang w:eastAsia="zh-CN"/>
              </w:rPr>
              <w:t>-67.21</w:t>
            </w:r>
          </w:p>
          <w:p w14:paraId="796C45EA" w14:textId="77777777" w:rsidR="00753280" w:rsidRPr="00020619" w:rsidRDefault="00753280" w:rsidP="00864629">
            <w:pPr>
              <w:pStyle w:val="TAC"/>
              <w:rPr>
                <w:lang w:eastAsia="zh-CN"/>
              </w:rPr>
            </w:pPr>
            <w:r w:rsidRPr="00020619">
              <w:rPr>
                <w:lang w:eastAsia="zh-CN"/>
              </w:rPr>
              <w:t>+10</w:t>
            </w:r>
            <w:proofErr w:type="gramStart"/>
            <w:r w:rsidRPr="00020619">
              <w:rPr>
                <w:lang w:eastAsia="zh-CN"/>
              </w:rPr>
              <w:t>log(</w:t>
            </w:r>
            <w:proofErr w:type="spellStart"/>
            <w:proofErr w:type="gramEnd"/>
            <w:r w:rsidRPr="00020619">
              <w:rPr>
                <w:lang w:eastAsia="zh-CN"/>
              </w:rPr>
              <w:t>N</w:t>
            </w:r>
            <w:r w:rsidRPr="00020619">
              <w:rPr>
                <w:vertAlign w:val="subscript"/>
                <w:lang w:eastAsia="zh-CN"/>
              </w:rPr>
              <w:t>RB,c</w:t>
            </w:r>
            <w:proofErr w:type="spellEnd"/>
            <w:r w:rsidRPr="00020619">
              <w:rPr>
                <w:lang w:eastAsia="zh-CN"/>
              </w:rPr>
              <w:t>/100)</w:t>
            </w:r>
          </w:p>
        </w:tc>
        <w:tc>
          <w:tcPr>
            <w:tcW w:w="1622" w:type="dxa"/>
            <w:shd w:val="clear" w:color="auto" w:fill="auto"/>
          </w:tcPr>
          <w:p w14:paraId="49C31EFD" w14:textId="77777777" w:rsidR="00753280" w:rsidRPr="00020619" w:rsidRDefault="00753280" w:rsidP="00864629">
            <w:pPr>
              <w:pStyle w:val="TAC"/>
              <w:rPr>
                <w:lang w:eastAsia="zh-CN"/>
              </w:rPr>
            </w:pPr>
            <w:r w:rsidRPr="00020619">
              <w:rPr>
                <w:lang w:eastAsia="zh-CN"/>
              </w:rPr>
              <w:t>-58.57</w:t>
            </w:r>
          </w:p>
          <w:p w14:paraId="5D88A8D9" w14:textId="77777777" w:rsidR="00753280" w:rsidRPr="00020619" w:rsidRDefault="00753280" w:rsidP="00864629">
            <w:pPr>
              <w:pStyle w:val="TAC"/>
              <w:rPr>
                <w:lang w:eastAsia="zh-CN"/>
              </w:rPr>
            </w:pPr>
            <w:r w:rsidRPr="00020619">
              <w:rPr>
                <w:lang w:eastAsia="zh-CN"/>
              </w:rPr>
              <w:t>+10</w:t>
            </w:r>
            <w:proofErr w:type="gramStart"/>
            <w:r w:rsidRPr="00020619">
              <w:rPr>
                <w:lang w:eastAsia="zh-CN"/>
              </w:rPr>
              <w:t>log(</w:t>
            </w:r>
            <w:proofErr w:type="spellStart"/>
            <w:proofErr w:type="gramEnd"/>
            <w:r w:rsidRPr="00020619">
              <w:rPr>
                <w:lang w:eastAsia="zh-CN"/>
              </w:rPr>
              <w:t>N</w:t>
            </w:r>
            <w:r w:rsidRPr="00020619">
              <w:rPr>
                <w:vertAlign w:val="subscript"/>
                <w:lang w:eastAsia="zh-CN"/>
              </w:rPr>
              <w:t>RB,c</w:t>
            </w:r>
            <w:proofErr w:type="spellEnd"/>
            <w:r w:rsidRPr="00020619">
              <w:rPr>
                <w:lang w:eastAsia="zh-CN"/>
              </w:rPr>
              <w:t>/100)</w:t>
            </w:r>
            <w:r w:rsidRPr="00020619" w:rsidDel="00374AC0">
              <w:rPr>
                <w:lang w:eastAsia="zh-CN"/>
              </w:rPr>
              <w:t xml:space="preserve"> </w:t>
            </w:r>
          </w:p>
        </w:tc>
        <w:tc>
          <w:tcPr>
            <w:tcW w:w="1622" w:type="dxa"/>
            <w:shd w:val="clear" w:color="auto" w:fill="auto"/>
          </w:tcPr>
          <w:p w14:paraId="5EC27DF9" w14:textId="77777777" w:rsidR="00753280" w:rsidRPr="00020619" w:rsidRDefault="00753280" w:rsidP="00864629">
            <w:pPr>
              <w:pStyle w:val="TAC"/>
              <w:rPr>
                <w:lang w:eastAsia="zh-CN"/>
              </w:rPr>
            </w:pPr>
            <w:r w:rsidRPr="00020619">
              <w:rPr>
                <w:lang w:eastAsia="zh-CN"/>
              </w:rPr>
              <w:t>-58.57</w:t>
            </w:r>
          </w:p>
          <w:p w14:paraId="66679DEF" w14:textId="77777777" w:rsidR="00753280" w:rsidRPr="00020619" w:rsidRDefault="00753280" w:rsidP="00864629">
            <w:pPr>
              <w:pStyle w:val="TAC"/>
              <w:rPr>
                <w:lang w:eastAsia="zh-CN"/>
              </w:rPr>
            </w:pPr>
            <w:r w:rsidRPr="00020619">
              <w:rPr>
                <w:lang w:eastAsia="zh-CN"/>
              </w:rPr>
              <w:t>+10</w:t>
            </w:r>
            <w:proofErr w:type="gramStart"/>
            <w:r w:rsidRPr="00020619">
              <w:rPr>
                <w:lang w:eastAsia="zh-CN"/>
              </w:rPr>
              <w:t>log(</w:t>
            </w:r>
            <w:proofErr w:type="spellStart"/>
            <w:proofErr w:type="gramEnd"/>
            <w:r w:rsidRPr="00020619">
              <w:rPr>
                <w:lang w:eastAsia="zh-CN"/>
              </w:rPr>
              <w:t>N</w:t>
            </w:r>
            <w:r w:rsidRPr="00020619">
              <w:rPr>
                <w:vertAlign w:val="subscript"/>
                <w:lang w:eastAsia="zh-CN"/>
              </w:rPr>
              <w:t>RB,c</w:t>
            </w:r>
            <w:proofErr w:type="spellEnd"/>
            <w:r w:rsidRPr="00020619">
              <w:rPr>
                <w:lang w:eastAsia="zh-CN"/>
              </w:rPr>
              <w:t>/100)</w:t>
            </w:r>
            <w:r w:rsidRPr="00020619" w:rsidDel="00374AC0">
              <w:rPr>
                <w:lang w:eastAsia="zh-CN"/>
              </w:rPr>
              <w:t xml:space="preserve"> </w:t>
            </w:r>
          </w:p>
        </w:tc>
      </w:tr>
      <w:tr w:rsidR="00753280" w:rsidRPr="00020619" w14:paraId="2F9CC09A" w14:textId="77777777" w:rsidTr="00864629">
        <w:tc>
          <w:tcPr>
            <w:tcW w:w="2230" w:type="dxa"/>
            <w:shd w:val="clear" w:color="auto" w:fill="auto"/>
            <w:vAlign w:val="center"/>
          </w:tcPr>
          <w:p w14:paraId="41A90C05" w14:textId="77777777" w:rsidR="00753280" w:rsidRPr="00020619" w:rsidRDefault="00753280" w:rsidP="00864629">
            <w:pPr>
              <w:pStyle w:val="TAL"/>
              <w:rPr>
                <w:rFonts w:eastAsia="Calibri"/>
              </w:rPr>
            </w:pPr>
            <w:r w:rsidRPr="00020619">
              <w:rPr>
                <w:rFonts w:eastAsia="Calibri"/>
              </w:rPr>
              <w:t>Propagation Condition</w:t>
            </w:r>
          </w:p>
        </w:tc>
        <w:tc>
          <w:tcPr>
            <w:tcW w:w="1147" w:type="dxa"/>
            <w:shd w:val="clear" w:color="auto" w:fill="auto"/>
          </w:tcPr>
          <w:p w14:paraId="0D3EF8E1" w14:textId="77777777" w:rsidR="00753280" w:rsidRPr="00020619" w:rsidRDefault="00753280" w:rsidP="00864629">
            <w:pPr>
              <w:pStyle w:val="TAC"/>
            </w:pPr>
          </w:p>
        </w:tc>
        <w:tc>
          <w:tcPr>
            <w:tcW w:w="1396" w:type="dxa"/>
          </w:tcPr>
          <w:p w14:paraId="43DE9A24" w14:textId="77777777" w:rsidR="00753280" w:rsidRPr="00020619" w:rsidRDefault="00753280" w:rsidP="00864629">
            <w:pPr>
              <w:pStyle w:val="TAC"/>
            </w:pPr>
            <w:r w:rsidRPr="00020619">
              <w:t>1, 2, 3, 4, 5, 6</w:t>
            </w:r>
            <w:ins w:id="83380" w:author="Nokia - Erika Almeida" w:date="2022-09-12T10:05:00Z">
              <w:r w:rsidRPr="00020619">
                <w:t>, 7, 8</w:t>
              </w:r>
            </w:ins>
          </w:p>
        </w:tc>
        <w:tc>
          <w:tcPr>
            <w:tcW w:w="4866" w:type="dxa"/>
            <w:gridSpan w:val="3"/>
            <w:shd w:val="clear" w:color="auto" w:fill="auto"/>
          </w:tcPr>
          <w:p w14:paraId="4DCC3F14" w14:textId="77777777" w:rsidR="00753280" w:rsidRPr="00020619" w:rsidRDefault="00753280" w:rsidP="00864629">
            <w:pPr>
              <w:pStyle w:val="TAC"/>
            </w:pPr>
            <w:r w:rsidRPr="00020619">
              <w:t>AWGN</w:t>
            </w:r>
          </w:p>
        </w:tc>
      </w:tr>
      <w:tr w:rsidR="00753280" w:rsidRPr="00020619" w:rsidDel="001F22BB" w14:paraId="38EB9C63" w14:textId="77777777" w:rsidTr="00864629">
        <w:trPr>
          <w:del w:id="83381" w:author="Huawei" w:date="2022-11-16T18:24:00Z"/>
        </w:trPr>
        <w:tc>
          <w:tcPr>
            <w:tcW w:w="2230" w:type="dxa"/>
            <w:shd w:val="clear" w:color="auto" w:fill="auto"/>
            <w:vAlign w:val="center"/>
          </w:tcPr>
          <w:p w14:paraId="2B95A1B9" w14:textId="77777777" w:rsidR="00753280" w:rsidRPr="00020619" w:rsidDel="001F22BB" w:rsidRDefault="00753280" w:rsidP="00864629">
            <w:pPr>
              <w:pStyle w:val="TAL"/>
              <w:rPr>
                <w:del w:id="83382" w:author="Huawei" w:date="2022-11-16T18:24:00Z"/>
                <w:rFonts w:eastAsia="Calibri"/>
              </w:rPr>
            </w:pPr>
            <w:del w:id="83383" w:author="Huawei" w:date="2022-11-16T18:24:00Z">
              <w:r w:rsidRPr="00020619" w:rsidDel="001F22BB">
                <w:rPr>
                  <w:rFonts w:eastAsia="Calibri"/>
                </w:rPr>
                <w:delText>Antenna Configuration and Correlation Matrix</w:delText>
              </w:r>
              <w:r w:rsidRPr="00020619" w:rsidDel="001F22BB">
                <w:rPr>
                  <w:rFonts w:eastAsia="Calibri"/>
                  <w:vertAlign w:val="superscript"/>
                </w:rPr>
                <w:delText xml:space="preserve"> Note7</w:delText>
              </w:r>
            </w:del>
          </w:p>
        </w:tc>
        <w:tc>
          <w:tcPr>
            <w:tcW w:w="1147" w:type="dxa"/>
            <w:shd w:val="clear" w:color="auto" w:fill="auto"/>
          </w:tcPr>
          <w:p w14:paraId="2669FE84" w14:textId="77777777" w:rsidR="00753280" w:rsidRPr="00020619" w:rsidDel="001F22BB" w:rsidRDefault="00753280" w:rsidP="00864629">
            <w:pPr>
              <w:pStyle w:val="TAC"/>
              <w:rPr>
                <w:del w:id="83384" w:author="Huawei" w:date="2022-11-16T18:24:00Z"/>
              </w:rPr>
            </w:pPr>
          </w:p>
        </w:tc>
        <w:tc>
          <w:tcPr>
            <w:tcW w:w="1396" w:type="dxa"/>
          </w:tcPr>
          <w:p w14:paraId="4B55CC4B" w14:textId="77777777" w:rsidR="00753280" w:rsidRPr="00020619" w:rsidDel="001F22BB" w:rsidRDefault="00753280" w:rsidP="00864629">
            <w:pPr>
              <w:pStyle w:val="TAC"/>
              <w:rPr>
                <w:del w:id="83385" w:author="Huawei" w:date="2022-11-16T18:24:00Z"/>
              </w:rPr>
            </w:pPr>
            <w:del w:id="83386" w:author="Huawei" w:date="2022-11-16T18:24:00Z">
              <w:r w:rsidRPr="00020619" w:rsidDel="001F22BB">
                <w:delText>1, 2, 3, 4, 5, 6</w:delText>
              </w:r>
            </w:del>
            <w:ins w:id="83387" w:author="Nokia - Erika Almeida" w:date="2022-09-12T10:05:00Z">
              <w:del w:id="83388" w:author="Huawei" w:date="2022-11-16T18:24:00Z">
                <w:r w:rsidRPr="00020619" w:rsidDel="001F22BB">
                  <w:delText>, 7, 8</w:delText>
                </w:r>
              </w:del>
            </w:ins>
          </w:p>
        </w:tc>
        <w:tc>
          <w:tcPr>
            <w:tcW w:w="4866" w:type="dxa"/>
            <w:gridSpan w:val="3"/>
            <w:shd w:val="clear" w:color="auto" w:fill="auto"/>
          </w:tcPr>
          <w:p w14:paraId="358B37E2" w14:textId="77777777" w:rsidR="00753280" w:rsidRPr="00020619" w:rsidDel="001F22BB" w:rsidRDefault="00753280" w:rsidP="00864629">
            <w:pPr>
              <w:pStyle w:val="TAC"/>
              <w:rPr>
                <w:del w:id="83389" w:author="Huawei" w:date="2022-11-16T18:24:00Z"/>
              </w:rPr>
            </w:pPr>
            <w:del w:id="83390" w:author="Huawei" w:date="2022-11-16T18:24:00Z">
              <w:r w:rsidRPr="00020619" w:rsidDel="001F22BB">
                <w:delText>1x2 Low</w:delText>
              </w:r>
            </w:del>
          </w:p>
        </w:tc>
      </w:tr>
      <w:tr w:rsidR="00753280" w:rsidRPr="00020619" w14:paraId="5F691540" w14:textId="77777777" w:rsidTr="00864629">
        <w:tc>
          <w:tcPr>
            <w:tcW w:w="9639" w:type="dxa"/>
            <w:gridSpan w:val="6"/>
            <w:shd w:val="clear" w:color="auto" w:fill="auto"/>
            <w:vAlign w:val="center"/>
          </w:tcPr>
          <w:p w14:paraId="41DB6026" w14:textId="77777777" w:rsidR="00753280" w:rsidRPr="00020619" w:rsidRDefault="00753280" w:rsidP="00864629">
            <w:pPr>
              <w:pStyle w:val="TAN"/>
            </w:pPr>
            <w:r w:rsidRPr="00020619">
              <w:lastRenderedPageBreak/>
              <w:t>Note 1:</w:t>
            </w:r>
            <w:r w:rsidRPr="00020619">
              <w:tab/>
              <w:t>Special subframe and uplink-downlink configurations are specified in table 4.2-1 in TS 36.211 [23].</w:t>
            </w:r>
          </w:p>
          <w:p w14:paraId="18047802" w14:textId="77777777" w:rsidR="00753280" w:rsidRPr="00020619" w:rsidRDefault="00753280" w:rsidP="00864629">
            <w:pPr>
              <w:pStyle w:val="TAN"/>
            </w:pPr>
            <w:r w:rsidRPr="00020619">
              <w:t>Note 2:</w:t>
            </w:r>
            <w:r w:rsidRPr="00020619">
              <w:tab/>
              <w:t>PRACH configurations are specified in table 5.7.1-2 and table 5.7.1-3 in TS 36.211 [23].</w:t>
            </w:r>
          </w:p>
          <w:p w14:paraId="7E7CB545" w14:textId="77777777" w:rsidR="00753280" w:rsidRPr="00020619" w:rsidRDefault="00753280" w:rsidP="00864629">
            <w:pPr>
              <w:pStyle w:val="TAN"/>
            </w:pPr>
            <w:r w:rsidRPr="00020619">
              <w:t>Note 3:</w:t>
            </w:r>
            <w:r w:rsidRPr="00020619">
              <w:tab/>
              <w:t>DL RMCs and OCNG patterns are specified in clauses A 3.1 and A 3.2 of TS 36.133 [15] respectively.</w:t>
            </w:r>
          </w:p>
          <w:p w14:paraId="11432263" w14:textId="77777777" w:rsidR="00753280" w:rsidRPr="00020619" w:rsidRDefault="00753280" w:rsidP="00864629">
            <w:pPr>
              <w:pStyle w:val="TAN"/>
              <w:rPr>
                <w:lang w:eastAsia="ja-JP"/>
              </w:rPr>
            </w:pPr>
            <w:r w:rsidRPr="00020619">
              <w:t>Note 4:</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p>
          <w:p w14:paraId="578AEF6E" w14:textId="77777777" w:rsidR="00753280" w:rsidRPr="00020619" w:rsidRDefault="00753280" w:rsidP="00864629">
            <w:pPr>
              <w:pStyle w:val="TAN"/>
            </w:pPr>
            <w:r w:rsidRPr="00020619">
              <w:t>Note 5:</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p>
          <w:p w14:paraId="08102309" w14:textId="77777777" w:rsidR="00753280" w:rsidRPr="00020619" w:rsidRDefault="00753280" w:rsidP="00864629">
            <w:pPr>
              <w:pStyle w:val="TAN"/>
            </w:pPr>
            <w:r w:rsidRPr="00020619">
              <w:t>Note 6:</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SCH_RP and Io levels have been derived from other parameters for information purposes. They are not settable parameters themselves.</w:t>
            </w:r>
          </w:p>
          <w:p w14:paraId="6E1CBC1A" w14:textId="77777777" w:rsidR="00753280" w:rsidRPr="00020619" w:rsidRDefault="00753280" w:rsidP="00864629">
            <w:pPr>
              <w:pStyle w:val="TAN"/>
              <w:rPr>
                <w:rFonts w:eastAsia="Malgun Gothic"/>
              </w:rPr>
            </w:pPr>
            <w:r w:rsidRPr="00020619">
              <w:rPr>
                <w:rFonts w:eastAsia="Malgun Gothic"/>
              </w:rPr>
              <w:t>Note 7:</w:t>
            </w:r>
            <w:r w:rsidRPr="00020619">
              <w:rPr>
                <w:rFonts w:eastAsia="Malgun Gothic"/>
              </w:rPr>
              <w:tab/>
              <w:t>Propagation condition and correlation matrix are defined in clause B.2 in TS 36.101 [25].</w:t>
            </w:r>
          </w:p>
        </w:tc>
      </w:tr>
    </w:tbl>
    <w:p w14:paraId="5D610FFD" w14:textId="77777777" w:rsidR="00753280" w:rsidRPr="00020619" w:rsidRDefault="00753280" w:rsidP="00753280">
      <w:pPr>
        <w:rPr>
          <w:rFonts w:cs="v4.2.0"/>
        </w:rPr>
      </w:pPr>
    </w:p>
    <w:p w14:paraId="6FAF51A5" w14:textId="77777777" w:rsidR="00753280" w:rsidRPr="00020619" w:rsidRDefault="00753280" w:rsidP="00753280">
      <w:pPr>
        <w:pStyle w:val="Heading5"/>
        <w:rPr>
          <w:snapToGrid w:val="0"/>
        </w:rPr>
      </w:pPr>
      <w:r w:rsidRPr="00020619">
        <w:rPr>
          <w:snapToGrid w:val="0"/>
        </w:rPr>
        <w:t>A.16.3.1.7.2</w:t>
      </w:r>
      <w:r w:rsidRPr="00020619">
        <w:rPr>
          <w:snapToGrid w:val="0"/>
        </w:rPr>
        <w:tab/>
        <w:t>Test Requirements</w:t>
      </w:r>
    </w:p>
    <w:p w14:paraId="33DC26FF" w14:textId="77777777" w:rsidR="00753280" w:rsidRPr="00020619" w:rsidRDefault="00753280" w:rsidP="00753280">
      <w:pPr>
        <w:rPr>
          <w:rFonts w:cs="v4.2.0"/>
        </w:rPr>
      </w:pPr>
      <w:r w:rsidRPr="00020619">
        <w:rPr>
          <w:rFonts w:cs="v4.2.0"/>
        </w:rPr>
        <w:t xml:space="preserve">The UE shall start to transmit the PRACH to Cell 2 less than 85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3.</w:t>
      </w:r>
    </w:p>
    <w:p w14:paraId="1FD0C873" w14:textId="77777777" w:rsidR="00753280" w:rsidRPr="00020619" w:rsidRDefault="00753280" w:rsidP="00753280">
      <w:pPr>
        <w:rPr>
          <w:rFonts w:cs="v4.2.0"/>
        </w:rPr>
      </w:pPr>
      <w:r w:rsidRPr="00020619">
        <w:rPr>
          <w:rFonts w:cs="v4.2.0"/>
        </w:rPr>
        <w:t>The rate of correct handovers observed during repeated tests shall be at least 90%.</w:t>
      </w:r>
    </w:p>
    <w:p w14:paraId="27A6A604" w14:textId="77777777" w:rsidR="00753280" w:rsidRPr="00020619" w:rsidRDefault="00753280" w:rsidP="00753280">
      <w:pPr>
        <w:pStyle w:val="NO"/>
      </w:pPr>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p>
    <w:p w14:paraId="3F3BB0CF" w14:textId="77777777" w:rsidR="00753280" w:rsidRPr="00020619" w:rsidRDefault="00753280" w:rsidP="00753280">
      <w:pPr>
        <w:pStyle w:val="B10"/>
      </w:pPr>
      <w:r w:rsidRPr="00020619">
        <w:tab/>
        <w:t>RRC procedure delay</w:t>
      </w:r>
      <w:r w:rsidRPr="00020619">
        <w:rPr>
          <w:bCs/>
        </w:rPr>
        <w:t xml:space="preserve"> = 50 </w:t>
      </w:r>
      <w:proofErr w:type="spellStart"/>
      <w:r w:rsidRPr="00020619">
        <w:rPr>
          <w:bCs/>
        </w:rPr>
        <w:t>ms</w:t>
      </w:r>
      <w:proofErr w:type="spellEnd"/>
      <w:r w:rsidRPr="00020619">
        <w:rPr>
          <w:bCs/>
        </w:rPr>
        <w:t xml:space="preserve"> and </w:t>
      </w:r>
      <w:proofErr w:type="spellStart"/>
      <w:r w:rsidRPr="00020619">
        <w:rPr>
          <w:bCs/>
        </w:rPr>
        <w:t>T</w:t>
      </w:r>
      <w:r w:rsidRPr="00020619">
        <w:rPr>
          <w:bCs/>
          <w:vertAlign w:val="subscript"/>
        </w:rPr>
        <w:t>interrupt</w:t>
      </w:r>
      <w:proofErr w:type="spellEnd"/>
      <w:r w:rsidRPr="00020619">
        <w:t xml:space="preserve"> = 35 </w:t>
      </w:r>
      <w:proofErr w:type="spellStart"/>
      <w:r w:rsidRPr="00020619">
        <w:t>ms</w:t>
      </w:r>
      <w:proofErr w:type="spellEnd"/>
      <w:r w:rsidRPr="00020619">
        <w:t xml:space="preserve"> in the test based on requirements</w:t>
      </w:r>
      <w:r w:rsidRPr="00020619">
        <w:rPr>
          <w:bCs/>
        </w:rPr>
        <w:t xml:space="preserve"> specified in </w:t>
      </w:r>
      <w:r w:rsidRPr="00020619">
        <w:t>clause 6.1D.2.1</w:t>
      </w:r>
      <w:r w:rsidRPr="00020619">
        <w:rPr>
          <w:bCs/>
        </w:rPr>
        <w:t>.</w:t>
      </w:r>
    </w:p>
    <w:p w14:paraId="6FFAC85E" w14:textId="77777777" w:rsidR="00753280" w:rsidRPr="00020619" w:rsidRDefault="00753280" w:rsidP="00753280">
      <w:r w:rsidRPr="00020619">
        <w:t xml:space="preserve">This gives a total of 85 </w:t>
      </w:r>
      <w:proofErr w:type="spellStart"/>
      <w:r w:rsidRPr="00020619">
        <w:t>ms</w:t>
      </w:r>
      <w:proofErr w:type="spellEnd"/>
      <w:r w:rsidRPr="00020619">
        <w:t>.</w:t>
      </w:r>
    </w:p>
    <w:p w14:paraId="02E5AFD2" w14:textId="77777777" w:rsidR="00753280" w:rsidRPr="00020619" w:rsidRDefault="00753280" w:rsidP="00753280">
      <w:pPr>
        <w:jc w:val="center"/>
        <w:rPr>
          <w:rFonts w:cs="v3.7.0"/>
          <w:b/>
          <w:bCs/>
          <w:color w:val="FF0000"/>
          <w:sz w:val="28"/>
          <w:szCs w:val="28"/>
        </w:rPr>
      </w:pPr>
    </w:p>
    <w:p w14:paraId="4096AD88" w14:textId="77777777" w:rsidR="00753280" w:rsidRPr="00020619" w:rsidRDefault="00753280" w:rsidP="00753280">
      <w:pPr>
        <w:pStyle w:val="Heading4"/>
        <w:rPr>
          <w:lang w:val="sv-FI"/>
        </w:rPr>
      </w:pPr>
      <w:r w:rsidRPr="00020619">
        <w:rPr>
          <w:rFonts w:cs="v4.2.0"/>
          <w:lang w:val="sv-FI"/>
        </w:rPr>
        <w:t>A.16.3.1.8</w:t>
      </w:r>
      <w:r w:rsidRPr="00020619">
        <w:rPr>
          <w:rFonts w:cs="v4.2.0"/>
          <w:lang w:val="sv-FI"/>
        </w:rPr>
        <w:tab/>
        <w:t xml:space="preserve"> SA NR </w:t>
      </w:r>
      <w:r w:rsidRPr="00020619">
        <w:rPr>
          <w:lang w:val="sv-FI"/>
        </w:rPr>
        <w:t>- E-UTRAN handover for 2Rx UE</w:t>
      </w:r>
    </w:p>
    <w:p w14:paraId="6F8C149F" w14:textId="77777777" w:rsidR="00753280" w:rsidRPr="00020619" w:rsidRDefault="00753280" w:rsidP="00753280">
      <w:pPr>
        <w:pStyle w:val="Heading5"/>
        <w:rPr>
          <w:snapToGrid w:val="0"/>
        </w:rPr>
      </w:pPr>
      <w:r w:rsidRPr="00020619">
        <w:rPr>
          <w:snapToGrid w:val="0"/>
        </w:rPr>
        <w:t>A.16.3.1.8.1</w:t>
      </w:r>
      <w:r w:rsidRPr="00020619">
        <w:rPr>
          <w:snapToGrid w:val="0"/>
        </w:rPr>
        <w:tab/>
        <w:t>Test Purpose and Environment</w:t>
      </w:r>
    </w:p>
    <w:p w14:paraId="6BFFFCEA" w14:textId="77777777" w:rsidR="00753280" w:rsidRPr="00020619" w:rsidRDefault="00753280" w:rsidP="00753280">
      <w:pPr>
        <w:rPr>
          <w:rFonts w:cs="v4.2.0"/>
        </w:rPr>
      </w:pPr>
      <w:r w:rsidRPr="00020619">
        <w:t xml:space="preserve">The purpose of this set of tests is to verify that the UE can make correct inter-RAT E-UTRAN handover when operating in standalone (SA) operation with </w:t>
      </w:r>
      <w:proofErr w:type="spellStart"/>
      <w:r w:rsidRPr="00020619">
        <w:t>PCell</w:t>
      </w:r>
      <w:proofErr w:type="spellEnd"/>
      <w:r w:rsidRPr="00020619">
        <w:t xml:space="preserve"> in FR1. This test shall </w:t>
      </w:r>
      <w:r w:rsidRPr="00020619">
        <w:rPr>
          <w:rFonts w:cs="v4.2.0"/>
        </w:rPr>
        <w:t>verify the NR to E-UTRAN handover requirements as specified in clause 6.1D.2.1.</w:t>
      </w:r>
    </w:p>
    <w:p w14:paraId="56967F3D" w14:textId="77777777" w:rsidR="00753280" w:rsidRPr="00020619" w:rsidRDefault="00753280" w:rsidP="00753280">
      <w:pPr>
        <w:rPr>
          <w:rFonts w:cs="v4.2.0"/>
        </w:rPr>
      </w:pPr>
      <w:r w:rsidRPr="00020619">
        <w:rPr>
          <w:rFonts w:cs="v4.2.0"/>
        </w:rPr>
        <w:t xml:space="preserve">The test comprises of one NR carrier and one E-UTRA carrier. </w:t>
      </w:r>
      <w:r w:rsidRPr="00020619">
        <w:t>There are two cells</w:t>
      </w:r>
      <w:r w:rsidRPr="00020619">
        <w:rPr>
          <w:rFonts w:cs="v4.2.0"/>
        </w:rPr>
        <w:t xml:space="preserve"> and one cell on each carrier</w:t>
      </w:r>
      <w:r w:rsidRPr="00020619">
        <w:t xml:space="preserve">. Cell 1 is the NR </w:t>
      </w:r>
      <w:proofErr w:type="spellStart"/>
      <w:r w:rsidRPr="00020619">
        <w:t>PCell</w:t>
      </w:r>
      <w:proofErr w:type="spellEnd"/>
      <w:r w:rsidRPr="00020619">
        <w:t xml:space="preserve"> and Cell 2 is an inter-RAT E-UTRAN neighbour cell.</w:t>
      </w:r>
      <w:r w:rsidRPr="00020619">
        <w:rPr>
          <w:rFonts w:cs="v4.2.0"/>
        </w:rPr>
        <w:t xml:space="preserve"> The test consists of three successive time periods, with time durations of T1, T2 and T3 respectively. At the start of time duration T1, the UE does not have any timing information of Cell 2. Starting T2, Cell 2 becomes </w:t>
      </w:r>
      <w:proofErr w:type="gramStart"/>
      <w:r w:rsidRPr="00020619">
        <w:rPr>
          <w:rFonts w:cs="v4.2.0"/>
        </w:rPr>
        <w:t>detectable</w:t>
      </w:r>
      <w:proofErr w:type="gramEnd"/>
      <w:r w:rsidRPr="00020619">
        <w:rPr>
          <w:rFonts w:cs="v4.2.0"/>
        </w:rPr>
        <w:t xml:space="preserve"> and the UE is expected to detect and send a measurement report. Gap pattern configuration with id #0 as specified in Table 9.1.2-1 is configured before T2 begins to enable inter-RAT frequency monitoring.</w:t>
      </w:r>
    </w:p>
    <w:p w14:paraId="669C2618" w14:textId="77777777" w:rsidR="00753280" w:rsidRPr="00020619" w:rsidRDefault="00753280" w:rsidP="00753280">
      <w:pPr>
        <w:rPr>
          <w:rFonts w:cs="v4.2.0"/>
        </w:rPr>
      </w:pPr>
      <w:r w:rsidRPr="00020619">
        <w:rPr>
          <w:rFonts w:cs="v4.2.0"/>
        </w:rPr>
        <w:t>A RRC message implying handover</w:t>
      </w:r>
      <w:r w:rsidRPr="00020619">
        <w:t xml:space="preserve"> shall be sent to the UE during period T2 after the UE has reported Event B2. The start of </w:t>
      </w:r>
      <w:r w:rsidRPr="00020619">
        <w:rPr>
          <w:rFonts w:cs="v4.2.0"/>
        </w:rPr>
        <w:t>T3 is the instant when the last TTI containing the RRC message implying handover is sent to the UE. The handover message shall contain Cell 2 as the target cell.</w:t>
      </w:r>
    </w:p>
    <w:p w14:paraId="0F6E45E2" w14:textId="77777777" w:rsidR="00753280" w:rsidRPr="00020619" w:rsidRDefault="00753280" w:rsidP="00753280">
      <w:r w:rsidRPr="00020619">
        <w:t>Supported test configurations are shown in table A.16.3.1.</w:t>
      </w:r>
      <w:del w:id="83391" w:author="Nokia - Erika Almeida" w:date="2022-09-12T10:07:00Z">
        <w:r w:rsidRPr="00020619" w:rsidDel="00B10D9E">
          <w:rPr>
            <w:rFonts w:cs="v4.2.0"/>
            <w:lang w:val="sv-FI"/>
          </w:rPr>
          <w:delText xml:space="preserve"> x2</w:delText>
        </w:r>
      </w:del>
      <w:ins w:id="83392" w:author="Nokia - Erika Almeida" w:date="2022-09-12T10:07:00Z">
        <w:r w:rsidRPr="00020619">
          <w:rPr>
            <w:rFonts w:cs="v4.2.0"/>
            <w:lang w:val="sv-FI"/>
          </w:rPr>
          <w:t>8</w:t>
        </w:r>
      </w:ins>
      <w:r w:rsidRPr="00020619">
        <w:t>-1. General test parameters are provided in Table A.16.3.1</w:t>
      </w:r>
      <w:del w:id="83393" w:author="Nokia - Erika Almeida" w:date="2022-09-12T10:07:00Z">
        <w:r w:rsidRPr="00020619" w:rsidDel="00B10D9E">
          <w:delText>.</w:delText>
        </w:r>
        <w:r w:rsidRPr="00020619" w:rsidDel="00B10D9E">
          <w:rPr>
            <w:rFonts w:cs="v4.2.0"/>
            <w:lang w:val="sv-FI"/>
          </w:rPr>
          <w:delText xml:space="preserve"> x2</w:delText>
        </w:r>
      </w:del>
      <w:ins w:id="83394" w:author="Nokia - Erika Almeida" w:date="2022-09-12T10:07:00Z">
        <w:r w:rsidRPr="00020619">
          <w:t>.8</w:t>
        </w:r>
      </w:ins>
      <w:r w:rsidRPr="00020619">
        <w:t>-2. Cell specific test parameters for Cell 1 and Cell 2 are provided in Tables A.16.3.1.</w:t>
      </w:r>
      <w:ins w:id="83395" w:author="Nokia - Erika Almeida" w:date="2022-09-12T10:07:00Z">
        <w:r w:rsidRPr="00020619">
          <w:rPr>
            <w:rFonts w:cs="v4.2.0"/>
            <w:lang w:val="sv-FI"/>
          </w:rPr>
          <w:t>8</w:t>
        </w:r>
      </w:ins>
      <w:del w:id="83396" w:author="Nokia - Erika Almeida" w:date="2022-09-12T10:07:00Z">
        <w:r w:rsidRPr="00020619" w:rsidDel="00B10D9E">
          <w:rPr>
            <w:rFonts w:cs="v4.2.0"/>
            <w:lang w:val="sv-FI"/>
          </w:rPr>
          <w:delText xml:space="preserve"> x2</w:delText>
        </w:r>
      </w:del>
      <w:r w:rsidRPr="00020619">
        <w:t>-3 and A.16.3.1.</w:t>
      </w:r>
      <w:ins w:id="83397" w:author="Nokia - Erika Almeida" w:date="2022-09-12T10:07:00Z">
        <w:r w:rsidRPr="00020619">
          <w:rPr>
            <w:rFonts w:cs="v4.2.0"/>
            <w:lang w:val="sv-FI"/>
          </w:rPr>
          <w:t>8</w:t>
        </w:r>
      </w:ins>
      <w:del w:id="83398" w:author="Nokia - Erika Almeida" w:date="2022-09-12T10:07:00Z">
        <w:r w:rsidRPr="00020619" w:rsidDel="00B10D9E">
          <w:rPr>
            <w:rFonts w:cs="v4.2.0"/>
            <w:lang w:val="sv-FI"/>
          </w:rPr>
          <w:delText xml:space="preserve"> x2</w:delText>
        </w:r>
      </w:del>
      <w:r w:rsidRPr="00020619">
        <w:t>-4 respectively.</w:t>
      </w:r>
    </w:p>
    <w:p w14:paraId="147B9671" w14:textId="77777777" w:rsidR="00753280" w:rsidRPr="00020619" w:rsidRDefault="00753280" w:rsidP="00753280">
      <w:pPr>
        <w:pStyle w:val="TH"/>
      </w:pPr>
      <w:r w:rsidRPr="00020619">
        <w:t>Table A.16.3.1.8-1: Supported test configurations for SA inter-RAT E-UTRAN handover tes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7124"/>
        <w:gridCol w:w="430"/>
      </w:tblGrid>
      <w:tr w:rsidR="00753280" w:rsidRPr="00020619" w14:paraId="2D4C47A5" w14:textId="77777777" w:rsidTr="00864629">
        <w:tc>
          <w:tcPr>
            <w:tcW w:w="1843" w:type="dxa"/>
            <w:shd w:val="clear" w:color="auto" w:fill="auto"/>
          </w:tcPr>
          <w:p w14:paraId="64472E63" w14:textId="77777777" w:rsidR="00753280" w:rsidRPr="00020619" w:rsidRDefault="00753280" w:rsidP="00864629">
            <w:pPr>
              <w:pStyle w:val="TAH"/>
            </w:pPr>
            <w:r w:rsidRPr="00020619">
              <w:t>Configuration</w:t>
            </w:r>
          </w:p>
        </w:tc>
        <w:tc>
          <w:tcPr>
            <w:tcW w:w="7371" w:type="dxa"/>
            <w:gridSpan w:val="2"/>
            <w:shd w:val="clear" w:color="auto" w:fill="auto"/>
          </w:tcPr>
          <w:p w14:paraId="19CB74CB" w14:textId="77777777" w:rsidR="00753280" w:rsidRPr="00020619" w:rsidRDefault="00753280" w:rsidP="00864629">
            <w:pPr>
              <w:pStyle w:val="TAH"/>
            </w:pPr>
            <w:r w:rsidRPr="00020619">
              <w:t>Description</w:t>
            </w:r>
          </w:p>
        </w:tc>
      </w:tr>
      <w:tr w:rsidR="00753280" w:rsidRPr="00020619" w14:paraId="23C08FAE" w14:textId="77777777" w:rsidTr="00864629">
        <w:tc>
          <w:tcPr>
            <w:tcW w:w="1843" w:type="dxa"/>
            <w:shd w:val="clear" w:color="auto" w:fill="auto"/>
          </w:tcPr>
          <w:p w14:paraId="62654BBF" w14:textId="77777777" w:rsidR="00753280" w:rsidRPr="00020619" w:rsidRDefault="00753280" w:rsidP="00864629">
            <w:pPr>
              <w:pStyle w:val="TAL"/>
            </w:pPr>
            <w:r w:rsidRPr="00020619">
              <w:t>1</w:t>
            </w:r>
          </w:p>
        </w:tc>
        <w:tc>
          <w:tcPr>
            <w:tcW w:w="7371" w:type="dxa"/>
            <w:gridSpan w:val="2"/>
            <w:shd w:val="clear" w:color="auto" w:fill="auto"/>
          </w:tcPr>
          <w:p w14:paraId="6317D12D" w14:textId="77777777" w:rsidR="00753280" w:rsidRPr="00020619" w:rsidRDefault="00753280" w:rsidP="00864629">
            <w:pPr>
              <w:pStyle w:val="TAL"/>
            </w:pPr>
            <w:r w:rsidRPr="00020619">
              <w:t>NR 15 kHz SSB SCS, 10 MHz bandwidth, FDD duplex mode, LTE FDD</w:t>
            </w:r>
          </w:p>
        </w:tc>
      </w:tr>
      <w:tr w:rsidR="00753280" w:rsidRPr="00020619" w14:paraId="454931ED" w14:textId="77777777" w:rsidTr="00864629">
        <w:tc>
          <w:tcPr>
            <w:tcW w:w="1843" w:type="dxa"/>
            <w:shd w:val="clear" w:color="auto" w:fill="auto"/>
          </w:tcPr>
          <w:p w14:paraId="2D54C201" w14:textId="77777777" w:rsidR="00753280" w:rsidRPr="00020619" w:rsidRDefault="00753280" w:rsidP="00864629">
            <w:pPr>
              <w:pStyle w:val="TAL"/>
            </w:pPr>
            <w:r w:rsidRPr="00020619">
              <w:t>2</w:t>
            </w:r>
          </w:p>
        </w:tc>
        <w:tc>
          <w:tcPr>
            <w:tcW w:w="7371" w:type="dxa"/>
            <w:gridSpan w:val="2"/>
            <w:shd w:val="clear" w:color="auto" w:fill="auto"/>
          </w:tcPr>
          <w:p w14:paraId="27A37842" w14:textId="77777777" w:rsidR="00753280" w:rsidRPr="00020619" w:rsidRDefault="00753280" w:rsidP="00864629">
            <w:pPr>
              <w:pStyle w:val="TAL"/>
            </w:pPr>
            <w:r w:rsidRPr="00020619">
              <w:t>NR 15 kHz SSB SCS, 10 MHz bandwidth, TDD duplex mode, LTE FDD</w:t>
            </w:r>
          </w:p>
        </w:tc>
      </w:tr>
      <w:tr w:rsidR="00753280" w:rsidRPr="00020619" w14:paraId="57201F8E" w14:textId="77777777" w:rsidTr="00864629">
        <w:tc>
          <w:tcPr>
            <w:tcW w:w="1843" w:type="dxa"/>
            <w:shd w:val="clear" w:color="auto" w:fill="auto"/>
          </w:tcPr>
          <w:p w14:paraId="240D228C" w14:textId="77777777" w:rsidR="00753280" w:rsidRPr="00020619" w:rsidRDefault="00753280" w:rsidP="00864629">
            <w:pPr>
              <w:pStyle w:val="TAL"/>
            </w:pPr>
            <w:r w:rsidRPr="00020619">
              <w:t>3</w:t>
            </w:r>
          </w:p>
        </w:tc>
        <w:tc>
          <w:tcPr>
            <w:tcW w:w="7371" w:type="dxa"/>
            <w:gridSpan w:val="2"/>
            <w:shd w:val="clear" w:color="auto" w:fill="auto"/>
          </w:tcPr>
          <w:p w14:paraId="26F31958" w14:textId="77777777" w:rsidR="00753280" w:rsidRPr="00020619" w:rsidRDefault="00753280" w:rsidP="00864629">
            <w:pPr>
              <w:pStyle w:val="TAL"/>
            </w:pPr>
            <w:r w:rsidRPr="00020619">
              <w:t>NR 30 kHz SSB SCS, 20 MHz bandwidth, TDD duplex mode, LTE FDD</w:t>
            </w:r>
          </w:p>
        </w:tc>
      </w:tr>
      <w:tr w:rsidR="00753280" w:rsidRPr="00020619" w14:paraId="5B77AFAB" w14:textId="77777777" w:rsidTr="00864629">
        <w:tc>
          <w:tcPr>
            <w:tcW w:w="1843" w:type="dxa"/>
            <w:shd w:val="clear" w:color="auto" w:fill="auto"/>
          </w:tcPr>
          <w:p w14:paraId="06677B95" w14:textId="77777777" w:rsidR="00753280" w:rsidRPr="00020619" w:rsidRDefault="00753280" w:rsidP="00864629">
            <w:pPr>
              <w:pStyle w:val="TAL"/>
            </w:pPr>
            <w:r w:rsidRPr="00020619">
              <w:t>4</w:t>
            </w:r>
          </w:p>
        </w:tc>
        <w:tc>
          <w:tcPr>
            <w:tcW w:w="7371" w:type="dxa"/>
            <w:gridSpan w:val="2"/>
            <w:shd w:val="clear" w:color="auto" w:fill="auto"/>
          </w:tcPr>
          <w:p w14:paraId="4AFCB34F" w14:textId="77777777" w:rsidR="00753280" w:rsidRPr="00020619" w:rsidRDefault="00753280" w:rsidP="00864629">
            <w:pPr>
              <w:pStyle w:val="TAL"/>
            </w:pPr>
            <w:r w:rsidRPr="00020619">
              <w:t>NR 15 kHz SSB SCS, 10 MHz bandwidth, FDD duplex mode, LTE TDD</w:t>
            </w:r>
          </w:p>
        </w:tc>
      </w:tr>
      <w:tr w:rsidR="00753280" w:rsidRPr="00020619" w14:paraId="0B58BC02" w14:textId="77777777" w:rsidTr="00864629">
        <w:tc>
          <w:tcPr>
            <w:tcW w:w="1843" w:type="dxa"/>
            <w:shd w:val="clear" w:color="auto" w:fill="auto"/>
          </w:tcPr>
          <w:p w14:paraId="199B2863" w14:textId="77777777" w:rsidR="00753280" w:rsidRPr="00020619" w:rsidRDefault="00753280" w:rsidP="00864629">
            <w:pPr>
              <w:pStyle w:val="TAL"/>
            </w:pPr>
            <w:r w:rsidRPr="00020619">
              <w:t>5</w:t>
            </w:r>
          </w:p>
        </w:tc>
        <w:tc>
          <w:tcPr>
            <w:tcW w:w="7371" w:type="dxa"/>
            <w:gridSpan w:val="2"/>
            <w:shd w:val="clear" w:color="auto" w:fill="auto"/>
          </w:tcPr>
          <w:p w14:paraId="70691BB4" w14:textId="77777777" w:rsidR="00753280" w:rsidRPr="00020619" w:rsidRDefault="00753280" w:rsidP="00864629">
            <w:pPr>
              <w:pStyle w:val="TAL"/>
            </w:pPr>
            <w:r w:rsidRPr="00020619">
              <w:t>NR 15 kHz SSB SCS, 10 MHz bandwidth, TDD duplex mode, LTE TDD</w:t>
            </w:r>
          </w:p>
        </w:tc>
      </w:tr>
      <w:tr w:rsidR="00753280" w:rsidRPr="00020619" w14:paraId="2519AE66" w14:textId="77777777" w:rsidTr="00864629">
        <w:tc>
          <w:tcPr>
            <w:tcW w:w="1843" w:type="dxa"/>
            <w:shd w:val="clear" w:color="auto" w:fill="auto"/>
          </w:tcPr>
          <w:p w14:paraId="663156B1" w14:textId="77777777" w:rsidR="00753280" w:rsidRPr="00020619" w:rsidRDefault="00753280" w:rsidP="00864629">
            <w:pPr>
              <w:pStyle w:val="TAL"/>
            </w:pPr>
            <w:r w:rsidRPr="00020619">
              <w:t>6</w:t>
            </w:r>
          </w:p>
        </w:tc>
        <w:tc>
          <w:tcPr>
            <w:tcW w:w="7371" w:type="dxa"/>
            <w:gridSpan w:val="2"/>
            <w:shd w:val="clear" w:color="auto" w:fill="auto"/>
          </w:tcPr>
          <w:p w14:paraId="0DD7A676" w14:textId="77777777" w:rsidR="00753280" w:rsidRPr="00020619" w:rsidRDefault="00753280" w:rsidP="00864629">
            <w:pPr>
              <w:pStyle w:val="TAL"/>
            </w:pPr>
            <w:r w:rsidRPr="00020619">
              <w:t>NR 30 kHz SSB SCS, 20 MHz bandwidth, TDD duplex mode, LTE TDD</w:t>
            </w:r>
          </w:p>
        </w:tc>
      </w:tr>
      <w:tr w:rsidR="00753280" w:rsidRPr="00020619" w14:paraId="443A480C" w14:textId="77777777" w:rsidTr="00864629">
        <w:tc>
          <w:tcPr>
            <w:tcW w:w="1843" w:type="dxa"/>
            <w:shd w:val="clear" w:color="auto" w:fill="auto"/>
          </w:tcPr>
          <w:p w14:paraId="65443500" w14:textId="77777777" w:rsidR="00753280" w:rsidRPr="00020619" w:rsidRDefault="00753280" w:rsidP="00864629">
            <w:pPr>
              <w:pStyle w:val="TAL"/>
            </w:pPr>
            <w:r w:rsidRPr="00020619">
              <w:t>7</w:t>
            </w:r>
          </w:p>
        </w:tc>
        <w:tc>
          <w:tcPr>
            <w:tcW w:w="7371" w:type="dxa"/>
            <w:gridSpan w:val="2"/>
            <w:shd w:val="clear" w:color="auto" w:fill="auto"/>
          </w:tcPr>
          <w:p w14:paraId="04B238D0" w14:textId="77777777" w:rsidR="00753280" w:rsidRPr="00020619" w:rsidRDefault="00753280" w:rsidP="00864629">
            <w:pPr>
              <w:pStyle w:val="TAL"/>
            </w:pPr>
            <w:r w:rsidRPr="00020619">
              <w:t xml:space="preserve">NR 15 kHz SSB SCS, 10 MHz bandwidth, HD-FDD </w:t>
            </w:r>
            <w:ins w:id="83399" w:author="Nokia - Erika Almeida" w:date="2022-09-12T10:06:00Z">
              <w:r w:rsidRPr="00020619">
                <w:t xml:space="preserve">duplex </w:t>
              </w:r>
            </w:ins>
            <w:r w:rsidRPr="00020619">
              <w:t>mode</w:t>
            </w:r>
            <w:ins w:id="83400" w:author="Nokia - Erika Almeida" w:date="2022-09-12T10:06:00Z">
              <w:r w:rsidRPr="00020619">
                <w:t>, LTE FDD</w:t>
              </w:r>
            </w:ins>
          </w:p>
        </w:tc>
      </w:tr>
      <w:tr w:rsidR="00753280" w:rsidRPr="00020619" w14:paraId="68393CD2" w14:textId="77777777" w:rsidTr="00864629">
        <w:trPr>
          <w:gridAfter w:val="1"/>
          <w:wAfter w:w="448" w:type="dxa"/>
          <w:ins w:id="83401" w:author="Nokia - Erika Almeida" w:date="2022-09-12T10:06:00Z"/>
        </w:trPr>
        <w:tc>
          <w:tcPr>
            <w:tcW w:w="1843" w:type="dxa"/>
            <w:shd w:val="clear" w:color="auto" w:fill="auto"/>
          </w:tcPr>
          <w:p w14:paraId="0AEACEF4" w14:textId="77777777" w:rsidR="00753280" w:rsidRPr="00020619" w:rsidRDefault="00753280" w:rsidP="00864629">
            <w:pPr>
              <w:pStyle w:val="TAL"/>
              <w:rPr>
                <w:ins w:id="83402" w:author="Nokia - Erika Almeida" w:date="2022-09-12T10:06:00Z"/>
              </w:rPr>
            </w:pPr>
            <w:ins w:id="83403" w:author="Nokia - Erika Almeida" w:date="2022-09-12T10:06:00Z">
              <w:r w:rsidRPr="00020619">
                <w:t>8</w:t>
              </w:r>
            </w:ins>
          </w:p>
        </w:tc>
        <w:tc>
          <w:tcPr>
            <w:tcW w:w="7371" w:type="dxa"/>
            <w:shd w:val="clear" w:color="auto" w:fill="auto"/>
          </w:tcPr>
          <w:p w14:paraId="6D120AE7" w14:textId="77777777" w:rsidR="00753280" w:rsidRPr="00020619" w:rsidRDefault="00753280" w:rsidP="00864629">
            <w:pPr>
              <w:pStyle w:val="TAL"/>
              <w:rPr>
                <w:ins w:id="83404" w:author="Nokia - Erika Almeida" w:date="2022-09-12T10:06:00Z"/>
              </w:rPr>
            </w:pPr>
            <w:ins w:id="83405" w:author="Nokia - Erika Almeida" w:date="2022-09-12T10:06:00Z">
              <w:r w:rsidRPr="00020619">
                <w:t>NR 15 kHz SSB SCS, 10 MHz bandwidth, HD-FDD duplex mode, LTE TDD</w:t>
              </w:r>
            </w:ins>
          </w:p>
        </w:tc>
      </w:tr>
      <w:tr w:rsidR="00753280" w:rsidRPr="00020619" w14:paraId="6D2874E5" w14:textId="77777777" w:rsidTr="00864629">
        <w:tc>
          <w:tcPr>
            <w:tcW w:w="9214" w:type="dxa"/>
            <w:gridSpan w:val="3"/>
            <w:shd w:val="clear" w:color="auto" w:fill="auto"/>
          </w:tcPr>
          <w:p w14:paraId="76DF3CB2" w14:textId="77777777" w:rsidR="00753280" w:rsidRPr="00020619" w:rsidRDefault="00753280" w:rsidP="00864629">
            <w:pPr>
              <w:pStyle w:val="TAN"/>
            </w:pPr>
            <w:r w:rsidRPr="00020619">
              <w:t>Note:</w:t>
            </w:r>
            <w:r w:rsidRPr="00020619">
              <w:tab/>
              <w:t>The UE is only required to be tested in one of the supported test configurations</w:t>
            </w:r>
          </w:p>
        </w:tc>
      </w:tr>
    </w:tbl>
    <w:p w14:paraId="44195553" w14:textId="77777777" w:rsidR="00753280" w:rsidRPr="00020619" w:rsidRDefault="00753280" w:rsidP="00753280"/>
    <w:p w14:paraId="1AEB2CCB" w14:textId="77777777" w:rsidR="00753280" w:rsidRPr="00020619" w:rsidRDefault="00753280" w:rsidP="00753280">
      <w:pPr>
        <w:pStyle w:val="TH"/>
      </w:pPr>
      <w:r w:rsidRPr="00020619">
        <w:lastRenderedPageBreak/>
        <w:t>Table A.16.3.1.8-2: General test parameters for SA inter-RAT E-UTRAN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53280" w:rsidRPr="00020619" w14:paraId="7CDF8FE7" w14:textId="77777777" w:rsidTr="00864629">
        <w:trPr>
          <w:cantSplit/>
          <w:trHeight w:val="187"/>
          <w:jc w:val="center"/>
        </w:trPr>
        <w:tc>
          <w:tcPr>
            <w:tcW w:w="3289" w:type="dxa"/>
            <w:gridSpan w:val="2"/>
            <w:shd w:val="clear" w:color="auto" w:fill="auto"/>
          </w:tcPr>
          <w:p w14:paraId="4B2220D7" w14:textId="77777777" w:rsidR="00753280" w:rsidRPr="00020619" w:rsidRDefault="00753280" w:rsidP="00864629">
            <w:pPr>
              <w:pStyle w:val="TAH"/>
            </w:pPr>
            <w:r w:rsidRPr="00020619">
              <w:t>Parameter</w:t>
            </w:r>
          </w:p>
        </w:tc>
        <w:tc>
          <w:tcPr>
            <w:tcW w:w="708" w:type="dxa"/>
            <w:shd w:val="clear" w:color="auto" w:fill="auto"/>
          </w:tcPr>
          <w:p w14:paraId="7752C1AD" w14:textId="77777777" w:rsidR="00753280" w:rsidRPr="00020619" w:rsidRDefault="00753280" w:rsidP="00864629">
            <w:pPr>
              <w:pStyle w:val="TAH"/>
            </w:pPr>
            <w:r w:rsidRPr="00020619">
              <w:t>Unit</w:t>
            </w:r>
          </w:p>
        </w:tc>
        <w:tc>
          <w:tcPr>
            <w:tcW w:w="2410" w:type="dxa"/>
            <w:shd w:val="clear" w:color="auto" w:fill="auto"/>
          </w:tcPr>
          <w:p w14:paraId="3CDD076E" w14:textId="77777777" w:rsidR="00753280" w:rsidRPr="00020619" w:rsidRDefault="00753280" w:rsidP="00864629">
            <w:pPr>
              <w:pStyle w:val="TAH"/>
            </w:pPr>
            <w:r w:rsidRPr="00020619">
              <w:t>Value</w:t>
            </w:r>
          </w:p>
        </w:tc>
        <w:tc>
          <w:tcPr>
            <w:tcW w:w="2835" w:type="dxa"/>
            <w:shd w:val="clear" w:color="auto" w:fill="auto"/>
          </w:tcPr>
          <w:p w14:paraId="0672CAED" w14:textId="77777777" w:rsidR="00753280" w:rsidRPr="00020619" w:rsidRDefault="00753280" w:rsidP="00864629">
            <w:pPr>
              <w:pStyle w:val="TAH"/>
            </w:pPr>
            <w:r w:rsidRPr="00020619">
              <w:t>Comment</w:t>
            </w:r>
          </w:p>
        </w:tc>
      </w:tr>
      <w:tr w:rsidR="00753280" w:rsidRPr="00020619" w14:paraId="69D3AF5D" w14:textId="77777777" w:rsidTr="00864629">
        <w:trPr>
          <w:cantSplit/>
          <w:trHeight w:val="187"/>
          <w:jc w:val="center"/>
        </w:trPr>
        <w:tc>
          <w:tcPr>
            <w:tcW w:w="3289" w:type="dxa"/>
            <w:gridSpan w:val="2"/>
            <w:shd w:val="clear" w:color="auto" w:fill="auto"/>
          </w:tcPr>
          <w:p w14:paraId="27A09EC2" w14:textId="77777777" w:rsidR="00753280" w:rsidRPr="00020619" w:rsidRDefault="00753280" w:rsidP="00864629">
            <w:pPr>
              <w:pStyle w:val="TAL"/>
              <w:rPr>
                <w:lang w:eastAsia="zh-CN"/>
              </w:rPr>
            </w:pPr>
            <w:r w:rsidRPr="00020619">
              <w:rPr>
                <w:lang w:eastAsia="zh-CN"/>
              </w:rPr>
              <w:t>NR RF Channel Number</w:t>
            </w:r>
          </w:p>
        </w:tc>
        <w:tc>
          <w:tcPr>
            <w:tcW w:w="708" w:type="dxa"/>
            <w:shd w:val="clear" w:color="auto" w:fill="auto"/>
          </w:tcPr>
          <w:p w14:paraId="57F74C78" w14:textId="77777777" w:rsidR="00753280" w:rsidRPr="00020619" w:rsidRDefault="00753280" w:rsidP="00864629">
            <w:pPr>
              <w:pStyle w:val="TAC"/>
              <w:rPr>
                <w:lang w:eastAsia="zh-CN"/>
              </w:rPr>
            </w:pPr>
          </w:p>
        </w:tc>
        <w:tc>
          <w:tcPr>
            <w:tcW w:w="2410" w:type="dxa"/>
            <w:shd w:val="clear" w:color="auto" w:fill="auto"/>
          </w:tcPr>
          <w:p w14:paraId="453D892F" w14:textId="77777777" w:rsidR="00753280" w:rsidRPr="00020619" w:rsidRDefault="00753280" w:rsidP="00864629">
            <w:pPr>
              <w:pStyle w:val="TAC"/>
              <w:rPr>
                <w:lang w:eastAsia="zh-CN"/>
              </w:rPr>
            </w:pPr>
            <w:r w:rsidRPr="00020619">
              <w:rPr>
                <w:lang w:eastAsia="zh-CN"/>
              </w:rPr>
              <w:t>1</w:t>
            </w:r>
          </w:p>
        </w:tc>
        <w:tc>
          <w:tcPr>
            <w:tcW w:w="2835" w:type="dxa"/>
            <w:shd w:val="clear" w:color="auto" w:fill="auto"/>
          </w:tcPr>
          <w:p w14:paraId="64C4B7FF" w14:textId="77777777" w:rsidR="00753280" w:rsidRPr="00020619" w:rsidRDefault="00753280" w:rsidP="00864629">
            <w:pPr>
              <w:pStyle w:val="TAL"/>
              <w:rPr>
                <w:lang w:eastAsia="zh-CN"/>
              </w:rPr>
            </w:pPr>
            <w:r w:rsidRPr="00020619">
              <w:rPr>
                <w:lang w:eastAsia="zh-CN"/>
              </w:rPr>
              <w:t>1 NR carrier frequency is used in the test</w:t>
            </w:r>
          </w:p>
        </w:tc>
      </w:tr>
      <w:tr w:rsidR="00753280" w:rsidRPr="00020619" w14:paraId="6EE4DD22" w14:textId="77777777" w:rsidTr="00864629">
        <w:trPr>
          <w:cantSplit/>
          <w:trHeight w:val="187"/>
          <w:jc w:val="center"/>
        </w:trPr>
        <w:tc>
          <w:tcPr>
            <w:tcW w:w="3289" w:type="dxa"/>
            <w:gridSpan w:val="2"/>
            <w:shd w:val="clear" w:color="auto" w:fill="auto"/>
          </w:tcPr>
          <w:p w14:paraId="78FB7B0B" w14:textId="77777777" w:rsidR="00753280" w:rsidRPr="00020619" w:rsidRDefault="00753280" w:rsidP="00864629">
            <w:pPr>
              <w:pStyle w:val="TAL"/>
              <w:rPr>
                <w:lang w:eastAsia="zh-CN"/>
              </w:rPr>
            </w:pPr>
            <w:r w:rsidRPr="00020619">
              <w:rPr>
                <w:lang w:eastAsia="zh-CN"/>
              </w:rPr>
              <w:t>LTE RF Channel Number</w:t>
            </w:r>
          </w:p>
        </w:tc>
        <w:tc>
          <w:tcPr>
            <w:tcW w:w="708" w:type="dxa"/>
            <w:shd w:val="clear" w:color="auto" w:fill="auto"/>
          </w:tcPr>
          <w:p w14:paraId="62AC434A" w14:textId="77777777" w:rsidR="00753280" w:rsidRPr="00020619" w:rsidRDefault="00753280" w:rsidP="00864629">
            <w:pPr>
              <w:pStyle w:val="TAC"/>
              <w:rPr>
                <w:lang w:eastAsia="zh-CN"/>
              </w:rPr>
            </w:pPr>
          </w:p>
        </w:tc>
        <w:tc>
          <w:tcPr>
            <w:tcW w:w="2410" w:type="dxa"/>
            <w:shd w:val="clear" w:color="auto" w:fill="auto"/>
          </w:tcPr>
          <w:p w14:paraId="059E561D" w14:textId="77777777" w:rsidR="00753280" w:rsidRPr="00020619" w:rsidRDefault="00753280" w:rsidP="00864629">
            <w:pPr>
              <w:pStyle w:val="TAC"/>
              <w:rPr>
                <w:lang w:eastAsia="zh-CN"/>
              </w:rPr>
            </w:pPr>
            <w:r w:rsidRPr="00020619">
              <w:rPr>
                <w:lang w:eastAsia="zh-CN"/>
              </w:rPr>
              <w:t>2</w:t>
            </w:r>
          </w:p>
        </w:tc>
        <w:tc>
          <w:tcPr>
            <w:tcW w:w="2835" w:type="dxa"/>
            <w:shd w:val="clear" w:color="auto" w:fill="auto"/>
          </w:tcPr>
          <w:p w14:paraId="265A3D0D" w14:textId="77777777" w:rsidR="00753280" w:rsidRPr="00020619" w:rsidRDefault="00753280" w:rsidP="00864629">
            <w:pPr>
              <w:pStyle w:val="TAL"/>
              <w:rPr>
                <w:lang w:eastAsia="zh-CN"/>
              </w:rPr>
            </w:pPr>
            <w:r w:rsidRPr="00020619">
              <w:rPr>
                <w:lang w:eastAsia="zh-CN"/>
              </w:rPr>
              <w:t xml:space="preserve">1 </w:t>
            </w:r>
            <w:r w:rsidRPr="00020619">
              <w:t>E-UTRAN</w:t>
            </w:r>
            <w:r w:rsidRPr="00020619">
              <w:rPr>
                <w:lang w:eastAsia="zh-CN"/>
              </w:rPr>
              <w:t xml:space="preserve"> carrier frequency is used in the test</w:t>
            </w:r>
          </w:p>
        </w:tc>
      </w:tr>
      <w:tr w:rsidR="00753280" w:rsidRPr="00020619" w14:paraId="1F1750F5" w14:textId="77777777" w:rsidTr="00864629">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5D045125" w14:textId="77777777" w:rsidR="00753280" w:rsidRPr="00020619" w:rsidRDefault="00753280" w:rsidP="00864629">
            <w:pPr>
              <w:pStyle w:val="TAL"/>
            </w:pPr>
            <w:r w:rsidRPr="00020619">
              <w:t>Initial conditions</w:t>
            </w:r>
          </w:p>
        </w:tc>
        <w:tc>
          <w:tcPr>
            <w:tcW w:w="1701" w:type="dxa"/>
            <w:tcBorders>
              <w:left w:val="single" w:sz="4" w:space="0" w:color="auto"/>
            </w:tcBorders>
            <w:shd w:val="clear" w:color="auto" w:fill="auto"/>
          </w:tcPr>
          <w:p w14:paraId="09A9D295" w14:textId="77777777" w:rsidR="00753280" w:rsidRPr="00020619" w:rsidRDefault="00753280" w:rsidP="00864629">
            <w:pPr>
              <w:pStyle w:val="TAL"/>
            </w:pPr>
            <w:r w:rsidRPr="00020619">
              <w:t>Active cell</w:t>
            </w:r>
          </w:p>
        </w:tc>
        <w:tc>
          <w:tcPr>
            <w:tcW w:w="708" w:type="dxa"/>
            <w:shd w:val="clear" w:color="auto" w:fill="auto"/>
          </w:tcPr>
          <w:p w14:paraId="5300654F" w14:textId="77777777" w:rsidR="00753280" w:rsidRPr="00020619" w:rsidRDefault="00753280" w:rsidP="00864629">
            <w:pPr>
              <w:pStyle w:val="TAC"/>
            </w:pPr>
          </w:p>
        </w:tc>
        <w:tc>
          <w:tcPr>
            <w:tcW w:w="2410" w:type="dxa"/>
            <w:shd w:val="clear" w:color="auto" w:fill="auto"/>
          </w:tcPr>
          <w:p w14:paraId="513B76F8" w14:textId="77777777" w:rsidR="00753280" w:rsidRPr="00020619" w:rsidRDefault="00753280" w:rsidP="00864629">
            <w:pPr>
              <w:pStyle w:val="TAC"/>
            </w:pPr>
            <w:r w:rsidRPr="00020619">
              <w:t>Cell 1</w:t>
            </w:r>
          </w:p>
        </w:tc>
        <w:tc>
          <w:tcPr>
            <w:tcW w:w="2835" w:type="dxa"/>
            <w:shd w:val="clear" w:color="auto" w:fill="auto"/>
          </w:tcPr>
          <w:p w14:paraId="714FD7D1" w14:textId="77777777" w:rsidR="00753280" w:rsidRPr="00020619" w:rsidRDefault="00753280" w:rsidP="00864629">
            <w:pPr>
              <w:pStyle w:val="TAL"/>
            </w:pPr>
            <w:r w:rsidRPr="00020619">
              <w:t>NR cell</w:t>
            </w:r>
          </w:p>
        </w:tc>
      </w:tr>
      <w:tr w:rsidR="00753280" w:rsidRPr="00020619" w14:paraId="3DD8894D" w14:textId="77777777" w:rsidTr="00864629">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5C898D5C" w14:textId="77777777" w:rsidR="00753280" w:rsidRPr="00020619" w:rsidRDefault="00753280" w:rsidP="00864629">
            <w:pPr>
              <w:pStyle w:val="TAL"/>
            </w:pPr>
          </w:p>
        </w:tc>
        <w:tc>
          <w:tcPr>
            <w:tcW w:w="1701" w:type="dxa"/>
            <w:tcBorders>
              <w:left w:val="single" w:sz="4" w:space="0" w:color="auto"/>
            </w:tcBorders>
            <w:shd w:val="clear" w:color="auto" w:fill="auto"/>
          </w:tcPr>
          <w:p w14:paraId="2400F1C4" w14:textId="77777777" w:rsidR="00753280" w:rsidRPr="00020619" w:rsidRDefault="00753280" w:rsidP="00864629">
            <w:pPr>
              <w:pStyle w:val="TAL"/>
            </w:pPr>
            <w:r w:rsidRPr="00020619">
              <w:t>Neighbouring cell</w:t>
            </w:r>
          </w:p>
        </w:tc>
        <w:tc>
          <w:tcPr>
            <w:tcW w:w="708" w:type="dxa"/>
            <w:shd w:val="clear" w:color="auto" w:fill="auto"/>
          </w:tcPr>
          <w:p w14:paraId="5347C2E5" w14:textId="77777777" w:rsidR="00753280" w:rsidRPr="00020619" w:rsidRDefault="00753280" w:rsidP="00864629">
            <w:pPr>
              <w:pStyle w:val="TAC"/>
            </w:pPr>
          </w:p>
        </w:tc>
        <w:tc>
          <w:tcPr>
            <w:tcW w:w="2410" w:type="dxa"/>
            <w:shd w:val="clear" w:color="auto" w:fill="auto"/>
          </w:tcPr>
          <w:p w14:paraId="030CAB1B" w14:textId="77777777" w:rsidR="00753280" w:rsidRPr="00020619" w:rsidRDefault="00753280" w:rsidP="00864629">
            <w:pPr>
              <w:pStyle w:val="TAC"/>
            </w:pPr>
            <w:r w:rsidRPr="00020619">
              <w:t>Cell 2</w:t>
            </w:r>
          </w:p>
        </w:tc>
        <w:tc>
          <w:tcPr>
            <w:tcW w:w="2835" w:type="dxa"/>
            <w:shd w:val="clear" w:color="auto" w:fill="auto"/>
          </w:tcPr>
          <w:p w14:paraId="180CCB1B" w14:textId="77777777" w:rsidR="00753280" w:rsidRPr="00020619" w:rsidRDefault="00753280" w:rsidP="00864629">
            <w:pPr>
              <w:pStyle w:val="TAL"/>
            </w:pPr>
            <w:r w:rsidRPr="00020619">
              <w:t>E-UTRAN cell</w:t>
            </w:r>
          </w:p>
        </w:tc>
      </w:tr>
      <w:tr w:rsidR="00753280" w:rsidRPr="00020619" w14:paraId="640C405B" w14:textId="77777777" w:rsidTr="00864629">
        <w:trPr>
          <w:cantSplit/>
          <w:trHeight w:val="187"/>
          <w:jc w:val="center"/>
        </w:trPr>
        <w:tc>
          <w:tcPr>
            <w:tcW w:w="1588" w:type="dxa"/>
            <w:tcBorders>
              <w:top w:val="single" w:sz="4" w:space="0" w:color="auto"/>
            </w:tcBorders>
            <w:shd w:val="clear" w:color="auto" w:fill="auto"/>
          </w:tcPr>
          <w:p w14:paraId="37182C2F" w14:textId="77777777" w:rsidR="00753280" w:rsidRPr="00020619" w:rsidRDefault="00753280" w:rsidP="00864629">
            <w:pPr>
              <w:pStyle w:val="TAL"/>
            </w:pPr>
            <w:r w:rsidRPr="00020619">
              <w:t>Final condition</w:t>
            </w:r>
          </w:p>
        </w:tc>
        <w:tc>
          <w:tcPr>
            <w:tcW w:w="1701" w:type="dxa"/>
            <w:shd w:val="clear" w:color="auto" w:fill="auto"/>
          </w:tcPr>
          <w:p w14:paraId="3563DF6A" w14:textId="77777777" w:rsidR="00753280" w:rsidRPr="00020619" w:rsidRDefault="00753280" w:rsidP="00864629">
            <w:pPr>
              <w:pStyle w:val="TAL"/>
            </w:pPr>
            <w:r w:rsidRPr="00020619">
              <w:t>Active cell</w:t>
            </w:r>
          </w:p>
        </w:tc>
        <w:tc>
          <w:tcPr>
            <w:tcW w:w="708" w:type="dxa"/>
            <w:shd w:val="clear" w:color="auto" w:fill="auto"/>
          </w:tcPr>
          <w:p w14:paraId="537EC544" w14:textId="77777777" w:rsidR="00753280" w:rsidRPr="00020619" w:rsidRDefault="00753280" w:rsidP="00864629">
            <w:pPr>
              <w:pStyle w:val="TAC"/>
            </w:pPr>
          </w:p>
        </w:tc>
        <w:tc>
          <w:tcPr>
            <w:tcW w:w="2410" w:type="dxa"/>
            <w:shd w:val="clear" w:color="auto" w:fill="auto"/>
          </w:tcPr>
          <w:p w14:paraId="4162A0CA" w14:textId="77777777" w:rsidR="00753280" w:rsidRPr="00020619" w:rsidRDefault="00753280" w:rsidP="00864629">
            <w:pPr>
              <w:pStyle w:val="TAC"/>
            </w:pPr>
            <w:r w:rsidRPr="00020619">
              <w:t>Cell 2</w:t>
            </w:r>
          </w:p>
        </w:tc>
        <w:tc>
          <w:tcPr>
            <w:tcW w:w="2835" w:type="dxa"/>
            <w:shd w:val="clear" w:color="auto" w:fill="auto"/>
          </w:tcPr>
          <w:p w14:paraId="7FBF2C1D" w14:textId="77777777" w:rsidR="00753280" w:rsidRPr="00020619" w:rsidRDefault="00753280" w:rsidP="00864629">
            <w:pPr>
              <w:pStyle w:val="TAL"/>
            </w:pPr>
          </w:p>
        </w:tc>
      </w:tr>
      <w:tr w:rsidR="00753280" w:rsidRPr="00020619" w14:paraId="3A70F4CC" w14:textId="77777777" w:rsidTr="00864629">
        <w:trPr>
          <w:cantSplit/>
          <w:trHeight w:val="187"/>
          <w:jc w:val="center"/>
        </w:trPr>
        <w:tc>
          <w:tcPr>
            <w:tcW w:w="3289" w:type="dxa"/>
            <w:gridSpan w:val="2"/>
            <w:shd w:val="clear" w:color="auto" w:fill="auto"/>
          </w:tcPr>
          <w:p w14:paraId="450DCB95" w14:textId="77777777" w:rsidR="00753280" w:rsidRPr="00020619" w:rsidRDefault="00753280" w:rsidP="00864629">
            <w:pPr>
              <w:pStyle w:val="TAL"/>
            </w:pPr>
            <w:r w:rsidRPr="00020619">
              <w:t>NR measurement quantity</w:t>
            </w:r>
            <w:r w:rsidRPr="00020619">
              <w:tab/>
            </w:r>
          </w:p>
        </w:tc>
        <w:tc>
          <w:tcPr>
            <w:tcW w:w="708" w:type="dxa"/>
            <w:shd w:val="clear" w:color="auto" w:fill="auto"/>
          </w:tcPr>
          <w:p w14:paraId="3D47FBE1" w14:textId="77777777" w:rsidR="00753280" w:rsidRPr="00020619" w:rsidRDefault="00753280" w:rsidP="00864629">
            <w:pPr>
              <w:pStyle w:val="TAC"/>
            </w:pPr>
          </w:p>
        </w:tc>
        <w:tc>
          <w:tcPr>
            <w:tcW w:w="2410" w:type="dxa"/>
            <w:shd w:val="clear" w:color="auto" w:fill="auto"/>
          </w:tcPr>
          <w:p w14:paraId="0D96BE08" w14:textId="77777777" w:rsidR="00753280" w:rsidRPr="00020619" w:rsidRDefault="00753280" w:rsidP="00864629">
            <w:pPr>
              <w:pStyle w:val="TAC"/>
            </w:pPr>
            <w:r w:rsidRPr="00020619">
              <w:t>SS-RSRP</w:t>
            </w:r>
          </w:p>
        </w:tc>
        <w:tc>
          <w:tcPr>
            <w:tcW w:w="2835" w:type="dxa"/>
            <w:shd w:val="clear" w:color="auto" w:fill="auto"/>
          </w:tcPr>
          <w:p w14:paraId="6B0503D5" w14:textId="77777777" w:rsidR="00753280" w:rsidRPr="00020619" w:rsidRDefault="00753280" w:rsidP="00864629">
            <w:pPr>
              <w:pStyle w:val="TAL"/>
            </w:pPr>
          </w:p>
        </w:tc>
      </w:tr>
      <w:tr w:rsidR="00753280" w:rsidRPr="00020619" w14:paraId="09478589" w14:textId="77777777" w:rsidTr="00864629">
        <w:trPr>
          <w:cantSplit/>
          <w:trHeight w:val="187"/>
          <w:jc w:val="center"/>
        </w:trPr>
        <w:tc>
          <w:tcPr>
            <w:tcW w:w="3289" w:type="dxa"/>
            <w:gridSpan w:val="2"/>
            <w:shd w:val="clear" w:color="auto" w:fill="auto"/>
          </w:tcPr>
          <w:p w14:paraId="1A6BF7AD" w14:textId="77777777" w:rsidR="00753280" w:rsidRPr="00020619" w:rsidRDefault="00753280" w:rsidP="00864629">
            <w:pPr>
              <w:pStyle w:val="TAL"/>
            </w:pPr>
            <w:r w:rsidRPr="00020619">
              <w:t>E-UTRAN measurement quantity</w:t>
            </w:r>
          </w:p>
        </w:tc>
        <w:tc>
          <w:tcPr>
            <w:tcW w:w="708" w:type="dxa"/>
            <w:shd w:val="clear" w:color="auto" w:fill="auto"/>
          </w:tcPr>
          <w:p w14:paraId="3B0958DA" w14:textId="77777777" w:rsidR="00753280" w:rsidRPr="00020619" w:rsidRDefault="00753280" w:rsidP="00864629">
            <w:pPr>
              <w:pStyle w:val="TAC"/>
            </w:pPr>
          </w:p>
        </w:tc>
        <w:tc>
          <w:tcPr>
            <w:tcW w:w="2410" w:type="dxa"/>
            <w:shd w:val="clear" w:color="auto" w:fill="auto"/>
          </w:tcPr>
          <w:p w14:paraId="70A27517" w14:textId="77777777" w:rsidR="00753280" w:rsidRPr="00020619" w:rsidRDefault="00753280" w:rsidP="00864629">
            <w:pPr>
              <w:pStyle w:val="TAC"/>
            </w:pPr>
            <w:r w:rsidRPr="00020619">
              <w:t>RSRP</w:t>
            </w:r>
          </w:p>
        </w:tc>
        <w:tc>
          <w:tcPr>
            <w:tcW w:w="2835" w:type="dxa"/>
            <w:shd w:val="clear" w:color="auto" w:fill="auto"/>
          </w:tcPr>
          <w:p w14:paraId="2372E1A7" w14:textId="77777777" w:rsidR="00753280" w:rsidRPr="00020619" w:rsidRDefault="00753280" w:rsidP="00864629">
            <w:pPr>
              <w:pStyle w:val="TAL"/>
            </w:pPr>
          </w:p>
        </w:tc>
      </w:tr>
      <w:tr w:rsidR="00753280" w:rsidRPr="00020619" w14:paraId="1CDC9C4C" w14:textId="77777777" w:rsidTr="00864629">
        <w:trPr>
          <w:cantSplit/>
          <w:trHeight w:val="187"/>
          <w:jc w:val="center"/>
        </w:trPr>
        <w:tc>
          <w:tcPr>
            <w:tcW w:w="3289" w:type="dxa"/>
            <w:gridSpan w:val="2"/>
            <w:shd w:val="clear" w:color="auto" w:fill="auto"/>
          </w:tcPr>
          <w:p w14:paraId="17DA7F49" w14:textId="77777777" w:rsidR="00753280" w:rsidRPr="00020619" w:rsidRDefault="00753280" w:rsidP="00864629">
            <w:pPr>
              <w:pStyle w:val="TAL"/>
            </w:pPr>
            <w:r w:rsidRPr="00020619">
              <w:t>b2-Threshold1</w:t>
            </w:r>
          </w:p>
        </w:tc>
        <w:tc>
          <w:tcPr>
            <w:tcW w:w="708" w:type="dxa"/>
            <w:shd w:val="clear" w:color="auto" w:fill="auto"/>
          </w:tcPr>
          <w:p w14:paraId="3451D4EF" w14:textId="77777777" w:rsidR="00753280" w:rsidRPr="00020619" w:rsidRDefault="00753280" w:rsidP="00864629">
            <w:pPr>
              <w:pStyle w:val="TAC"/>
            </w:pPr>
            <w:r w:rsidRPr="00020619">
              <w:t>dBm</w:t>
            </w:r>
          </w:p>
        </w:tc>
        <w:tc>
          <w:tcPr>
            <w:tcW w:w="2410" w:type="dxa"/>
            <w:shd w:val="clear" w:color="auto" w:fill="auto"/>
          </w:tcPr>
          <w:p w14:paraId="42629E41" w14:textId="77777777" w:rsidR="00753280" w:rsidRPr="00020619" w:rsidRDefault="00753280" w:rsidP="00864629">
            <w:pPr>
              <w:pStyle w:val="TAC"/>
            </w:pPr>
            <w:r w:rsidRPr="00020619">
              <w:t>As specified in Table A.16.3.1.10-3</w:t>
            </w:r>
          </w:p>
        </w:tc>
        <w:tc>
          <w:tcPr>
            <w:tcW w:w="2835" w:type="dxa"/>
            <w:shd w:val="clear" w:color="auto" w:fill="auto"/>
          </w:tcPr>
          <w:p w14:paraId="5C5DFDC0" w14:textId="77777777" w:rsidR="00753280" w:rsidRPr="00020619" w:rsidRDefault="00753280" w:rsidP="00864629">
            <w:pPr>
              <w:pStyle w:val="TAL"/>
            </w:pPr>
            <w:r w:rsidRPr="00020619">
              <w:t>Absolute NR SS-RSRP threshold for event B2</w:t>
            </w:r>
          </w:p>
        </w:tc>
      </w:tr>
      <w:tr w:rsidR="00753280" w:rsidRPr="00020619" w14:paraId="1888E911" w14:textId="77777777" w:rsidTr="00864629">
        <w:trPr>
          <w:cantSplit/>
          <w:trHeight w:val="187"/>
          <w:jc w:val="center"/>
        </w:trPr>
        <w:tc>
          <w:tcPr>
            <w:tcW w:w="3289" w:type="dxa"/>
            <w:gridSpan w:val="2"/>
            <w:shd w:val="clear" w:color="auto" w:fill="auto"/>
          </w:tcPr>
          <w:p w14:paraId="5664D883" w14:textId="77777777" w:rsidR="00753280" w:rsidRPr="00020619" w:rsidRDefault="00753280" w:rsidP="00864629">
            <w:pPr>
              <w:pStyle w:val="TAL"/>
            </w:pPr>
            <w:r w:rsidRPr="00020619">
              <w:t>b2-Threshold2EUTRAN</w:t>
            </w:r>
          </w:p>
        </w:tc>
        <w:tc>
          <w:tcPr>
            <w:tcW w:w="708" w:type="dxa"/>
            <w:shd w:val="clear" w:color="auto" w:fill="auto"/>
          </w:tcPr>
          <w:p w14:paraId="75D30FAD" w14:textId="77777777" w:rsidR="00753280" w:rsidRPr="00020619" w:rsidRDefault="00753280" w:rsidP="00864629">
            <w:pPr>
              <w:pStyle w:val="TAC"/>
              <w:rPr>
                <w:lang w:eastAsia="zh-CN"/>
              </w:rPr>
            </w:pPr>
            <w:r w:rsidRPr="00020619">
              <w:t>dB</w:t>
            </w:r>
            <w:r w:rsidRPr="00020619">
              <w:rPr>
                <w:lang w:eastAsia="zh-CN"/>
              </w:rPr>
              <w:t>m</w:t>
            </w:r>
          </w:p>
        </w:tc>
        <w:tc>
          <w:tcPr>
            <w:tcW w:w="2410" w:type="dxa"/>
            <w:shd w:val="clear" w:color="auto" w:fill="auto"/>
          </w:tcPr>
          <w:p w14:paraId="3D0D43E1" w14:textId="77777777" w:rsidR="00753280" w:rsidRPr="00020619" w:rsidRDefault="00753280" w:rsidP="00864629">
            <w:pPr>
              <w:pStyle w:val="TAC"/>
            </w:pPr>
            <w:r w:rsidRPr="00020619">
              <w:t>-98</w:t>
            </w:r>
          </w:p>
        </w:tc>
        <w:tc>
          <w:tcPr>
            <w:tcW w:w="2835" w:type="dxa"/>
            <w:shd w:val="clear" w:color="auto" w:fill="auto"/>
          </w:tcPr>
          <w:p w14:paraId="40F1D519" w14:textId="77777777" w:rsidR="00753280" w:rsidRPr="00020619" w:rsidRDefault="00753280" w:rsidP="00864629">
            <w:pPr>
              <w:pStyle w:val="TAL"/>
            </w:pPr>
            <w:r w:rsidRPr="00020619">
              <w:t>Absolute E-UTRAN RSRP threshold for event B2</w:t>
            </w:r>
          </w:p>
        </w:tc>
      </w:tr>
      <w:tr w:rsidR="00753280" w:rsidRPr="00020619" w14:paraId="543BD6B0" w14:textId="77777777" w:rsidTr="00864629">
        <w:trPr>
          <w:cantSplit/>
          <w:trHeight w:val="187"/>
          <w:jc w:val="center"/>
        </w:trPr>
        <w:tc>
          <w:tcPr>
            <w:tcW w:w="3289" w:type="dxa"/>
            <w:gridSpan w:val="2"/>
            <w:shd w:val="clear" w:color="auto" w:fill="auto"/>
          </w:tcPr>
          <w:p w14:paraId="5761E181" w14:textId="77777777" w:rsidR="00753280" w:rsidRPr="00020619" w:rsidRDefault="00753280" w:rsidP="00864629">
            <w:pPr>
              <w:pStyle w:val="TAL"/>
            </w:pPr>
            <w:r w:rsidRPr="00020619">
              <w:t>Hysteresis</w:t>
            </w:r>
          </w:p>
        </w:tc>
        <w:tc>
          <w:tcPr>
            <w:tcW w:w="708" w:type="dxa"/>
            <w:shd w:val="clear" w:color="auto" w:fill="auto"/>
          </w:tcPr>
          <w:p w14:paraId="6114F1C5" w14:textId="77777777" w:rsidR="00753280" w:rsidRPr="00020619" w:rsidRDefault="00753280" w:rsidP="00864629">
            <w:pPr>
              <w:pStyle w:val="TAC"/>
            </w:pPr>
            <w:r w:rsidRPr="00020619">
              <w:t>dB</w:t>
            </w:r>
          </w:p>
        </w:tc>
        <w:tc>
          <w:tcPr>
            <w:tcW w:w="2410" w:type="dxa"/>
            <w:shd w:val="clear" w:color="auto" w:fill="auto"/>
          </w:tcPr>
          <w:p w14:paraId="7B8BFF95" w14:textId="77777777" w:rsidR="00753280" w:rsidRPr="00020619" w:rsidRDefault="00753280" w:rsidP="00864629">
            <w:pPr>
              <w:pStyle w:val="TAC"/>
            </w:pPr>
            <w:r w:rsidRPr="00020619">
              <w:t>0</w:t>
            </w:r>
          </w:p>
        </w:tc>
        <w:tc>
          <w:tcPr>
            <w:tcW w:w="2835" w:type="dxa"/>
            <w:shd w:val="clear" w:color="auto" w:fill="auto"/>
          </w:tcPr>
          <w:p w14:paraId="44D90259" w14:textId="77777777" w:rsidR="00753280" w:rsidRPr="00020619" w:rsidRDefault="00753280" w:rsidP="00864629">
            <w:pPr>
              <w:pStyle w:val="TAL"/>
            </w:pPr>
          </w:p>
        </w:tc>
      </w:tr>
      <w:tr w:rsidR="00753280" w:rsidRPr="00020619" w14:paraId="26D81C12" w14:textId="77777777" w:rsidTr="00864629">
        <w:trPr>
          <w:cantSplit/>
          <w:trHeight w:val="187"/>
          <w:jc w:val="center"/>
        </w:trPr>
        <w:tc>
          <w:tcPr>
            <w:tcW w:w="3289" w:type="dxa"/>
            <w:gridSpan w:val="2"/>
            <w:shd w:val="clear" w:color="auto" w:fill="auto"/>
          </w:tcPr>
          <w:p w14:paraId="16A80D49" w14:textId="77777777" w:rsidR="00753280" w:rsidRPr="00020619" w:rsidRDefault="00753280" w:rsidP="00864629">
            <w:pPr>
              <w:pStyle w:val="TAL"/>
            </w:pPr>
            <w:proofErr w:type="spellStart"/>
            <w:r w:rsidRPr="00020619">
              <w:t>TimeToTrigger</w:t>
            </w:r>
            <w:proofErr w:type="spellEnd"/>
          </w:p>
        </w:tc>
        <w:tc>
          <w:tcPr>
            <w:tcW w:w="708" w:type="dxa"/>
            <w:shd w:val="clear" w:color="auto" w:fill="auto"/>
          </w:tcPr>
          <w:p w14:paraId="481259D9" w14:textId="77777777" w:rsidR="00753280" w:rsidRPr="00020619" w:rsidRDefault="00753280" w:rsidP="00864629">
            <w:pPr>
              <w:pStyle w:val="TAC"/>
            </w:pPr>
            <w:r w:rsidRPr="00020619">
              <w:rPr>
                <w:lang w:eastAsia="zh-CN"/>
              </w:rPr>
              <w:t>s</w:t>
            </w:r>
          </w:p>
        </w:tc>
        <w:tc>
          <w:tcPr>
            <w:tcW w:w="2410" w:type="dxa"/>
            <w:shd w:val="clear" w:color="auto" w:fill="auto"/>
          </w:tcPr>
          <w:p w14:paraId="030DB9BF" w14:textId="77777777" w:rsidR="00753280" w:rsidRPr="00020619" w:rsidRDefault="00753280" w:rsidP="00864629">
            <w:pPr>
              <w:pStyle w:val="TAC"/>
            </w:pPr>
            <w:r w:rsidRPr="00020619">
              <w:t>0</w:t>
            </w:r>
          </w:p>
        </w:tc>
        <w:tc>
          <w:tcPr>
            <w:tcW w:w="2835" w:type="dxa"/>
            <w:shd w:val="clear" w:color="auto" w:fill="auto"/>
          </w:tcPr>
          <w:p w14:paraId="409B74AE" w14:textId="77777777" w:rsidR="00753280" w:rsidRPr="00020619" w:rsidRDefault="00753280" w:rsidP="00864629">
            <w:pPr>
              <w:pStyle w:val="TAL"/>
            </w:pPr>
          </w:p>
        </w:tc>
      </w:tr>
      <w:tr w:rsidR="00753280" w:rsidRPr="00020619" w14:paraId="6959FB91" w14:textId="77777777" w:rsidTr="00864629">
        <w:trPr>
          <w:cantSplit/>
          <w:trHeight w:val="187"/>
          <w:jc w:val="center"/>
        </w:trPr>
        <w:tc>
          <w:tcPr>
            <w:tcW w:w="3289" w:type="dxa"/>
            <w:gridSpan w:val="2"/>
            <w:shd w:val="clear" w:color="auto" w:fill="auto"/>
          </w:tcPr>
          <w:p w14:paraId="4BB99563" w14:textId="77777777" w:rsidR="00753280" w:rsidRPr="00020619" w:rsidRDefault="00753280" w:rsidP="00864629">
            <w:pPr>
              <w:pStyle w:val="TAL"/>
            </w:pPr>
            <w:r w:rsidRPr="00020619">
              <w:t>Filter coefficient</w:t>
            </w:r>
          </w:p>
        </w:tc>
        <w:tc>
          <w:tcPr>
            <w:tcW w:w="708" w:type="dxa"/>
            <w:shd w:val="clear" w:color="auto" w:fill="auto"/>
          </w:tcPr>
          <w:p w14:paraId="29A4CF4F" w14:textId="77777777" w:rsidR="00753280" w:rsidRPr="00020619" w:rsidRDefault="00753280" w:rsidP="00864629">
            <w:pPr>
              <w:pStyle w:val="TAC"/>
            </w:pPr>
          </w:p>
        </w:tc>
        <w:tc>
          <w:tcPr>
            <w:tcW w:w="2410" w:type="dxa"/>
            <w:shd w:val="clear" w:color="auto" w:fill="auto"/>
          </w:tcPr>
          <w:p w14:paraId="32B1C318" w14:textId="77777777" w:rsidR="00753280" w:rsidRPr="00020619" w:rsidRDefault="00753280" w:rsidP="00864629">
            <w:pPr>
              <w:pStyle w:val="TAC"/>
            </w:pPr>
            <w:r w:rsidRPr="00020619">
              <w:t>0</w:t>
            </w:r>
          </w:p>
        </w:tc>
        <w:tc>
          <w:tcPr>
            <w:tcW w:w="2835" w:type="dxa"/>
            <w:shd w:val="clear" w:color="auto" w:fill="auto"/>
          </w:tcPr>
          <w:p w14:paraId="68964ECD" w14:textId="77777777" w:rsidR="00753280" w:rsidRPr="00020619" w:rsidRDefault="00753280" w:rsidP="00864629">
            <w:pPr>
              <w:pStyle w:val="TAL"/>
            </w:pPr>
            <w:r w:rsidRPr="00020619">
              <w:t>L3 filtering is not used</w:t>
            </w:r>
          </w:p>
        </w:tc>
      </w:tr>
      <w:tr w:rsidR="00753280" w:rsidRPr="00020619" w14:paraId="513BF206" w14:textId="77777777" w:rsidTr="00864629">
        <w:trPr>
          <w:cantSplit/>
          <w:trHeight w:val="187"/>
          <w:jc w:val="center"/>
        </w:trPr>
        <w:tc>
          <w:tcPr>
            <w:tcW w:w="3289" w:type="dxa"/>
            <w:gridSpan w:val="2"/>
            <w:shd w:val="clear" w:color="auto" w:fill="auto"/>
          </w:tcPr>
          <w:p w14:paraId="3C14D580" w14:textId="77777777" w:rsidR="00753280" w:rsidRPr="00020619" w:rsidRDefault="00753280" w:rsidP="00864629">
            <w:pPr>
              <w:pStyle w:val="TAL"/>
            </w:pPr>
            <w:r w:rsidRPr="00020619">
              <w:t>DRX</w:t>
            </w:r>
          </w:p>
        </w:tc>
        <w:tc>
          <w:tcPr>
            <w:tcW w:w="708" w:type="dxa"/>
            <w:shd w:val="clear" w:color="auto" w:fill="auto"/>
          </w:tcPr>
          <w:p w14:paraId="064F5197" w14:textId="77777777" w:rsidR="00753280" w:rsidRPr="00020619" w:rsidRDefault="00753280" w:rsidP="00864629">
            <w:pPr>
              <w:pStyle w:val="TAC"/>
            </w:pPr>
          </w:p>
        </w:tc>
        <w:tc>
          <w:tcPr>
            <w:tcW w:w="2410" w:type="dxa"/>
            <w:shd w:val="clear" w:color="auto" w:fill="auto"/>
          </w:tcPr>
          <w:p w14:paraId="2BF9C946" w14:textId="77777777" w:rsidR="00753280" w:rsidRPr="00020619" w:rsidRDefault="00753280" w:rsidP="00864629">
            <w:pPr>
              <w:pStyle w:val="TAC"/>
            </w:pPr>
            <w:r w:rsidRPr="00020619">
              <w:t>OFF</w:t>
            </w:r>
          </w:p>
        </w:tc>
        <w:tc>
          <w:tcPr>
            <w:tcW w:w="2835" w:type="dxa"/>
            <w:shd w:val="clear" w:color="auto" w:fill="auto"/>
          </w:tcPr>
          <w:p w14:paraId="28AB5DD8" w14:textId="77777777" w:rsidR="00753280" w:rsidRPr="00020619" w:rsidRDefault="00753280" w:rsidP="00864629">
            <w:pPr>
              <w:pStyle w:val="TAL"/>
            </w:pPr>
            <w:r w:rsidRPr="00020619">
              <w:t>Non-DRX test</w:t>
            </w:r>
          </w:p>
        </w:tc>
      </w:tr>
      <w:tr w:rsidR="00753280" w:rsidRPr="00020619" w14:paraId="6413DE4D" w14:textId="77777777" w:rsidTr="00864629">
        <w:trPr>
          <w:cantSplit/>
          <w:trHeight w:val="187"/>
          <w:jc w:val="center"/>
        </w:trPr>
        <w:tc>
          <w:tcPr>
            <w:tcW w:w="3289" w:type="dxa"/>
            <w:gridSpan w:val="2"/>
            <w:shd w:val="clear" w:color="auto" w:fill="auto"/>
          </w:tcPr>
          <w:p w14:paraId="03C09FC2" w14:textId="77777777" w:rsidR="00753280" w:rsidRPr="00020619" w:rsidRDefault="00753280" w:rsidP="00864629">
            <w:pPr>
              <w:pStyle w:val="TAL"/>
            </w:pPr>
            <w:r w:rsidRPr="00020619">
              <w:t>Access Barring Information</w:t>
            </w:r>
          </w:p>
        </w:tc>
        <w:tc>
          <w:tcPr>
            <w:tcW w:w="708" w:type="dxa"/>
            <w:shd w:val="clear" w:color="auto" w:fill="auto"/>
          </w:tcPr>
          <w:p w14:paraId="0FBD8536" w14:textId="77777777" w:rsidR="00753280" w:rsidRPr="00020619" w:rsidRDefault="00753280" w:rsidP="00864629">
            <w:pPr>
              <w:pStyle w:val="TAC"/>
            </w:pPr>
            <w:r w:rsidRPr="00020619">
              <w:t>-</w:t>
            </w:r>
          </w:p>
        </w:tc>
        <w:tc>
          <w:tcPr>
            <w:tcW w:w="2410" w:type="dxa"/>
            <w:shd w:val="clear" w:color="auto" w:fill="auto"/>
          </w:tcPr>
          <w:p w14:paraId="74AC10C7" w14:textId="77777777" w:rsidR="00753280" w:rsidRPr="00020619" w:rsidRDefault="00753280" w:rsidP="00864629">
            <w:pPr>
              <w:pStyle w:val="TAC"/>
            </w:pPr>
            <w:r w:rsidRPr="00020619">
              <w:t>Not sent</w:t>
            </w:r>
          </w:p>
        </w:tc>
        <w:tc>
          <w:tcPr>
            <w:tcW w:w="2835" w:type="dxa"/>
            <w:shd w:val="clear" w:color="auto" w:fill="auto"/>
          </w:tcPr>
          <w:p w14:paraId="080C89EC" w14:textId="77777777" w:rsidR="00753280" w:rsidRPr="00020619" w:rsidRDefault="00753280" w:rsidP="00864629">
            <w:pPr>
              <w:pStyle w:val="TAL"/>
            </w:pPr>
            <w:r w:rsidRPr="00020619">
              <w:t>No additional delays in random access procedure</w:t>
            </w:r>
          </w:p>
        </w:tc>
      </w:tr>
      <w:tr w:rsidR="00753280" w:rsidRPr="00020619" w14:paraId="6EE126E4" w14:textId="77777777" w:rsidTr="00864629">
        <w:trPr>
          <w:cantSplit/>
          <w:trHeight w:val="187"/>
          <w:jc w:val="center"/>
        </w:trPr>
        <w:tc>
          <w:tcPr>
            <w:tcW w:w="3289" w:type="dxa"/>
            <w:gridSpan w:val="2"/>
            <w:shd w:val="clear" w:color="auto" w:fill="auto"/>
          </w:tcPr>
          <w:p w14:paraId="69441952" w14:textId="77777777" w:rsidR="00753280" w:rsidRPr="00020619" w:rsidRDefault="00753280" w:rsidP="00864629">
            <w:pPr>
              <w:pStyle w:val="TAL"/>
            </w:pPr>
            <w:r w:rsidRPr="00020619">
              <w:t>Time offset between cells</w:t>
            </w:r>
          </w:p>
        </w:tc>
        <w:tc>
          <w:tcPr>
            <w:tcW w:w="708" w:type="dxa"/>
            <w:shd w:val="clear" w:color="auto" w:fill="auto"/>
          </w:tcPr>
          <w:p w14:paraId="748C4776" w14:textId="77777777" w:rsidR="00753280" w:rsidRPr="00020619" w:rsidRDefault="00753280" w:rsidP="00864629">
            <w:pPr>
              <w:pStyle w:val="TAC"/>
            </w:pPr>
          </w:p>
        </w:tc>
        <w:tc>
          <w:tcPr>
            <w:tcW w:w="2410" w:type="dxa"/>
            <w:shd w:val="clear" w:color="auto" w:fill="auto"/>
          </w:tcPr>
          <w:p w14:paraId="449E708E" w14:textId="77777777" w:rsidR="00753280" w:rsidRPr="00020619" w:rsidRDefault="00753280" w:rsidP="00864629">
            <w:pPr>
              <w:pStyle w:val="TAC"/>
            </w:pPr>
            <w:r w:rsidRPr="00020619">
              <w:t xml:space="preserve">3 </w:t>
            </w:r>
            <w:proofErr w:type="spellStart"/>
            <w:r w:rsidRPr="00020619">
              <w:t>ms</w:t>
            </w:r>
            <w:proofErr w:type="spellEnd"/>
          </w:p>
        </w:tc>
        <w:tc>
          <w:tcPr>
            <w:tcW w:w="2835" w:type="dxa"/>
            <w:shd w:val="clear" w:color="auto" w:fill="auto"/>
          </w:tcPr>
          <w:p w14:paraId="0D50C6A4" w14:textId="77777777" w:rsidR="00753280" w:rsidRPr="00020619" w:rsidRDefault="00753280" w:rsidP="00864629">
            <w:pPr>
              <w:pStyle w:val="TAL"/>
            </w:pPr>
            <w:r w:rsidRPr="00020619">
              <w:t>Asynchronous cells</w:t>
            </w:r>
          </w:p>
        </w:tc>
      </w:tr>
      <w:tr w:rsidR="00753280" w:rsidRPr="00020619" w14:paraId="142145DB" w14:textId="77777777" w:rsidTr="00864629">
        <w:trPr>
          <w:cantSplit/>
          <w:trHeight w:val="187"/>
          <w:jc w:val="center"/>
        </w:trPr>
        <w:tc>
          <w:tcPr>
            <w:tcW w:w="3289" w:type="dxa"/>
            <w:gridSpan w:val="2"/>
            <w:shd w:val="clear" w:color="auto" w:fill="auto"/>
          </w:tcPr>
          <w:p w14:paraId="4E9DE433" w14:textId="77777777" w:rsidR="00753280" w:rsidRPr="00020619" w:rsidRDefault="00753280" w:rsidP="00864629">
            <w:pPr>
              <w:pStyle w:val="TAL"/>
            </w:pPr>
            <w:r w:rsidRPr="00020619">
              <w:t>Gap pattern configuration Id</w:t>
            </w:r>
          </w:p>
        </w:tc>
        <w:tc>
          <w:tcPr>
            <w:tcW w:w="708" w:type="dxa"/>
            <w:shd w:val="clear" w:color="auto" w:fill="auto"/>
          </w:tcPr>
          <w:p w14:paraId="1A485D9C" w14:textId="77777777" w:rsidR="00753280" w:rsidRPr="00020619" w:rsidRDefault="00753280" w:rsidP="00864629">
            <w:pPr>
              <w:pStyle w:val="TAC"/>
            </w:pPr>
          </w:p>
        </w:tc>
        <w:tc>
          <w:tcPr>
            <w:tcW w:w="2410" w:type="dxa"/>
            <w:shd w:val="clear" w:color="auto" w:fill="auto"/>
          </w:tcPr>
          <w:p w14:paraId="653BDE6B" w14:textId="77777777" w:rsidR="00753280" w:rsidRPr="00020619" w:rsidRDefault="00753280" w:rsidP="00864629">
            <w:pPr>
              <w:pStyle w:val="TAC"/>
            </w:pPr>
            <w:r w:rsidRPr="00020619">
              <w:t>0</w:t>
            </w:r>
          </w:p>
        </w:tc>
        <w:tc>
          <w:tcPr>
            <w:tcW w:w="2835" w:type="dxa"/>
            <w:shd w:val="clear" w:color="auto" w:fill="auto"/>
          </w:tcPr>
          <w:p w14:paraId="44D0AA47" w14:textId="77777777" w:rsidR="00753280" w:rsidRPr="00020619" w:rsidRDefault="00753280" w:rsidP="00864629">
            <w:pPr>
              <w:pStyle w:val="TAL"/>
            </w:pPr>
            <w:r w:rsidRPr="00020619">
              <w:t>As specified in Table 9.1.2-1 started before T2 starts</w:t>
            </w:r>
          </w:p>
        </w:tc>
      </w:tr>
      <w:tr w:rsidR="00753280" w:rsidRPr="00020619" w14:paraId="46228737" w14:textId="77777777" w:rsidTr="00864629">
        <w:trPr>
          <w:cantSplit/>
          <w:trHeight w:val="187"/>
          <w:jc w:val="center"/>
        </w:trPr>
        <w:tc>
          <w:tcPr>
            <w:tcW w:w="3289" w:type="dxa"/>
            <w:gridSpan w:val="2"/>
            <w:shd w:val="clear" w:color="auto" w:fill="auto"/>
          </w:tcPr>
          <w:p w14:paraId="5B8190CA" w14:textId="77777777" w:rsidR="00753280" w:rsidRPr="00020619" w:rsidRDefault="00753280" w:rsidP="00864629">
            <w:pPr>
              <w:pStyle w:val="TAL"/>
            </w:pPr>
            <w:r w:rsidRPr="00020619">
              <w:t>T1</w:t>
            </w:r>
          </w:p>
        </w:tc>
        <w:tc>
          <w:tcPr>
            <w:tcW w:w="708" w:type="dxa"/>
            <w:shd w:val="clear" w:color="auto" w:fill="auto"/>
          </w:tcPr>
          <w:p w14:paraId="149C71FF" w14:textId="77777777" w:rsidR="00753280" w:rsidRPr="00020619" w:rsidRDefault="00753280" w:rsidP="00864629">
            <w:pPr>
              <w:pStyle w:val="TAC"/>
            </w:pPr>
            <w:r w:rsidRPr="00020619">
              <w:t>s</w:t>
            </w:r>
          </w:p>
        </w:tc>
        <w:tc>
          <w:tcPr>
            <w:tcW w:w="2410" w:type="dxa"/>
            <w:shd w:val="clear" w:color="auto" w:fill="auto"/>
          </w:tcPr>
          <w:p w14:paraId="50CE0A98" w14:textId="77777777" w:rsidR="00753280" w:rsidRPr="00020619" w:rsidRDefault="00753280" w:rsidP="00864629">
            <w:pPr>
              <w:pStyle w:val="TAC"/>
            </w:pPr>
            <w:r w:rsidRPr="00020619">
              <w:t>5</w:t>
            </w:r>
          </w:p>
        </w:tc>
        <w:tc>
          <w:tcPr>
            <w:tcW w:w="2835" w:type="dxa"/>
            <w:shd w:val="clear" w:color="auto" w:fill="auto"/>
          </w:tcPr>
          <w:p w14:paraId="0B794396" w14:textId="77777777" w:rsidR="00753280" w:rsidRPr="00020619" w:rsidRDefault="00753280" w:rsidP="00864629">
            <w:pPr>
              <w:pStyle w:val="TAL"/>
            </w:pPr>
          </w:p>
        </w:tc>
      </w:tr>
      <w:tr w:rsidR="00753280" w:rsidRPr="00020619" w14:paraId="798305CA" w14:textId="77777777" w:rsidTr="00864629">
        <w:trPr>
          <w:cantSplit/>
          <w:trHeight w:val="187"/>
          <w:jc w:val="center"/>
        </w:trPr>
        <w:tc>
          <w:tcPr>
            <w:tcW w:w="3289" w:type="dxa"/>
            <w:gridSpan w:val="2"/>
            <w:shd w:val="clear" w:color="auto" w:fill="auto"/>
          </w:tcPr>
          <w:p w14:paraId="35AA2BE3" w14:textId="77777777" w:rsidR="00753280" w:rsidRPr="00020619" w:rsidRDefault="00753280" w:rsidP="00864629">
            <w:pPr>
              <w:pStyle w:val="TAL"/>
            </w:pPr>
            <w:r w:rsidRPr="00020619">
              <w:t>T2</w:t>
            </w:r>
          </w:p>
        </w:tc>
        <w:tc>
          <w:tcPr>
            <w:tcW w:w="708" w:type="dxa"/>
            <w:shd w:val="clear" w:color="auto" w:fill="auto"/>
          </w:tcPr>
          <w:p w14:paraId="5C627450" w14:textId="77777777" w:rsidR="00753280" w:rsidRPr="00020619" w:rsidRDefault="00753280" w:rsidP="00864629">
            <w:pPr>
              <w:pStyle w:val="TAC"/>
            </w:pPr>
            <w:r w:rsidRPr="00020619">
              <w:t>s</w:t>
            </w:r>
          </w:p>
        </w:tc>
        <w:tc>
          <w:tcPr>
            <w:tcW w:w="2410" w:type="dxa"/>
            <w:shd w:val="clear" w:color="auto" w:fill="auto"/>
          </w:tcPr>
          <w:p w14:paraId="4814FA87" w14:textId="77777777" w:rsidR="00753280" w:rsidRPr="00020619" w:rsidRDefault="00753280" w:rsidP="00864629">
            <w:pPr>
              <w:pStyle w:val="TAC"/>
            </w:pPr>
            <w:r w:rsidRPr="00020619">
              <w:sym w:font="Symbol" w:char="F0A3"/>
            </w:r>
            <w:r w:rsidRPr="00020619">
              <w:t>5</w:t>
            </w:r>
          </w:p>
        </w:tc>
        <w:tc>
          <w:tcPr>
            <w:tcW w:w="2835" w:type="dxa"/>
            <w:shd w:val="clear" w:color="auto" w:fill="auto"/>
          </w:tcPr>
          <w:p w14:paraId="67DBE23C" w14:textId="77777777" w:rsidR="00753280" w:rsidRPr="00020619" w:rsidRDefault="00753280" w:rsidP="00864629">
            <w:pPr>
              <w:pStyle w:val="TAL"/>
            </w:pPr>
          </w:p>
        </w:tc>
      </w:tr>
      <w:tr w:rsidR="00753280" w:rsidRPr="00020619" w14:paraId="3B93FAF1" w14:textId="77777777" w:rsidTr="00864629">
        <w:trPr>
          <w:cantSplit/>
          <w:trHeight w:val="187"/>
          <w:jc w:val="center"/>
        </w:trPr>
        <w:tc>
          <w:tcPr>
            <w:tcW w:w="3289" w:type="dxa"/>
            <w:gridSpan w:val="2"/>
            <w:shd w:val="clear" w:color="auto" w:fill="auto"/>
          </w:tcPr>
          <w:p w14:paraId="32820919" w14:textId="77777777" w:rsidR="00753280" w:rsidRPr="00020619" w:rsidRDefault="00753280" w:rsidP="00864629">
            <w:pPr>
              <w:pStyle w:val="TAL"/>
            </w:pPr>
            <w:r w:rsidRPr="00020619">
              <w:t>T3</w:t>
            </w:r>
          </w:p>
        </w:tc>
        <w:tc>
          <w:tcPr>
            <w:tcW w:w="708" w:type="dxa"/>
            <w:shd w:val="clear" w:color="auto" w:fill="auto"/>
          </w:tcPr>
          <w:p w14:paraId="41A3E185" w14:textId="77777777" w:rsidR="00753280" w:rsidRPr="00020619" w:rsidRDefault="00753280" w:rsidP="00864629">
            <w:pPr>
              <w:pStyle w:val="TAC"/>
            </w:pPr>
            <w:r w:rsidRPr="00020619">
              <w:t>s</w:t>
            </w:r>
          </w:p>
        </w:tc>
        <w:tc>
          <w:tcPr>
            <w:tcW w:w="2410" w:type="dxa"/>
            <w:shd w:val="clear" w:color="auto" w:fill="auto"/>
          </w:tcPr>
          <w:p w14:paraId="470F7233" w14:textId="77777777" w:rsidR="00753280" w:rsidRPr="00020619" w:rsidRDefault="00753280" w:rsidP="00864629">
            <w:pPr>
              <w:pStyle w:val="TAC"/>
            </w:pPr>
            <w:r w:rsidRPr="00020619">
              <w:t>1</w:t>
            </w:r>
          </w:p>
        </w:tc>
        <w:tc>
          <w:tcPr>
            <w:tcW w:w="2835" w:type="dxa"/>
            <w:shd w:val="clear" w:color="auto" w:fill="auto"/>
          </w:tcPr>
          <w:p w14:paraId="369CE1EC" w14:textId="77777777" w:rsidR="00753280" w:rsidRPr="00020619" w:rsidRDefault="00753280" w:rsidP="00864629">
            <w:pPr>
              <w:pStyle w:val="TAL"/>
            </w:pPr>
          </w:p>
        </w:tc>
      </w:tr>
    </w:tbl>
    <w:p w14:paraId="370ED215" w14:textId="77777777" w:rsidR="00753280" w:rsidRPr="00020619" w:rsidRDefault="00753280" w:rsidP="00753280"/>
    <w:p w14:paraId="4E9E43FF" w14:textId="77777777" w:rsidR="00753280" w:rsidRPr="00020619" w:rsidRDefault="00753280" w:rsidP="00753280">
      <w:pPr>
        <w:pStyle w:val="TH"/>
      </w:pPr>
      <w:r w:rsidRPr="00020619">
        <w:lastRenderedPageBreak/>
        <w:t>Table A.16.3.1.8-3: Cell specific test parameters for SA inter-RAT E-UTRA handover (Cell 1)</w:t>
      </w:r>
    </w:p>
    <w:tbl>
      <w:tblPr>
        <w:tblW w:w="9251"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5"/>
        <w:gridCol w:w="1520"/>
        <w:gridCol w:w="1537"/>
        <w:gridCol w:w="1396"/>
        <w:gridCol w:w="1098"/>
        <w:gridCol w:w="1107"/>
        <w:gridCol w:w="1098"/>
      </w:tblGrid>
      <w:tr w:rsidR="00753280" w:rsidRPr="00020619" w14:paraId="264104EE" w14:textId="77777777" w:rsidTr="00864629">
        <w:trPr>
          <w:trHeight w:val="187"/>
        </w:trPr>
        <w:tc>
          <w:tcPr>
            <w:tcW w:w="3103" w:type="dxa"/>
            <w:gridSpan w:val="2"/>
            <w:tcBorders>
              <w:bottom w:val="nil"/>
            </w:tcBorders>
            <w:shd w:val="clear" w:color="auto" w:fill="auto"/>
          </w:tcPr>
          <w:p w14:paraId="28A37BB5" w14:textId="77777777" w:rsidR="00753280" w:rsidRPr="00020619" w:rsidRDefault="00753280" w:rsidP="00864629">
            <w:pPr>
              <w:pStyle w:val="TAH"/>
            </w:pPr>
            <w:r w:rsidRPr="00020619">
              <w:lastRenderedPageBreak/>
              <w:t>Parameter</w:t>
            </w:r>
          </w:p>
        </w:tc>
        <w:tc>
          <w:tcPr>
            <w:tcW w:w="1386" w:type="dxa"/>
            <w:tcBorders>
              <w:bottom w:val="nil"/>
            </w:tcBorders>
            <w:shd w:val="clear" w:color="auto" w:fill="auto"/>
          </w:tcPr>
          <w:p w14:paraId="22CDA214" w14:textId="77777777" w:rsidR="00753280" w:rsidRPr="00020619" w:rsidRDefault="00753280" w:rsidP="00864629">
            <w:pPr>
              <w:pStyle w:val="TAH"/>
            </w:pPr>
            <w:r w:rsidRPr="00020619">
              <w:t>Unit</w:t>
            </w:r>
          </w:p>
        </w:tc>
        <w:tc>
          <w:tcPr>
            <w:tcW w:w="1396" w:type="dxa"/>
          </w:tcPr>
          <w:p w14:paraId="45CF8C24" w14:textId="77777777" w:rsidR="00753280" w:rsidRPr="00020619" w:rsidRDefault="00753280" w:rsidP="00864629">
            <w:pPr>
              <w:pStyle w:val="TAH"/>
            </w:pPr>
            <w:r w:rsidRPr="00020619">
              <w:t>Configuration</w:t>
            </w:r>
          </w:p>
        </w:tc>
        <w:tc>
          <w:tcPr>
            <w:tcW w:w="3366" w:type="dxa"/>
            <w:gridSpan w:val="3"/>
            <w:tcBorders>
              <w:bottom w:val="nil"/>
            </w:tcBorders>
            <w:shd w:val="clear" w:color="auto" w:fill="auto"/>
          </w:tcPr>
          <w:p w14:paraId="464027BB" w14:textId="77777777" w:rsidR="00753280" w:rsidRPr="00020619" w:rsidRDefault="00753280" w:rsidP="00864629">
            <w:pPr>
              <w:pStyle w:val="TAH"/>
            </w:pPr>
            <w:r w:rsidRPr="00020619">
              <w:t>Cell 1</w:t>
            </w:r>
          </w:p>
        </w:tc>
      </w:tr>
      <w:tr w:rsidR="00753280" w:rsidRPr="00020619" w14:paraId="49D279A5" w14:textId="77777777" w:rsidTr="00864629">
        <w:trPr>
          <w:trHeight w:val="187"/>
        </w:trPr>
        <w:tc>
          <w:tcPr>
            <w:tcW w:w="3103" w:type="dxa"/>
            <w:gridSpan w:val="2"/>
            <w:tcBorders>
              <w:top w:val="nil"/>
            </w:tcBorders>
            <w:shd w:val="clear" w:color="auto" w:fill="auto"/>
          </w:tcPr>
          <w:p w14:paraId="2766E9B1" w14:textId="77777777" w:rsidR="00753280" w:rsidRPr="00020619" w:rsidRDefault="00753280" w:rsidP="00864629">
            <w:pPr>
              <w:pStyle w:val="TAH"/>
            </w:pPr>
          </w:p>
        </w:tc>
        <w:tc>
          <w:tcPr>
            <w:tcW w:w="1386" w:type="dxa"/>
            <w:tcBorders>
              <w:top w:val="nil"/>
            </w:tcBorders>
            <w:shd w:val="clear" w:color="auto" w:fill="auto"/>
          </w:tcPr>
          <w:p w14:paraId="321FECDD" w14:textId="77777777" w:rsidR="00753280" w:rsidRPr="00020619" w:rsidRDefault="00753280" w:rsidP="00864629">
            <w:pPr>
              <w:pStyle w:val="TAH"/>
            </w:pPr>
          </w:p>
        </w:tc>
        <w:tc>
          <w:tcPr>
            <w:tcW w:w="1396" w:type="dxa"/>
          </w:tcPr>
          <w:p w14:paraId="0DCEB1A8" w14:textId="77777777" w:rsidR="00753280" w:rsidRPr="00020619" w:rsidRDefault="00753280" w:rsidP="00864629">
            <w:pPr>
              <w:pStyle w:val="TAH"/>
            </w:pPr>
          </w:p>
        </w:tc>
        <w:tc>
          <w:tcPr>
            <w:tcW w:w="1122" w:type="dxa"/>
            <w:shd w:val="clear" w:color="auto" w:fill="auto"/>
          </w:tcPr>
          <w:p w14:paraId="4D822590" w14:textId="77777777" w:rsidR="00753280" w:rsidRPr="00020619" w:rsidRDefault="00753280" w:rsidP="00864629">
            <w:pPr>
              <w:pStyle w:val="TAH"/>
            </w:pPr>
            <w:r w:rsidRPr="00020619">
              <w:t>T1</w:t>
            </w:r>
          </w:p>
        </w:tc>
        <w:tc>
          <w:tcPr>
            <w:tcW w:w="1122" w:type="dxa"/>
            <w:shd w:val="clear" w:color="auto" w:fill="auto"/>
          </w:tcPr>
          <w:p w14:paraId="14E7F39C" w14:textId="77777777" w:rsidR="00753280" w:rsidRPr="00020619" w:rsidRDefault="00753280" w:rsidP="00864629">
            <w:pPr>
              <w:pStyle w:val="TAH"/>
            </w:pPr>
            <w:r w:rsidRPr="00020619">
              <w:t>T2</w:t>
            </w:r>
          </w:p>
        </w:tc>
        <w:tc>
          <w:tcPr>
            <w:tcW w:w="1122" w:type="dxa"/>
            <w:shd w:val="clear" w:color="auto" w:fill="auto"/>
          </w:tcPr>
          <w:p w14:paraId="21796989" w14:textId="77777777" w:rsidR="00753280" w:rsidRPr="00020619" w:rsidRDefault="00753280" w:rsidP="00864629">
            <w:pPr>
              <w:pStyle w:val="TAH"/>
            </w:pPr>
            <w:r w:rsidRPr="00020619">
              <w:t>T3</w:t>
            </w:r>
          </w:p>
        </w:tc>
      </w:tr>
      <w:tr w:rsidR="00753280" w:rsidRPr="00020619" w14:paraId="7D09EC9C" w14:textId="77777777" w:rsidTr="00864629">
        <w:trPr>
          <w:trHeight w:val="187"/>
        </w:trPr>
        <w:tc>
          <w:tcPr>
            <w:tcW w:w="3103" w:type="dxa"/>
            <w:gridSpan w:val="2"/>
            <w:tcBorders>
              <w:bottom w:val="single" w:sz="4" w:space="0" w:color="auto"/>
            </w:tcBorders>
            <w:shd w:val="clear" w:color="auto" w:fill="auto"/>
          </w:tcPr>
          <w:p w14:paraId="2A9196B8" w14:textId="77777777" w:rsidR="00753280" w:rsidRPr="00020619" w:rsidRDefault="00753280" w:rsidP="00864629">
            <w:pPr>
              <w:pStyle w:val="TAL"/>
            </w:pPr>
            <w:r w:rsidRPr="00020619">
              <w:t>RF channel number</w:t>
            </w:r>
          </w:p>
        </w:tc>
        <w:tc>
          <w:tcPr>
            <w:tcW w:w="1386" w:type="dxa"/>
            <w:tcBorders>
              <w:bottom w:val="single" w:sz="4" w:space="0" w:color="auto"/>
            </w:tcBorders>
            <w:shd w:val="clear" w:color="auto" w:fill="auto"/>
          </w:tcPr>
          <w:p w14:paraId="2E4FDA46" w14:textId="77777777" w:rsidR="00753280" w:rsidRPr="00020619" w:rsidRDefault="00753280" w:rsidP="00864629">
            <w:pPr>
              <w:pStyle w:val="TAC"/>
            </w:pPr>
          </w:p>
        </w:tc>
        <w:tc>
          <w:tcPr>
            <w:tcW w:w="1396" w:type="dxa"/>
          </w:tcPr>
          <w:p w14:paraId="48758991" w14:textId="77777777" w:rsidR="00753280" w:rsidRPr="00020619" w:rsidRDefault="00753280" w:rsidP="00864629">
            <w:pPr>
              <w:pStyle w:val="TAC"/>
            </w:pPr>
            <w:r w:rsidRPr="00020619">
              <w:t>1, 2, 3, 4, 5, 6,7</w:t>
            </w:r>
            <w:ins w:id="83406" w:author="Nokia - Erika Almeida" w:date="2022-09-12T10:08:00Z">
              <w:r w:rsidRPr="00020619">
                <w:t>, 8</w:t>
              </w:r>
            </w:ins>
          </w:p>
        </w:tc>
        <w:tc>
          <w:tcPr>
            <w:tcW w:w="3366" w:type="dxa"/>
            <w:gridSpan w:val="3"/>
            <w:shd w:val="clear" w:color="auto" w:fill="auto"/>
          </w:tcPr>
          <w:p w14:paraId="602B6D38" w14:textId="77777777" w:rsidR="00753280" w:rsidRPr="00020619" w:rsidRDefault="00753280" w:rsidP="00864629">
            <w:pPr>
              <w:pStyle w:val="TAC"/>
            </w:pPr>
            <w:r w:rsidRPr="00020619">
              <w:t>1</w:t>
            </w:r>
          </w:p>
        </w:tc>
      </w:tr>
      <w:tr w:rsidR="00753280" w:rsidRPr="00020619" w14:paraId="6E6A1AD7" w14:textId="77777777" w:rsidTr="00864629">
        <w:trPr>
          <w:trHeight w:val="187"/>
        </w:trPr>
        <w:tc>
          <w:tcPr>
            <w:tcW w:w="3103" w:type="dxa"/>
            <w:gridSpan w:val="2"/>
            <w:tcBorders>
              <w:top w:val="single" w:sz="4" w:space="0" w:color="auto"/>
              <w:left w:val="single" w:sz="4" w:space="0" w:color="auto"/>
              <w:bottom w:val="nil"/>
              <w:right w:val="single" w:sz="4" w:space="0" w:color="auto"/>
            </w:tcBorders>
            <w:shd w:val="clear" w:color="auto" w:fill="auto"/>
          </w:tcPr>
          <w:p w14:paraId="00C712C3" w14:textId="77777777" w:rsidR="00753280" w:rsidRPr="00020619" w:rsidRDefault="00753280" w:rsidP="00864629">
            <w:pPr>
              <w:pStyle w:val="TAL"/>
              <w:rPr>
                <w:rFonts w:cs="Arial"/>
              </w:rPr>
            </w:pPr>
            <w:r w:rsidRPr="00020619">
              <w:rPr>
                <w:rFonts w:cs="Arial"/>
              </w:rPr>
              <w:t>Duplex mode</w:t>
            </w:r>
          </w:p>
        </w:tc>
        <w:tc>
          <w:tcPr>
            <w:tcW w:w="1386" w:type="dxa"/>
            <w:tcBorders>
              <w:top w:val="single" w:sz="4" w:space="0" w:color="auto"/>
              <w:left w:val="single" w:sz="4" w:space="0" w:color="auto"/>
              <w:bottom w:val="nil"/>
              <w:right w:val="single" w:sz="4" w:space="0" w:color="auto"/>
            </w:tcBorders>
            <w:shd w:val="clear" w:color="auto" w:fill="auto"/>
          </w:tcPr>
          <w:p w14:paraId="70278081"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3679C183" w14:textId="77777777" w:rsidR="00753280" w:rsidRPr="00020619" w:rsidRDefault="00753280" w:rsidP="00864629">
            <w:pPr>
              <w:pStyle w:val="TAC"/>
              <w:rPr>
                <w:rFonts w:cs="Arial"/>
              </w:rPr>
            </w:pPr>
            <w:r w:rsidRPr="00020619">
              <w:rPr>
                <w:rFonts w:cs="Arial"/>
              </w:rPr>
              <w:t>1, 4</w:t>
            </w:r>
          </w:p>
        </w:tc>
        <w:tc>
          <w:tcPr>
            <w:tcW w:w="3366" w:type="dxa"/>
            <w:gridSpan w:val="3"/>
            <w:tcBorders>
              <w:top w:val="single" w:sz="4" w:space="0" w:color="auto"/>
              <w:left w:val="single" w:sz="4" w:space="0" w:color="auto"/>
              <w:right w:val="single" w:sz="4" w:space="0" w:color="auto"/>
            </w:tcBorders>
          </w:tcPr>
          <w:p w14:paraId="78018C23" w14:textId="77777777" w:rsidR="00753280" w:rsidRPr="00020619" w:rsidRDefault="00753280" w:rsidP="00864629">
            <w:pPr>
              <w:pStyle w:val="TAC"/>
              <w:rPr>
                <w:rFonts w:cs="Arial"/>
              </w:rPr>
            </w:pPr>
            <w:r w:rsidRPr="00020619">
              <w:rPr>
                <w:rFonts w:cs="Arial"/>
              </w:rPr>
              <w:t>FDD</w:t>
            </w:r>
          </w:p>
        </w:tc>
      </w:tr>
      <w:tr w:rsidR="00753280" w:rsidRPr="00020619" w14:paraId="2E839AA4" w14:textId="77777777" w:rsidTr="00864629">
        <w:trPr>
          <w:trHeight w:val="79"/>
        </w:trPr>
        <w:tc>
          <w:tcPr>
            <w:tcW w:w="3103" w:type="dxa"/>
            <w:gridSpan w:val="2"/>
            <w:vMerge w:val="restart"/>
            <w:tcBorders>
              <w:top w:val="nil"/>
              <w:left w:val="single" w:sz="4" w:space="0" w:color="auto"/>
              <w:right w:val="single" w:sz="4" w:space="0" w:color="auto"/>
            </w:tcBorders>
            <w:shd w:val="clear" w:color="auto" w:fill="auto"/>
          </w:tcPr>
          <w:p w14:paraId="77949B52" w14:textId="77777777" w:rsidR="00753280" w:rsidRPr="00020619" w:rsidRDefault="00753280" w:rsidP="00864629">
            <w:pPr>
              <w:pStyle w:val="TAL"/>
              <w:rPr>
                <w:rFonts w:cs="Arial"/>
              </w:rPr>
            </w:pPr>
          </w:p>
        </w:tc>
        <w:tc>
          <w:tcPr>
            <w:tcW w:w="1386" w:type="dxa"/>
            <w:vMerge w:val="restart"/>
            <w:tcBorders>
              <w:top w:val="nil"/>
              <w:left w:val="single" w:sz="4" w:space="0" w:color="auto"/>
              <w:right w:val="single" w:sz="4" w:space="0" w:color="auto"/>
            </w:tcBorders>
            <w:shd w:val="clear" w:color="auto" w:fill="auto"/>
          </w:tcPr>
          <w:p w14:paraId="1B178450"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703BBDB6" w14:textId="77777777" w:rsidR="00753280" w:rsidRPr="00020619" w:rsidRDefault="00753280" w:rsidP="00864629">
            <w:pPr>
              <w:pStyle w:val="TAC"/>
              <w:rPr>
                <w:rFonts w:cs="Arial"/>
              </w:rPr>
            </w:pPr>
            <w:r w:rsidRPr="00020619">
              <w:rPr>
                <w:rFonts w:cs="Arial"/>
              </w:rPr>
              <w:t>2, 3, 5, 6</w:t>
            </w:r>
          </w:p>
        </w:tc>
        <w:tc>
          <w:tcPr>
            <w:tcW w:w="3366" w:type="dxa"/>
            <w:gridSpan w:val="3"/>
            <w:tcBorders>
              <w:left w:val="single" w:sz="4" w:space="0" w:color="auto"/>
              <w:right w:val="single" w:sz="4" w:space="0" w:color="auto"/>
            </w:tcBorders>
          </w:tcPr>
          <w:p w14:paraId="3EE9E85A" w14:textId="77777777" w:rsidR="00753280" w:rsidRPr="00020619" w:rsidRDefault="00753280" w:rsidP="00864629">
            <w:pPr>
              <w:pStyle w:val="TAC"/>
              <w:rPr>
                <w:rFonts w:cs="Arial"/>
              </w:rPr>
            </w:pPr>
            <w:r w:rsidRPr="00020619">
              <w:rPr>
                <w:rFonts w:cs="Arial"/>
              </w:rPr>
              <w:t>TDD</w:t>
            </w:r>
          </w:p>
        </w:tc>
      </w:tr>
      <w:tr w:rsidR="00753280" w:rsidRPr="00020619" w14:paraId="6AFABEC6" w14:textId="77777777" w:rsidTr="00864629">
        <w:trPr>
          <w:trHeight w:val="78"/>
        </w:trPr>
        <w:tc>
          <w:tcPr>
            <w:tcW w:w="3103" w:type="dxa"/>
            <w:gridSpan w:val="2"/>
            <w:vMerge/>
            <w:tcBorders>
              <w:left w:val="single" w:sz="4" w:space="0" w:color="auto"/>
              <w:bottom w:val="single" w:sz="4" w:space="0" w:color="auto"/>
              <w:right w:val="single" w:sz="4" w:space="0" w:color="auto"/>
            </w:tcBorders>
            <w:shd w:val="clear" w:color="auto" w:fill="auto"/>
          </w:tcPr>
          <w:p w14:paraId="09D0462C" w14:textId="77777777" w:rsidR="00753280" w:rsidRPr="00020619" w:rsidRDefault="00753280" w:rsidP="00864629">
            <w:pPr>
              <w:pStyle w:val="TAL"/>
              <w:rPr>
                <w:rFonts w:cs="Arial"/>
              </w:rPr>
            </w:pPr>
          </w:p>
        </w:tc>
        <w:tc>
          <w:tcPr>
            <w:tcW w:w="1386" w:type="dxa"/>
            <w:vMerge/>
            <w:tcBorders>
              <w:left w:val="single" w:sz="4" w:space="0" w:color="auto"/>
              <w:bottom w:val="single" w:sz="4" w:space="0" w:color="auto"/>
              <w:right w:val="single" w:sz="4" w:space="0" w:color="auto"/>
            </w:tcBorders>
            <w:shd w:val="clear" w:color="auto" w:fill="auto"/>
          </w:tcPr>
          <w:p w14:paraId="1620A921"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7E0511BB" w14:textId="77777777" w:rsidR="00753280" w:rsidRPr="00020619" w:rsidRDefault="00753280" w:rsidP="00864629">
            <w:pPr>
              <w:pStyle w:val="TAC"/>
              <w:rPr>
                <w:rFonts w:cs="Arial"/>
              </w:rPr>
            </w:pPr>
            <w:r w:rsidRPr="00020619">
              <w:rPr>
                <w:rFonts w:cs="Arial"/>
              </w:rPr>
              <w:t>7</w:t>
            </w:r>
            <w:ins w:id="83407" w:author="Nokia - Erika Almeida" w:date="2022-09-12T10:08:00Z">
              <w:r w:rsidRPr="00020619">
                <w:rPr>
                  <w:rFonts w:cs="Arial"/>
                </w:rPr>
                <w:t>, 8</w:t>
              </w:r>
            </w:ins>
          </w:p>
        </w:tc>
        <w:tc>
          <w:tcPr>
            <w:tcW w:w="3366" w:type="dxa"/>
            <w:gridSpan w:val="3"/>
            <w:tcBorders>
              <w:left w:val="single" w:sz="4" w:space="0" w:color="auto"/>
              <w:bottom w:val="single" w:sz="4" w:space="0" w:color="auto"/>
              <w:right w:val="single" w:sz="4" w:space="0" w:color="auto"/>
            </w:tcBorders>
          </w:tcPr>
          <w:p w14:paraId="23861C5C" w14:textId="77777777" w:rsidR="00753280" w:rsidRPr="00020619" w:rsidRDefault="00753280" w:rsidP="00864629">
            <w:pPr>
              <w:pStyle w:val="TAC"/>
              <w:rPr>
                <w:rFonts w:cs="Arial"/>
              </w:rPr>
            </w:pPr>
            <w:r w:rsidRPr="00020619">
              <w:rPr>
                <w:rFonts w:cs="Arial"/>
              </w:rPr>
              <w:t>HD-FDD</w:t>
            </w:r>
          </w:p>
        </w:tc>
      </w:tr>
      <w:tr w:rsidR="00753280" w:rsidRPr="00020619" w14:paraId="49042B06" w14:textId="77777777" w:rsidTr="00864629">
        <w:trPr>
          <w:trHeight w:val="187"/>
        </w:trPr>
        <w:tc>
          <w:tcPr>
            <w:tcW w:w="3103" w:type="dxa"/>
            <w:gridSpan w:val="2"/>
            <w:tcBorders>
              <w:bottom w:val="nil"/>
            </w:tcBorders>
            <w:shd w:val="clear" w:color="auto" w:fill="auto"/>
          </w:tcPr>
          <w:p w14:paraId="3075AB77" w14:textId="77777777" w:rsidR="00753280" w:rsidRPr="00020619" w:rsidRDefault="00753280" w:rsidP="00864629">
            <w:pPr>
              <w:pStyle w:val="TAL"/>
            </w:pPr>
            <w:r w:rsidRPr="00020619">
              <w:t>TDD Configuration</w:t>
            </w:r>
          </w:p>
        </w:tc>
        <w:tc>
          <w:tcPr>
            <w:tcW w:w="1386" w:type="dxa"/>
            <w:tcBorders>
              <w:bottom w:val="nil"/>
            </w:tcBorders>
            <w:shd w:val="clear" w:color="auto" w:fill="auto"/>
          </w:tcPr>
          <w:p w14:paraId="2D3FBFAF" w14:textId="77777777" w:rsidR="00753280" w:rsidRPr="00020619" w:rsidRDefault="00753280" w:rsidP="00864629">
            <w:pPr>
              <w:pStyle w:val="TAC"/>
            </w:pPr>
          </w:p>
        </w:tc>
        <w:tc>
          <w:tcPr>
            <w:tcW w:w="1396" w:type="dxa"/>
          </w:tcPr>
          <w:p w14:paraId="01A9730C" w14:textId="77777777" w:rsidR="00753280" w:rsidRPr="00020619" w:rsidRDefault="00753280" w:rsidP="00864629">
            <w:pPr>
              <w:pStyle w:val="TAC"/>
            </w:pPr>
            <w:r w:rsidRPr="00020619">
              <w:t>2, 5</w:t>
            </w:r>
          </w:p>
        </w:tc>
        <w:tc>
          <w:tcPr>
            <w:tcW w:w="3366" w:type="dxa"/>
            <w:gridSpan w:val="3"/>
            <w:shd w:val="clear" w:color="auto" w:fill="auto"/>
          </w:tcPr>
          <w:p w14:paraId="5CAF37FF" w14:textId="77777777" w:rsidR="00753280" w:rsidRPr="00020619" w:rsidRDefault="00753280" w:rsidP="00864629">
            <w:pPr>
              <w:pStyle w:val="TAC"/>
            </w:pPr>
            <w:r w:rsidRPr="00020619">
              <w:t>TDDConf.1.1</w:t>
            </w:r>
          </w:p>
        </w:tc>
      </w:tr>
      <w:tr w:rsidR="00753280" w:rsidRPr="00020619" w14:paraId="3BC6ABD6" w14:textId="77777777" w:rsidTr="00864629">
        <w:trPr>
          <w:trHeight w:val="187"/>
        </w:trPr>
        <w:tc>
          <w:tcPr>
            <w:tcW w:w="3103" w:type="dxa"/>
            <w:gridSpan w:val="2"/>
            <w:tcBorders>
              <w:top w:val="nil"/>
              <w:bottom w:val="single" w:sz="4" w:space="0" w:color="auto"/>
            </w:tcBorders>
            <w:shd w:val="clear" w:color="auto" w:fill="auto"/>
          </w:tcPr>
          <w:p w14:paraId="3FF34E03" w14:textId="77777777" w:rsidR="00753280" w:rsidRPr="00020619" w:rsidRDefault="00753280" w:rsidP="00864629">
            <w:pPr>
              <w:pStyle w:val="TAL"/>
            </w:pPr>
          </w:p>
        </w:tc>
        <w:tc>
          <w:tcPr>
            <w:tcW w:w="1386" w:type="dxa"/>
            <w:tcBorders>
              <w:top w:val="nil"/>
              <w:bottom w:val="single" w:sz="4" w:space="0" w:color="auto"/>
            </w:tcBorders>
            <w:shd w:val="clear" w:color="auto" w:fill="auto"/>
          </w:tcPr>
          <w:p w14:paraId="740491D8" w14:textId="77777777" w:rsidR="00753280" w:rsidRPr="00020619" w:rsidRDefault="00753280" w:rsidP="00864629">
            <w:pPr>
              <w:pStyle w:val="TAC"/>
            </w:pPr>
          </w:p>
        </w:tc>
        <w:tc>
          <w:tcPr>
            <w:tcW w:w="1396" w:type="dxa"/>
          </w:tcPr>
          <w:p w14:paraId="6E5BF39E" w14:textId="77777777" w:rsidR="00753280" w:rsidRPr="00020619" w:rsidRDefault="00753280" w:rsidP="00864629">
            <w:pPr>
              <w:pStyle w:val="TAC"/>
            </w:pPr>
            <w:r w:rsidRPr="00020619">
              <w:t>3, 6</w:t>
            </w:r>
          </w:p>
        </w:tc>
        <w:tc>
          <w:tcPr>
            <w:tcW w:w="3366" w:type="dxa"/>
            <w:gridSpan w:val="3"/>
            <w:shd w:val="clear" w:color="auto" w:fill="auto"/>
          </w:tcPr>
          <w:p w14:paraId="589DE0D2" w14:textId="77777777" w:rsidR="00753280" w:rsidRPr="00020619" w:rsidRDefault="00753280" w:rsidP="00864629">
            <w:pPr>
              <w:pStyle w:val="TAC"/>
            </w:pPr>
            <w:r w:rsidRPr="00020619">
              <w:t>TDDConf.1.2</w:t>
            </w:r>
          </w:p>
        </w:tc>
      </w:tr>
      <w:tr w:rsidR="00753280" w:rsidRPr="00020619" w14:paraId="50FF256A" w14:textId="77777777" w:rsidTr="00864629">
        <w:trPr>
          <w:trHeight w:val="187"/>
        </w:trPr>
        <w:tc>
          <w:tcPr>
            <w:tcW w:w="3103" w:type="dxa"/>
            <w:gridSpan w:val="2"/>
            <w:tcBorders>
              <w:bottom w:val="nil"/>
            </w:tcBorders>
            <w:shd w:val="clear" w:color="auto" w:fill="auto"/>
          </w:tcPr>
          <w:p w14:paraId="4FBAF886" w14:textId="77777777" w:rsidR="00753280" w:rsidRPr="00020619" w:rsidRDefault="00753280" w:rsidP="00864629">
            <w:pPr>
              <w:pStyle w:val="TAL"/>
            </w:pPr>
            <w:proofErr w:type="spellStart"/>
            <w:r w:rsidRPr="00020619">
              <w:t>BW</w:t>
            </w:r>
            <w:r w:rsidRPr="00020619">
              <w:rPr>
                <w:vertAlign w:val="subscript"/>
              </w:rPr>
              <w:t>channel</w:t>
            </w:r>
            <w:proofErr w:type="spellEnd"/>
          </w:p>
        </w:tc>
        <w:tc>
          <w:tcPr>
            <w:tcW w:w="1386" w:type="dxa"/>
            <w:tcBorders>
              <w:bottom w:val="nil"/>
            </w:tcBorders>
            <w:shd w:val="clear" w:color="auto" w:fill="auto"/>
          </w:tcPr>
          <w:p w14:paraId="52DD06F8" w14:textId="77777777" w:rsidR="00753280" w:rsidRPr="00020619" w:rsidRDefault="00753280" w:rsidP="00864629">
            <w:pPr>
              <w:pStyle w:val="TAC"/>
            </w:pPr>
            <w:r w:rsidRPr="00020619">
              <w:t>MHz</w:t>
            </w:r>
          </w:p>
        </w:tc>
        <w:tc>
          <w:tcPr>
            <w:tcW w:w="1396" w:type="dxa"/>
          </w:tcPr>
          <w:p w14:paraId="04612D37" w14:textId="77777777" w:rsidR="00753280" w:rsidRPr="00020619" w:rsidRDefault="00753280" w:rsidP="00864629">
            <w:pPr>
              <w:pStyle w:val="TAC"/>
            </w:pPr>
            <w:r w:rsidRPr="00020619">
              <w:t>1, 4,</w:t>
            </w:r>
            <w:ins w:id="83408" w:author="Nokia - Erika Almeida" w:date="2022-09-12T10:08:00Z">
              <w:r w:rsidRPr="00020619">
                <w:t xml:space="preserve"> </w:t>
              </w:r>
            </w:ins>
            <w:r w:rsidRPr="00020619">
              <w:t>7</w:t>
            </w:r>
            <w:ins w:id="83409" w:author="Nokia - Erika Almeida" w:date="2022-09-12T10:08:00Z">
              <w:r w:rsidRPr="00020619">
                <w:t>, 8</w:t>
              </w:r>
            </w:ins>
          </w:p>
        </w:tc>
        <w:tc>
          <w:tcPr>
            <w:tcW w:w="3366" w:type="dxa"/>
            <w:gridSpan w:val="3"/>
            <w:shd w:val="clear" w:color="auto" w:fill="auto"/>
          </w:tcPr>
          <w:p w14:paraId="1F1057A5" w14:textId="77777777" w:rsidR="00753280" w:rsidRPr="00020619" w:rsidRDefault="00753280" w:rsidP="00864629">
            <w:pPr>
              <w:pStyle w:val="TAC"/>
            </w:pPr>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FDD)</w:t>
            </w:r>
          </w:p>
        </w:tc>
      </w:tr>
      <w:tr w:rsidR="00753280" w:rsidRPr="00020619" w14:paraId="79F678DA" w14:textId="77777777" w:rsidTr="00864629">
        <w:trPr>
          <w:trHeight w:val="187"/>
        </w:trPr>
        <w:tc>
          <w:tcPr>
            <w:tcW w:w="3103" w:type="dxa"/>
            <w:gridSpan w:val="2"/>
            <w:tcBorders>
              <w:top w:val="nil"/>
              <w:bottom w:val="nil"/>
            </w:tcBorders>
            <w:shd w:val="clear" w:color="auto" w:fill="auto"/>
          </w:tcPr>
          <w:p w14:paraId="674B307E" w14:textId="77777777" w:rsidR="00753280" w:rsidRPr="00020619" w:rsidRDefault="00753280" w:rsidP="00864629">
            <w:pPr>
              <w:pStyle w:val="TAL"/>
            </w:pPr>
          </w:p>
        </w:tc>
        <w:tc>
          <w:tcPr>
            <w:tcW w:w="1386" w:type="dxa"/>
            <w:tcBorders>
              <w:top w:val="nil"/>
              <w:bottom w:val="nil"/>
            </w:tcBorders>
            <w:shd w:val="clear" w:color="auto" w:fill="auto"/>
          </w:tcPr>
          <w:p w14:paraId="4A903B92" w14:textId="77777777" w:rsidR="00753280" w:rsidRPr="00020619" w:rsidRDefault="00753280" w:rsidP="00864629">
            <w:pPr>
              <w:pStyle w:val="TAC"/>
            </w:pPr>
          </w:p>
        </w:tc>
        <w:tc>
          <w:tcPr>
            <w:tcW w:w="1396" w:type="dxa"/>
          </w:tcPr>
          <w:p w14:paraId="1A4A3C2A" w14:textId="77777777" w:rsidR="00753280" w:rsidRPr="00020619" w:rsidRDefault="00753280" w:rsidP="00864629">
            <w:pPr>
              <w:pStyle w:val="TAC"/>
            </w:pPr>
            <w:r w:rsidRPr="00020619">
              <w:t>2, 5</w:t>
            </w:r>
          </w:p>
        </w:tc>
        <w:tc>
          <w:tcPr>
            <w:tcW w:w="3366" w:type="dxa"/>
            <w:gridSpan w:val="3"/>
            <w:shd w:val="clear" w:color="auto" w:fill="auto"/>
          </w:tcPr>
          <w:p w14:paraId="2CF2CEDB" w14:textId="77777777" w:rsidR="00753280" w:rsidRPr="00020619" w:rsidRDefault="00753280" w:rsidP="00864629">
            <w:pPr>
              <w:pStyle w:val="TAC"/>
            </w:pPr>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TDD)</w:t>
            </w:r>
          </w:p>
        </w:tc>
      </w:tr>
      <w:tr w:rsidR="00753280" w:rsidRPr="00020619" w14:paraId="57A946FD" w14:textId="77777777" w:rsidTr="00864629">
        <w:trPr>
          <w:trHeight w:val="187"/>
        </w:trPr>
        <w:tc>
          <w:tcPr>
            <w:tcW w:w="3103" w:type="dxa"/>
            <w:gridSpan w:val="2"/>
            <w:tcBorders>
              <w:top w:val="nil"/>
              <w:bottom w:val="single" w:sz="4" w:space="0" w:color="auto"/>
            </w:tcBorders>
            <w:shd w:val="clear" w:color="auto" w:fill="auto"/>
          </w:tcPr>
          <w:p w14:paraId="7F874677" w14:textId="77777777" w:rsidR="00753280" w:rsidRPr="00020619" w:rsidRDefault="00753280" w:rsidP="00864629">
            <w:pPr>
              <w:pStyle w:val="TAL"/>
            </w:pPr>
          </w:p>
        </w:tc>
        <w:tc>
          <w:tcPr>
            <w:tcW w:w="1386" w:type="dxa"/>
            <w:tcBorders>
              <w:top w:val="nil"/>
              <w:bottom w:val="single" w:sz="4" w:space="0" w:color="auto"/>
            </w:tcBorders>
            <w:shd w:val="clear" w:color="auto" w:fill="auto"/>
          </w:tcPr>
          <w:p w14:paraId="03A74C6E" w14:textId="77777777" w:rsidR="00753280" w:rsidRPr="00020619" w:rsidRDefault="00753280" w:rsidP="00864629">
            <w:pPr>
              <w:pStyle w:val="TAC"/>
            </w:pPr>
          </w:p>
        </w:tc>
        <w:tc>
          <w:tcPr>
            <w:tcW w:w="1396" w:type="dxa"/>
          </w:tcPr>
          <w:p w14:paraId="442BBB8D" w14:textId="77777777" w:rsidR="00753280" w:rsidRPr="00020619" w:rsidRDefault="00753280" w:rsidP="00864629">
            <w:pPr>
              <w:pStyle w:val="TAC"/>
            </w:pPr>
            <w:r w:rsidRPr="00020619">
              <w:t>3, 6</w:t>
            </w:r>
          </w:p>
        </w:tc>
        <w:tc>
          <w:tcPr>
            <w:tcW w:w="3366" w:type="dxa"/>
            <w:gridSpan w:val="3"/>
            <w:shd w:val="clear" w:color="auto" w:fill="auto"/>
          </w:tcPr>
          <w:p w14:paraId="5CC6F4C6" w14:textId="77777777" w:rsidR="00753280" w:rsidRPr="00020619" w:rsidRDefault="00753280" w:rsidP="00864629">
            <w:pPr>
              <w:pStyle w:val="TAC"/>
            </w:pPr>
            <w:r w:rsidRPr="00020619">
              <w:t xml:space="preserve">2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1 (TDD)</w:t>
            </w:r>
          </w:p>
        </w:tc>
      </w:tr>
      <w:tr w:rsidR="00753280" w:rsidRPr="00020619" w14:paraId="745439E4" w14:textId="77777777" w:rsidTr="00864629">
        <w:trPr>
          <w:trHeight w:val="187"/>
        </w:trPr>
        <w:tc>
          <w:tcPr>
            <w:tcW w:w="3103" w:type="dxa"/>
            <w:gridSpan w:val="2"/>
            <w:tcBorders>
              <w:bottom w:val="nil"/>
            </w:tcBorders>
            <w:shd w:val="clear" w:color="auto" w:fill="auto"/>
          </w:tcPr>
          <w:p w14:paraId="141549CE" w14:textId="77777777" w:rsidR="00753280" w:rsidRPr="00020619" w:rsidRDefault="00753280" w:rsidP="00864629">
            <w:pPr>
              <w:pStyle w:val="TAL"/>
            </w:pPr>
            <w:r w:rsidRPr="00020619">
              <w:t>PDSCH reference measurement channel</w:t>
            </w:r>
          </w:p>
        </w:tc>
        <w:tc>
          <w:tcPr>
            <w:tcW w:w="1386" w:type="dxa"/>
            <w:tcBorders>
              <w:bottom w:val="nil"/>
            </w:tcBorders>
            <w:shd w:val="clear" w:color="auto" w:fill="auto"/>
          </w:tcPr>
          <w:p w14:paraId="0FBD1AE9" w14:textId="77777777" w:rsidR="00753280" w:rsidRPr="00020619" w:rsidRDefault="00753280" w:rsidP="00864629">
            <w:pPr>
              <w:pStyle w:val="TAC"/>
            </w:pPr>
          </w:p>
        </w:tc>
        <w:tc>
          <w:tcPr>
            <w:tcW w:w="1396" w:type="dxa"/>
          </w:tcPr>
          <w:p w14:paraId="64BE2386" w14:textId="77777777" w:rsidR="00753280" w:rsidRPr="00020619" w:rsidRDefault="00753280" w:rsidP="00864629">
            <w:pPr>
              <w:pStyle w:val="TAC"/>
            </w:pPr>
            <w:r w:rsidRPr="00020619">
              <w:t>1, 4,7</w:t>
            </w:r>
            <w:ins w:id="83410" w:author="Nokia - Erika Almeida" w:date="2022-09-12T10:09:00Z">
              <w:r w:rsidRPr="00020619">
                <w:t xml:space="preserve">, 8 </w:t>
              </w:r>
            </w:ins>
          </w:p>
        </w:tc>
        <w:tc>
          <w:tcPr>
            <w:tcW w:w="3366" w:type="dxa"/>
            <w:gridSpan w:val="3"/>
            <w:shd w:val="clear" w:color="auto" w:fill="auto"/>
          </w:tcPr>
          <w:p w14:paraId="6D65C570" w14:textId="77777777" w:rsidR="00753280" w:rsidRPr="00020619" w:rsidRDefault="00753280" w:rsidP="00864629">
            <w:pPr>
              <w:pStyle w:val="TAC"/>
            </w:pPr>
            <w:r w:rsidRPr="00020619">
              <w:t>SR.1.1 FDD</w:t>
            </w:r>
          </w:p>
        </w:tc>
      </w:tr>
      <w:tr w:rsidR="00753280" w:rsidRPr="00020619" w14:paraId="3F29543C" w14:textId="77777777" w:rsidTr="00864629">
        <w:trPr>
          <w:trHeight w:val="187"/>
        </w:trPr>
        <w:tc>
          <w:tcPr>
            <w:tcW w:w="3103" w:type="dxa"/>
            <w:gridSpan w:val="2"/>
            <w:tcBorders>
              <w:top w:val="nil"/>
              <w:bottom w:val="nil"/>
            </w:tcBorders>
            <w:shd w:val="clear" w:color="auto" w:fill="auto"/>
          </w:tcPr>
          <w:p w14:paraId="5E3DE8B8" w14:textId="77777777" w:rsidR="00753280" w:rsidRPr="00020619" w:rsidRDefault="00753280" w:rsidP="00864629">
            <w:pPr>
              <w:pStyle w:val="TAL"/>
            </w:pPr>
          </w:p>
        </w:tc>
        <w:tc>
          <w:tcPr>
            <w:tcW w:w="1386" w:type="dxa"/>
            <w:tcBorders>
              <w:top w:val="nil"/>
              <w:bottom w:val="nil"/>
            </w:tcBorders>
            <w:shd w:val="clear" w:color="auto" w:fill="auto"/>
          </w:tcPr>
          <w:p w14:paraId="0815D5A8" w14:textId="77777777" w:rsidR="00753280" w:rsidRPr="00020619" w:rsidRDefault="00753280" w:rsidP="00864629">
            <w:pPr>
              <w:pStyle w:val="TAC"/>
            </w:pPr>
          </w:p>
        </w:tc>
        <w:tc>
          <w:tcPr>
            <w:tcW w:w="1396" w:type="dxa"/>
          </w:tcPr>
          <w:p w14:paraId="48B23658" w14:textId="77777777" w:rsidR="00753280" w:rsidRPr="00020619" w:rsidRDefault="00753280" w:rsidP="00864629">
            <w:pPr>
              <w:pStyle w:val="TAC"/>
            </w:pPr>
            <w:r w:rsidRPr="00020619">
              <w:t>2, 5</w:t>
            </w:r>
          </w:p>
        </w:tc>
        <w:tc>
          <w:tcPr>
            <w:tcW w:w="3366" w:type="dxa"/>
            <w:gridSpan w:val="3"/>
            <w:shd w:val="clear" w:color="auto" w:fill="auto"/>
          </w:tcPr>
          <w:p w14:paraId="77DB9D2A" w14:textId="77777777" w:rsidR="00753280" w:rsidRPr="00020619" w:rsidRDefault="00753280" w:rsidP="00864629">
            <w:pPr>
              <w:pStyle w:val="TAC"/>
            </w:pPr>
            <w:r w:rsidRPr="00020619">
              <w:t>SR.1.1 TDD</w:t>
            </w:r>
          </w:p>
        </w:tc>
      </w:tr>
      <w:tr w:rsidR="00753280" w:rsidRPr="00020619" w14:paraId="35A9E579" w14:textId="77777777" w:rsidTr="00864629">
        <w:trPr>
          <w:trHeight w:val="187"/>
        </w:trPr>
        <w:tc>
          <w:tcPr>
            <w:tcW w:w="3103" w:type="dxa"/>
            <w:gridSpan w:val="2"/>
            <w:tcBorders>
              <w:top w:val="nil"/>
              <w:bottom w:val="single" w:sz="4" w:space="0" w:color="auto"/>
            </w:tcBorders>
            <w:shd w:val="clear" w:color="auto" w:fill="auto"/>
          </w:tcPr>
          <w:p w14:paraId="2F9164EE" w14:textId="77777777" w:rsidR="00753280" w:rsidRPr="00020619" w:rsidRDefault="00753280" w:rsidP="00864629">
            <w:pPr>
              <w:pStyle w:val="TAL"/>
            </w:pPr>
          </w:p>
        </w:tc>
        <w:tc>
          <w:tcPr>
            <w:tcW w:w="1386" w:type="dxa"/>
            <w:tcBorders>
              <w:top w:val="nil"/>
              <w:bottom w:val="single" w:sz="4" w:space="0" w:color="auto"/>
            </w:tcBorders>
            <w:shd w:val="clear" w:color="auto" w:fill="auto"/>
          </w:tcPr>
          <w:p w14:paraId="77D9BDD9" w14:textId="77777777" w:rsidR="00753280" w:rsidRPr="00020619" w:rsidRDefault="00753280" w:rsidP="00864629">
            <w:pPr>
              <w:pStyle w:val="TAC"/>
            </w:pPr>
          </w:p>
        </w:tc>
        <w:tc>
          <w:tcPr>
            <w:tcW w:w="1396" w:type="dxa"/>
          </w:tcPr>
          <w:p w14:paraId="7755214B" w14:textId="77777777" w:rsidR="00753280" w:rsidRPr="00020619" w:rsidRDefault="00753280" w:rsidP="00864629">
            <w:pPr>
              <w:pStyle w:val="TAC"/>
            </w:pPr>
            <w:r w:rsidRPr="00020619">
              <w:t>3, 6</w:t>
            </w:r>
          </w:p>
        </w:tc>
        <w:tc>
          <w:tcPr>
            <w:tcW w:w="3366" w:type="dxa"/>
            <w:gridSpan w:val="3"/>
            <w:shd w:val="clear" w:color="auto" w:fill="auto"/>
          </w:tcPr>
          <w:p w14:paraId="17EB3701" w14:textId="77777777" w:rsidR="00753280" w:rsidRPr="00020619" w:rsidRDefault="00753280" w:rsidP="00864629">
            <w:pPr>
              <w:pStyle w:val="TAC"/>
            </w:pPr>
            <w:r w:rsidRPr="00020619">
              <w:t>SR.2.1 TDD</w:t>
            </w:r>
          </w:p>
        </w:tc>
      </w:tr>
      <w:tr w:rsidR="00753280" w:rsidRPr="00020619" w14:paraId="4DB9A918" w14:textId="77777777" w:rsidTr="00864629">
        <w:trPr>
          <w:trHeight w:val="187"/>
        </w:trPr>
        <w:tc>
          <w:tcPr>
            <w:tcW w:w="3103" w:type="dxa"/>
            <w:gridSpan w:val="2"/>
            <w:tcBorders>
              <w:bottom w:val="nil"/>
            </w:tcBorders>
            <w:shd w:val="clear" w:color="auto" w:fill="auto"/>
          </w:tcPr>
          <w:p w14:paraId="51D53111" w14:textId="77777777" w:rsidR="00753280" w:rsidRPr="00020619" w:rsidRDefault="00753280" w:rsidP="00864629">
            <w:pPr>
              <w:pStyle w:val="TAL"/>
            </w:pPr>
            <w:r w:rsidRPr="00020619">
              <w:t>CORSET reference channel</w:t>
            </w:r>
          </w:p>
        </w:tc>
        <w:tc>
          <w:tcPr>
            <w:tcW w:w="1386" w:type="dxa"/>
            <w:tcBorders>
              <w:bottom w:val="nil"/>
            </w:tcBorders>
            <w:shd w:val="clear" w:color="auto" w:fill="auto"/>
          </w:tcPr>
          <w:p w14:paraId="7AC83868" w14:textId="77777777" w:rsidR="00753280" w:rsidRPr="00020619" w:rsidRDefault="00753280" w:rsidP="00864629">
            <w:pPr>
              <w:pStyle w:val="TAC"/>
            </w:pPr>
          </w:p>
        </w:tc>
        <w:tc>
          <w:tcPr>
            <w:tcW w:w="1396" w:type="dxa"/>
          </w:tcPr>
          <w:p w14:paraId="6E28E8D0" w14:textId="77777777" w:rsidR="00753280" w:rsidRPr="00020619" w:rsidRDefault="00753280" w:rsidP="00864629">
            <w:pPr>
              <w:pStyle w:val="TAC"/>
            </w:pPr>
            <w:r w:rsidRPr="00020619">
              <w:t>1, 4,7</w:t>
            </w:r>
            <w:ins w:id="83411" w:author="Nokia - Erika Almeida" w:date="2022-09-12T10:09:00Z">
              <w:r w:rsidRPr="00020619">
                <w:t>, 8</w:t>
              </w:r>
            </w:ins>
          </w:p>
        </w:tc>
        <w:tc>
          <w:tcPr>
            <w:tcW w:w="3366" w:type="dxa"/>
            <w:gridSpan w:val="3"/>
            <w:shd w:val="clear" w:color="auto" w:fill="auto"/>
          </w:tcPr>
          <w:p w14:paraId="3278574B" w14:textId="77777777" w:rsidR="00753280" w:rsidRPr="00020619" w:rsidRDefault="00753280" w:rsidP="00864629">
            <w:pPr>
              <w:pStyle w:val="TAC"/>
            </w:pPr>
            <w:r w:rsidRPr="00020619">
              <w:t>CR.1.1 FDD</w:t>
            </w:r>
          </w:p>
        </w:tc>
      </w:tr>
      <w:tr w:rsidR="00753280" w:rsidRPr="00020619" w14:paraId="62129E99" w14:textId="77777777" w:rsidTr="00864629">
        <w:trPr>
          <w:trHeight w:val="187"/>
        </w:trPr>
        <w:tc>
          <w:tcPr>
            <w:tcW w:w="3103" w:type="dxa"/>
            <w:gridSpan w:val="2"/>
            <w:tcBorders>
              <w:top w:val="nil"/>
              <w:bottom w:val="nil"/>
            </w:tcBorders>
            <w:shd w:val="clear" w:color="auto" w:fill="auto"/>
          </w:tcPr>
          <w:p w14:paraId="6698D72E" w14:textId="77777777" w:rsidR="00753280" w:rsidRPr="00020619" w:rsidRDefault="00753280" w:rsidP="00864629">
            <w:pPr>
              <w:pStyle w:val="TAL"/>
            </w:pPr>
          </w:p>
        </w:tc>
        <w:tc>
          <w:tcPr>
            <w:tcW w:w="1386" w:type="dxa"/>
            <w:tcBorders>
              <w:top w:val="nil"/>
              <w:bottom w:val="nil"/>
            </w:tcBorders>
            <w:shd w:val="clear" w:color="auto" w:fill="auto"/>
          </w:tcPr>
          <w:p w14:paraId="1083FB45" w14:textId="77777777" w:rsidR="00753280" w:rsidRPr="00020619" w:rsidRDefault="00753280" w:rsidP="00864629">
            <w:pPr>
              <w:pStyle w:val="TAC"/>
            </w:pPr>
          </w:p>
        </w:tc>
        <w:tc>
          <w:tcPr>
            <w:tcW w:w="1396" w:type="dxa"/>
          </w:tcPr>
          <w:p w14:paraId="324B4DB3" w14:textId="77777777" w:rsidR="00753280" w:rsidRPr="00020619" w:rsidRDefault="00753280" w:rsidP="00864629">
            <w:pPr>
              <w:pStyle w:val="TAC"/>
            </w:pPr>
            <w:r w:rsidRPr="00020619">
              <w:t>2, 5</w:t>
            </w:r>
          </w:p>
        </w:tc>
        <w:tc>
          <w:tcPr>
            <w:tcW w:w="3366" w:type="dxa"/>
            <w:gridSpan w:val="3"/>
            <w:shd w:val="clear" w:color="auto" w:fill="auto"/>
          </w:tcPr>
          <w:p w14:paraId="0DF09862" w14:textId="77777777" w:rsidR="00753280" w:rsidRPr="00020619" w:rsidRDefault="00753280" w:rsidP="00864629">
            <w:pPr>
              <w:pStyle w:val="TAC"/>
            </w:pPr>
            <w:r w:rsidRPr="00020619">
              <w:t>CR.1.1 TDD</w:t>
            </w:r>
          </w:p>
        </w:tc>
      </w:tr>
      <w:tr w:rsidR="00753280" w:rsidRPr="00020619" w14:paraId="18D67F20" w14:textId="77777777" w:rsidTr="00864629">
        <w:trPr>
          <w:trHeight w:val="187"/>
        </w:trPr>
        <w:tc>
          <w:tcPr>
            <w:tcW w:w="3103" w:type="dxa"/>
            <w:gridSpan w:val="2"/>
            <w:tcBorders>
              <w:top w:val="nil"/>
              <w:bottom w:val="single" w:sz="4" w:space="0" w:color="auto"/>
            </w:tcBorders>
            <w:shd w:val="clear" w:color="auto" w:fill="auto"/>
          </w:tcPr>
          <w:p w14:paraId="7F5B39DB" w14:textId="77777777" w:rsidR="00753280" w:rsidRPr="00020619" w:rsidRDefault="00753280" w:rsidP="00864629">
            <w:pPr>
              <w:pStyle w:val="TAL"/>
            </w:pPr>
          </w:p>
        </w:tc>
        <w:tc>
          <w:tcPr>
            <w:tcW w:w="1386" w:type="dxa"/>
            <w:tcBorders>
              <w:top w:val="nil"/>
            </w:tcBorders>
            <w:shd w:val="clear" w:color="auto" w:fill="auto"/>
          </w:tcPr>
          <w:p w14:paraId="69C78470" w14:textId="77777777" w:rsidR="00753280" w:rsidRPr="00020619" w:rsidRDefault="00753280" w:rsidP="00864629">
            <w:pPr>
              <w:pStyle w:val="TAC"/>
            </w:pPr>
          </w:p>
        </w:tc>
        <w:tc>
          <w:tcPr>
            <w:tcW w:w="1396" w:type="dxa"/>
          </w:tcPr>
          <w:p w14:paraId="26309C86" w14:textId="77777777" w:rsidR="00753280" w:rsidRPr="00020619" w:rsidRDefault="00753280" w:rsidP="00864629">
            <w:pPr>
              <w:pStyle w:val="TAC"/>
            </w:pPr>
            <w:r w:rsidRPr="00020619">
              <w:t>3, 6</w:t>
            </w:r>
          </w:p>
        </w:tc>
        <w:tc>
          <w:tcPr>
            <w:tcW w:w="3366" w:type="dxa"/>
            <w:gridSpan w:val="3"/>
            <w:shd w:val="clear" w:color="auto" w:fill="auto"/>
          </w:tcPr>
          <w:p w14:paraId="31F1805F" w14:textId="77777777" w:rsidR="00753280" w:rsidRPr="00020619" w:rsidRDefault="00753280" w:rsidP="00864629">
            <w:pPr>
              <w:pStyle w:val="TAC"/>
            </w:pPr>
            <w:r w:rsidRPr="00020619">
              <w:t>CR.2.1 TDD</w:t>
            </w:r>
          </w:p>
        </w:tc>
      </w:tr>
      <w:tr w:rsidR="00753280" w:rsidRPr="00020619" w14:paraId="400CA338" w14:textId="77777777" w:rsidTr="00864629">
        <w:trPr>
          <w:trHeight w:val="187"/>
        </w:trPr>
        <w:tc>
          <w:tcPr>
            <w:tcW w:w="3103" w:type="dxa"/>
            <w:gridSpan w:val="2"/>
            <w:tcBorders>
              <w:bottom w:val="nil"/>
            </w:tcBorders>
            <w:shd w:val="clear" w:color="auto" w:fill="auto"/>
          </w:tcPr>
          <w:p w14:paraId="77D7B475" w14:textId="77777777" w:rsidR="00753280" w:rsidRPr="00020619" w:rsidRDefault="00753280" w:rsidP="00864629">
            <w:pPr>
              <w:pStyle w:val="TAL"/>
            </w:pPr>
            <w:r w:rsidRPr="00020619">
              <w:t>TRS configuration</w:t>
            </w:r>
          </w:p>
        </w:tc>
        <w:tc>
          <w:tcPr>
            <w:tcW w:w="1386" w:type="dxa"/>
            <w:shd w:val="clear" w:color="auto" w:fill="auto"/>
          </w:tcPr>
          <w:p w14:paraId="2932D16F" w14:textId="77777777" w:rsidR="00753280" w:rsidRPr="00020619" w:rsidRDefault="00753280" w:rsidP="00864629">
            <w:pPr>
              <w:pStyle w:val="TAC"/>
            </w:pPr>
          </w:p>
        </w:tc>
        <w:tc>
          <w:tcPr>
            <w:tcW w:w="1396" w:type="dxa"/>
          </w:tcPr>
          <w:p w14:paraId="1D995C94" w14:textId="77777777" w:rsidR="00753280" w:rsidRPr="00020619" w:rsidRDefault="00753280" w:rsidP="00864629">
            <w:pPr>
              <w:pStyle w:val="TAC"/>
            </w:pPr>
            <w:r w:rsidRPr="00020619">
              <w:t>1, 4,7</w:t>
            </w:r>
            <w:ins w:id="83412" w:author="Nokia - Erika Almeida" w:date="2022-09-12T10:09:00Z">
              <w:r w:rsidRPr="00020619">
                <w:t>, 8</w:t>
              </w:r>
            </w:ins>
          </w:p>
        </w:tc>
        <w:tc>
          <w:tcPr>
            <w:tcW w:w="3366" w:type="dxa"/>
            <w:gridSpan w:val="3"/>
            <w:shd w:val="clear" w:color="auto" w:fill="auto"/>
          </w:tcPr>
          <w:p w14:paraId="1F8157A9" w14:textId="77777777" w:rsidR="00753280" w:rsidRPr="00020619" w:rsidRDefault="00753280" w:rsidP="00864629">
            <w:pPr>
              <w:pStyle w:val="TAC"/>
            </w:pPr>
            <w:r w:rsidRPr="00020619">
              <w:rPr>
                <w:rFonts w:cs="v4.2.0"/>
                <w:lang w:eastAsia="zh-CN"/>
              </w:rPr>
              <w:t>TRS.1.1 FDD</w:t>
            </w:r>
          </w:p>
        </w:tc>
      </w:tr>
      <w:tr w:rsidR="00753280" w:rsidRPr="00020619" w14:paraId="2BB048C5" w14:textId="77777777" w:rsidTr="00864629">
        <w:trPr>
          <w:trHeight w:val="187"/>
        </w:trPr>
        <w:tc>
          <w:tcPr>
            <w:tcW w:w="3103" w:type="dxa"/>
            <w:gridSpan w:val="2"/>
            <w:tcBorders>
              <w:top w:val="nil"/>
              <w:bottom w:val="nil"/>
            </w:tcBorders>
            <w:shd w:val="clear" w:color="auto" w:fill="auto"/>
          </w:tcPr>
          <w:p w14:paraId="3FDE775B" w14:textId="77777777" w:rsidR="00753280" w:rsidRPr="00020619" w:rsidRDefault="00753280" w:rsidP="00864629">
            <w:pPr>
              <w:pStyle w:val="TAL"/>
            </w:pPr>
          </w:p>
        </w:tc>
        <w:tc>
          <w:tcPr>
            <w:tcW w:w="1386" w:type="dxa"/>
            <w:shd w:val="clear" w:color="auto" w:fill="auto"/>
          </w:tcPr>
          <w:p w14:paraId="5495B9FF" w14:textId="77777777" w:rsidR="00753280" w:rsidRPr="00020619" w:rsidRDefault="00753280" w:rsidP="00864629">
            <w:pPr>
              <w:pStyle w:val="TAC"/>
            </w:pPr>
          </w:p>
        </w:tc>
        <w:tc>
          <w:tcPr>
            <w:tcW w:w="1396" w:type="dxa"/>
          </w:tcPr>
          <w:p w14:paraId="0F0D409C" w14:textId="77777777" w:rsidR="00753280" w:rsidRPr="00020619" w:rsidRDefault="00753280" w:rsidP="00864629">
            <w:pPr>
              <w:pStyle w:val="TAC"/>
            </w:pPr>
            <w:r w:rsidRPr="00020619">
              <w:t>2, 5</w:t>
            </w:r>
          </w:p>
        </w:tc>
        <w:tc>
          <w:tcPr>
            <w:tcW w:w="3366" w:type="dxa"/>
            <w:gridSpan w:val="3"/>
            <w:shd w:val="clear" w:color="auto" w:fill="auto"/>
          </w:tcPr>
          <w:p w14:paraId="0A745367" w14:textId="77777777" w:rsidR="00753280" w:rsidRPr="00020619" w:rsidRDefault="00753280" w:rsidP="00864629">
            <w:pPr>
              <w:pStyle w:val="TAC"/>
            </w:pPr>
            <w:r w:rsidRPr="00020619">
              <w:rPr>
                <w:rFonts w:cs="v4.2.0"/>
                <w:lang w:eastAsia="zh-CN"/>
              </w:rPr>
              <w:t>TRS.1.1 TDD</w:t>
            </w:r>
          </w:p>
        </w:tc>
      </w:tr>
      <w:tr w:rsidR="00753280" w:rsidRPr="00020619" w14:paraId="667F7E48" w14:textId="77777777" w:rsidTr="00864629">
        <w:trPr>
          <w:trHeight w:val="187"/>
        </w:trPr>
        <w:tc>
          <w:tcPr>
            <w:tcW w:w="3103" w:type="dxa"/>
            <w:gridSpan w:val="2"/>
            <w:tcBorders>
              <w:top w:val="nil"/>
            </w:tcBorders>
            <w:shd w:val="clear" w:color="auto" w:fill="auto"/>
          </w:tcPr>
          <w:p w14:paraId="24E489CE" w14:textId="77777777" w:rsidR="00753280" w:rsidRPr="00020619" w:rsidRDefault="00753280" w:rsidP="00864629">
            <w:pPr>
              <w:pStyle w:val="TAL"/>
            </w:pPr>
          </w:p>
        </w:tc>
        <w:tc>
          <w:tcPr>
            <w:tcW w:w="1386" w:type="dxa"/>
            <w:shd w:val="clear" w:color="auto" w:fill="auto"/>
          </w:tcPr>
          <w:p w14:paraId="6E876E50" w14:textId="77777777" w:rsidR="00753280" w:rsidRPr="00020619" w:rsidRDefault="00753280" w:rsidP="00864629">
            <w:pPr>
              <w:pStyle w:val="TAC"/>
            </w:pPr>
          </w:p>
        </w:tc>
        <w:tc>
          <w:tcPr>
            <w:tcW w:w="1396" w:type="dxa"/>
          </w:tcPr>
          <w:p w14:paraId="5C9FE208" w14:textId="77777777" w:rsidR="00753280" w:rsidRPr="00020619" w:rsidRDefault="00753280" w:rsidP="00864629">
            <w:pPr>
              <w:pStyle w:val="TAC"/>
            </w:pPr>
            <w:r w:rsidRPr="00020619">
              <w:t>3, 6</w:t>
            </w:r>
          </w:p>
        </w:tc>
        <w:tc>
          <w:tcPr>
            <w:tcW w:w="3366" w:type="dxa"/>
            <w:gridSpan w:val="3"/>
            <w:shd w:val="clear" w:color="auto" w:fill="auto"/>
          </w:tcPr>
          <w:p w14:paraId="7CAF2731" w14:textId="77777777" w:rsidR="00753280" w:rsidRPr="00020619" w:rsidRDefault="00753280" w:rsidP="00864629">
            <w:pPr>
              <w:pStyle w:val="TAC"/>
            </w:pPr>
            <w:r w:rsidRPr="00020619">
              <w:rPr>
                <w:rFonts w:cs="v4.2.0"/>
                <w:lang w:eastAsia="zh-CN"/>
              </w:rPr>
              <w:t>TRS.1.2 TDD</w:t>
            </w:r>
          </w:p>
        </w:tc>
      </w:tr>
      <w:tr w:rsidR="00753280" w:rsidRPr="00020619" w14:paraId="602081D3" w14:textId="77777777" w:rsidTr="00864629">
        <w:trPr>
          <w:trHeight w:val="187"/>
        </w:trPr>
        <w:tc>
          <w:tcPr>
            <w:tcW w:w="3103" w:type="dxa"/>
            <w:gridSpan w:val="2"/>
            <w:shd w:val="clear" w:color="auto" w:fill="auto"/>
          </w:tcPr>
          <w:p w14:paraId="441C772F" w14:textId="77777777" w:rsidR="00753280" w:rsidRPr="00020619" w:rsidRDefault="00753280" w:rsidP="00864629">
            <w:pPr>
              <w:pStyle w:val="TAL"/>
              <w:rPr>
                <w:b/>
              </w:rPr>
            </w:pPr>
            <w:r w:rsidRPr="00020619">
              <w:t>OCNG pattern</w:t>
            </w:r>
            <w:r w:rsidRPr="00020619">
              <w:rPr>
                <w:rFonts w:eastAsia="Calibri" w:cs="Arial"/>
                <w:vertAlign w:val="superscript"/>
              </w:rPr>
              <w:t>Note1</w:t>
            </w:r>
          </w:p>
        </w:tc>
        <w:tc>
          <w:tcPr>
            <w:tcW w:w="1386" w:type="dxa"/>
            <w:tcBorders>
              <w:bottom w:val="single" w:sz="4" w:space="0" w:color="auto"/>
            </w:tcBorders>
            <w:shd w:val="clear" w:color="auto" w:fill="auto"/>
          </w:tcPr>
          <w:p w14:paraId="1315168D" w14:textId="77777777" w:rsidR="00753280" w:rsidRPr="00020619" w:rsidRDefault="00753280" w:rsidP="00864629">
            <w:pPr>
              <w:pStyle w:val="TAC"/>
            </w:pPr>
          </w:p>
        </w:tc>
        <w:tc>
          <w:tcPr>
            <w:tcW w:w="1396" w:type="dxa"/>
            <w:tcBorders>
              <w:bottom w:val="single" w:sz="4" w:space="0" w:color="auto"/>
            </w:tcBorders>
          </w:tcPr>
          <w:p w14:paraId="2B0ED5D9" w14:textId="77777777" w:rsidR="00753280" w:rsidRPr="00020619" w:rsidRDefault="00753280" w:rsidP="00864629">
            <w:pPr>
              <w:pStyle w:val="TAC"/>
            </w:pPr>
            <w:r w:rsidRPr="00020619">
              <w:t>1, 2, 3, 4, 5, 6,7</w:t>
            </w:r>
            <w:ins w:id="83413" w:author="Nokia - Erika Almeida" w:date="2022-09-12T10:09:00Z">
              <w:r w:rsidRPr="00020619">
                <w:t>, 8</w:t>
              </w:r>
            </w:ins>
          </w:p>
        </w:tc>
        <w:tc>
          <w:tcPr>
            <w:tcW w:w="3366" w:type="dxa"/>
            <w:gridSpan w:val="3"/>
            <w:shd w:val="clear" w:color="auto" w:fill="auto"/>
          </w:tcPr>
          <w:p w14:paraId="732EA944" w14:textId="77777777" w:rsidR="00753280" w:rsidRPr="00020619" w:rsidRDefault="00753280" w:rsidP="00864629">
            <w:pPr>
              <w:pStyle w:val="TAC"/>
            </w:pPr>
            <w:r w:rsidRPr="00020619">
              <w:t>OP.1</w:t>
            </w:r>
          </w:p>
        </w:tc>
      </w:tr>
      <w:tr w:rsidR="00753280" w:rsidRPr="00020619" w14:paraId="3903456A" w14:textId="77777777" w:rsidTr="00864629">
        <w:trPr>
          <w:trHeight w:val="187"/>
        </w:trPr>
        <w:tc>
          <w:tcPr>
            <w:tcW w:w="1551" w:type="dxa"/>
            <w:tcBorders>
              <w:bottom w:val="nil"/>
            </w:tcBorders>
            <w:shd w:val="clear" w:color="auto" w:fill="auto"/>
          </w:tcPr>
          <w:p w14:paraId="5A2159B0" w14:textId="77777777" w:rsidR="00753280" w:rsidRPr="00020619" w:rsidRDefault="00753280" w:rsidP="00864629">
            <w:pPr>
              <w:pStyle w:val="TAL"/>
            </w:pPr>
            <w:r w:rsidRPr="00020619">
              <w:t>BWP</w:t>
            </w:r>
          </w:p>
        </w:tc>
        <w:tc>
          <w:tcPr>
            <w:tcW w:w="1552" w:type="dxa"/>
            <w:shd w:val="clear" w:color="auto" w:fill="auto"/>
          </w:tcPr>
          <w:p w14:paraId="4C7A8D34" w14:textId="77777777" w:rsidR="00753280" w:rsidRPr="00020619" w:rsidRDefault="00753280" w:rsidP="00864629">
            <w:pPr>
              <w:pStyle w:val="TAL"/>
            </w:pPr>
            <w:r w:rsidRPr="00020619">
              <w:t>Initial DL BWP</w:t>
            </w:r>
          </w:p>
        </w:tc>
        <w:tc>
          <w:tcPr>
            <w:tcW w:w="1386" w:type="dxa"/>
            <w:tcBorders>
              <w:bottom w:val="nil"/>
            </w:tcBorders>
            <w:shd w:val="clear" w:color="auto" w:fill="auto"/>
          </w:tcPr>
          <w:p w14:paraId="1487DCAF" w14:textId="77777777" w:rsidR="00753280" w:rsidRPr="00020619" w:rsidRDefault="00753280" w:rsidP="00864629">
            <w:pPr>
              <w:pStyle w:val="TAC"/>
            </w:pPr>
          </w:p>
        </w:tc>
        <w:tc>
          <w:tcPr>
            <w:tcW w:w="1396" w:type="dxa"/>
            <w:tcBorders>
              <w:bottom w:val="nil"/>
            </w:tcBorders>
            <w:shd w:val="clear" w:color="auto" w:fill="auto"/>
          </w:tcPr>
          <w:p w14:paraId="3B29E26B" w14:textId="77777777" w:rsidR="00753280" w:rsidRPr="00020619" w:rsidRDefault="00753280" w:rsidP="00864629">
            <w:pPr>
              <w:pStyle w:val="TAC"/>
            </w:pPr>
            <w:r w:rsidRPr="00020619">
              <w:t>1, 2, 3, 4, 5, 6,7</w:t>
            </w:r>
            <w:ins w:id="83414" w:author="Nokia - Erika Almeida" w:date="2022-09-12T10:09:00Z">
              <w:r w:rsidRPr="00020619">
                <w:t>, 8</w:t>
              </w:r>
            </w:ins>
          </w:p>
        </w:tc>
        <w:tc>
          <w:tcPr>
            <w:tcW w:w="3366" w:type="dxa"/>
            <w:gridSpan w:val="3"/>
            <w:shd w:val="clear" w:color="auto" w:fill="auto"/>
          </w:tcPr>
          <w:p w14:paraId="50DFE93A" w14:textId="77777777" w:rsidR="00753280" w:rsidRPr="00020619" w:rsidRDefault="00753280" w:rsidP="00864629">
            <w:pPr>
              <w:pStyle w:val="TAC"/>
            </w:pPr>
            <w:r w:rsidRPr="00020619">
              <w:t>DLBWP.0.1</w:t>
            </w:r>
          </w:p>
        </w:tc>
      </w:tr>
      <w:tr w:rsidR="00753280" w:rsidRPr="00020619" w14:paraId="60607254" w14:textId="77777777" w:rsidTr="00864629">
        <w:trPr>
          <w:trHeight w:val="187"/>
        </w:trPr>
        <w:tc>
          <w:tcPr>
            <w:tcW w:w="1551" w:type="dxa"/>
            <w:tcBorders>
              <w:top w:val="nil"/>
              <w:bottom w:val="nil"/>
            </w:tcBorders>
            <w:shd w:val="clear" w:color="auto" w:fill="auto"/>
          </w:tcPr>
          <w:p w14:paraId="4D8ACA33" w14:textId="77777777" w:rsidR="00753280" w:rsidRPr="00020619" w:rsidRDefault="00753280" w:rsidP="00864629">
            <w:pPr>
              <w:pStyle w:val="TAL"/>
            </w:pPr>
          </w:p>
        </w:tc>
        <w:tc>
          <w:tcPr>
            <w:tcW w:w="1552" w:type="dxa"/>
            <w:shd w:val="clear" w:color="auto" w:fill="auto"/>
          </w:tcPr>
          <w:p w14:paraId="607BE66F" w14:textId="77777777" w:rsidR="00753280" w:rsidRPr="00020619" w:rsidRDefault="00753280" w:rsidP="00864629">
            <w:pPr>
              <w:pStyle w:val="TAL"/>
            </w:pPr>
            <w:r w:rsidRPr="00020619">
              <w:t>Dedicated DL BWP</w:t>
            </w:r>
          </w:p>
        </w:tc>
        <w:tc>
          <w:tcPr>
            <w:tcW w:w="1386" w:type="dxa"/>
            <w:tcBorders>
              <w:top w:val="nil"/>
              <w:bottom w:val="nil"/>
            </w:tcBorders>
            <w:shd w:val="clear" w:color="auto" w:fill="auto"/>
          </w:tcPr>
          <w:p w14:paraId="0C441D59" w14:textId="77777777" w:rsidR="00753280" w:rsidRPr="00020619" w:rsidRDefault="00753280" w:rsidP="00864629">
            <w:pPr>
              <w:pStyle w:val="TAC"/>
            </w:pPr>
          </w:p>
        </w:tc>
        <w:tc>
          <w:tcPr>
            <w:tcW w:w="1396" w:type="dxa"/>
            <w:tcBorders>
              <w:top w:val="nil"/>
              <w:bottom w:val="nil"/>
            </w:tcBorders>
            <w:shd w:val="clear" w:color="auto" w:fill="auto"/>
          </w:tcPr>
          <w:p w14:paraId="2C269DD3" w14:textId="77777777" w:rsidR="00753280" w:rsidRPr="00020619" w:rsidRDefault="00753280" w:rsidP="00864629">
            <w:pPr>
              <w:pStyle w:val="TAC"/>
            </w:pPr>
          </w:p>
        </w:tc>
        <w:tc>
          <w:tcPr>
            <w:tcW w:w="3366" w:type="dxa"/>
            <w:gridSpan w:val="3"/>
            <w:shd w:val="clear" w:color="auto" w:fill="auto"/>
          </w:tcPr>
          <w:p w14:paraId="60816DDC" w14:textId="77777777" w:rsidR="00753280" w:rsidRPr="00020619" w:rsidRDefault="00753280" w:rsidP="00864629">
            <w:pPr>
              <w:pStyle w:val="TAC"/>
            </w:pPr>
            <w:r w:rsidRPr="00020619">
              <w:t>DLBWP.1.1</w:t>
            </w:r>
          </w:p>
        </w:tc>
      </w:tr>
      <w:tr w:rsidR="00753280" w:rsidRPr="00020619" w14:paraId="5D191509" w14:textId="77777777" w:rsidTr="00864629">
        <w:trPr>
          <w:trHeight w:val="187"/>
        </w:trPr>
        <w:tc>
          <w:tcPr>
            <w:tcW w:w="1551" w:type="dxa"/>
            <w:tcBorders>
              <w:top w:val="nil"/>
              <w:bottom w:val="nil"/>
            </w:tcBorders>
            <w:shd w:val="clear" w:color="auto" w:fill="auto"/>
          </w:tcPr>
          <w:p w14:paraId="6F0EDF72" w14:textId="77777777" w:rsidR="00753280" w:rsidRPr="00020619" w:rsidRDefault="00753280" w:rsidP="00864629">
            <w:pPr>
              <w:pStyle w:val="TAL"/>
            </w:pPr>
          </w:p>
        </w:tc>
        <w:tc>
          <w:tcPr>
            <w:tcW w:w="1552" w:type="dxa"/>
            <w:shd w:val="clear" w:color="auto" w:fill="auto"/>
          </w:tcPr>
          <w:p w14:paraId="289F1DF0" w14:textId="77777777" w:rsidR="00753280" w:rsidRPr="00020619" w:rsidRDefault="00753280" w:rsidP="00864629">
            <w:pPr>
              <w:pStyle w:val="TAL"/>
            </w:pPr>
            <w:r w:rsidRPr="00020619">
              <w:t>Initial UL BWP</w:t>
            </w:r>
          </w:p>
        </w:tc>
        <w:tc>
          <w:tcPr>
            <w:tcW w:w="1386" w:type="dxa"/>
            <w:tcBorders>
              <w:top w:val="nil"/>
              <w:bottom w:val="nil"/>
            </w:tcBorders>
            <w:shd w:val="clear" w:color="auto" w:fill="auto"/>
          </w:tcPr>
          <w:p w14:paraId="7B4C4E09" w14:textId="77777777" w:rsidR="00753280" w:rsidRPr="00020619" w:rsidRDefault="00753280" w:rsidP="00864629">
            <w:pPr>
              <w:pStyle w:val="TAC"/>
            </w:pPr>
          </w:p>
        </w:tc>
        <w:tc>
          <w:tcPr>
            <w:tcW w:w="1396" w:type="dxa"/>
            <w:tcBorders>
              <w:top w:val="nil"/>
              <w:bottom w:val="nil"/>
            </w:tcBorders>
            <w:shd w:val="clear" w:color="auto" w:fill="auto"/>
          </w:tcPr>
          <w:p w14:paraId="395AA4E8" w14:textId="77777777" w:rsidR="00753280" w:rsidRPr="00020619" w:rsidRDefault="00753280" w:rsidP="00864629">
            <w:pPr>
              <w:pStyle w:val="TAC"/>
            </w:pPr>
          </w:p>
        </w:tc>
        <w:tc>
          <w:tcPr>
            <w:tcW w:w="3366" w:type="dxa"/>
            <w:gridSpan w:val="3"/>
            <w:shd w:val="clear" w:color="auto" w:fill="auto"/>
          </w:tcPr>
          <w:p w14:paraId="65753903" w14:textId="77777777" w:rsidR="00753280" w:rsidRPr="00020619" w:rsidRDefault="00753280" w:rsidP="00864629">
            <w:pPr>
              <w:pStyle w:val="TAC"/>
            </w:pPr>
            <w:r w:rsidRPr="00020619">
              <w:t>ULBWP.0.1</w:t>
            </w:r>
          </w:p>
        </w:tc>
      </w:tr>
      <w:tr w:rsidR="00753280" w:rsidRPr="00020619" w14:paraId="5726FFE0" w14:textId="77777777" w:rsidTr="00864629">
        <w:trPr>
          <w:trHeight w:val="187"/>
        </w:trPr>
        <w:tc>
          <w:tcPr>
            <w:tcW w:w="1551" w:type="dxa"/>
            <w:tcBorders>
              <w:top w:val="nil"/>
            </w:tcBorders>
            <w:shd w:val="clear" w:color="auto" w:fill="auto"/>
          </w:tcPr>
          <w:p w14:paraId="2648D828" w14:textId="77777777" w:rsidR="00753280" w:rsidRPr="00020619" w:rsidRDefault="00753280" w:rsidP="00864629">
            <w:pPr>
              <w:pStyle w:val="TAL"/>
            </w:pPr>
          </w:p>
        </w:tc>
        <w:tc>
          <w:tcPr>
            <w:tcW w:w="1552" w:type="dxa"/>
            <w:shd w:val="clear" w:color="auto" w:fill="auto"/>
          </w:tcPr>
          <w:p w14:paraId="539940DC" w14:textId="77777777" w:rsidR="00753280" w:rsidRPr="00020619" w:rsidRDefault="00753280" w:rsidP="00864629">
            <w:pPr>
              <w:pStyle w:val="TAL"/>
            </w:pPr>
            <w:r w:rsidRPr="00020619">
              <w:t>Dedicated UL BWP</w:t>
            </w:r>
          </w:p>
        </w:tc>
        <w:tc>
          <w:tcPr>
            <w:tcW w:w="1386" w:type="dxa"/>
            <w:tcBorders>
              <w:top w:val="nil"/>
            </w:tcBorders>
            <w:shd w:val="clear" w:color="auto" w:fill="auto"/>
          </w:tcPr>
          <w:p w14:paraId="395A18F4" w14:textId="77777777" w:rsidR="00753280" w:rsidRPr="00020619" w:rsidRDefault="00753280" w:rsidP="00864629">
            <w:pPr>
              <w:pStyle w:val="TAC"/>
            </w:pPr>
          </w:p>
        </w:tc>
        <w:tc>
          <w:tcPr>
            <w:tcW w:w="1396" w:type="dxa"/>
            <w:tcBorders>
              <w:top w:val="nil"/>
            </w:tcBorders>
            <w:shd w:val="clear" w:color="auto" w:fill="auto"/>
          </w:tcPr>
          <w:p w14:paraId="507C2B19" w14:textId="77777777" w:rsidR="00753280" w:rsidRPr="00020619" w:rsidRDefault="00753280" w:rsidP="00864629">
            <w:pPr>
              <w:pStyle w:val="TAC"/>
            </w:pPr>
          </w:p>
        </w:tc>
        <w:tc>
          <w:tcPr>
            <w:tcW w:w="3366" w:type="dxa"/>
            <w:gridSpan w:val="3"/>
            <w:shd w:val="clear" w:color="auto" w:fill="auto"/>
          </w:tcPr>
          <w:p w14:paraId="468E2B7C" w14:textId="77777777" w:rsidR="00753280" w:rsidRPr="00020619" w:rsidRDefault="00753280" w:rsidP="00864629">
            <w:pPr>
              <w:pStyle w:val="TAC"/>
            </w:pPr>
            <w:r w:rsidRPr="00020619">
              <w:t>ULBWP.1.1</w:t>
            </w:r>
          </w:p>
        </w:tc>
      </w:tr>
      <w:tr w:rsidR="00753280" w:rsidRPr="00020619" w14:paraId="6B4DA4A6" w14:textId="77777777" w:rsidTr="00864629">
        <w:trPr>
          <w:trHeight w:val="187"/>
        </w:trPr>
        <w:tc>
          <w:tcPr>
            <w:tcW w:w="3103" w:type="dxa"/>
            <w:gridSpan w:val="2"/>
            <w:tcBorders>
              <w:bottom w:val="single" w:sz="4" w:space="0" w:color="auto"/>
            </w:tcBorders>
            <w:shd w:val="clear" w:color="auto" w:fill="auto"/>
          </w:tcPr>
          <w:p w14:paraId="0E330753" w14:textId="77777777" w:rsidR="00753280" w:rsidRPr="00020619" w:rsidRDefault="00753280" w:rsidP="00864629">
            <w:pPr>
              <w:pStyle w:val="TAL"/>
            </w:pPr>
            <w:r w:rsidRPr="00020619">
              <w:t>SMTC configuration</w:t>
            </w:r>
          </w:p>
        </w:tc>
        <w:tc>
          <w:tcPr>
            <w:tcW w:w="1386" w:type="dxa"/>
            <w:tcBorders>
              <w:bottom w:val="single" w:sz="4" w:space="0" w:color="auto"/>
            </w:tcBorders>
            <w:shd w:val="clear" w:color="auto" w:fill="auto"/>
          </w:tcPr>
          <w:p w14:paraId="56ACB18D" w14:textId="77777777" w:rsidR="00753280" w:rsidRPr="00020619" w:rsidRDefault="00753280" w:rsidP="00864629">
            <w:pPr>
              <w:pStyle w:val="TAC"/>
            </w:pPr>
          </w:p>
        </w:tc>
        <w:tc>
          <w:tcPr>
            <w:tcW w:w="1396" w:type="dxa"/>
          </w:tcPr>
          <w:p w14:paraId="3A24431E" w14:textId="77777777" w:rsidR="00753280" w:rsidRPr="00020619" w:rsidRDefault="00753280" w:rsidP="00864629">
            <w:pPr>
              <w:pStyle w:val="TAC"/>
            </w:pPr>
            <w:r w:rsidRPr="00020619">
              <w:t>1, 2, 3, 4, 5, 6,7</w:t>
            </w:r>
            <w:ins w:id="83415" w:author="Nokia - Erika Almeida" w:date="2022-09-12T10:09:00Z">
              <w:r w:rsidRPr="00020619">
                <w:t>, 8</w:t>
              </w:r>
            </w:ins>
          </w:p>
        </w:tc>
        <w:tc>
          <w:tcPr>
            <w:tcW w:w="3366" w:type="dxa"/>
            <w:gridSpan w:val="3"/>
            <w:shd w:val="clear" w:color="auto" w:fill="auto"/>
          </w:tcPr>
          <w:p w14:paraId="1C2FA806" w14:textId="77777777" w:rsidR="00753280" w:rsidRPr="00020619" w:rsidRDefault="00753280" w:rsidP="00864629">
            <w:pPr>
              <w:pStyle w:val="TAC"/>
            </w:pPr>
            <w:r w:rsidRPr="00020619">
              <w:rPr>
                <w:snapToGrid w:val="0"/>
                <w:szCs w:val="18"/>
                <w:lang w:eastAsia="zh-CN"/>
              </w:rPr>
              <w:t>SMTC.1 RedCap</w:t>
            </w:r>
          </w:p>
        </w:tc>
      </w:tr>
      <w:tr w:rsidR="00753280" w:rsidRPr="00020619" w14:paraId="15B51234" w14:textId="77777777" w:rsidTr="00864629">
        <w:trPr>
          <w:trHeight w:val="187"/>
        </w:trPr>
        <w:tc>
          <w:tcPr>
            <w:tcW w:w="3103" w:type="dxa"/>
            <w:gridSpan w:val="2"/>
            <w:tcBorders>
              <w:bottom w:val="nil"/>
            </w:tcBorders>
            <w:shd w:val="clear" w:color="auto" w:fill="auto"/>
          </w:tcPr>
          <w:p w14:paraId="1CB27688" w14:textId="77777777" w:rsidR="00753280" w:rsidRPr="00020619" w:rsidRDefault="00753280" w:rsidP="00864629">
            <w:pPr>
              <w:pStyle w:val="TAL"/>
            </w:pPr>
            <w:r w:rsidRPr="00020619">
              <w:t>SSB configuration</w:t>
            </w:r>
          </w:p>
        </w:tc>
        <w:tc>
          <w:tcPr>
            <w:tcW w:w="1386" w:type="dxa"/>
            <w:tcBorders>
              <w:bottom w:val="nil"/>
            </w:tcBorders>
            <w:shd w:val="clear" w:color="auto" w:fill="auto"/>
          </w:tcPr>
          <w:p w14:paraId="057A0D8F" w14:textId="77777777" w:rsidR="00753280" w:rsidRPr="00020619" w:rsidRDefault="00753280" w:rsidP="00864629">
            <w:pPr>
              <w:pStyle w:val="TAC"/>
            </w:pPr>
          </w:p>
        </w:tc>
        <w:tc>
          <w:tcPr>
            <w:tcW w:w="1396" w:type="dxa"/>
          </w:tcPr>
          <w:p w14:paraId="3666EBBC" w14:textId="77777777" w:rsidR="00753280" w:rsidRPr="00020619" w:rsidRDefault="00753280" w:rsidP="00864629">
            <w:pPr>
              <w:pStyle w:val="TAC"/>
            </w:pPr>
            <w:r w:rsidRPr="00020619">
              <w:t>1, 2, 4, 5,7</w:t>
            </w:r>
            <w:ins w:id="83416" w:author="Nokia - Erika Almeida" w:date="2022-09-12T10:09:00Z">
              <w:r w:rsidRPr="00020619">
                <w:t>, 8</w:t>
              </w:r>
            </w:ins>
          </w:p>
        </w:tc>
        <w:tc>
          <w:tcPr>
            <w:tcW w:w="3366" w:type="dxa"/>
            <w:gridSpan w:val="3"/>
            <w:shd w:val="clear" w:color="auto" w:fill="auto"/>
          </w:tcPr>
          <w:p w14:paraId="256E5B66" w14:textId="77777777" w:rsidR="00753280" w:rsidRPr="00020619" w:rsidRDefault="00753280" w:rsidP="00864629">
            <w:pPr>
              <w:pStyle w:val="TAC"/>
            </w:pPr>
            <w:r w:rsidRPr="00020619">
              <w:rPr>
                <w:noProof/>
              </w:rPr>
              <w:t>SSB.1 FR1</w:t>
            </w:r>
          </w:p>
        </w:tc>
      </w:tr>
      <w:tr w:rsidR="00753280" w:rsidRPr="00020619" w14:paraId="746CC495" w14:textId="77777777" w:rsidTr="00864629">
        <w:trPr>
          <w:trHeight w:val="187"/>
        </w:trPr>
        <w:tc>
          <w:tcPr>
            <w:tcW w:w="3103" w:type="dxa"/>
            <w:gridSpan w:val="2"/>
            <w:tcBorders>
              <w:top w:val="nil"/>
              <w:bottom w:val="single" w:sz="4" w:space="0" w:color="auto"/>
            </w:tcBorders>
            <w:shd w:val="clear" w:color="auto" w:fill="auto"/>
          </w:tcPr>
          <w:p w14:paraId="5E880691" w14:textId="77777777" w:rsidR="00753280" w:rsidRPr="00020619" w:rsidRDefault="00753280" w:rsidP="00864629">
            <w:pPr>
              <w:pStyle w:val="TAL"/>
            </w:pPr>
          </w:p>
        </w:tc>
        <w:tc>
          <w:tcPr>
            <w:tcW w:w="1386" w:type="dxa"/>
            <w:tcBorders>
              <w:top w:val="nil"/>
              <w:bottom w:val="single" w:sz="4" w:space="0" w:color="auto"/>
            </w:tcBorders>
            <w:shd w:val="clear" w:color="auto" w:fill="auto"/>
          </w:tcPr>
          <w:p w14:paraId="2370D2ED" w14:textId="77777777" w:rsidR="00753280" w:rsidRPr="00020619" w:rsidRDefault="00753280" w:rsidP="00864629">
            <w:pPr>
              <w:pStyle w:val="TAC"/>
            </w:pPr>
          </w:p>
        </w:tc>
        <w:tc>
          <w:tcPr>
            <w:tcW w:w="1396" w:type="dxa"/>
          </w:tcPr>
          <w:p w14:paraId="3A58974E" w14:textId="77777777" w:rsidR="00753280" w:rsidRPr="00020619" w:rsidRDefault="00753280" w:rsidP="00864629">
            <w:pPr>
              <w:pStyle w:val="TAC"/>
            </w:pPr>
            <w:r w:rsidRPr="00020619">
              <w:t>3, 6</w:t>
            </w:r>
          </w:p>
        </w:tc>
        <w:tc>
          <w:tcPr>
            <w:tcW w:w="3366" w:type="dxa"/>
            <w:gridSpan w:val="3"/>
            <w:shd w:val="clear" w:color="auto" w:fill="auto"/>
          </w:tcPr>
          <w:p w14:paraId="73B15091" w14:textId="77777777" w:rsidR="00753280" w:rsidRPr="00020619" w:rsidRDefault="00753280" w:rsidP="00864629">
            <w:pPr>
              <w:pStyle w:val="TAC"/>
            </w:pPr>
            <w:r w:rsidRPr="00020619">
              <w:rPr>
                <w:rFonts w:cs="v4.2.0"/>
              </w:rPr>
              <w:t>SSB.1</w:t>
            </w:r>
            <w:r w:rsidRPr="00020619">
              <w:rPr>
                <w:snapToGrid w:val="0"/>
                <w:szCs w:val="18"/>
                <w:lang w:eastAsia="zh-CN"/>
              </w:rPr>
              <w:t xml:space="preserve"> RedCap</w:t>
            </w:r>
            <w:r w:rsidRPr="00020619">
              <w:rPr>
                <w:rFonts w:cs="v4.2.0"/>
              </w:rPr>
              <w:t xml:space="preserve"> FR1</w:t>
            </w:r>
          </w:p>
        </w:tc>
      </w:tr>
      <w:tr w:rsidR="00753280" w:rsidRPr="00020619" w14:paraId="595E36BC" w14:textId="77777777" w:rsidTr="00864629">
        <w:trPr>
          <w:trHeight w:val="187"/>
        </w:trPr>
        <w:tc>
          <w:tcPr>
            <w:tcW w:w="3103" w:type="dxa"/>
            <w:gridSpan w:val="2"/>
            <w:tcBorders>
              <w:bottom w:val="nil"/>
            </w:tcBorders>
            <w:shd w:val="clear" w:color="auto" w:fill="auto"/>
          </w:tcPr>
          <w:p w14:paraId="0BBE765A" w14:textId="77777777" w:rsidR="00753280" w:rsidRPr="00020619" w:rsidRDefault="00753280" w:rsidP="00864629">
            <w:pPr>
              <w:pStyle w:val="TAL"/>
              <w:rPr>
                <w:rFonts w:cs="Arial"/>
              </w:rPr>
            </w:pPr>
            <w:r w:rsidRPr="00020619">
              <w:rPr>
                <w:rFonts w:cs="Arial"/>
              </w:rPr>
              <w:t>b2-Threshold1</w:t>
            </w:r>
          </w:p>
        </w:tc>
        <w:tc>
          <w:tcPr>
            <w:tcW w:w="1386" w:type="dxa"/>
            <w:tcBorders>
              <w:bottom w:val="nil"/>
            </w:tcBorders>
            <w:shd w:val="clear" w:color="auto" w:fill="auto"/>
          </w:tcPr>
          <w:p w14:paraId="24CF15AA" w14:textId="77777777" w:rsidR="00753280" w:rsidRPr="00020619" w:rsidRDefault="00753280" w:rsidP="00864629">
            <w:pPr>
              <w:pStyle w:val="TAC"/>
            </w:pPr>
            <w:r w:rsidRPr="00020619">
              <w:t>dBm</w:t>
            </w:r>
          </w:p>
        </w:tc>
        <w:tc>
          <w:tcPr>
            <w:tcW w:w="1396" w:type="dxa"/>
          </w:tcPr>
          <w:p w14:paraId="377EF2B9" w14:textId="77777777" w:rsidR="00753280" w:rsidRPr="00020619" w:rsidRDefault="00753280" w:rsidP="00864629">
            <w:pPr>
              <w:pStyle w:val="TAC"/>
            </w:pPr>
            <w:r w:rsidRPr="00020619">
              <w:t>1, 2, 4, 5,7</w:t>
            </w:r>
            <w:ins w:id="83417" w:author="Nokia - Erika Almeida" w:date="2022-09-12T10:09:00Z">
              <w:r w:rsidRPr="00020619">
                <w:t>, 8</w:t>
              </w:r>
            </w:ins>
          </w:p>
        </w:tc>
        <w:tc>
          <w:tcPr>
            <w:tcW w:w="3366" w:type="dxa"/>
            <w:gridSpan w:val="3"/>
            <w:shd w:val="clear" w:color="auto" w:fill="auto"/>
          </w:tcPr>
          <w:p w14:paraId="1C32867D" w14:textId="77777777" w:rsidR="00753280" w:rsidRPr="00020619" w:rsidRDefault="00753280" w:rsidP="00864629">
            <w:pPr>
              <w:pStyle w:val="TAC"/>
            </w:pPr>
            <w:r w:rsidRPr="00020619">
              <w:t>-96</w:t>
            </w:r>
          </w:p>
        </w:tc>
      </w:tr>
      <w:tr w:rsidR="00753280" w:rsidRPr="00020619" w14:paraId="0DCD91E2" w14:textId="77777777" w:rsidTr="00864629">
        <w:trPr>
          <w:trHeight w:val="187"/>
        </w:trPr>
        <w:tc>
          <w:tcPr>
            <w:tcW w:w="3103" w:type="dxa"/>
            <w:gridSpan w:val="2"/>
            <w:tcBorders>
              <w:top w:val="nil"/>
            </w:tcBorders>
            <w:shd w:val="clear" w:color="auto" w:fill="auto"/>
          </w:tcPr>
          <w:p w14:paraId="0E66B586" w14:textId="77777777" w:rsidR="00753280" w:rsidRPr="00020619" w:rsidRDefault="00753280" w:rsidP="00864629">
            <w:pPr>
              <w:pStyle w:val="TAL"/>
              <w:rPr>
                <w:rFonts w:cs="Arial"/>
              </w:rPr>
            </w:pPr>
          </w:p>
        </w:tc>
        <w:tc>
          <w:tcPr>
            <w:tcW w:w="1386" w:type="dxa"/>
            <w:tcBorders>
              <w:top w:val="nil"/>
              <w:bottom w:val="single" w:sz="4" w:space="0" w:color="auto"/>
            </w:tcBorders>
            <w:shd w:val="clear" w:color="auto" w:fill="auto"/>
          </w:tcPr>
          <w:p w14:paraId="154E8663" w14:textId="77777777" w:rsidR="00753280" w:rsidRPr="00020619" w:rsidRDefault="00753280" w:rsidP="00864629">
            <w:pPr>
              <w:pStyle w:val="TAC"/>
            </w:pPr>
          </w:p>
        </w:tc>
        <w:tc>
          <w:tcPr>
            <w:tcW w:w="1396" w:type="dxa"/>
            <w:tcBorders>
              <w:bottom w:val="single" w:sz="4" w:space="0" w:color="auto"/>
            </w:tcBorders>
          </w:tcPr>
          <w:p w14:paraId="008639FE" w14:textId="77777777" w:rsidR="00753280" w:rsidRPr="00020619" w:rsidRDefault="00753280" w:rsidP="00864629">
            <w:pPr>
              <w:pStyle w:val="TAC"/>
            </w:pPr>
            <w:r w:rsidRPr="00020619">
              <w:t>3, 6</w:t>
            </w:r>
          </w:p>
        </w:tc>
        <w:tc>
          <w:tcPr>
            <w:tcW w:w="3366" w:type="dxa"/>
            <w:gridSpan w:val="3"/>
            <w:tcBorders>
              <w:bottom w:val="single" w:sz="4" w:space="0" w:color="auto"/>
            </w:tcBorders>
            <w:shd w:val="clear" w:color="auto" w:fill="auto"/>
          </w:tcPr>
          <w:p w14:paraId="386B7754" w14:textId="77777777" w:rsidR="00753280" w:rsidRPr="00020619" w:rsidRDefault="00753280" w:rsidP="00864629">
            <w:pPr>
              <w:pStyle w:val="TAC"/>
            </w:pPr>
            <w:r w:rsidRPr="00020619">
              <w:t>-93</w:t>
            </w:r>
          </w:p>
        </w:tc>
      </w:tr>
      <w:tr w:rsidR="00753280" w:rsidRPr="00020619" w14:paraId="0FC44785" w14:textId="77777777" w:rsidTr="00864629">
        <w:trPr>
          <w:trHeight w:val="187"/>
        </w:trPr>
        <w:tc>
          <w:tcPr>
            <w:tcW w:w="3103" w:type="dxa"/>
            <w:gridSpan w:val="2"/>
            <w:shd w:val="clear" w:color="auto" w:fill="auto"/>
          </w:tcPr>
          <w:p w14:paraId="22624B2B" w14:textId="77777777" w:rsidR="00753280" w:rsidRPr="00020619" w:rsidRDefault="00753280" w:rsidP="00864629">
            <w:pPr>
              <w:pStyle w:val="TAL"/>
              <w:rPr>
                <w:rFonts w:cs="Arial"/>
              </w:rPr>
            </w:pPr>
            <w:r w:rsidRPr="00020619">
              <w:rPr>
                <w:rFonts w:cs="Arial"/>
              </w:rPr>
              <w:t>EPRE ratio of PSS to SSS</w:t>
            </w:r>
          </w:p>
        </w:tc>
        <w:tc>
          <w:tcPr>
            <w:tcW w:w="1386" w:type="dxa"/>
            <w:tcBorders>
              <w:bottom w:val="nil"/>
            </w:tcBorders>
            <w:shd w:val="clear" w:color="auto" w:fill="auto"/>
          </w:tcPr>
          <w:p w14:paraId="2FEA6FB6" w14:textId="77777777" w:rsidR="00753280" w:rsidRPr="00020619" w:rsidRDefault="00753280" w:rsidP="00864629">
            <w:pPr>
              <w:pStyle w:val="TAC"/>
            </w:pPr>
            <w:r w:rsidRPr="00020619">
              <w:t>dB</w:t>
            </w:r>
          </w:p>
        </w:tc>
        <w:tc>
          <w:tcPr>
            <w:tcW w:w="1396" w:type="dxa"/>
            <w:tcBorders>
              <w:bottom w:val="nil"/>
            </w:tcBorders>
            <w:shd w:val="clear" w:color="auto" w:fill="auto"/>
          </w:tcPr>
          <w:p w14:paraId="4FCC70B5" w14:textId="77777777" w:rsidR="00753280" w:rsidRPr="00020619" w:rsidRDefault="00753280" w:rsidP="00864629">
            <w:pPr>
              <w:pStyle w:val="TAC"/>
            </w:pPr>
            <w:r w:rsidRPr="00020619">
              <w:t>1, 2, 3, 4, 5, 6,7</w:t>
            </w:r>
            <w:ins w:id="83418" w:author="Nokia - Erika Almeida" w:date="2022-09-12T10:09:00Z">
              <w:r w:rsidRPr="00020619">
                <w:t>, 8</w:t>
              </w:r>
            </w:ins>
          </w:p>
        </w:tc>
        <w:tc>
          <w:tcPr>
            <w:tcW w:w="3366" w:type="dxa"/>
            <w:gridSpan w:val="3"/>
            <w:tcBorders>
              <w:bottom w:val="nil"/>
            </w:tcBorders>
            <w:shd w:val="clear" w:color="auto" w:fill="auto"/>
          </w:tcPr>
          <w:p w14:paraId="710CB68E" w14:textId="77777777" w:rsidR="00753280" w:rsidRPr="00020619" w:rsidRDefault="00753280" w:rsidP="00864629">
            <w:pPr>
              <w:pStyle w:val="TAC"/>
            </w:pPr>
            <w:r w:rsidRPr="00020619">
              <w:t>0</w:t>
            </w:r>
          </w:p>
        </w:tc>
      </w:tr>
      <w:tr w:rsidR="00753280" w:rsidRPr="00020619" w14:paraId="4C069DF6" w14:textId="77777777" w:rsidTr="00864629">
        <w:trPr>
          <w:trHeight w:val="187"/>
        </w:trPr>
        <w:tc>
          <w:tcPr>
            <w:tcW w:w="3103" w:type="dxa"/>
            <w:gridSpan w:val="2"/>
            <w:shd w:val="clear" w:color="auto" w:fill="auto"/>
          </w:tcPr>
          <w:p w14:paraId="77F87C60" w14:textId="77777777" w:rsidR="00753280" w:rsidRPr="00020619" w:rsidRDefault="00753280" w:rsidP="00864629">
            <w:pPr>
              <w:pStyle w:val="TAL"/>
              <w:rPr>
                <w:rFonts w:cs="Arial"/>
              </w:rPr>
            </w:pPr>
            <w:r w:rsidRPr="00020619">
              <w:rPr>
                <w:rFonts w:cs="Arial"/>
              </w:rPr>
              <w:t>EPRE ratio of PBCH_DMRS to SSS</w:t>
            </w:r>
          </w:p>
        </w:tc>
        <w:tc>
          <w:tcPr>
            <w:tcW w:w="1386" w:type="dxa"/>
            <w:tcBorders>
              <w:top w:val="nil"/>
              <w:bottom w:val="nil"/>
            </w:tcBorders>
            <w:shd w:val="clear" w:color="auto" w:fill="auto"/>
          </w:tcPr>
          <w:p w14:paraId="12C85E85" w14:textId="77777777" w:rsidR="00753280" w:rsidRPr="00020619" w:rsidRDefault="00753280" w:rsidP="00864629">
            <w:pPr>
              <w:pStyle w:val="TAC"/>
            </w:pPr>
          </w:p>
        </w:tc>
        <w:tc>
          <w:tcPr>
            <w:tcW w:w="1396" w:type="dxa"/>
            <w:tcBorders>
              <w:top w:val="nil"/>
              <w:bottom w:val="nil"/>
            </w:tcBorders>
            <w:shd w:val="clear" w:color="auto" w:fill="auto"/>
          </w:tcPr>
          <w:p w14:paraId="2BDEE0AB" w14:textId="77777777" w:rsidR="00753280" w:rsidRPr="00020619" w:rsidRDefault="00753280" w:rsidP="00864629">
            <w:pPr>
              <w:pStyle w:val="TAC"/>
            </w:pPr>
          </w:p>
        </w:tc>
        <w:tc>
          <w:tcPr>
            <w:tcW w:w="3366" w:type="dxa"/>
            <w:gridSpan w:val="3"/>
            <w:tcBorders>
              <w:top w:val="nil"/>
              <w:bottom w:val="nil"/>
            </w:tcBorders>
            <w:shd w:val="clear" w:color="auto" w:fill="auto"/>
          </w:tcPr>
          <w:p w14:paraId="205DDD7C" w14:textId="77777777" w:rsidR="00753280" w:rsidRPr="00020619" w:rsidRDefault="00753280" w:rsidP="00864629">
            <w:pPr>
              <w:pStyle w:val="TAC"/>
            </w:pPr>
          </w:p>
        </w:tc>
      </w:tr>
      <w:tr w:rsidR="00753280" w:rsidRPr="00020619" w14:paraId="73B27887" w14:textId="77777777" w:rsidTr="00864629">
        <w:trPr>
          <w:trHeight w:val="187"/>
        </w:trPr>
        <w:tc>
          <w:tcPr>
            <w:tcW w:w="3103" w:type="dxa"/>
            <w:gridSpan w:val="2"/>
            <w:shd w:val="clear" w:color="auto" w:fill="auto"/>
          </w:tcPr>
          <w:p w14:paraId="34E6BDE2" w14:textId="77777777" w:rsidR="00753280" w:rsidRPr="00020619" w:rsidRDefault="00753280" w:rsidP="00864629">
            <w:pPr>
              <w:pStyle w:val="TAL"/>
              <w:rPr>
                <w:rFonts w:cs="Arial"/>
              </w:rPr>
            </w:pPr>
            <w:r w:rsidRPr="00020619">
              <w:rPr>
                <w:rFonts w:cs="Arial"/>
              </w:rPr>
              <w:t>EPRE ratio of PBCH to PBCH_DMRS</w:t>
            </w:r>
          </w:p>
        </w:tc>
        <w:tc>
          <w:tcPr>
            <w:tcW w:w="1386" w:type="dxa"/>
            <w:tcBorders>
              <w:top w:val="nil"/>
              <w:bottom w:val="nil"/>
            </w:tcBorders>
            <w:shd w:val="clear" w:color="auto" w:fill="auto"/>
          </w:tcPr>
          <w:p w14:paraId="130F66F0" w14:textId="77777777" w:rsidR="00753280" w:rsidRPr="00020619" w:rsidRDefault="00753280" w:rsidP="00864629">
            <w:pPr>
              <w:pStyle w:val="TAC"/>
            </w:pPr>
          </w:p>
        </w:tc>
        <w:tc>
          <w:tcPr>
            <w:tcW w:w="1396" w:type="dxa"/>
            <w:tcBorders>
              <w:top w:val="nil"/>
              <w:bottom w:val="nil"/>
            </w:tcBorders>
            <w:shd w:val="clear" w:color="auto" w:fill="auto"/>
          </w:tcPr>
          <w:p w14:paraId="50ECC4E0" w14:textId="77777777" w:rsidR="00753280" w:rsidRPr="00020619" w:rsidRDefault="00753280" w:rsidP="00864629">
            <w:pPr>
              <w:pStyle w:val="TAC"/>
            </w:pPr>
          </w:p>
        </w:tc>
        <w:tc>
          <w:tcPr>
            <w:tcW w:w="3366" w:type="dxa"/>
            <w:gridSpan w:val="3"/>
            <w:tcBorders>
              <w:top w:val="nil"/>
              <w:bottom w:val="nil"/>
            </w:tcBorders>
            <w:shd w:val="clear" w:color="auto" w:fill="auto"/>
          </w:tcPr>
          <w:p w14:paraId="2649AE5A" w14:textId="77777777" w:rsidR="00753280" w:rsidRPr="00020619" w:rsidRDefault="00753280" w:rsidP="00864629">
            <w:pPr>
              <w:pStyle w:val="TAC"/>
            </w:pPr>
          </w:p>
        </w:tc>
      </w:tr>
      <w:tr w:rsidR="00753280" w:rsidRPr="00020619" w14:paraId="679F4B05" w14:textId="77777777" w:rsidTr="00864629">
        <w:trPr>
          <w:trHeight w:val="187"/>
        </w:trPr>
        <w:tc>
          <w:tcPr>
            <w:tcW w:w="3103" w:type="dxa"/>
            <w:gridSpan w:val="2"/>
            <w:shd w:val="clear" w:color="auto" w:fill="auto"/>
          </w:tcPr>
          <w:p w14:paraId="20C6B7F9" w14:textId="77777777" w:rsidR="00753280" w:rsidRPr="00020619" w:rsidRDefault="00753280" w:rsidP="00864629">
            <w:pPr>
              <w:pStyle w:val="TAL"/>
              <w:rPr>
                <w:rFonts w:cs="Arial"/>
              </w:rPr>
            </w:pPr>
            <w:r w:rsidRPr="00020619">
              <w:rPr>
                <w:rFonts w:cs="Arial"/>
              </w:rPr>
              <w:t>EPRE ratio of PDCCH_DMRS to SSS</w:t>
            </w:r>
          </w:p>
        </w:tc>
        <w:tc>
          <w:tcPr>
            <w:tcW w:w="1386" w:type="dxa"/>
            <w:tcBorders>
              <w:top w:val="nil"/>
              <w:bottom w:val="nil"/>
            </w:tcBorders>
            <w:shd w:val="clear" w:color="auto" w:fill="auto"/>
          </w:tcPr>
          <w:p w14:paraId="028C98B6" w14:textId="77777777" w:rsidR="00753280" w:rsidRPr="00020619" w:rsidRDefault="00753280" w:rsidP="00864629">
            <w:pPr>
              <w:pStyle w:val="TAC"/>
            </w:pPr>
          </w:p>
        </w:tc>
        <w:tc>
          <w:tcPr>
            <w:tcW w:w="1396" w:type="dxa"/>
            <w:tcBorders>
              <w:top w:val="nil"/>
              <w:bottom w:val="nil"/>
            </w:tcBorders>
            <w:shd w:val="clear" w:color="auto" w:fill="auto"/>
          </w:tcPr>
          <w:p w14:paraId="66CB3C02" w14:textId="77777777" w:rsidR="00753280" w:rsidRPr="00020619" w:rsidRDefault="00753280" w:rsidP="00864629">
            <w:pPr>
              <w:pStyle w:val="TAC"/>
            </w:pPr>
          </w:p>
        </w:tc>
        <w:tc>
          <w:tcPr>
            <w:tcW w:w="3366" w:type="dxa"/>
            <w:gridSpan w:val="3"/>
            <w:tcBorders>
              <w:top w:val="nil"/>
              <w:bottom w:val="nil"/>
            </w:tcBorders>
            <w:shd w:val="clear" w:color="auto" w:fill="auto"/>
          </w:tcPr>
          <w:p w14:paraId="1DC9F3EB" w14:textId="77777777" w:rsidR="00753280" w:rsidRPr="00020619" w:rsidRDefault="00753280" w:rsidP="00864629">
            <w:pPr>
              <w:pStyle w:val="TAC"/>
            </w:pPr>
          </w:p>
        </w:tc>
      </w:tr>
      <w:tr w:rsidR="00753280" w:rsidRPr="00020619" w14:paraId="350E4777" w14:textId="77777777" w:rsidTr="00864629">
        <w:trPr>
          <w:trHeight w:val="187"/>
        </w:trPr>
        <w:tc>
          <w:tcPr>
            <w:tcW w:w="3103" w:type="dxa"/>
            <w:gridSpan w:val="2"/>
            <w:shd w:val="clear" w:color="auto" w:fill="auto"/>
          </w:tcPr>
          <w:p w14:paraId="650DF80C" w14:textId="77777777" w:rsidR="00753280" w:rsidRPr="00020619" w:rsidRDefault="00753280" w:rsidP="00864629">
            <w:pPr>
              <w:pStyle w:val="TAL"/>
              <w:rPr>
                <w:rFonts w:cs="Arial"/>
              </w:rPr>
            </w:pPr>
            <w:r w:rsidRPr="00020619">
              <w:rPr>
                <w:rFonts w:cs="Arial"/>
              </w:rPr>
              <w:t>EPRE ratio of PDCCH to PDCCH_DMRS</w:t>
            </w:r>
          </w:p>
        </w:tc>
        <w:tc>
          <w:tcPr>
            <w:tcW w:w="1386" w:type="dxa"/>
            <w:tcBorders>
              <w:top w:val="nil"/>
              <w:bottom w:val="nil"/>
            </w:tcBorders>
            <w:shd w:val="clear" w:color="auto" w:fill="auto"/>
          </w:tcPr>
          <w:p w14:paraId="63F1E084" w14:textId="77777777" w:rsidR="00753280" w:rsidRPr="00020619" w:rsidRDefault="00753280" w:rsidP="00864629">
            <w:pPr>
              <w:pStyle w:val="TAC"/>
            </w:pPr>
          </w:p>
        </w:tc>
        <w:tc>
          <w:tcPr>
            <w:tcW w:w="1396" w:type="dxa"/>
            <w:tcBorders>
              <w:top w:val="nil"/>
              <w:bottom w:val="nil"/>
            </w:tcBorders>
            <w:shd w:val="clear" w:color="auto" w:fill="auto"/>
          </w:tcPr>
          <w:p w14:paraId="513F00F8" w14:textId="77777777" w:rsidR="00753280" w:rsidRPr="00020619" w:rsidRDefault="00753280" w:rsidP="00864629">
            <w:pPr>
              <w:pStyle w:val="TAC"/>
            </w:pPr>
          </w:p>
        </w:tc>
        <w:tc>
          <w:tcPr>
            <w:tcW w:w="3366" w:type="dxa"/>
            <w:gridSpan w:val="3"/>
            <w:tcBorders>
              <w:top w:val="nil"/>
              <w:bottom w:val="nil"/>
            </w:tcBorders>
            <w:shd w:val="clear" w:color="auto" w:fill="auto"/>
          </w:tcPr>
          <w:p w14:paraId="7914FBD6" w14:textId="77777777" w:rsidR="00753280" w:rsidRPr="00020619" w:rsidRDefault="00753280" w:rsidP="00864629">
            <w:pPr>
              <w:pStyle w:val="TAC"/>
            </w:pPr>
          </w:p>
        </w:tc>
      </w:tr>
      <w:tr w:rsidR="00753280" w:rsidRPr="00020619" w14:paraId="0E4B0C6D" w14:textId="77777777" w:rsidTr="00864629">
        <w:trPr>
          <w:trHeight w:val="187"/>
        </w:trPr>
        <w:tc>
          <w:tcPr>
            <w:tcW w:w="3103" w:type="dxa"/>
            <w:gridSpan w:val="2"/>
            <w:shd w:val="clear" w:color="auto" w:fill="auto"/>
          </w:tcPr>
          <w:p w14:paraId="7FD86A7B" w14:textId="77777777" w:rsidR="00753280" w:rsidRPr="00020619" w:rsidRDefault="00753280" w:rsidP="00864629">
            <w:pPr>
              <w:pStyle w:val="TAL"/>
              <w:rPr>
                <w:rFonts w:cs="Arial"/>
              </w:rPr>
            </w:pPr>
            <w:r w:rsidRPr="00020619">
              <w:rPr>
                <w:rFonts w:cs="Arial"/>
              </w:rPr>
              <w:t>EPRE ratio of PDSCH_DMRS to SSS</w:t>
            </w:r>
          </w:p>
        </w:tc>
        <w:tc>
          <w:tcPr>
            <w:tcW w:w="1386" w:type="dxa"/>
            <w:tcBorders>
              <w:top w:val="nil"/>
              <w:bottom w:val="nil"/>
            </w:tcBorders>
            <w:shd w:val="clear" w:color="auto" w:fill="auto"/>
          </w:tcPr>
          <w:p w14:paraId="2C79F11D" w14:textId="77777777" w:rsidR="00753280" w:rsidRPr="00020619" w:rsidRDefault="00753280" w:rsidP="00864629">
            <w:pPr>
              <w:pStyle w:val="TAC"/>
            </w:pPr>
          </w:p>
        </w:tc>
        <w:tc>
          <w:tcPr>
            <w:tcW w:w="1396" w:type="dxa"/>
            <w:tcBorders>
              <w:top w:val="nil"/>
              <w:bottom w:val="nil"/>
            </w:tcBorders>
            <w:shd w:val="clear" w:color="auto" w:fill="auto"/>
          </w:tcPr>
          <w:p w14:paraId="5D23A5E6" w14:textId="77777777" w:rsidR="00753280" w:rsidRPr="00020619" w:rsidRDefault="00753280" w:rsidP="00864629">
            <w:pPr>
              <w:pStyle w:val="TAC"/>
            </w:pPr>
          </w:p>
        </w:tc>
        <w:tc>
          <w:tcPr>
            <w:tcW w:w="3366" w:type="dxa"/>
            <w:gridSpan w:val="3"/>
            <w:tcBorders>
              <w:top w:val="nil"/>
              <w:bottom w:val="nil"/>
            </w:tcBorders>
            <w:shd w:val="clear" w:color="auto" w:fill="auto"/>
          </w:tcPr>
          <w:p w14:paraId="3BA04385" w14:textId="77777777" w:rsidR="00753280" w:rsidRPr="00020619" w:rsidRDefault="00753280" w:rsidP="00864629">
            <w:pPr>
              <w:pStyle w:val="TAC"/>
            </w:pPr>
          </w:p>
        </w:tc>
      </w:tr>
      <w:tr w:rsidR="00753280" w:rsidRPr="00020619" w14:paraId="53624051" w14:textId="77777777" w:rsidTr="00864629">
        <w:trPr>
          <w:trHeight w:val="187"/>
        </w:trPr>
        <w:tc>
          <w:tcPr>
            <w:tcW w:w="3103" w:type="dxa"/>
            <w:gridSpan w:val="2"/>
            <w:shd w:val="clear" w:color="auto" w:fill="auto"/>
          </w:tcPr>
          <w:p w14:paraId="70287388" w14:textId="77777777" w:rsidR="00753280" w:rsidRPr="00020619" w:rsidRDefault="00753280" w:rsidP="00864629">
            <w:pPr>
              <w:pStyle w:val="TAL"/>
              <w:rPr>
                <w:rFonts w:cs="Arial"/>
              </w:rPr>
            </w:pPr>
            <w:r w:rsidRPr="00020619">
              <w:rPr>
                <w:rFonts w:cs="Arial"/>
              </w:rPr>
              <w:t>EPRE ratio of PDSCH to PDSCH_DMRS</w:t>
            </w:r>
          </w:p>
        </w:tc>
        <w:tc>
          <w:tcPr>
            <w:tcW w:w="1386" w:type="dxa"/>
            <w:tcBorders>
              <w:top w:val="nil"/>
              <w:bottom w:val="nil"/>
            </w:tcBorders>
            <w:shd w:val="clear" w:color="auto" w:fill="auto"/>
          </w:tcPr>
          <w:p w14:paraId="5AE5229D" w14:textId="77777777" w:rsidR="00753280" w:rsidRPr="00020619" w:rsidRDefault="00753280" w:rsidP="00864629">
            <w:pPr>
              <w:pStyle w:val="TAC"/>
            </w:pPr>
          </w:p>
        </w:tc>
        <w:tc>
          <w:tcPr>
            <w:tcW w:w="1396" w:type="dxa"/>
            <w:tcBorders>
              <w:top w:val="nil"/>
              <w:bottom w:val="nil"/>
            </w:tcBorders>
            <w:shd w:val="clear" w:color="auto" w:fill="auto"/>
          </w:tcPr>
          <w:p w14:paraId="236DC4C4" w14:textId="77777777" w:rsidR="00753280" w:rsidRPr="00020619" w:rsidRDefault="00753280" w:rsidP="00864629">
            <w:pPr>
              <w:pStyle w:val="TAC"/>
            </w:pPr>
          </w:p>
        </w:tc>
        <w:tc>
          <w:tcPr>
            <w:tcW w:w="3366" w:type="dxa"/>
            <w:gridSpan w:val="3"/>
            <w:tcBorders>
              <w:top w:val="nil"/>
              <w:bottom w:val="nil"/>
            </w:tcBorders>
            <w:shd w:val="clear" w:color="auto" w:fill="auto"/>
          </w:tcPr>
          <w:p w14:paraId="452263FA" w14:textId="77777777" w:rsidR="00753280" w:rsidRPr="00020619" w:rsidRDefault="00753280" w:rsidP="00864629">
            <w:pPr>
              <w:pStyle w:val="TAC"/>
            </w:pPr>
          </w:p>
        </w:tc>
      </w:tr>
      <w:tr w:rsidR="00753280" w:rsidRPr="00020619" w14:paraId="10F735AD" w14:textId="77777777" w:rsidTr="00864629">
        <w:trPr>
          <w:trHeight w:val="187"/>
        </w:trPr>
        <w:tc>
          <w:tcPr>
            <w:tcW w:w="3103" w:type="dxa"/>
            <w:gridSpan w:val="2"/>
            <w:shd w:val="clear" w:color="auto" w:fill="auto"/>
          </w:tcPr>
          <w:p w14:paraId="7B4A3CBD" w14:textId="77777777" w:rsidR="00753280" w:rsidRPr="00020619" w:rsidRDefault="00753280" w:rsidP="00864629">
            <w:pPr>
              <w:pStyle w:val="TAL"/>
              <w:rPr>
                <w:rFonts w:cs="Arial"/>
              </w:rPr>
            </w:pPr>
            <w:r w:rsidRPr="00020619">
              <w:rPr>
                <w:rFonts w:cs="Arial"/>
              </w:rPr>
              <w:t>EPRE ratio of OCNG DMRS to SSS</w:t>
            </w:r>
          </w:p>
        </w:tc>
        <w:tc>
          <w:tcPr>
            <w:tcW w:w="1386" w:type="dxa"/>
            <w:tcBorders>
              <w:top w:val="nil"/>
              <w:bottom w:val="nil"/>
            </w:tcBorders>
            <w:shd w:val="clear" w:color="auto" w:fill="auto"/>
          </w:tcPr>
          <w:p w14:paraId="6A090C47" w14:textId="77777777" w:rsidR="00753280" w:rsidRPr="00020619" w:rsidRDefault="00753280" w:rsidP="00864629">
            <w:pPr>
              <w:pStyle w:val="TAC"/>
            </w:pPr>
          </w:p>
        </w:tc>
        <w:tc>
          <w:tcPr>
            <w:tcW w:w="1396" w:type="dxa"/>
            <w:tcBorders>
              <w:top w:val="nil"/>
              <w:bottom w:val="nil"/>
            </w:tcBorders>
            <w:shd w:val="clear" w:color="auto" w:fill="auto"/>
          </w:tcPr>
          <w:p w14:paraId="7828F61A" w14:textId="77777777" w:rsidR="00753280" w:rsidRPr="00020619" w:rsidRDefault="00753280" w:rsidP="00864629">
            <w:pPr>
              <w:pStyle w:val="TAC"/>
            </w:pPr>
          </w:p>
        </w:tc>
        <w:tc>
          <w:tcPr>
            <w:tcW w:w="3366" w:type="dxa"/>
            <w:gridSpan w:val="3"/>
            <w:tcBorders>
              <w:top w:val="nil"/>
              <w:bottom w:val="nil"/>
            </w:tcBorders>
            <w:shd w:val="clear" w:color="auto" w:fill="auto"/>
          </w:tcPr>
          <w:p w14:paraId="56763C61" w14:textId="77777777" w:rsidR="00753280" w:rsidRPr="00020619" w:rsidRDefault="00753280" w:rsidP="00864629">
            <w:pPr>
              <w:pStyle w:val="TAC"/>
            </w:pPr>
          </w:p>
        </w:tc>
      </w:tr>
      <w:tr w:rsidR="00753280" w:rsidRPr="00020619" w14:paraId="7DCAA42D" w14:textId="77777777" w:rsidTr="00864629">
        <w:trPr>
          <w:trHeight w:val="187"/>
        </w:trPr>
        <w:tc>
          <w:tcPr>
            <w:tcW w:w="3103" w:type="dxa"/>
            <w:gridSpan w:val="2"/>
            <w:shd w:val="clear" w:color="auto" w:fill="auto"/>
          </w:tcPr>
          <w:p w14:paraId="76D2D88E" w14:textId="77777777" w:rsidR="00753280" w:rsidRPr="00020619" w:rsidRDefault="00753280" w:rsidP="00864629">
            <w:pPr>
              <w:pStyle w:val="TAL"/>
              <w:rPr>
                <w:rFonts w:cs="Arial"/>
              </w:rPr>
            </w:pPr>
            <w:r w:rsidRPr="00020619">
              <w:rPr>
                <w:rFonts w:cs="Arial"/>
              </w:rPr>
              <w:t>EPRE ratio of OCNG to OCNG DMRS</w:t>
            </w:r>
          </w:p>
        </w:tc>
        <w:tc>
          <w:tcPr>
            <w:tcW w:w="1386" w:type="dxa"/>
            <w:tcBorders>
              <w:top w:val="nil"/>
            </w:tcBorders>
            <w:shd w:val="clear" w:color="auto" w:fill="auto"/>
          </w:tcPr>
          <w:p w14:paraId="11CAADF5" w14:textId="77777777" w:rsidR="00753280" w:rsidRPr="00020619" w:rsidRDefault="00753280" w:rsidP="00864629">
            <w:pPr>
              <w:pStyle w:val="TAC"/>
            </w:pPr>
          </w:p>
        </w:tc>
        <w:tc>
          <w:tcPr>
            <w:tcW w:w="1396" w:type="dxa"/>
            <w:tcBorders>
              <w:top w:val="nil"/>
            </w:tcBorders>
            <w:shd w:val="clear" w:color="auto" w:fill="auto"/>
          </w:tcPr>
          <w:p w14:paraId="278058E9" w14:textId="77777777" w:rsidR="00753280" w:rsidRPr="00020619" w:rsidRDefault="00753280" w:rsidP="00864629">
            <w:pPr>
              <w:pStyle w:val="TAC"/>
            </w:pPr>
          </w:p>
        </w:tc>
        <w:tc>
          <w:tcPr>
            <w:tcW w:w="3366" w:type="dxa"/>
            <w:gridSpan w:val="3"/>
            <w:tcBorders>
              <w:top w:val="nil"/>
            </w:tcBorders>
            <w:shd w:val="clear" w:color="auto" w:fill="auto"/>
          </w:tcPr>
          <w:p w14:paraId="01DFB25F" w14:textId="77777777" w:rsidR="00753280" w:rsidRPr="00020619" w:rsidRDefault="00753280" w:rsidP="00864629">
            <w:pPr>
              <w:pStyle w:val="TAC"/>
            </w:pPr>
          </w:p>
        </w:tc>
      </w:tr>
      <w:tr w:rsidR="00753280" w:rsidRPr="00020619" w14:paraId="2FF5FEB4" w14:textId="77777777" w:rsidTr="00864629">
        <w:trPr>
          <w:trHeight w:val="187"/>
        </w:trPr>
        <w:tc>
          <w:tcPr>
            <w:tcW w:w="3103" w:type="dxa"/>
            <w:gridSpan w:val="2"/>
            <w:tcBorders>
              <w:bottom w:val="single" w:sz="4" w:space="0" w:color="auto"/>
            </w:tcBorders>
            <w:shd w:val="clear" w:color="auto" w:fill="auto"/>
          </w:tcPr>
          <w:p w14:paraId="62093EFF" w14:textId="77777777" w:rsidR="00753280" w:rsidRPr="00020619" w:rsidRDefault="00753280" w:rsidP="00864629">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386" w:type="dxa"/>
            <w:tcBorders>
              <w:bottom w:val="single" w:sz="4" w:space="0" w:color="auto"/>
            </w:tcBorders>
            <w:shd w:val="clear" w:color="auto" w:fill="auto"/>
          </w:tcPr>
          <w:p w14:paraId="17C295BB" w14:textId="77777777" w:rsidR="00753280" w:rsidRPr="00020619" w:rsidRDefault="00753280" w:rsidP="00864629">
            <w:pPr>
              <w:pStyle w:val="TAC"/>
            </w:pPr>
            <w:r w:rsidRPr="00020619">
              <w:t xml:space="preserve">dBm/15 </w:t>
            </w:r>
            <w:proofErr w:type="spellStart"/>
            <w:r w:rsidRPr="00020619">
              <w:t>KHz</w:t>
            </w:r>
            <w:proofErr w:type="spellEnd"/>
          </w:p>
        </w:tc>
        <w:tc>
          <w:tcPr>
            <w:tcW w:w="1396" w:type="dxa"/>
          </w:tcPr>
          <w:p w14:paraId="1EF6D94A" w14:textId="77777777" w:rsidR="00753280" w:rsidRPr="00020619" w:rsidRDefault="00753280" w:rsidP="00864629">
            <w:pPr>
              <w:pStyle w:val="TAC"/>
            </w:pPr>
            <w:r w:rsidRPr="00020619">
              <w:t>1, 2, 3, 4, 5, 6,7</w:t>
            </w:r>
            <w:ins w:id="83419" w:author="Nokia - Erika Almeida" w:date="2022-09-12T10:09:00Z">
              <w:r w:rsidRPr="00020619">
                <w:t>, 8</w:t>
              </w:r>
            </w:ins>
          </w:p>
        </w:tc>
        <w:tc>
          <w:tcPr>
            <w:tcW w:w="1122" w:type="dxa"/>
            <w:shd w:val="clear" w:color="auto" w:fill="auto"/>
          </w:tcPr>
          <w:p w14:paraId="7EFAA1C1" w14:textId="77777777" w:rsidR="00753280" w:rsidRPr="00020619" w:rsidRDefault="00753280" w:rsidP="00864629">
            <w:pPr>
              <w:pStyle w:val="TAC"/>
            </w:pPr>
            <w:r w:rsidRPr="00020619">
              <w:rPr>
                <w:lang w:eastAsia="zh-CN"/>
              </w:rPr>
              <w:t>-100</w:t>
            </w:r>
          </w:p>
        </w:tc>
        <w:tc>
          <w:tcPr>
            <w:tcW w:w="1122" w:type="dxa"/>
            <w:shd w:val="clear" w:color="auto" w:fill="auto"/>
          </w:tcPr>
          <w:p w14:paraId="701C59F4" w14:textId="77777777" w:rsidR="00753280" w:rsidRPr="00020619" w:rsidRDefault="00753280" w:rsidP="00864629">
            <w:pPr>
              <w:pStyle w:val="TAC"/>
            </w:pPr>
            <w:r w:rsidRPr="00020619">
              <w:t>-104</w:t>
            </w:r>
          </w:p>
        </w:tc>
        <w:tc>
          <w:tcPr>
            <w:tcW w:w="1122" w:type="dxa"/>
            <w:shd w:val="clear" w:color="auto" w:fill="auto"/>
          </w:tcPr>
          <w:p w14:paraId="0AB3D4C3" w14:textId="77777777" w:rsidR="00753280" w:rsidRPr="00020619" w:rsidRDefault="00753280" w:rsidP="00864629">
            <w:pPr>
              <w:pStyle w:val="TAC"/>
            </w:pPr>
            <w:r w:rsidRPr="00020619">
              <w:rPr>
                <w:lang w:eastAsia="zh-CN"/>
              </w:rPr>
              <w:t>-100</w:t>
            </w:r>
          </w:p>
        </w:tc>
      </w:tr>
      <w:tr w:rsidR="00753280" w:rsidRPr="00020619" w14:paraId="1B8D5408" w14:textId="77777777" w:rsidTr="00864629">
        <w:trPr>
          <w:trHeight w:val="187"/>
        </w:trPr>
        <w:tc>
          <w:tcPr>
            <w:tcW w:w="3103" w:type="dxa"/>
            <w:gridSpan w:val="2"/>
            <w:tcBorders>
              <w:bottom w:val="nil"/>
            </w:tcBorders>
            <w:shd w:val="clear" w:color="auto" w:fill="auto"/>
          </w:tcPr>
          <w:p w14:paraId="0B390C45" w14:textId="77777777" w:rsidR="00753280" w:rsidRPr="00020619" w:rsidRDefault="00753280" w:rsidP="00864629">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386" w:type="dxa"/>
            <w:tcBorders>
              <w:bottom w:val="nil"/>
            </w:tcBorders>
            <w:shd w:val="clear" w:color="auto" w:fill="auto"/>
          </w:tcPr>
          <w:p w14:paraId="2698747B" w14:textId="77777777" w:rsidR="00753280" w:rsidRPr="00020619" w:rsidRDefault="00753280" w:rsidP="00864629">
            <w:pPr>
              <w:pStyle w:val="TAC"/>
            </w:pPr>
            <w:r w:rsidRPr="00020619">
              <w:t>dBm/SCS</w:t>
            </w:r>
          </w:p>
        </w:tc>
        <w:tc>
          <w:tcPr>
            <w:tcW w:w="1396" w:type="dxa"/>
          </w:tcPr>
          <w:p w14:paraId="41B95C1D" w14:textId="77777777" w:rsidR="00753280" w:rsidRPr="00020619" w:rsidRDefault="00753280" w:rsidP="00864629">
            <w:pPr>
              <w:pStyle w:val="TAC"/>
            </w:pPr>
            <w:r w:rsidRPr="00020619">
              <w:t>1, 2, 4, 5,7</w:t>
            </w:r>
            <w:ins w:id="83420" w:author="Nokia - Erika Almeida" w:date="2022-09-12T10:09:00Z">
              <w:r w:rsidRPr="00020619">
                <w:t>, 8</w:t>
              </w:r>
            </w:ins>
          </w:p>
        </w:tc>
        <w:tc>
          <w:tcPr>
            <w:tcW w:w="1122" w:type="dxa"/>
            <w:shd w:val="clear" w:color="auto" w:fill="auto"/>
          </w:tcPr>
          <w:p w14:paraId="7F0F9EAC" w14:textId="77777777" w:rsidR="00753280" w:rsidRPr="00020619" w:rsidRDefault="00753280" w:rsidP="00864629">
            <w:pPr>
              <w:pStyle w:val="TAC"/>
            </w:pPr>
            <w:r w:rsidRPr="00020619">
              <w:rPr>
                <w:lang w:eastAsia="zh-CN"/>
              </w:rPr>
              <w:t>-100</w:t>
            </w:r>
          </w:p>
        </w:tc>
        <w:tc>
          <w:tcPr>
            <w:tcW w:w="1122" w:type="dxa"/>
            <w:shd w:val="clear" w:color="auto" w:fill="auto"/>
          </w:tcPr>
          <w:p w14:paraId="15471A08" w14:textId="77777777" w:rsidR="00753280" w:rsidRPr="00020619" w:rsidRDefault="00753280" w:rsidP="00864629">
            <w:pPr>
              <w:pStyle w:val="TAC"/>
            </w:pPr>
            <w:r w:rsidRPr="00020619">
              <w:t>-104</w:t>
            </w:r>
          </w:p>
        </w:tc>
        <w:tc>
          <w:tcPr>
            <w:tcW w:w="1122" w:type="dxa"/>
            <w:shd w:val="clear" w:color="auto" w:fill="auto"/>
          </w:tcPr>
          <w:p w14:paraId="63BE6DF6" w14:textId="77777777" w:rsidR="00753280" w:rsidRPr="00020619" w:rsidRDefault="00753280" w:rsidP="00864629">
            <w:pPr>
              <w:pStyle w:val="TAC"/>
            </w:pPr>
            <w:r w:rsidRPr="00020619">
              <w:rPr>
                <w:lang w:eastAsia="zh-CN"/>
              </w:rPr>
              <w:t>-100</w:t>
            </w:r>
          </w:p>
        </w:tc>
      </w:tr>
      <w:tr w:rsidR="00753280" w:rsidRPr="00020619" w14:paraId="43E78FD5" w14:textId="77777777" w:rsidTr="00864629">
        <w:trPr>
          <w:trHeight w:val="187"/>
        </w:trPr>
        <w:tc>
          <w:tcPr>
            <w:tcW w:w="3103" w:type="dxa"/>
            <w:gridSpan w:val="2"/>
            <w:tcBorders>
              <w:top w:val="nil"/>
            </w:tcBorders>
            <w:shd w:val="clear" w:color="auto" w:fill="auto"/>
          </w:tcPr>
          <w:p w14:paraId="17DD6C55" w14:textId="77777777" w:rsidR="00753280" w:rsidRPr="00020619" w:rsidRDefault="00753280" w:rsidP="00864629">
            <w:pPr>
              <w:pStyle w:val="TAL"/>
              <w:rPr>
                <w:rFonts w:eastAsia="Calibri" w:cs="Arial"/>
                <w:i/>
              </w:rPr>
            </w:pPr>
          </w:p>
        </w:tc>
        <w:tc>
          <w:tcPr>
            <w:tcW w:w="1386" w:type="dxa"/>
            <w:tcBorders>
              <w:top w:val="nil"/>
            </w:tcBorders>
            <w:shd w:val="clear" w:color="auto" w:fill="auto"/>
          </w:tcPr>
          <w:p w14:paraId="2491BFEA" w14:textId="77777777" w:rsidR="00753280" w:rsidRPr="00020619" w:rsidRDefault="00753280" w:rsidP="00864629">
            <w:pPr>
              <w:pStyle w:val="TAC"/>
            </w:pPr>
          </w:p>
        </w:tc>
        <w:tc>
          <w:tcPr>
            <w:tcW w:w="1396" w:type="dxa"/>
          </w:tcPr>
          <w:p w14:paraId="067C2EFB" w14:textId="77777777" w:rsidR="00753280" w:rsidRPr="00020619" w:rsidRDefault="00753280" w:rsidP="00864629">
            <w:pPr>
              <w:pStyle w:val="TAC"/>
            </w:pPr>
            <w:r w:rsidRPr="00020619">
              <w:t>3, 6</w:t>
            </w:r>
          </w:p>
        </w:tc>
        <w:tc>
          <w:tcPr>
            <w:tcW w:w="1122" w:type="dxa"/>
            <w:shd w:val="clear" w:color="auto" w:fill="auto"/>
          </w:tcPr>
          <w:p w14:paraId="652304C9" w14:textId="77777777" w:rsidR="00753280" w:rsidRPr="00020619" w:rsidRDefault="00753280" w:rsidP="00864629">
            <w:pPr>
              <w:pStyle w:val="TAC"/>
            </w:pPr>
            <w:r w:rsidRPr="00020619">
              <w:rPr>
                <w:lang w:eastAsia="zh-CN"/>
              </w:rPr>
              <w:t>-97</w:t>
            </w:r>
          </w:p>
        </w:tc>
        <w:tc>
          <w:tcPr>
            <w:tcW w:w="1122" w:type="dxa"/>
            <w:shd w:val="clear" w:color="auto" w:fill="auto"/>
          </w:tcPr>
          <w:p w14:paraId="0B7B764E" w14:textId="77777777" w:rsidR="00753280" w:rsidRPr="00020619" w:rsidRDefault="00753280" w:rsidP="00864629">
            <w:pPr>
              <w:pStyle w:val="TAC"/>
            </w:pPr>
            <w:r w:rsidRPr="00020619">
              <w:t>-101</w:t>
            </w:r>
          </w:p>
        </w:tc>
        <w:tc>
          <w:tcPr>
            <w:tcW w:w="1122" w:type="dxa"/>
            <w:shd w:val="clear" w:color="auto" w:fill="auto"/>
          </w:tcPr>
          <w:p w14:paraId="1A76354D" w14:textId="77777777" w:rsidR="00753280" w:rsidRPr="00020619" w:rsidRDefault="00753280" w:rsidP="00864629">
            <w:pPr>
              <w:pStyle w:val="TAC"/>
            </w:pPr>
            <w:r w:rsidRPr="00020619">
              <w:rPr>
                <w:lang w:eastAsia="zh-CN"/>
              </w:rPr>
              <w:t>-97</w:t>
            </w:r>
          </w:p>
        </w:tc>
      </w:tr>
      <w:tr w:rsidR="00753280" w:rsidRPr="00020619" w14:paraId="06A7C014" w14:textId="77777777" w:rsidTr="00864629">
        <w:trPr>
          <w:trHeight w:val="187"/>
        </w:trPr>
        <w:tc>
          <w:tcPr>
            <w:tcW w:w="3103" w:type="dxa"/>
            <w:gridSpan w:val="2"/>
            <w:shd w:val="clear" w:color="auto" w:fill="auto"/>
          </w:tcPr>
          <w:p w14:paraId="2585B573" w14:textId="77777777" w:rsidR="00753280" w:rsidRPr="00020619" w:rsidRDefault="00753280" w:rsidP="00864629">
            <w:pPr>
              <w:pStyle w:val="TAL"/>
              <w:rPr>
                <w:rFonts w:eastAsia="Calibri" w:cs="Arial"/>
                <w:i/>
                <w:vertAlign w:val="superscript"/>
              </w:rPr>
            </w:pPr>
            <w:proofErr w:type="spellStart"/>
            <w:r w:rsidRPr="00020619">
              <w:rPr>
                <w:rFonts w:eastAsia="Calibri" w:cs="Arial"/>
              </w:rPr>
              <w:t>Ê</w:t>
            </w:r>
            <w:r w:rsidRPr="00020619">
              <w:rPr>
                <w:rFonts w:eastAsia="Calibri" w:cs="Arial"/>
                <w:vertAlign w:val="subscript"/>
              </w:rPr>
              <w:t>s</w:t>
            </w:r>
            <w:proofErr w:type="spellEnd"/>
            <w:r w:rsidRPr="00020619">
              <w:rPr>
                <w:rFonts w:eastAsia="Calibri" w:cs="Arial"/>
              </w:rPr>
              <w:t>/</w:t>
            </w:r>
            <w:proofErr w:type="spellStart"/>
            <w:r w:rsidRPr="00020619">
              <w:rPr>
                <w:rFonts w:eastAsia="Calibri" w:cs="Arial"/>
              </w:rPr>
              <w:t>N</w:t>
            </w:r>
            <w:r w:rsidRPr="00020619">
              <w:rPr>
                <w:rFonts w:eastAsia="Calibri" w:cs="Arial"/>
                <w:vertAlign w:val="subscript"/>
              </w:rPr>
              <w:t>oc</w:t>
            </w:r>
            <w:proofErr w:type="spellEnd"/>
          </w:p>
        </w:tc>
        <w:tc>
          <w:tcPr>
            <w:tcW w:w="1386" w:type="dxa"/>
            <w:shd w:val="clear" w:color="auto" w:fill="auto"/>
          </w:tcPr>
          <w:p w14:paraId="158EB2CE" w14:textId="77777777" w:rsidR="00753280" w:rsidRPr="00020619" w:rsidRDefault="00753280" w:rsidP="00864629">
            <w:pPr>
              <w:pStyle w:val="TAC"/>
            </w:pPr>
            <w:r w:rsidRPr="00020619">
              <w:t>dB</w:t>
            </w:r>
          </w:p>
        </w:tc>
        <w:tc>
          <w:tcPr>
            <w:tcW w:w="1396" w:type="dxa"/>
          </w:tcPr>
          <w:p w14:paraId="1E6E3AE4" w14:textId="77777777" w:rsidR="00753280" w:rsidRPr="00020619" w:rsidRDefault="00753280" w:rsidP="00864629">
            <w:pPr>
              <w:pStyle w:val="TAC"/>
            </w:pPr>
            <w:r w:rsidRPr="00020619">
              <w:t>1, 2, 3, 4, 5, 6,7</w:t>
            </w:r>
            <w:ins w:id="83421" w:author="Nokia - Erika Almeida" w:date="2022-09-12T10:09:00Z">
              <w:r w:rsidRPr="00020619">
                <w:t>, 8</w:t>
              </w:r>
            </w:ins>
          </w:p>
        </w:tc>
        <w:tc>
          <w:tcPr>
            <w:tcW w:w="1122" w:type="dxa"/>
            <w:shd w:val="clear" w:color="auto" w:fill="auto"/>
          </w:tcPr>
          <w:p w14:paraId="05D5FD32" w14:textId="77777777" w:rsidR="00753280" w:rsidRPr="00020619" w:rsidRDefault="00753280" w:rsidP="00864629">
            <w:pPr>
              <w:pStyle w:val="TAC"/>
            </w:pPr>
            <w:r w:rsidRPr="00020619">
              <w:t>12</w:t>
            </w:r>
          </w:p>
        </w:tc>
        <w:tc>
          <w:tcPr>
            <w:tcW w:w="1122" w:type="dxa"/>
            <w:shd w:val="clear" w:color="auto" w:fill="auto"/>
          </w:tcPr>
          <w:p w14:paraId="7D5F1BC3" w14:textId="77777777" w:rsidR="00753280" w:rsidRPr="00020619" w:rsidRDefault="00753280" w:rsidP="00864629">
            <w:pPr>
              <w:pStyle w:val="TAC"/>
            </w:pPr>
            <w:r w:rsidRPr="00020619">
              <w:t>0</w:t>
            </w:r>
          </w:p>
        </w:tc>
        <w:tc>
          <w:tcPr>
            <w:tcW w:w="1122" w:type="dxa"/>
            <w:shd w:val="clear" w:color="auto" w:fill="auto"/>
          </w:tcPr>
          <w:p w14:paraId="44B8F54F" w14:textId="77777777" w:rsidR="00753280" w:rsidRPr="00020619" w:rsidRDefault="00753280" w:rsidP="00864629">
            <w:pPr>
              <w:pStyle w:val="TAC"/>
            </w:pPr>
            <w:r w:rsidRPr="00020619">
              <w:t>-4</w:t>
            </w:r>
          </w:p>
        </w:tc>
      </w:tr>
      <w:tr w:rsidR="00753280" w:rsidRPr="00020619" w14:paraId="6D00160C" w14:textId="77777777" w:rsidTr="00864629">
        <w:trPr>
          <w:trHeight w:val="187"/>
        </w:trPr>
        <w:tc>
          <w:tcPr>
            <w:tcW w:w="3103" w:type="dxa"/>
            <w:gridSpan w:val="2"/>
            <w:shd w:val="clear" w:color="auto" w:fill="auto"/>
          </w:tcPr>
          <w:p w14:paraId="6C8073B7" w14:textId="77777777" w:rsidR="00753280" w:rsidRPr="00020619" w:rsidRDefault="00753280" w:rsidP="00864629">
            <w:pPr>
              <w:pStyle w:val="TAL"/>
              <w:rPr>
                <w:rFonts w:eastAsia="Calibri" w:cs="Arial"/>
              </w:rPr>
            </w:pPr>
            <w:proofErr w:type="spellStart"/>
            <w:r w:rsidRPr="00020619">
              <w:rPr>
                <w:rFonts w:eastAsia="Calibri" w:cs="Arial"/>
              </w:rPr>
              <w:t>Ê</w:t>
            </w:r>
            <w:r w:rsidRPr="00020619">
              <w:rPr>
                <w:rFonts w:eastAsia="Calibri" w:cs="Arial"/>
                <w:vertAlign w:val="subscript"/>
              </w:rPr>
              <w:t>s</w:t>
            </w:r>
            <w:proofErr w:type="spellEnd"/>
            <w:r w:rsidRPr="00020619">
              <w:rPr>
                <w:rFonts w:eastAsia="Calibri" w:cs="Arial"/>
              </w:rPr>
              <w:t>/I</w:t>
            </w:r>
            <w:r w:rsidRPr="00020619">
              <w:rPr>
                <w:rFonts w:eastAsia="Calibri" w:cs="Arial"/>
                <w:vertAlign w:val="subscript"/>
              </w:rPr>
              <w:t>ot</w:t>
            </w:r>
            <w:r w:rsidRPr="00020619">
              <w:rPr>
                <w:rFonts w:eastAsia="Calibri" w:cs="Arial"/>
                <w:vertAlign w:val="superscript"/>
              </w:rPr>
              <w:t>Note3</w:t>
            </w:r>
          </w:p>
        </w:tc>
        <w:tc>
          <w:tcPr>
            <w:tcW w:w="1386" w:type="dxa"/>
            <w:tcBorders>
              <w:bottom w:val="single" w:sz="4" w:space="0" w:color="auto"/>
            </w:tcBorders>
            <w:shd w:val="clear" w:color="auto" w:fill="auto"/>
          </w:tcPr>
          <w:p w14:paraId="16E41304" w14:textId="77777777" w:rsidR="00753280" w:rsidRPr="00020619" w:rsidRDefault="00753280" w:rsidP="00864629">
            <w:pPr>
              <w:pStyle w:val="TAC"/>
            </w:pPr>
            <w:r w:rsidRPr="00020619">
              <w:t>dB</w:t>
            </w:r>
          </w:p>
        </w:tc>
        <w:tc>
          <w:tcPr>
            <w:tcW w:w="1396" w:type="dxa"/>
          </w:tcPr>
          <w:p w14:paraId="46BA4AB5" w14:textId="77777777" w:rsidR="00753280" w:rsidRPr="00020619" w:rsidRDefault="00753280" w:rsidP="00864629">
            <w:pPr>
              <w:pStyle w:val="TAC"/>
            </w:pPr>
            <w:r w:rsidRPr="00020619">
              <w:t>1, 2, 3, 4, 5, 6,7</w:t>
            </w:r>
            <w:ins w:id="83422" w:author="Nokia - Erika Almeida" w:date="2022-09-12T10:09:00Z">
              <w:r w:rsidRPr="00020619">
                <w:t>, 8</w:t>
              </w:r>
            </w:ins>
          </w:p>
        </w:tc>
        <w:tc>
          <w:tcPr>
            <w:tcW w:w="1122" w:type="dxa"/>
            <w:shd w:val="clear" w:color="auto" w:fill="auto"/>
          </w:tcPr>
          <w:p w14:paraId="73D0DBD1" w14:textId="77777777" w:rsidR="00753280" w:rsidRPr="00020619" w:rsidRDefault="00753280" w:rsidP="00864629">
            <w:pPr>
              <w:pStyle w:val="TAC"/>
            </w:pPr>
            <w:r w:rsidRPr="00020619">
              <w:t>12</w:t>
            </w:r>
          </w:p>
        </w:tc>
        <w:tc>
          <w:tcPr>
            <w:tcW w:w="1122" w:type="dxa"/>
            <w:shd w:val="clear" w:color="auto" w:fill="auto"/>
          </w:tcPr>
          <w:p w14:paraId="2E8DC781" w14:textId="77777777" w:rsidR="00753280" w:rsidRPr="00020619" w:rsidRDefault="00753280" w:rsidP="00864629">
            <w:pPr>
              <w:pStyle w:val="TAC"/>
            </w:pPr>
            <w:r w:rsidRPr="00020619">
              <w:t>0</w:t>
            </w:r>
          </w:p>
        </w:tc>
        <w:tc>
          <w:tcPr>
            <w:tcW w:w="1122" w:type="dxa"/>
            <w:shd w:val="clear" w:color="auto" w:fill="auto"/>
          </w:tcPr>
          <w:p w14:paraId="102B6CF8" w14:textId="77777777" w:rsidR="00753280" w:rsidRPr="00020619" w:rsidRDefault="00753280" w:rsidP="00864629">
            <w:pPr>
              <w:pStyle w:val="TAC"/>
            </w:pPr>
            <w:r w:rsidRPr="00020619">
              <w:t>-4</w:t>
            </w:r>
          </w:p>
        </w:tc>
      </w:tr>
      <w:tr w:rsidR="00753280" w:rsidRPr="00020619" w14:paraId="7E5BD7E6" w14:textId="77777777" w:rsidTr="00864629">
        <w:trPr>
          <w:trHeight w:val="187"/>
        </w:trPr>
        <w:tc>
          <w:tcPr>
            <w:tcW w:w="3103" w:type="dxa"/>
            <w:gridSpan w:val="2"/>
            <w:shd w:val="clear" w:color="auto" w:fill="auto"/>
          </w:tcPr>
          <w:p w14:paraId="375AADCA" w14:textId="77777777" w:rsidR="00753280" w:rsidRPr="00020619" w:rsidRDefault="00753280" w:rsidP="00864629">
            <w:pPr>
              <w:pStyle w:val="TAL"/>
              <w:rPr>
                <w:rFonts w:eastAsia="Calibri" w:cs="Arial"/>
                <w:vertAlign w:val="superscript"/>
              </w:rPr>
            </w:pPr>
            <w:r w:rsidRPr="00020619">
              <w:rPr>
                <w:rFonts w:eastAsia="Calibri" w:cs="Arial"/>
              </w:rPr>
              <w:t>SS-RSRP</w:t>
            </w:r>
            <w:r w:rsidRPr="00020619">
              <w:rPr>
                <w:rFonts w:eastAsia="Calibri" w:cs="Arial"/>
                <w:vertAlign w:val="superscript"/>
              </w:rPr>
              <w:t>Note3</w:t>
            </w:r>
          </w:p>
        </w:tc>
        <w:tc>
          <w:tcPr>
            <w:tcW w:w="1386" w:type="dxa"/>
            <w:tcBorders>
              <w:bottom w:val="nil"/>
            </w:tcBorders>
            <w:shd w:val="clear" w:color="auto" w:fill="auto"/>
          </w:tcPr>
          <w:p w14:paraId="2CC9F9B9" w14:textId="77777777" w:rsidR="00753280" w:rsidRPr="00020619" w:rsidRDefault="00753280" w:rsidP="00864629">
            <w:pPr>
              <w:pStyle w:val="TAC"/>
            </w:pPr>
            <w:r w:rsidRPr="00020619">
              <w:t>dBm/SCS</w:t>
            </w:r>
          </w:p>
        </w:tc>
        <w:tc>
          <w:tcPr>
            <w:tcW w:w="1396" w:type="dxa"/>
          </w:tcPr>
          <w:p w14:paraId="5B7DF1CA" w14:textId="77777777" w:rsidR="00753280" w:rsidRPr="00020619" w:rsidRDefault="00753280" w:rsidP="00864629">
            <w:pPr>
              <w:pStyle w:val="TAC"/>
            </w:pPr>
            <w:r w:rsidRPr="00020619">
              <w:t>1, 2, 4, 5,7</w:t>
            </w:r>
            <w:ins w:id="83423" w:author="Nokia - Erika Almeida" w:date="2022-09-12T10:09:00Z">
              <w:r w:rsidRPr="00020619">
                <w:t>, 8</w:t>
              </w:r>
            </w:ins>
          </w:p>
        </w:tc>
        <w:tc>
          <w:tcPr>
            <w:tcW w:w="1122" w:type="dxa"/>
            <w:shd w:val="clear" w:color="auto" w:fill="auto"/>
          </w:tcPr>
          <w:p w14:paraId="09B1CC72" w14:textId="77777777" w:rsidR="00753280" w:rsidRPr="00020619" w:rsidRDefault="00753280" w:rsidP="00864629">
            <w:pPr>
              <w:pStyle w:val="TAC"/>
            </w:pPr>
            <w:r w:rsidRPr="00020619">
              <w:t>-88</w:t>
            </w:r>
          </w:p>
        </w:tc>
        <w:tc>
          <w:tcPr>
            <w:tcW w:w="1122" w:type="dxa"/>
            <w:shd w:val="clear" w:color="auto" w:fill="auto"/>
          </w:tcPr>
          <w:p w14:paraId="04FCE0C6" w14:textId="77777777" w:rsidR="00753280" w:rsidRPr="00020619" w:rsidRDefault="00753280" w:rsidP="00864629">
            <w:pPr>
              <w:pStyle w:val="TAC"/>
            </w:pPr>
            <w:r w:rsidRPr="00020619">
              <w:t>-104</w:t>
            </w:r>
          </w:p>
        </w:tc>
        <w:tc>
          <w:tcPr>
            <w:tcW w:w="1122" w:type="dxa"/>
            <w:shd w:val="clear" w:color="auto" w:fill="auto"/>
          </w:tcPr>
          <w:p w14:paraId="7447B79C" w14:textId="77777777" w:rsidR="00753280" w:rsidRPr="00020619" w:rsidRDefault="00753280" w:rsidP="00864629">
            <w:pPr>
              <w:pStyle w:val="TAC"/>
            </w:pPr>
            <w:r w:rsidRPr="00020619">
              <w:t>-104</w:t>
            </w:r>
          </w:p>
        </w:tc>
      </w:tr>
      <w:tr w:rsidR="00753280" w:rsidRPr="00020619" w14:paraId="0983575F" w14:textId="77777777" w:rsidTr="00864629">
        <w:trPr>
          <w:trHeight w:val="187"/>
        </w:trPr>
        <w:tc>
          <w:tcPr>
            <w:tcW w:w="3103" w:type="dxa"/>
            <w:gridSpan w:val="2"/>
            <w:tcBorders>
              <w:bottom w:val="single" w:sz="4" w:space="0" w:color="auto"/>
            </w:tcBorders>
            <w:shd w:val="clear" w:color="auto" w:fill="auto"/>
          </w:tcPr>
          <w:p w14:paraId="2476990E" w14:textId="77777777" w:rsidR="00753280" w:rsidRPr="00020619" w:rsidRDefault="00753280" w:rsidP="00864629">
            <w:pPr>
              <w:pStyle w:val="TAL"/>
              <w:rPr>
                <w:rFonts w:eastAsia="Calibri" w:cs="Arial"/>
              </w:rPr>
            </w:pPr>
          </w:p>
        </w:tc>
        <w:tc>
          <w:tcPr>
            <w:tcW w:w="1386" w:type="dxa"/>
            <w:tcBorders>
              <w:top w:val="nil"/>
            </w:tcBorders>
            <w:shd w:val="clear" w:color="auto" w:fill="auto"/>
          </w:tcPr>
          <w:p w14:paraId="74DA635B" w14:textId="77777777" w:rsidR="00753280" w:rsidRPr="00020619" w:rsidRDefault="00753280" w:rsidP="00864629">
            <w:pPr>
              <w:pStyle w:val="TAC"/>
            </w:pPr>
          </w:p>
        </w:tc>
        <w:tc>
          <w:tcPr>
            <w:tcW w:w="1396" w:type="dxa"/>
          </w:tcPr>
          <w:p w14:paraId="79229FE1" w14:textId="77777777" w:rsidR="00753280" w:rsidRPr="00020619" w:rsidRDefault="00753280" w:rsidP="00864629">
            <w:pPr>
              <w:pStyle w:val="TAC"/>
            </w:pPr>
            <w:r w:rsidRPr="00020619">
              <w:t>3, 6</w:t>
            </w:r>
          </w:p>
        </w:tc>
        <w:tc>
          <w:tcPr>
            <w:tcW w:w="1122" w:type="dxa"/>
            <w:shd w:val="clear" w:color="auto" w:fill="auto"/>
          </w:tcPr>
          <w:p w14:paraId="405C6476" w14:textId="77777777" w:rsidR="00753280" w:rsidRPr="00020619" w:rsidRDefault="00753280" w:rsidP="00864629">
            <w:pPr>
              <w:pStyle w:val="TAC"/>
            </w:pPr>
            <w:r w:rsidRPr="00020619">
              <w:t>-85</w:t>
            </w:r>
          </w:p>
        </w:tc>
        <w:tc>
          <w:tcPr>
            <w:tcW w:w="1122" w:type="dxa"/>
            <w:shd w:val="clear" w:color="auto" w:fill="auto"/>
          </w:tcPr>
          <w:p w14:paraId="3386E819" w14:textId="77777777" w:rsidR="00753280" w:rsidRPr="00020619" w:rsidRDefault="00753280" w:rsidP="00864629">
            <w:pPr>
              <w:pStyle w:val="TAC"/>
            </w:pPr>
            <w:r w:rsidRPr="00020619">
              <w:t>-101</w:t>
            </w:r>
          </w:p>
        </w:tc>
        <w:tc>
          <w:tcPr>
            <w:tcW w:w="1122" w:type="dxa"/>
            <w:shd w:val="clear" w:color="auto" w:fill="auto"/>
          </w:tcPr>
          <w:p w14:paraId="5982C9C4" w14:textId="77777777" w:rsidR="00753280" w:rsidRPr="00020619" w:rsidRDefault="00753280" w:rsidP="00864629">
            <w:pPr>
              <w:pStyle w:val="TAC"/>
            </w:pPr>
            <w:r w:rsidRPr="00020619">
              <w:t>-101</w:t>
            </w:r>
          </w:p>
        </w:tc>
      </w:tr>
      <w:tr w:rsidR="00753280" w:rsidRPr="00020619" w14:paraId="050BF952" w14:textId="77777777" w:rsidTr="00864629">
        <w:trPr>
          <w:trHeight w:val="187"/>
        </w:trPr>
        <w:tc>
          <w:tcPr>
            <w:tcW w:w="3103" w:type="dxa"/>
            <w:gridSpan w:val="2"/>
            <w:tcBorders>
              <w:bottom w:val="nil"/>
            </w:tcBorders>
            <w:shd w:val="clear" w:color="auto" w:fill="auto"/>
          </w:tcPr>
          <w:p w14:paraId="0EBB91F6" w14:textId="77777777" w:rsidR="00753280" w:rsidRPr="00020619" w:rsidRDefault="00753280" w:rsidP="00864629">
            <w:pPr>
              <w:pStyle w:val="TAL"/>
              <w:rPr>
                <w:rFonts w:eastAsia="Calibri" w:cs="Arial"/>
                <w:vertAlign w:val="superscript"/>
              </w:rPr>
            </w:pPr>
            <w:r w:rsidRPr="00020619">
              <w:rPr>
                <w:rFonts w:eastAsia="Calibri" w:cs="Arial"/>
              </w:rPr>
              <w:t>Io</w:t>
            </w:r>
            <w:r w:rsidRPr="00020619">
              <w:rPr>
                <w:rFonts w:eastAsia="Calibri" w:cs="Arial"/>
                <w:vertAlign w:val="superscript"/>
              </w:rPr>
              <w:t>Note3</w:t>
            </w:r>
          </w:p>
        </w:tc>
        <w:tc>
          <w:tcPr>
            <w:tcW w:w="1386" w:type="dxa"/>
            <w:shd w:val="clear" w:color="auto" w:fill="auto"/>
          </w:tcPr>
          <w:p w14:paraId="4CDB318E" w14:textId="77777777" w:rsidR="00753280" w:rsidRPr="00020619" w:rsidRDefault="00753280" w:rsidP="00864629">
            <w:pPr>
              <w:pStyle w:val="TAC"/>
            </w:pPr>
            <w:r w:rsidRPr="00020619">
              <w:t>dBm/9.36 MHz</w:t>
            </w:r>
          </w:p>
        </w:tc>
        <w:tc>
          <w:tcPr>
            <w:tcW w:w="1396" w:type="dxa"/>
          </w:tcPr>
          <w:p w14:paraId="1008EE5A" w14:textId="77777777" w:rsidR="00753280" w:rsidRPr="00020619" w:rsidRDefault="00753280" w:rsidP="00864629">
            <w:pPr>
              <w:pStyle w:val="TAC"/>
            </w:pPr>
            <w:r w:rsidRPr="00020619">
              <w:t>1, 2, 4, 5,7</w:t>
            </w:r>
            <w:ins w:id="83424" w:author="Nokia - Erika Almeida" w:date="2022-09-12T10:09:00Z">
              <w:r w:rsidRPr="00020619">
                <w:t>, 8</w:t>
              </w:r>
            </w:ins>
          </w:p>
        </w:tc>
        <w:tc>
          <w:tcPr>
            <w:tcW w:w="1122" w:type="dxa"/>
            <w:shd w:val="clear" w:color="auto" w:fill="auto"/>
          </w:tcPr>
          <w:p w14:paraId="41ACBD66" w14:textId="77777777" w:rsidR="00753280" w:rsidRPr="00020619" w:rsidRDefault="00753280" w:rsidP="00864629">
            <w:pPr>
              <w:pStyle w:val="TAC"/>
            </w:pPr>
            <w:r w:rsidRPr="00020619">
              <w:t>-59.78</w:t>
            </w:r>
          </w:p>
        </w:tc>
        <w:tc>
          <w:tcPr>
            <w:tcW w:w="1122" w:type="dxa"/>
            <w:shd w:val="clear" w:color="auto" w:fill="auto"/>
          </w:tcPr>
          <w:p w14:paraId="1AEACF91" w14:textId="77777777" w:rsidR="00753280" w:rsidRPr="00020619" w:rsidRDefault="00753280" w:rsidP="00864629">
            <w:pPr>
              <w:pStyle w:val="TAC"/>
            </w:pPr>
            <w:r w:rsidRPr="00020619">
              <w:t>-73.04</w:t>
            </w:r>
          </w:p>
        </w:tc>
        <w:tc>
          <w:tcPr>
            <w:tcW w:w="1122" w:type="dxa"/>
            <w:shd w:val="clear" w:color="auto" w:fill="auto"/>
          </w:tcPr>
          <w:p w14:paraId="3D29BB87" w14:textId="77777777" w:rsidR="00753280" w:rsidRPr="00020619" w:rsidRDefault="00753280" w:rsidP="00864629">
            <w:pPr>
              <w:pStyle w:val="TAC"/>
            </w:pPr>
            <w:r w:rsidRPr="00020619">
              <w:t>-70.59</w:t>
            </w:r>
          </w:p>
        </w:tc>
      </w:tr>
      <w:tr w:rsidR="00753280" w:rsidRPr="00020619" w14:paraId="447CFECA" w14:textId="77777777" w:rsidTr="00864629">
        <w:trPr>
          <w:trHeight w:val="187"/>
        </w:trPr>
        <w:tc>
          <w:tcPr>
            <w:tcW w:w="3103" w:type="dxa"/>
            <w:gridSpan w:val="2"/>
            <w:tcBorders>
              <w:top w:val="nil"/>
            </w:tcBorders>
            <w:shd w:val="clear" w:color="auto" w:fill="auto"/>
          </w:tcPr>
          <w:p w14:paraId="37687902" w14:textId="77777777" w:rsidR="00753280" w:rsidRPr="00020619" w:rsidRDefault="00753280" w:rsidP="00864629">
            <w:pPr>
              <w:pStyle w:val="TAL"/>
              <w:rPr>
                <w:rFonts w:eastAsia="Calibri" w:cs="Arial"/>
              </w:rPr>
            </w:pPr>
          </w:p>
        </w:tc>
        <w:tc>
          <w:tcPr>
            <w:tcW w:w="1386" w:type="dxa"/>
            <w:shd w:val="clear" w:color="auto" w:fill="auto"/>
          </w:tcPr>
          <w:p w14:paraId="3DF720BC" w14:textId="77777777" w:rsidR="00753280" w:rsidRPr="00020619" w:rsidRDefault="00753280" w:rsidP="00864629">
            <w:pPr>
              <w:pStyle w:val="TAC"/>
            </w:pPr>
            <w:r w:rsidRPr="00020619">
              <w:t>dBm/</w:t>
            </w:r>
            <w:ins w:id="83425" w:author="Huawei" w:date="2022-11-16T18:25:00Z">
              <w:r>
                <w:t>18.36</w:t>
              </w:r>
            </w:ins>
            <w:del w:id="83426" w:author="Huawei" w:date="2022-11-16T18:25:00Z">
              <w:r w:rsidRPr="00020619" w:rsidDel="001F22BB">
                <w:delText xml:space="preserve">38.16 </w:delText>
              </w:r>
            </w:del>
            <w:r w:rsidRPr="00020619">
              <w:t>MHz</w:t>
            </w:r>
          </w:p>
        </w:tc>
        <w:tc>
          <w:tcPr>
            <w:tcW w:w="1396" w:type="dxa"/>
          </w:tcPr>
          <w:p w14:paraId="4CAFB26C" w14:textId="77777777" w:rsidR="00753280" w:rsidRPr="00020619" w:rsidRDefault="00753280" w:rsidP="00864629">
            <w:pPr>
              <w:pStyle w:val="TAC"/>
            </w:pPr>
            <w:r w:rsidRPr="00020619">
              <w:t>3, 6</w:t>
            </w:r>
          </w:p>
        </w:tc>
        <w:tc>
          <w:tcPr>
            <w:tcW w:w="1122" w:type="dxa"/>
            <w:shd w:val="clear" w:color="auto" w:fill="auto"/>
          </w:tcPr>
          <w:p w14:paraId="0B5CC92E" w14:textId="77777777" w:rsidR="00753280" w:rsidRPr="00020619" w:rsidRDefault="00753280" w:rsidP="00864629">
            <w:pPr>
              <w:pStyle w:val="TAC"/>
            </w:pPr>
            <w:ins w:id="83427" w:author="Huawei" w:date="2022-11-16T18:25:00Z">
              <w:r>
                <w:t>-56.86</w:t>
              </w:r>
            </w:ins>
            <w:del w:id="83428" w:author="Huawei" w:date="2022-11-16T18:25:00Z">
              <w:r w:rsidRPr="00020619" w:rsidDel="001F22BB">
                <w:delText>-53.68</w:delText>
              </w:r>
            </w:del>
          </w:p>
        </w:tc>
        <w:tc>
          <w:tcPr>
            <w:tcW w:w="1122" w:type="dxa"/>
            <w:shd w:val="clear" w:color="auto" w:fill="auto"/>
          </w:tcPr>
          <w:p w14:paraId="019EAB6D" w14:textId="77777777" w:rsidR="00753280" w:rsidRPr="00020619" w:rsidRDefault="00753280" w:rsidP="00864629">
            <w:pPr>
              <w:pStyle w:val="TAC"/>
            </w:pPr>
            <w:ins w:id="83429" w:author="Huawei" w:date="2022-11-16T18:25:00Z">
              <w:r>
                <w:t>-70.11</w:t>
              </w:r>
            </w:ins>
            <w:del w:id="83430" w:author="Huawei" w:date="2022-11-16T18:25:00Z">
              <w:r w:rsidRPr="00020619" w:rsidDel="001F22BB">
                <w:delText>-66.9448</w:delText>
              </w:r>
            </w:del>
          </w:p>
        </w:tc>
        <w:tc>
          <w:tcPr>
            <w:tcW w:w="1122" w:type="dxa"/>
            <w:shd w:val="clear" w:color="auto" w:fill="auto"/>
          </w:tcPr>
          <w:p w14:paraId="3F23338A" w14:textId="77777777" w:rsidR="00753280" w:rsidRPr="00020619" w:rsidRDefault="00753280" w:rsidP="00864629">
            <w:pPr>
              <w:pStyle w:val="TAC"/>
            </w:pPr>
            <w:ins w:id="83431" w:author="Huawei" w:date="2022-11-16T18:25:00Z">
              <w:r>
                <w:t>-67.67</w:t>
              </w:r>
            </w:ins>
            <w:del w:id="83432" w:author="Huawei" w:date="2022-11-16T18:25:00Z">
              <w:r w:rsidRPr="00020619" w:rsidDel="001F22BB">
                <w:delText>-64.49</w:delText>
              </w:r>
            </w:del>
          </w:p>
        </w:tc>
      </w:tr>
      <w:tr w:rsidR="00753280" w:rsidRPr="00020619" w14:paraId="623AD110" w14:textId="77777777" w:rsidTr="00864629">
        <w:trPr>
          <w:trHeight w:val="187"/>
        </w:trPr>
        <w:tc>
          <w:tcPr>
            <w:tcW w:w="3103" w:type="dxa"/>
            <w:gridSpan w:val="2"/>
            <w:shd w:val="clear" w:color="auto" w:fill="auto"/>
          </w:tcPr>
          <w:p w14:paraId="0A475F88" w14:textId="77777777" w:rsidR="00753280" w:rsidRPr="00020619" w:rsidRDefault="00753280" w:rsidP="00864629">
            <w:pPr>
              <w:pStyle w:val="TAL"/>
              <w:rPr>
                <w:rFonts w:eastAsia="Calibri" w:cs="Arial"/>
              </w:rPr>
            </w:pPr>
            <w:r w:rsidRPr="00020619">
              <w:rPr>
                <w:rFonts w:eastAsia="Calibri" w:cs="Arial"/>
              </w:rPr>
              <w:t>Propagation condition</w:t>
            </w:r>
          </w:p>
        </w:tc>
        <w:tc>
          <w:tcPr>
            <w:tcW w:w="1386" w:type="dxa"/>
            <w:shd w:val="clear" w:color="auto" w:fill="auto"/>
          </w:tcPr>
          <w:p w14:paraId="6F289735" w14:textId="77777777" w:rsidR="00753280" w:rsidRPr="00020619" w:rsidRDefault="00753280" w:rsidP="00864629">
            <w:pPr>
              <w:pStyle w:val="TAC"/>
            </w:pPr>
          </w:p>
        </w:tc>
        <w:tc>
          <w:tcPr>
            <w:tcW w:w="1396" w:type="dxa"/>
          </w:tcPr>
          <w:p w14:paraId="033DABF1" w14:textId="77777777" w:rsidR="00753280" w:rsidRPr="00020619" w:rsidRDefault="00753280" w:rsidP="00864629">
            <w:pPr>
              <w:pStyle w:val="TAC"/>
            </w:pPr>
            <w:r w:rsidRPr="00020619">
              <w:t>1, 2, 3, 4, 5, 6,7</w:t>
            </w:r>
            <w:ins w:id="83433" w:author="Nokia - Erika Almeida" w:date="2022-09-12T10:09:00Z">
              <w:r w:rsidRPr="00020619">
                <w:t>, 8</w:t>
              </w:r>
            </w:ins>
          </w:p>
        </w:tc>
        <w:tc>
          <w:tcPr>
            <w:tcW w:w="3366" w:type="dxa"/>
            <w:gridSpan w:val="3"/>
            <w:shd w:val="clear" w:color="auto" w:fill="auto"/>
          </w:tcPr>
          <w:p w14:paraId="6FF9EE60" w14:textId="77777777" w:rsidR="00753280" w:rsidRPr="00020619" w:rsidRDefault="00753280" w:rsidP="00864629">
            <w:pPr>
              <w:pStyle w:val="TAC"/>
            </w:pPr>
            <w:r w:rsidRPr="00020619">
              <w:t>AWGN</w:t>
            </w:r>
          </w:p>
        </w:tc>
      </w:tr>
      <w:tr w:rsidR="00753280" w:rsidRPr="00020619" w14:paraId="5B9EC32E" w14:textId="77777777" w:rsidTr="00864629">
        <w:trPr>
          <w:trHeight w:val="187"/>
        </w:trPr>
        <w:tc>
          <w:tcPr>
            <w:tcW w:w="3103" w:type="dxa"/>
            <w:gridSpan w:val="2"/>
            <w:shd w:val="clear" w:color="auto" w:fill="auto"/>
          </w:tcPr>
          <w:p w14:paraId="05732ADB" w14:textId="77777777" w:rsidR="00753280" w:rsidRPr="00020619" w:rsidRDefault="00753280" w:rsidP="00864629">
            <w:pPr>
              <w:pStyle w:val="TAL"/>
              <w:rPr>
                <w:rFonts w:eastAsia="Calibri" w:cs="Arial"/>
              </w:rPr>
            </w:pPr>
            <w:r w:rsidRPr="00020619">
              <w:rPr>
                <w:rFonts w:eastAsia="Calibri" w:cs="Arial"/>
              </w:rPr>
              <w:t>Antenna Configuration and Correlation Matrix</w:t>
            </w:r>
          </w:p>
        </w:tc>
        <w:tc>
          <w:tcPr>
            <w:tcW w:w="1386" w:type="dxa"/>
            <w:shd w:val="clear" w:color="auto" w:fill="auto"/>
          </w:tcPr>
          <w:p w14:paraId="2E3FD772" w14:textId="77777777" w:rsidR="00753280" w:rsidRPr="00020619" w:rsidRDefault="00753280" w:rsidP="00864629">
            <w:pPr>
              <w:pStyle w:val="TAC"/>
            </w:pPr>
          </w:p>
        </w:tc>
        <w:tc>
          <w:tcPr>
            <w:tcW w:w="1396" w:type="dxa"/>
          </w:tcPr>
          <w:p w14:paraId="6238F99E" w14:textId="77777777" w:rsidR="00753280" w:rsidRPr="00020619" w:rsidRDefault="00753280" w:rsidP="00864629">
            <w:pPr>
              <w:pStyle w:val="TAC"/>
            </w:pPr>
            <w:r w:rsidRPr="00020619">
              <w:t>1, 2, 3, 4, 5, 6,7</w:t>
            </w:r>
            <w:ins w:id="83434" w:author="Nokia - Erika Almeida" w:date="2022-09-12T10:09:00Z">
              <w:r w:rsidRPr="00020619">
                <w:t>, 8</w:t>
              </w:r>
            </w:ins>
          </w:p>
        </w:tc>
        <w:tc>
          <w:tcPr>
            <w:tcW w:w="3366" w:type="dxa"/>
            <w:gridSpan w:val="3"/>
            <w:shd w:val="clear" w:color="auto" w:fill="auto"/>
          </w:tcPr>
          <w:p w14:paraId="3ECD0DFF" w14:textId="77777777" w:rsidR="00753280" w:rsidRPr="00020619" w:rsidRDefault="00753280" w:rsidP="00864629">
            <w:pPr>
              <w:pStyle w:val="TAC"/>
            </w:pPr>
            <w:r w:rsidRPr="00020619">
              <w:t>1x2 Low</w:t>
            </w:r>
          </w:p>
        </w:tc>
      </w:tr>
      <w:tr w:rsidR="00753280" w:rsidRPr="00020619" w14:paraId="7F83162C" w14:textId="77777777" w:rsidTr="00864629">
        <w:trPr>
          <w:trHeight w:val="187"/>
        </w:trPr>
        <w:tc>
          <w:tcPr>
            <w:tcW w:w="9251" w:type="dxa"/>
            <w:gridSpan w:val="7"/>
            <w:shd w:val="clear" w:color="auto" w:fill="auto"/>
            <w:vAlign w:val="center"/>
          </w:tcPr>
          <w:p w14:paraId="74B2A9DA" w14:textId="77777777" w:rsidR="00753280" w:rsidRPr="00020619" w:rsidRDefault="00753280" w:rsidP="00864629">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052B10DA" w14:textId="77777777" w:rsidR="00753280" w:rsidRPr="00020619" w:rsidRDefault="00753280"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rPr>
                <w:rFonts w:eastAsia="Calibri"/>
                <w:i/>
              </w:rPr>
              <w:t>N</w:t>
            </w:r>
            <w:r w:rsidRPr="00020619">
              <w:rPr>
                <w:rFonts w:eastAsia="Calibri"/>
                <w:i/>
                <w:vertAlign w:val="subscript"/>
              </w:rPr>
              <w:t>oc</w:t>
            </w:r>
            <w:proofErr w:type="spellEnd"/>
            <w:r w:rsidRPr="00020619">
              <w:t xml:space="preserve"> to be fulfilled.</w:t>
            </w:r>
          </w:p>
          <w:p w14:paraId="60322A06" w14:textId="77777777" w:rsidR="00753280" w:rsidRPr="00020619" w:rsidRDefault="00753280" w:rsidP="00864629">
            <w:pPr>
              <w:pStyle w:val="TAN"/>
            </w:pPr>
            <w:r w:rsidRPr="00020619">
              <w:t>Note 3:</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t>, SS-RSRP, and Io levels have been derived from other parameters for information purposes. They are not settable parameters themselves.</w:t>
            </w:r>
          </w:p>
        </w:tc>
      </w:tr>
    </w:tbl>
    <w:p w14:paraId="62F688B3" w14:textId="77777777" w:rsidR="00753280" w:rsidRPr="00020619" w:rsidRDefault="00753280" w:rsidP="00753280"/>
    <w:p w14:paraId="26E71877" w14:textId="77777777" w:rsidR="00753280" w:rsidRPr="00020619" w:rsidRDefault="00753280" w:rsidP="00753280">
      <w:pPr>
        <w:pStyle w:val="TH"/>
      </w:pPr>
      <w:r w:rsidRPr="00020619">
        <w:t>Table A.16.3.1.8-4: Cell specific test parameters for SA inter-RAT E-UTRA handove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0"/>
        <w:gridCol w:w="1147"/>
        <w:gridCol w:w="1396"/>
        <w:gridCol w:w="1622"/>
        <w:gridCol w:w="1622"/>
        <w:gridCol w:w="1622"/>
      </w:tblGrid>
      <w:tr w:rsidR="00753280" w:rsidRPr="00020619" w14:paraId="34ADDA0A" w14:textId="77777777" w:rsidTr="00864629">
        <w:trPr>
          <w:trHeight w:val="417"/>
        </w:trPr>
        <w:tc>
          <w:tcPr>
            <w:tcW w:w="2230" w:type="dxa"/>
            <w:tcBorders>
              <w:bottom w:val="nil"/>
            </w:tcBorders>
            <w:shd w:val="clear" w:color="auto" w:fill="auto"/>
          </w:tcPr>
          <w:p w14:paraId="0AA2541E" w14:textId="77777777" w:rsidR="00753280" w:rsidRPr="00020619" w:rsidRDefault="00753280" w:rsidP="00864629">
            <w:pPr>
              <w:pStyle w:val="TAH"/>
            </w:pPr>
            <w:r w:rsidRPr="00020619">
              <w:t>Parameter</w:t>
            </w:r>
          </w:p>
        </w:tc>
        <w:tc>
          <w:tcPr>
            <w:tcW w:w="1147" w:type="dxa"/>
            <w:tcBorders>
              <w:bottom w:val="nil"/>
            </w:tcBorders>
            <w:shd w:val="clear" w:color="auto" w:fill="auto"/>
          </w:tcPr>
          <w:p w14:paraId="1081AFEF" w14:textId="77777777" w:rsidR="00753280" w:rsidRPr="00020619" w:rsidRDefault="00753280" w:rsidP="00864629">
            <w:pPr>
              <w:pStyle w:val="TAH"/>
            </w:pPr>
            <w:r w:rsidRPr="00020619">
              <w:t>Unit</w:t>
            </w:r>
          </w:p>
        </w:tc>
        <w:tc>
          <w:tcPr>
            <w:tcW w:w="1396" w:type="dxa"/>
            <w:tcBorders>
              <w:bottom w:val="nil"/>
            </w:tcBorders>
            <w:shd w:val="clear" w:color="auto" w:fill="auto"/>
          </w:tcPr>
          <w:p w14:paraId="5A471DAB" w14:textId="77777777" w:rsidR="00753280" w:rsidRPr="00020619" w:rsidRDefault="00753280" w:rsidP="00864629">
            <w:pPr>
              <w:pStyle w:val="TAH"/>
            </w:pPr>
            <w:r w:rsidRPr="00020619">
              <w:t>Configuration</w:t>
            </w:r>
          </w:p>
        </w:tc>
        <w:tc>
          <w:tcPr>
            <w:tcW w:w="4866" w:type="dxa"/>
            <w:gridSpan w:val="3"/>
            <w:shd w:val="clear" w:color="auto" w:fill="auto"/>
          </w:tcPr>
          <w:p w14:paraId="754A0BA6" w14:textId="77777777" w:rsidR="00753280" w:rsidRPr="00020619" w:rsidRDefault="00753280" w:rsidP="00864629">
            <w:pPr>
              <w:pStyle w:val="TAH"/>
            </w:pPr>
            <w:r w:rsidRPr="00020619">
              <w:t>Cell 2</w:t>
            </w:r>
          </w:p>
        </w:tc>
      </w:tr>
      <w:tr w:rsidR="00753280" w:rsidRPr="00020619" w14:paraId="75DDD1FD" w14:textId="77777777" w:rsidTr="00864629">
        <w:tc>
          <w:tcPr>
            <w:tcW w:w="2230" w:type="dxa"/>
            <w:tcBorders>
              <w:top w:val="nil"/>
            </w:tcBorders>
            <w:shd w:val="clear" w:color="auto" w:fill="auto"/>
          </w:tcPr>
          <w:p w14:paraId="0C92797E" w14:textId="77777777" w:rsidR="00753280" w:rsidRPr="00020619" w:rsidRDefault="00753280" w:rsidP="00864629">
            <w:pPr>
              <w:keepLines/>
              <w:spacing w:after="0"/>
              <w:jc w:val="center"/>
              <w:rPr>
                <w:rFonts w:ascii="Arial" w:hAnsi="Arial"/>
                <w:b/>
                <w:sz w:val="18"/>
              </w:rPr>
            </w:pPr>
          </w:p>
        </w:tc>
        <w:tc>
          <w:tcPr>
            <w:tcW w:w="1147" w:type="dxa"/>
            <w:tcBorders>
              <w:top w:val="nil"/>
            </w:tcBorders>
            <w:shd w:val="clear" w:color="auto" w:fill="auto"/>
          </w:tcPr>
          <w:p w14:paraId="6A4B91AA" w14:textId="77777777" w:rsidR="00753280" w:rsidRPr="00020619" w:rsidRDefault="00753280" w:rsidP="00864629">
            <w:pPr>
              <w:keepLines/>
              <w:spacing w:after="0"/>
              <w:jc w:val="center"/>
              <w:rPr>
                <w:rFonts w:ascii="Arial" w:hAnsi="Arial"/>
                <w:b/>
                <w:sz w:val="18"/>
              </w:rPr>
            </w:pPr>
          </w:p>
        </w:tc>
        <w:tc>
          <w:tcPr>
            <w:tcW w:w="1396" w:type="dxa"/>
            <w:tcBorders>
              <w:top w:val="nil"/>
            </w:tcBorders>
            <w:shd w:val="clear" w:color="auto" w:fill="auto"/>
          </w:tcPr>
          <w:p w14:paraId="70201E1E" w14:textId="77777777" w:rsidR="00753280" w:rsidRPr="00020619" w:rsidRDefault="00753280" w:rsidP="00864629">
            <w:pPr>
              <w:keepLines/>
              <w:spacing w:after="0"/>
              <w:jc w:val="center"/>
              <w:rPr>
                <w:rFonts w:ascii="Arial" w:hAnsi="Arial"/>
                <w:b/>
                <w:sz w:val="18"/>
              </w:rPr>
            </w:pPr>
          </w:p>
        </w:tc>
        <w:tc>
          <w:tcPr>
            <w:tcW w:w="1622" w:type="dxa"/>
            <w:shd w:val="clear" w:color="auto" w:fill="auto"/>
          </w:tcPr>
          <w:p w14:paraId="1B304C4D" w14:textId="77777777" w:rsidR="00753280" w:rsidRPr="00020619" w:rsidRDefault="00753280" w:rsidP="00864629">
            <w:pPr>
              <w:pStyle w:val="TAH"/>
            </w:pPr>
            <w:r w:rsidRPr="00020619">
              <w:t>T1</w:t>
            </w:r>
          </w:p>
        </w:tc>
        <w:tc>
          <w:tcPr>
            <w:tcW w:w="1622" w:type="dxa"/>
            <w:shd w:val="clear" w:color="auto" w:fill="auto"/>
          </w:tcPr>
          <w:p w14:paraId="26EBF2ED" w14:textId="77777777" w:rsidR="00753280" w:rsidRPr="00020619" w:rsidRDefault="00753280" w:rsidP="00864629">
            <w:pPr>
              <w:pStyle w:val="TAH"/>
            </w:pPr>
            <w:r w:rsidRPr="00020619">
              <w:t>T2</w:t>
            </w:r>
          </w:p>
        </w:tc>
        <w:tc>
          <w:tcPr>
            <w:tcW w:w="1622" w:type="dxa"/>
            <w:shd w:val="clear" w:color="auto" w:fill="auto"/>
          </w:tcPr>
          <w:p w14:paraId="44D3367A" w14:textId="77777777" w:rsidR="00753280" w:rsidRPr="00020619" w:rsidRDefault="00753280" w:rsidP="00864629">
            <w:pPr>
              <w:pStyle w:val="TAH"/>
            </w:pPr>
            <w:r w:rsidRPr="00020619">
              <w:t>T3</w:t>
            </w:r>
          </w:p>
        </w:tc>
      </w:tr>
      <w:tr w:rsidR="00753280" w:rsidRPr="00020619" w14:paraId="28B52AB2" w14:textId="77777777" w:rsidTr="00864629">
        <w:tc>
          <w:tcPr>
            <w:tcW w:w="2230" w:type="dxa"/>
            <w:shd w:val="clear" w:color="auto" w:fill="auto"/>
          </w:tcPr>
          <w:p w14:paraId="59CDD7C9" w14:textId="77777777" w:rsidR="00753280" w:rsidRPr="00020619" w:rsidRDefault="00753280" w:rsidP="00864629">
            <w:pPr>
              <w:pStyle w:val="TAL"/>
            </w:pPr>
            <w:r w:rsidRPr="00020619">
              <w:lastRenderedPageBreak/>
              <w:t>RF channel number</w:t>
            </w:r>
          </w:p>
        </w:tc>
        <w:tc>
          <w:tcPr>
            <w:tcW w:w="1147" w:type="dxa"/>
            <w:shd w:val="clear" w:color="auto" w:fill="auto"/>
          </w:tcPr>
          <w:p w14:paraId="48DC240B" w14:textId="77777777" w:rsidR="00753280" w:rsidRPr="00020619" w:rsidRDefault="00753280" w:rsidP="00864629">
            <w:pPr>
              <w:pStyle w:val="TAC"/>
            </w:pPr>
          </w:p>
        </w:tc>
        <w:tc>
          <w:tcPr>
            <w:tcW w:w="1396" w:type="dxa"/>
          </w:tcPr>
          <w:p w14:paraId="405F94A9" w14:textId="77777777" w:rsidR="00753280" w:rsidRPr="00020619" w:rsidRDefault="00753280" w:rsidP="00864629">
            <w:pPr>
              <w:pStyle w:val="TAC"/>
            </w:pPr>
            <w:r w:rsidRPr="00020619">
              <w:t>1, 2, 3, 4, 5, 6</w:t>
            </w:r>
            <w:ins w:id="83435" w:author="Nokia - Erika Almeida" w:date="2022-09-12T10:10:00Z">
              <w:r w:rsidRPr="00020619">
                <w:t>, 7, 8</w:t>
              </w:r>
            </w:ins>
          </w:p>
        </w:tc>
        <w:tc>
          <w:tcPr>
            <w:tcW w:w="4866" w:type="dxa"/>
            <w:gridSpan w:val="3"/>
            <w:shd w:val="clear" w:color="auto" w:fill="auto"/>
          </w:tcPr>
          <w:p w14:paraId="2DD6E8FE" w14:textId="77777777" w:rsidR="00753280" w:rsidRPr="00020619" w:rsidRDefault="00753280" w:rsidP="00864629">
            <w:pPr>
              <w:pStyle w:val="TAC"/>
            </w:pPr>
            <w:r w:rsidRPr="00020619">
              <w:t>2</w:t>
            </w:r>
          </w:p>
        </w:tc>
      </w:tr>
      <w:tr w:rsidR="00753280" w:rsidRPr="00020619" w14:paraId="0B12C61E" w14:textId="77777777" w:rsidTr="00864629">
        <w:trPr>
          <w:trHeight w:val="56"/>
        </w:trPr>
        <w:tc>
          <w:tcPr>
            <w:tcW w:w="2230" w:type="dxa"/>
            <w:vMerge w:val="restart"/>
            <w:shd w:val="clear" w:color="auto" w:fill="auto"/>
          </w:tcPr>
          <w:p w14:paraId="4933C103" w14:textId="77777777" w:rsidR="00753280" w:rsidRPr="00020619" w:rsidRDefault="00753280" w:rsidP="00864629">
            <w:pPr>
              <w:pStyle w:val="TAL"/>
            </w:pPr>
            <w:r w:rsidRPr="00020619">
              <w:t>Duplex mode</w:t>
            </w:r>
          </w:p>
        </w:tc>
        <w:tc>
          <w:tcPr>
            <w:tcW w:w="1147" w:type="dxa"/>
            <w:vMerge w:val="restart"/>
            <w:shd w:val="clear" w:color="auto" w:fill="auto"/>
          </w:tcPr>
          <w:p w14:paraId="61805B77" w14:textId="77777777" w:rsidR="00753280" w:rsidRPr="00020619" w:rsidRDefault="00753280" w:rsidP="00864629">
            <w:pPr>
              <w:pStyle w:val="TAC"/>
            </w:pPr>
          </w:p>
        </w:tc>
        <w:tc>
          <w:tcPr>
            <w:tcW w:w="1396" w:type="dxa"/>
          </w:tcPr>
          <w:p w14:paraId="1441DA18" w14:textId="77777777" w:rsidR="00753280" w:rsidRPr="00020619" w:rsidRDefault="00753280" w:rsidP="00864629">
            <w:pPr>
              <w:pStyle w:val="TAC"/>
            </w:pPr>
            <w:r w:rsidRPr="00020619">
              <w:t>1, 2, 3</w:t>
            </w:r>
            <w:ins w:id="83436" w:author="Nokia - Erika Almeida" w:date="2022-09-12T10:10:00Z">
              <w:r w:rsidRPr="00020619">
                <w:t>, 7</w:t>
              </w:r>
            </w:ins>
          </w:p>
        </w:tc>
        <w:tc>
          <w:tcPr>
            <w:tcW w:w="4866" w:type="dxa"/>
            <w:gridSpan w:val="3"/>
            <w:shd w:val="clear" w:color="auto" w:fill="auto"/>
          </w:tcPr>
          <w:p w14:paraId="3D5899D8" w14:textId="77777777" w:rsidR="00753280" w:rsidRPr="00020619" w:rsidRDefault="00753280" w:rsidP="00864629">
            <w:pPr>
              <w:pStyle w:val="TAC"/>
            </w:pPr>
            <w:r w:rsidRPr="00020619">
              <w:t>FDD</w:t>
            </w:r>
          </w:p>
        </w:tc>
      </w:tr>
      <w:tr w:rsidR="00753280" w:rsidRPr="00020619" w14:paraId="60E2F432" w14:textId="77777777" w:rsidTr="00864629">
        <w:trPr>
          <w:trHeight w:val="56"/>
        </w:trPr>
        <w:tc>
          <w:tcPr>
            <w:tcW w:w="2230" w:type="dxa"/>
            <w:vMerge/>
            <w:shd w:val="clear" w:color="auto" w:fill="auto"/>
          </w:tcPr>
          <w:p w14:paraId="6A472DC9" w14:textId="77777777" w:rsidR="00753280" w:rsidRPr="00020619" w:rsidRDefault="00753280" w:rsidP="00864629">
            <w:pPr>
              <w:pStyle w:val="TAL"/>
            </w:pPr>
          </w:p>
        </w:tc>
        <w:tc>
          <w:tcPr>
            <w:tcW w:w="1147" w:type="dxa"/>
            <w:vMerge/>
            <w:shd w:val="clear" w:color="auto" w:fill="auto"/>
          </w:tcPr>
          <w:p w14:paraId="47B45D66" w14:textId="77777777" w:rsidR="00753280" w:rsidRPr="00020619" w:rsidRDefault="00753280" w:rsidP="00864629">
            <w:pPr>
              <w:pStyle w:val="TAC"/>
            </w:pPr>
          </w:p>
        </w:tc>
        <w:tc>
          <w:tcPr>
            <w:tcW w:w="1396" w:type="dxa"/>
          </w:tcPr>
          <w:p w14:paraId="6D6FE2AD" w14:textId="77777777" w:rsidR="00753280" w:rsidRPr="00020619" w:rsidRDefault="00753280" w:rsidP="00864629">
            <w:pPr>
              <w:pStyle w:val="TAC"/>
            </w:pPr>
            <w:r w:rsidRPr="00020619">
              <w:t>4, 5, 6</w:t>
            </w:r>
            <w:ins w:id="83437" w:author="Nokia - Erika Almeida" w:date="2022-09-12T10:10:00Z">
              <w:r w:rsidRPr="00020619">
                <w:t>, 8</w:t>
              </w:r>
            </w:ins>
          </w:p>
        </w:tc>
        <w:tc>
          <w:tcPr>
            <w:tcW w:w="4866" w:type="dxa"/>
            <w:gridSpan w:val="3"/>
            <w:shd w:val="clear" w:color="auto" w:fill="auto"/>
          </w:tcPr>
          <w:p w14:paraId="7857F1C4" w14:textId="77777777" w:rsidR="00753280" w:rsidRPr="00020619" w:rsidRDefault="00753280" w:rsidP="00864629">
            <w:pPr>
              <w:pStyle w:val="TAC"/>
            </w:pPr>
            <w:r w:rsidRPr="00020619">
              <w:t>TDD</w:t>
            </w:r>
          </w:p>
        </w:tc>
      </w:tr>
      <w:tr w:rsidR="00753280" w:rsidRPr="00020619" w14:paraId="18760AB6" w14:textId="77777777" w:rsidTr="00864629">
        <w:tc>
          <w:tcPr>
            <w:tcW w:w="2230" w:type="dxa"/>
            <w:shd w:val="clear" w:color="auto" w:fill="auto"/>
          </w:tcPr>
          <w:p w14:paraId="7DBF1613" w14:textId="77777777" w:rsidR="00753280" w:rsidRPr="00020619" w:rsidRDefault="00753280" w:rsidP="00864629">
            <w:pPr>
              <w:pStyle w:val="TAL"/>
            </w:pPr>
            <w:r w:rsidRPr="00020619">
              <w:t>TDD special subframe configuration</w:t>
            </w:r>
            <w:r w:rsidRPr="00020619">
              <w:rPr>
                <w:vertAlign w:val="superscript"/>
              </w:rPr>
              <w:t>Note1</w:t>
            </w:r>
          </w:p>
        </w:tc>
        <w:tc>
          <w:tcPr>
            <w:tcW w:w="1147" w:type="dxa"/>
            <w:shd w:val="clear" w:color="auto" w:fill="auto"/>
          </w:tcPr>
          <w:p w14:paraId="26BED708" w14:textId="77777777" w:rsidR="00753280" w:rsidRPr="00020619" w:rsidRDefault="00753280" w:rsidP="00864629">
            <w:pPr>
              <w:pStyle w:val="TAC"/>
            </w:pPr>
          </w:p>
        </w:tc>
        <w:tc>
          <w:tcPr>
            <w:tcW w:w="1396" w:type="dxa"/>
          </w:tcPr>
          <w:p w14:paraId="024C18C4" w14:textId="77777777" w:rsidR="00753280" w:rsidRPr="00020619" w:rsidRDefault="00753280" w:rsidP="00864629">
            <w:pPr>
              <w:pStyle w:val="TAC"/>
            </w:pPr>
            <w:r w:rsidRPr="00020619">
              <w:t>4, 5, 6</w:t>
            </w:r>
            <w:ins w:id="83438" w:author="Nokia - Erika Almeida" w:date="2022-09-12T10:10:00Z">
              <w:r w:rsidRPr="00020619">
                <w:t>, 8</w:t>
              </w:r>
            </w:ins>
          </w:p>
        </w:tc>
        <w:tc>
          <w:tcPr>
            <w:tcW w:w="4866" w:type="dxa"/>
            <w:gridSpan w:val="3"/>
            <w:shd w:val="clear" w:color="auto" w:fill="auto"/>
          </w:tcPr>
          <w:p w14:paraId="3C5EB5ED" w14:textId="77777777" w:rsidR="00753280" w:rsidRPr="00020619" w:rsidRDefault="00753280" w:rsidP="00864629">
            <w:pPr>
              <w:pStyle w:val="TAC"/>
            </w:pPr>
            <w:r w:rsidRPr="00020619">
              <w:t>6</w:t>
            </w:r>
          </w:p>
        </w:tc>
      </w:tr>
      <w:tr w:rsidR="00753280" w:rsidRPr="00020619" w14:paraId="4F968EBC" w14:textId="77777777" w:rsidTr="00864629">
        <w:tc>
          <w:tcPr>
            <w:tcW w:w="2230" w:type="dxa"/>
            <w:shd w:val="clear" w:color="auto" w:fill="auto"/>
          </w:tcPr>
          <w:p w14:paraId="0385A8C9" w14:textId="77777777" w:rsidR="00753280" w:rsidRPr="00020619" w:rsidRDefault="00753280" w:rsidP="00864629">
            <w:pPr>
              <w:pStyle w:val="TAL"/>
            </w:pPr>
            <w:r w:rsidRPr="00020619">
              <w:t>TDD uplink-downlink configuration</w:t>
            </w:r>
            <w:r w:rsidRPr="00020619">
              <w:rPr>
                <w:vertAlign w:val="superscript"/>
              </w:rPr>
              <w:t>Note1</w:t>
            </w:r>
          </w:p>
        </w:tc>
        <w:tc>
          <w:tcPr>
            <w:tcW w:w="1147" w:type="dxa"/>
            <w:shd w:val="clear" w:color="auto" w:fill="auto"/>
          </w:tcPr>
          <w:p w14:paraId="39A8D121" w14:textId="77777777" w:rsidR="00753280" w:rsidRPr="00020619" w:rsidRDefault="00753280" w:rsidP="00864629">
            <w:pPr>
              <w:pStyle w:val="TAC"/>
            </w:pPr>
          </w:p>
        </w:tc>
        <w:tc>
          <w:tcPr>
            <w:tcW w:w="1396" w:type="dxa"/>
          </w:tcPr>
          <w:p w14:paraId="1C6BBBFA" w14:textId="77777777" w:rsidR="00753280" w:rsidRPr="00020619" w:rsidRDefault="00753280" w:rsidP="00864629">
            <w:pPr>
              <w:pStyle w:val="TAC"/>
            </w:pPr>
            <w:r w:rsidRPr="00020619">
              <w:t>4, 5, 6</w:t>
            </w:r>
            <w:ins w:id="83439" w:author="Nokia - Erika Almeida" w:date="2022-09-12T10:10:00Z">
              <w:r w:rsidRPr="00020619">
                <w:t>, 8</w:t>
              </w:r>
            </w:ins>
          </w:p>
        </w:tc>
        <w:tc>
          <w:tcPr>
            <w:tcW w:w="4866" w:type="dxa"/>
            <w:gridSpan w:val="3"/>
            <w:shd w:val="clear" w:color="auto" w:fill="auto"/>
          </w:tcPr>
          <w:p w14:paraId="6C172941" w14:textId="77777777" w:rsidR="00753280" w:rsidRPr="00020619" w:rsidRDefault="00753280" w:rsidP="00864629">
            <w:pPr>
              <w:pStyle w:val="TAC"/>
            </w:pPr>
            <w:r w:rsidRPr="00020619">
              <w:t>1</w:t>
            </w:r>
          </w:p>
        </w:tc>
      </w:tr>
      <w:tr w:rsidR="00753280" w:rsidRPr="00020619" w14:paraId="25B5C051" w14:textId="77777777" w:rsidTr="00864629">
        <w:tc>
          <w:tcPr>
            <w:tcW w:w="2230" w:type="dxa"/>
            <w:tcBorders>
              <w:bottom w:val="single" w:sz="4" w:space="0" w:color="auto"/>
            </w:tcBorders>
            <w:shd w:val="clear" w:color="auto" w:fill="auto"/>
          </w:tcPr>
          <w:p w14:paraId="5DEEA055" w14:textId="77777777" w:rsidR="00753280" w:rsidRPr="00020619" w:rsidRDefault="00753280" w:rsidP="00864629">
            <w:pPr>
              <w:pStyle w:val="TAL"/>
            </w:pPr>
            <w:proofErr w:type="spellStart"/>
            <w:r w:rsidRPr="00020619">
              <w:t>BW</w:t>
            </w:r>
            <w:r w:rsidRPr="00020619">
              <w:rPr>
                <w:vertAlign w:val="subscript"/>
              </w:rPr>
              <w:t>channel</w:t>
            </w:r>
            <w:proofErr w:type="spellEnd"/>
          </w:p>
        </w:tc>
        <w:tc>
          <w:tcPr>
            <w:tcW w:w="1147" w:type="dxa"/>
            <w:tcBorders>
              <w:bottom w:val="single" w:sz="4" w:space="0" w:color="auto"/>
            </w:tcBorders>
            <w:shd w:val="clear" w:color="auto" w:fill="auto"/>
          </w:tcPr>
          <w:p w14:paraId="2689B525" w14:textId="77777777" w:rsidR="00753280" w:rsidRPr="00020619" w:rsidRDefault="00753280" w:rsidP="00864629">
            <w:pPr>
              <w:pStyle w:val="TAC"/>
            </w:pPr>
            <w:r w:rsidRPr="00020619">
              <w:t>MHz</w:t>
            </w:r>
          </w:p>
        </w:tc>
        <w:tc>
          <w:tcPr>
            <w:tcW w:w="1396" w:type="dxa"/>
          </w:tcPr>
          <w:p w14:paraId="0BF7253C" w14:textId="77777777" w:rsidR="00753280" w:rsidRPr="00020619" w:rsidRDefault="00753280" w:rsidP="00864629">
            <w:pPr>
              <w:pStyle w:val="TAC"/>
            </w:pPr>
            <w:r w:rsidRPr="00020619">
              <w:t>1, 2, 3, 4, 5, 6</w:t>
            </w:r>
            <w:ins w:id="83440" w:author="Nokia - Erika Almeida" w:date="2022-09-12T10:10:00Z">
              <w:r w:rsidRPr="00020619">
                <w:t>, 7, 8</w:t>
              </w:r>
            </w:ins>
          </w:p>
        </w:tc>
        <w:tc>
          <w:tcPr>
            <w:tcW w:w="4866" w:type="dxa"/>
            <w:gridSpan w:val="3"/>
            <w:shd w:val="clear" w:color="auto" w:fill="auto"/>
          </w:tcPr>
          <w:p w14:paraId="235C2BA4" w14:textId="77777777" w:rsidR="00753280" w:rsidRPr="00020619" w:rsidRDefault="00753280" w:rsidP="00864629">
            <w:pPr>
              <w:pStyle w:val="TAC"/>
            </w:pPr>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p>
          <w:p w14:paraId="2202F8F0" w14:textId="77777777" w:rsidR="00753280" w:rsidRPr="00020619" w:rsidRDefault="00753280" w:rsidP="00864629">
            <w:pPr>
              <w:pStyle w:val="TAC"/>
            </w:pPr>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p>
          <w:p w14:paraId="6714D82A" w14:textId="77777777" w:rsidR="00753280" w:rsidRPr="00020619" w:rsidRDefault="00753280" w:rsidP="00864629">
            <w:pPr>
              <w:pStyle w:val="TAC"/>
            </w:pPr>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p>
        </w:tc>
      </w:tr>
      <w:tr w:rsidR="00753280" w:rsidRPr="00020619" w14:paraId="3199972D" w14:textId="77777777" w:rsidTr="00864629">
        <w:tc>
          <w:tcPr>
            <w:tcW w:w="2230" w:type="dxa"/>
            <w:tcBorders>
              <w:bottom w:val="nil"/>
            </w:tcBorders>
            <w:shd w:val="clear" w:color="auto" w:fill="auto"/>
          </w:tcPr>
          <w:p w14:paraId="489F9CF8" w14:textId="77777777" w:rsidR="00753280" w:rsidRPr="00020619" w:rsidRDefault="00753280" w:rsidP="00864629">
            <w:pPr>
              <w:pStyle w:val="TAL"/>
            </w:pPr>
            <w:r w:rsidRPr="00020619">
              <w:rPr>
                <w:lang w:eastAsia="zh-CN"/>
              </w:rPr>
              <w:t>PRACH Configuration</w:t>
            </w:r>
            <w:r w:rsidRPr="00020619">
              <w:rPr>
                <w:vertAlign w:val="superscript"/>
              </w:rPr>
              <w:t>Note2</w:t>
            </w:r>
          </w:p>
        </w:tc>
        <w:tc>
          <w:tcPr>
            <w:tcW w:w="1147" w:type="dxa"/>
            <w:tcBorders>
              <w:bottom w:val="nil"/>
            </w:tcBorders>
            <w:shd w:val="clear" w:color="auto" w:fill="auto"/>
          </w:tcPr>
          <w:p w14:paraId="2E55C31E" w14:textId="77777777" w:rsidR="00753280" w:rsidRPr="00020619" w:rsidRDefault="00753280" w:rsidP="00864629">
            <w:pPr>
              <w:pStyle w:val="TAC"/>
            </w:pPr>
          </w:p>
        </w:tc>
        <w:tc>
          <w:tcPr>
            <w:tcW w:w="1396" w:type="dxa"/>
          </w:tcPr>
          <w:p w14:paraId="2B2B1464" w14:textId="77777777" w:rsidR="00753280" w:rsidRPr="00020619" w:rsidRDefault="00753280" w:rsidP="00864629">
            <w:pPr>
              <w:pStyle w:val="TAC"/>
            </w:pPr>
            <w:r w:rsidRPr="00020619">
              <w:t>1, 2, 3</w:t>
            </w:r>
            <w:ins w:id="83441" w:author="Nokia - Erika Almeida" w:date="2022-09-12T10:11:00Z">
              <w:r w:rsidRPr="00020619">
                <w:t>, 7</w:t>
              </w:r>
            </w:ins>
          </w:p>
        </w:tc>
        <w:tc>
          <w:tcPr>
            <w:tcW w:w="4866" w:type="dxa"/>
            <w:gridSpan w:val="3"/>
            <w:shd w:val="clear" w:color="auto" w:fill="auto"/>
          </w:tcPr>
          <w:p w14:paraId="2EBA068A" w14:textId="77777777" w:rsidR="00753280" w:rsidRPr="00020619" w:rsidRDefault="00753280" w:rsidP="00864629">
            <w:pPr>
              <w:pStyle w:val="TAC"/>
            </w:pPr>
            <w:r w:rsidRPr="00020619">
              <w:rPr>
                <w:lang w:eastAsia="zh-CN"/>
              </w:rPr>
              <w:t>4</w:t>
            </w:r>
          </w:p>
        </w:tc>
      </w:tr>
      <w:tr w:rsidR="00753280" w:rsidRPr="00020619" w14:paraId="32E9B1C2" w14:textId="77777777" w:rsidTr="00864629">
        <w:tc>
          <w:tcPr>
            <w:tcW w:w="2230" w:type="dxa"/>
            <w:tcBorders>
              <w:top w:val="nil"/>
              <w:bottom w:val="single" w:sz="4" w:space="0" w:color="auto"/>
            </w:tcBorders>
            <w:shd w:val="clear" w:color="auto" w:fill="auto"/>
          </w:tcPr>
          <w:p w14:paraId="6C497848" w14:textId="77777777" w:rsidR="00753280" w:rsidRPr="00020619" w:rsidRDefault="00753280" w:rsidP="00864629">
            <w:pPr>
              <w:pStyle w:val="TAL"/>
            </w:pPr>
          </w:p>
        </w:tc>
        <w:tc>
          <w:tcPr>
            <w:tcW w:w="1147" w:type="dxa"/>
            <w:tcBorders>
              <w:top w:val="nil"/>
              <w:bottom w:val="single" w:sz="4" w:space="0" w:color="auto"/>
            </w:tcBorders>
            <w:shd w:val="clear" w:color="auto" w:fill="auto"/>
          </w:tcPr>
          <w:p w14:paraId="59984150" w14:textId="77777777" w:rsidR="00753280" w:rsidRPr="00020619" w:rsidRDefault="00753280" w:rsidP="00864629">
            <w:pPr>
              <w:pStyle w:val="TAC"/>
            </w:pPr>
          </w:p>
        </w:tc>
        <w:tc>
          <w:tcPr>
            <w:tcW w:w="1396" w:type="dxa"/>
          </w:tcPr>
          <w:p w14:paraId="410E8E47" w14:textId="77777777" w:rsidR="00753280" w:rsidRPr="00020619" w:rsidRDefault="00753280" w:rsidP="00864629">
            <w:pPr>
              <w:pStyle w:val="TAC"/>
            </w:pPr>
            <w:r w:rsidRPr="00020619">
              <w:t>4, 5, 6</w:t>
            </w:r>
            <w:ins w:id="83442" w:author="Nokia - Erika Almeida" w:date="2022-09-12T10:11:00Z">
              <w:r w:rsidRPr="00020619">
                <w:t>, 8</w:t>
              </w:r>
            </w:ins>
          </w:p>
        </w:tc>
        <w:tc>
          <w:tcPr>
            <w:tcW w:w="4866" w:type="dxa"/>
            <w:gridSpan w:val="3"/>
            <w:shd w:val="clear" w:color="auto" w:fill="auto"/>
          </w:tcPr>
          <w:p w14:paraId="66750911" w14:textId="77777777" w:rsidR="00753280" w:rsidRPr="00020619" w:rsidRDefault="00753280" w:rsidP="00864629">
            <w:pPr>
              <w:pStyle w:val="TAC"/>
            </w:pPr>
            <w:r w:rsidRPr="00020619">
              <w:rPr>
                <w:lang w:eastAsia="zh-CN"/>
              </w:rPr>
              <w:t>53</w:t>
            </w:r>
          </w:p>
        </w:tc>
      </w:tr>
      <w:tr w:rsidR="00753280" w:rsidRPr="00020619" w14:paraId="1C577BBF" w14:textId="77777777" w:rsidTr="00864629">
        <w:trPr>
          <w:trHeight w:val="346"/>
        </w:trPr>
        <w:tc>
          <w:tcPr>
            <w:tcW w:w="2230" w:type="dxa"/>
            <w:tcBorders>
              <w:top w:val="single" w:sz="4" w:space="0" w:color="auto"/>
              <w:left w:val="single" w:sz="4" w:space="0" w:color="auto"/>
              <w:bottom w:val="nil"/>
              <w:right w:val="single" w:sz="4" w:space="0" w:color="auto"/>
            </w:tcBorders>
            <w:shd w:val="clear" w:color="auto" w:fill="auto"/>
          </w:tcPr>
          <w:p w14:paraId="4A553E7C" w14:textId="77777777" w:rsidR="00753280" w:rsidRPr="00020619" w:rsidRDefault="00753280" w:rsidP="00864629">
            <w:pPr>
              <w:pStyle w:val="TAL"/>
            </w:pPr>
            <w:r w:rsidRPr="00020619">
              <w:t>PDSCH parameters:</w:t>
            </w:r>
          </w:p>
          <w:p w14:paraId="434B012D" w14:textId="77777777" w:rsidR="00753280" w:rsidRPr="00020619" w:rsidRDefault="00753280" w:rsidP="00864629">
            <w:pPr>
              <w:pStyle w:val="TAL"/>
            </w:pPr>
            <w:r w:rsidRPr="00020619">
              <w:t>DL Reference Measurement Channel</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2F78E4EE"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4BF3402C" w14:textId="77777777" w:rsidR="00753280" w:rsidRPr="00020619" w:rsidRDefault="00753280" w:rsidP="00864629">
            <w:pPr>
              <w:pStyle w:val="TAC"/>
              <w:rPr>
                <w:lang w:eastAsia="zh-CN"/>
              </w:rPr>
            </w:pPr>
            <w:r w:rsidRPr="00020619">
              <w:t>1, 2, 3</w:t>
            </w:r>
            <w:ins w:id="83443" w:author="Nokia - Erika Almeida" w:date="2022-09-12T10:11:00Z">
              <w:r w:rsidRPr="00020619">
                <w:t>, 7</w:t>
              </w:r>
            </w:ins>
          </w:p>
        </w:tc>
        <w:tc>
          <w:tcPr>
            <w:tcW w:w="4866" w:type="dxa"/>
            <w:gridSpan w:val="3"/>
            <w:tcBorders>
              <w:top w:val="single" w:sz="4" w:space="0" w:color="auto"/>
              <w:left w:val="single" w:sz="4" w:space="0" w:color="auto"/>
              <w:right w:val="single" w:sz="4" w:space="0" w:color="auto"/>
            </w:tcBorders>
          </w:tcPr>
          <w:p w14:paraId="4DF1BD49" w14:textId="77777777" w:rsidR="00753280" w:rsidRPr="00020619" w:rsidRDefault="00753280" w:rsidP="00864629">
            <w:pPr>
              <w:pStyle w:val="TAC"/>
              <w:rPr>
                <w:lang w:eastAsia="zh-CN"/>
              </w:rPr>
            </w:pPr>
            <w:r w:rsidRPr="00020619">
              <w:rPr>
                <w:lang w:eastAsia="zh-CN"/>
              </w:rPr>
              <w:t>5 MHz: R.7 FDD</w:t>
            </w:r>
          </w:p>
          <w:p w14:paraId="4DF78989" w14:textId="77777777" w:rsidR="00753280" w:rsidRPr="00020619" w:rsidRDefault="00753280" w:rsidP="00864629">
            <w:pPr>
              <w:pStyle w:val="TAC"/>
              <w:rPr>
                <w:lang w:eastAsia="zh-CN"/>
              </w:rPr>
            </w:pPr>
            <w:r w:rsidRPr="00020619">
              <w:rPr>
                <w:lang w:eastAsia="zh-CN"/>
              </w:rPr>
              <w:t>10 MHz: R.3 FDD</w:t>
            </w:r>
          </w:p>
          <w:p w14:paraId="2C643BD1" w14:textId="77777777" w:rsidR="00753280" w:rsidRPr="00020619" w:rsidRDefault="00753280" w:rsidP="00864629">
            <w:pPr>
              <w:pStyle w:val="TAC"/>
              <w:rPr>
                <w:lang w:eastAsia="zh-CN"/>
              </w:rPr>
            </w:pPr>
            <w:r w:rsidRPr="00020619">
              <w:rPr>
                <w:lang w:eastAsia="zh-CN"/>
              </w:rPr>
              <w:t>20 MHz: R.6 FDD</w:t>
            </w:r>
          </w:p>
        </w:tc>
      </w:tr>
      <w:tr w:rsidR="00753280" w:rsidRPr="00020619" w14:paraId="1888B552" w14:textId="77777777" w:rsidTr="00864629">
        <w:trPr>
          <w:trHeight w:val="346"/>
        </w:trPr>
        <w:tc>
          <w:tcPr>
            <w:tcW w:w="2230" w:type="dxa"/>
            <w:tcBorders>
              <w:top w:val="nil"/>
              <w:left w:val="single" w:sz="4" w:space="0" w:color="auto"/>
              <w:bottom w:val="single" w:sz="4" w:space="0" w:color="auto"/>
              <w:right w:val="single" w:sz="4" w:space="0" w:color="auto"/>
            </w:tcBorders>
            <w:shd w:val="clear" w:color="auto" w:fill="auto"/>
          </w:tcPr>
          <w:p w14:paraId="6333186A"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A3C8608"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3EEEAD7C" w14:textId="77777777" w:rsidR="00753280" w:rsidRPr="00020619" w:rsidRDefault="00753280" w:rsidP="00864629">
            <w:pPr>
              <w:pStyle w:val="TAC"/>
            </w:pPr>
            <w:r w:rsidRPr="00020619">
              <w:t>4, 5, 6</w:t>
            </w:r>
            <w:ins w:id="83444" w:author="Nokia - Erika Almeida" w:date="2022-09-12T10:11:00Z">
              <w:r w:rsidRPr="00020619">
                <w:t>, 8</w:t>
              </w:r>
            </w:ins>
          </w:p>
        </w:tc>
        <w:tc>
          <w:tcPr>
            <w:tcW w:w="4866" w:type="dxa"/>
            <w:gridSpan w:val="3"/>
            <w:tcBorders>
              <w:left w:val="single" w:sz="4" w:space="0" w:color="auto"/>
              <w:bottom w:val="single" w:sz="4" w:space="0" w:color="auto"/>
              <w:right w:val="single" w:sz="4" w:space="0" w:color="auto"/>
            </w:tcBorders>
          </w:tcPr>
          <w:p w14:paraId="658239F3" w14:textId="77777777" w:rsidR="00753280" w:rsidRPr="00020619" w:rsidRDefault="00753280" w:rsidP="00864629">
            <w:pPr>
              <w:pStyle w:val="TAC"/>
              <w:rPr>
                <w:lang w:eastAsia="zh-CN"/>
              </w:rPr>
            </w:pPr>
            <w:r w:rsidRPr="00020619">
              <w:rPr>
                <w:lang w:eastAsia="zh-CN"/>
              </w:rPr>
              <w:t>5 MHz: R.4 TDD</w:t>
            </w:r>
          </w:p>
          <w:p w14:paraId="4FF5F931" w14:textId="77777777" w:rsidR="00753280" w:rsidRPr="00020619" w:rsidRDefault="00753280" w:rsidP="00864629">
            <w:pPr>
              <w:pStyle w:val="TAC"/>
              <w:rPr>
                <w:lang w:eastAsia="zh-CN"/>
              </w:rPr>
            </w:pPr>
            <w:r w:rsidRPr="00020619">
              <w:rPr>
                <w:lang w:eastAsia="zh-CN"/>
              </w:rPr>
              <w:t>10 MHz: R.0 TDD</w:t>
            </w:r>
          </w:p>
          <w:p w14:paraId="2A65A571" w14:textId="77777777" w:rsidR="00753280" w:rsidRPr="00020619" w:rsidRDefault="00753280" w:rsidP="00864629">
            <w:pPr>
              <w:pStyle w:val="TAC"/>
              <w:rPr>
                <w:lang w:eastAsia="zh-CN"/>
              </w:rPr>
            </w:pPr>
            <w:r w:rsidRPr="00020619">
              <w:rPr>
                <w:lang w:eastAsia="zh-CN"/>
              </w:rPr>
              <w:t>20 MHz: R.3 TDD</w:t>
            </w:r>
          </w:p>
        </w:tc>
      </w:tr>
      <w:tr w:rsidR="00753280" w:rsidRPr="00020619" w14:paraId="27014B26" w14:textId="77777777" w:rsidTr="00864629">
        <w:trPr>
          <w:trHeight w:val="346"/>
        </w:trPr>
        <w:tc>
          <w:tcPr>
            <w:tcW w:w="2230" w:type="dxa"/>
            <w:tcBorders>
              <w:top w:val="single" w:sz="4" w:space="0" w:color="auto"/>
              <w:left w:val="single" w:sz="4" w:space="0" w:color="auto"/>
              <w:bottom w:val="nil"/>
              <w:right w:val="single" w:sz="4" w:space="0" w:color="auto"/>
            </w:tcBorders>
            <w:shd w:val="clear" w:color="auto" w:fill="auto"/>
          </w:tcPr>
          <w:p w14:paraId="4FA0D963" w14:textId="77777777" w:rsidR="00753280" w:rsidRPr="00020619" w:rsidRDefault="00753280" w:rsidP="00864629">
            <w:pPr>
              <w:pStyle w:val="TAL"/>
            </w:pPr>
            <w:r w:rsidRPr="00020619">
              <w:t>PCFICH/PDCCH/PHICH parameters:</w:t>
            </w:r>
          </w:p>
          <w:p w14:paraId="68C0998F" w14:textId="77777777" w:rsidR="00753280" w:rsidRPr="00020619" w:rsidRDefault="00753280" w:rsidP="00864629">
            <w:pPr>
              <w:pStyle w:val="TAL"/>
            </w:pPr>
            <w:r w:rsidRPr="00020619">
              <w:t>DL Reference Measurement Channel</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3FCFE0AF"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24EB7C55" w14:textId="77777777" w:rsidR="00753280" w:rsidRPr="00020619" w:rsidRDefault="00753280" w:rsidP="00864629">
            <w:pPr>
              <w:pStyle w:val="TAC"/>
              <w:rPr>
                <w:lang w:eastAsia="zh-CN"/>
              </w:rPr>
            </w:pPr>
            <w:r w:rsidRPr="00020619">
              <w:t>1, 2, 3</w:t>
            </w:r>
            <w:ins w:id="83445" w:author="Nokia - Erika Almeida" w:date="2022-09-12T10:11:00Z">
              <w:r w:rsidRPr="00020619">
                <w:t>, 7</w:t>
              </w:r>
            </w:ins>
          </w:p>
        </w:tc>
        <w:tc>
          <w:tcPr>
            <w:tcW w:w="4866" w:type="dxa"/>
            <w:gridSpan w:val="3"/>
            <w:tcBorders>
              <w:top w:val="single" w:sz="4" w:space="0" w:color="auto"/>
              <w:left w:val="single" w:sz="4" w:space="0" w:color="auto"/>
              <w:right w:val="single" w:sz="4" w:space="0" w:color="auto"/>
            </w:tcBorders>
          </w:tcPr>
          <w:p w14:paraId="790D8BC9" w14:textId="77777777" w:rsidR="00753280" w:rsidRPr="00020619" w:rsidRDefault="00753280" w:rsidP="00864629">
            <w:pPr>
              <w:pStyle w:val="TAC"/>
              <w:rPr>
                <w:lang w:eastAsia="zh-CN"/>
              </w:rPr>
            </w:pPr>
            <w:r w:rsidRPr="00020619">
              <w:rPr>
                <w:lang w:eastAsia="zh-CN"/>
              </w:rPr>
              <w:t>5 MHz: R.11 FDD</w:t>
            </w:r>
          </w:p>
          <w:p w14:paraId="17B8A618" w14:textId="77777777" w:rsidR="00753280" w:rsidRPr="00020619" w:rsidRDefault="00753280" w:rsidP="00864629">
            <w:pPr>
              <w:pStyle w:val="TAC"/>
              <w:rPr>
                <w:lang w:eastAsia="zh-CN"/>
              </w:rPr>
            </w:pPr>
            <w:r w:rsidRPr="00020619">
              <w:rPr>
                <w:lang w:eastAsia="zh-CN"/>
              </w:rPr>
              <w:t>10 MHz: R.6 FDD</w:t>
            </w:r>
          </w:p>
          <w:p w14:paraId="21C894CD" w14:textId="77777777" w:rsidR="00753280" w:rsidRPr="00020619" w:rsidRDefault="00753280" w:rsidP="00864629">
            <w:pPr>
              <w:pStyle w:val="TAC"/>
              <w:rPr>
                <w:lang w:eastAsia="zh-CN"/>
              </w:rPr>
            </w:pPr>
            <w:r w:rsidRPr="00020619">
              <w:rPr>
                <w:lang w:eastAsia="zh-CN"/>
              </w:rPr>
              <w:t>20 MHz: R.10 FDD</w:t>
            </w:r>
          </w:p>
        </w:tc>
      </w:tr>
      <w:tr w:rsidR="00753280" w:rsidRPr="00020619" w14:paraId="3E8F4C6D" w14:textId="77777777" w:rsidTr="00864629">
        <w:trPr>
          <w:trHeight w:val="346"/>
        </w:trPr>
        <w:tc>
          <w:tcPr>
            <w:tcW w:w="2230" w:type="dxa"/>
            <w:tcBorders>
              <w:top w:val="nil"/>
              <w:left w:val="single" w:sz="4" w:space="0" w:color="auto"/>
              <w:bottom w:val="single" w:sz="4" w:space="0" w:color="auto"/>
              <w:right w:val="single" w:sz="4" w:space="0" w:color="auto"/>
            </w:tcBorders>
            <w:shd w:val="clear" w:color="auto" w:fill="auto"/>
          </w:tcPr>
          <w:p w14:paraId="77ACC000"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94EBFFA"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1D27BCF4" w14:textId="77777777" w:rsidR="00753280" w:rsidRPr="00020619" w:rsidRDefault="00753280" w:rsidP="00864629">
            <w:pPr>
              <w:pStyle w:val="TAC"/>
            </w:pPr>
            <w:r w:rsidRPr="00020619">
              <w:t>4, 5, 6</w:t>
            </w:r>
            <w:ins w:id="83446" w:author="Nokia - Erika Almeida" w:date="2022-09-12T10:11:00Z">
              <w:r w:rsidRPr="00020619">
                <w:t>, 8</w:t>
              </w:r>
            </w:ins>
          </w:p>
        </w:tc>
        <w:tc>
          <w:tcPr>
            <w:tcW w:w="4866" w:type="dxa"/>
            <w:gridSpan w:val="3"/>
            <w:tcBorders>
              <w:left w:val="single" w:sz="4" w:space="0" w:color="auto"/>
              <w:bottom w:val="single" w:sz="4" w:space="0" w:color="auto"/>
              <w:right w:val="single" w:sz="4" w:space="0" w:color="auto"/>
            </w:tcBorders>
          </w:tcPr>
          <w:p w14:paraId="18889C08" w14:textId="77777777" w:rsidR="00753280" w:rsidRPr="00020619" w:rsidRDefault="00753280" w:rsidP="00864629">
            <w:pPr>
              <w:pStyle w:val="TAC"/>
              <w:rPr>
                <w:lang w:eastAsia="zh-CN"/>
              </w:rPr>
            </w:pPr>
            <w:r w:rsidRPr="00020619">
              <w:rPr>
                <w:lang w:eastAsia="zh-CN"/>
              </w:rPr>
              <w:t>5 MHz: R.11 TDD</w:t>
            </w:r>
          </w:p>
          <w:p w14:paraId="4BD6AC02" w14:textId="77777777" w:rsidR="00753280" w:rsidRPr="00020619" w:rsidRDefault="00753280" w:rsidP="00864629">
            <w:pPr>
              <w:pStyle w:val="TAC"/>
              <w:rPr>
                <w:lang w:eastAsia="zh-CN"/>
              </w:rPr>
            </w:pPr>
            <w:r w:rsidRPr="00020619">
              <w:rPr>
                <w:lang w:eastAsia="zh-CN"/>
              </w:rPr>
              <w:t>10 MHz: R.6 TDD</w:t>
            </w:r>
          </w:p>
          <w:p w14:paraId="05919F0C" w14:textId="77777777" w:rsidR="00753280" w:rsidRPr="00020619" w:rsidRDefault="00753280" w:rsidP="00864629">
            <w:pPr>
              <w:pStyle w:val="TAC"/>
              <w:rPr>
                <w:lang w:eastAsia="zh-CN"/>
              </w:rPr>
            </w:pPr>
            <w:r w:rsidRPr="00020619">
              <w:rPr>
                <w:lang w:eastAsia="zh-CN"/>
              </w:rPr>
              <w:t>20 MHz: R.10 TDD</w:t>
            </w:r>
          </w:p>
        </w:tc>
      </w:tr>
      <w:tr w:rsidR="00753280" w:rsidRPr="00020619" w14:paraId="6A2CE8EF" w14:textId="77777777" w:rsidTr="00864629">
        <w:trPr>
          <w:trHeight w:val="346"/>
        </w:trPr>
        <w:tc>
          <w:tcPr>
            <w:tcW w:w="2230" w:type="dxa"/>
            <w:tcBorders>
              <w:top w:val="single" w:sz="4" w:space="0" w:color="auto"/>
              <w:left w:val="single" w:sz="4" w:space="0" w:color="auto"/>
              <w:bottom w:val="nil"/>
              <w:right w:val="single" w:sz="4" w:space="0" w:color="auto"/>
            </w:tcBorders>
            <w:shd w:val="clear" w:color="auto" w:fill="auto"/>
          </w:tcPr>
          <w:p w14:paraId="1A73CCDD" w14:textId="77777777" w:rsidR="00753280" w:rsidRPr="00020619" w:rsidRDefault="00753280" w:rsidP="00864629">
            <w:pPr>
              <w:pStyle w:val="TAL"/>
              <w:rPr>
                <w:lang w:eastAsia="ja-JP"/>
              </w:rPr>
            </w:pPr>
            <w:r w:rsidRPr="00020619">
              <w:t>OCNG Patterns</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6786F6E6" w14:textId="77777777" w:rsidR="00753280" w:rsidRPr="00020619" w:rsidRDefault="00753280"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3FBAD3BC" w14:textId="77777777" w:rsidR="00753280" w:rsidRPr="00020619" w:rsidRDefault="00753280" w:rsidP="00864629">
            <w:pPr>
              <w:pStyle w:val="TAC"/>
              <w:rPr>
                <w:lang w:eastAsia="zh-CN"/>
              </w:rPr>
            </w:pPr>
            <w:r w:rsidRPr="00020619">
              <w:rPr>
                <w:lang w:eastAsia="zh-CN"/>
              </w:rPr>
              <w:t>1, 2, 3</w:t>
            </w:r>
            <w:ins w:id="83447" w:author="Nokia - Erika Almeida" w:date="2022-09-12T10:11:00Z">
              <w:r w:rsidRPr="00020619">
                <w:rPr>
                  <w:lang w:eastAsia="zh-CN"/>
                </w:rPr>
                <w:t>, 7</w:t>
              </w:r>
            </w:ins>
          </w:p>
        </w:tc>
        <w:tc>
          <w:tcPr>
            <w:tcW w:w="4866" w:type="dxa"/>
            <w:gridSpan w:val="3"/>
            <w:tcBorders>
              <w:top w:val="single" w:sz="4" w:space="0" w:color="auto"/>
              <w:left w:val="single" w:sz="4" w:space="0" w:color="auto"/>
              <w:right w:val="single" w:sz="4" w:space="0" w:color="auto"/>
            </w:tcBorders>
          </w:tcPr>
          <w:p w14:paraId="7D59A8A3" w14:textId="77777777" w:rsidR="00753280" w:rsidRPr="00020619" w:rsidRDefault="00753280" w:rsidP="00864629">
            <w:pPr>
              <w:pStyle w:val="TAC"/>
              <w:rPr>
                <w:lang w:val="da-DK" w:eastAsia="zh-CN"/>
                <w:rPrChange w:id="83448" w:author="Nokia - Erika Almeida" w:date="2022-09-12T09:53:00Z">
                  <w:rPr>
                    <w:lang w:eastAsia="zh-CN"/>
                  </w:rPr>
                </w:rPrChange>
              </w:rPr>
            </w:pPr>
            <w:r w:rsidRPr="00020619">
              <w:rPr>
                <w:lang w:val="da-DK" w:eastAsia="zh-CN"/>
                <w:rPrChange w:id="83449" w:author="Nokia - Erika Almeida" w:date="2022-09-12T09:53:00Z">
                  <w:rPr>
                    <w:lang w:eastAsia="zh-CN"/>
                  </w:rPr>
                </w:rPrChange>
              </w:rPr>
              <w:t>5 MHz: OP.20 FDD</w:t>
            </w:r>
          </w:p>
          <w:p w14:paraId="73A77125" w14:textId="77777777" w:rsidR="00753280" w:rsidRPr="00020619" w:rsidRDefault="00753280" w:rsidP="00864629">
            <w:pPr>
              <w:pStyle w:val="TAC"/>
              <w:rPr>
                <w:lang w:val="da-DK" w:eastAsia="zh-CN"/>
                <w:rPrChange w:id="83450" w:author="Nokia - Erika Almeida" w:date="2022-09-12T09:53:00Z">
                  <w:rPr>
                    <w:lang w:eastAsia="zh-CN"/>
                  </w:rPr>
                </w:rPrChange>
              </w:rPr>
            </w:pPr>
            <w:r w:rsidRPr="00020619">
              <w:rPr>
                <w:lang w:val="da-DK" w:eastAsia="zh-CN"/>
                <w:rPrChange w:id="83451" w:author="Nokia - Erika Almeida" w:date="2022-09-12T09:53:00Z">
                  <w:rPr>
                    <w:lang w:eastAsia="zh-CN"/>
                  </w:rPr>
                </w:rPrChange>
              </w:rPr>
              <w:t>10 MHz: OP.10 FDD</w:t>
            </w:r>
          </w:p>
          <w:p w14:paraId="79AC8310" w14:textId="77777777" w:rsidR="00753280" w:rsidRPr="00020619" w:rsidRDefault="00753280" w:rsidP="00864629">
            <w:pPr>
              <w:pStyle w:val="TAC"/>
              <w:rPr>
                <w:lang w:eastAsia="zh-CN"/>
              </w:rPr>
            </w:pPr>
            <w:r w:rsidRPr="00020619">
              <w:rPr>
                <w:lang w:eastAsia="zh-CN"/>
              </w:rPr>
              <w:t>20 MHz: OP.17 FDD</w:t>
            </w:r>
          </w:p>
        </w:tc>
      </w:tr>
      <w:tr w:rsidR="00753280" w:rsidRPr="00020619" w14:paraId="7E63C370" w14:textId="77777777" w:rsidTr="00864629">
        <w:trPr>
          <w:trHeight w:val="346"/>
        </w:trPr>
        <w:tc>
          <w:tcPr>
            <w:tcW w:w="2230" w:type="dxa"/>
            <w:tcBorders>
              <w:top w:val="nil"/>
              <w:left w:val="single" w:sz="4" w:space="0" w:color="auto"/>
              <w:bottom w:val="single" w:sz="4" w:space="0" w:color="auto"/>
              <w:right w:val="single" w:sz="4" w:space="0" w:color="auto"/>
            </w:tcBorders>
            <w:shd w:val="clear" w:color="auto" w:fill="auto"/>
          </w:tcPr>
          <w:p w14:paraId="57F0F6DC"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523B2E30" w14:textId="77777777" w:rsidR="00753280" w:rsidRPr="00020619" w:rsidRDefault="00753280"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367C03A" w14:textId="77777777" w:rsidR="00753280" w:rsidRPr="00020619" w:rsidRDefault="00753280" w:rsidP="00864629">
            <w:pPr>
              <w:pStyle w:val="TAC"/>
              <w:rPr>
                <w:lang w:eastAsia="zh-CN"/>
              </w:rPr>
            </w:pPr>
            <w:r w:rsidRPr="00020619">
              <w:rPr>
                <w:lang w:eastAsia="zh-CN"/>
              </w:rPr>
              <w:t>4, 5, 6</w:t>
            </w:r>
            <w:ins w:id="83452" w:author="Nokia - Erika Almeida" w:date="2022-09-12T10:11:00Z">
              <w:r w:rsidRPr="00020619">
                <w:rPr>
                  <w:lang w:eastAsia="zh-CN"/>
                </w:rPr>
                <w:t>, 8</w:t>
              </w:r>
            </w:ins>
          </w:p>
        </w:tc>
        <w:tc>
          <w:tcPr>
            <w:tcW w:w="4866" w:type="dxa"/>
            <w:gridSpan w:val="3"/>
            <w:tcBorders>
              <w:left w:val="single" w:sz="4" w:space="0" w:color="auto"/>
              <w:bottom w:val="single" w:sz="4" w:space="0" w:color="auto"/>
              <w:right w:val="single" w:sz="4" w:space="0" w:color="auto"/>
            </w:tcBorders>
          </w:tcPr>
          <w:p w14:paraId="7E465446" w14:textId="77777777" w:rsidR="00753280" w:rsidRPr="00020619" w:rsidRDefault="00753280" w:rsidP="00864629">
            <w:pPr>
              <w:pStyle w:val="TAC"/>
              <w:rPr>
                <w:lang w:val="da-DK" w:eastAsia="zh-CN"/>
                <w:rPrChange w:id="83453" w:author="Nokia - Erika Almeida" w:date="2022-09-12T09:53:00Z">
                  <w:rPr>
                    <w:lang w:eastAsia="zh-CN"/>
                  </w:rPr>
                </w:rPrChange>
              </w:rPr>
            </w:pPr>
            <w:r w:rsidRPr="00020619">
              <w:rPr>
                <w:lang w:val="da-DK" w:eastAsia="zh-CN"/>
                <w:rPrChange w:id="83454" w:author="Nokia - Erika Almeida" w:date="2022-09-12T09:53:00Z">
                  <w:rPr>
                    <w:lang w:eastAsia="zh-CN"/>
                  </w:rPr>
                </w:rPrChange>
              </w:rPr>
              <w:t>5 MHz: OP.9 TDD</w:t>
            </w:r>
          </w:p>
          <w:p w14:paraId="6B1BEE26" w14:textId="77777777" w:rsidR="00753280" w:rsidRPr="00020619" w:rsidRDefault="00753280" w:rsidP="00864629">
            <w:pPr>
              <w:pStyle w:val="TAC"/>
              <w:rPr>
                <w:lang w:val="da-DK" w:eastAsia="zh-CN"/>
                <w:rPrChange w:id="83455" w:author="Nokia - Erika Almeida" w:date="2022-09-12T09:53:00Z">
                  <w:rPr>
                    <w:lang w:eastAsia="zh-CN"/>
                  </w:rPr>
                </w:rPrChange>
              </w:rPr>
            </w:pPr>
            <w:r w:rsidRPr="00020619">
              <w:rPr>
                <w:lang w:val="da-DK" w:eastAsia="zh-CN"/>
                <w:rPrChange w:id="83456" w:author="Nokia - Erika Almeida" w:date="2022-09-12T09:53:00Z">
                  <w:rPr>
                    <w:lang w:eastAsia="zh-CN"/>
                  </w:rPr>
                </w:rPrChange>
              </w:rPr>
              <w:t>10 MHz: OP.1 TDD</w:t>
            </w:r>
          </w:p>
          <w:p w14:paraId="298C173A" w14:textId="77777777" w:rsidR="00753280" w:rsidRPr="00020619" w:rsidRDefault="00753280" w:rsidP="00864629">
            <w:pPr>
              <w:pStyle w:val="TAC"/>
              <w:rPr>
                <w:lang w:eastAsia="zh-CN"/>
              </w:rPr>
            </w:pPr>
            <w:r w:rsidRPr="00020619">
              <w:rPr>
                <w:lang w:eastAsia="zh-CN"/>
              </w:rPr>
              <w:t>20 MHz: OP.7 TDD</w:t>
            </w:r>
          </w:p>
        </w:tc>
      </w:tr>
      <w:tr w:rsidR="00753280" w:rsidRPr="00020619" w14:paraId="18E55128" w14:textId="77777777" w:rsidTr="00864629">
        <w:tc>
          <w:tcPr>
            <w:tcW w:w="2230" w:type="dxa"/>
            <w:shd w:val="clear" w:color="auto" w:fill="auto"/>
          </w:tcPr>
          <w:p w14:paraId="544DA8CE" w14:textId="77777777" w:rsidR="00753280" w:rsidRPr="00020619" w:rsidRDefault="00753280" w:rsidP="00864629">
            <w:pPr>
              <w:pStyle w:val="TAL"/>
            </w:pPr>
            <w:r w:rsidRPr="00020619">
              <w:t>PBCH_RA</w:t>
            </w:r>
          </w:p>
        </w:tc>
        <w:tc>
          <w:tcPr>
            <w:tcW w:w="1147" w:type="dxa"/>
            <w:tcBorders>
              <w:bottom w:val="nil"/>
            </w:tcBorders>
            <w:shd w:val="clear" w:color="auto" w:fill="auto"/>
            <w:vAlign w:val="center"/>
          </w:tcPr>
          <w:p w14:paraId="4251D043" w14:textId="77777777" w:rsidR="00753280" w:rsidRPr="00020619" w:rsidRDefault="00753280" w:rsidP="00864629">
            <w:pPr>
              <w:pStyle w:val="TAC"/>
            </w:pPr>
            <w:r w:rsidRPr="00020619">
              <w:t>dB</w:t>
            </w:r>
          </w:p>
        </w:tc>
        <w:tc>
          <w:tcPr>
            <w:tcW w:w="1396" w:type="dxa"/>
            <w:tcBorders>
              <w:bottom w:val="nil"/>
            </w:tcBorders>
            <w:shd w:val="clear" w:color="auto" w:fill="auto"/>
          </w:tcPr>
          <w:p w14:paraId="57AF639E" w14:textId="77777777" w:rsidR="00753280" w:rsidRPr="00020619" w:rsidRDefault="00753280" w:rsidP="00864629">
            <w:pPr>
              <w:pStyle w:val="TAC"/>
            </w:pPr>
            <w:r w:rsidRPr="00020619">
              <w:t>1, 2, 3, 4, 5, 6</w:t>
            </w:r>
            <w:ins w:id="83457" w:author="Nokia - Erika Almeida" w:date="2022-09-12T10:11:00Z">
              <w:r w:rsidRPr="00020619">
                <w:t>, 7, 8</w:t>
              </w:r>
            </w:ins>
          </w:p>
        </w:tc>
        <w:tc>
          <w:tcPr>
            <w:tcW w:w="4866" w:type="dxa"/>
            <w:gridSpan w:val="3"/>
            <w:tcBorders>
              <w:bottom w:val="nil"/>
            </w:tcBorders>
            <w:shd w:val="clear" w:color="auto" w:fill="auto"/>
            <w:vAlign w:val="center"/>
          </w:tcPr>
          <w:p w14:paraId="7E8D96F6" w14:textId="77777777" w:rsidR="00753280" w:rsidRPr="00020619" w:rsidRDefault="00753280" w:rsidP="00864629">
            <w:pPr>
              <w:pStyle w:val="TAC"/>
            </w:pPr>
            <w:r w:rsidRPr="00020619">
              <w:t>0</w:t>
            </w:r>
          </w:p>
        </w:tc>
      </w:tr>
      <w:tr w:rsidR="00753280" w:rsidRPr="00020619" w14:paraId="58A6B62A" w14:textId="77777777" w:rsidTr="00864629">
        <w:tc>
          <w:tcPr>
            <w:tcW w:w="2230" w:type="dxa"/>
            <w:shd w:val="clear" w:color="auto" w:fill="auto"/>
          </w:tcPr>
          <w:p w14:paraId="306733B0" w14:textId="77777777" w:rsidR="00753280" w:rsidRPr="00020619" w:rsidRDefault="00753280" w:rsidP="00864629">
            <w:pPr>
              <w:pStyle w:val="TAL"/>
            </w:pPr>
            <w:r w:rsidRPr="00020619">
              <w:t>PBCH_RB</w:t>
            </w:r>
          </w:p>
        </w:tc>
        <w:tc>
          <w:tcPr>
            <w:tcW w:w="1147" w:type="dxa"/>
            <w:tcBorders>
              <w:top w:val="nil"/>
              <w:bottom w:val="nil"/>
            </w:tcBorders>
            <w:shd w:val="clear" w:color="auto" w:fill="auto"/>
          </w:tcPr>
          <w:p w14:paraId="0236BDB5" w14:textId="77777777" w:rsidR="00753280" w:rsidRPr="00020619" w:rsidRDefault="00753280" w:rsidP="00864629">
            <w:pPr>
              <w:pStyle w:val="TAC"/>
            </w:pPr>
          </w:p>
        </w:tc>
        <w:tc>
          <w:tcPr>
            <w:tcW w:w="1396" w:type="dxa"/>
            <w:tcBorders>
              <w:top w:val="nil"/>
              <w:bottom w:val="nil"/>
            </w:tcBorders>
            <w:shd w:val="clear" w:color="auto" w:fill="auto"/>
          </w:tcPr>
          <w:p w14:paraId="09188945" w14:textId="77777777" w:rsidR="00753280" w:rsidRPr="00020619" w:rsidRDefault="00753280" w:rsidP="00864629">
            <w:pPr>
              <w:pStyle w:val="TAC"/>
            </w:pPr>
          </w:p>
        </w:tc>
        <w:tc>
          <w:tcPr>
            <w:tcW w:w="4866" w:type="dxa"/>
            <w:gridSpan w:val="3"/>
            <w:tcBorders>
              <w:top w:val="nil"/>
              <w:bottom w:val="nil"/>
            </w:tcBorders>
            <w:shd w:val="clear" w:color="auto" w:fill="auto"/>
          </w:tcPr>
          <w:p w14:paraId="0D56DE9C" w14:textId="77777777" w:rsidR="00753280" w:rsidRPr="00020619" w:rsidRDefault="00753280" w:rsidP="00864629">
            <w:pPr>
              <w:pStyle w:val="TAC"/>
            </w:pPr>
          </w:p>
        </w:tc>
      </w:tr>
      <w:tr w:rsidR="00753280" w:rsidRPr="00020619" w14:paraId="366F19CE" w14:textId="77777777" w:rsidTr="00864629">
        <w:tc>
          <w:tcPr>
            <w:tcW w:w="2230" w:type="dxa"/>
            <w:shd w:val="clear" w:color="auto" w:fill="auto"/>
          </w:tcPr>
          <w:p w14:paraId="0EA7605A" w14:textId="77777777" w:rsidR="00753280" w:rsidRPr="00020619" w:rsidRDefault="00753280" w:rsidP="00864629">
            <w:pPr>
              <w:pStyle w:val="TAL"/>
            </w:pPr>
            <w:r w:rsidRPr="00020619">
              <w:t>PSS_RA</w:t>
            </w:r>
          </w:p>
        </w:tc>
        <w:tc>
          <w:tcPr>
            <w:tcW w:w="1147" w:type="dxa"/>
            <w:tcBorders>
              <w:top w:val="nil"/>
              <w:bottom w:val="nil"/>
            </w:tcBorders>
            <w:shd w:val="clear" w:color="auto" w:fill="auto"/>
          </w:tcPr>
          <w:p w14:paraId="46280947" w14:textId="77777777" w:rsidR="00753280" w:rsidRPr="00020619" w:rsidRDefault="00753280" w:rsidP="00864629">
            <w:pPr>
              <w:pStyle w:val="TAC"/>
            </w:pPr>
          </w:p>
        </w:tc>
        <w:tc>
          <w:tcPr>
            <w:tcW w:w="1396" w:type="dxa"/>
            <w:tcBorders>
              <w:top w:val="nil"/>
              <w:bottom w:val="nil"/>
            </w:tcBorders>
            <w:shd w:val="clear" w:color="auto" w:fill="auto"/>
          </w:tcPr>
          <w:p w14:paraId="08F8C58F" w14:textId="77777777" w:rsidR="00753280" w:rsidRPr="00020619" w:rsidRDefault="00753280" w:rsidP="00864629">
            <w:pPr>
              <w:pStyle w:val="TAC"/>
            </w:pPr>
          </w:p>
        </w:tc>
        <w:tc>
          <w:tcPr>
            <w:tcW w:w="4866" w:type="dxa"/>
            <w:gridSpan w:val="3"/>
            <w:tcBorders>
              <w:top w:val="nil"/>
              <w:bottom w:val="nil"/>
            </w:tcBorders>
            <w:shd w:val="clear" w:color="auto" w:fill="auto"/>
          </w:tcPr>
          <w:p w14:paraId="4ABFAD7B" w14:textId="77777777" w:rsidR="00753280" w:rsidRPr="00020619" w:rsidRDefault="00753280" w:rsidP="00864629">
            <w:pPr>
              <w:pStyle w:val="TAC"/>
            </w:pPr>
          </w:p>
        </w:tc>
      </w:tr>
      <w:tr w:rsidR="00753280" w:rsidRPr="00020619" w14:paraId="0CCB7AB3" w14:textId="77777777" w:rsidTr="00864629">
        <w:tc>
          <w:tcPr>
            <w:tcW w:w="2230" w:type="dxa"/>
            <w:shd w:val="clear" w:color="auto" w:fill="auto"/>
          </w:tcPr>
          <w:p w14:paraId="5F3DD0AC" w14:textId="77777777" w:rsidR="00753280" w:rsidRPr="00020619" w:rsidRDefault="00753280" w:rsidP="00864629">
            <w:pPr>
              <w:pStyle w:val="TAL"/>
            </w:pPr>
            <w:r w:rsidRPr="00020619">
              <w:t>SSS_RA</w:t>
            </w:r>
          </w:p>
        </w:tc>
        <w:tc>
          <w:tcPr>
            <w:tcW w:w="1147" w:type="dxa"/>
            <w:tcBorders>
              <w:top w:val="nil"/>
              <w:bottom w:val="nil"/>
            </w:tcBorders>
            <w:shd w:val="clear" w:color="auto" w:fill="auto"/>
          </w:tcPr>
          <w:p w14:paraId="617B3258" w14:textId="77777777" w:rsidR="00753280" w:rsidRPr="00020619" w:rsidRDefault="00753280" w:rsidP="00864629">
            <w:pPr>
              <w:pStyle w:val="TAC"/>
            </w:pPr>
          </w:p>
        </w:tc>
        <w:tc>
          <w:tcPr>
            <w:tcW w:w="1396" w:type="dxa"/>
            <w:tcBorders>
              <w:top w:val="nil"/>
              <w:bottom w:val="nil"/>
            </w:tcBorders>
            <w:shd w:val="clear" w:color="auto" w:fill="auto"/>
          </w:tcPr>
          <w:p w14:paraId="4E474E55" w14:textId="77777777" w:rsidR="00753280" w:rsidRPr="00020619" w:rsidRDefault="00753280" w:rsidP="00864629">
            <w:pPr>
              <w:pStyle w:val="TAC"/>
            </w:pPr>
          </w:p>
        </w:tc>
        <w:tc>
          <w:tcPr>
            <w:tcW w:w="4866" w:type="dxa"/>
            <w:gridSpan w:val="3"/>
            <w:tcBorders>
              <w:top w:val="nil"/>
              <w:bottom w:val="nil"/>
            </w:tcBorders>
            <w:shd w:val="clear" w:color="auto" w:fill="auto"/>
          </w:tcPr>
          <w:p w14:paraId="2094F018" w14:textId="77777777" w:rsidR="00753280" w:rsidRPr="00020619" w:rsidRDefault="00753280" w:rsidP="00864629">
            <w:pPr>
              <w:pStyle w:val="TAC"/>
            </w:pPr>
          </w:p>
        </w:tc>
      </w:tr>
      <w:tr w:rsidR="00753280" w:rsidRPr="00020619" w14:paraId="0737D710" w14:textId="77777777" w:rsidTr="00864629">
        <w:tc>
          <w:tcPr>
            <w:tcW w:w="2230" w:type="dxa"/>
            <w:shd w:val="clear" w:color="auto" w:fill="auto"/>
          </w:tcPr>
          <w:p w14:paraId="752EDE6B" w14:textId="77777777" w:rsidR="00753280" w:rsidRPr="00020619" w:rsidRDefault="00753280" w:rsidP="00864629">
            <w:pPr>
              <w:pStyle w:val="TAL"/>
            </w:pPr>
            <w:r w:rsidRPr="00020619">
              <w:t>PCFICH_RB</w:t>
            </w:r>
          </w:p>
        </w:tc>
        <w:tc>
          <w:tcPr>
            <w:tcW w:w="1147" w:type="dxa"/>
            <w:tcBorders>
              <w:top w:val="nil"/>
              <w:bottom w:val="nil"/>
            </w:tcBorders>
            <w:shd w:val="clear" w:color="auto" w:fill="auto"/>
          </w:tcPr>
          <w:p w14:paraId="2217B452" w14:textId="77777777" w:rsidR="00753280" w:rsidRPr="00020619" w:rsidRDefault="00753280" w:rsidP="00864629">
            <w:pPr>
              <w:pStyle w:val="TAC"/>
            </w:pPr>
          </w:p>
        </w:tc>
        <w:tc>
          <w:tcPr>
            <w:tcW w:w="1396" w:type="dxa"/>
            <w:tcBorders>
              <w:top w:val="nil"/>
              <w:bottom w:val="nil"/>
            </w:tcBorders>
            <w:shd w:val="clear" w:color="auto" w:fill="auto"/>
          </w:tcPr>
          <w:p w14:paraId="026D749A" w14:textId="77777777" w:rsidR="00753280" w:rsidRPr="00020619" w:rsidRDefault="00753280" w:rsidP="00864629">
            <w:pPr>
              <w:pStyle w:val="TAC"/>
            </w:pPr>
          </w:p>
        </w:tc>
        <w:tc>
          <w:tcPr>
            <w:tcW w:w="4866" w:type="dxa"/>
            <w:gridSpan w:val="3"/>
            <w:tcBorders>
              <w:top w:val="nil"/>
              <w:bottom w:val="nil"/>
            </w:tcBorders>
            <w:shd w:val="clear" w:color="auto" w:fill="auto"/>
          </w:tcPr>
          <w:p w14:paraId="3C1EDE02" w14:textId="77777777" w:rsidR="00753280" w:rsidRPr="00020619" w:rsidRDefault="00753280" w:rsidP="00864629">
            <w:pPr>
              <w:pStyle w:val="TAC"/>
            </w:pPr>
          </w:p>
        </w:tc>
      </w:tr>
      <w:tr w:rsidR="00753280" w:rsidRPr="00020619" w14:paraId="6C9E904B" w14:textId="77777777" w:rsidTr="00864629">
        <w:tc>
          <w:tcPr>
            <w:tcW w:w="2230" w:type="dxa"/>
            <w:shd w:val="clear" w:color="auto" w:fill="auto"/>
          </w:tcPr>
          <w:p w14:paraId="04422D40" w14:textId="77777777" w:rsidR="00753280" w:rsidRPr="00020619" w:rsidRDefault="00753280" w:rsidP="00864629">
            <w:pPr>
              <w:pStyle w:val="TAL"/>
            </w:pPr>
            <w:r w:rsidRPr="00020619">
              <w:t>PHICH_RA</w:t>
            </w:r>
          </w:p>
        </w:tc>
        <w:tc>
          <w:tcPr>
            <w:tcW w:w="1147" w:type="dxa"/>
            <w:tcBorders>
              <w:top w:val="nil"/>
              <w:bottom w:val="nil"/>
            </w:tcBorders>
            <w:shd w:val="clear" w:color="auto" w:fill="auto"/>
          </w:tcPr>
          <w:p w14:paraId="79CE98B5" w14:textId="77777777" w:rsidR="00753280" w:rsidRPr="00020619" w:rsidRDefault="00753280" w:rsidP="00864629">
            <w:pPr>
              <w:pStyle w:val="TAC"/>
            </w:pPr>
          </w:p>
        </w:tc>
        <w:tc>
          <w:tcPr>
            <w:tcW w:w="1396" w:type="dxa"/>
            <w:tcBorders>
              <w:top w:val="nil"/>
              <w:bottom w:val="nil"/>
            </w:tcBorders>
            <w:shd w:val="clear" w:color="auto" w:fill="auto"/>
          </w:tcPr>
          <w:p w14:paraId="05C55B42" w14:textId="77777777" w:rsidR="00753280" w:rsidRPr="00020619" w:rsidRDefault="00753280" w:rsidP="00864629">
            <w:pPr>
              <w:pStyle w:val="TAC"/>
            </w:pPr>
          </w:p>
        </w:tc>
        <w:tc>
          <w:tcPr>
            <w:tcW w:w="4866" w:type="dxa"/>
            <w:gridSpan w:val="3"/>
            <w:tcBorders>
              <w:top w:val="nil"/>
              <w:bottom w:val="nil"/>
            </w:tcBorders>
            <w:shd w:val="clear" w:color="auto" w:fill="auto"/>
          </w:tcPr>
          <w:p w14:paraId="7F4A9E0F" w14:textId="77777777" w:rsidR="00753280" w:rsidRPr="00020619" w:rsidRDefault="00753280" w:rsidP="00864629">
            <w:pPr>
              <w:pStyle w:val="TAC"/>
            </w:pPr>
          </w:p>
        </w:tc>
      </w:tr>
      <w:tr w:rsidR="00753280" w:rsidRPr="00020619" w14:paraId="6319774A" w14:textId="77777777" w:rsidTr="00864629">
        <w:tc>
          <w:tcPr>
            <w:tcW w:w="2230" w:type="dxa"/>
            <w:shd w:val="clear" w:color="auto" w:fill="auto"/>
          </w:tcPr>
          <w:p w14:paraId="1A128E5A" w14:textId="77777777" w:rsidR="00753280" w:rsidRPr="00020619" w:rsidRDefault="00753280" w:rsidP="00864629">
            <w:pPr>
              <w:pStyle w:val="TAL"/>
            </w:pPr>
            <w:r w:rsidRPr="00020619">
              <w:t>PHICH_RB</w:t>
            </w:r>
          </w:p>
        </w:tc>
        <w:tc>
          <w:tcPr>
            <w:tcW w:w="1147" w:type="dxa"/>
            <w:tcBorders>
              <w:top w:val="nil"/>
              <w:bottom w:val="nil"/>
            </w:tcBorders>
            <w:shd w:val="clear" w:color="auto" w:fill="auto"/>
          </w:tcPr>
          <w:p w14:paraId="54EBC4F9" w14:textId="77777777" w:rsidR="00753280" w:rsidRPr="00020619" w:rsidRDefault="00753280" w:rsidP="00864629">
            <w:pPr>
              <w:pStyle w:val="TAC"/>
            </w:pPr>
          </w:p>
        </w:tc>
        <w:tc>
          <w:tcPr>
            <w:tcW w:w="1396" w:type="dxa"/>
            <w:tcBorders>
              <w:top w:val="nil"/>
              <w:bottom w:val="nil"/>
            </w:tcBorders>
            <w:shd w:val="clear" w:color="auto" w:fill="auto"/>
          </w:tcPr>
          <w:p w14:paraId="73F059B9" w14:textId="77777777" w:rsidR="00753280" w:rsidRPr="00020619" w:rsidRDefault="00753280" w:rsidP="00864629">
            <w:pPr>
              <w:pStyle w:val="TAC"/>
            </w:pPr>
          </w:p>
        </w:tc>
        <w:tc>
          <w:tcPr>
            <w:tcW w:w="4866" w:type="dxa"/>
            <w:gridSpan w:val="3"/>
            <w:tcBorders>
              <w:top w:val="nil"/>
              <w:bottom w:val="nil"/>
            </w:tcBorders>
            <w:shd w:val="clear" w:color="auto" w:fill="auto"/>
          </w:tcPr>
          <w:p w14:paraId="66AF032B" w14:textId="77777777" w:rsidR="00753280" w:rsidRPr="00020619" w:rsidRDefault="00753280" w:rsidP="00864629">
            <w:pPr>
              <w:pStyle w:val="TAC"/>
            </w:pPr>
          </w:p>
        </w:tc>
      </w:tr>
      <w:tr w:rsidR="00753280" w:rsidRPr="00020619" w14:paraId="416B6C3D" w14:textId="77777777" w:rsidTr="00864629">
        <w:tc>
          <w:tcPr>
            <w:tcW w:w="2230" w:type="dxa"/>
            <w:shd w:val="clear" w:color="auto" w:fill="auto"/>
          </w:tcPr>
          <w:p w14:paraId="63023696" w14:textId="77777777" w:rsidR="00753280" w:rsidRPr="00020619" w:rsidRDefault="00753280" w:rsidP="00864629">
            <w:pPr>
              <w:pStyle w:val="TAL"/>
            </w:pPr>
            <w:r w:rsidRPr="00020619">
              <w:t>PDCCH_RA</w:t>
            </w:r>
          </w:p>
        </w:tc>
        <w:tc>
          <w:tcPr>
            <w:tcW w:w="1147" w:type="dxa"/>
            <w:tcBorders>
              <w:top w:val="nil"/>
              <w:bottom w:val="nil"/>
            </w:tcBorders>
            <w:shd w:val="clear" w:color="auto" w:fill="auto"/>
          </w:tcPr>
          <w:p w14:paraId="66F4F720" w14:textId="77777777" w:rsidR="00753280" w:rsidRPr="00020619" w:rsidRDefault="00753280" w:rsidP="00864629">
            <w:pPr>
              <w:pStyle w:val="TAC"/>
            </w:pPr>
          </w:p>
        </w:tc>
        <w:tc>
          <w:tcPr>
            <w:tcW w:w="1396" w:type="dxa"/>
            <w:tcBorders>
              <w:top w:val="nil"/>
              <w:bottom w:val="nil"/>
            </w:tcBorders>
            <w:shd w:val="clear" w:color="auto" w:fill="auto"/>
          </w:tcPr>
          <w:p w14:paraId="5EB97046" w14:textId="77777777" w:rsidR="00753280" w:rsidRPr="00020619" w:rsidRDefault="00753280" w:rsidP="00864629">
            <w:pPr>
              <w:pStyle w:val="TAC"/>
            </w:pPr>
          </w:p>
        </w:tc>
        <w:tc>
          <w:tcPr>
            <w:tcW w:w="4866" w:type="dxa"/>
            <w:gridSpan w:val="3"/>
            <w:tcBorders>
              <w:top w:val="nil"/>
              <w:bottom w:val="nil"/>
            </w:tcBorders>
            <w:shd w:val="clear" w:color="auto" w:fill="auto"/>
          </w:tcPr>
          <w:p w14:paraId="0B150B9E" w14:textId="77777777" w:rsidR="00753280" w:rsidRPr="00020619" w:rsidRDefault="00753280" w:rsidP="00864629">
            <w:pPr>
              <w:pStyle w:val="TAC"/>
            </w:pPr>
          </w:p>
        </w:tc>
      </w:tr>
      <w:tr w:rsidR="00753280" w:rsidRPr="00020619" w14:paraId="7C5836CF" w14:textId="77777777" w:rsidTr="00864629">
        <w:tc>
          <w:tcPr>
            <w:tcW w:w="2230" w:type="dxa"/>
            <w:shd w:val="clear" w:color="auto" w:fill="auto"/>
          </w:tcPr>
          <w:p w14:paraId="512430B5" w14:textId="77777777" w:rsidR="00753280" w:rsidRPr="00020619" w:rsidRDefault="00753280" w:rsidP="00864629">
            <w:pPr>
              <w:pStyle w:val="TAL"/>
            </w:pPr>
            <w:r w:rsidRPr="00020619">
              <w:t>PDCCH_RB</w:t>
            </w:r>
          </w:p>
        </w:tc>
        <w:tc>
          <w:tcPr>
            <w:tcW w:w="1147" w:type="dxa"/>
            <w:tcBorders>
              <w:top w:val="nil"/>
              <w:bottom w:val="nil"/>
            </w:tcBorders>
            <w:shd w:val="clear" w:color="auto" w:fill="auto"/>
          </w:tcPr>
          <w:p w14:paraId="746D73B5" w14:textId="77777777" w:rsidR="00753280" w:rsidRPr="00020619" w:rsidRDefault="00753280" w:rsidP="00864629">
            <w:pPr>
              <w:pStyle w:val="TAC"/>
            </w:pPr>
          </w:p>
        </w:tc>
        <w:tc>
          <w:tcPr>
            <w:tcW w:w="1396" w:type="dxa"/>
            <w:tcBorders>
              <w:top w:val="nil"/>
              <w:bottom w:val="nil"/>
            </w:tcBorders>
            <w:shd w:val="clear" w:color="auto" w:fill="auto"/>
          </w:tcPr>
          <w:p w14:paraId="25FCCC6F" w14:textId="77777777" w:rsidR="00753280" w:rsidRPr="00020619" w:rsidRDefault="00753280" w:rsidP="00864629">
            <w:pPr>
              <w:pStyle w:val="TAC"/>
            </w:pPr>
          </w:p>
        </w:tc>
        <w:tc>
          <w:tcPr>
            <w:tcW w:w="4866" w:type="dxa"/>
            <w:gridSpan w:val="3"/>
            <w:tcBorders>
              <w:top w:val="nil"/>
              <w:bottom w:val="nil"/>
            </w:tcBorders>
            <w:shd w:val="clear" w:color="auto" w:fill="auto"/>
          </w:tcPr>
          <w:p w14:paraId="6E3B8488" w14:textId="77777777" w:rsidR="00753280" w:rsidRPr="00020619" w:rsidRDefault="00753280" w:rsidP="00864629">
            <w:pPr>
              <w:pStyle w:val="TAC"/>
            </w:pPr>
          </w:p>
        </w:tc>
      </w:tr>
      <w:tr w:rsidR="00753280" w:rsidRPr="00020619" w14:paraId="6D28AC14" w14:textId="77777777" w:rsidTr="00864629">
        <w:tc>
          <w:tcPr>
            <w:tcW w:w="2230" w:type="dxa"/>
            <w:shd w:val="clear" w:color="auto" w:fill="auto"/>
          </w:tcPr>
          <w:p w14:paraId="5F3BA87F" w14:textId="77777777" w:rsidR="00753280" w:rsidRPr="00020619" w:rsidRDefault="00753280" w:rsidP="00864629">
            <w:pPr>
              <w:pStyle w:val="TAL"/>
            </w:pPr>
            <w:r w:rsidRPr="00020619">
              <w:t>PDSCH_RA</w:t>
            </w:r>
          </w:p>
        </w:tc>
        <w:tc>
          <w:tcPr>
            <w:tcW w:w="1147" w:type="dxa"/>
            <w:tcBorders>
              <w:top w:val="nil"/>
              <w:bottom w:val="nil"/>
            </w:tcBorders>
            <w:shd w:val="clear" w:color="auto" w:fill="auto"/>
          </w:tcPr>
          <w:p w14:paraId="0EBBEF60" w14:textId="77777777" w:rsidR="00753280" w:rsidRPr="00020619" w:rsidRDefault="00753280" w:rsidP="00864629">
            <w:pPr>
              <w:pStyle w:val="TAC"/>
            </w:pPr>
          </w:p>
        </w:tc>
        <w:tc>
          <w:tcPr>
            <w:tcW w:w="1396" w:type="dxa"/>
            <w:tcBorders>
              <w:top w:val="nil"/>
              <w:bottom w:val="nil"/>
            </w:tcBorders>
            <w:shd w:val="clear" w:color="auto" w:fill="auto"/>
          </w:tcPr>
          <w:p w14:paraId="5ADAE42E" w14:textId="77777777" w:rsidR="00753280" w:rsidRPr="00020619" w:rsidRDefault="00753280" w:rsidP="00864629">
            <w:pPr>
              <w:pStyle w:val="TAC"/>
            </w:pPr>
          </w:p>
        </w:tc>
        <w:tc>
          <w:tcPr>
            <w:tcW w:w="4866" w:type="dxa"/>
            <w:gridSpan w:val="3"/>
            <w:tcBorders>
              <w:top w:val="nil"/>
              <w:bottom w:val="nil"/>
            </w:tcBorders>
            <w:shd w:val="clear" w:color="auto" w:fill="auto"/>
          </w:tcPr>
          <w:p w14:paraId="1A709C4B" w14:textId="77777777" w:rsidR="00753280" w:rsidRPr="00020619" w:rsidRDefault="00753280" w:rsidP="00864629">
            <w:pPr>
              <w:pStyle w:val="TAC"/>
            </w:pPr>
          </w:p>
        </w:tc>
      </w:tr>
      <w:tr w:rsidR="00753280" w:rsidRPr="00020619" w14:paraId="3AFACC4C" w14:textId="77777777" w:rsidTr="00864629">
        <w:tc>
          <w:tcPr>
            <w:tcW w:w="2230" w:type="dxa"/>
            <w:shd w:val="clear" w:color="auto" w:fill="auto"/>
          </w:tcPr>
          <w:p w14:paraId="4C5E7C5E" w14:textId="77777777" w:rsidR="00753280" w:rsidRPr="00020619" w:rsidRDefault="00753280" w:rsidP="00864629">
            <w:pPr>
              <w:pStyle w:val="TAL"/>
            </w:pPr>
            <w:r w:rsidRPr="00020619">
              <w:t>PDSCH_RB</w:t>
            </w:r>
          </w:p>
        </w:tc>
        <w:tc>
          <w:tcPr>
            <w:tcW w:w="1147" w:type="dxa"/>
            <w:tcBorders>
              <w:top w:val="nil"/>
              <w:bottom w:val="nil"/>
            </w:tcBorders>
            <w:shd w:val="clear" w:color="auto" w:fill="auto"/>
          </w:tcPr>
          <w:p w14:paraId="5FD5FAC9" w14:textId="77777777" w:rsidR="00753280" w:rsidRPr="00020619" w:rsidRDefault="00753280" w:rsidP="00864629">
            <w:pPr>
              <w:pStyle w:val="TAC"/>
            </w:pPr>
          </w:p>
        </w:tc>
        <w:tc>
          <w:tcPr>
            <w:tcW w:w="1396" w:type="dxa"/>
            <w:tcBorders>
              <w:top w:val="nil"/>
              <w:bottom w:val="nil"/>
            </w:tcBorders>
            <w:shd w:val="clear" w:color="auto" w:fill="auto"/>
          </w:tcPr>
          <w:p w14:paraId="2F02ECA7" w14:textId="77777777" w:rsidR="00753280" w:rsidRPr="00020619" w:rsidRDefault="00753280" w:rsidP="00864629">
            <w:pPr>
              <w:pStyle w:val="TAC"/>
            </w:pPr>
          </w:p>
        </w:tc>
        <w:tc>
          <w:tcPr>
            <w:tcW w:w="4866" w:type="dxa"/>
            <w:gridSpan w:val="3"/>
            <w:tcBorders>
              <w:top w:val="nil"/>
              <w:bottom w:val="nil"/>
            </w:tcBorders>
            <w:shd w:val="clear" w:color="auto" w:fill="auto"/>
          </w:tcPr>
          <w:p w14:paraId="1E3D9145" w14:textId="77777777" w:rsidR="00753280" w:rsidRPr="00020619" w:rsidRDefault="00753280" w:rsidP="00864629">
            <w:pPr>
              <w:pStyle w:val="TAC"/>
            </w:pPr>
          </w:p>
        </w:tc>
      </w:tr>
      <w:tr w:rsidR="00753280" w:rsidRPr="00020619" w14:paraId="786259C5" w14:textId="77777777" w:rsidTr="00864629">
        <w:tc>
          <w:tcPr>
            <w:tcW w:w="2230" w:type="dxa"/>
            <w:shd w:val="clear" w:color="auto" w:fill="auto"/>
          </w:tcPr>
          <w:p w14:paraId="427C5D58" w14:textId="77777777" w:rsidR="00753280" w:rsidRPr="00020619" w:rsidRDefault="00753280" w:rsidP="00864629">
            <w:pPr>
              <w:pStyle w:val="TAL"/>
            </w:pPr>
            <w:r w:rsidRPr="00020619">
              <w:t>OCNG_RA</w:t>
            </w:r>
            <w:r w:rsidRPr="00020619">
              <w:rPr>
                <w:rFonts w:eastAsia="Calibri"/>
                <w:vertAlign w:val="superscript"/>
              </w:rPr>
              <w:t>Note4</w:t>
            </w:r>
          </w:p>
        </w:tc>
        <w:tc>
          <w:tcPr>
            <w:tcW w:w="1147" w:type="dxa"/>
            <w:tcBorders>
              <w:top w:val="nil"/>
              <w:bottom w:val="nil"/>
            </w:tcBorders>
            <w:shd w:val="clear" w:color="auto" w:fill="auto"/>
          </w:tcPr>
          <w:p w14:paraId="3815DBBA" w14:textId="77777777" w:rsidR="00753280" w:rsidRPr="00020619" w:rsidRDefault="00753280" w:rsidP="00864629">
            <w:pPr>
              <w:pStyle w:val="TAC"/>
            </w:pPr>
          </w:p>
        </w:tc>
        <w:tc>
          <w:tcPr>
            <w:tcW w:w="1396" w:type="dxa"/>
            <w:tcBorders>
              <w:top w:val="nil"/>
              <w:bottom w:val="nil"/>
            </w:tcBorders>
            <w:shd w:val="clear" w:color="auto" w:fill="auto"/>
          </w:tcPr>
          <w:p w14:paraId="399B317B" w14:textId="77777777" w:rsidR="00753280" w:rsidRPr="00020619" w:rsidRDefault="00753280" w:rsidP="00864629">
            <w:pPr>
              <w:pStyle w:val="TAC"/>
            </w:pPr>
          </w:p>
        </w:tc>
        <w:tc>
          <w:tcPr>
            <w:tcW w:w="4866" w:type="dxa"/>
            <w:gridSpan w:val="3"/>
            <w:tcBorders>
              <w:top w:val="nil"/>
              <w:bottom w:val="nil"/>
            </w:tcBorders>
            <w:shd w:val="clear" w:color="auto" w:fill="auto"/>
          </w:tcPr>
          <w:p w14:paraId="11C61D65" w14:textId="77777777" w:rsidR="00753280" w:rsidRPr="00020619" w:rsidRDefault="00753280" w:rsidP="00864629">
            <w:pPr>
              <w:pStyle w:val="TAC"/>
            </w:pPr>
          </w:p>
        </w:tc>
      </w:tr>
      <w:tr w:rsidR="00753280" w:rsidRPr="00020619" w14:paraId="40A7DCD9" w14:textId="77777777" w:rsidTr="00864629">
        <w:tc>
          <w:tcPr>
            <w:tcW w:w="2230" w:type="dxa"/>
            <w:shd w:val="clear" w:color="auto" w:fill="auto"/>
          </w:tcPr>
          <w:p w14:paraId="701ACF9A" w14:textId="77777777" w:rsidR="00753280" w:rsidRPr="00020619" w:rsidRDefault="00753280" w:rsidP="00864629">
            <w:pPr>
              <w:pStyle w:val="TAL"/>
            </w:pPr>
            <w:r w:rsidRPr="00020619">
              <w:t>OCNG_RB</w:t>
            </w:r>
            <w:r w:rsidRPr="00020619">
              <w:rPr>
                <w:rFonts w:eastAsia="Calibri"/>
                <w:vertAlign w:val="superscript"/>
              </w:rPr>
              <w:t>Note4</w:t>
            </w:r>
          </w:p>
        </w:tc>
        <w:tc>
          <w:tcPr>
            <w:tcW w:w="1147" w:type="dxa"/>
            <w:tcBorders>
              <w:top w:val="nil"/>
            </w:tcBorders>
            <w:shd w:val="clear" w:color="auto" w:fill="auto"/>
          </w:tcPr>
          <w:p w14:paraId="4F9B3CA8" w14:textId="77777777" w:rsidR="00753280" w:rsidRPr="00020619" w:rsidRDefault="00753280" w:rsidP="00864629">
            <w:pPr>
              <w:pStyle w:val="TAC"/>
            </w:pPr>
          </w:p>
        </w:tc>
        <w:tc>
          <w:tcPr>
            <w:tcW w:w="1396" w:type="dxa"/>
            <w:tcBorders>
              <w:top w:val="nil"/>
            </w:tcBorders>
            <w:shd w:val="clear" w:color="auto" w:fill="auto"/>
          </w:tcPr>
          <w:p w14:paraId="1172E0A9" w14:textId="77777777" w:rsidR="00753280" w:rsidRPr="00020619" w:rsidRDefault="00753280" w:rsidP="00864629">
            <w:pPr>
              <w:pStyle w:val="TAC"/>
            </w:pPr>
          </w:p>
        </w:tc>
        <w:tc>
          <w:tcPr>
            <w:tcW w:w="4866" w:type="dxa"/>
            <w:gridSpan w:val="3"/>
            <w:tcBorders>
              <w:top w:val="nil"/>
            </w:tcBorders>
            <w:shd w:val="clear" w:color="auto" w:fill="auto"/>
          </w:tcPr>
          <w:p w14:paraId="7F216EE2" w14:textId="77777777" w:rsidR="00753280" w:rsidRPr="00020619" w:rsidRDefault="00753280" w:rsidP="00864629">
            <w:pPr>
              <w:pStyle w:val="TAC"/>
            </w:pPr>
          </w:p>
        </w:tc>
      </w:tr>
      <w:tr w:rsidR="00753280" w:rsidRPr="00020619" w14:paraId="5B458834" w14:textId="77777777" w:rsidTr="00864629">
        <w:tc>
          <w:tcPr>
            <w:tcW w:w="2230" w:type="dxa"/>
            <w:shd w:val="clear" w:color="auto" w:fill="auto"/>
            <w:vAlign w:val="center"/>
          </w:tcPr>
          <w:p w14:paraId="02D03758" w14:textId="77777777" w:rsidR="00753280" w:rsidRPr="00020619" w:rsidRDefault="00753280" w:rsidP="00864629">
            <w:pPr>
              <w:pStyle w:val="TAL"/>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5</w:t>
            </w:r>
          </w:p>
        </w:tc>
        <w:tc>
          <w:tcPr>
            <w:tcW w:w="1147" w:type="dxa"/>
            <w:shd w:val="clear" w:color="auto" w:fill="auto"/>
          </w:tcPr>
          <w:p w14:paraId="08E7DB87" w14:textId="77777777" w:rsidR="00753280" w:rsidRPr="00020619" w:rsidRDefault="00753280" w:rsidP="00864629">
            <w:pPr>
              <w:pStyle w:val="TAC"/>
            </w:pPr>
            <w:r w:rsidRPr="00020619">
              <w:t>dBm/15kHz</w:t>
            </w:r>
          </w:p>
        </w:tc>
        <w:tc>
          <w:tcPr>
            <w:tcW w:w="1396" w:type="dxa"/>
          </w:tcPr>
          <w:p w14:paraId="41DD7222" w14:textId="77777777" w:rsidR="00753280" w:rsidRPr="00020619" w:rsidRDefault="00753280" w:rsidP="00864629">
            <w:pPr>
              <w:pStyle w:val="TAC"/>
            </w:pPr>
            <w:r w:rsidRPr="00020619">
              <w:t>1, 2, 3, 4, 5, 6</w:t>
            </w:r>
            <w:ins w:id="83458" w:author="Nokia - Erika Almeida" w:date="2022-09-12T10:11:00Z">
              <w:r w:rsidRPr="00020619">
                <w:t>, 7, 8</w:t>
              </w:r>
            </w:ins>
          </w:p>
        </w:tc>
        <w:tc>
          <w:tcPr>
            <w:tcW w:w="4866" w:type="dxa"/>
            <w:gridSpan w:val="3"/>
            <w:shd w:val="clear" w:color="auto" w:fill="auto"/>
          </w:tcPr>
          <w:p w14:paraId="677053A3" w14:textId="77777777" w:rsidR="00753280" w:rsidRPr="00020619" w:rsidRDefault="00753280" w:rsidP="00864629">
            <w:pPr>
              <w:pStyle w:val="TAC"/>
            </w:pPr>
            <w:r w:rsidRPr="00020619">
              <w:t>-98</w:t>
            </w:r>
          </w:p>
        </w:tc>
      </w:tr>
      <w:tr w:rsidR="00753280" w:rsidRPr="00020619" w14:paraId="604394EB" w14:textId="77777777" w:rsidTr="00864629">
        <w:tc>
          <w:tcPr>
            <w:tcW w:w="2230" w:type="dxa"/>
            <w:shd w:val="clear" w:color="auto" w:fill="auto"/>
            <w:vAlign w:val="center"/>
          </w:tcPr>
          <w:p w14:paraId="158713A0" w14:textId="77777777" w:rsidR="00753280" w:rsidRPr="00020619" w:rsidRDefault="00753280" w:rsidP="00864629">
            <w:pPr>
              <w:pStyle w:val="TAL"/>
              <w:rPr>
                <w:rFonts w:eastAsia="Calibri"/>
                <w: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p>
        </w:tc>
        <w:tc>
          <w:tcPr>
            <w:tcW w:w="1147" w:type="dxa"/>
            <w:shd w:val="clear" w:color="auto" w:fill="auto"/>
          </w:tcPr>
          <w:p w14:paraId="7A08A7B4" w14:textId="77777777" w:rsidR="00753280" w:rsidRPr="00020619" w:rsidRDefault="00753280" w:rsidP="00864629">
            <w:pPr>
              <w:pStyle w:val="TAC"/>
            </w:pPr>
            <w:r w:rsidRPr="00020619">
              <w:t>dB</w:t>
            </w:r>
          </w:p>
        </w:tc>
        <w:tc>
          <w:tcPr>
            <w:tcW w:w="1396" w:type="dxa"/>
          </w:tcPr>
          <w:p w14:paraId="3916A8A4" w14:textId="77777777" w:rsidR="00753280" w:rsidRPr="00020619" w:rsidRDefault="00753280" w:rsidP="00864629">
            <w:pPr>
              <w:pStyle w:val="TAC"/>
            </w:pPr>
            <w:r w:rsidRPr="00020619">
              <w:t>1, 2, 3, 4, 5, 6</w:t>
            </w:r>
            <w:ins w:id="83459" w:author="Nokia - Erika Almeida" w:date="2022-09-12T10:11:00Z">
              <w:r w:rsidRPr="00020619">
                <w:t>, 7, 8</w:t>
              </w:r>
            </w:ins>
          </w:p>
        </w:tc>
        <w:tc>
          <w:tcPr>
            <w:tcW w:w="1622" w:type="dxa"/>
            <w:shd w:val="clear" w:color="auto" w:fill="auto"/>
          </w:tcPr>
          <w:p w14:paraId="355065FC" w14:textId="77777777" w:rsidR="00753280" w:rsidRPr="00020619" w:rsidRDefault="00753280" w:rsidP="00864629">
            <w:pPr>
              <w:pStyle w:val="TAC"/>
            </w:pPr>
            <w:r w:rsidRPr="00020619">
              <w:t>-Infinity</w:t>
            </w:r>
          </w:p>
        </w:tc>
        <w:tc>
          <w:tcPr>
            <w:tcW w:w="1622" w:type="dxa"/>
            <w:shd w:val="clear" w:color="auto" w:fill="auto"/>
          </w:tcPr>
          <w:p w14:paraId="6865362F" w14:textId="77777777" w:rsidR="00753280" w:rsidRPr="00020619" w:rsidRDefault="00753280" w:rsidP="00864629">
            <w:pPr>
              <w:pStyle w:val="TAC"/>
            </w:pPr>
            <w:r w:rsidRPr="00020619">
              <w:t>8</w:t>
            </w:r>
          </w:p>
        </w:tc>
        <w:tc>
          <w:tcPr>
            <w:tcW w:w="1622" w:type="dxa"/>
            <w:shd w:val="clear" w:color="auto" w:fill="auto"/>
          </w:tcPr>
          <w:p w14:paraId="0DDC876A" w14:textId="77777777" w:rsidR="00753280" w:rsidRPr="00020619" w:rsidRDefault="00753280" w:rsidP="00864629">
            <w:pPr>
              <w:pStyle w:val="TAC"/>
            </w:pPr>
            <w:del w:id="83460" w:author="Huawei" w:date="2022-11-16T18:25:00Z">
              <w:r w:rsidRPr="00020619" w:rsidDel="001F22BB">
                <w:delText>78</w:delText>
              </w:r>
            </w:del>
            <w:ins w:id="83461" w:author="Huawei" w:date="2022-11-16T18:25:00Z">
              <w:r>
                <w:t>8</w:t>
              </w:r>
            </w:ins>
          </w:p>
        </w:tc>
      </w:tr>
      <w:tr w:rsidR="00753280" w:rsidRPr="00020619" w14:paraId="1FDE191D" w14:textId="77777777" w:rsidTr="00864629">
        <w:tc>
          <w:tcPr>
            <w:tcW w:w="2230" w:type="dxa"/>
            <w:shd w:val="clear" w:color="auto" w:fill="auto"/>
            <w:vAlign w:val="center"/>
          </w:tcPr>
          <w:p w14:paraId="1BB4EA0B" w14:textId="77777777" w:rsidR="00753280" w:rsidRPr="00020619" w:rsidRDefault="00753280" w:rsidP="00864629">
            <w:pPr>
              <w:pStyle w:val="TAL"/>
              <w:rPr>
                <w:rFonts w:eastAsia="Calibr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6</w:t>
            </w:r>
          </w:p>
        </w:tc>
        <w:tc>
          <w:tcPr>
            <w:tcW w:w="1147" w:type="dxa"/>
            <w:shd w:val="clear" w:color="auto" w:fill="auto"/>
          </w:tcPr>
          <w:p w14:paraId="06836657" w14:textId="77777777" w:rsidR="00753280" w:rsidRPr="00020619" w:rsidRDefault="00753280" w:rsidP="00864629">
            <w:pPr>
              <w:pStyle w:val="TAC"/>
            </w:pPr>
            <w:r w:rsidRPr="00020619">
              <w:t>dB</w:t>
            </w:r>
          </w:p>
        </w:tc>
        <w:tc>
          <w:tcPr>
            <w:tcW w:w="1396" w:type="dxa"/>
          </w:tcPr>
          <w:p w14:paraId="79F9CFE0" w14:textId="77777777" w:rsidR="00753280" w:rsidRPr="00020619" w:rsidRDefault="00753280" w:rsidP="00864629">
            <w:pPr>
              <w:pStyle w:val="TAC"/>
            </w:pPr>
            <w:r w:rsidRPr="00020619">
              <w:t>1, 2, 3, 4, 5, 6</w:t>
            </w:r>
            <w:ins w:id="83462" w:author="Nokia - Erika Almeida" w:date="2022-09-12T10:11:00Z">
              <w:r w:rsidRPr="00020619">
                <w:t>, 7, 8</w:t>
              </w:r>
            </w:ins>
          </w:p>
        </w:tc>
        <w:tc>
          <w:tcPr>
            <w:tcW w:w="1622" w:type="dxa"/>
            <w:shd w:val="clear" w:color="auto" w:fill="auto"/>
          </w:tcPr>
          <w:p w14:paraId="7FA8AE05" w14:textId="77777777" w:rsidR="00753280" w:rsidRPr="00020619" w:rsidRDefault="00753280" w:rsidP="00864629">
            <w:pPr>
              <w:pStyle w:val="TAC"/>
            </w:pPr>
            <w:r w:rsidRPr="00020619">
              <w:t>-Infinity</w:t>
            </w:r>
          </w:p>
        </w:tc>
        <w:tc>
          <w:tcPr>
            <w:tcW w:w="1622" w:type="dxa"/>
            <w:shd w:val="clear" w:color="auto" w:fill="auto"/>
          </w:tcPr>
          <w:p w14:paraId="0528FA85" w14:textId="77777777" w:rsidR="00753280" w:rsidRPr="00020619" w:rsidRDefault="00753280" w:rsidP="00864629">
            <w:pPr>
              <w:pStyle w:val="TAC"/>
            </w:pPr>
            <w:del w:id="83463" w:author="Huawei" w:date="2022-11-16T18:26:00Z">
              <w:r w:rsidRPr="00020619" w:rsidDel="001F22BB">
                <w:delText>78</w:delText>
              </w:r>
            </w:del>
            <w:ins w:id="83464" w:author="Huawei" w:date="2022-11-16T18:26:00Z">
              <w:r>
                <w:t>8</w:t>
              </w:r>
            </w:ins>
          </w:p>
        </w:tc>
        <w:tc>
          <w:tcPr>
            <w:tcW w:w="1622" w:type="dxa"/>
            <w:shd w:val="clear" w:color="auto" w:fill="auto"/>
          </w:tcPr>
          <w:p w14:paraId="101F67CF" w14:textId="77777777" w:rsidR="00753280" w:rsidRPr="00020619" w:rsidRDefault="00753280" w:rsidP="00864629">
            <w:pPr>
              <w:pStyle w:val="TAC"/>
            </w:pPr>
            <w:del w:id="83465" w:author="Huawei" w:date="2022-11-16T18:25:00Z">
              <w:r w:rsidRPr="00020619" w:rsidDel="001F22BB">
                <w:delText>78</w:delText>
              </w:r>
            </w:del>
            <w:ins w:id="83466" w:author="Huawei" w:date="2022-11-16T18:25:00Z">
              <w:r>
                <w:t>8</w:t>
              </w:r>
            </w:ins>
          </w:p>
        </w:tc>
      </w:tr>
      <w:tr w:rsidR="00753280" w:rsidRPr="00020619" w14:paraId="38093F71" w14:textId="77777777" w:rsidTr="00864629">
        <w:tc>
          <w:tcPr>
            <w:tcW w:w="2230" w:type="dxa"/>
            <w:shd w:val="clear" w:color="auto" w:fill="auto"/>
            <w:vAlign w:val="center"/>
          </w:tcPr>
          <w:p w14:paraId="267627C2" w14:textId="77777777" w:rsidR="00753280" w:rsidRPr="00020619" w:rsidRDefault="00753280" w:rsidP="00864629">
            <w:pPr>
              <w:pStyle w:val="TAL"/>
              <w:rPr>
                <w:rFonts w:eastAsia="Calibri"/>
                <w:vertAlign w:val="superscript"/>
              </w:rPr>
            </w:pPr>
            <w:r w:rsidRPr="00020619">
              <w:rPr>
                <w:rFonts w:eastAsia="Calibri"/>
              </w:rPr>
              <w:t>RSRP</w:t>
            </w:r>
            <w:r w:rsidRPr="00020619">
              <w:rPr>
                <w:rFonts w:eastAsia="Calibri"/>
                <w:vertAlign w:val="superscript"/>
              </w:rPr>
              <w:t>Note6</w:t>
            </w:r>
          </w:p>
        </w:tc>
        <w:tc>
          <w:tcPr>
            <w:tcW w:w="1147" w:type="dxa"/>
            <w:shd w:val="clear" w:color="auto" w:fill="auto"/>
          </w:tcPr>
          <w:p w14:paraId="1DDFF620" w14:textId="77777777" w:rsidR="00753280" w:rsidRPr="00020619" w:rsidRDefault="00753280" w:rsidP="00864629">
            <w:pPr>
              <w:pStyle w:val="TAC"/>
            </w:pPr>
            <w:r w:rsidRPr="00020619">
              <w:t>dBm/15kHz</w:t>
            </w:r>
          </w:p>
        </w:tc>
        <w:tc>
          <w:tcPr>
            <w:tcW w:w="1396" w:type="dxa"/>
          </w:tcPr>
          <w:p w14:paraId="33F1E964" w14:textId="77777777" w:rsidR="00753280" w:rsidRPr="00020619" w:rsidRDefault="00753280" w:rsidP="00864629">
            <w:pPr>
              <w:pStyle w:val="TAC"/>
            </w:pPr>
            <w:r w:rsidRPr="00020619">
              <w:t>1, 2, 3, 4, 5, 6</w:t>
            </w:r>
            <w:ins w:id="83467" w:author="Nokia - Erika Almeida" w:date="2022-09-12T10:11:00Z">
              <w:r w:rsidRPr="00020619">
                <w:t>, 7, 8</w:t>
              </w:r>
            </w:ins>
          </w:p>
        </w:tc>
        <w:tc>
          <w:tcPr>
            <w:tcW w:w="1622" w:type="dxa"/>
            <w:shd w:val="clear" w:color="auto" w:fill="auto"/>
          </w:tcPr>
          <w:p w14:paraId="62936AE8" w14:textId="77777777" w:rsidR="00753280" w:rsidRPr="00020619" w:rsidRDefault="00753280" w:rsidP="00864629">
            <w:pPr>
              <w:pStyle w:val="TAC"/>
            </w:pPr>
            <w:r w:rsidRPr="00020619">
              <w:t>-Infinity</w:t>
            </w:r>
          </w:p>
        </w:tc>
        <w:tc>
          <w:tcPr>
            <w:tcW w:w="1622" w:type="dxa"/>
            <w:shd w:val="clear" w:color="auto" w:fill="auto"/>
          </w:tcPr>
          <w:p w14:paraId="4C792E5B" w14:textId="77777777" w:rsidR="00753280" w:rsidRPr="00020619" w:rsidRDefault="00753280" w:rsidP="00864629">
            <w:pPr>
              <w:pStyle w:val="TAC"/>
            </w:pPr>
            <w:r w:rsidRPr="00020619">
              <w:t>-90</w:t>
            </w:r>
          </w:p>
        </w:tc>
        <w:tc>
          <w:tcPr>
            <w:tcW w:w="1622" w:type="dxa"/>
            <w:shd w:val="clear" w:color="auto" w:fill="auto"/>
          </w:tcPr>
          <w:p w14:paraId="5FF43E5C" w14:textId="77777777" w:rsidR="00753280" w:rsidRPr="00020619" w:rsidRDefault="00753280" w:rsidP="00864629">
            <w:pPr>
              <w:pStyle w:val="TAC"/>
            </w:pPr>
            <w:r w:rsidRPr="00020619">
              <w:t>-90</w:t>
            </w:r>
          </w:p>
        </w:tc>
      </w:tr>
      <w:tr w:rsidR="00753280" w:rsidRPr="00020619" w14:paraId="6D0C2E23" w14:textId="77777777" w:rsidTr="00864629">
        <w:tc>
          <w:tcPr>
            <w:tcW w:w="2230" w:type="dxa"/>
            <w:shd w:val="clear" w:color="auto" w:fill="auto"/>
            <w:vAlign w:val="center"/>
          </w:tcPr>
          <w:p w14:paraId="55D39ABB" w14:textId="77777777" w:rsidR="00753280" w:rsidRPr="00020619" w:rsidRDefault="00753280" w:rsidP="00864629">
            <w:pPr>
              <w:pStyle w:val="TAL"/>
              <w:rPr>
                <w:rFonts w:eastAsia="Calibri"/>
                <w:vertAlign w:val="superscript"/>
              </w:rPr>
            </w:pPr>
            <w:r w:rsidRPr="00020619">
              <w:rPr>
                <w:rFonts w:eastAsia="Calibri"/>
              </w:rPr>
              <w:t>SCH_RP</w:t>
            </w:r>
            <w:r w:rsidRPr="00020619">
              <w:rPr>
                <w:rFonts w:eastAsia="Calibri"/>
                <w:vertAlign w:val="superscript"/>
              </w:rPr>
              <w:t>Note6</w:t>
            </w:r>
          </w:p>
        </w:tc>
        <w:tc>
          <w:tcPr>
            <w:tcW w:w="1147" w:type="dxa"/>
            <w:shd w:val="clear" w:color="auto" w:fill="auto"/>
          </w:tcPr>
          <w:p w14:paraId="31E3D91E" w14:textId="77777777" w:rsidR="00753280" w:rsidRPr="00020619" w:rsidRDefault="00753280" w:rsidP="00864629">
            <w:pPr>
              <w:pStyle w:val="TAC"/>
            </w:pPr>
            <w:r w:rsidRPr="00020619">
              <w:t>dBm/15kHz</w:t>
            </w:r>
          </w:p>
        </w:tc>
        <w:tc>
          <w:tcPr>
            <w:tcW w:w="1396" w:type="dxa"/>
          </w:tcPr>
          <w:p w14:paraId="0D0D1DEE" w14:textId="77777777" w:rsidR="00753280" w:rsidRPr="00020619" w:rsidRDefault="00753280" w:rsidP="00864629">
            <w:pPr>
              <w:pStyle w:val="TAC"/>
            </w:pPr>
            <w:r w:rsidRPr="00020619">
              <w:t>1, 2, 3, 4, 5, 6</w:t>
            </w:r>
            <w:ins w:id="83468" w:author="Nokia - Erika Almeida" w:date="2022-09-12T10:11:00Z">
              <w:r w:rsidRPr="00020619">
                <w:t>, 7, 8</w:t>
              </w:r>
            </w:ins>
          </w:p>
        </w:tc>
        <w:tc>
          <w:tcPr>
            <w:tcW w:w="1622" w:type="dxa"/>
            <w:shd w:val="clear" w:color="auto" w:fill="auto"/>
          </w:tcPr>
          <w:p w14:paraId="4B41F89F" w14:textId="77777777" w:rsidR="00753280" w:rsidRPr="00020619" w:rsidRDefault="00753280" w:rsidP="00864629">
            <w:pPr>
              <w:pStyle w:val="TAC"/>
            </w:pPr>
            <w:r w:rsidRPr="00020619">
              <w:t>-Infinity</w:t>
            </w:r>
          </w:p>
        </w:tc>
        <w:tc>
          <w:tcPr>
            <w:tcW w:w="1622" w:type="dxa"/>
            <w:shd w:val="clear" w:color="auto" w:fill="auto"/>
          </w:tcPr>
          <w:p w14:paraId="3CEBB857" w14:textId="77777777" w:rsidR="00753280" w:rsidRPr="00020619" w:rsidRDefault="00753280" w:rsidP="00864629">
            <w:pPr>
              <w:pStyle w:val="TAC"/>
            </w:pPr>
            <w:r w:rsidRPr="00020619">
              <w:t>-90</w:t>
            </w:r>
          </w:p>
        </w:tc>
        <w:tc>
          <w:tcPr>
            <w:tcW w:w="1622" w:type="dxa"/>
            <w:shd w:val="clear" w:color="auto" w:fill="auto"/>
          </w:tcPr>
          <w:p w14:paraId="3A0BAD82" w14:textId="77777777" w:rsidR="00753280" w:rsidRPr="00020619" w:rsidRDefault="00753280" w:rsidP="00864629">
            <w:pPr>
              <w:pStyle w:val="TAC"/>
            </w:pPr>
            <w:r w:rsidRPr="00020619">
              <w:t>-90</w:t>
            </w:r>
          </w:p>
        </w:tc>
      </w:tr>
      <w:tr w:rsidR="00753280" w:rsidRPr="00020619" w14:paraId="6704919C" w14:textId="77777777" w:rsidTr="00864629">
        <w:tc>
          <w:tcPr>
            <w:tcW w:w="2230" w:type="dxa"/>
            <w:shd w:val="clear" w:color="auto" w:fill="auto"/>
            <w:vAlign w:val="center"/>
          </w:tcPr>
          <w:p w14:paraId="0752F3B9" w14:textId="77777777" w:rsidR="00753280" w:rsidRPr="00020619" w:rsidRDefault="00753280" w:rsidP="00864629">
            <w:pPr>
              <w:pStyle w:val="TAL"/>
              <w:rPr>
                <w:rFonts w:eastAsia="Calibri"/>
                <w:vertAlign w:val="superscript"/>
              </w:rPr>
            </w:pPr>
            <w:r w:rsidRPr="00020619">
              <w:rPr>
                <w:rFonts w:eastAsia="Calibri"/>
              </w:rPr>
              <w:t>Io</w:t>
            </w:r>
            <w:r w:rsidRPr="00020619">
              <w:rPr>
                <w:rFonts w:eastAsia="Calibri"/>
                <w:vertAlign w:val="superscript"/>
              </w:rPr>
              <w:t>Note6</w:t>
            </w:r>
          </w:p>
        </w:tc>
        <w:tc>
          <w:tcPr>
            <w:tcW w:w="1147" w:type="dxa"/>
            <w:shd w:val="clear" w:color="auto" w:fill="auto"/>
          </w:tcPr>
          <w:p w14:paraId="145CAF31" w14:textId="77777777" w:rsidR="00753280" w:rsidRPr="00020619" w:rsidRDefault="00753280" w:rsidP="00864629">
            <w:pPr>
              <w:pStyle w:val="TAC"/>
            </w:pPr>
            <w:r w:rsidRPr="00020619">
              <w:t>dBm/9MHz</w:t>
            </w:r>
          </w:p>
        </w:tc>
        <w:tc>
          <w:tcPr>
            <w:tcW w:w="1396" w:type="dxa"/>
          </w:tcPr>
          <w:p w14:paraId="42B99A01" w14:textId="77777777" w:rsidR="00753280" w:rsidRPr="00020619" w:rsidRDefault="00753280" w:rsidP="00864629">
            <w:pPr>
              <w:pStyle w:val="TAC"/>
              <w:rPr>
                <w:lang w:eastAsia="zh-CN"/>
              </w:rPr>
            </w:pPr>
            <w:r w:rsidRPr="00020619">
              <w:t>1, 2, 3, 4, 5, 6</w:t>
            </w:r>
            <w:ins w:id="83469" w:author="Nokia - Erika Almeida" w:date="2022-09-12T10:12:00Z">
              <w:r w:rsidRPr="00020619">
                <w:t>, 7, 8</w:t>
              </w:r>
            </w:ins>
          </w:p>
        </w:tc>
        <w:tc>
          <w:tcPr>
            <w:tcW w:w="1622" w:type="dxa"/>
            <w:shd w:val="clear" w:color="auto" w:fill="auto"/>
          </w:tcPr>
          <w:p w14:paraId="655602D6" w14:textId="77777777" w:rsidR="00753280" w:rsidRPr="00020619" w:rsidRDefault="00753280" w:rsidP="00864629">
            <w:pPr>
              <w:pStyle w:val="TAC"/>
              <w:rPr>
                <w:lang w:eastAsia="zh-CN"/>
              </w:rPr>
            </w:pPr>
            <w:r w:rsidRPr="00020619">
              <w:rPr>
                <w:lang w:eastAsia="zh-CN"/>
              </w:rPr>
              <w:t>-67.21</w:t>
            </w:r>
          </w:p>
          <w:p w14:paraId="2FB7A9DA" w14:textId="77777777" w:rsidR="00753280" w:rsidRPr="00020619" w:rsidRDefault="00753280" w:rsidP="00864629">
            <w:pPr>
              <w:pStyle w:val="TAC"/>
              <w:rPr>
                <w:lang w:eastAsia="zh-CN"/>
              </w:rPr>
            </w:pPr>
            <w:r w:rsidRPr="00020619">
              <w:rPr>
                <w:lang w:eastAsia="zh-CN"/>
              </w:rPr>
              <w:t>+10</w:t>
            </w:r>
            <w:proofErr w:type="gramStart"/>
            <w:r w:rsidRPr="00020619">
              <w:rPr>
                <w:lang w:eastAsia="zh-CN"/>
              </w:rPr>
              <w:t>log(</w:t>
            </w:r>
            <w:proofErr w:type="spellStart"/>
            <w:proofErr w:type="gramEnd"/>
            <w:r w:rsidRPr="00020619">
              <w:rPr>
                <w:lang w:eastAsia="zh-CN"/>
              </w:rPr>
              <w:t>N</w:t>
            </w:r>
            <w:r w:rsidRPr="00020619">
              <w:rPr>
                <w:vertAlign w:val="subscript"/>
                <w:lang w:eastAsia="zh-CN"/>
              </w:rPr>
              <w:t>RB,c</w:t>
            </w:r>
            <w:proofErr w:type="spellEnd"/>
            <w:r w:rsidRPr="00020619">
              <w:rPr>
                <w:lang w:eastAsia="zh-CN"/>
              </w:rPr>
              <w:t>/100)</w:t>
            </w:r>
          </w:p>
        </w:tc>
        <w:tc>
          <w:tcPr>
            <w:tcW w:w="1622" w:type="dxa"/>
            <w:shd w:val="clear" w:color="auto" w:fill="auto"/>
          </w:tcPr>
          <w:p w14:paraId="33FBEF6E" w14:textId="77777777" w:rsidR="00753280" w:rsidRPr="00020619" w:rsidRDefault="00753280" w:rsidP="00864629">
            <w:pPr>
              <w:pStyle w:val="TAC"/>
              <w:rPr>
                <w:lang w:eastAsia="zh-CN"/>
              </w:rPr>
            </w:pPr>
            <w:r w:rsidRPr="00020619">
              <w:rPr>
                <w:lang w:eastAsia="zh-CN"/>
              </w:rPr>
              <w:t>-58.57</w:t>
            </w:r>
          </w:p>
          <w:p w14:paraId="631D23A1" w14:textId="77777777" w:rsidR="00753280" w:rsidRPr="00020619" w:rsidRDefault="00753280" w:rsidP="00864629">
            <w:pPr>
              <w:pStyle w:val="TAC"/>
              <w:rPr>
                <w:lang w:eastAsia="zh-CN"/>
              </w:rPr>
            </w:pPr>
            <w:r w:rsidRPr="00020619">
              <w:rPr>
                <w:lang w:eastAsia="zh-CN"/>
              </w:rPr>
              <w:t>+10</w:t>
            </w:r>
            <w:proofErr w:type="gramStart"/>
            <w:r w:rsidRPr="00020619">
              <w:rPr>
                <w:lang w:eastAsia="zh-CN"/>
              </w:rPr>
              <w:t>log(</w:t>
            </w:r>
            <w:proofErr w:type="spellStart"/>
            <w:proofErr w:type="gramEnd"/>
            <w:r w:rsidRPr="00020619">
              <w:rPr>
                <w:lang w:eastAsia="zh-CN"/>
              </w:rPr>
              <w:t>N</w:t>
            </w:r>
            <w:r w:rsidRPr="00020619">
              <w:rPr>
                <w:vertAlign w:val="subscript"/>
                <w:lang w:eastAsia="zh-CN"/>
              </w:rPr>
              <w:t>RB,c</w:t>
            </w:r>
            <w:proofErr w:type="spellEnd"/>
            <w:r w:rsidRPr="00020619">
              <w:rPr>
                <w:lang w:eastAsia="zh-CN"/>
              </w:rPr>
              <w:t>/100)</w:t>
            </w:r>
            <w:r w:rsidRPr="00020619" w:rsidDel="00374AC0">
              <w:rPr>
                <w:lang w:eastAsia="zh-CN"/>
              </w:rPr>
              <w:t xml:space="preserve"> </w:t>
            </w:r>
          </w:p>
        </w:tc>
        <w:tc>
          <w:tcPr>
            <w:tcW w:w="1622" w:type="dxa"/>
            <w:shd w:val="clear" w:color="auto" w:fill="auto"/>
          </w:tcPr>
          <w:p w14:paraId="6FECBB11" w14:textId="77777777" w:rsidR="00753280" w:rsidRPr="00020619" w:rsidRDefault="00753280" w:rsidP="00864629">
            <w:pPr>
              <w:pStyle w:val="TAC"/>
              <w:rPr>
                <w:lang w:eastAsia="zh-CN"/>
              </w:rPr>
            </w:pPr>
            <w:r w:rsidRPr="00020619">
              <w:rPr>
                <w:lang w:eastAsia="zh-CN"/>
              </w:rPr>
              <w:t>-58.57</w:t>
            </w:r>
          </w:p>
          <w:p w14:paraId="67D1645F" w14:textId="77777777" w:rsidR="00753280" w:rsidRPr="00020619" w:rsidRDefault="00753280" w:rsidP="00864629">
            <w:pPr>
              <w:pStyle w:val="TAC"/>
              <w:rPr>
                <w:lang w:eastAsia="zh-CN"/>
              </w:rPr>
            </w:pPr>
            <w:r w:rsidRPr="00020619">
              <w:rPr>
                <w:lang w:eastAsia="zh-CN"/>
              </w:rPr>
              <w:t>+10</w:t>
            </w:r>
            <w:proofErr w:type="gramStart"/>
            <w:r w:rsidRPr="00020619">
              <w:rPr>
                <w:lang w:eastAsia="zh-CN"/>
              </w:rPr>
              <w:t>log(</w:t>
            </w:r>
            <w:proofErr w:type="spellStart"/>
            <w:proofErr w:type="gramEnd"/>
            <w:r w:rsidRPr="00020619">
              <w:rPr>
                <w:lang w:eastAsia="zh-CN"/>
              </w:rPr>
              <w:t>N</w:t>
            </w:r>
            <w:r w:rsidRPr="00020619">
              <w:rPr>
                <w:vertAlign w:val="subscript"/>
                <w:lang w:eastAsia="zh-CN"/>
              </w:rPr>
              <w:t>RB,c</w:t>
            </w:r>
            <w:proofErr w:type="spellEnd"/>
            <w:r w:rsidRPr="00020619">
              <w:rPr>
                <w:lang w:eastAsia="zh-CN"/>
              </w:rPr>
              <w:t>/100)</w:t>
            </w:r>
            <w:r w:rsidRPr="00020619" w:rsidDel="00374AC0">
              <w:rPr>
                <w:lang w:eastAsia="zh-CN"/>
              </w:rPr>
              <w:t xml:space="preserve"> </w:t>
            </w:r>
          </w:p>
        </w:tc>
      </w:tr>
      <w:tr w:rsidR="00753280" w:rsidRPr="00020619" w14:paraId="4F097560" w14:textId="77777777" w:rsidTr="00864629">
        <w:tc>
          <w:tcPr>
            <w:tcW w:w="2230" w:type="dxa"/>
            <w:shd w:val="clear" w:color="auto" w:fill="auto"/>
            <w:vAlign w:val="center"/>
          </w:tcPr>
          <w:p w14:paraId="35530C9A" w14:textId="77777777" w:rsidR="00753280" w:rsidRPr="00020619" w:rsidRDefault="00753280" w:rsidP="00864629">
            <w:pPr>
              <w:pStyle w:val="TAL"/>
              <w:rPr>
                <w:rFonts w:eastAsia="Calibri"/>
              </w:rPr>
            </w:pPr>
            <w:r w:rsidRPr="00020619">
              <w:rPr>
                <w:rFonts w:eastAsia="Calibri"/>
              </w:rPr>
              <w:t>Propagation Condition</w:t>
            </w:r>
          </w:p>
        </w:tc>
        <w:tc>
          <w:tcPr>
            <w:tcW w:w="1147" w:type="dxa"/>
            <w:shd w:val="clear" w:color="auto" w:fill="auto"/>
          </w:tcPr>
          <w:p w14:paraId="4E173E3F" w14:textId="77777777" w:rsidR="00753280" w:rsidRPr="00020619" w:rsidRDefault="00753280" w:rsidP="00864629">
            <w:pPr>
              <w:pStyle w:val="TAC"/>
            </w:pPr>
          </w:p>
        </w:tc>
        <w:tc>
          <w:tcPr>
            <w:tcW w:w="1396" w:type="dxa"/>
          </w:tcPr>
          <w:p w14:paraId="6CBBC99B" w14:textId="77777777" w:rsidR="00753280" w:rsidRPr="00020619" w:rsidRDefault="00753280" w:rsidP="00864629">
            <w:pPr>
              <w:pStyle w:val="TAC"/>
            </w:pPr>
            <w:r w:rsidRPr="00020619">
              <w:t>1, 2, 3, 4, 5, 6</w:t>
            </w:r>
            <w:ins w:id="83470" w:author="Nokia - Erika Almeida" w:date="2022-09-12T10:12:00Z">
              <w:r w:rsidRPr="00020619">
                <w:t>, 7, 8</w:t>
              </w:r>
            </w:ins>
          </w:p>
        </w:tc>
        <w:tc>
          <w:tcPr>
            <w:tcW w:w="4866" w:type="dxa"/>
            <w:gridSpan w:val="3"/>
            <w:shd w:val="clear" w:color="auto" w:fill="auto"/>
          </w:tcPr>
          <w:p w14:paraId="7B322D86" w14:textId="77777777" w:rsidR="00753280" w:rsidRPr="00020619" w:rsidRDefault="00753280" w:rsidP="00864629">
            <w:pPr>
              <w:pStyle w:val="TAC"/>
            </w:pPr>
            <w:r w:rsidRPr="00020619">
              <w:t>AWGN</w:t>
            </w:r>
          </w:p>
        </w:tc>
      </w:tr>
      <w:tr w:rsidR="00753280" w:rsidRPr="00020619" w14:paraId="55F7A13E" w14:textId="77777777" w:rsidTr="00864629">
        <w:tc>
          <w:tcPr>
            <w:tcW w:w="2230" w:type="dxa"/>
            <w:shd w:val="clear" w:color="auto" w:fill="auto"/>
            <w:vAlign w:val="center"/>
          </w:tcPr>
          <w:p w14:paraId="38E8BBEB" w14:textId="77777777" w:rsidR="00753280" w:rsidRPr="00020619" w:rsidRDefault="00753280" w:rsidP="00864629">
            <w:pPr>
              <w:pStyle w:val="TAL"/>
              <w:rPr>
                <w:rFonts w:eastAsia="Calibri"/>
              </w:rPr>
            </w:pPr>
            <w:r w:rsidRPr="00020619">
              <w:rPr>
                <w:rFonts w:eastAsia="Calibri"/>
              </w:rPr>
              <w:t>Antenna Configuration and Correlation Matrix</w:t>
            </w:r>
            <w:r w:rsidRPr="00020619">
              <w:rPr>
                <w:rFonts w:eastAsia="Calibri"/>
                <w:vertAlign w:val="superscript"/>
              </w:rPr>
              <w:t xml:space="preserve"> Note7</w:t>
            </w:r>
          </w:p>
        </w:tc>
        <w:tc>
          <w:tcPr>
            <w:tcW w:w="1147" w:type="dxa"/>
            <w:shd w:val="clear" w:color="auto" w:fill="auto"/>
          </w:tcPr>
          <w:p w14:paraId="537DEA41" w14:textId="77777777" w:rsidR="00753280" w:rsidRPr="00020619" w:rsidRDefault="00753280" w:rsidP="00864629">
            <w:pPr>
              <w:pStyle w:val="TAC"/>
            </w:pPr>
          </w:p>
        </w:tc>
        <w:tc>
          <w:tcPr>
            <w:tcW w:w="1396" w:type="dxa"/>
          </w:tcPr>
          <w:p w14:paraId="2090AF2F" w14:textId="77777777" w:rsidR="00753280" w:rsidRPr="00020619" w:rsidRDefault="00753280" w:rsidP="00864629">
            <w:pPr>
              <w:pStyle w:val="TAC"/>
            </w:pPr>
            <w:r w:rsidRPr="00020619">
              <w:t>1, 2, 3, 4, 5, 6</w:t>
            </w:r>
            <w:ins w:id="83471" w:author="Nokia - Erika Almeida" w:date="2022-09-12T10:12:00Z">
              <w:r w:rsidRPr="00020619">
                <w:t>, 7, 8</w:t>
              </w:r>
            </w:ins>
          </w:p>
        </w:tc>
        <w:tc>
          <w:tcPr>
            <w:tcW w:w="4866" w:type="dxa"/>
            <w:gridSpan w:val="3"/>
            <w:shd w:val="clear" w:color="auto" w:fill="auto"/>
          </w:tcPr>
          <w:p w14:paraId="699D634E" w14:textId="77777777" w:rsidR="00753280" w:rsidRPr="00020619" w:rsidRDefault="00753280" w:rsidP="00864629">
            <w:pPr>
              <w:pStyle w:val="TAC"/>
            </w:pPr>
            <w:r w:rsidRPr="00020619">
              <w:t>1x2 Low</w:t>
            </w:r>
          </w:p>
        </w:tc>
      </w:tr>
      <w:tr w:rsidR="00753280" w:rsidRPr="00020619" w14:paraId="5C3BC529" w14:textId="77777777" w:rsidTr="00864629">
        <w:tc>
          <w:tcPr>
            <w:tcW w:w="9639" w:type="dxa"/>
            <w:gridSpan w:val="6"/>
            <w:shd w:val="clear" w:color="auto" w:fill="auto"/>
            <w:vAlign w:val="center"/>
          </w:tcPr>
          <w:p w14:paraId="17F1B5AC" w14:textId="77777777" w:rsidR="00753280" w:rsidRPr="00020619" w:rsidRDefault="00753280" w:rsidP="00864629">
            <w:pPr>
              <w:pStyle w:val="TAN"/>
            </w:pPr>
            <w:r w:rsidRPr="00020619">
              <w:lastRenderedPageBreak/>
              <w:t>Note 1:</w:t>
            </w:r>
            <w:r w:rsidRPr="00020619">
              <w:tab/>
              <w:t>Special subframe and uplink-downlink configurations are specified in table 4.2-1 in TS 36.211 [23].</w:t>
            </w:r>
          </w:p>
          <w:p w14:paraId="2ED33B69" w14:textId="77777777" w:rsidR="00753280" w:rsidRPr="00020619" w:rsidRDefault="00753280" w:rsidP="00864629">
            <w:pPr>
              <w:pStyle w:val="TAN"/>
            </w:pPr>
            <w:r w:rsidRPr="00020619">
              <w:t>Note 2:</w:t>
            </w:r>
            <w:r w:rsidRPr="00020619">
              <w:tab/>
              <w:t>PRACH configurations are specified in table 5.7.1-2 and table 5.7.1-3 in TS 36.211 [23].</w:t>
            </w:r>
          </w:p>
          <w:p w14:paraId="789B0043" w14:textId="77777777" w:rsidR="00753280" w:rsidRPr="00020619" w:rsidRDefault="00753280" w:rsidP="00864629">
            <w:pPr>
              <w:pStyle w:val="TAN"/>
            </w:pPr>
            <w:r w:rsidRPr="00020619">
              <w:t>Note 3:</w:t>
            </w:r>
            <w:r w:rsidRPr="00020619">
              <w:tab/>
              <w:t>DL RMCs and OCNG patterns are specified in clauses A 3.1 and A 3.2 of TS 36.133 [15] respectively.</w:t>
            </w:r>
          </w:p>
          <w:p w14:paraId="6D65F15D" w14:textId="77777777" w:rsidR="00753280" w:rsidRPr="00020619" w:rsidRDefault="00753280" w:rsidP="00864629">
            <w:pPr>
              <w:pStyle w:val="TAN"/>
              <w:rPr>
                <w:lang w:eastAsia="ja-JP"/>
              </w:rPr>
            </w:pPr>
            <w:r w:rsidRPr="00020619">
              <w:t>Note 4:</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p>
          <w:p w14:paraId="7AE973B1" w14:textId="77777777" w:rsidR="00753280" w:rsidRPr="00020619" w:rsidRDefault="00753280" w:rsidP="00864629">
            <w:pPr>
              <w:pStyle w:val="TAN"/>
            </w:pPr>
            <w:r w:rsidRPr="00020619">
              <w:t>Note 5:</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p>
          <w:p w14:paraId="690857B1" w14:textId="77777777" w:rsidR="00753280" w:rsidRPr="00020619" w:rsidRDefault="00753280" w:rsidP="00864629">
            <w:pPr>
              <w:pStyle w:val="TAN"/>
            </w:pPr>
            <w:r w:rsidRPr="00020619">
              <w:t>Note 6:</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SCH_RP and Io levels have been derived from other parameters for information purposes. They are not settable parameters themselves.</w:t>
            </w:r>
          </w:p>
          <w:p w14:paraId="00190E07" w14:textId="77777777" w:rsidR="00753280" w:rsidRPr="00020619" w:rsidRDefault="00753280" w:rsidP="00864629">
            <w:pPr>
              <w:pStyle w:val="TAN"/>
              <w:rPr>
                <w:rFonts w:eastAsia="Malgun Gothic"/>
              </w:rPr>
            </w:pPr>
            <w:r w:rsidRPr="00020619">
              <w:rPr>
                <w:rFonts w:eastAsia="Malgun Gothic"/>
              </w:rPr>
              <w:t>Note 7:</w:t>
            </w:r>
            <w:r w:rsidRPr="00020619">
              <w:rPr>
                <w:rFonts w:eastAsia="Malgun Gothic"/>
              </w:rPr>
              <w:tab/>
              <w:t>Propagation condition and correlation matrix are defined in clause B.2 in TS 36.101 [25].</w:t>
            </w:r>
          </w:p>
        </w:tc>
      </w:tr>
    </w:tbl>
    <w:p w14:paraId="7C078C96" w14:textId="77777777" w:rsidR="00753280" w:rsidRPr="00020619" w:rsidRDefault="00753280" w:rsidP="00753280">
      <w:pPr>
        <w:rPr>
          <w:rFonts w:cs="v4.2.0"/>
        </w:rPr>
      </w:pPr>
    </w:p>
    <w:p w14:paraId="48A9440A" w14:textId="77777777" w:rsidR="00753280" w:rsidRPr="00020619" w:rsidRDefault="00753280" w:rsidP="00753280">
      <w:pPr>
        <w:pStyle w:val="Heading5"/>
        <w:rPr>
          <w:snapToGrid w:val="0"/>
        </w:rPr>
      </w:pPr>
      <w:r w:rsidRPr="00020619">
        <w:rPr>
          <w:snapToGrid w:val="0"/>
        </w:rPr>
        <w:t>A.16.3.1.8.2</w:t>
      </w:r>
      <w:r w:rsidRPr="00020619">
        <w:rPr>
          <w:snapToGrid w:val="0"/>
        </w:rPr>
        <w:tab/>
        <w:t>Test Requirements</w:t>
      </w:r>
    </w:p>
    <w:p w14:paraId="20A3FCB1" w14:textId="77777777" w:rsidR="00753280" w:rsidRPr="00020619" w:rsidRDefault="00753280" w:rsidP="00753280">
      <w:pPr>
        <w:rPr>
          <w:rFonts w:cs="v4.2.0"/>
        </w:rPr>
      </w:pPr>
      <w:r w:rsidRPr="00020619">
        <w:rPr>
          <w:rFonts w:cs="v4.2.0"/>
        </w:rPr>
        <w:t xml:space="preserve">The UE shall start to transmit the PRACH to Cell 2 less than 85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3.</w:t>
      </w:r>
    </w:p>
    <w:p w14:paraId="4E21C999" w14:textId="77777777" w:rsidR="00753280" w:rsidRPr="00020619" w:rsidRDefault="00753280" w:rsidP="00753280">
      <w:pPr>
        <w:rPr>
          <w:rFonts w:cs="v4.2.0"/>
        </w:rPr>
      </w:pPr>
      <w:r w:rsidRPr="00020619">
        <w:rPr>
          <w:rFonts w:cs="v4.2.0"/>
        </w:rPr>
        <w:t>The rate of correct handovers observed during repeated tests shall be at least 90%.</w:t>
      </w:r>
    </w:p>
    <w:p w14:paraId="013FCE60" w14:textId="77777777" w:rsidR="00753280" w:rsidRPr="00020619" w:rsidRDefault="00753280" w:rsidP="00753280">
      <w:pPr>
        <w:pStyle w:val="NO"/>
      </w:pPr>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p>
    <w:p w14:paraId="07DCD98C" w14:textId="77777777" w:rsidR="00753280" w:rsidRPr="00020619" w:rsidRDefault="00753280" w:rsidP="00753280">
      <w:pPr>
        <w:pStyle w:val="B10"/>
      </w:pPr>
      <w:r w:rsidRPr="00020619">
        <w:tab/>
        <w:t>RRC procedure delay</w:t>
      </w:r>
      <w:r w:rsidRPr="00020619">
        <w:rPr>
          <w:bCs/>
        </w:rPr>
        <w:t xml:space="preserve"> = 50 </w:t>
      </w:r>
      <w:proofErr w:type="spellStart"/>
      <w:r w:rsidRPr="00020619">
        <w:rPr>
          <w:bCs/>
        </w:rPr>
        <w:t>ms</w:t>
      </w:r>
      <w:proofErr w:type="spellEnd"/>
      <w:r w:rsidRPr="00020619">
        <w:rPr>
          <w:bCs/>
        </w:rPr>
        <w:t xml:space="preserve"> and is specified in </w:t>
      </w:r>
      <w:r w:rsidRPr="00020619">
        <w:t>clause 6.1.2.1</w:t>
      </w:r>
      <w:r w:rsidRPr="00020619">
        <w:rPr>
          <w:bCs/>
        </w:rPr>
        <w:t>.</w:t>
      </w:r>
    </w:p>
    <w:p w14:paraId="3E928AD4" w14:textId="77777777" w:rsidR="00753280" w:rsidRPr="00020619" w:rsidRDefault="00753280" w:rsidP="00753280">
      <w:pPr>
        <w:pStyle w:val="B10"/>
      </w:pPr>
      <w:r w:rsidRPr="00020619">
        <w:rPr>
          <w:bCs/>
        </w:rPr>
        <w:tab/>
      </w:r>
      <w:proofErr w:type="spellStart"/>
      <w:r w:rsidRPr="00020619">
        <w:rPr>
          <w:bCs/>
        </w:rPr>
        <w:t>T</w:t>
      </w:r>
      <w:r w:rsidRPr="00020619">
        <w:rPr>
          <w:bCs/>
          <w:vertAlign w:val="subscript"/>
        </w:rPr>
        <w:t>interrupt</w:t>
      </w:r>
      <w:proofErr w:type="spellEnd"/>
      <w:r w:rsidRPr="00020619">
        <w:t xml:space="preserve"> = 35 </w:t>
      </w:r>
      <w:proofErr w:type="spellStart"/>
      <w:r w:rsidRPr="00020619">
        <w:t>ms</w:t>
      </w:r>
      <w:proofErr w:type="spellEnd"/>
      <w:r w:rsidRPr="00020619">
        <w:t xml:space="preserve"> in the test; </w:t>
      </w:r>
      <w:proofErr w:type="spellStart"/>
      <w:r w:rsidRPr="00020619">
        <w:rPr>
          <w:bCs/>
        </w:rPr>
        <w:t>T</w:t>
      </w:r>
      <w:r w:rsidRPr="00020619">
        <w:rPr>
          <w:bCs/>
          <w:vertAlign w:val="subscript"/>
        </w:rPr>
        <w:t>interrupt</w:t>
      </w:r>
      <w:proofErr w:type="spellEnd"/>
      <w:r w:rsidRPr="00020619">
        <w:t xml:space="preserve"> is defined in clause 6.1.2.1.</w:t>
      </w:r>
    </w:p>
    <w:p w14:paraId="16E4CA7C" w14:textId="77777777" w:rsidR="00753280" w:rsidRPr="00020619" w:rsidRDefault="00753280" w:rsidP="00753280">
      <w:r w:rsidRPr="00020619">
        <w:t xml:space="preserve">This gives a total of 85 </w:t>
      </w:r>
      <w:proofErr w:type="spellStart"/>
      <w:r w:rsidRPr="00020619">
        <w:t>ms</w:t>
      </w:r>
      <w:proofErr w:type="spellEnd"/>
      <w:r w:rsidRPr="00020619">
        <w:t>.</w:t>
      </w:r>
    </w:p>
    <w:p w14:paraId="6238C293" w14:textId="77777777" w:rsidR="00753280" w:rsidRPr="00020619" w:rsidRDefault="00753280" w:rsidP="00753280">
      <w:pPr>
        <w:jc w:val="center"/>
        <w:rPr>
          <w:rFonts w:cs="v3.7.0"/>
          <w:b/>
          <w:bCs/>
          <w:color w:val="FF0000"/>
          <w:sz w:val="28"/>
          <w:szCs w:val="28"/>
        </w:rPr>
      </w:pPr>
    </w:p>
    <w:p w14:paraId="368D5ED7" w14:textId="77777777" w:rsidR="00753280" w:rsidRPr="00020619" w:rsidRDefault="00753280" w:rsidP="00753280">
      <w:pPr>
        <w:pStyle w:val="Heading4"/>
      </w:pPr>
      <w:r w:rsidRPr="00020619">
        <w:rPr>
          <w:rFonts w:cs="v4.2.0"/>
        </w:rPr>
        <w:t>A.16.3.1.9</w:t>
      </w:r>
      <w:r w:rsidRPr="00020619">
        <w:rPr>
          <w:rFonts w:cs="v4.2.0"/>
        </w:rPr>
        <w:tab/>
        <w:t xml:space="preserve">SA NR - E-UTRAN handover with unknown target cell for 1 Rx UE </w:t>
      </w:r>
    </w:p>
    <w:p w14:paraId="687C24FC" w14:textId="77777777" w:rsidR="00753280" w:rsidRPr="00020619" w:rsidRDefault="00753280" w:rsidP="00753280">
      <w:pPr>
        <w:pStyle w:val="Heading5"/>
        <w:rPr>
          <w:snapToGrid w:val="0"/>
        </w:rPr>
      </w:pPr>
      <w:r w:rsidRPr="00020619">
        <w:rPr>
          <w:snapToGrid w:val="0"/>
        </w:rPr>
        <w:t>A.16.3.1.9.1</w:t>
      </w:r>
      <w:r w:rsidRPr="00020619">
        <w:rPr>
          <w:snapToGrid w:val="0"/>
        </w:rPr>
        <w:tab/>
        <w:t>Test Purpose and Environment</w:t>
      </w:r>
    </w:p>
    <w:p w14:paraId="7DA3D14D" w14:textId="77777777" w:rsidR="00753280" w:rsidRPr="00020619" w:rsidRDefault="00753280" w:rsidP="00753280">
      <w:pPr>
        <w:rPr>
          <w:rFonts w:cs="v4.2.0"/>
        </w:rPr>
      </w:pPr>
      <w:r w:rsidRPr="00020619">
        <w:t xml:space="preserve">The purpose of this set of tests is to verify that the UE can make correct inter-RAT E-UTRAN handover when operating in standalone (SA) operation with </w:t>
      </w:r>
      <w:proofErr w:type="spellStart"/>
      <w:r w:rsidRPr="00020619">
        <w:t>PCell</w:t>
      </w:r>
      <w:proofErr w:type="spellEnd"/>
      <w:r w:rsidRPr="00020619">
        <w:t xml:space="preserve"> in FR1. This test shall </w:t>
      </w:r>
      <w:r w:rsidRPr="00020619">
        <w:rPr>
          <w:rFonts w:cs="v4.2.0"/>
        </w:rPr>
        <w:t>verify the NR to E-UTRAN handover requirements for the case when the target E-UTRAN cell is unknown as specified in clause 6.1</w:t>
      </w:r>
      <w:r w:rsidRPr="00020619">
        <w:rPr>
          <w:rFonts w:cs="v4.2.0" w:hint="eastAsia"/>
          <w:lang w:eastAsia="zh-CN"/>
        </w:rPr>
        <w:t>D</w:t>
      </w:r>
      <w:r w:rsidRPr="00020619">
        <w:rPr>
          <w:rFonts w:cs="v4.2.0"/>
        </w:rPr>
        <w:t>.2.1.</w:t>
      </w:r>
    </w:p>
    <w:p w14:paraId="10A17D8C" w14:textId="77777777" w:rsidR="00753280" w:rsidRPr="00020619" w:rsidRDefault="00753280" w:rsidP="00753280">
      <w:pPr>
        <w:rPr>
          <w:rFonts w:cs="v4.2.0"/>
        </w:rPr>
      </w:pPr>
      <w:r w:rsidRPr="00020619">
        <w:rPr>
          <w:rFonts w:cs="v4.2.0"/>
        </w:rPr>
        <w:t xml:space="preserve">The test comprises of one NR carrier and one E-UTRA carrier. </w:t>
      </w:r>
      <w:r w:rsidRPr="00020619">
        <w:t>There are two cells</w:t>
      </w:r>
      <w:r w:rsidRPr="00020619">
        <w:rPr>
          <w:rFonts w:cs="v4.2.0"/>
        </w:rPr>
        <w:t xml:space="preserve"> and one cell on each carrier</w:t>
      </w:r>
      <w:r w:rsidRPr="00020619">
        <w:t xml:space="preserve">. Cell 1 is the NR </w:t>
      </w:r>
      <w:proofErr w:type="spellStart"/>
      <w:r w:rsidRPr="00020619">
        <w:t>PCell</w:t>
      </w:r>
      <w:proofErr w:type="spellEnd"/>
      <w:r w:rsidRPr="00020619">
        <w:t xml:space="preserve"> and Cell 2 is an inter-RAT E-UTRAN neighbour cell.</w:t>
      </w:r>
      <w:r w:rsidRPr="00020619">
        <w:rPr>
          <w:rFonts w:cs="v4.2.0"/>
        </w:rPr>
        <w:t xml:space="preserve"> The test consists of two successive time periods, with time durations of T1 and T2 respectively. At the start of time duration T1, the UE does not have any timing information of Cell 2. Starting T2, Cell 2 becomes detectable. No Gap pattern shall be configured.</w:t>
      </w:r>
    </w:p>
    <w:p w14:paraId="1E5A2007" w14:textId="77777777" w:rsidR="00753280" w:rsidRPr="00020619" w:rsidRDefault="00753280" w:rsidP="00753280">
      <w:pPr>
        <w:rPr>
          <w:rFonts w:cs="v4.2.0"/>
        </w:rPr>
      </w:pPr>
      <w:r w:rsidRPr="00020619">
        <w:rPr>
          <w:rFonts w:cs="v4.2.0"/>
        </w:rPr>
        <w:t>A RRC message implying handover</w:t>
      </w:r>
      <w:r w:rsidRPr="00020619">
        <w:t xml:space="preserve"> shall be sent to the UE during period T1. The start of </w:t>
      </w:r>
      <w:r w:rsidRPr="00020619">
        <w:rPr>
          <w:rFonts w:cs="v4.2.0"/>
        </w:rPr>
        <w:t>T2 is the instant when the last TTI containing the RRC message implying handover is sent to the UE. The handover message shall contain Cell 2 as the target cell.</w:t>
      </w:r>
    </w:p>
    <w:p w14:paraId="028B80EB" w14:textId="77777777" w:rsidR="00753280" w:rsidRPr="00020619" w:rsidRDefault="00753280" w:rsidP="00753280">
      <w:r w:rsidRPr="00020619">
        <w:t>Supported test configurations are shown in table A.16.3.1.9-1. General test parameters are provided in Table A.16.3.1.</w:t>
      </w:r>
      <w:r w:rsidRPr="00020619">
        <w:rPr>
          <w:rFonts w:cs="v4.2.0"/>
          <w:lang w:val="sv-FI"/>
        </w:rPr>
        <w:t xml:space="preserve"> x1</w:t>
      </w:r>
      <w:r w:rsidRPr="00020619">
        <w:t>-2. Cell specific test parameters for Cell 1 and Cell 2 are provided in Tables A.16.3.1.9-3 and A.16.3.1.9-4 respectively.</w:t>
      </w:r>
    </w:p>
    <w:p w14:paraId="3CDD58B7" w14:textId="77777777" w:rsidR="00753280" w:rsidRPr="00020619" w:rsidRDefault="00753280" w:rsidP="00753280">
      <w:pPr>
        <w:pStyle w:val="TH"/>
      </w:pPr>
      <w:r w:rsidRPr="00020619">
        <w:t>Table A.16.3.1.9-1: Supported test configurations for SA inter-RAT E-UTRAN handover tes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7124"/>
        <w:gridCol w:w="430"/>
      </w:tblGrid>
      <w:tr w:rsidR="00753280" w:rsidRPr="00020619" w14:paraId="24238111" w14:textId="77777777" w:rsidTr="00864629">
        <w:tc>
          <w:tcPr>
            <w:tcW w:w="1843" w:type="dxa"/>
            <w:shd w:val="clear" w:color="auto" w:fill="auto"/>
          </w:tcPr>
          <w:p w14:paraId="12A137CE" w14:textId="77777777" w:rsidR="00753280" w:rsidRPr="00020619" w:rsidRDefault="00753280" w:rsidP="00864629">
            <w:pPr>
              <w:pStyle w:val="TAH"/>
            </w:pPr>
            <w:r w:rsidRPr="00020619">
              <w:t>Configuration</w:t>
            </w:r>
          </w:p>
        </w:tc>
        <w:tc>
          <w:tcPr>
            <w:tcW w:w="7371" w:type="dxa"/>
            <w:gridSpan w:val="2"/>
            <w:shd w:val="clear" w:color="auto" w:fill="auto"/>
          </w:tcPr>
          <w:p w14:paraId="4DE6A3B7" w14:textId="77777777" w:rsidR="00753280" w:rsidRPr="00020619" w:rsidRDefault="00753280" w:rsidP="00864629">
            <w:pPr>
              <w:pStyle w:val="TAH"/>
            </w:pPr>
            <w:r w:rsidRPr="00020619">
              <w:t>Description</w:t>
            </w:r>
          </w:p>
        </w:tc>
      </w:tr>
      <w:tr w:rsidR="00753280" w:rsidRPr="00020619" w14:paraId="0C446858" w14:textId="77777777" w:rsidTr="00864629">
        <w:tc>
          <w:tcPr>
            <w:tcW w:w="1843" w:type="dxa"/>
            <w:shd w:val="clear" w:color="auto" w:fill="auto"/>
          </w:tcPr>
          <w:p w14:paraId="011B3E00" w14:textId="77777777" w:rsidR="00753280" w:rsidRPr="00020619" w:rsidRDefault="00753280" w:rsidP="00864629">
            <w:pPr>
              <w:pStyle w:val="TAL"/>
            </w:pPr>
            <w:r w:rsidRPr="00020619">
              <w:t>1</w:t>
            </w:r>
          </w:p>
        </w:tc>
        <w:tc>
          <w:tcPr>
            <w:tcW w:w="7371" w:type="dxa"/>
            <w:gridSpan w:val="2"/>
            <w:shd w:val="clear" w:color="auto" w:fill="auto"/>
          </w:tcPr>
          <w:p w14:paraId="0D262ACB" w14:textId="77777777" w:rsidR="00753280" w:rsidRPr="00020619" w:rsidRDefault="00753280" w:rsidP="00864629">
            <w:pPr>
              <w:pStyle w:val="TAL"/>
            </w:pPr>
            <w:r w:rsidRPr="00020619">
              <w:t>NR 15 kHz SSB SCS, 10 MHz bandwidth, FDD duplex mode, LTE FDD</w:t>
            </w:r>
          </w:p>
        </w:tc>
      </w:tr>
      <w:tr w:rsidR="00753280" w:rsidRPr="00020619" w14:paraId="25FCEB28" w14:textId="77777777" w:rsidTr="00864629">
        <w:tc>
          <w:tcPr>
            <w:tcW w:w="1843" w:type="dxa"/>
            <w:shd w:val="clear" w:color="auto" w:fill="auto"/>
          </w:tcPr>
          <w:p w14:paraId="3763B898" w14:textId="77777777" w:rsidR="00753280" w:rsidRPr="00020619" w:rsidRDefault="00753280" w:rsidP="00864629">
            <w:pPr>
              <w:pStyle w:val="TAL"/>
            </w:pPr>
            <w:r w:rsidRPr="00020619">
              <w:t>2</w:t>
            </w:r>
          </w:p>
        </w:tc>
        <w:tc>
          <w:tcPr>
            <w:tcW w:w="7371" w:type="dxa"/>
            <w:gridSpan w:val="2"/>
            <w:shd w:val="clear" w:color="auto" w:fill="auto"/>
          </w:tcPr>
          <w:p w14:paraId="07AD7F65" w14:textId="77777777" w:rsidR="00753280" w:rsidRPr="00020619" w:rsidRDefault="00753280" w:rsidP="00864629">
            <w:pPr>
              <w:pStyle w:val="TAL"/>
            </w:pPr>
            <w:r w:rsidRPr="00020619">
              <w:t>NR 15 kHz SSB SCS, 10 MHz bandwidth, TDD duplex mode, LTE FDD</w:t>
            </w:r>
          </w:p>
        </w:tc>
      </w:tr>
      <w:tr w:rsidR="00753280" w:rsidRPr="00020619" w14:paraId="307A1BAC" w14:textId="77777777" w:rsidTr="00864629">
        <w:tc>
          <w:tcPr>
            <w:tcW w:w="1843" w:type="dxa"/>
            <w:shd w:val="clear" w:color="auto" w:fill="auto"/>
          </w:tcPr>
          <w:p w14:paraId="72D63079" w14:textId="77777777" w:rsidR="00753280" w:rsidRPr="00020619" w:rsidRDefault="00753280" w:rsidP="00864629">
            <w:pPr>
              <w:pStyle w:val="TAL"/>
            </w:pPr>
            <w:r w:rsidRPr="00020619">
              <w:t>3</w:t>
            </w:r>
          </w:p>
        </w:tc>
        <w:tc>
          <w:tcPr>
            <w:tcW w:w="7371" w:type="dxa"/>
            <w:gridSpan w:val="2"/>
            <w:shd w:val="clear" w:color="auto" w:fill="auto"/>
          </w:tcPr>
          <w:p w14:paraId="1E0E9515" w14:textId="77777777" w:rsidR="00753280" w:rsidRPr="00020619" w:rsidRDefault="00753280" w:rsidP="00864629">
            <w:pPr>
              <w:pStyle w:val="TAL"/>
            </w:pPr>
            <w:r w:rsidRPr="00020619">
              <w:t>NR 30 kHz SSB SCS, 20 MHz bandwidth, TDD duplex mode, LTE FDD</w:t>
            </w:r>
          </w:p>
        </w:tc>
      </w:tr>
      <w:tr w:rsidR="00753280" w:rsidRPr="00020619" w14:paraId="41C190F8" w14:textId="77777777" w:rsidTr="00864629">
        <w:tc>
          <w:tcPr>
            <w:tcW w:w="1843" w:type="dxa"/>
            <w:shd w:val="clear" w:color="auto" w:fill="auto"/>
          </w:tcPr>
          <w:p w14:paraId="5784758B" w14:textId="77777777" w:rsidR="00753280" w:rsidRPr="00020619" w:rsidRDefault="00753280" w:rsidP="00864629">
            <w:pPr>
              <w:pStyle w:val="TAL"/>
            </w:pPr>
            <w:r w:rsidRPr="00020619">
              <w:t>4</w:t>
            </w:r>
          </w:p>
        </w:tc>
        <w:tc>
          <w:tcPr>
            <w:tcW w:w="7371" w:type="dxa"/>
            <w:gridSpan w:val="2"/>
            <w:shd w:val="clear" w:color="auto" w:fill="auto"/>
          </w:tcPr>
          <w:p w14:paraId="0F9E2A18" w14:textId="77777777" w:rsidR="00753280" w:rsidRPr="00020619" w:rsidRDefault="00753280" w:rsidP="00864629">
            <w:pPr>
              <w:pStyle w:val="TAL"/>
            </w:pPr>
            <w:r w:rsidRPr="00020619">
              <w:t>NR 15 kHz SSB SCS, 10 MHz bandwidth, FDD duplex mode, LTE TDD</w:t>
            </w:r>
          </w:p>
        </w:tc>
      </w:tr>
      <w:tr w:rsidR="00753280" w:rsidRPr="00020619" w14:paraId="5B49AA14" w14:textId="77777777" w:rsidTr="00864629">
        <w:tc>
          <w:tcPr>
            <w:tcW w:w="1843" w:type="dxa"/>
            <w:shd w:val="clear" w:color="auto" w:fill="auto"/>
          </w:tcPr>
          <w:p w14:paraId="39E3410D" w14:textId="77777777" w:rsidR="00753280" w:rsidRPr="00020619" w:rsidRDefault="00753280" w:rsidP="00864629">
            <w:pPr>
              <w:pStyle w:val="TAL"/>
            </w:pPr>
            <w:r w:rsidRPr="00020619">
              <w:t>5</w:t>
            </w:r>
          </w:p>
        </w:tc>
        <w:tc>
          <w:tcPr>
            <w:tcW w:w="7371" w:type="dxa"/>
            <w:gridSpan w:val="2"/>
            <w:shd w:val="clear" w:color="auto" w:fill="auto"/>
          </w:tcPr>
          <w:p w14:paraId="5E436A16" w14:textId="77777777" w:rsidR="00753280" w:rsidRPr="00020619" w:rsidRDefault="00753280" w:rsidP="00864629">
            <w:pPr>
              <w:pStyle w:val="TAL"/>
            </w:pPr>
            <w:r w:rsidRPr="00020619">
              <w:t>NR 15 kHz SSB SCS, 10 MHz bandwidth, TDD duplex mode, LTE TDD</w:t>
            </w:r>
          </w:p>
        </w:tc>
      </w:tr>
      <w:tr w:rsidR="00753280" w:rsidRPr="00020619" w14:paraId="5D3C50D8" w14:textId="77777777" w:rsidTr="00864629">
        <w:tc>
          <w:tcPr>
            <w:tcW w:w="1843" w:type="dxa"/>
            <w:shd w:val="clear" w:color="auto" w:fill="auto"/>
          </w:tcPr>
          <w:p w14:paraId="340EA42C" w14:textId="77777777" w:rsidR="00753280" w:rsidRPr="00020619" w:rsidRDefault="00753280" w:rsidP="00864629">
            <w:pPr>
              <w:pStyle w:val="TAL"/>
            </w:pPr>
            <w:r w:rsidRPr="00020619">
              <w:t>6</w:t>
            </w:r>
          </w:p>
        </w:tc>
        <w:tc>
          <w:tcPr>
            <w:tcW w:w="7371" w:type="dxa"/>
            <w:gridSpan w:val="2"/>
            <w:shd w:val="clear" w:color="auto" w:fill="auto"/>
          </w:tcPr>
          <w:p w14:paraId="30BCFCD5" w14:textId="77777777" w:rsidR="00753280" w:rsidRPr="00020619" w:rsidRDefault="00753280" w:rsidP="00864629">
            <w:pPr>
              <w:pStyle w:val="TAL"/>
            </w:pPr>
            <w:r w:rsidRPr="00020619">
              <w:t>NR 30</w:t>
            </w:r>
            <w:proofErr w:type="gramStart"/>
            <w:r w:rsidRPr="00020619">
              <w:t>kHz  SSB</w:t>
            </w:r>
            <w:proofErr w:type="gramEnd"/>
            <w:r w:rsidRPr="00020619">
              <w:t xml:space="preserve"> SCS, 20 MHz bandwidth, TDD duplex mode, LTE TDD</w:t>
            </w:r>
          </w:p>
        </w:tc>
      </w:tr>
      <w:tr w:rsidR="00753280" w:rsidRPr="00020619" w14:paraId="487900AE" w14:textId="77777777" w:rsidTr="00864629">
        <w:tc>
          <w:tcPr>
            <w:tcW w:w="1843" w:type="dxa"/>
            <w:shd w:val="clear" w:color="auto" w:fill="auto"/>
          </w:tcPr>
          <w:p w14:paraId="6DF643A9" w14:textId="77777777" w:rsidR="00753280" w:rsidRPr="00020619" w:rsidRDefault="00753280" w:rsidP="00864629">
            <w:pPr>
              <w:pStyle w:val="TAL"/>
            </w:pPr>
            <w:r w:rsidRPr="00020619">
              <w:t>7</w:t>
            </w:r>
          </w:p>
        </w:tc>
        <w:tc>
          <w:tcPr>
            <w:tcW w:w="7371" w:type="dxa"/>
            <w:gridSpan w:val="2"/>
            <w:shd w:val="clear" w:color="auto" w:fill="auto"/>
          </w:tcPr>
          <w:p w14:paraId="1B8E9864" w14:textId="77777777" w:rsidR="00753280" w:rsidRPr="00020619" w:rsidRDefault="00753280" w:rsidP="00864629">
            <w:pPr>
              <w:pStyle w:val="TAL"/>
            </w:pPr>
            <w:r w:rsidRPr="00020619">
              <w:t>NR 15 kHz SSB SCS, 10 MHz bandwidth, HD-FDD</w:t>
            </w:r>
            <w:ins w:id="83472" w:author="Nokia - Erika Almeida" w:date="2022-09-12T10:12:00Z">
              <w:r w:rsidRPr="00020619">
                <w:t xml:space="preserve"> duplex</w:t>
              </w:r>
            </w:ins>
            <w:r w:rsidRPr="00020619">
              <w:t xml:space="preserve"> mode</w:t>
            </w:r>
            <w:ins w:id="83473" w:author="Nokia - Erika Almeida" w:date="2022-09-12T10:12:00Z">
              <w:r w:rsidRPr="00020619">
                <w:t>, LTE FDD</w:t>
              </w:r>
            </w:ins>
          </w:p>
        </w:tc>
      </w:tr>
      <w:tr w:rsidR="00753280" w:rsidRPr="00020619" w14:paraId="3364B5F1" w14:textId="77777777" w:rsidTr="00864629">
        <w:trPr>
          <w:gridAfter w:val="1"/>
          <w:wAfter w:w="448" w:type="dxa"/>
          <w:ins w:id="83474" w:author="Nokia - Erika Almeida" w:date="2022-09-12T10:12:00Z"/>
        </w:trPr>
        <w:tc>
          <w:tcPr>
            <w:tcW w:w="1843" w:type="dxa"/>
            <w:shd w:val="clear" w:color="auto" w:fill="auto"/>
          </w:tcPr>
          <w:p w14:paraId="651BF092" w14:textId="77777777" w:rsidR="00753280" w:rsidRPr="00020619" w:rsidRDefault="00753280" w:rsidP="00864629">
            <w:pPr>
              <w:pStyle w:val="TAL"/>
              <w:rPr>
                <w:ins w:id="83475" w:author="Nokia - Erika Almeida" w:date="2022-09-12T10:12:00Z"/>
              </w:rPr>
            </w:pPr>
            <w:ins w:id="83476" w:author="Nokia - Erika Almeida" w:date="2022-09-12T10:12:00Z">
              <w:r w:rsidRPr="00020619">
                <w:t>8</w:t>
              </w:r>
            </w:ins>
          </w:p>
        </w:tc>
        <w:tc>
          <w:tcPr>
            <w:tcW w:w="7371" w:type="dxa"/>
            <w:shd w:val="clear" w:color="auto" w:fill="auto"/>
          </w:tcPr>
          <w:p w14:paraId="7BE8F750" w14:textId="77777777" w:rsidR="00753280" w:rsidRPr="00020619" w:rsidRDefault="00753280" w:rsidP="00864629">
            <w:pPr>
              <w:pStyle w:val="TAL"/>
              <w:rPr>
                <w:ins w:id="83477" w:author="Nokia - Erika Almeida" w:date="2022-09-12T10:12:00Z"/>
              </w:rPr>
            </w:pPr>
            <w:ins w:id="83478" w:author="Nokia - Erika Almeida" w:date="2022-09-12T10:12:00Z">
              <w:r w:rsidRPr="00020619">
                <w:t xml:space="preserve">NR 15 kHz SSB SCS, 10 MHz bandwidth, HD-FDD duplex mode, LTE </w:t>
              </w:r>
            </w:ins>
            <w:ins w:id="83479" w:author="Nokia - Erika Almeida" w:date="2022-09-12T10:13:00Z">
              <w:r w:rsidRPr="00020619">
                <w:t>T</w:t>
              </w:r>
            </w:ins>
            <w:ins w:id="83480" w:author="Nokia - Erika Almeida" w:date="2022-09-12T10:12:00Z">
              <w:r w:rsidRPr="00020619">
                <w:t>DD</w:t>
              </w:r>
            </w:ins>
          </w:p>
        </w:tc>
      </w:tr>
      <w:tr w:rsidR="00753280" w:rsidRPr="00020619" w14:paraId="00289BA8" w14:textId="77777777" w:rsidTr="00864629">
        <w:tc>
          <w:tcPr>
            <w:tcW w:w="9214" w:type="dxa"/>
            <w:gridSpan w:val="3"/>
            <w:shd w:val="clear" w:color="auto" w:fill="auto"/>
          </w:tcPr>
          <w:p w14:paraId="39A4BE63" w14:textId="77777777" w:rsidR="00753280" w:rsidRPr="00020619" w:rsidRDefault="00753280" w:rsidP="00864629">
            <w:pPr>
              <w:pStyle w:val="TAN"/>
            </w:pPr>
            <w:r w:rsidRPr="00020619">
              <w:t>Note:</w:t>
            </w:r>
            <w:r w:rsidRPr="00020619">
              <w:tab/>
              <w:t>The UE is only required to be tested in one of the supported test configurations</w:t>
            </w:r>
          </w:p>
        </w:tc>
      </w:tr>
    </w:tbl>
    <w:p w14:paraId="30E83EA5" w14:textId="77777777" w:rsidR="00753280" w:rsidRPr="00020619" w:rsidRDefault="00753280" w:rsidP="00753280"/>
    <w:p w14:paraId="58B805C6" w14:textId="77777777" w:rsidR="00753280" w:rsidRPr="00020619" w:rsidRDefault="00753280" w:rsidP="00753280">
      <w:pPr>
        <w:pStyle w:val="TH"/>
      </w:pPr>
      <w:r w:rsidRPr="00020619">
        <w:lastRenderedPageBreak/>
        <w:t>Table A.16.3.1.9-2: General test parameters for SA inter-RAT E-UTRAN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53280" w:rsidRPr="00020619" w14:paraId="76A471FC" w14:textId="77777777" w:rsidTr="00864629">
        <w:trPr>
          <w:cantSplit/>
          <w:trHeight w:val="113"/>
          <w:jc w:val="center"/>
        </w:trPr>
        <w:tc>
          <w:tcPr>
            <w:tcW w:w="3289" w:type="dxa"/>
            <w:gridSpan w:val="2"/>
            <w:shd w:val="clear" w:color="auto" w:fill="auto"/>
          </w:tcPr>
          <w:p w14:paraId="26C2703F" w14:textId="77777777" w:rsidR="00753280" w:rsidRPr="00020619" w:rsidRDefault="00753280" w:rsidP="00864629">
            <w:pPr>
              <w:pStyle w:val="TAH"/>
            </w:pPr>
            <w:r w:rsidRPr="00020619">
              <w:t>Parameter</w:t>
            </w:r>
          </w:p>
        </w:tc>
        <w:tc>
          <w:tcPr>
            <w:tcW w:w="708" w:type="dxa"/>
            <w:shd w:val="clear" w:color="auto" w:fill="auto"/>
          </w:tcPr>
          <w:p w14:paraId="0C58E945" w14:textId="77777777" w:rsidR="00753280" w:rsidRPr="00020619" w:rsidRDefault="00753280" w:rsidP="00864629">
            <w:pPr>
              <w:pStyle w:val="TAH"/>
            </w:pPr>
            <w:r w:rsidRPr="00020619">
              <w:t>Unit</w:t>
            </w:r>
          </w:p>
        </w:tc>
        <w:tc>
          <w:tcPr>
            <w:tcW w:w="2410" w:type="dxa"/>
            <w:shd w:val="clear" w:color="auto" w:fill="auto"/>
          </w:tcPr>
          <w:p w14:paraId="49F9C160" w14:textId="77777777" w:rsidR="00753280" w:rsidRPr="00020619" w:rsidRDefault="00753280" w:rsidP="00864629">
            <w:pPr>
              <w:pStyle w:val="TAH"/>
            </w:pPr>
            <w:r w:rsidRPr="00020619">
              <w:t>Value</w:t>
            </w:r>
          </w:p>
        </w:tc>
        <w:tc>
          <w:tcPr>
            <w:tcW w:w="2835" w:type="dxa"/>
            <w:shd w:val="clear" w:color="auto" w:fill="auto"/>
          </w:tcPr>
          <w:p w14:paraId="0D7C5A64" w14:textId="77777777" w:rsidR="00753280" w:rsidRPr="00020619" w:rsidRDefault="00753280" w:rsidP="00864629">
            <w:pPr>
              <w:pStyle w:val="TAH"/>
            </w:pPr>
            <w:r w:rsidRPr="00020619">
              <w:t>Comment</w:t>
            </w:r>
          </w:p>
        </w:tc>
      </w:tr>
      <w:tr w:rsidR="00753280" w:rsidRPr="00020619" w14:paraId="5042DCE9" w14:textId="77777777" w:rsidTr="00864629">
        <w:trPr>
          <w:cantSplit/>
          <w:trHeight w:val="113"/>
          <w:jc w:val="center"/>
        </w:trPr>
        <w:tc>
          <w:tcPr>
            <w:tcW w:w="3289" w:type="dxa"/>
            <w:gridSpan w:val="2"/>
            <w:shd w:val="clear" w:color="auto" w:fill="auto"/>
          </w:tcPr>
          <w:p w14:paraId="1DB5D193" w14:textId="77777777" w:rsidR="00753280" w:rsidRPr="00020619" w:rsidRDefault="00753280" w:rsidP="00864629">
            <w:pPr>
              <w:pStyle w:val="TAL"/>
              <w:rPr>
                <w:lang w:eastAsia="zh-CN"/>
              </w:rPr>
            </w:pPr>
            <w:r w:rsidRPr="00020619">
              <w:rPr>
                <w:lang w:eastAsia="zh-CN"/>
              </w:rPr>
              <w:t>NR RF Channel Number</w:t>
            </w:r>
          </w:p>
        </w:tc>
        <w:tc>
          <w:tcPr>
            <w:tcW w:w="708" w:type="dxa"/>
            <w:shd w:val="clear" w:color="auto" w:fill="auto"/>
          </w:tcPr>
          <w:p w14:paraId="6335C626" w14:textId="77777777" w:rsidR="00753280" w:rsidRPr="00020619" w:rsidRDefault="00753280" w:rsidP="00864629">
            <w:pPr>
              <w:pStyle w:val="TAC"/>
              <w:rPr>
                <w:lang w:eastAsia="zh-CN"/>
              </w:rPr>
            </w:pPr>
          </w:p>
        </w:tc>
        <w:tc>
          <w:tcPr>
            <w:tcW w:w="2410" w:type="dxa"/>
            <w:shd w:val="clear" w:color="auto" w:fill="auto"/>
          </w:tcPr>
          <w:p w14:paraId="20FF802A" w14:textId="77777777" w:rsidR="00753280" w:rsidRPr="00020619" w:rsidRDefault="00753280" w:rsidP="00864629">
            <w:pPr>
              <w:pStyle w:val="TAC"/>
              <w:rPr>
                <w:lang w:eastAsia="zh-CN"/>
              </w:rPr>
            </w:pPr>
            <w:r w:rsidRPr="00020619">
              <w:rPr>
                <w:lang w:eastAsia="zh-CN"/>
              </w:rPr>
              <w:t>1</w:t>
            </w:r>
          </w:p>
        </w:tc>
        <w:tc>
          <w:tcPr>
            <w:tcW w:w="2835" w:type="dxa"/>
            <w:shd w:val="clear" w:color="auto" w:fill="auto"/>
          </w:tcPr>
          <w:p w14:paraId="04E4955E" w14:textId="77777777" w:rsidR="00753280" w:rsidRPr="00020619" w:rsidRDefault="00753280" w:rsidP="00864629">
            <w:pPr>
              <w:pStyle w:val="TAL"/>
              <w:rPr>
                <w:lang w:eastAsia="zh-CN"/>
              </w:rPr>
            </w:pPr>
            <w:r w:rsidRPr="00020619">
              <w:rPr>
                <w:lang w:eastAsia="zh-CN"/>
              </w:rPr>
              <w:t>1 NR carrier frequency is used in the test</w:t>
            </w:r>
          </w:p>
        </w:tc>
      </w:tr>
      <w:tr w:rsidR="00753280" w:rsidRPr="00020619" w14:paraId="2742D741" w14:textId="77777777" w:rsidTr="00864629">
        <w:trPr>
          <w:cantSplit/>
          <w:trHeight w:val="113"/>
          <w:jc w:val="center"/>
        </w:trPr>
        <w:tc>
          <w:tcPr>
            <w:tcW w:w="3289" w:type="dxa"/>
            <w:gridSpan w:val="2"/>
            <w:shd w:val="clear" w:color="auto" w:fill="auto"/>
          </w:tcPr>
          <w:p w14:paraId="3021C577" w14:textId="77777777" w:rsidR="00753280" w:rsidRPr="00020619" w:rsidRDefault="00753280" w:rsidP="00864629">
            <w:pPr>
              <w:pStyle w:val="TAL"/>
              <w:rPr>
                <w:lang w:eastAsia="zh-CN"/>
              </w:rPr>
            </w:pPr>
            <w:r w:rsidRPr="00020619">
              <w:rPr>
                <w:lang w:eastAsia="zh-CN"/>
              </w:rPr>
              <w:t>LTE RF Channel Number</w:t>
            </w:r>
          </w:p>
        </w:tc>
        <w:tc>
          <w:tcPr>
            <w:tcW w:w="708" w:type="dxa"/>
            <w:shd w:val="clear" w:color="auto" w:fill="auto"/>
          </w:tcPr>
          <w:p w14:paraId="1AA13283" w14:textId="77777777" w:rsidR="00753280" w:rsidRPr="00020619" w:rsidRDefault="00753280" w:rsidP="00864629">
            <w:pPr>
              <w:pStyle w:val="TAC"/>
              <w:rPr>
                <w:lang w:eastAsia="zh-CN"/>
              </w:rPr>
            </w:pPr>
          </w:p>
        </w:tc>
        <w:tc>
          <w:tcPr>
            <w:tcW w:w="2410" w:type="dxa"/>
            <w:shd w:val="clear" w:color="auto" w:fill="auto"/>
          </w:tcPr>
          <w:p w14:paraId="351B7B9F" w14:textId="77777777" w:rsidR="00753280" w:rsidRPr="00020619" w:rsidRDefault="00753280" w:rsidP="00864629">
            <w:pPr>
              <w:pStyle w:val="TAC"/>
              <w:rPr>
                <w:lang w:eastAsia="zh-CN"/>
              </w:rPr>
            </w:pPr>
            <w:r w:rsidRPr="00020619">
              <w:rPr>
                <w:lang w:eastAsia="zh-CN"/>
              </w:rPr>
              <w:t>2</w:t>
            </w:r>
          </w:p>
        </w:tc>
        <w:tc>
          <w:tcPr>
            <w:tcW w:w="2835" w:type="dxa"/>
            <w:shd w:val="clear" w:color="auto" w:fill="auto"/>
          </w:tcPr>
          <w:p w14:paraId="7A6246CB" w14:textId="77777777" w:rsidR="00753280" w:rsidRPr="00020619" w:rsidRDefault="00753280" w:rsidP="00864629">
            <w:pPr>
              <w:pStyle w:val="TAL"/>
              <w:rPr>
                <w:lang w:eastAsia="zh-CN"/>
              </w:rPr>
            </w:pPr>
            <w:r w:rsidRPr="00020619">
              <w:rPr>
                <w:lang w:eastAsia="zh-CN"/>
              </w:rPr>
              <w:t xml:space="preserve">1 </w:t>
            </w:r>
            <w:r w:rsidRPr="00020619">
              <w:t>E-UTRAN</w:t>
            </w:r>
            <w:r w:rsidRPr="00020619">
              <w:rPr>
                <w:lang w:eastAsia="zh-CN"/>
              </w:rPr>
              <w:t xml:space="preserve"> carrier frequency is used in the test</w:t>
            </w:r>
          </w:p>
        </w:tc>
      </w:tr>
      <w:tr w:rsidR="00753280" w:rsidRPr="00020619" w14:paraId="2B29FE53" w14:textId="77777777" w:rsidTr="0086462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A4895AE" w14:textId="77777777" w:rsidR="00753280" w:rsidRPr="00020619" w:rsidRDefault="00753280" w:rsidP="00864629">
            <w:pPr>
              <w:pStyle w:val="TAL"/>
            </w:pPr>
            <w:r w:rsidRPr="00020619">
              <w:t>Initial conditions</w:t>
            </w:r>
          </w:p>
        </w:tc>
        <w:tc>
          <w:tcPr>
            <w:tcW w:w="1701" w:type="dxa"/>
            <w:tcBorders>
              <w:left w:val="single" w:sz="4" w:space="0" w:color="auto"/>
            </w:tcBorders>
            <w:shd w:val="clear" w:color="auto" w:fill="auto"/>
          </w:tcPr>
          <w:p w14:paraId="5DA30F79" w14:textId="77777777" w:rsidR="00753280" w:rsidRPr="00020619" w:rsidRDefault="00753280" w:rsidP="00864629">
            <w:pPr>
              <w:pStyle w:val="TAL"/>
            </w:pPr>
            <w:r w:rsidRPr="00020619">
              <w:t>Active cell</w:t>
            </w:r>
          </w:p>
        </w:tc>
        <w:tc>
          <w:tcPr>
            <w:tcW w:w="708" w:type="dxa"/>
            <w:shd w:val="clear" w:color="auto" w:fill="auto"/>
          </w:tcPr>
          <w:p w14:paraId="539577F0" w14:textId="77777777" w:rsidR="00753280" w:rsidRPr="00020619" w:rsidRDefault="00753280" w:rsidP="00864629">
            <w:pPr>
              <w:pStyle w:val="TAC"/>
            </w:pPr>
          </w:p>
        </w:tc>
        <w:tc>
          <w:tcPr>
            <w:tcW w:w="2410" w:type="dxa"/>
            <w:shd w:val="clear" w:color="auto" w:fill="auto"/>
          </w:tcPr>
          <w:p w14:paraId="28270A01" w14:textId="77777777" w:rsidR="00753280" w:rsidRPr="00020619" w:rsidRDefault="00753280" w:rsidP="00864629">
            <w:pPr>
              <w:pStyle w:val="TAC"/>
            </w:pPr>
            <w:r w:rsidRPr="00020619">
              <w:t>Cell 1</w:t>
            </w:r>
          </w:p>
        </w:tc>
        <w:tc>
          <w:tcPr>
            <w:tcW w:w="2835" w:type="dxa"/>
            <w:shd w:val="clear" w:color="auto" w:fill="auto"/>
          </w:tcPr>
          <w:p w14:paraId="7CB79DB4" w14:textId="77777777" w:rsidR="00753280" w:rsidRPr="00020619" w:rsidRDefault="00753280" w:rsidP="00864629">
            <w:pPr>
              <w:pStyle w:val="TAL"/>
            </w:pPr>
            <w:r w:rsidRPr="00020619">
              <w:t>NR cell</w:t>
            </w:r>
          </w:p>
        </w:tc>
      </w:tr>
      <w:tr w:rsidR="00753280" w:rsidRPr="00020619" w14:paraId="272E861A" w14:textId="77777777" w:rsidTr="0086462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050E7A6A" w14:textId="77777777" w:rsidR="00753280" w:rsidRPr="00020619" w:rsidRDefault="00753280" w:rsidP="00864629">
            <w:pPr>
              <w:pStyle w:val="TAL"/>
            </w:pPr>
          </w:p>
        </w:tc>
        <w:tc>
          <w:tcPr>
            <w:tcW w:w="1701" w:type="dxa"/>
            <w:tcBorders>
              <w:left w:val="single" w:sz="4" w:space="0" w:color="auto"/>
            </w:tcBorders>
            <w:shd w:val="clear" w:color="auto" w:fill="auto"/>
          </w:tcPr>
          <w:p w14:paraId="177AFA32" w14:textId="77777777" w:rsidR="00753280" w:rsidRPr="00020619" w:rsidRDefault="00753280" w:rsidP="00864629">
            <w:pPr>
              <w:pStyle w:val="TAL"/>
            </w:pPr>
            <w:r w:rsidRPr="00020619">
              <w:t>Neighbouring cell</w:t>
            </w:r>
          </w:p>
        </w:tc>
        <w:tc>
          <w:tcPr>
            <w:tcW w:w="708" w:type="dxa"/>
            <w:shd w:val="clear" w:color="auto" w:fill="auto"/>
          </w:tcPr>
          <w:p w14:paraId="63DD00CA" w14:textId="77777777" w:rsidR="00753280" w:rsidRPr="00020619" w:rsidRDefault="00753280" w:rsidP="00864629">
            <w:pPr>
              <w:pStyle w:val="TAC"/>
            </w:pPr>
          </w:p>
        </w:tc>
        <w:tc>
          <w:tcPr>
            <w:tcW w:w="2410" w:type="dxa"/>
            <w:shd w:val="clear" w:color="auto" w:fill="auto"/>
          </w:tcPr>
          <w:p w14:paraId="3074412A" w14:textId="77777777" w:rsidR="00753280" w:rsidRPr="00020619" w:rsidRDefault="00753280" w:rsidP="00864629">
            <w:pPr>
              <w:pStyle w:val="TAC"/>
            </w:pPr>
            <w:r w:rsidRPr="00020619">
              <w:t>Cell 2</w:t>
            </w:r>
          </w:p>
        </w:tc>
        <w:tc>
          <w:tcPr>
            <w:tcW w:w="2835" w:type="dxa"/>
            <w:shd w:val="clear" w:color="auto" w:fill="auto"/>
          </w:tcPr>
          <w:p w14:paraId="76F4C4CB" w14:textId="77777777" w:rsidR="00753280" w:rsidRPr="00020619" w:rsidRDefault="00753280" w:rsidP="00864629">
            <w:pPr>
              <w:pStyle w:val="TAL"/>
            </w:pPr>
            <w:r w:rsidRPr="00020619">
              <w:t>E-UTRAN cell</w:t>
            </w:r>
          </w:p>
        </w:tc>
      </w:tr>
      <w:tr w:rsidR="00753280" w:rsidRPr="00020619" w14:paraId="3EB11164" w14:textId="77777777" w:rsidTr="00864629">
        <w:trPr>
          <w:cantSplit/>
          <w:trHeight w:val="113"/>
          <w:jc w:val="center"/>
        </w:trPr>
        <w:tc>
          <w:tcPr>
            <w:tcW w:w="1588" w:type="dxa"/>
            <w:tcBorders>
              <w:top w:val="single" w:sz="4" w:space="0" w:color="auto"/>
            </w:tcBorders>
            <w:shd w:val="clear" w:color="auto" w:fill="auto"/>
          </w:tcPr>
          <w:p w14:paraId="3EDB4BB8" w14:textId="77777777" w:rsidR="00753280" w:rsidRPr="00020619" w:rsidRDefault="00753280" w:rsidP="00864629">
            <w:pPr>
              <w:pStyle w:val="TAL"/>
            </w:pPr>
            <w:r w:rsidRPr="00020619">
              <w:t>Final condition</w:t>
            </w:r>
          </w:p>
        </w:tc>
        <w:tc>
          <w:tcPr>
            <w:tcW w:w="1701" w:type="dxa"/>
            <w:shd w:val="clear" w:color="auto" w:fill="auto"/>
          </w:tcPr>
          <w:p w14:paraId="7DF49520" w14:textId="77777777" w:rsidR="00753280" w:rsidRPr="00020619" w:rsidRDefault="00753280" w:rsidP="00864629">
            <w:pPr>
              <w:pStyle w:val="TAL"/>
            </w:pPr>
            <w:r w:rsidRPr="00020619">
              <w:t>Active cell</w:t>
            </w:r>
          </w:p>
        </w:tc>
        <w:tc>
          <w:tcPr>
            <w:tcW w:w="708" w:type="dxa"/>
            <w:shd w:val="clear" w:color="auto" w:fill="auto"/>
          </w:tcPr>
          <w:p w14:paraId="2B09F12D" w14:textId="77777777" w:rsidR="00753280" w:rsidRPr="00020619" w:rsidRDefault="00753280" w:rsidP="00864629">
            <w:pPr>
              <w:pStyle w:val="TAC"/>
            </w:pPr>
          </w:p>
        </w:tc>
        <w:tc>
          <w:tcPr>
            <w:tcW w:w="2410" w:type="dxa"/>
            <w:shd w:val="clear" w:color="auto" w:fill="auto"/>
          </w:tcPr>
          <w:p w14:paraId="37760B43" w14:textId="77777777" w:rsidR="00753280" w:rsidRPr="00020619" w:rsidRDefault="00753280" w:rsidP="00864629">
            <w:pPr>
              <w:pStyle w:val="TAC"/>
            </w:pPr>
            <w:r w:rsidRPr="00020619">
              <w:t>Cell 2</w:t>
            </w:r>
          </w:p>
        </w:tc>
        <w:tc>
          <w:tcPr>
            <w:tcW w:w="2835" w:type="dxa"/>
            <w:shd w:val="clear" w:color="auto" w:fill="auto"/>
          </w:tcPr>
          <w:p w14:paraId="469AE0DB" w14:textId="77777777" w:rsidR="00753280" w:rsidRPr="00020619" w:rsidRDefault="00753280" w:rsidP="00864629">
            <w:pPr>
              <w:pStyle w:val="TAL"/>
            </w:pPr>
          </w:p>
        </w:tc>
      </w:tr>
      <w:tr w:rsidR="00753280" w:rsidRPr="00020619" w14:paraId="30EB52F3" w14:textId="77777777" w:rsidTr="00864629">
        <w:trPr>
          <w:cantSplit/>
          <w:trHeight w:val="113"/>
          <w:jc w:val="center"/>
        </w:trPr>
        <w:tc>
          <w:tcPr>
            <w:tcW w:w="3289" w:type="dxa"/>
            <w:gridSpan w:val="2"/>
            <w:shd w:val="clear" w:color="auto" w:fill="auto"/>
          </w:tcPr>
          <w:p w14:paraId="29F50F62" w14:textId="77777777" w:rsidR="00753280" w:rsidRPr="00020619" w:rsidRDefault="00753280" w:rsidP="00864629">
            <w:pPr>
              <w:pStyle w:val="TAL"/>
            </w:pPr>
            <w:r w:rsidRPr="00020619">
              <w:t>NR measurement quantity</w:t>
            </w:r>
            <w:r w:rsidRPr="00020619">
              <w:tab/>
            </w:r>
          </w:p>
        </w:tc>
        <w:tc>
          <w:tcPr>
            <w:tcW w:w="708" w:type="dxa"/>
            <w:shd w:val="clear" w:color="auto" w:fill="auto"/>
          </w:tcPr>
          <w:p w14:paraId="395BE537" w14:textId="77777777" w:rsidR="00753280" w:rsidRPr="00020619" w:rsidRDefault="00753280" w:rsidP="00864629">
            <w:pPr>
              <w:pStyle w:val="TAC"/>
            </w:pPr>
          </w:p>
        </w:tc>
        <w:tc>
          <w:tcPr>
            <w:tcW w:w="2410" w:type="dxa"/>
            <w:shd w:val="clear" w:color="auto" w:fill="auto"/>
          </w:tcPr>
          <w:p w14:paraId="157534D1" w14:textId="77777777" w:rsidR="00753280" w:rsidRPr="00020619" w:rsidRDefault="00753280" w:rsidP="00864629">
            <w:pPr>
              <w:pStyle w:val="TAC"/>
            </w:pPr>
            <w:r w:rsidRPr="00020619">
              <w:t>SS-RSRP</w:t>
            </w:r>
          </w:p>
        </w:tc>
        <w:tc>
          <w:tcPr>
            <w:tcW w:w="2835" w:type="dxa"/>
            <w:shd w:val="clear" w:color="auto" w:fill="auto"/>
          </w:tcPr>
          <w:p w14:paraId="4C77F47E" w14:textId="77777777" w:rsidR="00753280" w:rsidRPr="00020619" w:rsidRDefault="00753280" w:rsidP="00864629">
            <w:pPr>
              <w:pStyle w:val="TAL"/>
            </w:pPr>
          </w:p>
        </w:tc>
      </w:tr>
      <w:tr w:rsidR="00753280" w:rsidRPr="00020619" w14:paraId="0FAE9A2B" w14:textId="77777777" w:rsidTr="00864629">
        <w:trPr>
          <w:cantSplit/>
          <w:trHeight w:val="113"/>
          <w:jc w:val="center"/>
        </w:trPr>
        <w:tc>
          <w:tcPr>
            <w:tcW w:w="3289" w:type="dxa"/>
            <w:gridSpan w:val="2"/>
            <w:shd w:val="clear" w:color="auto" w:fill="auto"/>
          </w:tcPr>
          <w:p w14:paraId="4EDA1190" w14:textId="77777777" w:rsidR="00753280" w:rsidRPr="00020619" w:rsidRDefault="00753280" w:rsidP="00864629">
            <w:pPr>
              <w:pStyle w:val="TAL"/>
            </w:pPr>
            <w:r w:rsidRPr="00020619">
              <w:t>DRX</w:t>
            </w:r>
          </w:p>
        </w:tc>
        <w:tc>
          <w:tcPr>
            <w:tcW w:w="708" w:type="dxa"/>
            <w:shd w:val="clear" w:color="auto" w:fill="auto"/>
          </w:tcPr>
          <w:p w14:paraId="1EE0A0A0" w14:textId="77777777" w:rsidR="00753280" w:rsidRPr="00020619" w:rsidRDefault="00753280" w:rsidP="00864629">
            <w:pPr>
              <w:pStyle w:val="TAC"/>
            </w:pPr>
          </w:p>
        </w:tc>
        <w:tc>
          <w:tcPr>
            <w:tcW w:w="2410" w:type="dxa"/>
            <w:shd w:val="clear" w:color="auto" w:fill="auto"/>
          </w:tcPr>
          <w:p w14:paraId="2A7ECF67" w14:textId="77777777" w:rsidR="00753280" w:rsidRPr="00020619" w:rsidRDefault="00753280" w:rsidP="00864629">
            <w:pPr>
              <w:pStyle w:val="TAC"/>
            </w:pPr>
            <w:r w:rsidRPr="00020619">
              <w:t>OFF</w:t>
            </w:r>
          </w:p>
        </w:tc>
        <w:tc>
          <w:tcPr>
            <w:tcW w:w="2835" w:type="dxa"/>
            <w:shd w:val="clear" w:color="auto" w:fill="auto"/>
          </w:tcPr>
          <w:p w14:paraId="5DE75B83" w14:textId="77777777" w:rsidR="00753280" w:rsidRPr="00020619" w:rsidRDefault="00753280" w:rsidP="00864629">
            <w:pPr>
              <w:pStyle w:val="TAL"/>
            </w:pPr>
            <w:r w:rsidRPr="00020619">
              <w:t>Non-DRX test</w:t>
            </w:r>
          </w:p>
        </w:tc>
      </w:tr>
      <w:tr w:rsidR="00753280" w:rsidRPr="00020619" w14:paraId="7841C744" w14:textId="77777777" w:rsidTr="00864629">
        <w:trPr>
          <w:cantSplit/>
          <w:trHeight w:val="113"/>
          <w:jc w:val="center"/>
        </w:trPr>
        <w:tc>
          <w:tcPr>
            <w:tcW w:w="3289" w:type="dxa"/>
            <w:gridSpan w:val="2"/>
            <w:shd w:val="clear" w:color="auto" w:fill="auto"/>
          </w:tcPr>
          <w:p w14:paraId="385D147A" w14:textId="77777777" w:rsidR="00753280" w:rsidRPr="00020619" w:rsidRDefault="00753280" w:rsidP="00864629">
            <w:pPr>
              <w:pStyle w:val="TAL"/>
            </w:pPr>
            <w:r w:rsidRPr="00020619">
              <w:t>Access Barring Information</w:t>
            </w:r>
          </w:p>
        </w:tc>
        <w:tc>
          <w:tcPr>
            <w:tcW w:w="708" w:type="dxa"/>
            <w:shd w:val="clear" w:color="auto" w:fill="auto"/>
          </w:tcPr>
          <w:p w14:paraId="65E75047" w14:textId="77777777" w:rsidR="00753280" w:rsidRPr="00020619" w:rsidRDefault="00753280" w:rsidP="00864629">
            <w:pPr>
              <w:pStyle w:val="TAC"/>
            </w:pPr>
            <w:r w:rsidRPr="00020619">
              <w:t>-</w:t>
            </w:r>
          </w:p>
        </w:tc>
        <w:tc>
          <w:tcPr>
            <w:tcW w:w="2410" w:type="dxa"/>
            <w:shd w:val="clear" w:color="auto" w:fill="auto"/>
          </w:tcPr>
          <w:p w14:paraId="75FFAA54" w14:textId="77777777" w:rsidR="00753280" w:rsidRPr="00020619" w:rsidRDefault="00753280" w:rsidP="00864629">
            <w:pPr>
              <w:pStyle w:val="TAC"/>
            </w:pPr>
            <w:r w:rsidRPr="00020619">
              <w:t>Not sent</w:t>
            </w:r>
          </w:p>
        </w:tc>
        <w:tc>
          <w:tcPr>
            <w:tcW w:w="2835" w:type="dxa"/>
            <w:shd w:val="clear" w:color="auto" w:fill="auto"/>
          </w:tcPr>
          <w:p w14:paraId="6C363FFD" w14:textId="77777777" w:rsidR="00753280" w:rsidRPr="00020619" w:rsidRDefault="00753280" w:rsidP="00864629">
            <w:pPr>
              <w:pStyle w:val="TAL"/>
            </w:pPr>
            <w:r w:rsidRPr="00020619">
              <w:t>No additional delays in random access procedure</w:t>
            </w:r>
          </w:p>
        </w:tc>
      </w:tr>
      <w:tr w:rsidR="00753280" w:rsidRPr="00020619" w14:paraId="4662E9CC" w14:textId="77777777" w:rsidTr="00864629">
        <w:trPr>
          <w:cantSplit/>
          <w:trHeight w:val="113"/>
          <w:jc w:val="center"/>
        </w:trPr>
        <w:tc>
          <w:tcPr>
            <w:tcW w:w="3289" w:type="dxa"/>
            <w:gridSpan w:val="2"/>
            <w:shd w:val="clear" w:color="auto" w:fill="auto"/>
          </w:tcPr>
          <w:p w14:paraId="0E866D5F" w14:textId="77777777" w:rsidR="00753280" w:rsidRPr="00020619" w:rsidRDefault="00753280" w:rsidP="00864629">
            <w:pPr>
              <w:pStyle w:val="TAL"/>
            </w:pPr>
            <w:r w:rsidRPr="00020619">
              <w:t>Time offset between cells</w:t>
            </w:r>
          </w:p>
        </w:tc>
        <w:tc>
          <w:tcPr>
            <w:tcW w:w="708" w:type="dxa"/>
            <w:shd w:val="clear" w:color="auto" w:fill="auto"/>
          </w:tcPr>
          <w:p w14:paraId="561E9E1E" w14:textId="77777777" w:rsidR="00753280" w:rsidRPr="00020619" w:rsidRDefault="00753280" w:rsidP="00864629">
            <w:pPr>
              <w:pStyle w:val="TAC"/>
            </w:pPr>
          </w:p>
        </w:tc>
        <w:tc>
          <w:tcPr>
            <w:tcW w:w="2410" w:type="dxa"/>
            <w:shd w:val="clear" w:color="auto" w:fill="auto"/>
          </w:tcPr>
          <w:p w14:paraId="6FA4BF1C" w14:textId="77777777" w:rsidR="00753280" w:rsidRPr="00020619" w:rsidRDefault="00753280" w:rsidP="00864629">
            <w:pPr>
              <w:pStyle w:val="TAC"/>
            </w:pPr>
            <w:r w:rsidRPr="00020619">
              <w:t xml:space="preserve">3 </w:t>
            </w:r>
            <w:proofErr w:type="spellStart"/>
            <w:r w:rsidRPr="00020619">
              <w:t>ms</w:t>
            </w:r>
            <w:proofErr w:type="spellEnd"/>
          </w:p>
        </w:tc>
        <w:tc>
          <w:tcPr>
            <w:tcW w:w="2835" w:type="dxa"/>
            <w:shd w:val="clear" w:color="auto" w:fill="auto"/>
          </w:tcPr>
          <w:p w14:paraId="1E4489B0" w14:textId="77777777" w:rsidR="00753280" w:rsidRPr="00020619" w:rsidRDefault="00753280" w:rsidP="00864629">
            <w:pPr>
              <w:pStyle w:val="TAL"/>
            </w:pPr>
            <w:r w:rsidRPr="00020619">
              <w:t>Asynchronous cells</w:t>
            </w:r>
          </w:p>
        </w:tc>
      </w:tr>
      <w:tr w:rsidR="00753280" w:rsidRPr="00020619" w14:paraId="3C84C96F" w14:textId="77777777" w:rsidTr="00864629">
        <w:trPr>
          <w:cantSplit/>
          <w:trHeight w:val="113"/>
          <w:jc w:val="center"/>
        </w:trPr>
        <w:tc>
          <w:tcPr>
            <w:tcW w:w="3289" w:type="dxa"/>
            <w:gridSpan w:val="2"/>
            <w:shd w:val="clear" w:color="auto" w:fill="auto"/>
          </w:tcPr>
          <w:p w14:paraId="5BB00E2D" w14:textId="77777777" w:rsidR="00753280" w:rsidRPr="00020619" w:rsidRDefault="00753280" w:rsidP="00864629">
            <w:pPr>
              <w:pStyle w:val="TAL"/>
            </w:pPr>
            <w:r w:rsidRPr="00020619">
              <w:t>T1</w:t>
            </w:r>
          </w:p>
        </w:tc>
        <w:tc>
          <w:tcPr>
            <w:tcW w:w="708" w:type="dxa"/>
            <w:shd w:val="clear" w:color="auto" w:fill="auto"/>
          </w:tcPr>
          <w:p w14:paraId="0C1CB0BD" w14:textId="77777777" w:rsidR="00753280" w:rsidRPr="00020619" w:rsidRDefault="00753280" w:rsidP="00864629">
            <w:pPr>
              <w:pStyle w:val="TAC"/>
            </w:pPr>
            <w:r w:rsidRPr="00020619">
              <w:t>s</w:t>
            </w:r>
          </w:p>
        </w:tc>
        <w:tc>
          <w:tcPr>
            <w:tcW w:w="2410" w:type="dxa"/>
            <w:shd w:val="clear" w:color="auto" w:fill="auto"/>
          </w:tcPr>
          <w:p w14:paraId="43B4F4B6" w14:textId="77777777" w:rsidR="00753280" w:rsidRPr="00020619" w:rsidRDefault="00753280" w:rsidP="00864629">
            <w:pPr>
              <w:pStyle w:val="TAC"/>
            </w:pPr>
            <w:r w:rsidRPr="00020619">
              <w:sym w:font="Symbol" w:char="F0A3"/>
            </w:r>
            <w:r w:rsidRPr="00020619">
              <w:t>5</w:t>
            </w:r>
          </w:p>
        </w:tc>
        <w:tc>
          <w:tcPr>
            <w:tcW w:w="2835" w:type="dxa"/>
            <w:shd w:val="clear" w:color="auto" w:fill="auto"/>
          </w:tcPr>
          <w:p w14:paraId="101CD0D9" w14:textId="77777777" w:rsidR="00753280" w:rsidRPr="00020619" w:rsidRDefault="00753280" w:rsidP="00864629">
            <w:pPr>
              <w:pStyle w:val="TAL"/>
            </w:pPr>
          </w:p>
        </w:tc>
      </w:tr>
      <w:tr w:rsidR="00753280" w:rsidRPr="00020619" w14:paraId="5A1355BD" w14:textId="77777777" w:rsidTr="00864629">
        <w:trPr>
          <w:cantSplit/>
          <w:trHeight w:val="113"/>
          <w:jc w:val="center"/>
        </w:trPr>
        <w:tc>
          <w:tcPr>
            <w:tcW w:w="3289" w:type="dxa"/>
            <w:gridSpan w:val="2"/>
            <w:shd w:val="clear" w:color="auto" w:fill="auto"/>
          </w:tcPr>
          <w:p w14:paraId="4D306E6E" w14:textId="77777777" w:rsidR="00753280" w:rsidRPr="00020619" w:rsidRDefault="00753280" w:rsidP="00864629">
            <w:pPr>
              <w:pStyle w:val="TAL"/>
            </w:pPr>
            <w:r w:rsidRPr="00020619">
              <w:t>T2</w:t>
            </w:r>
          </w:p>
        </w:tc>
        <w:tc>
          <w:tcPr>
            <w:tcW w:w="708" w:type="dxa"/>
            <w:shd w:val="clear" w:color="auto" w:fill="auto"/>
          </w:tcPr>
          <w:p w14:paraId="56095A43" w14:textId="77777777" w:rsidR="00753280" w:rsidRPr="00020619" w:rsidRDefault="00753280" w:rsidP="00864629">
            <w:pPr>
              <w:pStyle w:val="TAC"/>
            </w:pPr>
            <w:r w:rsidRPr="00020619">
              <w:t>s</w:t>
            </w:r>
          </w:p>
        </w:tc>
        <w:tc>
          <w:tcPr>
            <w:tcW w:w="2410" w:type="dxa"/>
            <w:shd w:val="clear" w:color="auto" w:fill="auto"/>
          </w:tcPr>
          <w:p w14:paraId="3FD8902F" w14:textId="77777777" w:rsidR="00753280" w:rsidRPr="00020619" w:rsidRDefault="00753280" w:rsidP="00864629">
            <w:pPr>
              <w:pStyle w:val="TAC"/>
            </w:pPr>
            <w:r w:rsidRPr="00020619">
              <w:t>1</w:t>
            </w:r>
          </w:p>
        </w:tc>
        <w:tc>
          <w:tcPr>
            <w:tcW w:w="2835" w:type="dxa"/>
            <w:shd w:val="clear" w:color="auto" w:fill="auto"/>
          </w:tcPr>
          <w:p w14:paraId="72203EBA" w14:textId="77777777" w:rsidR="00753280" w:rsidRPr="00020619" w:rsidRDefault="00753280" w:rsidP="00864629">
            <w:pPr>
              <w:pStyle w:val="TAL"/>
            </w:pPr>
          </w:p>
        </w:tc>
      </w:tr>
    </w:tbl>
    <w:p w14:paraId="32CD0A5A" w14:textId="77777777" w:rsidR="00753280" w:rsidRPr="00020619" w:rsidRDefault="00753280" w:rsidP="00753280"/>
    <w:p w14:paraId="7F12FE9A" w14:textId="77777777" w:rsidR="00753280" w:rsidRPr="00020619" w:rsidRDefault="00753280" w:rsidP="00753280">
      <w:pPr>
        <w:pStyle w:val="TH"/>
      </w:pPr>
      <w:r w:rsidRPr="00020619">
        <w:t>Table A.16.3.1.9-3: Cell specific test parameters for SA inter-RAT E-UTRA handover (Cell 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83481" w:author="Huawei" w:date="2022-11-16T18:26:00Z">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411"/>
        <w:gridCol w:w="1457"/>
        <w:gridCol w:w="1537"/>
        <w:gridCol w:w="1396"/>
        <w:gridCol w:w="1504"/>
        <w:gridCol w:w="1484"/>
        <w:gridCol w:w="462"/>
        <w:tblGridChange w:id="83482">
          <w:tblGrid>
            <w:gridCol w:w="1510"/>
            <w:gridCol w:w="1511"/>
            <w:gridCol w:w="1537"/>
            <w:gridCol w:w="1396"/>
            <w:gridCol w:w="1595"/>
            <w:gridCol w:w="1595"/>
          </w:tblGrid>
        </w:tblGridChange>
      </w:tblGrid>
      <w:tr w:rsidR="00753280" w:rsidRPr="00020619" w14:paraId="1236238A" w14:textId="77777777" w:rsidTr="00864629">
        <w:trPr>
          <w:trHeight w:val="195"/>
          <w:trPrChange w:id="83483" w:author="Huawei" w:date="2022-11-16T18:26:00Z">
            <w:trPr>
              <w:trHeight w:val="195"/>
            </w:trPr>
          </w:trPrChange>
        </w:trPr>
        <w:tc>
          <w:tcPr>
            <w:tcW w:w="3021" w:type="dxa"/>
            <w:gridSpan w:val="2"/>
            <w:tcBorders>
              <w:bottom w:val="nil"/>
            </w:tcBorders>
            <w:shd w:val="clear" w:color="auto" w:fill="auto"/>
            <w:tcPrChange w:id="83484" w:author="Huawei" w:date="2022-11-16T18:26:00Z">
              <w:tcPr>
                <w:tcW w:w="3021" w:type="dxa"/>
                <w:gridSpan w:val="2"/>
                <w:tcBorders>
                  <w:bottom w:val="nil"/>
                </w:tcBorders>
                <w:shd w:val="clear" w:color="auto" w:fill="auto"/>
              </w:tcPr>
            </w:tcPrChange>
          </w:tcPr>
          <w:p w14:paraId="16BE46F8" w14:textId="77777777" w:rsidR="00753280" w:rsidRPr="00020619" w:rsidRDefault="00753280" w:rsidP="00864629">
            <w:pPr>
              <w:keepLines/>
              <w:spacing w:after="0"/>
              <w:jc w:val="center"/>
              <w:rPr>
                <w:rFonts w:ascii="Arial" w:hAnsi="Arial"/>
                <w:b/>
                <w:sz w:val="18"/>
              </w:rPr>
            </w:pPr>
            <w:r w:rsidRPr="00020619">
              <w:rPr>
                <w:rFonts w:ascii="Arial" w:hAnsi="Arial"/>
                <w:b/>
                <w:sz w:val="18"/>
              </w:rPr>
              <w:t>Parameter</w:t>
            </w:r>
          </w:p>
        </w:tc>
        <w:tc>
          <w:tcPr>
            <w:tcW w:w="1537" w:type="dxa"/>
            <w:tcBorders>
              <w:bottom w:val="nil"/>
            </w:tcBorders>
            <w:shd w:val="clear" w:color="auto" w:fill="auto"/>
            <w:tcPrChange w:id="83485" w:author="Huawei" w:date="2022-11-16T18:26:00Z">
              <w:tcPr>
                <w:tcW w:w="1365" w:type="dxa"/>
                <w:tcBorders>
                  <w:bottom w:val="nil"/>
                </w:tcBorders>
                <w:shd w:val="clear" w:color="auto" w:fill="auto"/>
              </w:tcPr>
            </w:tcPrChange>
          </w:tcPr>
          <w:p w14:paraId="1CB556A9" w14:textId="77777777" w:rsidR="00753280" w:rsidRPr="00020619" w:rsidRDefault="00753280" w:rsidP="00864629">
            <w:pPr>
              <w:keepLines/>
              <w:spacing w:after="0"/>
              <w:jc w:val="center"/>
              <w:rPr>
                <w:rFonts w:ascii="Arial" w:hAnsi="Arial"/>
                <w:b/>
                <w:sz w:val="18"/>
              </w:rPr>
            </w:pPr>
            <w:r w:rsidRPr="00020619">
              <w:rPr>
                <w:rFonts w:ascii="Arial" w:hAnsi="Arial"/>
                <w:b/>
                <w:sz w:val="18"/>
              </w:rPr>
              <w:t>Unit</w:t>
            </w:r>
          </w:p>
        </w:tc>
        <w:tc>
          <w:tcPr>
            <w:tcW w:w="1396" w:type="dxa"/>
            <w:tcBorders>
              <w:bottom w:val="nil"/>
            </w:tcBorders>
            <w:shd w:val="clear" w:color="auto" w:fill="auto"/>
            <w:tcPrChange w:id="83486" w:author="Huawei" w:date="2022-11-16T18:26:00Z">
              <w:tcPr>
                <w:tcW w:w="1396" w:type="dxa"/>
                <w:tcBorders>
                  <w:bottom w:val="nil"/>
                </w:tcBorders>
                <w:shd w:val="clear" w:color="auto" w:fill="auto"/>
              </w:tcPr>
            </w:tcPrChange>
          </w:tcPr>
          <w:p w14:paraId="73CA5E91" w14:textId="77777777" w:rsidR="00753280" w:rsidRPr="00020619" w:rsidRDefault="00753280" w:rsidP="00864629">
            <w:pPr>
              <w:keepLines/>
              <w:spacing w:after="0"/>
              <w:jc w:val="center"/>
              <w:rPr>
                <w:rFonts w:ascii="Arial" w:hAnsi="Arial"/>
                <w:b/>
                <w:sz w:val="18"/>
              </w:rPr>
            </w:pPr>
            <w:r w:rsidRPr="00020619">
              <w:rPr>
                <w:rFonts w:ascii="Arial" w:hAnsi="Arial"/>
                <w:b/>
                <w:sz w:val="18"/>
              </w:rPr>
              <w:t>Configuration</w:t>
            </w:r>
          </w:p>
        </w:tc>
        <w:tc>
          <w:tcPr>
            <w:tcW w:w="3190" w:type="dxa"/>
            <w:gridSpan w:val="3"/>
            <w:tcBorders>
              <w:bottom w:val="nil"/>
            </w:tcBorders>
            <w:shd w:val="clear" w:color="auto" w:fill="auto"/>
            <w:tcPrChange w:id="83487" w:author="Huawei" w:date="2022-11-16T18:26:00Z">
              <w:tcPr>
                <w:tcW w:w="3190" w:type="dxa"/>
                <w:gridSpan w:val="2"/>
                <w:tcBorders>
                  <w:bottom w:val="nil"/>
                </w:tcBorders>
                <w:shd w:val="clear" w:color="auto" w:fill="auto"/>
              </w:tcPr>
            </w:tcPrChange>
          </w:tcPr>
          <w:p w14:paraId="359AE453" w14:textId="77777777" w:rsidR="00753280" w:rsidRPr="00020619" w:rsidRDefault="00753280" w:rsidP="00864629">
            <w:pPr>
              <w:keepLines/>
              <w:spacing w:after="0"/>
              <w:jc w:val="center"/>
              <w:rPr>
                <w:rFonts w:ascii="Arial" w:hAnsi="Arial"/>
                <w:b/>
                <w:sz w:val="18"/>
              </w:rPr>
            </w:pPr>
            <w:r w:rsidRPr="00020619">
              <w:rPr>
                <w:rFonts w:ascii="Arial" w:hAnsi="Arial"/>
                <w:b/>
                <w:sz w:val="18"/>
              </w:rPr>
              <w:t>Cell 1</w:t>
            </w:r>
          </w:p>
        </w:tc>
      </w:tr>
      <w:tr w:rsidR="00753280" w:rsidRPr="00020619" w14:paraId="7C6FE17A" w14:textId="77777777" w:rsidTr="00864629">
        <w:trPr>
          <w:trHeight w:val="237"/>
          <w:trPrChange w:id="83488" w:author="Huawei" w:date="2022-11-16T18:26:00Z">
            <w:trPr>
              <w:trHeight w:val="237"/>
            </w:trPr>
          </w:trPrChange>
        </w:trPr>
        <w:tc>
          <w:tcPr>
            <w:tcW w:w="3021" w:type="dxa"/>
            <w:gridSpan w:val="2"/>
            <w:tcBorders>
              <w:top w:val="nil"/>
            </w:tcBorders>
            <w:shd w:val="clear" w:color="auto" w:fill="auto"/>
            <w:tcPrChange w:id="83489" w:author="Huawei" w:date="2022-11-16T18:26:00Z">
              <w:tcPr>
                <w:tcW w:w="3021" w:type="dxa"/>
                <w:gridSpan w:val="2"/>
                <w:tcBorders>
                  <w:top w:val="nil"/>
                </w:tcBorders>
                <w:shd w:val="clear" w:color="auto" w:fill="auto"/>
              </w:tcPr>
            </w:tcPrChange>
          </w:tcPr>
          <w:p w14:paraId="41FE2160" w14:textId="77777777" w:rsidR="00753280" w:rsidRPr="00020619" w:rsidRDefault="00753280" w:rsidP="00864629">
            <w:pPr>
              <w:keepLines/>
              <w:spacing w:after="0"/>
              <w:jc w:val="center"/>
              <w:rPr>
                <w:rFonts w:ascii="Arial" w:hAnsi="Arial"/>
                <w:b/>
                <w:sz w:val="18"/>
              </w:rPr>
            </w:pPr>
          </w:p>
        </w:tc>
        <w:tc>
          <w:tcPr>
            <w:tcW w:w="1537" w:type="dxa"/>
            <w:tcBorders>
              <w:top w:val="nil"/>
            </w:tcBorders>
            <w:shd w:val="clear" w:color="auto" w:fill="auto"/>
            <w:tcPrChange w:id="83490" w:author="Huawei" w:date="2022-11-16T18:26:00Z">
              <w:tcPr>
                <w:tcW w:w="1365" w:type="dxa"/>
                <w:tcBorders>
                  <w:top w:val="nil"/>
                </w:tcBorders>
                <w:shd w:val="clear" w:color="auto" w:fill="auto"/>
              </w:tcPr>
            </w:tcPrChange>
          </w:tcPr>
          <w:p w14:paraId="4D533B36" w14:textId="77777777" w:rsidR="00753280" w:rsidRPr="00020619" w:rsidRDefault="00753280" w:rsidP="00864629">
            <w:pPr>
              <w:keepLines/>
              <w:spacing w:after="0"/>
              <w:jc w:val="center"/>
              <w:rPr>
                <w:rFonts w:ascii="Arial" w:hAnsi="Arial"/>
                <w:b/>
                <w:sz w:val="18"/>
              </w:rPr>
            </w:pPr>
          </w:p>
        </w:tc>
        <w:tc>
          <w:tcPr>
            <w:tcW w:w="1396" w:type="dxa"/>
            <w:tcBorders>
              <w:top w:val="nil"/>
            </w:tcBorders>
            <w:shd w:val="clear" w:color="auto" w:fill="auto"/>
            <w:tcPrChange w:id="83491" w:author="Huawei" w:date="2022-11-16T18:26:00Z">
              <w:tcPr>
                <w:tcW w:w="1396" w:type="dxa"/>
                <w:tcBorders>
                  <w:top w:val="nil"/>
                </w:tcBorders>
                <w:shd w:val="clear" w:color="auto" w:fill="auto"/>
              </w:tcPr>
            </w:tcPrChange>
          </w:tcPr>
          <w:p w14:paraId="0D137092" w14:textId="77777777" w:rsidR="00753280" w:rsidRPr="00020619" w:rsidRDefault="00753280" w:rsidP="00864629">
            <w:pPr>
              <w:keepLines/>
              <w:spacing w:after="0"/>
              <w:jc w:val="center"/>
              <w:rPr>
                <w:rFonts w:ascii="Arial" w:hAnsi="Arial"/>
                <w:b/>
                <w:sz w:val="18"/>
              </w:rPr>
            </w:pPr>
          </w:p>
        </w:tc>
        <w:tc>
          <w:tcPr>
            <w:tcW w:w="1595" w:type="dxa"/>
            <w:shd w:val="clear" w:color="auto" w:fill="auto"/>
            <w:tcPrChange w:id="83492" w:author="Huawei" w:date="2022-11-16T18:26:00Z">
              <w:tcPr>
                <w:tcW w:w="1595" w:type="dxa"/>
                <w:shd w:val="clear" w:color="auto" w:fill="auto"/>
              </w:tcPr>
            </w:tcPrChange>
          </w:tcPr>
          <w:p w14:paraId="3DD23E5F" w14:textId="77777777" w:rsidR="00753280" w:rsidRPr="00020619" w:rsidRDefault="00753280" w:rsidP="00864629">
            <w:pPr>
              <w:keepLines/>
              <w:spacing w:after="0"/>
              <w:jc w:val="center"/>
              <w:rPr>
                <w:rFonts w:ascii="Arial" w:hAnsi="Arial"/>
                <w:b/>
                <w:sz w:val="18"/>
              </w:rPr>
            </w:pPr>
            <w:r w:rsidRPr="00020619">
              <w:rPr>
                <w:rFonts w:ascii="Arial" w:hAnsi="Arial"/>
                <w:b/>
                <w:sz w:val="18"/>
              </w:rPr>
              <w:t>T1</w:t>
            </w:r>
          </w:p>
        </w:tc>
        <w:tc>
          <w:tcPr>
            <w:tcW w:w="1595" w:type="dxa"/>
            <w:gridSpan w:val="2"/>
            <w:shd w:val="clear" w:color="auto" w:fill="auto"/>
            <w:tcPrChange w:id="83493" w:author="Huawei" w:date="2022-11-16T18:26:00Z">
              <w:tcPr>
                <w:tcW w:w="1595" w:type="dxa"/>
                <w:shd w:val="clear" w:color="auto" w:fill="auto"/>
              </w:tcPr>
            </w:tcPrChange>
          </w:tcPr>
          <w:p w14:paraId="45AF983B" w14:textId="77777777" w:rsidR="00753280" w:rsidRPr="00020619" w:rsidRDefault="00753280" w:rsidP="00864629">
            <w:pPr>
              <w:keepLines/>
              <w:spacing w:after="0"/>
              <w:jc w:val="center"/>
              <w:rPr>
                <w:rFonts w:ascii="Arial" w:hAnsi="Arial"/>
                <w:b/>
                <w:sz w:val="18"/>
              </w:rPr>
            </w:pPr>
            <w:r w:rsidRPr="00020619">
              <w:rPr>
                <w:rFonts w:ascii="Arial" w:hAnsi="Arial"/>
                <w:b/>
                <w:sz w:val="18"/>
              </w:rPr>
              <w:t>T2</w:t>
            </w:r>
          </w:p>
        </w:tc>
      </w:tr>
      <w:tr w:rsidR="00753280" w:rsidRPr="00020619" w14:paraId="1F2E2ED7" w14:textId="77777777" w:rsidTr="00864629">
        <w:tc>
          <w:tcPr>
            <w:tcW w:w="3021" w:type="dxa"/>
            <w:gridSpan w:val="2"/>
            <w:tcBorders>
              <w:bottom w:val="single" w:sz="4" w:space="0" w:color="auto"/>
            </w:tcBorders>
            <w:shd w:val="clear" w:color="auto" w:fill="auto"/>
            <w:tcPrChange w:id="83494" w:author="Huawei" w:date="2022-11-16T18:26:00Z">
              <w:tcPr>
                <w:tcW w:w="3021" w:type="dxa"/>
                <w:gridSpan w:val="2"/>
                <w:tcBorders>
                  <w:bottom w:val="single" w:sz="4" w:space="0" w:color="auto"/>
                </w:tcBorders>
                <w:shd w:val="clear" w:color="auto" w:fill="auto"/>
              </w:tcPr>
            </w:tcPrChange>
          </w:tcPr>
          <w:p w14:paraId="6B2A018D" w14:textId="77777777" w:rsidR="00753280" w:rsidRPr="00020619" w:rsidRDefault="00753280" w:rsidP="00864629">
            <w:pPr>
              <w:pStyle w:val="TAL"/>
            </w:pPr>
            <w:r w:rsidRPr="00020619">
              <w:lastRenderedPageBreak/>
              <w:t>RF channel number</w:t>
            </w:r>
          </w:p>
        </w:tc>
        <w:tc>
          <w:tcPr>
            <w:tcW w:w="1537" w:type="dxa"/>
            <w:tcBorders>
              <w:bottom w:val="single" w:sz="4" w:space="0" w:color="auto"/>
            </w:tcBorders>
            <w:shd w:val="clear" w:color="auto" w:fill="auto"/>
            <w:tcPrChange w:id="83495" w:author="Huawei" w:date="2022-11-16T18:26:00Z">
              <w:tcPr>
                <w:tcW w:w="1365" w:type="dxa"/>
                <w:tcBorders>
                  <w:bottom w:val="single" w:sz="4" w:space="0" w:color="auto"/>
                </w:tcBorders>
                <w:shd w:val="clear" w:color="auto" w:fill="auto"/>
              </w:tcPr>
            </w:tcPrChange>
          </w:tcPr>
          <w:p w14:paraId="458A5E5B" w14:textId="77777777" w:rsidR="00753280" w:rsidRPr="00020619" w:rsidRDefault="00753280" w:rsidP="00864629">
            <w:pPr>
              <w:pStyle w:val="TAC"/>
            </w:pPr>
          </w:p>
        </w:tc>
        <w:tc>
          <w:tcPr>
            <w:tcW w:w="1396" w:type="dxa"/>
            <w:tcPrChange w:id="83496" w:author="Huawei" w:date="2022-11-16T18:26:00Z">
              <w:tcPr>
                <w:tcW w:w="1396" w:type="dxa"/>
              </w:tcPr>
            </w:tcPrChange>
          </w:tcPr>
          <w:p w14:paraId="6852A4B2" w14:textId="77777777" w:rsidR="00753280" w:rsidRPr="00020619" w:rsidRDefault="00753280" w:rsidP="00864629">
            <w:pPr>
              <w:pStyle w:val="TAC"/>
            </w:pPr>
            <w:r w:rsidRPr="00020619">
              <w:t>1, 2, 3, 4, 5, 6,7</w:t>
            </w:r>
            <w:ins w:id="83497" w:author="Nokia - Erika Almeida" w:date="2022-09-12T10:13:00Z">
              <w:r w:rsidRPr="00020619">
                <w:t>, 8</w:t>
              </w:r>
            </w:ins>
          </w:p>
        </w:tc>
        <w:tc>
          <w:tcPr>
            <w:tcW w:w="3190" w:type="dxa"/>
            <w:gridSpan w:val="3"/>
            <w:shd w:val="clear" w:color="auto" w:fill="auto"/>
            <w:tcPrChange w:id="83498" w:author="Huawei" w:date="2022-11-16T18:26:00Z">
              <w:tcPr>
                <w:tcW w:w="3190" w:type="dxa"/>
                <w:gridSpan w:val="2"/>
                <w:shd w:val="clear" w:color="auto" w:fill="auto"/>
              </w:tcPr>
            </w:tcPrChange>
          </w:tcPr>
          <w:p w14:paraId="4585201F" w14:textId="77777777" w:rsidR="00753280" w:rsidRPr="00020619" w:rsidRDefault="00753280" w:rsidP="00864629">
            <w:pPr>
              <w:pStyle w:val="TAC"/>
            </w:pPr>
            <w:r w:rsidRPr="00020619">
              <w:t>1</w:t>
            </w:r>
          </w:p>
        </w:tc>
      </w:tr>
      <w:tr w:rsidR="00753280" w:rsidRPr="00020619" w14:paraId="3B74BA6E" w14:textId="77777777" w:rsidTr="00864629">
        <w:trPr>
          <w:trHeight w:val="56"/>
          <w:trPrChange w:id="83499" w:author="Huawei" w:date="2022-11-16T18:26:00Z">
            <w:trPr>
              <w:trHeight w:val="56"/>
            </w:trPr>
          </w:trPrChange>
        </w:trPr>
        <w:tc>
          <w:tcPr>
            <w:tcW w:w="3021" w:type="dxa"/>
            <w:gridSpan w:val="2"/>
            <w:tcBorders>
              <w:top w:val="single" w:sz="4" w:space="0" w:color="auto"/>
              <w:left w:val="single" w:sz="4" w:space="0" w:color="auto"/>
              <w:bottom w:val="nil"/>
              <w:right w:val="single" w:sz="4" w:space="0" w:color="auto"/>
            </w:tcBorders>
            <w:shd w:val="clear" w:color="auto" w:fill="auto"/>
            <w:tcPrChange w:id="83500" w:author="Huawei" w:date="2022-11-16T18:26:00Z">
              <w:tcPr>
                <w:tcW w:w="3021" w:type="dxa"/>
                <w:gridSpan w:val="2"/>
                <w:tcBorders>
                  <w:top w:val="single" w:sz="4" w:space="0" w:color="auto"/>
                  <w:left w:val="single" w:sz="4" w:space="0" w:color="auto"/>
                  <w:bottom w:val="nil"/>
                  <w:right w:val="single" w:sz="4" w:space="0" w:color="auto"/>
                </w:tcBorders>
                <w:shd w:val="clear" w:color="auto" w:fill="auto"/>
              </w:tcPr>
            </w:tcPrChange>
          </w:tcPr>
          <w:p w14:paraId="49C79EF5" w14:textId="77777777" w:rsidR="00753280" w:rsidRPr="00020619" w:rsidRDefault="00753280" w:rsidP="00864629">
            <w:pPr>
              <w:pStyle w:val="TAL"/>
              <w:rPr>
                <w:rFonts w:cs="Arial"/>
              </w:rPr>
            </w:pPr>
            <w:r w:rsidRPr="00020619">
              <w:rPr>
                <w:rFonts w:cs="Arial"/>
              </w:rPr>
              <w:t>Duplex mode</w:t>
            </w:r>
          </w:p>
        </w:tc>
        <w:tc>
          <w:tcPr>
            <w:tcW w:w="1537" w:type="dxa"/>
            <w:tcBorders>
              <w:top w:val="single" w:sz="4" w:space="0" w:color="auto"/>
              <w:left w:val="single" w:sz="4" w:space="0" w:color="auto"/>
              <w:bottom w:val="nil"/>
              <w:right w:val="single" w:sz="4" w:space="0" w:color="auto"/>
            </w:tcBorders>
            <w:shd w:val="clear" w:color="auto" w:fill="auto"/>
            <w:tcPrChange w:id="83501" w:author="Huawei" w:date="2022-11-16T18:26:00Z">
              <w:tcPr>
                <w:tcW w:w="1365" w:type="dxa"/>
                <w:tcBorders>
                  <w:top w:val="single" w:sz="4" w:space="0" w:color="auto"/>
                  <w:left w:val="single" w:sz="4" w:space="0" w:color="auto"/>
                  <w:bottom w:val="nil"/>
                  <w:right w:val="single" w:sz="4" w:space="0" w:color="auto"/>
                </w:tcBorders>
                <w:shd w:val="clear" w:color="auto" w:fill="auto"/>
              </w:tcPr>
            </w:tcPrChange>
          </w:tcPr>
          <w:p w14:paraId="0A2A0755"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Change w:id="83502" w:author="Huawei" w:date="2022-11-16T18:26:00Z">
              <w:tcPr>
                <w:tcW w:w="1396" w:type="dxa"/>
                <w:tcBorders>
                  <w:top w:val="single" w:sz="4" w:space="0" w:color="auto"/>
                  <w:left w:val="single" w:sz="4" w:space="0" w:color="auto"/>
                  <w:bottom w:val="single" w:sz="4" w:space="0" w:color="auto"/>
                  <w:right w:val="single" w:sz="4" w:space="0" w:color="auto"/>
                </w:tcBorders>
              </w:tcPr>
            </w:tcPrChange>
          </w:tcPr>
          <w:p w14:paraId="0967F1B1" w14:textId="77777777" w:rsidR="00753280" w:rsidRPr="00020619" w:rsidRDefault="00753280" w:rsidP="00864629">
            <w:pPr>
              <w:pStyle w:val="TAC"/>
              <w:rPr>
                <w:rFonts w:cs="Arial"/>
              </w:rPr>
            </w:pPr>
            <w:r w:rsidRPr="00020619">
              <w:rPr>
                <w:rFonts w:cs="Arial"/>
              </w:rPr>
              <w:t>1, 4</w:t>
            </w:r>
          </w:p>
        </w:tc>
        <w:tc>
          <w:tcPr>
            <w:tcW w:w="3190" w:type="dxa"/>
            <w:gridSpan w:val="3"/>
            <w:tcBorders>
              <w:top w:val="single" w:sz="4" w:space="0" w:color="auto"/>
              <w:left w:val="single" w:sz="4" w:space="0" w:color="auto"/>
              <w:right w:val="single" w:sz="4" w:space="0" w:color="auto"/>
            </w:tcBorders>
            <w:vAlign w:val="center"/>
            <w:tcPrChange w:id="83503" w:author="Huawei" w:date="2022-11-16T18:26:00Z">
              <w:tcPr>
                <w:tcW w:w="3190" w:type="dxa"/>
                <w:gridSpan w:val="2"/>
                <w:tcBorders>
                  <w:top w:val="single" w:sz="4" w:space="0" w:color="auto"/>
                  <w:left w:val="single" w:sz="4" w:space="0" w:color="auto"/>
                  <w:right w:val="single" w:sz="4" w:space="0" w:color="auto"/>
                </w:tcBorders>
                <w:vAlign w:val="center"/>
              </w:tcPr>
            </w:tcPrChange>
          </w:tcPr>
          <w:p w14:paraId="73AFD469" w14:textId="77777777" w:rsidR="00753280" w:rsidRPr="00020619" w:rsidRDefault="00753280" w:rsidP="00864629">
            <w:pPr>
              <w:pStyle w:val="TAC"/>
              <w:rPr>
                <w:rFonts w:cs="Arial"/>
              </w:rPr>
            </w:pPr>
            <w:r w:rsidRPr="00020619">
              <w:rPr>
                <w:rFonts w:cs="Arial"/>
              </w:rPr>
              <w:t>FDD</w:t>
            </w:r>
          </w:p>
        </w:tc>
      </w:tr>
      <w:tr w:rsidR="00753280" w:rsidRPr="00020619" w14:paraId="23A59DAA" w14:textId="77777777" w:rsidTr="00864629">
        <w:trPr>
          <w:trHeight w:val="93"/>
          <w:trPrChange w:id="83504" w:author="Huawei" w:date="2022-11-16T18:26:00Z">
            <w:trPr>
              <w:trHeight w:val="93"/>
            </w:trPr>
          </w:trPrChange>
        </w:trPr>
        <w:tc>
          <w:tcPr>
            <w:tcW w:w="3021" w:type="dxa"/>
            <w:gridSpan w:val="2"/>
            <w:vMerge w:val="restart"/>
            <w:tcBorders>
              <w:top w:val="nil"/>
              <w:left w:val="single" w:sz="4" w:space="0" w:color="auto"/>
              <w:right w:val="single" w:sz="4" w:space="0" w:color="auto"/>
            </w:tcBorders>
            <w:shd w:val="clear" w:color="auto" w:fill="auto"/>
            <w:tcPrChange w:id="83505" w:author="Huawei" w:date="2022-11-16T18:26:00Z">
              <w:tcPr>
                <w:tcW w:w="3021" w:type="dxa"/>
                <w:gridSpan w:val="2"/>
                <w:vMerge w:val="restart"/>
                <w:tcBorders>
                  <w:top w:val="nil"/>
                  <w:left w:val="single" w:sz="4" w:space="0" w:color="auto"/>
                  <w:right w:val="single" w:sz="4" w:space="0" w:color="auto"/>
                </w:tcBorders>
                <w:shd w:val="clear" w:color="auto" w:fill="auto"/>
              </w:tcPr>
            </w:tcPrChange>
          </w:tcPr>
          <w:p w14:paraId="0820D239" w14:textId="77777777" w:rsidR="00753280" w:rsidRPr="00020619" w:rsidRDefault="00753280" w:rsidP="00864629">
            <w:pPr>
              <w:pStyle w:val="TAL"/>
              <w:rPr>
                <w:rFonts w:cs="Arial"/>
              </w:rPr>
            </w:pPr>
          </w:p>
        </w:tc>
        <w:tc>
          <w:tcPr>
            <w:tcW w:w="1537" w:type="dxa"/>
            <w:vMerge w:val="restart"/>
            <w:tcBorders>
              <w:top w:val="nil"/>
              <w:left w:val="single" w:sz="4" w:space="0" w:color="auto"/>
              <w:right w:val="single" w:sz="4" w:space="0" w:color="auto"/>
            </w:tcBorders>
            <w:shd w:val="clear" w:color="auto" w:fill="auto"/>
            <w:tcPrChange w:id="83506" w:author="Huawei" w:date="2022-11-16T18:26:00Z">
              <w:tcPr>
                <w:tcW w:w="1365" w:type="dxa"/>
                <w:vMerge w:val="restart"/>
                <w:tcBorders>
                  <w:top w:val="nil"/>
                  <w:left w:val="single" w:sz="4" w:space="0" w:color="auto"/>
                  <w:right w:val="single" w:sz="4" w:space="0" w:color="auto"/>
                </w:tcBorders>
                <w:shd w:val="clear" w:color="auto" w:fill="auto"/>
              </w:tcPr>
            </w:tcPrChange>
          </w:tcPr>
          <w:p w14:paraId="6E2D9A63"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Change w:id="83507" w:author="Huawei" w:date="2022-11-16T18:26:00Z">
              <w:tcPr>
                <w:tcW w:w="1396" w:type="dxa"/>
                <w:tcBorders>
                  <w:top w:val="single" w:sz="4" w:space="0" w:color="auto"/>
                  <w:left w:val="single" w:sz="4" w:space="0" w:color="auto"/>
                  <w:bottom w:val="single" w:sz="4" w:space="0" w:color="auto"/>
                  <w:right w:val="single" w:sz="4" w:space="0" w:color="auto"/>
                </w:tcBorders>
              </w:tcPr>
            </w:tcPrChange>
          </w:tcPr>
          <w:p w14:paraId="6688C551" w14:textId="77777777" w:rsidR="00753280" w:rsidRPr="00020619" w:rsidRDefault="00753280" w:rsidP="00864629">
            <w:pPr>
              <w:pStyle w:val="TAC"/>
              <w:rPr>
                <w:rFonts w:cs="Arial"/>
              </w:rPr>
            </w:pPr>
            <w:r w:rsidRPr="00020619">
              <w:rPr>
                <w:rFonts w:cs="Arial"/>
              </w:rPr>
              <w:t>2, 3, 5, 6</w:t>
            </w:r>
          </w:p>
        </w:tc>
        <w:tc>
          <w:tcPr>
            <w:tcW w:w="3190" w:type="dxa"/>
            <w:gridSpan w:val="3"/>
            <w:tcBorders>
              <w:left w:val="single" w:sz="4" w:space="0" w:color="auto"/>
              <w:right w:val="single" w:sz="4" w:space="0" w:color="auto"/>
            </w:tcBorders>
            <w:vAlign w:val="center"/>
            <w:tcPrChange w:id="83508" w:author="Huawei" w:date="2022-11-16T18:26:00Z">
              <w:tcPr>
                <w:tcW w:w="3190" w:type="dxa"/>
                <w:gridSpan w:val="2"/>
                <w:tcBorders>
                  <w:left w:val="single" w:sz="4" w:space="0" w:color="auto"/>
                  <w:right w:val="single" w:sz="4" w:space="0" w:color="auto"/>
                </w:tcBorders>
                <w:vAlign w:val="center"/>
              </w:tcPr>
            </w:tcPrChange>
          </w:tcPr>
          <w:p w14:paraId="2806B049" w14:textId="77777777" w:rsidR="00753280" w:rsidRPr="00020619" w:rsidRDefault="00753280" w:rsidP="00864629">
            <w:pPr>
              <w:pStyle w:val="TAC"/>
              <w:rPr>
                <w:rFonts w:cs="Arial"/>
              </w:rPr>
            </w:pPr>
            <w:r w:rsidRPr="00020619">
              <w:rPr>
                <w:rFonts w:cs="Arial"/>
              </w:rPr>
              <w:t>TDD</w:t>
            </w:r>
          </w:p>
        </w:tc>
      </w:tr>
      <w:tr w:rsidR="00753280" w:rsidRPr="00020619" w14:paraId="482EF302" w14:textId="77777777" w:rsidTr="00864629">
        <w:trPr>
          <w:trHeight w:val="92"/>
          <w:trPrChange w:id="83509" w:author="Huawei" w:date="2022-11-16T18:26:00Z">
            <w:trPr>
              <w:trHeight w:val="92"/>
            </w:trPr>
          </w:trPrChange>
        </w:trPr>
        <w:tc>
          <w:tcPr>
            <w:tcW w:w="3021" w:type="dxa"/>
            <w:gridSpan w:val="2"/>
            <w:vMerge/>
            <w:tcBorders>
              <w:left w:val="single" w:sz="4" w:space="0" w:color="auto"/>
              <w:bottom w:val="single" w:sz="4" w:space="0" w:color="auto"/>
              <w:right w:val="single" w:sz="4" w:space="0" w:color="auto"/>
            </w:tcBorders>
            <w:shd w:val="clear" w:color="auto" w:fill="auto"/>
            <w:tcPrChange w:id="83510" w:author="Huawei" w:date="2022-11-16T18:26:00Z">
              <w:tcPr>
                <w:tcW w:w="3021" w:type="dxa"/>
                <w:gridSpan w:val="2"/>
                <w:vMerge/>
                <w:tcBorders>
                  <w:left w:val="single" w:sz="4" w:space="0" w:color="auto"/>
                  <w:bottom w:val="single" w:sz="4" w:space="0" w:color="auto"/>
                  <w:right w:val="single" w:sz="4" w:space="0" w:color="auto"/>
                </w:tcBorders>
                <w:shd w:val="clear" w:color="auto" w:fill="auto"/>
              </w:tcPr>
            </w:tcPrChange>
          </w:tcPr>
          <w:p w14:paraId="239E3EA1" w14:textId="77777777" w:rsidR="00753280" w:rsidRPr="00020619" w:rsidRDefault="00753280" w:rsidP="00864629">
            <w:pPr>
              <w:pStyle w:val="TAL"/>
              <w:rPr>
                <w:rFonts w:cs="Arial"/>
              </w:rPr>
            </w:pPr>
          </w:p>
        </w:tc>
        <w:tc>
          <w:tcPr>
            <w:tcW w:w="1537" w:type="dxa"/>
            <w:vMerge/>
            <w:tcBorders>
              <w:left w:val="single" w:sz="4" w:space="0" w:color="auto"/>
              <w:bottom w:val="single" w:sz="4" w:space="0" w:color="auto"/>
              <w:right w:val="single" w:sz="4" w:space="0" w:color="auto"/>
            </w:tcBorders>
            <w:shd w:val="clear" w:color="auto" w:fill="auto"/>
            <w:tcPrChange w:id="83511" w:author="Huawei" w:date="2022-11-16T18:26:00Z">
              <w:tcPr>
                <w:tcW w:w="1365" w:type="dxa"/>
                <w:vMerge/>
                <w:tcBorders>
                  <w:left w:val="single" w:sz="4" w:space="0" w:color="auto"/>
                  <w:bottom w:val="single" w:sz="4" w:space="0" w:color="auto"/>
                  <w:right w:val="single" w:sz="4" w:space="0" w:color="auto"/>
                </w:tcBorders>
                <w:shd w:val="clear" w:color="auto" w:fill="auto"/>
              </w:tcPr>
            </w:tcPrChange>
          </w:tcPr>
          <w:p w14:paraId="08D55EFD"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Change w:id="83512" w:author="Huawei" w:date="2022-11-16T18:26:00Z">
              <w:tcPr>
                <w:tcW w:w="1396" w:type="dxa"/>
                <w:tcBorders>
                  <w:top w:val="single" w:sz="4" w:space="0" w:color="auto"/>
                  <w:left w:val="single" w:sz="4" w:space="0" w:color="auto"/>
                  <w:bottom w:val="single" w:sz="4" w:space="0" w:color="auto"/>
                  <w:right w:val="single" w:sz="4" w:space="0" w:color="auto"/>
                </w:tcBorders>
              </w:tcPr>
            </w:tcPrChange>
          </w:tcPr>
          <w:p w14:paraId="7CA9C1BC" w14:textId="77777777" w:rsidR="00753280" w:rsidRPr="00020619" w:rsidRDefault="00753280" w:rsidP="00864629">
            <w:pPr>
              <w:pStyle w:val="TAC"/>
              <w:rPr>
                <w:rFonts w:cs="Arial"/>
              </w:rPr>
            </w:pPr>
            <w:r w:rsidRPr="00020619">
              <w:rPr>
                <w:rFonts w:cs="Arial"/>
              </w:rPr>
              <w:t>7</w:t>
            </w:r>
            <w:ins w:id="83513" w:author="Nokia - Erika Almeida" w:date="2022-09-12T10:13:00Z">
              <w:r w:rsidRPr="00020619">
                <w:rPr>
                  <w:rFonts w:cs="Arial"/>
                </w:rPr>
                <w:t>, 8</w:t>
              </w:r>
            </w:ins>
          </w:p>
        </w:tc>
        <w:tc>
          <w:tcPr>
            <w:tcW w:w="3190" w:type="dxa"/>
            <w:gridSpan w:val="3"/>
            <w:tcBorders>
              <w:left w:val="single" w:sz="4" w:space="0" w:color="auto"/>
              <w:bottom w:val="single" w:sz="4" w:space="0" w:color="auto"/>
              <w:right w:val="single" w:sz="4" w:space="0" w:color="auto"/>
            </w:tcBorders>
            <w:vAlign w:val="center"/>
            <w:tcPrChange w:id="83514" w:author="Huawei" w:date="2022-11-16T18:26:00Z">
              <w:tcPr>
                <w:tcW w:w="3190" w:type="dxa"/>
                <w:gridSpan w:val="2"/>
                <w:tcBorders>
                  <w:left w:val="single" w:sz="4" w:space="0" w:color="auto"/>
                  <w:bottom w:val="single" w:sz="4" w:space="0" w:color="auto"/>
                  <w:right w:val="single" w:sz="4" w:space="0" w:color="auto"/>
                </w:tcBorders>
                <w:vAlign w:val="center"/>
              </w:tcPr>
            </w:tcPrChange>
          </w:tcPr>
          <w:p w14:paraId="177A417C" w14:textId="77777777" w:rsidR="00753280" w:rsidRPr="00020619" w:rsidRDefault="00753280" w:rsidP="00864629">
            <w:pPr>
              <w:pStyle w:val="TAC"/>
              <w:rPr>
                <w:rFonts w:cs="Arial"/>
              </w:rPr>
            </w:pPr>
            <w:r w:rsidRPr="00020619">
              <w:rPr>
                <w:rFonts w:cs="Arial"/>
              </w:rPr>
              <w:t>HD-FDD</w:t>
            </w:r>
          </w:p>
        </w:tc>
      </w:tr>
      <w:tr w:rsidR="00753280" w:rsidRPr="00020619" w14:paraId="104FE539" w14:textId="77777777" w:rsidTr="00864629">
        <w:trPr>
          <w:trHeight w:val="56"/>
          <w:trPrChange w:id="83515" w:author="Huawei" w:date="2022-11-16T18:26:00Z">
            <w:trPr>
              <w:trHeight w:val="56"/>
            </w:trPr>
          </w:trPrChange>
        </w:trPr>
        <w:tc>
          <w:tcPr>
            <w:tcW w:w="3021" w:type="dxa"/>
            <w:gridSpan w:val="2"/>
            <w:tcBorders>
              <w:left w:val="single" w:sz="4" w:space="0" w:color="auto"/>
              <w:bottom w:val="nil"/>
              <w:right w:val="single" w:sz="4" w:space="0" w:color="auto"/>
            </w:tcBorders>
            <w:shd w:val="clear" w:color="auto" w:fill="auto"/>
            <w:tcPrChange w:id="83516" w:author="Huawei" w:date="2022-11-16T18:26:00Z">
              <w:tcPr>
                <w:tcW w:w="3021" w:type="dxa"/>
                <w:gridSpan w:val="2"/>
                <w:tcBorders>
                  <w:left w:val="single" w:sz="4" w:space="0" w:color="auto"/>
                  <w:bottom w:val="nil"/>
                  <w:right w:val="single" w:sz="4" w:space="0" w:color="auto"/>
                </w:tcBorders>
                <w:shd w:val="clear" w:color="auto" w:fill="auto"/>
              </w:tcPr>
            </w:tcPrChange>
          </w:tcPr>
          <w:p w14:paraId="4C2D8013" w14:textId="77777777" w:rsidR="00753280" w:rsidRPr="00020619" w:rsidRDefault="00753280" w:rsidP="00864629">
            <w:pPr>
              <w:pStyle w:val="TAL"/>
              <w:rPr>
                <w:rFonts w:cs="Arial"/>
              </w:rPr>
            </w:pPr>
            <w:r w:rsidRPr="00020619">
              <w:t>TDD Configuration</w:t>
            </w:r>
          </w:p>
        </w:tc>
        <w:tc>
          <w:tcPr>
            <w:tcW w:w="1537" w:type="dxa"/>
            <w:tcBorders>
              <w:left w:val="single" w:sz="4" w:space="0" w:color="auto"/>
              <w:bottom w:val="nil"/>
              <w:right w:val="single" w:sz="4" w:space="0" w:color="auto"/>
            </w:tcBorders>
            <w:shd w:val="clear" w:color="auto" w:fill="auto"/>
            <w:tcPrChange w:id="83517" w:author="Huawei" w:date="2022-11-16T18:26:00Z">
              <w:tcPr>
                <w:tcW w:w="1365" w:type="dxa"/>
                <w:tcBorders>
                  <w:left w:val="single" w:sz="4" w:space="0" w:color="auto"/>
                  <w:bottom w:val="nil"/>
                  <w:right w:val="single" w:sz="4" w:space="0" w:color="auto"/>
                </w:tcBorders>
                <w:shd w:val="clear" w:color="auto" w:fill="auto"/>
              </w:tcPr>
            </w:tcPrChange>
          </w:tcPr>
          <w:p w14:paraId="08972568"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Change w:id="83518" w:author="Huawei" w:date="2022-11-16T18:26:00Z">
              <w:tcPr>
                <w:tcW w:w="1396" w:type="dxa"/>
                <w:tcBorders>
                  <w:top w:val="single" w:sz="4" w:space="0" w:color="auto"/>
                  <w:left w:val="single" w:sz="4" w:space="0" w:color="auto"/>
                  <w:bottom w:val="single" w:sz="4" w:space="0" w:color="auto"/>
                  <w:right w:val="single" w:sz="4" w:space="0" w:color="auto"/>
                </w:tcBorders>
              </w:tcPr>
            </w:tcPrChange>
          </w:tcPr>
          <w:p w14:paraId="2982CBB8" w14:textId="77777777" w:rsidR="00753280" w:rsidRPr="00020619" w:rsidRDefault="00753280" w:rsidP="00864629">
            <w:pPr>
              <w:pStyle w:val="TAC"/>
              <w:rPr>
                <w:rFonts w:cs="Arial"/>
              </w:rPr>
            </w:pPr>
            <w:r w:rsidRPr="00020619">
              <w:t>2, 5</w:t>
            </w:r>
          </w:p>
        </w:tc>
        <w:tc>
          <w:tcPr>
            <w:tcW w:w="3190" w:type="dxa"/>
            <w:gridSpan w:val="3"/>
            <w:tcBorders>
              <w:left w:val="single" w:sz="4" w:space="0" w:color="auto"/>
              <w:bottom w:val="single" w:sz="4" w:space="0" w:color="auto"/>
              <w:right w:val="single" w:sz="4" w:space="0" w:color="auto"/>
            </w:tcBorders>
            <w:tcPrChange w:id="83519" w:author="Huawei" w:date="2022-11-16T18:26:00Z">
              <w:tcPr>
                <w:tcW w:w="3190" w:type="dxa"/>
                <w:gridSpan w:val="2"/>
                <w:tcBorders>
                  <w:left w:val="single" w:sz="4" w:space="0" w:color="auto"/>
                  <w:bottom w:val="single" w:sz="4" w:space="0" w:color="auto"/>
                  <w:right w:val="single" w:sz="4" w:space="0" w:color="auto"/>
                </w:tcBorders>
              </w:tcPr>
            </w:tcPrChange>
          </w:tcPr>
          <w:p w14:paraId="19CE0985" w14:textId="77777777" w:rsidR="00753280" w:rsidRPr="00020619" w:rsidRDefault="00753280" w:rsidP="00864629">
            <w:pPr>
              <w:pStyle w:val="TAC"/>
              <w:rPr>
                <w:rFonts w:cs="Arial"/>
              </w:rPr>
            </w:pPr>
            <w:r w:rsidRPr="00020619">
              <w:t>TDDConf.1.1</w:t>
            </w:r>
          </w:p>
        </w:tc>
      </w:tr>
      <w:tr w:rsidR="00753280" w:rsidRPr="00020619" w14:paraId="1D6835E8" w14:textId="77777777" w:rsidTr="00864629">
        <w:trPr>
          <w:trHeight w:val="56"/>
          <w:trPrChange w:id="83520" w:author="Huawei" w:date="2022-11-16T18:26:00Z">
            <w:trPr>
              <w:trHeight w:val="56"/>
            </w:trPr>
          </w:trPrChange>
        </w:trPr>
        <w:tc>
          <w:tcPr>
            <w:tcW w:w="3021" w:type="dxa"/>
            <w:gridSpan w:val="2"/>
            <w:tcBorders>
              <w:top w:val="nil"/>
              <w:left w:val="single" w:sz="4" w:space="0" w:color="auto"/>
              <w:bottom w:val="single" w:sz="4" w:space="0" w:color="auto"/>
              <w:right w:val="single" w:sz="4" w:space="0" w:color="auto"/>
            </w:tcBorders>
            <w:shd w:val="clear" w:color="auto" w:fill="auto"/>
            <w:tcPrChange w:id="83521" w:author="Huawei" w:date="2022-11-16T18:26:00Z">
              <w:tcPr>
                <w:tcW w:w="3021" w:type="dxa"/>
                <w:gridSpan w:val="2"/>
                <w:tcBorders>
                  <w:top w:val="nil"/>
                  <w:left w:val="single" w:sz="4" w:space="0" w:color="auto"/>
                  <w:bottom w:val="single" w:sz="4" w:space="0" w:color="auto"/>
                  <w:right w:val="single" w:sz="4" w:space="0" w:color="auto"/>
                </w:tcBorders>
                <w:shd w:val="clear" w:color="auto" w:fill="auto"/>
              </w:tcPr>
            </w:tcPrChange>
          </w:tcPr>
          <w:p w14:paraId="64196E22" w14:textId="77777777" w:rsidR="00753280" w:rsidRPr="00020619" w:rsidRDefault="00753280" w:rsidP="00864629">
            <w:pPr>
              <w:pStyle w:val="TAL"/>
              <w:rPr>
                <w:rFonts w:cs="Arial"/>
              </w:rPr>
            </w:pPr>
          </w:p>
        </w:tc>
        <w:tc>
          <w:tcPr>
            <w:tcW w:w="1537" w:type="dxa"/>
            <w:tcBorders>
              <w:top w:val="nil"/>
              <w:left w:val="single" w:sz="4" w:space="0" w:color="auto"/>
              <w:bottom w:val="single" w:sz="4" w:space="0" w:color="auto"/>
              <w:right w:val="single" w:sz="4" w:space="0" w:color="auto"/>
            </w:tcBorders>
            <w:shd w:val="clear" w:color="auto" w:fill="auto"/>
            <w:tcPrChange w:id="83522" w:author="Huawei" w:date="2022-11-16T18:26:00Z">
              <w:tcPr>
                <w:tcW w:w="1365" w:type="dxa"/>
                <w:tcBorders>
                  <w:top w:val="nil"/>
                  <w:left w:val="single" w:sz="4" w:space="0" w:color="auto"/>
                  <w:bottom w:val="single" w:sz="4" w:space="0" w:color="auto"/>
                  <w:right w:val="single" w:sz="4" w:space="0" w:color="auto"/>
                </w:tcBorders>
                <w:shd w:val="clear" w:color="auto" w:fill="auto"/>
              </w:tcPr>
            </w:tcPrChange>
          </w:tcPr>
          <w:p w14:paraId="3EA2F18F"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Change w:id="83523" w:author="Huawei" w:date="2022-11-16T18:26:00Z">
              <w:tcPr>
                <w:tcW w:w="1396" w:type="dxa"/>
                <w:tcBorders>
                  <w:top w:val="single" w:sz="4" w:space="0" w:color="auto"/>
                  <w:left w:val="single" w:sz="4" w:space="0" w:color="auto"/>
                  <w:bottom w:val="single" w:sz="4" w:space="0" w:color="auto"/>
                  <w:right w:val="single" w:sz="4" w:space="0" w:color="auto"/>
                </w:tcBorders>
              </w:tcPr>
            </w:tcPrChange>
          </w:tcPr>
          <w:p w14:paraId="0C19C14F" w14:textId="77777777" w:rsidR="00753280" w:rsidRPr="00020619" w:rsidRDefault="00753280" w:rsidP="00864629">
            <w:pPr>
              <w:pStyle w:val="TAC"/>
              <w:rPr>
                <w:rFonts w:cs="Arial"/>
              </w:rPr>
            </w:pPr>
            <w:r w:rsidRPr="00020619">
              <w:t>3, 6</w:t>
            </w:r>
          </w:p>
        </w:tc>
        <w:tc>
          <w:tcPr>
            <w:tcW w:w="3190" w:type="dxa"/>
            <w:gridSpan w:val="3"/>
            <w:tcBorders>
              <w:left w:val="single" w:sz="4" w:space="0" w:color="auto"/>
              <w:bottom w:val="single" w:sz="4" w:space="0" w:color="auto"/>
              <w:right w:val="single" w:sz="4" w:space="0" w:color="auto"/>
            </w:tcBorders>
            <w:tcPrChange w:id="83524" w:author="Huawei" w:date="2022-11-16T18:26:00Z">
              <w:tcPr>
                <w:tcW w:w="3190" w:type="dxa"/>
                <w:gridSpan w:val="2"/>
                <w:tcBorders>
                  <w:left w:val="single" w:sz="4" w:space="0" w:color="auto"/>
                  <w:bottom w:val="single" w:sz="4" w:space="0" w:color="auto"/>
                  <w:right w:val="single" w:sz="4" w:space="0" w:color="auto"/>
                </w:tcBorders>
              </w:tcPr>
            </w:tcPrChange>
          </w:tcPr>
          <w:p w14:paraId="5319BCAE" w14:textId="77777777" w:rsidR="00753280" w:rsidRPr="00020619" w:rsidRDefault="00753280" w:rsidP="00864629">
            <w:pPr>
              <w:pStyle w:val="TAC"/>
              <w:rPr>
                <w:rFonts w:cs="Arial"/>
              </w:rPr>
            </w:pPr>
            <w:r w:rsidRPr="00020619">
              <w:t>TDDConf.1.2</w:t>
            </w:r>
          </w:p>
        </w:tc>
      </w:tr>
      <w:tr w:rsidR="00753280" w:rsidRPr="00020619" w14:paraId="53CD580B" w14:textId="77777777" w:rsidTr="00864629">
        <w:trPr>
          <w:trHeight w:val="116"/>
          <w:trPrChange w:id="83525" w:author="Huawei" w:date="2022-11-16T18:26:00Z">
            <w:trPr>
              <w:trHeight w:val="116"/>
            </w:trPr>
          </w:trPrChange>
        </w:trPr>
        <w:tc>
          <w:tcPr>
            <w:tcW w:w="3021" w:type="dxa"/>
            <w:gridSpan w:val="2"/>
            <w:tcBorders>
              <w:bottom w:val="nil"/>
            </w:tcBorders>
            <w:shd w:val="clear" w:color="auto" w:fill="auto"/>
            <w:tcPrChange w:id="83526" w:author="Huawei" w:date="2022-11-16T18:26:00Z">
              <w:tcPr>
                <w:tcW w:w="3021" w:type="dxa"/>
                <w:gridSpan w:val="2"/>
                <w:tcBorders>
                  <w:bottom w:val="nil"/>
                </w:tcBorders>
                <w:shd w:val="clear" w:color="auto" w:fill="auto"/>
              </w:tcPr>
            </w:tcPrChange>
          </w:tcPr>
          <w:p w14:paraId="41E8BED4" w14:textId="77777777" w:rsidR="00753280" w:rsidRPr="00020619" w:rsidRDefault="00753280" w:rsidP="00864629">
            <w:pPr>
              <w:pStyle w:val="TAL"/>
            </w:pPr>
            <w:proofErr w:type="spellStart"/>
            <w:r w:rsidRPr="00020619">
              <w:t>BW</w:t>
            </w:r>
            <w:r w:rsidRPr="00020619">
              <w:rPr>
                <w:vertAlign w:val="subscript"/>
              </w:rPr>
              <w:t>channel</w:t>
            </w:r>
            <w:proofErr w:type="spellEnd"/>
          </w:p>
        </w:tc>
        <w:tc>
          <w:tcPr>
            <w:tcW w:w="1537" w:type="dxa"/>
            <w:tcBorders>
              <w:bottom w:val="nil"/>
            </w:tcBorders>
            <w:shd w:val="clear" w:color="auto" w:fill="auto"/>
            <w:tcPrChange w:id="83527" w:author="Huawei" w:date="2022-11-16T18:26:00Z">
              <w:tcPr>
                <w:tcW w:w="1365" w:type="dxa"/>
                <w:tcBorders>
                  <w:bottom w:val="nil"/>
                </w:tcBorders>
                <w:shd w:val="clear" w:color="auto" w:fill="auto"/>
              </w:tcPr>
            </w:tcPrChange>
          </w:tcPr>
          <w:p w14:paraId="18ED91AD" w14:textId="77777777" w:rsidR="00753280" w:rsidRPr="00020619" w:rsidRDefault="00753280" w:rsidP="00864629">
            <w:pPr>
              <w:pStyle w:val="TAC"/>
            </w:pPr>
            <w:r w:rsidRPr="00020619">
              <w:t>MHz</w:t>
            </w:r>
          </w:p>
        </w:tc>
        <w:tc>
          <w:tcPr>
            <w:tcW w:w="1396" w:type="dxa"/>
            <w:tcPrChange w:id="83528" w:author="Huawei" w:date="2022-11-16T18:26:00Z">
              <w:tcPr>
                <w:tcW w:w="1396" w:type="dxa"/>
              </w:tcPr>
            </w:tcPrChange>
          </w:tcPr>
          <w:p w14:paraId="6CFA5856" w14:textId="77777777" w:rsidR="00753280" w:rsidRPr="00020619" w:rsidRDefault="00753280" w:rsidP="00864629">
            <w:pPr>
              <w:pStyle w:val="TAC"/>
            </w:pPr>
            <w:r w:rsidRPr="00020619">
              <w:t>1, 4,7</w:t>
            </w:r>
            <w:ins w:id="83529" w:author="Nokia - Erika Almeida" w:date="2022-09-12T10:13:00Z">
              <w:r w:rsidRPr="00020619">
                <w:t>, 8</w:t>
              </w:r>
            </w:ins>
          </w:p>
        </w:tc>
        <w:tc>
          <w:tcPr>
            <w:tcW w:w="3190" w:type="dxa"/>
            <w:gridSpan w:val="3"/>
            <w:shd w:val="clear" w:color="auto" w:fill="auto"/>
            <w:tcPrChange w:id="83530" w:author="Huawei" w:date="2022-11-16T18:26:00Z">
              <w:tcPr>
                <w:tcW w:w="3190" w:type="dxa"/>
                <w:gridSpan w:val="2"/>
                <w:shd w:val="clear" w:color="auto" w:fill="auto"/>
              </w:tcPr>
            </w:tcPrChange>
          </w:tcPr>
          <w:p w14:paraId="5B1BC7D0" w14:textId="77777777" w:rsidR="00753280" w:rsidRPr="00020619" w:rsidRDefault="00753280" w:rsidP="00864629">
            <w:pPr>
              <w:pStyle w:val="TAC"/>
              <w:rPr>
                <w:rFonts w:cs="Arial"/>
              </w:rPr>
            </w:pPr>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FDD)</w:t>
            </w:r>
          </w:p>
        </w:tc>
      </w:tr>
      <w:tr w:rsidR="00753280" w:rsidRPr="00020619" w14:paraId="5F3BB0D1" w14:textId="77777777" w:rsidTr="00864629">
        <w:trPr>
          <w:trHeight w:val="115"/>
          <w:trPrChange w:id="83531" w:author="Huawei" w:date="2022-11-16T18:26:00Z">
            <w:trPr>
              <w:trHeight w:val="115"/>
            </w:trPr>
          </w:trPrChange>
        </w:trPr>
        <w:tc>
          <w:tcPr>
            <w:tcW w:w="3021" w:type="dxa"/>
            <w:gridSpan w:val="2"/>
            <w:tcBorders>
              <w:top w:val="nil"/>
              <w:bottom w:val="nil"/>
            </w:tcBorders>
            <w:shd w:val="clear" w:color="auto" w:fill="auto"/>
            <w:tcPrChange w:id="83532" w:author="Huawei" w:date="2022-11-16T18:26:00Z">
              <w:tcPr>
                <w:tcW w:w="3021" w:type="dxa"/>
                <w:gridSpan w:val="2"/>
                <w:tcBorders>
                  <w:top w:val="nil"/>
                  <w:bottom w:val="nil"/>
                </w:tcBorders>
                <w:shd w:val="clear" w:color="auto" w:fill="auto"/>
              </w:tcPr>
            </w:tcPrChange>
          </w:tcPr>
          <w:p w14:paraId="07B783E7" w14:textId="77777777" w:rsidR="00753280" w:rsidRPr="00020619" w:rsidRDefault="00753280" w:rsidP="00864629">
            <w:pPr>
              <w:pStyle w:val="TAL"/>
            </w:pPr>
          </w:p>
        </w:tc>
        <w:tc>
          <w:tcPr>
            <w:tcW w:w="1537" w:type="dxa"/>
            <w:tcBorders>
              <w:top w:val="nil"/>
              <w:bottom w:val="nil"/>
            </w:tcBorders>
            <w:shd w:val="clear" w:color="auto" w:fill="auto"/>
            <w:tcPrChange w:id="83533" w:author="Huawei" w:date="2022-11-16T18:26:00Z">
              <w:tcPr>
                <w:tcW w:w="1365" w:type="dxa"/>
                <w:tcBorders>
                  <w:top w:val="nil"/>
                  <w:bottom w:val="nil"/>
                </w:tcBorders>
                <w:shd w:val="clear" w:color="auto" w:fill="auto"/>
              </w:tcPr>
            </w:tcPrChange>
          </w:tcPr>
          <w:p w14:paraId="264BE998" w14:textId="77777777" w:rsidR="00753280" w:rsidRPr="00020619" w:rsidRDefault="00753280" w:rsidP="00864629">
            <w:pPr>
              <w:pStyle w:val="TAC"/>
            </w:pPr>
          </w:p>
        </w:tc>
        <w:tc>
          <w:tcPr>
            <w:tcW w:w="1396" w:type="dxa"/>
            <w:tcPrChange w:id="83534" w:author="Huawei" w:date="2022-11-16T18:26:00Z">
              <w:tcPr>
                <w:tcW w:w="1396" w:type="dxa"/>
              </w:tcPr>
            </w:tcPrChange>
          </w:tcPr>
          <w:p w14:paraId="494D3A4B" w14:textId="77777777" w:rsidR="00753280" w:rsidRPr="00020619" w:rsidRDefault="00753280" w:rsidP="00864629">
            <w:pPr>
              <w:pStyle w:val="TAC"/>
            </w:pPr>
            <w:r w:rsidRPr="00020619">
              <w:t>2, 5</w:t>
            </w:r>
          </w:p>
        </w:tc>
        <w:tc>
          <w:tcPr>
            <w:tcW w:w="3190" w:type="dxa"/>
            <w:gridSpan w:val="3"/>
            <w:shd w:val="clear" w:color="auto" w:fill="auto"/>
            <w:tcPrChange w:id="83535" w:author="Huawei" w:date="2022-11-16T18:26:00Z">
              <w:tcPr>
                <w:tcW w:w="3190" w:type="dxa"/>
                <w:gridSpan w:val="2"/>
                <w:shd w:val="clear" w:color="auto" w:fill="auto"/>
              </w:tcPr>
            </w:tcPrChange>
          </w:tcPr>
          <w:p w14:paraId="32C2336D" w14:textId="77777777" w:rsidR="00753280" w:rsidRPr="00020619" w:rsidRDefault="00753280" w:rsidP="00864629">
            <w:pPr>
              <w:pStyle w:val="TAC"/>
              <w:rPr>
                <w:rFonts w:cs="Arial"/>
              </w:rPr>
            </w:pPr>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TDD)</w:t>
            </w:r>
          </w:p>
        </w:tc>
      </w:tr>
      <w:tr w:rsidR="00753280" w:rsidRPr="00020619" w14:paraId="1BC880B6" w14:textId="77777777" w:rsidTr="00864629">
        <w:trPr>
          <w:trHeight w:val="115"/>
          <w:trPrChange w:id="83536" w:author="Huawei" w:date="2022-11-16T18:26:00Z">
            <w:trPr>
              <w:trHeight w:val="115"/>
            </w:trPr>
          </w:trPrChange>
        </w:trPr>
        <w:tc>
          <w:tcPr>
            <w:tcW w:w="3021" w:type="dxa"/>
            <w:gridSpan w:val="2"/>
            <w:tcBorders>
              <w:top w:val="nil"/>
              <w:bottom w:val="single" w:sz="4" w:space="0" w:color="auto"/>
            </w:tcBorders>
            <w:shd w:val="clear" w:color="auto" w:fill="auto"/>
            <w:tcPrChange w:id="83537" w:author="Huawei" w:date="2022-11-16T18:26:00Z">
              <w:tcPr>
                <w:tcW w:w="3021" w:type="dxa"/>
                <w:gridSpan w:val="2"/>
                <w:tcBorders>
                  <w:top w:val="nil"/>
                  <w:bottom w:val="single" w:sz="4" w:space="0" w:color="auto"/>
                </w:tcBorders>
                <w:shd w:val="clear" w:color="auto" w:fill="auto"/>
              </w:tcPr>
            </w:tcPrChange>
          </w:tcPr>
          <w:p w14:paraId="0FFB2210" w14:textId="77777777" w:rsidR="00753280" w:rsidRPr="00020619" w:rsidRDefault="00753280" w:rsidP="00864629">
            <w:pPr>
              <w:pStyle w:val="TAL"/>
            </w:pPr>
          </w:p>
        </w:tc>
        <w:tc>
          <w:tcPr>
            <w:tcW w:w="1537" w:type="dxa"/>
            <w:tcBorders>
              <w:top w:val="nil"/>
              <w:bottom w:val="single" w:sz="4" w:space="0" w:color="auto"/>
            </w:tcBorders>
            <w:shd w:val="clear" w:color="auto" w:fill="auto"/>
            <w:tcPrChange w:id="83538" w:author="Huawei" w:date="2022-11-16T18:26:00Z">
              <w:tcPr>
                <w:tcW w:w="1365" w:type="dxa"/>
                <w:tcBorders>
                  <w:top w:val="nil"/>
                  <w:bottom w:val="single" w:sz="4" w:space="0" w:color="auto"/>
                </w:tcBorders>
                <w:shd w:val="clear" w:color="auto" w:fill="auto"/>
              </w:tcPr>
            </w:tcPrChange>
          </w:tcPr>
          <w:p w14:paraId="30567503" w14:textId="77777777" w:rsidR="00753280" w:rsidRPr="00020619" w:rsidRDefault="00753280" w:rsidP="00864629">
            <w:pPr>
              <w:pStyle w:val="TAC"/>
            </w:pPr>
          </w:p>
        </w:tc>
        <w:tc>
          <w:tcPr>
            <w:tcW w:w="1396" w:type="dxa"/>
            <w:tcPrChange w:id="83539" w:author="Huawei" w:date="2022-11-16T18:26:00Z">
              <w:tcPr>
                <w:tcW w:w="1396" w:type="dxa"/>
              </w:tcPr>
            </w:tcPrChange>
          </w:tcPr>
          <w:p w14:paraId="7FD3CC94" w14:textId="77777777" w:rsidR="00753280" w:rsidRPr="00020619" w:rsidRDefault="00753280" w:rsidP="00864629">
            <w:pPr>
              <w:pStyle w:val="TAC"/>
            </w:pPr>
            <w:r w:rsidRPr="00020619">
              <w:t>3, 6</w:t>
            </w:r>
          </w:p>
        </w:tc>
        <w:tc>
          <w:tcPr>
            <w:tcW w:w="3190" w:type="dxa"/>
            <w:gridSpan w:val="3"/>
            <w:shd w:val="clear" w:color="auto" w:fill="auto"/>
            <w:tcPrChange w:id="83540" w:author="Huawei" w:date="2022-11-16T18:26:00Z">
              <w:tcPr>
                <w:tcW w:w="3190" w:type="dxa"/>
                <w:gridSpan w:val="2"/>
                <w:shd w:val="clear" w:color="auto" w:fill="auto"/>
              </w:tcPr>
            </w:tcPrChange>
          </w:tcPr>
          <w:p w14:paraId="7B5C3775" w14:textId="77777777" w:rsidR="00753280" w:rsidRPr="00020619" w:rsidRDefault="00753280" w:rsidP="00864629">
            <w:pPr>
              <w:pStyle w:val="TAC"/>
            </w:pPr>
            <w:r w:rsidRPr="00020619">
              <w:t xml:space="preserve">2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1 (TDD)</w:t>
            </w:r>
          </w:p>
        </w:tc>
      </w:tr>
      <w:tr w:rsidR="00753280" w:rsidRPr="00020619" w14:paraId="63F0069D" w14:textId="77777777" w:rsidTr="00864629">
        <w:trPr>
          <w:trHeight w:val="116"/>
          <w:trPrChange w:id="83541" w:author="Huawei" w:date="2022-11-16T18:26:00Z">
            <w:trPr>
              <w:trHeight w:val="116"/>
            </w:trPr>
          </w:trPrChange>
        </w:trPr>
        <w:tc>
          <w:tcPr>
            <w:tcW w:w="3021" w:type="dxa"/>
            <w:gridSpan w:val="2"/>
            <w:tcBorders>
              <w:bottom w:val="nil"/>
            </w:tcBorders>
            <w:shd w:val="clear" w:color="auto" w:fill="auto"/>
            <w:tcPrChange w:id="83542" w:author="Huawei" w:date="2022-11-16T18:26:00Z">
              <w:tcPr>
                <w:tcW w:w="3021" w:type="dxa"/>
                <w:gridSpan w:val="2"/>
                <w:tcBorders>
                  <w:bottom w:val="nil"/>
                </w:tcBorders>
                <w:shd w:val="clear" w:color="auto" w:fill="auto"/>
              </w:tcPr>
            </w:tcPrChange>
          </w:tcPr>
          <w:p w14:paraId="75FE8DAC" w14:textId="77777777" w:rsidR="00753280" w:rsidRPr="00020619" w:rsidRDefault="00753280" w:rsidP="00864629">
            <w:pPr>
              <w:pStyle w:val="TAL"/>
            </w:pPr>
            <w:r w:rsidRPr="00020619">
              <w:t>PDSCH reference measurement channel</w:t>
            </w:r>
          </w:p>
        </w:tc>
        <w:tc>
          <w:tcPr>
            <w:tcW w:w="1537" w:type="dxa"/>
            <w:tcBorders>
              <w:bottom w:val="nil"/>
            </w:tcBorders>
            <w:shd w:val="clear" w:color="auto" w:fill="auto"/>
            <w:tcPrChange w:id="83543" w:author="Huawei" w:date="2022-11-16T18:26:00Z">
              <w:tcPr>
                <w:tcW w:w="1365" w:type="dxa"/>
                <w:tcBorders>
                  <w:bottom w:val="nil"/>
                </w:tcBorders>
                <w:shd w:val="clear" w:color="auto" w:fill="auto"/>
              </w:tcPr>
            </w:tcPrChange>
          </w:tcPr>
          <w:p w14:paraId="418DEB3B" w14:textId="77777777" w:rsidR="00753280" w:rsidRPr="00020619" w:rsidRDefault="00753280" w:rsidP="00864629">
            <w:pPr>
              <w:pStyle w:val="TAC"/>
            </w:pPr>
          </w:p>
        </w:tc>
        <w:tc>
          <w:tcPr>
            <w:tcW w:w="1396" w:type="dxa"/>
            <w:tcPrChange w:id="83544" w:author="Huawei" w:date="2022-11-16T18:26:00Z">
              <w:tcPr>
                <w:tcW w:w="1396" w:type="dxa"/>
              </w:tcPr>
            </w:tcPrChange>
          </w:tcPr>
          <w:p w14:paraId="7C861810" w14:textId="77777777" w:rsidR="00753280" w:rsidRPr="00020619" w:rsidRDefault="00753280" w:rsidP="00864629">
            <w:pPr>
              <w:pStyle w:val="TAC"/>
            </w:pPr>
            <w:r w:rsidRPr="00020619">
              <w:t>1, 4,7</w:t>
            </w:r>
            <w:ins w:id="83545" w:author="Nokia - Erika Almeida" w:date="2022-09-12T10:13:00Z">
              <w:r w:rsidRPr="00020619">
                <w:t>, 8</w:t>
              </w:r>
            </w:ins>
          </w:p>
        </w:tc>
        <w:tc>
          <w:tcPr>
            <w:tcW w:w="3190" w:type="dxa"/>
            <w:gridSpan w:val="3"/>
            <w:shd w:val="clear" w:color="auto" w:fill="auto"/>
            <w:tcPrChange w:id="83546" w:author="Huawei" w:date="2022-11-16T18:26:00Z">
              <w:tcPr>
                <w:tcW w:w="3190" w:type="dxa"/>
                <w:gridSpan w:val="2"/>
                <w:shd w:val="clear" w:color="auto" w:fill="auto"/>
              </w:tcPr>
            </w:tcPrChange>
          </w:tcPr>
          <w:p w14:paraId="3F5611A7" w14:textId="77777777" w:rsidR="00753280" w:rsidRPr="00020619" w:rsidRDefault="00753280" w:rsidP="00864629">
            <w:pPr>
              <w:pStyle w:val="TAC"/>
            </w:pPr>
            <w:r w:rsidRPr="00020619">
              <w:t>SR.1.1 FDD</w:t>
            </w:r>
          </w:p>
        </w:tc>
      </w:tr>
      <w:tr w:rsidR="00753280" w:rsidRPr="00020619" w14:paraId="581FE2F6" w14:textId="77777777" w:rsidTr="00864629">
        <w:trPr>
          <w:trHeight w:val="115"/>
          <w:trPrChange w:id="83547" w:author="Huawei" w:date="2022-11-16T18:26:00Z">
            <w:trPr>
              <w:trHeight w:val="115"/>
            </w:trPr>
          </w:trPrChange>
        </w:trPr>
        <w:tc>
          <w:tcPr>
            <w:tcW w:w="3021" w:type="dxa"/>
            <w:gridSpan w:val="2"/>
            <w:tcBorders>
              <w:top w:val="nil"/>
              <w:bottom w:val="nil"/>
            </w:tcBorders>
            <w:shd w:val="clear" w:color="auto" w:fill="auto"/>
            <w:tcPrChange w:id="83548" w:author="Huawei" w:date="2022-11-16T18:26:00Z">
              <w:tcPr>
                <w:tcW w:w="3021" w:type="dxa"/>
                <w:gridSpan w:val="2"/>
                <w:tcBorders>
                  <w:top w:val="nil"/>
                  <w:bottom w:val="nil"/>
                </w:tcBorders>
                <w:shd w:val="clear" w:color="auto" w:fill="auto"/>
              </w:tcPr>
            </w:tcPrChange>
          </w:tcPr>
          <w:p w14:paraId="0A3A91CD" w14:textId="77777777" w:rsidR="00753280" w:rsidRPr="00020619" w:rsidRDefault="00753280" w:rsidP="00864629">
            <w:pPr>
              <w:pStyle w:val="TAL"/>
            </w:pPr>
          </w:p>
        </w:tc>
        <w:tc>
          <w:tcPr>
            <w:tcW w:w="1537" w:type="dxa"/>
            <w:tcBorders>
              <w:top w:val="nil"/>
              <w:bottom w:val="nil"/>
            </w:tcBorders>
            <w:shd w:val="clear" w:color="auto" w:fill="auto"/>
            <w:tcPrChange w:id="83549" w:author="Huawei" w:date="2022-11-16T18:26:00Z">
              <w:tcPr>
                <w:tcW w:w="1365" w:type="dxa"/>
                <w:tcBorders>
                  <w:top w:val="nil"/>
                  <w:bottom w:val="nil"/>
                </w:tcBorders>
                <w:shd w:val="clear" w:color="auto" w:fill="auto"/>
              </w:tcPr>
            </w:tcPrChange>
          </w:tcPr>
          <w:p w14:paraId="03F81402" w14:textId="77777777" w:rsidR="00753280" w:rsidRPr="00020619" w:rsidRDefault="00753280" w:rsidP="00864629">
            <w:pPr>
              <w:pStyle w:val="TAC"/>
            </w:pPr>
          </w:p>
        </w:tc>
        <w:tc>
          <w:tcPr>
            <w:tcW w:w="1396" w:type="dxa"/>
            <w:tcPrChange w:id="83550" w:author="Huawei" w:date="2022-11-16T18:26:00Z">
              <w:tcPr>
                <w:tcW w:w="1396" w:type="dxa"/>
              </w:tcPr>
            </w:tcPrChange>
          </w:tcPr>
          <w:p w14:paraId="5F243C7C" w14:textId="77777777" w:rsidR="00753280" w:rsidRPr="00020619" w:rsidRDefault="00753280" w:rsidP="00864629">
            <w:pPr>
              <w:pStyle w:val="TAC"/>
            </w:pPr>
            <w:r w:rsidRPr="00020619">
              <w:t>2, 5</w:t>
            </w:r>
          </w:p>
        </w:tc>
        <w:tc>
          <w:tcPr>
            <w:tcW w:w="3190" w:type="dxa"/>
            <w:gridSpan w:val="3"/>
            <w:shd w:val="clear" w:color="auto" w:fill="auto"/>
            <w:tcPrChange w:id="83551" w:author="Huawei" w:date="2022-11-16T18:26:00Z">
              <w:tcPr>
                <w:tcW w:w="3190" w:type="dxa"/>
                <w:gridSpan w:val="2"/>
                <w:shd w:val="clear" w:color="auto" w:fill="auto"/>
              </w:tcPr>
            </w:tcPrChange>
          </w:tcPr>
          <w:p w14:paraId="0C313DE3" w14:textId="77777777" w:rsidR="00753280" w:rsidRPr="00020619" w:rsidRDefault="00753280" w:rsidP="00864629">
            <w:pPr>
              <w:pStyle w:val="TAC"/>
            </w:pPr>
            <w:r w:rsidRPr="00020619">
              <w:t>SR.1.1 TDD</w:t>
            </w:r>
          </w:p>
        </w:tc>
      </w:tr>
      <w:tr w:rsidR="00753280" w:rsidRPr="00020619" w14:paraId="13A73E99" w14:textId="77777777" w:rsidTr="00864629">
        <w:trPr>
          <w:trHeight w:val="115"/>
          <w:trPrChange w:id="83552" w:author="Huawei" w:date="2022-11-16T18:26:00Z">
            <w:trPr>
              <w:trHeight w:val="115"/>
            </w:trPr>
          </w:trPrChange>
        </w:trPr>
        <w:tc>
          <w:tcPr>
            <w:tcW w:w="3021" w:type="dxa"/>
            <w:gridSpan w:val="2"/>
            <w:tcBorders>
              <w:top w:val="nil"/>
              <w:bottom w:val="single" w:sz="4" w:space="0" w:color="auto"/>
            </w:tcBorders>
            <w:shd w:val="clear" w:color="auto" w:fill="auto"/>
            <w:tcPrChange w:id="83553" w:author="Huawei" w:date="2022-11-16T18:26:00Z">
              <w:tcPr>
                <w:tcW w:w="3021" w:type="dxa"/>
                <w:gridSpan w:val="2"/>
                <w:tcBorders>
                  <w:top w:val="nil"/>
                  <w:bottom w:val="single" w:sz="4" w:space="0" w:color="auto"/>
                </w:tcBorders>
                <w:shd w:val="clear" w:color="auto" w:fill="auto"/>
              </w:tcPr>
            </w:tcPrChange>
          </w:tcPr>
          <w:p w14:paraId="5A52EBBB" w14:textId="77777777" w:rsidR="00753280" w:rsidRPr="00020619" w:rsidRDefault="00753280" w:rsidP="00864629">
            <w:pPr>
              <w:pStyle w:val="TAL"/>
            </w:pPr>
          </w:p>
        </w:tc>
        <w:tc>
          <w:tcPr>
            <w:tcW w:w="1537" w:type="dxa"/>
            <w:tcBorders>
              <w:top w:val="nil"/>
              <w:bottom w:val="single" w:sz="4" w:space="0" w:color="auto"/>
            </w:tcBorders>
            <w:shd w:val="clear" w:color="auto" w:fill="auto"/>
            <w:tcPrChange w:id="83554" w:author="Huawei" w:date="2022-11-16T18:26:00Z">
              <w:tcPr>
                <w:tcW w:w="1365" w:type="dxa"/>
                <w:tcBorders>
                  <w:top w:val="nil"/>
                  <w:bottom w:val="single" w:sz="4" w:space="0" w:color="auto"/>
                </w:tcBorders>
                <w:shd w:val="clear" w:color="auto" w:fill="auto"/>
              </w:tcPr>
            </w:tcPrChange>
          </w:tcPr>
          <w:p w14:paraId="3A2A4225" w14:textId="77777777" w:rsidR="00753280" w:rsidRPr="00020619" w:rsidRDefault="00753280" w:rsidP="00864629">
            <w:pPr>
              <w:pStyle w:val="TAC"/>
            </w:pPr>
          </w:p>
        </w:tc>
        <w:tc>
          <w:tcPr>
            <w:tcW w:w="1396" w:type="dxa"/>
            <w:tcPrChange w:id="83555" w:author="Huawei" w:date="2022-11-16T18:26:00Z">
              <w:tcPr>
                <w:tcW w:w="1396" w:type="dxa"/>
              </w:tcPr>
            </w:tcPrChange>
          </w:tcPr>
          <w:p w14:paraId="02385DC9" w14:textId="77777777" w:rsidR="00753280" w:rsidRPr="00020619" w:rsidRDefault="00753280" w:rsidP="00864629">
            <w:pPr>
              <w:pStyle w:val="TAC"/>
            </w:pPr>
            <w:r w:rsidRPr="00020619">
              <w:t>3, 6</w:t>
            </w:r>
          </w:p>
        </w:tc>
        <w:tc>
          <w:tcPr>
            <w:tcW w:w="3190" w:type="dxa"/>
            <w:gridSpan w:val="3"/>
            <w:shd w:val="clear" w:color="auto" w:fill="auto"/>
            <w:tcPrChange w:id="83556" w:author="Huawei" w:date="2022-11-16T18:26:00Z">
              <w:tcPr>
                <w:tcW w:w="3190" w:type="dxa"/>
                <w:gridSpan w:val="2"/>
                <w:shd w:val="clear" w:color="auto" w:fill="auto"/>
              </w:tcPr>
            </w:tcPrChange>
          </w:tcPr>
          <w:p w14:paraId="4772A16A" w14:textId="77777777" w:rsidR="00753280" w:rsidRPr="00020619" w:rsidRDefault="00753280" w:rsidP="00864629">
            <w:pPr>
              <w:pStyle w:val="TAC"/>
            </w:pPr>
            <w:r w:rsidRPr="00020619">
              <w:t>SR.2.1 TDD</w:t>
            </w:r>
          </w:p>
        </w:tc>
      </w:tr>
      <w:tr w:rsidR="00753280" w:rsidRPr="00020619" w14:paraId="2F9FFA22" w14:textId="77777777" w:rsidTr="00864629">
        <w:trPr>
          <w:trHeight w:val="116"/>
          <w:trPrChange w:id="83557" w:author="Huawei" w:date="2022-11-16T18:26:00Z">
            <w:trPr>
              <w:trHeight w:val="116"/>
            </w:trPr>
          </w:trPrChange>
        </w:trPr>
        <w:tc>
          <w:tcPr>
            <w:tcW w:w="3021" w:type="dxa"/>
            <w:gridSpan w:val="2"/>
            <w:tcBorders>
              <w:bottom w:val="nil"/>
            </w:tcBorders>
            <w:shd w:val="clear" w:color="auto" w:fill="auto"/>
            <w:tcPrChange w:id="83558" w:author="Huawei" w:date="2022-11-16T18:26:00Z">
              <w:tcPr>
                <w:tcW w:w="3021" w:type="dxa"/>
                <w:gridSpan w:val="2"/>
                <w:tcBorders>
                  <w:bottom w:val="nil"/>
                </w:tcBorders>
                <w:shd w:val="clear" w:color="auto" w:fill="auto"/>
              </w:tcPr>
            </w:tcPrChange>
          </w:tcPr>
          <w:p w14:paraId="12192AF5" w14:textId="77777777" w:rsidR="00753280" w:rsidRPr="00020619" w:rsidRDefault="00753280" w:rsidP="00864629">
            <w:pPr>
              <w:pStyle w:val="TAL"/>
            </w:pPr>
            <w:r w:rsidRPr="00020619">
              <w:t>CORSET reference channel</w:t>
            </w:r>
          </w:p>
        </w:tc>
        <w:tc>
          <w:tcPr>
            <w:tcW w:w="1537" w:type="dxa"/>
            <w:tcBorders>
              <w:bottom w:val="nil"/>
            </w:tcBorders>
            <w:shd w:val="clear" w:color="auto" w:fill="auto"/>
            <w:tcPrChange w:id="83559" w:author="Huawei" w:date="2022-11-16T18:26:00Z">
              <w:tcPr>
                <w:tcW w:w="1365" w:type="dxa"/>
                <w:tcBorders>
                  <w:bottom w:val="nil"/>
                </w:tcBorders>
                <w:shd w:val="clear" w:color="auto" w:fill="auto"/>
              </w:tcPr>
            </w:tcPrChange>
          </w:tcPr>
          <w:p w14:paraId="6A91B565" w14:textId="77777777" w:rsidR="00753280" w:rsidRPr="00020619" w:rsidRDefault="00753280" w:rsidP="00864629">
            <w:pPr>
              <w:pStyle w:val="TAC"/>
            </w:pPr>
          </w:p>
        </w:tc>
        <w:tc>
          <w:tcPr>
            <w:tcW w:w="1396" w:type="dxa"/>
            <w:tcPrChange w:id="83560" w:author="Huawei" w:date="2022-11-16T18:26:00Z">
              <w:tcPr>
                <w:tcW w:w="1396" w:type="dxa"/>
              </w:tcPr>
            </w:tcPrChange>
          </w:tcPr>
          <w:p w14:paraId="72E8CCF6" w14:textId="77777777" w:rsidR="00753280" w:rsidRPr="00020619" w:rsidRDefault="00753280" w:rsidP="00864629">
            <w:pPr>
              <w:pStyle w:val="TAC"/>
            </w:pPr>
            <w:r w:rsidRPr="00020619">
              <w:t>1, 4,7</w:t>
            </w:r>
            <w:ins w:id="83561" w:author="Nokia - Erika Almeida" w:date="2022-09-12T10:13:00Z">
              <w:r w:rsidRPr="00020619">
                <w:t>, 8</w:t>
              </w:r>
            </w:ins>
          </w:p>
        </w:tc>
        <w:tc>
          <w:tcPr>
            <w:tcW w:w="3190" w:type="dxa"/>
            <w:gridSpan w:val="3"/>
            <w:shd w:val="clear" w:color="auto" w:fill="auto"/>
            <w:tcPrChange w:id="83562" w:author="Huawei" w:date="2022-11-16T18:26:00Z">
              <w:tcPr>
                <w:tcW w:w="3190" w:type="dxa"/>
                <w:gridSpan w:val="2"/>
                <w:shd w:val="clear" w:color="auto" w:fill="auto"/>
              </w:tcPr>
            </w:tcPrChange>
          </w:tcPr>
          <w:p w14:paraId="680C016F" w14:textId="77777777" w:rsidR="00753280" w:rsidRPr="00020619" w:rsidRDefault="00753280" w:rsidP="00864629">
            <w:pPr>
              <w:pStyle w:val="TAC"/>
            </w:pPr>
            <w:r w:rsidRPr="00020619">
              <w:t>CR.1.1 FDD</w:t>
            </w:r>
          </w:p>
        </w:tc>
      </w:tr>
      <w:tr w:rsidR="00753280" w:rsidRPr="00020619" w14:paraId="0C21D7BA" w14:textId="77777777" w:rsidTr="00864629">
        <w:trPr>
          <w:trHeight w:val="115"/>
          <w:trPrChange w:id="83563" w:author="Huawei" w:date="2022-11-16T18:26:00Z">
            <w:trPr>
              <w:trHeight w:val="115"/>
            </w:trPr>
          </w:trPrChange>
        </w:trPr>
        <w:tc>
          <w:tcPr>
            <w:tcW w:w="3021" w:type="dxa"/>
            <w:gridSpan w:val="2"/>
            <w:tcBorders>
              <w:top w:val="nil"/>
              <w:bottom w:val="nil"/>
            </w:tcBorders>
            <w:shd w:val="clear" w:color="auto" w:fill="auto"/>
            <w:tcPrChange w:id="83564" w:author="Huawei" w:date="2022-11-16T18:26:00Z">
              <w:tcPr>
                <w:tcW w:w="3021" w:type="dxa"/>
                <w:gridSpan w:val="2"/>
                <w:tcBorders>
                  <w:top w:val="nil"/>
                  <w:bottom w:val="nil"/>
                </w:tcBorders>
                <w:shd w:val="clear" w:color="auto" w:fill="auto"/>
              </w:tcPr>
            </w:tcPrChange>
          </w:tcPr>
          <w:p w14:paraId="274BB907" w14:textId="77777777" w:rsidR="00753280" w:rsidRPr="00020619" w:rsidRDefault="00753280" w:rsidP="00864629">
            <w:pPr>
              <w:pStyle w:val="TAL"/>
            </w:pPr>
          </w:p>
        </w:tc>
        <w:tc>
          <w:tcPr>
            <w:tcW w:w="1537" w:type="dxa"/>
            <w:tcBorders>
              <w:top w:val="nil"/>
              <w:bottom w:val="nil"/>
            </w:tcBorders>
            <w:shd w:val="clear" w:color="auto" w:fill="auto"/>
            <w:tcPrChange w:id="83565" w:author="Huawei" w:date="2022-11-16T18:26:00Z">
              <w:tcPr>
                <w:tcW w:w="1365" w:type="dxa"/>
                <w:tcBorders>
                  <w:top w:val="nil"/>
                  <w:bottom w:val="nil"/>
                </w:tcBorders>
                <w:shd w:val="clear" w:color="auto" w:fill="auto"/>
              </w:tcPr>
            </w:tcPrChange>
          </w:tcPr>
          <w:p w14:paraId="1F0610BF" w14:textId="77777777" w:rsidR="00753280" w:rsidRPr="00020619" w:rsidRDefault="00753280" w:rsidP="00864629">
            <w:pPr>
              <w:pStyle w:val="TAC"/>
            </w:pPr>
          </w:p>
        </w:tc>
        <w:tc>
          <w:tcPr>
            <w:tcW w:w="1396" w:type="dxa"/>
            <w:tcPrChange w:id="83566" w:author="Huawei" w:date="2022-11-16T18:26:00Z">
              <w:tcPr>
                <w:tcW w:w="1396" w:type="dxa"/>
              </w:tcPr>
            </w:tcPrChange>
          </w:tcPr>
          <w:p w14:paraId="46BD22A3" w14:textId="77777777" w:rsidR="00753280" w:rsidRPr="00020619" w:rsidRDefault="00753280" w:rsidP="00864629">
            <w:pPr>
              <w:pStyle w:val="TAC"/>
            </w:pPr>
            <w:r w:rsidRPr="00020619">
              <w:t>2, 5</w:t>
            </w:r>
          </w:p>
        </w:tc>
        <w:tc>
          <w:tcPr>
            <w:tcW w:w="3190" w:type="dxa"/>
            <w:gridSpan w:val="3"/>
            <w:shd w:val="clear" w:color="auto" w:fill="auto"/>
            <w:tcPrChange w:id="83567" w:author="Huawei" w:date="2022-11-16T18:26:00Z">
              <w:tcPr>
                <w:tcW w:w="3190" w:type="dxa"/>
                <w:gridSpan w:val="2"/>
                <w:shd w:val="clear" w:color="auto" w:fill="auto"/>
              </w:tcPr>
            </w:tcPrChange>
          </w:tcPr>
          <w:p w14:paraId="60E6AA58" w14:textId="77777777" w:rsidR="00753280" w:rsidRPr="00020619" w:rsidRDefault="00753280" w:rsidP="00864629">
            <w:pPr>
              <w:pStyle w:val="TAC"/>
            </w:pPr>
            <w:r w:rsidRPr="00020619">
              <w:t>CR.1.1 TDD</w:t>
            </w:r>
          </w:p>
        </w:tc>
      </w:tr>
      <w:tr w:rsidR="00753280" w:rsidRPr="00020619" w14:paraId="778735C3" w14:textId="77777777" w:rsidTr="00864629">
        <w:trPr>
          <w:trHeight w:val="115"/>
          <w:trPrChange w:id="83568" w:author="Huawei" w:date="2022-11-16T18:26:00Z">
            <w:trPr>
              <w:trHeight w:val="115"/>
            </w:trPr>
          </w:trPrChange>
        </w:trPr>
        <w:tc>
          <w:tcPr>
            <w:tcW w:w="3021" w:type="dxa"/>
            <w:gridSpan w:val="2"/>
            <w:tcBorders>
              <w:top w:val="nil"/>
              <w:bottom w:val="single" w:sz="4" w:space="0" w:color="auto"/>
            </w:tcBorders>
            <w:shd w:val="clear" w:color="auto" w:fill="auto"/>
            <w:tcPrChange w:id="83569" w:author="Huawei" w:date="2022-11-16T18:26:00Z">
              <w:tcPr>
                <w:tcW w:w="3021" w:type="dxa"/>
                <w:gridSpan w:val="2"/>
                <w:tcBorders>
                  <w:top w:val="nil"/>
                  <w:bottom w:val="single" w:sz="4" w:space="0" w:color="auto"/>
                </w:tcBorders>
                <w:shd w:val="clear" w:color="auto" w:fill="auto"/>
              </w:tcPr>
            </w:tcPrChange>
          </w:tcPr>
          <w:p w14:paraId="095DA150" w14:textId="77777777" w:rsidR="00753280" w:rsidRPr="00020619" w:rsidRDefault="00753280" w:rsidP="00864629">
            <w:pPr>
              <w:pStyle w:val="TAL"/>
            </w:pPr>
          </w:p>
        </w:tc>
        <w:tc>
          <w:tcPr>
            <w:tcW w:w="1537" w:type="dxa"/>
            <w:tcBorders>
              <w:top w:val="nil"/>
            </w:tcBorders>
            <w:shd w:val="clear" w:color="auto" w:fill="auto"/>
            <w:tcPrChange w:id="83570" w:author="Huawei" w:date="2022-11-16T18:26:00Z">
              <w:tcPr>
                <w:tcW w:w="1365" w:type="dxa"/>
                <w:tcBorders>
                  <w:top w:val="nil"/>
                </w:tcBorders>
                <w:shd w:val="clear" w:color="auto" w:fill="auto"/>
              </w:tcPr>
            </w:tcPrChange>
          </w:tcPr>
          <w:p w14:paraId="68022A04" w14:textId="77777777" w:rsidR="00753280" w:rsidRPr="00020619" w:rsidRDefault="00753280" w:rsidP="00864629">
            <w:pPr>
              <w:pStyle w:val="TAC"/>
            </w:pPr>
          </w:p>
        </w:tc>
        <w:tc>
          <w:tcPr>
            <w:tcW w:w="1396" w:type="dxa"/>
            <w:tcPrChange w:id="83571" w:author="Huawei" w:date="2022-11-16T18:26:00Z">
              <w:tcPr>
                <w:tcW w:w="1396" w:type="dxa"/>
              </w:tcPr>
            </w:tcPrChange>
          </w:tcPr>
          <w:p w14:paraId="3612BEE2" w14:textId="77777777" w:rsidR="00753280" w:rsidRPr="00020619" w:rsidRDefault="00753280" w:rsidP="00864629">
            <w:pPr>
              <w:pStyle w:val="TAC"/>
            </w:pPr>
            <w:r w:rsidRPr="00020619">
              <w:t>3, 6</w:t>
            </w:r>
          </w:p>
        </w:tc>
        <w:tc>
          <w:tcPr>
            <w:tcW w:w="3190" w:type="dxa"/>
            <w:gridSpan w:val="3"/>
            <w:shd w:val="clear" w:color="auto" w:fill="auto"/>
            <w:tcPrChange w:id="83572" w:author="Huawei" w:date="2022-11-16T18:26:00Z">
              <w:tcPr>
                <w:tcW w:w="3190" w:type="dxa"/>
                <w:gridSpan w:val="2"/>
                <w:shd w:val="clear" w:color="auto" w:fill="auto"/>
              </w:tcPr>
            </w:tcPrChange>
          </w:tcPr>
          <w:p w14:paraId="0831BF5E" w14:textId="77777777" w:rsidR="00753280" w:rsidRPr="00020619" w:rsidRDefault="00753280" w:rsidP="00864629">
            <w:pPr>
              <w:pStyle w:val="TAC"/>
            </w:pPr>
            <w:r w:rsidRPr="00020619">
              <w:t>CR.2.1 TDD</w:t>
            </w:r>
          </w:p>
        </w:tc>
      </w:tr>
      <w:tr w:rsidR="00753280" w:rsidRPr="00020619" w14:paraId="3FC76775" w14:textId="77777777" w:rsidTr="00864629">
        <w:trPr>
          <w:trHeight w:val="115"/>
          <w:trPrChange w:id="83573" w:author="Huawei" w:date="2022-11-16T18:26:00Z">
            <w:trPr>
              <w:trHeight w:val="115"/>
            </w:trPr>
          </w:trPrChange>
        </w:trPr>
        <w:tc>
          <w:tcPr>
            <w:tcW w:w="3021" w:type="dxa"/>
            <w:gridSpan w:val="2"/>
            <w:tcBorders>
              <w:bottom w:val="nil"/>
            </w:tcBorders>
            <w:shd w:val="clear" w:color="auto" w:fill="auto"/>
            <w:tcPrChange w:id="83574" w:author="Huawei" w:date="2022-11-16T18:26:00Z">
              <w:tcPr>
                <w:tcW w:w="3021" w:type="dxa"/>
                <w:gridSpan w:val="2"/>
                <w:tcBorders>
                  <w:bottom w:val="nil"/>
                </w:tcBorders>
                <w:shd w:val="clear" w:color="auto" w:fill="auto"/>
              </w:tcPr>
            </w:tcPrChange>
          </w:tcPr>
          <w:p w14:paraId="19267806" w14:textId="77777777" w:rsidR="00753280" w:rsidRPr="00020619" w:rsidRDefault="00753280" w:rsidP="00864629">
            <w:pPr>
              <w:pStyle w:val="TAL"/>
            </w:pPr>
            <w:r w:rsidRPr="00020619">
              <w:t>TRS configuration</w:t>
            </w:r>
          </w:p>
        </w:tc>
        <w:tc>
          <w:tcPr>
            <w:tcW w:w="1537" w:type="dxa"/>
            <w:shd w:val="clear" w:color="auto" w:fill="auto"/>
            <w:tcPrChange w:id="83575" w:author="Huawei" w:date="2022-11-16T18:26:00Z">
              <w:tcPr>
                <w:tcW w:w="1365" w:type="dxa"/>
                <w:shd w:val="clear" w:color="auto" w:fill="auto"/>
              </w:tcPr>
            </w:tcPrChange>
          </w:tcPr>
          <w:p w14:paraId="73D72D28" w14:textId="77777777" w:rsidR="00753280" w:rsidRPr="00020619" w:rsidRDefault="00753280" w:rsidP="00864629">
            <w:pPr>
              <w:pStyle w:val="TAC"/>
            </w:pPr>
          </w:p>
        </w:tc>
        <w:tc>
          <w:tcPr>
            <w:tcW w:w="1396" w:type="dxa"/>
            <w:tcPrChange w:id="83576" w:author="Huawei" w:date="2022-11-16T18:26:00Z">
              <w:tcPr>
                <w:tcW w:w="1396" w:type="dxa"/>
              </w:tcPr>
            </w:tcPrChange>
          </w:tcPr>
          <w:p w14:paraId="20EC5377" w14:textId="77777777" w:rsidR="00753280" w:rsidRPr="00020619" w:rsidRDefault="00753280" w:rsidP="00864629">
            <w:pPr>
              <w:pStyle w:val="TAC"/>
            </w:pPr>
            <w:r w:rsidRPr="00020619">
              <w:t>1, 4,7</w:t>
            </w:r>
            <w:ins w:id="83577" w:author="Nokia - Erika Almeida" w:date="2022-09-12T10:13:00Z">
              <w:r w:rsidRPr="00020619">
                <w:t>, 8</w:t>
              </w:r>
            </w:ins>
          </w:p>
        </w:tc>
        <w:tc>
          <w:tcPr>
            <w:tcW w:w="3190" w:type="dxa"/>
            <w:gridSpan w:val="3"/>
            <w:shd w:val="clear" w:color="auto" w:fill="auto"/>
            <w:tcPrChange w:id="83578" w:author="Huawei" w:date="2022-11-16T18:26:00Z">
              <w:tcPr>
                <w:tcW w:w="3190" w:type="dxa"/>
                <w:gridSpan w:val="2"/>
                <w:shd w:val="clear" w:color="auto" w:fill="auto"/>
              </w:tcPr>
            </w:tcPrChange>
          </w:tcPr>
          <w:p w14:paraId="254AC07E" w14:textId="77777777" w:rsidR="00753280" w:rsidRPr="00020619" w:rsidRDefault="00753280" w:rsidP="00864629">
            <w:pPr>
              <w:pStyle w:val="TAC"/>
            </w:pPr>
            <w:r w:rsidRPr="00020619">
              <w:rPr>
                <w:lang w:eastAsia="zh-CN"/>
              </w:rPr>
              <w:t>TRS.1.1 FDD</w:t>
            </w:r>
          </w:p>
        </w:tc>
      </w:tr>
      <w:tr w:rsidR="00753280" w:rsidRPr="00020619" w14:paraId="36126385" w14:textId="77777777" w:rsidTr="00864629">
        <w:trPr>
          <w:trHeight w:val="115"/>
          <w:trPrChange w:id="83579" w:author="Huawei" w:date="2022-11-16T18:26:00Z">
            <w:trPr>
              <w:trHeight w:val="115"/>
            </w:trPr>
          </w:trPrChange>
        </w:trPr>
        <w:tc>
          <w:tcPr>
            <w:tcW w:w="3021" w:type="dxa"/>
            <w:gridSpan w:val="2"/>
            <w:tcBorders>
              <w:top w:val="nil"/>
              <w:bottom w:val="nil"/>
            </w:tcBorders>
            <w:shd w:val="clear" w:color="auto" w:fill="auto"/>
            <w:tcPrChange w:id="83580" w:author="Huawei" w:date="2022-11-16T18:26:00Z">
              <w:tcPr>
                <w:tcW w:w="3021" w:type="dxa"/>
                <w:gridSpan w:val="2"/>
                <w:tcBorders>
                  <w:top w:val="nil"/>
                  <w:bottom w:val="nil"/>
                </w:tcBorders>
                <w:shd w:val="clear" w:color="auto" w:fill="auto"/>
              </w:tcPr>
            </w:tcPrChange>
          </w:tcPr>
          <w:p w14:paraId="5FD8CA7E" w14:textId="77777777" w:rsidR="00753280" w:rsidRPr="00020619" w:rsidRDefault="00753280" w:rsidP="00864629">
            <w:pPr>
              <w:pStyle w:val="TAL"/>
            </w:pPr>
          </w:p>
        </w:tc>
        <w:tc>
          <w:tcPr>
            <w:tcW w:w="1537" w:type="dxa"/>
            <w:shd w:val="clear" w:color="auto" w:fill="auto"/>
            <w:tcPrChange w:id="83581" w:author="Huawei" w:date="2022-11-16T18:26:00Z">
              <w:tcPr>
                <w:tcW w:w="1365" w:type="dxa"/>
                <w:shd w:val="clear" w:color="auto" w:fill="auto"/>
              </w:tcPr>
            </w:tcPrChange>
          </w:tcPr>
          <w:p w14:paraId="1ADD3F8F" w14:textId="77777777" w:rsidR="00753280" w:rsidRPr="00020619" w:rsidRDefault="00753280" w:rsidP="00864629">
            <w:pPr>
              <w:pStyle w:val="TAC"/>
            </w:pPr>
          </w:p>
        </w:tc>
        <w:tc>
          <w:tcPr>
            <w:tcW w:w="1396" w:type="dxa"/>
            <w:tcPrChange w:id="83582" w:author="Huawei" w:date="2022-11-16T18:26:00Z">
              <w:tcPr>
                <w:tcW w:w="1396" w:type="dxa"/>
              </w:tcPr>
            </w:tcPrChange>
          </w:tcPr>
          <w:p w14:paraId="34DC0720" w14:textId="77777777" w:rsidR="00753280" w:rsidRPr="00020619" w:rsidRDefault="00753280" w:rsidP="00864629">
            <w:pPr>
              <w:pStyle w:val="TAC"/>
            </w:pPr>
            <w:r w:rsidRPr="00020619">
              <w:t>2, 5</w:t>
            </w:r>
          </w:p>
        </w:tc>
        <w:tc>
          <w:tcPr>
            <w:tcW w:w="3190" w:type="dxa"/>
            <w:gridSpan w:val="3"/>
            <w:shd w:val="clear" w:color="auto" w:fill="auto"/>
            <w:tcPrChange w:id="83583" w:author="Huawei" w:date="2022-11-16T18:26:00Z">
              <w:tcPr>
                <w:tcW w:w="3190" w:type="dxa"/>
                <w:gridSpan w:val="2"/>
                <w:shd w:val="clear" w:color="auto" w:fill="auto"/>
              </w:tcPr>
            </w:tcPrChange>
          </w:tcPr>
          <w:p w14:paraId="780A169C" w14:textId="77777777" w:rsidR="00753280" w:rsidRPr="00020619" w:rsidRDefault="00753280" w:rsidP="00864629">
            <w:pPr>
              <w:pStyle w:val="TAC"/>
            </w:pPr>
            <w:r w:rsidRPr="00020619">
              <w:rPr>
                <w:lang w:eastAsia="zh-CN"/>
              </w:rPr>
              <w:t>TRS.1.1 TDD</w:t>
            </w:r>
          </w:p>
        </w:tc>
      </w:tr>
      <w:tr w:rsidR="00753280" w:rsidRPr="00020619" w14:paraId="55AF55F2" w14:textId="77777777" w:rsidTr="00864629">
        <w:trPr>
          <w:trHeight w:val="115"/>
          <w:trPrChange w:id="83584" w:author="Huawei" w:date="2022-11-16T18:26:00Z">
            <w:trPr>
              <w:trHeight w:val="115"/>
            </w:trPr>
          </w:trPrChange>
        </w:trPr>
        <w:tc>
          <w:tcPr>
            <w:tcW w:w="3021" w:type="dxa"/>
            <w:gridSpan w:val="2"/>
            <w:tcBorders>
              <w:top w:val="nil"/>
            </w:tcBorders>
            <w:shd w:val="clear" w:color="auto" w:fill="auto"/>
            <w:tcPrChange w:id="83585" w:author="Huawei" w:date="2022-11-16T18:26:00Z">
              <w:tcPr>
                <w:tcW w:w="3021" w:type="dxa"/>
                <w:gridSpan w:val="2"/>
                <w:tcBorders>
                  <w:top w:val="nil"/>
                </w:tcBorders>
                <w:shd w:val="clear" w:color="auto" w:fill="auto"/>
              </w:tcPr>
            </w:tcPrChange>
          </w:tcPr>
          <w:p w14:paraId="7A80C11A" w14:textId="77777777" w:rsidR="00753280" w:rsidRPr="00020619" w:rsidRDefault="00753280" w:rsidP="00864629">
            <w:pPr>
              <w:pStyle w:val="TAL"/>
            </w:pPr>
          </w:p>
        </w:tc>
        <w:tc>
          <w:tcPr>
            <w:tcW w:w="1537" w:type="dxa"/>
            <w:shd w:val="clear" w:color="auto" w:fill="auto"/>
            <w:tcPrChange w:id="83586" w:author="Huawei" w:date="2022-11-16T18:26:00Z">
              <w:tcPr>
                <w:tcW w:w="1365" w:type="dxa"/>
                <w:shd w:val="clear" w:color="auto" w:fill="auto"/>
              </w:tcPr>
            </w:tcPrChange>
          </w:tcPr>
          <w:p w14:paraId="387CEFD7" w14:textId="77777777" w:rsidR="00753280" w:rsidRPr="00020619" w:rsidRDefault="00753280" w:rsidP="00864629">
            <w:pPr>
              <w:pStyle w:val="TAC"/>
            </w:pPr>
          </w:p>
        </w:tc>
        <w:tc>
          <w:tcPr>
            <w:tcW w:w="1396" w:type="dxa"/>
            <w:tcPrChange w:id="83587" w:author="Huawei" w:date="2022-11-16T18:26:00Z">
              <w:tcPr>
                <w:tcW w:w="1396" w:type="dxa"/>
              </w:tcPr>
            </w:tcPrChange>
          </w:tcPr>
          <w:p w14:paraId="2C09EC70" w14:textId="77777777" w:rsidR="00753280" w:rsidRPr="00020619" w:rsidRDefault="00753280" w:rsidP="00864629">
            <w:pPr>
              <w:pStyle w:val="TAC"/>
            </w:pPr>
            <w:r w:rsidRPr="00020619">
              <w:t>3, 6</w:t>
            </w:r>
          </w:p>
        </w:tc>
        <w:tc>
          <w:tcPr>
            <w:tcW w:w="3190" w:type="dxa"/>
            <w:gridSpan w:val="3"/>
            <w:shd w:val="clear" w:color="auto" w:fill="auto"/>
            <w:tcPrChange w:id="83588" w:author="Huawei" w:date="2022-11-16T18:26:00Z">
              <w:tcPr>
                <w:tcW w:w="3190" w:type="dxa"/>
                <w:gridSpan w:val="2"/>
                <w:shd w:val="clear" w:color="auto" w:fill="auto"/>
              </w:tcPr>
            </w:tcPrChange>
          </w:tcPr>
          <w:p w14:paraId="13C05CA8" w14:textId="77777777" w:rsidR="00753280" w:rsidRPr="00020619" w:rsidRDefault="00753280" w:rsidP="00864629">
            <w:pPr>
              <w:pStyle w:val="TAC"/>
            </w:pPr>
            <w:r w:rsidRPr="00020619">
              <w:rPr>
                <w:lang w:eastAsia="zh-CN"/>
              </w:rPr>
              <w:t>TRS.1.2 TDD</w:t>
            </w:r>
          </w:p>
        </w:tc>
      </w:tr>
      <w:tr w:rsidR="00753280" w:rsidRPr="00020619" w14:paraId="118BEF50" w14:textId="77777777" w:rsidTr="00864629">
        <w:tc>
          <w:tcPr>
            <w:tcW w:w="3021" w:type="dxa"/>
            <w:gridSpan w:val="2"/>
            <w:shd w:val="clear" w:color="auto" w:fill="auto"/>
            <w:tcPrChange w:id="83589" w:author="Huawei" w:date="2022-11-16T18:26:00Z">
              <w:tcPr>
                <w:tcW w:w="3021" w:type="dxa"/>
                <w:gridSpan w:val="2"/>
                <w:shd w:val="clear" w:color="auto" w:fill="auto"/>
              </w:tcPr>
            </w:tcPrChange>
          </w:tcPr>
          <w:p w14:paraId="4281189A" w14:textId="77777777" w:rsidR="00753280" w:rsidRPr="00020619" w:rsidRDefault="00753280" w:rsidP="00864629">
            <w:pPr>
              <w:pStyle w:val="TAL"/>
              <w:rPr>
                <w:b/>
              </w:rPr>
            </w:pPr>
            <w:r w:rsidRPr="00020619">
              <w:t>OCNG pattern</w:t>
            </w:r>
            <w:r w:rsidRPr="00020619">
              <w:rPr>
                <w:rFonts w:eastAsia="Calibri" w:cs="Arial"/>
                <w:vertAlign w:val="superscript"/>
              </w:rPr>
              <w:t>Note1</w:t>
            </w:r>
          </w:p>
        </w:tc>
        <w:tc>
          <w:tcPr>
            <w:tcW w:w="1537" w:type="dxa"/>
            <w:tcBorders>
              <w:bottom w:val="single" w:sz="4" w:space="0" w:color="auto"/>
            </w:tcBorders>
            <w:shd w:val="clear" w:color="auto" w:fill="auto"/>
            <w:tcPrChange w:id="83590" w:author="Huawei" w:date="2022-11-16T18:26:00Z">
              <w:tcPr>
                <w:tcW w:w="1365" w:type="dxa"/>
                <w:tcBorders>
                  <w:bottom w:val="single" w:sz="4" w:space="0" w:color="auto"/>
                </w:tcBorders>
                <w:shd w:val="clear" w:color="auto" w:fill="auto"/>
              </w:tcPr>
            </w:tcPrChange>
          </w:tcPr>
          <w:p w14:paraId="6D99B72A" w14:textId="77777777" w:rsidR="00753280" w:rsidRPr="00020619" w:rsidRDefault="00753280" w:rsidP="00864629">
            <w:pPr>
              <w:pStyle w:val="TAC"/>
            </w:pPr>
          </w:p>
        </w:tc>
        <w:tc>
          <w:tcPr>
            <w:tcW w:w="1396" w:type="dxa"/>
            <w:tcBorders>
              <w:bottom w:val="single" w:sz="4" w:space="0" w:color="auto"/>
            </w:tcBorders>
            <w:tcPrChange w:id="83591" w:author="Huawei" w:date="2022-11-16T18:26:00Z">
              <w:tcPr>
                <w:tcW w:w="1396" w:type="dxa"/>
                <w:tcBorders>
                  <w:bottom w:val="single" w:sz="4" w:space="0" w:color="auto"/>
                </w:tcBorders>
              </w:tcPr>
            </w:tcPrChange>
          </w:tcPr>
          <w:p w14:paraId="3D14C3B0" w14:textId="77777777" w:rsidR="00753280" w:rsidRPr="00020619" w:rsidRDefault="00753280" w:rsidP="00864629">
            <w:pPr>
              <w:pStyle w:val="TAC"/>
            </w:pPr>
            <w:r w:rsidRPr="00020619">
              <w:t>1, 2, 3, 4, 5, 6,7</w:t>
            </w:r>
            <w:ins w:id="83592" w:author="Nokia - Erika Almeida" w:date="2022-09-12T10:13:00Z">
              <w:r w:rsidRPr="00020619">
                <w:t>, 8</w:t>
              </w:r>
            </w:ins>
          </w:p>
        </w:tc>
        <w:tc>
          <w:tcPr>
            <w:tcW w:w="3190" w:type="dxa"/>
            <w:gridSpan w:val="3"/>
            <w:shd w:val="clear" w:color="auto" w:fill="auto"/>
            <w:tcPrChange w:id="83593" w:author="Huawei" w:date="2022-11-16T18:26:00Z">
              <w:tcPr>
                <w:tcW w:w="3190" w:type="dxa"/>
                <w:gridSpan w:val="2"/>
                <w:shd w:val="clear" w:color="auto" w:fill="auto"/>
              </w:tcPr>
            </w:tcPrChange>
          </w:tcPr>
          <w:p w14:paraId="60A41379" w14:textId="77777777" w:rsidR="00753280" w:rsidRPr="00020619" w:rsidRDefault="00753280" w:rsidP="00864629">
            <w:pPr>
              <w:pStyle w:val="TAC"/>
            </w:pPr>
            <w:r w:rsidRPr="00020619">
              <w:t>OP.1</w:t>
            </w:r>
          </w:p>
        </w:tc>
      </w:tr>
      <w:tr w:rsidR="00753280" w:rsidRPr="00020619" w14:paraId="3947480A" w14:textId="77777777" w:rsidTr="00864629">
        <w:tc>
          <w:tcPr>
            <w:tcW w:w="1510" w:type="dxa"/>
            <w:tcBorders>
              <w:bottom w:val="nil"/>
            </w:tcBorders>
            <w:shd w:val="clear" w:color="auto" w:fill="auto"/>
            <w:vAlign w:val="center"/>
            <w:tcPrChange w:id="83594" w:author="Huawei" w:date="2022-11-16T18:26:00Z">
              <w:tcPr>
                <w:tcW w:w="1510" w:type="dxa"/>
                <w:tcBorders>
                  <w:bottom w:val="nil"/>
                </w:tcBorders>
                <w:shd w:val="clear" w:color="auto" w:fill="auto"/>
                <w:vAlign w:val="center"/>
              </w:tcPr>
            </w:tcPrChange>
          </w:tcPr>
          <w:p w14:paraId="4068882F" w14:textId="77777777" w:rsidR="00753280" w:rsidRPr="00020619" w:rsidRDefault="00753280" w:rsidP="00864629">
            <w:pPr>
              <w:pStyle w:val="TAL"/>
            </w:pPr>
            <w:r w:rsidRPr="00020619">
              <w:t>BWP</w:t>
            </w:r>
          </w:p>
        </w:tc>
        <w:tc>
          <w:tcPr>
            <w:tcW w:w="1511" w:type="dxa"/>
            <w:shd w:val="clear" w:color="auto" w:fill="auto"/>
            <w:tcPrChange w:id="83595" w:author="Huawei" w:date="2022-11-16T18:26:00Z">
              <w:tcPr>
                <w:tcW w:w="1511" w:type="dxa"/>
                <w:shd w:val="clear" w:color="auto" w:fill="auto"/>
              </w:tcPr>
            </w:tcPrChange>
          </w:tcPr>
          <w:p w14:paraId="053D4ECA" w14:textId="77777777" w:rsidR="00753280" w:rsidRPr="00020619" w:rsidRDefault="00753280" w:rsidP="00864629">
            <w:pPr>
              <w:pStyle w:val="TAL"/>
            </w:pPr>
            <w:r w:rsidRPr="00020619">
              <w:rPr>
                <w:rFonts w:cs="Arial"/>
              </w:rPr>
              <w:t>Initial DL BWP</w:t>
            </w:r>
          </w:p>
        </w:tc>
        <w:tc>
          <w:tcPr>
            <w:tcW w:w="1537" w:type="dxa"/>
            <w:tcBorders>
              <w:bottom w:val="nil"/>
            </w:tcBorders>
            <w:shd w:val="clear" w:color="auto" w:fill="auto"/>
            <w:tcPrChange w:id="83596" w:author="Huawei" w:date="2022-11-16T18:26:00Z">
              <w:tcPr>
                <w:tcW w:w="1365" w:type="dxa"/>
                <w:tcBorders>
                  <w:bottom w:val="nil"/>
                </w:tcBorders>
                <w:shd w:val="clear" w:color="auto" w:fill="auto"/>
              </w:tcPr>
            </w:tcPrChange>
          </w:tcPr>
          <w:p w14:paraId="1C045B73" w14:textId="77777777" w:rsidR="00753280" w:rsidRPr="00020619" w:rsidRDefault="00753280" w:rsidP="00864629">
            <w:pPr>
              <w:pStyle w:val="TAC"/>
            </w:pPr>
          </w:p>
        </w:tc>
        <w:tc>
          <w:tcPr>
            <w:tcW w:w="1396" w:type="dxa"/>
            <w:tcBorders>
              <w:bottom w:val="nil"/>
            </w:tcBorders>
            <w:shd w:val="clear" w:color="auto" w:fill="auto"/>
            <w:tcPrChange w:id="83597" w:author="Huawei" w:date="2022-11-16T18:26:00Z">
              <w:tcPr>
                <w:tcW w:w="1396" w:type="dxa"/>
                <w:tcBorders>
                  <w:bottom w:val="nil"/>
                </w:tcBorders>
                <w:shd w:val="clear" w:color="auto" w:fill="auto"/>
              </w:tcPr>
            </w:tcPrChange>
          </w:tcPr>
          <w:p w14:paraId="6E3509DD" w14:textId="77777777" w:rsidR="00753280" w:rsidRPr="00020619" w:rsidRDefault="00753280" w:rsidP="00864629">
            <w:pPr>
              <w:pStyle w:val="TAC"/>
            </w:pPr>
            <w:r w:rsidRPr="00020619">
              <w:t>1, 2, 3, 4, 5, 6,7</w:t>
            </w:r>
            <w:ins w:id="83598" w:author="Nokia - Erika Almeida" w:date="2022-09-12T10:13:00Z">
              <w:r w:rsidRPr="00020619">
                <w:t>, 8</w:t>
              </w:r>
            </w:ins>
          </w:p>
        </w:tc>
        <w:tc>
          <w:tcPr>
            <w:tcW w:w="3190" w:type="dxa"/>
            <w:gridSpan w:val="3"/>
            <w:shd w:val="clear" w:color="auto" w:fill="auto"/>
            <w:tcPrChange w:id="83599" w:author="Huawei" w:date="2022-11-16T18:26:00Z">
              <w:tcPr>
                <w:tcW w:w="3190" w:type="dxa"/>
                <w:gridSpan w:val="2"/>
                <w:shd w:val="clear" w:color="auto" w:fill="auto"/>
              </w:tcPr>
            </w:tcPrChange>
          </w:tcPr>
          <w:p w14:paraId="03C8613E" w14:textId="77777777" w:rsidR="00753280" w:rsidRPr="00020619" w:rsidRDefault="00753280" w:rsidP="00864629">
            <w:pPr>
              <w:pStyle w:val="TAC"/>
            </w:pPr>
            <w:r w:rsidRPr="00020619">
              <w:rPr>
                <w:rFonts w:cs="v3.7.0"/>
              </w:rPr>
              <w:t>DLBWP.0.1</w:t>
            </w:r>
          </w:p>
        </w:tc>
      </w:tr>
      <w:tr w:rsidR="00753280" w:rsidRPr="00020619" w14:paraId="76247623" w14:textId="77777777" w:rsidTr="00864629">
        <w:tc>
          <w:tcPr>
            <w:tcW w:w="1510" w:type="dxa"/>
            <w:tcBorders>
              <w:top w:val="nil"/>
              <w:bottom w:val="nil"/>
            </w:tcBorders>
            <w:shd w:val="clear" w:color="auto" w:fill="auto"/>
            <w:tcPrChange w:id="83600" w:author="Huawei" w:date="2022-11-16T18:26:00Z">
              <w:tcPr>
                <w:tcW w:w="1510" w:type="dxa"/>
                <w:tcBorders>
                  <w:top w:val="nil"/>
                  <w:bottom w:val="nil"/>
                </w:tcBorders>
                <w:shd w:val="clear" w:color="auto" w:fill="auto"/>
              </w:tcPr>
            </w:tcPrChange>
          </w:tcPr>
          <w:p w14:paraId="7EA36A2A" w14:textId="77777777" w:rsidR="00753280" w:rsidRPr="00020619" w:rsidRDefault="00753280" w:rsidP="00864629">
            <w:pPr>
              <w:pStyle w:val="TAL"/>
            </w:pPr>
          </w:p>
        </w:tc>
        <w:tc>
          <w:tcPr>
            <w:tcW w:w="1511" w:type="dxa"/>
            <w:shd w:val="clear" w:color="auto" w:fill="auto"/>
            <w:tcPrChange w:id="83601" w:author="Huawei" w:date="2022-11-16T18:26:00Z">
              <w:tcPr>
                <w:tcW w:w="1511" w:type="dxa"/>
                <w:shd w:val="clear" w:color="auto" w:fill="auto"/>
              </w:tcPr>
            </w:tcPrChange>
          </w:tcPr>
          <w:p w14:paraId="5E2CD8D9" w14:textId="77777777" w:rsidR="00753280" w:rsidRPr="00020619" w:rsidRDefault="00753280" w:rsidP="00864629">
            <w:pPr>
              <w:pStyle w:val="TAL"/>
            </w:pPr>
            <w:r w:rsidRPr="00020619">
              <w:rPr>
                <w:rFonts w:cs="Arial"/>
              </w:rPr>
              <w:t>Dedicated DL BWP</w:t>
            </w:r>
          </w:p>
        </w:tc>
        <w:tc>
          <w:tcPr>
            <w:tcW w:w="1537" w:type="dxa"/>
            <w:tcBorders>
              <w:top w:val="nil"/>
              <w:bottom w:val="nil"/>
            </w:tcBorders>
            <w:shd w:val="clear" w:color="auto" w:fill="auto"/>
            <w:tcPrChange w:id="83602" w:author="Huawei" w:date="2022-11-16T18:26:00Z">
              <w:tcPr>
                <w:tcW w:w="1365" w:type="dxa"/>
                <w:tcBorders>
                  <w:top w:val="nil"/>
                  <w:bottom w:val="nil"/>
                </w:tcBorders>
                <w:shd w:val="clear" w:color="auto" w:fill="auto"/>
              </w:tcPr>
            </w:tcPrChange>
          </w:tcPr>
          <w:p w14:paraId="7987E5F4" w14:textId="77777777" w:rsidR="00753280" w:rsidRPr="00020619" w:rsidRDefault="00753280" w:rsidP="00864629">
            <w:pPr>
              <w:pStyle w:val="TAC"/>
            </w:pPr>
          </w:p>
        </w:tc>
        <w:tc>
          <w:tcPr>
            <w:tcW w:w="1396" w:type="dxa"/>
            <w:tcBorders>
              <w:top w:val="nil"/>
              <w:bottom w:val="nil"/>
            </w:tcBorders>
            <w:shd w:val="clear" w:color="auto" w:fill="auto"/>
            <w:tcPrChange w:id="83603" w:author="Huawei" w:date="2022-11-16T18:26:00Z">
              <w:tcPr>
                <w:tcW w:w="1396" w:type="dxa"/>
                <w:tcBorders>
                  <w:top w:val="nil"/>
                  <w:bottom w:val="nil"/>
                </w:tcBorders>
                <w:shd w:val="clear" w:color="auto" w:fill="auto"/>
              </w:tcPr>
            </w:tcPrChange>
          </w:tcPr>
          <w:p w14:paraId="6D8DBBC5" w14:textId="77777777" w:rsidR="00753280" w:rsidRPr="00020619" w:rsidRDefault="00753280" w:rsidP="00864629">
            <w:pPr>
              <w:pStyle w:val="TAC"/>
            </w:pPr>
          </w:p>
        </w:tc>
        <w:tc>
          <w:tcPr>
            <w:tcW w:w="3190" w:type="dxa"/>
            <w:gridSpan w:val="3"/>
            <w:shd w:val="clear" w:color="auto" w:fill="auto"/>
            <w:tcPrChange w:id="83604" w:author="Huawei" w:date="2022-11-16T18:26:00Z">
              <w:tcPr>
                <w:tcW w:w="3190" w:type="dxa"/>
                <w:gridSpan w:val="2"/>
                <w:shd w:val="clear" w:color="auto" w:fill="auto"/>
              </w:tcPr>
            </w:tcPrChange>
          </w:tcPr>
          <w:p w14:paraId="716977C3" w14:textId="77777777" w:rsidR="00753280" w:rsidRPr="00020619" w:rsidRDefault="00753280" w:rsidP="00864629">
            <w:pPr>
              <w:pStyle w:val="TAC"/>
            </w:pPr>
            <w:r w:rsidRPr="00020619">
              <w:rPr>
                <w:rFonts w:cs="v3.7.0"/>
              </w:rPr>
              <w:t>DLBWP.1.1</w:t>
            </w:r>
          </w:p>
        </w:tc>
      </w:tr>
      <w:tr w:rsidR="00753280" w:rsidRPr="00020619" w14:paraId="29FABC33" w14:textId="77777777" w:rsidTr="00864629">
        <w:tc>
          <w:tcPr>
            <w:tcW w:w="1510" w:type="dxa"/>
            <w:tcBorders>
              <w:top w:val="nil"/>
              <w:bottom w:val="nil"/>
            </w:tcBorders>
            <w:shd w:val="clear" w:color="auto" w:fill="auto"/>
            <w:tcPrChange w:id="83605" w:author="Huawei" w:date="2022-11-16T18:26:00Z">
              <w:tcPr>
                <w:tcW w:w="1510" w:type="dxa"/>
                <w:tcBorders>
                  <w:top w:val="nil"/>
                  <w:bottom w:val="nil"/>
                </w:tcBorders>
                <w:shd w:val="clear" w:color="auto" w:fill="auto"/>
              </w:tcPr>
            </w:tcPrChange>
          </w:tcPr>
          <w:p w14:paraId="6FD5181F" w14:textId="77777777" w:rsidR="00753280" w:rsidRPr="00020619" w:rsidRDefault="00753280" w:rsidP="00864629">
            <w:pPr>
              <w:pStyle w:val="TAL"/>
            </w:pPr>
          </w:p>
        </w:tc>
        <w:tc>
          <w:tcPr>
            <w:tcW w:w="1511" w:type="dxa"/>
            <w:shd w:val="clear" w:color="auto" w:fill="auto"/>
            <w:tcPrChange w:id="83606" w:author="Huawei" w:date="2022-11-16T18:26:00Z">
              <w:tcPr>
                <w:tcW w:w="1511" w:type="dxa"/>
                <w:shd w:val="clear" w:color="auto" w:fill="auto"/>
              </w:tcPr>
            </w:tcPrChange>
          </w:tcPr>
          <w:p w14:paraId="5D0B3D65" w14:textId="77777777" w:rsidR="00753280" w:rsidRPr="00020619" w:rsidRDefault="00753280" w:rsidP="00864629">
            <w:pPr>
              <w:pStyle w:val="TAL"/>
            </w:pPr>
            <w:r w:rsidRPr="00020619">
              <w:rPr>
                <w:rFonts w:cs="Arial"/>
              </w:rPr>
              <w:t>Initial UL BWP</w:t>
            </w:r>
          </w:p>
        </w:tc>
        <w:tc>
          <w:tcPr>
            <w:tcW w:w="1537" w:type="dxa"/>
            <w:tcBorders>
              <w:top w:val="nil"/>
              <w:bottom w:val="nil"/>
            </w:tcBorders>
            <w:shd w:val="clear" w:color="auto" w:fill="auto"/>
            <w:tcPrChange w:id="83607" w:author="Huawei" w:date="2022-11-16T18:26:00Z">
              <w:tcPr>
                <w:tcW w:w="1365" w:type="dxa"/>
                <w:tcBorders>
                  <w:top w:val="nil"/>
                  <w:bottom w:val="nil"/>
                </w:tcBorders>
                <w:shd w:val="clear" w:color="auto" w:fill="auto"/>
              </w:tcPr>
            </w:tcPrChange>
          </w:tcPr>
          <w:p w14:paraId="133F2755" w14:textId="77777777" w:rsidR="00753280" w:rsidRPr="00020619" w:rsidRDefault="00753280" w:rsidP="00864629">
            <w:pPr>
              <w:pStyle w:val="TAC"/>
            </w:pPr>
          </w:p>
        </w:tc>
        <w:tc>
          <w:tcPr>
            <w:tcW w:w="1396" w:type="dxa"/>
            <w:tcBorders>
              <w:top w:val="nil"/>
              <w:bottom w:val="nil"/>
            </w:tcBorders>
            <w:shd w:val="clear" w:color="auto" w:fill="auto"/>
            <w:tcPrChange w:id="83608" w:author="Huawei" w:date="2022-11-16T18:26:00Z">
              <w:tcPr>
                <w:tcW w:w="1396" w:type="dxa"/>
                <w:tcBorders>
                  <w:top w:val="nil"/>
                  <w:bottom w:val="nil"/>
                </w:tcBorders>
                <w:shd w:val="clear" w:color="auto" w:fill="auto"/>
              </w:tcPr>
            </w:tcPrChange>
          </w:tcPr>
          <w:p w14:paraId="78D4A0F9" w14:textId="77777777" w:rsidR="00753280" w:rsidRPr="00020619" w:rsidRDefault="00753280" w:rsidP="00864629">
            <w:pPr>
              <w:pStyle w:val="TAC"/>
            </w:pPr>
          </w:p>
        </w:tc>
        <w:tc>
          <w:tcPr>
            <w:tcW w:w="3190" w:type="dxa"/>
            <w:gridSpan w:val="3"/>
            <w:shd w:val="clear" w:color="auto" w:fill="auto"/>
            <w:tcPrChange w:id="83609" w:author="Huawei" w:date="2022-11-16T18:26:00Z">
              <w:tcPr>
                <w:tcW w:w="3190" w:type="dxa"/>
                <w:gridSpan w:val="2"/>
                <w:shd w:val="clear" w:color="auto" w:fill="auto"/>
              </w:tcPr>
            </w:tcPrChange>
          </w:tcPr>
          <w:p w14:paraId="10305A09" w14:textId="77777777" w:rsidR="00753280" w:rsidRPr="00020619" w:rsidRDefault="00753280" w:rsidP="00864629">
            <w:pPr>
              <w:pStyle w:val="TAC"/>
            </w:pPr>
            <w:r w:rsidRPr="00020619">
              <w:rPr>
                <w:rFonts w:cs="v3.7.0"/>
              </w:rPr>
              <w:t>ULBWP.0.1</w:t>
            </w:r>
          </w:p>
        </w:tc>
      </w:tr>
      <w:tr w:rsidR="00753280" w:rsidRPr="00020619" w14:paraId="74C453A5" w14:textId="77777777" w:rsidTr="00864629">
        <w:tc>
          <w:tcPr>
            <w:tcW w:w="1510" w:type="dxa"/>
            <w:tcBorders>
              <w:top w:val="nil"/>
            </w:tcBorders>
            <w:shd w:val="clear" w:color="auto" w:fill="auto"/>
            <w:tcPrChange w:id="83610" w:author="Huawei" w:date="2022-11-16T18:26:00Z">
              <w:tcPr>
                <w:tcW w:w="1510" w:type="dxa"/>
                <w:tcBorders>
                  <w:top w:val="nil"/>
                </w:tcBorders>
                <w:shd w:val="clear" w:color="auto" w:fill="auto"/>
              </w:tcPr>
            </w:tcPrChange>
          </w:tcPr>
          <w:p w14:paraId="1312BB75" w14:textId="77777777" w:rsidR="00753280" w:rsidRPr="00020619" w:rsidRDefault="00753280" w:rsidP="00864629">
            <w:pPr>
              <w:pStyle w:val="TAL"/>
            </w:pPr>
          </w:p>
        </w:tc>
        <w:tc>
          <w:tcPr>
            <w:tcW w:w="1511" w:type="dxa"/>
            <w:shd w:val="clear" w:color="auto" w:fill="auto"/>
            <w:tcPrChange w:id="83611" w:author="Huawei" w:date="2022-11-16T18:26:00Z">
              <w:tcPr>
                <w:tcW w:w="1511" w:type="dxa"/>
                <w:shd w:val="clear" w:color="auto" w:fill="auto"/>
              </w:tcPr>
            </w:tcPrChange>
          </w:tcPr>
          <w:p w14:paraId="50AE438E" w14:textId="77777777" w:rsidR="00753280" w:rsidRPr="00020619" w:rsidRDefault="00753280" w:rsidP="00864629">
            <w:pPr>
              <w:pStyle w:val="TAL"/>
            </w:pPr>
            <w:r w:rsidRPr="00020619">
              <w:rPr>
                <w:rFonts w:cs="Arial"/>
              </w:rPr>
              <w:t>Dedicated UL BWP</w:t>
            </w:r>
          </w:p>
        </w:tc>
        <w:tc>
          <w:tcPr>
            <w:tcW w:w="1537" w:type="dxa"/>
            <w:tcBorders>
              <w:top w:val="nil"/>
            </w:tcBorders>
            <w:shd w:val="clear" w:color="auto" w:fill="auto"/>
            <w:tcPrChange w:id="83612" w:author="Huawei" w:date="2022-11-16T18:26:00Z">
              <w:tcPr>
                <w:tcW w:w="1365" w:type="dxa"/>
                <w:tcBorders>
                  <w:top w:val="nil"/>
                </w:tcBorders>
                <w:shd w:val="clear" w:color="auto" w:fill="auto"/>
              </w:tcPr>
            </w:tcPrChange>
          </w:tcPr>
          <w:p w14:paraId="48628670" w14:textId="77777777" w:rsidR="00753280" w:rsidRPr="00020619" w:rsidRDefault="00753280" w:rsidP="00864629">
            <w:pPr>
              <w:pStyle w:val="TAC"/>
            </w:pPr>
          </w:p>
        </w:tc>
        <w:tc>
          <w:tcPr>
            <w:tcW w:w="1396" w:type="dxa"/>
            <w:tcBorders>
              <w:top w:val="nil"/>
            </w:tcBorders>
            <w:shd w:val="clear" w:color="auto" w:fill="auto"/>
            <w:tcPrChange w:id="83613" w:author="Huawei" w:date="2022-11-16T18:26:00Z">
              <w:tcPr>
                <w:tcW w:w="1396" w:type="dxa"/>
                <w:tcBorders>
                  <w:top w:val="nil"/>
                </w:tcBorders>
                <w:shd w:val="clear" w:color="auto" w:fill="auto"/>
              </w:tcPr>
            </w:tcPrChange>
          </w:tcPr>
          <w:p w14:paraId="06CC4717" w14:textId="77777777" w:rsidR="00753280" w:rsidRPr="00020619" w:rsidRDefault="00753280" w:rsidP="00864629">
            <w:pPr>
              <w:pStyle w:val="TAC"/>
            </w:pPr>
          </w:p>
        </w:tc>
        <w:tc>
          <w:tcPr>
            <w:tcW w:w="3190" w:type="dxa"/>
            <w:gridSpan w:val="3"/>
            <w:shd w:val="clear" w:color="auto" w:fill="auto"/>
            <w:tcPrChange w:id="83614" w:author="Huawei" w:date="2022-11-16T18:26:00Z">
              <w:tcPr>
                <w:tcW w:w="3190" w:type="dxa"/>
                <w:gridSpan w:val="2"/>
                <w:shd w:val="clear" w:color="auto" w:fill="auto"/>
              </w:tcPr>
            </w:tcPrChange>
          </w:tcPr>
          <w:p w14:paraId="65CFED02" w14:textId="77777777" w:rsidR="00753280" w:rsidRPr="00020619" w:rsidRDefault="00753280" w:rsidP="00864629">
            <w:pPr>
              <w:pStyle w:val="TAC"/>
            </w:pPr>
            <w:r w:rsidRPr="00020619">
              <w:rPr>
                <w:rFonts w:cs="v3.7.0"/>
              </w:rPr>
              <w:t>ULBWP.1.1</w:t>
            </w:r>
          </w:p>
        </w:tc>
      </w:tr>
      <w:tr w:rsidR="00753280" w:rsidRPr="00020619" w14:paraId="6CEDF592" w14:textId="77777777" w:rsidTr="00864629">
        <w:tc>
          <w:tcPr>
            <w:tcW w:w="3021" w:type="dxa"/>
            <w:gridSpan w:val="2"/>
            <w:tcBorders>
              <w:bottom w:val="single" w:sz="4" w:space="0" w:color="auto"/>
            </w:tcBorders>
            <w:shd w:val="clear" w:color="auto" w:fill="auto"/>
            <w:tcPrChange w:id="83615" w:author="Huawei" w:date="2022-11-16T18:26:00Z">
              <w:tcPr>
                <w:tcW w:w="3021" w:type="dxa"/>
                <w:gridSpan w:val="2"/>
                <w:tcBorders>
                  <w:bottom w:val="single" w:sz="4" w:space="0" w:color="auto"/>
                </w:tcBorders>
                <w:shd w:val="clear" w:color="auto" w:fill="auto"/>
              </w:tcPr>
            </w:tcPrChange>
          </w:tcPr>
          <w:p w14:paraId="2AC9CCB1" w14:textId="77777777" w:rsidR="00753280" w:rsidRPr="00020619" w:rsidRDefault="00753280" w:rsidP="00864629">
            <w:pPr>
              <w:pStyle w:val="TAL"/>
            </w:pPr>
            <w:r w:rsidRPr="00020619">
              <w:t>SMTC configuration</w:t>
            </w:r>
          </w:p>
        </w:tc>
        <w:tc>
          <w:tcPr>
            <w:tcW w:w="1537" w:type="dxa"/>
            <w:tcBorders>
              <w:bottom w:val="single" w:sz="4" w:space="0" w:color="auto"/>
            </w:tcBorders>
            <w:shd w:val="clear" w:color="auto" w:fill="auto"/>
            <w:tcPrChange w:id="83616" w:author="Huawei" w:date="2022-11-16T18:26:00Z">
              <w:tcPr>
                <w:tcW w:w="1365" w:type="dxa"/>
                <w:tcBorders>
                  <w:bottom w:val="single" w:sz="4" w:space="0" w:color="auto"/>
                </w:tcBorders>
                <w:shd w:val="clear" w:color="auto" w:fill="auto"/>
              </w:tcPr>
            </w:tcPrChange>
          </w:tcPr>
          <w:p w14:paraId="1ABE5D92" w14:textId="77777777" w:rsidR="00753280" w:rsidRPr="00020619" w:rsidRDefault="00753280" w:rsidP="00864629">
            <w:pPr>
              <w:pStyle w:val="TAC"/>
            </w:pPr>
          </w:p>
        </w:tc>
        <w:tc>
          <w:tcPr>
            <w:tcW w:w="1396" w:type="dxa"/>
            <w:tcPrChange w:id="83617" w:author="Huawei" w:date="2022-11-16T18:26:00Z">
              <w:tcPr>
                <w:tcW w:w="1396" w:type="dxa"/>
              </w:tcPr>
            </w:tcPrChange>
          </w:tcPr>
          <w:p w14:paraId="14187785" w14:textId="77777777" w:rsidR="00753280" w:rsidRPr="00020619" w:rsidRDefault="00753280" w:rsidP="00864629">
            <w:pPr>
              <w:pStyle w:val="TAC"/>
            </w:pPr>
            <w:r w:rsidRPr="00020619">
              <w:t>1, 2, 3, 4, 5, 6,7</w:t>
            </w:r>
            <w:ins w:id="83618" w:author="Nokia - Erika Almeida" w:date="2022-09-12T10:15:00Z">
              <w:r w:rsidRPr="00020619">
                <w:t>, 8</w:t>
              </w:r>
            </w:ins>
          </w:p>
        </w:tc>
        <w:tc>
          <w:tcPr>
            <w:tcW w:w="3190" w:type="dxa"/>
            <w:gridSpan w:val="3"/>
            <w:shd w:val="clear" w:color="auto" w:fill="auto"/>
            <w:tcPrChange w:id="83619" w:author="Huawei" w:date="2022-11-16T18:26:00Z">
              <w:tcPr>
                <w:tcW w:w="3190" w:type="dxa"/>
                <w:gridSpan w:val="2"/>
                <w:shd w:val="clear" w:color="auto" w:fill="auto"/>
              </w:tcPr>
            </w:tcPrChange>
          </w:tcPr>
          <w:p w14:paraId="09ADD5C1" w14:textId="77777777" w:rsidR="00753280" w:rsidRPr="00020619" w:rsidRDefault="00753280" w:rsidP="00864629">
            <w:pPr>
              <w:pStyle w:val="TAC"/>
            </w:pPr>
            <w:r w:rsidRPr="00020619">
              <w:rPr>
                <w:snapToGrid w:val="0"/>
                <w:szCs w:val="18"/>
                <w:lang w:eastAsia="zh-CN"/>
              </w:rPr>
              <w:t>SMTC.1 RedCap</w:t>
            </w:r>
          </w:p>
        </w:tc>
      </w:tr>
      <w:tr w:rsidR="00753280" w:rsidRPr="00020619" w14:paraId="1A9DB3A6" w14:textId="77777777" w:rsidTr="00864629">
        <w:trPr>
          <w:trHeight w:val="116"/>
          <w:trPrChange w:id="83620" w:author="Huawei" w:date="2022-11-16T18:26:00Z">
            <w:trPr>
              <w:trHeight w:val="116"/>
            </w:trPr>
          </w:trPrChange>
        </w:trPr>
        <w:tc>
          <w:tcPr>
            <w:tcW w:w="3021" w:type="dxa"/>
            <w:gridSpan w:val="2"/>
            <w:tcBorders>
              <w:bottom w:val="nil"/>
            </w:tcBorders>
            <w:shd w:val="clear" w:color="auto" w:fill="auto"/>
            <w:tcPrChange w:id="83621" w:author="Huawei" w:date="2022-11-16T18:26:00Z">
              <w:tcPr>
                <w:tcW w:w="3021" w:type="dxa"/>
                <w:gridSpan w:val="2"/>
                <w:tcBorders>
                  <w:bottom w:val="nil"/>
                </w:tcBorders>
                <w:shd w:val="clear" w:color="auto" w:fill="auto"/>
              </w:tcPr>
            </w:tcPrChange>
          </w:tcPr>
          <w:p w14:paraId="7FF2E589" w14:textId="77777777" w:rsidR="00753280" w:rsidRPr="00020619" w:rsidRDefault="00753280" w:rsidP="00864629">
            <w:pPr>
              <w:pStyle w:val="TAL"/>
            </w:pPr>
            <w:r w:rsidRPr="00020619">
              <w:t>SSB configuration</w:t>
            </w:r>
          </w:p>
        </w:tc>
        <w:tc>
          <w:tcPr>
            <w:tcW w:w="1537" w:type="dxa"/>
            <w:tcBorders>
              <w:bottom w:val="nil"/>
            </w:tcBorders>
            <w:shd w:val="clear" w:color="auto" w:fill="auto"/>
            <w:tcPrChange w:id="83622" w:author="Huawei" w:date="2022-11-16T18:26:00Z">
              <w:tcPr>
                <w:tcW w:w="1365" w:type="dxa"/>
                <w:tcBorders>
                  <w:bottom w:val="nil"/>
                </w:tcBorders>
                <w:shd w:val="clear" w:color="auto" w:fill="auto"/>
              </w:tcPr>
            </w:tcPrChange>
          </w:tcPr>
          <w:p w14:paraId="245CB095" w14:textId="77777777" w:rsidR="00753280" w:rsidRPr="00020619" w:rsidRDefault="00753280" w:rsidP="00864629">
            <w:pPr>
              <w:pStyle w:val="TAC"/>
            </w:pPr>
          </w:p>
        </w:tc>
        <w:tc>
          <w:tcPr>
            <w:tcW w:w="1396" w:type="dxa"/>
            <w:tcPrChange w:id="83623" w:author="Huawei" w:date="2022-11-16T18:26:00Z">
              <w:tcPr>
                <w:tcW w:w="1396" w:type="dxa"/>
              </w:tcPr>
            </w:tcPrChange>
          </w:tcPr>
          <w:p w14:paraId="12EF08B1" w14:textId="77777777" w:rsidR="00753280" w:rsidRPr="00020619" w:rsidRDefault="00753280" w:rsidP="00864629">
            <w:pPr>
              <w:pStyle w:val="TAC"/>
            </w:pPr>
            <w:r w:rsidRPr="00020619">
              <w:t>1, 2, 4, 5,7</w:t>
            </w:r>
            <w:ins w:id="83624" w:author="Nokia - Erika Almeida" w:date="2022-09-12T10:28:00Z">
              <w:r w:rsidRPr="00020619">
                <w:t>, 8</w:t>
              </w:r>
            </w:ins>
          </w:p>
        </w:tc>
        <w:tc>
          <w:tcPr>
            <w:tcW w:w="3190" w:type="dxa"/>
            <w:gridSpan w:val="3"/>
            <w:shd w:val="clear" w:color="auto" w:fill="auto"/>
            <w:tcPrChange w:id="83625" w:author="Huawei" w:date="2022-11-16T18:26:00Z">
              <w:tcPr>
                <w:tcW w:w="3190" w:type="dxa"/>
                <w:gridSpan w:val="2"/>
                <w:shd w:val="clear" w:color="auto" w:fill="auto"/>
              </w:tcPr>
            </w:tcPrChange>
          </w:tcPr>
          <w:p w14:paraId="772D297E" w14:textId="77777777" w:rsidR="00753280" w:rsidRPr="00020619" w:rsidRDefault="00753280" w:rsidP="00864629">
            <w:pPr>
              <w:pStyle w:val="TAC"/>
            </w:pPr>
            <w:r w:rsidRPr="00020619">
              <w:rPr>
                <w:noProof/>
              </w:rPr>
              <w:t>SSB.1 FR1</w:t>
            </w:r>
          </w:p>
        </w:tc>
      </w:tr>
      <w:tr w:rsidR="00753280" w:rsidRPr="00020619" w14:paraId="270D0BE8" w14:textId="77777777" w:rsidTr="00864629">
        <w:trPr>
          <w:trHeight w:val="135"/>
          <w:trPrChange w:id="83626" w:author="Huawei" w:date="2022-11-16T18:26:00Z">
            <w:trPr>
              <w:trHeight w:val="135"/>
            </w:trPr>
          </w:trPrChange>
        </w:trPr>
        <w:tc>
          <w:tcPr>
            <w:tcW w:w="3021" w:type="dxa"/>
            <w:gridSpan w:val="2"/>
            <w:tcBorders>
              <w:top w:val="nil"/>
            </w:tcBorders>
            <w:shd w:val="clear" w:color="auto" w:fill="auto"/>
            <w:tcPrChange w:id="83627" w:author="Huawei" w:date="2022-11-16T18:26:00Z">
              <w:tcPr>
                <w:tcW w:w="3021" w:type="dxa"/>
                <w:gridSpan w:val="2"/>
                <w:tcBorders>
                  <w:top w:val="nil"/>
                </w:tcBorders>
                <w:shd w:val="clear" w:color="auto" w:fill="auto"/>
              </w:tcPr>
            </w:tcPrChange>
          </w:tcPr>
          <w:p w14:paraId="2F0197EF" w14:textId="77777777" w:rsidR="00753280" w:rsidRPr="00020619" w:rsidRDefault="00753280" w:rsidP="00864629">
            <w:pPr>
              <w:pStyle w:val="TAL"/>
            </w:pPr>
          </w:p>
        </w:tc>
        <w:tc>
          <w:tcPr>
            <w:tcW w:w="1537" w:type="dxa"/>
            <w:tcBorders>
              <w:top w:val="nil"/>
              <w:bottom w:val="single" w:sz="4" w:space="0" w:color="auto"/>
            </w:tcBorders>
            <w:shd w:val="clear" w:color="auto" w:fill="auto"/>
            <w:tcPrChange w:id="83628" w:author="Huawei" w:date="2022-11-16T18:26:00Z">
              <w:tcPr>
                <w:tcW w:w="1365" w:type="dxa"/>
                <w:tcBorders>
                  <w:top w:val="nil"/>
                  <w:bottom w:val="single" w:sz="4" w:space="0" w:color="auto"/>
                </w:tcBorders>
                <w:shd w:val="clear" w:color="auto" w:fill="auto"/>
              </w:tcPr>
            </w:tcPrChange>
          </w:tcPr>
          <w:p w14:paraId="6B2E813D" w14:textId="77777777" w:rsidR="00753280" w:rsidRPr="00020619" w:rsidRDefault="00753280" w:rsidP="00864629">
            <w:pPr>
              <w:pStyle w:val="TAC"/>
            </w:pPr>
          </w:p>
        </w:tc>
        <w:tc>
          <w:tcPr>
            <w:tcW w:w="1396" w:type="dxa"/>
            <w:tcBorders>
              <w:bottom w:val="single" w:sz="4" w:space="0" w:color="auto"/>
            </w:tcBorders>
            <w:tcPrChange w:id="83629" w:author="Huawei" w:date="2022-11-16T18:26:00Z">
              <w:tcPr>
                <w:tcW w:w="1396" w:type="dxa"/>
                <w:tcBorders>
                  <w:bottom w:val="single" w:sz="4" w:space="0" w:color="auto"/>
                </w:tcBorders>
              </w:tcPr>
            </w:tcPrChange>
          </w:tcPr>
          <w:p w14:paraId="7221040F" w14:textId="77777777" w:rsidR="00753280" w:rsidRPr="00020619" w:rsidRDefault="00753280" w:rsidP="00864629">
            <w:pPr>
              <w:pStyle w:val="TAC"/>
            </w:pPr>
            <w:r w:rsidRPr="00020619">
              <w:t>3, 6</w:t>
            </w:r>
          </w:p>
        </w:tc>
        <w:tc>
          <w:tcPr>
            <w:tcW w:w="3190" w:type="dxa"/>
            <w:gridSpan w:val="3"/>
            <w:tcBorders>
              <w:bottom w:val="single" w:sz="4" w:space="0" w:color="auto"/>
            </w:tcBorders>
            <w:shd w:val="clear" w:color="auto" w:fill="auto"/>
            <w:tcPrChange w:id="83630" w:author="Huawei" w:date="2022-11-16T18:26:00Z">
              <w:tcPr>
                <w:tcW w:w="3190" w:type="dxa"/>
                <w:gridSpan w:val="2"/>
                <w:tcBorders>
                  <w:bottom w:val="single" w:sz="4" w:space="0" w:color="auto"/>
                </w:tcBorders>
                <w:shd w:val="clear" w:color="auto" w:fill="auto"/>
              </w:tcPr>
            </w:tcPrChange>
          </w:tcPr>
          <w:p w14:paraId="77A599E0" w14:textId="77777777" w:rsidR="00753280" w:rsidRPr="00020619" w:rsidRDefault="00753280" w:rsidP="00864629">
            <w:pPr>
              <w:pStyle w:val="TAC"/>
            </w:pPr>
            <w:r w:rsidRPr="00020619">
              <w:rPr>
                <w:rFonts w:cs="v4.2.0"/>
              </w:rPr>
              <w:t>SSB.1</w:t>
            </w:r>
            <w:r w:rsidRPr="00020619">
              <w:rPr>
                <w:snapToGrid w:val="0"/>
                <w:szCs w:val="18"/>
                <w:lang w:eastAsia="zh-CN"/>
              </w:rPr>
              <w:t xml:space="preserve"> RedCap</w:t>
            </w:r>
            <w:r w:rsidRPr="00020619">
              <w:rPr>
                <w:rFonts w:cs="v4.2.0"/>
              </w:rPr>
              <w:t xml:space="preserve"> FR1</w:t>
            </w:r>
          </w:p>
        </w:tc>
      </w:tr>
      <w:tr w:rsidR="00753280" w:rsidRPr="00020619" w14:paraId="51E128B2" w14:textId="77777777" w:rsidTr="00864629">
        <w:tc>
          <w:tcPr>
            <w:tcW w:w="3021" w:type="dxa"/>
            <w:gridSpan w:val="2"/>
            <w:shd w:val="clear" w:color="auto" w:fill="auto"/>
            <w:tcPrChange w:id="83631" w:author="Huawei" w:date="2022-11-16T18:26:00Z">
              <w:tcPr>
                <w:tcW w:w="3021" w:type="dxa"/>
                <w:gridSpan w:val="2"/>
                <w:shd w:val="clear" w:color="auto" w:fill="auto"/>
              </w:tcPr>
            </w:tcPrChange>
          </w:tcPr>
          <w:p w14:paraId="3A8E7B8E" w14:textId="77777777" w:rsidR="00753280" w:rsidRPr="00020619" w:rsidRDefault="00753280" w:rsidP="00864629">
            <w:pPr>
              <w:pStyle w:val="TAL"/>
              <w:rPr>
                <w:rFonts w:cs="Arial"/>
              </w:rPr>
            </w:pPr>
            <w:r w:rsidRPr="00020619">
              <w:rPr>
                <w:rFonts w:cs="Arial"/>
              </w:rPr>
              <w:t>EPRE ratio of PSS to SSS</w:t>
            </w:r>
          </w:p>
        </w:tc>
        <w:tc>
          <w:tcPr>
            <w:tcW w:w="1537" w:type="dxa"/>
            <w:tcBorders>
              <w:bottom w:val="nil"/>
            </w:tcBorders>
            <w:shd w:val="clear" w:color="auto" w:fill="auto"/>
            <w:vAlign w:val="center"/>
            <w:tcPrChange w:id="83632" w:author="Huawei" w:date="2022-11-16T18:26:00Z">
              <w:tcPr>
                <w:tcW w:w="1365" w:type="dxa"/>
                <w:tcBorders>
                  <w:bottom w:val="nil"/>
                </w:tcBorders>
                <w:shd w:val="clear" w:color="auto" w:fill="auto"/>
                <w:vAlign w:val="center"/>
              </w:tcPr>
            </w:tcPrChange>
          </w:tcPr>
          <w:p w14:paraId="0726B9E0" w14:textId="77777777" w:rsidR="00753280" w:rsidRPr="00020619" w:rsidRDefault="00753280" w:rsidP="00864629">
            <w:pPr>
              <w:pStyle w:val="TAC"/>
            </w:pPr>
            <w:r w:rsidRPr="00020619">
              <w:t>dB</w:t>
            </w:r>
          </w:p>
        </w:tc>
        <w:tc>
          <w:tcPr>
            <w:tcW w:w="1396" w:type="dxa"/>
            <w:tcBorders>
              <w:bottom w:val="nil"/>
            </w:tcBorders>
            <w:shd w:val="clear" w:color="auto" w:fill="auto"/>
            <w:tcPrChange w:id="83633" w:author="Huawei" w:date="2022-11-16T18:26:00Z">
              <w:tcPr>
                <w:tcW w:w="1396" w:type="dxa"/>
                <w:tcBorders>
                  <w:bottom w:val="nil"/>
                </w:tcBorders>
                <w:shd w:val="clear" w:color="auto" w:fill="auto"/>
              </w:tcPr>
            </w:tcPrChange>
          </w:tcPr>
          <w:p w14:paraId="73B57E32" w14:textId="77777777" w:rsidR="00753280" w:rsidRPr="00020619" w:rsidRDefault="00753280" w:rsidP="00864629">
            <w:pPr>
              <w:pStyle w:val="TAC"/>
            </w:pPr>
            <w:r w:rsidRPr="00020619">
              <w:t>1, 2, 3, 4, 5, 6,7</w:t>
            </w:r>
            <w:ins w:id="83634" w:author="Nokia - Erika Almeida" w:date="2022-09-12T10:28:00Z">
              <w:r w:rsidRPr="00020619">
                <w:t>, 8</w:t>
              </w:r>
            </w:ins>
          </w:p>
        </w:tc>
        <w:tc>
          <w:tcPr>
            <w:tcW w:w="3190" w:type="dxa"/>
            <w:gridSpan w:val="3"/>
            <w:tcBorders>
              <w:bottom w:val="nil"/>
            </w:tcBorders>
            <w:shd w:val="clear" w:color="auto" w:fill="auto"/>
            <w:vAlign w:val="center"/>
            <w:tcPrChange w:id="83635" w:author="Huawei" w:date="2022-11-16T18:26:00Z">
              <w:tcPr>
                <w:tcW w:w="3190" w:type="dxa"/>
                <w:gridSpan w:val="2"/>
                <w:tcBorders>
                  <w:bottom w:val="nil"/>
                </w:tcBorders>
                <w:shd w:val="clear" w:color="auto" w:fill="auto"/>
                <w:vAlign w:val="center"/>
              </w:tcPr>
            </w:tcPrChange>
          </w:tcPr>
          <w:p w14:paraId="14B72A5F" w14:textId="77777777" w:rsidR="00753280" w:rsidRPr="00020619" w:rsidRDefault="00753280" w:rsidP="00864629">
            <w:pPr>
              <w:pStyle w:val="TAC"/>
            </w:pPr>
            <w:r w:rsidRPr="00020619">
              <w:t>0</w:t>
            </w:r>
          </w:p>
        </w:tc>
      </w:tr>
      <w:tr w:rsidR="00753280" w:rsidRPr="00020619" w14:paraId="30FA9FD4" w14:textId="77777777" w:rsidTr="00864629">
        <w:tc>
          <w:tcPr>
            <w:tcW w:w="3021" w:type="dxa"/>
            <w:gridSpan w:val="2"/>
            <w:shd w:val="clear" w:color="auto" w:fill="auto"/>
            <w:tcPrChange w:id="83636" w:author="Huawei" w:date="2022-11-16T18:26:00Z">
              <w:tcPr>
                <w:tcW w:w="3021" w:type="dxa"/>
                <w:gridSpan w:val="2"/>
                <w:shd w:val="clear" w:color="auto" w:fill="auto"/>
              </w:tcPr>
            </w:tcPrChange>
          </w:tcPr>
          <w:p w14:paraId="45E3189E" w14:textId="77777777" w:rsidR="00753280" w:rsidRPr="00020619" w:rsidRDefault="00753280" w:rsidP="00864629">
            <w:pPr>
              <w:pStyle w:val="TAL"/>
              <w:rPr>
                <w:rFonts w:cs="Arial"/>
              </w:rPr>
            </w:pPr>
            <w:r w:rsidRPr="00020619">
              <w:rPr>
                <w:rFonts w:cs="Arial"/>
              </w:rPr>
              <w:t>EPRE ratio of PBCH_DMRS to SSS</w:t>
            </w:r>
          </w:p>
        </w:tc>
        <w:tc>
          <w:tcPr>
            <w:tcW w:w="1537" w:type="dxa"/>
            <w:tcBorders>
              <w:top w:val="nil"/>
              <w:bottom w:val="nil"/>
            </w:tcBorders>
            <w:shd w:val="clear" w:color="auto" w:fill="auto"/>
            <w:tcPrChange w:id="83637" w:author="Huawei" w:date="2022-11-16T18:26:00Z">
              <w:tcPr>
                <w:tcW w:w="1365" w:type="dxa"/>
                <w:tcBorders>
                  <w:top w:val="nil"/>
                  <w:bottom w:val="nil"/>
                </w:tcBorders>
                <w:shd w:val="clear" w:color="auto" w:fill="auto"/>
              </w:tcPr>
            </w:tcPrChange>
          </w:tcPr>
          <w:p w14:paraId="34344B14" w14:textId="77777777" w:rsidR="00753280" w:rsidRPr="00020619" w:rsidRDefault="00753280" w:rsidP="00864629">
            <w:pPr>
              <w:pStyle w:val="TAC"/>
            </w:pPr>
          </w:p>
        </w:tc>
        <w:tc>
          <w:tcPr>
            <w:tcW w:w="1396" w:type="dxa"/>
            <w:tcBorders>
              <w:top w:val="nil"/>
              <w:bottom w:val="nil"/>
            </w:tcBorders>
            <w:shd w:val="clear" w:color="auto" w:fill="auto"/>
            <w:tcPrChange w:id="83638" w:author="Huawei" w:date="2022-11-16T18:26:00Z">
              <w:tcPr>
                <w:tcW w:w="1396" w:type="dxa"/>
                <w:tcBorders>
                  <w:top w:val="nil"/>
                  <w:bottom w:val="nil"/>
                </w:tcBorders>
                <w:shd w:val="clear" w:color="auto" w:fill="auto"/>
              </w:tcPr>
            </w:tcPrChange>
          </w:tcPr>
          <w:p w14:paraId="55310466" w14:textId="77777777" w:rsidR="00753280" w:rsidRPr="00020619" w:rsidRDefault="00753280" w:rsidP="00864629">
            <w:pPr>
              <w:pStyle w:val="TAC"/>
            </w:pPr>
          </w:p>
        </w:tc>
        <w:tc>
          <w:tcPr>
            <w:tcW w:w="3190" w:type="dxa"/>
            <w:gridSpan w:val="3"/>
            <w:tcBorders>
              <w:top w:val="nil"/>
              <w:bottom w:val="nil"/>
            </w:tcBorders>
            <w:shd w:val="clear" w:color="auto" w:fill="auto"/>
            <w:tcPrChange w:id="83639" w:author="Huawei" w:date="2022-11-16T18:26:00Z">
              <w:tcPr>
                <w:tcW w:w="3190" w:type="dxa"/>
                <w:gridSpan w:val="2"/>
                <w:tcBorders>
                  <w:top w:val="nil"/>
                  <w:bottom w:val="nil"/>
                </w:tcBorders>
                <w:shd w:val="clear" w:color="auto" w:fill="auto"/>
              </w:tcPr>
            </w:tcPrChange>
          </w:tcPr>
          <w:p w14:paraId="5482977E" w14:textId="77777777" w:rsidR="00753280" w:rsidRPr="00020619" w:rsidRDefault="00753280" w:rsidP="00864629">
            <w:pPr>
              <w:pStyle w:val="TAC"/>
            </w:pPr>
          </w:p>
        </w:tc>
      </w:tr>
      <w:tr w:rsidR="00753280" w:rsidRPr="00020619" w14:paraId="40CCD5D8" w14:textId="77777777" w:rsidTr="00864629">
        <w:tc>
          <w:tcPr>
            <w:tcW w:w="3021" w:type="dxa"/>
            <w:gridSpan w:val="2"/>
            <w:shd w:val="clear" w:color="auto" w:fill="auto"/>
            <w:tcPrChange w:id="83640" w:author="Huawei" w:date="2022-11-16T18:26:00Z">
              <w:tcPr>
                <w:tcW w:w="3021" w:type="dxa"/>
                <w:gridSpan w:val="2"/>
                <w:shd w:val="clear" w:color="auto" w:fill="auto"/>
              </w:tcPr>
            </w:tcPrChange>
          </w:tcPr>
          <w:p w14:paraId="19D266CD" w14:textId="77777777" w:rsidR="00753280" w:rsidRPr="00020619" w:rsidRDefault="00753280" w:rsidP="00864629">
            <w:pPr>
              <w:pStyle w:val="TAL"/>
              <w:rPr>
                <w:rFonts w:cs="Arial"/>
              </w:rPr>
            </w:pPr>
            <w:r w:rsidRPr="00020619">
              <w:rPr>
                <w:rFonts w:cs="Arial"/>
              </w:rPr>
              <w:t>EPRE ratio of PBCH to PBCH_DMRS</w:t>
            </w:r>
          </w:p>
        </w:tc>
        <w:tc>
          <w:tcPr>
            <w:tcW w:w="1537" w:type="dxa"/>
            <w:tcBorders>
              <w:top w:val="nil"/>
              <w:bottom w:val="nil"/>
            </w:tcBorders>
            <w:shd w:val="clear" w:color="auto" w:fill="auto"/>
            <w:tcPrChange w:id="83641" w:author="Huawei" w:date="2022-11-16T18:26:00Z">
              <w:tcPr>
                <w:tcW w:w="1365" w:type="dxa"/>
                <w:tcBorders>
                  <w:top w:val="nil"/>
                  <w:bottom w:val="nil"/>
                </w:tcBorders>
                <w:shd w:val="clear" w:color="auto" w:fill="auto"/>
              </w:tcPr>
            </w:tcPrChange>
          </w:tcPr>
          <w:p w14:paraId="37BE97B2" w14:textId="77777777" w:rsidR="00753280" w:rsidRPr="00020619" w:rsidRDefault="00753280" w:rsidP="00864629">
            <w:pPr>
              <w:pStyle w:val="TAC"/>
            </w:pPr>
          </w:p>
        </w:tc>
        <w:tc>
          <w:tcPr>
            <w:tcW w:w="1396" w:type="dxa"/>
            <w:tcBorders>
              <w:top w:val="nil"/>
              <w:bottom w:val="nil"/>
            </w:tcBorders>
            <w:shd w:val="clear" w:color="auto" w:fill="auto"/>
            <w:tcPrChange w:id="83642" w:author="Huawei" w:date="2022-11-16T18:26:00Z">
              <w:tcPr>
                <w:tcW w:w="1396" w:type="dxa"/>
                <w:tcBorders>
                  <w:top w:val="nil"/>
                  <w:bottom w:val="nil"/>
                </w:tcBorders>
                <w:shd w:val="clear" w:color="auto" w:fill="auto"/>
              </w:tcPr>
            </w:tcPrChange>
          </w:tcPr>
          <w:p w14:paraId="25CE5D9C" w14:textId="77777777" w:rsidR="00753280" w:rsidRPr="00020619" w:rsidRDefault="00753280" w:rsidP="00864629">
            <w:pPr>
              <w:pStyle w:val="TAC"/>
            </w:pPr>
          </w:p>
        </w:tc>
        <w:tc>
          <w:tcPr>
            <w:tcW w:w="3190" w:type="dxa"/>
            <w:gridSpan w:val="3"/>
            <w:tcBorders>
              <w:top w:val="nil"/>
              <w:bottom w:val="nil"/>
            </w:tcBorders>
            <w:shd w:val="clear" w:color="auto" w:fill="auto"/>
            <w:tcPrChange w:id="83643" w:author="Huawei" w:date="2022-11-16T18:26:00Z">
              <w:tcPr>
                <w:tcW w:w="3190" w:type="dxa"/>
                <w:gridSpan w:val="2"/>
                <w:tcBorders>
                  <w:top w:val="nil"/>
                  <w:bottom w:val="nil"/>
                </w:tcBorders>
                <w:shd w:val="clear" w:color="auto" w:fill="auto"/>
              </w:tcPr>
            </w:tcPrChange>
          </w:tcPr>
          <w:p w14:paraId="78E9EA42" w14:textId="77777777" w:rsidR="00753280" w:rsidRPr="00020619" w:rsidRDefault="00753280" w:rsidP="00864629">
            <w:pPr>
              <w:pStyle w:val="TAC"/>
            </w:pPr>
          </w:p>
        </w:tc>
      </w:tr>
      <w:tr w:rsidR="00753280" w:rsidRPr="00020619" w14:paraId="54E6B35B" w14:textId="77777777" w:rsidTr="00864629">
        <w:tc>
          <w:tcPr>
            <w:tcW w:w="3021" w:type="dxa"/>
            <w:gridSpan w:val="2"/>
            <w:shd w:val="clear" w:color="auto" w:fill="auto"/>
            <w:tcPrChange w:id="83644" w:author="Huawei" w:date="2022-11-16T18:26:00Z">
              <w:tcPr>
                <w:tcW w:w="3021" w:type="dxa"/>
                <w:gridSpan w:val="2"/>
                <w:shd w:val="clear" w:color="auto" w:fill="auto"/>
              </w:tcPr>
            </w:tcPrChange>
          </w:tcPr>
          <w:p w14:paraId="0D34A0A7" w14:textId="77777777" w:rsidR="00753280" w:rsidRPr="00020619" w:rsidRDefault="00753280" w:rsidP="00864629">
            <w:pPr>
              <w:pStyle w:val="TAL"/>
              <w:rPr>
                <w:rFonts w:cs="Arial"/>
              </w:rPr>
            </w:pPr>
            <w:r w:rsidRPr="00020619">
              <w:rPr>
                <w:rFonts w:cs="Arial"/>
              </w:rPr>
              <w:t>EPRE ratio of PDCCH_DMRS to SSS</w:t>
            </w:r>
          </w:p>
        </w:tc>
        <w:tc>
          <w:tcPr>
            <w:tcW w:w="1537" w:type="dxa"/>
            <w:tcBorders>
              <w:top w:val="nil"/>
              <w:bottom w:val="nil"/>
            </w:tcBorders>
            <w:shd w:val="clear" w:color="auto" w:fill="auto"/>
            <w:tcPrChange w:id="83645" w:author="Huawei" w:date="2022-11-16T18:26:00Z">
              <w:tcPr>
                <w:tcW w:w="1365" w:type="dxa"/>
                <w:tcBorders>
                  <w:top w:val="nil"/>
                  <w:bottom w:val="nil"/>
                </w:tcBorders>
                <w:shd w:val="clear" w:color="auto" w:fill="auto"/>
              </w:tcPr>
            </w:tcPrChange>
          </w:tcPr>
          <w:p w14:paraId="3703F0B3" w14:textId="77777777" w:rsidR="00753280" w:rsidRPr="00020619" w:rsidRDefault="00753280" w:rsidP="00864629">
            <w:pPr>
              <w:pStyle w:val="TAC"/>
            </w:pPr>
          </w:p>
        </w:tc>
        <w:tc>
          <w:tcPr>
            <w:tcW w:w="1396" w:type="dxa"/>
            <w:tcBorders>
              <w:top w:val="nil"/>
              <w:bottom w:val="nil"/>
            </w:tcBorders>
            <w:shd w:val="clear" w:color="auto" w:fill="auto"/>
            <w:tcPrChange w:id="83646" w:author="Huawei" w:date="2022-11-16T18:26:00Z">
              <w:tcPr>
                <w:tcW w:w="1396" w:type="dxa"/>
                <w:tcBorders>
                  <w:top w:val="nil"/>
                  <w:bottom w:val="nil"/>
                </w:tcBorders>
                <w:shd w:val="clear" w:color="auto" w:fill="auto"/>
              </w:tcPr>
            </w:tcPrChange>
          </w:tcPr>
          <w:p w14:paraId="2D35C830" w14:textId="77777777" w:rsidR="00753280" w:rsidRPr="00020619" w:rsidRDefault="00753280" w:rsidP="00864629">
            <w:pPr>
              <w:pStyle w:val="TAC"/>
            </w:pPr>
          </w:p>
        </w:tc>
        <w:tc>
          <w:tcPr>
            <w:tcW w:w="3190" w:type="dxa"/>
            <w:gridSpan w:val="3"/>
            <w:tcBorders>
              <w:top w:val="nil"/>
              <w:bottom w:val="nil"/>
            </w:tcBorders>
            <w:shd w:val="clear" w:color="auto" w:fill="auto"/>
            <w:tcPrChange w:id="83647" w:author="Huawei" w:date="2022-11-16T18:26:00Z">
              <w:tcPr>
                <w:tcW w:w="3190" w:type="dxa"/>
                <w:gridSpan w:val="2"/>
                <w:tcBorders>
                  <w:top w:val="nil"/>
                  <w:bottom w:val="nil"/>
                </w:tcBorders>
                <w:shd w:val="clear" w:color="auto" w:fill="auto"/>
              </w:tcPr>
            </w:tcPrChange>
          </w:tcPr>
          <w:p w14:paraId="034DA605" w14:textId="77777777" w:rsidR="00753280" w:rsidRPr="00020619" w:rsidRDefault="00753280" w:rsidP="00864629">
            <w:pPr>
              <w:pStyle w:val="TAC"/>
            </w:pPr>
          </w:p>
        </w:tc>
      </w:tr>
      <w:tr w:rsidR="00753280" w:rsidRPr="00020619" w14:paraId="33218D17" w14:textId="77777777" w:rsidTr="00864629">
        <w:tc>
          <w:tcPr>
            <w:tcW w:w="3021" w:type="dxa"/>
            <w:gridSpan w:val="2"/>
            <w:shd w:val="clear" w:color="auto" w:fill="auto"/>
            <w:tcPrChange w:id="83648" w:author="Huawei" w:date="2022-11-16T18:26:00Z">
              <w:tcPr>
                <w:tcW w:w="3021" w:type="dxa"/>
                <w:gridSpan w:val="2"/>
                <w:shd w:val="clear" w:color="auto" w:fill="auto"/>
              </w:tcPr>
            </w:tcPrChange>
          </w:tcPr>
          <w:p w14:paraId="317B83FA" w14:textId="77777777" w:rsidR="00753280" w:rsidRPr="00020619" w:rsidRDefault="00753280" w:rsidP="00864629">
            <w:pPr>
              <w:pStyle w:val="TAL"/>
              <w:rPr>
                <w:rFonts w:cs="Arial"/>
              </w:rPr>
            </w:pPr>
            <w:r w:rsidRPr="00020619">
              <w:rPr>
                <w:rFonts w:cs="Arial"/>
              </w:rPr>
              <w:t>EPRE ratio of PDCCH to PDCCH_DMRS</w:t>
            </w:r>
          </w:p>
        </w:tc>
        <w:tc>
          <w:tcPr>
            <w:tcW w:w="1537" w:type="dxa"/>
            <w:tcBorders>
              <w:top w:val="nil"/>
              <w:bottom w:val="nil"/>
            </w:tcBorders>
            <w:shd w:val="clear" w:color="auto" w:fill="auto"/>
            <w:tcPrChange w:id="83649" w:author="Huawei" w:date="2022-11-16T18:26:00Z">
              <w:tcPr>
                <w:tcW w:w="1365" w:type="dxa"/>
                <w:tcBorders>
                  <w:top w:val="nil"/>
                  <w:bottom w:val="nil"/>
                </w:tcBorders>
                <w:shd w:val="clear" w:color="auto" w:fill="auto"/>
              </w:tcPr>
            </w:tcPrChange>
          </w:tcPr>
          <w:p w14:paraId="6A82D719" w14:textId="77777777" w:rsidR="00753280" w:rsidRPr="00020619" w:rsidRDefault="00753280" w:rsidP="00864629">
            <w:pPr>
              <w:pStyle w:val="TAC"/>
            </w:pPr>
          </w:p>
        </w:tc>
        <w:tc>
          <w:tcPr>
            <w:tcW w:w="1396" w:type="dxa"/>
            <w:tcBorders>
              <w:top w:val="nil"/>
              <w:bottom w:val="nil"/>
            </w:tcBorders>
            <w:shd w:val="clear" w:color="auto" w:fill="auto"/>
            <w:tcPrChange w:id="83650" w:author="Huawei" w:date="2022-11-16T18:26:00Z">
              <w:tcPr>
                <w:tcW w:w="1396" w:type="dxa"/>
                <w:tcBorders>
                  <w:top w:val="nil"/>
                  <w:bottom w:val="nil"/>
                </w:tcBorders>
                <w:shd w:val="clear" w:color="auto" w:fill="auto"/>
              </w:tcPr>
            </w:tcPrChange>
          </w:tcPr>
          <w:p w14:paraId="3882CCA6" w14:textId="77777777" w:rsidR="00753280" w:rsidRPr="00020619" w:rsidRDefault="00753280" w:rsidP="00864629">
            <w:pPr>
              <w:pStyle w:val="TAC"/>
            </w:pPr>
          </w:p>
        </w:tc>
        <w:tc>
          <w:tcPr>
            <w:tcW w:w="3190" w:type="dxa"/>
            <w:gridSpan w:val="3"/>
            <w:tcBorders>
              <w:top w:val="nil"/>
              <w:bottom w:val="nil"/>
            </w:tcBorders>
            <w:shd w:val="clear" w:color="auto" w:fill="auto"/>
            <w:tcPrChange w:id="83651" w:author="Huawei" w:date="2022-11-16T18:26:00Z">
              <w:tcPr>
                <w:tcW w:w="3190" w:type="dxa"/>
                <w:gridSpan w:val="2"/>
                <w:tcBorders>
                  <w:top w:val="nil"/>
                  <w:bottom w:val="nil"/>
                </w:tcBorders>
                <w:shd w:val="clear" w:color="auto" w:fill="auto"/>
              </w:tcPr>
            </w:tcPrChange>
          </w:tcPr>
          <w:p w14:paraId="0CF1CBBB" w14:textId="77777777" w:rsidR="00753280" w:rsidRPr="00020619" w:rsidRDefault="00753280" w:rsidP="00864629">
            <w:pPr>
              <w:pStyle w:val="TAC"/>
            </w:pPr>
          </w:p>
        </w:tc>
      </w:tr>
      <w:tr w:rsidR="00753280" w:rsidRPr="00020619" w14:paraId="5663AC63" w14:textId="77777777" w:rsidTr="00864629">
        <w:tc>
          <w:tcPr>
            <w:tcW w:w="3021" w:type="dxa"/>
            <w:gridSpan w:val="2"/>
            <w:shd w:val="clear" w:color="auto" w:fill="auto"/>
            <w:tcPrChange w:id="83652" w:author="Huawei" w:date="2022-11-16T18:26:00Z">
              <w:tcPr>
                <w:tcW w:w="3021" w:type="dxa"/>
                <w:gridSpan w:val="2"/>
                <w:shd w:val="clear" w:color="auto" w:fill="auto"/>
              </w:tcPr>
            </w:tcPrChange>
          </w:tcPr>
          <w:p w14:paraId="292E8220" w14:textId="77777777" w:rsidR="00753280" w:rsidRPr="00020619" w:rsidRDefault="00753280" w:rsidP="00864629">
            <w:pPr>
              <w:pStyle w:val="TAL"/>
              <w:rPr>
                <w:rFonts w:cs="Arial"/>
              </w:rPr>
            </w:pPr>
            <w:r w:rsidRPr="00020619">
              <w:rPr>
                <w:rFonts w:cs="Arial"/>
              </w:rPr>
              <w:t>EPRE ratio of PDSCH_DMRS to SSS</w:t>
            </w:r>
          </w:p>
        </w:tc>
        <w:tc>
          <w:tcPr>
            <w:tcW w:w="1537" w:type="dxa"/>
            <w:tcBorders>
              <w:top w:val="nil"/>
              <w:bottom w:val="nil"/>
            </w:tcBorders>
            <w:shd w:val="clear" w:color="auto" w:fill="auto"/>
            <w:tcPrChange w:id="83653" w:author="Huawei" w:date="2022-11-16T18:26:00Z">
              <w:tcPr>
                <w:tcW w:w="1365" w:type="dxa"/>
                <w:tcBorders>
                  <w:top w:val="nil"/>
                  <w:bottom w:val="nil"/>
                </w:tcBorders>
                <w:shd w:val="clear" w:color="auto" w:fill="auto"/>
              </w:tcPr>
            </w:tcPrChange>
          </w:tcPr>
          <w:p w14:paraId="7842C623" w14:textId="77777777" w:rsidR="00753280" w:rsidRPr="00020619" w:rsidRDefault="00753280" w:rsidP="00864629">
            <w:pPr>
              <w:pStyle w:val="TAC"/>
            </w:pPr>
          </w:p>
        </w:tc>
        <w:tc>
          <w:tcPr>
            <w:tcW w:w="1396" w:type="dxa"/>
            <w:tcBorders>
              <w:top w:val="nil"/>
              <w:bottom w:val="nil"/>
            </w:tcBorders>
            <w:shd w:val="clear" w:color="auto" w:fill="auto"/>
            <w:tcPrChange w:id="83654" w:author="Huawei" w:date="2022-11-16T18:26:00Z">
              <w:tcPr>
                <w:tcW w:w="1396" w:type="dxa"/>
                <w:tcBorders>
                  <w:top w:val="nil"/>
                  <w:bottom w:val="nil"/>
                </w:tcBorders>
                <w:shd w:val="clear" w:color="auto" w:fill="auto"/>
              </w:tcPr>
            </w:tcPrChange>
          </w:tcPr>
          <w:p w14:paraId="34B8159E" w14:textId="77777777" w:rsidR="00753280" w:rsidRPr="00020619" w:rsidRDefault="00753280" w:rsidP="00864629">
            <w:pPr>
              <w:pStyle w:val="TAC"/>
            </w:pPr>
          </w:p>
        </w:tc>
        <w:tc>
          <w:tcPr>
            <w:tcW w:w="3190" w:type="dxa"/>
            <w:gridSpan w:val="3"/>
            <w:tcBorders>
              <w:top w:val="nil"/>
              <w:bottom w:val="nil"/>
            </w:tcBorders>
            <w:shd w:val="clear" w:color="auto" w:fill="auto"/>
            <w:tcPrChange w:id="83655" w:author="Huawei" w:date="2022-11-16T18:26:00Z">
              <w:tcPr>
                <w:tcW w:w="3190" w:type="dxa"/>
                <w:gridSpan w:val="2"/>
                <w:tcBorders>
                  <w:top w:val="nil"/>
                  <w:bottom w:val="nil"/>
                </w:tcBorders>
                <w:shd w:val="clear" w:color="auto" w:fill="auto"/>
              </w:tcPr>
            </w:tcPrChange>
          </w:tcPr>
          <w:p w14:paraId="15220D44" w14:textId="77777777" w:rsidR="00753280" w:rsidRPr="00020619" w:rsidRDefault="00753280" w:rsidP="00864629">
            <w:pPr>
              <w:pStyle w:val="TAC"/>
            </w:pPr>
          </w:p>
        </w:tc>
      </w:tr>
      <w:tr w:rsidR="00753280" w:rsidRPr="00020619" w14:paraId="6B5D4E99" w14:textId="77777777" w:rsidTr="00864629">
        <w:tc>
          <w:tcPr>
            <w:tcW w:w="3021" w:type="dxa"/>
            <w:gridSpan w:val="2"/>
            <w:shd w:val="clear" w:color="auto" w:fill="auto"/>
            <w:tcPrChange w:id="83656" w:author="Huawei" w:date="2022-11-16T18:26:00Z">
              <w:tcPr>
                <w:tcW w:w="3021" w:type="dxa"/>
                <w:gridSpan w:val="2"/>
                <w:shd w:val="clear" w:color="auto" w:fill="auto"/>
              </w:tcPr>
            </w:tcPrChange>
          </w:tcPr>
          <w:p w14:paraId="48D94521" w14:textId="77777777" w:rsidR="00753280" w:rsidRPr="00020619" w:rsidRDefault="00753280" w:rsidP="00864629">
            <w:pPr>
              <w:pStyle w:val="TAL"/>
              <w:rPr>
                <w:rFonts w:cs="Arial"/>
              </w:rPr>
            </w:pPr>
            <w:r w:rsidRPr="00020619">
              <w:rPr>
                <w:rFonts w:cs="Arial"/>
              </w:rPr>
              <w:t>EPRE ratio of PDSCH to PDSCH_DMRS</w:t>
            </w:r>
          </w:p>
        </w:tc>
        <w:tc>
          <w:tcPr>
            <w:tcW w:w="1537" w:type="dxa"/>
            <w:tcBorders>
              <w:top w:val="nil"/>
              <w:bottom w:val="nil"/>
            </w:tcBorders>
            <w:shd w:val="clear" w:color="auto" w:fill="auto"/>
            <w:tcPrChange w:id="83657" w:author="Huawei" w:date="2022-11-16T18:26:00Z">
              <w:tcPr>
                <w:tcW w:w="1365" w:type="dxa"/>
                <w:tcBorders>
                  <w:top w:val="nil"/>
                  <w:bottom w:val="nil"/>
                </w:tcBorders>
                <w:shd w:val="clear" w:color="auto" w:fill="auto"/>
              </w:tcPr>
            </w:tcPrChange>
          </w:tcPr>
          <w:p w14:paraId="523DE3CB" w14:textId="77777777" w:rsidR="00753280" w:rsidRPr="00020619" w:rsidRDefault="00753280" w:rsidP="00864629">
            <w:pPr>
              <w:pStyle w:val="TAC"/>
            </w:pPr>
          </w:p>
        </w:tc>
        <w:tc>
          <w:tcPr>
            <w:tcW w:w="1396" w:type="dxa"/>
            <w:tcBorders>
              <w:top w:val="nil"/>
              <w:bottom w:val="nil"/>
            </w:tcBorders>
            <w:shd w:val="clear" w:color="auto" w:fill="auto"/>
            <w:tcPrChange w:id="83658" w:author="Huawei" w:date="2022-11-16T18:26:00Z">
              <w:tcPr>
                <w:tcW w:w="1396" w:type="dxa"/>
                <w:tcBorders>
                  <w:top w:val="nil"/>
                  <w:bottom w:val="nil"/>
                </w:tcBorders>
                <w:shd w:val="clear" w:color="auto" w:fill="auto"/>
              </w:tcPr>
            </w:tcPrChange>
          </w:tcPr>
          <w:p w14:paraId="2B58D6A9" w14:textId="77777777" w:rsidR="00753280" w:rsidRPr="00020619" w:rsidRDefault="00753280" w:rsidP="00864629">
            <w:pPr>
              <w:pStyle w:val="TAC"/>
            </w:pPr>
          </w:p>
        </w:tc>
        <w:tc>
          <w:tcPr>
            <w:tcW w:w="3190" w:type="dxa"/>
            <w:gridSpan w:val="3"/>
            <w:tcBorders>
              <w:top w:val="nil"/>
              <w:bottom w:val="nil"/>
            </w:tcBorders>
            <w:shd w:val="clear" w:color="auto" w:fill="auto"/>
            <w:tcPrChange w:id="83659" w:author="Huawei" w:date="2022-11-16T18:26:00Z">
              <w:tcPr>
                <w:tcW w:w="3190" w:type="dxa"/>
                <w:gridSpan w:val="2"/>
                <w:tcBorders>
                  <w:top w:val="nil"/>
                  <w:bottom w:val="nil"/>
                </w:tcBorders>
                <w:shd w:val="clear" w:color="auto" w:fill="auto"/>
              </w:tcPr>
            </w:tcPrChange>
          </w:tcPr>
          <w:p w14:paraId="0A2FEB2A" w14:textId="77777777" w:rsidR="00753280" w:rsidRPr="00020619" w:rsidRDefault="00753280" w:rsidP="00864629">
            <w:pPr>
              <w:pStyle w:val="TAC"/>
            </w:pPr>
          </w:p>
        </w:tc>
      </w:tr>
      <w:tr w:rsidR="00753280" w:rsidRPr="00020619" w14:paraId="12FF6AD8" w14:textId="77777777" w:rsidTr="00864629">
        <w:tc>
          <w:tcPr>
            <w:tcW w:w="3021" w:type="dxa"/>
            <w:gridSpan w:val="2"/>
            <w:shd w:val="clear" w:color="auto" w:fill="auto"/>
            <w:tcPrChange w:id="83660" w:author="Huawei" w:date="2022-11-16T18:26:00Z">
              <w:tcPr>
                <w:tcW w:w="3021" w:type="dxa"/>
                <w:gridSpan w:val="2"/>
                <w:shd w:val="clear" w:color="auto" w:fill="auto"/>
              </w:tcPr>
            </w:tcPrChange>
          </w:tcPr>
          <w:p w14:paraId="759D2117" w14:textId="77777777" w:rsidR="00753280" w:rsidRPr="00020619" w:rsidRDefault="00753280" w:rsidP="00864629">
            <w:pPr>
              <w:pStyle w:val="TAL"/>
              <w:rPr>
                <w:rFonts w:cs="Arial"/>
              </w:rPr>
            </w:pPr>
            <w:r w:rsidRPr="00020619">
              <w:rPr>
                <w:rFonts w:cs="Arial"/>
              </w:rPr>
              <w:t>EPRE ratio of OCNG DMRS to SSS</w:t>
            </w:r>
          </w:p>
        </w:tc>
        <w:tc>
          <w:tcPr>
            <w:tcW w:w="1537" w:type="dxa"/>
            <w:tcBorders>
              <w:top w:val="nil"/>
              <w:bottom w:val="nil"/>
            </w:tcBorders>
            <w:shd w:val="clear" w:color="auto" w:fill="auto"/>
            <w:tcPrChange w:id="83661" w:author="Huawei" w:date="2022-11-16T18:26:00Z">
              <w:tcPr>
                <w:tcW w:w="1365" w:type="dxa"/>
                <w:tcBorders>
                  <w:top w:val="nil"/>
                  <w:bottom w:val="nil"/>
                </w:tcBorders>
                <w:shd w:val="clear" w:color="auto" w:fill="auto"/>
              </w:tcPr>
            </w:tcPrChange>
          </w:tcPr>
          <w:p w14:paraId="280B6392" w14:textId="77777777" w:rsidR="00753280" w:rsidRPr="00020619" w:rsidRDefault="00753280" w:rsidP="00864629">
            <w:pPr>
              <w:pStyle w:val="TAC"/>
            </w:pPr>
          </w:p>
        </w:tc>
        <w:tc>
          <w:tcPr>
            <w:tcW w:w="1396" w:type="dxa"/>
            <w:tcBorders>
              <w:top w:val="nil"/>
              <w:bottom w:val="nil"/>
            </w:tcBorders>
            <w:shd w:val="clear" w:color="auto" w:fill="auto"/>
            <w:tcPrChange w:id="83662" w:author="Huawei" w:date="2022-11-16T18:26:00Z">
              <w:tcPr>
                <w:tcW w:w="1396" w:type="dxa"/>
                <w:tcBorders>
                  <w:top w:val="nil"/>
                  <w:bottom w:val="nil"/>
                </w:tcBorders>
                <w:shd w:val="clear" w:color="auto" w:fill="auto"/>
              </w:tcPr>
            </w:tcPrChange>
          </w:tcPr>
          <w:p w14:paraId="57F7A763" w14:textId="77777777" w:rsidR="00753280" w:rsidRPr="00020619" w:rsidRDefault="00753280" w:rsidP="00864629">
            <w:pPr>
              <w:pStyle w:val="TAC"/>
            </w:pPr>
          </w:p>
        </w:tc>
        <w:tc>
          <w:tcPr>
            <w:tcW w:w="3190" w:type="dxa"/>
            <w:gridSpan w:val="3"/>
            <w:tcBorders>
              <w:top w:val="nil"/>
              <w:bottom w:val="nil"/>
            </w:tcBorders>
            <w:shd w:val="clear" w:color="auto" w:fill="auto"/>
            <w:tcPrChange w:id="83663" w:author="Huawei" w:date="2022-11-16T18:26:00Z">
              <w:tcPr>
                <w:tcW w:w="3190" w:type="dxa"/>
                <w:gridSpan w:val="2"/>
                <w:tcBorders>
                  <w:top w:val="nil"/>
                  <w:bottom w:val="nil"/>
                </w:tcBorders>
                <w:shd w:val="clear" w:color="auto" w:fill="auto"/>
              </w:tcPr>
            </w:tcPrChange>
          </w:tcPr>
          <w:p w14:paraId="52DD6884" w14:textId="77777777" w:rsidR="00753280" w:rsidRPr="00020619" w:rsidRDefault="00753280" w:rsidP="00864629">
            <w:pPr>
              <w:pStyle w:val="TAC"/>
            </w:pPr>
          </w:p>
        </w:tc>
      </w:tr>
      <w:tr w:rsidR="00753280" w:rsidRPr="00020619" w14:paraId="5C5A0C85" w14:textId="77777777" w:rsidTr="00864629">
        <w:tc>
          <w:tcPr>
            <w:tcW w:w="3021" w:type="dxa"/>
            <w:gridSpan w:val="2"/>
            <w:shd w:val="clear" w:color="auto" w:fill="auto"/>
            <w:tcPrChange w:id="83664" w:author="Huawei" w:date="2022-11-16T18:26:00Z">
              <w:tcPr>
                <w:tcW w:w="3021" w:type="dxa"/>
                <w:gridSpan w:val="2"/>
                <w:shd w:val="clear" w:color="auto" w:fill="auto"/>
              </w:tcPr>
            </w:tcPrChange>
          </w:tcPr>
          <w:p w14:paraId="6BB2A09B" w14:textId="77777777" w:rsidR="00753280" w:rsidRPr="00020619" w:rsidRDefault="00753280" w:rsidP="00864629">
            <w:pPr>
              <w:pStyle w:val="TAL"/>
              <w:rPr>
                <w:rFonts w:cs="Arial"/>
              </w:rPr>
            </w:pPr>
            <w:r w:rsidRPr="00020619">
              <w:rPr>
                <w:rFonts w:cs="Arial"/>
              </w:rPr>
              <w:t>EPRE ratio of OCNG to OCNG DMRS</w:t>
            </w:r>
          </w:p>
        </w:tc>
        <w:tc>
          <w:tcPr>
            <w:tcW w:w="1537" w:type="dxa"/>
            <w:tcBorders>
              <w:top w:val="nil"/>
            </w:tcBorders>
            <w:shd w:val="clear" w:color="auto" w:fill="auto"/>
            <w:tcPrChange w:id="83665" w:author="Huawei" w:date="2022-11-16T18:26:00Z">
              <w:tcPr>
                <w:tcW w:w="1365" w:type="dxa"/>
                <w:tcBorders>
                  <w:top w:val="nil"/>
                </w:tcBorders>
                <w:shd w:val="clear" w:color="auto" w:fill="auto"/>
              </w:tcPr>
            </w:tcPrChange>
          </w:tcPr>
          <w:p w14:paraId="3EC846BB" w14:textId="77777777" w:rsidR="00753280" w:rsidRPr="00020619" w:rsidRDefault="00753280" w:rsidP="00864629">
            <w:pPr>
              <w:pStyle w:val="TAC"/>
            </w:pPr>
          </w:p>
        </w:tc>
        <w:tc>
          <w:tcPr>
            <w:tcW w:w="1396" w:type="dxa"/>
            <w:tcBorders>
              <w:top w:val="nil"/>
            </w:tcBorders>
            <w:shd w:val="clear" w:color="auto" w:fill="auto"/>
            <w:tcPrChange w:id="83666" w:author="Huawei" w:date="2022-11-16T18:26:00Z">
              <w:tcPr>
                <w:tcW w:w="1396" w:type="dxa"/>
                <w:tcBorders>
                  <w:top w:val="nil"/>
                </w:tcBorders>
                <w:shd w:val="clear" w:color="auto" w:fill="auto"/>
              </w:tcPr>
            </w:tcPrChange>
          </w:tcPr>
          <w:p w14:paraId="244E477B" w14:textId="77777777" w:rsidR="00753280" w:rsidRPr="00020619" w:rsidRDefault="00753280" w:rsidP="00864629">
            <w:pPr>
              <w:pStyle w:val="TAC"/>
            </w:pPr>
          </w:p>
        </w:tc>
        <w:tc>
          <w:tcPr>
            <w:tcW w:w="3190" w:type="dxa"/>
            <w:gridSpan w:val="3"/>
            <w:tcBorders>
              <w:top w:val="nil"/>
            </w:tcBorders>
            <w:shd w:val="clear" w:color="auto" w:fill="auto"/>
            <w:tcPrChange w:id="83667" w:author="Huawei" w:date="2022-11-16T18:26:00Z">
              <w:tcPr>
                <w:tcW w:w="3190" w:type="dxa"/>
                <w:gridSpan w:val="2"/>
                <w:tcBorders>
                  <w:top w:val="nil"/>
                </w:tcBorders>
                <w:shd w:val="clear" w:color="auto" w:fill="auto"/>
              </w:tcPr>
            </w:tcPrChange>
          </w:tcPr>
          <w:p w14:paraId="6A190176" w14:textId="77777777" w:rsidR="00753280" w:rsidRPr="00020619" w:rsidRDefault="00753280" w:rsidP="00864629">
            <w:pPr>
              <w:pStyle w:val="TAC"/>
            </w:pPr>
          </w:p>
        </w:tc>
      </w:tr>
      <w:tr w:rsidR="00753280" w:rsidRPr="00020619" w14:paraId="7637EB1B" w14:textId="77777777" w:rsidTr="00864629">
        <w:trPr>
          <w:trHeight w:val="50"/>
          <w:trPrChange w:id="83668" w:author="Huawei" w:date="2022-11-16T18:26:00Z">
            <w:trPr>
              <w:trHeight w:val="50"/>
            </w:trPr>
          </w:trPrChange>
        </w:trPr>
        <w:tc>
          <w:tcPr>
            <w:tcW w:w="3021" w:type="dxa"/>
            <w:gridSpan w:val="2"/>
            <w:tcBorders>
              <w:bottom w:val="single" w:sz="4" w:space="0" w:color="auto"/>
            </w:tcBorders>
            <w:shd w:val="clear" w:color="auto" w:fill="auto"/>
            <w:vAlign w:val="center"/>
            <w:tcPrChange w:id="83669" w:author="Huawei" w:date="2022-11-16T18:26:00Z">
              <w:tcPr>
                <w:tcW w:w="3021" w:type="dxa"/>
                <w:gridSpan w:val="2"/>
                <w:tcBorders>
                  <w:bottom w:val="single" w:sz="4" w:space="0" w:color="auto"/>
                </w:tcBorders>
                <w:shd w:val="clear" w:color="auto" w:fill="auto"/>
                <w:vAlign w:val="center"/>
              </w:tcPr>
            </w:tcPrChange>
          </w:tcPr>
          <w:p w14:paraId="059F1F70" w14:textId="77777777" w:rsidR="00753280" w:rsidRPr="00020619" w:rsidRDefault="00753280" w:rsidP="00864629">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537" w:type="dxa"/>
            <w:tcBorders>
              <w:bottom w:val="single" w:sz="4" w:space="0" w:color="auto"/>
            </w:tcBorders>
            <w:shd w:val="clear" w:color="auto" w:fill="auto"/>
            <w:tcPrChange w:id="83670" w:author="Huawei" w:date="2022-11-16T18:26:00Z">
              <w:tcPr>
                <w:tcW w:w="1365" w:type="dxa"/>
                <w:tcBorders>
                  <w:bottom w:val="single" w:sz="4" w:space="0" w:color="auto"/>
                </w:tcBorders>
                <w:shd w:val="clear" w:color="auto" w:fill="auto"/>
              </w:tcPr>
            </w:tcPrChange>
          </w:tcPr>
          <w:p w14:paraId="4485CC5A" w14:textId="77777777" w:rsidR="00753280" w:rsidRPr="00020619" w:rsidRDefault="00753280" w:rsidP="00864629">
            <w:pPr>
              <w:pStyle w:val="TAC"/>
            </w:pPr>
            <w:r w:rsidRPr="00020619">
              <w:t xml:space="preserve">dBm/15 </w:t>
            </w:r>
            <w:proofErr w:type="spellStart"/>
            <w:r w:rsidRPr="00020619">
              <w:t>KHz</w:t>
            </w:r>
            <w:proofErr w:type="spellEnd"/>
          </w:p>
        </w:tc>
        <w:tc>
          <w:tcPr>
            <w:tcW w:w="1396" w:type="dxa"/>
            <w:tcPrChange w:id="83671" w:author="Huawei" w:date="2022-11-16T18:26:00Z">
              <w:tcPr>
                <w:tcW w:w="1396" w:type="dxa"/>
              </w:tcPr>
            </w:tcPrChange>
          </w:tcPr>
          <w:p w14:paraId="5BFD692B" w14:textId="77777777" w:rsidR="00753280" w:rsidRPr="00020619" w:rsidRDefault="00753280" w:rsidP="00864629">
            <w:pPr>
              <w:pStyle w:val="TAC"/>
            </w:pPr>
            <w:r w:rsidRPr="00020619">
              <w:t>1, 2, 3, 4, 5, 6,7</w:t>
            </w:r>
            <w:ins w:id="83672" w:author="Nokia - Erika Almeida" w:date="2022-09-12T10:28:00Z">
              <w:r w:rsidRPr="00020619">
                <w:t>, 8</w:t>
              </w:r>
            </w:ins>
          </w:p>
        </w:tc>
        <w:tc>
          <w:tcPr>
            <w:tcW w:w="3190" w:type="dxa"/>
            <w:gridSpan w:val="3"/>
            <w:shd w:val="clear" w:color="auto" w:fill="auto"/>
            <w:tcPrChange w:id="83673" w:author="Huawei" w:date="2022-11-16T18:26:00Z">
              <w:tcPr>
                <w:tcW w:w="3190" w:type="dxa"/>
                <w:gridSpan w:val="2"/>
                <w:shd w:val="clear" w:color="auto" w:fill="auto"/>
              </w:tcPr>
            </w:tcPrChange>
          </w:tcPr>
          <w:p w14:paraId="23B8739C" w14:textId="77777777" w:rsidR="00753280" w:rsidRPr="00020619" w:rsidRDefault="00753280" w:rsidP="00864629">
            <w:pPr>
              <w:pStyle w:val="TAC"/>
            </w:pPr>
            <w:r w:rsidRPr="00020619">
              <w:t>-98</w:t>
            </w:r>
          </w:p>
        </w:tc>
      </w:tr>
      <w:tr w:rsidR="00753280" w:rsidRPr="00020619" w14:paraId="2E37BA89" w14:textId="77777777" w:rsidTr="00864629">
        <w:trPr>
          <w:trHeight w:val="56"/>
          <w:trPrChange w:id="83674" w:author="Huawei" w:date="2022-11-16T18:26:00Z">
            <w:trPr>
              <w:trHeight w:val="56"/>
            </w:trPr>
          </w:trPrChange>
        </w:trPr>
        <w:tc>
          <w:tcPr>
            <w:tcW w:w="3021" w:type="dxa"/>
            <w:gridSpan w:val="2"/>
            <w:tcBorders>
              <w:bottom w:val="nil"/>
            </w:tcBorders>
            <w:shd w:val="clear" w:color="auto" w:fill="auto"/>
            <w:vAlign w:val="center"/>
            <w:tcPrChange w:id="83675" w:author="Huawei" w:date="2022-11-16T18:26:00Z">
              <w:tcPr>
                <w:tcW w:w="3021" w:type="dxa"/>
                <w:gridSpan w:val="2"/>
                <w:tcBorders>
                  <w:bottom w:val="nil"/>
                </w:tcBorders>
                <w:shd w:val="clear" w:color="auto" w:fill="auto"/>
                <w:vAlign w:val="center"/>
              </w:tcPr>
            </w:tcPrChange>
          </w:tcPr>
          <w:p w14:paraId="5A4356EE" w14:textId="77777777" w:rsidR="00753280" w:rsidRPr="00020619" w:rsidRDefault="00753280" w:rsidP="00864629">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537" w:type="dxa"/>
            <w:tcBorders>
              <w:bottom w:val="nil"/>
            </w:tcBorders>
            <w:shd w:val="clear" w:color="auto" w:fill="auto"/>
            <w:tcPrChange w:id="83676" w:author="Huawei" w:date="2022-11-16T18:26:00Z">
              <w:tcPr>
                <w:tcW w:w="1365" w:type="dxa"/>
                <w:tcBorders>
                  <w:bottom w:val="nil"/>
                </w:tcBorders>
                <w:shd w:val="clear" w:color="auto" w:fill="auto"/>
              </w:tcPr>
            </w:tcPrChange>
          </w:tcPr>
          <w:p w14:paraId="646AC67E" w14:textId="77777777" w:rsidR="00753280" w:rsidRPr="00020619" w:rsidRDefault="00753280" w:rsidP="00864629">
            <w:pPr>
              <w:pStyle w:val="TAC"/>
            </w:pPr>
            <w:r w:rsidRPr="00020619">
              <w:t>dBm/SCS</w:t>
            </w:r>
          </w:p>
        </w:tc>
        <w:tc>
          <w:tcPr>
            <w:tcW w:w="1396" w:type="dxa"/>
            <w:tcPrChange w:id="83677" w:author="Huawei" w:date="2022-11-16T18:26:00Z">
              <w:tcPr>
                <w:tcW w:w="1396" w:type="dxa"/>
              </w:tcPr>
            </w:tcPrChange>
          </w:tcPr>
          <w:p w14:paraId="6F4DCE66" w14:textId="77777777" w:rsidR="00753280" w:rsidRPr="00020619" w:rsidRDefault="00753280" w:rsidP="00864629">
            <w:pPr>
              <w:pStyle w:val="TAC"/>
            </w:pPr>
            <w:r w:rsidRPr="00020619">
              <w:t>1, 2, 4, 5,7</w:t>
            </w:r>
            <w:ins w:id="83678" w:author="Nokia - Erika Almeida" w:date="2022-09-12T10:29:00Z">
              <w:r w:rsidRPr="00020619">
                <w:t>, 8</w:t>
              </w:r>
            </w:ins>
          </w:p>
        </w:tc>
        <w:tc>
          <w:tcPr>
            <w:tcW w:w="3190" w:type="dxa"/>
            <w:gridSpan w:val="3"/>
            <w:shd w:val="clear" w:color="auto" w:fill="auto"/>
            <w:tcPrChange w:id="83679" w:author="Huawei" w:date="2022-11-16T18:26:00Z">
              <w:tcPr>
                <w:tcW w:w="3190" w:type="dxa"/>
                <w:gridSpan w:val="2"/>
                <w:shd w:val="clear" w:color="auto" w:fill="auto"/>
              </w:tcPr>
            </w:tcPrChange>
          </w:tcPr>
          <w:p w14:paraId="16F41E36" w14:textId="77777777" w:rsidR="00753280" w:rsidRPr="00020619" w:rsidRDefault="00753280" w:rsidP="00864629">
            <w:pPr>
              <w:pStyle w:val="TAC"/>
            </w:pPr>
            <w:r w:rsidRPr="00020619">
              <w:t>-98</w:t>
            </w:r>
          </w:p>
        </w:tc>
      </w:tr>
      <w:tr w:rsidR="00753280" w:rsidRPr="00020619" w14:paraId="259D7683" w14:textId="77777777" w:rsidTr="00864629">
        <w:trPr>
          <w:trHeight w:val="56"/>
          <w:trPrChange w:id="83680" w:author="Huawei" w:date="2022-11-16T18:26:00Z">
            <w:trPr>
              <w:trHeight w:val="56"/>
            </w:trPr>
          </w:trPrChange>
        </w:trPr>
        <w:tc>
          <w:tcPr>
            <w:tcW w:w="3021" w:type="dxa"/>
            <w:gridSpan w:val="2"/>
            <w:tcBorders>
              <w:top w:val="nil"/>
            </w:tcBorders>
            <w:shd w:val="clear" w:color="auto" w:fill="auto"/>
            <w:vAlign w:val="center"/>
            <w:tcPrChange w:id="83681" w:author="Huawei" w:date="2022-11-16T18:26:00Z">
              <w:tcPr>
                <w:tcW w:w="3021" w:type="dxa"/>
                <w:gridSpan w:val="2"/>
                <w:tcBorders>
                  <w:top w:val="nil"/>
                </w:tcBorders>
                <w:shd w:val="clear" w:color="auto" w:fill="auto"/>
                <w:vAlign w:val="center"/>
              </w:tcPr>
            </w:tcPrChange>
          </w:tcPr>
          <w:p w14:paraId="2AFBE719" w14:textId="77777777" w:rsidR="00753280" w:rsidRPr="00020619" w:rsidRDefault="00753280" w:rsidP="00864629">
            <w:pPr>
              <w:pStyle w:val="TAL"/>
              <w:rPr>
                <w:rFonts w:eastAsia="Calibri" w:cs="Arial"/>
                <w:i/>
              </w:rPr>
            </w:pPr>
          </w:p>
        </w:tc>
        <w:tc>
          <w:tcPr>
            <w:tcW w:w="1537" w:type="dxa"/>
            <w:tcBorders>
              <w:top w:val="nil"/>
            </w:tcBorders>
            <w:shd w:val="clear" w:color="auto" w:fill="auto"/>
            <w:tcPrChange w:id="83682" w:author="Huawei" w:date="2022-11-16T18:26:00Z">
              <w:tcPr>
                <w:tcW w:w="1365" w:type="dxa"/>
                <w:tcBorders>
                  <w:top w:val="nil"/>
                </w:tcBorders>
                <w:shd w:val="clear" w:color="auto" w:fill="auto"/>
              </w:tcPr>
            </w:tcPrChange>
          </w:tcPr>
          <w:p w14:paraId="1CDD6EF2" w14:textId="77777777" w:rsidR="00753280" w:rsidRPr="00020619" w:rsidRDefault="00753280" w:rsidP="00864629">
            <w:pPr>
              <w:pStyle w:val="TAC"/>
            </w:pPr>
          </w:p>
        </w:tc>
        <w:tc>
          <w:tcPr>
            <w:tcW w:w="1396" w:type="dxa"/>
            <w:tcPrChange w:id="83683" w:author="Huawei" w:date="2022-11-16T18:26:00Z">
              <w:tcPr>
                <w:tcW w:w="1396" w:type="dxa"/>
              </w:tcPr>
            </w:tcPrChange>
          </w:tcPr>
          <w:p w14:paraId="75F5EA9D" w14:textId="77777777" w:rsidR="00753280" w:rsidRPr="00020619" w:rsidRDefault="00753280" w:rsidP="00864629">
            <w:pPr>
              <w:pStyle w:val="TAC"/>
            </w:pPr>
            <w:r w:rsidRPr="00020619">
              <w:t>3, 6</w:t>
            </w:r>
          </w:p>
        </w:tc>
        <w:tc>
          <w:tcPr>
            <w:tcW w:w="3190" w:type="dxa"/>
            <w:gridSpan w:val="3"/>
            <w:shd w:val="clear" w:color="auto" w:fill="auto"/>
            <w:tcPrChange w:id="83684" w:author="Huawei" w:date="2022-11-16T18:26:00Z">
              <w:tcPr>
                <w:tcW w:w="3190" w:type="dxa"/>
                <w:gridSpan w:val="2"/>
                <w:shd w:val="clear" w:color="auto" w:fill="auto"/>
              </w:tcPr>
            </w:tcPrChange>
          </w:tcPr>
          <w:p w14:paraId="76368BC8" w14:textId="77777777" w:rsidR="00753280" w:rsidRPr="00020619" w:rsidRDefault="00753280" w:rsidP="00864629">
            <w:pPr>
              <w:pStyle w:val="TAC"/>
            </w:pPr>
            <w:r w:rsidRPr="00020619">
              <w:t>-95</w:t>
            </w:r>
          </w:p>
        </w:tc>
      </w:tr>
      <w:tr w:rsidR="00753280" w:rsidRPr="00020619" w14:paraId="7FD33CDA" w14:textId="77777777" w:rsidTr="00864629">
        <w:tc>
          <w:tcPr>
            <w:tcW w:w="3021" w:type="dxa"/>
            <w:gridSpan w:val="2"/>
            <w:shd w:val="clear" w:color="auto" w:fill="auto"/>
            <w:vAlign w:val="center"/>
            <w:tcPrChange w:id="83685" w:author="Huawei" w:date="2022-11-16T18:26:00Z">
              <w:tcPr>
                <w:tcW w:w="3021" w:type="dxa"/>
                <w:gridSpan w:val="2"/>
                <w:shd w:val="clear" w:color="auto" w:fill="auto"/>
                <w:vAlign w:val="center"/>
              </w:tcPr>
            </w:tcPrChange>
          </w:tcPr>
          <w:p w14:paraId="24D84700" w14:textId="77777777" w:rsidR="00753280" w:rsidRPr="00020619" w:rsidRDefault="00753280" w:rsidP="00864629">
            <w:pPr>
              <w:pStyle w:val="TAL"/>
              <w:rPr>
                <w:rFonts w:eastAsia="Calibri" w:cs="Arial"/>
                <w:i/>
                <w:vertAlign w:val="superscript"/>
              </w:rPr>
            </w:pPr>
            <w:proofErr w:type="spellStart"/>
            <w:r w:rsidRPr="00020619">
              <w:rPr>
                <w:rFonts w:eastAsia="Calibri" w:cs="Arial"/>
              </w:rPr>
              <w:t>Ê</w:t>
            </w:r>
            <w:r w:rsidRPr="00020619">
              <w:rPr>
                <w:rFonts w:eastAsia="Calibri" w:cs="Arial"/>
                <w:vertAlign w:val="subscript"/>
              </w:rPr>
              <w:t>s</w:t>
            </w:r>
            <w:proofErr w:type="spellEnd"/>
            <w:r w:rsidRPr="00020619">
              <w:rPr>
                <w:rFonts w:eastAsia="Calibri" w:cs="Arial"/>
              </w:rPr>
              <w:t>/</w:t>
            </w:r>
            <w:proofErr w:type="spellStart"/>
            <w:r w:rsidRPr="00020619">
              <w:rPr>
                <w:rFonts w:eastAsia="Calibri" w:cs="Arial"/>
              </w:rPr>
              <w:t>N</w:t>
            </w:r>
            <w:r w:rsidRPr="00020619">
              <w:rPr>
                <w:rFonts w:eastAsia="Calibri" w:cs="Arial"/>
                <w:vertAlign w:val="subscript"/>
              </w:rPr>
              <w:t>oc</w:t>
            </w:r>
            <w:proofErr w:type="spellEnd"/>
          </w:p>
        </w:tc>
        <w:tc>
          <w:tcPr>
            <w:tcW w:w="1537" w:type="dxa"/>
            <w:shd w:val="clear" w:color="auto" w:fill="auto"/>
            <w:tcPrChange w:id="83686" w:author="Huawei" w:date="2022-11-16T18:26:00Z">
              <w:tcPr>
                <w:tcW w:w="1365" w:type="dxa"/>
                <w:shd w:val="clear" w:color="auto" w:fill="auto"/>
              </w:tcPr>
            </w:tcPrChange>
          </w:tcPr>
          <w:p w14:paraId="18288273" w14:textId="77777777" w:rsidR="00753280" w:rsidRPr="00020619" w:rsidRDefault="00753280" w:rsidP="00864629">
            <w:pPr>
              <w:pStyle w:val="TAC"/>
            </w:pPr>
            <w:r w:rsidRPr="00020619">
              <w:t>dB</w:t>
            </w:r>
          </w:p>
        </w:tc>
        <w:tc>
          <w:tcPr>
            <w:tcW w:w="1396" w:type="dxa"/>
            <w:tcPrChange w:id="83687" w:author="Huawei" w:date="2022-11-16T18:26:00Z">
              <w:tcPr>
                <w:tcW w:w="1396" w:type="dxa"/>
              </w:tcPr>
            </w:tcPrChange>
          </w:tcPr>
          <w:p w14:paraId="65213923" w14:textId="77777777" w:rsidR="00753280" w:rsidRPr="00020619" w:rsidRDefault="00753280" w:rsidP="00864629">
            <w:pPr>
              <w:pStyle w:val="TAC"/>
            </w:pPr>
            <w:r w:rsidRPr="00020619">
              <w:t>1, 2, 3, 4, 5, 6,7</w:t>
            </w:r>
            <w:ins w:id="83688" w:author="Nokia - Erika Almeida" w:date="2022-09-12T10:29:00Z">
              <w:r w:rsidRPr="00020619">
                <w:t>, 8</w:t>
              </w:r>
            </w:ins>
          </w:p>
        </w:tc>
        <w:tc>
          <w:tcPr>
            <w:tcW w:w="1595" w:type="dxa"/>
            <w:shd w:val="clear" w:color="auto" w:fill="auto"/>
            <w:tcPrChange w:id="83689" w:author="Huawei" w:date="2022-11-16T18:26:00Z">
              <w:tcPr>
                <w:tcW w:w="1595" w:type="dxa"/>
                <w:shd w:val="clear" w:color="auto" w:fill="auto"/>
              </w:tcPr>
            </w:tcPrChange>
          </w:tcPr>
          <w:p w14:paraId="4699D8DE" w14:textId="77777777" w:rsidR="00753280" w:rsidRPr="00020619" w:rsidRDefault="00753280" w:rsidP="00864629">
            <w:pPr>
              <w:pStyle w:val="TAC"/>
            </w:pPr>
            <w:r w:rsidRPr="00020619">
              <w:t>0</w:t>
            </w:r>
          </w:p>
        </w:tc>
        <w:tc>
          <w:tcPr>
            <w:tcW w:w="1595" w:type="dxa"/>
            <w:gridSpan w:val="2"/>
            <w:shd w:val="clear" w:color="auto" w:fill="auto"/>
            <w:tcPrChange w:id="83690" w:author="Huawei" w:date="2022-11-16T18:26:00Z">
              <w:tcPr>
                <w:tcW w:w="1595" w:type="dxa"/>
                <w:shd w:val="clear" w:color="auto" w:fill="auto"/>
              </w:tcPr>
            </w:tcPrChange>
          </w:tcPr>
          <w:p w14:paraId="17219EBB" w14:textId="77777777" w:rsidR="00753280" w:rsidRPr="00020619" w:rsidRDefault="00753280" w:rsidP="00864629">
            <w:pPr>
              <w:pStyle w:val="TAC"/>
            </w:pPr>
            <w:r w:rsidRPr="00020619">
              <w:t>0</w:t>
            </w:r>
          </w:p>
        </w:tc>
      </w:tr>
      <w:tr w:rsidR="00753280" w:rsidRPr="00020619" w14:paraId="27FF3D93" w14:textId="77777777" w:rsidTr="00864629">
        <w:tc>
          <w:tcPr>
            <w:tcW w:w="3021" w:type="dxa"/>
            <w:gridSpan w:val="2"/>
            <w:tcBorders>
              <w:bottom w:val="single" w:sz="4" w:space="0" w:color="auto"/>
            </w:tcBorders>
            <w:shd w:val="clear" w:color="auto" w:fill="auto"/>
            <w:vAlign w:val="center"/>
            <w:tcPrChange w:id="83691" w:author="Huawei" w:date="2022-11-16T18:26:00Z">
              <w:tcPr>
                <w:tcW w:w="3021" w:type="dxa"/>
                <w:gridSpan w:val="2"/>
                <w:tcBorders>
                  <w:bottom w:val="single" w:sz="4" w:space="0" w:color="auto"/>
                </w:tcBorders>
                <w:shd w:val="clear" w:color="auto" w:fill="auto"/>
                <w:vAlign w:val="center"/>
              </w:tcPr>
            </w:tcPrChange>
          </w:tcPr>
          <w:p w14:paraId="65D27DFD" w14:textId="77777777" w:rsidR="00753280" w:rsidRPr="00020619" w:rsidRDefault="00753280" w:rsidP="00864629">
            <w:pPr>
              <w:pStyle w:val="TAL"/>
              <w:rPr>
                <w:rFonts w:eastAsia="Calibri" w:cs="Arial"/>
              </w:rPr>
            </w:pPr>
            <w:proofErr w:type="spellStart"/>
            <w:r w:rsidRPr="00020619">
              <w:rPr>
                <w:rFonts w:eastAsia="Calibri" w:cs="Arial"/>
              </w:rPr>
              <w:t>Ê</w:t>
            </w:r>
            <w:r w:rsidRPr="00020619">
              <w:rPr>
                <w:rFonts w:eastAsia="Calibri" w:cs="Arial"/>
                <w:vertAlign w:val="subscript"/>
              </w:rPr>
              <w:t>s</w:t>
            </w:r>
            <w:proofErr w:type="spellEnd"/>
            <w:r w:rsidRPr="00020619">
              <w:rPr>
                <w:rFonts w:eastAsia="Calibri" w:cs="Arial"/>
              </w:rPr>
              <w:t>/I</w:t>
            </w:r>
            <w:r w:rsidRPr="00020619">
              <w:rPr>
                <w:rFonts w:eastAsia="Calibri" w:cs="Arial"/>
                <w:vertAlign w:val="subscript"/>
              </w:rPr>
              <w:t>ot</w:t>
            </w:r>
            <w:r w:rsidRPr="00020619">
              <w:rPr>
                <w:rFonts w:eastAsia="Calibri" w:cs="Arial"/>
                <w:vertAlign w:val="superscript"/>
              </w:rPr>
              <w:t>Note3</w:t>
            </w:r>
          </w:p>
        </w:tc>
        <w:tc>
          <w:tcPr>
            <w:tcW w:w="1537" w:type="dxa"/>
            <w:tcBorders>
              <w:bottom w:val="single" w:sz="4" w:space="0" w:color="auto"/>
            </w:tcBorders>
            <w:shd w:val="clear" w:color="auto" w:fill="auto"/>
            <w:tcPrChange w:id="83692" w:author="Huawei" w:date="2022-11-16T18:26:00Z">
              <w:tcPr>
                <w:tcW w:w="1365" w:type="dxa"/>
                <w:tcBorders>
                  <w:bottom w:val="single" w:sz="4" w:space="0" w:color="auto"/>
                </w:tcBorders>
                <w:shd w:val="clear" w:color="auto" w:fill="auto"/>
              </w:tcPr>
            </w:tcPrChange>
          </w:tcPr>
          <w:p w14:paraId="57384A6B" w14:textId="77777777" w:rsidR="00753280" w:rsidRPr="00020619" w:rsidRDefault="00753280" w:rsidP="00864629">
            <w:pPr>
              <w:pStyle w:val="TAC"/>
            </w:pPr>
            <w:r w:rsidRPr="00020619">
              <w:t>dB</w:t>
            </w:r>
          </w:p>
        </w:tc>
        <w:tc>
          <w:tcPr>
            <w:tcW w:w="1396" w:type="dxa"/>
            <w:tcPrChange w:id="83693" w:author="Huawei" w:date="2022-11-16T18:26:00Z">
              <w:tcPr>
                <w:tcW w:w="1396" w:type="dxa"/>
              </w:tcPr>
            </w:tcPrChange>
          </w:tcPr>
          <w:p w14:paraId="258BE036" w14:textId="77777777" w:rsidR="00753280" w:rsidRPr="00020619" w:rsidRDefault="00753280" w:rsidP="00864629">
            <w:pPr>
              <w:pStyle w:val="TAC"/>
            </w:pPr>
            <w:r w:rsidRPr="00020619">
              <w:t>1, 2, 3, 4, 5, 6,7</w:t>
            </w:r>
            <w:ins w:id="83694" w:author="Nokia - Erika Almeida" w:date="2022-09-12T10:29:00Z">
              <w:r w:rsidRPr="00020619">
                <w:t>, 8</w:t>
              </w:r>
            </w:ins>
          </w:p>
        </w:tc>
        <w:tc>
          <w:tcPr>
            <w:tcW w:w="1595" w:type="dxa"/>
            <w:shd w:val="clear" w:color="auto" w:fill="auto"/>
            <w:tcPrChange w:id="83695" w:author="Huawei" w:date="2022-11-16T18:26:00Z">
              <w:tcPr>
                <w:tcW w:w="1595" w:type="dxa"/>
                <w:shd w:val="clear" w:color="auto" w:fill="auto"/>
              </w:tcPr>
            </w:tcPrChange>
          </w:tcPr>
          <w:p w14:paraId="02253C55" w14:textId="77777777" w:rsidR="00753280" w:rsidRPr="00020619" w:rsidRDefault="00753280" w:rsidP="00864629">
            <w:pPr>
              <w:pStyle w:val="TAC"/>
            </w:pPr>
            <w:r w:rsidRPr="00020619">
              <w:t>0</w:t>
            </w:r>
          </w:p>
        </w:tc>
        <w:tc>
          <w:tcPr>
            <w:tcW w:w="1595" w:type="dxa"/>
            <w:gridSpan w:val="2"/>
            <w:shd w:val="clear" w:color="auto" w:fill="auto"/>
            <w:tcPrChange w:id="83696" w:author="Huawei" w:date="2022-11-16T18:26:00Z">
              <w:tcPr>
                <w:tcW w:w="1595" w:type="dxa"/>
                <w:shd w:val="clear" w:color="auto" w:fill="auto"/>
              </w:tcPr>
            </w:tcPrChange>
          </w:tcPr>
          <w:p w14:paraId="69882BA5" w14:textId="77777777" w:rsidR="00753280" w:rsidRPr="00020619" w:rsidRDefault="00753280" w:rsidP="00864629">
            <w:pPr>
              <w:pStyle w:val="TAC"/>
            </w:pPr>
            <w:r w:rsidRPr="00020619">
              <w:t>0</w:t>
            </w:r>
          </w:p>
        </w:tc>
      </w:tr>
      <w:tr w:rsidR="00753280" w:rsidRPr="00020619" w14:paraId="2B7E3A30" w14:textId="77777777" w:rsidTr="00864629">
        <w:tc>
          <w:tcPr>
            <w:tcW w:w="3021" w:type="dxa"/>
            <w:gridSpan w:val="2"/>
            <w:tcBorders>
              <w:bottom w:val="nil"/>
            </w:tcBorders>
            <w:shd w:val="clear" w:color="auto" w:fill="auto"/>
            <w:vAlign w:val="center"/>
            <w:tcPrChange w:id="83697" w:author="Huawei" w:date="2022-11-16T18:26:00Z">
              <w:tcPr>
                <w:tcW w:w="3021" w:type="dxa"/>
                <w:gridSpan w:val="2"/>
                <w:tcBorders>
                  <w:bottom w:val="nil"/>
                </w:tcBorders>
                <w:shd w:val="clear" w:color="auto" w:fill="auto"/>
                <w:vAlign w:val="center"/>
              </w:tcPr>
            </w:tcPrChange>
          </w:tcPr>
          <w:p w14:paraId="05E9F8B6" w14:textId="77777777" w:rsidR="00753280" w:rsidRPr="00020619" w:rsidRDefault="00753280" w:rsidP="00864629">
            <w:pPr>
              <w:pStyle w:val="TAL"/>
              <w:rPr>
                <w:rFonts w:eastAsia="Calibri" w:cs="Arial"/>
                <w:vertAlign w:val="superscript"/>
              </w:rPr>
            </w:pPr>
            <w:r w:rsidRPr="00020619">
              <w:rPr>
                <w:rFonts w:eastAsia="Calibri" w:cs="Arial"/>
              </w:rPr>
              <w:t>SS-RSRP</w:t>
            </w:r>
            <w:r w:rsidRPr="00020619">
              <w:rPr>
                <w:rFonts w:eastAsia="Calibri" w:cs="Arial"/>
                <w:vertAlign w:val="superscript"/>
              </w:rPr>
              <w:t>Note3</w:t>
            </w:r>
          </w:p>
        </w:tc>
        <w:tc>
          <w:tcPr>
            <w:tcW w:w="1537" w:type="dxa"/>
            <w:tcBorders>
              <w:bottom w:val="nil"/>
            </w:tcBorders>
            <w:shd w:val="clear" w:color="auto" w:fill="auto"/>
            <w:tcPrChange w:id="83698" w:author="Huawei" w:date="2022-11-16T18:26:00Z">
              <w:tcPr>
                <w:tcW w:w="1365" w:type="dxa"/>
                <w:tcBorders>
                  <w:bottom w:val="nil"/>
                </w:tcBorders>
                <w:shd w:val="clear" w:color="auto" w:fill="auto"/>
              </w:tcPr>
            </w:tcPrChange>
          </w:tcPr>
          <w:p w14:paraId="7BF71C74" w14:textId="77777777" w:rsidR="00753280" w:rsidRPr="00020619" w:rsidRDefault="00753280" w:rsidP="00864629">
            <w:pPr>
              <w:pStyle w:val="TAC"/>
            </w:pPr>
            <w:r w:rsidRPr="00020619">
              <w:t>dBm/SCS</w:t>
            </w:r>
          </w:p>
        </w:tc>
        <w:tc>
          <w:tcPr>
            <w:tcW w:w="1396" w:type="dxa"/>
            <w:tcPrChange w:id="83699" w:author="Huawei" w:date="2022-11-16T18:26:00Z">
              <w:tcPr>
                <w:tcW w:w="1396" w:type="dxa"/>
              </w:tcPr>
            </w:tcPrChange>
          </w:tcPr>
          <w:p w14:paraId="520B9323" w14:textId="77777777" w:rsidR="00753280" w:rsidRPr="00020619" w:rsidRDefault="00753280" w:rsidP="00864629">
            <w:pPr>
              <w:pStyle w:val="TAC"/>
            </w:pPr>
            <w:r w:rsidRPr="00020619">
              <w:t>1, 2, 4, 5,7</w:t>
            </w:r>
            <w:ins w:id="83700" w:author="Nokia - Erika Almeida" w:date="2022-09-12T10:29:00Z">
              <w:r w:rsidRPr="00020619">
                <w:t>, 8</w:t>
              </w:r>
            </w:ins>
          </w:p>
        </w:tc>
        <w:tc>
          <w:tcPr>
            <w:tcW w:w="1595" w:type="dxa"/>
            <w:shd w:val="clear" w:color="auto" w:fill="auto"/>
            <w:tcPrChange w:id="83701" w:author="Huawei" w:date="2022-11-16T18:26:00Z">
              <w:tcPr>
                <w:tcW w:w="1595" w:type="dxa"/>
                <w:shd w:val="clear" w:color="auto" w:fill="auto"/>
              </w:tcPr>
            </w:tcPrChange>
          </w:tcPr>
          <w:p w14:paraId="21188F71" w14:textId="77777777" w:rsidR="00753280" w:rsidRPr="00020619" w:rsidRDefault="00753280" w:rsidP="00864629">
            <w:pPr>
              <w:pStyle w:val="TAC"/>
            </w:pPr>
            <w:r w:rsidRPr="00020619">
              <w:t>-98</w:t>
            </w:r>
          </w:p>
        </w:tc>
        <w:tc>
          <w:tcPr>
            <w:tcW w:w="1595" w:type="dxa"/>
            <w:gridSpan w:val="2"/>
            <w:shd w:val="clear" w:color="auto" w:fill="auto"/>
            <w:tcPrChange w:id="83702" w:author="Huawei" w:date="2022-11-16T18:26:00Z">
              <w:tcPr>
                <w:tcW w:w="1595" w:type="dxa"/>
                <w:shd w:val="clear" w:color="auto" w:fill="auto"/>
              </w:tcPr>
            </w:tcPrChange>
          </w:tcPr>
          <w:p w14:paraId="4643A0D7" w14:textId="77777777" w:rsidR="00753280" w:rsidRPr="00020619" w:rsidRDefault="00753280" w:rsidP="00864629">
            <w:pPr>
              <w:pStyle w:val="TAC"/>
            </w:pPr>
            <w:r w:rsidRPr="00020619">
              <w:t>-98</w:t>
            </w:r>
          </w:p>
        </w:tc>
      </w:tr>
      <w:tr w:rsidR="00753280" w:rsidRPr="00020619" w14:paraId="215F19DF" w14:textId="77777777" w:rsidTr="00864629">
        <w:tc>
          <w:tcPr>
            <w:tcW w:w="3021" w:type="dxa"/>
            <w:gridSpan w:val="2"/>
            <w:tcBorders>
              <w:top w:val="nil"/>
              <w:bottom w:val="single" w:sz="4" w:space="0" w:color="auto"/>
            </w:tcBorders>
            <w:shd w:val="clear" w:color="auto" w:fill="auto"/>
            <w:vAlign w:val="center"/>
            <w:tcPrChange w:id="83703" w:author="Huawei" w:date="2022-11-16T18:26:00Z">
              <w:tcPr>
                <w:tcW w:w="3021" w:type="dxa"/>
                <w:gridSpan w:val="2"/>
                <w:tcBorders>
                  <w:top w:val="nil"/>
                  <w:bottom w:val="single" w:sz="4" w:space="0" w:color="auto"/>
                </w:tcBorders>
                <w:shd w:val="clear" w:color="auto" w:fill="auto"/>
                <w:vAlign w:val="center"/>
              </w:tcPr>
            </w:tcPrChange>
          </w:tcPr>
          <w:p w14:paraId="248B145D" w14:textId="77777777" w:rsidR="00753280" w:rsidRPr="00020619" w:rsidRDefault="00753280" w:rsidP="00864629">
            <w:pPr>
              <w:pStyle w:val="TAL"/>
              <w:rPr>
                <w:rFonts w:eastAsia="Calibri" w:cs="Arial"/>
              </w:rPr>
            </w:pPr>
          </w:p>
        </w:tc>
        <w:tc>
          <w:tcPr>
            <w:tcW w:w="1537" w:type="dxa"/>
            <w:tcBorders>
              <w:top w:val="nil"/>
            </w:tcBorders>
            <w:shd w:val="clear" w:color="auto" w:fill="auto"/>
            <w:tcPrChange w:id="83704" w:author="Huawei" w:date="2022-11-16T18:26:00Z">
              <w:tcPr>
                <w:tcW w:w="1365" w:type="dxa"/>
                <w:tcBorders>
                  <w:top w:val="nil"/>
                </w:tcBorders>
                <w:shd w:val="clear" w:color="auto" w:fill="auto"/>
              </w:tcPr>
            </w:tcPrChange>
          </w:tcPr>
          <w:p w14:paraId="0698EDDC" w14:textId="77777777" w:rsidR="00753280" w:rsidRPr="00020619" w:rsidRDefault="00753280" w:rsidP="00864629">
            <w:pPr>
              <w:pStyle w:val="TAC"/>
            </w:pPr>
          </w:p>
        </w:tc>
        <w:tc>
          <w:tcPr>
            <w:tcW w:w="1396" w:type="dxa"/>
            <w:tcPrChange w:id="83705" w:author="Huawei" w:date="2022-11-16T18:26:00Z">
              <w:tcPr>
                <w:tcW w:w="1396" w:type="dxa"/>
              </w:tcPr>
            </w:tcPrChange>
          </w:tcPr>
          <w:p w14:paraId="33E9BBA2" w14:textId="77777777" w:rsidR="00753280" w:rsidRPr="00020619" w:rsidRDefault="00753280" w:rsidP="00864629">
            <w:pPr>
              <w:pStyle w:val="TAC"/>
            </w:pPr>
            <w:r w:rsidRPr="00020619">
              <w:t>3, 6</w:t>
            </w:r>
          </w:p>
        </w:tc>
        <w:tc>
          <w:tcPr>
            <w:tcW w:w="1595" w:type="dxa"/>
            <w:shd w:val="clear" w:color="auto" w:fill="auto"/>
            <w:tcPrChange w:id="83706" w:author="Huawei" w:date="2022-11-16T18:26:00Z">
              <w:tcPr>
                <w:tcW w:w="1595" w:type="dxa"/>
                <w:shd w:val="clear" w:color="auto" w:fill="auto"/>
              </w:tcPr>
            </w:tcPrChange>
          </w:tcPr>
          <w:p w14:paraId="28CFFDDC" w14:textId="77777777" w:rsidR="00753280" w:rsidRPr="00020619" w:rsidRDefault="00753280" w:rsidP="00864629">
            <w:pPr>
              <w:pStyle w:val="TAC"/>
            </w:pPr>
            <w:r w:rsidRPr="00020619">
              <w:t>-95</w:t>
            </w:r>
          </w:p>
        </w:tc>
        <w:tc>
          <w:tcPr>
            <w:tcW w:w="1595" w:type="dxa"/>
            <w:gridSpan w:val="2"/>
            <w:shd w:val="clear" w:color="auto" w:fill="auto"/>
            <w:tcPrChange w:id="83707" w:author="Huawei" w:date="2022-11-16T18:26:00Z">
              <w:tcPr>
                <w:tcW w:w="1595" w:type="dxa"/>
                <w:shd w:val="clear" w:color="auto" w:fill="auto"/>
              </w:tcPr>
            </w:tcPrChange>
          </w:tcPr>
          <w:p w14:paraId="4E4AA9C0" w14:textId="77777777" w:rsidR="00753280" w:rsidRPr="00020619" w:rsidRDefault="00753280" w:rsidP="00864629">
            <w:pPr>
              <w:pStyle w:val="TAC"/>
            </w:pPr>
            <w:r w:rsidRPr="00020619">
              <w:t>-95</w:t>
            </w:r>
          </w:p>
        </w:tc>
      </w:tr>
      <w:tr w:rsidR="00753280" w:rsidRPr="00020619" w14:paraId="634D5701" w14:textId="77777777" w:rsidTr="00864629">
        <w:tc>
          <w:tcPr>
            <w:tcW w:w="3021" w:type="dxa"/>
            <w:gridSpan w:val="2"/>
            <w:tcBorders>
              <w:bottom w:val="nil"/>
            </w:tcBorders>
            <w:shd w:val="clear" w:color="auto" w:fill="auto"/>
            <w:vAlign w:val="center"/>
            <w:tcPrChange w:id="83708" w:author="Huawei" w:date="2022-11-16T18:26:00Z">
              <w:tcPr>
                <w:tcW w:w="3021" w:type="dxa"/>
                <w:gridSpan w:val="2"/>
                <w:tcBorders>
                  <w:bottom w:val="nil"/>
                </w:tcBorders>
                <w:shd w:val="clear" w:color="auto" w:fill="auto"/>
                <w:vAlign w:val="center"/>
              </w:tcPr>
            </w:tcPrChange>
          </w:tcPr>
          <w:p w14:paraId="587041CC" w14:textId="77777777" w:rsidR="00753280" w:rsidRPr="00020619" w:rsidRDefault="00753280" w:rsidP="00864629">
            <w:pPr>
              <w:pStyle w:val="TAL"/>
              <w:rPr>
                <w:rFonts w:eastAsia="Calibri" w:cs="Arial"/>
                <w:vertAlign w:val="superscript"/>
              </w:rPr>
            </w:pPr>
            <w:r w:rsidRPr="00020619">
              <w:rPr>
                <w:rFonts w:eastAsia="Calibri" w:cs="Arial"/>
              </w:rPr>
              <w:t>Io</w:t>
            </w:r>
            <w:r w:rsidRPr="00020619">
              <w:rPr>
                <w:rFonts w:eastAsia="Calibri" w:cs="Arial"/>
                <w:vertAlign w:val="superscript"/>
              </w:rPr>
              <w:t>Note3</w:t>
            </w:r>
          </w:p>
        </w:tc>
        <w:tc>
          <w:tcPr>
            <w:tcW w:w="1537" w:type="dxa"/>
            <w:shd w:val="clear" w:color="auto" w:fill="auto"/>
            <w:tcPrChange w:id="83709" w:author="Huawei" w:date="2022-11-16T18:26:00Z">
              <w:tcPr>
                <w:tcW w:w="1365" w:type="dxa"/>
                <w:shd w:val="clear" w:color="auto" w:fill="auto"/>
              </w:tcPr>
            </w:tcPrChange>
          </w:tcPr>
          <w:p w14:paraId="65991B61" w14:textId="77777777" w:rsidR="00753280" w:rsidRPr="00020619" w:rsidRDefault="00753280" w:rsidP="00864629">
            <w:pPr>
              <w:pStyle w:val="TAC"/>
            </w:pPr>
            <w:r w:rsidRPr="00020619">
              <w:t>dBm/9.36 MHz</w:t>
            </w:r>
          </w:p>
        </w:tc>
        <w:tc>
          <w:tcPr>
            <w:tcW w:w="1396" w:type="dxa"/>
            <w:tcPrChange w:id="83710" w:author="Huawei" w:date="2022-11-16T18:26:00Z">
              <w:tcPr>
                <w:tcW w:w="1396" w:type="dxa"/>
              </w:tcPr>
            </w:tcPrChange>
          </w:tcPr>
          <w:p w14:paraId="3DBC4423" w14:textId="77777777" w:rsidR="00753280" w:rsidRPr="00020619" w:rsidRDefault="00753280" w:rsidP="00864629">
            <w:pPr>
              <w:pStyle w:val="TAC"/>
            </w:pPr>
            <w:r w:rsidRPr="00020619">
              <w:t>1, 2, 4, 5,7</w:t>
            </w:r>
            <w:ins w:id="83711" w:author="Nokia - Erika Almeida" w:date="2022-09-12T10:29:00Z">
              <w:r w:rsidRPr="00020619">
                <w:t>, 8</w:t>
              </w:r>
            </w:ins>
          </w:p>
        </w:tc>
        <w:tc>
          <w:tcPr>
            <w:tcW w:w="1595" w:type="dxa"/>
            <w:shd w:val="clear" w:color="auto" w:fill="auto"/>
            <w:tcPrChange w:id="83712" w:author="Huawei" w:date="2022-11-16T18:26:00Z">
              <w:tcPr>
                <w:tcW w:w="1595" w:type="dxa"/>
                <w:shd w:val="clear" w:color="auto" w:fill="auto"/>
              </w:tcPr>
            </w:tcPrChange>
          </w:tcPr>
          <w:p w14:paraId="7A8EBBC4" w14:textId="77777777" w:rsidR="00753280" w:rsidRPr="00020619" w:rsidRDefault="00753280" w:rsidP="00864629">
            <w:pPr>
              <w:pStyle w:val="TAC"/>
            </w:pPr>
            <w:r w:rsidRPr="00020619">
              <w:t>-67.04</w:t>
            </w:r>
          </w:p>
        </w:tc>
        <w:tc>
          <w:tcPr>
            <w:tcW w:w="1595" w:type="dxa"/>
            <w:gridSpan w:val="2"/>
            <w:shd w:val="clear" w:color="auto" w:fill="auto"/>
            <w:tcPrChange w:id="83713" w:author="Huawei" w:date="2022-11-16T18:26:00Z">
              <w:tcPr>
                <w:tcW w:w="1595" w:type="dxa"/>
                <w:shd w:val="clear" w:color="auto" w:fill="auto"/>
              </w:tcPr>
            </w:tcPrChange>
          </w:tcPr>
          <w:p w14:paraId="50C6523A" w14:textId="77777777" w:rsidR="00753280" w:rsidRPr="00020619" w:rsidRDefault="00753280" w:rsidP="00864629">
            <w:pPr>
              <w:pStyle w:val="TAC"/>
            </w:pPr>
            <w:r w:rsidRPr="00020619">
              <w:t>-67.04</w:t>
            </w:r>
          </w:p>
        </w:tc>
      </w:tr>
      <w:tr w:rsidR="00753280" w:rsidRPr="00020619" w14:paraId="72B28744" w14:textId="77777777" w:rsidTr="00864629">
        <w:tc>
          <w:tcPr>
            <w:tcW w:w="3021" w:type="dxa"/>
            <w:gridSpan w:val="2"/>
            <w:tcBorders>
              <w:top w:val="nil"/>
            </w:tcBorders>
            <w:shd w:val="clear" w:color="auto" w:fill="auto"/>
            <w:vAlign w:val="center"/>
            <w:tcPrChange w:id="83714" w:author="Huawei" w:date="2022-11-16T18:26:00Z">
              <w:tcPr>
                <w:tcW w:w="3021" w:type="dxa"/>
                <w:gridSpan w:val="2"/>
                <w:tcBorders>
                  <w:top w:val="nil"/>
                </w:tcBorders>
                <w:shd w:val="clear" w:color="auto" w:fill="auto"/>
                <w:vAlign w:val="center"/>
              </w:tcPr>
            </w:tcPrChange>
          </w:tcPr>
          <w:p w14:paraId="290FBCB2" w14:textId="77777777" w:rsidR="00753280" w:rsidRPr="00020619" w:rsidRDefault="00753280" w:rsidP="00864629">
            <w:pPr>
              <w:pStyle w:val="TAL"/>
              <w:rPr>
                <w:rFonts w:eastAsia="Calibri" w:cs="Arial"/>
              </w:rPr>
            </w:pPr>
          </w:p>
        </w:tc>
        <w:tc>
          <w:tcPr>
            <w:tcW w:w="1537" w:type="dxa"/>
            <w:shd w:val="clear" w:color="auto" w:fill="auto"/>
            <w:tcPrChange w:id="83715" w:author="Huawei" w:date="2022-11-16T18:26:00Z">
              <w:tcPr>
                <w:tcW w:w="1365" w:type="dxa"/>
                <w:shd w:val="clear" w:color="auto" w:fill="auto"/>
              </w:tcPr>
            </w:tcPrChange>
          </w:tcPr>
          <w:p w14:paraId="5BC6D1C1" w14:textId="77777777" w:rsidR="00753280" w:rsidRPr="00020619" w:rsidRDefault="00753280" w:rsidP="00864629">
            <w:pPr>
              <w:pStyle w:val="TAC"/>
            </w:pPr>
            <w:r w:rsidRPr="00020619">
              <w:t>dBm/</w:t>
            </w:r>
            <w:ins w:id="83716" w:author="Huawei" w:date="2022-11-16T18:26:00Z">
              <w:r>
                <w:t>18.36</w:t>
              </w:r>
            </w:ins>
            <w:del w:id="83717" w:author="Huawei" w:date="2022-11-16T18:26:00Z">
              <w:r w:rsidRPr="00020619" w:rsidDel="001F22BB">
                <w:delText>38.16</w:delText>
              </w:r>
            </w:del>
            <w:r w:rsidRPr="00020619">
              <w:t xml:space="preserve"> MHz</w:t>
            </w:r>
          </w:p>
        </w:tc>
        <w:tc>
          <w:tcPr>
            <w:tcW w:w="1396" w:type="dxa"/>
            <w:tcPrChange w:id="83718" w:author="Huawei" w:date="2022-11-16T18:26:00Z">
              <w:tcPr>
                <w:tcW w:w="1396" w:type="dxa"/>
              </w:tcPr>
            </w:tcPrChange>
          </w:tcPr>
          <w:p w14:paraId="7569B1D3" w14:textId="77777777" w:rsidR="00753280" w:rsidRPr="00020619" w:rsidRDefault="00753280" w:rsidP="00864629">
            <w:pPr>
              <w:pStyle w:val="TAC"/>
            </w:pPr>
            <w:r w:rsidRPr="00020619">
              <w:t>3, 6</w:t>
            </w:r>
          </w:p>
        </w:tc>
        <w:tc>
          <w:tcPr>
            <w:tcW w:w="1595" w:type="dxa"/>
            <w:shd w:val="clear" w:color="auto" w:fill="auto"/>
            <w:tcPrChange w:id="83719" w:author="Huawei" w:date="2022-11-16T18:26:00Z">
              <w:tcPr>
                <w:tcW w:w="1595" w:type="dxa"/>
                <w:shd w:val="clear" w:color="auto" w:fill="auto"/>
              </w:tcPr>
            </w:tcPrChange>
          </w:tcPr>
          <w:p w14:paraId="72D7EE40" w14:textId="77777777" w:rsidR="00753280" w:rsidRPr="00020619" w:rsidRDefault="00753280" w:rsidP="00864629">
            <w:pPr>
              <w:pStyle w:val="TAC"/>
            </w:pPr>
            <w:ins w:id="83720" w:author="Huawei" w:date="2022-11-16T18:26:00Z">
              <w:r>
                <w:t>-64.11</w:t>
              </w:r>
            </w:ins>
            <w:del w:id="83721" w:author="Huawei" w:date="2022-11-16T18:26:00Z">
              <w:r w:rsidRPr="00020619" w:rsidDel="001F22BB">
                <w:delText>-60.94</w:delText>
              </w:r>
            </w:del>
          </w:p>
        </w:tc>
        <w:tc>
          <w:tcPr>
            <w:tcW w:w="1595" w:type="dxa"/>
            <w:gridSpan w:val="2"/>
            <w:shd w:val="clear" w:color="auto" w:fill="auto"/>
            <w:tcPrChange w:id="83722" w:author="Huawei" w:date="2022-11-16T18:26:00Z">
              <w:tcPr>
                <w:tcW w:w="1595" w:type="dxa"/>
                <w:shd w:val="clear" w:color="auto" w:fill="auto"/>
              </w:tcPr>
            </w:tcPrChange>
          </w:tcPr>
          <w:p w14:paraId="60DBFE2A" w14:textId="77777777" w:rsidR="00753280" w:rsidRPr="00020619" w:rsidRDefault="00753280" w:rsidP="00864629">
            <w:pPr>
              <w:pStyle w:val="TAC"/>
            </w:pPr>
            <w:ins w:id="83723" w:author="Huawei" w:date="2022-11-16T18:26:00Z">
              <w:r>
                <w:t>-64.11</w:t>
              </w:r>
            </w:ins>
            <w:del w:id="83724" w:author="Huawei" w:date="2022-11-16T18:26:00Z">
              <w:r w:rsidRPr="00020619" w:rsidDel="001F22BB">
                <w:delText>-60.94</w:delText>
              </w:r>
            </w:del>
          </w:p>
        </w:tc>
      </w:tr>
      <w:tr w:rsidR="00753280" w:rsidRPr="00020619" w14:paraId="13FE1C1F" w14:textId="77777777" w:rsidTr="00864629">
        <w:tc>
          <w:tcPr>
            <w:tcW w:w="3021" w:type="dxa"/>
            <w:gridSpan w:val="2"/>
            <w:shd w:val="clear" w:color="auto" w:fill="auto"/>
            <w:vAlign w:val="center"/>
            <w:tcPrChange w:id="83725" w:author="Huawei" w:date="2022-11-16T18:26:00Z">
              <w:tcPr>
                <w:tcW w:w="3021" w:type="dxa"/>
                <w:gridSpan w:val="2"/>
                <w:shd w:val="clear" w:color="auto" w:fill="auto"/>
                <w:vAlign w:val="center"/>
              </w:tcPr>
            </w:tcPrChange>
          </w:tcPr>
          <w:p w14:paraId="45FC3F21" w14:textId="77777777" w:rsidR="00753280" w:rsidRPr="00020619" w:rsidRDefault="00753280" w:rsidP="00864629">
            <w:pPr>
              <w:pStyle w:val="TAL"/>
              <w:rPr>
                <w:rFonts w:eastAsia="Calibri" w:cs="Arial"/>
              </w:rPr>
            </w:pPr>
            <w:r w:rsidRPr="00020619">
              <w:rPr>
                <w:rFonts w:eastAsia="Calibri" w:cs="Arial"/>
              </w:rPr>
              <w:t>Propagation condition</w:t>
            </w:r>
          </w:p>
        </w:tc>
        <w:tc>
          <w:tcPr>
            <w:tcW w:w="1537" w:type="dxa"/>
            <w:shd w:val="clear" w:color="auto" w:fill="auto"/>
            <w:tcPrChange w:id="83726" w:author="Huawei" w:date="2022-11-16T18:26:00Z">
              <w:tcPr>
                <w:tcW w:w="1365" w:type="dxa"/>
                <w:shd w:val="clear" w:color="auto" w:fill="auto"/>
              </w:tcPr>
            </w:tcPrChange>
          </w:tcPr>
          <w:p w14:paraId="790E9F8A" w14:textId="77777777" w:rsidR="00753280" w:rsidRPr="00020619" w:rsidRDefault="00753280" w:rsidP="00864629">
            <w:pPr>
              <w:pStyle w:val="TAC"/>
            </w:pPr>
          </w:p>
        </w:tc>
        <w:tc>
          <w:tcPr>
            <w:tcW w:w="1396" w:type="dxa"/>
            <w:tcPrChange w:id="83727" w:author="Huawei" w:date="2022-11-16T18:26:00Z">
              <w:tcPr>
                <w:tcW w:w="1396" w:type="dxa"/>
              </w:tcPr>
            </w:tcPrChange>
          </w:tcPr>
          <w:p w14:paraId="410B6712" w14:textId="77777777" w:rsidR="00753280" w:rsidRPr="00020619" w:rsidRDefault="00753280" w:rsidP="00864629">
            <w:pPr>
              <w:pStyle w:val="TAC"/>
            </w:pPr>
            <w:r w:rsidRPr="00020619">
              <w:t>1, 2, 3, 4, 5, 6,7</w:t>
            </w:r>
            <w:ins w:id="83728" w:author="Nokia - Erika Almeida" w:date="2022-09-12T10:29:00Z">
              <w:r w:rsidRPr="00020619">
                <w:t>, 8</w:t>
              </w:r>
            </w:ins>
          </w:p>
        </w:tc>
        <w:tc>
          <w:tcPr>
            <w:tcW w:w="3190" w:type="dxa"/>
            <w:gridSpan w:val="3"/>
            <w:shd w:val="clear" w:color="auto" w:fill="auto"/>
            <w:tcPrChange w:id="83729" w:author="Huawei" w:date="2022-11-16T18:26:00Z">
              <w:tcPr>
                <w:tcW w:w="3190" w:type="dxa"/>
                <w:gridSpan w:val="2"/>
                <w:shd w:val="clear" w:color="auto" w:fill="auto"/>
              </w:tcPr>
            </w:tcPrChange>
          </w:tcPr>
          <w:p w14:paraId="6D7DF3C7" w14:textId="77777777" w:rsidR="00753280" w:rsidRPr="00020619" w:rsidRDefault="00753280" w:rsidP="00864629">
            <w:pPr>
              <w:pStyle w:val="TAC"/>
            </w:pPr>
            <w:r w:rsidRPr="00020619">
              <w:t>AWGN</w:t>
            </w:r>
          </w:p>
        </w:tc>
      </w:tr>
      <w:tr w:rsidR="00753280" w:rsidRPr="00020619" w:rsidDel="001F22BB" w14:paraId="00E1A80C" w14:textId="77777777" w:rsidTr="00864629">
        <w:trPr>
          <w:gridAfter w:val="1"/>
          <w:wAfter w:w="506" w:type="dxa"/>
          <w:del w:id="83730" w:author="Huawei" w:date="2022-11-16T18:26:00Z"/>
        </w:trPr>
        <w:tc>
          <w:tcPr>
            <w:tcW w:w="3021" w:type="dxa"/>
            <w:gridSpan w:val="2"/>
            <w:shd w:val="clear" w:color="auto" w:fill="auto"/>
            <w:vAlign w:val="center"/>
            <w:tcPrChange w:id="83731" w:author="Huawei" w:date="2022-11-16T18:26:00Z">
              <w:tcPr>
                <w:tcW w:w="3021" w:type="dxa"/>
                <w:gridSpan w:val="2"/>
                <w:shd w:val="clear" w:color="auto" w:fill="auto"/>
                <w:vAlign w:val="center"/>
              </w:tcPr>
            </w:tcPrChange>
          </w:tcPr>
          <w:p w14:paraId="16898A6F" w14:textId="77777777" w:rsidR="00753280" w:rsidRPr="00020619" w:rsidDel="001F22BB" w:rsidRDefault="00753280" w:rsidP="00864629">
            <w:pPr>
              <w:pStyle w:val="TAL"/>
              <w:rPr>
                <w:del w:id="83732" w:author="Huawei" w:date="2022-11-16T18:26:00Z"/>
                <w:rFonts w:eastAsia="Calibri" w:cs="Arial"/>
              </w:rPr>
            </w:pPr>
            <w:del w:id="83733" w:author="Huawei" w:date="2022-11-16T18:26:00Z">
              <w:r w:rsidRPr="00020619" w:rsidDel="001F22BB">
                <w:rPr>
                  <w:rFonts w:eastAsia="Calibri" w:cs="Arial"/>
                </w:rPr>
                <w:lastRenderedPageBreak/>
                <w:delText>Antenna Configuration and Correlation Matrix</w:delText>
              </w:r>
            </w:del>
          </w:p>
        </w:tc>
        <w:tc>
          <w:tcPr>
            <w:tcW w:w="1537" w:type="dxa"/>
            <w:shd w:val="clear" w:color="auto" w:fill="auto"/>
            <w:tcPrChange w:id="83734" w:author="Huawei" w:date="2022-11-16T18:26:00Z">
              <w:tcPr>
                <w:tcW w:w="1365" w:type="dxa"/>
                <w:shd w:val="clear" w:color="auto" w:fill="auto"/>
              </w:tcPr>
            </w:tcPrChange>
          </w:tcPr>
          <w:p w14:paraId="35908E81" w14:textId="77777777" w:rsidR="00753280" w:rsidRPr="00020619" w:rsidDel="001F22BB" w:rsidRDefault="00753280" w:rsidP="00864629">
            <w:pPr>
              <w:pStyle w:val="TAC"/>
              <w:rPr>
                <w:del w:id="83735" w:author="Huawei" w:date="2022-11-16T18:26:00Z"/>
              </w:rPr>
            </w:pPr>
          </w:p>
        </w:tc>
        <w:tc>
          <w:tcPr>
            <w:tcW w:w="1396" w:type="dxa"/>
            <w:tcPrChange w:id="83736" w:author="Huawei" w:date="2022-11-16T18:26:00Z">
              <w:tcPr>
                <w:tcW w:w="1396" w:type="dxa"/>
              </w:tcPr>
            </w:tcPrChange>
          </w:tcPr>
          <w:p w14:paraId="05B7BDF6" w14:textId="77777777" w:rsidR="00753280" w:rsidRPr="00020619" w:rsidDel="001F22BB" w:rsidRDefault="00753280" w:rsidP="00864629">
            <w:pPr>
              <w:pStyle w:val="TAC"/>
              <w:rPr>
                <w:del w:id="83737" w:author="Huawei" w:date="2022-11-16T18:26:00Z"/>
              </w:rPr>
            </w:pPr>
            <w:del w:id="83738" w:author="Huawei" w:date="2022-11-16T18:26:00Z">
              <w:r w:rsidRPr="00020619" w:rsidDel="001F22BB">
                <w:delText>1, 2, 3, 4, 5, 6,7</w:delText>
              </w:r>
            </w:del>
            <w:ins w:id="83739" w:author="Nokia - Erika Almeida" w:date="2022-09-12T10:29:00Z">
              <w:del w:id="83740" w:author="Huawei" w:date="2022-11-16T18:26:00Z">
                <w:r w:rsidRPr="00020619" w:rsidDel="001F22BB">
                  <w:delText>, 8</w:delText>
                </w:r>
              </w:del>
            </w:ins>
          </w:p>
        </w:tc>
        <w:tc>
          <w:tcPr>
            <w:tcW w:w="3190" w:type="dxa"/>
            <w:gridSpan w:val="2"/>
            <w:shd w:val="clear" w:color="auto" w:fill="auto"/>
            <w:tcPrChange w:id="83741" w:author="Huawei" w:date="2022-11-16T18:26:00Z">
              <w:tcPr>
                <w:tcW w:w="3190" w:type="dxa"/>
                <w:gridSpan w:val="2"/>
                <w:shd w:val="clear" w:color="auto" w:fill="auto"/>
              </w:tcPr>
            </w:tcPrChange>
          </w:tcPr>
          <w:p w14:paraId="74FF4AB3" w14:textId="77777777" w:rsidR="00753280" w:rsidRPr="00020619" w:rsidDel="001F22BB" w:rsidRDefault="00753280" w:rsidP="00864629">
            <w:pPr>
              <w:pStyle w:val="TAC"/>
              <w:rPr>
                <w:del w:id="83742" w:author="Huawei" w:date="2022-11-16T18:26:00Z"/>
              </w:rPr>
            </w:pPr>
            <w:del w:id="83743" w:author="Huawei" w:date="2022-11-16T18:26:00Z">
              <w:r w:rsidRPr="00020619" w:rsidDel="001F22BB">
                <w:delText>1x2 Low</w:delText>
              </w:r>
            </w:del>
          </w:p>
        </w:tc>
      </w:tr>
      <w:tr w:rsidR="00753280" w:rsidRPr="00020619" w14:paraId="6BD6EC35" w14:textId="77777777" w:rsidTr="00864629">
        <w:tc>
          <w:tcPr>
            <w:tcW w:w="9144" w:type="dxa"/>
            <w:gridSpan w:val="7"/>
            <w:shd w:val="clear" w:color="auto" w:fill="auto"/>
            <w:vAlign w:val="center"/>
            <w:tcPrChange w:id="83744" w:author="Huawei" w:date="2022-11-16T18:26:00Z">
              <w:tcPr>
                <w:tcW w:w="8972" w:type="dxa"/>
                <w:gridSpan w:val="6"/>
                <w:shd w:val="clear" w:color="auto" w:fill="auto"/>
                <w:vAlign w:val="center"/>
              </w:tcPr>
            </w:tcPrChange>
          </w:tcPr>
          <w:p w14:paraId="6BF880F0" w14:textId="77777777" w:rsidR="00753280" w:rsidRPr="00020619" w:rsidRDefault="00753280" w:rsidP="00864629">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37777A50" w14:textId="77777777" w:rsidR="00753280" w:rsidRPr="00020619" w:rsidRDefault="00753280"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rPr>
                <w:rFonts w:eastAsia="Calibri"/>
                <w:i/>
              </w:rPr>
              <w:t>N</w:t>
            </w:r>
            <w:r w:rsidRPr="00020619">
              <w:rPr>
                <w:rFonts w:eastAsia="Calibri"/>
                <w:i/>
                <w:vertAlign w:val="subscript"/>
              </w:rPr>
              <w:t>oc</w:t>
            </w:r>
            <w:proofErr w:type="spellEnd"/>
            <w:r w:rsidRPr="00020619">
              <w:t xml:space="preserve"> to be fulfilled.</w:t>
            </w:r>
          </w:p>
          <w:p w14:paraId="7D9C2F7E" w14:textId="77777777" w:rsidR="00753280" w:rsidRPr="00020619" w:rsidRDefault="00753280" w:rsidP="00864629">
            <w:pPr>
              <w:pStyle w:val="TAN"/>
            </w:pPr>
            <w:r w:rsidRPr="00020619">
              <w:t>Note 3:</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t>, SS-RSRP, and Io levels have been derived from other parameters for information purposes. They are not settable parameters themselves.</w:t>
            </w:r>
          </w:p>
        </w:tc>
      </w:tr>
    </w:tbl>
    <w:p w14:paraId="2F309BC6" w14:textId="77777777" w:rsidR="00753280" w:rsidRPr="00020619" w:rsidRDefault="00753280" w:rsidP="00753280"/>
    <w:p w14:paraId="76D4D1C5" w14:textId="77777777" w:rsidR="00753280" w:rsidRPr="00020619" w:rsidRDefault="00753280" w:rsidP="00753280">
      <w:pPr>
        <w:pStyle w:val="TH"/>
      </w:pPr>
      <w:r w:rsidRPr="00020619">
        <w:lastRenderedPageBreak/>
        <w:t>Table A.16.3.1.9-4: Cell specific test parameters for SA inter-RAT E-UTRA handove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1"/>
        <w:gridCol w:w="1147"/>
        <w:gridCol w:w="1396"/>
        <w:gridCol w:w="2029"/>
        <w:gridCol w:w="2026"/>
      </w:tblGrid>
      <w:tr w:rsidR="00753280" w:rsidRPr="00020619" w14:paraId="0629C789" w14:textId="77777777" w:rsidTr="00864629">
        <w:trPr>
          <w:trHeight w:val="187"/>
        </w:trPr>
        <w:tc>
          <w:tcPr>
            <w:tcW w:w="3041" w:type="dxa"/>
            <w:tcBorders>
              <w:bottom w:val="nil"/>
            </w:tcBorders>
            <w:shd w:val="clear" w:color="auto" w:fill="auto"/>
          </w:tcPr>
          <w:p w14:paraId="5D806069" w14:textId="77777777" w:rsidR="00753280" w:rsidRPr="00020619" w:rsidRDefault="00753280" w:rsidP="00864629">
            <w:pPr>
              <w:pStyle w:val="TAH"/>
            </w:pPr>
            <w:r w:rsidRPr="00020619">
              <w:lastRenderedPageBreak/>
              <w:t>Parameter</w:t>
            </w:r>
          </w:p>
        </w:tc>
        <w:tc>
          <w:tcPr>
            <w:tcW w:w="1147" w:type="dxa"/>
            <w:tcBorders>
              <w:bottom w:val="nil"/>
            </w:tcBorders>
            <w:shd w:val="clear" w:color="auto" w:fill="auto"/>
          </w:tcPr>
          <w:p w14:paraId="20FF8113" w14:textId="77777777" w:rsidR="00753280" w:rsidRPr="00020619" w:rsidRDefault="00753280" w:rsidP="00864629">
            <w:pPr>
              <w:pStyle w:val="TAH"/>
            </w:pPr>
            <w:r w:rsidRPr="00020619">
              <w:t>Unit</w:t>
            </w:r>
          </w:p>
        </w:tc>
        <w:tc>
          <w:tcPr>
            <w:tcW w:w="1396" w:type="dxa"/>
            <w:tcBorders>
              <w:bottom w:val="nil"/>
            </w:tcBorders>
            <w:shd w:val="clear" w:color="auto" w:fill="auto"/>
          </w:tcPr>
          <w:p w14:paraId="05078315" w14:textId="77777777" w:rsidR="00753280" w:rsidRPr="00020619" w:rsidRDefault="00753280" w:rsidP="00864629">
            <w:pPr>
              <w:pStyle w:val="TAH"/>
            </w:pPr>
            <w:r w:rsidRPr="00020619">
              <w:t>Configuration</w:t>
            </w:r>
          </w:p>
        </w:tc>
        <w:tc>
          <w:tcPr>
            <w:tcW w:w="4055" w:type="dxa"/>
            <w:gridSpan w:val="2"/>
            <w:shd w:val="clear" w:color="auto" w:fill="auto"/>
          </w:tcPr>
          <w:p w14:paraId="0C3C738E" w14:textId="77777777" w:rsidR="00753280" w:rsidRPr="00020619" w:rsidRDefault="00753280" w:rsidP="00864629">
            <w:pPr>
              <w:pStyle w:val="TAH"/>
            </w:pPr>
            <w:r w:rsidRPr="00020619">
              <w:t>Cell 2</w:t>
            </w:r>
          </w:p>
        </w:tc>
      </w:tr>
      <w:tr w:rsidR="00753280" w:rsidRPr="00020619" w14:paraId="5ECEC715" w14:textId="77777777" w:rsidTr="00864629">
        <w:trPr>
          <w:trHeight w:val="187"/>
        </w:trPr>
        <w:tc>
          <w:tcPr>
            <w:tcW w:w="3041" w:type="dxa"/>
            <w:tcBorders>
              <w:top w:val="nil"/>
            </w:tcBorders>
            <w:shd w:val="clear" w:color="auto" w:fill="auto"/>
          </w:tcPr>
          <w:p w14:paraId="0BD8880C" w14:textId="77777777" w:rsidR="00753280" w:rsidRPr="00020619" w:rsidRDefault="00753280" w:rsidP="00864629">
            <w:pPr>
              <w:pStyle w:val="TAH"/>
            </w:pPr>
          </w:p>
        </w:tc>
        <w:tc>
          <w:tcPr>
            <w:tcW w:w="1147" w:type="dxa"/>
            <w:tcBorders>
              <w:top w:val="nil"/>
            </w:tcBorders>
            <w:shd w:val="clear" w:color="auto" w:fill="auto"/>
          </w:tcPr>
          <w:p w14:paraId="0CE7ED75" w14:textId="77777777" w:rsidR="00753280" w:rsidRPr="00020619" w:rsidRDefault="00753280" w:rsidP="00864629">
            <w:pPr>
              <w:pStyle w:val="TAH"/>
            </w:pPr>
          </w:p>
        </w:tc>
        <w:tc>
          <w:tcPr>
            <w:tcW w:w="1396" w:type="dxa"/>
            <w:tcBorders>
              <w:top w:val="nil"/>
            </w:tcBorders>
            <w:shd w:val="clear" w:color="auto" w:fill="auto"/>
          </w:tcPr>
          <w:p w14:paraId="388D64B7" w14:textId="77777777" w:rsidR="00753280" w:rsidRPr="00020619" w:rsidRDefault="00753280" w:rsidP="00864629">
            <w:pPr>
              <w:pStyle w:val="TAH"/>
            </w:pPr>
          </w:p>
        </w:tc>
        <w:tc>
          <w:tcPr>
            <w:tcW w:w="2029" w:type="dxa"/>
            <w:shd w:val="clear" w:color="auto" w:fill="auto"/>
          </w:tcPr>
          <w:p w14:paraId="235D97B3" w14:textId="77777777" w:rsidR="00753280" w:rsidRPr="00020619" w:rsidRDefault="00753280" w:rsidP="00864629">
            <w:pPr>
              <w:pStyle w:val="TAH"/>
            </w:pPr>
            <w:r w:rsidRPr="00020619">
              <w:t>T1</w:t>
            </w:r>
          </w:p>
        </w:tc>
        <w:tc>
          <w:tcPr>
            <w:tcW w:w="2026" w:type="dxa"/>
            <w:shd w:val="clear" w:color="auto" w:fill="auto"/>
          </w:tcPr>
          <w:p w14:paraId="589171FC" w14:textId="77777777" w:rsidR="00753280" w:rsidRPr="00020619" w:rsidRDefault="00753280" w:rsidP="00864629">
            <w:pPr>
              <w:pStyle w:val="TAH"/>
            </w:pPr>
            <w:r w:rsidRPr="00020619">
              <w:t>T2</w:t>
            </w:r>
          </w:p>
        </w:tc>
      </w:tr>
      <w:tr w:rsidR="00753280" w:rsidRPr="00020619" w14:paraId="2B187FD3" w14:textId="77777777" w:rsidTr="00864629">
        <w:tc>
          <w:tcPr>
            <w:tcW w:w="3041" w:type="dxa"/>
            <w:tcBorders>
              <w:bottom w:val="single" w:sz="4" w:space="0" w:color="auto"/>
            </w:tcBorders>
            <w:shd w:val="clear" w:color="auto" w:fill="auto"/>
          </w:tcPr>
          <w:p w14:paraId="3DB8581B" w14:textId="77777777" w:rsidR="00753280" w:rsidRPr="00020619" w:rsidRDefault="00753280" w:rsidP="00864629">
            <w:pPr>
              <w:pStyle w:val="TAL"/>
            </w:pPr>
            <w:r w:rsidRPr="00020619">
              <w:t>RF channel number</w:t>
            </w:r>
          </w:p>
        </w:tc>
        <w:tc>
          <w:tcPr>
            <w:tcW w:w="1147" w:type="dxa"/>
            <w:tcBorders>
              <w:bottom w:val="single" w:sz="4" w:space="0" w:color="auto"/>
            </w:tcBorders>
            <w:shd w:val="clear" w:color="auto" w:fill="auto"/>
          </w:tcPr>
          <w:p w14:paraId="6418D7BA" w14:textId="77777777" w:rsidR="00753280" w:rsidRPr="00020619" w:rsidRDefault="00753280" w:rsidP="00864629">
            <w:pPr>
              <w:pStyle w:val="TAC"/>
            </w:pPr>
          </w:p>
        </w:tc>
        <w:tc>
          <w:tcPr>
            <w:tcW w:w="1396" w:type="dxa"/>
          </w:tcPr>
          <w:p w14:paraId="2818E532" w14:textId="77777777" w:rsidR="00753280" w:rsidRPr="00020619" w:rsidRDefault="00753280" w:rsidP="00864629">
            <w:pPr>
              <w:pStyle w:val="TAC"/>
            </w:pPr>
            <w:r w:rsidRPr="00020619">
              <w:t>1, 2, 3, 4, 5, 6</w:t>
            </w:r>
            <w:ins w:id="83745" w:author="Nokia - Erika Almeida" w:date="2022-09-12T10:29:00Z">
              <w:r w:rsidRPr="00020619">
                <w:t>, 7, 8</w:t>
              </w:r>
            </w:ins>
          </w:p>
        </w:tc>
        <w:tc>
          <w:tcPr>
            <w:tcW w:w="4055" w:type="dxa"/>
            <w:gridSpan w:val="2"/>
            <w:shd w:val="clear" w:color="auto" w:fill="auto"/>
          </w:tcPr>
          <w:p w14:paraId="5E1D74D9" w14:textId="77777777" w:rsidR="00753280" w:rsidRPr="00020619" w:rsidRDefault="00753280" w:rsidP="00864629">
            <w:pPr>
              <w:pStyle w:val="TAC"/>
            </w:pPr>
            <w:r w:rsidRPr="00020619">
              <w:t>2</w:t>
            </w:r>
          </w:p>
        </w:tc>
      </w:tr>
      <w:tr w:rsidR="00753280" w:rsidRPr="00020619" w14:paraId="00BD4FCC" w14:textId="77777777" w:rsidTr="00864629">
        <w:trPr>
          <w:trHeight w:val="56"/>
        </w:trPr>
        <w:tc>
          <w:tcPr>
            <w:tcW w:w="3041" w:type="dxa"/>
            <w:tcBorders>
              <w:bottom w:val="nil"/>
            </w:tcBorders>
            <w:shd w:val="clear" w:color="auto" w:fill="auto"/>
          </w:tcPr>
          <w:p w14:paraId="65EC9712" w14:textId="77777777" w:rsidR="00753280" w:rsidRPr="00020619" w:rsidRDefault="00753280" w:rsidP="00864629">
            <w:pPr>
              <w:pStyle w:val="TAL"/>
            </w:pPr>
            <w:r w:rsidRPr="00020619">
              <w:t>Duplex mode</w:t>
            </w:r>
          </w:p>
        </w:tc>
        <w:tc>
          <w:tcPr>
            <w:tcW w:w="1147" w:type="dxa"/>
            <w:tcBorders>
              <w:bottom w:val="nil"/>
            </w:tcBorders>
            <w:shd w:val="clear" w:color="auto" w:fill="auto"/>
          </w:tcPr>
          <w:p w14:paraId="406C6A13" w14:textId="77777777" w:rsidR="00753280" w:rsidRPr="00020619" w:rsidRDefault="00753280" w:rsidP="00864629">
            <w:pPr>
              <w:pStyle w:val="TAC"/>
            </w:pPr>
          </w:p>
        </w:tc>
        <w:tc>
          <w:tcPr>
            <w:tcW w:w="1396" w:type="dxa"/>
          </w:tcPr>
          <w:p w14:paraId="1A2E4142" w14:textId="77777777" w:rsidR="00753280" w:rsidRPr="00020619" w:rsidRDefault="00753280" w:rsidP="00864629">
            <w:pPr>
              <w:pStyle w:val="TAC"/>
            </w:pPr>
            <w:r w:rsidRPr="00020619">
              <w:t>1, 2, 3</w:t>
            </w:r>
            <w:ins w:id="83746" w:author="Nokia - Erika Almeida" w:date="2022-09-12T10:29:00Z">
              <w:r w:rsidRPr="00020619">
                <w:t>, 7</w:t>
              </w:r>
            </w:ins>
          </w:p>
        </w:tc>
        <w:tc>
          <w:tcPr>
            <w:tcW w:w="4055" w:type="dxa"/>
            <w:gridSpan w:val="2"/>
            <w:shd w:val="clear" w:color="auto" w:fill="auto"/>
          </w:tcPr>
          <w:p w14:paraId="7B8A3918" w14:textId="77777777" w:rsidR="00753280" w:rsidRPr="00020619" w:rsidRDefault="00753280" w:rsidP="00864629">
            <w:pPr>
              <w:pStyle w:val="TAC"/>
            </w:pPr>
            <w:r w:rsidRPr="00020619">
              <w:t>FDD</w:t>
            </w:r>
          </w:p>
        </w:tc>
      </w:tr>
      <w:tr w:rsidR="00753280" w:rsidRPr="00020619" w14:paraId="5C96A450" w14:textId="77777777" w:rsidTr="00864629">
        <w:trPr>
          <w:trHeight w:val="56"/>
        </w:trPr>
        <w:tc>
          <w:tcPr>
            <w:tcW w:w="3041" w:type="dxa"/>
            <w:tcBorders>
              <w:top w:val="nil"/>
            </w:tcBorders>
            <w:shd w:val="clear" w:color="auto" w:fill="auto"/>
          </w:tcPr>
          <w:p w14:paraId="79AB052B" w14:textId="77777777" w:rsidR="00753280" w:rsidRPr="00020619" w:rsidRDefault="00753280" w:rsidP="00864629">
            <w:pPr>
              <w:pStyle w:val="TAL"/>
            </w:pPr>
          </w:p>
        </w:tc>
        <w:tc>
          <w:tcPr>
            <w:tcW w:w="1147" w:type="dxa"/>
            <w:tcBorders>
              <w:top w:val="nil"/>
            </w:tcBorders>
            <w:shd w:val="clear" w:color="auto" w:fill="auto"/>
          </w:tcPr>
          <w:p w14:paraId="30F24E71" w14:textId="77777777" w:rsidR="00753280" w:rsidRPr="00020619" w:rsidRDefault="00753280" w:rsidP="00864629">
            <w:pPr>
              <w:pStyle w:val="TAC"/>
            </w:pPr>
          </w:p>
        </w:tc>
        <w:tc>
          <w:tcPr>
            <w:tcW w:w="1396" w:type="dxa"/>
          </w:tcPr>
          <w:p w14:paraId="5AB801D1" w14:textId="77777777" w:rsidR="00753280" w:rsidRPr="00020619" w:rsidRDefault="00753280" w:rsidP="00864629">
            <w:pPr>
              <w:pStyle w:val="TAC"/>
            </w:pPr>
            <w:r w:rsidRPr="00020619">
              <w:t>4, 5, 6</w:t>
            </w:r>
            <w:ins w:id="83747" w:author="Nokia - Erika Almeida" w:date="2022-09-12T10:29:00Z">
              <w:r w:rsidRPr="00020619">
                <w:t>, 8</w:t>
              </w:r>
            </w:ins>
          </w:p>
        </w:tc>
        <w:tc>
          <w:tcPr>
            <w:tcW w:w="4055" w:type="dxa"/>
            <w:gridSpan w:val="2"/>
            <w:shd w:val="clear" w:color="auto" w:fill="auto"/>
          </w:tcPr>
          <w:p w14:paraId="602A94AD" w14:textId="77777777" w:rsidR="00753280" w:rsidRPr="00020619" w:rsidRDefault="00753280" w:rsidP="00864629">
            <w:pPr>
              <w:pStyle w:val="TAC"/>
            </w:pPr>
            <w:r w:rsidRPr="00020619">
              <w:t>TDD</w:t>
            </w:r>
          </w:p>
        </w:tc>
      </w:tr>
      <w:tr w:rsidR="00753280" w:rsidRPr="00020619" w14:paraId="4ED0FBF2" w14:textId="77777777" w:rsidTr="00864629">
        <w:tc>
          <w:tcPr>
            <w:tcW w:w="3041" w:type="dxa"/>
            <w:shd w:val="clear" w:color="auto" w:fill="auto"/>
          </w:tcPr>
          <w:p w14:paraId="1A2A6762" w14:textId="77777777" w:rsidR="00753280" w:rsidRPr="00020619" w:rsidRDefault="00753280" w:rsidP="00864629">
            <w:pPr>
              <w:pStyle w:val="TAL"/>
            </w:pPr>
            <w:r w:rsidRPr="00020619">
              <w:t>TDD special subframe configuration</w:t>
            </w:r>
            <w:r w:rsidRPr="00020619">
              <w:rPr>
                <w:vertAlign w:val="superscript"/>
              </w:rPr>
              <w:t>Note1</w:t>
            </w:r>
          </w:p>
        </w:tc>
        <w:tc>
          <w:tcPr>
            <w:tcW w:w="1147" w:type="dxa"/>
            <w:shd w:val="clear" w:color="auto" w:fill="auto"/>
          </w:tcPr>
          <w:p w14:paraId="67CCD7AB" w14:textId="77777777" w:rsidR="00753280" w:rsidRPr="00020619" w:rsidRDefault="00753280" w:rsidP="00864629">
            <w:pPr>
              <w:pStyle w:val="TAC"/>
            </w:pPr>
          </w:p>
        </w:tc>
        <w:tc>
          <w:tcPr>
            <w:tcW w:w="1396" w:type="dxa"/>
          </w:tcPr>
          <w:p w14:paraId="387A9662" w14:textId="77777777" w:rsidR="00753280" w:rsidRPr="00020619" w:rsidRDefault="00753280" w:rsidP="00864629">
            <w:pPr>
              <w:pStyle w:val="TAC"/>
            </w:pPr>
            <w:r w:rsidRPr="00020619">
              <w:t>4, 5, 6</w:t>
            </w:r>
            <w:ins w:id="83748" w:author="Nokia - Erika Almeida" w:date="2022-09-12T10:29:00Z">
              <w:r w:rsidRPr="00020619">
                <w:t>, 7</w:t>
              </w:r>
            </w:ins>
          </w:p>
        </w:tc>
        <w:tc>
          <w:tcPr>
            <w:tcW w:w="4055" w:type="dxa"/>
            <w:gridSpan w:val="2"/>
            <w:shd w:val="clear" w:color="auto" w:fill="auto"/>
          </w:tcPr>
          <w:p w14:paraId="51E81095" w14:textId="77777777" w:rsidR="00753280" w:rsidRPr="00020619" w:rsidRDefault="00753280" w:rsidP="00864629">
            <w:pPr>
              <w:pStyle w:val="TAC"/>
            </w:pPr>
            <w:r w:rsidRPr="00020619">
              <w:t>6</w:t>
            </w:r>
          </w:p>
        </w:tc>
      </w:tr>
      <w:tr w:rsidR="00753280" w:rsidRPr="00020619" w14:paraId="43202520" w14:textId="77777777" w:rsidTr="00864629">
        <w:tc>
          <w:tcPr>
            <w:tcW w:w="3041" w:type="dxa"/>
            <w:shd w:val="clear" w:color="auto" w:fill="auto"/>
          </w:tcPr>
          <w:p w14:paraId="425E4842" w14:textId="77777777" w:rsidR="00753280" w:rsidRPr="00020619" w:rsidRDefault="00753280" w:rsidP="00864629">
            <w:pPr>
              <w:pStyle w:val="TAL"/>
            </w:pPr>
            <w:r w:rsidRPr="00020619">
              <w:t>TDD uplink-downlink configuration</w:t>
            </w:r>
            <w:r w:rsidRPr="00020619">
              <w:rPr>
                <w:vertAlign w:val="superscript"/>
              </w:rPr>
              <w:t>Note1</w:t>
            </w:r>
          </w:p>
        </w:tc>
        <w:tc>
          <w:tcPr>
            <w:tcW w:w="1147" w:type="dxa"/>
            <w:shd w:val="clear" w:color="auto" w:fill="auto"/>
          </w:tcPr>
          <w:p w14:paraId="3606E18C" w14:textId="77777777" w:rsidR="00753280" w:rsidRPr="00020619" w:rsidRDefault="00753280" w:rsidP="00864629">
            <w:pPr>
              <w:pStyle w:val="TAC"/>
            </w:pPr>
          </w:p>
        </w:tc>
        <w:tc>
          <w:tcPr>
            <w:tcW w:w="1396" w:type="dxa"/>
          </w:tcPr>
          <w:p w14:paraId="41077BF8" w14:textId="77777777" w:rsidR="00753280" w:rsidRPr="00020619" w:rsidRDefault="00753280" w:rsidP="00864629">
            <w:pPr>
              <w:pStyle w:val="TAC"/>
            </w:pPr>
            <w:r w:rsidRPr="00020619">
              <w:t>4, 5, 6</w:t>
            </w:r>
            <w:ins w:id="83749" w:author="Nokia - Erika Almeida" w:date="2022-09-12T10:29:00Z">
              <w:r w:rsidRPr="00020619">
                <w:t>, 7</w:t>
              </w:r>
            </w:ins>
          </w:p>
        </w:tc>
        <w:tc>
          <w:tcPr>
            <w:tcW w:w="4055" w:type="dxa"/>
            <w:gridSpan w:val="2"/>
            <w:shd w:val="clear" w:color="auto" w:fill="auto"/>
          </w:tcPr>
          <w:p w14:paraId="572BB734" w14:textId="77777777" w:rsidR="00753280" w:rsidRPr="00020619" w:rsidRDefault="00753280" w:rsidP="00864629">
            <w:pPr>
              <w:pStyle w:val="TAC"/>
            </w:pPr>
            <w:r w:rsidRPr="00020619">
              <w:t>1</w:t>
            </w:r>
          </w:p>
        </w:tc>
      </w:tr>
      <w:tr w:rsidR="00753280" w:rsidRPr="00020619" w14:paraId="32461F36" w14:textId="77777777" w:rsidTr="00864629">
        <w:tc>
          <w:tcPr>
            <w:tcW w:w="3041" w:type="dxa"/>
            <w:tcBorders>
              <w:bottom w:val="single" w:sz="4" w:space="0" w:color="auto"/>
            </w:tcBorders>
            <w:shd w:val="clear" w:color="auto" w:fill="auto"/>
          </w:tcPr>
          <w:p w14:paraId="433D114B" w14:textId="77777777" w:rsidR="00753280" w:rsidRPr="00020619" w:rsidRDefault="00753280" w:rsidP="00864629">
            <w:pPr>
              <w:pStyle w:val="TAL"/>
            </w:pPr>
            <w:proofErr w:type="spellStart"/>
            <w:r w:rsidRPr="00020619">
              <w:t>BW</w:t>
            </w:r>
            <w:r w:rsidRPr="00020619">
              <w:rPr>
                <w:vertAlign w:val="subscript"/>
              </w:rPr>
              <w:t>channel</w:t>
            </w:r>
            <w:proofErr w:type="spellEnd"/>
          </w:p>
        </w:tc>
        <w:tc>
          <w:tcPr>
            <w:tcW w:w="1147" w:type="dxa"/>
            <w:tcBorders>
              <w:bottom w:val="single" w:sz="4" w:space="0" w:color="auto"/>
            </w:tcBorders>
            <w:shd w:val="clear" w:color="auto" w:fill="auto"/>
          </w:tcPr>
          <w:p w14:paraId="18CD4DD4" w14:textId="77777777" w:rsidR="00753280" w:rsidRPr="00020619" w:rsidRDefault="00753280" w:rsidP="00864629">
            <w:pPr>
              <w:pStyle w:val="TAC"/>
            </w:pPr>
            <w:r w:rsidRPr="00020619">
              <w:t>MHz</w:t>
            </w:r>
          </w:p>
        </w:tc>
        <w:tc>
          <w:tcPr>
            <w:tcW w:w="1396" w:type="dxa"/>
          </w:tcPr>
          <w:p w14:paraId="172F80DB" w14:textId="77777777" w:rsidR="00753280" w:rsidRPr="00020619" w:rsidRDefault="00753280" w:rsidP="00864629">
            <w:pPr>
              <w:pStyle w:val="TAC"/>
            </w:pPr>
            <w:r w:rsidRPr="00020619">
              <w:t>1, 2, 3, 4, 5, 6</w:t>
            </w:r>
            <w:ins w:id="83750" w:author="Nokia - Erika Almeida" w:date="2022-09-12T10:29:00Z">
              <w:r w:rsidRPr="00020619">
                <w:t>, 7, 8</w:t>
              </w:r>
            </w:ins>
          </w:p>
        </w:tc>
        <w:tc>
          <w:tcPr>
            <w:tcW w:w="4055" w:type="dxa"/>
            <w:gridSpan w:val="2"/>
            <w:shd w:val="clear" w:color="auto" w:fill="auto"/>
          </w:tcPr>
          <w:p w14:paraId="146F05F0" w14:textId="77777777" w:rsidR="00753280" w:rsidRPr="00020619" w:rsidRDefault="00753280" w:rsidP="00864629">
            <w:pPr>
              <w:pStyle w:val="TAC"/>
            </w:pPr>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p>
          <w:p w14:paraId="02437A65" w14:textId="77777777" w:rsidR="00753280" w:rsidRPr="00020619" w:rsidRDefault="00753280" w:rsidP="00864629">
            <w:pPr>
              <w:pStyle w:val="TAC"/>
            </w:pPr>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p>
          <w:p w14:paraId="71BB1CA0" w14:textId="77777777" w:rsidR="00753280" w:rsidRPr="00020619" w:rsidRDefault="00753280" w:rsidP="00864629">
            <w:pPr>
              <w:pStyle w:val="TAC"/>
            </w:pPr>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p>
        </w:tc>
      </w:tr>
      <w:tr w:rsidR="00753280" w:rsidRPr="00020619" w14:paraId="691E4A2D" w14:textId="77777777" w:rsidTr="00864629">
        <w:tc>
          <w:tcPr>
            <w:tcW w:w="3041" w:type="dxa"/>
            <w:tcBorders>
              <w:bottom w:val="nil"/>
            </w:tcBorders>
            <w:shd w:val="clear" w:color="auto" w:fill="auto"/>
          </w:tcPr>
          <w:p w14:paraId="4728398D" w14:textId="77777777" w:rsidR="00753280" w:rsidRPr="00020619" w:rsidRDefault="00753280" w:rsidP="00864629">
            <w:pPr>
              <w:pStyle w:val="TAL"/>
            </w:pPr>
            <w:r w:rsidRPr="00020619">
              <w:rPr>
                <w:lang w:eastAsia="zh-CN"/>
              </w:rPr>
              <w:t>PRACH Configuration</w:t>
            </w:r>
            <w:r w:rsidRPr="00020619">
              <w:rPr>
                <w:vertAlign w:val="superscript"/>
              </w:rPr>
              <w:t>Note2</w:t>
            </w:r>
          </w:p>
        </w:tc>
        <w:tc>
          <w:tcPr>
            <w:tcW w:w="1147" w:type="dxa"/>
            <w:tcBorders>
              <w:bottom w:val="nil"/>
            </w:tcBorders>
            <w:shd w:val="clear" w:color="auto" w:fill="auto"/>
          </w:tcPr>
          <w:p w14:paraId="6D34B561" w14:textId="77777777" w:rsidR="00753280" w:rsidRPr="00020619" w:rsidRDefault="00753280" w:rsidP="00864629">
            <w:pPr>
              <w:pStyle w:val="TAC"/>
            </w:pPr>
          </w:p>
        </w:tc>
        <w:tc>
          <w:tcPr>
            <w:tcW w:w="1396" w:type="dxa"/>
          </w:tcPr>
          <w:p w14:paraId="1A1F3E4E" w14:textId="77777777" w:rsidR="00753280" w:rsidRPr="00020619" w:rsidRDefault="00753280" w:rsidP="00864629">
            <w:pPr>
              <w:pStyle w:val="TAC"/>
            </w:pPr>
            <w:r w:rsidRPr="00020619">
              <w:t>1, 2, 3</w:t>
            </w:r>
            <w:ins w:id="83751" w:author="Nokia - Erika Almeida" w:date="2022-09-12T10:29:00Z">
              <w:r w:rsidRPr="00020619">
                <w:t>, 7</w:t>
              </w:r>
            </w:ins>
          </w:p>
        </w:tc>
        <w:tc>
          <w:tcPr>
            <w:tcW w:w="4055" w:type="dxa"/>
            <w:gridSpan w:val="2"/>
            <w:shd w:val="clear" w:color="auto" w:fill="auto"/>
          </w:tcPr>
          <w:p w14:paraId="3BA5F7C0" w14:textId="77777777" w:rsidR="00753280" w:rsidRPr="00020619" w:rsidRDefault="00753280" w:rsidP="00864629">
            <w:pPr>
              <w:pStyle w:val="TAC"/>
            </w:pPr>
            <w:r w:rsidRPr="00020619">
              <w:rPr>
                <w:lang w:eastAsia="zh-CN"/>
              </w:rPr>
              <w:t>4</w:t>
            </w:r>
          </w:p>
        </w:tc>
      </w:tr>
      <w:tr w:rsidR="00753280" w:rsidRPr="00020619" w14:paraId="73265A28" w14:textId="77777777" w:rsidTr="00864629">
        <w:tc>
          <w:tcPr>
            <w:tcW w:w="3041" w:type="dxa"/>
            <w:tcBorders>
              <w:top w:val="nil"/>
              <w:bottom w:val="single" w:sz="4" w:space="0" w:color="auto"/>
            </w:tcBorders>
            <w:shd w:val="clear" w:color="auto" w:fill="auto"/>
          </w:tcPr>
          <w:p w14:paraId="4A10A0D9" w14:textId="77777777" w:rsidR="00753280" w:rsidRPr="00020619" w:rsidRDefault="00753280" w:rsidP="00864629">
            <w:pPr>
              <w:pStyle w:val="TAL"/>
            </w:pPr>
          </w:p>
        </w:tc>
        <w:tc>
          <w:tcPr>
            <w:tcW w:w="1147" w:type="dxa"/>
            <w:tcBorders>
              <w:top w:val="nil"/>
              <w:bottom w:val="single" w:sz="4" w:space="0" w:color="auto"/>
            </w:tcBorders>
            <w:shd w:val="clear" w:color="auto" w:fill="auto"/>
          </w:tcPr>
          <w:p w14:paraId="7AF79260" w14:textId="77777777" w:rsidR="00753280" w:rsidRPr="00020619" w:rsidRDefault="00753280" w:rsidP="00864629">
            <w:pPr>
              <w:pStyle w:val="TAC"/>
            </w:pPr>
          </w:p>
        </w:tc>
        <w:tc>
          <w:tcPr>
            <w:tcW w:w="1396" w:type="dxa"/>
          </w:tcPr>
          <w:p w14:paraId="06B75C26" w14:textId="77777777" w:rsidR="00753280" w:rsidRPr="00020619" w:rsidRDefault="00753280" w:rsidP="00864629">
            <w:pPr>
              <w:pStyle w:val="TAC"/>
            </w:pPr>
            <w:r w:rsidRPr="00020619">
              <w:t>4, 5, 6</w:t>
            </w:r>
            <w:ins w:id="83752" w:author="Nokia - Erika Almeida" w:date="2022-09-12T10:29:00Z">
              <w:r w:rsidRPr="00020619">
                <w:t>, 8</w:t>
              </w:r>
            </w:ins>
          </w:p>
        </w:tc>
        <w:tc>
          <w:tcPr>
            <w:tcW w:w="4055" w:type="dxa"/>
            <w:gridSpan w:val="2"/>
            <w:shd w:val="clear" w:color="auto" w:fill="auto"/>
          </w:tcPr>
          <w:p w14:paraId="4356C73D" w14:textId="77777777" w:rsidR="00753280" w:rsidRPr="00020619" w:rsidRDefault="00753280" w:rsidP="00864629">
            <w:pPr>
              <w:pStyle w:val="TAC"/>
            </w:pPr>
            <w:r w:rsidRPr="00020619">
              <w:rPr>
                <w:lang w:eastAsia="zh-CN"/>
              </w:rPr>
              <w:t>53</w:t>
            </w:r>
          </w:p>
        </w:tc>
      </w:tr>
      <w:tr w:rsidR="00753280" w:rsidRPr="00020619" w14:paraId="4DE7DD27" w14:textId="77777777" w:rsidTr="00864629">
        <w:trPr>
          <w:trHeight w:val="346"/>
        </w:trPr>
        <w:tc>
          <w:tcPr>
            <w:tcW w:w="3041" w:type="dxa"/>
            <w:tcBorders>
              <w:top w:val="single" w:sz="4" w:space="0" w:color="auto"/>
              <w:left w:val="single" w:sz="4" w:space="0" w:color="auto"/>
              <w:bottom w:val="nil"/>
              <w:right w:val="single" w:sz="4" w:space="0" w:color="auto"/>
            </w:tcBorders>
            <w:shd w:val="clear" w:color="auto" w:fill="auto"/>
          </w:tcPr>
          <w:p w14:paraId="215D990F" w14:textId="77777777" w:rsidR="00753280" w:rsidRPr="00020619" w:rsidRDefault="00753280" w:rsidP="00864629">
            <w:pPr>
              <w:pStyle w:val="TAL"/>
            </w:pPr>
            <w:r w:rsidRPr="00020619">
              <w:t>PDSCH parameters:</w:t>
            </w:r>
          </w:p>
          <w:p w14:paraId="1EC596EA" w14:textId="77777777" w:rsidR="00753280" w:rsidRPr="00020619" w:rsidRDefault="00753280" w:rsidP="00864629">
            <w:pPr>
              <w:pStyle w:val="TAL"/>
            </w:pPr>
            <w:r w:rsidRPr="00020619">
              <w:t>DL Reference Measurement Channel</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1D3B46E8"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061BF918" w14:textId="77777777" w:rsidR="00753280" w:rsidRPr="00020619" w:rsidRDefault="00753280" w:rsidP="00864629">
            <w:pPr>
              <w:pStyle w:val="TAC"/>
              <w:rPr>
                <w:lang w:eastAsia="zh-CN"/>
              </w:rPr>
            </w:pPr>
            <w:r w:rsidRPr="00020619">
              <w:t>1, 2, 3</w:t>
            </w:r>
            <w:ins w:id="83753" w:author="Nokia - Erika Almeida" w:date="2022-09-12T10:30:00Z">
              <w:r w:rsidRPr="00020619">
                <w:t>, 7</w:t>
              </w:r>
            </w:ins>
          </w:p>
        </w:tc>
        <w:tc>
          <w:tcPr>
            <w:tcW w:w="4055" w:type="dxa"/>
            <w:gridSpan w:val="2"/>
            <w:tcBorders>
              <w:top w:val="single" w:sz="4" w:space="0" w:color="auto"/>
              <w:left w:val="single" w:sz="4" w:space="0" w:color="auto"/>
              <w:right w:val="single" w:sz="4" w:space="0" w:color="auto"/>
            </w:tcBorders>
          </w:tcPr>
          <w:p w14:paraId="7A2FB3C7" w14:textId="77777777" w:rsidR="00753280" w:rsidRPr="00020619" w:rsidRDefault="00753280" w:rsidP="00864629">
            <w:pPr>
              <w:pStyle w:val="TAC"/>
              <w:rPr>
                <w:lang w:eastAsia="zh-CN"/>
              </w:rPr>
            </w:pPr>
            <w:r w:rsidRPr="00020619">
              <w:rPr>
                <w:lang w:eastAsia="zh-CN"/>
              </w:rPr>
              <w:t>5 MHz: R.7 FDD</w:t>
            </w:r>
          </w:p>
          <w:p w14:paraId="1310E3FD" w14:textId="77777777" w:rsidR="00753280" w:rsidRPr="00020619" w:rsidRDefault="00753280" w:rsidP="00864629">
            <w:pPr>
              <w:pStyle w:val="TAC"/>
              <w:rPr>
                <w:lang w:eastAsia="zh-CN"/>
              </w:rPr>
            </w:pPr>
            <w:r w:rsidRPr="00020619">
              <w:rPr>
                <w:lang w:eastAsia="zh-CN"/>
              </w:rPr>
              <w:t>10 MHz: R.3 FDD</w:t>
            </w:r>
          </w:p>
          <w:p w14:paraId="0A071CC8" w14:textId="77777777" w:rsidR="00753280" w:rsidRPr="00020619" w:rsidRDefault="00753280" w:rsidP="00864629">
            <w:pPr>
              <w:pStyle w:val="TAC"/>
              <w:rPr>
                <w:lang w:eastAsia="zh-CN"/>
              </w:rPr>
            </w:pPr>
            <w:r w:rsidRPr="00020619">
              <w:rPr>
                <w:lang w:eastAsia="zh-CN"/>
              </w:rPr>
              <w:t>20 MHz: R.6 FDD</w:t>
            </w:r>
          </w:p>
        </w:tc>
      </w:tr>
      <w:tr w:rsidR="00753280" w:rsidRPr="00020619" w14:paraId="750DF83E" w14:textId="77777777" w:rsidTr="00864629">
        <w:trPr>
          <w:trHeight w:val="346"/>
        </w:trPr>
        <w:tc>
          <w:tcPr>
            <w:tcW w:w="3041" w:type="dxa"/>
            <w:tcBorders>
              <w:top w:val="nil"/>
              <w:left w:val="single" w:sz="4" w:space="0" w:color="auto"/>
              <w:bottom w:val="single" w:sz="4" w:space="0" w:color="auto"/>
              <w:right w:val="single" w:sz="4" w:space="0" w:color="auto"/>
            </w:tcBorders>
            <w:shd w:val="clear" w:color="auto" w:fill="auto"/>
          </w:tcPr>
          <w:p w14:paraId="531BF95C"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733A103E"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158E01DA" w14:textId="77777777" w:rsidR="00753280" w:rsidRPr="00020619" w:rsidRDefault="00753280" w:rsidP="00864629">
            <w:pPr>
              <w:pStyle w:val="TAC"/>
            </w:pPr>
            <w:r w:rsidRPr="00020619">
              <w:t>4, 5, 6</w:t>
            </w:r>
            <w:ins w:id="83754" w:author="Nokia - Erika Almeida" w:date="2022-09-12T10:30:00Z">
              <w:r w:rsidRPr="00020619">
                <w:t>, 8</w:t>
              </w:r>
            </w:ins>
          </w:p>
        </w:tc>
        <w:tc>
          <w:tcPr>
            <w:tcW w:w="4055" w:type="dxa"/>
            <w:gridSpan w:val="2"/>
            <w:tcBorders>
              <w:left w:val="single" w:sz="4" w:space="0" w:color="auto"/>
              <w:bottom w:val="single" w:sz="4" w:space="0" w:color="auto"/>
              <w:right w:val="single" w:sz="4" w:space="0" w:color="auto"/>
            </w:tcBorders>
          </w:tcPr>
          <w:p w14:paraId="03E9CE42" w14:textId="77777777" w:rsidR="00753280" w:rsidRPr="00020619" w:rsidRDefault="00753280" w:rsidP="00864629">
            <w:pPr>
              <w:pStyle w:val="TAC"/>
              <w:rPr>
                <w:lang w:eastAsia="zh-CN"/>
              </w:rPr>
            </w:pPr>
            <w:r w:rsidRPr="00020619">
              <w:rPr>
                <w:lang w:eastAsia="zh-CN"/>
              </w:rPr>
              <w:t>5 MHz: R.4 TDD</w:t>
            </w:r>
          </w:p>
          <w:p w14:paraId="3B9A6716" w14:textId="77777777" w:rsidR="00753280" w:rsidRPr="00020619" w:rsidRDefault="00753280" w:rsidP="00864629">
            <w:pPr>
              <w:pStyle w:val="TAC"/>
              <w:rPr>
                <w:lang w:eastAsia="zh-CN"/>
              </w:rPr>
            </w:pPr>
            <w:r w:rsidRPr="00020619">
              <w:rPr>
                <w:lang w:eastAsia="zh-CN"/>
              </w:rPr>
              <w:t>10 MHz: R.0 TDD</w:t>
            </w:r>
          </w:p>
          <w:p w14:paraId="2D7177CE" w14:textId="77777777" w:rsidR="00753280" w:rsidRPr="00020619" w:rsidRDefault="00753280" w:rsidP="00864629">
            <w:pPr>
              <w:pStyle w:val="TAC"/>
              <w:rPr>
                <w:lang w:eastAsia="zh-CN"/>
              </w:rPr>
            </w:pPr>
            <w:r w:rsidRPr="00020619">
              <w:rPr>
                <w:lang w:eastAsia="zh-CN"/>
              </w:rPr>
              <w:t>20 MHz: R.3 TDD</w:t>
            </w:r>
          </w:p>
        </w:tc>
      </w:tr>
      <w:tr w:rsidR="00753280" w:rsidRPr="00020619" w14:paraId="3D636D12" w14:textId="77777777" w:rsidTr="00864629">
        <w:trPr>
          <w:trHeight w:val="346"/>
        </w:trPr>
        <w:tc>
          <w:tcPr>
            <w:tcW w:w="3041" w:type="dxa"/>
            <w:tcBorders>
              <w:top w:val="single" w:sz="4" w:space="0" w:color="auto"/>
              <w:left w:val="single" w:sz="4" w:space="0" w:color="auto"/>
              <w:bottom w:val="nil"/>
              <w:right w:val="single" w:sz="4" w:space="0" w:color="auto"/>
            </w:tcBorders>
            <w:shd w:val="clear" w:color="auto" w:fill="auto"/>
          </w:tcPr>
          <w:p w14:paraId="33F95DA2" w14:textId="77777777" w:rsidR="00753280" w:rsidRPr="00020619" w:rsidRDefault="00753280" w:rsidP="00864629">
            <w:pPr>
              <w:pStyle w:val="TAL"/>
            </w:pPr>
            <w:r w:rsidRPr="00020619">
              <w:t>PCFICH/PDCCH/PHICH parameters:</w:t>
            </w:r>
          </w:p>
          <w:p w14:paraId="0089D41E" w14:textId="77777777" w:rsidR="00753280" w:rsidRPr="00020619" w:rsidRDefault="00753280" w:rsidP="00864629">
            <w:pPr>
              <w:pStyle w:val="TAL"/>
            </w:pPr>
            <w:r w:rsidRPr="00020619">
              <w:t>DL Reference Measurement Channel</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429B2238"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547C9556" w14:textId="77777777" w:rsidR="00753280" w:rsidRPr="00020619" w:rsidRDefault="00753280" w:rsidP="00864629">
            <w:pPr>
              <w:pStyle w:val="TAC"/>
              <w:rPr>
                <w:lang w:eastAsia="zh-CN"/>
              </w:rPr>
            </w:pPr>
            <w:r w:rsidRPr="00020619">
              <w:t>1, 2, 3</w:t>
            </w:r>
            <w:ins w:id="83755" w:author="Nokia - Erika Almeida" w:date="2022-09-12T10:30:00Z">
              <w:r w:rsidRPr="00020619">
                <w:t>, 7</w:t>
              </w:r>
            </w:ins>
          </w:p>
        </w:tc>
        <w:tc>
          <w:tcPr>
            <w:tcW w:w="4055" w:type="dxa"/>
            <w:gridSpan w:val="2"/>
            <w:tcBorders>
              <w:top w:val="single" w:sz="4" w:space="0" w:color="auto"/>
              <w:left w:val="single" w:sz="4" w:space="0" w:color="auto"/>
              <w:right w:val="single" w:sz="4" w:space="0" w:color="auto"/>
            </w:tcBorders>
          </w:tcPr>
          <w:p w14:paraId="4A79E520" w14:textId="77777777" w:rsidR="00753280" w:rsidRPr="00020619" w:rsidRDefault="00753280" w:rsidP="00864629">
            <w:pPr>
              <w:pStyle w:val="TAC"/>
              <w:rPr>
                <w:lang w:eastAsia="zh-CN"/>
              </w:rPr>
            </w:pPr>
            <w:r w:rsidRPr="00020619">
              <w:rPr>
                <w:lang w:eastAsia="zh-CN"/>
              </w:rPr>
              <w:t>5 MHz: R.11 FDD</w:t>
            </w:r>
          </w:p>
          <w:p w14:paraId="4157D125" w14:textId="77777777" w:rsidR="00753280" w:rsidRPr="00020619" w:rsidRDefault="00753280" w:rsidP="00864629">
            <w:pPr>
              <w:pStyle w:val="TAC"/>
              <w:rPr>
                <w:lang w:eastAsia="zh-CN"/>
              </w:rPr>
            </w:pPr>
            <w:r w:rsidRPr="00020619">
              <w:rPr>
                <w:lang w:eastAsia="zh-CN"/>
              </w:rPr>
              <w:t>10 MHz: R.6 FDD</w:t>
            </w:r>
          </w:p>
          <w:p w14:paraId="60FF4E15" w14:textId="77777777" w:rsidR="00753280" w:rsidRPr="00020619" w:rsidRDefault="00753280" w:rsidP="00864629">
            <w:pPr>
              <w:pStyle w:val="TAC"/>
              <w:rPr>
                <w:lang w:eastAsia="zh-CN"/>
              </w:rPr>
            </w:pPr>
            <w:r w:rsidRPr="00020619">
              <w:rPr>
                <w:lang w:eastAsia="zh-CN"/>
              </w:rPr>
              <w:t>20 MHz: R.10 FDD</w:t>
            </w:r>
          </w:p>
        </w:tc>
      </w:tr>
      <w:tr w:rsidR="00753280" w:rsidRPr="00020619" w14:paraId="5ABFFF07" w14:textId="77777777" w:rsidTr="00864629">
        <w:trPr>
          <w:trHeight w:val="346"/>
        </w:trPr>
        <w:tc>
          <w:tcPr>
            <w:tcW w:w="3041" w:type="dxa"/>
            <w:tcBorders>
              <w:top w:val="nil"/>
              <w:left w:val="single" w:sz="4" w:space="0" w:color="auto"/>
              <w:bottom w:val="single" w:sz="4" w:space="0" w:color="auto"/>
              <w:right w:val="single" w:sz="4" w:space="0" w:color="auto"/>
            </w:tcBorders>
            <w:shd w:val="clear" w:color="auto" w:fill="auto"/>
          </w:tcPr>
          <w:p w14:paraId="2A5C2588"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2C188BA7"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44B256D1" w14:textId="77777777" w:rsidR="00753280" w:rsidRPr="00020619" w:rsidRDefault="00753280" w:rsidP="00864629">
            <w:pPr>
              <w:pStyle w:val="TAC"/>
            </w:pPr>
            <w:r w:rsidRPr="00020619">
              <w:t>4, 5, 6</w:t>
            </w:r>
            <w:ins w:id="83756" w:author="Nokia - Erika Almeida" w:date="2022-09-12T10:30:00Z">
              <w:r w:rsidRPr="00020619">
                <w:t>, 8</w:t>
              </w:r>
            </w:ins>
          </w:p>
        </w:tc>
        <w:tc>
          <w:tcPr>
            <w:tcW w:w="4055" w:type="dxa"/>
            <w:gridSpan w:val="2"/>
            <w:tcBorders>
              <w:left w:val="single" w:sz="4" w:space="0" w:color="auto"/>
              <w:bottom w:val="single" w:sz="4" w:space="0" w:color="auto"/>
              <w:right w:val="single" w:sz="4" w:space="0" w:color="auto"/>
            </w:tcBorders>
          </w:tcPr>
          <w:p w14:paraId="08B95EE7" w14:textId="77777777" w:rsidR="00753280" w:rsidRPr="00020619" w:rsidRDefault="00753280" w:rsidP="00864629">
            <w:pPr>
              <w:pStyle w:val="TAC"/>
              <w:rPr>
                <w:lang w:eastAsia="zh-CN"/>
              </w:rPr>
            </w:pPr>
            <w:r w:rsidRPr="00020619">
              <w:rPr>
                <w:lang w:eastAsia="zh-CN"/>
              </w:rPr>
              <w:t>5 MHz: R.11 TDD</w:t>
            </w:r>
          </w:p>
          <w:p w14:paraId="4A7A88A0" w14:textId="77777777" w:rsidR="00753280" w:rsidRPr="00020619" w:rsidRDefault="00753280" w:rsidP="00864629">
            <w:pPr>
              <w:pStyle w:val="TAC"/>
              <w:rPr>
                <w:lang w:eastAsia="zh-CN"/>
              </w:rPr>
            </w:pPr>
            <w:r w:rsidRPr="00020619">
              <w:rPr>
                <w:lang w:eastAsia="zh-CN"/>
              </w:rPr>
              <w:t>10 MHz: R.6 TDD</w:t>
            </w:r>
          </w:p>
          <w:p w14:paraId="59D8519E" w14:textId="77777777" w:rsidR="00753280" w:rsidRPr="00020619" w:rsidRDefault="00753280" w:rsidP="00864629">
            <w:pPr>
              <w:pStyle w:val="TAC"/>
              <w:rPr>
                <w:lang w:eastAsia="zh-CN"/>
              </w:rPr>
            </w:pPr>
            <w:r w:rsidRPr="00020619">
              <w:rPr>
                <w:lang w:eastAsia="zh-CN"/>
              </w:rPr>
              <w:t>20 MHz: R.10 TDD</w:t>
            </w:r>
          </w:p>
        </w:tc>
      </w:tr>
      <w:tr w:rsidR="00753280" w:rsidRPr="00020619" w14:paraId="245F4E57" w14:textId="77777777" w:rsidTr="00864629">
        <w:trPr>
          <w:trHeight w:val="346"/>
        </w:trPr>
        <w:tc>
          <w:tcPr>
            <w:tcW w:w="3041" w:type="dxa"/>
            <w:tcBorders>
              <w:top w:val="single" w:sz="4" w:space="0" w:color="auto"/>
              <w:left w:val="single" w:sz="4" w:space="0" w:color="auto"/>
              <w:bottom w:val="nil"/>
              <w:right w:val="single" w:sz="4" w:space="0" w:color="auto"/>
            </w:tcBorders>
            <w:shd w:val="clear" w:color="auto" w:fill="auto"/>
          </w:tcPr>
          <w:p w14:paraId="12A78736" w14:textId="77777777" w:rsidR="00753280" w:rsidRPr="00020619" w:rsidRDefault="00753280" w:rsidP="00864629">
            <w:pPr>
              <w:pStyle w:val="TAL"/>
              <w:rPr>
                <w:lang w:eastAsia="ja-JP"/>
              </w:rPr>
            </w:pPr>
            <w:r w:rsidRPr="00020619">
              <w:t>OCNG Patterns</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3FFAEA06" w14:textId="77777777" w:rsidR="00753280" w:rsidRPr="00020619" w:rsidRDefault="00753280"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17F0C5FE" w14:textId="77777777" w:rsidR="00753280" w:rsidRPr="00020619" w:rsidRDefault="00753280" w:rsidP="00864629">
            <w:pPr>
              <w:pStyle w:val="TAC"/>
              <w:rPr>
                <w:lang w:eastAsia="zh-CN"/>
              </w:rPr>
            </w:pPr>
            <w:r w:rsidRPr="00020619">
              <w:rPr>
                <w:lang w:eastAsia="zh-CN"/>
              </w:rPr>
              <w:t>1, 2, 3</w:t>
            </w:r>
            <w:ins w:id="83757" w:author="Nokia - Erika Almeida" w:date="2022-09-12T10:30:00Z">
              <w:r w:rsidRPr="00020619">
                <w:rPr>
                  <w:lang w:eastAsia="zh-CN"/>
                </w:rPr>
                <w:t>, 7</w:t>
              </w:r>
            </w:ins>
          </w:p>
        </w:tc>
        <w:tc>
          <w:tcPr>
            <w:tcW w:w="4055" w:type="dxa"/>
            <w:gridSpan w:val="2"/>
            <w:tcBorders>
              <w:top w:val="single" w:sz="4" w:space="0" w:color="auto"/>
              <w:left w:val="single" w:sz="4" w:space="0" w:color="auto"/>
              <w:right w:val="single" w:sz="4" w:space="0" w:color="auto"/>
            </w:tcBorders>
          </w:tcPr>
          <w:p w14:paraId="0AE864A3" w14:textId="77777777" w:rsidR="00753280" w:rsidRPr="00020619" w:rsidRDefault="00753280" w:rsidP="00864629">
            <w:pPr>
              <w:pStyle w:val="TAC"/>
              <w:rPr>
                <w:lang w:val="da-DK" w:eastAsia="zh-CN"/>
              </w:rPr>
            </w:pPr>
            <w:r w:rsidRPr="00020619">
              <w:rPr>
                <w:lang w:val="da-DK" w:eastAsia="zh-CN"/>
              </w:rPr>
              <w:t>5 MHz: OP.20 FDD</w:t>
            </w:r>
          </w:p>
          <w:p w14:paraId="10698002" w14:textId="77777777" w:rsidR="00753280" w:rsidRPr="00020619" w:rsidRDefault="00753280" w:rsidP="00864629">
            <w:pPr>
              <w:pStyle w:val="TAC"/>
              <w:rPr>
                <w:lang w:val="da-DK" w:eastAsia="zh-CN"/>
              </w:rPr>
            </w:pPr>
            <w:r w:rsidRPr="00020619">
              <w:rPr>
                <w:lang w:val="da-DK" w:eastAsia="zh-CN"/>
              </w:rPr>
              <w:t>10 MHz: OP.10 FDD</w:t>
            </w:r>
          </w:p>
          <w:p w14:paraId="3A608872" w14:textId="77777777" w:rsidR="00753280" w:rsidRPr="00020619" w:rsidRDefault="00753280" w:rsidP="00864629">
            <w:pPr>
              <w:pStyle w:val="TAC"/>
              <w:rPr>
                <w:lang w:eastAsia="zh-CN"/>
              </w:rPr>
            </w:pPr>
            <w:r w:rsidRPr="00020619">
              <w:rPr>
                <w:lang w:eastAsia="zh-CN"/>
              </w:rPr>
              <w:t>20 MHz: OP.17 FDD</w:t>
            </w:r>
          </w:p>
        </w:tc>
      </w:tr>
      <w:tr w:rsidR="00753280" w:rsidRPr="00020619" w14:paraId="50B48568" w14:textId="77777777" w:rsidTr="00864629">
        <w:trPr>
          <w:trHeight w:val="346"/>
        </w:trPr>
        <w:tc>
          <w:tcPr>
            <w:tcW w:w="3041" w:type="dxa"/>
            <w:tcBorders>
              <w:top w:val="nil"/>
              <w:left w:val="single" w:sz="4" w:space="0" w:color="auto"/>
              <w:bottom w:val="single" w:sz="4" w:space="0" w:color="auto"/>
              <w:right w:val="single" w:sz="4" w:space="0" w:color="auto"/>
            </w:tcBorders>
            <w:shd w:val="clear" w:color="auto" w:fill="auto"/>
          </w:tcPr>
          <w:p w14:paraId="774D19AC"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63DED2EB" w14:textId="77777777" w:rsidR="00753280" w:rsidRPr="00020619" w:rsidRDefault="00753280"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764E6FE3" w14:textId="77777777" w:rsidR="00753280" w:rsidRPr="00020619" w:rsidRDefault="00753280" w:rsidP="00864629">
            <w:pPr>
              <w:pStyle w:val="TAC"/>
              <w:rPr>
                <w:lang w:eastAsia="zh-CN"/>
              </w:rPr>
            </w:pPr>
            <w:r w:rsidRPr="00020619">
              <w:rPr>
                <w:lang w:eastAsia="zh-CN"/>
              </w:rPr>
              <w:t>4, 5, 6</w:t>
            </w:r>
            <w:ins w:id="83758" w:author="Nokia - Erika Almeida" w:date="2022-09-12T10:30:00Z">
              <w:r w:rsidRPr="00020619">
                <w:rPr>
                  <w:lang w:eastAsia="zh-CN"/>
                </w:rPr>
                <w:t>, 8</w:t>
              </w:r>
            </w:ins>
          </w:p>
        </w:tc>
        <w:tc>
          <w:tcPr>
            <w:tcW w:w="4055" w:type="dxa"/>
            <w:gridSpan w:val="2"/>
            <w:tcBorders>
              <w:left w:val="single" w:sz="4" w:space="0" w:color="auto"/>
              <w:bottom w:val="single" w:sz="4" w:space="0" w:color="auto"/>
              <w:right w:val="single" w:sz="4" w:space="0" w:color="auto"/>
            </w:tcBorders>
          </w:tcPr>
          <w:p w14:paraId="3A275499" w14:textId="77777777" w:rsidR="00753280" w:rsidRPr="00020619" w:rsidRDefault="00753280" w:rsidP="00864629">
            <w:pPr>
              <w:pStyle w:val="TAC"/>
              <w:rPr>
                <w:lang w:val="da-DK" w:eastAsia="zh-CN"/>
              </w:rPr>
            </w:pPr>
            <w:r w:rsidRPr="00020619">
              <w:rPr>
                <w:lang w:val="da-DK" w:eastAsia="zh-CN"/>
              </w:rPr>
              <w:t>5 MHz: OP.9 TDD</w:t>
            </w:r>
          </w:p>
          <w:p w14:paraId="11E53240" w14:textId="77777777" w:rsidR="00753280" w:rsidRPr="00020619" w:rsidRDefault="00753280" w:rsidP="00864629">
            <w:pPr>
              <w:pStyle w:val="TAC"/>
              <w:rPr>
                <w:lang w:val="da-DK" w:eastAsia="zh-CN"/>
              </w:rPr>
            </w:pPr>
            <w:r w:rsidRPr="00020619">
              <w:rPr>
                <w:lang w:val="da-DK" w:eastAsia="zh-CN"/>
              </w:rPr>
              <w:t>10 MHz: OP.1 TDD</w:t>
            </w:r>
          </w:p>
          <w:p w14:paraId="20C56B5D" w14:textId="77777777" w:rsidR="00753280" w:rsidRPr="00020619" w:rsidRDefault="00753280" w:rsidP="00864629">
            <w:pPr>
              <w:pStyle w:val="TAC"/>
              <w:rPr>
                <w:lang w:eastAsia="zh-CN"/>
              </w:rPr>
            </w:pPr>
            <w:r w:rsidRPr="00020619">
              <w:rPr>
                <w:lang w:eastAsia="zh-CN"/>
              </w:rPr>
              <w:t>20 MHz: OP.7 TDD</w:t>
            </w:r>
          </w:p>
        </w:tc>
      </w:tr>
      <w:tr w:rsidR="00753280" w:rsidRPr="00020619" w14:paraId="1172BB2E" w14:textId="77777777" w:rsidTr="00864629">
        <w:tc>
          <w:tcPr>
            <w:tcW w:w="3041" w:type="dxa"/>
            <w:shd w:val="clear" w:color="auto" w:fill="auto"/>
          </w:tcPr>
          <w:p w14:paraId="386ED095" w14:textId="77777777" w:rsidR="00753280" w:rsidRPr="00020619" w:rsidRDefault="00753280" w:rsidP="00864629">
            <w:pPr>
              <w:pStyle w:val="TAL"/>
            </w:pPr>
            <w:r w:rsidRPr="00020619">
              <w:t>PBCH_RA</w:t>
            </w:r>
          </w:p>
        </w:tc>
        <w:tc>
          <w:tcPr>
            <w:tcW w:w="1147" w:type="dxa"/>
            <w:tcBorders>
              <w:bottom w:val="nil"/>
            </w:tcBorders>
            <w:shd w:val="clear" w:color="auto" w:fill="auto"/>
            <w:vAlign w:val="center"/>
          </w:tcPr>
          <w:p w14:paraId="0E44A9E4" w14:textId="77777777" w:rsidR="00753280" w:rsidRPr="00020619" w:rsidRDefault="00753280" w:rsidP="00864629">
            <w:pPr>
              <w:pStyle w:val="TAC"/>
            </w:pPr>
            <w:r w:rsidRPr="00020619">
              <w:t>dB</w:t>
            </w:r>
          </w:p>
        </w:tc>
        <w:tc>
          <w:tcPr>
            <w:tcW w:w="1396" w:type="dxa"/>
            <w:tcBorders>
              <w:bottom w:val="nil"/>
            </w:tcBorders>
            <w:shd w:val="clear" w:color="auto" w:fill="auto"/>
          </w:tcPr>
          <w:p w14:paraId="7B36476C" w14:textId="77777777" w:rsidR="00753280" w:rsidRPr="00020619" w:rsidRDefault="00753280" w:rsidP="00864629">
            <w:pPr>
              <w:pStyle w:val="TAC"/>
            </w:pPr>
            <w:r w:rsidRPr="00020619">
              <w:t>1, 2, 3, 4, 5, 6</w:t>
            </w:r>
            <w:ins w:id="83759" w:author="Nokia - Erika Almeida" w:date="2022-09-12T10:30:00Z">
              <w:r w:rsidRPr="00020619">
                <w:t>, 7, 8</w:t>
              </w:r>
            </w:ins>
          </w:p>
        </w:tc>
        <w:tc>
          <w:tcPr>
            <w:tcW w:w="4055" w:type="dxa"/>
            <w:gridSpan w:val="2"/>
            <w:tcBorders>
              <w:bottom w:val="nil"/>
            </w:tcBorders>
            <w:shd w:val="clear" w:color="auto" w:fill="auto"/>
            <w:vAlign w:val="center"/>
          </w:tcPr>
          <w:p w14:paraId="6C5EF1E4" w14:textId="77777777" w:rsidR="00753280" w:rsidRPr="00020619" w:rsidRDefault="00753280" w:rsidP="00864629">
            <w:pPr>
              <w:pStyle w:val="TAC"/>
            </w:pPr>
            <w:r w:rsidRPr="00020619">
              <w:t>0</w:t>
            </w:r>
          </w:p>
        </w:tc>
      </w:tr>
      <w:tr w:rsidR="00753280" w:rsidRPr="00020619" w14:paraId="488E05DA" w14:textId="77777777" w:rsidTr="00864629">
        <w:tc>
          <w:tcPr>
            <w:tcW w:w="3041" w:type="dxa"/>
            <w:shd w:val="clear" w:color="auto" w:fill="auto"/>
          </w:tcPr>
          <w:p w14:paraId="79839738" w14:textId="77777777" w:rsidR="00753280" w:rsidRPr="00020619" w:rsidRDefault="00753280" w:rsidP="00864629">
            <w:pPr>
              <w:pStyle w:val="TAL"/>
            </w:pPr>
            <w:r w:rsidRPr="00020619">
              <w:t>PBCH_RB</w:t>
            </w:r>
          </w:p>
        </w:tc>
        <w:tc>
          <w:tcPr>
            <w:tcW w:w="1147" w:type="dxa"/>
            <w:tcBorders>
              <w:top w:val="nil"/>
              <w:bottom w:val="nil"/>
            </w:tcBorders>
            <w:shd w:val="clear" w:color="auto" w:fill="auto"/>
          </w:tcPr>
          <w:p w14:paraId="484D326F" w14:textId="77777777" w:rsidR="00753280" w:rsidRPr="00020619" w:rsidRDefault="00753280" w:rsidP="00864629">
            <w:pPr>
              <w:pStyle w:val="TAC"/>
            </w:pPr>
          </w:p>
        </w:tc>
        <w:tc>
          <w:tcPr>
            <w:tcW w:w="1396" w:type="dxa"/>
            <w:tcBorders>
              <w:top w:val="nil"/>
              <w:bottom w:val="nil"/>
            </w:tcBorders>
            <w:shd w:val="clear" w:color="auto" w:fill="auto"/>
          </w:tcPr>
          <w:p w14:paraId="5494A62A" w14:textId="77777777" w:rsidR="00753280" w:rsidRPr="00020619" w:rsidRDefault="00753280" w:rsidP="00864629">
            <w:pPr>
              <w:pStyle w:val="TAC"/>
            </w:pPr>
          </w:p>
        </w:tc>
        <w:tc>
          <w:tcPr>
            <w:tcW w:w="4055" w:type="dxa"/>
            <w:gridSpan w:val="2"/>
            <w:tcBorders>
              <w:top w:val="nil"/>
              <w:bottom w:val="nil"/>
            </w:tcBorders>
            <w:shd w:val="clear" w:color="auto" w:fill="auto"/>
          </w:tcPr>
          <w:p w14:paraId="65B76AED" w14:textId="77777777" w:rsidR="00753280" w:rsidRPr="00020619" w:rsidRDefault="00753280" w:rsidP="00864629">
            <w:pPr>
              <w:pStyle w:val="TAC"/>
            </w:pPr>
          </w:p>
        </w:tc>
      </w:tr>
      <w:tr w:rsidR="00753280" w:rsidRPr="00020619" w14:paraId="7868C4EC" w14:textId="77777777" w:rsidTr="00864629">
        <w:tc>
          <w:tcPr>
            <w:tcW w:w="3041" w:type="dxa"/>
            <w:shd w:val="clear" w:color="auto" w:fill="auto"/>
          </w:tcPr>
          <w:p w14:paraId="0B834A6D" w14:textId="77777777" w:rsidR="00753280" w:rsidRPr="00020619" w:rsidRDefault="00753280" w:rsidP="00864629">
            <w:pPr>
              <w:pStyle w:val="TAL"/>
            </w:pPr>
            <w:r w:rsidRPr="00020619">
              <w:t>PSS_RA</w:t>
            </w:r>
          </w:p>
        </w:tc>
        <w:tc>
          <w:tcPr>
            <w:tcW w:w="1147" w:type="dxa"/>
            <w:tcBorders>
              <w:top w:val="nil"/>
              <w:bottom w:val="nil"/>
            </w:tcBorders>
            <w:shd w:val="clear" w:color="auto" w:fill="auto"/>
          </w:tcPr>
          <w:p w14:paraId="46CADCFD" w14:textId="77777777" w:rsidR="00753280" w:rsidRPr="00020619" w:rsidRDefault="00753280" w:rsidP="00864629">
            <w:pPr>
              <w:pStyle w:val="TAC"/>
            </w:pPr>
          </w:p>
        </w:tc>
        <w:tc>
          <w:tcPr>
            <w:tcW w:w="1396" w:type="dxa"/>
            <w:tcBorders>
              <w:top w:val="nil"/>
              <w:bottom w:val="nil"/>
            </w:tcBorders>
            <w:shd w:val="clear" w:color="auto" w:fill="auto"/>
          </w:tcPr>
          <w:p w14:paraId="6F8CA1E3" w14:textId="77777777" w:rsidR="00753280" w:rsidRPr="00020619" w:rsidRDefault="00753280" w:rsidP="00864629">
            <w:pPr>
              <w:pStyle w:val="TAC"/>
            </w:pPr>
          </w:p>
        </w:tc>
        <w:tc>
          <w:tcPr>
            <w:tcW w:w="4055" w:type="dxa"/>
            <w:gridSpan w:val="2"/>
            <w:tcBorders>
              <w:top w:val="nil"/>
              <w:bottom w:val="nil"/>
            </w:tcBorders>
            <w:shd w:val="clear" w:color="auto" w:fill="auto"/>
          </w:tcPr>
          <w:p w14:paraId="012B625A" w14:textId="77777777" w:rsidR="00753280" w:rsidRPr="00020619" w:rsidRDefault="00753280" w:rsidP="00864629">
            <w:pPr>
              <w:pStyle w:val="TAC"/>
            </w:pPr>
          </w:p>
        </w:tc>
      </w:tr>
      <w:tr w:rsidR="00753280" w:rsidRPr="00020619" w14:paraId="10B16384" w14:textId="77777777" w:rsidTr="00864629">
        <w:tc>
          <w:tcPr>
            <w:tcW w:w="3041" w:type="dxa"/>
            <w:shd w:val="clear" w:color="auto" w:fill="auto"/>
          </w:tcPr>
          <w:p w14:paraId="665794B5" w14:textId="77777777" w:rsidR="00753280" w:rsidRPr="00020619" w:rsidRDefault="00753280" w:rsidP="00864629">
            <w:pPr>
              <w:pStyle w:val="TAL"/>
            </w:pPr>
            <w:r w:rsidRPr="00020619">
              <w:t>SSS_RA</w:t>
            </w:r>
          </w:p>
        </w:tc>
        <w:tc>
          <w:tcPr>
            <w:tcW w:w="1147" w:type="dxa"/>
            <w:tcBorders>
              <w:top w:val="nil"/>
              <w:bottom w:val="nil"/>
            </w:tcBorders>
            <w:shd w:val="clear" w:color="auto" w:fill="auto"/>
          </w:tcPr>
          <w:p w14:paraId="48F0DC9D" w14:textId="77777777" w:rsidR="00753280" w:rsidRPr="00020619" w:rsidRDefault="00753280" w:rsidP="00864629">
            <w:pPr>
              <w:pStyle w:val="TAC"/>
            </w:pPr>
          </w:p>
        </w:tc>
        <w:tc>
          <w:tcPr>
            <w:tcW w:w="1396" w:type="dxa"/>
            <w:tcBorders>
              <w:top w:val="nil"/>
              <w:bottom w:val="nil"/>
            </w:tcBorders>
            <w:shd w:val="clear" w:color="auto" w:fill="auto"/>
          </w:tcPr>
          <w:p w14:paraId="5B4C4C59" w14:textId="77777777" w:rsidR="00753280" w:rsidRPr="00020619" w:rsidRDefault="00753280" w:rsidP="00864629">
            <w:pPr>
              <w:pStyle w:val="TAC"/>
            </w:pPr>
          </w:p>
        </w:tc>
        <w:tc>
          <w:tcPr>
            <w:tcW w:w="4055" w:type="dxa"/>
            <w:gridSpan w:val="2"/>
            <w:tcBorders>
              <w:top w:val="nil"/>
              <w:bottom w:val="nil"/>
            </w:tcBorders>
            <w:shd w:val="clear" w:color="auto" w:fill="auto"/>
          </w:tcPr>
          <w:p w14:paraId="1919DFF4" w14:textId="77777777" w:rsidR="00753280" w:rsidRPr="00020619" w:rsidRDefault="00753280" w:rsidP="00864629">
            <w:pPr>
              <w:pStyle w:val="TAC"/>
            </w:pPr>
          </w:p>
        </w:tc>
      </w:tr>
      <w:tr w:rsidR="00753280" w:rsidRPr="00020619" w14:paraId="27A5C87E" w14:textId="77777777" w:rsidTr="00864629">
        <w:tc>
          <w:tcPr>
            <w:tcW w:w="3041" w:type="dxa"/>
            <w:shd w:val="clear" w:color="auto" w:fill="auto"/>
          </w:tcPr>
          <w:p w14:paraId="00438A8F" w14:textId="77777777" w:rsidR="00753280" w:rsidRPr="00020619" w:rsidRDefault="00753280" w:rsidP="00864629">
            <w:pPr>
              <w:pStyle w:val="TAL"/>
            </w:pPr>
            <w:r w:rsidRPr="00020619">
              <w:t>PCFICH_RB</w:t>
            </w:r>
          </w:p>
        </w:tc>
        <w:tc>
          <w:tcPr>
            <w:tcW w:w="1147" w:type="dxa"/>
            <w:tcBorders>
              <w:top w:val="nil"/>
              <w:bottom w:val="nil"/>
            </w:tcBorders>
            <w:shd w:val="clear" w:color="auto" w:fill="auto"/>
          </w:tcPr>
          <w:p w14:paraId="3A274DFE" w14:textId="77777777" w:rsidR="00753280" w:rsidRPr="00020619" w:rsidRDefault="00753280" w:rsidP="00864629">
            <w:pPr>
              <w:pStyle w:val="TAC"/>
            </w:pPr>
          </w:p>
        </w:tc>
        <w:tc>
          <w:tcPr>
            <w:tcW w:w="1396" w:type="dxa"/>
            <w:tcBorders>
              <w:top w:val="nil"/>
              <w:bottom w:val="nil"/>
            </w:tcBorders>
            <w:shd w:val="clear" w:color="auto" w:fill="auto"/>
          </w:tcPr>
          <w:p w14:paraId="10E7CC0A" w14:textId="77777777" w:rsidR="00753280" w:rsidRPr="00020619" w:rsidRDefault="00753280" w:rsidP="00864629">
            <w:pPr>
              <w:pStyle w:val="TAC"/>
            </w:pPr>
          </w:p>
        </w:tc>
        <w:tc>
          <w:tcPr>
            <w:tcW w:w="4055" w:type="dxa"/>
            <w:gridSpan w:val="2"/>
            <w:tcBorders>
              <w:top w:val="nil"/>
              <w:bottom w:val="nil"/>
            </w:tcBorders>
            <w:shd w:val="clear" w:color="auto" w:fill="auto"/>
          </w:tcPr>
          <w:p w14:paraId="278B576D" w14:textId="77777777" w:rsidR="00753280" w:rsidRPr="00020619" w:rsidRDefault="00753280" w:rsidP="00864629">
            <w:pPr>
              <w:pStyle w:val="TAC"/>
            </w:pPr>
          </w:p>
        </w:tc>
      </w:tr>
      <w:tr w:rsidR="00753280" w:rsidRPr="00020619" w14:paraId="003FD321" w14:textId="77777777" w:rsidTr="00864629">
        <w:tc>
          <w:tcPr>
            <w:tcW w:w="3041" w:type="dxa"/>
            <w:shd w:val="clear" w:color="auto" w:fill="auto"/>
          </w:tcPr>
          <w:p w14:paraId="1E093FB9" w14:textId="77777777" w:rsidR="00753280" w:rsidRPr="00020619" w:rsidRDefault="00753280" w:rsidP="00864629">
            <w:pPr>
              <w:pStyle w:val="TAL"/>
            </w:pPr>
            <w:r w:rsidRPr="00020619">
              <w:t>PHICH_RA</w:t>
            </w:r>
          </w:p>
        </w:tc>
        <w:tc>
          <w:tcPr>
            <w:tcW w:w="1147" w:type="dxa"/>
            <w:tcBorders>
              <w:top w:val="nil"/>
              <w:bottom w:val="nil"/>
            </w:tcBorders>
            <w:shd w:val="clear" w:color="auto" w:fill="auto"/>
          </w:tcPr>
          <w:p w14:paraId="63DE6DA7" w14:textId="77777777" w:rsidR="00753280" w:rsidRPr="00020619" w:rsidRDefault="00753280" w:rsidP="00864629">
            <w:pPr>
              <w:pStyle w:val="TAC"/>
            </w:pPr>
          </w:p>
        </w:tc>
        <w:tc>
          <w:tcPr>
            <w:tcW w:w="1396" w:type="dxa"/>
            <w:tcBorders>
              <w:top w:val="nil"/>
              <w:bottom w:val="nil"/>
            </w:tcBorders>
            <w:shd w:val="clear" w:color="auto" w:fill="auto"/>
          </w:tcPr>
          <w:p w14:paraId="67218A83" w14:textId="77777777" w:rsidR="00753280" w:rsidRPr="00020619" w:rsidRDefault="00753280" w:rsidP="00864629">
            <w:pPr>
              <w:pStyle w:val="TAC"/>
            </w:pPr>
          </w:p>
        </w:tc>
        <w:tc>
          <w:tcPr>
            <w:tcW w:w="4055" w:type="dxa"/>
            <w:gridSpan w:val="2"/>
            <w:tcBorders>
              <w:top w:val="nil"/>
              <w:bottom w:val="nil"/>
            </w:tcBorders>
            <w:shd w:val="clear" w:color="auto" w:fill="auto"/>
          </w:tcPr>
          <w:p w14:paraId="0CCBC48B" w14:textId="77777777" w:rsidR="00753280" w:rsidRPr="00020619" w:rsidRDefault="00753280" w:rsidP="00864629">
            <w:pPr>
              <w:pStyle w:val="TAC"/>
            </w:pPr>
          </w:p>
        </w:tc>
      </w:tr>
      <w:tr w:rsidR="00753280" w:rsidRPr="00020619" w14:paraId="7AE4039E" w14:textId="77777777" w:rsidTr="00864629">
        <w:tc>
          <w:tcPr>
            <w:tcW w:w="3041" w:type="dxa"/>
            <w:shd w:val="clear" w:color="auto" w:fill="auto"/>
          </w:tcPr>
          <w:p w14:paraId="2B93492B" w14:textId="77777777" w:rsidR="00753280" w:rsidRPr="00020619" w:rsidRDefault="00753280" w:rsidP="00864629">
            <w:pPr>
              <w:pStyle w:val="TAL"/>
            </w:pPr>
            <w:r w:rsidRPr="00020619">
              <w:t>PHICH_RB</w:t>
            </w:r>
          </w:p>
        </w:tc>
        <w:tc>
          <w:tcPr>
            <w:tcW w:w="1147" w:type="dxa"/>
            <w:tcBorders>
              <w:top w:val="nil"/>
              <w:bottom w:val="nil"/>
            </w:tcBorders>
            <w:shd w:val="clear" w:color="auto" w:fill="auto"/>
          </w:tcPr>
          <w:p w14:paraId="4C6AC898" w14:textId="77777777" w:rsidR="00753280" w:rsidRPr="00020619" w:rsidRDefault="00753280" w:rsidP="00864629">
            <w:pPr>
              <w:pStyle w:val="TAC"/>
            </w:pPr>
          </w:p>
        </w:tc>
        <w:tc>
          <w:tcPr>
            <w:tcW w:w="1396" w:type="dxa"/>
            <w:tcBorders>
              <w:top w:val="nil"/>
              <w:bottom w:val="nil"/>
            </w:tcBorders>
            <w:shd w:val="clear" w:color="auto" w:fill="auto"/>
          </w:tcPr>
          <w:p w14:paraId="379E4C81" w14:textId="77777777" w:rsidR="00753280" w:rsidRPr="00020619" w:rsidRDefault="00753280" w:rsidP="00864629">
            <w:pPr>
              <w:pStyle w:val="TAC"/>
            </w:pPr>
          </w:p>
        </w:tc>
        <w:tc>
          <w:tcPr>
            <w:tcW w:w="4055" w:type="dxa"/>
            <w:gridSpan w:val="2"/>
            <w:tcBorders>
              <w:top w:val="nil"/>
              <w:bottom w:val="nil"/>
            </w:tcBorders>
            <w:shd w:val="clear" w:color="auto" w:fill="auto"/>
          </w:tcPr>
          <w:p w14:paraId="4EE9D02C" w14:textId="77777777" w:rsidR="00753280" w:rsidRPr="00020619" w:rsidRDefault="00753280" w:rsidP="00864629">
            <w:pPr>
              <w:pStyle w:val="TAC"/>
            </w:pPr>
          </w:p>
        </w:tc>
      </w:tr>
      <w:tr w:rsidR="00753280" w:rsidRPr="00020619" w14:paraId="34673F3F" w14:textId="77777777" w:rsidTr="00864629">
        <w:tc>
          <w:tcPr>
            <w:tcW w:w="3041" w:type="dxa"/>
            <w:shd w:val="clear" w:color="auto" w:fill="auto"/>
          </w:tcPr>
          <w:p w14:paraId="186BCA39" w14:textId="77777777" w:rsidR="00753280" w:rsidRPr="00020619" w:rsidRDefault="00753280" w:rsidP="00864629">
            <w:pPr>
              <w:pStyle w:val="TAL"/>
            </w:pPr>
            <w:r w:rsidRPr="00020619">
              <w:t>PDCCH_RA</w:t>
            </w:r>
          </w:p>
        </w:tc>
        <w:tc>
          <w:tcPr>
            <w:tcW w:w="1147" w:type="dxa"/>
            <w:tcBorders>
              <w:top w:val="nil"/>
              <w:bottom w:val="nil"/>
            </w:tcBorders>
            <w:shd w:val="clear" w:color="auto" w:fill="auto"/>
          </w:tcPr>
          <w:p w14:paraId="7A39B010" w14:textId="77777777" w:rsidR="00753280" w:rsidRPr="00020619" w:rsidRDefault="00753280" w:rsidP="00864629">
            <w:pPr>
              <w:pStyle w:val="TAC"/>
            </w:pPr>
          </w:p>
        </w:tc>
        <w:tc>
          <w:tcPr>
            <w:tcW w:w="1396" w:type="dxa"/>
            <w:tcBorders>
              <w:top w:val="nil"/>
              <w:bottom w:val="nil"/>
            </w:tcBorders>
            <w:shd w:val="clear" w:color="auto" w:fill="auto"/>
          </w:tcPr>
          <w:p w14:paraId="12246155" w14:textId="77777777" w:rsidR="00753280" w:rsidRPr="00020619" w:rsidRDefault="00753280" w:rsidP="00864629">
            <w:pPr>
              <w:pStyle w:val="TAC"/>
            </w:pPr>
          </w:p>
        </w:tc>
        <w:tc>
          <w:tcPr>
            <w:tcW w:w="4055" w:type="dxa"/>
            <w:gridSpan w:val="2"/>
            <w:tcBorders>
              <w:top w:val="nil"/>
              <w:bottom w:val="nil"/>
            </w:tcBorders>
            <w:shd w:val="clear" w:color="auto" w:fill="auto"/>
          </w:tcPr>
          <w:p w14:paraId="18B6B5C0" w14:textId="77777777" w:rsidR="00753280" w:rsidRPr="00020619" w:rsidRDefault="00753280" w:rsidP="00864629">
            <w:pPr>
              <w:pStyle w:val="TAC"/>
            </w:pPr>
          </w:p>
        </w:tc>
      </w:tr>
      <w:tr w:rsidR="00753280" w:rsidRPr="00020619" w14:paraId="6FDEF76E" w14:textId="77777777" w:rsidTr="00864629">
        <w:tc>
          <w:tcPr>
            <w:tcW w:w="3041" w:type="dxa"/>
            <w:shd w:val="clear" w:color="auto" w:fill="auto"/>
          </w:tcPr>
          <w:p w14:paraId="77F22C13" w14:textId="77777777" w:rsidR="00753280" w:rsidRPr="00020619" w:rsidRDefault="00753280" w:rsidP="00864629">
            <w:pPr>
              <w:pStyle w:val="TAL"/>
            </w:pPr>
            <w:r w:rsidRPr="00020619">
              <w:t>PDCCH_RB</w:t>
            </w:r>
          </w:p>
        </w:tc>
        <w:tc>
          <w:tcPr>
            <w:tcW w:w="1147" w:type="dxa"/>
            <w:tcBorders>
              <w:top w:val="nil"/>
              <w:bottom w:val="nil"/>
            </w:tcBorders>
            <w:shd w:val="clear" w:color="auto" w:fill="auto"/>
          </w:tcPr>
          <w:p w14:paraId="2091CD17" w14:textId="77777777" w:rsidR="00753280" w:rsidRPr="00020619" w:rsidRDefault="00753280" w:rsidP="00864629">
            <w:pPr>
              <w:pStyle w:val="TAC"/>
            </w:pPr>
          </w:p>
        </w:tc>
        <w:tc>
          <w:tcPr>
            <w:tcW w:w="1396" w:type="dxa"/>
            <w:tcBorders>
              <w:top w:val="nil"/>
              <w:bottom w:val="nil"/>
            </w:tcBorders>
            <w:shd w:val="clear" w:color="auto" w:fill="auto"/>
          </w:tcPr>
          <w:p w14:paraId="1475AC52" w14:textId="77777777" w:rsidR="00753280" w:rsidRPr="00020619" w:rsidRDefault="00753280" w:rsidP="00864629">
            <w:pPr>
              <w:pStyle w:val="TAC"/>
            </w:pPr>
          </w:p>
        </w:tc>
        <w:tc>
          <w:tcPr>
            <w:tcW w:w="4055" w:type="dxa"/>
            <w:gridSpan w:val="2"/>
            <w:tcBorders>
              <w:top w:val="nil"/>
              <w:bottom w:val="nil"/>
            </w:tcBorders>
            <w:shd w:val="clear" w:color="auto" w:fill="auto"/>
          </w:tcPr>
          <w:p w14:paraId="01608BC7" w14:textId="77777777" w:rsidR="00753280" w:rsidRPr="00020619" w:rsidRDefault="00753280" w:rsidP="00864629">
            <w:pPr>
              <w:pStyle w:val="TAC"/>
            </w:pPr>
          </w:p>
        </w:tc>
      </w:tr>
      <w:tr w:rsidR="00753280" w:rsidRPr="00020619" w14:paraId="1E07C544" w14:textId="77777777" w:rsidTr="00864629">
        <w:tc>
          <w:tcPr>
            <w:tcW w:w="3041" w:type="dxa"/>
            <w:shd w:val="clear" w:color="auto" w:fill="auto"/>
          </w:tcPr>
          <w:p w14:paraId="57C72242" w14:textId="77777777" w:rsidR="00753280" w:rsidRPr="00020619" w:rsidRDefault="00753280" w:rsidP="00864629">
            <w:pPr>
              <w:pStyle w:val="TAL"/>
            </w:pPr>
            <w:r w:rsidRPr="00020619">
              <w:t>PDSCH_RA</w:t>
            </w:r>
          </w:p>
        </w:tc>
        <w:tc>
          <w:tcPr>
            <w:tcW w:w="1147" w:type="dxa"/>
            <w:tcBorders>
              <w:top w:val="nil"/>
              <w:bottom w:val="nil"/>
            </w:tcBorders>
            <w:shd w:val="clear" w:color="auto" w:fill="auto"/>
          </w:tcPr>
          <w:p w14:paraId="0D7A278E" w14:textId="77777777" w:rsidR="00753280" w:rsidRPr="00020619" w:rsidRDefault="00753280" w:rsidP="00864629">
            <w:pPr>
              <w:pStyle w:val="TAC"/>
            </w:pPr>
          </w:p>
        </w:tc>
        <w:tc>
          <w:tcPr>
            <w:tcW w:w="1396" w:type="dxa"/>
            <w:tcBorders>
              <w:top w:val="nil"/>
              <w:bottom w:val="nil"/>
            </w:tcBorders>
            <w:shd w:val="clear" w:color="auto" w:fill="auto"/>
          </w:tcPr>
          <w:p w14:paraId="224C2371" w14:textId="77777777" w:rsidR="00753280" w:rsidRPr="00020619" w:rsidRDefault="00753280" w:rsidP="00864629">
            <w:pPr>
              <w:pStyle w:val="TAC"/>
            </w:pPr>
          </w:p>
        </w:tc>
        <w:tc>
          <w:tcPr>
            <w:tcW w:w="4055" w:type="dxa"/>
            <w:gridSpan w:val="2"/>
            <w:tcBorders>
              <w:top w:val="nil"/>
              <w:bottom w:val="nil"/>
            </w:tcBorders>
            <w:shd w:val="clear" w:color="auto" w:fill="auto"/>
          </w:tcPr>
          <w:p w14:paraId="5DF86A02" w14:textId="77777777" w:rsidR="00753280" w:rsidRPr="00020619" w:rsidRDefault="00753280" w:rsidP="00864629">
            <w:pPr>
              <w:pStyle w:val="TAC"/>
            </w:pPr>
          </w:p>
        </w:tc>
      </w:tr>
      <w:tr w:rsidR="00753280" w:rsidRPr="00020619" w14:paraId="7EC99868" w14:textId="77777777" w:rsidTr="00864629">
        <w:tc>
          <w:tcPr>
            <w:tcW w:w="3041" w:type="dxa"/>
            <w:shd w:val="clear" w:color="auto" w:fill="auto"/>
          </w:tcPr>
          <w:p w14:paraId="2B2782D1" w14:textId="77777777" w:rsidR="00753280" w:rsidRPr="00020619" w:rsidRDefault="00753280" w:rsidP="00864629">
            <w:pPr>
              <w:pStyle w:val="TAL"/>
            </w:pPr>
            <w:r w:rsidRPr="00020619">
              <w:t>PDSCH_RB</w:t>
            </w:r>
          </w:p>
        </w:tc>
        <w:tc>
          <w:tcPr>
            <w:tcW w:w="1147" w:type="dxa"/>
            <w:tcBorders>
              <w:top w:val="nil"/>
              <w:bottom w:val="nil"/>
            </w:tcBorders>
            <w:shd w:val="clear" w:color="auto" w:fill="auto"/>
          </w:tcPr>
          <w:p w14:paraId="25D25FD9" w14:textId="77777777" w:rsidR="00753280" w:rsidRPr="00020619" w:rsidRDefault="00753280" w:rsidP="00864629">
            <w:pPr>
              <w:pStyle w:val="TAC"/>
            </w:pPr>
          </w:p>
        </w:tc>
        <w:tc>
          <w:tcPr>
            <w:tcW w:w="1396" w:type="dxa"/>
            <w:tcBorders>
              <w:top w:val="nil"/>
              <w:bottom w:val="nil"/>
            </w:tcBorders>
            <w:shd w:val="clear" w:color="auto" w:fill="auto"/>
          </w:tcPr>
          <w:p w14:paraId="12B3CC18" w14:textId="77777777" w:rsidR="00753280" w:rsidRPr="00020619" w:rsidRDefault="00753280" w:rsidP="00864629">
            <w:pPr>
              <w:pStyle w:val="TAC"/>
            </w:pPr>
          </w:p>
        </w:tc>
        <w:tc>
          <w:tcPr>
            <w:tcW w:w="4055" w:type="dxa"/>
            <w:gridSpan w:val="2"/>
            <w:tcBorders>
              <w:top w:val="nil"/>
              <w:bottom w:val="nil"/>
            </w:tcBorders>
            <w:shd w:val="clear" w:color="auto" w:fill="auto"/>
          </w:tcPr>
          <w:p w14:paraId="16A97A68" w14:textId="77777777" w:rsidR="00753280" w:rsidRPr="00020619" w:rsidRDefault="00753280" w:rsidP="00864629">
            <w:pPr>
              <w:pStyle w:val="TAC"/>
            </w:pPr>
          </w:p>
        </w:tc>
      </w:tr>
      <w:tr w:rsidR="00753280" w:rsidRPr="00020619" w14:paraId="55B8FA67" w14:textId="77777777" w:rsidTr="00864629">
        <w:tc>
          <w:tcPr>
            <w:tcW w:w="3041" w:type="dxa"/>
            <w:shd w:val="clear" w:color="auto" w:fill="auto"/>
          </w:tcPr>
          <w:p w14:paraId="16E8C991" w14:textId="77777777" w:rsidR="00753280" w:rsidRPr="00020619" w:rsidRDefault="00753280" w:rsidP="00864629">
            <w:pPr>
              <w:pStyle w:val="TAL"/>
            </w:pPr>
            <w:r w:rsidRPr="00020619">
              <w:t>OCNG_RA</w:t>
            </w:r>
            <w:r w:rsidRPr="00020619">
              <w:rPr>
                <w:rFonts w:eastAsia="Calibri"/>
                <w:vertAlign w:val="superscript"/>
              </w:rPr>
              <w:t>Note4</w:t>
            </w:r>
          </w:p>
        </w:tc>
        <w:tc>
          <w:tcPr>
            <w:tcW w:w="1147" w:type="dxa"/>
            <w:tcBorders>
              <w:top w:val="nil"/>
              <w:bottom w:val="nil"/>
            </w:tcBorders>
            <w:shd w:val="clear" w:color="auto" w:fill="auto"/>
          </w:tcPr>
          <w:p w14:paraId="7B8975D8" w14:textId="77777777" w:rsidR="00753280" w:rsidRPr="00020619" w:rsidRDefault="00753280" w:rsidP="00864629">
            <w:pPr>
              <w:pStyle w:val="TAC"/>
            </w:pPr>
          </w:p>
        </w:tc>
        <w:tc>
          <w:tcPr>
            <w:tcW w:w="1396" w:type="dxa"/>
            <w:tcBorders>
              <w:top w:val="nil"/>
              <w:bottom w:val="nil"/>
            </w:tcBorders>
            <w:shd w:val="clear" w:color="auto" w:fill="auto"/>
          </w:tcPr>
          <w:p w14:paraId="637AEC2F" w14:textId="77777777" w:rsidR="00753280" w:rsidRPr="00020619" w:rsidRDefault="00753280" w:rsidP="00864629">
            <w:pPr>
              <w:pStyle w:val="TAC"/>
            </w:pPr>
          </w:p>
        </w:tc>
        <w:tc>
          <w:tcPr>
            <w:tcW w:w="4055" w:type="dxa"/>
            <w:gridSpan w:val="2"/>
            <w:tcBorders>
              <w:top w:val="nil"/>
              <w:bottom w:val="nil"/>
            </w:tcBorders>
            <w:shd w:val="clear" w:color="auto" w:fill="auto"/>
          </w:tcPr>
          <w:p w14:paraId="7DC3A5B5" w14:textId="77777777" w:rsidR="00753280" w:rsidRPr="00020619" w:rsidRDefault="00753280" w:rsidP="00864629">
            <w:pPr>
              <w:pStyle w:val="TAC"/>
            </w:pPr>
          </w:p>
        </w:tc>
      </w:tr>
      <w:tr w:rsidR="00753280" w:rsidRPr="00020619" w14:paraId="4AAF97B8" w14:textId="77777777" w:rsidTr="00864629">
        <w:tc>
          <w:tcPr>
            <w:tcW w:w="3041" w:type="dxa"/>
            <w:shd w:val="clear" w:color="auto" w:fill="auto"/>
          </w:tcPr>
          <w:p w14:paraId="346B1FC1" w14:textId="77777777" w:rsidR="00753280" w:rsidRPr="00020619" w:rsidRDefault="00753280" w:rsidP="00864629">
            <w:pPr>
              <w:pStyle w:val="TAL"/>
            </w:pPr>
            <w:r w:rsidRPr="00020619">
              <w:t>OCNG_RB</w:t>
            </w:r>
            <w:r w:rsidRPr="00020619">
              <w:rPr>
                <w:rFonts w:eastAsia="Calibri"/>
                <w:vertAlign w:val="superscript"/>
              </w:rPr>
              <w:t>Note4</w:t>
            </w:r>
          </w:p>
        </w:tc>
        <w:tc>
          <w:tcPr>
            <w:tcW w:w="1147" w:type="dxa"/>
            <w:tcBorders>
              <w:top w:val="nil"/>
            </w:tcBorders>
            <w:shd w:val="clear" w:color="auto" w:fill="auto"/>
          </w:tcPr>
          <w:p w14:paraId="0CADFCE4" w14:textId="77777777" w:rsidR="00753280" w:rsidRPr="00020619" w:rsidRDefault="00753280" w:rsidP="00864629">
            <w:pPr>
              <w:pStyle w:val="TAC"/>
            </w:pPr>
          </w:p>
        </w:tc>
        <w:tc>
          <w:tcPr>
            <w:tcW w:w="1396" w:type="dxa"/>
            <w:tcBorders>
              <w:top w:val="nil"/>
            </w:tcBorders>
            <w:shd w:val="clear" w:color="auto" w:fill="auto"/>
          </w:tcPr>
          <w:p w14:paraId="09CB7F23" w14:textId="77777777" w:rsidR="00753280" w:rsidRPr="00020619" w:rsidRDefault="00753280" w:rsidP="00864629">
            <w:pPr>
              <w:pStyle w:val="TAC"/>
            </w:pPr>
          </w:p>
        </w:tc>
        <w:tc>
          <w:tcPr>
            <w:tcW w:w="4055" w:type="dxa"/>
            <w:gridSpan w:val="2"/>
            <w:tcBorders>
              <w:top w:val="nil"/>
            </w:tcBorders>
            <w:shd w:val="clear" w:color="auto" w:fill="auto"/>
          </w:tcPr>
          <w:p w14:paraId="5ED9200E" w14:textId="77777777" w:rsidR="00753280" w:rsidRPr="00020619" w:rsidRDefault="00753280" w:rsidP="00864629">
            <w:pPr>
              <w:pStyle w:val="TAC"/>
            </w:pPr>
          </w:p>
        </w:tc>
      </w:tr>
      <w:tr w:rsidR="00753280" w:rsidRPr="00020619" w14:paraId="1573C081" w14:textId="77777777" w:rsidTr="00864629">
        <w:tc>
          <w:tcPr>
            <w:tcW w:w="3041" w:type="dxa"/>
            <w:shd w:val="clear" w:color="auto" w:fill="auto"/>
            <w:vAlign w:val="center"/>
          </w:tcPr>
          <w:p w14:paraId="4D5C577E" w14:textId="77777777" w:rsidR="00753280" w:rsidRPr="00020619" w:rsidRDefault="00753280" w:rsidP="00864629">
            <w:pPr>
              <w:pStyle w:val="TAL"/>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5</w:t>
            </w:r>
          </w:p>
        </w:tc>
        <w:tc>
          <w:tcPr>
            <w:tcW w:w="1147" w:type="dxa"/>
            <w:shd w:val="clear" w:color="auto" w:fill="auto"/>
          </w:tcPr>
          <w:p w14:paraId="6A955AF5" w14:textId="77777777" w:rsidR="00753280" w:rsidRPr="00020619" w:rsidRDefault="00753280" w:rsidP="00864629">
            <w:pPr>
              <w:pStyle w:val="TAC"/>
            </w:pPr>
            <w:r w:rsidRPr="00020619">
              <w:t>dBm/15kHz</w:t>
            </w:r>
          </w:p>
        </w:tc>
        <w:tc>
          <w:tcPr>
            <w:tcW w:w="1396" w:type="dxa"/>
          </w:tcPr>
          <w:p w14:paraId="7ECF4F34" w14:textId="77777777" w:rsidR="00753280" w:rsidRPr="00020619" w:rsidRDefault="00753280" w:rsidP="00864629">
            <w:pPr>
              <w:pStyle w:val="TAC"/>
            </w:pPr>
            <w:r w:rsidRPr="00020619">
              <w:t>1, 2, 3, 4, 5, 6</w:t>
            </w:r>
            <w:ins w:id="83760" w:author="Nokia - Erika Almeida" w:date="2022-09-12T10:30:00Z">
              <w:r w:rsidRPr="00020619">
                <w:t>, 7, 8</w:t>
              </w:r>
            </w:ins>
          </w:p>
        </w:tc>
        <w:tc>
          <w:tcPr>
            <w:tcW w:w="4055" w:type="dxa"/>
            <w:gridSpan w:val="2"/>
            <w:shd w:val="clear" w:color="auto" w:fill="auto"/>
          </w:tcPr>
          <w:p w14:paraId="721E74CD" w14:textId="77777777" w:rsidR="00753280" w:rsidRPr="00020619" w:rsidRDefault="00753280" w:rsidP="00864629">
            <w:pPr>
              <w:pStyle w:val="TAC"/>
            </w:pPr>
            <w:r w:rsidRPr="00020619">
              <w:t>-98</w:t>
            </w:r>
          </w:p>
        </w:tc>
      </w:tr>
      <w:tr w:rsidR="00753280" w:rsidRPr="00020619" w14:paraId="6B3D2DF8" w14:textId="77777777" w:rsidTr="00864629">
        <w:tc>
          <w:tcPr>
            <w:tcW w:w="3041" w:type="dxa"/>
            <w:shd w:val="clear" w:color="auto" w:fill="auto"/>
            <w:vAlign w:val="center"/>
          </w:tcPr>
          <w:p w14:paraId="14ACDB39" w14:textId="77777777" w:rsidR="00753280" w:rsidRPr="00020619" w:rsidRDefault="00753280" w:rsidP="00864629">
            <w:pPr>
              <w:pStyle w:val="TAL"/>
              <w:rPr>
                <w:rFonts w:eastAsia="Calibri"/>
                <w: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p>
        </w:tc>
        <w:tc>
          <w:tcPr>
            <w:tcW w:w="1147" w:type="dxa"/>
            <w:shd w:val="clear" w:color="auto" w:fill="auto"/>
          </w:tcPr>
          <w:p w14:paraId="4662E2B0" w14:textId="77777777" w:rsidR="00753280" w:rsidRPr="00020619" w:rsidRDefault="00753280" w:rsidP="00864629">
            <w:pPr>
              <w:pStyle w:val="TAC"/>
            </w:pPr>
            <w:r w:rsidRPr="00020619">
              <w:t>dB</w:t>
            </w:r>
          </w:p>
        </w:tc>
        <w:tc>
          <w:tcPr>
            <w:tcW w:w="1396" w:type="dxa"/>
          </w:tcPr>
          <w:p w14:paraId="5A9F50A1" w14:textId="77777777" w:rsidR="00753280" w:rsidRPr="00020619" w:rsidRDefault="00753280" w:rsidP="00864629">
            <w:pPr>
              <w:pStyle w:val="TAC"/>
            </w:pPr>
            <w:r w:rsidRPr="00020619">
              <w:t>1, 2, 3, 4, 5, 6</w:t>
            </w:r>
            <w:ins w:id="83761" w:author="Nokia - Erika Almeida" w:date="2022-09-12T10:30:00Z">
              <w:r w:rsidRPr="00020619">
                <w:t>, 7, 8</w:t>
              </w:r>
            </w:ins>
          </w:p>
        </w:tc>
        <w:tc>
          <w:tcPr>
            <w:tcW w:w="2029" w:type="dxa"/>
            <w:shd w:val="clear" w:color="auto" w:fill="auto"/>
          </w:tcPr>
          <w:p w14:paraId="2CE51066" w14:textId="77777777" w:rsidR="00753280" w:rsidRPr="00020619" w:rsidRDefault="00753280" w:rsidP="00864629">
            <w:pPr>
              <w:pStyle w:val="TAC"/>
            </w:pPr>
            <w:r w:rsidRPr="00020619">
              <w:t>-Infinity</w:t>
            </w:r>
          </w:p>
        </w:tc>
        <w:tc>
          <w:tcPr>
            <w:tcW w:w="2026" w:type="dxa"/>
            <w:shd w:val="clear" w:color="auto" w:fill="auto"/>
          </w:tcPr>
          <w:p w14:paraId="6AB2DFB6" w14:textId="77777777" w:rsidR="00753280" w:rsidRPr="00020619" w:rsidRDefault="00753280" w:rsidP="00864629">
            <w:pPr>
              <w:pStyle w:val="TAC"/>
            </w:pPr>
            <w:r w:rsidRPr="00020619">
              <w:t>7</w:t>
            </w:r>
          </w:p>
        </w:tc>
      </w:tr>
      <w:tr w:rsidR="00753280" w:rsidRPr="00020619" w14:paraId="6A06B03E" w14:textId="77777777" w:rsidTr="00864629">
        <w:tc>
          <w:tcPr>
            <w:tcW w:w="3041" w:type="dxa"/>
            <w:shd w:val="clear" w:color="auto" w:fill="auto"/>
            <w:vAlign w:val="center"/>
          </w:tcPr>
          <w:p w14:paraId="25196FAB" w14:textId="77777777" w:rsidR="00753280" w:rsidRPr="00020619" w:rsidRDefault="00753280" w:rsidP="00864629">
            <w:pPr>
              <w:pStyle w:val="TAL"/>
              <w:rPr>
                <w:rFonts w:eastAsia="Calibr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6</w:t>
            </w:r>
          </w:p>
        </w:tc>
        <w:tc>
          <w:tcPr>
            <w:tcW w:w="1147" w:type="dxa"/>
            <w:shd w:val="clear" w:color="auto" w:fill="auto"/>
          </w:tcPr>
          <w:p w14:paraId="5BDDAE3D" w14:textId="77777777" w:rsidR="00753280" w:rsidRPr="00020619" w:rsidRDefault="00753280" w:rsidP="00864629">
            <w:pPr>
              <w:pStyle w:val="TAC"/>
            </w:pPr>
            <w:r w:rsidRPr="00020619">
              <w:t>dB</w:t>
            </w:r>
          </w:p>
        </w:tc>
        <w:tc>
          <w:tcPr>
            <w:tcW w:w="1396" w:type="dxa"/>
          </w:tcPr>
          <w:p w14:paraId="62724010" w14:textId="77777777" w:rsidR="00753280" w:rsidRPr="00020619" w:rsidRDefault="00753280" w:rsidP="00864629">
            <w:pPr>
              <w:pStyle w:val="TAC"/>
            </w:pPr>
            <w:r w:rsidRPr="00020619">
              <w:t>1, 2, 3, 4, 5, 6</w:t>
            </w:r>
            <w:ins w:id="83762" w:author="Nokia - Erika Almeida" w:date="2022-09-12T10:30:00Z">
              <w:r w:rsidRPr="00020619">
                <w:t>, 7, 8</w:t>
              </w:r>
            </w:ins>
          </w:p>
        </w:tc>
        <w:tc>
          <w:tcPr>
            <w:tcW w:w="2029" w:type="dxa"/>
            <w:shd w:val="clear" w:color="auto" w:fill="auto"/>
          </w:tcPr>
          <w:p w14:paraId="541080D9" w14:textId="77777777" w:rsidR="00753280" w:rsidRPr="00020619" w:rsidRDefault="00753280" w:rsidP="00864629">
            <w:pPr>
              <w:pStyle w:val="TAC"/>
            </w:pPr>
            <w:r w:rsidRPr="00020619">
              <w:t>-Infinity</w:t>
            </w:r>
          </w:p>
        </w:tc>
        <w:tc>
          <w:tcPr>
            <w:tcW w:w="2026" w:type="dxa"/>
            <w:shd w:val="clear" w:color="auto" w:fill="auto"/>
          </w:tcPr>
          <w:p w14:paraId="182BF946" w14:textId="77777777" w:rsidR="00753280" w:rsidRPr="00020619" w:rsidRDefault="00753280" w:rsidP="00864629">
            <w:pPr>
              <w:pStyle w:val="TAC"/>
            </w:pPr>
            <w:r w:rsidRPr="00020619">
              <w:t>7</w:t>
            </w:r>
          </w:p>
        </w:tc>
      </w:tr>
      <w:tr w:rsidR="00753280" w:rsidRPr="00020619" w14:paraId="58003116" w14:textId="77777777" w:rsidTr="00864629">
        <w:tc>
          <w:tcPr>
            <w:tcW w:w="3041" w:type="dxa"/>
            <w:shd w:val="clear" w:color="auto" w:fill="auto"/>
            <w:vAlign w:val="center"/>
          </w:tcPr>
          <w:p w14:paraId="1DA4351C" w14:textId="77777777" w:rsidR="00753280" w:rsidRPr="00020619" w:rsidRDefault="00753280" w:rsidP="00864629">
            <w:pPr>
              <w:pStyle w:val="TAL"/>
              <w:rPr>
                <w:rFonts w:eastAsia="Calibri"/>
                <w:vertAlign w:val="superscript"/>
              </w:rPr>
            </w:pPr>
            <w:r w:rsidRPr="00020619">
              <w:rPr>
                <w:rFonts w:eastAsia="Calibri"/>
              </w:rPr>
              <w:t>RSRP</w:t>
            </w:r>
            <w:r w:rsidRPr="00020619">
              <w:rPr>
                <w:rFonts w:eastAsia="Calibri"/>
                <w:vertAlign w:val="superscript"/>
              </w:rPr>
              <w:t>Note6</w:t>
            </w:r>
          </w:p>
        </w:tc>
        <w:tc>
          <w:tcPr>
            <w:tcW w:w="1147" w:type="dxa"/>
            <w:shd w:val="clear" w:color="auto" w:fill="auto"/>
          </w:tcPr>
          <w:p w14:paraId="3F962CF1" w14:textId="77777777" w:rsidR="00753280" w:rsidRPr="00020619" w:rsidRDefault="00753280" w:rsidP="00864629">
            <w:pPr>
              <w:pStyle w:val="TAC"/>
            </w:pPr>
            <w:r w:rsidRPr="00020619">
              <w:t>dBm/15kHz</w:t>
            </w:r>
          </w:p>
        </w:tc>
        <w:tc>
          <w:tcPr>
            <w:tcW w:w="1396" w:type="dxa"/>
          </w:tcPr>
          <w:p w14:paraId="7F46F51C" w14:textId="77777777" w:rsidR="00753280" w:rsidRPr="00020619" w:rsidRDefault="00753280" w:rsidP="00864629">
            <w:pPr>
              <w:pStyle w:val="TAC"/>
            </w:pPr>
            <w:r w:rsidRPr="00020619">
              <w:t>1, 2, 3, 4, 5, 6</w:t>
            </w:r>
            <w:ins w:id="83763" w:author="Nokia - Erika Almeida" w:date="2022-09-12T10:30:00Z">
              <w:r w:rsidRPr="00020619">
                <w:t>, 7, 8</w:t>
              </w:r>
            </w:ins>
          </w:p>
        </w:tc>
        <w:tc>
          <w:tcPr>
            <w:tcW w:w="2029" w:type="dxa"/>
            <w:shd w:val="clear" w:color="auto" w:fill="auto"/>
          </w:tcPr>
          <w:p w14:paraId="60363206" w14:textId="77777777" w:rsidR="00753280" w:rsidRPr="00020619" w:rsidRDefault="00753280" w:rsidP="00864629">
            <w:pPr>
              <w:pStyle w:val="TAC"/>
            </w:pPr>
            <w:r w:rsidRPr="00020619">
              <w:t>-Infinity</w:t>
            </w:r>
          </w:p>
        </w:tc>
        <w:tc>
          <w:tcPr>
            <w:tcW w:w="2026" w:type="dxa"/>
            <w:shd w:val="clear" w:color="auto" w:fill="auto"/>
          </w:tcPr>
          <w:p w14:paraId="1A29FDF4" w14:textId="77777777" w:rsidR="00753280" w:rsidRPr="00020619" w:rsidRDefault="00753280" w:rsidP="00864629">
            <w:pPr>
              <w:pStyle w:val="TAC"/>
            </w:pPr>
            <w:r w:rsidRPr="00020619">
              <w:t>-91</w:t>
            </w:r>
          </w:p>
        </w:tc>
      </w:tr>
      <w:tr w:rsidR="00753280" w:rsidRPr="00020619" w14:paraId="3C619870" w14:textId="77777777" w:rsidTr="00864629">
        <w:tc>
          <w:tcPr>
            <w:tcW w:w="3041" w:type="dxa"/>
            <w:shd w:val="clear" w:color="auto" w:fill="auto"/>
            <w:vAlign w:val="center"/>
          </w:tcPr>
          <w:p w14:paraId="1A6802B8" w14:textId="77777777" w:rsidR="00753280" w:rsidRPr="00020619" w:rsidRDefault="00753280" w:rsidP="00864629">
            <w:pPr>
              <w:pStyle w:val="TAL"/>
              <w:rPr>
                <w:rFonts w:eastAsia="Calibri"/>
                <w:vertAlign w:val="superscript"/>
              </w:rPr>
            </w:pPr>
            <w:r w:rsidRPr="00020619">
              <w:rPr>
                <w:rFonts w:eastAsia="Calibri"/>
              </w:rPr>
              <w:t>SCH_RP</w:t>
            </w:r>
            <w:r w:rsidRPr="00020619">
              <w:rPr>
                <w:rFonts w:eastAsia="Calibri"/>
                <w:vertAlign w:val="superscript"/>
              </w:rPr>
              <w:t>Note6</w:t>
            </w:r>
          </w:p>
        </w:tc>
        <w:tc>
          <w:tcPr>
            <w:tcW w:w="1147" w:type="dxa"/>
            <w:shd w:val="clear" w:color="auto" w:fill="auto"/>
          </w:tcPr>
          <w:p w14:paraId="233D0BA3" w14:textId="77777777" w:rsidR="00753280" w:rsidRPr="00020619" w:rsidRDefault="00753280" w:rsidP="00864629">
            <w:pPr>
              <w:pStyle w:val="TAC"/>
            </w:pPr>
            <w:r w:rsidRPr="00020619">
              <w:t>dBm/15kHz</w:t>
            </w:r>
          </w:p>
        </w:tc>
        <w:tc>
          <w:tcPr>
            <w:tcW w:w="1396" w:type="dxa"/>
          </w:tcPr>
          <w:p w14:paraId="77F427EE" w14:textId="77777777" w:rsidR="00753280" w:rsidRPr="00020619" w:rsidRDefault="00753280" w:rsidP="00864629">
            <w:pPr>
              <w:pStyle w:val="TAC"/>
            </w:pPr>
            <w:r w:rsidRPr="00020619">
              <w:t>1, 2, 3, 4, 5, 6</w:t>
            </w:r>
            <w:ins w:id="83764" w:author="Nokia - Erika Almeida" w:date="2022-09-12T10:30:00Z">
              <w:r w:rsidRPr="00020619">
                <w:t>, 7, 8</w:t>
              </w:r>
            </w:ins>
          </w:p>
        </w:tc>
        <w:tc>
          <w:tcPr>
            <w:tcW w:w="2029" w:type="dxa"/>
            <w:shd w:val="clear" w:color="auto" w:fill="auto"/>
          </w:tcPr>
          <w:p w14:paraId="6CACCCBF" w14:textId="77777777" w:rsidR="00753280" w:rsidRPr="00020619" w:rsidRDefault="00753280" w:rsidP="00864629">
            <w:pPr>
              <w:pStyle w:val="TAC"/>
            </w:pPr>
            <w:r w:rsidRPr="00020619">
              <w:t>-Infinity</w:t>
            </w:r>
          </w:p>
        </w:tc>
        <w:tc>
          <w:tcPr>
            <w:tcW w:w="2026" w:type="dxa"/>
            <w:shd w:val="clear" w:color="auto" w:fill="auto"/>
          </w:tcPr>
          <w:p w14:paraId="3C379BD2" w14:textId="77777777" w:rsidR="00753280" w:rsidRPr="00020619" w:rsidRDefault="00753280" w:rsidP="00864629">
            <w:pPr>
              <w:pStyle w:val="TAC"/>
            </w:pPr>
            <w:r w:rsidRPr="00020619">
              <w:t>-91</w:t>
            </w:r>
          </w:p>
        </w:tc>
      </w:tr>
      <w:tr w:rsidR="00753280" w:rsidRPr="00020619" w14:paraId="210482B4" w14:textId="77777777" w:rsidTr="00864629">
        <w:tc>
          <w:tcPr>
            <w:tcW w:w="3041" w:type="dxa"/>
            <w:shd w:val="clear" w:color="auto" w:fill="auto"/>
            <w:vAlign w:val="center"/>
          </w:tcPr>
          <w:p w14:paraId="0721CFAA" w14:textId="77777777" w:rsidR="00753280" w:rsidRPr="00020619" w:rsidRDefault="00753280" w:rsidP="00864629">
            <w:pPr>
              <w:pStyle w:val="TAL"/>
              <w:rPr>
                <w:rFonts w:eastAsia="Calibri"/>
                <w:vertAlign w:val="superscript"/>
              </w:rPr>
            </w:pPr>
            <w:r w:rsidRPr="00020619">
              <w:rPr>
                <w:rFonts w:eastAsia="Calibri"/>
              </w:rPr>
              <w:t>Io</w:t>
            </w:r>
            <w:r w:rsidRPr="00020619">
              <w:rPr>
                <w:rFonts w:eastAsia="Calibri"/>
                <w:vertAlign w:val="superscript"/>
              </w:rPr>
              <w:t>Note6</w:t>
            </w:r>
          </w:p>
        </w:tc>
        <w:tc>
          <w:tcPr>
            <w:tcW w:w="1147" w:type="dxa"/>
            <w:shd w:val="clear" w:color="auto" w:fill="auto"/>
          </w:tcPr>
          <w:p w14:paraId="37287178" w14:textId="77777777" w:rsidR="00753280" w:rsidRPr="00020619" w:rsidRDefault="00753280" w:rsidP="00864629">
            <w:pPr>
              <w:pStyle w:val="TAC"/>
            </w:pPr>
            <w:r w:rsidRPr="00020619">
              <w:t>dBm/9MHz</w:t>
            </w:r>
          </w:p>
        </w:tc>
        <w:tc>
          <w:tcPr>
            <w:tcW w:w="1396" w:type="dxa"/>
          </w:tcPr>
          <w:p w14:paraId="2595D1BA" w14:textId="77777777" w:rsidR="00753280" w:rsidRPr="00020619" w:rsidRDefault="00753280" w:rsidP="00864629">
            <w:pPr>
              <w:pStyle w:val="TAC"/>
              <w:rPr>
                <w:lang w:eastAsia="zh-CN"/>
              </w:rPr>
            </w:pPr>
            <w:r w:rsidRPr="00020619">
              <w:t>1, 2, 3, 4, 5, 6</w:t>
            </w:r>
            <w:ins w:id="83765" w:author="Nokia - Erika Almeida" w:date="2022-09-12T10:30:00Z">
              <w:r w:rsidRPr="00020619">
                <w:t>, 7, 8</w:t>
              </w:r>
            </w:ins>
          </w:p>
        </w:tc>
        <w:tc>
          <w:tcPr>
            <w:tcW w:w="2029" w:type="dxa"/>
            <w:shd w:val="clear" w:color="auto" w:fill="auto"/>
          </w:tcPr>
          <w:p w14:paraId="7F9B8AD5" w14:textId="77777777" w:rsidR="00753280" w:rsidRPr="00020619" w:rsidRDefault="00753280" w:rsidP="00864629">
            <w:pPr>
              <w:pStyle w:val="TAC"/>
              <w:rPr>
                <w:lang w:eastAsia="zh-CN"/>
              </w:rPr>
            </w:pPr>
            <w:r w:rsidRPr="00020619">
              <w:rPr>
                <w:lang w:eastAsia="zh-CN"/>
              </w:rPr>
              <w:t>-70.22</w:t>
            </w:r>
          </w:p>
        </w:tc>
        <w:tc>
          <w:tcPr>
            <w:tcW w:w="2026" w:type="dxa"/>
            <w:shd w:val="clear" w:color="auto" w:fill="auto"/>
          </w:tcPr>
          <w:p w14:paraId="0D2A0B69" w14:textId="77777777" w:rsidR="00753280" w:rsidRPr="00020619" w:rsidRDefault="00753280" w:rsidP="00864629">
            <w:pPr>
              <w:pStyle w:val="TAC"/>
              <w:rPr>
                <w:lang w:eastAsia="zh-CN"/>
              </w:rPr>
            </w:pPr>
            <w:r w:rsidRPr="00020619">
              <w:rPr>
                <w:lang w:eastAsia="zh-CN"/>
              </w:rPr>
              <w:t>-62.43</w:t>
            </w:r>
          </w:p>
        </w:tc>
      </w:tr>
      <w:tr w:rsidR="00753280" w:rsidRPr="00020619" w14:paraId="09D32D22" w14:textId="77777777" w:rsidTr="00864629">
        <w:tc>
          <w:tcPr>
            <w:tcW w:w="3041" w:type="dxa"/>
            <w:shd w:val="clear" w:color="auto" w:fill="auto"/>
            <w:vAlign w:val="center"/>
          </w:tcPr>
          <w:p w14:paraId="4516F8C6" w14:textId="77777777" w:rsidR="00753280" w:rsidRPr="00020619" w:rsidRDefault="00753280" w:rsidP="00864629">
            <w:pPr>
              <w:pStyle w:val="TAL"/>
              <w:rPr>
                <w:rFonts w:eastAsia="Calibri"/>
              </w:rPr>
            </w:pPr>
            <w:r w:rsidRPr="00020619">
              <w:rPr>
                <w:rFonts w:eastAsia="Calibri"/>
              </w:rPr>
              <w:t>Propagation Condition</w:t>
            </w:r>
          </w:p>
        </w:tc>
        <w:tc>
          <w:tcPr>
            <w:tcW w:w="1147" w:type="dxa"/>
            <w:shd w:val="clear" w:color="auto" w:fill="auto"/>
          </w:tcPr>
          <w:p w14:paraId="1D52A56A" w14:textId="77777777" w:rsidR="00753280" w:rsidRPr="00020619" w:rsidRDefault="00753280" w:rsidP="00864629">
            <w:pPr>
              <w:pStyle w:val="TAC"/>
            </w:pPr>
          </w:p>
        </w:tc>
        <w:tc>
          <w:tcPr>
            <w:tcW w:w="1396" w:type="dxa"/>
          </w:tcPr>
          <w:p w14:paraId="06A0930D" w14:textId="77777777" w:rsidR="00753280" w:rsidRPr="00020619" w:rsidRDefault="00753280" w:rsidP="00864629">
            <w:pPr>
              <w:pStyle w:val="TAC"/>
            </w:pPr>
            <w:r w:rsidRPr="00020619">
              <w:t>1, 2, 3, 4, 5, 6</w:t>
            </w:r>
            <w:ins w:id="83766" w:author="Nokia - Erika Almeida" w:date="2022-09-12T10:30:00Z">
              <w:r w:rsidRPr="00020619">
                <w:t>, 7, 8</w:t>
              </w:r>
            </w:ins>
          </w:p>
        </w:tc>
        <w:tc>
          <w:tcPr>
            <w:tcW w:w="4055" w:type="dxa"/>
            <w:gridSpan w:val="2"/>
            <w:shd w:val="clear" w:color="auto" w:fill="auto"/>
          </w:tcPr>
          <w:p w14:paraId="59360E65" w14:textId="77777777" w:rsidR="00753280" w:rsidRPr="00020619" w:rsidRDefault="00753280" w:rsidP="00864629">
            <w:pPr>
              <w:pStyle w:val="TAC"/>
            </w:pPr>
            <w:r w:rsidRPr="00020619">
              <w:t>AWGN</w:t>
            </w:r>
          </w:p>
        </w:tc>
      </w:tr>
      <w:tr w:rsidR="00753280" w:rsidRPr="00020619" w:rsidDel="001F22BB" w14:paraId="7D9EC4B2" w14:textId="77777777" w:rsidTr="00864629">
        <w:trPr>
          <w:del w:id="83767" w:author="Huawei" w:date="2022-11-16T18:27:00Z"/>
        </w:trPr>
        <w:tc>
          <w:tcPr>
            <w:tcW w:w="3041" w:type="dxa"/>
            <w:shd w:val="clear" w:color="auto" w:fill="auto"/>
            <w:vAlign w:val="center"/>
          </w:tcPr>
          <w:p w14:paraId="05772F2C" w14:textId="77777777" w:rsidR="00753280" w:rsidRPr="00020619" w:rsidDel="001F22BB" w:rsidRDefault="00753280" w:rsidP="00864629">
            <w:pPr>
              <w:pStyle w:val="TAL"/>
              <w:rPr>
                <w:del w:id="83768" w:author="Huawei" w:date="2022-11-16T18:27:00Z"/>
                <w:rFonts w:eastAsia="Calibri"/>
              </w:rPr>
            </w:pPr>
            <w:del w:id="83769" w:author="Huawei" w:date="2022-11-16T18:27:00Z">
              <w:r w:rsidRPr="00020619" w:rsidDel="001F22BB">
                <w:rPr>
                  <w:rFonts w:eastAsia="Calibri"/>
                </w:rPr>
                <w:delText>Antenna Configuration and Correlation Matrix</w:delText>
              </w:r>
              <w:r w:rsidRPr="00020619" w:rsidDel="001F22BB">
                <w:rPr>
                  <w:rFonts w:eastAsia="Calibri"/>
                  <w:vertAlign w:val="superscript"/>
                </w:rPr>
                <w:delText xml:space="preserve"> Note7</w:delText>
              </w:r>
            </w:del>
          </w:p>
        </w:tc>
        <w:tc>
          <w:tcPr>
            <w:tcW w:w="1147" w:type="dxa"/>
            <w:shd w:val="clear" w:color="auto" w:fill="auto"/>
          </w:tcPr>
          <w:p w14:paraId="485958D7" w14:textId="77777777" w:rsidR="00753280" w:rsidRPr="00020619" w:rsidDel="001F22BB" w:rsidRDefault="00753280" w:rsidP="00864629">
            <w:pPr>
              <w:pStyle w:val="TAC"/>
              <w:rPr>
                <w:del w:id="83770" w:author="Huawei" w:date="2022-11-16T18:27:00Z"/>
              </w:rPr>
            </w:pPr>
          </w:p>
        </w:tc>
        <w:tc>
          <w:tcPr>
            <w:tcW w:w="1396" w:type="dxa"/>
          </w:tcPr>
          <w:p w14:paraId="26B2103E" w14:textId="77777777" w:rsidR="00753280" w:rsidRPr="00020619" w:rsidDel="001F22BB" w:rsidRDefault="00753280" w:rsidP="00864629">
            <w:pPr>
              <w:pStyle w:val="TAC"/>
              <w:rPr>
                <w:del w:id="83771" w:author="Huawei" w:date="2022-11-16T18:27:00Z"/>
              </w:rPr>
            </w:pPr>
            <w:del w:id="83772" w:author="Huawei" w:date="2022-11-16T18:27:00Z">
              <w:r w:rsidRPr="00020619" w:rsidDel="001F22BB">
                <w:delText>1, 2, 3, 4, 5, 6</w:delText>
              </w:r>
            </w:del>
            <w:ins w:id="83773" w:author="Nokia - Erika Almeida" w:date="2022-09-12T10:30:00Z">
              <w:del w:id="83774" w:author="Huawei" w:date="2022-11-16T18:27:00Z">
                <w:r w:rsidRPr="00020619" w:rsidDel="001F22BB">
                  <w:delText>, 7, 8</w:delText>
                </w:r>
              </w:del>
            </w:ins>
          </w:p>
        </w:tc>
        <w:tc>
          <w:tcPr>
            <w:tcW w:w="4055" w:type="dxa"/>
            <w:gridSpan w:val="2"/>
            <w:shd w:val="clear" w:color="auto" w:fill="auto"/>
          </w:tcPr>
          <w:p w14:paraId="1825CFBA" w14:textId="77777777" w:rsidR="00753280" w:rsidRPr="00020619" w:rsidDel="001F22BB" w:rsidRDefault="00753280" w:rsidP="00864629">
            <w:pPr>
              <w:pStyle w:val="TAC"/>
              <w:rPr>
                <w:del w:id="83775" w:author="Huawei" w:date="2022-11-16T18:27:00Z"/>
              </w:rPr>
            </w:pPr>
            <w:del w:id="83776" w:author="Huawei" w:date="2022-11-16T18:27:00Z">
              <w:r w:rsidRPr="00020619" w:rsidDel="001F22BB">
                <w:delText>1x2 Low</w:delText>
              </w:r>
            </w:del>
          </w:p>
        </w:tc>
      </w:tr>
      <w:tr w:rsidR="00753280" w:rsidRPr="00020619" w14:paraId="0C9CC491" w14:textId="77777777" w:rsidTr="00864629">
        <w:tc>
          <w:tcPr>
            <w:tcW w:w="9639" w:type="dxa"/>
            <w:gridSpan w:val="5"/>
            <w:shd w:val="clear" w:color="auto" w:fill="auto"/>
            <w:vAlign w:val="center"/>
          </w:tcPr>
          <w:p w14:paraId="4EECCE5C" w14:textId="77777777" w:rsidR="00753280" w:rsidRPr="00020619" w:rsidRDefault="00753280" w:rsidP="00864629">
            <w:pPr>
              <w:pStyle w:val="TAN"/>
            </w:pPr>
            <w:r w:rsidRPr="00020619">
              <w:lastRenderedPageBreak/>
              <w:t>Note 1:</w:t>
            </w:r>
            <w:r w:rsidRPr="00020619">
              <w:tab/>
              <w:t>Special subframe and uplink-downlink configurations are specified in table 4.2-1 in TS 36.211 [23].</w:t>
            </w:r>
          </w:p>
          <w:p w14:paraId="6DB57643" w14:textId="77777777" w:rsidR="00753280" w:rsidRPr="00020619" w:rsidRDefault="00753280" w:rsidP="00864629">
            <w:pPr>
              <w:pStyle w:val="TAN"/>
            </w:pPr>
            <w:r w:rsidRPr="00020619">
              <w:t>Note 2:</w:t>
            </w:r>
            <w:r w:rsidRPr="00020619">
              <w:tab/>
              <w:t>PRACH configurations are specified in table 5.7.1-2 and table 5.7.1-3 in TS 36.211 [23].</w:t>
            </w:r>
          </w:p>
          <w:p w14:paraId="6586D62F" w14:textId="77777777" w:rsidR="00753280" w:rsidRPr="00020619" w:rsidRDefault="00753280" w:rsidP="00864629">
            <w:pPr>
              <w:pStyle w:val="TAN"/>
            </w:pPr>
            <w:r w:rsidRPr="00020619">
              <w:t>Note 3:</w:t>
            </w:r>
            <w:r w:rsidRPr="00020619">
              <w:tab/>
              <w:t>DL RMCs and OCNG patterns are specified in clauses A 3.1 and A 3.2 of TS 36.133 [15] respectively.</w:t>
            </w:r>
          </w:p>
          <w:p w14:paraId="00D3AE02" w14:textId="77777777" w:rsidR="00753280" w:rsidRPr="00020619" w:rsidRDefault="00753280" w:rsidP="00864629">
            <w:pPr>
              <w:pStyle w:val="TAN"/>
              <w:rPr>
                <w:lang w:eastAsia="ja-JP"/>
              </w:rPr>
            </w:pPr>
            <w:r w:rsidRPr="00020619">
              <w:t>Note 4:</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p>
          <w:p w14:paraId="53C7298A" w14:textId="77777777" w:rsidR="00753280" w:rsidRPr="00020619" w:rsidRDefault="00753280" w:rsidP="00864629">
            <w:pPr>
              <w:pStyle w:val="TAN"/>
            </w:pPr>
            <w:r w:rsidRPr="00020619">
              <w:t>Note 5:</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p>
          <w:p w14:paraId="1A91706C" w14:textId="77777777" w:rsidR="00753280" w:rsidRPr="00020619" w:rsidRDefault="00753280" w:rsidP="00864629">
            <w:pPr>
              <w:pStyle w:val="TAN"/>
            </w:pPr>
            <w:r w:rsidRPr="00020619">
              <w:t>Note 6:</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SCH_RP and Io levels have been derived from other parameters for information purposes. They are not settable parameters themselves.</w:t>
            </w:r>
          </w:p>
          <w:p w14:paraId="5892A3A5" w14:textId="77777777" w:rsidR="00753280" w:rsidRPr="00020619" w:rsidRDefault="00753280" w:rsidP="00864629">
            <w:pPr>
              <w:pStyle w:val="TAN"/>
              <w:rPr>
                <w:rFonts w:eastAsia="Malgun Gothic"/>
              </w:rPr>
            </w:pPr>
            <w:r w:rsidRPr="00020619">
              <w:rPr>
                <w:rFonts w:eastAsia="Malgun Gothic"/>
              </w:rPr>
              <w:t>Note 7:</w:t>
            </w:r>
            <w:r w:rsidRPr="00020619">
              <w:rPr>
                <w:rFonts w:eastAsia="Malgun Gothic"/>
              </w:rPr>
              <w:tab/>
              <w:t>Propagation condition and correlation matrix are defined in clause B.2 in TS 36.101 [25].</w:t>
            </w:r>
          </w:p>
        </w:tc>
      </w:tr>
    </w:tbl>
    <w:p w14:paraId="752D970F" w14:textId="77777777" w:rsidR="00753280" w:rsidRPr="00020619" w:rsidRDefault="00753280" w:rsidP="00753280">
      <w:pPr>
        <w:rPr>
          <w:rFonts w:cs="v4.2.0"/>
        </w:rPr>
      </w:pPr>
    </w:p>
    <w:p w14:paraId="710916FA" w14:textId="77777777" w:rsidR="00753280" w:rsidRPr="00020619" w:rsidRDefault="00753280" w:rsidP="00753280">
      <w:pPr>
        <w:pStyle w:val="Heading5"/>
        <w:rPr>
          <w:snapToGrid w:val="0"/>
        </w:rPr>
      </w:pPr>
      <w:r w:rsidRPr="00020619">
        <w:rPr>
          <w:snapToGrid w:val="0"/>
        </w:rPr>
        <w:t>A.16.3.1.9.2</w:t>
      </w:r>
      <w:r w:rsidRPr="00020619">
        <w:rPr>
          <w:snapToGrid w:val="0"/>
        </w:rPr>
        <w:tab/>
        <w:t>Test Requirements</w:t>
      </w:r>
    </w:p>
    <w:p w14:paraId="04C370D5" w14:textId="77777777" w:rsidR="00753280" w:rsidRPr="00020619" w:rsidRDefault="00753280" w:rsidP="00753280">
      <w:pPr>
        <w:rPr>
          <w:rFonts w:cs="v4.2.0"/>
        </w:rPr>
      </w:pPr>
      <w:r w:rsidRPr="00020619">
        <w:rPr>
          <w:rFonts w:cs="v4.2.0"/>
        </w:rPr>
        <w:t xml:space="preserve">The UE shall start to transmit the PRACH to Cell 2 less than 165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w:t>
      </w:r>
    </w:p>
    <w:p w14:paraId="58CC402B" w14:textId="77777777" w:rsidR="00753280" w:rsidRPr="00020619" w:rsidRDefault="00753280" w:rsidP="00753280">
      <w:pPr>
        <w:rPr>
          <w:rFonts w:cs="v4.2.0"/>
        </w:rPr>
      </w:pPr>
      <w:r w:rsidRPr="00020619">
        <w:rPr>
          <w:rFonts w:cs="v4.2.0"/>
        </w:rPr>
        <w:t>The rate of correct handovers observed during repeated tests shall be at least 90%.</w:t>
      </w:r>
    </w:p>
    <w:p w14:paraId="2EC69294" w14:textId="77777777" w:rsidR="00753280" w:rsidRPr="00020619" w:rsidRDefault="00753280" w:rsidP="00753280">
      <w:pPr>
        <w:pStyle w:val="NO"/>
      </w:pPr>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p>
    <w:p w14:paraId="12F21342" w14:textId="77777777" w:rsidR="00753280" w:rsidRPr="00020619" w:rsidRDefault="00753280" w:rsidP="00753280">
      <w:pPr>
        <w:tabs>
          <w:tab w:val="left" w:pos="7200"/>
        </w:tabs>
        <w:rPr>
          <w:bCs/>
        </w:rPr>
      </w:pPr>
      <w:r w:rsidRPr="00020619">
        <w:t>RRC procedure delay</w:t>
      </w:r>
      <w:r w:rsidRPr="00020619">
        <w:rPr>
          <w:bCs/>
        </w:rPr>
        <w:t xml:space="preserve"> = 50 </w:t>
      </w:r>
      <w:proofErr w:type="spellStart"/>
      <w:r w:rsidRPr="00020619">
        <w:rPr>
          <w:bCs/>
        </w:rPr>
        <w:t>ms</w:t>
      </w:r>
      <w:proofErr w:type="spellEnd"/>
      <w:r w:rsidRPr="00020619">
        <w:rPr>
          <w:bCs/>
        </w:rPr>
        <w:t xml:space="preserve"> and </w:t>
      </w:r>
      <w:proofErr w:type="spellStart"/>
      <w:r w:rsidRPr="00020619">
        <w:rPr>
          <w:bCs/>
        </w:rPr>
        <w:t>T</w:t>
      </w:r>
      <w:r w:rsidRPr="00020619">
        <w:rPr>
          <w:bCs/>
          <w:vertAlign w:val="subscript"/>
        </w:rPr>
        <w:t>interrupt</w:t>
      </w:r>
      <w:proofErr w:type="spellEnd"/>
      <w:r w:rsidRPr="00020619">
        <w:t xml:space="preserve"> = </w:t>
      </w:r>
      <w:del w:id="83777" w:author="Huawei" w:date="2022-11-16T18:27:00Z">
        <w:r w:rsidRPr="00020619" w:rsidDel="001F22BB">
          <w:delText xml:space="preserve">35 </w:delText>
        </w:r>
      </w:del>
      <w:ins w:id="83778" w:author="Huawei" w:date="2022-11-16T18:27:00Z">
        <w:r>
          <w:t>115</w:t>
        </w:r>
        <w:r w:rsidRPr="00020619">
          <w:t xml:space="preserve"> </w:t>
        </w:r>
      </w:ins>
      <w:proofErr w:type="spellStart"/>
      <w:r w:rsidRPr="00020619">
        <w:t>ms</w:t>
      </w:r>
      <w:proofErr w:type="spellEnd"/>
      <w:r w:rsidRPr="00020619">
        <w:t xml:space="preserve"> in the test based on requirements</w:t>
      </w:r>
      <w:r w:rsidRPr="00020619">
        <w:rPr>
          <w:bCs/>
        </w:rPr>
        <w:t xml:space="preserve"> specified in </w:t>
      </w:r>
      <w:r w:rsidRPr="00020619">
        <w:t>clause 6.1D.2.1</w:t>
      </w:r>
      <w:r w:rsidRPr="00020619">
        <w:rPr>
          <w:bCs/>
        </w:rPr>
        <w:t>.</w:t>
      </w:r>
    </w:p>
    <w:p w14:paraId="6BD97622" w14:textId="77777777" w:rsidR="00753280" w:rsidRPr="00020619" w:rsidRDefault="00753280" w:rsidP="00753280">
      <w:pPr>
        <w:tabs>
          <w:tab w:val="left" w:pos="7200"/>
        </w:tabs>
      </w:pPr>
      <w:r w:rsidRPr="00020619">
        <w:t xml:space="preserve">This gives a total of 165 </w:t>
      </w:r>
      <w:proofErr w:type="spellStart"/>
      <w:r w:rsidRPr="00020619">
        <w:t>ms</w:t>
      </w:r>
      <w:proofErr w:type="spellEnd"/>
      <w:r w:rsidRPr="00020619">
        <w:t>.</w:t>
      </w:r>
    </w:p>
    <w:p w14:paraId="1095E82C" w14:textId="77777777" w:rsidR="00753280" w:rsidRPr="00020619" w:rsidRDefault="00753280" w:rsidP="00753280">
      <w:pPr>
        <w:rPr>
          <w:b/>
          <w:color w:val="0070C0"/>
          <w:sz w:val="32"/>
          <w:szCs w:val="32"/>
          <w:lang w:eastAsia="zh-CN"/>
        </w:rPr>
      </w:pPr>
    </w:p>
    <w:p w14:paraId="61F89029" w14:textId="77777777" w:rsidR="00753280" w:rsidRPr="00020619" w:rsidRDefault="00753280" w:rsidP="00753280">
      <w:pPr>
        <w:pStyle w:val="Heading4"/>
      </w:pPr>
      <w:r w:rsidRPr="00020619">
        <w:rPr>
          <w:rFonts w:cs="v4.2.0"/>
        </w:rPr>
        <w:t>A.16.3.1.10</w:t>
      </w:r>
      <w:r w:rsidRPr="00020619">
        <w:rPr>
          <w:rFonts w:cs="v4.2.0"/>
        </w:rPr>
        <w:tab/>
        <w:t xml:space="preserve">SA NR - E-UTRAN handover with unknown target cell for </w:t>
      </w:r>
      <w:r w:rsidRPr="00020619">
        <w:rPr>
          <w:rFonts w:cs="v4.2.0" w:hint="eastAsia"/>
          <w:lang w:eastAsia="zh-CN"/>
        </w:rPr>
        <w:t>2</w:t>
      </w:r>
      <w:r w:rsidRPr="00020619">
        <w:rPr>
          <w:rFonts w:cs="v4.2.0"/>
        </w:rPr>
        <w:t xml:space="preserve"> Rx UE </w:t>
      </w:r>
    </w:p>
    <w:p w14:paraId="17BF6D3B" w14:textId="77777777" w:rsidR="00753280" w:rsidRPr="00020619" w:rsidRDefault="00753280" w:rsidP="00753280">
      <w:pPr>
        <w:pStyle w:val="Heading5"/>
        <w:rPr>
          <w:snapToGrid w:val="0"/>
        </w:rPr>
      </w:pPr>
      <w:r w:rsidRPr="00020619">
        <w:rPr>
          <w:snapToGrid w:val="0"/>
        </w:rPr>
        <w:t>A.16.3.1.10.1</w:t>
      </w:r>
      <w:r w:rsidRPr="00020619">
        <w:rPr>
          <w:snapToGrid w:val="0"/>
        </w:rPr>
        <w:tab/>
        <w:t>Test Purpose and Environment</w:t>
      </w:r>
    </w:p>
    <w:p w14:paraId="25CE3F56" w14:textId="77777777" w:rsidR="00753280" w:rsidRPr="00020619" w:rsidRDefault="00753280" w:rsidP="00753280">
      <w:pPr>
        <w:rPr>
          <w:rFonts w:cs="v4.2.0"/>
        </w:rPr>
      </w:pPr>
      <w:r w:rsidRPr="00020619">
        <w:t xml:space="preserve">The purpose of this set of tests is to verify that the UE can make correct inter-RAT E-UTRAN handover when operating in standalone (SA) operation with </w:t>
      </w:r>
      <w:proofErr w:type="spellStart"/>
      <w:r w:rsidRPr="00020619">
        <w:t>PCell</w:t>
      </w:r>
      <w:proofErr w:type="spellEnd"/>
      <w:r w:rsidRPr="00020619">
        <w:t xml:space="preserve"> in FR1. This test shall </w:t>
      </w:r>
      <w:r w:rsidRPr="00020619">
        <w:rPr>
          <w:rFonts w:cs="v4.2.0"/>
        </w:rPr>
        <w:t>verify the NR to E-UTRAN handover requirements for the case when the target E-UTRAN cell is unknown as specified in clause 6.1</w:t>
      </w:r>
      <w:r w:rsidRPr="00020619">
        <w:rPr>
          <w:rFonts w:cs="v4.2.0" w:hint="eastAsia"/>
          <w:lang w:eastAsia="zh-CN"/>
        </w:rPr>
        <w:t>D</w:t>
      </w:r>
      <w:r w:rsidRPr="00020619">
        <w:rPr>
          <w:rFonts w:cs="v4.2.0"/>
        </w:rPr>
        <w:t>.2.1.</w:t>
      </w:r>
    </w:p>
    <w:p w14:paraId="746083FB" w14:textId="77777777" w:rsidR="00753280" w:rsidRPr="00020619" w:rsidRDefault="00753280" w:rsidP="00753280">
      <w:pPr>
        <w:rPr>
          <w:rFonts w:cs="v4.2.0"/>
        </w:rPr>
      </w:pPr>
      <w:r w:rsidRPr="00020619">
        <w:rPr>
          <w:rFonts w:cs="v4.2.0"/>
        </w:rPr>
        <w:t xml:space="preserve">The test comprises of one NR carrier and one E-UTRA carrier. </w:t>
      </w:r>
      <w:r w:rsidRPr="00020619">
        <w:t>There are two cells</w:t>
      </w:r>
      <w:r w:rsidRPr="00020619">
        <w:rPr>
          <w:rFonts w:cs="v4.2.0"/>
        </w:rPr>
        <w:t xml:space="preserve"> and one cell on each carrier</w:t>
      </w:r>
      <w:r w:rsidRPr="00020619">
        <w:t xml:space="preserve">. Cell 1 is the NR </w:t>
      </w:r>
      <w:proofErr w:type="spellStart"/>
      <w:r w:rsidRPr="00020619">
        <w:t>PCell</w:t>
      </w:r>
      <w:proofErr w:type="spellEnd"/>
      <w:r w:rsidRPr="00020619">
        <w:t xml:space="preserve"> and Cell 2 is an inter-RAT E-UTRAN neighbour cell.</w:t>
      </w:r>
      <w:r w:rsidRPr="00020619">
        <w:rPr>
          <w:rFonts w:cs="v4.2.0"/>
        </w:rPr>
        <w:t xml:space="preserve"> The test consists of two successive time periods, with time durations of T1 and T2 respectively. At the start of time duration T1, the UE does not have any timing information of Cell 2. Starting T2, Cell 2 becomes detectable. No Gap pattern shall be configured.</w:t>
      </w:r>
    </w:p>
    <w:p w14:paraId="35B427CD" w14:textId="77777777" w:rsidR="00753280" w:rsidRPr="00020619" w:rsidRDefault="00753280" w:rsidP="00753280">
      <w:pPr>
        <w:rPr>
          <w:rFonts w:cs="v4.2.0"/>
        </w:rPr>
      </w:pPr>
      <w:r w:rsidRPr="00020619">
        <w:rPr>
          <w:rFonts w:cs="v4.2.0"/>
        </w:rPr>
        <w:t>A RRC message implying handover</w:t>
      </w:r>
      <w:r w:rsidRPr="00020619">
        <w:t xml:space="preserve"> shall be sent to the UE during period T1. The start of </w:t>
      </w:r>
      <w:r w:rsidRPr="00020619">
        <w:rPr>
          <w:rFonts w:cs="v4.2.0"/>
        </w:rPr>
        <w:t>T2 is the instant when the last TTI containing the RRC message implying handover is sent to the UE. The handover message shall contain Cell 2 as the target cell.</w:t>
      </w:r>
    </w:p>
    <w:p w14:paraId="5B67A170" w14:textId="77777777" w:rsidR="00753280" w:rsidRPr="00020619" w:rsidRDefault="00753280" w:rsidP="00753280">
      <w:r w:rsidRPr="00020619">
        <w:t>Supported test configurations are shown in table A.16.3.1.10-1. General test parameters are provided in Table A.16.3.1.</w:t>
      </w:r>
      <w:r w:rsidRPr="00020619">
        <w:rPr>
          <w:rFonts w:cs="v4.2.0"/>
          <w:lang w:val="sv-FI"/>
        </w:rPr>
        <w:t xml:space="preserve"> x</w:t>
      </w:r>
      <w:r w:rsidRPr="00020619">
        <w:rPr>
          <w:rFonts w:cs="v4.2.0" w:hint="eastAsia"/>
          <w:lang w:val="sv-FI" w:eastAsia="zh-CN"/>
        </w:rPr>
        <w:t>2</w:t>
      </w:r>
      <w:r w:rsidRPr="00020619">
        <w:t>-2. Cell specific test parameters for Cell 1 and Cell 2 are provided in Tables A.16.3.1.10-3 and A.16.3.1.10-4 respectively.</w:t>
      </w:r>
    </w:p>
    <w:p w14:paraId="31A927D8" w14:textId="77777777" w:rsidR="00753280" w:rsidRPr="00020619" w:rsidRDefault="00753280" w:rsidP="00753280">
      <w:pPr>
        <w:pStyle w:val="TH"/>
      </w:pPr>
      <w:r w:rsidRPr="00020619">
        <w:t>Table A.16.3.1.10-1: Supported test configurations for SA inter-RAT E-UTRAN handover tests</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5"/>
        <w:gridCol w:w="7124"/>
        <w:gridCol w:w="430"/>
      </w:tblGrid>
      <w:tr w:rsidR="00753280" w:rsidRPr="00020619" w14:paraId="2D7817BF" w14:textId="77777777" w:rsidTr="00864629">
        <w:tc>
          <w:tcPr>
            <w:tcW w:w="1843" w:type="dxa"/>
            <w:shd w:val="clear" w:color="auto" w:fill="auto"/>
          </w:tcPr>
          <w:p w14:paraId="416A615C" w14:textId="77777777" w:rsidR="00753280" w:rsidRPr="00020619" w:rsidRDefault="00753280" w:rsidP="00864629">
            <w:pPr>
              <w:pStyle w:val="TAH"/>
            </w:pPr>
            <w:r w:rsidRPr="00020619">
              <w:t>Configuration</w:t>
            </w:r>
          </w:p>
        </w:tc>
        <w:tc>
          <w:tcPr>
            <w:tcW w:w="7371" w:type="dxa"/>
            <w:gridSpan w:val="2"/>
            <w:shd w:val="clear" w:color="auto" w:fill="auto"/>
          </w:tcPr>
          <w:p w14:paraId="2925E2BC" w14:textId="77777777" w:rsidR="00753280" w:rsidRPr="00020619" w:rsidRDefault="00753280" w:rsidP="00864629">
            <w:pPr>
              <w:pStyle w:val="TAH"/>
            </w:pPr>
            <w:r w:rsidRPr="00020619">
              <w:t>Description</w:t>
            </w:r>
          </w:p>
        </w:tc>
      </w:tr>
      <w:tr w:rsidR="00753280" w:rsidRPr="00020619" w14:paraId="42171DA6" w14:textId="77777777" w:rsidTr="00864629">
        <w:tc>
          <w:tcPr>
            <w:tcW w:w="1843" w:type="dxa"/>
            <w:shd w:val="clear" w:color="auto" w:fill="auto"/>
          </w:tcPr>
          <w:p w14:paraId="7333BEDE" w14:textId="77777777" w:rsidR="00753280" w:rsidRPr="00020619" w:rsidRDefault="00753280" w:rsidP="00864629">
            <w:pPr>
              <w:pStyle w:val="TAL"/>
            </w:pPr>
            <w:r w:rsidRPr="00020619">
              <w:t>1</w:t>
            </w:r>
          </w:p>
        </w:tc>
        <w:tc>
          <w:tcPr>
            <w:tcW w:w="7371" w:type="dxa"/>
            <w:gridSpan w:val="2"/>
            <w:shd w:val="clear" w:color="auto" w:fill="auto"/>
          </w:tcPr>
          <w:p w14:paraId="232E4B9A" w14:textId="77777777" w:rsidR="00753280" w:rsidRPr="00020619" w:rsidRDefault="00753280" w:rsidP="00864629">
            <w:pPr>
              <w:pStyle w:val="TAL"/>
            </w:pPr>
            <w:r w:rsidRPr="00020619">
              <w:t>NR 15 kHz SSB SCS, 10 MHz bandwidth, FDD duplex mode, LTE FDD</w:t>
            </w:r>
          </w:p>
        </w:tc>
      </w:tr>
      <w:tr w:rsidR="00753280" w:rsidRPr="00020619" w14:paraId="7711DA90" w14:textId="77777777" w:rsidTr="00864629">
        <w:tc>
          <w:tcPr>
            <w:tcW w:w="1843" w:type="dxa"/>
            <w:shd w:val="clear" w:color="auto" w:fill="auto"/>
          </w:tcPr>
          <w:p w14:paraId="0BD946D2" w14:textId="77777777" w:rsidR="00753280" w:rsidRPr="00020619" w:rsidRDefault="00753280" w:rsidP="00864629">
            <w:pPr>
              <w:pStyle w:val="TAL"/>
            </w:pPr>
            <w:r w:rsidRPr="00020619">
              <w:t>2</w:t>
            </w:r>
          </w:p>
        </w:tc>
        <w:tc>
          <w:tcPr>
            <w:tcW w:w="7371" w:type="dxa"/>
            <w:gridSpan w:val="2"/>
            <w:shd w:val="clear" w:color="auto" w:fill="auto"/>
          </w:tcPr>
          <w:p w14:paraId="297E8DC7" w14:textId="77777777" w:rsidR="00753280" w:rsidRPr="00020619" w:rsidRDefault="00753280" w:rsidP="00864629">
            <w:pPr>
              <w:pStyle w:val="TAL"/>
            </w:pPr>
            <w:r w:rsidRPr="00020619">
              <w:t>NR 15 kHz SSB SCS, 10 MHz bandwidth, TDD duplex mode, LTE FDD</w:t>
            </w:r>
          </w:p>
        </w:tc>
      </w:tr>
      <w:tr w:rsidR="00753280" w:rsidRPr="00020619" w14:paraId="4689F88C" w14:textId="77777777" w:rsidTr="00864629">
        <w:tc>
          <w:tcPr>
            <w:tcW w:w="1843" w:type="dxa"/>
            <w:shd w:val="clear" w:color="auto" w:fill="auto"/>
          </w:tcPr>
          <w:p w14:paraId="02FACD43" w14:textId="77777777" w:rsidR="00753280" w:rsidRPr="00020619" w:rsidRDefault="00753280" w:rsidP="00864629">
            <w:pPr>
              <w:pStyle w:val="TAL"/>
            </w:pPr>
            <w:r w:rsidRPr="00020619">
              <w:t>3</w:t>
            </w:r>
          </w:p>
        </w:tc>
        <w:tc>
          <w:tcPr>
            <w:tcW w:w="7371" w:type="dxa"/>
            <w:gridSpan w:val="2"/>
            <w:shd w:val="clear" w:color="auto" w:fill="auto"/>
          </w:tcPr>
          <w:p w14:paraId="6AA13C0F" w14:textId="77777777" w:rsidR="00753280" w:rsidRPr="00020619" w:rsidRDefault="00753280" w:rsidP="00864629">
            <w:pPr>
              <w:pStyle w:val="TAL"/>
            </w:pPr>
            <w:r w:rsidRPr="00020619">
              <w:t>NR 30 kHz SSB SCS, 20 MHz bandwidth, TDD duplex mode, LTE FDD</w:t>
            </w:r>
          </w:p>
        </w:tc>
      </w:tr>
      <w:tr w:rsidR="00753280" w:rsidRPr="00020619" w14:paraId="740C0696" w14:textId="77777777" w:rsidTr="00864629">
        <w:tc>
          <w:tcPr>
            <w:tcW w:w="1843" w:type="dxa"/>
            <w:shd w:val="clear" w:color="auto" w:fill="auto"/>
          </w:tcPr>
          <w:p w14:paraId="3610EF52" w14:textId="77777777" w:rsidR="00753280" w:rsidRPr="00020619" w:rsidRDefault="00753280" w:rsidP="00864629">
            <w:pPr>
              <w:pStyle w:val="TAL"/>
            </w:pPr>
            <w:r w:rsidRPr="00020619">
              <w:t>4</w:t>
            </w:r>
          </w:p>
        </w:tc>
        <w:tc>
          <w:tcPr>
            <w:tcW w:w="7371" w:type="dxa"/>
            <w:gridSpan w:val="2"/>
            <w:shd w:val="clear" w:color="auto" w:fill="auto"/>
          </w:tcPr>
          <w:p w14:paraId="42B9FC2C" w14:textId="77777777" w:rsidR="00753280" w:rsidRPr="00020619" w:rsidRDefault="00753280" w:rsidP="00864629">
            <w:pPr>
              <w:pStyle w:val="TAL"/>
            </w:pPr>
            <w:r w:rsidRPr="00020619">
              <w:t>NR 15 kHz SSB SCS, 10 MHz bandwidth, FDD duplex mode, LTE TDD</w:t>
            </w:r>
          </w:p>
        </w:tc>
      </w:tr>
      <w:tr w:rsidR="00753280" w:rsidRPr="00020619" w14:paraId="13829052" w14:textId="77777777" w:rsidTr="00864629">
        <w:tc>
          <w:tcPr>
            <w:tcW w:w="1843" w:type="dxa"/>
            <w:shd w:val="clear" w:color="auto" w:fill="auto"/>
          </w:tcPr>
          <w:p w14:paraId="0C65AA32" w14:textId="77777777" w:rsidR="00753280" w:rsidRPr="00020619" w:rsidRDefault="00753280" w:rsidP="00864629">
            <w:pPr>
              <w:pStyle w:val="TAL"/>
            </w:pPr>
            <w:r w:rsidRPr="00020619">
              <w:t>5</w:t>
            </w:r>
          </w:p>
        </w:tc>
        <w:tc>
          <w:tcPr>
            <w:tcW w:w="7371" w:type="dxa"/>
            <w:gridSpan w:val="2"/>
            <w:shd w:val="clear" w:color="auto" w:fill="auto"/>
          </w:tcPr>
          <w:p w14:paraId="333F03D3" w14:textId="77777777" w:rsidR="00753280" w:rsidRPr="00020619" w:rsidRDefault="00753280" w:rsidP="00864629">
            <w:pPr>
              <w:pStyle w:val="TAL"/>
            </w:pPr>
            <w:r w:rsidRPr="00020619">
              <w:t>NR 15 kHz SSB SCS, 10 MHz bandwidth, TDD duplex mode, LTE TDD</w:t>
            </w:r>
          </w:p>
        </w:tc>
      </w:tr>
      <w:tr w:rsidR="00753280" w:rsidRPr="00020619" w14:paraId="08F5EB4C" w14:textId="77777777" w:rsidTr="00864629">
        <w:tc>
          <w:tcPr>
            <w:tcW w:w="1843" w:type="dxa"/>
            <w:shd w:val="clear" w:color="auto" w:fill="auto"/>
          </w:tcPr>
          <w:p w14:paraId="12E74507" w14:textId="77777777" w:rsidR="00753280" w:rsidRPr="00020619" w:rsidRDefault="00753280" w:rsidP="00864629">
            <w:pPr>
              <w:pStyle w:val="TAL"/>
            </w:pPr>
            <w:r w:rsidRPr="00020619">
              <w:t>6</w:t>
            </w:r>
          </w:p>
        </w:tc>
        <w:tc>
          <w:tcPr>
            <w:tcW w:w="7371" w:type="dxa"/>
            <w:gridSpan w:val="2"/>
            <w:shd w:val="clear" w:color="auto" w:fill="auto"/>
          </w:tcPr>
          <w:p w14:paraId="4D4FC99A" w14:textId="77777777" w:rsidR="00753280" w:rsidRPr="00020619" w:rsidRDefault="00753280" w:rsidP="00864629">
            <w:pPr>
              <w:pStyle w:val="TAL"/>
            </w:pPr>
            <w:r w:rsidRPr="00020619">
              <w:t>NR 30kHz SSB SCS, 20 MHz bandwidth, TDD duplex mode, LTE TDD</w:t>
            </w:r>
          </w:p>
        </w:tc>
      </w:tr>
      <w:tr w:rsidR="00753280" w:rsidRPr="00020619" w14:paraId="6683AD3F" w14:textId="77777777" w:rsidTr="00864629">
        <w:tc>
          <w:tcPr>
            <w:tcW w:w="1843" w:type="dxa"/>
            <w:shd w:val="clear" w:color="auto" w:fill="auto"/>
          </w:tcPr>
          <w:p w14:paraId="5D50679F" w14:textId="77777777" w:rsidR="00753280" w:rsidRPr="00020619" w:rsidRDefault="00753280" w:rsidP="00864629">
            <w:pPr>
              <w:pStyle w:val="TAL"/>
            </w:pPr>
            <w:r w:rsidRPr="00020619">
              <w:t>7</w:t>
            </w:r>
          </w:p>
        </w:tc>
        <w:tc>
          <w:tcPr>
            <w:tcW w:w="7371" w:type="dxa"/>
            <w:gridSpan w:val="2"/>
            <w:shd w:val="clear" w:color="auto" w:fill="auto"/>
          </w:tcPr>
          <w:p w14:paraId="70A4349F" w14:textId="77777777" w:rsidR="00753280" w:rsidRPr="00020619" w:rsidRDefault="00753280" w:rsidP="00864629">
            <w:pPr>
              <w:pStyle w:val="TAL"/>
            </w:pPr>
            <w:r w:rsidRPr="00020619">
              <w:t xml:space="preserve">NR 15 kHz SSB SCS, 10 MHz bandwidth, HD-FDD </w:t>
            </w:r>
            <w:ins w:id="83779" w:author="Nokia - Erika Almeida" w:date="2022-09-12T10:30:00Z">
              <w:r w:rsidRPr="00020619">
                <w:t xml:space="preserve">duplex </w:t>
              </w:r>
            </w:ins>
            <w:r w:rsidRPr="00020619">
              <w:t>mode</w:t>
            </w:r>
            <w:ins w:id="83780" w:author="Nokia - Erika Almeida" w:date="2022-09-12T10:30:00Z">
              <w:r w:rsidRPr="00020619">
                <w:t xml:space="preserve">, LTE </w:t>
              </w:r>
            </w:ins>
            <w:ins w:id="83781" w:author="Nokia - Erika Almeida" w:date="2022-09-12T10:31:00Z">
              <w:r w:rsidRPr="00020619">
                <w:t>FDD</w:t>
              </w:r>
            </w:ins>
          </w:p>
        </w:tc>
      </w:tr>
      <w:tr w:rsidR="00753280" w:rsidRPr="00020619" w14:paraId="1B6CFE6E" w14:textId="77777777" w:rsidTr="00864629">
        <w:trPr>
          <w:gridAfter w:val="1"/>
          <w:wAfter w:w="448" w:type="dxa"/>
          <w:ins w:id="83782" w:author="Nokia - Erika Almeida" w:date="2022-09-12T10:35:00Z"/>
        </w:trPr>
        <w:tc>
          <w:tcPr>
            <w:tcW w:w="1843" w:type="dxa"/>
            <w:shd w:val="clear" w:color="auto" w:fill="auto"/>
          </w:tcPr>
          <w:p w14:paraId="649A42E5" w14:textId="77777777" w:rsidR="00753280" w:rsidRPr="00020619" w:rsidRDefault="00753280" w:rsidP="00864629">
            <w:pPr>
              <w:pStyle w:val="TAL"/>
              <w:rPr>
                <w:ins w:id="83783" w:author="Nokia - Erika Almeida" w:date="2022-09-12T10:35:00Z"/>
              </w:rPr>
            </w:pPr>
            <w:ins w:id="83784" w:author="Nokia - Erika Almeida" w:date="2022-09-12T10:35:00Z">
              <w:r w:rsidRPr="00020619">
                <w:t>8</w:t>
              </w:r>
            </w:ins>
          </w:p>
        </w:tc>
        <w:tc>
          <w:tcPr>
            <w:tcW w:w="7371" w:type="dxa"/>
            <w:shd w:val="clear" w:color="auto" w:fill="auto"/>
          </w:tcPr>
          <w:p w14:paraId="0D053272" w14:textId="77777777" w:rsidR="00753280" w:rsidRPr="00020619" w:rsidRDefault="00753280" w:rsidP="00864629">
            <w:pPr>
              <w:pStyle w:val="TAL"/>
              <w:rPr>
                <w:ins w:id="83785" w:author="Nokia - Erika Almeida" w:date="2022-09-12T10:35:00Z"/>
              </w:rPr>
            </w:pPr>
            <w:ins w:id="83786" w:author="Nokia - Erika Almeida" w:date="2022-09-12T10:35:00Z">
              <w:r w:rsidRPr="00020619">
                <w:t>NR 15 kHz SSB SCS, 10 MHz bandwidth, HD-FDD duplex mode, LTE TDD</w:t>
              </w:r>
            </w:ins>
          </w:p>
        </w:tc>
      </w:tr>
      <w:tr w:rsidR="00753280" w:rsidRPr="00020619" w14:paraId="5029490D" w14:textId="77777777" w:rsidTr="00864629">
        <w:tc>
          <w:tcPr>
            <w:tcW w:w="9214" w:type="dxa"/>
            <w:gridSpan w:val="3"/>
            <w:shd w:val="clear" w:color="auto" w:fill="auto"/>
          </w:tcPr>
          <w:p w14:paraId="3F699296" w14:textId="77777777" w:rsidR="00753280" w:rsidRPr="00020619" w:rsidRDefault="00753280" w:rsidP="00864629">
            <w:pPr>
              <w:pStyle w:val="TAN"/>
            </w:pPr>
            <w:r w:rsidRPr="00020619">
              <w:t>Note:</w:t>
            </w:r>
            <w:r w:rsidRPr="00020619">
              <w:tab/>
              <w:t>The UE is only required to be tested in one of the supported test configurations</w:t>
            </w:r>
          </w:p>
        </w:tc>
      </w:tr>
    </w:tbl>
    <w:p w14:paraId="5AE45947" w14:textId="77777777" w:rsidR="00753280" w:rsidRPr="00020619" w:rsidRDefault="00753280" w:rsidP="00753280"/>
    <w:p w14:paraId="0541E5AB" w14:textId="77777777" w:rsidR="00753280" w:rsidRPr="00020619" w:rsidRDefault="00753280" w:rsidP="00753280">
      <w:pPr>
        <w:pStyle w:val="TH"/>
      </w:pPr>
      <w:r w:rsidRPr="00020619">
        <w:lastRenderedPageBreak/>
        <w:t>Table A.16.3.1.10-2: General test parameters for SA inter-RAT E-UTRAN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753280" w:rsidRPr="00020619" w14:paraId="338D4F38" w14:textId="77777777" w:rsidTr="00864629">
        <w:trPr>
          <w:cantSplit/>
          <w:trHeight w:val="113"/>
          <w:jc w:val="center"/>
        </w:trPr>
        <w:tc>
          <w:tcPr>
            <w:tcW w:w="3289" w:type="dxa"/>
            <w:gridSpan w:val="2"/>
            <w:shd w:val="clear" w:color="auto" w:fill="auto"/>
          </w:tcPr>
          <w:p w14:paraId="4C1481AD" w14:textId="77777777" w:rsidR="00753280" w:rsidRPr="00020619" w:rsidRDefault="00753280" w:rsidP="00864629">
            <w:pPr>
              <w:pStyle w:val="TAH"/>
            </w:pPr>
            <w:r w:rsidRPr="00020619">
              <w:t>Parameter</w:t>
            </w:r>
          </w:p>
        </w:tc>
        <w:tc>
          <w:tcPr>
            <w:tcW w:w="708" w:type="dxa"/>
            <w:shd w:val="clear" w:color="auto" w:fill="auto"/>
          </w:tcPr>
          <w:p w14:paraId="49BF984C" w14:textId="77777777" w:rsidR="00753280" w:rsidRPr="00020619" w:rsidRDefault="00753280" w:rsidP="00864629">
            <w:pPr>
              <w:pStyle w:val="TAH"/>
            </w:pPr>
            <w:r w:rsidRPr="00020619">
              <w:t>Unit</w:t>
            </w:r>
          </w:p>
        </w:tc>
        <w:tc>
          <w:tcPr>
            <w:tcW w:w="2410" w:type="dxa"/>
            <w:shd w:val="clear" w:color="auto" w:fill="auto"/>
          </w:tcPr>
          <w:p w14:paraId="56427C44" w14:textId="77777777" w:rsidR="00753280" w:rsidRPr="00020619" w:rsidRDefault="00753280" w:rsidP="00864629">
            <w:pPr>
              <w:pStyle w:val="TAH"/>
            </w:pPr>
            <w:r w:rsidRPr="00020619">
              <w:t>Value</w:t>
            </w:r>
          </w:p>
        </w:tc>
        <w:tc>
          <w:tcPr>
            <w:tcW w:w="2835" w:type="dxa"/>
            <w:shd w:val="clear" w:color="auto" w:fill="auto"/>
          </w:tcPr>
          <w:p w14:paraId="4FA622AE" w14:textId="77777777" w:rsidR="00753280" w:rsidRPr="00020619" w:rsidRDefault="00753280" w:rsidP="00864629">
            <w:pPr>
              <w:pStyle w:val="TAH"/>
            </w:pPr>
            <w:r w:rsidRPr="00020619">
              <w:t>Comment</w:t>
            </w:r>
          </w:p>
        </w:tc>
      </w:tr>
      <w:tr w:rsidR="00753280" w:rsidRPr="00020619" w14:paraId="42B4C4D8" w14:textId="77777777" w:rsidTr="00864629">
        <w:trPr>
          <w:cantSplit/>
          <w:trHeight w:val="113"/>
          <w:jc w:val="center"/>
        </w:trPr>
        <w:tc>
          <w:tcPr>
            <w:tcW w:w="3289" w:type="dxa"/>
            <w:gridSpan w:val="2"/>
            <w:shd w:val="clear" w:color="auto" w:fill="auto"/>
          </w:tcPr>
          <w:p w14:paraId="4F24E14C" w14:textId="77777777" w:rsidR="00753280" w:rsidRPr="00020619" w:rsidRDefault="00753280" w:rsidP="00864629">
            <w:pPr>
              <w:pStyle w:val="TAL"/>
              <w:rPr>
                <w:lang w:eastAsia="zh-CN"/>
              </w:rPr>
            </w:pPr>
            <w:r w:rsidRPr="00020619">
              <w:rPr>
                <w:lang w:eastAsia="zh-CN"/>
              </w:rPr>
              <w:t>NR RF Channel Number</w:t>
            </w:r>
          </w:p>
        </w:tc>
        <w:tc>
          <w:tcPr>
            <w:tcW w:w="708" w:type="dxa"/>
            <w:shd w:val="clear" w:color="auto" w:fill="auto"/>
          </w:tcPr>
          <w:p w14:paraId="54E4052A" w14:textId="77777777" w:rsidR="00753280" w:rsidRPr="00020619" w:rsidRDefault="00753280" w:rsidP="00864629">
            <w:pPr>
              <w:pStyle w:val="TAC"/>
              <w:rPr>
                <w:lang w:eastAsia="zh-CN"/>
              </w:rPr>
            </w:pPr>
          </w:p>
        </w:tc>
        <w:tc>
          <w:tcPr>
            <w:tcW w:w="2410" w:type="dxa"/>
            <w:shd w:val="clear" w:color="auto" w:fill="auto"/>
          </w:tcPr>
          <w:p w14:paraId="4AA6ECF5" w14:textId="77777777" w:rsidR="00753280" w:rsidRPr="00020619" w:rsidRDefault="00753280" w:rsidP="00864629">
            <w:pPr>
              <w:pStyle w:val="TAC"/>
              <w:rPr>
                <w:lang w:eastAsia="zh-CN"/>
              </w:rPr>
            </w:pPr>
            <w:r w:rsidRPr="00020619">
              <w:rPr>
                <w:lang w:eastAsia="zh-CN"/>
              </w:rPr>
              <w:t>1</w:t>
            </w:r>
          </w:p>
        </w:tc>
        <w:tc>
          <w:tcPr>
            <w:tcW w:w="2835" w:type="dxa"/>
            <w:shd w:val="clear" w:color="auto" w:fill="auto"/>
          </w:tcPr>
          <w:p w14:paraId="00DD3E89" w14:textId="77777777" w:rsidR="00753280" w:rsidRPr="00020619" w:rsidRDefault="00753280" w:rsidP="00864629">
            <w:pPr>
              <w:pStyle w:val="TAL"/>
              <w:rPr>
                <w:lang w:eastAsia="zh-CN"/>
              </w:rPr>
            </w:pPr>
            <w:r w:rsidRPr="00020619">
              <w:rPr>
                <w:lang w:eastAsia="zh-CN"/>
              </w:rPr>
              <w:t>1 NR carrier frequency is used in the test</w:t>
            </w:r>
          </w:p>
        </w:tc>
      </w:tr>
      <w:tr w:rsidR="00753280" w:rsidRPr="00020619" w14:paraId="40379ADD" w14:textId="77777777" w:rsidTr="00864629">
        <w:trPr>
          <w:cantSplit/>
          <w:trHeight w:val="113"/>
          <w:jc w:val="center"/>
        </w:trPr>
        <w:tc>
          <w:tcPr>
            <w:tcW w:w="3289" w:type="dxa"/>
            <w:gridSpan w:val="2"/>
            <w:shd w:val="clear" w:color="auto" w:fill="auto"/>
          </w:tcPr>
          <w:p w14:paraId="2BF0595B" w14:textId="77777777" w:rsidR="00753280" w:rsidRPr="00020619" w:rsidRDefault="00753280" w:rsidP="00864629">
            <w:pPr>
              <w:pStyle w:val="TAL"/>
              <w:rPr>
                <w:lang w:eastAsia="zh-CN"/>
              </w:rPr>
            </w:pPr>
            <w:r w:rsidRPr="00020619">
              <w:rPr>
                <w:lang w:eastAsia="zh-CN"/>
              </w:rPr>
              <w:t>LTE RF Channel Number</w:t>
            </w:r>
          </w:p>
        </w:tc>
        <w:tc>
          <w:tcPr>
            <w:tcW w:w="708" w:type="dxa"/>
            <w:shd w:val="clear" w:color="auto" w:fill="auto"/>
          </w:tcPr>
          <w:p w14:paraId="3EA0B08E" w14:textId="77777777" w:rsidR="00753280" w:rsidRPr="00020619" w:rsidRDefault="00753280" w:rsidP="00864629">
            <w:pPr>
              <w:pStyle w:val="TAC"/>
              <w:rPr>
                <w:lang w:eastAsia="zh-CN"/>
              </w:rPr>
            </w:pPr>
          </w:p>
        </w:tc>
        <w:tc>
          <w:tcPr>
            <w:tcW w:w="2410" w:type="dxa"/>
            <w:shd w:val="clear" w:color="auto" w:fill="auto"/>
          </w:tcPr>
          <w:p w14:paraId="35A20FC7" w14:textId="77777777" w:rsidR="00753280" w:rsidRPr="00020619" w:rsidRDefault="00753280" w:rsidP="00864629">
            <w:pPr>
              <w:pStyle w:val="TAC"/>
              <w:rPr>
                <w:lang w:eastAsia="zh-CN"/>
              </w:rPr>
            </w:pPr>
            <w:r w:rsidRPr="00020619">
              <w:rPr>
                <w:lang w:eastAsia="zh-CN"/>
              </w:rPr>
              <w:t>2</w:t>
            </w:r>
          </w:p>
        </w:tc>
        <w:tc>
          <w:tcPr>
            <w:tcW w:w="2835" w:type="dxa"/>
            <w:shd w:val="clear" w:color="auto" w:fill="auto"/>
          </w:tcPr>
          <w:p w14:paraId="2544171E" w14:textId="77777777" w:rsidR="00753280" w:rsidRPr="00020619" w:rsidRDefault="00753280" w:rsidP="00864629">
            <w:pPr>
              <w:pStyle w:val="TAL"/>
              <w:rPr>
                <w:lang w:eastAsia="zh-CN"/>
              </w:rPr>
            </w:pPr>
            <w:r w:rsidRPr="00020619">
              <w:rPr>
                <w:lang w:eastAsia="zh-CN"/>
              </w:rPr>
              <w:t xml:space="preserve">1 </w:t>
            </w:r>
            <w:r w:rsidRPr="00020619">
              <w:t>E-UTRAN</w:t>
            </w:r>
            <w:r w:rsidRPr="00020619">
              <w:rPr>
                <w:lang w:eastAsia="zh-CN"/>
              </w:rPr>
              <w:t xml:space="preserve"> carrier frequency is used in the test</w:t>
            </w:r>
          </w:p>
        </w:tc>
      </w:tr>
      <w:tr w:rsidR="00753280" w:rsidRPr="00020619" w14:paraId="1194F293" w14:textId="77777777" w:rsidTr="0086462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03CD645" w14:textId="77777777" w:rsidR="00753280" w:rsidRPr="00020619" w:rsidRDefault="00753280" w:rsidP="00864629">
            <w:pPr>
              <w:pStyle w:val="TAL"/>
            </w:pPr>
            <w:r w:rsidRPr="00020619">
              <w:t>Initial conditions</w:t>
            </w:r>
          </w:p>
        </w:tc>
        <w:tc>
          <w:tcPr>
            <w:tcW w:w="1701" w:type="dxa"/>
            <w:tcBorders>
              <w:left w:val="single" w:sz="4" w:space="0" w:color="auto"/>
            </w:tcBorders>
            <w:shd w:val="clear" w:color="auto" w:fill="auto"/>
          </w:tcPr>
          <w:p w14:paraId="28F4E192" w14:textId="77777777" w:rsidR="00753280" w:rsidRPr="00020619" w:rsidRDefault="00753280" w:rsidP="00864629">
            <w:pPr>
              <w:pStyle w:val="TAL"/>
            </w:pPr>
            <w:r w:rsidRPr="00020619">
              <w:t>Active cell</w:t>
            </w:r>
          </w:p>
        </w:tc>
        <w:tc>
          <w:tcPr>
            <w:tcW w:w="708" w:type="dxa"/>
            <w:shd w:val="clear" w:color="auto" w:fill="auto"/>
          </w:tcPr>
          <w:p w14:paraId="557E62F9" w14:textId="77777777" w:rsidR="00753280" w:rsidRPr="00020619" w:rsidRDefault="00753280" w:rsidP="00864629">
            <w:pPr>
              <w:pStyle w:val="TAC"/>
            </w:pPr>
          </w:p>
        </w:tc>
        <w:tc>
          <w:tcPr>
            <w:tcW w:w="2410" w:type="dxa"/>
            <w:shd w:val="clear" w:color="auto" w:fill="auto"/>
          </w:tcPr>
          <w:p w14:paraId="6CA7C87D" w14:textId="77777777" w:rsidR="00753280" w:rsidRPr="00020619" w:rsidRDefault="00753280" w:rsidP="00864629">
            <w:pPr>
              <w:pStyle w:val="TAC"/>
            </w:pPr>
            <w:r w:rsidRPr="00020619">
              <w:t>Cell 1</w:t>
            </w:r>
          </w:p>
        </w:tc>
        <w:tc>
          <w:tcPr>
            <w:tcW w:w="2835" w:type="dxa"/>
            <w:shd w:val="clear" w:color="auto" w:fill="auto"/>
          </w:tcPr>
          <w:p w14:paraId="7BC36209" w14:textId="77777777" w:rsidR="00753280" w:rsidRPr="00020619" w:rsidRDefault="00753280" w:rsidP="00864629">
            <w:pPr>
              <w:pStyle w:val="TAL"/>
            </w:pPr>
            <w:r w:rsidRPr="00020619">
              <w:t>NR cell</w:t>
            </w:r>
          </w:p>
        </w:tc>
      </w:tr>
      <w:tr w:rsidR="00753280" w:rsidRPr="00020619" w14:paraId="44C1CA01" w14:textId="77777777" w:rsidTr="0086462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1A2ABC42" w14:textId="77777777" w:rsidR="00753280" w:rsidRPr="00020619" w:rsidRDefault="00753280" w:rsidP="00864629">
            <w:pPr>
              <w:pStyle w:val="TAL"/>
            </w:pPr>
          </w:p>
        </w:tc>
        <w:tc>
          <w:tcPr>
            <w:tcW w:w="1701" w:type="dxa"/>
            <w:tcBorders>
              <w:left w:val="single" w:sz="4" w:space="0" w:color="auto"/>
            </w:tcBorders>
            <w:shd w:val="clear" w:color="auto" w:fill="auto"/>
          </w:tcPr>
          <w:p w14:paraId="7484F50F" w14:textId="77777777" w:rsidR="00753280" w:rsidRPr="00020619" w:rsidRDefault="00753280" w:rsidP="00864629">
            <w:pPr>
              <w:pStyle w:val="TAL"/>
            </w:pPr>
            <w:r w:rsidRPr="00020619">
              <w:t>Neighbouring cell</w:t>
            </w:r>
          </w:p>
        </w:tc>
        <w:tc>
          <w:tcPr>
            <w:tcW w:w="708" w:type="dxa"/>
            <w:shd w:val="clear" w:color="auto" w:fill="auto"/>
          </w:tcPr>
          <w:p w14:paraId="2BBA2C6C" w14:textId="77777777" w:rsidR="00753280" w:rsidRPr="00020619" w:rsidRDefault="00753280" w:rsidP="00864629">
            <w:pPr>
              <w:pStyle w:val="TAC"/>
            </w:pPr>
          </w:p>
        </w:tc>
        <w:tc>
          <w:tcPr>
            <w:tcW w:w="2410" w:type="dxa"/>
            <w:shd w:val="clear" w:color="auto" w:fill="auto"/>
          </w:tcPr>
          <w:p w14:paraId="2046FB56" w14:textId="77777777" w:rsidR="00753280" w:rsidRPr="00020619" w:rsidRDefault="00753280" w:rsidP="00864629">
            <w:pPr>
              <w:pStyle w:val="TAC"/>
            </w:pPr>
            <w:r w:rsidRPr="00020619">
              <w:t>Cell 2</w:t>
            </w:r>
          </w:p>
        </w:tc>
        <w:tc>
          <w:tcPr>
            <w:tcW w:w="2835" w:type="dxa"/>
            <w:shd w:val="clear" w:color="auto" w:fill="auto"/>
          </w:tcPr>
          <w:p w14:paraId="5E24CC63" w14:textId="77777777" w:rsidR="00753280" w:rsidRPr="00020619" w:rsidRDefault="00753280" w:rsidP="00864629">
            <w:pPr>
              <w:pStyle w:val="TAL"/>
            </w:pPr>
            <w:r w:rsidRPr="00020619">
              <w:t>E-UTRAN cell</w:t>
            </w:r>
          </w:p>
        </w:tc>
      </w:tr>
      <w:tr w:rsidR="00753280" w:rsidRPr="00020619" w14:paraId="586B4BA8" w14:textId="77777777" w:rsidTr="00864629">
        <w:trPr>
          <w:cantSplit/>
          <w:trHeight w:val="113"/>
          <w:jc w:val="center"/>
        </w:trPr>
        <w:tc>
          <w:tcPr>
            <w:tcW w:w="1588" w:type="dxa"/>
            <w:tcBorders>
              <w:top w:val="single" w:sz="4" w:space="0" w:color="auto"/>
            </w:tcBorders>
            <w:shd w:val="clear" w:color="auto" w:fill="auto"/>
          </w:tcPr>
          <w:p w14:paraId="596F729C" w14:textId="77777777" w:rsidR="00753280" w:rsidRPr="00020619" w:rsidRDefault="00753280" w:rsidP="00864629">
            <w:pPr>
              <w:pStyle w:val="TAL"/>
            </w:pPr>
            <w:r w:rsidRPr="00020619">
              <w:t>Final condition</w:t>
            </w:r>
          </w:p>
        </w:tc>
        <w:tc>
          <w:tcPr>
            <w:tcW w:w="1701" w:type="dxa"/>
            <w:shd w:val="clear" w:color="auto" w:fill="auto"/>
          </w:tcPr>
          <w:p w14:paraId="238CBA3E" w14:textId="77777777" w:rsidR="00753280" w:rsidRPr="00020619" w:rsidRDefault="00753280" w:rsidP="00864629">
            <w:pPr>
              <w:pStyle w:val="TAL"/>
            </w:pPr>
            <w:r w:rsidRPr="00020619">
              <w:t>Active cell</w:t>
            </w:r>
          </w:p>
        </w:tc>
        <w:tc>
          <w:tcPr>
            <w:tcW w:w="708" w:type="dxa"/>
            <w:shd w:val="clear" w:color="auto" w:fill="auto"/>
          </w:tcPr>
          <w:p w14:paraId="68D1A1C1" w14:textId="77777777" w:rsidR="00753280" w:rsidRPr="00020619" w:rsidRDefault="00753280" w:rsidP="00864629">
            <w:pPr>
              <w:pStyle w:val="TAC"/>
            </w:pPr>
          </w:p>
        </w:tc>
        <w:tc>
          <w:tcPr>
            <w:tcW w:w="2410" w:type="dxa"/>
            <w:shd w:val="clear" w:color="auto" w:fill="auto"/>
          </w:tcPr>
          <w:p w14:paraId="4D376305" w14:textId="77777777" w:rsidR="00753280" w:rsidRPr="00020619" w:rsidRDefault="00753280" w:rsidP="00864629">
            <w:pPr>
              <w:pStyle w:val="TAC"/>
            </w:pPr>
            <w:r w:rsidRPr="00020619">
              <w:t>Cell 2</w:t>
            </w:r>
          </w:p>
        </w:tc>
        <w:tc>
          <w:tcPr>
            <w:tcW w:w="2835" w:type="dxa"/>
            <w:shd w:val="clear" w:color="auto" w:fill="auto"/>
          </w:tcPr>
          <w:p w14:paraId="60DEA4F6" w14:textId="77777777" w:rsidR="00753280" w:rsidRPr="00020619" w:rsidRDefault="00753280" w:rsidP="00864629">
            <w:pPr>
              <w:pStyle w:val="TAL"/>
            </w:pPr>
          </w:p>
        </w:tc>
      </w:tr>
      <w:tr w:rsidR="00753280" w:rsidRPr="00020619" w14:paraId="49571296" w14:textId="77777777" w:rsidTr="00864629">
        <w:trPr>
          <w:cantSplit/>
          <w:trHeight w:val="113"/>
          <w:jc w:val="center"/>
        </w:trPr>
        <w:tc>
          <w:tcPr>
            <w:tcW w:w="3289" w:type="dxa"/>
            <w:gridSpan w:val="2"/>
            <w:shd w:val="clear" w:color="auto" w:fill="auto"/>
          </w:tcPr>
          <w:p w14:paraId="27424127" w14:textId="77777777" w:rsidR="00753280" w:rsidRPr="00020619" w:rsidRDefault="00753280" w:rsidP="00864629">
            <w:pPr>
              <w:pStyle w:val="TAL"/>
            </w:pPr>
            <w:r w:rsidRPr="00020619">
              <w:t>NR measurement quantity</w:t>
            </w:r>
            <w:r w:rsidRPr="00020619">
              <w:tab/>
            </w:r>
          </w:p>
        </w:tc>
        <w:tc>
          <w:tcPr>
            <w:tcW w:w="708" w:type="dxa"/>
            <w:shd w:val="clear" w:color="auto" w:fill="auto"/>
          </w:tcPr>
          <w:p w14:paraId="33CA35D5" w14:textId="77777777" w:rsidR="00753280" w:rsidRPr="00020619" w:rsidRDefault="00753280" w:rsidP="00864629">
            <w:pPr>
              <w:pStyle w:val="TAC"/>
            </w:pPr>
          </w:p>
        </w:tc>
        <w:tc>
          <w:tcPr>
            <w:tcW w:w="2410" w:type="dxa"/>
            <w:shd w:val="clear" w:color="auto" w:fill="auto"/>
          </w:tcPr>
          <w:p w14:paraId="6F7FFCD9" w14:textId="77777777" w:rsidR="00753280" w:rsidRPr="00020619" w:rsidRDefault="00753280" w:rsidP="00864629">
            <w:pPr>
              <w:pStyle w:val="TAC"/>
            </w:pPr>
            <w:r w:rsidRPr="00020619">
              <w:t>SS-RSRP</w:t>
            </w:r>
          </w:p>
        </w:tc>
        <w:tc>
          <w:tcPr>
            <w:tcW w:w="2835" w:type="dxa"/>
            <w:shd w:val="clear" w:color="auto" w:fill="auto"/>
          </w:tcPr>
          <w:p w14:paraId="1C14142F" w14:textId="77777777" w:rsidR="00753280" w:rsidRPr="00020619" w:rsidRDefault="00753280" w:rsidP="00864629">
            <w:pPr>
              <w:pStyle w:val="TAL"/>
            </w:pPr>
          </w:p>
        </w:tc>
      </w:tr>
      <w:tr w:rsidR="00753280" w:rsidRPr="00020619" w14:paraId="37208B43" w14:textId="77777777" w:rsidTr="00864629">
        <w:trPr>
          <w:cantSplit/>
          <w:trHeight w:val="113"/>
          <w:jc w:val="center"/>
        </w:trPr>
        <w:tc>
          <w:tcPr>
            <w:tcW w:w="3289" w:type="dxa"/>
            <w:gridSpan w:val="2"/>
            <w:shd w:val="clear" w:color="auto" w:fill="auto"/>
          </w:tcPr>
          <w:p w14:paraId="2C70D138" w14:textId="77777777" w:rsidR="00753280" w:rsidRPr="00020619" w:rsidRDefault="00753280" w:rsidP="00864629">
            <w:pPr>
              <w:pStyle w:val="TAL"/>
            </w:pPr>
            <w:r w:rsidRPr="00020619">
              <w:t>DRX</w:t>
            </w:r>
          </w:p>
        </w:tc>
        <w:tc>
          <w:tcPr>
            <w:tcW w:w="708" w:type="dxa"/>
            <w:shd w:val="clear" w:color="auto" w:fill="auto"/>
          </w:tcPr>
          <w:p w14:paraId="7F172B2E" w14:textId="77777777" w:rsidR="00753280" w:rsidRPr="00020619" w:rsidRDefault="00753280" w:rsidP="00864629">
            <w:pPr>
              <w:pStyle w:val="TAC"/>
            </w:pPr>
          </w:p>
        </w:tc>
        <w:tc>
          <w:tcPr>
            <w:tcW w:w="2410" w:type="dxa"/>
            <w:shd w:val="clear" w:color="auto" w:fill="auto"/>
          </w:tcPr>
          <w:p w14:paraId="36E07BBF" w14:textId="77777777" w:rsidR="00753280" w:rsidRPr="00020619" w:rsidRDefault="00753280" w:rsidP="00864629">
            <w:pPr>
              <w:pStyle w:val="TAC"/>
            </w:pPr>
            <w:r w:rsidRPr="00020619">
              <w:t>OFF</w:t>
            </w:r>
          </w:p>
        </w:tc>
        <w:tc>
          <w:tcPr>
            <w:tcW w:w="2835" w:type="dxa"/>
            <w:shd w:val="clear" w:color="auto" w:fill="auto"/>
          </w:tcPr>
          <w:p w14:paraId="5CF827ED" w14:textId="77777777" w:rsidR="00753280" w:rsidRPr="00020619" w:rsidRDefault="00753280" w:rsidP="00864629">
            <w:pPr>
              <w:pStyle w:val="TAL"/>
            </w:pPr>
            <w:r w:rsidRPr="00020619">
              <w:t>Non-DRX test</w:t>
            </w:r>
          </w:p>
        </w:tc>
      </w:tr>
      <w:tr w:rsidR="00753280" w:rsidRPr="00020619" w14:paraId="128D154B" w14:textId="77777777" w:rsidTr="00864629">
        <w:trPr>
          <w:cantSplit/>
          <w:trHeight w:val="113"/>
          <w:jc w:val="center"/>
        </w:trPr>
        <w:tc>
          <w:tcPr>
            <w:tcW w:w="3289" w:type="dxa"/>
            <w:gridSpan w:val="2"/>
            <w:shd w:val="clear" w:color="auto" w:fill="auto"/>
          </w:tcPr>
          <w:p w14:paraId="768B4CD9" w14:textId="77777777" w:rsidR="00753280" w:rsidRPr="00020619" w:rsidRDefault="00753280" w:rsidP="00864629">
            <w:pPr>
              <w:pStyle w:val="TAL"/>
            </w:pPr>
            <w:r w:rsidRPr="00020619">
              <w:t>Access Barring Information</w:t>
            </w:r>
          </w:p>
        </w:tc>
        <w:tc>
          <w:tcPr>
            <w:tcW w:w="708" w:type="dxa"/>
            <w:shd w:val="clear" w:color="auto" w:fill="auto"/>
          </w:tcPr>
          <w:p w14:paraId="591013EC" w14:textId="77777777" w:rsidR="00753280" w:rsidRPr="00020619" w:rsidRDefault="00753280" w:rsidP="00864629">
            <w:pPr>
              <w:pStyle w:val="TAC"/>
            </w:pPr>
            <w:r w:rsidRPr="00020619">
              <w:t>-</w:t>
            </w:r>
          </w:p>
        </w:tc>
        <w:tc>
          <w:tcPr>
            <w:tcW w:w="2410" w:type="dxa"/>
            <w:shd w:val="clear" w:color="auto" w:fill="auto"/>
          </w:tcPr>
          <w:p w14:paraId="58D91E92" w14:textId="77777777" w:rsidR="00753280" w:rsidRPr="00020619" w:rsidRDefault="00753280" w:rsidP="00864629">
            <w:pPr>
              <w:pStyle w:val="TAC"/>
            </w:pPr>
            <w:r w:rsidRPr="00020619">
              <w:t>Not sent</w:t>
            </w:r>
          </w:p>
        </w:tc>
        <w:tc>
          <w:tcPr>
            <w:tcW w:w="2835" w:type="dxa"/>
            <w:shd w:val="clear" w:color="auto" w:fill="auto"/>
          </w:tcPr>
          <w:p w14:paraId="1C76BF14" w14:textId="77777777" w:rsidR="00753280" w:rsidRPr="00020619" w:rsidRDefault="00753280" w:rsidP="00864629">
            <w:pPr>
              <w:pStyle w:val="TAL"/>
            </w:pPr>
            <w:r w:rsidRPr="00020619">
              <w:t>No additional delays in random access procedure</w:t>
            </w:r>
          </w:p>
        </w:tc>
      </w:tr>
      <w:tr w:rsidR="00753280" w:rsidRPr="00020619" w14:paraId="78AF0C76" w14:textId="77777777" w:rsidTr="00864629">
        <w:trPr>
          <w:cantSplit/>
          <w:trHeight w:val="113"/>
          <w:jc w:val="center"/>
        </w:trPr>
        <w:tc>
          <w:tcPr>
            <w:tcW w:w="3289" w:type="dxa"/>
            <w:gridSpan w:val="2"/>
            <w:shd w:val="clear" w:color="auto" w:fill="auto"/>
          </w:tcPr>
          <w:p w14:paraId="4976AC79" w14:textId="77777777" w:rsidR="00753280" w:rsidRPr="00020619" w:rsidRDefault="00753280" w:rsidP="00864629">
            <w:pPr>
              <w:pStyle w:val="TAL"/>
            </w:pPr>
            <w:r w:rsidRPr="00020619">
              <w:t>Time offset between cells</w:t>
            </w:r>
          </w:p>
        </w:tc>
        <w:tc>
          <w:tcPr>
            <w:tcW w:w="708" w:type="dxa"/>
            <w:shd w:val="clear" w:color="auto" w:fill="auto"/>
          </w:tcPr>
          <w:p w14:paraId="68C369B5" w14:textId="77777777" w:rsidR="00753280" w:rsidRPr="00020619" w:rsidRDefault="00753280" w:rsidP="00864629">
            <w:pPr>
              <w:pStyle w:val="TAC"/>
            </w:pPr>
          </w:p>
        </w:tc>
        <w:tc>
          <w:tcPr>
            <w:tcW w:w="2410" w:type="dxa"/>
            <w:shd w:val="clear" w:color="auto" w:fill="auto"/>
          </w:tcPr>
          <w:p w14:paraId="2BBB3719" w14:textId="77777777" w:rsidR="00753280" w:rsidRPr="00020619" w:rsidRDefault="00753280" w:rsidP="00864629">
            <w:pPr>
              <w:pStyle w:val="TAC"/>
            </w:pPr>
            <w:r w:rsidRPr="00020619">
              <w:t xml:space="preserve">3 </w:t>
            </w:r>
            <w:proofErr w:type="spellStart"/>
            <w:r w:rsidRPr="00020619">
              <w:t>ms</w:t>
            </w:r>
            <w:proofErr w:type="spellEnd"/>
          </w:p>
        </w:tc>
        <w:tc>
          <w:tcPr>
            <w:tcW w:w="2835" w:type="dxa"/>
            <w:shd w:val="clear" w:color="auto" w:fill="auto"/>
          </w:tcPr>
          <w:p w14:paraId="483D749A" w14:textId="77777777" w:rsidR="00753280" w:rsidRPr="00020619" w:rsidRDefault="00753280" w:rsidP="00864629">
            <w:pPr>
              <w:pStyle w:val="TAL"/>
            </w:pPr>
            <w:r w:rsidRPr="00020619">
              <w:t>Asynchronous cells</w:t>
            </w:r>
          </w:p>
        </w:tc>
      </w:tr>
      <w:tr w:rsidR="00753280" w:rsidRPr="00020619" w14:paraId="255613B2" w14:textId="77777777" w:rsidTr="00864629">
        <w:trPr>
          <w:cantSplit/>
          <w:trHeight w:val="113"/>
          <w:jc w:val="center"/>
        </w:trPr>
        <w:tc>
          <w:tcPr>
            <w:tcW w:w="3289" w:type="dxa"/>
            <w:gridSpan w:val="2"/>
            <w:shd w:val="clear" w:color="auto" w:fill="auto"/>
          </w:tcPr>
          <w:p w14:paraId="6E7E06DF" w14:textId="77777777" w:rsidR="00753280" w:rsidRPr="00020619" w:rsidRDefault="00753280" w:rsidP="00864629">
            <w:pPr>
              <w:pStyle w:val="TAL"/>
            </w:pPr>
            <w:r w:rsidRPr="00020619">
              <w:t>T1</w:t>
            </w:r>
          </w:p>
        </w:tc>
        <w:tc>
          <w:tcPr>
            <w:tcW w:w="708" w:type="dxa"/>
            <w:shd w:val="clear" w:color="auto" w:fill="auto"/>
          </w:tcPr>
          <w:p w14:paraId="73DA8A86" w14:textId="77777777" w:rsidR="00753280" w:rsidRPr="00020619" w:rsidRDefault="00753280" w:rsidP="00864629">
            <w:pPr>
              <w:pStyle w:val="TAC"/>
            </w:pPr>
            <w:r w:rsidRPr="00020619">
              <w:t>s</w:t>
            </w:r>
          </w:p>
        </w:tc>
        <w:tc>
          <w:tcPr>
            <w:tcW w:w="2410" w:type="dxa"/>
            <w:shd w:val="clear" w:color="auto" w:fill="auto"/>
          </w:tcPr>
          <w:p w14:paraId="22013E14" w14:textId="77777777" w:rsidR="00753280" w:rsidRPr="00020619" w:rsidRDefault="00753280" w:rsidP="00864629">
            <w:pPr>
              <w:pStyle w:val="TAC"/>
            </w:pPr>
            <w:r w:rsidRPr="00020619">
              <w:sym w:font="Symbol" w:char="F0A3"/>
            </w:r>
            <w:r w:rsidRPr="00020619">
              <w:t>5</w:t>
            </w:r>
          </w:p>
        </w:tc>
        <w:tc>
          <w:tcPr>
            <w:tcW w:w="2835" w:type="dxa"/>
            <w:shd w:val="clear" w:color="auto" w:fill="auto"/>
          </w:tcPr>
          <w:p w14:paraId="24B7416F" w14:textId="77777777" w:rsidR="00753280" w:rsidRPr="00020619" w:rsidRDefault="00753280" w:rsidP="00864629">
            <w:pPr>
              <w:pStyle w:val="TAL"/>
            </w:pPr>
          </w:p>
        </w:tc>
      </w:tr>
      <w:tr w:rsidR="00753280" w:rsidRPr="00020619" w14:paraId="47EF04B8" w14:textId="77777777" w:rsidTr="00864629">
        <w:trPr>
          <w:cantSplit/>
          <w:trHeight w:val="113"/>
          <w:jc w:val="center"/>
        </w:trPr>
        <w:tc>
          <w:tcPr>
            <w:tcW w:w="3289" w:type="dxa"/>
            <w:gridSpan w:val="2"/>
            <w:shd w:val="clear" w:color="auto" w:fill="auto"/>
          </w:tcPr>
          <w:p w14:paraId="723E5B5E" w14:textId="77777777" w:rsidR="00753280" w:rsidRPr="00020619" w:rsidRDefault="00753280" w:rsidP="00864629">
            <w:pPr>
              <w:pStyle w:val="TAL"/>
            </w:pPr>
            <w:r w:rsidRPr="00020619">
              <w:t>T2</w:t>
            </w:r>
          </w:p>
        </w:tc>
        <w:tc>
          <w:tcPr>
            <w:tcW w:w="708" w:type="dxa"/>
            <w:shd w:val="clear" w:color="auto" w:fill="auto"/>
          </w:tcPr>
          <w:p w14:paraId="5D441ED5" w14:textId="77777777" w:rsidR="00753280" w:rsidRPr="00020619" w:rsidRDefault="00753280" w:rsidP="00864629">
            <w:pPr>
              <w:pStyle w:val="TAC"/>
            </w:pPr>
            <w:r w:rsidRPr="00020619">
              <w:t>s</w:t>
            </w:r>
          </w:p>
        </w:tc>
        <w:tc>
          <w:tcPr>
            <w:tcW w:w="2410" w:type="dxa"/>
            <w:shd w:val="clear" w:color="auto" w:fill="auto"/>
          </w:tcPr>
          <w:p w14:paraId="195FAA9F" w14:textId="77777777" w:rsidR="00753280" w:rsidRPr="00020619" w:rsidRDefault="00753280" w:rsidP="00864629">
            <w:pPr>
              <w:pStyle w:val="TAC"/>
            </w:pPr>
            <w:r w:rsidRPr="00020619">
              <w:t>1</w:t>
            </w:r>
          </w:p>
        </w:tc>
        <w:tc>
          <w:tcPr>
            <w:tcW w:w="2835" w:type="dxa"/>
            <w:shd w:val="clear" w:color="auto" w:fill="auto"/>
          </w:tcPr>
          <w:p w14:paraId="0621560E" w14:textId="77777777" w:rsidR="00753280" w:rsidRPr="00020619" w:rsidRDefault="00753280" w:rsidP="00864629">
            <w:pPr>
              <w:pStyle w:val="TAL"/>
            </w:pPr>
          </w:p>
        </w:tc>
      </w:tr>
    </w:tbl>
    <w:p w14:paraId="3794D213" w14:textId="77777777" w:rsidR="00753280" w:rsidRPr="00020619" w:rsidRDefault="00753280" w:rsidP="00753280"/>
    <w:p w14:paraId="634BE476" w14:textId="77777777" w:rsidR="00753280" w:rsidRPr="00020619" w:rsidRDefault="00753280" w:rsidP="00753280">
      <w:pPr>
        <w:pStyle w:val="TH"/>
      </w:pPr>
      <w:r w:rsidRPr="00020619">
        <w:t>Table A.16.3.1.10-3: Cell specific test parameters for SA inter-RAT E-UTRA handover (Cell 1)</w:t>
      </w:r>
    </w:p>
    <w:tbl>
      <w:tblPr>
        <w:tblW w:w="0" w:type="auto"/>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0"/>
        <w:gridCol w:w="1511"/>
        <w:gridCol w:w="1537"/>
        <w:gridCol w:w="1396"/>
        <w:gridCol w:w="1595"/>
        <w:gridCol w:w="1595"/>
      </w:tblGrid>
      <w:tr w:rsidR="00753280" w:rsidRPr="00020619" w14:paraId="6C4E351B" w14:textId="77777777" w:rsidTr="00864629">
        <w:trPr>
          <w:trHeight w:val="195"/>
        </w:trPr>
        <w:tc>
          <w:tcPr>
            <w:tcW w:w="3021" w:type="dxa"/>
            <w:gridSpan w:val="2"/>
            <w:tcBorders>
              <w:bottom w:val="nil"/>
            </w:tcBorders>
            <w:shd w:val="clear" w:color="auto" w:fill="auto"/>
          </w:tcPr>
          <w:p w14:paraId="71888098" w14:textId="77777777" w:rsidR="00753280" w:rsidRPr="00020619" w:rsidRDefault="00753280" w:rsidP="00864629">
            <w:pPr>
              <w:keepLines/>
              <w:spacing w:after="0"/>
              <w:jc w:val="center"/>
              <w:rPr>
                <w:rFonts w:ascii="Arial" w:hAnsi="Arial"/>
                <w:b/>
                <w:sz w:val="18"/>
              </w:rPr>
            </w:pPr>
            <w:r w:rsidRPr="00020619">
              <w:rPr>
                <w:rFonts w:ascii="Arial" w:hAnsi="Arial"/>
                <w:b/>
                <w:sz w:val="18"/>
              </w:rPr>
              <w:t>Parameter</w:t>
            </w:r>
          </w:p>
        </w:tc>
        <w:tc>
          <w:tcPr>
            <w:tcW w:w="1365" w:type="dxa"/>
            <w:tcBorders>
              <w:bottom w:val="nil"/>
            </w:tcBorders>
            <w:shd w:val="clear" w:color="auto" w:fill="auto"/>
          </w:tcPr>
          <w:p w14:paraId="1CBA3F7B" w14:textId="77777777" w:rsidR="00753280" w:rsidRPr="00020619" w:rsidRDefault="00753280" w:rsidP="00864629">
            <w:pPr>
              <w:keepLines/>
              <w:spacing w:after="0"/>
              <w:jc w:val="center"/>
              <w:rPr>
                <w:rFonts w:ascii="Arial" w:hAnsi="Arial"/>
                <w:b/>
                <w:sz w:val="18"/>
              </w:rPr>
            </w:pPr>
            <w:r w:rsidRPr="00020619">
              <w:rPr>
                <w:rFonts w:ascii="Arial" w:hAnsi="Arial"/>
                <w:b/>
                <w:sz w:val="18"/>
              </w:rPr>
              <w:t>Unit</w:t>
            </w:r>
          </w:p>
        </w:tc>
        <w:tc>
          <w:tcPr>
            <w:tcW w:w="1396" w:type="dxa"/>
            <w:tcBorders>
              <w:bottom w:val="nil"/>
            </w:tcBorders>
            <w:shd w:val="clear" w:color="auto" w:fill="auto"/>
          </w:tcPr>
          <w:p w14:paraId="302219B1" w14:textId="77777777" w:rsidR="00753280" w:rsidRPr="00020619" w:rsidRDefault="00753280" w:rsidP="00864629">
            <w:pPr>
              <w:keepLines/>
              <w:spacing w:after="0"/>
              <w:jc w:val="center"/>
              <w:rPr>
                <w:rFonts w:ascii="Arial" w:hAnsi="Arial"/>
                <w:b/>
                <w:sz w:val="18"/>
              </w:rPr>
            </w:pPr>
            <w:r w:rsidRPr="00020619">
              <w:rPr>
                <w:rFonts w:ascii="Arial" w:hAnsi="Arial"/>
                <w:b/>
                <w:sz w:val="18"/>
              </w:rPr>
              <w:t>Configuration</w:t>
            </w:r>
          </w:p>
        </w:tc>
        <w:tc>
          <w:tcPr>
            <w:tcW w:w="3190" w:type="dxa"/>
            <w:gridSpan w:val="2"/>
            <w:tcBorders>
              <w:bottom w:val="nil"/>
            </w:tcBorders>
            <w:shd w:val="clear" w:color="auto" w:fill="auto"/>
          </w:tcPr>
          <w:p w14:paraId="27406422" w14:textId="77777777" w:rsidR="00753280" w:rsidRPr="00020619" w:rsidRDefault="00753280" w:rsidP="00864629">
            <w:pPr>
              <w:keepLines/>
              <w:spacing w:after="0"/>
              <w:jc w:val="center"/>
              <w:rPr>
                <w:rFonts w:ascii="Arial" w:hAnsi="Arial"/>
                <w:b/>
                <w:sz w:val="18"/>
              </w:rPr>
            </w:pPr>
            <w:r w:rsidRPr="00020619">
              <w:rPr>
                <w:rFonts w:ascii="Arial" w:hAnsi="Arial"/>
                <w:b/>
                <w:sz w:val="18"/>
              </w:rPr>
              <w:t>Cell 1</w:t>
            </w:r>
          </w:p>
        </w:tc>
      </w:tr>
      <w:tr w:rsidR="00753280" w:rsidRPr="00020619" w14:paraId="4ABB3E8D" w14:textId="77777777" w:rsidTr="00864629">
        <w:trPr>
          <w:trHeight w:val="237"/>
        </w:trPr>
        <w:tc>
          <w:tcPr>
            <w:tcW w:w="3021" w:type="dxa"/>
            <w:gridSpan w:val="2"/>
            <w:tcBorders>
              <w:top w:val="nil"/>
            </w:tcBorders>
            <w:shd w:val="clear" w:color="auto" w:fill="auto"/>
          </w:tcPr>
          <w:p w14:paraId="0F5834F6" w14:textId="77777777" w:rsidR="00753280" w:rsidRPr="00020619" w:rsidRDefault="00753280" w:rsidP="00864629">
            <w:pPr>
              <w:keepLines/>
              <w:spacing w:after="0"/>
              <w:jc w:val="center"/>
              <w:rPr>
                <w:rFonts w:ascii="Arial" w:hAnsi="Arial"/>
                <w:b/>
                <w:sz w:val="18"/>
              </w:rPr>
            </w:pPr>
          </w:p>
        </w:tc>
        <w:tc>
          <w:tcPr>
            <w:tcW w:w="1365" w:type="dxa"/>
            <w:tcBorders>
              <w:top w:val="nil"/>
            </w:tcBorders>
            <w:shd w:val="clear" w:color="auto" w:fill="auto"/>
          </w:tcPr>
          <w:p w14:paraId="45F4876D" w14:textId="77777777" w:rsidR="00753280" w:rsidRPr="00020619" w:rsidRDefault="00753280" w:rsidP="00864629">
            <w:pPr>
              <w:keepLines/>
              <w:spacing w:after="0"/>
              <w:jc w:val="center"/>
              <w:rPr>
                <w:rFonts w:ascii="Arial" w:hAnsi="Arial"/>
                <w:b/>
                <w:sz w:val="18"/>
              </w:rPr>
            </w:pPr>
          </w:p>
        </w:tc>
        <w:tc>
          <w:tcPr>
            <w:tcW w:w="1396" w:type="dxa"/>
            <w:tcBorders>
              <w:top w:val="nil"/>
            </w:tcBorders>
            <w:shd w:val="clear" w:color="auto" w:fill="auto"/>
          </w:tcPr>
          <w:p w14:paraId="50FC3411" w14:textId="77777777" w:rsidR="00753280" w:rsidRPr="00020619" w:rsidRDefault="00753280" w:rsidP="00864629">
            <w:pPr>
              <w:keepLines/>
              <w:spacing w:after="0"/>
              <w:jc w:val="center"/>
              <w:rPr>
                <w:rFonts w:ascii="Arial" w:hAnsi="Arial"/>
                <w:b/>
                <w:sz w:val="18"/>
              </w:rPr>
            </w:pPr>
          </w:p>
        </w:tc>
        <w:tc>
          <w:tcPr>
            <w:tcW w:w="1595" w:type="dxa"/>
            <w:shd w:val="clear" w:color="auto" w:fill="auto"/>
          </w:tcPr>
          <w:p w14:paraId="76665759" w14:textId="77777777" w:rsidR="00753280" w:rsidRPr="00020619" w:rsidRDefault="00753280" w:rsidP="00864629">
            <w:pPr>
              <w:keepLines/>
              <w:spacing w:after="0"/>
              <w:jc w:val="center"/>
              <w:rPr>
                <w:rFonts w:ascii="Arial" w:hAnsi="Arial"/>
                <w:b/>
                <w:sz w:val="18"/>
              </w:rPr>
            </w:pPr>
            <w:r w:rsidRPr="00020619">
              <w:rPr>
                <w:rFonts w:ascii="Arial" w:hAnsi="Arial"/>
                <w:b/>
                <w:sz w:val="18"/>
              </w:rPr>
              <w:t>T1</w:t>
            </w:r>
          </w:p>
        </w:tc>
        <w:tc>
          <w:tcPr>
            <w:tcW w:w="1595" w:type="dxa"/>
            <w:shd w:val="clear" w:color="auto" w:fill="auto"/>
          </w:tcPr>
          <w:p w14:paraId="4F31F61B" w14:textId="77777777" w:rsidR="00753280" w:rsidRPr="00020619" w:rsidRDefault="00753280" w:rsidP="00864629">
            <w:pPr>
              <w:keepLines/>
              <w:spacing w:after="0"/>
              <w:jc w:val="center"/>
              <w:rPr>
                <w:rFonts w:ascii="Arial" w:hAnsi="Arial"/>
                <w:b/>
                <w:sz w:val="18"/>
              </w:rPr>
            </w:pPr>
            <w:r w:rsidRPr="00020619">
              <w:rPr>
                <w:rFonts w:ascii="Arial" w:hAnsi="Arial"/>
                <w:b/>
                <w:sz w:val="18"/>
              </w:rPr>
              <w:t>T2</w:t>
            </w:r>
          </w:p>
        </w:tc>
      </w:tr>
      <w:tr w:rsidR="00753280" w:rsidRPr="00020619" w14:paraId="7811B80B" w14:textId="77777777" w:rsidTr="00864629">
        <w:tc>
          <w:tcPr>
            <w:tcW w:w="3021" w:type="dxa"/>
            <w:gridSpan w:val="2"/>
            <w:tcBorders>
              <w:bottom w:val="single" w:sz="4" w:space="0" w:color="auto"/>
            </w:tcBorders>
            <w:shd w:val="clear" w:color="auto" w:fill="auto"/>
          </w:tcPr>
          <w:p w14:paraId="0C5B91C6" w14:textId="77777777" w:rsidR="00753280" w:rsidRPr="00020619" w:rsidRDefault="00753280" w:rsidP="00864629">
            <w:pPr>
              <w:pStyle w:val="TAL"/>
            </w:pPr>
            <w:r w:rsidRPr="00020619">
              <w:lastRenderedPageBreak/>
              <w:t>RF channel number</w:t>
            </w:r>
          </w:p>
        </w:tc>
        <w:tc>
          <w:tcPr>
            <w:tcW w:w="1365" w:type="dxa"/>
            <w:tcBorders>
              <w:bottom w:val="single" w:sz="4" w:space="0" w:color="auto"/>
            </w:tcBorders>
            <w:shd w:val="clear" w:color="auto" w:fill="auto"/>
          </w:tcPr>
          <w:p w14:paraId="2FF417A5" w14:textId="77777777" w:rsidR="00753280" w:rsidRPr="00020619" w:rsidRDefault="00753280" w:rsidP="00864629">
            <w:pPr>
              <w:pStyle w:val="TAC"/>
            </w:pPr>
          </w:p>
        </w:tc>
        <w:tc>
          <w:tcPr>
            <w:tcW w:w="1396" w:type="dxa"/>
          </w:tcPr>
          <w:p w14:paraId="423BF00E" w14:textId="77777777" w:rsidR="00753280" w:rsidRPr="00020619" w:rsidRDefault="00753280" w:rsidP="00864629">
            <w:pPr>
              <w:pStyle w:val="TAC"/>
            </w:pPr>
            <w:r w:rsidRPr="00020619">
              <w:t>1, 2, 3, 4, 5, 6,7</w:t>
            </w:r>
            <w:ins w:id="83787" w:author="Nokia - Erika Almeida" w:date="2022-09-12T10:35:00Z">
              <w:r w:rsidRPr="00020619">
                <w:t>, 8</w:t>
              </w:r>
            </w:ins>
          </w:p>
        </w:tc>
        <w:tc>
          <w:tcPr>
            <w:tcW w:w="3190" w:type="dxa"/>
            <w:gridSpan w:val="2"/>
            <w:shd w:val="clear" w:color="auto" w:fill="auto"/>
          </w:tcPr>
          <w:p w14:paraId="10751E22" w14:textId="77777777" w:rsidR="00753280" w:rsidRPr="00020619" w:rsidRDefault="00753280" w:rsidP="00864629">
            <w:pPr>
              <w:pStyle w:val="TAC"/>
            </w:pPr>
            <w:r w:rsidRPr="00020619">
              <w:t>1</w:t>
            </w:r>
          </w:p>
        </w:tc>
      </w:tr>
      <w:tr w:rsidR="00753280" w:rsidRPr="00020619" w14:paraId="32E147B5" w14:textId="77777777" w:rsidTr="00864629">
        <w:trPr>
          <w:trHeight w:val="56"/>
        </w:trPr>
        <w:tc>
          <w:tcPr>
            <w:tcW w:w="3021" w:type="dxa"/>
            <w:gridSpan w:val="2"/>
            <w:tcBorders>
              <w:top w:val="single" w:sz="4" w:space="0" w:color="auto"/>
              <w:left w:val="single" w:sz="4" w:space="0" w:color="auto"/>
              <w:bottom w:val="nil"/>
              <w:right w:val="single" w:sz="4" w:space="0" w:color="auto"/>
            </w:tcBorders>
            <w:shd w:val="clear" w:color="auto" w:fill="auto"/>
          </w:tcPr>
          <w:p w14:paraId="5ACE78F4" w14:textId="77777777" w:rsidR="00753280" w:rsidRPr="00020619" w:rsidRDefault="00753280" w:rsidP="00864629">
            <w:pPr>
              <w:pStyle w:val="TAL"/>
              <w:rPr>
                <w:rFonts w:cs="Arial"/>
              </w:rPr>
            </w:pPr>
            <w:r w:rsidRPr="00020619">
              <w:rPr>
                <w:rFonts w:cs="Arial"/>
              </w:rPr>
              <w:t>Duplex mode</w:t>
            </w:r>
          </w:p>
        </w:tc>
        <w:tc>
          <w:tcPr>
            <w:tcW w:w="1365" w:type="dxa"/>
            <w:tcBorders>
              <w:top w:val="single" w:sz="4" w:space="0" w:color="auto"/>
              <w:left w:val="single" w:sz="4" w:space="0" w:color="auto"/>
              <w:bottom w:val="nil"/>
              <w:right w:val="single" w:sz="4" w:space="0" w:color="auto"/>
            </w:tcBorders>
            <w:shd w:val="clear" w:color="auto" w:fill="auto"/>
          </w:tcPr>
          <w:p w14:paraId="3E030554"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14F03572" w14:textId="77777777" w:rsidR="00753280" w:rsidRPr="00020619" w:rsidRDefault="00753280" w:rsidP="00864629">
            <w:pPr>
              <w:pStyle w:val="TAC"/>
              <w:rPr>
                <w:rFonts w:cs="Arial"/>
              </w:rPr>
            </w:pPr>
            <w:r w:rsidRPr="00020619">
              <w:rPr>
                <w:rFonts w:cs="Arial"/>
              </w:rPr>
              <w:t>1, 4</w:t>
            </w:r>
          </w:p>
        </w:tc>
        <w:tc>
          <w:tcPr>
            <w:tcW w:w="3190" w:type="dxa"/>
            <w:gridSpan w:val="2"/>
            <w:tcBorders>
              <w:top w:val="single" w:sz="4" w:space="0" w:color="auto"/>
              <w:left w:val="single" w:sz="4" w:space="0" w:color="auto"/>
              <w:right w:val="single" w:sz="4" w:space="0" w:color="auto"/>
            </w:tcBorders>
            <w:vAlign w:val="center"/>
          </w:tcPr>
          <w:p w14:paraId="5E3F064B" w14:textId="77777777" w:rsidR="00753280" w:rsidRPr="00020619" w:rsidRDefault="00753280" w:rsidP="00864629">
            <w:pPr>
              <w:pStyle w:val="TAC"/>
              <w:rPr>
                <w:rFonts w:cs="Arial"/>
              </w:rPr>
            </w:pPr>
            <w:r w:rsidRPr="00020619">
              <w:rPr>
                <w:rFonts w:cs="Arial"/>
              </w:rPr>
              <w:t>FDD</w:t>
            </w:r>
          </w:p>
        </w:tc>
      </w:tr>
      <w:tr w:rsidR="00753280" w:rsidRPr="00020619" w14:paraId="57943819" w14:textId="77777777" w:rsidTr="00864629">
        <w:trPr>
          <w:trHeight w:val="93"/>
        </w:trPr>
        <w:tc>
          <w:tcPr>
            <w:tcW w:w="3021" w:type="dxa"/>
            <w:gridSpan w:val="2"/>
            <w:vMerge w:val="restart"/>
            <w:tcBorders>
              <w:top w:val="nil"/>
              <w:left w:val="single" w:sz="4" w:space="0" w:color="auto"/>
              <w:right w:val="single" w:sz="4" w:space="0" w:color="auto"/>
            </w:tcBorders>
            <w:shd w:val="clear" w:color="auto" w:fill="auto"/>
          </w:tcPr>
          <w:p w14:paraId="0788CA24" w14:textId="77777777" w:rsidR="00753280" w:rsidRPr="00020619" w:rsidRDefault="00753280" w:rsidP="00864629">
            <w:pPr>
              <w:pStyle w:val="TAL"/>
              <w:rPr>
                <w:rFonts w:cs="Arial"/>
              </w:rPr>
            </w:pPr>
          </w:p>
        </w:tc>
        <w:tc>
          <w:tcPr>
            <w:tcW w:w="1365" w:type="dxa"/>
            <w:vMerge w:val="restart"/>
            <w:tcBorders>
              <w:top w:val="nil"/>
              <w:left w:val="single" w:sz="4" w:space="0" w:color="auto"/>
              <w:right w:val="single" w:sz="4" w:space="0" w:color="auto"/>
            </w:tcBorders>
            <w:shd w:val="clear" w:color="auto" w:fill="auto"/>
          </w:tcPr>
          <w:p w14:paraId="25BF8353"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3F1DBC21" w14:textId="77777777" w:rsidR="00753280" w:rsidRPr="00020619" w:rsidRDefault="00753280" w:rsidP="00864629">
            <w:pPr>
              <w:pStyle w:val="TAC"/>
              <w:rPr>
                <w:rFonts w:cs="Arial"/>
              </w:rPr>
            </w:pPr>
            <w:r w:rsidRPr="00020619">
              <w:rPr>
                <w:rFonts w:cs="Arial"/>
              </w:rPr>
              <w:t>2, 3, 5, 6</w:t>
            </w:r>
          </w:p>
        </w:tc>
        <w:tc>
          <w:tcPr>
            <w:tcW w:w="3190" w:type="dxa"/>
            <w:gridSpan w:val="2"/>
            <w:tcBorders>
              <w:left w:val="single" w:sz="4" w:space="0" w:color="auto"/>
              <w:right w:val="single" w:sz="4" w:space="0" w:color="auto"/>
            </w:tcBorders>
            <w:vAlign w:val="center"/>
          </w:tcPr>
          <w:p w14:paraId="72C70192" w14:textId="77777777" w:rsidR="00753280" w:rsidRPr="00020619" w:rsidRDefault="00753280" w:rsidP="00864629">
            <w:pPr>
              <w:pStyle w:val="TAC"/>
              <w:rPr>
                <w:rFonts w:cs="Arial"/>
              </w:rPr>
            </w:pPr>
            <w:r w:rsidRPr="00020619">
              <w:rPr>
                <w:rFonts w:cs="Arial"/>
              </w:rPr>
              <w:t>TDD</w:t>
            </w:r>
          </w:p>
        </w:tc>
      </w:tr>
      <w:tr w:rsidR="00753280" w:rsidRPr="00020619" w14:paraId="31528598" w14:textId="77777777" w:rsidTr="00864629">
        <w:trPr>
          <w:trHeight w:val="92"/>
        </w:trPr>
        <w:tc>
          <w:tcPr>
            <w:tcW w:w="3021" w:type="dxa"/>
            <w:gridSpan w:val="2"/>
            <w:vMerge/>
            <w:tcBorders>
              <w:left w:val="single" w:sz="4" w:space="0" w:color="auto"/>
              <w:bottom w:val="single" w:sz="4" w:space="0" w:color="auto"/>
              <w:right w:val="single" w:sz="4" w:space="0" w:color="auto"/>
            </w:tcBorders>
            <w:shd w:val="clear" w:color="auto" w:fill="auto"/>
          </w:tcPr>
          <w:p w14:paraId="6C38ECDF" w14:textId="77777777" w:rsidR="00753280" w:rsidRPr="00020619" w:rsidRDefault="00753280" w:rsidP="00864629">
            <w:pPr>
              <w:pStyle w:val="TAL"/>
              <w:rPr>
                <w:rFonts w:cs="Arial"/>
              </w:rPr>
            </w:pPr>
          </w:p>
        </w:tc>
        <w:tc>
          <w:tcPr>
            <w:tcW w:w="1365" w:type="dxa"/>
            <w:vMerge/>
            <w:tcBorders>
              <w:left w:val="single" w:sz="4" w:space="0" w:color="auto"/>
              <w:bottom w:val="single" w:sz="4" w:space="0" w:color="auto"/>
              <w:right w:val="single" w:sz="4" w:space="0" w:color="auto"/>
            </w:tcBorders>
            <w:shd w:val="clear" w:color="auto" w:fill="auto"/>
          </w:tcPr>
          <w:p w14:paraId="5EE42663"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71A19C12" w14:textId="77777777" w:rsidR="00753280" w:rsidRPr="00020619" w:rsidRDefault="00753280" w:rsidP="00864629">
            <w:pPr>
              <w:pStyle w:val="TAC"/>
              <w:rPr>
                <w:rFonts w:cs="Arial"/>
              </w:rPr>
            </w:pPr>
            <w:r w:rsidRPr="00020619">
              <w:rPr>
                <w:rFonts w:cs="Arial"/>
              </w:rPr>
              <w:t>7</w:t>
            </w:r>
            <w:ins w:id="83788" w:author="Nokia - Erika Almeida" w:date="2022-09-12T10:35:00Z">
              <w:r w:rsidRPr="00020619">
                <w:rPr>
                  <w:rFonts w:cs="Arial"/>
                </w:rPr>
                <w:t>, 8</w:t>
              </w:r>
            </w:ins>
          </w:p>
        </w:tc>
        <w:tc>
          <w:tcPr>
            <w:tcW w:w="3190" w:type="dxa"/>
            <w:gridSpan w:val="2"/>
            <w:tcBorders>
              <w:left w:val="single" w:sz="4" w:space="0" w:color="auto"/>
              <w:bottom w:val="single" w:sz="4" w:space="0" w:color="auto"/>
              <w:right w:val="single" w:sz="4" w:space="0" w:color="auto"/>
            </w:tcBorders>
            <w:vAlign w:val="center"/>
          </w:tcPr>
          <w:p w14:paraId="5FED6542" w14:textId="77777777" w:rsidR="00753280" w:rsidRPr="00020619" w:rsidRDefault="00753280" w:rsidP="00864629">
            <w:pPr>
              <w:pStyle w:val="TAC"/>
              <w:rPr>
                <w:rFonts w:cs="Arial"/>
              </w:rPr>
            </w:pPr>
            <w:r w:rsidRPr="00020619">
              <w:rPr>
                <w:rFonts w:cs="Arial"/>
              </w:rPr>
              <w:t>HD-FDD</w:t>
            </w:r>
          </w:p>
        </w:tc>
      </w:tr>
      <w:tr w:rsidR="00753280" w:rsidRPr="00020619" w14:paraId="6C8B7C0C" w14:textId="77777777" w:rsidTr="00864629">
        <w:trPr>
          <w:trHeight w:val="56"/>
        </w:trPr>
        <w:tc>
          <w:tcPr>
            <w:tcW w:w="3021" w:type="dxa"/>
            <w:gridSpan w:val="2"/>
            <w:tcBorders>
              <w:left w:val="single" w:sz="4" w:space="0" w:color="auto"/>
              <w:bottom w:val="nil"/>
              <w:right w:val="single" w:sz="4" w:space="0" w:color="auto"/>
            </w:tcBorders>
            <w:shd w:val="clear" w:color="auto" w:fill="auto"/>
          </w:tcPr>
          <w:p w14:paraId="45DBF248" w14:textId="77777777" w:rsidR="00753280" w:rsidRPr="00020619" w:rsidRDefault="00753280" w:rsidP="00864629">
            <w:pPr>
              <w:pStyle w:val="TAL"/>
              <w:rPr>
                <w:rFonts w:cs="Arial"/>
              </w:rPr>
            </w:pPr>
            <w:r w:rsidRPr="00020619">
              <w:t>TDD Configuration</w:t>
            </w:r>
          </w:p>
        </w:tc>
        <w:tc>
          <w:tcPr>
            <w:tcW w:w="1365" w:type="dxa"/>
            <w:tcBorders>
              <w:left w:val="single" w:sz="4" w:space="0" w:color="auto"/>
              <w:bottom w:val="nil"/>
              <w:right w:val="single" w:sz="4" w:space="0" w:color="auto"/>
            </w:tcBorders>
            <w:shd w:val="clear" w:color="auto" w:fill="auto"/>
          </w:tcPr>
          <w:p w14:paraId="21EA9ABC"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403EEB53" w14:textId="77777777" w:rsidR="00753280" w:rsidRPr="00020619" w:rsidRDefault="00753280" w:rsidP="00864629">
            <w:pPr>
              <w:pStyle w:val="TAC"/>
              <w:rPr>
                <w:rFonts w:cs="Arial"/>
              </w:rPr>
            </w:pPr>
            <w:r w:rsidRPr="00020619">
              <w:t>2, 5</w:t>
            </w:r>
          </w:p>
        </w:tc>
        <w:tc>
          <w:tcPr>
            <w:tcW w:w="3190" w:type="dxa"/>
            <w:gridSpan w:val="2"/>
            <w:tcBorders>
              <w:left w:val="single" w:sz="4" w:space="0" w:color="auto"/>
              <w:bottom w:val="single" w:sz="4" w:space="0" w:color="auto"/>
              <w:right w:val="single" w:sz="4" w:space="0" w:color="auto"/>
            </w:tcBorders>
          </w:tcPr>
          <w:p w14:paraId="48D69E80" w14:textId="77777777" w:rsidR="00753280" w:rsidRPr="00020619" w:rsidRDefault="00753280" w:rsidP="00864629">
            <w:pPr>
              <w:pStyle w:val="TAC"/>
              <w:rPr>
                <w:rFonts w:cs="Arial"/>
              </w:rPr>
            </w:pPr>
            <w:r w:rsidRPr="00020619">
              <w:t>TDDConf.1.1</w:t>
            </w:r>
          </w:p>
        </w:tc>
      </w:tr>
      <w:tr w:rsidR="00753280" w:rsidRPr="00020619" w14:paraId="1A0123A2" w14:textId="77777777" w:rsidTr="00864629">
        <w:trPr>
          <w:trHeight w:val="56"/>
        </w:trPr>
        <w:tc>
          <w:tcPr>
            <w:tcW w:w="3021" w:type="dxa"/>
            <w:gridSpan w:val="2"/>
            <w:tcBorders>
              <w:top w:val="nil"/>
              <w:left w:val="single" w:sz="4" w:space="0" w:color="auto"/>
              <w:bottom w:val="single" w:sz="4" w:space="0" w:color="auto"/>
              <w:right w:val="single" w:sz="4" w:space="0" w:color="auto"/>
            </w:tcBorders>
            <w:shd w:val="clear" w:color="auto" w:fill="auto"/>
          </w:tcPr>
          <w:p w14:paraId="3E22D99C" w14:textId="77777777" w:rsidR="00753280" w:rsidRPr="00020619" w:rsidRDefault="00753280" w:rsidP="00864629">
            <w:pPr>
              <w:pStyle w:val="TAL"/>
              <w:rPr>
                <w:rFonts w:cs="Arial"/>
              </w:rPr>
            </w:pPr>
          </w:p>
        </w:tc>
        <w:tc>
          <w:tcPr>
            <w:tcW w:w="1365" w:type="dxa"/>
            <w:tcBorders>
              <w:top w:val="nil"/>
              <w:left w:val="single" w:sz="4" w:space="0" w:color="auto"/>
              <w:bottom w:val="single" w:sz="4" w:space="0" w:color="auto"/>
              <w:right w:val="single" w:sz="4" w:space="0" w:color="auto"/>
            </w:tcBorders>
            <w:shd w:val="clear" w:color="auto" w:fill="auto"/>
          </w:tcPr>
          <w:p w14:paraId="5A031C3F" w14:textId="77777777" w:rsidR="00753280" w:rsidRPr="00020619" w:rsidRDefault="00753280" w:rsidP="00864629">
            <w:pPr>
              <w:pStyle w:val="TAC"/>
              <w:rPr>
                <w:rFonts w:cs="Arial"/>
                <w:lang w:eastAsia="ja-JP"/>
              </w:rPr>
            </w:pPr>
          </w:p>
        </w:tc>
        <w:tc>
          <w:tcPr>
            <w:tcW w:w="1396" w:type="dxa"/>
            <w:tcBorders>
              <w:top w:val="single" w:sz="4" w:space="0" w:color="auto"/>
              <w:left w:val="single" w:sz="4" w:space="0" w:color="auto"/>
              <w:bottom w:val="single" w:sz="4" w:space="0" w:color="auto"/>
              <w:right w:val="single" w:sz="4" w:space="0" w:color="auto"/>
            </w:tcBorders>
          </w:tcPr>
          <w:p w14:paraId="445F9047" w14:textId="77777777" w:rsidR="00753280" w:rsidRPr="00020619" w:rsidRDefault="00753280" w:rsidP="00864629">
            <w:pPr>
              <w:pStyle w:val="TAC"/>
              <w:rPr>
                <w:rFonts w:cs="Arial"/>
              </w:rPr>
            </w:pPr>
            <w:r w:rsidRPr="00020619">
              <w:t>3, 6</w:t>
            </w:r>
          </w:p>
        </w:tc>
        <w:tc>
          <w:tcPr>
            <w:tcW w:w="3190" w:type="dxa"/>
            <w:gridSpan w:val="2"/>
            <w:tcBorders>
              <w:left w:val="single" w:sz="4" w:space="0" w:color="auto"/>
              <w:bottom w:val="single" w:sz="4" w:space="0" w:color="auto"/>
              <w:right w:val="single" w:sz="4" w:space="0" w:color="auto"/>
            </w:tcBorders>
          </w:tcPr>
          <w:p w14:paraId="212EC325" w14:textId="77777777" w:rsidR="00753280" w:rsidRPr="00020619" w:rsidRDefault="00753280" w:rsidP="00864629">
            <w:pPr>
              <w:pStyle w:val="TAC"/>
              <w:rPr>
                <w:rFonts w:cs="Arial"/>
              </w:rPr>
            </w:pPr>
            <w:r w:rsidRPr="00020619">
              <w:t>TDDConf.1.2</w:t>
            </w:r>
          </w:p>
        </w:tc>
      </w:tr>
      <w:tr w:rsidR="00753280" w:rsidRPr="00020619" w14:paraId="0E49A772" w14:textId="77777777" w:rsidTr="00864629">
        <w:trPr>
          <w:trHeight w:val="116"/>
        </w:trPr>
        <w:tc>
          <w:tcPr>
            <w:tcW w:w="3021" w:type="dxa"/>
            <w:gridSpan w:val="2"/>
            <w:tcBorders>
              <w:bottom w:val="nil"/>
            </w:tcBorders>
            <w:shd w:val="clear" w:color="auto" w:fill="auto"/>
          </w:tcPr>
          <w:p w14:paraId="38C0B261" w14:textId="77777777" w:rsidR="00753280" w:rsidRPr="00020619" w:rsidRDefault="00753280" w:rsidP="00864629">
            <w:pPr>
              <w:pStyle w:val="TAL"/>
            </w:pPr>
            <w:proofErr w:type="spellStart"/>
            <w:r w:rsidRPr="00020619">
              <w:t>BW</w:t>
            </w:r>
            <w:r w:rsidRPr="00020619">
              <w:rPr>
                <w:vertAlign w:val="subscript"/>
              </w:rPr>
              <w:t>channel</w:t>
            </w:r>
            <w:proofErr w:type="spellEnd"/>
          </w:p>
        </w:tc>
        <w:tc>
          <w:tcPr>
            <w:tcW w:w="1365" w:type="dxa"/>
            <w:tcBorders>
              <w:bottom w:val="nil"/>
            </w:tcBorders>
            <w:shd w:val="clear" w:color="auto" w:fill="auto"/>
          </w:tcPr>
          <w:p w14:paraId="5387F360" w14:textId="77777777" w:rsidR="00753280" w:rsidRPr="00020619" w:rsidRDefault="00753280" w:rsidP="00864629">
            <w:pPr>
              <w:pStyle w:val="TAC"/>
            </w:pPr>
            <w:r w:rsidRPr="00020619">
              <w:t>MHz</w:t>
            </w:r>
          </w:p>
        </w:tc>
        <w:tc>
          <w:tcPr>
            <w:tcW w:w="1396" w:type="dxa"/>
          </w:tcPr>
          <w:p w14:paraId="2190964C" w14:textId="77777777" w:rsidR="00753280" w:rsidRPr="00020619" w:rsidRDefault="00753280" w:rsidP="00864629">
            <w:pPr>
              <w:pStyle w:val="TAC"/>
            </w:pPr>
            <w:r w:rsidRPr="00020619">
              <w:t>1, 4,7</w:t>
            </w:r>
            <w:ins w:id="83789" w:author="Nokia - Erika Almeida" w:date="2022-09-12T10:35:00Z">
              <w:r w:rsidRPr="00020619">
                <w:t>, 8</w:t>
              </w:r>
            </w:ins>
          </w:p>
        </w:tc>
        <w:tc>
          <w:tcPr>
            <w:tcW w:w="3190" w:type="dxa"/>
            <w:gridSpan w:val="2"/>
            <w:shd w:val="clear" w:color="auto" w:fill="auto"/>
          </w:tcPr>
          <w:p w14:paraId="42E2B514" w14:textId="77777777" w:rsidR="00753280" w:rsidRPr="00020619" w:rsidRDefault="00753280" w:rsidP="00864629">
            <w:pPr>
              <w:pStyle w:val="TAC"/>
              <w:rPr>
                <w:rFonts w:cs="Arial"/>
              </w:rPr>
            </w:pPr>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FDD)</w:t>
            </w:r>
          </w:p>
        </w:tc>
      </w:tr>
      <w:tr w:rsidR="00753280" w:rsidRPr="00020619" w14:paraId="151FF95A" w14:textId="77777777" w:rsidTr="00864629">
        <w:trPr>
          <w:trHeight w:val="115"/>
        </w:trPr>
        <w:tc>
          <w:tcPr>
            <w:tcW w:w="3021" w:type="dxa"/>
            <w:gridSpan w:val="2"/>
            <w:tcBorders>
              <w:top w:val="nil"/>
              <w:bottom w:val="nil"/>
            </w:tcBorders>
            <w:shd w:val="clear" w:color="auto" w:fill="auto"/>
          </w:tcPr>
          <w:p w14:paraId="3AA97876" w14:textId="77777777" w:rsidR="00753280" w:rsidRPr="00020619" w:rsidRDefault="00753280" w:rsidP="00864629">
            <w:pPr>
              <w:pStyle w:val="TAL"/>
            </w:pPr>
          </w:p>
        </w:tc>
        <w:tc>
          <w:tcPr>
            <w:tcW w:w="1365" w:type="dxa"/>
            <w:tcBorders>
              <w:top w:val="nil"/>
              <w:bottom w:val="nil"/>
            </w:tcBorders>
            <w:shd w:val="clear" w:color="auto" w:fill="auto"/>
          </w:tcPr>
          <w:p w14:paraId="127F1B9D" w14:textId="77777777" w:rsidR="00753280" w:rsidRPr="00020619" w:rsidRDefault="00753280" w:rsidP="00864629">
            <w:pPr>
              <w:pStyle w:val="TAC"/>
            </w:pPr>
          </w:p>
        </w:tc>
        <w:tc>
          <w:tcPr>
            <w:tcW w:w="1396" w:type="dxa"/>
          </w:tcPr>
          <w:p w14:paraId="31531A39" w14:textId="77777777" w:rsidR="00753280" w:rsidRPr="00020619" w:rsidRDefault="00753280" w:rsidP="00864629">
            <w:pPr>
              <w:pStyle w:val="TAC"/>
            </w:pPr>
            <w:r w:rsidRPr="00020619">
              <w:t>2, 5</w:t>
            </w:r>
          </w:p>
        </w:tc>
        <w:tc>
          <w:tcPr>
            <w:tcW w:w="3190" w:type="dxa"/>
            <w:gridSpan w:val="2"/>
            <w:shd w:val="clear" w:color="auto" w:fill="auto"/>
          </w:tcPr>
          <w:p w14:paraId="5C21BB6C" w14:textId="77777777" w:rsidR="00753280" w:rsidRPr="00020619" w:rsidRDefault="00753280" w:rsidP="00864629">
            <w:pPr>
              <w:pStyle w:val="TAC"/>
              <w:rPr>
                <w:rFonts w:cs="Arial"/>
              </w:rPr>
            </w:pPr>
            <w:r w:rsidRPr="00020619">
              <w:t xml:space="preserve">1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2 (TDD)</w:t>
            </w:r>
          </w:p>
        </w:tc>
      </w:tr>
      <w:tr w:rsidR="00753280" w:rsidRPr="00020619" w14:paraId="24D70402" w14:textId="77777777" w:rsidTr="00864629">
        <w:trPr>
          <w:trHeight w:val="115"/>
        </w:trPr>
        <w:tc>
          <w:tcPr>
            <w:tcW w:w="3021" w:type="dxa"/>
            <w:gridSpan w:val="2"/>
            <w:tcBorders>
              <w:top w:val="nil"/>
              <w:bottom w:val="single" w:sz="4" w:space="0" w:color="auto"/>
            </w:tcBorders>
            <w:shd w:val="clear" w:color="auto" w:fill="auto"/>
          </w:tcPr>
          <w:p w14:paraId="06ADA061" w14:textId="77777777" w:rsidR="00753280" w:rsidRPr="00020619" w:rsidRDefault="00753280" w:rsidP="00864629">
            <w:pPr>
              <w:pStyle w:val="TAL"/>
            </w:pPr>
          </w:p>
        </w:tc>
        <w:tc>
          <w:tcPr>
            <w:tcW w:w="1365" w:type="dxa"/>
            <w:tcBorders>
              <w:top w:val="nil"/>
              <w:bottom w:val="single" w:sz="4" w:space="0" w:color="auto"/>
            </w:tcBorders>
            <w:shd w:val="clear" w:color="auto" w:fill="auto"/>
          </w:tcPr>
          <w:p w14:paraId="4DEE62EF" w14:textId="77777777" w:rsidR="00753280" w:rsidRPr="00020619" w:rsidRDefault="00753280" w:rsidP="00864629">
            <w:pPr>
              <w:pStyle w:val="TAC"/>
            </w:pPr>
          </w:p>
        </w:tc>
        <w:tc>
          <w:tcPr>
            <w:tcW w:w="1396" w:type="dxa"/>
          </w:tcPr>
          <w:p w14:paraId="4D563F6B" w14:textId="77777777" w:rsidR="00753280" w:rsidRPr="00020619" w:rsidRDefault="00753280" w:rsidP="00864629">
            <w:pPr>
              <w:pStyle w:val="TAC"/>
            </w:pPr>
            <w:r w:rsidRPr="00020619">
              <w:t>3, 6</w:t>
            </w:r>
          </w:p>
        </w:tc>
        <w:tc>
          <w:tcPr>
            <w:tcW w:w="3190" w:type="dxa"/>
            <w:gridSpan w:val="2"/>
            <w:shd w:val="clear" w:color="auto" w:fill="auto"/>
          </w:tcPr>
          <w:p w14:paraId="00CBC87D" w14:textId="77777777" w:rsidR="00753280" w:rsidRPr="00020619" w:rsidRDefault="00753280" w:rsidP="00864629">
            <w:pPr>
              <w:pStyle w:val="TAC"/>
            </w:pPr>
            <w:r w:rsidRPr="00020619">
              <w:t xml:space="preserve">20: </w:t>
            </w:r>
            <w:proofErr w:type="spellStart"/>
            <w:proofErr w:type="gramStart"/>
            <w:r w:rsidRPr="00020619">
              <w:rPr>
                <w:rFonts w:cs="Arial"/>
              </w:rPr>
              <w:t>N</w:t>
            </w:r>
            <w:r w:rsidRPr="00020619">
              <w:rPr>
                <w:rFonts w:cs="Arial"/>
                <w:vertAlign w:val="subscript"/>
              </w:rPr>
              <w:t>RB,c</w:t>
            </w:r>
            <w:proofErr w:type="spellEnd"/>
            <w:proofErr w:type="gramEnd"/>
            <w:r w:rsidRPr="00020619">
              <w:rPr>
                <w:rFonts w:cs="Arial"/>
              </w:rPr>
              <w:t xml:space="preserve"> = 51 (TDD)</w:t>
            </w:r>
          </w:p>
        </w:tc>
      </w:tr>
      <w:tr w:rsidR="00753280" w:rsidRPr="00020619" w14:paraId="4B5048CE" w14:textId="77777777" w:rsidTr="00864629">
        <w:trPr>
          <w:trHeight w:val="116"/>
        </w:trPr>
        <w:tc>
          <w:tcPr>
            <w:tcW w:w="3021" w:type="dxa"/>
            <w:gridSpan w:val="2"/>
            <w:tcBorders>
              <w:bottom w:val="nil"/>
            </w:tcBorders>
            <w:shd w:val="clear" w:color="auto" w:fill="auto"/>
          </w:tcPr>
          <w:p w14:paraId="67C174BA" w14:textId="77777777" w:rsidR="00753280" w:rsidRPr="00020619" w:rsidRDefault="00753280" w:rsidP="00864629">
            <w:pPr>
              <w:pStyle w:val="TAL"/>
            </w:pPr>
            <w:r w:rsidRPr="00020619">
              <w:t>PDSCH reference measurement channel</w:t>
            </w:r>
          </w:p>
        </w:tc>
        <w:tc>
          <w:tcPr>
            <w:tcW w:w="1365" w:type="dxa"/>
            <w:tcBorders>
              <w:bottom w:val="nil"/>
            </w:tcBorders>
            <w:shd w:val="clear" w:color="auto" w:fill="auto"/>
          </w:tcPr>
          <w:p w14:paraId="03A7EB2A" w14:textId="77777777" w:rsidR="00753280" w:rsidRPr="00020619" w:rsidRDefault="00753280" w:rsidP="00864629">
            <w:pPr>
              <w:pStyle w:val="TAC"/>
            </w:pPr>
          </w:p>
        </w:tc>
        <w:tc>
          <w:tcPr>
            <w:tcW w:w="1396" w:type="dxa"/>
          </w:tcPr>
          <w:p w14:paraId="5BF54F1F" w14:textId="77777777" w:rsidR="00753280" w:rsidRPr="00020619" w:rsidRDefault="00753280" w:rsidP="00864629">
            <w:pPr>
              <w:pStyle w:val="TAC"/>
            </w:pPr>
            <w:r w:rsidRPr="00020619">
              <w:t>1, 4,7</w:t>
            </w:r>
            <w:ins w:id="83790" w:author="Nokia - Erika Almeida" w:date="2022-09-12T10:35:00Z">
              <w:r w:rsidRPr="00020619">
                <w:t>, 8</w:t>
              </w:r>
            </w:ins>
          </w:p>
        </w:tc>
        <w:tc>
          <w:tcPr>
            <w:tcW w:w="3190" w:type="dxa"/>
            <w:gridSpan w:val="2"/>
            <w:shd w:val="clear" w:color="auto" w:fill="auto"/>
          </w:tcPr>
          <w:p w14:paraId="6CE9402F" w14:textId="77777777" w:rsidR="00753280" w:rsidRPr="00020619" w:rsidRDefault="00753280" w:rsidP="00864629">
            <w:pPr>
              <w:pStyle w:val="TAC"/>
            </w:pPr>
            <w:r w:rsidRPr="00020619">
              <w:t>SR.1.1 FDD</w:t>
            </w:r>
          </w:p>
        </w:tc>
      </w:tr>
      <w:tr w:rsidR="00753280" w:rsidRPr="00020619" w14:paraId="774ED88F" w14:textId="77777777" w:rsidTr="00864629">
        <w:trPr>
          <w:trHeight w:val="115"/>
        </w:trPr>
        <w:tc>
          <w:tcPr>
            <w:tcW w:w="3021" w:type="dxa"/>
            <w:gridSpan w:val="2"/>
            <w:tcBorders>
              <w:top w:val="nil"/>
              <w:bottom w:val="nil"/>
            </w:tcBorders>
            <w:shd w:val="clear" w:color="auto" w:fill="auto"/>
          </w:tcPr>
          <w:p w14:paraId="6205D8E1" w14:textId="77777777" w:rsidR="00753280" w:rsidRPr="00020619" w:rsidRDefault="00753280" w:rsidP="00864629">
            <w:pPr>
              <w:pStyle w:val="TAL"/>
            </w:pPr>
          </w:p>
        </w:tc>
        <w:tc>
          <w:tcPr>
            <w:tcW w:w="1365" w:type="dxa"/>
            <w:tcBorders>
              <w:top w:val="nil"/>
              <w:bottom w:val="nil"/>
            </w:tcBorders>
            <w:shd w:val="clear" w:color="auto" w:fill="auto"/>
          </w:tcPr>
          <w:p w14:paraId="155E2BF9" w14:textId="77777777" w:rsidR="00753280" w:rsidRPr="00020619" w:rsidRDefault="00753280" w:rsidP="00864629">
            <w:pPr>
              <w:pStyle w:val="TAC"/>
            </w:pPr>
          </w:p>
        </w:tc>
        <w:tc>
          <w:tcPr>
            <w:tcW w:w="1396" w:type="dxa"/>
          </w:tcPr>
          <w:p w14:paraId="58C9A913" w14:textId="77777777" w:rsidR="00753280" w:rsidRPr="00020619" w:rsidRDefault="00753280" w:rsidP="00864629">
            <w:pPr>
              <w:pStyle w:val="TAC"/>
            </w:pPr>
            <w:r w:rsidRPr="00020619">
              <w:t>2, 5</w:t>
            </w:r>
          </w:p>
        </w:tc>
        <w:tc>
          <w:tcPr>
            <w:tcW w:w="3190" w:type="dxa"/>
            <w:gridSpan w:val="2"/>
            <w:shd w:val="clear" w:color="auto" w:fill="auto"/>
          </w:tcPr>
          <w:p w14:paraId="4B6831E4" w14:textId="77777777" w:rsidR="00753280" w:rsidRPr="00020619" w:rsidRDefault="00753280" w:rsidP="00864629">
            <w:pPr>
              <w:pStyle w:val="TAC"/>
            </w:pPr>
            <w:r w:rsidRPr="00020619">
              <w:t>SR.1.1 TDD</w:t>
            </w:r>
          </w:p>
        </w:tc>
      </w:tr>
      <w:tr w:rsidR="00753280" w:rsidRPr="00020619" w14:paraId="2BE0501D" w14:textId="77777777" w:rsidTr="00864629">
        <w:trPr>
          <w:trHeight w:val="115"/>
        </w:trPr>
        <w:tc>
          <w:tcPr>
            <w:tcW w:w="3021" w:type="dxa"/>
            <w:gridSpan w:val="2"/>
            <w:tcBorders>
              <w:top w:val="nil"/>
              <w:bottom w:val="single" w:sz="4" w:space="0" w:color="auto"/>
            </w:tcBorders>
            <w:shd w:val="clear" w:color="auto" w:fill="auto"/>
          </w:tcPr>
          <w:p w14:paraId="26D6D2E6" w14:textId="77777777" w:rsidR="00753280" w:rsidRPr="00020619" w:rsidRDefault="00753280" w:rsidP="00864629">
            <w:pPr>
              <w:pStyle w:val="TAL"/>
            </w:pPr>
          </w:p>
        </w:tc>
        <w:tc>
          <w:tcPr>
            <w:tcW w:w="1365" w:type="dxa"/>
            <w:tcBorders>
              <w:top w:val="nil"/>
              <w:bottom w:val="single" w:sz="4" w:space="0" w:color="auto"/>
            </w:tcBorders>
            <w:shd w:val="clear" w:color="auto" w:fill="auto"/>
          </w:tcPr>
          <w:p w14:paraId="1A65793B" w14:textId="77777777" w:rsidR="00753280" w:rsidRPr="00020619" w:rsidRDefault="00753280" w:rsidP="00864629">
            <w:pPr>
              <w:pStyle w:val="TAC"/>
            </w:pPr>
          </w:p>
        </w:tc>
        <w:tc>
          <w:tcPr>
            <w:tcW w:w="1396" w:type="dxa"/>
          </w:tcPr>
          <w:p w14:paraId="41E87E56" w14:textId="77777777" w:rsidR="00753280" w:rsidRPr="00020619" w:rsidRDefault="00753280" w:rsidP="00864629">
            <w:pPr>
              <w:pStyle w:val="TAC"/>
            </w:pPr>
            <w:r w:rsidRPr="00020619">
              <w:t>3, 6</w:t>
            </w:r>
          </w:p>
        </w:tc>
        <w:tc>
          <w:tcPr>
            <w:tcW w:w="3190" w:type="dxa"/>
            <w:gridSpan w:val="2"/>
            <w:shd w:val="clear" w:color="auto" w:fill="auto"/>
          </w:tcPr>
          <w:p w14:paraId="0F438209" w14:textId="77777777" w:rsidR="00753280" w:rsidRPr="00020619" w:rsidRDefault="00753280" w:rsidP="00864629">
            <w:pPr>
              <w:pStyle w:val="TAC"/>
            </w:pPr>
            <w:r w:rsidRPr="00020619">
              <w:t>SR.2.1 TDD</w:t>
            </w:r>
          </w:p>
        </w:tc>
      </w:tr>
      <w:tr w:rsidR="00753280" w:rsidRPr="00020619" w14:paraId="1EB26323" w14:textId="77777777" w:rsidTr="00864629">
        <w:trPr>
          <w:trHeight w:val="116"/>
        </w:trPr>
        <w:tc>
          <w:tcPr>
            <w:tcW w:w="3021" w:type="dxa"/>
            <w:gridSpan w:val="2"/>
            <w:tcBorders>
              <w:bottom w:val="nil"/>
            </w:tcBorders>
            <w:shd w:val="clear" w:color="auto" w:fill="auto"/>
          </w:tcPr>
          <w:p w14:paraId="576E2EE4" w14:textId="77777777" w:rsidR="00753280" w:rsidRPr="00020619" w:rsidRDefault="00753280" w:rsidP="00864629">
            <w:pPr>
              <w:pStyle w:val="TAL"/>
            </w:pPr>
            <w:r w:rsidRPr="00020619">
              <w:t>CORSET reference channel</w:t>
            </w:r>
          </w:p>
        </w:tc>
        <w:tc>
          <w:tcPr>
            <w:tcW w:w="1365" w:type="dxa"/>
            <w:tcBorders>
              <w:bottom w:val="nil"/>
            </w:tcBorders>
            <w:shd w:val="clear" w:color="auto" w:fill="auto"/>
          </w:tcPr>
          <w:p w14:paraId="3909D02C" w14:textId="77777777" w:rsidR="00753280" w:rsidRPr="00020619" w:rsidRDefault="00753280" w:rsidP="00864629">
            <w:pPr>
              <w:pStyle w:val="TAC"/>
            </w:pPr>
          </w:p>
        </w:tc>
        <w:tc>
          <w:tcPr>
            <w:tcW w:w="1396" w:type="dxa"/>
          </w:tcPr>
          <w:p w14:paraId="4883FEAD" w14:textId="77777777" w:rsidR="00753280" w:rsidRPr="00020619" w:rsidRDefault="00753280" w:rsidP="00864629">
            <w:pPr>
              <w:pStyle w:val="TAC"/>
            </w:pPr>
            <w:r w:rsidRPr="00020619">
              <w:t>1, 4,7</w:t>
            </w:r>
            <w:ins w:id="83791" w:author="Nokia - Erika Almeida" w:date="2022-09-12T10:35:00Z">
              <w:r w:rsidRPr="00020619">
                <w:t>, 8</w:t>
              </w:r>
            </w:ins>
          </w:p>
        </w:tc>
        <w:tc>
          <w:tcPr>
            <w:tcW w:w="3190" w:type="dxa"/>
            <w:gridSpan w:val="2"/>
            <w:shd w:val="clear" w:color="auto" w:fill="auto"/>
          </w:tcPr>
          <w:p w14:paraId="0ACE12C2" w14:textId="77777777" w:rsidR="00753280" w:rsidRPr="00020619" w:rsidRDefault="00753280" w:rsidP="00864629">
            <w:pPr>
              <w:pStyle w:val="TAC"/>
            </w:pPr>
            <w:r w:rsidRPr="00020619">
              <w:t>CR.1.1 FDD</w:t>
            </w:r>
          </w:p>
        </w:tc>
      </w:tr>
      <w:tr w:rsidR="00753280" w:rsidRPr="00020619" w14:paraId="6D4211F1" w14:textId="77777777" w:rsidTr="00864629">
        <w:trPr>
          <w:trHeight w:val="115"/>
        </w:trPr>
        <w:tc>
          <w:tcPr>
            <w:tcW w:w="3021" w:type="dxa"/>
            <w:gridSpan w:val="2"/>
            <w:tcBorders>
              <w:top w:val="nil"/>
              <w:bottom w:val="nil"/>
            </w:tcBorders>
            <w:shd w:val="clear" w:color="auto" w:fill="auto"/>
          </w:tcPr>
          <w:p w14:paraId="3C91F435" w14:textId="77777777" w:rsidR="00753280" w:rsidRPr="00020619" w:rsidRDefault="00753280" w:rsidP="00864629">
            <w:pPr>
              <w:pStyle w:val="TAL"/>
            </w:pPr>
          </w:p>
        </w:tc>
        <w:tc>
          <w:tcPr>
            <w:tcW w:w="1365" w:type="dxa"/>
            <w:tcBorders>
              <w:top w:val="nil"/>
              <w:bottom w:val="nil"/>
            </w:tcBorders>
            <w:shd w:val="clear" w:color="auto" w:fill="auto"/>
          </w:tcPr>
          <w:p w14:paraId="46525B76" w14:textId="77777777" w:rsidR="00753280" w:rsidRPr="00020619" w:rsidRDefault="00753280" w:rsidP="00864629">
            <w:pPr>
              <w:pStyle w:val="TAC"/>
            </w:pPr>
          </w:p>
        </w:tc>
        <w:tc>
          <w:tcPr>
            <w:tcW w:w="1396" w:type="dxa"/>
          </w:tcPr>
          <w:p w14:paraId="608B9F46" w14:textId="77777777" w:rsidR="00753280" w:rsidRPr="00020619" w:rsidRDefault="00753280" w:rsidP="00864629">
            <w:pPr>
              <w:pStyle w:val="TAC"/>
            </w:pPr>
            <w:r w:rsidRPr="00020619">
              <w:t>2, 5</w:t>
            </w:r>
          </w:p>
        </w:tc>
        <w:tc>
          <w:tcPr>
            <w:tcW w:w="3190" w:type="dxa"/>
            <w:gridSpan w:val="2"/>
            <w:shd w:val="clear" w:color="auto" w:fill="auto"/>
          </w:tcPr>
          <w:p w14:paraId="676A1F5D" w14:textId="77777777" w:rsidR="00753280" w:rsidRPr="00020619" w:rsidRDefault="00753280" w:rsidP="00864629">
            <w:pPr>
              <w:pStyle w:val="TAC"/>
            </w:pPr>
            <w:r w:rsidRPr="00020619">
              <w:t>CR.1.1 TDD</w:t>
            </w:r>
          </w:p>
        </w:tc>
      </w:tr>
      <w:tr w:rsidR="00753280" w:rsidRPr="00020619" w14:paraId="51301AB1" w14:textId="77777777" w:rsidTr="00864629">
        <w:trPr>
          <w:trHeight w:val="115"/>
        </w:trPr>
        <w:tc>
          <w:tcPr>
            <w:tcW w:w="3021" w:type="dxa"/>
            <w:gridSpan w:val="2"/>
            <w:tcBorders>
              <w:top w:val="nil"/>
              <w:bottom w:val="single" w:sz="4" w:space="0" w:color="auto"/>
            </w:tcBorders>
            <w:shd w:val="clear" w:color="auto" w:fill="auto"/>
          </w:tcPr>
          <w:p w14:paraId="1AB73E9E" w14:textId="77777777" w:rsidR="00753280" w:rsidRPr="00020619" w:rsidRDefault="00753280" w:rsidP="00864629">
            <w:pPr>
              <w:pStyle w:val="TAL"/>
            </w:pPr>
          </w:p>
        </w:tc>
        <w:tc>
          <w:tcPr>
            <w:tcW w:w="1365" w:type="dxa"/>
            <w:tcBorders>
              <w:top w:val="nil"/>
            </w:tcBorders>
            <w:shd w:val="clear" w:color="auto" w:fill="auto"/>
          </w:tcPr>
          <w:p w14:paraId="02E9F4D1" w14:textId="77777777" w:rsidR="00753280" w:rsidRPr="00020619" w:rsidRDefault="00753280" w:rsidP="00864629">
            <w:pPr>
              <w:pStyle w:val="TAC"/>
            </w:pPr>
          </w:p>
        </w:tc>
        <w:tc>
          <w:tcPr>
            <w:tcW w:w="1396" w:type="dxa"/>
          </w:tcPr>
          <w:p w14:paraId="646198FE" w14:textId="77777777" w:rsidR="00753280" w:rsidRPr="00020619" w:rsidRDefault="00753280" w:rsidP="00864629">
            <w:pPr>
              <w:pStyle w:val="TAC"/>
            </w:pPr>
            <w:r w:rsidRPr="00020619">
              <w:t>3, 6</w:t>
            </w:r>
          </w:p>
        </w:tc>
        <w:tc>
          <w:tcPr>
            <w:tcW w:w="3190" w:type="dxa"/>
            <w:gridSpan w:val="2"/>
            <w:shd w:val="clear" w:color="auto" w:fill="auto"/>
          </w:tcPr>
          <w:p w14:paraId="0F37226B" w14:textId="77777777" w:rsidR="00753280" w:rsidRPr="00020619" w:rsidRDefault="00753280" w:rsidP="00864629">
            <w:pPr>
              <w:pStyle w:val="TAC"/>
            </w:pPr>
            <w:r w:rsidRPr="00020619">
              <w:t>CR.2.1 TDD</w:t>
            </w:r>
          </w:p>
        </w:tc>
      </w:tr>
      <w:tr w:rsidR="00753280" w:rsidRPr="00020619" w14:paraId="07F8E9B8" w14:textId="77777777" w:rsidTr="00864629">
        <w:trPr>
          <w:trHeight w:val="115"/>
        </w:trPr>
        <w:tc>
          <w:tcPr>
            <w:tcW w:w="3021" w:type="dxa"/>
            <w:gridSpan w:val="2"/>
            <w:tcBorders>
              <w:bottom w:val="nil"/>
            </w:tcBorders>
            <w:shd w:val="clear" w:color="auto" w:fill="auto"/>
          </w:tcPr>
          <w:p w14:paraId="3D7CDE81" w14:textId="77777777" w:rsidR="00753280" w:rsidRPr="00020619" w:rsidRDefault="00753280" w:rsidP="00864629">
            <w:pPr>
              <w:pStyle w:val="TAL"/>
            </w:pPr>
            <w:r w:rsidRPr="00020619">
              <w:t>TRS configuration</w:t>
            </w:r>
          </w:p>
        </w:tc>
        <w:tc>
          <w:tcPr>
            <w:tcW w:w="1365" w:type="dxa"/>
            <w:shd w:val="clear" w:color="auto" w:fill="auto"/>
          </w:tcPr>
          <w:p w14:paraId="7A70CB68" w14:textId="77777777" w:rsidR="00753280" w:rsidRPr="00020619" w:rsidRDefault="00753280" w:rsidP="00864629">
            <w:pPr>
              <w:pStyle w:val="TAC"/>
            </w:pPr>
          </w:p>
        </w:tc>
        <w:tc>
          <w:tcPr>
            <w:tcW w:w="1396" w:type="dxa"/>
          </w:tcPr>
          <w:p w14:paraId="54385F19" w14:textId="77777777" w:rsidR="00753280" w:rsidRPr="00020619" w:rsidRDefault="00753280" w:rsidP="00864629">
            <w:pPr>
              <w:pStyle w:val="TAC"/>
            </w:pPr>
            <w:r w:rsidRPr="00020619">
              <w:t>1, 4,7</w:t>
            </w:r>
            <w:ins w:id="83792" w:author="Nokia - Erika Almeida" w:date="2022-09-12T10:36:00Z">
              <w:r w:rsidRPr="00020619">
                <w:t>, 8</w:t>
              </w:r>
            </w:ins>
          </w:p>
        </w:tc>
        <w:tc>
          <w:tcPr>
            <w:tcW w:w="3190" w:type="dxa"/>
            <w:gridSpan w:val="2"/>
            <w:shd w:val="clear" w:color="auto" w:fill="auto"/>
          </w:tcPr>
          <w:p w14:paraId="11A527EA" w14:textId="77777777" w:rsidR="00753280" w:rsidRPr="00020619" w:rsidRDefault="00753280" w:rsidP="00864629">
            <w:pPr>
              <w:pStyle w:val="TAC"/>
            </w:pPr>
            <w:r w:rsidRPr="00020619">
              <w:rPr>
                <w:lang w:eastAsia="zh-CN"/>
              </w:rPr>
              <w:t>TRS.1.1 FDD</w:t>
            </w:r>
          </w:p>
        </w:tc>
      </w:tr>
      <w:tr w:rsidR="00753280" w:rsidRPr="00020619" w14:paraId="0A369B02" w14:textId="77777777" w:rsidTr="00864629">
        <w:trPr>
          <w:trHeight w:val="115"/>
        </w:trPr>
        <w:tc>
          <w:tcPr>
            <w:tcW w:w="3021" w:type="dxa"/>
            <w:gridSpan w:val="2"/>
            <w:tcBorders>
              <w:top w:val="nil"/>
              <w:bottom w:val="nil"/>
            </w:tcBorders>
            <w:shd w:val="clear" w:color="auto" w:fill="auto"/>
          </w:tcPr>
          <w:p w14:paraId="732AE3AD" w14:textId="77777777" w:rsidR="00753280" w:rsidRPr="00020619" w:rsidRDefault="00753280" w:rsidP="00864629">
            <w:pPr>
              <w:pStyle w:val="TAL"/>
            </w:pPr>
          </w:p>
        </w:tc>
        <w:tc>
          <w:tcPr>
            <w:tcW w:w="1365" w:type="dxa"/>
            <w:shd w:val="clear" w:color="auto" w:fill="auto"/>
          </w:tcPr>
          <w:p w14:paraId="4F6D47A7" w14:textId="77777777" w:rsidR="00753280" w:rsidRPr="00020619" w:rsidRDefault="00753280" w:rsidP="00864629">
            <w:pPr>
              <w:pStyle w:val="TAC"/>
            </w:pPr>
          </w:p>
        </w:tc>
        <w:tc>
          <w:tcPr>
            <w:tcW w:w="1396" w:type="dxa"/>
          </w:tcPr>
          <w:p w14:paraId="2E62A969" w14:textId="77777777" w:rsidR="00753280" w:rsidRPr="00020619" w:rsidRDefault="00753280" w:rsidP="00864629">
            <w:pPr>
              <w:pStyle w:val="TAC"/>
            </w:pPr>
            <w:r w:rsidRPr="00020619">
              <w:t>2, 5</w:t>
            </w:r>
          </w:p>
        </w:tc>
        <w:tc>
          <w:tcPr>
            <w:tcW w:w="3190" w:type="dxa"/>
            <w:gridSpan w:val="2"/>
            <w:shd w:val="clear" w:color="auto" w:fill="auto"/>
          </w:tcPr>
          <w:p w14:paraId="1A09EF86" w14:textId="77777777" w:rsidR="00753280" w:rsidRPr="00020619" w:rsidRDefault="00753280" w:rsidP="00864629">
            <w:pPr>
              <w:pStyle w:val="TAC"/>
            </w:pPr>
            <w:r w:rsidRPr="00020619">
              <w:rPr>
                <w:lang w:eastAsia="zh-CN"/>
              </w:rPr>
              <w:t>TRS.1.1 TDD</w:t>
            </w:r>
          </w:p>
        </w:tc>
      </w:tr>
      <w:tr w:rsidR="00753280" w:rsidRPr="00020619" w14:paraId="6684DD43" w14:textId="77777777" w:rsidTr="00864629">
        <w:trPr>
          <w:trHeight w:val="115"/>
        </w:trPr>
        <w:tc>
          <w:tcPr>
            <w:tcW w:w="3021" w:type="dxa"/>
            <w:gridSpan w:val="2"/>
            <w:tcBorders>
              <w:top w:val="nil"/>
            </w:tcBorders>
            <w:shd w:val="clear" w:color="auto" w:fill="auto"/>
          </w:tcPr>
          <w:p w14:paraId="6BE55F76" w14:textId="77777777" w:rsidR="00753280" w:rsidRPr="00020619" w:rsidRDefault="00753280" w:rsidP="00864629">
            <w:pPr>
              <w:pStyle w:val="TAL"/>
            </w:pPr>
          </w:p>
        </w:tc>
        <w:tc>
          <w:tcPr>
            <w:tcW w:w="1365" w:type="dxa"/>
            <w:shd w:val="clear" w:color="auto" w:fill="auto"/>
          </w:tcPr>
          <w:p w14:paraId="598C137F" w14:textId="77777777" w:rsidR="00753280" w:rsidRPr="00020619" w:rsidRDefault="00753280" w:rsidP="00864629">
            <w:pPr>
              <w:pStyle w:val="TAC"/>
            </w:pPr>
          </w:p>
        </w:tc>
        <w:tc>
          <w:tcPr>
            <w:tcW w:w="1396" w:type="dxa"/>
          </w:tcPr>
          <w:p w14:paraId="6DD4E30C" w14:textId="77777777" w:rsidR="00753280" w:rsidRPr="00020619" w:rsidRDefault="00753280" w:rsidP="00864629">
            <w:pPr>
              <w:pStyle w:val="TAC"/>
            </w:pPr>
            <w:r w:rsidRPr="00020619">
              <w:t>3, 6</w:t>
            </w:r>
          </w:p>
        </w:tc>
        <w:tc>
          <w:tcPr>
            <w:tcW w:w="3190" w:type="dxa"/>
            <w:gridSpan w:val="2"/>
            <w:shd w:val="clear" w:color="auto" w:fill="auto"/>
          </w:tcPr>
          <w:p w14:paraId="1B17437D" w14:textId="77777777" w:rsidR="00753280" w:rsidRPr="00020619" w:rsidRDefault="00753280" w:rsidP="00864629">
            <w:pPr>
              <w:pStyle w:val="TAC"/>
            </w:pPr>
            <w:r w:rsidRPr="00020619">
              <w:rPr>
                <w:lang w:eastAsia="zh-CN"/>
              </w:rPr>
              <w:t>TRS.1.2 TDD</w:t>
            </w:r>
          </w:p>
        </w:tc>
      </w:tr>
      <w:tr w:rsidR="00753280" w:rsidRPr="00020619" w14:paraId="278566F8" w14:textId="77777777" w:rsidTr="00864629">
        <w:tc>
          <w:tcPr>
            <w:tcW w:w="3021" w:type="dxa"/>
            <w:gridSpan w:val="2"/>
            <w:shd w:val="clear" w:color="auto" w:fill="auto"/>
          </w:tcPr>
          <w:p w14:paraId="12293ECA" w14:textId="77777777" w:rsidR="00753280" w:rsidRPr="00020619" w:rsidRDefault="00753280" w:rsidP="00864629">
            <w:pPr>
              <w:pStyle w:val="TAL"/>
              <w:rPr>
                <w:b/>
              </w:rPr>
            </w:pPr>
            <w:r w:rsidRPr="00020619">
              <w:t>OCNG pattern</w:t>
            </w:r>
            <w:r w:rsidRPr="00020619">
              <w:rPr>
                <w:rFonts w:eastAsia="Calibri" w:cs="Arial"/>
                <w:vertAlign w:val="superscript"/>
              </w:rPr>
              <w:t>Note1</w:t>
            </w:r>
          </w:p>
        </w:tc>
        <w:tc>
          <w:tcPr>
            <w:tcW w:w="1365" w:type="dxa"/>
            <w:tcBorders>
              <w:bottom w:val="single" w:sz="4" w:space="0" w:color="auto"/>
            </w:tcBorders>
            <w:shd w:val="clear" w:color="auto" w:fill="auto"/>
          </w:tcPr>
          <w:p w14:paraId="535A90FE" w14:textId="77777777" w:rsidR="00753280" w:rsidRPr="00020619" w:rsidRDefault="00753280" w:rsidP="00864629">
            <w:pPr>
              <w:pStyle w:val="TAC"/>
            </w:pPr>
          </w:p>
        </w:tc>
        <w:tc>
          <w:tcPr>
            <w:tcW w:w="1396" w:type="dxa"/>
            <w:tcBorders>
              <w:bottom w:val="single" w:sz="4" w:space="0" w:color="auto"/>
            </w:tcBorders>
          </w:tcPr>
          <w:p w14:paraId="5479304C" w14:textId="77777777" w:rsidR="00753280" w:rsidRPr="00020619" w:rsidRDefault="00753280" w:rsidP="00864629">
            <w:pPr>
              <w:pStyle w:val="TAC"/>
            </w:pPr>
            <w:r w:rsidRPr="00020619">
              <w:t>1, 2, 3, 4, 5, 6,7</w:t>
            </w:r>
            <w:ins w:id="83793" w:author="Nokia - Erika Almeida" w:date="2022-09-12T10:36:00Z">
              <w:r w:rsidRPr="00020619">
                <w:t>, 8</w:t>
              </w:r>
            </w:ins>
          </w:p>
        </w:tc>
        <w:tc>
          <w:tcPr>
            <w:tcW w:w="3190" w:type="dxa"/>
            <w:gridSpan w:val="2"/>
            <w:shd w:val="clear" w:color="auto" w:fill="auto"/>
          </w:tcPr>
          <w:p w14:paraId="483EAD26" w14:textId="77777777" w:rsidR="00753280" w:rsidRPr="00020619" w:rsidRDefault="00753280" w:rsidP="00864629">
            <w:pPr>
              <w:pStyle w:val="TAC"/>
            </w:pPr>
            <w:r w:rsidRPr="00020619">
              <w:t>OP.1</w:t>
            </w:r>
          </w:p>
        </w:tc>
      </w:tr>
      <w:tr w:rsidR="00753280" w:rsidRPr="00020619" w14:paraId="16DC3126" w14:textId="77777777" w:rsidTr="00864629">
        <w:tc>
          <w:tcPr>
            <w:tcW w:w="1510" w:type="dxa"/>
            <w:tcBorders>
              <w:bottom w:val="nil"/>
            </w:tcBorders>
            <w:shd w:val="clear" w:color="auto" w:fill="auto"/>
            <w:vAlign w:val="center"/>
          </w:tcPr>
          <w:p w14:paraId="43CBFB9B" w14:textId="77777777" w:rsidR="00753280" w:rsidRPr="00020619" w:rsidRDefault="00753280" w:rsidP="00864629">
            <w:pPr>
              <w:pStyle w:val="TAL"/>
            </w:pPr>
            <w:r w:rsidRPr="00020619">
              <w:t>BWP</w:t>
            </w:r>
          </w:p>
        </w:tc>
        <w:tc>
          <w:tcPr>
            <w:tcW w:w="1511" w:type="dxa"/>
            <w:shd w:val="clear" w:color="auto" w:fill="auto"/>
          </w:tcPr>
          <w:p w14:paraId="0380360A" w14:textId="77777777" w:rsidR="00753280" w:rsidRPr="00020619" w:rsidRDefault="00753280" w:rsidP="00864629">
            <w:pPr>
              <w:pStyle w:val="TAL"/>
            </w:pPr>
            <w:r w:rsidRPr="00020619">
              <w:rPr>
                <w:rFonts w:cs="Arial"/>
              </w:rPr>
              <w:t>Initial DL BWP</w:t>
            </w:r>
          </w:p>
        </w:tc>
        <w:tc>
          <w:tcPr>
            <w:tcW w:w="1365" w:type="dxa"/>
            <w:tcBorders>
              <w:bottom w:val="nil"/>
            </w:tcBorders>
            <w:shd w:val="clear" w:color="auto" w:fill="auto"/>
          </w:tcPr>
          <w:p w14:paraId="68A5D11B" w14:textId="77777777" w:rsidR="00753280" w:rsidRPr="00020619" w:rsidRDefault="00753280" w:rsidP="00864629">
            <w:pPr>
              <w:pStyle w:val="TAC"/>
            </w:pPr>
          </w:p>
        </w:tc>
        <w:tc>
          <w:tcPr>
            <w:tcW w:w="1396" w:type="dxa"/>
            <w:tcBorders>
              <w:bottom w:val="nil"/>
            </w:tcBorders>
            <w:shd w:val="clear" w:color="auto" w:fill="auto"/>
          </w:tcPr>
          <w:p w14:paraId="3C53F0D8" w14:textId="77777777" w:rsidR="00753280" w:rsidRPr="00020619" w:rsidRDefault="00753280" w:rsidP="00864629">
            <w:pPr>
              <w:pStyle w:val="TAC"/>
            </w:pPr>
            <w:r w:rsidRPr="00020619">
              <w:t>1, 2, 3, 4, 5, 6,7</w:t>
            </w:r>
            <w:ins w:id="83794" w:author="Nokia - Erika Almeida" w:date="2022-09-12T10:36:00Z">
              <w:r w:rsidRPr="00020619">
                <w:t>, 8</w:t>
              </w:r>
            </w:ins>
          </w:p>
        </w:tc>
        <w:tc>
          <w:tcPr>
            <w:tcW w:w="3190" w:type="dxa"/>
            <w:gridSpan w:val="2"/>
            <w:shd w:val="clear" w:color="auto" w:fill="auto"/>
          </w:tcPr>
          <w:p w14:paraId="7B4B67DB" w14:textId="77777777" w:rsidR="00753280" w:rsidRPr="00020619" w:rsidRDefault="00753280" w:rsidP="00864629">
            <w:pPr>
              <w:pStyle w:val="TAC"/>
            </w:pPr>
            <w:r w:rsidRPr="00020619">
              <w:rPr>
                <w:rFonts w:cs="v3.7.0"/>
              </w:rPr>
              <w:t>DLBWP.0.1</w:t>
            </w:r>
          </w:p>
        </w:tc>
      </w:tr>
      <w:tr w:rsidR="00753280" w:rsidRPr="00020619" w14:paraId="48720F59" w14:textId="77777777" w:rsidTr="00864629">
        <w:tc>
          <w:tcPr>
            <w:tcW w:w="1510" w:type="dxa"/>
            <w:tcBorders>
              <w:top w:val="nil"/>
              <w:bottom w:val="nil"/>
            </w:tcBorders>
            <w:shd w:val="clear" w:color="auto" w:fill="auto"/>
          </w:tcPr>
          <w:p w14:paraId="18564A8F" w14:textId="77777777" w:rsidR="00753280" w:rsidRPr="00020619" w:rsidRDefault="00753280" w:rsidP="00864629">
            <w:pPr>
              <w:pStyle w:val="TAL"/>
            </w:pPr>
          </w:p>
        </w:tc>
        <w:tc>
          <w:tcPr>
            <w:tcW w:w="1511" w:type="dxa"/>
            <w:shd w:val="clear" w:color="auto" w:fill="auto"/>
          </w:tcPr>
          <w:p w14:paraId="41771BED" w14:textId="77777777" w:rsidR="00753280" w:rsidRPr="00020619" w:rsidRDefault="00753280" w:rsidP="00864629">
            <w:pPr>
              <w:pStyle w:val="TAL"/>
            </w:pPr>
            <w:r w:rsidRPr="00020619">
              <w:rPr>
                <w:rFonts w:cs="Arial"/>
              </w:rPr>
              <w:t>Dedicated DL BWP</w:t>
            </w:r>
          </w:p>
        </w:tc>
        <w:tc>
          <w:tcPr>
            <w:tcW w:w="1365" w:type="dxa"/>
            <w:tcBorders>
              <w:top w:val="nil"/>
              <w:bottom w:val="nil"/>
            </w:tcBorders>
            <w:shd w:val="clear" w:color="auto" w:fill="auto"/>
          </w:tcPr>
          <w:p w14:paraId="117733FC" w14:textId="77777777" w:rsidR="00753280" w:rsidRPr="00020619" w:rsidRDefault="00753280" w:rsidP="00864629">
            <w:pPr>
              <w:pStyle w:val="TAC"/>
            </w:pPr>
          </w:p>
        </w:tc>
        <w:tc>
          <w:tcPr>
            <w:tcW w:w="1396" w:type="dxa"/>
            <w:tcBorders>
              <w:top w:val="nil"/>
              <w:bottom w:val="nil"/>
            </w:tcBorders>
            <w:shd w:val="clear" w:color="auto" w:fill="auto"/>
          </w:tcPr>
          <w:p w14:paraId="2511F8B4" w14:textId="77777777" w:rsidR="00753280" w:rsidRPr="00020619" w:rsidRDefault="00753280" w:rsidP="00864629">
            <w:pPr>
              <w:pStyle w:val="TAC"/>
            </w:pPr>
          </w:p>
        </w:tc>
        <w:tc>
          <w:tcPr>
            <w:tcW w:w="3190" w:type="dxa"/>
            <w:gridSpan w:val="2"/>
            <w:shd w:val="clear" w:color="auto" w:fill="auto"/>
          </w:tcPr>
          <w:p w14:paraId="3D7EE709" w14:textId="77777777" w:rsidR="00753280" w:rsidRPr="00020619" w:rsidRDefault="00753280" w:rsidP="00864629">
            <w:pPr>
              <w:pStyle w:val="TAC"/>
            </w:pPr>
            <w:r w:rsidRPr="00020619">
              <w:rPr>
                <w:rFonts w:cs="v3.7.0"/>
              </w:rPr>
              <w:t>DLBWP.1.1</w:t>
            </w:r>
          </w:p>
        </w:tc>
      </w:tr>
      <w:tr w:rsidR="00753280" w:rsidRPr="00020619" w14:paraId="35089A4B" w14:textId="77777777" w:rsidTr="00864629">
        <w:tc>
          <w:tcPr>
            <w:tcW w:w="1510" w:type="dxa"/>
            <w:tcBorders>
              <w:top w:val="nil"/>
              <w:bottom w:val="nil"/>
            </w:tcBorders>
            <w:shd w:val="clear" w:color="auto" w:fill="auto"/>
          </w:tcPr>
          <w:p w14:paraId="5AC3A352" w14:textId="77777777" w:rsidR="00753280" w:rsidRPr="00020619" w:rsidRDefault="00753280" w:rsidP="00864629">
            <w:pPr>
              <w:pStyle w:val="TAL"/>
            </w:pPr>
          </w:p>
        </w:tc>
        <w:tc>
          <w:tcPr>
            <w:tcW w:w="1511" w:type="dxa"/>
            <w:shd w:val="clear" w:color="auto" w:fill="auto"/>
          </w:tcPr>
          <w:p w14:paraId="1E5D6066" w14:textId="77777777" w:rsidR="00753280" w:rsidRPr="00020619" w:rsidRDefault="00753280" w:rsidP="00864629">
            <w:pPr>
              <w:pStyle w:val="TAL"/>
            </w:pPr>
            <w:r w:rsidRPr="00020619">
              <w:rPr>
                <w:rFonts w:cs="Arial"/>
              </w:rPr>
              <w:t>Initial UL BWP</w:t>
            </w:r>
          </w:p>
        </w:tc>
        <w:tc>
          <w:tcPr>
            <w:tcW w:w="1365" w:type="dxa"/>
            <w:tcBorders>
              <w:top w:val="nil"/>
              <w:bottom w:val="nil"/>
            </w:tcBorders>
            <w:shd w:val="clear" w:color="auto" w:fill="auto"/>
          </w:tcPr>
          <w:p w14:paraId="7F47FA33" w14:textId="77777777" w:rsidR="00753280" w:rsidRPr="00020619" w:rsidRDefault="00753280" w:rsidP="00864629">
            <w:pPr>
              <w:pStyle w:val="TAC"/>
            </w:pPr>
          </w:p>
        </w:tc>
        <w:tc>
          <w:tcPr>
            <w:tcW w:w="1396" w:type="dxa"/>
            <w:tcBorders>
              <w:top w:val="nil"/>
              <w:bottom w:val="nil"/>
            </w:tcBorders>
            <w:shd w:val="clear" w:color="auto" w:fill="auto"/>
          </w:tcPr>
          <w:p w14:paraId="07566BDE" w14:textId="77777777" w:rsidR="00753280" w:rsidRPr="00020619" w:rsidRDefault="00753280" w:rsidP="00864629">
            <w:pPr>
              <w:pStyle w:val="TAC"/>
            </w:pPr>
          </w:p>
        </w:tc>
        <w:tc>
          <w:tcPr>
            <w:tcW w:w="3190" w:type="dxa"/>
            <w:gridSpan w:val="2"/>
            <w:shd w:val="clear" w:color="auto" w:fill="auto"/>
          </w:tcPr>
          <w:p w14:paraId="1974E883" w14:textId="77777777" w:rsidR="00753280" w:rsidRPr="00020619" w:rsidRDefault="00753280" w:rsidP="00864629">
            <w:pPr>
              <w:pStyle w:val="TAC"/>
            </w:pPr>
            <w:r w:rsidRPr="00020619">
              <w:rPr>
                <w:rFonts w:cs="v3.7.0"/>
              </w:rPr>
              <w:t>ULBWP.0.1</w:t>
            </w:r>
          </w:p>
        </w:tc>
      </w:tr>
      <w:tr w:rsidR="00753280" w:rsidRPr="00020619" w14:paraId="351D6931" w14:textId="77777777" w:rsidTr="00864629">
        <w:tc>
          <w:tcPr>
            <w:tcW w:w="1510" w:type="dxa"/>
            <w:tcBorders>
              <w:top w:val="nil"/>
            </w:tcBorders>
            <w:shd w:val="clear" w:color="auto" w:fill="auto"/>
          </w:tcPr>
          <w:p w14:paraId="26140BA2" w14:textId="77777777" w:rsidR="00753280" w:rsidRPr="00020619" w:rsidRDefault="00753280" w:rsidP="00864629">
            <w:pPr>
              <w:pStyle w:val="TAL"/>
            </w:pPr>
          </w:p>
        </w:tc>
        <w:tc>
          <w:tcPr>
            <w:tcW w:w="1511" w:type="dxa"/>
            <w:shd w:val="clear" w:color="auto" w:fill="auto"/>
          </w:tcPr>
          <w:p w14:paraId="6A0F1E44" w14:textId="77777777" w:rsidR="00753280" w:rsidRPr="00020619" w:rsidRDefault="00753280" w:rsidP="00864629">
            <w:pPr>
              <w:pStyle w:val="TAL"/>
            </w:pPr>
            <w:r w:rsidRPr="00020619">
              <w:rPr>
                <w:rFonts w:cs="Arial"/>
              </w:rPr>
              <w:t>Dedicated UL BWP</w:t>
            </w:r>
          </w:p>
        </w:tc>
        <w:tc>
          <w:tcPr>
            <w:tcW w:w="1365" w:type="dxa"/>
            <w:tcBorders>
              <w:top w:val="nil"/>
            </w:tcBorders>
            <w:shd w:val="clear" w:color="auto" w:fill="auto"/>
          </w:tcPr>
          <w:p w14:paraId="6108FD6E" w14:textId="77777777" w:rsidR="00753280" w:rsidRPr="00020619" w:rsidRDefault="00753280" w:rsidP="00864629">
            <w:pPr>
              <w:pStyle w:val="TAC"/>
            </w:pPr>
          </w:p>
        </w:tc>
        <w:tc>
          <w:tcPr>
            <w:tcW w:w="1396" w:type="dxa"/>
            <w:tcBorders>
              <w:top w:val="nil"/>
            </w:tcBorders>
            <w:shd w:val="clear" w:color="auto" w:fill="auto"/>
          </w:tcPr>
          <w:p w14:paraId="30EF3FED" w14:textId="77777777" w:rsidR="00753280" w:rsidRPr="00020619" w:rsidRDefault="00753280" w:rsidP="00864629">
            <w:pPr>
              <w:pStyle w:val="TAC"/>
            </w:pPr>
          </w:p>
        </w:tc>
        <w:tc>
          <w:tcPr>
            <w:tcW w:w="3190" w:type="dxa"/>
            <w:gridSpan w:val="2"/>
            <w:shd w:val="clear" w:color="auto" w:fill="auto"/>
          </w:tcPr>
          <w:p w14:paraId="65742E34" w14:textId="77777777" w:rsidR="00753280" w:rsidRPr="00020619" w:rsidRDefault="00753280" w:rsidP="00864629">
            <w:pPr>
              <w:pStyle w:val="TAC"/>
            </w:pPr>
            <w:r w:rsidRPr="00020619">
              <w:rPr>
                <w:rFonts w:cs="v3.7.0"/>
              </w:rPr>
              <w:t>ULBWP.1.1</w:t>
            </w:r>
          </w:p>
        </w:tc>
      </w:tr>
      <w:tr w:rsidR="00753280" w:rsidRPr="00020619" w14:paraId="535CB911" w14:textId="77777777" w:rsidTr="00864629">
        <w:tc>
          <w:tcPr>
            <w:tcW w:w="3021" w:type="dxa"/>
            <w:gridSpan w:val="2"/>
            <w:tcBorders>
              <w:bottom w:val="single" w:sz="4" w:space="0" w:color="auto"/>
            </w:tcBorders>
            <w:shd w:val="clear" w:color="auto" w:fill="auto"/>
          </w:tcPr>
          <w:p w14:paraId="445950A5" w14:textId="77777777" w:rsidR="00753280" w:rsidRPr="00020619" w:rsidRDefault="00753280" w:rsidP="00864629">
            <w:pPr>
              <w:pStyle w:val="TAL"/>
            </w:pPr>
            <w:r w:rsidRPr="00020619">
              <w:t>SMTC configuration</w:t>
            </w:r>
          </w:p>
        </w:tc>
        <w:tc>
          <w:tcPr>
            <w:tcW w:w="1365" w:type="dxa"/>
            <w:tcBorders>
              <w:bottom w:val="single" w:sz="4" w:space="0" w:color="auto"/>
            </w:tcBorders>
            <w:shd w:val="clear" w:color="auto" w:fill="auto"/>
          </w:tcPr>
          <w:p w14:paraId="3177AD99" w14:textId="77777777" w:rsidR="00753280" w:rsidRPr="00020619" w:rsidRDefault="00753280" w:rsidP="00864629">
            <w:pPr>
              <w:pStyle w:val="TAC"/>
            </w:pPr>
          </w:p>
        </w:tc>
        <w:tc>
          <w:tcPr>
            <w:tcW w:w="1396" w:type="dxa"/>
          </w:tcPr>
          <w:p w14:paraId="574B9063" w14:textId="77777777" w:rsidR="00753280" w:rsidRPr="00020619" w:rsidRDefault="00753280" w:rsidP="00864629">
            <w:pPr>
              <w:pStyle w:val="TAC"/>
            </w:pPr>
            <w:r w:rsidRPr="00020619">
              <w:t>1, 2, 3, 4, 5, 6,7</w:t>
            </w:r>
            <w:ins w:id="83795" w:author="Nokia - Erika Almeida" w:date="2022-09-12T10:36:00Z">
              <w:r w:rsidRPr="00020619">
                <w:t>, 8</w:t>
              </w:r>
            </w:ins>
          </w:p>
        </w:tc>
        <w:tc>
          <w:tcPr>
            <w:tcW w:w="3190" w:type="dxa"/>
            <w:gridSpan w:val="2"/>
            <w:shd w:val="clear" w:color="auto" w:fill="auto"/>
          </w:tcPr>
          <w:p w14:paraId="08EEFC96" w14:textId="77777777" w:rsidR="00753280" w:rsidRPr="00020619" w:rsidRDefault="00753280" w:rsidP="00864629">
            <w:pPr>
              <w:pStyle w:val="TAC"/>
            </w:pPr>
            <w:r w:rsidRPr="00020619">
              <w:rPr>
                <w:snapToGrid w:val="0"/>
                <w:szCs w:val="18"/>
                <w:lang w:eastAsia="zh-CN"/>
              </w:rPr>
              <w:t>SMTC.1 RedCap</w:t>
            </w:r>
          </w:p>
        </w:tc>
      </w:tr>
      <w:tr w:rsidR="00753280" w:rsidRPr="00020619" w14:paraId="1C8B1CB9" w14:textId="77777777" w:rsidTr="00864629">
        <w:trPr>
          <w:trHeight w:val="116"/>
        </w:trPr>
        <w:tc>
          <w:tcPr>
            <w:tcW w:w="3021" w:type="dxa"/>
            <w:gridSpan w:val="2"/>
            <w:tcBorders>
              <w:bottom w:val="nil"/>
            </w:tcBorders>
            <w:shd w:val="clear" w:color="auto" w:fill="auto"/>
          </w:tcPr>
          <w:p w14:paraId="2734B252" w14:textId="77777777" w:rsidR="00753280" w:rsidRPr="00020619" w:rsidRDefault="00753280" w:rsidP="00864629">
            <w:pPr>
              <w:pStyle w:val="TAL"/>
            </w:pPr>
            <w:r w:rsidRPr="00020619">
              <w:t>SSB configuration</w:t>
            </w:r>
          </w:p>
        </w:tc>
        <w:tc>
          <w:tcPr>
            <w:tcW w:w="1365" w:type="dxa"/>
            <w:tcBorders>
              <w:bottom w:val="nil"/>
            </w:tcBorders>
            <w:shd w:val="clear" w:color="auto" w:fill="auto"/>
          </w:tcPr>
          <w:p w14:paraId="2BA9B1E8" w14:textId="77777777" w:rsidR="00753280" w:rsidRPr="00020619" w:rsidRDefault="00753280" w:rsidP="00864629">
            <w:pPr>
              <w:pStyle w:val="TAC"/>
            </w:pPr>
          </w:p>
        </w:tc>
        <w:tc>
          <w:tcPr>
            <w:tcW w:w="1396" w:type="dxa"/>
          </w:tcPr>
          <w:p w14:paraId="281ADB03" w14:textId="77777777" w:rsidR="00753280" w:rsidRPr="00020619" w:rsidRDefault="00753280" w:rsidP="00864629">
            <w:pPr>
              <w:pStyle w:val="TAC"/>
            </w:pPr>
            <w:r w:rsidRPr="00020619">
              <w:t>1, 2, 4, 5,7</w:t>
            </w:r>
            <w:ins w:id="83796" w:author="Nokia - Erika Almeida" w:date="2022-09-12T10:36:00Z">
              <w:r w:rsidRPr="00020619">
                <w:t>, 8</w:t>
              </w:r>
            </w:ins>
          </w:p>
        </w:tc>
        <w:tc>
          <w:tcPr>
            <w:tcW w:w="3190" w:type="dxa"/>
            <w:gridSpan w:val="2"/>
            <w:shd w:val="clear" w:color="auto" w:fill="auto"/>
          </w:tcPr>
          <w:p w14:paraId="2950D1BE" w14:textId="77777777" w:rsidR="00753280" w:rsidRPr="00020619" w:rsidRDefault="00753280" w:rsidP="00864629">
            <w:pPr>
              <w:pStyle w:val="TAC"/>
            </w:pPr>
            <w:r w:rsidRPr="00020619">
              <w:rPr>
                <w:noProof/>
              </w:rPr>
              <w:t>SSB.1 FR1</w:t>
            </w:r>
          </w:p>
        </w:tc>
      </w:tr>
      <w:tr w:rsidR="00753280" w:rsidRPr="00020619" w14:paraId="6F0CAD5A" w14:textId="77777777" w:rsidTr="00864629">
        <w:trPr>
          <w:trHeight w:val="135"/>
        </w:trPr>
        <w:tc>
          <w:tcPr>
            <w:tcW w:w="3021" w:type="dxa"/>
            <w:gridSpan w:val="2"/>
            <w:tcBorders>
              <w:top w:val="nil"/>
            </w:tcBorders>
            <w:shd w:val="clear" w:color="auto" w:fill="auto"/>
          </w:tcPr>
          <w:p w14:paraId="1FD9AF9D" w14:textId="77777777" w:rsidR="00753280" w:rsidRPr="00020619" w:rsidRDefault="00753280" w:rsidP="00864629">
            <w:pPr>
              <w:pStyle w:val="TAL"/>
            </w:pPr>
          </w:p>
        </w:tc>
        <w:tc>
          <w:tcPr>
            <w:tcW w:w="1365" w:type="dxa"/>
            <w:tcBorders>
              <w:top w:val="nil"/>
              <w:bottom w:val="single" w:sz="4" w:space="0" w:color="auto"/>
            </w:tcBorders>
            <w:shd w:val="clear" w:color="auto" w:fill="auto"/>
          </w:tcPr>
          <w:p w14:paraId="7D32DBAB" w14:textId="77777777" w:rsidR="00753280" w:rsidRPr="00020619" w:rsidRDefault="00753280" w:rsidP="00864629">
            <w:pPr>
              <w:pStyle w:val="TAC"/>
            </w:pPr>
          </w:p>
        </w:tc>
        <w:tc>
          <w:tcPr>
            <w:tcW w:w="1396" w:type="dxa"/>
            <w:tcBorders>
              <w:bottom w:val="single" w:sz="4" w:space="0" w:color="auto"/>
            </w:tcBorders>
          </w:tcPr>
          <w:p w14:paraId="232233D2" w14:textId="77777777" w:rsidR="00753280" w:rsidRPr="00020619" w:rsidRDefault="00753280" w:rsidP="00864629">
            <w:pPr>
              <w:pStyle w:val="TAC"/>
            </w:pPr>
            <w:r w:rsidRPr="00020619">
              <w:t>3, 6</w:t>
            </w:r>
          </w:p>
        </w:tc>
        <w:tc>
          <w:tcPr>
            <w:tcW w:w="3190" w:type="dxa"/>
            <w:gridSpan w:val="2"/>
            <w:tcBorders>
              <w:bottom w:val="single" w:sz="4" w:space="0" w:color="auto"/>
            </w:tcBorders>
            <w:shd w:val="clear" w:color="auto" w:fill="auto"/>
          </w:tcPr>
          <w:p w14:paraId="722ACD23" w14:textId="77777777" w:rsidR="00753280" w:rsidRPr="00020619" w:rsidRDefault="00753280" w:rsidP="00864629">
            <w:pPr>
              <w:pStyle w:val="TAC"/>
            </w:pPr>
            <w:r w:rsidRPr="00020619">
              <w:rPr>
                <w:rFonts w:cs="v4.2.0"/>
              </w:rPr>
              <w:t>SSB.1</w:t>
            </w:r>
            <w:r w:rsidRPr="00020619">
              <w:rPr>
                <w:snapToGrid w:val="0"/>
                <w:szCs w:val="18"/>
                <w:lang w:eastAsia="zh-CN"/>
              </w:rPr>
              <w:t xml:space="preserve"> RedCap</w:t>
            </w:r>
            <w:r w:rsidRPr="00020619">
              <w:rPr>
                <w:rFonts w:cs="v4.2.0"/>
              </w:rPr>
              <w:t xml:space="preserve"> FR1</w:t>
            </w:r>
          </w:p>
        </w:tc>
      </w:tr>
      <w:tr w:rsidR="00753280" w:rsidRPr="00020619" w14:paraId="602DB270" w14:textId="77777777" w:rsidTr="00864629">
        <w:tc>
          <w:tcPr>
            <w:tcW w:w="3021" w:type="dxa"/>
            <w:gridSpan w:val="2"/>
            <w:shd w:val="clear" w:color="auto" w:fill="auto"/>
          </w:tcPr>
          <w:p w14:paraId="5463366D" w14:textId="77777777" w:rsidR="00753280" w:rsidRPr="00020619" w:rsidRDefault="00753280" w:rsidP="00864629">
            <w:pPr>
              <w:pStyle w:val="TAL"/>
              <w:rPr>
                <w:rFonts w:cs="Arial"/>
              </w:rPr>
            </w:pPr>
            <w:r w:rsidRPr="00020619">
              <w:rPr>
                <w:rFonts w:cs="Arial"/>
              </w:rPr>
              <w:t>EPRE ratio of PSS to SSS</w:t>
            </w:r>
          </w:p>
        </w:tc>
        <w:tc>
          <w:tcPr>
            <w:tcW w:w="1365" w:type="dxa"/>
            <w:tcBorders>
              <w:bottom w:val="nil"/>
            </w:tcBorders>
            <w:shd w:val="clear" w:color="auto" w:fill="auto"/>
            <w:vAlign w:val="center"/>
          </w:tcPr>
          <w:p w14:paraId="7D2BE09D" w14:textId="77777777" w:rsidR="00753280" w:rsidRPr="00020619" w:rsidRDefault="00753280" w:rsidP="00864629">
            <w:pPr>
              <w:pStyle w:val="TAC"/>
            </w:pPr>
            <w:r w:rsidRPr="00020619">
              <w:t>dB</w:t>
            </w:r>
          </w:p>
        </w:tc>
        <w:tc>
          <w:tcPr>
            <w:tcW w:w="1396" w:type="dxa"/>
            <w:tcBorders>
              <w:bottom w:val="nil"/>
            </w:tcBorders>
            <w:shd w:val="clear" w:color="auto" w:fill="auto"/>
          </w:tcPr>
          <w:p w14:paraId="1754F241" w14:textId="77777777" w:rsidR="00753280" w:rsidRPr="00020619" w:rsidRDefault="00753280" w:rsidP="00864629">
            <w:pPr>
              <w:pStyle w:val="TAC"/>
            </w:pPr>
            <w:r w:rsidRPr="00020619">
              <w:t>1, 2, 3, 4, 5, 6,7</w:t>
            </w:r>
            <w:ins w:id="83797" w:author="Nokia - Erika Almeida" w:date="2022-09-12T10:36:00Z">
              <w:r w:rsidRPr="00020619">
                <w:t>, 8</w:t>
              </w:r>
            </w:ins>
          </w:p>
        </w:tc>
        <w:tc>
          <w:tcPr>
            <w:tcW w:w="3190" w:type="dxa"/>
            <w:gridSpan w:val="2"/>
            <w:tcBorders>
              <w:bottom w:val="nil"/>
            </w:tcBorders>
            <w:shd w:val="clear" w:color="auto" w:fill="auto"/>
            <w:vAlign w:val="center"/>
          </w:tcPr>
          <w:p w14:paraId="30DE6DF9" w14:textId="77777777" w:rsidR="00753280" w:rsidRPr="00020619" w:rsidRDefault="00753280" w:rsidP="00864629">
            <w:pPr>
              <w:pStyle w:val="TAC"/>
            </w:pPr>
            <w:r w:rsidRPr="00020619">
              <w:t>0</w:t>
            </w:r>
          </w:p>
        </w:tc>
      </w:tr>
      <w:tr w:rsidR="00753280" w:rsidRPr="00020619" w14:paraId="6AECC46A" w14:textId="77777777" w:rsidTr="00864629">
        <w:tc>
          <w:tcPr>
            <w:tcW w:w="3021" w:type="dxa"/>
            <w:gridSpan w:val="2"/>
            <w:shd w:val="clear" w:color="auto" w:fill="auto"/>
          </w:tcPr>
          <w:p w14:paraId="54234961" w14:textId="77777777" w:rsidR="00753280" w:rsidRPr="00020619" w:rsidRDefault="00753280" w:rsidP="00864629">
            <w:pPr>
              <w:pStyle w:val="TAL"/>
              <w:rPr>
                <w:rFonts w:cs="Arial"/>
              </w:rPr>
            </w:pPr>
            <w:r w:rsidRPr="00020619">
              <w:rPr>
                <w:rFonts w:cs="Arial"/>
              </w:rPr>
              <w:t>EPRE ratio of PBCH_DMRS to SSS</w:t>
            </w:r>
          </w:p>
        </w:tc>
        <w:tc>
          <w:tcPr>
            <w:tcW w:w="1365" w:type="dxa"/>
            <w:tcBorders>
              <w:top w:val="nil"/>
              <w:bottom w:val="nil"/>
            </w:tcBorders>
            <w:shd w:val="clear" w:color="auto" w:fill="auto"/>
          </w:tcPr>
          <w:p w14:paraId="68C2EE25" w14:textId="77777777" w:rsidR="00753280" w:rsidRPr="00020619" w:rsidRDefault="00753280" w:rsidP="00864629">
            <w:pPr>
              <w:pStyle w:val="TAC"/>
            </w:pPr>
          </w:p>
        </w:tc>
        <w:tc>
          <w:tcPr>
            <w:tcW w:w="1396" w:type="dxa"/>
            <w:tcBorders>
              <w:top w:val="nil"/>
              <w:bottom w:val="nil"/>
            </w:tcBorders>
            <w:shd w:val="clear" w:color="auto" w:fill="auto"/>
          </w:tcPr>
          <w:p w14:paraId="1936EE77" w14:textId="77777777" w:rsidR="00753280" w:rsidRPr="00020619" w:rsidRDefault="00753280" w:rsidP="00864629">
            <w:pPr>
              <w:pStyle w:val="TAC"/>
            </w:pPr>
          </w:p>
        </w:tc>
        <w:tc>
          <w:tcPr>
            <w:tcW w:w="3190" w:type="dxa"/>
            <w:gridSpan w:val="2"/>
            <w:tcBorders>
              <w:top w:val="nil"/>
              <w:bottom w:val="nil"/>
            </w:tcBorders>
            <w:shd w:val="clear" w:color="auto" w:fill="auto"/>
          </w:tcPr>
          <w:p w14:paraId="6B6709B8" w14:textId="77777777" w:rsidR="00753280" w:rsidRPr="00020619" w:rsidRDefault="00753280" w:rsidP="00864629">
            <w:pPr>
              <w:pStyle w:val="TAC"/>
            </w:pPr>
          </w:p>
        </w:tc>
      </w:tr>
      <w:tr w:rsidR="00753280" w:rsidRPr="00020619" w14:paraId="1EB57633" w14:textId="77777777" w:rsidTr="00864629">
        <w:tc>
          <w:tcPr>
            <w:tcW w:w="3021" w:type="dxa"/>
            <w:gridSpan w:val="2"/>
            <w:shd w:val="clear" w:color="auto" w:fill="auto"/>
          </w:tcPr>
          <w:p w14:paraId="1837F7FE" w14:textId="77777777" w:rsidR="00753280" w:rsidRPr="00020619" w:rsidRDefault="00753280" w:rsidP="00864629">
            <w:pPr>
              <w:pStyle w:val="TAL"/>
              <w:rPr>
                <w:rFonts w:cs="Arial"/>
              </w:rPr>
            </w:pPr>
            <w:r w:rsidRPr="00020619">
              <w:rPr>
                <w:rFonts w:cs="Arial"/>
              </w:rPr>
              <w:t>EPRE ratio of PBCH to PBCH_DMRS</w:t>
            </w:r>
          </w:p>
        </w:tc>
        <w:tc>
          <w:tcPr>
            <w:tcW w:w="1365" w:type="dxa"/>
            <w:tcBorders>
              <w:top w:val="nil"/>
              <w:bottom w:val="nil"/>
            </w:tcBorders>
            <w:shd w:val="clear" w:color="auto" w:fill="auto"/>
          </w:tcPr>
          <w:p w14:paraId="36318AE3" w14:textId="77777777" w:rsidR="00753280" w:rsidRPr="00020619" w:rsidRDefault="00753280" w:rsidP="00864629">
            <w:pPr>
              <w:pStyle w:val="TAC"/>
            </w:pPr>
          </w:p>
        </w:tc>
        <w:tc>
          <w:tcPr>
            <w:tcW w:w="1396" w:type="dxa"/>
            <w:tcBorders>
              <w:top w:val="nil"/>
              <w:bottom w:val="nil"/>
            </w:tcBorders>
            <w:shd w:val="clear" w:color="auto" w:fill="auto"/>
          </w:tcPr>
          <w:p w14:paraId="25AA0879" w14:textId="77777777" w:rsidR="00753280" w:rsidRPr="00020619" w:rsidRDefault="00753280" w:rsidP="00864629">
            <w:pPr>
              <w:pStyle w:val="TAC"/>
            </w:pPr>
          </w:p>
        </w:tc>
        <w:tc>
          <w:tcPr>
            <w:tcW w:w="3190" w:type="dxa"/>
            <w:gridSpan w:val="2"/>
            <w:tcBorders>
              <w:top w:val="nil"/>
              <w:bottom w:val="nil"/>
            </w:tcBorders>
            <w:shd w:val="clear" w:color="auto" w:fill="auto"/>
          </w:tcPr>
          <w:p w14:paraId="0713D3EA" w14:textId="77777777" w:rsidR="00753280" w:rsidRPr="00020619" w:rsidRDefault="00753280" w:rsidP="00864629">
            <w:pPr>
              <w:pStyle w:val="TAC"/>
            </w:pPr>
          </w:p>
        </w:tc>
      </w:tr>
      <w:tr w:rsidR="00753280" w:rsidRPr="00020619" w14:paraId="01A6E66D" w14:textId="77777777" w:rsidTr="00864629">
        <w:tc>
          <w:tcPr>
            <w:tcW w:w="3021" w:type="dxa"/>
            <w:gridSpan w:val="2"/>
            <w:shd w:val="clear" w:color="auto" w:fill="auto"/>
          </w:tcPr>
          <w:p w14:paraId="3284533A" w14:textId="77777777" w:rsidR="00753280" w:rsidRPr="00020619" w:rsidRDefault="00753280" w:rsidP="00864629">
            <w:pPr>
              <w:pStyle w:val="TAL"/>
              <w:rPr>
                <w:rFonts w:cs="Arial"/>
              </w:rPr>
            </w:pPr>
            <w:r w:rsidRPr="00020619">
              <w:rPr>
                <w:rFonts w:cs="Arial"/>
              </w:rPr>
              <w:t>EPRE ratio of PDCCH_DMRS to SSS</w:t>
            </w:r>
          </w:p>
        </w:tc>
        <w:tc>
          <w:tcPr>
            <w:tcW w:w="1365" w:type="dxa"/>
            <w:tcBorders>
              <w:top w:val="nil"/>
              <w:bottom w:val="nil"/>
            </w:tcBorders>
            <w:shd w:val="clear" w:color="auto" w:fill="auto"/>
          </w:tcPr>
          <w:p w14:paraId="1979A39A" w14:textId="77777777" w:rsidR="00753280" w:rsidRPr="00020619" w:rsidRDefault="00753280" w:rsidP="00864629">
            <w:pPr>
              <w:pStyle w:val="TAC"/>
            </w:pPr>
          </w:p>
        </w:tc>
        <w:tc>
          <w:tcPr>
            <w:tcW w:w="1396" w:type="dxa"/>
            <w:tcBorders>
              <w:top w:val="nil"/>
              <w:bottom w:val="nil"/>
            </w:tcBorders>
            <w:shd w:val="clear" w:color="auto" w:fill="auto"/>
          </w:tcPr>
          <w:p w14:paraId="6A860204" w14:textId="77777777" w:rsidR="00753280" w:rsidRPr="00020619" w:rsidRDefault="00753280" w:rsidP="00864629">
            <w:pPr>
              <w:pStyle w:val="TAC"/>
            </w:pPr>
          </w:p>
        </w:tc>
        <w:tc>
          <w:tcPr>
            <w:tcW w:w="3190" w:type="dxa"/>
            <w:gridSpan w:val="2"/>
            <w:tcBorders>
              <w:top w:val="nil"/>
              <w:bottom w:val="nil"/>
            </w:tcBorders>
            <w:shd w:val="clear" w:color="auto" w:fill="auto"/>
          </w:tcPr>
          <w:p w14:paraId="320840B3" w14:textId="77777777" w:rsidR="00753280" w:rsidRPr="00020619" w:rsidRDefault="00753280" w:rsidP="00864629">
            <w:pPr>
              <w:pStyle w:val="TAC"/>
            </w:pPr>
          </w:p>
        </w:tc>
      </w:tr>
      <w:tr w:rsidR="00753280" w:rsidRPr="00020619" w14:paraId="4A03E9A0" w14:textId="77777777" w:rsidTr="00864629">
        <w:tc>
          <w:tcPr>
            <w:tcW w:w="3021" w:type="dxa"/>
            <w:gridSpan w:val="2"/>
            <w:shd w:val="clear" w:color="auto" w:fill="auto"/>
          </w:tcPr>
          <w:p w14:paraId="7AE29D70" w14:textId="77777777" w:rsidR="00753280" w:rsidRPr="00020619" w:rsidRDefault="00753280" w:rsidP="00864629">
            <w:pPr>
              <w:pStyle w:val="TAL"/>
              <w:rPr>
                <w:rFonts w:cs="Arial"/>
              </w:rPr>
            </w:pPr>
            <w:r w:rsidRPr="00020619">
              <w:rPr>
                <w:rFonts w:cs="Arial"/>
              </w:rPr>
              <w:t>EPRE ratio of PDCCH to PDCCH_DMRS</w:t>
            </w:r>
          </w:p>
        </w:tc>
        <w:tc>
          <w:tcPr>
            <w:tcW w:w="1365" w:type="dxa"/>
            <w:tcBorders>
              <w:top w:val="nil"/>
              <w:bottom w:val="nil"/>
            </w:tcBorders>
            <w:shd w:val="clear" w:color="auto" w:fill="auto"/>
          </w:tcPr>
          <w:p w14:paraId="62BEDA95" w14:textId="77777777" w:rsidR="00753280" w:rsidRPr="00020619" w:rsidRDefault="00753280" w:rsidP="00864629">
            <w:pPr>
              <w:pStyle w:val="TAC"/>
            </w:pPr>
          </w:p>
        </w:tc>
        <w:tc>
          <w:tcPr>
            <w:tcW w:w="1396" w:type="dxa"/>
            <w:tcBorders>
              <w:top w:val="nil"/>
              <w:bottom w:val="nil"/>
            </w:tcBorders>
            <w:shd w:val="clear" w:color="auto" w:fill="auto"/>
          </w:tcPr>
          <w:p w14:paraId="4ED4661D" w14:textId="77777777" w:rsidR="00753280" w:rsidRPr="00020619" w:rsidRDefault="00753280" w:rsidP="00864629">
            <w:pPr>
              <w:pStyle w:val="TAC"/>
            </w:pPr>
          </w:p>
        </w:tc>
        <w:tc>
          <w:tcPr>
            <w:tcW w:w="3190" w:type="dxa"/>
            <w:gridSpan w:val="2"/>
            <w:tcBorders>
              <w:top w:val="nil"/>
              <w:bottom w:val="nil"/>
            </w:tcBorders>
            <w:shd w:val="clear" w:color="auto" w:fill="auto"/>
          </w:tcPr>
          <w:p w14:paraId="455E3429" w14:textId="77777777" w:rsidR="00753280" w:rsidRPr="00020619" w:rsidRDefault="00753280" w:rsidP="00864629">
            <w:pPr>
              <w:pStyle w:val="TAC"/>
            </w:pPr>
          </w:p>
        </w:tc>
      </w:tr>
      <w:tr w:rsidR="00753280" w:rsidRPr="00020619" w14:paraId="19FEF872" w14:textId="77777777" w:rsidTr="00864629">
        <w:tc>
          <w:tcPr>
            <w:tcW w:w="3021" w:type="dxa"/>
            <w:gridSpan w:val="2"/>
            <w:shd w:val="clear" w:color="auto" w:fill="auto"/>
          </w:tcPr>
          <w:p w14:paraId="13268C13" w14:textId="77777777" w:rsidR="00753280" w:rsidRPr="00020619" w:rsidRDefault="00753280" w:rsidP="00864629">
            <w:pPr>
              <w:pStyle w:val="TAL"/>
              <w:rPr>
                <w:rFonts w:cs="Arial"/>
              </w:rPr>
            </w:pPr>
            <w:r w:rsidRPr="00020619">
              <w:rPr>
                <w:rFonts w:cs="Arial"/>
              </w:rPr>
              <w:t>EPRE ratio of PDSCH_DMRS to SSS</w:t>
            </w:r>
          </w:p>
        </w:tc>
        <w:tc>
          <w:tcPr>
            <w:tcW w:w="1365" w:type="dxa"/>
            <w:tcBorders>
              <w:top w:val="nil"/>
              <w:bottom w:val="nil"/>
            </w:tcBorders>
            <w:shd w:val="clear" w:color="auto" w:fill="auto"/>
          </w:tcPr>
          <w:p w14:paraId="48D86C6D" w14:textId="77777777" w:rsidR="00753280" w:rsidRPr="00020619" w:rsidRDefault="00753280" w:rsidP="00864629">
            <w:pPr>
              <w:pStyle w:val="TAC"/>
            </w:pPr>
          </w:p>
        </w:tc>
        <w:tc>
          <w:tcPr>
            <w:tcW w:w="1396" w:type="dxa"/>
            <w:tcBorders>
              <w:top w:val="nil"/>
              <w:bottom w:val="nil"/>
            </w:tcBorders>
            <w:shd w:val="clear" w:color="auto" w:fill="auto"/>
          </w:tcPr>
          <w:p w14:paraId="31C45BED" w14:textId="77777777" w:rsidR="00753280" w:rsidRPr="00020619" w:rsidRDefault="00753280" w:rsidP="00864629">
            <w:pPr>
              <w:pStyle w:val="TAC"/>
            </w:pPr>
          </w:p>
        </w:tc>
        <w:tc>
          <w:tcPr>
            <w:tcW w:w="3190" w:type="dxa"/>
            <w:gridSpan w:val="2"/>
            <w:tcBorders>
              <w:top w:val="nil"/>
              <w:bottom w:val="nil"/>
            </w:tcBorders>
            <w:shd w:val="clear" w:color="auto" w:fill="auto"/>
          </w:tcPr>
          <w:p w14:paraId="55077421" w14:textId="77777777" w:rsidR="00753280" w:rsidRPr="00020619" w:rsidRDefault="00753280" w:rsidP="00864629">
            <w:pPr>
              <w:pStyle w:val="TAC"/>
            </w:pPr>
          </w:p>
        </w:tc>
      </w:tr>
      <w:tr w:rsidR="00753280" w:rsidRPr="00020619" w14:paraId="0287BA84" w14:textId="77777777" w:rsidTr="00864629">
        <w:tc>
          <w:tcPr>
            <w:tcW w:w="3021" w:type="dxa"/>
            <w:gridSpan w:val="2"/>
            <w:shd w:val="clear" w:color="auto" w:fill="auto"/>
          </w:tcPr>
          <w:p w14:paraId="658DFAD0" w14:textId="77777777" w:rsidR="00753280" w:rsidRPr="00020619" w:rsidRDefault="00753280" w:rsidP="00864629">
            <w:pPr>
              <w:pStyle w:val="TAL"/>
              <w:rPr>
                <w:rFonts w:cs="Arial"/>
              </w:rPr>
            </w:pPr>
            <w:r w:rsidRPr="00020619">
              <w:rPr>
                <w:rFonts w:cs="Arial"/>
              </w:rPr>
              <w:t>EPRE ratio of PDSCH to PDSCH_DMRS</w:t>
            </w:r>
          </w:p>
        </w:tc>
        <w:tc>
          <w:tcPr>
            <w:tcW w:w="1365" w:type="dxa"/>
            <w:tcBorders>
              <w:top w:val="nil"/>
              <w:bottom w:val="nil"/>
            </w:tcBorders>
            <w:shd w:val="clear" w:color="auto" w:fill="auto"/>
          </w:tcPr>
          <w:p w14:paraId="12DBEFC2" w14:textId="77777777" w:rsidR="00753280" w:rsidRPr="00020619" w:rsidRDefault="00753280" w:rsidP="00864629">
            <w:pPr>
              <w:pStyle w:val="TAC"/>
            </w:pPr>
          </w:p>
        </w:tc>
        <w:tc>
          <w:tcPr>
            <w:tcW w:w="1396" w:type="dxa"/>
            <w:tcBorders>
              <w:top w:val="nil"/>
              <w:bottom w:val="nil"/>
            </w:tcBorders>
            <w:shd w:val="clear" w:color="auto" w:fill="auto"/>
          </w:tcPr>
          <w:p w14:paraId="1A899210" w14:textId="77777777" w:rsidR="00753280" w:rsidRPr="00020619" w:rsidRDefault="00753280" w:rsidP="00864629">
            <w:pPr>
              <w:pStyle w:val="TAC"/>
            </w:pPr>
          </w:p>
        </w:tc>
        <w:tc>
          <w:tcPr>
            <w:tcW w:w="3190" w:type="dxa"/>
            <w:gridSpan w:val="2"/>
            <w:tcBorders>
              <w:top w:val="nil"/>
              <w:bottom w:val="nil"/>
            </w:tcBorders>
            <w:shd w:val="clear" w:color="auto" w:fill="auto"/>
          </w:tcPr>
          <w:p w14:paraId="2AB52636" w14:textId="77777777" w:rsidR="00753280" w:rsidRPr="00020619" w:rsidRDefault="00753280" w:rsidP="00864629">
            <w:pPr>
              <w:pStyle w:val="TAC"/>
            </w:pPr>
          </w:p>
        </w:tc>
      </w:tr>
      <w:tr w:rsidR="00753280" w:rsidRPr="00020619" w14:paraId="503BDCEE" w14:textId="77777777" w:rsidTr="00864629">
        <w:tc>
          <w:tcPr>
            <w:tcW w:w="3021" w:type="dxa"/>
            <w:gridSpan w:val="2"/>
            <w:shd w:val="clear" w:color="auto" w:fill="auto"/>
          </w:tcPr>
          <w:p w14:paraId="2C0B05B6" w14:textId="77777777" w:rsidR="00753280" w:rsidRPr="00020619" w:rsidRDefault="00753280" w:rsidP="00864629">
            <w:pPr>
              <w:pStyle w:val="TAL"/>
              <w:rPr>
                <w:rFonts w:cs="Arial"/>
              </w:rPr>
            </w:pPr>
            <w:r w:rsidRPr="00020619">
              <w:rPr>
                <w:rFonts w:cs="Arial"/>
              </w:rPr>
              <w:t>EPRE ratio of OCNG DMRS to SSS</w:t>
            </w:r>
          </w:p>
        </w:tc>
        <w:tc>
          <w:tcPr>
            <w:tcW w:w="1365" w:type="dxa"/>
            <w:tcBorders>
              <w:top w:val="nil"/>
              <w:bottom w:val="nil"/>
            </w:tcBorders>
            <w:shd w:val="clear" w:color="auto" w:fill="auto"/>
          </w:tcPr>
          <w:p w14:paraId="3DE6F3F5" w14:textId="77777777" w:rsidR="00753280" w:rsidRPr="00020619" w:rsidRDefault="00753280" w:rsidP="00864629">
            <w:pPr>
              <w:pStyle w:val="TAC"/>
            </w:pPr>
          </w:p>
        </w:tc>
        <w:tc>
          <w:tcPr>
            <w:tcW w:w="1396" w:type="dxa"/>
            <w:tcBorders>
              <w:top w:val="nil"/>
              <w:bottom w:val="nil"/>
            </w:tcBorders>
            <w:shd w:val="clear" w:color="auto" w:fill="auto"/>
          </w:tcPr>
          <w:p w14:paraId="6029CA81" w14:textId="77777777" w:rsidR="00753280" w:rsidRPr="00020619" w:rsidRDefault="00753280" w:rsidP="00864629">
            <w:pPr>
              <w:pStyle w:val="TAC"/>
            </w:pPr>
          </w:p>
        </w:tc>
        <w:tc>
          <w:tcPr>
            <w:tcW w:w="3190" w:type="dxa"/>
            <w:gridSpan w:val="2"/>
            <w:tcBorders>
              <w:top w:val="nil"/>
              <w:bottom w:val="nil"/>
            </w:tcBorders>
            <w:shd w:val="clear" w:color="auto" w:fill="auto"/>
          </w:tcPr>
          <w:p w14:paraId="3E4AA229" w14:textId="77777777" w:rsidR="00753280" w:rsidRPr="00020619" w:rsidRDefault="00753280" w:rsidP="00864629">
            <w:pPr>
              <w:pStyle w:val="TAC"/>
            </w:pPr>
          </w:p>
        </w:tc>
      </w:tr>
      <w:tr w:rsidR="00753280" w:rsidRPr="00020619" w14:paraId="7A144DCF" w14:textId="77777777" w:rsidTr="00864629">
        <w:tc>
          <w:tcPr>
            <w:tcW w:w="3021" w:type="dxa"/>
            <w:gridSpan w:val="2"/>
            <w:shd w:val="clear" w:color="auto" w:fill="auto"/>
          </w:tcPr>
          <w:p w14:paraId="23976EBB" w14:textId="77777777" w:rsidR="00753280" w:rsidRPr="00020619" w:rsidRDefault="00753280" w:rsidP="00864629">
            <w:pPr>
              <w:pStyle w:val="TAL"/>
              <w:rPr>
                <w:rFonts w:cs="Arial"/>
              </w:rPr>
            </w:pPr>
            <w:r w:rsidRPr="00020619">
              <w:rPr>
                <w:rFonts w:cs="Arial"/>
              </w:rPr>
              <w:t>EPRE ratio of OCNG to OCNG DMRS</w:t>
            </w:r>
          </w:p>
        </w:tc>
        <w:tc>
          <w:tcPr>
            <w:tcW w:w="1365" w:type="dxa"/>
            <w:tcBorders>
              <w:top w:val="nil"/>
            </w:tcBorders>
            <w:shd w:val="clear" w:color="auto" w:fill="auto"/>
          </w:tcPr>
          <w:p w14:paraId="037FAE5D" w14:textId="77777777" w:rsidR="00753280" w:rsidRPr="00020619" w:rsidRDefault="00753280" w:rsidP="00864629">
            <w:pPr>
              <w:pStyle w:val="TAC"/>
            </w:pPr>
          </w:p>
        </w:tc>
        <w:tc>
          <w:tcPr>
            <w:tcW w:w="1396" w:type="dxa"/>
            <w:tcBorders>
              <w:top w:val="nil"/>
            </w:tcBorders>
            <w:shd w:val="clear" w:color="auto" w:fill="auto"/>
          </w:tcPr>
          <w:p w14:paraId="5450E2A0" w14:textId="77777777" w:rsidR="00753280" w:rsidRPr="00020619" w:rsidRDefault="00753280" w:rsidP="00864629">
            <w:pPr>
              <w:pStyle w:val="TAC"/>
            </w:pPr>
          </w:p>
        </w:tc>
        <w:tc>
          <w:tcPr>
            <w:tcW w:w="3190" w:type="dxa"/>
            <w:gridSpan w:val="2"/>
            <w:tcBorders>
              <w:top w:val="nil"/>
            </w:tcBorders>
            <w:shd w:val="clear" w:color="auto" w:fill="auto"/>
          </w:tcPr>
          <w:p w14:paraId="3E1300D9" w14:textId="77777777" w:rsidR="00753280" w:rsidRPr="00020619" w:rsidRDefault="00753280" w:rsidP="00864629">
            <w:pPr>
              <w:pStyle w:val="TAC"/>
            </w:pPr>
          </w:p>
        </w:tc>
      </w:tr>
      <w:tr w:rsidR="00753280" w:rsidRPr="00020619" w14:paraId="2C57D663" w14:textId="77777777" w:rsidTr="00864629">
        <w:trPr>
          <w:trHeight w:val="50"/>
        </w:trPr>
        <w:tc>
          <w:tcPr>
            <w:tcW w:w="3021" w:type="dxa"/>
            <w:gridSpan w:val="2"/>
            <w:tcBorders>
              <w:bottom w:val="single" w:sz="4" w:space="0" w:color="auto"/>
            </w:tcBorders>
            <w:shd w:val="clear" w:color="auto" w:fill="auto"/>
            <w:vAlign w:val="center"/>
          </w:tcPr>
          <w:p w14:paraId="77F9FB40" w14:textId="77777777" w:rsidR="00753280" w:rsidRPr="00020619" w:rsidRDefault="00753280" w:rsidP="00864629">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365" w:type="dxa"/>
            <w:tcBorders>
              <w:bottom w:val="single" w:sz="4" w:space="0" w:color="auto"/>
            </w:tcBorders>
            <w:shd w:val="clear" w:color="auto" w:fill="auto"/>
          </w:tcPr>
          <w:p w14:paraId="4C28CC99" w14:textId="77777777" w:rsidR="00753280" w:rsidRPr="00020619" w:rsidRDefault="00753280" w:rsidP="00864629">
            <w:pPr>
              <w:pStyle w:val="TAC"/>
            </w:pPr>
            <w:r w:rsidRPr="00020619">
              <w:t xml:space="preserve">dBm/15 </w:t>
            </w:r>
            <w:proofErr w:type="spellStart"/>
            <w:r w:rsidRPr="00020619">
              <w:t>KHz</w:t>
            </w:r>
            <w:proofErr w:type="spellEnd"/>
          </w:p>
        </w:tc>
        <w:tc>
          <w:tcPr>
            <w:tcW w:w="1396" w:type="dxa"/>
          </w:tcPr>
          <w:p w14:paraId="543DD748" w14:textId="77777777" w:rsidR="00753280" w:rsidRPr="00020619" w:rsidRDefault="00753280" w:rsidP="00864629">
            <w:pPr>
              <w:pStyle w:val="TAC"/>
            </w:pPr>
            <w:r w:rsidRPr="00020619">
              <w:t>1, 2, 3, 4, 5, 6,7</w:t>
            </w:r>
            <w:ins w:id="83798" w:author="Nokia - Erika Almeida" w:date="2022-09-12T10:36:00Z">
              <w:r w:rsidRPr="00020619">
                <w:t>, 8</w:t>
              </w:r>
            </w:ins>
          </w:p>
        </w:tc>
        <w:tc>
          <w:tcPr>
            <w:tcW w:w="3190" w:type="dxa"/>
            <w:gridSpan w:val="2"/>
            <w:shd w:val="clear" w:color="auto" w:fill="auto"/>
          </w:tcPr>
          <w:p w14:paraId="6378CCDB" w14:textId="77777777" w:rsidR="00753280" w:rsidRPr="00020619" w:rsidRDefault="00753280" w:rsidP="00864629">
            <w:pPr>
              <w:pStyle w:val="TAC"/>
            </w:pPr>
            <w:r w:rsidRPr="00020619">
              <w:t>-98</w:t>
            </w:r>
          </w:p>
        </w:tc>
      </w:tr>
      <w:tr w:rsidR="00753280" w:rsidRPr="00020619" w14:paraId="5E46BBCC" w14:textId="77777777" w:rsidTr="00864629">
        <w:trPr>
          <w:trHeight w:val="56"/>
        </w:trPr>
        <w:tc>
          <w:tcPr>
            <w:tcW w:w="3021" w:type="dxa"/>
            <w:gridSpan w:val="2"/>
            <w:tcBorders>
              <w:bottom w:val="nil"/>
            </w:tcBorders>
            <w:shd w:val="clear" w:color="auto" w:fill="auto"/>
            <w:vAlign w:val="center"/>
          </w:tcPr>
          <w:p w14:paraId="40C84BDD" w14:textId="77777777" w:rsidR="00753280" w:rsidRPr="00020619" w:rsidRDefault="00753280" w:rsidP="00864629">
            <w:pPr>
              <w:pStyle w:val="TAL"/>
              <w:rPr>
                <w:rFonts w:cs="Arial"/>
                <w:vertAlign w:val="superscript"/>
              </w:rPr>
            </w:pPr>
            <w:r w:rsidRPr="00020619">
              <w:rPr>
                <w:rFonts w:eastAsia="Calibri" w:cs="Arial"/>
                <w:i/>
              </w:rPr>
              <w:t>N</w:t>
            </w:r>
            <w:r w:rsidRPr="00020619">
              <w:rPr>
                <w:rFonts w:eastAsia="Calibri" w:cs="Arial"/>
                <w:i/>
                <w:vertAlign w:val="subscript"/>
              </w:rPr>
              <w:t>oc</w:t>
            </w:r>
            <w:r w:rsidRPr="00020619">
              <w:rPr>
                <w:rFonts w:eastAsia="Calibri" w:cs="Arial"/>
                <w:vertAlign w:val="superscript"/>
              </w:rPr>
              <w:t>Note2</w:t>
            </w:r>
          </w:p>
        </w:tc>
        <w:tc>
          <w:tcPr>
            <w:tcW w:w="1365" w:type="dxa"/>
            <w:tcBorders>
              <w:bottom w:val="nil"/>
            </w:tcBorders>
            <w:shd w:val="clear" w:color="auto" w:fill="auto"/>
          </w:tcPr>
          <w:p w14:paraId="5F132417" w14:textId="77777777" w:rsidR="00753280" w:rsidRPr="00020619" w:rsidRDefault="00753280" w:rsidP="00864629">
            <w:pPr>
              <w:pStyle w:val="TAC"/>
            </w:pPr>
            <w:r w:rsidRPr="00020619">
              <w:t>dBm/SCS</w:t>
            </w:r>
          </w:p>
        </w:tc>
        <w:tc>
          <w:tcPr>
            <w:tcW w:w="1396" w:type="dxa"/>
          </w:tcPr>
          <w:p w14:paraId="7C5C7924" w14:textId="77777777" w:rsidR="00753280" w:rsidRPr="00020619" w:rsidRDefault="00753280" w:rsidP="00864629">
            <w:pPr>
              <w:pStyle w:val="TAC"/>
            </w:pPr>
            <w:r w:rsidRPr="00020619">
              <w:t>1, 2, 4, 5,7</w:t>
            </w:r>
            <w:ins w:id="83799" w:author="Nokia - Erika Almeida" w:date="2022-09-12T10:36:00Z">
              <w:r w:rsidRPr="00020619">
                <w:t>, 8</w:t>
              </w:r>
            </w:ins>
          </w:p>
        </w:tc>
        <w:tc>
          <w:tcPr>
            <w:tcW w:w="3190" w:type="dxa"/>
            <w:gridSpan w:val="2"/>
            <w:shd w:val="clear" w:color="auto" w:fill="auto"/>
          </w:tcPr>
          <w:p w14:paraId="02A064C6" w14:textId="77777777" w:rsidR="00753280" w:rsidRPr="00020619" w:rsidRDefault="00753280" w:rsidP="00864629">
            <w:pPr>
              <w:pStyle w:val="TAC"/>
            </w:pPr>
            <w:r w:rsidRPr="00020619">
              <w:t>-98</w:t>
            </w:r>
          </w:p>
        </w:tc>
      </w:tr>
      <w:tr w:rsidR="00753280" w:rsidRPr="00020619" w14:paraId="0A81E00F" w14:textId="77777777" w:rsidTr="00864629">
        <w:trPr>
          <w:trHeight w:val="56"/>
        </w:trPr>
        <w:tc>
          <w:tcPr>
            <w:tcW w:w="3021" w:type="dxa"/>
            <w:gridSpan w:val="2"/>
            <w:tcBorders>
              <w:top w:val="nil"/>
            </w:tcBorders>
            <w:shd w:val="clear" w:color="auto" w:fill="auto"/>
            <w:vAlign w:val="center"/>
          </w:tcPr>
          <w:p w14:paraId="5A9F5FF8" w14:textId="77777777" w:rsidR="00753280" w:rsidRPr="00020619" w:rsidRDefault="00753280" w:rsidP="00864629">
            <w:pPr>
              <w:pStyle w:val="TAL"/>
              <w:rPr>
                <w:rFonts w:eastAsia="Calibri" w:cs="Arial"/>
                <w:i/>
              </w:rPr>
            </w:pPr>
          </w:p>
        </w:tc>
        <w:tc>
          <w:tcPr>
            <w:tcW w:w="1365" w:type="dxa"/>
            <w:tcBorders>
              <w:top w:val="nil"/>
            </w:tcBorders>
            <w:shd w:val="clear" w:color="auto" w:fill="auto"/>
          </w:tcPr>
          <w:p w14:paraId="2F319C4A" w14:textId="77777777" w:rsidR="00753280" w:rsidRPr="00020619" w:rsidRDefault="00753280" w:rsidP="00864629">
            <w:pPr>
              <w:pStyle w:val="TAC"/>
            </w:pPr>
          </w:p>
        </w:tc>
        <w:tc>
          <w:tcPr>
            <w:tcW w:w="1396" w:type="dxa"/>
          </w:tcPr>
          <w:p w14:paraId="1D458BA4" w14:textId="77777777" w:rsidR="00753280" w:rsidRPr="00020619" w:rsidRDefault="00753280" w:rsidP="00864629">
            <w:pPr>
              <w:pStyle w:val="TAC"/>
            </w:pPr>
            <w:r w:rsidRPr="00020619">
              <w:t>3, 6</w:t>
            </w:r>
          </w:p>
        </w:tc>
        <w:tc>
          <w:tcPr>
            <w:tcW w:w="3190" w:type="dxa"/>
            <w:gridSpan w:val="2"/>
            <w:shd w:val="clear" w:color="auto" w:fill="auto"/>
          </w:tcPr>
          <w:p w14:paraId="100AD45E" w14:textId="77777777" w:rsidR="00753280" w:rsidRPr="00020619" w:rsidRDefault="00753280" w:rsidP="00864629">
            <w:pPr>
              <w:pStyle w:val="TAC"/>
            </w:pPr>
            <w:r w:rsidRPr="00020619">
              <w:t>-95</w:t>
            </w:r>
          </w:p>
        </w:tc>
      </w:tr>
      <w:tr w:rsidR="00753280" w:rsidRPr="00020619" w14:paraId="202F96A7" w14:textId="77777777" w:rsidTr="00864629">
        <w:tc>
          <w:tcPr>
            <w:tcW w:w="3021" w:type="dxa"/>
            <w:gridSpan w:val="2"/>
            <w:shd w:val="clear" w:color="auto" w:fill="auto"/>
            <w:vAlign w:val="center"/>
          </w:tcPr>
          <w:p w14:paraId="337D64FC" w14:textId="77777777" w:rsidR="00753280" w:rsidRPr="00020619" w:rsidRDefault="00753280" w:rsidP="00864629">
            <w:pPr>
              <w:pStyle w:val="TAL"/>
              <w:rPr>
                <w:rFonts w:eastAsia="Calibri" w:cs="Arial"/>
                <w:i/>
                <w:vertAlign w:val="superscript"/>
              </w:rPr>
            </w:pPr>
            <w:proofErr w:type="spellStart"/>
            <w:r w:rsidRPr="00020619">
              <w:rPr>
                <w:rFonts w:eastAsia="Calibri" w:cs="Arial"/>
              </w:rPr>
              <w:t>Ê</w:t>
            </w:r>
            <w:r w:rsidRPr="00020619">
              <w:rPr>
                <w:rFonts w:eastAsia="Calibri" w:cs="Arial"/>
                <w:vertAlign w:val="subscript"/>
              </w:rPr>
              <w:t>s</w:t>
            </w:r>
            <w:proofErr w:type="spellEnd"/>
            <w:r w:rsidRPr="00020619">
              <w:rPr>
                <w:rFonts w:eastAsia="Calibri" w:cs="Arial"/>
              </w:rPr>
              <w:t>/</w:t>
            </w:r>
            <w:proofErr w:type="spellStart"/>
            <w:r w:rsidRPr="00020619">
              <w:rPr>
                <w:rFonts w:eastAsia="Calibri" w:cs="Arial"/>
              </w:rPr>
              <w:t>N</w:t>
            </w:r>
            <w:r w:rsidRPr="00020619">
              <w:rPr>
                <w:rFonts w:eastAsia="Calibri" w:cs="Arial"/>
                <w:vertAlign w:val="subscript"/>
              </w:rPr>
              <w:t>oc</w:t>
            </w:r>
            <w:proofErr w:type="spellEnd"/>
          </w:p>
        </w:tc>
        <w:tc>
          <w:tcPr>
            <w:tcW w:w="1365" w:type="dxa"/>
            <w:shd w:val="clear" w:color="auto" w:fill="auto"/>
          </w:tcPr>
          <w:p w14:paraId="6C97E099" w14:textId="77777777" w:rsidR="00753280" w:rsidRPr="00020619" w:rsidRDefault="00753280" w:rsidP="00864629">
            <w:pPr>
              <w:pStyle w:val="TAC"/>
            </w:pPr>
            <w:r w:rsidRPr="00020619">
              <w:t>dB</w:t>
            </w:r>
          </w:p>
        </w:tc>
        <w:tc>
          <w:tcPr>
            <w:tcW w:w="1396" w:type="dxa"/>
          </w:tcPr>
          <w:p w14:paraId="1990519C" w14:textId="77777777" w:rsidR="00753280" w:rsidRPr="00020619" w:rsidRDefault="00753280" w:rsidP="00864629">
            <w:pPr>
              <w:pStyle w:val="TAC"/>
            </w:pPr>
            <w:r w:rsidRPr="00020619">
              <w:t>1, 2, 3, 4, 5, 6,7</w:t>
            </w:r>
            <w:ins w:id="83800" w:author="Nokia - Erika Almeida" w:date="2022-09-12T10:36:00Z">
              <w:r w:rsidRPr="00020619">
                <w:t>, 8</w:t>
              </w:r>
            </w:ins>
          </w:p>
        </w:tc>
        <w:tc>
          <w:tcPr>
            <w:tcW w:w="1595" w:type="dxa"/>
            <w:shd w:val="clear" w:color="auto" w:fill="auto"/>
          </w:tcPr>
          <w:p w14:paraId="5097833F" w14:textId="77777777" w:rsidR="00753280" w:rsidRPr="00020619" w:rsidRDefault="00753280" w:rsidP="00864629">
            <w:pPr>
              <w:pStyle w:val="TAC"/>
            </w:pPr>
            <w:r w:rsidRPr="00020619">
              <w:t>0</w:t>
            </w:r>
          </w:p>
        </w:tc>
        <w:tc>
          <w:tcPr>
            <w:tcW w:w="1595" w:type="dxa"/>
            <w:shd w:val="clear" w:color="auto" w:fill="auto"/>
          </w:tcPr>
          <w:p w14:paraId="5F92DCDB" w14:textId="77777777" w:rsidR="00753280" w:rsidRPr="00020619" w:rsidRDefault="00753280" w:rsidP="00864629">
            <w:pPr>
              <w:pStyle w:val="TAC"/>
            </w:pPr>
            <w:r w:rsidRPr="00020619">
              <w:t>0</w:t>
            </w:r>
          </w:p>
        </w:tc>
      </w:tr>
      <w:tr w:rsidR="00753280" w:rsidRPr="00020619" w14:paraId="1CAA2FAA" w14:textId="77777777" w:rsidTr="00864629">
        <w:tc>
          <w:tcPr>
            <w:tcW w:w="3021" w:type="dxa"/>
            <w:gridSpan w:val="2"/>
            <w:tcBorders>
              <w:bottom w:val="single" w:sz="4" w:space="0" w:color="auto"/>
            </w:tcBorders>
            <w:shd w:val="clear" w:color="auto" w:fill="auto"/>
            <w:vAlign w:val="center"/>
          </w:tcPr>
          <w:p w14:paraId="5CB33705" w14:textId="77777777" w:rsidR="00753280" w:rsidRPr="00020619" w:rsidRDefault="00753280" w:rsidP="00864629">
            <w:pPr>
              <w:pStyle w:val="TAL"/>
              <w:rPr>
                <w:rFonts w:eastAsia="Calibri" w:cs="Arial"/>
              </w:rPr>
            </w:pPr>
            <w:proofErr w:type="spellStart"/>
            <w:r w:rsidRPr="00020619">
              <w:rPr>
                <w:rFonts w:eastAsia="Calibri" w:cs="Arial"/>
              </w:rPr>
              <w:t>Ê</w:t>
            </w:r>
            <w:r w:rsidRPr="00020619">
              <w:rPr>
                <w:rFonts w:eastAsia="Calibri" w:cs="Arial"/>
                <w:vertAlign w:val="subscript"/>
              </w:rPr>
              <w:t>s</w:t>
            </w:r>
            <w:proofErr w:type="spellEnd"/>
            <w:r w:rsidRPr="00020619">
              <w:rPr>
                <w:rFonts w:eastAsia="Calibri" w:cs="Arial"/>
              </w:rPr>
              <w:t>/I</w:t>
            </w:r>
            <w:r w:rsidRPr="00020619">
              <w:rPr>
                <w:rFonts w:eastAsia="Calibri" w:cs="Arial"/>
                <w:vertAlign w:val="subscript"/>
              </w:rPr>
              <w:t>ot</w:t>
            </w:r>
            <w:r w:rsidRPr="00020619">
              <w:rPr>
                <w:rFonts w:eastAsia="Calibri" w:cs="Arial"/>
                <w:vertAlign w:val="superscript"/>
              </w:rPr>
              <w:t>Note3</w:t>
            </w:r>
          </w:p>
        </w:tc>
        <w:tc>
          <w:tcPr>
            <w:tcW w:w="1365" w:type="dxa"/>
            <w:tcBorders>
              <w:bottom w:val="single" w:sz="4" w:space="0" w:color="auto"/>
            </w:tcBorders>
            <w:shd w:val="clear" w:color="auto" w:fill="auto"/>
          </w:tcPr>
          <w:p w14:paraId="6252970D" w14:textId="77777777" w:rsidR="00753280" w:rsidRPr="00020619" w:rsidRDefault="00753280" w:rsidP="00864629">
            <w:pPr>
              <w:pStyle w:val="TAC"/>
            </w:pPr>
            <w:r w:rsidRPr="00020619">
              <w:t>dB</w:t>
            </w:r>
          </w:p>
        </w:tc>
        <w:tc>
          <w:tcPr>
            <w:tcW w:w="1396" w:type="dxa"/>
          </w:tcPr>
          <w:p w14:paraId="1579BE91" w14:textId="77777777" w:rsidR="00753280" w:rsidRPr="00020619" w:rsidRDefault="00753280" w:rsidP="00864629">
            <w:pPr>
              <w:pStyle w:val="TAC"/>
            </w:pPr>
            <w:r w:rsidRPr="00020619">
              <w:t>1, 2, 3, 4, 5, 6,7</w:t>
            </w:r>
            <w:ins w:id="83801" w:author="Nokia - Erika Almeida" w:date="2022-09-12T10:36:00Z">
              <w:r w:rsidRPr="00020619">
                <w:t>, 8</w:t>
              </w:r>
            </w:ins>
          </w:p>
        </w:tc>
        <w:tc>
          <w:tcPr>
            <w:tcW w:w="1595" w:type="dxa"/>
            <w:shd w:val="clear" w:color="auto" w:fill="auto"/>
          </w:tcPr>
          <w:p w14:paraId="7A908947" w14:textId="77777777" w:rsidR="00753280" w:rsidRPr="00020619" w:rsidRDefault="00753280" w:rsidP="00864629">
            <w:pPr>
              <w:pStyle w:val="TAC"/>
            </w:pPr>
            <w:r w:rsidRPr="00020619">
              <w:t>0</w:t>
            </w:r>
          </w:p>
        </w:tc>
        <w:tc>
          <w:tcPr>
            <w:tcW w:w="1595" w:type="dxa"/>
            <w:shd w:val="clear" w:color="auto" w:fill="auto"/>
          </w:tcPr>
          <w:p w14:paraId="15EF695F" w14:textId="77777777" w:rsidR="00753280" w:rsidRPr="00020619" w:rsidRDefault="00753280" w:rsidP="00864629">
            <w:pPr>
              <w:pStyle w:val="TAC"/>
            </w:pPr>
            <w:r w:rsidRPr="00020619">
              <w:t>0</w:t>
            </w:r>
          </w:p>
        </w:tc>
      </w:tr>
      <w:tr w:rsidR="00753280" w:rsidRPr="00020619" w14:paraId="55C8DBF0" w14:textId="77777777" w:rsidTr="00864629">
        <w:tc>
          <w:tcPr>
            <w:tcW w:w="3021" w:type="dxa"/>
            <w:gridSpan w:val="2"/>
            <w:tcBorders>
              <w:bottom w:val="nil"/>
            </w:tcBorders>
            <w:shd w:val="clear" w:color="auto" w:fill="auto"/>
            <w:vAlign w:val="center"/>
          </w:tcPr>
          <w:p w14:paraId="47F3518B" w14:textId="77777777" w:rsidR="00753280" w:rsidRPr="00020619" w:rsidRDefault="00753280" w:rsidP="00864629">
            <w:pPr>
              <w:pStyle w:val="TAL"/>
              <w:rPr>
                <w:rFonts w:eastAsia="Calibri" w:cs="Arial"/>
                <w:vertAlign w:val="superscript"/>
              </w:rPr>
            </w:pPr>
            <w:r w:rsidRPr="00020619">
              <w:rPr>
                <w:rFonts w:eastAsia="Calibri" w:cs="Arial"/>
              </w:rPr>
              <w:t>SS-RSRP</w:t>
            </w:r>
            <w:r w:rsidRPr="00020619">
              <w:rPr>
                <w:rFonts w:eastAsia="Calibri" w:cs="Arial"/>
                <w:vertAlign w:val="superscript"/>
              </w:rPr>
              <w:t>Note3</w:t>
            </w:r>
          </w:p>
        </w:tc>
        <w:tc>
          <w:tcPr>
            <w:tcW w:w="1365" w:type="dxa"/>
            <w:tcBorders>
              <w:bottom w:val="nil"/>
            </w:tcBorders>
            <w:shd w:val="clear" w:color="auto" w:fill="auto"/>
          </w:tcPr>
          <w:p w14:paraId="5C8C1198" w14:textId="77777777" w:rsidR="00753280" w:rsidRPr="00020619" w:rsidRDefault="00753280" w:rsidP="00864629">
            <w:pPr>
              <w:pStyle w:val="TAC"/>
            </w:pPr>
            <w:r w:rsidRPr="00020619">
              <w:t>dBm/SCS</w:t>
            </w:r>
          </w:p>
        </w:tc>
        <w:tc>
          <w:tcPr>
            <w:tcW w:w="1396" w:type="dxa"/>
          </w:tcPr>
          <w:p w14:paraId="048BD4BB" w14:textId="77777777" w:rsidR="00753280" w:rsidRPr="00020619" w:rsidRDefault="00753280" w:rsidP="00864629">
            <w:pPr>
              <w:pStyle w:val="TAC"/>
            </w:pPr>
            <w:r w:rsidRPr="00020619">
              <w:t>1, 2, 4, 5,</w:t>
            </w:r>
            <w:ins w:id="83802" w:author="Nokia - Erika Almeida" w:date="2022-09-12T10:36:00Z">
              <w:r w:rsidRPr="00020619">
                <w:t xml:space="preserve"> </w:t>
              </w:r>
            </w:ins>
            <w:r w:rsidRPr="00020619">
              <w:t>7</w:t>
            </w:r>
            <w:ins w:id="83803" w:author="Nokia - Erika Almeida" w:date="2022-09-12T10:36:00Z">
              <w:r w:rsidRPr="00020619">
                <w:t>, 8</w:t>
              </w:r>
            </w:ins>
          </w:p>
        </w:tc>
        <w:tc>
          <w:tcPr>
            <w:tcW w:w="1595" w:type="dxa"/>
            <w:shd w:val="clear" w:color="auto" w:fill="auto"/>
          </w:tcPr>
          <w:p w14:paraId="036CBB9D" w14:textId="77777777" w:rsidR="00753280" w:rsidRPr="00020619" w:rsidRDefault="00753280" w:rsidP="00864629">
            <w:pPr>
              <w:pStyle w:val="TAC"/>
            </w:pPr>
            <w:r w:rsidRPr="00020619">
              <w:t>-98</w:t>
            </w:r>
          </w:p>
        </w:tc>
        <w:tc>
          <w:tcPr>
            <w:tcW w:w="1595" w:type="dxa"/>
            <w:shd w:val="clear" w:color="auto" w:fill="auto"/>
          </w:tcPr>
          <w:p w14:paraId="7D6639EB" w14:textId="77777777" w:rsidR="00753280" w:rsidRPr="00020619" w:rsidRDefault="00753280" w:rsidP="00864629">
            <w:pPr>
              <w:pStyle w:val="TAC"/>
            </w:pPr>
            <w:r w:rsidRPr="00020619">
              <w:t>-98</w:t>
            </w:r>
          </w:p>
        </w:tc>
      </w:tr>
      <w:tr w:rsidR="00753280" w:rsidRPr="00020619" w14:paraId="6575F2F5" w14:textId="77777777" w:rsidTr="00864629">
        <w:tc>
          <w:tcPr>
            <w:tcW w:w="3021" w:type="dxa"/>
            <w:gridSpan w:val="2"/>
            <w:tcBorders>
              <w:top w:val="nil"/>
              <w:bottom w:val="single" w:sz="4" w:space="0" w:color="auto"/>
            </w:tcBorders>
            <w:shd w:val="clear" w:color="auto" w:fill="auto"/>
            <w:vAlign w:val="center"/>
          </w:tcPr>
          <w:p w14:paraId="15AA71DD" w14:textId="77777777" w:rsidR="00753280" w:rsidRPr="00020619" w:rsidRDefault="00753280" w:rsidP="00864629">
            <w:pPr>
              <w:pStyle w:val="TAL"/>
              <w:rPr>
                <w:rFonts w:eastAsia="Calibri" w:cs="Arial"/>
              </w:rPr>
            </w:pPr>
          </w:p>
        </w:tc>
        <w:tc>
          <w:tcPr>
            <w:tcW w:w="1365" w:type="dxa"/>
            <w:tcBorders>
              <w:top w:val="nil"/>
            </w:tcBorders>
            <w:shd w:val="clear" w:color="auto" w:fill="auto"/>
          </w:tcPr>
          <w:p w14:paraId="46DEDF6F" w14:textId="77777777" w:rsidR="00753280" w:rsidRPr="00020619" w:rsidRDefault="00753280" w:rsidP="00864629">
            <w:pPr>
              <w:pStyle w:val="TAC"/>
            </w:pPr>
          </w:p>
        </w:tc>
        <w:tc>
          <w:tcPr>
            <w:tcW w:w="1396" w:type="dxa"/>
          </w:tcPr>
          <w:p w14:paraId="6F2E8F58" w14:textId="77777777" w:rsidR="00753280" w:rsidRPr="00020619" w:rsidRDefault="00753280" w:rsidP="00864629">
            <w:pPr>
              <w:pStyle w:val="TAC"/>
            </w:pPr>
            <w:r w:rsidRPr="00020619">
              <w:t>3, 6</w:t>
            </w:r>
          </w:p>
        </w:tc>
        <w:tc>
          <w:tcPr>
            <w:tcW w:w="1595" w:type="dxa"/>
            <w:shd w:val="clear" w:color="auto" w:fill="auto"/>
          </w:tcPr>
          <w:p w14:paraId="683E23FE" w14:textId="77777777" w:rsidR="00753280" w:rsidRPr="00020619" w:rsidRDefault="00753280" w:rsidP="00864629">
            <w:pPr>
              <w:pStyle w:val="TAC"/>
            </w:pPr>
            <w:r w:rsidRPr="00020619">
              <w:t>-95</w:t>
            </w:r>
          </w:p>
        </w:tc>
        <w:tc>
          <w:tcPr>
            <w:tcW w:w="1595" w:type="dxa"/>
            <w:shd w:val="clear" w:color="auto" w:fill="auto"/>
          </w:tcPr>
          <w:p w14:paraId="32F7BF62" w14:textId="77777777" w:rsidR="00753280" w:rsidRPr="00020619" w:rsidRDefault="00753280" w:rsidP="00864629">
            <w:pPr>
              <w:pStyle w:val="TAC"/>
            </w:pPr>
            <w:r w:rsidRPr="00020619">
              <w:t>-95</w:t>
            </w:r>
          </w:p>
        </w:tc>
      </w:tr>
      <w:tr w:rsidR="00753280" w:rsidRPr="00020619" w14:paraId="1B353CB9" w14:textId="77777777" w:rsidTr="00864629">
        <w:tc>
          <w:tcPr>
            <w:tcW w:w="3021" w:type="dxa"/>
            <w:gridSpan w:val="2"/>
            <w:tcBorders>
              <w:bottom w:val="nil"/>
            </w:tcBorders>
            <w:shd w:val="clear" w:color="auto" w:fill="auto"/>
            <w:vAlign w:val="center"/>
          </w:tcPr>
          <w:p w14:paraId="78F69178" w14:textId="77777777" w:rsidR="00753280" w:rsidRPr="00020619" w:rsidRDefault="00753280" w:rsidP="00864629">
            <w:pPr>
              <w:pStyle w:val="TAL"/>
              <w:rPr>
                <w:rFonts w:eastAsia="Calibri" w:cs="Arial"/>
                <w:vertAlign w:val="superscript"/>
              </w:rPr>
            </w:pPr>
            <w:r w:rsidRPr="00020619">
              <w:rPr>
                <w:rFonts w:eastAsia="Calibri" w:cs="Arial"/>
              </w:rPr>
              <w:t>Io</w:t>
            </w:r>
            <w:r w:rsidRPr="00020619">
              <w:rPr>
                <w:rFonts w:eastAsia="Calibri" w:cs="Arial"/>
                <w:vertAlign w:val="superscript"/>
              </w:rPr>
              <w:t>Note3</w:t>
            </w:r>
          </w:p>
        </w:tc>
        <w:tc>
          <w:tcPr>
            <w:tcW w:w="1365" w:type="dxa"/>
            <w:shd w:val="clear" w:color="auto" w:fill="auto"/>
          </w:tcPr>
          <w:p w14:paraId="26379B16" w14:textId="77777777" w:rsidR="00753280" w:rsidRPr="00020619" w:rsidRDefault="00753280" w:rsidP="00864629">
            <w:pPr>
              <w:pStyle w:val="TAC"/>
            </w:pPr>
            <w:r w:rsidRPr="00020619">
              <w:t>dBm/9.36 MHz</w:t>
            </w:r>
          </w:p>
        </w:tc>
        <w:tc>
          <w:tcPr>
            <w:tcW w:w="1396" w:type="dxa"/>
          </w:tcPr>
          <w:p w14:paraId="3E456373" w14:textId="77777777" w:rsidR="00753280" w:rsidRPr="00020619" w:rsidRDefault="00753280" w:rsidP="00864629">
            <w:pPr>
              <w:pStyle w:val="TAC"/>
            </w:pPr>
            <w:r w:rsidRPr="00020619">
              <w:t>1, 2, 4, 5,7</w:t>
            </w:r>
            <w:ins w:id="83804" w:author="Nokia - Erika Almeida" w:date="2022-09-12T10:36:00Z">
              <w:r w:rsidRPr="00020619">
                <w:t>, 8</w:t>
              </w:r>
            </w:ins>
          </w:p>
        </w:tc>
        <w:tc>
          <w:tcPr>
            <w:tcW w:w="1595" w:type="dxa"/>
            <w:shd w:val="clear" w:color="auto" w:fill="auto"/>
          </w:tcPr>
          <w:p w14:paraId="0704FF0F" w14:textId="77777777" w:rsidR="00753280" w:rsidRPr="00020619" w:rsidRDefault="00753280" w:rsidP="00864629">
            <w:pPr>
              <w:pStyle w:val="TAC"/>
            </w:pPr>
            <w:r w:rsidRPr="00020619">
              <w:t>-67.04</w:t>
            </w:r>
          </w:p>
        </w:tc>
        <w:tc>
          <w:tcPr>
            <w:tcW w:w="1595" w:type="dxa"/>
            <w:shd w:val="clear" w:color="auto" w:fill="auto"/>
          </w:tcPr>
          <w:p w14:paraId="65B9927A" w14:textId="77777777" w:rsidR="00753280" w:rsidRPr="00020619" w:rsidRDefault="00753280" w:rsidP="00864629">
            <w:pPr>
              <w:pStyle w:val="TAC"/>
            </w:pPr>
            <w:r w:rsidRPr="00020619">
              <w:t>-67.04</w:t>
            </w:r>
          </w:p>
        </w:tc>
      </w:tr>
      <w:tr w:rsidR="00753280" w:rsidRPr="00020619" w14:paraId="661C8A62" w14:textId="77777777" w:rsidTr="00864629">
        <w:tc>
          <w:tcPr>
            <w:tcW w:w="3021" w:type="dxa"/>
            <w:gridSpan w:val="2"/>
            <w:tcBorders>
              <w:top w:val="nil"/>
            </w:tcBorders>
            <w:shd w:val="clear" w:color="auto" w:fill="auto"/>
            <w:vAlign w:val="center"/>
          </w:tcPr>
          <w:p w14:paraId="646735FC" w14:textId="77777777" w:rsidR="00753280" w:rsidRPr="00020619" w:rsidRDefault="00753280" w:rsidP="00864629">
            <w:pPr>
              <w:pStyle w:val="TAL"/>
              <w:rPr>
                <w:rFonts w:eastAsia="Calibri" w:cs="Arial"/>
              </w:rPr>
            </w:pPr>
          </w:p>
        </w:tc>
        <w:tc>
          <w:tcPr>
            <w:tcW w:w="1365" w:type="dxa"/>
            <w:shd w:val="clear" w:color="auto" w:fill="auto"/>
          </w:tcPr>
          <w:p w14:paraId="668EE7E6" w14:textId="77777777" w:rsidR="00753280" w:rsidRPr="00020619" w:rsidRDefault="00753280" w:rsidP="00864629">
            <w:pPr>
              <w:pStyle w:val="TAC"/>
            </w:pPr>
            <w:r w:rsidRPr="00020619">
              <w:t>dBm/</w:t>
            </w:r>
            <w:ins w:id="83805" w:author="Huawei" w:date="2022-11-16T18:27:00Z">
              <w:r>
                <w:t>18.36</w:t>
              </w:r>
            </w:ins>
            <w:del w:id="83806" w:author="Huawei" w:date="2022-11-16T18:27:00Z">
              <w:r w:rsidRPr="00020619" w:rsidDel="001F22BB">
                <w:delText>38.16</w:delText>
              </w:r>
            </w:del>
            <w:r w:rsidRPr="00020619">
              <w:t xml:space="preserve"> MHz</w:t>
            </w:r>
          </w:p>
        </w:tc>
        <w:tc>
          <w:tcPr>
            <w:tcW w:w="1396" w:type="dxa"/>
          </w:tcPr>
          <w:p w14:paraId="13635D37" w14:textId="77777777" w:rsidR="00753280" w:rsidRPr="00020619" w:rsidRDefault="00753280" w:rsidP="00864629">
            <w:pPr>
              <w:pStyle w:val="TAC"/>
            </w:pPr>
            <w:r w:rsidRPr="00020619">
              <w:t>3, 6</w:t>
            </w:r>
          </w:p>
        </w:tc>
        <w:tc>
          <w:tcPr>
            <w:tcW w:w="1595" w:type="dxa"/>
            <w:shd w:val="clear" w:color="auto" w:fill="auto"/>
          </w:tcPr>
          <w:p w14:paraId="65FBC7B7" w14:textId="77777777" w:rsidR="00753280" w:rsidRPr="00020619" w:rsidRDefault="00753280" w:rsidP="00864629">
            <w:pPr>
              <w:pStyle w:val="TAC"/>
            </w:pPr>
            <w:ins w:id="83807" w:author="Huawei" w:date="2022-11-16T18:27:00Z">
              <w:r>
                <w:t>-64.12</w:t>
              </w:r>
            </w:ins>
            <w:del w:id="83808" w:author="Huawei" w:date="2022-11-16T18:27:00Z">
              <w:r w:rsidRPr="00020619" w:rsidDel="001F22BB">
                <w:delText>-60.94</w:delText>
              </w:r>
            </w:del>
          </w:p>
        </w:tc>
        <w:tc>
          <w:tcPr>
            <w:tcW w:w="1595" w:type="dxa"/>
            <w:shd w:val="clear" w:color="auto" w:fill="auto"/>
          </w:tcPr>
          <w:p w14:paraId="0729B54A" w14:textId="77777777" w:rsidR="00753280" w:rsidRPr="00020619" w:rsidRDefault="00753280" w:rsidP="00864629">
            <w:pPr>
              <w:pStyle w:val="TAC"/>
            </w:pPr>
            <w:ins w:id="83809" w:author="Huawei" w:date="2022-11-16T18:27:00Z">
              <w:r>
                <w:t>-64.12</w:t>
              </w:r>
            </w:ins>
            <w:del w:id="83810" w:author="Huawei" w:date="2022-11-16T18:27:00Z">
              <w:r w:rsidRPr="00020619" w:rsidDel="001F22BB">
                <w:delText>-60.94</w:delText>
              </w:r>
            </w:del>
          </w:p>
        </w:tc>
      </w:tr>
      <w:tr w:rsidR="00753280" w:rsidRPr="00020619" w14:paraId="43772365" w14:textId="77777777" w:rsidTr="00864629">
        <w:tc>
          <w:tcPr>
            <w:tcW w:w="3021" w:type="dxa"/>
            <w:gridSpan w:val="2"/>
            <w:shd w:val="clear" w:color="auto" w:fill="auto"/>
            <w:vAlign w:val="center"/>
          </w:tcPr>
          <w:p w14:paraId="6FF5BBC6" w14:textId="77777777" w:rsidR="00753280" w:rsidRPr="00020619" w:rsidRDefault="00753280" w:rsidP="00864629">
            <w:pPr>
              <w:pStyle w:val="TAL"/>
              <w:rPr>
                <w:rFonts w:eastAsia="Calibri" w:cs="Arial"/>
              </w:rPr>
            </w:pPr>
            <w:r w:rsidRPr="00020619">
              <w:rPr>
                <w:rFonts w:eastAsia="Calibri" w:cs="Arial"/>
              </w:rPr>
              <w:t>Propagation condition</w:t>
            </w:r>
          </w:p>
        </w:tc>
        <w:tc>
          <w:tcPr>
            <w:tcW w:w="1365" w:type="dxa"/>
            <w:shd w:val="clear" w:color="auto" w:fill="auto"/>
          </w:tcPr>
          <w:p w14:paraId="41318388" w14:textId="77777777" w:rsidR="00753280" w:rsidRPr="00020619" w:rsidRDefault="00753280" w:rsidP="00864629">
            <w:pPr>
              <w:pStyle w:val="TAC"/>
            </w:pPr>
          </w:p>
        </w:tc>
        <w:tc>
          <w:tcPr>
            <w:tcW w:w="1396" w:type="dxa"/>
          </w:tcPr>
          <w:p w14:paraId="238FC1C3" w14:textId="77777777" w:rsidR="00753280" w:rsidRPr="00020619" w:rsidRDefault="00753280" w:rsidP="00864629">
            <w:pPr>
              <w:pStyle w:val="TAC"/>
            </w:pPr>
            <w:r w:rsidRPr="00020619">
              <w:t>1, 2, 3, 4, 5, 6,7</w:t>
            </w:r>
            <w:ins w:id="83811" w:author="Nokia - Erika Almeida" w:date="2022-09-12T10:36:00Z">
              <w:r w:rsidRPr="00020619">
                <w:t>, 8</w:t>
              </w:r>
            </w:ins>
          </w:p>
        </w:tc>
        <w:tc>
          <w:tcPr>
            <w:tcW w:w="3190" w:type="dxa"/>
            <w:gridSpan w:val="2"/>
            <w:shd w:val="clear" w:color="auto" w:fill="auto"/>
          </w:tcPr>
          <w:p w14:paraId="5D092902" w14:textId="77777777" w:rsidR="00753280" w:rsidRPr="00020619" w:rsidRDefault="00753280" w:rsidP="00864629">
            <w:pPr>
              <w:pStyle w:val="TAC"/>
            </w:pPr>
            <w:r w:rsidRPr="00020619">
              <w:t>AWGN</w:t>
            </w:r>
          </w:p>
        </w:tc>
      </w:tr>
      <w:tr w:rsidR="00753280" w:rsidRPr="00020619" w14:paraId="5BA5427D" w14:textId="77777777" w:rsidTr="00864629">
        <w:tc>
          <w:tcPr>
            <w:tcW w:w="3021" w:type="dxa"/>
            <w:gridSpan w:val="2"/>
            <w:shd w:val="clear" w:color="auto" w:fill="auto"/>
            <w:vAlign w:val="center"/>
          </w:tcPr>
          <w:p w14:paraId="4C95A239" w14:textId="77777777" w:rsidR="00753280" w:rsidRPr="00020619" w:rsidRDefault="00753280" w:rsidP="00864629">
            <w:pPr>
              <w:pStyle w:val="TAL"/>
              <w:rPr>
                <w:rFonts w:eastAsia="Calibri" w:cs="Arial"/>
              </w:rPr>
            </w:pPr>
            <w:r w:rsidRPr="00020619">
              <w:rPr>
                <w:rFonts w:eastAsia="Calibri" w:cs="Arial"/>
              </w:rPr>
              <w:lastRenderedPageBreak/>
              <w:t>Antenna Configuration and Correlation Matrix</w:t>
            </w:r>
          </w:p>
        </w:tc>
        <w:tc>
          <w:tcPr>
            <w:tcW w:w="1365" w:type="dxa"/>
            <w:shd w:val="clear" w:color="auto" w:fill="auto"/>
          </w:tcPr>
          <w:p w14:paraId="237D37F4" w14:textId="77777777" w:rsidR="00753280" w:rsidRPr="00020619" w:rsidRDefault="00753280" w:rsidP="00864629">
            <w:pPr>
              <w:pStyle w:val="TAC"/>
            </w:pPr>
          </w:p>
        </w:tc>
        <w:tc>
          <w:tcPr>
            <w:tcW w:w="1396" w:type="dxa"/>
          </w:tcPr>
          <w:p w14:paraId="15D85DEA" w14:textId="77777777" w:rsidR="00753280" w:rsidRPr="00020619" w:rsidRDefault="00753280" w:rsidP="00864629">
            <w:pPr>
              <w:pStyle w:val="TAC"/>
            </w:pPr>
            <w:r w:rsidRPr="00020619">
              <w:t>1, 2, 3, 4, 5, 6,7</w:t>
            </w:r>
            <w:ins w:id="83812" w:author="Nokia - Erika Almeida" w:date="2022-09-12T10:36:00Z">
              <w:r w:rsidRPr="00020619">
                <w:t>, 8</w:t>
              </w:r>
            </w:ins>
          </w:p>
        </w:tc>
        <w:tc>
          <w:tcPr>
            <w:tcW w:w="3190" w:type="dxa"/>
            <w:gridSpan w:val="2"/>
            <w:shd w:val="clear" w:color="auto" w:fill="auto"/>
          </w:tcPr>
          <w:p w14:paraId="28979E6B" w14:textId="77777777" w:rsidR="00753280" w:rsidRPr="00020619" w:rsidRDefault="00753280" w:rsidP="00864629">
            <w:pPr>
              <w:pStyle w:val="TAC"/>
            </w:pPr>
            <w:r w:rsidRPr="00020619">
              <w:t>1x2 Low</w:t>
            </w:r>
          </w:p>
        </w:tc>
      </w:tr>
      <w:tr w:rsidR="00753280" w:rsidRPr="00020619" w14:paraId="4E25D166" w14:textId="77777777" w:rsidTr="00864629">
        <w:tc>
          <w:tcPr>
            <w:tcW w:w="8972" w:type="dxa"/>
            <w:gridSpan w:val="6"/>
            <w:shd w:val="clear" w:color="auto" w:fill="auto"/>
            <w:vAlign w:val="center"/>
          </w:tcPr>
          <w:p w14:paraId="6DF4AA85" w14:textId="77777777" w:rsidR="00753280" w:rsidRPr="00020619" w:rsidRDefault="00753280" w:rsidP="00864629">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5E3EACD9" w14:textId="77777777" w:rsidR="00753280" w:rsidRPr="00020619" w:rsidRDefault="00753280"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rPr>
                <w:rFonts w:eastAsia="Calibri"/>
                <w:i/>
              </w:rPr>
              <w:t>N</w:t>
            </w:r>
            <w:r w:rsidRPr="00020619">
              <w:rPr>
                <w:rFonts w:eastAsia="Calibri"/>
                <w:i/>
                <w:vertAlign w:val="subscript"/>
              </w:rPr>
              <w:t>oc</w:t>
            </w:r>
            <w:proofErr w:type="spellEnd"/>
            <w:r w:rsidRPr="00020619">
              <w:t xml:space="preserve"> to be fulfilled.</w:t>
            </w:r>
          </w:p>
          <w:p w14:paraId="2579D67A" w14:textId="77777777" w:rsidR="00753280" w:rsidRPr="00020619" w:rsidRDefault="00753280" w:rsidP="00864629">
            <w:pPr>
              <w:pStyle w:val="TAN"/>
            </w:pPr>
            <w:r w:rsidRPr="00020619">
              <w:t>Note 3:</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t>, SS-RSRP, and Io levels have been derived from other parameters for information purposes. They are not settable parameters themselves.</w:t>
            </w:r>
          </w:p>
        </w:tc>
      </w:tr>
    </w:tbl>
    <w:p w14:paraId="1BDF100C" w14:textId="77777777" w:rsidR="00753280" w:rsidRPr="00020619" w:rsidRDefault="00753280" w:rsidP="00753280"/>
    <w:p w14:paraId="5777559A" w14:textId="77777777" w:rsidR="00753280" w:rsidRPr="00020619" w:rsidRDefault="00753280" w:rsidP="00753280">
      <w:pPr>
        <w:pStyle w:val="TH"/>
      </w:pPr>
      <w:r w:rsidRPr="00020619">
        <w:lastRenderedPageBreak/>
        <w:t>Table A.16.3.1.10-4: Cell specific test parameters for SA inter-RAT E-UTRA handover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1"/>
        <w:gridCol w:w="1147"/>
        <w:gridCol w:w="1396"/>
        <w:gridCol w:w="2029"/>
        <w:gridCol w:w="2026"/>
      </w:tblGrid>
      <w:tr w:rsidR="00753280" w:rsidRPr="00020619" w14:paraId="55A83CEB" w14:textId="77777777" w:rsidTr="00864629">
        <w:trPr>
          <w:trHeight w:val="187"/>
        </w:trPr>
        <w:tc>
          <w:tcPr>
            <w:tcW w:w="3041" w:type="dxa"/>
            <w:tcBorders>
              <w:bottom w:val="nil"/>
            </w:tcBorders>
            <w:shd w:val="clear" w:color="auto" w:fill="auto"/>
          </w:tcPr>
          <w:p w14:paraId="181BEC75" w14:textId="77777777" w:rsidR="00753280" w:rsidRPr="00020619" w:rsidRDefault="00753280" w:rsidP="00864629">
            <w:pPr>
              <w:pStyle w:val="TAH"/>
            </w:pPr>
            <w:r w:rsidRPr="00020619">
              <w:lastRenderedPageBreak/>
              <w:t>Parameter</w:t>
            </w:r>
          </w:p>
        </w:tc>
        <w:tc>
          <w:tcPr>
            <w:tcW w:w="1147" w:type="dxa"/>
            <w:tcBorders>
              <w:bottom w:val="nil"/>
            </w:tcBorders>
            <w:shd w:val="clear" w:color="auto" w:fill="auto"/>
          </w:tcPr>
          <w:p w14:paraId="024B137B" w14:textId="77777777" w:rsidR="00753280" w:rsidRPr="00020619" w:rsidRDefault="00753280" w:rsidP="00864629">
            <w:pPr>
              <w:pStyle w:val="TAH"/>
            </w:pPr>
            <w:r w:rsidRPr="00020619">
              <w:t>Unit</w:t>
            </w:r>
          </w:p>
        </w:tc>
        <w:tc>
          <w:tcPr>
            <w:tcW w:w="1396" w:type="dxa"/>
            <w:tcBorders>
              <w:bottom w:val="nil"/>
            </w:tcBorders>
            <w:shd w:val="clear" w:color="auto" w:fill="auto"/>
          </w:tcPr>
          <w:p w14:paraId="15371A65" w14:textId="77777777" w:rsidR="00753280" w:rsidRPr="00020619" w:rsidRDefault="00753280" w:rsidP="00864629">
            <w:pPr>
              <w:pStyle w:val="TAH"/>
            </w:pPr>
            <w:r w:rsidRPr="00020619">
              <w:t>Configuration</w:t>
            </w:r>
          </w:p>
        </w:tc>
        <w:tc>
          <w:tcPr>
            <w:tcW w:w="4055" w:type="dxa"/>
            <w:gridSpan w:val="2"/>
            <w:shd w:val="clear" w:color="auto" w:fill="auto"/>
          </w:tcPr>
          <w:p w14:paraId="7DFC5DD2" w14:textId="77777777" w:rsidR="00753280" w:rsidRPr="00020619" w:rsidRDefault="00753280" w:rsidP="00864629">
            <w:pPr>
              <w:pStyle w:val="TAH"/>
            </w:pPr>
            <w:r w:rsidRPr="00020619">
              <w:t>Cell 2</w:t>
            </w:r>
          </w:p>
        </w:tc>
      </w:tr>
      <w:tr w:rsidR="00753280" w:rsidRPr="00020619" w14:paraId="69C88A04" w14:textId="77777777" w:rsidTr="00864629">
        <w:trPr>
          <w:trHeight w:val="187"/>
        </w:trPr>
        <w:tc>
          <w:tcPr>
            <w:tcW w:w="3041" w:type="dxa"/>
            <w:tcBorders>
              <w:top w:val="nil"/>
            </w:tcBorders>
            <w:shd w:val="clear" w:color="auto" w:fill="auto"/>
          </w:tcPr>
          <w:p w14:paraId="3235F87C" w14:textId="77777777" w:rsidR="00753280" w:rsidRPr="00020619" w:rsidRDefault="00753280" w:rsidP="00864629">
            <w:pPr>
              <w:pStyle w:val="TAH"/>
            </w:pPr>
          </w:p>
        </w:tc>
        <w:tc>
          <w:tcPr>
            <w:tcW w:w="1147" w:type="dxa"/>
            <w:tcBorders>
              <w:top w:val="nil"/>
            </w:tcBorders>
            <w:shd w:val="clear" w:color="auto" w:fill="auto"/>
          </w:tcPr>
          <w:p w14:paraId="5B8A8337" w14:textId="77777777" w:rsidR="00753280" w:rsidRPr="00020619" w:rsidRDefault="00753280" w:rsidP="00864629">
            <w:pPr>
              <w:pStyle w:val="TAH"/>
            </w:pPr>
          </w:p>
        </w:tc>
        <w:tc>
          <w:tcPr>
            <w:tcW w:w="1396" w:type="dxa"/>
            <w:tcBorders>
              <w:top w:val="nil"/>
            </w:tcBorders>
            <w:shd w:val="clear" w:color="auto" w:fill="auto"/>
          </w:tcPr>
          <w:p w14:paraId="6BD8AA79" w14:textId="77777777" w:rsidR="00753280" w:rsidRPr="00020619" w:rsidRDefault="00753280" w:rsidP="00864629">
            <w:pPr>
              <w:pStyle w:val="TAH"/>
            </w:pPr>
          </w:p>
        </w:tc>
        <w:tc>
          <w:tcPr>
            <w:tcW w:w="2029" w:type="dxa"/>
            <w:shd w:val="clear" w:color="auto" w:fill="auto"/>
          </w:tcPr>
          <w:p w14:paraId="7210C776" w14:textId="77777777" w:rsidR="00753280" w:rsidRPr="00020619" w:rsidRDefault="00753280" w:rsidP="00864629">
            <w:pPr>
              <w:pStyle w:val="TAH"/>
            </w:pPr>
            <w:r w:rsidRPr="00020619">
              <w:t>T1</w:t>
            </w:r>
          </w:p>
        </w:tc>
        <w:tc>
          <w:tcPr>
            <w:tcW w:w="2026" w:type="dxa"/>
            <w:shd w:val="clear" w:color="auto" w:fill="auto"/>
          </w:tcPr>
          <w:p w14:paraId="08C0DC1A" w14:textId="77777777" w:rsidR="00753280" w:rsidRPr="00020619" w:rsidRDefault="00753280" w:rsidP="00864629">
            <w:pPr>
              <w:pStyle w:val="TAH"/>
            </w:pPr>
            <w:r w:rsidRPr="00020619">
              <w:t>T2</w:t>
            </w:r>
          </w:p>
        </w:tc>
      </w:tr>
      <w:tr w:rsidR="00753280" w:rsidRPr="00020619" w14:paraId="0D2E24A2" w14:textId="77777777" w:rsidTr="00864629">
        <w:tc>
          <w:tcPr>
            <w:tcW w:w="3041" w:type="dxa"/>
            <w:tcBorders>
              <w:bottom w:val="single" w:sz="4" w:space="0" w:color="auto"/>
            </w:tcBorders>
            <w:shd w:val="clear" w:color="auto" w:fill="auto"/>
          </w:tcPr>
          <w:p w14:paraId="4D639A9D" w14:textId="77777777" w:rsidR="00753280" w:rsidRPr="00020619" w:rsidRDefault="00753280" w:rsidP="00864629">
            <w:pPr>
              <w:pStyle w:val="TAL"/>
            </w:pPr>
            <w:r w:rsidRPr="00020619">
              <w:t>RF channel number</w:t>
            </w:r>
          </w:p>
        </w:tc>
        <w:tc>
          <w:tcPr>
            <w:tcW w:w="1147" w:type="dxa"/>
            <w:tcBorders>
              <w:bottom w:val="single" w:sz="4" w:space="0" w:color="auto"/>
            </w:tcBorders>
            <w:shd w:val="clear" w:color="auto" w:fill="auto"/>
          </w:tcPr>
          <w:p w14:paraId="012F46BD" w14:textId="77777777" w:rsidR="00753280" w:rsidRPr="00020619" w:rsidRDefault="00753280" w:rsidP="00864629">
            <w:pPr>
              <w:pStyle w:val="TAC"/>
            </w:pPr>
          </w:p>
        </w:tc>
        <w:tc>
          <w:tcPr>
            <w:tcW w:w="1396" w:type="dxa"/>
          </w:tcPr>
          <w:p w14:paraId="0DB98200" w14:textId="77777777" w:rsidR="00753280" w:rsidRPr="00020619" w:rsidRDefault="00753280" w:rsidP="00864629">
            <w:pPr>
              <w:pStyle w:val="TAC"/>
            </w:pPr>
            <w:r w:rsidRPr="00020619">
              <w:t>1, 2, 3, 4, 5, 6</w:t>
            </w:r>
            <w:ins w:id="83813" w:author="Nokia - Erika Almeida" w:date="2022-09-12T10:36:00Z">
              <w:r w:rsidRPr="00020619">
                <w:t>, 7, 8</w:t>
              </w:r>
            </w:ins>
          </w:p>
        </w:tc>
        <w:tc>
          <w:tcPr>
            <w:tcW w:w="4055" w:type="dxa"/>
            <w:gridSpan w:val="2"/>
            <w:shd w:val="clear" w:color="auto" w:fill="auto"/>
          </w:tcPr>
          <w:p w14:paraId="20BCFC77" w14:textId="77777777" w:rsidR="00753280" w:rsidRPr="00020619" w:rsidRDefault="00753280" w:rsidP="00864629">
            <w:pPr>
              <w:pStyle w:val="TAC"/>
            </w:pPr>
            <w:r w:rsidRPr="00020619">
              <w:t>2</w:t>
            </w:r>
          </w:p>
        </w:tc>
      </w:tr>
      <w:tr w:rsidR="00753280" w:rsidRPr="00020619" w14:paraId="51FF613E" w14:textId="77777777" w:rsidTr="00864629">
        <w:trPr>
          <w:trHeight w:val="56"/>
        </w:trPr>
        <w:tc>
          <w:tcPr>
            <w:tcW w:w="3041" w:type="dxa"/>
            <w:tcBorders>
              <w:bottom w:val="nil"/>
            </w:tcBorders>
            <w:shd w:val="clear" w:color="auto" w:fill="auto"/>
          </w:tcPr>
          <w:p w14:paraId="3E4009F2" w14:textId="77777777" w:rsidR="00753280" w:rsidRPr="00020619" w:rsidRDefault="00753280" w:rsidP="00864629">
            <w:pPr>
              <w:pStyle w:val="TAL"/>
            </w:pPr>
            <w:r w:rsidRPr="00020619">
              <w:t>Duplex mode</w:t>
            </w:r>
          </w:p>
        </w:tc>
        <w:tc>
          <w:tcPr>
            <w:tcW w:w="1147" w:type="dxa"/>
            <w:tcBorders>
              <w:bottom w:val="nil"/>
            </w:tcBorders>
            <w:shd w:val="clear" w:color="auto" w:fill="auto"/>
          </w:tcPr>
          <w:p w14:paraId="39CA55C1" w14:textId="77777777" w:rsidR="00753280" w:rsidRPr="00020619" w:rsidRDefault="00753280" w:rsidP="00864629">
            <w:pPr>
              <w:pStyle w:val="TAC"/>
            </w:pPr>
          </w:p>
        </w:tc>
        <w:tc>
          <w:tcPr>
            <w:tcW w:w="1396" w:type="dxa"/>
          </w:tcPr>
          <w:p w14:paraId="22489E30" w14:textId="77777777" w:rsidR="00753280" w:rsidRPr="00020619" w:rsidRDefault="00753280" w:rsidP="00864629">
            <w:pPr>
              <w:pStyle w:val="TAC"/>
            </w:pPr>
            <w:r w:rsidRPr="00020619">
              <w:t>1, 2, 3</w:t>
            </w:r>
            <w:ins w:id="83814" w:author="Nokia - Erika Almeida" w:date="2022-09-12T10:37:00Z">
              <w:r w:rsidRPr="00020619">
                <w:t>, 7</w:t>
              </w:r>
            </w:ins>
          </w:p>
        </w:tc>
        <w:tc>
          <w:tcPr>
            <w:tcW w:w="4055" w:type="dxa"/>
            <w:gridSpan w:val="2"/>
            <w:shd w:val="clear" w:color="auto" w:fill="auto"/>
          </w:tcPr>
          <w:p w14:paraId="56E95F71" w14:textId="77777777" w:rsidR="00753280" w:rsidRPr="00020619" w:rsidRDefault="00753280" w:rsidP="00864629">
            <w:pPr>
              <w:pStyle w:val="TAC"/>
            </w:pPr>
            <w:r w:rsidRPr="00020619">
              <w:t>FDD</w:t>
            </w:r>
          </w:p>
        </w:tc>
      </w:tr>
      <w:tr w:rsidR="00753280" w:rsidRPr="00020619" w14:paraId="5541236B" w14:textId="77777777" w:rsidTr="00864629">
        <w:trPr>
          <w:trHeight w:val="56"/>
        </w:trPr>
        <w:tc>
          <w:tcPr>
            <w:tcW w:w="3041" w:type="dxa"/>
            <w:tcBorders>
              <w:top w:val="nil"/>
            </w:tcBorders>
            <w:shd w:val="clear" w:color="auto" w:fill="auto"/>
          </w:tcPr>
          <w:p w14:paraId="4D4276A4" w14:textId="77777777" w:rsidR="00753280" w:rsidRPr="00020619" w:rsidRDefault="00753280" w:rsidP="00864629">
            <w:pPr>
              <w:pStyle w:val="TAL"/>
            </w:pPr>
          </w:p>
        </w:tc>
        <w:tc>
          <w:tcPr>
            <w:tcW w:w="1147" w:type="dxa"/>
            <w:tcBorders>
              <w:top w:val="nil"/>
            </w:tcBorders>
            <w:shd w:val="clear" w:color="auto" w:fill="auto"/>
          </w:tcPr>
          <w:p w14:paraId="09CE59BB" w14:textId="77777777" w:rsidR="00753280" w:rsidRPr="00020619" w:rsidRDefault="00753280" w:rsidP="00864629">
            <w:pPr>
              <w:pStyle w:val="TAC"/>
            </w:pPr>
          </w:p>
        </w:tc>
        <w:tc>
          <w:tcPr>
            <w:tcW w:w="1396" w:type="dxa"/>
          </w:tcPr>
          <w:p w14:paraId="4C5520D7" w14:textId="77777777" w:rsidR="00753280" w:rsidRPr="00020619" w:rsidRDefault="00753280" w:rsidP="00864629">
            <w:pPr>
              <w:pStyle w:val="TAC"/>
            </w:pPr>
            <w:r w:rsidRPr="00020619">
              <w:t>4, 5, 6</w:t>
            </w:r>
            <w:ins w:id="83815" w:author="Nokia - Erika Almeida" w:date="2022-09-12T10:37:00Z">
              <w:r w:rsidRPr="00020619">
                <w:t>, 8</w:t>
              </w:r>
            </w:ins>
          </w:p>
        </w:tc>
        <w:tc>
          <w:tcPr>
            <w:tcW w:w="4055" w:type="dxa"/>
            <w:gridSpan w:val="2"/>
            <w:shd w:val="clear" w:color="auto" w:fill="auto"/>
          </w:tcPr>
          <w:p w14:paraId="78D9C400" w14:textId="77777777" w:rsidR="00753280" w:rsidRPr="00020619" w:rsidRDefault="00753280" w:rsidP="00864629">
            <w:pPr>
              <w:pStyle w:val="TAC"/>
            </w:pPr>
            <w:r w:rsidRPr="00020619">
              <w:t>TDD</w:t>
            </w:r>
          </w:p>
        </w:tc>
      </w:tr>
      <w:tr w:rsidR="00753280" w:rsidRPr="00020619" w14:paraId="098DC57A" w14:textId="77777777" w:rsidTr="00864629">
        <w:tc>
          <w:tcPr>
            <w:tcW w:w="3041" w:type="dxa"/>
            <w:shd w:val="clear" w:color="auto" w:fill="auto"/>
          </w:tcPr>
          <w:p w14:paraId="3EF89D9B" w14:textId="77777777" w:rsidR="00753280" w:rsidRPr="00020619" w:rsidRDefault="00753280" w:rsidP="00864629">
            <w:pPr>
              <w:pStyle w:val="TAL"/>
            </w:pPr>
            <w:r w:rsidRPr="00020619">
              <w:t>TDD special subframe configuration</w:t>
            </w:r>
            <w:r w:rsidRPr="00020619">
              <w:rPr>
                <w:vertAlign w:val="superscript"/>
              </w:rPr>
              <w:t>Note1</w:t>
            </w:r>
          </w:p>
        </w:tc>
        <w:tc>
          <w:tcPr>
            <w:tcW w:w="1147" w:type="dxa"/>
            <w:shd w:val="clear" w:color="auto" w:fill="auto"/>
          </w:tcPr>
          <w:p w14:paraId="62C32610" w14:textId="77777777" w:rsidR="00753280" w:rsidRPr="00020619" w:rsidRDefault="00753280" w:rsidP="00864629">
            <w:pPr>
              <w:pStyle w:val="TAC"/>
            </w:pPr>
          </w:p>
        </w:tc>
        <w:tc>
          <w:tcPr>
            <w:tcW w:w="1396" w:type="dxa"/>
          </w:tcPr>
          <w:p w14:paraId="73981D15" w14:textId="77777777" w:rsidR="00753280" w:rsidRPr="00020619" w:rsidRDefault="00753280" w:rsidP="00864629">
            <w:pPr>
              <w:pStyle w:val="TAC"/>
            </w:pPr>
            <w:r w:rsidRPr="00020619">
              <w:t>4, 5, 6</w:t>
            </w:r>
            <w:ins w:id="83816" w:author="Nokia - Erika Almeida" w:date="2022-09-12T10:37:00Z">
              <w:r w:rsidRPr="00020619">
                <w:t>, 8</w:t>
              </w:r>
            </w:ins>
          </w:p>
        </w:tc>
        <w:tc>
          <w:tcPr>
            <w:tcW w:w="4055" w:type="dxa"/>
            <w:gridSpan w:val="2"/>
            <w:shd w:val="clear" w:color="auto" w:fill="auto"/>
          </w:tcPr>
          <w:p w14:paraId="2DA0B6B3" w14:textId="77777777" w:rsidR="00753280" w:rsidRPr="00020619" w:rsidRDefault="00753280" w:rsidP="00864629">
            <w:pPr>
              <w:pStyle w:val="TAC"/>
            </w:pPr>
            <w:r w:rsidRPr="00020619">
              <w:t>6</w:t>
            </w:r>
          </w:p>
        </w:tc>
      </w:tr>
      <w:tr w:rsidR="00753280" w:rsidRPr="00020619" w14:paraId="3ABCFB57" w14:textId="77777777" w:rsidTr="00864629">
        <w:tc>
          <w:tcPr>
            <w:tcW w:w="3041" w:type="dxa"/>
            <w:shd w:val="clear" w:color="auto" w:fill="auto"/>
          </w:tcPr>
          <w:p w14:paraId="1EDD81A2" w14:textId="77777777" w:rsidR="00753280" w:rsidRPr="00020619" w:rsidRDefault="00753280" w:rsidP="00864629">
            <w:pPr>
              <w:pStyle w:val="TAL"/>
            </w:pPr>
            <w:r w:rsidRPr="00020619">
              <w:t>TDD uplink-downlink configuration</w:t>
            </w:r>
            <w:r w:rsidRPr="00020619">
              <w:rPr>
                <w:vertAlign w:val="superscript"/>
              </w:rPr>
              <w:t>Note1</w:t>
            </w:r>
          </w:p>
        </w:tc>
        <w:tc>
          <w:tcPr>
            <w:tcW w:w="1147" w:type="dxa"/>
            <w:shd w:val="clear" w:color="auto" w:fill="auto"/>
          </w:tcPr>
          <w:p w14:paraId="32C2F30D" w14:textId="77777777" w:rsidR="00753280" w:rsidRPr="00020619" w:rsidRDefault="00753280" w:rsidP="00864629">
            <w:pPr>
              <w:pStyle w:val="TAC"/>
            </w:pPr>
          </w:p>
        </w:tc>
        <w:tc>
          <w:tcPr>
            <w:tcW w:w="1396" w:type="dxa"/>
          </w:tcPr>
          <w:p w14:paraId="7BF31355" w14:textId="77777777" w:rsidR="00753280" w:rsidRPr="00020619" w:rsidRDefault="00753280" w:rsidP="00864629">
            <w:pPr>
              <w:pStyle w:val="TAC"/>
            </w:pPr>
            <w:r w:rsidRPr="00020619">
              <w:t>4, 5, 6</w:t>
            </w:r>
            <w:ins w:id="83817" w:author="Nokia - Erika Almeida" w:date="2022-09-12T10:37:00Z">
              <w:r w:rsidRPr="00020619">
                <w:t>, 8</w:t>
              </w:r>
            </w:ins>
          </w:p>
        </w:tc>
        <w:tc>
          <w:tcPr>
            <w:tcW w:w="4055" w:type="dxa"/>
            <w:gridSpan w:val="2"/>
            <w:shd w:val="clear" w:color="auto" w:fill="auto"/>
          </w:tcPr>
          <w:p w14:paraId="3739AD60" w14:textId="77777777" w:rsidR="00753280" w:rsidRPr="00020619" w:rsidRDefault="00753280" w:rsidP="00864629">
            <w:pPr>
              <w:pStyle w:val="TAC"/>
            </w:pPr>
            <w:r w:rsidRPr="00020619">
              <w:t>1</w:t>
            </w:r>
          </w:p>
        </w:tc>
      </w:tr>
      <w:tr w:rsidR="00753280" w:rsidRPr="00020619" w14:paraId="00B980DC" w14:textId="77777777" w:rsidTr="00864629">
        <w:tc>
          <w:tcPr>
            <w:tcW w:w="3041" w:type="dxa"/>
            <w:tcBorders>
              <w:bottom w:val="single" w:sz="4" w:space="0" w:color="auto"/>
            </w:tcBorders>
            <w:shd w:val="clear" w:color="auto" w:fill="auto"/>
          </w:tcPr>
          <w:p w14:paraId="7F030CAC" w14:textId="77777777" w:rsidR="00753280" w:rsidRPr="00020619" w:rsidRDefault="00753280" w:rsidP="00864629">
            <w:pPr>
              <w:pStyle w:val="TAL"/>
            </w:pPr>
            <w:proofErr w:type="spellStart"/>
            <w:r w:rsidRPr="00020619">
              <w:t>BW</w:t>
            </w:r>
            <w:r w:rsidRPr="00020619">
              <w:rPr>
                <w:vertAlign w:val="subscript"/>
              </w:rPr>
              <w:t>channel</w:t>
            </w:r>
            <w:proofErr w:type="spellEnd"/>
          </w:p>
        </w:tc>
        <w:tc>
          <w:tcPr>
            <w:tcW w:w="1147" w:type="dxa"/>
            <w:tcBorders>
              <w:bottom w:val="single" w:sz="4" w:space="0" w:color="auto"/>
            </w:tcBorders>
            <w:shd w:val="clear" w:color="auto" w:fill="auto"/>
          </w:tcPr>
          <w:p w14:paraId="330A1B0C" w14:textId="77777777" w:rsidR="00753280" w:rsidRPr="00020619" w:rsidRDefault="00753280" w:rsidP="00864629">
            <w:pPr>
              <w:pStyle w:val="TAC"/>
            </w:pPr>
            <w:r w:rsidRPr="00020619">
              <w:t>MHz</w:t>
            </w:r>
          </w:p>
        </w:tc>
        <w:tc>
          <w:tcPr>
            <w:tcW w:w="1396" w:type="dxa"/>
          </w:tcPr>
          <w:p w14:paraId="25BC58E1" w14:textId="77777777" w:rsidR="00753280" w:rsidRPr="00020619" w:rsidRDefault="00753280" w:rsidP="00864629">
            <w:pPr>
              <w:pStyle w:val="TAC"/>
            </w:pPr>
            <w:r w:rsidRPr="00020619">
              <w:t>1, 2, 3, 4, 5, 6</w:t>
            </w:r>
            <w:ins w:id="83818" w:author="Nokia - Erika Almeida" w:date="2022-09-12T10:37:00Z">
              <w:r w:rsidRPr="00020619">
                <w:t>, 7, 8</w:t>
              </w:r>
            </w:ins>
          </w:p>
        </w:tc>
        <w:tc>
          <w:tcPr>
            <w:tcW w:w="4055" w:type="dxa"/>
            <w:gridSpan w:val="2"/>
            <w:shd w:val="clear" w:color="auto" w:fill="auto"/>
          </w:tcPr>
          <w:p w14:paraId="45AA6816" w14:textId="77777777" w:rsidR="00753280" w:rsidRPr="00020619" w:rsidRDefault="00753280" w:rsidP="00864629">
            <w:pPr>
              <w:pStyle w:val="TAC"/>
            </w:pPr>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p>
          <w:p w14:paraId="3567DE3F" w14:textId="77777777" w:rsidR="00753280" w:rsidRPr="00020619" w:rsidRDefault="00753280" w:rsidP="00864629">
            <w:pPr>
              <w:pStyle w:val="TAC"/>
            </w:pPr>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p>
          <w:p w14:paraId="6CC5F0F3" w14:textId="77777777" w:rsidR="00753280" w:rsidRPr="00020619" w:rsidRDefault="00753280" w:rsidP="00864629">
            <w:pPr>
              <w:pStyle w:val="TAC"/>
            </w:pPr>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p>
        </w:tc>
      </w:tr>
      <w:tr w:rsidR="00753280" w:rsidRPr="00020619" w14:paraId="47550B97" w14:textId="77777777" w:rsidTr="00864629">
        <w:tc>
          <w:tcPr>
            <w:tcW w:w="3041" w:type="dxa"/>
            <w:tcBorders>
              <w:bottom w:val="nil"/>
            </w:tcBorders>
            <w:shd w:val="clear" w:color="auto" w:fill="auto"/>
          </w:tcPr>
          <w:p w14:paraId="67911EA8" w14:textId="77777777" w:rsidR="00753280" w:rsidRPr="00020619" w:rsidRDefault="00753280" w:rsidP="00864629">
            <w:pPr>
              <w:pStyle w:val="TAL"/>
            </w:pPr>
            <w:r w:rsidRPr="00020619">
              <w:rPr>
                <w:lang w:eastAsia="zh-CN"/>
              </w:rPr>
              <w:t>PRACH Configuration</w:t>
            </w:r>
            <w:r w:rsidRPr="00020619">
              <w:rPr>
                <w:vertAlign w:val="superscript"/>
              </w:rPr>
              <w:t>Note2</w:t>
            </w:r>
          </w:p>
        </w:tc>
        <w:tc>
          <w:tcPr>
            <w:tcW w:w="1147" w:type="dxa"/>
            <w:tcBorders>
              <w:bottom w:val="nil"/>
            </w:tcBorders>
            <w:shd w:val="clear" w:color="auto" w:fill="auto"/>
          </w:tcPr>
          <w:p w14:paraId="45520FB7" w14:textId="77777777" w:rsidR="00753280" w:rsidRPr="00020619" w:rsidRDefault="00753280" w:rsidP="00864629">
            <w:pPr>
              <w:pStyle w:val="TAC"/>
            </w:pPr>
          </w:p>
        </w:tc>
        <w:tc>
          <w:tcPr>
            <w:tcW w:w="1396" w:type="dxa"/>
          </w:tcPr>
          <w:p w14:paraId="7831A802" w14:textId="77777777" w:rsidR="00753280" w:rsidRPr="00020619" w:rsidRDefault="00753280" w:rsidP="00864629">
            <w:pPr>
              <w:pStyle w:val="TAC"/>
            </w:pPr>
            <w:r w:rsidRPr="00020619">
              <w:t>1, 2, 3</w:t>
            </w:r>
            <w:ins w:id="83819" w:author="Nokia - Erika Almeida" w:date="2022-09-12T10:37:00Z">
              <w:r w:rsidRPr="00020619">
                <w:t>, 7</w:t>
              </w:r>
            </w:ins>
          </w:p>
        </w:tc>
        <w:tc>
          <w:tcPr>
            <w:tcW w:w="4055" w:type="dxa"/>
            <w:gridSpan w:val="2"/>
            <w:shd w:val="clear" w:color="auto" w:fill="auto"/>
          </w:tcPr>
          <w:p w14:paraId="24074E56" w14:textId="77777777" w:rsidR="00753280" w:rsidRPr="00020619" w:rsidRDefault="00753280" w:rsidP="00864629">
            <w:pPr>
              <w:pStyle w:val="TAC"/>
            </w:pPr>
            <w:r w:rsidRPr="00020619">
              <w:rPr>
                <w:lang w:eastAsia="zh-CN"/>
              </w:rPr>
              <w:t>4</w:t>
            </w:r>
          </w:p>
        </w:tc>
      </w:tr>
      <w:tr w:rsidR="00753280" w:rsidRPr="00020619" w14:paraId="6675E8CD" w14:textId="77777777" w:rsidTr="00864629">
        <w:tc>
          <w:tcPr>
            <w:tcW w:w="3041" w:type="dxa"/>
            <w:tcBorders>
              <w:top w:val="nil"/>
              <w:bottom w:val="single" w:sz="4" w:space="0" w:color="auto"/>
            </w:tcBorders>
            <w:shd w:val="clear" w:color="auto" w:fill="auto"/>
          </w:tcPr>
          <w:p w14:paraId="24AA6B3C" w14:textId="77777777" w:rsidR="00753280" w:rsidRPr="00020619" w:rsidRDefault="00753280" w:rsidP="00864629">
            <w:pPr>
              <w:pStyle w:val="TAL"/>
            </w:pPr>
          </w:p>
        </w:tc>
        <w:tc>
          <w:tcPr>
            <w:tcW w:w="1147" w:type="dxa"/>
            <w:tcBorders>
              <w:top w:val="nil"/>
              <w:bottom w:val="single" w:sz="4" w:space="0" w:color="auto"/>
            </w:tcBorders>
            <w:shd w:val="clear" w:color="auto" w:fill="auto"/>
          </w:tcPr>
          <w:p w14:paraId="38E0AC4C" w14:textId="77777777" w:rsidR="00753280" w:rsidRPr="00020619" w:rsidRDefault="00753280" w:rsidP="00864629">
            <w:pPr>
              <w:pStyle w:val="TAC"/>
            </w:pPr>
          </w:p>
        </w:tc>
        <w:tc>
          <w:tcPr>
            <w:tcW w:w="1396" w:type="dxa"/>
          </w:tcPr>
          <w:p w14:paraId="1E3EAEBC" w14:textId="77777777" w:rsidR="00753280" w:rsidRPr="00020619" w:rsidRDefault="00753280" w:rsidP="00864629">
            <w:pPr>
              <w:pStyle w:val="TAC"/>
            </w:pPr>
            <w:r w:rsidRPr="00020619">
              <w:t>4, 5, 6</w:t>
            </w:r>
            <w:ins w:id="83820" w:author="Nokia - Erika Almeida" w:date="2022-09-12T10:37:00Z">
              <w:r w:rsidRPr="00020619">
                <w:t>, 8</w:t>
              </w:r>
            </w:ins>
          </w:p>
        </w:tc>
        <w:tc>
          <w:tcPr>
            <w:tcW w:w="4055" w:type="dxa"/>
            <w:gridSpan w:val="2"/>
            <w:shd w:val="clear" w:color="auto" w:fill="auto"/>
          </w:tcPr>
          <w:p w14:paraId="65C234F1" w14:textId="77777777" w:rsidR="00753280" w:rsidRPr="00020619" w:rsidRDefault="00753280" w:rsidP="00864629">
            <w:pPr>
              <w:pStyle w:val="TAC"/>
            </w:pPr>
            <w:r w:rsidRPr="00020619">
              <w:rPr>
                <w:lang w:eastAsia="zh-CN"/>
              </w:rPr>
              <w:t>53</w:t>
            </w:r>
          </w:p>
        </w:tc>
      </w:tr>
      <w:tr w:rsidR="00753280" w:rsidRPr="00020619" w14:paraId="39FECC20" w14:textId="77777777" w:rsidTr="00864629">
        <w:trPr>
          <w:trHeight w:val="346"/>
        </w:trPr>
        <w:tc>
          <w:tcPr>
            <w:tcW w:w="3041" w:type="dxa"/>
            <w:tcBorders>
              <w:top w:val="single" w:sz="4" w:space="0" w:color="auto"/>
              <w:left w:val="single" w:sz="4" w:space="0" w:color="auto"/>
              <w:bottom w:val="nil"/>
              <w:right w:val="single" w:sz="4" w:space="0" w:color="auto"/>
            </w:tcBorders>
            <w:shd w:val="clear" w:color="auto" w:fill="auto"/>
          </w:tcPr>
          <w:p w14:paraId="5470E5DA" w14:textId="77777777" w:rsidR="00753280" w:rsidRPr="00020619" w:rsidRDefault="00753280" w:rsidP="00864629">
            <w:pPr>
              <w:pStyle w:val="TAL"/>
            </w:pPr>
            <w:r w:rsidRPr="00020619">
              <w:t>PDSCH parameters:</w:t>
            </w:r>
          </w:p>
          <w:p w14:paraId="0A2EACD2" w14:textId="77777777" w:rsidR="00753280" w:rsidRPr="00020619" w:rsidRDefault="00753280" w:rsidP="00864629">
            <w:pPr>
              <w:pStyle w:val="TAL"/>
            </w:pPr>
            <w:r w:rsidRPr="00020619">
              <w:t>DL Reference Measurement Channel</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3BA8B8D9"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52C83E63" w14:textId="77777777" w:rsidR="00753280" w:rsidRPr="00020619" w:rsidRDefault="00753280" w:rsidP="00864629">
            <w:pPr>
              <w:pStyle w:val="TAC"/>
              <w:rPr>
                <w:lang w:eastAsia="zh-CN"/>
              </w:rPr>
            </w:pPr>
            <w:r w:rsidRPr="00020619">
              <w:t>1, 2, 3</w:t>
            </w:r>
            <w:ins w:id="83821" w:author="Nokia - Erika Almeida" w:date="2022-09-12T10:37:00Z">
              <w:r w:rsidRPr="00020619">
                <w:t>, 7</w:t>
              </w:r>
            </w:ins>
          </w:p>
        </w:tc>
        <w:tc>
          <w:tcPr>
            <w:tcW w:w="4055" w:type="dxa"/>
            <w:gridSpan w:val="2"/>
            <w:tcBorders>
              <w:top w:val="single" w:sz="4" w:space="0" w:color="auto"/>
              <w:left w:val="single" w:sz="4" w:space="0" w:color="auto"/>
              <w:right w:val="single" w:sz="4" w:space="0" w:color="auto"/>
            </w:tcBorders>
          </w:tcPr>
          <w:p w14:paraId="670E48D5" w14:textId="77777777" w:rsidR="00753280" w:rsidRPr="00020619" w:rsidRDefault="00753280" w:rsidP="00864629">
            <w:pPr>
              <w:pStyle w:val="TAC"/>
              <w:rPr>
                <w:lang w:eastAsia="zh-CN"/>
              </w:rPr>
            </w:pPr>
            <w:r w:rsidRPr="00020619">
              <w:rPr>
                <w:lang w:eastAsia="zh-CN"/>
              </w:rPr>
              <w:t>5 MHz: R.7 FDD</w:t>
            </w:r>
          </w:p>
          <w:p w14:paraId="2A0D10A9" w14:textId="77777777" w:rsidR="00753280" w:rsidRPr="00020619" w:rsidRDefault="00753280" w:rsidP="00864629">
            <w:pPr>
              <w:pStyle w:val="TAC"/>
              <w:rPr>
                <w:lang w:eastAsia="zh-CN"/>
              </w:rPr>
            </w:pPr>
            <w:r w:rsidRPr="00020619">
              <w:rPr>
                <w:lang w:eastAsia="zh-CN"/>
              </w:rPr>
              <w:t>10 MHz: R.3 FDD</w:t>
            </w:r>
          </w:p>
          <w:p w14:paraId="5244F1D8" w14:textId="77777777" w:rsidR="00753280" w:rsidRPr="00020619" w:rsidRDefault="00753280" w:rsidP="00864629">
            <w:pPr>
              <w:pStyle w:val="TAC"/>
              <w:rPr>
                <w:lang w:eastAsia="zh-CN"/>
              </w:rPr>
            </w:pPr>
            <w:r w:rsidRPr="00020619">
              <w:rPr>
                <w:lang w:eastAsia="zh-CN"/>
              </w:rPr>
              <w:t>20 MHz: R.6 FDD</w:t>
            </w:r>
          </w:p>
        </w:tc>
      </w:tr>
      <w:tr w:rsidR="00753280" w:rsidRPr="00020619" w14:paraId="3B3EAE30" w14:textId="77777777" w:rsidTr="00864629">
        <w:trPr>
          <w:trHeight w:val="346"/>
        </w:trPr>
        <w:tc>
          <w:tcPr>
            <w:tcW w:w="3041" w:type="dxa"/>
            <w:tcBorders>
              <w:top w:val="nil"/>
              <w:left w:val="single" w:sz="4" w:space="0" w:color="auto"/>
              <w:bottom w:val="single" w:sz="4" w:space="0" w:color="auto"/>
              <w:right w:val="single" w:sz="4" w:space="0" w:color="auto"/>
            </w:tcBorders>
            <w:shd w:val="clear" w:color="auto" w:fill="auto"/>
          </w:tcPr>
          <w:p w14:paraId="7EE9CD99"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6A816EF3"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028A5099" w14:textId="77777777" w:rsidR="00753280" w:rsidRPr="00020619" w:rsidRDefault="00753280" w:rsidP="00864629">
            <w:pPr>
              <w:pStyle w:val="TAC"/>
            </w:pPr>
            <w:r w:rsidRPr="00020619">
              <w:t>4, 5, 6</w:t>
            </w:r>
            <w:ins w:id="83822" w:author="Nokia - Erika Almeida" w:date="2022-09-12T10:37:00Z">
              <w:r w:rsidRPr="00020619">
                <w:t>, 8</w:t>
              </w:r>
            </w:ins>
          </w:p>
        </w:tc>
        <w:tc>
          <w:tcPr>
            <w:tcW w:w="4055" w:type="dxa"/>
            <w:gridSpan w:val="2"/>
            <w:tcBorders>
              <w:left w:val="single" w:sz="4" w:space="0" w:color="auto"/>
              <w:bottom w:val="single" w:sz="4" w:space="0" w:color="auto"/>
              <w:right w:val="single" w:sz="4" w:space="0" w:color="auto"/>
            </w:tcBorders>
          </w:tcPr>
          <w:p w14:paraId="0F42BBC7" w14:textId="77777777" w:rsidR="00753280" w:rsidRPr="00020619" w:rsidRDefault="00753280" w:rsidP="00864629">
            <w:pPr>
              <w:pStyle w:val="TAC"/>
              <w:rPr>
                <w:lang w:eastAsia="zh-CN"/>
              </w:rPr>
            </w:pPr>
            <w:r w:rsidRPr="00020619">
              <w:rPr>
                <w:lang w:eastAsia="zh-CN"/>
              </w:rPr>
              <w:t>5 MHz: R.4 TDD</w:t>
            </w:r>
          </w:p>
          <w:p w14:paraId="0E2A6BA2" w14:textId="77777777" w:rsidR="00753280" w:rsidRPr="00020619" w:rsidRDefault="00753280" w:rsidP="00864629">
            <w:pPr>
              <w:pStyle w:val="TAC"/>
              <w:rPr>
                <w:lang w:eastAsia="zh-CN"/>
              </w:rPr>
            </w:pPr>
            <w:r w:rsidRPr="00020619">
              <w:rPr>
                <w:lang w:eastAsia="zh-CN"/>
              </w:rPr>
              <w:t>10 MHz: R.0 TDD</w:t>
            </w:r>
          </w:p>
          <w:p w14:paraId="0C6FE206" w14:textId="77777777" w:rsidR="00753280" w:rsidRPr="00020619" w:rsidRDefault="00753280" w:rsidP="00864629">
            <w:pPr>
              <w:pStyle w:val="TAC"/>
              <w:rPr>
                <w:lang w:eastAsia="zh-CN"/>
              </w:rPr>
            </w:pPr>
            <w:r w:rsidRPr="00020619">
              <w:rPr>
                <w:lang w:eastAsia="zh-CN"/>
              </w:rPr>
              <w:t>20 MHz: R.3 TDD</w:t>
            </w:r>
          </w:p>
        </w:tc>
      </w:tr>
      <w:tr w:rsidR="00753280" w:rsidRPr="00020619" w14:paraId="79929A3E" w14:textId="77777777" w:rsidTr="00864629">
        <w:trPr>
          <w:trHeight w:val="346"/>
        </w:trPr>
        <w:tc>
          <w:tcPr>
            <w:tcW w:w="3041" w:type="dxa"/>
            <w:tcBorders>
              <w:top w:val="single" w:sz="4" w:space="0" w:color="auto"/>
              <w:left w:val="single" w:sz="4" w:space="0" w:color="auto"/>
              <w:bottom w:val="nil"/>
              <w:right w:val="single" w:sz="4" w:space="0" w:color="auto"/>
            </w:tcBorders>
            <w:shd w:val="clear" w:color="auto" w:fill="auto"/>
          </w:tcPr>
          <w:p w14:paraId="6EAD2F24" w14:textId="77777777" w:rsidR="00753280" w:rsidRPr="00020619" w:rsidRDefault="00753280" w:rsidP="00864629">
            <w:pPr>
              <w:pStyle w:val="TAL"/>
            </w:pPr>
            <w:r w:rsidRPr="00020619">
              <w:t>PCFICH/PDCCH/PHICH parameters:</w:t>
            </w:r>
          </w:p>
          <w:p w14:paraId="04F671C4" w14:textId="77777777" w:rsidR="00753280" w:rsidRPr="00020619" w:rsidRDefault="00753280" w:rsidP="00864629">
            <w:pPr>
              <w:pStyle w:val="TAL"/>
            </w:pPr>
            <w:r w:rsidRPr="00020619">
              <w:t>DL Reference Measurement Channel</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7D771F13"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5DF028EA" w14:textId="77777777" w:rsidR="00753280" w:rsidRPr="00020619" w:rsidRDefault="00753280" w:rsidP="00864629">
            <w:pPr>
              <w:pStyle w:val="TAC"/>
              <w:rPr>
                <w:lang w:eastAsia="zh-CN"/>
              </w:rPr>
            </w:pPr>
            <w:r w:rsidRPr="00020619">
              <w:t>1, 2, 3</w:t>
            </w:r>
            <w:ins w:id="83823" w:author="Nokia - Erika Almeida" w:date="2022-09-12T10:37:00Z">
              <w:r w:rsidRPr="00020619">
                <w:t>, 7</w:t>
              </w:r>
            </w:ins>
          </w:p>
        </w:tc>
        <w:tc>
          <w:tcPr>
            <w:tcW w:w="4055" w:type="dxa"/>
            <w:gridSpan w:val="2"/>
            <w:tcBorders>
              <w:top w:val="single" w:sz="4" w:space="0" w:color="auto"/>
              <w:left w:val="single" w:sz="4" w:space="0" w:color="auto"/>
              <w:right w:val="single" w:sz="4" w:space="0" w:color="auto"/>
            </w:tcBorders>
          </w:tcPr>
          <w:p w14:paraId="615E9384" w14:textId="77777777" w:rsidR="00753280" w:rsidRPr="00020619" w:rsidRDefault="00753280" w:rsidP="00864629">
            <w:pPr>
              <w:pStyle w:val="TAC"/>
              <w:rPr>
                <w:lang w:eastAsia="zh-CN"/>
              </w:rPr>
            </w:pPr>
            <w:r w:rsidRPr="00020619">
              <w:rPr>
                <w:lang w:eastAsia="zh-CN"/>
              </w:rPr>
              <w:t>5 MHz: R.11 FDD</w:t>
            </w:r>
          </w:p>
          <w:p w14:paraId="044E081F" w14:textId="77777777" w:rsidR="00753280" w:rsidRPr="00020619" w:rsidRDefault="00753280" w:rsidP="00864629">
            <w:pPr>
              <w:pStyle w:val="TAC"/>
              <w:rPr>
                <w:lang w:eastAsia="zh-CN"/>
              </w:rPr>
            </w:pPr>
            <w:r w:rsidRPr="00020619">
              <w:rPr>
                <w:lang w:eastAsia="zh-CN"/>
              </w:rPr>
              <w:t>10 MHz: R.6 FDD</w:t>
            </w:r>
          </w:p>
          <w:p w14:paraId="409A4695" w14:textId="77777777" w:rsidR="00753280" w:rsidRPr="00020619" w:rsidRDefault="00753280" w:rsidP="00864629">
            <w:pPr>
              <w:pStyle w:val="TAC"/>
              <w:rPr>
                <w:lang w:eastAsia="zh-CN"/>
              </w:rPr>
            </w:pPr>
            <w:r w:rsidRPr="00020619">
              <w:rPr>
                <w:lang w:eastAsia="zh-CN"/>
              </w:rPr>
              <w:t>20 MHz: R.10 FDD</w:t>
            </w:r>
          </w:p>
        </w:tc>
      </w:tr>
      <w:tr w:rsidR="00753280" w:rsidRPr="00020619" w14:paraId="4F163A6D" w14:textId="77777777" w:rsidTr="00864629">
        <w:trPr>
          <w:trHeight w:val="346"/>
        </w:trPr>
        <w:tc>
          <w:tcPr>
            <w:tcW w:w="3041" w:type="dxa"/>
            <w:tcBorders>
              <w:top w:val="nil"/>
              <w:left w:val="single" w:sz="4" w:space="0" w:color="auto"/>
              <w:bottom w:val="single" w:sz="4" w:space="0" w:color="auto"/>
              <w:right w:val="single" w:sz="4" w:space="0" w:color="auto"/>
            </w:tcBorders>
            <w:shd w:val="clear" w:color="auto" w:fill="auto"/>
          </w:tcPr>
          <w:p w14:paraId="08342DBE"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54CB972E" w14:textId="77777777" w:rsidR="00753280" w:rsidRPr="00020619" w:rsidRDefault="00753280"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2173B2A7" w14:textId="77777777" w:rsidR="00753280" w:rsidRPr="00020619" w:rsidRDefault="00753280" w:rsidP="00864629">
            <w:pPr>
              <w:pStyle w:val="TAC"/>
            </w:pPr>
            <w:r w:rsidRPr="00020619">
              <w:t>4, 5, 6</w:t>
            </w:r>
            <w:ins w:id="83824" w:author="Nokia - Erika Almeida" w:date="2022-09-12T10:37:00Z">
              <w:r w:rsidRPr="00020619">
                <w:t>, 8</w:t>
              </w:r>
            </w:ins>
          </w:p>
        </w:tc>
        <w:tc>
          <w:tcPr>
            <w:tcW w:w="4055" w:type="dxa"/>
            <w:gridSpan w:val="2"/>
            <w:tcBorders>
              <w:left w:val="single" w:sz="4" w:space="0" w:color="auto"/>
              <w:bottom w:val="single" w:sz="4" w:space="0" w:color="auto"/>
              <w:right w:val="single" w:sz="4" w:space="0" w:color="auto"/>
            </w:tcBorders>
          </w:tcPr>
          <w:p w14:paraId="6E997C91" w14:textId="77777777" w:rsidR="00753280" w:rsidRPr="00020619" w:rsidRDefault="00753280" w:rsidP="00864629">
            <w:pPr>
              <w:pStyle w:val="TAC"/>
              <w:rPr>
                <w:lang w:eastAsia="zh-CN"/>
              </w:rPr>
            </w:pPr>
            <w:r w:rsidRPr="00020619">
              <w:rPr>
                <w:lang w:eastAsia="zh-CN"/>
              </w:rPr>
              <w:t>5 MHz: R.11 TDD</w:t>
            </w:r>
          </w:p>
          <w:p w14:paraId="114CC6F5" w14:textId="77777777" w:rsidR="00753280" w:rsidRPr="00020619" w:rsidRDefault="00753280" w:rsidP="00864629">
            <w:pPr>
              <w:pStyle w:val="TAC"/>
              <w:rPr>
                <w:lang w:eastAsia="zh-CN"/>
              </w:rPr>
            </w:pPr>
            <w:r w:rsidRPr="00020619">
              <w:rPr>
                <w:lang w:eastAsia="zh-CN"/>
              </w:rPr>
              <w:t>10 MHz: R.6 TDD</w:t>
            </w:r>
          </w:p>
          <w:p w14:paraId="49795748" w14:textId="77777777" w:rsidR="00753280" w:rsidRPr="00020619" w:rsidRDefault="00753280" w:rsidP="00864629">
            <w:pPr>
              <w:pStyle w:val="TAC"/>
              <w:rPr>
                <w:lang w:eastAsia="zh-CN"/>
              </w:rPr>
            </w:pPr>
            <w:r w:rsidRPr="00020619">
              <w:rPr>
                <w:lang w:eastAsia="zh-CN"/>
              </w:rPr>
              <w:t>20 MHz: R.10 TDD</w:t>
            </w:r>
          </w:p>
        </w:tc>
      </w:tr>
      <w:tr w:rsidR="00753280" w:rsidRPr="00020619" w14:paraId="27F7D504" w14:textId="77777777" w:rsidTr="00864629">
        <w:trPr>
          <w:trHeight w:val="346"/>
        </w:trPr>
        <w:tc>
          <w:tcPr>
            <w:tcW w:w="3041" w:type="dxa"/>
            <w:tcBorders>
              <w:top w:val="single" w:sz="4" w:space="0" w:color="auto"/>
              <w:left w:val="single" w:sz="4" w:space="0" w:color="auto"/>
              <w:bottom w:val="nil"/>
              <w:right w:val="single" w:sz="4" w:space="0" w:color="auto"/>
            </w:tcBorders>
            <w:shd w:val="clear" w:color="auto" w:fill="auto"/>
          </w:tcPr>
          <w:p w14:paraId="22CC3633" w14:textId="77777777" w:rsidR="00753280" w:rsidRPr="00020619" w:rsidRDefault="00753280" w:rsidP="00864629">
            <w:pPr>
              <w:pStyle w:val="TAL"/>
              <w:rPr>
                <w:lang w:eastAsia="ja-JP"/>
              </w:rPr>
            </w:pPr>
            <w:r w:rsidRPr="00020619">
              <w:t>OCNG Patterns</w:t>
            </w:r>
            <w:r w:rsidRPr="00020619">
              <w:rPr>
                <w:vertAlign w:val="superscript"/>
              </w:rPr>
              <w:t>Note3</w:t>
            </w:r>
          </w:p>
        </w:tc>
        <w:tc>
          <w:tcPr>
            <w:tcW w:w="1147" w:type="dxa"/>
            <w:tcBorders>
              <w:top w:val="single" w:sz="4" w:space="0" w:color="auto"/>
              <w:left w:val="single" w:sz="4" w:space="0" w:color="auto"/>
              <w:bottom w:val="nil"/>
              <w:right w:val="single" w:sz="4" w:space="0" w:color="auto"/>
            </w:tcBorders>
            <w:shd w:val="clear" w:color="auto" w:fill="auto"/>
          </w:tcPr>
          <w:p w14:paraId="0F480AC3" w14:textId="77777777" w:rsidR="00753280" w:rsidRPr="00020619" w:rsidRDefault="00753280"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59D19236" w14:textId="77777777" w:rsidR="00753280" w:rsidRPr="00020619" w:rsidRDefault="00753280" w:rsidP="00864629">
            <w:pPr>
              <w:pStyle w:val="TAC"/>
              <w:rPr>
                <w:lang w:eastAsia="zh-CN"/>
              </w:rPr>
            </w:pPr>
            <w:r w:rsidRPr="00020619">
              <w:rPr>
                <w:lang w:eastAsia="zh-CN"/>
              </w:rPr>
              <w:t>1, 2, 3</w:t>
            </w:r>
            <w:ins w:id="83825" w:author="Nokia - Erika Almeida" w:date="2022-09-12T10:37:00Z">
              <w:r w:rsidRPr="00020619">
                <w:rPr>
                  <w:lang w:eastAsia="zh-CN"/>
                </w:rPr>
                <w:t>, 7</w:t>
              </w:r>
            </w:ins>
          </w:p>
        </w:tc>
        <w:tc>
          <w:tcPr>
            <w:tcW w:w="4055" w:type="dxa"/>
            <w:gridSpan w:val="2"/>
            <w:tcBorders>
              <w:top w:val="single" w:sz="4" w:space="0" w:color="auto"/>
              <w:left w:val="single" w:sz="4" w:space="0" w:color="auto"/>
              <w:right w:val="single" w:sz="4" w:space="0" w:color="auto"/>
            </w:tcBorders>
          </w:tcPr>
          <w:p w14:paraId="57E3045F" w14:textId="77777777" w:rsidR="00753280" w:rsidRPr="00020619" w:rsidRDefault="00753280" w:rsidP="00864629">
            <w:pPr>
              <w:pStyle w:val="TAC"/>
              <w:rPr>
                <w:lang w:val="da-DK" w:eastAsia="zh-CN"/>
              </w:rPr>
            </w:pPr>
            <w:r w:rsidRPr="00020619">
              <w:rPr>
                <w:lang w:val="da-DK" w:eastAsia="zh-CN"/>
              </w:rPr>
              <w:t>5 MHz: OP.20 FDD</w:t>
            </w:r>
          </w:p>
          <w:p w14:paraId="3B2B99C9" w14:textId="77777777" w:rsidR="00753280" w:rsidRPr="00020619" w:rsidRDefault="00753280" w:rsidP="00864629">
            <w:pPr>
              <w:pStyle w:val="TAC"/>
              <w:rPr>
                <w:lang w:val="da-DK" w:eastAsia="zh-CN"/>
              </w:rPr>
            </w:pPr>
            <w:r w:rsidRPr="00020619">
              <w:rPr>
                <w:lang w:val="da-DK" w:eastAsia="zh-CN"/>
              </w:rPr>
              <w:t>10 MHz: OP.10 FDD</w:t>
            </w:r>
          </w:p>
          <w:p w14:paraId="12B795BB" w14:textId="77777777" w:rsidR="00753280" w:rsidRPr="00020619" w:rsidRDefault="00753280" w:rsidP="00864629">
            <w:pPr>
              <w:pStyle w:val="TAC"/>
              <w:rPr>
                <w:lang w:eastAsia="zh-CN"/>
              </w:rPr>
            </w:pPr>
            <w:r w:rsidRPr="00020619">
              <w:rPr>
                <w:lang w:eastAsia="zh-CN"/>
              </w:rPr>
              <w:t>20 MHz: OP.17 FDD</w:t>
            </w:r>
          </w:p>
        </w:tc>
      </w:tr>
      <w:tr w:rsidR="00753280" w:rsidRPr="00020619" w14:paraId="06C89C4D" w14:textId="77777777" w:rsidTr="00864629">
        <w:trPr>
          <w:trHeight w:val="346"/>
        </w:trPr>
        <w:tc>
          <w:tcPr>
            <w:tcW w:w="3041" w:type="dxa"/>
            <w:tcBorders>
              <w:top w:val="nil"/>
              <w:left w:val="single" w:sz="4" w:space="0" w:color="auto"/>
              <w:bottom w:val="single" w:sz="4" w:space="0" w:color="auto"/>
              <w:right w:val="single" w:sz="4" w:space="0" w:color="auto"/>
            </w:tcBorders>
            <w:shd w:val="clear" w:color="auto" w:fill="auto"/>
          </w:tcPr>
          <w:p w14:paraId="69B3C920" w14:textId="77777777" w:rsidR="00753280" w:rsidRPr="00020619" w:rsidRDefault="00753280" w:rsidP="00864629">
            <w:pPr>
              <w:pStyle w:val="TAL"/>
            </w:pPr>
          </w:p>
        </w:tc>
        <w:tc>
          <w:tcPr>
            <w:tcW w:w="1147" w:type="dxa"/>
            <w:tcBorders>
              <w:top w:val="nil"/>
              <w:left w:val="single" w:sz="4" w:space="0" w:color="auto"/>
              <w:bottom w:val="single" w:sz="4" w:space="0" w:color="auto"/>
              <w:right w:val="single" w:sz="4" w:space="0" w:color="auto"/>
            </w:tcBorders>
            <w:shd w:val="clear" w:color="auto" w:fill="auto"/>
          </w:tcPr>
          <w:p w14:paraId="3137C630" w14:textId="77777777" w:rsidR="00753280" w:rsidRPr="00020619" w:rsidRDefault="00753280"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43BAF90D" w14:textId="77777777" w:rsidR="00753280" w:rsidRPr="00020619" w:rsidRDefault="00753280" w:rsidP="00864629">
            <w:pPr>
              <w:pStyle w:val="TAC"/>
              <w:rPr>
                <w:lang w:eastAsia="zh-CN"/>
              </w:rPr>
            </w:pPr>
            <w:r w:rsidRPr="00020619">
              <w:rPr>
                <w:lang w:eastAsia="zh-CN"/>
              </w:rPr>
              <w:t>4, 5, 6</w:t>
            </w:r>
            <w:ins w:id="83826" w:author="Nokia - Erika Almeida" w:date="2022-09-12T10:37:00Z">
              <w:r w:rsidRPr="00020619">
                <w:rPr>
                  <w:lang w:eastAsia="zh-CN"/>
                </w:rPr>
                <w:t>, 8</w:t>
              </w:r>
            </w:ins>
          </w:p>
        </w:tc>
        <w:tc>
          <w:tcPr>
            <w:tcW w:w="4055" w:type="dxa"/>
            <w:gridSpan w:val="2"/>
            <w:tcBorders>
              <w:left w:val="single" w:sz="4" w:space="0" w:color="auto"/>
              <w:bottom w:val="single" w:sz="4" w:space="0" w:color="auto"/>
              <w:right w:val="single" w:sz="4" w:space="0" w:color="auto"/>
            </w:tcBorders>
          </w:tcPr>
          <w:p w14:paraId="76F14ADA" w14:textId="77777777" w:rsidR="00753280" w:rsidRPr="00020619" w:rsidRDefault="00753280" w:rsidP="00864629">
            <w:pPr>
              <w:pStyle w:val="TAC"/>
              <w:rPr>
                <w:lang w:val="da-DK" w:eastAsia="zh-CN"/>
              </w:rPr>
            </w:pPr>
            <w:r w:rsidRPr="00020619">
              <w:rPr>
                <w:lang w:val="da-DK" w:eastAsia="zh-CN"/>
              </w:rPr>
              <w:t>5 MHz: OP.9 TDD</w:t>
            </w:r>
          </w:p>
          <w:p w14:paraId="21D172F3" w14:textId="77777777" w:rsidR="00753280" w:rsidRPr="00020619" w:rsidRDefault="00753280" w:rsidP="00864629">
            <w:pPr>
              <w:pStyle w:val="TAC"/>
              <w:rPr>
                <w:lang w:val="da-DK" w:eastAsia="zh-CN"/>
              </w:rPr>
            </w:pPr>
            <w:r w:rsidRPr="00020619">
              <w:rPr>
                <w:lang w:val="da-DK" w:eastAsia="zh-CN"/>
              </w:rPr>
              <w:t>10 MHz: OP.1 TDD</w:t>
            </w:r>
          </w:p>
          <w:p w14:paraId="7B33A186" w14:textId="77777777" w:rsidR="00753280" w:rsidRPr="00020619" w:rsidRDefault="00753280" w:rsidP="00864629">
            <w:pPr>
              <w:pStyle w:val="TAC"/>
              <w:rPr>
                <w:lang w:eastAsia="zh-CN"/>
              </w:rPr>
            </w:pPr>
            <w:r w:rsidRPr="00020619">
              <w:rPr>
                <w:lang w:eastAsia="zh-CN"/>
              </w:rPr>
              <w:t>20 MHz: OP.7 TDD</w:t>
            </w:r>
          </w:p>
        </w:tc>
      </w:tr>
      <w:tr w:rsidR="00753280" w:rsidRPr="00020619" w14:paraId="5690FDF7" w14:textId="77777777" w:rsidTr="00864629">
        <w:tc>
          <w:tcPr>
            <w:tcW w:w="3041" w:type="dxa"/>
            <w:shd w:val="clear" w:color="auto" w:fill="auto"/>
          </w:tcPr>
          <w:p w14:paraId="5920EAF2" w14:textId="77777777" w:rsidR="00753280" w:rsidRPr="00020619" w:rsidRDefault="00753280" w:rsidP="00864629">
            <w:pPr>
              <w:pStyle w:val="TAL"/>
            </w:pPr>
            <w:r w:rsidRPr="00020619">
              <w:t>PBCH_RA</w:t>
            </w:r>
          </w:p>
        </w:tc>
        <w:tc>
          <w:tcPr>
            <w:tcW w:w="1147" w:type="dxa"/>
            <w:tcBorders>
              <w:bottom w:val="nil"/>
            </w:tcBorders>
            <w:shd w:val="clear" w:color="auto" w:fill="auto"/>
            <w:vAlign w:val="center"/>
          </w:tcPr>
          <w:p w14:paraId="5EE22FDC" w14:textId="77777777" w:rsidR="00753280" w:rsidRPr="00020619" w:rsidRDefault="00753280" w:rsidP="00864629">
            <w:pPr>
              <w:pStyle w:val="TAC"/>
            </w:pPr>
            <w:r w:rsidRPr="00020619">
              <w:t>dB</w:t>
            </w:r>
          </w:p>
        </w:tc>
        <w:tc>
          <w:tcPr>
            <w:tcW w:w="1396" w:type="dxa"/>
            <w:tcBorders>
              <w:bottom w:val="nil"/>
            </w:tcBorders>
            <w:shd w:val="clear" w:color="auto" w:fill="auto"/>
          </w:tcPr>
          <w:p w14:paraId="265304FB" w14:textId="77777777" w:rsidR="00753280" w:rsidRPr="00020619" w:rsidRDefault="00753280" w:rsidP="00864629">
            <w:pPr>
              <w:pStyle w:val="TAC"/>
            </w:pPr>
            <w:r w:rsidRPr="00020619">
              <w:t>1, 2, 3, 4, 5, 6</w:t>
            </w:r>
            <w:ins w:id="83827" w:author="Nokia - Erika Almeida" w:date="2022-09-12T10:37:00Z">
              <w:r w:rsidRPr="00020619">
                <w:t>, 7, 8</w:t>
              </w:r>
            </w:ins>
          </w:p>
        </w:tc>
        <w:tc>
          <w:tcPr>
            <w:tcW w:w="4055" w:type="dxa"/>
            <w:gridSpan w:val="2"/>
            <w:tcBorders>
              <w:bottom w:val="nil"/>
            </w:tcBorders>
            <w:shd w:val="clear" w:color="auto" w:fill="auto"/>
            <w:vAlign w:val="center"/>
          </w:tcPr>
          <w:p w14:paraId="59F2E6E6" w14:textId="77777777" w:rsidR="00753280" w:rsidRPr="00020619" w:rsidRDefault="00753280" w:rsidP="00864629">
            <w:pPr>
              <w:pStyle w:val="TAC"/>
            </w:pPr>
            <w:r w:rsidRPr="00020619">
              <w:t>0</w:t>
            </w:r>
          </w:p>
        </w:tc>
      </w:tr>
      <w:tr w:rsidR="00753280" w:rsidRPr="00020619" w14:paraId="44299356" w14:textId="77777777" w:rsidTr="00864629">
        <w:tc>
          <w:tcPr>
            <w:tcW w:w="3041" w:type="dxa"/>
            <w:shd w:val="clear" w:color="auto" w:fill="auto"/>
          </w:tcPr>
          <w:p w14:paraId="136BC29A" w14:textId="77777777" w:rsidR="00753280" w:rsidRPr="00020619" w:rsidRDefault="00753280" w:rsidP="00864629">
            <w:pPr>
              <w:pStyle w:val="TAL"/>
            </w:pPr>
            <w:r w:rsidRPr="00020619">
              <w:t>PBCH_RB</w:t>
            </w:r>
          </w:p>
        </w:tc>
        <w:tc>
          <w:tcPr>
            <w:tcW w:w="1147" w:type="dxa"/>
            <w:tcBorders>
              <w:top w:val="nil"/>
              <w:bottom w:val="nil"/>
            </w:tcBorders>
            <w:shd w:val="clear" w:color="auto" w:fill="auto"/>
          </w:tcPr>
          <w:p w14:paraId="28154791" w14:textId="77777777" w:rsidR="00753280" w:rsidRPr="00020619" w:rsidRDefault="00753280" w:rsidP="00864629">
            <w:pPr>
              <w:pStyle w:val="TAC"/>
            </w:pPr>
          </w:p>
        </w:tc>
        <w:tc>
          <w:tcPr>
            <w:tcW w:w="1396" w:type="dxa"/>
            <w:tcBorders>
              <w:top w:val="nil"/>
              <w:bottom w:val="nil"/>
            </w:tcBorders>
            <w:shd w:val="clear" w:color="auto" w:fill="auto"/>
          </w:tcPr>
          <w:p w14:paraId="5367534D" w14:textId="77777777" w:rsidR="00753280" w:rsidRPr="00020619" w:rsidRDefault="00753280" w:rsidP="00864629">
            <w:pPr>
              <w:pStyle w:val="TAC"/>
            </w:pPr>
          </w:p>
        </w:tc>
        <w:tc>
          <w:tcPr>
            <w:tcW w:w="4055" w:type="dxa"/>
            <w:gridSpan w:val="2"/>
            <w:tcBorders>
              <w:top w:val="nil"/>
              <w:bottom w:val="nil"/>
            </w:tcBorders>
            <w:shd w:val="clear" w:color="auto" w:fill="auto"/>
          </w:tcPr>
          <w:p w14:paraId="3DF391B5" w14:textId="77777777" w:rsidR="00753280" w:rsidRPr="00020619" w:rsidRDefault="00753280" w:rsidP="00864629">
            <w:pPr>
              <w:pStyle w:val="TAC"/>
            </w:pPr>
          </w:p>
        </w:tc>
      </w:tr>
      <w:tr w:rsidR="00753280" w:rsidRPr="00020619" w14:paraId="32E9A4C5" w14:textId="77777777" w:rsidTr="00864629">
        <w:tc>
          <w:tcPr>
            <w:tcW w:w="3041" w:type="dxa"/>
            <w:shd w:val="clear" w:color="auto" w:fill="auto"/>
          </w:tcPr>
          <w:p w14:paraId="0A062822" w14:textId="77777777" w:rsidR="00753280" w:rsidRPr="00020619" w:rsidRDefault="00753280" w:rsidP="00864629">
            <w:pPr>
              <w:pStyle w:val="TAL"/>
            </w:pPr>
            <w:r w:rsidRPr="00020619">
              <w:t>PSS_RA</w:t>
            </w:r>
          </w:p>
        </w:tc>
        <w:tc>
          <w:tcPr>
            <w:tcW w:w="1147" w:type="dxa"/>
            <w:tcBorders>
              <w:top w:val="nil"/>
              <w:bottom w:val="nil"/>
            </w:tcBorders>
            <w:shd w:val="clear" w:color="auto" w:fill="auto"/>
          </w:tcPr>
          <w:p w14:paraId="293E4452" w14:textId="77777777" w:rsidR="00753280" w:rsidRPr="00020619" w:rsidRDefault="00753280" w:rsidP="00864629">
            <w:pPr>
              <w:pStyle w:val="TAC"/>
            </w:pPr>
          </w:p>
        </w:tc>
        <w:tc>
          <w:tcPr>
            <w:tcW w:w="1396" w:type="dxa"/>
            <w:tcBorders>
              <w:top w:val="nil"/>
              <w:bottom w:val="nil"/>
            </w:tcBorders>
            <w:shd w:val="clear" w:color="auto" w:fill="auto"/>
          </w:tcPr>
          <w:p w14:paraId="54CFB875" w14:textId="77777777" w:rsidR="00753280" w:rsidRPr="00020619" w:rsidRDefault="00753280" w:rsidP="00864629">
            <w:pPr>
              <w:pStyle w:val="TAC"/>
            </w:pPr>
          </w:p>
        </w:tc>
        <w:tc>
          <w:tcPr>
            <w:tcW w:w="4055" w:type="dxa"/>
            <w:gridSpan w:val="2"/>
            <w:tcBorders>
              <w:top w:val="nil"/>
              <w:bottom w:val="nil"/>
            </w:tcBorders>
            <w:shd w:val="clear" w:color="auto" w:fill="auto"/>
          </w:tcPr>
          <w:p w14:paraId="3FE442F6" w14:textId="77777777" w:rsidR="00753280" w:rsidRPr="00020619" w:rsidRDefault="00753280" w:rsidP="00864629">
            <w:pPr>
              <w:pStyle w:val="TAC"/>
            </w:pPr>
          </w:p>
        </w:tc>
      </w:tr>
      <w:tr w:rsidR="00753280" w:rsidRPr="00020619" w14:paraId="128E8C9B" w14:textId="77777777" w:rsidTr="00864629">
        <w:tc>
          <w:tcPr>
            <w:tcW w:w="3041" w:type="dxa"/>
            <w:shd w:val="clear" w:color="auto" w:fill="auto"/>
          </w:tcPr>
          <w:p w14:paraId="4862E565" w14:textId="77777777" w:rsidR="00753280" w:rsidRPr="00020619" w:rsidRDefault="00753280" w:rsidP="00864629">
            <w:pPr>
              <w:pStyle w:val="TAL"/>
            </w:pPr>
            <w:r w:rsidRPr="00020619">
              <w:t>SSS_RA</w:t>
            </w:r>
          </w:p>
        </w:tc>
        <w:tc>
          <w:tcPr>
            <w:tcW w:w="1147" w:type="dxa"/>
            <w:tcBorders>
              <w:top w:val="nil"/>
              <w:bottom w:val="nil"/>
            </w:tcBorders>
            <w:shd w:val="clear" w:color="auto" w:fill="auto"/>
          </w:tcPr>
          <w:p w14:paraId="150726A4" w14:textId="77777777" w:rsidR="00753280" w:rsidRPr="00020619" w:rsidRDefault="00753280" w:rsidP="00864629">
            <w:pPr>
              <w:pStyle w:val="TAC"/>
            </w:pPr>
          </w:p>
        </w:tc>
        <w:tc>
          <w:tcPr>
            <w:tcW w:w="1396" w:type="dxa"/>
            <w:tcBorders>
              <w:top w:val="nil"/>
              <w:bottom w:val="nil"/>
            </w:tcBorders>
            <w:shd w:val="clear" w:color="auto" w:fill="auto"/>
          </w:tcPr>
          <w:p w14:paraId="4E6217FA" w14:textId="77777777" w:rsidR="00753280" w:rsidRPr="00020619" w:rsidRDefault="00753280" w:rsidP="00864629">
            <w:pPr>
              <w:pStyle w:val="TAC"/>
            </w:pPr>
          </w:p>
        </w:tc>
        <w:tc>
          <w:tcPr>
            <w:tcW w:w="4055" w:type="dxa"/>
            <w:gridSpan w:val="2"/>
            <w:tcBorders>
              <w:top w:val="nil"/>
              <w:bottom w:val="nil"/>
            </w:tcBorders>
            <w:shd w:val="clear" w:color="auto" w:fill="auto"/>
          </w:tcPr>
          <w:p w14:paraId="243EA6B7" w14:textId="77777777" w:rsidR="00753280" w:rsidRPr="00020619" w:rsidRDefault="00753280" w:rsidP="00864629">
            <w:pPr>
              <w:pStyle w:val="TAC"/>
            </w:pPr>
          </w:p>
        </w:tc>
      </w:tr>
      <w:tr w:rsidR="00753280" w:rsidRPr="00020619" w14:paraId="445109DA" w14:textId="77777777" w:rsidTr="00864629">
        <w:tc>
          <w:tcPr>
            <w:tcW w:w="3041" w:type="dxa"/>
            <w:shd w:val="clear" w:color="auto" w:fill="auto"/>
          </w:tcPr>
          <w:p w14:paraId="01B4CCC9" w14:textId="77777777" w:rsidR="00753280" w:rsidRPr="00020619" w:rsidRDefault="00753280" w:rsidP="00864629">
            <w:pPr>
              <w:pStyle w:val="TAL"/>
            </w:pPr>
            <w:r w:rsidRPr="00020619">
              <w:t>PCFICH_RB</w:t>
            </w:r>
          </w:p>
        </w:tc>
        <w:tc>
          <w:tcPr>
            <w:tcW w:w="1147" w:type="dxa"/>
            <w:tcBorders>
              <w:top w:val="nil"/>
              <w:bottom w:val="nil"/>
            </w:tcBorders>
            <w:shd w:val="clear" w:color="auto" w:fill="auto"/>
          </w:tcPr>
          <w:p w14:paraId="1020F086" w14:textId="77777777" w:rsidR="00753280" w:rsidRPr="00020619" w:rsidRDefault="00753280" w:rsidP="00864629">
            <w:pPr>
              <w:pStyle w:val="TAC"/>
            </w:pPr>
          </w:p>
        </w:tc>
        <w:tc>
          <w:tcPr>
            <w:tcW w:w="1396" w:type="dxa"/>
            <w:tcBorders>
              <w:top w:val="nil"/>
              <w:bottom w:val="nil"/>
            </w:tcBorders>
            <w:shd w:val="clear" w:color="auto" w:fill="auto"/>
          </w:tcPr>
          <w:p w14:paraId="5AB7EC51" w14:textId="77777777" w:rsidR="00753280" w:rsidRPr="00020619" w:rsidRDefault="00753280" w:rsidP="00864629">
            <w:pPr>
              <w:pStyle w:val="TAC"/>
            </w:pPr>
          </w:p>
        </w:tc>
        <w:tc>
          <w:tcPr>
            <w:tcW w:w="4055" w:type="dxa"/>
            <w:gridSpan w:val="2"/>
            <w:tcBorders>
              <w:top w:val="nil"/>
              <w:bottom w:val="nil"/>
            </w:tcBorders>
            <w:shd w:val="clear" w:color="auto" w:fill="auto"/>
          </w:tcPr>
          <w:p w14:paraId="5CF1D3A3" w14:textId="77777777" w:rsidR="00753280" w:rsidRPr="00020619" w:rsidRDefault="00753280" w:rsidP="00864629">
            <w:pPr>
              <w:pStyle w:val="TAC"/>
            </w:pPr>
          </w:p>
        </w:tc>
      </w:tr>
      <w:tr w:rsidR="00753280" w:rsidRPr="00020619" w14:paraId="52D47620" w14:textId="77777777" w:rsidTr="00864629">
        <w:tc>
          <w:tcPr>
            <w:tcW w:w="3041" w:type="dxa"/>
            <w:shd w:val="clear" w:color="auto" w:fill="auto"/>
          </w:tcPr>
          <w:p w14:paraId="73F3D0C6" w14:textId="77777777" w:rsidR="00753280" w:rsidRPr="00020619" w:rsidRDefault="00753280" w:rsidP="00864629">
            <w:pPr>
              <w:pStyle w:val="TAL"/>
            </w:pPr>
            <w:r w:rsidRPr="00020619">
              <w:t>PHICH_RA</w:t>
            </w:r>
          </w:p>
        </w:tc>
        <w:tc>
          <w:tcPr>
            <w:tcW w:w="1147" w:type="dxa"/>
            <w:tcBorders>
              <w:top w:val="nil"/>
              <w:bottom w:val="nil"/>
            </w:tcBorders>
            <w:shd w:val="clear" w:color="auto" w:fill="auto"/>
          </w:tcPr>
          <w:p w14:paraId="6B9D414D" w14:textId="77777777" w:rsidR="00753280" w:rsidRPr="00020619" w:rsidRDefault="00753280" w:rsidP="00864629">
            <w:pPr>
              <w:pStyle w:val="TAC"/>
            </w:pPr>
          </w:p>
        </w:tc>
        <w:tc>
          <w:tcPr>
            <w:tcW w:w="1396" w:type="dxa"/>
            <w:tcBorders>
              <w:top w:val="nil"/>
              <w:bottom w:val="nil"/>
            </w:tcBorders>
            <w:shd w:val="clear" w:color="auto" w:fill="auto"/>
          </w:tcPr>
          <w:p w14:paraId="0ADF0D1A" w14:textId="77777777" w:rsidR="00753280" w:rsidRPr="00020619" w:rsidRDefault="00753280" w:rsidP="00864629">
            <w:pPr>
              <w:pStyle w:val="TAC"/>
            </w:pPr>
          </w:p>
        </w:tc>
        <w:tc>
          <w:tcPr>
            <w:tcW w:w="4055" w:type="dxa"/>
            <w:gridSpan w:val="2"/>
            <w:tcBorders>
              <w:top w:val="nil"/>
              <w:bottom w:val="nil"/>
            </w:tcBorders>
            <w:shd w:val="clear" w:color="auto" w:fill="auto"/>
          </w:tcPr>
          <w:p w14:paraId="2A06681A" w14:textId="77777777" w:rsidR="00753280" w:rsidRPr="00020619" w:rsidRDefault="00753280" w:rsidP="00864629">
            <w:pPr>
              <w:pStyle w:val="TAC"/>
            </w:pPr>
          </w:p>
        </w:tc>
      </w:tr>
      <w:tr w:rsidR="00753280" w:rsidRPr="00020619" w14:paraId="589DD5F5" w14:textId="77777777" w:rsidTr="00864629">
        <w:tc>
          <w:tcPr>
            <w:tcW w:w="3041" w:type="dxa"/>
            <w:shd w:val="clear" w:color="auto" w:fill="auto"/>
          </w:tcPr>
          <w:p w14:paraId="3BC48ACF" w14:textId="77777777" w:rsidR="00753280" w:rsidRPr="00020619" w:rsidRDefault="00753280" w:rsidP="00864629">
            <w:pPr>
              <w:pStyle w:val="TAL"/>
            </w:pPr>
            <w:r w:rsidRPr="00020619">
              <w:t>PHICH_RB</w:t>
            </w:r>
          </w:p>
        </w:tc>
        <w:tc>
          <w:tcPr>
            <w:tcW w:w="1147" w:type="dxa"/>
            <w:tcBorders>
              <w:top w:val="nil"/>
              <w:bottom w:val="nil"/>
            </w:tcBorders>
            <w:shd w:val="clear" w:color="auto" w:fill="auto"/>
          </w:tcPr>
          <w:p w14:paraId="7E0DF13A" w14:textId="77777777" w:rsidR="00753280" w:rsidRPr="00020619" w:rsidRDefault="00753280" w:rsidP="00864629">
            <w:pPr>
              <w:pStyle w:val="TAC"/>
            </w:pPr>
          </w:p>
        </w:tc>
        <w:tc>
          <w:tcPr>
            <w:tcW w:w="1396" w:type="dxa"/>
            <w:tcBorders>
              <w:top w:val="nil"/>
              <w:bottom w:val="nil"/>
            </w:tcBorders>
            <w:shd w:val="clear" w:color="auto" w:fill="auto"/>
          </w:tcPr>
          <w:p w14:paraId="77EC2997" w14:textId="77777777" w:rsidR="00753280" w:rsidRPr="00020619" w:rsidRDefault="00753280" w:rsidP="00864629">
            <w:pPr>
              <w:pStyle w:val="TAC"/>
            </w:pPr>
          </w:p>
        </w:tc>
        <w:tc>
          <w:tcPr>
            <w:tcW w:w="4055" w:type="dxa"/>
            <w:gridSpan w:val="2"/>
            <w:tcBorders>
              <w:top w:val="nil"/>
              <w:bottom w:val="nil"/>
            </w:tcBorders>
            <w:shd w:val="clear" w:color="auto" w:fill="auto"/>
          </w:tcPr>
          <w:p w14:paraId="3A0478DF" w14:textId="77777777" w:rsidR="00753280" w:rsidRPr="00020619" w:rsidRDefault="00753280" w:rsidP="00864629">
            <w:pPr>
              <w:pStyle w:val="TAC"/>
            </w:pPr>
          </w:p>
        </w:tc>
      </w:tr>
      <w:tr w:rsidR="00753280" w:rsidRPr="00020619" w14:paraId="471D7782" w14:textId="77777777" w:rsidTr="00864629">
        <w:tc>
          <w:tcPr>
            <w:tcW w:w="3041" w:type="dxa"/>
            <w:shd w:val="clear" w:color="auto" w:fill="auto"/>
          </w:tcPr>
          <w:p w14:paraId="3A25F4C4" w14:textId="77777777" w:rsidR="00753280" w:rsidRPr="00020619" w:rsidRDefault="00753280" w:rsidP="00864629">
            <w:pPr>
              <w:pStyle w:val="TAL"/>
            </w:pPr>
            <w:r w:rsidRPr="00020619">
              <w:t>PDCCH_RA</w:t>
            </w:r>
          </w:p>
        </w:tc>
        <w:tc>
          <w:tcPr>
            <w:tcW w:w="1147" w:type="dxa"/>
            <w:tcBorders>
              <w:top w:val="nil"/>
              <w:bottom w:val="nil"/>
            </w:tcBorders>
            <w:shd w:val="clear" w:color="auto" w:fill="auto"/>
          </w:tcPr>
          <w:p w14:paraId="5D2BD818" w14:textId="77777777" w:rsidR="00753280" w:rsidRPr="00020619" w:rsidRDefault="00753280" w:rsidP="00864629">
            <w:pPr>
              <w:pStyle w:val="TAC"/>
            </w:pPr>
          </w:p>
        </w:tc>
        <w:tc>
          <w:tcPr>
            <w:tcW w:w="1396" w:type="dxa"/>
            <w:tcBorders>
              <w:top w:val="nil"/>
              <w:bottom w:val="nil"/>
            </w:tcBorders>
            <w:shd w:val="clear" w:color="auto" w:fill="auto"/>
          </w:tcPr>
          <w:p w14:paraId="760E0933" w14:textId="77777777" w:rsidR="00753280" w:rsidRPr="00020619" w:rsidRDefault="00753280" w:rsidP="00864629">
            <w:pPr>
              <w:pStyle w:val="TAC"/>
            </w:pPr>
          </w:p>
        </w:tc>
        <w:tc>
          <w:tcPr>
            <w:tcW w:w="4055" w:type="dxa"/>
            <w:gridSpan w:val="2"/>
            <w:tcBorders>
              <w:top w:val="nil"/>
              <w:bottom w:val="nil"/>
            </w:tcBorders>
            <w:shd w:val="clear" w:color="auto" w:fill="auto"/>
          </w:tcPr>
          <w:p w14:paraId="1383ECBB" w14:textId="77777777" w:rsidR="00753280" w:rsidRPr="00020619" w:rsidRDefault="00753280" w:rsidP="00864629">
            <w:pPr>
              <w:pStyle w:val="TAC"/>
            </w:pPr>
          </w:p>
        </w:tc>
      </w:tr>
      <w:tr w:rsidR="00753280" w:rsidRPr="00020619" w14:paraId="37681498" w14:textId="77777777" w:rsidTr="00864629">
        <w:tc>
          <w:tcPr>
            <w:tcW w:w="3041" w:type="dxa"/>
            <w:shd w:val="clear" w:color="auto" w:fill="auto"/>
          </w:tcPr>
          <w:p w14:paraId="507E8B32" w14:textId="77777777" w:rsidR="00753280" w:rsidRPr="00020619" w:rsidRDefault="00753280" w:rsidP="00864629">
            <w:pPr>
              <w:pStyle w:val="TAL"/>
            </w:pPr>
            <w:r w:rsidRPr="00020619">
              <w:t>PDCCH_RB</w:t>
            </w:r>
          </w:p>
        </w:tc>
        <w:tc>
          <w:tcPr>
            <w:tcW w:w="1147" w:type="dxa"/>
            <w:tcBorders>
              <w:top w:val="nil"/>
              <w:bottom w:val="nil"/>
            </w:tcBorders>
            <w:shd w:val="clear" w:color="auto" w:fill="auto"/>
          </w:tcPr>
          <w:p w14:paraId="21AED642" w14:textId="77777777" w:rsidR="00753280" w:rsidRPr="00020619" w:rsidRDefault="00753280" w:rsidP="00864629">
            <w:pPr>
              <w:pStyle w:val="TAC"/>
            </w:pPr>
          </w:p>
        </w:tc>
        <w:tc>
          <w:tcPr>
            <w:tcW w:w="1396" w:type="dxa"/>
            <w:tcBorders>
              <w:top w:val="nil"/>
              <w:bottom w:val="nil"/>
            </w:tcBorders>
            <w:shd w:val="clear" w:color="auto" w:fill="auto"/>
          </w:tcPr>
          <w:p w14:paraId="4B5E5454" w14:textId="77777777" w:rsidR="00753280" w:rsidRPr="00020619" w:rsidRDefault="00753280" w:rsidP="00864629">
            <w:pPr>
              <w:pStyle w:val="TAC"/>
            </w:pPr>
          </w:p>
        </w:tc>
        <w:tc>
          <w:tcPr>
            <w:tcW w:w="4055" w:type="dxa"/>
            <w:gridSpan w:val="2"/>
            <w:tcBorders>
              <w:top w:val="nil"/>
              <w:bottom w:val="nil"/>
            </w:tcBorders>
            <w:shd w:val="clear" w:color="auto" w:fill="auto"/>
          </w:tcPr>
          <w:p w14:paraId="7CD5F6C0" w14:textId="77777777" w:rsidR="00753280" w:rsidRPr="00020619" w:rsidRDefault="00753280" w:rsidP="00864629">
            <w:pPr>
              <w:pStyle w:val="TAC"/>
            </w:pPr>
          </w:p>
        </w:tc>
      </w:tr>
      <w:tr w:rsidR="00753280" w:rsidRPr="00020619" w14:paraId="1A629FD2" w14:textId="77777777" w:rsidTr="00864629">
        <w:tc>
          <w:tcPr>
            <w:tcW w:w="3041" w:type="dxa"/>
            <w:shd w:val="clear" w:color="auto" w:fill="auto"/>
          </w:tcPr>
          <w:p w14:paraId="2EEAD3FA" w14:textId="77777777" w:rsidR="00753280" w:rsidRPr="00020619" w:rsidRDefault="00753280" w:rsidP="00864629">
            <w:pPr>
              <w:pStyle w:val="TAL"/>
            </w:pPr>
            <w:r w:rsidRPr="00020619">
              <w:t>PDSCH_RA</w:t>
            </w:r>
          </w:p>
        </w:tc>
        <w:tc>
          <w:tcPr>
            <w:tcW w:w="1147" w:type="dxa"/>
            <w:tcBorders>
              <w:top w:val="nil"/>
              <w:bottom w:val="nil"/>
            </w:tcBorders>
            <w:shd w:val="clear" w:color="auto" w:fill="auto"/>
          </w:tcPr>
          <w:p w14:paraId="01D2DF9D" w14:textId="77777777" w:rsidR="00753280" w:rsidRPr="00020619" w:rsidRDefault="00753280" w:rsidP="00864629">
            <w:pPr>
              <w:pStyle w:val="TAC"/>
            </w:pPr>
          </w:p>
        </w:tc>
        <w:tc>
          <w:tcPr>
            <w:tcW w:w="1396" w:type="dxa"/>
            <w:tcBorders>
              <w:top w:val="nil"/>
              <w:bottom w:val="nil"/>
            </w:tcBorders>
            <w:shd w:val="clear" w:color="auto" w:fill="auto"/>
          </w:tcPr>
          <w:p w14:paraId="11D92995" w14:textId="77777777" w:rsidR="00753280" w:rsidRPr="00020619" w:rsidRDefault="00753280" w:rsidP="00864629">
            <w:pPr>
              <w:pStyle w:val="TAC"/>
            </w:pPr>
          </w:p>
        </w:tc>
        <w:tc>
          <w:tcPr>
            <w:tcW w:w="4055" w:type="dxa"/>
            <w:gridSpan w:val="2"/>
            <w:tcBorders>
              <w:top w:val="nil"/>
              <w:bottom w:val="nil"/>
            </w:tcBorders>
            <w:shd w:val="clear" w:color="auto" w:fill="auto"/>
          </w:tcPr>
          <w:p w14:paraId="531CFEAA" w14:textId="77777777" w:rsidR="00753280" w:rsidRPr="00020619" w:rsidRDefault="00753280" w:rsidP="00864629">
            <w:pPr>
              <w:pStyle w:val="TAC"/>
            </w:pPr>
          </w:p>
        </w:tc>
      </w:tr>
      <w:tr w:rsidR="00753280" w:rsidRPr="00020619" w14:paraId="6B9634E2" w14:textId="77777777" w:rsidTr="00864629">
        <w:tc>
          <w:tcPr>
            <w:tcW w:w="3041" w:type="dxa"/>
            <w:shd w:val="clear" w:color="auto" w:fill="auto"/>
          </w:tcPr>
          <w:p w14:paraId="5499E985" w14:textId="77777777" w:rsidR="00753280" w:rsidRPr="00020619" w:rsidRDefault="00753280" w:rsidP="00864629">
            <w:pPr>
              <w:pStyle w:val="TAL"/>
            </w:pPr>
            <w:r w:rsidRPr="00020619">
              <w:t>PDSCH_RB</w:t>
            </w:r>
          </w:p>
        </w:tc>
        <w:tc>
          <w:tcPr>
            <w:tcW w:w="1147" w:type="dxa"/>
            <w:tcBorders>
              <w:top w:val="nil"/>
              <w:bottom w:val="nil"/>
            </w:tcBorders>
            <w:shd w:val="clear" w:color="auto" w:fill="auto"/>
          </w:tcPr>
          <w:p w14:paraId="2FA06FEE" w14:textId="77777777" w:rsidR="00753280" w:rsidRPr="00020619" w:rsidRDefault="00753280" w:rsidP="00864629">
            <w:pPr>
              <w:pStyle w:val="TAC"/>
            </w:pPr>
          </w:p>
        </w:tc>
        <w:tc>
          <w:tcPr>
            <w:tcW w:w="1396" w:type="dxa"/>
            <w:tcBorders>
              <w:top w:val="nil"/>
              <w:bottom w:val="nil"/>
            </w:tcBorders>
            <w:shd w:val="clear" w:color="auto" w:fill="auto"/>
          </w:tcPr>
          <w:p w14:paraId="38F2C46B" w14:textId="77777777" w:rsidR="00753280" w:rsidRPr="00020619" w:rsidRDefault="00753280" w:rsidP="00864629">
            <w:pPr>
              <w:pStyle w:val="TAC"/>
            </w:pPr>
          </w:p>
        </w:tc>
        <w:tc>
          <w:tcPr>
            <w:tcW w:w="4055" w:type="dxa"/>
            <w:gridSpan w:val="2"/>
            <w:tcBorders>
              <w:top w:val="nil"/>
              <w:bottom w:val="nil"/>
            </w:tcBorders>
            <w:shd w:val="clear" w:color="auto" w:fill="auto"/>
          </w:tcPr>
          <w:p w14:paraId="5466173C" w14:textId="77777777" w:rsidR="00753280" w:rsidRPr="00020619" w:rsidRDefault="00753280" w:rsidP="00864629">
            <w:pPr>
              <w:pStyle w:val="TAC"/>
            </w:pPr>
          </w:p>
        </w:tc>
      </w:tr>
      <w:tr w:rsidR="00753280" w:rsidRPr="00020619" w14:paraId="7CA4CAFD" w14:textId="77777777" w:rsidTr="00864629">
        <w:tc>
          <w:tcPr>
            <w:tcW w:w="3041" w:type="dxa"/>
            <w:shd w:val="clear" w:color="auto" w:fill="auto"/>
          </w:tcPr>
          <w:p w14:paraId="7C77A501" w14:textId="77777777" w:rsidR="00753280" w:rsidRPr="00020619" w:rsidRDefault="00753280" w:rsidP="00864629">
            <w:pPr>
              <w:pStyle w:val="TAL"/>
            </w:pPr>
            <w:r w:rsidRPr="00020619">
              <w:t>OCNG_RA</w:t>
            </w:r>
            <w:r w:rsidRPr="00020619">
              <w:rPr>
                <w:rFonts w:eastAsia="Calibri"/>
                <w:vertAlign w:val="superscript"/>
              </w:rPr>
              <w:t>Note4</w:t>
            </w:r>
          </w:p>
        </w:tc>
        <w:tc>
          <w:tcPr>
            <w:tcW w:w="1147" w:type="dxa"/>
            <w:tcBorders>
              <w:top w:val="nil"/>
              <w:bottom w:val="nil"/>
            </w:tcBorders>
            <w:shd w:val="clear" w:color="auto" w:fill="auto"/>
          </w:tcPr>
          <w:p w14:paraId="15020E94" w14:textId="77777777" w:rsidR="00753280" w:rsidRPr="00020619" w:rsidRDefault="00753280" w:rsidP="00864629">
            <w:pPr>
              <w:pStyle w:val="TAC"/>
            </w:pPr>
          </w:p>
        </w:tc>
        <w:tc>
          <w:tcPr>
            <w:tcW w:w="1396" w:type="dxa"/>
            <w:tcBorders>
              <w:top w:val="nil"/>
              <w:bottom w:val="nil"/>
            </w:tcBorders>
            <w:shd w:val="clear" w:color="auto" w:fill="auto"/>
          </w:tcPr>
          <w:p w14:paraId="0AF5F6F2" w14:textId="77777777" w:rsidR="00753280" w:rsidRPr="00020619" w:rsidRDefault="00753280" w:rsidP="00864629">
            <w:pPr>
              <w:pStyle w:val="TAC"/>
            </w:pPr>
          </w:p>
        </w:tc>
        <w:tc>
          <w:tcPr>
            <w:tcW w:w="4055" w:type="dxa"/>
            <w:gridSpan w:val="2"/>
            <w:tcBorders>
              <w:top w:val="nil"/>
              <w:bottom w:val="nil"/>
            </w:tcBorders>
            <w:shd w:val="clear" w:color="auto" w:fill="auto"/>
          </w:tcPr>
          <w:p w14:paraId="190F57B7" w14:textId="77777777" w:rsidR="00753280" w:rsidRPr="00020619" w:rsidRDefault="00753280" w:rsidP="00864629">
            <w:pPr>
              <w:pStyle w:val="TAC"/>
            </w:pPr>
          </w:p>
        </w:tc>
      </w:tr>
      <w:tr w:rsidR="00753280" w:rsidRPr="00020619" w14:paraId="082AE3CE" w14:textId="77777777" w:rsidTr="00864629">
        <w:tc>
          <w:tcPr>
            <w:tcW w:w="3041" w:type="dxa"/>
            <w:shd w:val="clear" w:color="auto" w:fill="auto"/>
          </w:tcPr>
          <w:p w14:paraId="590C3F00" w14:textId="77777777" w:rsidR="00753280" w:rsidRPr="00020619" w:rsidRDefault="00753280" w:rsidP="00864629">
            <w:pPr>
              <w:pStyle w:val="TAL"/>
            </w:pPr>
            <w:r w:rsidRPr="00020619">
              <w:t>OCNG_RB</w:t>
            </w:r>
            <w:r w:rsidRPr="00020619">
              <w:rPr>
                <w:rFonts w:eastAsia="Calibri"/>
                <w:vertAlign w:val="superscript"/>
              </w:rPr>
              <w:t>Note4</w:t>
            </w:r>
          </w:p>
        </w:tc>
        <w:tc>
          <w:tcPr>
            <w:tcW w:w="1147" w:type="dxa"/>
            <w:tcBorders>
              <w:top w:val="nil"/>
            </w:tcBorders>
            <w:shd w:val="clear" w:color="auto" w:fill="auto"/>
          </w:tcPr>
          <w:p w14:paraId="45D9BCD7" w14:textId="77777777" w:rsidR="00753280" w:rsidRPr="00020619" w:rsidRDefault="00753280" w:rsidP="00864629">
            <w:pPr>
              <w:pStyle w:val="TAC"/>
            </w:pPr>
          </w:p>
        </w:tc>
        <w:tc>
          <w:tcPr>
            <w:tcW w:w="1396" w:type="dxa"/>
            <w:tcBorders>
              <w:top w:val="nil"/>
            </w:tcBorders>
            <w:shd w:val="clear" w:color="auto" w:fill="auto"/>
          </w:tcPr>
          <w:p w14:paraId="4D2E55C7" w14:textId="77777777" w:rsidR="00753280" w:rsidRPr="00020619" w:rsidRDefault="00753280" w:rsidP="00864629">
            <w:pPr>
              <w:pStyle w:val="TAC"/>
            </w:pPr>
          </w:p>
        </w:tc>
        <w:tc>
          <w:tcPr>
            <w:tcW w:w="4055" w:type="dxa"/>
            <w:gridSpan w:val="2"/>
            <w:tcBorders>
              <w:top w:val="nil"/>
            </w:tcBorders>
            <w:shd w:val="clear" w:color="auto" w:fill="auto"/>
          </w:tcPr>
          <w:p w14:paraId="059D8CB0" w14:textId="77777777" w:rsidR="00753280" w:rsidRPr="00020619" w:rsidRDefault="00753280" w:rsidP="00864629">
            <w:pPr>
              <w:pStyle w:val="TAC"/>
            </w:pPr>
          </w:p>
        </w:tc>
      </w:tr>
      <w:tr w:rsidR="00753280" w:rsidRPr="00020619" w14:paraId="1F9BC36C" w14:textId="77777777" w:rsidTr="00864629">
        <w:tc>
          <w:tcPr>
            <w:tcW w:w="3041" w:type="dxa"/>
            <w:shd w:val="clear" w:color="auto" w:fill="auto"/>
            <w:vAlign w:val="center"/>
          </w:tcPr>
          <w:p w14:paraId="7071FB39" w14:textId="77777777" w:rsidR="00753280" w:rsidRPr="00020619" w:rsidRDefault="00753280" w:rsidP="00864629">
            <w:pPr>
              <w:pStyle w:val="TAL"/>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5</w:t>
            </w:r>
          </w:p>
        </w:tc>
        <w:tc>
          <w:tcPr>
            <w:tcW w:w="1147" w:type="dxa"/>
            <w:shd w:val="clear" w:color="auto" w:fill="auto"/>
          </w:tcPr>
          <w:p w14:paraId="5FBFAC0C" w14:textId="77777777" w:rsidR="00753280" w:rsidRPr="00020619" w:rsidRDefault="00753280" w:rsidP="00864629">
            <w:pPr>
              <w:pStyle w:val="TAC"/>
            </w:pPr>
            <w:r w:rsidRPr="00020619">
              <w:t>dBm/15kHz</w:t>
            </w:r>
          </w:p>
        </w:tc>
        <w:tc>
          <w:tcPr>
            <w:tcW w:w="1396" w:type="dxa"/>
          </w:tcPr>
          <w:p w14:paraId="57382964" w14:textId="77777777" w:rsidR="00753280" w:rsidRPr="00020619" w:rsidRDefault="00753280" w:rsidP="00864629">
            <w:pPr>
              <w:pStyle w:val="TAC"/>
            </w:pPr>
            <w:r w:rsidRPr="00020619">
              <w:t>1, 2, 3, 4, 5, 6</w:t>
            </w:r>
            <w:ins w:id="83828" w:author="Nokia - Erika Almeida" w:date="2022-09-12T10:37:00Z">
              <w:r w:rsidRPr="00020619">
                <w:t>, 7, 8</w:t>
              </w:r>
            </w:ins>
          </w:p>
        </w:tc>
        <w:tc>
          <w:tcPr>
            <w:tcW w:w="4055" w:type="dxa"/>
            <w:gridSpan w:val="2"/>
            <w:shd w:val="clear" w:color="auto" w:fill="auto"/>
          </w:tcPr>
          <w:p w14:paraId="2098C3C9" w14:textId="77777777" w:rsidR="00753280" w:rsidRPr="00020619" w:rsidRDefault="00753280" w:rsidP="00864629">
            <w:pPr>
              <w:pStyle w:val="TAC"/>
            </w:pPr>
            <w:r w:rsidRPr="00020619">
              <w:t>-98</w:t>
            </w:r>
          </w:p>
        </w:tc>
      </w:tr>
      <w:tr w:rsidR="00753280" w:rsidRPr="00020619" w14:paraId="58C47B17" w14:textId="77777777" w:rsidTr="00864629">
        <w:tc>
          <w:tcPr>
            <w:tcW w:w="3041" w:type="dxa"/>
            <w:shd w:val="clear" w:color="auto" w:fill="auto"/>
            <w:vAlign w:val="center"/>
          </w:tcPr>
          <w:p w14:paraId="35A4D210" w14:textId="77777777" w:rsidR="00753280" w:rsidRPr="00020619" w:rsidRDefault="00753280" w:rsidP="00864629">
            <w:pPr>
              <w:pStyle w:val="TAL"/>
              <w:rPr>
                <w:rFonts w:eastAsia="Calibri"/>
                <w: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p>
        </w:tc>
        <w:tc>
          <w:tcPr>
            <w:tcW w:w="1147" w:type="dxa"/>
            <w:shd w:val="clear" w:color="auto" w:fill="auto"/>
          </w:tcPr>
          <w:p w14:paraId="0F1B82C3" w14:textId="77777777" w:rsidR="00753280" w:rsidRPr="00020619" w:rsidRDefault="00753280" w:rsidP="00864629">
            <w:pPr>
              <w:pStyle w:val="TAC"/>
            </w:pPr>
            <w:r w:rsidRPr="00020619">
              <w:t>dB</w:t>
            </w:r>
          </w:p>
        </w:tc>
        <w:tc>
          <w:tcPr>
            <w:tcW w:w="1396" w:type="dxa"/>
          </w:tcPr>
          <w:p w14:paraId="2D74293D" w14:textId="77777777" w:rsidR="00753280" w:rsidRPr="00020619" w:rsidRDefault="00753280" w:rsidP="00864629">
            <w:pPr>
              <w:pStyle w:val="TAC"/>
            </w:pPr>
            <w:r w:rsidRPr="00020619">
              <w:t>1, 2, 3, 4, 5, 6</w:t>
            </w:r>
            <w:ins w:id="83829" w:author="Nokia - Erika Almeida" w:date="2022-09-12T10:38:00Z">
              <w:r w:rsidRPr="00020619">
                <w:t>, 7, 8</w:t>
              </w:r>
            </w:ins>
          </w:p>
        </w:tc>
        <w:tc>
          <w:tcPr>
            <w:tcW w:w="2029" w:type="dxa"/>
            <w:shd w:val="clear" w:color="auto" w:fill="auto"/>
          </w:tcPr>
          <w:p w14:paraId="5C5EDE0D" w14:textId="77777777" w:rsidR="00753280" w:rsidRPr="00020619" w:rsidRDefault="00753280" w:rsidP="00864629">
            <w:pPr>
              <w:pStyle w:val="TAC"/>
            </w:pPr>
            <w:r w:rsidRPr="00020619">
              <w:t>-Infinity</w:t>
            </w:r>
          </w:p>
        </w:tc>
        <w:tc>
          <w:tcPr>
            <w:tcW w:w="2026" w:type="dxa"/>
            <w:shd w:val="clear" w:color="auto" w:fill="auto"/>
          </w:tcPr>
          <w:p w14:paraId="3E799135" w14:textId="77777777" w:rsidR="00753280" w:rsidRPr="00020619" w:rsidRDefault="00753280" w:rsidP="00864629">
            <w:pPr>
              <w:pStyle w:val="TAC"/>
            </w:pPr>
            <w:r w:rsidRPr="00020619">
              <w:t>7</w:t>
            </w:r>
          </w:p>
        </w:tc>
      </w:tr>
      <w:tr w:rsidR="00753280" w:rsidRPr="00020619" w14:paraId="384C48EB" w14:textId="77777777" w:rsidTr="00864629">
        <w:tc>
          <w:tcPr>
            <w:tcW w:w="3041" w:type="dxa"/>
            <w:shd w:val="clear" w:color="auto" w:fill="auto"/>
            <w:vAlign w:val="center"/>
          </w:tcPr>
          <w:p w14:paraId="04B2FD39" w14:textId="77777777" w:rsidR="00753280" w:rsidRPr="00020619" w:rsidRDefault="00753280" w:rsidP="00864629">
            <w:pPr>
              <w:pStyle w:val="TAL"/>
              <w:rPr>
                <w:rFonts w:eastAsia="Calibr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6</w:t>
            </w:r>
          </w:p>
        </w:tc>
        <w:tc>
          <w:tcPr>
            <w:tcW w:w="1147" w:type="dxa"/>
            <w:shd w:val="clear" w:color="auto" w:fill="auto"/>
          </w:tcPr>
          <w:p w14:paraId="61A91B58" w14:textId="77777777" w:rsidR="00753280" w:rsidRPr="00020619" w:rsidRDefault="00753280" w:rsidP="00864629">
            <w:pPr>
              <w:pStyle w:val="TAC"/>
            </w:pPr>
            <w:r w:rsidRPr="00020619">
              <w:t>dB</w:t>
            </w:r>
          </w:p>
        </w:tc>
        <w:tc>
          <w:tcPr>
            <w:tcW w:w="1396" w:type="dxa"/>
          </w:tcPr>
          <w:p w14:paraId="2F8ADC2E" w14:textId="77777777" w:rsidR="00753280" w:rsidRPr="00020619" w:rsidRDefault="00753280" w:rsidP="00864629">
            <w:pPr>
              <w:pStyle w:val="TAC"/>
            </w:pPr>
            <w:r w:rsidRPr="00020619">
              <w:t>1, 2, 3, 4, 5, 6</w:t>
            </w:r>
            <w:ins w:id="83830" w:author="Nokia - Erika Almeida" w:date="2022-09-12T10:38:00Z">
              <w:r w:rsidRPr="00020619">
                <w:t>, 7, 8</w:t>
              </w:r>
            </w:ins>
          </w:p>
        </w:tc>
        <w:tc>
          <w:tcPr>
            <w:tcW w:w="2029" w:type="dxa"/>
            <w:shd w:val="clear" w:color="auto" w:fill="auto"/>
          </w:tcPr>
          <w:p w14:paraId="7D2DA90C" w14:textId="77777777" w:rsidR="00753280" w:rsidRPr="00020619" w:rsidRDefault="00753280" w:rsidP="00864629">
            <w:pPr>
              <w:pStyle w:val="TAC"/>
            </w:pPr>
            <w:r w:rsidRPr="00020619">
              <w:t>-Infinity</w:t>
            </w:r>
          </w:p>
        </w:tc>
        <w:tc>
          <w:tcPr>
            <w:tcW w:w="2026" w:type="dxa"/>
            <w:shd w:val="clear" w:color="auto" w:fill="auto"/>
          </w:tcPr>
          <w:p w14:paraId="5BBB377B" w14:textId="77777777" w:rsidR="00753280" w:rsidRPr="00020619" w:rsidRDefault="00753280" w:rsidP="00864629">
            <w:pPr>
              <w:pStyle w:val="TAC"/>
            </w:pPr>
            <w:r w:rsidRPr="00020619">
              <w:t>7</w:t>
            </w:r>
          </w:p>
        </w:tc>
      </w:tr>
      <w:tr w:rsidR="00753280" w:rsidRPr="00020619" w14:paraId="1C968B74" w14:textId="77777777" w:rsidTr="00864629">
        <w:tc>
          <w:tcPr>
            <w:tcW w:w="3041" w:type="dxa"/>
            <w:shd w:val="clear" w:color="auto" w:fill="auto"/>
            <w:vAlign w:val="center"/>
          </w:tcPr>
          <w:p w14:paraId="6196340A" w14:textId="77777777" w:rsidR="00753280" w:rsidRPr="00020619" w:rsidRDefault="00753280" w:rsidP="00864629">
            <w:pPr>
              <w:pStyle w:val="TAL"/>
              <w:rPr>
                <w:rFonts w:eastAsia="Calibri"/>
                <w:vertAlign w:val="superscript"/>
              </w:rPr>
            </w:pPr>
            <w:r w:rsidRPr="00020619">
              <w:rPr>
                <w:rFonts w:eastAsia="Calibri"/>
              </w:rPr>
              <w:t>RSRP</w:t>
            </w:r>
            <w:r w:rsidRPr="00020619">
              <w:rPr>
                <w:rFonts w:eastAsia="Calibri"/>
                <w:vertAlign w:val="superscript"/>
              </w:rPr>
              <w:t>Note6</w:t>
            </w:r>
          </w:p>
        </w:tc>
        <w:tc>
          <w:tcPr>
            <w:tcW w:w="1147" w:type="dxa"/>
            <w:shd w:val="clear" w:color="auto" w:fill="auto"/>
          </w:tcPr>
          <w:p w14:paraId="5A574736" w14:textId="77777777" w:rsidR="00753280" w:rsidRPr="00020619" w:rsidRDefault="00753280" w:rsidP="00864629">
            <w:pPr>
              <w:pStyle w:val="TAC"/>
            </w:pPr>
            <w:r w:rsidRPr="00020619">
              <w:t>dBm/15kHz</w:t>
            </w:r>
          </w:p>
        </w:tc>
        <w:tc>
          <w:tcPr>
            <w:tcW w:w="1396" w:type="dxa"/>
          </w:tcPr>
          <w:p w14:paraId="6153CBD1" w14:textId="77777777" w:rsidR="00753280" w:rsidRPr="00020619" w:rsidRDefault="00753280" w:rsidP="00864629">
            <w:pPr>
              <w:pStyle w:val="TAC"/>
            </w:pPr>
            <w:r w:rsidRPr="00020619">
              <w:t>1, 2, 3, 4, 5, 6</w:t>
            </w:r>
            <w:ins w:id="83831" w:author="Nokia - Erika Almeida" w:date="2022-09-12T10:38:00Z">
              <w:r w:rsidRPr="00020619">
                <w:t>, 7, 8</w:t>
              </w:r>
            </w:ins>
          </w:p>
        </w:tc>
        <w:tc>
          <w:tcPr>
            <w:tcW w:w="2029" w:type="dxa"/>
            <w:shd w:val="clear" w:color="auto" w:fill="auto"/>
          </w:tcPr>
          <w:p w14:paraId="66BEEBA9" w14:textId="77777777" w:rsidR="00753280" w:rsidRPr="00020619" w:rsidRDefault="00753280" w:rsidP="00864629">
            <w:pPr>
              <w:pStyle w:val="TAC"/>
            </w:pPr>
            <w:r w:rsidRPr="00020619">
              <w:t>-Infinity</w:t>
            </w:r>
          </w:p>
        </w:tc>
        <w:tc>
          <w:tcPr>
            <w:tcW w:w="2026" w:type="dxa"/>
            <w:shd w:val="clear" w:color="auto" w:fill="auto"/>
          </w:tcPr>
          <w:p w14:paraId="4563B153" w14:textId="77777777" w:rsidR="00753280" w:rsidRPr="00020619" w:rsidRDefault="00753280" w:rsidP="00864629">
            <w:pPr>
              <w:pStyle w:val="TAC"/>
            </w:pPr>
            <w:r w:rsidRPr="00020619">
              <w:t>-91</w:t>
            </w:r>
          </w:p>
        </w:tc>
      </w:tr>
      <w:tr w:rsidR="00753280" w:rsidRPr="00020619" w14:paraId="20B08F44" w14:textId="77777777" w:rsidTr="00864629">
        <w:tc>
          <w:tcPr>
            <w:tcW w:w="3041" w:type="dxa"/>
            <w:shd w:val="clear" w:color="auto" w:fill="auto"/>
            <w:vAlign w:val="center"/>
          </w:tcPr>
          <w:p w14:paraId="5670B3DC" w14:textId="77777777" w:rsidR="00753280" w:rsidRPr="00020619" w:rsidRDefault="00753280" w:rsidP="00864629">
            <w:pPr>
              <w:pStyle w:val="TAL"/>
              <w:rPr>
                <w:rFonts w:eastAsia="Calibri"/>
                <w:vertAlign w:val="superscript"/>
              </w:rPr>
            </w:pPr>
            <w:r w:rsidRPr="00020619">
              <w:rPr>
                <w:rFonts w:eastAsia="Calibri"/>
              </w:rPr>
              <w:t>SCH_RP</w:t>
            </w:r>
            <w:r w:rsidRPr="00020619">
              <w:rPr>
                <w:rFonts w:eastAsia="Calibri"/>
                <w:vertAlign w:val="superscript"/>
              </w:rPr>
              <w:t>Note6</w:t>
            </w:r>
          </w:p>
        </w:tc>
        <w:tc>
          <w:tcPr>
            <w:tcW w:w="1147" w:type="dxa"/>
            <w:shd w:val="clear" w:color="auto" w:fill="auto"/>
          </w:tcPr>
          <w:p w14:paraId="3CB0ED24" w14:textId="77777777" w:rsidR="00753280" w:rsidRPr="00020619" w:rsidRDefault="00753280" w:rsidP="00864629">
            <w:pPr>
              <w:pStyle w:val="TAC"/>
            </w:pPr>
            <w:r w:rsidRPr="00020619">
              <w:t>dBm/15kHz</w:t>
            </w:r>
          </w:p>
        </w:tc>
        <w:tc>
          <w:tcPr>
            <w:tcW w:w="1396" w:type="dxa"/>
          </w:tcPr>
          <w:p w14:paraId="6A865F55" w14:textId="77777777" w:rsidR="00753280" w:rsidRPr="00020619" w:rsidRDefault="00753280" w:rsidP="00864629">
            <w:pPr>
              <w:pStyle w:val="TAC"/>
            </w:pPr>
            <w:r w:rsidRPr="00020619">
              <w:t>1, 2, 3, 4, 5, 6</w:t>
            </w:r>
            <w:ins w:id="83832" w:author="Nokia - Erika Almeida" w:date="2022-09-12T10:38:00Z">
              <w:r w:rsidRPr="00020619">
                <w:t>, 7, 8</w:t>
              </w:r>
            </w:ins>
          </w:p>
        </w:tc>
        <w:tc>
          <w:tcPr>
            <w:tcW w:w="2029" w:type="dxa"/>
            <w:shd w:val="clear" w:color="auto" w:fill="auto"/>
          </w:tcPr>
          <w:p w14:paraId="4004373D" w14:textId="77777777" w:rsidR="00753280" w:rsidRPr="00020619" w:rsidRDefault="00753280" w:rsidP="00864629">
            <w:pPr>
              <w:pStyle w:val="TAC"/>
            </w:pPr>
            <w:r w:rsidRPr="00020619">
              <w:t>-Infinity</w:t>
            </w:r>
          </w:p>
        </w:tc>
        <w:tc>
          <w:tcPr>
            <w:tcW w:w="2026" w:type="dxa"/>
            <w:shd w:val="clear" w:color="auto" w:fill="auto"/>
          </w:tcPr>
          <w:p w14:paraId="7CC8068F" w14:textId="77777777" w:rsidR="00753280" w:rsidRPr="00020619" w:rsidRDefault="00753280" w:rsidP="00864629">
            <w:pPr>
              <w:pStyle w:val="TAC"/>
            </w:pPr>
            <w:r w:rsidRPr="00020619">
              <w:t>-91</w:t>
            </w:r>
          </w:p>
        </w:tc>
      </w:tr>
      <w:tr w:rsidR="00753280" w:rsidRPr="00020619" w14:paraId="26AA2065" w14:textId="77777777" w:rsidTr="00864629">
        <w:tc>
          <w:tcPr>
            <w:tcW w:w="3041" w:type="dxa"/>
            <w:shd w:val="clear" w:color="auto" w:fill="auto"/>
            <w:vAlign w:val="center"/>
          </w:tcPr>
          <w:p w14:paraId="3074EC29" w14:textId="77777777" w:rsidR="00753280" w:rsidRPr="00020619" w:rsidRDefault="00753280" w:rsidP="00864629">
            <w:pPr>
              <w:pStyle w:val="TAL"/>
              <w:rPr>
                <w:rFonts w:eastAsia="Calibri"/>
                <w:vertAlign w:val="superscript"/>
              </w:rPr>
            </w:pPr>
            <w:r w:rsidRPr="00020619">
              <w:rPr>
                <w:rFonts w:eastAsia="Calibri"/>
              </w:rPr>
              <w:t>Io</w:t>
            </w:r>
            <w:r w:rsidRPr="00020619">
              <w:rPr>
                <w:rFonts w:eastAsia="Calibri"/>
                <w:vertAlign w:val="superscript"/>
              </w:rPr>
              <w:t>Note6</w:t>
            </w:r>
          </w:p>
        </w:tc>
        <w:tc>
          <w:tcPr>
            <w:tcW w:w="1147" w:type="dxa"/>
            <w:shd w:val="clear" w:color="auto" w:fill="auto"/>
          </w:tcPr>
          <w:p w14:paraId="1094AD2D" w14:textId="77777777" w:rsidR="00753280" w:rsidRPr="00020619" w:rsidRDefault="00753280" w:rsidP="00864629">
            <w:pPr>
              <w:pStyle w:val="TAC"/>
            </w:pPr>
            <w:r w:rsidRPr="00020619">
              <w:t>dBm/9MHz</w:t>
            </w:r>
          </w:p>
        </w:tc>
        <w:tc>
          <w:tcPr>
            <w:tcW w:w="1396" w:type="dxa"/>
          </w:tcPr>
          <w:p w14:paraId="32C44761" w14:textId="77777777" w:rsidR="00753280" w:rsidRPr="00020619" w:rsidRDefault="00753280" w:rsidP="00864629">
            <w:pPr>
              <w:pStyle w:val="TAC"/>
              <w:rPr>
                <w:lang w:eastAsia="zh-CN"/>
              </w:rPr>
            </w:pPr>
            <w:r w:rsidRPr="00020619">
              <w:t>1, 2, 3, 4, 5, 6</w:t>
            </w:r>
            <w:ins w:id="83833" w:author="Nokia - Erika Almeida" w:date="2022-09-12T10:38:00Z">
              <w:r w:rsidRPr="00020619">
                <w:t>, 7, 8</w:t>
              </w:r>
            </w:ins>
          </w:p>
        </w:tc>
        <w:tc>
          <w:tcPr>
            <w:tcW w:w="2029" w:type="dxa"/>
            <w:shd w:val="clear" w:color="auto" w:fill="auto"/>
          </w:tcPr>
          <w:p w14:paraId="2EF31846" w14:textId="77777777" w:rsidR="00753280" w:rsidRPr="00020619" w:rsidRDefault="00753280" w:rsidP="00864629">
            <w:pPr>
              <w:pStyle w:val="TAC"/>
              <w:rPr>
                <w:lang w:eastAsia="zh-CN"/>
              </w:rPr>
            </w:pPr>
            <w:r w:rsidRPr="00020619">
              <w:rPr>
                <w:lang w:eastAsia="zh-CN"/>
              </w:rPr>
              <w:t>-70.22</w:t>
            </w:r>
          </w:p>
        </w:tc>
        <w:tc>
          <w:tcPr>
            <w:tcW w:w="2026" w:type="dxa"/>
            <w:shd w:val="clear" w:color="auto" w:fill="auto"/>
          </w:tcPr>
          <w:p w14:paraId="3EF70C92" w14:textId="77777777" w:rsidR="00753280" w:rsidRPr="00020619" w:rsidRDefault="00753280" w:rsidP="00864629">
            <w:pPr>
              <w:pStyle w:val="TAC"/>
              <w:rPr>
                <w:lang w:eastAsia="zh-CN"/>
              </w:rPr>
            </w:pPr>
            <w:r w:rsidRPr="00020619">
              <w:rPr>
                <w:lang w:eastAsia="zh-CN"/>
              </w:rPr>
              <w:t>-62.43</w:t>
            </w:r>
          </w:p>
        </w:tc>
      </w:tr>
      <w:tr w:rsidR="00753280" w:rsidRPr="00020619" w14:paraId="2A4C704C" w14:textId="77777777" w:rsidTr="00864629">
        <w:tc>
          <w:tcPr>
            <w:tcW w:w="3041" w:type="dxa"/>
            <w:shd w:val="clear" w:color="auto" w:fill="auto"/>
            <w:vAlign w:val="center"/>
          </w:tcPr>
          <w:p w14:paraId="67A996FC" w14:textId="77777777" w:rsidR="00753280" w:rsidRPr="00020619" w:rsidRDefault="00753280" w:rsidP="00864629">
            <w:pPr>
              <w:pStyle w:val="TAL"/>
              <w:rPr>
                <w:rFonts w:eastAsia="Calibri"/>
              </w:rPr>
            </w:pPr>
            <w:r w:rsidRPr="00020619">
              <w:rPr>
                <w:rFonts w:eastAsia="Calibri"/>
              </w:rPr>
              <w:t>Propagation Condition</w:t>
            </w:r>
          </w:p>
        </w:tc>
        <w:tc>
          <w:tcPr>
            <w:tcW w:w="1147" w:type="dxa"/>
            <w:shd w:val="clear" w:color="auto" w:fill="auto"/>
          </w:tcPr>
          <w:p w14:paraId="701228A5" w14:textId="77777777" w:rsidR="00753280" w:rsidRPr="00020619" w:rsidRDefault="00753280" w:rsidP="00864629">
            <w:pPr>
              <w:pStyle w:val="TAC"/>
            </w:pPr>
          </w:p>
        </w:tc>
        <w:tc>
          <w:tcPr>
            <w:tcW w:w="1396" w:type="dxa"/>
          </w:tcPr>
          <w:p w14:paraId="03AE3FC0" w14:textId="77777777" w:rsidR="00753280" w:rsidRPr="00020619" w:rsidRDefault="00753280" w:rsidP="00864629">
            <w:pPr>
              <w:pStyle w:val="TAC"/>
            </w:pPr>
            <w:r w:rsidRPr="00020619">
              <w:t>1, 2, 3, 4, 5, 6</w:t>
            </w:r>
            <w:ins w:id="83834" w:author="Nokia - Erika Almeida" w:date="2022-09-12T10:38:00Z">
              <w:r w:rsidRPr="00020619">
                <w:t>, 7, 8</w:t>
              </w:r>
            </w:ins>
          </w:p>
        </w:tc>
        <w:tc>
          <w:tcPr>
            <w:tcW w:w="4055" w:type="dxa"/>
            <w:gridSpan w:val="2"/>
            <w:shd w:val="clear" w:color="auto" w:fill="auto"/>
          </w:tcPr>
          <w:p w14:paraId="4ED05B53" w14:textId="77777777" w:rsidR="00753280" w:rsidRPr="00020619" w:rsidRDefault="00753280" w:rsidP="00864629">
            <w:pPr>
              <w:pStyle w:val="TAC"/>
            </w:pPr>
            <w:r w:rsidRPr="00020619">
              <w:t>AWGN</w:t>
            </w:r>
          </w:p>
        </w:tc>
      </w:tr>
      <w:tr w:rsidR="00753280" w:rsidRPr="00020619" w14:paraId="0644280F" w14:textId="77777777" w:rsidTr="00864629">
        <w:tc>
          <w:tcPr>
            <w:tcW w:w="3041" w:type="dxa"/>
            <w:shd w:val="clear" w:color="auto" w:fill="auto"/>
            <w:vAlign w:val="center"/>
          </w:tcPr>
          <w:p w14:paraId="517CD1B9" w14:textId="77777777" w:rsidR="00753280" w:rsidRPr="00020619" w:rsidRDefault="00753280" w:rsidP="00864629">
            <w:pPr>
              <w:pStyle w:val="TAL"/>
              <w:rPr>
                <w:rFonts w:eastAsia="Calibri"/>
              </w:rPr>
            </w:pPr>
            <w:r w:rsidRPr="00020619">
              <w:rPr>
                <w:rFonts w:eastAsia="Calibri"/>
              </w:rPr>
              <w:t>Antenna Configuration and Correlation Matrix</w:t>
            </w:r>
            <w:r w:rsidRPr="00020619">
              <w:rPr>
                <w:rFonts w:eastAsia="Calibri"/>
                <w:vertAlign w:val="superscript"/>
              </w:rPr>
              <w:t xml:space="preserve"> Note7</w:t>
            </w:r>
          </w:p>
        </w:tc>
        <w:tc>
          <w:tcPr>
            <w:tcW w:w="1147" w:type="dxa"/>
            <w:shd w:val="clear" w:color="auto" w:fill="auto"/>
          </w:tcPr>
          <w:p w14:paraId="3C86964D" w14:textId="77777777" w:rsidR="00753280" w:rsidRPr="00020619" w:rsidRDefault="00753280" w:rsidP="00864629">
            <w:pPr>
              <w:pStyle w:val="TAC"/>
            </w:pPr>
          </w:p>
        </w:tc>
        <w:tc>
          <w:tcPr>
            <w:tcW w:w="1396" w:type="dxa"/>
          </w:tcPr>
          <w:p w14:paraId="1240D7A0" w14:textId="77777777" w:rsidR="00753280" w:rsidRPr="00020619" w:rsidRDefault="00753280" w:rsidP="00864629">
            <w:pPr>
              <w:pStyle w:val="TAC"/>
            </w:pPr>
            <w:r w:rsidRPr="00020619">
              <w:t>1, 2, 3, 4, 5, 6</w:t>
            </w:r>
            <w:ins w:id="83835" w:author="Nokia - Erika Almeida" w:date="2022-09-12T10:38:00Z">
              <w:r w:rsidRPr="00020619">
                <w:t>, 7, 8</w:t>
              </w:r>
            </w:ins>
          </w:p>
        </w:tc>
        <w:tc>
          <w:tcPr>
            <w:tcW w:w="4055" w:type="dxa"/>
            <w:gridSpan w:val="2"/>
            <w:shd w:val="clear" w:color="auto" w:fill="auto"/>
          </w:tcPr>
          <w:p w14:paraId="5C9CCBD2" w14:textId="77777777" w:rsidR="00753280" w:rsidRPr="00020619" w:rsidRDefault="00753280" w:rsidP="00864629">
            <w:pPr>
              <w:pStyle w:val="TAC"/>
            </w:pPr>
            <w:r w:rsidRPr="00020619">
              <w:t>1x2 Low</w:t>
            </w:r>
          </w:p>
        </w:tc>
      </w:tr>
      <w:tr w:rsidR="00753280" w:rsidRPr="00020619" w14:paraId="28375339" w14:textId="77777777" w:rsidTr="00864629">
        <w:tc>
          <w:tcPr>
            <w:tcW w:w="9639" w:type="dxa"/>
            <w:gridSpan w:val="5"/>
            <w:shd w:val="clear" w:color="auto" w:fill="auto"/>
            <w:vAlign w:val="center"/>
          </w:tcPr>
          <w:p w14:paraId="7FC18915" w14:textId="77777777" w:rsidR="00753280" w:rsidRPr="00020619" w:rsidRDefault="00753280" w:rsidP="00864629">
            <w:pPr>
              <w:pStyle w:val="TAN"/>
            </w:pPr>
            <w:r w:rsidRPr="00020619">
              <w:lastRenderedPageBreak/>
              <w:t>Note 1:</w:t>
            </w:r>
            <w:r w:rsidRPr="00020619">
              <w:tab/>
              <w:t>Special subframe and uplink-downlink configurations are specified in table 4.2-1 in TS 36.211 [23].</w:t>
            </w:r>
          </w:p>
          <w:p w14:paraId="3EB4EF54" w14:textId="77777777" w:rsidR="00753280" w:rsidRPr="00020619" w:rsidRDefault="00753280" w:rsidP="00864629">
            <w:pPr>
              <w:pStyle w:val="TAN"/>
            </w:pPr>
            <w:r w:rsidRPr="00020619">
              <w:t>Note 2:</w:t>
            </w:r>
            <w:r w:rsidRPr="00020619">
              <w:tab/>
              <w:t>PRACH configurations are specified in table 5.7.1-2 and table 5.7.1-3 in TS 36.211 [23].</w:t>
            </w:r>
          </w:p>
          <w:p w14:paraId="3E4E375E" w14:textId="77777777" w:rsidR="00753280" w:rsidRPr="00020619" w:rsidRDefault="00753280" w:rsidP="00864629">
            <w:pPr>
              <w:pStyle w:val="TAN"/>
            </w:pPr>
            <w:r w:rsidRPr="00020619">
              <w:t>Note 3:</w:t>
            </w:r>
            <w:r w:rsidRPr="00020619">
              <w:tab/>
              <w:t>DL RMCs and OCNG patterns are specified in clauses A 3.1 and A 3.2 of TS 36.133 [15] respectively.</w:t>
            </w:r>
          </w:p>
          <w:p w14:paraId="59AEE06C" w14:textId="77777777" w:rsidR="00753280" w:rsidRPr="00020619" w:rsidRDefault="00753280" w:rsidP="00864629">
            <w:pPr>
              <w:pStyle w:val="TAN"/>
              <w:rPr>
                <w:lang w:eastAsia="ja-JP"/>
              </w:rPr>
            </w:pPr>
            <w:r w:rsidRPr="00020619">
              <w:t>Note 4:</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p>
          <w:p w14:paraId="24E46FD2" w14:textId="77777777" w:rsidR="00753280" w:rsidRPr="00020619" w:rsidRDefault="00753280" w:rsidP="00864629">
            <w:pPr>
              <w:pStyle w:val="TAN"/>
            </w:pPr>
            <w:r w:rsidRPr="00020619">
              <w:t>Note 5:</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p>
          <w:p w14:paraId="6AA283EF" w14:textId="77777777" w:rsidR="00753280" w:rsidRPr="00020619" w:rsidRDefault="00753280" w:rsidP="00864629">
            <w:pPr>
              <w:pStyle w:val="TAN"/>
            </w:pPr>
            <w:r w:rsidRPr="00020619">
              <w:t>Note 6:</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SCH_RP and Io levels have been derived from other parameters for information purposes. They are not settable parameters themselves.</w:t>
            </w:r>
          </w:p>
          <w:p w14:paraId="77AC4DF3" w14:textId="77777777" w:rsidR="00753280" w:rsidRPr="00020619" w:rsidRDefault="00753280" w:rsidP="00864629">
            <w:pPr>
              <w:pStyle w:val="TAN"/>
              <w:rPr>
                <w:rFonts w:eastAsia="Malgun Gothic"/>
              </w:rPr>
            </w:pPr>
            <w:r w:rsidRPr="00020619">
              <w:rPr>
                <w:rFonts w:eastAsia="Malgun Gothic"/>
              </w:rPr>
              <w:t>Note 7:</w:t>
            </w:r>
            <w:r w:rsidRPr="00020619">
              <w:rPr>
                <w:rFonts w:eastAsia="Malgun Gothic"/>
              </w:rPr>
              <w:tab/>
              <w:t>Propagation condition and correlation matrix are defined in clause B.2 in TS 36.101 [25].</w:t>
            </w:r>
          </w:p>
        </w:tc>
      </w:tr>
    </w:tbl>
    <w:p w14:paraId="6D807391" w14:textId="77777777" w:rsidR="00753280" w:rsidRPr="00020619" w:rsidRDefault="00753280" w:rsidP="00753280">
      <w:pPr>
        <w:rPr>
          <w:rFonts w:cs="v4.2.0"/>
        </w:rPr>
      </w:pPr>
    </w:p>
    <w:p w14:paraId="73DE74EA" w14:textId="77777777" w:rsidR="00753280" w:rsidRPr="00020619" w:rsidRDefault="00753280" w:rsidP="00753280">
      <w:pPr>
        <w:pStyle w:val="Heading5"/>
        <w:rPr>
          <w:snapToGrid w:val="0"/>
        </w:rPr>
      </w:pPr>
      <w:r w:rsidRPr="00020619">
        <w:rPr>
          <w:snapToGrid w:val="0"/>
        </w:rPr>
        <w:t>A.16.3.1.10.2</w:t>
      </w:r>
      <w:r w:rsidRPr="00020619">
        <w:rPr>
          <w:snapToGrid w:val="0"/>
        </w:rPr>
        <w:tab/>
        <w:t>Test Requirements</w:t>
      </w:r>
    </w:p>
    <w:p w14:paraId="38381CEF" w14:textId="77777777" w:rsidR="00753280" w:rsidRPr="00020619" w:rsidRDefault="00753280" w:rsidP="00753280">
      <w:pPr>
        <w:rPr>
          <w:rFonts w:cs="v4.2.0"/>
        </w:rPr>
      </w:pPr>
      <w:r w:rsidRPr="00020619">
        <w:rPr>
          <w:rFonts w:cs="v4.2.0"/>
        </w:rPr>
        <w:t xml:space="preserve">The UE shall start to transmit the PRACH to Cell 2 less than 165 </w:t>
      </w:r>
      <w:proofErr w:type="spellStart"/>
      <w:r w:rsidRPr="00020619">
        <w:rPr>
          <w:rFonts w:cs="v4.2.0"/>
        </w:rPr>
        <w:t>ms</w:t>
      </w:r>
      <w:proofErr w:type="spellEnd"/>
      <w:r w:rsidRPr="00020619">
        <w:rPr>
          <w:rFonts w:cs="v4.2.0"/>
        </w:rPr>
        <w:t xml:space="preserve"> from the beginning of </w:t>
      </w:r>
      <w:proofErr w:type="gramStart"/>
      <w:r w:rsidRPr="00020619">
        <w:rPr>
          <w:rFonts w:cs="v4.2.0"/>
        </w:rPr>
        <w:t>time period</w:t>
      </w:r>
      <w:proofErr w:type="gramEnd"/>
      <w:r w:rsidRPr="00020619">
        <w:rPr>
          <w:rFonts w:cs="v4.2.0"/>
        </w:rPr>
        <w:t xml:space="preserve"> T2.</w:t>
      </w:r>
    </w:p>
    <w:p w14:paraId="5BBAD444" w14:textId="77777777" w:rsidR="00753280" w:rsidRPr="00020619" w:rsidRDefault="00753280" w:rsidP="00753280">
      <w:pPr>
        <w:rPr>
          <w:rFonts w:cs="v4.2.0"/>
        </w:rPr>
      </w:pPr>
      <w:r w:rsidRPr="00020619">
        <w:rPr>
          <w:rFonts w:cs="v4.2.0"/>
        </w:rPr>
        <w:t>The rate of correct handovers observed during repeated tests shall be at least 90%.</w:t>
      </w:r>
    </w:p>
    <w:p w14:paraId="296E0D92" w14:textId="77777777" w:rsidR="00753280" w:rsidRPr="00020619" w:rsidRDefault="00753280" w:rsidP="00753280">
      <w:pPr>
        <w:pStyle w:val="NO"/>
      </w:pPr>
      <w:r w:rsidRPr="00020619">
        <w:t>NOTE:</w:t>
      </w:r>
      <w:r w:rsidRPr="00020619">
        <w:tab/>
        <w:t xml:space="preserve">The handover delay can be expressed as: RRC procedure delay + </w:t>
      </w:r>
      <w:proofErr w:type="spellStart"/>
      <w:r w:rsidRPr="00020619">
        <w:rPr>
          <w:bCs/>
        </w:rPr>
        <w:t>T</w:t>
      </w:r>
      <w:r w:rsidRPr="00020619">
        <w:rPr>
          <w:bCs/>
          <w:vertAlign w:val="subscript"/>
        </w:rPr>
        <w:t>interrupt</w:t>
      </w:r>
      <w:proofErr w:type="spellEnd"/>
      <w:r w:rsidRPr="00020619">
        <w:t>, where:</w:t>
      </w:r>
    </w:p>
    <w:p w14:paraId="7E0B5DD9" w14:textId="77777777" w:rsidR="00753280" w:rsidRPr="00020619" w:rsidRDefault="00753280" w:rsidP="00753280">
      <w:pPr>
        <w:pStyle w:val="B10"/>
      </w:pPr>
      <w:r w:rsidRPr="00020619">
        <w:tab/>
        <w:t>RRC procedure delay</w:t>
      </w:r>
      <w:r w:rsidRPr="00020619">
        <w:rPr>
          <w:bCs/>
        </w:rPr>
        <w:t xml:space="preserve"> = 50 </w:t>
      </w:r>
      <w:proofErr w:type="spellStart"/>
      <w:r w:rsidRPr="00020619">
        <w:rPr>
          <w:bCs/>
        </w:rPr>
        <w:t>ms</w:t>
      </w:r>
      <w:proofErr w:type="spellEnd"/>
      <w:r w:rsidRPr="00020619">
        <w:rPr>
          <w:bCs/>
        </w:rPr>
        <w:t xml:space="preserve"> and is specified in </w:t>
      </w:r>
      <w:r w:rsidRPr="00020619">
        <w:t>clause 6.1.2.1</w:t>
      </w:r>
      <w:r w:rsidRPr="00020619">
        <w:rPr>
          <w:bCs/>
        </w:rPr>
        <w:t>.</w:t>
      </w:r>
    </w:p>
    <w:p w14:paraId="151C366F" w14:textId="77777777" w:rsidR="00753280" w:rsidRPr="00020619" w:rsidRDefault="00753280" w:rsidP="00753280">
      <w:pPr>
        <w:pStyle w:val="B10"/>
      </w:pPr>
      <w:r w:rsidRPr="00020619">
        <w:rPr>
          <w:bCs/>
        </w:rPr>
        <w:tab/>
      </w:r>
      <w:proofErr w:type="spellStart"/>
      <w:r w:rsidRPr="00020619">
        <w:rPr>
          <w:bCs/>
        </w:rPr>
        <w:t>T</w:t>
      </w:r>
      <w:r w:rsidRPr="00020619">
        <w:rPr>
          <w:bCs/>
          <w:vertAlign w:val="subscript"/>
        </w:rPr>
        <w:t>interrupt</w:t>
      </w:r>
      <w:proofErr w:type="spellEnd"/>
      <w:r w:rsidRPr="00020619">
        <w:t xml:space="preserve"> = 115 </w:t>
      </w:r>
      <w:proofErr w:type="spellStart"/>
      <w:r w:rsidRPr="00020619">
        <w:t>ms</w:t>
      </w:r>
      <w:proofErr w:type="spellEnd"/>
      <w:r w:rsidRPr="00020619">
        <w:t xml:space="preserve"> in the test; </w:t>
      </w:r>
      <w:proofErr w:type="spellStart"/>
      <w:r w:rsidRPr="00020619">
        <w:rPr>
          <w:bCs/>
        </w:rPr>
        <w:t>T</w:t>
      </w:r>
      <w:r w:rsidRPr="00020619">
        <w:rPr>
          <w:bCs/>
          <w:vertAlign w:val="subscript"/>
        </w:rPr>
        <w:t>interrupt</w:t>
      </w:r>
      <w:proofErr w:type="spellEnd"/>
      <w:r w:rsidRPr="00020619">
        <w:t xml:space="preserve"> is defined in clause 6.1.2.1.</w:t>
      </w:r>
    </w:p>
    <w:p w14:paraId="766109AD" w14:textId="77777777" w:rsidR="00753280" w:rsidRPr="001F22BB" w:rsidRDefault="00753280" w:rsidP="00753280">
      <w:pPr>
        <w:tabs>
          <w:tab w:val="left" w:pos="7200"/>
        </w:tabs>
      </w:pPr>
      <w:r w:rsidRPr="00020619">
        <w:t xml:space="preserve">This gives a total of 165 </w:t>
      </w:r>
      <w:proofErr w:type="spellStart"/>
      <w:r w:rsidRPr="00020619">
        <w:t>ms</w:t>
      </w:r>
      <w:proofErr w:type="spellEnd"/>
      <w:r w:rsidRPr="00020619">
        <w:t>.</w:t>
      </w:r>
      <w:bookmarkEnd w:id="83035"/>
    </w:p>
    <w:p w14:paraId="070AA720" w14:textId="77777777" w:rsidR="00896C0E" w:rsidRPr="00020619" w:rsidRDefault="00896C0E" w:rsidP="00896C0E">
      <w:pPr>
        <w:pStyle w:val="Heading3"/>
      </w:pPr>
      <w:r w:rsidRPr="00020619">
        <w:t>A.16.3.2</w:t>
      </w:r>
      <w:r w:rsidRPr="00020619">
        <w:tab/>
        <w:t>RRC Connection Mobility Control</w:t>
      </w:r>
    </w:p>
    <w:p w14:paraId="3EBA1A84" w14:textId="77777777" w:rsidR="00896C0E" w:rsidRPr="00020619" w:rsidRDefault="00896C0E" w:rsidP="00896C0E">
      <w:pPr>
        <w:pStyle w:val="Heading4"/>
        <w:rPr>
          <w:snapToGrid w:val="0"/>
        </w:rPr>
      </w:pPr>
      <w:bookmarkStart w:id="83836" w:name="_Toc535476509"/>
      <w:r w:rsidRPr="00020619">
        <w:rPr>
          <w:snapToGrid w:val="0"/>
        </w:rPr>
        <w:t>A.16.3.2.1</w:t>
      </w:r>
      <w:r w:rsidRPr="00020619">
        <w:rPr>
          <w:snapToGrid w:val="0"/>
        </w:rPr>
        <w:tab/>
        <w:t>SA: RRC Re-establishment</w:t>
      </w:r>
      <w:bookmarkEnd w:id="83836"/>
    </w:p>
    <w:p w14:paraId="04981405" w14:textId="77777777" w:rsidR="00896C0E" w:rsidRPr="00020619" w:rsidRDefault="00896C0E" w:rsidP="00896C0E">
      <w:pPr>
        <w:pStyle w:val="Heading5"/>
        <w:rPr>
          <w:snapToGrid w:val="0"/>
        </w:rPr>
      </w:pPr>
      <w:r w:rsidRPr="00020619">
        <w:rPr>
          <w:snapToGrid w:val="0"/>
        </w:rPr>
        <w:t>A.16.3.2.1.1</w:t>
      </w:r>
      <w:r w:rsidRPr="00020619">
        <w:rPr>
          <w:snapToGrid w:val="0"/>
        </w:rPr>
        <w:tab/>
        <w:t>Intra-frequency RRC Re-establishment in FR1 for 1 Rx UE</w:t>
      </w:r>
    </w:p>
    <w:p w14:paraId="5944C407" w14:textId="77777777" w:rsidR="00896C0E" w:rsidRPr="00020619" w:rsidRDefault="00896C0E" w:rsidP="00896C0E">
      <w:pPr>
        <w:pStyle w:val="H6"/>
      </w:pPr>
      <w:r w:rsidRPr="00020619">
        <w:t>A.16.3.2.1.1.1</w:t>
      </w:r>
      <w:r w:rsidRPr="00020619">
        <w:tab/>
      </w:r>
      <w:r w:rsidRPr="00020619">
        <w:rPr>
          <w:snapToGrid w:val="0"/>
        </w:rPr>
        <w:t>Test Purpose and Environment</w:t>
      </w:r>
    </w:p>
    <w:p w14:paraId="3E2133EF" w14:textId="77777777" w:rsidR="00896C0E" w:rsidRPr="00020619" w:rsidRDefault="00896C0E" w:rsidP="00896C0E">
      <w:pPr>
        <w:rPr>
          <w:rFonts w:cs="v4.2.0"/>
        </w:rPr>
      </w:pPr>
      <w:r w:rsidRPr="00020619">
        <w:rPr>
          <w:rFonts w:cs="v4.2.0"/>
        </w:rPr>
        <w:t>The purpose is to verify that the NR intra-frequency RRC re-establishment delay in FR1 with known target cell is within the specified limits. These tests will verify the requirements in clause 6.2.1B.</w:t>
      </w:r>
    </w:p>
    <w:p w14:paraId="1AD2272D" w14:textId="77777777" w:rsidR="00896C0E" w:rsidRPr="00020619" w:rsidRDefault="00896C0E" w:rsidP="00896C0E">
      <w:pPr>
        <w:rPr>
          <w:rFonts w:cs="v4.2.0"/>
        </w:rPr>
      </w:pPr>
      <w:r w:rsidRPr="00020619">
        <w:rPr>
          <w:rFonts w:cs="v4.2.0"/>
        </w:rPr>
        <w:t xml:space="preserve">The test parameters are given in table A.16.3.2.1.1.1-1, table A.16.3.2.1.1.1-2 and table A.16.3.2.1.1.1-3 below. The test consists of 3 successive time periods, with time duration of T1, T2 and T3 respectively. At the start of </w:t>
      </w:r>
      <w:proofErr w:type="gramStart"/>
      <w:r w:rsidRPr="00020619">
        <w:rPr>
          <w:rFonts w:cs="v4.2.0"/>
        </w:rPr>
        <w:t>time period</w:t>
      </w:r>
      <w:proofErr w:type="gramEnd"/>
      <w:r w:rsidRPr="00020619">
        <w:rPr>
          <w:rFonts w:cs="v4.2.0"/>
        </w:rPr>
        <w:t xml:space="preserve"> T2, cell 1, which is the active cell, is deactivated. The </w:t>
      </w:r>
      <w:proofErr w:type="gramStart"/>
      <w:r w:rsidRPr="00020619">
        <w:rPr>
          <w:rFonts w:cs="v4.2.0"/>
        </w:rPr>
        <w:t>time period</w:t>
      </w:r>
      <w:proofErr w:type="gramEnd"/>
      <w:r w:rsidRPr="00020619">
        <w:rPr>
          <w:rFonts w:cs="v4.2.0"/>
        </w:rPr>
        <w:t xml:space="preserve"> T3 starts after the occurrence of the radio link failure.</w:t>
      </w:r>
    </w:p>
    <w:p w14:paraId="0B35AA8A" w14:textId="77777777" w:rsidR="00896C0E" w:rsidRPr="00020619" w:rsidRDefault="00896C0E" w:rsidP="00896C0E">
      <w:pPr>
        <w:pStyle w:val="TH"/>
      </w:pPr>
      <w:r w:rsidRPr="00020619">
        <w:t>Table A.16.3.2.1.1.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96C0E" w:rsidRPr="00020619" w14:paraId="723478D3" w14:textId="77777777" w:rsidTr="00BB34DD">
        <w:tc>
          <w:tcPr>
            <w:tcW w:w="2376" w:type="dxa"/>
            <w:shd w:val="clear" w:color="auto" w:fill="auto"/>
          </w:tcPr>
          <w:p w14:paraId="24DC24A9" w14:textId="77777777" w:rsidR="00896C0E" w:rsidRPr="00020619" w:rsidRDefault="00896C0E" w:rsidP="00BB34DD">
            <w:pPr>
              <w:pStyle w:val="TAH"/>
            </w:pPr>
            <w:r w:rsidRPr="00020619">
              <w:t>Configuration</w:t>
            </w:r>
          </w:p>
        </w:tc>
        <w:tc>
          <w:tcPr>
            <w:tcW w:w="7230" w:type="dxa"/>
            <w:shd w:val="clear" w:color="auto" w:fill="auto"/>
          </w:tcPr>
          <w:p w14:paraId="2C772789" w14:textId="77777777" w:rsidR="00896C0E" w:rsidRPr="00020619" w:rsidRDefault="00896C0E" w:rsidP="00BB34DD">
            <w:pPr>
              <w:pStyle w:val="TAH"/>
            </w:pPr>
            <w:r w:rsidRPr="00020619">
              <w:t>Description</w:t>
            </w:r>
          </w:p>
        </w:tc>
      </w:tr>
      <w:tr w:rsidR="00896C0E" w:rsidRPr="00020619" w14:paraId="6CF4E4DB" w14:textId="77777777" w:rsidTr="00BB34DD">
        <w:tc>
          <w:tcPr>
            <w:tcW w:w="2376" w:type="dxa"/>
            <w:shd w:val="clear" w:color="auto" w:fill="auto"/>
          </w:tcPr>
          <w:p w14:paraId="620C307C" w14:textId="77777777" w:rsidR="00896C0E" w:rsidRPr="00020619" w:rsidRDefault="00896C0E" w:rsidP="00BB34DD">
            <w:pPr>
              <w:pStyle w:val="TAL"/>
              <w:rPr>
                <w:lang w:eastAsia="zh-CN"/>
              </w:rPr>
            </w:pPr>
            <w:r w:rsidRPr="00020619">
              <w:rPr>
                <w:lang w:eastAsia="zh-CN"/>
              </w:rPr>
              <w:t>1</w:t>
            </w:r>
          </w:p>
        </w:tc>
        <w:tc>
          <w:tcPr>
            <w:tcW w:w="7230" w:type="dxa"/>
            <w:shd w:val="clear" w:color="auto" w:fill="auto"/>
          </w:tcPr>
          <w:p w14:paraId="08ACEC60" w14:textId="77777777" w:rsidR="00896C0E" w:rsidRPr="00020619" w:rsidRDefault="00896C0E" w:rsidP="00BB34DD">
            <w:pPr>
              <w:pStyle w:val="TAL"/>
              <w:rPr>
                <w:rFonts w:eastAsia="Malgun Gothic"/>
              </w:rPr>
            </w:pPr>
            <w:r w:rsidRPr="00020619">
              <w:rPr>
                <w:rFonts w:eastAsia="Malgun Gothic"/>
              </w:rPr>
              <w:t>15 kHz SSB SCS, 10 MHz bandwidth, FDD duplex mode</w:t>
            </w:r>
          </w:p>
        </w:tc>
      </w:tr>
      <w:tr w:rsidR="00896C0E" w:rsidRPr="00020619" w14:paraId="021DE951" w14:textId="77777777" w:rsidTr="00BB34DD">
        <w:tc>
          <w:tcPr>
            <w:tcW w:w="2376" w:type="dxa"/>
            <w:shd w:val="clear" w:color="auto" w:fill="auto"/>
          </w:tcPr>
          <w:p w14:paraId="09FC986D" w14:textId="77777777" w:rsidR="00896C0E" w:rsidRPr="00020619" w:rsidRDefault="00896C0E" w:rsidP="00BB34DD">
            <w:pPr>
              <w:pStyle w:val="TAL"/>
              <w:rPr>
                <w:rFonts w:eastAsia="Malgun Gothic"/>
              </w:rPr>
            </w:pPr>
            <w:r w:rsidRPr="00020619">
              <w:rPr>
                <w:rFonts w:eastAsia="Malgun Gothic"/>
              </w:rPr>
              <w:t>2</w:t>
            </w:r>
          </w:p>
        </w:tc>
        <w:tc>
          <w:tcPr>
            <w:tcW w:w="7230" w:type="dxa"/>
            <w:shd w:val="clear" w:color="auto" w:fill="auto"/>
          </w:tcPr>
          <w:p w14:paraId="3A70529B" w14:textId="77777777" w:rsidR="00896C0E" w:rsidRPr="00020619" w:rsidRDefault="00896C0E" w:rsidP="00BB34DD">
            <w:pPr>
              <w:pStyle w:val="TAL"/>
              <w:rPr>
                <w:rFonts w:eastAsia="Malgun Gothic"/>
              </w:rPr>
            </w:pPr>
            <w:r w:rsidRPr="00020619">
              <w:rPr>
                <w:rFonts w:eastAsia="Malgun Gothic"/>
              </w:rPr>
              <w:t>15 kHz SSB SCS, 10 MHz bandwidth, TDD duplex mode</w:t>
            </w:r>
          </w:p>
        </w:tc>
      </w:tr>
      <w:tr w:rsidR="00896C0E" w:rsidRPr="00020619" w14:paraId="030D0790" w14:textId="77777777" w:rsidTr="00BB34DD">
        <w:tc>
          <w:tcPr>
            <w:tcW w:w="2376" w:type="dxa"/>
            <w:shd w:val="clear" w:color="auto" w:fill="auto"/>
          </w:tcPr>
          <w:p w14:paraId="508C7635" w14:textId="77777777" w:rsidR="00896C0E" w:rsidRPr="00020619" w:rsidRDefault="00896C0E" w:rsidP="00BB34DD">
            <w:pPr>
              <w:pStyle w:val="TAL"/>
              <w:rPr>
                <w:rFonts w:eastAsia="Malgun Gothic"/>
              </w:rPr>
            </w:pPr>
            <w:r w:rsidRPr="00020619">
              <w:rPr>
                <w:rFonts w:eastAsia="Malgun Gothic"/>
              </w:rPr>
              <w:t>3</w:t>
            </w:r>
          </w:p>
        </w:tc>
        <w:tc>
          <w:tcPr>
            <w:tcW w:w="7230" w:type="dxa"/>
            <w:shd w:val="clear" w:color="auto" w:fill="auto"/>
          </w:tcPr>
          <w:p w14:paraId="379FA86C" w14:textId="77777777" w:rsidR="00896C0E" w:rsidRPr="00020619" w:rsidRDefault="00896C0E" w:rsidP="00BB34DD">
            <w:pPr>
              <w:pStyle w:val="TAL"/>
              <w:rPr>
                <w:rFonts w:eastAsia="Malgun Gothic"/>
              </w:rPr>
            </w:pPr>
            <w:r w:rsidRPr="00020619">
              <w:rPr>
                <w:rFonts w:eastAsia="Malgun Gothic"/>
              </w:rPr>
              <w:t>30 kHz SSB SCS, 20 MHz bandwidth, TDD duplex mode</w:t>
            </w:r>
          </w:p>
        </w:tc>
      </w:tr>
      <w:tr w:rsidR="00896C0E" w:rsidRPr="00020619" w14:paraId="6E92B638" w14:textId="77777777" w:rsidTr="00BB34DD">
        <w:tc>
          <w:tcPr>
            <w:tcW w:w="2376" w:type="dxa"/>
            <w:shd w:val="clear" w:color="auto" w:fill="auto"/>
          </w:tcPr>
          <w:p w14:paraId="25E7C800" w14:textId="77777777" w:rsidR="00896C0E" w:rsidRPr="00020619" w:rsidRDefault="00896C0E" w:rsidP="00BB34DD">
            <w:pPr>
              <w:pStyle w:val="TAL"/>
              <w:rPr>
                <w:rFonts w:eastAsia="Malgun Gothic"/>
              </w:rPr>
            </w:pPr>
            <w:r w:rsidRPr="00020619">
              <w:rPr>
                <w:rFonts w:eastAsia="Malgun Gothic"/>
              </w:rPr>
              <w:t>4</w:t>
            </w:r>
          </w:p>
        </w:tc>
        <w:tc>
          <w:tcPr>
            <w:tcW w:w="7230" w:type="dxa"/>
            <w:shd w:val="clear" w:color="auto" w:fill="auto"/>
          </w:tcPr>
          <w:p w14:paraId="47F073AE" w14:textId="77777777" w:rsidR="00896C0E" w:rsidRPr="00020619" w:rsidRDefault="00896C0E" w:rsidP="00BB34DD">
            <w:pPr>
              <w:pStyle w:val="TAL"/>
              <w:rPr>
                <w:rFonts w:eastAsia="Malgun Gothic"/>
              </w:rPr>
            </w:pPr>
            <w:r w:rsidRPr="00020619">
              <w:rPr>
                <w:rFonts w:eastAsia="Malgun Gothic"/>
              </w:rPr>
              <w:t>15 kHz SSB SCS, 10 MHz bandwidth, HD-FDD duplex mode</w:t>
            </w:r>
          </w:p>
        </w:tc>
      </w:tr>
      <w:tr w:rsidR="00896C0E" w:rsidRPr="00020619" w14:paraId="0A9E82FD" w14:textId="77777777" w:rsidTr="00BB34DD">
        <w:tc>
          <w:tcPr>
            <w:tcW w:w="9606" w:type="dxa"/>
            <w:gridSpan w:val="2"/>
            <w:shd w:val="clear" w:color="auto" w:fill="auto"/>
          </w:tcPr>
          <w:p w14:paraId="0D6584A6" w14:textId="77777777" w:rsidR="00896C0E" w:rsidRPr="00020619" w:rsidRDefault="00896C0E"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7E13DD9A" w14:textId="77777777" w:rsidR="00896C0E" w:rsidRPr="00020619" w:rsidRDefault="00896C0E" w:rsidP="00896C0E"/>
    <w:p w14:paraId="5B2957E7" w14:textId="77777777" w:rsidR="00896C0E" w:rsidRPr="00020619" w:rsidRDefault="00896C0E" w:rsidP="00896C0E">
      <w:pPr>
        <w:pStyle w:val="TH"/>
      </w:pPr>
      <w:r w:rsidRPr="00020619">
        <w:lastRenderedPageBreak/>
        <w:t>Table A.16.3.2.1.1.1-2: General test parameters for NR intra-frequency RRC Re-establishment test case in FR1 for 1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96C0E" w:rsidRPr="00020619" w14:paraId="7C03B90C" w14:textId="77777777" w:rsidTr="00BB34DD">
        <w:trPr>
          <w:cantSplit/>
        </w:trPr>
        <w:tc>
          <w:tcPr>
            <w:tcW w:w="2802" w:type="dxa"/>
            <w:gridSpan w:val="2"/>
          </w:tcPr>
          <w:p w14:paraId="5C1E159A" w14:textId="77777777" w:rsidR="00896C0E" w:rsidRPr="00020619" w:rsidRDefault="00896C0E" w:rsidP="00BB34DD">
            <w:pPr>
              <w:pStyle w:val="TAH"/>
            </w:pPr>
            <w:r w:rsidRPr="00020619">
              <w:t>Parameter</w:t>
            </w:r>
          </w:p>
        </w:tc>
        <w:tc>
          <w:tcPr>
            <w:tcW w:w="708" w:type="dxa"/>
          </w:tcPr>
          <w:p w14:paraId="092FA93D" w14:textId="77777777" w:rsidR="00896C0E" w:rsidRPr="00020619" w:rsidRDefault="00896C0E" w:rsidP="00BB34DD">
            <w:pPr>
              <w:pStyle w:val="TAH"/>
            </w:pPr>
            <w:r w:rsidRPr="00020619">
              <w:t>Unit</w:t>
            </w:r>
          </w:p>
        </w:tc>
        <w:tc>
          <w:tcPr>
            <w:tcW w:w="1418" w:type="dxa"/>
          </w:tcPr>
          <w:p w14:paraId="047C390B" w14:textId="77777777" w:rsidR="00896C0E" w:rsidRPr="00020619" w:rsidRDefault="00896C0E" w:rsidP="00BB34DD">
            <w:pPr>
              <w:pStyle w:val="TAH"/>
              <w:rPr>
                <w:lang w:eastAsia="zh-CN"/>
              </w:rPr>
            </w:pPr>
            <w:r w:rsidRPr="00020619">
              <w:rPr>
                <w:lang w:eastAsia="zh-CN"/>
              </w:rPr>
              <w:t>Test configuration</w:t>
            </w:r>
          </w:p>
        </w:tc>
        <w:tc>
          <w:tcPr>
            <w:tcW w:w="1134" w:type="dxa"/>
          </w:tcPr>
          <w:p w14:paraId="2CA51119" w14:textId="77777777" w:rsidR="00896C0E" w:rsidRPr="00020619" w:rsidRDefault="00896C0E" w:rsidP="00BB34DD">
            <w:pPr>
              <w:pStyle w:val="TAH"/>
            </w:pPr>
            <w:r w:rsidRPr="00020619">
              <w:t>Value</w:t>
            </w:r>
          </w:p>
        </w:tc>
        <w:tc>
          <w:tcPr>
            <w:tcW w:w="3544" w:type="dxa"/>
          </w:tcPr>
          <w:p w14:paraId="538DA51A" w14:textId="77777777" w:rsidR="00896C0E" w:rsidRPr="00020619" w:rsidRDefault="00896C0E" w:rsidP="00BB34DD">
            <w:pPr>
              <w:pStyle w:val="TAH"/>
            </w:pPr>
            <w:r w:rsidRPr="00020619">
              <w:t>Comment</w:t>
            </w:r>
          </w:p>
        </w:tc>
      </w:tr>
      <w:tr w:rsidR="00896C0E" w:rsidRPr="00020619" w14:paraId="15B4754E" w14:textId="77777777" w:rsidTr="00BB34DD">
        <w:trPr>
          <w:cantSplit/>
        </w:trPr>
        <w:tc>
          <w:tcPr>
            <w:tcW w:w="1008" w:type="dxa"/>
            <w:tcBorders>
              <w:bottom w:val="nil"/>
            </w:tcBorders>
            <w:shd w:val="clear" w:color="auto" w:fill="auto"/>
          </w:tcPr>
          <w:p w14:paraId="35DF0310" w14:textId="77777777" w:rsidR="00896C0E" w:rsidRPr="00020619" w:rsidRDefault="00896C0E" w:rsidP="00BB34DD">
            <w:pPr>
              <w:pStyle w:val="TAL"/>
            </w:pPr>
            <w:r w:rsidRPr="00020619">
              <w:t>Initial condition</w:t>
            </w:r>
          </w:p>
        </w:tc>
        <w:tc>
          <w:tcPr>
            <w:tcW w:w="1794" w:type="dxa"/>
          </w:tcPr>
          <w:p w14:paraId="47854079" w14:textId="77777777" w:rsidR="00896C0E" w:rsidRPr="00020619" w:rsidRDefault="00896C0E" w:rsidP="00BB34DD">
            <w:pPr>
              <w:pStyle w:val="TAL"/>
            </w:pPr>
            <w:r w:rsidRPr="00020619">
              <w:t>Active cell</w:t>
            </w:r>
          </w:p>
        </w:tc>
        <w:tc>
          <w:tcPr>
            <w:tcW w:w="708" w:type="dxa"/>
          </w:tcPr>
          <w:p w14:paraId="5E073C9E" w14:textId="77777777" w:rsidR="00896C0E" w:rsidRPr="00020619" w:rsidRDefault="00896C0E" w:rsidP="00BB34DD">
            <w:pPr>
              <w:pStyle w:val="TAC"/>
            </w:pPr>
          </w:p>
        </w:tc>
        <w:tc>
          <w:tcPr>
            <w:tcW w:w="1418" w:type="dxa"/>
          </w:tcPr>
          <w:p w14:paraId="56AD715C" w14:textId="77777777" w:rsidR="00896C0E" w:rsidRPr="00020619" w:rsidRDefault="00896C0E" w:rsidP="00BB34DD">
            <w:pPr>
              <w:pStyle w:val="TAC"/>
              <w:rPr>
                <w:lang w:eastAsia="zh-CN"/>
              </w:rPr>
            </w:pPr>
            <w:r w:rsidRPr="00020619">
              <w:rPr>
                <w:lang w:eastAsia="zh-CN"/>
              </w:rPr>
              <w:t>1, 2, 3, 4</w:t>
            </w:r>
          </w:p>
        </w:tc>
        <w:tc>
          <w:tcPr>
            <w:tcW w:w="1134" w:type="dxa"/>
          </w:tcPr>
          <w:p w14:paraId="56E2A8D8" w14:textId="77777777" w:rsidR="00896C0E" w:rsidRPr="00020619" w:rsidRDefault="00896C0E" w:rsidP="00BB34DD">
            <w:pPr>
              <w:pStyle w:val="TAC"/>
            </w:pPr>
            <w:r w:rsidRPr="00020619">
              <w:t>Cell1</w:t>
            </w:r>
          </w:p>
        </w:tc>
        <w:tc>
          <w:tcPr>
            <w:tcW w:w="3544" w:type="dxa"/>
          </w:tcPr>
          <w:p w14:paraId="507438D0" w14:textId="77777777" w:rsidR="00896C0E" w:rsidRPr="00020619" w:rsidRDefault="00896C0E" w:rsidP="00BB34DD">
            <w:pPr>
              <w:pStyle w:val="TAL"/>
            </w:pPr>
          </w:p>
        </w:tc>
      </w:tr>
      <w:tr w:rsidR="00896C0E" w:rsidRPr="00020619" w14:paraId="05971A54" w14:textId="77777777" w:rsidTr="00BB34DD">
        <w:trPr>
          <w:cantSplit/>
          <w:trHeight w:val="463"/>
        </w:trPr>
        <w:tc>
          <w:tcPr>
            <w:tcW w:w="1008" w:type="dxa"/>
            <w:tcBorders>
              <w:top w:val="nil"/>
            </w:tcBorders>
            <w:shd w:val="clear" w:color="auto" w:fill="auto"/>
          </w:tcPr>
          <w:p w14:paraId="470500D6" w14:textId="77777777" w:rsidR="00896C0E" w:rsidRPr="00020619" w:rsidRDefault="00896C0E" w:rsidP="00BB34DD">
            <w:pPr>
              <w:pStyle w:val="TAL"/>
            </w:pPr>
          </w:p>
        </w:tc>
        <w:tc>
          <w:tcPr>
            <w:tcW w:w="1794" w:type="dxa"/>
          </w:tcPr>
          <w:p w14:paraId="25FDE0DE" w14:textId="77777777" w:rsidR="00896C0E" w:rsidRPr="00020619" w:rsidRDefault="00896C0E" w:rsidP="00BB34DD">
            <w:pPr>
              <w:pStyle w:val="TAL"/>
            </w:pPr>
            <w:r w:rsidRPr="00020619">
              <w:t>Neighbour cells</w:t>
            </w:r>
          </w:p>
        </w:tc>
        <w:tc>
          <w:tcPr>
            <w:tcW w:w="708" w:type="dxa"/>
          </w:tcPr>
          <w:p w14:paraId="17A8774C" w14:textId="77777777" w:rsidR="00896C0E" w:rsidRPr="00020619" w:rsidRDefault="00896C0E" w:rsidP="00BB34DD">
            <w:pPr>
              <w:pStyle w:val="TAC"/>
            </w:pPr>
          </w:p>
        </w:tc>
        <w:tc>
          <w:tcPr>
            <w:tcW w:w="1418" w:type="dxa"/>
          </w:tcPr>
          <w:p w14:paraId="34F55F80" w14:textId="77777777" w:rsidR="00896C0E" w:rsidRPr="00020619" w:rsidRDefault="00896C0E" w:rsidP="00BB34DD">
            <w:pPr>
              <w:pStyle w:val="TAC"/>
            </w:pPr>
            <w:r w:rsidRPr="00020619">
              <w:rPr>
                <w:lang w:eastAsia="zh-CN"/>
              </w:rPr>
              <w:t>1, 2, 3, 4</w:t>
            </w:r>
          </w:p>
        </w:tc>
        <w:tc>
          <w:tcPr>
            <w:tcW w:w="1134" w:type="dxa"/>
          </w:tcPr>
          <w:p w14:paraId="445D7084" w14:textId="77777777" w:rsidR="00896C0E" w:rsidRPr="00020619" w:rsidRDefault="00896C0E" w:rsidP="00BB34DD">
            <w:pPr>
              <w:pStyle w:val="TAC"/>
            </w:pPr>
            <w:r w:rsidRPr="00020619">
              <w:t xml:space="preserve">Cell2 </w:t>
            </w:r>
          </w:p>
        </w:tc>
        <w:tc>
          <w:tcPr>
            <w:tcW w:w="3544" w:type="dxa"/>
            <w:tcBorders>
              <w:bottom w:val="single" w:sz="4" w:space="0" w:color="auto"/>
            </w:tcBorders>
          </w:tcPr>
          <w:p w14:paraId="4FB24893" w14:textId="77777777" w:rsidR="00896C0E" w:rsidRPr="00020619" w:rsidRDefault="00896C0E" w:rsidP="00BB34DD">
            <w:pPr>
              <w:pStyle w:val="TAL"/>
            </w:pPr>
          </w:p>
        </w:tc>
      </w:tr>
      <w:tr w:rsidR="00896C0E" w:rsidRPr="00020619" w14:paraId="5229D3C6" w14:textId="77777777" w:rsidTr="00BB34DD">
        <w:trPr>
          <w:cantSplit/>
        </w:trPr>
        <w:tc>
          <w:tcPr>
            <w:tcW w:w="1008" w:type="dxa"/>
          </w:tcPr>
          <w:p w14:paraId="10D9C3B6" w14:textId="77777777" w:rsidR="00896C0E" w:rsidRPr="00020619" w:rsidRDefault="00896C0E" w:rsidP="00BB34DD">
            <w:pPr>
              <w:pStyle w:val="TAL"/>
            </w:pPr>
            <w:r w:rsidRPr="00020619">
              <w:t>Final condition</w:t>
            </w:r>
          </w:p>
        </w:tc>
        <w:tc>
          <w:tcPr>
            <w:tcW w:w="1794" w:type="dxa"/>
          </w:tcPr>
          <w:p w14:paraId="0D35E3A1" w14:textId="77777777" w:rsidR="00896C0E" w:rsidRPr="00020619" w:rsidRDefault="00896C0E" w:rsidP="00BB34DD">
            <w:pPr>
              <w:pStyle w:val="TAL"/>
            </w:pPr>
            <w:r w:rsidRPr="00020619">
              <w:t>Active cell</w:t>
            </w:r>
          </w:p>
        </w:tc>
        <w:tc>
          <w:tcPr>
            <w:tcW w:w="708" w:type="dxa"/>
          </w:tcPr>
          <w:p w14:paraId="676A480A" w14:textId="77777777" w:rsidR="00896C0E" w:rsidRPr="00020619" w:rsidRDefault="00896C0E" w:rsidP="00BB34DD">
            <w:pPr>
              <w:pStyle w:val="TAC"/>
            </w:pPr>
          </w:p>
        </w:tc>
        <w:tc>
          <w:tcPr>
            <w:tcW w:w="1418" w:type="dxa"/>
          </w:tcPr>
          <w:p w14:paraId="735A9C71" w14:textId="77777777" w:rsidR="00896C0E" w:rsidRPr="00020619" w:rsidRDefault="00896C0E" w:rsidP="00BB34DD">
            <w:pPr>
              <w:pStyle w:val="TAC"/>
            </w:pPr>
            <w:r w:rsidRPr="00020619">
              <w:rPr>
                <w:lang w:eastAsia="zh-CN"/>
              </w:rPr>
              <w:t>1, 2, 3, 4</w:t>
            </w:r>
          </w:p>
        </w:tc>
        <w:tc>
          <w:tcPr>
            <w:tcW w:w="1134" w:type="dxa"/>
          </w:tcPr>
          <w:p w14:paraId="7630A212" w14:textId="77777777" w:rsidR="00896C0E" w:rsidRPr="00020619" w:rsidRDefault="00896C0E" w:rsidP="00BB34DD">
            <w:pPr>
              <w:pStyle w:val="TAC"/>
            </w:pPr>
            <w:r w:rsidRPr="00020619">
              <w:t>Cell2</w:t>
            </w:r>
          </w:p>
        </w:tc>
        <w:tc>
          <w:tcPr>
            <w:tcW w:w="3544" w:type="dxa"/>
          </w:tcPr>
          <w:p w14:paraId="42C672AB" w14:textId="77777777" w:rsidR="00896C0E" w:rsidRPr="00020619" w:rsidRDefault="00896C0E" w:rsidP="00BB34DD">
            <w:pPr>
              <w:pStyle w:val="TAL"/>
            </w:pPr>
          </w:p>
        </w:tc>
      </w:tr>
      <w:tr w:rsidR="00896C0E" w:rsidRPr="00020619" w14:paraId="586E09E8" w14:textId="77777777" w:rsidTr="00BB34DD">
        <w:trPr>
          <w:cantSplit/>
        </w:trPr>
        <w:tc>
          <w:tcPr>
            <w:tcW w:w="2802" w:type="dxa"/>
            <w:gridSpan w:val="2"/>
            <w:tcBorders>
              <w:bottom w:val="single" w:sz="4" w:space="0" w:color="auto"/>
            </w:tcBorders>
          </w:tcPr>
          <w:p w14:paraId="29AE41FA" w14:textId="77777777" w:rsidR="00896C0E" w:rsidRPr="00020619" w:rsidRDefault="00896C0E" w:rsidP="00BB34DD">
            <w:pPr>
              <w:pStyle w:val="TAL"/>
            </w:pPr>
            <w:r w:rsidRPr="00020619">
              <w:rPr>
                <w:rFonts w:cs="v4.2.0"/>
                <w:bCs/>
              </w:rPr>
              <w:t>RF Channel Number</w:t>
            </w:r>
          </w:p>
        </w:tc>
        <w:tc>
          <w:tcPr>
            <w:tcW w:w="708" w:type="dxa"/>
          </w:tcPr>
          <w:p w14:paraId="1D25CEA4" w14:textId="77777777" w:rsidR="00896C0E" w:rsidRPr="00020619" w:rsidRDefault="00896C0E" w:rsidP="00BB34DD">
            <w:pPr>
              <w:pStyle w:val="TAC"/>
            </w:pPr>
          </w:p>
        </w:tc>
        <w:tc>
          <w:tcPr>
            <w:tcW w:w="1418" w:type="dxa"/>
          </w:tcPr>
          <w:p w14:paraId="4E75339B" w14:textId="77777777" w:rsidR="00896C0E" w:rsidRPr="00020619" w:rsidRDefault="00896C0E" w:rsidP="00BB34DD">
            <w:pPr>
              <w:pStyle w:val="TAC"/>
              <w:rPr>
                <w:rFonts w:cs="v4.2.0"/>
                <w:bCs/>
              </w:rPr>
            </w:pPr>
            <w:r w:rsidRPr="00020619">
              <w:rPr>
                <w:lang w:eastAsia="zh-CN"/>
              </w:rPr>
              <w:t>1, 2, 3, 4</w:t>
            </w:r>
          </w:p>
        </w:tc>
        <w:tc>
          <w:tcPr>
            <w:tcW w:w="1134" w:type="dxa"/>
          </w:tcPr>
          <w:p w14:paraId="0149ACD6" w14:textId="77777777" w:rsidR="00896C0E" w:rsidRPr="00020619" w:rsidRDefault="00896C0E" w:rsidP="00BB34DD">
            <w:pPr>
              <w:pStyle w:val="TAC"/>
            </w:pPr>
            <w:r w:rsidRPr="00020619">
              <w:rPr>
                <w:rFonts w:cs="v4.2.0"/>
                <w:bCs/>
              </w:rPr>
              <w:t>1</w:t>
            </w:r>
          </w:p>
        </w:tc>
        <w:tc>
          <w:tcPr>
            <w:tcW w:w="3544" w:type="dxa"/>
          </w:tcPr>
          <w:p w14:paraId="027833F6" w14:textId="77777777" w:rsidR="00896C0E" w:rsidRPr="00020619" w:rsidRDefault="00896C0E" w:rsidP="00BB34DD">
            <w:pPr>
              <w:pStyle w:val="TAL"/>
            </w:pPr>
          </w:p>
        </w:tc>
      </w:tr>
      <w:tr w:rsidR="00896C0E" w:rsidRPr="00020619" w14:paraId="401CED0B" w14:textId="77777777" w:rsidTr="00BB34DD">
        <w:trPr>
          <w:cantSplit/>
        </w:trPr>
        <w:tc>
          <w:tcPr>
            <w:tcW w:w="2802" w:type="dxa"/>
            <w:gridSpan w:val="2"/>
            <w:tcBorders>
              <w:bottom w:val="nil"/>
            </w:tcBorders>
            <w:shd w:val="clear" w:color="auto" w:fill="auto"/>
          </w:tcPr>
          <w:p w14:paraId="107EEEB3" w14:textId="77777777" w:rsidR="00896C0E" w:rsidRPr="00020619" w:rsidRDefault="00896C0E" w:rsidP="00BB34DD">
            <w:pPr>
              <w:pStyle w:val="TAL"/>
            </w:pPr>
            <w:r w:rsidRPr="00020619">
              <w:t>Time offset between cells</w:t>
            </w:r>
          </w:p>
        </w:tc>
        <w:tc>
          <w:tcPr>
            <w:tcW w:w="708" w:type="dxa"/>
            <w:vMerge w:val="restart"/>
          </w:tcPr>
          <w:p w14:paraId="7097F2FC" w14:textId="77777777" w:rsidR="00896C0E" w:rsidRPr="00020619" w:rsidRDefault="00896C0E" w:rsidP="00BB34DD">
            <w:pPr>
              <w:pStyle w:val="TAC"/>
            </w:pPr>
          </w:p>
        </w:tc>
        <w:tc>
          <w:tcPr>
            <w:tcW w:w="1418" w:type="dxa"/>
          </w:tcPr>
          <w:p w14:paraId="1051A2F6" w14:textId="77777777" w:rsidR="00896C0E" w:rsidRPr="00020619" w:rsidRDefault="00896C0E" w:rsidP="00BB34DD">
            <w:pPr>
              <w:pStyle w:val="TAC"/>
              <w:rPr>
                <w:rFonts w:cs="v4.2.0"/>
              </w:rPr>
            </w:pPr>
            <w:r w:rsidRPr="00020619">
              <w:rPr>
                <w:lang w:eastAsia="zh-CN"/>
              </w:rPr>
              <w:t>1</w:t>
            </w:r>
          </w:p>
        </w:tc>
        <w:tc>
          <w:tcPr>
            <w:tcW w:w="1134" w:type="dxa"/>
          </w:tcPr>
          <w:p w14:paraId="26E5831F" w14:textId="77777777" w:rsidR="00896C0E" w:rsidRPr="00020619" w:rsidRDefault="00896C0E" w:rsidP="00BB34DD">
            <w:pPr>
              <w:pStyle w:val="TAC"/>
            </w:pPr>
            <w:r w:rsidRPr="00020619">
              <w:rPr>
                <w:rFonts w:cs="v4.2.0"/>
              </w:rPr>
              <w:t xml:space="preserve">3 </w:t>
            </w:r>
            <w:proofErr w:type="spellStart"/>
            <w:r w:rsidRPr="00020619">
              <w:rPr>
                <w:rFonts w:cs="v4.2.0"/>
              </w:rPr>
              <w:t>ms</w:t>
            </w:r>
            <w:proofErr w:type="spellEnd"/>
          </w:p>
        </w:tc>
        <w:tc>
          <w:tcPr>
            <w:tcW w:w="3544" w:type="dxa"/>
          </w:tcPr>
          <w:p w14:paraId="4DE4083D" w14:textId="77777777" w:rsidR="00896C0E" w:rsidRPr="00020619" w:rsidRDefault="00896C0E" w:rsidP="00BB34DD">
            <w:pPr>
              <w:pStyle w:val="TAL"/>
            </w:pPr>
            <w:r w:rsidRPr="00020619">
              <w:rPr>
                <w:rFonts w:cs="v4.2.0"/>
              </w:rPr>
              <w:t>Asynchronous cells</w:t>
            </w:r>
          </w:p>
        </w:tc>
      </w:tr>
      <w:tr w:rsidR="00896C0E" w:rsidRPr="00020619" w14:paraId="1926ECA3" w14:textId="77777777" w:rsidTr="00BB34DD">
        <w:trPr>
          <w:cantSplit/>
        </w:trPr>
        <w:tc>
          <w:tcPr>
            <w:tcW w:w="2802" w:type="dxa"/>
            <w:gridSpan w:val="2"/>
            <w:tcBorders>
              <w:top w:val="nil"/>
              <w:bottom w:val="nil"/>
            </w:tcBorders>
            <w:shd w:val="clear" w:color="auto" w:fill="auto"/>
          </w:tcPr>
          <w:p w14:paraId="30BE9384" w14:textId="77777777" w:rsidR="00896C0E" w:rsidRPr="00020619" w:rsidRDefault="00896C0E" w:rsidP="00BB34DD">
            <w:pPr>
              <w:pStyle w:val="TAL"/>
            </w:pPr>
          </w:p>
        </w:tc>
        <w:tc>
          <w:tcPr>
            <w:tcW w:w="708" w:type="dxa"/>
            <w:vMerge/>
          </w:tcPr>
          <w:p w14:paraId="1A2E0499" w14:textId="77777777" w:rsidR="00896C0E" w:rsidRPr="00020619" w:rsidRDefault="00896C0E" w:rsidP="00BB34DD">
            <w:pPr>
              <w:pStyle w:val="TAC"/>
              <w:rPr>
                <w:rFonts w:cs="v4.2.0"/>
              </w:rPr>
            </w:pPr>
          </w:p>
        </w:tc>
        <w:tc>
          <w:tcPr>
            <w:tcW w:w="1418" w:type="dxa"/>
          </w:tcPr>
          <w:p w14:paraId="72732CA8" w14:textId="77777777" w:rsidR="00896C0E" w:rsidRPr="00020619" w:rsidRDefault="00896C0E" w:rsidP="00BB34DD">
            <w:pPr>
              <w:pStyle w:val="TAC"/>
              <w:rPr>
                <w:lang w:eastAsia="zh-CN"/>
              </w:rPr>
            </w:pPr>
            <w:r w:rsidRPr="00020619">
              <w:rPr>
                <w:lang w:eastAsia="zh-CN"/>
              </w:rPr>
              <w:t>2</w:t>
            </w:r>
          </w:p>
        </w:tc>
        <w:tc>
          <w:tcPr>
            <w:tcW w:w="1134" w:type="dxa"/>
          </w:tcPr>
          <w:p w14:paraId="47852962" w14:textId="77777777" w:rsidR="00896C0E" w:rsidRPr="00020619" w:rsidRDefault="00896C0E"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5A917449" w14:textId="77777777" w:rsidR="00896C0E" w:rsidRPr="00020619" w:rsidRDefault="00896C0E" w:rsidP="00BB34DD">
            <w:pPr>
              <w:pStyle w:val="TAL"/>
              <w:rPr>
                <w:rFonts w:cs="v4.2.0"/>
              </w:rPr>
            </w:pPr>
            <w:r w:rsidRPr="00020619">
              <w:rPr>
                <w:rFonts w:cs="v4.2.0"/>
              </w:rPr>
              <w:t>Synchronous cells</w:t>
            </w:r>
          </w:p>
        </w:tc>
      </w:tr>
      <w:tr w:rsidR="00896C0E" w:rsidRPr="00020619" w14:paraId="5939CBAD" w14:textId="77777777" w:rsidTr="00BB34DD">
        <w:trPr>
          <w:cantSplit/>
        </w:trPr>
        <w:tc>
          <w:tcPr>
            <w:tcW w:w="2802" w:type="dxa"/>
            <w:gridSpan w:val="2"/>
            <w:tcBorders>
              <w:top w:val="nil"/>
              <w:bottom w:val="nil"/>
            </w:tcBorders>
            <w:shd w:val="clear" w:color="auto" w:fill="auto"/>
          </w:tcPr>
          <w:p w14:paraId="0550F412" w14:textId="77777777" w:rsidR="00896C0E" w:rsidRPr="00020619" w:rsidRDefault="00896C0E" w:rsidP="00BB34DD">
            <w:pPr>
              <w:pStyle w:val="TAL"/>
            </w:pPr>
          </w:p>
        </w:tc>
        <w:tc>
          <w:tcPr>
            <w:tcW w:w="708" w:type="dxa"/>
            <w:vMerge/>
            <w:tcBorders>
              <w:bottom w:val="nil"/>
            </w:tcBorders>
          </w:tcPr>
          <w:p w14:paraId="0DB01BA0" w14:textId="77777777" w:rsidR="00896C0E" w:rsidRPr="00020619" w:rsidRDefault="00896C0E" w:rsidP="00BB34DD">
            <w:pPr>
              <w:pStyle w:val="TAC"/>
              <w:rPr>
                <w:rFonts w:cs="v4.2.0"/>
              </w:rPr>
            </w:pPr>
          </w:p>
        </w:tc>
        <w:tc>
          <w:tcPr>
            <w:tcW w:w="1418" w:type="dxa"/>
          </w:tcPr>
          <w:p w14:paraId="38208EBC" w14:textId="77777777" w:rsidR="00896C0E" w:rsidRPr="00020619" w:rsidRDefault="00896C0E" w:rsidP="00BB34DD">
            <w:pPr>
              <w:pStyle w:val="TAC"/>
              <w:rPr>
                <w:lang w:eastAsia="zh-CN"/>
              </w:rPr>
            </w:pPr>
            <w:r w:rsidRPr="00020619">
              <w:rPr>
                <w:lang w:eastAsia="zh-CN"/>
              </w:rPr>
              <w:t>3</w:t>
            </w:r>
          </w:p>
        </w:tc>
        <w:tc>
          <w:tcPr>
            <w:tcW w:w="1134" w:type="dxa"/>
          </w:tcPr>
          <w:p w14:paraId="54109252" w14:textId="77777777" w:rsidR="00896C0E" w:rsidRPr="00020619" w:rsidRDefault="00896C0E"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1ACA2D55" w14:textId="77777777" w:rsidR="00896C0E" w:rsidRPr="00020619" w:rsidRDefault="00896C0E" w:rsidP="00BB34DD">
            <w:pPr>
              <w:pStyle w:val="TAL"/>
              <w:rPr>
                <w:rFonts w:cs="v4.2.0"/>
              </w:rPr>
            </w:pPr>
            <w:r w:rsidRPr="00020619">
              <w:rPr>
                <w:rFonts w:cs="v4.2.0"/>
              </w:rPr>
              <w:t>Synchronous cells</w:t>
            </w:r>
          </w:p>
        </w:tc>
      </w:tr>
      <w:tr w:rsidR="00896C0E" w:rsidRPr="00020619" w14:paraId="5DDBE6EB" w14:textId="77777777" w:rsidTr="00BB34DD">
        <w:trPr>
          <w:cantSplit/>
        </w:trPr>
        <w:tc>
          <w:tcPr>
            <w:tcW w:w="2802" w:type="dxa"/>
            <w:gridSpan w:val="2"/>
            <w:tcBorders>
              <w:top w:val="nil"/>
            </w:tcBorders>
            <w:shd w:val="clear" w:color="auto" w:fill="auto"/>
          </w:tcPr>
          <w:p w14:paraId="194795B9" w14:textId="77777777" w:rsidR="00896C0E" w:rsidRPr="00020619" w:rsidRDefault="00896C0E" w:rsidP="00BB34DD">
            <w:pPr>
              <w:pStyle w:val="TAL"/>
            </w:pPr>
          </w:p>
        </w:tc>
        <w:tc>
          <w:tcPr>
            <w:tcW w:w="708" w:type="dxa"/>
            <w:tcBorders>
              <w:top w:val="nil"/>
            </w:tcBorders>
          </w:tcPr>
          <w:p w14:paraId="6A47A6EE" w14:textId="77777777" w:rsidR="00896C0E" w:rsidRPr="00020619" w:rsidRDefault="00896C0E" w:rsidP="00BB34DD">
            <w:pPr>
              <w:pStyle w:val="TAC"/>
              <w:rPr>
                <w:rFonts w:cs="v4.2.0"/>
              </w:rPr>
            </w:pPr>
          </w:p>
        </w:tc>
        <w:tc>
          <w:tcPr>
            <w:tcW w:w="1418" w:type="dxa"/>
          </w:tcPr>
          <w:p w14:paraId="59DBF8A9" w14:textId="77777777" w:rsidR="00896C0E" w:rsidRPr="00020619" w:rsidRDefault="00896C0E" w:rsidP="00BB34DD">
            <w:pPr>
              <w:pStyle w:val="TAC"/>
              <w:rPr>
                <w:lang w:eastAsia="zh-CN"/>
              </w:rPr>
            </w:pPr>
            <w:r w:rsidRPr="00020619">
              <w:rPr>
                <w:lang w:eastAsia="zh-CN"/>
              </w:rPr>
              <w:t>4</w:t>
            </w:r>
          </w:p>
        </w:tc>
        <w:tc>
          <w:tcPr>
            <w:tcW w:w="1134" w:type="dxa"/>
          </w:tcPr>
          <w:p w14:paraId="66DF636D" w14:textId="77777777" w:rsidR="00896C0E" w:rsidRPr="00020619" w:rsidRDefault="00896C0E" w:rsidP="00BB34DD">
            <w:pPr>
              <w:pStyle w:val="TAC"/>
              <w:rPr>
                <w:rFonts w:cs="v4.2.0"/>
              </w:rPr>
            </w:pPr>
            <w:r w:rsidRPr="00020619">
              <w:rPr>
                <w:rFonts w:cs="v4.2.0"/>
              </w:rPr>
              <w:t xml:space="preserve">3 </w:t>
            </w:r>
            <w:proofErr w:type="spellStart"/>
            <w:r w:rsidRPr="00020619">
              <w:rPr>
                <w:rFonts w:cs="v4.2.0"/>
              </w:rPr>
              <w:t>ms</w:t>
            </w:r>
            <w:proofErr w:type="spellEnd"/>
          </w:p>
        </w:tc>
        <w:tc>
          <w:tcPr>
            <w:tcW w:w="3544" w:type="dxa"/>
          </w:tcPr>
          <w:p w14:paraId="22F64C5A" w14:textId="77777777" w:rsidR="00896C0E" w:rsidRPr="00020619" w:rsidRDefault="00896C0E" w:rsidP="00BB34DD">
            <w:pPr>
              <w:pStyle w:val="TAL"/>
              <w:rPr>
                <w:rFonts w:cs="v4.2.0"/>
              </w:rPr>
            </w:pPr>
            <w:r w:rsidRPr="00020619">
              <w:rPr>
                <w:rFonts w:cs="v4.2.0"/>
              </w:rPr>
              <w:t>Asynchronous cells</w:t>
            </w:r>
          </w:p>
        </w:tc>
      </w:tr>
      <w:tr w:rsidR="00896C0E" w:rsidRPr="00020619" w14:paraId="32F9AFAF" w14:textId="77777777" w:rsidTr="00BB34DD">
        <w:trPr>
          <w:cantSplit/>
        </w:trPr>
        <w:tc>
          <w:tcPr>
            <w:tcW w:w="2802" w:type="dxa"/>
            <w:gridSpan w:val="2"/>
          </w:tcPr>
          <w:p w14:paraId="5836B77C" w14:textId="77777777" w:rsidR="00896C0E" w:rsidRPr="00020619" w:rsidRDefault="00896C0E" w:rsidP="00BB34DD">
            <w:pPr>
              <w:pStyle w:val="TAL"/>
            </w:pPr>
            <w:r w:rsidRPr="00020619">
              <w:t>N310</w:t>
            </w:r>
          </w:p>
        </w:tc>
        <w:tc>
          <w:tcPr>
            <w:tcW w:w="708" w:type="dxa"/>
          </w:tcPr>
          <w:p w14:paraId="462A0263" w14:textId="77777777" w:rsidR="00896C0E" w:rsidRPr="00020619" w:rsidRDefault="00896C0E" w:rsidP="00BB34DD">
            <w:pPr>
              <w:pStyle w:val="TAC"/>
            </w:pPr>
            <w:r w:rsidRPr="00020619">
              <w:rPr>
                <w:rFonts w:cs="v4.2.0"/>
              </w:rPr>
              <w:t>-</w:t>
            </w:r>
          </w:p>
        </w:tc>
        <w:tc>
          <w:tcPr>
            <w:tcW w:w="1418" w:type="dxa"/>
          </w:tcPr>
          <w:p w14:paraId="54AA70D9" w14:textId="77777777" w:rsidR="00896C0E" w:rsidRPr="00020619" w:rsidRDefault="00896C0E" w:rsidP="00BB34DD">
            <w:pPr>
              <w:pStyle w:val="TAC"/>
              <w:rPr>
                <w:rFonts w:cs="v4.2.0"/>
              </w:rPr>
            </w:pPr>
            <w:r w:rsidRPr="00020619">
              <w:rPr>
                <w:lang w:eastAsia="zh-CN"/>
              </w:rPr>
              <w:t>1, 2, 3, 4</w:t>
            </w:r>
          </w:p>
        </w:tc>
        <w:tc>
          <w:tcPr>
            <w:tcW w:w="1134" w:type="dxa"/>
          </w:tcPr>
          <w:p w14:paraId="29B8095A" w14:textId="77777777" w:rsidR="00896C0E" w:rsidRPr="00020619" w:rsidRDefault="00896C0E" w:rsidP="00BB34DD">
            <w:pPr>
              <w:pStyle w:val="TAC"/>
            </w:pPr>
            <w:r w:rsidRPr="00020619">
              <w:rPr>
                <w:rFonts w:cs="v4.2.0"/>
              </w:rPr>
              <w:t>1</w:t>
            </w:r>
          </w:p>
        </w:tc>
        <w:tc>
          <w:tcPr>
            <w:tcW w:w="3544" w:type="dxa"/>
          </w:tcPr>
          <w:p w14:paraId="144B9757" w14:textId="77777777" w:rsidR="00896C0E" w:rsidRPr="00020619" w:rsidRDefault="00896C0E" w:rsidP="00BB34DD">
            <w:pPr>
              <w:pStyle w:val="TAL"/>
            </w:pPr>
            <w:r w:rsidRPr="00020619">
              <w:t>Maximum consecutive out-of-sync indications from lower layers</w:t>
            </w:r>
          </w:p>
        </w:tc>
      </w:tr>
      <w:tr w:rsidR="00896C0E" w:rsidRPr="00020619" w14:paraId="233562F4" w14:textId="77777777" w:rsidTr="00BB34DD">
        <w:trPr>
          <w:cantSplit/>
        </w:trPr>
        <w:tc>
          <w:tcPr>
            <w:tcW w:w="2802" w:type="dxa"/>
            <w:gridSpan w:val="2"/>
          </w:tcPr>
          <w:p w14:paraId="2FD5A690" w14:textId="77777777" w:rsidR="00896C0E" w:rsidRPr="00020619" w:rsidRDefault="00896C0E" w:rsidP="00BB34DD">
            <w:pPr>
              <w:pStyle w:val="TAL"/>
            </w:pPr>
            <w:r w:rsidRPr="00020619">
              <w:t>N311</w:t>
            </w:r>
          </w:p>
        </w:tc>
        <w:tc>
          <w:tcPr>
            <w:tcW w:w="708" w:type="dxa"/>
          </w:tcPr>
          <w:p w14:paraId="3263C1EC" w14:textId="77777777" w:rsidR="00896C0E" w:rsidRPr="00020619" w:rsidRDefault="00896C0E" w:rsidP="00BB34DD">
            <w:pPr>
              <w:pStyle w:val="TAC"/>
            </w:pPr>
            <w:r w:rsidRPr="00020619">
              <w:rPr>
                <w:rFonts w:cs="v4.2.0"/>
              </w:rPr>
              <w:t>-</w:t>
            </w:r>
          </w:p>
        </w:tc>
        <w:tc>
          <w:tcPr>
            <w:tcW w:w="1418" w:type="dxa"/>
          </w:tcPr>
          <w:p w14:paraId="38134BE2" w14:textId="77777777" w:rsidR="00896C0E" w:rsidRPr="00020619" w:rsidRDefault="00896C0E" w:rsidP="00BB34DD">
            <w:pPr>
              <w:pStyle w:val="TAC"/>
              <w:rPr>
                <w:rFonts w:cs="v4.2.0"/>
              </w:rPr>
            </w:pPr>
            <w:r w:rsidRPr="00020619">
              <w:rPr>
                <w:lang w:eastAsia="zh-CN"/>
              </w:rPr>
              <w:t>1, 2, 3, 4</w:t>
            </w:r>
          </w:p>
        </w:tc>
        <w:tc>
          <w:tcPr>
            <w:tcW w:w="1134" w:type="dxa"/>
          </w:tcPr>
          <w:p w14:paraId="5752EC13" w14:textId="77777777" w:rsidR="00896C0E" w:rsidRPr="00020619" w:rsidRDefault="00896C0E" w:rsidP="00BB34DD">
            <w:pPr>
              <w:pStyle w:val="TAC"/>
            </w:pPr>
            <w:r w:rsidRPr="00020619">
              <w:rPr>
                <w:rFonts w:cs="v4.2.0"/>
              </w:rPr>
              <w:t>1</w:t>
            </w:r>
          </w:p>
        </w:tc>
        <w:tc>
          <w:tcPr>
            <w:tcW w:w="3544" w:type="dxa"/>
          </w:tcPr>
          <w:p w14:paraId="23377FFA" w14:textId="77777777" w:rsidR="00896C0E" w:rsidRPr="00020619" w:rsidRDefault="00896C0E" w:rsidP="00BB34DD">
            <w:pPr>
              <w:pStyle w:val="TAL"/>
            </w:pPr>
            <w:r w:rsidRPr="00020619">
              <w:t>Minimum consecutive in-sync indications from lower layers</w:t>
            </w:r>
          </w:p>
        </w:tc>
      </w:tr>
      <w:tr w:rsidR="00896C0E" w:rsidRPr="00020619" w14:paraId="0404AB33" w14:textId="77777777" w:rsidTr="00BB34DD">
        <w:trPr>
          <w:cantSplit/>
        </w:trPr>
        <w:tc>
          <w:tcPr>
            <w:tcW w:w="2802" w:type="dxa"/>
            <w:gridSpan w:val="2"/>
          </w:tcPr>
          <w:p w14:paraId="5221E8E8" w14:textId="77777777" w:rsidR="00896C0E" w:rsidRPr="00020619" w:rsidRDefault="00896C0E" w:rsidP="00BB34DD">
            <w:pPr>
              <w:pStyle w:val="TAL"/>
            </w:pPr>
            <w:r w:rsidRPr="00020619">
              <w:t>T310</w:t>
            </w:r>
          </w:p>
        </w:tc>
        <w:tc>
          <w:tcPr>
            <w:tcW w:w="708" w:type="dxa"/>
          </w:tcPr>
          <w:p w14:paraId="79F0E3F2" w14:textId="77777777" w:rsidR="00896C0E" w:rsidRPr="00020619" w:rsidRDefault="00896C0E" w:rsidP="00BB34DD">
            <w:pPr>
              <w:pStyle w:val="TAC"/>
            </w:pPr>
            <w:proofErr w:type="spellStart"/>
            <w:r w:rsidRPr="00020619">
              <w:rPr>
                <w:rFonts w:cs="v4.2.0"/>
              </w:rPr>
              <w:t>ms</w:t>
            </w:r>
            <w:proofErr w:type="spellEnd"/>
          </w:p>
        </w:tc>
        <w:tc>
          <w:tcPr>
            <w:tcW w:w="1418" w:type="dxa"/>
          </w:tcPr>
          <w:p w14:paraId="2965A8B0" w14:textId="77777777" w:rsidR="00896C0E" w:rsidRPr="00020619" w:rsidRDefault="00896C0E" w:rsidP="00BB34DD">
            <w:pPr>
              <w:pStyle w:val="TAC"/>
              <w:rPr>
                <w:rFonts w:cs="v4.2.0"/>
              </w:rPr>
            </w:pPr>
            <w:r w:rsidRPr="00020619">
              <w:rPr>
                <w:lang w:eastAsia="zh-CN"/>
              </w:rPr>
              <w:t>1, 2, 3, 4</w:t>
            </w:r>
          </w:p>
        </w:tc>
        <w:tc>
          <w:tcPr>
            <w:tcW w:w="1134" w:type="dxa"/>
          </w:tcPr>
          <w:p w14:paraId="3C051F76" w14:textId="77777777" w:rsidR="00896C0E" w:rsidRPr="00020619" w:rsidRDefault="00896C0E" w:rsidP="00BB34DD">
            <w:pPr>
              <w:pStyle w:val="TAC"/>
            </w:pPr>
            <w:r w:rsidRPr="00020619">
              <w:rPr>
                <w:rFonts w:cs="v4.2.0"/>
              </w:rPr>
              <w:t>0</w:t>
            </w:r>
          </w:p>
        </w:tc>
        <w:tc>
          <w:tcPr>
            <w:tcW w:w="3544" w:type="dxa"/>
          </w:tcPr>
          <w:p w14:paraId="2B94BC33" w14:textId="77777777" w:rsidR="00896C0E" w:rsidRPr="00020619" w:rsidRDefault="00896C0E" w:rsidP="00BB34DD">
            <w:pPr>
              <w:pStyle w:val="TAL"/>
            </w:pPr>
            <w:r w:rsidRPr="00020619">
              <w:rPr>
                <w:rFonts w:cs="v4.2.0"/>
              </w:rPr>
              <w:t>Radio link failure timer;</w:t>
            </w:r>
          </w:p>
        </w:tc>
      </w:tr>
      <w:tr w:rsidR="00896C0E" w:rsidRPr="00020619" w14:paraId="7DD7CB0A" w14:textId="77777777" w:rsidTr="00BB34DD">
        <w:trPr>
          <w:cantSplit/>
        </w:trPr>
        <w:tc>
          <w:tcPr>
            <w:tcW w:w="2802" w:type="dxa"/>
            <w:gridSpan w:val="2"/>
          </w:tcPr>
          <w:p w14:paraId="42287F9F" w14:textId="77777777" w:rsidR="00896C0E" w:rsidRPr="00020619" w:rsidRDefault="00896C0E" w:rsidP="00BB34DD">
            <w:pPr>
              <w:pStyle w:val="TAL"/>
            </w:pPr>
            <w:r w:rsidRPr="00020619">
              <w:t>T311</w:t>
            </w:r>
          </w:p>
        </w:tc>
        <w:tc>
          <w:tcPr>
            <w:tcW w:w="708" w:type="dxa"/>
          </w:tcPr>
          <w:p w14:paraId="26B4C42A" w14:textId="77777777" w:rsidR="00896C0E" w:rsidRPr="00020619" w:rsidRDefault="00896C0E" w:rsidP="00BB34DD">
            <w:pPr>
              <w:pStyle w:val="TAC"/>
            </w:pPr>
            <w:proofErr w:type="spellStart"/>
            <w:r w:rsidRPr="00020619">
              <w:rPr>
                <w:rFonts w:cs="v4.2.0"/>
              </w:rPr>
              <w:t>ms</w:t>
            </w:r>
            <w:proofErr w:type="spellEnd"/>
          </w:p>
        </w:tc>
        <w:tc>
          <w:tcPr>
            <w:tcW w:w="1418" w:type="dxa"/>
          </w:tcPr>
          <w:p w14:paraId="7FD64B15" w14:textId="77777777" w:rsidR="00896C0E" w:rsidRPr="00020619" w:rsidRDefault="00896C0E" w:rsidP="00BB34DD">
            <w:pPr>
              <w:pStyle w:val="TAC"/>
              <w:rPr>
                <w:rFonts w:cs="v4.2.0"/>
              </w:rPr>
            </w:pPr>
            <w:r w:rsidRPr="00020619">
              <w:rPr>
                <w:lang w:eastAsia="zh-CN"/>
              </w:rPr>
              <w:t>1, 2, 3, 4</w:t>
            </w:r>
          </w:p>
        </w:tc>
        <w:tc>
          <w:tcPr>
            <w:tcW w:w="1134" w:type="dxa"/>
          </w:tcPr>
          <w:p w14:paraId="5B0B5DF0" w14:textId="77777777" w:rsidR="00896C0E" w:rsidRPr="00020619" w:rsidRDefault="00896C0E" w:rsidP="00BB34DD">
            <w:pPr>
              <w:pStyle w:val="TAC"/>
            </w:pPr>
            <w:r w:rsidRPr="00020619">
              <w:rPr>
                <w:rFonts w:cs="v4.2.0"/>
              </w:rPr>
              <w:t>3000</w:t>
            </w:r>
          </w:p>
        </w:tc>
        <w:tc>
          <w:tcPr>
            <w:tcW w:w="3544" w:type="dxa"/>
          </w:tcPr>
          <w:p w14:paraId="5E1F9D06" w14:textId="77777777" w:rsidR="00896C0E" w:rsidRPr="00020619" w:rsidRDefault="00896C0E" w:rsidP="00BB34DD">
            <w:pPr>
              <w:pStyle w:val="TAL"/>
            </w:pPr>
            <w:r w:rsidRPr="00020619">
              <w:rPr>
                <w:rFonts w:cs="v4.2.0"/>
              </w:rPr>
              <w:t>RRC re-establishment timer</w:t>
            </w:r>
          </w:p>
        </w:tc>
      </w:tr>
      <w:tr w:rsidR="00896C0E" w:rsidRPr="00020619" w14:paraId="36A3D56D" w14:textId="77777777" w:rsidTr="00BB34DD">
        <w:trPr>
          <w:cantSplit/>
        </w:trPr>
        <w:tc>
          <w:tcPr>
            <w:tcW w:w="2802" w:type="dxa"/>
            <w:gridSpan w:val="2"/>
            <w:tcBorders>
              <w:bottom w:val="single" w:sz="4" w:space="0" w:color="auto"/>
            </w:tcBorders>
          </w:tcPr>
          <w:p w14:paraId="5A9532FF" w14:textId="77777777" w:rsidR="00896C0E" w:rsidRPr="00020619" w:rsidRDefault="00896C0E" w:rsidP="00BB34DD">
            <w:pPr>
              <w:pStyle w:val="TAL"/>
              <w:rPr>
                <w:lang w:eastAsia="zh-CN"/>
              </w:rPr>
            </w:pPr>
            <w:r w:rsidRPr="00020619">
              <w:rPr>
                <w:lang w:eastAsia="zh-CN"/>
              </w:rPr>
              <w:t>Access Barring Information</w:t>
            </w:r>
          </w:p>
        </w:tc>
        <w:tc>
          <w:tcPr>
            <w:tcW w:w="708" w:type="dxa"/>
          </w:tcPr>
          <w:p w14:paraId="28D23DED" w14:textId="77777777" w:rsidR="00896C0E" w:rsidRPr="00020619" w:rsidRDefault="00896C0E" w:rsidP="00BB34DD">
            <w:pPr>
              <w:pStyle w:val="TAC"/>
              <w:rPr>
                <w:rFonts w:cs="v4.2.0"/>
                <w:lang w:eastAsia="zh-CN"/>
              </w:rPr>
            </w:pPr>
            <w:r w:rsidRPr="00020619">
              <w:rPr>
                <w:rFonts w:cs="v4.2.0"/>
                <w:lang w:eastAsia="zh-CN"/>
              </w:rPr>
              <w:t>-</w:t>
            </w:r>
          </w:p>
        </w:tc>
        <w:tc>
          <w:tcPr>
            <w:tcW w:w="1418" w:type="dxa"/>
          </w:tcPr>
          <w:p w14:paraId="249E660C" w14:textId="77777777" w:rsidR="00896C0E" w:rsidRPr="00020619" w:rsidRDefault="00896C0E" w:rsidP="00BB34DD">
            <w:pPr>
              <w:pStyle w:val="TAC"/>
              <w:rPr>
                <w:lang w:eastAsia="zh-CN"/>
              </w:rPr>
            </w:pPr>
            <w:r w:rsidRPr="00020619">
              <w:rPr>
                <w:lang w:eastAsia="zh-CN"/>
              </w:rPr>
              <w:t>1, 2, 3, 4</w:t>
            </w:r>
          </w:p>
        </w:tc>
        <w:tc>
          <w:tcPr>
            <w:tcW w:w="1134" w:type="dxa"/>
          </w:tcPr>
          <w:p w14:paraId="6BBD8FA2" w14:textId="77777777" w:rsidR="00896C0E" w:rsidRPr="00020619" w:rsidRDefault="00896C0E" w:rsidP="00BB34DD">
            <w:pPr>
              <w:pStyle w:val="TAC"/>
              <w:rPr>
                <w:rFonts w:cs="v4.2.0"/>
                <w:lang w:eastAsia="zh-CN"/>
              </w:rPr>
            </w:pPr>
            <w:r w:rsidRPr="00020619">
              <w:rPr>
                <w:rFonts w:cs="v4.2.0"/>
                <w:lang w:eastAsia="zh-CN"/>
              </w:rPr>
              <w:t>Not Sent</w:t>
            </w:r>
          </w:p>
        </w:tc>
        <w:tc>
          <w:tcPr>
            <w:tcW w:w="3544" w:type="dxa"/>
          </w:tcPr>
          <w:p w14:paraId="623C194F" w14:textId="77777777" w:rsidR="00896C0E" w:rsidRPr="00020619" w:rsidRDefault="00896C0E" w:rsidP="00BB34DD">
            <w:pPr>
              <w:pStyle w:val="TAL"/>
              <w:rPr>
                <w:rFonts w:cs="v4.2.0"/>
              </w:rPr>
            </w:pPr>
            <w:r w:rsidRPr="00020619">
              <w:rPr>
                <w:rFonts w:cs="v4.2.0"/>
              </w:rPr>
              <w:t>No additional delays in random access procedure.</w:t>
            </w:r>
          </w:p>
        </w:tc>
      </w:tr>
      <w:tr w:rsidR="00896C0E" w:rsidRPr="00020619" w14:paraId="18329378" w14:textId="77777777" w:rsidTr="00BB34DD">
        <w:trPr>
          <w:cantSplit/>
        </w:trPr>
        <w:tc>
          <w:tcPr>
            <w:tcW w:w="2802" w:type="dxa"/>
            <w:gridSpan w:val="2"/>
            <w:tcBorders>
              <w:bottom w:val="nil"/>
            </w:tcBorders>
            <w:shd w:val="clear" w:color="auto" w:fill="auto"/>
          </w:tcPr>
          <w:p w14:paraId="463F7563" w14:textId="77777777" w:rsidR="00896C0E" w:rsidRPr="00020619" w:rsidRDefault="00896C0E" w:rsidP="00BB34DD">
            <w:pPr>
              <w:pStyle w:val="TAL"/>
              <w:rPr>
                <w:lang w:eastAsia="zh-CN"/>
              </w:rPr>
            </w:pPr>
            <w:r w:rsidRPr="00020619">
              <w:rPr>
                <w:lang w:eastAsia="zh-CN"/>
              </w:rPr>
              <w:t>SSB configuration</w:t>
            </w:r>
          </w:p>
        </w:tc>
        <w:tc>
          <w:tcPr>
            <w:tcW w:w="708" w:type="dxa"/>
            <w:vMerge w:val="restart"/>
          </w:tcPr>
          <w:p w14:paraId="0B87390D" w14:textId="77777777" w:rsidR="00896C0E" w:rsidRPr="00020619" w:rsidRDefault="00896C0E" w:rsidP="00BB34DD">
            <w:pPr>
              <w:pStyle w:val="TAC"/>
              <w:rPr>
                <w:rFonts w:cs="v4.2.0"/>
              </w:rPr>
            </w:pPr>
          </w:p>
        </w:tc>
        <w:tc>
          <w:tcPr>
            <w:tcW w:w="1418" w:type="dxa"/>
          </w:tcPr>
          <w:p w14:paraId="5DA45248" w14:textId="77777777" w:rsidR="00896C0E" w:rsidRPr="00020619" w:rsidRDefault="00896C0E" w:rsidP="00BB34DD">
            <w:pPr>
              <w:pStyle w:val="TAC"/>
              <w:rPr>
                <w:rFonts w:cs="v4.2.0"/>
                <w:lang w:eastAsia="zh-CN"/>
              </w:rPr>
            </w:pPr>
            <w:r w:rsidRPr="00020619">
              <w:rPr>
                <w:rFonts w:cs="v4.2.0"/>
                <w:lang w:eastAsia="zh-CN"/>
              </w:rPr>
              <w:t>1</w:t>
            </w:r>
          </w:p>
        </w:tc>
        <w:tc>
          <w:tcPr>
            <w:tcW w:w="1134" w:type="dxa"/>
          </w:tcPr>
          <w:p w14:paraId="03F57498" w14:textId="77777777" w:rsidR="00896C0E" w:rsidRPr="00020619" w:rsidRDefault="00896C0E" w:rsidP="00BB34DD">
            <w:pPr>
              <w:pStyle w:val="TAC"/>
              <w:rPr>
                <w:rFonts w:cs="v4.2.0"/>
              </w:rPr>
            </w:pPr>
            <w:r w:rsidRPr="00020619">
              <w:rPr>
                <w:rFonts w:cs="v4.2.0"/>
                <w:bCs/>
                <w:lang w:eastAsia="zh-CN"/>
              </w:rPr>
              <w:t>SSB.1 FR1</w:t>
            </w:r>
          </w:p>
        </w:tc>
        <w:tc>
          <w:tcPr>
            <w:tcW w:w="3544" w:type="dxa"/>
          </w:tcPr>
          <w:p w14:paraId="7A8695ED" w14:textId="77777777" w:rsidR="00896C0E" w:rsidRPr="00020619" w:rsidRDefault="00896C0E" w:rsidP="00BB34DD">
            <w:pPr>
              <w:pStyle w:val="TAL"/>
              <w:rPr>
                <w:rFonts w:cs="v4.2.0"/>
              </w:rPr>
            </w:pPr>
          </w:p>
        </w:tc>
      </w:tr>
      <w:tr w:rsidR="00896C0E" w:rsidRPr="00020619" w14:paraId="47305AE9" w14:textId="77777777" w:rsidTr="00BB34DD">
        <w:trPr>
          <w:cantSplit/>
        </w:trPr>
        <w:tc>
          <w:tcPr>
            <w:tcW w:w="2802" w:type="dxa"/>
            <w:gridSpan w:val="2"/>
            <w:tcBorders>
              <w:top w:val="nil"/>
              <w:bottom w:val="nil"/>
            </w:tcBorders>
            <w:shd w:val="clear" w:color="auto" w:fill="auto"/>
          </w:tcPr>
          <w:p w14:paraId="67502B7F" w14:textId="77777777" w:rsidR="00896C0E" w:rsidRPr="00020619" w:rsidRDefault="00896C0E" w:rsidP="00BB34DD">
            <w:pPr>
              <w:pStyle w:val="TAL"/>
              <w:rPr>
                <w:lang w:eastAsia="zh-CN"/>
              </w:rPr>
            </w:pPr>
          </w:p>
        </w:tc>
        <w:tc>
          <w:tcPr>
            <w:tcW w:w="708" w:type="dxa"/>
            <w:vMerge/>
          </w:tcPr>
          <w:p w14:paraId="09A19D3A" w14:textId="77777777" w:rsidR="00896C0E" w:rsidRPr="00020619" w:rsidRDefault="00896C0E" w:rsidP="00BB34DD">
            <w:pPr>
              <w:pStyle w:val="TAC"/>
              <w:rPr>
                <w:rFonts w:cs="v4.2.0"/>
              </w:rPr>
            </w:pPr>
          </w:p>
        </w:tc>
        <w:tc>
          <w:tcPr>
            <w:tcW w:w="1418" w:type="dxa"/>
          </w:tcPr>
          <w:p w14:paraId="181977BD" w14:textId="77777777" w:rsidR="00896C0E" w:rsidRPr="00020619" w:rsidRDefault="00896C0E" w:rsidP="00BB34DD">
            <w:pPr>
              <w:pStyle w:val="TAC"/>
              <w:rPr>
                <w:rFonts w:cs="v4.2.0"/>
                <w:lang w:eastAsia="zh-CN"/>
              </w:rPr>
            </w:pPr>
            <w:r w:rsidRPr="00020619">
              <w:rPr>
                <w:rFonts w:cs="v4.2.0"/>
                <w:lang w:eastAsia="zh-CN"/>
              </w:rPr>
              <w:t>2</w:t>
            </w:r>
          </w:p>
        </w:tc>
        <w:tc>
          <w:tcPr>
            <w:tcW w:w="1134" w:type="dxa"/>
          </w:tcPr>
          <w:p w14:paraId="241353F2" w14:textId="77777777" w:rsidR="00896C0E" w:rsidRPr="00020619" w:rsidRDefault="00896C0E" w:rsidP="00BB34DD">
            <w:pPr>
              <w:pStyle w:val="TAC"/>
              <w:rPr>
                <w:rFonts w:cs="v4.2.0"/>
              </w:rPr>
            </w:pPr>
            <w:r w:rsidRPr="00020619">
              <w:rPr>
                <w:rFonts w:cs="v4.2.0"/>
                <w:bCs/>
                <w:lang w:eastAsia="zh-CN"/>
              </w:rPr>
              <w:t>SSB.1 FR1</w:t>
            </w:r>
          </w:p>
        </w:tc>
        <w:tc>
          <w:tcPr>
            <w:tcW w:w="3544" w:type="dxa"/>
          </w:tcPr>
          <w:p w14:paraId="14882CEE" w14:textId="77777777" w:rsidR="00896C0E" w:rsidRPr="00020619" w:rsidRDefault="00896C0E" w:rsidP="00BB34DD">
            <w:pPr>
              <w:pStyle w:val="TAL"/>
              <w:rPr>
                <w:rFonts w:cs="v4.2.0"/>
              </w:rPr>
            </w:pPr>
          </w:p>
        </w:tc>
      </w:tr>
      <w:tr w:rsidR="00896C0E" w:rsidRPr="00020619" w14:paraId="225C92B1" w14:textId="77777777" w:rsidTr="00BB34DD">
        <w:trPr>
          <w:cantSplit/>
        </w:trPr>
        <w:tc>
          <w:tcPr>
            <w:tcW w:w="2802" w:type="dxa"/>
            <w:gridSpan w:val="2"/>
            <w:tcBorders>
              <w:top w:val="nil"/>
              <w:bottom w:val="nil"/>
            </w:tcBorders>
            <w:shd w:val="clear" w:color="auto" w:fill="auto"/>
          </w:tcPr>
          <w:p w14:paraId="251C7C2E" w14:textId="77777777" w:rsidR="00896C0E" w:rsidRPr="00020619" w:rsidRDefault="00896C0E" w:rsidP="00BB34DD">
            <w:pPr>
              <w:pStyle w:val="TAL"/>
              <w:rPr>
                <w:lang w:eastAsia="zh-CN"/>
              </w:rPr>
            </w:pPr>
          </w:p>
        </w:tc>
        <w:tc>
          <w:tcPr>
            <w:tcW w:w="708" w:type="dxa"/>
            <w:vMerge/>
            <w:tcBorders>
              <w:bottom w:val="nil"/>
            </w:tcBorders>
          </w:tcPr>
          <w:p w14:paraId="50D4BAE4" w14:textId="77777777" w:rsidR="00896C0E" w:rsidRPr="00020619" w:rsidRDefault="00896C0E" w:rsidP="00BB34DD">
            <w:pPr>
              <w:pStyle w:val="TAC"/>
              <w:rPr>
                <w:rFonts w:cs="v4.2.0"/>
              </w:rPr>
            </w:pPr>
          </w:p>
        </w:tc>
        <w:tc>
          <w:tcPr>
            <w:tcW w:w="1418" w:type="dxa"/>
          </w:tcPr>
          <w:p w14:paraId="0C128FED" w14:textId="77777777" w:rsidR="00896C0E" w:rsidRPr="00020619" w:rsidRDefault="00896C0E" w:rsidP="00BB34DD">
            <w:pPr>
              <w:pStyle w:val="TAC"/>
              <w:rPr>
                <w:rFonts w:cs="v4.2.0"/>
                <w:lang w:eastAsia="zh-CN"/>
              </w:rPr>
            </w:pPr>
            <w:r w:rsidRPr="00020619">
              <w:rPr>
                <w:rFonts w:cs="v4.2.0"/>
                <w:lang w:eastAsia="zh-CN"/>
              </w:rPr>
              <w:t>3</w:t>
            </w:r>
          </w:p>
        </w:tc>
        <w:tc>
          <w:tcPr>
            <w:tcW w:w="1134" w:type="dxa"/>
          </w:tcPr>
          <w:p w14:paraId="3F283B6F" w14:textId="77777777" w:rsidR="00896C0E" w:rsidRPr="00020619" w:rsidRDefault="00896C0E" w:rsidP="00BB34DD">
            <w:pPr>
              <w:pStyle w:val="TAC"/>
              <w:rPr>
                <w:rFonts w:cs="v4.2.0"/>
              </w:rPr>
            </w:pPr>
            <w:r w:rsidRPr="00020619">
              <w:rPr>
                <w:rFonts w:cs="v4.2.0"/>
                <w:bCs/>
                <w:lang w:eastAsia="zh-CN"/>
              </w:rPr>
              <w:t>SSB.1 RedCap FR1</w:t>
            </w:r>
          </w:p>
        </w:tc>
        <w:tc>
          <w:tcPr>
            <w:tcW w:w="3544" w:type="dxa"/>
          </w:tcPr>
          <w:p w14:paraId="057CDDFB" w14:textId="77777777" w:rsidR="00896C0E" w:rsidRPr="00020619" w:rsidRDefault="00896C0E" w:rsidP="00BB34DD">
            <w:pPr>
              <w:pStyle w:val="TAL"/>
              <w:rPr>
                <w:rFonts w:cs="v4.2.0"/>
              </w:rPr>
            </w:pPr>
          </w:p>
        </w:tc>
      </w:tr>
      <w:tr w:rsidR="00896C0E" w:rsidRPr="00020619" w14:paraId="0DFA8B63" w14:textId="77777777" w:rsidTr="00BB34DD">
        <w:trPr>
          <w:cantSplit/>
        </w:trPr>
        <w:tc>
          <w:tcPr>
            <w:tcW w:w="2802" w:type="dxa"/>
            <w:gridSpan w:val="2"/>
            <w:tcBorders>
              <w:top w:val="nil"/>
              <w:bottom w:val="single" w:sz="4" w:space="0" w:color="auto"/>
            </w:tcBorders>
            <w:shd w:val="clear" w:color="auto" w:fill="auto"/>
          </w:tcPr>
          <w:p w14:paraId="54746618" w14:textId="77777777" w:rsidR="00896C0E" w:rsidRPr="00020619" w:rsidRDefault="00896C0E" w:rsidP="00BB34DD">
            <w:pPr>
              <w:pStyle w:val="TAL"/>
              <w:rPr>
                <w:lang w:eastAsia="zh-CN"/>
              </w:rPr>
            </w:pPr>
          </w:p>
        </w:tc>
        <w:tc>
          <w:tcPr>
            <w:tcW w:w="708" w:type="dxa"/>
            <w:tcBorders>
              <w:top w:val="nil"/>
            </w:tcBorders>
          </w:tcPr>
          <w:p w14:paraId="107D7FBD" w14:textId="77777777" w:rsidR="00896C0E" w:rsidRPr="00020619" w:rsidRDefault="00896C0E" w:rsidP="00BB34DD">
            <w:pPr>
              <w:pStyle w:val="TAC"/>
              <w:rPr>
                <w:rFonts w:cs="v4.2.0"/>
              </w:rPr>
            </w:pPr>
          </w:p>
        </w:tc>
        <w:tc>
          <w:tcPr>
            <w:tcW w:w="1418" w:type="dxa"/>
          </w:tcPr>
          <w:p w14:paraId="399A210B" w14:textId="77777777" w:rsidR="00896C0E" w:rsidRPr="00020619" w:rsidRDefault="00896C0E" w:rsidP="00BB34DD">
            <w:pPr>
              <w:pStyle w:val="TAC"/>
              <w:rPr>
                <w:rFonts w:cs="v4.2.0"/>
                <w:lang w:eastAsia="zh-CN"/>
              </w:rPr>
            </w:pPr>
            <w:r w:rsidRPr="00020619">
              <w:rPr>
                <w:rFonts w:cs="v4.2.0"/>
                <w:lang w:eastAsia="zh-CN"/>
              </w:rPr>
              <w:t>4</w:t>
            </w:r>
          </w:p>
        </w:tc>
        <w:tc>
          <w:tcPr>
            <w:tcW w:w="1134" w:type="dxa"/>
          </w:tcPr>
          <w:p w14:paraId="68F2835A" w14:textId="77777777" w:rsidR="00896C0E" w:rsidRPr="00020619" w:rsidRDefault="00896C0E" w:rsidP="00BB34DD">
            <w:pPr>
              <w:pStyle w:val="TAC"/>
              <w:rPr>
                <w:rFonts w:cs="v4.2.0"/>
                <w:bCs/>
                <w:lang w:eastAsia="zh-CN"/>
              </w:rPr>
            </w:pPr>
            <w:r w:rsidRPr="00020619">
              <w:rPr>
                <w:rFonts w:cs="v4.2.0"/>
                <w:bCs/>
                <w:lang w:eastAsia="zh-CN"/>
              </w:rPr>
              <w:t>SSB.1 FR1</w:t>
            </w:r>
          </w:p>
        </w:tc>
        <w:tc>
          <w:tcPr>
            <w:tcW w:w="3544" w:type="dxa"/>
          </w:tcPr>
          <w:p w14:paraId="3AA6042A" w14:textId="77777777" w:rsidR="00896C0E" w:rsidRPr="00020619" w:rsidRDefault="00896C0E" w:rsidP="00BB34DD">
            <w:pPr>
              <w:pStyle w:val="TAL"/>
              <w:rPr>
                <w:rFonts w:cs="v4.2.0"/>
              </w:rPr>
            </w:pPr>
          </w:p>
        </w:tc>
      </w:tr>
      <w:tr w:rsidR="00896C0E" w:rsidRPr="00020619" w14:paraId="1FD7EF6C" w14:textId="77777777" w:rsidTr="00BB34DD">
        <w:trPr>
          <w:cantSplit/>
        </w:trPr>
        <w:tc>
          <w:tcPr>
            <w:tcW w:w="2802" w:type="dxa"/>
            <w:gridSpan w:val="2"/>
            <w:tcBorders>
              <w:bottom w:val="nil"/>
            </w:tcBorders>
            <w:shd w:val="clear" w:color="auto" w:fill="auto"/>
          </w:tcPr>
          <w:p w14:paraId="5FC21D6B" w14:textId="77777777" w:rsidR="00896C0E" w:rsidRPr="00020619" w:rsidRDefault="00896C0E" w:rsidP="00BB34DD">
            <w:pPr>
              <w:pStyle w:val="TAL"/>
              <w:rPr>
                <w:rFonts w:cs="v4.2.0"/>
                <w:lang w:eastAsia="zh-CN"/>
              </w:rPr>
            </w:pPr>
            <w:r w:rsidRPr="00020619">
              <w:rPr>
                <w:rFonts w:cs="v4.2.0"/>
                <w:lang w:eastAsia="zh-CN"/>
              </w:rPr>
              <w:t>SMTC configuration</w:t>
            </w:r>
          </w:p>
        </w:tc>
        <w:tc>
          <w:tcPr>
            <w:tcW w:w="708" w:type="dxa"/>
            <w:vMerge w:val="restart"/>
          </w:tcPr>
          <w:p w14:paraId="34EF8483" w14:textId="77777777" w:rsidR="00896C0E" w:rsidRPr="00020619" w:rsidRDefault="00896C0E" w:rsidP="00BB34DD">
            <w:pPr>
              <w:pStyle w:val="TAC"/>
              <w:rPr>
                <w:lang w:eastAsia="zh-CN"/>
              </w:rPr>
            </w:pPr>
          </w:p>
        </w:tc>
        <w:tc>
          <w:tcPr>
            <w:tcW w:w="1418" w:type="dxa"/>
          </w:tcPr>
          <w:p w14:paraId="63BB6BFB" w14:textId="77777777" w:rsidR="00896C0E" w:rsidRPr="00020619" w:rsidRDefault="00896C0E" w:rsidP="00BB34DD">
            <w:pPr>
              <w:pStyle w:val="TAC"/>
              <w:rPr>
                <w:rFonts w:cs="v4.2.0"/>
                <w:bCs/>
                <w:lang w:eastAsia="zh-CN"/>
              </w:rPr>
            </w:pPr>
            <w:r w:rsidRPr="00020619">
              <w:rPr>
                <w:rFonts w:cs="v4.2.0"/>
                <w:bCs/>
                <w:lang w:eastAsia="zh-CN"/>
              </w:rPr>
              <w:t>1</w:t>
            </w:r>
          </w:p>
        </w:tc>
        <w:tc>
          <w:tcPr>
            <w:tcW w:w="1134" w:type="dxa"/>
          </w:tcPr>
          <w:p w14:paraId="282A6695" w14:textId="77777777" w:rsidR="00896C0E" w:rsidRPr="00020619" w:rsidRDefault="00896C0E" w:rsidP="00BB34DD">
            <w:pPr>
              <w:pStyle w:val="TAC"/>
              <w:rPr>
                <w:rFonts w:cs="v4.2.0"/>
                <w:bCs/>
                <w:lang w:eastAsia="zh-CN"/>
              </w:rPr>
            </w:pPr>
            <w:r w:rsidRPr="00020619">
              <w:rPr>
                <w:rFonts w:cs="v4.2.0"/>
                <w:bCs/>
                <w:lang w:eastAsia="zh-CN"/>
              </w:rPr>
              <w:t>SMTC.2</w:t>
            </w:r>
          </w:p>
        </w:tc>
        <w:tc>
          <w:tcPr>
            <w:tcW w:w="3544" w:type="dxa"/>
          </w:tcPr>
          <w:p w14:paraId="7DAE3944" w14:textId="77777777" w:rsidR="00896C0E" w:rsidRPr="00020619" w:rsidRDefault="00896C0E" w:rsidP="00BB34DD">
            <w:pPr>
              <w:pStyle w:val="TAL"/>
              <w:rPr>
                <w:rFonts w:cs="v4.2.0"/>
                <w:bCs/>
                <w:lang w:eastAsia="zh-CN"/>
              </w:rPr>
            </w:pPr>
          </w:p>
        </w:tc>
      </w:tr>
      <w:tr w:rsidR="00896C0E" w:rsidRPr="00020619" w14:paraId="267CBC81" w14:textId="77777777" w:rsidTr="00BB34DD">
        <w:trPr>
          <w:cantSplit/>
        </w:trPr>
        <w:tc>
          <w:tcPr>
            <w:tcW w:w="2802" w:type="dxa"/>
            <w:gridSpan w:val="2"/>
            <w:tcBorders>
              <w:top w:val="nil"/>
              <w:bottom w:val="nil"/>
            </w:tcBorders>
            <w:shd w:val="clear" w:color="auto" w:fill="auto"/>
          </w:tcPr>
          <w:p w14:paraId="3A08D6AE" w14:textId="77777777" w:rsidR="00896C0E" w:rsidRPr="00020619" w:rsidRDefault="00896C0E" w:rsidP="00BB34DD">
            <w:pPr>
              <w:pStyle w:val="TAL"/>
              <w:rPr>
                <w:rFonts w:cs="v4.2.0"/>
                <w:lang w:eastAsia="zh-CN"/>
              </w:rPr>
            </w:pPr>
          </w:p>
        </w:tc>
        <w:tc>
          <w:tcPr>
            <w:tcW w:w="708" w:type="dxa"/>
            <w:vMerge/>
          </w:tcPr>
          <w:p w14:paraId="00209FE4" w14:textId="77777777" w:rsidR="00896C0E" w:rsidRPr="00020619" w:rsidRDefault="00896C0E" w:rsidP="00BB34DD">
            <w:pPr>
              <w:pStyle w:val="TAC"/>
              <w:rPr>
                <w:lang w:eastAsia="zh-CN"/>
              </w:rPr>
            </w:pPr>
          </w:p>
        </w:tc>
        <w:tc>
          <w:tcPr>
            <w:tcW w:w="1418" w:type="dxa"/>
          </w:tcPr>
          <w:p w14:paraId="7EA296A9" w14:textId="77777777" w:rsidR="00896C0E" w:rsidRPr="00020619" w:rsidRDefault="00896C0E" w:rsidP="00BB34DD">
            <w:pPr>
              <w:pStyle w:val="TAC"/>
              <w:rPr>
                <w:rFonts w:cs="v4.2.0"/>
                <w:bCs/>
                <w:lang w:eastAsia="zh-CN"/>
              </w:rPr>
            </w:pPr>
            <w:r w:rsidRPr="00020619">
              <w:rPr>
                <w:rFonts w:cs="v4.2.0"/>
                <w:bCs/>
                <w:lang w:eastAsia="zh-CN"/>
              </w:rPr>
              <w:t>2</w:t>
            </w:r>
          </w:p>
        </w:tc>
        <w:tc>
          <w:tcPr>
            <w:tcW w:w="1134" w:type="dxa"/>
          </w:tcPr>
          <w:p w14:paraId="3E7AD160" w14:textId="77777777" w:rsidR="00896C0E" w:rsidRPr="00020619" w:rsidRDefault="00896C0E" w:rsidP="00BB34DD">
            <w:pPr>
              <w:pStyle w:val="TAC"/>
              <w:rPr>
                <w:rFonts w:cs="v4.2.0"/>
                <w:bCs/>
                <w:lang w:eastAsia="zh-CN"/>
              </w:rPr>
            </w:pPr>
            <w:r w:rsidRPr="00020619">
              <w:rPr>
                <w:rFonts w:cs="v4.2.0"/>
                <w:bCs/>
                <w:lang w:eastAsia="zh-CN"/>
              </w:rPr>
              <w:t>SMTC.1</w:t>
            </w:r>
          </w:p>
        </w:tc>
        <w:tc>
          <w:tcPr>
            <w:tcW w:w="3544" w:type="dxa"/>
          </w:tcPr>
          <w:p w14:paraId="08BF1B08" w14:textId="77777777" w:rsidR="00896C0E" w:rsidRPr="00020619" w:rsidRDefault="00896C0E" w:rsidP="00BB34DD">
            <w:pPr>
              <w:pStyle w:val="TAL"/>
              <w:rPr>
                <w:rFonts w:cs="v4.2.0"/>
                <w:bCs/>
                <w:lang w:eastAsia="zh-CN"/>
              </w:rPr>
            </w:pPr>
          </w:p>
        </w:tc>
      </w:tr>
      <w:tr w:rsidR="00896C0E" w:rsidRPr="00020619" w14:paraId="41FDAD7D" w14:textId="77777777" w:rsidTr="00BB34DD">
        <w:trPr>
          <w:cantSplit/>
        </w:trPr>
        <w:tc>
          <w:tcPr>
            <w:tcW w:w="2802" w:type="dxa"/>
            <w:gridSpan w:val="2"/>
            <w:tcBorders>
              <w:top w:val="nil"/>
              <w:bottom w:val="nil"/>
            </w:tcBorders>
            <w:shd w:val="clear" w:color="auto" w:fill="auto"/>
          </w:tcPr>
          <w:p w14:paraId="1A5855FD" w14:textId="77777777" w:rsidR="00896C0E" w:rsidRPr="00020619" w:rsidRDefault="00896C0E" w:rsidP="00BB34DD">
            <w:pPr>
              <w:pStyle w:val="TAL"/>
              <w:rPr>
                <w:rFonts w:cs="v4.2.0"/>
                <w:lang w:eastAsia="zh-CN"/>
              </w:rPr>
            </w:pPr>
          </w:p>
        </w:tc>
        <w:tc>
          <w:tcPr>
            <w:tcW w:w="708" w:type="dxa"/>
            <w:vMerge/>
            <w:tcBorders>
              <w:bottom w:val="nil"/>
            </w:tcBorders>
          </w:tcPr>
          <w:p w14:paraId="49E79C6F" w14:textId="77777777" w:rsidR="00896C0E" w:rsidRPr="00020619" w:rsidRDefault="00896C0E" w:rsidP="00BB34DD">
            <w:pPr>
              <w:pStyle w:val="TAC"/>
              <w:rPr>
                <w:lang w:eastAsia="zh-CN"/>
              </w:rPr>
            </w:pPr>
          </w:p>
        </w:tc>
        <w:tc>
          <w:tcPr>
            <w:tcW w:w="1418" w:type="dxa"/>
          </w:tcPr>
          <w:p w14:paraId="556919C7" w14:textId="77777777" w:rsidR="00896C0E" w:rsidRPr="00020619" w:rsidRDefault="00896C0E" w:rsidP="00BB34DD">
            <w:pPr>
              <w:pStyle w:val="TAC"/>
              <w:rPr>
                <w:rFonts w:cs="v4.2.0"/>
                <w:bCs/>
                <w:lang w:eastAsia="zh-CN"/>
              </w:rPr>
            </w:pPr>
            <w:r w:rsidRPr="00020619">
              <w:rPr>
                <w:rFonts w:cs="v4.2.0"/>
                <w:bCs/>
                <w:lang w:eastAsia="zh-CN"/>
              </w:rPr>
              <w:t>3</w:t>
            </w:r>
          </w:p>
        </w:tc>
        <w:tc>
          <w:tcPr>
            <w:tcW w:w="1134" w:type="dxa"/>
          </w:tcPr>
          <w:p w14:paraId="3C0EBDC3" w14:textId="77777777" w:rsidR="00896C0E" w:rsidRPr="00020619" w:rsidRDefault="00896C0E" w:rsidP="00BB34DD">
            <w:pPr>
              <w:pStyle w:val="TAC"/>
              <w:rPr>
                <w:rFonts w:cs="v4.2.0"/>
                <w:bCs/>
                <w:lang w:eastAsia="zh-CN"/>
              </w:rPr>
            </w:pPr>
            <w:r w:rsidRPr="00020619">
              <w:rPr>
                <w:rFonts w:cs="v4.2.0"/>
                <w:bCs/>
                <w:lang w:eastAsia="zh-CN"/>
              </w:rPr>
              <w:t>SMTC.1</w:t>
            </w:r>
          </w:p>
        </w:tc>
        <w:tc>
          <w:tcPr>
            <w:tcW w:w="3544" w:type="dxa"/>
          </w:tcPr>
          <w:p w14:paraId="1C92ACD8" w14:textId="77777777" w:rsidR="00896C0E" w:rsidRPr="00020619" w:rsidRDefault="00896C0E" w:rsidP="00BB34DD">
            <w:pPr>
              <w:pStyle w:val="TAL"/>
              <w:rPr>
                <w:rFonts w:cs="v4.2.0"/>
                <w:bCs/>
                <w:lang w:eastAsia="zh-CN"/>
              </w:rPr>
            </w:pPr>
          </w:p>
        </w:tc>
      </w:tr>
      <w:tr w:rsidR="00896C0E" w:rsidRPr="00020619" w14:paraId="20C485E8" w14:textId="77777777" w:rsidTr="00BB34DD">
        <w:trPr>
          <w:cantSplit/>
        </w:trPr>
        <w:tc>
          <w:tcPr>
            <w:tcW w:w="2802" w:type="dxa"/>
            <w:gridSpan w:val="2"/>
            <w:tcBorders>
              <w:top w:val="nil"/>
            </w:tcBorders>
            <w:shd w:val="clear" w:color="auto" w:fill="auto"/>
          </w:tcPr>
          <w:p w14:paraId="3BF57824" w14:textId="77777777" w:rsidR="00896C0E" w:rsidRPr="00020619" w:rsidRDefault="00896C0E" w:rsidP="00BB34DD">
            <w:pPr>
              <w:pStyle w:val="TAL"/>
              <w:rPr>
                <w:rFonts w:cs="v4.2.0"/>
                <w:lang w:eastAsia="zh-CN"/>
              </w:rPr>
            </w:pPr>
          </w:p>
        </w:tc>
        <w:tc>
          <w:tcPr>
            <w:tcW w:w="708" w:type="dxa"/>
            <w:tcBorders>
              <w:top w:val="nil"/>
            </w:tcBorders>
          </w:tcPr>
          <w:p w14:paraId="530ECDDA" w14:textId="77777777" w:rsidR="00896C0E" w:rsidRPr="00020619" w:rsidRDefault="00896C0E" w:rsidP="00BB34DD">
            <w:pPr>
              <w:pStyle w:val="TAC"/>
              <w:rPr>
                <w:lang w:eastAsia="zh-CN"/>
              </w:rPr>
            </w:pPr>
          </w:p>
        </w:tc>
        <w:tc>
          <w:tcPr>
            <w:tcW w:w="1418" w:type="dxa"/>
          </w:tcPr>
          <w:p w14:paraId="79FBF6B0" w14:textId="77777777" w:rsidR="00896C0E" w:rsidRPr="00020619" w:rsidRDefault="00896C0E" w:rsidP="00BB34DD">
            <w:pPr>
              <w:pStyle w:val="TAC"/>
              <w:rPr>
                <w:rFonts w:cs="v4.2.0"/>
                <w:bCs/>
                <w:lang w:eastAsia="zh-CN"/>
              </w:rPr>
            </w:pPr>
            <w:r w:rsidRPr="00020619">
              <w:rPr>
                <w:rFonts w:cs="v4.2.0"/>
                <w:bCs/>
                <w:lang w:eastAsia="zh-CN"/>
              </w:rPr>
              <w:t>4</w:t>
            </w:r>
          </w:p>
        </w:tc>
        <w:tc>
          <w:tcPr>
            <w:tcW w:w="1134" w:type="dxa"/>
          </w:tcPr>
          <w:p w14:paraId="5233BD9D" w14:textId="77777777" w:rsidR="00896C0E" w:rsidRPr="00020619" w:rsidRDefault="00896C0E" w:rsidP="00BB34DD">
            <w:pPr>
              <w:pStyle w:val="TAC"/>
              <w:rPr>
                <w:rFonts w:cs="v4.2.0"/>
                <w:bCs/>
                <w:lang w:eastAsia="zh-CN"/>
              </w:rPr>
            </w:pPr>
            <w:r w:rsidRPr="00020619">
              <w:rPr>
                <w:rFonts w:cs="v4.2.0"/>
                <w:bCs/>
                <w:lang w:eastAsia="zh-CN"/>
              </w:rPr>
              <w:t>SMTC.2</w:t>
            </w:r>
          </w:p>
        </w:tc>
        <w:tc>
          <w:tcPr>
            <w:tcW w:w="3544" w:type="dxa"/>
          </w:tcPr>
          <w:p w14:paraId="25FE1DA8" w14:textId="77777777" w:rsidR="00896C0E" w:rsidRPr="00020619" w:rsidRDefault="00896C0E" w:rsidP="00BB34DD">
            <w:pPr>
              <w:pStyle w:val="TAL"/>
              <w:rPr>
                <w:rFonts w:cs="v4.2.0"/>
                <w:bCs/>
                <w:lang w:eastAsia="zh-CN"/>
              </w:rPr>
            </w:pPr>
          </w:p>
        </w:tc>
      </w:tr>
      <w:tr w:rsidR="00896C0E" w:rsidRPr="00020619" w14:paraId="14FD707C" w14:textId="77777777" w:rsidTr="00BB34DD">
        <w:trPr>
          <w:cantSplit/>
        </w:trPr>
        <w:tc>
          <w:tcPr>
            <w:tcW w:w="2802" w:type="dxa"/>
            <w:gridSpan w:val="2"/>
          </w:tcPr>
          <w:p w14:paraId="2E51E0E3" w14:textId="77777777" w:rsidR="00896C0E" w:rsidRPr="00020619" w:rsidRDefault="00896C0E" w:rsidP="00BB34DD">
            <w:pPr>
              <w:pStyle w:val="TAL"/>
            </w:pPr>
            <w:r w:rsidRPr="00020619">
              <w:t>DRX cycle length</w:t>
            </w:r>
          </w:p>
        </w:tc>
        <w:tc>
          <w:tcPr>
            <w:tcW w:w="708" w:type="dxa"/>
          </w:tcPr>
          <w:p w14:paraId="162D2282" w14:textId="77777777" w:rsidR="00896C0E" w:rsidRPr="00020619" w:rsidRDefault="00896C0E" w:rsidP="00BB34DD">
            <w:pPr>
              <w:pStyle w:val="TAC"/>
            </w:pPr>
            <w:r w:rsidRPr="00020619">
              <w:t>s</w:t>
            </w:r>
          </w:p>
        </w:tc>
        <w:tc>
          <w:tcPr>
            <w:tcW w:w="1418" w:type="dxa"/>
          </w:tcPr>
          <w:p w14:paraId="5C9197FC" w14:textId="77777777" w:rsidR="00896C0E" w:rsidRPr="00020619" w:rsidRDefault="00896C0E" w:rsidP="00BB34DD">
            <w:pPr>
              <w:pStyle w:val="TAC"/>
            </w:pPr>
            <w:r w:rsidRPr="00020619">
              <w:rPr>
                <w:lang w:eastAsia="zh-CN"/>
              </w:rPr>
              <w:t>1, 2, 3, 4</w:t>
            </w:r>
          </w:p>
        </w:tc>
        <w:tc>
          <w:tcPr>
            <w:tcW w:w="1134" w:type="dxa"/>
          </w:tcPr>
          <w:p w14:paraId="588098AE" w14:textId="77777777" w:rsidR="00896C0E" w:rsidRPr="00020619" w:rsidRDefault="00896C0E" w:rsidP="00BB34DD">
            <w:pPr>
              <w:pStyle w:val="TAC"/>
            </w:pPr>
            <w:r w:rsidRPr="00020619">
              <w:t>OFF</w:t>
            </w:r>
          </w:p>
        </w:tc>
        <w:tc>
          <w:tcPr>
            <w:tcW w:w="3544" w:type="dxa"/>
          </w:tcPr>
          <w:p w14:paraId="586E27E5" w14:textId="77777777" w:rsidR="00896C0E" w:rsidRPr="00020619" w:rsidRDefault="00896C0E" w:rsidP="00BB34DD">
            <w:pPr>
              <w:pStyle w:val="TAL"/>
            </w:pPr>
          </w:p>
        </w:tc>
      </w:tr>
      <w:tr w:rsidR="00896C0E" w:rsidRPr="00020619" w14:paraId="583BE58D" w14:textId="77777777" w:rsidTr="00BB34DD">
        <w:trPr>
          <w:cantSplit/>
        </w:trPr>
        <w:tc>
          <w:tcPr>
            <w:tcW w:w="2802" w:type="dxa"/>
            <w:gridSpan w:val="2"/>
          </w:tcPr>
          <w:p w14:paraId="59D0F4ED" w14:textId="77777777" w:rsidR="00896C0E" w:rsidRPr="00020619" w:rsidRDefault="00896C0E" w:rsidP="00BB34DD">
            <w:pPr>
              <w:pStyle w:val="TAL"/>
              <w:rPr>
                <w:lang w:eastAsia="zh-CN"/>
              </w:rPr>
            </w:pPr>
            <w:r w:rsidRPr="00020619">
              <w:rPr>
                <w:rFonts w:cs="Arial"/>
                <w:lang w:eastAsia="zh-CN"/>
              </w:rPr>
              <w:t>PRACH configuration</w:t>
            </w:r>
          </w:p>
        </w:tc>
        <w:tc>
          <w:tcPr>
            <w:tcW w:w="708" w:type="dxa"/>
          </w:tcPr>
          <w:p w14:paraId="4051048F" w14:textId="77777777" w:rsidR="00896C0E" w:rsidRPr="00020619" w:rsidRDefault="00896C0E" w:rsidP="00BB34DD">
            <w:pPr>
              <w:pStyle w:val="TAC"/>
            </w:pPr>
          </w:p>
        </w:tc>
        <w:tc>
          <w:tcPr>
            <w:tcW w:w="1418" w:type="dxa"/>
          </w:tcPr>
          <w:p w14:paraId="7F28C154" w14:textId="77777777" w:rsidR="00896C0E" w:rsidRPr="00020619" w:rsidRDefault="00896C0E" w:rsidP="00BB34DD">
            <w:pPr>
              <w:pStyle w:val="TAC"/>
              <w:rPr>
                <w:lang w:eastAsia="zh-CN"/>
              </w:rPr>
            </w:pPr>
            <w:r w:rsidRPr="00020619">
              <w:rPr>
                <w:rFonts w:cs="Arial"/>
                <w:lang w:eastAsia="zh-CN"/>
              </w:rPr>
              <w:t>1, 2, 3, 4</w:t>
            </w:r>
          </w:p>
        </w:tc>
        <w:tc>
          <w:tcPr>
            <w:tcW w:w="1134" w:type="dxa"/>
          </w:tcPr>
          <w:p w14:paraId="598DBC7C" w14:textId="77777777" w:rsidR="00896C0E" w:rsidRPr="00020619" w:rsidRDefault="00896C0E" w:rsidP="00BB34DD">
            <w:pPr>
              <w:pStyle w:val="TAC"/>
              <w:rPr>
                <w:lang w:eastAsia="zh-CN"/>
              </w:rPr>
            </w:pPr>
            <w:r w:rsidRPr="00020619">
              <w:rPr>
                <w:rFonts w:cs="Arial"/>
                <w:lang w:eastAsia="zh-CN"/>
              </w:rPr>
              <w:t>FR1 PRACH configuration 1</w:t>
            </w:r>
          </w:p>
        </w:tc>
        <w:tc>
          <w:tcPr>
            <w:tcW w:w="3544" w:type="dxa"/>
          </w:tcPr>
          <w:p w14:paraId="2D84BC63" w14:textId="77777777" w:rsidR="00896C0E" w:rsidRPr="00020619" w:rsidRDefault="00896C0E" w:rsidP="00BB34DD">
            <w:pPr>
              <w:pStyle w:val="TAL"/>
              <w:rPr>
                <w:lang w:eastAsia="zh-CN"/>
              </w:rPr>
            </w:pPr>
            <w:r w:rsidRPr="00020619">
              <w:rPr>
                <w:rFonts w:cs="Arial"/>
                <w:lang w:eastAsia="zh-CN"/>
              </w:rPr>
              <w:t>Table A.3.8.2.1-1</w:t>
            </w:r>
          </w:p>
        </w:tc>
      </w:tr>
      <w:tr w:rsidR="00896C0E" w:rsidRPr="00020619" w14:paraId="3539117D" w14:textId="77777777" w:rsidTr="00BB34DD">
        <w:trPr>
          <w:cantSplit/>
        </w:trPr>
        <w:tc>
          <w:tcPr>
            <w:tcW w:w="2802" w:type="dxa"/>
            <w:gridSpan w:val="2"/>
          </w:tcPr>
          <w:p w14:paraId="0CE225EC" w14:textId="77777777" w:rsidR="00896C0E" w:rsidRPr="00020619" w:rsidRDefault="00896C0E" w:rsidP="00BB34DD">
            <w:pPr>
              <w:pStyle w:val="TAL"/>
            </w:pPr>
            <w:r w:rsidRPr="00020619">
              <w:rPr>
                <w:lang w:eastAsia="zh-CN"/>
              </w:rPr>
              <w:t>T1</w:t>
            </w:r>
          </w:p>
        </w:tc>
        <w:tc>
          <w:tcPr>
            <w:tcW w:w="708" w:type="dxa"/>
          </w:tcPr>
          <w:p w14:paraId="5AD57E16" w14:textId="77777777" w:rsidR="00896C0E" w:rsidRPr="00020619" w:rsidRDefault="00896C0E" w:rsidP="00BB34DD">
            <w:pPr>
              <w:pStyle w:val="TAC"/>
            </w:pPr>
            <w:r w:rsidRPr="00020619">
              <w:rPr>
                <w:lang w:eastAsia="zh-CN"/>
              </w:rPr>
              <w:t>s</w:t>
            </w:r>
          </w:p>
        </w:tc>
        <w:tc>
          <w:tcPr>
            <w:tcW w:w="1418" w:type="dxa"/>
          </w:tcPr>
          <w:p w14:paraId="4B530A67" w14:textId="77777777" w:rsidR="00896C0E" w:rsidRPr="00020619" w:rsidRDefault="00896C0E" w:rsidP="00BB34DD">
            <w:pPr>
              <w:pStyle w:val="TAC"/>
              <w:rPr>
                <w:lang w:eastAsia="zh-CN"/>
              </w:rPr>
            </w:pPr>
            <w:r w:rsidRPr="00020619">
              <w:rPr>
                <w:lang w:eastAsia="zh-CN"/>
              </w:rPr>
              <w:t>1, 2, 3, 4</w:t>
            </w:r>
          </w:p>
        </w:tc>
        <w:tc>
          <w:tcPr>
            <w:tcW w:w="1134" w:type="dxa"/>
          </w:tcPr>
          <w:p w14:paraId="4BC2E749" w14:textId="77777777" w:rsidR="00896C0E" w:rsidRPr="00020619" w:rsidRDefault="00896C0E" w:rsidP="00BB34DD">
            <w:pPr>
              <w:pStyle w:val="TAC"/>
            </w:pPr>
            <w:r w:rsidRPr="00020619">
              <w:rPr>
                <w:lang w:eastAsia="zh-CN"/>
              </w:rPr>
              <w:t>5</w:t>
            </w:r>
          </w:p>
        </w:tc>
        <w:tc>
          <w:tcPr>
            <w:tcW w:w="3544" w:type="dxa"/>
          </w:tcPr>
          <w:p w14:paraId="0F2FBB82" w14:textId="77777777" w:rsidR="00896C0E" w:rsidRPr="00020619" w:rsidRDefault="00896C0E" w:rsidP="00BB34DD">
            <w:pPr>
              <w:pStyle w:val="TAL"/>
            </w:pPr>
          </w:p>
        </w:tc>
      </w:tr>
      <w:tr w:rsidR="00896C0E" w:rsidRPr="00020619" w14:paraId="3ACF0EB5" w14:textId="77777777" w:rsidTr="00BB34DD">
        <w:trPr>
          <w:cantSplit/>
        </w:trPr>
        <w:tc>
          <w:tcPr>
            <w:tcW w:w="2802" w:type="dxa"/>
            <w:gridSpan w:val="2"/>
          </w:tcPr>
          <w:p w14:paraId="6960C924" w14:textId="77777777" w:rsidR="00896C0E" w:rsidRPr="00020619" w:rsidRDefault="00896C0E" w:rsidP="00BB34DD">
            <w:pPr>
              <w:pStyle w:val="TAL"/>
            </w:pPr>
            <w:r w:rsidRPr="00020619">
              <w:t>T</w:t>
            </w:r>
            <w:r w:rsidRPr="00020619">
              <w:rPr>
                <w:lang w:eastAsia="zh-CN"/>
              </w:rPr>
              <w:t>2</w:t>
            </w:r>
          </w:p>
        </w:tc>
        <w:tc>
          <w:tcPr>
            <w:tcW w:w="708" w:type="dxa"/>
          </w:tcPr>
          <w:p w14:paraId="41115706" w14:textId="77777777" w:rsidR="00896C0E" w:rsidRPr="00020619" w:rsidRDefault="00896C0E" w:rsidP="00BB34DD">
            <w:pPr>
              <w:pStyle w:val="TAC"/>
            </w:pPr>
            <w:proofErr w:type="spellStart"/>
            <w:r w:rsidRPr="00020619">
              <w:t>ms</w:t>
            </w:r>
            <w:proofErr w:type="spellEnd"/>
          </w:p>
        </w:tc>
        <w:tc>
          <w:tcPr>
            <w:tcW w:w="1418" w:type="dxa"/>
          </w:tcPr>
          <w:p w14:paraId="51445F10" w14:textId="77777777" w:rsidR="00896C0E" w:rsidRPr="00020619" w:rsidRDefault="00896C0E" w:rsidP="00BB34DD">
            <w:pPr>
              <w:pStyle w:val="TAC"/>
              <w:rPr>
                <w:lang w:eastAsia="zh-CN"/>
              </w:rPr>
            </w:pPr>
            <w:r w:rsidRPr="00020619">
              <w:rPr>
                <w:lang w:eastAsia="zh-CN"/>
              </w:rPr>
              <w:t>1, 2, 3, 4</w:t>
            </w:r>
          </w:p>
        </w:tc>
        <w:tc>
          <w:tcPr>
            <w:tcW w:w="1134" w:type="dxa"/>
          </w:tcPr>
          <w:p w14:paraId="46FFD981" w14:textId="77777777" w:rsidR="00896C0E" w:rsidRPr="00020619" w:rsidRDefault="00896C0E" w:rsidP="00BB34DD">
            <w:pPr>
              <w:pStyle w:val="TAC"/>
            </w:pPr>
            <w:r w:rsidRPr="00020619">
              <w:rPr>
                <w:lang w:eastAsia="zh-CN"/>
              </w:rPr>
              <w:t>440</w:t>
            </w:r>
          </w:p>
        </w:tc>
        <w:tc>
          <w:tcPr>
            <w:tcW w:w="3544" w:type="dxa"/>
          </w:tcPr>
          <w:p w14:paraId="60480AE5" w14:textId="77777777" w:rsidR="00896C0E" w:rsidRPr="00020619" w:rsidRDefault="00896C0E" w:rsidP="00BB34DD">
            <w:pPr>
              <w:pStyle w:val="TAL"/>
              <w:rPr>
                <w:lang w:eastAsia="zh-CN"/>
              </w:rPr>
            </w:pPr>
            <w:r w:rsidRPr="00020619">
              <w:rPr>
                <w:lang w:eastAsia="zh-CN"/>
              </w:rPr>
              <w:t>Time for the UE to detect RLF</w:t>
            </w:r>
          </w:p>
          <w:p w14:paraId="46D6D5A6" w14:textId="77777777" w:rsidR="00896C0E" w:rsidRPr="00020619" w:rsidRDefault="00896C0E" w:rsidP="00BB34DD">
            <w:pPr>
              <w:pStyle w:val="TAL"/>
              <w:rPr>
                <w:lang w:eastAsia="zh-CN"/>
              </w:rPr>
            </w:pPr>
            <w:r w:rsidRPr="00020619">
              <w:rPr>
                <w:lang w:eastAsia="zh-CN"/>
              </w:rPr>
              <w:t xml:space="preserve">(Summation of </w:t>
            </w:r>
            <w:proofErr w:type="spellStart"/>
            <w:r w:rsidRPr="00020619">
              <w:rPr>
                <w:rFonts w:cs="Arial"/>
                <w:szCs w:val="18"/>
              </w:rPr>
              <w:t>T</w:t>
            </w:r>
            <w:r w:rsidRPr="00020619">
              <w:rPr>
                <w:rFonts w:cs="Arial"/>
                <w:szCs w:val="18"/>
                <w:vertAlign w:val="subscript"/>
              </w:rPr>
              <w:t>Evaluate_out_SSB</w:t>
            </w:r>
            <w:proofErr w:type="spellEnd"/>
            <w:r w:rsidRPr="00020619">
              <w:rPr>
                <w:rFonts w:cs="Arial"/>
                <w:szCs w:val="18"/>
              </w:rPr>
              <w:t xml:space="preserve"> defined in clause 8.1B in TS 38.133, T310 and the period for UE turns off transmitter defined in clause 8.1B.5 in TS </w:t>
            </w:r>
            <w:proofErr w:type="gramStart"/>
            <w:r w:rsidRPr="00020619">
              <w:rPr>
                <w:rFonts w:cs="Arial"/>
                <w:szCs w:val="18"/>
              </w:rPr>
              <w:t>38.133</w:t>
            </w:r>
            <w:r w:rsidRPr="00020619">
              <w:rPr>
                <w:lang w:eastAsia="zh-CN"/>
              </w:rPr>
              <w:t xml:space="preserve"> )</w:t>
            </w:r>
            <w:proofErr w:type="gramEnd"/>
          </w:p>
        </w:tc>
      </w:tr>
      <w:tr w:rsidR="00896C0E" w:rsidRPr="00020619" w14:paraId="76DF2537" w14:textId="77777777" w:rsidTr="00BB34DD">
        <w:trPr>
          <w:cantSplit/>
        </w:trPr>
        <w:tc>
          <w:tcPr>
            <w:tcW w:w="2802" w:type="dxa"/>
            <w:gridSpan w:val="2"/>
          </w:tcPr>
          <w:p w14:paraId="34740195" w14:textId="77777777" w:rsidR="00896C0E" w:rsidRPr="00020619" w:rsidRDefault="00896C0E" w:rsidP="00BB34DD">
            <w:pPr>
              <w:pStyle w:val="TAL"/>
            </w:pPr>
            <w:r w:rsidRPr="00020619">
              <w:t>T</w:t>
            </w:r>
            <w:r w:rsidRPr="00020619">
              <w:rPr>
                <w:lang w:eastAsia="zh-CN"/>
              </w:rPr>
              <w:t>3</w:t>
            </w:r>
          </w:p>
        </w:tc>
        <w:tc>
          <w:tcPr>
            <w:tcW w:w="708" w:type="dxa"/>
          </w:tcPr>
          <w:p w14:paraId="616D8413" w14:textId="77777777" w:rsidR="00896C0E" w:rsidRPr="00020619" w:rsidRDefault="00896C0E" w:rsidP="00BB34DD">
            <w:pPr>
              <w:pStyle w:val="TAC"/>
            </w:pPr>
            <w:r w:rsidRPr="00020619">
              <w:t>s</w:t>
            </w:r>
          </w:p>
        </w:tc>
        <w:tc>
          <w:tcPr>
            <w:tcW w:w="1418" w:type="dxa"/>
          </w:tcPr>
          <w:p w14:paraId="4170A9AA" w14:textId="77777777" w:rsidR="00896C0E" w:rsidRPr="00020619" w:rsidRDefault="00896C0E" w:rsidP="00BB34DD">
            <w:pPr>
              <w:pStyle w:val="TAC"/>
            </w:pPr>
            <w:r w:rsidRPr="00020619">
              <w:rPr>
                <w:lang w:eastAsia="zh-CN"/>
              </w:rPr>
              <w:t>1, 2, 3, 4</w:t>
            </w:r>
          </w:p>
        </w:tc>
        <w:tc>
          <w:tcPr>
            <w:tcW w:w="1134" w:type="dxa"/>
          </w:tcPr>
          <w:p w14:paraId="1A29B3A7" w14:textId="77777777" w:rsidR="00896C0E" w:rsidRPr="00020619" w:rsidRDefault="00896C0E" w:rsidP="00BB34DD">
            <w:pPr>
              <w:pStyle w:val="TAC"/>
            </w:pPr>
            <w:r w:rsidRPr="00020619">
              <w:t>2</w:t>
            </w:r>
          </w:p>
        </w:tc>
        <w:tc>
          <w:tcPr>
            <w:tcW w:w="3544" w:type="dxa"/>
          </w:tcPr>
          <w:p w14:paraId="4CDDDFCA" w14:textId="77777777" w:rsidR="00896C0E" w:rsidRPr="00020619" w:rsidRDefault="00896C0E" w:rsidP="00BB34DD">
            <w:pPr>
              <w:pStyle w:val="TAL"/>
            </w:pPr>
          </w:p>
        </w:tc>
      </w:tr>
    </w:tbl>
    <w:p w14:paraId="69A3B134" w14:textId="77777777" w:rsidR="00896C0E" w:rsidRPr="00020619" w:rsidRDefault="00896C0E" w:rsidP="00896C0E"/>
    <w:p w14:paraId="47D20C67" w14:textId="77777777" w:rsidR="00896C0E" w:rsidRPr="00020619" w:rsidRDefault="00896C0E" w:rsidP="00896C0E">
      <w:pPr>
        <w:pStyle w:val="TH"/>
      </w:pPr>
      <w:r w:rsidRPr="00020619">
        <w:lastRenderedPageBreak/>
        <w:t>Table A.16.3.2.1.1.1-3: Cell specific test parameters for NR intra-frequency RRC Re-establishment test case in FR1 for 1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75"/>
        <w:gridCol w:w="17"/>
        <w:gridCol w:w="838"/>
        <w:gridCol w:w="13"/>
        <w:gridCol w:w="899"/>
        <w:gridCol w:w="802"/>
        <w:gridCol w:w="23"/>
        <w:gridCol w:w="810"/>
        <w:gridCol w:w="17"/>
        <w:gridCol w:w="767"/>
      </w:tblGrid>
      <w:tr w:rsidR="00896C0E" w:rsidRPr="00020619" w14:paraId="06BDCA7F" w14:textId="77777777" w:rsidTr="00BB34DD">
        <w:trPr>
          <w:cantSplit/>
          <w:jc w:val="center"/>
        </w:trPr>
        <w:tc>
          <w:tcPr>
            <w:tcW w:w="1951" w:type="dxa"/>
            <w:tcBorders>
              <w:top w:val="single" w:sz="4" w:space="0" w:color="auto"/>
              <w:left w:val="single" w:sz="4" w:space="0" w:color="auto"/>
              <w:bottom w:val="nil"/>
            </w:tcBorders>
            <w:shd w:val="clear" w:color="auto" w:fill="auto"/>
          </w:tcPr>
          <w:p w14:paraId="6032B690" w14:textId="77777777" w:rsidR="00896C0E" w:rsidRPr="00020619" w:rsidRDefault="00896C0E" w:rsidP="00BB34DD">
            <w:pPr>
              <w:pStyle w:val="TAH"/>
              <w:rPr>
                <w:rFonts w:cs="Arial"/>
              </w:rPr>
            </w:pPr>
            <w:r w:rsidRPr="00020619">
              <w:lastRenderedPageBreak/>
              <w:t>Parameter</w:t>
            </w:r>
          </w:p>
        </w:tc>
        <w:tc>
          <w:tcPr>
            <w:tcW w:w="1794" w:type="dxa"/>
            <w:tcBorders>
              <w:top w:val="single" w:sz="4" w:space="0" w:color="auto"/>
              <w:bottom w:val="nil"/>
            </w:tcBorders>
            <w:shd w:val="clear" w:color="auto" w:fill="auto"/>
          </w:tcPr>
          <w:p w14:paraId="1492A8C7" w14:textId="77777777" w:rsidR="00896C0E" w:rsidRPr="00020619" w:rsidRDefault="00896C0E" w:rsidP="00BB34DD">
            <w:pPr>
              <w:pStyle w:val="TAH"/>
              <w:rPr>
                <w:rFonts w:cs="Arial"/>
              </w:rPr>
            </w:pPr>
            <w:r w:rsidRPr="00020619">
              <w:t>Unit</w:t>
            </w:r>
          </w:p>
        </w:tc>
        <w:tc>
          <w:tcPr>
            <w:tcW w:w="1418" w:type="dxa"/>
            <w:tcBorders>
              <w:top w:val="single" w:sz="4" w:space="0" w:color="auto"/>
              <w:bottom w:val="nil"/>
            </w:tcBorders>
            <w:shd w:val="clear" w:color="auto" w:fill="auto"/>
          </w:tcPr>
          <w:p w14:paraId="59619470" w14:textId="77777777" w:rsidR="00896C0E" w:rsidRPr="00020619" w:rsidRDefault="00896C0E" w:rsidP="00BB34DD">
            <w:pPr>
              <w:pStyle w:val="TAH"/>
              <w:rPr>
                <w:lang w:eastAsia="zh-CN"/>
              </w:rPr>
            </w:pPr>
            <w:r w:rsidRPr="00020619">
              <w:rPr>
                <w:lang w:eastAsia="zh-CN"/>
              </w:rPr>
              <w:t>Test configuration</w:t>
            </w:r>
          </w:p>
        </w:tc>
        <w:tc>
          <w:tcPr>
            <w:tcW w:w="2742" w:type="dxa"/>
            <w:gridSpan w:val="5"/>
            <w:tcBorders>
              <w:top w:val="single" w:sz="4" w:space="0" w:color="auto"/>
            </w:tcBorders>
          </w:tcPr>
          <w:p w14:paraId="0F8864BB" w14:textId="77777777" w:rsidR="00896C0E" w:rsidRPr="00020619" w:rsidRDefault="00896C0E" w:rsidP="00BB34DD">
            <w:pPr>
              <w:pStyle w:val="TAH"/>
              <w:rPr>
                <w:rFonts w:cs="Arial"/>
              </w:rPr>
            </w:pPr>
            <w:r w:rsidRPr="00020619">
              <w:t>Cell 1</w:t>
            </w:r>
          </w:p>
        </w:tc>
        <w:tc>
          <w:tcPr>
            <w:tcW w:w="2419" w:type="dxa"/>
            <w:gridSpan w:val="5"/>
            <w:tcBorders>
              <w:top w:val="single" w:sz="4" w:space="0" w:color="auto"/>
              <w:right w:val="single" w:sz="4" w:space="0" w:color="auto"/>
            </w:tcBorders>
          </w:tcPr>
          <w:p w14:paraId="7E8D1DD1" w14:textId="77777777" w:rsidR="00896C0E" w:rsidRPr="00020619" w:rsidRDefault="00896C0E" w:rsidP="00BB34DD">
            <w:pPr>
              <w:pStyle w:val="TAH"/>
              <w:rPr>
                <w:rFonts w:cs="Arial"/>
              </w:rPr>
            </w:pPr>
            <w:r w:rsidRPr="00020619">
              <w:t>Cell 2</w:t>
            </w:r>
          </w:p>
        </w:tc>
      </w:tr>
      <w:tr w:rsidR="00896C0E" w:rsidRPr="00020619" w14:paraId="2F6F1B7C" w14:textId="77777777" w:rsidTr="00BB34DD">
        <w:trPr>
          <w:cantSplit/>
          <w:jc w:val="center"/>
        </w:trPr>
        <w:tc>
          <w:tcPr>
            <w:tcW w:w="1951" w:type="dxa"/>
            <w:tcBorders>
              <w:top w:val="nil"/>
              <w:left w:val="single" w:sz="4" w:space="0" w:color="auto"/>
              <w:bottom w:val="single" w:sz="4" w:space="0" w:color="auto"/>
            </w:tcBorders>
            <w:shd w:val="clear" w:color="auto" w:fill="auto"/>
          </w:tcPr>
          <w:p w14:paraId="3A0E2F72" w14:textId="77777777" w:rsidR="00896C0E" w:rsidRPr="00020619" w:rsidRDefault="00896C0E" w:rsidP="00BB34DD">
            <w:pPr>
              <w:pStyle w:val="TAH"/>
              <w:rPr>
                <w:rFonts w:cs="Arial"/>
              </w:rPr>
            </w:pPr>
          </w:p>
        </w:tc>
        <w:tc>
          <w:tcPr>
            <w:tcW w:w="1794" w:type="dxa"/>
            <w:tcBorders>
              <w:top w:val="nil"/>
              <w:bottom w:val="single" w:sz="4" w:space="0" w:color="auto"/>
            </w:tcBorders>
            <w:shd w:val="clear" w:color="auto" w:fill="auto"/>
          </w:tcPr>
          <w:p w14:paraId="4D3F02ED" w14:textId="77777777" w:rsidR="00896C0E" w:rsidRPr="00020619" w:rsidRDefault="00896C0E" w:rsidP="00BB34DD">
            <w:pPr>
              <w:pStyle w:val="TAH"/>
              <w:rPr>
                <w:rFonts w:cs="Arial"/>
              </w:rPr>
            </w:pPr>
          </w:p>
        </w:tc>
        <w:tc>
          <w:tcPr>
            <w:tcW w:w="1418" w:type="dxa"/>
            <w:tcBorders>
              <w:top w:val="nil"/>
              <w:bottom w:val="single" w:sz="4" w:space="0" w:color="auto"/>
            </w:tcBorders>
            <w:shd w:val="clear" w:color="auto" w:fill="auto"/>
          </w:tcPr>
          <w:p w14:paraId="05602820" w14:textId="77777777" w:rsidR="00896C0E" w:rsidRPr="00020619" w:rsidRDefault="00896C0E" w:rsidP="00BB34DD">
            <w:pPr>
              <w:pStyle w:val="TAH"/>
            </w:pPr>
          </w:p>
        </w:tc>
        <w:tc>
          <w:tcPr>
            <w:tcW w:w="992" w:type="dxa"/>
            <w:gridSpan w:val="2"/>
            <w:tcBorders>
              <w:bottom w:val="single" w:sz="4" w:space="0" w:color="auto"/>
            </w:tcBorders>
          </w:tcPr>
          <w:p w14:paraId="54F007ED" w14:textId="77777777" w:rsidR="00896C0E" w:rsidRPr="00020619" w:rsidRDefault="00896C0E" w:rsidP="00BB34DD">
            <w:pPr>
              <w:pStyle w:val="TAH"/>
              <w:rPr>
                <w:rFonts w:cs="Arial"/>
              </w:rPr>
            </w:pPr>
            <w:r w:rsidRPr="00020619">
              <w:t>T1</w:t>
            </w:r>
          </w:p>
        </w:tc>
        <w:tc>
          <w:tcPr>
            <w:tcW w:w="851" w:type="dxa"/>
            <w:gridSpan w:val="2"/>
            <w:tcBorders>
              <w:bottom w:val="single" w:sz="4" w:space="0" w:color="auto"/>
            </w:tcBorders>
          </w:tcPr>
          <w:p w14:paraId="176CE0B3" w14:textId="77777777" w:rsidR="00896C0E" w:rsidRPr="00020619" w:rsidRDefault="00896C0E" w:rsidP="00BB34DD">
            <w:pPr>
              <w:pStyle w:val="TAH"/>
              <w:rPr>
                <w:rFonts w:cs="Arial"/>
              </w:rPr>
            </w:pPr>
            <w:r w:rsidRPr="00020619">
              <w:t>T2</w:t>
            </w:r>
          </w:p>
        </w:tc>
        <w:tc>
          <w:tcPr>
            <w:tcW w:w="899" w:type="dxa"/>
            <w:tcBorders>
              <w:bottom w:val="single" w:sz="4" w:space="0" w:color="auto"/>
            </w:tcBorders>
          </w:tcPr>
          <w:p w14:paraId="46F4DF16" w14:textId="77777777" w:rsidR="00896C0E" w:rsidRPr="00020619" w:rsidRDefault="00896C0E" w:rsidP="00BB34DD">
            <w:pPr>
              <w:pStyle w:val="TAH"/>
              <w:rPr>
                <w:rFonts w:cs="Arial"/>
              </w:rPr>
            </w:pPr>
            <w:r w:rsidRPr="00020619">
              <w:t>T3</w:t>
            </w:r>
          </w:p>
        </w:tc>
        <w:tc>
          <w:tcPr>
            <w:tcW w:w="802" w:type="dxa"/>
            <w:tcBorders>
              <w:bottom w:val="single" w:sz="4" w:space="0" w:color="auto"/>
            </w:tcBorders>
          </w:tcPr>
          <w:p w14:paraId="3B1F2157" w14:textId="77777777" w:rsidR="00896C0E" w:rsidRPr="00020619" w:rsidRDefault="00896C0E" w:rsidP="00BB34DD">
            <w:pPr>
              <w:pStyle w:val="TAH"/>
              <w:rPr>
                <w:rFonts w:cs="Arial"/>
              </w:rPr>
            </w:pPr>
            <w:r w:rsidRPr="00020619">
              <w:t>T1</w:t>
            </w:r>
          </w:p>
        </w:tc>
        <w:tc>
          <w:tcPr>
            <w:tcW w:w="850" w:type="dxa"/>
            <w:gridSpan w:val="3"/>
            <w:tcBorders>
              <w:bottom w:val="single" w:sz="4" w:space="0" w:color="auto"/>
            </w:tcBorders>
          </w:tcPr>
          <w:p w14:paraId="344ED1FC" w14:textId="77777777" w:rsidR="00896C0E" w:rsidRPr="00020619" w:rsidRDefault="00896C0E" w:rsidP="00BB34DD">
            <w:pPr>
              <w:pStyle w:val="TAH"/>
              <w:rPr>
                <w:rFonts w:cs="Arial"/>
              </w:rPr>
            </w:pPr>
            <w:r w:rsidRPr="00020619">
              <w:t>T2</w:t>
            </w:r>
          </w:p>
        </w:tc>
        <w:tc>
          <w:tcPr>
            <w:tcW w:w="767" w:type="dxa"/>
            <w:tcBorders>
              <w:bottom w:val="single" w:sz="4" w:space="0" w:color="auto"/>
            </w:tcBorders>
          </w:tcPr>
          <w:p w14:paraId="4EDA800C" w14:textId="77777777" w:rsidR="00896C0E" w:rsidRPr="00020619" w:rsidRDefault="00896C0E" w:rsidP="00BB34DD">
            <w:pPr>
              <w:pStyle w:val="TAH"/>
              <w:rPr>
                <w:rFonts w:cs="Arial"/>
              </w:rPr>
            </w:pPr>
            <w:r w:rsidRPr="00020619">
              <w:t>T3</w:t>
            </w:r>
          </w:p>
        </w:tc>
      </w:tr>
      <w:tr w:rsidR="00896C0E" w:rsidRPr="00020619" w14:paraId="589EDD23" w14:textId="77777777" w:rsidTr="00BB34DD">
        <w:trPr>
          <w:cantSplit/>
          <w:jc w:val="center"/>
        </w:trPr>
        <w:tc>
          <w:tcPr>
            <w:tcW w:w="1951" w:type="dxa"/>
            <w:tcBorders>
              <w:left w:val="single" w:sz="4" w:space="0" w:color="auto"/>
              <w:bottom w:val="nil"/>
            </w:tcBorders>
            <w:shd w:val="clear" w:color="auto" w:fill="auto"/>
          </w:tcPr>
          <w:p w14:paraId="547E36B1" w14:textId="77777777" w:rsidR="00896C0E" w:rsidRPr="00020619" w:rsidRDefault="00896C0E" w:rsidP="00BB34DD">
            <w:pPr>
              <w:pStyle w:val="TAL"/>
              <w:rPr>
                <w:lang w:eastAsia="zh-CN"/>
              </w:rPr>
            </w:pPr>
            <w:r w:rsidRPr="00020619">
              <w:rPr>
                <w:lang w:eastAsia="zh-CN"/>
              </w:rPr>
              <w:t>TDD configuration</w:t>
            </w:r>
          </w:p>
        </w:tc>
        <w:tc>
          <w:tcPr>
            <w:tcW w:w="1794" w:type="dxa"/>
            <w:tcBorders>
              <w:bottom w:val="nil"/>
            </w:tcBorders>
            <w:shd w:val="clear" w:color="auto" w:fill="auto"/>
          </w:tcPr>
          <w:p w14:paraId="09050B8E" w14:textId="77777777" w:rsidR="00896C0E" w:rsidRPr="00020619" w:rsidRDefault="00896C0E" w:rsidP="00BB34DD">
            <w:pPr>
              <w:pStyle w:val="TAC"/>
            </w:pPr>
          </w:p>
        </w:tc>
        <w:tc>
          <w:tcPr>
            <w:tcW w:w="1418" w:type="dxa"/>
            <w:tcBorders>
              <w:bottom w:val="single" w:sz="4" w:space="0" w:color="auto"/>
            </w:tcBorders>
          </w:tcPr>
          <w:p w14:paraId="2199059A" w14:textId="77777777" w:rsidR="00896C0E" w:rsidRPr="00020619" w:rsidRDefault="00896C0E" w:rsidP="00BB34DD">
            <w:pPr>
              <w:pStyle w:val="TAC"/>
              <w:rPr>
                <w:rFonts w:cs="v4.2.0"/>
                <w:lang w:eastAsia="zh-CN"/>
              </w:rPr>
            </w:pPr>
            <w:r w:rsidRPr="00020619">
              <w:rPr>
                <w:rFonts w:cs="v4.2.0"/>
                <w:lang w:eastAsia="zh-CN"/>
              </w:rPr>
              <w:t>1</w:t>
            </w:r>
          </w:p>
        </w:tc>
        <w:tc>
          <w:tcPr>
            <w:tcW w:w="2742" w:type="dxa"/>
            <w:gridSpan w:val="5"/>
            <w:tcBorders>
              <w:bottom w:val="single" w:sz="4" w:space="0" w:color="auto"/>
            </w:tcBorders>
          </w:tcPr>
          <w:p w14:paraId="0678B592" w14:textId="77777777" w:rsidR="00896C0E" w:rsidRPr="00020619" w:rsidRDefault="00896C0E" w:rsidP="00BB34DD">
            <w:pPr>
              <w:pStyle w:val="TAC"/>
              <w:rPr>
                <w:rFonts w:cs="v4.2.0"/>
                <w:lang w:eastAsia="zh-CN"/>
              </w:rPr>
            </w:pPr>
            <w:r w:rsidRPr="00020619">
              <w:rPr>
                <w:rFonts w:cs="v4.2.0"/>
                <w:lang w:eastAsia="zh-CN"/>
              </w:rPr>
              <w:t>N/A</w:t>
            </w:r>
          </w:p>
        </w:tc>
        <w:tc>
          <w:tcPr>
            <w:tcW w:w="2419" w:type="dxa"/>
            <w:gridSpan w:val="5"/>
            <w:tcBorders>
              <w:bottom w:val="single" w:sz="4" w:space="0" w:color="auto"/>
            </w:tcBorders>
          </w:tcPr>
          <w:p w14:paraId="5FDA6699" w14:textId="77777777" w:rsidR="00896C0E" w:rsidRPr="00020619" w:rsidRDefault="00896C0E" w:rsidP="00BB34DD">
            <w:pPr>
              <w:pStyle w:val="TAC"/>
              <w:rPr>
                <w:rFonts w:cs="v4.2.0"/>
                <w:lang w:eastAsia="zh-CN"/>
              </w:rPr>
            </w:pPr>
            <w:r w:rsidRPr="00020619">
              <w:rPr>
                <w:rFonts w:cs="v4.2.0"/>
                <w:lang w:eastAsia="zh-CN"/>
              </w:rPr>
              <w:t>N/A</w:t>
            </w:r>
          </w:p>
        </w:tc>
      </w:tr>
      <w:tr w:rsidR="00896C0E" w:rsidRPr="00020619" w14:paraId="5738AF71" w14:textId="77777777" w:rsidTr="00BB34DD">
        <w:trPr>
          <w:cantSplit/>
          <w:jc w:val="center"/>
        </w:trPr>
        <w:tc>
          <w:tcPr>
            <w:tcW w:w="1951" w:type="dxa"/>
            <w:tcBorders>
              <w:top w:val="nil"/>
              <w:left w:val="single" w:sz="4" w:space="0" w:color="auto"/>
              <w:bottom w:val="nil"/>
            </w:tcBorders>
            <w:shd w:val="clear" w:color="auto" w:fill="auto"/>
          </w:tcPr>
          <w:p w14:paraId="61967495"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64037568" w14:textId="77777777" w:rsidR="00896C0E" w:rsidRPr="00020619" w:rsidRDefault="00896C0E" w:rsidP="00BB34DD">
            <w:pPr>
              <w:pStyle w:val="TAC"/>
            </w:pPr>
          </w:p>
        </w:tc>
        <w:tc>
          <w:tcPr>
            <w:tcW w:w="1418" w:type="dxa"/>
            <w:tcBorders>
              <w:bottom w:val="single" w:sz="4" w:space="0" w:color="auto"/>
            </w:tcBorders>
          </w:tcPr>
          <w:p w14:paraId="73BC0B97" w14:textId="77777777" w:rsidR="00896C0E" w:rsidRPr="00020619" w:rsidRDefault="00896C0E" w:rsidP="00BB34DD">
            <w:pPr>
              <w:pStyle w:val="TAC"/>
              <w:rPr>
                <w:rFonts w:cs="v4.2.0"/>
                <w:lang w:eastAsia="zh-CN"/>
              </w:rPr>
            </w:pPr>
            <w:r w:rsidRPr="00020619">
              <w:rPr>
                <w:rFonts w:cs="v4.2.0"/>
                <w:lang w:eastAsia="zh-CN"/>
              </w:rPr>
              <w:t>2</w:t>
            </w:r>
          </w:p>
        </w:tc>
        <w:tc>
          <w:tcPr>
            <w:tcW w:w="2742" w:type="dxa"/>
            <w:gridSpan w:val="5"/>
            <w:tcBorders>
              <w:bottom w:val="single" w:sz="4" w:space="0" w:color="auto"/>
            </w:tcBorders>
          </w:tcPr>
          <w:p w14:paraId="1015A6E1" w14:textId="77777777" w:rsidR="00896C0E" w:rsidRPr="00020619" w:rsidRDefault="00896C0E" w:rsidP="00BB34DD">
            <w:pPr>
              <w:pStyle w:val="TAC"/>
              <w:rPr>
                <w:rFonts w:cs="v4.2.0"/>
                <w:lang w:eastAsia="zh-CN"/>
              </w:rPr>
            </w:pPr>
            <w:r w:rsidRPr="00020619">
              <w:rPr>
                <w:lang w:eastAsia="ja-JP"/>
              </w:rPr>
              <w:t>TDDConf.1.1</w:t>
            </w:r>
          </w:p>
        </w:tc>
        <w:tc>
          <w:tcPr>
            <w:tcW w:w="2419" w:type="dxa"/>
            <w:gridSpan w:val="5"/>
            <w:tcBorders>
              <w:bottom w:val="single" w:sz="4" w:space="0" w:color="auto"/>
            </w:tcBorders>
          </w:tcPr>
          <w:p w14:paraId="29AFC581" w14:textId="77777777" w:rsidR="00896C0E" w:rsidRPr="00020619" w:rsidRDefault="00896C0E" w:rsidP="00BB34DD">
            <w:pPr>
              <w:pStyle w:val="TAC"/>
              <w:rPr>
                <w:rFonts w:cs="v4.2.0"/>
                <w:lang w:eastAsia="zh-CN"/>
              </w:rPr>
            </w:pPr>
            <w:r w:rsidRPr="00020619">
              <w:rPr>
                <w:lang w:eastAsia="ja-JP"/>
              </w:rPr>
              <w:t>TDDConf.1.1</w:t>
            </w:r>
          </w:p>
        </w:tc>
      </w:tr>
      <w:tr w:rsidR="00896C0E" w:rsidRPr="00020619" w14:paraId="000D1F50" w14:textId="77777777" w:rsidTr="00BB34DD">
        <w:trPr>
          <w:cantSplit/>
          <w:jc w:val="center"/>
        </w:trPr>
        <w:tc>
          <w:tcPr>
            <w:tcW w:w="1951" w:type="dxa"/>
            <w:tcBorders>
              <w:top w:val="nil"/>
              <w:left w:val="single" w:sz="4" w:space="0" w:color="auto"/>
              <w:bottom w:val="nil"/>
            </w:tcBorders>
            <w:shd w:val="clear" w:color="auto" w:fill="auto"/>
          </w:tcPr>
          <w:p w14:paraId="34AF6A21"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488732EE" w14:textId="77777777" w:rsidR="00896C0E" w:rsidRPr="00020619" w:rsidRDefault="00896C0E" w:rsidP="00BB34DD">
            <w:pPr>
              <w:pStyle w:val="TAC"/>
            </w:pPr>
          </w:p>
        </w:tc>
        <w:tc>
          <w:tcPr>
            <w:tcW w:w="1418" w:type="dxa"/>
            <w:tcBorders>
              <w:bottom w:val="single" w:sz="4" w:space="0" w:color="auto"/>
            </w:tcBorders>
          </w:tcPr>
          <w:p w14:paraId="05B99E1F" w14:textId="77777777" w:rsidR="00896C0E" w:rsidRPr="00020619" w:rsidRDefault="00896C0E" w:rsidP="00BB34DD">
            <w:pPr>
              <w:pStyle w:val="TAC"/>
              <w:rPr>
                <w:rFonts w:cs="v4.2.0"/>
                <w:lang w:eastAsia="zh-CN"/>
              </w:rPr>
            </w:pPr>
            <w:r w:rsidRPr="00020619">
              <w:rPr>
                <w:rFonts w:cs="v4.2.0"/>
                <w:lang w:eastAsia="zh-CN"/>
              </w:rPr>
              <w:t>3</w:t>
            </w:r>
          </w:p>
        </w:tc>
        <w:tc>
          <w:tcPr>
            <w:tcW w:w="2742" w:type="dxa"/>
            <w:gridSpan w:val="5"/>
            <w:tcBorders>
              <w:bottom w:val="single" w:sz="4" w:space="0" w:color="auto"/>
            </w:tcBorders>
          </w:tcPr>
          <w:p w14:paraId="3CF3AD94" w14:textId="77777777" w:rsidR="00896C0E" w:rsidRPr="00020619" w:rsidRDefault="00896C0E" w:rsidP="00BB34DD">
            <w:pPr>
              <w:pStyle w:val="TAC"/>
              <w:rPr>
                <w:rFonts w:cs="v4.2.0"/>
                <w:lang w:eastAsia="zh-CN"/>
              </w:rPr>
            </w:pPr>
            <w:r w:rsidRPr="00020619">
              <w:rPr>
                <w:lang w:eastAsia="ja-JP"/>
              </w:rPr>
              <w:t>TDDConf.2.1</w:t>
            </w:r>
          </w:p>
        </w:tc>
        <w:tc>
          <w:tcPr>
            <w:tcW w:w="2419" w:type="dxa"/>
            <w:gridSpan w:val="5"/>
            <w:tcBorders>
              <w:bottom w:val="single" w:sz="4" w:space="0" w:color="auto"/>
            </w:tcBorders>
          </w:tcPr>
          <w:p w14:paraId="6B56E7F2" w14:textId="77777777" w:rsidR="00896C0E" w:rsidRPr="00020619" w:rsidRDefault="00896C0E" w:rsidP="00BB34DD">
            <w:pPr>
              <w:pStyle w:val="TAC"/>
              <w:rPr>
                <w:rFonts w:cs="v4.2.0"/>
                <w:lang w:eastAsia="zh-CN"/>
              </w:rPr>
            </w:pPr>
            <w:r w:rsidRPr="00020619">
              <w:rPr>
                <w:lang w:eastAsia="ja-JP"/>
              </w:rPr>
              <w:t>TDDConf.2.1</w:t>
            </w:r>
          </w:p>
        </w:tc>
      </w:tr>
      <w:tr w:rsidR="00896C0E" w:rsidRPr="00020619" w14:paraId="0DEFF3DA" w14:textId="77777777" w:rsidTr="00BB34DD">
        <w:trPr>
          <w:cantSplit/>
          <w:jc w:val="center"/>
        </w:trPr>
        <w:tc>
          <w:tcPr>
            <w:tcW w:w="1951" w:type="dxa"/>
            <w:tcBorders>
              <w:top w:val="nil"/>
              <w:left w:val="single" w:sz="4" w:space="0" w:color="auto"/>
              <w:bottom w:val="single" w:sz="4" w:space="0" w:color="auto"/>
            </w:tcBorders>
            <w:shd w:val="clear" w:color="auto" w:fill="auto"/>
          </w:tcPr>
          <w:p w14:paraId="1276DEDC" w14:textId="77777777" w:rsidR="00896C0E" w:rsidRPr="00020619" w:rsidRDefault="00896C0E" w:rsidP="00BB34DD">
            <w:pPr>
              <w:pStyle w:val="TAL"/>
              <w:rPr>
                <w:lang w:eastAsia="zh-CN"/>
              </w:rPr>
            </w:pPr>
          </w:p>
        </w:tc>
        <w:tc>
          <w:tcPr>
            <w:tcW w:w="1794" w:type="dxa"/>
            <w:tcBorders>
              <w:top w:val="nil"/>
              <w:bottom w:val="single" w:sz="4" w:space="0" w:color="auto"/>
            </w:tcBorders>
            <w:shd w:val="clear" w:color="auto" w:fill="auto"/>
          </w:tcPr>
          <w:p w14:paraId="75506A7F" w14:textId="77777777" w:rsidR="00896C0E" w:rsidRPr="00020619" w:rsidRDefault="00896C0E" w:rsidP="00BB34DD">
            <w:pPr>
              <w:pStyle w:val="TAC"/>
            </w:pPr>
          </w:p>
        </w:tc>
        <w:tc>
          <w:tcPr>
            <w:tcW w:w="1418" w:type="dxa"/>
            <w:tcBorders>
              <w:bottom w:val="single" w:sz="4" w:space="0" w:color="auto"/>
            </w:tcBorders>
          </w:tcPr>
          <w:p w14:paraId="29128A0F" w14:textId="77777777" w:rsidR="00896C0E" w:rsidRPr="00020619" w:rsidRDefault="00896C0E" w:rsidP="00BB34DD">
            <w:pPr>
              <w:pStyle w:val="TAC"/>
              <w:rPr>
                <w:rFonts w:cs="v4.2.0"/>
                <w:lang w:eastAsia="zh-CN"/>
              </w:rPr>
            </w:pPr>
            <w:r w:rsidRPr="00020619">
              <w:rPr>
                <w:rFonts w:cs="v4.2.0"/>
                <w:lang w:eastAsia="zh-CN"/>
              </w:rPr>
              <w:t>4</w:t>
            </w:r>
          </w:p>
        </w:tc>
        <w:tc>
          <w:tcPr>
            <w:tcW w:w="2742" w:type="dxa"/>
            <w:gridSpan w:val="5"/>
            <w:tcBorders>
              <w:bottom w:val="single" w:sz="4" w:space="0" w:color="auto"/>
            </w:tcBorders>
          </w:tcPr>
          <w:p w14:paraId="474735E5" w14:textId="77777777" w:rsidR="00896C0E" w:rsidRPr="00020619" w:rsidRDefault="00896C0E" w:rsidP="00BB34DD">
            <w:pPr>
              <w:pStyle w:val="TAC"/>
              <w:rPr>
                <w:rFonts w:cs="v4.2.0"/>
                <w:lang w:eastAsia="zh-CN"/>
              </w:rPr>
            </w:pPr>
            <w:r w:rsidRPr="00020619">
              <w:rPr>
                <w:rFonts w:cs="v4.2.0"/>
                <w:lang w:eastAsia="zh-CN"/>
              </w:rPr>
              <w:t>N/A</w:t>
            </w:r>
          </w:p>
        </w:tc>
        <w:tc>
          <w:tcPr>
            <w:tcW w:w="2419" w:type="dxa"/>
            <w:gridSpan w:val="5"/>
            <w:tcBorders>
              <w:bottom w:val="single" w:sz="4" w:space="0" w:color="auto"/>
            </w:tcBorders>
          </w:tcPr>
          <w:p w14:paraId="11EB60DF" w14:textId="77777777" w:rsidR="00896C0E" w:rsidRPr="00020619" w:rsidRDefault="00896C0E" w:rsidP="00BB34DD">
            <w:pPr>
              <w:pStyle w:val="TAC"/>
              <w:rPr>
                <w:rFonts w:cs="v4.2.0"/>
                <w:lang w:eastAsia="zh-CN"/>
              </w:rPr>
            </w:pPr>
            <w:r w:rsidRPr="00020619">
              <w:rPr>
                <w:rFonts w:cs="v4.2.0"/>
                <w:lang w:eastAsia="zh-CN"/>
              </w:rPr>
              <w:t>N/A</w:t>
            </w:r>
          </w:p>
        </w:tc>
      </w:tr>
      <w:tr w:rsidR="00896C0E" w:rsidRPr="00020619" w14:paraId="1476DC86" w14:textId="77777777" w:rsidTr="00BB34DD">
        <w:trPr>
          <w:cantSplit/>
          <w:jc w:val="center"/>
        </w:trPr>
        <w:tc>
          <w:tcPr>
            <w:tcW w:w="1951" w:type="dxa"/>
            <w:vMerge w:val="restart"/>
            <w:tcBorders>
              <w:top w:val="nil"/>
              <w:left w:val="single" w:sz="4" w:space="0" w:color="auto"/>
            </w:tcBorders>
            <w:shd w:val="clear" w:color="auto" w:fill="auto"/>
          </w:tcPr>
          <w:p w14:paraId="496AA572" w14:textId="77777777" w:rsidR="00896C0E" w:rsidRPr="00020619" w:rsidRDefault="00896C0E" w:rsidP="00BB34DD">
            <w:pPr>
              <w:pStyle w:val="TAL"/>
              <w:rPr>
                <w:lang w:eastAsia="zh-CN"/>
              </w:rPr>
            </w:pPr>
            <w:r w:rsidRPr="00020619">
              <w:rPr>
                <w:rFonts w:cs="Arial"/>
                <w:lang w:eastAsia="zh-CN"/>
              </w:rPr>
              <w:t>PDSCH RMC configuration</w:t>
            </w:r>
          </w:p>
        </w:tc>
        <w:tc>
          <w:tcPr>
            <w:tcW w:w="1794" w:type="dxa"/>
            <w:vMerge w:val="restart"/>
            <w:tcBorders>
              <w:top w:val="nil"/>
            </w:tcBorders>
            <w:shd w:val="clear" w:color="auto" w:fill="auto"/>
          </w:tcPr>
          <w:p w14:paraId="1B59E98C" w14:textId="77777777" w:rsidR="00896C0E" w:rsidRPr="00020619" w:rsidRDefault="00896C0E" w:rsidP="00BB34DD">
            <w:pPr>
              <w:pStyle w:val="TAC"/>
            </w:pPr>
          </w:p>
        </w:tc>
        <w:tc>
          <w:tcPr>
            <w:tcW w:w="1418" w:type="dxa"/>
            <w:tcBorders>
              <w:bottom w:val="single" w:sz="4" w:space="0" w:color="auto"/>
            </w:tcBorders>
          </w:tcPr>
          <w:p w14:paraId="63615F3F" w14:textId="77777777" w:rsidR="00896C0E" w:rsidRPr="00020619" w:rsidRDefault="00896C0E" w:rsidP="00BB34DD">
            <w:pPr>
              <w:pStyle w:val="TAC"/>
              <w:rPr>
                <w:rFonts w:cs="v4.2.0"/>
                <w:lang w:eastAsia="zh-CN"/>
              </w:rPr>
            </w:pPr>
            <w:r w:rsidRPr="00020619">
              <w:rPr>
                <w:rFonts w:cs="v4.2.0"/>
                <w:lang w:eastAsia="zh-CN"/>
              </w:rPr>
              <w:t>1</w:t>
            </w:r>
          </w:p>
        </w:tc>
        <w:tc>
          <w:tcPr>
            <w:tcW w:w="2742" w:type="dxa"/>
            <w:gridSpan w:val="5"/>
            <w:tcBorders>
              <w:bottom w:val="single" w:sz="4" w:space="0" w:color="auto"/>
            </w:tcBorders>
          </w:tcPr>
          <w:p w14:paraId="298FE75A" w14:textId="77777777" w:rsidR="00896C0E" w:rsidRPr="00020619" w:rsidRDefault="00896C0E" w:rsidP="00BB34DD">
            <w:pPr>
              <w:pStyle w:val="TAC"/>
              <w:rPr>
                <w:rFonts w:cs="v4.2.0"/>
                <w:lang w:eastAsia="zh-CN"/>
              </w:rPr>
            </w:pPr>
            <w:r w:rsidRPr="00020619">
              <w:rPr>
                <w:rFonts w:cs="v4.2.0"/>
                <w:lang w:eastAsia="zh-CN"/>
              </w:rPr>
              <w:t>SR.1.1 FDD</w:t>
            </w:r>
          </w:p>
        </w:tc>
        <w:tc>
          <w:tcPr>
            <w:tcW w:w="2419" w:type="dxa"/>
            <w:gridSpan w:val="5"/>
            <w:tcBorders>
              <w:bottom w:val="single" w:sz="4" w:space="0" w:color="auto"/>
            </w:tcBorders>
          </w:tcPr>
          <w:p w14:paraId="10AB3E04" w14:textId="77777777" w:rsidR="00896C0E" w:rsidRPr="00020619" w:rsidRDefault="00896C0E" w:rsidP="00BB34DD">
            <w:pPr>
              <w:pStyle w:val="TAC"/>
              <w:rPr>
                <w:rFonts w:cs="v4.2.0"/>
                <w:lang w:eastAsia="zh-CN"/>
              </w:rPr>
            </w:pPr>
            <w:r w:rsidRPr="00020619">
              <w:rPr>
                <w:rFonts w:cs="v4.2.0"/>
                <w:lang w:eastAsia="zh-CN"/>
              </w:rPr>
              <w:t>SR.1.1 FDD</w:t>
            </w:r>
          </w:p>
        </w:tc>
      </w:tr>
      <w:tr w:rsidR="00896C0E" w:rsidRPr="00020619" w14:paraId="7ED51541" w14:textId="77777777" w:rsidTr="00BB34DD">
        <w:trPr>
          <w:cantSplit/>
          <w:jc w:val="center"/>
        </w:trPr>
        <w:tc>
          <w:tcPr>
            <w:tcW w:w="1951" w:type="dxa"/>
            <w:vMerge/>
            <w:tcBorders>
              <w:left w:val="single" w:sz="4" w:space="0" w:color="auto"/>
            </w:tcBorders>
            <w:shd w:val="clear" w:color="auto" w:fill="auto"/>
            <w:vAlign w:val="center"/>
          </w:tcPr>
          <w:p w14:paraId="2EF6B595" w14:textId="77777777" w:rsidR="00896C0E" w:rsidRPr="00020619" w:rsidRDefault="00896C0E" w:rsidP="00BB34DD">
            <w:pPr>
              <w:pStyle w:val="TAL"/>
              <w:rPr>
                <w:lang w:eastAsia="zh-CN"/>
              </w:rPr>
            </w:pPr>
          </w:p>
        </w:tc>
        <w:tc>
          <w:tcPr>
            <w:tcW w:w="1794" w:type="dxa"/>
            <w:vMerge/>
            <w:shd w:val="clear" w:color="auto" w:fill="auto"/>
            <w:vAlign w:val="center"/>
          </w:tcPr>
          <w:p w14:paraId="49A0D1BF" w14:textId="77777777" w:rsidR="00896C0E" w:rsidRPr="00020619" w:rsidRDefault="00896C0E" w:rsidP="00BB34DD">
            <w:pPr>
              <w:pStyle w:val="TAC"/>
            </w:pPr>
          </w:p>
        </w:tc>
        <w:tc>
          <w:tcPr>
            <w:tcW w:w="1418" w:type="dxa"/>
            <w:tcBorders>
              <w:bottom w:val="single" w:sz="4" w:space="0" w:color="auto"/>
            </w:tcBorders>
          </w:tcPr>
          <w:p w14:paraId="399B6434" w14:textId="77777777" w:rsidR="00896C0E" w:rsidRPr="00020619" w:rsidRDefault="00896C0E" w:rsidP="00BB34DD">
            <w:pPr>
              <w:pStyle w:val="TAC"/>
              <w:rPr>
                <w:rFonts w:cs="v4.2.0"/>
                <w:lang w:eastAsia="zh-CN"/>
              </w:rPr>
            </w:pPr>
            <w:r w:rsidRPr="00020619">
              <w:rPr>
                <w:rFonts w:cs="v4.2.0"/>
                <w:lang w:eastAsia="zh-CN"/>
              </w:rPr>
              <w:t>2</w:t>
            </w:r>
          </w:p>
        </w:tc>
        <w:tc>
          <w:tcPr>
            <w:tcW w:w="2742" w:type="dxa"/>
            <w:gridSpan w:val="5"/>
            <w:tcBorders>
              <w:bottom w:val="single" w:sz="4" w:space="0" w:color="auto"/>
            </w:tcBorders>
          </w:tcPr>
          <w:p w14:paraId="195FF43D" w14:textId="77777777" w:rsidR="00896C0E" w:rsidRPr="00020619" w:rsidRDefault="00896C0E" w:rsidP="00BB34DD">
            <w:pPr>
              <w:pStyle w:val="TAC"/>
              <w:rPr>
                <w:rFonts w:cs="v4.2.0"/>
                <w:lang w:eastAsia="zh-CN"/>
              </w:rPr>
            </w:pPr>
            <w:r w:rsidRPr="00020619">
              <w:rPr>
                <w:rFonts w:cs="v4.2.0"/>
                <w:lang w:eastAsia="zh-CN"/>
              </w:rPr>
              <w:t>SR.1.1 TDD</w:t>
            </w:r>
          </w:p>
        </w:tc>
        <w:tc>
          <w:tcPr>
            <w:tcW w:w="2419" w:type="dxa"/>
            <w:gridSpan w:val="5"/>
            <w:tcBorders>
              <w:bottom w:val="single" w:sz="4" w:space="0" w:color="auto"/>
            </w:tcBorders>
          </w:tcPr>
          <w:p w14:paraId="1129775E" w14:textId="77777777" w:rsidR="00896C0E" w:rsidRPr="00020619" w:rsidRDefault="00896C0E" w:rsidP="00BB34DD">
            <w:pPr>
              <w:pStyle w:val="TAC"/>
              <w:rPr>
                <w:rFonts w:cs="v4.2.0"/>
                <w:lang w:eastAsia="zh-CN"/>
              </w:rPr>
            </w:pPr>
            <w:r w:rsidRPr="00020619">
              <w:rPr>
                <w:rFonts w:cs="v4.2.0"/>
                <w:lang w:eastAsia="zh-CN"/>
              </w:rPr>
              <w:t>SR.1.1 TDD</w:t>
            </w:r>
          </w:p>
        </w:tc>
      </w:tr>
      <w:tr w:rsidR="00896C0E" w:rsidRPr="00020619" w14:paraId="45811E29" w14:textId="77777777" w:rsidTr="00BB34DD">
        <w:trPr>
          <w:cantSplit/>
          <w:jc w:val="center"/>
        </w:trPr>
        <w:tc>
          <w:tcPr>
            <w:tcW w:w="1951" w:type="dxa"/>
            <w:vMerge/>
            <w:tcBorders>
              <w:left w:val="single" w:sz="4" w:space="0" w:color="auto"/>
              <w:bottom w:val="nil"/>
            </w:tcBorders>
            <w:shd w:val="clear" w:color="auto" w:fill="auto"/>
            <w:vAlign w:val="center"/>
          </w:tcPr>
          <w:p w14:paraId="4F9D6316" w14:textId="77777777" w:rsidR="00896C0E" w:rsidRPr="00020619" w:rsidRDefault="00896C0E" w:rsidP="00BB34DD">
            <w:pPr>
              <w:pStyle w:val="TAL"/>
              <w:rPr>
                <w:lang w:eastAsia="zh-CN"/>
              </w:rPr>
            </w:pPr>
          </w:p>
        </w:tc>
        <w:tc>
          <w:tcPr>
            <w:tcW w:w="1794" w:type="dxa"/>
            <w:vMerge/>
            <w:tcBorders>
              <w:bottom w:val="nil"/>
            </w:tcBorders>
            <w:shd w:val="clear" w:color="auto" w:fill="auto"/>
            <w:vAlign w:val="center"/>
          </w:tcPr>
          <w:p w14:paraId="63EF2239" w14:textId="77777777" w:rsidR="00896C0E" w:rsidRPr="00020619" w:rsidRDefault="00896C0E" w:rsidP="00BB34DD">
            <w:pPr>
              <w:pStyle w:val="TAC"/>
            </w:pPr>
          </w:p>
        </w:tc>
        <w:tc>
          <w:tcPr>
            <w:tcW w:w="1418" w:type="dxa"/>
            <w:tcBorders>
              <w:bottom w:val="single" w:sz="4" w:space="0" w:color="auto"/>
            </w:tcBorders>
          </w:tcPr>
          <w:p w14:paraId="6800DFBD" w14:textId="77777777" w:rsidR="00896C0E" w:rsidRPr="00020619" w:rsidRDefault="00896C0E" w:rsidP="00BB34DD">
            <w:pPr>
              <w:pStyle w:val="TAC"/>
              <w:rPr>
                <w:rFonts w:cs="v4.2.0"/>
                <w:lang w:eastAsia="zh-CN"/>
              </w:rPr>
            </w:pPr>
            <w:r w:rsidRPr="00020619">
              <w:rPr>
                <w:rFonts w:cs="v4.2.0"/>
                <w:lang w:eastAsia="zh-CN"/>
              </w:rPr>
              <w:t>3</w:t>
            </w:r>
          </w:p>
        </w:tc>
        <w:tc>
          <w:tcPr>
            <w:tcW w:w="2742" w:type="dxa"/>
            <w:gridSpan w:val="5"/>
            <w:tcBorders>
              <w:bottom w:val="single" w:sz="4" w:space="0" w:color="auto"/>
            </w:tcBorders>
          </w:tcPr>
          <w:p w14:paraId="0494393E" w14:textId="77777777" w:rsidR="00896C0E" w:rsidRPr="00020619" w:rsidRDefault="00896C0E" w:rsidP="00BB34DD">
            <w:pPr>
              <w:pStyle w:val="TAC"/>
              <w:rPr>
                <w:rFonts w:cs="v4.2.0"/>
                <w:lang w:eastAsia="zh-CN"/>
              </w:rPr>
            </w:pPr>
            <w:r w:rsidRPr="00020619">
              <w:rPr>
                <w:rFonts w:cs="v4.2.0"/>
                <w:lang w:eastAsia="zh-CN"/>
              </w:rPr>
              <w:t>SR.2.1 TDD</w:t>
            </w:r>
          </w:p>
        </w:tc>
        <w:tc>
          <w:tcPr>
            <w:tcW w:w="2419" w:type="dxa"/>
            <w:gridSpan w:val="5"/>
            <w:tcBorders>
              <w:bottom w:val="single" w:sz="4" w:space="0" w:color="auto"/>
            </w:tcBorders>
          </w:tcPr>
          <w:p w14:paraId="4564C25C" w14:textId="77777777" w:rsidR="00896C0E" w:rsidRPr="00020619" w:rsidRDefault="00896C0E" w:rsidP="00BB34DD">
            <w:pPr>
              <w:pStyle w:val="TAC"/>
              <w:rPr>
                <w:rFonts w:cs="v4.2.0"/>
                <w:lang w:eastAsia="zh-CN"/>
              </w:rPr>
            </w:pPr>
            <w:r w:rsidRPr="00020619">
              <w:rPr>
                <w:rFonts w:cs="v4.2.0"/>
                <w:lang w:eastAsia="zh-CN"/>
              </w:rPr>
              <w:t>SR.2.1 TDD</w:t>
            </w:r>
          </w:p>
        </w:tc>
      </w:tr>
      <w:tr w:rsidR="00896C0E" w:rsidRPr="00020619" w14:paraId="3A003583" w14:textId="77777777" w:rsidTr="00BB34DD">
        <w:trPr>
          <w:cantSplit/>
          <w:jc w:val="center"/>
        </w:trPr>
        <w:tc>
          <w:tcPr>
            <w:tcW w:w="1951" w:type="dxa"/>
            <w:tcBorders>
              <w:top w:val="nil"/>
              <w:left w:val="single" w:sz="4" w:space="0" w:color="auto"/>
              <w:bottom w:val="single" w:sz="4" w:space="0" w:color="auto"/>
            </w:tcBorders>
            <w:shd w:val="clear" w:color="auto" w:fill="auto"/>
            <w:vAlign w:val="center"/>
          </w:tcPr>
          <w:p w14:paraId="056EE377" w14:textId="77777777" w:rsidR="00896C0E" w:rsidRPr="00020619" w:rsidRDefault="00896C0E" w:rsidP="00BB34DD">
            <w:pPr>
              <w:pStyle w:val="TAL"/>
              <w:rPr>
                <w:lang w:eastAsia="zh-CN"/>
              </w:rPr>
            </w:pPr>
          </w:p>
        </w:tc>
        <w:tc>
          <w:tcPr>
            <w:tcW w:w="1794" w:type="dxa"/>
            <w:tcBorders>
              <w:top w:val="nil"/>
              <w:bottom w:val="single" w:sz="4" w:space="0" w:color="auto"/>
            </w:tcBorders>
            <w:shd w:val="clear" w:color="auto" w:fill="auto"/>
            <w:vAlign w:val="center"/>
          </w:tcPr>
          <w:p w14:paraId="0A18F42C" w14:textId="77777777" w:rsidR="00896C0E" w:rsidRPr="00020619" w:rsidRDefault="00896C0E" w:rsidP="00BB34DD">
            <w:pPr>
              <w:pStyle w:val="TAC"/>
            </w:pPr>
          </w:p>
        </w:tc>
        <w:tc>
          <w:tcPr>
            <w:tcW w:w="1418" w:type="dxa"/>
            <w:tcBorders>
              <w:bottom w:val="single" w:sz="4" w:space="0" w:color="auto"/>
            </w:tcBorders>
          </w:tcPr>
          <w:p w14:paraId="7A5BE857" w14:textId="77777777" w:rsidR="00896C0E" w:rsidRPr="00020619" w:rsidRDefault="00896C0E" w:rsidP="00BB34DD">
            <w:pPr>
              <w:pStyle w:val="TAC"/>
              <w:rPr>
                <w:rFonts w:cs="v4.2.0"/>
                <w:lang w:eastAsia="zh-CN"/>
              </w:rPr>
            </w:pPr>
            <w:r w:rsidRPr="00020619">
              <w:rPr>
                <w:rFonts w:cs="v4.2.0"/>
                <w:lang w:eastAsia="zh-CN"/>
              </w:rPr>
              <w:t>4</w:t>
            </w:r>
          </w:p>
        </w:tc>
        <w:tc>
          <w:tcPr>
            <w:tcW w:w="2742" w:type="dxa"/>
            <w:gridSpan w:val="5"/>
            <w:tcBorders>
              <w:bottom w:val="single" w:sz="4" w:space="0" w:color="auto"/>
            </w:tcBorders>
          </w:tcPr>
          <w:p w14:paraId="32ED3FD3" w14:textId="77777777" w:rsidR="00896C0E" w:rsidRPr="00020619" w:rsidRDefault="00896C0E" w:rsidP="00BB34DD">
            <w:pPr>
              <w:pStyle w:val="TAC"/>
              <w:rPr>
                <w:rFonts w:cs="v4.2.0"/>
                <w:lang w:eastAsia="zh-CN"/>
              </w:rPr>
            </w:pPr>
            <w:r w:rsidRPr="00020619">
              <w:rPr>
                <w:rFonts w:cs="v4.2.0"/>
                <w:lang w:eastAsia="zh-CN"/>
              </w:rPr>
              <w:t>SR.1.1 FDD</w:t>
            </w:r>
          </w:p>
        </w:tc>
        <w:tc>
          <w:tcPr>
            <w:tcW w:w="2419" w:type="dxa"/>
            <w:gridSpan w:val="5"/>
            <w:tcBorders>
              <w:bottom w:val="single" w:sz="4" w:space="0" w:color="auto"/>
            </w:tcBorders>
          </w:tcPr>
          <w:p w14:paraId="52B662FC" w14:textId="77777777" w:rsidR="00896C0E" w:rsidRPr="00020619" w:rsidRDefault="00896C0E" w:rsidP="00BB34DD">
            <w:pPr>
              <w:pStyle w:val="TAC"/>
              <w:rPr>
                <w:rFonts w:cs="v4.2.0"/>
                <w:lang w:eastAsia="zh-CN"/>
              </w:rPr>
            </w:pPr>
            <w:r w:rsidRPr="00020619">
              <w:rPr>
                <w:rFonts w:cs="v4.2.0"/>
                <w:lang w:eastAsia="zh-CN"/>
              </w:rPr>
              <w:t>SR.1.1 FDD</w:t>
            </w:r>
          </w:p>
        </w:tc>
      </w:tr>
      <w:tr w:rsidR="00896C0E" w:rsidRPr="00020619" w14:paraId="28411D0E" w14:textId="77777777" w:rsidTr="00BB34DD">
        <w:trPr>
          <w:cantSplit/>
          <w:jc w:val="center"/>
        </w:trPr>
        <w:tc>
          <w:tcPr>
            <w:tcW w:w="1951" w:type="dxa"/>
            <w:tcBorders>
              <w:left w:val="single" w:sz="4" w:space="0" w:color="auto"/>
              <w:bottom w:val="nil"/>
            </w:tcBorders>
            <w:shd w:val="clear" w:color="auto" w:fill="auto"/>
          </w:tcPr>
          <w:p w14:paraId="3511C5DF" w14:textId="77777777" w:rsidR="00896C0E" w:rsidRPr="00020619" w:rsidRDefault="00896C0E" w:rsidP="00BB34DD">
            <w:pPr>
              <w:pStyle w:val="TAL"/>
              <w:rPr>
                <w:lang w:eastAsia="zh-CN"/>
              </w:rPr>
            </w:pPr>
            <w:r w:rsidRPr="00020619">
              <w:rPr>
                <w:lang w:eastAsia="zh-CN"/>
              </w:rPr>
              <w:t>RMSI CORESET RMC configuration</w:t>
            </w:r>
          </w:p>
        </w:tc>
        <w:tc>
          <w:tcPr>
            <w:tcW w:w="1794" w:type="dxa"/>
            <w:tcBorders>
              <w:bottom w:val="nil"/>
            </w:tcBorders>
            <w:shd w:val="clear" w:color="auto" w:fill="auto"/>
          </w:tcPr>
          <w:p w14:paraId="05E0C957" w14:textId="77777777" w:rsidR="00896C0E" w:rsidRPr="00020619" w:rsidRDefault="00896C0E" w:rsidP="00BB34DD">
            <w:pPr>
              <w:pStyle w:val="TAC"/>
            </w:pPr>
          </w:p>
        </w:tc>
        <w:tc>
          <w:tcPr>
            <w:tcW w:w="1418" w:type="dxa"/>
            <w:tcBorders>
              <w:bottom w:val="single" w:sz="4" w:space="0" w:color="auto"/>
            </w:tcBorders>
          </w:tcPr>
          <w:p w14:paraId="1B98D378" w14:textId="77777777" w:rsidR="00896C0E" w:rsidRPr="00020619" w:rsidRDefault="00896C0E" w:rsidP="00BB34DD">
            <w:pPr>
              <w:pStyle w:val="TAC"/>
              <w:rPr>
                <w:rFonts w:cs="v4.2.0"/>
                <w:lang w:eastAsia="zh-CN"/>
              </w:rPr>
            </w:pPr>
            <w:r w:rsidRPr="00020619">
              <w:rPr>
                <w:rFonts w:cs="v4.2.0"/>
                <w:lang w:eastAsia="zh-CN"/>
              </w:rPr>
              <w:t>1</w:t>
            </w:r>
          </w:p>
        </w:tc>
        <w:tc>
          <w:tcPr>
            <w:tcW w:w="2742" w:type="dxa"/>
            <w:gridSpan w:val="5"/>
            <w:tcBorders>
              <w:bottom w:val="single" w:sz="4" w:space="0" w:color="auto"/>
            </w:tcBorders>
          </w:tcPr>
          <w:p w14:paraId="50F5534C" w14:textId="77777777" w:rsidR="00896C0E" w:rsidRPr="00020619" w:rsidRDefault="00896C0E" w:rsidP="00BB34DD">
            <w:pPr>
              <w:pStyle w:val="TAC"/>
              <w:rPr>
                <w:rFonts w:cs="v4.2.0"/>
                <w:lang w:eastAsia="zh-CN"/>
              </w:rPr>
            </w:pPr>
            <w:r w:rsidRPr="00020619">
              <w:rPr>
                <w:rFonts w:cs="v4.2.0"/>
                <w:lang w:eastAsia="zh-CN"/>
              </w:rPr>
              <w:t>CR.1.1 FDD</w:t>
            </w:r>
          </w:p>
        </w:tc>
        <w:tc>
          <w:tcPr>
            <w:tcW w:w="2419" w:type="dxa"/>
            <w:gridSpan w:val="5"/>
            <w:tcBorders>
              <w:bottom w:val="single" w:sz="4" w:space="0" w:color="auto"/>
            </w:tcBorders>
          </w:tcPr>
          <w:p w14:paraId="6E8966FE" w14:textId="77777777" w:rsidR="00896C0E" w:rsidRPr="00020619" w:rsidRDefault="00896C0E" w:rsidP="00BB34DD">
            <w:pPr>
              <w:pStyle w:val="TAC"/>
              <w:rPr>
                <w:rFonts w:cs="v4.2.0"/>
                <w:lang w:eastAsia="zh-CN"/>
              </w:rPr>
            </w:pPr>
            <w:r w:rsidRPr="00020619">
              <w:rPr>
                <w:rFonts w:cs="v4.2.0"/>
                <w:lang w:eastAsia="zh-CN"/>
              </w:rPr>
              <w:t>CR.1.1 FDD</w:t>
            </w:r>
          </w:p>
        </w:tc>
      </w:tr>
      <w:tr w:rsidR="00896C0E" w:rsidRPr="00020619" w14:paraId="5C10491D" w14:textId="77777777" w:rsidTr="00BB34DD">
        <w:trPr>
          <w:cantSplit/>
          <w:jc w:val="center"/>
        </w:trPr>
        <w:tc>
          <w:tcPr>
            <w:tcW w:w="1951" w:type="dxa"/>
            <w:tcBorders>
              <w:top w:val="nil"/>
              <w:left w:val="single" w:sz="4" w:space="0" w:color="auto"/>
              <w:bottom w:val="nil"/>
            </w:tcBorders>
            <w:shd w:val="clear" w:color="auto" w:fill="auto"/>
          </w:tcPr>
          <w:p w14:paraId="65046273"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7441B0BD" w14:textId="77777777" w:rsidR="00896C0E" w:rsidRPr="00020619" w:rsidRDefault="00896C0E" w:rsidP="00BB34DD">
            <w:pPr>
              <w:pStyle w:val="TAC"/>
            </w:pPr>
          </w:p>
        </w:tc>
        <w:tc>
          <w:tcPr>
            <w:tcW w:w="1418" w:type="dxa"/>
            <w:tcBorders>
              <w:bottom w:val="single" w:sz="4" w:space="0" w:color="auto"/>
            </w:tcBorders>
          </w:tcPr>
          <w:p w14:paraId="17263022" w14:textId="77777777" w:rsidR="00896C0E" w:rsidRPr="00020619" w:rsidRDefault="00896C0E" w:rsidP="00BB34DD">
            <w:pPr>
              <w:pStyle w:val="TAC"/>
              <w:rPr>
                <w:rFonts w:cs="v4.2.0"/>
                <w:lang w:eastAsia="zh-CN"/>
              </w:rPr>
            </w:pPr>
            <w:r w:rsidRPr="00020619">
              <w:rPr>
                <w:rFonts w:cs="v4.2.0"/>
                <w:lang w:eastAsia="zh-CN"/>
              </w:rPr>
              <w:t>2</w:t>
            </w:r>
          </w:p>
        </w:tc>
        <w:tc>
          <w:tcPr>
            <w:tcW w:w="2742" w:type="dxa"/>
            <w:gridSpan w:val="5"/>
            <w:tcBorders>
              <w:bottom w:val="single" w:sz="4" w:space="0" w:color="auto"/>
            </w:tcBorders>
          </w:tcPr>
          <w:p w14:paraId="2F114A5D" w14:textId="77777777" w:rsidR="00896C0E" w:rsidRPr="00020619" w:rsidRDefault="00896C0E" w:rsidP="00BB34DD">
            <w:pPr>
              <w:pStyle w:val="TAC"/>
              <w:rPr>
                <w:rFonts w:cs="v4.2.0"/>
                <w:lang w:eastAsia="zh-CN"/>
              </w:rPr>
            </w:pPr>
            <w:r w:rsidRPr="00020619">
              <w:rPr>
                <w:rFonts w:cs="v4.2.0"/>
                <w:lang w:eastAsia="zh-CN"/>
              </w:rPr>
              <w:t>CR.1.1 TDD</w:t>
            </w:r>
          </w:p>
        </w:tc>
        <w:tc>
          <w:tcPr>
            <w:tcW w:w="2419" w:type="dxa"/>
            <w:gridSpan w:val="5"/>
            <w:tcBorders>
              <w:bottom w:val="single" w:sz="4" w:space="0" w:color="auto"/>
            </w:tcBorders>
          </w:tcPr>
          <w:p w14:paraId="455EAC99" w14:textId="77777777" w:rsidR="00896C0E" w:rsidRPr="00020619" w:rsidRDefault="00896C0E" w:rsidP="00BB34DD">
            <w:pPr>
              <w:pStyle w:val="TAC"/>
              <w:rPr>
                <w:rFonts w:cs="v4.2.0"/>
                <w:lang w:eastAsia="zh-CN"/>
              </w:rPr>
            </w:pPr>
            <w:r w:rsidRPr="00020619">
              <w:rPr>
                <w:rFonts w:cs="v4.2.0"/>
                <w:lang w:eastAsia="zh-CN"/>
              </w:rPr>
              <w:t>CR.1.1 TDD</w:t>
            </w:r>
          </w:p>
        </w:tc>
      </w:tr>
      <w:tr w:rsidR="00896C0E" w:rsidRPr="00020619" w14:paraId="04C2B9BD" w14:textId="77777777" w:rsidTr="00BB34DD">
        <w:trPr>
          <w:cantSplit/>
          <w:jc w:val="center"/>
        </w:trPr>
        <w:tc>
          <w:tcPr>
            <w:tcW w:w="1951" w:type="dxa"/>
            <w:tcBorders>
              <w:top w:val="nil"/>
              <w:left w:val="single" w:sz="4" w:space="0" w:color="auto"/>
              <w:bottom w:val="nil"/>
            </w:tcBorders>
            <w:shd w:val="clear" w:color="auto" w:fill="auto"/>
          </w:tcPr>
          <w:p w14:paraId="77D1CE13"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46DBA85C" w14:textId="77777777" w:rsidR="00896C0E" w:rsidRPr="00020619" w:rsidRDefault="00896C0E" w:rsidP="00BB34DD">
            <w:pPr>
              <w:pStyle w:val="TAC"/>
            </w:pPr>
          </w:p>
        </w:tc>
        <w:tc>
          <w:tcPr>
            <w:tcW w:w="1418" w:type="dxa"/>
            <w:tcBorders>
              <w:bottom w:val="single" w:sz="4" w:space="0" w:color="auto"/>
            </w:tcBorders>
          </w:tcPr>
          <w:p w14:paraId="73D6BC31" w14:textId="77777777" w:rsidR="00896C0E" w:rsidRPr="00020619" w:rsidRDefault="00896C0E" w:rsidP="00BB34DD">
            <w:pPr>
              <w:pStyle w:val="TAC"/>
              <w:rPr>
                <w:rFonts w:cs="v4.2.0"/>
                <w:lang w:eastAsia="zh-CN"/>
              </w:rPr>
            </w:pPr>
            <w:r w:rsidRPr="00020619">
              <w:rPr>
                <w:rFonts w:cs="v4.2.0"/>
                <w:lang w:eastAsia="zh-CN"/>
              </w:rPr>
              <w:t>3</w:t>
            </w:r>
          </w:p>
        </w:tc>
        <w:tc>
          <w:tcPr>
            <w:tcW w:w="2742" w:type="dxa"/>
            <w:gridSpan w:val="5"/>
            <w:tcBorders>
              <w:bottom w:val="single" w:sz="4" w:space="0" w:color="auto"/>
            </w:tcBorders>
          </w:tcPr>
          <w:p w14:paraId="0FFE9DCA" w14:textId="77777777" w:rsidR="00896C0E" w:rsidRPr="00020619" w:rsidRDefault="00896C0E" w:rsidP="00BB34DD">
            <w:pPr>
              <w:pStyle w:val="TAC"/>
              <w:rPr>
                <w:rFonts w:cs="v4.2.0"/>
                <w:lang w:eastAsia="zh-CN"/>
              </w:rPr>
            </w:pPr>
            <w:r w:rsidRPr="00020619">
              <w:rPr>
                <w:rFonts w:cs="v4.2.0"/>
                <w:lang w:eastAsia="zh-CN"/>
              </w:rPr>
              <w:t>CR.2.1 TDD</w:t>
            </w:r>
          </w:p>
        </w:tc>
        <w:tc>
          <w:tcPr>
            <w:tcW w:w="2419" w:type="dxa"/>
            <w:gridSpan w:val="5"/>
            <w:tcBorders>
              <w:bottom w:val="single" w:sz="4" w:space="0" w:color="auto"/>
            </w:tcBorders>
          </w:tcPr>
          <w:p w14:paraId="35F7F6C5" w14:textId="77777777" w:rsidR="00896C0E" w:rsidRPr="00020619" w:rsidRDefault="00896C0E" w:rsidP="00BB34DD">
            <w:pPr>
              <w:pStyle w:val="TAC"/>
              <w:rPr>
                <w:rFonts w:cs="v4.2.0"/>
                <w:lang w:eastAsia="zh-CN"/>
              </w:rPr>
            </w:pPr>
            <w:r w:rsidRPr="00020619">
              <w:rPr>
                <w:rFonts w:cs="v4.2.0"/>
                <w:lang w:eastAsia="zh-CN"/>
              </w:rPr>
              <w:t>CR.2.1 TDD</w:t>
            </w:r>
          </w:p>
        </w:tc>
      </w:tr>
      <w:tr w:rsidR="00896C0E" w:rsidRPr="00020619" w14:paraId="14D0FF94" w14:textId="77777777" w:rsidTr="00BB34DD">
        <w:trPr>
          <w:cantSplit/>
          <w:jc w:val="center"/>
        </w:trPr>
        <w:tc>
          <w:tcPr>
            <w:tcW w:w="1951" w:type="dxa"/>
            <w:tcBorders>
              <w:top w:val="nil"/>
              <w:left w:val="single" w:sz="4" w:space="0" w:color="auto"/>
              <w:bottom w:val="single" w:sz="4" w:space="0" w:color="auto"/>
            </w:tcBorders>
            <w:shd w:val="clear" w:color="auto" w:fill="auto"/>
          </w:tcPr>
          <w:p w14:paraId="3D5C36CA" w14:textId="77777777" w:rsidR="00896C0E" w:rsidRPr="00020619" w:rsidRDefault="00896C0E" w:rsidP="00BB34DD">
            <w:pPr>
              <w:pStyle w:val="TAL"/>
              <w:rPr>
                <w:lang w:eastAsia="zh-CN"/>
              </w:rPr>
            </w:pPr>
          </w:p>
        </w:tc>
        <w:tc>
          <w:tcPr>
            <w:tcW w:w="1794" w:type="dxa"/>
            <w:tcBorders>
              <w:top w:val="nil"/>
              <w:bottom w:val="single" w:sz="4" w:space="0" w:color="auto"/>
            </w:tcBorders>
            <w:shd w:val="clear" w:color="auto" w:fill="auto"/>
          </w:tcPr>
          <w:p w14:paraId="15AEC6E4" w14:textId="77777777" w:rsidR="00896C0E" w:rsidRPr="00020619" w:rsidRDefault="00896C0E" w:rsidP="00BB34DD">
            <w:pPr>
              <w:pStyle w:val="TAC"/>
            </w:pPr>
          </w:p>
        </w:tc>
        <w:tc>
          <w:tcPr>
            <w:tcW w:w="1418" w:type="dxa"/>
            <w:tcBorders>
              <w:bottom w:val="single" w:sz="4" w:space="0" w:color="auto"/>
            </w:tcBorders>
          </w:tcPr>
          <w:p w14:paraId="6D10D4B2" w14:textId="77777777" w:rsidR="00896C0E" w:rsidRPr="00020619" w:rsidRDefault="00896C0E" w:rsidP="00BB34DD">
            <w:pPr>
              <w:pStyle w:val="TAC"/>
              <w:rPr>
                <w:rFonts w:cs="v4.2.0"/>
                <w:lang w:eastAsia="zh-CN"/>
              </w:rPr>
            </w:pPr>
            <w:r w:rsidRPr="00020619">
              <w:rPr>
                <w:rFonts w:cs="v4.2.0"/>
                <w:lang w:eastAsia="zh-CN"/>
              </w:rPr>
              <w:t>4</w:t>
            </w:r>
          </w:p>
        </w:tc>
        <w:tc>
          <w:tcPr>
            <w:tcW w:w="2742" w:type="dxa"/>
            <w:gridSpan w:val="5"/>
            <w:tcBorders>
              <w:bottom w:val="single" w:sz="4" w:space="0" w:color="auto"/>
            </w:tcBorders>
          </w:tcPr>
          <w:p w14:paraId="39BC8F86" w14:textId="77777777" w:rsidR="00896C0E" w:rsidRPr="00020619" w:rsidRDefault="00896C0E" w:rsidP="00BB34DD">
            <w:pPr>
              <w:pStyle w:val="TAC"/>
              <w:rPr>
                <w:rFonts w:cs="v4.2.0"/>
                <w:lang w:eastAsia="zh-CN"/>
              </w:rPr>
            </w:pPr>
            <w:r w:rsidRPr="00020619">
              <w:rPr>
                <w:rFonts w:cs="v4.2.0"/>
                <w:lang w:eastAsia="zh-CN"/>
              </w:rPr>
              <w:t>CR.1.1 FDD</w:t>
            </w:r>
          </w:p>
        </w:tc>
        <w:tc>
          <w:tcPr>
            <w:tcW w:w="2419" w:type="dxa"/>
            <w:gridSpan w:val="5"/>
            <w:tcBorders>
              <w:bottom w:val="single" w:sz="4" w:space="0" w:color="auto"/>
            </w:tcBorders>
          </w:tcPr>
          <w:p w14:paraId="11DAE006" w14:textId="77777777" w:rsidR="00896C0E" w:rsidRPr="00020619" w:rsidRDefault="00896C0E" w:rsidP="00BB34DD">
            <w:pPr>
              <w:pStyle w:val="TAC"/>
              <w:rPr>
                <w:rFonts w:cs="v4.2.0"/>
                <w:lang w:eastAsia="zh-CN"/>
              </w:rPr>
            </w:pPr>
            <w:r w:rsidRPr="00020619">
              <w:rPr>
                <w:rFonts w:cs="v4.2.0"/>
                <w:lang w:eastAsia="zh-CN"/>
              </w:rPr>
              <w:t>CR.1.1 FDD</w:t>
            </w:r>
          </w:p>
        </w:tc>
      </w:tr>
      <w:tr w:rsidR="00896C0E" w:rsidRPr="00020619" w14:paraId="0EC335DB" w14:textId="77777777" w:rsidTr="00BB34DD">
        <w:trPr>
          <w:cantSplit/>
          <w:jc w:val="center"/>
        </w:trPr>
        <w:tc>
          <w:tcPr>
            <w:tcW w:w="1951" w:type="dxa"/>
            <w:tcBorders>
              <w:left w:val="single" w:sz="4" w:space="0" w:color="auto"/>
              <w:bottom w:val="nil"/>
            </w:tcBorders>
            <w:shd w:val="clear" w:color="auto" w:fill="auto"/>
          </w:tcPr>
          <w:p w14:paraId="30E9897D" w14:textId="77777777" w:rsidR="00896C0E" w:rsidRPr="00020619" w:rsidRDefault="00896C0E" w:rsidP="00BB34DD">
            <w:pPr>
              <w:pStyle w:val="TAL"/>
              <w:rPr>
                <w:lang w:eastAsia="zh-CN"/>
              </w:rPr>
            </w:pPr>
            <w:r w:rsidRPr="00020619">
              <w:rPr>
                <w:lang w:eastAsia="zh-CN"/>
              </w:rPr>
              <w:t>Dedicated CORESET RMC configuration</w:t>
            </w:r>
          </w:p>
        </w:tc>
        <w:tc>
          <w:tcPr>
            <w:tcW w:w="1794" w:type="dxa"/>
            <w:tcBorders>
              <w:bottom w:val="nil"/>
            </w:tcBorders>
            <w:shd w:val="clear" w:color="auto" w:fill="auto"/>
          </w:tcPr>
          <w:p w14:paraId="0A4C4725" w14:textId="77777777" w:rsidR="00896C0E" w:rsidRPr="00020619" w:rsidRDefault="00896C0E" w:rsidP="00BB34DD">
            <w:pPr>
              <w:pStyle w:val="TAC"/>
            </w:pPr>
          </w:p>
        </w:tc>
        <w:tc>
          <w:tcPr>
            <w:tcW w:w="1418" w:type="dxa"/>
            <w:tcBorders>
              <w:bottom w:val="single" w:sz="4" w:space="0" w:color="auto"/>
            </w:tcBorders>
          </w:tcPr>
          <w:p w14:paraId="2B521BE7" w14:textId="77777777" w:rsidR="00896C0E" w:rsidRPr="00020619" w:rsidRDefault="00896C0E" w:rsidP="00BB34DD">
            <w:pPr>
              <w:pStyle w:val="TAC"/>
              <w:rPr>
                <w:rFonts w:cs="v4.2.0"/>
                <w:lang w:eastAsia="zh-CN"/>
              </w:rPr>
            </w:pPr>
            <w:r w:rsidRPr="00020619">
              <w:rPr>
                <w:rFonts w:cs="v4.2.0"/>
                <w:lang w:eastAsia="zh-CN"/>
              </w:rPr>
              <w:t>1</w:t>
            </w:r>
          </w:p>
        </w:tc>
        <w:tc>
          <w:tcPr>
            <w:tcW w:w="2742" w:type="dxa"/>
            <w:gridSpan w:val="5"/>
            <w:tcBorders>
              <w:bottom w:val="single" w:sz="4" w:space="0" w:color="auto"/>
            </w:tcBorders>
          </w:tcPr>
          <w:p w14:paraId="08052F02" w14:textId="77777777" w:rsidR="00896C0E" w:rsidRPr="00020619" w:rsidRDefault="00896C0E" w:rsidP="00BB34DD">
            <w:pPr>
              <w:pStyle w:val="TAC"/>
              <w:rPr>
                <w:rFonts w:cs="v4.2.0"/>
                <w:lang w:eastAsia="zh-CN"/>
              </w:rPr>
            </w:pPr>
            <w:r w:rsidRPr="00020619">
              <w:rPr>
                <w:rFonts w:cs="v4.2.0"/>
                <w:lang w:eastAsia="zh-CN"/>
              </w:rPr>
              <w:t>CCR.1.1 FDD</w:t>
            </w:r>
          </w:p>
        </w:tc>
        <w:tc>
          <w:tcPr>
            <w:tcW w:w="2419" w:type="dxa"/>
            <w:gridSpan w:val="5"/>
            <w:tcBorders>
              <w:bottom w:val="single" w:sz="4" w:space="0" w:color="auto"/>
            </w:tcBorders>
          </w:tcPr>
          <w:p w14:paraId="49E91B25" w14:textId="77777777" w:rsidR="00896C0E" w:rsidRPr="00020619" w:rsidRDefault="00896C0E" w:rsidP="00BB34DD">
            <w:pPr>
              <w:pStyle w:val="TAC"/>
              <w:rPr>
                <w:rFonts w:cs="v4.2.0"/>
                <w:lang w:eastAsia="zh-CN"/>
              </w:rPr>
            </w:pPr>
            <w:r w:rsidRPr="00020619">
              <w:rPr>
                <w:rFonts w:cs="v4.2.0"/>
                <w:lang w:eastAsia="zh-CN"/>
              </w:rPr>
              <w:t>CCR.1.1 FDD</w:t>
            </w:r>
          </w:p>
        </w:tc>
      </w:tr>
      <w:tr w:rsidR="00896C0E" w:rsidRPr="00020619" w14:paraId="6239EE18" w14:textId="77777777" w:rsidTr="00BB34DD">
        <w:trPr>
          <w:cantSplit/>
          <w:jc w:val="center"/>
        </w:trPr>
        <w:tc>
          <w:tcPr>
            <w:tcW w:w="1951" w:type="dxa"/>
            <w:tcBorders>
              <w:top w:val="nil"/>
              <w:left w:val="single" w:sz="4" w:space="0" w:color="auto"/>
              <w:bottom w:val="nil"/>
            </w:tcBorders>
            <w:shd w:val="clear" w:color="auto" w:fill="auto"/>
          </w:tcPr>
          <w:p w14:paraId="71F5DD1C"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0030711D" w14:textId="77777777" w:rsidR="00896C0E" w:rsidRPr="00020619" w:rsidRDefault="00896C0E" w:rsidP="00BB34DD">
            <w:pPr>
              <w:pStyle w:val="TAC"/>
            </w:pPr>
          </w:p>
        </w:tc>
        <w:tc>
          <w:tcPr>
            <w:tcW w:w="1418" w:type="dxa"/>
            <w:tcBorders>
              <w:bottom w:val="single" w:sz="4" w:space="0" w:color="auto"/>
            </w:tcBorders>
          </w:tcPr>
          <w:p w14:paraId="5D70156A" w14:textId="77777777" w:rsidR="00896C0E" w:rsidRPr="00020619" w:rsidRDefault="00896C0E" w:rsidP="00BB34DD">
            <w:pPr>
              <w:pStyle w:val="TAC"/>
              <w:rPr>
                <w:rFonts w:cs="v4.2.0"/>
                <w:lang w:eastAsia="zh-CN"/>
              </w:rPr>
            </w:pPr>
            <w:r w:rsidRPr="00020619">
              <w:rPr>
                <w:rFonts w:cs="v4.2.0"/>
                <w:lang w:eastAsia="zh-CN"/>
              </w:rPr>
              <w:t>2</w:t>
            </w:r>
          </w:p>
        </w:tc>
        <w:tc>
          <w:tcPr>
            <w:tcW w:w="2742" w:type="dxa"/>
            <w:gridSpan w:val="5"/>
            <w:tcBorders>
              <w:bottom w:val="single" w:sz="4" w:space="0" w:color="auto"/>
            </w:tcBorders>
          </w:tcPr>
          <w:p w14:paraId="2FF25FF9" w14:textId="77777777" w:rsidR="00896C0E" w:rsidRPr="00020619" w:rsidRDefault="00896C0E" w:rsidP="00BB34DD">
            <w:pPr>
              <w:pStyle w:val="TAC"/>
              <w:rPr>
                <w:rFonts w:cs="v4.2.0"/>
                <w:lang w:eastAsia="zh-CN"/>
              </w:rPr>
            </w:pPr>
            <w:r w:rsidRPr="00020619">
              <w:rPr>
                <w:rFonts w:cs="v4.2.0"/>
                <w:lang w:eastAsia="zh-CN"/>
              </w:rPr>
              <w:t>CCR.1.1 TDD</w:t>
            </w:r>
          </w:p>
        </w:tc>
        <w:tc>
          <w:tcPr>
            <w:tcW w:w="2419" w:type="dxa"/>
            <w:gridSpan w:val="5"/>
            <w:tcBorders>
              <w:bottom w:val="single" w:sz="4" w:space="0" w:color="auto"/>
            </w:tcBorders>
          </w:tcPr>
          <w:p w14:paraId="00589ADE" w14:textId="77777777" w:rsidR="00896C0E" w:rsidRPr="00020619" w:rsidRDefault="00896C0E" w:rsidP="00BB34DD">
            <w:pPr>
              <w:pStyle w:val="TAC"/>
              <w:rPr>
                <w:rFonts w:cs="v4.2.0"/>
                <w:lang w:eastAsia="zh-CN"/>
              </w:rPr>
            </w:pPr>
            <w:r w:rsidRPr="00020619">
              <w:rPr>
                <w:rFonts w:cs="v4.2.0"/>
                <w:lang w:eastAsia="zh-CN"/>
              </w:rPr>
              <w:t>CCR.1.1 TDD</w:t>
            </w:r>
          </w:p>
        </w:tc>
      </w:tr>
      <w:tr w:rsidR="00896C0E" w:rsidRPr="00020619" w14:paraId="68423467" w14:textId="77777777" w:rsidTr="00BB34DD">
        <w:trPr>
          <w:cantSplit/>
          <w:jc w:val="center"/>
        </w:trPr>
        <w:tc>
          <w:tcPr>
            <w:tcW w:w="1951" w:type="dxa"/>
            <w:tcBorders>
              <w:top w:val="nil"/>
              <w:left w:val="single" w:sz="4" w:space="0" w:color="auto"/>
              <w:bottom w:val="nil"/>
            </w:tcBorders>
            <w:shd w:val="clear" w:color="auto" w:fill="auto"/>
          </w:tcPr>
          <w:p w14:paraId="636FF871"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599AFA97" w14:textId="77777777" w:rsidR="00896C0E" w:rsidRPr="00020619" w:rsidRDefault="00896C0E" w:rsidP="00BB34DD">
            <w:pPr>
              <w:pStyle w:val="TAC"/>
            </w:pPr>
          </w:p>
        </w:tc>
        <w:tc>
          <w:tcPr>
            <w:tcW w:w="1418" w:type="dxa"/>
            <w:tcBorders>
              <w:bottom w:val="single" w:sz="4" w:space="0" w:color="auto"/>
            </w:tcBorders>
          </w:tcPr>
          <w:p w14:paraId="298C5025" w14:textId="77777777" w:rsidR="00896C0E" w:rsidRPr="00020619" w:rsidRDefault="00896C0E" w:rsidP="00BB34DD">
            <w:pPr>
              <w:pStyle w:val="TAC"/>
              <w:rPr>
                <w:rFonts w:cs="v4.2.0"/>
                <w:lang w:eastAsia="zh-CN"/>
              </w:rPr>
            </w:pPr>
            <w:r w:rsidRPr="00020619">
              <w:rPr>
                <w:rFonts w:cs="v4.2.0"/>
                <w:lang w:eastAsia="zh-CN"/>
              </w:rPr>
              <w:t>3</w:t>
            </w:r>
          </w:p>
        </w:tc>
        <w:tc>
          <w:tcPr>
            <w:tcW w:w="2742" w:type="dxa"/>
            <w:gridSpan w:val="5"/>
            <w:tcBorders>
              <w:bottom w:val="single" w:sz="4" w:space="0" w:color="auto"/>
            </w:tcBorders>
          </w:tcPr>
          <w:p w14:paraId="06EB5464" w14:textId="77777777" w:rsidR="00896C0E" w:rsidRPr="00020619" w:rsidRDefault="00896C0E" w:rsidP="00BB34DD">
            <w:pPr>
              <w:pStyle w:val="TAC"/>
              <w:rPr>
                <w:rFonts w:cs="v4.2.0"/>
                <w:lang w:eastAsia="zh-CN"/>
              </w:rPr>
            </w:pPr>
            <w:r w:rsidRPr="00020619">
              <w:rPr>
                <w:rFonts w:cs="v4.2.0"/>
                <w:lang w:eastAsia="zh-CN"/>
              </w:rPr>
              <w:t>CCR.2.1 TDD</w:t>
            </w:r>
          </w:p>
        </w:tc>
        <w:tc>
          <w:tcPr>
            <w:tcW w:w="2419" w:type="dxa"/>
            <w:gridSpan w:val="5"/>
            <w:tcBorders>
              <w:bottom w:val="single" w:sz="4" w:space="0" w:color="auto"/>
            </w:tcBorders>
          </w:tcPr>
          <w:p w14:paraId="0D11359B" w14:textId="77777777" w:rsidR="00896C0E" w:rsidRPr="00020619" w:rsidRDefault="00896C0E" w:rsidP="00BB34DD">
            <w:pPr>
              <w:pStyle w:val="TAC"/>
              <w:rPr>
                <w:rFonts w:cs="v4.2.0"/>
                <w:lang w:eastAsia="zh-CN"/>
              </w:rPr>
            </w:pPr>
            <w:r w:rsidRPr="00020619">
              <w:rPr>
                <w:rFonts w:cs="v4.2.0"/>
                <w:lang w:eastAsia="zh-CN"/>
              </w:rPr>
              <w:t>CCR.2.1 TDD</w:t>
            </w:r>
          </w:p>
        </w:tc>
      </w:tr>
      <w:tr w:rsidR="00896C0E" w:rsidRPr="00020619" w14:paraId="29CE3576" w14:textId="77777777" w:rsidTr="00BB34DD">
        <w:trPr>
          <w:cantSplit/>
          <w:jc w:val="center"/>
        </w:trPr>
        <w:tc>
          <w:tcPr>
            <w:tcW w:w="1951" w:type="dxa"/>
            <w:tcBorders>
              <w:top w:val="nil"/>
              <w:left w:val="single" w:sz="4" w:space="0" w:color="auto"/>
              <w:bottom w:val="single" w:sz="4" w:space="0" w:color="auto"/>
            </w:tcBorders>
            <w:shd w:val="clear" w:color="auto" w:fill="auto"/>
          </w:tcPr>
          <w:p w14:paraId="4EE13CFE" w14:textId="77777777" w:rsidR="00896C0E" w:rsidRPr="00020619" w:rsidRDefault="00896C0E" w:rsidP="00BB34DD">
            <w:pPr>
              <w:pStyle w:val="TAL"/>
              <w:rPr>
                <w:lang w:eastAsia="zh-CN"/>
              </w:rPr>
            </w:pPr>
          </w:p>
        </w:tc>
        <w:tc>
          <w:tcPr>
            <w:tcW w:w="1794" w:type="dxa"/>
            <w:tcBorders>
              <w:top w:val="nil"/>
              <w:bottom w:val="single" w:sz="4" w:space="0" w:color="auto"/>
            </w:tcBorders>
            <w:shd w:val="clear" w:color="auto" w:fill="auto"/>
          </w:tcPr>
          <w:p w14:paraId="31EDB37E" w14:textId="77777777" w:rsidR="00896C0E" w:rsidRPr="00020619" w:rsidRDefault="00896C0E" w:rsidP="00BB34DD">
            <w:pPr>
              <w:pStyle w:val="TAC"/>
            </w:pPr>
          </w:p>
        </w:tc>
        <w:tc>
          <w:tcPr>
            <w:tcW w:w="1418" w:type="dxa"/>
            <w:tcBorders>
              <w:bottom w:val="single" w:sz="4" w:space="0" w:color="auto"/>
            </w:tcBorders>
          </w:tcPr>
          <w:p w14:paraId="070BACBD" w14:textId="77777777" w:rsidR="00896C0E" w:rsidRPr="00020619" w:rsidRDefault="00896C0E" w:rsidP="00BB34DD">
            <w:pPr>
              <w:pStyle w:val="TAC"/>
              <w:rPr>
                <w:rFonts w:cs="v4.2.0"/>
                <w:lang w:eastAsia="zh-CN"/>
              </w:rPr>
            </w:pPr>
            <w:r w:rsidRPr="00020619">
              <w:rPr>
                <w:rFonts w:cs="v4.2.0"/>
                <w:lang w:eastAsia="zh-CN"/>
              </w:rPr>
              <w:t>4</w:t>
            </w:r>
          </w:p>
        </w:tc>
        <w:tc>
          <w:tcPr>
            <w:tcW w:w="2742" w:type="dxa"/>
            <w:gridSpan w:val="5"/>
            <w:tcBorders>
              <w:bottom w:val="single" w:sz="4" w:space="0" w:color="auto"/>
            </w:tcBorders>
          </w:tcPr>
          <w:p w14:paraId="65EE7878" w14:textId="77777777" w:rsidR="00896C0E" w:rsidRPr="00020619" w:rsidRDefault="00896C0E" w:rsidP="00BB34DD">
            <w:pPr>
              <w:pStyle w:val="TAC"/>
              <w:rPr>
                <w:rFonts w:cs="v4.2.0"/>
                <w:lang w:eastAsia="zh-CN"/>
              </w:rPr>
            </w:pPr>
            <w:r w:rsidRPr="00020619">
              <w:rPr>
                <w:rFonts w:cs="v4.2.0"/>
                <w:lang w:eastAsia="zh-CN"/>
              </w:rPr>
              <w:t>CCR.1.1 FDD</w:t>
            </w:r>
          </w:p>
        </w:tc>
        <w:tc>
          <w:tcPr>
            <w:tcW w:w="2419" w:type="dxa"/>
            <w:gridSpan w:val="5"/>
            <w:tcBorders>
              <w:bottom w:val="single" w:sz="4" w:space="0" w:color="auto"/>
            </w:tcBorders>
          </w:tcPr>
          <w:p w14:paraId="08907B13" w14:textId="77777777" w:rsidR="00896C0E" w:rsidRPr="00020619" w:rsidRDefault="00896C0E" w:rsidP="00BB34DD">
            <w:pPr>
              <w:pStyle w:val="TAC"/>
              <w:rPr>
                <w:rFonts w:cs="v4.2.0"/>
                <w:lang w:eastAsia="zh-CN"/>
              </w:rPr>
            </w:pPr>
            <w:r w:rsidRPr="00020619">
              <w:rPr>
                <w:rFonts w:cs="v4.2.0"/>
                <w:lang w:eastAsia="zh-CN"/>
              </w:rPr>
              <w:t>CCR.1.1 FDD</w:t>
            </w:r>
          </w:p>
        </w:tc>
      </w:tr>
      <w:tr w:rsidR="00896C0E" w:rsidRPr="00020619" w14:paraId="7B335883" w14:textId="77777777" w:rsidTr="00BB34DD">
        <w:trPr>
          <w:cantSplit/>
          <w:jc w:val="center"/>
        </w:trPr>
        <w:tc>
          <w:tcPr>
            <w:tcW w:w="1951" w:type="dxa"/>
            <w:tcBorders>
              <w:left w:val="single" w:sz="4" w:space="0" w:color="auto"/>
              <w:bottom w:val="single" w:sz="4" w:space="0" w:color="auto"/>
            </w:tcBorders>
          </w:tcPr>
          <w:p w14:paraId="66E5B420" w14:textId="77777777" w:rsidR="00896C0E" w:rsidRPr="00020619" w:rsidRDefault="00896C0E" w:rsidP="00BB34DD">
            <w:pPr>
              <w:pStyle w:val="TAL"/>
            </w:pPr>
            <w:r w:rsidRPr="00020619">
              <w:t>OCNG Pattern</w:t>
            </w:r>
          </w:p>
        </w:tc>
        <w:tc>
          <w:tcPr>
            <w:tcW w:w="1794" w:type="dxa"/>
            <w:tcBorders>
              <w:bottom w:val="single" w:sz="4" w:space="0" w:color="auto"/>
            </w:tcBorders>
          </w:tcPr>
          <w:p w14:paraId="153C1BAD" w14:textId="77777777" w:rsidR="00896C0E" w:rsidRPr="00020619" w:rsidRDefault="00896C0E" w:rsidP="00BB34DD">
            <w:pPr>
              <w:pStyle w:val="TAC"/>
            </w:pPr>
          </w:p>
        </w:tc>
        <w:tc>
          <w:tcPr>
            <w:tcW w:w="1418" w:type="dxa"/>
            <w:tcBorders>
              <w:bottom w:val="single" w:sz="4" w:space="0" w:color="auto"/>
            </w:tcBorders>
          </w:tcPr>
          <w:p w14:paraId="3DFE6C7A" w14:textId="77777777" w:rsidR="00896C0E" w:rsidRPr="00020619" w:rsidRDefault="00896C0E" w:rsidP="00BB34DD">
            <w:pPr>
              <w:pStyle w:val="TAC"/>
              <w:rPr>
                <w:lang w:eastAsia="zh-CN"/>
              </w:rPr>
            </w:pPr>
            <w:r w:rsidRPr="00020619">
              <w:rPr>
                <w:lang w:eastAsia="zh-CN"/>
              </w:rPr>
              <w:t>1, 2, 3, 4</w:t>
            </w:r>
          </w:p>
        </w:tc>
        <w:tc>
          <w:tcPr>
            <w:tcW w:w="2742" w:type="dxa"/>
            <w:gridSpan w:val="5"/>
            <w:tcBorders>
              <w:bottom w:val="single" w:sz="4" w:space="0" w:color="auto"/>
            </w:tcBorders>
          </w:tcPr>
          <w:p w14:paraId="649459BD" w14:textId="77777777" w:rsidR="00896C0E" w:rsidRPr="00020619" w:rsidRDefault="00896C0E" w:rsidP="00BB34DD">
            <w:pPr>
              <w:pStyle w:val="TAC"/>
              <w:rPr>
                <w:rFonts w:cs="v4.2.0"/>
              </w:rPr>
            </w:pPr>
            <w:r w:rsidRPr="00020619">
              <w:t>OP.1 defined in A.3.2.1</w:t>
            </w:r>
          </w:p>
        </w:tc>
        <w:tc>
          <w:tcPr>
            <w:tcW w:w="2419" w:type="dxa"/>
            <w:gridSpan w:val="5"/>
            <w:tcBorders>
              <w:bottom w:val="single" w:sz="4" w:space="0" w:color="auto"/>
            </w:tcBorders>
          </w:tcPr>
          <w:p w14:paraId="2A438433" w14:textId="77777777" w:rsidR="00896C0E" w:rsidRPr="00020619" w:rsidRDefault="00896C0E" w:rsidP="00BB34DD">
            <w:pPr>
              <w:pStyle w:val="TAC"/>
              <w:rPr>
                <w:rFonts w:cs="v4.2.0"/>
              </w:rPr>
            </w:pPr>
            <w:r w:rsidRPr="00020619">
              <w:t>OP.1 defined in A.3.2.1</w:t>
            </w:r>
          </w:p>
        </w:tc>
      </w:tr>
      <w:tr w:rsidR="00896C0E" w:rsidRPr="00020619" w14:paraId="7E91C5B5" w14:textId="77777777" w:rsidTr="00BB34DD">
        <w:trPr>
          <w:cantSplit/>
          <w:jc w:val="center"/>
        </w:trPr>
        <w:tc>
          <w:tcPr>
            <w:tcW w:w="1951" w:type="dxa"/>
            <w:vMerge w:val="restart"/>
            <w:tcBorders>
              <w:top w:val="nil"/>
              <w:left w:val="single" w:sz="4" w:space="0" w:color="auto"/>
            </w:tcBorders>
            <w:shd w:val="clear" w:color="auto" w:fill="auto"/>
          </w:tcPr>
          <w:p w14:paraId="7BD79E6F" w14:textId="77777777" w:rsidR="00896C0E" w:rsidRPr="00020619" w:rsidRDefault="00896C0E" w:rsidP="00BB34DD">
            <w:pPr>
              <w:keepNext/>
              <w:keepLines/>
              <w:spacing w:after="0"/>
            </w:pPr>
            <w:r w:rsidRPr="00020619">
              <w:rPr>
                <w:rFonts w:ascii="Arial" w:hAnsi="Arial" w:cs="Arial"/>
                <w:sz w:val="18"/>
                <w:szCs w:val="18"/>
                <w:lang w:eastAsia="fr-FR"/>
              </w:rPr>
              <w:t>TRS configuration</w:t>
            </w:r>
          </w:p>
        </w:tc>
        <w:tc>
          <w:tcPr>
            <w:tcW w:w="1794" w:type="dxa"/>
            <w:vMerge w:val="restart"/>
            <w:tcBorders>
              <w:top w:val="nil"/>
            </w:tcBorders>
            <w:shd w:val="clear" w:color="auto" w:fill="auto"/>
          </w:tcPr>
          <w:p w14:paraId="19E60A7A" w14:textId="77777777" w:rsidR="00896C0E" w:rsidRPr="00020619" w:rsidRDefault="00896C0E" w:rsidP="00BB34DD">
            <w:pPr>
              <w:pStyle w:val="TAC"/>
            </w:pPr>
          </w:p>
        </w:tc>
        <w:tc>
          <w:tcPr>
            <w:tcW w:w="1418" w:type="dxa"/>
            <w:tcBorders>
              <w:bottom w:val="single" w:sz="4" w:space="0" w:color="auto"/>
            </w:tcBorders>
          </w:tcPr>
          <w:p w14:paraId="292CB16E" w14:textId="77777777" w:rsidR="00896C0E" w:rsidRPr="00020619" w:rsidRDefault="00896C0E" w:rsidP="00BB34DD">
            <w:pPr>
              <w:pStyle w:val="TAC"/>
              <w:rPr>
                <w:rFonts w:cs="v4.2.0"/>
                <w:lang w:eastAsia="zh-CN"/>
              </w:rPr>
            </w:pPr>
            <w:r w:rsidRPr="00020619">
              <w:rPr>
                <w:rFonts w:cs="Arial"/>
                <w:szCs w:val="18"/>
                <w:lang w:eastAsia="fr-FR"/>
              </w:rPr>
              <w:t>1</w:t>
            </w:r>
          </w:p>
        </w:tc>
        <w:tc>
          <w:tcPr>
            <w:tcW w:w="2742" w:type="dxa"/>
            <w:gridSpan w:val="5"/>
            <w:tcBorders>
              <w:bottom w:val="single" w:sz="4" w:space="0" w:color="auto"/>
            </w:tcBorders>
          </w:tcPr>
          <w:p w14:paraId="329F8AE6" w14:textId="77777777" w:rsidR="00896C0E" w:rsidRPr="00020619" w:rsidRDefault="00896C0E" w:rsidP="00BB34DD">
            <w:pPr>
              <w:pStyle w:val="TAC"/>
              <w:rPr>
                <w:rFonts w:cs="v4.2.0"/>
                <w:lang w:eastAsia="zh-CN"/>
              </w:rPr>
            </w:pPr>
            <w:r w:rsidRPr="00020619">
              <w:rPr>
                <w:rFonts w:cs="Arial"/>
                <w:szCs w:val="18"/>
                <w:lang w:eastAsia="fr-FR"/>
              </w:rPr>
              <w:t>TRS.1.1 FDD</w:t>
            </w:r>
          </w:p>
        </w:tc>
        <w:tc>
          <w:tcPr>
            <w:tcW w:w="2419" w:type="dxa"/>
            <w:gridSpan w:val="5"/>
            <w:tcBorders>
              <w:bottom w:val="single" w:sz="4" w:space="0" w:color="auto"/>
            </w:tcBorders>
          </w:tcPr>
          <w:p w14:paraId="2DA06D67" w14:textId="77777777" w:rsidR="00896C0E" w:rsidRPr="00020619" w:rsidRDefault="00896C0E" w:rsidP="00BB34DD">
            <w:pPr>
              <w:pStyle w:val="TAC"/>
            </w:pPr>
            <w:r w:rsidRPr="00020619">
              <w:rPr>
                <w:rFonts w:cs="Arial"/>
                <w:szCs w:val="18"/>
                <w:lang w:eastAsia="fr-FR"/>
              </w:rPr>
              <w:t>TRS.1.1 FDD</w:t>
            </w:r>
          </w:p>
        </w:tc>
      </w:tr>
      <w:tr w:rsidR="00896C0E" w:rsidRPr="00020619" w14:paraId="0CF37D16" w14:textId="77777777" w:rsidTr="00BB34DD">
        <w:trPr>
          <w:cantSplit/>
          <w:jc w:val="center"/>
        </w:trPr>
        <w:tc>
          <w:tcPr>
            <w:tcW w:w="1951" w:type="dxa"/>
            <w:vMerge/>
            <w:tcBorders>
              <w:left w:val="single" w:sz="4" w:space="0" w:color="auto"/>
            </w:tcBorders>
            <w:shd w:val="clear" w:color="auto" w:fill="auto"/>
            <w:vAlign w:val="center"/>
          </w:tcPr>
          <w:p w14:paraId="395AA0EC" w14:textId="77777777" w:rsidR="00896C0E" w:rsidRPr="00020619" w:rsidRDefault="00896C0E" w:rsidP="00BB34DD">
            <w:pPr>
              <w:pStyle w:val="TAL"/>
            </w:pPr>
          </w:p>
        </w:tc>
        <w:tc>
          <w:tcPr>
            <w:tcW w:w="1794" w:type="dxa"/>
            <w:vMerge/>
            <w:shd w:val="clear" w:color="auto" w:fill="auto"/>
            <w:vAlign w:val="center"/>
          </w:tcPr>
          <w:p w14:paraId="64DC546D" w14:textId="77777777" w:rsidR="00896C0E" w:rsidRPr="00020619" w:rsidRDefault="00896C0E" w:rsidP="00BB34DD">
            <w:pPr>
              <w:pStyle w:val="TAC"/>
            </w:pPr>
          </w:p>
        </w:tc>
        <w:tc>
          <w:tcPr>
            <w:tcW w:w="1418" w:type="dxa"/>
            <w:tcBorders>
              <w:bottom w:val="single" w:sz="4" w:space="0" w:color="auto"/>
            </w:tcBorders>
          </w:tcPr>
          <w:p w14:paraId="739FB981" w14:textId="77777777" w:rsidR="00896C0E" w:rsidRPr="00020619" w:rsidRDefault="00896C0E" w:rsidP="00BB34DD">
            <w:pPr>
              <w:pStyle w:val="TAC"/>
              <w:rPr>
                <w:rFonts w:cs="v4.2.0"/>
                <w:lang w:eastAsia="zh-CN"/>
              </w:rPr>
            </w:pPr>
            <w:r w:rsidRPr="00020619">
              <w:rPr>
                <w:rFonts w:cs="Arial"/>
                <w:szCs w:val="18"/>
                <w:lang w:eastAsia="fr-FR"/>
              </w:rPr>
              <w:t>2</w:t>
            </w:r>
          </w:p>
        </w:tc>
        <w:tc>
          <w:tcPr>
            <w:tcW w:w="2742" w:type="dxa"/>
            <w:gridSpan w:val="5"/>
            <w:tcBorders>
              <w:bottom w:val="single" w:sz="4" w:space="0" w:color="auto"/>
            </w:tcBorders>
          </w:tcPr>
          <w:p w14:paraId="519C76E2" w14:textId="77777777" w:rsidR="00896C0E" w:rsidRPr="00020619" w:rsidRDefault="00896C0E" w:rsidP="00BB34DD">
            <w:pPr>
              <w:pStyle w:val="TAC"/>
              <w:rPr>
                <w:rFonts w:cs="v4.2.0"/>
                <w:lang w:eastAsia="zh-CN"/>
              </w:rPr>
            </w:pPr>
            <w:r w:rsidRPr="00020619">
              <w:rPr>
                <w:rFonts w:cs="Arial"/>
                <w:szCs w:val="18"/>
                <w:lang w:eastAsia="fr-FR"/>
              </w:rPr>
              <w:t>TRS.1.1 TDD</w:t>
            </w:r>
          </w:p>
        </w:tc>
        <w:tc>
          <w:tcPr>
            <w:tcW w:w="2419" w:type="dxa"/>
            <w:gridSpan w:val="5"/>
            <w:tcBorders>
              <w:bottom w:val="single" w:sz="4" w:space="0" w:color="auto"/>
            </w:tcBorders>
          </w:tcPr>
          <w:p w14:paraId="7A89A107" w14:textId="77777777" w:rsidR="00896C0E" w:rsidRPr="00020619" w:rsidRDefault="00896C0E" w:rsidP="00BB34DD">
            <w:pPr>
              <w:pStyle w:val="TAC"/>
            </w:pPr>
            <w:r w:rsidRPr="00020619">
              <w:rPr>
                <w:rFonts w:cs="Arial"/>
                <w:szCs w:val="18"/>
                <w:lang w:eastAsia="fr-FR"/>
              </w:rPr>
              <w:t>TRS.1.1 TDD</w:t>
            </w:r>
          </w:p>
        </w:tc>
      </w:tr>
      <w:tr w:rsidR="00896C0E" w:rsidRPr="00020619" w14:paraId="6DE6144C" w14:textId="77777777" w:rsidTr="00BB34DD">
        <w:trPr>
          <w:cantSplit/>
          <w:jc w:val="center"/>
        </w:trPr>
        <w:tc>
          <w:tcPr>
            <w:tcW w:w="1951" w:type="dxa"/>
            <w:vMerge/>
            <w:tcBorders>
              <w:left w:val="single" w:sz="4" w:space="0" w:color="auto"/>
              <w:bottom w:val="nil"/>
            </w:tcBorders>
            <w:shd w:val="clear" w:color="auto" w:fill="auto"/>
            <w:vAlign w:val="center"/>
          </w:tcPr>
          <w:p w14:paraId="74126C10" w14:textId="77777777" w:rsidR="00896C0E" w:rsidRPr="00020619" w:rsidRDefault="00896C0E" w:rsidP="00BB34DD">
            <w:pPr>
              <w:pStyle w:val="TAL"/>
            </w:pPr>
          </w:p>
        </w:tc>
        <w:tc>
          <w:tcPr>
            <w:tcW w:w="1794" w:type="dxa"/>
            <w:vMerge/>
            <w:tcBorders>
              <w:bottom w:val="nil"/>
            </w:tcBorders>
            <w:shd w:val="clear" w:color="auto" w:fill="auto"/>
            <w:vAlign w:val="center"/>
          </w:tcPr>
          <w:p w14:paraId="01C88F10" w14:textId="77777777" w:rsidR="00896C0E" w:rsidRPr="00020619" w:rsidRDefault="00896C0E" w:rsidP="00BB34DD">
            <w:pPr>
              <w:pStyle w:val="TAC"/>
            </w:pPr>
          </w:p>
        </w:tc>
        <w:tc>
          <w:tcPr>
            <w:tcW w:w="1418" w:type="dxa"/>
            <w:tcBorders>
              <w:bottom w:val="single" w:sz="4" w:space="0" w:color="auto"/>
            </w:tcBorders>
          </w:tcPr>
          <w:p w14:paraId="06250600" w14:textId="77777777" w:rsidR="00896C0E" w:rsidRPr="00020619" w:rsidRDefault="00896C0E" w:rsidP="00BB34DD">
            <w:pPr>
              <w:pStyle w:val="TAC"/>
              <w:rPr>
                <w:rFonts w:cs="v4.2.0"/>
                <w:lang w:eastAsia="zh-CN"/>
              </w:rPr>
            </w:pPr>
            <w:r w:rsidRPr="00020619">
              <w:rPr>
                <w:rFonts w:cs="Arial"/>
                <w:szCs w:val="18"/>
                <w:lang w:eastAsia="fr-FR"/>
              </w:rPr>
              <w:t>3</w:t>
            </w:r>
          </w:p>
        </w:tc>
        <w:tc>
          <w:tcPr>
            <w:tcW w:w="2742" w:type="dxa"/>
            <w:gridSpan w:val="5"/>
            <w:tcBorders>
              <w:bottom w:val="single" w:sz="4" w:space="0" w:color="auto"/>
            </w:tcBorders>
          </w:tcPr>
          <w:p w14:paraId="5563CF6B" w14:textId="77777777" w:rsidR="00896C0E" w:rsidRPr="00020619" w:rsidRDefault="00896C0E" w:rsidP="00BB34DD">
            <w:pPr>
              <w:pStyle w:val="TAC"/>
              <w:rPr>
                <w:rFonts w:cs="v4.2.0"/>
                <w:lang w:eastAsia="zh-CN"/>
              </w:rPr>
            </w:pPr>
            <w:r w:rsidRPr="00020619">
              <w:rPr>
                <w:rFonts w:cs="Arial"/>
                <w:szCs w:val="18"/>
                <w:lang w:eastAsia="fr-FR"/>
              </w:rPr>
              <w:t>TRS.1.2 TDD</w:t>
            </w:r>
          </w:p>
        </w:tc>
        <w:tc>
          <w:tcPr>
            <w:tcW w:w="2419" w:type="dxa"/>
            <w:gridSpan w:val="5"/>
            <w:tcBorders>
              <w:bottom w:val="single" w:sz="4" w:space="0" w:color="auto"/>
            </w:tcBorders>
          </w:tcPr>
          <w:p w14:paraId="71192D27" w14:textId="77777777" w:rsidR="00896C0E" w:rsidRPr="00020619" w:rsidRDefault="00896C0E" w:rsidP="00BB34DD">
            <w:pPr>
              <w:pStyle w:val="TAC"/>
            </w:pPr>
            <w:r w:rsidRPr="00020619">
              <w:rPr>
                <w:rFonts w:cs="Arial"/>
                <w:szCs w:val="18"/>
                <w:lang w:eastAsia="fr-FR"/>
              </w:rPr>
              <w:t>TRS.1.2 TDD</w:t>
            </w:r>
          </w:p>
        </w:tc>
      </w:tr>
      <w:tr w:rsidR="00896C0E" w:rsidRPr="00020619" w14:paraId="0D59E8DF" w14:textId="77777777" w:rsidTr="00BB34DD">
        <w:trPr>
          <w:cantSplit/>
          <w:jc w:val="center"/>
        </w:trPr>
        <w:tc>
          <w:tcPr>
            <w:tcW w:w="1951" w:type="dxa"/>
            <w:tcBorders>
              <w:top w:val="nil"/>
              <w:left w:val="single" w:sz="4" w:space="0" w:color="auto"/>
              <w:bottom w:val="single" w:sz="4" w:space="0" w:color="auto"/>
            </w:tcBorders>
            <w:shd w:val="clear" w:color="auto" w:fill="auto"/>
            <w:vAlign w:val="center"/>
          </w:tcPr>
          <w:p w14:paraId="2EA58D70" w14:textId="77777777" w:rsidR="00896C0E" w:rsidRPr="00020619" w:rsidRDefault="00896C0E" w:rsidP="00BB34DD">
            <w:pPr>
              <w:pStyle w:val="TAL"/>
            </w:pPr>
          </w:p>
        </w:tc>
        <w:tc>
          <w:tcPr>
            <w:tcW w:w="1794" w:type="dxa"/>
            <w:tcBorders>
              <w:top w:val="nil"/>
              <w:bottom w:val="single" w:sz="4" w:space="0" w:color="auto"/>
            </w:tcBorders>
            <w:shd w:val="clear" w:color="auto" w:fill="auto"/>
            <w:vAlign w:val="center"/>
          </w:tcPr>
          <w:p w14:paraId="202FD5D6" w14:textId="77777777" w:rsidR="00896C0E" w:rsidRPr="00020619" w:rsidRDefault="00896C0E" w:rsidP="00BB34DD">
            <w:pPr>
              <w:pStyle w:val="TAC"/>
            </w:pPr>
          </w:p>
        </w:tc>
        <w:tc>
          <w:tcPr>
            <w:tcW w:w="1418" w:type="dxa"/>
            <w:tcBorders>
              <w:bottom w:val="single" w:sz="4" w:space="0" w:color="auto"/>
            </w:tcBorders>
          </w:tcPr>
          <w:p w14:paraId="662B258B" w14:textId="77777777" w:rsidR="00896C0E" w:rsidRPr="00020619" w:rsidRDefault="00896C0E" w:rsidP="00BB34DD">
            <w:pPr>
              <w:pStyle w:val="TAC"/>
              <w:rPr>
                <w:rFonts w:cs="Arial"/>
                <w:szCs w:val="18"/>
                <w:lang w:eastAsia="fr-FR"/>
              </w:rPr>
            </w:pPr>
            <w:r w:rsidRPr="00020619">
              <w:rPr>
                <w:rFonts w:cs="Arial"/>
                <w:szCs w:val="18"/>
                <w:lang w:eastAsia="fr-FR"/>
              </w:rPr>
              <w:t>4</w:t>
            </w:r>
          </w:p>
        </w:tc>
        <w:tc>
          <w:tcPr>
            <w:tcW w:w="2742" w:type="dxa"/>
            <w:gridSpan w:val="5"/>
            <w:tcBorders>
              <w:bottom w:val="single" w:sz="4" w:space="0" w:color="auto"/>
            </w:tcBorders>
          </w:tcPr>
          <w:p w14:paraId="204C252F" w14:textId="77777777" w:rsidR="00896C0E" w:rsidRPr="00020619" w:rsidRDefault="00896C0E" w:rsidP="00BB34DD">
            <w:pPr>
              <w:pStyle w:val="TAC"/>
              <w:rPr>
                <w:rFonts w:cs="Arial"/>
                <w:szCs w:val="18"/>
                <w:lang w:eastAsia="fr-FR"/>
              </w:rPr>
            </w:pPr>
            <w:r w:rsidRPr="00020619">
              <w:rPr>
                <w:rFonts w:cs="Arial"/>
                <w:szCs w:val="18"/>
                <w:lang w:eastAsia="fr-FR"/>
              </w:rPr>
              <w:t>TRS.1.1 FDD</w:t>
            </w:r>
          </w:p>
        </w:tc>
        <w:tc>
          <w:tcPr>
            <w:tcW w:w="2419" w:type="dxa"/>
            <w:gridSpan w:val="5"/>
            <w:tcBorders>
              <w:bottom w:val="single" w:sz="4" w:space="0" w:color="auto"/>
            </w:tcBorders>
          </w:tcPr>
          <w:p w14:paraId="243B2DD4" w14:textId="77777777" w:rsidR="00896C0E" w:rsidRPr="00020619" w:rsidRDefault="00896C0E" w:rsidP="00BB34DD">
            <w:pPr>
              <w:pStyle w:val="TAC"/>
              <w:rPr>
                <w:rFonts w:cs="Arial"/>
                <w:szCs w:val="18"/>
                <w:lang w:eastAsia="fr-FR"/>
              </w:rPr>
            </w:pPr>
            <w:r w:rsidRPr="00020619">
              <w:rPr>
                <w:rFonts w:cs="Arial"/>
                <w:szCs w:val="18"/>
                <w:lang w:eastAsia="fr-FR"/>
              </w:rPr>
              <w:t>TRS.1.1 FDD</w:t>
            </w:r>
          </w:p>
        </w:tc>
      </w:tr>
      <w:tr w:rsidR="00896C0E" w:rsidRPr="00020619" w14:paraId="338F0DE4" w14:textId="77777777" w:rsidTr="00BB34DD">
        <w:trPr>
          <w:cantSplit/>
          <w:jc w:val="center"/>
        </w:trPr>
        <w:tc>
          <w:tcPr>
            <w:tcW w:w="1951" w:type="dxa"/>
            <w:tcBorders>
              <w:left w:val="single" w:sz="4" w:space="0" w:color="auto"/>
              <w:bottom w:val="single" w:sz="4" w:space="0" w:color="auto"/>
            </w:tcBorders>
          </w:tcPr>
          <w:p w14:paraId="4D477818" w14:textId="77777777" w:rsidR="00896C0E" w:rsidRPr="00020619" w:rsidRDefault="00896C0E" w:rsidP="00BB34DD">
            <w:pPr>
              <w:pStyle w:val="TAL"/>
              <w:rPr>
                <w:lang w:eastAsia="zh-CN"/>
              </w:rPr>
            </w:pPr>
            <w:r w:rsidRPr="00020619">
              <w:rPr>
                <w:lang w:eastAsia="zh-CN"/>
              </w:rPr>
              <w:t>Initial DL BWP configuration</w:t>
            </w:r>
          </w:p>
        </w:tc>
        <w:tc>
          <w:tcPr>
            <w:tcW w:w="1794" w:type="dxa"/>
            <w:tcBorders>
              <w:bottom w:val="single" w:sz="4" w:space="0" w:color="auto"/>
            </w:tcBorders>
          </w:tcPr>
          <w:p w14:paraId="49D71CB1" w14:textId="77777777" w:rsidR="00896C0E" w:rsidRPr="00020619" w:rsidRDefault="00896C0E" w:rsidP="00BB34DD">
            <w:pPr>
              <w:pStyle w:val="TAC"/>
            </w:pPr>
          </w:p>
        </w:tc>
        <w:tc>
          <w:tcPr>
            <w:tcW w:w="1418" w:type="dxa"/>
            <w:tcBorders>
              <w:bottom w:val="single" w:sz="4" w:space="0" w:color="auto"/>
            </w:tcBorders>
          </w:tcPr>
          <w:p w14:paraId="5C748253" w14:textId="77777777" w:rsidR="00896C0E" w:rsidRPr="00020619" w:rsidRDefault="00896C0E" w:rsidP="00BB34DD">
            <w:pPr>
              <w:pStyle w:val="TAC"/>
              <w:rPr>
                <w:lang w:eastAsia="zh-CN"/>
              </w:rPr>
            </w:pPr>
            <w:r w:rsidRPr="00020619">
              <w:rPr>
                <w:lang w:eastAsia="zh-CN"/>
              </w:rPr>
              <w:t>1, 2, 3, 4</w:t>
            </w:r>
          </w:p>
        </w:tc>
        <w:tc>
          <w:tcPr>
            <w:tcW w:w="2742" w:type="dxa"/>
            <w:gridSpan w:val="5"/>
            <w:tcBorders>
              <w:bottom w:val="single" w:sz="4" w:space="0" w:color="auto"/>
            </w:tcBorders>
          </w:tcPr>
          <w:p w14:paraId="7CB883B0" w14:textId="77777777" w:rsidR="00896C0E" w:rsidRPr="00020619" w:rsidRDefault="00896C0E" w:rsidP="00BB34DD">
            <w:pPr>
              <w:pStyle w:val="TAC"/>
              <w:rPr>
                <w:lang w:eastAsia="zh-CN"/>
              </w:rPr>
            </w:pPr>
            <w:r w:rsidRPr="00020619">
              <w:rPr>
                <w:lang w:eastAsia="zh-CN"/>
              </w:rPr>
              <w:t>DLBWP.0.1</w:t>
            </w:r>
          </w:p>
        </w:tc>
        <w:tc>
          <w:tcPr>
            <w:tcW w:w="2419" w:type="dxa"/>
            <w:gridSpan w:val="5"/>
            <w:tcBorders>
              <w:bottom w:val="single" w:sz="4" w:space="0" w:color="auto"/>
            </w:tcBorders>
          </w:tcPr>
          <w:p w14:paraId="4DA0F976" w14:textId="77777777" w:rsidR="00896C0E" w:rsidRPr="00020619" w:rsidRDefault="00896C0E" w:rsidP="00BB34DD">
            <w:pPr>
              <w:pStyle w:val="TAC"/>
            </w:pPr>
            <w:r w:rsidRPr="00020619">
              <w:rPr>
                <w:lang w:eastAsia="zh-CN"/>
              </w:rPr>
              <w:t>DLBWP.0.1</w:t>
            </w:r>
          </w:p>
        </w:tc>
      </w:tr>
      <w:tr w:rsidR="00896C0E" w:rsidRPr="00020619" w14:paraId="477AE028" w14:textId="77777777" w:rsidTr="00BB34DD">
        <w:trPr>
          <w:cantSplit/>
          <w:jc w:val="center"/>
        </w:trPr>
        <w:tc>
          <w:tcPr>
            <w:tcW w:w="1951" w:type="dxa"/>
            <w:tcBorders>
              <w:left w:val="single" w:sz="4" w:space="0" w:color="auto"/>
              <w:bottom w:val="single" w:sz="4" w:space="0" w:color="auto"/>
            </w:tcBorders>
          </w:tcPr>
          <w:p w14:paraId="1214BE7F" w14:textId="77777777" w:rsidR="00896C0E" w:rsidRPr="00020619" w:rsidRDefault="00896C0E" w:rsidP="00BB34DD">
            <w:pPr>
              <w:pStyle w:val="TAL"/>
              <w:rPr>
                <w:lang w:eastAsia="zh-CN"/>
              </w:rPr>
            </w:pPr>
            <w:r w:rsidRPr="00020619">
              <w:rPr>
                <w:lang w:eastAsia="zh-CN"/>
              </w:rPr>
              <w:t>Initial UL BWP configuration</w:t>
            </w:r>
          </w:p>
        </w:tc>
        <w:tc>
          <w:tcPr>
            <w:tcW w:w="1794" w:type="dxa"/>
            <w:tcBorders>
              <w:bottom w:val="single" w:sz="4" w:space="0" w:color="auto"/>
            </w:tcBorders>
          </w:tcPr>
          <w:p w14:paraId="40DCB95F" w14:textId="77777777" w:rsidR="00896C0E" w:rsidRPr="00020619" w:rsidRDefault="00896C0E" w:rsidP="00BB34DD">
            <w:pPr>
              <w:pStyle w:val="TAC"/>
            </w:pPr>
          </w:p>
        </w:tc>
        <w:tc>
          <w:tcPr>
            <w:tcW w:w="1418" w:type="dxa"/>
            <w:tcBorders>
              <w:bottom w:val="single" w:sz="4" w:space="0" w:color="auto"/>
            </w:tcBorders>
          </w:tcPr>
          <w:p w14:paraId="6EC043EE" w14:textId="77777777" w:rsidR="00896C0E" w:rsidRPr="00020619" w:rsidRDefault="00896C0E" w:rsidP="00BB34DD">
            <w:pPr>
              <w:pStyle w:val="TAC"/>
              <w:rPr>
                <w:lang w:eastAsia="zh-CN"/>
              </w:rPr>
            </w:pPr>
            <w:r w:rsidRPr="00020619">
              <w:rPr>
                <w:lang w:eastAsia="zh-CN"/>
              </w:rPr>
              <w:t>1, 2, 3, 4</w:t>
            </w:r>
          </w:p>
        </w:tc>
        <w:tc>
          <w:tcPr>
            <w:tcW w:w="2742" w:type="dxa"/>
            <w:gridSpan w:val="5"/>
            <w:tcBorders>
              <w:bottom w:val="single" w:sz="4" w:space="0" w:color="auto"/>
            </w:tcBorders>
          </w:tcPr>
          <w:p w14:paraId="60FAFA2B" w14:textId="77777777" w:rsidR="00896C0E" w:rsidRPr="00020619" w:rsidRDefault="00896C0E" w:rsidP="00BB34DD">
            <w:pPr>
              <w:pStyle w:val="TAC"/>
              <w:rPr>
                <w:lang w:eastAsia="zh-CN"/>
              </w:rPr>
            </w:pPr>
            <w:r w:rsidRPr="00020619">
              <w:rPr>
                <w:lang w:eastAsia="zh-CN"/>
              </w:rPr>
              <w:t>ULBWP.0.1</w:t>
            </w:r>
          </w:p>
        </w:tc>
        <w:tc>
          <w:tcPr>
            <w:tcW w:w="2419" w:type="dxa"/>
            <w:gridSpan w:val="5"/>
            <w:tcBorders>
              <w:bottom w:val="single" w:sz="4" w:space="0" w:color="auto"/>
            </w:tcBorders>
          </w:tcPr>
          <w:p w14:paraId="175C3571" w14:textId="77777777" w:rsidR="00896C0E" w:rsidRPr="00020619" w:rsidRDefault="00896C0E" w:rsidP="00BB34DD">
            <w:pPr>
              <w:pStyle w:val="TAC"/>
              <w:rPr>
                <w:lang w:eastAsia="zh-CN"/>
              </w:rPr>
            </w:pPr>
            <w:r w:rsidRPr="00020619">
              <w:rPr>
                <w:lang w:eastAsia="zh-CN"/>
              </w:rPr>
              <w:t>ULBWP.0.1</w:t>
            </w:r>
          </w:p>
        </w:tc>
      </w:tr>
      <w:tr w:rsidR="00896C0E" w:rsidRPr="00020619" w14:paraId="2969B144" w14:textId="77777777" w:rsidTr="00BB34DD">
        <w:trPr>
          <w:cantSplit/>
          <w:jc w:val="center"/>
        </w:trPr>
        <w:tc>
          <w:tcPr>
            <w:tcW w:w="1951" w:type="dxa"/>
            <w:tcBorders>
              <w:left w:val="single" w:sz="4" w:space="0" w:color="auto"/>
              <w:bottom w:val="single" w:sz="4" w:space="0" w:color="auto"/>
            </w:tcBorders>
          </w:tcPr>
          <w:p w14:paraId="4FF62989" w14:textId="77777777" w:rsidR="00896C0E" w:rsidRPr="00020619" w:rsidRDefault="00896C0E" w:rsidP="00BB34DD">
            <w:pPr>
              <w:pStyle w:val="TAL"/>
              <w:rPr>
                <w:lang w:eastAsia="zh-CN"/>
              </w:rPr>
            </w:pPr>
            <w:r w:rsidRPr="00020619">
              <w:rPr>
                <w:lang w:eastAsia="zh-CN"/>
              </w:rPr>
              <w:t xml:space="preserve">Active DL BWP </w:t>
            </w:r>
            <w:proofErr w:type="spellStart"/>
            <w:r w:rsidRPr="00020619">
              <w:rPr>
                <w:lang w:eastAsia="zh-CN"/>
              </w:rPr>
              <w:t>confgiuration</w:t>
            </w:r>
            <w:proofErr w:type="spellEnd"/>
          </w:p>
        </w:tc>
        <w:tc>
          <w:tcPr>
            <w:tcW w:w="1794" w:type="dxa"/>
            <w:tcBorders>
              <w:bottom w:val="single" w:sz="4" w:space="0" w:color="auto"/>
            </w:tcBorders>
          </w:tcPr>
          <w:p w14:paraId="31A43FCB" w14:textId="77777777" w:rsidR="00896C0E" w:rsidRPr="00020619" w:rsidRDefault="00896C0E" w:rsidP="00BB34DD">
            <w:pPr>
              <w:pStyle w:val="TAC"/>
            </w:pPr>
          </w:p>
        </w:tc>
        <w:tc>
          <w:tcPr>
            <w:tcW w:w="1418" w:type="dxa"/>
            <w:tcBorders>
              <w:bottom w:val="single" w:sz="4" w:space="0" w:color="auto"/>
            </w:tcBorders>
          </w:tcPr>
          <w:p w14:paraId="05300C1E" w14:textId="77777777" w:rsidR="00896C0E" w:rsidRPr="00020619" w:rsidRDefault="00896C0E" w:rsidP="00BB34DD">
            <w:pPr>
              <w:pStyle w:val="TAC"/>
              <w:rPr>
                <w:lang w:eastAsia="zh-CN"/>
              </w:rPr>
            </w:pPr>
            <w:r w:rsidRPr="00020619">
              <w:rPr>
                <w:lang w:eastAsia="zh-CN"/>
              </w:rPr>
              <w:t>1, 2, 3, 4</w:t>
            </w:r>
          </w:p>
        </w:tc>
        <w:tc>
          <w:tcPr>
            <w:tcW w:w="975" w:type="dxa"/>
            <w:tcBorders>
              <w:bottom w:val="single" w:sz="4" w:space="0" w:color="auto"/>
            </w:tcBorders>
          </w:tcPr>
          <w:p w14:paraId="1F4D854F" w14:textId="77777777" w:rsidR="00896C0E" w:rsidRPr="00020619" w:rsidRDefault="00896C0E" w:rsidP="00BB34DD">
            <w:pPr>
              <w:pStyle w:val="TAC"/>
              <w:rPr>
                <w:rFonts w:cs="v4.2.0"/>
                <w:lang w:eastAsia="zh-CN"/>
              </w:rPr>
            </w:pPr>
            <w:r w:rsidRPr="00020619">
              <w:rPr>
                <w:rFonts w:cs="v4.2.0"/>
                <w:lang w:eastAsia="zh-CN"/>
              </w:rPr>
              <w:t>DLBWP.1.1</w:t>
            </w:r>
          </w:p>
          <w:p w14:paraId="7BFFFA31" w14:textId="77777777" w:rsidR="00896C0E" w:rsidRPr="00020619" w:rsidRDefault="00896C0E" w:rsidP="00BB34DD">
            <w:pPr>
              <w:pStyle w:val="TAC"/>
              <w:rPr>
                <w:lang w:eastAsia="zh-CN"/>
              </w:rPr>
            </w:pPr>
            <w:ins w:id="83837" w:author="Nokia - Erika Almeida" w:date="2022-09-29T20:51:00Z">
              <w:r w:rsidRPr="00020619">
                <w:rPr>
                  <w:rFonts w:cs="v4.2.0"/>
                  <w:lang w:eastAsia="zh-CN"/>
                </w:rPr>
                <w:t>RedCap</w:t>
              </w:r>
            </w:ins>
          </w:p>
        </w:tc>
        <w:tc>
          <w:tcPr>
            <w:tcW w:w="855" w:type="dxa"/>
            <w:gridSpan w:val="2"/>
            <w:tcBorders>
              <w:bottom w:val="single" w:sz="4" w:space="0" w:color="auto"/>
            </w:tcBorders>
          </w:tcPr>
          <w:p w14:paraId="262E297B" w14:textId="77777777" w:rsidR="00896C0E" w:rsidRPr="00020619" w:rsidRDefault="00896C0E" w:rsidP="00BB34DD">
            <w:pPr>
              <w:pStyle w:val="TAC"/>
              <w:rPr>
                <w:lang w:eastAsia="zh-CN"/>
              </w:rPr>
            </w:pPr>
            <w:r w:rsidRPr="00020619">
              <w:rPr>
                <w:rFonts w:cs="v4.2.0"/>
                <w:lang w:eastAsia="zh-CN"/>
              </w:rPr>
              <w:t>N/A</w:t>
            </w:r>
          </w:p>
        </w:tc>
        <w:tc>
          <w:tcPr>
            <w:tcW w:w="912" w:type="dxa"/>
            <w:gridSpan w:val="2"/>
            <w:tcBorders>
              <w:bottom w:val="single" w:sz="4" w:space="0" w:color="auto"/>
            </w:tcBorders>
          </w:tcPr>
          <w:p w14:paraId="53FA1AF1" w14:textId="77777777" w:rsidR="00896C0E" w:rsidRPr="00020619" w:rsidRDefault="00896C0E" w:rsidP="00BB34DD">
            <w:pPr>
              <w:pStyle w:val="TAC"/>
              <w:rPr>
                <w:lang w:eastAsia="zh-CN"/>
              </w:rPr>
            </w:pPr>
            <w:r w:rsidRPr="00020619">
              <w:rPr>
                <w:rFonts w:cs="v4.2.0"/>
                <w:lang w:eastAsia="zh-CN"/>
              </w:rPr>
              <w:t>N/A</w:t>
            </w:r>
          </w:p>
        </w:tc>
        <w:tc>
          <w:tcPr>
            <w:tcW w:w="825" w:type="dxa"/>
            <w:gridSpan w:val="2"/>
            <w:tcBorders>
              <w:bottom w:val="single" w:sz="4" w:space="0" w:color="auto"/>
            </w:tcBorders>
          </w:tcPr>
          <w:p w14:paraId="3CE85F6D" w14:textId="77777777" w:rsidR="00896C0E" w:rsidRPr="00020619" w:rsidRDefault="00896C0E" w:rsidP="00BB34DD">
            <w:pPr>
              <w:pStyle w:val="TAC"/>
              <w:rPr>
                <w:lang w:eastAsia="zh-CN"/>
              </w:rPr>
            </w:pPr>
            <w:r w:rsidRPr="00020619">
              <w:rPr>
                <w:rFonts w:cs="v4.2.0"/>
                <w:lang w:eastAsia="zh-CN"/>
              </w:rPr>
              <w:t>N/A</w:t>
            </w:r>
          </w:p>
        </w:tc>
        <w:tc>
          <w:tcPr>
            <w:tcW w:w="810" w:type="dxa"/>
            <w:tcBorders>
              <w:bottom w:val="single" w:sz="4" w:space="0" w:color="auto"/>
            </w:tcBorders>
          </w:tcPr>
          <w:p w14:paraId="39A1A433" w14:textId="77777777" w:rsidR="00896C0E" w:rsidRPr="00020619" w:rsidRDefault="00896C0E" w:rsidP="00BB34DD">
            <w:pPr>
              <w:pStyle w:val="TAC"/>
              <w:rPr>
                <w:lang w:eastAsia="zh-CN"/>
              </w:rPr>
            </w:pPr>
            <w:r w:rsidRPr="00020619">
              <w:rPr>
                <w:rFonts w:cs="v4.2.0"/>
                <w:lang w:eastAsia="zh-CN"/>
              </w:rPr>
              <w:t>N/A</w:t>
            </w:r>
          </w:p>
        </w:tc>
        <w:tc>
          <w:tcPr>
            <w:tcW w:w="784" w:type="dxa"/>
            <w:gridSpan w:val="2"/>
            <w:tcBorders>
              <w:bottom w:val="single" w:sz="4" w:space="0" w:color="auto"/>
            </w:tcBorders>
          </w:tcPr>
          <w:p w14:paraId="09251CEF" w14:textId="77777777" w:rsidR="00896C0E" w:rsidRPr="00020619" w:rsidRDefault="00896C0E" w:rsidP="00BB34DD">
            <w:pPr>
              <w:pStyle w:val="TAC"/>
              <w:rPr>
                <w:ins w:id="83838" w:author="Nokia - Erika Almeida" w:date="2022-09-29T20:51:00Z"/>
                <w:rFonts w:cs="v4.2.0"/>
                <w:lang w:eastAsia="zh-CN"/>
              </w:rPr>
            </w:pPr>
            <w:r w:rsidRPr="00020619">
              <w:rPr>
                <w:rFonts w:cs="v4.2.0"/>
                <w:lang w:eastAsia="zh-CN"/>
              </w:rPr>
              <w:t>DLBWP.1.1</w:t>
            </w:r>
          </w:p>
          <w:p w14:paraId="6FD3BF95" w14:textId="77777777" w:rsidR="00896C0E" w:rsidRPr="00020619" w:rsidRDefault="00896C0E" w:rsidP="00BB34DD">
            <w:pPr>
              <w:pStyle w:val="TAC"/>
              <w:rPr>
                <w:lang w:eastAsia="zh-CN"/>
              </w:rPr>
            </w:pPr>
            <w:ins w:id="83839" w:author="Nokia - Erika Almeida" w:date="2022-09-29T20:51:00Z">
              <w:r w:rsidRPr="00020619">
                <w:rPr>
                  <w:rFonts w:cs="v4.2.0"/>
                  <w:lang w:eastAsia="zh-CN"/>
                </w:rPr>
                <w:t>RedCap</w:t>
              </w:r>
            </w:ins>
          </w:p>
        </w:tc>
      </w:tr>
      <w:tr w:rsidR="00896C0E" w:rsidRPr="00020619" w14:paraId="7117137C" w14:textId="77777777" w:rsidTr="00BB34DD">
        <w:trPr>
          <w:cantSplit/>
          <w:jc w:val="center"/>
        </w:trPr>
        <w:tc>
          <w:tcPr>
            <w:tcW w:w="1951" w:type="dxa"/>
            <w:tcBorders>
              <w:left w:val="single" w:sz="4" w:space="0" w:color="auto"/>
              <w:bottom w:val="single" w:sz="4" w:space="0" w:color="auto"/>
            </w:tcBorders>
          </w:tcPr>
          <w:p w14:paraId="56C2342D" w14:textId="77777777" w:rsidR="00896C0E" w:rsidRPr="00020619" w:rsidRDefault="00896C0E" w:rsidP="00BB34DD">
            <w:pPr>
              <w:pStyle w:val="TAL"/>
              <w:rPr>
                <w:lang w:eastAsia="zh-CN"/>
              </w:rPr>
            </w:pPr>
            <w:r w:rsidRPr="00020619">
              <w:rPr>
                <w:lang w:eastAsia="zh-CN"/>
              </w:rPr>
              <w:t>Active UL BWP configuration</w:t>
            </w:r>
          </w:p>
        </w:tc>
        <w:tc>
          <w:tcPr>
            <w:tcW w:w="1794" w:type="dxa"/>
            <w:tcBorders>
              <w:bottom w:val="single" w:sz="4" w:space="0" w:color="auto"/>
            </w:tcBorders>
          </w:tcPr>
          <w:p w14:paraId="73587E35" w14:textId="77777777" w:rsidR="00896C0E" w:rsidRPr="00020619" w:rsidRDefault="00896C0E" w:rsidP="00BB34DD">
            <w:pPr>
              <w:pStyle w:val="TAC"/>
            </w:pPr>
          </w:p>
        </w:tc>
        <w:tc>
          <w:tcPr>
            <w:tcW w:w="1418" w:type="dxa"/>
            <w:tcBorders>
              <w:bottom w:val="single" w:sz="4" w:space="0" w:color="auto"/>
            </w:tcBorders>
          </w:tcPr>
          <w:p w14:paraId="24EEAB9F" w14:textId="77777777" w:rsidR="00896C0E" w:rsidRPr="00020619" w:rsidRDefault="00896C0E" w:rsidP="00BB34DD">
            <w:pPr>
              <w:pStyle w:val="TAC"/>
              <w:rPr>
                <w:lang w:eastAsia="zh-CN"/>
              </w:rPr>
            </w:pPr>
            <w:r w:rsidRPr="00020619">
              <w:rPr>
                <w:lang w:eastAsia="zh-CN"/>
              </w:rPr>
              <w:t>1, 2, 3, 4</w:t>
            </w:r>
          </w:p>
        </w:tc>
        <w:tc>
          <w:tcPr>
            <w:tcW w:w="975" w:type="dxa"/>
            <w:tcBorders>
              <w:bottom w:val="single" w:sz="4" w:space="0" w:color="auto"/>
            </w:tcBorders>
          </w:tcPr>
          <w:p w14:paraId="733AA9AE" w14:textId="77777777" w:rsidR="00896C0E" w:rsidRPr="00020619" w:rsidRDefault="00896C0E" w:rsidP="00BB34DD">
            <w:pPr>
              <w:pStyle w:val="TAC"/>
              <w:rPr>
                <w:ins w:id="83840" w:author="Nokia - Erika Almeida" w:date="2022-09-29T20:51:00Z"/>
                <w:rFonts w:cs="v4.2.0"/>
                <w:lang w:eastAsia="zh-CN"/>
              </w:rPr>
            </w:pPr>
            <w:r w:rsidRPr="00020619">
              <w:rPr>
                <w:rFonts w:cs="v4.2.0"/>
                <w:lang w:eastAsia="zh-CN"/>
              </w:rPr>
              <w:t>ULBWP.1.1</w:t>
            </w:r>
          </w:p>
          <w:p w14:paraId="2C8C7DE2" w14:textId="77777777" w:rsidR="00896C0E" w:rsidRPr="00020619" w:rsidRDefault="00896C0E" w:rsidP="00BB34DD">
            <w:pPr>
              <w:pStyle w:val="TAC"/>
              <w:rPr>
                <w:lang w:eastAsia="zh-CN"/>
              </w:rPr>
            </w:pPr>
            <w:ins w:id="83841" w:author="Nokia - Erika Almeida" w:date="2022-09-29T20:51:00Z">
              <w:r w:rsidRPr="00020619">
                <w:rPr>
                  <w:rFonts w:cs="v4.2.0"/>
                  <w:lang w:eastAsia="zh-CN"/>
                </w:rPr>
                <w:t>RedCap</w:t>
              </w:r>
            </w:ins>
          </w:p>
        </w:tc>
        <w:tc>
          <w:tcPr>
            <w:tcW w:w="855" w:type="dxa"/>
            <w:gridSpan w:val="2"/>
            <w:tcBorders>
              <w:bottom w:val="single" w:sz="4" w:space="0" w:color="auto"/>
            </w:tcBorders>
          </w:tcPr>
          <w:p w14:paraId="24C622BE" w14:textId="77777777" w:rsidR="00896C0E" w:rsidRPr="00020619" w:rsidRDefault="00896C0E" w:rsidP="00BB34DD">
            <w:pPr>
              <w:pStyle w:val="TAC"/>
              <w:rPr>
                <w:lang w:eastAsia="zh-CN"/>
              </w:rPr>
            </w:pPr>
            <w:r w:rsidRPr="00020619">
              <w:rPr>
                <w:rFonts w:cs="v4.2.0"/>
                <w:lang w:eastAsia="zh-CN"/>
              </w:rPr>
              <w:t>N/A</w:t>
            </w:r>
          </w:p>
        </w:tc>
        <w:tc>
          <w:tcPr>
            <w:tcW w:w="912" w:type="dxa"/>
            <w:gridSpan w:val="2"/>
            <w:tcBorders>
              <w:bottom w:val="single" w:sz="4" w:space="0" w:color="auto"/>
            </w:tcBorders>
          </w:tcPr>
          <w:p w14:paraId="602F8C1E" w14:textId="77777777" w:rsidR="00896C0E" w:rsidRPr="00020619" w:rsidRDefault="00896C0E" w:rsidP="00BB34DD">
            <w:pPr>
              <w:pStyle w:val="TAC"/>
              <w:rPr>
                <w:lang w:eastAsia="zh-CN"/>
              </w:rPr>
            </w:pPr>
            <w:r w:rsidRPr="00020619">
              <w:rPr>
                <w:rFonts w:cs="v4.2.0"/>
                <w:lang w:eastAsia="zh-CN"/>
              </w:rPr>
              <w:t>N/A</w:t>
            </w:r>
          </w:p>
        </w:tc>
        <w:tc>
          <w:tcPr>
            <w:tcW w:w="825" w:type="dxa"/>
            <w:gridSpan w:val="2"/>
            <w:tcBorders>
              <w:bottom w:val="single" w:sz="4" w:space="0" w:color="auto"/>
            </w:tcBorders>
          </w:tcPr>
          <w:p w14:paraId="1B1F447A" w14:textId="77777777" w:rsidR="00896C0E" w:rsidRPr="00020619" w:rsidRDefault="00896C0E" w:rsidP="00BB34DD">
            <w:pPr>
              <w:pStyle w:val="TAC"/>
              <w:rPr>
                <w:lang w:eastAsia="zh-CN"/>
              </w:rPr>
            </w:pPr>
            <w:r w:rsidRPr="00020619">
              <w:rPr>
                <w:rFonts w:cs="v4.2.0"/>
                <w:lang w:eastAsia="zh-CN"/>
              </w:rPr>
              <w:t>N/A</w:t>
            </w:r>
          </w:p>
        </w:tc>
        <w:tc>
          <w:tcPr>
            <w:tcW w:w="810" w:type="dxa"/>
            <w:tcBorders>
              <w:bottom w:val="single" w:sz="4" w:space="0" w:color="auto"/>
            </w:tcBorders>
          </w:tcPr>
          <w:p w14:paraId="1992AD2D" w14:textId="77777777" w:rsidR="00896C0E" w:rsidRPr="00020619" w:rsidRDefault="00896C0E" w:rsidP="00BB34DD">
            <w:pPr>
              <w:pStyle w:val="TAC"/>
              <w:rPr>
                <w:lang w:eastAsia="zh-CN"/>
              </w:rPr>
            </w:pPr>
            <w:r w:rsidRPr="00020619">
              <w:rPr>
                <w:rFonts w:cs="v4.2.0"/>
                <w:lang w:eastAsia="zh-CN"/>
              </w:rPr>
              <w:t>N/A</w:t>
            </w:r>
          </w:p>
        </w:tc>
        <w:tc>
          <w:tcPr>
            <w:tcW w:w="784" w:type="dxa"/>
            <w:gridSpan w:val="2"/>
            <w:tcBorders>
              <w:bottom w:val="single" w:sz="4" w:space="0" w:color="auto"/>
            </w:tcBorders>
          </w:tcPr>
          <w:p w14:paraId="2B0A5B4F" w14:textId="77777777" w:rsidR="00896C0E" w:rsidRPr="00020619" w:rsidRDefault="00896C0E" w:rsidP="00BB34DD">
            <w:pPr>
              <w:pStyle w:val="TAC"/>
              <w:rPr>
                <w:ins w:id="83842" w:author="Nokia - Erika Almeida" w:date="2022-09-29T20:51:00Z"/>
                <w:rFonts w:cs="v4.2.0"/>
                <w:lang w:eastAsia="zh-CN"/>
              </w:rPr>
            </w:pPr>
            <w:r w:rsidRPr="00020619">
              <w:rPr>
                <w:rFonts w:cs="v4.2.0"/>
                <w:lang w:eastAsia="zh-CN"/>
              </w:rPr>
              <w:t>ULBWP.1.1</w:t>
            </w:r>
          </w:p>
          <w:p w14:paraId="475DB5DF" w14:textId="77777777" w:rsidR="00896C0E" w:rsidRPr="00020619" w:rsidRDefault="00896C0E" w:rsidP="00BB34DD">
            <w:pPr>
              <w:pStyle w:val="TAC"/>
              <w:rPr>
                <w:lang w:eastAsia="zh-CN"/>
              </w:rPr>
            </w:pPr>
            <w:ins w:id="83843" w:author="Nokia - Erika Almeida" w:date="2022-09-29T20:51:00Z">
              <w:r w:rsidRPr="00020619">
                <w:rPr>
                  <w:rFonts w:cs="v4.2.0"/>
                  <w:lang w:eastAsia="zh-CN"/>
                </w:rPr>
                <w:t>RedCap</w:t>
              </w:r>
            </w:ins>
          </w:p>
        </w:tc>
      </w:tr>
      <w:tr w:rsidR="00896C0E" w:rsidRPr="00020619" w14:paraId="2ED93685" w14:textId="77777777" w:rsidTr="00BB34DD">
        <w:trPr>
          <w:cantSplit/>
          <w:jc w:val="center"/>
        </w:trPr>
        <w:tc>
          <w:tcPr>
            <w:tcW w:w="1951" w:type="dxa"/>
            <w:tcBorders>
              <w:left w:val="single" w:sz="4" w:space="0" w:color="auto"/>
              <w:bottom w:val="single" w:sz="4" w:space="0" w:color="auto"/>
            </w:tcBorders>
          </w:tcPr>
          <w:p w14:paraId="1D537655" w14:textId="77777777" w:rsidR="00896C0E" w:rsidRPr="00020619" w:rsidRDefault="00896C0E" w:rsidP="00BB34DD">
            <w:pPr>
              <w:pStyle w:val="TAL"/>
              <w:rPr>
                <w:lang w:eastAsia="zh-CN"/>
              </w:rPr>
            </w:pPr>
            <w:r w:rsidRPr="00020619">
              <w:rPr>
                <w:lang w:eastAsia="zh-CN"/>
              </w:rPr>
              <w:t>RLM-RS</w:t>
            </w:r>
          </w:p>
        </w:tc>
        <w:tc>
          <w:tcPr>
            <w:tcW w:w="1794" w:type="dxa"/>
            <w:tcBorders>
              <w:bottom w:val="single" w:sz="4" w:space="0" w:color="auto"/>
            </w:tcBorders>
          </w:tcPr>
          <w:p w14:paraId="25EF5F24" w14:textId="77777777" w:rsidR="00896C0E" w:rsidRPr="00020619" w:rsidRDefault="00896C0E" w:rsidP="00BB34DD">
            <w:pPr>
              <w:pStyle w:val="TAC"/>
            </w:pPr>
          </w:p>
        </w:tc>
        <w:tc>
          <w:tcPr>
            <w:tcW w:w="1418" w:type="dxa"/>
            <w:tcBorders>
              <w:bottom w:val="single" w:sz="4" w:space="0" w:color="auto"/>
            </w:tcBorders>
          </w:tcPr>
          <w:p w14:paraId="6B21ADC2" w14:textId="77777777" w:rsidR="00896C0E" w:rsidRPr="00020619" w:rsidRDefault="00896C0E" w:rsidP="00BB34DD">
            <w:pPr>
              <w:pStyle w:val="TAC"/>
              <w:rPr>
                <w:lang w:eastAsia="zh-CN"/>
              </w:rPr>
            </w:pPr>
            <w:r w:rsidRPr="00020619">
              <w:rPr>
                <w:lang w:eastAsia="zh-CN"/>
              </w:rPr>
              <w:t>1, 2, 3, 4</w:t>
            </w:r>
          </w:p>
        </w:tc>
        <w:tc>
          <w:tcPr>
            <w:tcW w:w="2742" w:type="dxa"/>
            <w:gridSpan w:val="5"/>
            <w:tcBorders>
              <w:bottom w:val="single" w:sz="4" w:space="0" w:color="auto"/>
            </w:tcBorders>
          </w:tcPr>
          <w:p w14:paraId="0613E8D6" w14:textId="77777777" w:rsidR="00896C0E" w:rsidRPr="00020619" w:rsidRDefault="00896C0E" w:rsidP="00BB34DD">
            <w:pPr>
              <w:pStyle w:val="TAC"/>
              <w:rPr>
                <w:lang w:eastAsia="zh-CN"/>
              </w:rPr>
            </w:pPr>
            <w:r w:rsidRPr="00020619">
              <w:rPr>
                <w:lang w:eastAsia="zh-CN"/>
              </w:rPr>
              <w:t>SSB</w:t>
            </w:r>
          </w:p>
        </w:tc>
        <w:tc>
          <w:tcPr>
            <w:tcW w:w="2419" w:type="dxa"/>
            <w:gridSpan w:val="5"/>
            <w:tcBorders>
              <w:bottom w:val="single" w:sz="4" w:space="0" w:color="auto"/>
            </w:tcBorders>
          </w:tcPr>
          <w:p w14:paraId="44D808DF" w14:textId="77777777" w:rsidR="00896C0E" w:rsidRPr="00020619" w:rsidRDefault="00896C0E" w:rsidP="00BB34DD">
            <w:pPr>
              <w:pStyle w:val="TAC"/>
              <w:rPr>
                <w:lang w:eastAsia="zh-CN"/>
              </w:rPr>
            </w:pPr>
            <w:r w:rsidRPr="00020619">
              <w:rPr>
                <w:lang w:eastAsia="zh-CN"/>
              </w:rPr>
              <w:t>SSB</w:t>
            </w:r>
          </w:p>
        </w:tc>
      </w:tr>
      <w:tr w:rsidR="00896C0E" w:rsidRPr="00020619" w14:paraId="7199780A" w14:textId="77777777" w:rsidTr="00BB34DD">
        <w:trPr>
          <w:cantSplit/>
          <w:trHeight w:val="141"/>
          <w:jc w:val="center"/>
        </w:trPr>
        <w:tc>
          <w:tcPr>
            <w:tcW w:w="1951" w:type="dxa"/>
            <w:tcBorders>
              <w:bottom w:val="nil"/>
            </w:tcBorders>
            <w:shd w:val="clear" w:color="auto" w:fill="auto"/>
          </w:tcPr>
          <w:p w14:paraId="5E0D482F" w14:textId="77777777" w:rsidR="00896C0E" w:rsidRPr="00020619" w:rsidRDefault="00896C0E" w:rsidP="00BB34DD">
            <w:pPr>
              <w:pStyle w:val="TAL"/>
            </w:pPr>
            <w:r w:rsidRPr="00020619">
              <w:rPr>
                <w:position w:val="-12"/>
              </w:rPr>
              <w:object w:dxaOrig="620" w:dyaOrig="380" w14:anchorId="20F34D55">
                <v:shape id="_x0000_i1344" type="#_x0000_t75" style="width:26.5pt;height:15.45pt" o:ole="" fillcolor="window">
                  <v:imagedata r:id="rId18" o:title=""/>
                </v:shape>
                <o:OLEObject Type="Embed" ProgID="Equation.3" ShapeID="_x0000_i1344" DrawAspect="Content" ObjectID="_1731331725" r:id="rId454"/>
              </w:object>
            </w:r>
          </w:p>
        </w:tc>
        <w:tc>
          <w:tcPr>
            <w:tcW w:w="1794" w:type="dxa"/>
            <w:tcBorders>
              <w:bottom w:val="nil"/>
            </w:tcBorders>
            <w:shd w:val="clear" w:color="auto" w:fill="auto"/>
          </w:tcPr>
          <w:p w14:paraId="3E9711EF" w14:textId="77777777" w:rsidR="00896C0E" w:rsidRPr="00020619" w:rsidRDefault="00896C0E" w:rsidP="00BB34DD">
            <w:pPr>
              <w:pStyle w:val="TAC"/>
            </w:pPr>
            <w:r w:rsidRPr="00020619">
              <w:rPr>
                <w:rFonts w:cs="v4.2.0"/>
              </w:rPr>
              <w:t>dB</w:t>
            </w:r>
          </w:p>
        </w:tc>
        <w:tc>
          <w:tcPr>
            <w:tcW w:w="1418" w:type="dxa"/>
          </w:tcPr>
          <w:p w14:paraId="4497D604"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vMerge w:val="restart"/>
          </w:tcPr>
          <w:p w14:paraId="0FFA2947" w14:textId="77777777" w:rsidR="00896C0E" w:rsidRPr="00020619" w:rsidDel="004B51DC" w:rsidRDefault="00896C0E" w:rsidP="00BB34DD">
            <w:pPr>
              <w:pStyle w:val="TAC"/>
            </w:pPr>
            <w:r w:rsidRPr="00020619">
              <w:rPr>
                <w:rFonts w:cs="v4.2.0"/>
              </w:rPr>
              <w:t>1.54</w:t>
            </w:r>
          </w:p>
        </w:tc>
        <w:tc>
          <w:tcPr>
            <w:tcW w:w="851" w:type="dxa"/>
            <w:gridSpan w:val="2"/>
            <w:vMerge w:val="restart"/>
          </w:tcPr>
          <w:p w14:paraId="0B0E49C2" w14:textId="77777777" w:rsidR="00896C0E" w:rsidRPr="00020619" w:rsidDel="004B51DC" w:rsidRDefault="00896C0E" w:rsidP="00BB34DD">
            <w:pPr>
              <w:pStyle w:val="TAC"/>
            </w:pPr>
            <w:r w:rsidRPr="00020619">
              <w:rPr>
                <w:rFonts w:cs="v4.2.0"/>
              </w:rPr>
              <w:t>-infinity</w:t>
            </w:r>
          </w:p>
        </w:tc>
        <w:tc>
          <w:tcPr>
            <w:tcW w:w="899" w:type="dxa"/>
            <w:vMerge w:val="restart"/>
          </w:tcPr>
          <w:p w14:paraId="3E305D76" w14:textId="77777777" w:rsidR="00896C0E" w:rsidRPr="00020619" w:rsidDel="004B51DC" w:rsidRDefault="00896C0E" w:rsidP="00BB34DD">
            <w:pPr>
              <w:pStyle w:val="TAC"/>
              <w:rPr>
                <w:lang w:eastAsia="zh-CN"/>
              </w:rPr>
            </w:pPr>
            <w:r w:rsidRPr="00020619">
              <w:rPr>
                <w:rFonts w:cs="v4.2.0"/>
              </w:rPr>
              <w:t>-infinity</w:t>
            </w:r>
          </w:p>
        </w:tc>
        <w:tc>
          <w:tcPr>
            <w:tcW w:w="802" w:type="dxa"/>
            <w:vMerge w:val="restart"/>
          </w:tcPr>
          <w:p w14:paraId="607E445E" w14:textId="77777777" w:rsidR="00896C0E" w:rsidRPr="00020619" w:rsidDel="00B36E6D" w:rsidRDefault="00896C0E" w:rsidP="00BB34DD">
            <w:pPr>
              <w:pStyle w:val="TAC"/>
            </w:pPr>
            <w:r w:rsidRPr="00020619">
              <w:rPr>
                <w:rFonts w:cs="v4.2.0"/>
              </w:rPr>
              <w:t>-3.79</w:t>
            </w:r>
          </w:p>
        </w:tc>
        <w:tc>
          <w:tcPr>
            <w:tcW w:w="850" w:type="dxa"/>
            <w:gridSpan w:val="3"/>
            <w:vMerge w:val="restart"/>
          </w:tcPr>
          <w:p w14:paraId="6711B572" w14:textId="77777777" w:rsidR="00896C0E" w:rsidRPr="00020619" w:rsidDel="004B51DC" w:rsidRDefault="00896C0E" w:rsidP="00BB34DD">
            <w:pPr>
              <w:pStyle w:val="TAC"/>
              <w:rPr>
                <w:lang w:eastAsia="zh-CN"/>
              </w:rPr>
            </w:pPr>
            <w:r w:rsidRPr="00020619">
              <w:rPr>
                <w:lang w:eastAsia="zh-CN"/>
              </w:rPr>
              <w:t>4</w:t>
            </w:r>
          </w:p>
        </w:tc>
        <w:tc>
          <w:tcPr>
            <w:tcW w:w="767" w:type="dxa"/>
            <w:vMerge w:val="restart"/>
          </w:tcPr>
          <w:p w14:paraId="2D6AB473" w14:textId="77777777" w:rsidR="00896C0E" w:rsidRPr="00020619" w:rsidDel="004B51DC" w:rsidRDefault="00896C0E" w:rsidP="00BB34DD">
            <w:pPr>
              <w:pStyle w:val="TAC"/>
            </w:pPr>
            <w:r w:rsidRPr="00020619">
              <w:rPr>
                <w:rFonts w:cs="v4.2.0"/>
              </w:rPr>
              <w:t>4</w:t>
            </w:r>
          </w:p>
        </w:tc>
      </w:tr>
      <w:tr w:rsidR="00896C0E" w:rsidRPr="00020619" w14:paraId="2BFDBF50" w14:textId="77777777" w:rsidTr="00BB34DD">
        <w:trPr>
          <w:cantSplit/>
          <w:trHeight w:val="141"/>
          <w:jc w:val="center"/>
        </w:trPr>
        <w:tc>
          <w:tcPr>
            <w:tcW w:w="1951" w:type="dxa"/>
            <w:tcBorders>
              <w:top w:val="nil"/>
              <w:bottom w:val="nil"/>
            </w:tcBorders>
            <w:shd w:val="clear" w:color="auto" w:fill="auto"/>
          </w:tcPr>
          <w:p w14:paraId="279F16CA" w14:textId="77777777" w:rsidR="00896C0E" w:rsidRPr="00020619" w:rsidRDefault="00896C0E" w:rsidP="00BB34DD">
            <w:pPr>
              <w:pStyle w:val="TAL"/>
            </w:pPr>
          </w:p>
        </w:tc>
        <w:tc>
          <w:tcPr>
            <w:tcW w:w="1794" w:type="dxa"/>
            <w:tcBorders>
              <w:top w:val="nil"/>
              <w:bottom w:val="nil"/>
            </w:tcBorders>
            <w:shd w:val="clear" w:color="auto" w:fill="auto"/>
          </w:tcPr>
          <w:p w14:paraId="1D3A004D" w14:textId="77777777" w:rsidR="00896C0E" w:rsidRPr="00020619" w:rsidRDefault="00896C0E" w:rsidP="00BB34DD">
            <w:pPr>
              <w:pStyle w:val="TAC"/>
              <w:rPr>
                <w:rFonts w:cs="v4.2.0"/>
              </w:rPr>
            </w:pPr>
          </w:p>
        </w:tc>
        <w:tc>
          <w:tcPr>
            <w:tcW w:w="1418" w:type="dxa"/>
          </w:tcPr>
          <w:p w14:paraId="552A574C"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vMerge/>
          </w:tcPr>
          <w:p w14:paraId="5463E9D5" w14:textId="77777777" w:rsidR="00896C0E" w:rsidRPr="00020619" w:rsidRDefault="00896C0E" w:rsidP="00BB34DD">
            <w:pPr>
              <w:pStyle w:val="TAC"/>
              <w:rPr>
                <w:rFonts w:cs="v4.2.0"/>
              </w:rPr>
            </w:pPr>
          </w:p>
        </w:tc>
        <w:tc>
          <w:tcPr>
            <w:tcW w:w="851" w:type="dxa"/>
            <w:gridSpan w:val="2"/>
            <w:vMerge/>
          </w:tcPr>
          <w:p w14:paraId="180E6773" w14:textId="77777777" w:rsidR="00896C0E" w:rsidRPr="00020619" w:rsidRDefault="00896C0E" w:rsidP="00BB34DD">
            <w:pPr>
              <w:pStyle w:val="TAC"/>
              <w:rPr>
                <w:rFonts w:cs="v4.2.0"/>
              </w:rPr>
            </w:pPr>
          </w:p>
        </w:tc>
        <w:tc>
          <w:tcPr>
            <w:tcW w:w="899" w:type="dxa"/>
            <w:vMerge/>
          </w:tcPr>
          <w:p w14:paraId="7BA35CCC" w14:textId="77777777" w:rsidR="00896C0E" w:rsidRPr="00020619" w:rsidRDefault="00896C0E" w:rsidP="00BB34DD">
            <w:pPr>
              <w:pStyle w:val="TAC"/>
              <w:rPr>
                <w:rFonts w:cs="v4.2.0"/>
              </w:rPr>
            </w:pPr>
          </w:p>
        </w:tc>
        <w:tc>
          <w:tcPr>
            <w:tcW w:w="802" w:type="dxa"/>
            <w:vMerge/>
          </w:tcPr>
          <w:p w14:paraId="452BFCE3" w14:textId="77777777" w:rsidR="00896C0E" w:rsidRPr="00020619" w:rsidRDefault="00896C0E" w:rsidP="00BB34DD">
            <w:pPr>
              <w:pStyle w:val="TAC"/>
              <w:rPr>
                <w:rFonts w:cs="v4.2.0"/>
              </w:rPr>
            </w:pPr>
          </w:p>
        </w:tc>
        <w:tc>
          <w:tcPr>
            <w:tcW w:w="850" w:type="dxa"/>
            <w:gridSpan w:val="3"/>
            <w:vMerge/>
          </w:tcPr>
          <w:p w14:paraId="43917731" w14:textId="77777777" w:rsidR="00896C0E" w:rsidRPr="00020619" w:rsidRDefault="00896C0E" w:rsidP="00BB34DD">
            <w:pPr>
              <w:pStyle w:val="TAC"/>
              <w:rPr>
                <w:rFonts w:cs="v4.2.0"/>
              </w:rPr>
            </w:pPr>
          </w:p>
        </w:tc>
        <w:tc>
          <w:tcPr>
            <w:tcW w:w="767" w:type="dxa"/>
            <w:vMerge/>
          </w:tcPr>
          <w:p w14:paraId="3E966DC4" w14:textId="77777777" w:rsidR="00896C0E" w:rsidRPr="00020619" w:rsidRDefault="00896C0E" w:rsidP="00BB34DD">
            <w:pPr>
              <w:pStyle w:val="TAC"/>
              <w:rPr>
                <w:rFonts w:cs="v4.2.0"/>
              </w:rPr>
            </w:pPr>
          </w:p>
        </w:tc>
      </w:tr>
      <w:tr w:rsidR="00896C0E" w:rsidRPr="00020619" w14:paraId="6D40CADD" w14:textId="77777777" w:rsidTr="00BB34DD">
        <w:trPr>
          <w:cantSplit/>
          <w:trHeight w:val="141"/>
          <w:jc w:val="center"/>
        </w:trPr>
        <w:tc>
          <w:tcPr>
            <w:tcW w:w="1951" w:type="dxa"/>
            <w:tcBorders>
              <w:top w:val="nil"/>
              <w:bottom w:val="nil"/>
            </w:tcBorders>
            <w:shd w:val="clear" w:color="auto" w:fill="auto"/>
          </w:tcPr>
          <w:p w14:paraId="40A12200" w14:textId="77777777" w:rsidR="00896C0E" w:rsidRPr="00020619" w:rsidRDefault="00896C0E" w:rsidP="00BB34DD">
            <w:pPr>
              <w:pStyle w:val="TAL"/>
            </w:pPr>
          </w:p>
        </w:tc>
        <w:tc>
          <w:tcPr>
            <w:tcW w:w="1794" w:type="dxa"/>
            <w:tcBorders>
              <w:top w:val="nil"/>
              <w:bottom w:val="nil"/>
            </w:tcBorders>
            <w:shd w:val="clear" w:color="auto" w:fill="auto"/>
          </w:tcPr>
          <w:p w14:paraId="00A22DD9" w14:textId="77777777" w:rsidR="00896C0E" w:rsidRPr="00020619" w:rsidRDefault="00896C0E" w:rsidP="00BB34DD">
            <w:pPr>
              <w:pStyle w:val="TAC"/>
              <w:rPr>
                <w:rFonts w:cs="v4.2.0"/>
              </w:rPr>
            </w:pPr>
          </w:p>
        </w:tc>
        <w:tc>
          <w:tcPr>
            <w:tcW w:w="1418" w:type="dxa"/>
          </w:tcPr>
          <w:p w14:paraId="68C59B1F"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vMerge/>
            <w:tcBorders>
              <w:bottom w:val="nil"/>
            </w:tcBorders>
          </w:tcPr>
          <w:p w14:paraId="7FDCE46D" w14:textId="77777777" w:rsidR="00896C0E" w:rsidRPr="00020619" w:rsidRDefault="00896C0E" w:rsidP="00BB34DD">
            <w:pPr>
              <w:pStyle w:val="TAC"/>
              <w:rPr>
                <w:rFonts w:cs="v4.2.0"/>
                <w:lang w:eastAsia="zh-CN"/>
              </w:rPr>
            </w:pPr>
          </w:p>
        </w:tc>
        <w:tc>
          <w:tcPr>
            <w:tcW w:w="851" w:type="dxa"/>
            <w:gridSpan w:val="2"/>
            <w:vMerge/>
            <w:tcBorders>
              <w:bottom w:val="nil"/>
            </w:tcBorders>
          </w:tcPr>
          <w:p w14:paraId="5834320A" w14:textId="77777777" w:rsidR="00896C0E" w:rsidRPr="00020619" w:rsidRDefault="00896C0E" w:rsidP="00BB34DD">
            <w:pPr>
              <w:pStyle w:val="TAC"/>
              <w:rPr>
                <w:rFonts w:cs="v4.2.0"/>
                <w:lang w:eastAsia="zh-CN"/>
              </w:rPr>
            </w:pPr>
          </w:p>
        </w:tc>
        <w:tc>
          <w:tcPr>
            <w:tcW w:w="899" w:type="dxa"/>
            <w:vMerge/>
            <w:tcBorders>
              <w:bottom w:val="nil"/>
            </w:tcBorders>
          </w:tcPr>
          <w:p w14:paraId="6570A0FE" w14:textId="77777777" w:rsidR="00896C0E" w:rsidRPr="00020619" w:rsidRDefault="00896C0E" w:rsidP="00BB34DD">
            <w:pPr>
              <w:pStyle w:val="TAC"/>
              <w:rPr>
                <w:rFonts w:cs="v4.2.0"/>
                <w:lang w:eastAsia="zh-CN"/>
              </w:rPr>
            </w:pPr>
          </w:p>
        </w:tc>
        <w:tc>
          <w:tcPr>
            <w:tcW w:w="802" w:type="dxa"/>
            <w:vMerge/>
            <w:tcBorders>
              <w:bottom w:val="nil"/>
            </w:tcBorders>
          </w:tcPr>
          <w:p w14:paraId="2CDD17AD" w14:textId="77777777" w:rsidR="00896C0E" w:rsidRPr="00020619" w:rsidRDefault="00896C0E" w:rsidP="00BB34DD">
            <w:pPr>
              <w:pStyle w:val="TAC"/>
              <w:rPr>
                <w:rFonts w:cs="v4.2.0"/>
              </w:rPr>
            </w:pPr>
          </w:p>
        </w:tc>
        <w:tc>
          <w:tcPr>
            <w:tcW w:w="850" w:type="dxa"/>
            <w:gridSpan w:val="3"/>
            <w:vMerge/>
            <w:tcBorders>
              <w:bottom w:val="nil"/>
            </w:tcBorders>
          </w:tcPr>
          <w:p w14:paraId="38E214CD" w14:textId="77777777" w:rsidR="00896C0E" w:rsidRPr="00020619" w:rsidRDefault="00896C0E" w:rsidP="00BB34DD">
            <w:pPr>
              <w:pStyle w:val="TAC"/>
              <w:rPr>
                <w:rFonts w:cs="v4.2.0"/>
              </w:rPr>
            </w:pPr>
          </w:p>
        </w:tc>
        <w:tc>
          <w:tcPr>
            <w:tcW w:w="767" w:type="dxa"/>
            <w:vMerge/>
            <w:tcBorders>
              <w:bottom w:val="nil"/>
            </w:tcBorders>
          </w:tcPr>
          <w:p w14:paraId="5444C4DA" w14:textId="77777777" w:rsidR="00896C0E" w:rsidRPr="00020619" w:rsidRDefault="00896C0E" w:rsidP="00BB34DD">
            <w:pPr>
              <w:pStyle w:val="TAC"/>
              <w:rPr>
                <w:rFonts w:cs="v4.2.0"/>
              </w:rPr>
            </w:pPr>
          </w:p>
        </w:tc>
      </w:tr>
      <w:tr w:rsidR="00896C0E" w:rsidRPr="00020619" w14:paraId="59E779FD" w14:textId="77777777" w:rsidTr="00BB34DD">
        <w:trPr>
          <w:cantSplit/>
          <w:trHeight w:val="141"/>
          <w:jc w:val="center"/>
        </w:trPr>
        <w:tc>
          <w:tcPr>
            <w:tcW w:w="1951" w:type="dxa"/>
            <w:tcBorders>
              <w:top w:val="nil"/>
              <w:bottom w:val="single" w:sz="4" w:space="0" w:color="auto"/>
            </w:tcBorders>
            <w:shd w:val="clear" w:color="auto" w:fill="auto"/>
          </w:tcPr>
          <w:p w14:paraId="69B38129" w14:textId="77777777" w:rsidR="00896C0E" w:rsidRPr="00020619" w:rsidRDefault="00896C0E" w:rsidP="00BB34DD">
            <w:pPr>
              <w:pStyle w:val="TAL"/>
            </w:pPr>
          </w:p>
        </w:tc>
        <w:tc>
          <w:tcPr>
            <w:tcW w:w="1794" w:type="dxa"/>
            <w:tcBorders>
              <w:top w:val="nil"/>
              <w:bottom w:val="single" w:sz="4" w:space="0" w:color="auto"/>
            </w:tcBorders>
            <w:shd w:val="clear" w:color="auto" w:fill="auto"/>
          </w:tcPr>
          <w:p w14:paraId="266EEBEC" w14:textId="77777777" w:rsidR="00896C0E" w:rsidRPr="00020619" w:rsidRDefault="00896C0E" w:rsidP="00BB34DD">
            <w:pPr>
              <w:pStyle w:val="TAC"/>
              <w:rPr>
                <w:rFonts w:cs="v4.2.0"/>
              </w:rPr>
            </w:pPr>
          </w:p>
        </w:tc>
        <w:tc>
          <w:tcPr>
            <w:tcW w:w="1418" w:type="dxa"/>
          </w:tcPr>
          <w:p w14:paraId="085D710A"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Borders>
              <w:top w:val="nil"/>
            </w:tcBorders>
          </w:tcPr>
          <w:p w14:paraId="03C637DF" w14:textId="77777777" w:rsidR="00896C0E" w:rsidRPr="00020619" w:rsidRDefault="00896C0E" w:rsidP="00BB34DD">
            <w:pPr>
              <w:pStyle w:val="TAC"/>
              <w:rPr>
                <w:rFonts w:cs="v4.2.0"/>
                <w:lang w:eastAsia="zh-CN"/>
              </w:rPr>
            </w:pPr>
          </w:p>
        </w:tc>
        <w:tc>
          <w:tcPr>
            <w:tcW w:w="851" w:type="dxa"/>
            <w:gridSpan w:val="2"/>
            <w:tcBorders>
              <w:top w:val="nil"/>
            </w:tcBorders>
          </w:tcPr>
          <w:p w14:paraId="665A1211" w14:textId="77777777" w:rsidR="00896C0E" w:rsidRPr="00020619" w:rsidRDefault="00896C0E" w:rsidP="00BB34DD">
            <w:pPr>
              <w:pStyle w:val="TAC"/>
              <w:rPr>
                <w:rFonts w:cs="v4.2.0"/>
                <w:lang w:eastAsia="zh-CN"/>
              </w:rPr>
            </w:pPr>
          </w:p>
        </w:tc>
        <w:tc>
          <w:tcPr>
            <w:tcW w:w="899" w:type="dxa"/>
            <w:tcBorders>
              <w:top w:val="nil"/>
            </w:tcBorders>
          </w:tcPr>
          <w:p w14:paraId="28740EE3" w14:textId="77777777" w:rsidR="00896C0E" w:rsidRPr="00020619" w:rsidRDefault="00896C0E" w:rsidP="00BB34DD">
            <w:pPr>
              <w:pStyle w:val="TAC"/>
              <w:rPr>
                <w:rFonts w:cs="v4.2.0"/>
                <w:lang w:eastAsia="zh-CN"/>
              </w:rPr>
            </w:pPr>
          </w:p>
        </w:tc>
        <w:tc>
          <w:tcPr>
            <w:tcW w:w="802" w:type="dxa"/>
            <w:tcBorders>
              <w:top w:val="nil"/>
            </w:tcBorders>
          </w:tcPr>
          <w:p w14:paraId="076BE5D9" w14:textId="77777777" w:rsidR="00896C0E" w:rsidRPr="00020619" w:rsidRDefault="00896C0E" w:rsidP="00BB34DD">
            <w:pPr>
              <w:pStyle w:val="TAC"/>
              <w:rPr>
                <w:rFonts w:cs="v4.2.0"/>
              </w:rPr>
            </w:pPr>
          </w:p>
        </w:tc>
        <w:tc>
          <w:tcPr>
            <w:tcW w:w="850" w:type="dxa"/>
            <w:gridSpan w:val="3"/>
            <w:tcBorders>
              <w:top w:val="nil"/>
            </w:tcBorders>
          </w:tcPr>
          <w:p w14:paraId="515D5EF8" w14:textId="77777777" w:rsidR="00896C0E" w:rsidRPr="00020619" w:rsidRDefault="00896C0E" w:rsidP="00BB34DD">
            <w:pPr>
              <w:pStyle w:val="TAC"/>
              <w:rPr>
                <w:rFonts w:cs="v4.2.0"/>
              </w:rPr>
            </w:pPr>
          </w:p>
        </w:tc>
        <w:tc>
          <w:tcPr>
            <w:tcW w:w="767" w:type="dxa"/>
            <w:tcBorders>
              <w:top w:val="nil"/>
            </w:tcBorders>
          </w:tcPr>
          <w:p w14:paraId="06111F39" w14:textId="77777777" w:rsidR="00896C0E" w:rsidRPr="00020619" w:rsidRDefault="00896C0E" w:rsidP="00BB34DD">
            <w:pPr>
              <w:pStyle w:val="TAC"/>
              <w:rPr>
                <w:rFonts w:cs="v4.2.0"/>
              </w:rPr>
            </w:pPr>
          </w:p>
        </w:tc>
      </w:tr>
      <w:tr w:rsidR="00896C0E" w:rsidRPr="00020619" w14:paraId="3225FA80" w14:textId="77777777" w:rsidTr="00BB34DD">
        <w:trPr>
          <w:cantSplit/>
          <w:jc w:val="center"/>
        </w:trPr>
        <w:tc>
          <w:tcPr>
            <w:tcW w:w="1951" w:type="dxa"/>
            <w:tcBorders>
              <w:bottom w:val="nil"/>
            </w:tcBorders>
            <w:shd w:val="clear" w:color="auto" w:fill="auto"/>
          </w:tcPr>
          <w:p w14:paraId="203FC62A" w14:textId="77777777" w:rsidR="00896C0E" w:rsidRPr="00020619" w:rsidRDefault="00896C0E" w:rsidP="00BB34DD">
            <w:pPr>
              <w:pStyle w:val="TAL"/>
            </w:pPr>
            <w:r w:rsidRPr="00020619">
              <w:rPr>
                <w:position w:val="-12"/>
              </w:rPr>
              <w:object w:dxaOrig="400" w:dyaOrig="360" w14:anchorId="30EA6FF3">
                <v:shape id="_x0000_i1345" type="#_x0000_t75" style="width:20.75pt;height:20.75pt" o:ole="" fillcolor="window">
                  <v:imagedata r:id="rId15" o:title=""/>
                </v:shape>
                <o:OLEObject Type="Embed" ProgID="Equation.3" ShapeID="_x0000_i1345" DrawAspect="Content" ObjectID="_1731331726" r:id="rId455"/>
              </w:object>
            </w:r>
            <w:r w:rsidRPr="00020619">
              <w:t xml:space="preserve"> </w:t>
            </w:r>
            <w:r w:rsidRPr="00020619">
              <w:rPr>
                <w:vertAlign w:val="superscript"/>
              </w:rPr>
              <w:t>Note2</w:t>
            </w:r>
          </w:p>
        </w:tc>
        <w:tc>
          <w:tcPr>
            <w:tcW w:w="1794" w:type="dxa"/>
            <w:tcBorders>
              <w:bottom w:val="nil"/>
            </w:tcBorders>
            <w:shd w:val="clear" w:color="auto" w:fill="auto"/>
          </w:tcPr>
          <w:p w14:paraId="49A1F846" w14:textId="77777777" w:rsidR="00896C0E" w:rsidRPr="00020619" w:rsidRDefault="00896C0E" w:rsidP="00BB34DD">
            <w:pPr>
              <w:pStyle w:val="TAC"/>
            </w:pPr>
            <w:r w:rsidRPr="00020619">
              <w:rPr>
                <w:rFonts w:cs="v4.2.0"/>
              </w:rPr>
              <w:t>dBm/SCS</w:t>
            </w:r>
          </w:p>
        </w:tc>
        <w:tc>
          <w:tcPr>
            <w:tcW w:w="1418" w:type="dxa"/>
          </w:tcPr>
          <w:p w14:paraId="65BE660D" w14:textId="77777777" w:rsidR="00896C0E" w:rsidRPr="00020619" w:rsidRDefault="00896C0E" w:rsidP="00BB34DD">
            <w:pPr>
              <w:pStyle w:val="TAC"/>
              <w:rPr>
                <w:rFonts w:cs="v4.2.0"/>
                <w:lang w:eastAsia="zh-CN"/>
              </w:rPr>
            </w:pPr>
            <w:r w:rsidRPr="00020619">
              <w:rPr>
                <w:rFonts w:cs="v4.2.0"/>
                <w:lang w:eastAsia="zh-CN"/>
              </w:rPr>
              <w:t>1</w:t>
            </w:r>
          </w:p>
        </w:tc>
        <w:tc>
          <w:tcPr>
            <w:tcW w:w="5161" w:type="dxa"/>
            <w:gridSpan w:val="10"/>
          </w:tcPr>
          <w:p w14:paraId="545DEBA5" w14:textId="77777777" w:rsidR="00896C0E" w:rsidRPr="00020619" w:rsidRDefault="00896C0E" w:rsidP="00BB34DD">
            <w:pPr>
              <w:pStyle w:val="TAC"/>
            </w:pPr>
            <w:r w:rsidRPr="00020619">
              <w:rPr>
                <w:rFonts w:cs="v4.2.0"/>
              </w:rPr>
              <w:t>-98</w:t>
            </w:r>
          </w:p>
        </w:tc>
      </w:tr>
      <w:tr w:rsidR="00896C0E" w:rsidRPr="00020619" w14:paraId="15DD8387" w14:textId="77777777" w:rsidTr="00BB34DD">
        <w:trPr>
          <w:cantSplit/>
          <w:jc w:val="center"/>
        </w:trPr>
        <w:tc>
          <w:tcPr>
            <w:tcW w:w="1951" w:type="dxa"/>
            <w:tcBorders>
              <w:top w:val="nil"/>
              <w:bottom w:val="nil"/>
            </w:tcBorders>
            <w:shd w:val="clear" w:color="auto" w:fill="auto"/>
          </w:tcPr>
          <w:p w14:paraId="7607C701" w14:textId="77777777" w:rsidR="00896C0E" w:rsidRPr="00020619" w:rsidRDefault="00896C0E" w:rsidP="00BB34DD">
            <w:pPr>
              <w:pStyle w:val="TAL"/>
            </w:pPr>
          </w:p>
        </w:tc>
        <w:tc>
          <w:tcPr>
            <w:tcW w:w="1794" w:type="dxa"/>
            <w:tcBorders>
              <w:top w:val="nil"/>
              <w:bottom w:val="nil"/>
            </w:tcBorders>
            <w:shd w:val="clear" w:color="auto" w:fill="auto"/>
          </w:tcPr>
          <w:p w14:paraId="236A6EA5" w14:textId="77777777" w:rsidR="00896C0E" w:rsidRPr="00020619" w:rsidRDefault="00896C0E" w:rsidP="00BB34DD">
            <w:pPr>
              <w:pStyle w:val="TAC"/>
              <w:rPr>
                <w:rFonts w:cs="v4.2.0"/>
              </w:rPr>
            </w:pPr>
          </w:p>
        </w:tc>
        <w:tc>
          <w:tcPr>
            <w:tcW w:w="1418" w:type="dxa"/>
          </w:tcPr>
          <w:p w14:paraId="45237E64" w14:textId="77777777" w:rsidR="00896C0E" w:rsidRPr="00020619" w:rsidRDefault="00896C0E" w:rsidP="00BB34DD">
            <w:pPr>
              <w:pStyle w:val="TAC"/>
              <w:rPr>
                <w:rFonts w:cs="v4.2.0"/>
                <w:lang w:eastAsia="zh-CN"/>
              </w:rPr>
            </w:pPr>
            <w:r w:rsidRPr="00020619">
              <w:rPr>
                <w:rFonts w:cs="v4.2.0"/>
                <w:lang w:eastAsia="zh-CN"/>
              </w:rPr>
              <w:t>2</w:t>
            </w:r>
          </w:p>
        </w:tc>
        <w:tc>
          <w:tcPr>
            <w:tcW w:w="5161" w:type="dxa"/>
            <w:gridSpan w:val="10"/>
          </w:tcPr>
          <w:p w14:paraId="7DB4A2FB" w14:textId="77777777" w:rsidR="00896C0E" w:rsidRPr="00020619" w:rsidRDefault="00896C0E" w:rsidP="00BB34DD">
            <w:pPr>
              <w:pStyle w:val="TAC"/>
              <w:rPr>
                <w:rFonts w:cs="v4.2.0"/>
                <w:lang w:eastAsia="zh-CN"/>
              </w:rPr>
            </w:pPr>
            <w:r w:rsidRPr="00020619">
              <w:rPr>
                <w:rFonts w:cs="v4.2.0"/>
                <w:lang w:eastAsia="zh-CN"/>
              </w:rPr>
              <w:t>-98</w:t>
            </w:r>
          </w:p>
        </w:tc>
      </w:tr>
      <w:tr w:rsidR="00896C0E" w:rsidRPr="00020619" w14:paraId="5EB15DDE" w14:textId="77777777" w:rsidTr="00BB34DD">
        <w:trPr>
          <w:cantSplit/>
          <w:jc w:val="center"/>
        </w:trPr>
        <w:tc>
          <w:tcPr>
            <w:tcW w:w="1951" w:type="dxa"/>
            <w:tcBorders>
              <w:top w:val="nil"/>
              <w:bottom w:val="nil"/>
            </w:tcBorders>
            <w:shd w:val="clear" w:color="auto" w:fill="auto"/>
          </w:tcPr>
          <w:p w14:paraId="6E0B8DC2" w14:textId="77777777" w:rsidR="00896C0E" w:rsidRPr="00020619" w:rsidRDefault="00896C0E" w:rsidP="00BB34DD">
            <w:pPr>
              <w:pStyle w:val="TAL"/>
            </w:pPr>
          </w:p>
        </w:tc>
        <w:tc>
          <w:tcPr>
            <w:tcW w:w="1794" w:type="dxa"/>
            <w:tcBorders>
              <w:top w:val="nil"/>
              <w:bottom w:val="nil"/>
            </w:tcBorders>
            <w:shd w:val="clear" w:color="auto" w:fill="auto"/>
          </w:tcPr>
          <w:p w14:paraId="4C4A42C3" w14:textId="77777777" w:rsidR="00896C0E" w:rsidRPr="00020619" w:rsidRDefault="00896C0E" w:rsidP="00BB34DD">
            <w:pPr>
              <w:pStyle w:val="TAC"/>
              <w:rPr>
                <w:rFonts w:cs="v4.2.0"/>
              </w:rPr>
            </w:pPr>
          </w:p>
        </w:tc>
        <w:tc>
          <w:tcPr>
            <w:tcW w:w="1418" w:type="dxa"/>
          </w:tcPr>
          <w:p w14:paraId="57F01345" w14:textId="77777777" w:rsidR="00896C0E" w:rsidRPr="00020619" w:rsidRDefault="00896C0E" w:rsidP="00BB34DD">
            <w:pPr>
              <w:pStyle w:val="TAC"/>
              <w:rPr>
                <w:rFonts w:cs="v4.2.0"/>
                <w:lang w:eastAsia="zh-CN"/>
              </w:rPr>
            </w:pPr>
            <w:r w:rsidRPr="00020619">
              <w:rPr>
                <w:rFonts w:cs="v4.2.0"/>
                <w:lang w:eastAsia="zh-CN"/>
              </w:rPr>
              <w:t>3</w:t>
            </w:r>
          </w:p>
        </w:tc>
        <w:tc>
          <w:tcPr>
            <w:tcW w:w="5161" w:type="dxa"/>
            <w:gridSpan w:val="10"/>
            <w:tcBorders>
              <w:bottom w:val="single" w:sz="4" w:space="0" w:color="auto"/>
            </w:tcBorders>
          </w:tcPr>
          <w:p w14:paraId="30203581" w14:textId="77777777" w:rsidR="00896C0E" w:rsidRPr="00020619" w:rsidRDefault="00896C0E" w:rsidP="00BB34DD">
            <w:pPr>
              <w:pStyle w:val="TAC"/>
              <w:rPr>
                <w:rFonts w:cs="v4.2.0"/>
                <w:lang w:eastAsia="zh-CN"/>
              </w:rPr>
            </w:pPr>
            <w:r w:rsidRPr="00020619">
              <w:rPr>
                <w:rFonts w:cs="v4.2.0"/>
                <w:lang w:eastAsia="zh-CN"/>
              </w:rPr>
              <w:t>-95</w:t>
            </w:r>
          </w:p>
        </w:tc>
      </w:tr>
      <w:tr w:rsidR="00896C0E" w:rsidRPr="00020619" w14:paraId="26EE5AEA" w14:textId="77777777" w:rsidTr="00BB34DD">
        <w:trPr>
          <w:cantSplit/>
          <w:jc w:val="center"/>
        </w:trPr>
        <w:tc>
          <w:tcPr>
            <w:tcW w:w="1951" w:type="dxa"/>
            <w:tcBorders>
              <w:top w:val="nil"/>
              <w:bottom w:val="single" w:sz="4" w:space="0" w:color="auto"/>
            </w:tcBorders>
            <w:shd w:val="clear" w:color="auto" w:fill="auto"/>
          </w:tcPr>
          <w:p w14:paraId="556AFCD7" w14:textId="77777777" w:rsidR="00896C0E" w:rsidRPr="00020619" w:rsidRDefault="00896C0E" w:rsidP="00BB34DD">
            <w:pPr>
              <w:pStyle w:val="TAL"/>
            </w:pPr>
          </w:p>
        </w:tc>
        <w:tc>
          <w:tcPr>
            <w:tcW w:w="1794" w:type="dxa"/>
            <w:tcBorders>
              <w:top w:val="nil"/>
              <w:bottom w:val="single" w:sz="4" w:space="0" w:color="auto"/>
            </w:tcBorders>
            <w:shd w:val="clear" w:color="auto" w:fill="auto"/>
          </w:tcPr>
          <w:p w14:paraId="0472B33A" w14:textId="77777777" w:rsidR="00896C0E" w:rsidRPr="00020619" w:rsidRDefault="00896C0E" w:rsidP="00BB34DD">
            <w:pPr>
              <w:pStyle w:val="TAC"/>
              <w:rPr>
                <w:rFonts w:cs="v4.2.0"/>
              </w:rPr>
            </w:pPr>
          </w:p>
        </w:tc>
        <w:tc>
          <w:tcPr>
            <w:tcW w:w="1418" w:type="dxa"/>
          </w:tcPr>
          <w:p w14:paraId="3F5279DC" w14:textId="77777777" w:rsidR="00896C0E" w:rsidRPr="00020619" w:rsidRDefault="00896C0E" w:rsidP="00BB34DD">
            <w:pPr>
              <w:pStyle w:val="TAC"/>
              <w:rPr>
                <w:rFonts w:cs="v4.2.0"/>
                <w:lang w:eastAsia="zh-CN"/>
              </w:rPr>
            </w:pPr>
            <w:r w:rsidRPr="00020619">
              <w:rPr>
                <w:rFonts w:cs="v4.2.0"/>
                <w:lang w:eastAsia="zh-CN"/>
              </w:rPr>
              <w:t>4</w:t>
            </w:r>
          </w:p>
        </w:tc>
        <w:tc>
          <w:tcPr>
            <w:tcW w:w="5161" w:type="dxa"/>
            <w:gridSpan w:val="10"/>
            <w:tcBorders>
              <w:bottom w:val="single" w:sz="4" w:space="0" w:color="auto"/>
            </w:tcBorders>
          </w:tcPr>
          <w:p w14:paraId="5A19B2D4" w14:textId="77777777" w:rsidR="00896C0E" w:rsidRPr="00020619" w:rsidRDefault="00896C0E" w:rsidP="00BB34DD">
            <w:pPr>
              <w:pStyle w:val="TAC"/>
              <w:rPr>
                <w:rFonts w:cs="v4.2.0"/>
                <w:lang w:eastAsia="zh-CN"/>
              </w:rPr>
            </w:pPr>
            <w:r w:rsidRPr="00020619">
              <w:rPr>
                <w:rFonts w:cs="v4.2.0"/>
                <w:lang w:eastAsia="zh-CN"/>
              </w:rPr>
              <w:t>-98</w:t>
            </w:r>
          </w:p>
        </w:tc>
      </w:tr>
      <w:tr w:rsidR="00896C0E" w:rsidRPr="00020619" w14:paraId="2D953834" w14:textId="77777777" w:rsidTr="00BB34DD">
        <w:trPr>
          <w:cantSplit/>
          <w:jc w:val="center"/>
        </w:trPr>
        <w:tc>
          <w:tcPr>
            <w:tcW w:w="1951" w:type="dxa"/>
            <w:tcBorders>
              <w:bottom w:val="nil"/>
            </w:tcBorders>
            <w:shd w:val="clear" w:color="auto" w:fill="auto"/>
          </w:tcPr>
          <w:p w14:paraId="21228C11" w14:textId="77777777" w:rsidR="00896C0E" w:rsidRPr="00020619" w:rsidRDefault="00896C0E" w:rsidP="00BB34DD">
            <w:pPr>
              <w:pStyle w:val="TAL"/>
            </w:pPr>
            <w:r w:rsidRPr="00020619">
              <w:rPr>
                <w:position w:val="-12"/>
              </w:rPr>
              <w:object w:dxaOrig="400" w:dyaOrig="360" w14:anchorId="2CD58E5A">
                <v:shape id="_x0000_i1346" type="#_x0000_t75" style="width:20.75pt;height:20.75pt" o:ole="" fillcolor="window">
                  <v:imagedata r:id="rId15" o:title=""/>
                </v:shape>
                <o:OLEObject Type="Embed" ProgID="Equation.3" ShapeID="_x0000_i1346" DrawAspect="Content" ObjectID="_1731331727" r:id="rId456"/>
              </w:object>
            </w:r>
            <w:r w:rsidRPr="00020619">
              <w:t xml:space="preserve"> </w:t>
            </w:r>
            <w:r w:rsidRPr="00020619">
              <w:rPr>
                <w:vertAlign w:val="superscript"/>
              </w:rPr>
              <w:t>Note2</w:t>
            </w:r>
          </w:p>
        </w:tc>
        <w:tc>
          <w:tcPr>
            <w:tcW w:w="1794" w:type="dxa"/>
            <w:tcBorders>
              <w:bottom w:val="nil"/>
            </w:tcBorders>
            <w:shd w:val="clear" w:color="auto" w:fill="auto"/>
          </w:tcPr>
          <w:p w14:paraId="45641F79" w14:textId="77777777" w:rsidR="00896C0E" w:rsidRPr="00020619" w:rsidRDefault="00896C0E" w:rsidP="00BB34DD">
            <w:pPr>
              <w:pStyle w:val="TAC"/>
            </w:pPr>
            <w:r w:rsidRPr="00020619">
              <w:rPr>
                <w:rFonts w:cs="v4.2.0"/>
              </w:rPr>
              <w:t>dBm/15 kHz</w:t>
            </w:r>
          </w:p>
        </w:tc>
        <w:tc>
          <w:tcPr>
            <w:tcW w:w="1418" w:type="dxa"/>
          </w:tcPr>
          <w:p w14:paraId="2D1840BF" w14:textId="77777777" w:rsidR="00896C0E" w:rsidRPr="00020619" w:rsidRDefault="00896C0E" w:rsidP="00BB34DD">
            <w:pPr>
              <w:pStyle w:val="TAC"/>
              <w:rPr>
                <w:rFonts w:cs="v4.2.0"/>
                <w:lang w:eastAsia="zh-CN"/>
              </w:rPr>
            </w:pPr>
            <w:r w:rsidRPr="00020619">
              <w:rPr>
                <w:rFonts w:cs="v4.2.0"/>
                <w:lang w:eastAsia="zh-CN"/>
              </w:rPr>
              <w:t>1</w:t>
            </w:r>
          </w:p>
        </w:tc>
        <w:tc>
          <w:tcPr>
            <w:tcW w:w="5161" w:type="dxa"/>
            <w:gridSpan w:val="10"/>
            <w:tcBorders>
              <w:bottom w:val="nil"/>
            </w:tcBorders>
            <w:shd w:val="clear" w:color="auto" w:fill="auto"/>
          </w:tcPr>
          <w:p w14:paraId="1678A66C" w14:textId="77777777" w:rsidR="00896C0E" w:rsidRPr="00020619" w:rsidRDefault="00896C0E" w:rsidP="00BB34DD">
            <w:pPr>
              <w:pStyle w:val="TAC"/>
            </w:pPr>
            <w:r w:rsidRPr="00020619">
              <w:rPr>
                <w:rFonts w:cs="v4.2.0"/>
              </w:rPr>
              <w:t>-98</w:t>
            </w:r>
          </w:p>
        </w:tc>
      </w:tr>
      <w:tr w:rsidR="00896C0E" w:rsidRPr="00020619" w14:paraId="39E5D824" w14:textId="77777777" w:rsidTr="00BB34DD">
        <w:trPr>
          <w:cantSplit/>
          <w:jc w:val="center"/>
        </w:trPr>
        <w:tc>
          <w:tcPr>
            <w:tcW w:w="1951" w:type="dxa"/>
            <w:tcBorders>
              <w:top w:val="nil"/>
              <w:bottom w:val="nil"/>
            </w:tcBorders>
            <w:shd w:val="clear" w:color="auto" w:fill="auto"/>
          </w:tcPr>
          <w:p w14:paraId="5099FADB" w14:textId="77777777" w:rsidR="00896C0E" w:rsidRPr="00020619" w:rsidRDefault="00896C0E" w:rsidP="00BB34DD">
            <w:pPr>
              <w:pStyle w:val="TAL"/>
            </w:pPr>
          </w:p>
        </w:tc>
        <w:tc>
          <w:tcPr>
            <w:tcW w:w="1794" w:type="dxa"/>
            <w:tcBorders>
              <w:top w:val="nil"/>
              <w:bottom w:val="nil"/>
            </w:tcBorders>
            <w:shd w:val="clear" w:color="auto" w:fill="auto"/>
          </w:tcPr>
          <w:p w14:paraId="3E3986D7" w14:textId="77777777" w:rsidR="00896C0E" w:rsidRPr="00020619" w:rsidRDefault="00896C0E" w:rsidP="00BB34DD">
            <w:pPr>
              <w:pStyle w:val="TAC"/>
              <w:rPr>
                <w:rFonts w:cs="v4.2.0"/>
              </w:rPr>
            </w:pPr>
          </w:p>
        </w:tc>
        <w:tc>
          <w:tcPr>
            <w:tcW w:w="1418" w:type="dxa"/>
          </w:tcPr>
          <w:p w14:paraId="3FF6B36F" w14:textId="77777777" w:rsidR="00896C0E" w:rsidRPr="00020619" w:rsidRDefault="00896C0E" w:rsidP="00BB34DD">
            <w:pPr>
              <w:pStyle w:val="TAC"/>
              <w:rPr>
                <w:rFonts w:cs="v4.2.0"/>
                <w:lang w:eastAsia="zh-CN"/>
              </w:rPr>
            </w:pPr>
            <w:r w:rsidRPr="00020619">
              <w:rPr>
                <w:rFonts w:cs="v4.2.0"/>
                <w:lang w:eastAsia="zh-CN"/>
              </w:rPr>
              <w:t>2</w:t>
            </w:r>
          </w:p>
        </w:tc>
        <w:tc>
          <w:tcPr>
            <w:tcW w:w="5161" w:type="dxa"/>
            <w:gridSpan w:val="10"/>
            <w:tcBorders>
              <w:top w:val="nil"/>
              <w:bottom w:val="nil"/>
            </w:tcBorders>
            <w:shd w:val="clear" w:color="auto" w:fill="auto"/>
          </w:tcPr>
          <w:p w14:paraId="764E6E2E" w14:textId="77777777" w:rsidR="00896C0E" w:rsidRPr="00020619" w:rsidRDefault="00896C0E" w:rsidP="00BB34DD">
            <w:pPr>
              <w:pStyle w:val="TAC"/>
              <w:rPr>
                <w:rFonts w:cs="v4.2.0"/>
              </w:rPr>
            </w:pPr>
          </w:p>
        </w:tc>
      </w:tr>
      <w:tr w:rsidR="00896C0E" w:rsidRPr="00020619" w14:paraId="0F745AB6" w14:textId="77777777" w:rsidTr="00BB34DD">
        <w:trPr>
          <w:cantSplit/>
          <w:jc w:val="center"/>
        </w:trPr>
        <w:tc>
          <w:tcPr>
            <w:tcW w:w="1951" w:type="dxa"/>
            <w:tcBorders>
              <w:top w:val="nil"/>
              <w:bottom w:val="nil"/>
            </w:tcBorders>
            <w:shd w:val="clear" w:color="auto" w:fill="auto"/>
          </w:tcPr>
          <w:p w14:paraId="41A1B99D" w14:textId="77777777" w:rsidR="00896C0E" w:rsidRPr="00020619" w:rsidRDefault="00896C0E" w:rsidP="00BB34DD">
            <w:pPr>
              <w:pStyle w:val="TAL"/>
            </w:pPr>
          </w:p>
        </w:tc>
        <w:tc>
          <w:tcPr>
            <w:tcW w:w="1794" w:type="dxa"/>
            <w:tcBorders>
              <w:top w:val="nil"/>
              <w:bottom w:val="nil"/>
            </w:tcBorders>
            <w:shd w:val="clear" w:color="auto" w:fill="auto"/>
          </w:tcPr>
          <w:p w14:paraId="745AA262" w14:textId="77777777" w:rsidR="00896C0E" w:rsidRPr="00020619" w:rsidRDefault="00896C0E" w:rsidP="00BB34DD">
            <w:pPr>
              <w:pStyle w:val="TAC"/>
              <w:rPr>
                <w:rFonts w:cs="v4.2.0"/>
              </w:rPr>
            </w:pPr>
          </w:p>
        </w:tc>
        <w:tc>
          <w:tcPr>
            <w:tcW w:w="1418" w:type="dxa"/>
          </w:tcPr>
          <w:p w14:paraId="54148E73" w14:textId="77777777" w:rsidR="00896C0E" w:rsidRPr="00020619" w:rsidRDefault="00896C0E" w:rsidP="00BB34DD">
            <w:pPr>
              <w:pStyle w:val="TAC"/>
              <w:rPr>
                <w:rFonts w:cs="v4.2.0"/>
                <w:lang w:eastAsia="zh-CN"/>
              </w:rPr>
            </w:pPr>
            <w:r w:rsidRPr="00020619">
              <w:rPr>
                <w:rFonts w:cs="v4.2.0"/>
                <w:lang w:eastAsia="zh-CN"/>
              </w:rPr>
              <w:t>3</w:t>
            </w:r>
          </w:p>
        </w:tc>
        <w:tc>
          <w:tcPr>
            <w:tcW w:w="5161" w:type="dxa"/>
            <w:gridSpan w:val="10"/>
            <w:tcBorders>
              <w:top w:val="nil"/>
              <w:bottom w:val="nil"/>
            </w:tcBorders>
            <w:shd w:val="clear" w:color="auto" w:fill="auto"/>
          </w:tcPr>
          <w:p w14:paraId="33A9AD91" w14:textId="77777777" w:rsidR="00896C0E" w:rsidRPr="00020619" w:rsidRDefault="00896C0E" w:rsidP="00BB34DD">
            <w:pPr>
              <w:pStyle w:val="TAC"/>
              <w:rPr>
                <w:rFonts w:cs="v4.2.0"/>
              </w:rPr>
            </w:pPr>
          </w:p>
        </w:tc>
      </w:tr>
      <w:tr w:rsidR="00896C0E" w:rsidRPr="00020619" w14:paraId="0093827A" w14:textId="77777777" w:rsidTr="00BB34DD">
        <w:trPr>
          <w:cantSplit/>
          <w:jc w:val="center"/>
        </w:trPr>
        <w:tc>
          <w:tcPr>
            <w:tcW w:w="1951" w:type="dxa"/>
            <w:tcBorders>
              <w:top w:val="nil"/>
              <w:bottom w:val="single" w:sz="4" w:space="0" w:color="auto"/>
            </w:tcBorders>
            <w:shd w:val="clear" w:color="auto" w:fill="auto"/>
          </w:tcPr>
          <w:p w14:paraId="7DC8B315" w14:textId="77777777" w:rsidR="00896C0E" w:rsidRPr="00020619" w:rsidRDefault="00896C0E" w:rsidP="00BB34DD">
            <w:pPr>
              <w:pStyle w:val="TAL"/>
            </w:pPr>
          </w:p>
        </w:tc>
        <w:tc>
          <w:tcPr>
            <w:tcW w:w="1794" w:type="dxa"/>
            <w:tcBorders>
              <w:top w:val="nil"/>
              <w:bottom w:val="single" w:sz="4" w:space="0" w:color="auto"/>
            </w:tcBorders>
            <w:shd w:val="clear" w:color="auto" w:fill="auto"/>
          </w:tcPr>
          <w:p w14:paraId="178B2AF6" w14:textId="77777777" w:rsidR="00896C0E" w:rsidRPr="00020619" w:rsidRDefault="00896C0E" w:rsidP="00BB34DD">
            <w:pPr>
              <w:pStyle w:val="TAC"/>
              <w:rPr>
                <w:rFonts w:cs="v4.2.0"/>
              </w:rPr>
            </w:pPr>
          </w:p>
        </w:tc>
        <w:tc>
          <w:tcPr>
            <w:tcW w:w="1418" w:type="dxa"/>
          </w:tcPr>
          <w:p w14:paraId="50FBDC6F" w14:textId="77777777" w:rsidR="00896C0E" w:rsidRPr="00020619" w:rsidRDefault="00896C0E" w:rsidP="00BB34DD">
            <w:pPr>
              <w:pStyle w:val="TAC"/>
              <w:rPr>
                <w:rFonts w:cs="v4.2.0"/>
                <w:lang w:eastAsia="zh-CN"/>
              </w:rPr>
            </w:pPr>
            <w:r w:rsidRPr="00020619">
              <w:rPr>
                <w:rFonts w:cs="v4.2.0"/>
                <w:lang w:eastAsia="zh-CN"/>
              </w:rPr>
              <w:t>4</w:t>
            </w:r>
          </w:p>
        </w:tc>
        <w:tc>
          <w:tcPr>
            <w:tcW w:w="5161" w:type="dxa"/>
            <w:gridSpan w:val="10"/>
            <w:tcBorders>
              <w:top w:val="nil"/>
            </w:tcBorders>
            <w:shd w:val="clear" w:color="auto" w:fill="auto"/>
          </w:tcPr>
          <w:p w14:paraId="69446996" w14:textId="77777777" w:rsidR="00896C0E" w:rsidRPr="00020619" w:rsidRDefault="00896C0E" w:rsidP="00BB34DD">
            <w:pPr>
              <w:pStyle w:val="TAC"/>
              <w:rPr>
                <w:rFonts w:cs="v4.2.0"/>
              </w:rPr>
            </w:pPr>
          </w:p>
        </w:tc>
      </w:tr>
      <w:tr w:rsidR="00896C0E" w:rsidRPr="00020619" w14:paraId="5BE3CB72" w14:textId="77777777" w:rsidTr="00BB34DD">
        <w:trPr>
          <w:cantSplit/>
          <w:jc w:val="center"/>
        </w:trPr>
        <w:tc>
          <w:tcPr>
            <w:tcW w:w="1951" w:type="dxa"/>
            <w:tcBorders>
              <w:bottom w:val="nil"/>
            </w:tcBorders>
            <w:shd w:val="clear" w:color="auto" w:fill="auto"/>
          </w:tcPr>
          <w:p w14:paraId="360133C6" w14:textId="77777777" w:rsidR="00896C0E" w:rsidRPr="00020619" w:rsidRDefault="00896C0E" w:rsidP="00BB34DD">
            <w:pPr>
              <w:pStyle w:val="TAL"/>
            </w:pPr>
            <w:r w:rsidRPr="00020619">
              <w:rPr>
                <w:position w:val="-12"/>
              </w:rPr>
              <w:object w:dxaOrig="800" w:dyaOrig="380" w14:anchorId="17C2DAB4">
                <v:shape id="_x0000_i1347" type="#_x0000_t75" style="width:45.5pt;height:15.45pt" o:ole="" fillcolor="window">
                  <v:imagedata r:id="rId20" o:title=""/>
                </v:shape>
                <o:OLEObject Type="Embed" ProgID="Equation.3" ShapeID="_x0000_i1347" DrawAspect="Content" ObjectID="_1731331728" r:id="rId457"/>
              </w:object>
            </w:r>
          </w:p>
        </w:tc>
        <w:tc>
          <w:tcPr>
            <w:tcW w:w="1794" w:type="dxa"/>
            <w:tcBorders>
              <w:bottom w:val="nil"/>
            </w:tcBorders>
            <w:shd w:val="clear" w:color="auto" w:fill="auto"/>
          </w:tcPr>
          <w:p w14:paraId="672C0846" w14:textId="77777777" w:rsidR="00896C0E" w:rsidRPr="00020619" w:rsidRDefault="00896C0E" w:rsidP="00BB34DD">
            <w:pPr>
              <w:pStyle w:val="TAC"/>
            </w:pPr>
            <w:r w:rsidRPr="00020619">
              <w:rPr>
                <w:rFonts w:cs="v4.2.0"/>
              </w:rPr>
              <w:t>dB</w:t>
            </w:r>
          </w:p>
        </w:tc>
        <w:tc>
          <w:tcPr>
            <w:tcW w:w="1418" w:type="dxa"/>
          </w:tcPr>
          <w:p w14:paraId="1F464677"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vMerge w:val="restart"/>
          </w:tcPr>
          <w:p w14:paraId="6609FF52" w14:textId="77777777" w:rsidR="00896C0E" w:rsidRPr="00020619" w:rsidRDefault="00896C0E" w:rsidP="00BB34DD">
            <w:pPr>
              <w:pStyle w:val="TAC"/>
            </w:pPr>
            <w:r w:rsidRPr="00020619">
              <w:rPr>
                <w:rFonts w:cs="v4.2.0"/>
              </w:rPr>
              <w:t>7</w:t>
            </w:r>
          </w:p>
        </w:tc>
        <w:tc>
          <w:tcPr>
            <w:tcW w:w="851" w:type="dxa"/>
            <w:gridSpan w:val="2"/>
            <w:vMerge w:val="restart"/>
          </w:tcPr>
          <w:p w14:paraId="2894E08E" w14:textId="77777777" w:rsidR="00896C0E" w:rsidRPr="00020619" w:rsidRDefault="00896C0E" w:rsidP="00BB34DD">
            <w:pPr>
              <w:pStyle w:val="TAC"/>
            </w:pPr>
            <w:r w:rsidRPr="00020619">
              <w:rPr>
                <w:rFonts w:cs="v4.2.0"/>
              </w:rPr>
              <w:t>-infinity</w:t>
            </w:r>
          </w:p>
        </w:tc>
        <w:tc>
          <w:tcPr>
            <w:tcW w:w="899" w:type="dxa"/>
            <w:vMerge w:val="restart"/>
          </w:tcPr>
          <w:p w14:paraId="72777369" w14:textId="77777777" w:rsidR="00896C0E" w:rsidRPr="00020619" w:rsidRDefault="00896C0E" w:rsidP="00BB34DD">
            <w:pPr>
              <w:pStyle w:val="TAC"/>
            </w:pPr>
            <w:r w:rsidRPr="00020619">
              <w:rPr>
                <w:rFonts w:cs="v4.2.0"/>
              </w:rPr>
              <w:t>-infinity</w:t>
            </w:r>
          </w:p>
        </w:tc>
        <w:tc>
          <w:tcPr>
            <w:tcW w:w="802" w:type="dxa"/>
            <w:vMerge w:val="restart"/>
          </w:tcPr>
          <w:p w14:paraId="6B937C73" w14:textId="77777777" w:rsidR="00896C0E" w:rsidRPr="00020619" w:rsidRDefault="00896C0E" w:rsidP="00BB34DD">
            <w:pPr>
              <w:pStyle w:val="TAC"/>
            </w:pPr>
            <w:r w:rsidRPr="00020619">
              <w:rPr>
                <w:rFonts w:cs="v4.2.0"/>
              </w:rPr>
              <w:t>4</w:t>
            </w:r>
          </w:p>
        </w:tc>
        <w:tc>
          <w:tcPr>
            <w:tcW w:w="850" w:type="dxa"/>
            <w:gridSpan w:val="3"/>
            <w:vMerge w:val="restart"/>
          </w:tcPr>
          <w:p w14:paraId="141A4AFB" w14:textId="77777777" w:rsidR="00896C0E" w:rsidRPr="00020619" w:rsidRDefault="00896C0E" w:rsidP="00BB34DD">
            <w:pPr>
              <w:pStyle w:val="TAC"/>
            </w:pPr>
            <w:r w:rsidRPr="00020619">
              <w:rPr>
                <w:lang w:eastAsia="zh-CN"/>
              </w:rPr>
              <w:t>4</w:t>
            </w:r>
          </w:p>
        </w:tc>
        <w:tc>
          <w:tcPr>
            <w:tcW w:w="767" w:type="dxa"/>
            <w:vMerge w:val="restart"/>
          </w:tcPr>
          <w:p w14:paraId="4FBB34C2" w14:textId="77777777" w:rsidR="00896C0E" w:rsidRPr="00020619" w:rsidRDefault="00896C0E" w:rsidP="00BB34DD">
            <w:pPr>
              <w:pStyle w:val="TAC"/>
            </w:pPr>
            <w:r w:rsidRPr="00020619">
              <w:rPr>
                <w:rFonts w:cs="v4.2.0"/>
              </w:rPr>
              <w:t>4</w:t>
            </w:r>
          </w:p>
        </w:tc>
      </w:tr>
      <w:tr w:rsidR="00896C0E" w:rsidRPr="00020619" w14:paraId="2D500218" w14:textId="77777777" w:rsidTr="00BB34DD">
        <w:trPr>
          <w:cantSplit/>
          <w:jc w:val="center"/>
        </w:trPr>
        <w:tc>
          <w:tcPr>
            <w:tcW w:w="1951" w:type="dxa"/>
            <w:tcBorders>
              <w:top w:val="nil"/>
              <w:bottom w:val="nil"/>
            </w:tcBorders>
            <w:shd w:val="clear" w:color="auto" w:fill="auto"/>
          </w:tcPr>
          <w:p w14:paraId="4D00AD81" w14:textId="77777777" w:rsidR="00896C0E" w:rsidRPr="00020619" w:rsidRDefault="00896C0E" w:rsidP="00BB34DD">
            <w:pPr>
              <w:pStyle w:val="TAL"/>
            </w:pPr>
          </w:p>
        </w:tc>
        <w:tc>
          <w:tcPr>
            <w:tcW w:w="1794" w:type="dxa"/>
            <w:tcBorders>
              <w:top w:val="nil"/>
              <w:bottom w:val="nil"/>
            </w:tcBorders>
            <w:shd w:val="clear" w:color="auto" w:fill="auto"/>
          </w:tcPr>
          <w:p w14:paraId="2E0D0694" w14:textId="77777777" w:rsidR="00896C0E" w:rsidRPr="00020619" w:rsidRDefault="00896C0E" w:rsidP="00BB34DD">
            <w:pPr>
              <w:pStyle w:val="TAC"/>
              <w:rPr>
                <w:rFonts w:cs="v4.2.0"/>
              </w:rPr>
            </w:pPr>
          </w:p>
        </w:tc>
        <w:tc>
          <w:tcPr>
            <w:tcW w:w="1418" w:type="dxa"/>
          </w:tcPr>
          <w:p w14:paraId="44C23801"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vMerge/>
          </w:tcPr>
          <w:p w14:paraId="69EB48D7" w14:textId="77777777" w:rsidR="00896C0E" w:rsidRPr="00020619" w:rsidRDefault="00896C0E" w:rsidP="00BB34DD">
            <w:pPr>
              <w:pStyle w:val="TAC"/>
              <w:rPr>
                <w:rFonts w:cs="v4.2.0"/>
              </w:rPr>
            </w:pPr>
          </w:p>
        </w:tc>
        <w:tc>
          <w:tcPr>
            <w:tcW w:w="851" w:type="dxa"/>
            <w:gridSpan w:val="2"/>
            <w:vMerge/>
          </w:tcPr>
          <w:p w14:paraId="02564F14" w14:textId="77777777" w:rsidR="00896C0E" w:rsidRPr="00020619" w:rsidRDefault="00896C0E" w:rsidP="00BB34DD">
            <w:pPr>
              <w:pStyle w:val="TAC"/>
              <w:rPr>
                <w:rFonts w:cs="v4.2.0"/>
              </w:rPr>
            </w:pPr>
          </w:p>
        </w:tc>
        <w:tc>
          <w:tcPr>
            <w:tcW w:w="899" w:type="dxa"/>
            <w:vMerge/>
          </w:tcPr>
          <w:p w14:paraId="4424661E" w14:textId="77777777" w:rsidR="00896C0E" w:rsidRPr="00020619" w:rsidRDefault="00896C0E" w:rsidP="00BB34DD">
            <w:pPr>
              <w:pStyle w:val="TAC"/>
              <w:rPr>
                <w:rFonts w:cs="v4.2.0"/>
              </w:rPr>
            </w:pPr>
          </w:p>
        </w:tc>
        <w:tc>
          <w:tcPr>
            <w:tcW w:w="802" w:type="dxa"/>
            <w:vMerge/>
          </w:tcPr>
          <w:p w14:paraId="436E5B0D" w14:textId="77777777" w:rsidR="00896C0E" w:rsidRPr="00020619" w:rsidRDefault="00896C0E" w:rsidP="00BB34DD">
            <w:pPr>
              <w:pStyle w:val="TAC"/>
              <w:rPr>
                <w:rFonts w:cs="v4.2.0"/>
              </w:rPr>
            </w:pPr>
          </w:p>
        </w:tc>
        <w:tc>
          <w:tcPr>
            <w:tcW w:w="850" w:type="dxa"/>
            <w:gridSpan w:val="3"/>
            <w:vMerge/>
          </w:tcPr>
          <w:p w14:paraId="7BA7DD82" w14:textId="77777777" w:rsidR="00896C0E" w:rsidRPr="00020619" w:rsidRDefault="00896C0E" w:rsidP="00BB34DD">
            <w:pPr>
              <w:pStyle w:val="TAC"/>
              <w:rPr>
                <w:rFonts w:cs="v4.2.0"/>
              </w:rPr>
            </w:pPr>
          </w:p>
        </w:tc>
        <w:tc>
          <w:tcPr>
            <w:tcW w:w="767" w:type="dxa"/>
            <w:vMerge/>
          </w:tcPr>
          <w:p w14:paraId="71E9B19F" w14:textId="77777777" w:rsidR="00896C0E" w:rsidRPr="00020619" w:rsidRDefault="00896C0E" w:rsidP="00BB34DD">
            <w:pPr>
              <w:pStyle w:val="TAC"/>
              <w:rPr>
                <w:rFonts w:cs="v4.2.0"/>
              </w:rPr>
            </w:pPr>
          </w:p>
        </w:tc>
      </w:tr>
      <w:tr w:rsidR="00896C0E" w:rsidRPr="00020619" w14:paraId="4F6C0474" w14:textId="77777777" w:rsidTr="00BB34DD">
        <w:trPr>
          <w:cantSplit/>
          <w:jc w:val="center"/>
        </w:trPr>
        <w:tc>
          <w:tcPr>
            <w:tcW w:w="1951" w:type="dxa"/>
            <w:tcBorders>
              <w:top w:val="nil"/>
              <w:bottom w:val="nil"/>
            </w:tcBorders>
            <w:shd w:val="clear" w:color="auto" w:fill="auto"/>
          </w:tcPr>
          <w:p w14:paraId="716D2AC2" w14:textId="77777777" w:rsidR="00896C0E" w:rsidRPr="00020619" w:rsidRDefault="00896C0E" w:rsidP="00BB34DD">
            <w:pPr>
              <w:pStyle w:val="TAL"/>
            </w:pPr>
          </w:p>
        </w:tc>
        <w:tc>
          <w:tcPr>
            <w:tcW w:w="1794" w:type="dxa"/>
            <w:tcBorders>
              <w:top w:val="nil"/>
              <w:bottom w:val="nil"/>
            </w:tcBorders>
            <w:shd w:val="clear" w:color="auto" w:fill="auto"/>
          </w:tcPr>
          <w:p w14:paraId="040E3EBB" w14:textId="77777777" w:rsidR="00896C0E" w:rsidRPr="00020619" w:rsidRDefault="00896C0E" w:rsidP="00BB34DD">
            <w:pPr>
              <w:pStyle w:val="TAC"/>
              <w:rPr>
                <w:rFonts w:cs="v4.2.0"/>
              </w:rPr>
            </w:pPr>
          </w:p>
        </w:tc>
        <w:tc>
          <w:tcPr>
            <w:tcW w:w="1418" w:type="dxa"/>
          </w:tcPr>
          <w:p w14:paraId="31892EED"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vMerge/>
            <w:tcBorders>
              <w:bottom w:val="nil"/>
            </w:tcBorders>
          </w:tcPr>
          <w:p w14:paraId="76DA0D44" w14:textId="77777777" w:rsidR="00896C0E" w:rsidRPr="00020619" w:rsidRDefault="00896C0E" w:rsidP="00BB34DD">
            <w:pPr>
              <w:pStyle w:val="TAC"/>
              <w:rPr>
                <w:rFonts w:cs="v4.2.0"/>
              </w:rPr>
            </w:pPr>
          </w:p>
        </w:tc>
        <w:tc>
          <w:tcPr>
            <w:tcW w:w="851" w:type="dxa"/>
            <w:gridSpan w:val="2"/>
            <w:vMerge/>
            <w:tcBorders>
              <w:bottom w:val="nil"/>
            </w:tcBorders>
          </w:tcPr>
          <w:p w14:paraId="263BDB5F" w14:textId="77777777" w:rsidR="00896C0E" w:rsidRPr="00020619" w:rsidRDefault="00896C0E" w:rsidP="00BB34DD">
            <w:pPr>
              <w:pStyle w:val="TAC"/>
              <w:rPr>
                <w:rFonts w:cs="v4.2.0"/>
              </w:rPr>
            </w:pPr>
          </w:p>
        </w:tc>
        <w:tc>
          <w:tcPr>
            <w:tcW w:w="899" w:type="dxa"/>
            <w:vMerge/>
            <w:tcBorders>
              <w:bottom w:val="nil"/>
            </w:tcBorders>
          </w:tcPr>
          <w:p w14:paraId="615B941E" w14:textId="77777777" w:rsidR="00896C0E" w:rsidRPr="00020619" w:rsidRDefault="00896C0E" w:rsidP="00BB34DD">
            <w:pPr>
              <w:pStyle w:val="TAC"/>
              <w:rPr>
                <w:rFonts w:cs="v4.2.0"/>
              </w:rPr>
            </w:pPr>
          </w:p>
        </w:tc>
        <w:tc>
          <w:tcPr>
            <w:tcW w:w="802" w:type="dxa"/>
            <w:vMerge/>
            <w:tcBorders>
              <w:bottom w:val="nil"/>
            </w:tcBorders>
          </w:tcPr>
          <w:p w14:paraId="114E1D1E" w14:textId="77777777" w:rsidR="00896C0E" w:rsidRPr="00020619" w:rsidRDefault="00896C0E" w:rsidP="00BB34DD">
            <w:pPr>
              <w:pStyle w:val="TAC"/>
              <w:rPr>
                <w:rFonts w:cs="v4.2.0"/>
              </w:rPr>
            </w:pPr>
          </w:p>
        </w:tc>
        <w:tc>
          <w:tcPr>
            <w:tcW w:w="850" w:type="dxa"/>
            <w:gridSpan w:val="3"/>
            <w:vMerge/>
            <w:tcBorders>
              <w:bottom w:val="nil"/>
            </w:tcBorders>
          </w:tcPr>
          <w:p w14:paraId="7CBFAFAF" w14:textId="77777777" w:rsidR="00896C0E" w:rsidRPr="00020619" w:rsidRDefault="00896C0E" w:rsidP="00BB34DD">
            <w:pPr>
              <w:pStyle w:val="TAC"/>
              <w:rPr>
                <w:rFonts w:cs="v4.2.0"/>
              </w:rPr>
            </w:pPr>
          </w:p>
        </w:tc>
        <w:tc>
          <w:tcPr>
            <w:tcW w:w="767" w:type="dxa"/>
            <w:vMerge/>
            <w:tcBorders>
              <w:bottom w:val="nil"/>
            </w:tcBorders>
          </w:tcPr>
          <w:p w14:paraId="60C3B7B8" w14:textId="77777777" w:rsidR="00896C0E" w:rsidRPr="00020619" w:rsidRDefault="00896C0E" w:rsidP="00BB34DD">
            <w:pPr>
              <w:pStyle w:val="TAC"/>
              <w:rPr>
                <w:rFonts w:cs="v4.2.0"/>
              </w:rPr>
            </w:pPr>
          </w:p>
        </w:tc>
      </w:tr>
      <w:tr w:rsidR="00896C0E" w:rsidRPr="00020619" w14:paraId="1DCD9DF9" w14:textId="77777777" w:rsidTr="00BB34DD">
        <w:trPr>
          <w:cantSplit/>
          <w:jc w:val="center"/>
        </w:trPr>
        <w:tc>
          <w:tcPr>
            <w:tcW w:w="1951" w:type="dxa"/>
            <w:tcBorders>
              <w:top w:val="nil"/>
              <w:bottom w:val="single" w:sz="4" w:space="0" w:color="auto"/>
            </w:tcBorders>
            <w:shd w:val="clear" w:color="auto" w:fill="auto"/>
          </w:tcPr>
          <w:p w14:paraId="7DF3C495" w14:textId="77777777" w:rsidR="00896C0E" w:rsidRPr="00020619" w:rsidRDefault="00896C0E" w:rsidP="00BB34DD">
            <w:pPr>
              <w:pStyle w:val="TAL"/>
            </w:pPr>
          </w:p>
        </w:tc>
        <w:tc>
          <w:tcPr>
            <w:tcW w:w="1794" w:type="dxa"/>
            <w:tcBorders>
              <w:top w:val="nil"/>
              <w:bottom w:val="single" w:sz="4" w:space="0" w:color="auto"/>
            </w:tcBorders>
            <w:shd w:val="clear" w:color="auto" w:fill="auto"/>
          </w:tcPr>
          <w:p w14:paraId="0BC97E4B" w14:textId="77777777" w:rsidR="00896C0E" w:rsidRPr="00020619" w:rsidRDefault="00896C0E" w:rsidP="00BB34DD">
            <w:pPr>
              <w:pStyle w:val="TAC"/>
              <w:rPr>
                <w:rFonts w:cs="v4.2.0"/>
              </w:rPr>
            </w:pPr>
          </w:p>
        </w:tc>
        <w:tc>
          <w:tcPr>
            <w:tcW w:w="1418" w:type="dxa"/>
          </w:tcPr>
          <w:p w14:paraId="4BFEC7F4"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Borders>
              <w:top w:val="nil"/>
            </w:tcBorders>
          </w:tcPr>
          <w:p w14:paraId="0849CB23" w14:textId="77777777" w:rsidR="00896C0E" w:rsidRPr="00020619" w:rsidRDefault="00896C0E" w:rsidP="00BB34DD">
            <w:pPr>
              <w:pStyle w:val="TAC"/>
              <w:rPr>
                <w:rFonts w:cs="v4.2.0"/>
              </w:rPr>
            </w:pPr>
          </w:p>
        </w:tc>
        <w:tc>
          <w:tcPr>
            <w:tcW w:w="851" w:type="dxa"/>
            <w:gridSpan w:val="2"/>
            <w:tcBorders>
              <w:top w:val="nil"/>
            </w:tcBorders>
          </w:tcPr>
          <w:p w14:paraId="1202BBFC" w14:textId="77777777" w:rsidR="00896C0E" w:rsidRPr="00020619" w:rsidRDefault="00896C0E" w:rsidP="00BB34DD">
            <w:pPr>
              <w:pStyle w:val="TAC"/>
              <w:rPr>
                <w:rFonts w:cs="v4.2.0"/>
              </w:rPr>
            </w:pPr>
          </w:p>
        </w:tc>
        <w:tc>
          <w:tcPr>
            <w:tcW w:w="899" w:type="dxa"/>
            <w:tcBorders>
              <w:top w:val="nil"/>
            </w:tcBorders>
          </w:tcPr>
          <w:p w14:paraId="0DF263DA" w14:textId="77777777" w:rsidR="00896C0E" w:rsidRPr="00020619" w:rsidRDefault="00896C0E" w:rsidP="00BB34DD">
            <w:pPr>
              <w:pStyle w:val="TAC"/>
              <w:rPr>
                <w:rFonts w:cs="v4.2.0"/>
              </w:rPr>
            </w:pPr>
          </w:p>
        </w:tc>
        <w:tc>
          <w:tcPr>
            <w:tcW w:w="802" w:type="dxa"/>
            <w:tcBorders>
              <w:top w:val="nil"/>
            </w:tcBorders>
          </w:tcPr>
          <w:p w14:paraId="26ED699B" w14:textId="77777777" w:rsidR="00896C0E" w:rsidRPr="00020619" w:rsidRDefault="00896C0E" w:rsidP="00BB34DD">
            <w:pPr>
              <w:pStyle w:val="TAC"/>
              <w:rPr>
                <w:rFonts w:cs="v4.2.0"/>
              </w:rPr>
            </w:pPr>
          </w:p>
        </w:tc>
        <w:tc>
          <w:tcPr>
            <w:tcW w:w="850" w:type="dxa"/>
            <w:gridSpan w:val="3"/>
            <w:tcBorders>
              <w:top w:val="nil"/>
            </w:tcBorders>
          </w:tcPr>
          <w:p w14:paraId="7CF916C1" w14:textId="77777777" w:rsidR="00896C0E" w:rsidRPr="00020619" w:rsidRDefault="00896C0E" w:rsidP="00BB34DD">
            <w:pPr>
              <w:pStyle w:val="TAC"/>
              <w:rPr>
                <w:rFonts w:cs="v4.2.0"/>
              </w:rPr>
            </w:pPr>
          </w:p>
        </w:tc>
        <w:tc>
          <w:tcPr>
            <w:tcW w:w="767" w:type="dxa"/>
            <w:tcBorders>
              <w:top w:val="nil"/>
            </w:tcBorders>
          </w:tcPr>
          <w:p w14:paraId="7AEAD3D5" w14:textId="77777777" w:rsidR="00896C0E" w:rsidRPr="00020619" w:rsidRDefault="00896C0E" w:rsidP="00BB34DD">
            <w:pPr>
              <w:pStyle w:val="TAC"/>
              <w:rPr>
                <w:rFonts w:cs="v4.2.0"/>
              </w:rPr>
            </w:pPr>
          </w:p>
        </w:tc>
      </w:tr>
      <w:tr w:rsidR="00896C0E" w:rsidRPr="00020619" w14:paraId="440D9805" w14:textId="77777777" w:rsidTr="00BB34DD">
        <w:trPr>
          <w:cantSplit/>
          <w:jc w:val="center"/>
        </w:trPr>
        <w:tc>
          <w:tcPr>
            <w:tcW w:w="1951" w:type="dxa"/>
            <w:tcBorders>
              <w:bottom w:val="nil"/>
            </w:tcBorders>
            <w:shd w:val="clear" w:color="auto" w:fill="auto"/>
          </w:tcPr>
          <w:p w14:paraId="74321C37" w14:textId="77777777" w:rsidR="00896C0E" w:rsidRPr="00020619" w:rsidRDefault="00896C0E" w:rsidP="00BB34DD">
            <w:pPr>
              <w:pStyle w:val="TAL"/>
            </w:pPr>
            <w:r w:rsidRPr="00020619">
              <w:t xml:space="preserve">SS-RSRP </w:t>
            </w:r>
            <w:r w:rsidRPr="00020619">
              <w:rPr>
                <w:vertAlign w:val="superscript"/>
              </w:rPr>
              <w:t>Note3</w:t>
            </w:r>
          </w:p>
        </w:tc>
        <w:tc>
          <w:tcPr>
            <w:tcW w:w="1794" w:type="dxa"/>
            <w:tcBorders>
              <w:bottom w:val="nil"/>
            </w:tcBorders>
            <w:shd w:val="clear" w:color="auto" w:fill="auto"/>
          </w:tcPr>
          <w:p w14:paraId="4171641D" w14:textId="77777777" w:rsidR="00896C0E" w:rsidRPr="00020619" w:rsidRDefault="00896C0E" w:rsidP="00BB34DD">
            <w:pPr>
              <w:pStyle w:val="TAC"/>
            </w:pPr>
            <w:r w:rsidRPr="00020619">
              <w:rPr>
                <w:rFonts w:cs="v4.2.0"/>
              </w:rPr>
              <w:t>dBm/SCS</w:t>
            </w:r>
          </w:p>
        </w:tc>
        <w:tc>
          <w:tcPr>
            <w:tcW w:w="1418" w:type="dxa"/>
          </w:tcPr>
          <w:p w14:paraId="361A895F"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Pr>
          <w:p w14:paraId="3314DD60" w14:textId="77777777" w:rsidR="00896C0E" w:rsidRPr="00020619" w:rsidRDefault="00896C0E" w:rsidP="00BB34DD">
            <w:pPr>
              <w:pStyle w:val="TAC"/>
            </w:pPr>
            <w:r w:rsidRPr="00020619">
              <w:rPr>
                <w:rFonts w:cs="v4.2.0"/>
              </w:rPr>
              <w:t>-91</w:t>
            </w:r>
          </w:p>
        </w:tc>
        <w:tc>
          <w:tcPr>
            <w:tcW w:w="851" w:type="dxa"/>
            <w:gridSpan w:val="2"/>
          </w:tcPr>
          <w:p w14:paraId="427D79E0" w14:textId="77777777" w:rsidR="00896C0E" w:rsidRPr="00020619" w:rsidRDefault="00896C0E" w:rsidP="00BB34DD">
            <w:pPr>
              <w:pStyle w:val="TAC"/>
            </w:pPr>
            <w:r w:rsidRPr="00020619">
              <w:rPr>
                <w:rFonts w:cs="v4.2.0"/>
              </w:rPr>
              <w:t>-infinity</w:t>
            </w:r>
          </w:p>
        </w:tc>
        <w:tc>
          <w:tcPr>
            <w:tcW w:w="899" w:type="dxa"/>
          </w:tcPr>
          <w:p w14:paraId="62B96396" w14:textId="77777777" w:rsidR="00896C0E" w:rsidRPr="00020619" w:rsidRDefault="00896C0E" w:rsidP="00BB34DD">
            <w:pPr>
              <w:pStyle w:val="TAC"/>
            </w:pPr>
            <w:r w:rsidRPr="00020619">
              <w:rPr>
                <w:rFonts w:cs="v4.2.0"/>
              </w:rPr>
              <w:t>-infinity</w:t>
            </w:r>
          </w:p>
        </w:tc>
        <w:tc>
          <w:tcPr>
            <w:tcW w:w="802" w:type="dxa"/>
          </w:tcPr>
          <w:p w14:paraId="7D2E49D4" w14:textId="77777777" w:rsidR="00896C0E" w:rsidRPr="00020619" w:rsidRDefault="00896C0E" w:rsidP="00BB34DD">
            <w:pPr>
              <w:pStyle w:val="TAC"/>
              <w:rPr>
                <w:lang w:eastAsia="zh-CN"/>
              </w:rPr>
            </w:pPr>
            <w:r w:rsidRPr="00020619">
              <w:rPr>
                <w:lang w:eastAsia="zh-CN"/>
              </w:rPr>
              <w:t>-94</w:t>
            </w:r>
          </w:p>
        </w:tc>
        <w:tc>
          <w:tcPr>
            <w:tcW w:w="850" w:type="dxa"/>
            <w:gridSpan w:val="3"/>
          </w:tcPr>
          <w:p w14:paraId="73D35022" w14:textId="77777777" w:rsidR="00896C0E" w:rsidRPr="00020619" w:rsidRDefault="00896C0E" w:rsidP="00BB34DD">
            <w:pPr>
              <w:pStyle w:val="TAC"/>
              <w:rPr>
                <w:lang w:eastAsia="zh-CN"/>
              </w:rPr>
            </w:pPr>
            <w:r w:rsidRPr="00020619">
              <w:rPr>
                <w:lang w:eastAsia="zh-CN"/>
              </w:rPr>
              <w:t>-94</w:t>
            </w:r>
          </w:p>
        </w:tc>
        <w:tc>
          <w:tcPr>
            <w:tcW w:w="767" w:type="dxa"/>
          </w:tcPr>
          <w:p w14:paraId="0CB62DF4" w14:textId="77777777" w:rsidR="00896C0E" w:rsidRPr="00020619" w:rsidRDefault="00896C0E" w:rsidP="00BB34DD">
            <w:pPr>
              <w:pStyle w:val="TAC"/>
              <w:rPr>
                <w:lang w:eastAsia="zh-CN"/>
              </w:rPr>
            </w:pPr>
            <w:r w:rsidRPr="00020619">
              <w:rPr>
                <w:lang w:eastAsia="zh-CN"/>
              </w:rPr>
              <w:t>-94</w:t>
            </w:r>
          </w:p>
        </w:tc>
      </w:tr>
      <w:tr w:rsidR="00896C0E" w:rsidRPr="00020619" w14:paraId="048891E1" w14:textId="77777777" w:rsidTr="00BB34DD">
        <w:trPr>
          <w:cantSplit/>
          <w:jc w:val="center"/>
        </w:trPr>
        <w:tc>
          <w:tcPr>
            <w:tcW w:w="1951" w:type="dxa"/>
            <w:tcBorders>
              <w:top w:val="nil"/>
              <w:bottom w:val="nil"/>
            </w:tcBorders>
            <w:shd w:val="clear" w:color="auto" w:fill="auto"/>
          </w:tcPr>
          <w:p w14:paraId="588DE25D" w14:textId="77777777" w:rsidR="00896C0E" w:rsidRPr="00020619" w:rsidRDefault="00896C0E" w:rsidP="00BB34DD">
            <w:pPr>
              <w:pStyle w:val="TAL"/>
            </w:pPr>
          </w:p>
        </w:tc>
        <w:tc>
          <w:tcPr>
            <w:tcW w:w="1794" w:type="dxa"/>
            <w:tcBorders>
              <w:top w:val="nil"/>
              <w:bottom w:val="nil"/>
            </w:tcBorders>
            <w:shd w:val="clear" w:color="auto" w:fill="auto"/>
          </w:tcPr>
          <w:p w14:paraId="5631EEDD" w14:textId="77777777" w:rsidR="00896C0E" w:rsidRPr="00020619" w:rsidRDefault="00896C0E" w:rsidP="00BB34DD">
            <w:pPr>
              <w:pStyle w:val="TAC"/>
              <w:rPr>
                <w:rFonts w:cs="v4.2.0"/>
              </w:rPr>
            </w:pPr>
          </w:p>
        </w:tc>
        <w:tc>
          <w:tcPr>
            <w:tcW w:w="1418" w:type="dxa"/>
          </w:tcPr>
          <w:p w14:paraId="54A56F66"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Pr>
          <w:p w14:paraId="69AF7119" w14:textId="77777777" w:rsidR="00896C0E" w:rsidRPr="00020619" w:rsidRDefault="00896C0E" w:rsidP="00BB34DD">
            <w:pPr>
              <w:pStyle w:val="TAC"/>
              <w:rPr>
                <w:rFonts w:cs="v4.2.0"/>
              </w:rPr>
            </w:pPr>
            <w:r w:rsidRPr="00020619">
              <w:rPr>
                <w:rFonts w:cs="v4.2.0"/>
              </w:rPr>
              <w:t>-91</w:t>
            </w:r>
          </w:p>
        </w:tc>
        <w:tc>
          <w:tcPr>
            <w:tcW w:w="851" w:type="dxa"/>
            <w:gridSpan w:val="2"/>
          </w:tcPr>
          <w:p w14:paraId="0A92AC25" w14:textId="77777777" w:rsidR="00896C0E" w:rsidRPr="00020619" w:rsidRDefault="00896C0E" w:rsidP="00BB34DD">
            <w:pPr>
              <w:pStyle w:val="TAC"/>
              <w:rPr>
                <w:rFonts w:cs="v4.2.0"/>
              </w:rPr>
            </w:pPr>
            <w:r w:rsidRPr="00020619">
              <w:rPr>
                <w:rFonts w:cs="v4.2.0"/>
              </w:rPr>
              <w:t>-infinity</w:t>
            </w:r>
          </w:p>
        </w:tc>
        <w:tc>
          <w:tcPr>
            <w:tcW w:w="899" w:type="dxa"/>
          </w:tcPr>
          <w:p w14:paraId="37E2B5AC" w14:textId="77777777" w:rsidR="00896C0E" w:rsidRPr="00020619" w:rsidRDefault="00896C0E" w:rsidP="00BB34DD">
            <w:pPr>
              <w:pStyle w:val="TAC"/>
              <w:rPr>
                <w:rFonts w:cs="v4.2.0"/>
              </w:rPr>
            </w:pPr>
            <w:r w:rsidRPr="00020619">
              <w:rPr>
                <w:rFonts w:cs="v4.2.0"/>
              </w:rPr>
              <w:t>-infinity</w:t>
            </w:r>
          </w:p>
        </w:tc>
        <w:tc>
          <w:tcPr>
            <w:tcW w:w="802" w:type="dxa"/>
          </w:tcPr>
          <w:p w14:paraId="0F606419" w14:textId="77777777" w:rsidR="00896C0E" w:rsidRPr="00020619" w:rsidRDefault="00896C0E" w:rsidP="00BB34DD">
            <w:pPr>
              <w:pStyle w:val="TAC"/>
              <w:rPr>
                <w:rFonts w:cs="v4.2.0"/>
              </w:rPr>
            </w:pPr>
            <w:r w:rsidRPr="00020619">
              <w:rPr>
                <w:lang w:eastAsia="zh-CN"/>
              </w:rPr>
              <w:t>-94</w:t>
            </w:r>
          </w:p>
        </w:tc>
        <w:tc>
          <w:tcPr>
            <w:tcW w:w="850" w:type="dxa"/>
            <w:gridSpan w:val="3"/>
          </w:tcPr>
          <w:p w14:paraId="7FECDA09" w14:textId="77777777" w:rsidR="00896C0E" w:rsidRPr="00020619" w:rsidRDefault="00896C0E" w:rsidP="00BB34DD">
            <w:pPr>
              <w:pStyle w:val="TAC"/>
              <w:rPr>
                <w:rFonts w:cs="v4.2.0"/>
              </w:rPr>
            </w:pPr>
            <w:r w:rsidRPr="00020619">
              <w:rPr>
                <w:lang w:eastAsia="zh-CN"/>
              </w:rPr>
              <w:t>-94</w:t>
            </w:r>
          </w:p>
        </w:tc>
        <w:tc>
          <w:tcPr>
            <w:tcW w:w="767" w:type="dxa"/>
          </w:tcPr>
          <w:p w14:paraId="3C758BFF" w14:textId="77777777" w:rsidR="00896C0E" w:rsidRPr="00020619" w:rsidRDefault="00896C0E" w:rsidP="00BB34DD">
            <w:pPr>
              <w:pStyle w:val="TAC"/>
              <w:rPr>
                <w:rFonts w:cs="v4.2.0"/>
              </w:rPr>
            </w:pPr>
            <w:r w:rsidRPr="00020619">
              <w:rPr>
                <w:lang w:eastAsia="zh-CN"/>
              </w:rPr>
              <w:t>-94</w:t>
            </w:r>
          </w:p>
        </w:tc>
      </w:tr>
      <w:tr w:rsidR="00896C0E" w:rsidRPr="00020619" w14:paraId="5C0B2F3A" w14:textId="77777777" w:rsidTr="00BB34DD">
        <w:trPr>
          <w:cantSplit/>
          <w:jc w:val="center"/>
        </w:trPr>
        <w:tc>
          <w:tcPr>
            <w:tcW w:w="1951" w:type="dxa"/>
            <w:tcBorders>
              <w:top w:val="nil"/>
              <w:bottom w:val="nil"/>
            </w:tcBorders>
            <w:shd w:val="clear" w:color="auto" w:fill="auto"/>
          </w:tcPr>
          <w:p w14:paraId="065108DC" w14:textId="77777777" w:rsidR="00896C0E" w:rsidRPr="00020619" w:rsidRDefault="00896C0E" w:rsidP="00BB34DD">
            <w:pPr>
              <w:pStyle w:val="TAL"/>
            </w:pPr>
          </w:p>
        </w:tc>
        <w:tc>
          <w:tcPr>
            <w:tcW w:w="1794" w:type="dxa"/>
            <w:tcBorders>
              <w:top w:val="nil"/>
              <w:bottom w:val="nil"/>
            </w:tcBorders>
            <w:shd w:val="clear" w:color="auto" w:fill="auto"/>
          </w:tcPr>
          <w:p w14:paraId="6DCD8229" w14:textId="77777777" w:rsidR="00896C0E" w:rsidRPr="00020619" w:rsidRDefault="00896C0E" w:rsidP="00BB34DD">
            <w:pPr>
              <w:pStyle w:val="TAC"/>
              <w:rPr>
                <w:rFonts w:cs="v4.2.0"/>
              </w:rPr>
            </w:pPr>
          </w:p>
        </w:tc>
        <w:tc>
          <w:tcPr>
            <w:tcW w:w="1418" w:type="dxa"/>
          </w:tcPr>
          <w:p w14:paraId="00075F7A"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Pr>
          <w:p w14:paraId="35E6731C" w14:textId="77777777" w:rsidR="00896C0E" w:rsidRPr="00020619" w:rsidRDefault="00896C0E" w:rsidP="00BB34DD">
            <w:pPr>
              <w:pStyle w:val="TAC"/>
              <w:rPr>
                <w:rFonts w:cs="v4.2.0"/>
                <w:lang w:eastAsia="zh-CN"/>
              </w:rPr>
            </w:pPr>
            <w:r w:rsidRPr="00020619">
              <w:rPr>
                <w:rFonts w:cs="v4.2.0"/>
                <w:lang w:eastAsia="zh-CN"/>
              </w:rPr>
              <w:t>-88</w:t>
            </w:r>
          </w:p>
        </w:tc>
        <w:tc>
          <w:tcPr>
            <w:tcW w:w="851" w:type="dxa"/>
            <w:gridSpan w:val="2"/>
          </w:tcPr>
          <w:p w14:paraId="64DABDF5" w14:textId="77777777" w:rsidR="00896C0E" w:rsidRPr="00020619" w:rsidRDefault="00896C0E" w:rsidP="00BB34DD">
            <w:pPr>
              <w:pStyle w:val="TAC"/>
              <w:rPr>
                <w:rFonts w:cs="v4.2.0"/>
                <w:lang w:eastAsia="zh-CN"/>
              </w:rPr>
            </w:pPr>
            <w:r w:rsidRPr="00020619">
              <w:rPr>
                <w:rFonts w:cs="v4.2.0"/>
              </w:rPr>
              <w:t>-infinity</w:t>
            </w:r>
          </w:p>
        </w:tc>
        <w:tc>
          <w:tcPr>
            <w:tcW w:w="899" w:type="dxa"/>
          </w:tcPr>
          <w:p w14:paraId="36B63DBD" w14:textId="77777777" w:rsidR="00896C0E" w:rsidRPr="00020619" w:rsidRDefault="00896C0E" w:rsidP="00BB34DD">
            <w:pPr>
              <w:pStyle w:val="TAC"/>
              <w:rPr>
                <w:rFonts w:cs="v4.2.0"/>
                <w:lang w:eastAsia="zh-CN"/>
              </w:rPr>
            </w:pPr>
            <w:r w:rsidRPr="00020619">
              <w:rPr>
                <w:rFonts w:cs="v4.2.0"/>
              </w:rPr>
              <w:t>-infinity</w:t>
            </w:r>
          </w:p>
        </w:tc>
        <w:tc>
          <w:tcPr>
            <w:tcW w:w="802" w:type="dxa"/>
          </w:tcPr>
          <w:p w14:paraId="086B5E6B" w14:textId="77777777" w:rsidR="00896C0E" w:rsidRPr="00020619" w:rsidRDefault="00896C0E" w:rsidP="00BB34DD">
            <w:pPr>
              <w:pStyle w:val="TAC"/>
              <w:rPr>
                <w:rFonts w:cs="v4.2.0"/>
                <w:lang w:eastAsia="zh-CN"/>
              </w:rPr>
            </w:pPr>
            <w:r w:rsidRPr="00020619">
              <w:rPr>
                <w:rFonts w:cs="v4.2.0"/>
                <w:lang w:eastAsia="zh-CN"/>
              </w:rPr>
              <w:t>-91</w:t>
            </w:r>
          </w:p>
        </w:tc>
        <w:tc>
          <w:tcPr>
            <w:tcW w:w="850" w:type="dxa"/>
            <w:gridSpan w:val="3"/>
          </w:tcPr>
          <w:p w14:paraId="1A11F1C9" w14:textId="77777777" w:rsidR="00896C0E" w:rsidRPr="00020619" w:rsidRDefault="00896C0E" w:rsidP="00BB34DD">
            <w:pPr>
              <w:pStyle w:val="TAC"/>
              <w:rPr>
                <w:rFonts w:cs="v4.2.0"/>
                <w:lang w:eastAsia="zh-CN"/>
              </w:rPr>
            </w:pPr>
            <w:r w:rsidRPr="00020619">
              <w:rPr>
                <w:rFonts w:cs="v4.2.0"/>
                <w:lang w:eastAsia="zh-CN"/>
              </w:rPr>
              <w:t>-91</w:t>
            </w:r>
          </w:p>
        </w:tc>
        <w:tc>
          <w:tcPr>
            <w:tcW w:w="767" w:type="dxa"/>
          </w:tcPr>
          <w:p w14:paraId="3D75675D" w14:textId="77777777" w:rsidR="00896C0E" w:rsidRPr="00020619" w:rsidRDefault="00896C0E" w:rsidP="00BB34DD">
            <w:pPr>
              <w:pStyle w:val="TAC"/>
              <w:rPr>
                <w:rFonts w:cs="v4.2.0"/>
                <w:lang w:eastAsia="zh-CN"/>
              </w:rPr>
            </w:pPr>
            <w:r w:rsidRPr="00020619">
              <w:rPr>
                <w:rFonts w:cs="v4.2.0"/>
                <w:lang w:eastAsia="zh-CN"/>
              </w:rPr>
              <w:t>-91</w:t>
            </w:r>
          </w:p>
        </w:tc>
      </w:tr>
      <w:tr w:rsidR="00896C0E" w:rsidRPr="00020619" w14:paraId="58BEB805" w14:textId="77777777" w:rsidTr="00BB34DD">
        <w:trPr>
          <w:cantSplit/>
          <w:jc w:val="center"/>
        </w:trPr>
        <w:tc>
          <w:tcPr>
            <w:tcW w:w="1951" w:type="dxa"/>
            <w:tcBorders>
              <w:top w:val="nil"/>
              <w:bottom w:val="single" w:sz="4" w:space="0" w:color="auto"/>
            </w:tcBorders>
            <w:shd w:val="clear" w:color="auto" w:fill="auto"/>
          </w:tcPr>
          <w:p w14:paraId="341FB91C" w14:textId="77777777" w:rsidR="00896C0E" w:rsidRPr="00020619" w:rsidRDefault="00896C0E" w:rsidP="00BB34DD">
            <w:pPr>
              <w:pStyle w:val="TAL"/>
            </w:pPr>
          </w:p>
        </w:tc>
        <w:tc>
          <w:tcPr>
            <w:tcW w:w="1794" w:type="dxa"/>
            <w:tcBorders>
              <w:top w:val="nil"/>
            </w:tcBorders>
            <w:shd w:val="clear" w:color="auto" w:fill="auto"/>
          </w:tcPr>
          <w:p w14:paraId="400D365F" w14:textId="77777777" w:rsidR="00896C0E" w:rsidRPr="00020619" w:rsidRDefault="00896C0E" w:rsidP="00BB34DD">
            <w:pPr>
              <w:pStyle w:val="TAC"/>
              <w:rPr>
                <w:rFonts w:cs="v4.2.0"/>
              </w:rPr>
            </w:pPr>
          </w:p>
        </w:tc>
        <w:tc>
          <w:tcPr>
            <w:tcW w:w="1418" w:type="dxa"/>
          </w:tcPr>
          <w:p w14:paraId="55EBB420"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Pr>
          <w:p w14:paraId="4E6A12C1" w14:textId="77777777" w:rsidR="00896C0E" w:rsidRPr="00020619" w:rsidRDefault="00896C0E" w:rsidP="00BB34DD">
            <w:pPr>
              <w:pStyle w:val="TAC"/>
              <w:rPr>
                <w:rFonts w:cs="v4.2.0"/>
                <w:lang w:eastAsia="zh-CN"/>
              </w:rPr>
            </w:pPr>
            <w:r w:rsidRPr="00020619">
              <w:rPr>
                <w:rFonts w:cs="v4.2.0"/>
                <w:lang w:eastAsia="zh-CN"/>
              </w:rPr>
              <w:t>-91</w:t>
            </w:r>
          </w:p>
        </w:tc>
        <w:tc>
          <w:tcPr>
            <w:tcW w:w="851" w:type="dxa"/>
            <w:gridSpan w:val="2"/>
          </w:tcPr>
          <w:p w14:paraId="565E5BDD" w14:textId="77777777" w:rsidR="00896C0E" w:rsidRPr="00020619" w:rsidRDefault="00896C0E" w:rsidP="00BB34DD">
            <w:pPr>
              <w:pStyle w:val="TAC"/>
              <w:rPr>
                <w:rFonts w:cs="v4.2.0"/>
              </w:rPr>
            </w:pPr>
            <w:r w:rsidRPr="00020619">
              <w:rPr>
                <w:rFonts w:cs="v4.2.0"/>
              </w:rPr>
              <w:t>-infinity</w:t>
            </w:r>
          </w:p>
        </w:tc>
        <w:tc>
          <w:tcPr>
            <w:tcW w:w="899" w:type="dxa"/>
          </w:tcPr>
          <w:p w14:paraId="7CF720BF" w14:textId="77777777" w:rsidR="00896C0E" w:rsidRPr="00020619" w:rsidRDefault="00896C0E" w:rsidP="00BB34DD">
            <w:pPr>
              <w:pStyle w:val="TAC"/>
              <w:rPr>
                <w:rFonts w:cs="v4.2.0"/>
              </w:rPr>
            </w:pPr>
            <w:r w:rsidRPr="00020619">
              <w:rPr>
                <w:rFonts w:cs="v4.2.0"/>
              </w:rPr>
              <w:t>-infinity</w:t>
            </w:r>
          </w:p>
        </w:tc>
        <w:tc>
          <w:tcPr>
            <w:tcW w:w="802" w:type="dxa"/>
          </w:tcPr>
          <w:p w14:paraId="2FB03C12" w14:textId="77777777" w:rsidR="00896C0E" w:rsidRPr="00020619" w:rsidRDefault="00896C0E" w:rsidP="00BB34DD">
            <w:pPr>
              <w:pStyle w:val="TAC"/>
              <w:rPr>
                <w:rFonts w:cs="v4.2.0"/>
                <w:lang w:eastAsia="zh-CN"/>
              </w:rPr>
            </w:pPr>
            <w:r w:rsidRPr="00020619">
              <w:rPr>
                <w:rFonts w:cs="v4.2.0"/>
                <w:lang w:eastAsia="zh-CN"/>
              </w:rPr>
              <w:t>-94</w:t>
            </w:r>
          </w:p>
        </w:tc>
        <w:tc>
          <w:tcPr>
            <w:tcW w:w="850" w:type="dxa"/>
            <w:gridSpan w:val="3"/>
          </w:tcPr>
          <w:p w14:paraId="16FD3B9C" w14:textId="77777777" w:rsidR="00896C0E" w:rsidRPr="00020619" w:rsidRDefault="00896C0E" w:rsidP="00BB34DD">
            <w:pPr>
              <w:pStyle w:val="TAC"/>
              <w:rPr>
                <w:rFonts w:cs="v4.2.0"/>
                <w:lang w:eastAsia="zh-CN"/>
              </w:rPr>
            </w:pPr>
            <w:r w:rsidRPr="00020619">
              <w:rPr>
                <w:rFonts w:cs="v4.2.0"/>
                <w:lang w:eastAsia="zh-CN"/>
              </w:rPr>
              <w:t>-94</w:t>
            </w:r>
          </w:p>
        </w:tc>
        <w:tc>
          <w:tcPr>
            <w:tcW w:w="767" w:type="dxa"/>
          </w:tcPr>
          <w:p w14:paraId="0BE48493" w14:textId="77777777" w:rsidR="00896C0E" w:rsidRPr="00020619" w:rsidRDefault="00896C0E" w:rsidP="00BB34DD">
            <w:pPr>
              <w:pStyle w:val="TAC"/>
              <w:rPr>
                <w:rFonts w:cs="v4.2.0"/>
                <w:lang w:eastAsia="zh-CN"/>
              </w:rPr>
            </w:pPr>
            <w:r w:rsidRPr="00020619">
              <w:rPr>
                <w:rFonts w:cs="v4.2.0"/>
                <w:lang w:eastAsia="zh-CN"/>
              </w:rPr>
              <w:t>-94</w:t>
            </w:r>
          </w:p>
        </w:tc>
      </w:tr>
      <w:tr w:rsidR="00896C0E" w:rsidRPr="00020619" w14:paraId="1DE902E0" w14:textId="77777777" w:rsidTr="00BB34DD">
        <w:trPr>
          <w:cantSplit/>
          <w:jc w:val="center"/>
        </w:trPr>
        <w:tc>
          <w:tcPr>
            <w:tcW w:w="1951" w:type="dxa"/>
            <w:tcBorders>
              <w:bottom w:val="nil"/>
            </w:tcBorders>
            <w:shd w:val="clear" w:color="auto" w:fill="auto"/>
          </w:tcPr>
          <w:p w14:paraId="27A66FA2" w14:textId="77777777" w:rsidR="00896C0E" w:rsidRPr="00020619" w:rsidRDefault="00896C0E" w:rsidP="00BB34DD">
            <w:pPr>
              <w:pStyle w:val="TAL"/>
            </w:pPr>
            <w:r w:rsidRPr="00020619">
              <w:t>Io</w:t>
            </w:r>
          </w:p>
        </w:tc>
        <w:tc>
          <w:tcPr>
            <w:tcW w:w="1794" w:type="dxa"/>
          </w:tcPr>
          <w:p w14:paraId="37156F32" w14:textId="77777777" w:rsidR="00896C0E" w:rsidRPr="00020619" w:rsidRDefault="00896C0E" w:rsidP="00BB34DD">
            <w:pPr>
              <w:pStyle w:val="TAC"/>
            </w:pPr>
            <w:r w:rsidRPr="00020619">
              <w:rPr>
                <w:rFonts w:cs="v4.2.0"/>
                <w:lang w:eastAsia="zh-CN"/>
              </w:rPr>
              <w:t>dBm/9.36 MHz</w:t>
            </w:r>
          </w:p>
        </w:tc>
        <w:tc>
          <w:tcPr>
            <w:tcW w:w="1418" w:type="dxa"/>
          </w:tcPr>
          <w:p w14:paraId="4C57A6BB"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Pr>
          <w:p w14:paraId="59A43E68" w14:textId="77777777" w:rsidR="00896C0E" w:rsidRPr="00020619" w:rsidRDefault="00896C0E" w:rsidP="00BB34DD">
            <w:pPr>
              <w:pStyle w:val="TAC"/>
              <w:rPr>
                <w:lang w:eastAsia="zh-CN"/>
              </w:rPr>
            </w:pPr>
            <w:r w:rsidRPr="00020619">
              <w:rPr>
                <w:lang w:eastAsia="zh-CN"/>
              </w:rPr>
              <w:t>-60.74</w:t>
            </w:r>
          </w:p>
        </w:tc>
        <w:tc>
          <w:tcPr>
            <w:tcW w:w="851" w:type="dxa"/>
            <w:gridSpan w:val="2"/>
          </w:tcPr>
          <w:p w14:paraId="0CFAF9E5" w14:textId="77777777" w:rsidR="00896C0E" w:rsidRPr="00020619" w:rsidRDefault="00896C0E" w:rsidP="00BB34DD">
            <w:pPr>
              <w:pStyle w:val="TAC"/>
              <w:rPr>
                <w:lang w:eastAsia="zh-CN"/>
              </w:rPr>
            </w:pPr>
            <w:r w:rsidRPr="00020619">
              <w:rPr>
                <w:rFonts w:cs="v4.2.0"/>
              </w:rPr>
              <w:t>-64.59</w:t>
            </w:r>
          </w:p>
        </w:tc>
        <w:tc>
          <w:tcPr>
            <w:tcW w:w="899" w:type="dxa"/>
          </w:tcPr>
          <w:p w14:paraId="13517F11" w14:textId="77777777" w:rsidR="00896C0E" w:rsidRPr="00020619" w:rsidRDefault="00896C0E" w:rsidP="00BB34DD">
            <w:pPr>
              <w:pStyle w:val="TAC"/>
              <w:rPr>
                <w:lang w:eastAsia="zh-CN"/>
              </w:rPr>
            </w:pPr>
            <w:r w:rsidRPr="00020619">
              <w:rPr>
                <w:rFonts w:cs="v4.2.0"/>
              </w:rPr>
              <w:t>-64.59</w:t>
            </w:r>
          </w:p>
        </w:tc>
        <w:tc>
          <w:tcPr>
            <w:tcW w:w="802" w:type="dxa"/>
          </w:tcPr>
          <w:p w14:paraId="38845D7B" w14:textId="77777777" w:rsidR="00896C0E" w:rsidRPr="00020619" w:rsidRDefault="00896C0E" w:rsidP="00BB34DD">
            <w:pPr>
              <w:pStyle w:val="TAC"/>
              <w:rPr>
                <w:lang w:eastAsia="zh-CN"/>
              </w:rPr>
            </w:pPr>
            <w:r w:rsidRPr="00020619">
              <w:rPr>
                <w:lang w:eastAsia="zh-CN"/>
              </w:rPr>
              <w:t>-60.74</w:t>
            </w:r>
          </w:p>
        </w:tc>
        <w:tc>
          <w:tcPr>
            <w:tcW w:w="850" w:type="dxa"/>
            <w:gridSpan w:val="3"/>
          </w:tcPr>
          <w:p w14:paraId="49031B43" w14:textId="77777777" w:rsidR="00896C0E" w:rsidRPr="00020619" w:rsidRDefault="00896C0E" w:rsidP="00BB34DD">
            <w:pPr>
              <w:pStyle w:val="TAC"/>
              <w:rPr>
                <w:lang w:eastAsia="zh-CN"/>
              </w:rPr>
            </w:pPr>
            <w:r w:rsidRPr="00020619">
              <w:rPr>
                <w:lang w:eastAsia="zh-CN"/>
              </w:rPr>
              <w:t>-64.59</w:t>
            </w:r>
          </w:p>
        </w:tc>
        <w:tc>
          <w:tcPr>
            <w:tcW w:w="767" w:type="dxa"/>
          </w:tcPr>
          <w:p w14:paraId="1739C28B" w14:textId="77777777" w:rsidR="00896C0E" w:rsidRPr="00020619" w:rsidRDefault="00896C0E" w:rsidP="00BB34DD">
            <w:pPr>
              <w:pStyle w:val="TAC"/>
              <w:rPr>
                <w:lang w:eastAsia="zh-CN"/>
              </w:rPr>
            </w:pPr>
            <w:r w:rsidRPr="00020619">
              <w:rPr>
                <w:lang w:eastAsia="zh-CN"/>
              </w:rPr>
              <w:t>-64.59</w:t>
            </w:r>
          </w:p>
        </w:tc>
      </w:tr>
      <w:tr w:rsidR="00896C0E" w:rsidRPr="00020619" w14:paraId="4F54A10A" w14:textId="77777777" w:rsidTr="00BB34DD">
        <w:trPr>
          <w:cantSplit/>
          <w:jc w:val="center"/>
        </w:trPr>
        <w:tc>
          <w:tcPr>
            <w:tcW w:w="1951" w:type="dxa"/>
            <w:tcBorders>
              <w:top w:val="nil"/>
              <w:bottom w:val="nil"/>
            </w:tcBorders>
            <w:shd w:val="clear" w:color="auto" w:fill="auto"/>
          </w:tcPr>
          <w:p w14:paraId="0F1FFD95" w14:textId="77777777" w:rsidR="00896C0E" w:rsidRPr="00020619" w:rsidRDefault="00896C0E" w:rsidP="00BB34DD">
            <w:pPr>
              <w:pStyle w:val="TAL"/>
            </w:pPr>
          </w:p>
        </w:tc>
        <w:tc>
          <w:tcPr>
            <w:tcW w:w="1794" w:type="dxa"/>
          </w:tcPr>
          <w:p w14:paraId="594FE511" w14:textId="77777777" w:rsidR="00896C0E" w:rsidRPr="00020619" w:rsidRDefault="00896C0E" w:rsidP="00BB34DD">
            <w:pPr>
              <w:pStyle w:val="TAC"/>
              <w:rPr>
                <w:rFonts w:cs="v4.2.0"/>
              </w:rPr>
            </w:pPr>
            <w:r w:rsidRPr="00020619">
              <w:rPr>
                <w:rFonts w:cs="v4.2.0"/>
                <w:lang w:eastAsia="zh-CN"/>
              </w:rPr>
              <w:t>dBm/9.36 MHz</w:t>
            </w:r>
          </w:p>
        </w:tc>
        <w:tc>
          <w:tcPr>
            <w:tcW w:w="1418" w:type="dxa"/>
          </w:tcPr>
          <w:p w14:paraId="69138FE5"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Pr>
          <w:p w14:paraId="2E84326A" w14:textId="77777777" w:rsidR="00896C0E" w:rsidRPr="00020619" w:rsidRDefault="00896C0E" w:rsidP="00BB34DD">
            <w:pPr>
              <w:pStyle w:val="TAC"/>
              <w:rPr>
                <w:rFonts w:cs="v4.2.0"/>
                <w:lang w:eastAsia="zh-CN"/>
              </w:rPr>
            </w:pPr>
            <w:r w:rsidRPr="00020619">
              <w:rPr>
                <w:rFonts w:cs="v4.2.0"/>
                <w:lang w:eastAsia="zh-CN"/>
              </w:rPr>
              <w:t>-60.74</w:t>
            </w:r>
          </w:p>
        </w:tc>
        <w:tc>
          <w:tcPr>
            <w:tcW w:w="851" w:type="dxa"/>
            <w:gridSpan w:val="2"/>
          </w:tcPr>
          <w:p w14:paraId="208EC767" w14:textId="77777777" w:rsidR="00896C0E" w:rsidRPr="00020619" w:rsidRDefault="00896C0E" w:rsidP="00BB34DD">
            <w:pPr>
              <w:pStyle w:val="TAC"/>
              <w:rPr>
                <w:rFonts w:cs="v4.2.0"/>
              </w:rPr>
            </w:pPr>
            <w:r w:rsidRPr="00020619">
              <w:rPr>
                <w:rFonts w:cs="v4.2.0"/>
              </w:rPr>
              <w:t>-64.59</w:t>
            </w:r>
          </w:p>
        </w:tc>
        <w:tc>
          <w:tcPr>
            <w:tcW w:w="899" w:type="dxa"/>
          </w:tcPr>
          <w:p w14:paraId="20848B6B" w14:textId="77777777" w:rsidR="00896C0E" w:rsidRPr="00020619" w:rsidRDefault="00896C0E" w:rsidP="00BB34DD">
            <w:pPr>
              <w:pStyle w:val="TAC"/>
              <w:rPr>
                <w:rFonts w:cs="v4.2.0"/>
              </w:rPr>
            </w:pPr>
            <w:r w:rsidRPr="00020619">
              <w:rPr>
                <w:rFonts w:cs="v4.2.0"/>
              </w:rPr>
              <w:t>-64.59</w:t>
            </w:r>
          </w:p>
        </w:tc>
        <w:tc>
          <w:tcPr>
            <w:tcW w:w="802" w:type="dxa"/>
          </w:tcPr>
          <w:p w14:paraId="17E548E9" w14:textId="77777777" w:rsidR="00896C0E" w:rsidRPr="00020619" w:rsidRDefault="00896C0E" w:rsidP="00BB34DD">
            <w:pPr>
              <w:pStyle w:val="TAC"/>
              <w:rPr>
                <w:rFonts w:cs="v4.2.0"/>
              </w:rPr>
            </w:pPr>
            <w:r w:rsidRPr="00020619">
              <w:rPr>
                <w:rFonts w:cs="v4.2.0"/>
                <w:lang w:eastAsia="zh-CN"/>
              </w:rPr>
              <w:t>-60.74</w:t>
            </w:r>
          </w:p>
        </w:tc>
        <w:tc>
          <w:tcPr>
            <w:tcW w:w="850" w:type="dxa"/>
            <w:gridSpan w:val="3"/>
          </w:tcPr>
          <w:p w14:paraId="522ADF98" w14:textId="77777777" w:rsidR="00896C0E" w:rsidRPr="00020619" w:rsidRDefault="00896C0E" w:rsidP="00BB34DD">
            <w:pPr>
              <w:pStyle w:val="TAC"/>
              <w:rPr>
                <w:rFonts w:cs="v4.2.0"/>
              </w:rPr>
            </w:pPr>
            <w:r w:rsidRPr="00020619">
              <w:rPr>
                <w:lang w:eastAsia="zh-CN"/>
              </w:rPr>
              <w:t>-64.59</w:t>
            </w:r>
          </w:p>
        </w:tc>
        <w:tc>
          <w:tcPr>
            <w:tcW w:w="767" w:type="dxa"/>
          </w:tcPr>
          <w:p w14:paraId="51D0B8F6" w14:textId="77777777" w:rsidR="00896C0E" w:rsidRPr="00020619" w:rsidRDefault="00896C0E" w:rsidP="00BB34DD">
            <w:pPr>
              <w:pStyle w:val="TAC"/>
              <w:rPr>
                <w:rFonts w:cs="v4.2.0"/>
              </w:rPr>
            </w:pPr>
            <w:r w:rsidRPr="00020619">
              <w:rPr>
                <w:lang w:eastAsia="zh-CN"/>
              </w:rPr>
              <w:t>-64.59</w:t>
            </w:r>
          </w:p>
        </w:tc>
      </w:tr>
      <w:tr w:rsidR="00896C0E" w:rsidRPr="00020619" w14:paraId="4FE6D351" w14:textId="77777777" w:rsidTr="00BB34DD">
        <w:trPr>
          <w:cantSplit/>
          <w:jc w:val="center"/>
        </w:trPr>
        <w:tc>
          <w:tcPr>
            <w:tcW w:w="1951" w:type="dxa"/>
            <w:tcBorders>
              <w:top w:val="nil"/>
              <w:bottom w:val="nil"/>
            </w:tcBorders>
            <w:shd w:val="clear" w:color="auto" w:fill="auto"/>
          </w:tcPr>
          <w:p w14:paraId="7CB2D725" w14:textId="77777777" w:rsidR="00896C0E" w:rsidRPr="00020619" w:rsidRDefault="00896C0E" w:rsidP="00BB34DD">
            <w:pPr>
              <w:pStyle w:val="TAL"/>
            </w:pPr>
          </w:p>
        </w:tc>
        <w:tc>
          <w:tcPr>
            <w:tcW w:w="1794" w:type="dxa"/>
          </w:tcPr>
          <w:p w14:paraId="73F49076" w14:textId="77777777" w:rsidR="00896C0E" w:rsidRPr="00020619" w:rsidRDefault="00896C0E" w:rsidP="00BB34DD">
            <w:pPr>
              <w:pStyle w:val="TAC"/>
              <w:rPr>
                <w:rFonts w:cs="v4.2.0"/>
              </w:rPr>
            </w:pPr>
            <w:r w:rsidRPr="00020619">
              <w:rPr>
                <w:rFonts w:cs="v4.2.0"/>
                <w:lang w:eastAsia="zh-CN"/>
              </w:rPr>
              <w:t>dBm/18.36 MHz</w:t>
            </w:r>
          </w:p>
        </w:tc>
        <w:tc>
          <w:tcPr>
            <w:tcW w:w="1418" w:type="dxa"/>
          </w:tcPr>
          <w:p w14:paraId="0856FFF9"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Pr>
          <w:p w14:paraId="0CA6A5BD" w14:textId="77777777" w:rsidR="00896C0E" w:rsidRPr="00020619" w:rsidRDefault="00896C0E" w:rsidP="00BB34DD">
            <w:pPr>
              <w:pStyle w:val="TAC"/>
              <w:rPr>
                <w:rFonts w:cs="v4.2.0"/>
                <w:lang w:eastAsia="zh-CN"/>
              </w:rPr>
            </w:pPr>
            <w:r w:rsidRPr="00020619">
              <w:rPr>
                <w:rFonts w:cs="v4.2.0"/>
                <w:lang w:eastAsia="zh-CN"/>
              </w:rPr>
              <w:t>-57.81</w:t>
            </w:r>
          </w:p>
        </w:tc>
        <w:tc>
          <w:tcPr>
            <w:tcW w:w="851" w:type="dxa"/>
            <w:gridSpan w:val="2"/>
          </w:tcPr>
          <w:p w14:paraId="7030F290" w14:textId="77777777" w:rsidR="00896C0E" w:rsidRPr="00020619" w:rsidRDefault="00896C0E" w:rsidP="00BB34DD">
            <w:pPr>
              <w:pStyle w:val="TAC"/>
              <w:rPr>
                <w:rFonts w:cs="v4.2.0"/>
                <w:lang w:eastAsia="zh-CN"/>
              </w:rPr>
            </w:pPr>
            <w:r w:rsidRPr="00020619">
              <w:rPr>
                <w:rFonts w:cs="v4.2.0"/>
              </w:rPr>
              <w:t>-61.66</w:t>
            </w:r>
          </w:p>
        </w:tc>
        <w:tc>
          <w:tcPr>
            <w:tcW w:w="899" w:type="dxa"/>
          </w:tcPr>
          <w:p w14:paraId="20D67347" w14:textId="77777777" w:rsidR="00896C0E" w:rsidRPr="00020619" w:rsidRDefault="00896C0E" w:rsidP="00BB34DD">
            <w:pPr>
              <w:pStyle w:val="TAC"/>
              <w:rPr>
                <w:rFonts w:cs="v4.2.0"/>
                <w:lang w:eastAsia="zh-CN"/>
              </w:rPr>
            </w:pPr>
            <w:r w:rsidRPr="00020619">
              <w:rPr>
                <w:rFonts w:cs="v4.2.0"/>
              </w:rPr>
              <w:t>-61.66</w:t>
            </w:r>
          </w:p>
        </w:tc>
        <w:tc>
          <w:tcPr>
            <w:tcW w:w="802" w:type="dxa"/>
          </w:tcPr>
          <w:p w14:paraId="5E113319" w14:textId="77777777" w:rsidR="00896C0E" w:rsidRPr="00020619" w:rsidRDefault="00896C0E" w:rsidP="00BB34DD">
            <w:pPr>
              <w:pStyle w:val="TAC"/>
              <w:rPr>
                <w:rFonts w:cs="v4.2.0"/>
                <w:lang w:eastAsia="zh-CN"/>
              </w:rPr>
            </w:pPr>
            <w:r w:rsidRPr="00020619">
              <w:rPr>
                <w:rFonts w:cs="v4.2.0"/>
                <w:lang w:eastAsia="zh-CN"/>
              </w:rPr>
              <w:t>-57.81</w:t>
            </w:r>
          </w:p>
        </w:tc>
        <w:tc>
          <w:tcPr>
            <w:tcW w:w="850" w:type="dxa"/>
            <w:gridSpan w:val="3"/>
          </w:tcPr>
          <w:p w14:paraId="54E22AC9" w14:textId="77777777" w:rsidR="00896C0E" w:rsidRPr="00020619" w:rsidRDefault="00896C0E" w:rsidP="00BB34DD">
            <w:pPr>
              <w:pStyle w:val="TAC"/>
              <w:rPr>
                <w:rFonts w:cs="v4.2.0"/>
                <w:lang w:eastAsia="zh-CN"/>
              </w:rPr>
            </w:pPr>
            <w:r w:rsidRPr="00020619">
              <w:rPr>
                <w:rFonts w:cs="v4.2.0"/>
              </w:rPr>
              <w:t>-61.66</w:t>
            </w:r>
          </w:p>
        </w:tc>
        <w:tc>
          <w:tcPr>
            <w:tcW w:w="767" w:type="dxa"/>
          </w:tcPr>
          <w:p w14:paraId="03903FA8" w14:textId="77777777" w:rsidR="00896C0E" w:rsidRPr="00020619" w:rsidRDefault="00896C0E" w:rsidP="00BB34DD">
            <w:pPr>
              <w:pStyle w:val="TAC"/>
              <w:rPr>
                <w:rFonts w:cs="v4.2.0"/>
                <w:lang w:eastAsia="zh-CN"/>
              </w:rPr>
            </w:pPr>
            <w:r w:rsidRPr="00020619">
              <w:rPr>
                <w:rFonts w:cs="v4.2.0"/>
              </w:rPr>
              <w:t>-61.66</w:t>
            </w:r>
          </w:p>
        </w:tc>
      </w:tr>
      <w:tr w:rsidR="00896C0E" w:rsidRPr="00020619" w14:paraId="00603D75" w14:textId="77777777" w:rsidTr="00BB34DD">
        <w:trPr>
          <w:cantSplit/>
          <w:jc w:val="center"/>
        </w:trPr>
        <w:tc>
          <w:tcPr>
            <w:tcW w:w="1951" w:type="dxa"/>
            <w:tcBorders>
              <w:top w:val="nil"/>
            </w:tcBorders>
            <w:shd w:val="clear" w:color="auto" w:fill="auto"/>
          </w:tcPr>
          <w:p w14:paraId="6545A89C" w14:textId="77777777" w:rsidR="00896C0E" w:rsidRPr="00020619" w:rsidRDefault="00896C0E" w:rsidP="00BB34DD">
            <w:pPr>
              <w:pStyle w:val="TAL"/>
            </w:pPr>
          </w:p>
        </w:tc>
        <w:tc>
          <w:tcPr>
            <w:tcW w:w="1794" w:type="dxa"/>
          </w:tcPr>
          <w:p w14:paraId="3C624EE0" w14:textId="77777777" w:rsidR="00896C0E" w:rsidRPr="00020619" w:rsidRDefault="00896C0E" w:rsidP="00BB34DD">
            <w:pPr>
              <w:pStyle w:val="TAC"/>
              <w:rPr>
                <w:rFonts w:cs="v4.2.0"/>
                <w:lang w:eastAsia="zh-CN"/>
              </w:rPr>
            </w:pPr>
            <w:r w:rsidRPr="00020619">
              <w:rPr>
                <w:rFonts w:cs="v4.2.0"/>
                <w:lang w:eastAsia="zh-CN"/>
              </w:rPr>
              <w:t>dBm/9.36 MHz</w:t>
            </w:r>
          </w:p>
        </w:tc>
        <w:tc>
          <w:tcPr>
            <w:tcW w:w="1418" w:type="dxa"/>
          </w:tcPr>
          <w:p w14:paraId="2278B7ED"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Pr>
          <w:p w14:paraId="0C34BCB1" w14:textId="77777777" w:rsidR="00896C0E" w:rsidRPr="00020619" w:rsidRDefault="00896C0E" w:rsidP="00BB34DD">
            <w:pPr>
              <w:pStyle w:val="TAC"/>
              <w:rPr>
                <w:rFonts w:cs="v4.2.0"/>
                <w:lang w:eastAsia="zh-CN"/>
              </w:rPr>
            </w:pPr>
            <w:r w:rsidRPr="00020619">
              <w:rPr>
                <w:lang w:eastAsia="zh-CN"/>
              </w:rPr>
              <w:t>-60.74</w:t>
            </w:r>
          </w:p>
        </w:tc>
        <w:tc>
          <w:tcPr>
            <w:tcW w:w="851" w:type="dxa"/>
            <w:gridSpan w:val="2"/>
          </w:tcPr>
          <w:p w14:paraId="5E37919D" w14:textId="77777777" w:rsidR="00896C0E" w:rsidRPr="00020619" w:rsidRDefault="00896C0E" w:rsidP="00BB34DD">
            <w:pPr>
              <w:pStyle w:val="TAC"/>
              <w:rPr>
                <w:rFonts w:cs="v4.2.0"/>
              </w:rPr>
            </w:pPr>
            <w:r w:rsidRPr="00020619">
              <w:rPr>
                <w:rFonts w:cs="v4.2.0"/>
              </w:rPr>
              <w:t>-64.59</w:t>
            </w:r>
          </w:p>
        </w:tc>
        <w:tc>
          <w:tcPr>
            <w:tcW w:w="899" w:type="dxa"/>
          </w:tcPr>
          <w:p w14:paraId="14DA2089" w14:textId="77777777" w:rsidR="00896C0E" w:rsidRPr="00020619" w:rsidRDefault="00896C0E" w:rsidP="00BB34DD">
            <w:pPr>
              <w:pStyle w:val="TAC"/>
              <w:rPr>
                <w:rFonts w:cs="v4.2.0"/>
              </w:rPr>
            </w:pPr>
            <w:r w:rsidRPr="00020619">
              <w:rPr>
                <w:rFonts w:cs="v4.2.0"/>
              </w:rPr>
              <w:t>-64.59</w:t>
            </w:r>
          </w:p>
        </w:tc>
        <w:tc>
          <w:tcPr>
            <w:tcW w:w="802" w:type="dxa"/>
          </w:tcPr>
          <w:p w14:paraId="0F1EDBD9" w14:textId="77777777" w:rsidR="00896C0E" w:rsidRPr="00020619" w:rsidRDefault="00896C0E" w:rsidP="00BB34DD">
            <w:pPr>
              <w:pStyle w:val="TAC"/>
              <w:rPr>
                <w:rFonts w:cs="v4.2.0"/>
                <w:lang w:eastAsia="zh-CN"/>
              </w:rPr>
            </w:pPr>
            <w:r w:rsidRPr="00020619">
              <w:rPr>
                <w:lang w:eastAsia="zh-CN"/>
              </w:rPr>
              <w:t>-60.74</w:t>
            </w:r>
          </w:p>
        </w:tc>
        <w:tc>
          <w:tcPr>
            <w:tcW w:w="850" w:type="dxa"/>
            <w:gridSpan w:val="3"/>
          </w:tcPr>
          <w:p w14:paraId="2DE4D086" w14:textId="77777777" w:rsidR="00896C0E" w:rsidRPr="00020619" w:rsidRDefault="00896C0E" w:rsidP="00BB34DD">
            <w:pPr>
              <w:pStyle w:val="TAC"/>
              <w:rPr>
                <w:rFonts w:cs="v4.2.0"/>
                <w:lang w:eastAsia="zh-CN"/>
              </w:rPr>
            </w:pPr>
            <w:r w:rsidRPr="00020619">
              <w:rPr>
                <w:lang w:eastAsia="zh-CN"/>
              </w:rPr>
              <w:t>-64.59</w:t>
            </w:r>
          </w:p>
        </w:tc>
        <w:tc>
          <w:tcPr>
            <w:tcW w:w="767" w:type="dxa"/>
          </w:tcPr>
          <w:p w14:paraId="3E208377" w14:textId="77777777" w:rsidR="00896C0E" w:rsidRPr="00020619" w:rsidRDefault="00896C0E" w:rsidP="00BB34DD">
            <w:pPr>
              <w:pStyle w:val="TAC"/>
              <w:rPr>
                <w:rFonts w:cs="v4.2.0"/>
                <w:lang w:eastAsia="zh-CN"/>
              </w:rPr>
            </w:pPr>
            <w:r w:rsidRPr="00020619">
              <w:rPr>
                <w:lang w:eastAsia="zh-CN"/>
              </w:rPr>
              <w:t>-64.59</w:t>
            </w:r>
          </w:p>
        </w:tc>
      </w:tr>
      <w:tr w:rsidR="00896C0E" w:rsidRPr="00020619" w14:paraId="3D43873F" w14:textId="77777777" w:rsidTr="00BB34DD">
        <w:trPr>
          <w:cantSplit/>
          <w:jc w:val="center"/>
        </w:trPr>
        <w:tc>
          <w:tcPr>
            <w:tcW w:w="1951" w:type="dxa"/>
          </w:tcPr>
          <w:p w14:paraId="07226116" w14:textId="77777777" w:rsidR="00896C0E" w:rsidRPr="00020619" w:rsidRDefault="00896C0E" w:rsidP="00BB34DD">
            <w:pPr>
              <w:pStyle w:val="TAL"/>
            </w:pPr>
            <w:r w:rsidRPr="00020619">
              <w:lastRenderedPageBreak/>
              <w:t xml:space="preserve">Propagation Condition </w:t>
            </w:r>
          </w:p>
        </w:tc>
        <w:tc>
          <w:tcPr>
            <w:tcW w:w="1794" w:type="dxa"/>
          </w:tcPr>
          <w:p w14:paraId="4CF34995" w14:textId="77777777" w:rsidR="00896C0E" w:rsidRPr="00020619" w:rsidRDefault="00896C0E" w:rsidP="00BB34DD">
            <w:pPr>
              <w:pStyle w:val="TAC"/>
            </w:pPr>
          </w:p>
        </w:tc>
        <w:tc>
          <w:tcPr>
            <w:tcW w:w="1418" w:type="dxa"/>
          </w:tcPr>
          <w:p w14:paraId="2C5AB103" w14:textId="77777777" w:rsidR="00896C0E" w:rsidRPr="00020619" w:rsidRDefault="00896C0E" w:rsidP="00BB34DD">
            <w:pPr>
              <w:pStyle w:val="TAC"/>
              <w:rPr>
                <w:rFonts w:cs="v4.2.0"/>
                <w:lang w:eastAsia="zh-CN"/>
              </w:rPr>
            </w:pPr>
            <w:r w:rsidRPr="00020619">
              <w:rPr>
                <w:rFonts w:cs="v4.2.0"/>
                <w:lang w:eastAsia="zh-CN"/>
              </w:rPr>
              <w:t>1, 2, 3, 4</w:t>
            </w:r>
          </w:p>
        </w:tc>
        <w:tc>
          <w:tcPr>
            <w:tcW w:w="5161" w:type="dxa"/>
            <w:gridSpan w:val="10"/>
          </w:tcPr>
          <w:p w14:paraId="2E458D1E" w14:textId="77777777" w:rsidR="00896C0E" w:rsidRPr="00020619" w:rsidRDefault="00896C0E" w:rsidP="00BB34DD">
            <w:pPr>
              <w:pStyle w:val="TAC"/>
            </w:pPr>
            <w:r w:rsidRPr="00020619">
              <w:rPr>
                <w:rFonts w:cs="v4.2.0"/>
              </w:rPr>
              <w:t>AWGN</w:t>
            </w:r>
          </w:p>
        </w:tc>
      </w:tr>
      <w:tr w:rsidR="00896C0E" w:rsidRPr="00020619" w14:paraId="024B8D58" w14:textId="77777777" w:rsidTr="00BB34DD">
        <w:trPr>
          <w:cantSplit/>
          <w:jc w:val="center"/>
        </w:trPr>
        <w:tc>
          <w:tcPr>
            <w:tcW w:w="10324" w:type="dxa"/>
            <w:gridSpan w:val="13"/>
          </w:tcPr>
          <w:p w14:paraId="62A86370" w14:textId="77777777" w:rsidR="00896C0E" w:rsidRPr="00020619" w:rsidRDefault="00896C0E"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70FB9A93" w14:textId="77777777" w:rsidR="00896C0E" w:rsidRPr="00020619" w:rsidRDefault="00896C0E"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294CF439">
                <v:shape id="_x0000_i1348" type="#_x0000_t75" style="width:20.75pt;height:20.75pt" o:ole="" fillcolor="window">
                  <v:imagedata r:id="rId15" o:title=""/>
                </v:shape>
                <o:OLEObject Type="Embed" ProgID="Equation.3" ShapeID="_x0000_i1348" DrawAspect="Content" ObjectID="_1731331729" r:id="rId458"/>
              </w:object>
            </w:r>
            <w:r w:rsidRPr="00020619">
              <w:t xml:space="preserve"> to be fulfilled.</w:t>
            </w:r>
          </w:p>
          <w:p w14:paraId="7F65DFE7" w14:textId="77777777" w:rsidR="00896C0E" w:rsidRPr="00020619" w:rsidRDefault="00896C0E"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277A1627" w14:textId="77777777" w:rsidR="00896C0E" w:rsidRPr="00020619" w:rsidRDefault="00896C0E" w:rsidP="00896C0E"/>
    <w:p w14:paraId="11B09DF4" w14:textId="77777777" w:rsidR="00896C0E" w:rsidRPr="00020619" w:rsidRDefault="00896C0E" w:rsidP="00896C0E">
      <w:pPr>
        <w:pStyle w:val="H6"/>
      </w:pPr>
      <w:r w:rsidRPr="00020619">
        <w:t>A.16.3.2.1.1.2</w:t>
      </w:r>
      <w:r w:rsidRPr="00020619">
        <w:tab/>
        <w:t>Test Requirements</w:t>
      </w:r>
    </w:p>
    <w:p w14:paraId="3FA86492" w14:textId="77777777" w:rsidR="00896C0E" w:rsidRPr="00020619" w:rsidRDefault="00896C0E" w:rsidP="00896C0E">
      <w:pPr>
        <w:rPr>
          <w:rFonts w:cs="v4.2.0"/>
        </w:rPr>
      </w:pPr>
      <w:r w:rsidRPr="00020619">
        <w:rPr>
          <w:rFonts w:cs="v4.2.0"/>
        </w:rPr>
        <w:t xml:space="preserve">The RRC re-establishment delay is defined as the time from the start of </w:t>
      </w:r>
      <w:proofErr w:type="gramStart"/>
      <w:r w:rsidRPr="00020619">
        <w:rPr>
          <w:rFonts w:cs="v4.2.0"/>
        </w:rPr>
        <w:t>time period</w:t>
      </w:r>
      <w:proofErr w:type="gramEnd"/>
      <w:r w:rsidRPr="00020619">
        <w:rPr>
          <w:rFonts w:cs="v4.2.0"/>
        </w:rPr>
        <w:t xml:space="preserve"> T3, to the moment when the UE starts to send PRACH preambles to cell 2 for sending the </w:t>
      </w:r>
      <w:proofErr w:type="spellStart"/>
      <w:r w:rsidRPr="00020619">
        <w:rPr>
          <w:i/>
        </w:rPr>
        <w:t>RRCReestablishmentRequest</w:t>
      </w:r>
      <w:proofErr w:type="spellEnd"/>
      <w:r w:rsidRPr="00020619">
        <w:t xml:space="preserve"> </w:t>
      </w:r>
      <w:r w:rsidRPr="00020619">
        <w:rPr>
          <w:rFonts w:cs="v4.2.0"/>
        </w:rPr>
        <w:t>message to cell 2.</w:t>
      </w:r>
    </w:p>
    <w:p w14:paraId="3A270118" w14:textId="77777777" w:rsidR="00896C0E" w:rsidRPr="00020619" w:rsidRDefault="00896C0E" w:rsidP="00896C0E">
      <w:pPr>
        <w:rPr>
          <w:rFonts w:cs="v4.2.0"/>
        </w:rPr>
      </w:pPr>
      <w:r w:rsidRPr="00020619">
        <w:rPr>
          <w:rFonts w:cs="v4.2.0"/>
        </w:rPr>
        <w:t xml:space="preserve">The RRC re-establishment delay </w:t>
      </w:r>
      <w:r w:rsidRPr="00020619">
        <w:t>to a known NR intra frequency cell</w:t>
      </w:r>
      <w:r w:rsidRPr="00020619">
        <w:rPr>
          <w:rFonts w:cs="v4.2.0"/>
        </w:rPr>
        <w:t xml:space="preserve"> shall be less than 1.6 s.</w:t>
      </w:r>
    </w:p>
    <w:p w14:paraId="0561B736" w14:textId="77777777" w:rsidR="00896C0E" w:rsidRPr="00020619" w:rsidRDefault="00896C0E" w:rsidP="00896C0E">
      <w:pPr>
        <w:rPr>
          <w:rFonts w:cs="v4.2.0"/>
        </w:rPr>
      </w:pPr>
      <w:r w:rsidRPr="00020619">
        <w:rPr>
          <w:rFonts w:cs="v4.2.0"/>
        </w:rPr>
        <w:t>The rate of correct RRC re-establishments observed during repeated tests shall be at least 90%.</w:t>
      </w:r>
    </w:p>
    <w:p w14:paraId="10BE3CA8" w14:textId="77777777" w:rsidR="00896C0E" w:rsidRPr="00020619" w:rsidRDefault="00896C0E" w:rsidP="00896C0E">
      <w:pPr>
        <w:pStyle w:val="NO"/>
      </w:pPr>
      <w:r w:rsidRPr="00020619">
        <w:t>NOTE:</w:t>
      </w:r>
      <w:r w:rsidRPr="00020619">
        <w:tab/>
        <w:t>The RRC re-establishment delay in the test is derived from the following expression:</w:t>
      </w:r>
    </w:p>
    <w:p w14:paraId="6D29A8AF" w14:textId="77777777" w:rsidR="00896C0E" w:rsidRPr="00020619" w:rsidRDefault="00896C0E" w:rsidP="00896C0E">
      <w:pPr>
        <w:pStyle w:val="EQ"/>
      </w:pPr>
      <w:r w:rsidRPr="00020619">
        <w:tab/>
        <w:t>T</w:t>
      </w:r>
      <w:r w:rsidRPr="00020619">
        <w:rPr>
          <w:vertAlign w:val="subscript"/>
        </w:rPr>
        <w:t>re-establish_delay</w:t>
      </w:r>
      <w:r w:rsidRPr="00020619">
        <w:t>= T</w:t>
      </w:r>
      <w:r w:rsidRPr="00020619">
        <w:rPr>
          <w:vertAlign w:val="subscript"/>
        </w:rPr>
        <w:t>UL_grant</w:t>
      </w:r>
      <w:r w:rsidRPr="00020619">
        <w:t xml:space="preserve"> + T</w:t>
      </w:r>
      <w:r w:rsidRPr="00020619">
        <w:rPr>
          <w:vertAlign w:val="subscript"/>
        </w:rPr>
        <w:t>UE_re-establish_delay</w:t>
      </w:r>
      <w:r w:rsidRPr="00020619">
        <w:t>.</w:t>
      </w:r>
    </w:p>
    <w:p w14:paraId="72392F7E" w14:textId="77777777" w:rsidR="00896C0E" w:rsidRPr="00020619" w:rsidRDefault="00896C0E" w:rsidP="00896C0E">
      <w:pPr>
        <w:pStyle w:val="B10"/>
      </w:pPr>
      <w:r w:rsidRPr="00020619">
        <w:t>Where:</w:t>
      </w:r>
    </w:p>
    <w:p w14:paraId="16DFE099" w14:textId="77777777" w:rsidR="00896C0E" w:rsidRPr="00020619" w:rsidRDefault="00896C0E" w:rsidP="00896C0E">
      <w:pPr>
        <w:pStyle w:val="B20"/>
      </w:pPr>
      <w:r w:rsidRPr="00020619">
        <w:tab/>
      </w:r>
      <w:proofErr w:type="spellStart"/>
      <w:r w:rsidRPr="00020619">
        <w:t>T</w:t>
      </w:r>
      <w:r w:rsidRPr="00020619">
        <w:rPr>
          <w:vertAlign w:val="subscript"/>
        </w:rPr>
        <w:t>UL_grant</w:t>
      </w:r>
      <w:proofErr w:type="spellEnd"/>
      <w:r w:rsidRPr="00020619">
        <w:t xml:space="preserve"> = It is the time required to acquire and process uplink grant from the target cell.</w:t>
      </w:r>
      <w:r w:rsidRPr="00020619">
        <w:rPr>
          <w:rFonts w:cs="v4.2.0"/>
        </w:rPr>
        <w:t xml:space="preserve"> The PRACH reception at the system simulator is used as a trigger for the completion of the test; hence </w:t>
      </w:r>
      <w:proofErr w:type="spellStart"/>
      <w:r w:rsidRPr="00020619">
        <w:t>T</w:t>
      </w:r>
      <w:r w:rsidRPr="00020619">
        <w:rPr>
          <w:vertAlign w:val="subscript"/>
        </w:rPr>
        <w:t>UL_grant</w:t>
      </w:r>
      <w:proofErr w:type="spellEnd"/>
      <w:r w:rsidRPr="00020619">
        <w:rPr>
          <w:vertAlign w:val="subscript"/>
        </w:rPr>
        <w:t xml:space="preserve"> </w:t>
      </w:r>
      <w:r w:rsidRPr="00020619">
        <w:t>is not used.</w:t>
      </w:r>
    </w:p>
    <w:p w14:paraId="25B80FBF" w14:textId="77777777" w:rsidR="00896C0E" w:rsidRPr="00020619" w:rsidRDefault="00896C0E" w:rsidP="00896C0E">
      <w:pPr>
        <w:pStyle w:val="B20"/>
        <w:rPr>
          <w:rFonts w:cs="v4.2.0"/>
          <w:noProof/>
          <w:vertAlign w:val="subscript"/>
        </w:rPr>
      </w:pPr>
      <w:r w:rsidRPr="00020619">
        <w:tab/>
      </w:r>
      <m:oMath>
        <m:sSub>
          <m:sSubPr>
            <m:ctrlPr>
              <w:rPr>
                <w:rFonts w:ascii="Cambria Math" w:hAnsi="Cambria Math"/>
                <w:noProof/>
              </w:rPr>
            </m:ctrlPr>
          </m:sSubPr>
          <m:e>
            <m:r>
              <w:rPr>
                <w:rFonts w:ascii="Cambria Math" w:hAnsi="Cambria Math"/>
                <w:noProof/>
              </w:rPr>
              <m:t>T</m:t>
            </m:r>
          </m:e>
          <m:sub>
            <m:r>
              <w:rPr>
                <w:rFonts w:ascii="Cambria Math" w:hAnsi="Cambria Math"/>
                <w:noProof/>
              </w:rPr>
              <m:t>UE</m:t>
            </m:r>
            <m:r>
              <m:rPr>
                <m:sty m:val="p"/>
              </m:rPr>
              <w:rPr>
                <w:rFonts w:ascii="Cambria Math" w:hAnsi="Cambria Math"/>
                <w:noProof/>
              </w:rPr>
              <m:t>_</m:t>
            </m:r>
            <m:r>
              <w:rPr>
                <w:rFonts w:ascii="Cambria Math" w:hAnsi="Cambria Math"/>
                <w:noProof/>
              </w:rPr>
              <m:t>re</m:t>
            </m:r>
            <m:r>
              <m:rPr>
                <m:sty m:val="p"/>
              </m:rPr>
              <w:rPr>
                <w:rFonts w:ascii="Cambria Math" w:hAnsi="Cambria Math"/>
                <w:noProof/>
              </w:rPr>
              <m:t>-</m:t>
            </m:r>
            <m:r>
              <w:rPr>
                <w:rFonts w:ascii="Cambria Math" w:hAnsi="Cambria Math"/>
                <w:noProof/>
              </w:rPr>
              <m:t>establish</m:t>
            </m:r>
            <m:r>
              <m:rPr>
                <m:sty m:val="p"/>
              </m:rPr>
              <w:rPr>
                <w:rFonts w:ascii="Cambria Math" w:hAnsi="Cambria Math"/>
                <w:noProof/>
              </w:rPr>
              <m:t>_</m:t>
            </m:r>
            <m:r>
              <w:rPr>
                <w:rFonts w:ascii="Cambria Math" w:hAnsi="Cambria Math"/>
                <w:noProof/>
              </w:rPr>
              <m:t>delay</m:t>
            </m:r>
          </m:sub>
        </m:sSub>
        <m:r>
          <m:rPr>
            <m:sty m:val="p"/>
          </m:rPr>
          <w:rPr>
            <w:rFonts w:ascii="Cambria Math" w:hAnsi="Cambria Math"/>
            <w:noProof/>
          </w:rPr>
          <m:t>=50 ms+</m:t>
        </m:r>
        <m:sSub>
          <m:sSubPr>
            <m:ctrlPr>
              <w:rPr>
                <w:rFonts w:ascii="Cambria Math" w:hAnsi="Cambria Math"/>
                <w:noProof/>
              </w:rPr>
            </m:ctrlPr>
          </m:sSubPr>
          <m:e>
            <m:r>
              <w:rPr>
                <w:rFonts w:ascii="Cambria Math" w:hAnsi="Cambria Math"/>
                <w:noProof/>
              </w:rPr>
              <m:t>T</m:t>
            </m:r>
          </m:e>
          <m:sub>
            <m:r>
              <w:rPr>
                <w:rFonts w:ascii="Cambria Math" w:hAnsi="Cambria Math"/>
                <w:noProof/>
              </w:rPr>
              <m:t>identify</m:t>
            </m:r>
            <m:r>
              <m:rPr>
                <m:sty m:val="p"/>
              </m:rPr>
              <w:rPr>
                <w:rFonts w:ascii="Cambria Math" w:hAnsi="Cambria Math"/>
                <w:noProof/>
              </w:rPr>
              <m:t>_</m:t>
            </m:r>
            <m:r>
              <w:rPr>
                <w:rFonts w:ascii="Cambria Math" w:hAnsi="Cambria Math"/>
                <w:noProof/>
              </w:rPr>
              <m:t>intra</m:t>
            </m:r>
            <m:r>
              <m:rPr>
                <m:sty m:val="p"/>
              </m:rPr>
              <w:rPr>
                <w:rFonts w:ascii="Cambria Math" w:hAnsi="Cambria Math"/>
                <w:noProof/>
              </w:rPr>
              <m:t>_</m:t>
            </m:r>
            <m:r>
              <w:rPr>
                <w:rFonts w:ascii="Cambria Math" w:hAnsi="Cambria Math"/>
                <w:noProof/>
              </w:rPr>
              <m:t>NR</m:t>
            </m:r>
          </m:sub>
        </m:sSub>
        <m:r>
          <m:rPr>
            <m:sty m:val="p"/>
          </m:rPr>
          <w:rPr>
            <w:rFonts w:ascii="Cambria Math" w:hAnsi="Cambria Math"/>
            <w:noProof/>
          </w:rPr>
          <m:t>+</m:t>
        </m:r>
        <m:nary>
          <m:naryPr>
            <m:chr m:val="∑"/>
            <m:limLoc m:val="subSup"/>
            <m:ctrlPr>
              <w:rPr>
                <w:rFonts w:ascii="Cambria Math" w:hAnsi="Cambria Math"/>
                <w:noProof/>
              </w:rPr>
            </m:ctrlPr>
          </m:naryPr>
          <m:sub>
            <m:r>
              <w:rPr>
                <w:rFonts w:ascii="Cambria Math" w:hAnsi="Cambria Math"/>
                <w:noProof/>
              </w:rPr>
              <m:t>i</m:t>
            </m:r>
            <m:r>
              <m:rPr>
                <m:sty m:val="p"/>
              </m:rPr>
              <w:rPr>
                <w:rFonts w:ascii="Cambria Math" w:hAnsi="Cambria Math"/>
                <w:noProof/>
              </w:rPr>
              <m:t>=1</m:t>
            </m:r>
          </m:sub>
          <m:sup>
            <m:r>
              <w:rPr>
                <w:rFonts w:ascii="Cambria Math" w:hAnsi="Cambria Math"/>
                <w:noProof/>
              </w:rPr>
              <m:t>Nfreq</m:t>
            </m:r>
            <m:r>
              <m:rPr>
                <m:sty m:val="p"/>
              </m:rPr>
              <w:rPr>
                <w:rFonts w:ascii="Cambria Math" w:hAnsi="Cambria Math"/>
                <w:noProof/>
              </w:rPr>
              <m:t>-1</m:t>
            </m:r>
          </m:sup>
          <m:e>
            <m:sSub>
              <m:sSubPr>
                <m:ctrlPr>
                  <w:rPr>
                    <w:rFonts w:ascii="Cambria Math" w:hAnsi="Cambria Math"/>
                    <w:noProof/>
                  </w:rPr>
                </m:ctrlPr>
              </m:sSubPr>
              <m:e>
                <m:r>
                  <w:rPr>
                    <w:rFonts w:ascii="Cambria Math" w:hAnsi="Cambria Math"/>
                    <w:noProof/>
                  </w:rPr>
                  <m:t>T</m:t>
                </m:r>
              </m:e>
              <m:sub>
                <m:r>
                  <w:rPr>
                    <w:rFonts w:ascii="Cambria Math" w:hAnsi="Cambria Math"/>
                    <w:noProof/>
                  </w:rPr>
                  <m:t>identify</m:t>
                </m:r>
                <m:r>
                  <m:rPr>
                    <m:sty m:val="p"/>
                  </m:rPr>
                  <w:rPr>
                    <w:rFonts w:ascii="Cambria Math" w:hAnsi="Cambria Math"/>
                    <w:noProof/>
                  </w:rPr>
                  <m:t>_</m:t>
                </m:r>
                <m:r>
                  <w:rPr>
                    <w:rFonts w:ascii="Cambria Math" w:hAnsi="Cambria Math"/>
                    <w:noProof/>
                  </w:rPr>
                  <m:t>inter</m:t>
                </m:r>
                <m:r>
                  <m:rPr>
                    <m:sty m:val="p"/>
                  </m:rPr>
                  <w:rPr>
                    <w:rFonts w:ascii="Cambria Math" w:hAnsi="Cambria Math"/>
                    <w:noProof/>
                  </w:rPr>
                  <m:t>_</m:t>
                </m:r>
                <m:r>
                  <w:rPr>
                    <w:rFonts w:ascii="Cambria Math" w:hAnsi="Cambria Math"/>
                    <w:noProof/>
                  </w:rPr>
                  <m:t>NR</m:t>
                </m:r>
                <m:r>
                  <m:rPr>
                    <m:sty m:val="p"/>
                  </m:rPr>
                  <w:rPr>
                    <w:rFonts w:ascii="Cambria Math" w:hAnsi="Cambria Math"/>
                    <w:noProof/>
                  </w:rPr>
                  <m:t>,</m:t>
                </m:r>
                <m:r>
                  <w:rPr>
                    <w:rFonts w:ascii="Cambria Math" w:hAnsi="Cambria Math"/>
                    <w:noProof/>
                  </w:rPr>
                  <m:t>i</m:t>
                </m:r>
              </m:sub>
            </m:sSub>
          </m:e>
        </m:nary>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SI</m:t>
            </m:r>
            <m:r>
              <m:rPr>
                <m:sty m:val="p"/>
              </m:rPr>
              <w:rPr>
                <w:rFonts w:ascii="Cambria Math" w:hAnsi="Cambria Math"/>
                <w:noProof/>
                <w:vertAlign w:val="subscript"/>
              </w:rPr>
              <m:t>-</m:t>
            </m:r>
            <m:r>
              <w:rPr>
                <w:rFonts w:ascii="Cambria Math" w:hAnsi="Cambria Math"/>
                <w:noProof/>
                <w:vertAlign w:val="subscript"/>
              </w:rPr>
              <m:t>NR</m:t>
            </m:r>
          </m:sub>
        </m:sSub>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PRACH</m:t>
            </m:r>
          </m:sub>
        </m:sSub>
      </m:oMath>
    </w:p>
    <w:p w14:paraId="2140D4C6" w14:textId="77777777" w:rsidR="00896C0E" w:rsidRPr="00020619" w:rsidRDefault="00896C0E" w:rsidP="00896C0E">
      <w:pPr>
        <w:pStyle w:val="B20"/>
      </w:pPr>
      <w:r w:rsidRPr="00020619">
        <w:rPr>
          <w:rFonts w:cs="v4.2.0"/>
        </w:rPr>
        <w:tab/>
      </w:r>
      <w:proofErr w:type="spellStart"/>
      <w:r w:rsidRPr="00020619">
        <w:rPr>
          <w:rFonts w:cs="v4.2.0"/>
        </w:rPr>
        <w:t>N</w:t>
      </w:r>
      <w:r w:rsidRPr="00020619">
        <w:rPr>
          <w:rFonts w:cs="v4.2.0"/>
          <w:vertAlign w:val="subscript"/>
        </w:rPr>
        <w:t>freq</w:t>
      </w:r>
      <w:proofErr w:type="spellEnd"/>
      <w:r w:rsidRPr="00020619">
        <w:t xml:space="preserve"> = 1</w:t>
      </w:r>
    </w:p>
    <w:p w14:paraId="4F2F8738" w14:textId="77777777" w:rsidR="00896C0E" w:rsidRPr="00020619" w:rsidRDefault="00896C0E" w:rsidP="00896C0E">
      <w:pPr>
        <w:pStyle w:val="B20"/>
      </w:pPr>
      <w:r w:rsidRPr="00020619">
        <w:rPr>
          <w:rFonts w:cs="v4.2.0"/>
          <w:iCs/>
        </w:rPr>
        <w:tab/>
      </w:r>
      <w:proofErr w:type="spellStart"/>
      <w:r w:rsidRPr="00020619">
        <w:rPr>
          <w:rFonts w:cs="v4.2.0"/>
          <w:iCs/>
        </w:rPr>
        <w:t>T</w:t>
      </w:r>
      <w:r w:rsidRPr="00020619">
        <w:rPr>
          <w:rFonts w:cs="v4.2.0"/>
          <w:iCs/>
          <w:vertAlign w:val="subscript"/>
        </w:rPr>
        <w:t>identify_intra_NR</w:t>
      </w:r>
      <w:proofErr w:type="spellEnd"/>
      <w:r w:rsidRPr="00020619">
        <w:t xml:space="preserve"> = 200 </w:t>
      </w:r>
      <w:proofErr w:type="spellStart"/>
      <w:r w:rsidRPr="00020619">
        <w:t>ms</w:t>
      </w:r>
      <w:proofErr w:type="spellEnd"/>
    </w:p>
    <w:p w14:paraId="6D6360A2" w14:textId="77777777" w:rsidR="00896C0E" w:rsidRPr="00020619" w:rsidRDefault="00896C0E" w:rsidP="00896C0E">
      <w:pPr>
        <w:pStyle w:val="B20"/>
      </w:pPr>
      <w:r w:rsidRPr="00020619">
        <w:tab/>
        <w:t>T</w:t>
      </w:r>
      <w:r w:rsidRPr="00020619">
        <w:rPr>
          <w:vertAlign w:val="subscript"/>
        </w:rPr>
        <w:t>SI</w:t>
      </w:r>
      <w:r w:rsidRPr="00020619">
        <w:t xml:space="preserve"> </w:t>
      </w:r>
      <w:r w:rsidRPr="00020619">
        <w:rPr>
          <w:iCs/>
        </w:rPr>
        <w:t xml:space="preserve">= 1280 </w:t>
      </w:r>
      <w:proofErr w:type="spellStart"/>
      <w:r w:rsidRPr="00020619">
        <w:rPr>
          <w:iCs/>
        </w:rPr>
        <w:t>ms</w:t>
      </w:r>
      <w:proofErr w:type="spellEnd"/>
      <w:r w:rsidRPr="00020619">
        <w:rPr>
          <w:iCs/>
        </w:rPr>
        <w:t xml:space="preserve">; it is the </w:t>
      </w:r>
      <w:r w:rsidRPr="00020619">
        <w:rPr>
          <w:rFonts w:cs="v4.2.0"/>
        </w:rPr>
        <w:t xml:space="preserve">time required for receiving all the relevant system information as </w:t>
      </w:r>
      <w:r w:rsidRPr="00020619">
        <w:t xml:space="preserve">defined in TS 38.331 </w:t>
      </w:r>
      <w:r w:rsidRPr="00020619">
        <w:rPr>
          <w:rFonts w:cs="v4.2.0"/>
        </w:rPr>
        <w:t>for the target intra-frequency NR cell.</w:t>
      </w:r>
    </w:p>
    <w:p w14:paraId="187F1945" w14:textId="77777777" w:rsidR="00896C0E" w:rsidRPr="00020619" w:rsidRDefault="00896C0E" w:rsidP="00896C0E">
      <w:pPr>
        <w:pStyle w:val="B20"/>
      </w:pPr>
      <w:r w:rsidRPr="00020619">
        <w:rPr>
          <w:rFonts w:cs="v4.2.0"/>
        </w:rPr>
        <w:tab/>
        <w:t>T</w:t>
      </w:r>
      <w:r w:rsidRPr="00020619">
        <w:rPr>
          <w:rFonts w:cs="v4.2.0"/>
          <w:vertAlign w:val="subscript"/>
        </w:rPr>
        <w:t>PRACH</w:t>
      </w:r>
      <w:r w:rsidRPr="00020619">
        <w:rPr>
          <w:vertAlign w:val="subscript"/>
        </w:rPr>
        <w:t xml:space="preserve"> </w:t>
      </w:r>
      <w:r w:rsidRPr="00020619">
        <w:t xml:space="preserve">= 15 </w:t>
      </w:r>
      <w:proofErr w:type="spellStart"/>
      <w:r w:rsidRPr="00020619">
        <w:t>ms</w:t>
      </w:r>
      <w:proofErr w:type="spellEnd"/>
      <w:r w:rsidRPr="00020619">
        <w:t xml:space="preserve">; it is the additional delay caused by the </w:t>
      </w:r>
      <w:proofErr w:type="gramStart"/>
      <w:r w:rsidRPr="00020619">
        <w:t>random access</w:t>
      </w:r>
      <w:proofErr w:type="gramEnd"/>
      <w:r w:rsidRPr="00020619">
        <w:t xml:space="preserve"> procedure.</w:t>
      </w:r>
    </w:p>
    <w:p w14:paraId="5EF92DA1" w14:textId="77777777" w:rsidR="00896C0E" w:rsidRPr="00020619" w:rsidRDefault="00896C0E" w:rsidP="00896C0E">
      <w:pPr>
        <w:pStyle w:val="B10"/>
      </w:pPr>
      <w:r w:rsidRPr="00020619">
        <w:t xml:space="preserve">This gives a total of 1545 </w:t>
      </w:r>
      <w:proofErr w:type="spellStart"/>
      <w:r w:rsidRPr="00020619">
        <w:t>ms</w:t>
      </w:r>
      <w:proofErr w:type="spellEnd"/>
      <w:r w:rsidRPr="00020619">
        <w:t>, allow 1.6 s in the test case.</w:t>
      </w:r>
    </w:p>
    <w:p w14:paraId="185850DB" w14:textId="77777777" w:rsidR="00896C0E" w:rsidRPr="00020619" w:rsidRDefault="00896C0E" w:rsidP="00896C0E">
      <w:pPr>
        <w:pStyle w:val="Heading5"/>
        <w:rPr>
          <w:snapToGrid w:val="0"/>
        </w:rPr>
      </w:pPr>
      <w:r w:rsidRPr="00020619">
        <w:rPr>
          <w:snapToGrid w:val="0"/>
        </w:rPr>
        <w:t>A.16.3.2.1.2</w:t>
      </w:r>
      <w:r w:rsidRPr="00020619">
        <w:rPr>
          <w:snapToGrid w:val="0"/>
        </w:rPr>
        <w:tab/>
        <w:t>Intra-frequency RRC Re-establishment in FR1 for 2 Rx UE</w:t>
      </w:r>
    </w:p>
    <w:p w14:paraId="0F22B375" w14:textId="77777777" w:rsidR="00896C0E" w:rsidRPr="00020619" w:rsidRDefault="00896C0E" w:rsidP="00896C0E">
      <w:pPr>
        <w:pStyle w:val="H6"/>
      </w:pPr>
      <w:r w:rsidRPr="00020619">
        <w:t>A.16.3.2.1.2.1</w:t>
      </w:r>
      <w:r w:rsidRPr="00020619">
        <w:tab/>
      </w:r>
      <w:r w:rsidRPr="00020619">
        <w:rPr>
          <w:snapToGrid w:val="0"/>
        </w:rPr>
        <w:t>Test Purpose and Environment</w:t>
      </w:r>
    </w:p>
    <w:p w14:paraId="414B576F" w14:textId="77777777" w:rsidR="00896C0E" w:rsidRPr="00020619" w:rsidRDefault="00896C0E" w:rsidP="00896C0E">
      <w:pPr>
        <w:rPr>
          <w:rFonts w:cs="v4.2.0"/>
        </w:rPr>
      </w:pPr>
      <w:r w:rsidRPr="00020619">
        <w:rPr>
          <w:rFonts w:cs="v4.2.0"/>
        </w:rPr>
        <w:t>The purpose is to verify that the NR intra-frequency RRC re-establishment delay in FR1 with known target cell is within the specified limits. These tests will verify the requirements in clause 6.2.1B.</w:t>
      </w:r>
    </w:p>
    <w:p w14:paraId="0266258E" w14:textId="77777777" w:rsidR="00896C0E" w:rsidRPr="00020619" w:rsidRDefault="00896C0E" w:rsidP="00896C0E">
      <w:pPr>
        <w:rPr>
          <w:rFonts w:cs="v4.2.0"/>
        </w:rPr>
      </w:pPr>
      <w:r w:rsidRPr="00020619">
        <w:rPr>
          <w:rFonts w:cs="v4.2.0"/>
        </w:rPr>
        <w:t xml:space="preserve">The test parameters are given in table A.16.3.2.1.2.1-1, table A.16.3.2.1.2.1-2 and table A.16.3.2.1.2.1-3 below. The test consists of 3 successive time periods, with time duration of T1, T2 and T3 respectively. At the start of </w:t>
      </w:r>
      <w:proofErr w:type="gramStart"/>
      <w:r w:rsidRPr="00020619">
        <w:rPr>
          <w:rFonts w:cs="v4.2.0"/>
        </w:rPr>
        <w:t>time period</w:t>
      </w:r>
      <w:proofErr w:type="gramEnd"/>
      <w:r w:rsidRPr="00020619">
        <w:rPr>
          <w:rFonts w:cs="v4.2.0"/>
        </w:rPr>
        <w:t xml:space="preserve"> T2, cell 1, which is the active cell, is deactivated. The </w:t>
      </w:r>
      <w:proofErr w:type="gramStart"/>
      <w:r w:rsidRPr="00020619">
        <w:rPr>
          <w:rFonts w:cs="v4.2.0"/>
        </w:rPr>
        <w:t>time period</w:t>
      </w:r>
      <w:proofErr w:type="gramEnd"/>
      <w:r w:rsidRPr="00020619">
        <w:rPr>
          <w:rFonts w:cs="v4.2.0"/>
        </w:rPr>
        <w:t xml:space="preserve"> T3 starts after the occurrence of the radio link failure.</w:t>
      </w:r>
    </w:p>
    <w:p w14:paraId="23BB5F1A" w14:textId="77777777" w:rsidR="00896C0E" w:rsidRPr="00020619" w:rsidRDefault="00896C0E" w:rsidP="00896C0E">
      <w:pPr>
        <w:pStyle w:val="TH"/>
      </w:pPr>
      <w:r w:rsidRPr="00020619">
        <w:t>Table A.16.3.2.1.2.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96C0E" w:rsidRPr="00020619" w14:paraId="0F531D22" w14:textId="77777777" w:rsidTr="00BB34DD">
        <w:tc>
          <w:tcPr>
            <w:tcW w:w="2376" w:type="dxa"/>
            <w:shd w:val="clear" w:color="auto" w:fill="auto"/>
          </w:tcPr>
          <w:p w14:paraId="663C29DC" w14:textId="77777777" w:rsidR="00896C0E" w:rsidRPr="00020619" w:rsidRDefault="00896C0E" w:rsidP="00BB34DD">
            <w:pPr>
              <w:pStyle w:val="TAH"/>
            </w:pPr>
            <w:r w:rsidRPr="00020619">
              <w:t>Configuration</w:t>
            </w:r>
          </w:p>
        </w:tc>
        <w:tc>
          <w:tcPr>
            <w:tcW w:w="7230" w:type="dxa"/>
            <w:shd w:val="clear" w:color="auto" w:fill="auto"/>
          </w:tcPr>
          <w:p w14:paraId="2D1EBD5B" w14:textId="77777777" w:rsidR="00896C0E" w:rsidRPr="00020619" w:rsidRDefault="00896C0E" w:rsidP="00BB34DD">
            <w:pPr>
              <w:pStyle w:val="TAH"/>
            </w:pPr>
            <w:r w:rsidRPr="00020619">
              <w:t>Description</w:t>
            </w:r>
          </w:p>
        </w:tc>
      </w:tr>
      <w:tr w:rsidR="00896C0E" w:rsidRPr="00020619" w14:paraId="1B1A0160" w14:textId="77777777" w:rsidTr="00BB34DD">
        <w:tc>
          <w:tcPr>
            <w:tcW w:w="2376" w:type="dxa"/>
            <w:shd w:val="clear" w:color="auto" w:fill="auto"/>
          </w:tcPr>
          <w:p w14:paraId="0291695D" w14:textId="77777777" w:rsidR="00896C0E" w:rsidRPr="00020619" w:rsidRDefault="00896C0E" w:rsidP="00BB34DD">
            <w:pPr>
              <w:pStyle w:val="TAL"/>
              <w:rPr>
                <w:lang w:eastAsia="zh-CN"/>
              </w:rPr>
            </w:pPr>
            <w:r w:rsidRPr="00020619">
              <w:rPr>
                <w:lang w:eastAsia="zh-CN"/>
              </w:rPr>
              <w:t>1</w:t>
            </w:r>
          </w:p>
        </w:tc>
        <w:tc>
          <w:tcPr>
            <w:tcW w:w="7230" w:type="dxa"/>
            <w:shd w:val="clear" w:color="auto" w:fill="auto"/>
          </w:tcPr>
          <w:p w14:paraId="1F83B741" w14:textId="77777777" w:rsidR="00896C0E" w:rsidRPr="00020619" w:rsidRDefault="00896C0E" w:rsidP="00BB34DD">
            <w:pPr>
              <w:pStyle w:val="TAL"/>
              <w:rPr>
                <w:rFonts w:eastAsia="Malgun Gothic"/>
              </w:rPr>
            </w:pPr>
            <w:r w:rsidRPr="00020619">
              <w:rPr>
                <w:rFonts w:eastAsia="Malgun Gothic"/>
              </w:rPr>
              <w:t>15 kHz SSB SCS, 10 MHz bandwidth, FDD duplex mode</w:t>
            </w:r>
          </w:p>
        </w:tc>
      </w:tr>
      <w:tr w:rsidR="00896C0E" w:rsidRPr="00020619" w14:paraId="302FC612" w14:textId="77777777" w:rsidTr="00BB34DD">
        <w:tc>
          <w:tcPr>
            <w:tcW w:w="2376" w:type="dxa"/>
            <w:shd w:val="clear" w:color="auto" w:fill="auto"/>
          </w:tcPr>
          <w:p w14:paraId="4FB3724D" w14:textId="77777777" w:rsidR="00896C0E" w:rsidRPr="00020619" w:rsidRDefault="00896C0E" w:rsidP="00BB34DD">
            <w:pPr>
              <w:pStyle w:val="TAL"/>
              <w:rPr>
                <w:rFonts w:eastAsia="Malgun Gothic"/>
              </w:rPr>
            </w:pPr>
            <w:r w:rsidRPr="00020619">
              <w:rPr>
                <w:rFonts w:eastAsia="Malgun Gothic"/>
              </w:rPr>
              <w:t>2</w:t>
            </w:r>
          </w:p>
        </w:tc>
        <w:tc>
          <w:tcPr>
            <w:tcW w:w="7230" w:type="dxa"/>
            <w:shd w:val="clear" w:color="auto" w:fill="auto"/>
          </w:tcPr>
          <w:p w14:paraId="3234D72E" w14:textId="77777777" w:rsidR="00896C0E" w:rsidRPr="00020619" w:rsidRDefault="00896C0E" w:rsidP="00BB34DD">
            <w:pPr>
              <w:pStyle w:val="TAL"/>
              <w:rPr>
                <w:rFonts w:eastAsia="Malgun Gothic"/>
              </w:rPr>
            </w:pPr>
            <w:r w:rsidRPr="00020619">
              <w:rPr>
                <w:rFonts w:eastAsia="Malgun Gothic"/>
              </w:rPr>
              <w:t>15 kHz SSB SCS, 10 MHz bandwidth, TDD duplex mode</w:t>
            </w:r>
          </w:p>
        </w:tc>
      </w:tr>
      <w:tr w:rsidR="00896C0E" w:rsidRPr="00020619" w14:paraId="3AC82EA3" w14:textId="77777777" w:rsidTr="00BB34DD">
        <w:tc>
          <w:tcPr>
            <w:tcW w:w="2376" w:type="dxa"/>
            <w:shd w:val="clear" w:color="auto" w:fill="auto"/>
          </w:tcPr>
          <w:p w14:paraId="33CE6985" w14:textId="77777777" w:rsidR="00896C0E" w:rsidRPr="00020619" w:rsidRDefault="00896C0E" w:rsidP="00BB34DD">
            <w:pPr>
              <w:pStyle w:val="TAL"/>
              <w:rPr>
                <w:rFonts w:eastAsia="Malgun Gothic"/>
              </w:rPr>
            </w:pPr>
            <w:r w:rsidRPr="00020619">
              <w:rPr>
                <w:rFonts w:eastAsia="Malgun Gothic"/>
              </w:rPr>
              <w:t>3</w:t>
            </w:r>
          </w:p>
        </w:tc>
        <w:tc>
          <w:tcPr>
            <w:tcW w:w="7230" w:type="dxa"/>
            <w:shd w:val="clear" w:color="auto" w:fill="auto"/>
          </w:tcPr>
          <w:p w14:paraId="10B2EA03" w14:textId="77777777" w:rsidR="00896C0E" w:rsidRPr="00020619" w:rsidRDefault="00896C0E" w:rsidP="00BB34DD">
            <w:pPr>
              <w:pStyle w:val="TAL"/>
              <w:rPr>
                <w:rFonts w:eastAsia="Malgun Gothic"/>
              </w:rPr>
            </w:pPr>
            <w:r w:rsidRPr="00020619">
              <w:rPr>
                <w:rFonts w:eastAsia="Malgun Gothic"/>
              </w:rPr>
              <w:t>30 kHz SSB SCS, 20 MHz bandwidth, TDD duplex mode</w:t>
            </w:r>
          </w:p>
        </w:tc>
      </w:tr>
      <w:tr w:rsidR="00896C0E" w:rsidRPr="00020619" w14:paraId="226FAEDC" w14:textId="77777777" w:rsidTr="00BB34DD">
        <w:tc>
          <w:tcPr>
            <w:tcW w:w="2376" w:type="dxa"/>
            <w:shd w:val="clear" w:color="auto" w:fill="auto"/>
          </w:tcPr>
          <w:p w14:paraId="2CB1E9E0" w14:textId="77777777" w:rsidR="00896C0E" w:rsidRPr="00020619" w:rsidRDefault="00896C0E" w:rsidP="00BB34DD">
            <w:pPr>
              <w:pStyle w:val="TAL"/>
              <w:rPr>
                <w:rFonts w:eastAsia="Malgun Gothic"/>
              </w:rPr>
            </w:pPr>
            <w:r w:rsidRPr="00020619">
              <w:rPr>
                <w:rFonts w:eastAsia="Malgun Gothic"/>
              </w:rPr>
              <w:t>4</w:t>
            </w:r>
          </w:p>
        </w:tc>
        <w:tc>
          <w:tcPr>
            <w:tcW w:w="7230" w:type="dxa"/>
            <w:shd w:val="clear" w:color="auto" w:fill="auto"/>
          </w:tcPr>
          <w:p w14:paraId="4065F4DE" w14:textId="77777777" w:rsidR="00896C0E" w:rsidRPr="00020619" w:rsidRDefault="00896C0E" w:rsidP="00BB34DD">
            <w:pPr>
              <w:pStyle w:val="TAL"/>
              <w:rPr>
                <w:rFonts w:eastAsia="Malgun Gothic"/>
              </w:rPr>
            </w:pPr>
            <w:r w:rsidRPr="00020619">
              <w:rPr>
                <w:rFonts w:eastAsia="Malgun Gothic"/>
              </w:rPr>
              <w:t>15 kHz SSB SCS, 10 MHz bandwidth, HD-FDD duplex mode</w:t>
            </w:r>
          </w:p>
        </w:tc>
      </w:tr>
      <w:tr w:rsidR="00896C0E" w:rsidRPr="00020619" w14:paraId="125D2AAB" w14:textId="77777777" w:rsidTr="00BB34DD">
        <w:tc>
          <w:tcPr>
            <w:tcW w:w="9606" w:type="dxa"/>
            <w:gridSpan w:val="2"/>
            <w:shd w:val="clear" w:color="auto" w:fill="auto"/>
          </w:tcPr>
          <w:p w14:paraId="3193E8F7" w14:textId="77777777" w:rsidR="00896C0E" w:rsidRPr="00020619" w:rsidRDefault="00896C0E"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1B3A9AEB" w14:textId="77777777" w:rsidR="00896C0E" w:rsidRPr="00020619" w:rsidRDefault="00896C0E" w:rsidP="00896C0E"/>
    <w:p w14:paraId="3255F713" w14:textId="77777777" w:rsidR="00896C0E" w:rsidRPr="00020619" w:rsidRDefault="00896C0E" w:rsidP="00896C0E">
      <w:pPr>
        <w:pStyle w:val="TH"/>
      </w:pPr>
      <w:r w:rsidRPr="00020619">
        <w:lastRenderedPageBreak/>
        <w:t>Table A.16.3.2.1.2.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96C0E" w:rsidRPr="00020619" w14:paraId="48C19F7F" w14:textId="77777777" w:rsidTr="00BB34DD">
        <w:trPr>
          <w:cantSplit/>
        </w:trPr>
        <w:tc>
          <w:tcPr>
            <w:tcW w:w="2802" w:type="dxa"/>
            <w:gridSpan w:val="2"/>
          </w:tcPr>
          <w:p w14:paraId="26F4553E" w14:textId="77777777" w:rsidR="00896C0E" w:rsidRPr="00020619" w:rsidRDefault="00896C0E" w:rsidP="00BB34DD">
            <w:pPr>
              <w:pStyle w:val="TAH"/>
            </w:pPr>
            <w:r w:rsidRPr="00020619">
              <w:t>Parameter</w:t>
            </w:r>
          </w:p>
        </w:tc>
        <w:tc>
          <w:tcPr>
            <w:tcW w:w="708" w:type="dxa"/>
          </w:tcPr>
          <w:p w14:paraId="0676EDFD" w14:textId="77777777" w:rsidR="00896C0E" w:rsidRPr="00020619" w:rsidRDefault="00896C0E" w:rsidP="00BB34DD">
            <w:pPr>
              <w:pStyle w:val="TAH"/>
            </w:pPr>
            <w:r w:rsidRPr="00020619">
              <w:t>Unit</w:t>
            </w:r>
          </w:p>
        </w:tc>
        <w:tc>
          <w:tcPr>
            <w:tcW w:w="1418" w:type="dxa"/>
          </w:tcPr>
          <w:p w14:paraId="1B94BACF" w14:textId="77777777" w:rsidR="00896C0E" w:rsidRPr="00020619" w:rsidRDefault="00896C0E" w:rsidP="00BB34DD">
            <w:pPr>
              <w:pStyle w:val="TAH"/>
              <w:rPr>
                <w:lang w:eastAsia="zh-CN"/>
              </w:rPr>
            </w:pPr>
            <w:r w:rsidRPr="00020619">
              <w:rPr>
                <w:lang w:eastAsia="zh-CN"/>
              </w:rPr>
              <w:t>Test configuration</w:t>
            </w:r>
          </w:p>
        </w:tc>
        <w:tc>
          <w:tcPr>
            <w:tcW w:w="1134" w:type="dxa"/>
          </w:tcPr>
          <w:p w14:paraId="33CF5E02" w14:textId="77777777" w:rsidR="00896C0E" w:rsidRPr="00020619" w:rsidRDefault="00896C0E" w:rsidP="00BB34DD">
            <w:pPr>
              <w:pStyle w:val="TAH"/>
            </w:pPr>
            <w:r w:rsidRPr="00020619">
              <w:t>Value</w:t>
            </w:r>
          </w:p>
        </w:tc>
        <w:tc>
          <w:tcPr>
            <w:tcW w:w="3544" w:type="dxa"/>
          </w:tcPr>
          <w:p w14:paraId="35563F28" w14:textId="77777777" w:rsidR="00896C0E" w:rsidRPr="00020619" w:rsidRDefault="00896C0E" w:rsidP="00BB34DD">
            <w:pPr>
              <w:pStyle w:val="TAH"/>
            </w:pPr>
            <w:r w:rsidRPr="00020619">
              <w:t>Comment</w:t>
            </w:r>
          </w:p>
        </w:tc>
      </w:tr>
      <w:tr w:rsidR="00896C0E" w:rsidRPr="00020619" w14:paraId="6E5F95CD" w14:textId="77777777" w:rsidTr="00BB34DD">
        <w:trPr>
          <w:cantSplit/>
        </w:trPr>
        <w:tc>
          <w:tcPr>
            <w:tcW w:w="1008" w:type="dxa"/>
            <w:tcBorders>
              <w:bottom w:val="nil"/>
            </w:tcBorders>
            <w:shd w:val="clear" w:color="auto" w:fill="auto"/>
          </w:tcPr>
          <w:p w14:paraId="4710AD4B" w14:textId="77777777" w:rsidR="00896C0E" w:rsidRPr="00020619" w:rsidRDefault="00896C0E" w:rsidP="00BB34DD">
            <w:pPr>
              <w:pStyle w:val="TAL"/>
            </w:pPr>
            <w:r w:rsidRPr="00020619">
              <w:t>Initial condition</w:t>
            </w:r>
          </w:p>
        </w:tc>
        <w:tc>
          <w:tcPr>
            <w:tcW w:w="1794" w:type="dxa"/>
          </w:tcPr>
          <w:p w14:paraId="65D4EE23" w14:textId="77777777" w:rsidR="00896C0E" w:rsidRPr="00020619" w:rsidRDefault="00896C0E" w:rsidP="00BB34DD">
            <w:pPr>
              <w:pStyle w:val="TAL"/>
            </w:pPr>
            <w:r w:rsidRPr="00020619">
              <w:t>Active cell</w:t>
            </w:r>
          </w:p>
        </w:tc>
        <w:tc>
          <w:tcPr>
            <w:tcW w:w="708" w:type="dxa"/>
          </w:tcPr>
          <w:p w14:paraId="34C09107" w14:textId="77777777" w:rsidR="00896C0E" w:rsidRPr="00020619" w:rsidRDefault="00896C0E" w:rsidP="00BB34DD">
            <w:pPr>
              <w:pStyle w:val="TAC"/>
            </w:pPr>
          </w:p>
        </w:tc>
        <w:tc>
          <w:tcPr>
            <w:tcW w:w="1418" w:type="dxa"/>
          </w:tcPr>
          <w:p w14:paraId="5A888AFD" w14:textId="77777777" w:rsidR="00896C0E" w:rsidRPr="00020619" w:rsidRDefault="00896C0E" w:rsidP="00BB34DD">
            <w:pPr>
              <w:pStyle w:val="TAC"/>
              <w:rPr>
                <w:lang w:eastAsia="zh-CN"/>
              </w:rPr>
            </w:pPr>
            <w:r w:rsidRPr="00020619">
              <w:rPr>
                <w:lang w:eastAsia="zh-CN"/>
              </w:rPr>
              <w:t>1, 2, 3, 4</w:t>
            </w:r>
          </w:p>
        </w:tc>
        <w:tc>
          <w:tcPr>
            <w:tcW w:w="1134" w:type="dxa"/>
          </w:tcPr>
          <w:p w14:paraId="4348F6C2" w14:textId="77777777" w:rsidR="00896C0E" w:rsidRPr="00020619" w:rsidRDefault="00896C0E" w:rsidP="00BB34DD">
            <w:pPr>
              <w:pStyle w:val="TAC"/>
            </w:pPr>
            <w:r w:rsidRPr="00020619">
              <w:t>Cell1</w:t>
            </w:r>
          </w:p>
        </w:tc>
        <w:tc>
          <w:tcPr>
            <w:tcW w:w="3544" w:type="dxa"/>
          </w:tcPr>
          <w:p w14:paraId="612F4B10" w14:textId="77777777" w:rsidR="00896C0E" w:rsidRPr="00020619" w:rsidRDefault="00896C0E" w:rsidP="00BB34DD">
            <w:pPr>
              <w:pStyle w:val="TAL"/>
            </w:pPr>
          </w:p>
        </w:tc>
      </w:tr>
      <w:tr w:rsidR="00896C0E" w:rsidRPr="00020619" w14:paraId="54AD1640" w14:textId="77777777" w:rsidTr="00BB34DD">
        <w:trPr>
          <w:cantSplit/>
          <w:trHeight w:val="463"/>
        </w:trPr>
        <w:tc>
          <w:tcPr>
            <w:tcW w:w="1008" w:type="dxa"/>
            <w:tcBorders>
              <w:top w:val="nil"/>
            </w:tcBorders>
            <w:shd w:val="clear" w:color="auto" w:fill="auto"/>
          </w:tcPr>
          <w:p w14:paraId="6402D660" w14:textId="77777777" w:rsidR="00896C0E" w:rsidRPr="00020619" w:rsidRDefault="00896C0E" w:rsidP="00BB34DD">
            <w:pPr>
              <w:pStyle w:val="TAL"/>
            </w:pPr>
          </w:p>
        </w:tc>
        <w:tc>
          <w:tcPr>
            <w:tcW w:w="1794" w:type="dxa"/>
          </w:tcPr>
          <w:p w14:paraId="5BE71949" w14:textId="77777777" w:rsidR="00896C0E" w:rsidRPr="00020619" w:rsidRDefault="00896C0E" w:rsidP="00BB34DD">
            <w:pPr>
              <w:pStyle w:val="TAL"/>
            </w:pPr>
            <w:r w:rsidRPr="00020619">
              <w:t>Neighbour cells</w:t>
            </w:r>
          </w:p>
        </w:tc>
        <w:tc>
          <w:tcPr>
            <w:tcW w:w="708" w:type="dxa"/>
          </w:tcPr>
          <w:p w14:paraId="4BC1DB63" w14:textId="77777777" w:rsidR="00896C0E" w:rsidRPr="00020619" w:rsidRDefault="00896C0E" w:rsidP="00BB34DD">
            <w:pPr>
              <w:pStyle w:val="TAC"/>
            </w:pPr>
          </w:p>
        </w:tc>
        <w:tc>
          <w:tcPr>
            <w:tcW w:w="1418" w:type="dxa"/>
          </w:tcPr>
          <w:p w14:paraId="670A44F2" w14:textId="77777777" w:rsidR="00896C0E" w:rsidRPr="00020619" w:rsidRDefault="00896C0E" w:rsidP="00BB34DD">
            <w:pPr>
              <w:pStyle w:val="TAC"/>
            </w:pPr>
            <w:r w:rsidRPr="00020619">
              <w:rPr>
                <w:lang w:eastAsia="zh-CN"/>
              </w:rPr>
              <w:t>1, 2, 3, 4</w:t>
            </w:r>
          </w:p>
        </w:tc>
        <w:tc>
          <w:tcPr>
            <w:tcW w:w="1134" w:type="dxa"/>
          </w:tcPr>
          <w:p w14:paraId="1003EBE8" w14:textId="77777777" w:rsidR="00896C0E" w:rsidRPr="00020619" w:rsidRDefault="00896C0E" w:rsidP="00BB34DD">
            <w:pPr>
              <w:pStyle w:val="TAC"/>
            </w:pPr>
            <w:r w:rsidRPr="00020619">
              <w:t xml:space="preserve">Cell2 </w:t>
            </w:r>
          </w:p>
        </w:tc>
        <w:tc>
          <w:tcPr>
            <w:tcW w:w="3544" w:type="dxa"/>
            <w:tcBorders>
              <w:bottom w:val="single" w:sz="4" w:space="0" w:color="auto"/>
            </w:tcBorders>
          </w:tcPr>
          <w:p w14:paraId="017DDDA8" w14:textId="77777777" w:rsidR="00896C0E" w:rsidRPr="00020619" w:rsidRDefault="00896C0E" w:rsidP="00BB34DD">
            <w:pPr>
              <w:pStyle w:val="TAL"/>
            </w:pPr>
          </w:p>
        </w:tc>
      </w:tr>
      <w:tr w:rsidR="00896C0E" w:rsidRPr="00020619" w14:paraId="39551698" w14:textId="77777777" w:rsidTr="00BB34DD">
        <w:trPr>
          <w:cantSplit/>
        </w:trPr>
        <w:tc>
          <w:tcPr>
            <w:tcW w:w="1008" w:type="dxa"/>
          </w:tcPr>
          <w:p w14:paraId="0F3B7324" w14:textId="77777777" w:rsidR="00896C0E" w:rsidRPr="00020619" w:rsidRDefault="00896C0E" w:rsidP="00BB34DD">
            <w:pPr>
              <w:pStyle w:val="TAL"/>
            </w:pPr>
            <w:r w:rsidRPr="00020619">
              <w:t>Final condition</w:t>
            </w:r>
          </w:p>
        </w:tc>
        <w:tc>
          <w:tcPr>
            <w:tcW w:w="1794" w:type="dxa"/>
          </w:tcPr>
          <w:p w14:paraId="76BCDB81" w14:textId="77777777" w:rsidR="00896C0E" w:rsidRPr="00020619" w:rsidRDefault="00896C0E" w:rsidP="00BB34DD">
            <w:pPr>
              <w:pStyle w:val="TAL"/>
            </w:pPr>
            <w:r w:rsidRPr="00020619">
              <w:t>Active cell</w:t>
            </w:r>
          </w:p>
        </w:tc>
        <w:tc>
          <w:tcPr>
            <w:tcW w:w="708" w:type="dxa"/>
          </w:tcPr>
          <w:p w14:paraId="463DE33E" w14:textId="77777777" w:rsidR="00896C0E" w:rsidRPr="00020619" w:rsidRDefault="00896C0E" w:rsidP="00BB34DD">
            <w:pPr>
              <w:pStyle w:val="TAC"/>
            </w:pPr>
          </w:p>
        </w:tc>
        <w:tc>
          <w:tcPr>
            <w:tcW w:w="1418" w:type="dxa"/>
          </w:tcPr>
          <w:p w14:paraId="4F439345" w14:textId="77777777" w:rsidR="00896C0E" w:rsidRPr="00020619" w:rsidRDefault="00896C0E" w:rsidP="00BB34DD">
            <w:pPr>
              <w:pStyle w:val="TAC"/>
            </w:pPr>
            <w:r w:rsidRPr="00020619">
              <w:rPr>
                <w:lang w:eastAsia="zh-CN"/>
              </w:rPr>
              <w:t>1, 2, 3, 4</w:t>
            </w:r>
          </w:p>
        </w:tc>
        <w:tc>
          <w:tcPr>
            <w:tcW w:w="1134" w:type="dxa"/>
          </w:tcPr>
          <w:p w14:paraId="6E759E6C" w14:textId="77777777" w:rsidR="00896C0E" w:rsidRPr="00020619" w:rsidRDefault="00896C0E" w:rsidP="00BB34DD">
            <w:pPr>
              <w:pStyle w:val="TAC"/>
            </w:pPr>
            <w:r w:rsidRPr="00020619">
              <w:t>Cell2</w:t>
            </w:r>
          </w:p>
        </w:tc>
        <w:tc>
          <w:tcPr>
            <w:tcW w:w="3544" w:type="dxa"/>
          </w:tcPr>
          <w:p w14:paraId="314B85B4" w14:textId="77777777" w:rsidR="00896C0E" w:rsidRPr="00020619" w:rsidRDefault="00896C0E" w:rsidP="00BB34DD">
            <w:pPr>
              <w:pStyle w:val="TAL"/>
            </w:pPr>
          </w:p>
        </w:tc>
      </w:tr>
      <w:tr w:rsidR="00896C0E" w:rsidRPr="00020619" w14:paraId="2506B9AE" w14:textId="77777777" w:rsidTr="00BB34DD">
        <w:trPr>
          <w:cantSplit/>
        </w:trPr>
        <w:tc>
          <w:tcPr>
            <w:tcW w:w="2802" w:type="dxa"/>
            <w:gridSpan w:val="2"/>
            <w:tcBorders>
              <w:bottom w:val="single" w:sz="4" w:space="0" w:color="auto"/>
            </w:tcBorders>
          </w:tcPr>
          <w:p w14:paraId="105094A5" w14:textId="77777777" w:rsidR="00896C0E" w:rsidRPr="00020619" w:rsidRDefault="00896C0E" w:rsidP="00BB34DD">
            <w:pPr>
              <w:pStyle w:val="TAL"/>
            </w:pPr>
            <w:r w:rsidRPr="00020619">
              <w:rPr>
                <w:rFonts w:cs="v4.2.0"/>
                <w:bCs/>
              </w:rPr>
              <w:t>RF Channel Number</w:t>
            </w:r>
          </w:p>
        </w:tc>
        <w:tc>
          <w:tcPr>
            <w:tcW w:w="708" w:type="dxa"/>
          </w:tcPr>
          <w:p w14:paraId="7E634618" w14:textId="77777777" w:rsidR="00896C0E" w:rsidRPr="00020619" w:rsidRDefault="00896C0E" w:rsidP="00BB34DD">
            <w:pPr>
              <w:pStyle w:val="TAC"/>
            </w:pPr>
          </w:p>
        </w:tc>
        <w:tc>
          <w:tcPr>
            <w:tcW w:w="1418" w:type="dxa"/>
          </w:tcPr>
          <w:p w14:paraId="418503D9" w14:textId="77777777" w:rsidR="00896C0E" w:rsidRPr="00020619" w:rsidRDefault="00896C0E" w:rsidP="00BB34DD">
            <w:pPr>
              <w:pStyle w:val="TAC"/>
              <w:rPr>
                <w:rFonts w:cs="v4.2.0"/>
                <w:bCs/>
              </w:rPr>
            </w:pPr>
            <w:r w:rsidRPr="00020619">
              <w:rPr>
                <w:lang w:eastAsia="zh-CN"/>
              </w:rPr>
              <w:t>1, 2, 3, 4</w:t>
            </w:r>
          </w:p>
        </w:tc>
        <w:tc>
          <w:tcPr>
            <w:tcW w:w="1134" w:type="dxa"/>
          </w:tcPr>
          <w:p w14:paraId="26F182DC" w14:textId="77777777" w:rsidR="00896C0E" w:rsidRPr="00020619" w:rsidRDefault="00896C0E" w:rsidP="00BB34DD">
            <w:pPr>
              <w:pStyle w:val="TAC"/>
            </w:pPr>
            <w:r w:rsidRPr="00020619">
              <w:rPr>
                <w:rFonts w:cs="v4.2.0"/>
                <w:bCs/>
              </w:rPr>
              <w:t>1</w:t>
            </w:r>
          </w:p>
        </w:tc>
        <w:tc>
          <w:tcPr>
            <w:tcW w:w="3544" w:type="dxa"/>
          </w:tcPr>
          <w:p w14:paraId="1A360266" w14:textId="77777777" w:rsidR="00896C0E" w:rsidRPr="00020619" w:rsidRDefault="00896C0E" w:rsidP="00BB34DD">
            <w:pPr>
              <w:pStyle w:val="TAL"/>
            </w:pPr>
          </w:p>
        </w:tc>
      </w:tr>
      <w:tr w:rsidR="00896C0E" w:rsidRPr="00020619" w14:paraId="23D8E204" w14:textId="77777777" w:rsidTr="00BB34DD">
        <w:trPr>
          <w:cantSplit/>
        </w:trPr>
        <w:tc>
          <w:tcPr>
            <w:tcW w:w="2802" w:type="dxa"/>
            <w:gridSpan w:val="2"/>
            <w:tcBorders>
              <w:bottom w:val="nil"/>
            </w:tcBorders>
            <w:shd w:val="clear" w:color="auto" w:fill="auto"/>
          </w:tcPr>
          <w:p w14:paraId="0E0E0BA6" w14:textId="77777777" w:rsidR="00896C0E" w:rsidRPr="00020619" w:rsidRDefault="00896C0E" w:rsidP="00BB34DD">
            <w:pPr>
              <w:pStyle w:val="TAL"/>
            </w:pPr>
            <w:r w:rsidRPr="00020619">
              <w:t>Time offset between cells</w:t>
            </w:r>
          </w:p>
        </w:tc>
        <w:tc>
          <w:tcPr>
            <w:tcW w:w="708" w:type="dxa"/>
            <w:vMerge w:val="restart"/>
          </w:tcPr>
          <w:p w14:paraId="4BE1A510" w14:textId="77777777" w:rsidR="00896C0E" w:rsidRPr="00020619" w:rsidRDefault="00896C0E" w:rsidP="00BB34DD">
            <w:pPr>
              <w:pStyle w:val="TAC"/>
            </w:pPr>
          </w:p>
        </w:tc>
        <w:tc>
          <w:tcPr>
            <w:tcW w:w="1418" w:type="dxa"/>
          </w:tcPr>
          <w:p w14:paraId="2A8634C6" w14:textId="77777777" w:rsidR="00896C0E" w:rsidRPr="00020619" w:rsidRDefault="00896C0E" w:rsidP="00BB34DD">
            <w:pPr>
              <w:pStyle w:val="TAC"/>
              <w:rPr>
                <w:rFonts w:cs="v4.2.0"/>
              </w:rPr>
            </w:pPr>
            <w:r w:rsidRPr="00020619">
              <w:rPr>
                <w:lang w:eastAsia="zh-CN"/>
              </w:rPr>
              <w:t>1</w:t>
            </w:r>
          </w:p>
        </w:tc>
        <w:tc>
          <w:tcPr>
            <w:tcW w:w="1134" w:type="dxa"/>
          </w:tcPr>
          <w:p w14:paraId="79A36139" w14:textId="77777777" w:rsidR="00896C0E" w:rsidRPr="00020619" w:rsidRDefault="00896C0E" w:rsidP="00BB34DD">
            <w:pPr>
              <w:pStyle w:val="TAC"/>
            </w:pPr>
            <w:r w:rsidRPr="00020619">
              <w:rPr>
                <w:rFonts w:cs="v4.2.0"/>
              </w:rPr>
              <w:t xml:space="preserve">3 </w:t>
            </w:r>
            <w:proofErr w:type="spellStart"/>
            <w:r w:rsidRPr="00020619">
              <w:rPr>
                <w:rFonts w:cs="v4.2.0"/>
              </w:rPr>
              <w:t>ms</w:t>
            </w:r>
            <w:proofErr w:type="spellEnd"/>
          </w:p>
        </w:tc>
        <w:tc>
          <w:tcPr>
            <w:tcW w:w="3544" w:type="dxa"/>
          </w:tcPr>
          <w:p w14:paraId="0BD5CAFC" w14:textId="77777777" w:rsidR="00896C0E" w:rsidRPr="00020619" w:rsidRDefault="00896C0E" w:rsidP="00BB34DD">
            <w:pPr>
              <w:pStyle w:val="TAL"/>
            </w:pPr>
            <w:r w:rsidRPr="00020619">
              <w:rPr>
                <w:rFonts w:cs="v4.2.0"/>
              </w:rPr>
              <w:t>Asynchronous cells</w:t>
            </w:r>
          </w:p>
        </w:tc>
      </w:tr>
      <w:tr w:rsidR="00896C0E" w:rsidRPr="00020619" w14:paraId="162D2C85" w14:textId="77777777" w:rsidTr="00BB34DD">
        <w:trPr>
          <w:cantSplit/>
        </w:trPr>
        <w:tc>
          <w:tcPr>
            <w:tcW w:w="2802" w:type="dxa"/>
            <w:gridSpan w:val="2"/>
            <w:tcBorders>
              <w:top w:val="nil"/>
              <w:bottom w:val="nil"/>
            </w:tcBorders>
            <w:shd w:val="clear" w:color="auto" w:fill="auto"/>
          </w:tcPr>
          <w:p w14:paraId="52637D55" w14:textId="77777777" w:rsidR="00896C0E" w:rsidRPr="00020619" w:rsidRDefault="00896C0E" w:rsidP="00BB34DD">
            <w:pPr>
              <w:pStyle w:val="TAL"/>
            </w:pPr>
          </w:p>
        </w:tc>
        <w:tc>
          <w:tcPr>
            <w:tcW w:w="708" w:type="dxa"/>
            <w:vMerge/>
          </w:tcPr>
          <w:p w14:paraId="4DCC0377" w14:textId="77777777" w:rsidR="00896C0E" w:rsidRPr="00020619" w:rsidRDefault="00896C0E" w:rsidP="00BB34DD">
            <w:pPr>
              <w:pStyle w:val="TAC"/>
              <w:rPr>
                <w:rFonts w:cs="v4.2.0"/>
              </w:rPr>
            </w:pPr>
          </w:p>
        </w:tc>
        <w:tc>
          <w:tcPr>
            <w:tcW w:w="1418" w:type="dxa"/>
          </w:tcPr>
          <w:p w14:paraId="26ADC10D" w14:textId="77777777" w:rsidR="00896C0E" w:rsidRPr="00020619" w:rsidRDefault="00896C0E" w:rsidP="00BB34DD">
            <w:pPr>
              <w:pStyle w:val="TAC"/>
              <w:rPr>
                <w:lang w:eastAsia="zh-CN"/>
              </w:rPr>
            </w:pPr>
            <w:r w:rsidRPr="00020619">
              <w:rPr>
                <w:lang w:eastAsia="zh-CN"/>
              </w:rPr>
              <w:t>2</w:t>
            </w:r>
          </w:p>
        </w:tc>
        <w:tc>
          <w:tcPr>
            <w:tcW w:w="1134" w:type="dxa"/>
          </w:tcPr>
          <w:p w14:paraId="72D3DADF" w14:textId="77777777" w:rsidR="00896C0E" w:rsidRPr="00020619" w:rsidRDefault="00896C0E"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4480A455" w14:textId="77777777" w:rsidR="00896C0E" w:rsidRPr="00020619" w:rsidRDefault="00896C0E" w:rsidP="00BB34DD">
            <w:pPr>
              <w:pStyle w:val="TAL"/>
              <w:rPr>
                <w:rFonts w:cs="v4.2.0"/>
              </w:rPr>
            </w:pPr>
            <w:r w:rsidRPr="00020619">
              <w:rPr>
                <w:rFonts w:cs="v4.2.0"/>
              </w:rPr>
              <w:t>Synchronous cells</w:t>
            </w:r>
          </w:p>
        </w:tc>
      </w:tr>
      <w:tr w:rsidR="00896C0E" w:rsidRPr="00020619" w14:paraId="647BB812" w14:textId="77777777" w:rsidTr="00BB34DD">
        <w:trPr>
          <w:cantSplit/>
        </w:trPr>
        <w:tc>
          <w:tcPr>
            <w:tcW w:w="2802" w:type="dxa"/>
            <w:gridSpan w:val="2"/>
            <w:tcBorders>
              <w:top w:val="nil"/>
              <w:bottom w:val="nil"/>
            </w:tcBorders>
            <w:shd w:val="clear" w:color="auto" w:fill="auto"/>
          </w:tcPr>
          <w:p w14:paraId="5E11A369" w14:textId="77777777" w:rsidR="00896C0E" w:rsidRPr="00020619" w:rsidRDefault="00896C0E" w:rsidP="00BB34DD">
            <w:pPr>
              <w:pStyle w:val="TAL"/>
            </w:pPr>
          </w:p>
        </w:tc>
        <w:tc>
          <w:tcPr>
            <w:tcW w:w="708" w:type="dxa"/>
            <w:vMerge/>
            <w:tcBorders>
              <w:bottom w:val="nil"/>
            </w:tcBorders>
          </w:tcPr>
          <w:p w14:paraId="65B6DCB7" w14:textId="77777777" w:rsidR="00896C0E" w:rsidRPr="00020619" w:rsidRDefault="00896C0E" w:rsidP="00BB34DD">
            <w:pPr>
              <w:pStyle w:val="TAC"/>
              <w:rPr>
                <w:rFonts w:cs="v4.2.0"/>
              </w:rPr>
            </w:pPr>
          </w:p>
        </w:tc>
        <w:tc>
          <w:tcPr>
            <w:tcW w:w="1418" w:type="dxa"/>
          </w:tcPr>
          <w:p w14:paraId="333E5610" w14:textId="77777777" w:rsidR="00896C0E" w:rsidRPr="00020619" w:rsidRDefault="00896C0E" w:rsidP="00BB34DD">
            <w:pPr>
              <w:pStyle w:val="TAC"/>
              <w:rPr>
                <w:lang w:eastAsia="zh-CN"/>
              </w:rPr>
            </w:pPr>
            <w:r w:rsidRPr="00020619">
              <w:rPr>
                <w:lang w:eastAsia="zh-CN"/>
              </w:rPr>
              <w:t>3</w:t>
            </w:r>
          </w:p>
        </w:tc>
        <w:tc>
          <w:tcPr>
            <w:tcW w:w="1134" w:type="dxa"/>
          </w:tcPr>
          <w:p w14:paraId="797867C5" w14:textId="77777777" w:rsidR="00896C0E" w:rsidRPr="00020619" w:rsidRDefault="00896C0E"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1B31E71B" w14:textId="77777777" w:rsidR="00896C0E" w:rsidRPr="00020619" w:rsidRDefault="00896C0E" w:rsidP="00BB34DD">
            <w:pPr>
              <w:pStyle w:val="TAL"/>
              <w:rPr>
                <w:rFonts w:cs="v4.2.0"/>
              </w:rPr>
            </w:pPr>
            <w:r w:rsidRPr="00020619">
              <w:rPr>
                <w:rFonts w:cs="v4.2.0"/>
              </w:rPr>
              <w:t>Synchronous cells</w:t>
            </w:r>
          </w:p>
        </w:tc>
      </w:tr>
      <w:tr w:rsidR="00896C0E" w:rsidRPr="00020619" w14:paraId="14656613" w14:textId="77777777" w:rsidTr="00BB34DD">
        <w:trPr>
          <w:cantSplit/>
        </w:trPr>
        <w:tc>
          <w:tcPr>
            <w:tcW w:w="2802" w:type="dxa"/>
            <w:gridSpan w:val="2"/>
            <w:tcBorders>
              <w:top w:val="nil"/>
            </w:tcBorders>
            <w:shd w:val="clear" w:color="auto" w:fill="auto"/>
          </w:tcPr>
          <w:p w14:paraId="79516C64" w14:textId="77777777" w:rsidR="00896C0E" w:rsidRPr="00020619" w:rsidRDefault="00896C0E" w:rsidP="00BB34DD">
            <w:pPr>
              <w:pStyle w:val="TAL"/>
            </w:pPr>
          </w:p>
        </w:tc>
        <w:tc>
          <w:tcPr>
            <w:tcW w:w="708" w:type="dxa"/>
            <w:tcBorders>
              <w:top w:val="nil"/>
            </w:tcBorders>
          </w:tcPr>
          <w:p w14:paraId="43B84113" w14:textId="77777777" w:rsidR="00896C0E" w:rsidRPr="00020619" w:rsidRDefault="00896C0E" w:rsidP="00BB34DD">
            <w:pPr>
              <w:pStyle w:val="TAC"/>
              <w:rPr>
                <w:rFonts w:cs="v4.2.0"/>
              </w:rPr>
            </w:pPr>
          </w:p>
        </w:tc>
        <w:tc>
          <w:tcPr>
            <w:tcW w:w="1418" w:type="dxa"/>
          </w:tcPr>
          <w:p w14:paraId="0EA53C6A" w14:textId="77777777" w:rsidR="00896C0E" w:rsidRPr="00020619" w:rsidRDefault="00896C0E" w:rsidP="00BB34DD">
            <w:pPr>
              <w:pStyle w:val="TAC"/>
              <w:rPr>
                <w:lang w:eastAsia="zh-CN"/>
              </w:rPr>
            </w:pPr>
            <w:r w:rsidRPr="00020619">
              <w:rPr>
                <w:lang w:eastAsia="zh-CN"/>
              </w:rPr>
              <w:t>4</w:t>
            </w:r>
          </w:p>
        </w:tc>
        <w:tc>
          <w:tcPr>
            <w:tcW w:w="1134" w:type="dxa"/>
          </w:tcPr>
          <w:p w14:paraId="740B5F0F" w14:textId="77777777" w:rsidR="00896C0E" w:rsidRPr="00020619" w:rsidRDefault="00896C0E" w:rsidP="00BB34DD">
            <w:pPr>
              <w:pStyle w:val="TAC"/>
              <w:rPr>
                <w:rFonts w:cs="v4.2.0"/>
              </w:rPr>
            </w:pPr>
            <w:r w:rsidRPr="00020619">
              <w:rPr>
                <w:rFonts w:cs="v4.2.0"/>
              </w:rPr>
              <w:t xml:space="preserve">3 </w:t>
            </w:r>
            <w:proofErr w:type="spellStart"/>
            <w:r w:rsidRPr="00020619">
              <w:rPr>
                <w:rFonts w:cs="v4.2.0"/>
              </w:rPr>
              <w:t>ms</w:t>
            </w:r>
            <w:proofErr w:type="spellEnd"/>
          </w:p>
        </w:tc>
        <w:tc>
          <w:tcPr>
            <w:tcW w:w="3544" w:type="dxa"/>
          </w:tcPr>
          <w:p w14:paraId="734AB742" w14:textId="77777777" w:rsidR="00896C0E" w:rsidRPr="00020619" w:rsidRDefault="00896C0E" w:rsidP="00BB34DD">
            <w:pPr>
              <w:pStyle w:val="TAL"/>
              <w:rPr>
                <w:rFonts w:cs="v4.2.0"/>
              </w:rPr>
            </w:pPr>
            <w:r w:rsidRPr="00020619">
              <w:rPr>
                <w:rFonts w:cs="v4.2.0"/>
              </w:rPr>
              <w:t>Asynchronous cells</w:t>
            </w:r>
          </w:p>
        </w:tc>
      </w:tr>
      <w:tr w:rsidR="00896C0E" w:rsidRPr="00020619" w14:paraId="25D004DB" w14:textId="77777777" w:rsidTr="00BB34DD">
        <w:trPr>
          <w:cantSplit/>
        </w:trPr>
        <w:tc>
          <w:tcPr>
            <w:tcW w:w="2802" w:type="dxa"/>
            <w:gridSpan w:val="2"/>
          </w:tcPr>
          <w:p w14:paraId="1109AD90" w14:textId="77777777" w:rsidR="00896C0E" w:rsidRPr="00020619" w:rsidRDefault="00896C0E" w:rsidP="00BB34DD">
            <w:pPr>
              <w:pStyle w:val="TAL"/>
            </w:pPr>
            <w:r w:rsidRPr="00020619">
              <w:t>N310</w:t>
            </w:r>
          </w:p>
        </w:tc>
        <w:tc>
          <w:tcPr>
            <w:tcW w:w="708" w:type="dxa"/>
          </w:tcPr>
          <w:p w14:paraId="3B542BCE" w14:textId="77777777" w:rsidR="00896C0E" w:rsidRPr="00020619" w:rsidRDefault="00896C0E" w:rsidP="00BB34DD">
            <w:pPr>
              <w:pStyle w:val="TAC"/>
            </w:pPr>
            <w:r w:rsidRPr="00020619">
              <w:rPr>
                <w:rFonts w:cs="v4.2.0"/>
              </w:rPr>
              <w:t>-</w:t>
            </w:r>
          </w:p>
        </w:tc>
        <w:tc>
          <w:tcPr>
            <w:tcW w:w="1418" w:type="dxa"/>
          </w:tcPr>
          <w:p w14:paraId="2721440C" w14:textId="77777777" w:rsidR="00896C0E" w:rsidRPr="00020619" w:rsidRDefault="00896C0E" w:rsidP="00BB34DD">
            <w:pPr>
              <w:pStyle w:val="TAC"/>
              <w:rPr>
                <w:rFonts w:cs="v4.2.0"/>
              </w:rPr>
            </w:pPr>
            <w:r w:rsidRPr="00020619">
              <w:rPr>
                <w:lang w:eastAsia="zh-CN"/>
              </w:rPr>
              <w:t>1, 2, 3, 4</w:t>
            </w:r>
          </w:p>
        </w:tc>
        <w:tc>
          <w:tcPr>
            <w:tcW w:w="1134" w:type="dxa"/>
          </w:tcPr>
          <w:p w14:paraId="423C3B67" w14:textId="77777777" w:rsidR="00896C0E" w:rsidRPr="00020619" w:rsidRDefault="00896C0E" w:rsidP="00BB34DD">
            <w:pPr>
              <w:pStyle w:val="TAC"/>
            </w:pPr>
            <w:r w:rsidRPr="00020619">
              <w:rPr>
                <w:rFonts w:cs="v4.2.0"/>
              </w:rPr>
              <w:t>1</w:t>
            </w:r>
          </w:p>
        </w:tc>
        <w:tc>
          <w:tcPr>
            <w:tcW w:w="3544" w:type="dxa"/>
          </w:tcPr>
          <w:p w14:paraId="1BBFBD5B" w14:textId="77777777" w:rsidR="00896C0E" w:rsidRPr="00020619" w:rsidRDefault="00896C0E" w:rsidP="00BB34DD">
            <w:pPr>
              <w:pStyle w:val="TAL"/>
            </w:pPr>
            <w:r w:rsidRPr="00020619">
              <w:t>Maximum consecutive out-of-sync indications from lower layers</w:t>
            </w:r>
          </w:p>
        </w:tc>
      </w:tr>
      <w:tr w:rsidR="00896C0E" w:rsidRPr="00020619" w14:paraId="5BF7017B" w14:textId="77777777" w:rsidTr="00BB34DD">
        <w:trPr>
          <w:cantSplit/>
        </w:trPr>
        <w:tc>
          <w:tcPr>
            <w:tcW w:w="2802" w:type="dxa"/>
            <w:gridSpan w:val="2"/>
          </w:tcPr>
          <w:p w14:paraId="38571343" w14:textId="77777777" w:rsidR="00896C0E" w:rsidRPr="00020619" w:rsidRDefault="00896C0E" w:rsidP="00BB34DD">
            <w:pPr>
              <w:pStyle w:val="TAL"/>
            </w:pPr>
            <w:r w:rsidRPr="00020619">
              <w:t>N311</w:t>
            </w:r>
          </w:p>
        </w:tc>
        <w:tc>
          <w:tcPr>
            <w:tcW w:w="708" w:type="dxa"/>
          </w:tcPr>
          <w:p w14:paraId="7F8AB2AC" w14:textId="77777777" w:rsidR="00896C0E" w:rsidRPr="00020619" w:rsidRDefault="00896C0E" w:rsidP="00BB34DD">
            <w:pPr>
              <w:pStyle w:val="TAC"/>
            </w:pPr>
            <w:r w:rsidRPr="00020619">
              <w:rPr>
                <w:rFonts w:cs="v4.2.0"/>
              </w:rPr>
              <w:t>-</w:t>
            </w:r>
          </w:p>
        </w:tc>
        <w:tc>
          <w:tcPr>
            <w:tcW w:w="1418" w:type="dxa"/>
          </w:tcPr>
          <w:p w14:paraId="06F57FAD" w14:textId="77777777" w:rsidR="00896C0E" w:rsidRPr="00020619" w:rsidRDefault="00896C0E" w:rsidP="00BB34DD">
            <w:pPr>
              <w:pStyle w:val="TAC"/>
              <w:rPr>
                <w:rFonts w:cs="v4.2.0"/>
              </w:rPr>
            </w:pPr>
            <w:r w:rsidRPr="00020619">
              <w:rPr>
                <w:lang w:eastAsia="zh-CN"/>
              </w:rPr>
              <w:t>1, 2, 3, 4</w:t>
            </w:r>
          </w:p>
        </w:tc>
        <w:tc>
          <w:tcPr>
            <w:tcW w:w="1134" w:type="dxa"/>
          </w:tcPr>
          <w:p w14:paraId="132FC7D2" w14:textId="77777777" w:rsidR="00896C0E" w:rsidRPr="00020619" w:rsidRDefault="00896C0E" w:rsidP="00BB34DD">
            <w:pPr>
              <w:pStyle w:val="TAC"/>
            </w:pPr>
            <w:r w:rsidRPr="00020619">
              <w:rPr>
                <w:rFonts w:cs="v4.2.0"/>
              </w:rPr>
              <w:t>1</w:t>
            </w:r>
          </w:p>
        </w:tc>
        <w:tc>
          <w:tcPr>
            <w:tcW w:w="3544" w:type="dxa"/>
          </w:tcPr>
          <w:p w14:paraId="2B119111" w14:textId="77777777" w:rsidR="00896C0E" w:rsidRPr="00020619" w:rsidRDefault="00896C0E" w:rsidP="00BB34DD">
            <w:pPr>
              <w:pStyle w:val="TAL"/>
            </w:pPr>
            <w:r w:rsidRPr="00020619">
              <w:t>Minimum consecutive in-sync indications from lower layers</w:t>
            </w:r>
          </w:p>
        </w:tc>
      </w:tr>
      <w:tr w:rsidR="00896C0E" w:rsidRPr="00020619" w14:paraId="53105EBD" w14:textId="77777777" w:rsidTr="00BB34DD">
        <w:trPr>
          <w:cantSplit/>
        </w:trPr>
        <w:tc>
          <w:tcPr>
            <w:tcW w:w="2802" w:type="dxa"/>
            <w:gridSpan w:val="2"/>
          </w:tcPr>
          <w:p w14:paraId="2E00B063" w14:textId="77777777" w:rsidR="00896C0E" w:rsidRPr="00020619" w:rsidRDefault="00896C0E" w:rsidP="00BB34DD">
            <w:pPr>
              <w:pStyle w:val="TAL"/>
            </w:pPr>
            <w:r w:rsidRPr="00020619">
              <w:t>T310</w:t>
            </w:r>
          </w:p>
        </w:tc>
        <w:tc>
          <w:tcPr>
            <w:tcW w:w="708" w:type="dxa"/>
          </w:tcPr>
          <w:p w14:paraId="6B7BA499" w14:textId="77777777" w:rsidR="00896C0E" w:rsidRPr="00020619" w:rsidRDefault="00896C0E" w:rsidP="00BB34DD">
            <w:pPr>
              <w:pStyle w:val="TAC"/>
            </w:pPr>
            <w:proofErr w:type="spellStart"/>
            <w:r w:rsidRPr="00020619">
              <w:rPr>
                <w:rFonts w:cs="v4.2.0"/>
              </w:rPr>
              <w:t>ms</w:t>
            </w:r>
            <w:proofErr w:type="spellEnd"/>
          </w:p>
        </w:tc>
        <w:tc>
          <w:tcPr>
            <w:tcW w:w="1418" w:type="dxa"/>
          </w:tcPr>
          <w:p w14:paraId="01666B3C" w14:textId="77777777" w:rsidR="00896C0E" w:rsidRPr="00020619" w:rsidRDefault="00896C0E" w:rsidP="00BB34DD">
            <w:pPr>
              <w:pStyle w:val="TAC"/>
              <w:rPr>
                <w:rFonts w:cs="v4.2.0"/>
              </w:rPr>
            </w:pPr>
            <w:r w:rsidRPr="00020619">
              <w:rPr>
                <w:lang w:eastAsia="zh-CN"/>
              </w:rPr>
              <w:t>1, 2, 3, 4</w:t>
            </w:r>
          </w:p>
        </w:tc>
        <w:tc>
          <w:tcPr>
            <w:tcW w:w="1134" w:type="dxa"/>
          </w:tcPr>
          <w:p w14:paraId="512C94C5" w14:textId="77777777" w:rsidR="00896C0E" w:rsidRPr="00020619" w:rsidRDefault="00896C0E" w:rsidP="00BB34DD">
            <w:pPr>
              <w:pStyle w:val="TAC"/>
            </w:pPr>
            <w:r w:rsidRPr="00020619">
              <w:rPr>
                <w:rFonts w:cs="v4.2.0"/>
              </w:rPr>
              <w:t>0</w:t>
            </w:r>
          </w:p>
        </w:tc>
        <w:tc>
          <w:tcPr>
            <w:tcW w:w="3544" w:type="dxa"/>
          </w:tcPr>
          <w:p w14:paraId="36541758" w14:textId="77777777" w:rsidR="00896C0E" w:rsidRPr="00020619" w:rsidRDefault="00896C0E" w:rsidP="00BB34DD">
            <w:pPr>
              <w:pStyle w:val="TAL"/>
            </w:pPr>
            <w:r w:rsidRPr="00020619">
              <w:rPr>
                <w:rFonts w:cs="v4.2.0"/>
              </w:rPr>
              <w:t>Radio link failure timer;</w:t>
            </w:r>
          </w:p>
        </w:tc>
      </w:tr>
      <w:tr w:rsidR="00896C0E" w:rsidRPr="00020619" w14:paraId="7C4F43F2" w14:textId="77777777" w:rsidTr="00BB34DD">
        <w:trPr>
          <w:cantSplit/>
        </w:trPr>
        <w:tc>
          <w:tcPr>
            <w:tcW w:w="2802" w:type="dxa"/>
            <w:gridSpan w:val="2"/>
          </w:tcPr>
          <w:p w14:paraId="360F5559" w14:textId="77777777" w:rsidR="00896C0E" w:rsidRPr="00020619" w:rsidRDefault="00896C0E" w:rsidP="00BB34DD">
            <w:pPr>
              <w:pStyle w:val="TAL"/>
            </w:pPr>
            <w:r w:rsidRPr="00020619">
              <w:t>T311</w:t>
            </w:r>
          </w:p>
        </w:tc>
        <w:tc>
          <w:tcPr>
            <w:tcW w:w="708" w:type="dxa"/>
          </w:tcPr>
          <w:p w14:paraId="054A0543" w14:textId="77777777" w:rsidR="00896C0E" w:rsidRPr="00020619" w:rsidRDefault="00896C0E" w:rsidP="00BB34DD">
            <w:pPr>
              <w:pStyle w:val="TAC"/>
            </w:pPr>
            <w:proofErr w:type="spellStart"/>
            <w:r w:rsidRPr="00020619">
              <w:rPr>
                <w:rFonts w:cs="v4.2.0"/>
              </w:rPr>
              <w:t>ms</w:t>
            </w:r>
            <w:proofErr w:type="spellEnd"/>
          </w:p>
        </w:tc>
        <w:tc>
          <w:tcPr>
            <w:tcW w:w="1418" w:type="dxa"/>
          </w:tcPr>
          <w:p w14:paraId="03B88B39" w14:textId="77777777" w:rsidR="00896C0E" w:rsidRPr="00020619" w:rsidRDefault="00896C0E" w:rsidP="00BB34DD">
            <w:pPr>
              <w:pStyle w:val="TAC"/>
              <w:rPr>
                <w:rFonts w:cs="v4.2.0"/>
              </w:rPr>
            </w:pPr>
            <w:r w:rsidRPr="00020619">
              <w:rPr>
                <w:lang w:eastAsia="zh-CN"/>
              </w:rPr>
              <w:t>1, 2, 3, 4</w:t>
            </w:r>
          </w:p>
        </w:tc>
        <w:tc>
          <w:tcPr>
            <w:tcW w:w="1134" w:type="dxa"/>
          </w:tcPr>
          <w:p w14:paraId="59C1BFCE" w14:textId="77777777" w:rsidR="00896C0E" w:rsidRPr="00020619" w:rsidRDefault="00896C0E" w:rsidP="00BB34DD">
            <w:pPr>
              <w:pStyle w:val="TAC"/>
            </w:pPr>
            <w:r w:rsidRPr="00020619">
              <w:rPr>
                <w:rFonts w:cs="v4.2.0"/>
              </w:rPr>
              <w:t>3000</w:t>
            </w:r>
          </w:p>
        </w:tc>
        <w:tc>
          <w:tcPr>
            <w:tcW w:w="3544" w:type="dxa"/>
          </w:tcPr>
          <w:p w14:paraId="78E82137" w14:textId="77777777" w:rsidR="00896C0E" w:rsidRPr="00020619" w:rsidRDefault="00896C0E" w:rsidP="00BB34DD">
            <w:pPr>
              <w:pStyle w:val="TAL"/>
            </w:pPr>
            <w:r w:rsidRPr="00020619">
              <w:rPr>
                <w:rFonts w:cs="v4.2.0"/>
              </w:rPr>
              <w:t>RRC re-establishment timer</w:t>
            </w:r>
          </w:p>
        </w:tc>
      </w:tr>
      <w:tr w:rsidR="00896C0E" w:rsidRPr="00020619" w14:paraId="2A2DA947" w14:textId="77777777" w:rsidTr="00BB34DD">
        <w:trPr>
          <w:cantSplit/>
        </w:trPr>
        <w:tc>
          <w:tcPr>
            <w:tcW w:w="2802" w:type="dxa"/>
            <w:gridSpan w:val="2"/>
            <w:tcBorders>
              <w:bottom w:val="single" w:sz="4" w:space="0" w:color="auto"/>
            </w:tcBorders>
          </w:tcPr>
          <w:p w14:paraId="07EE9C9E" w14:textId="77777777" w:rsidR="00896C0E" w:rsidRPr="00020619" w:rsidRDefault="00896C0E" w:rsidP="00BB34DD">
            <w:pPr>
              <w:pStyle w:val="TAL"/>
              <w:rPr>
                <w:lang w:eastAsia="zh-CN"/>
              </w:rPr>
            </w:pPr>
            <w:r w:rsidRPr="00020619">
              <w:rPr>
                <w:lang w:eastAsia="zh-CN"/>
              </w:rPr>
              <w:t>Access Barring Information</w:t>
            </w:r>
          </w:p>
        </w:tc>
        <w:tc>
          <w:tcPr>
            <w:tcW w:w="708" w:type="dxa"/>
          </w:tcPr>
          <w:p w14:paraId="67FB1D0E" w14:textId="77777777" w:rsidR="00896C0E" w:rsidRPr="00020619" w:rsidRDefault="00896C0E" w:rsidP="00BB34DD">
            <w:pPr>
              <w:pStyle w:val="TAC"/>
              <w:rPr>
                <w:rFonts w:cs="v4.2.0"/>
                <w:lang w:eastAsia="zh-CN"/>
              </w:rPr>
            </w:pPr>
            <w:r w:rsidRPr="00020619">
              <w:rPr>
                <w:rFonts w:cs="v4.2.0"/>
                <w:lang w:eastAsia="zh-CN"/>
              </w:rPr>
              <w:t>-</w:t>
            </w:r>
          </w:p>
        </w:tc>
        <w:tc>
          <w:tcPr>
            <w:tcW w:w="1418" w:type="dxa"/>
          </w:tcPr>
          <w:p w14:paraId="2796A31D" w14:textId="77777777" w:rsidR="00896C0E" w:rsidRPr="00020619" w:rsidRDefault="00896C0E" w:rsidP="00BB34DD">
            <w:pPr>
              <w:pStyle w:val="TAC"/>
              <w:rPr>
                <w:lang w:eastAsia="zh-CN"/>
              </w:rPr>
            </w:pPr>
            <w:r w:rsidRPr="00020619">
              <w:rPr>
                <w:lang w:eastAsia="zh-CN"/>
              </w:rPr>
              <w:t>1, 2, 3, 4</w:t>
            </w:r>
          </w:p>
        </w:tc>
        <w:tc>
          <w:tcPr>
            <w:tcW w:w="1134" w:type="dxa"/>
          </w:tcPr>
          <w:p w14:paraId="58FC6122" w14:textId="77777777" w:rsidR="00896C0E" w:rsidRPr="00020619" w:rsidRDefault="00896C0E" w:rsidP="00BB34DD">
            <w:pPr>
              <w:pStyle w:val="TAC"/>
              <w:rPr>
                <w:rFonts w:cs="v4.2.0"/>
                <w:lang w:eastAsia="zh-CN"/>
              </w:rPr>
            </w:pPr>
            <w:r w:rsidRPr="00020619">
              <w:rPr>
                <w:rFonts w:cs="v4.2.0"/>
                <w:lang w:eastAsia="zh-CN"/>
              </w:rPr>
              <w:t>Not Sent</w:t>
            </w:r>
          </w:p>
        </w:tc>
        <w:tc>
          <w:tcPr>
            <w:tcW w:w="3544" w:type="dxa"/>
          </w:tcPr>
          <w:p w14:paraId="652727C5" w14:textId="77777777" w:rsidR="00896C0E" w:rsidRPr="00020619" w:rsidRDefault="00896C0E" w:rsidP="00BB34DD">
            <w:pPr>
              <w:pStyle w:val="TAL"/>
              <w:rPr>
                <w:rFonts w:cs="v4.2.0"/>
              </w:rPr>
            </w:pPr>
            <w:r w:rsidRPr="00020619">
              <w:rPr>
                <w:rFonts w:cs="v4.2.0"/>
              </w:rPr>
              <w:t>No additional delays in random access procedure.</w:t>
            </w:r>
          </w:p>
        </w:tc>
      </w:tr>
      <w:tr w:rsidR="00896C0E" w:rsidRPr="00020619" w14:paraId="282A2BE9" w14:textId="77777777" w:rsidTr="00BB34DD">
        <w:trPr>
          <w:cantSplit/>
        </w:trPr>
        <w:tc>
          <w:tcPr>
            <w:tcW w:w="2802" w:type="dxa"/>
            <w:gridSpan w:val="2"/>
            <w:tcBorders>
              <w:bottom w:val="nil"/>
            </w:tcBorders>
            <w:shd w:val="clear" w:color="auto" w:fill="auto"/>
          </w:tcPr>
          <w:p w14:paraId="34C3D42C" w14:textId="77777777" w:rsidR="00896C0E" w:rsidRPr="00020619" w:rsidRDefault="00896C0E" w:rsidP="00BB34DD">
            <w:pPr>
              <w:pStyle w:val="TAL"/>
              <w:rPr>
                <w:lang w:eastAsia="zh-CN"/>
              </w:rPr>
            </w:pPr>
            <w:r w:rsidRPr="00020619">
              <w:rPr>
                <w:lang w:eastAsia="zh-CN"/>
              </w:rPr>
              <w:t>SSB configuration</w:t>
            </w:r>
          </w:p>
        </w:tc>
        <w:tc>
          <w:tcPr>
            <w:tcW w:w="708" w:type="dxa"/>
            <w:vMerge w:val="restart"/>
          </w:tcPr>
          <w:p w14:paraId="57AF6B7B" w14:textId="77777777" w:rsidR="00896C0E" w:rsidRPr="00020619" w:rsidRDefault="00896C0E" w:rsidP="00BB34DD">
            <w:pPr>
              <w:pStyle w:val="TAC"/>
              <w:rPr>
                <w:rFonts w:cs="v4.2.0"/>
              </w:rPr>
            </w:pPr>
          </w:p>
        </w:tc>
        <w:tc>
          <w:tcPr>
            <w:tcW w:w="1418" w:type="dxa"/>
          </w:tcPr>
          <w:p w14:paraId="7FBB432B" w14:textId="77777777" w:rsidR="00896C0E" w:rsidRPr="00020619" w:rsidRDefault="00896C0E" w:rsidP="00BB34DD">
            <w:pPr>
              <w:pStyle w:val="TAC"/>
              <w:rPr>
                <w:rFonts w:cs="v4.2.0"/>
                <w:lang w:eastAsia="zh-CN"/>
              </w:rPr>
            </w:pPr>
            <w:r w:rsidRPr="00020619">
              <w:rPr>
                <w:rFonts w:cs="v4.2.0"/>
                <w:lang w:eastAsia="zh-CN"/>
              </w:rPr>
              <w:t>1</w:t>
            </w:r>
          </w:p>
        </w:tc>
        <w:tc>
          <w:tcPr>
            <w:tcW w:w="1134" w:type="dxa"/>
          </w:tcPr>
          <w:p w14:paraId="4E0CC1A1" w14:textId="77777777" w:rsidR="00896C0E" w:rsidRPr="00020619" w:rsidRDefault="00896C0E" w:rsidP="00BB34DD">
            <w:pPr>
              <w:pStyle w:val="TAC"/>
              <w:rPr>
                <w:rFonts w:cs="v4.2.0"/>
              </w:rPr>
            </w:pPr>
            <w:r w:rsidRPr="00020619">
              <w:rPr>
                <w:rFonts w:cs="v4.2.0"/>
                <w:bCs/>
                <w:lang w:eastAsia="zh-CN"/>
              </w:rPr>
              <w:t>SSB.1 FR1</w:t>
            </w:r>
          </w:p>
        </w:tc>
        <w:tc>
          <w:tcPr>
            <w:tcW w:w="3544" w:type="dxa"/>
          </w:tcPr>
          <w:p w14:paraId="5A6D24D0" w14:textId="77777777" w:rsidR="00896C0E" w:rsidRPr="00020619" w:rsidRDefault="00896C0E" w:rsidP="00BB34DD">
            <w:pPr>
              <w:pStyle w:val="TAL"/>
              <w:rPr>
                <w:rFonts w:cs="v4.2.0"/>
              </w:rPr>
            </w:pPr>
          </w:p>
        </w:tc>
      </w:tr>
      <w:tr w:rsidR="00896C0E" w:rsidRPr="00020619" w14:paraId="54215932" w14:textId="77777777" w:rsidTr="00BB34DD">
        <w:trPr>
          <w:cantSplit/>
        </w:trPr>
        <w:tc>
          <w:tcPr>
            <w:tcW w:w="2802" w:type="dxa"/>
            <w:gridSpan w:val="2"/>
            <w:tcBorders>
              <w:top w:val="nil"/>
              <w:bottom w:val="nil"/>
            </w:tcBorders>
            <w:shd w:val="clear" w:color="auto" w:fill="auto"/>
          </w:tcPr>
          <w:p w14:paraId="74E35625" w14:textId="77777777" w:rsidR="00896C0E" w:rsidRPr="00020619" w:rsidRDefault="00896C0E" w:rsidP="00BB34DD">
            <w:pPr>
              <w:pStyle w:val="TAL"/>
              <w:rPr>
                <w:lang w:eastAsia="zh-CN"/>
              </w:rPr>
            </w:pPr>
          </w:p>
        </w:tc>
        <w:tc>
          <w:tcPr>
            <w:tcW w:w="708" w:type="dxa"/>
            <w:vMerge/>
          </w:tcPr>
          <w:p w14:paraId="506CB4BD" w14:textId="77777777" w:rsidR="00896C0E" w:rsidRPr="00020619" w:rsidRDefault="00896C0E" w:rsidP="00BB34DD">
            <w:pPr>
              <w:pStyle w:val="TAC"/>
              <w:rPr>
                <w:rFonts w:cs="v4.2.0"/>
              </w:rPr>
            </w:pPr>
          </w:p>
        </w:tc>
        <w:tc>
          <w:tcPr>
            <w:tcW w:w="1418" w:type="dxa"/>
          </w:tcPr>
          <w:p w14:paraId="755E94B1" w14:textId="77777777" w:rsidR="00896C0E" w:rsidRPr="00020619" w:rsidRDefault="00896C0E" w:rsidP="00BB34DD">
            <w:pPr>
              <w:pStyle w:val="TAC"/>
              <w:rPr>
                <w:rFonts w:cs="v4.2.0"/>
                <w:lang w:eastAsia="zh-CN"/>
              </w:rPr>
            </w:pPr>
            <w:r w:rsidRPr="00020619">
              <w:rPr>
                <w:rFonts w:cs="v4.2.0"/>
                <w:lang w:eastAsia="zh-CN"/>
              </w:rPr>
              <w:t>2</w:t>
            </w:r>
          </w:p>
        </w:tc>
        <w:tc>
          <w:tcPr>
            <w:tcW w:w="1134" w:type="dxa"/>
          </w:tcPr>
          <w:p w14:paraId="487B48EE" w14:textId="77777777" w:rsidR="00896C0E" w:rsidRPr="00020619" w:rsidRDefault="00896C0E" w:rsidP="00BB34DD">
            <w:pPr>
              <w:pStyle w:val="TAC"/>
              <w:rPr>
                <w:rFonts w:cs="v4.2.0"/>
              </w:rPr>
            </w:pPr>
            <w:r w:rsidRPr="00020619">
              <w:rPr>
                <w:rFonts w:cs="v4.2.0"/>
                <w:bCs/>
                <w:lang w:eastAsia="zh-CN"/>
              </w:rPr>
              <w:t>SSB.1 FR1</w:t>
            </w:r>
          </w:p>
        </w:tc>
        <w:tc>
          <w:tcPr>
            <w:tcW w:w="3544" w:type="dxa"/>
          </w:tcPr>
          <w:p w14:paraId="3CA9AB67" w14:textId="77777777" w:rsidR="00896C0E" w:rsidRPr="00020619" w:rsidRDefault="00896C0E" w:rsidP="00BB34DD">
            <w:pPr>
              <w:pStyle w:val="TAL"/>
              <w:rPr>
                <w:rFonts w:cs="v4.2.0"/>
              </w:rPr>
            </w:pPr>
          </w:p>
        </w:tc>
      </w:tr>
      <w:tr w:rsidR="00896C0E" w:rsidRPr="00020619" w14:paraId="26CAF7A6" w14:textId="77777777" w:rsidTr="00BB34DD">
        <w:trPr>
          <w:cantSplit/>
        </w:trPr>
        <w:tc>
          <w:tcPr>
            <w:tcW w:w="2802" w:type="dxa"/>
            <w:gridSpan w:val="2"/>
            <w:tcBorders>
              <w:top w:val="nil"/>
              <w:bottom w:val="nil"/>
            </w:tcBorders>
            <w:shd w:val="clear" w:color="auto" w:fill="auto"/>
          </w:tcPr>
          <w:p w14:paraId="1E67B7A5" w14:textId="77777777" w:rsidR="00896C0E" w:rsidRPr="00020619" w:rsidRDefault="00896C0E" w:rsidP="00BB34DD">
            <w:pPr>
              <w:pStyle w:val="TAL"/>
              <w:rPr>
                <w:lang w:eastAsia="zh-CN"/>
              </w:rPr>
            </w:pPr>
          </w:p>
        </w:tc>
        <w:tc>
          <w:tcPr>
            <w:tcW w:w="708" w:type="dxa"/>
            <w:vMerge/>
            <w:tcBorders>
              <w:bottom w:val="nil"/>
            </w:tcBorders>
          </w:tcPr>
          <w:p w14:paraId="0BFCFEAD" w14:textId="77777777" w:rsidR="00896C0E" w:rsidRPr="00020619" w:rsidRDefault="00896C0E" w:rsidP="00BB34DD">
            <w:pPr>
              <w:pStyle w:val="TAC"/>
              <w:rPr>
                <w:rFonts w:cs="v4.2.0"/>
              </w:rPr>
            </w:pPr>
          </w:p>
        </w:tc>
        <w:tc>
          <w:tcPr>
            <w:tcW w:w="1418" w:type="dxa"/>
          </w:tcPr>
          <w:p w14:paraId="03C2DC23" w14:textId="77777777" w:rsidR="00896C0E" w:rsidRPr="00020619" w:rsidRDefault="00896C0E" w:rsidP="00BB34DD">
            <w:pPr>
              <w:pStyle w:val="TAC"/>
              <w:rPr>
                <w:rFonts w:cs="v4.2.0"/>
                <w:lang w:eastAsia="zh-CN"/>
              </w:rPr>
            </w:pPr>
            <w:r w:rsidRPr="00020619">
              <w:rPr>
                <w:rFonts w:cs="v4.2.0"/>
                <w:lang w:eastAsia="zh-CN"/>
              </w:rPr>
              <w:t>3</w:t>
            </w:r>
          </w:p>
        </w:tc>
        <w:tc>
          <w:tcPr>
            <w:tcW w:w="1134" w:type="dxa"/>
          </w:tcPr>
          <w:p w14:paraId="6583E169" w14:textId="77777777" w:rsidR="00896C0E" w:rsidRPr="00020619" w:rsidRDefault="00896C0E" w:rsidP="00BB34DD">
            <w:pPr>
              <w:pStyle w:val="TAC"/>
              <w:rPr>
                <w:rFonts w:cs="v4.2.0"/>
              </w:rPr>
            </w:pPr>
            <w:r w:rsidRPr="00020619">
              <w:rPr>
                <w:rFonts w:cs="v4.2.0"/>
                <w:bCs/>
                <w:lang w:eastAsia="zh-CN"/>
              </w:rPr>
              <w:t>SSB.1 RedCap FR1</w:t>
            </w:r>
          </w:p>
        </w:tc>
        <w:tc>
          <w:tcPr>
            <w:tcW w:w="3544" w:type="dxa"/>
          </w:tcPr>
          <w:p w14:paraId="0F6B69EA" w14:textId="77777777" w:rsidR="00896C0E" w:rsidRPr="00020619" w:rsidRDefault="00896C0E" w:rsidP="00BB34DD">
            <w:pPr>
              <w:pStyle w:val="TAL"/>
              <w:rPr>
                <w:rFonts w:cs="v4.2.0"/>
              </w:rPr>
            </w:pPr>
          </w:p>
        </w:tc>
      </w:tr>
      <w:tr w:rsidR="00896C0E" w:rsidRPr="00020619" w14:paraId="4F16728C" w14:textId="77777777" w:rsidTr="00BB34DD">
        <w:trPr>
          <w:cantSplit/>
        </w:trPr>
        <w:tc>
          <w:tcPr>
            <w:tcW w:w="2802" w:type="dxa"/>
            <w:gridSpan w:val="2"/>
            <w:tcBorders>
              <w:top w:val="nil"/>
              <w:bottom w:val="single" w:sz="4" w:space="0" w:color="auto"/>
            </w:tcBorders>
            <w:shd w:val="clear" w:color="auto" w:fill="auto"/>
          </w:tcPr>
          <w:p w14:paraId="538B5346" w14:textId="77777777" w:rsidR="00896C0E" w:rsidRPr="00020619" w:rsidRDefault="00896C0E" w:rsidP="00BB34DD">
            <w:pPr>
              <w:pStyle w:val="TAL"/>
              <w:rPr>
                <w:lang w:eastAsia="zh-CN"/>
              </w:rPr>
            </w:pPr>
          </w:p>
        </w:tc>
        <w:tc>
          <w:tcPr>
            <w:tcW w:w="708" w:type="dxa"/>
            <w:tcBorders>
              <w:top w:val="nil"/>
            </w:tcBorders>
          </w:tcPr>
          <w:p w14:paraId="23069892" w14:textId="77777777" w:rsidR="00896C0E" w:rsidRPr="00020619" w:rsidRDefault="00896C0E" w:rsidP="00BB34DD">
            <w:pPr>
              <w:pStyle w:val="TAC"/>
              <w:rPr>
                <w:rFonts w:cs="v4.2.0"/>
              </w:rPr>
            </w:pPr>
          </w:p>
        </w:tc>
        <w:tc>
          <w:tcPr>
            <w:tcW w:w="1418" w:type="dxa"/>
          </w:tcPr>
          <w:p w14:paraId="4F17E158" w14:textId="77777777" w:rsidR="00896C0E" w:rsidRPr="00020619" w:rsidRDefault="00896C0E" w:rsidP="00BB34DD">
            <w:pPr>
              <w:pStyle w:val="TAC"/>
              <w:rPr>
                <w:rFonts w:cs="v4.2.0"/>
                <w:lang w:eastAsia="zh-CN"/>
              </w:rPr>
            </w:pPr>
            <w:r w:rsidRPr="00020619">
              <w:rPr>
                <w:rFonts w:cs="v4.2.0"/>
                <w:lang w:eastAsia="zh-CN"/>
              </w:rPr>
              <w:t>4</w:t>
            </w:r>
          </w:p>
        </w:tc>
        <w:tc>
          <w:tcPr>
            <w:tcW w:w="1134" w:type="dxa"/>
          </w:tcPr>
          <w:p w14:paraId="622CD1AC" w14:textId="77777777" w:rsidR="00896C0E" w:rsidRPr="00020619" w:rsidRDefault="00896C0E" w:rsidP="00BB34DD">
            <w:pPr>
              <w:pStyle w:val="TAC"/>
              <w:rPr>
                <w:rFonts w:cs="v4.2.0"/>
                <w:bCs/>
                <w:lang w:eastAsia="zh-CN"/>
              </w:rPr>
            </w:pPr>
            <w:r w:rsidRPr="00020619">
              <w:rPr>
                <w:rFonts w:cs="v4.2.0"/>
                <w:bCs/>
                <w:lang w:eastAsia="zh-CN"/>
              </w:rPr>
              <w:t>SSB.1 FR1</w:t>
            </w:r>
          </w:p>
        </w:tc>
        <w:tc>
          <w:tcPr>
            <w:tcW w:w="3544" w:type="dxa"/>
          </w:tcPr>
          <w:p w14:paraId="6C74921E" w14:textId="77777777" w:rsidR="00896C0E" w:rsidRPr="00020619" w:rsidRDefault="00896C0E" w:rsidP="00BB34DD">
            <w:pPr>
              <w:pStyle w:val="TAL"/>
              <w:rPr>
                <w:rFonts w:cs="v4.2.0"/>
              </w:rPr>
            </w:pPr>
          </w:p>
        </w:tc>
      </w:tr>
      <w:tr w:rsidR="00896C0E" w:rsidRPr="00020619" w14:paraId="0054231C" w14:textId="77777777" w:rsidTr="00BB34DD">
        <w:trPr>
          <w:cantSplit/>
        </w:trPr>
        <w:tc>
          <w:tcPr>
            <w:tcW w:w="2802" w:type="dxa"/>
            <w:gridSpan w:val="2"/>
            <w:tcBorders>
              <w:bottom w:val="nil"/>
            </w:tcBorders>
            <w:shd w:val="clear" w:color="auto" w:fill="auto"/>
          </w:tcPr>
          <w:p w14:paraId="2B354332" w14:textId="77777777" w:rsidR="00896C0E" w:rsidRPr="00020619" w:rsidRDefault="00896C0E" w:rsidP="00BB34DD">
            <w:pPr>
              <w:pStyle w:val="TAL"/>
              <w:rPr>
                <w:rFonts w:cs="v4.2.0"/>
                <w:lang w:eastAsia="zh-CN"/>
              </w:rPr>
            </w:pPr>
            <w:r w:rsidRPr="00020619">
              <w:rPr>
                <w:rFonts w:cs="v4.2.0"/>
                <w:lang w:eastAsia="zh-CN"/>
              </w:rPr>
              <w:t>SMTC configuration</w:t>
            </w:r>
          </w:p>
        </w:tc>
        <w:tc>
          <w:tcPr>
            <w:tcW w:w="708" w:type="dxa"/>
            <w:vMerge w:val="restart"/>
          </w:tcPr>
          <w:p w14:paraId="355FA2F1" w14:textId="77777777" w:rsidR="00896C0E" w:rsidRPr="00020619" w:rsidRDefault="00896C0E" w:rsidP="00BB34DD">
            <w:pPr>
              <w:pStyle w:val="TAC"/>
              <w:rPr>
                <w:lang w:eastAsia="zh-CN"/>
              </w:rPr>
            </w:pPr>
          </w:p>
        </w:tc>
        <w:tc>
          <w:tcPr>
            <w:tcW w:w="1418" w:type="dxa"/>
          </w:tcPr>
          <w:p w14:paraId="30FABFDC" w14:textId="77777777" w:rsidR="00896C0E" w:rsidRPr="00020619" w:rsidRDefault="00896C0E" w:rsidP="00BB34DD">
            <w:pPr>
              <w:pStyle w:val="TAC"/>
              <w:rPr>
                <w:rFonts w:cs="v4.2.0"/>
                <w:bCs/>
                <w:lang w:eastAsia="zh-CN"/>
              </w:rPr>
            </w:pPr>
            <w:r w:rsidRPr="00020619">
              <w:rPr>
                <w:rFonts w:cs="v4.2.0"/>
                <w:bCs/>
                <w:lang w:eastAsia="zh-CN"/>
              </w:rPr>
              <w:t>1</w:t>
            </w:r>
          </w:p>
        </w:tc>
        <w:tc>
          <w:tcPr>
            <w:tcW w:w="1134" w:type="dxa"/>
          </w:tcPr>
          <w:p w14:paraId="1E9F1944" w14:textId="77777777" w:rsidR="00896C0E" w:rsidRPr="00020619" w:rsidRDefault="00896C0E" w:rsidP="00BB34DD">
            <w:pPr>
              <w:pStyle w:val="TAC"/>
              <w:rPr>
                <w:rFonts w:cs="v4.2.0"/>
                <w:bCs/>
                <w:lang w:eastAsia="zh-CN"/>
              </w:rPr>
            </w:pPr>
            <w:r w:rsidRPr="00020619">
              <w:rPr>
                <w:rFonts w:cs="v4.2.0"/>
                <w:bCs/>
                <w:lang w:eastAsia="zh-CN"/>
              </w:rPr>
              <w:t>SMTC.2</w:t>
            </w:r>
          </w:p>
        </w:tc>
        <w:tc>
          <w:tcPr>
            <w:tcW w:w="3544" w:type="dxa"/>
          </w:tcPr>
          <w:p w14:paraId="5898FDF9" w14:textId="77777777" w:rsidR="00896C0E" w:rsidRPr="00020619" w:rsidRDefault="00896C0E" w:rsidP="00BB34DD">
            <w:pPr>
              <w:pStyle w:val="TAL"/>
              <w:rPr>
                <w:rFonts w:cs="v4.2.0"/>
                <w:bCs/>
                <w:lang w:eastAsia="zh-CN"/>
              </w:rPr>
            </w:pPr>
          </w:p>
        </w:tc>
      </w:tr>
      <w:tr w:rsidR="00896C0E" w:rsidRPr="00020619" w14:paraId="73CF9C14" w14:textId="77777777" w:rsidTr="00BB34DD">
        <w:trPr>
          <w:cantSplit/>
        </w:trPr>
        <w:tc>
          <w:tcPr>
            <w:tcW w:w="2802" w:type="dxa"/>
            <w:gridSpan w:val="2"/>
            <w:tcBorders>
              <w:top w:val="nil"/>
              <w:bottom w:val="nil"/>
            </w:tcBorders>
            <w:shd w:val="clear" w:color="auto" w:fill="auto"/>
          </w:tcPr>
          <w:p w14:paraId="36D3A0FF" w14:textId="77777777" w:rsidR="00896C0E" w:rsidRPr="00020619" w:rsidRDefault="00896C0E" w:rsidP="00BB34DD">
            <w:pPr>
              <w:pStyle w:val="TAL"/>
              <w:rPr>
                <w:rFonts w:cs="v4.2.0"/>
                <w:lang w:eastAsia="zh-CN"/>
              </w:rPr>
            </w:pPr>
          </w:p>
        </w:tc>
        <w:tc>
          <w:tcPr>
            <w:tcW w:w="708" w:type="dxa"/>
            <w:vMerge/>
          </w:tcPr>
          <w:p w14:paraId="6FD41679" w14:textId="77777777" w:rsidR="00896C0E" w:rsidRPr="00020619" w:rsidRDefault="00896C0E" w:rsidP="00BB34DD">
            <w:pPr>
              <w:pStyle w:val="TAC"/>
              <w:rPr>
                <w:lang w:eastAsia="zh-CN"/>
              </w:rPr>
            </w:pPr>
          </w:p>
        </w:tc>
        <w:tc>
          <w:tcPr>
            <w:tcW w:w="1418" w:type="dxa"/>
          </w:tcPr>
          <w:p w14:paraId="366F2541" w14:textId="77777777" w:rsidR="00896C0E" w:rsidRPr="00020619" w:rsidRDefault="00896C0E" w:rsidP="00BB34DD">
            <w:pPr>
              <w:pStyle w:val="TAC"/>
              <w:rPr>
                <w:rFonts w:cs="v4.2.0"/>
                <w:bCs/>
                <w:lang w:eastAsia="zh-CN"/>
              </w:rPr>
            </w:pPr>
            <w:r w:rsidRPr="00020619">
              <w:rPr>
                <w:rFonts w:cs="v4.2.0"/>
                <w:bCs/>
                <w:lang w:eastAsia="zh-CN"/>
              </w:rPr>
              <w:t>2</w:t>
            </w:r>
          </w:p>
        </w:tc>
        <w:tc>
          <w:tcPr>
            <w:tcW w:w="1134" w:type="dxa"/>
          </w:tcPr>
          <w:p w14:paraId="60F50DD8" w14:textId="77777777" w:rsidR="00896C0E" w:rsidRPr="00020619" w:rsidRDefault="00896C0E" w:rsidP="00BB34DD">
            <w:pPr>
              <w:pStyle w:val="TAC"/>
              <w:rPr>
                <w:rFonts w:cs="v4.2.0"/>
                <w:bCs/>
                <w:lang w:eastAsia="zh-CN"/>
              </w:rPr>
            </w:pPr>
            <w:r w:rsidRPr="00020619">
              <w:rPr>
                <w:rFonts w:cs="v4.2.0"/>
                <w:bCs/>
                <w:lang w:eastAsia="zh-CN"/>
              </w:rPr>
              <w:t>SMTC.1</w:t>
            </w:r>
          </w:p>
        </w:tc>
        <w:tc>
          <w:tcPr>
            <w:tcW w:w="3544" w:type="dxa"/>
          </w:tcPr>
          <w:p w14:paraId="34211281" w14:textId="77777777" w:rsidR="00896C0E" w:rsidRPr="00020619" w:rsidRDefault="00896C0E" w:rsidP="00BB34DD">
            <w:pPr>
              <w:pStyle w:val="TAL"/>
              <w:rPr>
                <w:rFonts w:cs="v4.2.0"/>
                <w:bCs/>
                <w:lang w:eastAsia="zh-CN"/>
              </w:rPr>
            </w:pPr>
          </w:p>
        </w:tc>
      </w:tr>
      <w:tr w:rsidR="00896C0E" w:rsidRPr="00020619" w14:paraId="0107E707" w14:textId="77777777" w:rsidTr="00BB34DD">
        <w:trPr>
          <w:cantSplit/>
        </w:trPr>
        <w:tc>
          <w:tcPr>
            <w:tcW w:w="2802" w:type="dxa"/>
            <w:gridSpan w:val="2"/>
            <w:tcBorders>
              <w:top w:val="nil"/>
              <w:bottom w:val="nil"/>
            </w:tcBorders>
            <w:shd w:val="clear" w:color="auto" w:fill="auto"/>
          </w:tcPr>
          <w:p w14:paraId="7EA39476" w14:textId="77777777" w:rsidR="00896C0E" w:rsidRPr="00020619" w:rsidRDefault="00896C0E" w:rsidP="00BB34DD">
            <w:pPr>
              <w:pStyle w:val="TAL"/>
              <w:rPr>
                <w:rFonts w:cs="v4.2.0"/>
                <w:lang w:eastAsia="zh-CN"/>
              </w:rPr>
            </w:pPr>
          </w:p>
        </w:tc>
        <w:tc>
          <w:tcPr>
            <w:tcW w:w="708" w:type="dxa"/>
            <w:vMerge/>
            <w:tcBorders>
              <w:bottom w:val="nil"/>
            </w:tcBorders>
          </w:tcPr>
          <w:p w14:paraId="648373F7" w14:textId="77777777" w:rsidR="00896C0E" w:rsidRPr="00020619" w:rsidRDefault="00896C0E" w:rsidP="00BB34DD">
            <w:pPr>
              <w:pStyle w:val="TAC"/>
              <w:rPr>
                <w:lang w:eastAsia="zh-CN"/>
              </w:rPr>
            </w:pPr>
          </w:p>
        </w:tc>
        <w:tc>
          <w:tcPr>
            <w:tcW w:w="1418" w:type="dxa"/>
          </w:tcPr>
          <w:p w14:paraId="2204C9BC" w14:textId="77777777" w:rsidR="00896C0E" w:rsidRPr="00020619" w:rsidRDefault="00896C0E" w:rsidP="00BB34DD">
            <w:pPr>
              <w:pStyle w:val="TAC"/>
              <w:rPr>
                <w:rFonts w:cs="v4.2.0"/>
                <w:bCs/>
                <w:lang w:eastAsia="zh-CN"/>
              </w:rPr>
            </w:pPr>
            <w:r w:rsidRPr="00020619">
              <w:rPr>
                <w:rFonts w:cs="v4.2.0"/>
                <w:bCs/>
                <w:lang w:eastAsia="zh-CN"/>
              </w:rPr>
              <w:t>3</w:t>
            </w:r>
          </w:p>
        </w:tc>
        <w:tc>
          <w:tcPr>
            <w:tcW w:w="1134" w:type="dxa"/>
          </w:tcPr>
          <w:p w14:paraId="2CBC0691" w14:textId="77777777" w:rsidR="00896C0E" w:rsidRPr="00020619" w:rsidRDefault="00896C0E" w:rsidP="00BB34DD">
            <w:pPr>
              <w:pStyle w:val="TAC"/>
              <w:rPr>
                <w:rFonts w:cs="v4.2.0"/>
                <w:bCs/>
                <w:lang w:eastAsia="zh-CN"/>
              </w:rPr>
            </w:pPr>
            <w:r w:rsidRPr="00020619">
              <w:rPr>
                <w:rFonts w:cs="v4.2.0"/>
                <w:bCs/>
                <w:lang w:eastAsia="zh-CN"/>
              </w:rPr>
              <w:t>SMTC.1</w:t>
            </w:r>
          </w:p>
        </w:tc>
        <w:tc>
          <w:tcPr>
            <w:tcW w:w="3544" w:type="dxa"/>
          </w:tcPr>
          <w:p w14:paraId="4454B747" w14:textId="77777777" w:rsidR="00896C0E" w:rsidRPr="00020619" w:rsidRDefault="00896C0E" w:rsidP="00BB34DD">
            <w:pPr>
              <w:pStyle w:val="TAL"/>
              <w:rPr>
                <w:rFonts w:cs="v4.2.0"/>
                <w:bCs/>
                <w:lang w:eastAsia="zh-CN"/>
              </w:rPr>
            </w:pPr>
          </w:p>
        </w:tc>
      </w:tr>
      <w:tr w:rsidR="00896C0E" w:rsidRPr="00020619" w14:paraId="676741BA" w14:textId="77777777" w:rsidTr="00BB34DD">
        <w:trPr>
          <w:cantSplit/>
        </w:trPr>
        <w:tc>
          <w:tcPr>
            <w:tcW w:w="2802" w:type="dxa"/>
            <w:gridSpan w:val="2"/>
            <w:tcBorders>
              <w:top w:val="nil"/>
            </w:tcBorders>
            <w:shd w:val="clear" w:color="auto" w:fill="auto"/>
          </w:tcPr>
          <w:p w14:paraId="2736AEEB" w14:textId="77777777" w:rsidR="00896C0E" w:rsidRPr="00020619" w:rsidRDefault="00896C0E" w:rsidP="00BB34DD">
            <w:pPr>
              <w:pStyle w:val="TAL"/>
              <w:rPr>
                <w:rFonts w:cs="v4.2.0"/>
                <w:lang w:eastAsia="zh-CN"/>
              </w:rPr>
            </w:pPr>
          </w:p>
        </w:tc>
        <w:tc>
          <w:tcPr>
            <w:tcW w:w="708" w:type="dxa"/>
            <w:tcBorders>
              <w:top w:val="nil"/>
            </w:tcBorders>
          </w:tcPr>
          <w:p w14:paraId="77E129C3" w14:textId="77777777" w:rsidR="00896C0E" w:rsidRPr="00020619" w:rsidRDefault="00896C0E" w:rsidP="00BB34DD">
            <w:pPr>
              <w:pStyle w:val="TAC"/>
              <w:rPr>
                <w:lang w:eastAsia="zh-CN"/>
              </w:rPr>
            </w:pPr>
          </w:p>
        </w:tc>
        <w:tc>
          <w:tcPr>
            <w:tcW w:w="1418" w:type="dxa"/>
          </w:tcPr>
          <w:p w14:paraId="140C129E" w14:textId="77777777" w:rsidR="00896C0E" w:rsidRPr="00020619" w:rsidRDefault="00896C0E" w:rsidP="00BB34DD">
            <w:pPr>
              <w:pStyle w:val="TAC"/>
              <w:rPr>
                <w:rFonts w:cs="v4.2.0"/>
                <w:bCs/>
                <w:lang w:eastAsia="zh-CN"/>
              </w:rPr>
            </w:pPr>
            <w:r w:rsidRPr="00020619">
              <w:rPr>
                <w:rFonts w:cs="v4.2.0"/>
                <w:bCs/>
                <w:lang w:eastAsia="zh-CN"/>
              </w:rPr>
              <w:t>4</w:t>
            </w:r>
          </w:p>
        </w:tc>
        <w:tc>
          <w:tcPr>
            <w:tcW w:w="1134" w:type="dxa"/>
          </w:tcPr>
          <w:p w14:paraId="2E330181" w14:textId="77777777" w:rsidR="00896C0E" w:rsidRPr="00020619" w:rsidRDefault="00896C0E" w:rsidP="00BB34DD">
            <w:pPr>
              <w:pStyle w:val="TAC"/>
              <w:rPr>
                <w:rFonts w:cs="v4.2.0"/>
                <w:bCs/>
                <w:lang w:eastAsia="zh-CN"/>
              </w:rPr>
            </w:pPr>
            <w:r w:rsidRPr="00020619">
              <w:rPr>
                <w:rFonts w:cs="v4.2.0"/>
                <w:bCs/>
                <w:lang w:eastAsia="zh-CN"/>
              </w:rPr>
              <w:t>SMTC.2</w:t>
            </w:r>
          </w:p>
        </w:tc>
        <w:tc>
          <w:tcPr>
            <w:tcW w:w="3544" w:type="dxa"/>
          </w:tcPr>
          <w:p w14:paraId="75CD7DFD" w14:textId="77777777" w:rsidR="00896C0E" w:rsidRPr="00020619" w:rsidRDefault="00896C0E" w:rsidP="00BB34DD">
            <w:pPr>
              <w:pStyle w:val="TAL"/>
              <w:rPr>
                <w:rFonts w:cs="v4.2.0"/>
                <w:bCs/>
                <w:lang w:eastAsia="zh-CN"/>
              </w:rPr>
            </w:pPr>
          </w:p>
        </w:tc>
      </w:tr>
      <w:tr w:rsidR="00896C0E" w:rsidRPr="00020619" w14:paraId="34F9DF72" w14:textId="77777777" w:rsidTr="00BB34DD">
        <w:trPr>
          <w:cantSplit/>
        </w:trPr>
        <w:tc>
          <w:tcPr>
            <w:tcW w:w="2802" w:type="dxa"/>
            <w:gridSpan w:val="2"/>
          </w:tcPr>
          <w:p w14:paraId="7F516F48" w14:textId="77777777" w:rsidR="00896C0E" w:rsidRPr="00020619" w:rsidRDefault="00896C0E" w:rsidP="00BB34DD">
            <w:pPr>
              <w:pStyle w:val="TAL"/>
            </w:pPr>
            <w:r w:rsidRPr="00020619">
              <w:t>DRX cycle length</w:t>
            </w:r>
          </w:p>
        </w:tc>
        <w:tc>
          <w:tcPr>
            <w:tcW w:w="708" w:type="dxa"/>
          </w:tcPr>
          <w:p w14:paraId="722720E1" w14:textId="77777777" w:rsidR="00896C0E" w:rsidRPr="00020619" w:rsidRDefault="00896C0E" w:rsidP="00BB34DD">
            <w:pPr>
              <w:pStyle w:val="TAC"/>
            </w:pPr>
            <w:r w:rsidRPr="00020619">
              <w:t>s</w:t>
            </w:r>
          </w:p>
        </w:tc>
        <w:tc>
          <w:tcPr>
            <w:tcW w:w="1418" w:type="dxa"/>
          </w:tcPr>
          <w:p w14:paraId="62253E2A" w14:textId="77777777" w:rsidR="00896C0E" w:rsidRPr="00020619" w:rsidRDefault="00896C0E" w:rsidP="00BB34DD">
            <w:pPr>
              <w:pStyle w:val="TAC"/>
            </w:pPr>
            <w:r w:rsidRPr="00020619">
              <w:rPr>
                <w:lang w:eastAsia="zh-CN"/>
              </w:rPr>
              <w:t>1, 2, 3, 4</w:t>
            </w:r>
          </w:p>
        </w:tc>
        <w:tc>
          <w:tcPr>
            <w:tcW w:w="1134" w:type="dxa"/>
          </w:tcPr>
          <w:p w14:paraId="49CEB6C9" w14:textId="77777777" w:rsidR="00896C0E" w:rsidRPr="00020619" w:rsidRDefault="00896C0E" w:rsidP="00BB34DD">
            <w:pPr>
              <w:pStyle w:val="TAC"/>
            </w:pPr>
            <w:r w:rsidRPr="00020619">
              <w:t>OFF</w:t>
            </w:r>
          </w:p>
        </w:tc>
        <w:tc>
          <w:tcPr>
            <w:tcW w:w="3544" w:type="dxa"/>
          </w:tcPr>
          <w:p w14:paraId="1A471B95" w14:textId="77777777" w:rsidR="00896C0E" w:rsidRPr="00020619" w:rsidRDefault="00896C0E" w:rsidP="00BB34DD">
            <w:pPr>
              <w:pStyle w:val="TAL"/>
            </w:pPr>
          </w:p>
        </w:tc>
      </w:tr>
      <w:tr w:rsidR="00896C0E" w:rsidRPr="00020619" w14:paraId="17FACFD0" w14:textId="77777777" w:rsidTr="00BB34DD">
        <w:trPr>
          <w:cantSplit/>
        </w:trPr>
        <w:tc>
          <w:tcPr>
            <w:tcW w:w="2802" w:type="dxa"/>
            <w:gridSpan w:val="2"/>
          </w:tcPr>
          <w:p w14:paraId="70FDFAB8" w14:textId="77777777" w:rsidR="00896C0E" w:rsidRPr="00020619" w:rsidRDefault="00896C0E" w:rsidP="00BB34DD">
            <w:pPr>
              <w:pStyle w:val="TAL"/>
              <w:rPr>
                <w:lang w:eastAsia="zh-CN"/>
              </w:rPr>
            </w:pPr>
            <w:r w:rsidRPr="00020619">
              <w:rPr>
                <w:rFonts w:cs="Arial"/>
                <w:lang w:eastAsia="zh-CN"/>
              </w:rPr>
              <w:t>PRACH configuration</w:t>
            </w:r>
          </w:p>
        </w:tc>
        <w:tc>
          <w:tcPr>
            <w:tcW w:w="708" w:type="dxa"/>
          </w:tcPr>
          <w:p w14:paraId="5A884AAC" w14:textId="77777777" w:rsidR="00896C0E" w:rsidRPr="00020619" w:rsidRDefault="00896C0E" w:rsidP="00BB34DD">
            <w:pPr>
              <w:pStyle w:val="TAC"/>
            </w:pPr>
          </w:p>
        </w:tc>
        <w:tc>
          <w:tcPr>
            <w:tcW w:w="1418" w:type="dxa"/>
          </w:tcPr>
          <w:p w14:paraId="39A57CA1" w14:textId="77777777" w:rsidR="00896C0E" w:rsidRPr="00020619" w:rsidRDefault="00896C0E" w:rsidP="00BB34DD">
            <w:pPr>
              <w:pStyle w:val="TAC"/>
              <w:rPr>
                <w:lang w:eastAsia="zh-CN"/>
              </w:rPr>
            </w:pPr>
            <w:r w:rsidRPr="00020619">
              <w:rPr>
                <w:rFonts w:cs="Arial"/>
                <w:lang w:eastAsia="zh-CN"/>
              </w:rPr>
              <w:t>1, 2, 3, 4</w:t>
            </w:r>
          </w:p>
        </w:tc>
        <w:tc>
          <w:tcPr>
            <w:tcW w:w="1134" w:type="dxa"/>
          </w:tcPr>
          <w:p w14:paraId="1CAB05A8" w14:textId="77777777" w:rsidR="00896C0E" w:rsidRPr="00020619" w:rsidRDefault="00896C0E" w:rsidP="00BB34DD">
            <w:pPr>
              <w:pStyle w:val="TAC"/>
              <w:rPr>
                <w:lang w:eastAsia="zh-CN"/>
              </w:rPr>
            </w:pPr>
            <w:r w:rsidRPr="00020619">
              <w:rPr>
                <w:rFonts w:cs="Arial"/>
                <w:lang w:eastAsia="zh-CN"/>
              </w:rPr>
              <w:t>FR1 PRACH configuration 1</w:t>
            </w:r>
          </w:p>
        </w:tc>
        <w:tc>
          <w:tcPr>
            <w:tcW w:w="3544" w:type="dxa"/>
          </w:tcPr>
          <w:p w14:paraId="6804B759" w14:textId="77777777" w:rsidR="00896C0E" w:rsidRPr="00020619" w:rsidRDefault="00896C0E" w:rsidP="00BB34DD">
            <w:pPr>
              <w:pStyle w:val="TAL"/>
              <w:rPr>
                <w:lang w:eastAsia="zh-CN"/>
              </w:rPr>
            </w:pPr>
            <w:r w:rsidRPr="00020619">
              <w:rPr>
                <w:rFonts w:cs="Arial"/>
                <w:lang w:eastAsia="zh-CN"/>
              </w:rPr>
              <w:t>Table A.3.8.2.1-1</w:t>
            </w:r>
          </w:p>
        </w:tc>
      </w:tr>
      <w:tr w:rsidR="00896C0E" w:rsidRPr="00020619" w14:paraId="3526F4F7" w14:textId="77777777" w:rsidTr="00BB34DD">
        <w:trPr>
          <w:cantSplit/>
        </w:trPr>
        <w:tc>
          <w:tcPr>
            <w:tcW w:w="2802" w:type="dxa"/>
            <w:gridSpan w:val="2"/>
          </w:tcPr>
          <w:p w14:paraId="0C03296B" w14:textId="77777777" w:rsidR="00896C0E" w:rsidRPr="00020619" w:rsidRDefault="00896C0E" w:rsidP="00BB34DD">
            <w:pPr>
              <w:pStyle w:val="TAL"/>
            </w:pPr>
            <w:r w:rsidRPr="00020619">
              <w:rPr>
                <w:lang w:eastAsia="zh-CN"/>
              </w:rPr>
              <w:t>T1</w:t>
            </w:r>
          </w:p>
        </w:tc>
        <w:tc>
          <w:tcPr>
            <w:tcW w:w="708" w:type="dxa"/>
          </w:tcPr>
          <w:p w14:paraId="7058B2F4" w14:textId="77777777" w:rsidR="00896C0E" w:rsidRPr="00020619" w:rsidRDefault="00896C0E" w:rsidP="00BB34DD">
            <w:pPr>
              <w:pStyle w:val="TAC"/>
            </w:pPr>
            <w:r w:rsidRPr="00020619">
              <w:rPr>
                <w:lang w:eastAsia="zh-CN"/>
              </w:rPr>
              <w:t>s</w:t>
            </w:r>
          </w:p>
        </w:tc>
        <w:tc>
          <w:tcPr>
            <w:tcW w:w="1418" w:type="dxa"/>
          </w:tcPr>
          <w:p w14:paraId="15D6269D" w14:textId="77777777" w:rsidR="00896C0E" w:rsidRPr="00020619" w:rsidRDefault="00896C0E" w:rsidP="00BB34DD">
            <w:pPr>
              <w:pStyle w:val="TAC"/>
              <w:rPr>
                <w:lang w:eastAsia="zh-CN"/>
              </w:rPr>
            </w:pPr>
            <w:r w:rsidRPr="00020619">
              <w:rPr>
                <w:lang w:eastAsia="zh-CN"/>
              </w:rPr>
              <w:t>1, 2, 3, 4</w:t>
            </w:r>
          </w:p>
        </w:tc>
        <w:tc>
          <w:tcPr>
            <w:tcW w:w="1134" w:type="dxa"/>
          </w:tcPr>
          <w:p w14:paraId="53942522" w14:textId="77777777" w:rsidR="00896C0E" w:rsidRPr="00020619" w:rsidRDefault="00896C0E" w:rsidP="00BB34DD">
            <w:pPr>
              <w:pStyle w:val="TAC"/>
            </w:pPr>
            <w:r w:rsidRPr="00020619">
              <w:rPr>
                <w:lang w:eastAsia="zh-CN"/>
              </w:rPr>
              <w:t>5</w:t>
            </w:r>
          </w:p>
        </w:tc>
        <w:tc>
          <w:tcPr>
            <w:tcW w:w="3544" w:type="dxa"/>
          </w:tcPr>
          <w:p w14:paraId="756169DB" w14:textId="77777777" w:rsidR="00896C0E" w:rsidRPr="00020619" w:rsidRDefault="00896C0E" w:rsidP="00BB34DD">
            <w:pPr>
              <w:pStyle w:val="TAL"/>
            </w:pPr>
          </w:p>
        </w:tc>
      </w:tr>
      <w:tr w:rsidR="00896C0E" w:rsidRPr="00020619" w14:paraId="4A652267" w14:textId="77777777" w:rsidTr="00BB34DD">
        <w:trPr>
          <w:cantSplit/>
        </w:trPr>
        <w:tc>
          <w:tcPr>
            <w:tcW w:w="2802" w:type="dxa"/>
            <w:gridSpan w:val="2"/>
          </w:tcPr>
          <w:p w14:paraId="32906BB1" w14:textId="77777777" w:rsidR="00896C0E" w:rsidRPr="00020619" w:rsidRDefault="00896C0E" w:rsidP="00BB34DD">
            <w:pPr>
              <w:pStyle w:val="TAL"/>
            </w:pPr>
            <w:r w:rsidRPr="00020619">
              <w:t>T</w:t>
            </w:r>
            <w:r w:rsidRPr="00020619">
              <w:rPr>
                <w:lang w:eastAsia="zh-CN"/>
              </w:rPr>
              <w:t>2</w:t>
            </w:r>
          </w:p>
        </w:tc>
        <w:tc>
          <w:tcPr>
            <w:tcW w:w="708" w:type="dxa"/>
          </w:tcPr>
          <w:p w14:paraId="69803579" w14:textId="77777777" w:rsidR="00896C0E" w:rsidRPr="00020619" w:rsidRDefault="00896C0E" w:rsidP="00BB34DD">
            <w:pPr>
              <w:pStyle w:val="TAC"/>
            </w:pPr>
            <w:proofErr w:type="spellStart"/>
            <w:r w:rsidRPr="00020619">
              <w:t>ms</w:t>
            </w:r>
            <w:proofErr w:type="spellEnd"/>
          </w:p>
        </w:tc>
        <w:tc>
          <w:tcPr>
            <w:tcW w:w="1418" w:type="dxa"/>
          </w:tcPr>
          <w:p w14:paraId="76904A6E" w14:textId="77777777" w:rsidR="00896C0E" w:rsidRPr="00020619" w:rsidRDefault="00896C0E" w:rsidP="00BB34DD">
            <w:pPr>
              <w:pStyle w:val="TAC"/>
              <w:rPr>
                <w:lang w:eastAsia="zh-CN"/>
              </w:rPr>
            </w:pPr>
            <w:r w:rsidRPr="00020619">
              <w:rPr>
                <w:lang w:eastAsia="zh-CN"/>
              </w:rPr>
              <w:t>1, 2, 3, 4</w:t>
            </w:r>
          </w:p>
        </w:tc>
        <w:tc>
          <w:tcPr>
            <w:tcW w:w="1134" w:type="dxa"/>
          </w:tcPr>
          <w:p w14:paraId="1884583F" w14:textId="77777777" w:rsidR="00896C0E" w:rsidRPr="00020619" w:rsidRDefault="00896C0E" w:rsidP="00BB34DD">
            <w:pPr>
              <w:pStyle w:val="TAC"/>
            </w:pPr>
            <w:r w:rsidRPr="00020619">
              <w:rPr>
                <w:lang w:eastAsia="zh-CN"/>
              </w:rPr>
              <w:t>240</w:t>
            </w:r>
          </w:p>
        </w:tc>
        <w:tc>
          <w:tcPr>
            <w:tcW w:w="3544" w:type="dxa"/>
          </w:tcPr>
          <w:p w14:paraId="283A2D26" w14:textId="77777777" w:rsidR="00896C0E" w:rsidRPr="00020619" w:rsidRDefault="00896C0E" w:rsidP="00BB34DD">
            <w:pPr>
              <w:pStyle w:val="TAL"/>
              <w:rPr>
                <w:lang w:eastAsia="zh-CN"/>
              </w:rPr>
            </w:pPr>
            <w:r w:rsidRPr="00020619">
              <w:rPr>
                <w:lang w:eastAsia="zh-CN"/>
              </w:rPr>
              <w:t>Time for the UE to detect RLF</w:t>
            </w:r>
          </w:p>
          <w:p w14:paraId="5AE2D07D" w14:textId="77777777" w:rsidR="00896C0E" w:rsidRPr="00020619" w:rsidRDefault="00896C0E" w:rsidP="00BB34DD">
            <w:pPr>
              <w:pStyle w:val="TAL"/>
              <w:rPr>
                <w:lang w:eastAsia="zh-CN"/>
              </w:rPr>
            </w:pPr>
            <w:r w:rsidRPr="00020619">
              <w:rPr>
                <w:lang w:eastAsia="zh-CN"/>
              </w:rPr>
              <w:t xml:space="preserve">(Summation of </w:t>
            </w:r>
            <w:proofErr w:type="spellStart"/>
            <w:r w:rsidRPr="00020619">
              <w:rPr>
                <w:rFonts w:cs="Arial"/>
                <w:szCs w:val="18"/>
              </w:rPr>
              <w:t>T</w:t>
            </w:r>
            <w:r w:rsidRPr="00020619">
              <w:rPr>
                <w:rFonts w:cs="Arial"/>
                <w:szCs w:val="18"/>
                <w:vertAlign w:val="subscript"/>
              </w:rPr>
              <w:t>Evaluate_out_SSB</w:t>
            </w:r>
            <w:proofErr w:type="spellEnd"/>
            <w:r w:rsidRPr="00020619">
              <w:rPr>
                <w:rFonts w:cs="Arial"/>
                <w:szCs w:val="18"/>
              </w:rPr>
              <w:t xml:space="preserve"> defined in clause 8.1B in TS 38.133, T310 and the period for UE turns off transmitter defined in clause 8.1B.5 in TS </w:t>
            </w:r>
            <w:proofErr w:type="gramStart"/>
            <w:r w:rsidRPr="00020619">
              <w:rPr>
                <w:rFonts w:cs="Arial"/>
                <w:szCs w:val="18"/>
              </w:rPr>
              <w:t>38.133</w:t>
            </w:r>
            <w:r w:rsidRPr="00020619">
              <w:rPr>
                <w:lang w:eastAsia="zh-CN"/>
              </w:rPr>
              <w:t xml:space="preserve"> )</w:t>
            </w:r>
            <w:proofErr w:type="gramEnd"/>
          </w:p>
        </w:tc>
      </w:tr>
      <w:tr w:rsidR="00896C0E" w:rsidRPr="00020619" w14:paraId="332325A1" w14:textId="77777777" w:rsidTr="00BB34DD">
        <w:trPr>
          <w:cantSplit/>
        </w:trPr>
        <w:tc>
          <w:tcPr>
            <w:tcW w:w="2802" w:type="dxa"/>
            <w:gridSpan w:val="2"/>
          </w:tcPr>
          <w:p w14:paraId="24E59ED7" w14:textId="77777777" w:rsidR="00896C0E" w:rsidRPr="00020619" w:rsidRDefault="00896C0E" w:rsidP="00BB34DD">
            <w:pPr>
              <w:pStyle w:val="TAL"/>
            </w:pPr>
            <w:r w:rsidRPr="00020619">
              <w:t>T</w:t>
            </w:r>
            <w:r w:rsidRPr="00020619">
              <w:rPr>
                <w:lang w:eastAsia="zh-CN"/>
              </w:rPr>
              <w:t>3</w:t>
            </w:r>
          </w:p>
        </w:tc>
        <w:tc>
          <w:tcPr>
            <w:tcW w:w="708" w:type="dxa"/>
          </w:tcPr>
          <w:p w14:paraId="180B5448" w14:textId="77777777" w:rsidR="00896C0E" w:rsidRPr="00020619" w:rsidRDefault="00896C0E" w:rsidP="00BB34DD">
            <w:pPr>
              <w:pStyle w:val="TAC"/>
            </w:pPr>
            <w:r w:rsidRPr="00020619">
              <w:t>s</w:t>
            </w:r>
          </w:p>
        </w:tc>
        <w:tc>
          <w:tcPr>
            <w:tcW w:w="1418" w:type="dxa"/>
          </w:tcPr>
          <w:p w14:paraId="05AD0E26" w14:textId="77777777" w:rsidR="00896C0E" w:rsidRPr="00020619" w:rsidRDefault="00896C0E" w:rsidP="00BB34DD">
            <w:pPr>
              <w:pStyle w:val="TAC"/>
            </w:pPr>
            <w:r w:rsidRPr="00020619">
              <w:rPr>
                <w:lang w:eastAsia="zh-CN"/>
              </w:rPr>
              <w:t>1, 2, 3, 4</w:t>
            </w:r>
          </w:p>
        </w:tc>
        <w:tc>
          <w:tcPr>
            <w:tcW w:w="1134" w:type="dxa"/>
          </w:tcPr>
          <w:p w14:paraId="5B047FED" w14:textId="77777777" w:rsidR="00896C0E" w:rsidRPr="00020619" w:rsidRDefault="00896C0E" w:rsidP="00BB34DD">
            <w:pPr>
              <w:pStyle w:val="TAC"/>
            </w:pPr>
            <w:r w:rsidRPr="00020619">
              <w:t>2</w:t>
            </w:r>
          </w:p>
        </w:tc>
        <w:tc>
          <w:tcPr>
            <w:tcW w:w="3544" w:type="dxa"/>
          </w:tcPr>
          <w:p w14:paraId="56AC82CF" w14:textId="77777777" w:rsidR="00896C0E" w:rsidRPr="00020619" w:rsidRDefault="00896C0E" w:rsidP="00BB34DD">
            <w:pPr>
              <w:pStyle w:val="TAL"/>
            </w:pPr>
          </w:p>
        </w:tc>
      </w:tr>
    </w:tbl>
    <w:p w14:paraId="66675093" w14:textId="77777777" w:rsidR="00896C0E" w:rsidRPr="00020619" w:rsidRDefault="00896C0E" w:rsidP="00896C0E"/>
    <w:p w14:paraId="248B155C" w14:textId="77777777" w:rsidR="00896C0E" w:rsidRPr="00020619" w:rsidRDefault="00896C0E" w:rsidP="00896C0E">
      <w:pPr>
        <w:pStyle w:val="TH"/>
      </w:pPr>
      <w:r w:rsidRPr="00020619">
        <w:lastRenderedPageBreak/>
        <w:t>Table A.16.3.2.1.2.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75"/>
        <w:gridCol w:w="17"/>
        <w:gridCol w:w="838"/>
        <w:gridCol w:w="13"/>
        <w:gridCol w:w="899"/>
        <w:gridCol w:w="802"/>
        <w:gridCol w:w="23"/>
        <w:gridCol w:w="810"/>
        <w:gridCol w:w="17"/>
        <w:gridCol w:w="767"/>
      </w:tblGrid>
      <w:tr w:rsidR="00896C0E" w:rsidRPr="00020619" w14:paraId="783B95AD" w14:textId="77777777" w:rsidTr="00BB34DD">
        <w:trPr>
          <w:cantSplit/>
          <w:jc w:val="center"/>
        </w:trPr>
        <w:tc>
          <w:tcPr>
            <w:tcW w:w="1951" w:type="dxa"/>
            <w:tcBorders>
              <w:top w:val="single" w:sz="4" w:space="0" w:color="auto"/>
              <w:left w:val="single" w:sz="4" w:space="0" w:color="auto"/>
              <w:bottom w:val="nil"/>
            </w:tcBorders>
            <w:shd w:val="clear" w:color="auto" w:fill="auto"/>
          </w:tcPr>
          <w:p w14:paraId="06BF2ADD" w14:textId="77777777" w:rsidR="00896C0E" w:rsidRPr="00020619" w:rsidRDefault="00896C0E" w:rsidP="00BB34DD">
            <w:pPr>
              <w:pStyle w:val="TAH"/>
              <w:rPr>
                <w:rFonts w:cs="Arial"/>
              </w:rPr>
            </w:pPr>
            <w:r w:rsidRPr="00020619">
              <w:lastRenderedPageBreak/>
              <w:t>Parameter</w:t>
            </w:r>
          </w:p>
        </w:tc>
        <w:tc>
          <w:tcPr>
            <w:tcW w:w="1794" w:type="dxa"/>
            <w:tcBorders>
              <w:top w:val="single" w:sz="4" w:space="0" w:color="auto"/>
              <w:bottom w:val="nil"/>
            </w:tcBorders>
            <w:shd w:val="clear" w:color="auto" w:fill="auto"/>
          </w:tcPr>
          <w:p w14:paraId="6EDC1BDA" w14:textId="77777777" w:rsidR="00896C0E" w:rsidRPr="00020619" w:rsidRDefault="00896C0E" w:rsidP="00BB34DD">
            <w:pPr>
              <w:pStyle w:val="TAH"/>
              <w:rPr>
                <w:rFonts w:cs="Arial"/>
              </w:rPr>
            </w:pPr>
            <w:r w:rsidRPr="00020619">
              <w:t>Unit</w:t>
            </w:r>
          </w:p>
        </w:tc>
        <w:tc>
          <w:tcPr>
            <w:tcW w:w="1418" w:type="dxa"/>
            <w:tcBorders>
              <w:top w:val="single" w:sz="4" w:space="0" w:color="auto"/>
              <w:bottom w:val="nil"/>
            </w:tcBorders>
            <w:shd w:val="clear" w:color="auto" w:fill="auto"/>
          </w:tcPr>
          <w:p w14:paraId="0D25638C" w14:textId="77777777" w:rsidR="00896C0E" w:rsidRPr="00020619" w:rsidRDefault="00896C0E" w:rsidP="00BB34DD">
            <w:pPr>
              <w:pStyle w:val="TAH"/>
              <w:rPr>
                <w:lang w:eastAsia="zh-CN"/>
              </w:rPr>
            </w:pPr>
            <w:r w:rsidRPr="00020619">
              <w:rPr>
                <w:lang w:eastAsia="zh-CN"/>
              </w:rPr>
              <w:t>Test configuration</w:t>
            </w:r>
          </w:p>
        </w:tc>
        <w:tc>
          <w:tcPr>
            <w:tcW w:w="2742" w:type="dxa"/>
            <w:gridSpan w:val="5"/>
            <w:tcBorders>
              <w:top w:val="single" w:sz="4" w:space="0" w:color="auto"/>
            </w:tcBorders>
          </w:tcPr>
          <w:p w14:paraId="6E68B451" w14:textId="77777777" w:rsidR="00896C0E" w:rsidRPr="00020619" w:rsidRDefault="00896C0E" w:rsidP="00BB34DD">
            <w:pPr>
              <w:pStyle w:val="TAH"/>
              <w:rPr>
                <w:rFonts w:cs="Arial"/>
              </w:rPr>
            </w:pPr>
            <w:r w:rsidRPr="00020619">
              <w:t>Cell 1</w:t>
            </w:r>
          </w:p>
        </w:tc>
        <w:tc>
          <w:tcPr>
            <w:tcW w:w="2419" w:type="dxa"/>
            <w:gridSpan w:val="5"/>
            <w:tcBorders>
              <w:top w:val="single" w:sz="4" w:space="0" w:color="auto"/>
              <w:right w:val="single" w:sz="4" w:space="0" w:color="auto"/>
            </w:tcBorders>
          </w:tcPr>
          <w:p w14:paraId="41DA8C0D" w14:textId="77777777" w:rsidR="00896C0E" w:rsidRPr="00020619" w:rsidRDefault="00896C0E" w:rsidP="00BB34DD">
            <w:pPr>
              <w:pStyle w:val="TAH"/>
              <w:rPr>
                <w:rFonts w:cs="Arial"/>
              </w:rPr>
            </w:pPr>
            <w:r w:rsidRPr="00020619">
              <w:t>Cell 2</w:t>
            </w:r>
          </w:p>
        </w:tc>
      </w:tr>
      <w:tr w:rsidR="00896C0E" w:rsidRPr="00020619" w14:paraId="6DCA4BF2" w14:textId="77777777" w:rsidTr="00BB34DD">
        <w:trPr>
          <w:cantSplit/>
          <w:jc w:val="center"/>
        </w:trPr>
        <w:tc>
          <w:tcPr>
            <w:tcW w:w="1951" w:type="dxa"/>
            <w:tcBorders>
              <w:top w:val="nil"/>
              <w:left w:val="single" w:sz="4" w:space="0" w:color="auto"/>
              <w:bottom w:val="single" w:sz="4" w:space="0" w:color="auto"/>
            </w:tcBorders>
            <w:shd w:val="clear" w:color="auto" w:fill="auto"/>
          </w:tcPr>
          <w:p w14:paraId="20EA0E94" w14:textId="77777777" w:rsidR="00896C0E" w:rsidRPr="00020619" w:rsidRDefault="00896C0E" w:rsidP="00BB34DD">
            <w:pPr>
              <w:pStyle w:val="TAH"/>
              <w:rPr>
                <w:rFonts w:cs="Arial"/>
              </w:rPr>
            </w:pPr>
          </w:p>
        </w:tc>
        <w:tc>
          <w:tcPr>
            <w:tcW w:w="1794" w:type="dxa"/>
            <w:tcBorders>
              <w:top w:val="nil"/>
              <w:bottom w:val="single" w:sz="4" w:space="0" w:color="auto"/>
            </w:tcBorders>
            <w:shd w:val="clear" w:color="auto" w:fill="auto"/>
          </w:tcPr>
          <w:p w14:paraId="4E3DF9A3" w14:textId="77777777" w:rsidR="00896C0E" w:rsidRPr="00020619" w:rsidRDefault="00896C0E" w:rsidP="00BB34DD">
            <w:pPr>
              <w:pStyle w:val="TAH"/>
              <w:rPr>
                <w:rFonts w:cs="Arial"/>
              </w:rPr>
            </w:pPr>
          </w:p>
        </w:tc>
        <w:tc>
          <w:tcPr>
            <w:tcW w:w="1418" w:type="dxa"/>
            <w:tcBorders>
              <w:top w:val="nil"/>
              <w:bottom w:val="single" w:sz="4" w:space="0" w:color="auto"/>
            </w:tcBorders>
            <w:shd w:val="clear" w:color="auto" w:fill="auto"/>
          </w:tcPr>
          <w:p w14:paraId="3A9ED30F" w14:textId="77777777" w:rsidR="00896C0E" w:rsidRPr="00020619" w:rsidRDefault="00896C0E" w:rsidP="00BB34DD">
            <w:pPr>
              <w:pStyle w:val="TAH"/>
            </w:pPr>
          </w:p>
        </w:tc>
        <w:tc>
          <w:tcPr>
            <w:tcW w:w="992" w:type="dxa"/>
            <w:gridSpan w:val="2"/>
            <w:tcBorders>
              <w:bottom w:val="single" w:sz="4" w:space="0" w:color="auto"/>
            </w:tcBorders>
          </w:tcPr>
          <w:p w14:paraId="7A13AF0D" w14:textId="77777777" w:rsidR="00896C0E" w:rsidRPr="00020619" w:rsidRDefault="00896C0E" w:rsidP="00BB34DD">
            <w:pPr>
              <w:pStyle w:val="TAH"/>
              <w:rPr>
                <w:rFonts w:cs="Arial"/>
              </w:rPr>
            </w:pPr>
            <w:r w:rsidRPr="00020619">
              <w:t>T1</w:t>
            </w:r>
          </w:p>
        </w:tc>
        <w:tc>
          <w:tcPr>
            <w:tcW w:w="851" w:type="dxa"/>
            <w:gridSpan w:val="2"/>
            <w:tcBorders>
              <w:bottom w:val="single" w:sz="4" w:space="0" w:color="auto"/>
            </w:tcBorders>
          </w:tcPr>
          <w:p w14:paraId="602F864C" w14:textId="77777777" w:rsidR="00896C0E" w:rsidRPr="00020619" w:rsidRDefault="00896C0E" w:rsidP="00BB34DD">
            <w:pPr>
              <w:pStyle w:val="TAH"/>
              <w:rPr>
                <w:rFonts w:cs="Arial"/>
              </w:rPr>
            </w:pPr>
            <w:r w:rsidRPr="00020619">
              <w:t>T2</w:t>
            </w:r>
          </w:p>
        </w:tc>
        <w:tc>
          <w:tcPr>
            <w:tcW w:w="899" w:type="dxa"/>
            <w:tcBorders>
              <w:bottom w:val="single" w:sz="4" w:space="0" w:color="auto"/>
            </w:tcBorders>
          </w:tcPr>
          <w:p w14:paraId="1A400620" w14:textId="77777777" w:rsidR="00896C0E" w:rsidRPr="00020619" w:rsidRDefault="00896C0E" w:rsidP="00BB34DD">
            <w:pPr>
              <w:pStyle w:val="TAH"/>
              <w:rPr>
                <w:rFonts w:cs="Arial"/>
              </w:rPr>
            </w:pPr>
            <w:r w:rsidRPr="00020619">
              <w:t>T3</w:t>
            </w:r>
          </w:p>
        </w:tc>
        <w:tc>
          <w:tcPr>
            <w:tcW w:w="802" w:type="dxa"/>
            <w:tcBorders>
              <w:bottom w:val="single" w:sz="4" w:space="0" w:color="auto"/>
            </w:tcBorders>
          </w:tcPr>
          <w:p w14:paraId="2537BE69" w14:textId="77777777" w:rsidR="00896C0E" w:rsidRPr="00020619" w:rsidRDefault="00896C0E" w:rsidP="00BB34DD">
            <w:pPr>
              <w:pStyle w:val="TAH"/>
              <w:rPr>
                <w:rFonts w:cs="Arial"/>
              </w:rPr>
            </w:pPr>
            <w:r w:rsidRPr="00020619">
              <w:t>T1</w:t>
            </w:r>
          </w:p>
        </w:tc>
        <w:tc>
          <w:tcPr>
            <w:tcW w:w="850" w:type="dxa"/>
            <w:gridSpan w:val="3"/>
            <w:tcBorders>
              <w:bottom w:val="single" w:sz="4" w:space="0" w:color="auto"/>
            </w:tcBorders>
          </w:tcPr>
          <w:p w14:paraId="6690923E" w14:textId="77777777" w:rsidR="00896C0E" w:rsidRPr="00020619" w:rsidRDefault="00896C0E" w:rsidP="00BB34DD">
            <w:pPr>
              <w:pStyle w:val="TAH"/>
              <w:rPr>
                <w:rFonts w:cs="Arial"/>
              </w:rPr>
            </w:pPr>
            <w:r w:rsidRPr="00020619">
              <w:t>T2</w:t>
            </w:r>
          </w:p>
        </w:tc>
        <w:tc>
          <w:tcPr>
            <w:tcW w:w="767" w:type="dxa"/>
            <w:tcBorders>
              <w:bottom w:val="single" w:sz="4" w:space="0" w:color="auto"/>
            </w:tcBorders>
          </w:tcPr>
          <w:p w14:paraId="53473508" w14:textId="77777777" w:rsidR="00896C0E" w:rsidRPr="00020619" w:rsidRDefault="00896C0E" w:rsidP="00BB34DD">
            <w:pPr>
              <w:pStyle w:val="TAH"/>
              <w:rPr>
                <w:rFonts w:cs="Arial"/>
              </w:rPr>
            </w:pPr>
            <w:r w:rsidRPr="00020619">
              <w:t>T3</w:t>
            </w:r>
          </w:p>
        </w:tc>
      </w:tr>
      <w:tr w:rsidR="00896C0E" w:rsidRPr="00020619" w14:paraId="5F4A7AED" w14:textId="77777777" w:rsidTr="00BB34DD">
        <w:trPr>
          <w:cantSplit/>
          <w:jc w:val="center"/>
        </w:trPr>
        <w:tc>
          <w:tcPr>
            <w:tcW w:w="1951" w:type="dxa"/>
            <w:tcBorders>
              <w:left w:val="single" w:sz="4" w:space="0" w:color="auto"/>
              <w:bottom w:val="nil"/>
            </w:tcBorders>
            <w:shd w:val="clear" w:color="auto" w:fill="auto"/>
          </w:tcPr>
          <w:p w14:paraId="04D06D2B" w14:textId="77777777" w:rsidR="00896C0E" w:rsidRPr="00020619" w:rsidRDefault="00896C0E" w:rsidP="00BB34DD">
            <w:pPr>
              <w:pStyle w:val="TAL"/>
              <w:rPr>
                <w:lang w:eastAsia="zh-CN"/>
              </w:rPr>
            </w:pPr>
            <w:r w:rsidRPr="00020619">
              <w:rPr>
                <w:lang w:eastAsia="zh-CN"/>
              </w:rPr>
              <w:t>TDD configuration</w:t>
            </w:r>
          </w:p>
        </w:tc>
        <w:tc>
          <w:tcPr>
            <w:tcW w:w="1794" w:type="dxa"/>
            <w:tcBorders>
              <w:bottom w:val="nil"/>
            </w:tcBorders>
            <w:shd w:val="clear" w:color="auto" w:fill="auto"/>
          </w:tcPr>
          <w:p w14:paraId="4AF8AD9D" w14:textId="77777777" w:rsidR="00896C0E" w:rsidRPr="00020619" w:rsidRDefault="00896C0E" w:rsidP="00BB34DD">
            <w:pPr>
              <w:pStyle w:val="TAC"/>
            </w:pPr>
          </w:p>
        </w:tc>
        <w:tc>
          <w:tcPr>
            <w:tcW w:w="1418" w:type="dxa"/>
            <w:tcBorders>
              <w:bottom w:val="single" w:sz="4" w:space="0" w:color="auto"/>
            </w:tcBorders>
          </w:tcPr>
          <w:p w14:paraId="41293335" w14:textId="77777777" w:rsidR="00896C0E" w:rsidRPr="00020619" w:rsidRDefault="00896C0E" w:rsidP="00BB34DD">
            <w:pPr>
              <w:pStyle w:val="TAC"/>
              <w:rPr>
                <w:rFonts w:cs="v4.2.0"/>
                <w:lang w:eastAsia="zh-CN"/>
              </w:rPr>
            </w:pPr>
            <w:r w:rsidRPr="00020619">
              <w:rPr>
                <w:rFonts w:cs="v4.2.0"/>
                <w:lang w:eastAsia="zh-CN"/>
              </w:rPr>
              <w:t>1</w:t>
            </w:r>
          </w:p>
        </w:tc>
        <w:tc>
          <w:tcPr>
            <w:tcW w:w="2742" w:type="dxa"/>
            <w:gridSpan w:val="5"/>
            <w:tcBorders>
              <w:bottom w:val="single" w:sz="4" w:space="0" w:color="auto"/>
            </w:tcBorders>
          </w:tcPr>
          <w:p w14:paraId="649E438E" w14:textId="77777777" w:rsidR="00896C0E" w:rsidRPr="00020619" w:rsidRDefault="00896C0E" w:rsidP="00BB34DD">
            <w:pPr>
              <w:pStyle w:val="TAC"/>
              <w:rPr>
                <w:rFonts w:cs="v4.2.0"/>
                <w:lang w:eastAsia="zh-CN"/>
              </w:rPr>
            </w:pPr>
            <w:r w:rsidRPr="00020619">
              <w:rPr>
                <w:rFonts w:cs="v4.2.0"/>
                <w:lang w:eastAsia="zh-CN"/>
              </w:rPr>
              <w:t>N/A</w:t>
            </w:r>
          </w:p>
        </w:tc>
        <w:tc>
          <w:tcPr>
            <w:tcW w:w="2419" w:type="dxa"/>
            <w:gridSpan w:val="5"/>
            <w:tcBorders>
              <w:bottom w:val="single" w:sz="4" w:space="0" w:color="auto"/>
            </w:tcBorders>
          </w:tcPr>
          <w:p w14:paraId="26928D7B" w14:textId="77777777" w:rsidR="00896C0E" w:rsidRPr="00020619" w:rsidRDefault="00896C0E" w:rsidP="00BB34DD">
            <w:pPr>
              <w:pStyle w:val="TAC"/>
              <w:rPr>
                <w:rFonts w:cs="v4.2.0"/>
                <w:lang w:eastAsia="zh-CN"/>
              </w:rPr>
            </w:pPr>
            <w:r w:rsidRPr="00020619">
              <w:rPr>
                <w:rFonts w:cs="v4.2.0"/>
                <w:lang w:eastAsia="zh-CN"/>
              </w:rPr>
              <w:t>N/A</w:t>
            </w:r>
          </w:p>
        </w:tc>
      </w:tr>
      <w:tr w:rsidR="00896C0E" w:rsidRPr="00020619" w14:paraId="4A44F909" w14:textId="77777777" w:rsidTr="00BB34DD">
        <w:trPr>
          <w:cantSplit/>
          <w:jc w:val="center"/>
        </w:trPr>
        <w:tc>
          <w:tcPr>
            <w:tcW w:w="1951" w:type="dxa"/>
            <w:tcBorders>
              <w:top w:val="nil"/>
              <w:left w:val="single" w:sz="4" w:space="0" w:color="auto"/>
              <w:bottom w:val="nil"/>
            </w:tcBorders>
            <w:shd w:val="clear" w:color="auto" w:fill="auto"/>
          </w:tcPr>
          <w:p w14:paraId="475ACEBB"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01B9C6B6" w14:textId="77777777" w:rsidR="00896C0E" w:rsidRPr="00020619" w:rsidRDefault="00896C0E" w:rsidP="00BB34DD">
            <w:pPr>
              <w:pStyle w:val="TAC"/>
            </w:pPr>
          </w:p>
        </w:tc>
        <w:tc>
          <w:tcPr>
            <w:tcW w:w="1418" w:type="dxa"/>
            <w:tcBorders>
              <w:bottom w:val="single" w:sz="4" w:space="0" w:color="auto"/>
            </w:tcBorders>
          </w:tcPr>
          <w:p w14:paraId="4F08E160" w14:textId="77777777" w:rsidR="00896C0E" w:rsidRPr="00020619" w:rsidRDefault="00896C0E" w:rsidP="00BB34DD">
            <w:pPr>
              <w:pStyle w:val="TAC"/>
              <w:rPr>
                <w:rFonts w:cs="v4.2.0"/>
                <w:lang w:eastAsia="zh-CN"/>
              </w:rPr>
            </w:pPr>
            <w:r w:rsidRPr="00020619">
              <w:rPr>
                <w:rFonts w:cs="v4.2.0"/>
                <w:lang w:eastAsia="zh-CN"/>
              </w:rPr>
              <w:t>2</w:t>
            </w:r>
          </w:p>
        </w:tc>
        <w:tc>
          <w:tcPr>
            <w:tcW w:w="2742" w:type="dxa"/>
            <w:gridSpan w:val="5"/>
            <w:tcBorders>
              <w:bottom w:val="single" w:sz="4" w:space="0" w:color="auto"/>
            </w:tcBorders>
          </w:tcPr>
          <w:p w14:paraId="22BAEEA1" w14:textId="77777777" w:rsidR="00896C0E" w:rsidRPr="00020619" w:rsidRDefault="00896C0E" w:rsidP="00BB34DD">
            <w:pPr>
              <w:pStyle w:val="TAC"/>
              <w:rPr>
                <w:rFonts w:cs="v4.2.0"/>
                <w:lang w:eastAsia="zh-CN"/>
              </w:rPr>
            </w:pPr>
            <w:r w:rsidRPr="00020619">
              <w:rPr>
                <w:lang w:eastAsia="ja-JP"/>
              </w:rPr>
              <w:t>TDDConf.1.1</w:t>
            </w:r>
          </w:p>
        </w:tc>
        <w:tc>
          <w:tcPr>
            <w:tcW w:w="2419" w:type="dxa"/>
            <w:gridSpan w:val="5"/>
            <w:tcBorders>
              <w:bottom w:val="single" w:sz="4" w:space="0" w:color="auto"/>
            </w:tcBorders>
          </w:tcPr>
          <w:p w14:paraId="78615D4B" w14:textId="77777777" w:rsidR="00896C0E" w:rsidRPr="00020619" w:rsidRDefault="00896C0E" w:rsidP="00BB34DD">
            <w:pPr>
              <w:pStyle w:val="TAC"/>
              <w:rPr>
                <w:rFonts w:cs="v4.2.0"/>
                <w:lang w:eastAsia="zh-CN"/>
              </w:rPr>
            </w:pPr>
            <w:r w:rsidRPr="00020619">
              <w:rPr>
                <w:lang w:eastAsia="ja-JP"/>
              </w:rPr>
              <w:t>TDDConf.1.1</w:t>
            </w:r>
          </w:p>
        </w:tc>
      </w:tr>
      <w:tr w:rsidR="00896C0E" w:rsidRPr="00020619" w14:paraId="700ABDD3" w14:textId="77777777" w:rsidTr="00BB34DD">
        <w:trPr>
          <w:cantSplit/>
          <w:jc w:val="center"/>
        </w:trPr>
        <w:tc>
          <w:tcPr>
            <w:tcW w:w="1951" w:type="dxa"/>
            <w:tcBorders>
              <w:top w:val="nil"/>
              <w:left w:val="single" w:sz="4" w:space="0" w:color="auto"/>
              <w:bottom w:val="nil"/>
            </w:tcBorders>
            <w:shd w:val="clear" w:color="auto" w:fill="auto"/>
          </w:tcPr>
          <w:p w14:paraId="5312B299"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0F5A79BE" w14:textId="77777777" w:rsidR="00896C0E" w:rsidRPr="00020619" w:rsidRDefault="00896C0E" w:rsidP="00BB34DD">
            <w:pPr>
              <w:pStyle w:val="TAC"/>
            </w:pPr>
          </w:p>
        </w:tc>
        <w:tc>
          <w:tcPr>
            <w:tcW w:w="1418" w:type="dxa"/>
            <w:tcBorders>
              <w:bottom w:val="single" w:sz="4" w:space="0" w:color="auto"/>
            </w:tcBorders>
          </w:tcPr>
          <w:p w14:paraId="1CFD1F8E" w14:textId="77777777" w:rsidR="00896C0E" w:rsidRPr="00020619" w:rsidRDefault="00896C0E" w:rsidP="00BB34DD">
            <w:pPr>
              <w:pStyle w:val="TAC"/>
              <w:rPr>
                <w:rFonts w:cs="v4.2.0"/>
                <w:lang w:eastAsia="zh-CN"/>
              </w:rPr>
            </w:pPr>
            <w:r w:rsidRPr="00020619">
              <w:rPr>
                <w:rFonts w:cs="v4.2.0"/>
                <w:lang w:eastAsia="zh-CN"/>
              </w:rPr>
              <w:t>3</w:t>
            </w:r>
          </w:p>
        </w:tc>
        <w:tc>
          <w:tcPr>
            <w:tcW w:w="2742" w:type="dxa"/>
            <w:gridSpan w:val="5"/>
            <w:tcBorders>
              <w:bottom w:val="single" w:sz="4" w:space="0" w:color="auto"/>
            </w:tcBorders>
          </w:tcPr>
          <w:p w14:paraId="35B04089" w14:textId="77777777" w:rsidR="00896C0E" w:rsidRPr="00020619" w:rsidRDefault="00896C0E" w:rsidP="00BB34DD">
            <w:pPr>
              <w:pStyle w:val="TAC"/>
              <w:rPr>
                <w:rFonts w:cs="v4.2.0"/>
                <w:lang w:eastAsia="zh-CN"/>
              </w:rPr>
            </w:pPr>
            <w:r w:rsidRPr="00020619">
              <w:rPr>
                <w:lang w:eastAsia="ja-JP"/>
              </w:rPr>
              <w:t>TDDConf.2.1</w:t>
            </w:r>
          </w:p>
        </w:tc>
        <w:tc>
          <w:tcPr>
            <w:tcW w:w="2419" w:type="dxa"/>
            <w:gridSpan w:val="5"/>
            <w:tcBorders>
              <w:bottom w:val="single" w:sz="4" w:space="0" w:color="auto"/>
            </w:tcBorders>
          </w:tcPr>
          <w:p w14:paraId="45A89937" w14:textId="77777777" w:rsidR="00896C0E" w:rsidRPr="00020619" w:rsidRDefault="00896C0E" w:rsidP="00BB34DD">
            <w:pPr>
              <w:pStyle w:val="TAC"/>
              <w:rPr>
                <w:rFonts w:cs="v4.2.0"/>
                <w:lang w:eastAsia="zh-CN"/>
              </w:rPr>
            </w:pPr>
            <w:r w:rsidRPr="00020619">
              <w:rPr>
                <w:lang w:eastAsia="ja-JP"/>
              </w:rPr>
              <w:t>TDDConf.2.1</w:t>
            </w:r>
          </w:p>
        </w:tc>
      </w:tr>
      <w:tr w:rsidR="00896C0E" w:rsidRPr="00020619" w14:paraId="17DC3B7C" w14:textId="77777777" w:rsidTr="00BB34DD">
        <w:trPr>
          <w:cantSplit/>
          <w:jc w:val="center"/>
        </w:trPr>
        <w:tc>
          <w:tcPr>
            <w:tcW w:w="1951" w:type="dxa"/>
            <w:tcBorders>
              <w:top w:val="nil"/>
              <w:left w:val="single" w:sz="4" w:space="0" w:color="auto"/>
              <w:bottom w:val="single" w:sz="4" w:space="0" w:color="auto"/>
            </w:tcBorders>
            <w:shd w:val="clear" w:color="auto" w:fill="auto"/>
          </w:tcPr>
          <w:p w14:paraId="6721489A" w14:textId="77777777" w:rsidR="00896C0E" w:rsidRPr="00020619" w:rsidRDefault="00896C0E" w:rsidP="00BB34DD">
            <w:pPr>
              <w:pStyle w:val="TAL"/>
              <w:rPr>
                <w:lang w:eastAsia="zh-CN"/>
              </w:rPr>
            </w:pPr>
          </w:p>
        </w:tc>
        <w:tc>
          <w:tcPr>
            <w:tcW w:w="1794" w:type="dxa"/>
            <w:tcBorders>
              <w:top w:val="nil"/>
              <w:bottom w:val="single" w:sz="4" w:space="0" w:color="auto"/>
            </w:tcBorders>
            <w:shd w:val="clear" w:color="auto" w:fill="auto"/>
          </w:tcPr>
          <w:p w14:paraId="02EB2D04" w14:textId="77777777" w:rsidR="00896C0E" w:rsidRPr="00020619" w:rsidRDefault="00896C0E" w:rsidP="00BB34DD">
            <w:pPr>
              <w:pStyle w:val="TAC"/>
            </w:pPr>
          </w:p>
        </w:tc>
        <w:tc>
          <w:tcPr>
            <w:tcW w:w="1418" w:type="dxa"/>
            <w:tcBorders>
              <w:bottom w:val="single" w:sz="4" w:space="0" w:color="auto"/>
            </w:tcBorders>
          </w:tcPr>
          <w:p w14:paraId="132AA99A" w14:textId="77777777" w:rsidR="00896C0E" w:rsidRPr="00020619" w:rsidRDefault="00896C0E" w:rsidP="00BB34DD">
            <w:pPr>
              <w:pStyle w:val="TAC"/>
              <w:rPr>
                <w:rFonts w:cs="v4.2.0"/>
                <w:lang w:eastAsia="zh-CN"/>
              </w:rPr>
            </w:pPr>
            <w:r w:rsidRPr="00020619">
              <w:rPr>
                <w:rFonts w:cs="v4.2.0"/>
                <w:lang w:eastAsia="zh-CN"/>
              </w:rPr>
              <w:t>4</w:t>
            </w:r>
          </w:p>
        </w:tc>
        <w:tc>
          <w:tcPr>
            <w:tcW w:w="2742" w:type="dxa"/>
            <w:gridSpan w:val="5"/>
            <w:tcBorders>
              <w:bottom w:val="single" w:sz="4" w:space="0" w:color="auto"/>
            </w:tcBorders>
          </w:tcPr>
          <w:p w14:paraId="66B946CC" w14:textId="77777777" w:rsidR="00896C0E" w:rsidRPr="00020619" w:rsidRDefault="00896C0E" w:rsidP="00BB34DD">
            <w:pPr>
              <w:pStyle w:val="TAC"/>
              <w:rPr>
                <w:lang w:eastAsia="ja-JP"/>
              </w:rPr>
            </w:pPr>
            <w:r w:rsidRPr="00020619">
              <w:rPr>
                <w:rFonts w:cs="v4.2.0"/>
                <w:lang w:eastAsia="zh-CN"/>
              </w:rPr>
              <w:t>N/A</w:t>
            </w:r>
          </w:p>
        </w:tc>
        <w:tc>
          <w:tcPr>
            <w:tcW w:w="2419" w:type="dxa"/>
            <w:gridSpan w:val="5"/>
            <w:tcBorders>
              <w:bottom w:val="single" w:sz="4" w:space="0" w:color="auto"/>
            </w:tcBorders>
          </w:tcPr>
          <w:p w14:paraId="6CDDE662" w14:textId="77777777" w:rsidR="00896C0E" w:rsidRPr="00020619" w:rsidRDefault="00896C0E" w:rsidP="00BB34DD">
            <w:pPr>
              <w:pStyle w:val="TAC"/>
              <w:rPr>
                <w:lang w:eastAsia="ja-JP"/>
              </w:rPr>
            </w:pPr>
            <w:r w:rsidRPr="00020619">
              <w:rPr>
                <w:rFonts w:cs="v4.2.0"/>
                <w:lang w:eastAsia="zh-CN"/>
              </w:rPr>
              <w:t>N/A</w:t>
            </w:r>
          </w:p>
        </w:tc>
      </w:tr>
      <w:tr w:rsidR="00896C0E" w:rsidRPr="00020619" w14:paraId="43EE36DF" w14:textId="77777777" w:rsidTr="00BB34DD">
        <w:trPr>
          <w:cantSplit/>
          <w:jc w:val="center"/>
        </w:trPr>
        <w:tc>
          <w:tcPr>
            <w:tcW w:w="1951" w:type="dxa"/>
            <w:vMerge w:val="restart"/>
            <w:tcBorders>
              <w:top w:val="nil"/>
              <w:left w:val="single" w:sz="4" w:space="0" w:color="auto"/>
            </w:tcBorders>
            <w:shd w:val="clear" w:color="auto" w:fill="auto"/>
          </w:tcPr>
          <w:p w14:paraId="76E2BD84" w14:textId="77777777" w:rsidR="00896C0E" w:rsidRPr="00020619" w:rsidRDefault="00896C0E" w:rsidP="00BB34DD">
            <w:pPr>
              <w:pStyle w:val="TAL"/>
              <w:rPr>
                <w:lang w:eastAsia="zh-CN"/>
              </w:rPr>
            </w:pPr>
            <w:r w:rsidRPr="00020619">
              <w:rPr>
                <w:rFonts w:cs="Arial"/>
                <w:lang w:eastAsia="zh-CN"/>
              </w:rPr>
              <w:t>PDSCH RMC configuration</w:t>
            </w:r>
          </w:p>
        </w:tc>
        <w:tc>
          <w:tcPr>
            <w:tcW w:w="1794" w:type="dxa"/>
            <w:vMerge w:val="restart"/>
            <w:tcBorders>
              <w:top w:val="nil"/>
            </w:tcBorders>
            <w:shd w:val="clear" w:color="auto" w:fill="auto"/>
          </w:tcPr>
          <w:p w14:paraId="738D5701" w14:textId="77777777" w:rsidR="00896C0E" w:rsidRPr="00020619" w:rsidRDefault="00896C0E" w:rsidP="00BB34DD">
            <w:pPr>
              <w:pStyle w:val="TAC"/>
            </w:pPr>
          </w:p>
        </w:tc>
        <w:tc>
          <w:tcPr>
            <w:tcW w:w="1418" w:type="dxa"/>
            <w:tcBorders>
              <w:bottom w:val="single" w:sz="4" w:space="0" w:color="auto"/>
            </w:tcBorders>
          </w:tcPr>
          <w:p w14:paraId="104FAA7E" w14:textId="77777777" w:rsidR="00896C0E" w:rsidRPr="00020619" w:rsidRDefault="00896C0E" w:rsidP="00BB34DD">
            <w:pPr>
              <w:pStyle w:val="TAC"/>
              <w:rPr>
                <w:rFonts w:cs="v4.2.0"/>
                <w:lang w:eastAsia="zh-CN"/>
              </w:rPr>
            </w:pPr>
            <w:r w:rsidRPr="00020619">
              <w:rPr>
                <w:rFonts w:cs="v4.2.0"/>
                <w:lang w:eastAsia="zh-CN"/>
              </w:rPr>
              <w:t>1</w:t>
            </w:r>
          </w:p>
        </w:tc>
        <w:tc>
          <w:tcPr>
            <w:tcW w:w="2742" w:type="dxa"/>
            <w:gridSpan w:val="5"/>
            <w:tcBorders>
              <w:bottom w:val="single" w:sz="4" w:space="0" w:color="auto"/>
            </w:tcBorders>
          </w:tcPr>
          <w:p w14:paraId="5B4C5141" w14:textId="77777777" w:rsidR="00896C0E" w:rsidRPr="00020619" w:rsidRDefault="00896C0E" w:rsidP="00BB34DD">
            <w:pPr>
              <w:pStyle w:val="TAC"/>
              <w:rPr>
                <w:rFonts w:cs="v4.2.0"/>
                <w:lang w:eastAsia="zh-CN"/>
              </w:rPr>
            </w:pPr>
            <w:r w:rsidRPr="00020619">
              <w:rPr>
                <w:rFonts w:cs="v4.2.0"/>
                <w:lang w:eastAsia="zh-CN"/>
              </w:rPr>
              <w:t>SR.1.1 FDD</w:t>
            </w:r>
          </w:p>
        </w:tc>
        <w:tc>
          <w:tcPr>
            <w:tcW w:w="2419" w:type="dxa"/>
            <w:gridSpan w:val="5"/>
            <w:tcBorders>
              <w:bottom w:val="single" w:sz="4" w:space="0" w:color="auto"/>
            </w:tcBorders>
          </w:tcPr>
          <w:p w14:paraId="19D60E45" w14:textId="77777777" w:rsidR="00896C0E" w:rsidRPr="00020619" w:rsidRDefault="00896C0E" w:rsidP="00BB34DD">
            <w:pPr>
              <w:pStyle w:val="TAC"/>
              <w:rPr>
                <w:rFonts w:cs="v4.2.0"/>
                <w:lang w:eastAsia="zh-CN"/>
              </w:rPr>
            </w:pPr>
            <w:r w:rsidRPr="00020619">
              <w:rPr>
                <w:rFonts w:cs="v4.2.0"/>
                <w:lang w:eastAsia="zh-CN"/>
              </w:rPr>
              <w:t>SR.1.1 FDD</w:t>
            </w:r>
          </w:p>
        </w:tc>
      </w:tr>
      <w:tr w:rsidR="00896C0E" w:rsidRPr="00020619" w14:paraId="3AE3D3D9" w14:textId="77777777" w:rsidTr="00BB34DD">
        <w:trPr>
          <w:cantSplit/>
          <w:jc w:val="center"/>
        </w:trPr>
        <w:tc>
          <w:tcPr>
            <w:tcW w:w="1951" w:type="dxa"/>
            <w:vMerge/>
            <w:tcBorders>
              <w:left w:val="single" w:sz="4" w:space="0" w:color="auto"/>
            </w:tcBorders>
            <w:shd w:val="clear" w:color="auto" w:fill="auto"/>
            <w:vAlign w:val="center"/>
          </w:tcPr>
          <w:p w14:paraId="24BBDFA1" w14:textId="77777777" w:rsidR="00896C0E" w:rsidRPr="00020619" w:rsidRDefault="00896C0E" w:rsidP="00BB34DD">
            <w:pPr>
              <w:pStyle w:val="TAL"/>
              <w:rPr>
                <w:lang w:eastAsia="zh-CN"/>
              </w:rPr>
            </w:pPr>
          </w:p>
        </w:tc>
        <w:tc>
          <w:tcPr>
            <w:tcW w:w="1794" w:type="dxa"/>
            <w:vMerge/>
            <w:shd w:val="clear" w:color="auto" w:fill="auto"/>
            <w:vAlign w:val="center"/>
          </w:tcPr>
          <w:p w14:paraId="567EFC6D" w14:textId="77777777" w:rsidR="00896C0E" w:rsidRPr="00020619" w:rsidRDefault="00896C0E" w:rsidP="00BB34DD">
            <w:pPr>
              <w:pStyle w:val="TAC"/>
            </w:pPr>
          </w:p>
        </w:tc>
        <w:tc>
          <w:tcPr>
            <w:tcW w:w="1418" w:type="dxa"/>
            <w:tcBorders>
              <w:bottom w:val="single" w:sz="4" w:space="0" w:color="auto"/>
            </w:tcBorders>
          </w:tcPr>
          <w:p w14:paraId="60A6D2BD" w14:textId="77777777" w:rsidR="00896C0E" w:rsidRPr="00020619" w:rsidRDefault="00896C0E" w:rsidP="00BB34DD">
            <w:pPr>
              <w:pStyle w:val="TAC"/>
              <w:rPr>
                <w:rFonts w:cs="v4.2.0"/>
                <w:lang w:eastAsia="zh-CN"/>
              </w:rPr>
            </w:pPr>
            <w:r w:rsidRPr="00020619">
              <w:rPr>
                <w:rFonts w:cs="v4.2.0"/>
                <w:lang w:eastAsia="zh-CN"/>
              </w:rPr>
              <w:t>2</w:t>
            </w:r>
          </w:p>
        </w:tc>
        <w:tc>
          <w:tcPr>
            <w:tcW w:w="2742" w:type="dxa"/>
            <w:gridSpan w:val="5"/>
            <w:tcBorders>
              <w:bottom w:val="single" w:sz="4" w:space="0" w:color="auto"/>
            </w:tcBorders>
          </w:tcPr>
          <w:p w14:paraId="7AEF8123" w14:textId="77777777" w:rsidR="00896C0E" w:rsidRPr="00020619" w:rsidRDefault="00896C0E" w:rsidP="00BB34DD">
            <w:pPr>
              <w:pStyle w:val="TAC"/>
              <w:rPr>
                <w:rFonts w:cs="v4.2.0"/>
                <w:lang w:eastAsia="zh-CN"/>
              </w:rPr>
            </w:pPr>
            <w:r w:rsidRPr="00020619">
              <w:rPr>
                <w:rFonts w:cs="v4.2.0"/>
                <w:lang w:eastAsia="zh-CN"/>
              </w:rPr>
              <w:t>SR.1.1 TDD</w:t>
            </w:r>
          </w:p>
        </w:tc>
        <w:tc>
          <w:tcPr>
            <w:tcW w:w="2419" w:type="dxa"/>
            <w:gridSpan w:val="5"/>
            <w:tcBorders>
              <w:bottom w:val="single" w:sz="4" w:space="0" w:color="auto"/>
            </w:tcBorders>
          </w:tcPr>
          <w:p w14:paraId="513A0BCF" w14:textId="77777777" w:rsidR="00896C0E" w:rsidRPr="00020619" w:rsidRDefault="00896C0E" w:rsidP="00BB34DD">
            <w:pPr>
              <w:pStyle w:val="TAC"/>
              <w:rPr>
                <w:rFonts w:cs="v4.2.0"/>
                <w:lang w:eastAsia="zh-CN"/>
              </w:rPr>
            </w:pPr>
            <w:r w:rsidRPr="00020619">
              <w:rPr>
                <w:rFonts w:cs="v4.2.0"/>
                <w:lang w:eastAsia="zh-CN"/>
              </w:rPr>
              <w:t>SR.1.1 TDD</w:t>
            </w:r>
          </w:p>
        </w:tc>
      </w:tr>
      <w:tr w:rsidR="00896C0E" w:rsidRPr="00020619" w14:paraId="00A7C238" w14:textId="77777777" w:rsidTr="00BB34DD">
        <w:trPr>
          <w:cantSplit/>
          <w:jc w:val="center"/>
        </w:trPr>
        <w:tc>
          <w:tcPr>
            <w:tcW w:w="1951" w:type="dxa"/>
            <w:vMerge/>
            <w:tcBorders>
              <w:left w:val="single" w:sz="4" w:space="0" w:color="auto"/>
              <w:bottom w:val="nil"/>
            </w:tcBorders>
            <w:shd w:val="clear" w:color="auto" w:fill="auto"/>
            <w:vAlign w:val="center"/>
          </w:tcPr>
          <w:p w14:paraId="514308E4" w14:textId="77777777" w:rsidR="00896C0E" w:rsidRPr="00020619" w:rsidRDefault="00896C0E" w:rsidP="00BB34DD">
            <w:pPr>
              <w:pStyle w:val="TAL"/>
              <w:rPr>
                <w:lang w:eastAsia="zh-CN"/>
              </w:rPr>
            </w:pPr>
          </w:p>
        </w:tc>
        <w:tc>
          <w:tcPr>
            <w:tcW w:w="1794" w:type="dxa"/>
            <w:vMerge/>
            <w:tcBorders>
              <w:bottom w:val="nil"/>
            </w:tcBorders>
            <w:shd w:val="clear" w:color="auto" w:fill="auto"/>
            <w:vAlign w:val="center"/>
          </w:tcPr>
          <w:p w14:paraId="13B90399" w14:textId="77777777" w:rsidR="00896C0E" w:rsidRPr="00020619" w:rsidRDefault="00896C0E" w:rsidP="00BB34DD">
            <w:pPr>
              <w:pStyle w:val="TAC"/>
            </w:pPr>
          </w:p>
        </w:tc>
        <w:tc>
          <w:tcPr>
            <w:tcW w:w="1418" w:type="dxa"/>
            <w:tcBorders>
              <w:bottom w:val="single" w:sz="4" w:space="0" w:color="auto"/>
            </w:tcBorders>
          </w:tcPr>
          <w:p w14:paraId="3BCBC638" w14:textId="77777777" w:rsidR="00896C0E" w:rsidRPr="00020619" w:rsidRDefault="00896C0E" w:rsidP="00BB34DD">
            <w:pPr>
              <w:pStyle w:val="TAC"/>
              <w:rPr>
                <w:rFonts w:cs="v4.2.0"/>
                <w:lang w:eastAsia="zh-CN"/>
              </w:rPr>
            </w:pPr>
            <w:r w:rsidRPr="00020619">
              <w:rPr>
                <w:rFonts w:cs="v4.2.0"/>
                <w:lang w:eastAsia="zh-CN"/>
              </w:rPr>
              <w:t>3</w:t>
            </w:r>
          </w:p>
        </w:tc>
        <w:tc>
          <w:tcPr>
            <w:tcW w:w="2742" w:type="dxa"/>
            <w:gridSpan w:val="5"/>
            <w:tcBorders>
              <w:bottom w:val="single" w:sz="4" w:space="0" w:color="auto"/>
            </w:tcBorders>
          </w:tcPr>
          <w:p w14:paraId="138030AE" w14:textId="77777777" w:rsidR="00896C0E" w:rsidRPr="00020619" w:rsidRDefault="00896C0E" w:rsidP="00BB34DD">
            <w:pPr>
              <w:pStyle w:val="TAC"/>
              <w:rPr>
                <w:rFonts w:cs="v4.2.0"/>
                <w:lang w:eastAsia="zh-CN"/>
              </w:rPr>
            </w:pPr>
            <w:r w:rsidRPr="00020619">
              <w:rPr>
                <w:rFonts w:cs="v4.2.0"/>
                <w:lang w:eastAsia="zh-CN"/>
              </w:rPr>
              <w:t>SR.2.1 TDD</w:t>
            </w:r>
          </w:p>
        </w:tc>
        <w:tc>
          <w:tcPr>
            <w:tcW w:w="2419" w:type="dxa"/>
            <w:gridSpan w:val="5"/>
            <w:tcBorders>
              <w:bottom w:val="single" w:sz="4" w:space="0" w:color="auto"/>
            </w:tcBorders>
          </w:tcPr>
          <w:p w14:paraId="37D850FD" w14:textId="77777777" w:rsidR="00896C0E" w:rsidRPr="00020619" w:rsidRDefault="00896C0E" w:rsidP="00BB34DD">
            <w:pPr>
              <w:pStyle w:val="TAC"/>
              <w:rPr>
                <w:rFonts w:cs="v4.2.0"/>
                <w:lang w:eastAsia="zh-CN"/>
              </w:rPr>
            </w:pPr>
            <w:r w:rsidRPr="00020619">
              <w:rPr>
                <w:rFonts w:cs="v4.2.0"/>
                <w:lang w:eastAsia="zh-CN"/>
              </w:rPr>
              <w:t>SR.2.1 TDD</w:t>
            </w:r>
          </w:p>
        </w:tc>
      </w:tr>
      <w:tr w:rsidR="00896C0E" w:rsidRPr="00020619" w14:paraId="12ACC0B2" w14:textId="77777777" w:rsidTr="00BB34DD">
        <w:trPr>
          <w:cantSplit/>
          <w:jc w:val="center"/>
        </w:trPr>
        <w:tc>
          <w:tcPr>
            <w:tcW w:w="1951" w:type="dxa"/>
            <w:tcBorders>
              <w:top w:val="nil"/>
              <w:left w:val="single" w:sz="4" w:space="0" w:color="auto"/>
              <w:bottom w:val="single" w:sz="4" w:space="0" w:color="auto"/>
            </w:tcBorders>
            <w:shd w:val="clear" w:color="auto" w:fill="auto"/>
            <w:vAlign w:val="center"/>
          </w:tcPr>
          <w:p w14:paraId="3ED29CAF" w14:textId="77777777" w:rsidR="00896C0E" w:rsidRPr="00020619" w:rsidRDefault="00896C0E" w:rsidP="00BB34DD">
            <w:pPr>
              <w:pStyle w:val="TAL"/>
              <w:rPr>
                <w:lang w:eastAsia="zh-CN"/>
              </w:rPr>
            </w:pPr>
          </w:p>
        </w:tc>
        <w:tc>
          <w:tcPr>
            <w:tcW w:w="1794" w:type="dxa"/>
            <w:tcBorders>
              <w:top w:val="nil"/>
              <w:bottom w:val="single" w:sz="4" w:space="0" w:color="auto"/>
            </w:tcBorders>
            <w:shd w:val="clear" w:color="auto" w:fill="auto"/>
            <w:vAlign w:val="center"/>
          </w:tcPr>
          <w:p w14:paraId="30D1C436" w14:textId="77777777" w:rsidR="00896C0E" w:rsidRPr="00020619" w:rsidRDefault="00896C0E" w:rsidP="00BB34DD">
            <w:pPr>
              <w:pStyle w:val="TAC"/>
            </w:pPr>
          </w:p>
        </w:tc>
        <w:tc>
          <w:tcPr>
            <w:tcW w:w="1418" w:type="dxa"/>
            <w:tcBorders>
              <w:bottom w:val="single" w:sz="4" w:space="0" w:color="auto"/>
            </w:tcBorders>
          </w:tcPr>
          <w:p w14:paraId="7A611A5D" w14:textId="77777777" w:rsidR="00896C0E" w:rsidRPr="00020619" w:rsidRDefault="00896C0E" w:rsidP="00BB34DD">
            <w:pPr>
              <w:pStyle w:val="TAC"/>
              <w:rPr>
                <w:rFonts w:cs="v4.2.0"/>
                <w:lang w:eastAsia="zh-CN"/>
              </w:rPr>
            </w:pPr>
            <w:r w:rsidRPr="00020619">
              <w:rPr>
                <w:rFonts w:cs="v4.2.0"/>
                <w:lang w:eastAsia="zh-CN"/>
              </w:rPr>
              <w:t>4</w:t>
            </w:r>
          </w:p>
        </w:tc>
        <w:tc>
          <w:tcPr>
            <w:tcW w:w="2742" w:type="dxa"/>
            <w:gridSpan w:val="5"/>
            <w:tcBorders>
              <w:bottom w:val="single" w:sz="4" w:space="0" w:color="auto"/>
            </w:tcBorders>
          </w:tcPr>
          <w:p w14:paraId="7A3D5E50" w14:textId="77777777" w:rsidR="00896C0E" w:rsidRPr="00020619" w:rsidRDefault="00896C0E" w:rsidP="00BB34DD">
            <w:pPr>
              <w:pStyle w:val="TAC"/>
              <w:rPr>
                <w:rFonts w:cs="v4.2.0"/>
                <w:lang w:eastAsia="zh-CN"/>
              </w:rPr>
            </w:pPr>
            <w:r w:rsidRPr="00020619">
              <w:rPr>
                <w:rFonts w:cs="v4.2.0"/>
                <w:lang w:eastAsia="zh-CN"/>
              </w:rPr>
              <w:t>SR.1.1 FDD</w:t>
            </w:r>
          </w:p>
        </w:tc>
        <w:tc>
          <w:tcPr>
            <w:tcW w:w="2419" w:type="dxa"/>
            <w:gridSpan w:val="5"/>
            <w:tcBorders>
              <w:bottom w:val="single" w:sz="4" w:space="0" w:color="auto"/>
            </w:tcBorders>
          </w:tcPr>
          <w:p w14:paraId="1F581F12" w14:textId="77777777" w:rsidR="00896C0E" w:rsidRPr="00020619" w:rsidRDefault="00896C0E" w:rsidP="00BB34DD">
            <w:pPr>
              <w:pStyle w:val="TAC"/>
              <w:rPr>
                <w:rFonts w:cs="v4.2.0"/>
                <w:lang w:eastAsia="zh-CN"/>
              </w:rPr>
            </w:pPr>
            <w:r w:rsidRPr="00020619">
              <w:rPr>
                <w:rFonts w:cs="v4.2.0"/>
                <w:lang w:eastAsia="zh-CN"/>
              </w:rPr>
              <w:t>SR.1.1 FDD</w:t>
            </w:r>
          </w:p>
        </w:tc>
      </w:tr>
      <w:tr w:rsidR="00896C0E" w:rsidRPr="00020619" w14:paraId="34B3FA72" w14:textId="77777777" w:rsidTr="00BB34DD">
        <w:trPr>
          <w:cantSplit/>
          <w:jc w:val="center"/>
        </w:trPr>
        <w:tc>
          <w:tcPr>
            <w:tcW w:w="1951" w:type="dxa"/>
            <w:tcBorders>
              <w:left w:val="single" w:sz="4" w:space="0" w:color="auto"/>
              <w:bottom w:val="nil"/>
            </w:tcBorders>
            <w:shd w:val="clear" w:color="auto" w:fill="auto"/>
          </w:tcPr>
          <w:p w14:paraId="08692743" w14:textId="77777777" w:rsidR="00896C0E" w:rsidRPr="00020619" w:rsidRDefault="00896C0E" w:rsidP="00BB34DD">
            <w:pPr>
              <w:pStyle w:val="TAL"/>
              <w:rPr>
                <w:lang w:eastAsia="zh-CN"/>
              </w:rPr>
            </w:pPr>
            <w:r w:rsidRPr="00020619">
              <w:rPr>
                <w:lang w:eastAsia="zh-CN"/>
              </w:rPr>
              <w:t>RMSI CORESET RMC configuration</w:t>
            </w:r>
          </w:p>
        </w:tc>
        <w:tc>
          <w:tcPr>
            <w:tcW w:w="1794" w:type="dxa"/>
            <w:tcBorders>
              <w:bottom w:val="nil"/>
            </w:tcBorders>
            <w:shd w:val="clear" w:color="auto" w:fill="auto"/>
          </w:tcPr>
          <w:p w14:paraId="4513EA77" w14:textId="77777777" w:rsidR="00896C0E" w:rsidRPr="00020619" w:rsidRDefault="00896C0E" w:rsidP="00BB34DD">
            <w:pPr>
              <w:pStyle w:val="TAC"/>
            </w:pPr>
          </w:p>
        </w:tc>
        <w:tc>
          <w:tcPr>
            <w:tcW w:w="1418" w:type="dxa"/>
            <w:tcBorders>
              <w:bottom w:val="single" w:sz="4" w:space="0" w:color="auto"/>
            </w:tcBorders>
          </w:tcPr>
          <w:p w14:paraId="2816A8C1" w14:textId="77777777" w:rsidR="00896C0E" w:rsidRPr="00020619" w:rsidRDefault="00896C0E" w:rsidP="00BB34DD">
            <w:pPr>
              <w:pStyle w:val="TAC"/>
              <w:rPr>
                <w:rFonts w:cs="v4.2.0"/>
                <w:lang w:eastAsia="zh-CN"/>
              </w:rPr>
            </w:pPr>
            <w:r w:rsidRPr="00020619">
              <w:rPr>
                <w:rFonts w:cs="v4.2.0"/>
                <w:lang w:eastAsia="zh-CN"/>
              </w:rPr>
              <w:t>1</w:t>
            </w:r>
          </w:p>
        </w:tc>
        <w:tc>
          <w:tcPr>
            <w:tcW w:w="2742" w:type="dxa"/>
            <w:gridSpan w:val="5"/>
            <w:tcBorders>
              <w:bottom w:val="single" w:sz="4" w:space="0" w:color="auto"/>
            </w:tcBorders>
          </w:tcPr>
          <w:p w14:paraId="0854BF92" w14:textId="77777777" w:rsidR="00896C0E" w:rsidRPr="00020619" w:rsidRDefault="00896C0E" w:rsidP="00BB34DD">
            <w:pPr>
              <w:pStyle w:val="TAC"/>
              <w:rPr>
                <w:rFonts w:cs="v4.2.0"/>
                <w:lang w:eastAsia="zh-CN"/>
              </w:rPr>
            </w:pPr>
            <w:r w:rsidRPr="00020619">
              <w:rPr>
                <w:rFonts w:cs="v4.2.0"/>
                <w:lang w:eastAsia="zh-CN"/>
              </w:rPr>
              <w:t>CR.1.1 FDD</w:t>
            </w:r>
          </w:p>
        </w:tc>
        <w:tc>
          <w:tcPr>
            <w:tcW w:w="2419" w:type="dxa"/>
            <w:gridSpan w:val="5"/>
            <w:tcBorders>
              <w:bottom w:val="single" w:sz="4" w:space="0" w:color="auto"/>
            </w:tcBorders>
          </w:tcPr>
          <w:p w14:paraId="3645F425" w14:textId="77777777" w:rsidR="00896C0E" w:rsidRPr="00020619" w:rsidRDefault="00896C0E" w:rsidP="00BB34DD">
            <w:pPr>
              <w:pStyle w:val="TAC"/>
              <w:rPr>
                <w:rFonts w:cs="v4.2.0"/>
                <w:lang w:eastAsia="zh-CN"/>
              </w:rPr>
            </w:pPr>
            <w:r w:rsidRPr="00020619">
              <w:rPr>
                <w:rFonts w:cs="v4.2.0"/>
                <w:lang w:eastAsia="zh-CN"/>
              </w:rPr>
              <w:t>CR.1.1 FDD</w:t>
            </w:r>
          </w:p>
        </w:tc>
      </w:tr>
      <w:tr w:rsidR="00896C0E" w:rsidRPr="00020619" w14:paraId="1C9FE1A4" w14:textId="77777777" w:rsidTr="00BB34DD">
        <w:trPr>
          <w:cantSplit/>
          <w:jc w:val="center"/>
        </w:trPr>
        <w:tc>
          <w:tcPr>
            <w:tcW w:w="1951" w:type="dxa"/>
            <w:tcBorders>
              <w:top w:val="nil"/>
              <w:left w:val="single" w:sz="4" w:space="0" w:color="auto"/>
              <w:bottom w:val="nil"/>
            </w:tcBorders>
            <w:shd w:val="clear" w:color="auto" w:fill="auto"/>
          </w:tcPr>
          <w:p w14:paraId="779BBA6E"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2C4C180E" w14:textId="77777777" w:rsidR="00896C0E" w:rsidRPr="00020619" w:rsidRDefault="00896C0E" w:rsidP="00BB34DD">
            <w:pPr>
              <w:pStyle w:val="TAC"/>
            </w:pPr>
          </w:p>
        </w:tc>
        <w:tc>
          <w:tcPr>
            <w:tcW w:w="1418" w:type="dxa"/>
            <w:tcBorders>
              <w:bottom w:val="single" w:sz="4" w:space="0" w:color="auto"/>
            </w:tcBorders>
          </w:tcPr>
          <w:p w14:paraId="7E43A1EE" w14:textId="77777777" w:rsidR="00896C0E" w:rsidRPr="00020619" w:rsidRDefault="00896C0E" w:rsidP="00BB34DD">
            <w:pPr>
              <w:pStyle w:val="TAC"/>
              <w:rPr>
                <w:rFonts w:cs="v4.2.0"/>
                <w:lang w:eastAsia="zh-CN"/>
              </w:rPr>
            </w:pPr>
            <w:r w:rsidRPr="00020619">
              <w:rPr>
                <w:rFonts w:cs="v4.2.0"/>
                <w:lang w:eastAsia="zh-CN"/>
              </w:rPr>
              <w:t>2</w:t>
            </w:r>
          </w:p>
        </w:tc>
        <w:tc>
          <w:tcPr>
            <w:tcW w:w="2742" w:type="dxa"/>
            <w:gridSpan w:val="5"/>
            <w:tcBorders>
              <w:bottom w:val="single" w:sz="4" w:space="0" w:color="auto"/>
            </w:tcBorders>
          </w:tcPr>
          <w:p w14:paraId="03A8274B" w14:textId="77777777" w:rsidR="00896C0E" w:rsidRPr="00020619" w:rsidRDefault="00896C0E" w:rsidP="00BB34DD">
            <w:pPr>
              <w:pStyle w:val="TAC"/>
              <w:rPr>
                <w:rFonts w:cs="v4.2.0"/>
                <w:lang w:eastAsia="zh-CN"/>
              </w:rPr>
            </w:pPr>
            <w:r w:rsidRPr="00020619">
              <w:rPr>
                <w:rFonts w:cs="v4.2.0"/>
                <w:lang w:eastAsia="zh-CN"/>
              </w:rPr>
              <w:t>CR.1.1 TDD</w:t>
            </w:r>
          </w:p>
        </w:tc>
        <w:tc>
          <w:tcPr>
            <w:tcW w:w="2419" w:type="dxa"/>
            <w:gridSpan w:val="5"/>
            <w:tcBorders>
              <w:bottom w:val="single" w:sz="4" w:space="0" w:color="auto"/>
            </w:tcBorders>
          </w:tcPr>
          <w:p w14:paraId="64F81739" w14:textId="77777777" w:rsidR="00896C0E" w:rsidRPr="00020619" w:rsidRDefault="00896C0E" w:rsidP="00BB34DD">
            <w:pPr>
              <w:pStyle w:val="TAC"/>
              <w:rPr>
                <w:rFonts w:cs="v4.2.0"/>
                <w:lang w:eastAsia="zh-CN"/>
              </w:rPr>
            </w:pPr>
            <w:r w:rsidRPr="00020619">
              <w:rPr>
                <w:rFonts w:cs="v4.2.0"/>
                <w:lang w:eastAsia="zh-CN"/>
              </w:rPr>
              <w:t>CR.1.1 TDD</w:t>
            </w:r>
          </w:p>
        </w:tc>
      </w:tr>
      <w:tr w:rsidR="00896C0E" w:rsidRPr="00020619" w14:paraId="18B1C2F1" w14:textId="77777777" w:rsidTr="00BB34DD">
        <w:trPr>
          <w:cantSplit/>
          <w:jc w:val="center"/>
        </w:trPr>
        <w:tc>
          <w:tcPr>
            <w:tcW w:w="1951" w:type="dxa"/>
            <w:tcBorders>
              <w:top w:val="nil"/>
              <w:left w:val="single" w:sz="4" w:space="0" w:color="auto"/>
              <w:bottom w:val="nil"/>
            </w:tcBorders>
            <w:shd w:val="clear" w:color="auto" w:fill="auto"/>
          </w:tcPr>
          <w:p w14:paraId="3CA014B0"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6446820C" w14:textId="77777777" w:rsidR="00896C0E" w:rsidRPr="00020619" w:rsidRDefault="00896C0E" w:rsidP="00BB34DD">
            <w:pPr>
              <w:pStyle w:val="TAC"/>
            </w:pPr>
          </w:p>
        </w:tc>
        <w:tc>
          <w:tcPr>
            <w:tcW w:w="1418" w:type="dxa"/>
            <w:tcBorders>
              <w:bottom w:val="single" w:sz="4" w:space="0" w:color="auto"/>
            </w:tcBorders>
          </w:tcPr>
          <w:p w14:paraId="7FF7E597" w14:textId="77777777" w:rsidR="00896C0E" w:rsidRPr="00020619" w:rsidRDefault="00896C0E" w:rsidP="00BB34DD">
            <w:pPr>
              <w:pStyle w:val="TAC"/>
              <w:rPr>
                <w:rFonts w:cs="v4.2.0"/>
                <w:lang w:eastAsia="zh-CN"/>
              </w:rPr>
            </w:pPr>
            <w:r w:rsidRPr="00020619">
              <w:rPr>
                <w:rFonts w:cs="v4.2.0"/>
                <w:lang w:eastAsia="zh-CN"/>
              </w:rPr>
              <w:t>3</w:t>
            </w:r>
          </w:p>
        </w:tc>
        <w:tc>
          <w:tcPr>
            <w:tcW w:w="2742" w:type="dxa"/>
            <w:gridSpan w:val="5"/>
            <w:tcBorders>
              <w:bottom w:val="single" w:sz="4" w:space="0" w:color="auto"/>
            </w:tcBorders>
          </w:tcPr>
          <w:p w14:paraId="642FCCE3" w14:textId="77777777" w:rsidR="00896C0E" w:rsidRPr="00020619" w:rsidRDefault="00896C0E" w:rsidP="00BB34DD">
            <w:pPr>
              <w:pStyle w:val="TAC"/>
              <w:rPr>
                <w:rFonts w:cs="v4.2.0"/>
                <w:lang w:eastAsia="zh-CN"/>
              </w:rPr>
            </w:pPr>
            <w:r w:rsidRPr="00020619">
              <w:rPr>
                <w:rFonts w:cs="v4.2.0"/>
                <w:lang w:eastAsia="zh-CN"/>
              </w:rPr>
              <w:t>CR.2.1 TDD</w:t>
            </w:r>
          </w:p>
        </w:tc>
        <w:tc>
          <w:tcPr>
            <w:tcW w:w="2419" w:type="dxa"/>
            <w:gridSpan w:val="5"/>
            <w:tcBorders>
              <w:bottom w:val="single" w:sz="4" w:space="0" w:color="auto"/>
            </w:tcBorders>
          </w:tcPr>
          <w:p w14:paraId="18D40432" w14:textId="77777777" w:rsidR="00896C0E" w:rsidRPr="00020619" w:rsidRDefault="00896C0E" w:rsidP="00BB34DD">
            <w:pPr>
              <w:pStyle w:val="TAC"/>
              <w:rPr>
                <w:rFonts w:cs="v4.2.0"/>
                <w:lang w:eastAsia="zh-CN"/>
              </w:rPr>
            </w:pPr>
            <w:r w:rsidRPr="00020619">
              <w:rPr>
                <w:rFonts w:cs="v4.2.0"/>
                <w:lang w:eastAsia="zh-CN"/>
              </w:rPr>
              <w:t>CR.2.1 TDD</w:t>
            </w:r>
          </w:p>
        </w:tc>
      </w:tr>
      <w:tr w:rsidR="00896C0E" w:rsidRPr="00020619" w14:paraId="26A6F1A8" w14:textId="77777777" w:rsidTr="00BB34DD">
        <w:trPr>
          <w:cantSplit/>
          <w:jc w:val="center"/>
        </w:trPr>
        <w:tc>
          <w:tcPr>
            <w:tcW w:w="1951" w:type="dxa"/>
            <w:tcBorders>
              <w:top w:val="nil"/>
              <w:left w:val="single" w:sz="4" w:space="0" w:color="auto"/>
              <w:bottom w:val="single" w:sz="4" w:space="0" w:color="auto"/>
            </w:tcBorders>
            <w:shd w:val="clear" w:color="auto" w:fill="auto"/>
          </w:tcPr>
          <w:p w14:paraId="769043AE" w14:textId="77777777" w:rsidR="00896C0E" w:rsidRPr="00020619" w:rsidRDefault="00896C0E" w:rsidP="00BB34DD">
            <w:pPr>
              <w:pStyle w:val="TAL"/>
              <w:rPr>
                <w:lang w:eastAsia="zh-CN"/>
              </w:rPr>
            </w:pPr>
          </w:p>
        </w:tc>
        <w:tc>
          <w:tcPr>
            <w:tcW w:w="1794" w:type="dxa"/>
            <w:tcBorders>
              <w:top w:val="nil"/>
              <w:bottom w:val="single" w:sz="4" w:space="0" w:color="auto"/>
            </w:tcBorders>
            <w:shd w:val="clear" w:color="auto" w:fill="auto"/>
          </w:tcPr>
          <w:p w14:paraId="178169E4" w14:textId="77777777" w:rsidR="00896C0E" w:rsidRPr="00020619" w:rsidRDefault="00896C0E" w:rsidP="00BB34DD">
            <w:pPr>
              <w:pStyle w:val="TAC"/>
            </w:pPr>
          </w:p>
        </w:tc>
        <w:tc>
          <w:tcPr>
            <w:tcW w:w="1418" w:type="dxa"/>
            <w:tcBorders>
              <w:bottom w:val="single" w:sz="4" w:space="0" w:color="auto"/>
            </w:tcBorders>
          </w:tcPr>
          <w:p w14:paraId="5AC81715" w14:textId="77777777" w:rsidR="00896C0E" w:rsidRPr="00020619" w:rsidRDefault="00896C0E" w:rsidP="00BB34DD">
            <w:pPr>
              <w:pStyle w:val="TAC"/>
              <w:rPr>
                <w:rFonts w:cs="v4.2.0"/>
                <w:lang w:eastAsia="zh-CN"/>
              </w:rPr>
            </w:pPr>
            <w:r w:rsidRPr="00020619">
              <w:rPr>
                <w:rFonts w:cs="v4.2.0"/>
                <w:lang w:eastAsia="zh-CN"/>
              </w:rPr>
              <w:t>4</w:t>
            </w:r>
          </w:p>
        </w:tc>
        <w:tc>
          <w:tcPr>
            <w:tcW w:w="2742" w:type="dxa"/>
            <w:gridSpan w:val="5"/>
            <w:tcBorders>
              <w:bottom w:val="single" w:sz="4" w:space="0" w:color="auto"/>
            </w:tcBorders>
          </w:tcPr>
          <w:p w14:paraId="492A76DE" w14:textId="77777777" w:rsidR="00896C0E" w:rsidRPr="00020619" w:rsidRDefault="00896C0E" w:rsidP="00BB34DD">
            <w:pPr>
              <w:pStyle w:val="TAC"/>
              <w:rPr>
                <w:rFonts w:cs="v4.2.0"/>
                <w:lang w:eastAsia="zh-CN"/>
              </w:rPr>
            </w:pPr>
            <w:r w:rsidRPr="00020619">
              <w:rPr>
                <w:rFonts w:cs="v4.2.0"/>
                <w:lang w:eastAsia="zh-CN"/>
              </w:rPr>
              <w:t>CR.1.1 FDD</w:t>
            </w:r>
          </w:p>
        </w:tc>
        <w:tc>
          <w:tcPr>
            <w:tcW w:w="2419" w:type="dxa"/>
            <w:gridSpan w:val="5"/>
            <w:tcBorders>
              <w:bottom w:val="single" w:sz="4" w:space="0" w:color="auto"/>
            </w:tcBorders>
          </w:tcPr>
          <w:p w14:paraId="7D1EEE3F" w14:textId="77777777" w:rsidR="00896C0E" w:rsidRPr="00020619" w:rsidRDefault="00896C0E" w:rsidP="00BB34DD">
            <w:pPr>
              <w:pStyle w:val="TAC"/>
              <w:rPr>
                <w:rFonts w:cs="v4.2.0"/>
                <w:lang w:eastAsia="zh-CN"/>
              </w:rPr>
            </w:pPr>
            <w:r w:rsidRPr="00020619">
              <w:rPr>
                <w:rFonts w:cs="v4.2.0"/>
                <w:lang w:eastAsia="zh-CN"/>
              </w:rPr>
              <w:t>CR.1.1 FDD</w:t>
            </w:r>
          </w:p>
        </w:tc>
      </w:tr>
      <w:tr w:rsidR="00896C0E" w:rsidRPr="00020619" w14:paraId="43938BE4" w14:textId="77777777" w:rsidTr="00BB34DD">
        <w:trPr>
          <w:cantSplit/>
          <w:jc w:val="center"/>
        </w:trPr>
        <w:tc>
          <w:tcPr>
            <w:tcW w:w="1951" w:type="dxa"/>
            <w:tcBorders>
              <w:left w:val="single" w:sz="4" w:space="0" w:color="auto"/>
              <w:bottom w:val="nil"/>
            </w:tcBorders>
            <w:shd w:val="clear" w:color="auto" w:fill="auto"/>
          </w:tcPr>
          <w:p w14:paraId="6D917CCA" w14:textId="77777777" w:rsidR="00896C0E" w:rsidRPr="00020619" w:rsidRDefault="00896C0E" w:rsidP="00BB34DD">
            <w:pPr>
              <w:pStyle w:val="TAL"/>
              <w:rPr>
                <w:lang w:eastAsia="zh-CN"/>
              </w:rPr>
            </w:pPr>
            <w:r w:rsidRPr="00020619">
              <w:rPr>
                <w:lang w:eastAsia="zh-CN"/>
              </w:rPr>
              <w:t>Dedicated CORESET RMC configuration</w:t>
            </w:r>
          </w:p>
        </w:tc>
        <w:tc>
          <w:tcPr>
            <w:tcW w:w="1794" w:type="dxa"/>
            <w:tcBorders>
              <w:bottom w:val="nil"/>
            </w:tcBorders>
            <w:shd w:val="clear" w:color="auto" w:fill="auto"/>
          </w:tcPr>
          <w:p w14:paraId="016D4B85" w14:textId="77777777" w:rsidR="00896C0E" w:rsidRPr="00020619" w:rsidRDefault="00896C0E" w:rsidP="00BB34DD">
            <w:pPr>
              <w:pStyle w:val="TAC"/>
            </w:pPr>
          </w:p>
        </w:tc>
        <w:tc>
          <w:tcPr>
            <w:tcW w:w="1418" w:type="dxa"/>
            <w:tcBorders>
              <w:bottom w:val="single" w:sz="4" w:space="0" w:color="auto"/>
            </w:tcBorders>
          </w:tcPr>
          <w:p w14:paraId="58F6E3CA" w14:textId="77777777" w:rsidR="00896C0E" w:rsidRPr="00020619" w:rsidRDefault="00896C0E" w:rsidP="00BB34DD">
            <w:pPr>
              <w:pStyle w:val="TAC"/>
              <w:rPr>
                <w:rFonts w:cs="v4.2.0"/>
                <w:lang w:eastAsia="zh-CN"/>
              </w:rPr>
            </w:pPr>
            <w:r w:rsidRPr="00020619">
              <w:rPr>
                <w:rFonts w:cs="v4.2.0"/>
                <w:lang w:eastAsia="zh-CN"/>
              </w:rPr>
              <w:t>1</w:t>
            </w:r>
          </w:p>
        </w:tc>
        <w:tc>
          <w:tcPr>
            <w:tcW w:w="2742" w:type="dxa"/>
            <w:gridSpan w:val="5"/>
            <w:tcBorders>
              <w:bottom w:val="single" w:sz="4" w:space="0" w:color="auto"/>
            </w:tcBorders>
          </w:tcPr>
          <w:p w14:paraId="128D9840" w14:textId="77777777" w:rsidR="00896C0E" w:rsidRPr="00020619" w:rsidRDefault="00896C0E" w:rsidP="00BB34DD">
            <w:pPr>
              <w:pStyle w:val="TAC"/>
              <w:rPr>
                <w:rFonts w:cs="v4.2.0"/>
                <w:lang w:eastAsia="zh-CN"/>
              </w:rPr>
            </w:pPr>
            <w:r w:rsidRPr="00020619">
              <w:rPr>
                <w:rFonts w:cs="v4.2.0"/>
                <w:lang w:eastAsia="zh-CN"/>
              </w:rPr>
              <w:t>CCR.1.1 FDD</w:t>
            </w:r>
          </w:p>
        </w:tc>
        <w:tc>
          <w:tcPr>
            <w:tcW w:w="2419" w:type="dxa"/>
            <w:gridSpan w:val="5"/>
            <w:tcBorders>
              <w:bottom w:val="single" w:sz="4" w:space="0" w:color="auto"/>
            </w:tcBorders>
          </w:tcPr>
          <w:p w14:paraId="5D16825A" w14:textId="77777777" w:rsidR="00896C0E" w:rsidRPr="00020619" w:rsidRDefault="00896C0E" w:rsidP="00BB34DD">
            <w:pPr>
              <w:pStyle w:val="TAC"/>
              <w:rPr>
                <w:rFonts w:cs="v4.2.0"/>
                <w:lang w:eastAsia="zh-CN"/>
              </w:rPr>
            </w:pPr>
            <w:r w:rsidRPr="00020619">
              <w:rPr>
                <w:rFonts w:cs="v4.2.0"/>
                <w:lang w:eastAsia="zh-CN"/>
              </w:rPr>
              <w:t>CCR.1.1 FDD</w:t>
            </w:r>
          </w:p>
        </w:tc>
      </w:tr>
      <w:tr w:rsidR="00896C0E" w:rsidRPr="00020619" w14:paraId="1ED1EC0D" w14:textId="77777777" w:rsidTr="00BB34DD">
        <w:trPr>
          <w:cantSplit/>
          <w:jc w:val="center"/>
        </w:trPr>
        <w:tc>
          <w:tcPr>
            <w:tcW w:w="1951" w:type="dxa"/>
            <w:tcBorders>
              <w:top w:val="nil"/>
              <w:left w:val="single" w:sz="4" w:space="0" w:color="auto"/>
              <w:bottom w:val="nil"/>
            </w:tcBorders>
            <w:shd w:val="clear" w:color="auto" w:fill="auto"/>
          </w:tcPr>
          <w:p w14:paraId="0E6A7177"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248F8839" w14:textId="77777777" w:rsidR="00896C0E" w:rsidRPr="00020619" w:rsidRDefault="00896C0E" w:rsidP="00BB34DD">
            <w:pPr>
              <w:pStyle w:val="TAC"/>
            </w:pPr>
          </w:p>
        </w:tc>
        <w:tc>
          <w:tcPr>
            <w:tcW w:w="1418" w:type="dxa"/>
            <w:tcBorders>
              <w:bottom w:val="single" w:sz="4" w:space="0" w:color="auto"/>
            </w:tcBorders>
          </w:tcPr>
          <w:p w14:paraId="3169A9B5" w14:textId="77777777" w:rsidR="00896C0E" w:rsidRPr="00020619" w:rsidRDefault="00896C0E" w:rsidP="00BB34DD">
            <w:pPr>
              <w:pStyle w:val="TAC"/>
              <w:rPr>
                <w:rFonts w:cs="v4.2.0"/>
                <w:lang w:eastAsia="zh-CN"/>
              </w:rPr>
            </w:pPr>
            <w:r w:rsidRPr="00020619">
              <w:rPr>
                <w:rFonts w:cs="v4.2.0"/>
                <w:lang w:eastAsia="zh-CN"/>
              </w:rPr>
              <w:t>2</w:t>
            </w:r>
          </w:p>
        </w:tc>
        <w:tc>
          <w:tcPr>
            <w:tcW w:w="2742" w:type="dxa"/>
            <w:gridSpan w:val="5"/>
            <w:tcBorders>
              <w:bottom w:val="single" w:sz="4" w:space="0" w:color="auto"/>
            </w:tcBorders>
          </w:tcPr>
          <w:p w14:paraId="3DA044AB" w14:textId="77777777" w:rsidR="00896C0E" w:rsidRPr="00020619" w:rsidRDefault="00896C0E" w:rsidP="00BB34DD">
            <w:pPr>
              <w:pStyle w:val="TAC"/>
              <w:rPr>
                <w:rFonts w:cs="v4.2.0"/>
                <w:lang w:eastAsia="zh-CN"/>
              </w:rPr>
            </w:pPr>
            <w:r w:rsidRPr="00020619">
              <w:rPr>
                <w:rFonts w:cs="v4.2.0"/>
                <w:lang w:eastAsia="zh-CN"/>
              </w:rPr>
              <w:t>CCR.1.1 TDD</w:t>
            </w:r>
          </w:p>
        </w:tc>
        <w:tc>
          <w:tcPr>
            <w:tcW w:w="2419" w:type="dxa"/>
            <w:gridSpan w:val="5"/>
            <w:tcBorders>
              <w:bottom w:val="single" w:sz="4" w:space="0" w:color="auto"/>
            </w:tcBorders>
          </w:tcPr>
          <w:p w14:paraId="48772BA3" w14:textId="77777777" w:rsidR="00896C0E" w:rsidRPr="00020619" w:rsidRDefault="00896C0E" w:rsidP="00BB34DD">
            <w:pPr>
              <w:pStyle w:val="TAC"/>
              <w:rPr>
                <w:rFonts w:cs="v4.2.0"/>
                <w:lang w:eastAsia="zh-CN"/>
              </w:rPr>
            </w:pPr>
            <w:r w:rsidRPr="00020619">
              <w:rPr>
                <w:rFonts w:cs="v4.2.0"/>
                <w:lang w:eastAsia="zh-CN"/>
              </w:rPr>
              <w:t>CCR.1.1 TDD</w:t>
            </w:r>
          </w:p>
        </w:tc>
      </w:tr>
      <w:tr w:rsidR="00896C0E" w:rsidRPr="00020619" w14:paraId="604C3C2C" w14:textId="77777777" w:rsidTr="00BB34DD">
        <w:trPr>
          <w:cantSplit/>
          <w:jc w:val="center"/>
        </w:trPr>
        <w:tc>
          <w:tcPr>
            <w:tcW w:w="1951" w:type="dxa"/>
            <w:tcBorders>
              <w:top w:val="nil"/>
              <w:left w:val="single" w:sz="4" w:space="0" w:color="auto"/>
              <w:bottom w:val="nil"/>
            </w:tcBorders>
            <w:shd w:val="clear" w:color="auto" w:fill="auto"/>
          </w:tcPr>
          <w:p w14:paraId="76596E69" w14:textId="77777777" w:rsidR="00896C0E" w:rsidRPr="00020619" w:rsidRDefault="00896C0E" w:rsidP="00BB34DD">
            <w:pPr>
              <w:pStyle w:val="TAL"/>
              <w:rPr>
                <w:lang w:eastAsia="zh-CN"/>
              </w:rPr>
            </w:pPr>
          </w:p>
        </w:tc>
        <w:tc>
          <w:tcPr>
            <w:tcW w:w="1794" w:type="dxa"/>
            <w:tcBorders>
              <w:top w:val="nil"/>
              <w:bottom w:val="nil"/>
            </w:tcBorders>
            <w:shd w:val="clear" w:color="auto" w:fill="auto"/>
          </w:tcPr>
          <w:p w14:paraId="5FED9B1E" w14:textId="77777777" w:rsidR="00896C0E" w:rsidRPr="00020619" w:rsidRDefault="00896C0E" w:rsidP="00BB34DD">
            <w:pPr>
              <w:pStyle w:val="TAC"/>
            </w:pPr>
          </w:p>
        </w:tc>
        <w:tc>
          <w:tcPr>
            <w:tcW w:w="1418" w:type="dxa"/>
            <w:tcBorders>
              <w:bottom w:val="single" w:sz="4" w:space="0" w:color="auto"/>
            </w:tcBorders>
          </w:tcPr>
          <w:p w14:paraId="3964BA2C" w14:textId="77777777" w:rsidR="00896C0E" w:rsidRPr="00020619" w:rsidRDefault="00896C0E" w:rsidP="00BB34DD">
            <w:pPr>
              <w:pStyle w:val="TAC"/>
              <w:rPr>
                <w:rFonts w:cs="v4.2.0"/>
                <w:lang w:eastAsia="zh-CN"/>
              </w:rPr>
            </w:pPr>
            <w:r w:rsidRPr="00020619">
              <w:rPr>
                <w:rFonts w:cs="v4.2.0"/>
                <w:lang w:eastAsia="zh-CN"/>
              </w:rPr>
              <w:t>3</w:t>
            </w:r>
          </w:p>
        </w:tc>
        <w:tc>
          <w:tcPr>
            <w:tcW w:w="2742" w:type="dxa"/>
            <w:gridSpan w:val="5"/>
            <w:tcBorders>
              <w:bottom w:val="single" w:sz="4" w:space="0" w:color="auto"/>
            </w:tcBorders>
          </w:tcPr>
          <w:p w14:paraId="6846EF84" w14:textId="77777777" w:rsidR="00896C0E" w:rsidRPr="00020619" w:rsidRDefault="00896C0E" w:rsidP="00BB34DD">
            <w:pPr>
              <w:pStyle w:val="TAC"/>
              <w:rPr>
                <w:rFonts w:cs="v4.2.0"/>
                <w:lang w:eastAsia="zh-CN"/>
              </w:rPr>
            </w:pPr>
            <w:r w:rsidRPr="00020619">
              <w:rPr>
                <w:rFonts w:cs="v4.2.0"/>
                <w:lang w:eastAsia="zh-CN"/>
              </w:rPr>
              <w:t>CCR.2.1 TDD</w:t>
            </w:r>
          </w:p>
        </w:tc>
        <w:tc>
          <w:tcPr>
            <w:tcW w:w="2419" w:type="dxa"/>
            <w:gridSpan w:val="5"/>
            <w:tcBorders>
              <w:bottom w:val="single" w:sz="4" w:space="0" w:color="auto"/>
            </w:tcBorders>
          </w:tcPr>
          <w:p w14:paraId="045F8A60" w14:textId="77777777" w:rsidR="00896C0E" w:rsidRPr="00020619" w:rsidRDefault="00896C0E" w:rsidP="00BB34DD">
            <w:pPr>
              <w:pStyle w:val="TAC"/>
              <w:rPr>
                <w:rFonts w:cs="v4.2.0"/>
                <w:lang w:eastAsia="zh-CN"/>
              </w:rPr>
            </w:pPr>
            <w:r w:rsidRPr="00020619">
              <w:rPr>
                <w:rFonts w:cs="v4.2.0"/>
                <w:lang w:eastAsia="zh-CN"/>
              </w:rPr>
              <w:t>CCR.2.1 TDD</w:t>
            </w:r>
          </w:p>
        </w:tc>
      </w:tr>
      <w:tr w:rsidR="00896C0E" w:rsidRPr="00020619" w14:paraId="73385ACD" w14:textId="77777777" w:rsidTr="00BB34DD">
        <w:trPr>
          <w:cantSplit/>
          <w:jc w:val="center"/>
        </w:trPr>
        <w:tc>
          <w:tcPr>
            <w:tcW w:w="1951" w:type="dxa"/>
            <w:tcBorders>
              <w:top w:val="nil"/>
              <w:left w:val="single" w:sz="4" w:space="0" w:color="auto"/>
              <w:bottom w:val="single" w:sz="4" w:space="0" w:color="auto"/>
            </w:tcBorders>
            <w:shd w:val="clear" w:color="auto" w:fill="auto"/>
          </w:tcPr>
          <w:p w14:paraId="67AD3FC5" w14:textId="77777777" w:rsidR="00896C0E" w:rsidRPr="00020619" w:rsidRDefault="00896C0E" w:rsidP="00BB34DD">
            <w:pPr>
              <w:pStyle w:val="TAL"/>
              <w:rPr>
                <w:lang w:eastAsia="zh-CN"/>
              </w:rPr>
            </w:pPr>
          </w:p>
        </w:tc>
        <w:tc>
          <w:tcPr>
            <w:tcW w:w="1794" w:type="dxa"/>
            <w:tcBorders>
              <w:top w:val="nil"/>
              <w:bottom w:val="single" w:sz="4" w:space="0" w:color="auto"/>
            </w:tcBorders>
            <w:shd w:val="clear" w:color="auto" w:fill="auto"/>
          </w:tcPr>
          <w:p w14:paraId="7C7455F5" w14:textId="77777777" w:rsidR="00896C0E" w:rsidRPr="00020619" w:rsidRDefault="00896C0E" w:rsidP="00BB34DD">
            <w:pPr>
              <w:pStyle w:val="TAC"/>
            </w:pPr>
          </w:p>
        </w:tc>
        <w:tc>
          <w:tcPr>
            <w:tcW w:w="1418" w:type="dxa"/>
            <w:tcBorders>
              <w:bottom w:val="single" w:sz="4" w:space="0" w:color="auto"/>
            </w:tcBorders>
          </w:tcPr>
          <w:p w14:paraId="16129FB4" w14:textId="77777777" w:rsidR="00896C0E" w:rsidRPr="00020619" w:rsidRDefault="00896C0E" w:rsidP="00BB34DD">
            <w:pPr>
              <w:pStyle w:val="TAC"/>
              <w:rPr>
                <w:rFonts w:cs="v4.2.0"/>
                <w:lang w:eastAsia="zh-CN"/>
              </w:rPr>
            </w:pPr>
            <w:r w:rsidRPr="00020619">
              <w:rPr>
                <w:rFonts w:cs="v4.2.0"/>
                <w:lang w:eastAsia="zh-CN"/>
              </w:rPr>
              <w:t>4</w:t>
            </w:r>
          </w:p>
        </w:tc>
        <w:tc>
          <w:tcPr>
            <w:tcW w:w="2742" w:type="dxa"/>
            <w:gridSpan w:val="5"/>
            <w:tcBorders>
              <w:bottom w:val="single" w:sz="4" w:space="0" w:color="auto"/>
            </w:tcBorders>
          </w:tcPr>
          <w:p w14:paraId="63856E11" w14:textId="77777777" w:rsidR="00896C0E" w:rsidRPr="00020619" w:rsidRDefault="00896C0E" w:rsidP="00BB34DD">
            <w:pPr>
              <w:pStyle w:val="TAC"/>
              <w:rPr>
                <w:rFonts w:cs="v4.2.0"/>
                <w:lang w:eastAsia="zh-CN"/>
              </w:rPr>
            </w:pPr>
            <w:r w:rsidRPr="00020619">
              <w:rPr>
                <w:rFonts w:cs="v4.2.0"/>
                <w:lang w:eastAsia="zh-CN"/>
              </w:rPr>
              <w:t>CCR.1.1 FDD</w:t>
            </w:r>
          </w:p>
        </w:tc>
        <w:tc>
          <w:tcPr>
            <w:tcW w:w="2419" w:type="dxa"/>
            <w:gridSpan w:val="5"/>
            <w:tcBorders>
              <w:bottom w:val="single" w:sz="4" w:space="0" w:color="auto"/>
            </w:tcBorders>
          </w:tcPr>
          <w:p w14:paraId="10DC6C6D" w14:textId="77777777" w:rsidR="00896C0E" w:rsidRPr="00020619" w:rsidRDefault="00896C0E" w:rsidP="00BB34DD">
            <w:pPr>
              <w:pStyle w:val="TAC"/>
              <w:rPr>
                <w:rFonts w:cs="v4.2.0"/>
                <w:lang w:eastAsia="zh-CN"/>
              </w:rPr>
            </w:pPr>
            <w:r w:rsidRPr="00020619">
              <w:rPr>
                <w:rFonts w:cs="v4.2.0"/>
                <w:lang w:eastAsia="zh-CN"/>
              </w:rPr>
              <w:t>CCR.1.1 FDD</w:t>
            </w:r>
          </w:p>
        </w:tc>
      </w:tr>
      <w:tr w:rsidR="00896C0E" w:rsidRPr="00020619" w14:paraId="18D1E3E5" w14:textId="77777777" w:rsidTr="00BB34DD">
        <w:trPr>
          <w:cantSplit/>
          <w:jc w:val="center"/>
        </w:trPr>
        <w:tc>
          <w:tcPr>
            <w:tcW w:w="1951" w:type="dxa"/>
            <w:tcBorders>
              <w:left w:val="single" w:sz="4" w:space="0" w:color="auto"/>
              <w:bottom w:val="single" w:sz="4" w:space="0" w:color="auto"/>
            </w:tcBorders>
          </w:tcPr>
          <w:p w14:paraId="54005612" w14:textId="77777777" w:rsidR="00896C0E" w:rsidRPr="00020619" w:rsidRDefault="00896C0E" w:rsidP="00BB34DD">
            <w:pPr>
              <w:pStyle w:val="TAL"/>
            </w:pPr>
            <w:r w:rsidRPr="00020619">
              <w:t>OCNG Pattern</w:t>
            </w:r>
          </w:p>
        </w:tc>
        <w:tc>
          <w:tcPr>
            <w:tcW w:w="1794" w:type="dxa"/>
            <w:tcBorders>
              <w:bottom w:val="single" w:sz="4" w:space="0" w:color="auto"/>
            </w:tcBorders>
          </w:tcPr>
          <w:p w14:paraId="2BF2C416" w14:textId="77777777" w:rsidR="00896C0E" w:rsidRPr="00020619" w:rsidRDefault="00896C0E" w:rsidP="00BB34DD">
            <w:pPr>
              <w:pStyle w:val="TAC"/>
            </w:pPr>
          </w:p>
        </w:tc>
        <w:tc>
          <w:tcPr>
            <w:tcW w:w="1418" w:type="dxa"/>
            <w:tcBorders>
              <w:bottom w:val="single" w:sz="4" w:space="0" w:color="auto"/>
            </w:tcBorders>
          </w:tcPr>
          <w:p w14:paraId="1B5947C7" w14:textId="77777777" w:rsidR="00896C0E" w:rsidRPr="00020619" w:rsidRDefault="00896C0E" w:rsidP="00BB34DD">
            <w:pPr>
              <w:pStyle w:val="TAC"/>
              <w:rPr>
                <w:lang w:eastAsia="zh-CN"/>
              </w:rPr>
            </w:pPr>
            <w:r w:rsidRPr="00020619">
              <w:rPr>
                <w:lang w:eastAsia="zh-CN"/>
              </w:rPr>
              <w:t>1, 2, 3, 4</w:t>
            </w:r>
          </w:p>
        </w:tc>
        <w:tc>
          <w:tcPr>
            <w:tcW w:w="2742" w:type="dxa"/>
            <w:gridSpan w:val="5"/>
            <w:tcBorders>
              <w:bottom w:val="single" w:sz="4" w:space="0" w:color="auto"/>
            </w:tcBorders>
          </w:tcPr>
          <w:p w14:paraId="4B235138" w14:textId="77777777" w:rsidR="00896C0E" w:rsidRPr="00020619" w:rsidRDefault="00896C0E" w:rsidP="00BB34DD">
            <w:pPr>
              <w:pStyle w:val="TAC"/>
              <w:rPr>
                <w:rFonts w:cs="v4.2.0"/>
              </w:rPr>
            </w:pPr>
            <w:r w:rsidRPr="00020619">
              <w:t>OP.1 defined in A.3.2.1</w:t>
            </w:r>
          </w:p>
        </w:tc>
        <w:tc>
          <w:tcPr>
            <w:tcW w:w="2419" w:type="dxa"/>
            <w:gridSpan w:val="5"/>
            <w:tcBorders>
              <w:bottom w:val="single" w:sz="4" w:space="0" w:color="auto"/>
            </w:tcBorders>
          </w:tcPr>
          <w:p w14:paraId="24EFA677" w14:textId="77777777" w:rsidR="00896C0E" w:rsidRPr="00020619" w:rsidRDefault="00896C0E" w:rsidP="00BB34DD">
            <w:pPr>
              <w:pStyle w:val="TAC"/>
              <w:rPr>
                <w:rFonts w:cs="v4.2.0"/>
              </w:rPr>
            </w:pPr>
            <w:r w:rsidRPr="00020619">
              <w:t>OP.1 defined in A.3.2.1</w:t>
            </w:r>
          </w:p>
        </w:tc>
      </w:tr>
      <w:tr w:rsidR="00896C0E" w:rsidRPr="00020619" w14:paraId="7D140AF9" w14:textId="77777777" w:rsidTr="00BB34DD">
        <w:trPr>
          <w:cantSplit/>
          <w:jc w:val="center"/>
        </w:trPr>
        <w:tc>
          <w:tcPr>
            <w:tcW w:w="1951" w:type="dxa"/>
            <w:vMerge w:val="restart"/>
            <w:tcBorders>
              <w:top w:val="nil"/>
              <w:left w:val="single" w:sz="4" w:space="0" w:color="auto"/>
            </w:tcBorders>
            <w:shd w:val="clear" w:color="auto" w:fill="auto"/>
          </w:tcPr>
          <w:p w14:paraId="472098AA" w14:textId="77777777" w:rsidR="00896C0E" w:rsidRPr="00020619" w:rsidRDefault="00896C0E" w:rsidP="00BB34DD">
            <w:pPr>
              <w:keepNext/>
              <w:keepLines/>
              <w:spacing w:after="0"/>
            </w:pPr>
            <w:r w:rsidRPr="00020619">
              <w:rPr>
                <w:rFonts w:ascii="Arial" w:hAnsi="Arial" w:cs="Arial"/>
                <w:sz w:val="18"/>
                <w:szCs w:val="18"/>
                <w:lang w:eastAsia="fr-FR"/>
              </w:rPr>
              <w:t>TRS configuration</w:t>
            </w:r>
          </w:p>
        </w:tc>
        <w:tc>
          <w:tcPr>
            <w:tcW w:w="1794" w:type="dxa"/>
            <w:vMerge w:val="restart"/>
            <w:tcBorders>
              <w:top w:val="nil"/>
            </w:tcBorders>
            <w:shd w:val="clear" w:color="auto" w:fill="auto"/>
          </w:tcPr>
          <w:p w14:paraId="488D8EBE" w14:textId="77777777" w:rsidR="00896C0E" w:rsidRPr="00020619" w:rsidRDefault="00896C0E" w:rsidP="00BB34DD">
            <w:pPr>
              <w:pStyle w:val="TAC"/>
            </w:pPr>
          </w:p>
        </w:tc>
        <w:tc>
          <w:tcPr>
            <w:tcW w:w="1418" w:type="dxa"/>
            <w:tcBorders>
              <w:bottom w:val="single" w:sz="4" w:space="0" w:color="auto"/>
            </w:tcBorders>
          </w:tcPr>
          <w:p w14:paraId="79A9F8D2" w14:textId="77777777" w:rsidR="00896C0E" w:rsidRPr="00020619" w:rsidRDefault="00896C0E" w:rsidP="00BB34DD">
            <w:pPr>
              <w:pStyle w:val="TAC"/>
              <w:rPr>
                <w:rFonts w:cs="v4.2.0"/>
                <w:lang w:eastAsia="zh-CN"/>
              </w:rPr>
            </w:pPr>
            <w:r w:rsidRPr="00020619">
              <w:rPr>
                <w:rFonts w:cs="Arial"/>
                <w:szCs w:val="18"/>
                <w:lang w:eastAsia="fr-FR"/>
              </w:rPr>
              <w:t>1</w:t>
            </w:r>
          </w:p>
        </w:tc>
        <w:tc>
          <w:tcPr>
            <w:tcW w:w="2742" w:type="dxa"/>
            <w:gridSpan w:val="5"/>
            <w:tcBorders>
              <w:bottom w:val="single" w:sz="4" w:space="0" w:color="auto"/>
            </w:tcBorders>
          </w:tcPr>
          <w:p w14:paraId="08BB7C6A" w14:textId="77777777" w:rsidR="00896C0E" w:rsidRPr="00020619" w:rsidRDefault="00896C0E" w:rsidP="00BB34DD">
            <w:pPr>
              <w:pStyle w:val="TAC"/>
              <w:rPr>
                <w:rFonts w:cs="v4.2.0"/>
                <w:lang w:eastAsia="zh-CN"/>
              </w:rPr>
            </w:pPr>
            <w:r w:rsidRPr="00020619">
              <w:rPr>
                <w:rFonts w:cs="Arial"/>
                <w:szCs w:val="18"/>
                <w:lang w:eastAsia="fr-FR"/>
              </w:rPr>
              <w:t>TRS.1.1 FDD</w:t>
            </w:r>
          </w:p>
        </w:tc>
        <w:tc>
          <w:tcPr>
            <w:tcW w:w="2419" w:type="dxa"/>
            <w:gridSpan w:val="5"/>
            <w:tcBorders>
              <w:bottom w:val="single" w:sz="4" w:space="0" w:color="auto"/>
            </w:tcBorders>
          </w:tcPr>
          <w:p w14:paraId="1BA0A62F" w14:textId="77777777" w:rsidR="00896C0E" w:rsidRPr="00020619" w:rsidRDefault="00896C0E" w:rsidP="00BB34DD">
            <w:pPr>
              <w:pStyle w:val="TAC"/>
            </w:pPr>
            <w:r w:rsidRPr="00020619">
              <w:rPr>
                <w:rFonts w:cs="Arial"/>
                <w:szCs w:val="18"/>
                <w:lang w:eastAsia="fr-FR"/>
              </w:rPr>
              <w:t>TRS.1.1 FDD</w:t>
            </w:r>
          </w:p>
        </w:tc>
      </w:tr>
      <w:tr w:rsidR="00896C0E" w:rsidRPr="00020619" w14:paraId="7C28E623" w14:textId="77777777" w:rsidTr="00BB34DD">
        <w:trPr>
          <w:cantSplit/>
          <w:jc w:val="center"/>
        </w:trPr>
        <w:tc>
          <w:tcPr>
            <w:tcW w:w="1951" w:type="dxa"/>
            <w:vMerge/>
            <w:tcBorders>
              <w:left w:val="single" w:sz="4" w:space="0" w:color="auto"/>
            </w:tcBorders>
            <w:shd w:val="clear" w:color="auto" w:fill="auto"/>
            <w:vAlign w:val="center"/>
          </w:tcPr>
          <w:p w14:paraId="04F5F19D" w14:textId="77777777" w:rsidR="00896C0E" w:rsidRPr="00020619" w:rsidRDefault="00896C0E" w:rsidP="00BB34DD">
            <w:pPr>
              <w:pStyle w:val="TAL"/>
            </w:pPr>
          </w:p>
        </w:tc>
        <w:tc>
          <w:tcPr>
            <w:tcW w:w="1794" w:type="dxa"/>
            <w:vMerge/>
            <w:shd w:val="clear" w:color="auto" w:fill="auto"/>
            <w:vAlign w:val="center"/>
          </w:tcPr>
          <w:p w14:paraId="6A42D0F3" w14:textId="77777777" w:rsidR="00896C0E" w:rsidRPr="00020619" w:rsidRDefault="00896C0E" w:rsidP="00BB34DD">
            <w:pPr>
              <w:pStyle w:val="TAC"/>
            </w:pPr>
          </w:p>
        </w:tc>
        <w:tc>
          <w:tcPr>
            <w:tcW w:w="1418" w:type="dxa"/>
            <w:tcBorders>
              <w:bottom w:val="single" w:sz="4" w:space="0" w:color="auto"/>
            </w:tcBorders>
          </w:tcPr>
          <w:p w14:paraId="2056EDF8" w14:textId="77777777" w:rsidR="00896C0E" w:rsidRPr="00020619" w:rsidRDefault="00896C0E" w:rsidP="00BB34DD">
            <w:pPr>
              <w:pStyle w:val="TAC"/>
              <w:rPr>
                <w:rFonts w:cs="v4.2.0"/>
                <w:lang w:eastAsia="zh-CN"/>
              </w:rPr>
            </w:pPr>
            <w:r w:rsidRPr="00020619">
              <w:rPr>
                <w:rFonts w:cs="Arial"/>
                <w:szCs w:val="18"/>
                <w:lang w:eastAsia="fr-FR"/>
              </w:rPr>
              <w:t>2</w:t>
            </w:r>
          </w:p>
        </w:tc>
        <w:tc>
          <w:tcPr>
            <w:tcW w:w="2742" w:type="dxa"/>
            <w:gridSpan w:val="5"/>
            <w:tcBorders>
              <w:bottom w:val="single" w:sz="4" w:space="0" w:color="auto"/>
            </w:tcBorders>
          </w:tcPr>
          <w:p w14:paraId="41F407F4" w14:textId="77777777" w:rsidR="00896C0E" w:rsidRPr="00020619" w:rsidRDefault="00896C0E" w:rsidP="00BB34DD">
            <w:pPr>
              <w:pStyle w:val="TAC"/>
              <w:rPr>
                <w:rFonts w:cs="v4.2.0"/>
                <w:lang w:eastAsia="zh-CN"/>
              </w:rPr>
            </w:pPr>
            <w:r w:rsidRPr="00020619">
              <w:rPr>
                <w:rFonts w:cs="Arial"/>
                <w:szCs w:val="18"/>
                <w:lang w:eastAsia="fr-FR"/>
              </w:rPr>
              <w:t>TRS.1.1 TDD</w:t>
            </w:r>
          </w:p>
        </w:tc>
        <w:tc>
          <w:tcPr>
            <w:tcW w:w="2419" w:type="dxa"/>
            <w:gridSpan w:val="5"/>
            <w:tcBorders>
              <w:bottom w:val="single" w:sz="4" w:space="0" w:color="auto"/>
            </w:tcBorders>
          </w:tcPr>
          <w:p w14:paraId="49E1F2B5" w14:textId="77777777" w:rsidR="00896C0E" w:rsidRPr="00020619" w:rsidRDefault="00896C0E" w:rsidP="00BB34DD">
            <w:pPr>
              <w:pStyle w:val="TAC"/>
            </w:pPr>
            <w:r w:rsidRPr="00020619">
              <w:rPr>
                <w:rFonts w:cs="Arial"/>
                <w:szCs w:val="18"/>
                <w:lang w:eastAsia="fr-FR"/>
              </w:rPr>
              <w:t>TRS.1.1 TDD</w:t>
            </w:r>
          </w:p>
        </w:tc>
      </w:tr>
      <w:tr w:rsidR="00896C0E" w:rsidRPr="00020619" w14:paraId="18031B20" w14:textId="77777777" w:rsidTr="00BB34DD">
        <w:trPr>
          <w:cantSplit/>
          <w:jc w:val="center"/>
        </w:trPr>
        <w:tc>
          <w:tcPr>
            <w:tcW w:w="1951" w:type="dxa"/>
            <w:vMerge/>
            <w:tcBorders>
              <w:left w:val="single" w:sz="4" w:space="0" w:color="auto"/>
              <w:bottom w:val="nil"/>
            </w:tcBorders>
            <w:shd w:val="clear" w:color="auto" w:fill="auto"/>
            <w:vAlign w:val="center"/>
          </w:tcPr>
          <w:p w14:paraId="4811CB7E" w14:textId="77777777" w:rsidR="00896C0E" w:rsidRPr="00020619" w:rsidRDefault="00896C0E" w:rsidP="00BB34DD">
            <w:pPr>
              <w:pStyle w:val="TAL"/>
            </w:pPr>
          </w:p>
        </w:tc>
        <w:tc>
          <w:tcPr>
            <w:tcW w:w="1794" w:type="dxa"/>
            <w:vMerge/>
            <w:tcBorders>
              <w:bottom w:val="nil"/>
            </w:tcBorders>
            <w:shd w:val="clear" w:color="auto" w:fill="auto"/>
            <w:vAlign w:val="center"/>
          </w:tcPr>
          <w:p w14:paraId="6DB8877F" w14:textId="77777777" w:rsidR="00896C0E" w:rsidRPr="00020619" w:rsidRDefault="00896C0E" w:rsidP="00BB34DD">
            <w:pPr>
              <w:pStyle w:val="TAC"/>
            </w:pPr>
          </w:p>
        </w:tc>
        <w:tc>
          <w:tcPr>
            <w:tcW w:w="1418" w:type="dxa"/>
            <w:tcBorders>
              <w:bottom w:val="single" w:sz="4" w:space="0" w:color="auto"/>
            </w:tcBorders>
          </w:tcPr>
          <w:p w14:paraId="5B331476" w14:textId="77777777" w:rsidR="00896C0E" w:rsidRPr="00020619" w:rsidRDefault="00896C0E" w:rsidP="00BB34DD">
            <w:pPr>
              <w:pStyle w:val="TAC"/>
              <w:rPr>
                <w:rFonts w:cs="v4.2.0"/>
                <w:lang w:eastAsia="zh-CN"/>
              </w:rPr>
            </w:pPr>
            <w:r w:rsidRPr="00020619">
              <w:rPr>
                <w:rFonts w:cs="Arial"/>
                <w:szCs w:val="18"/>
                <w:lang w:eastAsia="fr-FR"/>
              </w:rPr>
              <w:t>3</w:t>
            </w:r>
          </w:p>
        </w:tc>
        <w:tc>
          <w:tcPr>
            <w:tcW w:w="2742" w:type="dxa"/>
            <w:gridSpan w:val="5"/>
            <w:tcBorders>
              <w:bottom w:val="single" w:sz="4" w:space="0" w:color="auto"/>
            </w:tcBorders>
          </w:tcPr>
          <w:p w14:paraId="51A4E07D" w14:textId="77777777" w:rsidR="00896C0E" w:rsidRPr="00020619" w:rsidRDefault="00896C0E" w:rsidP="00BB34DD">
            <w:pPr>
              <w:pStyle w:val="TAC"/>
              <w:rPr>
                <w:rFonts w:cs="v4.2.0"/>
                <w:lang w:eastAsia="zh-CN"/>
              </w:rPr>
            </w:pPr>
            <w:r w:rsidRPr="00020619">
              <w:rPr>
                <w:rFonts w:cs="Arial"/>
                <w:szCs w:val="18"/>
                <w:lang w:eastAsia="fr-FR"/>
              </w:rPr>
              <w:t>TRS.1.2 TDD</w:t>
            </w:r>
          </w:p>
        </w:tc>
        <w:tc>
          <w:tcPr>
            <w:tcW w:w="2419" w:type="dxa"/>
            <w:gridSpan w:val="5"/>
            <w:tcBorders>
              <w:bottom w:val="single" w:sz="4" w:space="0" w:color="auto"/>
            </w:tcBorders>
          </w:tcPr>
          <w:p w14:paraId="3D44EB49" w14:textId="77777777" w:rsidR="00896C0E" w:rsidRPr="00020619" w:rsidRDefault="00896C0E" w:rsidP="00BB34DD">
            <w:pPr>
              <w:pStyle w:val="TAC"/>
            </w:pPr>
            <w:r w:rsidRPr="00020619">
              <w:rPr>
                <w:rFonts w:cs="Arial"/>
                <w:szCs w:val="18"/>
                <w:lang w:eastAsia="fr-FR"/>
              </w:rPr>
              <w:t>TRS.1.2 TDD</w:t>
            </w:r>
          </w:p>
        </w:tc>
      </w:tr>
      <w:tr w:rsidR="00896C0E" w:rsidRPr="00020619" w14:paraId="092234E3" w14:textId="77777777" w:rsidTr="00BB34DD">
        <w:trPr>
          <w:cantSplit/>
          <w:jc w:val="center"/>
        </w:trPr>
        <w:tc>
          <w:tcPr>
            <w:tcW w:w="1951" w:type="dxa"/>
            <w:tcBorders>
              <w:top w:val="nil"/>
              <w:left w:val="single" w:sz="4" w:space="0" w:color="auto"/>
              <w:bottom w:val="single" w:sz="4" w:space="0" w:color="auto"/>
            </w:tcBorders>
            <w:shd w:val="clear" w:color="auto" w:fill="auto"/>
            <w:vAlign w:val="center"/>
          </w:tcPr>
          <w:p w14:paraId="4A3458AA" w14:textId="77777777" w:rsidR="00896C0E" w:rsidRPr="00020619" w:rsidRDefault="00896C0E" w:rsidP="00BB34DD">
            <w:pPr>
              <w:pStyle w:val="TAL"/>
            </w:pPr>
          </w:p>
        </w:tc>
        <w:tc>
          <w:tcPr>
            <w:tcW w:w="1794" w:type="dxa"/>
            <w:tcBorders>
              <w:top w:val="nil"/>
              <w:bottom w:val="single" w:sz="4" w:space="0" w:color="auto"/>
            </w:tcBorders>
            <w:shd w:val="clear" w:color="auto" w:fill="auto"/>
            <w:vAlign w:val="center"/>
          </w:tcPr>
          <w:p w14:paraId="553A5AE2" w14:textId="77777777" w:rsidR="00896C0E" w:rsidRPr="00020619" w:rsidRDefault="00896C0E" w:rsidP="00BB34DD">
            <w:pPr>
              <w:pStyle w:val="TAC"/>
            </w:pPr>
          </w:p>
        </w:tc>
        <w:tc>
          <w:tcPr>
            <w:tcW w:w="1418" w:type="dxa"/>
            <w:tcBorders>
              <w:bottom w:val="single" w:sz="4" w:space="0" w:color="auto"/>
            </w:tcBorders>
          </w:tcPr>
          <w:p w14:paraId="3ABD63DF" w14:textId="77777777" w:rsidR="00896C0E" w:rsidRPr="00020619" w:rsidRDefault="00896C0E" w:rsidP="00BB34DD">
            <w:pPr>
              <w:pStyle w:val="TAC"/>
              <w:rPr>
                <w:rFonts w:cs="Arial"/>
                <w:szCs w:val="18"/>
                <w:lang w:eastAsia="fr-FR"/>
              </w:rPr>
            </w:pPr>
            <w:r w:rsidRPr="00020619">
              <w:rPr>
                <w:rFonts w:cs="Arial"/>
                <w:szCs w:val="18"/>
                <w:lang w:eastAsia="fr-FR"/>
              </w:rPr>
              <w:t>4</w:t>
            </w:r>
          </w:p>
        </w:tc>
        <w:tc>
          <w:tcPr>
            <w:tcW w:w="2742" w:type="dxa"/>
            <w:gridSpan w:val="5"/>
            <w:tcBorders>
              <w:bottom w:val="single" w:sz="4" w:space="0" w:color="auto"/>
            </w:tcBorders>
          </w:tcPr>
          <w:p w14:paraId="0EAD3EB4" w14:textId="77777777" w:rsidR="00896C0E" w:rsidRPr="00020619" w:rsidRDefault="00896C0E" w:rsidP="00BB34DD">
            <w:pPr>
              <w:pStyle w:val="TAC"/>
              <w:rPr>
                <w:rFonts w:cs="Arial"/>
                <w:szCs w:val="18"/>
                <w:lang w:eastAsia="fr-FR"/>
              </w:rPr>
            </w:pPr>
            <w:r w:rsidRPr="00020619">
              <w:rPr>
                <w:rFonts w:cs="Arial"/>
                <w:szCs w:val="18"/>
                <w:lang w:eastAsia="fr-FR"/>
              </w:rPr>
              <w:t>TRS.1.1 FDD</w:t>
            </w:r>
          </w:p>
        </w:tc>
        <w:tc>
          <w:tcPr>
            <w:tcW w:w="2419" w:type="dxa"/>
            <w:gridSpan w:val="5"/>
            <w:tcBorders>
              <w:bottom w:val="single" w:sz="4" w:space="0" w:color="auto"/>
            </w:tcBorders>
          </w:tcPr>
          <w:p w14:paraId="274B26F4" w14:textId="77777777" w:rsidR="00896C0E" w:rsidRPr="00020619" w:rsidRDefault="00896C0E" w:rsidP="00BB34DD">
            <w:pPr>
              <w:pStyle w:val="TAC"/>
              <w:rPr>
                <w:rFonts w:cs="Arial"/>
                <w:szCs w:val="18"/>
                <w:lang w:eastAsia="fr-FR"/>
              </w:rPr>
            </w:pPr>
            <w:r w:rsidRPr="00020619">
              <w:rPr>
                <w:rFonts w:cs="Arial"/>
                <w:szCs w:val="18"/>
                <w:lang w:eastAsia="fr-FR"/>
              </w:rPr>
              <w:t>TRS.1.1 FDD</w:t>
            </w:r>
          </w:p>
        </w:tc>
      </w:tr>
      <w:tr w:rsidR="00896C0E" w:rsidRPr="00020619" w14:paraId="5AE3BFCC" w14:textId="77777777" w:rsidTr="00BB34DD">
        <w:trPr>
          <w:cantSplit/>
          <w:jc w:val="center"/>
        </w:trPr>
        <w:tc>
          <w:tcPr>
            <w:tcW w:w="1951" w:type="dxa"/>
            <w:tcBorders>
              <w:left w:val="single" w:sz="4" w:space="0" w:color="auto"/>
              <w:bottom w:val="single" w:sz="4" w:space="0" w:color="auto"/>
            </w:tcBorders>
          </w:tcPr>
          <w:p w14:paraId="00539E91" w14:textId="77777777" w:rsidR="00896C0E" w:rsidRPr="00020619" w:rsidRDefault="00896C0E" w:rsidP="00BB34DD">
            <w:pPr>
              <w:pStyle w:val="TAL"/>
              <w:rPr>
                <w:lang w:eastAsia="zh-CN"/>
              </w:rPr>
            </w:pPr>
            <w:r w:rsidRPr="00020619">
              <w:rPr>
                <w:lang w:eastAsia="zh-CN"/>
              </w:rPr>
              <w:t>Initial DL BWP configuration</w:t>
            </w:r>
          </w:p>
        </w:tc>
        <w:tc>
          <w:tcPr>
            <w:tcW w:w="1794" w:type="dxa"/>
            <w:tcBorders>
              <w:bottom w:val="single" w:sz="4" w:space="0" w:color="auto"/>
            </w:tcBorders>
          </w:tcPr>
          <w:p w14:paraId="22F6D9B3" w14:textId="77777777" w:rsidR="00896C0E" w:rsidRPr="00020619" w:rsidRDefault="00896C0E" w:rsidP="00BB34DD">
            <w:pPr>
              <w:pStyle w:val="TAC"/>
            </w:pPr>
          </w:p>
        </w:tc>
        <w:tc>
          <w:tcPr>
            <w:tcW w:w="1418" w:type="dxa"/>
            <w:tcBorders>
              <w:bottom w:val="single" w:sz="4" w:space="0" w:color="auto"/>
            </w:tcBorders>
          </w:tcPr>
          <w:p w14:paraId="730A6445" w14:textId="77777777" w:rsidR="00896C0E" w:rsidRPr="00020619" w:rsidRDefault="00896C0E" w:rsidP="00BB34DD">
            <w:pPr>
              <w:pStyle w:val="TAC"/>
              <w:rPr>
                <w:lang w:eastAsia="zh-CN"/>
              </w:rPr>
            </w:pPr>
            <w:r w:rsidRPr="00020619">
              <w:rPr>
                <w:lang w:eastAsia="zh-CN"/>
              </w:rPr>
              <w:t>1, 2, 3, 4</w:t>
            </w:r>
          </w:p>
        </w:tc>
        <w:tc>
          <w:tcPr>
            <w:tcW w:w="2742" w:type="dxa"/>
            <w:gridSpan w:val="5"/>
            <w:tcBorders>
              <w:bottom w:val="single" w:sz="4" w:space="0" w:color="auto"/>
            </w:tcBorders>
          </w:tcPr>
          <w:p w14:paraId="70B594CA" w14:textId="77777777" w:rsidR="00896C0E" w:rsidRPr="00020619" w:rsidRDefault="00896C0E" w:rsidP="00BB34DD">
            <w:pPr>
              <w:pStyle w:val="TAC"/>
              <w:rPr>
                <w:lang w:eastAsia="zh-CN"/>
              </w:rPr>
            </w:pPr>
            <w:r w:rsidRPr="00020619">
              <w:rPr>
                <w:lang w:eastAsia="zh-CN"/>
              </w:rPr>
              <w:t>DLBWP.0.1</w:t>
            </w:r>
          </w:p>
        </w:tc>
        <w:tc>
          <w:tcPr>
            <w:tcW w:w="2419" w:type="dxa"/>
            <w:gridSpan w:val="5"/>
            <w:tcBorders>
              <w:bottom w:val="single" w:sz="4" w:space="0" w:color="auto"/>
            </w:tcBorders>
          </w:tcPr>
          <w:p w14:paraId="0119EE9D" w14:textId="77777777" w:rsidR="00896C0E" w:rsidRPr="00020619" w:rsidRDefault="00896C0E" w:rsidP="00BB34DD">
            <w:pPr>
              <w:pStyle w:val="TAC"/>
            </w:pPr>
            <w:r w:rsidRPr="00020619">
              <w:rPr>
                <w:lang w:eastAsia="zh-CN"/>
              </w:rPr>
              <w:t>DLBWP.0.1</w:t>
            </w:r>
          </w:p>
        </w:tc>
      </w:tr>
      <w:tr w:rsidR="00896C0E" w:rsidRPr="00020619" w14:paraId="2311964D" w14:textId="77777777" w:rsidTr="00BB34DD">
        <w:trPr>
          <w:cantSplit/>
          <w:jc w:val="center"/>
        </w:trPr>
        <w:tc>
          <w:tcPr>
            <w:tcW w:w="1951" w:type="dxa"/>
            <w:tcBorders>
              <w:left w:val="single" w:sz="4" w:space="0" w:color="auto"/>
              <w:bottom w:val="single" w:sz="4" w:space="0" w:color="auto"/>
            </w:tcBorders>
          </w:tcPr>
          <w:p w14:paraId="6E41C8E1" w14:textId="77777777" w:rsidR="00896C0E" w:rsidRPr="00020619" w:rsidRDefault="00896C0E" w:rsidP="00BB34DD">
            <w:pPr>
              <w:pStyle w:val="TAL"/>
              <w:rPr>
                <w:lang w:eastAsia="zh-CN"/>
              </w:rPr>
            </w:pPr>
            <w:r w:rsidRPr="00020619">
              <w:rPr>
                <w:lang w:eastAsia="zh-CN"/>
              </w:rPr>
              <w:t>Initial UL BWP configuration</w:t>
            </w:r>
          </w:p>
        </w:tc>
        <w:tc>
          <w:tcPr>
            <w:tcW w:w="1794" w:type="dxa"/>
            <w:tcBorders>
              <w:bottom w:val="single" w:sz="4" w:space="0" w:color="auto"/>
            </w:tcBorders>
          </w:tcPr>
          <w:p w14:paraId="6CC447E3" w14:textId="77777777" w:rsidR="00896C0E" w:rsidRPr="00020619" w:rsidRDefault="00896C0E" w:rsidP="00BB34DD">
            <w:pPr>
              <w:pStyle w:val="TAC"/>
            </w:pPr>
          </w:p>
        </w:tc>
        <w:tc>
          <w:tcPr>
            <w:tcW w:w="1418" w:type="dxa"/>
            <w:tcBorders>
              <w:bottom w:val="single" w:sz="4" w:space="0" w:color="auto"/>
            </w:tcBorders>
          </w:tcPr>
          <w:p w14:paraId="4106BBE3" w14:textId="77777777" w:rsidR="00896C0E" w:rsidRPr="00020619" w:rsidRDefault="00896C0E" w:rsidP="00BB34DD">
            <w:pPr>
              <w:pStyle w:val="TAC"/>
              <w:rPr>
                <w:lang w:eastAsia="zh-CN"/>
              </w:rPr>
            </w:pPr>
            <w:r w:rsidRPr="00020619">
              <w:rPr>
                <w:lang w:eastAsia="zh-CN"/>
              </w:rPr>
              <w:t>1, 2, 3, 4</w:t>
            </w:r>
          </w:p>
        </w:tc>
        <w:tc>
          <w:tcPr>
            <w:tcW w:w="2742" w:type="dxa"/>
            <w:gridSpan w:val="5"/>
            <w:tcBorders>
              <w:bottom w:val="single" w:sz="4" w:space="0" w:color="auto"/>
            </w:tcBorders>
          </w:tcPr>
          <w:p w14:paraId="3A62C703" w14:textId="77777777" w:rsidR="00896C0E" w:rsidRPr="00020619" w:rsidRDefault="00896C0E" w:rsidP="00BB34DD">
            <w:pPr>
              <w:pStyle w:val="TAC"/>
              <w:rPr>
                <w:lang w:eastAsia="zh-CN"/>
              </w:rPr>
            </w:pPr>
            <w:r w:rsidRPr="00020619">
              <w:rPr>
                <w:lang w:eastAsia="zh-CN"/>
              </w:rPr>
              <w:t>ULBWP.0.1</w:t>
            </w:r>
          </w:p>
        </w:tc>
        <w:tc>
          <w:tcPr>
            <w:tcW w:w="2419" w:type="dxa"/>
            <w:gridSpan w:val="5"/>
            <w:tcBorders>
              <w:bottom w:val="single" w:sz="4" w:space="0" w:color="auto"/>
            </w:tcBorders>
          </w:tcPr>
          <w:p w14:paraId="7A7985DE" w14:textId="77777777" w:rsidR="00896C0E" w:rsidRPr="00020619" w:rsidRDefault="00896C0E" w:rsidP="00BB34DD">
            <w:pPr>
              <w:pStyle w:val="TAC"/>
              <w:rPr>
                <w:lang w:eastAsia="zh-CN"/>
              </w:rPr>
            </w:pPr>
            <w:r w:rsidRPr="00020619">
              <w:rPr>
                <w:lang w:eastAsia="zh-CN"/>
              </w:rPr>
              <w:t>ULBWP.0.1</w:t>
            </w:r>
          </w:p>
        </w:tc>
      </w:tr>
      <w:tr w:rsidR="00896C0E" w:rsidRPr="00020619" w14:paraId="673F4776" w14:textId="77777777" w:rsidTr="00BB34DD">
        <w:trPr>
          <w:cantSplit/>
          <w:jc w:val="center"/>
        </w:trPr>
        <w:tc>
          <w:tcPr>
            <w:tcW w:w="1951" w:type="dxa"/>
            <w:tcBorders>
              <w:left w:val="single" w:sz="4" w:space="0" w:color="auto"/>
              <w:bottom w:val="single" w:sz="4" w:space="0" w:color="auto"/>
            </w:tcBorders>
          </w:tcPr>
          <w:p w14:paraId="74BFDD2A" w14:textId="77777777" w:rsidR="00896C0E" w:rsidRPr="00020619" w:rsidRDefault="00896C0E" w:rsidP="00BB34DD">
            <w:pPr>
              <w:pStyle w:val="TAL"/>
              <w:rPr>
                <w:lang w:eastAsia="zh-CN"/>
              </w:rPr>
            </w:pPr>
            <w:r w:rsidRPr="00020619">
              <w:rPr>
                <w:lang w:eastAsia="zh-CN"/>
              </w:rPr>
              <w:t xml:space="preserve">Active DL BWP </w:t>
            </w:r>
            <w:proofErr w:type="spellStart"/>
            <w:r w:rsidRPr="00020619">
              <w:rPr>
                <w:lang w:eastAsia="zh-CN"/>
              </w:rPr>
              <w:t>confgiuration</w:t>
            </w:r>
            <w:proofErr w:type="spellEnd"/>
          </w:p>
        </w:tc>
        <w:tc>
          <w:tcPr>
            <w:tcW w:w="1794" w:type="dxa"/>
            <w:tcBorders>
              <w:bottom w:val="single" w:sz="4" w:space="0" w:color="auto"/>
            </w:tcBorders>
          </w:tcPr>
          <w:p w14:paraId="7F948240" w14:textId="77777777" w:rsidR="00896C0E" w:rsidRPr="00020619" w:rsidRDefault="00896C0E" w:rsidP="00BB34DD">
            <w:pPr>
              <w:pStyle w:val="TAC"/>
            </w:pPr>
          </w:p>
        </w:tc>
        <w:tc>
          <w:tcPr>
            <w:tcW w:w="1418" w:type="dxa"/>
            <w:tcBorders>
              <w:bottom w:val="single" w:sz="4" w:space="0" w:color="auto"/>
            </w:tcBorders>
          </w:tcPr>
          <w:p w14:paraId="7F55C3F6" w14:textId="77777777" w:rsidR="00896C0E" w:rsidRPr="00020619" w:rsidRDefault="00896C0E" w:rsidP="00BB34DD">
            <w:pPr>
              <w:pStyle w:val="TAC"/>
              <w:rPr>
                <w:lang w:eastAsia="zh-CN"/>
              </w:rPr>
            </w:pPr>
            <w:r w:rsidRPr="00020619">
              <w:rPr>
                <w:lang w:eastAsia="zh-CN"/>
              </w:rPr>
              <w:t>1, 2, 3, 4</w:t>
            </w:r>
          </w:p>
        </w:tc>
        <w:tc>
          <w:tcPr>
            <w:tcW w:w="975" w:type="dxa"/>
            <w:tcBorders>
              <w:bottom w:val="single" w:sz="4" w:space="0" w:color="auto"/>
            </w:tcBorders>
          </w:tcPr>
          <w:p w14:paraId="184BB82B" w14:textId="77777777" w:rsidR="00896C0E" w:rsidRPr="00020619" w:rsidRDefault="00896C0E" w:rsidP="00BB34DD">
            <w:pPr>
              <w:pStyle w:val="TAC"/>
              <w:rPr>
                <w:ins w:id="83844" w:author="Nokia - Erika Almeida" w:date="2022-09-29T20:51:00Z"/>
                <w:rFonts w:cs="v4.2.0"/>
                <w:lang w:eastAsia="zh-CN"/>
              </w:rPr>
            </w:pPr>
            <w:r w:rsidRPr="00020619">
              <w:rPr>
                <w:rFonts w:cs="v4.2.0"/>
                <w:lang w:eastAsia="zh-CN"/>
              </w:rPr>
              <w:t>DLBWP.1.1</w:t>
            </w:r>
          </w:p>
          <w:p w14:paraId="2BE51094" w14:textId="77777777" w:rsidR="00896C0E" w:rsidRPr="00020619" w:rsidRDefault="00896C0E" w:rsidP="00BB34DD">
            <w:pPr>
              <w:pStyle w:val="TAC"/>
              <w:rPr>
                <w:lang w:eastAsia="zh-CN"/>
              </w:rPr>
            </w:pPr>
            <w:ins w:id="83845" w:author="Nokia - Erika Almeida" w:date="2022-09-29T20:51:00Z">
              <w:r w:rsidRPr="00020619">
                <w:rPr>
                  <w:rFonts w:cs="v4.2.0"/>
                  <w:lang w:eastAsia="zh-CN"/>
                </w:rPr>
                <w:t>RedCap</w:t>
              </w:r>
            </w:ins>
          </w:p>
        </w:tc>
        <w:tc>
          <w:tcPr>
            <w:tcW w:w="855" w:type="dxa"/>
            <w:gridSpan w:val="2"/>
            <w:tcBorders>
              <w:bottom w:val="single" w:sz="4" w:space="0" w:color="auto"/>
            </w:tcBorders>
          </w:tcPr>
          <w:p w14:paraId="0DB9D822" w14:textId="77777777" w:rsidR="00896C0E" w:rsidRPr="00020619" w:rsidRDefault="00896C0E" w:rsidP="00BB34DD">
            <w:pPr>
              <w:pStyle w:val="TAC"/>
              <w:rPr>
                <w:lang w:eastAsia="zh-CN"/>
              </w:rPr>
            </w:pPr>
            <w:r w:rsidRPr="00020619">
              <w:rPr>
                <w:rFonts w:cs="v4.2.0"/>
                <w:lang w:eastAsia="zh-CN"/>
              </w:rPr>
              <w:t>N/A</w:t>
            </w:r>
          </w:p>
        </w:tc>
        <w:tc>
          <w:tcPr>
            <w:tcW w:w="912" w:type="dxa"/>
            <w:gridSpan w:val="2"/>
            <w:tcBorders>
              <w:bottom w:val="single" w:sz="4" w:space="0" w:color="auto"/>
            </w:tcBorders>
          </w:tcPr>
          <w:p w14:paraId="2DA54614" w14:textId="77777777" w:rsidR="00896C0E" w:rsidRPr="00020619" w:rsidRDefault="00896C0E" w:rsidP="00BB34DD">
            <w:pPr>
              <w:pStyle w:val="TAC"/>
              <w:rPr>
                <w:lang w:eastAsia="zh-CN"/>
              </w:rPr>
            </w:pPr>
            <w:r w:rsidRPr="00020619">
              <w:rPr>
                <w:rFonts w:cs="v4.2.0"/>
                <w:lang w:eastAsia="zh-CN"/>
              </w:rPr>
              <w:t>N/A</w:t>
            </w:r>
          </w:p>
        </w:tc>
        <w:tc>
          <w:tcPr>
            <w:tcW w:w="825" w:type="dxa"/>
            <w:gridSpan w:val="2"/>
            <w:tcBorders>
              <w:bottom w:val="single" w:sz="4" w:space="0" w:color="auto"/>
            </w:tcBorders>
          </w:tcPr>
          <w:p w14:paraId="387E29CF" w14:textId="77777777" w:rsidR="00896C0E" w:rsidRPr="00020619" w:rsidRDefault="00896C0E" w:rsidP="00BB34DD">
            <w:pPr>
              <w:pStyle w:val="TAC"/>
              <w:rPr>
                <w:lang w:eastAsia="zh-CN"/>
              </w:rPr>
            </w:pPr>
            <w:r w:rsidRPr="00020619">
              <w:rPr>
                <w:rFonts w:cs="v4.2.0"/>
                <w:lang w:eastAsia="zh-CN"/>
              </w:rPr>
              <w:t>N/A</w:t>
            </w:r>
          </w:p>
        </w:tc>
        <w:tc>
          <w:tcPr>
            <w:tcW w:w="810" w:type="dxa"/>
            <w:tcBorders>
              <w:bottom w:val="single" w:sz="4" w:space="0" w:color="auto"/>
            </w:tcBorders>
          </w:tcPr>
          <w:p w14:paraId="5B16BB0C" w14:textId="77777777" w:rsidR="00896C0E" w:rsidRPr="00020619" w:rsidRDefault="00896C0E" w:rsidP="00BB34DD">
            <w:pPr>
              <w:pStyle w:val="TAC"/>
              <w:rPr>
                <w:lang w:eastAsia="zh-CN"/>
              </w:rPr>
            </w:pPr>
            <w:r w:rsidRPr="00020619">
              <w:rPr>
                <w:rFonts w:cs="v4.2.0"/>
                <w:lang w:eastAsia="zh-CN"/>
              </w:rPr>
              <w:t>N/A</w:t>
            </w:r>
          </w:p>
        </w:tc>
        <w:tc>
          <w:tcPr>
            <w:tcW w:w="784" w:type="dxa"/>
            <w:gridSpan w:val="2"/>
            <w:tcBorders>
              <w:bottom w:val="single" w:sz="4" w:space="0" w:color="auto"/>
            </w:tcBorders>
          </w:tcPr>
          <w:p w14:paraId="121294D4" w14:textId="77777777" w:rsidR="00896C0E" w:rsidRPr="00020619" w:rsidRDefault="00896C0E" w:rsidP="00BB34DD">
            <w:pPr>
              <w:pStyle w:val="TAC"/>
              <w:rPr>
                <w:ins w:id="83846" w:author="Nokia - Erika Almeida" w:date="2022-09-29T20:51:00Z"/>
                <w:rFonts w:cs="v4.2.0"/>
                <w:lang w:eastAsia="zh-CN"/>
              </w:rPr>
            </w:pPr>
            <w:r w:rsidRPr="00020619">
              <w:rPr>
                <w:rFonts w:cs="v4.2.0"/>
                <w:lang w:eastAsia="zh-CN"/>
              </w:rPr>
              <w:t>DLBWP.1.1</w:t>
            </w:r>
          </w:p>
          <w:p w14:paraId="6DE437D8" w14:textId="77777777" w:rsidR="00896C0E" w:rsidRPr="00020619" w:rsidRDefault="00896C0E" w:rsidP="00BB34DD">
            <w:pPr>
              <w:pStyle w:val="TAC"/>
              <w:rPr>
                <w:lang w:eastAsia="zh-CN"/>
              </w:rPr>
            </w:pPr>
            <w:ins w:id="83847" w:author="Nokia - Erika Almeida" w:date="2022-09-29T20:51:00Z">
              <w:r w:rsidRPr="00020619">
                <w:rPr>
                  <w:rFonts w:cs="v4.2.0"/>
                  <w:lang w:eastAsia="zh-CN"/>
                </w:rPr>
                <w:t>RedCap</w:t>
              </w:r>
            </w:ins>
          </w:p>
        </w:tc>
      </w:tr>
      <w:tr w:rsidR="00896C0E" w:rsidRPr="00020619" w14:paraId="363440A5" w14:textId="77777777" w:rsidTr="00BB34DD">
        <w:trPr>
          <w:cantSplit/>
          <w:jc w:val="center"/>
        </w:trPr>
        <w:tc>
          <w:tcPr>
            <w:tcW w:w="1951" w:type="dxa"/>
            <w:tcBorders>
              <w:left w:val="single" w:sz="4" w:space="0" w:color="auto"/>
              <w:bottom w:val="single" w:sz="4" w:space="0" w:color="auto"/>
            </w:tcBorders>
          </w:tcPr>
          <w:p w14:paraId="01A56C96" w14:textId="77777777" w:rsidR="00896C0E" w:rsidRPr="00020619" w:rsidRDefault="00896C0E" w:rsidP="00BB34DD">
            <w:pPr>
              <w:pStyle w:val="TAL"/>
              <w:rPr>
                <w:lang w:eastAsia="zh-CN"/>
              </w:rPr>
            </w:pPr>
            <w:r w:rsidRPr="00020619">
              <w:rPr>
                <w:lang w:eastAsia="zh-CN"/>
              </w:rPr>
              <w:t>Active UL BWP configuration</w:t>
            </w:r>
          </w:p>
        </w:tc>
        <w:tc>
          <w:tcPr>
            <w:tcW w:w="1794" w:type="dxa"/>
            <w:tcBorders>
              <w:bottom w:val="single" w:sz="4" w:space="0" w:color="auto"/>
            </w:tcBorders>
          </w:tcPr>
          <w:p w14:paraId="42436D7D" w14:textId="77777777" w:rsidR="00896C0E" w:rsidRPr="00020619" w:rsidRDefault="00896C0E" w:rsidP="00BB34DD">
            <w:pPr>
              <w:pStyle w:val="TAC"/>
            </w:pPr>
          </w:p>
        </w:tc>
        <w:tc>
          <w:tcPr>
            <w:tcW w:w="1418" w:type="dxa"/>
            <w:tcBorders>
              <w:bottom w:val="single" w:sz="4" w:space="0" w:color="auto"/>
            </w:tcBorders>
          </w:tcPr>
          <w:p w14:paraId="2FCC3AB1" w14:textId="77777777" w:rsidR="00896C0E" w:rsidRPr="00020619" w:rsidRDefault="00896C0E" w:rsidP="00BB34DD">
            <w:pPr>
              <w:pStyle w:val="TAC"/>
              <w:rPr>
                <w:lang w:eastAsia="zh-CN"/>
              </w:rPr>
            </w:pPr>
            <w:r w:rsidRPr="00020619">
              <w:rPr>
                <w:lang w:eastAsia="zh-CN"/>
              </w:rPr>
              <w:t>1, 2, 3, 4</w:t>
            </w:r>
          </w:p>
        </w:tc>
        <w:tc>
          <w:tcPr>
            <w:tcW w:w="975" w:type="dxa"/>
            <w:tcBorders>
              <w:bottom w:val="single" w:sz="4" w:space="0" w:color="auto"/>
            </w:tcBorders>
          </w:tcPr>
          <w:p w14:paraId="48F454EB" w14:textId="77777777" w:rsidR="00896C0E" w:rsidRPr="00020619" w:rsidRDefault="00896C0E" w:rsidP="00BB34DD">
            <w:pPr>
              <w:pStyle w:val="TAC"/>
              <w:rPr>
                <w:ins w:id="83848" w:author="Nokia - Erika Almeida" w:date="2022-09-29T20:51:00Z"/>
                <w:rFonts w:cs="v4.2.0"/>
                <w:lang w:eastAsia="zh-CN"/>
              </w:rPr>
            </w:pPr>
            <w:r w:rsidRPr="00020619">
              <w:rPr>
                <w:rFonts w:cs="v4.2.0"/>
                <w:lang w:eastAsia="zh-CN"/>
              </w:rPr>
              <w:t>ULBWP.1.1</w:t>
            </w:r>
          </w:p>
          <w:p w14:paraId="606A932F" w14:textId="77777777" w:rsidR="00896C0E" w:rsidRPr="00020619" w:rsidRDefault="00896C0E" w:rsidP="00BB34DD">
            <w:pPr>
              <w:pStyle w:val="TAC"/>
              <w:rPr>
                <w:lang w:eastAsia="zh-CN"/>
              </w:rPr>
            </w:pPr>
            <w:ins w:id="83849" w:author="Nokia - Erika Almeida" w:date="2022-09-29T20:51:00Z">
              <w:r w:rsidRPr="00020619">
                <w:rPr>
                  <w:rFonts w:cs="v4.2.0"/>
                  <w:lang w:eastAsia="zh-CN"/>
                </w:rPr>
                <w:t>RedCap</w:t>
              </w:r>
            </w:ins>
          </w:p>
        </w:tc>
        <w:tc>
          <w:tcPr>
            <w:tcW w:w="855" w:type="dxa"/>
            <w:gridSpan w:val="2"/>
            <w:tcBorders>
              <w:bottom w:val="single" w:sz="4" w:space="0" w:color="auto"/>
            </w:tcBorders>
          </w:tcPr>
          <w:p w14:paraId="739D6DC7" w14:textId="77777777" w:rsidR="00896C0E" w:rsidRPr="00020619" w:rsidRDefault="00896C0E" w:rsidP="00BB34DD">
            <w:pPr>
              <w:pStyle w:val="TAC"/>
              <w:rPr>
                <w:lang w:eastAsia="zh-CN"/>
              </w:rPr>
            </w:pPr>
            <w:r w:rsidRPr="00020619">
              <w:rPr>
                <w:rFonts w:cs="v4.2.0"/>
                <w:lang w:eastAsia="zh-CN"/>
              </w:rPr>
              <w:t>N/A</w:t>
            </w:r>
          </w:p>
        </w:tc>
        <w:tc>
          <w:tcPr>
            <w:tcW w:w="912" w:type="dxa"/>
            <w:gridSpan w:val="2"/>
            <w:tcBorders>
              <w:bottom w:val="single" w:sz="4" w:space="0" w:color="auto"/>
            </w:tcBorders>
          </w:tcPr>
          <w:p w14:paraId="79896739" w14:textId="77777777" w:rsidR="00896C0E" w:rsidRPr="00020619" w:rsidRDefault="00896C0E" w:rsidP="00BB34DD">
            <w:pPr>
              <w:pStyle w:val="TAC"/>
              <w:rPr>
                <w:lang w:eastAsia="zh-CN"/>
              </w:rPr>
            </w:pPr>
            <w:r w:rsidRPr="00020619">
              <w:rPr>
                <w:rFonts w:cs="v4.2.0"/>
                <w:lang w:eastAsia="zh-CN"/>
              </w:rPr>
              <w:t>N/A</w:t>
            </w:r>
          </w:p>
        </w:tc>
        <w:tc>
          <w:tcPr>
            <w:tcW w:w="825" w:type="dxa"/>
            <w:gridSpan w:val="2"/>
            <w:tcBorders>
              <w:bottom w:val="single" w:sz="4" w:space="0" w:color="auto"/>
            </w:tcBorders>
          </w:tcPr>
          <w:p w14:paraId="2749E055" w14:textId="77777777" w:rsidR="00896C0E" w:rsidRPr="00020619" w:rsidRDefault="00896C0E" w:rsidP="00BB34DD">
            <w:pPr>
              <w:pStyle w:val="TAC"/>
              <w:rPr>
                <w:lang w:eastAsia="zh-CN"/>
              </w:rPr>
            </w:pPr>
            <w:r w:rsidRPr="00020619">
              <w:rPr>
                <w:rFonts w:cs="v4.2.0"/>
                <w:lang w:eastAsia="zh-CN"/>
              </w:rPr>
              <w:t>N/A</w:t>
            </w:r>
          </w:p>
        </w:tc>
        <w:tc>
          <w:tcPr>
            <w:tcW w:w="810" w:type="dxa"/>
            <w:tcBorders>
              <w:bottom w:val="single" w:sz="4" w:space="0" w:color="auto"/>
            </w:tcBorders>
          </w:tcPr>
          <w:p w14:paraId="582FE2A3" w14:textId="77777777" w:rsidR="00896C0E" w:rsidRPr="00020619" w:rsidRDefault="00896C0E" w:rsidP="00BB34DD">
            <w:pPr>
              <w:pStyle w:val="TAC"/>
              <w:rPr>
                <w:lang w:eastAsia="zh-CN"/>
              </w:rPr>
            </w:pPr>
            <w:r w:rsidRPr="00020619">
              <w:rPr>
                <w:rFonts w:cs="v4.2.0"/>
                <w:lang w:eastAsia="zh-CN"/>
              </w:rPr>
              <w:t>N/A</w:t>
            </w:r>
          </w:p>
        </w:tc>
        <w:tc>
          <w:tcPr>
            <w:tcW w:w="784" w:type="dxa"/>
            <w:gridSpan w:val="2"/>
            <w:tcBorders>
              <w:bottom w:val="single" w:sz="4" w:space="0" w:color="auto"/>
            </w:tcBorders>
          </w:tcPr>
          <w:p w14:paraId="4016652D" w14:textId="77777777" w:rsidR="00896C0E" w:rsidRPr="00020619" w:rsidRDefault="00896C0E" w:rsidP="00BB34DD">
            <w:pPr>
              <w:pStyle w:val="TAC"/>
              <w:rPr>
                <w:lang w:eastAsia="zh-CN"/>
              </w:rPr>
            </w:pPr>
            <w:r w:rsidRPr="00020619">
              <w:rPr>
                <w:rFonts w:cs="v4.2.0"/>
                <w:lang w:eastAsia="zh-CN"/>
              </w:rPr>
              <w:t>ULBWP.1.1</w:t>
            </w:r>
            <w:ins w:id="83850" w:author="Nokia - Erika Almeida" w:date="2022-09-29T20:51:00Z">
              <w:r w:rsidRPr="00020619">
                <w:rPr>
                  <w:rFonts w:cs="v4.2.0"/>
                  <w:lang w:eastAsia="zh-CN"/>
                </w:rPr>
                <w:t xml:space="preserve"> RedCap</w:t>
              </w:r>
            </w:ins>
          </w:p>
        </w:tc>
      </w:tr>
      <w:tr w:rsidR="00896C0E" w:rsidRPr="00020619" w14:paraId="45A4701B" w14:textId="77777777" w:rsidTr="00BB34DD">
        <w:trPr>
          <w:cantSplit/>
          <w:jc w:val="center"/>
        </w:trPr>
        <w:tc>
          <w:tcPr>
            <w:tcW w:w="1951" w:type="dxa"/>
            <w:tcBorders>
              <w:left w:val="single" w:sz="4" w:space="0" w:color="auto"/>
              <w:bottom w:val="single" w:sz="4" w:space="0" w:color="auto"/>
            </w:tcBorders>
          </w:tcPr>
          <w:p w14:paraId="0DA0D6DB" w14:textId="77777777" w:rsidR="00896C0E" w:rsidRPr="00020619" w:rsidRDefault="00896C0E" w:rsidP="00BB34DD">
            <w:pPr>
              <w:pStyle w:val="TAL"/>
              <w:rPr>
                <w:lang w:eastAsia="zh-CN"/>
              </w:rPr>
            </w:pPr>
            <w:r w:rsidRPr="00020619">
              <w:rPr>
                <w:lang w:eastAsia="zh-CN"/>
              </w:rPr>
              <w:t>RLM-RS</w:t>
            </w:r>
          </w:p>
        </w:tc>
        <w:tc>
          <w:tcPr>
            <w:tcW w:w="1794" w:type="dxa"/>
            <w:tcBorders>
              <w:bottom w:val="single" w:sz="4" w:space="0" w:color="auto"/>
            </w:tcBorders>
          </w:tcPr>
          <w:p w14:paraId="6E5F4C06" w14:textId="77777777" w:rsidR="00896C0E" w:rsidRPr="00020619" w:rsidRDefault="00896C0E" w:rsidP="00BB34DD">
            <w:pPr>
              <w:pStyle w:val="TAC"/>
            </w:pPr>
          </w:p>
        </w:tc>
        <w:tc>
          <w:tcPr>
            <w:tcW w:w="1418" w:type="dxa"/>
            <w:tcBorders>
              <w:bottom w:val="single" w:sz="4" w:space="0" w:color="auto"/>
            </w:tcBorders>
          </w:tcPr>
          <w:p w14:paraId="58F4726C" w14:textId="77777777" w:rsidR="00896C0E" w:rsidRPr="00020619" w:rsidRDefault="00896C0E" w:rsidP="00BB34DD">
            <w:pPr>
              <w:pStyle w:val="TAC"/>
              <w:rPr>
                <w:lang w:eastAsia="zh-CN"/>
              </w:rPr>
            </w:pPr>
            <w:r w:rsidRPr="00020619">
              <w:rPr>
                <w:lang w:eastAsia="zh-CN"/>
              </w:rPr>
              <w:t>1, 2, 3, 4</w:t>
            </w:r>
          </w:p>
        </w:tc>
        <w:tc>
          <w:tcPr>
            <w:tcW w:w="2742" w:type="dxa"/>
            <w:gridSpan w:val="5"/>
            <w:tcBorders>
              <w:bottom w:val="single" w:sz="4" w:space="0" w:color="auto"/>
            </w:tcBorders>
          </w:tcPr>
          <w:p w14:paraId="34D676F8" w14:textId="77777777" w:rsidR="00896C0E" w:rsidRPr="00020619" w:rsidRDefault="00896C0E" w:rsidP="00BB34DD">
            <w:pPr>
              <w:pStyle w:val="TAC"/>
              <w:rPr>
                <w:lang w:eastAsia="zh-CN"/>
              </w:rPr>
            </w:pPr>
            <w:r w:rsidRPr="00020619">
              <w:rPr>
                <w:lang w:eastAsia="zh-CN"/>
              </w:rPr>
              <w:t>SSB</w:t>
            </w:r>
          </w:p>
        </w:tc>
        <w:tc>
          <w:tcPr>
            <w:tcW w:w="2419" w:type="dxa"/>
            <w:gridSpan w:val="5"/>
            <w:tcBorders>
              <w:bottom w:val="single" w:sz="4" w:space="0" w:color="auto"/>
            </w:tcBorders>
          </w:tcPr>
          <w:p w14:paraId="229EEADA" w14:textId="77777777" w:rsidR="00896C0E" w:rsidRPr="00020619" w:rsidRDefault="00896C0E" w:rsidP="00BB34DD">
            <w:pPr>
              <w:pStyle w:val="TAC"/>
              <w:rPr>
                <w:lang w:eastAsia="zh-CN"/>
              </w:rPr>
            </w:pPr>
            <w:r w:rsidRPr="00020619">
              <w:rPr>
                <w:lang w:eastAsia="zh-CN"/>
              </w:rPr>
              <w:t>SSB</w:t>
            </w:r>
          </w:p>
        </w:tc>
      </w:tr>
      <w:tr w:rsidR="00896C0E" w:rsidRPr="00020619" w14:paraId="53C6F24C" w14:textId="77777777" w:rsidTr="00BB34DD">
        <w:trPr>
          <w:cantSplit/>
          <w:trHeight w:val="141"/>
          <w:jc w:val="center"/>
        </w:trPr>
        <w:tc>
          <w:tcPr>
            <w:tcW w:w="1951" w:type="dxa"/>
            <w:tcBorders>
              <w:bottom w:val="nil"/>
            </w:tcBorders>
            <w:shd w:val="clear" w:color="auto" w:fill="auto"/>
          </w:tcPr>
          <w:p w14:paraId="506D9D84" w14:textId="77777777" w:rsidR="00896C0E" w:rsidRPr="00020619" w:rsidRDefault="00896C0E" w:rsidP="00BB34DD">
            <w:pPr>
              <w:pStyle w:val="TAL"/>
            </w:pPr>
            <w:r w:rsidRPr="00020619">
              <w:rPr>
                <w:position w:val="-12"/>
              </w:rPr>
              <w:object w:dxaOrig="620" w:dyaOrig="380" w14:anchorId="0841F777">
                <v:shape id="_x0000_i1349" type="#_x0000_t75" style="width:26.5pt;height:15.45pt" o:ole="" fillcolor="window">
                  <v:imagedata r:id="rId18" o:title=""/>
                </v:shape>
                <o:OLEObject Type="Embed" ProgID="Equation.3" ShapeID="_x0000_i1349" DrawAspect="Content" ObjectID="_1731331730" r:id="rId459"/>
              </w:object>
            </w:r>
          </w:p>
        </w:tc>
        <w:tc>
          <w:tcPr>
            <w:tcW w:w="1794" w:type="dxa"/>
            <w:tcBorders>
              <w:bottom w:val="nil"/>
            </w:tcBorders>
            <w:shd w:val="clear" w:color="auto" w:fill="auto"/>
          </w:tcPr>
          <w:p w14:paraId="1840A566" w14:textId="77777777" w:rsidR="00896C0E" w:rsidRPr="00020619" w:rsidRDefault="00896C0E" w:rsidP="00BB34DD">
            <w:pPr>
              <w:pStyle w:val="TAC"/>
            </w:pPr>
            <w:r w:rsidRPr="00020619">
              <w:rPr>
                <w:rFonts w:cs="v4.2.0"/>
              </w:rPr>
              <w:t>dB</w:t>
            </w:r>
          </w:p>
        </w:tc>
        <w:tc>
          <w:tcPr>
            <w:tcW w:w="1418" w:type="dxa"/>
          </w:tcPr>
          <w:p w14:paraId="031608BC"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vMerge w:val="restart"/>
          </w:tcPr>
          <w:p w14:paraId="7F59BD21" w14:textId="77777777" w:rsidR="00896C0E" w:rsidRPr="00020619" w:rsidDel="004B51DC" w:rsidRDefault="00896C0E" w:rsidP="00BB34DD">
            <w:pPr>
              <w:pStyle w:val="TAC"/>
            </w:pPr>
            <w:r w:rsidRPr="00020619">
              <w:rPr>
                <w:rFonts w:cs="v4.2.0"/>
              </w:rPr>
              <w:t>1.54</w:t>
            </w:r>
          </w:p>
        </w:tc>
        <w:tc>
          <w:tcPr>
            <w:tcW w:w="851" w:type="dxa"/>
            <w:gridSpan w:val="2"/>
            <w:vMerge w:val="restart"/>
          </w:tcPr>
          <w:p w14:paraId="30B99AF8" w14:textId="77777777" w:rsidR="00896C0E" w:rsidRPr="00020619" w:rsidDel="004B51DC" w:rsidRDefault="00896C0E" w:rsidP="00BB34DD">
            <w:pPr>
              <w:pStyle w:val="TAC"/>
            </w:pPr>
            <w:r w:rsidRPr="00020619">
              <w:rPr>
                <w:rFonts w:cs="v4.2.0"/>
              </w:rPr>
              <w:t>-infinity</w:t>
            </w:r>
          </w:p>
        </w:tc>
        <w:tc>
          <w:tcPr>
            <w:tcW w:w="899" w:type="dxa"/>
            <w:vMerge w:val="restart"/>
          </w:tcPr>
          <w:p w14:paraId="5B7AEFF0" w14:textId="77777777" w:rsidR="00896C0E" w:rsidRPr="00020619" w:rsidDel="004B51DC" w:rsidRDefault="00896C0E" w:rsidP="00BB34DD">
            <w:pPr>
              <w:pStyle w:val="TAC"/>
              <w:rPr>
                <w:lang w:eastAsia="zh-CN"/>
              </w:rPr>
            </w:pPr>
            <w:r w:rsidRPr="00020619">
              <w:rPr>
                <w:rFonts w:cs="v4.2.0"/>
              </w:rPr>
              <w:t>-infinity</w:t>
            </w:r>
          </w:p>
        </w:tc>
        <w:tc>
          <w:tcPr>
            <w:tcW w:w="802" w:type="dxa"/>
            <w:vMerge w:val="restart"/>
          </w:tcPr>
          <w:p w14:paraId="1653ADD8" w14:textId="77777777" w:rsidR="00896C0E" w:rsidRPr="00020619" w:rsidDel="00B36E6D" w:rsidRDefault="00896C0E" w:rsidP="00BB34DD">
            <w:pPr>
              <w:pStyle w:val="TAC"/>
            </w:pPr>
            <w:r w:rsidRPr="00020619">
              <w:rPr>
                <w:rFonts w:cs="v4.2.0"/>
              </w:rPr>
              <w:t>-3.79</w:t>
            </w:r>
          </w:p>
        </w:tc>
        <w:tc>
          <w:tcPr>
            <w:tcW w:w="850" w:type="dxa"/>
            <w:gridSpan w:val="3"/>
            <w:vMerge w:val="restart"/>
          </w:tcPr>
          <w:p w14:paraId="23410146" w14:textId="77777777" w:rsidR="00896C0E" w:rsidRPr="00020619" w:rsidDel="004B51DC" w:rsidRDefault="00896C0E" w:rsidP="00BB34DD">
            <w:pPr>
              <w:pStyle w:val="TAC"/>
              <w:rPr>
                <w:lang w:eastAsia="zh-CN"/>
              </w:rPr>
            </w:pPr>
            <w:r w:rsidRPr="00020619">
              <w:rPr>
                <w:lang w:eastAsia="zh-CN"/>
              </w:rPr>
              <w:t>4</w:t>
            </w:r>
          </w:p>
        </w:tc>
        <w:tc>
          <w:tcPr>
            <w:tcW w:w="767" w:type="dxa"/>
            <w:vMerge w:val="restart"/>
          </w:tcPr>
          <w:p w14:paraId="0FDAB10D" w14:textId="77777777" w:rsidR="00896C0E" w:rsidRPr="00020619" w:rsidDel="004B51DC" w:rsidRDefault="00896C0E" w:rsidP="00BB34DD">
            <w:pPr>
              <w:pStyle w:val="TAC"/>
            </w:pPr>
            <w:r w:rsidRPr="00020619">
              <w:rPr>
                <w:rFonts w:cs="v4.2.0"/>
              </w:rPr>
              <w:t>4</w:t>
            </w:r>
          </w:p>
        </w:tc>
      </w:tr>
      <w:tr w:rsidR="00896C0E" w:rsidRPr="00020619" w14:paraId="16F647AF" w14:textId="77777777" w:rsidTr="00BB34DD">
        <w:trPr>
          <w:cantSplit/>
          <w:trHeight w:val="141"/>
          <w:jc w:val="center"/>
        </w:trPr>
        <w:tc>
          <w:tcPr>
            <w:tcW w:w="1951" w:type="dxa"/>
            <w:tcBorders>
              <w:top w:val="nil"/>
              <w:bottom w:val="nil"/>
            </w:tcBorders>
            <w:shd w:val="clear" w:color="auto" w:fill="auto"/>
          </w:tcPr>
          <w:p w14:paraId="124A3EC1" w14:textId="77777777" w:rsidR="00896C0E" w:rsidRPr="00020619" w:rsidRDefault="00896C0E" w:rsidP="00BB34DD">
            <w:pPr>
              <w:pStyle w:val="TAL"/>
            </w:pPr>
          </w:p>
        </w:tc>
        <w:tc>
          <w:tcPr>
            <w:tcW w:w="1794" w:type="dxa"/>
            <w:tcBorders>
              <w:top w:val="nil"/>
              <w:bottom w:val="nil"/>
            </w:tcBorders>
            <w:shd w:val="clear" w:color="auto" w:fill="auto"/>
          </w:tcPr>
          <w:p w14:paraId="4556303B" w14:textId="77777777" w:rsidR="00896C0E" w:rsidRPr="00020619" w:rsidRDefault="00896C0E" w:rsidP="00BB34DD">
            <w:pPr>
              <w:pStyle w:val="TAC"/>
              <w:rPr>
                <w:rFonts w:cs="v4.2.0"/>
              </w:rPr>
            </w:pPr>
          </w:p>
        </w:tc>
        <w:tc>
          <w:tcPr>
            <w:tcW w:w="1418" w:type="dxa"/>
          </w:tcPr>
          <w:p w14:paraId="1685112A"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vMerge/>
          </w:tcPr>
          <w:p w14:paraId="09F047E9" w14:textId="77777777" w:rsidR="00896C0E" w:rsidRPr="00020619" w:rsidRDefault="00896C0E" w:rsidP="00BB34DD">
            <w:pPr>
              <w:pStyle w:val="TAC"/>
              <w:rPr>
                <w:rFonts w:cs="v4.2.0"/>
              </w:rPr>
            </w:pPr>
          </w:p>
        </w:tc>
        <w:tc>
          <w:tcPr>
            <w:tcW w:w="851" w:type="dxa"/>
            <w:gridSpan w:val="2"/>
            <w:vMerge/>
          </w:tcPr>
          <w:p w14:paraId="62036C57" w14:textId="77777777" w:rsidR="00896C0E" w:rsidRPr="00020619" w:rsidRDefault="00896C0E" w:rsidP="00BB34DD">
            <w:pPr>
              <w:pStyle w:val="TAC"/>
              <w:rPr>
                <w:rFonts w:cs="v4.2.0"/>
              </w:rPr>
            </w:pPr>
          </w:p>
        </w:tc>
        <w:tc>
          <w:tcPr>
            <w:tcW w:w="899" w:type="dxa"/>
            <w:vMerge/>
          </w:tcPr>
          <w:p w14:paraId="38603660" w14:textId="77777777" w:rsidR="00896C0E" w:rsidRPr="00020619" w:rsidRDefault="00896C0E" w:rsidP="00BB34DD">
            <w:pPr>
              <w:pStyle w:val="TAC"/>
              <w:rPr>
                <w:rFonts w:cs="v4.2.0"/>
              </w:rPr>
            </w:pPr>
          </w:p>
        </w:tc>
        <w:tc>
          <w:tcPr>
            <w:tcW w:w="802" w:type="dxa"/>
            <w:vMerge/>
          </w:tcPr>
          <w:p w14:paraId="5E12C283" w14:textId="77777777" w:rsidR="00896C0E" w:rsidRPr="00020619" w:rsidRDefault="00896C0E" w:rsidP="00BB34DD">
            <w:pPr>
              <w:pStyle w:val="TAC"/>
              <w:rPr>
                <w:rFonts w:cs="v4.2.0"/>
              </w:rPr>
            </w:pPr>
          </w:p>
        </w:tc>
        <w:tc>
          <w:tcPr>
            <w:tcW w:w="850" w:type="dxa"/>
            <w:gridSpan w:val="3"/>
            <w:vMerge/>
          </w:tcPr>
          <w:p w14:paraId="10BCF9EE" w14:textId="77777777" w:rsidR="00896C0E" w:rsidRPr="00020619" w:rsidRDefault="00896C0E" w:rsidP="00BB34DD">
            <w:pPr>
              <w:pStyle w:val="TAC"/>
              <w:rPr>
                <w:rFonts w:cs="v4.2.0"/>
              </w:rPr>
            </w:pPr>
          </w:p>
        </w:tc>
        <w:tc>
          <w:tcPr>
            <w:tcW w:w="767" w:type="dxa"/>
            <w:vMerge/>
          </w:tcPr>
          <w:p w14:paraId="3CCCC6E0" w14:textId="77777777" w:rsidR="00896C0E" w:rsidRPr="00020619" w:rsidRDefault="00896C0E" w:rsidP="00BB34DD">
            <w:pPr>
              <w:pStyle w:val="TAC"/>
              <w:rPr>
                <w:rFonts w:cs="v4.2.0"/>
              </w:rPr>
            </w:pPr>
          </w:p>
        </w:tc>
      </w:tr>
      <w:tr w:rsidR="00896C0E" w:rsidRPr="00020619" w14:paraId="078670CA" w14:textId="77777777" w:rsidTr="00BB34DD">
        <w:trPr>
          <w:cantSplit/>
          <w:trHeight w:val="141"/>
          <w:jc w:val="center"/>
        </w:trPr>
        <w:tc>
          <w:tcPr>
            <w:tcW w:w="1951" w:type="dxa"/>
            <w:tcBorders>
              <w:top w:val="nil"/>
              <w:bottom w:val="nil"/>
            </w:tcBorders>
            <w:shd w:val="clear" w:color="auto" w:fill="auto"/>
          </w:tcPr>
          <w:p w14:paraId="0128C2EB" w14:textId="77777777" w:rsidR="00896C0E" w:rsidRPr="00020619" w:rsidRDefault="00896C0E" w:rsidP="00BB34DD">
            <w:pPr>
              <w:pStyle w:val="TAL"/>
            </w:pPr>
          </w:p>
        </w:tc>
        <w:tc>
          <w:tcPr>
            <w:tcW w:w="1794" w:type="dxa"/>
            <w:tcBorders>
              <w:top w:val="nil"/>
              <w:bottom w:val="nil"/>
            </w:tcBorders>
            <w:shd w:val="clear" w:color="auto" w:fill="auto"/>
          </w:tcPr>
          <w:p w14:paraId="13CA69A5" w14:textId="77777777" w:rsidR="00896C0E" w:rsidRPr="00020619" w:rsidRDefault="00896C0E" w:rsidP="00BB34DD">
            <w:pPr>
              <w:pStyle w:val="TAC"/>
              <w:rPr>
                <w:rFonts w:cs="v4.2.0"/>
              </w:rPr>
            </w:pPr>
          </w:p>
        </w:tc>
        <w:tc>
          <w:tcPr>
            <w:tcW w:w="1418" w:type="dxa"/>
          </w:tcPr>
          <w:p w14:paraId="5743A23A"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vMerge/>
            <w:tcBorders>
              <w:bottom w:val="nil"/>
            </w:tcBorders>
          </w:tcPr>
          <w:p w14:paraId="58B374C1" w14:textId="77777777" w:rsidR="00896C0E" w:rsidRPr="00020619" w:rsidRDefault="00896C0E" w:rsidP="00BB34DD">
            <w:pPr>
              <w:pStyle w:val="TAC"/>
              <w:rPr>
                <w:rFonts w:cs="v4.2.0"/>
                <w:lang w:eastAsia="zh-CN"/>
              </w:rPr>
            </w:pPr>
          </w:p>
        </w:tc>
        <w:tc>
          <w:tcPr>
            <w:tcW w:w="851" w:type="dxa"/>
            <w:gridSpan w:val="2"/>
            <w:vMerge/>
            <w:tcBorders>
              <w:bottom w:val="nil"/>
            </w:tcBorders>
          </w:tcPr>
          <w:p w14:paraId="77930500" w14:textId="77777777" w:rsidR="00896C0E" w:rsidRPr="00020619" w:rsidRDefault="00896C0E" w:rsidP="00BB34DD">
            <w:pPr>
              <w:pStyle w:val="TAC"/>
              <w:rPr>
                <w:rFonts w:cs="v4.2.0"/>
                <w:lang w:eastAsia="zh-CN"/>
              </w:rPr>
            </w:pPr>
          </w:p>
        </w:tc>
        <w:tc>
          <w:tcPr>
            <w:tcW w:w="899" w:type="dxa"/>
            <w:vMerge/>
            <w:tcBorders>
              <w:bottom w:val="nil"/>
            </w:tcBorders>
          </w:tcPr>
          <w:p w14:paraId="5E33B8A0" w14:textId="77777777" w:rsidR="00896C0E" w:rsidRPr="00020619" w:rsidRDefault="00896C0E" w:rsidP="00BB34DD">
            <w:pPr>
              <w:pStyle w:val="TAC"/>
              <w:rPr>
                <w:rFonts w:cs="v4.2.0"/>
                <w:lang w:eastAsia="zh-CN"/>
              </w:rPr>
            </w:pPr>
          </w:p>
        </w:tc>
        <w:tc>
          <w:tcPr>
            <w:tcW w:w="802" w:type="dxa"/>
            <w:vMerge/>
            <w:tcBorders>
              <w:bottom w:val="nil"/>
            </w:tcBorders>
          </w:tcPr>
          <w:p w14:paraId="013EB40F" w14:textId="77777777" w:rsidR="00896C0E" w:rsidRPr="00020619" w:rsidRDefault="00896C0E" w:rsidP="00BB34DD">
            <w:pPr>
              <w:pStyle w:val="TAC"/>
              <w:rPr>
                <w:rFonts w:cs="v4.2.0"/>
              </w:rPr>
            </w:pPr>
          </w:p>
        </w:tc>
        <w:tc>
          <w:tcPr>
            <w:tcW w:w="850" w:type="dxa"/>
            <w:gridSpan w:val="3"/>
            <w:vMerge/>
            <w:tcBorders>
              <w:bottom w:val="nil"/>
            </w:tcBorders>
          </w:tcPr>
          <w:p w14:paraId="5D8E666F" w14:textId="77777777" w:rsidR="00896C0E" w:rsidRPr="00020619" w:rsidRDefault="00896C0E" w:rsidP="00BB34DD">
            <w:pPr>
              <w:pStyle w:val="TAC"/>
              <w:rPr>
                <w:rFonts w:cs="v4.2.0"/>
              </w:rPr>
            </w:pPr>
          </w:p>
        </w:tc>
        <w:tc>
          <w:tcPr>
            <w:tcW w:w="767" w:type="dxa"/>
            <w:vMerge/>
            <w:tcBorders>
              <w:bottom w:val="nil"/>
            </w:tcBorders>
          </w:tcPr>
          <w:p w14:paraId="3AFC9900" w14:textId="77777777" w:rsidR="00896C0E" w:rsidRPr="00020619" w:rsidRDefault="00896C0E" w:rsidP="00BB34DD">
            <w:pPr>
              <w:pStyle w:val="TAC"/>
              <w:rPr>
                <w:rFonts w:cs="v4.2.0"/>
              </w:rPr>
            </w:pPr>
          </w:p>
        </w:tc>
      </w:tr>
      <w:tr w:rsidR="00896C0E" w:rsidRPr="00020619" w14:paraId="09DEC00E" w14:textId="77777777" w:rsidTr="00BB34DD">
        <w:trPr>
          <w:cantSplit/>
          <w:trHeight w:val="141"/>
          <w:jc w:val="center"/>
        </w:trPr>
        <w:tc>
          <w:tcPr>
            <w:tcW w:w="1951" w:type="dxa"/>
            <w:tcBorders>
              <w:top w:val="nil"/>
              <w:bottom w:val="single" w:sz="4" w:space="0" w:color="auto"/>
            </w:tcBorders>
            <w:shd w:val="clear" w:color="auto" w:fill="auto"/>
          </w:tcPr>
          <w:p w14:paraId="4BA1BC6A" w14:textId="77777777" w:rsidR="00896C0E" w:rsidRPr="00020619" w:rsidRDefault="00896C0E" w:rsidP="00BB34DD">
            <w:pPr>
              <w:pStyle w:val="TAL"/>
            </w:pPr>
          </w:p>
        </w:tc>
        <w:tc>
          <w:tcPr>
            <w:tcW w:w="1794" w:type="dxa"/>
            <w:tcBorders>
              <w:top w:val="nil"/>
              <w:bottom w:val="single" w:sz="4" w:space="0" w:color="auto"/>
            </w:tcBorders>
            <w:shd w:val="clear" w:color="auto" w:fill="auto"/>
          </w:tcPr>
          <w:p w14:paraId="16C60FD8" w14:textId="77777777" w:rsidR="00896C0E" w:rsidRPr="00020619" w:rsidRDefault="00896C0E" w:rsidP="00BB34DD">
            <w:pPr>
              <w:pStyle w:val="TAC"/>
              <w:rPr>
                <w:rFonts w:cs="v4.2.0"/>
              </w:rPr>
            </w:pPr>
          </w:p>
        </w:tc>
        <w:tc>
          <w:tcPr>
            <w:tcW w:w="1418" w:type="dxa"/>
          </w:tcPr>
          <w:p w14:paraId="475A8312"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Borders>
              <w:top w:val="nil"/>
            </w:tcBorders>
          </w:tcPr>
          <w:p w14:paraId="76632CD1" w14:textId="77777777" w:rsidR="00896C0E" w:rsidRPr="00020619" w:rsidRDefault="00896C0E" w:rsidP="00BB34DD">
            <w:pPr>
              <w:pStyle w:val="TAC"/>
              <w:rPr>
                <w:rFonts w:cs="v4.2.0"/>
                <w:lang w:eastAsia="zh-CN"/>
              </w:rPr>
            </w:pPr>
          </w:p>
        </w:tc>
        <w:tc>
          <w:tcPr>
            <w:tcW w:w="851" w:type="dxa"/>
            <w:gridSpan w:val="2"/>
            <w:tcBorders>
              <w:top w:val="nil"/>
            </w:tcBorders>
          </w:tcPr>
          <w:p w14:paraId="55BB419D" w14:textId="77777777" w:rsidR="00896C0E" w:rsidRPr="00020619" w:rsidRDefault="00896C0E" w:rsidP="00BB34DD">
            <w:pPr>
              <w:pStyle w:val="TAC"/>
              <w:rPr>
                <w:rFonts w:cs="v4.2.0"/>
                <w:lang w:eastAsia="zh-CN"/>
              </w:rPr>
            </w:pPr>
          </w:p>
        </w:tc>
        <w:tc>
          <w:tcPr>
            <w:tcW w:w="899" w:type="dxa"/>
            <w:tcBorders>
              <w:top w:val="nil"/>
            </w:tcBorders>
          </w:tcPr>
          <w:p w14:paraId="0BD10F43" w14:textId="77777777" w:rsidR="00896C0E" w:rsidRPr="00020619" w:rsidRDefault="00896C0E" w:rsidP="00BB34DD">
            <w:pPr>
              <w:pStyle w:val="TAC"/>
              <w:rPr>
                <w:rFonts w:cs="v4.2.0"/>
                <w:lang w:eastAsia="zh-CN"/>
              </w:rPr>
            </w:pPr>
          </w:p>
        </w:tc>
        <w:tc>
          <w:tcPr>
            <w:tcW w:w="802" w:type="dxa"/>
            <w:tcBorders>
              <w:top w:val="nil"/>
            </w:tcBorders>
          </w:tcPr>
          <w:p w14:paraId="6E432E0A" w14:textId="77777777" w:rsidR="00896C0E" w:rsidRPr="00020619" w:rsidRDefault="00896C0E" w:rsidP="00BB34DD">
            <w:pPr>
              <w:pStyle w:val="TAC"/>
              <w:rPr>
                <w:rFonts w:cs="v4.2.0"/>
              </w:rPr>
            </w:pPr>
          </w:p>
        </w:tc>
        <w:tc>
          <w:tcPr>
            <w:tcW w:w="850" w:type="dxa"/>
            <w:gridSpan w:val="3"/>
            <w:tcBorders>
              <w:top w:val="nil"/>
            </w:tcBorders>
          </w:tcPr>
          <w:p w14:paraId="224A3863" w14:textId="77777777" w:rsidR="00896C0E" w:rsidRPr="00020619" w:rsidRDefault="00896C0E" w:rsidP="00BB34DD">
            <w:pPr>
              <w:pStyle w:val="TAC"/>
              <w:rPr>
                <w:rFonts w:cs="v4.2.0"/>
              </w:rPr>
            </w:pPr>
          </w:p>
        </w:tc>
        <w:tc>
          <w:tcPr>
            <w:tcW w:w="767" w:type="dxa"/>
            <w:tcBorders>
              <w:top w:val="nil"/>
            </w:tcBorders>
          </w:tcPr>
          <w:p w14:paraId="1461E018" w14:textId="77777777" w:rsidR="00896C0E" w:rsidRPr="00020619" w:rsidRDefault="00896C0E" w:rsidP="00BB34DD">
            <w:pPr>
              <w:pStyle w:val="TAC"/>
              <w:rPr>
                <w:rFonts w:cs="v4.2.0"/>
              </w:rPr>
            </w:pPr>
          </w:p>
        </w:tc>
      </w:tr>
      <w:tr w:rsidR="00896C0E" w:rsidRPr="00020619" w14:paraId="34CD5980" w14:textId="77777777" w:rsidTr="00BB34DD">
        <w:trPr>
          <w:cantSplit/>
          <w:jc w:val="center"/>
        </w:trPr>
        <w:tc>
          <w:tcPr>
            <w:tcW w:w="1951" w:type="dxa"/>
            <w:tcBorders>
              <w:bottom w:val="nil"/>
            </w:tcBorders>
            <w:shd w:val="clear" w:color="auto" w:fill="auto"/>
          </w:tcPr>
          <w:p w14:paraId="417A8991" w14:textId="77777777" w:rsidR="00896C0E" w:rsidRPr="00020619" w:rsidRDefault="00896C0E" w:rsidP="00BB34DD">
            <w:pPr>
              <w:pStyle w:val="TAL"/>
            </w:pPr>
            <w:r w:rsidRPr="00020619">
              <w:rPr>
                <w:position w:val="-12"/>
              </w:rPr>
              <w:object w:dxaOrig="400" w:dyaOrig="360" w14:anchorId="65BF5204">
                <v:shape id="_x0000_i1350" type="#_x0000_t75" style="width:20.75pt;height:20.75pt" o:ole="" fillcolor="window">
                  <v:imagedata r:id="rId15" o:title=""/>
                </v:shape>
                <o:OLEObject Type="Embed" ProgID="Equation.3" ShapeID="_x0000_i1350" DrawAspect="Content" ObjectID="_1731331731" r:id="rId460"/>
              </w:object>
            </w:r>
            <w:r w:rsidRPr="00020619">
              <w:t xml:space="preserve"> </w:t>
            </w:r>
            <w:r w:rsidRPr="00020619">
              <w:rPr>
                <w:vertAlign w:val="superscript"/>
              </w:rPr>
              <w:t>Note2</w:t>
            </w:r>
          </w:p>
        </w:tc>
        <w:tc>
          <w:tcPr>
            <w:tcW w:w="1794" w:type="dxa"/>
            <w:tcBorders>
              <w:bottom w:val="nil"/>
            </w:tcBorders>
            <w:shd w:val="clear" w:color="auto" w:fill="auto"/>
          </w:tcPr>
          <w:p w14:paraId="14FC4729" w14:textId="77777777" w:rsidR="00896C0E" w:rsidRPr="00020619" w:rsidRDefault="00896C0E" w:rsidP="00BB34DD">
            <w:pPr>
              <w:pStyle w:val="TAC"/>
            </w:pPr>
            <w:r w:rsidRPr="00020619">
              <w:rPr>
                <w:rFonts w:cs="v4.2.0"/>
              </w:rPr>
              <w:t>dBm/SCS</w:t>
            </w:r>
          </w:p>
        </w:tc>
        <w:tc>
          <w:tcPr>
            <w:tcW w:w="1418" w:type="dxa"/>
          </w:tcPr>
          <w:p w14:paraId="2D42AE50" w14:textId="77777777" w:rsidR="00896C0E" w:rsidRPr="00020619" w:rsidRDefault="00896C0E" w:rsidP="00BB34DD">
            <w:pPr>
              <w:pStyle w:val="TAC"/>
              <w:rPr>
                <w:rFonts w:cs="v4.2.0"/>
                <w:lang w:eastAsia="zh-CN"/>
              </w:rPr>
            </w:pPr>
            <w:r w:rsidRPr="00020619">
              <w:rPr>
                <w:rFonts w:cs="v4.2.0"/>
                <w:lang w:eastAsia="zh-CN"/>
              </w:rPr>
              <w:t>1</w:t>
            </w:r>
          </w:p>
        </w:tc>
        <w:tc>
          <w:tcPr>
            <w:tcW w:w="5161" w:type="dxa"/>
            <w:gridSpan w:val="10"/>
          </w:tcPr>
          <w:p w14:paraId="7225F24D" w14:textId="77777777" w:rsidR="00896C0E" w:rsidRPr="00020619" w:rsidRDefault="00896C0E" w:rsidP="00BB34DD">
            <w:pPr>
              <w:pStyle w:val="TAC"/>
            </w:pPr>
            <w:r w:rsidRPr="00020619">
              <w:rPr>
                <w:rFonts w:cs="v4.2.0"/>
              </w:rPr>
              <w:t>-98</w:t>
            </w:r>
          </w:p>
        </w:tc>
      </w:tr>
      <w:tr w:rsidR="00896C0E" w:rsidRPr="00020619" w14:paraId="5CE35B57" w14:textId="77777777" w:rsidTr="00BB34DD">
        <w:trPr>
          <w:cantSplit/>
          <w:jc w:val="center"/>
        </w:trPr>
        <w:tc>
          <w:tcPr>
            <w:tcW w:w="1951" w:type="dxa"/>
            <w:tcBorders>
              <w:top w:val="nil"/>
              <w:bottom w:val="nil"/>
            </w:tcBorders>
            <w:shd w:val="clear" w:color="auto" w:fill="auto"/>
          </w:tcPr>
          <w:p w14:paraId="44EF6222" w14:textId="77777777" w:rsidR="00896C0E" w:rsidRPr="00020619" w:rsidRDefault="00896C0E" w:rsidP="00BB34DD">
            <w:pPr>
              <w:pStyle w:val="TAL"/>
            </w:pPr>
          </w:p>
        </w:tc>
        <w:tc>
          <w:tcPr>
            <w:tcW w:w="1794" w:type="dxa"/>
            <w:tcBorders>
              <w:top w:val="nil"/>
              <w:bottom w:val="nil"/>
            </w:tcBorders>
            <w:shd w:val="clear" w:color="auto" w:fill="auto"/>
          </w:tcPr>
          <w:p w14:paraId="2E949C00" w14:textId="77777777" w:rsidR="00896C0E" w:rsidRPr="00020619" w:rsidRDefault="00896C0E" w:rsidP="00BB34DD">
            <w:pPr>
              <w:pStyle w:val="TAC"/>
              <w:rPr>
                <w:rFonts w:cs="v4.2.0"/>
              </w:rPr>
            </w:pPr>
          </w:p>
        </w:tc>
        <w:tc>
          <w:tcPr>
            <w:tcW w:w="1418" w:type="dxa"/>
          </w:tcPr>
          <w:p w14:paraId="16318A30" w14:textId="77777777" w:rsidR="00896C0E" w:rsidRPr="00020619" w:rsidRDefault="00896C0E" w:rsidP="00BB34DD">
            <w:pPr>
              <w:pStyle w:val="TAC"/>
              <w:rPr>
                <w:rFonts w:cs="v4.2.0"/>
                <w:lang w:eastAsia="zh-CN"/>
              </w:rPr>
            </w:pPr>
            <w:r w:rsidRPr="00020619">
              <w:rPr>
                <w:rFonts w:cs="v4.2.0"/>
                <w:lang w:eastAsia="zh-CN"/>
              </w:rPr>
              <w:t>2</w:t>
            </w:r>
          </w:p>
        </w:tc>
        <w:tc>
          <w:tcPr>
            <w:tcW w:w="5161" w:type="dxa"/>
            <w:gridSpan w:val="10"/>
          </w:tcPr>
          <w:p w14:paraId="058F1348" w14:textId="77777777" w:rsidR="00896C0E" w:rsidRPr="00020619" w:rsidRDefault="00896C0E" w:rsidP="00BB34DD">
            <w:pPr>
              <w:pStyle w:val="TAC"/>
              <w:rPr>
                <w:rFonts w:cs="v4.2.0"/>
                <w:lang w:eastAsia="zh-CN"/>
              </w:rPr>
            </w:pPr>
            <w:r w:rsidRPr="00020619">
              <w:rPr>
                <w:rFonts w:cs="v4.2.0"/>
                <w:lang w:eastAsia="zh-CN"/>
              </w:rPr>
              <w:t>-98</w:t>
            </w:r>
          </w:p>
        </w:tc>
      </w:tr>
      <w:tr w:rsidR="00896C0E" w:rsidRPr="00020619" w14:paraId="505AAE95" w14:textId="77777777" w:rsidTr="00BB34DD">
        <w:trPr>
          <w:cantSplit/>
          <w:jc w:val="center"/>
        </w:trPr>
        <w:tc>
          <w:tcPr>
            <w:tcW w:w="1951" w:type="dxa"/>
            <w:tcBorders>
              <w:top w:val="nil"/>
              <w:bottom w:val="nil"/>
            </w:tcBorders>
            <w:shd w:val="clear" w:color="auto" w:fill="auto"/>
          </w:tcPr>
          <w:p w14:paraId="1933FC90" w14:textId="77777777" w:rsidR="00896C0E" w:rsidRPr="00020619" w:rsidRDefault="00896C0E" w:rsidP="00BB34DD">
            <w:pPr>
              <w:pStyle w:val="TAL"/>
            </w:pPr>
          </w:p>
        </w:tc>
        <w:tc>
          <w:tcPr>
            <w:tcW w:w="1794" w:type="dxa"/>
            <w:tcBorders>
              <w:top w:val="nil"/>
              <w:bottom w:val="nil"/>
            </w:tcBorders>
            <w:shd w:val="clear" w:color="auto" w:fill="auto"/>
          </w:tcPr>
          <w:p w14:paraId="7A6CDFA0" w14:textId="77777777" w:rsidR="00896C0E" w:rsidRPr="00020619" w:rsidRDefault="00896C0E" w:rsidP="00BB34DD">
            <w:pPr>
              <w:pStyle w:val="TAC"/>
              <w:rPr>
                <w:rFonts w:cs="v4.2.0"/>
              </w:rPr>
            </w:pPr>
          </w:p>
        </w:tc>
        <w:tc>
          <w:tcPr>
            <w:tcW w:w="1418" w:type="dxa"/>
          </w:tcPr>
          <w:p w14:paraId="3DCBE99F" w14:textId="77777777" w:rsidR="00896C0E" w:rsidRPr="00020619" w:rsidRDefault="00896C0E" w:rsidP="00BB34DD">
            <w:pPr>
              <w:pStyle w:val="TAC"/>
              <w:rPr>
                <w:rFonts w:cs="v4.2.0"/>
                <w:lang w:eastAsia="zh-CN"/>
              </w:rPr>
            </w:pPr>
            <w:r w:rsidRPr="00020619">
              <w:rPr>
                <w:rFonts w:cs="v4.2.0"/>
                <w:lang w:eastAsia="zh-CN"/>
              </w:rPr>
              <w:t>3</w:t>
            </w:r>
          </w:p>
        </w:tc>
        <w:tc>
          <w:tcPr>
            <w:tcW w:w="5161" w:type="dxa"/>
            <w:gridSpan w:val="10"/>
            <w:tcBorders>
              <w:bottom w:val="single" w:sz="4" w:space="0" w:color="auto"/>
            </w:tcBorders>
          </w:tcPr>
          <w:p w14:paraId="52CE5333" w14:textId="77777777" w:rsidR="00896C0E" w:rsidRPr="00020619" w:rsidRDefault="00896C0E" w:rsidP="00BB34DD">
            <w:pPr>
              <w:pStyle w:val="TAC"/>
              <w:rPr>
                <w:rFonts w:cs="v4.2.0"/>
                <w:lang w:eastAsia="zh-CN"/>
              </w:rPr>
            </w:pPr>
            <w:r w:rsidRPr="00020619">
              <w:rPr>
                <w:rFonts w:cs="v4.2.0"/>
                <w:lang w:eastAsia="zh-CN"/>
              </w:rPr>
              <w:t>-95</w:t>
            </w:r>
          </w:p>
        </w:tc>
      </w:tr>
      <w:tr w:rsidR="00896C0E" w:rsidRPr="00020619" w14:paraId="5FBE3A85" w14:textId="77777777" w:rsidTr="00BB34DD">
        <w:trPr>
          <w:cantSplit/>
          <w:jc w:val="center"/>
        </w:trPr>
        <w:tc>
          <w:tcPr>
            <w:tcW w:w="1951" w:type="dxa"/>
            <w:tcBorders>
              <w:top w:val="nil"/>
              <w:bottom w:val="single" w:sz="4" w:space="0" w:color="auto"/>
            </w:tcBorders>
            <w:shd w:val="clear" w:color="auto" w:fill="auto"/>
          </w:tcPr>
          <w:p w14:paraId="41E868EA" w14:textId="77777777" w:rsidR="00896C0E" w:rsidRPr="00020619" w:rsidRDefault="00896C0E" w:rsidP="00BB34DD">
            <w:pPr>
              <w:pStyle w:val="TAL"/>
            </w:pPr>
          </w:p>
        </w:tc>
        <w:tc>
          <w:tcPr>
            <w:tcW w:w="1794" w:type="dxa"/>
            <w:tcBorders>
              <w:top w:val="nil"/>
              <w:bottom w:val="single" w:sz="4" w:space="0" w:color="auto"/>
            </w:tcBorders>
            <w:shd w:val="clear" w:color="auto" w:fill="auto"/>
          </w:tcPr>
          <w:p w14:paraId="0C0DAA3C" w14:textId="77777777" w:rsidR="00896C0E" w:rsidRPr="00020619" w:rsidRDefault="00896C0E" w:rsidP="00BB34DD">
            <w:pPr>
              <w:pStyle w:val="TAC"/>
              <w:rPr>
                <w:rFonts w:cs="v4.2.0"/>
              </w:rPr>
            </w:pPr>
          </w:p>
        </w:tc>
        <w:tc>
          <w:tcPr>
            <w:tcW w:w="1418" w:type="dxa"/>
          </w:tcPr>
          <w:p w14:paraId="03486F61" w14:textId="77777777" w:rsidR="00896C0E" w:rsidRPr="00020619" w:rsidRDefault="00896C0E" w:rsidP="00BB34DD">
            <w:pPr>
              <w:pStyle w:val="TAC"/>
              <w:rPr>
                <w:rFonts w:cs="v4.2.0"/>
                <w:lang w:eastAsia="zh-CN"/>
              </w:rPr>
            </w:pPr>
            <w:r w:rsidRPr="00020619">
              <w:rPr>
                <w:rFonts w:cs="v4.2.0"/>
                <w:lang w:eastAsia="zh-CN"/>
              </w:rPr>
              <w:t>4</w:t>
            </w:r>
          </w:p>
        </w:tc>
        <w:tc>
          <w:tcPr>
            <w:tcW w:w="5161" w:type="dxa"/>
            <w:gridSpan w:val="10"/>
            <w:tcBorders>
              <w:bottom w:val="single" w:sz="4" w:space="0" w:color="auto"/>
            </w:tcBorders>
          </w:tcPr>
          <w:p w14:paraId="0CE59CD4" w14:textId="77777777" w:rsidR="00896C0E" w:rsidRPr="00020619" w:rsidRDefault="00896C0E" w:rsidP="00BB34DD">
            <w:pPr>
              <w:pStyle w:val="TAC"/>
              <w:rPr>
                <w:rFonts w:cs="v4.2.0"/>
                <w:lang w:eastAsia="zh-CN"/>
              </w:rPr>
            </w:pPr>
            <w:r w:rsidRPr="00020619">
              <w:rPr>
                <w:rFonts w:cs="v4.2.0"/>
                <w:lang w:eastAsia="zh-CN"/>
              </w:rPr>
              <w:t>-98</w:t>
            </w:r>
          </w:p>
        </w:tc>
      </w:tr>
      <w:tr w:rsidR="00896C0E" w:rsidRPr="00020619" w14:paraId="3516A96F" w14:textId="77777777" w:rsidTr="00BB34DD">
        <w:trPr>
          <w:cantSplit/>
          <w:jc w:val="center"/>
        </w:trPr>
        <w:tc>
          <w:tcPr>
            <w:tcW w:w="1951" w:type="dxa"/>
            <w:tcBorders>
              <w:bottom w:val="nil"/>
            </w:tcBorders>
            <w:shd w:val="clear" w:color="auto" w:fill="auto"/>
          </w:tcPr>
          <w:p w14:paraId="1FD7F86B" w14:textId="77777777" w:rsidR="00896C0E" w:rsidRPr="00020619" w:rsidRDefault="00896C0E" w:rsidP="00BB34DD">
            <w:pPr>
              <w:pStyle w:val="TAL"/>
            </w:pPr>
            <w:r w:rsidRPr="00020619">
              <w:rPr>
                <w:position w:val="-12"/>
              </w:rPr>
              <w:object w:dxaOrig="400" w:dyaOrig="360" w14:anchorId="77BA4FB9">
                <v:shape id="_x0000_i1351" type="#_x0000_t75" style="width:20.75pt;height:20.75pt" o:ole="" fillcolor="window">
                  <v:imagedata r:id="rId15" o:title=""/>
                </v:shape>
                <o:OLEObject Type="Embed" ProgID="Equation.3" ShapeID="_x0000_i1351" DrawAspect="Content" ObjectID="_1731331732" r:id="rId461"/>
              </w:object>
            </w:r>
            <w:r w:rsidRPr="00020619">
              <w:t xml:space="preserve"> </w:t>
            </w:r>
            <w:r w:rsidRPr="00020619">
              <w:rPr>
                <w:vertAlign w:val="superscript"/>
              </w:rPr>
              <w:t>Note2</w:t>
            </w:r>
          </w:p>
        </w:tc>
        <w:tc>
          <w:tcPr>
            <w:tcW w:w="1794" w:type="dxa"/>
            <w:tcBorders>
              <w:bottom w:val="nil"/>
            </w:tcBorders>
            <w:shd w:val="clear" w:color="auto" w:fill="auto"/>
          </w:tcPr>
          <w:p w14:paraId="3B61F1F2" w14:textId="77777777" w:rsidR="00896C0E" w:rsidRPr="00020619" w:rsidRDefault="00896C0E" w:rsidP="00BB34DD">
            <w:pPr>
              <w:pStyle w:val="TAC"/>
            </w:pPr>
            <w:r w:rsidRPr="00020619">
              <w:rPr>
                <w:rFonts w:cs="v4.2.0"/>
              </w:rPr>
              <w:t>dBm/15 kHz</w:t>
            </w:r>
          </w:p>
        </w:tc>
        <w:tc>
          <w:tcPr>
            <w:tcW w:w="1418" w:type="dxa"/>
          </w:tcPr>
          <w:p w14:paraId="378B98EC" w14:textId="77777777" w:rsidR="00896C0E" w:rsidRPr="00020619" w:rsidRDefault="00896C0E" w:rsidP="00BB34DD">
            <w:pPr>
              <w:pStyle w:val="TAC"/>
              <w:rPr>
                <w:rFonts w:cs="v4.2.0"/>
                <w:lang w:eastAsia="zh-CN"/>
              </w:rPr>
            </w:pPr>
            <w:r w:rsidRPr="00020619">
              <w:rPr>
                <w:rFonts w:cs="v4.2.0"/>
                <w:lang w:eastAsia="zh-CN"/>
              </w:rPr>
              <w:t>1</w:t>
            </w:r>
          </w:p>
        </w:tc>
        <w:tc>
          <w:tcPr>
            <w:tcW w:w="5161" w:type="dxa"/>
            <w:gridSpan w:val="10"/>
            <w:tcBorders>
              <w:bottom w:val="nil"/>
            </w:tcBorders>
            <w:shd w:val="clear" w:color="auto" w:fill="auto"/>
          </w:tcPr>
          <w:p w14:paraId="01765E92" w14:textId="77777777" w:rsidR="00896C0E" w:rsidRPr="00020619" w:rsidRDefault="00896C0E" w:rsidP="00BB34DD">
            <w:pPr>
              <w:pStyle w:val="TAC"/>
            </w:pPr>
            <w:r w:rsidRPr="00020619">
              <w:rPr>
                <w:rFonts w:cs="v4.2.0"/>
              </w:rPr>
              <w:t>-98</w:t>
            </w:r>
          </w:p>
        </w:tc>
      </w:tr>
      <w:tr w:rsidR="00896C0E" w:rsidRPr="00020619" w14:paraId="7469469B" w14:textId="77777777" w:rsidTr="00BB34DD">
        <w:trPr>
          <w:cantSplit/>
          <w:jc w:val="center"/>
        </w:trPr>
        <w:tc>
          <w:tcPr>
            <w:tcW w:w="1951" w:type="dxa"/>
            <w:tcBorders>
              <w:top w:val="nil"/>
              <w:bottom w:val="nil"/>
            </w:tcBorders>
            <w:shd w:val="clear" w:color="auto" w:fill="auto"/>
          </w:tcPr>
          <w:p w14:paraId="416EC91D" w14:textId="77777777" w:rsidR="00896C0E" w:rsidRPr="00020619" w:rsidRDefault="00896C0E" w:rsidP="00BB34DD">
            <w:pPr>
              <w:pStyle w:val="TAL"/>
            </w:pPr>
          </w:p>
        </w:tc>
        <w:tc>
          <w:tcPr>
            <w:tcW w:w="1794" w:type="dxa"/>
            <w:tcBorders>
              <w:top w:val="nil"/>
              <w:bottom w:val="nil"/>
            </w:tcBorders>
            <w:shd w:val="clear" w:color="auto" w:fill="auto"/>
          </w:tcPr>
          <w:p w14:paraId="52262EF2" w14:textId="77777777" w:rsidR="00896C0E" w:rsidRPr="00020619" w:rsidRDefault="00896C0E" w:rsidP="00BB34DD">
            <w:pPr>
              <w:pStyle w:val="TAC"/>
              <w:rPr>
                <w:rFonts w:cs="v4.2.0"/>
              </w:rPr>
            </w:pPr>
          </w:p>
        </w:tc>
        <w:tc>
          <w:tcPr>
            <w:tcW w:w="1418" w:type="dxa"/>
          </w:tcPr>
          <w:p w14:paraId="1DE3CE23" w14:textId="77777777" w:rsidR="00896C0E" w:rsidRPr="00020619" w:rsidRDefault="00896C0E" w:rsidP="00BB34DD">
            <w:pPr>
              <w:pStyle w:val="TAC"/>
              <w:rPr>
                <w:rFonts w:cs="v4.2.0"/>
                <w:lang w:eastAsia="zh-CN"/>
              </w:rPr>
            </w:pPr>
            <w:r w:rsidRPr="00020619">
              <w:rPr>
                <w:rFonts w:cs="v4.2.0"/>
                <w:lang w:eastAsia="zh-CN"/>
              </w:rPr>
              <w:t>2</w:t>
            </w:r>
          </w:p>
        </w:tc>
        <w:tc>
          <w:tcPr>
            <w:tcW w:w="5161" w:type="dxa"/>
            <w:gridSpan w:val="10"/>
            <w:tcBorders>
              <w:top w:val="nil"/>
              <w:bottom w:val="nil"/>
            </w:tcBorders>
            <w:shd w:val="clear" w:color="auto" w:fill="auto"/>
          </w:tcPr>
          <w:p w14:paraId="4767CE7C" w14:textId="77777777" w:rsidR="00896C0E" w:rsidRPr="00020619" w:rsidRDefault="00896C0E" w:rsidP="00BB34DD">
            <w:pPr>
              <w:pStyle w:val="TAC"/>
              <w:rPr>
                <w:rFonts w:cs="v4.2.0"/>
              </w:rPr>
            </w:pPr>
          </w:p>
        </w:tc>
      </w:tr>
      <w:tr w:rsidR="00896C0E" w:rsidRPr="00020619" w14:paraId="6B2DC235" w14:textId="77777777" w:rsidTr="00BB34DD">
        <w:trPr>
          <w:cantSplit/>
          <w:jc w:val="center"/>
        </w:trPr>
        <w:tc>
          <w:tcPr>
            <w:tcW w:w="1951" w:type="dxa"/>
            <w:tcBorders>
              <w:top w:val="nil"/>
              <w:bottom w:val="nil"/>
            </w:tcBorders>
            <w:shd w:val="clear" w:color="auto" w:fill="auto"/>
          </w:tcPr>
          <w:p w14:paraId="05C6A72B" w14:textId="77777777" w:rsidR="00896C0E" w:rsidRPr="00020619" w:rsidRDefault="00896C0E" w:rsidP="00BB34DD">
            <w:pPr>
              <w:pStyle w:val="TAL"/>
            </w:pPr>
          </w:p>
        </w:tc>
        <w:tc>
          <w:tcPr>
            <w:tcW w:w="1794" w:type="dxa"/>
            <w:tcBorders>
              <w:top w:val="nil"/>
              <w:bottom w:val="nil"/>
            </w:tcBorders>
            <w:shd w:val="clear" w:color="auto" w:fill="auto"/>
          </w:tcPr>
          <w:p w14:paraId="3107BDAA" w14:textId="77777777" w:rsidR="00896C0E" w:rsidRPr="00020619" w:rsidRDefault="00896C0E" w:rsidP="00BB34DD">
            <w:pPr>
              <w:pStyle w:val="TAC"/>
              <w:rPr>
                <w:rFonts w:cs="v4.2.0"/>
              </w:rPr>
            </w:pPr>
          </w:p>
        </w:tc>
        <w:tc>
          <w:tcPr>
            <w:tcW w:w="1418" w:type="dxa"/>
          </w:tcPr>
          <w:p w14:paraId="11040092" w14:textId="77777777" w:rsidR="00896C0E" w:rsidRPr="00020619" w:rsidRDefault="00896C0E" w:rsidP="00BB34DD">
            <w:pPr>
              <w:pStyle w:val="TAC"/>
              <w:rPr>
                <w:rFonts w:cs="v4.2.0"/>
                <w:lang w:eastAsia="zh-CN"/>
              </w:rPr>
            </w:pPr>
            <w:r w:rsidRPr="00020619">
              <w:rPr>
                <w:rFonts w:cs="v4.2.0"/>
                <w:lang w:eastAsia="zh-CN"/>
              </w:rPr>
              <w:t>3</w:t>
            </w:r>
          </w:p>
        </w:tc>
        <w:tc>
          <w:tcPr>
            <w:tcW w:w="5161" w:type="dxa"/>
            <w:gridSpan w:val="10"/>
            <w:tcBorders>
              <w:top w:val="nil"/>
              <w:bottom w:val="nil"/>
            </w:tcBorders>
            <w:shd w:val="clear" w:color="auto" w:fill="auto"/>
          </w:tcPr>
          <w:p w14:paraId="6196A466" w14:textId="77777777" w:rsidR="00896C0E" w:rsidRPr="00020619" w:rsidRDefault="00896C0E" w:rsidP="00BB34DD">
            <w:pPr>
              <w:pStyle w:val="TAC"/>
              <w:rPr>
                <w:rFonts w:cs="v4.2.0"/>
              </w:rPr>
            </w:pPr>
          </w:p>
        </w:tc>
      </w:tr>
      <w:tr w:rsidR="00896C0E" w:rsidRPr="00020619" w14:paraId="55423A15" w14:textId="77777777" w:rsidTr="00BB34DD">
        <w:trPr>
          <w:cantSplit/>
          <w:jc w:val="center"/>
        </w:trPr>
        <w:tc>
          <w:tcPr>
            <w:tcW w:w="1951" w:type="dxa"/>
            <w:tcBorders>
              <w:top w:val="nil"/>
              <w:bottom w:val="single" w:sz="4" w:space="0" w:color="auto"/>
            </w:tcBorders>
            <w:shd w:val="clear" w:color="auto" w:fill="auto"/>
          </w:tcPr>
          <w:p w14:paraId="55804D56" w14:textId="77777777" w:rsidR="00896C0E" w:rsidRPr="00020619" w:rsidRDefault="00896C0E" w:rsidP="00BB34DD">
            <w:pPr>
              <w:pStyle w:val="TAL"/>
            </w:pPr>
          </w:p>
        </w:tc>
        <w:tc>
          <w:tcPr>
            <w:tcW w:w="1794" w:type="dxa"/>
            <w:tcBorders>
              <w:top w:val="nil"/>
              <w:bottom w:val="single" w:sz="4" w:space="0" w:color="auto"/>
            </w:tcBorders>
            <w:shd w:val="clear" w:color="auto" w:fill="auto"/>
          </w:tcPr>
          <w:p w14:paraId="3623AD3E" w14:textId="77777777" w:rsidR="00896C0E" w:rsidRPr="00020619" w:rsidRDefault="00896C0E" w:rsidP="00BB34DD">
            <w:pPr>
              <w:pStyle w:val="TAC"/>
              <w:rPr>
                <w:rFonts w:cs="v4.2.0"/>
              </w:rPr>
            </w:pPr>
          </w:p>
        </w:tc>
        <w:tc>
          <w:tcPr>
            <w:tcW w:w="1418" w:type="dxa"/>
          </w:tcPr>
          <w:p w14:paraId="11B9E490" w14:textId="77777777" w:rsidR="00896C0E" w:rsidRPr="00020619" w:rsidRDefault="00896C0E" w:rsidP="00BB34DD">
            <w:pPr>
              <w:pStyle w:val="TAC"/>
              <w:rPr>
                <w:rFonts w:cs="v4.2.0"/>
                <w:lang w:eastAsia="zh-CN"/>
              </w:rPr>
            </w:pPr>
            <w:r w:rsidRPr="00020619">
              <w:rPr>
                <w:rFonts w:cs="v4.2.0"/>
                <w:lang w:eastAsia="zh-CN"/>
              </w:rPr>
              <w:t>4</w:t>
            </w:r>
          </w:p>
        </w:tc>
        <w:tc>
          <w:tcPr>
            <w:tcW w:w="5161" w:type="dxa"/>
            <w:gridSpan w:val="10"/>
            <w:tcBorders>
              <w:top w:val="nil"/>
            </w:tcBorders>
            <w:shd w:val="clear" w:color="auto" w:fill="auto"/>
          </w:tcPr>
          <w:p w14:paraId="23823544" w14:textId="77777777" w:rsidR="00896C0E" w:rsidRPr="00020619" w:rsidRDefault="00896C0E" w:rsidP="00BB34DD">
            <w:pPr>
              <w:pStyle w:val="TAC"/>
              <w:rPr>
                <w:rFonts w:cs="v4.2.0"/>
              </w:rPr>
            </w:pPr>
          </w:p>
        </w:tc>
      </w:tr>
      <w:tr w:rsidR="00896C0E" w:rsidRPr="00020619" w14:paraId="4769F5B9" w14:textId="77777777" w:rsidTr="00BB34DD">
        <w:trPr>
          <w:cantSplit/>
          <w:jc w:val="center"/>
        </w:trPr>
        <w:tc>
          <w:tcPr>
            <w:tcW w:w="1951" w:type="dxa"/>
            <w:tcBorders>
              <w:bottom w:val="nil"/>
            </w:tcBorders>
            <w:shd w:val="clear" w:color="auto" w:fill="auto"/>
          </w:tcPr>
          <w:p w14:paraId="68BB234C" w14:textId="77777777" w:rsidR="00896C0E" w:rsidRPr="00020619" w:rsidRDefault="00896C0E" w:rsidP="00BB34DD">
            <w:pPr>
              <w:pStyle w:val="TAL"/>
            </w:pPr>
            <w:r w:rsidRPr="00020619">
              <w:rPr>
                <w:position w:val="-12"/>
              </w:rPr>
              <w:object w:dxaOrig="800" w:dyaOrig="380" w14:anchorId="4191581B">
                <v:shape id="_x0000_i1352" type="#_x0000_t75" style="width:45.5pt;height:15.45pt" o:ole="" fillcolor="window">
                  <v:imagedata r:id="rId20" o:title=""/>
                </v:shape>
                <o:OLEObject Type="Embed" ProgID="Equation.3" ShapeID="_x0000_i1352" DrawAspect="Content" ObjectID="_1731331733" r:id="rId462"/>
              </w:object>
            </w:r>
          </w:p>
        </w:tc>
        <w:tc>
          <w:tcPr>
            <w:tcW w:w="1794" w:type="dxa"/>
            <w:tcBorders>
              <w:bottom w:val="nil"/>
            </w:tcBorders>
            <w:shd w:val="clear" w:color="auto" w:fill="auto"/>
          </w:tcPr>
          <w:p w14:paraId="6E461B7C" w14:textId="77777777" w:rsidR="00896C0E" w:rsidRPr="00020619" w:rsidRDefault="00896C0E" w:rsidP="00BB34DD">
            <w:pPr>
              <w:pStyle w:val="TAC"/>
            </w:pPr>
            <w:r w:rsidRPr="00020619">
              <w:rPr>
                <w:rFonts w:cs="v4.2.0"/>
              </w:rPr>
              <w:t>dB</w:t>
            </w:r>
          </w:p>
        </w:tc>
        <w:tc>
          <w:tcPr>
            <w:tcW w:w="1418" w:type="dxa"/>
          </w:tcPr>
          <w:p w14:paraId="12994E13"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vMerge w:val="restart"/>
          </w:tcPr>
          <w:p w14:paraId="1E54E348" w14:textId="77777777" w:rsidR="00896C0E" w:rsidRPr="00020619" w:rsidRDefault="00896C0E" w:rsidP="00BB34DD">
            <w:pPr>
              <w:pStyle w:val="TAC"/>
            </w:pPr>
            <w:r w:rsidRPr="00020619">
              <w:rPr>
                <w:rFonts w:cs="v4.2.0"/>
              </w:rPr>
              <w:t>7</w:t>
            </w:r>
          </w:p>
        </w:tc>
        <w:tc>
          <w:tcPr>
            <w:tcW w:w="851" w:type="dxa"/>
            <w:gridSpan w:val="2"/>
            <w:vMerge w:val="restart"/>
          </w:tcPr>
          <w:p w14:paraId="399FF35C" w14:textId="77777777" w:rsidR="00896C0E" w:rsidRPr="00020619" w:rsidRDefault="00896C0E" w:rsidP="00BB34DD">
            <w:pPr>
              <w:pStyle w:val="TAC"/>
            </w:pPr>
            <w:r w:rsidRPr="00020619">
              <w:rPr>
                <w:rFonts w:cs="v4.2.0"/>
              </w:rPr>
              <w:t>-infinity</w:t>
            </w:r>
          </w:p>
        </w:tc>
        <w:tc>
          <w:tcPr>
            <w:tcW w:w="899" w:type="dxa"/>
            <w:vMerge w:val="restart"/>
          </w:tcPr>
          <w:p w14:paraId="4847DEB9" w14:textId="77777777" w:rsidR="00896C0E" w:rsidRPr="00020619" w:rsidRDefault="00896C0E" w:rsidP="00BB34DD">
            <w:pPr>
              <w:pStyle w:val="TAC"/>
            </w:pPr>
            <w:r w:rsidRPr="00020619">
              <w:rPr>
                <w:rFonts w:cs="v4.2.0"/>
              </w:rPr>
              <w:t>-infinity</w:t>
            </w:r>
          </w:p>
        </w:tc>
        <w:tc>
          <w:tcPr>
            <w:tcW w:w="802" w:type="dxa"/>
            <w:vMerge w:val="restart"/>
          </w:tcPr>
          <w:p w14:paraId="083831EE" w14:textId="77777777" w:rsidR="00896C0E" w:rsidRPr="00020619" w:rsidRDefault="00896C0E" w:rsidP="00BB34DD">
            <w:pPr>
              <w:pStyle w:val="TAC"/>
            </w:pPr>
            <w:r w:rsidRPr="00020619">
              <w:rPr>
                <w:rFonts w:cs="v4.2.0"/>
              </w:rPr>
              <w:t>4</w:t>
            </w:r>
          </w:p>
        </w:tc>
        <w:tc>
          <w:tcPr>
            <w:tcW w:w="850" w:type="dxa"/>
            <w:gridSpan w:val="3"/>
            <w:vMerge w:val="restart"/>
          </w:tcPr>
          <w:p w14:paraId="6EE03F51" w14:textId="77777777" w:rsidR="00896C0E" w:rsidRPr="00020619" w:rsidRDefault="00896C0E" w:rsidP="00BB34DD">
            <w:pPr>
              <w:pStyle w:val="TAC"/>
            </w:pPr>
            <w:r w:rsidRPr="00020619">
              <w:rPr>
                <w:lang w:eastAsia="zh-CN"/>
              </w:rPr>
              <w:t>4</w:t>
            </w:r>
          </w:p>
        </w:tc>
        <w:tc>
          <w:tcPr>
            <w:tcW w:w="767" w:type="dxa"/>
            <w:vMerge w:val="restart"/>
          </w:tcPr>
          <w:p w14:paraId="2BE9E7AF" w14:textId="77777777" w:rsidR="00896C0E" w:rsidRPr="00020619" w:rsidRDefault="00896C0E" w:rsidP="00BB34DD">
            <w:pPr>
              <w:pStyle w:val="TAC"/>
            </w:pPr>
            <w:r w:rsidRPr="00020619">
              <w:rPr>
                <w:rFonts w:cs="v4.2.0"/>
              </w:rPr>
              <w:t>4</w:t>
            </w:r>
          </w:p>
        </w:tc>
      </w:tr>
      <w:tr w:rsidR="00896C0E" w:rsidRPr="00020619" w14:paraId="5546ED9A" w14:textId="77777777" w:rsidTr="00BB34DD">
        <w:trPr>
          <w:cantSplit/>
          <w:jc w:val="center"/>
        </w:trPr>
        <w:tc>
          <w:tcPr>
            <w:tcW w:w="1951" w:type="dxa"/>
            <w:tcBorders>
              <w:top w:val="nil"/>
              <w:bottom w:val="nil"/>
            </w:tcBorders>
            <w:shd w:val="clear" w:color="auto" w:fill="auto"/>
          </w:tcPr>
          <w:p w14:paraId="4704892E" w14:textId="77777777" w:rsidR="00896C0E" w:rsidRPr="00020619" w:rsidRDefault="00896C0E" w:rsidP="00BB34DD">
            <w:pPr>
              <w:pStyle w:val="TAL"/>
            </w:pPr>
          </w:p>
        </w:tc>
        <w:tc>
          <w:tcPr>
            <w:tcW w:w="1794" w:type="dxa"/>
            <w:tcBorders>
              <w:top w:val="nil"/>
              <w:bottom w:val="nil"/>
            </w:tcBorders>
            <w:shd w:val="clear" w:color="auto" w:fill="auto"/>
          </w:tcPr>
          <w:p w14:paraId="140F94C9" w14:textId="77777777" w:rsidR="00896C0E" w:rsidRPr="00020619" w:rsidRDefault="00896C0E" w:rsidP="00BB34DD">
            <w:pPr>
              <w:pStyle w:val="TAC"/>
              <w:rPr>
                <w:rFonts w:cs="v4.2.0"/>
              </w:rPr>
            </w:pPr>
          </w:p>
        </w:tc>
        <w:tc>
          <w:tcPr>
            <w:tcW w:w="1418" w:type="dxa"/>
          </w:tcPr>
          <w:p w14:paraId="34CBAC27"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vMerge/>
          </w:tcPr>
          <w:p w14:paraId="04981270" w14:textId="77777777" w:rsidR="00896C0E" w:rsidRPr="00020619" w:rsidRDefault="00896C0E" w:rsidP="00BB34DD">
            <w:pPr>
              <w:pStyle w:val="TAC"/>
              <w:rPr>
                <w:rFonts w:cs="v4.2.0"/>
              </w:rPr>
            </w:pPr>
          </w:p>
        </w:tc>
        <w:tc>
          <w:tcPr>
            <w:tcW w:w="851" w:type="dxa"/>
            <w:gridSpan w:val="2"/>
            <w:vMerge/>
          </w:tcPr>
          <w:p w14:paraId="590803FD" w14:textId="77777777" w:rsidR="00896C0E" w:rsidRPr="00020619" w:rsidRDefault="00896C0E" w:rsidP="00BB34DD">
            <w:pPr>
              <w:pStyle w:val="TAC"/>
              <w:rPr>
                <w:rFonts w:cs="v4.2.0"/>
              </w:rPr>
            </w:pPr>
          </w:p>
        </w:tc>
        <w:tc>
          <w:tcPr>
            <w:tcW w:w="899" w:type="dxa"/>
            <w:vMerge/>
          </w:tcPr>
          <w:p w14:paraId="238DEEAF" w14:textId="77777777" w:rsidR="00896C0E" w:rsidRPr="00020619" w:rsidRDefault="00896C0E" w:rsidP="00BB34DD">
            <w:pPr>
              <w:pStyle w:val="TAC"/>
              <w:rPr>
                <w:rFonts w:cs="v4.2.0"/>
              </w:rPr>
            </w:pPr>
          </w:p>
        </w:tc>
        <w:tc>
          <w:tcPr>
            <w:tcW w:w="802" w:type="dxa"/>
            <w:vMerge/>
          </w:tcPr>
          <w:p w14:paraId="170A6706" w14:textId="77777777" w:rsidR="00896C0E" w:rsidRPr="00020619" w:rsidRDefault="00896C0E" w:rsidP="00BB34DD">
            <w:pPr>
              <w:pStyle w:val="TAC"/>
              <w:rPr>
                <w:rFonts w:cs="v4.2.0"/>
              </w:rPr>
            </w:pPr>
          </w:p>
        </w:tc>
        <w:tc>
          <w:tcPr>
            <w:tcW w:w="850" w:type="dxa"/>
            <w:gridSpan w:val="3"/>
            <w:vMerge/>
          </w:tcPr>
          <w:p w14:paraId="051F148B" w14:textId="77777777" w:rsidR="00896C0E" w:rsidRPr="00020619" w:rsidRDefault="00896C0E" w:rsidP="00BB34DD">
            <w:pPr>
              <w:pStyle w:val="TAC"/>
              <w:rPr>
                <w:rFonts w:cs="v4.2.0"/>
              </w:rPr>
            </w:pPr>
          </w:p>
        </w:tc>
        <w:tc>
          <w:tcPr>
            <w:tcW w:w="767" w:type="dxa"/>
            <w:vMerge/>
          </w:tcPr>
          <w:p w14:paraId="1463D74A" w14:textId="77777777" w:rsidR="00896C0E" w:rsidRPr="00020619" w:rsidRDefault="00896C0E" w:rsidP="00BB34DD">
            <w:pPr>
              <w:pStyle w:val="TAC"/>
              <w:rPr>
                <w:rFonts w:cs="v4.2.0"/>
              </w:rPr>
            </w:pPr>
          </w:p>
        </w:tc>
      </w:tr>
      <w:tr w:rsidR="00896C0E" w:rsidRPr="00020619" w14:paraId="634A506D" w14:textId="77777777" w:rsidTr="00BB34DD">
        <w:trPr>
          <w:cantSplit/>
          <w:jc w:val="center"/>
        </w:trPr>
        <w:tc>
          <w:tcPr>
            <w:tcW w:w="1951" w:type="dxa"/>
            <w:tcBorders>
              <w:top w:val="nil"/>
              <w:bottom w:val="nil"/>
            </w:tcBorders>
            <w:shd w:val="clear" w:color="auto" w:fill="auto"/>
          </w:tcPr>
          <w:p w14:paraId="1D15FDDF" w14:textId="77777777" w:rsidR="00896C0E" w:rsidRPr="00020619" w:rsidRDefault="00896C0E" w:rsidP="00BB34DD">
            <w:pPr>
              <w:pStyle w:val="TAL"/>
            </w:pPr>
          </w:p>
        </w:tc>
        <w:tc>
          <w:tcPr>
            <w:tcW w:w="1794" w:type="dxa"/>
            <w:tcBorders>
              <w:top w:val="nil"/>
              <w:bottom w:val="nil"/>
            </w:tcBorders>
            <w:shd w:val="clear" w:color="auto" w:fill="auto"/>
          </w:tcPr>
          <w:p w14:paraId="6FB90E14" w14:textId="77777777" w:rsidR="00896C0E" w:rsidRPr="00020619" w:rsidRDefault="00896C0E" w:rsidP="00BB34DD">
            <w:pPr>
              <w:pStyle w:val="TAC"/>
              <w:rPr>
                <w:rFonts w:cs="v4.2.0"/>
              </w:rPr>
            </w:pPr>
          </w:p>
        </w:tc>
        <w:tc>
          <w:tcPr>
            <w:tcW w:w="1418" w:type="dxa"/>
          </w:tcPr>
          <w:p w14:paraId="295E0CB4"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vMerge/>
            <w:tcBorders>
              <w:bottom w:val="nil"/>
            </w:tcBorders>
          </w:tcPr>
          <w:p w14:paraId="181A1D8D" w14:textId="77777777" w:rsidR="00896C0E" w:rsidRPr="00020619" w:rsidRDefault="00896C0E" w:rsidP="00BB34DD">
            <w:pPr>
              <w:pStyle w:val="TAC"/>
              <w:rPr>
                <w:rFonts w:cs="v4.2.0"/>
              </w:rPr>
            </w:pPr>
          </w:p>
        </w:tc>
        <w:tc>
          <w:tcPr>
            <w:tcW w:w="851" w:type="dxa"/>
            <w:gridSpan w:val="2"/>
            <w:vMerge/>
            <w:tcBorders>
              <w:bottom w:val="nil"/>
            </w:tcBorders>
          </w:tcPr>
          <w:p w14:paraId="3CEC5AA0" w14:textId="77777777" w:rsidR="00896C0E" w:rsidRPr="00020619" w:rsidRDefault="00896C0E" w:rsidP="00BB34DD">
            <w:pPr>
              <w:pStyle w:val="TAC"/>
              <w:rPr>
                <w:rFonts w:cs="v4.2.0"/>
              </w:rPr>
            </w:pPr>
          </w:p>
        </w:tc>
        <w:tc>
          <w:tcPr>
            <w:tcW w:w="899" w:type="dxa"/>
            <w:vMerge/>
            <w:tcBorders>
              <w:bottom w:val="nil"/>
            </w:tcBorders>
          </w:tcPr>
          <w:p w14:paraId="525D9300" w14:textId="77777777" w:rsidR="00896C0E" w:rsidRPr="00020619" w:rsidRDefault="00896C0E" w:rsidP="00BB34DD">
            <w:pPr>
              <w:pStyle w:val="TAC"/>
              <w:rPr>
                <w:rFonts w:cs="v4.2.0"/>
              </w:rPr>
            </w:pPr>
          </w:p>
        </w:tc>
        <w:tc>
          <w:tcPr>
            <w:tcW w:w="802" w:type="dxa"/>
            <w:vMerge/>
            <w:tcBorders>
              <w:bottom w:val="nil"/>
            </w:tcBorders>
          </w:tcPr>
          <w:p w14:paraId="6ADD4FE6" w14:textId="77777777" w:rsidR="00896C0E" w:rsidRPr="00020619" w:rsidRDefault="00896C0E" w:rsidP="00BB34DD">
            <w:pPr>
              <w:pStyle w:val="TAC"/>
              <w:rPr>
                <w:rFonts w:cs="v4.2.0"/>
              </w:rPr>
            </w:pPr>
          </w:p>
        </w:tc>
        <w:tc>
          <w:tcPr>
            <w:tcW w:w="850" w:type="dxa"/>
            <w:gridSpan w:val="3"/>
            <w:vMerge/>
            <w:tcBorders>
              <w:bottom w:val="nil"/>
            </w:tcBorders>
          </w:tcPr>
          <w:p w14:paraId="474F0FC8" w14:textId="77777777" w:rsidR="00896C0E" w:rsidRPr="00020619" w:rsidRDefault="00896C0E" w:rsidP="00BB34DD">
            <w:pPr>
              <w:pStyle w:val="TAC"/>
              <w:rPr>
                <w:rFonts w:cs="v4.2.0"/>
              </w:rPr>
            </w:pPr>
          </w:p>
        </w:tc>
        <w:tc>
          <w:tcPr>
            <w:tcW w:w="767" w:type="dxa"/>
            <w:vMerge/>
            <w:tcBorders>
              <w:bottom w:val="nil"/>
            </w:tcBorders>
          </w:tcPr>
          <w:p w14:paraId="3F1D54C8" w14:textId="77777777" w:rsidR="00896C0E" w:rsidRPr="00020619" w:rsidRDefault="00896C0E" w:rsidP="00BB34DD">
            <w:pPr>
              <w:pStyle w:val="TAC"/>
              <w:rPr>
                <w:rFonts w:cs="v4.2.0"/>
              </w:rPr>
            </w:pPr>
          </w:p>
        </w:tc>
      </w:tr>
      <w:tr w:rsidR="00896C0E" w:rsidRPr="00020619" w14:paraId="4060B2F6" w14:textId="77777777" w:rsidTr="00BB34DD">
        <w:trPr>
          <w:cantSplit/>
          <w:jc w:val="center"/>
        </w:trPr>
        <w:tc>
          <w:tcPr>
            <w:tcW w:w="1951" w:type="dxa"/>
            <w:tcBorders>
              <w:top w:val="nil"/>
              <w:bottom w:val="single" w:sz="4" w:space="0" w:color="auto"/>
            </w:tcBorders>
            <w:shd w:val="clear" w:color="auto" w:fill="auto"/>
          </w:tcPr>
          <w:p w14:paraId="34FC4249" w14:textId="77777777" w:rsidR="00896C0E" w:rsidRPr="00020619" w:rsidRDefault="00896C0E" w:rsidP="00BB34DD">
            <w:pPr>
              <w:pStyle w:val="TAL"/>
            </w:pPr>
          </w:p>
        </w:tc>
        <w:tc>
          <w:tcPr>
            <w:tcW w:w="1794" w:type="dxa"/>
            <w:tcBorders>
              <w:top w:val="nil"/>
              <w:bottom w:val="single" w:sz="4" w:space="0" w:color="auto"/>
            </w:tcBorders>
            <w:shd w:val="clear" w:color="auto" w:fill="auto"/>
          </w:tcPr>
          <w:p w14:paraId="4C87B872" w14:textId="77777777" w:rsidR="00896C0E" w:rsidRPr="00020619" w:rsidRDefault="00896C0E" w:rsidP="00BB34DD">
            <w:pPr>
              <w:pStyle w:val="TAC"/>
              <w:rPr>
                <w:rFonts w:cs="v4.2.0"/>
              </w:rPr>
            </w:pPr>
          </w:p>
        </w:tc>
        <w:tc>
          <w:tcPr>
            <w:tcW w:w="1418" w:type="dxa"/>
          </w:tcPr>
          <w:p w14:paraId="0DBBC3A9"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Borders>
              <w:top w:val="nil"/>
            </w:tcBorders>
          </w:tcPr>
          <w:p w14:paraId="774DE07D" w14:textId="77777777" w:rsidR="00896C0E" w:rsidRPr="00020619" w:rsidRDefault="00896C0E" w:rsidP="00BB34DD">
            <w:pPr>
              <w:pStyle w:val="TAC"/>
              <w:rPr>
                <w:rFonts w:cs="v4.2.0"/>
              </w:rPr>
            </w:pPr>
          </w:p>
        </w:tc>
        <w:tc>
          <w:tcPr>
            <w:tcW w:w="851" w:type="dxa"/>
            <w:gridSpan w:val="2"/>
            <w:tcBorders>
              <w:top w:val="nil"/>
            </w:tcBorders>
          </w:tcPr>
          <w:p w14:paraId="01AA2129" w14:textId="77777777" w:rsidR="00896C0E" w:rsidRPr="00020619" w:rsidRDefault="00896C0E" w:rsidP="00BB34DD">
            <w:pPr>
              <w:pStyle w:val="TAC"/>
              <w:rPr>
                <w:rFonts w:cs="v4.2.0"/>
              </w:rPr>
            </w:pPr>
          </w:p>
        </w:tc>
        <w:tc>
          <w:tcPr>
            <w:tcW w:w="899" w:type="dxa"/>
            <w:tcBorders>
              <w:top w:val="nil"/>
            </w:tcBorders>
          </w:tcPr>
          <w:p w14:paraId="76C6DE35" w14:textId="77777777" w:rsidR="00896C0E" w:rsidRPr="00020619" w:rsidRDefault="00896C0E" w:rsidP="00BB34DD">
            <w:pPr>
              <w:pStyle w:val="TAC"/>
              <w:rPr>
                <w:rFonts w:cs="v4.2.0"/>
              </w:rPr>
            </w:pPr>
          </w:p>
        </w:tc>
        <w:tc>
          <w:tcPr>
            <w:tcW w:w="802" w:type="dxa"/>
            <w:tcBorders>
              <w:top w:val="nil"/>
            </w:tcBorders>
          </w:tcPr>
          <w:p w14:paraId="46479FED" w14:textId="77777777" w:rsidR="00896C0E" w:rsidRPr="00020619" w:rsidRDefault="00896C0E" w:rsidP="00BB34DD">
            <w:pPr>
              <w:pStyle w:val="TAC"/>
              <w:rPr>
                <w:rFonts w:cs="v4.2.0"/>
              </w:rPr>
            </w:pPr>
          </w:p>
        </w:tc>
        <w:tc>
          <w:tcPr>
            <w:tcW w:w="850" w:type="dxa"/>
            <w:gridSpan w:val="3"/>
            <w:tcBorders>
              <w:top w:val="nil"/>
            </w:tcBorders>
          </w:tcPr>
          <w:p w14:paraId="44CF121A" w14:textId="77777777" w:rsidR="00896C0E" w:rsidRPr="00020619" w:rsidRDefault="00896C0E" w:rsidP="00BB34DD">
            <w:pPr>
              <w:pStyle w:val="TAC"/>
              <w:rPr>
                <w:rFonts w:cs="v4.2.0"/>
              </w:rPr>
            </w:pPr>
          </w:p>
        </w:tc>
        <w:tc>
          <w:tcPr>
            <w:tcW w:w="767" w:type="dxa"/>
            <w:tcBorders>
              <w:top w:val="nil"/>
            </w:tcBorders>
          </w:tcPr>
          <w:p w14:paraId="56F64277" w14:textId="77777777" w:rsidR="00896C0E" w:rsidRPr="00020619" w:rsidRDefault="00896C0E" w:rsidP="00BB34DD">
            <w:pPr>
              <w:pStyle w:val="TAC"/>
              <w:rPr>
                <w:rFonts w:cs="v4.2.0"/>
              </w:rPr>
            </w:pPr>
          </w:p>
        </w:tc>
      </w:tr>
      <w:tr w:rsidR="00896C0E" w:rsidRPr="00020619" w14:paraId="720F557C" w14:textId="77777777" w:rsidTr="00BB34DD">
        <w:trPr>
          <w:cantSplit/>
          <w:jc w:val="center"/>
        </w:trPr>
        <w:tc>
          <w:tcPr>
            <w:tcW w:w="1951" w:type="dxa"/>
            <w:tcBorders>
              <w:bottom w:val="nil"/>
            </w:tcBorders>
            <w:shd w:val="clear" w:color="auto" w:fill="auto"/>
          </w:tcPr>
          <w:p w14:paraId="58BE5824" w14:textId="77777777" w:rsidR="00896C0E" w:rsidRPr="00020619" w:rsidRDefault="00896C0E" w:rsidP="00BB34DD">
            <w:pPr>
              <w:pStyle w:val="TAL"/>
            </w:pPr>
            <w:r w:rsidRPr="00020619">
              <w:t xml:space="preserve">SS-RSRP </w:t>
            </w:r>
            <w:r w:rsidRPr="00020619">
              <w:rPr>
                <w:vertAlign w:val="superscript"/>
              </w:rPr>
              <w:t>Note3</w:t>
            </w:r>
          </w:p>
        </w:tc>
        <w:tc>
          <w:tcPr>
            <w:tcW w:w="1794" w:type="dxa"/>
            <w:tcBorders>
              <w:bottom w:val="nil"/>
            </w:tcBorders>
            <w:shd w:val="clear" w:color="auto" w:fill="auto"/>
          </w:tcPr>
          <w:p w14:paraId="19482F94" w14:textId="77777777" w:rsidR="00896C0E" w:rsidRPr="00020619" w:rsidRDefault="00896C0E" w:rsidP="00BB34DD">
            <w:pPr>
              <w:pStyle w:val="TAC"/>
            </w:pPr>
            <w:r w:rsidRPr="00020619">
              <w:rPr>
                <w:rFonts w:cs="v4.2.0"/>
              </w:rPr>
              <w:t>dBm/SCS</w:t>
            </w:r>
          </w:p>
        </w:tc>
        <w:tc>
          <w:tcPr>
            <w:tcW w:w="1418" w:type="dxa"/>
          </w:tcPr>
          <w:p w14:paraId="0155F3B9"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Pr>
          <w:p w14:paraId="5973A119" w14:textId="77777777" w:rsidR="00896C0E" w:rsidRPr="00020619" w:rsidRDefault="00896C0E" w:rsidP="00BB34DD">
            <w:pPr>
              <w:pStyle w:val="TAC"/>
            </w:pPr>
            <w:r w:rsidRPr="00020619">
              <w:rPr>
                <w:rFonts w:cs="v4.2.0"/>
              </w:rPr>
              <w:t>-91</w:t>
            </w:r>
          </w:p>
        </w:tc>
        <w:tc>
          <w:tcPr>
            <w:tcW w:w="851" w:type="dxa"/>
            <w:gridSpan w:val="2"/>
          </w:tcPr>
          <w:p w14:paraId="43F83252" w14:textId="77777777" w:rsidR="00896C0E" w:rsidRPr="00020619" w:rsidRDefault="00896C0E" w:rsidP="00BB34DD">
            <w:pPr>
              <w:pStyle w:val="TAC"/>
            </w:pPr>
            <w:r w:rsidRPr="00020619">
              <w:rPr>
                <w:rFonts w:cs="v4.2.0"/>
              </w:rPr>
              <w:t>-infinity</w:t>
            </w:r>
          </w:p>
        </w:tc>
        <w:tc>
          <w:tcPr>
            <w:tcW w:w="899" w:type="dxa"/>
          </w:tcPr>
          <w:p w14:paraId="23AF4ADC" w14:textId="77777777" w:rsidR="00896C0E" w:rsidRPr="00020619" w:rsidRDefault="00896C0E" w:rsidP="00BB34DD">
            <w:pPr>
              <w:pStyle w:val="TAC"/>
            </w:pPr>
            <w:r w:rsidRPr="00020619">
              <w:rPr>
                <w:rFonts w:cs="v4.2.0"/>
              </w:rPr>
              <w:t>-infinity</w:t>
            </w:r>
          </w:p>
        </w:tc>
        <w:tc>
          <w:tcPr>
            <w:tcW w:w="802" w:type="dxa"/>
          </w:tcPr>
          <w:p w14:paraId="16D78FF3" w14:textId="77777777" w:rsidR="00896C0E" w:rsidRPr="00020619" w:rsidRDefault="00896C0E" w:rsidP="00BB34DD">
            <w:pPr>
              <w:pStyle w:val="TAC"/>
              <w:rPr>
                <w:lang w:eastAsia="zh-CN"/>
              </w:rPr>
            </w:pPr>
            <w:r w:rsidRPr="00020619">
              <w:rPr>
                <w:lang w:eastAsia="zh-CN"/>
              </w:rPr>
              <w:t>-94</w:t>
            </w:r>
          </w:p>
        </w:tc>
        <w:tc>
          <w:tcPr>
            <w:tcW w:w="850" w:type="dxa"/>
            <w:gridSpan w:val="3"/>
          </w:tcPr>
          <w:p w14:paraId="66BA0F54" w14:textId="77777777" w:rsidR="00896C0E" w:rsidRPr="00020619" w:rsidRDefault="00896C0E" w:rsidP="00BB34DD">
            <w:pPr>
              <w:pStyle w:val="TAC"/>
              <w:rPr>
                <w:lang w:eastAsia="zh-CN"/>
              </w:rPr>
            </w:pPr>
            <w:r w:rsidRPr="00020619">
              <w:rPr>
                <w:lang w:eastAsia="zh-CN"/>
              </w:rPr>
              <w:t>-94</w:t>
            </w:r>
          </w:p>
        </w:tc>
        <w:tc>
          <w:tcPr>
            <w:tcW w:w="767" w:type="dxa"/>
          </w:tcPr>
          <w:p w14:paraId="0AEAF03F" w14:textId="77777777" w:rsidR="00896C0E" w:rsidRPr="00020619" w:rsidRDefault="00896C0E" w:rsidP="00BB34DD">
            <w:pPr>
              <w:pStyle w:val="TAC"/>
              <w:rPr>
                <w:lang w:eastAsia="zh-CN"/>
              </w:rPr>
            </w:pPr>
            <w:r w:rsidRPr="00020619">
              <w:rPr>
                <w:lang w:eastAsia="zh-CN"/>
              </w:rPr>
              <w:t>-94</w:t>
            </w:r>
          </w:p>
        </w:tc>
      </w:tr>
      <w:tr w:rsidR="00896C0E" w:rsidRPr="00020619" w14:paraId="1A2B02F8" w14:textId="77777777" w:rsidTr="00BB34DD">
        <w:trPr>
          <w:cantSplit/>
          <w:jc w:val="center"/>
        </w:trPr>
        <w:tc>
          <w:tcPr>
            <w:tcW w:w="1951" w:type="dxa"/>
            <w:tcBorders>
              <w:top w:val="nil"/>
              <w:bottom w:val="nil"/>
            </w:tcBorders>
            <w:shd w:val="clear" w:color="auto" w:fill="auto"/>
          </w:tcPr>
          <w:p w14:paraId="514F6384" w14:textId="77777777" w:rsidR="00896C0E" w:rsidRPr="00020619" w:rsidRDefault="00896C0E" w:rsidP="00BB34DD">
            <w:pPr>
              <w:pStyle w:val="TAL"/>
            </w:pPr>
          </w:p>
        </w:tc>
        <w:tc>
          <w:tcPr>
            <w:tcW w:w="1794" w:type="dxa"/>
            <w:tcBorders>
              <w:top w:val="nil"/>
              <w:bottom w:val="nil"/>
            </w:tcBorders>
            <w:shd w:val="clear" w:color="auto" w:fill="auto"/>
          </w:tcPr>
          <w:p w14:paraId="6DA9A753" w14:textId="77777777" w:rsidR="00896C0E" w:rsidRPr="00020619" w:rsidRDefault="00896C0E" w:rsidP="00BB34DD">
            <w:pPr>
              <w:pStyle w:val="TAC"/>
              <w:rPr>
                <w:rFonts w:cs="v4.2.0"/>
              </w:rPr>
            </w:pPr>
          </w:p>
        </w:tc>
        <w:tc>
          <w:tcPr>
            <w:tcW w:w="1418" w:type="dxa"/>
          </w:tcPr>
          <w:p w14:paraId="20851C55"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Pr>
          <w:p w14:paraId="2D9CA20D" w14:textId="77777777" w:rsidR="00896C0E" w:rsidRPr="00020619" w:rsidRDefault="00896C0E" w:rsidP="00BB34DD">
            <w:pPr>
              <w:pStyle w:val="TAC"/>
              <w:rPr>
                <w:rFonts w:cs="v4.2.0"/>
              </w:rPr>
            </w:pPr>
            <w:r w:rsidRPr="00020619">
              <w:rPr>
                <w:rFonts w:cs="v4.2.0"/>
              </w:rPr>
              <w:t>-91</w:t>
            </w:r>
          </w:p>
        </w:tc>
        <w:tc>
          <w:tcPr>
            <w:tcW w:w="851" w:type="dxa"/>
            <w:gridSpan w:val="2"/>
          </w:tcPr>
          <w:p w14:paraId="6D0196E6" w14:textId="77777777" w:rsidR="00896C0E" w:rsidRPr="00020619" w:rsidRDefault="00896C0E" w:rsidP="00BB34DD">
            <w:pPr>
              <w:pStyle w:val="TAC"/>
              <w:rPr>
                <w:rFonts w:cs="v4.2.0"/>
              </w:rPr>
            </w:pPr>
            <w:r w:rsidRPr="00020619">
              <w:rPr>
                <w:rFonts w:cs="v4.2.0"/>
              </w:rPr>
              <w:t>-infinity</w:t>
            </w:r>
          </w:p>
        </w:tc>
        <w:tc>
          <w:tcPr>
            <w:tcW w:w="899" w:type="dxa"/>
          </w:tcPr>
          <w:p w14:paraId="7106EF03" w14:textId="77777777" w:rsidR="00896C0E" w:rsidRPr="00020619" w:rsidRDefault="00896C0E" w:rsidP="00BB34DD">
            <w:pPr>
              <w:pStyle w:val="TAC"/>
              <w:rPr>
                <w:rFonts w:cs="v4.2.0"/>
              </w:rPr>
            </w:pPr>
            <w:r w:rsidRPr="00020619">
              <w:rPr>
                <w:rFonts w:cs="v4.2.0"/>
              </w:rPr>
              <w:t>-infinity</w:t>
            </w:r>
          </w:p>
        </w:tc>
        <w:tc>
          <w:tcPr>
            <w:tcW w:w="802" w:type="dxa"/>
          </w:tcPr>
          <w:p w14:paraId="320C30DD" w14:textId="77777777" w:rsidR="00896C0E" w:rsidRPr="00020619" w:rsidRDefault="00896C0E" w:rsidP="00BB34DD">
            <w:pPr>
              <w:pStyle w:val="TAC"/>
              <w:rPr>
                <w:rFonts w:cs="v4.2.0"/>
              </w:rPr>
            </w:pPr>
            <w:r w:rsidRPr="00020619">
              <w:rPr>
                <w:lang w:eastAsia="zh-CN"/>
              </w:rPr>
              <w:t>-94</w:t>
            </w:r>
          </w:p>
        </w:tc>
        <w:tc>
          <w:tcPr>
            <w:tcW w:w="850" w:type="dxa"/>
            <w:gridSpan w:val="3"/>
          </w:tcPr>
          <w:p w14:paraId="18BB61FC" w14:textId="77777777" w:rsidR="00896C0E" w:rsidRPr="00020619" w:rsidRDefault="00896C0E" w:rsidP="00BB34DD">
            <w:pPr>
              <w:pStyle w:val="TAC"/>
              <w:rPr>
                <w:rFonts w:cs="v4.2.0"/>
              </w:rPr>
            </w:pPr>
            <w:r w:rsidRPr="00020619">
              <w:rPr>
                <w:lang w:eastAsia="zh-CN"/>
              </w:rPr>
              <w:t>-94</w:t>
            </w:r>
          </w:p>
        </w:tc>
        <w:tc>
          <w:tcPr>
            <w:tcW w:w="767" w:type="dxa"/>
          </w:tcPr>
          <w:p w14:paraId="67AAAFE6" w14:textId="77777777" w:rsidR="00896C0E" w:rsidRPr="00020619" w:rsidRDefault="00896C0E" w:rsidP="00BB34DD">
            <w:pPr>
              <w:pStyle w:val="TAC"/>
              <w:rPr>
                <w:rFonts w:cs="v4.2.0"/>
              </w:rPr>
            </w:pPr>
            <w:r w:rsidRPr="00020619">
              <w:rPr>
                <w:lang w:eastAsia="zh-CN"/>
              </w:rPr>
              <w:t>-94</w:t>
            </w:r>
          </w:p>
        </w:tc>
      </w:tr>
      <w:tr w:rsidR="00896C0E" w:rsidRPr="00020619" w14:paraId="62E45EB0" w14:textId="77777777" w:rsidTr="00BB34DD">
        <w:trPr>
          <w:cantSplit/>
          <w:jc w:val="center"/>
        </w:trPr>
        <w:tc>
          <w:tcPr>
            <w:tcW w:w="1951" w:type="dxa"/>
            <w:tcBorders>
              <w:top w:val="nil"/>
              <w:bottom w:val="nil"/>
            </w:tcBorders>
            <w:shd w:val="clear" w:color="auto" w:fill="auto"/>
          </w:tcPr>
          <w:p w14:paraId="7F1D9398" w14:textId="77777777" w:rsidR="00896C0E" w:rsidRPr="00020619" w:rsidRDefault="00896C0E" w:rsidP="00BB34DD">
            <w:pPr>
              <w:pStyle w:val="TAL"/>
            </w:pPr>
          </w:p>
        </w:tc>
        <w:tc>
          <w:tcPr>
            <w:tcW w:w="1794" w:type="dxa"/>
            <w:tcBorders>
              <w:top w:val="nil"/>
              <w:bottom w:val="nil"/>
            </w:tcBorders>
            <w:shd w:val="clear" w:color="auto" w:fill="auto"/>
          </w:tcPr>
          <w:p w14:paraId="2CB43491" w14:textId="77777777" w:rsidR="00896C0E" w:rsidRPr="00020619" w:rsidRDefault="00896C0E" w:rsidP="00BB34DD">
            <w:pPr>
              <w:pStyle w:val="TAC"/>
              <w:rPr>
                <w:rFonts w:cs="v4.2.0"/>
              </w:rPr>
            </w:pPr>
          </w:p>
        </w:tc>
        <w:tc>
          <w:tcPr>
            <w:tcW w:w="1418" w:type="dxa"/>
          </w:tcPr>
          <w:p w14:paraId="18516C61"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Pr>
          <w:p w14:paraId="06B78694" w14:textId="77777777" w:rsidR="00896C0E" w:rsidRPr="00020619" w:rsidRDefault="00896C0E" w:rsidP="00BB34DD">
            <w:pPr>
              <w:pStyle w:val="TAC"/>
              <w:rPr>
                <w:rFonts w:cs="v4.2.0"/>
                <w:lang w:eastAsia="zh-CN"/>
              </w:rPr>
            </w:pPr>
            <w:r w:rsidRPr="00020619">
              <w:rPr>
                <w:rFonts w:cs="v4.2.0"/>
                <w:lang w:eastAsia="zh-CN"/>
              </w:rPr>
              <w:t>-88</w:t>
            </w:r>
          </w:p>
        </w:tc>
        <w:tc>
          <w:tcPr>
            <w:tcW w:w="851" w:type="dxa"/>
            <w:gridSpan w:val="2"/>
          </w:tcPr>
          <w:p w14:paraId="49B29E3A" w14:textId="77777777" w:rsidR="00896C0E" w:rsidRPr="00020619" w:rsidRDefault="00896C0E" w:rsidP="00BB34DD">
            <w:pPr>
              <w:pStyle w:val="TAC"/>
              <w:rPr>
                <w:rFonts w:cs="v4.2.0"/>
                <w:lang w:eastAsia="zh-CN"/>
              </w:rPr>
            </w:pPr>
            <w:r w:rsidRPr="00020619">
              <w:rPr>
                <w:rFonts w:cs="v4.2.0"/>
              </w:rPr>
              <w:t>-infinity</w:t>
            </w:r>
          </w:p>
        </w:tc>
        <w:tc>
          <w:tcPr>
            <w:tcW w:w="899" w:type="dxa"/>
          </w:tcPr>
          <w:p w14:paraId="646CF554" w14:textId="77777777" w:rsidR="00896C0E" w:rsidRPr="00020619" w:rsidRDefault="00896C0E" w:rsidP="00BB34DD">
            <w:pPr>
              <w:pStyle w:val="TAC"/>
              <w:rPr>
                <w:rFonts w:cs="v4.2.0"/>
                <w:lang w:eastAsia="zh-CN"/>
              </w:rPr>
            </w:pPr>
            <w:r w:rsidRPr="00020619">
              <w:rPr>
                <w:rFonts w:cs="v4.2.0"/>
              </w:rPr>
              <w:t>-infinity</w:t>
            </w:r>
          </w:p>
        </w:tc>
        <w:tc>
          <w:tcPr>
            <w:tcW w:w="802" w:type="dxa"/>
          </w:tcPr>
          <w:p w14:paraId="430C84B0" w14:textId="77777777" w:rsidR="00896C0E" w:rsidRPr="00020619" w:rsidRDefault="00896C0E" w:rsidP="00BB34DD">
            <w:pPr>
              <w:pStyle w:val="TAC"/>
              <w:rPr>
                <w:rFonts w:cs="v4.2.0"/>
                <w:lang w:eastAsia="zh-CN"/>
              </w:rPr>
            </w:pPr>
            <w:r w:rsidRPr="00020619">
              <w:rPr>
                <w:rFonts w:cs="v4.2.0"/>
                <w:lang w:eastAsia="zh-CN"/>
              </w:rPr>
              <w:t>-91</w:t>
            </w:r>
          </w:p>
        </w:tc>
        <w:tc>
          <w:tcPr>
            <w:tcW w:w="850" w:type="dxa"/>
            <w:gridSpan w:val="3"/>
          </w:tcPr>
          <w:p w14:paraId="524B205D" w14:textId="77777777" w:rsidR="00896C0E" w:rsidRPr="00020619" w:rsidRDefault="00896C0E" w:rsidP="00BB34DD">
            <w:pPr>
              <w:pStyle w:val="TAC"/>
              <w:rPr>
                <w:rFonts w:cs="v4.2.0"/>
                <w:lang w:eastAsia="zh-CN"/>
              </w:rPr>
            </w:pPr>
            <w:r w:rsidRPr="00020619">
              <w:rPr>
                <w:rFonts w:cs="v4.2.0"/>
                <w:lang w:eastAsia="zh-CN"/>
              </w:rPr>
              <w:t>-91</w:t>
            </w:r>
          </w:p>
        </w:tc>
        <w:tc>
          <w:tcPr>
            <w:tcW w:w="767" w:type="dxa"/>
          </w:tcPr>
          <w:p w14:paraId="2725741E" w14:textId="77777777" w:rsidR="00896C0E" w:rsidRPr="00020619" w:rsidRDefault="00896C0E" w:rsidP="00BB34DD">
            <w:pPr>
              <w:pStyle w:val="TAC"/>
              <w:rPr>
                <w:rFonts w:cs="v4.2.0"/>
                <w:lang w:eastAsia="zh-CN"/>
              </w:rPr>
            </w:pPr>
            <w:r w:rsidRPr="00020619">
              <w:rPr>
                <w:rFonts w:cs="v4.2.0"/>
                <w:lang w:eastAsia="zh-CN"/>
              </w:rPr>
              <w:t>-91</w:t>
            </w:r>
          </w:p>
        </w:tc>
      </w:tr>
      <w:tr w:rsidR="00896C0E" w:rsidRPr="00020619" w14:paraId="128B6FE6" w14:textId="77777777" w:rsidTr="00BB34DD">
        <w:trPr>
          <w:cantSplit/>
          <w:jc w:val="center"/>
        </w:trPr>
        <w:tc>
          <w:tcPr>
            <w:tcW w:w="1951" w:type="dxa"/>
            <w:tcBorders>
              <w:top w:val="nil"/>
              <w:bottom w:val="single" w:sz="4" w:space="0" w:color="auto"/>
            </w:tcBorders>
            <w:shd w:val="clear" w:color="auto" w:fill="auto"/>
          </w:tcPr>
          <w:p w14:paraId="6E118430" w14:textId="77777777" w:rsidR="00896C0E" w:rsidRPr="00020619" w:rsidRDefault="00896C0E" w:rsidP="00BB34DD">
            <w:pPr>
              <w:pStyle w:val="TAL"/>
            </w:pPr>
          </w:p>
        </w:tc>
        <w:tc>
          <w:tcPr>
            <w:tcW w:w="1794" w:type="dxa"/>
            <w:tcBorders>
              <w:top w:val="nil"/>
            </w:tcBorders>
            <w:shd w:val="clear" w:color="auto" w:fill="auto"/>
          </w:tcPr>
          <w:p w14:paraId="3109281D" w14:textId="77777777" w:rsidR="00896C0E" w:rsidRPr="00020619" w:rsidRDefault="00896C0E" w:rsidP="00BB34DD">
            <w:pPr>
              <w:pStyle w:val="TAC"/>
              <w:rPr>
                <w:rFonts w:cs="v4.2.0"/>
              </w:rPr>
            </w:pPr>
          </w:p>
        </w:tc>
        <w:tc>
          <w:tcPr>
            <w:tcW w:w="1418" w:type="dxa"/>
          </w:tcPr>
          <w:p w14:paraId="4754B1FB"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Pr>
          <w:p w14:paraId="173CD509" w14:textId="77777777" w:rsidR="00896C0E" w:rsidRPr="00020619" w:rsidRDefault="00896C0E" w:rsidP="00BB34DD">
            <w:pPr>
              <w:pStyle w:val="TAC"/>
              <w:rPr>
                <w:rFonts w:cs="v4.2.0"/>
                <w:lang w:eastAsia="zh-CN"/>
              </w:rPr>
            </w:pPr>
            <w:r w:rsidRPr="00020619">
              <w:rPr>
                <w:rFonts w:cs="v4.2.0"/>
              </w:rPr>
              <w:t>-91</w:t>
            </w:r>
          </w:p>
        </w:tc>
        <w:tc>
          <w:tcPr>
            <w:tcW w:w="851" w:type="dxa"/>
            <w:gridSpan w:val="2"/>
          </w:tcPr>
          <w:p w14:paraId="13C56E7F" w14:textId="77777777" w:rsidR="00896C0E" w:rsidRPr="00020619" w:rsidRDefault="00896C0E" w:rsidP="00BB34DD">
            <w:pPr>
              <w:pStyle w:val="TAC"/>
              <w:rPr>
                <w:rFonts w:cs="v4.2.0"/>
              </w:rPr>
            </w:pPr>
            <w:r w:rsidRPr="00020619">
              <w:rPr>
                <w:rFonts w:cs="v4.2.0"/>
              </w:rPr>
              <w:t>-infinity</w:t>
            </w:r>
          </w:p>
        </w:tc>
        <w:tc>
          <w:tcPr>
            <w:tcW w:w="899" w:type="dxa"/>
          </w:tcPr>
          <w:p w14:paraId="182CC8C5" w14:textId="77777777" w:rsidR="00896C0E" w:rsidRPr="00020619" w:rsidRDefault="00896C0E" w:rsidP="00BB34DD">
            <w:pPr>
              <w:pStyle w:val="TAC"/>
              <w:rPr>
                <w:rFonts w:cs="v4.2.0"/>
              </w:rPr>
            </w:pPr>
            <w:r w:rsidRPr="00020619">
              <w:rPr>
                <w:rFonts w:cs="v4.2.0"/>
              </w:rPr>
              <w:t>-infinity</w:t>
            </w:r>
          </w:p>
        </w:tc>
        <w:tc>
          <w:tcPr>
            <w:tcW w:w="802" w:type="dxa"/>
          </w:tcPr>
          <w:p w14:paraId="091EDDC0" w14:textId="77777777" w:rsidR="00896C0E" w:rsidRPr="00020619" w:rsidRDefault="00896C0E" w:rsidP="00BB34DD">
            <w:pPr>
              <w:pStyle w:val="TAC"/>
              <w:rPr>
                <w:rFonts w:cs="v4.2.0"/>
                <w:lang w:eastAsia="zh-CN"/>
              </w:rPr>
            </w:pPr>
            <w:r w:rsidRPr="00020619">
              <w:rPr>
                <w:lang w:eastAsia="zh-CN"/>
              </w:rPr>
              <w:t>-94</w:t>
            </w:r>
          </w:p>
        </w:tc>
        <w:tc>
          <w:tcPr>
            <w:tcW w:w="850" w:type="dxa"/>
            <w:gridSpan w:val="3"/>
          </w:tcPr>
          <w:p w14:paraId="002DBA5D" w14:textId="77777777" w:rsidR="00896C0E" w:rsidRPr="00020619" w:rsidRDefault="00896C0E" w:rsidP="00BB34DD">
            <w:pPr>
              <w:pStyle w:val="TAC"/>
              <w:rPr>
                <w:rFonts w:cs="v4.2.0"/>
                <w:lang w:eastAsia="zh-CN"/>
              </w:rPr>
            </w:pPr>
            <w:r w:rsidRPr="00020619">
              <w:rPr>
                <w:lang w:eastAsia="zh-CN"/>
              </w:rPr>
              <w:t>-94</w:t>
            </w:r>
          </w:p>
        </w:tc>
        <w:tc>
          <w:tcPr>
            <w:tcW w:w="767" w:type="dxa"/>
          </w:tcPr>
          <w:p w14:paraId="75532A52" w14:textId="77777777" w:rsidR="00896C0E" w:rsidRPr="00020619" w:rsidRDefault="00896C0E" w:rsidP="00BB34DD">
            <w:pPr>
              <w:pStyle w:val="TAC"/>
              <w:rPr>
                <w:rFonts w:cs="v4.2.0"/>
                <w:lang w:eastAsia="zh-CN"/>
              </w:rPr>
            </w:pPr>
            <w:r w:rsidRPr="00020619">
              <w:rPr>
                <w:lang w:eastAsia="zh-CN"/>
              </w:rPr>
              <w:t>-94</w:t>
            </w:r>
          </w:p>
        </w:tc>
      </w:tr>
      <w:tr w:rsidR="00896C0E" w:rsidRPr="00020619" w14:paraId="1F922D51" w14:textId="77777777" w:rsidTr="00BB34DD">
        <w:trPr>
          <w:cantSplit/>
          <w:jc w:val="center"/>
        </w:trPr>
        <w:tc>
          <w:tcPr>
            <w:tcW w:w="1951" w:type="dxa"/>
            <w:tcBorders>
              <w:bottom w:val="nil"/>
            </w:tcBorders>
            <w:shd w:val="clear" w:color="auto" w:fill="auto"/>
          </w:tcPr>
          <w:p w14:paraId="0A507FD5" w14:textId="77777777" w:rsidR="00896C0E" w:rsidRPr="00020619" w:rsidRDefault="00896C0E" w:rsidP="00BB34DD">
            <w:pPr>
              <w:pStyle w:val="TAL"/>
            </w:pPr>
            <w:r w:rsidRPr="00020619">
              <w:t>Io</w:t>
            </w:r>
          </w:p>
        </w:tc>
        <w:tc>
          <w:tcPr>
            <w:tcW w:w="1794" w:type="dxa"/>
          </w:tcPr>
          <w:p w14:paraId="4D44C779" w14:textId="77777777" w:rsidR="00896C0E" w:rsidRPr="00020619" w:rsidRDefault="00896C0E" w:rsidP="00BB34DD">
            <w:pPr>
              <w:pStyle w:val="TAC"/>
            </w:pPr>
            <w:r w:rsidRPr="00020619">
              <w:rPr>
                <w:rFonts w:cs="v4.2.0"/>
                <w:lang w:eastAsia="zh-CN"/>
              </w:rPr>
              <w:t>dBm/9.36 MHz</w:t>
            </w:r>
          </w:p>
        </w:tc>
        <w:tc>
          <w:tcPr>
            <w:tcW w:w="1418" w:type="dxa"/>
          </w:tcPr>
          <w:p w14:paraId="62A55687"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Pr>
          <w:p w14:paraId="7BF5769F" w14:textId="77777777" w:rsidR="00896C0E" w:rsidRPr="00020619" w:rsidRDefault="00896C0E" w:rsidP="00BB34DD">
            <w:pPr>
              <w:pStyle w:val="TAC"/>
              <w:rPr>
                <w:lang w:eastAsia="zh-CN"/>
              </w:rPr>
            </w:pPr>
            <w:r w:rsidRPr="00020619">
              <w:rPr>
                <w:lang w:eastAsia="zh-CN"/>
              </w:rPr>
              <w:t>-60.74</w:t>
            </w:r>
          </w:p>
        </w:tc>
        <w:tc>
          <w:tcPr>
            <w:tcW w:w="851" w:type="dxa"/>
            <w:gridSpan w:val="2"/>
          </w:tcPr>
          <w:p w14:paraId="12D49C17" w14:textId="77777777" w:rsidR="00896C0E" w:rsidRPr="00020619" w:rsidRDefault="00896C0E" w:rsidP="00BB34DD">
            <w:pPr>
              <w:pStyle w:val="TAC"/>
              <w:rPr>
                <w:lang w:eastAsia="zh-CN"/>
              </w:rPr>
            </w:pPr>
            <w:r w:rsidRPr="00020619">
              <w:rPr>
                <w:rFonts w:cs="v4.2.0"/>
              </w:rPr>
              <w:t>-64.59</w:t>
            </w:r>
          </w:p>
        </w:tc>
        <w:tc>
          <w:tcPr>
            <w:tcW w:w="899" w:type="dxa"/>
          </w:tcPr>
          <w:p w14:paraId="0174C83F" w14:textId="77777777" w:rsidR="00896C0E" w:rsidRPr="00020619" w:rsidRDefault="00896C0E" w:rsidP="00BB34DD">
            <w:pPr>
              <w:pStyle w:val="TAC"/>
              <w:rPr>
                <w:lang w:eastAsia="zh-CN"/>
              </w:rPr>
            </w:pPr>
            <w:r w:rsidRPr="00020619">
              <w:rPr>
                <w:rFonts w:cs="v4.2.0"/>
              </w:rPr>
              <w:t>-64.59</w:t>
            </w:r>
          </w:p>
        </w:tc>
        <w:tc>
          <w:tcPr>
            <w:tcW w:w="802" w:type="dxa"/>
          </w:tcPr>
          <w:p w14:paraId="7832BA9A" w14:textId="77777777" w:rsidR="00896C0E" w:rsidRPr="00020619" w:rsidRDefault="00896C0E" w:rsidP="00BB34DD">
            <w:pPr>
              <w:pStyle w:val="TAC"/>
              <w:rPr>
                <w:lang w:eastAsia="zh-CN"/>
              </w:rPr>
            </w:pPr>
            <w:r w:rsidRPr="00020619">
              <w:rPr>
                <w:lang w:eastAsia="zh-CN"/>
              </w:rPr>
              <w:t>-60.74</w:t>
            </w:r>
          </w:p>
        </w:tc>
        <w:tc>
          <w:tcPr>
            <w:tcW w:w="850" w:type="dxa"/>
            <w:gridSpan w:val="3"/>
          </w:tcPr>
          <w:p w14:paraId="4D2D9C1C" w14:textId="77777777" w:rsidR="00896C0E" w:rsidRPr="00020619" w:rsidRDefault="00896C0E" w:rsidP="00BB34DD">
            <w:pPr>
              <w:pStyle w:val="TAC"/>
              <w:rPr>
                <w:lang w:eastAsia="zh-CN"/>
              </w:rPr>
            </w:pPr>
            <w:r w:rsidRPr="00020619">
              <w:rPr>
                <w:lang w:eastAsia="zh-CN"/>
              </w:rPr>
              <w:t>-64.59</w:t>
            </w:r>
          </w:p>
        </w:tc>
        <w:tc>
          <w:tcPr>
            <w:tcW w:w="767" w:type="dxa"/>
          </w:tcPr>
          <w:p w14:paraId="69CAAE6B" w14:textId="77777777" w:rsidR="00896C0E" w:rsidRPr="00020619" w:rsidRDefault="00896C0E" w:rsidP="00BB34DD">
            <w:pPr>
              <w:pStyle w:val="TAC"/>
              <w:rPr>
                <w:lang w:eastAsia="zh-CN"/>
              </w:rPr>
            </w:pPr>
            <w:r w:rsidRPr="00020619">
              <w:rPr>
                <w:lang w:eastAsia="zh-CN"/>
              </w:rPr>
              <w:t>-64.59</w:t>
            </w:r>
          </w:p>
        </w:tc>
      </w:tr>
      <w:tr w:rsidR="00896C0E" w:rsidRPr="00020619" w14:paraId="5A518C54" w14:textId="77777777" w:rsidTr="00BB34DD">
        <w:trPr>
          <w:cantSplit/>
          <w:jc w:val="center"/>
        </w:trPr>
        <w:tc>
          <w:tcPr>
            <w:tcW w:w="1951" w:type="dxa"/>
            <w:tcBorders>
              <w:top w:val="nil"/>
              <w:bottom w:val="nil"/>
            </w:tcBorders>
            <w:shd w:val="clear" w:color="auto" w:fill="auto"/>
          </w:tcPr>
          <w:p w14:paraId="45E14C39" w14:textId="77777777" w:rsidR="00896C0E" w:rsidRPr="00020619" w:rsidRDefault="00896C0E" w:rsidP="00BB34DD">
            <w:pPr>
              <w:pStyle w:val="TAL"/>
            </w:pPr>
          </w:p>
        </w:tc>
        <w:tc>
          <w:tcPr>
            <w:tcW w:w="1794" w:type="dxa"/>
          </w:tcPr>
          <w:p w14:paraId="6F3611B4" w14:textId="77777777" w:rsidR="00896C0E" w:rsidRPr="00020619" w:rsidRDefault="00896C0E" w:rsidP="00BB34DD">
            <w:pPr>
              <w:pStyle w:val="TAC"/>
              <w:rPr>
                <w:rFonts w:cs="v4.2.0"/>
              </w:rPr>
            </w:pPr>
            <w:r w:rsidRPr="00020619">
              <w:rPr>
                <w:rFonts w:cs="v4.2.0"/>
                <w:lang w:eastAsia="zh-CN"/>
              </w:rPr>
              <w:t>dBm/9.36 MHz</w:t>
            </w:r>
          </w:p>
        </w:tc>
        <w:tc>
          <w:tcPr>
            <w:tcW w:w="1418" w:type="dxa"/>
          </w:tcPr>
          <w:p w14:paraId="08520EEB"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Pr>
          <w:p w14:paraId="4F130FD5" w14:textId="77777777" w:rsidR="00896C0E" w:rsidRPr="00020619" w:rsidRDefault="00896C0E" w:rsidP="00BB34DD">
            <w:pPr>
              <w:pStyle w:val="TAC"/>
              <w:rPr>
                <w:rFonts w:cs="v4.2.0"/>
                <w:lang w:eastAsia="zh-CN"/>
              </w:rPr>
            </w:pPr>
            <w:r w:rsidRPr="00020619">
              <w:rPr>
                <w:rFonts w:cs="v4.2.0"/>
                <w:lang w:eastAsia="zh-CN"/>
              </w:rPr>
              <w:t>-60.74</w:t>
            </w:r>
          </w:p>
        </w:tc>
        <w:tc>
          <w:tcPr>
            <w:tcW w:w="851" w:type="dxa"/>
            <w:gridSpan w:val="2"/>
          </w:tcPr>
          <w:p w14:paraId="29533CA4" w14:textId="77777777" w:rsidR="00896C0E" w:rsidRPr="00020619" w:rsidRDefault="00896C0E" w:rsidP="00BB34DD">
            <w:pPr>
              <w:pStyle w:val="TAC"/>
              <w:rPr>
                <w:rFonts w:cs="v4.2.0"/>
              </w:rPr>
            </w:pPr>
            <w:r w:rsidRPr="00020619">
              <w:rPr>
                <w:rFonts w:cs="v4.2.0"/>
              </w:rPr>
              <w:t>-64.59</w:t>
            </w:r>
          </w:p>
        </w:tc>
        <w:tc>
          <w:tcPr>
            <w:tcW w:w="899" w:type="dxa"/>
          </w:tcPr>
          <w:p w14:paraId="794A2662" w14:textId="77777777" w:rsidR="00896C0E" w:rsidRPr="00020619" w:rsidRDefault="00896C0E" w:rsidP="00BB34DD">
            <w:pPr>
              <w:pStyle w:val="TAC"/>
              <w:rPr>
                <w:rFonts w:cs="v4.2.0"/>
              </w:rPr>
            </w:pPr>
            <w:r w:rsidRPr="00020619">
              <w:rPr>
                <w:rFonts w:cs="v4.2.0"/>
              </w:rPr>
              <w:t>-64.59</w:t>
            </w:r>
          </w:p>
        </w:tc>
        <w:tc>
          <w:tcPr>
            <w:tcW w:w="802" w:type="dxa"/>
          </w:tcPr>
          <w:p w14:paraId="2CAF7065" w14:textId="77777777" w:rsidR="00896C0E" w:rsidRPr="00020619" w:rsidRDefault="00896C0E" w:rsidP="00BB34DD">
            <w:pPr>
              <w:pStyle w:val="TAC"/>
              <w:rPr>
                <w:rFonts w:cs="v4.2.0"/>
              </w:rPr>
            </w:pPr>
            <w:r w:rsidRPr="00020619">
              <w:rPr>
                <w:rFonts w:cs="v4.2.0"/>
                <w:lang w:eastAsia="zh-CN"/>
              </w:rPr>
              <w:t>-60.74</w:t>
            </w:r>
          </w:p>
        </w:tc>
        <w:tc>
          <w:tcPr>
            <w:tcW w:w="850" w:type="dxa"/>
            <w:gridSpan w:val="3"/>
          </w:tcPr>
          <w:p w14:paraId="617790A8" w14:textId="77777777" w:rsidR="00896C0E" w:rsidRPr="00020619" w:rsidRDefault="00896C0E" w:rsidP="00BB34DD">
            <w:pPr>
              <w:pStyle w:val="TAC"/>
              <w:rPr>
                <w:rFonts w:cs="v4.2.0"/>
              </w:rPr>
            </w:pPr>
            <w:r w:rsidRPr="00020619">
              <w:rPr>
                <w:lang w:eastAsia="zh-CN"/>
              </w:rPr>
              <w:t>-64.59</w:t>
            </w:r>
          </w:p>
        </w:tc>
        <w:tc>
          <w:tcPr>
            <w:tcW w:w="767" w:type="dxa"/>
          </w:tcPr>
          <w:p w14:paraId="42F55F30" w14:textId="77777777" w:rsidR="00896C0E" w:rsidRPr="00020619" w:rsidRDefault="00896C0E" w:rsidP="00BB34DD">
            <w:pPr>
              <w:pStyle w:val="TAC"/>
              <w:rPr>
                <w:rFonts w:cs="v4.2.0"/>
              </w:rPr>
            </w:pPr>
            <w:r w:rsidRPr="00020619">
              <w:rPr>
                <w:lang w:eastAsia="zh-CN"/>
              </w:rPr>
              <w:t>-64.59</w:t>
            </w:r>
          </w:p>
        </w:tc>
      </w:tr>
      <w:tr w:rsidR="00896C0E" w:rsidRPr="00020619" w14:paraId="121500CD" w14:textId="77777777" w:rsidTr="00BB34DD">
        <w:trPr>
          <w:cantSplit/>
          <w:jc w:val="center"/>
        </w:trPr>
        <w:tc>
          <w:tcPr>
            <w:tcW w:w="1951" w:type="dxa"/>
            <w:tcBorders>
              <w:top w:val="nil"/>
              <w:bottom w:val="nil"/>
            </w:tcBorders>
            <w:shd w:val="clear" w:color="auto" w:fill="auto"/>
          </w:tcPr>
          <w:p w14:paraId="05814ED5" w14:textId="77777777" w:rsidR="00896C0E" w:rsidRPr="00020619" w:rsidRDefault="00896C0E" w:rsidP="00BB34DD">
            <w:pPr>
              <w:pStyle w:val="TAL"/>
            </w:pPr>
          </w:p>
        </w:tc>
        <w:tc>
          <w:tcPr>
            <w:tcW w:w="1794" w:type="dxa"/>
          </w:tcPr>
          <w:p w14:paraId="4CB9EC76" w14:textId="77777777" w:rsidR="00896C0E" w:rsidRPr="00020619" w:rsidRDefault="00896C0E" w:rsidP="00BB34DD">
            <w:pPr>
              <w:pStyle w:val="TAC"/>
              <w:rPr>
                <w:rFonts w:cs="v4.2.0"/>
              </w:rPr>
            </w:pPr>
            <w:r w:rsidRPr="00020619">
              <w:rPr>
                <w:rFonts w:cs="v4.2.0"/>
                <w:lang w:eastAsia="zh-CN"/>
              </w:rPr>
              <w:t>dBm/18.36 MHz</w:t>
            </w:r>
          </w:p>
        </w:tc>
        <w:tc>
          <w:tcPr>
            <w:tcW w:w="1418" w:type="dxa"/>
          </w:tcPr>
          <w:p w14:paraId="13B155B8"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Pr>
          <w:p w14:paraId="15322812" w14:textId="77777777" w:rsidR="00896C0E" w:rsidRPr="00020619" w:rsidRDefault="00896C0E" w:rsidP="00BB34DD">
            <w:pPr>
              <w:pStyle w:val="TAC"/>
              <w:rPr>
                <w:rFonts w:cs="v4.2.0"/>
                <w:lang w:eastAsia="zh-CN"/>
              </w:rPr>
            </w:pPr>
            <w:r w:rsidRPr="00020619">
              <w:rPr>
                <w:rFonts w:cs="v4.2.0"/>
                <w:lang w:eastAsia="zh-CN"/>
              </w:rPr>
              <w:t>-57.81</w:t>
            </w:r>
          </w:p>
        </w:tc>
        <w:tc>
          <w:tcPr>
            <w:tcW w:w="851" w:type="dxa"/>
            <w:gridSpan w:val="2"/>
          </w:tcPr>
          <w:p w14:paraId="4038052B" w14:textId="77777777" w:rsidR="00896C0E" w:rsidRPr="00020619" w:rsidRDefault="00896C0E" w:rsidP="00BB34DD">
            <w:pPr>
              <w:pStyle w:val="TAC"/>
              <w:rPr>
                <w:rFonts w:cs="v4.2.0"/>
                <w:lang w:eastAsia="zh-CN"/>
              </w:rPr>
            </w:pPr>
            <w:r w:rsidRPr="00020619">
              <w:rPr>
                <w:rFonts w:cs="v4.2.0"/>
              </w:rPr>
              <w:t>-61.66</w:t>
            </w:r>
          </w:p>
        </w:tc>
        <w:tc>
          <w:tcPr>
            <w:tcW w:w="899" w:type="dxa"/>
          </w:tcPr>
          <w:p w14:paraId="402B192A" w14:textId="77777777" w:rsidR="00896C0E" w:rsidRPr="00020619" w:rsidRDefault="00896C0E" w:rsidP="00BB34DD">
            <w:pPr>
              <w:pStyle w:val="TAC"/>
              <w:rPr>
                <w:rFonts w:cs="v4.2.0"/>
                <w:lang w:eastAsia="zh-CN"/>
              </w:rPr>
            </w:pPr>
            <w:r w:rsidRPr="00020619">
              <w:rPr>
                <w:rFonts w:cs="v4.2.0"/>
              </w:rPr>
              <w:t>-61.66</w:t>
            </w:r>
          </w:p>
        </w:tc>
        <w:tc>
          <w:tcPr>
            <w:tcW w:w="802" w:type="dxa"/>
          </w:tcPr>
          <w:p w14:paraId="5071323B" w14:textId="77777777" w:rsidR="00896C0E" w:rsidRPr="00020619" w:rsidRDefault="00896C0E" w:rsidP="00BB34DD">
            <w:pPr>
              <w:pStyle w:val="TAC"/>
              <w:rPr>
                <w:rFonts w:cs="v4.2.0"/>
                <w:lang w:eastAsia="zh-CN"/>
              </w:rPr>
            </w:pPr>
            <w:r w:rsidRPr="00020619">
              <w:rPr>
                <w:rFonts w:cs="v4.2.0"/>
                <w:lang w:eastAsia="zh-CN"/>
              </w:rPr>
              <w:t>-57.81</w:t>
            </w:r>
          </w:p>
        </w:tc>
        <w:tc>
          <w:tcPr>
            <w:tcW w:w="850" w:type="dxa"/>
            <w:gridSpan w:val="3"/>
          </w:tcPr>
          <w:p w14:paraId="21A0D056" w14:textId="77777777" w:rsidR="00896C0E" w:rsidRPr="00020619" w:rsidRDefault="00896C0E" w:rsidP="00BB34DD">
            <w:pPr>
              <w:pStyle w:val="TAC"/>
              <w:rPr>
                <w:rFonts w:cs="v4.2.0"/>
                <w:lang w:eastAsia="zh-CN"/>
              </w:rPr>
            </w:pPr>
            <w:r w:rsidRPr="00020619">
              <w:rPr>
                <w:rFonts w:cs="v4.2.0"/>
              </w:rPr>
              <w:t>-61.66</w:t>
            </w:r>
          </w:p>
        </w:tc>
        <w:tc>
          <w:tcPr>
            <w:tcW w:w="767" w:type="dxa"/>
          </w:tcPr>
          <w:p w14:paraId="316530FC" w14:textId="77777777" w:rsidR="00896C0E" w:rsidRPr="00020619" w:rsidRDefault="00896C0E" w:rsidP="00BB34DD">
            <w:pPr>
              <w:pStyle w:val="TAC"/>
              <w:rPr>
                <w:rFonts w:cs="v4.2.0"/>
                <w:lang w:eastAsia="zh-CN"/>
              </w:rPr>
            </w:pPr>
            <w:r w:rsidRPr="00020619">
              <w:rPr>
                <w:rFonts w:cs="v4.2.0"/>
              </w:rPr>
              <w:t>-61.66</w:t>
            </w:r>
          </w:p>
        </w:tc>
      </w:tr>
      <w:tr w:rsidR="00896C0E" w:rsidRPr="00020619" w14:paraId="41105869" w14:textId="77777777" w:rsidTr="00BB34DD">
        <w:trPr>
          <w:cantSplit/>
          <w:jc w:val="center"/>
        </w:trPr>
        <w:tc>
          <w:tcPr>
            <w:tcW w:w="1951" w:type="dxa"/>
            <w:tcBorders>
              <w:top w:val="nil"/>
            </w:tcBorders>
            <w:shd w:val="clear" w:color="auto" w:fill="auto"/>
          </w:tcPr>
          <w:p w14:paraId="4ACC765D" w14:textId="77777777" w:rsidR="00896C0E" w:rsidRPr="00020619" w:rsidRDefault="00896C0E" w:rsidP="00BB34DD">
            <w:pPr>
              <w:pStyle w:val="TAL"/>
            </w:pPr>
          </w:p>
        </w:tc>
        <w:tc>
          <w:tcPr>
            <w:tcW w:w="1794" w:type="dxa"/>
          </w:tcPr>
          <w:p w14:paraId="20E5A8FA" w14:textId="77777777" w:rsidR="00896C0E" w:rsidRPr="00020619" w:rsidRDefault="00896C0E" w:rsidP="00BB34DD">
            <w:pPr>
              <w:pStyle w:val="TAC"/>
              <w:rPr>
                <w:rFonts w:cs="v4.2.0"/>
                <w:lang w:eastAsia="zh-CN"/>
              </w:rPr>
            </w:pPr>
            <w:r w:rsidRPr="00020619">
              <w:rPr>
                <w:rFonts w:cs="v4.2.0"/>
                <w:lang w:eastAsia="zh-CN"/>
              </w:rPr>
              <w:t>dBm/9.36 MHz</w:t>
            </w:r>
          </w:p>
        </w:tc>
        <w:tc>
          <w:tcPr>
            <w:tcW w:w="1418" w:type="dxa"/>
          </w:tcPr>
          <w:p w14:paraId="25903479"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Pr>
          <w:p w14:paraId="2839BB88" w14:textId="77777777" w:rsidR="00896C0E" w:rsidRPr="00020619" w:rsidRDefault="00896C0E" w:rsidP="00BB34DD">
            <w:pPr>
              <w:pStyle w:val="TAC"/>
              <w:rPr>
                <w:rFonts w:cs="v4.2.0"/>
                <w:lang w:eastAsia="zh-CN"/>
              </w:rPr>
            </w:pPr>
            <w:r w:rsidRPr="00020619">
              <w:rPr>
                <w:lang w:eastAsia="zh-CN"/>
              </w:rPr>
              <w:t>-60.74</w:t>
            </w:r>
          </w:p>
        </w:tc>
        <w:tc>
          <w:tcPr>
            <w:tcW w:w="851" w:type="dxa"/>
            <w:gridSpan w:val="2"/>
          </w:tcPr>
          <w:p w14:paraId="49DC2560" w14:textId="77777777" w:rsidR="00896C0E" w:rsidRPr="00020619" w:rsidRDefault="00896C0E" w:rsidP="00BB34DD">
            <w:pPr>
              <w:pStyle w:val="TAC"/>
              <w:rPr>
                <w:rFonts w:cs="v4.2.0"/>
              </w:rPr>
            </w:pPr>
            <w:r w:rsidRPr="00020619">
              <w:rPr>
                <w:rFonts w:cs="v4.2.0"/>
              </w:rPr>
              <w:t>-64.59</w:t>
            </w:r>
          </w:p>
        </w:tc>
        <w:tc>
          <w:tcPr>
            <w:tcW w:w="899" w:type="dxa"/>
          </w:tcPr>
          <w:p w14:paraId="1D92ACF8" w14:textId="77777777" w:rsidR="00896C0E" w:rsidRPr="00020619" w:rsidRDefault="00896C0E" w:rsidP="00BB34DD">
            <w:pPr>
              <w:pStyle w:val="TAC"/>
              <w:rPr>
                <w:rFonts w:cs="v4.2.0"/>
              </w:rPr>
            </w:pPr>
            <w:r w:rsidRPr="00020619">
              <w:rPr>
                <w:rFonts w:cs="v4.2.0"/>
              </w:rPr>
              <w:t>-64.59</w:t>
            </w:r>
          </w:p>
        </w:tc>
        <w:tc>
          <w:tcPr>
            <w:tcW w:w="802" w:type="dxa"/>
          </w:tcPr>
          <w:p w14:paraId="1F025873" w14:textId="77777777" w:rsidR="00896C0E" w:rsidRPr="00020619" w:rsidRDefault="00896C0E" w:rsidP="00BB34DD">
            <w:pPr>
              <w:pStyle w:val="TAC"/>
              <w:rPr>
                <w:rFonts w:cs="v4.2.0"/>
                <w:lang w:eastAsia="zh-CN"/>
              </w:rPr>
            </w:pPr>
            <w:r w:rsidRPr="00020619">
              <w:rPr>
                <w:lang w:eastAsia="zh-CN"/>
              </w:rPr>
              <w:t>-60.74</w:t>
            </w:r>
          </w:p>
        </w:tc>
        <w:tc>
          <w:tcPr>
            <w:tcW w:w="850" w:type="dxa"/>
            <w:gridSpan w:val="3"/>
          </w:tcPr>
          <w:p w14:paraId="3807E9A7" w14:textId="77777777" w:rsidR="00896C0E" w:rsidRPr="00020619" w:rsidRDefault="00896C0E" w:rsidP="00BB34DD">
            <w:pPr>
              <w:pStyle w:val="TAC"/>
              <w:rPr>
                <w:rFonts w:cs="v4.2.0"/>
                <w:lang w:eastAsia="zh-CN"/>
              </w:rPr>
            </w:pPr>
            <w:r w:rsidRPr="00020619">
              <w:rPr>
                <w:lang w:eastAsia="zh-CN"/>
              </w:rPr>
              <w:t>-64.59</w:t>
            </w:r>
          </w:p>
        </w:tc>
        <w:tc>
          <w:tcPr>
            <w:tcW w:w="767" w:type="dxa"/>
          </w:tcPr>
          <w:p w14:paraId="229B7626" w14:textId="77777777" w:rsidR="00896C0E" w:rsidRPr="00020619" w:rsidRDefault="00896C0E" w:rsidP="00BB34DD">
            <w:pPr>
              <w:pStyle w:val="TAC"/>
              <w:rPr>
                <w:rFonts w:cs="v4.2.0"/>
                <w:lang w:eastAsia="zh-CN"/>
              </w:rPr>
            </w:pPr>
            <w:r w:rsidRPr="00020619">
              <w:rPr>
                <w:lang w:eastAsia="zh-CN"/>
              </w:rPr>
              <w:t>-64.59</w:t>
            </w:r>
          </w:p>
        </w:tc>
      </w:tr>
      <w:tr w:rsidR="00896C0E" w:rsidRPr="00020619" w14:paraId="4E68DDBE" w14:textId="77777777" w:rsidTr="00BB34DD">
        <w:trPr>
          <w:cantSplit/>
          <w:jc w:val="center"/>
        </w:trPr>
        <w:tc>
          <w:tcPr>
            <w:tcW w:w="1951" w:type="dxa"/>
          </w:tcPr>
          <w:p w14:paraId="2B1C8E5C" w14:textId="77777777" w:rsidR="00896C0E" w:rsidRPr="00020619" w:rsidRDefault="00896C0E" w:rsidP="00BB34DD">
            <w:pPr>
              <w:pStyle w:val="TAL"/>
            </w:pPr>
            <w:r w:rsidRPr="00020619">
              <w:lastRenderedPageBreak/>
              <w:t xml:space="preserve">Propagation Condition </w:t>
            </w:r>
          </w:p>
        </w:tc>
        <w:tc>
          <w:tcPr>
            <w:tcW w:w="1794" w:type="dxa"/>
          </w:tcPr>
          <w:p w14:paraId="018E2D94" w14:textId="77777777" w:rsidR="00896C0E" w:rsidRPr="00020619" w:rsidRDefault="00896C0E" w:rsidP="00BB34DD">
            <w:pPr>
              <w:pStyle w:val="TAC"/>
            </w:pPr>
          </w:p>
        </w:tc>
        <w:tc>
          <w:tcPr>
            <w:tcW w:w="1418" w:type="dxa"/>
          </w:tcPr>
          <w:p w14:paraId="46772530" w14:textId="77777777" w:rsidR="00896C0E" w:rsidRPr="00020619" w:rsidRDefault="00896C0E" w:rsidP="00BB34DD">
            <w:pPr>
              <w:pStyle w:val="TAC"/>
              <w:rPr>
                <w:rFonts w:cs="v4.2.0"/>
                <w:lang w:eastAsia="zh-CN"/>
              </w:rPr>
            </w:pPr>
            <w:r w:rsidRPr="00020619">
              <w:rPr>
                <w:rFonts w:cs="v4.2.0"/>
                <w:lang w:eastAsia="zh-CN"/>
              </w:rPr>
              <w:t>1, 2, 3, 4</w:t>
            </w:r>
          </w:p>
        </w:tc>
        <w:tc>
          <w:tcPr>
            <w:tcW w:w="5161" w:type="dxa"/>
            <w:gridSpan w:val="10"/>
          </w:tcPr>
          <w:p w14:paraId="63DA7289" w14:textId="77777777" w:rsidR="00896C0E" w:rsidRPr="00020619" w:rsidRDefault="00896C0E" w:rsidP="00BB34DD">
            <w:pPr>
              <w:pStyle w:val="TAC"/>
            </w:pPr>
            <w:r w:rsidRPr="00020619">
              <w:rPr>
                <w:rFonts w:cs="v4.2.0"/>
              </w:rPr>
              <w:t>AWGN</w:t>
            </w:r>
          </w:p>
        </w:tc>
      </w:tr>
      <w:tr w:rsidR="00896C0E" w:rsidRPr="00020619" w14:paraId="7359E480" w14:textId="77777777" w:rsidTr="00BB34DD">
        <w:trPr>
          <w:cantSplit/>
          <w:jc w:val="center"/>
        </w:trPr>
        <w:tc>
          <w:tcPr>
            <w:tcW w:w="10324" w:type="dxa"/>
            <w:gridSpan w:val="13"/>
          </w:tcPr>
          <w:p w14:paraId="280F920C" w14:textId="77777777" w:rsidR="00896C0E" w:rsidRPr="00020619" w:rsidRDefault="00896C0E"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7862AFE5" w14:textId="77777777" w:rsidR="00896C0E" w:rsidRPr="00020619" w:rsidRDefault="00896C0E"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7FEDCCDC">
                <v:shape id="_x0000_i1353" type="#_x0000_t75" style="width:20.75pt;height:20.75pt" o:ole="" fillcolor="window">
                  <v:imagedata r:id="rId15" o:title=""/>
                </v:shape>
                <o:OLEObject Type="Embed" ProgID="Equation.3" ShapeID="_x0000_i1353" DrawAspect="Content" ObjectID="_1731331734" r:id="rId463"/>
              </w:object>
            </w:r>
            <w:r w:rsidRPr="00020619">
              <w:t xml:space="preserve"> to be fulfilled.</w:t>
            </w:r>
          </w:p>
          <w:p w14:paraId="7D02E6B7" w14:textId="77777777" w:rsidR="00896C0E" w:rsidRPr="00020619" w:rsidRDefault="00896C0E"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5AA0039A" w14:textId="77777777" w:rsidR="00896C0E" w:rsidRPr="00020619" w:rsidRDefault="00896C0E" w:rsidP="00896C0E"/>
    <w:p w14:paraId="47B70396" w14:textId="77777777" w:rsidR="00896C0E" w:rsidRPr="00020619" w:rsidRDefault="00896C0E" w:rsidP="00896C0E">
      <w:pPr>
        <w:pStyle w:val="H6"/>
      </w:pPr>
      <w:r w:rsidRPr="00020619">
        <w:t>A.16.3.2.1.2.2 Test Requirements</w:t>
      </w:r>
    </w:p>
    <w:p w14:paraId="531166C2" w14:textId="77777777" w:rsidR="00896C0E" w:rsidRPr="00020619" w:rsidRDefault="00896C0E" w:rsidP="00896C0E">
      <w:pPr>
        <w:rPr>
          <w:rFonts w:cs="v4.2.0"/>
        </w:rPr>
      </w:pPr>
      <w:r w:rsidRPr="00020619">
        <w:rPr>
          <w:rFonts w:cs="v4.2.0"/>
        </w:rPr>
        <w:t xml:space="preserve">The RRC re-establishment delay is defined as the time from the start of </w:t>
      </w:r>
      <w:proofErr w:type="gramStart"/>
      <w:r w:rsidRPr="00020619">
        <w:rPr>
          <w:rFonts w:cs="v4.2.0"/>
        </w:rPr>
        <w:t>time period</w:t>
      </w:r>
      <w:proofErr w:type="gramEnd"/>
      <w:r w:rsidRPr="00020619">
        <w:rPr>
          <w:rFonts w:cs="v4.2.0"/>
        </w:rPr>
        <w:t xml:space="preserve"> T3, to the moment when the UE starts to send PRACH preambles to cell 2 for sending the </w:t>
      </w:r>
      <w:proofErr w:type="spellStart"/>
      <w:r w:rsidRPr="00020619">
        <w:rPr>
          <w:i/>
        </w:rPr>
        <w:t>RRCReestablishmentRequest</w:t>
      </w:r>
      <w:proofErr w:type="spellEnd"/>
      <w:r w:rsidRPr="00020619">
        <w:t xml:space="preserve"> </w:t>
      </w:r>
      <w:r w:rsidRPr="00020619">
        <w:rPr>
          <w:rFonts w:cs="v4.2.0"/>
        </w:rPr>
        <w:t>message to cell 2.</w:t>
      </w:r>
    </w:p>
    <w:p w14:paraId="5DA01570" w14:textId="77777777" w:rsidR="00896C0E" w:rsidRPr="00020619" w:rsidRDefault="00896C0E" w:rsidP="00896C0E">
      <w:pPr>
        <w:rPr>
          <w:rFonts w:cs="v4.2.0"/>
        </w:rPr>
      </w:pPr>
      <w:r w:rsidRPr="00020619">
        <w:rPr>
          <w:rFonts w:cs="v4.2.0"/>
        </w:rPr>
        <w:t xml:space="preserve">The RRC re-establishment delay </w:t>
      </w:r>
      <w:r w:rsidRPr="00020619">
        <w:t>to a known NR intra frequency cell</w:t>
      </w:r>
      <w:r w:rsidRPr="00020619">
        <w:rPr>
          <w:rFonts w:cs="v4.2.0"/>
        </w:rPr>
        <w:t xml:space="preserve"> shall be less than 1.6 s.</w:t>
      </w:r>
    </w:p>
    <w:p w14:paraId="61635848" w14:textId="77777777" w:rsidR="00896C0E" w:rsidRPr="00020619" w:rsidRDefault="00896C0E" w:rsidP="00896C0E">
      <w:pPr>
        <w:rPr>
          <w:rFonts w:cs="v4.2.0"/>
        </w:rPr>
      </w:pPr>
      <w:r w:rsidRPr="00020619">
        <w:rPr>
          <w:rFonts w:cs="v4.2.0"/>
        </w:rPr>
        <w:t>The rate of correct RRC re-establishments observed during repeated tests shall be at least 90%.</w:t>
      </w:r>
    </w:p>
    <w:p w14:paraId="3B3E9FE4" w14:textId="77777777" w:rsidR="00896C0E" w:rsidRPr="00020619" w:rsidRDefault="00896C0E" w:rsidP="00896C0E">
      <w:pPr>
        <w:pStyle w:val="NO"/>
      </w:pPr>
      <w:r w:rsidRPr="00020619">
        <w:t>NOTE:</w:t>
      </w:r>
      <w:r w:rsidRPr="00020619">
        <w:tab/>
        <w:t>The RRC re-establishment delay in the test is derived from the following expression:</w:t>
      </w:r>
    </w:p>
    <w:p w14:paraId="6C88D095" w14:textId="77777777" w:rsidR="00896C0E" w:rsidRPr="00020619" w:rsidRDefault="00896C0E" w:rsidP="00896C0E">
      <w:pPr>
        <w:pStyle w:val="EQ"/>
      </w:pPr>
      <w:r w:rsidRPr="00020619">
        <w:tab/>
        <w:t>T</w:t>
      </w:r>
      <w:r w:rsidRPr="00020619">
        <w:rPr>
          <w:vertAlign w:val="subscript"/>
        </w:rPr>
        <w:t>re-establish_delay</w:t>
      </w:r>
      <w:r w:rsidRPr="00020619">
        <w:t>= T</w:t>
      </w:r>
      <w:r w:rsidRPr="00020619">
        <w:rPr>
          <w:vertAlign w:val="subscript"/>
        </w:rPr>
        <w:t>UL_grant</w:t>
      </w:r>
      <w:r w:rsidRPr="00020619">
        <w:t xml:space="preserve"> + T</w:t>
      </w:r>
      <w:r w:rsidRPr="00020619">
        <w:rPr>
          <w:vertAlign w:val="subscript"/>
        </w:rPr>
        <w:t>UE_re-establish_delay</w:t>
      </w:r>
      <w:r w:rsidRPr="00020619">
        <w:t>.</w:t>
      </w:r>
    </w:p>
    <w:p w14:paraId="57B6CD67" w14:textId="77777777" w:rsidR="00896C0E" w:rsidRPr="00020619" w:rsidRDefault="00896C0E" w:rsidP="00896C0E">
      <w:pPr>
        <w:pStyle w:val="B10"/>
      </w:pPr>
      <w:r w:rsidRPr="00020619">
        <w:t>Where:</w:t>
      </w:r>
    </w:p>
    <w:p w14:paraId="1AF2CA34" w14:textId="77777777" w:rsidR="00896C0E" w:rsidRPr="00020619" w:rsidRDefault="00896C0E" w:rsidP="00896C0E">
      <w:pPr>
        <w:pStyle w:val="B20"/>
      </w:pPr>
      <w:r w:rsidRPr="00020619">
        <w:tab/>
      </w:r>
      <w:proofErr w:type="spellStart"/>
      <w:r w:rsidRPr="00020619">
        <w:t>T</w:t>
      </w:r>
      <w:r w:rsidRPr="00020619">
        <w:rPr>
          <w:vertAlign w:val="subscript"/>
        </w:rPr>
        <w:t>UL_grant</w:t>
      </w:r>
      <w:proofErr w:type="spellEnd"/>
      <w:r w:rsidRPr="00020619">
        <w:t xml:space="preserve"> = It is the time required to acquire and process uplink grant from the target cell.</w:t>
      </w:r>
      <w:r w:rsidRPr="00020619">
        <w:rPr>
          <w:rFonts w:cs="v4.2.0"/>
        </w:rPr>
        <w:t xml:space="preserve"> The PRACH reception at the system simulator is used as a trigger for the completion of the test; hence </w:t>
      </w:r>
      <w:proofErr w:type="spellStart"/>
      <w:r w:rsidRPr="00020619">
        <w:t>T</w:t>
      </w:r>
      <w:r w:rsidRPr="00020619">
        <w:rPr>
          <w:vertAlign w:val="subscript"/>
        </w:rPr>
        <w:t>UL_grant</w:t>
      </w:r>
      <w:proofErr w:type="spellEnd"/>
      <w:r w:rsidRPr="00020619">
        <w:rPr>
          <w:vertAlign w:val="subscript"/>
        </w:rPr>
        <w:t xml:space="preserve"> </w:t>
      </w:r>
      <w:r w:rsidRPr="00020619">
        <w:t>is not used.</w:t>
      </w:r>
    </w:p>
    <w:p w14:paraId="6F43E1F0" w14:textId="77777777" w:rsidR="00896C0E" w:rsidRPr="00020619" w:rsidRDefault="00896C0E" w:rsidP="00896C0E">
      <w:pPr>
        <w:pStyle w:val="B20"/>
        <w:rPr>
          <w:rFonts w:cs="v4.2.0"/>
          <w:noProof/>
          <w:vertAlign w:val="subscript"/>
        </w:rPr>
      </w:pPr>
      <w:r w:rsidRPr="00020619">
        <w:tab/>
      </w:r>
      <m:oMath>
        <m:sSub>
          <m:sSubPr>
            <m:ctrlPr>
              <w:rPr>
                <w:rFonts w:ascii="Cambria Math" w:hAnsi="Cambria Math"/>
                <w:noProof/>
              </w:rPr>
            </m:ctrlPr>
          </m:sSubPr>
          <m:e>
            <m:r>
              <w:rPr>
                <w:rFonts w:ascii="Cambria Math" w:hAnsi="Cambria Math"/>
                <w:noProof/>
              </w:rPr>
              <m:t>T</m:t>
            </m:r>
          </m:e>
          <m:sub>
            <m:r>
              <w:rPr>
                <w:rFonts w:ascii="Cambria Math" w:hAnsi="Cambria Math"/>
                <w:noProof/>
              </w:rPr>
              <m:t>UE</m:t>
            </m:r>
            <m:r>
              <m:rPr>
                <m:sty m:val="p"/>
              </m:rPr>
              <w:rPr>
                <w:rFonts w:ascii="Cambria Math" w:hAnsi="Cambria Math"/>
                <w:noProof/>
              </w:rPr>
              <m:t>_</m:t>
            </m:r>
            <m:r>
              <w:rPr>
                <w:rFonts w:ascii="Cambria Math" w:hAnsi="Cambria Math"/>
                <w:noProof/>
              </w:rPr>
              <m:t>re</m:t>
            </m:r>
            <m:r>
              <m:rPr>
                <m:sty m:val="p"/>
              </m:rPr>
              <w:rPr>
                <w:rFonts w:ascii="Cambria Math" w:hAnsi="Cambria Math"/>
                <w:noProof/>
              </w:rPr>
              <m:t>-</m:t>
            </m:r>
            <m:r>
              <w:rPr>
                <w:rFonts w:ascii="Cambria Math" w:hAnsi="Cambria Math"/>
                <w:noProof/>
              </w:rPr>
              <m:t>establish</m:t>
            </m:r>
            <m:r>
              <m:rPr>
                <m:sty m:val="p"/>
              </m:rPr>
              <w:rPr>
                <w:rFonts w:ascii="Cambria Math" w:hAnsi="Cambria Math"/>
                <w:noProof/>
              </w:rPr>
              <m:t>_</m:t>
            </m:r>
            <m:r>
              <w:rPr>
                <w:rFonts w:ascii="Cambria Math" w:hAnsi="Cambria Math"/>
                <w:noProof/>
              </w:rPr>
              <m:t>delay</m:t>
            </m:r>
          </m:sub>
        </m:sSub>
        <m:r>
          <m:rPr>
            <m:sty m:val="p"/>
          </m:rPr>
          <w:rPr>
            <w:rFonts w:ascii="Cambria Math" w:hAnsi="Cambria Math"/>
            <w:noProof/>
          </w:rPr>
          <m:t>=50 ms+</m:t>
        </m:r>
        <m:sSub>
          <m:sSubPr>
            <m:ctrlPr>
              <w:rPr>
                <w:rFonts w:ascii="Cambria Math" w:hAnsi="Cambria Math"/>
                <w:noProof/>
              </w:rPr>
            </m:ctrlPr>
          </m:sSubPr>
          <m:e>
            <m:r>
              <w:rPr>
                <w:rFonts w:ascii="Cambria Math" w:hAnsi="Cambria Math"/>
                <w:noProof/>
              </w:rPr>
              <m:t>T</m:t>
            </m:r>
          </m:e>
          <m:sub>
            <m:r>
              <w:rPr>
                <w:rFonts w:ascii="Cambria Math" w:hAnsi="Cambria Math"/>
                <w:noProof/>
              </w:rPr>
              <m:t>identify</m:t>
            </m:r>
            <m:r>
              <m:rPr>
                <m:sty m:val="p"/>
              </m:rPr>
              <w:rPr>
                <w:rFonts w:ascii="Cambria Math" w:hAnsi="Cambria Math"/>
                <w:noProof/>
              </w:rPr>
              <m:t>_</m:t>
            </m:r>
            <m:r>
              <w:rPr>
                <w:rFonts w:ascii="Cambria Math" w:hAnsi="Cambria Math"/>
                <w:noProof/>
              </w:rPr>
              <m:t>intra</m:t>
            </m:r>
            <m:r>
              <m:rPr>
                <m:sty m:val="p"/>
              </m:rPr>
              <w:rPr>
                <w:rFonts w:ascii="Cambria Math" w:hAnsi="Cambria Math"/>
                <w:noProof/>
              </w:rPr>
              <m:t>_</m:t>
            </m:r>
            <m:r>
              <w:rPr>
                <w:rFonts w:ascii="Cambria Math" w:hAnsi="Cambria Math"/>
                <w:noProof/>
              </w:rPr>
              <m:t>NR</m:t>
            </m:r>
          </m:sub>
        </m:sSub>
        <m:r>
          <m:rPr>
            <m:sty m:val="p"/>
          </m:rPr>
          <w:rPr>
            <w:rFonts w:ascii="Cambria Math" w:hAnsi="Cambria Math"/>
            <w:noProof/>
          </w:rPr>
          <m:t>+</m:t>
        </m:r>
        <m:nary>
          <m:naryPr>
            <m:chr m:val="∑"/>
            <m:limLoc m:val="subSup"/>
            <m:ctrlPr>
              <w:rPr>
                <w:rFonts w:ascii="Cambria Math" w:hAnsi="Cambria Math"/>
                <w:noProof/>
              </w:rPr>
            </m:ctrlPr>
          </m:naryPr>
          <m:sub>
            <m:r>
              <w:rPr>
                <w:rFonts w:ascii="Cambria Math" w:hAnsi="Cambria Math"/>
                <w:noProof/>
              </w:rPr>
              <m:t>i</m:t>
            </m:r>
            <m:r>
              <m:rPr>
                <m:sty m:val="p"/>
              </m:rPr>
              <w:rPr>
                <w:rFonts w:ascii="Cambria Math" w:hAnsi="Cambria Math"/>
                <w:noProof/>
              </w:rPr>
              <m:t>=1</m:t>
            </m:r>
          </m:sub>
          <m:sup>
            <m:r>
              <w:rPr>
                <w:rFonts w:ascii="Cambria Math" w:hAnsi="Cambria Math"/>
                <w:noProof/>
              </w:rPr>
              <m:t>Nfreq</m:t>
            </m:r>
            <m:r>
              <m:rPr>
                <m:sty m:val="p"/>
              </m:rPr>
              <w:rPr>
                <w:rFonts w:ascii="Cambria Math" w:hAnsi="Cambria Math"/>
                <w:noProof/>
              </w:rPr>
              <m:t>-1</m:t>
            </m:r>
          </m:sup>
          <m:e>
            <m:sSub>
              <m:sSubPr>
                <m:ctrlPr>
                  <w:rPr>
                    <w:rFonts w:ascii="Cambria Math" w:hAnsi="Cambria Math"/>
                    <w:noProof/>
                  </w:rPr>
                </m:ctrlPr>
              </m:sSubPr>
              <m:e>
                <m:r>
                  <w:rPr>
                    <w:rFonts w:ascii="Cambria Math" w:hAnsi="Cambria Math"/>
                    <w:noProof/>
                  </w:rPr>
                  <m:t>T</m:t>
                </m:r>
              </m:e>
              <m:sub>
                <m:r>
                  <w:rPr>
                    <w:rFonts w:ascii="Cambria Math" w:hAnsi="Cambria Math"/>
                    <w:noProof/>
                  </w:rPr>
                  <m:t>identify</m:t>
                </m:r>
                <m:r>
                  <m:rPr>
                    <m:sty m:val="p"/>
                  </m:rPr>
                  <w:rPr>
                    <w:rFonts w:ascii="Cambria Math" w:hAnsi="Cambria Math"/>
                    <w:noProof/>
                  </w:rPr>
                  <m:t>_</m:t>
                </m:r>
                <m:r>
                  <w:rPr>
                    <w:rFonts w:ascii="Cambria Math" w:hAnsi="Cambria Math"/>
                    <w:noProof/>
                  </w:rPr>
                  <m:t>inter</m:t>
                </m:r>
                <m:r>
                  <m:rPr>
                    <m:sty m:val="p"/>
                  </m:rPr>
                  <w:rPr>
                    <w:rFonts w:ascii="Cambria Math" w:hAnsi="Cambria Math"/>
                    <w:noProof/>
                  </w:rPr>
                  <m:t>_</m:t>
                </m:r>
                <m:r>
                  <w:rPr>
                    <w:rFonts w:ascii="Cambria Math" w:hAnsi="Cambria Math"/>
                    <w:noProof/>
                  </w:rPr>
                  <m:t>NR</m:t>
                </m:r>
                <m:r>
                  <m:rPr>
                    <m:sty m:val="p"/>
                  </m:rPr>
                  <w:rPr>
                    <w:rFonts w:ascii="Cambria Math" w:hAnsi="Cambria Math"/>
                    <w:noProof/>
                  </w:rPr>
                  <m:t>,</m:t>
                </m:r>
                <m:r>
                  <w:rPr>
                    <w:rFonts w:ascii="Cambria Math" w:hAnsi="Cambria Math"/>
                    <w:noProof/>
                  </w:rPr>
                  <m:t>i</m:t>
                </m:r>
              </m:sub>
            </m:sSub>
          </m:e>
        </m:nary>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SI</m:t>
            </m:r>
            <m:r>
              <m:rPr>
                <m:sty m:val="p"/>
              </m:rPr>
              <w:rPr>
                <w:rFonts w:ascii="Cambria Math" w:hAnsi="Cambria Math"/>
                <w:noProof/>
                <w:vertAlign w:val="subscript"/>
              </w:rPr>
              <m:t>-</m:t>
            </m:r>
            <m:r>
              <w:rPr>
                <w:rFonts w:ascii="Cambria Math" w:hAnsi="Cambria Math"/>
                <w:noProof/>
                <w:vertAlign w:val="subscript"/>
              </w:rPr>
              <m:t>NR</m:t>
            </m:r>
          </m:sub>
        </m:sSub>
        <m:r>
          <m:rPr>
            <m:sty m:val="p"/>
          </m:rPr>
          <w:rPr>
            <w:rFonts w:ascii="Cambria Math" w:hAnsi="Cambria Math"/>
            <w:noProof/>
            <w:vertAlign w:val="subscript"/>
          </w:rPr>
          <m:t>+</m:t>
        </m:r>
        <m:sSub>
          <m:sSubPr>
            <m:ctrlPr>
              <w:rPr>
                <w:rFonts w:ascii="Cambria Math" w:hAnsi="Cambria Math"/>
                <w:noProof/>
                <w:vertAlign w:val="subscript"/>
              </w:rPr>
            </m:ctrlPr>
          </m:sSubPr>
          <m:e>
            <m:r>
              <w:rPr>
                <w:rFonts w:ascii="Cambria Math" w:hAnsi="Cambria Math"/>
                <w:noProof/>
                <w:vertAlign w:val="subscript"/>
              </w:rPr>
              <m:t>T</m:t>
            </m:r>
          </m:e>
          <m:sub>
            <m:r>
              <w:rPr>
                <w:rFonts w:ascii="Cambria Math" w:hAnsi="Cambria Math"/>
                <w:noProof/>
                <w:vertAlign w:val="subscript"/>
              </w:rPr>
              <m:t>PRACH</m:t>
            </m:r>
          </m:sub>
        </m:sSub>
      </m:oMath>
    </w:p>
    <w:p w14:paraId="1A3FA51B" w14:textId="77777777" w:rsidR="00896C0E" w:rsidRPr="00020619" w:rsidRDefault="00896C0E" w:rsidP="00896C0E">
      <w:pPr>
        <w:pStyle w:val="B20"/>
      </w:pPr>
      <w:r w:rsidRPr="00020619">
        <w:rPr>
          <w:rFonts w:cs="v4.2.0"/>
        </w:rPr>
        <w:tab/>
      </w:r>
      <w:proofErr w:type="spellStart"/>
      <w:r w:rsidRPr="00020619">
        <w:rPr>
          <w:rFonts w:cs="v4.2.0"/>
        </w:rPr>
        <w:t>N</w:t>
      </w:r>
      <w:r w:rsidRPr="00020619">
        <w:rPr>
          <w:rFonts w:cs="v4.2.0"/>
          <w:vertAlign w:val="subscript"/>
        </w:rPr>
        <w:t>freq</w:t>
      </w:r>
      <w:proofErr w:type="spellEnd"/>
      <w:r w:rsidRPr="00020619">
        <w:t xml:space="preserve"> = 1</w:t>
      </w:r>
    </w:p>
    <w:p w14:paraId="16ADCC76" w14:textId="77777777" w:rsidR="00896C0E" w:rsidRPr="00020619" w:rsidRDefault="00896C0E" w:rsidP="00896C0E">
      <w:pPr>
        <w:pStyle w:val="B20"/>
      </w:pPr>
      <w:r w:rsidRPr="00020619">
        <w:rPr>
          <w:rFonts w:cs="v4.2.0"/>
          <w:iCs/>
        </w:rPr>
        <w:tab/>
      </w:r>
      <w:proofErr w:type="spellStart"/>
      <w:r w:rsidRPr="00020619">
        <w:rPr>
          <w:rFonts w:cs="v4.2.0"/>
          <w:iCs/>
        </w:rPr>
        <w:t>T</w:t>
      </w:r>
      <w:r w:rsidRPr="00020619">
        <w:rPr>
          <w:rFonts w:cs="v4.2.0"/>
          <w:iCs/>
          <w:vertAlign w:val="subscript"/>
        </w:rPr>
        <w:t>identify_intra_NR</w:t>
      </w:r>
      <w:proofErr w:type="spellEnd"/>
      <w:r w:rsidRPr="00020619">
        <w:t xml:space="preserve"> = 200 </w:t>
      </w:r>
      <w:proofErr w:type="spellStart"/>
      <w:r w:rsidRPr="00020619">
        <w:t>ms</w:t>
      </w:r>
      <w:proofErr w:type="spellEnd"/>
    </w:p>
    <w:p w14:paraId="24898191" w14:textId="77777777" w:rsidR="00896C0E" w:rsidRPr="00020619" w:rsidRDefault="00896C0E" w:rsidP="00896C0E">
      <w:pPr>
        <w:pStyle w:val="B20"/>
      </w:pPr>
      <w:r w:rsidRPr="00020619">
        <w:tab/>
        <w:t>T</w:t>
      </w:r>
      <w:r w:rsidRPr="00020619">
        <w:rPr>
          <w:vertAlign w:val="subscript"/>
        </w:rPr>
        <w:t>SI</w:t>
      </w:r>
      <w:r w:rsidRPr="00020619">
        <w:t xml:space="preserve"> </w:t>
      </w:r>
      <w:r w:rsidRPr="00020619">
        <w:rPr>
          <w:iCs/>
        </w:rPr>
        <w:t xml:space="preserve">= 1280 </w:t>
      </w:r>
      <w:proofErr w:type="spellStart"/>
      <w:r w:rsidRPr="00020619">
        <w:rPr>
          <w:iCs/>
        </w:rPr>
        <w:t>ms</w:t>
      </w:r>
      <w:proofErr w:type="spellEnd"/>
      <w:r w:rsidRPr="00020619">
        <w:rPr>
          <w:iCs/>
        </w:rPr>
        <w:t xml:space="preserve">; it is the </w:t>
      </w:r>
      <w:r w:rsidRPr="00020619">
        <w:rPr>
          <w:rFonts w:cs="v4.2.0"/>
        </w:rPr>
        <w:t xml:space="preserve">time required for receiving all the relevant system information as </w:t>
      </w:r>
      <w:r w:rsidRPr="00020619">
        <w:t xml:space="preserve">defined in TS 38.331 </w:t>
      </w:r>
      <w:r w:rsidRPr="00020619">
        <w:rPr>
          <w:rFonts w:cs="v4.2.0"/>
        </w:rPr>
        <w:t>for the target intra-frequency NR cell.</w:t>
      </w:r>
    </w:p>
    <w:p w14:paraId="4A3C6214" w14:textId="77777777" w:rsidR="00896C0E" w:rsidRPr="00020619" w:rsidRDefault="00896C0E" w:rsidP="00896C0E">
      <w:pPr>
        <w:pStyle w:val="B20"/>
      </w:pPr>
      <w:r w:rsidRPr="00020619">
        <w:rPr>
          <w:rFonts w:cs="v4.2.0"/>
        </w:rPr>
        <w:tab/>
        <w:t>T</w:t>
      </w:r>
      <w:r w:rsidRPr="00020619">
        <w:rPr>
          <w:rFonts w:cs="v4.2.0"/>
          <w:vertAlign w:val="subscript"/>
        </w:rPr>
        <w:t>PRACH</w:t>
      </w:r>
      <w:r w:rsidRPr="00020619">
        <w:rPr>
          <w:vertAlign w:val="subscript"/>
        </w:rPr>
        <w:t xml:space="preserve"> </w:t>
      </w:r>
      <w:r w:rsidRPr="00020619">
        <w:t xml:space="preserve">= 15 </w:t>
      </w:r>
      <w:proofErr w:type="spellStart"/>
      <w:r w:rsidRPr="00020619">
        <w:t>ms</w:t>
      </w:r>
      <w:proofErr w:type="spellEnd"/>
      <w:r w:rsidRPr="00020619">
        <w:t xml:space="preserve">; it is the additional delay caused by the </w:t>
      </w:r>
      <w:proofErr w:type="gramStart"/>
      <w:r w:rsidRPr="00020619">
        <w:t>random access</w:t>
      </w:r>
      <w:proofErr w:type="gramEnd"/>
      <w:r w:rsidRPr="00020619">
        <w:t xml:space="preserve"> procedure.</w:t>
      </w:r>
    </w:p>
    <w:p w14:paraId="098B8145" w14:textId="77777777" w:rsidR="00896C0E" w:rsidRPr="00020619" w:rsidRDefault="00896C0E" w:rsidP="00896C0E">
      <w:pPr>
        <w:pStyle w:val="B10"/>
      </w:pPr>
      <w:r w:rsidRPr="00020619">
        <w:t xml:space="preserve">This gives a total of 1545 </w:t>
      </w:r>
      <w:proofErr w:type="spellStart"/>
      <w:r w:rsidRPr="00020619">
        <w:t>ms</w:t>
      </w:r>
      <w:proofErr w:type="spellEnd"/>
      <w:r w:rsidRPr="00020619">
        <w:t>, allow 1.6 s in the test case.</w:t>
      </w:r>
    </w:p>
    <w:p w14:paraId="47EAEC0A" w14:textId="77777777" w:rsidR="00896C0E" w:rsidRPr="00020619" w:rsidRDefault="00896C0E" w:rsidP="00896C0E">
      <w:pPr>
        <w:pStyle w:val="Heading5"/>
        <w:rPr>
          <w:snapToGrid w:val="0"/>
        </w:rPr>
      </w:pPr>
      <w:r w:rsidRPr="00020619">
        <w:rPr>
          <w:snapToGrid w:val="0"/>
        </w:rPr>
        <w:t>A.16.3.2.1.3</w:t>
      </w:r>
      <w:r w:rsidRPr="00020619">
        <w:rPr>
          <w:snapToGrid w:val="0"/>
        </w:rPr>
        <w:tab/>
        <w:t xml:space="preserve">Inter-frequency RRC Re-establishment in FR1 for 1 Rx UE </w:t>
      </w:r>
    </w:p>
    <w:p w14:paraId="1A6E0969" w14:textId="77777777" w:rsidR="00896C0E" w:rsidRPr="00020619" w:rsidRDefault="00896C0E" w:rsidP="00896C0E">
      <w:pPr>
        <w:pStyle w:val="H6"/>
      </w:pPr>
      <w:r w:rsidRPr="00020619">
        <w:t>A.16.3.2.1.3.1</w:t>
      </w:r>
      <w:r w:rsidRPr="00020619">
        <w:tab/>
      </w:r>
      <w:r w:rsidRPr="00020619">
        <w:rPr>
          <w:snapToGrid w:val="0"/>
        </w:rPr>
        <w:t>Test Purpose and Environment</w:t>
      </w:r>
    </w:p>
    <w:p w14:paraId="0A6BC974" w14:textId="77777777" w:rsidR="00896C0E" w:rsidRPr="00020619" w:rsidRDefault="00896C0E" w:rsidP="00896C0E">
      <w:pPr>
        <w:rPr>
          <w:rFonts w:cs="v4.2.0"/>
        </w:rPr>
      </w:pPr>
      <w:r w:rsidRPr="00020619">
        <w:rPr>
          <w:rFonts w:cs="v4.2.0"/>
        </w:rPr>
        <w:t>The purpose is to verify that the NR inter-frequency RRC re-establishment delay in FR1 without known target cell is within the specified limits. These tests will verify the requirements in clause 6.2.1B.</w:t>
      </w:r>
    </w:p>
    <w:p w14:paraId="641C257B" w14:textId="77777777" w:rsidR="00896C0E" w:rsidRPr="00020619" w:rsidRDefault="00896C0E" w:rsidP="00896C0E">
      <w:pPr>
        <w:rPr>
          <w:rFonts w:cs="v4.2.0"/>
        </w:rPr>
      </w:pPr>
      <w:r w:rsidRPr="00020619">
        <w:rPr>
          <w:rFonts w:cs="v4.2.0"/>
        </w:rPr>
        <w:t xml:space="preserve">The test parameters are given in table A.16.3.2.1.3.1-1, table A.16.3.2.1.3.1-2 and table A.16.3.2.1.3.1-3 below. The test consists of 3 successive time periods, with time duration of T1, T2 and T3 respectively. At the start of </w:t>
      </w:r>
      <w:proofErr w:type="gramStart"/>
      <w:r w:rsidRPr="00020619">
        <w:rPr>
          <w:rFonts w:cs="v4.2.0"/>
        </w:rPr>
        <w:t>time period</w:t>
      </w:r>
      <w:proofErr w:type="gramEnd"/>
      <w:r w:rsidRPr="00020619">
        <w:rPr>
          <w:rFonts w:cs="v4.2.0"/>
        </w:rPr>
        <w:t xml:space="preserve"> T2, cell 1, which is the active cell, becomes inactive. The </w:t>
      </w:r>
      <w:proofErr w:type="gramStart"/>
      <w:r w:rsidRPr="00020619">
        <w:rPr>
          <w:rFonts w:cs="v4.2.0"/>
        </w:rPr>
        <w:t>time period</w:t>
      </w:r>
      <w:proofErr w:type="gramEnd"/>
      <w:r w:rsidRPr="00020619">
        <w:rPr>
          <w:rFonts w:cs="v4.2.0"/>
        </w:rPr>
        <w:t xml:space="preserve"> T3 starts after the occurrence of the radio link failure. During T1, the UE shall be configured with the carrier frequency of cell 2 (with RF Channel Number #2) to ensure that the UE has the context of the carrier frequency of cell 2 by the end of T1.</w:t>
      </w:r>
    </w:p>
    <w:p w14:paraId="26D6BE52" w14:textId="77777777" w:rsidR="00896C0E" w:rsidRPr="00020619" w:rsidRDefault="00896C0E" w:rsidP="00896C0E">
      <w:pPr>
        <w:pStyle w:val="TH"/>
      </w:pPr>
      <w:r w:rsidRPr="00020619">
        <w:lastRenderedPageBreak/>
        <w:t>Table A.16.3.2.1.3.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896C0E" w:rsidRPr="00020619" w14:paraId="663C86B6" w14:textId="77777777" w:rsidTr="00BB34DD">
        <w:tc>
          <w:tcPr>
            <w:tcW w:w="1427" w:type="dxa"/>
            <w:shd w:val="clear" w:color="auto" w:fill="auto"/>
          </w:tcPr>
          <w:p w14:paraId="17501314" w14:textId="77777777" w:rsidR="00896C0E" w:rsidRPr="00020619" w:rsidRDefault="00896C0E" w:rsidP="00BB34DD">
            <w:pPr>
              <w:pStyle w:val="TAH"/>
            </w:pPr>
            <w:r w:rsidRPr="00020619">
              <w:t>Configuration</w:t>
            </w:r>
          </w:p>
        </w:tc>
        <w:tc>
          <w:tcPr>
            <w:tcW w:w="3960" w:type="dxa"/>
            <w:shd w:val="clear" w:color="auto" w:fill="auto"/>
          </w:tcPr>
          <w:p w14:paraId="75F89E16" w14:textId="77777777" w:rsidR="00896C0E" w:rsidRPr="00020619" w:rsidRDefault="00896C0E" w:rsidP="00BB34DD">
            <w:pPr>
              <w:pStyle w:val="TAH"/>
            </w:pPr>
            <w:r w:rsidRPr="00020619">
              <w:t>Description of serving cell</w:t>
            </w:r>
          </w:p>
        </w:tc>
        <w:tc>
          <w:tcPr>
            <w:tcW w:w="4242" w:type="dxa"/>
          </w:tcPr>
          <w:p w14:paraId="5DD59831" w14:textId="77777777" w:rsidR="00896C0E" w:rsidRPr="00020619" w:rsidRDefault="00896C0E" w:rsidP="00BB34DD">
            <w:pPr>
              <w:pStyle w:val="TAH"/>
              <w:rPr>
                <w:lang w:eastAsia="zh-CN"/>
              </w:rPr>
            </w:pPr>
            <w:r w:rsidRPr="00020619">
              <w:rPr>
                <w:lang w:eastAsia="zh-CN"/>
              </w:rPr>
              <w:t>Description of target cell</w:t>
            </w:r>
          </w:p>
        </w:tc>
      </w:tr>
      <w:tr w:rsidR="00896C0E" w:rsidRPr="00020619" w14:paraId="586DF4C2" w14:textId="77777777" w:rsidTr="00BB34DD">
        <w:tc>
          <w:tcPr>
            <w:tcW w:w="1427" w:type="dxa"/>
            <w:shd w:val="clear" w:color="auto" w:fill="auto"/>
          </w:tcPr>
          <w:p w14:paraId="3B08D812" w14:textId="77777777" w:rsidR="00896C0E" w:rsidRPr="00020619" w:rsidRDefault="00896C0E" w:rsidP="00BB34DD">
            <w:pPr>
              <w:pStyle w:val="TAL"/>
              <w:rPr>
                <w:lang w:eastAsia="zh-CN"/>
              </w:rPr>
            </w:pPr>
            <w:r w:rsidRPr="00020619">
              <w:rPr>
                <w:lang w:eastAsia="zh-CN"/>
              </w:rPr>
              <w:t>1</w:t>
            </w:r>
          </w:p>
        </w:tc>
        <w:tc>
          <w:tcPr>
            <w:tcW w:w="3960" w:type="dxa"/>
            <w:shd w:val="clear" w:color="auto" w:fill="auto"/>
          </w:tcPr>
          <w:p w14:paraId="5D561037" w14:textId="77777777" w:rsidR="00896C0E" w:rsidRPr="00020619" w:rsidRDefault="00896C0E" w:rsidP="00BB34DD">
            <w:pPr>
              <w:pStyle w:val="TAL"/>
              <w:rPr>
                <w:rFonts w:eastAsia="Malgun Gothic"/>
              </w:rPr>
            </w:pPr>
            <w:r w:rsidRPr="00020619">
              <w:rPr>
                <w:rFonts w:eastAsia="Malgun Gothic"/>
              </w:rPr>
              <w:t>15 kHz SSB SCS, 10 MHz bandwidth, FDD duplex mode</w:t>
            </w:r>
          </w:p>
        </w:tc>
        <w:tc>
          <w:tcPr>
            <w:tcW w:w="4242" w:type="dxa"/>
          </w:tcPr>
          <w:p w14:paraId="49B8FA7A" w14:textId="77777777" w:rsidR="00896C0E" w:rsidRPr="00020619" w:rsidRDefault="00896C0E" w:rsidP="00BB34DD">
            <w:pPr>
              <w:pStyle w:val="TAL"/>
              <w:rPr>
                <w:rFonts w:eastAsia="Malgun Gothic"/>
              </w:rPr>
            </w:pPr>
            <w:r w:rsidRPr="00020619">
              <w:rPr>
                <w:rFonts w:eastAsia="Malgun Gothic"/>
              </w:rPr>
              <w:t>15 kHz SSB SCS, 10 MHz bandwidth, FDD duplex mode</w:t>
            </w:r>
          </w:p>
        </w:tc>
      </w:tr>
      <w:tr w:rsidR="00896C0E" w:rsidRPr="00020619" w14:paraId="35FBDE20" w14:textId="77777777" w:rsidTr="00BB34DD">
        <w:tc>
          <w:tcPr>
            <w:tcW w:w="1427" w:type="dxa"/>
            <w:shd w:val="clear" w:color="auto" w:fill="auto"/>
          </w:tcPr>
          <w:p w14:paraId="0D539989" w14:textId="77777777" w:rsidR="00896C0E" w:rsidRPr="00020619" w:rsidRDefault="00896C0E" w:rsidP="00BB34DD">
            <w:pPr>
              <w:pStyle w:val="TAL"/>
              <w:rPr>
                <w:rFonts w:eastAsia="Malgun Gothic"/>
              </w:rPr>
            </w:pPr>
            <w:r w:rsidRPr="00020619">
              <w:rPr>
                <w:rFonts w:eastAsia="Malgun Gothic"/>
              </w:rPr>
              <w:t>2</w:t>
            </w:r>
          </w:p>
        </w:tc>
        <w:tc>
          <w:tcPr>
            <w:tcW w:w="3960" w:type="dxa"/>
            <w:shd w:val="clear" w:color="auto" w:fill="auto"/>
          </w:tcPr>
          <w:p w14:paraId="5B35D530" w14:textId="77777777" w:rsidR="00896C0E" w:rsidRPr="00020619" w:rsidRDefault="00896C0E" w:rsidP="00BB34DD">
            <w:pPr>
              <w:pStyle w:val="TAL"/>
              <w:rPr>
                <w:rFonts w:eastAsia="Malgun Gothic"/>
              </w:rPr>
            </w:pPr>
            <w:r w:rsidRPr="00020619">
              <w:rPr>
                <w:rFonts w:eastAsia="Malgun Gothic"/>
              </w:rPr>
              <w:t>15 kHz SSB SCS, 10 MHz bandwidth, TDD duplex mode</w:t>
            </w:r>
          </w:p>
        </w:tc>
        <w:tc>
          <w:tcPr>
            <w:tcW w:w="4242" w:type="dxa"/>
          </w:tcPr>
          <w:p w14:paraId="3B408A06" w14:textId="77777777" w:rsidR="00896C0E" w:rsidRPr="00020619" w:rsidRDefault="00896C0E" w:rsidP="00BB34DD">
            <w:pPr>
              <w:pStyle w:val="TAL"/>
              <w:rPr>
                <w:rFonts w:eastAsia="Malgun Gothic"/>
              </w:rPr>
            </w:pPr>
            <w:r w:rsidRPr="00020619">
              <w:rPr>
                <w:rFonts w:eastAsia="Malgun Gothic"/>
              </w:rPr>
              <w:t>15 kHz SSB SCS, 10 MHz bandwidth, TDD duplex mode</w:t>
            </w:r>
          </w:p>
        </w:tc>
      </w:tr>
      <w:tr w:rsidR="00896C0E" w:rsidRPr="00020619" w14:paraId="6D5C1898" w14:textId="77777777" w:rsidTr="00BB34DD">
        <w:tc>
          <w:tcPr>
            <w:tcW w:w="1427" w:type="dxa"/>
            <w:shd w:val="clear" w:color="auto" w:fill="auto"/>
          </w:tcPr>
          <w:p w14:paraId="1A853237" w14:textId="77777777" w:rsidR="00896C0E" w:rsidRPr="00020619" w:rsidRDefault="00896C0E" w:rsidP="00BB34DD">
            <w:pPr>
              <w:pStyle w:val="TAL"/>
              <w:rPr>
                <w:rFonts w:eastAsia="Malgun Gothic"/>
              </w:rPr>
            </w:pPr>
            <w:r w:rsidRPr="00020619">
              <w:rPr>
                <w:rFonts w:eastAsia="Malgun Gothic"/>
              </w:rPr>
              <w:t>3</w:t>
            </w:r>
          </w:p>
        </w:tc>
        <w:tc>
          <w:tcPr>
            <w:tcW w:w="3960" w:type="dxa"/>
            <w:shd w:val="clear" w:color="auto" w:fill="auto"/>
          </w:tcPr>
          <w:p w14:paraId="02E4317D" w14:textId="77777777" w:rsidR="00896C0E" w:rsidRPr="00020619" w:rsidRDefault="00896C0E" w:rsidP="00BB34DD">
            <w:pPr>
              <w:pStyle w:val="TAL"/>
              <w:rPr>
                <w:rFonts w:eastAsia="Malgun Gothic"/>
              </w:rPr>
            </w:pPr>
            <w:r w:rsidRPr="00020619">
              <w:rPr>
                <w:rFonts w:eastAsia="Malgun Gothic"/>
              </w:rPr>
              <w:t>30 kHz SSB SCS, 20 MHz bandwidth, TDD duplex mode</w:t>
            </w:r>
          </w:p>
        </w:tc>
        <w:tc>
          <w:tcPr>
            <w:tcW w:w="4242" w:type="dxa"/>
          </w:tcPr>
          <w:p w14:paraId="074B4328" w14:textId="77777777" w:rsidR="00896C0E" w:rsidRPr="00020619" w:rsidRDefault="00896C0E" w:rsidP="00BB34DD">
            <w:pPr>
              <w:pStyle w:val="TAL"/>
              <w:rPr>
                <w:rFonts w:eastAsia="Malgun Gothic"/>
              </w:rPr>
            </w:pPr>
            <w:r w:rsidRPr="00020619">
              <w:rPr>
                <w:rFonts w:eastAsia="Malgun Gothic"/>
              </w:rPr>
              <w:t>30 kHz SSB SCS, 20 MHz bandwidth, TDD duplex mode</w:t>
            </w:r>
          </w:p>
        </w:tc>
      </w:tr>
      <w:tr w:rsidR="00896C0E" w:rsidRPr="00020619" w14:paraId="0D0D25FD" w14:textId="77777777" w:rsidTr="00BB34DD">
        <w:tc>
          <w:tcPr>
            <w:tcW w:w="1427" w:type="dxa"/>
            <w:shd w:val="clear" w:color="auto" w:fill="auto"/>
          </w:tcPr>
          <w:p w14:paraId="01285F7F" w14:textId="77777777" w:rsidR="00896C0E" w:rsidRPr="00020619" w:rsidRDefault="00896C0E" w:rsidP="00BB34DD">
            <w:pPr>
              <w:pStyle w:val="TAL"/>
              <w:rPr>
                <w:rFonts w:eastAsia="Malgun Gothic"/>
              </w:rPr>
            </w:pPr>
            <w:r w:rsidRPr="00020619">
              <w:rPr>
                <w:rFonts w:eastAsia="Malgun Gothic"/>
              </w:rPr>
              <w:t>4</w:t>
            </w:r>
          </w:p>
        </w:tc>
        <w:tc>
          <w:tcPr>
            <w:tcW w:w="3960" w:type="dxa"/>
            <w:shd w:val="clear" w:color="auto" w:fill="auto"/>
          </w:tcPr>
          <w:p w14:paraId="04E43F11" w14:textId="77777777" w:rsidR="00896C0E" w:rsidRPr="00020619" w:rsidRDefault="00896C0E" w:rsidP="00BB34DD">
            <w:pPr>
              <w:pStyle w:val="TAL"/>
              <w:rPr>
                <w:rFonts w:eastAsia="Malgun Gothic"/>
              </w:rPr>
            </w:pPr>
            <w:r w:rsidRPr="00020619">
              <w:rPr>
                <w:rFonts w:eastAsia="Malgun Gothic"/>
              </w:rPr>
              <w:t>15 kHz SSB SCS, 10 MHz bandwidth, HD-FDD duplex mode</w:t>
            </w:r>
          </w:p>
        </w:tc>
        <w:tc>
          <w:tcPr>
            <w:tcW w:w="4242" w:type="dxa"/>
          </w:tcPr>
          <w:p w14:paraId="43541DEF" w14:textId="77777777" w:rsidR="00896C0E" w:rsidRPr="00020619" w:rsidRDefault="00896C0E" w:rsidP="00BB34DD">
            <w:pPr>
              <w:pStyle w:val="TAL"/>
              <w:rPr>
                <w:rFonts w:eastAsia="Malgun Gothic"/>
              </w:rPr>
            </w:pPr>
            <w:r w:rsidRPr="00020619">
              <w:rPr>
                <w:rFonts w:eastAsia="Malgun Gothic"/>
              </w:rPr>
              <w:t>15 kHz SSB SCS, 10 MHz bandwidth, HD-FDD duplex mode</w:t>
            </w:r>
          </w:p>
        </w:tc>
      </w:tr>
      <w:tr w:rsidR="00896C0E" w:rsidRPr="00020619" w14:paraId="0E16A1A6" w14:textId="77777777" w:rsidTr="00BB34DD">
        <w:tc>
          <w:tcPr>
            <w:tcW w:w="9629" w:type="dxa"/>
            <w:gridSpan w:val="3"/>
            <w:shd w:val="clear" w:color="auto" w:fill="auto"/>
          </w:tcPr>
          <w:p w14:paraId="4C770C10" w14:textId="77777777" w:rsidR="00896C0E" w:rsidRPr="00020619" w:rsidRDefault="00896C0E" w:rsidP="00BB34DD">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15441CFF" w14:textId="77777777" w:rsidR="00896C0E" w:rsidRPr="00020619" w:rsidRDefault="00896C0E" w:rsidP="00896C0E"/>
    <w:p w14:paraId="7119253F" w14:textId="77777777" w:rsidR="00896C0E" w:rsidRPr="00020619" w:rsidRDefault="00896C0E" w:rsidP="00896C0E">
      <w:pPr>
        <w:pStyle w:val="TH"/>
      </w:pPr>
      <w:r w:rsidRPr="00020619">
        <w:t>Table A.16.3.2.1.3.1-2: General test parameters for NR inter-frequency RRC Re-establishment test case in FR1 for 1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96C0E" w:rsidRPr="00020619" w14:paraId="53FAB07B" w14:textId="77777777" w:rsidTr="00BB34DD">
        <w:trPr>
          <w:cantSplit/>
        </w:trPr>
        <w:tc>
          <w:tcPr>
            <w:tcW w:w="2802" w:type="dxa"/>
            <w:gridSpan w:val="2"/>
          </w:tcPr>
          <w:p w14:paraId="6CB6CE15" w14:textId="77777777" w:rsidR="00896C0E" w:rsidRPr="00020619" w:rsidRDefault="00896C0E" w:rsidP="00BB34DD">
            <w:pPr>
              <w:pStyle w:val="TAH"/>
            </w:pPr>
            <w:r w:rsidRPr="00020619">
              <w:t>Parameter</w:t>
            </w:r>
          </w:p>
        </w:tc>
        <w:tc>
          <w:tcPr>
            <w:tcW w:w="708" w:type="dxa"/>
          </w:tcPr>
          <w:p w14:paraId="3C0CE08F" w14:textId="77777777" w:rsidR="00896C0E" w:rsidRPr="00020619" w:rsidRDefault="00896C0E" w:rsidP="00BB34DD">
            <w:pPr>
              <w:pStyle w:val="TAH"/>
            </w:pPr>
            <w:r w:rsidRPr="00020619">
              <w:t>Unit</w:t>
            </w:r>
          </w:p>
        </w:tc>
        <w:tc>
          <w:tcPr>
            <w:tcW w:w="1418" w:type="dxa"/>
          </w:tcPr>
          <w:p w14:paraId="550F9B33" w14:textId="77777777" w:rsidR="00896C0E" w:rsidRPr="00020619" w:rsidRDefault="00896C0E" w:rsidP="00BB34DD">
            <w:pPr>
              <w:pStyle w:val="TAH"/>
              <w:rPr>
                <w:lang w:eastAsia="zh-CN"/>
              </w:rPr>
            </w:pPr>
            <w:r w:rsidRPr="00020619">
              <w:rPr>
                <w:lang w:eastAsia="zh-CN"/>
              </w:rPr>
              <w:t>Test configuration</w:t>
            </w:r>
          </w:p>
        </w:tc>
        <w:tc>
          <w:tcPr>
            <w:tcW w:w="1134" w:type="dxa"/>
          </w:tcPr>
          <w:p w14:paraId="52C1D7C8" w14:textId="77777777" w:rsidR="00896C0E" w:rsidRPr="00020619" w:rsidRDefault="00896C0E" w:rsidP="00BB34DD">
            <w:pPr>
              <w:pStyle w:val="TAH"/>
            </w:pPr>
            <w:r w:rsidRPr="00020619">
              <w:t>Value</w:t>
            </w:r>
          </w:p>
        </w:tc>
        <w:tc>
          <w:tcPr>
            <w:tcW w:w="3544" w:type="dxa"/>
          </w:tcPr>
          <w:p w14:paraId="717FEED7" w14:textId="77777777" w:rsidR="00896C0E" w:rsidRPr="00020619" w:rsidRDefault="00896C0E" w:rsidP="00BB34DD">
            <w:pPr>
              <w:pStyle w:val="TAH"/>
            </w:pPr>
            <w:r w:rsidRPr="00020619">
              <w:t>Comment</w:t>
            </w:r>
          </w:p>
        </w:tc>
      </w:tr>
      <w:tr w:rsidR="00896C0E" w:rsidRPr="00020619" w14:paraId="6BDDC1EF" w14:textId="77777777" w:rsidTr="00BB34DD">
        <w:trPr>
          <w:cantSplit/>
        </w:trPr>
        <w:tc>
          <w:tcPr>
            <w:tcW w:w="1008" w:type="dxa"/>
            <w:tcBorders>
              <w:bottom w:val="nil"/>
            </w:tcBorders>
            <w:shd w:val="clear" w:color="auto" w:fill="auto"/>
          </w:tcPr>
          <w:p w14:paraId="53513A9F" w14:textId="77777777" w:rsidR="00896C0E" w:rsidRPr="00020619" w:rsidRDefault="00896C0E" w:rsidP="00BB34DD">
            <w:pPr>
              <w:pStyle w:val="TAL"/>
            </w:pPr>
            <w:r w:rsidRPr="00020619">
              <w:t>Initial condition</w:t>
            </w:r>
          </w:p>
        </w:tc>
        <w:tc>
          <w:tcPr>
            <w:tcW w:w="1794" w:type="dxa"/>
          </w:tcPr>
          <w:p w14:paraId="6E42BABA" w14:textId="77777777" w:rsidR="00896C0E" w:rsidRPr="00020619" w:rsidRDefault="00896C0E" w:rsidP="00BB34DD">
            <w:pPr>
              <w:pStyle w:val="TAL"/>
            </w:pPr>
            <w:r w:rsidRPr="00020619">
              <w:t>Active cell</w:t>
            </w:r>
          </w:p>
        </w:tc>
        <w:tc>
          <w:tcPr>
            <w:tcW w:w="708" w:type="dxa"/>
          </w:tcPr>
          <w:p w14:paraId="11027107" w14:textId="77777777" w:rsidR="00896C0E" w:rsidRPr="00020619" w:rsidRDefault="00896C0E" w:rsidP="00BB34DD">
            <w:pPr>
              <w:pStyle w:val="TAC"/>
            </w:pPr>
          </w:p>
        </w:tc>
        <w:tc>
          <w:tcPr>
            <w:tcW w:w="1418" w:type="dxa"/>
          </w:tcPr>
          <w:p w14:paraId="25B6CBF9" w14:textId="77777777" w:rsidR="00896C0E" w:rsidRPr="00020619" w:rsidRDefault="00896C0E" w:rsidP="00BB34DD">
            <w:pPr>
              <w:pStyle w:val="TAC"/>
              <w:rPr>
                <w:lang w:eastAsia="zh-CN"/>
              </w:rPr>
            </w:pPr>
            <w:r w:rsidRPr="00020619">
              <w:rPr>
                <w:lang w:eastAsia="zh-CN"/>
              </w:rPr>
              <w:t>1, 2, 3, 4</w:t>
            </w:r>
          </w:p>
        </w:tc>
        <w:tc>
          <w:tcPr>
            <w:tcW w:w="1134" w:type="dxa"/>
          </w:tcPr>
          <w:p w14:paraId="70BBCC4C" w14:textId="77777777" w:rsidR="00896C0E" w:rsidRPr="00020619" w:rsidRDefault="00896C0E" w:rsidP="00BB34DD">
            <w:pPr>
              <w:pStyle w:val="TAC"/>
            </w:pPr>
            <w:r w:rsidRPr="00020619">
              <w:t>Cell1</w:t>
            </w:r>
          </w:p>
        </w:tc>
        <w:tc>
          <w:tcPr>
            <w:tcW w:w="3544" w:type="dxa"/>
          </w:tcPr>
          <w:p w14:paraId="6F996C54" w14:textId="77777777" w:rsidR="00896C0E" w:rsidRPr="00020619" w:rsidRDefault="00896C0E" w:rsidP="00BB34DD">
            <w:pPr>
              <w:pStyle w:val="TAL"/>
            </w:pPr>
          </w:p>
        </w:tc>
      </w:tr>
      <w:tr w:rsidR="00896C0E" w:rsidRPr="00020619" w14:paraId="10ECF2CA" w14:textId="77777777" w:rsidTr="00BB34DD">
        <w:trPr>
          <w:cantSplit/>
          <w:trHeight w:val="463"/>
        </w:trPr>
        <w:tc>
          <w:tcPr>
            <w:tcW w:w="1008" w:type="dxa"/>
            <w:tcBorders>
              <w:top w:val="nil"/>
            </w:tcBorders>
            <w:shd w:val="clear" w:color="auto" w:fill="auto"/>
          </w:tcPr>
          <w:p w14:paraId="3565CB8F" w14:textId="77777777" w:rsidR="00896C0E" w:rsidRPr="00020619" w:rsidRDefault="00896C0E" w:rsidP="00BB34DD">
            <w:pPr>
              <w:pStyle w:val="TAL"/>
            </w:pPr>
          </w:p>
        </w:tc>
        <w:tc>
          <w:tcPr>
            <w:tcW w:w="1794" w:type="dxa"/>
          </w:tcPr>
          <w:p w14:paraId="1D3F0FC8" w14:textId="77777777" w:rsidR="00896C0E" w:rsidRPr="00020619" w:rsidRDefault="00896C0E" w:rsidP="00BB34DD">
            <w:pPr>
              <w:pStyle w:val="TAL"/>
            </w:pPr>
            <w:r w:rsidRPr="00020619">
              <w:t>Neighbour cells</w:t>
            </w:r>
          </w:p>
        </w:tc>
        <w:tc>
          <w:tcPr>
            <w:tcW w:w="708" w:type="dxa"/>
          </w:tcPr>
          <w:p w14:paraId="174D358A" w14:textId="77777777" w:rsidR="00896C0E" w:rsidRPr="00020619" w:rsidRDefault="00896C0E" w:rsidP="00BB34DD">
            <w:pPr>
              <w:pStyle w:val="TAC"/>
            </w:pPr>
          </w:p>
        </w:tc>
        <w:tc>
          <w:tcPr>
            <w:tcW w:w="1418" w:type="dxa"/>
          </w:tcPr>
          <w:p w14:paraId="080BA65C" w14:textId="77777777" w:rsidR="00896C0E" w:rsidRPr="00020619" w:rsidRDefault="00896C0E" w:rsidP="00BB34DD">
            <w:pPr>
              <w:pStyle w:val="TAC"/>
            </w:pPr>
            <w:r w:rsidRPr="00020619">
              <w:rPr>
                <w:lang w:eastAsia="zh-CN"/>
              </w:rPr>
              <w:t>1, 2, 3, 4</w:t>
            </w:r>
          </w:p>
        </w:tc>
        <w:tc>
          <w:tcPr>
            <w:tcW w:w="1134" w:type="dxa"/>
          </w:tcPr>
          <w:p w14:paraId="41F9C5E1" w14:textId="77777777" w:rsidR="00896C0E" w:rsidRPr="00020619" w:rsidRDefault="00896C0E" w:rsidP="00BB34DD">
            <w:pPr>
              <w:pStyle w:val="TAC"/>
            </w:pPr>
            <w:r w:rsidRPr="00020619">
              <w:t xml:space="preserve">Cell2 </w:t>
            </w:r>
          </w:p>
        </w:tc>
        <w:tc>
          <w:tcPr>
            <w:tcW w:w="3544" w:type="dxa"/>
            <w:tcBorders>
              <w:bottom w:val="single" w:sz="4" w:space="0" w:color="auto"/>
            </w:tcBorders>
          </w:tcPr>
          <w:p w14:paraId="262913E5" w14:textId="77777777" w:rsidR="00896C0E" w:rsidRPr="00020619" w:rsidRDefault="00896C0E" w:rsidP="00BB34DD">
            <w:pPr>
              <w:pStyle w:val="TAL"/>
            </w:pPr>
          </w:p>
        </w:tc>
      </w:tr>
      <w:tr w:rsidR="00896C0E" w:rsidRPr="00020619" w14:paraId="6D6A7320" w14:textId="77777777" w:rsidTr="00BB34DD">
        <w:trPr>
          <w:cantSplit/>
        </w:trPr>
        <w:tc>
          <w:tcPr>
            <w:tcW w:w="1008" w:type="dxa"/>
          </w:tcPr>
          <w:p w14:paraId="6D2AE481" w14:textId="77777777" w:rsidR="00896C0E" w:rsidRPr="00020619" w:rsidRDefault="00896C0E" w:rsidP="00BB34DD">
            <w:pPr>
              <w:pStyle w:val="TAL"/>
            </w:pPr>
            <w:r w:rsidRPr="00020619">
              <w:t>Final condition</w:t>
            </w:r>
          </w:p>
        </w:tc>
        <w:tc>
          <w:tcPr>
            <w:tcW w:w="1794" w:type="dxa"/>
          </w:tcPr>
          <w:p w14:paraId="218D20C0" w14:textId="77777777" w:rsidR="00896C0E" w:rsidRPr="00020619" w:rsidRDefault="00896C0E" w:rsidP="00BB34DD">
            <w:pPr>
              <w:pStyle w:val="TAL"/>
            </w:pPr>
            <w:r w:rsidRPr="00020619">
              <w:t>Active cell</w:t>
            </w:r>
          </w:p>
        </w:tc>
        <w:tc>
          <w:tcPr>
            <w:tcW w:w="708" w:type="dxa"/>
          </w:tcPr>
          <w:p w14:paraId="3E2E3134" w14:textId="77777777" w:rsidR="00896C0E" w:rsidRPr="00020619" w:rsidRDefault="00896C0E" w:rsidP="00BB34DD">
            <w:pPr>
              <w:pStyle w:val="TAC"/>
            </w:pPr>
          </w:p>
        </w:tc>
        <w:tc>
          <w:tcPr>
            <w:tcW w:w="1418" w:type="dxa"/>
          </w:tcPr>
          <w:p w14:paraId="0D226E5C" w14:textId="77777777" w:rsidR="00896C0E" w:rsidRPr="00020619" w:rsidRDefault="00896C0E" w:rsidP="00BB34DD">
            <w:pPr>
              <w:pStyle w:val="TAC"/>
            </w:pPr>
            <w:r w:rsidRPr="00020619">
              <w:rPr>
                <w:lang w:eastAsia="zh-CN"/>
              </w:rPr>
              <w:t>1, 2, 3, 4</w:t>
            </w:r>
          </w:p>
        </w:tc>
        <w:tc>
          <w:tcPr>
            <w:tcW w:w="1134" w:type="dxa"/>
          </w:tcPr>
          <w:p w14:paraId="7CF08A6C" w14:textId="77777777" w:rsidR="00896C0E" w:rsidRPr="00020619" w:rsidRDefault="00896C0E" w:rsidP="00BB34DD">
            <w:pPr>
              <w:pStyle w:val="TAC"/>
            </w:pPr>
            <w:r w:rsidRPr="00020619">
              <w:t>Cell2</w:t>
            </w:r>
          </w:p>
        </w:tc>
        <w:tc>
          <w:tcPr>
            <w:tcW w:w="3544" w:type="dxa"/>
          </w:tcPr>
          <w:p w14:paraId="32FB4A9F" w14:textId="77777777" w:rsidR="00896C0E" w:rsidRPr="00020619" w:rsidRDefault="00896C0E" w:rsidP="00BB34DD">
            <w:pPr>
              <w:pStyle w:val="TAL"/>
            </w:pPr>
          </w:p>
        </w:tc>
      </w:tr>
      <w:tr w:rsidR="00896C0E" w:rsidRPr="00020619" w14:paraId="1D5EA255" w14:textId="77777777" w:rsidTr="00BB34DD">
        <w:trPr>
          <w:cantSplit/>
        </w:trPr>
        <w:tc>
          <w:tcPr>
            <w:tcW w:w="2802" w:type="dxa"/>
            <w:gridSpan w:val="2"/>
            <w:tcBorders>
              <w:bottom w:val="single" w:sz="4" w:space="0" w:color="auto"/>
            </w:tcBorders>
          </w:tcPr>
          <w:p w14:paraId="27CF89C3" w14:textId="77777777" w:rsidR="00896C0E" w:rsidRPr="00020619" w:rsidRDefault="00896C0E" w:rsidP="00BB34DD">
            <w:pPr>
              <w:pStyle w:val="TAL"/>
            </w:pPr>
            <w:r w:rsidRPr="00020619">
              <w:rPr>
                <w:rFonts w:cs="v4.2.0"/>
                <w:bCs/>
              </w:rPr>
              <w:t>RF Channel Number</w:t>
            </w:r>
          </w:p>
        </w:tc>
        <w:tc>
          <w:tcPr>
            <w:tcW w:w="708" w:type="dxa"/>
          </w:tcPr>
          <w:p w14:paraId="5FE4D07C" w14:textId="77777777" w:rsidR="00896C0E" w:rsidRPr="00020619" w:rsidRDefault="00896C0E" w:rsidP="00BB34DD">
            <w:pPr>
              <w:pStyle w:val="TAC"/>
            </w:pPr>
          </w:p>
        </w:tc>
        <w:tc>
          <w:tcPr>
            <w:tcW w:w="1418" w:type="dxa"/>
          </w:tcPr>
          <w:p w14:paraId="681F0C4C" w14:textId="77777777" w:rsidR="00896C0E" w:rsidRPr="00020619" w:rsidRDefault="00896C0E" w:rsidP="00BB34DD">
            <w:pPr>
              <w:pStyle w:val="TAC"/>
              <w:rPr>
                <w:rFonts w:cs="v4.2.0"/>
                <w:bCs/>
              </w:rPr>
            </w:pPr>
            <w:r w:rsidRPr="00020619">
              <w:rPr>
                <w:lang w:eastAsia="zh-CN"/>
              </w:rPr>
              <w:t>1, 2, 3, 4</w:t>
            </w:r>
          </w:p>
        </w:tc>
        <w:tc>
          <w:tcPr>
            <w:tcW w:w="1134" w:type="dxa"/>
          </w:tcPr>
          <w:p w14:paraId="0A27A4FE" w14:textId="77777777" w:rsidR="00896C0E" w:rsidRPr="00020619" w:rsidRDefault="00896C0E" w:rsidP="00BB34DD">
            <w:pPr>
              <w:pStyle w:val="TAC"/>
            </w:pPr>
            <w:r w:rsidRPr="00020619">
              <w:rPr>
                <w:rFonts w:cs="v4.2.0"/>
                <w:bCs/>
              </w:rPr>
              <w:t>1, 2</w:t>
            </w:r>
          </w:p>
        </w:tc>
        <w:tc>
          <w:tcPr>
            <w:tcW w:w="3544" w:type="dxa"/>
          </w:tcPr>
          <w:p w14:paraId="2DF14E89" w14:textId="77777777" w:rsidR="00896C0E" w:rsidRPr="00020619" w:rsidRDefault="00896C0E" w:rsidP="00BB34DD">
            <w:pPr>
              <w:pStyle w:val="TAL"/>
            </w:pPr>
          </w:p>
        </w:tc>
      </w:tr>
      <w:tr w:rsidR="00896C0E" w:rsidRPr="00020619" w14:paraId="28488A9E" w14:textId="77777777" w:rsidTr="00BB34DD">
        <w:trPr>
          <w:cantSplit/>
        </w:trPr>
        <w:tc>
          <w:tcPr>
            <w:tcW w:w="2802" w:type="dxa"/>
            <w:gridSpan w:val="2"/>
            <w:tcBorders>
              <w:bottom w:val="nil"/>
            </w:tcBorders>
            <w:shd w:val="clear" w:color="auto" w:fill="auto"/>
          </w:tcPr>
          <w:p w14:paraId="52865212" w14:textId="77777777" w:rsidR="00896C0E" w:rsidRPr="00020619" w:rsidRDefault="00896C0E" w:rsidP="00BB34DD">
            <w:pPr>
              <w:pStyle w:val="TAL"/>
            </w:pPr>
            <w:r w:rsidRPr="00020619">
              <w:t>Time offset between cells</w:t>
            </w:r>
          </w:p>
        </w:tc>
        <w:tc>
          <w:tcPr>
            <w:tcW w:w="708" w:type="dxa"/>
            <w:vMerge w:val="restart"/>
          </w:tcPr>
          <w:p w14:paraId="0607696A" w14:textId="77777777" w:rsidR="00896C0E" w:rsidRPr="00020619" w:rsidRDefault="00896C0E" w:rsidP="00BB34DD">
            <w:pPr>
              <w:pStyle w:val="TAC"/>
            </w:pPr>
          </w:p>
        </w:tc>
        <w:tc>
          <w:tcPr>
            <w:tcW w:w="1418" w:type="dxa"/>
          </w:tcPr>
          <w:p w14:paraId="6563B80F" w14:textId="77777777" w:rsidR="00896C0E" w:rsidRPr="00020619" w:rsidRDefault="00896C0E" w:rsidP="00BB34DD">
            <w:pPr>
              <w:pStyle w:val="TAC"/>
              <w:rPr>
                <w:rFonts w:cs="v4.2.0"/>
              </w:rPr>
            </w:pPr>
            <w:r w:rsidRPr="00020619">
              <w:rPr>
                <w:lang w:eastAsia="zh-CN"/>
              </w:rPr>
              <w:t>1</w:t>
            </w:r>
          </w:p>
        </w:tc>
        <w:tc>
          <w:tcPr>
            <w:tcW w:w="1134" w:type="dxa"/>
          </w:tcPr>
          <w:p w14:paraId="3D990C43" w14:textId="77777777" w:rsidR="00896C0E" w:rsidRPr="00020619" w:rsidRDefault="00896C0E" w:rsidP="00BB34DD">
            <w:pPr>
              <w:pStyle w:val="TAC"/>
            </w:pPr>
            <w:r w:rsidRPr="00020619">
              <w:rPr>
                <w:rFonts w:cs="v4.2.0"/>
              </w:rPr>
              <w:t xml:space="preserve">3 </w:t>
            </w:r>
            <w:proofErr w:type="spellStart"/>
            <w:r w:rsidRPr="00020619">
              <w:rPr>
                <w:rFonts w:cs="v4.2.0"/>
              </w:rPr>
              <w:t>ms</w:t>
            </w:r>
            <w:proofErr w:type="spellEnd"/>
          </w:p>
        </w:tc>
        <w:tc>
          <w:tcPr>
            <w:tcW w:w="3544" w:type="dxa"/>
          </w:tcPr>
          <w:p w14:paraId="33784700" w14:textId="77777777" w:rsidR="00896C0E" w:rsidRPr="00020619" w:rsidRDefault="00896C0E" w:rsidP="00BB34DD">
            <w:pPr>
              <w:pStyle w:val="TAL"/>
            </w:pPr>
            <w:r w:rsidRPr="00020619">
              <w:rPr>
                <w:rFonts w:cs="v4.2.0"/>
              </w:rPr>
              <w:t>Asynchronous cells</w:t>
            </w:r>
          </w:p>
        </w:tc>
      </w:tr>
      <w:tr w:rsidR="00896C0E" w:rsidRPr="00020619" w14:paraId="02D5366E" w14:textId="77777777" w:rsidTr="00BB34DD">
        <w:trPr>
          <w:cantSplit/>
        </w:trPr>
        <w:tc>
          <w:tcPr>
            <w:tcW w:w="2802" w:type="dxa"/>
            <w:gridSpan w:val="2"/>
            <w:tcBorders>
              <w:top w:val="nil"/>
              <w:bottom w:val="nil"/>
            </w:tcBorders>
            <w:shd w:val="clear" w:color="auto" w:fill="auto"/>
          </w:tcPr>
          <w:p w14:paraId="01FA8B0C" w14:textId="77777777" w:rsidR="00896C0E" w:rsidRPr="00020619" w:rsidRDefault="00896C0E" w:rsidP="00BB34DD">
            <w:pPr>
              <w:pStyle w:val="TAL"/>
            </w:pPr>
          </w:p>
        </w:tc>
        <w:tc>
          <w:tcPr>
            <w:tcW w:w="708" w:type="dxa"/>
            <w:vMerge/>
          </w:tcPr>
          <w:p w14:paraId="03B4EEF4" w14:textId="77777777" w:rsidR="00896C0E" w:rsidRPr="00020619" w:rsidRDefault="00896C0E" w:rsidP="00BB34DD">
            <w:pPr>
              <w:pStyle w:val="TAC"/>
              <w:rPr>
                <w:rFonts w:cs="v4.2.0"/>
              </w:rPr>
            </w:pPr>
          </w:p>
        </w:tc>
        <w:tc>
          <w:tcPr>
            <w:tcW w:w="1418" w:type="dxa"/>
          </w:tcPr>
          <w:p w14:paraId="4F3FC4D5" w14:textId="77777777" w:rsidR="00896C0E" w:rsidRPr="00020619" w:rsidRDefault="00896C0E" w:rsidP="00BB34DD">
            <w:pPr>
              <w:pStyle w:val="TAC"/>
              <w:rPr>
                <w:lang w:eastAsia="zh-CN"/>
              </w:rPr>
            </w:pPr>
            <w:r w:rsidRPr="00020619">
              <w:rPr>
                <w:lang w:eastAsia="zh-CN"/>
              </w:rPr>
              <w:t>2</w:t>
            </w:r>
          </w:p>
        </w:tc>
        <w:tc>
          <w:tcPr>
            <w:tcW w:w="1134" w:type="dxa"/>
          </w:tcPr>
          <w:p w14:paraId="5C6F0712" w14:textId="77777777" w:rsidR="00896C0E" w:rsidRPr="00020619" w:rsidRDefault="00896C0E"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2A6F1714" w14:textId="77777777" w:rsidR="00896C0E" w:rsidRPr="00020619" w:rsidRDefault="00896C0E" w:rsidP="00BB34DD">
            <w:pPr>
              <w:pStyle w:val="TAL"/>
              <w:rPr>
                <w:rFonts w:cs="v4.2.0"/>
              </w:rPr>
            </w:pPr>
            <w:r w:rsidRPr="00020619">
              <w:rPr>
                <w:rFonts w:cs="v4.2.0"/>
              </w:rPr>
              <w:t>Synchronous cells</w:t>
            </w:r>
          </w:p>
        </w:tc>
      </w:tr>
      <w:tr w:rsidR="00896C0E" w:rsidRPr="00020619" w14:paraId="1F0981EC" w14:textId="77777777" w:rsidTr="00BB34DD">
        <w:trPr>
          <w:cantSplit/>
        </w:trPr>
        <w:tc>
          <w:tcPr>
            <w:tcW w:w="2802" w:type="dxa"/>
            <w:gridSpan w:val="2"/>
            <w:tcBorders>
              <w:top w:val="nil"/>
              <w:bottom w:val="nil"/>
            </w:tcBorders>
            <w:shd w:val="clear" w:color="auto" w:fill="auto"/>
          </w:tcPr>
          <w:p w14:paraId="4895DD79" w14:textId="77777777" w:rsidR="00896C0E" w:rsidRPr="00020619" w:rsidRDefault="00896C0E" w:rsidP="00BB34DD">
            <w:pPr>
              <w:pStyle w:val="TAL"/>
            </w:pPr>
          </w:p>
        </w:tc>
        <w:tc>
          <w:tcPr>
            <w:tcW w:w="708" w:type="dxa"/>
            <w:vMerge/>
            <w:tcBorders>
              <w:bottom w:val="nil"/>
            </w:tcBorders>
          </w:tcPr>
          <w:p w14:paraId="385E37B0" w14:textId="77777777" w:rsidR="00896C0E" w:rsidRPr="00020619" w:rsidRDefault="00896C0E" w:rsidP="00BB34DD">
            <w:pPr>
              <w:pStyle w:val="TAC"/>
              <w:rPr>
                <w:rFonts w:cs="v4.2.0"/>
              </w:rPr>
            </w:pPr>
          </w:p>
        </w:tc>
        <w:tc>
          <w:tcPr>
            <w:tcW w:w="1418" w:type="dxa"/>
          </w:tcPr>
          <w:p w14:paraId="118B256B" w14:textId="77777777" w:rsidR="00896C0E" w:rsidRPr="00020619" w:rsidRDefault="00896C0E" w:rsidP="00BB34DD">
            <w:pPr>
              <w:pStyle w:val="TAC"/>
              <w:rPr>
                <w:lang w:eastAsia="zh-CN"/>
              </w:rPr>
            </w:pPr>
            <w:r w:rsidRPr="00020619">
              <w:rPr>
                <w:lang w:eastAsia="zh-CN"/>
              </w:rPr>
              <w:t>3</w:t>
            </w:r>
          </w:p>
        </w:tc>
        <w:tc>
          <w:tcPr>
            <w:tcW w:w="1134" w:type="dxa"/>
          </w:tcPr>
          <w:p w14:paraId="2227427B" w14:textId="77777777" w:rsidR="00896C0E" w:rsidRPr="00020619" w:rsidRDefault="00896C0E"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572E1C88" w14:textId="77777777" w:rsidR="00896C0E" w:rsidRPr="00020619" w:rsidRDefault="00896C0E" w:rsidP="00BB34DD">
            <w:pPr>
              <w:pStyle w:val="TAL"/>
              <w:rPr>
                <w:rFonts w:cs="v4.2.0"/>
              </w:rPr>
            </w:pPr>
            <w:r w:rsidRPr="00020619">
              <w:rPr>
                <w:rFonts w:cs="v4.2.0"/>
              </w:rPr>
              <w:t>Synchronous cells</w:t>
            </w:r>
          </w:p>
        </w:tc>
      </w:tr>
      <w:tr w:rsidR="00896C0E" w:rsidRPr="00020619" w14:paraId="583A6441" w14:textId="77777777" w:rsidTr="00BB34DD">
        <w:trPr>
          <w:cantSplit/>
        </w:trPr>
        <w:tc>
          <w:tcPr>
            <w:tcW w:w="2802" w:type="dxa"/>
            <w:gridSpan w:val="2"/>
            <w:tcBorders>
              <w:top w:val="nil"/>
            </w:tcBorders>
            <w:shd w:val="clear" w:color="auto" w:fill="auto"/>
          </w:tcPr>
          <w:p w14:paraId="4AC9FF85" w14:textId="77777777" w:rsidR="00896C0E" w:rsidRPr="00020619" w:rsidRDefault="00896C0E" w:rsidP="00BB34DD">
            <w:pPr>
              <w:pStyle w:val="TAL"/>
            </w:pPr>
          </w:p>
        </w:tc>
        <w:tc>
          <w:tcPr>
            <w:tcW w:w="708" w:type="dxa"/>
            <w:tcBorders>
              <w:top w:val="nil"/>
            </w:tcBorders>
          </w:tcPr>
          <w:p w14:paraId="425C616A" w14:textId="77777777" w:rsidR="00896C0E" w:rsidRPr="00020619" w:rsidRDefault="00896C0E" w:rsidP="00BB34DD">
            <w:pPr>
              <w:pStyle w:val="TAC"/>
              <w:rPr>
                <w:rFonts w:cs="v4.2.0"/>
              </w:rPr>
            </w:pPr>
          </w:p>
        </w:tc>
        <w:tc>
          <w:tcPr>
            <w:tcW w:w="1418" w:type="dxa"/>
          </w:tcPr>
          <w:p w14:paraId="6D120003" w14:textId="77777777" w:rsidR="00896C0E" w:rsidRPr="00020619" w:rsidRDefault="00896C0E" w:rsidP="00BB34DD">
            <w:pPr>
              <w:pStyle w:val="TAC"/>
              <w:rPr>
                <w:lang w:eastAsia="zh-CN"/>
              </w:rPr>
            </w:pPr>
            <w:r w:rsidRPr="00020619">
              <w:rPr>
                <w:lang w:eastAsia="zh-CN"/>
              </w:rPr>
              <w:t>4</w:t>
            </w:r>
          </w:p>
        </w:tc>
        <w:tc>
          <w:tcPr>
            <w:tcW w:w="1134" w:type="dxa"/>
          </w:tcPr>
          <w:p w14:paraId="6697717E" w14:textId="77777777" w:rsidR="00896C0E" w:rsidRPr="00020619" w:rsidRDefault="00896C0E" w:rsidP="00BB34DD">
            <w:pPr>
              <w:pStyle w:val="TAC"/>
              <w:rPr>
                <w:rFonts w:cs="v4.2.0"/>
              </w:rPr>
            </w:pPr>
            <w:r w:rsidRPr="00020619">
              <w:rPr>
                <w:rFonts w:cs="v4.2.0"/>
              </w:rPr>
              <w:t xml:space="preserve">3 </w:t>
            </w:r>
            <w:proofErr w:type="spellStart"/>
            <w:r w:rsidRPr="00020619">
              <w:rPr>
                <w:rFonts w:cs="v4.2.0"/>
              </w:rPr>
              <w:t>ms</w:t>
            </w:r>
            <w:proofErr w:type="spellEnd"/>
          </w:p>
        </w:tc>
        <w:tc>
          <w:tcPr>
            <w:tcW w:w="3544" w:type="dxa"/>
          </w:tcPr>
          <w:p w14:paraId="5AE9D918" w14:textId="77777777" w:rsidR="00896C0E" w:rsidRPr="00020619" w:rsidRDefault="00896C0E" w:rsidP="00BB34DD">
            <w:pPr>
              <w:pStyle w:val="TAL"/>
              <w:rPr>
                <w:rFonts w:cs="v4.2.0"/>
              </w:rPr>
            </w:pPr>
            <w:r w:rsidRPr="00020619">
              <w:rPr>
                <w:rFonts w:cs="v4.2.0"/>
              </w:rPr>
              <w:t>Asynchronous cells</w:t>
            </w:r>
          </w:p>
        </w:tc>
      </w:tr>
      <w:tr w:rsidR="00896C0E" w:rsidRPr="00020619" w14:paraId="68FEB05E" w14:textId="77777777" w:rsidTr="00BB34DD">
        <w:trPr>
          <w:cantSplit/>
        </w:trPr>
        <w:tc>
          <w:tcPr>
            <w:tcW w:w="2802" w:type="dxa"/>
            <w:gridSpan w:val="2"/>
          </w:tcPr>
          <w:p w14:paraId="5324F917" w14:textId="77777777" w:rsidR="00896C0E" w:rsidRPr="00020619" w:rsidRDefault="00896C0E" w:rsidP="00BB34DD">
            <w:pPr>
              <w:pStyle w:val="TAL"/>
            </w:pPr>
            <w:r w:rsidRPr="00020619">
              <w:t>N310</w:t>
            </w:r>
          </w:p>
        </w:tc>
        <w:tc>
          <w:tcPr>
            <w:tcW w:w="708" w:type="dxa"/>
          </w:tcPr>
          <w:p w14:paraId="4C74BB46" w14:textId="77777777" w:rsidR="00896C0E" w:rsidRPr="00020619" w:rsidRDefault="00896C0E" w:rsidP="00BB34DD">
            <w:pPr>
              <w:pStyle w:val="TAC"/>
            </w:pPr>
            <w:r w:rsidRPr="00020619">
              <w:rPr>
                <w:rFonts w:cs="v4.2.0"/>
              </w:rPr>
              <w:t>-</w:t>
            </w:r>
          </w:p>
        </w:tc>
        <w:tc>
          <w:tcPr>
            <w:tcW w:w="1418" w:type="dxa"/>
          </w:tcPr>
          <w:p w14:paraId="3541570E" w14:textId="77777777" w:rsidR="00896C0E" w:rsidRPr="00020619" w:rsidRDefault="00896C0E" w:rsidP="00BB34DD">
            <w:pPr>
              <w:pStyle w:val="TAC"/>
              <w:rPr>
                <w:rFonts w:cs="v4.2.0"/>
              </w:rPr>
            </w:pPr>
            <w:r w:rsidRPr="00020619">
              <w:rPr>
                <w:lang w:eastAsia="zh-CN"/>
              </w:rPr>
              <w:t>1, 2, 3, 4</w:t>
            </w:r>
          </w:p>
        </w:tc>
        <w:tc>
          <w:tcPr>
            <w:tcW w:w="1134" w:type="dxa"/>
          </w:tcPr>
          <w:p w14:paraId="26B579C5" w14:textId="77777777" w:rsidR="00896C0E" w:rsidRPr="00020619" w:rsidRDefault="00896C0E" w:rsidP="00BB34DD">
            <w:pPr>
              <w:pStyle w:val="TAC"/>
            </w:pPr>
            <w:r w:rsidRPr="00020619">
              <w:rPr>
                <w:rFonts w:cs="v4.2.0"/>
              </w:rPr>
              <w:t>1</w:t>
            </w:r>
          </w:p>
        </w:tc>
        <w:tc>
          <w:tcPr>
            <w:tcW w:w="3544" w:type="dxa"/>
          </w:tcPr>
          <w:p w14:paraId="1B0D5190" w14:textId="77777777" w:rsidR="00896C0E" w:rsidRPr="00020619" w:rsidRDefault="00896C0E" w:rsidP="00BB34DD">
            <w:pPr>
              <w:pStyle w:val="TAL"/>
            </w:pPr>
            <w:r w:rsidRPr="00020619">
              <w:t>Maximum consecutive out-of-sync indications from lower layers</w:t>
            </w:r>
          </w:p>
        </w:tc>
      </w:tr>
      <w:tr w:rsidR="00896C0E" w:rsidRPr="00020619" w14:paraId="66C086DB" w14:textId="77777777" w:rsidTr="00BB34DD">
        <w:trPr>
          <w:cantSplit/>
        </w:trPr>
        <w:tc>
          <w:tcPr>
            <w:tcW w:w="2802" w:type="dxa"/>
            <w:gridSpan w:val="2"/>
          </w:tcPr>
          <w:p w14:paraId="0DC0E2B0" w14:textId="77777777" w:rsidR="00896C0E" w:rsidRPr="00020619" w:rsidRDefault="00896C0E" w:rsidP="00BB34DD">
            <w:pPr>
              <w:pStyle w:val="TAL"/>
            </w:pPr>
            <w:r w:rsidRPr="00020619">
              <w:t>N311</w:t>
            </w:r>
          </w:p>
        </w:tc>
        <w:tc>
          <w:tcPr>
            <w:tcW w:w="708" w:type="dxa"/>
          </w:tcPr>
          <w:p w14:paraId="3BC539ED" w14:textId="77777777" w:rsidR="00896C0E" w:rsidRPr="00020619" w:rsidRDefault="00896C0E" w:rsidP="00BB34DD">
            <w:pPr>
              <w:pStyle w:val="TAC"/>
            </w:pPr>
            <w:r w:rsidRPr="00020619">
              <w:rPr>
                <w:rFonts w:cs="v4.2.0"/>
              </w:rPr>
              <w:t>-</w:t>
            </w:r>
          </w:p>
        </w:tc>
        <w:tc>
          <w:tcPr>
            <w:tcW w:w="1418" w:type="dxa"/>
          </w:tcPr>
          <w:p w14:paraId="184C1796" w14:textId="77777777" w:rsidR="00896C0E" w:rsidRPr="00020619" w:rsidRDefault="00896C0E" w:rsidP="00BB34DD">
            <w:pPr>
              <w:pStyle w:val="TAC"/>
              <w:rPr>
                <w:rFonts w:cs="v4.2.0"/>
              </w:rPr>
            </w:pPr>
            <w:r w:rsidRPr="00020619">
              <w:rPr>
                <w:lang w:eastAsia="zh-CN"/>
              </w:rPr>
              <w:t>1, 2, 3, 4</w:t>
            </w:r>
          </w:p>
        </w:tc>
        <w:tc>
          <w:tcPr>
            <w:tcW w:w="1134" w:type="dxa"/>
          </w:tcPr>
          <w:p w14:paraId="3A318AD8" w14:textId="77777777" w:rsidR="00896C0E" w:rsidRPr="00020619" w:rsidRDefault="00896C0E" w:rsidP="00BB34DD">
            <w:pPr>
              <w:pStyle w:val="TAC"/>
            </w:pPr>
            <w:r w:rsidRPr="00020619">
              <w:rPr>
                <w:rFonts w:cs="v4.2.0"/>
              </w:rPr>
              <w:t>1</w:t>
            </w:r>
          </w:p>
        </w:tc>
        <w:tc>
          <w:tcPr>
            <w:tcW w:w="3544" w:type="dxa"/>
          </w:tcPr>
          <w:p w14:paraId="19A84089" w14:textId="77777777" w:rsidR="00896C0E" w:rsidRPr="00020619" w:rsidRDefault="00896C0E" w:rsidP="00BB34DD">
            <w:pPr>
              <w:pStyle w:val="TAL"/>
            </w:pPr>
            <w:r w:rsidRPr="00020619">
              <w:t>Minimum consecutive in-sync indications from lower layers</w:t>
            </w:r>
          </w:p>
        </w:tc>
      </w:tr>
      <w:tr w:rsidR="00896C0E" w:rsidRPr="00020619" w14:paraId="187E95C6" w14:textId="77777777" w:rsidTr="00BB34DD">
        <w:trPr>
          <w:cantSplit/>
        </w:trPr>
        <w:tc>
          <w:tcPr>
            <w:tcW w:w="2802" w:type="dxa"/>
            <w:gridSpan w:val="2"/>
          </w:tcPr>
          <w:p w14:paraId="03027D84" w14:textId="77777777" w:rsidR="00896C0E" w:rsidRPr="00020619" w:rsidRDefault="00896C0E" w:rsidP="00BB34DD">
            <w:pPr>
              <w:pStyle w:val="TAL"/>
            </w:pPr>
            <w:r w:rsidRPr="00020619">
              <w:t>T310</w:t>
            </w:r>
          </w:p>
        </w:tc>
        <w:tc>
          <w:tcPr>
            <w:tcW w:w="708" w:type="dxa"/>
          </w:tcPr>
          <w:p w14:paraId="1195F165" w14:textId="77777777" w:rsidR="00896C0E" w:rsidRPr="00020619" w:rsidRDefault="00896C0E" w:rsidP="00BB34DD">
            <w:pPr>
              <w:pStyle w:val="TAC"/>
            </w:pPr>
            <w:proofErr w:type="spellStart"/>
            <w:r w:rsidRPr="00020619">
              <w:rPr>
                <w:rFonts w:cs="v4.2.0"/>
              </w:rPr>
              <w:t>ms</w:t>
            </w:r>
            <w:proofErr w:type="spellEnd"/>
          </w:p>
        </w:tc>
        <w:tc>
          <w:tcPr>
            <w:tcW w:w="1418" w:type="dxa"/>
          </w:tcPr>
          <w:p w14:paraId="405A6B43" w14:textId="77777777" w:rsidR="00896C0E" w:rsidRPr="00020619" w:rsidRDefault="00896C0E" w:rsidP="00BB34DD">
            <w:pPr>
              <w:pStyle w:val="TAC"/>
              <w:rPr>
                <w:rFonts w:cs="v4.2.0"/>
              </w:rPr>
            </w:pPr>
            <w:r w:rsidRPr="00020619">
              <w:rPr>
                <w:lang w:eastAsia="zh-CN"/>
              </w:rPr>
              <w:t>1, 2, 3, 4</w:t>
            </w:r>
          </w:p>
        </w:tc>
        <w:tc>
          <w:tcPr>
            <w:tcW w:w="1134" w:type="dxa"/>
          </w:tcPr>
          <w:p w14:paraId="67D1C354" w14:textId="77777777" w:rsidR="00896C0E" w:rsidRPr="00020619" w:rsidRDefault="00896C0E" w:rsidP="00BB34DD">
            <w:pPr>
              <w:pStyle w:val="TAC"/>
            </w:pPr>
            <w:r w:rsidRPr="00020619">
              <w:rPr>
                <w:rFonts w:cs="v4.2.0"/>
              </w:rPr>
              <w:t>0</w:t>
            </w:r>
          </w:p>
        </w:tc>
        <w:tc>
          <w:tcPr>
            <w:tcW w:w="3544" w:type="dxa"/>
          </w:tcPr>
          <w:p w14:paraId="753F4D1F" w14:textId="77777777" w:rsidR="00896C0E" w:rsidRPr="00020619" w:rsidRDefault="00896C0E" w:rsidP="00BB34DD">
            <w:pPr>
              <w:pStyle w:val="TAL"/>
            </w:pPr>
            <w:r w:rsidRPr="00020619">
              <w:rPr>
                <w:rFonts w:cs="v4.2.0"/>
              </w:rPr>
              <w:t>Radio link failure timer;</w:t>
            </w:r>
          </w:p>
        </w:tc>
      </w:tr>
      <w:tr w:rsidR="00896C0E" w:rsidRPr="00020619" w14:paraId="1BC362DC" w14:textId="77777777" w:rsidTr="00BB34DD">
        <w:trPr>
          <w:cantSplit/>
        </w:trPr>
        <w:tc>
          <w:tcPr>
            <w:tcW w:w="2802" w:type="dxa"/>
            <w:gridSpan w:val="2"/>
          </w:tcPr>
          <w:p w14:paraId="4B449BFB" w14:textId="77777777" w:rsidR="00896C0E" w:rsidRPr="00020619" w:rsidRDefault="00896C0E" w:rsidP="00BB34DD">
            <w:pPr>
              <w:pStyle w:val="TAL"/>
            </w:pPr>
            <w:r w:rsidRPr="00020619">
              <w:t>T311</w:t>
            </w:r>
          </w:p>
        </w:tc>
        <w:tc>
          <w:tcPr>
            <w:tcW w:w="708" w:type="dxa"/>
          </w:tcPr>
          <w:p w14:paraId="2220B7DD" w14:textId="77777777" w:rsidR="00896C0E" w:rsidRPr="00020619" w:rsidRDefault="00896C0E" w:rsidP="00BB34DD">
            <w:pPr>
              <w:pStyle w:val="TAC"/>
            </w:pPr>
            <w:proofErr w:type="spellStart"/>
            <w:r w:rsidRPr="00020619">
              <w:rPr>
                <w:rFonts w:cs="v4.2.0"/>
              </w:rPr>
              <w:t>ms</w:t>
            </w:r>
            <w:proofErr w:type="spellEnd"/>
          </w:p>
        </w:tc>
        <w:tc>
          <w:tcPr>
            <w:tcW w:w="1418" w:type="dxa"/>
          </w:tcPr>
          <w:p w14:paraId="5C3A5E4B" w14:textId="77777777" w:rsidR="00896C0E" w:rsidRPr="00020619" w:rsidRDefault="00896C0E" w:rsidP="00BB34DD">
            <w:pPr>
              <w:pStyle w:val="TAC"/>
              <w:rPr>
                <w:rFonts w:cs="v4.2.0"/>
              </w:rPr>
            </w:pPr>
            <w:r w:rsidRPr="00020619">
              <w:rPr>
                <w:lang w:eastAsia="zh-CN"/>
              </w:rPr>
              <w:t>1, 2, 3, 4</w:t>
            </w:r>
          </w:p>
        </w:tc>
        <w:tc>
          <w:tcPr>
            <w:tcW w:w="1134" w:type="dxa"/>
          </w:tcPr>
          <w:p w14:paraId="46404840" w14:textId="77777777" w:rsidR="00896C0E" w:rsidRPr="00020619" w:rsidRDefault="00896C0E" w:rsidP="00BB34DD">
            <w:pPr>
              <w:pStyle w:val="TAC"/>
            </w:pPr>
            <w:r w:rsidRPr="00020619">
              <w:rPr>
                <w:rFonts w:cs="v4.2.0"/>
              </w:rPr>
              <w:t>5000</w:t>
            </w:r>
          </w:p>
        </w:tc>
        <w:tc>
          <w:tcPr>
            <w:tcW w:w="3544" w:type="dxa"/>
          </w:tcPr>
          <w:p w14:paraId="2B209365" w14:textId="77777777" w:rsidR="00896C0E" w:rsidRPr="00020619" w:rsidRDefault="00896C0E" w:rsidP="00BB34DD">
            <w:pPr>
              <w:pStyle w:val="TAL"/>
            </w:pPr>
            <w:r w:rsidRPr="00020619">
              <w:rPr>
                <w:rFonts w:cs="v4.2.0"/>
              </w:rPr>
              <w:t>RRC re-establishment timer</w:t>
            </w:r>
          </w:p>
        </w:tc>
      </w:tr>
      <w:tr w:rsidR="00896C0E" w:rsidRPr="00020619" w14:paraId="52F9E907" w14:textId="77777777" w:rsidTr="00BB34DD">
        <w:trPr>
          <w:cantSplit/>
        </w:trPr>
        <w:tc>
          <w:tcPr>
            <w:tcW w:w="2802" w:type="dxa"/>
            <w:gridSpan w:val="2"/>
            <w:tcBorders>
              <w:bottom w:val="single" w:sz="4" w:space="0" w:color="auto"/>
            </w:tcBorders>
          </w:tcPr>
          <w:p w14:paraId="31B44B3E" w14:textId="77777777" w:rsidR="00896C0E" w:rsidRPr="00020619" w:rsidRDefault="00896C0E" w:rsidP="00BB34DD">
            <w:pPr>
              <w:pStyle w:val="TAL"/>
              <w:rPr>
                <w:lang w:eastAsia="zh-CN"/>
              </w:rPr>
            </w:pPr>
            <w:r w:rsidRPr="00020619">
              <w:rPr>
                <w:lang w:eastAsia="zh-CN"/>
              </w:rPr>
              <w:t>Access Barring Information</w:t>
            </w:r>
          </w:p>
        </w:tc>
        <w:tc>
          <w:tcPr>
            <w:tcW w:w="708" w:type="dxa"/>
          </w:tcPr>
          <w:p w14:paraId="6CB761A3" w14:textId="77777777" w:rsidR="00896C0E" w:rsidRPr="00020619" w:rsidRDefault="00896C0E" w:rsidP="00BB34DD">
            <w:pPr>
              <w:pStyle w:val="TAC"/>
              <w:rPr>
                <w:rFonts w:cs="v4.2.0"/>
                <w:lang w:eastAsia="zh-CN"/>
              </w:rPr>
            </w:pPr>
            <w:r w:rsidRPr="00020619">
              <w:rPr>
                <w:rFonts w:cs="v4.2.0"/>
                <w:lang w:eastAsia="zh-CN"/>
              </w:rPr>
              <w:t>-</w:t>
            </w:r>
          </w:p>
        </w:tc>
        <w:tc>
          <w:tcPr>
            <w:tcW w:w="1418" w:type="dxa"/>
          </w:tcPr>
          <w:p w14:paraId="52299B6E" w14:textId="77777777" w:rsidR="00896C0E" w:rsidRPr="00020619" w:rsidRDefault="00896C0E" w:rsidP="00BB34DD">
            <w:pPr>
              <w:pStyle w:val="TAC"/>
              <w:rPr>
                <w:lang w:eastAsia="zh-CN"/>
              </w:rPr>
            </w:pPr>
            <w:r w:rsidRPr="00020619">
              <w:rPr>
                <w:lang w:eastAsia="zh-CN"/>
              </w:rPr>
              <w:t>1, 2, 3, 4</w:t>
            </w:r>
          </w:p>
        </w:tc>
        <w:tc>
          <w:tcPr>
            <w:tcW w:w="1134" w:type="dxa"/>
          </w:tcPr>
          <w:p w14:paraId="213CB67C" w14:textId="77777777" w:rsidR="00896C0E" w:rsidRPr="00020619" w:rsidRDefault="00896C0E" w:rsidP="00BB34DD">
            <w:pPr>
              <w:pStyle w:val="TAC"/>
              <w:rPr>
                <w:rFonts w:cs="v4.2.0"/>
                <w:lang w:eastAsia="zh-CN"/>
              </w:rPr>
            </w:pPr>
            <w:r w:rsidRPr="00020619">
              <w:rPr>
                <w:rFonts w:cs="v4.2.0"/>
                <w:lang w:eastAsia="zh-CN"/>
              </w:rPr>
              <w:t>Not Sent</w:t>
            </w:r>
          </w:p>
        </w:tc>
        <w:tc>
          <w:tcPr>
            <w:tcW w:w="3544" w:type="dxa"/>
          </w:tcPr>
          <w:p w14:paraId="31317FA0" w14:textId="77777777" w:rsidR="00896C0E" w:rsidRPr="00020619" w:rsidRDefault="00896C0E" w:rsidP="00BB34DD">
            <w:pPr>
              <w:pStyle w:val="TAL"/>
              <w:rPr>
                <w:rFonts w:cs="v4.2.0"/>
              </w:rPr>
            </w:pPr>
            <w:r w:rsidRPr="00020619">
              <w:rPr>
                <w:rFonts w:cs="v4.2.0"/>
              </w:rPr>
              <w:t>No additional delays in random access procedure.</w:t>
            </w:r>
          </w:p>
        </w:tc>
      </w:tr>
      <w:tr w:rsidR="00896C0E" w:rsidRPr="00020619" w14:paraId="70B3ED49" w14:textId="77777777" w:rsidTr="00BB34DD">
        <w:trPr>
          <w:cantSplit/>
        </w:trPr>
        <w:tc>
          <w:tcPr>
            <w:tcW w:w="2802" w:type="dxa"/>
            <w:gridSpan w:val="2"/>
            <w:tcBorders>
              <w:bottom w:val="nil"/>
            </w:tcBorders>
            <w:shd w:val="clear" w:color="auto" w:fill="auto"/>
          </w:tcPr>
          <w:p w14:paraId="586D8B75" w14:textId="77777777" w:rsidR="00896C0E" w:rsidRPr="00020619" w:rsidRDefault="00896C0E" w:rsidP="00BB34DD">
            <w:pPr>
              <w:pStyle w:val="TAL"/>
              <w:rPr>
                <w:lang w:eastAsia="zh-CN"/>
              </w:rPr>
            </w:pPr>
            <w:r w:rsidRPr="00020619">
              <w:rPr>
                <w:lang w:eastAsia="zh-CN"/>
              </w:rPr>
              <w:t>SSB configuration</w:t>
            </w:r>
          </w:p>
        </w:tc>
        <w:tc>
          <w:tcPr>
            <w:tcW w:w="708" w:type="dxa"/>
            <w:vMerge w:val="restart"/>
          </w:tcPr>
          <w:p w14:paraId="7D8BE024" w14:textId="77777777" w:rsidR="00896C0E" w:rsidRPr="00020619" w:rsidRDefault="00896C0E" w:rsidP="00BB34DD">
            <w:pPr>
              <w:pStyle w:val="TAC"/>
              <w:rPr>
                <w:rFonts w:cs="v4.2.0"/>
              </w:rPr>
            </w:pPr>
          </w:p>
        </w:tc>
        <w:tc>
          <w:tcPr>
            <w:tcW w:w="1418" w:type="dxa"/>
          </w:tcPr>
          <w:p w14:paraId="7A22C0B5" w14:textId="77777777" w:rsidR="00896C0E" w:rsidRPr="00020619" w:rsidRDefault="00896C0E" w:rsidP="00BB34DD">
            <w:pPr>
              <w:pStyle w:val="TAC"/>
              <w:rPr>
                <w:rFonts w:cs="v4.2.0"/>
                <w:lang w:eastAsia="zh-CN"/>
              </w:rPr>
            </w:pPr>
            <w:r w:rsidRPr="00020619">
              <w:rPr>
                <w:rFonts w:cs="v4.2.0"/>
                <w:lang w:eastAsia="zh-CN"/>
              </w:rPr>
              <w:t>1</w:t>
            </w:r>
          </w:p>
        </w:tc>
        <w:tc>
          <w:tcPr>
            <w:tcW w:w="1134" w:type="dxa"/>
          </w:tcPr>
          <w:p w14:paraId="2247D4DE" w14:textId="77777777" w:rsidR="00896C0E" w:rsidRPr="00020619" w:rsidRDefault="00896C0E" w:rsidP="00BB34DD">
            <w:pPr>
              <w:pStyle w:val="TAC"/>
              <w:rPr>
                <w:rFonts w:cs="v4.2.0"/>
              </w:rPr>
            </w:pPr>
            <w:r w:rsidRPr="00020619">
              <w:rPr>
                <w:rFonts w:cs="v4.2.0"/>
                <w:bCs/>
                <w:lang w:eastAsia="zh-CN"/>
              </w:rPr>
              <w:t>SSB.1 FR1</w:t>
            </w:r>
          </w:p>
        </w:tc>
        <w:tc>
          <w:tcPr>
            <w:tcW w:w="3544" w:type="dxa"/>
          </w:tcPr>
          <w:p w14:paraId="38BE1EE4" w14:textId="77777777" w:rsidR="00896C0E" w:rsidRPr="00020619" w:rsidRDefault="00896C0E" w:rsidP="00BB34DD">
            <w:pPr>
              <w:pStyle w:val="TAL"/>
              <w:rPr>
                <w:rFonts w:cs="v4.2.0"/>
              </w:rPr>
            </w:pPr>
          </w:p>
        </w:tc>
      </w:tr>
      <w:tr w:rsidR="00896C0E" w:rsidRPr="00020619" w14:paraId="6560DF97" w14:textId="77777777" w:rsidTr="00BB34DD">
        <w:trPr>
          <w:cantSplit/>
        </w:trPr>
        <w:tc>
          <w:tcPr>
            <w:tcW w:w="2802" w:type="dxa"/>
            <w:gridSpan w:val="2"/>
            <w:tcBorders>
              <w:top w:val="nil"/>
              <w:bottom w:val="nil"/>
            </w:tcBorders>
            <w:shd w:val="clear" w:color="auto" w:fill="auto"/>
          </w:tcPr>
          <w:p w14:paraId="41A30F44" w14:textId="77777777" w:rsidR="00896C0E" w:rsidRPr="00020619" w:rsidRDefault="00896C0E" w:rsidP="00BB34DD">
            <w:pPr>
              <w:pStyle w:val="TAL"/>
              <w:rPr>
                <w:lang w:eastAsia="zh-CN"/>
              </w:rPr>
            </w:pPr>
          </w:p>
        </w:tc>
        <w:tc>
          <w:tcPr>
            <w:tcW w:w="708" w:type="dxa"/>
            <w:vMerge/>
          </w:tcPr>
          <w:p w14:paraId="278D8663" w14:textId="77777777" w:rsidR="00896C0E" w:rsidRPr="00020619" w:rsidRDefault="00896C0E" w:rsidP="00BB34DD">
            <w:pPr>
              <w:pStyle w:val="TAC"/>
              <w:rPr>
                <w:rFonts w:cs="v4.2.0"/>
              </w:rPr>
            </w:pPr>
          </w:p>
        </w:tc>
        <w:tc>
          <w:tcPr>
            <w:tcW w:w="1418" w:type="dxa"/>
          </w:tcPr>
          <w:p w14:paraId="7B693FE7" w14:textId="77777777" w:rsidR="00896C0E" w:rsidRPr="00020619" w:rsidRDefault="00896C0E" w:rsidP="00BB34DD">
            <w:pPr>
              <w:pStyle w:val="TAC"/>
              <w:rPr>
                <w:rFonts w:cs="v4.2.0"/>
                <w:lang w:eastAsia="zh-CN"/>
              </w:rPr>
            </w:pPr>
            <w:r w:rsidRPr="00020619">
              <w:rPr>
                <w:rFonts w:cs="v4.2.0"/>
                <w:lang w:eastAsia="zh-CN"/>
              </w:rPr>
              <w:t>2</w:t>
            </w:r>
          </w:p>
        </w:tc>
        <w:tc>
          <w:tcPr>
            <w:tcW w:w="1134" w:type="dxa"/>
          </w:tcPr>
          <w:p w14:paraId="0FC58D1D" w14:textId="77777777" w:rsidR="00896C0E" w:rsidRPr="00020619" w:rsidRDefault="00896C0E" w:rsidP="00BB34DD">
            <w:pPr>
              <w:pStyle w:val="TAC"/>
              <w:rPr>
                <w:rFonts w:cs="v4.2.0"/>
              </w:rPr>
            </w:pPr>
            <w:r w:rsidRPr="00020619">
              <w:rPr>
                <w:rFonts w:cs="v4.2.0"/>
                <w:bCs/>
                <w:lang w:eastAsia="zh-CN"/>
              </w:rPr>
              <w:t>SSB.1 FR1</w:t>
            </w:r>
          </w:p>
        </w:tc>
        <w:tc>
          <w:tcPr>
            <w:tcW w:w="3544" w:type="dxa"/>
          </w:tcPr>
          <w:p w14:paraId="28C33F51" w14:textId="77777777" w:rsidR="00896C0E" w:rsidRPr="00020619" w:rsidRDefault="00896C0E" w:rsidP="00BB34DD">
            <w:pPr>
              <w:pStyle w:val="TAL"/>
              <w:rPr>
                <w:rFonts w:cs="v4.2.0"/>
              </w:rPr>
            </w:pPr>
          </w:p>
        </w:tc>
      </w:tr>
      <w:tr w:rsidR="00896C0E" w:rsidRPr="00020619" w14:paraId="28196D7F" w14:textId="77777777" w:rsidTr="00BB34DD">
        <w:trPr>
          <w:cantSplit/>
        </w:trPr>
        <w:tc>
          <w:tcPr>
            <w:tcW w:w="2802" w:type="dxa"/>
            <w:gridSpan w:val="2"/>
            <w:tcBorders>
              <w:top w:val="nil"/>
              <w:bottom w:val="nil"/>
            </w:tcBorders>
            <w:shd w:val="clear" w:color="auto" w:fill="auto"/>
          </w:tcPr>
          <w:p w14:paraId="506E838A" w14:textId="77777777" w:rsidR="00896C0E" w:rsidRPr="00020619" w:rsidRDefault="00896C0E" w:rsidP="00BB34DD">
            <w:pPr>
              <w:pStyle w:val="TAL"/>
              <w:rPr>
                <w:lang w:eastAsia="zh-CN"/>
              </w:rPr>
            </w:pPr>
          </w:p>
        </w:tc>
        <w:tc>
          <w:tcPr>
            <w:tcW w:w="708" w:type="dxa"/>
            <w:vMerge/>
            <w:tcBorders>
              <w:bottom w:val="nil"/>
            </w:tcBorders>
          </w:tcPr>
          <w:p w14:paraId="3AB91D40" w14:textId="77777777" w:rsidR="00896C0E" w:rsidRPr="00020619" w:rsidRDefault="00896C0E" w:rsidP="00BB34DD">
            <w:pPr>
              <w:pStyle w:val="TAC"/>
              <w:rPr>
                <w:rFonts w:cs="v4.2.0"/>
              </w:rPr>
            </w:pPr>
          </w:p>
        </w:tc>
        <w:tc>
          <w:tcPr>
            <w:tcW w:w="1418" w:type="dxa"/>
          </w:tcPr>
          <w:p w14:paraId="6AA3EB1A" w14:textId="77777777" w:rsidR="00896C0E" w:rsidRPr="00020619" w:rsidRDefault="00896C0E" w:rsidP="00BB34DD">
            <w:pPr>
              <w:pStyle w:val="TAC"/>
              <w:rPr>
                <w:rFonts w:cs="v4.2.0"/>
                <w:lang w:eastAsia="zh-CN"/>
              </w:rPr>
            </w:pPr>
            <w:r w:rsidRPr="00020619">
              <w:rPr>
                <w:rFonts w:cs="v4.2.0"/>
                <w:lang w:eastAsia="zh-CN"/>
              </w:rPr>
              <w:t>3</w:t>
            </w:r>
          </w:p>
        </w:tc>
        <w:tc>
          <w:tcPr>
            <w:tcW w:w="1134" w:type="dxa"/>
          </w:tcPr>
          <w:p w14:paraId="2D7F2FE5" w14:textId="77777777" w:rsidR="00896C0E" w:rsidRPr="00020619" w:rsidRDefault="00896C0E" w:rsidP="00BB34DD">
            <w:pPr>
              <w:pStyle w:val="TAC"/>
              <w:rPr>
                <w:rFonts w:cs="v4.2.0"/>
              </w:rPr>
            </w:pPr>
            <w:r w:rsidRPr="00020619">
              <w:rPr>
                <w:rFonts w:cs="v4.2.0"/>
                <w:bCs/>
                <w:lang w:eastAsia="zh-CN"/>
              </w:rPr>
              <w:t>SSB.1 RedCap FR1</w:t>
            </w:r>
          </w:p>
        </w:tc>
        <w:tc>
          <w:tcPr>
            <w:tcW w:w="3544" w:type="dxa"/>
          </w:tcPr>
          <w:p w14:paraId="035D29CE" w14:textId="77777777" w:rsidR="00896C0E" w:rsidRPr="00020619" w:rsidRDefault="00896C0E" w:rsidP="00BB34DD">
            <w:pPr>
              <w:pStyle w:val="TAL"/>
              <w:rPr>
                <w:rFonts w:cs="v4.2.0"/>
              </w:rPr>
            </w:pPr>
          </w:p>
        </w:tc>
      </w:tr>
      <w:tr w:rsidR="00896C0E" w:rsidRPr="00020619" w14:paraId="0ED0BAF9" w14:textId="77777777" w:rsidTr="00BB34DD">
        <w:trPr>
          <w:cantSplit/>
        </w:trPr>
        <w:tc>
          <w:tcPr>
            <w:tcW w:w="2802" w:type="dxa"/>
            <w:gridSpan w:val="2"/>
            <w:tcBorders>
              <w:top w:val="nil"/>
              <w:bottom w:val="single" w:sz="4" w:space="0" w:color="auto"/>
            </w:tcBorders>
            <w:shd w:val="clear" w:color="auto" w:fill="auto"/>
          </w:tcPr>
          <w:p w14:paraId="728A7AAC" w14:textId="77777777" w:rsidR="00896C0E" w:rsidRPr="00020619" w:rsidRDefault="00896C0E" w:rsidP="00BB34DD">
            <w:pPr>
              <w:pStyle w:val="TAL"/>
              <w:rPr>
                <w:lang w:eastAsia="zh-CN"/>
              </w:rPr>
            </w:pPr>
          </w:p>
        </w:tc>
        <w:tc>
          <w:tcPr>
            <w:tcW w:w="708" w:type="dxa"/>
            <w:tcBorders>
              <w:top w:val="nil"/>
            </w:tcBorders>
          </w:tcPr>
          <w:p w14:paraId="45911B02" w14:textId="77777777" w:rsidR="00896C0E" w:rsidRPr="00020619" w:rsidRDefault="00896C0E" w:rsidP="00BB34DD">
            <w:pPr>
              <w:pStyle w:val="TAC"/>
              <w:rPr>
                <w:rFonts w:cs="v4.2.0"/>
              </w:rPr>
            </w:pPr>
          </w:p>
        </w:tc>
        <w:tc>
          <w:tcPr>
            <w:tcW w:w="1418" w:type="dxa"/>
          </w:tcPr>
          <w:p w14:paraId="6AC605BF" w14:textId="77777777" w:rsidR="00896C0E" w:rsidRPr="00020619" w:rsidRDefault="00896C0E" w:rsidP="00BB34DD">
            <w:pPr>
              <w:pStyle w:val="TAC"/>
              <w:rPr>
                <w:rFonts w:cs="v4.2.0"/>
                <w:lang w:eastAsia="zh-CN"/>
              </w:rPr>
            </w:pPr>
            <w:r w:rsidRPr="00020619">
              <w:rPr>
                <w:rFonts w:cs="v4.2.0"/>
                <w:lang w:eastAsia="zh-CN"/>
              </w:rPr>
              <w:t>4</w:t>
            </w:r>
          </w:p>
        </w:tc>
        <w:tc>
          <w:tcPr>
            <w:tcW w:w="1134" w:type="dxa"/>
          </w:tcPr>
          <w:p w14:paraId="49D7716A" w14:textId="77777777" w:rsidR="00896C0E" w:rsidRPr="00020619" w:rsidRDefault="00896C0E" w:rsidP="00BB34DD">
            <w:pPr>
              <w:pStyle w:val="TAC"/>
              <w:rPr>
                <w:rFonts w:cs="v4.2.0"/>
                <w:bCs/>
                <w:lang w:eastAsia="zh-CN"/>
              </w:rPr>
            </w:pPr>
            <w:r w:rsidRPr="00020619">
              <w:rPr>
                <w:rFonts w:cs="v4.2.0"/>
                <w:bCs/>
                <w:lang w:eastAsia="zh-CN"/>
              </w:rPr>
              <w:t>SSB.1 FR1</w:t>
            </w:r>
          </w:p>
        </w:tc>
        <w:tc>
          <w:tcPr>
            <w:tcW w:w="3544" w:type="dxa"/>
          </w:tcPr>
          <w:p w14:paraId="6926C141" w14:textId="77777777" w:rsidR="00896C0E" w:rsidRPr="00020619" w:rsidRDefault="00896C0E" w:rsidP="00BB34DD">
            <w:pPr>
              <w:pStyle w:val="TAL"/>
              <w:rPr>
                <w:rFonts w:cs="v4.2.0"/>
              </w:rPr>
            </w:pPr>
          </w:p>
        </w:tc>
      </w:tr>
      <w:tr w:rsidR="00896C0E" w:rsidRPr="00020619" w14:paraId="236D7EC6" w14:textId="77777777" w:rsidTr="00BB34DD">
        <w:trPr>
          <w:cantSplit/>
        </w:trPr>
        <w:tc>
          <w:tcPr>
            <w:tcW w:w="2802" w:type="dxa"/>
            <w:gridSpan w:val="2"/>
            <w:tcBorders>
              <w:bottom w:val="nil"/>
            </w:tcBorders>
            <w:shd w:val="clear" w:color="auto" w:fill="auto"/>
          </w:tcPr>
          <w:p w14:paraId="78A1AC8F" w14:textId="77777777" w:rsidR="00896C0E" w:rsidRPr="00020619" w:rsidRDefault="00896C0E" w:rsidP="00BB34DD">
            <w:pPr>
              <w:pStyle w:val="TAL"/>
              <w:rPr>
                <w:rFonts w:cs="v4.2.0"/>
                <w:lang w:eastAsia="zh-CN"/>
              </w:rPr>
            </w:pPr>
            <w:r w:rsidRPr="00020619">
              <w:rPr>
                <w:rFonts w:cs="v4.2.0"/>
                <w:lang w:eastAsia="zh-CN"/>
              </w:rPr>
              <w:t>SMTC configuration</w:t>
            </w:r>
          </w:p>
        </w:tc>
        <w:tc>
          <w:tcPr>
            <w:tcW w:w="708" w:type="dxa"/>
            <w:vMerge w:val="restart"/>
          </w:tcPr>
          <w:p w14:paraId="6D65DC70" w14:textId="77777777" w:rsidR="00896C0E" w:rsidRPr="00020619" w:rsidRDefault="00896C0E" w:rsidP="00BB34DD">
            <w:pPr>
              <w:pStyle w:val="TAC"/>
              <w:rPr>
                <w:lang w:eastAsia="zh-CN"/>
              </w:rPr>
            </w:pPr>
          </w:p>
        </w:tc>
        <w:tc>
          <w:tcPr>
            <w:tcW w:w="1418" w:type="dxa"/>
          </w:tcPr>
          <w:p w14:paraId="77C6A381" w14:textId="77777777" w:rsidR="00896C0E" w:rsidRPr="00020619" w:rsidRDefault="00896C0E" w:rsidP="00BB34DD">
            <w:pPr>
              <w:pStyle w:val="TAC"/>
              <w:rPr>
                <w:rFonts w:cs="v4.2.0"/>
                <w:bCs/>
                <w:lang w:eastAsia="zh-CN"/>
              </w:rPr>
            </w:pPr>
            <w:r w:rsidRPr="00020619">
              <w:rPr>
                <w:rFonts w:cs="v4.2.0"/>
                <w:bCs/>
                <w:lang w:eastAsia="zh-CN"/>
              </w:rPr>
              <w:t>1</w:t>
            </w:r>
          </w:p>
        </w:tc>
        <w:tc>
          <w:tcPr>
            <w:tcW w:w="1134" w:type="dxa"/>
          </w:tcPr>
          <w:p w14:paraId="1A7B7E95" w14:textId="77777777" w:rsidR="00896C0E" w:rsidRPr="00020619" w:rsidRDefault="00896C0E" w:rsidP="00BB34DD">
            <w:pPr>
              <w:pStyle w:val="TAC"/>
              <w:rPr>
                <w:rFonts w:cs="v4.2.0"/>
                <w:bCs/>
                <w:lang w:eastAsia="zh-CN"/>
              </w:rPr>
            </w:pPr>
            <w:r w:rsidRPr="00020619">
              <w:rPr>
                <w:rFonts w:cs="v4.2.0"/>
                <w:bCs/>
                <w:lang w:eastAsia="zh-CN"/>
              </w:rPr>
              <w:t>SMTC.2</w:t>
            </w:r>
          </w:p>
        </w:tc>
        <w:tc>
          <w:tcPr>
            <w:tcW w:w="3544" w:type="dxa"/>
          </w:tcPr>
          <w:p w14:paraId="0EB3D134" w14:textId="77777777" w:rsidR="00896C0E" w:rsidRPr="00020619" w:rsidRDefault="00896C0E" w:rsidP="00BB34DD">
            <w:pPr>
              <w:pStyle w:val="TAL"/>
              <w:rPr>
                <w:rFonts w:cs="v4.2.0"/>
                <w:bCs/>
                <w:lang w:eastAsia="zh-CN"/>
              </w:rPr>
            </w:pPr>
          </w:p>
        </w:tc>
      </w:tr>
      <w:tr w:rsidR="00896C0E" w:rsidRPr="00020619" w14:paraId="2CD9B652" w14:textId="77777777" w:rsidTr="00BB34DD">
        <w:trPr>
          <w:cantSplit/>
        </w:trPr>
        <w:tc>
          <w:tcPr>
            <w:tcW w:w="2802" w:type="dxa"/>
            <w:gridSpan w:val="2"/>
            <w:tcBorders>
              <w:top w:val="nil"/>
              <w:bottom w:val="nil"/>
            </w:tcBorders>
            <w:shd w:val="clear" w:color="auto" w:fill="auto"/>
          </w:tcPr>
          <w:p w14:paraId="3AA54553" w14:textId="77777777" w:rsidR="00896C0E" w:rsidRPr="00020619" w:rsidRDefault="00896C0E" w:rsidP="00BB34DD">
            <w:pPr>
              <w:pStyle w:val="TAL"/>
              <w:rPr>
                <w:rFonts w:cs="v4.2.0"/>
                <w:lang w:eastAsia="zh-CN"/>
              </w:rPr>
            </w:pPr>
          </w:p>
        </w:tc>
        <w:tc>
          <w:tcPr>
            <w:tcW w:w="708" w:type="dxa"/>
            <w:vMerge/>
          </w:tcPr>
          <w:p w14:paraId="7161615C" w14:textId="77777777" w:rsidR="00896C0E" w:rsidRPr="00020619" w:rsidRDefault="00896C0E" w:rsidP="00BB34DD">
            <w:pPr>
              <w:pStyle w:val="TAC"/>
              <w:rPr>
                <w:lang w:eastAsia="zh-CN"/>
              </w:rPr>
            </w:pPr>
          </w:p>
        </w:tc>
        <w:tc>
          <w:tcPr>
            <w:tcW w:w="1418" w:type="dxa"/>
          </w:tcPr>
          <w:p w14:paraId="3FE0E8F4" w14:textId="77777777" w:rsidR="00896C0E" w:rsidRPr="00020619" w:rsidRDefault="00896C0E" w:rsidP="00BB34DD">
            <w:pPr>
              <w:pStyle w:val="TAC"/>
              <w:rPr>
                <w:rFonts w:cs="v4.2.0"/>
                <w:bCs/>
                <w:lang w:eastAsia="zh-CN"/>
              </w:rPr>
            </w:pPr>
            <w:r w:rsidRPr="00020619">
              <w:rPr>
                <w:rFonts w:cs="v4.2.0"/>
                <w:bCs/>
                <w:lang w:eastAsia="zh-CN"/>
              </w:rPr>
              <w:t>2</w:t>
            </w:r>
          </w:p>
        </w:tc>
        <w:tc>
          <w:tcPr>
            <w:tcW w:w="1134" w:type="dxa"/>
          </w:tcPr>
          <w:p w14:paraId="3255AD16" w14:textId="77777777" w:rsidR="00896C0E" w:rsidRPr="00020619" w:rsidRDefault="00896C0E" w:rsidP="00BB34DD">
            <w:pPr>
              <w:pStyle w:val="TAC"/>
              <w:rPr>
                <w:rFonts w:cs="v4.2.0"/>
                <w:bCs/>
                <w:lang w:eastAsia="zh-CN"/>
              </w:rPr>
            </w:pPr>
            <w:r w:rsidRPr="00020619">
              <w:rPr>
                <w:rFonts w:cs="v4.2.0"/>
                <w:bCs/>
                <w:lang w:eastAsia="zh-CN"/>
              </w:rPr>
              <w:t>SMTC.1</w:t>
            </w:r>
          </w:p>
        </w:tc>
        <w:tc>
          <w:tcPr>
            <w:tcW w:w="3544" w:type="dxa"/>
          </w:tcPr>
          <w:p w14:paraId="1BDDF3AB" w14:textId="77777777" w:rsidR="00896C0E" w:rsidRPr="00020619" w:rsidRDefault="00896C0E" w:rsidP="00BB34DD">
            <w:pPr>
              <w:pStyle w:val="TAL"/>
              <w:rPr>
                <w:rFonts w:cs="v4.2.0"/>
                <w:bCs/>
                <w:lang w:eastAsia="zh-CN"/>
              </w:rPr>
            </w:pPr>
          </w:p>
        </w:tc>
      </w:tr>
      <w:tr w:rsidR="00896C0E" w:rsidRPr="00020619" w14:paraId="7C2A2A55" w14:textId="77777777" w:rsidTr="00BB34DD">
        <w:trPr>
          <w:cantSplit/>
        </w:trPr>
        <w:tc>
          <w:tcPr>
            <w:tcW w:w="2802" w:type="dxa"/>
            <w:gridSpan w:val="2"/>
            <w:tcBorders>
              <w:top w:val="nil"/>
              <w:bottom w:val="nil"/>
            </w:tcBorders>
            <w:shd w:val="clear" w:color="auto" w:fill="auto"/>
          </w:tcPr>
          <w:p w14:paraId="37344167" w14:textId="77777777" w:rsidR="00896C0E" w:rsidRPr="00020619" w:rsidRDefault="00896C0E" w:rsidP="00BB34DD">
            <w:pPr>
              <w:pStyle w:val="TAL"/>
              <w:rPr>
                <w:rFonts w:cs="v4.2.0"/>
                <w:lang w:eastAsia="zh-CN"/>
              </w:rPr>
            </w:pPr>
          </w:p>
        </w:tc>
        <w:tc>
          <w:tcPr>
            <w:tcW w:w="708" w:type="dxa"/>
            <w:vMerge/>
            <w:tcBorders>
              <w:bottom w:val="nil"/>
            </w:tcBorders>
          </w:tcPr>
          <w:p w14:paraId="6ABDEF8C" w14:textId="77777777" w:rsidR="00896C0E" w:rsidRPr="00020619" w:rsidRDefault="00896C0E" w:rsidP="00BB34DD">
            <w:pPr>
              <w:pStyle w:val="TAC"/>
              <w:rPr>
                <w:lang w:eastAsia="zh-CN"/>
              </w:rPr>
            </w:pPr>
          </w:p>
        </w:tc>
        <w:tc>
          <w:tcPr>
            <w:tcW w:w="1418" w:type="dxa"/>
          </w:tcPr>
          <w:p w14:paraId="139BB39D" w14:textId="77777777" w:rsidR="00896C0E" w:rsidRPr="00020619" w:rsidRDefault="00896C0E" w:rsidP="00BB34DD">
            <w:pPr>
              <w:pStyle w:val="TAC"/>
              <w:rPr>
                <w:rFonts w:cs="v4.2.0"/>
                <w:bCs/>
                <w:lang w:eastAsia="zh-CN"/>
              </w:rPr>
            </w:pPr>
            <w:r w:rsidRPr="00020619">
              <w:rPr>
                <w:rFonts w:cs="v4.2.0"/>
                <w:bCs/>
                <w:lang w:eastAsia="zh-CN"/>
              </w:rPr>
              <w:t>3</w:t>
            </w:r>
          </w:p>
        </w:tc>
        <w:tc>
          <w:tcPr>
            <w:tcW w:w="1134" w:type="dxa"/>
          </w:tcPr>
          <w:p w14:paraId="57465B23" w14:textId="77777777" w:rsidR="00896C0E" w:rsidRPr="00020619" w:rsidRDefault="00896C0E" w:rsidP="00BB34DD">
            <w:pPr>
              <w:pStyle w:val="TAC"/>
              <w:rPr>
                <w:rFonts w:cs="v4.2.0"/>
                <w:bCs/>
                <w:lang w:eastAsia="zh-CN"/>
              </w:rPr>
            </w:pPr>
            <w:r w:rsidRPr="00020619">
              <w:rPr>
                <w:rFonts w:cs="v4.2.0"/>
                <w:bCs/>
                <w:lang w:eastAsia="zh-CN"/>
              </w:rPr>
              <w:t>SMTC.1</w:t>
            </w:r>
          </w:p>
        </w:tc>
        <w:tc>
          <w:tcPr>
            <w:tcW w:w="3544" w:type="dxa"/>
          </w:tcPr>
          <w:p w14:paraId="41232408" w14:textId="77777777" w:rsidR="00896C0E" w:rsidRPr="00020619" w:rsidRDefault="00896C0E" w:rsidP="00BB34DD">
            <w:pPr>
              <w:pStyle w:val="TAL"/>
              <w:rPr>
                <w:rFonts w:cs="v4.2.0"/>
                <w:bCs/>
                <w:lang w:eastAsia="zh-CN"/>
              </w:rPr>
            </w:pPr>
          </w:p>
        </w:tc>
      </w:tr>
      <w:tr w:rsidR="00896C0E" w:rsidRPr="00020619" w14:paraId="58B47DAF" w14:textId="77777777" w:rsidTr="00BB34DD">
        <w:trPr>
          <w:cantSplit/>
        </w:trPr>
        <w:tc>
          <w:tcPr>
            <w:tcW w:w="2802" w:type="dxa"/>
            <w:gridSpan w:val="2"/>
            <w:tcBorders>
              <w:top w:val="nil"/>
            </w:tcBorders>
            <w:shd w:val="clear" w:color="auto" w:fill="auto"/>
          </w:tcPr>
          <w:p w14:paraId="78A70080" w14:textId="77777777" w:rsidR="00896C0E" w:rsidRPr="00020619" w:rsidRDefault="00896C0E" w:rsidP="00BB34DD">
            <w:pPr>
              <w:pStyle w:val="TAL"/>
              <w:rPr>
                <w:rFonts w:cs="v4.2.0"/>
                <w:lang w:eastAsia="zh-CN"/>
              </w:rPr>
            </w:pPr>
          </w:p>
        </w:tc>
        <w:tc>
          <w:tcPr>
            <w:tcW w:w="708" w:type="dxa"/>
            <w:tcBorders>
              <w:top w:val="nil"/>
            </w:tcBorders>
          </w:tcPr>
          <w:p w14:paraId="39CB37FE" w14:textId="77777777" w:rsidR="00896C0E" w:rsidRPr="00020619" w:rsidRDefault="00896C0E" w:rsidP="00BB34DD">
            <w:pPr>
              <w:pStyle w:val="TAC"/>
              <w:rPr>
                <w:lang w:eastAsia="zh-CN"/>
              </w:rPr>
            </w:pPr>
          </w:p>
        </w:tc>
        <w:tc>
          <w:tcPr>
            <w:tcW w:w="1418" w:type="dxa"/>
          </w:tcPr>
          <w:p w14:paraId="442FF11A" w14:textId="77777777" w:rsidR="00896C0E" w:rsidRPr="00020619" w:rsidRDefault="00896C0E" w:rsidP="00BB34DD">
            <w:pPr>
              <w:pStyle w:val="TAC"/>
              <w:rPr>
                <w:rFonts w:cs="v4.2.0"/>
                <w:bCs/>
                <w:lang w:eastAsia="zh-CN"/>
              </w:rPr>
            </w:pPr>
            <w:r w:rsidRPr="00020619">
              <w:rPr>
                <w:rFonts w:cs="v4.2.0"/>
                <w:bCs/>
                <w:lang w:eastAsia="zh-CN"/>
              </w:rPr>
              <w:t>4</w:t>
            </w:r>
          </w:p>
        </w:tc>
        <w:tc>
          <w:tcPr>
            <w:tcW w:w="1134" w:type="dxa"/>
          </w:tcPr>
          <w:p w14:paraId="7E414683" w14:textId="77777777" w:rsidR="00896C0E" w:rsidRPr="00020619" w:rsidRDefault="00896C0E" w:rsidP="00BB34DD">
            <w:pPr>
              <w:pStyle w:val="TAC"/>
              <w:rPr>
                <w:rFonts w:cs="v4.2.0"/>
                <w:bCs/>
                <w:lang w:eastAsia="zh-CN"/>
              </w:rPr>
            </w:pPr>
            <w:r w:rsidRPr="00020619">
              <w:rPr>
                <w:rFonts w:cs="v4.2.0"/>
                <w:bCs/>
                <w:lang w:eastAsia="zh-CN"/>
              </w:rPr>
              <w:t>SMTC.2</w:t>
            </w:r>
          </w:p>
        </w:tc>
        <w:tc>
          <w:tcPr>
            <w:tcW w:w="3544" w:type="dxa"/>
          </w:tcPr>
          <w:p w14:paraId="293B0827" w14:textId="77777777" w:rsidR="00896C0E" w:rsidRPr="00020619" w:rsidRDefault="00896C0E" w:rsidP="00BB34DD">
            <w:pPr>
              <w:pStyle w:val="TAL"/>
              <w:rPr>
                <w:rFonts w:cs="v4.2.0"/>
                <w:bCs/>
                <w:lang w:eastAsia="zh-CN"/>
              </w:rPr>
            </w:pPr>
          </w:p>
        </w:tc>
      </w:tr>
      <w:tr w:rsidR="00896C0E" w:rsidRPr="00020619" w14:paraId="4D8ACBD6" w14:textId="77777777" w:rsidTr="00BB34DD">
        <w:trPr>
          <w:cantSplit/>
        </w:trPr>
        <w:tc>
          <w:tcPr>
            <w:tcW w:w="2802" w:type="dxa"/>
            <w:gridSpan w:val="2"/>
          </w:tcPr>
          <w:p w14:paraId="1F468149" w14:textId="77777777" w:rsidR="00896C0E" w:rsidRPr="00020619" w:rsidRDefault="00896C0E" w:rsidP="00BB34DD">
            <w:pPr>
              <w:pStyle w:val="TAL"/>
            </w:pPr>
            <w:r w:rsidRPr="00020619">
              <w:t>DRX cycle length</w:t>
            </w:r>
          </w:p>
        </w:tc>
        <w:tc>
          <w:tcPr>
            <w:tcW w:w="708" w:type="dxa"/>
          </w:tcPr>
          <w:p w14:paraId="6EDA97C5" w14:textId="77777777" w:rsidR="00896C0E" w:rsidRPr="00020619" w:rsidRDefault="00896C0E" w:rsidP="00BB34DD">
            <w:pPr>
              <w:pStyle w:val="TAC"/>
            </w:pPr>
            <w:r w:rsidRPr="00020619">
              <w:t>S</w:t>
            </w:r>
          </w:p>
        </w:tc>
        <w:tc>
          <w:tcPr>
            <w:tcW w:w="1418" w:type="dxa"/>
          </w:tcPr>
          <w:p w14:paraId="52FD60FE" w14:textId="77777777" w:rsidR="00896C0E" w:rsidRPr="00020619" w:rsidRDefault="00896C0E" w:rsidP="00BB34DD">
            <w:pPr>
              <w:pStyle w:val="TAC"/>
            </w:pPr>
            <w:r w:rsidRPr="00020619">
              <w:rPr>
                <w:lang w:eastAsia="zh-CN"/>
              </w:rPr>
              <w:t>1, 2, 3, 4</w:t>
            </w:r>
          </w:p>
        </w:tc>
        <w:tc>
          <w:tcPr>
            <w:tcW w:w="1134" w:type="dxa"/>
          </w:tcPr>
          <w:p w14:paraId="5D7ED700" w14:textId="77777777" w:rsidR="00896C0E" w:rsidRPr="00020619" w:rsidRDefault="00896C0E" w:rsidP="00BB34DD">
            <w:pPr>
              <w:pStyle w:val="TAC"/>
            </w:pPr>
            <w:r w:rsidRPr="00020619">
              <w:t>OFF</w:t>
            </w:r>
          </w:p>
        </w:tc>
        <w:tc>
          <w:tcPr>
            <w:tcW w:w="3544" w:type="dxa"/>
          </w:tcPr>
          <w:p w14:paraId="660AF5F6" w14:textId="77777777" w:rsidR="00896C0E" w:rsidRPr="00020619" w:rsidRDefault="00896C0E" w:rsidP="00BB34DD">
            <w:pPr>
              <w:pStyle w:val="TAL"/>
            </w:pPr>
          </w:p>
        </w:tc>
      </w:tr>
      <w:tr w:rsidR="00896C0E" w:rsidRPr="00020619" w14:paraId="375C91AC" w14:textId="77777777" w:rsidTr="00BB34DD">
        <w:trPr>
          <w:cantSplit/>
        </w:trPr>
        <w:tc>
          <w:tcPr>
            <w:tcW w:w="2802" w:type="dxa"/>
            <w:gridSpan w:val="2"/>
          </w:tcPr>
          <w:p w14:paraId="60BAB90A" w14:textId="77777777" w:rsidR="00896C0E" w:rsidRPr="00020619" w:rsidRDefault="00896C0E" w:rsidP="00BB34DD">
            <w:pPr>
              <w:pStyle w:val="TAL"/>
              <w:rPr>
                <w:lang w:eastAsia="zh-CN"/>
              </w:rPr>
            </w:pPr>
            <w:r w:rsidRPr="00020619">
              <w:rPr>
                <w:rFonts w:cs="Arial"/>
                <w:lang w:eastAsia="zh-CN"/>
              </w:rPr>
              <w:t>PRACH configuration</w:t>
            </w:r>
          </w:p>
        </w:tc>
        <w:tc>
          <w:tcPr>
            <w:tcW w:w="708" w:type="dxa"/>
          </w:tcPr>
          <w:p w14:paraId="7659AED6" w14:textId="77777777" w:rsidR="00896C0E" w:rsidRPr="00020619" w:rsidRDefault="00896C0E" w:rsidP="00BB34DD">
            <w:pPr>
              <w:pStyle w:val="TAC"/>
            </w:pPr>
          </w:p>
        </w:tc>
        <w:tc>
          <w:tcPr>
            <w:tcW w:w="1418" w:type="dxa"/>
          </w:tcPr>
          <w:p w14:paraId="699551C2" w14:textId="77777777" w:rsidR="00896C0E" w:rsidRPr="00020619" w:rsidRDefault="00896C0E" w:rsidP="00BB34DD">
            <w:pPr>
              <w:pStyle w:val="TAC"/>
              <w:rPr>
                <w:lang w:eastAsia="zh-CN"/>
              </w:rPr>
            </w:pPr>
            <w:r w:rsidRPr="00020619">
              <w:rPr>
                <w:rFonts w:cs="Arial"/>
                <w:lang w:eastAsia="zh-CN"/>
              </w:rPr>
              <w:t>1, 2, 3</w:t>
            </w:r>
            <w:r w:rsidRPr="00020619">
              <w:rPr>
                <w:lang w:eastAsia="zh-CN"/>
              </w:rPr>
              <w:t>, 4</w:t>
            </w:r>
          </w:p>
        </w:tc>
        <w:tc>
          <w:tcPr>
            <w:tcW w:w="1134" w:type="dxa"/>
          </w:tcPr>
          <w:p w14:paraId="206E6FCC" w14:textId="77777777" w:rsidR="00896C0E" w:rsidRPr="00020619" w:rsidRDefault="00896C0E" w:rsidP="00BB34DD">
            <w:pPr>
              <w:pStyle w:val="TAC"/>
              <w:rPr>
                <w:lang w:eastAsia="zh-CN"/>
              </w:rPr>
            </w:pPr>
            <w:r w:rsidRPr="00020619">
              <w:rPr>
                <w:rFonts w:cs="Arial"/>
                <w:lang w:eastAsia="zh-CN"/>
              </w:rPr>
              <w:t>FR1 PRACH configuration 1</w:t>
            </w:r>
          </w:p>
        </w:tc>
        <w:tc>
          <w:tcPr>
            <w:tcW w:w="3544" w:type="dxa"/>
          </w:tcPr>
          <w:p w14:paraId="47C3A34D" w14:textId="77777777" w:rsidR="00896C0E" w:rsidRPr="00020619" w:rsidRDefault="00896C0E" w:rsidP="00BB34DD">
            <w:pPr>
              <w:pStyle w:val="TAL"/>
              <w:rPr>
                <w:lang w:eastAsia="zh-CN"/>
              </w:rPr>
            </w:pPr>
            <w:r w:rsidRPr="00020619">
              <w:rPr>
                <w:rFonts w:cs="Arial"/>
                <w:lang w:eastAsia="zh-CN"/>
              </w:rPr>
              <w:t>Table A.3.8.2.1-1</w:t>
            </w:r>
          </w:p>
        </w:tc>
      </w:tr>
      <w:tr w:rsidR="00896C0E" w:rsidRPr="00020619" w14:paraId="5B1FE3EA" w14:textId="77777777" w:rsidTr="00BB34DD">
        <w:trPr>
          <w:cantSplit/>
        </w:trPr>
        <w:tc>
          <w:tcPr>
            <w:tcW w:w="2802" w:type="dxa"/>
            <w:gridSpan w:val="2"/>
          </w:tcPr>
          <w:p w14:paraId="754D3F02" w14:textId="77777777" w:rsidR="00896C0E" w:rsidRPr="00020619" w:rsidRDefault="00896C0E" w:rsidP="00BB34DD">
            <w:pPr>
              <w:pStyle w:val="TAL"/>
            </w:pPr>
            <w:r w:rsidRPr="00020619">
              <w:rPr>
                <w:lang w:eastAsia="zh-CN"/>
              </w:rPr>
              <w:t>T1</w:t>
            </w:r>
          </w:p>
        </w:tc>
        <w:tc>
          <w:tcPr>
            <w:tcW w:w="708" w:type="dxa"/>
          </w:tcPr>
          <w:p w14:paraId="2F773387" w14:textId="77777777" w:rsidR="00896C0E" w:rsidRPr="00020619" w:rsidRDefault="00896C0E" w:rsidP="00BB34DD">
            <w:pPr>
              <w:pStyle w:val="TAC"/>
            </w:pPr>
            <w:r w:rsidRPr="00020619">
              <w:rPr>
                <w:lang w:eastAsia="zh-CN"/>
              </w:rPr>
              <w:t>S</w:t>
            </w:r>
          </w:p>
        </w:tc>
        <w:tc>
          <w:tcPr>
            <w:tcW w:w="1418" w:type="dxa"/>
          </w:tcPr>
          <w:p w14:paraId="0B008901" w14:textId="77777777" w:rsidR="00896C0E" w:rsidRPr="00020619" w:rsidRDefault="00896C0E" w:rsidP="00BB34DD">
            <w:pPr>
              <w:pStyle w:val="TAC"/>
              <w:rPr>
                <w:lang w:eastAsia="zh-CN"/>
              </w:rPr>
            </w:pPr>
            <w:r w:rsidRPr="00020619">
              <w:rPr>
                <w:lang w:eastAsia="zh-CN"/>
              </w:rPr>
              <w:t>1, 2, 3, 4</w:t>
            </w:r>
          </w:p>
        </w:tc>
        <w:tc>
          <w:tcPr>
            <w:tcW w:w="1134" w:type="dxa"/>
          </w:tcPr>
          <w:p w14:paraId="2E949F5D" w14:textId="77777777" w:rsidR="00896C0E" w:rsidRPr="00020619" w:rsidRDefault="00896C0E" w:rsidP="00BB34DD">
            <w:pPr>
              <w:pStyle w:val="TAC"/>
            </w:pPr>
            <w:r w:rsidRPr="00020619">
              <w:rPr>
                <w:lang w:eastAsia="zh-CN"/>
              </w:rPr>
              <w:t>5</w:t>
            </w:r>
          </w:p>
        </w:tc>
        <w:tc>
          <w:tcPr>
            <w:tcW w:w="3544" w:type="dxa"/>
          </w:tcPr>
          <w:p w14:paraId="16B28EE0" w14:textId="77777777" w:rsidR="00896C0E" w:rsidRPr="00020619" w:rsidRDefault="00896C0E" w:rsidP="00BB34DD">
            <w:pPr>
              <w:pStyle w:val="TAL"/>
            </w:pPr>
          </w:p>
        </w:tc>
      </w:tr>
      <w:tr w:rsidR="00896C0E" w:rsidRPr="00020619" w14:paraId="06C0D1BA" w14:textId="77777777" w:rsidTr="00BB34DD">
        <w:trPr>
          <w:cantSplit/>
        </w:trPr>
        <w:tc>
          <w:tcPr>
            <w:tcW w:w="2802" w:type="dxa"/>
            <w:gridSpan w:val="2"/>
          </w:tcPr>
          <w:p w14:paraId="71777F37" w14:textId="77777777" w:rsidR="00896C0E" w:rsidRPr="00020619" w:rsidRDefault="00896C0E" w:rsidP="00BB34DD">
            <w:pPr>
              <w:pStyle w:val="TAL"/>
            </w:pPr>
            <w:r w:rsidRPr="00020619">
              <w:t>T</w:t>
            </w:r>
            <w:r w:rsidRPr="00020619">
              <w:rPr>
                <w:lang w:eastAsia="zh-CN"/>
              </w:rPr>
              <w:t>2</w:t>
            </w:r>
          </w:p>
        </w:tc>
        <w:tc>
          <w:tcPr>
            <w:tcW w:w="708" w:type="dxa"/>
          </w:tcPr>
          <w:p w14:paraId="105860D0" w14:textId="77777777" w:rsidR="00896C0E" w:rsidRPr="00020619" w:rsidRDefault="00896C0E" w:rsidP="00BB34DD">
            <w:pPr>
              <w:pStyle w:val="TAC"/>
            </w:pPr>
            <w:proofErr w:type="spellStart"/>
            <w:r w:rsidRPr="00020619">
              <w:t>ms</w:t>
            </w:r>
            <w:proofErr w:type="spellEnd"/>
          </w:p>
        </w:tc>
        <w:tc>
          <w:tcPr>
            <w:tcW w:w="1418" w:type="dxa"/>
          </w:tcPr>
          <w:p w14:paraId="2986BA8B" w14:textId="77777777" w:rsidR="00896C0E" w:rsidRPr="00020619" w:rsidRDefault="00896C0E" w:rsidP="00BB34DD">
            <w:pPr>
              <w:pStyle w:val="TAC"/>
              <w:rPr>
                <w:lang w:eastAsia="zh-CN"/>
              </w:rPr>
            </w:pPr>
            <w:r w:rsidRPr="00020619">
              <w:rPr>
                <w:lang w:eastAsia="zh-CN"/>
              </w:rPr>
              <w:t>1, 2, 3, 4</w:t>
            </w:r>
          </w:p>
        </w:tc>
        <w:tc>
          <w:tcPr>
            <w:tcW w:w="1134" w:type="dxa"/>
          </w:tcPr>
          <w:p w14:paraId="30AF3C11" w14:textId="77777777" w:rsidR="00896C0E" w:rsidRPr="00020619" w:rsidRDefault="00896C0E" w:rsidP="00BB34DD">
            <w:pPr>
              <w:pStyle w:val="TAC"/>
            </w:pPr>
            <w:r w:rsidRPr="00020619">
              <w:rPr>
                <w:lang w:eastAsia="zh-CN"/>
              </w:rPr>
              <w:t>440</w:t>
            </w:r>
          </w:p>
        </w:tc>
        <w:tc>
          <w:tcPr>
            <w:tcW w:w="3544" w:type="dxa"/>
          </w:tcPr>
          <w:p w14:paraId="4DA01C49" w14:textId="77777777" w:rsidR="00896C0E" w:rsidRPr="00020619" w:rsidRDefault="00896C0E" w:rsidP="00BB34DD">
            <w:pPr>
              <w:pStyle w:val="TAL"/>
              <w:rPr>
                <w:lang w:eastAsia="zh-CN"/>
              </w:rPr>
            </w:pPr>
            <w:r w:rsidRPr="00020619">
              <w:rPr>
                <w:lang w:eastAsia="zh-CN"/>
              </w:rPr>
              <w:t>Time for the UE to detect RLF</w:t>
            </w:r>
          </w:p>
          <w:p w14:paraId="1269FAA2" w14:textId="77777777" w:rsidR="00896C0E" w:rsidRPr="00020619" w:rsidRDefault="00896C0E" w:rsidP="00BB34DD">
            <w:pPr>
              <w:pStyle w:val="TAL"/>
              <w:rPr>
                <w:lang w:eastAsia="zh-CN"/>
              </w:rPr>
            </w:pPr>
            <w:r w:rsidRPr="00020619">
              <w:rPr>
                <w:lang w:eastAsia="zh-CN"/>
              </w:rPr>
              <w:t xml:space="preserve">(Summation of </w:t>
            </w:r>
            <w:proofErr w:type="spellStart"/>
            <w:r w:rsidRPr="00020619">
              <w:rPr>
                <w:rFonts w:cs="Arial"/>
                <w:szCs w:val="18"/>
              </w:rPr>
              <w:t>T</w:t>
            </w:r>
            <w:r w:rsidRPr="00020619">
              <w:rPr>
                <w:rFonts w:cs="Arial"/>
                <w:szCs w:val="18"/>
                <w:vertAlign w:val="subscript"/>
              </w:rPr>
              <w:t>Evaluate_out_SSB</w:t>
            </w:r>
            <w:proofErr w:type="spellEnd"/>
            <w:r w:rsidRPr="00020619">
              <w:rPr>
                <w:rFonts w:cs="Arial"/>
                <w:szCs w:val="18"/>
              </w:rPr>
              <w:t xml:space="preserve"> defined in clause 8.1B in TS 38.133, T310 and the period for UE turns off transmitter defined in clause 8.1B.5 in TS </w:t>
            </w:r>
            <w:proofErr w:type="gramStart"/>
            <w:r w:rsidRPr="00020619">
              <w:rPr>
                <w:rFonts w:cs="Arial"/>
                <w:szCs w:val="18"/>
              </w:rPr>
              <w:t>38.133</w:t>
            </w:r>
            <w:r w:rsidRPr="00020619">
              <w:rPr>
                <w:lang w:eastAsia="zh-CN"/>
              </w:rPr>
              <w:t xml:space="preserve"> )</w:t>
            </w:r>
            <w:proofErr w:type="gramEnd"/>
          </w:p>
        </w:tc>
      </w:tr>
      <w:tr w:rsidR="00896C0E" w:rsidRPr="00020619" w14:paraId="30254792" w14:textId="77777777" w:rsidTr="00BB34DD">
        <w:trPr>
          <w:cantSplit/>
        </w:trPr>
        <w:tc>
          <w:tcPr>
            <w:tcW w:w="2802" w:type="dxa"/>
            <w:gridSpan w:val="2"/>
          </w:tcPr>
          <w:p w14:paraId="2E3A7AE1" w14:textId="77777777" w:rsidR="00896C0E" w:rsidRPr="00020619" w:rsidRDefault="00896C0E" w:rsidP="00BB34DD">
            <w:pPr>
              <w:pStyle w:val="TAL"/>
            </w:pPr>
            <w:r w:rsidRPr="00020619">
              <w:t>T</w:t>
            </w:r>
            <w:r w:rsidRPr="00020619">
              <w:rPr>
                <w:lang w:eastAsia="zh-CN"/>
              </w:rPr>
              <w:t>3</w:t>
            </w:r>
          </w:p>
        </w:tc>
        <w:tc>
          <w:tcPr>
            <w:tcW w:w="708" w:type="dxa"/>
          </w:tcPr>
          <w:p w14:paraId="1488C6F5" w14:textId="77777777" w:rsidR="00896C0E" w:rsidRPr="00020619" w:rsidRDefault="00896C0E" w:rsidP="00BB34DD">
            <w:pPr>
              <w:pStyle w:val="TAC"/>
            </w:pPr>
            <w:r w:rsidRPr="00020619">
              <w:t>S</w:t>
            </w:r>
          </w:p>
        </w:tc>
        <w:tc>
          <w:tcPr>
            <w:tcW w:w="1418" w:type="dxa"/>
          </w:tcPr>
          <w:p w14:paraId="5E4567D7" w14:textId="77777777" w:rsidR="00896C0E" w:rsidRPr="00020619" w:rsidRDefault="00896C0E" w:rsidP="00BB34DD">
            <w:pPr>
              <w:pStyle w:val="TAC"/>
            </w:pPr>
            <w:r w:rsidRPr="00020619">
              <w:rPr>
                <w:lang w:eastAsia="zh-CN"/>
              </w:rPr>
              <w:t>1, 2, 3, 4</w:t>
            </w:r>
          </w:p>
        </w:tc>
        <w:tc>
          <w:tcPr>
            <w:tcW w:w="1134" w:type="dxa"/>
          </w:tcPr>
          <w:p w14:paraId="27AD7DD8" w14:textId="77777777" w:rsidR="00896C0E" w:rsidRPr="00020619" w:rsidRDefault="00896C0E" w:rsidP="00BB34DD">
            <w:pPr>
              <w:pStyle w:val="TAC"/>
            </w:pPr>
            <w:r w:rsidRPr="00020619">
              <w:t>5</w:t>
            </w:r>
          </w:p>
        </w:tc>
        <w:tc>
          <w:tcPr>
            <w:tcW w:w="3544" w:type="dxa"/>
          </w:tcPr>
          <w:p w14:paraId="45C1A009" w14:textId="77777777" w:rsidR="00896C0E" w:rsidRPr="00020619" w:rsidRDefault="00896C0E" w:rsidP="00BB34DD">
            <w:pPr>
              <w:pStyle w:val="TAL"/>
            </w:pPr>
          </w:p>
        </w:tc>
      </w:tr>
    </w:tbl>
    <w:p w14:paraId="21377EC3" w14:textId="77777777" w:rsidR="00896C0E" w:rsidRPr="00020619" w:rsidRDefault="00896C0E" w:rsidP="00896C0E"/>
    <w:p w14:paraId="6906C6B2" w14:textId="77777777" w:rsidR="00896C0E" w:rsidRPr="00020619" w:rsidRDefault="00896C0E" w:rsidP="00896C0E">
      <w:pPr>
        <w:pStyle w:val="TH"/>
      </w:pPr>
      <w:r w:rsidRPr="00020619">
        <w:lastRenderedPageBreak/>
        <w:t>Table A.16.3.2.1.3.1-3: Cell specific test parameters for NR inter-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0"/>
        <w:gridCol w:w="1793"/>
        <w:gridCol w:w="1418"/>
        <w:gridCol w:w="960"/>
        <w:gridCol w:w="32"/>
        <w:gridCol w:w="853"/>
        <w:gridCol w:w="899"/>
        <w:gridCol w:w="802"/>
        <w:gridCol w:w="8"/>
        <w:gridCol w:w="825"/>
        <w:gridCol w:w="17"/>
        <w:gridCol w:w="767"/>
      </w:tblGrid>
      <w:tr w:rsidR="00896C0E" w:rsidRPr="00020619" w14:paraId="547D6C2B" w14:textId="77777777" w:rsidTr="00BB34DD">
        <w:trPr>
          <w:cantSplit/>
          <w:jc w:val="center"/>
        </w:trPr>
        <w:tc>
          <w:tcPr>
            <w:tcW w:w="1950" w:type="dxa"/>
            <w:tcBorders>
              <w:top w:val="single" w:sz="4" w:space="0" w:color="auto"/>
              <w:left w:val="single" w:sz="4" w:space="0" w:color="auto"/>
              <w:bottom w:val="nil"/>
            </w:tcBorders>
            <w:shd w:val="clear" w:color="auto" w:fill="auto"/>
          </w:tcPr>
          <w:p w14:paraId="44017BEC" w14:textId="77777777" w:rsidR="00896C0E" w:rsidRPr="00020619" w:rsidRDefault="00896C0E" w:rsidP="00BB34DD">
            <w:pPr>
              <w:pStyle w:val="TAH"/>
              <w:rPr>
                <w:rFonts w:cs="Arial"/>
              </w:rPr>
            </w:pPr>
            <w:r w:rsidRPr="00020619">
              <w:lastRenderedPageBreak/>
              <w:t>Parameter</w:t>
            </w:r>
          </w:p>
        </w:tc>
        <w:tc>
          <w:tcPr>
            <w:tcW w:w="1793" w:type="dxa"/>
            <w:tcBorders>
              <w:top w:val="single" w:sz="4" w:space="0" w:color="auto"/>
              <w:bottom w:val="nil"/>
            </w:tcBorders>
            <w:shd w:val="clear" w:color="auto" w:fill="auto"/>
          </w:tcPr>
          <w:p w14:paraId="07FBDDBC" w14:textId="77777777" w:rsidR="00896C0E" w:rsidRPr="00020619" w:rsidRDefault="00896C0E" w:rsidP="00BB34DD">
            <w:pPr>
              <w:pStyle w:val="TAH"/>
              <w:rPr>
                <w:rFonts w:cs="Arial"/>
              </w:rPr>
            </w:pPr>
            <w:r w:rsidRPr="00020619">
              <w:t>Unit</w:t>
            </w:r>
          </w:p>
        </w:tc>
        <w:tc>
          <w:tcPr>
            <w:tcW w:w="1418" w:type="dxa"/>
            <w:tcBorders>
              <w:top w:val="single" w:sz="4" w:space="0" w:color="auto"/>
              <w:bottom w:val="nil"/>
            </w:tcBorders>
            <w:shd w:val="clear" w:color="auto" w:fill="auto"/>
          </w:tcPr>
          <w:p w14:paraId="64763655" w14:textId="77777777" w:rsidR="00896C0E" w:rsidRPr="00020619" w:rsidRDefault="00896C0E" w:rsidP="00BB34DD">
            <w:pPr>
              <w:pStyle w:val="TAH"/>
              <w:rPr>
                <w:lang w:eastAsia="zh-CN"/>
              </w:rPr>
            </w:pPr>
            <w:r w:rsidRPr="00020619">
              <w:rPr>
                <w:lang w:eastAsia="zh-CN"/>
              </w:rPr>
              <w:t>Test configuration</w:t>
            </w:r>
          </w:p>
        </w:tc>
        <w:tc>
          <w:tcPr>
            <w:tcW w:w="2744" w:type="dxa"/>
            <w:gridSpan w:val="4"/>
            <w:tcBorders>
              <w:top w:val="single" w:sz="4" w:space="0" w:color="auto"/>
            </w:tcBorders>
          </w:tcPr>
          <w:p w14:paraId="260F4E32" w14:textId="77777777" w:rsidR="00896C0E" w:rsidRPr="00020619" w:rsidRDefault="00896C0E" w:rsidP="00BB34DD">
            <w:pPr>
              <w:pStyle w:val="TAH"/>
              <w:rPr>
                <w:rFonts w:cs="Arial"/>
              </w:rPr>
            </w:pPr>
            <w:r w:rsidRPr="00020619">
              <w:t>Cell 1</w:t>
            </w:r>
          </w:p>
        </w:tc>
        <w:tc>
          <w:tcPr>
            <w:tcW w:w="2419" w:type="dxa"/>
            <w:gridSpan w:val="5"/>
            <w:tcBorders>
              <w:top w:val="single" w:sz="4" w:space="0" w:color="auto"/>
              <w:right w:val="single" w:sz="4" w:space="0" w:color="auto"/>
            </w:tcBorders>
          </w:tcPr>
          <w:p w14:paraId="34379C8C" w14:textId="77777777" w:rsidR="00896C0E" w:rsidRPr="00020619" w:rsidRDefault="00896C0E" w:rsidP="00BB34DD">
            <w:pPr>
              <w:pStyle w:val="TAH"/>
              <w:rPr>
                <w:rFonts w:cs="Arial"/>
              </w:rPr>
            </w:pPr>
            <w:r w:rsidRPr="00020619">
              <w:t>Cell 2</w:t>
            </w:r>
          </w:p>
        </w:tc>
      </w:tr>
      <w:tr w:rsidR="00896C0E" w:rsidRPr="00020619" w14:paraId="57FFFC7A" w14:textId="77777777" w:rsidTr="00BB34DD">
        <w:trPr>
          <w:cantSplit/>
          <w:jc w:val="center"/>
        </w:trPr>
        <w:tc>
          <w:tcPr>
            <w:tcW w:w="1950" w:type="dxa"/>
            <w:tcBorders>
              <w:top w:val="nil"/>
              <w:left w:val="single" w:sz="4" w:space="0" w:color="auto"/>
              <w:bottom w:val="single" w:sz="4" w:space="0" w:color="auto"/>
            </w:tcBorders>
            <w:shd w:val="clear" w:color="auto" w:fill="auto"/>
          </w:tcPr>
          <w:p w14:paraId="6AAB8822" w14:textId="77777777" w:rsidR="00896C0E" w:rsidRPr="00020619" w:rsidRDefault="00896C0E" w:rsidP="00BB34DD">
            <w:pPr>
              <w:pStyle w:val="TAH"/>
              <w:rPr>
                <w:rFonts w:cs="Arial"/>
              </w:rPr>
            </w:pPr>
          </w:p>
        </w:tc>
        <w:tc>
          <w:tcPr>
            <w:tcW w:w="1793" w:type="dxa"/>
            <w:tcBorders>
              <w:top w:val="nil"/>
              <w:bottom w:val="single" w:sz="4" w:space="0" w:color="auto"/>
            </w:tcBorders>
            <w:shd w:val="clear" w:color="auto" w:fill="auto"/>
          </w:tcPr>
          <w:p w14:paraId="51926A60" w14:textId="77777777" w:rsidR="00896C0E" w:rsidRPr="00020619" w:rsidRDefault="00896C0E" w:rsidP="00BB34DD">
            <w:pPr>
              <w:pStyle w:val="TAH"/>
              <w:rPr>
                <w:rFonts w:cs="Arial"/>
              </w:rPr>
            </w:pPr>
          </w:p>
        </w:tc>
        <w:tc>
          <w:tcPr>
            <w:tcW w:w="1418" w:type="dxa"/>
            <w:tcBorders>
              <w:top w:val="nil"/>
              <w:bottom w:val="single" w:sz="4" w:space="0" w:color="auto"/>
            </w:tcBorders>
            <w:shd w:val="clear" w:color="auto" w:fill="auto"/>
          </w:tcPr>
          <w:p w14:paraId="7907BF89" w14:textId="77777777" w:rsidR="00896C0E" w:rsidRPr="00020619" w:rsidRDefault="00896C0E" w:rsidP="00BB34DD">
            <w:pPr>
              <w:pStyle w:val="TAH"/>
            </w:pPr>
          </w:p>
        </w:tc>
        <w:tc>
          <w:tcPr>
            <w:tcW w:w="992" w:type="dxa"/>
            <w:gridSpan w:val="2"/>
            <w:tcBorders>
              <w:bottom w:val="single" w:sz="4" w:space="0" w:color="auto"/>
            </w:tcBorders>
          </w:tcPr>
          <w:p w14:paraId="394BE2BB" w14:textId="77777777" w:rsidR="00896C0E" w:rsidRPr="00020619" w:rsidRDefault="00896C0E" w:rsidP="00BB34DD">
            <w:pPr>
              <w:pStyle w:val="TAH"/>
              <w:rPr>
                <w:rFonts w:cs="Arial"/>
              </w:rPr>
            </w:pPr>
            <w:r w:rsidRPr="00020619">
              <w:t>T1</w:t>
            </w:r>
          </w:p>
        </w:tc>
        <w:tc>
          <w:tcPr>
            <w:tcW w:w="853" w:type="dxa"/>
            <w:tcBorders>
              <w:bottom w:val="single" w:sz="4" w:space="0" w:color="auto"/>
            </w:tcBorders>
          </w:tcPr>
          <w:p w14:paraId="2F45F26E" w14:textId="77777777" w:rsidR="00896C0E" w:rsidRPr="00020619" w:rsidRDefault="00896C0E" w:rsidP="00BB34DD">
            <w:pPr>
              <w:pStyle w:val="TAH"/>
              <w:rPr>
                <w:rFonts w:cs="Arial"/>
              </w:rPr>
            </w:pPr>
            <w:r w:rsidRPr="00020619">
              <w:t>T2</w:t>
            </w:r>
          </w:p>
        </w:tc>
        <w:tc>
          <w:tcPr>
            <w:tcW w:w="899" w:type="dxa"/>
            <w:tcBorders>
              <w:bottom w:val="single" w:sz="4" w:space="0" w:color="auto"/>
            </w:tcBorders>
          </w:tcPr>
          <w:p w14:paraId="29723F47" w14:textId="77777777" w:rsidR="00896C0E" w:rsidRPr="00020619" w:rsidRDefault="00896C0E" w:rsidP="00BB34DD">
            <w:pPr>
              <w:pStyle w:val="TAH"/>
              <w:rPr>
                <w:rFonts w:cs="Arial"/>
              </w:rPr>
            </w:pPr>
            <w:r w:rsidRPr="00020619">
              <w:t>T3</w:t>
            </w:r>
          </w:p>
        </w:tc>
        <w:tc>
          <w:tcPr>
            <w:tcW w:w="802" w:type="dxa"/>
            <w:tcBorders>
              <w:bottom w:val="single" w:sz="4" w:space="0" w:color="auto"/>
            </w:tcBorders>
          </w:tcPr>
          <w:p w14:paraId="1EF24E0D" w14:textId="77777777" w:rsidR="00896C0E" w:rsidRPr="00020619" w:rsidRDefault="00896C0E" w:rsidP="00BB34DD">
            <w:pPr>
              <w:pStyle w:val="TAH"/>
              <w:rPr>
                <w:rFonts w:cs="Arial"/>
              </w:rPr>
            </w:pPr>
            <w:r w:rsidRPr="00020619">
              <w:t>T1</w:t>
            </w:r>
          </w:p>
        </w:tc>
        <w:tc>
          <w:tcPr>
            <w:tcW w:w="850" w:type="dxa"/>
            <w:gridSpan w:val="3"/>
            <w:tcBorders>
              <w:bottom w:val="single" w:sz="4" w:space="0" w:color="auto"/>
            </w:tcBorders>
          </w:tcPr>
          <w:p w14:paraId="50A91898" w14:textId="77777777" w:rsidR="00896C0E" w:rsidRPr="00020619" w:rsidRDefault="00896C0E" w:rsidP="00BB34DD">
            <w:pPr>
              <w:pStyle w:val="TAH"/>
              <w:rPr>
                <w:rFonts w:cs="Arial"/>
              </w:rPr>
            </w:pPr>
            <w:r w:rsidRPr="00020619">
              <w:t>T2</w:t>
            </w:r>
          </w:p>
        </w:tc>
        <w:tc>
          <w:tcPr>
            <w:tcW w:w="767" w:type="dxa"/>
            <w:tcBorders>
              <w:bottom w:val="single" w:sz="4" w:space="0" w:color="auto"/>
            </w:tcBorders>
          </w:tcPr>
          <w:p w14:paraId="02217130" w14:textId="77777777" w:rsidR="00896C0E" w:rsidRPr="00020619" w:rsidRDefault="00896C0E" w:rsidP="00BB34DD">
            <w:pPr>
              <w:pStyle w:val="TAH"/>
              <w:rPr>
                <w:rFonts w:cs="Arial"/>
              </w:rPr>
            </w:pPr>
            <w:r w:rsidRPr="00020619">
              <w:t>T3</w:t>
            </w:r>
          </w:p>
        </w:tc>
      </w:tr>
      <w:tr w:rsidR="00896C0E" w:rsidRPr="00020619" w14:paraId="1C41E44F" w14:textId="77777777" w:rsidTr="00BB34DD">
        <w:trPr>
          <w:cantSplit/>
          <w:jc w:val="center"/>
        </w:trPr>
        <w:tc>
          <w:tcPr>
            <w:tcW w:w="1950" w:type="dxa"/>
            <w:tcBorders>
              <w:left w:val="single" w:sz="4" w:space="0" w:color="auto"/>
              <w:bottom w:val="single" w:sz="4" w:space="0" w:color="auto"/>
            </w:tcBorders>
          </w:tcPr>
          <w:p w14:paraId="1285BD73" w14:textId="77777777" w:rsidR="00896C0E" w:rsidRPr="00020619" w:rsidRDefault="00896C0E" w:rsidP="00BB34DD">
            <w:pPr>
              <w:pStyle w:val="TAL"/>
              <w:rPr>
                <w:lang w:eastAsia="zh-CN"/>
              </w:rPr>
            </w:pPr>
            <w:r w:rsidRPr="00020619">
              <w:rPr>
                <w:lang w:eastAsia="zh-CN"/>
              </w:rPr>
              <w:t>RF Channel Number</w:t>
            </w:r>
          </w:p>
        </w:tc>
        <w:tc>
          <w:tcPr>
            <w:tcW w:w="1793" w:type="dxa"/>
            <w:tcBorders>
              <w:bottom w:val="single" w:sz="4" w:space="0" w:color="auto"/>
            </w:tcBorders>
          </w:tcPr>
          <w:p w14:paraId="2FC1A930" w14:textId="77777777" w:rsidR="00896C0E" w:rsidRPr="00020619" w:rsidRDefault="00896C0E" w:rsidP="00BB34DD">
            <w:pPr>
              <w:pStyle w:val="TAC"/>
            </w:pPr>
          </w:p>
        </w:tc>
        <w:tc>
          <w:tcPr>
            <w:tcW w:w="1418" w:type="dxa"/>
            <w:tcBorders>
              <w:bottom w:val="single" w:sz="4" w:space="0" w:color="auto"/>
            </w:tcBorders>
          </w:tcPr>
          <w:p w14:paraId="33846A0F" w14:textId="77777777" w:rsidR="00896C0E" w:rsidRPr="00020619" w:rsidRDefault="00896C0E" w:rsidP="00BB34DD">
            <w:pPr>
              <w:pStyle w:val="TAC"/>
              <w:rPr>
                <w:rFonts w:cs="v4.2.0"/>
                <w:lang w:eastAsia="zh-CN"/>
              </w:rPr>
            </w:pPr>
            <w:r w:rsidRPr="00020619">
              <w:rPr>
                <w:rFonts w:cs="v4.2.0"/>
                <w:lang w:eastAsia="zh-CN"/>
              </w:rPr>
              <w:t>1, 2, 3</w:t>
            </w:r>
            <w:r w:rsidRPr="00020619">
              <w:rPr>
                <w:lang w:eastAsia="zh-CN"/>
              </w:rPr>
              <w:t>, 4</w:t>
            </w:r>
          </w:p>
        </w:tc>
        <w:tc>
          <w:tcPr>
            <w:tcW w:w="2744" w:type="dxa"/>
            <w:gridSpan w:val="4"/>
            <w:tcBorders>
              <w:bottom w:val="single" w:sz="4" w:space="0" w:color="auto"/>
            </w:tcBorders>
          </w:tcPr>
          <w:p w14:paraId="79E59032" w14:textId="77777777" w:rsidR="00896C0E" w:rsidRPr="00020619" w:rsidRDefault="00896C0E" w:rsidP="00BB34DD">
            <w:pPr>
              <w:pStyle w:val="TAC"/>
              <w:rPr>
                <w:rFonts w:cs="v4.2.0"/>
                <w:lang w:eastAsia="zh-CN"/>
              </w:rPr>
            </w:pPr>
            <w:r w:rsidRPr="00020619">
              <w:rPr>
                <w:rFonts w:cs="v4.2.0"/>
                <w:lang w:eastAsia="zh-CN"/>
              </w:rPr>
              <w:t>1</w:t>
            </w:r>
          </w:p>
        </w:tc>
        <w:tc>
          <w:tcPr>
            <w:tcW w:w="2419" w:type="dxa"/>
            <w:gridSpan w:val="5"/>
            <w:tcBorders>
              <w:bottom w:val="single" w:sz="4" w:space="0" w:color="auto"/>
            </w:tcBorders>
          </w:tcPr>
          <w:p w14:paraId="76D9CAB1" w14:textId="77777777" w:rsidR="00896C0E" w:rsidRPr="00020619" w:rsidRDefault="00896C0E" w:rsidP="00BB34DD">
            <w:pPr>
              <w:pStyle w:val="TAC"/>
              <w:rPr>
                <w:rFonts w:cs="v4.2.0"/>
                <w:lang w:eastAsia="zh-CN"/>
              </w:rPr>
            </w:pPr>
            <w:r w:rsidRPr="00020619">
              <w:rPr>
                <w:rFonts w:cs="v4.2.0"/>
                <w:lang w:eastAsia="zh-CN"/>
              </w:rPr>
              <w:t>2</w:t>
            </w:r>
          </w:p>
        </w:tc>
      </w:tr>
      <w:tr w:rsidR="00896C0E" w:rsidRPr="00020619" w14:paraId="6E0CC719" w14:textId="77777777" w:rsidTr="00BB34DD">
        <w:trPr>
          <w:cantSplit/>
          <w:jc w:val="center"/>
        </w:trPr>
        <w:tc>
          <w:tcPr>
            <w:tcW w:w="1950" w:type="dxa"/>
            <w:tcBorders>
              <w:left w:val="single" w:sz="4" w:space="0" w:color="auto"/>
              <w:bottom w:val="nil"/>
            </w:tcBorders>
            <w:shd w:val="clear" w:color="auto" w:fill="auto"/>
          </w:tcPr>
          <w:p w14:paraId="26E075DB" w14:textId="77777777" w:rsidR="00896C0E" w:rsidRPr="00020619" w:rsidRDefault="00896C0E" w:rsidP="00BB34DD">
            <w:pPr>
              <w:pStyle w:val="TAL"/>
              <w:rPr>
                <w:lang w:eastAsia="zh-CN"/>
              </w:rPr>
            </w:pPr>
            <w:r w:rsidRPr="00020619">
              <w:rPr>
                <w:lang w:eastAsia="zh-CN"/>
              </w:rPr>
              <w:t>TDD configuration</w:t>
            </w:r>
          </w:p>
        </w:tc>
        <w:tc>
          <w:tcPr>
            <w:tcW w:w="1793" w:type="dxa"/>
            <w:tcBorders>
              <w:bottom w:val="nil"/>
            </w:tcBorders>
            <w:shd w:val="clear" w:color="auto" w:fill="auto"/>
          </w:tcPr>
          <w:p w14:paraId="0C160D28" w14:textId="77777777" w:rsidR="00896C0E" w:rsidRPr="00020619" w:rsidRDefault="00896C0E" w:rsidP="00BB34DD">
            <w:pPr>
              <w:pStyle w:val="TAC"/>
            </w:pPr>
          </w:p>
        </w:tc>
        <w:tc>
          <w:tcPr>
            <w:tcW w:w="1418" w:type="dxa"/>
            <w:tcBorders>
              <w:bottom w:val="single" w:sz="4" w:space="0" w:color="auto"/>
            </w:tcBorders>
          </w:tcPr>
          <w:p w14:paraId="45036CA8" w14:textId="77777777" w:rsidR="00896C0E" w:rsidRPr="00020619" w:rsidRDefault="00896C0E" w:rsidP="00BB34DD">
            <w:pPr>
              <w:pStyle w:val="TAC"/>
              <w:rPr>
                <w:rFonts w:cs="v4.2.0"/>
                <w:lang w:eastAsia="zh-CN"/>
              </w:rPr>
            </w:pPr>
            <w:r w:rsidRPr="00020619">
              <w:rPr>
                <w:rFonts w:cs="v4.2.0"/>
                <w:lang w:eastAsia="zh-CN"/>
              </w:rPr>
              <w:t>1</w:t>
            </w:r>
          </w:p>
        </w:tc>
        <w:tc>
          <w:tcPr>
            <w:tcW w:w="2744" w:type="dxa"/>
            <w:gridSpan w:val="4"/>
            <w:tcBorders>
              <w:bottom w:val="single" w:sz="4" w:space="0" w:color="auto"/>
            </w:tcBorders>
          </w:tcPr>
          <w:p w14:paraId="2F6C3A8E" w14:textId="77777777" w:rsidR="00896C0E" w:rsidRPr="00020619" w:rsidRDefault="00896C0E" w:rsidP="00BB34DD">
            <w:pPr>
              <w:pStyle w:val="TAC"/>
              <w:rPr>
                <w:rFonts w:cs="v4.2.0"/>
                <w:lang w:eastAsia="zh-CN"/>
              </w:rPr>
            </w:pPr>
            <w:r w:rsidRPr="00020619">
              <w:rPr>
                <w:rFonts w:cs="v4.2.0"/>
                <w:lang w:eastAsia="zh-CN"/>
              </w:rPr>
              <w:t>N/A</w:t>
            </w:r>
          </w:p>
        </w:tc>
        <w:tc>
          <w:tcPr>
            <w:tcW w:w="2419" w:type="dxa"/>
            <w:gridSpan w:val="5"/>
            <w:tcBorders>
              <w:bottom w:val="single" w:sz="4" w:space="0" w:color="auto"/>
            </w:tcBorders>
          </w:tcPr>
          <w:p w14:paraId="660F2509" w14:textId="77777777" w:rsidR="00896C0E" w:rsidRPr="00020619" w:rsidRDefault="00896C0E" w:rsidP="00BB34DD">
            <w:pPr>
              <w:pStyle w:val="TAC"/>
              <w:rPr>
                <w:rFonts w:cs="v4.2.0"/>
                <w:lang w:eastAsia="zh-CN"/>
              </w:rPr>
            </w:pPr>
            <w:r w:rsidRPr="00020619">
              <w:rPr>
                <w:rFonts w:cs="v4.2.0"/>
                <w:lang w:eastAsia="zh-CN"/>
              </w:rPr>
              <w:t>N/A</w:t>
            </w:r>
          </w:p>
        </w:tc>
      </w:tr>
      <w:tr w:rsidR="00896C0E" w:rsidRPr="00020619" w14:paraId="53B97EAF" w14:textId="77777777" w:rsidTr="00BB34DD">
        <w:trPr>
          <w:cantSplit/>
          <w:jc w:val="center"/>
        </w:trPr>
        <w:tc>
          <w:tcPr>
            <w:tcW w:w="1950" w:type="dxa"/>
            <w:tcBorders>
              <w:top w:val="nil"/>
              <w:left w:val="single" w:sz="4" w:space="0" w:color="auto"/>
              <w:bottom w:val="nil"/>
            </w:tcBorders>
            <w:shd w:val="clear" w:color="auto" w:fill="auto"/>
          </w:tcPr>
          <w:p w14:paraId="7B3EFB72"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3A413DE0" w14:textId="77777777" w:rsidR="00896C0E" w:rsidRPr="00020619" w:rsidRDefault="00896C0E" w:rsidP="00BB34DD">
            <w:pPr>
              <w:pStyle w:val="TAC"/>
            </w:pPr>
          </w:p>
        </w:tc>
        <w:tc>
          <w:tcPr>
            <w:tcW w:w="1418" w:type="dxa"/>
            <w:tcBorders>
              <w:bottom w:val="single" w:sz="4" w:space="0" w:color="auto"/>
            </w:tcBorders>
          </w:tcPr>
          <w:p w14:paraId="73EF7EC8" w14:textId="77777777" w:rsidR="00896C0E" w:rsidRPr="00020619" w:rsidRDefault="00896C0E" w:rsidP="00BB34DD">
            <w:pPr>
              <w:pStyle w:val="TAC"/>
              <w:rPr>
                <w:rFonts w:cs="v4.2.0"/>
                <w:lang w:eastAsia="zh-CN"/>
              </w:rPr>
            </w:pPr>
            <w:r w:rsidRPr="00020619">
              <w:rPr>
                <w:rFonts w:cs="v4.2.0"/>
                <w:lang w:eastAsia="zh-CN"/>
              </w:rPr>
              <w:t>2</w:t>
            </w:r>
          </w:p>
        </w:tc>
        <w:tc>
          <w:tcPr>
            <w:tcW w:w="2744" w:type="dxa"/>
            <w:gridSpan w:val="4"/>
            <w:tcBorders>
              <w:bottom w:val="single" w:sz="4" w:space="0" w:color="auto"/>
            </w:tcBorders>
          </w:tcPr>
          <w:p w14:paraId="45DFB8A4" w14:textId="77777777" w:rsidR="00896C0E" w:rsidRPr="00020619" w:rsidRDefault="00896C0E" w:rsidP="00BB34DD">
            <w:pPr>
              <w:pStyle w:val="TAC"/>
              <w:rPr>
                <w:rFonts w:cs="v4.2.0"/>
                <w:lang w:eastAsia="zh-CN"/>
              </w:rPr>
            </w:pPr>
            <w:r w:rsidRPr="00020619">
              <w:rPr>
                <w:lang w:eastAsia="ja-JP"/>
              </w:rPr>
              <w:t>TDDConf.1.1</w:t>
            </w:r>
          </w:p>
        </w:tc>
        <w:tc>
          <w:tcPr>
            <w:tcW w:w="2419" w:type="dxa"/>
            <w:gridSpan w:val="5"/>
            <w:tcBorders>
              <w:bottom w:val="single" w:sz="4" w:space="0" w:color="auto"/>
            </w:tcBorders>
          </w:tcPr>
          <w:p w14:paraId="32BB3A54" w14:textId="77777777" w:rsidR="00896C0E" w:rsidRPr="00020619" w:rsidRDefault="00896C0E" w:rsidP="00BB34DD">
            <w:pPr>
              <w:pStyle w:val="TAC"/>
              <w:rPr>
                <w:rFonts w:cs="v4.2.0"/>
                <w:lang w:eastAsia="zh-CN"/>
              </w:rPr>
            </w:pPr>
            <w:r w:rsidRPr="00020619">
              <w:rPr>
                <w:lang w:eastAsia="ja-JP"/>
              </w:rPr>
              <w:t>TDDConf.1.1</w:t>
            </w:r>
          </w:p>
        </w:tc>
      </w:tr>
      <w:tr w:rsidR="00896C0E" w:rsidRPr="00020619" w14:paraId="2F723554" w14:textId="77777777" w:rsidTr="00BB34DD">
        <w:trPr>
          <w:cantSplit/>
          <w:jc w:val="center"/>
        </w:trPr>
        <w:tc>
          <w:tcPr>
            <w:tcW w:w="1950" w:type="dxa"/>
            <w:tcBorders>
              <w:top w:val="nil"/>
              <w:left w:val="single" w:sz="4" w:space="0" w:color="auto"/>
              <w:bottom w:val="nil"/>
            </w:tcBorders>
            <w:shd w:val="clear" w:color="auto" w:fill="auto"/>
          </w:tcPr>
          <w:p w14:paraId="0E3DD512"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7523D0AD" w14:textId="77777777" w:rsidR="00896C0E" w:rsidRPr="00020619" w:rsidRDefault="00896C0E" w:rsidP="00BB34DD">
            <w:pPr>
              <w:pStyle w:val="TAC"/>
            </w:pPr>
          </w:p>
        </w:tc>
        <w:tc>
          <w:tcPr>
            <w:tcW w:w="1418" w:type="dxa"/>
            <w:tcBorders>
              <w:bottom w:val="single" w:sz="4" w:space="0" w:color="auto"/>
            </w:tcBorders>
          </w:tcPr>
          <w:p w14:paraId="7A098570" w14:textId="77777777" w:rsidR="00896C0E" w:rsidRPr="00020619" w:rsidRDefault="00896C0E" w:rsidP="00BB34DD">
            <w:pPr>
              <w:pStyle w:val="TAC"/>
              <w:rPr>
                <w:rFonts w:cs="v4.2.0"/>
                <w:lang w:eastAsia="zh-CN"/>
              </w:rPr>
            </w:pPr>
            <w:r w:rsidRPr="00020619">
              <w:rPr>
                <w:rFonts w:cs="v4.2.0"/>
                <w:lang w:eastAsia="zh-CN"/>
              </w:rPr>
              <w:t>3</w:t>
            </w:r>
          </w:p>
        </w:tc>
        <w:tc>
          <w:tcPr>
            <w:tcW w:w="2744" w:type="dxa"/>
            <w:gridSpan w:val="4"/>
            <w:tcBorders>
              <w:bottom w:val="single" w:sz="4" w:space="0" w:color="auto"/>
            </w:tcBorders>
          </w:tcPr>
          <w:p w14:paraId="5A511EFC" w14:textId="77777777" w:rsidR="00896C0E" w:rsidRPr="00020619" w:rsidRDefault="00896C0E" w:rsidP="00BB34DD">
            <w:pPr>
              <w:pStyle w:val="TAC"/>
              <w:rPr>
                <w:rFonts w:cs="v4.2.0"/>
                <w:lang w:eastAsia="zh-CN"/>
              </w:rPr>
            </w:pPr>
            <w:r w:rsidRPr="00020619">
              <w:rPr>
                <w:lang w:eastAsia="ja-JP"/>
              </w:rPr>
              <w:t>TDDConf.2.1</w:t>
            </w:r>
          </w:p>
        </w:tc>
        <w:tc>
          <w:tcPr>
            <w:tcW w:w="2419" w:type="dxa"/>
            <w:gridSpan w:val="5"/>
            <w:tcBorders>
              <w:bottom w:val="single" w:sz="4" w:space="0" w:color="auto"/>
            </w:tcBorders>
          </w:tcPr>
          <w:p w14:paraId="751E88C7" w14:textId="77777777" w:rsidR="00896C0E" w:rsidRPr="00020619" w:rsidRDefault="00896C0E" w:rsidP="00BB34DD">
            <w:pPr>
              <w:pStyle w:val="TAC"/>
              <w:rPr>
                <w:rFonts w:cs="v4.2.0"/>
                <w:lang w:eastAsia="zh-CN"/>
              </w:rPr>
            </w:pPr>
            <w:r w:rsidRPr="00020619">
              <w:rPr>
                <w:lang w:eastAsia="ja-JP"/>
              </w:rPr>
              <w:t>TDDConf.2.1</w:t>
            </w:r>
          </w:p>
        </w:tc>
      </w:tr>
      <w:tr w:rsidR="00896C0E" w:rsidRPr="00020619" w14:paraId="19B1A9CE" w14:textId="77777777" w:rsidTr="00BB34DD">
        <w:trPr>
          <w:cantSplit/>
          <w:jc w:val="center"/>
        </w:trPr>
        <w:tc>
          <w:tcPr>
            <w:tcW w:w="1950" w:type="dxa"/>
            <w:tcBorders>
              <w:top w:val="nil"/>
              <w:left w:val="single" w:sz="4" w:space="0" w:color="auto"/>
              <w:bottom w:val="single" w:sz="4" w:space="0" w:color="auto"/>
            </w:tcBorders>
            <w:shd w:val="clear" w:color="auto" w:fill="auto"/>
          </w:tcPr>
          <w:p w14:paraId="4B7494E2" w14:textId="77777777" w:rsidR="00896C0E" w:rsidRPr="00020619" w:rsidRDefault="00896C0E" w:rsidP="00BB34DD">
            <w:pPr>
              <w:pStyle w:val="TAL"/>
              <w:rPr>
                <w:lang w:eastAsia="zh-CN"/>
              </w:rPr>
            </w:pPr>
          </w:p>
        </w:tc>
        <w:tc>
          <w:tcPr>
            <w:tcW w:w="1793" w:type="dxa"/>
            <w:tcBorders>
              <w:top w:val="nil"/>
              <w:bottom w:val="single" w:sz="4" w:space="0" w:color="auto"/>
            </w:tcBorders>
            <w:shd w:val="clear" w:color="auto" w:fill="auto"/>
          </w:tcPr>
          <w:p w14:paraId="528072E0" w14:textId="77777777" w:rsidR="00896C0E" w:rsidRPr="00020619" w:rsidRDefault="00896C0E" w:rsidP="00BB34DD">
            <w:pPr>
              <w:pStyle w:val="TAC"/>
            </w:pPr>
          </w:p>
        </w:tc>
        <w:tc>
          <w:tcPr>
            <w:tcW w:w="1418" w:type="dxa"/>
            <w:tcBorders>
              <w:bottom w:val="single" w:sz="4" w:space="0" w:color="auto"/>
            </w:tcBorders>
          </w:tcPr>
          <w:p w14:paraId="24C3CDDF" w14:textId="77777777" w:rsidR="00896C0E" w:rsidRPr="00020619" w:rsidRDefault="00896C0E" w:rsidP="00BB34DD">
            <w:pPr>
              <w:pStyle w:val="TAC"/>
              <w:rPr>
                <w:rFonts w:cs="v4.2.0"/>
                <w:lang w:eastAsia="zh-CN"/>
              </w:rPr>
            </w:pPr>
            <w:r w:rsidRPr="00020619">
              <w:rPr>
                <w:rFonts w:cs="v4.2.0"/>
                <w:lang w:eastAsia="zh-CN"/>
              </w:rPr>
              <w:t>4</w:t>
            </w:r>
          </w:p>
        </w:tc>
        <w:tc>
          <w:tcPr>
            <w:tcW w:w="2744" w:type="dxa"/>
            <w:gridSpan w:val="4"/>
            <w:tcBorders>
              <w:bottom w:val="single" w:sz="4" w:space="0" w:color="auto"/>
            </w:tcBorders>
          </w:tcPr>
          <w:p w14:paraId="06BDBD54" w14:textId="77777777" w:rsidR="00896C0E" w:rsidRPr="00020619" w:rsidRDefault="00896C0E" w:rsidP="00BB34DD">
            <w:pPr>
              <w:pStyle w:val="TAC"/>
              <w:rPr>
                <w:lang w:eastAsia="ja-JP"/>
              </w:rPr>
            </w:pPr>
            <w:r w:rsidRPr="00020619">
              <w:rPr>
                <w:rFonts w:cs="v4.2.0"/>
                <w:lang w:eastAsia="zh-CN"/>
              </w:rPr>
              <w:t>N/A</w:t>
            </w:r>
          </w:p>
        </w:tc>
        <w:tc>
          <w:tcPr>
            <w:tcW w:w="2419" w:type="dxa"/>
            <w:gridSpan w:val="5"/>
            <w:tcBorders>
              <w:bottom w:val="single" w:sz="4" w:space="0" w:color="auto"/>
            </w:tcBorders>
          </w:tcPr>
          <w:p w14:paraId="381506C6" w14:textId="77777777" w:rsidR="00896C0E" w:rsidRPr="00020619" w:rsidRDefault="00896C0E" w:rsidP="00BB34DD">
            <w:pPr>
              <w:pStyle w:val="TAC"/>
              <w:rPr>
                <w:lang w:eastAsia="ja-JP"/>
              </w:rPr>
            </w:pPr>
            <w:r w:rsidRPr="00020619">
              <w:rPr>
                <w:rFonts w:cs="v4.2.0"/>
                <w:lang w:eastAsia="zh-CN"/>
              </w:rPr>
              <w:t>N/A</w:t>
            </w:r>
          </w:p>
        </w:tc>
      </w:tr>
      <w:tr w:rsidR="00896C0E" w:rsidRPr="00020619" w14:paraId="7FCED203" w14:textId="77777777" w:rsidTr="00BB34DD">
        <w:trPr>
          <w:cantSplit/>
          <w:jc w:val="center"/>
        </w:trPr>
        <w:tc>
          <w:tcPr>
            <w:tcW w:w="1950" w:type="dxa"/>
            <w:vMerge w:val="restart"/>
            <w:tcBorders>
              <w:top w:val="nil"/>
              <w:left w:val="single" w:sz="4" w:space="0" w:color="auto"/>
            </w:tcBorders>
            <w:shd w:val="clear" w:color="auto" w:fill="auto"/>
          </w:tcPr>
          <w:p w14:paraId="4FCC0F70" w14:textId="77777777" w:rsidR="00896C0E" w:rsidRPr="00020619" w:rsidRDefault="00896C0E" w:rsidP="00BB34DD">
            <w:pPr>
              <w:pStyle w:val="TAL"/>
              <w:rPr>
                <w:lang w:eastAsia="zh-CN"/>
              </w:rPr>
            </w:pPr>
            <w:r w:rsidRPr="00020619">
              <w:rPr>
                <w:rFonts w:cs="Arial"/>
                <w:lang w:eastAsia="zh-CN"/>
              </w:rPr>
              <w:t>PDSCH RMC configuration</w:t>
            </w:r>
          </w:p>
        </w:tc>
        <w:tc>
          <w:tcPr>
            <w:tcW w:w="1793" w:type="dxa"/>
            <w:vMerge w:val="restart"/>
            <w:tcBorders>
              <w:top w:val="nil"/>
            </w:tcBorders>
            <w:shd w:val="clear" w:color="auto" w:fill="auto"/>
          </w:tcPr>
          <w:p w14:paraId="62792017" w14:textId="77777777" w:rsidR="00896C0E" w:rsidRPr="00020619" w:rsidRDefault="00896C0E" w:rsidP="00BB34DD">
            <w:pPr>
              <w:pStyle w:val="TAC"/>
            </w:pPr>
          </w:p>
        </w:tc>
        <w:tc>
          <w:tcPr>
            <w:tcW w:w="1418" w:type="dxa"/>
            <w:tcBorders>
              <w:bottom w:val="single" w:sz="4" w:space="0" w:color="auto"/>
            </w:tcBorders>
          </w:tcPr>
          <w:p w14:paraId="5BD0FB7A" w14:textId="77777777" w:rsidR="00896C0E" w:rsidRPr="00020619" w:rsidRDefault="00896C0E" w:rsidP="00BB34DD">
            <w:pPr>
              <w:pStyle w:val="TAC"/>
              <w:rPr>
                <w:rFonts w:cs="v4.2.0"/>
                <w:lang w:eastAsia="zh-CN"/>
              </w:rPr>
            </w:pPr>
            <w:r w:rsidRPr="00020619">
              <w:rPr>
                <w:rFonts w:cs="v4.2.0"/>
                <w:lang w:eastAsia="zh-CN"/>
              </w:rPr>
              <w:t>1</w:t>
            </w:r>
          </w:p>
        </w:tc>
        <w:tc>
          <w:tcPr>
            <w:tcW w:w="2744" w:type="dxa"/>
            <w:gridSpan w:val="4"/>
            <w:tcBorders>
              <w:bottom w:val="single" w:sz="4" w:space="0" w:color="auto"/>
            </w:tcBorders>
          </w:tcPr>
          <w:p w14:paraId="7B4C7173" w14:textId="77777777" w:rsidR="00896C0E" w:rsidRPr="00020619" w:rsidRDefault="00896C0E" w:rsidP="00BB34DD">
            <w:pPr>
              <w:pStyle w:val="TAC"/>
              <w:rPr>
                <w:rFonts w:cs="v4.2.0"/>
                <w:lang w:eastAsia="zh-CN"/>
              </w:rPr>
            </w:pPr>
            <w:r w:rsidRPr="00020619">
              <w:rPr>
                <w:rFonts w:cs="v4.2.0"/>
                <w:lang w:eastAsia="zh-CN"/>
              </w:rPr>
              <w:t>SR.1.1 FDD</w:t>
            </w:r>
          </w:p>
        </w:tc>
        <w:tc>
          <w:tcPr>
            <w:tcW w:w="2419" w:type="dxa"/>
            <w:gridSpan w:val="5"/>
            <w:tcBorders>
              <w:top w:val="nil"/>
              <w:bottom w:val="single" w:sz="4" w:space="0" w:color="auto"/>
            </w:tcBorders>
            <w:shd w:val="clear" w:color="auto" w:fill="auto"/>
          </w:tcPr>
          <w:p w14:paraId="3EA94BD4" w14:textId="77777777" w:rsidR="00896C0E" w:rsidRPr="00020619" w:rsidRDefault="00896C0E" w:rsidP="00BB34DD">
            <w:pPr>
              <w:pStyle w:val="TAC"/>
              <w:rPr>
                <w:rFonts w:cs="v4.2.0"/>
                <w:lang w:eastAsia="zh-CN"/>
              </w:rPr>
            </w:pPr>
            <w:r w:rsidRPr="00020619">
              <w:rPr>
                <w:rFonts w:cs="v4.2.0"/>
                <w:lang w:eastAsia="zh-CN"/>
              </w:rPr>
              <w:t>SR.1.1 FDD</w:t>
            </w:r>
          </w:p>
        </w:tc>
      </w:tr>
      <w:tr w:rsidR="00896C0E" w:rsidRPr="00020619" w14:paraId="0B410A3B" w14:textId="77777777" w:rsidTr="00BB34DD">
        <w:trPr>
          <w:cantSplit/>
          <w:jc w:val="center"/>
        </w:trPr>
        <w:tc>
          <w:tcPr>
            <w:tcW w:w="1950" w:type="dxa"/>
            <w:vMerge/>
            <w:tcBorders>
              <w:left w:val="single" w:sz="4" w:space="0" w:color="auto"/>
            </w:tcBorders>
            <w:shd w:val="clear" w:color="auto" w:fill="auto"/>
            <w:vAlign w:val="center"/>
          </w:tcPr>
          <w:p w14:paraId="3C5BC0AA" w14:textId="77777777" w:rsidR="00896C0E" w:rsidRPr="00020619" w:rsidRDefault="00896C0E" w:rsidP="00BB34DD">
            <w:pPr>
              <w:pStyle w:val="TAL"/>
              <w:rPr>
                <w:lang w:eastAsia="zh-CN"/>
              </w:rPr>
            </w:pPr>
          </w:p>
        </w:tc>
        <w:tc>
          <w:tcPr>
            <w:tcW w:w="1793" w:type="dxa"/>
            <w:vMerge/>
            <w:shd w:val="clear" w:color="auto" w:fill="auto"/>
            <w:vAlign w:val="center"/>
          </w:tcPr>
          <w:p w14:paraId="26FB121A" w14:textId="77777777" w:rsidR="00896C0E" w:rsidRPr="00020619" w:rsidRDefault="00896C0E" w:rsidP="00BB34DD">
            <w:pPr>
              <w:pStyle w:val="TAC"/>
            </w:pPr>
          </w:p>
        </w:tc>
        <w:tc>
          <w:tcPr>
            <w:tcW w:w="1418" w:type="dxa"/>
            <w:tcBorders>
              <w:bottom w:val="single" w:sz="4" w:space="0" w:color="auto"/>
            </w:tcBorders>
          </w:tcPr>
          <w:p w14:paraId="08F228D8" w14:textId="77777777" w:rsidR="00896C0E" w:rsidRPr="00020619" w:rsidRDefault="00896C0E" w:rsidP="00BB34DD">
            <w:pPr>
              <w:pStyle w:val="TAC"/>
              <w:rPr>
                <w:rFonts w:cs="v4.2.0"/>
                <w:lang w:eastAsia="zh-CN"/>
              </w:rPr>
            </w:pPr>
            <w:r w:rsidRPr="00020619">
              <w:rPr>
                <w:rFonts w:cs="v4.2.0"/>
                <w:lang w:eastAsia="zh-CN"/>
              </w:rPr>
              <w:t>2</w:t>
            </w:r>
          </w:p>
        </w:tc>
        <w:tc>
          <w:tcPr>
            <w:tcW w:w="2744" w:type="dxa"/>
            <w:gridSpan w:val="4"/>
            <w:tcBorders>
              <w:bottom w:val="single" w:sz="4" w:space="0" w:color="auto"/>
            </w:tcBorders>
          </w:tcPr>
          <w:p w14:paraId="4D159F30" w14:textId="77777777" w:rsidR="00896C0E" w:rsidRPr="00020619" w:rsidRDefault="00896C0E" w:rsidP="00BB34DD">
            <w:pPr>
              <w:pStyle w:val="TAC"/>
              <w:rPr>
                <w:rFonts w:cs="v4.2.0"/>
                <w:lang w:eastAsia="zh-CN"/>
              </w:rPr>
            </w:pPr>
            <w:r w:rsidRPr="00020619">
              <w:rPr>
                <w:rFonts w:cs="v4.2.0"/>
                <w:lang w:eastAsia="zh-CN"/>
              </w:rPr>
              <w:t>SR.1.1 TDD</w:t>
            </w:r>
          </w:p>
        </w:tc>
        <w:tc>
          <w:tcPr>
            <w:tcW w:w="2419" w:type="dxa"/>
            <w:gridSpan w:val="5"/>
            <w:tcBorders>
              <w:top w:val="nil"/>
              <w:bottom w:val="single" w:sz="4" w:space="0" w:color="auto"/>
            </w:tcBorders>
            <w:shd w:val="clear" w:color="auto" w:fill="auto"/>
          </w:tcPr>
          <w:p w14:paraId="5188E188" w14:textId="77777777" w:rsidR="00896C0E" w:rsidRPr="00020619" w:rsidRDefault="00896C0E" w:rsidP="00BB34DD">
            <w:pPr>
              <w:pStyle w:val="TAC"/>
              <w:rPr>
                <w:rFonts w:cs="v4.2.0"/>
                <w:lang w:eastAsia="zh-CN"/>
              </w:rPr>
            </w:pPr>
            <w:r w:rsidRPr="00020619">
              <w:rPr>
                <w:rFonts w:cs="v4.2.0"/>
                <w:lang w:eastAsia="zh-CN"/>
              </w:rPr>
              <w:t>SR.1.1 TDD</w:t>
            </w:r>
          </w:p>
        </w:tc>
      </w:tr>
      <w:tr w:rsidR="00896C0E" w:rsidRPr="00020619" w14:paraId="1F107B57" w14:textId="77777777" w:rsidTr="00BB34DD">
        <w:trPr>
          <w:cantSplit/>
          <w:jc w:val="center"/>
        </w:trPr>
        <w:tc>
          <w:tcPr>
            <w:tcW w:w="1950" w:type="dxa"/>
            <w:vMerge/>
            <w:tcBorders>
              <w:left w:val="single" w:sz="4" w:space="0" w:color="auto"/>
              <w:bottom w:val="nil"/>
            </w:tcBorders>
            <w:shd w:val="clear" w:color="auto" w:fill="auto"/>
            <w:vAlign w:val="center"/>
          </w:tcPr>
          <w:p w14:paraId="59323B85" w14:textId="77777777" w:rsidR="00896C0E" w:rsidRPr="00020619" w:rsidRDefault="00896C0E" w:rsidP="00BB34DD">
            <w:pPr>
              <w:pStyle w:val="TAL"/>
              <w:rPr>
                <w:lang w:eastAsia="zh-CN"/>
              </w:rPr>
            </w:pPr>
          </w:p>
        </w:tc>
        <w:tc>
          <w:tcPr>
            <w:tcW w:w="1793" w:type="dxa"/>
            <w:vMerge/>
            <w:tcBorders>
              <w:bottom w:val="nil"/>
            </w:tcBorders>
            <w:shd w:val="clear" w:color="auto" w:fill="auto"/>
            <w:vAlign w:val="center"/>
          </w:tcPr>
          <w:p w14:paraId="77223F18" w14:textId="77777777" w:rsidR="00896C0E" w:rsidRPr="00020619" w:rsidRDefault="00896C0E" w:rsidP="00BB34DD">
            <w:pPr>
              <w:pStyle w:val="TAC"/>
            </w:pPr>
          </w:p>
        </w:tc>
        <w:tc>
          <w:tcPr>
            <w:tcW w:w="1418" w:type="dxa"/>
            <w:tcBorders>
              <w:bottom w:val="single" w:sz="4" w:space="0" w:color="auto"/>
            </w:tcBorders>
          </w:tcPr>
          <w:p w14:paraId="77DB7D7E" w14:textId="77777777" w:rsidR="00896C0E" w:rsidRPr="00020619" w:rsidRDefault="00896C0E" w:rsidP="00BB34DD">
            <w:pPr>
              <w:pStyle w:val="TAC"/>
              <w:rPr>
                <w:rFonts w:cs="v4.2.0"/>
                <w:lang w:eastAsia="zh-CN"/>
              </w:rPr>
            </w:pPr>
            <w:r w:rsidRPr="00020619">
              <w:rPr>
                <w:rFonts w:cs="v4.2.0"/>
                <w:lang w:eastAsia="zh-CN"/>
              </w:rPr>
              <w:t>3</w:t>
            </w:r>
          </w:p>
        </w:tc>
        <w:tc>
          <w:tcPr>
            <w:tcW w:w="2744" w:type="dxa"/>
            <w:gridSpan w:val="4"/>
            <w:tcBorders>
              <w:bottom w:val="single" w:sz="4" w:space="0" w:color="auto"/>
            </w:tcBorders>
          </w:tcPr>
          <w:p w14:paraId="3A6A3BB1" w14:textId="77777777" w:rsidR="00896C0E" w:rsidRPr="00020619" w:rsidRDefault="00896C0E" w:rsidP="00BB34DD">
            <w:pPr>
              <w:pStyle w:val="TAC"/>
              <w:rPr>
                <w:rFonts w:cs="v4.2.0"/>
                <w:lang w:eastAsia="zh-CN"/>
              </w:rPr>
            </w:pPr>
            <w:r w:rsidRPr="00020619">
              <w:rPr>
                <w:rFonts w:cs="v4.2.0"/>
                <w:lang w:eastAsia="zh-CN"/>
              </w:rPr>
              <w:t>SR.2.1 TDD</w:t>
            </w:r>
          </w:p>
        </w:tc>
        <w:tc>
          <w:tcPr>
            <w:tcW w:w="2419" w:type="dxa"/>
            <w:gridSpan w:val="5"/>
            <w:tcBorders>
              <w:top w:val="nil"/>
              <w:bottom w:val="single" w:sz="4" w:space="0" w:color="auto"/>
            </w:tcBorders>
            <w:shd w:val="clear" w:color="auto" w:fill="auto"/>
          </w:tcPr>
          <w:p w14:paraId="1880C4F4" w14:textId="77777777" w:rsidR="00896C0E" w:rsidRPr="00020619" w:rsidRDefault="00896C0E" w:rsidP="00BB34DD">
            <w:pPr>
              <w:pStyle w:val="TAC"/>
              <w:rPr>
                <w:rFonts w:cs="v4.2.0"/>
                <w:lang w:eastAsia="zh-CN"/>
              </w:rPr>
            </w:pPr>
            <w:r w:rsidRPr="00020619">
              <w:rPr>
                <w:rFonts w:cs="v4.2.0"/>
                <w:lang w:eastAsia="zh-CN"/>
              </w:rPr>
              <w:t>SR.2.1 TDD</w:t>
            </w:r>
          </w:p>
        </w:tc>
      </w:tr>
      <w:tr w:rsidR="00896C0E" w:rsidRPr="00020619" w14:paraId="121969D2" w14:textId="77777777" w:rsidTr="00BB34DD">
        <w:trPr>
          <w:cantSplit/>
          <w:jc w:val="center"/>
        </w:trPr>
        <w:tc>
          <w:tcPr>
            <w:tcW w:w="1950" w:type="dxa"/>
            <w:tcBorders>
              <w:top w:val="nil"/>
              <w:left w:val="single" w:sz="4" w:space="0" w:color="auto"/>
              <w:bottom w:val="single" w:sz="4" w:space="0" w:color="auto"/>
            </w:tcBorders>
            <w:shd w:val="clear" w:color="auto" w:fill="auto"/>
            <w:vAlign w:val="center"/>
          </w:tcPr>
          <w:p w14:paraId="56588302" w14:textId="77777777" w:rsidR="00896C0E" w:rsidRPr="00020619" w:rsidRDefault="00896C0E" w:rsidP="00BB34DD">
            <w:pPr>
              <w:pStyle w:val="TAL"/>
              <w:rPr>
                <w:lang w:eastAsia="zh-CN"/>
              </w:rPr>
            </w:pPr>
          </w:p>
        </w:tc>
        <w:tc>
          <w:tcPr>
            <w:tcW w:w="1793" w:type="dxa"/>
            <w:tcBorders>
              <w:top w:val="nil"/>
              <w:bottom w:val="single" w:sz="4" w:space="0" w:color="auto"/>
            </w:tcBorders>
            <w:shd w:val="clear" w:color="auto" w:fill="auto"/>
            <w:vAlign w:val="center"/>
          </w:tcPr>
          <w:p w14:paraId="1CA6CBBB" w14:textId="77777777" w:rsidR="00896C0E" w:rsidRPr="00020619" w:rsidRDefault="00896C0E" w:rsidP="00BB34DD">
            <w:pPr>
              <w:pStyle w:val="TAC"/>
            </w:pPr>
          </w:p>
        </w:tc>
        <w:tc>
          <w:tcPr>
            <w:tcW w:w="1418" w:type="dxa"/>
            <w:tcBorders>
              <w:bottom w:val="single" w:sz="4" w:space="0" w:color="auto"/>
            </w:tcBorders>
          </w:tcPr>
          <w:p w14:paraId="45E27CE8" w14:textId="77777777" w:rsidR="00896C0E" w:rsidRPr="00020619" w:rsidRDefault="00896C0E" w:rsidP="00BB34DD">
            <w:pPr>
              <w:pStyle w:val="TAC"/>
              <w:rPr>
                <w:rFonts w:cs="v4.2.0"/>
                <w:lang w:eastAsia="zh-CN"/>
              </w:rPr>
            </w:pPr>
            <w:r w:rsidRPr="00020619">
              <w:rPr>
                <w:rFonts w:cs="v4.2.0"/>
                <w:lang w:eastAsia="zh-CN"/>
              </w:rPr>
              <w:t>4</w:t>
            </w:r>
          </w:p>
        </w:tc>
        <w:tc>
          <w:tcPr>
            <w:tcW w:w="2744" w:type="dxa"/>
            <w:gridSpan w:val="4"/>
            <w:tcBorders>
              <w:bottom w:val="single" w:sz="4" w:space="0" w:color="auto"/>
            </w:tcBorders>
          </w:tcPr>
          <w:p w14:paraId="1CDE9E0F" w14:textId="77777777" w:rsidR="00896C0E" w:rsidRPr="00020619" w:rsidRDefault="00896C0E" w:rsidP="00BB34DD">
            <w:pPr>
              <w:pStyle w:val="TAC"/>
              <w:rPr>
                <w:rFonts w:cs="v4.2.0"/>
                <w:lang w:eastAsia="zh-CN"/>
              </w:rPr>
            </w:pPr>
            <w:r w:rsidRPr="00020619">
              <w:rPr>
                <w:rFonts w:cs="v4.2.0"/>
                <w:lang w:eastAsia="zh-CN"/>
              </w:rPr>
              <w:t>SR.1.1 FDD</w:t>
            </w:r>
          </w:p>
        </w:tc>
        <w:tc>
          <w:tcPr>
            <w:tcW w:w="2419" w:type="dxa"/>
            <w:gridSpan w:val="5"/>
            <w:tcBorders>
              <w:top w:val="nil"/>
              <w:bottom w:val="single" w:sz="4" w:space="0" w:color="auto"/>
            </w:tcBorders>
            <w:shd w:val="clear" w:color="auto" w:fill="auto"/>
          </w:tcPr>
          <w:p w14:paraId="23626DC2" w14:textId="77777777" w:rsidR="00896C0E" w:rsidRPr="00020619" w:rsidRDefault="00896C0E" w:rsidP="00BB34DD">
            <w:pPr>
              <w:pStyle w:val="TAC"/>
              <w:rPr>
                <w:rFonts w:cs="v4.2.0"/>
                <w:lang w:eastAsia="zh-CN"/>
              </w:rPr>
            </w:pPr>
            <w:r w:rsidRPr="00020619">
              <w:rPr>
                <w:rFonts w:cs="v4.2.0"/>
                <w:lang w:eastAsia="zh-CN"/>
              </w:rPr>
              <w:t>SR.1.1 FDD</w:t>
            </w:r>
          </w:p>
        </w:tc>
      </w:tr>
      <w:tr w:rsidR="00896C0E" w:rsidRPr="00020619" w14:paraId="0F9104E1" w14:textId="77777777" w:rsidTr="00BB34DD">
        <w:trPr>
          <w:cantSplit/>
          <w:jc w:val="center"/>
        </w:trPr>
        <w:tc>
          <w:tcPr>
            <w:tcW w:w="1950" w:type="dxa"/>
            <w:tcBorders>
              <w:left w:val="single" w:sz="4" w:space="0" w:color="auto"/>
              <w:bottom w:val="nil"/>
            </w:tcBorders>
            <w:shd w:val="clear" w:color="auto" w:fill="auto"/>
          </w:tcPr>
          <w:p w14:paraId="73FD558F" w14:textId="77777777" w:rsidR="00896C0E" w:rsidRPr="00020619" w:rsidRDefault="00896C0E" w:rsidP="00BB34DD">
            <w:pPr>
              <w:pStyle w:val="TAL"/>
              <w:rPr>
                <w:lang w:eastAsia="zh-CN"/>
              </w:rPr>
            </w:pPr>
            <w:r w:rsidRPr="00020619">
              <w:rPr>
                <w:lang w:eastAsia="zh-CN"/>
              </w:rPr>
              <w:t>RMSI CORESET RMC configuration</w:t>
            </w:r>
          </w:p>
        </w:tc>
        <w:tc>
          <w:tcPr>
            <w:tcW w:w="1793" w:type="dxa"/>
            <w:tcBorders>
              <w:bottom w:val="nil"/>
            </w:tcBorders>
            <w:shd w:val="clear" w:color="auto" w:fill="auto"/>
          </w:tcPr>
          <w:p w14:paraId="58C83899" w14:textId="77777777" w:rsidR="00896C0E" w:rsidRPr="00020619" w:rsidRDefault="00896C0E" w:rsidP="00BB34DD">
            <w:pPr>
              <w:pStyle w:val="TAC"/>
            </w:pPr>
          </w:p>
        </w:tc>
        <w:tc>
          <w:tcPr>
            <w:tcW w:w="1418" w:type="dxa"/>
            <w:tcBorders>
              <w:bottom w:val="single" w:sz="4" w:space="0" w:color="auto"/>
            </w:tcBorders>
          </w:tcPr>
          <w:p w14:paraId="143023EB" w14:textId="77777777" w:rsidR="00896C0E" w:rsidRPr="00020619" w:rsidRDefault="00896C0E" w:rsidP="00BB34DD">
            <w:pPr>
              <w:pStyle w:val="TAC"/>
              <w:rPr>
                <w:rFonts w:cs="v4.2.0"/>
                <w:lang w:eastAsia="zh-CN"/>
              </w:rPr>
            </w:pPr>
            <w:r w:rsidRPr="00020619">
              <w:rPr>
                <w:rFonts w:cs="v4.2.0"/>
                <w:lang w:eastAsia="zh-CN"/>
              </w:rPr>
              <w:t>1</w:t>
            </w:r>
          </w:p>
        </w:tc>
        <w:tc>
          <w:tcPr>
            <w:tcW w:w="2744" w:type="dxa"/>
            <w:gridSpan w:val="4"/>
            <w:tcBorders>
              <w:bottom w:val="single" w:sz="4" w:space="0" w:color="auto"/>
            </w:tcBorders>
          </w:tcPr>
          <w:p w14:paraId="15DEBC26" w14:textId="77777777" w:rsidR="00896C0E" w:rsidRPr="00020619" w:rsidRDefault="00896C0E" w:rsidP="00BB34DD">
            <w:pPr>
              <w:pStyle w:val="TAC"/>
              <w:rPr>
                <w:rFonts w:cs="v4.2.0"/>
                <w:lang w:eastAsia="zh-CN"/>
              </w:rPr>
            </w:pPr>
            <w:r w:rsidRPr="00020619">
              <w:rPr>
                <w:rFonts w:cs="v4.2.0"/>
                <w:lang w:eastAsia="zh-CN"/>
              </w:rPr>
              <w:t>CR.1.1 FDD</w:t>
            </w:r>
          </w:p>
        </w:tc>
        <w:tc>
          <w:tcPr>
            <w:tcW w:w="2419" w:type="dxa"/>
            <w:gridSpan w:val="5"/>
            <w:tcBorders>
              <w:bottom w:val="single" w:sz="4" w:space="0" w:color="auto"/>
            </w:tcBorders>
          </w:tcPr>
          <w:p w14:paraId="1CE4C61D" w14:textId="77777777" w:rsidR="00896C0E" w:rsidRPr="00020619" w:rsidRDefault="00896C0E" w:rsidP="00BB34DD">
            <w:pPr>
              <w:pStyle w:val="TAC"/>
              <w:rPr>
                <w:rFonts w:cs="v4.2.0"/>
                <w:lang w:eastAsia="zh-CN"/>
              </w:rPr>
            </w:pPr>
            <w:r w:rsidRPr="00020619">
              <w:rPr>
                <w:rFonts w:cs="v4.2.0"/>
                <w:lang w:eastAsia="zh-CN"/>
              </w:rPr>
              <w:t>CR.1.1 FDD</w:t>
            </w:r>
          </w:p>
        </w:tc>
      </w:tr>
      <w:tr w:rsidR="00896C0E" w:rsidRPr="00020619" w14:paraId="7A6DB902" w14:textId="77777777" w:rsidTr="00BB34DD">
        <w:trPr>
          <w:cantSplit/>
          <w:jc w:val="center"/>
        </w:trPr>
        <w:tc>
          <w:tcPr>
            <w:tcW w:w="1950" w:type="dxa"/>
            <w:tcBorders>
              <w:top w:val="nil"/>
              <w:left w:val="single" w:sz="4" w:space="0" w:color="auto"/>
              <w:bottom w:val="nil"/>
            </w:tcBorders>
            <w:shd w:val="clear" w:color="auto" w:fill="auto"/>
          </w:tcPr>
          <w:p w14:paraId="4974E402"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245C0A61" w14:textId="77777777" w:rsidR="00896C0E" w:rsidRPr="00020619" w:rsidRDefault="00896C0E" w:rsidP="00BB34DD">
            <w:pPr>
              <w:pStyle w:val="TAC"/>
            </w:pPr>
          </w:p>
        </w:tc>
        <w:tc>
          <w:tcPr>
            <w:tcW w:w="1418" w:type="dxa"/>
            <w:tcBorders>
              <w:bottom w:val="single" w:sz="4" w:space="0" w:color="auto"/>
            </w:tcBorders>
          </w:tcPr>
          <w:p w14:paraId="7A06E30F" w14:textId="77777777" w:rsidR="00896C0E" w:rsidRPr="00020619" w:rsidRDefault="00896C0E" w:rsidP="00BB34DD">
            <w:pPr>
              <w:pStyle w:val="TAC"/>
              <w:rPr>
                <w:rFonts w:cs="v4.2.0"/>
                <w:lang w:eastAsia="zh-CN"/>
              </w:rPr>
            </w:pPr>
            <w:r w:rsidRPr="00020619">
              <w:rPr>
                <w:rFonts w:cs="v4.2.0"/>
                <w:lang w:eastAsia="zh-CN"/>
              </w:rPr>
              <w:t>2</w:t>
            </w:r>
          </w:p>
        </w:tc>
        <w:tc>
          <w:tcPr>
            <w:tcW w:w="2744" w:type="dxa"/>
            <w:gridSpan w:val="4"/>
            <w:tcBorders>
              <w:bottom w:val="single" w:sz="4" w:space="0" w:color="auto"/>
            </w:tcBorders>
          </w:tcPr>
          <w:p w14:paraId="75419CA6" w14:textId="77777777" w:rsidR="00896C0E" w:rsidRPr="00020619" w:rsidRDefault="00896C0E" w:rsidP="00BB34DD">
            <w:pPr>
              <w:pStyle w:val="TAC"/>
              <w:rPr>
                <w:rFonts w:cs="v4.2.0"/>
                <w:lang w:eastAsia="zh-CN"/>
              </w:rPr>
            </w:pPr>
            <w:r w:rsidRPr="00020619">
              <w:rPr>
                <w:rFonts w:cs="v4.2.0"/>
                <w:lang w:eastAsia="zh-CN"/>
              </w:rPr>
              <w:t>CR.1.1 TDD</w:t>
            </w:r>
          </w:p>
        </w:tc>
        <w:tc>
          <w:tcPr>
            <w:tcW w:w="2419" w:type="dxa"/>
            <w:gridSpan w:val="5"/>
            <w:tcBorders>
              <w:bottom w:val="single" w:sz="4" w:space="0" w:color="auto"/>
            </w:tcBorders>
          </w:tcPr>
          <w:p w14:paraId="71238337" w14:textId="77777777" w:rsidR="00896C0E" w:rsidRPr="00020619" w:rsidRDefault="00896C0E" w:rsidP="00BB34DD">
            <w:pPr>
              <w:pStyle w:val="TAC"/>
              <w:rPr>
                <w:rFonts w:cs="v4.2.0"/>
                <w:lang w:eastAsia="zh-CN"/>
              </w:rPr>
            </w:pPr>
            <w:r w:rsidRPr="00020619">
              <w:rPr>
                <w:rFonts w:cs="v4.2.0"/>
                <w:lang w:eastAsia="zh-CN"/>
              </w:rPr>
              <w:t>CR.1.1 TDD</w:t>
            </w:r>
          </w:p>
        </w:tc>
      </w:tr>
      <w:tr w:rsidR="00896C0E" w:rsidRPr="00020619" w14:paraId="1BBAEA0A" w14:textId="77777777" w:rsidTr="00BB34DD">
        <w:trPr>
          <w:cantSplit/>
          <w:jc w:val="center"/>
        </w:trPr>
        <w:tc>
          <w:tcPr>
            <w:tcW w:w="1950" w:type="dxa"/>
            <w:tcBorders>
              <w:top w:val="nil"/>
              <w:left w:val="single" w:sz="4" w:space="0" w:color="auto"/>
              <w:bottom w:val="nil"/>
            </w:tcBorders>
            <w:shd w:val="clear" w:color="auto" w:fill="auto"/>
          </w:tcPr>
          <w:p w14:paraId="5E5F6E72"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0E1CFAD6" w14:textId="77777777" w:rsidR="00896C0E" w:rsidRPr="00020619" w:rsidRDefault="00896C0E" w:rsidP="00BB34DD">
            <w:pPr>
              <w:pStyle w:val="TAC"/>
            </w:pPr>
          </w:p>
        </w:tc>
        <w:tc>
          <w:tcPr>
            <w:tcW w:w="1418" w:type="dxa"/>
            <w:tcBorders>
              <w:bottom w:val="single" w:sz="4" w:space="0" w:color="auto"/>
            </w:tcBorders>
          </w:tcPr>
          <w:p w14:paraId="08CF9B0B" w14:textId="77777777" w:rsidR="00896C0E" w:rsidRPr="00020619" w:rsidRDefault="00896C0E" w:rsidP="00BB34DD">
            <w:pPr>
              <w:pStyle w:val="TAC"/>
              <w:rPr>
                <w:rFonts w:cs="v4.2.0"/>
                <w:lang w:eastAsia="zh-CN"/>
              </w:rPr>
            </w:pPr>
            <w:r w:rsidRPr="00020619">
              <w:rPr>
                <w:rFonts w:cs="v4.2.0"/>
                <w:lang w:eastAsia="zh-CN"/>
              </w:rPr>
              <w:t>3</w:t>
            </w:r>
          </w:p>
        </w:tc>
        <w:tc>
          <w:tcPr>
            <w:tcW w:w="2744" w:type="dxa"/>
            <w:gridSpan w:val="4"/>
            <w:tcBorders>
              <w:bottom w:val="single" w:sz="4" w:space="0" w:color="auto"/>
            </w:tcBorders>
          </w:tcPr>
          <w:p w14:paraId="1F7BAA6C" w14:textId="77777777" w:rsidR="00896C0E" w:rsidRPr="00020619" w:rsidRDefault="00896C0E" w:rsidP="00BB34DD">
            <w:pPr>
              <w:pStyle w:val="TAC"/>
              <w:rPr>
                <w:rFonts w:cs="v4.2.0"/>
                <w:lang w:eastAsia="zh-CN"/>
              </w:rPr>
            </w:pPr>
            <w:r w:rsidRPr="00020619">
              <w:rPr>
                <w:rFonts w:cs="v4.2.0"/>
                <w:lang w:eastAsia="zh-CN"/>
              </w:rPr>
              <w:t>CR.2.1 TDD</w:t>
            </w:r>
          </w:p>
        </w:tc>
        <w:tc>
          <w:tcPr>
            <w:tcW w:w="2419" w:type="dxa"/>
            <w:gridSpan w:val="5"/>
            <w:tcBorders>
              <w:bottom w:val="single" w:sz="4" w:space="0" w:color="auto"/>
            </w:tcBorders>
          </w:tcPr>
          <w:p w14:paraId="6645B844" w14:textId="77777777" w:rsidR="00896C0E" w:rsidRPr="00020619" w:rsidRDefault="00896C0E" w:rsidP="00BB34DD">
            <w:pPr>
              <w:pStyle w:val="TAC"/>
              <w:rPr>
                <w:rFonts w:cs="v4.2.0"/>
                <w:lang w:eastAsia="zh-CN"/>
              </w:rPr>
            </w:pPr>
            <w:r w:rsidRPr="00020619">
              <w:rPr>
                <w:rFonts w:cs="v4.2.0"/>
                <w:lang w:eastAsia="zh-CN"/>
              </w:rPr>
              <w:t>CR.2.1 TDD</w:t>
            </w:r>
          </w:p>
        </w:tc>
      </w:tr>
      <w:tr w:rsidR="00896C0E" w:rsidRPr="00020619" w14:paraId="46C27778" w14:textId="77777777" w:rsidTr="00BB34DD">
        <w:trPr>
          <w:cantSplit/>
          <w:jc w:val="center"/>
        </w:trPr>
        <w:tc>
          <w:tcPr>
            <w:tcW w:w="1950" w:type="dxa"/>
            <w:tcBorders>
              <w:top w:val="nil"/>
              <w:left w:val="single" w:sz="4" w:space="0" w:color="auto"/>
              <w:bottom w:val="single" w:sz="4" w:space="0" w:color="auto"/>
            </w:tcBorders>
            <w:shd w:val="clear" w:color="auto" w:fill="auto"/>
          </w:tcPr>
          <w:p w14:paraId="6CB1333C" w14:textId="77777777" w:rsidR="00896C0E" w:rsidRPr="00020619" w:rsidRDefault="00896C0E" w:rsidP="00BB34DD">
            <w:pPr>
              <w:pStyle w:val="TAL"/>
              <w:rPr>
                <w:lang w:eastAsia="zh-CN"/>
              </w:rPr>
            </w:pPr>
          </w:p>
        </w:tc>
        <w:tc>
          <w:tcPr>
            <w:tcW w:w="1793" w:type="dxa"/>
            <w:tcBorders>
              <w:top w:val="nil"/>
              <w:bottom w:val="single" w:sz="4" w:space="0" w:color="auto"/>
            </w:tcBorders>
            <w:shd w:val="clear" w:color="auto" w:fill="auto"/>
          </w:tcPr>
          <w:p w14:paraId="65076813" w14:textId="77777777" w:rsidR="00896C0E" w:rsidRPr="00020619" w:rsidRDefault="00896C0E" w:rsidP="00BB34DD">
            <w:pPr>
              <w:pStyle w:val="TAC"/>
            </w:pPr>
          </w:p>
        </w:tc>
        <w:tc>
          <w:tcPr>
            <w:tcW w:w="1418" w:type="dxa"/>
            <w:tcBorders>
              <w:bottom w:val="single" w:sz="4" w:space="0" w:color="auto"/>
            </w:tcBorders>
          </w:tcPr>
          <w:p w14:paraId="683094AA" w14:textId="77777777" w:rsidR="00896C0E" w:rsidRPr="00020619" w:rsidRDefault="00896C0E" w:rsidP="00BB34DD">
            <w:pPr>
              <w:pStyle w:val="TAC"/>
              <w:rPr>
                <w:rFonts w:cs="v4.2.0"/>
                <w:lang w:eastAsia="zh-CN"/>
              </w:rPr>
            </w:pPr>
            <w:r w:rsidRPr="00020619">
              <w:rPr>
                <w:rFonts w:cs="v4.2.0"/>
                <w:lang w:eastAsia="zh-CN"/>
              </w:rPr>
              <w:t>4</w:t>
            </w:r>
          </w:p>
        </w:tc>
        <w:tc>
          <w:tcPr>
            <w:tcW w:w="2744" w:type="dxa"/>
            <w:gridSpan w:val="4"/>
            <w:tcBorders>
              <w:bottom w:val="single" w:sz="4" w:space="0" w:color="auto"/>
            </w:tcBorders>
          </w:tcPr>
          <w:p w14:paraId="2AC42FF3" w14:textId="77777777" w:rsidR="00896C0E" w:rsidRPr="00020619" w:rsidRDefault="00896C0E" w:rsidP="00BB34DD">
            <w:pPr>
              <w:pStyle w:val="TAC"/>
              <w:rPr>
                <w:rFonts w:cs="v4.2.0"/>
                <w:lang w:eastAsia="zh-CN"/>
              </w:rPr>
            </w:pPr>
            <w:r w:rsidRPr="00020619">
              <w:rPr>
                <w:rFonts w:cs="v4.2.0"/>
                <w:lang w:eastAsia="zh-CN"/>
              </w:rPr>
              <w:t>CR.1.1 FDD</w:t>
            </w:r>
          </w:p>
        </w:tc>
        <w:tc>
          <w:tcPr>
            <w:tcW w:w="2419" w:type="dxa"/>
            <w:gridSpan w:val="5"/>
            <w:tcBorders>
              <w:bottom w:val="single" w:sz="4" w:space="0" w:color="auto"/>
            </w:tcBorders>
          </w:tcPr>
          <w:p w14:paraId="43705039" w14:textId="77777777" w:rsidR="00896C0E" w:rsidRPr="00020619" w:rsidRDefault="00896C0E" w:rsidP="00BB34DD">
            <w:pPr>
              <w:pStyle w:val="TAC"/>
              <w:rPr>
                <w:rFonts w:cs="v4.2.0"/>
                <w:lang w:eastAsia="zh-CN"/>
              </w:rPr>
            </w:pPr>
            <w:r w:rsidRPr="00020619">
              <w:rPr>
                <w:rFonts w:cs="v4.2.0"/>
                <w:lang w:eastAsia="zh-CN"/>
              </w:rPr>
              <w:t>CR.1.1 FDD</w:t>
            </w:r>
          </w:p>
        </w:tc>
      </w:tr>
      <w:tr w:rsidR="00896C0E" w:rsidRPr="00020619" w14:paraId="5EADD9D5" w14:textId="77777777" w:rsidTr="00BB34DD">
        <w:trPr>
          <w:cantSplit/>
          <w:jc w:val="center"/>
        </w:trPr>
        <w:tc>
          <w:tcPr>
            <w:tcW w:w="1950" w:type="dxa"/>
            <w:tcBorders>
              <w:left w:val="single" w:sz="4" w:space="0" w:color="auto"/>
              <w:bottom w:val="nil"/>
            </w:tcBorders>
            <w:shd w:val="clear" w:color="auto" w:fill="auto"/>
          </w:tcPr>
          <w:p w14:paraId="2D6E0B7D" w14:textId="77777777" w:rsidR="00896C0E" w:rsidRPr="00020619" w:rsidRDefault="00896C0E" w:rsidP="00BB34DD">
            <w:pPr>
              <w:pStyle w:val="TAL"/>
              <w:rPr>
                <w:lang w:eastAsia="zh-CN"/>
              </w:rPr>
            </w:pPr>
            <w:r w:rsidRPr="00020619">
              <w:rPr>
                <w:lang w:eastAsia="zh-CN"/>
              </w:rPr>
              <w:t>Dedicated CORESET RMC configuration</w:t>
            </w:r>
          </w:p>
        </w:tc>
        <w:tc>
          <w:tcPr>
            <w:tcW w:w="1793" w:type="dxa"/>
            <w:tcBorders>
              <w:bottom w:val="nil"/>
            </w:tcBorders>
            <w:shd w:val="clear" w:color="auto" w:fill="auto"/>
          </w:tcPr>
          <w:p w14:paraId="71BB8C87" w14:textId="77777777" w:rsidR="00896C0E" w:rsidRPr="00020619" w:rsidRDefault="00896C0E" w:rsidP="00BB34DD">
            <w:pPr>
              <w:pStyle w:val="TAC"/>
            </w:pPr>
          </w:p>
        </w:tc>
        <w:tc>
          <w:tcPr>
            <w:tcW w:w="1418" w:type="dxa"/>
            <w:tcBorders>
              <w:bottom w:val="single" w:sz="4" w:space="0" w:color="auto"/>
            </w:tcBorders>
          </w:tcPr>
          <w:p w14:paraId="430B1A3E" w14:textId="77777777" w:rsidR="00896C0E" w:rsidRPr="00020619" w:rsidRDefault="00896C0E" w:rsidP="00BB34DD">
            <w:pPr>
              <w:pStyle w:val="TAC"/>
              <w:rPr>
                <w:rFonts w:cs="v4.2.0"/>
                <w:lang w:eastAsia="zh-CN"/>
              </w:rPr>
            </w:pPr>
            <w:r w:rsidRPr="00020619">
              <w:rPr>
                <w:rFonts w:cs="v4.2.0"/>
                <w:lang w:eastAsia="zh-CN"/>
              </w:rPr>
              <w:t>1</w:t>
            </w:r>
          </w:p>
        </w:tc>
        <w:tc>
          <w:tcPr>
            <w:tcW w:w="2744" w:type="dxa"/>
            <w:gridSpan w:val="4"/>
            <w:tcBorders>
              <w:bottom w:val="single" w:sz="4" w:space="0" w:color="auto"/>
            </w:tcBorders>
          </w:tcPr>
          <w:p w14:paraId="1BFA9877" w14:textId="77777777" w:rsidR="00896C0E" w:rsidRPr="00020619" w:rsidRDefault="00896C0E" w:rsidP="00BB34DD">
            <w:pPr>
              <w:pStyle w:val="TAC"/>
              <w:rPr>
                <w:rFonts w:cs="v4.2.0"/>
                <w:lang w:eastAsia="zh-CN"/>
              </w:rPr>
            </w:pPr>
            <w:r w:rsidRPr="00020619">
              <w:rPr>
                <w:rFonts w:cs="v4.2.0"/>
                <w:lang w:eastAsia="zh-CN"/>
              </w:rPr>
              <w:t>CCR.1.1 FDD</w:t>
            </w:r>
          </w:p>
        </w:tc>
        <w:tc>
          <w:tcPr>
            <w:tcW w:w="2419" w:type="dxa"/>
            <w:gridSpan w:val="5"/>
            <w:tcBorders>
              <w:bottom w:val="single" w:sz="4" w:space="0" w:color="auto"/>
            </w:tcBorders>
          </w:tcPr>
          <w:p w14:paraId="77B7BBD5" w14:textId="77777777" w:rsidR="00896C0E" w:rsidRPr="00020619" w:rsidRDefault="00896C0E" w:rsidP="00BB34DD">
            <w:pPr>
              <w:pStyle w:val="TAC"/>
              <w:rPr>
                <w:rFonts w:cs="v4.2.0"/>
                <w:lang w:eastAsia="zh-CN"/>
              </w:rPr>
            </w:pPr>
            <w:r w:rsidRPr="00020619">
              <w:rPr>
                <w:rFonts w:cs="v4.2.0"/>
                <w:lang w:eastAsia="zh-CN"/>
              </w:rPr>
              <w:t>CCR.1.1 FDD</w:t>
            </w:r>
          </w:p>
        </w:tc>
      </w:tr>
      <w:tr w:rsidR="00896C0E" w:rsidRPr="00020619" w14:paraId="716BF1E6" w14:textId="77777777" w:rsidTr="00BB34DD">
        <w:trPr>
          <w:cantSplit/>
          <w:jc w:val="center"/>
        </w:trPr>
        <w:tc>
          <w:tcPr>
            <w:tcW w:w="1950" w:type="dxa"/>
            <w:tcBorders>
              <w:top w:val="nil"/>
              <w:left w:val="single" w:sz="4" w:space="0" w:color="auto"/>
              <w:bottom w:val="nil"/>
            </w:tcBorders>
            <w:shd w:val="clear" w:color="auto" w:fill="auto"/>
          </w:tcPr>
          <w:p w14:paraId="4E8A992B"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3622E9D4" w14:textId="77777777" w:rsidR="00896C0E" w:rsidRPr="00020619" w:rsidRDefault="00896C0E" w:rsidP="00BB34DD">
            <w:pPr>
              <w:pStyle w:val="TAC"/>
            </w:pPr>
          </w:p>
        </w:tc>
        <w:tc>
          <w:tcPr>
            <w:tcW w:w="1418" w:type="dxa"/>
            <w:tcBorders>
              <w:bottom w:val="single" w:sz="4" w:space="0" w:color="auto"/>
            </w:tcBorders>
          </w:tcPr>
          <w:p w14:paraId="7471305F" w14:textId="77777777" w:rsidR="00896C0E" w:rsidRPr="00020619" w:rsidRDefault="00896C0E" w:rsidP="00BB34DD">
            <w:pPr>
              <w:pStyle w:val="TAC"/>
              <w:rPr>
                <w:rFonts w:cs="v4.2.0"/>
                <w:lang w:eastAsia="zh-CN"/>
              </w:rPr>
            </w:pPr>
            <w:r w:rsidRPr="00020619">
              <w:rPr>
                <w:rFonts w:cs="v4.2.0"/>
                <w:lang w:eastAsia="zh-CN"/>
              </w:rPr>
              <w:t>2</w:t>
            </w:r>
          </w:p>
        </w:tc>
        <w:tc>
          <w:tcPr>
            <w:tcW w:w="2744" w:type="dxa"/>
            <w:gridSpan w:val="4"/>
            <w:tcBorders>
              <w:bottom w:val="single" w:sz="4" w:space="0" w:color="auto"/>
            </w:tcBorders>
          </w:tcPr>
          <w:p w14:paraId="35599BDB" w14:textId="77777777" w:rsidR="00896C0E" w:rsidRPr="00020619" w:rsidRDefault="00896C0E" w:rsidP="00BB34DD">
            <w:pPr>
              <w:pStyle w:val="TAC"/>
              <w:rPr>
                <w:rFonts w:cs="v4.2.0"/>
                <w:lang w:eastAsia="zh-CN"/>
              </w:rPr>
            </w:pPr>
            <w:r w:rsidRPr="00020619">
              <w:rPr>
                <w:rFonts w:cs="v4.2.0"/>
                <w:lang w:eastAsia="zh-CN"/>
              </w:rPr>
              <w:t>CCR.1.1 TDD</w:t>
            </w:r>
          </w:p>
        </w:tc>
        <w:tc>
          <w:tcPr>
            <w:tcW w:w="2419" w:type="dxa"/>
            <w:gridSpan w:val="5"/>
            <w:tcBorders>
              <w:bottom w:val="single" w:sz="4" w:space="0" w:color="auto"/>
            </w:tcBorders>
          </w:tcPr>
          <w:p w14:paraId="49BCF766" w14:textId="77777777" w:rsidR="00896C0E" w:rsidRPr="00020619" w:rsidRDefault="00896C0E" w:rsidP="00BB34DD">
            <w:pPr>
              <w:pStyle w:val="TAC"/>
              <w:rPr>
                <w:rFonts w:cs="v4.2.0"/>
                <w:lang w:eastAsia="zh-CN"/>
              </w:rPr>
            </w:pPr>
            <w:r w:rsidRPr="00020619">
              <w:rPr>
                <w:rFonts w:cs="v4.2.0"/>
                <w:lang w:eastAsia="zh-CN"/>
              </w:rPr>
              <w:t>CCR.1.1 TDD</w:t>
            </w:r>
          </w:p>
        </w:tc>
      </w:tr>
      <w:tr w:rsidR="00896C0E" w:rsidRPr="00020619" w14:paraId="0CE40439" w14:textId="77777777" w:rsidTr="00BB34DD">
        <w:trPr>
          <w:cantSplit/>
          <w:jc w:val="center"/>
        </w:trPr>
        <w:tc>
          <w:tcPr>
            <w:tcW w:w="1950" w:type="dxa"/>
            <w:tcBorders>
              <w:top w:val="nil"/>
              <w:left w:val="single" w:sz="4" w:space="0" w:color="auto"/>
              <w:bottom w:val="nil"/>
            </w:tcBorders>
            <w:shd w:val="clear" w:color="auto" w:fill="auto"/>
          </w:tcPr>
          <w:p w14:paraId="552BE955"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10A3478F" w14:textId="77777777" w:rsidR="00896C0E" w:rsidRPr="00020619" w:rsidRDefault="00896C0E" w:rsidP="00BB34DD">
            <w:pPr>
              <w:pStyle w:val="TAC"/>
            </w:pPr>
          </w:p>
        </w:tc>
        <w:tc>
          <w:tcPr>
            <w:tcW w:w="1418" w:type="dxa"/>
            <w:tcBorders>
              <w:bottom w:val="single" w:sz="4" w:space="0" w:color="auto"/>
            </w:tcBorders>
          </w:tcPr>
          <w:p w14:paraId="62FCFF15" w14:textId="77777777" w:rsidR="00896C0E" w:rsidRPr="00020619" w:rsidRDefault="00896C0E" w:rsidP="00BB34DD">
            <w:pPr>
              <w:pStyle w:val="TAC"/>
              <w:rPr>
                <w:rFonts w:cs="v4.2.0"/>
                <w:lang w:eastAsia="zh-CN"/>
              </w:rPr>
            </w:pPr>
            <w:r w:rsidRPr="00020619">
              <w:rPr>
                <w:rFonts w:cs="v4.2.0"/>
                <w:lang w:eastAsia="zh-CN"/>
              </w:rPr>
              <w:t>3</w:t>
            </w:r>
          </w:p>
        </w:tc>
        <w:tc>
          <w:tcPr>
            <w:tcW w:w="2744" w:type="dxa"/>
            <w:gridSpan w:val="4"/>
            <w:tcBorders>
              <w:bottom w:val="single" w:sz="4" w:space="0" w:color="auto"/>
            </w:tcBorders>
          </w:tcPr>
          <w:p w14:paraId="1ED2A312" w14:textId="77777777" w:rsidR="00896C0E" w:rsidRPr="00020619" w:rsidRDefault="00896C0E" w:rsidP="00BB34DD">
            <w:pPr>
              <w:pStyle w:val="TAC"/>
              <w:rPr>
                <w:rFonts w:cs="v4.2.0"/>
                <w:lang w:eastAsia="zh-CN"/>
              </w:rPr>
            </w:pPr>
            <w:r w:rsidRPr="00020619">
              <w:rPr>
                <w:rFonts w:cs="v4.2.0"/>
                <w:lang w:eastAsia="zh-CN"/>
              </w:rPr>
              <w:t>CCR.2.1 TDD</w:t>
            </w:r>
          </w:p>
        </w:tc>
        <w:tc>
          <w:tcPr>
            <w:tcW w:w="2419" w:type="dxa"/>
            <w:gridSpan w:val="5"/>
            <w:tcBorders>
              <w:bottom w:val="single" w:sz="4" w:space="0" w:color="auto"/>
            </w:tcBorders>
          </w:tcPr>
          <w:p w14:paraId="11C6A63C" w14:textId="77777777" w:rsidR="00896C0E" w:rsidRPr="00020619" w:rsidRDefault="00896C0E" w:rsidP="00BB34DD">
            <w:pPr>
              <w:pStyle w:val="TAC"/>
              <w:rPr>
                <w:rFonts w:cs="v4.2.0"/>
                <w:lang w:eastAsia="zh-CN"/>
              </w:rPr>
            </w:pPr>
            <w:r w:rsidRPr="00020619">
              <w:rPr>
                <w:rFonts w:cs="v4.2.0"/>
                <w:lang w:eastAsia="zh-CN"/>
              </w:rPr>
              <w:t>CCR.2.1 TDD</w:t>
            </w:r>
          </w:p>
        </w:tc>
      </w:tr>
      <w:tr w:rsidR="00896C0E" w:rsidRPr="00020619" w14:paraId="50376046" w14:textId="77777777" w:rsidTr="00BB34DD">
        <w:trPr>
          <w:cantSplit/>
          <w:jc w:val="center"/>
        </w:trPr>
        <w:tc>
          <w:tcPr>
            <w:tcW w:w="1950" w:type="dxa"/>
            <w:tcBorders>
              <w:top w:val="nil"/>
              <w:left w:val="single" w:sz="4" w:space="0" w:color="auto"/>
              <w:bottom w:val="single" w:sz="4" w:space="0" w:color="auto"/>
            </w:tcBorders>
            <w:shd w:val="clear" w:color="auto" w:fill="auto"/>
          </w:tcPr>
          <w:p w14:paraId="2282A991" w14:textId="77777777" w:rsidR="00896C0E" w:rsidRPr="00020619" w:rsidRDefault="00896C0E" w:rsidP="00BB34DD">
            <w:pPr>
              <w:pStyle w:val="TAL"/>
              <w:rPr>
                <w:lang w:eastAsia="zh-CN"/>
              </w:rPr>
            </w:pPr>
          </w:p>
        </w:tc>
        <w:tc>
          <w:tcPr>
            <w:tcW w:w="1793" w:type="dxa"/>
            <w:tcBorders>
              <w:top w:val="nil"/>
              <w:bottom w:val="single" w:sz="4" w:space="0" w:color="auto"/>
            </w:tcBorders>
            <w:shd w:val="clear" w:color="auto" w:fill="auto"/>
          </w:tcPr>
          <w:p w14:paraId="09AFF59F" w14:textId="77777777" w:rsidR="00896C0E" w:rsidRPr="00020619" w:rsidRDefault="00896C0E" w:rsidP="00BB34DD">
            <w:pPr>
              <w:pStyle w:val="TAC"/>
            </w:pPr>
          </w:p>
        </w:tc>
        <w:tc>
          <w:tcPr>
            <w:tcW w:w="1418" w:type="dxa"/>
            <w:tcBorders>
              <w:bottom w:val="single" w:sz="4" w:space="0" w:color="auto"/>
            </w:tcBorders>
          </w:tcPr>
          <w:p w14:paraId="3E6E955A" w14:textId="77777777" w:rsidR="00896C0E" w:rsidRPr="00020619" w:rsidRDefault="00896C0E" w:rsidP="00BB34DD">
            <w:pPr>
              <w:pStyle w:val="TAC"/>
              <w:rPr>
                <w:rFonts w:cs="v4.2.0"/>
                <w:lang w:eastAsia="zh-CN"/>
              </w:rPr>
            </w:pPr>
            <w:r w:rsidRPr="00020619">
              <w:rPr>
                <w:rFonts w:cs="v4.2.0"/>
                <w:lang w:eastAsia="zh-CN"/>
              </w:rPr>
              <w:t>4</w:t>
            </w:r>
          </w:p>
        </w:tc>
        <w:tc>
          <w:tcPr>
            <w:tcW w:w="2744" w:type="dxa"/>
            <w:gridSpan w:val="4"/>
            <w:tcBorders>
              <w:bottom w:val="single" w:sz="4" w:space="0" w:color="auto"/>
            </w:tcBorders>
          </w:tcPr>
          <w:p w14:paraId="33646733" w14:textId="77777777" w:rsidR="00896C0E" w:rsidRPr="00020619" w:rsidRDefault="00896C0E" w:rsidP="00BB34DD">
            <w:pPr>
              <w:pStyle w:val="TAC"/>
              <w:rPr>
                <w:rFonts w:cs="v4.2.0"/>
                <w:lang w:eastAsia="zh-CN"/>
              </w:rPr>
            </w:pPr>
            <w:r w:rsidRPr="00020619">
              <w:rPr>
                <w:rFonts w:cs="v4.2.0"/>
                <w:lang w:eastAsia="zh-CN"/>
              </w:rPr>
              <w:t>CCR.1.1 FDD</w:t>
            </w:r>
          </w:p>
        </w:tc>
        <w:tc>
          <w:tcPr>
            <w:tcW w:w="2419" w:type="dxa"/>
            <w:gridSpan w:val="5"/>
            <w:tcBorders>
              <w:bottom w:val="single" w:sz="4" w:space="0" w:color="auto"/>
            </w:tcBorders>
          </w:tcPr>
          <w:p w14:paraId="2DD7F0A3" w14:textId="77777777" w:rsidR="00896C0E" w:rsidRPr="00020619" w:rsidRDefault="00896C0E" w:rsidP="00BB34DD">
            <w:pPr>
              <w:pStyle w:val="TAC"/>
              <w:rPr>
                <w:rFonts w:cs="v4.2.0"/>
                <w:lang w:eastAsia="zh-CN"/>
              </w:rPr>
            </w:pPr>
            <w:r w:rsidRPr="00020619">
              <w:rPr>
                <w:rFonts w:cs="v4.2.0"/>
                <w:lang w:eastAsia="zh-CN"/>
              </w:rPr>
              <w:t>CCR.1.1 FDD</w:t>
            </w:r>
          </w:p>
        </w:tc>
      </w:tr>
      <w:tr w:rsidR="00896C0E" w:rsidRPr="00020619" w14:paraId="6EE729DC" w14:textId="77777777" w:rsidTr="00BB34DD">
        <w:trPr>
          <w:cantSplit/>
          <w:jc w:val="center"/>
        </w:trPr>
        <w:tc>
          <w:tcPr>
            <w:tcW w:w="1950" w:type="dxa"/>
            <w:tcBorders>
              <w:left w:val="single" w:sz="4" w:space="0" w:color="auto"/>
              <w:bottom w:val="single" w:sz="4" w:space="0" w:color="auto"/>
            </w:tcBorders>
          </w:tcPr>
          <w:p w14:paraId="77754D12" w14:textId="77777777" w:rsidR="00896C0E" w:rsidRPr="00020619" w:rsidRDefault="00896C0E" w:rsidP="00BB34DD">
            <w:pPr>
              <w:pStyle w:val="TAL"/>
            </w:pPr>
            <w:r w:rsidRPr="00020619">
              <w:t>OCNG Pattern</w:t>
            </w:r>
          </w:p>
        </w:tc>
        <w:tc>
          <w:tcPr>
            <w:tcW w:w="1793" w:type="dxa"/>
            <w:tcBorders>
              <w:bottom w:val="single" w:sz="4" w:space="0" w:color="auto"/>
            </w:tcBorders>
          </w:tcPr>
          <w:p w14:paraId="6A1A9E1A" w14:textId="77777777" w:rsidR="00896C0E" w:rsidRPr="00020619" w:rsidRDefault="00896C0E" w:rsidP="00BB34DD">
            <w:pPr>
              <w:pStyle w:val="TAC"/>
            </w:pPr>
          </w:p>
        </w:tc>
        <w:tc>
          <w:tcPr>
            <w:tcW w:w="1418" w:type="dxa"/>
            <w:tcBorders>
              <w:bottom w:val="single" w:sz="4" w:space="0" w:color="auto"/>
            </w:tcBorders>
          </w:tcPr>
          <w:p w14:paraId="1A30414F" w14:textId="77777777" w:rsidR="00896C0E" w:rsidRPr="00020619" w:rsidRDefault="00896C0E" w:rsidP="00BB34DD">
            <w:pPr>
              <w:pStyle w:val="TAC"/>
              <w:rPr>
                <w:lang w:eastAsia="zh-CN"/>
              </w:rPr>
            </w:pPr>
            <w:r w:rsidRPr="00020619">
              <w:rPr>
                <w:lang w:eastAsia="zh-CN"/>
              </w:rPr>
              <w:t>1, 2, 3, 4</w:t>
            </w:r>
          </w:p>
        </w:tc>
        <w:tc>
          <w:tcPr>
            <w:tcW w:w="2744" w:type="dxa"/>
            <w:gridSpan w:val="4"/>
            <w:tcBorders>
              <w:bottom w:val="single" w:sz="4" w:space="0" w:color="auto"/>
            </w:tcBorders>
          </w:tcPr>
          <w:p w14:paraId="484642D3" w14:textId="77777777" w:rsidR="00896C0E" w:rsidRPr="00020619" w:rsidRDefault="00896C0E" w:rsidP="00BB34DD">
            <w:pPr>
              <w:pStyle w:val="TAC"/>
              <w:rPr>
                <w:rFonts w:cs="v4.2.0"/>
              </w:rPr>
            </w:pPr>
            <w:r w:rsidRPr="00020619">
              <w:t>OP.1 defined in A.3.2.1</w:t>
            </w:r>
          </w:p>
        </w:tc>
        <w:tc>
          <w:tcPr>
            <w:tcW w:w="2419" w:type="dxa"/>
            <w:gridSpan w:val="5"/>
            <w:tcBorders>
              <w:bottom w:val="single" w:sz="4" w:space="0" w:color="auto"/>
            </w:tcBorders>
          </w:tcPr>
          <w:p w14:paraId="4A7E6B4C" w14:textId="77777777" w:rsidR="00896C0E" w:rsidRPr="00020619" w:rsidRDefault="00896C0E" w:rsidP="00BB34DD">
            <w:pPr>
              <w:pStyle w:val="TAC"/>
              <w:rPr>
                <w:rFonts w:cs="v4.2.0"/>
              </w:rPr>
            </w:pPr>
            <w:r w:rsidRPr="00020619">
              <w:t>OP.1 defined in A.3.2.1</w:t>
            </w:r>
          </w:p>
        </w:tc>
      </w:tr>
      <w:tr w:rsidR="00896C0E" w:rsidRPr="00020619" w14:paraId="2D892C0F" w14:textId="77777777" w:rsidTr="00BB34DD">
        <w:trPr>
          <w:cantSplit/>
          <w:jc w:val="center"/>
        </w:trPr>
        <w:tc>
          <w:tcPr>
            <w:tcW w:w="1950" w:type="dxa"/>
            <w:vMerge w:val="restart"/>
            <w:tcBorders>
              <w:top w:val="nil"/>
              <w:left w:val="single" w:sz="4" w:space="0" w:color="auto"/>
            </w:tcBorders>
            <w:shd w:val="clear" w:color="auto" w:fill="auto"/>
          </w:tcPr>
          <w:p w14:paraId="353DC24D" w14:textId="77777777" w:rsidR="00896C0E" w:rsidRPr="00020619" w:rsidRDefault="00896C0E" w:rsidP="00BB34DD">
            <w:pPr>
              <w:keepNext/>
              <w:keepLines/>
              <w:spacing w:after="0"/>
              <w:rPr>
                <w:rFonts w:ascii="Arial" w:hAnsi="Arial" w:cs="Arial"/>
                <w:sz w:val="18"/>
                <w:szCs w:val="18"/>
                <w:lang w:eastAsia="zh-CN"/>
              </w:rPr>
            </w:pPr>
            <w:r w:rsidRPr="00020619">
              <w:rPr>
                <w:rFonts w:ascii="Arial" w:hAnsi="Arial" w:cs="Arial"/>
                <w:sz w:val="18"/>
                <w:szCs w:val="18"/>
                <w:lang w:eastAsia="fr-FR"/>
              </w:rPr>
              <w:t>TRS configuration</w:t>
            </w:r>
          </w:p>
          <w:p w14:paraId="1D53D4AC" w14:textId="77777777" w:rsidR="00896C0E" w:rsidRPr="00020619" w:rsidRDefault="00896C0E" w:rsidP="00BB34DD">
            <w:pPr>
              <w:pStyle w:val="TAL"/>
            </w:pPr>
          </w:p>
        </w:tc>
        <w:tc>
          <w:tcPr>
            <w:tcW w:w="1793" w:type="dxa"/>
            <w:vMerge w:val="restart"/>
            <w:tcBorders>
              <w:top w:val="nil"/>
            </w:tcBorders>
            <w:shd w:val="clear" w:color="auto" w:fill="auto"/>
          </w:tcPr>
          <w:p w14:paraId="34129603" w14:textId="77777777" w:rsidR="00896C0E" w:rsidRPr="00020619" w:rsidRDefault="00896C0E" w:rsidP="00BB34DD">
            <w:pPr>
              <w:pStyle w:val="TAC"/>
            </w:pPr>
          </w:p>
        </w:tc>
        <w:tc>
          <w:tcPr>
            <w:tcW w:w="1418" w:type="dxa"/>
            <w:tcBorders>
              <w:bottom w:val="single" w:sz="4" w:space="0" w:color="auto"/>
            </w:tcBorders>
          </w:tcPr>
          <w:p w14:paraId="4811CE86" w14:textId="77777777" w:rsidR="00896C0E" w:rsidRPr="00020619" w:rsidRDefault="00896C0E" w:rsidP="00BB34DD">
            <w:pPr>
              <w:pStyle w:val="TAC"/>
              <w:rPr>
                <w:rFonts w:cs="v4.2.0"/>
                <w:lang w:eastAsia="zh-CN"/>
              </w:rPr>
            </w:pPr>
            <w:r w:rsidRPr="00020619">
              <w:rPr>
                <w:rFonts w:cs="Arial"/>
                <w:szCs w:val="18"/>
                <w:lang w:eastAsia="fr-FR"/>
              </w:rPr>
              <w:t>1</w:t>
            </w:r>
          </w:p>
        </w:tc>
        <w:tc>
          <w:tcPr>
            <w:tcW w:w="2744" w:type="dxa"/>
            <w:gridSpan w:val="4"/>
            <w:tcBorders>
              <w:bottom w:val="single" w:sz="4" w:space="0" w:color="auto"/>
            </w:tcBorders>
          </w:tcPr>
          <w:p w14:paraId="6E2CD7EC" w14:textId="77777777" w:rsidR="00896C0E" w:rsidRPr="00020619" w:rsidRDefault="00896C0E" w:rsidP="00BB34DD">
            <w:pPr>
              <w:pStyle w:val="TAC"/>
              <w:rPr>
                <w:rFonts w:cs="v4.2.0"/>
                <w:lang w:eastAsia="zh-CN"/>
              </w:rPr>
            </w:pPr>
            <w:r w:rsidRPr="00020619">
              <w:rPr>
                <w:rFonts w:cs="Arial"/>
                <w:szCs w:val="18"/>
                <w:lang w:eastAsia="fr-FR"/>
              </w:rPr>
              <w:t>TRS.1.1 FDD</w:t>
            </w:r>
          </w:p>
        </w:tc>
        <w:tc>
          <w:tcPr>
            <w:tcW w:w="2419" w:type="dxa"/>
            <w:gridSpan w:val="5"/>
            <w:tcBorders>
              <w:top w:val="nil"/>
              <w:bottom w:val="single" w:sz="4" w:space="0" w:color="auto"/>
            </w:tcBorders>
            <w:shd w:val="clear" w:color="auto" w:fill="auto"/>
          </w:tcPr>
          <w:p w14:paraId="4964727E" w14:textId="77777777" w:rsidR="00896C0E" w:rsidRPr="00020619" w:rsidRDefault="00896C0E" w:rsidP="00BB34DD">
            <w:pPr>
              <w:pStyle w:val="TAC"/>
            </w:pPr>
            <w:r w:rsidRPr="00020619">
              <w:rPr>
                <w:rFonts w:cs="Arial"/>
                <w:szCs w:val="18"/>
                <w:lang w:eastAsia="fr-FR"/>
              </w:rPr>
              <w:t>TRS.1.1 FDD</w:t>
            </w:r>
          </w:p>
        </w:tc>
      </w:tr>
      <w:tr w:rsidR="00896C0E" w:rsidRPr="00020619" w14:paraId="3CF7ED2F" w14:textId="77777777" w:rsidTr="00BB34DD">
        <w:trPr>
          <w:cantSplit/>
          <w:jc w:val="center"/>
        </w:trPr>
        <w:tc>
          <w:tcPr>
            <w:tcW w:w="1950" w:type="dxa"/>
            <w:vMerge/>
            <w:tcBorders>
              <w:left w:val="single" w:sz="4" w:space="0" w:color="auto"/>
            </w:tcBorders>
            <w:shd w:val="clear" w:color="auto" w:fill="auto"/>
            <w:vAlign w:val="center"/>
          </w:tcPr>
          <w:p w14:paraId="026BFE97" w14:textId="77777777" w:rsidR="00896C0E" w:rsidRPr="00020619" w:rsidRDefault="00896C0E" w:rsidP="00BB34DD">
            <w:pPr>
              <w:pStyle w:val="TAL"/>
            </w:pPr>
          </w:p>
        </w:tc>
        <w:tc>
          <w:tcPr>
            <w:tcW w:w="1793" w:type="dxa"/>
            <w:vMerge/>
            <w:shd w:val="clear" w:color="auto" w:fill="auto"/>
            <w:vAlign w:val="center"/>
          </w:tcPr>
          <w:p w14:paraId="041290BF" w14:textId="77777777" w:rsidR="00896C0E" w:rsidRPr="00020619" w:rsidRDefault="00896C0E" w:rsidP="00BB34DD">
            <w:pPr>
              <w:pStyle w:val="TAC"/>
            </w:pPr>
          </w:p>
        </w:tc>
        <w:tc>
          <w:tcPr>
            <w:tcW w:w="1418" w:type="dxa"/>
            <w:tcBorders>
              <w:bottom w:val="single" w:sz="4" w:space="0" w:color="auto"/>
            </w:tcBorders>
          </w:tcPr>
          <w:p w14:paraId="5747911B" w14:textId="77777777" w:rsidR="00896C0E" w:rsidRPr="00020619" w:rsidRDefault="00896C0E" w:rsidP="00BB34DD">
            <w:pPr>
              <w:pStyle w:val="TAC"/>
              <w:rPr>
                <w:rFonts w:cs="v4.2.0"/>
                <w:lang w:eastAsia="zh-CN"/>
              </w:rPr>
            </w:pPr>
            <w:r w:rsidRPr="00020619">
              <w:rPr>
                <w:rFonts w:cs="Arial"/>
                <w:szCs w:val="18"/>
                <w:lang w:eastAsia="fr-FR"/>
              </w:rPr>
              <w:t>2</w:t>
            </w:r>
          </w:p>
        </w:tc>
        <w:tc>
          <w:tcPr>
            <w:tcW w:w="2744" w:type="dxa"/>
            <w:gridSpan w:val="4"/>
            <w:tcBorders>
              <w:bottom w:val="single" w:sz="4" w:space="0" w:color="auto"/>
            </w:tcBorders>
          </w:tcPr>
          <w:p w14:paraId="6F969F99" w14:textId="77777777" w:rsidR="00896C0E" w:rsidRPr="00020619" w:rsidRDefault="00896C0E" w:rsidP="00BB34DD">
            <w:pPr>
              <w:pStyle w:val="TAC"/>
              <w:rPr>
                <w:rFonts w:cs="v4.2.0"/>
                <w:lang w:eastAsia="zh-CN"/>
              </w:rPr>
            </w:pPr>
            <w:r w:rsidRPr="00020619">
              <w:rPr>
                <w:rFonts w:cs="Arial"/>
                <w:szCs w:val="18"/>
                <w:lang w:eastAsia="fr-FR"/>
              </w:rPr>
              <w:t>TRS.1.1 TDD</w:t>
            </w:r>
          </w:p>
        </w:tc>
        <w:tc>
          <w:tcPr>
            <w:tcW w:w="2419" w:type="dxa"/>
            <w:gridSpan w:val="5"/>
            <w:tcBorders>
              <w:top w:val="nil"/>
              <w:bottom w:val="single" w:sz="4" w:space="0" w:color="auto"/>
            </w:tcBorders>
            <w:shd w:val="clear" w:color="auto" w:fill="auto"/>
          </w:tcPr>
          <w:p w14:paraId="0075A998" w14:textId="77777777" w:rsidR="00896C0E" w:rsidRPr="00020619" w:rsidRDefault="00896C0E" w:rsidP="00BB34DD">
            <w:pPr>
              <w:pStyle w:val="TAC"/>
            </w:pPr>
            <w:r w:rsidRPr="00020619">
              <w:rPr>
                <w:rFonts w:cs="Arial"/>
                <w:szCs w:val="18"/>
                <w:lang w:eastAsia="fr-FR"/>
              </w:rPr>
              <w:t>TRS.1.1 TDD</w:t>
            </w:r>
          </w:p>
        </w:tc>
      </w:tr>
      <w:tr w:rsidR="00896C0E" w:rsidRPr="00020619" w14:paraId="15FA53E4" w14:textId="77777777" w:rsidTr="00BB34DD">
        <w:trPr>
          <w:cantSplit/>
          <w:jc w:val="center"/>
        </w:trPr>
        <w:tc>
          <w:tcPr>
            <w:tcW w:w="1950" w:type="dxa"/>
            <w:vMerge/>
            <w:tcBorders>
              <w:left w:val="single" w:sz="4" w:space="0" w:color="auto"/>
              <w:bottom w:val="nil"/>
            </w:tcBorders>
            <w:shd w:val="clear" w:color="auto" w:fill="auto"/>
            <w:vAlign w:val="center"/>
          </w:tcPr>
          <w:p w14:paraId="0E52EA10" w14:textId="77777777" w:rsidR="00896C0E" w:rsidRPr="00020619" w:rsidRDefault="00896C0E" w:rsidP="00BB34DD">
            <w:pPr>
              <w:pStyle w:val="TAL"/>
            </w:pPr>
          </w:p>
        </w:tc>
        <w:tc>
          <w:tcPr>
            <w:tcW w:w="1793" w:type="dxa"/>
            <w:vMerge/>
            <w:tcBorders>
              <w:bottom w:val="nil"/>
            </w:tcBorders>
            <w:shd w:val="clear" w:color="auto" w:fill="auto"/>
            <w:vAlign w:val="center"/>
          </w:tcPr>
          <w:p w14:paraId="1DEA196B" w14:textId="77777777" w:rsidR="00896C0E" w:rsidRPr="00020619" w:rsidRDefault="00896C0E" w:rsidP="00BB34DD">
            <w:pPr>
              <w:pStyle w:val="TAC"/>
            </w:pPr>
          </w:p>
        </w:tc>
        <w:tc>
          <w:tcPr>
            <w:tcW w:w="1418" w:type="dxa"/>
            <w:tcBorders>
              <w:bottom w:val="single" w:sz="4" w:space="0" w:color="auto"/>
            </w:tcBorders>
          </w:tcPr>
          <w:p w14:paraId="38DDDACA" w14:textId="77777777" w:rsidR="00896C0E" w:rsidRPr="00020619" w:rsidRDefault="00896C0E" w:rsidP="00BB34DD">
            <w:pPr>
              <w:pStyle w:val="TAC"/>
              <w:rPr>
                <w:rFonts w:cs="v4.2.0"/>
                <w:lang w:eastAsia="zh-CN"/>
              </w:rPr>
            </w:pPr>
            <w:r w:rsidRPr="00020619">
              <w:rPr>
                <w:rFonts w:cs="Arial"/>
                <w:szCs w:val="18"/>
                <w:lang w:eastAsia="fr-FR"/>
              </w:rPr>
              <w:t>3</w:t>
            </w:r>
          </w:p>
        </w:tc>
        <w:tc>
          <w:tcPr>
            <w:tcW w:w="2744" w:type="dxa"/>
            <w:gridSpan w:val="4"/>
            <w:tcBorders>
              <w:bottom w:val="single" w:sz="4" w:space="0" w:color="auto"/>
            </w:tcBorders>
          </w:tcPr>
          <w:p w14:paraId="321F44B6" w14:textId="77777777" w:rsidR="00896C0E" w:rsidRPr="00020619" w:rsidRDefault="00896C0E" w:rsidP="00BB34DD">
            <w:pPr>
              <w:pStyle w:val="TAC"/>
              <w:rPr>
                <w:rFonts w:cs="v4.2.0"/>
                <w:lang w:eastAsia="zh-CN"/>
              </w:rPr>
            </w:pPr>
            <w:r w:rsidRPr="00020619">
              <w:rPr>
                <w:rFonts w:cs="Arial"/>
                <w:szCs w:val="18"/>
                <w:lang w:eastAsia="fr-FR"/>
              </w:rPr>
              <w:t>TRS.1.2 TDD</w:t>
            </w:r>
          </w:p>
        </w:tc>
        <w:tc>
          <w:tcPr>
            <w:tcW w:w="2419" w:type="dxa"/>
            <w:gridSpan w:val="5"/>
            <w:tcBorders>
              <w:top w:val="nil"/>
              <w:bottom w:val="single" w:sz="4" w:space="0" w:color="auto"/>
            </w:tcBorders>
            <w:shd w:val="clear" w:color="auto" w:fill="auto"/>
          </w:tcPr>
          <w:p w14:paraId="749BBEF9" w14:textId="77777777" w:rsidR="00896C0E" w:rsidRPr="00020619" w:rsidRDefault="00896C0E" w:rsidP="00BB34DD">
            <w:pPr>
              <w:pStyle w:val="TAC"/>
            </w:pPr>
            <w:r w:rsidRPr="00020619">
              <w:rPr>
                <w:rFonts w:cs="Arial"/>
                <w:szCs w:val="18"/>
                <w:lang w:eastAsia="fr-FR"/>
              </w:rPr>
              <w:t>TRS.1.2 TDD</w:t>
            </w:r>
          </w:p>
        </w:tc>
      </w:tr>
      <w:tr w:rsidR="00896C0E" w:rsidRPr="00020619" w14:paraId="1E8EF8BE" w14:textId="77777777" w:rsidTr="00BB34DD">
        <w:trPr>
          <w:cantSplit/>
          <w:jc w:val="center"/>
        </w:trPr>
        <w:tc>
          <w:tcPr>
            <w:tcW w:w="1950" w:type="dxa"/>
            <w:tcBorders>
              <w:top w:val="nil"/>
              <w:left w:val="single" w:sz="4" w:space="0" w:color="auto"/>
              <w:bottom w:val="single" w:sz="4" w:space="0" w:color="auto"/>
            </w:tcBorders>
            <w:shd w:val="clear" w:color="auto" w:fill="auto"/>
            <w:vAlign w:val="center"/>
          </w:tcPr>
          <w:p w14:paraId="3F710800" w14:textId="77777777" w:rsidR="00896C0E" w:rsidRPr="00020619" w:rsidRDefault="00896C0E" w:rsidP="00BB34DD">
            <w:pPr>
              <w:pStyle w:val="TAL"/>
            </w:pPr>
          </w:p>
        </w:tc>
        <w:tc>
          <w:tcPr>
            <w:tcW w:w="1793" w:type="dxa"/>
            <w:tcBorders>
              <w:top w:val="nil"/>
              <w:bottom w:val="single" w:sz="4" w:space="0" w:color="auto"/>
            </w:tcBorders>
            <w:shd w:val="clear" w:color="auto" w:fill="auto"/>
            <w:vAlign w:val="center"/>
          </w:tcPr>
          <w:p w14:paraId="6E4CCE59" w14:textId="77777777" w:rsidR="00896C0E" w:rsidRPr="00020619" w:rsidRDefault="00896C0E" w:rsidP="00BB34DD">
            <w:pPr>
              <w:pStyle w:val="TAC"/>
            </w:pPr>
          </w:p>
        </w:tc>
        <w:tc>
          <w:tcPr>
            <w:tcW w:w="1418" w:type="dxa"/>
            <w:tcBorders>
              <w:bottom w:val="single" w:sz="4" w:space="0" w:color="auto"/>
            </w:tcBorders>
          </w:tcPr>
          <w:p w14:paraId="1395312F" w14:textId="77777777" w:rsidR="00896C0E" w:rsidRPr="00020619" w:rsidRDefault="00896C0E" w:rsidP="00BB34DD">
            <w:pPr>
              <w:pStyle w:val="TAC"/>
              <w:rPr>
                <w:rFonts w:cs="Arial"/>
                <w:szCs w:val="18"/>
                <w:lang w:eastAsia="fr-FR"/>
              </w:rPr>
            </w:pPr>
            <w:r w:rsidRPr="00020619">
              <w:rPr>
                <w:rFonts w:cs="Arial"/>
                <w:szCs w:val="18"/>
                <w:lang w:eastAsia="fr-FR"/>
              </w:rPr>
              <w:t>4</w:t>
            </w:r>
          </w:p>
        </w:tc>
        <w:tc>
          <w:tcPr>
            <w:tcW w:w="2744" w:type="dxa"/>
            <w:gridSpan w:val="4"/>
            <w:tcBorders>
              <w:bottom w:val="single" w:sz="4" w:space="0" w:color="auto"/>
            </w:tcBorders>
          </w:tcPr>
          <w:p w14:paraId="5D8C8D7F" w14:textId="77777777" w:rsidR="00896C0E" w:rsidRPr="00020619" w:rsidRDefault="00896C0E" w:rsidP="00BB34DD">
            <w:pPr>
              <w:pStyle w:val="TAC"/>
              <w:rPr>
                <w:rFonts w:cs="Arial"/>
                <w:szCs w:val="18"/>
                <w:lang w:eastAsia="fr-FR"/>
              </w:rPr>
            </w:pPr>
            <w:r w:rsidRPr="00020619">
              <w:rPr>
                <w:rFonts w:cs="Arial"/>
                <w:szCs w:val="18"/>
                <w:lang w:eastAsia="fr-FR"/>
              </w:rPr>
              <w:t>TRS.1.2 TDD</w:t>
            </w:r>
          </w:p>
        </w:tc>
        <w:tc>
          <w:tcPr>
            <w:tcW w:w="2419" w:type="dxa"/>
            <w:gridSpan w:val="5"/>
            <w:tcBorders>
              <w:top w:val="nil"/>
              <w:bottom w:val="single" w:sz="4" w:space="0" w:color="auto"/>
            </w:tcBorders>
            <w:shd w:val="clear" w:color="auto" w:fill="auto"/>
          </w:tcPr>
          <w:p w14:paraId="741D2E87" w14:textId="77777777" w:rsidR="00896C0E" w:rsidRPr="00020619" w:rsidRDefault="00896C0E" w:rsidP="00BB34DD">
            <w:pPr>
              <w:pStyle w:val="TAC"/>
              <w:rPr>
                <w:rFonts w:cs="Arial"/>
                <w:szCs w:val="18"/>
                <w:lang w:eastAsia="fr-FR"/>
              </w:rPr>
            </w:pPr>
            <w:r w:rsidRPr="00020619">
              <w:rPr>
                <w:rFonts w:cs="Arial"/>
                <w:szCs w:val="18"/>
                <w:lang w:eastAsia="fr-FR"/>
              </w:rPr>
              <w:t>TRS.1.2 TDD</w:t>
            </w:r>
          </w:p>
        </w:tc>
      </w:tr>
      <w:tr w:rsidR="00896C0E" w:rsidRPr="00020619" w14:paraId="38A0BA28" w14:textId="77777777" w:rsidTr="00BB34DD">
        <w:trPr>
          <w:cantSplit/>
          <w:jc w:val="center"/>
        </w:trPr>
        <w:tc>
          <w:tcPr>
            <w:tcW w:w="1950" w:type="dxa"/>
            <w:tcBorders>
              <w:left w:val="single" w:sz="4" w:space="0" w:color="auto"/>
              <w:bottom w:val="single" w:sz="4" w:space="0" w:color="auto"/>
            </w:tcBorders>
          </w:tcPr>
          <w:p w14:paraId="6DE942B3" w14:textId="77777777" w:rsidR="00896C0E" w:rsidRPr="00020619" w:rsidRDefault="00896C0E" w:rsidP="00BB34DD">
            <w:pPr>
              <w:pStyle w:val="TAL"/>
              <w:rPr>
                <w:lang w:eastAsia="zh-CN"/>
              </w:rPr>
            </w:pPr>
            <w:r w:rsidRPr="00020619">
              <w:rPr>
                <w:lang w:eastAsia="zh-CN"/>
              </w:rPr>
              <w:t>Initial DL BWP configuration</w:t>
            </w:r>
          </w:p>
        </w:tc>
        <w:tc>
          <w:tcPr>
            <w:tcW w:w="1793" w:type="dxa"/>
            <w:tcBorders>
              <w:bottom w:val="single" w:sz="4" w:space="0" w:color="auto"/>
            </w:tcBorders>
          </w:tcPr>
          <w:p w14:paraId="28B0B747" w14:textId="77777777" w:rsidR="00896C0E" w:rsidRPr="00020619" w:rsidRDefault="00896C0E" w:rsidP="00BB34DD">
            <w:pPr>
              <w:pStyle w:val="TAC"/>
            </w:pPr>
          </w:p>
        </w:tc>
        <w:tc>
          <w:tcPr>
            <w:tcW w:w="1418" w:type="dxa"/>
            <w:tcBorders>
              <w:bottom w:val="single" w:sz="4" w:space="0" w:color="auto"/>
            </w:tcBorders>
          </w:tcPr>
          <w:p w14:paraId="1E73E826" w14:textId="77777777" w:rsidR="00896C0E" w:rsidRPr="00020619" w:rsidRDefault="00896C0E" w:rsidP="00BB34DD">
            <w:pPr>
              <w:pStyle w:val="TAC"/>
              <w:rPr>
                <w:lang w:eastAsia="zh-CN"/>
              </w:rPr>
            </w:pPr>
            <w:r w:rsidRPr="00020619">
              <w:rPr>
                <w:lang w:eastAsia="zh-CN"/>
              </w:rPr>
              <w:t>1, 2, 3, 4</w:t>
            </w:r>
          </w:p>
        </w:tc>
        <w:tc>
          <w:tcPr>
            <w:tcW w:w="2744" w:type="dxa"/>
            <w:gridSpan w:val="4"/>
            <w:tcBorders>
              <w:bottom w:val="single" w:sz="4" w:space="0" w:color="auto"/>
            </w:tcBorders>
          </w:tcPr>
          <w:p w14:paraId="5F9DCCF9" w14:textId="77777777" w:rsidR="00896C0E" w:rsidRPr="00020619" w:rsidRDefault="00896C0E" w:rsidP="00BB34DD">
            <w:pPr>
              <w:pStyle w:val="TAC"/>
              <w:rPr>
                <w:lang w:eastAsia="zh-CN"/>
              </w:rPr>
            </w:pPr>
            <w:r w:rsidRPr="00020619">
              <w:rPr>
                <w:lang w:eastAsia="zh-CN"/>
              </w:rPr>
              <w:t>DLBWP.0.1</w:t>
            </w:r>
          </w:p>
        </w:tc>
        <w:tc>
          <w:tcPr>
            <w:tcW w:w="2419" w:type="dxa"/>
            <w:gridSpan w:val="5"/>
            <w:tcBorders>
              <w:bottom w:val="single" w:sz="4" w:space="0" w:color="auto"/>
            </w:tcBorders>
          </w:tcPr>
          <w:p w14:paraId="43CD5E20" w14:textId="77777777" w:rsidR="00896C0E" w:rsidRPr="00020619" w:rsidRDefault="00896C0E" w:rsidP="00BB34DD">
            <w:pPr>
              <w:pStyle w:val="TAC"/>
            </w:pPr>
            <w:r w:rsidRPr="00020619">
              <w:rPr>
                <w:lang w:eastAsia="zh-CN"/>
              </w:rPr>
              <w:t>DLBWP.0.1</w:t>
            </w:r>
          </w:p>
        </w:tc>
      </w:tr>
      <w:tr w:rsidR="00896C0E" w:rsidRPr="00020619" w14:paraId="51F13330" w14:textId="77777777" w:rsidTr="00BB34DD">
        <w:trPr>
          <w:cantSplit/>
          <w:jc w:val="center"/>
        </w:trPr>
        <w:tc>
          <w:tcPr>
            <w:tcW w:w="1950" w:type="dxa"/>
            <w:tcBorders>
              <w:left w:val="single" w:sz="4" w:space="0" w:color="auto"/>
              <w:bottom w:val="single" w:sz="4" w:space="0" w:color="auto"/>
            </w:tcBorders>
          </w:tcPr>
          <w:p w14:paraId="091263C8" w14:textId="77777777" w:rsidR="00896C0E" w:rsidRPr="00020619" w:rsidRDefault="00896C0E" w:rsidP="00BB34DD">
            <w:pPr>
              <w:pStyle w:val="TAL"/>
              <w:rPr>
                <w:lang w:eastAsia="zh-CN"/>
              </w:rPr>
            </w:pPr>
            <w:r w:rsidRPr="00020619">
              <w:rPr>
                <w:lang w:eastAsia="zh-CN"/>
              </w:rPr>
              <w:t>Initial UL BWP configuration</w:t>
            </w:r>
          </w:p>
        </w:tc>
        <w:tc>
          <w:tcPr>
            <w:tcW w:w="1793" w:type="dxa"/>
            <w:tcBorders>
              <w:bottom w:val="single" w:sz="4" w:space="0" w:color="auto"/>
            </w:tcBorders>
          </w:tcPr>
          <w:p w14:paraId="218A9B91" w14:textId="77777777" w:rsidR="00896C0E" w:rsidRPr="00020619" w:rsidRDefault="00896C0E" w:rsidP="00BB34DD">
            <w:pPr>
              <w:pStyle w:val="TAC"/>
            </w:pPr>
          </w:p>
        </w:tc>
        <w:tc>
          <w:tcPr>
            <w:tcW w:w="1418" w:type="dxa"/>
            <w:tcBorders>
              <w:bottom w:val="single" w:sz="4" w:space="0" w:color="auto"/>
            </w:tcBorders>
          </w:tcPr>
          <w:p w14:paraId="5D7ECE15" w14:textId="77777777" w:rsidR="00896C0E" w:rsidRPr="00020619" w:rsidRDefault="00896C0E" w:rsidP="00BB34DD">
            <w:pPr>
              <w:pStyle w:val="TAC"/>
              <w:rPr>
                <w:lang w:eastAsia="zh-CN"/>
              </w:rPr>
            </w:pPr>
            <w:r w:rsidRPr="00020619">
              <w:rPr>
                <w:lang w:eastAsia="zh-CN"/>
              </w:rPr>
              <w:t>1, 2, 3, 4</w:t>
            </w:r>
          </w:p>
        </w:tc>
        <w:tc>
          <w:tcPr>
            <w:tcW w:w="2744" w:type="dxa"/>
            <w:gridSpan w:val="4"/>
            <w:tcBorders>
              <w:bottom w:val="single" w:sz="4" w:space="0" w:color="auto"/>
            </w:tcBorders>
          </w:tcPr>
          <w:p w14:paraId="64B4F59C" w14:textId="77777777" w:rsidR="00896C0E" w:rsidRPr="00020619" w:rsidRDefault="00896C0E" w:rsidP="00BB34DD">
            <w:pPr>
              <w:pStyle w:val="TAC"/>
              <w:rPr>
                <w:lang w:eastAsia="zh-CN"/>
              </w:rPr>
            </w:pPr>
            <w:r w:rsidRPr="00020619">
              <w:rPr>
                <w:lang w:eastAsia="zh-CN"/>
              </w:rPr>
              <w:t>ULBWP.0.1</w:t>
            </w:r>
          </w:p>
        </w:tc>
        <w:tc>
          <w:tcPr>
            <w:tcW w:w="2419" w:type="dxa"/>
            <w:gridSpan w:val="5"/>
            <w:tcBorders>
              <w:bottom w:val="single" w:sz="4" w:space="0" w:color="auto"/>
            </w:tcBorders>
          </w:tcPr>
          <w:p w14:paraId="0D3F56CA" w14:textId="77777777" w:rsidR="00896C0E" w:rsidRPr="00020619" w:rsidRDefault="00896C0E" w:rsidP="00BB34DD">
            <w:pPr>
              <w:pStyle w:val="TAC"/>
              <w:rPr>
                <w:lang w:eastAsia="zh-CN"/>
              </w:rPr>
            </w:pPr>
            <w:r w:rsidRPr="00020619">
              <w:rPr>
                <w:lang w:eastAsia="zh-CN"/>
              </w:rPr>
              <w:t>ULBWP.0.1</w:t>
            </w:r>
          </w:p>
        </w:tc>
      </w:tr>
      <w:tr w:rsidR="00896C0E" w:rsidRPr="00020619" w14:paraId="506AE036" w14:textId="77777777" w:rsidTr="00BB34DD">
        <w:trPr>
          <w:cantSplit/>
          <w:jc w:val="center"/>
        </w:trPr>
        <w:tc>
          <w:tcPr>
            <w:tcW w:w="1950" w:type="dxa"/>
            <w:tcBorders>
              <w:left w:val="single" w:sz="4" w:space="0" w:color="auto"/>
              <w:bottom w:val="single" w:sz="4" w:space="0" w:color="auto"/>
            </w:tcBorders>
          </w:tcPr>
          <w:p w14:paraId="2D458DEF" w14:textId="77777777" w:rsidR="00896C0E" w:rsidRPr="00020619" w:rsidRDefault="00896C0E" w:rsidP="00BB34DD">
            <w:pPr>
              <w:pStyle w:val="TAL"/>
              <w:rPr>
                <w:lang w:eastAsia="zh-CN"/>
              </w:rPr>
            </w:pPr>
            <w:r w:rsidRPr="00020619">
              <w:rPr>
                <w:lang w:eastAsia="zh-CN"/>
              </w:rPr>
              <w:t xml:space="preserve">Active DL BWP </w:t>
            </w:r>
            <w:proofErr w:type="spellStart"/>
            <w:r w:rsidRPr="00020619">
              <w:rPr>
                <w:lang w:eastAsia="zh-CN"/>
              </w:rPr>
              <w:t>confgiuration</w:t>
            </w:r>
            <w:proofErr w:type="spellEnd"/>
          </w:p>
        </w:tc>
        <w:tc>
          <w:tcPr>
            <w:tcW w:w="1793" w:type="dxa"/>
            <w:tcBorders>
              <w:bottom w:val="single" w:sz="4" w:space="0" w:color="auto"/>
            </w:tcBorders>
          </w:tcPr>
          <w:p w14:paraId="6062C6F7" w14:textId="77777777" w:rsidR="00896C0E" w:rsidRPr="00020619" w:rsidRDefault="00896C0E" w:rsidP="00BB34DD">
            <w:pPr>
              <w:pStyle w:val="TAC"/>
            </w:pPr>
          </w:p>
        </w:tc>
        <w:tc>
          <w:tcPr>
            <w:tcW w:w="1418" w:type="dxa"/>
            <w:tcBorders>
              <w:bottom w:val="single" w:sz="4" w:space="0" w:color="auto"/>
            </w:tcBorders>
          </w:tcPr>
          <w:p w14:paraId="4877D3F6" w14:textId="77777777" w:rsidR="00896C0E" w:rsidRPr="00020619" w:rsidRDefault="00896C0E" w:rsidP="00BB34DD">
            <w:pPr>
              <w:pStyle w:val="TAC"/>
              <w:rPr>
                <w:lang w:eastAsia="zh-CN"/>
              </w:rPr>
            </w:pPr>
            <w:r w:rsidRPr="00020619">
              <w:rPr>
                <w:lang w:eastAsia="zh-CN"/>
              </w:rPr>
              <w:t>1, 2, 3, 4</w:t>
            </w:r>
          </w:p>
        </w:tc>
        <w:tc>
          <w:tcPr>
            <w:tcW w:w="960" w:type="dxa"/>
            <w:tcBorders>
              <w:bottom w:val="single" w:sz="4" w:space="0" w:color="auto"/>
            </w:tcBorders>
          </w:tcPr>
          <w:p w14:paraId="380B633A" w14:textId="77777777" w:rsidR="00896C0E" w:rsidRPr="00020619" w:rsidRDefault="00896C0E" w:rsidP="00BB34DD">
            <w:pPr>
              <w:pStyle w:val="TAC"/>
              <w:rPr>
                <w:ins w:id="83851" w:author="Nokia - Erika Almeida" w:date="2022-09-29T20:51:00Z"/>
                <w:rFonts w:cs="v4.2.0"/>
                <w:lang w:eastAsia="zh-CN"/>
              </w:rPr>
            </w:pPr>
            <w:r w:rsidRPr="00020619">
              <w:rPr>
                <w:rFonts w:cs="v4.2.0"/>
                <w:lang w:eastAsia="zh-CN"/>
              </w:rPr>
              <w:t>DLBWP.1.1</w:t>
            </w:r>
          </w:p>
          <w:p w14:paraId="27EA8043" w14:textId="77777777" w:rsidR="00896C0E" w:rsidRPr="00020619" w:rsidRDefault="00896C0E" w:rsidP="00BB34DD">
            <w:pPr>
              <w:pStyle w:val="TAC"/>
              <w:rPr>
                <w:lang w:eastAsia="zh-CN"/>
              </w:rPr>
            </w:pPr>
            <w:ins w:id="83852" w:author="Nokia - Erika Almeida" w:date="2022-09-29T20:51:00Z">
              <w:r w:rsidRPr="00020619">
                <w:rPr>
                  <w:rFonts w:cs="v4.2.0"/>
                  <w:lang w:eastAsia="zh-CN"/>
                </w:rPr>
                <w:t>RedCap</w:t>
              </w:r>
            </w:ins>
          </w:p>
        </w:tc>
        <w:tc>
          <w:tcPr>
            <w:tcW w:w="885" w:type="dxa"/>
            <w:gridSpan w:val="2"/>
            <w:tcBorders>
              <w:bottom w:val="single" w:sz="4" w:space="0" w:color="auto"/>
            </w:tcBorders>
          </w:tcPr>
          <w:p w14:paraId="6A475C29" w14:textId="77777777" w:rsidR="00896C0E" w:rsidRPr="00020619" w:rsidRDefault="00896C0E" w:rsidP="00BB34DD">
            <w:pPr>
              <w:pStyle w:val="TAC"/>
              <w:rPr>
                <w:lang w:eastAsia="zh-CN"/>
              </w:rPr>
            </w:pPr>
            <w:r w:rsidRPr="00020619">
              <w:rPr>
                <w:rFonts w:cs="v4.2.0"/>
                <w:lang w:eastAsia="zh-CN"/>
              </w:rPr>
              <w:t>N/A</w:t>
            </w:r>
          </w:p>
        </w:tc>
        <w:tc>
          <w:tcPr>
            <w:tcW w:w="899" w:type="dxa"/>
            <w:tcBorders>
              <w:bottom w:val="single" w:sz="4" w:space="0" w:color="auto"/>
            </w:tcBorders>
          </w:tcPr>
          <w:p w14:paraId="4EA77838" w14:textId="77777777" w:rsidR="00896C0E" w:rsidRPr="00020619" w:rsidRDefault="00896C0E" w:rsidP="00BB34DD">
            <w:pPr>
              <w:pStyle w:val="TAC"/>
              <w:rPr>
                <w:lang w:eastAsia="zh-CN"/>
              </w:rPr>
            </w:pPr>
            <w:r w:rsidRPr="00020619">
              <w:rPr>
                <w:rFonts w:cs="v4.2.0"/>
                <w:lang w:eastAsia="zh-CN"/>
              </w:rPr>
              <w:t>N/A</w:t>
            </w:r>
          </w:p>
        </w:tc>
        <w:tc>
          <w:tcPr>
            <w:tcW w:w="810" w:type="dxa"/>
            <w:gridSpan w:val="2"/>
            <w:tcBorders>
              <w:bottom w:val="single" w:sz="4" w:space="0" w:color="auto"/>
            </w:tcBorders>
          </w:tcPr>
          <w:p w14:paraId="09BBE8B2" w14:textId="77777777" w:rsidR="00896C0E" w:rsidRPr="00020619" w:rsidRDefault="00896C0E" w:rsidP="00BB34DD">
            <w:pPr>
              <w:pStyle w:val="TAC"/>
              <w:rPr>
                <w:lang w:eastAsia="zh-CN"/>
              </w:rPr>
            </w:pPr>
            <w:r w:rsidRPr="00020619">
              <w:rPr>
                <w:rFonts w:cs="v4.2.0"/>
                <w:lang w:eastAsia="zh-CN"/>
              </w:rPr>
              <w:t>N/A</w:t>
            </w:r>
          </w:p>
        </w:tc>
        <w:tc>
          <w:tcPr>
            <w:tcW w:w="825" w:type="dxa"/>
            <w:tcBorders>
              <w:bottom w:val="single" w:sz="4" w:space="0" w:color="auto"/>
            </w:tcBorders>
          </w:tcPr>
          <w:p w14:paraId="08DA9ACE" w14:textId="77777777" w:rsidR="00896C0E" w:rsidRPr="00020619" w:rsidRDefault="00896C0E" w:rsidP="00BB34DD">
            <w:pPr>
              <w:pStyle w:val="TAC"/>
              <w:rPr>
                <w:lang w:eastAsia="zh-CN"/>
              </w:rPr>
            </w:pPr>
            <w:r w:rsidRPr="00020619">
              <w:rPr>
                <w:rFonts w:cs="v4.2.0"/>
                <w:lang w:eastAsia="zh-CN"/>
              </w:rPr>
              <w:t>N/A</w:t>
            </w:r>
          </w:p>
        </w:tc>
        <w:tc>
          <w:tcPr>
            <w:tcW w:w="784" w:type="dxa"/>
            <w:gridSpan w:val="2"/>
            <w:tcBorders>
              <w:bottom w:val="single" w:sz="4" w:space="0" w:color="auto"/>
            </w:tcBorders>
          </w:tcPr>
          <w:p w14:paraId="457195C5" w14:textId="77777777" w:rsidR="00896C0E" w:rsidRPr="00020619" w:rsidRDefault="00896C0E" w:rsidP="00BB34DD">
            <w:pPr>
              <w:pStyle w:val="TAC"/>
              <w:rPr>
                <w:ins w:id="83853" w:author="Nokia - Erika Almeida" w:date="2022-09-29T20:52:00Z"/>
                <w:rFonts w:cs="v4.2.0"/>
                <w:lang w:eastAsia="zh-CN"/>
              </w:rPr>
            </w:pPr>
            <w:r w:rsidRPr="00020619">
              <w:rPr>
                <w:rFonts w:cs="v4.2.0"/>
                <w:lang w:eastAsia="zh-CN"/>
              </w:rPr>
              <w:t>DLBWP.1.1</w:t>
            </w:r>
          </w:p>
          <w:p w14:paraId="318B849A" w14:textId="77777777" w:rsidR="00896C0E" w:rsidRPr="00020619" w:rsidRDefault="00896C0E" w:rsidP="00BB34DD">
            <w:pPr>
              <w:pStyle w:val="TAC"/>
              <w:rPr>
                <w:lang w:eastAsia="zh-CN"/>
              </w:rPr>
            </w:pPr>
            <w:ins w:id="83854" w:author="Nokia - Erika Almeida" w:date="2022-09-29T20:52:00Z">
              <w:r w:rsidRPr="00020619">
                <w:rPr>
                  <w:rFonts w:cs="v4.2.0"/>
                  <w:lang w:eastAsia="zh-CN"/>
                </w:rPr>
                <w:t>RedCap</w:t>
              </w:r>
            </w:ins>
          </w:p>
        </w:tc>
      </w:tr>
      <w:tr w:rsidR="00896C0E" w:rsidRPr="00020619" w14:paraId="767F05D1" w14:textId="77777777" w:rsidTr="00BB34DD">
        <w:trPr>
          <w:cantSplit/>
          <w:jc w:val="center"/>
        </w:trPr>
        <w:tc>
          <w:tcPr>
            <w:tcW w:w="1950" w:type="dxa"/>
            <w:tcBorders>
              <w:left w:val="single" w:sz="4" w:space="0" w:color="auto"/>
              <w:bottom w:val="single" w:sz="4" w:space="0" w:color="auto"/>
            </w:tcBorders>
          </w:tcPr>
          <w:p w14:paraId="2F285069" w14:textId="77777777" w:rsidR="00896C0E" w:rsidRPr="00020619" w:rsidRDefault="00896C0E" w:rsidP="00BB34DD">
            <w:pPr>
              <w:pStyle w:val="TAL"/>
              <w:rPr>
                <w:lang w:eastAsia="zh-CN"/>
              </w:rPr>
            </w:pPr>
            <w:r w:rsidRPr="00020619">
              <w:rPr>
                <w:lang w:eastAsia="zh-CN"/>
              </w:rPr>
              <w:t>Active UL BWP configuration</w:t>
            </w:r>
          </w:p>
        </w:tc>
        <w:tc>
          <w:tcPr>
            <w:tcW w:w="1793" w:type="dxa"/>
            <w:tcBorders>
              <w:bottom w:val="single" w:sz="4" w:space="0" w:color="auto"/>
            </w:tcBorders>
          </w:tcPr>
          <w:p w14:paraId="38A188FD" w14:textId="77777777" w:rsidR="00896C0E" w:rsidRPr="00020619" w:rsidRDefault="00896C0E" w:rsidP="00BB34DD">
            <w:pPr>
              <w:pStyle w:val="TAC"/>
            </w:pPr>
          </w:p>
        </w:tc>
        <w:tc>
          <w:tcPr>
            <w:tcW w:w="1418" w:type="dxa"/>
            <w:tcBorders>
              <w:bottom w:val="single" w:sz="4" w:space="0" w:color="auto"/>
            </w:tcBorders>
          </w:tcPr>
          <w:p w14:paraId="28111845" w14:textId="77777777" w:rsidR="00896C0E" w:rsidRPr="00020619" w:rsidRDefault="00896C0E" w:rsidP="00BB34DD">
            <w:pPr>
              <w:pStyle w:val="TAC"/>
              <w:rPr>
                <w:lang w:eastAsia="zh-CN"/>
              </w:rPr>
            </w:pPr>
            <w:r w:rsidRPr="00020619">
              <w:rPr>
                <w:lang w:eastAsia="zh-CN"/>
              </w:rPr>
              <w:t>1, 2, 3, 4</w:t>
            </w:r>
          </w:p>
        </w:tc>
        <w:tc>
          <w:tcPr>
            <w:tcW w:w="960" w:type="dxa"/>
            <w:tcBorders>
              <w:bottom w:val="single" w:sz="4" w:space="0" w:color="auto"/>
            </w:tcBorders>
          </w:tcPr>
          <w:p w14:paraId="32DCD80C" w14:textId="77777777" w:rsidR="00896C0E" w:rsidRPr="00020619" w:rsidRDefault="00896C0E" w:rsidP="00BB34DD">
            <w:pPr>
              <w:pStyle w:val="TAC"/>
              <w:rPr>
                <w:ins w:id="83855" w:author="Nokia - Erika Almeida" w:date="2022-09-29T20:52:00Z"/>
                <w:rFonts w:cs="v4.2.0"/>
                <w:lang w:eastAsia="zh-CN"/>
              </w:rPr>
            </w:pPr>
            <w:r w:rsidRPr="00020619">
              <w:rPr>
                <w:rFonts w:cs="v4.2.0"/>
                <w:lang w:eastAsia="zh-CN"/>
              </w:rPr>
              <w:t>ULBWP.1.1</w:t>
            </w:r>
          </w:p>
          <w:p w14:paraId="5D591B0D" w14:textId="77777777" w:rsidR="00896C0E" w:rsidRPr="00020619" w:rsidRDefault="00896C0E" w:rsidP="00BB34DD">
            <w:pPr>
              <w:pStyle w:val="TAC"/>
              <w:rPr>
                <w:lang w:eastAsia="zh-CN"/>
              </w:rPr>
            </w:pPr>
            <w:ins w:id="83856" w:author="Nokia - Erika Almeida" w:date="2022-09-29T20:52:00Z">
              <w:r w:rsidRPr="00020619">
                <w:rPr>
                  <w:rFonts w:cs="v4.2.0"/>
                  <w:lang w:eastAsia="zh-CN"/>
                </w:rPr>
                <w:t>RedCap</w:t>
              </w:r>
            </w:ins>
          </w:p>
        </w:tc>
        <w:tc>
          <w:tcPr>
            <w:tcW w:w="885" w:type="dxa"/>
            <w:gridSpan w:val="2"/>
            <w:tcBorders>
              <w:bottom w:val="single" w:sz="4" w:space="0" w:color="auto"/>
            </w:tcBorders>
          </w:tcPr>
          <w:p w14:paraId="3E6FA1A2" w14:textId="77777777" w:rsidR="00896C0E" w:rsidRPr="00020619" w:rsidRDefault="00896C0E" w:rsidP="00BB34DD">
            <w:pPr>
              <w:pStyle w:val="TAC"/>
              <w:rPr>
                <w:lang w:eastAsia="zh-CN"/>
              </w:rPr>
            </w:pPr>
            <w:r w:rsidRPr="00020619">
              <w:rPr>
                <w:rFonts w:cs="v4.2.0"/>
                <w:lang w:eastAsia="zh-CN"/>
              </w:rPr>
              <w:t>N/A</w:t>
            </w:r>
          </w:p>
        </w:tc>
        <w:tc>
          <w:tcPr>
            <w:tcW w:w="899" w:type="dxa"/>
            <w:tcBorders>
              <w:bottom w:val="single" w:sz="4" w:space="0" w:color="auto"/>
            </w:tcBorders>
          </w:tcPr>
          <w:p w14:paraId="5B988A82" w14:textId="77777777" w:rsidR="00896C0E" w:rsidRPr="00020619" w:rsidRDefault="00896C0E" w:rsidP="00BB34DD">
            <w:pPr>
              <w:pStyle w:val="TAC"/>
              <w:rPr>
                <w:lang w:eastAsia="zh-CN"/>
              </w:rPr>
            </w:pPr>
            <w:r w:rsidRPr="00020619">
              <w:rPr>
                <w:rFonts w:cs="v4.2.0"/>
                <w:lang w:eastAsia="zh-CN"/>
              </w:rPr>
              <w:t>N/A</w:t>
            </w:r>
          </w:p>
        </w:tc>
        <w:tc>
          <w:tcPr>
            <w:tcW w:w="810" w:type="dxa"/>
            <w:gridSpan w:val="2"/>
            <w:tcBorders>
              <w:bottom w:val="single" w:sz="4" w:space="0" w:color="auto"/>
            </w:tcBorders>
          </w:tcPr>
          <w:p w14:paraId="06068215" w14:textId="77777777" w:rsidR="00896C0E" w:rsidRPr="00020619" w:rsidRDefault="00896C0E" w:rsidP="00BB34DD">
            <w:pPr>
              <w:pStyle w:val="TAC"/>
              <w:rPr>
                <w:lang w:eastAsia="zh-CN"/>
              </w:rPr>
            </w:pPr>
            <w:r w:rsidRPr="00020619">
              <w:rPr>
                <w:rFonts w:cs="v4.2.0"/>
                <w:lang w:eastAsia="zh-CN"/>
              </w:rPr>
              <w:t>N/A</w:t>
            </w:r>
          </w:p>
        </w:tc>
        <w:tc>
          <w:tcPr>
            <w:tcW w:w="825" w:type="dxa"/>
            <w:tcBorders>
              <w:bottom w:val="single" w:sz="4" w:space="0" w:color="auto"/>
            </w:tcBorders>
          </w:tcPr>
          <w:p w14:paraId="42B925D6" w14:textId="77777777" w:rsidR="00896C0E" w:rsidRPr="00020619" w:rsidRDefault="00896C0E" w:rsidP="00BB34DD">
            <w:pPr>
              <w:pStyle w:val="TAC"/>
              <w:rPr>
                <w:lang w:eastAsia="zh-CN"/>
              </w:rPr>
            </w:pPr>
            <w:r w:rsidRPr="00020619">
              <w:rPr>
                <w:rFonts w:cs="v4.2.0"/>
                <w:lang w:eastAsia="zh-CN"/>
              </w:rPr>
              <w:t>N/A</w:t>
            </w:r>
          </w:p>
        </w:tc>
        <w:tc>
          <w:tcPr>
            <w:tcW w:w="784" w:type="dxa"/>
            <w:gridSpan w:val="2"/>
            <w:tcBorders>
              <w:bottom w:val="single" w:sz="4" w:space="0" w:color="auto"/>
            </w:tcBorders>
          </w:tcPr>
          <w:p w14:paraId="53ED6426" w14:textId="77777777" w:rsidR="00896C0E" w:rsidRPr="00020619" w:rsidRDefault="00896C0E" w:rsidP="00BB34DD">
            <w:pPr>
              <w:pStyle w:val="TAC"/>
              <w:rPr>
                <w:ins w:id="83857" w:author="Nokia - Erika Almeida" w:date="2022-09-29T20:52:00Z"/>
                <w:rFonts w:cs="v4.2.0"/>
                <w:lang w:eastAsia="zh-CN"/>
              </w:rPr>
            </w:pPr>
            <w:r w:rsidRPr="00020619">
              <w:rPr>
                <w:rFonts w:cs="v4.2.0"/>
                <w:lang w:eastAsia="zh-CN"/>
              </w:rPr>
              <w:t>ULBWP.1.1</w:t>
            </w:r>
          </w:p>
          <w:p w14:paraId="5527E4BD" w14:textId="77777777" w:rsidR="00896C0E" w:rsidRPr="00020619" w:rsidRDefault="00896C0E" w:rsidP="00BB34DD">
            <w:pPr>
              <w:pStyle w:val="TAC"/>
              <w:rPr>
                <w:lang w:eastAsia="zh-CN"/>
              </w:rPr>
            </w:pPr>
            <w:ins w:id="83858" w:author="Nokia - Erika Almeida" w:date="2022-09-29T20:52:00Z">
              <w:r w:rsidRPr="00020619">
                <w:rPr>
                  <w:rFonts w:cs="v4.2.0"/>
                  <w:lang w:eastAsia="zh-CN"/>
                </w:rPr>
                <w:t>RedCap</w:t>
              </w:r>
            </w:ins>
          </w:p>
        </w:tc>
      </w:tr>
      <w:tr w:rsidR="00896C0E" w:rsidRPr="00020619" w14:paraId="18F53384" w14:textId="77777777" w:rsidTr="00BB34DD">
        <w:trPr>
          <w:cantSplit/>
          <w:jc w:val="center"/>
        </w:trPr>
        <w:tc>
          <w:tcPr>
            <w:tcW w:w="1950" w:type="dxa"/>
            <w:tcBorders>
              <w:left w:val="single" w:sz="4" w:space="0" w:color="auto"/>
              <w:bottom w:val="single" w:sz="4" w:space="0" w:color="auto"/>
            </w:tcBorders>
          </w:tcPr>
          <w:p w14:paraId="020F16FE" w14:textId="77777777" w:rsidR="00896C0E" w:rsidRPr="00020619" w:rsidRDefault="00896C0E" w:rsidP="00BB34DD">
            <w:pPr>
              <w:pStyle w:val="TAL"/>
              <w:rPr>
                <w:lang w:eastAsia="zh-CN"/>
              </w:rPr>
            </w:pPr>
            <w:r w:rsidRPr="00020619">
              <w:rPr>
                <w:lang w:eastAsia="zh-CN"/>
              </w:rPr>
              <w:t>RLM-RS</w:t>
            </w:r>
          </w:p>
        </w:tc>
        <w:tc>
          <w:tcPr>
            <w:tcW w:w="1793" w:type="dxa"/>
            <w:tcBorders>
              <w:bottom w:val="single" w:sz="4" w:space="0" w:color="auto"/>
            </w:tcBorders>
          </w:tcPr>
          <w:p w14:paraId="17F1CFB0" w14:textId="77777777" w:rsidR="00896C0E" w:rsidRPr="00020619" w:rsidRDefault="00896C0E" w:rsidP="00BB34DD">
            <w:pPr>
              <w:pStyle w:val="TAC"/>
            </w:pPr>
          </w:p>
        </w:tc>
        <w:tc>
          <w:tcPr>
            <w:tcW w:w="1418" w:type="dxa"/>
            <w:tcBorders>
              <w:bottom w:val="single" w:sz="4" w:space="0" w:color="auto"/>
            </w:tcBorders>
          </w:tcPr>
          <w:p w14:paraId="32B95C5F" w14:textId="77777777" w:rsidR="00896C0E" w:rsidRPr="00020619" w:rsidRDefault="00896C0E" w:rsidP="00BB34DD">
            <w:pPr>
              <w:pStyle w:val="TAC"/>
              <w:rPr>
                <w:lang w:eastAsia="zh-CN"/>
              </w:rPr>
            </w:pPr>
            <w:r w:rsidRPr="00020619">
              <w:rPr>
                <w:lang w:eastAsia="zh-CN"/>
              </w:rPr>
              <w:t>1, 2, 3, 4</w:t>
            </w:r>
          </w:p>
        </w:tc>
        <w:tc>
          <w:tcPr>
            <w:tcW w:w="2744" w:type="dxa"/>
            <w:gridSpan w:val="4"/>
            <w:tcBorders>
              <w:bottom w:val="single" w:sz="4" w:space="0" w:color="auto"/>
            </w:tcBorders>
          </w:tcPr>
          <w:p w14:paraId="0C19734B" w14:textId="77777777" w:rsidR="00896C0E" w:rsidRPr="00020619" w:rsidRDefault="00896C0E" w:rsidP="00BB34DD">
            <w:pPr>
              <w:pStyle w:val="TAC"/>
              <w:rPr>
                <w:lang w:eastAsia="zh-CN"/>
              </w:rPr>
            </w:pPr>
            <w:r w:rsidRPr="00020619">
              <w:rPr>
                <w:lang w:eastAsia="zh-CN"/>
              </w:rPr>
              <w:t>SSB</w:t>
            </w:r>
          </w:p>
        </w:tc>
        <w:tc>
          <w:tcPr>
            <w:tcW w:w="2419" w:type="dxa"/>
            <w:gridSpan w:val="5"/>
            <w:tcBorders>
              <w:bottom w:val="single" w:sz="4" w:space="0" w:color="auto"/>
            </w:tcBorders>
          </w:tcPr>
          <w:p w14:paraId="4768C25D" w14:textId="77777777" w:rsidR="00896C0E" w:rsidRPr="00020619" w:rsidRDefault="00896C0E" w:rsidP="00BB34DD">
            <w:pPr>
              <w:pStyle w:val="TAC"/>
              <w:rPr>
                <w:lang w:eastAsia="zh-CN"/>
              </w:rPr>
            </w:pPr>
            <w:r w:rsidRPr="00020619">
              <w:rPr>
                <w:lang w:eastAsia="zh-CN"/>
              </w:rPr>
              <w:t>SSB</w:t>
            </w:r>
          </w:p>
        </w:tc>
      </w:tr>
      <w:tr w:rsidR="00896C0E" w:rsidRPr="00020619" w14:paraId="7E64C72A" w14:textId="77777777" w:rsidTr="00BB34DD">
        <w:trPr>
          <w:cantSplit/>
          <w:trHeight w:val="141"/>
          <w:jc w:val="center"/>
        </w:trPr>
        <w:tc>
          <w:tcPr>
            <w:tcW w:w="1950" w:type="dxa"/>
            <w:tcBorders>
              <w:bottom w:val="nil"/>
            </w:tcBorders>
            <w:shd w:val="clear" w:color="auto" w:fill="auto"/>
          </w:tcPr>
          <w:p w14:paraId="11C61E9B" w14:textId="77777777" w:rsidR="00896C0E" w:rsidRPr="00020619" w:rsidRDefault="00896C0E" w:rsidP="00BB34DD">
            <w:pPr>
              <w:pStyle w:val="TAL"/>
            </w:pPr>
            <w:r w:rsidRPr="00020619">
              <w:rPr>
                <w:position w:val="-12"/>
              </w:rPr>
              <w:object w:dxaOrig="620" w:dyaOrig="380" w14:anchorId="60D917F2">
                <v:shape id="_x0000_i1354" type="#_x0000_t75" style="width:26.5pt;height:15.45pt" o:ole="" fillcolor="window">
                  <v:imagedata r:id="rId18" o:title=""/>
                </v:shape>
                <o:OLEObject Type="Embed" ProgID="Equation.3" ShapeID="_x0000_i1354" DrawAspect="Content" ObjectID="_1731331735" r:id="rId464"/>
              </w:object>
            </w:r>
          </w:p>
        </w:tc>
        <w:tc>
          <w:tcPr>
            <w:tcW w:w="1793" w:type="dxa"/>
            <w:tcBorders>
              <w:bottom w:val="nil"/>
            </w:tcBorders>
            <w:shd w:val="clear" w:color="auto" w:fill="auto"/>
          </w:tcPr>
          <w:p w14:paraId="7890D701" w14:textId="77777777" w:rsidR="00896C0E" w:rsidRPr="00020619" w:rsidRDefault="00896C0E" w:rsidP="00BB34DD">
            <w:pPr>
              <w:pStyle w:val="TAC"/>
            </w:pPr>
            <w:r w:rsidRPr="00020619">
              <w:rPr>
                <w:rFonts w:cs="v4.2.0"/>
              </w:rPr>
              <w:t>dB</w:t>
            </w:r>
          </w:p>
        </w:tc>
        <w:tc>
          <w:tcPr>
            <w:tcW w:w="1418" w:type="dxa"/>
          </w:tcPr>
          <w:p w14:paraId="67953221"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vMerge w:val="restart"/>
          </w:tcPr>
          <w:p w14:paraId="61B10410" w14:textId="77777777" w:rsidR="00896C0E" w:rsidRPr="00020619" w:rsidDel="004B51DC" w:rsidRDefault="00896C0E" w:rsidP="00BB34DD">
            <w:pPr>
              <w:pStyle w:val="TAC"/>
            </w:pPr>
            <w:r w:rsidRPr="00020619">
              <w:rPr>
                <w:rFonts w:cs="v4.2.0"/>
              </w:rPr>
              <w:t>4</w:t>
            </w:r>
          </w:p>
        </w:tc>
        <w:tc>
          <w:tcPr>
            <w:tcW w:w="853" w:type="dxa"/>
            <w:vMerge w:val="restart"/>
          </w:tcPr>
          <w:p w14:paraId="5EF5BF1D" w14:textId="77777777" w:rsidR="00896C0E" w:rsidRPr="00020619" w:rsidDel="004B51DC" w:rsidRDefault="00896C0E" w:rsidP="00BB34DD">
            <w:pPr>
              <w:pStyle w:val="TAC"/>
            </w:pPr>
            <w:r w:rsidRPr="00020619">
              <w:rPr>
                <w:rFonts w:cs="v4.2.0"/>
              </w:rPr>
              <w:t>-infinity</w:t>
            </w:r>
          </w:p>
        </w:tc>
        <w:tc>
          <w:tcPr>
            <w:tcW w:w="899" w:type="dxa"/>
            <w:vMerge w:val="restart"/>
          </w:tcPr>
          <w:p w14:paraId="14B1AB8E" w14:textId="77777777" w:rsidR="00896C0E" w:rsidRPr="00020619" w:rsidDel="004B51DC" w:rsidRDefault="00896C0E" w:rsidP="00BB34DD">
            <w:pPr>
              <w:pStyle w:val="TAC"/>
              <w:rPr>
                <w:lang w:eastAsia="zh-CN"/>
              </w:rPr>
            </w:pPr>
            <w:r w:rsidRPr="00020619">
              <w:rPr>
                <w:rFonts w:cs="v4.2.0"/>
              </w:rPr>
              <w:t>-infinity</w:t>
            </w:r>
          </w:p>
        </w:tc>
        <w:tc>
          <w:tcPr>
            <w:tcW w:w="802" w:type="dxa"/>
            <w:vMerge w:val="restart"/>
          </w:tcPr>
          <w:p w14:paraId="7F0F2F43" w14:textId="77777777" w:rsidR="00896C0E" w:rsidRPr="00020619" w:rsidDel="00B36E6D" w:rsidRDefault="00896C0E" w:rsidP="00BB34DD">
            <w:pPr>
              <w:pStyle w:val="TAC"/>
            </w:pPr>
            <w:r w:rsidRPr="00020619">
              <w:rPr>
                <w:rFonts w:cs="v4.2.0"/>
              </w:rPr>
              <w:t>-infinity</w:t>
            </w:r>
          </w:p>
        </w:tc>
        <w:tc>
          <w:tcPr>
            <w:tcW w:w="850" w:type="dxa"/>
            <w:gridSpan w:val="3"/>
            <w:vMerge w:val="restart"/>
          </w:tcPr>
          <w:p w14:paraId="049524E4" w14:textId="77777777" w:rsidR="00896C0E" w:rsidRPr="00020619" w:rsidDel="004B51DC" w:rsidRDefault="00896C0E" w:rsidP="00BB34DD">
            <w:pPr>
              <w:pStyle w:val="TAC"/>
              <w:rPr>
                <w:lang w:eastAsia="zh-CN"/>
              </w:rPr>
            </w:pPr>
            <w:r w:rsidRPr="00020619">
              <w:rPr>
                <w:rFonts w:cs="v4.2.0"/>
              </w:rPr>
              <w:t>-infinity</w:t>
            </w:r>
          </w:p>
        </w:tc>
        <w:tc>
          <w:tcPr>
            <w:tcW w:w="767" w:type="dxa"/>
            <w:vMerge w:val="restart"/>
          </w:tcPr>
          <w:p w14:paraId="68B4E291" w14:textId="77777777" w:rsidR="00896C0E" w:rsidRPr="00020619" w:rsidDel="004B51DC" w:rsidRDefault="00896C0E" w:rsidP="00BB34DD">
            <w:pPr>
              <w:pStyle w:val="TAC"/>
            </w:pPr>
            <w:r w:rsidRPr="00020619">
              <w:rPr>
                <w:rFonts w:cs="v4.2.0"/>
              </w:rPr>
              <w:t>7</w:t>
            </w:r>
          </w:p>
        </w:tc>
      </w:tr>
      <w:tr w:rsidR="00896C0E" w:rsidRPr="00020619" w14:paraId="0465E077" w14:textId="77777777" w:rsidTr="00BB34DD">
        <w:trPr>
          <w:cantSplit/>
          <w:trHeight w:val="141"/>
          <w:jc w:val="center"/>
        </w:trPr>
        <w:tc>
          <w:tcPr>
            <w:tcW w:w="1950" w:type="dxa"/>
            <w:tcBorders>
              <w:top w:val="nil"/>
              <w:bottom w:val="nil"/>
            </w:tcBorders>
            <w:shd w:val="clear" w:color="auto" w:fill="auto"/>
          </w:tcPr>
          <w:p w14:paraId="7B398513" w14:textId="77777777" w:rsidR="00896C0E" w:rsidRPr="00020619" w:rsidRDefault="00896C0E" w:rsidP="00BB34DD">
            <w:pPr>
              <w:pStyle w:val="TAL"/>
            </w:pPr>
          </w:p>
        </w:tc>
        <w:tc>
          <w:tcPr>
            <w:tcW w:w="1793" w:type="dxa"/>
            <w:tcBorders>
              <w:top w:val="nil"/>
              <w:bottom w:val="nil"/>
            </w:tcBorders>
            <w:shd w:val="clear" w:color="auto" w:fill="auto"/>
          </w:tcPr>
          <w:p w14:paraId="68B31C9E" w14:textId="77777777" w:rsidR="00896C0E" w:rsidRPr="00020619" w:rsidRDefault="00896C0E" w:rsidP="00BB34DD">
            <w:pPr>
              <w:pStyle w:val="TAC"/>
              <w:rPr>
                <w:rFonts w:cs="v4.2.0"/>
              </w:rPr>
            </w:pPr>
          </w:p>
        </w:tc>
        <w:tc>
          <w:tcPr>
            <w:tcW w:w="1418" w:type="dxa"/>
          </w:tcPr>
          <w:p w14:paraId="3A5DB6D6"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vMerge/>
          </w:tcPr>
          <w:p w14:paraId="383BF6A0" w14:textId="77777777" w:rsidR="00896C0E" w:rsidRPr="00020619" w:rsidRDefault="00896C0E" w:rsidP="00BB34DD">
            <w:pPr>
              <w:pStyle w:val="TAC"/>
              <w:rPr>
                <w:rFonts w:cs="v4.2.0"/>
              </w:rPr>
            </w:pPr>
          </w:p>
        </w:tc>
        <w:tc>
          <w:tcPr>
            <w:tcW w:w="853" w:type="dxa"/>
            <w:vMerge/>
          </w:tcPr>
          <w:p w14:paraId="6F712B85" w14:textId="77777777" w:rsidR="00896C0E" w:rsidRPr="00020619" w:rsidRDefault="00896C0E" w:rsidP="00BB34DD">
            <w:pPr>
              <w:pStyle w:val="TAC"/>
              <w:rPr>
                <w:rFonts w:cs="v4.2.0"/>
              </w:rPr>
            </w:pPr>
          </w:p>
        </w:tc>
        <w:tc>
          <w:tcPr>
            <w:tcW w:w="899" w:type="dxa"/>
            <w:vMerge/>
          </w:tcPr>
          <w:p w14:paraId="639F6D86" w14:textId="77777777" w:rsidR="00896C0E" w:rsidRPr="00020619" w:rsidRDefault="00896C0E" w:rsidP="00BB34DD">
            <w:pPr>
              <w:pStyle w:val="TAC"/>
              <w:rPr>
                <w:rFonts w:cs="v4.2.0"/>
              </w:rPr>
            </w:pPr>
          </w:p>
        </w:tc>
        <w:tc>
          <w:tcPr>
            <w:tcW w:w="802" w:type="dxa"/>
            <w:vMerge/>
          </w:tcPr>
          <w:p w14:paraId="76399035" w14:textId="77777777" w:rsidR="00896C0E" w:rsidRPr="00020619" w:rsidRDefault="00896C0E" w:rsidP="00BB34DD">
            <w:pPr>
              <w:pStyle w:val="TAC"/>
              <w:rPr>
                <w:rFonts w:cs="v4.2.0"/>
              </w:rPr>
            </w:pPr>
          </w:p>
        </w:tc>
        <w:tc>
          <w:tcPr>
            <w:tcW w:w="850" w:type="dxa"/>
            <w:gridSpan w:val="3"/>
            <w:vMerge/>
          </w:tcPr>
          <w:p w14:paraId="195E3BFD" w14:textId="77777777" w:rsidR="00896C0E" w:rsidRPr="00020619" w:rsidRDefault="00896C0E" w:rsidP="00BB34DD">
            <w:pPr>
              <w:pStyle w:val="TAC"/>
              <w:rPr>
                <w:rFonts w:cs="v4.2.0"/>
              </w:rPr>
            </w:pPr>
          </w:p>
        </w:tc>
        <w:tc>
          <w:tcPr>
            <w:tcW w:w="767" w:type="dxa"/>
            <w:vMerge/>
          </w:tcPr>
          <w:p w14:paraId="4F3020C4" w14:textId="77777777" w:rsidR="00896C0E" w:rsidRPr="00020619" w:rsidRDefault="00896C0E" w:rsidP="00BB34DD">
            <w:pPr>
              <w:pStyle w:val="TAC"/>
              <w:rPr>
                <w:rFonts w:cs="v4.2.0"/>
              </w:rPr>
            </w:pPr>
          </w:p>
        </w:tc>
      </w:tr>
      <w:tr w:rsidR="00896C0E" w:rsidRPr="00020619" w14:paraId="4275E432" w14:textId="77777777" w:rsidTr="00BB34DD">
        <w:trPr>
          <w:cantSplit/>
          <w:trHeight w:val="141"/>
          <w:jc w:val="center"/>
        </w:trPr>
        <w:tc>
          <w:tcPr>
            <w:tcW w:w="1950" w:type="dxa"/>
            <w:tcBorders>
              <w:top w:val="nil"/>
              <w:bottom w:val="nil"/>
            </w:tcBorders>
            <w:shd w:val="clear" w:color="auto" w:fill="auto"/>
          </w:tcPr>
          <w:p w14:paraId="5360DFDD" w14:textId="77777777" w:rsidR="00896C0E" w:rsidRPr="00020619" w:rsidRDefault="00896C0E" w:rsidP="00BB34DD">
            <w:pPr>
              <w:pStyle w:val="TAL"/>
            </w:pPr>
          </w:p>
        </w:tc>
        <w:tc>
          <w:tcPr>
            <w:tcW w:w="1793" w:type="dxa"/>
            <w:tcBorders>
              <w:top w:val="nil"/>
              <w:bottom w:val="nil"/>
            </w:tcBorders>
            <w:shd w:val="clear" w:color="auto" w:fill="auto"/>
          </w:tcPr>
          <w:p w14:paraId="467908B0" w14:textId="77777777" w:rsidR="00896C0E" w:rsidRPr="00020619" w:rsidRDefault="00896C0E" w:rsidP="00BB34DD">
            <w:pPr>
              <w:pStyle w:val="TAC"/>
              <w:rPr>
                <w:rFonts w:cs="v4.2.0"/>
              </w:rPr>
            </w:pPr>
          </w:p>
        </w:tc>
        <w:tc>
          <w:tcPr>
            <w:tcW w:w="1418" w:type="dxa"/>
          </w:tcPr>
          <w:p w14:paraId="2C4F14E4"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vMerge/>
            <w:tcBorders>
              <w:bottom w:val="nil"/>
            </w:tcBorders>
          </w:tcPr>
          <w:p w14:paraId="70E13735" w14:textId="77777777" w:rsidR="00896C0E" w:rsidRPr="00020619" w:rsidRDefault="00896C0E" w:rsidP="00BB34DD">
            <w:pPr>
              <w:pStyle w:val="TAC"/>
              <w:rPr>
                <w:rFonts w:cs="v4.2.0"/>
                <w:lang w:eastAsia="zh-CN"/>
              </w:rPr>
            </w:pPr>
          </w:p>
        </w:tc>
        <w:tc>
          <w:tcPr>
            <w:tcW w:w="853" w:type="dxa"/>
            <w:vMerge/>
            <w:tcBorders>
              <w:bottom w:val="nil"/>
            </w:tcBorders>
          </w:tcPr>
          <w:p w14:paraId="0B0FD7EE" w14:textId="77777777" w:rsidR="00896C0E" w:rsidRPr="00020619" w:rsidRDefault="00896C0E" w:rsidP="00BB34DD">
            <w:pPr>
              <w:pStyle w:val="TAC"/>
              <w:rPr>
                <w:rFonts w:cs="v4.2.0"/>
                <w:lang w:eastAsia="zh-CN"/>
              </w:rPr>
            </w:pPr>
          </w:p>
        </w:tc>
        <w:tc>
          <w:tcPr>
            <w:tcW w:w="899" w:type="dxa"/>
            <w:vMerge/>
            <w:tcBorders>
              <w:bottom w:val="nil"/>
            </w:tcBorders>
          </w:tcPr>
          <w:p w14:paraId="79DB79AF" w14:textId="77777777" w:rsidR="00896C0E" w:rsidRPr="00020619" w:rsidRDefault="00896C0E" w:rsidP="00BB34DD">
            <w:pPr>
              <w:pStyle w:val="TAC"/>
              <w:rPr>
                <w:rFonts w:cs="v4.2.0"/>
                <w:lang w:eastAsia="zh-CN"/>
              </w:rPr>
            </w:pPr>
          </w:p>
        </w:tc>
        <w:tc>
          <w:tcPr>
            <w:tcW w:w="802" w:type="dxa"/>
            <w:vMerge/>
            <w:tcBorders>
              <w:bottom w:val="nil"/>
            </w:tcBorders>
          </w:tcPr>
          <w:p w14:paraId="73D81F90" w14:textId="77777777" w:rsidR="00896C0E" w:rsidRPr="00020619" w:rsidRDefault="00896C0E" w:rsidP="00BB34DD">
            <w:pPr>
              <w:pStyle w:val="TAC"/>
              <w:rPr>
                <w:rFonts w:cs="v4.2.0"/>
              </w:rPr>
            </w:pPr>
          </w:p>
        </w:tc>
        <w:tc>
          <w:tcPr>
            <w:tcW w:w="850" w:type="dxa"/>
            <w:gridSpan w:val="3"/>
            <w:vMerge/>
            <w:tcBorders>
              <w:bottom w:val="nil"/>
            </w:tcBorders>
          </w:tcPr>
          <w:p w14:paraId="453FD438" w14:textId="77777777" w:rsidR="00896C0E" w:rsidRPr="00020619" w:rsidRDefault="00896C0E" w:rsidP="00BB34DD">
            <w:pPr>
              <w:pStyle w:val="TAC"/>
              <w:rPr>
                <w:rFonts w:cs="v4.2.0"/>
              </w:rPr>
            </w:pPr>
          </w:p>
        </w:tc>
        <w:tc>
          <w:tcPr>
            <w:tcW w:w="767" w:type="dxa"/>
            <w:vMerge/>
            <w:tcBorders>
              <w:bottom w:val="nil"/>
            </w:tcBorders>
          </w:tcPr>
          <w:p w14:paraId="3CBD3A64" w14:textId="77777777" w:rsidR="00896C0E" w:rsidRPr="00020619" w:rsidRDefault="00896C0E" w:rsidP="00BB34DD">
            <w:pPr>
              <w:pStyle w:val="TAC"/>
              <w:rPr>
                <w:rFonts w:cs="v4.2.0"/>
              </w:rPr>
            </w:pPr>
          </w:p>
        </w:tc>
      </w:tr>
      <w:tr w:rsidR="00896C0E" w:rsidRPr="00020619" w14:paraId="14136DF7" w14:textId="77777777" w:rsidTr="00BB34DD">
        <w:trPr>
          <w:cantSplit/>
          <w:trHeight w:val="141"/>
          <w:jc w:val="center"/>
        </w:trPr>
        <w:tc>
          <w:tcPr>
            <w:tcW w:w="1950" w:type="dxa"/>
            <w:tcBorders>
              <w:top w:val="nil"/>
              <w:bottom w:val="single" w:sz="4" w:space="0" w:color="auto"/>
            </w:tcBorders>
            <w:shd w:val="clear" w:color="auto" w:fill="auto"/>
          </w:tcPr>
          <w:p w14:paraId="3FC03226" w14:textId="77777777" w:rsidR="00896C0E" w:rsidRPr="00020619" w:rsidRDefault="00896C0E" w:rsidP="00BB34DD">
            <w:pPr>
              <w:pStyle w:val="TAL"/>
            </w:pPr>
          </w:p>
        </w:tc>
        <w:tc>
          <w:tcPr>
            <w:tcW w:w="1793" w:type="dxa"/>
            <w:tcBorders>
              <w:top w:val="nil"/>
              <w:bottom w:val="single" w:sz="4" w:space="0" w:color="auto"/>
            </w:tcBorders>
            <w:shd w:val="clear" w:color="auto" w:fill="auto"/>
          </w:tcPr>
          <w:p w14:paraId="4B50A96E" w14:textId="77777777" w:rsidR="00896C0E" w:rsidRPr="00020619" w:rsidRDefault="00896C0E" w:rsidP="00BB34DD">
            <w:pPr>
              <w:pStyle w:val="TAC"/>
              <w:rPr>
                <w:rFonts w:cs="v4.2.0"/>
              </w:rPr>
            </w:pPr>
          </w:p>
        </w:tc>
        <w:tc>
          <w:tcPr>
            <w:tcW w:w="1418" w:type="dxa"/>
          </w:tcPr>
          <w:p w14:paraId="7080C1B1"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Borders>
              <w:top w:val="nil"/>
            </w:tcBorders>
          </w:tcPr>
          <w:p w14:paraId="16939040" w14:textId="77777777" w:rsidR="00896C0E" w:rsidRPr="00020619" w:rsidRDefault="00896C0E" w:rsidP="00BB34DD">
            <w:pPr>
              <w:pStyle w:val="TAC"/>
              <w:rPr>
                <w:rFonts w:cs="v4.2.0"/>
                <w:lang w:eastAsia="zh-CN"/>
              </w:rPr>
            </w:pPr>
          </w:p>
        </w:tc>
        <w:tc>
          <w:tcPr>
            <w:tcW w:w="853" w:type="dxa"/>
            <w:tcBorders>
              <w:top w:val="nil"/>
            </w:tcBorders>
          </w:tcPr>
          <w:p w14:paraId="36119EEC" w14:textId="77777777" w:rsidR="00896C0E" w:rsidRPr="00020619" w:rsidRDefault="00896C0E" w:rsidP="00BB34DD">
            <w:pPr>
              <w:pStyle w:val="TAC"/>
              <w:rPr>
                <w:rFonts w:cs="v4.2.0"/>
                <w:lang w:eastAsia="zh-CN"/>
              </w:rPr>
            </w:pPr>
          </w:p>
        </w:tc>
        <w:tc>
          <w:tcPr>
            <w:tcW w:w="899" w:type="dxa"/>
            <w:tcBorders>
              <w:top w:val="nil"/>
            </w:tcBorders>
          </w:tcPr>
          <w:p w14:paraId="5D0A9C00" w14:textId="77777777" w:rsidR="00896C0E" w:rsidRPr="00020619" w:rsidRDefault="00896C0E" w:rsidP="00BB34DD">
            <w:pPr>
              <w:pStyle w:val="TAC"/>
              <w:rPr>
                <w:rFonts w:cs="v4.2.0"/>
                <w:lang w:eastAsia="zh-CN"/>
              </w:rPr>
            </w:pPr>
          </w:p>
        </w:tc>
        <w:tc>
          <w:tcPr>
            <w:tcW w:w="802" w:type="dxa"/>
            <w:tcBorders>
              <w:top w:val="nil"/>
            </w:tcBorders>
          </w:tcPr>
          <w:p w14:paraId="7B0F84C9" w14:textId="77777777" w:rsidR="00896C0E" w:rsidRPr="00020619" w:rsidRDefault="00896C0E" w:rsidP="00BB34DD">
            <w:pPr>
              <w:pStyle w:val="TAC"/>
              <w:rPr>
                <w:rFonts w:cs="v4.2.0"/>
              </w:rPr>
            </w:pPr>
          </w:p>
        </w:tc>
        <w:tc>
          <w:tcPr>
            <w:tcW w:w="850" w:type="dxa"/>
            <w:gridSpan w:val="3"/>
            <w:tcBorders>
              <w:top w:val="nil"/>
            </w:tcBorders>
          </w:tcPr>
          <w:p w14:paraId="1D661C97" w14:textId="77777777" w:rsidR="00896C0E" w:rsidRPr="00020619" w:rsidRDefault="00896C0E" w:rsidP="00BB34DD">
            <w:pPr>
              <w:pStyle w:val="TAC"/>
              <w:rPr>
                <w:rFonts w:cs="v4.2.0"/>
              </w:rPr>
            </w:pPr>
          </w:p>
        </w:tc>
        <w:tc>
          <w:tcPr>
            <w:tcW w:w="767" w:type="dxa"/>
            <w:tcBorders>
              <w:top w:val="nil"/>
            </w:tcBorders>
          </w:tcPr>
          <w:p w14:paraId="71639336" w14:textId="77777777" w:rsidR="00896C0E" w:rsidRPr="00020619" w:rsidRDefault="00896C0E" w:rsidP="00BB34DD">
            <w:pPr>
              <w:pStyle w:val="TAC"/>
              <w:rPr>
                <w:rFonts w:cs="v4.2.0"/>
              </w:rPr>
            </w:pPr>
          </w:p>
        </w:tc>
      </w:tr>
      <w:tr w:rsidR="00896C0E" w:rsidRPr="00020619" w14:paraId="34A77635" w14:textId="77777777" w:rsidTr="00BB34DD">
        <w:trPr>
          <w:cantSplit/>
          <w:jc w:val="center"/>
        </w:trPr>
        <w:tc>
          <w:tcPr>
            <w:tcW w:w="1950" w:type="dxa"/>
            <w:tcBorders>
              <w:bottom w:val="nil"/>
            </w:tcBorders>
            <w:shd w:val="clear" w:color="auto" w:fill="auto"/>
          </w:tcPr>
          <w:p w14:paraId="486E4D35" w14:textId="77777777" w:rsidR="00896C0E" w:rsidRPr="00020619" w:rsidRDefault="00896C0E" w:rsidP="00BB34DD">
            <w:pPr>
              <w:pStyle w:val="TAL"/>
            </w:pPr>
            <w:r w:rsidRPr="00020619">
              <w:rPr>
                <w:position w:val="-12"/>
              </w:rPr>
              <w:object w:dxaOrig="400" w:dyaOrig="360" w14:anchorId="03787ADB">
                <v:shape id="_x0000_i1355" type="#_x0000_t75" style="width:20.75pt;height:20.75pt" o:ole="" fillcolor="window">
                  <v:imagedata r:id="rId15" o:title=""/>
                </v:shape>
                <o:OLEObject Type="Embed" ProgID="Equation.3" ShapeID="_x0000_i1355" DrawAspect="Content" ObjectID="_1731331736" r:id="rId465"/>
              </w:object>
            </w:r>
            <w:r w:rsidRPr="00020619">
              <w:t xml:space="preserve"> </w:t>
            </w:r>
            <w:r w:rsidRPr="00020619">
              <w:rPr>
                <w:vertAlign w:val="superscript"/>
              </w:rPr>
              <w:t>Note2</w:t>
            </w:r>
          </w:p>
        </w:tc>
        <w:tc>
          <w:tcPr>
            <w:tcW w:w="1793" w:type="dxa"/>
            <w:tcBorders>
              <w:bottom w:val="nil"/>
            </w:tcBorders>
            <w:shd w:val="clear" w:color="auto" w:fill="auto"/>
          </w:tcPr>
          <w:p w14:paraId="4A94D819" w14:textId="77777777" w:rsidR="00896C0E" w:rsidRPr="00020619" w:rsidRDefault="00896C0E" w:rsidP="00BB34DD">
            <w:pPr>
              <w:pStyle w:val="TAC"/>
            </w:pPr>
            <w:r w:rsidRPr="00020619">
              <w:rPr>
                <w:rFonts w:cs="v4.2.0"/>
              </w:rPr>
              <w:t>dBm/SCS</w:t>
            </w:r>
          </w:p>
        </w:tc>
        <w:tc>
          <w:tcPr>
            <w:tcW w:w="1418" w:type="dxa"/>
          </w:tcPr>
          <w:p w14:paraId="4B331BDC" w14:textId="77777777" w:rsidR="00896C0E" w:rsidRPr="00020619" w:rsidRDefault="00896C0E" w:rsidP="00BB34DD">
            <w:pPr>
              <w:pStyle w:val="TAC"/>
              <w:rPr>
                <w:rFonts w:cs="v4.2.0"/>
                <w:lang w:eastAsia="zh-CN"/>
              </w:rPr>
            </w:pPr>
            <w:r w:rsidRPr="00020619">
              <w:rPr>
                <w:rFonts w:cs="v4.2.0"/>
                <w:lang w:eastAsia="zh-CN"/>
              </w:rPr>
              <w:t>1</w:t>
            </w:r>
          </w:p>
        </w:tc>
        <w:tc>
          <w:tcPr>
            <w:tcW w:w="5163" w:type="dxa"/>
            <w:gridSpan w:val="9"/>
          </w:tcPr>
          <w:p w14:paraId="02C0AC87" w14:textId="77777777" w:rsidR="00896C0E" w:rsidRPr="00020619" w:rsidRDefault="00896C0E" w:rsidP="00BB34DD">
            <w:pPr>
              <w:pStyle w:val="TAC"/>
            </w:pPr>
            <w:r w:rsidRPr="00020619">
              <w:rPr>
                <w:rFonts w:cs="v4.2.0"/>
              </w:rPr>
              <w:t>-98</w:t>
            </w:r>
          </w:p>
        </w:tc>
      </w:tr>
      <w:tr w:rsidR="00896C0E" w:rsidRPr="00020619" w14:paraId="4CCE31CA" w14:textId="77777777" w:rsidTr="00BB34DD">
        <w:trPr>
          <w:cantSplit/>
          <w:jc w:val="center"/>
        </w:trPr>
        <w:tc>
          <w:tcPr>
            <w:tcW w:w="1950" w:type="dxa"/>
            <w:tcBorders>
              <w:top w:val="nil"/>
              <w:bottom w:val="nil"/>
            </w:tcBorders>
            <w:shd w:val="clear" w:color="auto" w:fill="auto"/>
          </w:tcPr>
          <w:p w14:paraId="176EADD2" w14:textId="77777777" w:rsidR="00896C0E" w:rsidRPr="00020619" w:rsidRDefault="00896C0E" w:rsidP="00BB34DD">
            <w:pPr>
              <w:pStyle w:val="TAL"/>
            </w:pPr>
          </w:p>
        </w:tc>
        <w:tc>
          <w:tcPr>
            <w:tcW w:w="1793" w:type="dxa"/>
            <w:tcBorders>
              <w:top w:val="nil"/>
              <w:bottom w:val="nil"/>
            </w:tcBorders>
            <w:shd w:val="clear" w:color="auto" w:fill="auto"/>
          </w:tcPr>
          <w:p w14:paraId="0C0EFE40" w14:textId="77777777" w:rsidR="00896C0E" w:rsidRPr="00020619" w:rsidRDefault="00896C0E" w:rsidP="00BB34DD">
            <w:pPr>
              <w:pStyle w:val="TAC"/>
              <w:rPr>
                <w:rFonts w:cs="v4.2.0"/>
              </w:rPr>
            </w:pPr>
          </w:p>
        </w:tc>
        <w:tc>
          <w:tcPr>
            <w:tcW w:w="1418" w:type="dxa"/>
          </w:tcPr>
          <w:p w14:paraId="363C9021" w14:textId="77777777" w:rsidR="00896C0E" w:rsidRPr="00020619" w:rsidRDefault="00896C0E" w:rsidP="00BB34DD">
            <w:pPr>
              <w:pStyle w:val="TAC"/>
              <w:rPr>
                <w:rFonts w:cs="v4.2.0"/>
                <w:lang w:eastAsia="zh-CN"/>
              </w:rPr>
            </w:pPr>
            <w:r w:rsidRPr="00020619">
              <w:rPr>
                <w:rFonts w:cs="v4.2.0"/>
                <w:lang w:eastAsia="zh-CN"/>
              </w:rPr>
              <w:t>2</w:t>
            </w:r>
          </w:p>
        </w:tc>
        <w:tc>
          <w:tcPr>
            <w:tcW w:w="5163" w:type="dxa"/>
            <w:gridSpan w:val="9"/>
          </w:tcPr>
          <w:p w14:paraId="4C720247" w14:textId="77777777" w:rsidR="00896C0E" w:rsidRPr="00020619" w:rsidRDefault="00896C0E" w:rsidP="00BB34DD">
            <w:pPr>
              <w:pStyle w:val="TAC"/>
              <w:rPr>
                <w:rFonts w:cs="v4.2.0"/>
                <w:lang w:eastAsia="zh-CN"/>
              </w:rPr>
            </w:pPr>
            <w:r w:rsidRPr="00020619">
              <w:rPr>
                <w:rFonts w:cs="v4.2.0"/>
                <w:lang w:eastAsia="zh-CN"/>
              </w:rPr>
              <w:t>-98</w:t>
            </w:r>
          </w:p>
        </w:tc>
      </w:tr>
      <w:tr w:rsidR="00896C0E" w:rsidRPr="00020619" w14:paraId="4C19CB05" w14:textId="77777777" w:rsidTr="00BB34DD">
        <w:trPr>
          <w:cantSplit/>
          <w:jc w:val="center"/>
        </w:trPr>
        <w:tc>
          <w:tcPr>
            <w:tcW w:w="1950" w:type="dxa"/>
            <w:tcBorders>
              <w:top w:val="nil"/>
              <w:bottom w:val="nil"/>
            </w:tcBorders>
            <w:shd w:val="clear" w:color="auto" w:fill="auto"/>
          </w:tcPr>
          <w:p w14:paraId="1D58DD9D" w14:textId="77777777" w:rsidR="00896C0E" w:rsidRPr="00020619" w:rsidRDefault="00896C0E" w:rsidP="00BB34DD">
            <w:pPr>
              <w:pStyle w:val="TAL"/>
            </w:pPr>
          </w:p>
        </w:tc>
        <w:tc>
          <w:tcPr>
            <w:tcW w:w="1793" w:type="dxa"/>
            <w:tcBorders>
              <w:top w:val="nil"/>
              <w:bottom w:val="nil"/>
            </w:tcBorders>
            <w:shd w:val="clear" w:color="auto" w:fill="auto"/>
          </w:tcPr>
          <w:p w14:paraId="753A9198" w14:textId="77777777" w:rsidR="00896C0E" w:rsidRPr="00020619" w:rsidRDefault="00896C0E" w:rsidP="00BB34DD">
            <w:pPr>
              <w:pStyle w:val="TAC"/>
              <w:rPr>
                <w:rFonts w:cs="v4.2.0"/>
              </w:rPr>
            </w:pPr>
          </w:p>
        </w:tc>
        <w:tc>
          <w:tcPr>
            <w:tcW w:w="1418" w:type="dxa"/>
          </w:tcPr>
          <w:p w14:paraId="62F071F2" w14:textId="77777777" w:rsidR="00896C0E" w:rsidRPr="00020619" w:rsidRDefault="00896C0E" w:rsidP="00BB34DD">
            <w:pPr>
              <w:pStyle w:val="TAC"/>
              <w:rPr>
                <w:rFonts w:cs="v4.2.0"/>
                <w:lang w:eastAsia="zh-CN"/>
              </w:rPr>
            </w:pPr>
            <w:r w:rsidRPr="00020619">
              <w:rPr>
                <w:rFonts w:cs="v4.2.0"/>
                <w:lang w:eastAsia="zh-CN"/>
              </w:rPr>
              <w:t>3</w:t>
            </w:r>
          </w:p>
        </w:tc>
        <w:tc>
          <w:tcPr>
            <w:tcW w:w="5163" w:type="dxa"/>
            <w:gridSpan w:val="9"/>
            <w:tcBorders>
              <w:bottom w:val="single" w:sz="4" w:space="0" w:color="auto"/>
            </w:tcBorders>
          </w:tcPr>
          <w:p w14:paraId="3D504953" w14:textId="77777777" w:rsidR="00896C0E" w:rsidRPr="00020619" w:rsidRDefault="00896C0E" w:rsidP="00BB34DD">
            <w:pPr>
              <w:pStyle w:val="TAC"/>
              <w:rPr>
                <w:rFonts w:cs="v4.2.0"/>
                <w:lang w:eastAsia="zh-CN"/>
              </w:rPr>
            </w:pPr>
            <w:r w:rsidRPr="00020619">
              <w:rPr>
                <w:rFonts w:cs="v4.2.0"/>
                <w:lang w:eastAsia="zh-CN"/>
              </w:rPr>
              <w:t>-95</w:t>
            </w:r>
          </w:p>
        </w:tc>
      </w:tr>
      <w:tr w:rsidR="00896C0E" w:rsidRPr="00020619" w14:paraId="76BB441C" w14:textId="77777777" w:rsidTr="00BB34DD">
        <w:trPr>
          <w:cantSplit/>
          <w:jc w:val="center"/>
        </w:trPr>
        <w:tc>
          <w:tcPr>
            <w:tcW w:w="1950" w:type="dxa"/>
            <w:tcBorders>
              <w:top w:val="nil"/>
              <w:bottom w:val="single" w:sz="4" w:space="0" w:color="auto"/>
            </w:tcBorders>
            <w:shd w:val="clear" w:color="auto" w:fill="auto"/>
          </w:tcPr>
          <w:p w14:paraId="148E5ECD" w14:textId="77777777" w:rsidR="00896C0E" w:rsidRPr="00020619" w:rsidRDefault="00896C0E" w:rsidP="00BB34DD">
            <w:pPr>
              <w:pStyle w:val="TAL"/>
            </w:pPr>
          </w:p>
        </w:tc>
        <w:tc>
          <w:tcPr>
            <w:tcW w:w="1793" w:type="dxa"/>
            <w:tcBorders>
              <w:top w:val="nil"/>
              <w:bottom w:val="single" w:sz="4" w:space="0" w:color="auto"/>
            </w:tcBorders>
            <w:shd w:val="clear" w:color="auto" w:fill="auto"/>
          </w:tcPr>
          <w:p w14:paraId="34D7AC19" w14:textId="77777777" w:rsidR="00896C0E" w:rsidRPr="00020619" w:rsidRDefault="00896C0E" w:rsidP="00BB34DD">
            <w:pPr>
              <w:pStyle w:val="TAC"/>
              <w:rPr>
                <w:rFonts w:cs="v4.2.0"/>
              </w:rPr>
            </w:pPr>
          </w:p>
        </w:tc>
        <w:tc>
          <w:tcPr>
            <w:tcW w:w="1418" w:type="dxa"/>
          </w:tcPr>
          <w:p w14:paraId="50F21BD0" w14:textId="77777777" w:rsidR="00896C0E" w:rsidRPr="00020619" w:rsidRDefault="00896C0E" w:rsidP="00BB34DD">
            <w:pPr>
              <w:pStyle w:val="TAC"/>
              <w:rPr>
                <w:rFonts w:cs="v4.2.0"/>
                <w:lang w:eastAsia="zh-CN"/>
              </w:rPr>
            </w:pPr>
            <w:r w:rsidRPr="00020619">
              <w:rPr>
                <w:rFonts w:cs="v4.2.0"/>
                <w:lang w:eastAsia="zh-CN"/>
              </w:rPr>
              <w:t>4</w:t>
            </w:r>
          </w:p>
        </w:tc>
        <w:tc>
          <w:tcPr>
            <w:tcW w:w="5163" w:type="dxa"/>
            <w:gridSpan w:val="9"/>
            <w:tcBorders>
              <w:bottom w:val="single" w:sz="4" w:space="0" w:color="auto"/>
            </w:tcBorders>
          </w:tcPr>
          <w:p w14:paraId="7321E781" w14:textId="77777777" w:rsidR="00896C0E" w:rsidRPr="00020619" w:rsidRDefault="00896C0E" w:rsidP="00BB34DD">
            <w:pPr>
              <w:pStyle w:val="TAC"/>
              <w:rPr>
                <w:rFonts w:cs="v4.2.0"/>
                <w:lang w:eastAsia="zh-CN"/>
              </w:rPr>
            </w:pPr>
            <w:r w:rsidRPr="00020619">
              <w:rPr>
                <w:rFonts w:cs="v4.2.0"/>
                <w:lang w:eastAsia="zh-CN"/>
              </w:rPr>
              <w:t>-98</w:t>
            </w:r>
          </w:p>
        </w:tc>
      </w:tr>
      <w:tr w:rsidR="00896C0E" w:rsidRPr="00020619" w14:paraId="77D00542" w14:textId="77777777" w:rsidTr="00BB34DD">
        <w:trPr>
          <w:cantSplit/>
          <w:jc w:val="center"/>
        </w:trPr>
        <w:tc>
          <w:tcPr>
            <w:tcW w:w="1950" w:type="dxa"/>
            <w:tcBorders>
              <w:bottom w:val="nil"/>
            </w:tcBorders>
            <w:shd w:val="clear" w:color="auto" w:fill="auto"/>
          </w:tcPr>
          <w:p w14:paraId="0930D6F1" w14:textId="77777777" w:rsidR="00896C0E" w:rsidRPr="00020619" w:rsidRDefault="00896C0E" w:rsidP="00BB34DD">
            <w:pPr>
              <w:pStyle w:val="TAL"/>
            </w:pPr>
            <w:r w:rsidRPr="00020619">
              <w:rPr>
                <w:position w:val="-12"/>
              </w:rPr>
              <w:object w:dxaOrig="400" w:dyaOrig="360" w14:anchorId="400DD22A">
                <v:shape id="_x0000_i1356" type="#_x0000_t75" style="width:20.75pt;height:20.75pt" o:ole="" fillcolor="window">
                  <v:imagedata r:id="rId15" o:title=""/>
                </v:shape>
                <o:OLEObject Type="Embed" ProgID="Equation.3" ShapeID="_x0000_i1356" DrawAspect="Content" ObjectID="_1731331737" r:id="rId466"/>
              </w:object>
            </w:r>
            <w:r w:rsidRPr="00020619">
              <w:t xml:space="preserve"> </w:t>
            </w:r>
            <w:r w:rsidRPr="00020619">
              <w:rPr>
                <w:vertAlign w:val="superscript"/>
              </w:rPr>
              <w:t>Note2</w:t>
            </w:r>
          </w:p>
        </w:tc>
        <w:tc>
          <w:tcPr>
            <w:tcW w:w="1793" w:type="dxa"/>
            <w:tcBorders>
              <w:bottom w:val="nil"/>
            </w:tcBorders>
            <w:shd w:val="clear" w:color="auto" w:fill="auto"/>
          </w:tcPr>
          <w:p w14:paraId="31B29D44" w14:textId="77777777" w:rsidR="00896C0E" w:rsidRPr="00020619" w:rsidRDefault="00896C0E" w:rsidP="00BB34DD">
            <w:pPr>
              <w:pStyle w:val="TAC"/>
            </w:pPr>
            <w:r w:rsidRPr="00020619">
              <w:rPr>
                <w:rFonts w:cs="v4.2.0"/>
              </w:rPr>
              <w:t>dBm/15 kHz</w:t>
            </w:r>
          </w:p>
        </w:tc>
        <w:tc>
          <w:tcPr>
            <w:tcW w:w="1418" w:type="dxa"/>
          </w:tcPr>
          <w:p w14:paraId="2C47F8A5" w14:textId="77777777" w:rsidR="00896C0E" w:rsidRPr="00020619" w:rsidRDefault="00896C0E" w:rsidP="00BB34DD">
            <w:pPr>
              <w:pStyle w:val="TAC"/>
              <w:rPr>
                <w:rFonts w:cs="v4.2.0"/>
                <w:lang w:eastAsia="zh-CN"/>
              </w:rPr>
            </w:pPr>
            <w:r w:rsidRPr="00020619">
              <w:rPr>
                <w:rFonts w:cs="v4.2.0"/>
                <w:lang w:eastAsia="zh-CN"/>
              </w:rPr>
              <w:t>1</w:t>
            </w:r>
          </w:p>
        </w:tc>
        <w:tc>
          <w:tcPr>
            <w:tcW w:w="5163" w:type="dxa"/>
            <w:gridSpan w:val="9"/>
            <w:tcBorders>
              <w:bottom w:val="nil"/>
            </w:tcBorders>
            <w:shd w:val="clear" w:color="auto" w:fill="auto"/>
          </w:tcPr>
          <w:p w14:paraId="601A9B98" w14:textId="77777777" w:rsidR="00896C0E" w:rsidRPr="00020619" w:rsidRDefault="00896C0E" w:rsidP="00BB34DD">
            <w:pPr>
              <w:pStyle w:val="TAC"/>
            </w:pPr>
            <w:r w:rsidRPr="00020619">
              <w:rPr>
                <w:rFonts w:cs="v4.2.0"/>
              </w:rPr>
              <w:t>-98</w:t>
            </w:r>
          </w:p>
        </w:tc>
      </w:tr>
      <w:tr w:rsidR="00896C0E" w:rsidRPr="00020619" w14:paraId="0624F5EB" w14:textId="77777777" w:rsidTr="00BB34DD">
        <w:trPr>
          <w:cantSplit/>
          <w:jc w:val="center"/>
        </w:trPr>
        <w:tc>
          <w:tcPr>
            <w:tcW w:w="1950" w:type="dxa"/>
            <w:tcBorders>
              <w:top w:val="nil"/>
              <w:bottom w:val="nil"/>
            </w:tcBorders>
            <w:shd w:val="clear" w:color="auto" w:fill="auto"/>
          </w:tcPr>
          <w:p w14:paraId="0266BC87" w14:textId="77777777" w:rsidR="00896C0E" w:rsidRPr="00020619" w:rsidRDefault="00896C0E" w:rsidP="00BB34DD">
            <w:pPr>
              <w:pStyle w:val="TAL"/>
            </w:pPr>
          </w:p>
        </w:tc>
        <w:tc>
          <w:tcPr>
            <w:tcW w:w="1793" w:type="dxa"/>
            <w:tcBorders>
              <w:top w:val="nil"/>
              <w:bottom w:val="nil"/>
            </w:tcBorders>
            <w:shd w:val="clear" w:color="auto" w:fill="auto"/>
          </w:tcPr>
          <w:p w14:paraId="3A5B2AC9" w14:textId="77777777" w:rsidR="00896C0E" w:rsidRPr="00020619" w:rsidRDefault="00896C0E" w:rsidP="00BB34DD">
            <w:pPr>
              <w:pStyle w:val="TAC"/>
              <w:rPr>
                <w:rFonts w:cs="v4.2.0"/>
              </w:rPr>
            </w:pPr>
          </w:p>
        </w:tc>
        <w:tc>
          <w:tcPr>
            <w:tcW w:w="1418" w:type="dxa"/>
          </w:tcPr>
          <w:p w14:paraId="56852D26" w14:textId="77777777" w:rsidR="00896C0E" w:rsidRPr="00020619" w:rsidRDefault="00896C0E" w:rsidP="00BB34DD">
            <w:pPr>
              <w:pStyle w:val="TAC"/>
              <w:rPr>
                <w:rFonts w:cs="v4.2.0"/>
                <w:lang w:eastAsia="zh-CN"/>
              </w:rPr>
            </w:pPr>
            <w:r w:rsidRPr="00020619">
              <w:rPr>
                <w:rFonts w:cs="v4.2.0"/>
                <w:lang w:eastAsia="zh-CN"/>
              </w:rPr>
              <w:t>2</w:t>
            </w:r>
          </w:p>
        </w:tc>
        <w:tc>
          <w:tcPr>
            <w:tcW w:w="5163" w:type="dxa"/>
            <w:gridSpan w:val="9"/>
            <w:tcBorders>
              <w:top w:val="nil"/>
              <w:bottom w:val="nil"/>
            </w:tcBorders>
            <w:shd w:val="clear" w:color="auto" w:fill="auto"/>
          </w:tcPr>
          <w:p w14:paraId="4E21EA43" w14:textId="77777777" w:rsidR="00896C0E" w:rsidRPr="00020619" w:rsidRDefault="00896C0E" w:rsidP="00BB34DD">
            <w:pPr>
              <w:pStyle w:val="TAC"/>
              <w:rPr>
                <w:rFonts w:cs="v4.2.0"/>
              </w:rPr>
            </w:pPr>
          </w:p>
        </w:tc>
      </w:tr>
      <w:tr w:rsidR="00896C0E" w:rsidRPr="00020619" w14:paraId="2BBB77B0" w14:textId="77777777" w:rsidTr="00BB34DD">
        <w:trPr>
          <w:cantSplit/>
          <w:jc w:val="center"/>
        </w:trPr>
        <w:tc>
          <w:tcPr>
            <w:tcW w:w="1950" w:type="dxa"/>
            <w:tcBorders>
              <w:top w:val="nil"/>
              <w:bottom w:val="nil"/>
            </w:tcBorders>
            <w:shd w:val="clear" w:color="auto" w:fill="auto"/>
          </w:tcPr>
          <w:p w14:paraId="52FAE939" w14:textId="77777777" w:rsidR="00896C0E" w:rsidRPr="00020619" w:rsidRDefault="00896C0E" w:rsidP="00BB34DD">
            <w:pPr>
              <w:pStyle w:val="TAL"/>
            </w:pPr>
          </w:p>
        </w:tc>
        <w:tc>
          <w:tcPr>
            <w:tcW w:w="1793" w:type="dxa"/>
            <w:tcBorders>
              <w:top w:val="nil"/>
              <w:bottom w:val="nil"/>
            </w:tcBorders>
            <w:shd w:val="clear" w:color="auto" w:fill="auto"/>
          </w:tcPr>
          <w:p w14:paraId="7ED21A07" w14:textId="77777777" w:rsidR="00896C0E" w:rsidRPr="00020619" w:rsidRDefault="00896C0E" w:rsidP="00BB34DD">
            <w:pPr>
              <w:pStyle w:val="TAC"/>
              <w:rPr>
                <w:rFonts w:cs="v4.2.0"/>
              </w:rPr>
            </w:pPr>
          </w:p>
        </w:tc>
        <w:tc>
          <w:tcPr>
            <w:tcW w:w="1418" w:type="dxa"/>
          </w:tcPr>
          <w:p w14:paraId="5D3D7514" w14:textId="77777777" w:rsidR="00896C0E" w:rsidRPr="00020619" w:rsidRDefault="00896C0E" w:rsidP="00BB34DD">
            <w:pPr>
              <w:pStyle w:val="TAC"/>
              <w:rPr>
                <w:rFonts w:cs="v4.2.0"/>
                <w:lang w:eastAsia="zh-CN"/>
              </w:rPr>
            </w:pPr>
            <w:r w:rsidRPr="00020619">
              <w:rPr>
                <w:rFonts w:cs="v4.2.0"/>
                <w:lang w:eastAsia="zh-CN"/>
              </w:rPr>
              <w:t>3</w:t>
            </w:r>
          </w:p>
        </w:tc>
        <w:tc>
          <w:tcPr>
            <w:tcW w:w="5163" w:type="dxa"/>
            <w:gridSpan w:val="9"/>
            <w:tcBorders>
              <w:top w:val="nil"/>
              <w:bottom w:val="nil"/>
            </w:tcBorders>
            <w:shd w:val="clear" w:color="auto" w:fill="auto"/>
          </w:tcPr>
          <w:p w14:paraId="19C167E5" w14:textId="77777777" w:rsidR="00896C0E" w:rsidRPr="00020619" w:rsidRDefault="00896C0E" w:rsidP="00BB34DD">
            <w:pPr>
              <w:pStyle w:val="TAC"/>
              <w:rPr>
                <w:rFonts w:cs="v4.2.0"/>
              </w:rPr>
            </w:pPr>
          </w:p>
        </w:tc>
      </w:tr>
      <w:tr w:rsidR="00896C0E" w:rsidRPr="00020619" w14:paraId="13DBE14E" w14:textId="77777777" w:rsidTr="00BB34DD">
        <w:trPr>
          <w:cantSplit/>
          <w:jc w:val="center"/>
        </w:trPr>
        <w:tc>
          <w:tcPr>
            <w:tcW w:w="1950" w:type="dxa"/>
            <w:tcBorders>
              <w:top w:val="nil"/>
              <w:bottom w:val="single" w:sz="4" w:space="0" w:color="auto"/>
            </w:tcBorders>
            <w:shd w:val="clear" w:color="auto" w:fill="auto"/>
          </w:tcPr>
          <w:p w14:paraId="51EB56F4" w14:textId="77777777" w:rsidR="00896C0E" w:rsidRPr="00020619" w:rsidRDefault="00896C0E" w:rsidP="00BB34DD">
            <w:pPr>
              <w:pStyle w:val="TAL"/>
            </w:pPr>
          </w:p>
        </w:tc>
        <w:tc>
          <w:tcPr>
            <w:tcW w:w="1793" w:type="dxa"/>
            <w:tcBorders>
              <w:top w:val="nil"/>
              <w:bottom w:val="single" w:sz="4" w:space="0" w:color="auto"/>
            </w:tcBorders>
            <w:shd w:val="clear" w:color="auto" w:fill="auto"/>
          </w:tcPr>
          <w:p w14:paraId="4C73BB70" w14:textId="77777777" w:rsidR="00896C0E" w:rsidRPr="00020619" w:rsidRDefault="00896C0E" w:rsidP="00BB34DD">
            <w:pPr>
              <w:pStyle w:val="TAC"/>
              <w:rPr>
                <w:rFonts w:cs="v4.2.0"/>
              </w:rPr>
            </w:pPr>
          </w:p>
        </w:tc>
        <w:tc>
          <w:tcPr>
            <w:tcW w:w="1418" w:type="dxa"/>
          </w:tcPr>
          <w:p w14:paraId="0EEA87A4" w14:textId="77777777" w:rsidR="00896C0E" w:rsidRPr="00020619" w:rsidRDefault="00896C0E" w:rsidP="00BB34DD">
            <w:pPr>
              <w:pStyle w:val="TAC"/>
              <w:rPr>
                <w:rFonts w:cs="v4.2.0"/>
                <w:lang w:eastAsia="zh-CN"/>
              </w:rPr>
            </w:pPr>
            <w:r w:rsidRPr="00020619">
              <w:rPr>
                <w:rFonts w:cs="v4.2.0"/>
                <w:lang w:eastAsia="zh-CN"/>
              </w:rPr>
              <w:t>4</w:t>
            </w:r>
          </w:p>
        </w:tc>
        <w:tc>
          <w:tcPr>
            <w:tcW w:w="5163" w:type="dxa"/>
            <w:gridSpan w:val="9"/>
            <w:tcBorders>
              <w:top w:val="nil"/>
            </w:tcBorders>
            <w:shd w:val="clear" w:color="auto" w:fill="auto"/>
          </w:tcPr>
          <w:p w14:paraId="56624AC9" w14:textId="77777777" w:rsidR="00896C0E" w:rsidRPr="00020619" w:rsidRDefault="00896C0E" w:rsidP="00BB34DD">
            <w:pPr>
              <w:pStyle w:val="TAC"/>
              <w:rPr>
                <w:rFonts w:cs="v4.2.0"/>
              </w:rPr>
            </w:pPr>
          </w:p>
        </w:tc>
      </w:tr>
      <w:tr w:rsidR="00896C0E" w:rsidRPr="00020619" w14:paraId="661F4DE4" w14:textId="77777777" w:rsidTr="00BB34DD">
        <w:trPr>
          <w:cantSplit/>
          <w:jc w:val="center"/>
        </w:trPr>
        <w:tc>
          <w:tcPr>
            <w:tcW w:w="1950" w:type="dxa"/>
            <w:tcBorders>
              <w:bottom w:val="nil"/>
            </w:tcBorders>
            <w:shd w:val="clear" w:color="auto" w:fill="auto"/>
          </w:tcPr>
          <w:p w14:paraId="755F3078" w14:textId="77777777" w:rsidR="00896C0E" w:rsidRPr="00020619" w:rsidRDefault="00896C0E" w:rsidP="00BB34DD">
            <w:pPr>
              <w:pStyle w:val="TAL"/>
            </w:pPr>
            <w:r w:rsidRPr="00020619">
              <w:rPr>
                <w:position w:val="-12"/>
              </w:rPr>
              <w:object w:dxaOrig="800" w:dyaOrig="380" w14:anchorId="6D446E58">
                <v:shape id="_x0000_i1357" type="#_x0000_t75" style="width:45.5pt;height:15.45pt" o:ole="" fillcolor="window">
                  <v:imagedata r:id="rId20" o:title=""/>
                </v:shape>
                <o:OLEObject Type="Embed" ProgID="Equation.3" ShapeID="_x0000_i1357" DrawAspect="Content" ObjectID="_1731331738" r:id="rId467"/>
              </w:object>
            </w:r>
          </w:p>
        </w:tc>
        <w:tc>
          <w:tcPr>
            <w:tcW w:w="1793" w:type="dxa"/>
            <w:tcBorders>
              <w:bottom w:val="nil"/>
            </w:tcBorders>
            <w:shd w:val="clear" w:color="auto" w:fill="auto"/>
          </w:tcPr>
          <w:p w14:paraId="5FD36234" w14:textId="77777777" w:rsidR="00896C0E" w:rsidRPr="00020619" w:rsidRDefault="00896C0E" w:rsidP="00BB34DD">
            <w:pPr>
              <w:pStyle w:val="TAC"/>
            </w:pPr>
            <w:r w:rsidRPr="00020619">
              <w:rPr>
                <w:rFonts w:cs="v4.2.0"/>
              </w:rPr>
              <w:t>dB</w:t>
            </w:r>
          </w:p>
        </w:tc>
        <w:tc>
          <w:tcPr>
            <w:tcW w:w="1418" w:type="dxa"/>
          </w:tcPr>
          <w:p w14:paraId="4B6B5369"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Borders>
              <w:bottom w:val="nil"/>
            </w:tcBorders>
            <w:shd w:val="clear" w:color="auto" w:fill="auto"/>
          </w:tcPr>
          <w:p w14:paraId="6F6BB9E9" w14:textId="77777777" w:rsidR="00896C0E" w:rsidRPr="00020619" w:rsidRDefault="00896C0E" w:rsidP="00BB34DD">
            <w:pPr>
              <w:pStyle w:val="TAC"/>
            </w:pPr>
            <w:r w:rsidRPr="00020619">
              <w:rPr>
                <w:rFonts w:cs="v4.2.0"/>
              </w:rPr>
              <w:t>4</w:t>
            </w:r>
          </w:p>
        </w:tc>
        <w:tc>
          <w:tcPr>
            <w:tcW w:w="853" w:type="dxa"/>
            <w:tcBorders>
              <w:bottom w:val="nil"/>
            </w:tcBorders>
            <w:shd w:val="clear" w:color="auto" w:fill="auto"/>
          </w:tcPr>
          <w:p w14:paraId="12C80686" w14:textId="77777777" w:rsidR="00896C0E" w:rsidRPr="00020619" w:rsidRDefault="00896C0E" w:rsidP="00BB34DD">
            <w:pPr>
              <w:pStyle w:val="TAC"/>
            </w:pPr>
            <w:r w:rsidRPr="00020619">
              <w:rPr>
                <w:rFonts w:cs="v4.2.0"/>
              </w:rPr>
              <w:t>-infinity</w:t>
            </w:r>
          </w:p>
        </w:tc>
        <w:tc>
          <w:tcPr>
            <w:tcW w:w="899" w:type="dxa"/>
            <w:tcBorders>
              <w:bottom w:val="nil"/>
            </w:tcBorders>
            <w:shd w:val="clear" w:color="auto" w:fill="auto"/>
          </w:tcPr>
          <w:p w14:paraId="1EAF054B" w14:textId="77777777" w:rsidR="00896C0E" w:rsidRPr="00020619" w:rsidRDefault="00896C0E" w:rsidP="00BB34DD">
            <w:pPr>
              <w:pStyle w:val="TAC"/>
            </w:pPr>
            <w:r w:rsidRPr="00020619">
              <w:rPr>
                <w:rFonts w:cs="v4.2.0"/>
              </w:rPr>
              <w:t>-infinity</w:t>
            </w:r>
          </w:p>
        </w:tc>
        <w:tc>
          <w:tcPr>
            <w:tcW w:w="802" w:type="dxa"/>
            <w:tcBorders>
              <w:bottom w:val="nil"/>
            </w:tcBorders>
            <w:shd w:val="clear" w:color="auto" w:fill="auto"/>
          </w:tcPr>
          <w:p w14:paraId="3B6AD414" w14:textId="77777777" w:rsidR="00896C0E" w:rsidRPr="00020619" w:rsidRDefault="00896C0E" w:rsidP="00BB34DD">
            <w:pPr>
              <w:pStyle w:val="TAC"/>
            </w:pPr>
            <w:r w:rsidRPr="00020619">
              <w:rPr>
                <w:rFonts w:cs="v4.2.0"/>
              </w:rPr>
              <w:t>-infinity</w:t>
            </w:r>
          </w:p>
        </w:tc>
        <w:tc>
          <w:tcPr>
            <w:tcW w:w="850" w:type="dxa"/>
            <w:gridSpan w:val="3"/>
            <w:tcBorders>
              <w:bottom w:val="nil"/>
            </w:tcBorders>
            <w:shd w:val="clear" w:color="auto" w:fill="auto"/>
          </w:tcPr>
          <w:p w14:paraId="0C56E833" w14:textId="77777777" w:rsidR="00896C0E" w:rsidRPr="00020619" w:rsidRDefault="00896C0E" w:rsidP="00BB34DD">
            <w:pPr>
              <w:pStyle w:val="TAC"/>
            </w:pPr>
            <w:r w:rsidRPr="00020619">
              <w:rPr>
                <w:rFonts w:cs="v4.2.0"/>
              </w:rPr>
              <w:t>-infinity</w:t>
            </w:r>
          </w:p>
        </w:tc>
        <w:tc>
          <w:tcPr>
            <w:tcW w:w="767" w:type="dxa"/>
            <w:tcBorders>
              <w:bottom w:val="nil"/>
            </w:tcBorders>
            <w:shd w:val="clear" w:color="auto" w:fill="auto"/>
          </w:tcPr>
          <w:p w14:paraId="7D169356" w14:textId="77777777" w:rsidR="00896C0E" w:rsidRPr="00020619" w:rsidRDefault="00896C0E" w:rsidP="00BB34DD">
            <w:pPr>
              <w:pStyle w:val="TAC"/>
            </w:pPr>
            <w:r w:rsidRPr="00020619">
              <w:rPr>
                <w:rFonts w:cs="v4.2.0"/>
              </w:rPr>
              <w:t>7</w:t>
            </w:r>
          </w:p>
        </w:tc>
      </w:tr>
      <w:tr w:rsidR="00896C0E" w:rsidRPr="00020619" w14:paraId="0C0EAB71" w14:textId="77777777" w:rsidTr="00BB34DD">
        <w:trPr>
          <w:cantSplit/>
          <w:jc w:val="center"/>
        </w:trPr>
        <w:tc>
          <w:tcPr>
            <w:tcW w:w="1950" w:type="dxa"/>
            <w:tcBorders>
              <w:top w:val="nil"/>
              <w:bottom w:val="nil"/>
            </w:tcBorders>
            <w:shd w:val="clear" w:color="auto" w:fill="auto"/>
          </w:tcPr>
          <w:p w14:paraId="59FC0336" w14:textId="77777777" w:rsidR="00896C0E" w:rsidRPr="00020619" w:rsidRDefault="00896C0E" w:rsidP="00BB34DD">
            <w:pPr>
              <w:pStyle w:val="TAL"/>
            </w:pPr>
          </w:p>
        </w:tc>
        <w:tc>
          <w:tcPr>
            <w:tcW w:w="1793" w:type="dxa"/>
            <w:tcBorders>
              <w:top w:val="nil"/>
              <w:bottom w:val="nil"/>
            </w:tcBorders>
            <w:shd w:val="clear" w:color="auto" w:fill="auto"/>
          </w:tcPr>
          <w:p w14:paraId="34141139" w14:textId="77777777" w:rsidR="00896C0E" w:rsidRPr="00020619" w:rsidRDefault="00896C0E" w:rsidP="00BB34DD">
            <w:pPr>
              <w:pStyle w:val="TAC"/>
              <w:rPr>
                <w:rFonts w:cs="v4.2.0"/>
              </w:rPr>
            </w:pPr>
          </w:p>
        </w:tc>
        <w:tc>
          <w:tcPr>
            <w:tcW w:w="1418" w:type="dxa"/>
          </w:tcPr>
          <w:p w14:paraId="00E5930C"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Borders>
              <w:top w:val="nil"/>
              <w:bottom w:val="nil"/>
            </w:tcBorders>
            <w:shd w:val="clear" w:color="auto" w:fill="auto"/>
          </w:tcPr>
          <w:p w14:paraId="0246F6F3" w14:textId="77777777" w:rsidR="00896C0E" w:rsidRPr="00020619" w:rsidRDefault="00896C0E" w:rsidP="00BB34DD">
            <w:pPr>
              <w:pStyle w:val="TAC"/>
              <w:rPr>
                <w:rFonts w:cs="v4.2.0"/>
              </w:rPr>
            </w:pPr>
          </w:p>
        </w:tc>
        <w:tc>
          <w:tcPr>
            <w:tcW w:w="853" w:type="dxa"/>
            <w:tcBorders>
              <w:top w:val="nil"/>
              <w:bottom w:val="nil"/>
            </w:tcBorders>
            <w:shd w:val="clear" w:color="auto" w:fill="auto"/>
          </w:tcPr>
          <w:p w14:paraId="777C759B" w14:textId="77777777" w:rsidR="00896C0E" w:rsidRPr="00020619" w:rsidRDefault="00896C0E" w:rsidP="00BB34DD">
            <w:pPr>
              <w:pStyle w:val="TAC"/>
              <w:rPr>
                <w:rFonts w:cs="v4.2.0"/>
              </w:rPr>
            </w:pPr>
          </w:p>
        </w:tc>
        <w:tc>
          <w:tcPr>
            <w:tcW w:w="899" w:type="dxa"/>
            <w:tcBorders>
              <w:top w:val="nil"/>
              <w:bottom w:val="nil"/>
            </w:tcBorders>
            <w:shd w:val="clear" w:color="auto" w:fill="auto"/>
          </w:tcPr>
          <w:p w14:paraId="7CB8C2E3" w14:textId="77777777" w:rsidR="00896C0E" w:rsidRPr="00020619" w:rsidRDefault="00896C0E" w:rsidP="00BB34DD">
            <w:pPr>
              <w:pStyle w:val="TAC"/>
              <w:rPr>
                <w:rFonts w:cs="v4.2.0"/>
              </w:rPr>
            </w:pPr>
          </w:p>
        </w:tc>
        <w:tc>
          <w:tcPr>
            <w:tcW w:w="802" w:type="dxa"/>
            <w:tcBorders>
              <w:top w:val="nil"/>
              <w:bottom w:val="nil"/>
            </w:tcBorders>
            <w:shd w:val="clear" w:color="auto" w:fill="auto"/>
          </w:tcPr>
          <w:p w14:paraId="57196EA2" w14:textId="77777777" w:rsidR="00896C0E" w:rsidRPr="00020619" w:rsidRDefault="00896C0E" w:rsidP="00BB34DD">
            <w:pPr>
              <w:pStyle w:val="TAC"/>
              <w:rPr>
                <w:rFonts w:cs="v4.2.0"/>
              </w:rPr>
            </w:pPr>
          </w:p>
        </w:tc>
        <w:tc>
          <w:tcPr>
            <w:tcW w:w="850" w:type="dxa"/>
            <w:gridSpan w:val="3"/>
            <w:tcBorders>
              <w:top w:val="nil"/>
              <w:bottom w:val="nil"/>
            </w:tcBorders>
            <w:shd w:val="clear" w:color="auto" w:fill="auto"/>
          </w:tcPr>
          <w:p w14:paraId="05B6138C" w14:textId="77777777" w:rsidR="00896C0E" w:rsidRPr="00020619" w:rsidRDefault="00896C0E" w:rsidP="00BB34DD">
            <w:pPr>
              <w:pStyle w:val="TAC"/>
              <w:rPr>
                <w:rFonts w:cs="v4.2.0"/>
              </w:rPr>
            </w:pPr>
          </w:p>
        </w:tc>
        <w:tc>
          <w:tcPr>
            <w:tcW w:w="767" w:type="dxa"/>
            <w:tcBorders>
              <w:top w:val="nil"/>
              <w:bottom w:val="nil"/>
            </w:tcBorders>
            <w:shd w:val="clear" w:color="auto" w:fill="auto"/>
          </w:tcPr>
          <w:p w14:paraId="35189B68" w14:textId="77777777" w:rsidR="00896C0E" w:rsidRPr="00020619" w:rsidRDefault="00896C0E" w:rsidP="00BB34DD">
            <w:pPr>
              <w:pStyle w:val="TAC"/>
              <w:rPr>
                <w:rFonts w:cs="v4.2.0"/>
              </w:rPr>
            </w:pPr>
          </w:p>
        </w:tc>
      </w:tr>
      <w:tr w:rsidR="00896C0E" w:rsidRPr="00020619" w14:paraId="71AF657A" w14:textId="77777777" w:rsidTr="00BB34DD">
        <w:trPr>
          <w:cantSplit/>
          <w:jc w:val="center"/>
        </w:trPr>
        <w:tc>
          <w:tcPr>
            <w:tcW w:w="1950" w:type="dxa"/>
            <w:tcBorders>
              <w:top w:val="nil"/>
              <w:bottom w:val="nil"/>
            </w:tcBorders>
            <w:shd w:val="clear" w:color="auto" w:fill="auto"/>
          </w:tcPr>
          <w:p w14:paraId="29D3CC8B" w14:textId="77777777" w:rsidR="00896C0E" w:rsidRPr="00020619" w:rsidRDefault="00896C0E" w:rsidP="00BB34DD">
            <w:pPr>
              <w:pStyle w:val="TAL"/>
            </w:pPr>
          </w:p>
        </w:tc>
        <w:tc>
          <w:tcPr>
            <w:tcW w:w="1793" w:type="dxa"/>
            <w:tcBorders>
              <w:top w:val="nil"/>
              <w:bottom w:val="nil"/>
            </w:tcBorders>
            <w:shd w:val="clear" w:color="auto" w:fill="auto"/>
          </w:tcPr>
          <w:p w14:paraId="3D5AB6B4" w14:textId="77777777" w:rsidR="00896C0E" w:rsidRPr="00020619" w:rsidRDefault="00896C0E" w:rsidP="00BB34DD">
            <w:pPr>
              <w:pStyle w:val="TAC"/>
              <w:rPr>
                <w:rFonts w:cs="v4.2.0"/>
              </w:rPr>
            </w:pPr>
          </w:p>
        </w:tc>
        <w:tc>
          <w:tcPr>
            <w:tcW w:w="1418" w:type="dxa"/>
          </w:tcPr>
          <w:p w14:paraId="5C1FF8CC"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Borders>
              <w:top w:val="nil"/>
              <w:bottom w:val="nil"/>
            </w:tcBorders>
            <w:shd w:val="clear" w:color="auto" w:fill="auto"/>
          </w:tcPr>
          <w:p w14:paraId="5198890B" w14:textId="77777777" w:rsidR="00896C0E" w:rsidRPr="00020619" w:rsidRDefault="00896C0E" w:rsidP="00BB34DD">
            <w:pPr>
              <w:pStyle w:val="TAC"/>
              <w:rPr>
                <w:rFonts w:cs="v4.2.0"/>
              </w:rPr>
            </w:pPr>
          </w:p>
        </w:tc>
        <w:tc>
          <w:tcPr>
            <w:tcW w:w="853" w:type="dxa"/>
            <w:tcBorders>
              <w:top w:val="nil"/>
              <w:bottom w:val="nil"/>
            </w:tcBorders>
            <w:shd w:val="clear" w:color="auto" w:fill="auto"/>
          </w:tcPr>
          <w:p w14:paraId="63CE4A27" w14:textId="77777777" w:rsidR="00896C0E" w:rsidRPr="00020619" w:rsidRDefault="00896C0E" w:rsidP="00BB34DD">
            <w:pPr>
              <w:pStyle w:val="TAC"/>
              <w:rPr>
                <w:rFonts w:cs="v4.2.0"/>
              </w:rPr>
            </w:pPr>
          </w:p>
        </w:tc>
        <w:tc>
          <w:tcPr>
            <w:tcW w:w="899" w:type="dxa"/>
            <w:tcBorders>
              <w:top w:val="nil"/>
              <w:bottom w:val="nil"/>
            </w:tcBorders>
            <w:shd w:val="clear" w:color="auto" w:fill="auto"/>
          </w:tcPr>
          <w:p w14:paraId="7BFFAE3B" w14:textId="77777777" w:rsidR="00896C0E" w:rsidRPr="00020619" w:rsidRDefault="00896C0E" w:rsidP="00BB34DD">
            <w:pPr>
              <w:pStyle w:val="TAC"/>
              <w:rPr>
                <w:rFonts w:cs="v4.2.0"/>
              </w:rPr>
            </w:pPr>
          </w:p>
        </w:tc>
        <w:tc>
          <w:tcPr>
            <w:tcW w:w="802" w:type="dxa"/>
            <w:tcBorders>
              <w:top w:val="nil"/>
              <w:bottom w:val="nil"/>
            </w:tcBorders>
            <w:shd w:val="clear" w:color="auto" w:fill="auto"/>
          </w:tcPr>
          <w:p w14:paraId="1ACBF523" w14:textId="77777777" w:rsidR="00896C0E" w:rsidRPr="00020619" w:rsidRDefault="00896C0E" w:rsidP="00BB34DD">
            <w:pPr>
              <w:pStyle w:val="TAC"/>
              <w:rPr>
                <w:rFonts w:cs="v4.2.0"/>
              </w:rPr>
            </w:pPr>
          </w:p>
        </w:tc>
        <w:tc>
          <w:tcPr>
            <w:tcW w:w="850" w:type="dxa"/>
            <w:gridSpan w:val="3"/>
            <w:tcBorders>
              <w:top w:val="nil"/>
              <w:bottom w:val="nil"/>
            </w:tcBorders>
            <w:shd w:val="clear" w:color="auto" w:fill="auto"/>
          </w:tcPr>
          <w:p w14:paraId="1D88022E" w14:textId="77777777" w:rsidR="00896C0E" w:rsidRPr="00020619" w:rsidRDefault="00896C0E" w:rsidP="00BB34DD">
            <w:pPr>
              <w:pStyle w:val="TAC"/>
              <w:rPr>
                <w:rFonts w:cs="v4.2.0"/>
              </w:rPr>
            </w:pPr>
          </w:p>
        </w:tc>
        <w:tc>
          <w:tcPr>
            <w:tcW w:w="767" w:type="dxa"/>
            <w:tcBorders>
              <w:top w:val="nil"/>
              <w:bottom w:val="nil"/>
            </w:tcBorders>
            <w:shd w:val="clear" w:color="auto" w:fill="auto"/>
          </w:tcPr>
          <w:p w14:paraId="05C8569C" w14:textId="77777777" w:rsidR="00896C0E" w:rsidRPr="00020619" w:rsidRDefault="00896C0E" w:rsidP="00BB34DD">
            <w:pPr>
              <w:pStyle w:val="TAC"/>
              <w:rPr>
                <w:rFonts w:cs="v4.2.0"/>
              </w:rPr>
            </w:pPr>
          </w:p>
        </w:tc>
      </w:tr>
      <w:tr w:rsidR="00896C0E" w:rsidRPr="00020619" w14:paraId="25E56EEF" w14:textId="77777777" w:rsidTr="00BB34DD">
        <w:trPr>
          <w:cantSplit/>
          <w:jc w:val="center"/>
        </w:trPr>
        <w:tc>
          <w:tcPr>
            <w:tcW w:w="1950" w:type="dxa"/>
            <w:tcBorders>
              <w:top w:val="nil"/>
              <w:bottom w:val="single" w:sz="4" w:space="0" w:color="auto"/>
            </w:tcBorders>
            <w:shd w:val="clear" w:color="auto" w:fill="auto"/>
          </w:tcPr>
          <w:p w14:paraId="70D4EC1C" w14:textId="77777777" w:rsidR="00896C0E" w:rsidRPr="00020619" w:rsidRDefault="00896C0E" w:rsidP="00BB34DD">
            <w:pPr>
              <w:pStyle w:val="TAL"/>
            </w:pPr>
          </w:p>
        </w:tc>
        <w:tc>
          <w:tcPr>
            <w:tcW w:w="1793" w:type="dxa"/>
            <w:tcBorders>
              <w:top w:val="nil"/>
              <w:bottom w:val="single" w:sz="4" w:space="0" w:color="auto"/>
            </w:tcBorders>
            <w:shd w:val="clear" w:color="auto" w:fill="auto"/>
          </w:tcPr>
          <w:p w14:paraId="3372D281" w14:textId="77777777" w:rsidR="00896C0E" w:rsidRPr="00020619" w:rsidRDefault="00896C0E" w:rsidP="00BB34DD">
            <w:pPr>
              <w:pStyle w:val="TAC"/>
              <w:rPr>
                <w:rFonts w:cs="v4.2.0"/>
              </w:rPr>
            </w:pPr>
          </w:p>
        </w:tc>
        <w:tc>
          <w:tcPr>
            <w:tcW w:w="1418" w:type="dxa"/>
          </w:tcPr>
          <w:p w14:paraId="57025ABB"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Borders>
              <w:top w:val="nil"/>
            </w:tcBorders>
            <w:shd w:val="clear" w:color="auto" w:fill="auto"/>
          </w:tcPr>
          <w:p w14:paraId="105F96CC" w14:textId="77777777" w:rsidR="00896C0E" w:rsidRPr="00020619" w:rsidRDefault="00896C0E" w:rsidP="00BB34DD">
            <w:pPr>
              <w:pStyle w:val="TAC"/>
              <w:rPr>
                <w:rFonts w:cs="v4.2.0"/>
              </w:rPr>
            </w:pPr>
          </w:p>
        </w:tc>
        <w:tc>
          <w:tcPr>
            <w:tcW w:w="853" w:type="dxa"/>
            <w:tcBorders>
              <w:top w:val="nil"/>
            </w:tcBorders>
            <w:shd w:val="clear" w:color="auto" w:fill="auto"/>
          </w:tcPr>
          <w:p w14:paraId="3E28C1F0" w14:textId="77777777" w:rsidR="00896C0E" w:rsidRPr="00020619" w:rsidRDefault="00896C0E" w:rsidP="00BB34DD">
            <w:pPr>
              <w:pStyle w:val="TAC"/>
              <w:rPr>
                <w:rFonts w:cs="v4.2.0"/>
              </w:rPr>
            </w:pPr>
          </w:p>
        </w:tc>
        <w:tc>
          <w:tcPr>
            <w:tcW w:w="899" w:type="dxa"/>
            <w:tcBorders>
              <w:top w:val="nil"/>
            </w:tcBorders>
            <w:shd w:val="clear" w:color="auto" w:fill="auto"/>
          </w:tcPr>
          <w:p w14:paraId="3CA4E602" w14:textId="77777777" w:rsidR="00896C0E" w:rsidRPr="00020619" w:rsidRDefault="00896C0E" w:rsidP="00BB34DD">
            <w:pPr>
              <w:pStyle w:val="TAC"/>
              <w:rPr>
                <w:rFonts w:cs="v4.2.0"/>
              </w:rPr>
            </w:pPr>
          </w:p>
        </w:tc>
        <w:tc>
          <w:tcPr>
            <w:tcW w:w="802" w:type="dxa"/>
            <w:tcBorders>
              <w:top w:val="nil"/>
            </w:tcBorders>
            <w:shd w:val="clear" w:color="auto" w:fill="auto"/>
          </w:tcPr>
          <w:p w14:paraId="1D18C20E" w14:textId="77777777" w:rsidR="00896C0E" w:rsidRPr="00020619" w:rsidRDefault="00896C0E" w:rsidP="00BB34DD">
            <w:pPr>
              <w:pStyle w:val="TAC"/>
              <w:rPr>
                <w:rFonts w:cs="v4.2.0"/>
              </w:rPr>
            </w:pPr>
          </w:p>
        </w:tc>
        <w:tc>
          <w:tcPr>
            <w:tcW w:w="850" w:type="dxa"/>
            <w:gridSpan w:val="3"/>
            <w:tcBorders>
              <w:top w:val="nil"/>
            </w:tcBorders>
            <w:shd w:val="clear" w:color="auto" w:fill="auto"/>
          </w:tcPr>
          <w:p w14:paraId="59D95911" w14:textId="77777777" w:rsidR="00896C0E" w:rsidRPr="00020619" w:rsidRDefault="00896C0E" w:rsidP="00BB34DD">
            <w:pPr>
              <w:pStyle w:val="TAC"/>
              <w:rPr>
                <w:rFonts w:cs="v4.2.0"/>
              </w:rPr>
            </w:pPr>
          </w:p>
        </w:tc>
        <w:tc>
          <w:tcPr>
            <w:tcW w:w="767" w:type="dxa"/>
            <w:tcBorders>
              <w:top w:val="nil"/>
            </w:tcBorders>
            <w:shd w:val="clear" w:color="auto" w:fill="auto"/>
          </w:tcPr>
          <w:p w14:paraId="023AD40C" w14:textId="77777777" w:rsidR="00896C0E" w:rsidRPr="00020619" w:rsidRDefault="00896C0E" w:rsidP="00BB34DD">
            <w:pPr>
              <w:pStyle w:val="TAC"/>
              <w:rPr>
                <w:rFonts w:cs="v4.2.0"/>
              </w:rPr>
            </w:pPr>
          </w:p>
        </w:tc>
      </w:tr>
      <w:tr w:rsidR="00896C0E" w:rsidRPr="00020619" w14:paraId="5514603C" w14:textId="77777777" w:rsidTr="00BB34DD">
        <w:trPr>
          <w:cantSplit/>
          <w:jc w:val="center"/>
        </w:trPr>
        <w:tc>
          <w:tcPr>
            <w:tcW w:w="1950" w:type="dxa"/>
            <w:tcBorders>
              <w:bottom w:val="nil"/>
            </w:tcBorders>
            <w:shd w:val="clear" w:color="auto" w:fill="auto"/>
          </w:tcPr>
          <w:p w14:paraId="6DDD7E7F" w14:textId="77777777" w:rsidR="00896C0E" w:rsidRPr="00020619" w:rsidRDefault="00896C0E" w:rsidP="00BB34DD">
            <w:pPr>
              <w:pStyle w:val="TAL"/>
            </w:pPr>
            <w:r w:rsidRPr="00020619">
              <w:t xml:space="preserve">SS-RSRP </w:t>
            </w:r>
            <w:r w:rsidRPr="00020619">
              <w:rPr>
                <w:vertAlign w:val="superscript"/>
              </w:rPr>
              <w:t>Note3</w:t>
            </w:r>
          </w:p>
        </w:tc>
        <w:tc>
          <w:tcPr>
            <w:tcW w:w="1793" w:type="dxa"/>
            <w:tcBorders>
              <w:bottom w:val="nil"/>
            </w:tcBorders>
            <w:shd w:val="clear" w:color="auto" w:fill="auto"/>
          </w:tcPr>
          <w:p w14:paraId="654ABD67" w14:textId="77777777" w:rsidR="00896C0E" w:rsidRPr="00020619" w:rsidRDefault="00896C0E" w:rsidP="00BB34DD">
            <w:pPr>
              <w:pStyle w:val="TAC"/>
            </w:pPr>
            <w:r w:rsidRPr="00020619">
              <w:rPr>
                <w:rFonts w:cs="v4.2.0"/>
              </w:rPr>
              <w:t>dBm/SCS</w:t>
            </w:r>
          </w:p>
        </w:tc>
        <w:tc>
          <w:tcPr>
            <w:tcW w:w="1418" w:type="dxa"/>
          </w:tcPr>
          <w:p w14:paraId="7F510E94"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Pr>
          <w:p w14:paraId="63A92EC3" w14:textId="77777777" w:rsidR="00896C0E" w:rsidRPr="00020619" w:rsidRDefault="00896C0E" w:rsidP="00BB34DD">
            <w:pPr>
              <w:pStyle w:val="TAC"/>
            </w:pPr>
            <w:r w:rsidRPr="00020619">
              <w:rPr>
                <w:lang w:eastAsia="zh-CN"/>
              </w:rPr>
              <w:t>-94</w:t>
            </w:r>
          </w:p>
        </w:tc>
        <w:tc>
          <w:tcPr>
            <w:tcW w:w="853" w:type="dxa"/>
          </w:tcPr>
          <w:p w14:paraId="6C73D75D" w14:textId="77777777" w:rsidR="00896C0E" w:rsidRPr="00020619" w:rsidRDefault="00896C0E" w:rsidP="00BB34DD">
            <w:pPr>
              <w:pStyle w:val="TAC"/>
            </w:pPr>
            <w:r w:rsidRPr="00020619">
              <w:rPr>
                <w:rFonts w:cs="v4.2.0"/>
              </w:rPr>
              <w:t>-infinity</w:t>
            </w:r>
          </w:p>
        </w:tc>
        <w:tc>
          <w:tcPr>
            <w:tcW w:w="899" w:type="dxa"/>
          </w:tcPr>
          <w:p w14:paraId="3319F389" w14:textId="77777777" w:rsidR="00896C0E" w:rsidRPr="00020619" w:rsidRDefault="00896C0E" w:rsidP="00BB34DD">
            <w:pPr>
              <w:pStyle w:val="TAC"/>
            </w:pPr>
            <w:r w:rsidRPr="00020619">
              <w:rPr>
                <w:rFonts w:cs="v4.2.0"/>
              </w:rPr>
              <w:t>-infinity</w:t>
            </w:r>
          </w:p>
        </w:tc>
        <w:tc>
          <w:tcPr>
            <w:tcW w:w="802" w:type="dxa"/>
          </w:tcPr>
          <w:p w14:paraId="05A0A637" w14:textId="77777777" w:rsidR="00896C0E" w:rsidRPr="00020619" w:rsidRDefault="00896C0E" w:rsidP="00BB34DD">
            <w:pPr>
              <w:pStyle w:val="TAC"/>
              <w:rPr>
                <w:lang w:eastAsia="zh-CN"/>
              </w:rPr>
            </w:pPr>
            <w:r w:rsidRPr="00020619">
              <w:rPr>
                <w:rFonts w:cs="v4.2.0"/>
              </w:rPr>
              <w:t>-infinity</w:t>
            </w:r>
          </w:p>
        </w:tc>
        <w:tc>
          <w:tcPr>
            <w:tcW w:w="850" w:type="dxa"/>
            <w:gridSpan w:val="3"/>
          </w:tcPr>
          <w:p w14:paraId="7F153E7B" w14:textId="77777777" w:rsidR="00896C0E" w:rsidRPr="00020619" w:rsidRDefault="00896C0E" w:rsidP="00BB34DD">
            <w:pPr>
              <w:pStyle w:val="TAC"/>
              <w:rPr>
                <w:lang w:eastAsia="zh-CN"/>
              </w:rPr>
            </w:pPr>
            <w:r w:rsidRPr="00020619">
              <w:rPr>
                <w:rFonts w:cs="v4.2.0"/>
              </w:rPr>
              <w:t>-infinity</w:t>
            </w:r>
          </w:p>
        </w:tc>
        <w:tc>
          <w:tcPr>
            <w:tcW w:w="767" w:type="dxa"/>
          </w:tcPr>
          <w:p w14:paraId="6D0ADEDB" w14:textId="77777777" w:rsidR="00896C0E" w:rsidRPr="00020619" w:rsidRDefault="00896C0E" w:rsidP="00BB34DD">
            <w:pPr>
              <w:pStyle w:val="TAC"/>
              <w:rPr>
                <w:lang w:eastAsia="zh-CN"/>
              </w:rPr>
            </w:pPr>
            <w:r w:rsidRPr="00020619">
              <w:rPr>
                <w:rFonts w:cs="v4.2.0"/>
              </w:rPr>
              <w:t>-91</w:t>
            </w:r>
          </w:p>
        </w:tc>
      </w:tr>
      <w:tr w:rsidR="00896C0E" w:rsidRPr="00020619" w14:paraId="3F5F235D" w14:textId="77777777" w:rsidTr="00BB34DD">
        <w:trPr>
          <w:cantSplit/>
          <w:jc w:val="center"/>
        </w:trPr>
        <w:tc>
          <w:tcPr>
            <w:tcW w:w="1950" w:type="dxa"/>
            <w:tcBorders>
              <w:top w:val="nil"/>
              <w:bottom w:val="nil"/>
            </w:tcBorders>
            <w:shd w:val="clear" w:color="auto" w:fill="auto"/>
          </w:tcPr>
          <w:p w14:paraId="09BCAE33" w14:textId="77777777" w:rsidR="00896C0E" w:rsidRPr="00020619" w:rsidRDefault="00896C0E" w:rsidP="00BB34DD">
            <w:pPr>
              <w:pStyle w:val="TAL"/>
            </w:pPr>
          </w:p>
        </w:tc>
        <w:tc>
          <w:tcPr>
            <w:tcW w:w="1793" w:type="dxa"/>
            <w:tcBorders>
              <w:top w:val="nil"/>
              <w:bottom w:val="nil"/>
            </w:tcBorders>
            <w:shd w:val="clear" w:color="auto" w:fill="auto"/>
          </w:tcPr>
          <w:p w14:paraId="26738A2F" w14:textId="77777777" w:rsidR="00896C0E" w:rsidRPr="00020619" w:rsidRDefault="00896C0E" w:rsidP="00BB34DD">
            <w:pPr>
              <w:pStyle w:val="TAC"/>
              <w:rPr>
                <w:rFonts w:cs="v4.2.0"/>
              </w:rPr>
            </w:pPr>
          </w:p>
        </w:tc>
        <w:tc>
          <w:tcPr>
            <w:tcW w:w="1418" w:type="dxa"/>
          </w:tcPr>
          <w:p w14:paraId="3988F4A2"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Pr>
          <w:p w14:paraId="561DB03C" w14:textId="77777777" w:rsidR="00896C0E" w:rsidRPr="00020619" w:rsidRDefault="00896C0E" w:rsidP="00BB34DD">
            <w:pPr>
              <w:pStyle w:val="TAC"/>
              <w:rPr>
                <w:rFonts w:cs="v4.2.0"/>
              </w:rPr>
            </w:pPr>
            <w:r w:rsidRPr="00020619">
              <w:rPr>
                <w:lang w:eastAsia="zh-CN"/>
              </w:rPr>
              <w:t>-94</w:t>
            </w:r>
          </w:p>
        </w:tc>
        <w:tc>
          <w:tcPr>
            <w:tcW w:w="853" w:type="dxa"/>
          </w:tcPr>
          <w:p w14:paraId="4BFECF47" w14:textId="77777777" w:rsidR="00896C0E" w:rsidRPr="00020619" w:rsidRDefault="00896C0E" w:rsidP="00BB34DD">
            <w:pPr>
              <w:pStyle w:val="TAC"/>
              <w:rPr>
                <w:rFonts w:cs="v4.2.0"/>
              </w:rPr>
            </w:pPr>
            <w:r w:rsidRPr="00020619">
              <w:rPr>
                <w:rFonts w:cs="v4.2.0"/>
              </w:rPr>
              <w:t>-infinity</w:t>
            </w:r>
          </w:p>
        </w:tc>
        <w:tc>
          <w:tcPr>
            <w:tcW w:w="899" w:type="dxa"/>
          </w:tcPr>
          <w:p w14:paraId="0962BCB3" w14:textId="77777777" w:rsidR="00896C0E" w:rsidRPr="00020619" w:rsidRDefault="00896C0E" w:rsidP="00BB34DD">
            <w:pPr>
              <w:pStyle w:val="TAC"/>
              <w:rPr>
                <w:rFonts w:cs="v4.2.0"/>
              </w:rPr>
            </w:pPr>
            <w:r w:rsidRPr="00020619">
              <w:rPr>
                <w:rFonts w:cs="v4.2.0"/>
              </w:rPr>
              <w:t>-infinity</w:t>
            </w:r>
          </w:p>
        </w:tc>
        <w:tc>
          <w:tcPr>
            <w:tcW w:w="802" w:type="dxa"/>
          </w:tcPr>
          <w:p w14:paraId="2BEDD3B4" w14:textId="77777777" w:rsidR="00896C0E" w:rsidRPr="00020619" w:rsidRDefault="00896C0E" w:rsidP="00BB34DD">
            <w:pPr>
              <w:pStyle w:val="TAC"/>
              <w:rPr>
                <w:rFonts w:cs="v4.2.0"/>
              </w:rPr>
            </w:pPr>
            <w:r w:rsidRPr="00020619">
              <w:rPr>
                <w:rFonts w:cs="v4.2.0"/>
              </w:rPr>
              <w:t>-infinity</w:t>
            </w:r>
          </w:p>
        </w:tc>
        <w:tc>
          <w:tcPr>
            <w:tcW w:w="850" w:type="dxa"/>
            <w:gridSpan w:val="3"/>
          </w:tcPr>
          <w:p w14:paraId="5DDF6E77" w14:textId="77777777" w:rsidR="00896C0E" w:rsidRPr="00020619" w:rsidRDefault="00896C0E" w:rsidP="00BB34DD">
            <w:pPr>
              <w:pStyle w:val="TAC"/>
              <w:rPr>
                <w:rFonts w:cs="v4.2.0"/>
              </w:rPr>
            </w:pPr>
            <w:r w:rsidRPr="00020619">
              <w:rPr>
                <w:rFonts w:cs="v4.2.0"/>
              </w:rPr>
              <w:t>-infinity</w:t>
            </w:r>
          </w:p>
        </w:tc>
        <w:tc>
          <w:tcPr>
            <w:tcW w:w="767" w:type="dxa"/>
          </w:tcPr>
          <w:p w14:paraId="5F9DAF68" w14:textId="77777777" w:rsidR="00896C0E" w:rsidRPr="00020619" w:rsidRDefault="00896C0E" w:rsidP="00BB34DD">
            <w:pPr>
              <w:pStyle w:val="TAC"/>
              <w:rPr>
                <w:rFonts w:cs="v4.2.0"/>
              </w:rPr>
            </w:pPr>
            <w:r w:rsidRPr="00020619">
              <w:rPr>
                <w:rFonts w:cs="v4.2.0"/>
              </w:rPr>
              <w:t>-91</w:t>
            </w:r>
          </w:p>
        </w:tc>
      </w:tr>
      <w:tr w:rsidR="00896C0E" w:rsidRPr="00020619" w14:paraId="32C8121B" w14:textId="77777777" w:rsidTr="00BB34DD">
        <w:trPr>
          <w:cantSplit/>
          <w:jc w:val="center"/>
        </w:trPr>
        <w:tc>
          <w:tcPr>
            <w:tcW w:w="1950" w:type="dxa"/>
            <w:tcBorders>
              <w:top w:val="nil"/>
              <w:bottom w:val="nil"/>
            </w:tcBorders>
            <w:shd w:val="clear" w:color="auto" w:fill="auto"/>
          </w:tcPr>
          <w:p w14:paraId="3FDC86EB" w14:textId="77777777" w:rsidR="00896C0E" w:rsidRPr="00020619" w:rsidRDefault="00896C0E" w:rsidP="00BB34DD">
            <w:pPr>
              <w:pStyle w:val="TAL"/>
            </w:pPr>
          </w:p>
        </w:tc>
        <w:tc>
          <w:tcPr>
            <w:tcW w:w="1793" w:type="dxa"/>
            <w:tcBorders>
              <w:top w:val="nil"/>
              <w:bottom w:val="nil"/>
            </w:tcBorders>
            <w:shd w:val="clear" w:color="auto" w:fill="auto"/>
          </w:tcPr>
          <w:p w14:paraId="0A30C0F0" w14:textId="77777777" w:rsidR="00896C0E" w:rsidRPr="00020619" w:rsidRDefault="00896C0E" w:rsidP="00BB34DD">
            <w:pPr>
              <w:pStyle w:val="TAC"/>
              <w:rPr>
                <w:rFonts w:cs="v4.2.0"/>
              </w:rPr>
            </w:pPr>
          </w:p>
        </w:tc>
        <w:tc>
          <w:tcPr>
            <w:tcW w:w="1418" w:type="dxa"/>
          </w:tcPr>
          <w:p w14:paraId="0B666951"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Pr>
          <w:p w14:paraId="72E30FC1" w14:textId="77777777" w:rsidR="00896C0E" w:rsidRPr="00020619" w:rsidRDefault="00896C0E" w:rsidP="00BB34DD">
            <w:pPr>
              <w:pStyle w:val="TAC"/>
              <w:rPr>
                <w:rFonts w:cs="v4.2.0"/>
                <w:lang w:eastAsia="zh-CN"/>
              </w:rPr>
            </w:pPr>
            <w:r w:rsidRPr="00020619">
              <w:rPr>
                <w:rFonts w:cs="v4.2.0"/>
                <w:lang w:eastAsia="zh-CN"/>
              </w:rPr>
              <w:t>-91</w:t>
            </w:r>
          </w:p>
        </w:tc>
        <w:tc>
          <w:tcPr>
            <w:tcW w:w="853" w:type="dxa"/>
          </w:tcPr>
          <w:p w14:paraId="0BE05C52" w14:textId="77777777" w:rsidR="00896C0E" w:rsidRPr="00020619" w:rsidRDefault="00896C0E" w:rsidP="00BB34DD">
            <w:pPr>
              <w:pStyle w:val="TAC"/>
              <w:rPr>
                <w:rFonts w:cs="v4.2.0"/>
                <w:lang w:eastAsia="zh-CN"/>
              </w:rPr>
            </w:pPr>
            <w:r w:rsidRPr="00020619">
              <w:rPr>
                <w:rFonts w:cs="v4.2.0"/>
              </w:rPr>
              <w:t>-infinity</w:t>
            </w:r>
          </w:p>
        </w:tc>
        <w:tc>
          <w:tcPr>
            <w:tcW w:w="899" w:type="dxa"/>
          </w:tcPr>
          <w:p w14:paraId="39427D59" w14:textId="77777777" w:rsidR="00896C0E" w:rsidRPr="00020619" w:rsidRDefault="00896C0E" w:rsidP="00BB34DD">
            <w:pPr>
              <w:pStyle w:val="TAC"/>
              <w:rPr>
                <w:rFonts w:cs="v4.2.0"/>
                <w:lang w:eastAsia="zh-CN"/>
              </w:rPr>
            </w:pPr>
            <w:r w:rsidRPr="00020619">
              <w:rPr>
                <w:rFonts w:cs="v4.2.0"/>
              </w:rPr>
              <w:t>-infinity</w:t>
            </w:r>
          </w:p>
        </w:tc>
        <w:tc>
          <w:tcPr>
            <w:tcW w:w="802" w:type="dxa"/>
          </w:tcPr>
          <w:p w14:paraId="46CF84B7" w14:textId="77777777" w:rsidR="00896C0E" w:rsidRPr="00020619" w:rsidRDefault="00896C0E" w:rsidP="00BB34DD">
            <w:pPr>
              <w:pStyle w:val="TAC"/>
              <w:rPr>
                <w:rFonts w:cs="v4.2.0"/>
                <w:lang w:eastAsia="zh-CN"/>
              </w:rPr>
            </w:pPr>
            <w:r w:rsidRPr="00020619">
              <w:rPr>
                <w:rFonts w:cs="v4.2.0"/>
              </w:rPr>
              <w:t>-infinity</w:t>
            </w:r>
          </w:p>
        </w:tc>
        <w:tc>
          <w:tcPr>
            <w:tcW w:w="850" w:type="dxa"/>
            <w:gridSpan w:val="3"/>
          </w:tcPr>
          <w:p w14:paraId="222341F7" w14:textId="77777777" w:rsidR="00896C0E" w:rsidRPr="00020619" w:rsidRDefault="00896C0E" w:rsidP="00BB34DD">
            <w:pPr>
              <w:pStyle w:val="TAC"/>
              <w:rPr>
                <w:rFonts w:cs="v4.2.0"/>
                <w:lang w:eastAsia="zh-CN"/>
              </w:rPr>
            </w:pPr>
            <w:r w:rsidRPr="00020619">
              <w:rPr>
                <w:rFonts w:cs="v4.2.0"/>
              </w:rPr>
              <w:t>-infinity</w:t>
            </w:r>
          </w:p>
        </w:tc>
        <w:tc>
          <w:tcPr>
            <w:tcW w:w="767" w:type="dxa"/>
          </w:tcPr>
          <w:p w14:paraId="3DA66045" w14:textId="77777777" w:rsidR="00896C0E" w:rsidRPr="00020619" w:rsidRDefault="00896C0E" w:rsidP="00BB34DD">
            <w:pPr>
              <w:pStyle w:val="TAC"/>
              <w:rPr>
                <w:rFonts w:cs="v4.2.0"/>
                <w:lang w:eastAsia="zh-CN"/>
              </w:rPr>
            </w:pPr>
            <w:r w:rsidRPr="00020619">
              <w:rPr>
                <w:rFonts w:cs="v4.2.0"/>
                <w:lang w:eastAsia="zh-CN"/>
              </w:rPr>
              <w:t>-88</w:t>
            </w:r>
          </w:p>
        </w:tc>
      </w:tr>
      <w:tr w:rsidR="00896C0E" w:rsidRPr="00020619" w14:paraId="6DB40217" w14:textId="77777777" w:rsidTr="00BB34DD">
        <w:trPr>
          <w:cantSplit/>
          <w:jc w:val="center"/>
        </w:trPr>
        <w:tc>
          <w:tcPr>
            <w:tcW w:w="1950" w:type="dxa"/>
            <w:tcBorders>
              <w:top w:val="nil"/>
            </w:tcBorders>
            <w:shd w:val="clear" w:color="auto" w:fill="auto"/>
          </w:tcPr>
          <w:p w14:paraId="406B63E2" w14:textId="77777777" w:rsidR="00896C0E" w:rsidRPr="00020619" w:rsidRDefault="00896C0E" w:rsidP="00BB34DD">
            <w:pPr>
              <w:pStyle w:val="TAL"/>
            </w:pPr>
          </w:p>
        </w:tc>
        <w:tc>
          <w:tcPr>
            <w:tcW w:w="1793" w:type="dxa"/>
            <w:tcBorders>
              <w:top w:val="nil"/>
            </w:tcBorders>
            <w:shd w:val="clear" w:color="auto" w:fill="auto"/>
          </w:tcPr>
          <w:p w14:paraId="72E3B947" w14:textId="77777777" w:rsidR="00896C0E" w:rsidRPr="00020619" w:rsidRDefault="00896C0E" w:rsidP="00BB34DD">
            <w:pPr>
              <w:pStyle w:val="TAC"/>
              <w:rPr>
                <w:rFonts w:cs="v4.2.0"/>
              </w:rPr>
            </w:pPr>
          </w:p>
        </w:tc>
        <w:tc>
          <w:tcPr>
            <w:tcW w:w="1418" w:type="dxa"/>
          </w:tcPr>
          <w:p w14:paraId="2547D361"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Pr>
          <w:p w14:paraId="4F84EA02" w14:textId="77777777" w:rsidR="00896C0E" w:rsidRPr="00020619" w:rsidRDefault="00896C0E" w:rsidP="00BB34DD">
            <w:pPr>
              <w:pStyle w:val="TAC"/>
              <w:rPr>
                <w:rFonts w:cs="v4.2.0"/>
                <w:lang w:eastAsia="zh-CN"/>
              </w:rPr>
            </w:pPr>
            <w:r w:rsidRPr="00020619">
              <w:rPr>
                <w:lang w:eastAsia="zh-CN"/>
              </w:rPr>
              <w:t>-94</w:t>
            </w:r>
          </w:p>
        </w:tc>
        <w:tc>
          <w:tcPr>
            <w:tcW w:w="853" w:type="dxa"/>
          </w:tcPr>
          <w:p w14:paraId="39122A4A" w14:textId="77777777" w:rsidR="00896C0E" w:rsidRPr="00020619" w:rsidRDefault="00896C0E" w:rsidP="00BB34DD">
            <w:pPr>
              <w:pStyle w:val="TAC"/>
              <w:rPr>
                <w:rFonts w:cs="v4.2.0"/>
              </w:rPr>
            </w:pPr>
            <w:r w:rsidRPr="00020619">
              <w:rPr>
                <w:rFonts w:cs="v4.2.0"/>
              </w:rPr>
              <w:t>-infinity</w:t>
            </w:r>
          </w:p>
        </w:tc>
        <w:tc>
          <w:tcPr>
            <w:tcW w:w="899" w:type="dxa"/>
          </w:tcPr>
          <w:p w14:paraId="08ED3160" w14:textId="77777777" w:rsidR="00896C0E" w:rsidRPr="00020619" w:rsidRDefault="00896C0E" w:rsidP="00BB34DD">
            <w:pPr>
              <w:pStyle w:val="TAC"/>
              <w:rPr>
                <w:rFonts w:cs="v4.2.0"/>
              </w:rPr>
            </w:pPr>
            <w:r w:rsidRPr="00020619">
              <w:rPr>
                <w:rFonts w:cs="v4.2.0"/>
              </w:rPr>
              <w:t>-infinity</w:t>
            </w:r>
          </w:p>
        </w:tc>
        <w:tc>
          <w:tcPr>
            <w:tcW w:w="802" w:type="dxa"/>
          </w:tcPr>
          <w:p w14:paraId="0E8BF736" w14:textId="77777777" w:rsidR="00896C0E" w:rsidRPr="00020619" w:rsidRDefault="00896C0E" w:rsidP="00BB34DD">
            <w:pPr>
              <w:pStyle w:val="TAC"/>
              <w:rPr>
                <w:rFonts w:cs="v4.2.0"/>
              </w:rPr>
            </w:pPr>
            <w:r w:rsidRPr="00020619">
              <w:rPr>
                <w:rFonts w:cs="v4.2.0"/>
              </w:rPr>
              <w:t>-infinity</w:t>
            </w:r>
          </w:p>
        </w:tc>
        <w:tc>
          <w:tcPr>
            <w:tcW w:w="850" w:type="dxa"/>
            <w:gridSpan w:val="3"/>
          </w:tcPr>
          <w:p w14:paraId="2A978319" w14:textId="77777777" w:rsidR="00896C0E" w:rsidRPr="00020619" w:rsidRDefault="00896C0E" w:rsidP="00BB34DD">
            <w:pPr>
              <w:pStyle w:val="TAC"/>
              <w:rPr>
                <w:rFonts w:cs="v4.2.0"/>
              </w:rPr>
            </w:pPr>
            <w:r w:rsidRPr="00020619">
              <w:rPr>
                <w:rFonts w:cs="v4.2.0"/>
              </w:rPr>
              <w:t>-infinity</w:t>
            </w:r>
          </w:p>
        </w:tc>
        <w:tc>
          <w:tcPr>
            <w:tcW w:w="767" w:type="dxa"/>
          </w:tcPr>
          <w:p w14:paraId="118D1D91" w14:textId="77777777" w:rsidR="00896C0E" w:rsidRPr="00020619" w:rsidRDefault="00896C0E" w:rsidP="00BB34DD">
            <w:pPr>
              <w:pStyle w:val="TAC"/>
              <w:rPr>
                <w:rFonts w:cs="v4.2.0"/>
                <w:lang w:eastAsia="zh-CN"/>
              </w:rPr>
            </w:pPr>
            <w:r w:rsidRPr="00020619">
              <w:rPr>
                <w:rFonts w:cs="v4.2.0"/>
              </w:rPr>
              <w:t>-91</w:t>
            </w:r>
          </w:p>
        </w:tc>
      </w:tr>
      <w:tr w:rsidR="00896C0E" w:rsidRPr="00020619" w14:paraId="6B838387" w14:textId="77777777" w:rsidTr="00BB34DD">
        <w:trPr>
          <w:cantSplit/>
          <w:jc w:val="center"/>
        </w:trPr>
        <w:tc>
          <w:tcPr>
            <w:tcW w:w="1950" w:type="dxa"/>
            <w:vMerge w:val="restart"/>
          </w:tcPr>
          <w:p w14:paraId="2DC111F6" w14:textId="77777777" w:rsidR="00896C0E" w:rsidRPr="00020619" w:rsidRDefault="00896C0E" w:rsidP="00BB34DD">
            <w:pPr>
              <w:pStyle w:val="TAL"/>
            </w:pPr>
            <w:r w:rsidRPr="00020619">
              <w:t>Io</w:t>
            </w:r>
          </w:p>
        </w:tc>
        <w:tc>
          <w:tcPr>
            <w:tcW w:w="1793" w:type="dxa"/>
          </w:tcPr>
          <w:p w14:paraId="62DAC988" w14:textId="77777777" w:rsidR="00896C0E" w:rsidRPr="00020619" w:rsidRDefault="00896C0E" w:rsidP="00BB34DD">
            <w:pPr>
              <w:pStyle w:val="TAC"/>
            </w:pPr>
            <w:r w:rsidRPr="00020619">
              <w:rPr>
                <w:rFonts w:cs="v4.2.0"/>
                <w:lang w:eastAsia="zh-CN"/>
              </w:rPr>
              <w:t>dBm/9.36 MHz</w:t>
            </w:r>
          </w:p>
        </w:tc>
        <w:tc>
          <w:tcPr>
            <w:tcW w:w="1418" w:type="dxa"/>
          </w:tcPr>
          <w:p w14:paraId="7E7244F6"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Pr>
          <w:p w14:paraId="00CC9A6A" w14:textId="77777777" w:rsidR="00896C0E" w:rsidRPr="00020619" w:rsidRDefault="00896C0E" w:rsidP="00BB34DD">
            <w:pPr>
              <w:pStyle w:val="TAC"/>
              <w:rPr>
                <w:lang w:eastAsia="zh-CN"/>
              </w:rPr>
            </w:pPr>
            <w:r w:rsidRPr="00020619">
              <w:rPr>
                <w:lang w:eastAsia="zh-CN"/>
              </w:rPr>
              <w:t>-64.59</w:t>
            </w:r>
          </w:p>
        </w:tc>
        <w:tc>
          <w:tcPr>
            <w:tcW w:w="853" w:type="dxa"/>
          </w:tcPr>
          <w:p w14:paraId="444C9087" w14:textId="77777777" w:rsidR="00896C0E" w:rsidRPr="00020619" w:rsidRDefault="00896C0E" w:rsidP="00BB34DD">
            <w:pPr>
              <w:pStyle w:val="TAC"/>
              <w:rPr>
                <w:lang w:eastAsia="zh-CN"/>
              </w:rPr>
            </w:pPr>
            <w:r w:rsidRPr="00020619">
              <w:t>-70.05</w:t>
            </w:r>
          </w:p>
        </w:tc>
        <w:tc>
          <w:tcPr>
            <w:tcW w:w="899" w:type="dxa"/>
          </w:tcPr>
          <w:p w14:paraId="4851517A" w14:textId="77777777" w:rsidR="00896C0E" w:rsidRPr="00020619" w:rsidRDefault="00896C0E" w:rsidP="00BB34DD">
            <w:pPr>
              <w:pStyle w:val="TAC"/>
              <w:rPr>
                <w:lang w:eastAsia="zh-CN"/>
              </w:rPr>
            </w:pPr>
            <w:r w:rsidRPr="00020619">
              <w:t>-70.05</w:t>
            </w:r>
          </w:p>
        </w:tc>
        <w:tc>
          <w:tcPr>
            <w:tcW w:w="802" w:type="dxa"/>
          </w:tcPr>
          <w:p w14:paraId="72AF90BB" w14:textId="77777777" w:rsidR="00896C0E" w:rsidRPr="00020619" w:rsidRDefault="00896C0E" w:rsidP="00BB34DD">
            <w:pPr>
              <w:pStyle w:val="TAC"/>
              <w:rPr>
                <w:lang w:eastAsia="zh-CN"/>
              </w:rPr>
            </w:pPr>
            <w:r w:rsidRPr="00020619">
              <w:t>-70.05</w:t>
            </w:r>
          </w:p>
        </w:tc>
        <w:tc>
          <w:tcPr>
            <w:tcW w:w="850" w:type="dxa"/>
            <w:gridSpan w:val="3"/>
          </w:tcPr>
          <w:p w14:paraId="545046DA" w14:textId="77777777" w:rsidR="00896C0E" w:rsidRPr="00020619" w:rsidRDefault="00896C0E" w:rsidP="00BB34DD">
            <w:pPr>
              <w:pStyle w:val="TAC"/>
              <w:rPr>
                <w:lang w:eastAsia="zh-CN"/>
              </w:rPr>
            </w:pPr>
            <w:r w:rsidRPr="00020619">
              <w:t>-70.05</w:t>
            </w:r>
          </w:p>
        </w:tc>
        <w:tc>
          <w:tcPr>
            <w:tcW w:w="767" w:type="dxa"/>
          </w:tcPr>
          <w:p w14:paraId="26BAE8D9" w14:textId="77777777" w:rsidR="00896C0E" w:rsidRPr="00020619" w:rsidRDefault="00896C0E" w:rsidP="00BB34DD">
            <w:pPr>
              <w:pStyle w:val="TAC"/>
              <w:rPr>
                <w:lang w:eastAsia="zh-CN"/>
              </w:rPr>
            </w:pPr>
            <w:r w:rsidRPr="00020619">
              <w:rPr>
                <w:lang w:eastAsia="zh-CN"/>
              </w:rPr>
              <w:t>-62.26</w:t>
            </w:r>
          </w:p>
        </w:tc>
      </w:tr>
      <w:tr w:rsidR="00896C0E" w:rsidRPr="00020619" w14:paraId="2B874FE9" w14:textId="77777777" w:rsidTr="00BB34DD">
        <w:trPr>
          <w:cantSplit/>
          <w:jc w:val="center"/>
        </w:trPr>
        <w:tc>
          <w:tcPr>
            <w:tcW w:w="1950" w:type="dxa"/>
            <w:vMerge/>
          </w:tcPr>
          <w:p w14:paraId="2F59C2D0" w14:textId="77777777" w:rsidR="00896C0E" w:rsidRPr="00020619" w:rsidRDefault="00896C0E" w:rsidP="00BB34DD">
            <w:pPr>
              <w:pStyle w:val="TAL"/>
            </w:pPr>
          </w:p>
        </w:tc>
        <w:tc>
          <w:tcPr>
            <w:tcW w:w="1793" w:type="dxa"/>
          </w:tcPr>
          <w:p w14:paraId="21936747" w14:textId="77777777" w:rsidR="00896C0E" w:rsidRPr="00020619" w:rsidRDefault="00896C0E" w:rsidP="00BB34DD">
            <w:pPr>
              <w:pStyle w:val="TAC"/>
              <w:rPr>
                <w:rFonts w:cs="v4.2.0"/>
              </w:rPr>
            </w:pPr>
            <w:r w:rsidRPr="00020619">
              <w:rPr>
                <w:rFonts w:cs="v4.2.0"/>
                <w:lang w:eastAsia="zh-CN"/>
              </w:rPr>
              <w:t>dBm/9.36 MHz</w:t>
            </w:r>
          </w:p>
        </w:tc>
        <w:tc>
          <w:tcPr>
            <w:tcW w:w="1418" w:type="dxa"/>
          </w:tcPr>
          <w:p w14:paraId="2EEDCDBC"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Pr>
          <w:p w14:paraId="73FA6EF3" w14:textId="77777777" w:rsidR="00896C0E" w:rsidRPr="00020619" w:rsidRDefault="00896C0E" w:rsidP="00BB34DD">
            <w:pPr>
              <w:pStyle w:val="TAC"/>
              <w:rPr>
                <w:rFonts w:cs="v4.2.0"/>
                <w:lang w:eastAsia="zh-CN"/>
              </w:rPr>
            </w:pPr>
            <w:r w:rsidRPr="00020619">
              <w:rPr>
                <w:lang w:eastAsia="zh-CN"/>
              </w:rPr>
              <w:t>-64.59</w:t>
            </w:r>
          </w:p>
        </w:tc>
        <w:tc>
          <w:tcPr>
            <w:tcW w:w="853" w:type="dxa"/>
          </w:tcPr>
          <w:p w14:paraId="697F4F52" w14:textId="77777777" w:rsidR="00896C0E" w:rsidRPr="00020619" w:rsidRDefault="00896C0E" w:rsidP="00BB34DD">
            <w:pPr>
              <w:pStyle w:val="TAC"/>
            </w:pPr>
            <w:r w:rsidRPr="00020619">
              <w:t>-70.05</w:t>
            </w:r>
          </w:p>
        </w:tc>
        <w:tc>
          <w:tcPr>
            <w:tcW w:w="899" w:type="dxa"/>
          </w:tcPr>
          <w:p w14:paraId="5412DE1F" w14:textId="77777777" w:rsidR="00896C0E" w:rsidRPr="00020619" w:rsidRDefault="00896C0E" w:rsidP="00BB34DD">
            <w:pPr>
              <w:pStyle w:val="TAC"/>
            </w:pPr>
            <w:r w:rsidRPr="00020619" w:rsidDel="0000554F">
              <w:t>-</w:t>
            </w:r>
            <w:r w:rsidRPr="00020619">
              <w:t>70.05</w:t>
            </w:r>
          </w:p>
        </w:tc>
        <w:tc>
          <w:tcPr>
            <w:tcW w:w="802" w:type="dxa"/>
          </w:tcPr>
          <w:p w14:paraId="72E0233A" w14:textId="77777777" w:rsidR="00896C0E" w:rsidRPr="00020619" w:rsidRDefault="00896C0E" w:rsidP="00BB34DD">
            <w:pPr>
              <w:pStyle w:val="TAC"/>
            </w:pPr>
            <w:r w:rsidRPr="00020619">
              <w:t>-70.05</w:t>
            </w:r>
          </w:p>
        </w:tc>
        <w:tc>
          <w:tcPr>
            <w:tcW w:w="850" w:type="dxa"/>
            <w:gridSpan w:val="3"/>
          </w:tcPr>
          <w:p w14:paraId="1BB44B5A" w14:textId="77777777" w:rsidR="00896C0E" w:rsidRPr="00020619" w:rsidRDefault="00896C0E" w:rsidP="00BB34DD">
            <w:pPr>
              <w:pStyle w:val="TAC"/>
            </w:pPr>
            <w:r w:rsidRPr="00020619">
              <w:t>-70.05</w:t>
            </w:r>
          </w:p>
        </w:tc>
        <w:tc>
          <w:tcPr>
            <w:tcW w:w="767" w:type="dxa"/>
          </w:tcPr>
          <w:p w14:paraId="6EBB8918" w14:textId="77777777" w:rsidR="00896C0E" w:rsidRPr="00020619" w:rsidRDefault="00896C0E" w:rsidP="00BB34DD">
            <w:pPr>
              <w:pStyle w:val="TAC"/>
            </w:pPr>
            <w:r w:rsidRPr="00020619">
              <w:rPr>
                <w:lang w:eastAsia="zh-CN"/>
              </w:rPr>
              <w:t>-62.26</w:t>
            </w:r>
          </w:p>
        </w:tc>
      </w:tr>
      <w:tr w:rsidR="00896C0E" w:rsidRPr="00020619" w14:paraId="7DFA30AB" w14:textId="77777777" w:rsidTr="00BB34DD">
        <w:trPr>
          <w:cantSplit/>
          <w:jc w:val="center"/>
        </w:trPr>
        <w:tc>
          <w:tcPr>
            <w:tcW w:w="1950" w:type="dxa"/>
            <w:vMerge/>
            <w:tcBorders>
              <w:bottom w:val="nil"/>
            </w:tcBorders>
          </w:tcPr>
          <w:p w14:paraId="01117098" w14:textId="77777777" w:rsidR="00896C0E" w:rsidRPr="00020619" w:rsidRDefault="00896C0E" w:rsidP="00BB34DD">
            <w:pPr>
              <w:pStyle w:val="TAL"/>
            </w:pPr>
          </w:p>
        </w:tc>
        <w:tc>
          <w:tcPr>
            <w:tcW w:w="1793" w:type="dxa"/>
            <w:tcBorders>
              <w:bottom w:val="single" w:sz="4" w:space="0" w:color="auto"/>
            </w:tcBorders>
          </w:tcPr>
          <w:p w14:paraId="15192D9F" w14:textId="77777777" w:rsidR="00896C0E" w:rsidRPr="00020619" w:rsidRDefault="00896C0E" w:rsidP="00BB34DD">
            <w:pPr>
              <w:pStyle w:val="TAC"/>
              <w:rPr>
                <w:rFonts w:cs="v4.2.0"/>
              </w:rPr>
            </w:pPr>
            <w:r w:rsidRPr="00020619">
              <w:rPr>
                <w:rFonts w:cs="v4.2.0"/>
                <w:lang w:eastAsia="zh-CN"/>
              </w:rPr>
              <w:t>dBm/18.36 MHz</w:t>
            </w:r>
          </w:p>
        </w:tc>
        <w:tc>
          <w:tcPr>
            <w:tcW w:w="1418" w:type="dxa"/>
          </w:tcPr>
          <w:p w14:paraId="01F7DB4C"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Pr>
          <w:p w14:paraId="1CA4A9DF" w14:textId="77777777" w:rsidR="00896C0E" w:rsidRPr="00020619" w:rsidRDefault="00896C0E" w:rsidP="00BB34DD">
            <w:pPr>
              <w:pStyle w:val="TAC"/>
              <w:rPr>
                <w:rFonts w:cs="v4.2.0"/>
                <w:lang w:eastAsia="zh-CN"/>
              </w:rPr>
            </w:pPr>
            <w:r w:rsidRPr="00020619">
              <w:rPr>
                <w:rFonts w:cs="v4.2.0"/>
                <w:lang w:eastAsia="zh-CN"/>
              </w:rPr>
              <w:t>-61.66</w:t>
            </w:r>
          </w:p>
        </w:tc>
        <w:tc>
          <w:tcPr>
            <w:tcW w:w="853" w:type="dxa"/>
          </w:tcPr>
          <w:p w14:paraId="74159522" w14:textId="77777777" w:rsidR="00896C0E" w:rsidRPr="00020619" w:rsidRDefault="00896C0E" w:rsidP="00BB34DD">
            <w:pPr>
              <w:pStyle w:val="TAC"/>
              <w:rPr>
                <w:lang w:eastAsia="zh-CN"/>
              </w:rPr>
            </w:pPr>
            <w:r w:rsidRPr="00020619">
              <w:t>-67.12</w:t>
            </w:r>
          </w:p>
        </w:tc>
        <w:tc>
          <w:tcPr>
            <w:tcW w:w="899" w:type="dxa"/>
          </w:tcPr>
          <w:p w14:paraId="7B072CA0" w14:textId="77777777" w:rsidR="00896C0E" w:rsidRPr="00020619" w:rsidRDefault="00896C0E" w:rsidP="00BB34DD">
            <w:pPr>
              <w:pStyle w:val="TAC"/>
              <w:rPr>
                <w:lang w:eastAsia="zh-CN"/>
              </w:rPr>
            </w:pPr>
            <w:r w:rsidRPr="00020619">
              <w:t>-67.12</w:t>
            </w:r>
          </w:p>
        </w:tc>
        <w:tc>
          <w:tcPr>
            <w:tcW w:w="802" w:type="dxa"/>
          </w:tcPr>
          <w:p w14:paraId="5D47F4AD" w14:textId="77777777" w:rsidR="00896C0E" w:rsidRPr="00020619" w:rsidRDefault="00896C0E" w:rsidP="00BB34DD">
            <w:pPr>
              <w:pStyle w:val="TAC"/>
              <w:rPr>
                <w:lang w:eastAsia="zh-CN"/>
              </w:rPr>
            </w:pPr>
            <w:r w:rsidRPr="00020619">
              <w:t>-67.12</w:t>
            </w:r>
          </w:p>
        </w:tc>
        <w:tc>
          <w:tcPr>
            <w:tcW w:w="850" w:type="dxa"/>
            <w:gridSpan w:val="3"/>
          </w:tcPr>
          <w:p w14:paraId="2C82891C" w14:textId="77777777" w:rsidR="00896C0E" w:rsidRPr="00020619" w:rsidRDefault="00896C0E" w:rsidP="00BB34DD">
            <w:pPr>
              <w:pStyle w:val="TAC"/>
              <w:rPr>
                <w:lang w:eastAsia="zh-CN"/>
              </w:rPr>
            </w:pPr>
            <w:r w:rsidRPr="00020619">
              <w:t>-67.12</w:t>
            </w:r>
          </w:p>
        </w:tc>
        <w:tc>
          <w:tcPr>
            <w:tcW w:w="767" w:type="dxa"/>
          </w:tcPr>
          <w:p w14:paraId="26D2BF1B" w14:textId="77777777" w:rsidR="00896C0E" w:rsidRPr="00020619" w:rsidRDefault="00896C0E" w:rsidP="00BB34DD">
            <w:pPr>
              <w:pStyle w:val="TAC"/>
              <w:rPr>
                <w:lang w:eastAsia="zh-CN"/>
              </w:rPr>
            </w:pPr>
            <w:r w:rsidRPr="00020619">
              <w:rPr>
                <w:lang w:eastAsia="zh-CN"/>
              </w:rPr>
              <w:t>-59.33</w:t>
            </w:r>
          </w:p>
        </w:tc>
      </w:tr>
      <w:tr w:rsidR="00896C0E" w:rsidRPr="00020619" w14:paraId="323DA1F9" w14:textId="77777777" w:rsidTr="00BB34DD">
        <w:trPr>
          <w:cantSplit/>
          <w:jc w:val="center"/>
        </w:trPr>
        <w:tc>
          <w:tcPr>
            <w:tcW w:w="1950" w:type="dxa"/>
            <w:tcBorders>
              <w:top w:val="nil"/>
            </w:tcBorders>
          </w:tcPr>
          <w:p w14:paraId="022A035D" w14:textId="77777777" w:rsidR="00896C0E" w:rsidRPr="00020619" w:rsidRDefault="00896C0E" w:rsidP="00BB34DD">
            <w:pPr>
              <w:pStyle w:val="TAL"/>
            </w:pPr>
          </w:p>
        </w:tc>
        <w:tc>
          <w:tcPr>
            <w:tcW w:w="1793" w:type="dxa"/>
            <w:tcBorders>
              <w:top w:val="single" w:sz="4" w:space="0" w:color="auto"/>
            </w:tcBorders>
          </w:tcPr>
          <w:p w14:paraId="20CFC85A" w14:textId="77777777" w:rsidR="00896C0E" w:rsidRPr="00020619" w:rsidRDefault="00896C0E" w:rsidP="00BB34DD">
            <w:pPr>
              <w:pStyle w:val="TAC"/>
              <w:rPr>
                <w:rFonts w:cs="v4.2.0"/>
                <w:lang w:eastAsia="zh-CN"/>
              </w:rPr>
            </w:pPr>
            <w:r w:rsidRPr="00020619">
              <w:rPr>
                <w:rFonts w:cs="v4.2.0"/>
                <w:lang w:eastAsia="zh-CN"/>
              </w:rPr>
              <w:t>dBm/9.36 MHz</w:t>
            </w:r>
          </w:p>
        </w:tc>
        <w:tc>
          <w:tcPr>
            <w:tcW w:w="1418" w:type="dxa"/>
          </w:tcPr>
          <w:p w14:paraId="5E45D5B3"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Pr>
          <w:p w14:paraId="38241CEE" w14:textId="77777777" w:rsidR="00896C0E" w:rsidRPr="00020619" w:rsidRDefault="00896C0E" w:rsidP="00BB34DD">
            <w:pPr>
              <w:pStyle w:val="TAC"/>
              <w:rPr>
                <w:rFonts w:cs="v4.2.0"/>
                <w:lang w:eastAsia="zh-CN"/>
              </w:rPr>
            </w:pPr>
            <w:r w:rsidRPr="00020619">
              <w:rPr>
                <w:lang w:eastAsia="zh-CN"/>
              </w:rPr>
              <w:t>-64.59</w:t>
            </w:r>
          </w:p>
        </w:tc>
        <w:tc>
          <w:tcPr>
            <w:tcW w:w="853" w:type="dxa"/>
          </w:tcPr>
          <w:p w14:paraId="5C769553" w14:textId="77777777" w:rsidR="00896C0E" w:rsidRPr="00020619" w:rsidRDefault="00896C0E" w:rsidP="00BB34DD">
            <w:pPr>
              <w:pStyle w:val="TAC"/>
            </w:pPr>
            <w:r w:rsidRPr="00020619">
              <w:t>-70.05</w:t>
            </w:r>
          </w:p>
        </w:tc>
        <w:tc>
          <w:tcPr>
            <w:tcW w:w="899" w:type="dxa"/>
          </w:tcPr>
          <w:p w14:paraId="4C4B7A34" w14:textId="77777777" w:rsidR="00896C0E" w:rsidRPr="00020619" w:rsidRDefault="00896C0E" w:rsidP="00BB34DD">
            <w:pPr>
              <w:pStyle w:val="TAC"/>
            </w:pPr>
            <w:r w:rsidRPr="00020619" w:rsidDel="0000554F">
              <w:t>-</w:t>
            </w:r>
            <w:r w:rsidRPr="00020619">
              <w:t>70.05</w:t>
            </w:r>
          </w:p>
        </w:tc>
        <w:tc>
          <w:tcPr>
            <w:tcW w:w="802" w:type="dxa"/>
          </w:tcPr>
          <w:p w14:paraId="069BE9B2" w14:textId="77777777" w:rsidR="00896C0E" w:rsidRPr="00020619" w:rsidRDefault="00896C0E" w:rsidP="00BB34DD">
            <w:pPr>
              <w:pStyle w:val="TAC"/>
            </w:pPr>
            <w:r w:rsidRPr="00020619">
              <w:t>-70.05</w:t>
            </w:r>
          </w:p>
        </w:tc>
        <w:tc>
          <w:tcPr>
            <w:tcW w:w="850" w:type="dxa"/>
            <w:gridSpan w:val="3"/>
          </w:tcPr>
          <w:p w14:paraId="26610C1C" w14:textId="77777777" w:rsidR="00896C0E" w:rsidRPr="00020619" w:rsidRDefault="00896C0E" w:rsidP="00BB34DD">
            <w:pPr>
              <w:pStyle w:val="TAC"/>
            </w:pPr>
            <w:r w:rsidRPr="00020619">
              <w:t>-70.05</w:t>
            </w:r>
          </w:p>
        </w:tc>
        <w:tc>
          <w:tcPr>
            <w:tcW w:w="767" w:type="dxa"/>
          </w:tcPr>
          <w:p w14:paraId="741A5BB8" w14:textId="77777777" w:rsidR="00896C0E" w:rsidRPr="00020619" w:rsidRDefault="00896C0E" w:rsidP="00BB34DD">
            <w:pPr>
              <w:pStyle w:val="TAC"/>
              <w:rPr>
                <w:lang w:eastAsia="zh-CN"/>
              </w:rPr>
            </w:pPr>
            <w:r w:rsidRPr="00020619">
              <w:rPr>
                <w:lang w:eastAsia="zh-CN"/>
              </w:rPr>
              <w:t>-62.26</w:t>
            </w:r>
          </w:p>
        </w:tc>
      </w:tr>
      <w:tr w:rsidR="00896C0E" w:rsidRPr="00020619" w14:paraId="1A2CC1FA" w14:textId="77777777" w:rsidTr="00BB34DD">
        <w:trPr>
          <w:cantSplit/>
          <w:jc w:val="center"/>
        </w:trPr>
        <w:tc>
          <w:tcPr>
            <w:tcW w:w="1950" w:type="dxa"/>
          </w:tcPr>
          <w:p w14:paraId="017B9851" w14:textId="77777777" w:rsidR="00896C0E" w:rsidRPr="00020619" w:rsidRDefault="00896C0E" w:rsidP="00BB34DD">
            <w:pPr>
              <w:pStyle w:val="TAL"/>
            </w:pPr>
            <w:r w:rsidRPr="00020619">
              <w:t xml:space="preserve">Propagation Condition </w:t>
            </w:r>
          </w:p>
        </w:tc>
        <w:tc>
          <w:tcPr>
            <w:tcW w:w="1793" w:type="dxa"/>
          </w:tcPr>
          <w:p w14:paraId="7D8EFA25" w14:textId="77777777" w:rsidR="00896C0E" w:rsidRPr="00020619" w:rsidRDefault="00896C0E" w:rsidP="00BB34DD">
            <w:pPr>
              <w:pStyle w:val="TAC"/>
            </w:pPr>
          </w:p>
        </w:tc>
        <w:tc>
          <w:tcPr>
            <w:tcW w:w="1418" w:type="dxa"/>
          </w:tcPr>
          <w:p w14:paraId="711F4969" w14:textId="77777777" w:rsidR="00896C0E" w:rsidRPr="00020619" w:rsidRDefault="00896C0E" w:rsidP="00BB34DD">
            <w:pPr>
              <w:pStyle w:val="TAC"/>
              <w:rPr>
                <w:rFonts w:cs="v4.2.0"/>
                <w:lang w:eastAsia="zh-CN"/>
              </w:rPr>
            </w:pPr>
            <w:r w:rsidRPr="00020619">
              <w:rPr>
                <w:rFonts w:cs="v4.2.0"/>
                <w:lang w:eastAsia="zh-CN"/>
              </w:rPr>
              <w:t>1, 2, 3</w:t>
            </w:r>
            <w:r w:rsidRPr="00020619">
              <w:rPr>
                <w:lang w:eastAsia="zh-CN"/>
              </w:rPr>
              <w:t>, 4</w:t>
            </w:r>
          </w:p>
        </w:tc>
        <w:tc>
          <w:tcPr>
            <w:tcW w:w="5163" w:type="dxa"/>
            <w:gridSpan w:val="9"/>
          </w:tcPr>
          <w:p w14:paraId="58504325" w14:textId="77777777" w:rsidR="00896C0E" w:rsidRPr="00020619" w:rsidRDefault="00896C0E" w:rsidP="00BB34DD">
            <w:pPr>
              <w:pStyle w:val="TAC"/>
            </w:pPr>
            <w:r w:rsidRPr="00020619">
              <w:rPr>
                <w:rFonts w:cs="v4.2.0"/>
              </w:rPr>
              <w:t>AWGN</w:t>
            </w:r>
          </w:p>
        </w:tc>
      </w:tr>
      <w:tr w:rsidR="00896C0E" w:rsidRPr="00020619" w14:paraId="635AED85" w14:textId="77777777" w:rsidTr="00BB34DD">
        <w:trPr>
          <w:cantSplit/>
          <w:jc w:val="center"/>
        </w:trPr>
        <w:tc>
          <w:tcPr>
            <w:tcW w:w="10324" w:type="dxa"/>
            <w:gridSpan w:val="12"/>
          </w:tcPr>
          <w:p w14:paraId="421A5E00" w14:textId="77777777" w:rsidR="00896C0E" w:rsidRPr="00020619" w:rsidRDefault="00896C0E"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0894F919" w14:textId="77777777" w:rsidR="00896C0E" w:rsidRPr="00020619" w:rsidRDefault="00896C0E"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754A250B">
                <v:shape id="_x0000_i1358" type="#_x0000_t75" style="width:20.75pt;height:20.75pt" o:ole="" fillcolor="window">
                  <v:imagedata r:id="rId15" o:title=""/>
                </v:shape>
                <o:OLEObject Type="Embed" ProgID="Equation.3" ShapeID="_x0000_i1358" DrawAspect="Content" ObjectID="_1731331739" r:id="rId468"/>
              </w:object>
            </w:r>
            <w:r w:rsidRPr="00020619">
              <w:t xml:space="preserve"> to be fulfilled.</w:t>
            </w:r>
          </w:p>
          <w:p w14:paraId="5624F86A" w14:textId="77777777" w:rsidR="00896C0E" w:rsidRPr="00020619" w:rsidRDefault="00896C0E"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3257008D" w14:textId="77777777" w:rsidR="00896C0E" w:rsidRPr="00020619" w:rsidRDefault="00896C0E" w:rsidP="00896C0E"/>
    <w:p w14:paraId="4EBCF704" w14:textId="77777777" w:rsidR="00896C0E" w:rsidRPr="00020619" w:rsidRDefault="00896C0E" w:rsidP="00896C0E">
      <w:pPr>
        <w:pStyle w:val="H6"/>
      </w:pPr>
      <w:r w:rsidRPr="00020619">
        <w:t>A.16.3.2.1.3.2</w:t>
      </w:r>
      <w:r w:rsidRPr="00020619">
        <w:tab/>
        <w:t>Test Requirements</w:t>
      </w:r>
    </w:p>
    <w:p w14:paraId="425D2D78" w14:textId="77777777" w:rsidR="00896C0E" w:rsidRPr="00020619" w:rsidRDefault="00896C0E" w:rsidP="00896C0E">
      <w:pPr>
        <w:rPr>
          <w:rFonts w:cs="v4.2.0"/>
        </w:rPr>
      </w:pPr>
      <w:r w:rsidRPr="00020619">
        <w:rPr>
          <w:rFonts w:cs="v4.2.0"/>
        </w:rPr>
        <w:t xml:space="preserve">The RRC re-establishment delay is defined as the time from the start of </w:t>
      </w:r>
      <w:proofErr w:type="gramStart"/>
      <w:r w:rsidRPr="00020619">
        <w:rPr>
          <w:rFonts w:cs="v4.2.0"/>
        </w:rPr>
        <w:t>time period</w:t>
      </w:r>
      <w:proofErr w:type="gramEnd"/>
      <w:r w:rsidRPr="00020619">
        <w:rPr>
          <w:rFonts w:cs="v4.2.0"/>
        </w:rPr>
        <w:t xml:space="preserve"> T3, to the moment when the UE starts to send PRACH preambles to cell 2 for sending the </w:t>
      </w:r>
      <w:proofErr w:type="spellStart"/>
      <w:r w:rsidRPr="00020619">
        <w:rPr>
          <w:i/>
        </w:rPr>
        <w:t>RRCReestablishmentRequest</w:t>
      </w:r>
      <w:proofErr w:type="spellEnd"/>
      <w:r w:rsidRPr="00020619">
        <w:t xml:space="preserve"> </w:t>
      </w:r>
      <w:r w:rsidRPr="00020619">
        <w:rPr>
          <w:rFonts w:cs="v4.2.0"/>
        </w:rPr>
        <w:t>message to cell 2.</w:t>
      </w:r>
    </w:p>
    <w:p w14:paraId="0BA62658" w14:textId="77777777" w:rsidR="00896C0E" w:rsidRPr="00020619" w:rsidRDefault="00896C0E" w:rsidP="00896C0E">
      <w:pPr>
        <w:rPr>
          <w:rFonts w:cs="v4.2.0"/>
        </w:rPr>
      </w:pPr>
      <w:r w:rsidRPr="00020619">
        <w:rPr>
          <w:rFonts w:cs="v4.2.0"/>
        </w:rPr>
        <w:t xml:space="preserve">The RRC re-establishment delay </w:t>
      </w:r>
      <w:r w:rsidRPr="00020619">
        <w:t>to an unknown NR inter frequency cell</w:t>
      </w:r>
      <w:r w:rsidRPr="00020619">
        <w:rPr>
          <w:rFonts w:cs="v4.2.0"/>
        </w:rPr>
        <w:t xml:space="preserve"> shall be less than 3 s.</w:t>
      </w:r>
    </w:p>
    <w:p w14:paraId="0019B7F8" w14:textId="77777777" w:rsidR="00896C0E" w:rsidRPr="00020619" w:rsidRDefault="00896C0E" w:rsidP="00896C0E">
      <w:pPr>
        <w:rPr>
          <w:rFonts w:cs="v4.2.0"/>
        </w:rPr>
      </w:pPr>
      <w:r w:rsidRPr="00020619">
        <w:rPr>
          <w:rFonts w:cs="v4.2.0"/>
        </w:rPr>
        <w:t>The rate of correct RRC re-establishments observed during repeated tests shall be at least 90%.</w:t>
      </w:r>
    </w:p>
    <w:p w14:paraId="75B348D5" w14:textId="77777777" w:rsidR="00896C0E" w:rsidRPr="00020619" w:rsidRDefault="00896C0E" w:rsidP="00896C0E">
      <w:pPr>
        <w:pStyle w:val="NO"/>
      </w:pPr>
      <w:r w:rsidRPr="00020619">
        <w:t>NOTE:</w:t>
      </w:r>
      <w:r w:rsidRPr="00020619">
        <w:tab/>
        <w:t>The RRC re-establishment delay in the test is derived from the following expression:</w:t>
      </w:r>
    </w:p>
    <w:p w14:paraId="79FE05DE" w14:textId="77777777" w:rsidR="00896C0E" w:rsidRPr="00020619" w:rsidRDefault="00896C0E" w:rsidP="00896C0E">
      <w:pPr>
        <w:pStyle w:val="EQ"/>
      </w:pPr>
      <w:r w:rsidRPr="00020619">
        <w:tab/>
        <w:t>T</w:t>
      </w:r>
      <w:r w:rsidRPr="00020619">
        <w:rPr>
          <w:vertAlign w:val="subscript"/>
        </w:rPr>
        <w:t>re-establish_delay</w:t>
      </w:r>
      <w:r w:rsidRPr="00020619">
        <w:t>= T</w:t>
      </w:r>
      <w:r w:rsidRPr="00020619">
        <w:rPr>
          <w:vertAlign w:val="subscript"/>
        </w:rPr>
        <w:t>UL_grant</w:t>
      </w:r>
      <w:r w:rsidRPr="00020619">
        <w:t xml:space="preserve"> + T</w:t>
      </w:r>
      <w:r w:rsidRPr="00020619">
        <w:rPr>
          <w:vertAlign w:val="subscript"/>
        </w:rPr>
        <w:t>UE_re-establish_delay</w:t>
      </w:r>
      <w:r w:rsidRPr="00020619">
        <w:t>.</w:t>
      </w:r>
    </w:p>
    <w:p w14:paraId="21341242" w14:textId="77777777" w:rsidR="00896C0E" w:rsidRPr="00020619" w:rsidRDefault="00896C0E" w:rsidP="00896C0E">
      <w:pPr>
        <w:pStyle w:val="B10"/>
      </w:pPr>
      <w:r w:rsidRPr="00020619">
        <w:t>Where:</w:t>
      </w:r>
    </w:p>
    <w:p w14:paraId="65AD2426" w14:textId="77777777" w:rsidR="00896C0E" w:rsidRPr="00020619" w:rsidRDefault="00896C0E" w:rsidP="00896C0E">
      <w:pPr>
        <w:pStyle w:val="B10"/>
      </w:pPr>
      <w:r w:rsidRPr="00020619">
        <w:tab/>
      </w:r>
      <w:proofErr w:type="spellStart"/>
      <w:r w:rsidRPr="00020619">
        <w:t>T</w:t>
      </w:r>
      <w:r w:rsidRPr="00020619">
        <w:rPr>
          <w:vertAlign w:val="subscript"/>
        </w:rPr>
        <w:t>UL_grant</w:t>
      </w:r>
      <w:proofErr w:type="spellEnd"/>
      <w:r w:rsidRPr="00020619">
        <w:t xml:space="preserve"> = It is the time required to acquire and process uplink grant from the target cell.</w:t>
      </w:r>
      <w:r w:rsidRPr="00020619">
        <w:rPr>
          <w:rFonts w:cs="v4.2.0"/>
        </w:rPr>
        <w:t xml:space="preserve"> The PRACH reception at the system simulator is used as a trigger for the completion of the test; hence </w:t>
      </w:r>
      <w:proofErr w:type="spellStart"/>
      <w:r w:rsidRPr="00020619">
        <w:t>T</w:t>
      </w:r>
      <w:r w:rsidRPr="00020619">
        <w:rPr>
          <w:vertAlign w:val="subscript"/>
        </w:rPr>
        <w:t>UL_grant</w:t>
      </w:r>
      <w:proofErr w:type="spellEnd"/>
      <w:r w:rsidRPr="00020619">
        <w:rPr>
          <w:vertAlign w:val="subscript"/>
        </w:rPr>
        <w:t xml:space="preserve"> </w:t>
      </w:r>
      <w:r w:rsidRPr="00020619">
        <w:t>is not used.</w:t>
      </w:r>
    </w:p>
    <w:p w14:paraId="3E50AC28" w14:textId="77777777" w:rsidR="00896C0E" w:rsidRPr="00020619" w:rsidRDefault="00896C0E" w:rsidP="00896C0E">
      <w:pPr>
        <w:pStyle w:val="B10"/>
        <w:rPr>
          <w:rFonts w:cs="v4.2.0"/>
          <w:vertAlign w:val="subscript"/>
        </w:rPr>
      </w:pPr>
      <w:r w:rsidRPr="00020619">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 xml:space="preserve">=50 </m:t>
        </m:r>
        <m:r>
          <w:rPr>
            <w:rFonts w:ascii="Cambria Math" w:hAnsi="Cambria Math"/>
          </w:rPr>
          <m:t>ms</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37E95904" w14:textId="77777777" w:rsidR="00896C0E" w:rsidRPr="00020619" w:rsidRDefault="00896C0E" w:rsidP="00896C0E">
      <w:pPr>
        <w:pStyle w:val="B10"/>
      </w:pPr>
      <w:r w:rsidRPr="00020619">
        <w:rPr>
          <w:rFonts w:cs="v4.2.0"/>
        </w:rPr>
        <w:tab/>
      </w:r>
      <w:proofErr w:type="spellStart"/>
      <w:r w:rsidRPr="00020619">
        <w:rPr>
          <w:rFonts w:cs="v4.2.0"/>
        </w:rPr>
        <w:t>N</w:t>
      </w:r>
      <w:r w:rsidRPr="00020619">
        <w:rPr>
          <w:rFonts w:cs="v4.2.0"/>
          <w:vertAlign w:val="subscript"/>
        </w:rPr>
        <w:t>freq</w:t>
      </w:r>
      <w:proofErr w:type="spellEnd"/>
      <w:r w:rsidRPr="00020619">
        <w:t xml:space="preserve"> = 2</w:t>
      </w:r>
    </w:p>
    <w:p w14:paraId="0E08CA2B" w14:textId="77777777" w:rsidR="00896C0E" w:rsidRPr="00020619" w:rsidRDefault="00896C0E" w:rsidP="00896C0E">
      <w:pPr>
        <w:pStyle w:val="B10"/>
      </w:pPr>
      <w:r w:rsidRPr="00020619">
        <w:rPr>
          <w:rFonts w:cs="v4.2.0"/>
          <w:iCs/>
        </w:rPr>
        <w:tab/>
      </w:r>
      <w:proofErr w:type="spellStart"/>
      <w:r w:rsidRPr="00020619">
        <w:rPr>
          <w:rFonts w:cs="v4.2.0"/>
          <w:iCs/>
        </w:rPr>
        <w:t>T</w:t>
      </w:r>
      <w:r w:rsidRPr="00020619">
        <w:rPr>
          <w:rFonts w:cs="v4.2.0"/>
          <w:iCs/>
          <w:vertAlign w:val="subscript"/>
        </w:rPr>
        <w:t>identify_intra_NR</w:t>
      </w:r>
      <w:proofErr w:type="spellEnd"/>
      <w:r w:rsidRPr="00020619">
        <w:t xml:space="preserve"> = 800 </w:t>
      </w:r>
      <w:proofErr w:type="spellStart"/>
      <w:r w:rsidRPr="00020619">
        <w:t>ms</w:t>
      </w:r>
      <w:proofErr w:type="spellEnd"/>
    </w:p>
    <w:p w14:paraId="024093B0" w14:textId="77777777" w:rsidR="00896C0E" w:rsidRPr="00020619" w:rsidRDefault="00896C0E" w:rsidP="00896C0E">
      <w:pPr>
        <w:pStyle w:val="B10"/>
      </w:pPr>
      <w:r w:rsidRPr="00020619">
        <w:rPr>
          <w:rFonts w:cs="v4.2.0"/>
          <w:iCs/>
        </w:rPr>
        <w:tab/>
      </w:r>
      <w:proofErr w:type="spellStart"/>
      <w:r w:rsidRPr="00020619">
        <w:rPr>
          <w:rFonts w:cs="v4.2.0"/>
          <w:iCs/>
        </w:rPr>
        <w:t>T</w:t>
      </w:r>
      <w:r w:rsidRPr="00020619">
        <w:rPr>
          <w:rFonts w:cs="v4.2.0"/>
          <w:iCs/>
          <w:vertAlign w:val="subscript"/>
        </w:rPr>
        <w:t>identify_inter_NR</w:t>
      </w:r>
      <w:proofErr w:type="spellEnd"/>
      <w:r w:rsidRPr="00020619">
        <w:t xml:space="preserve"> = 800 </w:t>
      </w:r>
      <w:proofErr w:type="spellStart"/>
      <w:r w:rsidRPr="00020619">
        <w:t>ms</w:t>
      </w:r>
      <w:proofErr w:type="spellEnd"/>
    </w:p>
    <w:p w14:paraId="026E8608" w14:textId="77777777" w:rsidR="00896C0E" w:rsidRPr="00020619" w:rsidRDefault="00896C0E" w:rsidP="00896C0E">
      <w:pPr>
        <w:pStyle w:val="B10"/>
      </w:pPr>
      <w:r w:rsidRPr="00020619">
        <w:tab/>
        <w:t>T</w:t>
      </w:r>
      <w:r w:rsidRPr="00020619">
        <w:rPr>
          <w:vertAlign w:val="subscript"/>
        </w:rPr>
        <w:t>SI</w:t>
      </w:r>
      <w:r w:rsidRPr="00020619">
        <w:t xml:space="preserve"> </w:t>
      </w:r>
      <w:r w:rsidRPr="00020619">
        <w:rPr>
          <w:iCs/>
        </w:rPr>
        <w:t xml:space="preserve">= 1280 </w:t>
      </w:r>
      <w:proofErr w:type="spellStart"/>
      <w:r w:rsidRPr="00020619">
        <w:rPr>
          <w:iCs/>
        </w:rPr>
        <w:t>ms</w:t>
      </w:r>
      <w:proofErr w:type="spellEnd"/>
      <w:r w:rsidRPr="00020619">
        <w:rPr>
          <w:iCs/>
        </w:rPr>
        <w:t xml:space="preserve">; it is the </w:t>
      </w:r>
      <w:r w:rsidRPr="00020619">
        <w:rPr>
          <w:rFonts w:cs="v4.2.0"/>
        </w:rPr>
        <w:t xml:space="preserve">time required for receiving all the relevant system information as </w:t>
      </w:r>
      <w:r w:rsidRPr="00020619">
        <w:t xml:space="preserve">defined in TS 38.331 </w:t>
      </w:r>
      <w:r w:rsidRPr="00020619">
        <w:rPr>
          <w:rFonts w:cs="v4.2.0"/>
        </w:rPr>
        <w:t>for the target inter-frequency NR cell.</w:t>
      </w:r>
    </w:p>
    <w:p w14:paraId="65189222" w14:textId="77777777" w:rsidR="00896C0E" w:rsidRPr="00020619" w:rsidRDefault="00896C0E" w:rsidP="00896C0E">
      <w:pPr>
        <w:pStyle w:val="B10"/>
      </w:pPr>
      <w:r w:rsidRPr="00020619">
        <w:rPr>
          <w:rFonts w:cs="v4.2.0"/>
        </w:rPr>
        <w:tab/>
        <w:t>T</w:t>
      </w:r>
      <w:r w:rsidRPr="00020619">
        <w:rPr>
          <w:rFonts w:cs="v4.2.0"/>
          <w:vertAlign w:val="subscript"/>
        </w:rPr>
        <w:t>PRACH</w:t>
      </w:r>
      <w:r w:rsidRPr="00020619">
        <w:rPr>
          <w:vertAlign w:val="subscript"/>
        </w:rPr>
        <w:t xml:space="preserve"> </w:t>
      </w:r>
      <w:r w:rsidRPr="00020619">
        <w:t xml:space="preserve">= 15 </w:t>
      </w:r>
      <w:proofErr w:type="spellStart"/>
      <w:r w:rsidRPr="00020619">
        <w:t>ms</w:t>
      </w:r>
      <w:proofErr w:type="spellEnd"/>
      <w:r w:rsidRPr="00020619">
        <w:t xml:space="preserve">; it is the additional delay caused by the </w:t>
      </w:r>
      <w:proofErr w:type="gramStart"/>
      <w:r w:rsidRPr="00020619">
        <w:t>random access</w:t>
      </w:r>
      <w:proofErr w:type="gramEnd"/>
      <w:r w:rsidRPr="00020619">
        <w:t xml:space="preserve"> procedure.</w:t>
      </w:r>
    </w:p>
    <w:p w14:paraId="7AAB2026" w14:textId="77777777" w:rsidR="00896C0E" w:rsidRPr="00020619" w:rsidRDefault="00896C0E" w:rsidP="00896C0E">
      <w:pPr>
        <w:pStyle w:val="B10"/>
      </w:pPr>
      <w:r w:rsidRPr="00020619">
        <w:t xml:space="preserve">This gives a total of 2945 </w:t>
      </w:r>
      <w:proofErr w:type="spellStart"/>
      <w:r w:rsidRPr="00020619">
        <w:t>ms</w:t>
      </w:r>
      <w:proofErr w:type="spellEnd"/>
      <w:r w:rsidRPr="00020619">
        <w:t>, allow 3 s in the test case.</w:t>
      </w:r>
    </w:p>
    <w:p w14:paraId="11FD4965" w14:textId="77777777" w:rsidR="00896C0E" w:rsidRPr="00020619" w:rsidRDefault="00896C0E" w:rsidP="00896C0E">
      <w:pPr>
        <w:pStyle w:val="Heading5"/>
        <w:rPr>
          <w:snapToGrid w:val="0"/>
        </w:rPr>
      </w:pPr>
      <w:r w:rsidRPr="00020619">
        <w:rPr>
          <w:snapToGrid w:val="0"/>
        </w:rPr>
        <w:t>A.16.3.2.1.4</w:t>
      </w:r>
      <w:r w:rsidRPr="00020619">
        <w:rPr>
          <w:snapToGrid w:val="0"/>
        </w:rPr>
        <w:tab/>
        <w:t>Inter-frequency RRC Re-establishment in FR1 for 2 Rx UE</w:t>
      </w:r>
    </w:p>
    <w:p w14:paraId="3CF55745" w14:textId="77777777" w:rsidR="00896C0E" w:rsidRPr="00020619" w:rsidRDefault="00896C0E" w:rsidP="00896C0E">
      <w:pPr>
        <w:pStyle w:val="H6"/>
      </w:pPr>
      <w:r w:rsidRPr="00020619">
        <w:t>A.16.3.2.1.4.1</w:t>
      </w:r>
      <w:r w:rsidRPr="00020619">
        <w:tab/>
      </w:r>
      <w:r w:rsidRPr="00020619">
        <w:rPr>
          <w:snapToGrid w:val="0"/>
        </w:rPr>
        <w:t>Test Purpose and Environment</w:t>
      </w:r>
    </w:p>
    <w:p w14:paraId="2B21D905" w14:textId="77777777" w:rsidR="00896C0E" w:rsidRPr="00020619" w:rsidRDefault="00896C0E" w:rsidP="00896C0E">
      <w:pPr>
        <w:rPr>
          <w:rFonts w:cs="v4.2.0"/>
        </w:rPr>
      </w:pPr>
      <w:r w:rsidRPr="00020619">
        <w:rPr>
          <w:rFonts w:cs="v4.2.0"/>
        </w:rPr>
        <w:t>The purpose is to verify that the NR inter-frequency RRC re-establishment delay in FR1 without known target cell is within the specified limits. These tests will verify the requirements in clause 6.2.1B.</w:t>
      </w:r>
    </w:p>
    <w:p w14:paraId="4C8F5E52" w14:textId="77777777" w:rsidR="00896C0E" w:rsidRPr="00020619" w:rsidRDefault="00896C0E" w:rsidP="00896C0E">
      <w:pPr>
        <w:rPr>
          <w:rFonts w:cs="v4.2.0"/>
        </w:rPr>
      </w:pPr>
      <w:r w:rsidRPr="00020619">
        <w:rPr>
          <w:rFonts w:cs="v4.2.0"/>
        </w:rPr>
        <w:t xml:space="preserve">The test parameters are given in table A.16.3.2.1.4.1-1, table A.16.3.2.1.4.1-2 and table A.16.3.2.1.4.1-3 below. The test consists of 3 successive time periods, with time duration of T1, T2 and T3 respectively. At the start of </w:t>
      </w:r>
      <w:proofErr w:type="gramStart"/>
      <w:r w:rsidRPr="00020619">
        <w:rPr>
          <w:rFonts w:cs="v4.2.0"/>
        </w:rPr>
        <w:t>time period</w:t>
      </w:r>
      <w:proofErr w:type="gramEnd"/>
      <w:r w:rsidRPr="00020619">
        <w:rPr>
          <w:rFonts w:cs="v4.2.0"/>
        </w:rPr>
        <w:t xml:space="preserve"> T2, cell 1, which is the active cell, becomes inactive. The </w:t>
      </w:r>
      <w:proofErr w:type="gramStart"/>
      <w:r w:rsidRPr="00020619">
        <w:rPr>
          <w:rFonts w:cs="v4.2.0"/>
        </w:rPr>
        <w:t>time period</w:t>
      </w:r>
      <w:proofErr w:type="gramEnd"/>
      <w:r w:rsidRPr="00020619">
        <w:rPr>
          <w:rFonts w:cs="v4.2.0"/>
        </w:rPr>
        <w:t xml:space="preserve"> T3 starts after the occurrence of the radio link failure. During T1, the UE shall be configured with the carrier frequency of cell 2 (with RF Channel Number #2) to ensure that the UE has the context of the carrier frequency of cell 2 by the end of T1.</w:t>
      </w:r>
    </w:p>
    <w:p w14:paraId="332250E6" w14:textId="77777777" w:rsidR="00896C0E" w:rsidRPr="00020619" w:rsidRDefault="00896C0E" w:rsidP="00896C0E">
      <w:pPr>
        <w:pStyle w:val="TH"/>
      </w:pPr>
      <w:r w:rsidRPr="00020619">
        <w:lastRenderedPageBreak/>
        <w:t>Table A.16.3.2.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896C0E" w:rsidRPr="00020619" w14:paraId="4A83CCEE" w14:textId="77777777" w:rsidTr="00BB34DD">
        <w:tc>
          <w:tcPr>
            <w:tcW w:w="1427" w:type="dxa"/>
            <w:shd w:val="clear" w:color="auto" w:fill="auto"/>
          </w:tcPr>
          <w:p w14:paraId="46864A9E" w14:textId="77777777" w:rsidR="00896C0E" w:rsidRPr="00020619" w:rsidRDefault="00896C0E" w:rsidP="00BB34DD">
            <w:pPr>
              <w:pStyle w:val="TAH"/>
            </w:pPr>
            <w:r w:rsidRPr="00020619">
              <w:t>Configuration</w:t>
            </w:r>
          </w:p>
        </w:tc>
        <w:tc>
          <w:tcPr>
            <w:tcW w:w="3960" w:type="dxa"/>
            <w:shd w:val="clear" w:color="auto" w:fill="auto"/>
          </w:tcPr>
          <w:p w14:paraId="28E958AE" w14:textId="77777777" w:rsidR="00896C0E" w:rsidRPr="00020619" w:rsidRDefault="00896C0E" w:rsidP="00BB34DD">
            <w:pPr>
              <w:pStyle w:val="TAH"/>
            </w:pPr>
            <w:r w:rsidRPr="00020619">
              <w:t>Description of serving cell</w:t>
            </w:r>
          </w:p>
        </w:tc>
        <w:tc>
          <w:tcPr>
            <w:tcW w:w="4242" w:type="dxa"/>
          </w:tcPr>
          <w:p w14:paraId="1AFBD76A" w14:textId="77777777" w:rsidR="00896C0E" w:rsidRPr="00020619" w:rsidRDefault="00896C0E" w:rsidP="00BB34DD">
            <w:pPr>
              <w:pStyle w:val="TAH"/>
              <w:rPr>
                <w:lang w:eastAsia="zh-CN"/>
              </w:rPr>
            </w:pPr>
            <w:r w:rsidRPr="00020619">
              <w:rPr>
                <w:lang w:eastAsia="zh-CN"/>
              </w:rPr>
              <w:t>Description of target cell</w:t>
            </w:r>
          </w:p>
        </w:tc>
      </w:tr>
      <w:tr w:rsidR="00896C0E" w:rsidRPr="00020619" w14:paraId="57E6FD11" w14:textId="77777777" w:rsidTr="00BB34DD">
        <w:tc>
          <w:tcPr>
            <w:tcW w:w="1427" w:type="dxa"/>
            <w:shd w:val="clear" w:color="auto" w:fill="auto"/>
          </w:tcPr>
          <w:p w14:paraId="3D59B4FB" w14:textId="77777777" w:rsidR="00896C0E" w:rsidRPr="00020619" w:rsidRDefault="00896C0E" w:rsidP="00BB34DD">
            <w:pPr>
              <w:pStyle w:val="TAL"/>
              <w:rPr>
                <w:lang w:eastAsia="zh-CN"/>
              </w:rPr>
            </w:pPr>
            <w:r w:rsidRPr="00020619">
              <w:rPr>
                <w:lang w:eastAsia="zh-CN"/>
              </w:rPr>
              <w:t>1</w:t>
            </w:r>
          </w:p>
        </w:tc>
        <w:tc>
          <w:tcPr>
            <w:tcW w:w="3960" w:type="dxa"/>
            <w:shd w:val="clear" w:color="auto" w:fill="auto"/>
          </w:tcPr>
          <w:p w14:paraId="3580D7F4" w14:textId="77777777" w:rsidR="00896C0E" w:rsidRPr="00020619" w:rsidRDefault="00896C0E" w:rsidP="00BB34DD">
            <w:pPr>
              <w:pStyle w:val="TAL"/>
              <w:rPr>
                <w:rFonts w:eastAsia="Malgun Gothic"/>
              </w:rPr>
            </w:pPr>
            <w:r w:rsidRPr="00020619">
              <w:rPr>
                <w:rFonts w:eastAsia="Malgun Gothic"/>
              </w:rPr>
              <w:t>15 kHz SSB SCS, 10 MHz bandwidth, FDD duplex mode</w:t>
            </w:r>
          </w:p>
        </w:tc>
        <w:tc>
          <w:tcPr>
            <w:tcW w:w="4242" w:type="dxa"/>
          </w:tcPr>
          <w:p w14:paraId="2AE96C28" w14:textId="77777777" w:rsidR="00896C0E" w:rsidRPr="00020619" w:rsidRDefault="00896C0E" w:rsidP="00BB34DD">
            <w:pPr>
              <w:pStyle w:val="TAL"/>
              <w:rPr>
                <w:rFonts w:eastAsia="Malgun Gothic"/>
              </w:rPr>
            </w:pPr>
            <w:r w:rsidRPr="00020619">
              <w:rPr>
                <w:rFonts w:eastAsia="Malgun Gothic"/>
              </w:rPr>
              <w:t>15 kHz SSB SCS, 10 MHz bandwidth, FDD duplex mode</w:t>
            </w:r>
          </w:p>
        </w:tc>
      </w:tr>
      <w:tr w:rsidR="00896C0E" w:rsidRPr="00020619" w14:paraId="7328857F" w14:textId="77777777" w:rsidTr="00BB34DD">
        <w:tc>
          <w:tcPr>
            <w:tcW w:w="1427" w:type="dxa"/>
            <w:shd w:val="clear" w:color="auto" w:fill="auto"/>
          </w:tcPr>
          <w:p w14:paraId="53875A67" w14:textId="77777777" w:rsidR="00896C0E" w:rsidRPr="00020619" w:rsidRDefault="00896C0E" w:rsidP="00BB34DD">
            <w:pPr>
              <w:pStyle w:val="TAL"/>
              <w:rPr>
                <w:rFonts w:eastAsia="Malgun Gothic"/>
              </w:rPr>
            </w:pPr>
            <w:r w:rsidRPr="00020619">
              <w:rPr>
                <w:rFonts w:eastAsia="Malgun Gothic"/>
              </w:rPr>
              <w:t>2</w:t>
            </w:r>
          </w:p>
        </w:tc>
        <w:tc>
          <w:tcPr>
            <w:tcW w:w="3960" w:type="dxa"/>
            <w:shd w:val="clear" w:color="auto" w:fill="auto"/>
          </w:tcPr>
          <w:p w14:paraId="0AA40A79" w14:textId="77777777" w:rsidR="00896C0E" w:rsidRPr="00020619" w:rsidRDefault="00896C0E" w:rsidP="00BB34DD">
            <w:pPr>
              <w:pStyle w:val="TAL"/>
              <w:rPr>
                <w:rFonts w:eastAsia="Malgun Gothic"/>
              </w:rPr>
            </w:pPr>
            <w:r w:rsidRPr="00020619">
              <w:rPr>
                <w:rFonts w:eastAsia="Malgun Gothic"/>
              </w:rPr>
              <w:t>15 kHz SSB SCS, 10 MHz bandwidth, TDD duplex mode</w:t>
            </w:r>
          </w:p>
        </w:tc>
        <w:tc>
          <w:tcPr>
            <w:tcW w:w="4242" w:type="dxa"/>
          </w:tcPr>
          <w:p w14:paraId="52326A65" w14:textId="77777777" w:rsidR="00896C0E" w:rsidRPr="00020619" w:rsidRDefault="00896C0E" w:rsidP="00BB34DD">
            <w:pPr>
              <w:pStyle w:val="TAL"/>
              <w:rPr>
                <w:rFonts w:eastAsia="Malgun Gothic"/>
              </w:rPr>
            </w:pPr>
            <w:r w:rsidRPr="00020619">
              <w:rPr>
                <w:rFonts w:eastAsia="Malgun Gothic"/>
              </w:rPr>
              <w:t>15 kHz SSB SCS, 10 MHz bandwidth, TDD duplex mode</w:t>
            </w:r>
          </w:p>
        </w:tc>
      </w:tr>
      <w:tr w:rsidR="00896C0E" w:rsidRPr="00020619" w14:paraId="1B03DACF" w14:textId="77777777" w:rsidTr="00BB34DD">
        <w:tc>
          <w:tcPr>
            <w:tcW w:w="1427" w:type="dxa"/>
            <w:shd w:val="clear" w:color="auto" w:fill="auto"/>
          </w:tcPr>
          <w:p w14:paraId="74964D0C" w14:textId="77777777" w:rsidR="00896C0E" w:rsidRPr="00020619" w:rsidRDefault="00896C0E" w:rsidP="00BB34DD">
            <w:pPr>
              <w:pStyle w:val="TAL"/>
              <w:rPr>
                <w:rFonts w:eastAsia="Malgun Gothic"/>
              </w:rPr>
            </w:pPr>
            <w:r w:rsidRPr="00020619">
              <w:rPr>
                <w:rFonts w:eastAsia="Malgun Gothic"/>
              </w:rPr>
              <w:t>3</w:t>
            </w:r>
          </w:p>
        </w:tc>
        <w:tc>
          <w:tcPr>
            <w:tcW w:w="3960" w:type="dxa"/>
            <w:shd w:val="clear" w:color="auto" w:fill="auto"/>
          </w:tcPr>
          <w:p w14:paraId="4516C590" w14:textId="77777777" w:rsidR="00896C0E" w:rsidRPr="00020619" w:rsidRDefault="00896C0E" w:rsidP="00BB34DD">
            <w:pPr>
              <w:pStyle w:val="TAL"/>
              <w:rPr>
                <w:rFonts w:eastAsia="Malgun Gothic"/>
              </w:rPr>
            </w:pPr>
            <w:r w:rsidRPr="00020619">
              <w:rPr>
                <w:rFonts w:eastAsia="Malgun Gothic"/>
              </w:rPr>
              <w:t>30 kHz SSB SCS, 20 MHz bandwidth, TDD duplex mode</w:t>
            </w:r>
          </w:p>
        </w:tc>
        <w:tc>
          <w:tcPr>
            <w:tcW w:w="4242" w:type="dxa"/>
          </w:tcPr>
          <w:p w14:paraId="15A5F710" w14:textId="77777777" w:rsidR="00896C0E" w:rsidRPr="00020619" w:rsidRDefault="00896C0E" w:rsidP="00BB34DD">
            <w:pPr>
              <w:pStyle w:val="TAL"/>
              <w:rPr>
                <w:rFonts w:eastAsia="Malgun Gothic"/>
              </w:rPr>
            </w:pPr>
            <w:r w:rsidRPr="00020619">
              <w:rPr>
                <w:rFonts w:eastAsia="Malgun Gothic"/>
              </w:rPr>
              <w:t>30 kHz SSB SCS, 20 MHz bandwidth, TDD duplex mode</w:t>
            </w:r>
          </w:p>
        </w:tc>
      </w:tr>
      <w:tr w:rsidR="00896C0E" w:rsidRPr="00020619" w14:paraId="17C79638" w14:textId="77777777" w:rsidTr="00BB34DD">
        <w:tc>
          <w:tcPr>
            <w:tcW w:w="1427" w:type="dxa"/>
            <w:shd w:val="clear" w:color="auto" w:fill="auto"/>
          </w:tcPr>
          <w:p w14:paraId="7DEE014D" w14:textId="77777777" w:rsidR="00896C0E" w:rsidRPr="00020619" w:rsidRDefault="00896C0E" w:rsidP="00BB34DD">
            <w:pPr>
              <w:pStyle w:val="TAL"/>
              <w:rPr>
                <w:rFonts w:eastAsia="Malgun Gothic"/>
              </w:rPr>
            </w:pPr>
            <w:r w:rsidRPr="00020619">
              <w:rPr>
                <w:rFonts w:eastAsia="Malgun Gothic"/>
              </w:rPr>
              <w:t>4</w:t>
            </w:r>
          </w:p>
        </w:tc>
        <w:tc>
          <w:tcPr>
            <w:tcW w:w="3960" w:type="dxa"/>
            <w:shd w:val="clear" w:color="auto" w:fill="auto"/>
          </w:tcPr>
          <w:p w14:paraId="2EB4D977" w14:textId="77777777" w:rsidR="00896C0E" w:rsidRPr="00020619" w:rsidRDefault="00896C0E" w:rsidP="00BB34DD">
            <w:pPr>
              <w:pStyle w:val="TAL"/>
              <w:rPr>
                <w:rFonts w:eastAsia="Malgun Gothic"/>
              </w:rPr>
            </w:pPr>
            <w:r w:rsidRPr="00020619">
              <w:rPr>
                <w:rFonts w:eastAsia="Malgun Gothic"/>
              </w:rPr>
              <w:t>15 kHz SSB SCS, 10 MHz bandwidth, HD-FDD duplex mode</w:t>
            </w:r>
          </w:p>
        </w:tc>
        <w:tc>
          <w:tcPr>
            <w:tcW w:w="4242" w:type="dxa"/>
          </w:tcPr>
          <w:p w14:paraId="6B0772AF" w14:textId="77777777" w:rsidR="00896C0E" w:rsidRPr="00020619" w:rsidRDefault="00896C0E" w:rsidP="00BB34DD">
            <w:pPr>
              <w:pStyle w:val="TAL"/>
              <w:rPr>
                <w:rFonts w:eastAsia="Malgun Gothic"/>
              </w:rPr>
            </w:pPr>
            <w:r w:rsidRPr="00020619">
              <w:rPr>
                <w:rFonts w:eastAsia="Malgun Gothic"/>
              </w:rPr>
              <w:t>15 kHz SSB SCS, 10 MHz bandwidth, HD-FDD duplex mode</w:t>
            </w:r>
          </w:p>
        </w:tc>
      </w:tr>
      <w:tr w:rsidR="00896C0E" w:rsidRPr="00020619" w14:paraId="0233F0A8" w14:textId="77777777" w:rsidTr="00BB34DD">
        <w:tc>
          <w:tcPr>
            <w:tcW w:w="9629" w:type="dxa"/>
            <w:gridSpan w:val="3"/>
            <w:shd w:val="clear" w:color="auto" w:fill="auto"/>
          </w:tcPr>
          <w:p w14:paraId="5EDA9285" w14:textId="77777777" w:rsidR="00896C0E" w:rsidRPr="00020619" w:rsidRDefault="00896C0E" w:rsidP="00BB34DD">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1DA40592" w14:textId="77777777" w:rsidR="00896C0E" w:rsidRPr="00020619" w:rsidRDefault="00896C0E" w:rsidP="00896C0E"/>
    <w:p w14:paraId="38766FC8" w14:textId="77777777" w:rsidR="00896C0E" w:rsidRPr="00020619" w:rsidRDefault="00896C0E" w:rsidP="00896C0E">
      <w:pPr>
        <w:pStyle w:val="TH"/>
      </w:pPr>
      <w:r w:rsidRPr="00020619">
        <w:t>Table A.16.3.2.1.4.1-2: General test parameters for NR inter-frequency RRC Re-establishment test case in FR1 for 2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96C0E" w:rsidRPr="00020619" w14:paraId="002F4394" w14:textId="77777777" w:rsidTr="00BB34DD">
        <w:trPr>
          <w:cantSplit/>
        </w:trPr>
        <w:tc>
          <w:tcPr>
            <w:tcW w:w="2802" w:type="dxa"/>
            <w:gridSpan w:val="2"/>
          </w:tcPr>
          <w:p w14:paraId="32AB2FE9" w14:textId="77777777" w:rsidR="00896C0E" w:rsidRPr="00020619" w:rsidRDefault="00896C0E" w:rsidP="00BB34DD">
            <w:pPr>
              <w:pStyle w:val="TAH"/>
            </w:pPr>
            <w:r w:rsidRPr="00020619">
              <w:t>Parameter</w:t>
            </w:r>
          </w:p>
        </w:tc>
        <w:tc>
          <w:tcPr>
            <w:tcW w:w="708" w:type="dxa"/>
          </w:tcPr>
          <w:p w14:paraId="6C59D8D4" w14:textId="77777777" w:rsidR="00896C0E" w:rsidRPr="00020619" w:rsidRDefault="00896C0E" w:rsidP="00BB34DD">
            <w:pPr>
              <w:pStyle w:val="TAH"/>
            </w:pPr>
            <w:r w:rsidRPr="00020619">
              <w:t>Unit</w:t>
            </w:r>
          </w:p>
        </w:tc>
        <w:tc>
          <w:tcPr>
            <w:tcW w:w="1418" w:type="dxa"/>
          </w:tcPr>
          <w:p w14:paraId="4DE03F64" w14:textId="77777777" w:rsidR="00896C0E" w:rsidRPr="00020619" w:rsidRDefault="00896C0E" w:rsidP="00BB34DD">
            <w:pPr>
              <w:pStyle w:val="TAH"/>
              <w:rPr>
                <w:lang w:eastAsia="zh-CN"/>
              </w:rPr>
            </w:pPr>
            <w:r w:rsidRPr="00020619">
              <w:rPr>
                <w:lang w:eastAsia="zh-CN"/>
              </w:rPr>
              <w:t>Test configuration</w:t>
            </w:r>
          </w:p>
        </w:tc>
        <w:tc>
          <w:tcPr>
            <w:tcW w:w="1134" w:type="dxa"/>
          </w:tcPr>
          <w:p w14:paraId="2EECBB44" w14:textId="77777777" w:rsidR="00896C0E" w:rsidRPr="00020619" w:rsidRDefault="00896C0E" w:rsidP="00BB34DD">
            <w:pPr>
              <w:pStyle w:val="TAH"/>
            </w:pPr>
            <w:r w:rsidRPr="00020619">
              <w:t>Value</w:t>
            </w:r>
          </w:p>
        </w:tc>
        <w:tc>
          <w:tcPr>
            <w:tcW w:w="3544" w:type="dxa"/>
          </w:tcPr>
          <w:p w14:paraId="4AD8F4AC" w14:textId="77777777" w:rsidR="00896C0E" w:rsidRPr="00020619" w:rsidRDefault="00896C0E" w:rsidP="00BB34DD">
            <w:pPr>
              <w:pStyle w:val="TAH"/>
            </w:pPr>
            <w:r w:rsidRPr="00020619">
              <w:t>Comment</w:t>
            </w:r>
          </w:p>
        </w:tc>
      </w:tr>
      <w:tr w:rsidR="00896C0E" w:rsidRPr="00020619" w14:paraId="726B2AD4" w14:textId="77777777" w:rsidTr="00BB34DD">
        <w:trPr>
          <w:cantSplit/>
        </w:trPr>
        <w:tc>
          <w:tcPr>
            <w:tcW w:w="1008" w:type="dxa"/>
            <w:tcBorders>
              <w:bottom w:val="nil"/>
            </w:tcBorders>
            <w:shd w:val="clear" w:color="auto" w:fill="auto"/>
          </w:tcPr>
          <w:p w14:paraId="3040371E" w14:textId="77777777" w:rsidR="00896C0E" w:rsidRPr="00020619" w:rsidRDefault="00896C0E" w:rsidP="00BB34DD">
            <w:pPr>
              <w:pStyle w:val="TAL"/>
            </w:pPr>
            <w:r w:rsidRPr="00020619">
              <w:t>Initial condition</w:t>
            </w:r>
          </w:p>
        </w:tc>
        <w:tc>
          <w:tcPr>
            <w:tcW w:w="1794" w:type="dxa"/>
          </w:tcPr>
          <w:p w14:paraId="2A8F5623" w14:textId="77777777" w:rsidR="00896C0E" w:rsidRPr="00020619" w:rsidRDefault="00896C0E" w:rsidP="00BB34DD">
            <w:pPr>
              <w:pStyle w:val="TAL"/>
            </w:pPr>
            <w:r w:rsidRPr="00020619">
              <w:t>Active cell</w:t>
            </w:r>
          </w:p>
        </w:tc>
        <w:tc>
          <w:tcPr>
            <w:tcW w:w="708" w:type="dxa"/>
          </w:tcPr>
          <w:p w14:paraId="57E85594" w14:textId="77777777" w:rsidR="00896C0E" w:rsidRPr="00020619" w:rsidRDefault="00896C0E" w:rsidP="00BB34DD">
            <w:pPr>
              <w:pStyle w:val="TAC"/>
            </w:pPr>
          </w:p>
        </w:tc>
        <w:tc>
          <w:tcPr>
            <w:tcW w:w="1418" w:type="dxa"/>
          </w:tcPr>
          <w:p w14:paraId="0727F8F1" w14:textId="77777777" w:rsidR="00896C0E" w:rsidRPr="00020619" w:rsidRDefault="00896C0E" w:rsidP="00BB34DD">
            <w:pPr>
              <w:pStyle w:val="TAC"/>
              <w:rPr>
                <w:lang w:eastAsia="zh-CN"/>
              </w:rPr>
            </w:pPr>
            <w:r w:rsidRPr="00020619">
              <w:rPr>
                <w:lang w:eastAsia="zh-CN"/>
              </w:rPr>
              <w:t>1, 2, 3, 4</w:t>
            </w:r>
          </w:p>
        </w:tc>
        <w:tc>
          <w:tcPr>
            <w:tcW w:w="1134" w:type="dxa"/>
          </w:tcPr>
          <w:p w14:paraId="2385F7CA" w14:textId="77777777" w:rsidR="00896C0E" w:rsidRPr="00020619" w:rsidRDefault="00896C0E" w:rsidP="00BB34DD">
            <w:pPr>
              <w:pStyle w:val="TAC"/>
            </w:pPr>
            <w:r w:rsidRPr="00020619">
              <w:t>Cell1</w:t>
            </w:r>
          </w:p>
        </w:tc>
        <w:tc>
          <w:tcPr>
            <w:tcW w:w="3544" w:type="dxa"/>
          </w:tcPr>
          <w:p w14:paraId="657FC9BC" w14:textId="77777777" w:rsidR="00896C0E" w:rsidRPr="00020619" w:rsidRDefault="00896C0E" w:rsidP="00BB34DD">
            <w:pPr>
              <w:pStyle w:val="TAL"/>
            </w:pPr>
          </w:p>
        </w:tc>
      </w:tr>
      <w:tr w:rsidR="00896C0E" w:rsidRPr="00020619" w14:paraId="2F3B4BB3" w14:textId="77777777" w:rsidTr="00BB34DD">
        <w:trPr>
          <w:cantSplit/>
          <w:trHeight w:val="463"/>
        </w:trPr>
        <w:tc>
          <w:tcPr>
            <w:tcW w:w="1008" w:type="dxa"/>
            <w:tcBorders>
              <w:top w:val="nil"/>
            </w:tcBorders>
            <w:shd w:val="clear" w:color="auto" w:fill="auto"/>
          </w:tcPr>
          <w:p w14:paraId="1456F8AF" w14:textId="77777777" w:rsidR="00896C0E" w:rsidRPr="00020619" w:rsidRDefault="00896C0E" w:rsidP="00BB34DD">
            <w:pPr>
              <w:pStyle w:val="TAL"/>
            </w:pPr>
          </w:p>
        </w:tc>
        <w:tc>
          <w:tcPr>
            <w:tcW w:w="1794" w:type="dxa"/>
          </w:tcPr>
          <w:p w14:paraId="678F1A2D" w14:textId="77777777" w:rsidR="00896C0E" w:rsidRPr="00020619" w:rsidRDefault="00896C0E" w:rsidP="00BB34DD">
            <w:pPr>
              <w:pStyle w:val="TAL"/>
            </w:pPr>
            <w:r w:rsidRPr="00020619">
              <w:t>Neighbour cells</w:t>
            </w:r>
          </w:p>
        </w:tc>
        <w:tc>
          <w:tcPr>
            <w:tcW w:w="708" w:type="dxa"/>
          </w:tcPr>
          <w:p w14:paraId="77EC30EC" w14:textId="77777777" w:rsidR="00896C0E" w:rsidRPr="00020619" w:rsidRDefault="00896C0E" w:rsidP="00BB34DD">
            <w:pPr>
              <w:pStyle w:val="TAC"/>
            </w:pPr>
          </w:p>
        </w:tc>
        <w:tc>
          <w:tcPr>
            <w:tcW w:w="1418" w:type="dxa"/>
          </w:tcPr>
          <w:p w14:paraId="3B1DC240" w14:textId="77777777" w:rsidR="00896C0E" w:rsidRPr="00020619" w:rsidRDefault="00896C0E" w:rsidP="00BB34DD">
            <w:pPr>
              <w:pStyle w:val="TAC"/>
            </w:pPr>
            <w:r w:rsidRPr="00020619">
              <w:rPr>
                <w:lang w:eastAsia="zh-CN"/>
              </w:rPr>
              <w:t>1, 2, 3, 4</w:t>
            </w:r>
          </w:p>
        </w:tc>
        <w:tc>
          <w:tcPr>
            <w:tcW w:w="1134" w:type="dxa"/>
          </w:tcPr>
          <w:p w14:paraId="7FB1D61B" w14:textId="77777777" w:rsidR="00896C0E" w:rsidRPr="00020619" w:rsidRDefault="00896C0E" w:rsidP="00BB34DD">
            <w:pPr>
              <w:pStyle w:val="TAC"/>
            </w:pPr>
            <w:r w:rsidRPr="00020619">
              <w:t xml:space="preserve">Cell2 </w:t>
            </w:r>
          </w:p>
        </w:tc>
        <w:tc>
          <w:tcPr>
            <w:tcW w:w="3544" w:type="dxa"/>
            <w:tcBorders>
              <w:bottom w:val="single" w:sz="4" w:space="0" w:color="auto"/>
            </w:tcBorders>
          </w:tcPr>
          <w:p w14:paraId="646FC73D" w14:textId="77777777" w:rsidR="00896C0E" w:rsidRPr="00020619" w:rsidRDefault="00896C0E" w:rsidP="00BB34DD">
            <w:pPr>
              <w:pStyle w:val="TAL"/>
            </w:pPr>
          </w:p>
        </w:tc>
      </w:tr>
      <w:tr w:rsidR="00896C0E" w:rsidRPr="00020619" w14:paraId="13887BB7" w14:textId="77777777" w:rsidTr="00BB34DD">
        <w:trPr>
          <w:cantSplit/>
        </w:trPr>
        <w:tc>
          <w:tcPr>
            <w:tcW w:w="1008" w:type="dxa"/>
          </w:tcPr>
          <w:p w14:paraId="10D3D205" w14:textId="77777777" w:rsidR="00896C0E" w:rsidRPr="00020619" w:rsidRDefault="00896C0E" w:rsidP="00BB34DD">
            <w:pPr>
              <w:pStyle w:val="TAL"/>
            </w:pPr>
            <w:r w:rsidRPr="00020619">
              <w:t>Final condition</w:t>
            </w:r>
          </w:p>
        </w:tc>
        <w:tc>
          <w:tcPr>
            <w:tcW w:w="1794" w:type="dxa"/>
          </w:tcPr>
          <w:p w14:paraId="292CC1F0" w14:textId="77777777" w:rsidR="00896C0E" w:rsidRPr="00020619" w:rsidRDefault="00896C0E" w:rsidP="00BB34DD">
            <w:pPr>
              <w:pStyle w:val="TAL"/>
            </w:pPr>
            <w:r w:rsidRPr="00020619">
              <w:t>Active cell</w:t>
            </w:r>
          </w:p>
        </w:tc>
        <w:tc>
          <w:tcPr>
            <w:tcW w:w="708" w:type="dxa"/>
          </w:tcPr>
          <w:p w14:paraId="3518EFE7" w14:textId="77777777" w:rsidR="00896C0E" w:rsidRPr="00020619" w:rsidRDefault="00896C0E" w:rsidP="00BB34DD">
            <w:pPr>
              <w:pStyle w:val="TAC"/>
            </w:pPr>
          </w:p>
        </w:tc>
        <w:tc>
          <w:tcPr>
            <w:tcW w:w="1418" w:type="dxa"/>
          </w:tcPr>
          <w:p w14:paraId="18B830FC" w14:textId="77777777" w:rsidR="00896C0E" w:rsidRPr="00020619" w:rsidRDefault="00896C0E" w:rsidP="00BB34DD">
            <w:pPr>
              <w:pStyle w:val="TAC"/>
            </w:pPr>
            <w:r w:rsidRPr="00020619">
              <w:rPr>
                <w:lang w:eastAsia="zh-CN"/>
              </w:rPr>
              <w:t>1, 2, 3, 4</w:t>
            </w:r>
          </w:p>
        </w:tc>
        <w:tc>
          <w:tcPr>
            <w:tcW w:w="1134" w:type="dxa"/>
          </w:tcPr>
          <w:p w14:paraId="6D3BF2A2" w14:textId="77777777" w:rsidR="00896C0E" w:rsidRPr="00020619" w:rsidRDefault="00896C0E" w:rsidP="00BB34DD">
            <w:pPr>
              <w:pStyle w:val="TAC"/>
            </w:pPr>
            <w:r w:rsidRPr="00020619">
              <w:t>Cell2</w:t>
            </w:r>
          </w:p>
        </w:tc>
        <w:tc>
          <w:tcPr>
            <w:tcW w:w="3544" w:type="dxa"/>
          </w:tcPr>
          <w:p w14:paraId="2FD82ECF" w14:textId="77777777" w:rsidR="00896C0E" w:rsidRPr="00020619" w:rsidRDefault="00896C0E" w:rsidP="00BB34DD">
            <w:pPr>
              <w:pStyle w:val="TAL"/>
            </w:pPr>
          </w:p>
        </w:tc>
      </w:tr>
      <w:tr w:rsidR="00896C0E" w:rsidRPr="00020619" w14:paraId="755A5237" w14:textId="77777777" w:rsidTr="00BB34DD">
        <w:trPr>
          <w:cantSplit/>
        </w:trPr>
        <w:tc>
          <w:tcPr>
            <w:tcW w:w="2802" w:type="dxa"/>
            <w:gridSpan w:val="2"/>
            <w:tcBorders>
              <w:bottom w:val="single" w:sz="4" w:space="0" w:color="auto"/>
            </w:tcBorders>
          </w:tcPr>
          <w:p w14:paraId="75FEDE04" w14:textId="77777777" w:rsidR="00896C0E" w:rsidRPr="00020619" w:rsidRDefault="00896C0E" w:rsidP="00BB34DD">
            <w:pPr>
              <w:pStyle w:val="TAL"/>
            </w:pPr>
            <w:r w:rsidRPr="00020619">
              <w:rPr>
                <w:rFonts w:cs="v4.2.0"/>
                <w:bCs/>
              </w:rPr>
              <w:t>RF Channel Number</w:t>
            </w:r>
          </w:p>
        </w:tc>
        <w:tc>
          <w:tcPr>
            <w:tcW w:w="708" w:type="dxa"/>
          </w:tcPr>
          <w:p w14:paraId="4D9824AE" w14:textId="77777777" w:rsidR="00896C0E" w:rsidRPr="00020619" w:rsidRDefault="00896C0E" w:rsidP="00BB34DD">
            <w:pPr>
              <w:pStyle w:val="TAC"/>
            </w:pPr>
          </w:p>
        </w:tc>
        <w:tc>
          <w:tcPr>
            <w:tcW w:w="1418" w:type="dxa"/>
          </w:tcPr>
          <w:p w14:paraId="60C41055" w14:textId="77777777" w:rsidR="00896C0E" w:rsidRPr="00020619" w:rsidRDefault="00896C0E" w:rsidP="00BB34DD">
            <w:pPr>
              <w:pStyle w:val="TAC"/>
              <w:rPr>
                <w:rFonts w:cs="v4.2.0"/>
                <w:bCs/>
              </w:rPr>
            </w:pPr>
            <w:r w:rsidRPr="00020619">
              <w:rPr>
                <w:lang w:eastAsia="zh-CN"/>
              </w:rPr>
              <w:t>1, 2, 3, 4</w:t>
            </w:r>
          </w:p>
        </w:tc>
        <w:tc>
          <w:tcPr>
            <w:tcW w:w="1134" w:type="dxa"/>
          </w:tcPr>
          <w:p w14:paraId="5CB38703" w14:textId="77777777" w:rsidR="00896C0E" w:rsidRPr="00020619" w:rsidRDefault="00896C0E" w:rsidP="00BB34DD">
            <w:pPr>
              <w:pStyle w:val="TAC"/>
            </w:pPr>
            <w:r w:rsidRPr="00020619">
              <w:rPr>
                <w:rFonts w:cs="v4.2.0"/>
                <w:bCs/>
              </w:rPr>
              <w:t>1, 2</w:t>
            </w:r>
          </w:p>
        </w:tc>
        <w:tc>
          <w:tcPr>
            <w:tcW w:w="3544" w:type="dxa"/>
          </w:tcPr>
          <w:p w14:paraId="6E4F5AC6" w14:textId="77777777" w:rsidR="00896C0E" w:rsidRPr="00020619" w:rsidRDefault="00896C0E" w:rsidP="00BB34DD">
            <w:pPr>
              <w:pStyle w:val="TAL"/>
            </w:pPr>
          </w:p>
        </w:tc>
      </w:tr>
      <w:tr w:rsidR="00896C0E" w:rsidRPr="00020619" w14:paraId="22895861" w14:textId="77777777" w:rsidTr="00BB34DD">
        <w:trPr>
          <w:cantSplit/>
        </w:trPr>
        <w:tc>
          <w:tcPr>
            <w:tcW w:w="2802" w:type="dxa"/>
            <w:gridSpan w:val="2"/>
            <w:tcBorders>
              <w:bottom w:val="nil"/>
            </w:tcBorders>
            <w:shd w:val="clear" w:color="auto" w:fill="auto"/>
          </w:tcPr>
          <w:p w14:paraId="25110497" w14:textId="77777777" w:rsidR="00896C0E" w:rsidRPr="00020619" w:rsidRDefault="00896C0E" w:rsidP="00BB34DD">
            <w:pPr>
              <w:pStyle w:val="TAL"/>
            </w:pPr>
            <w:r w:rsidRPr="00020619">
              <w:t>Time offset between cells</w:t>
            </w:r>
          </w:p>
        </w:tc>
        <w:tc>
          <w:tcPr>
            <w:tcW w:w="708" w:type="dxa"/>
            <w:vMerge w:val="restart"/>
          </w:tcPr>
          <w:p w14:paraId="18E9CB08" w14:textId="77777777" w:rsidR="00896C0E" w:rsidRPr="00020619" w:rsidRDefault="00896C0E" w:rsidP="00BB34DD">
            <w:pPr>
              <w:pStyle w:val="TAC"/>
            </w:pPr>
          </w:p>
        </w:tc>
        <w:tc>
          <w:tcPr>
            <w:tcW w:w="1418" w:type="dxa"/>
          </w:tcPr>
          <w:p w14:paraId="5C1EB1E5" w14:textId="77777777" w:rsidR="00896C0E" w:rsidRPr="00020619" w:rsidRDefault="00896C0E" w:rsidP="00BB34DD">
            <w:pPr>
              <w:pStyle w:val="TAC"/>
              <w:rPr>
                <w:rFonts w:cs="v4.2.0"/>
              </w:rPr>
            </w:pPr>
            <w:r w:rsidRPr="00020619">
              <w:rPr>
                <w:lang w:eastAsia="zh-CN"/>
              </w:rPr>
              <w:t>1</w:t>
            </w:r>
          </w:p>
        </w:tc>
        <w:tc>
          <w:tcPr>
            <w:tcW w:w="1134" w:type="dxa"/>
          </w:tcPr>
          <w:p w14:paraId="209B7CAE" w14:textId="77777777" w:rsidR="00896C0E" w:rsidRPr="00020619" w:rsidRDefault="00896C0E" w:rsidP="00BB34DD">
            <w:pPr>
              <w:pStyle w:val="TAC"/>
            </w:pPr>
            <w:r w:rsidRPr="00020619">
              <w:rPr>
                <w:rFonts w:cs="v4.2.0"/>
              </w:rPr>
              <w:t xml:space="preserve">3 </w:t>
            </w:r>
            <w:proofErr w:type="spellStart"/>
            <w:r w:rsidRPr="00020619">
              <w:rPr>
                <w:rFonts w:cs="v4.2.0"/>
              </w:rPr>
              <w:t>ms</w:t>
            </w:r>
            <w:proofErr w:type="spellEnd"/>
          </w:p>
        </w:tc>
        <w:tc>
          <w:tcPr>
            <w:tcW w:w="3544" w:type="dxa"/>
          </w:tcPr>
          <w:p w14:paraId="080AD490" w14:textId="77777777" w:rsidR="00896C0E" w:rsidRPr="00020619" w:rsidRDefault="00896C0E" w:rsidP="00BB34DD">
            <w:pPr>
              <w:pStyle w:val="TAL"/>
            </w:pPr>
            <w:r w:rsidRPr="00020619">
              <w:rPr>
                <w:rFonts w:cs="v4.2.0"/>
              </w:rPr>
              <w:t>Asynchronous cells</w:t>
            </w:r>
          </w:p>
        </w:tc>
      </w:tr>
      <w:tr w:rsidR="00896C0E" w:rsidRPr="00020619" w14:paraId="365FA8EC" w14:textId="77777777" w:rsidTr="00BB34DD">
        <w:trPr>
          <w:cantSplit/>
        </w:trPr>
        <w:tc>
          <w:tcPr>
            <w:tcW w:w="2802" w:type="dxa"/>
            <w:gridSpan w:val="2"/>
            <w:tcBorders>
              <w:top w:val="nil"/>
              <w:bottom w:val="nil"/>
            </w:tcBorders>
            <w:shd w:val="clear" w:color="auto" w:fill="auto"/>
          </w:tcPr>
          <w:p w14:paraId="0A104055" w14:textId="77777777" w:rsidR="00896C0E" w:rsidRPr="00020619" w:rsidRDefault="00896C0E" w:rsidP="00BB34DD">
            <w:pPr>
              <w:pStyle w:val="TAL"/>
            </w:pPr>
          </w:p>
        </w:tc>
        <w:tc>
          <w:tcPr>
            <w:tcW w:w="708" w:type="dxa"/>
            <w:vMerge/>
          </w:tcPr>
          <w:p w14:paraId="2C80AE1C" w14:textId="77777777" w:rsidR="00896C0E" w:rsidRPr="00020619" w:rsidRDefault="00896C0E" w:rsidP="00BB34DD">
            <w:pPr>
              <w:pStyle w:val="TAC"/>
              <w:rPr>
                <w:rFonts w:cs="v4.2.0"/>
              </w:rPr>
            </w:pPr>
          </w:p>
        </w:tc>
        <w:tc>
          <w:tcPr>
            <w:tcW w:w="1418" w:type="dxa"/>
          </w:tcPr>
          <w:p w14:paraId="5FA4289C" w14:textId="77777777" w:rsidR="00896C0E" w:rsidRPr="00020619" w:rsidRDefault="00896C0E" w:rsidP="00BB34DD">
            <w:pPr>
              <w:pStyle w:val="TAC"/>
              <w:rPr>
                <w:lang w:eastAsia="zh-CN"/>
              </w:rPr>
            </w:pPr>
            <w:r w:rsidRPr="00020619">
              <w:rPr>
                <w:lang w:eastAsia="zh-CN"/>
              </w:rPr>
              <w:t>2</w:t>
            </w:r>
          </w:p>
        </w:tc>
        <w:tc>
          <w:tcPr>
            <w:tcW w:w="1134" w:type="dxa"/>
          </w:tcPr>
          <w:p w14:paraId="37B6CA9B" w14:textId="77777777" w:rsidR="00896C0E" w:rsidRPr="00020619" w:rsidRDefault="00896C0E"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7A875F4B" w14:textId="77777777" w:rsidR="00896C0E" w:rsidRPr="00020619" w:rsidRDefault="00896C0E" w:rsidP="00BB34DD">
            <w:pPr>
              <w:pStyle w:val="TAL"/>
              <w:rPr>
                <w:rFonts w:cs="v4.2.0"/>
              </w:rPr>
            </w:pPr>
            <w:r w:rsidRPr="00020619">
              <w:rPr>
                <w:rFonts w:cs="v4.2.0"/>
              </w:rPr>
              <w:t>Synchronous cells</w:t>
            </w:r>
          </w:p>
        </w:tc>
      </w:tr>
      <w:tr w:rsidR="00896C0E" w:rsidRPr="00020619" w14:paraId="383BD5F5" w14:textId="77777777" w:rsidTr="00BB34DD">
        <w:trPr>
          <w:cantSplit/>
        </w:trPr>
        <w:tc>
          <w:tcPr>
            <w:tcW w:w="2802" w:type="dxa"/>
            <w:gridSpan w:val="2"/>
            <w:tcBorders>
              <w:top w:val="nil"/>
              <w:bottom w:val="nil"/>
            </w:tcBorders>
            <w:shd w:val="clear" w:color="auto" w:fill="auto"/>
          </w:tcPr>
          <w:p w14:paraId="0EE03623" w14:textId="77777777" w:rsidR="00896C0E" w:rsidRPr="00020619" w:rsidRDefault="00896C0E" w:rsidP="00BB34DD">
            <w:pPr>
              <w:pStyle w:val="TAL"/>
            </w:pPr>
          </w:p>
        </w:tc>
        <w:tc>
          <w:tcPr>
            <w:tcW w:w="708" w:type="dxa"/>
            <w:vMerge/>
            <w:tcBorders>
              <w:bottom w:val="nil"/>
            </w:tcBorders>
          </w:tcPr>
          <w:p w14:paraId="4A898C5E" w14:textId="77777777" w:rsidR="00896C0E" w:rsidRPr="00020619" w:rsidRDefault="00896C0E" w:rsidP="00BB34DD">
            <w:pPr>
              <w:pStyle w:val="TAC"/>
              <w:rPr>
                <w:rFonts w:cs="v4.2.0"/>
              </w:rPr>
            </w:pPr>
          </w:p>
        </w:tc>
        <w:tc>
          <w:tcPr>
            <w:tcW w:w="1418" w:type="dxa"/>
          </w:tcPr>
          <w:p w14:paraId="19DAE012" w14:textId="77777777" w:rsidR="00896C0E" w:rsidRPr="00020619" w:rsidRDefault="00896C0E" w:rsidP="00BB34DD">
            <w:pPr>
              <w:pStyle w:val="TAC"/>
              <w:rPr>
                <w:lang w:eastAsia="zh-CN"/>
              </w:rPr>
            </w:pPr>
            <w:r w:rsidRPr="00020619">
              <w:rPr>
                <w:lang w:eastAsia="zh-CN"/>
              </w:rPr>
              <w:t>3</w:t>
            </w:r>
          </w:p>
        </w:tc>
        <w:tc>
          <w:tcPr>
            <w:tcW w:w="1134" w:type="dxa"/>
          </w:tcPr>
          <w:p w14:paraId="7CD2D7EB" w14:textId="77777777" w:rsidR="00896C0E" w:rsidRPr="00020619" w:rsidRDefault="00896C0E"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3FB25A37" w14:textId="77777777" w:rsidR="00896C0E" w:rsidRPr="00020619" w:rsidRDefault="00896C0E" w:rsidP="00BB34DD">
            <w:pPr>
              <w:pStyle w:val="TAL"/>
              <w:rPr>
                <w:rFonts w:cs="v4.2.0"/>
              </w:rPr>
            </w:pPr>
            <w:r w:rsidRPr="00020619">
              <w:rPr>
                <w:rFonts w:cs="v4.2.0"/>
              </w:rPr>
              <w:t>Synchronous cells</w:t>
            </w:r>
          </w:p>
        </w:tc>
      </w:tr>
      <w:tr w:rsidR="00896C0E" w:rsidRPr="00020619" w14:paraId="52E2D6A5" w14:textId="77777777" w:rsidTr="00BB34DD">
        <w:trPr>
          <w:cantSplit/>
        </w:trPr>
        <w:tc>
          <w:tcPr>
            <w:tcW w:w="2802" w:type="dxa"/>
            <w:gridSpan w:val="2"/>
            <w:tcBorders>
              <w:top w:val="nil"/>
            </w:tcBorders>
            <w:shd w:val="clear" w:color="auto" w:fill="auto"/>
          </w:tcPr>
          <w:p w14:paraId="6A8BFA02" w14:textId="77777777" w:rsidR="00896C0E" w:rsidRPr="00020619" w:rsidRDefault="00896C0E" w:rsidP="00BB34DD">
            <w:pPr>
              <w:pStyle w:val="TAL"/>
            </w:pPr>
          </w:p>
        </w:tc>
        <w:tc>
          <w:tcPr>
            <w:tcW w:w="708" w:type="dxa"/>
            <w:tcBorders>
              <w:top w:val="nil"/>
            </w:tcBorders>
          </w:tcPr>
          <w:p w14:paraId="17030F0C" w14:textId="77777777" w:rsidR="00896C0E" w:rsidRPr="00020619" w:rsidRDefault="00896C0E" w:rsidP="00BB34DD">
            <w:pPr>
              <w:pStyle w:val="TAC"/>
              <w:rPr>
                <w:rFonts w:cs="v4.2.0"/>
              </w:rPr>
            </w:pPr>
          </w:p>
        </w:tc>
        <w:tc>
          <w:tcPr>
            <w:tcW w:w="1418" w:type="dxa"/>
          </w:tcPr>
          <w:p w14:paraId="6B64FD8C" w14:textId="77777777" w:rsidR="00896C0E" w:rsidRPr="00020619" w:rsidRDefault="00896C0E" w:rsidP="00BB34DD">
            <w:pPr>
              <w:pStyle w:val="TAC"/>
              <w:rPr>
                <w:lang w:eastAsia="zh-CN"/>
              </w:rPr>
            </w:pPr>
            <w:r w:rsidRPr="00020619">
              <w:rPr>
                <w:lang w:eastAsia="zh-CN"/>
              </w:rPr>
              <w:t>4</w:t>
            </w:r>
          </w:p>
        </w:tc>
        <w:tc>
          <w:tcPr>
            <w:tcW w:w="1134" w:type="dxa"/>
          </w:tcPr>
          <w:p w14:paraId="1C5FDAEC" w14:textId="77777777" w:rsidR="00896C0E" w:rsidRPr="00020619" w:rsidRDefault="00896C0E" w:rsidP="00BB34DD">
            <w:pPr>
              <w:pStyle w:val="TAC"/>
              <w:rPr>
                <w:rFonts w:cs="v4.2.0"/>
              </w:rPr>
            </w:pPr>
            <w:r w:rsidRPr="00020619">
              <w:rPr>
                <w:rFonts w:cs="v4.2.0"/>
              </w:rPr>
              <w:t xml:space="preserve">3 </w:t>
            </w:r>
            <w:proofErr w:type="spellStart"/>
            <w:r w:rsidRPr="00020619">
              <w:rPr>
                <w:rFonts w:cs="v4.2.0"/>
              </w:rPr>
              <w:t>ms</w:t>
            </w:r>
            <w:proofErr w:type="spellEnd"/>
          </w:p>
        </w:tc>
        <w:tc>
          <w:tcPr>
            <w:tcW w:w="3544" w:type="dxa"/>
          </w:tcPr>
          <w:p w14:paraId="245E5B57" w14:textId="77777777" w:rsidR="00896C0E" w:rsidRPr="00020619" w:rsidRDefault="00896C0E" w:rsidP="00BB34DD">
            <w:pPr>
              <w:pStyle w:val="TAL"/>
              <w:rPr>
                <w:rFonts w:cs="v4.2.0"/>
              </w:rPr>
            </w:pPr>
            <w:r w:rsidRPr="00020619">
              <w:rPr>
                <w:rFonts w:cs="v4.2.0"/>
              </w:rPr>
              <w:t>Asynchronous cells</w:t>
            </w:r>
          </w:p>
        </w:tc>
      </w:tr>
      <w:tr w:rsidR="00896C0E" w:rsidRPr="00020619" w14:paraId="1720DC14" w14:textId="77777777" w:rsidTr="00BB34DD">
        <w:trPr>
          <w:cantSplit/>
        </w:trPr>
        <w:tc>
          <w:tcPr>
            <w:tcW w:w="2802" w:type="dxa"/>
            <w:gridSpan w:val="2"/>
          </w:tcPr>
          <w:p w14:paraId="63516110" w14:textId="77777777" w:rsidR="00896C0E" w:rsidRPr="00020619" w:rsidRDefault="00896C0E" w:rsidP="00BB34DD">
            <w:pPr>
              <w:pStyle w:val="TAL"/>
            </w:pPr>
            <w:r w:rsidRPr="00020619">
              <w:t>N310</w:t>
            </w:r>
          </w:p>
        </w:tc>
        <w:tc>
          <w:tcPr>
            <w:tcW w:w="708" w:type="dxa"/>
          </w:tcPr>
          <w:p w14:paraId="44059CF2" w14:textId="77777777" w:rsidR="00896C0E" w:rsidRPr="00020619" w:rsidRDefault="00896C0E" w:rsidP="00BB34DD">
            <w:pPr>
              <w:pStyle w:val="TAC"/>
            </w:pPr>
            <w:r w:rsidRPr="00020619">
              <w:rPr>
                <w:rFonts w:cs="v4.2.0"/>
              </w:rPr>
              <w:t>-</w:t>
            </w:r>
          </w:p>
        </w:tc>
        <w:tc>
          <w:tcPr>
            <w:tcW w:w="1418" w:type="dxa"/>
          </w:tcPr>
          <w:p w14:paraId="2662CC9A" w14:textId="77777777" w:rsidR="00896C0E" w:rsidRPr="00020619" w:rsidRDefault="00896C0E" w:rsidP="00BB34DD">
            <w:pPr>
              <w:pStyle w:val="TAC"/>
              <w:rPr>
                <w:rFonts w:cs="v4.2.0"/>
              </w:rPr>
            </w:pPr>
            <w:r w:rsidRPr="00020619">
              <w:rPr>
                <w:lang w:eastAsia="zh-CN"/>
              </w:rPr>
              <w:t>1, 2, 3, 4</w:t>
            </w:r>
          </w:p>
        </w:tc>
        <w:tc>
          <w:tcPr>
            <w:tcW w:w="1134" w:type="dxa"/>
          </w:tcPr>
          <w:p w14:paraId="374FFDDF" w14:textId="77777777" w:rsidR="00896C0E" w:rsidRPr="00020619" w:rsidRDefault="00896C0E" w:rsidP="00BB34DD">
            <w:pPr>
              <w:pStyle w:val="TAC"/>
            </w:pPr>
            <w:r w:rsidRPr="00020619">
              <w:rPr>
                <w:rFonts w:cs="v4.2.0"/>
              </w:rPr>
              <w:t>1</w:t>
            </w:r>
          </w:p>
        </w:tc>
        <w:tc>
          <w:tcPr>
            <w:tcW w:w="3544" w:type="dxa"/>
          </w:tcPr>
          <w:p w14:paraId="12CB2A42" w14:textId="77777777" w:rsidR="00896C0E" w:rsidRPr="00020619" w:rsidRDefault="00896C0E" w:rsidP="00BB34DD">
            <w:pPr>
              <w:pStyle w:val="TAL"/>
            </w:pPr>
            <w:r w:rsidRPr="00020619">
              <w:t>Maximum consecutive out-of-sync indications from lower layers</w:t>
            </w:r>
          </w:p>
        </w:tc>
      </w:tr>
      <w:tr w:rsidR="00896C0E" w:rsidRPr="00020619" w14:paraId="5BD0C9FA" w14:textId="77777777" w:rsidTr="00BB34DD">
        <w:trPr>
          <w:cantSplit/>
        </w:trPr>
        <w:tc>
          <w:tcPr>
            <w:tcW w:w="2802" w:type="dxa"/>
            <w:gridSpan w:val="2"/>
          </w:tcPr>
          <w:p w14:paraId="62A7A449" w14:textId="77777777" w:rsidR="00896C0E" w:rsidRPr="00020619" w:rsidRDefault="00896C0E" w:rsidP="00BB34DD">
            <w:pPr>
              <w:pStyle w:val="TAL"/>
            </w:pPr>
            <w:r w:rsidRPr="00020619">
              <w:t>N311</w:t>
            </w:r>
          </w:p>
        </w:tc>
        <w:tc>
          <w:tcPr>
            <w:tcW w:w="708" w:type="dxa"/>
          </w:tcPr>
          <w:p w14:paraId="54566720" w14:textId="77777777" w:rsidR="00896C0E" w:rsidRPr="00020619" w:rsidRDefault="00896C0E" w:rsidP="00BB34DD">
            <w:pPr>
              <w:pStyle w:val="TAC"/>
            </w:pPr>
            <w:r w:rsidRPr="00020619">
              <w:rPr>
                <w:rFonts w:cs="v4.2.0"/>
              </w:rPr>
              <w:t>-</w:t>
            </w:r>
          </w:p>
        </w:tc>
        <w:tc>
          <w:tcPr>
            <w:tcW w:w="1418" w:type="dxa"/>
          </w:tcPr>
          <w:p w14:paraId="11BF11F7" w14:textId="77777777" w:rsidR="00896C0E" w:rsidRPr="00020619" w:rsidRDefault="00896C0E" w:rsidP="00BB34DD">
            <w:pPr>
              <w:pStyle w:val="TAC"/>
              <w:rPr>
                <w:rFonts w:cs="v4.2.0"/>
              </w:rPr>
            </w:pPr>
            <w:r w:rsidRPr="00020619">
              <w:rPr>
                <w:lang w:eastAsia="zh-CN"/>
              </w:rPr>
              <w:t>1, 2, 3, 4</w:t>
            </w:r>
          </w:p>
        </w:tc>
        <w:tc>
          <w:tcPr>
            <w:tcW w:w="1134" w:type="dxa"/>
          </w:tcPr>
          <w:p w14:paraId="6A20F450" w14:textId="77777777" w:rsidR="00896C0E" w:rsidRPr="00020619" w:rsidRDefault="00896C0E" w:rsidP="00BB34DD">
            <w:pPr>
              <w:pStyle w:val="TAC"/>
            </w:pPr>
            <w:r w:rsidRPr="00020619">
              <w:rPr>
                <w:rFonts w:cs="v4.2.0"/>
              </w:rPr>
              <w:t>1</w:t>
            </w:r>
          </w:p>
        </w:tc>
        <w:tc>
          <w:tcPr>
            <w:tcW w:w="3544" w:type="dxa"/>
          </w:tcPr>
          <w:p w14:paraId="0D499B20" w14:textId="77777777" w:rsidR="00896C0E" w:rsidRPr="00020619" w:rsidRDefault="00896C0E" w:rsidP="00BB34DD">
            <w:pPr>
              <w:pStyle w:val="TAL"/>
            </w:pPr>
            <w:r w:rsidRPr="00020619">
              <w:t>Minimum consecutive in-sync indications from lower layers</w:t>
            </w:r>
          </w:p>
        </w:tc>
      </w:tr>
      <w:tr w:rsidR="00896C0E" w:rsidRPr="00020619" w14:paraId="2B51A0C6" w14:textId="77777777" w:rsidTr="00BB34DD">
        <w:trPr>
          <w:cantSplit/>
        </w:trPr>
        <w:tc>
          <w:tcPr>
            <w:tcW w:w="2802" w:type="dxa"/>
            <w:gridSpan w:val="2"/>
          </w:tcPr>
          <w:p w14:paraId="73E1743A" w14:textId="77777777" w:rsidR="00896C0E" w:rsidRPr="00020619" w:rsidRDefault="00896C0E" w:rsidP="00BB34DD">
            <w:pPr>
              <w:pStyle w:val="TAL"/>
            </w:pPr>
            <w:r w:rsidRPr="00020619">
              <w:t>T310</w:t>
            </w:r>
          </w:p>
        </w:tc>
        <w:tc>
          <w:tcPr>
            <w:tcW w:w="708" w:type="dxa"/>
          </w:tcPr>
          <w:p w14:paraId="2B34D14E" w14:textId="77777777" w:rsidR="00896C0E" w:rsidRPr="00020619" w:rsidRDefault="00896C0E" w:rsidP="00BB34DD">
            <w:pPr>
              <w:pStyle w:val="TAC"/>
            </w:pPr>
            <w:proofErr w:type="spellStart"/>
            <w:r w:rsidRPr="00020619">
              <w:rPr>
                <w:rFonts w:cs="v4.2.0"/>
              </w:rPr>
              <w:t>ms</w:t>
            </w:r>
            <w:proofErr w:type="spellEnd"/>
          </w:p>
        </w:tc>
        <w:tc>
          <w:tcPr>
            <w:tcW w:w="1418" w:type="dxa"/>
          </w:tcPr>
          <w:p w14:paraId="244E571C" w14:textId="77777777" w:rsidR="00896C0E" w:rsidRPr="00020619" w:rsidRDefault="00896C0E" w:rsidP="00BB34DD">
            <w:pPr>
              <w:pStyle w:val="TAC"/>
              <w:rPr>
                <w:rFonts w:cs="v4.2.0"/>
              </w:rPr>
            </w:pPr>
            <w:r w:rsidRPr="00020619">
              <w:rPr>
                <w:lang w:eastAsia="zh-CN"/>
              </w:rPr>
              <w:t>1, 2, 3, 4</w:t>
            </w:r>
          </w:p>
        </w:tc>
        <w:tc>
          <w:tcPr>
            <w:tcW w:w="1134" w:type="dxa"/>
          </w:tcPr>
          <w:p w14:paraId="6C70825E" w14:textId="77777777" w:rsidR="00896C0E" w:rsidRPr="00020619" w:rsidRDefault="00896C0E" w:rsidP="00BB34DD">
            <w:pPr>
              <w:pStyle w:val="TAC"/>
            </w:pPr>
            <w:r w:rsidRPr="00020619">
              <w:rPr>
                <w:rFonts w:cs="v4.2.0"/>
              </w:rPr>
              <w:t>0</w:t>
            </w:r>
          </w:p>
        </w:tc>
        <w:tc>
          <w:tcPr>
            <w:tcW w:w="3544" w:type="dxa"/>
          </w:tcPr>
          <w:p w14:paraId="33464F01" w14:textId="77777777" w:rsidR="00896C0E" w:rsidRPr="00020619" w:rsidRDefault="00896C0E" w:rsidP="00BB34DD">
            <w:pPr>
              <w:pStyle w:val="TAL"/>
            </w:pPr>
            <w:r w:rsidRPr="00020619">
              <w:rPr>
                <w:rFonts w:cs="v4.2.0"/>
              </w:rPr>
              <w:t>Radio link failure timer;</w:t>
            </w:r>
          </w:p>
        </w:tc>
      </w:tr>
      <w:tr w:rsidR="00896C0E" w:rsidRPr="00020619" w14:paraId="0FCD3246" w14:textId="77777777" w:rsidTr="00BB34DD">
        <w:trPr>
          <w:cantSplit/>
        </w:trPr>
        <w:tc>
          <w:tcPr>
            <w:tcW w:w="2802" w:type="dxa"/>
            <w:gridSpan w:val="2"/>
          </w:tcPr>
          <w:p w14:paraId="75918360" w14:textId="77777777" w:rsidR="00896C0E" w:rsidRPr="00020619" w:rsidRDefault="00896C0E" w:rsidP="00BB34DD">
            <w:pPr>
              <w:pStyle w:val="TAL"/>
            </w:pPr>
            <w:r w:rsidRPr="00020619">
              <w:t>T311</w:t>
            </w:r>
          </w:p>
        </w:tc>
        <w:tc>
          <w:tcPr>
            <w:tcW w:w="708" w:type="dxa"/>
          </w:tcPr>
          <w:p w14:paraId="6A69E399" w14:textId="77777777" w:rsidR="00896C0E" w:rsidRPr="00020619" w:rsidRDefault="00896C0E" w:rsidP="00BB34DD">
            <w:pPr>
              <w:pStyle w:val="TAC"/>
            </w:pPr>
            <w:proofErr w:type="spellStart"/>
            <w:r w:rsidRPr="00020619">
              <w:rPr>
                <w:rFonts w:cs="v4.2.0"/>
              </w:rPr>
              <w:t>ms</w:t>
            </w:r>
            <w:proofErr w:type="spellEnd"/>
          </w:p>
        </w:tc>
        <w:tc>
          <w:tcPr>
            <w:tcW w:w="1418" w:type="dxa"/>
          </w:tcPr>
          <w:p w14:paraId="7B4D49CF" w14:textId="77777777" w:rsidR="00896C0E" w:rsidRPr="00020619" w:rsidRDefault="00896C0E" w:rsidP="00BB34DD">
            <w:pPr>
              <w:pStyle w:val="TAC"/>
              <w:rPr>
                <w:rFonts w:cs="v4.2.0"/>
              </w:rPr>
            </w:pPr>
            <w:r w:rsidRPr="00020619">
              <w:rPr>
                <w:lang w:eastAsia="zh-CN"/>
              </w:rPr>
              <w:t>1, 2, 3, 4</w:t>
            </w:r>
          </w:p>
        </w:tc>
        <w:tc>
          <w:tcPr>
            <w:tcW w:w="1134" w:type="dxa"/>
          </w:tcPr>
          <w:p w14:paraId="5F15733F" w14:textId="77777777" w:rsidR="00896C0E" w:rsidRPr="00020619" w:rsidRDefault="00896C0E" w:rsidP="00BB34DD">
            <w:pPr>
              <w:pStyle w:val="TAC"/>
            </w:pPr>
            <w:r w:rsidRPr="00020619">
              <w:rPr>
                <w:rFonts w:cs="v4.2.0"/>
              </w:rPr>
              <w:t>5000</w:t>
            </w:r>
          </w:p>
        </w:tc>
        <w:tc>
          <w:tcPr>
            <w:tcW w:w="3544" w:type="dxa"/>
          </w:tcPr>
          <w:p w14:paraId="54F32B33" w14:textId="77777777" w:rsidR="00896C0E" w:rsidRPr="00020619" w:rsidRDefault="00896C0E" w:rsidP="00BB34DD">
            <w:pPr>
              <w:pStyle w:val="TAL"/>
            </w:pPr>
            <w:r w:rsidRPr="00020619">
              <w:rPr>
                <w:rFonts w:cs="v4.2.0"/>
              </w:rPr>
              <w:t>RRC re-establishment timer</w:t>
            </w:r>
          </w:p>
        </w:tc>
      </w:tr>
      <w:tr w:rsidR="00896C0E" w:rsidRPr="00020619" w14:paraId="2C2AB198" w14:textId="77777777" w:rsidTr="00BB34DD">
        <w:trPr>
          <w:cantSplit/>
        </w:trPr>
        <w:tc>
          <w:tcPr>
            <w:tcW w:w="2802" w:type="dxa"/>
            <w:gridSpan w:val="2"/>
            <w:tcBorders>
              <w:bottom w:val="single" w:sz="4" w:space="0" w:color="auto"/>
            </w:tcBorders>
          </w:tcPr>
          <w:p w14:paraId="4E0E6CBD" w14:textId="77777777" w:rsidR="00896C0E" w:rsidRPr="00020619" w:rsidRDefault="00896C0E" w:rsidP="00BB34DD">
            <w:pPr>
              <w:pStyle w:val="TAL"/>
              <w:rPr>
                <w:lang w:eastAsia="zh-CN"/>
              </w:rPr>
            </w:pPr>
            <w:r w:rsidRPr="00020619">
              <w:rPr>
                <w:lang w:eastAsia="zh-CN"/>
              </w:rPr>
              <w:t>Access Barring Information</w:t>
            </w:r>
          </w:p>
        </w:tc>
        <w:tc>
          <w:tcPr>
            <w:tcW w:w="708" w:type="dxa"/>
          </w:tcPr>
          <w:p w14:paraId="1A6E692D" w14:textId="77777777" w:rsidR="00896C0E" w:rsidRPr="00020619" w:rsidRDefault="00896C0E" w:rsidP="00BB34DD">
            <w:pPr>
              <w:pStyle w:val="TAC"/>
              <w:rPr>
                <w:rFonts w:cs="v4.2.0"/>
                <w:lang w:eastAsia="zh-CN"/>
              </w:rPr>
            </w:pPr>
            <w:r w:rsidRPr="00020619">
              <w:rPr>
                <w:rFonts w:cs="v4.2.0"/>
                <w:lang w:eastAsia="zh-CN"/>
              </w:rPr>
              <w:t>-</w:t>
            </w:r>
          </w:p>
        </w:tc>
        <w:tc>
          <w:tcPr>
            <w:tcW w:w="1418" w:type="dxa"/>
          </w:tcPr>
          <w:p w14:paraId="18C5A703" w14:textId="77777777" w:rsidR="00896C0E" w:rsidRPr="00020619" w:rsidRDefault="00896C0E" w:rsidP="00BB34DD">
            <w:pPr>
              <w:pStyle w:val="TAC"/>
              <w:rPr>
                <w:lang w:eastAsia="zh-CN"/>
              </w:rPr>
            </w:pPr>
            <w:r w:rsidRPr="00020619">
              <w:rPr>
                <w:lang w:eastAsia="zh-CN"/>
              </w:rPr>
              <w:t>1, 2, 3, 4</w:t>
            </w:r>
          </w:p>
        </w:tc>
        <w:tc>
          <w:tcPr>
            <w:tcW w:w="1134" w:type="dxa"/>
          </w:tcPr>
          <w:p w14:paraId="71A4D263" w14:textId="77777777" w:rsidR="00896C0E" w:rsidRPr="00020619" w:rsidRDefault="00896C0E" w:rsidP="00BB34DD">
            <w:pPr>
              <w:pStyle w:val="TAC"/>
              <w:rPr>
                <w:rFonts w:cs="v4.2.0"/>
                <w:lang w:eastAsia="zh-CN"/>
              </w:rPr>
            </w:pPr>
            <w:r w:rsidRPr="00020619">
              <w:rPr>
                <w:rFonts w:cs="v4.2.0"/>
                <w:lang w:eastAsia="zh-CN"/>
              </w:rPr>
              <w:t>Not Sent</w:t>
            </w:r>
          </w:p>
        </w:tc>
        <w:tc>
          <w:tcPr>
            <w:tcW w:w="3544" w:type="dxa"/>
          </w:tcPr>
          <w:p w14:paraId="5B2817EC" w14:textId="77777777" w:rsidR="00896C0E" w:rsidRPr="00020619" w:rsidRDefault="00896C0E" w:rsidP="00BB34DD">
            <w:pPr>
              <w:pStyle w:val="TAL"/>
              <w:rPr>
                <w:rFonts w:cs="v4.2.0"/>
              </w:rPr>
            </w:pPr>
            <w:r w:rsidRPr="00020619">
              <w:rPr>
                <w:rFonts w:cs="v4.2.0"/>
              </w:rPr>
              <w:t>No additional delays in random access procedure.</w:t>
            </w:r>
          </w:p>
        </w:tc>
      </w:tr>
      <w:tr w:rsidR="00896C0E" w:rsidRPr="00020619" w14:paraId="6FC230FD" w14:textId="77777777" w:rsidTr="00BB34DD">
        <w:trPr>
          <w:cantSplit/>
        </w:trPr>
        <w:tc>
          <w:tcPr>
            <w:tcW w:w="2802" w:type="dxa"/>
            <w:gridSpan w:val="2"/>
            <w:tcBorders>
              <w:bottom w:val="nil"/>
            </w:tcBorders>
            <w:shd w:val="clear" w:color="auto" w:fill="auto"/>
          </w:tcPr>
          <w:p w14:paraId="7CEBED88" w14:textId="77777777" w:rsidR="00896C0E" w:rsidRPr="00020619" w:rsidRDefault="00896C0E" w:rsidP="00BB34DD">
            <w:pPr>
              <w:pStyle w:val="TAL"/>
              <w:rPr>
                <w:lang w:eastAsia="zh-CN"/>
              </w:rPr>
            </w:pPr>
            <w:r w:rsidRPr="00020619">
              <w:rPr>
                <w:lang w:eastAsia="zh-CN"/>
              </w:rPr>
              <w:t>SSB configuration</w:t>
            </w:r>
          </w:p>
        </w:tc>
        <w:tc>
          <w:tcPr>
            <w:tcW w:w="708" w:type="dxa"/>
            <w:vMerge w:val="restart"/>
          </w:tcPr>
          <w:p w14:paraId="02046808" w14:textId="77777777" w:rsidR="00896C0E" w:rsidRPr="00020619" w:rsidRDefault="00896C0E" w:rsidP="00BB34DD">
            <w:pPr>
              <w:pStyle w:val="TAC"/>
              <w:rPr>
                <w:rFonts w:cs="v4.2.0"/>
              </w:rPr>
            </w:pPr>
          </w:p>
        </w:tc>
        <w:tc>
          <w:tcPr>
            <w:tcW w:w="1418" w:type="dxa"/>
          </w:tcPr>
          <w:p w14:paraId="7E17A47D" w14:textId="77777777" w:rsidR="00896C0E" w:rsidRPr="00020619" w:rsidRDefault="00896C0E" w:rsidP="00BB34DD">
            <w:pPr>
              <w:pStyle w:val="TAC"/>
              <w:rPr>
                <w:rFonts w:cs="v4.2.0"/>
                <w:lang w:eastAsia="zh-CN"/>
              </w:rPr>
            </w:pPr>
            <w:r w:rsidRPr="00020619">
              <w:rPr>
                <w:rFonts w:cs="v4.2.0"/>
                <w:lang w:eastAsia="zh-CN"/>
              </w:rPr>
              <w:t>1</w:t>
            </w:r>
          </w:p>
        </w:tc>
        <w:tc>
          <w:tcPr>
            <w:tcW w:w="1134" w:type="dxa"/>
          </w:tcPr>
          <w:p w14:paraId="6C0E4858" w14:textId="77777777" w:rsidR="00896C0E" w:rsidRPr="00020619" w:rsidRDefault="00896C0E" w:rsidP="00BB34DD">
            <w:pPr>
              <w:pStyle w:val="TAC"/>
              <w:rPr>
                <w:rFonts w:cs="v4.2.0"/>
              </w:rPr>
            </w:pPr>
            <w:r w:rsidRPr="00020619">
              <w:rPr>
                <w:rFonts w:cs="v4.2.0"/>
                <w:bCs/>
                <w:lang w:eastAsia="zh-CN"/>
              </w:rPr>
              <w:t>SSB.1 FR1</w:t>
            </w:r>
          </w:p>
        </w:tc>
        <w:tc>
          <w:tcPr>
            <w:tcW w:w="3544" w:type="dxa"/>
          </w:tcPr>
          <w:p w14:paraId="7AFA4F54" w14:textId="77777777" w:rsidR="00896C0E" w:rsidRPr="00020619" w:rsidRDefault="00896C0E" w:rsidP="00BB34DD">
            <w:pPr>
              <w:pStyle w:val="TAL"/>
              <w:rPr>
                <w:rFonts w:cs="v4.2.0"/>
              </w:rPr>
            </w:pPr>
          </w:p>
        </w:tc>
      </w:tr>
      <w:tr w:rsidR="00896C0E" w:rsidRPr="00020619" w14:paraId="04912286" w14:textId="77777777" w:rsidTr="00BB34DD">
        <w:trPr>
          <w:cantSplit/>
        </w:trPr>
        <w:tc>
          <w:tcPr>
            <w:tcW w:w="2802" w:type="dxa"/>
            <w:gridSpan w:val="2"/>
            <w:tcBorders>
              <w:top w:val="nil"/>
              <w:bottom w:val="nil"/>
            </w:tcBorders>
            <w:shd w:val="clear" w:color="auto" w:fill="auto"/>
          </w:tcPr>
          <w:p w14:paraId="07DE5446" w14:textId="77777777" w:rsidR="00896C0E" w:rsidRPr="00020619" w:rsidRDefault="00896C0E" w:rsidP="00BB34DD">
            <w:pPr>
              <w:pStyle w:val="TAL"/>
              <w:rPr>
                <w:lang w:eastAsia="zh-CN"/>
              </w:rPr>
            </w:pPr>
          </w:p>
        </w:tc>
        <w:tc>
          <w:tcPr>
            <w:tcW w:w="708" w:type="dxa"/>
            <w:vMerge/>
          </w:tcPr>
          <w:p w14:paraId="7753A65E" w14:textId="77777777" w:rsidR="00896C0E" w:rsidRPr="00020619" w:rsidRDefault="00896C0E" w:rsidP="00BB34DD">
            <w:pPr>
              <w:pStyle w:val="TAC"/>
              <w:rPr>
                <w:rFonts w:cs="v4.2.0"/>
              </w:rPr>
            </w:pPr>
          </w:p>
        </w:tc>
        <w:tc>
          <w:tcPr>
            <w:tcW w:w="1418" w:type="dxa"/>
          </w:tcPr>
          <w:p w14:paraId="5F22530A" w14:textId="77777777" w:rsidR="00896C0E" w:rsidRPr="00020619" w:rsidRDefault="00896C0E" w:rsidP="00BB34DD">
            <w:pPr>
              <w:pStyle w:val="TAC"/>
              <w:rPr>
                <w:rFonts w:cs="v4.2.0"/>
                <w:lang w:eastAsia="zh-CN"/>
              </w:rPr>
            </w:pPr>
            <w:r w:rsidRPr="00020619">
              <w:rPr>
                <w:rFonts w:cs="v4.2.0"/>
                <w:lang w:eastAsia="zh-CN"/>
              </w:rPr>
              <w:t>2</w:t>
            </w:r>
          </w:p>
        </w:tc>
        <w:tc>
          <w:tcPr>
            <w:tcW w:w="1134" w:type="dxa"/>
          </w:tcPr>
          <w:p w14:paraId="42D8A03E" w14:textId="77777777" w:rsidR="00896C0E" w:rsidRPr="00020619" w:rsidRDefault="00896C0E" w:rsidP="00BB34DD">
            <w:pPr>
              <w:pStyle w:val="TAC"/>
              <w:rPr>
                <w:rFonts w:cs="v4.2.0"/>
              </w:rPr>
            </w:pPr>
            <w:r w:rsidRPr="00020619">
              <w:rPr>
                <w:rFonts w:cs="v4.2.0"/>
                <w:bCs/>
                <w:lang w:eastAsia="zh-CN"/>
              </w:rPr>
              <w:t>SSB.1 FR1</w:t>
            </w:r>
          </w:p>
        </w:tc>
        <w:tc>
          <w:tcPr>
            <w:tcW w:w="3544" w:type="dxa"/>
          </w:tcPr>
          <w:p w14:paraId="0B883CCC" w14:textId="77777777" w:rsidR="00896C0E" w:rsidRPr="00020619" w:rsidRDefault="00896C0E" w:rsidP="00BB34DD">
            <w:pPr>
              <w:pStyle w:val="TAL"/>
              <w:rPr>
                <w:rFonts w:cs="v4.2.0"/>
              </w:rPr>
            </w:pPr>
          </w:p>
        </w:tc>
      </w:tr>
      <w:tr w:rsidR="00896C0E" w:rsidRPr="00020619" w14:paraId="2C141696" w14:textId="77777777" w:rsidTr="00BB34DD">
        <w:trPr>
          <w:cantSplit/>
        </w:trPr>
        <w:tc>
          <w:tcPr>
            <w:tcW w:w="2802" w:type="dxa"/>
            <w:gridSpan w:val="2"/>
            <w:tcBorders>
              <w:top w:val="nil"/>
              <w:bottom w:val="nil"/>
            </w:tcBorders>
            <w:shd w:val="clear" w:color="auto" w:fill="auto"/>
          </w:tcPr>
          <w:p w14:paraId="4EE61BF0" w14:textId="77777777" w:rsidR="00896C0E" w:rsidRPr="00020619" w:rsidRDefault="00896C0E" w:rsidP="00BB34DD">
            <w:pPr>
              <w:pStyle w:val="TAL"/>
              <w:rPr>
                <w:lang w:eastAsia="zh-CN"/>
              </w:rPr>
            </w:pPr>
          </w:p>
        </w:tc>
        <w:tc>
          <w:tcPr>
            <w:tcW w:w="708" w:type="dxa"/>
            <w:vMerge/>
            <w:tcBorders>
              <w:bottom w:val="nil"/>
            </w:tcBorders>
          </w:tcPr>
          <w:p w14:paraId="6CCA94EF" w14:textId="77777777" w:rsidR="00896C0E" w:rsidRPr="00020619" w:rsidRDefault="00896C0E" w:rsidP="00BB34DD">
            <w:pPr>
              <w:pStyle w:val="TAC"/>
              <w:rPr>
                <w:rFonts w:cs="v4.2.0"/>
              </w:rPr>
            </w:pPr>
          </w:p>
        </w:tc>
        <w:tc>
          <w:tcPr>
            <w:tcW w:w="1418" w:type="dxa"/>
          </w:tcPr>
          <w:p w14:paraId="32C0915B" w14:textId="77777777" w:rsidR="00896C0E" w:rsidRPr="00020619" w:rsidRDefault="00896C0E" w:rsidP="00BB34DD">
            <w:pPr>
              <w:pStyle w:val="TAC"/>
              <w:rPr>
                <w:rFonts w:cs="v4.2.0"/>
                <w:lang w:eastAsia="zh-CN"/>
              </w:rPr>
            </w:pPr>
            <w:r w:rsidRPr="00020619">
              <w:rPr>
                <w:rFonts w:cs="v4.2.0"/>
                <w:lang w:eastAsia="zh-CN"/>
              </w:rPr>
              <w:t>3</w:t>
            </w:r>
          </w:p>
        </w:tc>
        <w:tc>
          <w:tcPr>
            <w:tcW w:w="1134" w:type="dxa"/>
          </w:tcPr>
          <w:p w14:paraId="209525B4" w14:textId="77777777" w:rsidR="00896C0E" w:rsidRPr="00020619" w:rsidRDefault="00896C0E" w:rsidP="00BB34DD">
            <w:pPr>
              <w:pStyle w:val="TAC"/>
              <w:rPr>
                <w:rFonts w:cs="v4.2.0"/>
              </w:rPr>
            </w:pPr>
            <w:r w:rsidRPr="00020619">
              <w:rPr>
                <w:rFonts w:cs="v4.2.0"/>
                <w:bCs/>
                <w:lang w:eastAsia="zh-CN"/>
              </w:rPr>
              <w:t>SSB.1 RedCap FR1</w:t>
            </w:r>
          </w:p>
        </w:tc>
        <w:tc>
          <w:tcPr>
            <w:tcW w:w="3544" w:type="dxa"/>
          </w:tcPr>
          <w:p w14:paraId="14D43579" w14:textId="77777777" w:rsidR="00896C0E" w:rsidRPr="00020619" w:rsidRDefault="00896C0E" w:rsidP="00BB34DD">
            <w:pPr>
              <w:pStyle w:val="TAL"/>
              <w:rPr>
                <w:rFonts w:cs="v4.2.0"/>
              </w:rPr>
            </w:pPr>
          </w:p>
        </w:tc>
      </w:tr>
      <w:tr w:rsidR="00896C0E" w:rsidRPr="00020619" w14:paraId="5DD7E965" w14:textId="77777777" w:rsidTr="00BB34DD">
        <w:trPr>
          <w:cantSplit/>
        </w:trPr>
        <w:tc>
          <w:tcPr>
            <w:tcW w:w="2802" w:type="dxa"/>
            <w:gridSpan w:val="2"/>
            <w:tcBorders>
              <w:top w:val="nil"/>
              <w:bottom w:val="single" w:sz="4" w:space="0" w:color="auto"/>
            </w:tcBorders>
            <w:shd w:val="clear" w:color="auto" w:fill="auto"/>
          </w:tcPr>
          <w:p w14:paraId="19B331BD" w14:textId="77777777" w:rsidR="00896C0E" w:rsidRPr="00020619" w:rsidRDefault="00896C0E" w:rsidP="00BB34DD">
            <w:pPr>
              <w:pStyle w:val="TAL"/>
              <w:rPr>
                <w:lang w:eastAsia="zh-CN"/>
              </w:rPr>
            </w:pPr>
          </w:p>
        </w:tc>
        <w:tc>
          <w:tcPr>
            <w:tcW w:w="708" w:type="dxa"/>
            <w:tcBorders>
              <w:top w:val="nil"/>
            </w:tcBorders>
          </w:tcPr>
          <w:p w14:paraId="0A87F0D0" w14:textId="77777777" w:rsidR="00896C0E" w:rsidRPr="00020619" w:rsidRDefault="00896C0E" w:rsidP="00BB34DD">
            <w:pPr>
              <w:pStyle w:val="TAC"/>
              <w:rPr>
                <w:rFonts w:cs="v4.2.0"/>
              </w:rPr>
            </w:pPr>
          </w:p>
        </w:tc>
        <w:tc>
          <w:tcPr>
            <w:tcW w:w="1418" w:type="dxa"/>
          </w:tcPr>
          <w:p w14:paraId="1C2E042D" w14:textId="77777777" w:rsidR="00896C0E" w:rsidRPr="00020619" w:rsidRDefault="00896C0E" w:rsidP="00BB34DD">
            <w:pPr>
              <w:pStyle w:val="TAC"/>
              <w:rPr>
                <w:rFonts w:cs="v4.2.0"/>
                <w:lang w:eastAsia="zh-CN"/>
              </w:rPr>
            </w:pPr>
            <w:r w:rsidRPr="00020619">
              <w:rPr>
                <w:rFonts w:cs="v4.2.0"/>
                <w:lang w:eastAsia="zh-CN"/>
              </w:rPr>
              <w:t>4</w:t>
            </w:r>
          </w:p>
        </w:tc>
        <w:tc>
          <w:tcPr>
            <w:tcW w:w="1134" w:type="dxa"/>
          </w:tcPr>
          <w:p w14:paraId="2C62F70F" w14:textId="77777777" w:rsidR="00896C0E" w:rsidRPr="00020619" w:rsidRDefault="00896C0E" w:rsidP="00BB34DD">
            <w:pPr>
              <w:pStyle w:val="TAC"/>
              <w:rPr>
                <w:rFonts w:cs="v4.2.0"/>
                <w:bCs/>
                <w:lang w:eastAsia="zh-CN"/>
              </w:rPr>
            </w:pPr>
            <w:r w:rsidRPr="00020619">
              <w:rPr>
                <w:rFonts w:cs="v4.2.0"/>
                <w:bCs/>
                <w:lang w:eastAsia="zh-CN"/>
              </w:rPr>
              <w:t>SSB.1 FR1</w:t>
            </w:r>
          </w:p>
        </w:tc>
        <w:tc>
          <w:tcPr>
            <w:tcW w:w="3544" w:type="dxa"/>
          </w:tcPr>
          <w:p w14:paraId="6BACC394" w14:textId="77777777" w:rsidR="00896C0E" w:rsidRPr="00020619" w:rsidRDefault="00896C0E" w:rsidP="00BB34DD">
            <w:pPr>
              <w:pStyle w:val="TAL"/>
              <w:rPr>
                <w:rFonts w:cs="v4.2.0"/>
              </w:rPr>
            </w:pPr>
          </w:p>
        </w:tc>
      </w:tr>
      <w:tr w:rsidR="00896C0E" w:rsidRPr="00020619" w14:paraId="695F0E9A" w14:textId="77777777" w:rsidTr="00BB34DD">
        <w:trPr>
          <w:cantSplit/>
        </w:trPr>
        <w:tc>
          <w:tcPr>
            <w:tcW w:w="2802" w:type="dxa"/>
            <w:gridSpan w:val="2"/>
            <w:tcBorders>
              <w:bottom w:val="nil"/>
            </w:tcBorders>
            <w:shd w:val="clear" w:color="auto" w:fill="auto"/>
          </w:tcPr>
          <w:p w14:paraId="3F219F6F" w14:textId="77777777" w:rsidR="00896C0E" w:rsidRPr="00020619" w:rsidRDefault="00896C0E" w:rsidP="00BB34DD">
            <w:pPr>
              <w:pStyle w:val="TAL"/>
              <w:rPr>
                <w:rFonts w:cs="v4.2.0"/>
                <w:lang w:eastAsia="zh-CN"/>
              </w:rPr>
            </w:pPr>
            <w:r w:rsidRPr="00020619">
              <w:rPr>
                <w:rFonts w:cs="v4.2.0"/>
                <w:lang w:eastAsia="zh-CN"/>
              </w:rPr>
              <w:t>SMTC configuration</w:t>
            </w:r>
          </w:p>
        </w:tc>
        <w:tc>
          <w:tcPr>
            <w:tcW w:w="708" w:type="dxa"/>
            <w:vMerge w:val="restart"/>
          </w:tcPr>
          <w:p w14:paraId="07EE33B4" w14:textId="77777777" w:rsidR="00896C0E" w:rsidRPr="00020619" w:rsidRDefault="00896C0E" w:rsidP="00BB34DD">
            <w:pPr>
              <w:pStyle w:val="TAC"/>
              <w:rPr>
                <w:lang w:eastAsia="zh-CN"/>
              </w:rPr>
            </w:pPr>
          </w:p>
        </w:tc>
        <w:tc>
          <w:tcPr>
            <w:tcW w:w="1418" w:type="dxa"/>
          </w:tcPr>
          <w:p w14:paraId="584233B7" w14:textId="77777777" w:rsidR="00896C0E" w:rsidRPr="00020619" w:rsidRDefault="00896C0E" w:rsidP="00BB34DD">
            <w:pPr>
              <w:pStyle w:val="TAC"/>
              <w:rPr>
                <w:rFonts w:cs="v4.2.0"/>
                <w:bCs/>
                <w:lang w:eastAsia="zh-CN"/>
              </w:rPr>
            </w:pPr>
            <w:r w:rsidRPr="00020619">
              <w:rPr>
                <w:rFonts w:cs="v4.2.0"/>
                <w:bCs/>
                <w:lang w:eastAsia="zh-CN"/>
              </w:rPr>
              <w:t>1</w:t>
            </w:r>
          </w:p>
        </w:tc>
        <w:tc>
          <w:tcPr>
            <w:tcW w:w="1134" w:type="dxa"/>
          </w:tcPr>
          <w:p w14:paraId="7EC6DD93" w14:textId="77777777" w:rsidR="00896C0E" w:rsidRPr="00020619" w:rsidRDefault="00896C0E" w:rsidP="00BB34DD">
            <w:pPr>
              <w:pStyle w:val="TAC"/>
              <w:rPr>
                <w:rFonts w:cs="v4.2.0"/>
                <w:bCs/>
                <w:lang w:eastAsia="zh-CN"/>
              </w:rPr>
            </w:pPr>
            <w:r w:rsidRPr="00020619">
              <w:rPr>
                <w:rFonts w:cs="v4.2.0"/>
                <w:bCs/>
                <w:lang w:eastAsia="zh-CN"/>
              </w:rPr>
              <w:t>SMTC.2</w:t>
            </w:r>
          </w:p>
        </w:tc>
        <w:tc>
          <w:tcPr>
            <w:tcW w:w="3544" w:type="dxa"/>
          </w:tcPr>
          <w:p w14:paraId="2E2F5866" w14:textId="77777777" w:rsidR="00896C0E" w:rsidRPr="00020619" w:rsidRDefault="00896C0E" w:rsidP="00BB34DD">
            <w:pPr>
              <w:pStyle w:val="TAL"/>
              <w:rPr>
                <w:rFonts w:cs="v4.2.0"/>
                <w:bCs/>
                <w:lang w:eastAsia="zh-CN"/>
              </w:rPr>
            </w:pPr>
          </w:p>
        </w:tc>
      </w:tr>
      <w:tr w:rsidR="00896C0E" w:rsidRPr="00020619" w14:paraId="5AF0EF8E" w14:textId="77777777" w:rsidTr="00BB34DD">
        <w:trPr>
          <w:cantSplit/>
        </w:trPr>
        <w:tc>
          <w:tcPr>
            <w:tcW w:w="2802" w:type="dxa"/>
            <w:gridSpan w:val="2"/>
            <w:tcBorders>
              <w:top w:val="nil"/>
              <w:bottom w:val="nil"/>
            </w:tcBorders>
            <w:shd w:val="clear" w:color="auto" w:fill="auto"/>
          </w:tcPr>
          <w:p w14:paraId="7EC02A12" w14:textId="77777777" w:rsidR="00896C0E" w:rsidRPr="00020619" w:rsidRDefault="00896C0E" w:rsidP="00BB34DD">
            <w:pPr>
              <w:pStyle w:val="TAL"/>
              <w:rPr>
                <w:rFonts w:cs="v4.2.0"/>
                <w:lang w:eastAsia="zh-CN"/>
              </w:rPr>
            </w:pPr>
          </w:p>
        </w:tc>
        <w:tc>
          <w:tcPr>
            <w:tcW w:w="708" w:type="dxa"/>
            <w:vMerge/>
          </w:tcPr>
          <w:p w14:paraId="2D1AE59B" w14:textId="77777777" w:rsidR="00896C0E" w:rsidRPr="00020619" w:rsidRDefault="00896C0E" w:rsidP="00BB34DD">
            <w:pPr>
              <w:pStyle w:val="TAC"/>
              <w:rPr>
                <w:lang w:eastAsia="zh-CN"/>
              </w:rPr>
            </w:pPr>
          </w:p>
        </w:tc>
        <w:tc>
          <w:tcPr>
            <w:tcW w:w="1418" w:type="dxa"/>
          </w:tcPr>
          <w:p w14:paraId="7BE748E4" w14:textId="77777777" w:rsidR="00896C0E" w:rsidRPr="00020619" w:rsidRDefault="00896C0E" w:rsidP="00BB34DD">
            <w:pPr>
              <w:pStyle w:val="TAC"/>
              <w:rPr>
                <w:rFonts w:cs="v4.2.0"/>
                <w:bCs/>
                <w:lang w:eastAsia="zh-CN"/>
              </w:rPr>
            </w:pPr>
            <w:r w:rsidRPr="00020619">
              <w:rPr>
                <w:rFonts w:cs="v4.2.0"/>
                <w:bCs/>
                <w:lang w:eastAsia="zh-CN"/>
              </w:rPr>
              <w:t>2</w:t>
            </w:r>
          </w:p>
        </w:tc>
        <w:tc>
          <w:tcPr>
            <w:tcW w:w="1134" w:type="dxa"/>
          </w:tcPr>
          <w:p w14:paraId="72E44E02" w14:textId="77777777" w:rsidR="00896C0E" w:rsidRPr="00020619" w:rsidRDefault="00896C0E" w:rsidP="00BB34DD">
            <w:pPr>
              <w:pStyle w:val="TAC"/>
              <w:rPr>
                <w:rFonts w:cs="v4.2.0"/>
                <w:bCs/>
                <w:lang w:eastAsia="zh-CN"/>
              </w:rPr>
            </w:pPr>
            <w:r w:rsidRPr="00020619">
              <w:rPr>
                <w:rFonts w:cs="v4.2.0"/>
                <w:bCs/>
                <w:lang w:eastAsia="zh-CN"/>
              </w:rPr>
              <w:t>SMTC.1</w:t>
            </w:r>
          </w:p>
        </w:tc>
        <w:tc>
          <w:tcPr>
            <w:tcW w:w="3544" w:type="dxa"/>
          </w:tcPr>
          <w:p w14:paraId="3B91943E" w14:textId="77777777" w:rsidR="00896C0E" w:rsidRPr="00020619" w:rsidRDefault="00896C0E" w:rsidP="00BB34DD">
            <w:pPr>
              <w:pStyle w:val="TAL"/>
              <w:rPr>
                <w:rFonts w:cs="v4.2.0"/>
                <w:bCs/>
                <w:lang w:eastAsia="zh-CN"/>
              </w:rPr>
            </w:pPr>
          </w:p>
        </w:tc>
      </w:tr>
      <w:tr w:rsidR="00896C0E" w:rsidRPr="00020619" w14:paraId="46413807" w14:textId="77777777" w:rsidTr="00BB34DD">
        <w:trPr>
          <w:cantSplit/>
        </w:trPr>
        <w:tc>
          <w:tcPr>
            <w:tcW w:w="2802" w:type="dxa"/>
            <w:gridSpan w:val="2"/>
            <w:tcBorders>
              <w:top w:val="nil"/>
              <w:bottom w:val="nil"/>
            </w:tcBorders>
            <w:shd w:val="clear" w:color="auto" w:fill="auto"/>
          </w:tcPr>
          <w:p w14:paraId="6822FD0A" w14:textId="77777777" w:rsidR="00896C0E" w:rsidRPr="00020619" w:rsidRDefault="00896C0E" w:rsidP="00BB34DD">
            <w:pPr>
              <w:pStyle w:val="TAL"/>
              <w:rPr>
                <w:rFonts w:cs="v4.2.0"/>
                <w:lang w:eastAsia="zh-CN"/>
              </w:rPr>
            </w:pPr>
          </w:p>
        </w:tc>
        <w:tc>
          <w:tcPr>
            <w:tcW w:w="708" w:type="dxa"/>
            <w:vMerge/>
            <w:tcBorders>
              <w:bottom w:val="nil"/>
            </w:tcBorders>
          </w:tcPr>
          <w:p w14:paraId="21525C66" w14:textId="77777777" w:rsidR="00896C0E" w:rsidRPr="00020619" w:rsidRDefault="00896C0E" w:rsidP="00BB34DD">
            <w:pPr>
              <w:pStyle w:val="TAC"/>
              <w:rPr>
                <w:lang w:eastAsia="zh-CN"/>
              </w:rPr>
            </w:pPr>
          </w:p>
        </w:tc>
        <w:tc>
          <w:tcPr>
            <w:tcW w:w="1418" w:type="dxa"/>
          </w:tcPr>
          <w:p w14:paraId="6FAF80E1" w14:textId="77777777" w:rsidR="00896C0E" w:rsidRPr="00020619" w:rsidRDefault="00896C0E" w:rsidP="00BB34DD">
            <w:pPr>
              <w:pStyle w:val="TAC"/>
              <w:rPr>
                <w:rFonts w:cs="v4.2.0"/>
                <w:bCs/>
                <w:lang w:eastAsia="zh-CN"/>
              </w:rPr>
            </w:pPr>
            <w:r w:rsidRPr="00020619">
              <w:rPr>
                <w:rFonts w:cs="v4.2.0"/>
                <w:bCs/>
                <w:lang w:eastAsia="zh-CN"/>
              </w:rPr>
              <w:t>3</w:t>
            </w:r>
          </w:p>
        </w:tc>
        <w:tc>
          <w:tcPr>
            <w:tcW w:w="1134" w:type="dxa"/>
          </w:tcPr>
          <w:p w14:paraId="3AF0310C" w14:textId="77777777" w:rsidR="00896C0E" w:rsidRPr="00020619" w:rsidRDefault="00896C0E" w:rsidP="00BB34DD">
            <w:pPr>
              <w:pStyle w:val="TAC"/>
              <w:rPr>
                <w:rFonts w:cs="v4.2.0"/>
                <w:bCs/>
                <w:lang w:eastAsia="zh-CN"/>
              </w:rPr>
            </w:pPr>
            <w:r w:rsidRPr="00020619">
              <w:rPr>
                <w:rFonts w:cs="v4.2.0"/>
                <w:bCs/>
                <w:lang w:eastAsia="zh-CN"/>
              </w:rPr>
              <w:t>SMTC.1</w:t>
            </w:r>
          </w:p>
        </w:tc>
        <w:tc>
          <w:tcPr>
            <w:tcW w:w="3544" w:type="dxa"/>
          </w:tcPr>
          <w:p w14:paraId="2B967632" w14:textId="77777777" w:rsidR="00896C0E" w:rsidRPr="00020619" w:rsidRDefault="00896C0E" w:rsidP="00BB34DD">
            <w:pPr>
              <w:pStyle w:val="TAL"/>
              <w:rPr>
                <w:rFonts w:cs="v4.2.0"/>
                <w:bCs/>
                <w:lang w:eastAsia="zh-CN"/>
              </w:rPr>
            </w:pPr>
          </w:p>
        </w:tc>
      </w:tr>
      <w:tr w:rsidR="00896C0E" w:rsidRPr="00020619" w14:paraId="59C76283" w14:textId="77777777" w:rsidTr="00BB34DD">
        <w:trPr>
          <w:cantSplit/>
        </w:trPr>
        <w:tc>
          <w:tcPr>
            <w:tcW w:w="2802" w:type="dxa"/>
            <w:gridSpan w:val="2"/>
            <w:tcBorders>
              <w:top w:val="nil"/>
            </w:tcBorders>
            <w:shd w:val="clear" w:color="auto" w:fill="auto"/>
          </w:tcPr>
          <w:p w14:paraId="4F0F328B" w14:textId="77777777" w:rsidR="00896C0E" w:rsidRPr="00020619" w:rsidRDefault="00896C0E" w:rsidP="00BB34DD">
            <w:pPr>
              <w:pStyle w:val="TAL"/>
              <w:rPr>
                <w:rFonts w:cs="v4.2.0"/>
                <w:lang w:eastAsia="zh-CN"/>
              </w:rPr>
            </w:pPr>
          </w:p>
        </w:tc>
        <w:tc>
          <w:tcPr>
            <w:tcW w:w="708" w:type="dxa"/>
            <w:tcBorders>
              <w:top w:val="nil"/>
            </w:tcBorders>
          </w:tcPr>
          <w:p w14:paraId="1512DBB6" w14:textId="77777777" w:rsidR="00896C0E" w:rsidRPr="00020619" w:rsidRDefault="00896C0E" w:rsidP="00BB34DD">
            <w:pPr>
              <w:pStyle w:val="TAC"/>
              <w:rPr>
                <w:lang w:eastAsia="zh-CN"/>
              </w:rPr>
            </w:pPr>
          </w:p>
        </w:tc>
        <w:tc>
          <w:tcPr>
            <w:tcW w:w="1418" w:type="dxa"/>
          </w:tcPr>
          <w:p w14:paraId="0F838719" w14:textId="77777777" w:rsidR="00896C0E" w:rsidRPr="00020619" w:rsidRDefault="00896C0E" w:rsidP="00BB34DD">
            <w:pPr>
              <w:pStyle w:val="TAC"/>
              <w:rPr>
                <w:rFonts w:cs="v4.2.0"/>
                <w:bCs/>
                <w:lang w:eastAsia="zh-CN"/>
              </w:rPr>
            </w:pPr>
            <w:r w:rsidRPr="00020619">
              <w:rPr>
                <w:rFonts w:cs="v4.2.0"/>
                <w:bCs/>
                <w:lang w:eastAsia="zh-CN"/>
              </w:rPr>
              <w:t>4</w:t>
            </w:r>
          </w:p>
        </w:tc>
        <w:tc>
          <w:tcPr>
            <w:tcW w:w="1134" w:type="dxa"/>
          </w:tcPr>
          <w:p w14:paraId="43E2837A" w14:textId="77777777" w:rsidR="00896C0E" w:rsidRPr="00020619" w:rsidRDefault="00896C0E" w:rsidP="00BB34DD">
            <w:pPr>
              <w:pStyle w:val="TAC"/>
              <w:rPr>
                <w:rFonts w:cs="v4.2.0"/>
                <w:bCs/>
                <w:lang w:eastAsia="zh-CN"/>
              </w:rPr>
            </w:pPr>
            <w:r w:rsidRPr="00020619">
              <w:rPr>
                <w:rFonts w:cs="v4.2.0"/>
                <w:bCs/>
                <w:lang w:eastAsia="zh-CN"/>
              </w:rPr>
              <w:t>SMTC.2</w:t>
            </w:r>
          </w:p>
        </w:tc>
        <w:tc>
          <w:tcPr>
            <w:tcW w:w="3544" w:type="dxa"/>
          </w:tcPr>
          <w:p w14:paraId="63DABE67" w14:textId="77777777" w:rsidR="00896C0E" w:rsidRPr="00020619" w:rsidRDefault="00896C0E" w:rsidP="00BB34DD">
            <w:pPr>
              <w:pStyle w:val="TAL"/>
              <w:rPr>
                <w:rFonts w:cs="v4.2.0"/>
                <w:bCs/>
                <w:lang w:eastAsia="zh-CN"/>
              </w:rPr>
            </w:pPr>
          </w:p>
        </w:tc>
      </w:tr>
      <w:tr w:rsidR="00896C0E" w:rsidRPr="00020619" w14:paraId="35CE4D76" w14:textId="77777777" w:rsidTr="00BB34DD">
        <w:trPr>
          <w:cantSplit/>
        </w:trPr>
        <w:tc>
          <w:tcPr>
            <w:tcW w:w="2802" w:type="dxa"/>
            <w:gridSpan w:val="2"/>
          </w:tcPr>
          <w:p w14:paraId="511B2769" w14:textId="77777777" w:rsidR="00896C0E" w:rsidRPr="00020619" w:rsidRDefault="00896C0E" w:rsidP="00BB34DD">
            <w:pPr>
              <w:pStyle w:val="TAL"/>
            </w:pPr>
            <w:r w:rsidRPr="00020619">
              <w:t>DRX cycle length</w:t>
            </w:r>
          </w:p>
        </w:tc>
        <w:tc>
          <w:tcPr>
            <w:tcW w:w="708" w:type="dxa"/>
          </w:tcPr>
          <w:p w14:paraId="19C3CF99" w14:textId="77777777" w:rsidR="00896C0E" w:rsidRPr="00020619" w:rsidRDefault="00896C0E" w:rsidP="00BB34DD">
            <w:pPr>
              <w:pStyle w:val="TAC"/>
            </w:pPr>
            <w:r w:rsidRPr="00020619">
              <w:t>S</w:t>
            </w:r>
          </w:p>
        </w:tc>
        <w:tc>
          <w:tcPr>
            <w:tcW w:w="1418" w:type="dxa"/>
          </w:tcPr>
          <w:p w14:paraId="07FFDC01" w14:textId="77777777" w:rsidR="00896C0E" w:rsidRPr="00020619" w:rsidRDefault="00896C0E" w:rsidP="00BB34DD">
            <w:pPr>
              <w:pStyle w:val="TAC"/>
            </w:pPr>
            <w:r w:rsidRPr="00020619">
              <w:rPr>
                <w:lang w:eastAsia="zh-CN"/>
              </w:rPr>
              <w:t>1, 2, 3, 4</w:t>
            </w:r>
          </w:p>
        </w:tc>
        <w:tc>
          <w:tcPr>
            <w:tcW w:w="1134" w:type="dxa"/>
          </w:tcPr>
          <w:p w14:paraId="7DA7C769" w14:textId="77777777" w:rsidR="00896C0E" w:rsidRPr="00020619" w:rsidRDefault="00896C0E" w:rsidP="00BB34DD">
            <w:pPr>
              <w:pStyle w:val="TAC"/>
            </w:pPr>
            <w:r w:rsidRPr="00020619">
              <w:t>OFF</w:t>
            </w:r>
          </w:p>
        </w:tc>
        <w:tc>
          <w:tcPr>
            <w:tcW w:w="3544" w:type="dxa"/>
          </w:tcPr>
          <w:p w14:paraId="2899F810" w14:textId="77777777" w:rsidR="00896C0E" w:rsidRPr="00020619" w:rsidRDefault="00896C0E" w:rsidP="00BB34DD">
            <w:pPr>
              <w:pStyle w:val="TAL"/>
            </w:pPr>
          </w:p>
        </w:tc>
      </w:tr>
      <w:tr w:rsidR="00896C0E" w:rsidRPr="00020619" w14:paraId="4EEE32B2" w14:textId="77777777" w:rsidTr="00BB34DD">
        <w:trPr>
          <w:cantSplit/>
        </w:trPr>
        <w:tc>
          <w:tcPr>
            <w:tcW w:w="2802" w:type="dxa"/>
            <w:gridSpan w:val="2"/>
          </w:tcPr>
          <w:p w14:paraId="467E84EE" w14:textId="77777777" w:rsidR="00896C0E" w:rsidRPr="00020619" w:rsidRDefault="00896C0E" w:rsidP="00BB34DD">
            <w:pPr>
              <w:pStyle w:val="TAL"/>
              <w:rPr>
                <w:lang w:eastAsia="zh-CN"/>
              </w:rPr>
            </w:pPr>
            <w:r w:rsidRPr="00020619">
              <w:rPr>
                <w:rFonts w:cs="Arial"/>
                <w:lang w:eastAsia="zh-CN"/>
              </w:rPr>
              <w:t>PRACH configuration</w:t>
            </w:r>
          </w:p>
        </w:tc>
        <w:tc>
          <w:tcPr>
            <w:tcW w:w="708" w:type="dxa"/>
          </w:tcPr>
          <w:p w14:paraId="7EBE68DC" w14:textId="77777777" w:rsidR="00896C0E" w:rsidRPr="00020619" w:rsidRDefault="00896C0E" w:rsidP="00BB34DD">
            <w:pPr>
              <w:pStyle w:val="TAC"/>
            </w:pPr>
          </w:p>
        </w:tc>
        <w:tc>
          <w:tcPr>
            <w:tcW w:w="1418" w:type="dxa"/>
          </w:tcPr>
          <w:p w14:paraId="69C9CE49" w14:textId="77777777" w:rsidR="00896C0E" w:rsidRPr="00020619" w:rsidRDefault="00896C0E" w:rsidP="00BB34DD">
            <w:pPr>
              <w:pStyle w:val="TAC"/>
              <w:rPr>
                <w:lang w:eastAsia="zh-CN"/>
              </w:rPr>
            </w:pPr>
            <w:r w:rsidRPr="00020619">
              <w:rPr>
                <w:rFonts w:cs="Arial"/>
                <w:lang w:eastAsia="zh-CN"/>
              </w:rPr>
              <w:t>1, 2, 3</w:t>
            </w:r>
            <w:r w:rsidRPr="00020619">
              <w:rPr>
                <w:lang w:eastAsia="zh-CN"/>
              </w:rPr>
              <w:t>, 4</w:t>
            </w:r>
          </w:p>
        </w:tc>
        <w:tc>
          <w:tcPr>
            <w:tcW w:w="1134" w:type="dxa"/>
          </w:tcPr>
          <w:p w14:paraId="7DFBA4DA" w14:textId="77777777" w:rsidR="00896C0E" w:rsidRPr="00020619" w:rsidRDefault="00896C0E" w:rsidP="00BB34DD">
            <w:pPr>
              <w:pStyle w:val="TAC"/>
              <w:rPr>
                <w:lang w:eastAsia="zh-CN"/>
              </w:rPr>
            </w:pPr>
            <w:r w:rsidRPr="00020619">
              <w:rPr>
                <w:rFonts w:cs="Arial"/>
                <w:lang w:eastAsia="zh-CN"/>
              </w:rPr>
              <w:t>FR1 PRACH configuration 1</w:t>
            </w:r>
          </w:p>
        </w:tc>
        <w:tc>
          <w:tcPr>
            <w:tcW w:w="3544" w:type="dxa"/>
          </w:tcPr>
          <w:p w14:paraId="39F03356" w14:textId="77777777" w:rsidR="00896C0E" w:rsidRPr="00020619" w:rsidRDefault="00896C0E" w:rsidP="00BB34DD">
            <w:pPr>
              <w:pStyle w:val="TAL"/>
              <w:rPr>
                <w:lang w:eastAsia="zh-CN"/>
              </w:rPr>
            </w:pPr>
            <w:r w:rsidRPr="00020619">
              <w:rPr>
                <w:rFonts w:cs="Arial"/>
                <w:lang w:eastAsia="zh-CN"/>
              </w:rPr>
              <w:t>Table A.3.8.2.1-1</w:t>
            </w:r>
          </w:p>
        </w:tc>
      </w:tr>
      <w:tr w:rsidR="00896C0E" w:rsidRPr="00020619" w14:paraId="08839A9E" w14:textId="77777777" w:rsidTr="00BB34DD">
        <w:trPr>
          <w:cantSplit/>
        </w:trPr>
        <w:tc>
          <w:tcPr>
            <w:tcW w:w="2802" w:type="dxa"/>
            <w:gridSpan w:val="2"/>
          </w:tcPr>
          <w:p w14:paraId="231BC94E" w14:textId="77777777" w:rsidR="00896C0E" w:rsidRPr="00020619" w:rsidRDefault="00896C0E" w:rsidP="00BB34DD">
            <w:pPr>
              <w:pStyle w:val="TAL"/>
            </w:pPr>
            <w:r w:rsidRPr="00020619">
              <w:rPr>
                <w:lang w:eastAsia="zh-CN"/>
              </w:rPr>
              <w:t>T1</w:t>
            </w:r>
          </w:p>
        </w:tc>
        <w:tc>
          <w:tcPr>
            <w:tcW w:w="708" w:type="dxa"/>
          </w:tcPr>
          <w:p w14:paraId="7C068BBA" w14:textId="77777777" w:rsidR="00896C0E" w:rsidRPr="00020619" w:rsidRDefault="00896C0E" w:rsidP="00BB34DD">
            <w:pPr>
              <w:pStyle w:val="TAC"/>
            </w:pPr>
            <w:r w:rsidRPr="00020619">
              <w:rPr>
                <w:lang w:eastAsia="zh-CN"/>
              </w:rPr>
              <w:t>S</w:t>
            </w:r>
          </w:p>
        </w:tc>
        <w:tc>
          <w:tcPr>
            <w:tcW w:w="1418" w:type="dxa"/>
          </w:tcPr>
          <w:p w14:paraId="222B48F8" w14:textId="77777777" w:rsidR="00896C0E" w:rsidRPr="00020619" w:rsidRDefault="00896C0E" w:rsidP="00BB34DD">
            <w:pPr>
              <w:pStyle w:val="TAC"/>
              <w:rPr>
                <w:lang w:eastAsia="zh-CN"/>
              </w:rPr>
            </w:pPr>
            <w:r w:rsidRPr="00020619">
              <w:rPr>
                <w:lang w:eastAsia="zh-CN"/>
              </w:rPr>
              <w:t>1, 2, 3, 4</w:t>
            </w:r>
          </w:p>
        </w:tc>
        <w:tc>
          <w:tcPr>
            <w:tcW w:w="1134" w:type="dxa"/>
          </w:tcPr>
          <w:p w14:paraId="719B293C" w14:textId="77777777" w:rsidR="00896C0E" w:rsidRPr="00020619" w:rsidRDefault="00896C0E" w:rsidP="00BB34DD">
            <w:pPr>
              <w:pStyle w:val="TAC"/>
            </w:pPr>
            <w:r w:rsidRPr="00020619">
              <w:rPr>
                <w:lang w:eastAsia="zh-CN"/>
              </w:rPr>
              <w:t>5</w:t>
            </w:r>
          </w:p>
        </w:tc>
        <w:tc>
          <w:tcPr>
            <w:tcW w:w="3544" w:type="dxa"/>
          </w:tcPr>
          <w:p w14:paraId="6889C626" w14:textId="77777777" w:rsidR="00896C0E" w:rsidRPr="00020619" w:rsidRDefault="00896C0E" w:rsidP="00BB34DD">
            <w:pPr>
              <w:pStyle w:val="TAL"/>
            </w:pPr>
          </w:p>
        </w:tc>
      </w:tr>
      <w:tr w:rsidR="00896C0E" w:rsidRPr="00020619" w14:paraId="61B4491B" w14:textId="77777777" w:rsidTr="00BB34DD">
        <w:trPr>
          <w:cantSplit/>
        </w:trPr>
        <w:tc>
          <w:tcPr>
            <w:tcW w:w="2802" w:type="dxa"/>
            <w:gridSpan w:val="2"/>
          </w:tcPr>
          <w:p w14:paraId="3BCF47B6" w14:textId="77777777" w:rsidR="00896C0E" w:rsidRPr="00020619" w:rsidRDefault="00896C0E" w:rsidP="00BB34DD">
            <w:pPr>
              <w:pStyle w:val="TAL"/>
            </w:pPr>
            <w:r w:rsidRPr="00020619">
              <w:t>T</w:t>
            </w:r>
            <w:r w:rsidRPr="00020619">
              <w:rPr>
                <w:lang w:eastAsia="zh-CN"/>
              </w:rPr>
              <w:t>2</w:t>
            </w:r>
          </w:p>
        </w:tc>
        <w:tc>
          <w:tcPr>
            <w:tcW w:w="708" w:type="dxa"/>
          </w:tcPr>
          <w:p w14:paraId="19FEE052" w14:textId="77777777" w:rsidR="00896C0E" w:rsidRPr="00020619" w:rsidRDefault="00896C0E" w:rsidP="00BB34DD">
            <w:pPr>
              <w:pStyle w:val="TAC"/>
            </w:pPr>
            <w:proofErr w:type="spellStart"/>
            <w:r w:rsidRPr="00020619">
              <w:t>ms</w:t>
            </w:r>
            <w:proofErr w:type="spellEnd"/>
          </w:p>
        </w:tc>
        <w:tc>
          <w:tcPr>
            <w:tcW w:w="1418" w:type="dxa"/>
          </w:tcPr>
          <w:p w14:paraId="61F05D0A" w14:textId="77777777" w:rsidR="00896C0E" w:rsidRPr="00020619" w:rsidRDefault="00896C0E" w:rsidP="00BB34DD">
            <w:pPr>
              <w:pStyle w:val="TAC"/>
              <w:rPr>
                <w:lang w:eastAsia="zh-CN"/>
              </w:rPr>
            </w:pPr>
            <w:r w:rsidRPr="00020619">
              <w:rPr>
                <w:lang w:eastAsia="zh-CN"/>
              </w:rPr>
              <w:t>1, 2, 3, 4</w:t>
            </w:r>
          </w:p>
        </w:tc>
        <w:tc>
          <w:tcPr>
            <w:tcW w:w="1134" w:type="dxa"/>
          </w:tcPr>
          <w:p w14:paraId="5D2E2BC3" w14:textId="77777777" w:rsidR="00896C0E" w:rsidRPr="00020619" w:rsidRDefault="00896C0E" w:rsidP="00BB34DD">
            <w:pPr>
              <w:pStyle w:val="TAC"/>
            </w:pPr>
            <w:r w:rsidRPr="00020619">
              <w:rPr>
                <w:lang w:eastAsia="zh-CN"/>
              </w:rPr>
              <w:t>240</w:t>
            </w:r>
          </w:p>
        </w:tc>
        <w:tc>
          <w:tcPr>
            <w:tcW w:w="3544" w:type="dxa"/>
          </w:tcPr>
          <w:p w14:paraId="4F51BD98" w14:textId="77777777" w:rsidR="00896C0E" w:rsidRPr="00020619" w:rsidRDefault="00896C0E" w:rsidP="00BB34DD">
            <w:pPr>
              <w:pStyle w:val="TAL"/>
              <w:rPr>
                <w:lang w:eastAsia="zh-CN"/>
              </w:rPr>
            </w:pPr>
            <w:r w:rsidRPr="00020619">
              <w:rPr>
                <w:lang w:eastAsia="zh-CN"/>
              </w:rPr>
              <w:t>Time for the UE to detect RLF</w:t>
            </w:r>
          </w:p>
          <w:p w14:paraId="0DE33D53" w14:textId="77777777" w:rsidR="00896C0E" w:rsidRPr="00020619" w:rsidRDefault="00896C0E" w:rsidP="00BB34DD">
            <w:pPr>
              <w:pStyle w:val="TAL"/>
              <w:rPr>
                <w:lang w:eastAsia="zh-CN"/>
              </w:rPr>
            </w:pPr>
            <w:r w:rsidRPr="00020619">
              <w:rPr>
                <w:lang w:eastAsia="zh-CN"/>
              </w:rPr>
              <w:t xml:space="preserve">(Summation of </w:t>
            </w:r>
            <w:proofErr w:type="spellStart"/>
            <w:r w:rsidRPr="00020619">
              <w:rPr>
                <w:rFonts w:cs="Arial"/>
                <w:szCs w:val="18"/>
              </w:rPr>
              <w:t>T</w:t>
            </w:r>
            <w:r w:rsidRPr="00020619">
              <w:rPr>
                <w:rFonts w:cs="Arial"/>
                <w:szCs w:val="18"/>
                <w:vertAlign w:val="subscript"/>
              </w:rPr>
              <w:t>Evaluate_out_SSB</w:t>
            </w:r>
            <w:proofErr w:type="spellEnd"/>
            <w:r w:rsidRPr="00020619">
              <w:rPr>
                <w:rFonts w:cs="Arial"/>
                <w:szCs w:val="18"/>
              </w:rPr>
              <w:t xml:space="preserve"> defined in clause 8.1B in TS 38.133, T310 and the period for UE turns off transmitter defined in clause 8.1B.5 in TS </w:t>
            </w:r>
            <w:proofErr w:type="gramStart"/>
            <w:r w:rsidRPr="00020619">
              <w:rPr>
                <w:rFonts w:cs="Arial"/>
                <w:szCs w:val="18"/>
              </w:rPr>
              <w:t>38.133</w:t>
            </w:r>
            <w:r w:rsidRPr="00020619">
              <w:rPr>
                <w:lang w:eastAsia="zh-CN"/>
              </w:rPr>
              <w:t xml:space="preserve"> )</w:t>
            </w:r>
            <w:proofErr w:type="gramEnd"/>
          </w:p>
        </w:tc>
      </w:tr>
      <w:tr w:rsidR="00896C0E" w:rsidRPr="00020619" w14:paraId="37870CB6" w14:textId="77777777" w:rsidTr="00BB34DD">
        <w:trPr>
          <w:cantSplit/>
        </w:trPr>
        <w:tc>
          <w:tcPr>
            <w:tcW w:w="2802" w:type="dxa"/>
            <w:gridSpan w:val="2"/>
          </w:tcPr>
          <w:p w14:paraId="5C65743D" w14:textId="77777777" w:rsidR="00896C0E" w:rsidRPr="00020619" w:rsidRDefault="00896C0E" w:rsidP="00BB34DD">
            <w:pPr>
              <w:pStyle w:val="TAL"/>
            </w:pPr>
            <w:r w:rsidRPr="00020619">
              <w:t>T</w:t>
            </w:r>
            <w:r w:rsidRPr="00020619">
              <w:rPr>
                <w:lang w:eastAsia="zh-CN"/>
              </w:rPr>
              <w:t>3</w:t>
            </w:r>
          </w:p>
        </w:tc>
        <w:tc>
          <w:tcPr>
            <w:tcW w:w="708" w:type="dxa"/>
          </w:tcPr>
          <w:p w14:paraId="3B29236C" w14:textId="77777777" w:rsidR="00896C0E" w:rsidRPr="00020619" w:rsidRDefault="00896C0E" w:rsidP="00BB34DD">
            <w:pPr>
              <w:pStyle w:val="TAC"/>
            </w:pPr>
            <w:r w:rsidRPr="00020619">
              <w:t>S</w:t>
            </w:r>
          </w:p>
        </w:tc>
        <w:tc>
          <w:tcPr>
            <w:tcW w:w="1418" w:type="dxa"/>
          </w:tcPr>
          <w:p w14:paraId="3440C937" w14:textId="77777777" w:rsidR="00896C0E" w:rsidRPr="00020619" w:rsidRDefault="00896C0E" w:rsidP="00BB34DD">
            <w:pPr>
              <w:pStyle w:val="TAC"/>
            </w:pPr>
            <w:r w:rsidRPr="00020619">
              <w:rPr>
                <w:lang w:eastAsia="zh-CN"/>
              </w:rPr>
              <w:t>1, 2, 3, 4</w:t>
            </w:r>
          </w:p>
        </w:tc>
        <w:tc>
          <w:tcPr>
            <w:tcW w:w="1134" w:type="dxa"/>
          </w:tcPr>
          <w:p w14:paraId="34741ACC" w14:textId="77777777" w:rsidR="00896C0E" w:rsidRPr="00020619" w:rsidRDefault="00896C0E" w:rsidP="00BB34DD">
            <w:pPr>
              <w:pStyle w:val="TAC"/>
            </w:pPr>
            <w:r w:rsidRPr="00020619">
              <w:t>5</w:t>
            </w:r>
          </w:p>
        </w:tc>
        <w:tc>
          <w:tcPr>
            <w:tcW w:w="3544" w:type="dxa"/>
          </w:tcPr>
          <w:p w14:paraId="6534D973" w14:textId="77777777" w:rsidR="00896C0E" w:rsidRPr="00020619" w:rsidRDefault="00896C0E" w:rsidP="00BB34DD">
            <w:pPr>
              <w:pStyle w:val="TAL"/>
            </w:pPr>
          </w:p>
        </w:tc>
      </w:tr>
    </w:tbl>
    <w:p w14:paraId="52FF663A" w14:textId="77777777" w:rsidR="00896C0E" w:rsidRPr="00020619" w:rsidRDefault="00896C0E" w:rsidP="00896C0E"/>
    <w:p w14:paraId="2B019D2F" w14:textId="77777777" w:rsidR="00896C0E" w:rsidRPr="00020619" w:rsidRDefault="00896C0E" w:rsidP="00896C0E"/>
    <w:p w14:paraId="77F7CCF1" w14:textId="77777777" w:rsidR="00896C0E" w:rsidRPr="00020619" w:rsidRDefault="00896C0E" w:rsidP="00896C0E">
      <w:pPr>
        <w:pStyle w:val="TH"/>
      </w:pPr>
      <w:r w:rsidRPr="00020619">
        <w:lastRenderedPageBreak/>
        <w:t>Table A.16.3.2.1.4.1-3: Cell specific test parameters for NR inter-frequency RRC Re-establishment test case in FR1 for 2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0"/>
        <w:gridCol w:w="1793"/>
        <w:gridCol w:w="1418"/>
        <w:gridCol w:w="960"/>
        <w:gridCol w:w="32"/>
        <w:gridCol w:w="853"/>
        <w:gridCol w:w="899"/>
        <w:gridCol w:w="802"/>
        <w:gridCol w:w="8"/>
        <w:gridCol w:w="825"/>
        <w:gridCol w:w="17"/>
        <w:gridCol w:w="767"/>
      </w:tblGrid>
      <w:tr w:rsidR="00896C0E" w:rsidRPr="00020619" w14:paraId="6BCD1F26" w14:textId="77777777" w:rsidTr="00BB34DD">
        <w:trPr>
          <w:cantSplit/>
          <w:jc w:val="center"/>
        </w:trPr>
        <w:tc>
          <w:tcPr>
            <w:tcW w:w="1950" w:type="dxa"/>
            <w:tcBorders>
              <w:top w:val="single" w:sz="4" w:space="0" w:color="auto"/>
              <w:left w:val="single" w:sz="4" w:space="0" w:color="auto"/>
              <w:bottom w:val="nil"/>
            </w:tcBorders>
            <w:shd w:val="clear" w:color="auto" w:fill="auto"/>
          </w:tcPr>
          <w:p w14:paraId="787E3494" w14:textId="77777777" w:rsidR="00896C0E" w:rsidRPr="00020619" w:rsidRDefault="00896C0E" w:rsidP="00BB34DD">
            <w:pPr>
              <w:pStyle w:val="TAH"/>
              <w:rPr>
                <w:rFonts w:cs="Arial"/>
              </w:rPr>
            </w:pPr>
            <w:r w:rsidRPr="00020619">
              <w:lastRenderedPageBreak/>
              <w:t>Parameter</w:t>
            </w:r>
          </w:p>
        </w:tc>
        <w:tc>
          <w:tcPr>
            <w:tcW w:w="1793" w:type="dxa"/>
            <w:tcBorders>
              <w:top w:val="single" w:sz="4" w:space="0" w:color="auto"/>
              <w:bottom w:val="nil"/>
            </w:tcBorders>
            <w:shd w:val="clear" w:color="auto" w:fill="auto"/>
          </w:tcPr>
          <w:p w14:paraId="1CB41BDC" w14:textId="77777777" w:rsidR="00896C0E" w:rsidRPr="00020619" w:rsidRDefault="00896C0E" w:rsidP="00BB34DD">
            <w:pPr>
              <w:pStyle w:val="TAH"/>
              <w:rPr>
                <w:rFonts w:cs="Arial"/>
              </w:rPr>
            </w:pPr>
            <w:r w:rsidRPr="00020619">
              <w:t>Unit</w:t>
            </w:r>
          </w:p>
        </w:tc>
        <w:tc>
          <w:tcPr>
            <w:tcW w:w="1418" w:type="dxa"/>
            <w:tcBorders>
              <w:top w:val="single" w:sz="4" w:space="0" w:color="auto"/>
              <w:bottom w:val="nil"/>
            </w:tcBorders>
            <w:shd w:val="clear" w:color="auto" w:fill="auto"/>
          </w:tcPr>
          <w:p w14:paraId="449D97C5" w14:textId="77777777" w:rsidR="00896C0E" w:rsidRPr="00020619" w:rsidRDefault="00896C0E" w:rsidP="00BB34DD">
            <w:pPr>
              <w:pStyle w:val="TAH"/>
              <w:rPr>
                <w:lang w:eastAsia="zh-CN"/>
              </w:rPr>
            </w:pPr>
            <w:r w:rsidRPr="00020619">
              <w:rPr>
                <w:lang w:eastAsia="zh-CN"/>
              </w:rPr>
              <w:t>Test configuration</w:t>
            </w:r>
          </w:p>
        </w:tc>
        <w:tc>
          <w:tcPr>
            <w:tcW w:w="2744" w:type="dxa"/>
            <w:gridSpan w:val="4"/>
            <w:tcBorders>
              <w:top w:val="single" w:sz="4" w:space="0" w:color="auto"/>
            </w:tcBorders>
          </w:tcPr>
          <w:p w14:paraId="6CD43A07" w14:textId="77777777" w:rsidR="00896C0E" w:rsidRPr="00020619" w:rsidRDefault="00896C0E" w:rsidP="00BB34DD">
            <w:pPr>
              <w:pStyle w:val="TAH"/>
              <w:rPr>
                <w:rFonts w:cs="Arial"/>
              </w:rPr>
            </w:pPr>
            <w:r w:rsidRPr="00020619">
              <w:t>Cell 1</w:t>
            </w:r>
          </w:p>
        </w:tc>
        <w:tc>
          <w:tcPr>
            <w:tcW w:w="2419" w:type="dxa"/>
            <w:gridSpan w:val="5"/>
            <w:tcBorders>
              <w:top w:val="single" w:sz="4" w:space="0" w:color="auto"/>
              <w:right w:val="single" w:sz="4" w:space="0" w:color="auto"/>
            </w:tcBorders>
          </w:tcPr>
          <w:p w14:paraId="24C31A1A" w14:textId="77777777" w:rsidR="00896C0E" w:rsidRPr="00020619" w:rsidRDefault="00896C0E" w:rsidP="00BB34DD">
            <w:pPr>
              <w:pStyle w:val="TAH"/>
              <w:rPr>
                <w:rFonts w:cs="Arial"/>
              </w:rPr>
            </w:pPr>
            <w:r w:rsidRPr="00020619">
              <w:t>Cell 2</w:t>
            </w:r>
          </w:p>
        </w:tc>
      </w:tr>
      <w:tr w:rsidR="00896C0E" w:rsidRPr="00020619" w14:paraId="36D879CE" w14:textId="77777777" w:rsidTr="00BB34DD">
        <w:trPr>
          <w:cantSplit/>
          <w:jc w:val="center"/>
        </w:trPr>
        <w:tc>
          <w:tcPr>
            <w:tcW w:w="1950" w:type="dxa"/>
            <w:tcBorders>
              <w:top w:val="nil"/>
              <w:left w:val="single" w:sz="4" w:space="0" w:color="auto"/>
              <w:bottom w:val="single" w:sz="4" w:space="0" w:color="auto"/>
            </w:tcBorders>
            <w:shd w:val="clear" w:color="auto" w:fill="auto"/>
          </w:tcPr>
          <w:p w14:paraId="3730EE7D" w14:textId="77777777" w:rsidR="00896C0E" w:rsidRPr="00020619" w:rsidRDefault="00896C0E" w:rsidP="00BB34DD">
            <w:pPr>
              <w:pStyle w:val="TAH"/>
              <w:rPr>
                <w:rFonts w:cs="Arial"/>
              </w:rPr>
            </w:pPr>
          </w:p>
        </w:tc>
        <w:tc>
          <w:tcPr>
            <w:tcW w:w="1793" w:type="dxa"/>
            <w:tcBorders>
              <w:top w:val="nil"/>
              <w:bottom w:val="single" w:sz="4" w:space="0" w:color="auto"/>
            </w:tcBorders>
            <w:shd w:val="clear" w:color="auto" w:fill="auto"/>
          </w:tcPr>
          <w:p w14:paraId="6B3A0AA6" w14:textId="77777777" w:rsidR="00896C0E" w:rsidRPr="00020619" w:rsidRDefault="00896C0E" w:rsidP="00BB34DD">
            <w:pPr>
              <w:pStyle w:val="TAH"/>
              <w:rPr>
                <w:rFonts w:cs="Arial"/>
              </w:rPr>
            </w:pPr>
          </w:p>
        </w:tc>
        <w:tc>
          <w:tcPr>
            <w:tcW w:w="1418" w:type="dxa"/>
            <w:tcBorders>
              <w:top w:val="nil"/>
              <w:bottom w:val="single" w:sz="4" w:space="0" w:color="auto"/>
            </w:tcBorders>
            <w:shd w:val="clear" w:color="auto" w:fill="auto"/>
          </w:tcPr>
          <w:p w14:paraId="2CB768F5" w14:textId="77777777" w:rsidR="00896C0E" w:rsidRPr="00020619" w:rsidRDefault="00896C0E" w:rsidP="00BB34DD">
            <w:pPr>
              <w:pStyle w:val="TAH"/>
            </w:pPr>
          </w:p>
        </w:tc>
        <w:tc>
          <w:tcPr>
            <w:tcW w:w="992" w:type="dxa"/>
            <w:gridSpan w:val="2"/>
            <w:tcBorders>
              <w:bottom w:val="single" w:sz="4" w:space="0" w:color="auto"/>
            </w:tcBorders>
          </w:tcPr>
          <w:p w14:paraId="13425327" w14:textId="77777777" w:rsidR="00896C0E" w:rsidRPr="00020619" w:rsidRDefault="00896C0E" w:rsidP="00BB34DD">
            <w:pPr>
              <w:pStyle w:val="TAH"/>
              <w:rPr>
                <w:rFonts w:cs="Arial"/>
              </w:rPr>
            </w:pPr>
            <w:r w:rsidRPr="00020619">
              <w:t>T1</w:t>
            </w:r>
          </w:p>
        </w:tc>
        <w:tc>
          <w:tcPr>
            <w:tcW w:w="853" w:type="dxa"/>
            <w:tcBorders>
              <w:bottom w:val="single" w:sz="4" w:space="0" w:color="auto"/>
            </w:tcBorders>
          </w:tcPr>
          <w:p w14:paraId="727CB1F7" w14:textId="77777777" w:rsidR="00896C0E" w:rsidRPr="00020619" w:rsidRDefault="00896C0E" w:rsidP="00BB34DD">
            <w:pPr>
              <w:pStyle w:val="TAH"/>
              <w:rPr>
                <w:rFonts w:cs="Arial"/>
              </w:rPr>
            </w:pPr>
            <w:r w:rsidRPr="00020619">
              <w:t>T2</w:t>
            </w:r>
          </w:p>
        </w:tc>
        <w:tc>
          <w:tcPr>
            <w:tcW w:w="899" w:type="dxa"/>
            <w:tcBorders>
              <w:bottom w:val="single" w:sz="4" w:space="0" w:color="auto"/>
            </w:tcBorders>
          </w:tcPr>
          <w:p w14:paraId="34C456C7" w14:textId="77777777" w:rsidR="00896C0E" w:rsidRPr="00020619" w:rsidRDefault="00896C0E" w:rsidP="00BB34DD">
            <w:pPr>
              <w:pStyle w:val="TAH"/>
              <w:rPr>
                <w:rFonts w:cs="Arial"/>
              </w:rPr>
            </w:pPr>
            <w:r w:rsidRPr="00020619">
              <w:t>T3</w:t>
            </w:r>
          </w:p>
        </w:tc>
        <w:tc>
          <w:tcPr>
            <w:tcW w:w="802" w:type="dxa"/>
            <w:tcBorders>
              <w:bottom w:val="single" w:sz="4" w:space="0" w:color="auto"/>
            </w:tcBorders>
          </w:tcPr>
          <w:p w14:paraId="6B41E87B" w14:textId="77777777" w:rsidR="00896C0E" w:rsidRPr="00020619" w:rsidRDefault="00896C0E" w:rsidP="00BB34DD">
            <w:pPr>
              <w:pStyle w:val="TAH"/>
              <w:rPr>
                <w:rFonts w:cs="Arial"/>
              </w:rPr>
            </w:pPr>
            <w:r w:rsidRPr="00020619">
              <w:t>T1</w:t>
            </w:r>
          </w:p>
        </w:tc>
        <w:tc>
          <w:tcPr>
            <w:tcW w:w="850" w:type="dxa"/>
            <w:gridSpan w:val="3"/>
            <w:tcBorders>
              <w:bottom w:val="single" w:sz="4" w:space="0" w:color="auto"/>
            </w:tcBorders>
          </w:tcPr>
          <w:p w14:paraId="5A80AEDE" w14:textId="77777777" w:rsidR="00896C0E" w:rsidRPr="00020619" w:rsidRDefault="00896C0E" w:rsidP="00BB34DD">
            <w:pPr>
              <w:pStyle w:val="TAH"/>
              <w:rPr>
                <w:rFonts w:cs="Arial"/>
              </w:rPr>
            </w:pPr>
            <w:r w:rsidRPr="00020619">
              <w:t>T2</w:t>
            </w:r>
          </w:p>
        </w:tc>
        <w:tc>
          <w:tcPr>
            <w:tcW w:w="767" w:type="dxa"/>
            <w:tcBorders>
              <w:bottom w:val="single" w:sz="4" w:space="0" w:color="auto"/>
            </w:tcBorders>
          </w:tcPr>
          <w:p w14:paraId="15C161FA" w14:textId="77777777" w:rsidR="00896C0E" w:rsidRPr="00020619" w:rsidRDefault="00896C0E" w:rsidP="00BB34DD">
            <w:pPr>
              <w:pStyle w:val="TAH"/>
              <w:rPr>
                <w:rFonts w:cs="Arial"/>
              </w:rPr>
            </w:pPr>
            <w:r w:rsidRPr="00020619">
              <w:t>T3</w:t>
            </w:r>
          </w:p>
        </w:tc>
      </w:tr>
      <w:tr w:rsidR="00896C0E" w:rsidRPr="00020619" w14:paraId="566444D1" w14:textId="77777777" w:rsidTr="00BB34DD">
        <w:trPr>
          <w:cantSplit/>
          <w:jc w:val="center"/>
        </w:trPr>
        <w:tc>
          <w:tcPr>
            <w:tcW w:w="1950" w:type="dxa"/>
            <w:tcBorders>
              <w:left w:val="single" w:sz="4" w:space="0" w:color="auto"/>
              <w:bottom w:val="single" w:sz="4" w:space="0" w:color="auto"/>
            </w:tcBorders>
          </w:tcPr>
          <w:p w14:paraId="29C5A057" w14:textId="77777777" w:rsidR="00896C0E" w:rsidRPr="00020619" w:rsidRDefault="00896C0E" w:rsidP="00BB34DD">
            <w:pPr>
              <w:pStyle w:val="TAL"/>
              <w:rPr>
                <w:lang w:eastAsia="zh-CN"/>
              </w:rPr>
            </w:pPr>
            <w:r w:rsidRPr="00020619">
              <w:rPr>
                <w:lang w:eastAsia="zh-CN"/>
              </w:rPr>
              <w:t>RF Channel Number</w:t>
            </w:r>
          </w:p>
        </w:tc>
        <w:tc>
          <w:tcPr>
            <w:tcW w:w="1793" w:type="dxa"/>
            <w:tcBorders>
              <w:bottom w:val="single" w:sz="4" w:space="0" w:color="auto"/>
            </w:tcBorders>
          </w:tcPr>
          <w:p w14:paraId="1DA4EE8B" w14:textId="77777777" w:rsidR="00896C0E" w:rsidRPr="00020619" w:rsidRDefault="00896C0E" w:rsidP="00BB34DD">
            <w:pPr>
              <w:pStyle w:val="TAC"/>
            </w:pPr>
          </w:p>
        </w:tc>
        <w:tc>
          <w:tcPr>
            <w:tcW w:w="1418" w:type="dxa"/>
            <w:tcBorders>
              <w:bottom w:val="single" w:sz="4" w:space="0" w:color="auto"/>
            </w:tcBorders>
          </w:tcPr>
          <w:p w14:paraId="5B60022B" w14:textId="77777777" w:rsidR="00896C0E" w:rsidRPr="00020619" w:rsidRDefault="00896C0E" w:rsidP="00BB34DD">
            <w:pPr>
              <w:pStyle w:val="TAC"/>
              <w:rPr>
                <w:rFonts w:cs="v4.2.0"/>
                <w:lang w:eastAsia="zh-CN"/>
              </w:rPr>
            </w:pPr>
            <w:r w:rsidRPr="00020619">
              <w:rPr>
                <w:rFonts w:cs="v4.2.0"/>
                <w:lang w:eastAsia="zh-CN"/>
              </w:rPr>
              <w:t>1, 2, 3</w:t>
            </w:r>
            <w:r w:rsidRPr="00020619">
              <w:rPr>
                <w:lang w:eastAsia="zh-CN"/>
              </w:rPr>
              <w:t>, 4</w:t>
            </w:r>
          </w:p>
        </w:tc>
        <w:tc>
          <w:tcPr>
            <w:tcW w:w="2744" w:type="dxa"/>
            <w:gridSpan w:val="4"/>
            <w:tcBorders>
              <w:bottom w:val="single" w:sz="4" w:space="0" w:color="auto"/>
            </w:tcBorders>
          </w:tcPr>
          <w:p w14:paraId="0D4003E4" w14:textId="77777777" w:rsidR="00896C0E" w:rsidRPr="00020619" w:rsidRDefault="00896C0E" w:rsidP="00BB34DD">
            <w:pPr>
              <w:pStyle w:val="TAC"/>
              <w:rPr>
                <w:rFonts w:cs="v4.2.0"/>
                <w:lang w:eastAsia="zh-CN"/>
              </w:rPr>
            </w:pPr>
            <w:r w:rsidRPr="00020619">
              <w:rPr>
                <w:rFonts w:cs="v4.2.0"/>
                <w:lang w:eastAsia="zh-CN"/>
              </w:rPr>
              <w:t>1</w:t>
            </w:r>
          </w:p>
        </w:tc>
        <w:tc>
          <w:tcPr>
            <w:tcW w:w="2419" w:type="dxa"/>
            <w:gridSpan w:val="5"/>
            <w:tcBorders>
              <w:bottom w:val="single" w:sz="4" w:space="0" w:color="auto"/>
            </w:tcBorders>
          </w:tcPr>
          <w:p w14:paraId="6BE1F441" w14:textId="77777777" w:rsidR="00896C0E" w:rsidRPr="00020619" w:rsidRDefault="00896C0E" w:rsidP="00BB34DD">
            <w:pPr>
              <w:pStyle w:val="TAC"/>
              <w:rPr>
                <w:rFonts w:cs="v4.2.0"/>
                <w:lang w:eastAsia="zh-CN"/>
              </w:rPr>
            </w:pPr>
            <w:r w:rsidRPr="00020619">
              <w:rPr>
                <w:rFonts w:cs="v4.2.0"/>
                <w:lang w:eastAsia="zh-CN"/>
              </w:rPr>
              <w:t>2</w:t>
            </w:r>
          </w:p>
        </w:tc>
      </w:tr>
      <w:tr w:rsidR="00896C0E" w:rsidRPr="00020619" w14:paraId="7850E9E1" w14:textId="77777777" w:rsidTr="00BB34DD">
        <w:trPr>
          <w:cantSplit/>
          <w:jc w:val="center"/>
        </w:trPr>
        <w:tc>
          <w:tcPr>
            <w:tcW w:w="1950" w:type="dxa"/>
            <w:tcBorders>
              <w:left w:val="single" w:sz="4" w:space="0" w:color="auto"/>
              <w:bottom w:val="nil"/>
            </w:tcBorders>
            <w:shd w:val="clear" w:color="auto" w:fill="auto"/>
          </w:tcPr>
          <w:p w14:paraId="5FB0F2A5" w14:textId="77777777" w:rsidR="00896C0E" w:rsidRPr="00020619" w:rsidRDefault="00896C0E" w:rsidP="00BB34DD">
            <w:pPr>
              <w:pStyle w:val="TAL"/>
              <w:rPr>
                <w:lang w:eastAsia="zh-CN"/>
              </w:rPr>
            </w:pPr>
            <w:r w:rsidRPr="00020619">
              <w:rPr>
                <w:lang w:eastAsia="zh-CN"/>
              </w:rPr>
              <w:t>TDD configuration</w:t>
            </w:r>
          </w:p>
        </w:tc>
        <w:tc>
          <w:tcPr>
            <w:tcW w:w="1793" w:type="dxa"/>
            <w:tcBorders>
              <w:bottom w:val="nil"/>
            </w:tcBorders>
            <w:shd w:val="clear" w:color="auto" w:fill="auto"/>
          </w:tcPr>
          <w:p w14:paraId="22599349" w14:textId="77777777" w:rsidR="00896C0E" w:rsidRPr="00020619" w:rsidRDefault="00896C0E" w:rsidP="00BB34DD">
            <w:pPr>
              <w:pStyle w:val="TAC"/>
            </w:pPr>
          </w:p>
        </w:tc>
        <w:tc>
          <w:tcPr>
            <w:tcW w:w="1418" w:type="dxa"/>
            <w:tcBorders>
              <w:bottom w:val="single" w:sz="4" w:space="0" w:color="auto"/>
            </w:tcBorders>
          </w:tcPr>
          <w:p w14:paraId="61742E36" w14:textId="77777777" w:rsidR="00896C0E" w:rsidRPr="00020619" w:rsidRDefault="00896C0E" w:rsidP="00BB34DD">
            <w:pPr>
              <w:pStyle w:val="TAC"/>
              <w:rPr>
                <w:rFonts w:cs="v4.2.0"/>
                <w:lang w:eastAsia="zh-CN"/>
              </w:rPr>
            </w:pPr>
            <w:r w:rsidRPr="00020619">
              <w:rPr>
                <w:rFonts w:cs="v4.2.0"/>
                <w:lang w:eastAsia="zh-CN"/>
              </w:rPr>
              <w:t>1</w:t>
            </w:r>
          </w:p>
        </w:tc>
        <w:tc>
          <w:tcPr>
            <w:tcW w:w="2744" w:type="dxa"/>
            <w:gridSpan w:val="4"/>
            <w:tcBorders>
              <w:bottom w:val="single" w:sz="4" w:space="0" w:color="auto"/>
            </w:tcBorders>
          </w:tcPr>
          <w:p w14:paraId="411DAD87" w14:textId="77777777" w:rsidR="00896C0E" w:rsidRPr="00020619" w:rsidRDefault="00896C0E" w:rsidP="00BB34DD">
            <w:pPr>
              <w:pStyle w:val="TAC"/>
              <w:rPr>
                <w:rFonts w:cs="v4.2.0"/>
                <w:lang w:eastAsia="zh-CN"/>
              </w:rPr>
            </w:pPr>
            <w:r w:rsidRPr="00020619">
              <w:rPr>
                <w:rFonts w:cs="v4.2.0"/>
                <w:lang w:eastAsia="zh-CN"/>
              </w:rPr>
              <w:t>N/A</w:t>
            </w:r>
          </w:p>
        </w:tc>
        <w:tc>
          <w:tcPr>
            <w:tcW w:w="2419" w:type="dxa"/>
            <w:gridSpan w:val="5"/>
            <w:tcBorders>
              <w:bottom w:val="single" w:sz="4" w:space="0" w:color="auto"/>
            </w:tcBorders>
          </w:tcPr>
          <w:p w14:paraId="2A96DAB4" w14:textId="77777777" w:rsidR="00896C0E" w:rsidRPr="00020619" w:rsidRDefault="00896C0E" w:rsidP="00BB34DD">
            <w:pPr>
              <w:pStyle w:val="TAC"/>
              <w:rPr>
                <w:rFonts w:cs="v4.2.0"/>
                <w:lang w:eastAsia="zh-CN"/>
              </w:rPr>
            </w:pPr>
            <w:r w:rsidRPr="00020619">
              <w:rPr>
                <w:rFonts w:cs="v4.2.0"/>
                <w:lang w:eastAsia="zh-CN"/>
              </w:rPr>
              <w:t>N/A</w:t>
            </w:r>
          </w:p>
        </w:tc>
      </w:tr>
      <w:tr w:rsidR="00896C0E" w:rsidRPr="00020619" w14:paraId="05AE5A01" w14:textId="77777777" w:rsidTr="00BB34DD">
        <w:trPr>
          <w:cantSplit/>
          <w:jc w:val="center"/>
        </w:trPr>
        <w:tc>
          <w:tcPr>
            <w:tcW w:w="1950" w:type="dxa"/>
            <w:tcBorders>
              <w:top w:val="nil"/>
              <w:left w:val="single" w:sz="4" w:space="0" w:color="auto"/>
              <w:bottom w:val="nil"/>
            </w:tcBorders>
            <w:shd w:val="clear" w:color="auto" w:fill="auto"/>
          </w:tcPr>
          <w:p w14:paraId="5329494F"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71EE3D2E" w14:textId="77777777" w:rsidR="00896C0E" w:rsidRPr="00020619" w:rsidRDefault="00896C0E" w:rsidP="00BB34DD">
            <w:pPr>
              <w:pStyle w:val="TAC"/>
            </w:pPr>
          </w:p>
        </w:tc>
        <w:tc>
          <w:tcPr>
            <w:tcW w:w="1418" w:type="dxa"/>
            <w:tcBorders>
              <w:bottom w:val="single" w:sz="4" w:space="0" w:color="auto"/>
            </w:tcBorders>
          </w:tcPr>
          <w:p w14:paraId="5BADF39D" w14:textId="77777777" w:rsidR="00896C0E" w:rsidRPr="00020619" w:rsidRDefault="00896C0E" w:rsidP="00BB34DD">
            <w:pPr>
              <w:pStyle w:val="TAC"/>
              <w:rPr>
                <w:rFonts w:cs="v4.2.0"/>
                <w:lang w:eastAsia="zh-CN"/>
              </w:rPr>
            </w:pPr>
            <w:r w:rsidRPr="00020619">
              <w:rPr>
                <w:rFonts w:cs="v4.2.0"/>
                <w:lang w:eastAsia="zh-CN"/>
              </w:rPr>
              <w:t>2</w:t>
            </w:r>
          </w:p>
        </w:tc>
        <w:tc>
          <w:tcPr>
            <w:tcW w:w="2744" w:type="dxa"/>
            <w:gridSpan w:val="4"/>
            <w:tcBorders>
              <w:bottom w:val="single" w:sz="4" w:space="0" w:color="auto"/>
            </w:tcBorders>
          </w:tcPr>
          <w:p w14:paraId="3B67A913" w14:textId="77777777" w:rsidR="00896C0E" w:rsidRPr="00020619" w:rsidRDefault="00896C0E" w:rsidP="00BB34DD">
            <w:pPr>
              <w:pStyle w:val="TAC"/>
              <w:rPr>
                <w:rFonts w:cs="v4.2.0"/>
                <w:lang w:eastAsia="zh-CN"/>
              </w:rPr>
            </w:pPr>
            <w:r w:rsidRPr="00020619">
              <w:rPr>
                <w:lang w:eastAsia="ja-JP"/>
              </w:rPr>
              <w:t>TDDConf.1.1</w:t>
            </w:r>
          </w:p>
        </w:tc>
        <w:tc>
          <w:tcPr>
            <w:tcW w:w="2419" w:type="dxa"/>
            <w:gridSpan w:val="5"/>
            <w:tcBorders>
              <w:bottom w:val="single" w:sz="4" w:space="0" w:color="auto"/>
            </w:tcBorders>
          </w:tcPr>
          <w:p w14:paraId="12CE0BFB" w14:textId="77777777" w:rsidR="00896C0E" w:rsidRPr="00020619" w:rsidRDefault="00896C0E" w:rsidP="00BB34DD">
            <w:pPr>
              <w:pStyle w:val="TAC"/>
              <w:rPr>
                <w:rFonts w:cs="v4.2.0"/>
                <w:lang w:eastAsia="zh-CN"/>
              </w:rPr>
            </w:pPr>
            <w:r w:rsidRPr="00020619">
              <w:rPr>
                <w:lang w:eastAsia="ja-JP"/>
              </w:rPr>
              <w:t>TDDConf.1.1</w:t>
            </w:r>
          </w:p>
        </w:tc>
      </w:tr>
      <w:tr w:rsidR="00896C0E" w:rsidRPr="00020619" w14:paraId="429194EF" w14:textId="77777777" w:rsidTr="00BB34DD">
        <w:trPr>
          <w:cantSplit/>
          <w:jc w:val="center"/>
        </w:trPr>
        <w:tc>
          <w:tcPr>
            <w:tcW w:w="1950" w:type="dxa"/>
            <w:tcBorders>
              <w:top w:val="nil"/>
              <w:left w:val="single" w:sz="4" w:space="0" w:color="auto"/>
              <w:bottom w:val="nil"/>
            </w:tcBorders>
            <w:shd w:val="clear" w:color="auto" w:fill="auto"/>
          </w:tcPr>
          <w:p w14:paraId="0CBF8639"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2A8CF27A" w14:textId="77777777" w:rsidR="00896C0E" w:rsidRPr="00020619" w:rsidRDefault="00896C0E" w:rsidP="00BB34DD">
            <w:pPr>
              <w:pStyle w:val="TAC"/>
            </w:pPr>
          </w:p>
        </w:tc>
        <w:tc>
          <w:tcPr>
            <w:tcW w:w="1418" w:type="dxa"/>
            <w:tcBorders>
              <w:bottom w:val="single" w:sz="4" w:space="0" w:color="auto"/>
            </w:tcBorders>
          </w:tcPr>
          <w:p w14:paraId="7C3F0DE1" w14:textId="77777777" w:rsidR="00896C0E" w:rsidRPr="00020619" w:rsidRDefault="00896C0E" w:rsidP="00BB34DD">
            <w:pPr>
              <w:pStyle w:val="TAC"/>
              <w:rPr>
                <w:rFonts w:cs="v4.2.0"/>
                <w:lang w:eastAsia="zh-CN"/>
              </w:rPr>
            </w:pPr>
            <w:r w:rsidRPr="00020619">
              <w:rPr>
                <w:rFonts w:cs="v4.2.0"/>
                <w:lang w:eastAsia="zh-CN"/>
              </w:rPr>
              <w:t>3</w:t>
            </w:r>
          </w:p>
        </w:tc>
        <w:tc>
          <w:tcPr>
            <w:tcW w:w="2744" w:type="dxa"/>
            <w:gridSpan w:val="4"/>
            <w:tcBorders>
              <w:bottom w:val="single" w:sz="4" w:space="0" w:color="auto"/>
            </w:tcBorders>
          </w:tcPr>
          <w:p w14:paraId="1A046F98" w14:textId="77777777" w:rsidR="00896C0E" w:rsidRPr="00020619" w:rsidRDefault="00896C0E" w:rsidP="00BB34DD">
            <w:pPr>
              <w:pStyle w:val="TAC"/>
              <w:rPr>
                <w:rFonts w:cs="v4.2.0"/>
                <w:lang w:eastAsia="zh-CN"/>
              </w:rPr>
            </w:pPr>
            <w:r w:rsidRPr="00020619">
              <w:rPr>
                <w:lang w:eastAsia="ja-JP"/>
              </w:rPr>
              <w:t>TDDConf.2.1</w:t>
            </w:r>
          </w:p>
        </w:tc>
        <w:tc>
          <w:tcPr>
            <w:tcW w:w="2419" w:type="dxa"/>
            <w:gridSpan w:val="5"/>
            <w:tcBorders>
              <w:bottom w:val="single" w:sz="4" w:space="0" w:color="auto"/>
            </w:tcBorders>
          </w:tcPr>
          <w:p w14:paraId="3739E1A0" w14:textId="77777777" w:rsidR="00896C0E" w:rsidRPr="00020619" w:rsidRDefault="00896C0E" w:rsidP="00BB34DD">
            <w:pPr>
              <w:pStyle w:val="TAC"/>
              <w:rPr>
                <w:rFonts w:cs="v4.2.0"/>
                <w:lang w:eastAsia="zh-CN"/>
              </w:rPr>
            </w:pPr>
            <w:r w:rsidRPr="00020619">
              <w:rPr>
                <w:lang w:eastAsia="ja-JP"/>
              </w:rPr>
              <w:t>TDDConf.2.1</w:t>
            </w:r>
          </w:p>
        </w:tc>
      </w:tr>
      <w:tr w:rsidR="00896C0E" w:rsidRPr="00020619" w14:paraId="1171A88E" w14:textId="77777777" w:rsidTr="00BB34DD">
        <w:trPr>
          <w:cantSplit/>
          <w:jc w:val="center"/>
        </w:trPr>
        <w:tc>
          <w:tcPr>
            <w:tcW w:w="1950" w:type="dxa"/>
            <w:tcBorders>
              <w:top w:val="nil"/>
              <w:left w:val="single" w:sz="4" w:space="0" w:color="auto"/>
              <w:bottom w:val="single" w:sz="4" w:space="0" w:color="auto"/>
            </w:tcBorders>
            <w:shd w:val="clear" w:color="auto" w:fill="auto"/>
          </w:tcPr>
          <w:p w14:paraId="660B7E8C" w14:textId="77777777" w:rsidR="00896C0E" w:rsidRPr="00020619" w:rsidRDefault="00896C0E" w:rsidP="00BB34DD">
            <w:pPr>
              <w:pStyle w:val="TAL"/>
              <w:rPr>
                <w:lang w:eastAsia="zh-CN"/>
              </w:rPr>
            </w:pPr>
          </w:p>
        </w:tc>
        <w:tc>
          <w:tcPr>
            <w:tcW w:w="1793" w:type="dxa"/>
            <w:tcBorders>
              <w:top w:val="nil"/>
              <w:bottom w:val="single" w:sz="4" w:space="0" w:color="auto"/>
            </w:tcBorders>
            <w:shd w:val="clear" w:color="auto" w:fill="auto"/>
          </w:tcPr>
          <w:p w14:paraId="6202A603" w14:textId="77777777" w:rsidR="00896C0E" w:rsidRPr="00020619" w:rsidRDefault="00896C0E" w:rsidP="00BB34DD">
            <w:pPr>
              <w:pStyle w:val="TAC"/>
            </w:pPr>
          </w:p>
        </w:tc>
        <w:tc>
          <w:tcPr>
            <w:tcW w:w="1418" w:type="dxa"/>
            <w:tcBorders>
              <w:bottom w:val="single" w:sz="4" w:space="0" w:color="auto"/>
            </w:tcBorders>
          </w:tcPr>
          <w:p w14:paraId="1AA7A32C" w14:textId="77777777" w:rsidR="00896C0E" w:rsidRPr="00020619" w:rsidRDefault="00896C0E" w:rsidP="00BB34DD">
            <w:pPr>
              <w:pStyle w:val="TAC"/>
              <w:rPr>
                <w:rFonts w:cs="v4.2.0"/>
                <w:lang w:eastAsia="zh-CN"/>
              </w:rPr>
            </w:pPr>
            <w:r w:rsidRPr="00020619">
              <w:rPr>
                <w:rFonts w:cs="v4.2.0"/>
                <w:lang w:eastAsia="zh-CN"/>
              </w:rPr>
              <w:t>4</w:t>
            </w:r>
          </w:p>
        </w:tc>
        <w:tc>
          <w:tcPr>
            <w:tcW w:w="2744" w:type="dxa"/>
            <w:gridSpan w:val="4"/>
            <w:tcBorders>
              <w:bottom w:val="single" w:sz="4" w:space="0" w:color="auto"/>
            </w:tcBorders>
          </w:tcPr>
          <w:p w14:paraId="2C2B9FE9" w14:textId="77777777" w:rsidR="00896C0E" w:rsidRPr="00020619" w:rsidRDefault="00896C0E" w:rsidP="00BB34DD">
            <w:pPr>
              <w:pStyle w:val="TAC"/>
              <w:rPr>
                <w:lang w:eastAsia="ja-JP"/>
              </w:rPr>
            </w:pPr>
            <w:r w:rsidRPr="00020619">
              <w:rPr>
                <w:rFonts w:cs="v4.2.0"/>
                <w:lang w:eastAsia="zh-CN"/>
              </w:rPr>
              <w:t>N/A</w:t>
            </w:r>
          </w:p>
        </w:tc>
        <w:tc>
          <w:tcPr>
            <w:tcW w:w="2419" w:type="dxa"/>
            <w:gridSpan w:val="5"/>
            <w:tcBorders>
              <w:bottom w:val="single" w:sz="4" w:space="0" w:color="auto"/>
            </w:tcBorders>
          </w:tcPr>
          <w:p w14:paraId="20A267B7" w14:textId="77777777" w:rsidR="00896C0E" w:rsidRPr="00020619" w:rsidRDefault="00896C0E" w:rsidP="00BB34DD">
            <w:pPr>
              <w:pStyle w:val="TAC"/>
              <w:rPr>
                <w:lang w:eastAsia="ja-JP"/>
              </w:rPr>
            </w:pPr>
            <w:r w:rsidRPr="00020619">
              <w:rPr>
                <w:rFonts w:cs="v4.2.0"/>
                <w:lang w:eastAsia="zh-CN"/>
              </w:rPr>
              <w:t>N/A</w:t>
            </w:r>
          </w:p>
        </w:tc>
      </w:tr>
      <w:tr w:rsidR="00896C0E" w:rsidRPr="00020619" w14:paraId="656770F1" w14:textId="77777777" w:rsidTr="00BB34DD">
        <w:trPr>
          <w:cantSplit/>
          <w:jc w:val="center"/>
        </w:trPr>
        <w:tc>
          <w:tcPr>
            <w:tcW w:w="1950" w:type="dxa"/>
            <w:vMerge w:val="restart"/>
            <w:tcBorders>
              <w:top w:val="nil"/>
              <w:left w:val="single" w:sz="4" w:space="0" w:color="auto"/>
            </w:tcBorders>
            <w:shd w:val="clear" w:color="auto" w:fill="auto"/>
          </w:tcPr>
          <w:p w14:paraId="505C1797" w14:textId="77777777" w:rsidR="00896C0E" w:rsidRPr="00020619" w:rsidRDefault="00896C0E" w:rsidP="00BB34DD">
            <w:pPr>
              <w:pStyle w:val="TAL"/>
              <w:rPr>
                <w:lang w:eastAsia="zh-CN"/>
              </w:rPr>
            </w:pPr>
            <w:r w:rsidRPr="00020619">
              <w:rPr>
                <w:rFonts w:cs="Arial"/>
                <w:lang w:eastAsia="zh-CN"/>
              </w:rPr>
              <w:t>PDSCH RMC configuration</w:t>
            </w:r>
          </w:p>
        </w:tc>
        <w:tc>
          <w:tcPr>
            <w:tcW w:w="1793" w:type="dxa"/>
            <w:vMerge w:val="restart"/>
            <w:tcBorders>
              <w:top w:val="nil"/>
            </w:tcBorders>
            <w:shd w:val="clear" w:color="auto" w:fill="auto"/>
          </w:tcPr>
          <w:p w14:paraId="7801EB0C" w14:textId="77777777" w:rsidR="00896C0E" w:rsidRPr="00020619" w:rsidRDefault="00896C0E" w:rsidP="00BB34DD">
            <w:pPr>
              <w:pStyle w:val="TAC"/>
            </w:pPr>
          </w:p>
        </w:tc>
        <w:tc>
          <w:tcPr>
            <w:tcW w:w="1418" w:type="dxa"/>
            <w:tcBorders>
              <w:bottom w:val="single" w:sz="4" w:space="0" w:color="auto"/>
            </w:tcBorders>
          </w:tcPr>
          <w:p w14:paraId="7CA31A7A" w14:textId="77777777" w:rsidR="00896C0E" w:rsidRPr="00020619" w:rsidRDefault="00896C0E" w:rsidP="00BB34DD">
            <w:pPr>
              <w:pStyle w:val="TAC"/>
              <w:rPr>
                <w:rFonts w:cs="v4.2.0"/>
                <w:lang w:eastAsia="zh-CN"/>
              </w:rPr>
            </w:pPr>
            <w:r w:rsidRPr="00020619">
              <w:rPr>
                <w:rFonts w:cs="v4.2.0"/>
                <w:lang w:eastAsia="zh-CN"/>
              </w:rPr>
              <w:t>1</w:t>
            </w:r>
          </w:p>
        </w:tc>
        <w:tc>
          <w:tcPr>
            <w:tcW w:w="2744" w:type="dxa"/>
            <w:gridSpan w:val="4"/>
            <w:tcBorders>
              <w:bottom w:val="single" w:sz="4" w:space="0" w:color="auto"/>
            </w:tcBorders>
          </w:tcPr>
          <w:p w14:paraId="183BA28C" w14:textId="77777777" w:rsidR="00896C0E" w:rsidRPr="00020619" w:rsidRDefault="00896C0E" w:rsidP="00BB34DD">
            <w:pPr>
              <w:pStyle w:val="TAC"/>
              <w:rPr>
                <w:rFonts w:cs="v4.2.0"/>
                <w:lang w:eastAsia="zh-CN"/>
              </w:rPr>
            </w:pPr>
            <w:r w:rsidRPr="00020619">
              <w:rPr>
                <w:rFonts w:cs="v4.2.0"/>
                <w:lang w:eastAsia="zh-CN"/>
              </w:rPr>
              <w:t>SR.1.1 FDD</w:t>
            </w:r>
          </w:p>
        </w:tc>
        <w:tc>
          <w:tcPr>
            <w:tcW w:w="2419" w:type="dxa"/>
            <w:gridSpan w:val="5"/>
            <w:tcBorders>
              <w:top w:val="nil"/>
              <w:bottom w:val="single" w:sz="4" w:space="0" w:color="auto"/>
            </w:tcBorders>
            <w:shd w:val="clear" w:color="auto" w:fill="auto"/>
          </w:tcPr>
          <w:p w14:paraId="42D7A1D0" w14:textId="77777777" w:rsidR="00896C0E" w:rsidRPr="00020619" w:rsidRDefault="00896C0E" w:rsidP="00BB34DD">
            <w:pPr>
              <w:pStyle w:val="TAC"/>
              <w:rPr>
                <w:rFonts w:cs="v4.2.0"/>
                <w:lang w:eastAsia="zh-CN"/>
              </w:rPr>
            </w:pPr>
            <w:r w:rsidRPr="00020619">
              <w:rPr>
                <w:rFonts w:cs="v4.2.0"/>
                <w:lang w:eastAsia="zh-CN"/>
              </w:rPr>
              <w:t>SR.1.1 FDD</w:t>
            </w:r>
          </w:p>
        </w:tc>
      </w:tr>
      <w:tr w:rsidR="00896C0E" w:rsidRPr="00020619" w14:paraId="7A88500E" w14:textId="77777777" w:rsidTr="00BB34DD">
        <w:trPr>
          <w:cantSplit/>
          <w:jc w:val="center"/>
        </w:trPr>
        <w:tc>
          <w:tcPr>
            <w:tcW w:w="1950" w:type="dxa"/>
            <w:vMerge/>
            <w:tcBorders>
              <w:left w:val="single" w:sz="4" w:space="0" w:color="auto"/>
            </w:tcBorders>
            <w:shd w:val="clear" w:color="auto" w:fill="auto"/>
            <w:vAlign w:val="center"/>
          </w:tcPr>
          <w:p w14:paraId="4C64B939" w14:textId="77777777" w:rsidR="00896C0E" w:rsidRPr="00020619" w:rsidRDefault="00896C0E" w:rsidP="00BB34DD">
            <w:pPr>
              <w:pStyle w:val="TAL"/>
              <w:rPr>
                <w:lang w:eastAsia="zh-CN"/>
              </w:rPr>
            </w:pPr>
          </w:p>
        </w:tc>
        <w:tc>
          <w:tcPr>
            <w:tcW w:w="1793" w:type="dxa"/>
            <w:vMerge/>
            <w:shd w:val="clear" w:color="auto" w:fill="auto"/>
            <w:vAlign w:val="center"/>
          </w:tcPr>
          <w:p w14:paraId="4F229A38" w14:textId="77777777" w:rsidR="00896C0E" w:rsidRPr="00020619" w:rsidRDefault="00896C0E" w:rsidP="00BB34DD">
            <w:pPr>
              <w:pStyle w:val="TAC"/>
            </w:pPr>
          </w:p>
        </w:tc>
        <w:tc>
          <w:tcPr>
            <w:tcW w:w="1418" w:type="dxa"/>
            <w:tcBorders>
              <w:bottom w:val="single" w:sz="4" w:space="0" w:color="auto"/>
            </w:tcBorders>
          </w:tcPr>
          <w:p w14:paraId="7D83405D" w14:textId="77777777" w:rsidR="00896C0E" w:rsidRPr="00020619" w:rsidRDefault="00896C0E" w:rsidP="00BB34DD">
            <w:pPr>
              <w:pStyle w:val="TAC"/>
              <w:rPr>
                <w:rFonts w:cs="v4.2.0"/>
                <w:lang w:eastAsia="zh-CN"/>
              </w:rPr>
            </w:pPr>
            <w:r w:rsidRPr="00020619">
              <w:rPr>
                <w:rFonts w:cs="v4.2.0"/>
                <w:lang w:eastAsia="zh-CN"/>
              </w:rPr>
              <w:t>2</w:t>
            </w:r>
          </w:p>
        </w:tc>
        <w:tc>
          <w:tcPr>
            <w:tcW w:w="2744" w:type="dxa"/>
            <w:gridSpan w:val="4"/>
            <w:tcBorders>
              <w:bottom w:val="single" w:sz="4" w:space="0" w:color="auto"/>
            </w:tcBorders>
          </w:tcPr>
          <w:p w14:paraId="2F4930D0" w14:textId="77777777" w:rsidR="00896C0E" w:rsidRPr="00020619" w:rsidRDefault="00896C0E" w:rsidP="00BB34DD">
            <w:pPr>
              <w:pStyle w:val="TAC"/>
              <w:rPr>
                <w:rFonts w:cs="v4.2.0"/>
                <w:lang w:eastAsia="zh-CN"/>
              </w:rPr>
            </w:pPr>
            <w:r w:rsidRPr="00020619">
              <w:rPr>
                <w:rFonts w:cs="v4.2.0"/>
                <w:lang w:eastAsia="zh-CN"/>
              </w:rPr>
              <w:t>SR.1.1 TDD</w:t>
            </w:r>
          </w:p>
        </w:tc>
        <w:tc>
          <w:tcPr>
            <w:tcW w:w="2419" w:type="dxa"/>
            <w:gridSpan w:val="5"/>
            <w:tcBorders>
              <w:top w:val="nil"/>
              <w:bottom w:val="single" w:sz="4" w:space="0" w:color="auto"/>
            </w:tcBorders>
            <w:shd w:val="clear" w:color="auto" w:fill="auto"/>
          </w:tcPr>
          <w:p w14:paraId="25E26D50" w14:textId="77777777" w:rsidR="00896C0E" w:rsidRPr="00020619" w:rsidRDefault="00896C0E" w:rsidP="00BB34DD">
            <w:pPr>
              <w:pStyle w:val="TAC"/>
              <w:rPr>
                <w:rFonts w:cs="v4.2.0"/>
                <w:lang w:eastAsia="zh-CN"/>
              </w:rPr>
            </w:pPr>
            <w:r w:rsidRPr="00020619">
              <w:rPr>
                <w:rFonts w:cs="v4.2.0"/>
                <w:lang w:eastAsia="zh-CN"/>
              </w:rPr>
              <w:t>SR.1.1 TDD</w:t>
            </w:r>
          </w:p>
        </w:tc>
      </w:tr>
      <w:tr w:rsidR="00896C0E" w:rsidRPr="00020619" w14:paraId="66427B87" w14:textId="77777777" w:rsidTr="00BB34DD">
        <w:trPr>
          <w:cantSplit/>
          <w:jc w:val="center"/>
        </w:trPr>
        <w:tc>
          <w:tcPr>
            <w:tcW w:w="1950" w:type="dxa"/>
            <w:vMerge/>
            <w:tcBorders>
              <w:left w:val="single" w:sz="4" w:space="0" w:color="auto"/>
              <w:bottom w:val="nil"/>
            </w:tcBorders>
            <w:shd w:val="clear" w:color="auto" w:fill="auto"/>
            <w:vAlign w:val="center"/>
          </w:tcPr>
          <w:p w14:paraId="5A74198D" w14:textId="77777777" w:rsidR="00896C0E" w:rsidRPr="00020619" w:rsidRDefault="00896C0E" w:rsidP="00BB34DD">
            <w:pPr>
              <w:pStyle w:val="TAL"/>
              <w:rPr>
                <w:lang w:eastAsia="zh-CN"/>
              </w:rPr>
            </w:pPr>
          </w:p>
        </w:tc>
        <w:tc>
          <w:tcPr>
            <w:tcW w:w="1793" w:type="dxa"/>
            <w:vMerge/>
            <w:tcBorders>
              <w:bottom w:val="nil"/>
            </w:tcBorders>
            <w:shd w:val="clear" w:color="auto" w:fill="auto"/>
            <w:vAlign w:val="center"/>
          </w:tcPr>
          <w:p w14:paraId="330528CA" w14:textId="77777777" w:rsidR="00896C0E" w:rsidRPr="00020619" w:rsidRDefault="00896C0E" w:rsidP="00BB34DD">
            <w:pPr>
              <w:pStyle w:val="TAC"/>
            </w:pPr>
          </w:p>
        </w:tc>
        <w:tc>
          <w:tcPr>
            <w:tcW w:w="1418" w:type="dxa"/>
            <w:tcBorders>
              <w:bottom w:val="single" w:sz="4" w:space="0" w:color="auto"/>
            </w:tcBorders>
          </w:tcPr>
          <w:p w14:paraId="67FA9CCE" w14:textId="77777777" w:rsidR="00896C0E" w:rsidRPr="00020619" w:rsidRDefault="00896C0E" w:rsidP="00BB34DD">
            <w:pPr>
              <w:pStyle w:val="TAC"/>
              <w:rPr>
                <w:rFonts w:cs="v4.2.0"/>
                <w:lang w:eastAsia="zh-CN"/>
              </w:rPr>
            </w:pPr>
            <w:r w:rsidRPr="00020619">
              <w:rPr>
                <w:rFonts w:cs="v4.2.0"/>
                <w:lang w:eastAsia="zh-CN"/>
              </w:rPr>
              <w:t>3</w:t>
            </w:r>
          </w:p>
        </w:tc>
        <w:tc>
          <w:tcPr>
            <w:tcW w:w="2744" w:type="dxa"/>
            <w:gridSpan w:val="4"/>
            <w:tcBorders>
              <w:bottom w:val="single" w:sz="4" w:space="0" w:color="auto"/>
            </w:tcBorders>
          </w:tcPr>
          <w:p w14:paraId="145E795C" w14:textId="77777777" w:rsidR="00896C0E" w:rsidRPr="00020619" w:rsidRDefault="00896C0E" w:rsidP="00BB34DD">
            <w:pPr>
              <w:pStyle w:val="TAC"/>
              <w:rPr>
                <w:rFonts w:cs="v4.2.0"/>
                <w:lang w:eastAsia="zh-CN"/>
              </w:rPr>
            </w:pPr>
            <w:r w:rsidRPr="00020619">
              <w:rPr>
                <w:rFonts w:cs="v4.2.0"/>
                <w:lang w:eastAsia="zh-CN"/>
              </w:rPr>
              <w:t>SR.2.1 TDD</w:t>
            </w:r>
          </w:p>
        </w:tc>
        <w:tc>
          <w:tcPr>
            <w:tcW w:w="2419" w:type="dxa"/>
            <w:gridSpan w:val="5"/>
            <w:tcBorders>
              <w:top w:val="nil"/>
              <w:bottom w:val="single" w:sz="4" w:space="0" w:color="auto"/>
            </w:tcBorders>
            <w:shd w:val="clear" w:color="auto" w:fill="auto"/>
          </w:tcPr>
          <w:p w14:paraId="07626ED4" w14:textId="77777777" w:rsidR="00896C0E" w:rsidRPr="00020619" w:rsidRDefault="00896C0E" w:rsidP="00BB34DD">
            <w:pPr>
              <w:pStyle w:val="TAC"/>
              <w:rPr>
                <w:rFonts w:cs="v4.2.0"/>
                <w:lang w:eastAsia="zh-CN"/>
              </w:rPr>
            </w:pPr>
            <w:r w:rsidRPr="00020619">
              <w:rPr>
                <w:rFonts w:cs="v4.2.0"/>
                <w:lang w:eastAsia="zh-CN"/>
              </w:rPr>
              <w:t>SR.2.1 TDD</w:t>
            </w:r>
          </w:p>
        </w:tc>
      </w:tr>
      <w:tr w:rsidR="00896C0E" w:rsidRPr="00020619" w14:paraId="19A9AD4D" w14:textId="77777777" w:rsidTr="00BB34DD">
        <w:trPr>
          <w:cantSplit/>
          <w:jc w:val="center"/>
        </w:trPr>
        <w:tc>
          <w:tcPr>
            <w:tcW w:w="1950" w:type="dxa"/>
            <w:tcBorders>
              <w:top w:val="nil"/>
              <w:left w:val="single" w:sz="4" w:space="0" w:color="auto"/>
              <w:bottom w:val="single" w:sz="4" w:space="0" w:color="auto"/>
            </w:tcBorders>
            <w:shd w:val="clear" w:color="auto" w:fill="auto"/>
            <w:vAlign w:val="center"/>
          </w:tcPr>
          <w:p w14:paraId="1F89D2F2" w14:textId="77777777" w:rsidR="00896C0E" w:rsidRPr="00020619" w:rsidRDefault="00896C0E" w:rsidP="00BB34DD">
            <w:pPr>
              <w:pStyle w:val="TAL"/>
              <w:rPr>
                <w:lang w:eastAsia="zh-CN"/>
              </w:rPr>
            </w:pPr>
          </w:p>
        </w:tc>
        <w:tc>
          <w:tcPr>
            <w:tcW w:w="1793" w:type="dxa"/>
            <w:tcBorders>
              <w:top w:val="nil"/>
              <w:bottom w:val="single" w:sz="4" w:space="0" w:color="auto"/>
            </w:tcBorders>
            <w:shd w:val="clear" w:color="auto" w:fill="auto"/>
            <w:vAlign w:val="center"/>
          </w:tcPr>
          <w:p w14:paraId="056E4CC8" w14:textId="77777777" w:rsidR="00896C0E" w:rsidRPr="00020619" w:rsidRDefault="00896C0E" w:rsidP="00BB34DD">
            <w:pPr>
              <w:pStyle w:val="TAC"/>
            </w:pPr>
          </w:p>
        </w:tc>
        <w:tc>
          <w:tcPr>
            <w:tcW w:w="1418" w:type="dxa"/>
            <w:tcBorders>
              <w:bottom w:val="single" w:sz="4" w:space="0" w:color="auto"/>
            </w:tcBorders>
          </w:tcPr>
          <w:p w14:paraId="73845757" w14:textId="77777777" w:rsidR="00896C0E" w:rsidRPr="00020619" w:rsidRDefault="00896C0E" w:rsidP="00BB34DD">
            <w:pPr>
              <w:pStyle w:val="TAC"/>
              <w:rPr>
                <w:rFonts w:cs="v4.2.0"/>
                <w:lang w:eastAsia="zh-CN"/>
              </w:rPr>
            </w:pPr>
            <w:r w:rsidRPr="00020619">
              <w:rPr>
                <w:rFonts w:cs="v4.2.0"/>
                <w:lang w:eastAsia="zh-CN"/>
              </w:rPr>
              <w:t>4</w:t>
            </w:r>
          </w:p>
        </w:tc>
        <w:tc>
          <w:tcPr>
            <w:tcW w:w="2744" w:type="dxa"/>
            <w:gridSpan w:val="4"/>
            <w:tcBorders>
              <w:bottom w:val="single" w:sz="4" w:space="0" w:color="auto"/>
            </w:tcBorders>
          </w:tcPr>
          <w:p w14:paraId="371797C5" w14:textId="77777777" w:rsidR="00896C0E" w:rsidRPr="00020619" w:rsidRDefault="00896C0E" w:rsidP="00BB34DD">
            <w:pPr>
              <w:pStyle w:val="TAC"/>
              <w:rPr>
                <w:rFonts w:cs="v4.2.0"/>
                <w:lang w:eastAsia="zh-CN"/>
              </w:rPr>
            </w:pPr>
            <w:r w:rsidRPr="00020619">
              <w:rPr>
                <w:rFonts w:cs="v4.2.0"/>
                <w:lang w:eastAsia="zh-CN"/>
              </w:rPr>
              <w:t>SR.1.1 FDD</w:t>
            </w:r>
          </w:p>
        </w:tc>
        <w:tc>
          <w:tcPr>
            <w:tcW w:w="2419" w:type="dxa"/>
            <w:gridSpan w:val="5"/>
            <w:tcBorders>
              <w:top w:val="nil"/>
              <w:bottom w:val="single" w:sz="4" w:space="0" w:color="auto"/>
            </w:tcBorders>
            <w:shd w:val="clear" w:color="auto" w:fill="auto"/>
          </w:tcPr>
          <w:p w14:paraId="1F264173" w14:textId="77777777" w:rsidR="00896C0E" w:rsidRPr="00020619" w:rsidRDefault="00896C0E" w:rsidP="00BB34DD">
            <w:pPr>
              <w:pStyle w:val="TAC"/>
              <w:rPr>
                <w:rFonts w:cs="v4.2.0"/>
                <w:lang w:eastAsia="zh-CN"/>
              </w:rPr>
            </w:pPr>
            <w:r w:rsidRPr="00020619">
              <w:rPr>
                <w:rFonts w:cs="v4.2.0"/>
                <w:lang w:eastAsia="zh-CN"/>
              </w:rPr>
              <w:t>SR.1.1 FDD</w:t>
            </w:r>
          </w:p>
        </w:tc>
      </w:tr>
      <w:tr w:rsidR="00896C0E" w:rsidRPr="00020619" w14:paraId="1FDA8EC9" w14:textId="77777777" w:rsidTr="00BB34DD">
        <w:trPr>
          <w:cantSplit/>
          <w:jc w:val="center"/>
        </w:trPr>
        <w:tc>
          <w:tcPr>
            <w:tcW w:w="1950" w:type="dxa"/>
            <w:tcBorders>
              <w:left w:val="single" w:sz="4" w:space="0" w:color="auto"/>
              <w:bottom w:val="nil"/>
            </w:tcBorders>
            <w:shd w:val="clear" w:color="auto" w:fill="auto"/>
          </w:tcPr>
          <w:p w14:paraId="1D6A1241" w14:textId="77777777" w:rsidR="00896C0E" w:rsidRPr="00020619" w:rsidRDefault="00896C0E" w:rsidP="00BB34DD">
            <w:pPr>
              <w:pStyle w:val="TAL"/>
              <w:rPr>
                <w:lang w:eastAsia="zh-CN"/>
              </w:rPr>
            </w:pPr>
            <w:r w:rsidRPr="00020619">
              <w:rPr>
                <w:lang w:eastAsia="zh-CN"/>
              </w:rPr>
              <w:t>RMSI CORESET RMC configuration</w:t>
            </w:r>
          </w:p>
        </w:tc>
        <w:tc>
          <w:tcPr>
            <w:tcW w:w="1793" w:type="dxa"/>
            <w:tcBorders>
              <w:bottom w:val="nil"/>
            </w:tcBorders>
            <w:shd w:val="clear" w:color="auto" w:fill="auto"/>
          </w:tcPr>
          <w:p w14:paraId="094B12B2" w14:textId="77777777" w:rsidR="00896C0E" w:rsidRPr="00020619" w:rsidRDefault="00896C0E" w:rsidP="00BB34DD">
            <w:pPr>
              <w:pStyle w:val="TAC"/>
            </w:pPr>
          </w:p>
        </w:tc>
        <w:tc>
          <w:tcPr>
            <w:tcW w:w="1418" w:type="dxa"/>
            <w:tcBorders>
              <w:bottom w:val="single" w:sz="4" w:space="0" w:color="auto"/>
            </w:tcBorders>
          </w:tcPr>
          <w:p w14:paraId="2018EA4B" w14:textId="77777777" w:rsidR="00896C0E" w:rsidRPr="00020619" w:rsidRDefault="00896C0E" w:rsidP="00BB34DD">
            <w:pPr>
              <w:pStyle w:val="TAC"/>
              <w:rPr>
                <w:rFonts w:cs="v4.2.0"/>
                <w:lang w:eastAsia="zh-CN"/>
              </w:rPr>
            </w:pPr>
            <w:r w:rsidRPr="00020619">
              <w:rPr>
                <w:rFonts w:cs="v4.2.0"/>
                <w:lang w:eastAsia="zh-CN"/>
              </w:rPr>
              <w:t>1</w:t>
            </w:r>
          </w:p>
        </w:tc>
        <w:tc>
          <w:tcPr>
            <w:tcW w:w="2744" w:type="dxa"/>
            <w:gridSpan w:val="4"/>
            <w:tcBorders>
              <w:bottom w:val="single" w:sz="4" w:space="0" w:color="auto"/>
            </w:tcBorders>
          </w:tcPr>
          <w:p w14:paraId="76E0F87D" w14:textId="77777777" w:rsidR="00896C0E" w:rsidRPr="00020619" w:rsidRDefault="00896C0E" w:rsidP="00BB34DD">
            <w:pPr>
              <w:pStyle w:val="TAC"/>
              <w:rPr>
                <w:rFonts w:cs="v4.2.0"/>
                <w:lang w:eastAsia="zh-CN"/>
              </w:rPr>
            </w:pPr>
            <w:r w:rsidRPr="00020619">
              <w:rPr>
                <w:rFonts w:cs="v4.2.0"/>
                <w:lang w:eastAsia="zh-CN"/>
              </w:rPr>
              <w:t>CR.1.1 FDD</w:t>
            </w:r>
          </w:p>
        </w:tc>
        <w:tc>
          <w:tcPr>
            <w:tcW w:w="2419" w:type="dxa"/>
            <w:gridSpan w:val="5"/>
            <w:tcBorders>
              <w:bottom w:val="single" w:sz="4" w:space="0" w:color="auto"/>
            </w:tcBorders>
          </w:tcPr>
          <w:p w14:paraId="2FA9CAEC" w14:textId="77777777" w:rsidR="00896C0E" w:rsidRPr="00020619" w:rsidRDefault="00896C0E" w:rsidP="00BB34DD">
            <w:pPr>
              <w:pStyle w:val="TAC"/>
              <w:rPr>
                <w:rFonts w:cs="v4.2.0"/>
                <w:lang w:eastAsia="zh-CN"/>
              </w:rPr>
            </w:pPr>
            <w:r w:rsidRPr="00020619">
              <w:rPr>
                <w:rFonts w:cs="v4.2.0"/>
                <w:lang w:eastAsia="zh-CN"/>
              </w:rPr>
              <w:t>CR.1.1 FDD</w:t>
            </w:r>
          </w:p>
        </w:tc>
      </w:tr>
      <w:tr w:rsidR="00896C0E" w:rsidRPr="00020619" w14:paraId="16A6615D" w14:textId="77777777" w:rsidTr="00BB34DD">
        <w:trPr>
          <w:cantSplit/>
          <w:jc w:val="center"/>
        </w:trPr>
        <w:tc>
          <w:tcPr>
            <w:tcW w:w="1950" w:type="dxa"/>
            <w:tcBorders>
              <w:top w:val="nil"/>
              <w:left w:val="single" w:sz="4" w:space="0" w:color="auto"/>
              <w:bottom w:val="nil"/>
            </w:tcBorders>
            <w:shd w:val="clear" w:color="auto" w:fill="auto"/>
          </w:tcPr>
          <w:p w14:paraId="1EA480B3"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27EA180A" w14:textId="77777777" w:rsidR="00896C0E" w:rsidRPr="00020619" w:rsidRDefault="00896C0E" w:rsidP="00BB34DD">
            <w:pPr>
              <w:pStyle w:val="TAC"/>
            </w:pPr>
          </w:p>
        </w:tc>
        <w:tc>
          <w:tcPr>
            <w:tcW w:w="1418" w:type="dxa"/>
            <w:tcBorders>
              <w:bottom w:val="single" w:sz="4" w:space="0" w:color="auto"/>
            </w:tcBorders>
          </w:tcPr>
          <w:p w14:paraId="5AA8F646" w14:textId="77777777" w:rsidR="00896C0E" w:rsidRPr="00020619" w:rsidRDefault="00896C0E" w:rsidP="00BB34DD">
            <w:pPr>
              <w:pStyle w:val="TAC"/>
              <w:rPr>
                <w:rFonts w:cs="v4.2.0"/>
                <w:lang w:eastAsia="zh-CN"/>
              </w:rPr>
            </w:pPr>
            <w:r w:rsidRPr="00020619">
              <w:rPr>
                <w:rFonts w:cs="v4.2.0"/>
                <w:lang w:eastAsia="zh-CN"/>
              </w:rPr>
              <w:t>2</w:t>
            </w:r>
          </w:p>
        </w:tc>
        <w:tc>
          <w:tcPr>
            <w:tcW w:w="2744" w:type="dxa"/>
            <w:gridSpan w:val="4"/>
            <w:tcBorders>
              <w:bottom w:val="single" w:sz="4" w:space="0" w:color="auto"/>
            </w:tcBorders>
          </w:tcPr>
          <w:p w14:paraId="1EFCAF94" w14:textId="77777777" w:rsidR="00896C0E" w:rsidRPr="00020619" w:rsidRDefault="00896C0E" w:rsidP="00BB34DD">
            <w:pPr>
              <w:pStyle w:val="TAC"/>
              <w:rPr>
                <w:rFonts w:cs="v4.2.0"/>
                <w:lang w:eastAsia="zh-CN"/>
              </w:rPr>
            </w:pPr>
            <w:r w:rsidRPr="00020619">
              <w:rPr>
                <w:rFonts w:cs="v4.2.0"/>
                <w:lang w:eastAsia="zh-CN"/>
              </w:rPr>
              <w:t>CR.1.1 TDD</w:t>
            </w:r>
          </w:p>
        </w:tc>
        <w:tc>
          <w:tcPr>
            <w:tcW w:w="2419" w:type="dxa"/>
            <w:gridSpan w:val="5"/>
            <w:tcBorders>
              <w:bottom w:val="single" w:sz="4" w:space="0" w:color="auto"/>
            </w:tcBorders>
          </w:tcPr>
          <w:p w14:paraId="5EE87391" w14:textId="77777777" w:rsidR="00896C0E" w:rsidRPr="00020619" w:rsidRDefault="00896C0E" w:rsidP="00BB34DD">
            <w:pPr>
              <w:pStyle w:val="TAC"/>
              <w:rPr>
                <w:rFonts w:cs="v4.2.0"/>
                <w:lang w:eastAsia="zh-CN"/>
              </w:rPr>
            </w:pPr>
            <w:r w:rsidRPr="00020619">
              <w:rPr>
                <w:rFonts w:cs="v4.2.0"/>
                <w:lang w:eastAsia="zh-CN"/>
              </w:rPr>
              <w:t>CR.1.1 TDD</w:t>
            </w:r>
          </w:p>
        </w:tc>
      </w:tr>
      <w:tr w:rsidR="00896C0E" w:rsidRPr="00020619" w14:paraId="4853C42F" w14:textId="77777777" w:rsidTr="00BB34DD">
        <w:trPr>
          <w:cantSplit/>
          <w:jc w:val="center"/>
        </w:trPr>
        <w:tc>
          <w:tcPr>
            <w:tcW w:w="1950" w:type="dxa"/>
            <w:tcBorders>
              <w:top w:val="nil"/>
              <w:left w:val="single" w:sz="4" w:space="0" w:color="auto"/>
              <w:bottom w:val="nil"/>
            </w:tcBorders>
            <w:shd w:val="clear" w:color="auto" w:fill="auto"/>
          </w:tcPr>
          <w:p w14:paraId="07F1DE8B"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64F31EFC" w14:textId="77777777" w:rsidR="00896C0E" w:rsidRPr="00020619" w:rsidRDefault="00896C0E" w:rsidP="00BB34DD">
            <w:pPr>
              <w:pStyle w:val="TAC"/>
            </w:pPr>
          </w:p>
        </w:tc>
        <w:tc>
          <w:tcPr>
            <w:tcW w:w="1418" w:type="dxa"/>
            <w:tcBorders>
              <w:bottom w:val="single" w:sz="4" w:space="0" w:color="auto"/>
            </w:tcBorders>
          </w:tcPr>
          <w:p w14:paraId="5DF894FE" w14:textId="77777777" w:rsidR="00896C0E" w:rsidRPr="00020619" w:rsidRDefault="00896C0E" w:rsidP="00BB34DD">
            <w:pPr>
              <w:pStyle w:val="TAC"/>
              <w:rPr>
                <w:rFonts w:cs="v4.2.0"/>
                <w:lang w:eastAsia="zh-CN"/>
              </w:rPr>
            </w:pPr>
            <w:r w:rsidRPr="00020619">
              <w:rPr>
                <w:rFonts w:cs="v4.2.0"/>
                <w:lang w:eastAsia="zh-CN"/>
              </w:rPr>
              <w:t>3</w:t>
            </w:r>
          </w:p>
        </w:tc>
        <w:tc>
          <w:tcPr>
            <w:tcW w:w="2744" w:type="dxa"/>
            <w:gridSpan w:val="4"/>
            <w:tcBorders>
              <w:bottom w:val="single" w:sz="4" w:space="0" w:color="auto"/>
            </w:tcBorders>
          </w:tcPr>
          <w:p w14:paraId="2478C03F" w14:textId="77777777" w:rsidR="00896C0E" w:rsidRPr="00020619" w:rsidRDefault="00896C0E" w:rsidP="00BB34DD">
            <w:pPr>
              <w:pStyle w:val="TAC"/>
              <w:rPr>
                <w:rFonts w:cs="v4.2.0"/>
                <w:lang w:eastAsia="zh-CN"/>
              </w:rPr>
            </w:pPr>
            <w:r w:rsidRPr="00020619">
              <w:rPr>
                <w:rFonts w:cs="v4.2.0"/>
                <w:lang w:eastAsia="zh-CN"/>
              </w:rPr>
              <w:t>CR.2.1 TDD</w:t>
            </w:r>
          </w:p>
        </w:tc>
        <w:tc>
          <w:tcPr>
            <w:tcW w:w="2419" w:type="dxa"/>
            <w:gridSpan w:val="5"/>
            <w:tcBorders>
              <w:bottom w:val="single" w:sz="4" w:space="0" w:color="auto"/>
            </w:tcBorders>
          </w:tcPr>
          <w:p w14:paraId="477400E9" w14:textId="77777777" w:rsidR="00896C0E" w:rsidRPr="00020619" w:rsidRDefault="00896C0E" w:rsidP="00BB34DD">
            <w:pPr>
              <w:pStyle w:val="TAC"/>
              <w:rPr>
                <w:rFonts w:cs="v4.2.0"/>
                <w:lang w:eastAsia="zh-CN"/>
              </w:rPr>
            </w:pPr>
            <w:r w:rsidRPr="00020619">
              <w:rPr>
                <w:rFonts w:cs="v4.2.0"/>
                <w:lang w:eastAsia="zh-CN"/>
              </w:rPr>
              <w:t>CR.2.1 TDD</w:t>
            </w:r>
          </w:p>
        </w:tc>
      </w:tr>
      <w:tr w:rsidR="00896C0E" w:rsidRPr="00020619" w14:paraId="43BEF7BD" w14:textId="77777777" w:rsidTr="00BB34DD">
        <w:trPr>
          <w:cantSplit/>
          <w:jc w:val="center"/>
        </w:trPr>
        <w:tc>
          <w:tcPr>
            <w:tcW w:w="1950" w:type="dxa"/>
            <w:tcBorders>
              <w:top w:val="nil"/>
              <w:left w:val="single" w:sz="4" w:space="0" w:color="auto"/>
              <w:bottom w:val="single" w:sz="4" w:space="0" w:color="auto"/>
            </w:tcBorders>
            <w:shd w:val="clear" w:color="auto" w:fill="auto"/>
          </w:tcPr>
          <w:p w14:paraId="509A1B3C" w14:textId="77777777" w:rsidR="00896C0E" w:rsidRPr="00020619" w:rsidRDefault="00896C0E" w:rsidP="00BB34DD">
            <w:pPr>
              <w:pStyle w:val="TAL"/>
              <w:rPr>
                <w:lang w:eastAsia="zh-CN"/>
              </w:rPr>
            </w:pPr>
          </w:p>
        </w:tc>
        <w:tc>
          <w:tcPr>
            <w:tcW w:w="1793" w:type="dxa"/>
            <w:tcBorders>
              <w:top w:val="nil"/>
              <w:bottom w:val="single" w:sz="4" w:space="0" w:color="auto"/>
            </w:tcBorders>
            <w:shd w:val="clear" w:color="auto" w:fill="auto"/>
          </w:tcPr>
          <w:p w14:paraId="4313B6AC" w14:textId="77777777" w:rsidR="00896C0E" w:rsidRPr="00020619" w:rsidRDefault="00896C0E" w:rsidP="00BB34DD">
            <w:pPr>
              <w:pStyle w:val="TAC"/>
            </w:pPr>
          </w:p>
        </w:tc>
        <w:tc>
          <w:tcPr>
            <w:tcW w:w="1418" w:type="dxa"/>
            <w:tcBorders>
              <w:bottom w:val="single" w:sz="4" w:space="0" w:color="auto"/>
            </w:tcBorders>
          </w:tcPr>
          <w:p w14:paraId="6653B135" w14:textId="77777777" w:rsidR="00896C0E" w:rsidRPr="00020619" w:rsidRDefault="00896C0E" w:rsidP="00BB34DD">
            <w:pPr>
              <w:pStyle w:val="TAC"/>
              <w:rPr>
                <w:rFonts w:cs="v4.2.0"/>
                <w:lang w:eastAsia="zh-CN"/>
              </w:rPr>
            </w:pPr>
            <w:r w:rsidRPr="00020619">
              <w:rPr>
                <w:rFonts w:cs="v4.2.0"/>
                <w:lang w:eastAsia="zh-CN"/>
              </w:rPr>
              <w:t>4</w:t>
            </w:r>
          </w:p>
        </w:tc>
        <w:tc>
          <w:tcPr>
            <w:tcW w:w="2744" w:type="dxa"/>
            <w:gridSpan w:val="4"/>
            <w:tcBorders>
              <w:bottom w:val="single" w:sz="4" w:space="0" w:color="auto"/>
            </w:tcBorders>
          </w:tcPr>
          <w:p w14:paraId="33C23E75" w14:textId="77777777" w:rsidR="00896C0E" w:rsidRPr="00020619" w:rsidRDefault="00896C0E" w:rsidP="00BB34DD">
            <w:pPr>
              <w:pStyle w:val="TAC"/>
              <w:rPr>
                <w:rFonts w:cs="v4.2.0"/>
                <w:lang w:eastAsia="zh-CN"/>
              </w:rPr>
            </w:pPr>
            <w:r w:rsidRPr="00020619">
              <w:rPr>
                <w:rFonts w:cs="v4.2.0"/>
                <w:lang w:eastAsia="zh-CN"/>
              </w:rPr>
              <w:t>CR.1.1 FDD</w:t>
            </w:r>
          </w:p>
        </w:tc>
        <w:tc>
          <w:tcPr>
            <w:tcW w:w="2419" w:type="dxa"/>
            <w:gridSpan w:val="5"/>
            <w:tcBorders>
              <w:bottom w:val="single" w:sz="4" w:space="0" w:color="auto"/>
            </w:tcBorders>
          </w:tcPr>
          <w:p w14:paraId="3DE2E02D" w14:textId="77777777" w:rsidR="00896C0E" w:rsidRPr="00020619" w:rsidRDefault="00896C0E" w:rsidP="00BB34DD">
            <w:pPr>
              <w:pStyle w:val="TAC"/>
              <w:rPr>
                <w:rFonts w:cs="v4.2.0"/>
                <w:lang w:eastAsia="zh-CN"/>
              </w:rPr>
            </w:pPr>
            <w:r w:rsidRPr="00020619">
              <w:rPr>
                <w:rFonts w:cs="v4.2.0"/>
                <w:lang w:eastAsia="zh-CN"/>
              </w:rPr>
              <w:t>CR.1.1 FDD</w:t>
            </w:r>
          </w:p>
        </w:tc>
      </w:tr>
      <w:tr w:rsidR="00896C0E" w:rsidRPr="00020619" w14:paraId="4193C402" w14:textId="77777777" w:rsidTr="00BB34DD">
        <w:trPr>
          <w:cantSplit/>
          <w:jc w:val="center"/>
        </w:trPr>
        <w:tc>
          <w:tcPr>
            <w:tcW w:w="1950" w:type="dxa"/>
            <w:tcBorders>
              <w:left w:val="single" w:sz="4" w:space="0" w:color="auto"/>
              <w:bottom w:val="nil"/>
            </w:tcBorders>
            <w:shd w:val="clear" w:color="auto" w:fill="auto"/>
          </w:tcPr>
          <w:p w14:paraId="1032DBE3" w14:textId="77777777" w:rsidR="00896C0E" w:rsidRPr="00020619" w:rsidRDefault="00896C0E" w:rsidP="00BB34DD">
            <w:pPr>
              <w:pStyle w:val="TAL"/>
              <w:rPr>
                <w:lang w:eastAsia="zh-CN"/>
              </w:rPr>
            </w:pPr>
            <w:r w:rsidRPr="00020619">
              <w:rPr>
                <w:lang w:eastAsia="zh-CN"/>
              </w:rPr>
              <w:t>Dedicated CORESET RMC configuration</w:t>
            </w:r>
          </w:p>
        </w:tc>
        <w:tc>
          <w:tcPr>
            <w:tcW w:w="1793" w:type="dxa"/>
            <w:tcBorders>
              <w:bottom w:val="nil"/>
            </w:tcBorders>
            <w:shd w:val="clear" w:color="auto" w:fill="auto"/>
          </w:tcPr>
          <w:p w14:paraId="0A2A5F39" w14:textId="77777777" w:rsidR="00896C0E" w:rsidRPr="00020619" w:rsidRDefault="00896C0E" w:rsidP="00BB34DD">
            <w:pPr>
              <w:pStyle w:val="TAC"/>
            </w:pPr>
          </w:p>
        </w:tc>
        <w:tc>
          <w:tcPr>
            <w:tcW w:w="1418" w:type="dxa"/>
            <w:tcBorders>
              <w:bottom w:val="single" w:sz="4" w:space="0" w:color="auto"/>
            </w:tcBorders>
          </w:tcPr>
          <w:p w14:paraId="1693B353" w14:textId="77777777" w:rsidR="00896C0E" w:rsidRPr="00020619" w:rsidRDefault="00896C0E" w:rsidP="00BB34DD">
            <w:pPr>
              <w:pStyle w:val="TAC"/>
              <w:rPr>
                <w:rFonts w:cs="v4.2.0"/>
                <w:lang w:eastAsia="zh-CN"/>
              </w:rPr>
            </w:pPr>
            <w:r w:rsidRPr="00020619">
              <w:rPr>
                <w:rFonts w:cs="v4.2.0"/>
                <w:lang w:eastAsia="zh-CN"/>
              </w:rPr>
              <w:t>1</w:t>
            </w:r>
          </w:p>
        </w:tc>
        <w:tc>
          <w:tcPr>
            <w:tcW w:w="2744" w:type="dxa"/>
            <w:gridSpan w:val="4"/>
            <w:tcBorders>
              <w:bottom w:val="single" w:sz="4" w:space="0" w:color="auto"/>
            </w:tcBorders>
          </w:tcPr>
          <w:p w14:paraId="3B5331AC" w14:textId="77777777" w:rsidR="00896C0E" w:rsidRPr="00020619" w:rsidRDefault="00896C0E" w:rsidP="00BB34DD">
            <w:pPr>
              <w:pStyle w:val="TAC"/>
              <w:rPr>
                <w:rFonts w:cs="v4.2.0"/>
                <w:lang w:eastAsia="zh-CN"/>
              </w:rPr>
            </w:pPr>
            <w:r w:rsidRPr="00020619">
              <w:rPr>
                <w:rFonts w:cs="v4.2.0"/>
                <w:lang w:eastAsia="zh-CN"/>
              </w:rPr>
              <w:t>CCR.1.1 FDD</w:t>
            </w:r>
          </w:p>
        </w:tc>
        <w:tc>
          <w:tcPr>
            <w:tcW w:w="2419" w:type="dxa"/>
            <w:gridSpan w:val="5"/>
            <w:tcBorders>
              <w:bottom w:val="single" w:sz="4" w:space="0" w:color="auto"/>
            </w:tcBorders>
          </w:tcPr>
          <w:p w14:paraId="01A56802" w14:textId="77777777" w:rsidR="00896C0E" w:rsidRPr="00020619" w:rsidRDefault="00896C0E" w:rsidP="00BB34DD">
            <w:pPr>
              <w:pStyle w:val="TAC"/>
              <w:rPr>
                <w:rFonts w:cs="v4.2.0"/>
                <w:lang w:eastAsia="zh-CN"/>
              </w:rPr>
            </w:pPr>
            <w:r w:rsidRPr="00020619">
              <w:rPr>
                <w:rFonts w:cs="v4.2.0"/>
                <w:lang w:eastAsia="zh-CN"/>
              </w:rPr>
              <w:t>CCR.1.1 FDD</w:t>
            </w:r>
          </w:p>
        </w:tc>
      </w:tr>
      <w:tr w:rsidR="00896C0E" w:rsidRPr="00020619" w14:paraId="22868422" w14:textId="77777777" w:rsidTr="00BB34DD">
        <w:trPr>
          <w:cantSplit/>
          <w:jc w:val="center"/>
        </w:trPr>
        <w:tc>
          <w:tcPr>
            <w:tcW w:w="1950" w:type="dxa"/>
            <w:tcBorders>
              <w:top w:val="nil"/>
              <w:left w:val="single" w:sz="4" w:space="0" w:color="auto"/>
              <w:bottom w:val="nil"/>
            </w:tcBorders>
            <w:shd w:val="clear" w:color="auto" w:fill="auto"/>
          </w:tcPr>
          <w:p w14:paraId="5CD34BCE"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3110034A" w14:textId="77777777" w:rsidR="00896C0E" w:rsidRPr="00020619" w:rsidRDefault="00896C0E" w:rsidP="00BB34DD">
            <w:pPr>
              <w:pStyle w:val="TAC"/>
            </w:pPr>
          </w:p>
        </w:tc>
        <w:tc>
          <w:tcPr>
            <w:tcW w:w="1418" w:type="dxa"/>
            <w:tcBorders>
              <w:bottom w:val="single" w:sz="4" w:space="0" w:color="auto"/>
            </w:tcBorders>
          </w:tcPr>
          <w:p w14:paraId="4E5B0579" w14:textId="77777777" w:rsidR="00896C0E" w:rsidRPr="00020619" w:rsidRDefault="00896C0E" w:rsidP="00BB34DD">
            <w:pPr>
              <w:pStyle w:val="TAC"/>
              <w:rPr>
                <w:rFonts w:cs="v4.2.0"/>
                <w:lang w:eastAsia="zh-CN"/>
              </w:rPr>
            </w:pPr>
            <w:r w:rsidRPr="00020619">
              <w:rPr>
                <w:rFonts w:cs="v4.2.0"/>
                <w:lang w:eastAsia="zh-CN"/>
              </w:rPr>
              <w:t>2</w:t>
            </w:r>
          </w:p>
        </w:tc>
        <w:tc>
          <w:tcPr>
            <w:tcW w:w="2744" w:type="dxa"/>
            <w:gridSpan w:val="4"/>
            <w:tcBorders>
              <w:bottom w:val="single" w:sz="4" w:space="0" w:color="auto"/>
            </w:tcBorders>
          </w:tcPr>
          <w:p w14:paraId="14EDD9C3" w14:textId="77777777" w:rsidR="00896C0E" w:rsidRPr="00020619" w:rsidRDefault="00896C0E" w:rsidP="00BB34DD">
            <w:pPr>
              <w:pStyle w:val="TAC"/>
              <w:rPr>
                <w:rFonts w:cs="v4.2.0"/>
                <w:lang w:eastAsia="zh-CN"/>
              </w:rPr>
            </w:pPr>
            <w:r w:rsidRPr="00020619">
              <w:rPr>
                <w:rFonts w:cs="v4.2.0"/>
                <w:lang w:eastAsia="zh-CN"/>
              </w:rPr>
              <w:t>CCR.1.1 TDD</w:t>
            </w:r>
          </w:p>
        </w:tc>
        <w:tc>
          <w:tcPr>
            <w:tcW w:w="2419" w:type="dxa"/>
            <w:gridSpan w:val="5"/>
            <w:tcBorders>
              <w:bottom w:val="single" w:sz="4" w:space="0" w:color="auto"/>
            </w:tcBorders>
          </w:tcPr>
          <w:p w14:paraId="03C7C969" w14:textId="77777777" w:rsidR="00896C0E" w:rsidRPr="00020619" w:rsidRDefault="00896C0E" w:rsidP="00BB34DD">
            <w:pPr>
              <w:pStyle w:val="TAC"/>
              <w:rPr>
                <w:rFonts w:cs="v4.2.0"/>
                <w:lang w:eastAsia="zh-CN"/>
              </w:rPr>
            </w:pPr>
            <w:r w:rsidRPr="00020619">
              <w:rPr>
                <w:rFonts w:cs="v4.2.0"/>
                <w:lang w:eastAsia="zh-CN"/>
              </w:rPr>
              <w:t>CCR.1.1 TDD</w:t>
            </w:r>
          </w:p>
        </w:tc>
      </w:tr>
      <w:tr w:rsidR="00896C0E" w:rsidRPr="00020619" w14:paraId="085E65A4" w14:textId="77777777" w:rsidTr="00BB34DD">
        <w:trPr>
          <w:cantSplit/>
          <w:jc w:val="center"/>
        </w:trPr>
        <w:tc>
          <w:tcPr>
            <w:tcW w:w="1950" w:type="dxa"/>
            <w:tcBorders>
              <w:top w:val="nil"/>
              <w:left w:val="single" w:sz="4" w:space="0" w:color="auto"/>
              <w:bottom w:val="nil"/>
            </w:tcBorders>
            <w:shd w:val="clear" w:color="auto" w:fill="auto"/>
          </w:tcPr>
          <w:p w14:paraId="1D87CEAA" w14:textId="77777777" w:rsidR="00896C0E" w:rsidRPr="00020619" w:rsidRDefault="00896C0E" w:rsidP="00BB34DD">
            <w:pPr>
              <w:pStyle w:val="TAL"/>
              <w:rPr>
                <w:lang w:eastAsia="zh-CN"/>
              </w:rPr>
            </w:pPr>
          </w:p>
        </w:tc>
        <w:tc>
          <w:tcPr>
            <w:tcW w:w="1793" w:type="dxa"/>
            <w:tcBorders>
              <w:top w:val="nil"/>
              <w:bottom w:val="nil"/>
            </w:tcBorders>
            <w:shd w:val="clear" w:color="auto" w:fill="auto"/>
          </w:tcPr>
          <w:p w14:paraId="7E102014" w14:textId="77777777" w:rsidR="00896C0E" w:rsidRPr="00020619" w:rsidRDefault="00896C0E" w:rsidP="00BB34DD">
            <w:pPr>
              <w:pStyle w:val="TAC"/>
            </w:pPr>
          </w:p>
        </w:tc>
        <w:tc>
          <w:tcPr>
            <w:tcW w:w="1418" w:type="dxa"/>
            <w:tcBorders>
              <w:bottom w:val="single" w:sz="4" w:space="0" w:color="auto"/>
            </w:tcBorders>
          </w:tcPr>
          <w:p w14:paraId="4BAB94AE" w14:textId="77777777" w:rsidR="00896C0E" w:rsidRPr="00020619" w:rsidRDefault="00896C0E" w:rsidP="00BB34DD">
            <w:pPr>
              <w:pStyle w:val="TAC"/>
              <w:rPr>
                <w:rFonts w:cs="v4.2.0"/>
                <w:lang w:eastAsia="zh-CN"/>
              </w:rPr>
            </w:pPr>
            <w:r w:rsidRPr="00020619">
              <w:rPr>
                <w:rFonts w:cs="v4.2.0"/>
                <w:lang w:eastAsia="zh-CN"/>
              </w:rPr>
              <w:t>3</w:t>
            </w:r>
          </w:p>
        </w:tc>
        <w:tc>
          <w:tcPr>
            <w:tcW w:w="2744" w:type="dxa"/>
            <w:gridSpan w:val="4"/>
            <w:tcBorders>
              <w:bottom w:val="single" w:sz="4" w:space="0" w:color="auto"/>
            </w:tcBorders>
          </w:tcPr>
          <w:p w14:paraId="1073A2F7" w14:textId="77777777" w:rsidR="00896C0E" w:rsidRPr="00020619" w:rsidRDefault="00896C0E" w:rsidP="00BB34DD">
            <w:pPr>
              <w:pStyle w:val="TAC"/>
              <w:rPr>
                <w:rFonts w:cs="v4.2.0"/>
                <w:lang w:eastAsia="zh-CN"/>
              </w:rPr>
            </w:pPr>
            <w:r w:rsidRPr="00020619">
              <w:rPr>
                <w:rFonts w:cs="v4.2.0"/>
                <w:lang w:eastAsia="zh-CN"/>
              </w:rPr>
              <w:t>CCR.2.1 TDD</w:t>
            </w:r>
          </w:p>
        </w:tc>
        <w:tc>
          <w:tcPr>
            <w:tcW w:w="2419" w:type="dxa"/>
            <w:gridSpan w:val="5"/>
            <w:tcBorders>
              <w:bottom w:val="single" w:sz="4" w:space="0" w:color="auto"/>
            </w:tcBorders>
          </w:tcPr>
          <w:p w14:paraId="3F3FA9B5" w14:textId="77777777" w:rsidR="00896C0E" w:rsidRPr="00020619" w:rsidRDefault="00896C0E" w:rsidP="00BB34DD">
            <w:pPr>
              <w:pStyle w:val="TAC"/>
              <w:rPr>
                <w:rFonts w:cs="v4.2.0"/>
                <w:lang w:eastAsia="zh-CN"/>
              </w:rPr>
            </w:pPr>
            <w:r w:rsidRPr="00020619">
              <w:rPr>
                <w:rFonts w:cs="v4.2.0"/>
                <w:lang w:eastAsia="zh-CN"/>
              </w:rPr>
              <w:t>CCR.2.1 TDD</w:t>
            </w:r>
          </w:p>
        </w:tc>
      </w:tr>
      <w:tr w:rsidR="00896C0E" w:rsidRPr="00020619" w14:paraId="207C539C" w14:textId="77777777" w:rsidTr="00BB34DD">
        <w:trPr>
          <w:cantSplit/>
          <w:jc w:val="center"/>
        </w:trPr>
        <w:tc>
          <w:tcPr>
            <w:tcW w:w="1950" w:type="dxa"/>
            <w:tcBorders>
              <w:top w:val="nil"/>
              <w:left w:val="single" w:sz="4" w:space="0" w:color="auto"/>
              <w:bottom w:val="single" w:sz="4" w:space="0" w:color="auto"/>
            </w:tcBorders>
            <w:shd w:val="clear" w:color="auto" w:fill="auto"/>
          </w:tcPr>
          <w:p w14:paraId="286DF2BC" w14:textId="77777777" w:rsidR="00896C0E" w:rsidRPr="00020619" w:rsidRDefault="00896C0E" w:rsidP="00BB34DD">
            <w:pPr>
              <w:pStyle w:val="TAL"/>
              <w:rPr>
                <w:lang w:eastAsia="zh-CN"/>
              </w:rPr>
            </w:pPr>
          </w:p>
        </w:tc>
        <w:tc>
          <w:tcPr>
            <w:tcW w:w="1793" w:type="dxa"/>
            <w:tcBorders>
              <w:top w:val="nil"/>
              <w:bottom w:val="single" w:sz="4" w:space="0" w:color="auto"/>
            </w:tcBorders>
            <w:shd w:val="clear" w:color="auto" w:fill="auto"/>
          </w:tcPr>
          <w:p w14:paraId="1D05EBF1" w14:textId="77777777" w:rsidR="00896C0E" w:rsidRPr="00020619" w:rsidRDefault="00896C0E" w:rsidP="00BB34DD">
            <w:pPr>
              <w:pStyle w:val="TAC"/>
            </w:pPr>
          </w:p>
        </w:tc>
        <w:tc>
          <w:tcPr>
            <w:tcW w:w="1418" w:type="dxa"/>
            <w:tcBorders>
              <w:bottom w:val="single" w:sz="4" w:space="0" w:color="auto"/>
            </w:tcBorders>
          </w:tcPr>
          <w:p w14:paraId="073947A2" w14:textId="77777777" w:rsidR="00896C0E" w:rsidRPr="00020619" w:rsidRDefault="00896C0E" w:rsidP="00BB34DD">
            <w:pPr>
              <w:pStyle w:val="TAC"/>
              <w:rPr>
                <w:rFonts w:cs="v4.2.0"/>
                <w:lang w:eastAsia="zh-CN"/>
              </w:rPr>
            </w:pPr>
            <w:r w:rsidRPr="00020619">
              <w:rPr>
                <w:rFonts w:cs="v4.2.0"/>
                <w:lang w:eastAsia="zh-CN"/>
              </w:rPr>
              <w:t>4</w:t>
            </w:r>
          </w:p>
        </w:tc>
        <w:tc>
          <w:tcPr>
            <w:tcW w:w="2744" w:type="dxa"/>
            <w:gridSpan w:val="4"/>
            <w:tcBorders>
              <w:bottom w:val="single" w:sz="4" w:space="0" w:color="auto"/>
            </w:tcBorders>
          </w:tcPr>
          <w:p w14:paraId="3B7DC57A" w14:textId="77777777" w:rsidR="00896C0E" w:rsidRPr="00020619" w:rsidRDefault="00896C0E" w:rsidP="00BB34DD">
            <w:pPr>
              <w:pStyle w:val="TAC"/>
              <w:rPr>
                <w:rFonts w:cs="v4.2.0"/>
                <w:lang w:eastAsia="zh-CN"/>
              </w:rPr>
            </w:pPr>
            <w:r w:rsidRPr="00020619">
              <w:rPr>
                <w:rFonts w:cs="v4.2.0"/>
                <w:lang w:eastAsia="zh-CN"/>
              </w:rPr>
              <w:t>CCR.1.1 FDD</w:t>
            </w:r>
          </w:p>
        </w:tc>
        <w:tc>
          <w:tcPr>
            <w:tcW w:w="2419" w:type="dxa"/>
            <w:gridSpan w:val="5"/>
            <w:tcBorders>
              <w:bottom w:val="single" w:sz="4" w:space="0" w:color="auto"/>
            </w:tcBorders>
          </w:tcPr>
          <w:p w14:paraId="630DB8ED" w14:textId="77777777" w:rsidR="00896C0E" w:rsidRPr="00020619" w:rsidRDefault="00896C0E" w:rsidP="00BB34DD">
            <w:pPr>
              <w:pStyle w:val="TAC"/>
              <w:rPr>
                <w:rFonts w:cs="v4.2.0"/>
                <w:lang w:eastAsia="zh-CN"/>
              </w:rPr>
            </w:pPr>
            <w:r w:rsidRPr="00020619">
              <w:rPr>
                <w:rFonts w:cs="v4.2.0"/>
                <w:lang w:eastAsia="zh-CN"/>
              </w:rPr>
              <w:t>CCR.1.1 FDD</w:t>
            </w:r>
          </w:p>
        </w:tc>
      </w:tr>
      <w:tr w:rsidR="00896C0E" w:rsidRPr="00020619" w14:paraId="6D9089D8" w14:textId="77777777" w:rsidTr="00BB34DD">
        <w:trPr>
          <w:cantSplit/>
          <w:jc w:val="center"/>
        </w:trPr>
        <w:tc>
          <w:tcPr>
            <w:tcW w:w="1950" w:type="dxa"/>
            <w:tcBorders>
              <w:left w:val="single" w:sz="4" w:space="0" w:color="auto"/>
              <w:bottom w:val="single" w:sz="4" w:space="0" w:color="auto"/>
            </w:tcBorders>
          </w:tcPr>
          <w:p w14:paraId="5CA056A5" w14:textId="77777777" w:rsidR="00896C0E" w:rsidRPr="00020619" w:rsidRDefault="00896C0E" w:rsidP="00BB34DD">
            <w:pPr>
              <w:pStyle w:val="TAL"/>
            </w:pPr>
            <w:r w:rsidRPr="00020619">
              <w:t>OCNG Pattern</w:t>
            </w:r>
          </w:p>
        </w:tc>
        <w:tc>
          <w:tcPr>
            <w:tcW w:w="1793" w:type="dxa"/>
            <w:tcBorders>
              <w:bottom w:val="single" w:sz="4" w:space="0" w:color="auto"/>
            </w:tcBorders>
          </w:tcPr>
          <w:p w14:paraId="0E28E304" w14:textId="77777777" w:rsidR="00896C0E" w:rsidRPr="00020619" w:rsidRDefault="00896C0E" w:rsidP="00BB34DD">
            <w:pPr>
              <w:pStyle w:val="TAC"/>
            </w:pPr>
          </w:p>
        </w:tc>
        <w:tc>
          <w:tcPr>
            <w:tcW w:w="1418" w:type="dxa"/>
            <w:tcBorders>
              <w:bottom w:val="single" w:sz="4" w:space="0" w:color="auto"/>
            </w:tcBorders>
          </w:tcPr>
          <w:p w14:paraId="5199D995" w14:textId="77777777" w:rsidR="00896C0E" w:rsidRPr="00020619" w:rsidRDefault="00896C0E" w:rsidP="00BB34DD">
            <w:pPr>
              <w:pStyle w:val="TAC"/>
              <w:rPr>
                <w:lang w:eastAsia="zh-CN"/>
              </w:rPr>
            </w:pPr>
            <w:r w:rsidRPr="00020619">
              <w:rPr>
                <w:lang w:eastAsia="zh-CN"/>
              </w:rPr>
              <w:t>1, 2, 3, 4</w:t>
            </w:r>
          </w:p>
        </w:tc>
        <w:tc>
          <w:tcPr>
            <w:tcW w:w="2744" w:type="dxa"/>
            <w:gridSpan w:val="4"/>
            <w:tcBorders>
              <w:bottom w:val="single" w:sz="4" w:space="0" w:color="auto"/>
            </w:tcBorders>
          </w:tcPr>
          <w:p w14:paraId="163D0DC3" w14:textId="77777777" w:rsidR="00896C0E" w:rsidRPr="00020619" w:rsidRDefault="00896C0E" w:rsidP="00BB34DD">
            <w:pPr>
              <w:pStyle w:val="TAC"/>
              <w:rPr>
                <w:rFonts w:cs="v4.2.0"/>
              </w:rPr>
            </w:pPr>
            <w:r w:rsidRPr="00020619">
              <w:t>OP.1 defined in A.3.2.1</w:t>
            </w:r>
          </w:p>
        </w:tc>
        <w:tc>
          <w:tcPr>
            <w:tcW w:w="2419" w:type="dxa"/>
            <w:gridSpan w:val="5"/>
            <w:tcBorders>
              <w:bottom w:val="single" w:sz="4" w:space="0" w:color="auto"/>
            </w:tcBorders>
          </w:tcPr>
          <w:p w14:paraId="3F45A325" w14:textId="77777777" w:rsidR="00896C0E" w:rsidRPr="00020619" w:rsidRDefault="00896C0E" w:rsidP="00BB34DD">
            <w:pPr>
              <w:pStyle w:val="TAC"/>
              <w:rPr>
                <w:rFonts w:cs="v4.2.0"/>
              </w:rPr>
            </w:pPr>
            <w:r w:rsidRPr="00020619">
              <w:t>OP.1 defined in A.3.2.1</w:t>
            </w:r>
          </w:p>
        </w:tc>
      </w:tr>
      <w:tr w:rsidR="00896C0E" w:rsidRPr="00020619" w14:paraId="703D761E" w14:textId="77777777" w:rsidTr="00BB34DD">
        <w:trPr>
          <w:cantSplit/>
          <w:jc w:val="center"/>
        </w:trPr>
        <w:tc>
          <w:tcPr>
            <w:tcW w:w="1950" w:type="dxa"/>
            <w:vMerge w:val="restart"/>
            <w:tcBorders>
              <w:top w:val="nil"/>
              <w:left w:val="single" w:sz="4" w:space="0" w:color="auto"/>
            </w:tcBorders>
            <w:shd w:val="clear" w:color="auto" w:fill="auto"/>
          </w:tcPr>
          <w:p w14:paraId="5D0527A4" w14:textId="77777777" w:rsidR="00896C0E" w:rsidRPr="00020619" w:rsidRDefault="00896C0E" w:rsidP="00BB34DD">
            <w:pPr>
              <w:keepNext/>
              <w:keepLines/>
              <w:spacing w:after="0"/>
              <w:rPr>
                <w:rFonts w:ascii="Arial" w:hAnsi="Arial" w:cs="Arial"/>
                <w:sz w:val="18"/>
                <w:szCs w:val="18"/>
                <w:lang w:eastAsia="zh-CN"/>
              </w:rPr>
            </w:pPr>
            <w:r w:rsidRPr="00020619">
              <w:rPr>
                <w:rFonts w:ascii="Arial" w:hAnsi="Arial" w:cs="Arial"/>
                <w:sz w:val="18"/>
                <w:szCs w:val="18"/>
                <w:lang w:eastAsia="fr-FR"/>
              </w:rPr>
              <w:t>TRS configuration</w:t>
            </w:r>
          </w:p>
          <w:p w14:paraId="29CEA84E" w14:textId="77777777" w:rsidR="00896C0E" w:rsidRPr="00020619" w:rsidRDefault="00896C0E" w:rsidP="00BB34DD">
            <w:pPr>
              <w:pStyle w:val="TAL"/>
            </w:pPr>
          </w:p>
        </w:tc>
        <w:tc>
          <w:tcPr>
            <w:tcW w:w="1793" w:type="dxa"/>
            <w:vMerge w:val="restart"/>
            <w:tcBorders>
              <w:top w:val="nil"/>
            </w:tcBorders>
            <w:shd w:val="clear" w:color="auto" w:fill="auto"/>
          </w:tcPr>
          <w:p w14:paraId="781B771F" w14:textId="77777777" w:rsidR="00896C0E" w:rsidRPr="00020619" w:rsidRDefault="00896C0E" w:rsidP="00BB34DD">
            <w:pPr>
              <w:pStyle w:val="TAC"/>
            </w:pPr>
          </w:p>
        </w:tc>
        <w:tc>
          <w:tcPr>
            <w:tcW w:w="1418" w:type="dxa"/>
            <w:tcBorders>
              <w:bottom w:val="single" w:sz="4" w:space="0" w:color="auto"/>
            </w:tcBorders>
          </w:tcPr>
          <w:p w14:paraId="50B5E8B5" w14:textId="77777777" w:rsidR="00896C0E" w:rsidRPr="00020619" w:rsidRDefault="00896C0E" w:rsidP="00BB34DD">
            <w:pPr>
              <w:pStyle w:val="TAC"/>
              <w:rPr>
                <w:rFonts w:cs="v4.2.0"/>
                <w:lang w:eastAsia="zh-CN"/>
              </w:rPr>
            </w:pPr>
            <w:r w:rsidRPr="00020619">
              <w:rPr>
                <w:rFonts w:cs="Arial"/>
                <w:szCs w:val="18"/>
                <w:lang w:eastAsia="fr-FR"/>
              </w:rPr>
              <w:t>1</w:t>
            </w:r>
          </w:p>
        </w:tc>
        <w:tc>
          <w:tcPr>
            <w:tcW w:w="2744" w:type="dxa"/>
            <w:gridSpan w:val="4"/>
            <w:tcBorders>
              <w:bottom w:val="single" w:sz="4" w:space="0" w:color="auto"/>
            </w:tcBorders>
          </w:tcPr>
          <w:p w14:paraId="6DAD38C0" w14:textId="77777777" w:rsidR="00896C0E" w:rsidRPr="00020619" w:rsidRDefault="00896C0E" w:rsidP="00BB34DD">
            <w:pPr>
              <w:pStyle w:val="TAC"/>
              <w:rPr>
                <w:rFonts w:cs="v4.2.0"/>
                <w:lang w:eastAsia="zh-CN"/>
              </w:rPr>
            </w:pPr>
            <w:r w:rsidRPr="00020619">
              <w:rPr>
                <w:rFonts w:cs="Arial"/>
                <w:szCs w:val="18"/>
                <w:lang w:eastAsia="fr-FR"/>
              </w:rPr>
              <w:t>TRS.1.1 FDD</w:t>
            </w:r>
          </w:p>
        </w:tc>
        <w:tc>
          <w:tcPr>
            <w:tcW w:w="2419" w:type="dxa"/>
            <w:gridSpan w:val="5"/>
            <w:tcBorders>
              <w:top w:val="nil"/>
              <w:bottom w:val="single" w:sz="4" w:space="0" w:color="auto"/>
            </w:tcBorders>
            <w:shd w:val="clear" w:color="auto" w:fill="auto"/>
          </w:tcPr>
          <w:p w14:paraId="29670527" w14:textId="77777777" w:rsidR="00896C0E" w:rsidRPr="00020619" w:rsidRDefault="00896C0E" w:rsidP="00BB34DD">
            <w:pPr>
              <w:pStyle w:val="TAC"/>
            </w:pPr>
            <w:r w:rsidRPr="00020619">
              <w:rPr>
                <w:rFonts w:cs="Arial"/>
                <w:szCs w:val="18"/>
                <w:lang w:eastAsia="fr-FR"/>
              </w:rPr>
              <w:t>TRS.1.1 FDD</w:t>
            </w:r>
          </w:p>
        </w:tc>
      </w:tr>
      <w:tr w:rsidR="00896C0E" w:rsidRPr="00020619" w14:paraId="3EDDD5B6" w14:textId="77777777" w:rsidTr="00BB34DD">
        <w:trPr>
          <w:cantSplit/>
          <w:jc w:val="center"/>
        </w:trPr>
        <w:tc>
          <w:tcPr>
            <w:tcW w:w="1950" w:type="dxa"/>
            <w:vMerge/>
            <w:tcBorders>
              <w:left w:val="single" w:sz="4" w:space="0" w:color="auto"/>
            </w:tcBorders>
            <w:shd w:val="clear" w:color="auto" w:fill="auto"/>
            <w:vAlign w:val="center"/>
          </w:tcPr>
          <w:p w14:paraId="00E94BA6" w14:textId="77777777" w:rsidR="00896C0E" w:rsidRPr="00020619" w:rsidRDefault="00896C0E" w:rsidP="00BB34DD">
            <w:pPr>
              <w:pStyle w:val="TAL"/>
            </w:pPr>
          </w:p>
        </w:tc>
        <w:tc>
          <w:tcPr>
            <w:tcW w:w="1793" w:type="dxa"/>
            <w:vMerge/>
            <w:shd w:val="clear" w:color="auto" w:fill="auto"/>
            <w:vAlign w:val="center"/>
          </w:tcPr>
          <w:p w14:paraId="1107BE67" w14:textId="77777777" w:rsidR="00896C0E" w:rsidRPr="00020619" w:rsidRDefault="00896C0E" w:rsidP="00BB34DD">
            <w:pPr>
              <w:pStyle w:val="TAC"/>
            </w:pPr>
          </w:p>
        </w:tc>
        <w:tc>
          <w:tcPr>
            <w:tcW w:w="1418" w:type="dxa"/>
            <w:tcBorders>
              <w:bottom w:val="single" w:sz="4" w:space="0" w:color="auto"/>
            </w:tcBorders>
          </w:tcPr>
          <w:p w14:paraId="71203781" w14:textId="77777777" w:rsidR="00896C0E" w:rsidRPr="00020619" w:rsidRDefault="00896C0E" w:rsidP="00BB34DD">
            <w:pPr>
              <w:pStyle w:val="TAC"/>
              <w:rPr>
                <w:rFonts w:cs="v4.2.0"/>
                <w:lang w:eastAsia="zh-CN"/>
              </w:rPr>
            </w:pPr>
            <w:r w:rsidRPr="00020619">
              <w:rPr>
                <w:rFonts w:cs="Arial"/>
                <w:szCs w:val="18"/>
                <w:lang w:eastAsia="fr-FR"/>
              </w:rPr>
              <w:t>2</w:t>
            </w:r>
          </w:p>
        </w:tc>
        <w:tc>
          <w:tcPr>
            <w:tcW w:w="2744" w:type="dxa"/>
            <w:gridSpan w:val="4"/>
            <w:tcBorders>
              <w:bottom w:val="single" w:sz="4" w:space="0" w:color="auto"/>
            </w:tcBorders>
          </w:tcPr>
          <w:p w14:paraId="7BFE3D25" w14:textId="77777777" w:rsidR="00896C0E" w:rsidRPr="00020619" w:rsidRDefault="00896C0E" w:rsidP="00BB34DD">
            <w:pPr>
              <w:pStyle w:val="TAC"/>
              <w:rPr>
                <w:rFonts w:cs="v4.2.0"/>
                <w:lang w:eastAsia="zh-CN"/>
              </w:rPr>
            </w:pPr>
            <w:r w:rsidRPr="00020619">
              <w:rPr>
                <w:rFonts w:cs="Arial"/>
                <w:szCs w:val="18"/>
                <w:lang w:eastAsia="fr-FR"/>
              </w:rPr>
              <w:t>TRS.1.1 TDD</w:t>
            </w:r>
          </w:p>
        </w:tc>
        <w:tc>
          <w:tcPr>
            <w:tcW w:w="2419" w:type="dxa"/>
            <w:gridSpan w:val="5"/>
            <w:tcBorders>
              <w:top w:val="nil"/>
              <w:bottom w:val="single" w:sz="4" w:space="0" w:color="auto"/>
            </w:tcBorders>
            <w:shd w:val="clear" w:color="auto" w:fill="auto"/>
          </w:tcPr>
          <w:p w14:paraId="637C9E9D" w14:textId="77777777" w:rsidR="00896C0E" w:rsidRPr="00020619" w:rsidRDefault="00896C0E" w:rsidP="00BB34DD">
            <w:pPr>
              <w:pStyle w:val="TAC"/>
            </w:pPr>
            <w:r w:rsidRPr="00020619">
              <w:rPr>
                <w:rFonts w:cs="Arial"/>
                <w:szCs w:val="18"/>
                <w:lang w:eastAsia="fr-FR"/>
              </w:rPr>
              <w:t>TRS.1.1 TDD</w:t>
            </w:r>
          </w:p>
        </w:tc>
      </w:tr>
      <w:tr w:rsidR="00896C0E" w:rsidRPr="00020619" w14:paraId="620AE67C" w14:textId="77777777" w:rsidTr="00BB34DD">
        <w:trPr>
          <w:cantSplit/>
          <w:jc w:val="center"/>
        </w:trPr>
        <w:tc>
          <w:tcPr>
            <w:tcW w:w="1950" w:type="dxa"/>
            <w:vMerge/>
            <w:tcBorders>
              <w:left w:val="single" w:sz="4" w:space="0" w:color="auto"/>
              <w:bottom w:val="nil"/>
            </w:tcBorders>
            <w:shd w:val="clear" w:color="auto" w:fill="auto"/>
            <w:vAlign w:val="center"/>
          </w:tcPr>
          <w:p w14:paraId="5F5C7770" w14:textId="77777777" w:rsidR="00896C0E" w:rsidRPr="00020619" w:rsidRDefault="00896C0E" w:rsidP="00BB34DD">
            <w:pPr>
              <w:pStyle w:val="TAL"/>
            </w:pPr>
          </w:p>
        </w:tc>
        <w:tc>
          <w:tcPr>
            <w:tcW w:w="1793" w:type="dxa"/>
            <w:vMerge/>
            <w:tcBorders>
              <w:bottom w:val="nil"/>
            </w:tcBorders>
            <w:shd w:val="clear" w:color="auto" w:fill="auto"/>
            <w:vAlign w:val="center"/>
          </w:tcPr>
          <w:p w14:paraId="795EF919" w14:textId="77777777" w:rsidR="00896C0E" w:rsidRPr="00020619" w:rsidRDefault="00896C0E" w:rsidP="00BB34DD">
            <w:pPr>
              <w:pStyle w:val="TAC"/>
            </w:pPr>
          </w:p>
        </w:tc>
        <w:tc>
          <w:tcPr>
            <w:tcW w:w="1418" w:type="dxa"/>
            <w:tcBorders>
              <w:bottom w:val="single" w:sz="4" w:space="0" w:color="auto"/>
            </w:tcBorders>
          </w:tcPr>
          <w:p w14:paraId="4B87261F" w14:textId="77777777" w:rsidR="00896C0E" w:rsidRPr="00020619" w:rsidRDefault="00896C0E" w:rsidP="00BB34DD">
            <w:pPr>
              <w:pStyle w:val="TAC"/>
              <w:rPr>
                <w:rFonts w:cs="v4.2.0"/>
                <w:lang w:eastAsia="zh-CN"/>
              </w:rPr>
            </w:pPr>
            <w:r w:rsidRPr="00020619">
              <w:rPr>
                <w:rFonts w:cs="Arial"/>
                <w:szCs w:val="18"/>
                <w:lang w:eastAsia="fr-FR"/>
              </w:rPr>
              <w:t>3</w:t>
            </w:r>
          </w:p>
        </w:tc>
        <w:tc>
          <w:tcPr>
            <w:tcW w:w="2744" w:type="dxa"/>
            <w:gridSpan w:val="4"/>
            <w:tcBorders>
              <w:bottom w:val="single" w:sz="4" w:space="0" w:color="auto"/>
            </w:tcBorders>
          </w:tcPr>
          <w:p w14:paraId="1ACE5EC9" w14:textId="77777777" w:rsidR="00896C0E" w:rsidRPr="00020619" w:rsidRDefault="00896C0E" w:rsidP="00BB34DD">
            <w:pPr>
              <w:pStyle w:val="TAC"/>
              <w:rPr>
                <w:rFonts w:cs="v4.2.0"/>
                <w:lang w:eastAsia="zh-CN"/>
              </w:rPr>
            </w:pPr>
            <w:r w:rsidRPr="00020619">
              <w:rPr>
                <w:rFonts w:cs="Arial"/>
                <w:szCs w:val="18"/>
                <w:lang w:eastAsia="fr-FR"/>
              </w:rPr>
              <w:t>TRS.1.2 TDD</w:t>
            </w:r>
          </w:p>
        </w:tc>
        <w:tc>
          <w:tcPr>
            <w:tcW w:w="2419" w:type="dxa"/>
            <w:gridSpan w:val="5"/>
            <w:tcBorders>
              <w:top w:val="nil"/>
              <w:bottom w:val="single" w:sz="4" w:space="0" w:color="auto"/>
            </w:tcBorders>
            <w:shd w:val="clear" w:color="auto" w:fill="auto"/>
          </w:tcPr>
          <w:p w14:paraId="7A171198" w14:textId="77777777" w:rsidR="00896C0E" w:rsidRPr="00020619" w:rsidRDefault="00896C0E" w:rsidP="00BB34DD">
            <w:pPr>
              <w:pStyle w:val="TAC"/>
            </w:pPr>
            <w:r w:rsidRPr="00020619">
              <w:rPr>
                <w:rFonts w:cs="Arial"/>
                <w:szCs w:val="18"/>
                <w:lang w:eastAsia="fr-FR"/>
              </w:rPr>
              <w:t>TRS.1.2 TDD</w:t>
            </w:r>
          </w:p>
        </w:tc>
      </w:tr>
      <w:tr w:rsidR="00896C0E" w:rsidRPr="00020619" w14:paraId="0CEB4CF9" w14:textId="77777777" w:rsidTr="00BB34DD">
        <w:trPr>
          <w:cantSplit/>
          <w:jc w:val="center"/>
        </w:trPr>
        <w:tc>
          <w:tcPr>
            <w:tcW w:w="1950" w:type="dxa"/>
            <w:tcBorders>
              <w:top w:val="nil"/>
              <w:left w:val="single" w:sz="4" w:space="0" w:color="auto"/>
              <w:bottom w:val="single" w:sz="4" w:space="0" w:color="auto"/>
            </w:tcBorders>
            <w:shd w:val="clear" w:color="auto" w:fill="auto"/>
            <w:vAlign w:val="center"/>
          </w:tcPr>
          <w:p w14:paraId="5738FD09" w14:textId="77777777" w:rsidR="00896C0E" w:rsidRPr="00020619" w:rsidRDefault="00896C0E" w:rsidP="00BB34DD">
            <w:pPr>
              <w:pStyle w:val="TAL"/>
            </w:pPr>
          </w:p>
        </w:tc>
        <w:tc>
          <w:tcPr>
            <w:tcW w:w="1793" w:type="dxa"/>
            <w:tcBorders>
              <w:top w:val="nil"/>
              <w:bottom w:val="single" w:sz="4" w:space="0" w:color="auto"/>
            </w:tcBorders>
            <w:shd w:val="clear" w:color="auto" w:fill="auto"/>
            <w:vAlign w:val="center"/>
          </w:tcPr>
          <w:p w14:paraId="405021E1" w14:textId="77777777" w:rsidR="00896C0E" w:rsidRPr="00020619" w:rsidRDefault="00896C0E" w:rsidP="00BB34DD">
            <w:pPr>
              <w:pStyle w:val="TAC"/>
            </w:pPr>
          </w:p>
        </w:tc>
        <w:tc>
          <w:tcPr>
            <w:tcW w:w="1418" w:type="dxa"/>
            <w:tcBorders>
              <w:bottom w:val="single" w:sz="4" w:space="0" w:color="auto"/>
            </w:tcBorders>
          </w:tcPr>
          <w:p w14:paraId="5D3085E2" w14:textId="77777777" w:rsidR="00896C0E" w:rsidRPr="00020619" w:rsidRDefault="00896C0E" w:rsidP="00BB34DD">
            <w:pPr>
              <w:pStyle w:val="TAC"/>
              <w:rPr>
                <w:rFonts w:cs="Arial"/>
                <w:szCs w:val="18"/>
                <w:lang w:eastAsia="fr-FR"/>
              </w:rPr>
            </w:pPr>
            <w:r w:rsidRPr="00020619">
              <w:rPr>
                <w:rFonts w:cs="Arial"/>
                <w:szCs w:val="18"/>
                <w:lang w:eastAsia="fr-FR"/>
              </w:rPr>
              <w:t>4</w:t>
            </w:r>
          </w:p>
        </w:tc>
        <w:tc>
          <w:tcPr>
            <w:tcW w:w="2744" w:type="dxa"/>
            <w:gridSpan w:val="4"/>
            <w:tcBorders>
              <w:bottom w:val="single" w:sz="4" w:space="0" w:color="auto"/>
            </w:tcBorders>
          </w:tcPr>
          <w:p w14:paraId="298D2471" w14:textId="77777777" w:rsidR="00896C0E" w:rsidRPr="00020619" w:rsidRDefault="00896C0E" w:rsidP="00BB34DD">
            <w:pPr>
              <w:pStyle w:val="TAC"/>
              <w:rPr>
                <w:rFonts w:cs="Arial"/>
                <w:szCs w:val="18"/>
                <w:lang w:eastAsia="fr-FR"/>
              </w:rPr>
            </w:pPr>
            <w:r w:rsidRPr="00020619">
              <w:rPr>
                <w:rFonts w:cs="Arial"/>
                <w:szCs w:val="18"/>
                <w:lang w:eastAsia="fr-FR"/>
              </w:rPr>
              <w:t>TRS.1.1 FDD</w:t>
            </w:r>
          </w:p>
        </w:tc>
        <w:tc>
          <w:tcPr>
            <w:tcW w:w="2419" w:type="dxa"/>
            <w:gridSpan w:val="5"/>
            <w:tcBorders>
              <w:top w:val="nil"/>
              <w:bottom w:val="single" w:sz="4" w:space="0" w:color="auto"/>
            </w:tcBorders>
            <w:shd w:val="clear" w:color="auto" w:fill="auto"/>
          </w:tcPr>
          <w:p w14:paraId="26BBC7C3" w14:textId="77777777" w:rsidR="00896C0E" w:rsidRPr="00020619" w:rsidRDefault="00896C0E" w:rsidP="00BB34DD">
            <w:pPr>
              <w:pStyle w:val="TAC"/>
              <w:rPr>
                <w:rFonts w:cs="Arial"/>
                <w:szCs w:val="18"/>
                <w:lang w:eastAsia="fr-FR"/>
              </w:rPr>
            </w:pPr>
            <w:r w:rsidRPr="00020619">
              <w:rPr>
                <w:rFonts w:cs="Arial"/>
                <w:szCs w:val="18"/>
                <w:lang w:eastAsia="fr-FR"/>
              </w:rPr>
              <w:t>TRS.1.1 FDD</w:t>
            </w:r>
          </w:p>
        </w:tc>
      </w:tr>
      <w:tr w:rsidR="00896C0E" w:rsidRPr="00020619" w14:paraId="07E3C346" w14:textId="77777777" w:rsidTr="00BB34DD">
        <w:trPr>
          <w:cantSplit/>
          <w:jc w:val="center"/>
        </w:trPr>
        <w:tc>
          <w:tcPr>
            <w:tcW w:w="1950" w:type="dxa"/>
            <w:tcBorders>
              <w:left w:val="single" w:sz="4" w:space="0" w:color="auto"/>
              <w:bottom w:val="single" w:sz="4" w:space="0" w:color="auto"/>
            </w:tcBorders>
          </w:tcPr>
          <w:p w14:paraId="39F4AAB9" w14:textId="77777777" w:rsidR="00896C0E" w:rsidRPr="00020619" w:rsidRDefault="00896C0E" w:rsidP="00BB34DD">
            <w:pPr>
              <w:pStyle w:val="TAL"/>
              <w:rPr>
                <w:lang w:eastAsia="zh-CN"/>
              </w:rPr>
            </w:pPr>
            <w:r w:rsidRPr="00020619">
              <w:rPr>
                <w:lang w:eastAsia="zh-CN"/>
              </w:rPr>
              <w:t>Initial DL BWP configuration</w:t>
            </w:r>
          </w:p>
        </w:tc>
        <w:tc>
          <w:tcPr>
            <w:tcW w:w="1793" w:type="dxa"/>
            <w:tcBorders>
              <w:bottom w:val="single" w:sz="4" w:space="0" w:color="auto"/>
            </w:tcBorders>
          </w:tcPr>
          <w:p w14:paraId="7A4652DF" w14:textId="77777777" w:rsidR="00896C0E" w:rsidRPr="00020619" w:rsidRDefault="00896C0E" w:rsidP="00BB34DD">
            <w:pPr>
              <w:pStyle w:val="TAC"/>
            </w:pPr>
          </w:p>
        </w:tc>
        <w:tc>
          <w:tcPr>
            <w:tcW w:w="1418" w:type="dxa"/>
            <w:tcBorders>
              <w:bottom w:val="single" w:sz="4" w:space="0" w:color="auto"/>
            </w:tcBorders>
          </w:tcPr>
          <w:p w14:paraId="76E622C7" w14:textId="77777777" w:rsidR="00896C0E" w:rsidRPr="00020619" w:rsidRDefault="00896C0E" w:rsidP="00BB34DD">
            <w:pPr>
              <w:pStyle w:val="TAC"/>
              <w:rPr>
                <w:lang w:eastAsia="zh-CN"/>
              </w:rPr>
            </w:pPr>
            <w:r w:rsidRPr="00020619">
              <w:rPr>
                <w:lang w:eastAsia="zh-CN"/>
              </w:rPr>
              <w:t>1, 2, 3, 4</w:t>
            </w:r>
          </w:p>
        </w:tc>
        <w:tc>
          <w:tcPr>
            <w:tcW w:w="2744" w:type="dxa"/>
            <w:gridSpan w:val="4"/>
            <w:tcBorders>
              <w:bottom w:val="single" w:sz="4" w:space="0" w:color="auto"/>
            </w:tcBorders>
          </w:tcPr>
          <w:p w14:paraId="75D1308A" w14:textId="77777777" w:rsidR="00896C0E" w:rsidRPr="00020619" w:rsidRDefault="00896C0E" w:rsidP="00BB34DD">
            <w:pPr>
              <w:pStyle w:val="TAC"/>
              <w:rPr>
                <w:ins w:id="83859" w:author="Nokia - Erika Almeida" w:date="2022-09-29T20:52:00Z"/>
                <w:lang w:eastAsia="zh-CN"/>
              </w:rPr>
            </w:pPr>
            <w:r w:rsidRPr="00020619">
              <w:rPr>
                <w:lang w:eastAsia="zh-CN"/>
              </w:rPr>
              <w:t>DLBWP.0.1</w:t>
            </w:r>
          </w:p>
          <w:p w14:paraId="75400EE6" w14:textId="77777777" w:rsidR="00896C0E" w:rsidRPr="00020619" w:rsidRDefault="00896C0E" w:rsidP="00BB34DD">
            <w:pPr>
              <w:pStyle w:val="TAC"/>
              <w:rPr>
                <w:lang w:eastAsia="zh-CN"/>
              </w:rPr>
            </w:pPr>
            <w:ins w:id="83860" w:author="Nokia - Erika Almeida" w:date="2022-09-29T20:52:00Z">
              <w:r w:rsidRPr="00020619">
                <w:rPr>
                  <w:rFonts w:cs="v4.2.0"/>
                  <w:lang w:eastAsia="zh-CN"/>
                </w:rPr>
                <w:t>RedCap</w:t>
              </w:r>
            </w:ins>
          </w:p>
        </w:tc>
        <w:tc>
          <w:tcPr>
            <w:tcW w:w="2419" w:type="dxa"/>
            <w:gridSpan w:val="5"/>
            <w:tcBorders>
              <w:bottom w:val="single" w:sz="4" w:space="0" w:color="auto"/>
            </w:tcBorders>
          </w:tcPr>
          <w:p w14:paraId="358875A2" w14:textId="77777777" w:rsidR="00896C0E" w:rsidRPr="00020619" w:rsidRDefault="00896C0E" w:rsidP="00BB34DD">
            <w:pPr>
              <w:pStyle w:val="TAC"/>
              <w:rPr>
                <w:ins w:id="83861" w:author="Nokia - Erika Almeida" w:date="2022-09-29T20:52:00Z"/>
                <w:lang w:eastAsia="zh-CN"/>
              </w:rPr>
            </w:pPr>
            <w:r w:rsidRPr="00020619">
              <w:rPr>
                <w:lang w:eastAsia="zh-CN"/>
              </w:rPr>
              <w:t>DLBWP.0.1</w:t>
            </w:r>
          </w:p>
          <w:p w14:paraId="4F1586DE" w14:textId="77777777" w:rsidR="00896C0E" w:rsidRPr="00020619" w:rsidRDefault="00896C0E" w:rsidP="00BB34DD">
            <w:pPr>
              <w:pStyle w:val="TAC"/>
            </w:pPr>
            <w:ins w:id="83862" w:author="Nokia - Erika Almeida" w:date="2022-09-29T20:52:00Z">
              <w:r w:rsidRPr="00020619">
                <w:rPr>
                  <w:rFonts w:cs="v4.2.0"/>
                  <w:lang w:eastAsia="zh-CN"/>
                </w:rPr>
                <w:t>RedCap</w:t>
              </w:r>
            </w:ins>
          </w:p>
        </w:tc>
      </w:tr>
      <w:tr w:rsidR="00896C0E" w:rsidRPr="00020619" w14:paraId="1EAA6DE8" w14:textId="77777777" w:rsidTr="00BB34DD">
        <w:trPr>
          <w:cantSplit/>
          <w:jc w:val="center"/>
        </w:trPr>
        <w:tc>
          <w:tcPr>
            <w:tcW w:w="1950" w:type="dxa"/>
            <w:tcBorders>
              <w:left w:val="single" w:sz="4" w:space="0" w:color="auto"/>
              <w:bottom w:val="single" w:sz="4" w:space="0" w:color="auto"/>
            </w:tcBorders>
          </w:tcPr>
          <w:p w14:paraId="47C718FD" w14:textId="77777777" w:rsidR="00896C0E" w:rsidRPr="00020619" w:rsidRDefault="00896C0E" w:rsidP="00BB34DD">
            <w:pPr>
              <w:pStyle w:val="TAL"/>
              <w:rPr>
                <w:lang w:eastAsia="zh-CN"/>
              </w:rPr>
            </w:pPr>
            <w:r w:rsidRPr="00020619">
              <w:rPr>
                <w:lang w:eastAsia="zh-CN"/>
              </w:rPr>
              <w:t>Initial UL BWP configuration</w:t>
            </w:r>
          </w:p>
        </w:tc>
        <w:tc>
          <w:tcPr>
            <w:tcW w:w="1793" w:type="dxa"/>
            <w:tcBorders>
              <w:bottom w:val="single" w:sz="4" w:space="0" w:color="auto"/>
            </w:tcBorders>
          </w:tcPr>
          <w:p w14:paraId="3C168378" w14:textId="77777777" w:rsidR="00896C0E" w:rsidRPr="00020619" w:rsidRDefault="00896C0E" w:rsidP="00BB34DD">
            <w:pPr>
              <w:pStyle w:val="TAC"/>
            </w:pPr>
          </w:p>
        </w:tc>
        <w:tc>
          <w:tcPr>
            <w:tcW w:w="1418" w:type="dxa"/>
            <w:tcBorders>
              <w:bottom w:val="single" w:sz="4" w:space="0" w:color="auto"/>
            </w:tcBorders>
          </w:tcPr>
          <w:p w14:paraId="46BE591A" w14:textId="77777777" w:rsidR="00896C0E" w:rsidRPr="00020619" w:rsidRDefault="00896C0E" w:rsidP="00BB34DD">
            <w:pPr>
              <w:pStyle w:val="TAC"/>
              <w:rPr>
                <w:lang w:eastAsia="zh-CN"/>
              </w:rPr>
            </w:pPr>
            <w:r w:rsidRPr="00020619">
              <w:rPr>
                <w:lang w:eastAsia="zh-CN"/>
              </w:rPr>
              <w:t>1, 2, 3, 4</w:t>
            </w:r>
          </w:p>
        </w:tc>
        <w:tc>
          <w:tcPr>
            <w:tcW w:w="2744" w:type="dxa"/>
            <w:gridSpan w:val="4"/>
            <w:tcBorders>
              <w:bottom w:val="single" w:sz="4" w:space="0" w:color="auto"/>
            </w:tcBorders>
          </w:tcPr>
          <w:p w14:paraId="0F6D115E" w14:textId="77777777" w:rsidR="00896C0E" w:rsidRPr="00020619" w:rsidRDefault="00896C0E" w:rsidP="00BB34DD">
            <w:pPr>
              <w:pStyle w:val="TAC"/>
              <w:rPr>
                <w:ins w:id="83863" w:author="Nokia - Erika Almeida" w:date="2022-09-29T20:52:00Z"/>
                <w:lang w:eastAsia="zh-CN"/>
              </w:rPr>
            </w:pPr>
            <w:r w:rsidRPr="00020619">
              <w:rPr>
                <w:lang w:eastAsia="zh-CN"/>
              </w:rPr>
              <w:t>ULBWP.0.1</w:t>
            </w:r>
          </w:p>
          <w:p w14:paraId="663FEB3C" w14:textId="77777777" w:rsidR="00896C0E" w:rsidRPr="00020619" w:rsidRDefault="00896C0E" w:rsidP="00BB34DD">
            <w:pPr>
              <w:pStyle w:val="TAC"/>
              <w:rPr>
                <w:lang w:eastAsia="zh-CN"/>
              </w:rPr>
            </w:pPr>
            <w:ins w:id="83864" w:author="Nokia - Erika Almeida" w:date="2022-09-29T20:52:00Z">
              <w:r w:rsidRPr="00020619">
                <w:rPr>
                  <w:rFonts w:cs="v4.2.0"/>
                  <w:lang w:eastAsia="zh-CN"/>
                </w:rPr>
                <w:t>RedCap</w:t>
              </w:r>
            </w:ins>
          </w:p>
        </w:tc>
        <w:tc>
          <w:tcPr>
            <w:tcW w:w="2419" w:type="dxa"/>
            <w:gridSpan w:val="5"/>
            <w:tcBorders>
              <w:bottom w:val="single" w:sz="4" w:space="0" w:color="auto"/>
            </w:tcBorders>
          </w:tcPr>
          <w:p w14:paraId="3D303D74" w14:textId="77777777" w:rsidR="00896C0E" w:rsidRPr="00020619" w:rsidRDefault="00896C0E" w:rsidP="00BB34DD">
            <w:pPr>
              <w:pStyle w:val="TAC"/>
              <w:rPr>
                <w:ins w:id="83865" w:author="Nokia - Erika Almeida" w:date="2022-09-29T20:52:00Z"/>
                <w:lang w:eastAsia="zh-CN"/>
              </w:rPr>
            </w:pPr>
            <w:r w:rsidRPr="00020619">
              <w:rPr>
                <w:lang w:eastAsia="zh-CN"/>
              </w:rPr>
              <w:t>ULBWP.0.1</w:t>
            </w:r>
          </w:p>
          <w:p w14:paraId="7EB2711D" w14:textId="77777777" w:rsidR="00896C0E" w:rsidRPr="00020619" w:rsidRDefault="00896C0E" w:rsidP="00BB34DD">
            <w:pPr>
              <w:pStyle w:val="TAC"/>
              <w:rPr>
                <w:lang w:eastAsia="zh-CN"/>
              </w:rPr>
            </w:pPr>
            <w:ins w:id="83866" w:author="Nokia - Erika Almeida" w:date="2022-09-29T20:52:00Z">
              <w:r w:rsidRPr="00020619">
                <w:rPr>
                  <w:rFonts w:cs="v4.2.0"/>
                  <w:lang w:eastAsia="zh-CN"/>
                </w:rPr>
                <w:t>RedCap</w:t>
              </w:r>
            </w:ins>
          </w:p>
        </w:tc>
      </w:tr>
      <w:tr w:rsidR="00896C0E" w:rsidRPr="00020619" w14:paraId="5174BBEA" w14:textId="77777777" w:rsidTr="00BB34DD">
        <w:trPr>
          <w:cantSplit/>
          <w:jc w:val="center"/>
        </w:trPr>
        <w:tc>
          <w:tcPr>
            <w:tcW w:w="1950" w:type="dxa"/>
            <w:tcBorders>
              <w:left w:val="single" w:sz="4" w:space="0" w:color="auto"/>
              <w:bottom w:val="single" w:sz="4" w:space="0" w:color="auto"/>
            </w:tcBorders>
          </w:tcPr>
          <w:p w14:paraId="0B47273D" w14:textId="77777777" w:rsidR="00896C0E" w:rsidRPr="00020619" w:rsidRDefault="00896C0E" w:rsidP="00BB34DD">
            <w:pPr>
              <w:pStyle w:val="TAL"/>
              <w:rPr>
                <w:lang w:eastAsia="zh-CN"/>
              </w:rPr>
            </w:pPr>
            <w:r w:rsidRPr="00020619">
              <w:rPr>
                <w:lang w:eastAsia="zh-CN"/>
              </w:rPr>
              <w:t xml:space="preserve">Active DL BWP </w:t>
            </w:r>
            <w:proofErr w:type="spellStart"/>
            <w:r w:rsidRPr="00020619">
              <w:rPr>
                <w:lang w:eastAsia="zh-CN"/>
              </w:rPr>
              <w:t>confgiuration</w:t>
            </w:r>
            <w:proofErr w:type="spellEnd"/>
          </w:p>
        </w:tc>
        <w:tc>
          <w:tcPr>
            <w:tcW w:w="1793" w:type="dxa"/>
            <w:tcBorders>
              <w:bottom w:val="single" w:sz="4" w:space="0" w:color="auto"/>
            </w:tcBorders>
          </w:tcPr>
          <w:p w14:paraId="43B90D5A" w14:textId="77777777" w:rsidR="00896C0E" w:rsidRPr="00020619" w:rsidRDefault="00896C0E" w:rsidP="00BB34DD">
            <w:pPr>
              <w:pStyle w:val="TAC"/>
            </w:pPr>
          </w:p>
        </w:tc>
        <w:tc>
          <w:tcPr>
            <w:tcW w:w="1418" w:type="dxa"/>
            <w:tcBorders>
              <w:bottom w:val="single" w:sz="4" w:space="0" w:color="auto"/>
            </w:tcBorders>
          </w:tcPr>
          <w:p w14:paraId="2D420665" w14:textId="77777777" w:rsidR="00896C0E" w:rsidRPr="00020619" w:rsidRDefault="00896C0E" w:rsidP="00BB34DD">
            <w:pPr>
              <w:pStyle w:val="TAC"/>
              <w:rPr>
                <w:lang w:eastAsia="zh-CN"/>
              </w:rPr>
            </w:pPr>
            <w:r w:rsidRPr="00020619">
              <w:rPr>
                <w:lang w:eastAsia="zh-CN"/>
              </w:rPr>
              <w:t>1, 2, 3, 4</w:t>
            </w:r>
          </w:p>
        </w:tc>
        <w:tc>
          <w:tcPr>
            <w:tcW w:w="960" w:type="dxa"/>
            <w:tcBorders>
              <w:bottom w:val="single" w:sz="4" w:space="0" w:color="auto"/>
            </w:tcBorders>
          </w:tcPr>
          <w:p w14:paraId="58FC1C38" w14:textId="77777777" w:rsidR="00896C0E" w:rsidRPr="00020619" w:rsidRDefault="00896C0E" w:rsidP="00BB34DD">
            <w:pPr>
              <w:pStyle w:val="TAC"/>
              <w:rPr>
                <w:lang w:eastAsia="zh-CN"/>
              </w:rPr>
            </w:pPr>
            <w:r w:rsidRPr="00020619">
              <w:rPr>
                <w:rFonts w:cs="v4.2.0"/>
                <w:lang w:eastAsia="zh-CN"/>
              </w:rPr>
              <w:t>DLBWP.1.1</w:t>
            </w:r>
          </w:p>
        </w:tc>
        <w:tc>
          <w:tcPr>
            <w:tcW w:w="885" w:type="dxa"/>
            <w:gridSpan w:val="2"/>
            <w:tcBorders>
              <w:bottom w:val="single" w:sz="4" w:space="0" w:color="auto"/>
            </w:tcBorders>
          </w:tcPr>
          <w:p w14:paraId="5AD36DC7" w14:textId="77777777" w:rsidR="00896C0E" w:rsidRPr="00020619" w:rsidRDefault="00896C0E" w:rsidP="00BB34DD">
            <w:pPr>
              <w:pStyle w:val="TAC"/>
              <w:rPr>
                <w:lang w:eastAsia="zh-CN"/>
              </w:rPr>
            </w:pPr>
            <w:r w:rsidRPr="00020619">
              <w:rPr>
                <w:rFonts w:cs="v4.2.0"/>
                <w:lang w:eastAsia="zh-CN"/>
              </w:rPr>
              <w:t>N/A</w:t>
            </w:r>
          </w:p>
        </w:tc>
        <w:tc>
          <w:tcPr>
            <w:tcW w:w="899" w:type="dxa"/>
            <w:tcBorders>
              <w:bottom w:val="single" w:sz="4" w:space="0" w:color="auto"/>
            </w:tcBorders>
          </w:tcPr>
          <w:p w14:paraId="7C275889" w14:textId="77777777" w:rsidR="00896C0E" w:rsidRPr="00020619" w:rsidRDefault="00896C0E" w:rsidP="00BB34DD">
            <w:pPr>
              <w:pStyle w:val="TAC"/>
              <w:rPr>
                <w:lang w:eastAsia="zh-CN"/>
              </w:rPr>
            </w:pPr>
            <w:r w:rsidRPr="00020619">
              <w:rPr>
                <w:rFonts w:cs="v4.2.0"/>
                <w:lang w:eastAsia="zh-CN"/>
              </w:rPr>
              <w:t>N/A</w:t>
            </w:r>
          </w:p>
        </w:tc>
        <w:tc>
          <w:tcPr>
            <w:tcW w:w="810" w:type="dxa"/>
            <w:gridSpan w:val="2"/>
            <w:tcBorders>
              <w:bottom w:val="single" w:sz="4" w:space="0" w:color="auto"/>
            </w:tcBorders>
          </w:tcPr>
          <w:p w14:paraId="0C7C7988" w14:textId="77777777" w:rsidR="00896C0E" w:rsidRPr="00020619" w:rsidRDefault="00896C0E" w:rsidP="00BB34DD">
            <w:pPr>
              <w:pStyle w:val="TAC"/>
              <w:rPr>
                <w:lang w:eastAsia="zh-CN"/>
              </w:rPr>
            </w:pPr>
            <w:r w:rsidRPr="00020619">
              <w:rPr>
                <w:rFonts w:cs="v4.2.0"/>
                <w:lang w:eastAsia="zh-CN"/>
              </w:rPr>
              <w:t>N/A</w:t>
            </w:r>
          </w:p>
        </w:tc>
        <w:tc>
          <w:tcPr>
            <w:tcW w:w="825" w:type="dxa"/>
            <w:tcBorders>
              <w:bottom w:val="single" w:sz="4" w:space="0" w:color="auto"/>
            </w:tcBorders>
          </w:tcPr>
          <w:p w14:paraId="1E4F1054" w14:textId="77777777" w:rsidR="00896C0E" w:rsidRPr="00020619" w:rsidRDefault="00896C0E" w:rsidP="00BB34DD">
            <w:pPr>
              <w:pStyle w:val="TAC"/>
              <w:rPr>
                <w:lang w:eastAsia="zh-CN"/>
              </w:rPr>
            </w:pPr>
            <w:r w:rsidRPr="00020619">
              <w:rPr>
                <w:rFonts w:cs="v4.2.0"/>
                <w:lang w:eastAsia="zh-CN"/>
              </w:rPr>
              <w:t>N/A</w:t>
            </w:r>
          </w:p>
        </w:tc>
        <w:tc>
          <w:tcPr>
            <w:tcW w:w="784" w:type="dxa"/>
            <w:gridSpan w:val="2"/>
            <w:tcBorders>
              <w:bottom w:val="single" w:sz="4" w:space="0" w:color="auto"/>
            </w:tcBorders>
          </w:tcPr>
          <w:p w14:paraId="5A3229A6" w14:textId="77777777" w:rsidR="00896C0E" w:rsidRPr="00020619" w:rsidRDefault="00896C0E" w:rsidP="00BB34DD">
            <w:pPr>
              <w:pStyle w:val="TAC"/>
              <w:rPr>
                <w:lang w:eastAsia="zh-CN"/>
              </w:rPr>
            </w:pPr>
            <w:r w:rsidRPr="00020619">
              <w:rPr>
                <w:rFonts w:cs="v4.2.0"/>
                <w:lang w:eastAsia="zh-CN"/>
              </w:rPr>
              <w:t>DLBWP.1.1</w:t>
            </w:r>
          </w:p>
        </w:tc>
      </w:tr>
      <w:tr w:rsidR="00896C0E" w:rsidRPr="00020619" w14:paraId="43C7E11C" w14:textId="77777777" w:rsidTr="00BB34DD">
        <w:trPr>
          <w:cantSplit/>
          <w:jc w:val="center"/>
        </w:trPr>
        <w:tc>
          <w:tcPr>
            <w:tcW w:w="1950" w:type="dxa"/>
            <w:tcBorders>
              <w:left w:val="single" w:sz="4" w:space="0" w:color="auto"/>
              <w:bottom w:val="single" w:sz="4" w:space="0" w:color="auto"/>
            </w:tcBorders>
          </w:tcPr>
          <w:p w14:paraId="0659EE75" w14:textId="77777777" w:rsidR="00896C0E" w:rsidRPr="00020619" w:rsidRDefault="00896C0E" w:rsidP="00BB34DD">
            <w:pPr>
              <w:pStyle w:val="TAL"/>
              <w:rPr>
                <w:lang w:eastAsia="zh-CN"/>
              </w:rPr>
            </w:pPr>
            <w:r w:rsidRPr="00020619">
              <w:rPr>
                <w:lang w:eastAsia="zh-CN"/>
              </w:rPr>
              <w:t>Active UL BWP configuration</w:t>
            </w:r>
          </w:p>
        </w:tc>
        <w:tc>
          <w:tcPr>
            <w:tcW w:w="1793" w:type="dxa"/>
            <w:tcBorders>
              <w:bottom w:val="single" w:sz="4" w:space="0" w:color="auto"/>
            </w:tcBorders>
          </w:tcPr>
          <w:p w14:paraId="431DA7F0" w14:textId="77777777" w:rsidR="00896C0E" w:rsidRPr="00020619" w:rsidRDefault="00896C0E" w:rsidP="00BB34DD">
            <w:pPr>
              <w:pStyle w:val="TAC"/>
            </w:pPr>
          </w:p>
        </w:tc>
        <w:tc>
          <w:tcPr>
            <w:tcW w:w="1418" w:type="dxa"/>
            <w:tcBorders>
              <w:bottom w:val="single" w:sz="4" w:space="0" w:color="auto"/>
            </w:tcBorders>
          </w:tcPr>
          <w:p w14:paraId="63C08D2F" w14:textId="77777777" w:rsidR="00896C0E" w:rsidRPr="00020619" w:rsidRDefault="00896C0E" w:rsidP="00BB34DD">
            <w:pPr>
              <w:pStyle w:val="TAC"/>
              <w:rPr>
                <w:lang w:eastAsia="zh-CN"/>
              </w:rPr>
            </w:pPr>
            <w:r w:rsidRPr="00020619">
              <w:rPr>
                <w:lang w:eastAsia="zh-CN"/>
              </w:rPr>
              <w:t>1, 2, 3, 4</w:t>
            </w:r>
          </w:p>
        </w:tc>
        <w:tc>
          <w:tcPr>
            <w:tcW w:w="960" w:type="dxa"/>
            <w:tcBorders>
              <w:bottom w:val="single" w:sz="4" w:space="0" w:color="auto"/>
            </w:tcBorders>
          </w:tcPr>
          <w:p w14:paraId="6CF52C99" w14:textId="77777777" w:rsidR="00896C0E" w:rsidRPr="00020619" w:rsidRDefault="00896C0E" w:rsidP="00BB34DD">
            <w:pPr>
              <w:pStyle w:val="TAC"/>
              <w:rPr>
                <w:lang w:eastAsia="zh-CN"/>
              </w:rPr>
            </w:pPr>
            <w:r w:rsidRPr="00020619">
              <w:rPr>
                <w:rFonts w:cs="v4.2.0"/>
                <w:lang w:eastAsia="zh-CN"/>
              </w:rPr>
              <w:t>ULBWP.1.1</w:t>
            </w:r>
          </w:p>
        </w:tc>
        <w:tc>
          <w:tcPr>
            <w:tcW w:w="885" w:type="dxa"/>
            <w:gridSpan w:val="2"/>
            <w:tcBorders>
              <w:bottom w:val="single" w:sz="4" w:space="0" w:color="auto"/>
            </w:tcBorders>
          </w:tcPr>
          <w:p w14:paraId="14BCD256" w14:textId="77777777" w:rsidR="00896C0E" w:rsidRPr="00020619" w:rsidRDefault="00896C0E" w:rsidP="00BB34DD">
            <w:pPr>
              <w:pStyle w:val="TAC"/>
              <w:rPr>
                <w:lang w:eastAsia="zh-CN"/>
              </w:rPr>
            </w:pPr>
            <w:r w:rsidRPr="00020619">
              <w:rPr>
                <w:rFonts w:cs="v4.2.0"/>
                <w:lang w:eastAsia="zh-CN"/>
              </w:rPr>
              <w:t>N/A</w:t>
            </w:r>
          </w:p>
        </w:tc>
        <w:tc>
          <w:tcPr>
            <w:tcW w:w="899" w:type="dxa"/>
            <w:tcBorders>
              <w:bottom w:val="single" w:sz="4" w:space="0" w:color="auto"/>
            </w:tcBorders>
          </w:tcPr>
          <w:p w14:paraId="2ADDDE52" w14:textId="77777777" w:rsidR="00896C0E" w:rsidRPr="00020619" w:rsidRDefault="00896C0E" w:rsidP="00BB34DD">
            <w:pPr>
              <w:pStyle w:val="TAC"/>
              <w:rPr>
                <w:lang w:eastAsia="zh-CN"/>
              </w:rPr>
            </w:pPr>
            <w:r w:rsidRPr="00020619">
              <w:rPr>
                <w:rFonts w:cs="v4.2.0"/>
                <w:lang w:eastAsia="zh-CN"/>
              </w:rPr>
              <w:t>N/A</w:t>
            </w:r>
          </w:p>
        </w:tc>
        <w:tc>
          <w:tcPr>
            <w:tcW w:w="810" w:type="dxa"/>
            <w:gridSpan w:val="2"/>
            <w:tcBorders>
              <w:bottom w:val="single" w:sz="4" w:space="0" w:color="auto"/>
            </w:tcBorders>
          </w:tcPr>
          <w:p w14:paraId="1CA6C8A8" w14:textId="77777777" w:rsidR="00896C0E" w:rsidRPr="00020619" w:rsidRDefault="00896C0E" w:rsidP="00BB34DD">
            <w:pPr>
              <w:pStyle w:val="TAC"/>
              <w:rPr>
                <w:lang w:eastAsia="zh-CN"/>
              </w:rPr>
            </w:pPr>
            <w:r w:rsidRPr="00020619">
              <w:rPr>
                <w:rFonts w:cs="v4.2.0"/>
                <w:lang w:eastAsia="zh-CN"/>
              </w:rPr>
              <w:t>N/A</w:t>
            </w:r>
          </w:p>
        </w:tc>
        <w:tc>
          <w:tcPr>
            <w:tcW w:w="825" w:type="dxa"/>
            <w:tcBorders>
              <w:bottom w:val="single" w:sz="4" w:space="0" w:color="auto"/>
            </w:tcBorders>
          </w:tcPr>
          <w:p w14:paraId="456C98D7" w14:textId="77777777" w:rsidR="00896C0E" w:rsidRPr="00020619" w:rsidRDefault="00896C0E" w:rsidP="00BB34DD">
            <w:pPr>
              <w:pStyle w:val="TAC"/>
              <w:rPr>
                <w:lang w:eastAsia="zh-CN"/>
              </w:rPr>
            </w:pPr>
            <w:r w:rsidRPr="00020619">
              <w:rPr>
                <w:rFonts w:cs="v4.2.0"/>
                <w:lang w:eastAsia="zh-CN"/>
              </w:rPr>
              <w:t>N/A</w:t>
            </w:r>
          </w:p>
        </w:tc>
        <w:tc>
          <w:tcPr>
            <w:tcW w:w="784" w:type="dxa"/>
            <w:gridSpan w:val="2"/>
            <w:tcBorders>
              <w:bottom w:val="single" w:sz="4" w:space="0" w:color="auto"/>
            </w:tcBorders>
          </w:tcPr>
          <w:p w14:paraId="723058B4" w14:textId="77777777" w:rsidR="00896C0E" w:rsidRPr="00020619" w:rsidRDefault="00896C0E" w:rsidP="00BB34DD">
            <w:pPr>
              <w:pStyle w:val="TAC"/>
              <w:rPr>
                <w:lang w:eastAsia="zh-CN"/>
              </w:rPr>
            </w:pPr>
            <w:r w:rsidRPr="00020619">
              <w:rPr>
                <w:rFonts w:cs="v4.2.0"/>
                <w:lang w:eastAsia="zh-CN"/>
              </w:rPr>
              <w:t>ULBWP.1.1</w:t>
            </w:r>
          </w:p>
        </w:tc>
      </w:tr>
      <w:tr w:rsidR="00896C0E" w:rsidRPr="00020619" w14:paraId="652E4117" w14:textId="77777777" w:rsidTr="00BB34DD">
        <w:trPr>
          <w:cantSplit/>
          <w:jc w:val="center"/>
        </w:trPr>
        <w:tc>
          <w:tcPr>
            <w:tcW w:w="1950" w:type="dxa"/>
            <w:tcBorders>
              <w:left w:val="single" w:sz="4" w:space="0" w:color="auto"/>
              <w:bottom w:val="single" w:sz="4" w:space="0" w:color="auto"/>
            </w:tcBorders>
          </w:tcPr>
          <w:p w14:paraId="6613C26A" w14:textId="77777777" w:rsidR="00896C0E" w:rsidRPr="00020619" w:rsidRDefault="00896C0E" w:rsidP="00BB34DD">
            <w:pPr>
              <w:pStyle w:val="TAL"/>
              <w:rPr>
                <w:lang w:eastAsia="zh-CN"/>
              </w:rPr>
            </w:pPr>
            <w:r w:rsidRPr="00020619">
              <w:rPr>
                <w:lang w:eastAsia="zh-CN"/>
              </w:rPr>
              <w:t>RLM-RS</w:t>
            </w:r>
          </w:p>
        </w:tc>
        <w:tc>
          <w:tcPr>
            <w:tcW w:w="1793" w:type="dxa"/>
            <w:tcBorders>
              <w:bottom w:val="single" w:sz="4" w:space="0" w:color="auto"/>
            </w:tcBorders>
          </w:tcPr>
          <w:p w14:paraId="1F165525" w14:textId="77777777" w:rsidR="00896C0E" w:rsidRPr="00020619" w:rsidRDefault="00896C0E" w:rsidP="00BB34DD">
            <w:pPr>
              <w:pStyle w:val="TAC"/>
            </w:pPr>
          </w:p>
        </w:tc>
        <w:tc>
          <w:tcPr>
            <w:tcW w:w="1418" w:type="dxa"/>
            <w:tcBorders>
              <w:bottom w:val="single" w:sz="4" w:space="0" w:color="auto"/>
            </w:tcBorders>
          </w:tcPr>
          <w:p w14:paraId="36CD30DA" w14:textId="77777777" w:rsidR="00896C0E" w:rsidRPr="00020619" w:rsidRDefault="00896C0E" w:rsidP="00BB34DD">
            <w:pPr>
              <w:pStyle w:val="TAC"/>
              <w:rPr>
                <w:lang w:eastAsia="zh-CN"/>
              </w:rPr>
            </w:pPr>
            <w:r w:rsidRPr="00020619">
              <w:rPr>
                <w:lang w:eastAsia="zh-CN"/>
              </w:rPr>
              <w:t>1, 2, 3, 4</w:t>
            </w:r>
          </w:p>
        </w:tc>
        <w:tc>
          <w:tcPr>
            <w:tcW w:w="2744" w:type="dxa"/>
            <w:gridSpan w:val="4"/>
            <w:tcBorders>
              <w:bottom w:val="single" w:sz="4" w:space="0" w:color="auto"/>
            </w:tcBorders>
          </w:tcPr>
          <w:p w14:paraId="78D7EED0" w14:textId="77777777" w:rsidR="00896C0E" w:rsidRPr="00020619" w:rsidRDefault="00896C0E" w:rsidP="00BB34DD">
            <w:pPr>
              <w:pStyle w:val="TAC"/>
              <w:rPr>
                <w:lang w:eastAsia="zh-CN"/>
              </w:rPr>
            </w:pPr>
            <w:r w:rsidRPr="00020619">
              <w:rPr>
                <w:lang w:eastAsia="zh-CN"/>
              </w:rPr>
              <w:t>SSB</w:t>
            </w:r>
          </w:p>
        </w:tc>
        <w:tc>
          <w:tcPr>
            <w:tcW w:w="2419" w:type="dxa"/>
            <w:gridSpan w:val="5"/>
            <w:tcBorders>
              <w:bottom w:val="single" w:sz="4" w:space="0" w:color="auto"/>
            </w:tcBorders>
          </w:tcPr>
          <w:p w14:paraId="0EF196AE" w14:textId="77777777" w:rsidR="00896C0E" w:rsidRPr="00020619" w:rsidRDefault="00896C0E" w:rsidP="00BB34DD">
            <w:pPr>
              <w:pStyle w:val="TAC"/>
              <w:rPr>
                <w:lang w:eastAsia="zh-CN"/>
              </w:rPr>
            </w:pPr>
            <w:r w:rsidRPr="00020619">
              <w:rPr>
                <w:lang w:eastAsia="zh-CN"/>
              </w:rPr>
              <w:t>SSB</w:t>
            </w:r>
          </w:p>
        </w:tc>
      </w:tr>
      <w:tr w:rsidR="00896C0E" w:rsidRPr="00020619" w14:paraId="0867A2F2" w14:textId="77777777" w:rsidTr="00BB34DD">
        <w:trPr>
          <w:cantSplit/>
          <w:trHeight w:val="141"/>
          <w:jc w:val="center"/>
        </w:trPr>
        <w:tc>
          <w:tcPr>
            <w:tcW w:w="1950" w:type="dxa"/>
            <w:tcBorders>
              <w:bottom w:val="nil"/>
            </w:tcBorders>
            <w:shd w:val="clear" w:color="auto" w:fill="auto"/>
          </w:tcPr>
          <w:p w14:paraId="3A83EBD1" w14:textId="77777777" w:rsidR="00896C0E" w:rsidRPr="00020619" w:rsidRDefault="00896C0E" w:rsidP="00BB34DD">
            <w:pPr>
              <w:pStyle w:val="TAL"/>
            </w:pPr>
            <w:r w:rsidRPr="00020619">
              <w:rPr>
                <w:position w:val="-12"/>
              </w:rPr>
              <w:object w:dxaOrig="620" w:dyaOrig="380" w14:anchorId="387C1999">
                <v:shape id="_x0000_i1359" type="#_x0000_t75" style="width:26.5pt;height:15.45pt" o:ole="" fillcolor="window">
                  <v:imagedata r:id="rId18" o:title=""/>
                </v:shape>
                <o:OLEObject Type="Embed" ProgID="Equation.3" ShapeID="_x0000_i1359" DrawAspect="Content" ObjectID="_1731331740" r:id="rId469"/>
              </w:object>
            </w:r>
          </w:p>
        </w:tc>
        <w:tc>
          <w:tcPr>
            <w:tcW w:w="1793" w:type="dxa"/>
            <w:tcBorders>
              <w:bottom w:val="nil"/>
            </w:tcBorders>
            <w:shd w:val="clear" w:color="auto" w:fill="auto"/>
          </w:tcPr>
          <w:p w14:paraId="71FA904F" w14:textId="77777777" w:rsidR="00896C0E" w:rsidRPr="00020619" w:rsidRDefault="00896C0E" w:rsidP="00BB34DD">
            <w:pPr>
              <w:pStyle w:val="TAC"/>
            </w:pPr>
            <w:r w:rsidRPr="00020619">
              <w:rPr>
                <w:rFonts w:cs="v4.2.0"/>
              </w:rPr>
              <w:t>dB</w:t>
            </w:r>
          </w:p>
        </w:tc>
        <w:tc>
          <w:tcPr>
            <w:tcW w:w="1418" w:type="dxa"/>
          </w:tcPr>
          <w:p w14:paraId="347F094E"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vMerge w:val="restart"/>
          </w:tcPr>
          <w:p w14:paraId="0894D0AD" w14:textId="77777777" w:rsidR="00896C0E" w:rsidRPr="00020619" w:rsidDel="004B51DC" w:rsidRDefault="00896C0E" w:rsidP="00BB34DD">
            <w:pPr>
              <w:pStyle w:val="TAC"/>
            </w:pPr>
            <w:r w:rsidRPr="00020619">
              <w:rPr>
                <w:rFonts w:cs="v4.2.0"/>
              </w:rPr>
              <w:t>4</w:t>
            </w:r>
          </w:p>
        </w:tc>
        <w:tc>
          <w:tcPr>
            <w:tcW w:w="853" w:type="dxa"/>
            <w:vMerge w:val="restart"/>
          </w:tcPr>
          <w:p w14:paraId="5016406F" w14:textId="77777777" w:rsidR="00896C0E" w:rsidRPr="00020619" w:rsidDel="004B51DC" w:rsidRDefault="00896C0E" w:rsidP="00BB34DD">
            <w:pPr>
              <w:pStyle w:val="TAC"/>
            </w:pPr>
            <w:r w:rsidRPr="00020619">
              <w:rPr>
                <w:rFonts w:cs="v4.2.0"/>
              </w:rPr>
              <w:t>-infinity</w:t>
            </w:r>
          </w:p>
        </w:tc>
        <w:tc>
          <w:tcPr>
            <w:tcW w:w="899" w:type="dxa"/>
            <w:vMerge w:val="restart"/>
          </w:tcPr>
          <w:p w14:paraId="00B2B606" w14:textId="77777777" w:rsidR="00896C0E" w:rsidRPr="00020619" w:rsidDel="004B51DC" w:rsidRDefault="00896C0E" w:rsidP="00BB34DD">
            <w:pPr>
              <w:pStyle w:val="TAC"/>
              <w:rPr>
                <w:lang w:eastAsia="zh-CN"/>
              </w:rPr>
            </w:pPr>
            <w:r w:rsidRPr="00020619">
              <w:rPr>
                <w:rFonts w:cs="v4.2.0"/>
              </w:rPr>
              <w:t>-infinity</w:t>
            </w:r>
          </w:p>
        </w:tc>
        <w:tc>
          <w:tcPr>
            <w:tcW w:w="802" w:type="dxa"/>
            <w:vMerge w:val="restart"/>
          </w:tcPr>
          <w:p w14:paraId="62FDB388" w14:textId="77777777" w:rsidR="00896C0E" w:rsidRPr="00020619" w:rsidDel="00B36E6D" w:rsidRDefault="00896C0E" w:rsidP="00BB34DD">
            <w:pPr>
              <w:pStyle w:val="TAC"/>
            </w:pPr>
            <w:r w:rsidRPr="00020619">
              <w:rPr>
                <w:rFonts w:cs="v4.2.0"/>
              </w:rPr>
              <w:t>-infinity</w:t>
            </w:r>
          </w:p>
        </w:tc>
        <w:tc>
          <w:tcPr>
            <w:tcW w:w="850" w:type="dxa"/>
            <w:gridSpan w:val="3"/>
            <w:vMerge w:val="restart"/>
          </w:tcPr>
          <w:p w14:paraId="39DD60D1" w14:textId="77777777" w:rsidR="00896C0E" w:rsidRPr="00020619" w:rsidDel="004B51DC" w:rsidRDefault="00896C0E" w:rsidP="00BB34DD">
            <w:pPr>
              <w:pStyle w:val="TAC"/>
              <w:rPr>
                <w:lang w:eastAsia="zh-CN"/>
              </w:rPr>
            </w:pPr>
            <w:r w:rsidRPr="00020619">
              <w:rPr>
                <w:rFonts w:cs="v4.2.0"/>
              </w:rPr>
              <w:t>-infinity</w:t>
            </w:r>
          </w:p>
        </w:tc>
        <w:tc>
          <w:tcPr>
            <w:tcW w:w="767" w:type="dxa"/>
            <w:vMerge w:val="restart"/>
          </w:tcPr>
          <w:p w14:paraId="7CD81341" w14:textId="77777777" w:rsidR="00896C0E" w:rsidRPr="00020619" w:rsidDel="004B51DC" w:rsidRDefault="00896C0E" w:rsidP="00BB34DD">
            <w:pPr>
              <w:pStyle w:val="TAC"/>
            </w:pPr>
            <w:r w:rsidRPr="00020619">
              <w:rPr>
                <w:rFonts w:cs="v4.2.0"/>
              </w:rPr>
              <w:t>7</w:t>
            </w:r>
          </w:p>
        </w:tc>
      </w:tr>
      <w:tr w:rsidR="00896C0E" w:rsidRPr="00020619" w14:paraId="55AA993F" w14:textId="77777777" w:rsidTr="00BB34DD">
        <w:trPr>
          <w:cantSplit/>
          <w:trHeight w:val="141"/>
          <w:jc w:val="center"/>
        </w:trPr>
        <w:tc>
          <w:tcPr>
            <w:tcW w:w="1950" w:type="dxa"/>
            <w:tcBorders>
              <w:top w:val="nil"/>
              <w:bottom w:val="nil"/>
            </w:tcBorders>
            <w:shd w:val="clear" w:color="auto" w:fill="auto"/>
          </w:tcPr>
          <w:p w14:paraId="0AE2DAFC" w14:textId="77777777" w:rsidR="00896C0E" w:rsidRPr="00020619" w:rsidRDefault="00896C0E" w:rsidP="00BB34DD">
            <w:pPr>
              <w:pStyle w:val="TAL"/>
            </w:pPr>
          </w:p>
        </w:tc>
        <w:tc>
          <w:tcPr>
            <w:tcW w:w="1793" w:type="dxa"/>
            <w:tcBorders>
              <w:top w:val="nil"/>
              <w:bottom w:val="nil"/>
            </w:tcBorders>
            <w:shd w:val="clear" w:color="auto" w:fill="auto"/>
          </w:tcPr>
          <w:p w14:paraId="3BF7AA72" w14:textId="77777777" w:rsidR="00896C0E" w:rsidRPr="00020619" w:rsidRDefault="00896C0E" w:rsidP="00BB34DD">
            <w:pPr>
              <w:pStyle w:val="TAC"/>
              <w:rPr>
                <w:rFonts w:cs="v4.2.0"/>
              </w:rPr>
            </w:pPr>
          </w:p>
        </w:tc>
        <w:tc>
          <w:tcPr>
            <w:tcW w:w="1418" w:type="dxa"/>
          </w:tcPr>
          <w:p w14:paraId="2752BA65"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vMerge/>
          </w:tcPr>
          <w:p w14:paraId="2BC58C82" w14:textId="77777777" w:rsidR="00896C0E" w:rsidRPr="00020619" w:rsidRDefault="00896C0E" w:rsidP="00BB34DD">
            <w:pPr>
              <w:pStyle w:val="TAC"/>
              <w:rPr>
                <w:rFonts w:cs="v4.2.0"/>
              </w:rPr>
            </w:pPr>
          </w:p>
        </w:tc>
        <w:tc>
          <w:tcPr>
            <w:tcW w:w="853" w:type="dxa"/>
            <w:vMerge/>
          </w:tcPr>
          <w:p w14:paraId="54AC2C92" w14:textId="77777777" w:rsidR="00896C0E" w:rsidRPr="00020619" w:rsidRDefault="00896C0E" w:rsidP="00BB34DD">
            <w:pPr>
              <w:pStyle w:val="TAC"/>
              <w:rPr>
                <w:rFonts w:cs="v4.2.0"/>
              </w:rPr>
            </w:pPr>
          </w:p>
        </w:tc>
        <w:tc>
          <w:tcPr>
            <w:tcW w:w="899" w:type="dxa"/>
            <w:vMerge/>
          </w:tcPr>
          <w:p w14:paraId="6C36B29B" w14:textId="77777777" w:rsidR="00896C0E" w:rsidRPr="00020619" w:rsidRDefault="00896C0E" w:rsidP="00BB34DD">
            <w:pPr>
              <w:pStyle w:val="TAC"/>
              <w:rPr>
                <w:rFonts w:cs="v4.2.0"/>
              </w:rPr>
            </w:pPr>
          </w:p>
        </w:tc>
        <w:tc>
          <w:tcPr>
            <w:tcW w:w="802" w:type="dxa"/>
            <w:vMerge/>
          </w:tcPr>
          <w:p w14:paraId="096ECEC9" w14:textId="77777777" w:rsidR="00896C0E" w:rsidRPr="00020619" w:rsidRDefault="00896C0E" w:rsidP="00BB34DD">
            <w:pPr>
              <w:pStyle w:val="TAC"/>
              <w:rPr>
                <w:rFonts w:cs="v4.2.0"/>
              </w:rPr>
            </w:pPr>
          </w:p>
        </w:tc>
        <w:tc>
          <w:tcPr>
            <w:tcW w:w="850" w:type="dxa"/>
            <w:gridSpan w:val="3"/>
            <w:vMerge/>
          </w:tcPr>
          <w:p w14:paraId="7AFFACD6" w14:textId="77777777" w:rsidR="00896C0E" w:rsidRPr="00020619" w:rsidRDefault="00896C0E" w:rsidP="00BB34DD">
            <w:pPr>
              <w:pStyle w:val="TAC"/>
              <w:rPr>
                <w:rFonts w:cs="v4.2.0"/>
              </w:rPr>
            </w:pPr>
          </w:p>
        </w:tc>
        <w:tc>
          <w:tcPr>
            <w:tcW w:w="767" w:type="dxa"/>
            <w:vMerge/>
          </w:tcPr>
          <w:p w14:paraId="3D969A4F" w14:textId="77777777" w:rsidR="00896C0E" w:rsidRPr="00020619" w:rsidRDefault="00896C0E" w:rsidP="00BB34DD">
            <w:pPr>
              <w:pStyle w:val="TAC"/>
              <w:rPr>
                <w:rFonts w:cs="v4.2.0"/>
              </w:rPr>
            </w:pPr>
          </w:p>
        </w:tc>
      </w:tr>
      <w:tr w:rsidR="00896C0E" w:rsidRPr="00020619" w14:paraId="148C90C6" w14:textId="77777777" w:rsidTr="00BB34DD">
        <w:trPr>
          <w:cantSplit/>
          <w:trHeight w:val="141"/>
          <w:jc w:val="center"/>
        </w:trPr>
        <w:tc>
          <w:tcPr>
            <w:tcW w:w="1950" w:type="dxa"/>
            <w:tcBorders>
              <w:top w:val="nil"/>
              <w:bottom w:val="nil"/>
            </w:tcBorders>
            <w:shd w:val="clear" w:color="auto" w:fill="auto"/>
          </w:tcPr>
          <w:p w14:paraId="0CC5E9D8" w14:textId="77777777" w:rsidR="00896C0E" w:rsidRPr="00020619" w:rsidRDefault="00896C0E" w:rsidP="00BB34DD">
            <w:pPr>
              <w:pStyle w:val="TAL"/>
            </w:pPr>
          </w:p>
        </w:tc>
        <w:tc>
          <w:tcPr>
            <w:tcW w:w="1793" w:type="dxa"/>
            <w:tcBorders>
              <w:top w:val="nil"/>
              <w:bottom w:val="nil"/>
            </w:tcBorders>
            <w:shd w:val="clear" w:color="auto" w:fill="auto"/>
          </w:tcPr>
          <w:p w14:paraId="1FA8C2C9" w14:textId="77777777" w:rsidR="00896C0E" w:rsidRPr="00020619" w:rsidRDefault="00896C0E" w:rsidP="00BB34DD">
            <w:pPr>
              <w:pStyle w:val="TAC"/>
              <w:rPr>
                <w:rFonts w:cs="v4.2.0"/>
              </w:rPr>
            </w:pPr>
          </w:p>
        </w:tc>
        <w:tc>
          <w:tcPr>
            <w:tcW w:w="1418" w:type="dxa"/>
          </w:tcPr>
          <w:p w14:paraId="28455F27"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vMerge/>
            <w:tcBorders>
              <w:bottom w:val="nil"/>
            </w:tcBorders>
          </w:tcPr>
          <w:p w14:paraId="0860359C" w14:textId="77777777" w:rsidR="00896C0E" w:rsidRPr="00020619" w:rsidRDefault="00896C0E" w:rsidP="00BB34DD">
            <w:pPr>
              <w:pStyle w:val="TAC"/>
              <w:rPr>
                <w:rFonts w:cs="v4.2.0"/>
                <w:lang w:eastAsia="zh-CN"/>
              </w:rPr>
            </w:pPr>
          </w:p>
        </w:tc>
        <w:tc>
          <w:tcPr>
            <w:tcW w:w="853" w:type="dxa"/>
            <w:vMerge/>
            <w:tcBorders>
              <w:bottom w:val="nil"/>
            </w:tcBorders>
          </w:tcPr>
          <w:p w14:paraId="6DF55E5C" w14:textId="77777777" w:rsidR="00896C0E" w:rsidRPr="00020619" w:rsidRDefault="00896C0E" w:rsidP="00BB34DD">
            <w:pPr>
              <w:pStyle w:val="TAC"/>
              <w:rPr>
                <w:rFonts w:cs="v4.2.0"/>
                <w:lang w:eastAsia="zh-CN"/>
              </w:rPr>
            </w:pPr>
          </w:p>
        </w:tc>
        <w:tc>
          <w:tcPr>
            <w:tcW w:w="899" w:type="dxa"/>
            <w:vMerge/>
            <w:tcBorders>
              <w:bottom w:val="nil"/>
            </w:tcBorders>
          </w:tcPr>
          <w:p w14:paraId="7931F491" w14:textId="77777777" w:rsidR="00896C0E" w:rsidRPr="00020619" w:rsidRDefault="00896C0E" w:rsidP="00BB34DD">
            <w:pPr>
              <w:pStyle w:val="TAC"/>
              <w:rPr>
                <w:rFonts w:cs="v4.2.0"/>
                <w:lang w:eastAsia="zh-CN"/>
              </w:rPr>
            </w:pPr>
          </w:p>
        </w:tc>
        <w:tc>
          <w:tcPr>
            <w:tcW w:w="802" w:type="dxa"/>
            <w:vMerge/>
            <w:tcBorders>
              <w:bottom w:val="nil"/>
            </w:tcBorders>
          </w:tcPr>
          <w:p w14:paraId="0C805657" w14:textId="77777777" w:rsidR="00896C0E" w:rsidRPr="00020619" w:rsidRDefault="00896C0E" w:rsidP="00BB34DD">
            <w:pPr>
              <w:pStyle w:val="TAC"/>
              <w:rPr>
                <w:rFonts w:cs="v4.2.0"/>
              </w:rPr>
            </w:pPr>
          </w:p>
        </w:tc>
        <w:tc>
          <w:tcPr>
            <w:tcW w:w="850" w:type="dxa"/>
            <w:gridSpan w:val="3"/>
            <w:vMerge/>
            <w:tcBorders>
              <w:bottom w:val="nil"/>
            </w:tcBorders>
          </w:tcPr>
          <w:p w14:paraId="327CFE3B" w14:textId="77777777" w:rsidR="00896C0E" w:rsidRPr="00020619" w:rsidRDefault="00896C0E" w:rsidP="00BB34DD">
            <w:pPr>
              <w:pStyle w:val="TAC"/>
              <w:rPr>
                <w:rFonts w:cs="v4.2.0"/>
              </w:rPr>
            </w:pPr>
          </w:p>
        </w:tc>
        <w:tc>
          <w:tcPr>
            <w:tcW w:w="767" w:type="dxa"/>
            <w:vMerge/>
            <w:tcBorders>
              <w:bottom w:val="nil"/>
            </w:tcBorders>
          </w:tcPr>
          <w:p w14:paraId="0031E0E0" w14:textId="77777777" w:rsidR="00896C0E" w:rsidRPr="00020619" w:rsidRDefault="00896C0E" w:rsidP="00BB34DD">
            <w:pPr>
              <w:pStyle w:val="TAC"/>
              <w:rPr>
                <w:rFonts w:cs="v4.2.0"/>
              </w:rPr>
            </w:pPr>
          </w:p>
        </w:tc>
      </w:tr>
      <w:tr w:rsidR="00896C0E" w:rsidRPr="00020619" w14:paraId="6AD5B391" w14:textId="77777777" w:rsidTr="00BB34DD">
        <w:trPr>
          <w:cantSplit/>
          <w:trHeight w:val="141"/>
          <w:jc w:val="center"/>
        </w:trPr>
        <w:tc>
          <w:tcPr>
            <w:tcW w:w="1950" w:type="dxa"/>
            <w:tcBorders>
              <w:top w:val="nil"/>
              <w:bottom w:val="single" w:sz="4" w:space="0" w:color="auto"/>
            </w:tcBorders>
            <w:shd w:val="clear" w:color="auto" w:fill="auto"/>
          </w:tcPr>
          <w:p w14:paraId="6F9AB386" w14:textId="77777777" w:rsidR="00896C0E" w:rsidRPr="00020619" w:rsidRDefault="00896C0E" w:rsidP="00BB34DD">
            <w:pPr>
              <w:pStyle w:val="TAL"/>
            </w:pPr>
          </w:p>
        </w:tc>
        <w:tc>
          <w:tcPr>
            <w:tcW w:w="1793" w:type="dxa"/>
            <w:tcBorders>
              <w:top w:val="nil"/>
              <w:bottom w:val="single" w:sz="4" w:space="0" w:color="auto"/>
            </w:tcBorders>
            <w:shd w:val="clear" w:color="auto" w:fill="auto"/>
          </w:tcPr>
          <w:p w14:paraId="1CE621B6" w14:textId="77777777" w:rsidR="00896C0E" w:rsidRPr="00020619" w:rsidRDefault="00896C0E" w:rsidP="00BB34DD">
            <w:pPr>
              <w:pStyle w:val="TAC"/>
              <w:rPr>
                <w:rFonts w:cs="v4.2.0"/>
              </w:rPr>
            </w:pPr>
          </w:p>
        </w:tc>
        <w:tc>
          <w:tcPr>
            <w:tcW w:w="1418" w:type="dxa"/>
          </w:tcPr>
          <w:p w14:paraId="43A7FCBD"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Borders>
              <w:top w:val="nil"/>
            </w:tcBorders>
          </w:tcPr>
          <w:p w14:paraId="1E97AC4A" w14:textId="77777777" w:rsidR="00896C0E" w:rsidRPr="00020619" w:rsidRDefault="00896C0E" w:rsidP="00BB34DD">
            <w:pPr>
              <w:pStyle w:val="TAC"/>
              <w:rPr>
                <w:rFonts w:cs="v4.2.0"/>
                <w:lang w:eastAsia="zh-CN"/>
              </w:rPr>
            </w:pPr>
          </w:p>
        </w:tc>
        <w:tc>
          <w:tcPr>
            <w:tcW w:w="853" w:type="dxa"/>
            <w:tcBorders>
              <w:top w:val="nil"/>
            </w:tcBorders>
          </w:tcPr>
          <w:p w14:paraId="3BB94D41" w14:textId="77777777" w:rsidR="00896C0E" w:rsidRPr="00020619" w:rsidRDefault="00896C0E" w:rsidP="00BB34DD">
            <w:pPr>
              <w:pStyle w:val="TAC"/>
              <w:rPr>
                <w:rFonts w:cs="v4.2.0"/>
                <w:lang w:eastAsia="zh-CN"/>
              </w:rPr>
            </w:pPr>
          </w:p>
        </w:tc>
        <w:tc>
          <w:tcPr>
            <w:tcW w:w="899" w:type="dxa"/>
            <w:tcBorders>
              <w:top w:val="nil"/>
            </w:tcBorders>
          </w:tcPr>
          <w:p w14:paraId="4ED57D32" w14:textId="77777777" w:rsidR="00896C0E" w:rsidRPr="00020619" w:rsidRDefault="00896C0E" w:rsidP="00BB34DD">
            <w:pPr>
              <w:pStyle w:val="TAC"/>
              <w:rPr>
                <w:rFonts w:cs="v4.2.0"/>
                <w:lang w:eastAsia="zh-CN"/>
              </w:rPr>
            </w:pPr>
          </w:p>
        </w:tc>
        <w:tc>
          <w:tcPr>
            <w:tcW w:w="802" w:type="dxa"/>
            <w:tcBorders>
              <w:top w:val="nil"/>
            </w:tcBorders>
          </w:tcPr>
          <w:p w14:paraId="6F30C50C" w14:textId="77777777" w:rsidR="00896C0E" w:rsidRPr="00020619" w:rsidRDefault="00896C0E" w:rsidP="00BB34DD">
            <w:pPr>
              <w:pStyle w:val="TAC"/>
              <w:rPr>
                <w:rFonts w:cs="v4.2.0"/>
              </w:rPr>
            </w:pPr>
          </w:p>
        </w:tc>
        <w:tc>
          <w:tcPr>
            <w:tcW w:w="850" w:type="dxa"/>
            <w:gridSpan w:val="3"/>
            <w:tcBorders>
              <w:top w:val="nil"/>
            </w:tcBorders>
          </w:tcPr>
          <w:p w14:paraId="3D044E0D" w14:textId="77777777" w:rsidR="00896C0E" w:rsidRPr="00020619" w:rsidRDefault="00896C0E" w:rsidP="00BB34DD">
            <w:pPr>
              <w:pStyle w:val="TAC"/>
              <w:rPr>
                <w:rFonts w:cs="v4.2.0"/>
              </w:rPr>
            </w:pPr>
          </w:p>
        </w:tc>
        <w:tc>
          <w:tcPr>
            <w:tcW w:w="767" w:type="dxa"/>
            <w:tcBorders>
              <w:top w:val="nil"/>
            </w:tcBorders>
          </w:tcPr>
          <w:p w14:paraId="693329C1" w14:textId="77777777" w:rsidR="00896C0E" w:rsidRPr="00020619" w:rsidRDefault="00896C0E" w:rsidP="00BB34DD">
            <w:pPr>
              <w:pStyle w:val="TAC"/>
              <w:rPr>
                <w:rFonts w:cs="v4.2.0"/>
              </w:rPr>
            </w:pPr>
          </w:p>
        </w:tc>
      </w:tr>
      <w:tr w:rsidR="00896C0E" w:rsidRPr="00020619" w14:paraId="5DCAC756" w14:textId="77777777" w:rsidTr="00BB34DD">
        <w:trPr>
          <w:cantSplit/>
          <w:jc w:val="center"/>
        </w:trPr>
        <w:tc>
          <w:tcPr>
            <w:tcW w:w="1950" w:type="dxa"/>
            <w:tcBorders>
              <w:bottom w:val="nil"/>
            </w:tcBorders>
            <w:shd w:val="clear" w:color="auto" w:fill="auto"/>
          </w:tcPr>
          <w:p w14:paraId="2356B571" w14:textId="77777777" w:rsidR="00896C0E" w:rsidRPr="00020619" w:rsidRDefault="00896C0E" w:rsidP="00BB34DD">
            <w:pPr>
              <w:pStyle w:val="TAL"/>
            </w:pPr>
            <w:r w:rsidRPr="00020619">
              <w:rPr>
                <w:position w:val="-12"/>
              </w:rPr>
              <w:object w:dxaOrig="400" w:dyaOrig="360" w14:anchorId="0BEECD24">
                <v:shape id="_x0000_i1360" type="#_x0000_t75" style="width:20.75pt;height:20.75pt" o:ole="" fillcolor="window">
                  <v:imagedata r:id="rId15" o:title=""/>
                </v:shape>
                <o:OLEObject Type="Embed" ProgID="Equation.3" ShapeID="_x0000_i1360" DrawAspect="Content" ObjectID="_1731331741" r:id="rId470"/>
              </w:object>
            </w:r>
            <w:r w:rsidRPr="00020619">
              <w:t xml:space="preserve"> </w:t>
            </w:r>
            <w:r w:rsidRPr="00020619">
              <w:rPr>
                <w:vertAlign w:val="superscript"/>
              </w:rPr>
              <w:t>Note2</w:t>
            </w:r>
          </w:p>
        </w:tc>
        <w:tc>
          <w:tcPr>
            <w:tcW w:w="1793" w:type="dxa"/>
            <w:tcBorders>
              <w:bottom w:val="nil"/>
            </w:tcBorders>
            <w:shd w:val="clear" w:color="auto" w:fill="auto"/>
          </w:tcPr>
          <w:p w14:paraId="507B7BF4" w14:textId="77777777" w:rsidR="00896C0E" w:rsidRPr="00020619" w:rsidRDefault="00896C0E" w:rsidP="00BB34DD">
            <w:pPr>
              <w:pStyle w:val="TAC"/>
            </w:pPr>
            <w:r w:rsidRPr="00020619">
              <w:rPr>
                <w:rFonts w:cs="v4.2.0"/>
              </w:rPr>
              <w:t>dBm/SCS</w:t>
            </w:r>
          </w:p>
        </w:tc>
        <w:tc>
          <w:tcPr>
            <w:tcW w:w="1418" w:type="dxa"/>
          </w:tcPr>
          <w:p w14:paraId="2C4F198E" w14:textId="77777777" w:rsidR="00896C0E" w:rsidRPr="00020619" w:rsidRDefault="00896C0E" w:rsidP="00BB34DD">
            <w:pPr>
              <w:pStyle w:val="TAC"/>
              <w:rPr>
                <w:rFonts w:cs="v4.2.0"/>
                <w:lang w:eastAsia="zh-CN"/>
              </w:rPr>
            </w:pPr>
            <w:r w:rsidRPr="00020619">
              <w:rPr>
                <w:rFonts w:cs="v4.2.0"/>
                <w:lang w:eastAsia="zh-CN"/>
              </w:rPr>
              <w:t>1</w:t>
            </w:r>
          </w:p>
        </w:tc>
        <w:tc>
          <w:tcPr>
            <w:tcW w:w="5163" w:type="dxa"/>
            <w:gridSpan w:val="9"/>
          </w:tcPr>
          <w:p w14:paraId="71943539" w14:textId="77777777" w:rsidR="00896C0E" w:rsidRPr="00020619" w:rsidRDefault="00896C0E" w:rsidP="00BB34DD">
            <w:pPr>
              <w:pStyle w:val="TAC"/>
            </w:pPr>
            <w:r w:rsidRPr="00020619">
              <w:rPr>
                <w:rFonts w:cs="v4.2.0"/>
              </w:rPr>
              <w:t>-98</w:t>
            </w:r>
          </w:p>
        </w:tc>
      </w:tr>
      <w:tr w:rsidR="00896C0E" w:rsidRPr="00020619" w14:paraId="2E1B9528" w14:textId="77777777" w:rsidTr="00BB34DD">
        <w:trPr>
          <w:cantSplit/>
          <w:jc w:val="center"/>
        </w:trPr>
        <w:tc>
          <w:tcPr>
            <w:tcW w:w="1950" w:type="dxa"/>
            <w:tcBorders>
              <w:top w:val="nil"/>
              <w:bottom w:val="nil"/>
            </w:tcBorders>
            <w:shd w:val="clear" w:color="auto" w:fill="auto"/>
          </w:tcPr>
          <w:p w14:paraId="474E235B" w14:textId="77777777" w:rsidR="00896C0E" w:rsidRPr="00020619" w:rsidRDefault="00896C0E" w:rsidP="00BB34DD">
            <w:pPr>
              <w:pStyle w:val="TAL"/>
            </w:pPr>
          </w:p>
        </w:tc>
        <w:tc>
          <w:tcPr>
            <w:tcW w:w="1793" w:type="dxa"/>
            <w:tcBorders>
              <w:top w:val="nil"/>
              <w:bottom w:val="nil"/>
            </w:tcBorders>
            <w:shd w:val="clear" w:color="auto" w:fill="auto"/>
          </w:tcPr>
          <w:p w14:paraId="1BAF303B" w14:textId="77777777" w:rsidR="00896C0E" w:rsidRPr="00020619" w:rsidRDefault="00896C0E" w:rsidP="00BB34DD">
            <w:pPr>
              <w:pStyle w:val="TAC"/>
              <w:rPr>
                <w:rFonts w:cs="v4.2.0"/>
              </w:rPr>
            </w:pPr>
          </w:p>
        </w:tc>
        <w:tc>
          <w:tcPr>
            <w:tcW w:w="1418" w:type="dxa"/>
          </w:tcPr>
          <w:p w14:paraId="2AD9F691" w14:textId="77777777" w:rsidR="00896C0E" w:rsidRPr="00020619" w:rsidRDefault="00896C0E" w:rsidP="00BB34DD">
            <w:pPr>
              <w:pStyle w:val="TAC"/>
              <w:rPr>
                <w:rFonts w:cs="v4.2.0"/>
                <w:lang w:eastAsia="zh-CN"/>
              </w:rPr>
            </w:pPr>
            <w:r w:rsidRPr="00020619">
              <w:rPr>
                <w:rFonts w:cs="v4.2.0"/>
                <w:lang w:eastAsia="zh-CN"/>
              </w:rPr>
              <w:t>2</w:t>
            </w:r>
          </w:p>
        </w:tc>
        <w:tc>
          <w:tcPr>
            <w:tcW w:w="5163" w:type="dxa"/>
            <w:gridSpan w:val="9"/>
          </w:tcPr>
          <w:p w14:paraId="06D4D5D2" w14:textId="77777777" w:rsidR="00896C0E" w:rsidRPr="00020619" w:rsidRDefault="00896C0E" w:rsidP="00BB34DD">
            <w:pPr>
              <w:pStyle w:val="TAC"/>
              <w:rPr>
                <w:rFonts w:cs="v4.2.0"/>
                <w:lang w:eastAsia="zh-CN"/>
              </w:rPr>
            </w:pPr>
            <w:r w:rsidRPr="00020619">
              <w:rPr>
                <w:rFonts w:cs="v4.2.0"/>
                <w:lang w:eastAsia="zh-CN"/>
              </w:rPr>
              <w:t>-98</w:t>
            </w:r>
          </w:p>
        </w:tc>
      </w:tr>
      <w:tr w:rsidR="00896C0E" w:rsidRPr="00020619" w14:paraId="547BC5BD" w14:textId="77777777" w:rsidTr="00BB34DD">
        <w:trPr>
          <w:cantSplit/>
          <w:jc w:val="center"/>
        </w:trPr>
        <w:tc>
          <w:tcPr>
            <w:tcW w:w="1950" w:type="dxa"/>
            <w:tcBorders>
              <w:top w:val="nil"/>
              <w:bottom w:val="nil"/>
            </w:tcBorders>
            <w:shd w:val="clear" w:color="auto" w:fill="auto"/>
          </w:tcPr>
          <w:p w14:paraId="7335FE63" w14:textId="77777777" w:rsidR="00896C0E" w:rsidRPr="00020619" w:rsidRDefault="00896C0E" w:rsidP="00BB34DD">
            <w:pPr>
              <w:pStyle w:val="TAL"/>
            </w:pPr>
          </w:p>
        </w:tc>
        <w:tc>
          <w:tcPr>
            <w:tcW w:w="1793" w:type="dxa"/>
            <w:tcBorders>
              <w:top w:val="nil"/>
              <w:bottom w:val="nil"/>
            </w:tcBorders>
            <w:shd w:val="clear" w:color="auto" w:fill="auto"/>
          </w:tcPr>
          <w:p w14:paraId="796D1A84" w14:textId="77777777" w:rsidR="00896C0E" w:rsidRPr="00020619" w:rsidRDefault="00896C0E" w:rsidP="00BB34DD">
            <w:pPr>
              <w:pStyle w:val="TAC"/>
              <w:rPr>
                <w:rFonts w:cs="v4.2.0"/>
              </w:rPr>
            </w:pPr>
          </w:p>
        </w:tc>
        <w:tc>
          <w:tcPr>
            <w:tcW w:w="1418" w:type="dxa"/>
          </w:tcPr>
          <w:p w14:paraId="699F3236" w14:textId="77777777" w:rsidR="00896C0E" w:rsidRPr="00020619" w:rsidRDefault="00896C0E" w:rsidP="00BB34DD">
            <w:pPr>
              <w:pStyle w:val="TAC"/>
              <w:rPr>
                <w:rFonts w:cs="v4.2.0"/>
                <w:lang w:eastAsia="zh-CN"/>
              </w:rPr>
            </w:pPr>
            <w:r w:rsidRPr="00020619">
              <w:rPr>
                <w:rFonts w:cs="v4.2.0"/>
                <w:lang w:eastAsia="zh-CN"/>
              </w:rPr>
              <w:t>3</w:t>
            </w:r>
          </w:p>
        </w:tc>
        <w:tc>
          <w:tcPr>
            <w:tcW w:w="5163" w:type="dxa"/>
            <w:gridSpan w:val="9"/>
            <w:tcBorders>
              <w:bottom w:val="single" w:sz="4" w:space="0" w:color="auto"/>
            </w:tcBorders>
          </w:tcPr>
          <w:p w14:paraId="1B562FFD" w14:textId="77777777" w:rsidR="00896C0E" w:rsidRPr="00020619" w:rsidRDefault="00896C0E" w:rsidP="00BB34DD">
            <w:pPr>
              <w:pStyle w:val="TAC"/>
              <w:rPr>
                <w:rFonts w:cs="v4.2.0"/>
                <w:lang w:eastAsia="zh-CN"/>
              </w:rPr>
            </w:pPr>
            <w:r w:rsidRPr="00020619">
              <w:rPr>
                <w:rFonts w:cs="v4.2.0"/>
                <w:lang w:eastAsia="zh-CN"/>
              </w:rPr>
              <w:t>-95</w:t>
            </w:r>
          </w:p>
        </w:tc>
      </w:tr>
      <w:tr w:rsidR="00896C0E" w:rsidRPr="00020619" w14:paraId="098970FF" w14:textId="77777777" w:rsidTr="00BB34DD">
        <w:trPr>
          <w:cantSplit/>
          <w:jc w:val="center"/>
        </w:trPr>
        <w:tc>
          <w:tcPr>
            <w:tcW w:w="1950" w:type="dxa"/>
            <w:tcBorders>
              <w:top w:val="nil"/>
              <w:bottom w:val="single" w:sz="4" w:space="0" w:color="auto"/>
            </w:tcBorders>
            <w:shd w:val="clear" w:color="auto" w:fill="auto"/>
          </w:tcPr>
          <w:p w14:paraId="2B5DD2C8" w14:textId="77777777" w:rsidR="00896C0E" w:rsidRPr="00020619" w:rsidRDefault="00896C0E" w:rsidP="00BB34DD">
            <w:pPr>
              <w:pStyle w:val="TAL"/>
            </w:pPr>
          </w:p>
        </w:tc>
        <w:tc>
          <w:tcPr>
            <w:tcW w:w="1793" w:type="dxa"/>
            <w:tcBorders>
              <w:top w:val="nil"/>
              <w:bottom w:val="single" w:sz="4" w:space="0" w:color="auto"/>
            </w:tcBorders>
            <w:shd w:val="clear" w:color="auto" w:fill="auto"/>
          </w:tcPr>
          <w:p w14:paraId="496C0471" w14:textId="77777777" w:rsidR="00896C0E" w:rsidRPr="00020619" w:rsidRDefault="00896C0E" w:rsidP="00BB34DD">
            <w:pPr>
              <w:pStyle w:val="TAC"/>
              <w:rPr>
                <w:rFonts w:cs="v4.2.0"/>
              </w:rPr>
            </w:pPr>
          </w:p>
        </w:tc>
        <w:tc>
          <w:tcPr>
            <w:tcW w:w="1418" w:type="dxa"/>
          </w:tcPr>
          <w:p w14:paraId="4FF34F52" w14:textId="77777777" w:rsidR="00896C0E" w:rsidRPr="00020619" w:rsidRDefault="00896C0E" w:rsidP="00BB34DD">
            <w:pPr>
              <w:pStyle w:val="TAC"/>
              <w:rPr>
                <w:rFonts w:cs="v4.2.0"/>
                <w:lang w:eastAsia="zh-CN"/>
              </w:rPr>
            </w:pPr>
            <w:r w:rsidRPr="00020619">
              <w:rPr>
                <w:rFonts w:cs="v4.2.0"/>
                <w:lang w:eastAsia="zh-CN"/>
              </w:rPr>
              <w:t>4</w:t>
            </w:r>
          </w:p>
        </w:tc>
        <w:tc>
          <w:tcPr>
            <w:tcW w:w="5163" w:type="dxa"/>
            <w:gridSpan w:val="9"/>
            <w:tcBorders>
              <w:bottom w:val="single" w:sz="4" w:space="0" w:color="auto"/>
            </w:tcBorders>
          </w:tcPr>
          <w:p w14:paraId="4436E8B0" w14:textId="77777777" w:rsidR="00896C0E" w:rsidRPr="00020619" w:rsidRDefault="00896C0E" w:rsidP="00BB34DD">
            <w:pPr>
              <w:pStyle w:val="TAC"/>
              <w:rPr>
                <w:rFonts w:cs="v4.2.0"/>
                <w:lang w:eastAsia="zh-CN"/>
              </w:rPr>
            </w:pPr>
            <w:r w:rsidRPr="00020619">
              <w:rPr>
                <w:rFonts w:cs="v4.2.0"/>
                <w:lang w:eastAsia="zh-CN"/>
              </w:rPr>
              <w:t>-98</w:t>
            </w:r>
          </w:p>
        </w:tc>
      </w:tr>
      <w:tr w:rsidR="00896C0E" w:rsidRPr="00020619" w14:paraId="7E051D14" w14:textId="77777777" w:rsidTr="00BB34DD">
        <w:trPr>
          <w:cantSplit/>
          <w:jc w:val="center"/>
        </w:trPr>
        <w:tc>
          <w:tcPr>
            <w:tcW w:w="1950" w:type="dxa"/>
            <w:tcBorders>
              <w:bottom w:val="nil"/>
            </w:tcBorders>
            <w:shd w:val="clear" w:color="auto" w:fill="auto"/>
          </w:tcPr>
          <w:p w14:paraId="78C09DEE" w14:textId="77777777" w:rsidR="00896C0E" w:rsidRPr="00020619" w:rsidRDefault="00896C0E" w:rsidP="00BB34DD">
            <w:pPr>
              <w:pStyle w:val="TAL"/>
            </w:pPr>
            <w:r w:rsidRPr="00020619">
              <w:rPr>
                <w:position w:val="-12"/>
              </w:rPr>
              <w:object w:dxaOrig="400" w:dyaOrig="360" w14:anchorId="63408749">
                <v:shape id="_x0000_i1361" type="#_x0000_t75" style="width:20.75pt;height:20.75pt" o:ole="" fillcolor="window">
                  <v:imagedata r:id="rId15" o:title=""/>
                </v:shape>
                <o:OLEObject Type="Embed" ProgID="Equation.3" ShapeID="_x0000_i1361" DrawAspect="Content" ObjectID="_1731331742" r:id="rId471"/>
              </w:object>
            </w:r>
            <w:r w:rsidRPr="00020619">
              <w:t xml:space="preserve"> </w:t>
            </w:r>
            <w:r w:rsidRPr="00020619">
              <w:rPr>
                <w:vertAlign w:val="superscript"/>
              </w:rPr>
              <w:t>Note2</w:t>
            </w:r>
          </w:p>
        </w:tc>
        <w:tc>
          <w:tcPr>
            <w:tcW w:w="1793" w:type="dxa"/>
            <w:tcBorders>
              <w:bottom w:val="nil"/>
            </w:tcBorders>
            <w:shd w:val="clear" w:color="auto" w:fill="auto"/>
          </w:tcPr>
          <w:p w14:paraId="1077B59D" w14:textId="77777777" w:rsidR="00896C0E" w:rsidRPr="00020619" w:rsidRDefault="00896C0E" w:rsidP="00BB34DD">
            <w:pPr>
              <w:pStyle w:val="TAC"/>
            </w:pPr>
            <w:r w:rsidRPr="00020619">
              <w:rPr>
                <w:rFonts w:cs="v4.2.0"/>
              </w:rPr>
              <w:t>dBm/15 kHz</w:t>
            </w:r>
          </w:p>
        </w:tc>
        <w:tc>
          <w:tcPr>
            <w:tcW w:w="1418" w:type="dxa"/>
          </w:tcPr>
          <w:p w14:paraId="5B7F0F24" w14:textId="77777777" w:rsidR="00896C0E" w:rsidRPr="00020619" w:rsidRDefault="00896C0E" w:rsidP="00BB34DD">
            <w:pPr>
              <w:pStyle w:val="TAC"/>
              <w:rPr>
                <w:rFonts w:cs="v4.2.0"/>
                <w:lang w:eastAsia="zh-CN"/>
              </w:rPr>
            </w:pPr>
            <w:r w:rsidRPr="00020619">
              <w:rPr>
                <w:rFonts w:cs="v4.2.0"/>
                <w:lang w:eastAsia="zh-CN"/>
              </w:rPr>
              <w:t>1</w:t>
            </w:r>
          </w:p>
        </w:tc>
        <w:tc>
          <w:tcPr>
            <w:tcW w:w="5163" w:type="dxa"/>
            <w:gridSpan w:val="9"/>
            <w:tcBorders>
              <w:bottom w:val="nil"/>
            </w:tcBorders>
            <w:shd w:val="clear" w:color="auto" w:fill="auto"/>
          </w:tcPr>
          <w:p w14:paraId="3474C061" w14:textId="77777777" w:rsidR="00896C0E" w:rsidRPr="00020619" w:rsidRDefault="00896C0E" w:rsidP="00BB34DD">
            <w:pPr>
              <w:pStyle w:val="TAC"/>
            </w:pPr>
            <w:r w:rsidRPr="00020619">
              <w:rPr>
                <w:rFonts w:cs="v4.2.0"/>
              </w:rPr>
              <w:t>-98</w:t>
            </w:r>
          </w:p>
        </w:tc>
      </w:tr>
      <w:tr w:rsidR="00896C0E" w:rsidRPr="00020619" w14:paraId="201BD66A" w14:textId="77777777" w:rsidTr="00BB34DD">
        <w:trPr>
          <w:cantSplit/>
          <w:jc w:val="center"/>
        </w:trPr>
        <w:tc>
          <w:tcPr>
            <w:tcW w:w="1950" w:type="dxa"/>
            <w:tcBorders>
              <w:top w:val="nil"/>
              <w:bottom w:val="nil"/>
            </w:tcBorders>
            <w:shd w:val="clear" w:color="auto" w:fill="auto"/>
          </w:tcPr>
          <w:p w14:paraId="25399249" w14:textId="77777777" w:rsidR="00896C0E" w:rsidRPr="00020619" w:rsidRDefault="00896C0E" w:rsidP="00BB34DD">
            <w:pPr>
              <w:pStyle w:val="TAL"/>
            </w:pPr>
          </w:p>
        </w:tc>
        <w:tc>
          <w:tcPr>
            <w:tcW w:w="1793" w:type="dxa"/>
            <w:tcBorders>
              <w:top w:val="nil"/>
              <w:bottom w:val="nil"/>
            </w:tcBorders>
            <w:shd w:val="clear" w:color="auto" w:fill="auto"/>
          </w:tcPr>
          <w:p w14:paraId="2CADC47A" w14:textId="77777777" w:rsidR="00896C0E" w:rsidRPr="00020619" w:rsidRDefault="00896C0E" w:rsidP="00BB34DD">
            <w:pPr>
              <w:pStyle w:val="TAC"/>
              <w:rPr>
                <w:rFonts w:cs="v4.2.0"/>
              </w:rPr>
            </w:pPr>
          </w:p>
        </w:tc>
        <w:tc>
          <w:tcPr>
            <w:tcW w:w="1418" w:type="dxa"/>
          </w:tcPr>
          <w:p w14:paraId="21573A83" w14:textId="77777777" w:rsidR="00896C0E" w:rsidRPr="00020619" w:rsidRDefault="00896C0E" w:rsidP="00BB34DD">
            <w:pPr>
              <w:pStyle w:val="TAC"/>
              <w:rPr>
                <w:rFonts w:cs="v4.2.0"/>
                <w:lang w:eastAsia="zh-CN"/>
              </w:rPr>
            </w:pPr>
            <w:r w:rsidRPr="00020619">
              <w:rPr>
                <w:rFonts w:cs="v4.2.0"/>
                <w:lang w:eastAsia="zh-CN"/>
              </w:rPr>
              <w:t>2</w:t>
            </w:r>
          </w:p>
        </w:tc>
        <w:tc>
          <w:tcPr>
            <w:tcW w:w="5163" w:type="dxa"/>
            <w:gridSpan w:val="9"/>
            <w:tcBorders>
              <w:top w:val="nil"/>
              <w:bottom w:val="nil"/>
            </w:tcBorders>
            <w:shd w:val="clear" w:color="auto" w:fill="auto"/>
          </w:tcPr>
          <w:p w14:paraId="2A6C844A" w14:textId="77777777" w:rsidR="00896C0E" w:rsidRPr="00020619" w:rsidRDefault="00896C0E" w:rsidP="00BB34DD">
            <w:pPr>
              <w:pStyle w:val="TAC"/>
              <w:rPr>
                <w:rFonts w:cs="v4.2.0"/>
              </w:rPr>
            </w:pPr>
          </w:p>
        </w:tc>
      </w:tr>
      <w:tr w:rsidR="00896C0E" w:rsidRPr="00020619" w14:paraId="7D98A524" w14:textId="77777777" w:rsidTr="00BB34DD">
        <w:trPr>
          <w:cantSplit/>
          <w:jc w:val="center"/>
        </w:trPr>
        <w:tc>
          <w:tcPr>
            <w:tcW w:w="1950" w:type="dxa"/>
            <w:tcBorders>
              <w:top w:val="nil"/>
              <w:bottom w:val="nil"/>
            </w:tcBorders>
            <w:shd w:val="clear" w:color="auto" w:fill="auto"/>
          </w:tcPr>
          <w:p w14:paraId="66FD5794" w14:textId="77777777" w:rsidR="00896C0E" w:rsidRPr="00020619" w:rsidRDefault="00896C0E" w:rsidP="00BB34DD">
            <w:pPr>
              <w:pStyle w:val="TAL"/>
            </w:pPr>
          </w:p>
        </w:tc>
        <w:tc>
          <w:tcPr>
            <w:tcW w:w="1793" w:type="dxa"/>
            <w:tcBorders>
              <w:top w:val="nil"/>
              <w:bottom w:val="nil"/>
            </w:tcBorders>
            <w:shd w:val="clear" w:color="auto" w:fill="auto"/>
          </w:tcPr>
          <w:p w14:paraId="2015B603" w14:textId="77777777" w:rsidR="00896C0E" w:rsidRPr="00020619" w:rsidRDefault="00896C0E" w:rsidP="00BB34DD">
            <w:pPr>
              <w:pStyle w:val="TAC"/>
              <w:rPr>
                <w:rFonts w:cs="v4.2.0"/>
              </w:rPr>
            </w:pPr>
          </w:p>
        </w:tc>
        <w:tc>
          <w:tcPr>
            <w:tcW w:w="1418" w:type="dxa"/>
          </w:tcPr>
          <w:p w14:paraId="7BF4647B" w14:textId="77777777" w:rsidR="00896C0E" w:rsidRPr="00020619" w:rsidRDefault="00896C0E" w:rsidP="00BB34DD">
            <w:pPr>
              <w:pStyle w:val="TAC"/>
              <w:rPr>
                <w:rFonts w:cs="v4.2.0"/>
                <w:lang w:eastAsia="zh-CN"/>
              </w:rPr>
            </w:pPr>
            <w:r w:rsidRPr="00020619">
              <w:rPr>
                <w:rFonts w:cs="v4.2.0"/>
                <w:lang w:eastAsia="zh-CN"/>
              </w:rPr>
              <w:t>3</w:t>
            </w:r>
          </w:p>
        </w:tc>
        <w:tc>
          <w:tcPr>
            <w:tcW w:w="5163" w:type="dxa"/>
            <w:gridSpan w:val="9"/>
            <w:tcBorders>
              <w:top w:val="nil"/>
              <w:bottom w:val="nil"/>
            </w:tcBorders>
            <w:shd w:val="clear" w:color="auto" w:fill="auto"/>
          </w:tcPr>
          <w:p w14:paraId="69BFC941" w14:textId="77777777" w:rsidR="00896C0E" w:rsidRPr="00020619" w:rsidRDefault="00896C0E" w:rsidP="00BB34DD">
            <w:pPr>
              <w:pStyle w:val="TAC"/>
              <w:rPr>
                <w:rFonts w:cs="v4.2.0"/>
              </w:rPr>
            </w:pPr>
          </w:p>
        </w:tc>
      </w:tr>
      <w:tr w:rsidR="00896C0E" w:rsidRPr="00020619" w14:paraId="5650EDF2" w14:textId="77777777" w:rsidTr="00BB34DD">
        <w:trPr>
          <w:cantSplit/>
          <w:jc w:val="center"/>
        </w:trPr>
        <w:tc>
          <w:tcPr>
            <w:tcW w:w="1950" w:type="dxa"/>
            <w:tcBorders>
              <w:top w:val="nil"/>
              <w:bottom w:val="single" w:sz="4" w:space="0" w:color="auto"/>
            </w:tcBorders>
            <w:shd w:val="clear" w:color="auto" w:fill="auto"/>
          </w:tcPr>
          <w:p w14:paraId="640450CF" w14:textId="77777777" w:rsidR="00896C0E" w:rsidRPr="00020619" w:rsidRDefault="00896C0E" w:rsidP="00BB34DD">
            <w:pPr>
              <w:pStyle w:val="TAL"/>
            </w:pPr>
          </w:p>
        </w:tc>
        <w:tc>
          <w:tcPr>
            <w:tcW w:w="1793" w:type="dxa"/>
            <w:tcBorders>
              <w:top w:val="nil"/>
              <w:bottom w:val="single" w:sz="4" w:space="0" w:color="auto"/>
            </w:tcBorders>
            <w:shd w:val="clear" w:color="auto" w:fill="auto"/>
          </w:tcPr>
          <w:p w14:paraId="149D036C" w14:textId="77777777" w:rsidR="00896C0E" w:rsidRPr="00020619" w:rsidRDefault="00896C0E" w:rsidP="00BB34DD">
            <w:pPr>
              <w:pStyle w:val="TAC"/>
              <w:rPr>
                <w:rFonts w:cs="v4.2.0"/>
              </w:rPr>
            </w:pPr>
          </w:p>
        </w:tc>
        <w:tc>
          <w:tcPr>
            <w:tcW w:w="1418" w:type="dxa"/>
          </w:tcPr>
          <w:p w14:paraId="66990120" w14:textId="77777777" w:rsidR="00896C0E" w:rsidRPr="00020619" w:rsidRDefault="00896C0E" w:rsidP="00BB34DD">
            <w:pPr>
              <w:pStyle w:val="TAC"/>
              <w:rPr>
                <w:rFonts w:cs="v4.2.0"/>
                <w:lang w:eastAsia="zh-CN"/>
              </w:rPr>
            </w:pPr>
            <w:r w:rsidRPr="00020619">
              <w:rPr>
                <w:rFonts w:cs="v4.2.0"/>
                <w:lang w:eastAsia="zh-CN"/>
              </w:rPr>
              <w:t>4</w:t>
            </w:r>
          </w:p>
        </w:tc>
        <w:tc>
          <w:tcPr>
            <w:tcW w:w="5163" w:type="dxa"/>
            <w:gridSpan w:val="9"/>
            <w:tcBorders>
              <w:top w:val="nil"/>
            </w:tcBorders>
            <w:shd w:val="clear" w:color="auto" w:fill="auto"/>
          </w:tcPr>
          <w:p w14:paraId="16CD1FFD" w14:textId="77777777" w:rsidR="00896C0E" w:rsidRPr="00020619" w:rsidRDefault="00896C0E" w:rsidP="00BB34DD">
            <w:pPr>
              <w:pStyle w:val="TAC"/>
              <w:rPr>
                <w:rFonts w:cs="v4.2.0"/>
              </w:rPr>
            </w:pPr>
          </w:p>
        </w:tc>
      </w:tr>
      <w:tr w:rsidR="00896C0E" w:rsidRPr="00020619" w14:paraId="56029466" w14:textId="77777777" w:rsidTr="00BB34DD">
        <w:trPr>
          <w:cantSplit/>
          <w:jc w:val="center"/>
        </w:trPr>
        <w:tc>
          <w:tcPr>
            <w:tcW w:w="1950" w:type="dxa"/>
            <w:tcBorders>
              <w:bottom w:val="nil"/>
            </w:tcBorders>
            <w:shd w:val="clear" w:color="auto" w:fill="auto"/>
          </w:tcPr>
          <w:p w14:paraId="79C5503A" w14:textId="77777777" w:rsidR="00896C0E" w:rsidRPr="00020619" w:rsidRDefault="00896C0E" w:rsidP="00BB34DD">
            <w:pPr>
              <w:pStyle w:val="TAL"/>
            </w:pPr>
            <w:r w:rsidRPr="00020619">
              <w:rPr>
                <w:position w:val="-12"/>
              </w:rPr>
              <w:object w:dxaOrig="800" w:dyaOrig="380" w14:anchorId="3D92F7FA">
                <v:shape id="_x0000_i1362" type="#_x0000_t75" style="width:45.5pt;height:15.45pt" o:ole="" fillcolor="window">
                  <v:imagedata r:id="rId20" o:title=""/>
                </v:shape>
                <o:OLEObject Type="Embed" ProgID="Equation.3" ShapeID="_x0000_i1362" DrawAspect="Content" ObjectID="_1731331743" r:id="rId472"/>
              </w:object>
            </w:r>
          </w:p>
        </w:tc>
        <w:tc>
          <w:tcPr>
            <w:tcW w:w="1793" w:type="dxa"/>
            <w:tcBorders>
              <w:bottom w:val="nil"/>
            </w:tcBorders>
            <w:shd w:val="clear" w:color="auto" w:fill="auto"/>
          </w:tcPr>
          <w:p w14:paraId="21A3AFD1" w14:textId="77777777" w:rsidR="00896C0E" w:rsidRPr="00020619" w:rsidRDefault="00896C0E" w:rsidP="00BB34DD">
            <w:pPr>
              <w:pStyle w:val="TAC"/>
            </w:pPr>
            <w:r w:rsidRPr="00020619">
              <w:rPr>
                <w:rFonts w:cs="v4.2.0"/>
              </w:rPr>
              <w:t>dB</w:t>
            </w:r>
          </w:p>
        </w:tc>
        <w:tc>
          <w:tcPr>
            <w:tcW w:w="1418" w:type="dxa"/>
          </w:tcPr>
          <w:p w14:paraId="1F9CAA63"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Borders>
              <w:bottom w:val="nil"/>
            </w:tcBorders>
            <w:shd w:val="clear" w:color="auto" w:fill="auto"/>
          </w:tcPr>
          <w:p w14:paraId="58415A0D" w14:textId="77777777" w:rsidR="00896C0E" w:rsidRPr="00020619" w:rsidRDefault="00896C0E" w:rsidP="00BB34DD">
            <w:pPr>
              <w:pStyle w:val="TAC"/>
            </w:pPr>
            <w:r w:rsidRPr="00020619">
              <w:rPr>
                <w:rFonts w:cs="v4.2.0"/>
              </w:rPr>
              <w:t>4</w:t>
            </w:r>
          </w:p>
        </w:tc>
        <w:tc>
          <w:tcPr>
            <w:tcW w:w="853" w:type="dxa"/>
            <w:tcBorders>
              <w:bottom w:val="nil"/>
            </w:tcBorders>
            <w:shd w:val="clear" w:color="auto" w:fill="auto"/>
          </w:tcPr>
          <w:p w14:paraId="5E288681" w14:textId="77777777" w:rsidR="00896C0E" w:rsidRPr="00020619" w:rsidRDefault="00896C0E" w:rsidP="00BB34DD">
            <w:pPr>
              <w:pStyle w:val="TAC"/>
            </w:pPr>
            <w:r w:rsidRPr="00020619">
              <w:rPr>
                <w:rFonts w:cs="v4.2.0"/>
              </w:rPr>
              <w:t>-infinity</w:t>
            </w:r>
          </w:p>
        </w:tc>
        <w:tc>
          <w:tcPr>
            <w:tcW w:w="899" w:type="dxa"/>
            <w:tcBorders>
              <w:bottom w:val="nil"/>
            </w:tcBorders>
            <w:shd w:val="clear" w:color="auto" w:fill="auto"/>
          </w:tcPr>
          <w:p w14:paraId="53BCDE46" w14:textId="77777777" w:rsidR="00896C0E" w:rsidRPr="00020619" w:rsidRDefault="00896C0E" w:rsidP="00BB34DD">
            <w:pPr>
              <w:pStyle w:val="TAC"/>
            </w:pPr>
            <w:r w:rsidRPr="00020619">
              <w:rPr>
                <w:rFonts w:cs="v4.2.0"/>
              </w:rPr>
              <w:t>-infinity</w:t>
            </w:r>
          </w:p>
        </w:tc>
        <w:tc>
          <w:tcPr>
            <w:tcW w:w="802" w:type="dxa"/>
            <w:tcBorders>
              <w:bottom w:val="nil"/>
            </w:tcBorders>
            <w:shd w:val="clear" w:color="auto" w:fill="auto"/>
          </w:tcPr>
          <w:p w14:paraId="0FA8145A" w14:textId="77777777" w:rsidR="00896C0E" w:rsidRPr="00020619" w:rsidRDefault="00896C0E" w:rsidP="00BB34DD">
            <w:pPr>
              <w:pStyle w:val="TAC"/>
            </w:pPr>
            <w:r w:rsidRPr="00020619">
              <w:rPr>
                <w:rFonts w:cs="v4.2.0"/>
              </w:rPr>
              <w:t>-infinity</w:t>
            </w:r>
          </w:p>
        </w:tc>
        <w:tc>
          <w:tcPr>
            <w:tcW w:w="850" w:type="dxa"/>
            <w:gridSpan w:val="3"/>
            <w:tcBorders>
              <w:bottom w:val="nil"/>
            </w:tcBorders>
            <w:shd w:val="clear" w:color="auto" w:fill="auto"/>
          </w:tcPr>
          <w:p w14:paraId="3E2169E8" w14:textId="77777777" w:rsidR="00896C0E" w:rsidRPr="00020619" w:rsidRDefault="00896C0E" w:rsidP="00BB34DD">
            <w:pPr>
              <w:pStyle w:val="TAC"/>
            </w:pPr>
            <w:r w:rsidRPr="00020619">
              <w:rPr>
                <w:rFonts w:cs="v4.2.0"/>
              </w:rPr>
              <w:t>-infinity</w:t>
            </w:r>
          </w:p>
        </w:tc>
        <w:tc>
          <w:tcPr>
            <w:tcW w:w="767" w:type="dxa"/>
            <w:tcBorders>
              <w:bottom w:val="nil"/>
            </w:tcBorders>
            <w:shd w:val="clear" w:color="auto" w:fill="auto"/>
          </w:tcPr>
          <w:p w14:paraId="22E8BF60" w14:textId="77777777" w:rsidR="00896C0E" w:rsidRPr="00020619" w:rsidRDefault="00896C0E" w:rsidP="00BB34DD">
            <w:pPr>
              <w:pStyle w:val="TAC"/>
            </w:pPr>
            <w:r w:rsidRPr="00020619">
              <w:rPr>
                <w:rFonts w:cs="v4.2.0"/>
              </w:rPr>
              <w:t>7</w:t>
            </w:r>
          </w:p>
        </w:tc>
      </w:tr>
      <w:tr w:rsidR="00896C0E" w:rsidRPr="00020619" w14:paraId="22C4C220" w14:textId="77777777" w:rsidTr="00BB34DD">
        <w:trPr>
          <w:cantSplit/>
          <w:jc w:val="center"/>
        </w:trPr>
        <w:tc>
          <w:tcPr>
            <w:tcW w:w="1950" w:type="dxa"/>
            <w:tcBorders>
              <w:top w:val="nil"/>
              <w:bottom w:val="nil"/>
            </w:tcBorders>
            <w:shd w:val="clear" w:color="auto" w:fill="auto"/>
          </w:tcPr>
          <w:p w14:paraId="3C03F4AE" w14:textId="77777777" w:rsidR="00896C0E" w:rsidRPr="00020619" w:rsidRDefault="00896C0E" w:rsidP="00BB34DD">
            <w:pPr>
              <w:pStyle w:val="TAL"/>
            </w:pPr>
          </w:p>
        </w:tc>
        <w:tc>
          <w:tcPr>
            <w:tcW w:w="1793" w:type="dxa"/>
            <w:tcBorders>
              <w:top w:val="nil"/>
              <w:bottom w:val="nil"/>
            </w:tcBorders>
            <w:shd w:val="clear" w:color="auto" w:fill="auto"/>
          </w:tcPr>
          <w:p w14:paraId="7ECE9910" w14:textId="77777777" w:rsidR="00896C0E" w:rsidRPr="00020619" w:rsidRDefault="00896C0E" w:rsidP="00BB34DD">
            <w:pPr>
              <w:pStyle w:val="TAC"/>
              <w:rPr>
                <w:rFonts w:cs="v4.2.0"/>
              </w:rPr>
            </w:pPr>
          </w:p>
        </w:tc>
        <w:tc>
          <w:tcPr>
            <w:tcW w:w="1418" w:type="dxa"/>
          </w:tcPr>
          <w:p w14:paraId="56D3038E"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Borders>
              <w:top w:val="nil"/>
              <w:bottom w:val="nil"/>
            </w:tcBorders>
            <w:shd w:val="clear" w:color="auto" w:fill="auto"/>
          </w:tcPr>
          <w:p w14:paraId="783C4B74" w14:textId="77777777" w:rsidR="00896C0E" w:rsidRPr="00020619" w:rsidRDefault="00896C0E" w:rsidP="00BB34DD">
            <w:pPr>
              <w:pStyle w:val="TAC"/>
              <w:rPr>
                <w:rFonts w:cs="v4.2.0"/>
              </w:rPr>
            </w:pPr>
          </w:p>
        </w:tc>
        <w:tc>
          <w:tcPr>
            <w:tcW w:w="853" w:type="dxa"/>
            <w:tcBorders>
              <w:top w:val="nil"/>
              <w:bottom w:val="nil"/>
            </w:tcBorders>
            <w:shd w:val="clear" w:color="auto" w:fill="auto"/>
          </w:tcPr>
          <w:p w14:paraId="3C279E6C" w14:textId="77777777" w:rsidR="00896C0E" w:rsidRPr="00020619" w:rsidRDefault="00896C0E" w:rsidP="00BB34DD">
            <w:pPr>
              <w:pStyle w:val="TAC"/>
              <w:rPr>
                <w:rFonts w:cs="v4.2.0"/>
              </w:rPr>
            </w:pPr>
          </w:p>
        </w:tc>
        <w:tc>
          <w:tcPr>
            <w:tcW w:w="899" w:type="dxa"/>
            <w:tcBorders>
              <w:top w:val="nil"/>
              <w:bottom w:val="nil"/>
            </w:tcBorders>
            <w:shd w:val="clear" w:color="auto" w:fill="auto"/>
          </w:tcPr>
          <w:p w14:paraId="56F563AF" w14:textId="77777777" w:rsidR="00896C0E" w:rsidRPr="00020619" w:rsidRDefault="00896C0E" w:rsidP="00BB34DD">
            <w:pPr>
              <w:pStyle w:val="TAC"/>
              <w:rPr>
                <w:rFonts w:cs="v4.2.0"/>
              </w:rPr>
            </w:pPr>
          </w:p>
        </w:tc>
        <w:tc>
          <w:tcPr>
            <w:tcW w:w="802" w:type="dxa"/>
            <w:tcBorders>
              <w:top w:val="nil"/>
              <w:bottom w:val="nil"/>
            </w:tcBorders>
            <w:shd w:val="clear" w:color="auto" w:fill="auto"/>
          </w:tcPr>
          <w:p w14:paraId="1EFE113C" w14:textId="77777777" w:rsidR="00896C0E" w:rsidRPr="00020619" w:rsidRDefault="00896C0E" w:rsidP="00BB34DD">
            <w:pPr>
              <w:pStyle w:val="TAC"/>
              <w:rPr>
                <w:rFonts w:cs="v4.2.0"/>
              </w:rPr>
            </w:pPr>
          </w:p>
        </w:tc>
        <w:tc>
          <w:tcPr>
            <w:tcW w:w="850" w:type="dxa"/>
            <w:gridSpan w:val="3"/>
            <w:tcBorders>
              <w:top w:val="nil"/>
              <w:bottom w:val="nil"/>
            </w:tcBorders>
            <w:shd w:val="clear" w:color="auto" w:fill="auto"/>
          </w:tcPr>
          <w:p w14:paraId="13E7EA6A" w14:textId="77777777" w:rsidR="00896C0E" w:rsidRPr="00020619" w:rsidRDefault="00896C0E" w:rsidP="00BB34DD">
            <w:pPr>
              <w:pStyle w:val="TAC"/>
              <w:rPr>
                <w:rFonts w:cs="v4.2.0"/>
              </w:rPr>
            </w:pPr>
          </w:p>
        </w:tc>
        <w:tc>
          <w:tcPr>
            <w:tcW w:w="767" w:type="dxa"/>
            <w:tcBorders>
              <w:top w:val="nil"/>
              <w:bottom w:val="nil"/>
            </w:tcBorders>
            <w:shd w:val="clear" w:color="auto" w:fill="auto"/>
          </w:tcPr>
          <w:p w14:paraId="4318A027" w14:textId="77777777" w:rsidR="00896C0E" w:rsidRPr="00020619" w:rsidRDefault="00896C0E" w:rsidP="00BB34DD">
            <w:pPr>
              <w:pStyle w:val="TAC"/>
              <w:rPr>
                <w:rFonts w:cs="v4.2.0"/>
              </w:rPr>
            </w:pPr>
          </w:p>
        </w:tc>
      </w:tr>
      <w:tr w:rsidR="00896C0E" w:rsidRPr="00020619" w14:paraId="666F4B47" w14:textId="77777777" w:rsidTr="00BB34DD">
        <w:trPr>
          <w:cantSplit/>
          <w:jc w:val="center"/>
        </w:trPr>
        <w:tc>
          <w:tcPr>
            <w:tcW w:w="1950" w:type="dxa"/>
            <w:tcBorders>
              <w:top w:val="nil"/>
              <w:bottom w:val="nil"/>
            </w:tcBorders>
            <w:shd w:val="clear" w:color="auto" w:fill="auto"/>
          </w:tcPr>
          <w:p w14:paraId="715803D0" w14:textId="77777777" w:rsidR="00896C0E" w:rsidRPr="00020619" w:rsidRDefault="00896C0E" w:rsidP="00BB34DD">
            <w:pPr>
              <w:pStyle w:val="TAL"/>
            </w:pPr>
          </w:p>
        </w:tc>
        <w:tc>
          <w:tcPr>
            <w:tcW w:w="1793" w:type="dxa"/>
            <w:tcBorders>
              <w:top w:val="nil"/>
              <w:bottom w:val="nil"/>
            </w:tcBorders>
            <w:shd w:val="clear" w:color="auto" w:fill="auto"/>
          </w:tcPr>
          <w:p w14:paraId="5897399F" w14:textId="77777777" w:rsidR="00896C0E" w:rsidRPr="00020619" w:rsidRDefault="00896C0E" w:rsidP="00BB34DD">
            <w:pPr>
              <w:pStyle w:val="TAC"/>
              <w:rPr>
                <w:rFonts w:cs="v4.2.0"/>
              </w:rPr>
            </w:pPr>
          </w:p>
        </w:tc>
        <w:tc>
          <w:tcPr>
            <w:tcW w:w="1418" w:type="dxa"/>
          </w:tcPr>
          <w:p w14:paraId="3C8A7ABA"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Borders>
              <w:top w:val="nil"/>
              <w:bottom w:val="nil"/>
            </w:tcBorders>
            <w:shd w:val="clear" w:color="auto" w:fill="auto"/>
          </w:tcPr>
          <w:p w14:paraId="279315FA" w14:textId="77777777" w:rsidR="00896C0E" w:rsidRPr="00020619" w:rsidRDefault="00896C0E" w:rsidP="00BB34DD">
            <w:pPr>
              <w:pStyle w:val="TAC"/>
              <w:rPr>
                <w:rFonts w:cs="v4.2.0"/>
              </w:rPr>
            </w:pPr>
          </w:p>
        </w:tc>
        <w:tc>
          <w:tcPr>
            <w:tcW w:w="853" w:type="dxa"/>
            <w:tcBorders>
              <w:top w:val="nil"/>
              <w:bottom w:val="nil"/>
            </w:tcBorders>
            <w:shd w:val="clear" w:color="auto" w:fill="auto"/>
          </w:tcPr>
          <w:p w14:paraId="50BEDA95" w14:textId="77777777" w:rsidR="00896C0E" w:rsidRPr="00020619" w:rsidRDefault="00896C0E" w:rsidP="00BB34DD">
            <w:pPr>
              <w:pStyle w:val="TAC"/>
              <w:rPr>
                <w:rFonts w:cs="v4.2.0"/>
              </w:rPr>
            </w:pPr>
          </w:p>
        </w:tc>
        <w:tc>
          <w:tcPr>
            <w:tcW w:w="899" w:type="dxa"/>
            <w:tcBorders>
              <w:top w:val="nil"/>
              <w:bottom w:val="nil"/>
            </w:tcBorders>
            <w:shd w:val="clear" w:color="auto" w:fill="auto"/>
          </w:tcPr>
          <w:p w14:paraId="44D459E6" w14:textId="77777777" w:rsidR="00896C0E" w:rsidRPr="00020619" w:rsidRDefault="00896C0E" w:rsidP="00BB34DD">
            <w:pPr>
              <w:pStyle w:val="TAC"/>
              <w:rPr>
                <w:rFonts w:cs="v4.2.0"/>
              </w:rPr>
            </w:pPr>
          </w:p>
        </w:tc>
        <w:tc>
          <w:tcPr>
            <w:tcW w:w="802" w:type="dxa"/>
            <w:tcBorders>
              <w:top w:val="nil"/>
              <w:bottom w:val="nil"/>
            </w:tcBorders>
            <w:shd w:val="clear" w:color="auto" w:fill="auto"/>
          </w:tcPr>
          <w:p w14:paraId="2189A93E" w14:textId="77777777" w:rsidR="00896C0E" w:rsidRPr="00020619" w:rsidRDefault="00896C0E" w:rsidP="00BB34DD">
            <w:pPr>
              <w:pStyle w:val="TAC"/>
              <w:rPr>
                <w:rFonts w:cs="v4.2.0"/>
              </w:rPr>
            </w:pPr>
          </w:p>
        </w:tc>
        <w:tc>
          <w:tcPr>
            <w:tcW w:w="850" w:type="dxa"/>
            <w:gridSpan w:val="3"/>
            <w:tcBorders>
              <w:top w:val="nil"/>
              <w:bottom w:val="nil"/>
            </w:tcBorders>
            <w:shd w:val="clear" w:color="auto" w:fill="auto"/>
          </w:tcPr>
          <w:p w14:paraId="392E7D73" w14:textId="77777777" w:rsidR="00896C0E" w:rsidRPr="00020619" w:rsidRDefault="00896C0E" w:rsidP="00BB34DD">
            <w:pPr>
              <w:pStyle w:val="TAC"/>
              <w:rPr>
                <w:rFonts w:cs="v4.2.0"/>
              </w:rPr>
            </w:pPr>
          </w:p>
        </w:tc>
        <w:tc>
          <w:tcPr>
            <w:tcW w:w="767" w:type="dxa"/>
            <w:tcBorders>
              <w:top w:val="nil"/>
              <w:bottom w:val="nil"/>
            </w:tcBorders>
            <w:shd w:val="clear" w:color="auto" w:fill="auto"/>
          </w:tcPr>
          <w:p w14:paraId="478F7B05" w14:textId="77777777" w:rsidR="00896C0E" w:rsidRPr="00020619" w:rsidRDefault="00896C0E" w:rsidP="00BB34DD">
            <w:pPr>
              <w:pStyle w:val="TAC"/>
              <w:rPr>
                <w:rFonts w:cs="v4.2.0"/>
              </w:rPr>
            </w:pPr>
          </w:p>
        </w:tc>
      </w:tr>
      <w:tr w:rsidR="00896C0E" w:rsidRPr="00020619" w14:paraId="4BC627E9" w14:textId="77777777" w:rsidTr="00BB34DD">
        <w:trPr>
          <w:cantSplit/>
          <w:jc w:val="center"/>
        </w:trPr>
        <w:tc>
          <w:tcPr>
            <w:tcW w:w="1950" w:type="dxa"/>
            <w:tcBorders>
              <w:top w:val="nil"/>
              <w:bottom w:val="single" w:sz="4" w:space="0" w:color="auto"/>
            </w:tcBorders>
            <w:shd w:val="clear" w:color="auto" w:fill="auto"/>
          </w:tcPr>
          <w:p w14:paraId="56A7C22D" w14:textId="77777777" w:rsidR="00896C0E" w:rsidRPr="00020619" w:rsidRDefault="00896C0E" w:rsidP="00BB34DD">
            <w:pPr>
              <w:pStyle w:val="TAL"/>
            </w:pPr>
          </w:p>
        </w:tc>
        <w:tc>
          <w:tcPr>
            <w:tcW w:w="1793" w:type="dxa"/>
            <w:tcBorders>
              <w:top w:val="nil"/>
              <w:bottom w:val="single" w:sz="4" w:space="0" w:color="auto"/>
            </w:tcBorders>
            <w:shd w:val="clear" w:color="auto" w:fill="auto"/>
          </w:tcPr>
          <w:p w14:paraId="7CD11AF3" w14:textId="77777777" w:rsidR="00896C0E" w:rsidRPr="00020619" w:rsidRDefault="00896C0E" w:rsidP="00BB34DD">
            <w:pPr>
              <w:pStyle w:val="TAC"/>
              <w:rPr>
                <w:rFonts w:cs="v4.2.0"/>
              </w:rPr>
            </w:pPr>
          </w:p>
        </w:tc>
        <w:tc>
          <w:tcPr>
            <w:tcW w:w="1418" w:type="dxa"/>
          </w:tcPr>
          <w:p w14:paraId="7D03DDFA"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Borders>
              <w:top w:val="nil"/>
            </w:tcBorders>
            <w:shd w:val="clear" w:color="auto" w:fill="auto"/>
          </w:tcPr>
          <w:p w14:paraId="1867A9D9" w14:textId="77777777" w:rsidR="00896C0E" w:rsidRPr="00020619" w:rsidRDefault="00896C0E" w:rsidP="00BB34DD">
            <w:pPr>
              <w:pStyle w:val="TAC"/>
              <w:rPr>
                <w:rFonts w:cs="v4.2.0"/>
              </w:rPr>
            </w:pPr>
          </w:p>
        </w:tc>
        <w:tc>
          <w:tcPr>
            <w:tcW w:w="853" w:type="dxa"/>
            <w:tcBorders>
              <w:top w:val="nil"/>
            </w:tcBorders>
            <w:shd w:val="clear" w:color="auto" w:fill="auto"/>
          </w:tcPr>
          <w:p w14:paraId="5BEB9E35" w14:textId="77777777" w:rsidR="00896C0E" w:rsidRPr="00020619" w:rsidRDefault="00896C0E" w:rsidP="00BB34DD">
            <w:pPr>
              <w:pStyle w:val="TAC"/>
              <w:rPr>
                <w:rFonts w:cs="v4.2.0"/>
              </w:rPr>
            </w:pPr>
          </w:p>
        </w:tc>
        <w:tc>
          <w:tcPr>
            <w:tcW w:w="899" w:type="dxa"/>
            <w:tcBorders>
              <w:top w:val="nil"/>
            </w:tcBorders>
            <w:shd w:val="clear" w:color="auto" w:fill="auto"/>
          </w:tcPr>
          <w:p w14:paraId="79212FD1" w14:textId="77777777" w:rsidR="00896C0E" w:rsidRPr="00020619" w:rsidRDefault="00896C0E" w:rsidP="00BB34DD">
            <w:pPr>
              <w:pStyle w:val="TAC"/>
              <w:rPr>
                <w:rFonts w:cs="v4.2.0"/>
              </w:rPr>
            </w:pPr>
          </w:p>
        </w:tc>
        <w:tc>
          <w:tcPr>
            <w:tcW w:w="802" w:type="dxa"/>
            <w:tcBorders>
              <w:top w:val="nil"/>
            </w:tcBorders>
            <w:shd w:val="clear" w:color="auto" w:fill="auto"/>
          </w:tcPr>
          <w:p w14:paraId="09345998" w14:textId="77777777" w:rsidR="00896C0E" w:rsidRPr="00020619" w:rsidRDefault="00896C0E" w:rsidP="00BB34DD">
            <w:pPr>
              <w:pStyle w:val="TAC"/>
              <w:rPr>
                <w:rFonts w:cs="v4.2.0"/>
              </w:rPr>
            </w:pPr>
          </w:p>
        </w:tc>
        <w:tc>
          <w:tcPr>
            <w:tcW w:w="850" w:type="dxa"/>
            <w:gridSpan w:val="3"/>
            <w:tcBorders>
              <w:top w:val="nil"/>
            </w:tcBorders>
            <w:shd w:val="clear" w:color="auto" w:fill="auto"/>
          </w:tcPr>
          <w:p w14:paraId="385DC8A7" w14:textId="77777777" w:rsidR="00896C0E" w:rsidRPr="00020619" w:rsidRDefault="00896C0E" w:rsidP="00BB34DD">
            <w:pPr>
              <w:pStyle w:val="TAC"/>
              <w:rPr>
                <w:rFonts w:cs="v4.2.0"/>
              </w:rPr>
            </w:pPr>
          </w:p>
        </w:tc>
        <w:tc>
          <w:tcPr>
            <w:tcW w:w="767" w:type="dxa"/>
            <w:tcBorders>
              <w:top w:val="nil"/>
            </w:tcBorders>
            <w:shd w:val="clear" w:color="auto" w:fill="auto"/>
          </w:tcPr>
          <w:p w14:paraId="00E77D7F" w14:textId="77777777" w:rsidR="00896C0E" w:rsidRPr="00020619" w:rsidRDefault="00896C0E" w:rsidP="00BB34DD">
            <w:pPr>
              <w:pStyle w:val="TAC"/>
              <w:rPr>
                <w:rFonts w:cs="v4.2.0"/>
              </w:rPr>
            </w:pPr>
          </w:p>
        </w:tc>
      </w:tr>
      <w:tr w:rsidR="00896C0E" w:rsidRPr="00020619" w14:paraId="454EB9B9" w14:textId="77777777" w:rsidTr="00BB34DD">
        <w:trPr>
          <w:cantSplit/>
          <w:jc w:val="center"/>
        </w:trPr>
        <w:tc>
          <w:tcPr>
            <w:tcW w:w="1950" w:type="dxa"/>
            <w:tcBorders>
              <w:bottom w:val="nil"/>
            </w:tcBorders>
            <w:shd w:val="clear" w:color="auto" w:fill="auto"/>
          </w:tcPr>
          <w:p w14:paraId="0BF5E705" w14:textId="77777777" w:rsidR="00896C0E" w:rsidRPr="00020619" w:rsidRDefault="00896C0E" w:rsidP="00BB34DD">
            <w:pPr>
              <w:pStyle w:val="TAL"/>
            </w:pPr>
            <w:r w:rsidRPr="00020619">
              <w:t xml:space="preserve">SS-RSRP </w:t>
            </w:r>
            <w:r w:rsidRPr="00020619">
              <w:rPr>
                <w:vertAlign w:val="superscript"/>
              </w:rPr>
              <w:t>Note3</w:t>
            </w:r>
          </w:p>
        </w:tc>
        <w:tc>
          <w:tcPr>
            <w:tcW w:w="1793" w:type="dxa"/>
            <w:tcBorders>
              <w:bottom w:val="nil"/>
            </w:tcBorders>
            <w:shd w:val="clear" w:color="auto" w:fill="auto"/>
          </w:tcPr>
          <w:p w14:paraId="73AC73CB" w14:textId="77777777" w:rsidR="00896C0E" w:rsidRPr="00020619" w:rsidRDefault="00896C0E" w:rsidP="00BB34DD">
            <w:pPr>
              <w:pStyle w:val="TAC"/>
            </w:pPr>
            <w:r w:rsidRPr="00020619">
              <w:rPr>
                <w:rFonts w:cs="v4.2.0"/>
              </w:rPr>
              <w:t>dBm/SCS</w:t>
            </w:r>
          </w:p>
        </w:tc>
        <w:tc>
          <w:tcPr>
            <w:tcW w:w="1418" w:type="dxa"/>
          </w:tcPr>
          <w:p w14:paraId="39E32FCD"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Pr>
          <w:p w14:paraId="5BADAB74" w14:textId="77777777" w:rsidR="00896C0E" w:rsidRPr="00020619" w:rsidRDefault="00896C0E" w:rsidP="00BB34DD">
            <w:pPr>
              <w:pStyle w:val="TAC"/>
            </w:pPr>
            <w:r w:rsidRPr="00020619">
              <w:rPr>
                <w:lang w:eastAsia="zh-CN"/>
              </w:rPr>
              <w:t>-94</w:t>
            </w:r>
          </w:p>
        </w:tc>
        <w:tc>
          <w:tcPr>
            <w:tcW w:w="853" w:type="dxa"/>
          </w:tcPr>
          <w:p w14:paraId="30977522" w14:textId="77777777" w:rsidR="00896C0E" w:rsidRPr="00020619" w:rsidRDefault="00896C0E" w:rsidP="00BB34DD">
            <w:pPr>
              <w:pStyle w:val="TAC"/>
            </w:pPr>
            <w:r w:rsidRPr="00020619">
              <w:rPr>
                <w:rFonts w:cs="v4.2.0"/>
              </w:rPr>
              <w:t>-infinity</w:t>
            </w:r>
          </w:p>
        </w:tc>
        <w:tc>
          <w:tcPr>
            <w:tcW w:w="899" w:type="dxa"/>
          </w:tcPr>
          <w:p w14:paraId="3D7553B9" w14:textId="77777777" w:rsidR="00896C0E" w:rsidRPr="00020619" w:rsidRDefault="00896C0E" w:rsidP="00BB34DD">
            <w:pPr>
              <w:pStyle w:val="TAC"/>
            </w:pPr>
            <w:r w:rsidRPr="00020619">
              <w:rPr>
                <w:rFonts w:cs="v4.2.0"/>
              </w:rPr>
              <w:t>-infinity</w:t>
            </w:r>
          </w:p>
        </w:tc>
        <w:tc>
          <w:tcPr>
            <w:tcW w:w="802" w:type="dxa"/>
          </w:tcPr>
          <w:p w14:paraId="5919A6CA" w14:textId="77777777" w:rsidR="00896C0E" w:rsidRPr="00020619" w:rsidRDefault="00896C0E" w:rsidP="00BB34DD">
            <w:pPr>
              <w:pStyle w:val="TAC"/>
              <w:rPr>
                <w:lang w:eastAsia="zh-CN"/>
              </w:rPr>
            </w:pPr>
            <w:r w:rsidRPr="00020619">
              <w:rPr>
                <w:rFonts w:cs="v4.2.0"/>
              </w:rPr>
              <w:t>-infinity</w:t>
            </w:r>
          </w:p>
        </w:tc>
        <w:tc>
          <w:tcPr>
            <w:tcW w:w="850" w:type="dxa"/>
            <w:gridSpan w:val="3"/>
          </w:tcPr>
          <w:p w14:paraId="48207145" w14:textId="77777777" w:rsidR="00896C0E" w:rsidRPr="00020619" w:rsidRDefault="00896C0E" w:rsidP="00BB34DD">
            <w:pPr>
              <w:pStyle w:val="TAC"/>
              <w:rPr>
                <w:lang w:eastAsia="zh-CN"/>
              </w:rPr>
            </w:pPr>
            <w:r w:rsidRPr="00020619">
              <w:rPr>
                <w:rFonts w:cs="v4.2.0"/>
              </w:rPr>
              <w:t>-infinity</w:t>
            </w:r>
          </w:p>
        </w:tc>
        <w:tc>
          <w:tcPr>
            <w:tcW w:w="767" w:type="dxa"/>
          </w:tcPr>
          <w:p w14:paraId="1FA62E66" w14:textId="77777777" w:rsidR="00896C0E" w:rsidRPr="00020619" w:rsidRDefault="00896C0E" w:rsidP="00BB34DD">
            <w:pPr>
              <w:pStyle w:val="TAC"/>
              <w:rPr>
                <w:lang w:eastAsia="zh-CN"/>
              </w:rPr>
            </w:pPr>
            <w:r w:rsidRPr="00020619">
              <w:rPr>
                <w:rFonts w:cs="v4.2.0"/>
              </w:rPr>
              <w:t>-91</w:t>
            </w:r>
          </w:p>
        </w:tc>
      </w:tr>
      <w:tr w:rsidR="00896C0E" w:rsidRPr="00020619" w14:paraId="3472AA22" w14:textId="77777777" w:rsidTr="00BB34DD">
        <w:trPr>
          <w:cantSplit/>
          <w:jc w:val="center"/>
        </w:trPr>
        <w:tc>
          <w:tcPr>
            <w:tcW w:w="1950" w:type="dxa"/>
            <w:tcBorders>
              <w:top w:val="nil"/>
              <w:bottom w:val="nil"/>
            </w:tcBorders>
            <w:shd w:val="clear" w:color="auto" w:fill="auto"/>
          </w:tcPr>
          <w:p w14:paraId="7837D0A9" w14:textId="77777777" w:rsidR="00896C0E" w:rsidRPr="00020619" w:rsidRDefault="00896C0E" w:rsidP="00BB34DD">
            <w:pPr>
              <w:pStyle w:val="TAL"/>
            </w:pPr>
          </w:p>
        </w:tc>
        <w:tc>
          <w:tcPr>
            <w:tcW w:w="1793" w:type="dxa"/>
            <w:tcBorders>
              <w:top w:val="nil"/>
              <w:bottom w:val="nil"/>
            </w:tcBorders>
            <w:shd w:val="clear" w:color="auto" w:fill="auto"/>
          </w:tcPr>
          <w:p w14:paraId="104CD729" w14:textId="77777777" w:rsidR="00896C0E" w:rsidRPr="00020619" w:rsidRDefault="00896C0E" w:rsidP="00BB34DD">
            <w:pPr>
              <w:pStyle w:val="TAC"/>
              <w:rPr>
                <w:rFonts w:cs="v4.2.0"/>
              </w:rPr>
            </w:pPr>
          </w:p>
        </w:tc>
        <w:tc>
          <w:tcPr>
            <w:tcW w:w="1418" w:type="dxa"/>
          </w:tcPr>
          <w:p w14:paraId="6EE70BCB"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Pr>
          <w:p w14:paraId="30BC6B06" w14:textId="77777777" w:rsidR="00896C0E" w:rsidRPr="00020619" w:rsidRDefault="00896C0E" w:rsidP="00BB34DD">
            <w:pPr>
              <w:pStyle w:val="TAC"/>
              <w:rPr>
                <w:rFonts w:cs="v4.2.0"/>
              </w:rPr>
            </w:pPr>
            <w:r w:rsidRPr="00020619">
              <w:rPr>
                <w:lang w:eastAsia="zh-CN"/>
              </w:rPr>
              <w:t>-94</w:t>
            </w:r>
          </w:p>
        </w:tc>
        <w:tc>
          <w:tcPr>
            <w:tcW w:w="853" w:type="dxa"/>
          </w:tcPr>
          <w:p w14:paraId="47629DD2" w14:textId="77777777" w:rsidR="00896C0E" w:rsidRPr="00020619" w:rsidRDefault="00896C0E" w:rsidP="00BB34DD">
            <w:pPr>
              <w:pStyle w:val="TAC"/>
              <w:rPr>
                <w:rFonts w:cs="v4.2.0"/>
              </w:rPr>
            </w:pPr>
            <w:r w:rsidRPr="00020619">
              <w:rPr>
                <w:rFonts w:cs="v4.2.0"/>
              </w:rPr>
              <w:t>-infinity</w:t>
            </w:r>
          </w:p>
        </w:tc>
        <w:tc>
          <w:tcPr>
            <w:tcW w:w="899" w:type="dxa"/>
          </w:tcPr>
          <w:p w14:paraId="2D4D568F" w14:textId="77777777" w:rsidR="00896C0E" w:rsidRPr="00020619" w:rsidRDefault="00896C0E" w:rsidP="00BB34DD">
            <w:pPr>
              <w:pStyle w:val="TAC"/>
              <w:rPr>
                <w:rFonts w:cs="v4.2.0"/>
              </w:rPr>
            </w:pPr>
            <w:r w:rsidRPr="00020619">
              <w:rPr>
                <w:rFonts w:cs="v4.2.0"/>
              </w:rPr>
              <w:t>-infinity</w:t>
            </w:r>
          </w:p>
        </w:tc>
        <w:tc>
          <w:tcPr>
            <w:tcW w:w="802" w:type="dxa"/>
          </w:tcPr>
          <w:p w14:paraId="0AFE7A8D" w14:textId="77777777" w:rsidR="00896C0E" w:rsidRPr="00020619" w:rsidRDefault="00896C0E" w:rsidP="00BB34DD">
            <w:pPr>
              <w:pStyle w:val="TAC"/>
              <w:rPr>
                <w:rFonts w:cs="v4.2.0"/>
              </w:rPr>
            </w:pPr>
            <w:r w:rsidRPr="00020619">
              <w:rPr>
                <w:rFonts w:cs="v4.2.0"/>
              </w:rPr>
              <w:t>-infinity</w:t>
            </w:r>
          </w:p>
        </w:tc>
        <w:tc>
          <w:tcPr>
            <w:tcW w:w="850" w:type="dxa"/>
            <w:gridSpan w:val="3"/>
          </w:tcPr>
          <w:p w14:paraId="5FB03B74" w14:textId="77777777" w:rsidR="00896C0E" w:rsidRPr="00020619" w:rsidRDefault="00896C0E" w:rsidP="00BB34DD">
            <w:pPr>
              <w:pStyle w:val="TAC"/>
              <w:rPr>
                <w:rFonts w:cs="v4.2.0"/>
              </w:rPr>
            </w:pPr>
            <w:r w:rsidRPr="00020619">
              <w:rPr>
                <w:rFonts w:cs="v4.2.0"/>
              </w:rPr>
              <w:t>-infinity</w:t>
            </w:r>
          </w:p>
        </w:tc>
        <w:tc>
          <w:tcPr>
            <w:tcW w:w="767" w:type="dxa"/>
          </w:tcPr>
          <w:p w14:paraId="06E5AEE1" w14:textId="77777777" w:rsidR="00896C0E" w:rsidRPr="00020619" w:rsidRDefault="00896C0E" w:rsidP="00BB34DD">
            <w:pPr>
              <w:pStyle w:val="TAC"/>
              <w:rPr>
                <w:rFonts w:cs="v4.2.0"/>
              </w:rPr>
            </w:pPr>
            <w:r w:rsidRPr="00020619">
              <w:rPr>
                <w:rFonts w:cs="v4.2.0"/>
              </w:rPr>
              <w:t>-91</w:t>
            </w:r>
          </w:p>
        </w:tc>
      </w:tr>
      <w:tr w:rsidR="00896C0E" w:rsidRPr="00020619" w14:paraId="7134FF20" w14:textId="77777777" w:rsidTr="00BB34DD">
        <w:trPr>
          <w:cantSplit/>
          <w:jc w:val="center"/>
        </w:trPr>
        <w:tc>
          <w:tcPr>
            <w:tcW w:w="1950" w:type="dxa"/>
            <w:tcBorders>
              <w:top w:val="nil"/>
              <w:bottom w:val="nil"/>
            </w:tcBorders>
            <w:shd w:val="clear" w:color="auto" w:fill="auto"/>
          </w:tcPr>
          <w:p w14:paraId="2DF59D44" w14:textId="77777777" w:rsidR="00896C0E" w:rsidRPr="00020619" w:rsidRDefault="00896C0E" w:rsidP="00BB34DD">
            <w:pPr>
              <w:pStyle w:val="TAL"/>
            </w:pPr>
          </w:p>
        </w:tc>
        <w:tc>
          <w:tcPr>
            <w:tcW w:w="1793" w:type="dxa"/>
            <w:tcBorders>
              <w:top w:val="nil"/>
              <w:bottom w:val="nil"/>
            </w:tcBorders>
            <w:shd w:val="clear" w:color="auto" w:fill="auto"/>
          </w:tcPr>
          <w:p w14:paraId="429EF50C" w14:textId="77777777" w:rsidR="00896C0E" w:rsidRPr="00020619" w:rsidRDefault="00896C0E" w:rsidP="00BB34DD">
            <w:pPr>
              <w:pStyle w:val="TAC"/>
              <w:rPr>
                <w:rFonts w:cs="v4.2.0"/>
              </w:rPr>
            </w:pPr>
          </w:p>
        </w:tc>
        <w:tc>
          <w:tcPr>
            <w:tcW w:w="1418" w:type="dxa"/>
          </w:tcPr>
          <w:p w14:paraId="672BA1CD"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Pr>
          <w:p w14:paraId="0FEB2A84" w14:textId="77777777" w:rsidR="00896C0E" w:rsidRPr="00020619" w:rsidRDefault="00896C0E" w:rsidP="00BB34DD">
            <w:pPr>
              <w:pStyle w:val="TAC"/>
              <w:rPr>
                <w:rFonts w:cs="v4.2.0"/>
                <w:lang w:eastAsia="zh-CN"/>
              </w:rPr>
            </w:pPr>
            <w:r w:rsidRPr="00020619">
              <w:rPr>
                <w:rFonts w:cs="v4.2.0"/>
                <w:lang w:eastAsia="zh-CN"/>
              </w:rPr>
              <w:t>-91</w:t>
            </w:r>
          </w:p>
        </w:tc>
        <w:tc>
          <w:tcPr>
            <w:tcW w:w="853" w:type="dxa"/>
          </w:tcPr>
          <w:p w14:paraId="4BCAB2CA" w14:textId="77777777" w:rsidR="00896C0E" w:rsidRPr="00020619" w:rsidRDefault="00896C0E" w:rsidP="00BB34DD">
            <w:pPr>
              <w:pStyle w:val="TAC"/>
              <w:rPr>
                <w:rFonts w:cs="v4.2.0"/>
                <w:lang w:eastAsia="zh-CN"/>
              </w:rPr>
            </w:pPr>
            <w:r w:rsidRPr="00020619">
              <w:rPr>
                <w:rFonts w:cs="v4.2.0"/>
              </w:rPr>
              <w:t>-infinity</w:t>
            </w:r>
          </w:p>
        </w:tc>
        <w:tc>
          <w:tcPr>
            <w:tcW w:w="899" w:type="dxa"/>
          </w:tcPr>
          <w:p w14:paraId="3A39C8FF" w14:textId="77777777" w:rsidR="00896C0E" w:rsidRPr="00020619" w:rsidRDefault="00896C0E" w:rsidP="00BB34DD">
            <w:pPr>
              <w:pStyle w:val="TAC"/>
              <w:rPr>
                <w:rFonts w:cs="v4.2.0"/>
                <w:lang w:eastAsia="zh-CN"/>
              </w:rPr>
            </w:pPr>
            <w:r w:rsidRPr="00020619">
              <w:rPr>
                <w:rFonts w:cs="v4.2.0"/>
              </w:rPr>
              <w:t>-infinity</w:t>
            </w:r>
          </w:p>
        </w:tc>
        <w:tc>
          <w:tcPr>
            <w:tcW w:w="802" w:type="dxa"/>
          </w:tcPr>
          <w:p w14:paraId="55E0C1C4" w14:textId="77777777" w:rsidR="00896C0E" w:rsidRPr="00020619" w:rsidRDefault="00896C0E" w:rsidP="00BB34DD">
            <w:pPr>
              <w:pStyle w:val="TAC"/>
              <w:rPr>
                <w:rFonts w:cs="v4.2.0"/>
                <w:lang w:eastAsia="zh-CN"/>
              </w:rPr>
            </w:pPr>
            <w:r w:rsidRPr="00020619">
              <w:rPr>
                <w:rFonts w:cs="v4.2.0"/>
              </w:rPr>
              <w:t>-infinity</w:t>
            </w:r>
          </w:p>
        </w:tc>
        <w:tc>
          <w:tcPr>
            <w:tcW w:w="850" w:type="dxa"/>
            <w:gridSpan w:val="3"/>
          </w:tcPr>
          <w:p w14:paraId="2A7661F5" w14:textId="77777777" w:rsidR="00896C0E" w:rsidRPr="00020619" w:rsidRDefault="00896C0E" w:rsidP="00BB34DD">
            <w:pPr>
              <w:pStyle w:val="TAC"/>
              <w:rPr>
                <w:rFonts w:cs="v4.2.0"/>
                <w:lang w:eastAsia="zh-CN"/>
              </w:rPr>
            </w:pPr>
            <w:r w:rsidRPr="00020619">
              <w:rPr>
                <w:rFonts w:cs="v4.2.0"/>
              </w:rPr>
              <w:t>-infinity</w:t>
            </w:r>
          </w:p>
        </w:tc>
        <w:tc>
          <w:tcPr>
            <w:tcW w:w="767" w:type="dxa"/>
          </w:tcPr>
          <w:p w14:paraId="1A98C11C" w14:textId="77777777" w:rsidR="00896C0E" w:rsidRPr="00020619" w:rsidRDefault="00896C0E" w:rsidP="00BB34DD">
            <w:pPr>
              <w:pStyle w:val="TAC"/>
              <w:rPr>
                <w:rFonts w:cs="v4.2.0"/>
                <w:lang w:eastAsia="zh-CN"/>
              </w:rPr>
            </w:pPr>
            <w:r w:rsidRPr="00020619">
              <w:rPr>
                <w:rFonts w:cs="v4.2.0"/>
                <w:lang w:eastAsia="zh-CN"/>
              </w:rPr>
              <w:t>-88</w:t>
            </w:r>
          </w:p>
        </w:tc>
      </w:tr>
      <w:tr w:rsidR="00896C0E" w:rsidRPr="00020619" w14:paraId="3F64816F" w14:textId="77777777" w:rsidTr="00BB34DD">
        <w:trPr>
          <w:cantSplit/>
          <w:jc w:val="center"/>
        </w:trPr>
        <w:tc>
          <w:tcPr>
            <w:tcW w:w="1950" w:type="dxa"/>
            <w:tcBorders>
              <w:top w:val="nil"/>
            </w:tcBorders>
            <w:shd w:val="clear" w:color="auto" w:fill="auto"/>
          </w:tcPr>
          <w:p w14:paraId="192C520F" w14:textId="77777777" w:rsidR="00896C0E" w:rsidRPr="00020619" w:rsidRDefault="00896C0E" w:rsidP="00BB34DD">
            <w:pPr>
              <w:pStyle w:val="TAL"/>
            </w:pPr>
          </w:p>
        </w:tc>
        <w:tc>
          <w:tcPr>
            <w:tcW w:w="1793" w:type="dxa"/>
            <w:tcBorders>
              <w:top w:val="nil"/>
            </w:tcBorders>
            <w:shd w:val="clear" w:color="auto" w:fill="auto"/>
          </w:tcPr>
          <w:p w14:paraId="5454BE6C" w14:textId="77777777" w:rsidR="00896C0E" w:rsidRPr="00020619" w:rsidRDefault="00896C0E" w:rsidP="00BB34DD">
            <w:pPr>
              <w:pStyle w:val="TAC"/>
              <w:rPr>
                <w:rFonts w:cs="v4.2.0"/>
              </w:rPr>
            </w:pPr>
          </w:p>
        </w:tc>
        <w:tc>
          <w:tcPr>
            <w:tcW w:w="1418" w:type="dxa"/>
          </w:tcPr>
          <w:p w14:paraId="521A1F2F"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Pr>
          <w:p w14:paraId="4F2B21C5" w14:textId="77777777" w:rsidR="00896C0E" w:rsidRPr="00020619" w:rsidRDefault="00896C0E" w:rsidP="00BB34DD">
            <w:pPr>
              <w:pStyle w:val="TAC"/>
              <w:rPr>
                <w:rFonts w:cs="v4.2.0"/>
                <w:lang w:eastAsia="zh-CN"/>
              </w:rPr>
            </w:pPr>
            <w:r w:rsidRPr="00020619">
              <w:rPr>
                <w:lang w:eastAsia="zh-CN"/>
              </w:rPr>
              <w:t>-94</w:t>
            </w:r>
          </w:p>
        </w:tc>
        <w:tc>
          <w:tcPr>
            <w:tcW w:w="853" w:type="dxa"/>
          </w:tcPr>
          <w:p w14:paraId="44BB5849" w14:textId="77777777" w:rsidR="00896C0E" w:rsidRPr="00020619" w:rsidRDefault="00896C0E" w:rsidP="00BB34DD">
            <w:pPr>
              <w:pStyle w:val="TAC"/>
              <w:rPr>
                <w:rFonts w:cs="v4.2.0"/>
              </w:rPr>
            </w:pPr>
            <w:r w:rsidRPr="00020619">
              <w:rPr>
                <w:rFonts w:cs="v4.2.0"/>
              </w:rPr>
              <w:t>-infinity</w:t>
            </w:r>
          </w:p>
        </w:tc>
        <w:tc>
          <w:tcPr>
            <w:tcW w:w="899" w:type="dxa"/>
          </w:tcPr>
          <w:p w14:paraId="6236BA90" w14:textId="77777777" w:rsidR="00896C0E" w:rsidRPr="00020619" w:rsidRDefault="00896C0E" w:rsidP="00BB34DD">
            <w:pPr>
              <w:pStyle w:val="TAC"/>
              <w:rPr>
                <w:rFonts w:cs="v4.2.0"/>
              </w:rPr>
            </w:pPr>
            <w:r w:rsidRPr="00020619">
              <w:rPr>
                <w:rFonts w:cs="v4.2.0"/>
              </w:rPr>
              <w:t>-infinity</w:t>
            </w:r>
          </w:p>
        </w:tc>
        <w:tc>
          <w:tcPr>
            <w:tcW w:w="802" w:type="dxa"/>
          </w:tcPr>
          <w:p w14:paraId="68A0228B" w14:textId="77777777" w:rsidR="00896C0E" w:rsidRPr="00020619" w:rsidRDefault="00896C0E" w:rsidP="00BB34DD">
            <w:pPr>
              <w:pStyle w:val="TAC"/>
              <w:rPr>
                <w:rFonts w:cs="v4.2.0"/>
              </w:rPr>
            </w:pPr>
            <w:r w:rsidRPr="00020619">
              <w:rPr>
                <w:rFonts w:cs="v4.2.0"/>
              </w:rPr>
              <w:t>-infinity</w:t>
            </w:r>
          </w:p>
        </w:tc>
        <w:tc>
          <w:tcPr>
            <w:tcW w:w="850" w:type="dxa"/>
            <w:gridSpan w:val="3"/>
          </w:tcPr>
          <w:p w14:paraId="625A0E7A" w14:textId="77777777" w:rsidR="00896C0E" w:rsidRPr="00020619" w:rsidRDefault="00896C0E" w:rsidP="00BB34DD">
            <w:pPr>
              <w:pStyle w:val="TAC"/>
              <w:rPr>
                <w:rFonts w:cs="v4.2.0"/>
              </w:rPr>
            </w:pPr>
            <w:r w:rsidRPr="00020619">
              <w:rPr>
                <w:rFonts w:cs="v4.2.0"/>
              </w:rPr>
              <w:t>-infinity</w:t>
            </w:r>
          </w:p>
        </w:tc>
        <w:tc>
          <w:tcPr>
            <w:tcW w:w="767" w:type="dxa"/>
          </w:tcPr>
          <w:p w14:paraId="33EA524F" w14:textId="77777777" w:rsidR="00896C0E" w:rsidRPr="00020619" w:rsidRDefault="00896C0E" w:rsidP="00BB34DD">
            <w:pPr>
              <w:pStyle w:val="TAC"/>
              <w:rPr>
                <w:rFonts w:cs="v4.2.0"/>
                <w:lang w:eastAsia="zh-CN"/>
              </w:rPr>
            </w:pPr>
            <w:r w:rsidRPr="00020619">
              <w:rPr>
                <w:rFonts w:cs="v4.2.0"/>
              </w:rPr>
              <w:t>-91</w:t>
            </w:r>
          </w:p>
        </w:tc>
      </w:tr>
      <w:tr w:rsidR="00896C0E" w:rsidRPr="00020619" w14:paraId="3B8E8801" w14:textId="77777777" w:rsidTr="00BB34DD">
        <w:trPr>
          <w:cantSplit/>
          <w:jc w:val="center"/>
        </w:trPr>
        <w:tc>
          <w:tcPr>
            <w:tcW w:w="1950" w:type="dxa"/>
            <w:vMerge w:val="restart"/>
          </w:tcPr>
          <w:p w14:paraId="0DC645E9" w14:textId="77777777" w:rsidR="00896C0E" w:rsidRPr="00020619" w:rsidRDefault="00896C0E" w:rsidP="00BB34DD">
            <w:pPr>
              <w:pStyle w:val="TAL"/>
            </w:pPr>
            <w:r w:rsidRPr="00020619">
              <w:t>Io</w:t>
            </w:r>
          </w:p>
        </w:tc>
        <w:tc>
          <w:tcPr>
            <w:tcW w:w="1793" w:type="dxa"/>
          </w:tcPr>
          <w:p w14:paraId="0A74B32C" w14:textId="77777777" w:rsidR="00896C0E" w:rsidRPr="00020619" w:rsidRDefault="00896C0E" w:rsidP="00BB34DD">
            <w:pPr>
              <w:pStyle w:val="TAC"/>
            </w:pPr>
            <w:r w:rsidRPr="00020619">
              <w:rPr>
                <w:rFonts w:cs="v4.2.0"/>
                <w:lang w:eastAsia="zh-CN"/>
              </w:rPr>
              <w:t>dBm/9.36 MHz</w:t>
            </w:r>
          </w:p>
        </w:tc>
        <w:tc>
          <w:tcPr>
            <w:tcW w:w="1418" w:type="dxa"/>
          </w:tcPr>
          <w:p w14:paraId="3A0A42F3" w14:textId="77777777" w:rsidR="00896C0E" w:rsidRPr="00020619" w:rsidRDefault="00896C0E" w:rsidP="00BB34DD">
            <w:pPr>
              <w:pStyle w:val="TAC"/>
              <w:rPr>
                <w:rFonts w:cs="v4.2.0"/>
                <w:lang w:eastAsia="zh-CN"/>
              </w:rPr>
            </w:pPr>
            <w:r w:rsidRPr="00020619">
              <w:rPr>
                <w:rFonts w:cs="v4.2.0"/>
                <w:lang w:eastAsia="zh-CN"/>
              </w:rPr>
              <w:t>1</w:t>
            </w:r>
          </w:p>
        </w:tc>
        <w:tc>
          <w:tcPr>
            <w:tcW w:w="992" w:type="dxa"/>
            <w:gridSpan w:val="2"/>
          </w:tcPr>
          <w:p w14:paraId="36B7454F" w14:textId="77777777" w:rsidR="00896C0E" w:rsidRPr="00020619" w:rsidRDefault="00896C0E" w:rsidP="00BB34DD">
            <w:pPr>
              <w:pStyle w:val="TAC"/>
              <w:rPr>
                <w:lang w:eastAsia="zh-CN"/>
              </w:rPr>
            </w:pPr>
            <w:r w:rsidRPr="00020619">
              <w:rPr>
                <w:lang w:eastAsia="zh-CN"/>
              </w:rPr>
              <w:t>-64.59</w:t>
            </w:r>
          </w:p>
        </w:tc>
        <w:tc>
          <w:tcPr>
            <w:tcW w:w="853" w:type="dxa"/>
          </w:tcPr>
          <w:p w14:paraId="2FEACA28" w14:textId="77777777" w:rsidR="00896C0E" w:rsidRPr="00020619" w:rsidRDefault="00896C0E" w:rsidP="00BB34DD">
            <w:pPr>
              <w:pStyle w:val="TAC"/>
              <w:rPr>
                <w:lang w:eastAsia="zh-CN"/>
              </w:rPr>
            </w:pPr>
            <w:r w:rsidRPr="00020619">
              <w:t>-70.05</w:t>
            </w:r>
          </w:p>
        </w:tc>
        <w:tc>
          <w:tcPr>
            <w:tcW w:w="899" w:type="dxa"/>
          </w:tcPr>
          <w:p w14:paraId="5D5A2DEE" w14:textId="77777777" w:rsidR="00896C0E" w:rsidRPr="00020619" w:rsidRDefault="00896C0E" w:rsidP="00BB34DD">
            <w:pPr>
              <w:pStyle w:val="TAC"/>
              <w:rPr>
                <w:lang w:eastAsia="zh-CN"/>
              </w:rPr>
            </w:pPr>
            <w:r w:rsidRPr="00020619">
              <w:t>-70.05</w:t>
            </w:r>
          </w:p>
        </w:tc>
        <w:tc>
          <w:tcPr>
            <w:tcW w:w="802" w:type="dxa"/>
          </w:tcPr>
          <w:p w14:paraId="67A0F5A6" w14:textId="77777777" w:rsidR="00896C0E" w:rsidRPr="00020619" w:rsidRDefault="00896C0E" w:rsidP="00BB34DD">
            <w:pPr>
              <w:pStyle w:val="TAC"/>
              <w:rPr>
                <w:lang w:eastAsia="zh-CN"/>
              </w:rPr>
            </w:pPr>
            <w:r w:rsidRPr="00020619">
              <w:t>-70.05</w:t>
            </w:r>
          </w:p>
        </w:tc>
        <w:tc>
          <w:tcPr>
            <w:tcW w:w="850" w:type="dxa"/>
            <w:gridSpan w:val="3"/>
          </w:tcPr>
          <w:p w14:paraId="24FCDA9E" w14:textId="77777777" w:rsidR="00896C0E" w:rsidRPr="00020619" w:rsidRDefault="00896C0E" w:rsidP="00BB34DD">
            <w:pPr>
              <w:pStyle w:val="TAC"/>
              <w:rPr>
                <w:lang w:eastAsia="zh-CN"/>
              </w:rPr>
            </w:pPr>
            <w:r w:rsidRPr="00020619">
              <w:t>-70.05</w:t>
            </w:r>
          </w:p>
        </w:tc>
        <w:tc>
          <w:tcPr>
            <w:tcW w:w="767" w:type="dxa"/>
          </w:tcPr>
          <w:p w14:paraId="135B95CD" w14:textId="77777777" w:rsidR="00896C0E" w:rsidRPr="00020619" w:rsidRDefault="00896C0E" w:rsidP="00BB34DD">
            <w:pPr>
              <w:pStyle w:val="TAC"/>
              <w:rPr>
                <w:lang w:eastAsia="zh-CN"/>
              </w:rPr>
            </w:pPr>
            <w:r w:rsidRPr="00020619">
              <w:rPr>
                <w:lang w:eastAsia="zh-CN"/>
              </w:rPr>
              <w:t>-62.26</w:t>
            </w:r>
          </w:p>
        </w:tc>
      </w:tr>
      <w:tr w:rsidR="00896C0E" w:rsidRPr="00020619" w14:paraId="407DA4E1" w14:textId="77777777" w:rsidTr="00BB34DD">
        <w:trPr>
          <w:cantSplit/>
          <w:jc w:val="center"/>
        </w:trPr>
        <w:tc>
          <w:tcPr>
            <w:tcW w:w="1950" w:type="dxa"/>
            <w:vMerge/>
          </w:tcPr>
          <w:p w14:paraId="6604607C" w14:textId="77777777" w:rsidR="00896C0E" w:rsidRPr="00020619" w:rsidRDefault="00896C0E" w:rsidP="00BB34DD">
            <w:pPr>
              <w:pStyle w:val="TAL"/>
            </w:pPr>
          </w:p>
        </w:tc>
        <w:tc>
          <w:tcPr>
            <w:tcW w:w="1793" w:type="dxa"/>
          </w:tcPr>
          <w:p w14:paraId="50F651E2" w14:textId="77777777" w:rsidR="00896C0E" w:rsidRPr="00020619" w:rsidRDefault="00896C0E" w:rsidP="00BB34DD">
            <w:pPr>
              <w:pStyle w:val="TAC"/>
              <w:rPr>
                <w:rFonts w:cs="v4.2.0"/>
              </w:rPr>
            </w:pPr>
            <w:r w:rsidRPr="00020619">
              <w:rPr>
                <w:rFonts w:cs="v4.2.0"/>
                <w:lang w:eastAsia="zh-CN"/>
              </w:rPr>
              <w:t>dBm/9.36 MHz</w:t>
            </w:r>
          </w:p>
        </w:tc>
        <w:tc>
          <w:tcPr>
            <w:tcW w:w="1418" w:type="dxa"/>
          </w:tcPr>
          <w:p w14:paraId="14B026F7" w14:textId="77777777" w:rsidR="00896C0E" w:rsidRPr="00020619" w:rsidRDefault="00896C0E" w:rsidP="00BB34DD">
            <w:pPr>
              <w:pStyle w:val="TAC"/>
              <w:rPr>
                <w:rFonts w:cs="v4.2.0"/>
                <w:lang w:eastAsia="zh-CN"/>
              </w:rPr>
            </w:pPr>
            <w:r w:rsidRPr="00020619">
              <w:rPr>
                <w:rFonts w:cs="v4.2.0"/>
                <w:lang w:eastAsia="zh-CN"/>
              </w:rPr>
              <w:t>2</w:t>
            </w:r>
          </w:p>
        </w:tc>
        <w:tc>
          <w:tcPr>
            <w:tcW w:w="992" w:type="dxa"/>
            <w:gridSpan w:val="2"/>
          </w:tcPr>
          <w:p w14:paraId="44D39FBB" w14:textId="77777777" w:rsidR="00896C0E" w:rsidRPr="00020619" w:rsidRDefault="00896C0E" w:rsidP="00BB34DD">
            <w:pPr>
              <w:pStyle w:val="TAC"/>
              <w:rPr>
                <w:rFonts w:cs="v4.2.0"/>
                <w:lang w:eastAsia="zh-CN"/>
              </w:rPr>
            </w:pPr>
            <w:r w:rsidRPr="00020619">
              <w:rPr>
                <w:lang w:eastAsia="zh-CN"/>
              </w:rPr>
              <w:t>-64.59</w:t>
            </w:r>
          </w:p>
        </w:tc>
        <w:tc>
          <w:tcPr>
            <w:tcW w:w="853" w:type="dxa"/>
          </w:tcPr>
          <w:p w14:paraId="05A3A626" w14:textId="77777777" w:rsidR="00896C0E" w:rsidRPr="00020619" w:rsidRDefault="00896C0E" w:rsidP="00BB34DD">
            <w:pPr>
              <w:pStyle w:val="TAC"/>
            </w:pPr>
            <w:r w:rsidRPr="00020619">
              <w:t>-70.05</w:t>
            </w:r>
          </w:p>
        </w:tc>
        <w:tc>
          <w:tcPr>
            <w:tcW w:w="899" w:type="dxa"/>
          </w:tcPr>
          <w:p w14:paraId="7229B1C7" w14:textId="77777777" w:rsidR="00896C0E" w:rsidRPr="00020619" w:rsidRDefault="00896C0E" w:rsidP="00BB34DD">
            <w:pPr>
              <w:pStyle w:val="TAC"/>
            </w:pPr>
            <w:r w:rsidRPr="00020619" w:rsidDel="0000554F">
              <w:t>-</w:t>
            </w:r>
            <w:r w:rsidRPr="00020619">
              <w:t>70.05</w:t>
            </w:r>
          </w:p>
        </w:tc>
        <w:tc>
          <w:tcPr>
            <w:tcW w:w="802" w:type="dxa"/>
          </w:tcPr>
          <w:p w14:paraId="4496256A" w14:textId="77777777" w:rsidR="00896C0E" w:rsidRPr="00020619" w:rsidRDefault="00896C0E" w:rsidP="00BB34DD">
            <w:pPr>
              <w:pStyle w:val="TAC"/>
            </w:pPr>
            <w:r w:rsidRPr="00020619">
              <w:t>-70.05</w:t>
            </w:r>
          </w:p>
        </w:tc>
        <w:tc>
          <w:tcPr>
            <w:tcW w:w="850" w:type="dxa"/>
            <w:gridSpan w:val="3"/>
          </w:tcPr>
          <w:p w14:paraId="4F2632BE" w14:textId="77777777" w:rsidR="00896C0E" w:rsidRPr="00020619" w:rsidRDefault="00896C0E" w:rsidP="00BB34DD">
            <w:pPr>
              <w:pStyle w:val="TAC"/>
            </w:pPr>
            <w:r w:rsidRPr="00020619">
              <w:t>-70.05</w:t>
            </w:r>
          </w:p>
        </w:tc>
        <w:tc>
          <w:tcPr>
            <w:tcW w:w="767" w:type="dxa"/>
          </w:tcPr>
          <w:p w14:paraId="077577B2" w14:textId="77777777" w:rsidR="00896C0E" w:rsidRPr="00020619" w:rsidRDefault="00896C0E" w:rsidP="00BB34DD">
            <w:pPr>
              <w:pStyle w:val="TAC"/>
            </w:pPr>
            <w:r w:rsidRPr="00020619">
              <w:rPr>
                <w:lang w:eastAsia="zh-CN"/>
              </w:rPr>
              <w:t>-62.26</w:t>
            </w:r>
          </w:p>
        </w:tc>
      </w:tr>
      <w:tr w:rsidR="00896C0E" w:rsidRPr="00020619" w14:paraId="14448E4F" w14:textId="77777777" w:rsidTr="00BB34DD">
        <w:trPr>
          <w:cantSplit/>
          <w:jc w:val="center"/>
        </w:trPr>
        <w:tc>
          <w:tcPr>
            <w:tcW w:w="1950" w:type="dxa"/>
            <w:vMerge/>
            <w:tcBorders>
              <w:bottom w:val="nil"/>
            </w:tcBorders>
          </w:tcPr>
          <w:p w14:paraId="2F2B34F0" w14:textId="77777777" w:rsidR="00896C0E" w:rsidRPr="00020619" w:rsidRDefault="00896C0E" w:rsidP="00BB34DD">
            <w:pPr>
              <w:pStyle w:val="TAL"/>
            </w:pPr>
          </w:p>
        </w:tc>
        <w:tc>
          <w:tcPr>
            <w:tcW w:w="1793" w:type="dxa"/>
            <w:tcBorders>
              <w:bottom w:val="single" w:sz="4" w:space="0" w:color="auto"/>
            </w:tcBorders>
          </w:tcPr>
          <w:p w14:paraId="279AB5ED" w14:textId="77777777" w:rsidR="00896C0E" w:rsidRPr="00020619" w:rsidRDefault="00896C0E" w:rsidP="00BB34DD">
            <w:pPr>
              <w:pStyle w:val="TAC"/>
              <w:rPr>
                <w:rFonts w:cs="v4.2.0"/>
              </w:rPr>
            </w:pPr>
            <w:r w:rsidRPr="00020619">
              <w:rPr>
                <w:rFonts w:cs="v4.2.0"/>
                <w:lang w:eastAsia="zh-CN"/>
              </w:rPr>
              <w:t>dBm/18.36 MHz</w:t>
            </w:r>
          </w:p>
        </w:tc>
        <w:tc>
          <w:tcPr>
            <w:tcW w:w="1418" w:type="dxa"/>
          </w:tcPr>
          <w:p w14:paraId="75421DA9" w14:textId="77777777" w:rsidR="00896C0E" w:rsidRPr="00020619" w:rsidRDefault="00896C0E" w:rsidP="00BB34DD">
            <w:pPr>
              <w:pStyle w:val="TAC"/>
              <w:rPr>
                <w:rFonts w:cs="v4.2.0"/>
                <w:lang w:eastAsia="zh-CN"/>
              </w:rPr>
            </w:pPr>
            <w:r w:rsidRPr="00020619">
              <w:rPr>
                <w:rFonts w:cs="v4.2.0"/>
                <w:lang w:eastAsia="zh-CN"/>
              </w:rPr>
              <w:t>3</w:t>
            </w:r>
          </w:p>
        </w:tc>
        <w:tc>
          <w:tcPr>
            <w:tcW w:w="992" w:type="dxa"/>
            <w:gridSpan w:val="2"/>
          </w:tcPr>
          <w:p w14:paraId="0478D110" w14:textId="77777777" w:rsidR="00896C0E" w:rsidRPr="00020619" w:rsidRDefault="00896C0E" w:rsidP="00BB34DD">
            <w:pPr>
              <w:pStyle w:val="TAC"/>
              <w:rPr>
                <w:rFonts w:cs="v4.2.0"/>
                <w:lang w:eastAsia="zh-CN"/>
              </w:rPr>
            </w:pPr>
            <w:r w:rsidRPr="00020619">
              <w:rPr>
                <w:rFonts w:cs="v4.2.0"/>
                <w:lang w:eastAsia="zh-CN"/>
              </w:rPr>
              <w:t>-61.66</w:t>
            </w:r>
          </w:p>
        </w:tc>
        <w:tc>
          <w:tcPr>
            <w:tcW w:w="853" w:type="dxa"/>
          </w:tcPr>
          <w:p w14:paraId="29F8FF3F" w14:textId="77777777" w:rsidR="00896C0E" w:rsidRPr="00020619" w:rsidRDefault="00896C0E" w:rsidP="00BB34DD">
            <w:pPr>
              <w:pStyle w:val="TAC"/>
              <w:rPr>
                <w:lang w:eastAsia="zh-CN"/>
              </w:rPr>
            </w:pPr>
            <w:r w:rsidRPr="00020619">
              <w:t>-67.12</w:t>
            </w:r>
          </w:p>
        </w:tc>
        <w:tc>
          <w:tcPr>
            <w:tcW w:w="899" w:type="dxa"/>
          </w:tcPr>
          <w:p w14:paraId="5064E2B6" w14:textId="77777777" w:rsidR="00896C0E" w:rsidRPr="00020619" w:rsidRDefault="00896C0E" w:rsidP="00BB34DD">
            <w:pPr>
              <w:pStyle w:val="TAC"/>
              <w:rPr>
                <w:lang w:eastAsia="zh-CN"/>
              </w:rPr>
            </w:pPr>
            <w:r w:rsidRPr="00020619">
              <w:t>-67.12</w:t>
            </w:r>
          </w:p>
        </w:tc>
        <w:tc>
          <w:tcPr>
            <w:tcW w:w="802" w:type="dxa"/>
          </w:tcPr>
          <w:p w14:paraId="495A3D41" w14:textId="77777777" w:rsidR="00896C0E" w:rsidRPr="00020619" w:rsidRDefault="00896C0E" w:rsidP="00BB34DD">
            <w:pPr>
              <w:pStyle w:val="TAC"/>
              <w:rPr>
                <w:lang w:eastAsia="zh-CN"/>
              </w:rPr>
            </w:pPr>
            <w:r w:rsidRPr="00020619">
              <w:t>-67.12</w:t>
            </w:r>
          </w:p>
        </w:tc>
        <w:tc>
          <w:tcPr>
            <w:tcW w:w="850" w:type="dxa"/>
            <w:gridSpan w:val="3"/>
          </w:tcPr>
          <w:p w14:paraId="25ECB7FD" w14:textId="77777777" w:rsidR="00896C0E" w:rsidRPr="00020619" w:rsidRDefault="00896C0E" w:rsidP="00BB34DD">
            <w:pPr>
              <w:pStyle w:val="TAC"/>
              <w:rPr>
                <w:lang w:eastAsia="zh-CN"/>
              </w:rPr>
            </w:pPr>
            <w:r w:rsidRPr="00020619">
              <w:t>-67.12</w:t>
            </w:r>
          </w:p>
        </w:tc>
        <w:tc>
          <w:tcPr>
            <w:tcW w:w="767" w:type="dxa"/>
          </w:tcPr>
          <w:p w14:paraId="055B226E" w14:textId="77777777" w:rsidR="00896C0E" w:rsidRPr="00020619" w:rsidRDefault="00896C0E" w:rsidP="00BB34DD">
            <w:pPr>
              <w:pStyle w:val="TAC"/>
              <w:rPr>
                <w:lang w:eastAsia="zh-CN"/>
              </w:rPr>
            </w:pPr>
            <w:r w:rsidRPr="00020619">
              <w:rPr>
                <w:lang w:eastAsia="zh-CN"/>
              </w:rPr>
              <w:t>-59.33</w:t>
            </w:r>
          </w:p>
        </w:tc>
      </w:tr>
      <w:tr w:rsidR="00896C0E" w:rsidRPr="00020619" w14:paraId="59BE932C" w14:textId="77777777" w:rsidTr="00BB34DD">
        <w:trPr>
          <w:cantSplit/>
          <w:jc w:val="center"/>
        </w:trPr>
        <w:tc>
          <w:tcPr>
            <w:tcW w:w="1950" w:type="dxa"/>
            <w:tcBorders>
              <w:top w:val="nil"/>
            </w:tcBorders>
          </w:tcPr>
          <w:p w14:paraId="251436F5" w14:textId="77777777" w:rsidR="00896C0E" w:rsidRPr="00020619" w:rsidRDefault="00896C0E" w:rsidP="00BB34DD">
            <w:pPr>
              <w:pStyle w:val="TAL"/>
            </w:pPr>
          </w:p>
        </w:tc>
        <w:tc>
          <w:tcPr>
            <w:tcW w:w="1793" w:type="dxa"/>
            <w:tcBorders>
              <w:top w:val="single" w:sz="4" w:space="0" w:color="auto"/>
            </w:tcBorders>
          </w:tcPr>
          <w:p w14:paraId="138D08B5" w14:textId="77777777" w:rsidR="00896C0E" w:rsidRPr="00020619" w:rsidRDefault="00896C0E" w:rsidP="00BB34DD">
            <w:pPr>
              <w:pStyle w:val="TAC"/>
              <w:rPr>
                <w:rFonts w:cs="v4.2.0"/>
                <w:lang w:eastAsia="zh-CN"/>
              </w:rPr>
            </w:pPr>
            <w:r w:rsidRPr="00020619">
              <w:rPr>
                <w:rFonts w:cs="v4.2.0"/>
                <w:lang w:eastAsia="zh-CN"/>
              </w:rPr>
              <w:t>dBm/9.36 MHz</w:t>
            </w:r>
          </w:p>
        </w:tc>
        <w:tc>
          <w:tcPr>
            <w:tcW w:w="1418" w:type="dxa"/>
          </w:tcPr>
          <w:p w14:paraId="2493C7F8" w14:textId="77777777" w:rsidR="00896C0E" w:rsidRPr="00020619" w:rsidRDefault="00896C0E" w:rsidP="00BB34DD">
            <w:pPr>
              <w:pStyle w:val="TAC"/>
              <w:rPr>
                <w:rFonts w:cs="v4.2.0"/>
                <w:lang w:eastAsia="zh-CN"/>
              </w:rPr>
            </w:pPr>
            <w:r w:rsidRPr="00020619">
              <w:rPr>
                <w:rFonts w:cs="v4.2.0"/>
                <w:lang w:eastAsia="zh-CN"/>
              </w:rPr>
              <w:t>4</w:t>
            </w:r>
          </w:p>
        </w:tc>
        <w:tc>
          <w:tcPr>
            <w:tcW w:w="992" w:type="dxa"/>
            <w:gridSpan w:val="2"/>
          </w:tcPr>
          <w:p w14:paraId="546B421E" w14:textId="77777777" w:rsidR="00896C0E" w:rsidRPr="00020619" w:rsidRDefault="00896C0E" w:rsidP="00BB34DD">
            <w:pPr>
              <w:pStyle w:val="TAC"/>
              <w:rPr>
                <w:rFonts w:cs="v4.2.0"/>
                <w:lang w:eastAsia="zh-CN"/>
              </w:rPr>
            </w:pPr>
            <w:r w:rsidRPr="00020619">
              <w:rPr>
                <w:lang w:eastAsia="zh-CN"/>
              </w:rPr>
              <w:t>-64.59</w:t>
            </w:r>
          </w:p>
        </w:tc>
        <w:tc>
          <w:tcPr>
            <w:tcW w:w="853" w:type="dxa"/>
          </w:tcPr>
          <w:p w14:paraId="31D46E9D" w14:textId="77777777" w:rsidR="00896C0E" w:rsidRPr="00020619" w:rsidRDefault="00896C0E" w:rsidP="00BB34DD">
            <w:pPr>
              <w:pStyle w:val="TAC"/>
            </w:pPr>
            <w:r w:rsidRPr="00020619">
              <w:t>-70.05</w:t>
            </w:r>
          </w:p>
        </w:tc>
        <w:tc>
          <w:tcPr>
            <w:tcW w:w="899" w:type="dxa"/>
          </w:tcPr>
          <w:p w14:paraId="3DA43E39" w14:textId="77777777" w:rsidR="00896C0E" w:rsidRPr="00020619" w:rsidRDefault="00896C0E" w:rsidP="00BB34DD">
            <w:pPr>
              <w:pStyle w:val="TAC"/>
            </w:pPr>
            <w:r w:rsidRPr="00020619" w:rsidDel="0000554F">
              <w:t>-</w:t>
            </w:r>
            <w:r w:rsidRPr="00020619">
              <w:t>70.05</w:t>
            </w:r>
          </w:p>
        </w:tc>
        <w:tc>
          <w:tcPr>
            <w:tcW w:w="802" w:type="dxa"/>
          </w:tcPr>
          <w:p w14:paraId="60F3EB98" w14:textId="77777777" w:rsidR="00896C0E" w:rsidRPr="00020619" w:rsidRDefault="00896C0E" w:rsidP="00BB34DD">
            <w:pPr>
              <w:pStyle w:val="TAC"/>
            </w:pPr>
            <w:r w:rsidRPr="00020619">
              <w:t>-70.05</w:t>
            </w:r>
          </w:p>
        </w:tc>
        <w:tc>
          <w:tcPr>
            <w:tcW w:w="850" w:type="dxa"/>
            <w:gridSpan w:val="3"/>
          </w:tcPr>
          <w:p w14:paraId="08A20CB9" w14:textId="77777777" w:rsidR="00896C0E" w:rsidRPr="00020619" w:rsidRDefault="00896C0E" w:rsidP="00BB34DD">
            <w:pPr>
              <w:pStyle w:val="TAC"/>
            </w:pPr>
            <w:r w:rsidRPr="00020619">
              <w:t>-70.05</w:t>
            </w:r>
          </w:p>
        </w:tc>
        <w:tc>
          <w:tcPr>
            <w:tcW w:w="767" w:type="dxa"/>
          </w:tcPr>
          <w:p w14:paraId="4BCEDB44" w14:textId="77777777" w:rsidR="00896C0E" w:rsidRPr="00020619" w:rsidRDefault="00896C0E" w:rsidP="00BB34DD">
            <w:pPr>
              <w:pStyle w:val="TAC"/>
              <w:rPr>
                <w:lang w:eastAsia="zh-CN"/>
              </w:rPr>
            </w:pPr>
            <w:r w:rsidRPr="00020619">
              <w:rPr>
                <w:lang w:eastAsia="zh-CN"/>
              </w:rPr>
              <w:t>-62.26</w:t>
            </w:r>
          </w:p>
        </w:tc>
      </w:tr>
      <w:tr w:rsidR="00896C0E" w:rsidRPr="00020619" w14:paraId="0917F7CB" w14:textId="77777777" w:rsidTr="00BB34DD">
        <w:trPr>
          <w:cantSplit/>
          <w:jc w:val="center"/>
        </w:trPr>
        <w:tc>
          <w:tcPr>
            <w:tcW w:w="1950" w:type="dxa"/>
          </w:tcPr>
          <w:p w14:paraId="7F20E628" w14:textId="77777777" w:rsidR="00896C0E" w:rsidRPr="00020619" w:rsidRDefault="00896C0E" w:rsidP="00BB34DD">
            <w:pPr>
              <w:pStyle w:val="TAL"/>
            </w:pPr>
            <w:r w:rsidRPr="00020619">
              <w:t xml:space="preserve">Propagation Condition </w:t>
            </w:r>
          </w:p>
        </w:tc>
        <w:tc>
          <w:tcPr>
            <w:tcW w:w="1793" w:type="dxa"/>
          </w:tcPr>
          <w:p w14:paraId="2C2A914E" w14:textId="77777777" w:rsidR="00896C0E" w:rsidRPr="00020619" w:rsidRDefault="00896C0E" w:rsidP="00BB34DD">
            <w:pPr>
              <w:pStyle w:val="TAC"/>
            </w:pPr>
          </w:p>
        </w:tc>
        <w:tc>
          <w:tcPr>
            <w:tcW w:w="1418" w:type="dxa"/>
          </w:tcPr>
          <w:p w14:paraId="78153214" w14:textId="77777777" w:rsidR="00896C0E" w:rsidRPr="00020619" w:rsidRDefault="00896C0E" w:rsidP="00BB34DD">
            <w:pPr>
              <w:pStyle w:val="TAC"/>
              <w:rPr>
                <w:rFonts w:cs="v4.2.0"/>
                <w:lang w:eastAsia="zh-CN"/>
              </w:rPr>
            </w:pPr>
            <w:r w:rsidRPr="00020619">
              <w:rPr>
                <w:rFonts w:cs="v4.2.0"/>
                <w:lang w:eastAsia="zh-CN"/>
              </w:rPr>
              <w:t>1, 2, 3</w:t>
            </w:r>
            <w:r w:rsidRPr="00020619">
              <w:rPr>
                <w:lang w:eastAsia="zh-CN"/>
              </w:rPr>
              <w:t>, 4</w:t>
            </w:r>
          </w:p>
        </w:tc>
        <w:tc>
          <w:tcPr>
            <w:tcW w:w="5163" w:type="dxa"/>
            <w:gridSpan w:val="9"/>
          </w:tcPr>
          <w:p w14:paraId="602F13D0" w14:textId="77777777" w:rsidR="00896C0E" w:rsidRPr="00020619" w:rsidRDefault="00896C0E" w:rsidP="00BB34DD">
            <w:pPr>
              <w:pStyle w:val="TAC"/>
            </w:pPr>
            <w:r w:rsidRPr="00020619">
              <w:rPr>
                <w:rFonts w:cs="v4.2.0"/>
              </w:rPr>
              <w:t>AWGN</w:t>
            </w:r>
          </w:p>
        </w:tc>
      </w:tr>
      <w:tr w:rsidR="00896C0E" w:rsidRPr="00020619" w14:paraId="04DC7FC0" w14:textId="77777777" w:rsidTr="00BB34DD">
        <w:trPr>
          <w:cantSplit/>
          <w:jc w:val="center"/>
        </w:trPr>
        <w:tc>
          <w:tcPr>
            <w:tcW w:w="10324" w:type="dxa"/>
            <w:gridSpan w:val="12"/>
          </w:tcPr>
          <w:p w14:paraId="7789E96E" w14:textId="77777777" w:rsidR="00896C0E" w:rsidRPr="00020619" w:rsidRDefault="00896C0E" w:rsidP="00BB34DD">
            <w:pPr>
              <w:pStyle w:val="TAN"/>
            </w:pPr>
            <w:r w:rsidRPr="00020619">
              <w:lastRenderedPageBreak/>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00CD1421" w14:textId="77777777" w:rsidR="00896C0E" w:rsidRPr="00020619" w:rsidRDefault="00896C0E"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4A400058">
                <v:shape id="_x0000_i1363" type="#_x0000_t75" style="width:20.75pt;height:20.75pt" o:ole="" fillcolor="window">
                  <v:imagedata r:id="rId15" o:title=""/>
                </v:shape>
                <o:OLEObject Type="Embed" ProgID="Equation.3" ShapeID="_x0000_i1363" DrawAspect="Content" ObjectID="_1731331744" r:id="rId473"/>
              </w:object>
            </w:r>
            <w:r w:rsidRPr="00020619">
              <w:t xml:space="preserve"> to be fulfilled.</w:t>
            </w:r>
          </w:p>
          <w:p w14:paraId="5689F082" w14:textId="77777777" w:rsidR="00896C0E" w:rsidRPr="00020619" w:rsidRDefault="00896C0E"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1A1DA37F" w14:textId="77777777" w:rsidR="00896C0E" w:rsidRPr="00020619" w:rsidRDefault="00896C0E" w:rsidP="00896C0E"/>
    <w:p w14:paraId="7E160232" w14:textId="77777777" w:rsidR="00896C0E" w:rsidRPr="00020619" w:rsidRDefault="00896C0E" w:rsidP="00896C0E">
      <w:pPr>
        <w:pStyle w:val="H6"/>
      </w:pPr>
      <w:r w:rsidRPr="00020619">
        <w:t>A.16.3.2.1.4.2</w:t>
      </w:r>
      <w:r w:rsidRPr="00020619">
        <w:tab/>
        <w:t>Test Requirements</w:t>
      </w:r>
    </w:p>
    <w:p w14:paraId="2D5F27CF" w14:textId="77777777" w:rsidR="00896C0E" w:rsidRPr="00020619" w:rsidRDefault="00896C0E" w:rsidP="00896C0E">
      <w:pPr>
        <w:rPr>
          <w:rFonts w:cs="v4.2.0"/>
        </w:rPr>
      </w:pPr>
      <w:r w:rsidRPr="00020619">
        <w:rPr>
          <w:rFonts w:cs="v4.2.0"/>
        </w:rPr>
        <w:t xml:space="preserve">The RRC re-establishment delay is defined as the time from the start of </w:t>
      </w:r>
      <w:proofErr w:type="gramStart"/>
      <w:r w:rsidRPr="00020619">
        <w:rPr>
          <w:rFonts w:cs="v4.2.0"/>
        </w:rPr>
        <w:t>time period</w:t>
      </w:r>
      <w:proofErr w:type="gramEnd"/>
      <w:r w:rsidRPr="00020619">
        <w:rPr>
          <w:rFonts w:cs="v4.2.0"/>
        </w:rPr>
        <w:t xml:space="preserve"> T3, to the moment when the UE starts to send PRACH preambles to cell 2 for sending the </w:t>
      </w:r>
      <w:proofErr w:type="spellStart"/>
      <w:r w:rsidRPr="00020619">
        <w:rPr>
          <w:i/>
        </w:rPr>
        <w:t>RRCReestablishmentRequest</w:t>
      </w:r>
      <w:proofErr w:type="spellEnd"/>
      <w:r w:rsidRPr="00020619">
        <w:t xml:space="preserve"> </w:t>
      </w:r>
      <w:r w:rsidRPr="00020619">
        <w:rPr>
          <w:rFonts w:cs="v4.2.0"/>
        </w:rPr>
        <w:t>message to cell 2.</w:t>
      </w:r>
    </w:p>
    <w:p w14:paraId="3686FC8D" w14:textId="77777777" w:rsidR="00896C0E" w:rsidRPr="00020619" w:rsidRDefault="00896C0E" w:rsidP="00896C0E">
      <w:pPr>
        <w:rPr>
          <w:rFonts w:cs="v4.2.0"/>
        </w:rPr>
      </w:pPr>
      <w:r w:rsidRPr="00020619">
        <w:rPr>
          <w:rFonts w:cs="v4.2.0"/>
        </w:rPr>
        <w:t xml:space="preserve">The RRC re-establishment delay </w:t>
      </w:r>
      <w:r w:rsidRPr="00020619">
        <w:t>to an unknown NR inter frequency cell</w:t>
      </w:r>
      <w:r w:rsidRPr="00020619">
        <w:rPr>
          <w:rFonts w:cs="v4.2.0"/>
        </w:rPr>
        <w:t xml:space="preserve"> shall be less than 3 s.</w:t>
      </w:r>
    </w:p>
    <w:p w14:paraId="73938A95" w14:textId="77777777" w:rsidR="00896C0E" w:rsidRPr="00020619" w:rsidRDefault="00896C0E" w:rsidP="00896C0E">
      <w:pPr>
        <w:rPr>
          <w:rFonts w:cs="v4.2.0"/>
        </w:rPr>
      </w:pPr>
      <w:r w:rsidRPr="00020619">
        <w:rPr>
          <w:rFonts w:cs="v4.2.0"/>
        </w:rPr>
        <w:t>The rate of correct RRC re-establishments observed during repeated tests shall be at least 90%.</w:t>
      </w:r>
    </w:p>
    <w:p w14:paraId="7E385C67" w14:textId="77777777" w:rsidR="00896C0E" w:rsidRPr="00020619" w:rsidRDefault="00896C0E" w:rsidP="00896C0E">
      <w:pPr>
        <w:pStyle w:val="NO"/>
      </w:pPr>
      <w:r w:rsidRPr="00020619">
        <w:t>NOTE:</w:t>
      </w:r>
      <w:r w:rsidRPr="00020619">
        <w:tab/>
        <w:t>The RRC re-establishment delay in the test is derived from the following expression:</w:t>
      </w:r>
    </w:p>
    <w:p w14:paraId="533DD95F" w14:textId="77777777" w:rsidR="00896C0E" w:rsidRPr="00020619" w:rsidRDefault="00896C0E" w:rsidP="00896C0E">
      <w:pPr>
        <w:pStyle w:val="EQ"/>
      </w:pPr>
      <w:r w:rsidRPr="00020619">
        <w:tab/>
        <w:t>T</w:t>
      </w:r>
      <w:r w:rsidRPr="00020619">
        <w:rPr>
          <w:vertAlign w:val="subscript"/>
        </w:rPr>
        <w:t>re-establish_delay</w:t>
      </w:r>
      <w:r w:rsidRPr="00020619">
        <w:t>= T</w:t>
      </w:r>
      <w:r w:rsidRPr="00020619">
        <w:rPr>
          <w:vertAlign w:val="subscript"/>
        </w:rPr>
        <w:t>UL_grant</w:t>
      </w:r>
      <w:r w:rsidRPr="00020619">
        <w:t xml:space="preserve"> + T</w:t>
      </w:r>
      <w:r w:rsidRPr="00020619">
        <w:rPr>
          <w:vertAlign w:val="subscript"/>
        </w:rPr>
        <w:t>UE_re-establish_delay</w:t>
      </w:r>
      <w:r w:rsidRPr="00020619">
        <w:t>.</w:t>
      </w:r>
    </w:p>
    <w:p w14:paraId="06C8F864" w14:textId="77777777" w:rsidR="00896C0E" w:rsidRPr="00020619" w:rsidRDefault="00896C0E" w:rsidP="00896C0E">
      <w:pPr>
        <w:pStyle w:val="B10"/>
      </w:pPr>
      <w:r w:rsidRPr="00020619">
        <w:t>Where:</w:t>
      </w:r>
    </w:p>
    <w:p w14:paraId="66EDD6DD" w14:textId="77777777" w:rsidR="00896C0E" w:rsidRPr="00020619" w:rsidRDefault="00896C0E" w:rsidP="00896C0E">
      <w:pPr>
        <w:pStyle w:val="B10"/>
      </w:pPr>
      <w:r w:rsidRPr="00020619">
        <w:tab/>
      </w:r>
      <w:proofErr w:type="spellStart"/>
      <w:r w:rsidRPr="00020619">
        <w:t>T</w:t>
      </w:r>
      <w:r w:rsidRPr="00020619">
        <w:rPr>
          <w:vertAlign w:val="subscript"/>
        </w:rPr>
        <w:t>UL_grant</w:t>
      </w:r>
      <w:proofErr w:type="spellEnd"/>
      <w:r w:rsidRPr="00020619">
        <w:t xml:space="preserve"> = It is the time required to acquire and process uplink grant from the target cell.</w:t>
      </w:r>
      <w:r w:rsidRPr="00020619">
        <w:rPr>
          <w:rFonts w:cs="v4.2.0"/>
        </w:rPr>
        <w:t xml:space="preserve"> The PRACH reception at the system simulator is used as a trigger for the completion of the test; hence </w:t>
      </w:r>
      <w:proofErr w:type="spellStart"/>
      <w:r w:rsidRPr="00020619">
        <w:t>T</w:t>
      </w:r>
      <w:r w:rsidRPr="00020619">
        <w:rPr>
          <w:vertAlign w:val="subscript"/>
        </w:rPr>
        <w:t>UL_grant</w:t>
      </w:r>
      <w:proofErr w:type="spellEnd"/>
      <w:r w:rsidRPr="00020619">
        <w:rPr>
          <w:vertAlign w:val="subscript"/>
        </w:rPr>
        <w:t xml:space="preserve"> </w:t>
      </w:r>
      <w:r w:rsidRPr="00020619">
        <w:t>is not used.</w:t>
      </w:r>
    </w:p>
    <w:p w14:paraId="4D58C183" w14:textId="77777777" w:rsidR="00896C0E" w:rsidRPr="00020619" w:rsidRDefault="00896C0E" w:rsidP="00896C0E">
      <w:pPr>
        <w:pStyle w:val="B10"/>
        <w:rPr>
          <w:rFonts w:cs="v4.2.0"/>
          <w:vertAlign w:val="subscript"/>
        </w:rPr>
      </w:pPr>
      <w:r w:rsidRPr="00020619">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 xml:space="preserve">=50 </m:t>
        </m:r>
        <m:r>
          <w:rPr>
            <w:rFonts w:ascii="Cambria Math" w:hAnsi="Cambria Math"/>
          </w:rPr>
          <m:t>ms</m:t>
        </m:r>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6104A7A3" w14:textId="77777777" w:rsidR="00896C0E" w:rsidRPr="00020619" w:rsidRDefault="00896C0E" w:rsidP="00896C0E">
      <w:pPr>
        <w:pStyle w:val="B10"/>
      </w:pPr>
      <w:r w:rsidRPr="00020619">
        <w:rPr>
          <w:rFonts w:cs="v4.2.0"/>
        </w:rPr>
        <w:tab/>
      </w:r>
      <w:proofErr w:type="spellStart"/>
      <w:r w:rsidRPr="00020619">
        <w:rPr>
          <w:rFonts w:cs="v4.2.0"/>
        </w:rPr>
        <w:t>N</w:t>
      </w:r>
      <w:r w:rsidRPr="00020619">
        <w:rPr>
          <w:rFonts w:cs="v4.2.0"/>
          <w:vertAlign w:val="subscript"/>
        </w:rPr>
        <w:t>freq</w:t>
      </w:r>
      <w:proofErr w:type="spellEnd"/>
      <w:r w:rsidRPr="00020619">
        <w:t xml:space="preserve"> = 2</w:t>
      </w:r>
    </w:p>
    <w:p w14:paraId="0AA00B62" w14:textId="77777777" w:rsidR="00896C0E" w:rsidRPr="00020619" w:rsidRDefault="00896C0E" w:rsidP="00896C0E">
      <w:pPr>
        <w:pStyle w:val="B10"/>
      </w:pPr>
      <w:r w:rsidRPr="00020619">
        <w:rPr>
          <w:rFonts w:cs="v4.2.0"/>
          <w:iCs/>
        </w:rPr>
        <w:tab/>
      </w:r>
      <w:proofErr w:type="spellStart"/>
      <w:r w:rsidRPr="00020619">
        <w:rPr>
          <w:rFonts w:cs="v4.2.0"/>
          <w:iCs/>
        </w:rPr>
        <w:t>T</w:t>
      </w:r>
      <w:r w:rsidRPr="00020619">
        <w:rPr>
          <w:rFonts w:cs="v4.2.0"/>
          <w:iCs/>
          <w:vertAlign w:val="subscript"/>
        </w:rPr>
        <w:t>identify_intra_NR</w:t>
      </w:r>
      <w:proofErr w:type="spellEnd"/>
      <w:r w:rsidRPr="00020619">
        <w:t xml:space="preserve"> = 800 </w:t>
      </w:r>
      <w:proofErr w:type="spellStart"/>
      <w:r w:rsidRPr="00020619">
        <w:t>ms</w:t>
      </w:r>
      <w:proofErr w:type="spellEnd"/>
    </w:p>
    <w:p w14:paraId="38E1690C" w14:textId="77777777" w:rsidR="00896C0E" w:rsidRPr="00020619" w:rsidRDefault="00896C0E" w:rsidP="00896C0E">
      <w:pPr>
        <w:pStyle w:val="B10"/>
      </w:pPr>
      <w:r w:rsidRPr="00020619">
        <w:rPr>
          <w:rFonts w:cs="v4.2.0"/>
          <w:iCs/>
        </w:rPr>
        <w:tab/>
      </w:r>
      <w:proofErr w:type="spellStart"/>
      <w:r w:rsidRPr="00020619">
        <w:rPr>
          <w:rFonts w:cs="v4.2.0"/>
          <w:iCs/>
        </w:rPr>
        <w:t>T</w:t>
      </w:r>
      <w:r w:rsidRPr="00020619">
        <w:rPr>
          <w:rFonts w:cs="v4.2.0"/>
          <w:iCs/>
          <w:vertAlign w:val="subscript"/>
        </w:rPr>
        <w:t>identify_inter_NR</w:t>
      </w:r>
      <w:proofErr w:type="spellEnd"/>
      <w:r w:rsidRPr="00020619">
        <w:t xml:space="preserve"> = 800 </w:t>
      </w:r>
      <w:proofErr w:type="spellStart"/>
      <w:r w:rsidRPr="00020619">
        <w:t>ms</w:t>
      </w:r>
      <w:proofErr w:type="spellEnd"/>
    </w:p>
    <w:p w14:paraId="3A87BEE9" w14:textId="77777777" w:rsidR="00896C0E" w:rsidRPr="00020619" w:rsidRDefault="00896C0E" w:rsidP="00896C0E">
      <w:pPr>
        <w:pStyle w:val="B10"/>
      </w:pPr>
      <w:r w:rsidRPr="00020619">
        <w:tab/>
        <w:t>T</w:t>
      </w:r>
      <w:r w:rsidRPr="00020619">
        <w:rPr>
          <w:vertAlign w:val="subscript"/>
        </w:rPr>
        <w:t>SI</w:t>
      </w:r>
      <w:r w:rsidRPr="00020619">
        <w:t xml:space="preserve"> </w:t>
      </w:r>
      <w:r w:rsidRPr="00020619">
        <w:rPr>
          <w:iCs/>
        </w:rPr>
        <w:t xml:space="preserve">= 1280 </w:t>
      </w:r>
      <w:proofErr w:type="spellStart"/>
      <w:r w:rsidRPr="00020619">
        <w:rPr>
          <w:iCs/>
        </w:rPr>
        <w:t>ms</w:t>
      </w:r>
      <w:proofErr w:type="spellEnd"/>
      <w:r w:rsidRPr="00020619">
        <w:rPr>
          <w:iCs/>
        </w:rPr>
        <w:t xml:space="preserve">; it is the </w:t>
      </w:r>
      <w:r w:rsidRPr="00020619">
        <w:rPr>
          <w:rFonts w:cs="v4.2.0"/>
        </w:rPr>
        <w:t xml:space="preserve">time required for receiving all the relevant system information as </w:t>
      </w:r>
      <w:r w:rsidRPr="00020619">
        <w:t xml:space="preserve">defined in TS 38.331 </w:t>
      </w:r>
      <w:r w:rsidRPr="00020619">
        <w:rPr>
          <w:rFonts w:cs="v4.2.0"/>
        </w:rPr>
        <w:t>for the target inter-frequency NR cell.</w:t>
      </w:r>
    </w:p>
    <w:p w14:paraId="04B3CA6A" w14:textId="77777777" w:rsidR="00896C0E" w:rsidRPr="00020619" w:rsidRDefault="00896C0E" w:rsidP="00896C0E">
      <w:pPr>
        <w:pStyle w:val="B10"/>
      </w:pPr>
      <w:r w:rsidRPr="00020619">
        <w:rPr>
          <w:rFonts w:cs="v4.2.0"/>
        </w:rPr>
        <w:tab/>
        <w:t>T</w:t>
      </w:r>
      <w:r w:rsidRPr="00020619">
        <w:rPr>
          <w:rFonts w:cs="v4.2.0"/>
          <w:vertAlign w:val="subscript"/>
        </w:rPr>
        <w:t>PRACH</w:t>
      </w:r>
      <w:r w:rsidRPr="00020619">
        <w:rPr>
          <w:vertAlign w:val="subscript"/>
        </w:rPr>
        <w:t xml:space="preserve"> </w:t>
      </w:r>
      <w:r w:rsidRPr="00020619">
        <w:t xml:space="preserve">= 15 </w:t>
      </w:r>
      <w:proofErr w:type="spellStart"/>
      <w:r w:rsidRPr="00020619">
        <w:t>ms</w:t>
      </w:r>
      <w:proofErr w:type="spellEnd"/>
      <w:r w:rsidRPr="00020619">
        <w:t xml:space="preserve">; it is the additional delay caused by the </w:t>
      </w:r>
      <w:proofErr w:type="gramStart"/>
      <w:r w:rsidRPr="00020619">
        <w:t>random access</w:t>
      </w:r>
      <w:proofErr w:type="gramEnd"/>
      <w:r w:rsidRPr="00020619">
        <w:t xml:space="preserve"> procedure.</w:t>
      </w:r>
    </w:p>
    <w:p w14:paraId="0068E8DA" w14:textId="77777777" w:rsidR="00896C0E" w:rsidRPr="00020619" w:rsidRDefault="00896C0E" w:rsidP="00896C0E">
      <w:pPr>
        <w:pStyle w:val="B10"/>
      </w:pPr>
      <w:r w:rsidRPr="00020619">
        <w:t xml:space="preserve">This gives a total of 2945 </w:t>
      </w:r>
      <w:proofErr w:type="spellStart"/>
      <w:r w:rsidRPr="00020619">
        <w:t>ms</w:t>
      </w:r>
      <w:proofErr w:type="spellEnd"/>
      <w:r w:rsidRPr="00020619">
        <w:t>, allow 3 s in the test case.</w:t>
      </w:r>
    </w:p>
    <w:p w14:paraId="66890A9B" w14:textId="77777777" w:rsidR="008F6478" w:rsidRPr="00020619" w:rsidRDefault="008F6478" w:rsidP="008F6478">
      <w:pPr>
        <w:pStyle w:val="Heading5"/>
        <w:rPr>
          <w:snapToGrid w:val="0"/>
        </w:rPr>
      </w:pPr>
      <w:r w:rsidRPr="00020619">
        <w:rPr>
          <w:snapToGrid w:val="0"/>
        </w:rPr>
        <w:t>A.16.3.2.1.5</w:t>
      </w:r>
      <w:r w:rsidRPr="00020619">
        <w:rPr>
          <w:snapToGrid w:val="0"/>
        </w:rPr>
        <w:tab/>
        <w:t>Intra-frequency RRC Re-establishment in FR1 for 1 Rx UE without serving cell timing</w:t>
      </w:r>
    </w:p>
    <w:p w14:paraId="3268B82C" w14:textId="77777777" w:rsidR="008F6478" w:rsidRPr="00020619" w:rsidRDefault="008F6478" w:rsidP="008F6478">
      <w:pPr>
        <w:pStyle w:val="H6"/>
      </w:pPr>
      <w:r w:rsidRPr="00020619">
        <w:t>A.16.3.2.1.5.1</w:t>
      </w:r>
      <w:r w:rsidRPr="00020619">
        <w:tab/>
      </w:r>
      <w:r w:rsidRPr="00020619">
        <w:rPr>
          <w:snapToGrid w:val="0"/>
        </w:rPr>
        <w:t>Test Purpose and Environment</w:t>
      </w:r>
    </w:p>
    <w:p w14:paraId="766E3DFB" w14:textId="77777777" w:rsidR="008F6478" w:rsidRPr="00020619" w:rsidRDefault="008F6478" w:rsidP="008F6478">
      <w:pPr>
        <w:rPr>
          <w:rFonts w:cs="v4.2.0"/>
        </w:rPr>
      </w:pPr>
      <w:r w:rsidRPr="00020619">
        <w:rPr>
          <w:rFonts w:cs="v4.2.0"/>
        </w:rPr>
        <w:t>The purpose is to verify that the NR intra-frequency RRC re-establishment delay in FR1 without serving cell timing is within the specified limits. These tests will verify the requirements in clause 6.2.1B.</w:t>
      </w:r>
    </w:p>
    <w:p w14:paraId="7E4CC9C1" w14:textId="77777777" w:rsidR="008F6478" w:rsidRPr="00020619" w:rsidRDefault="008F6478" w:rsidP="008F6478">
      <w:pPr>
        <w:rPr>
          <w:rFonts w:cs="v4.2.0"/>
        </w:rPr>
      </w:pPr>
      <w:r w:rsidRPr="00020619">
        <w:rPr>
          <w:rFonts w:cs="v4.2.0"/>
        </w:rPr>
        <w:t xml:space="preserve">The test parameters are given in table A.16.3.2.1.5.1-1, table A.16.3.2.1.5.1-2 and table A.16.3.2.1.5.1-3 below. The test consists of 3 successive time periods, with time duration of T1, T2 and T3 respectively. At the start of </w:t>
      </w:r>
      <w:proofErr w:type="gramStart"/>
      <w:r w:rsidRPr="00020619">
        <w:rPr>
          <w:rFonts w:cs="v4.2.0"/>
        </w:rPr>
        <w:t>time period</w:t>
      </w:r>
      <w:proofErr w:type="gramEnd"/>
      <w:r w:rsidRPr="00020619">
        <w:rPr>
          <w:rFonts w:cs="v4.2.0"/>
        </w:rPr>
        <w:t xml:space="preserve"> T2, cell 1, which is the active cell, is deactivated. The </w:t>
      </w:r>
      <w:proofErr w:type="gramStart"/>
      <w:r w:rsidRPr="00020619">
        <w:rPr>
          <w:rFonts w:cs="v4.2.0"/>
        </w:rPr>
        <w:t>time period</w:t>
      </w:r>
      <w:proofErr w:type="gramEnd"/>
      <w:r w:rsidRPr="00020619">
        <w:rPr>
          <w:rFonts w:cs="v4.2.0"/>
        </w:rPr>
        <w:t xml:space="preserve"> T3 starts after the occurrence of the radio link failure.</w:t>
      </w:r>
    </w:p>
    <w:p w14:paraId="62E4EFD1" w14:textId="77777777" w:rsidR="008F6478" w:rsidRPr="00020619" w:rsidRDefault="008F6478" w:rsidP="008F6478">
      <w:pPr>
        <w:pStyle w:val="TH"/>
      </w:pPr>
      <w:r w:rsidRPr="00020619">
        <w:t>Table A.16.3.2.1.5.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F6478" w:rsidRPr="00020619" w14:paraId="7F406004" w14:textId="77777777" w:rsidTr="00864629">
        <w:tc>
          <w:tcPr>
            <w:tcW w:w="2376" w:type="dxa"/>
            <w:shd w:val="clear" w:color="auto" w:fill="auto"/>
          </w:tcPr>
          <w:p w14:paraId="03D104C3" w14:textId="77777777" w:rsidR="008F6478" w:rsidRPr="00020619" w:rsidRDefault="008F6478" w:rsidP="00864629">
            <w:pPr>
              <w:pStyle w:val="TAH"/>
            </w:pPr>
            <w:r w:rsidRPr="00020619">
              <w:t>Configuration</w:t>
            </w:r>
          </w:p>
        </w:tc>
        <w:tc>
          <w:tcPr>
            <w:tcW w:w="7230" w:type="dxa"/>
            <w:shd w:val="clear" w:color="auto" w:fill="auto"/>
          </w:tcPr>
          <w:p w14:paraId="04B06C88" w14:textId="77777777" w:rsidR="008F6478" w:rsidRPr="00020619" w:rsidRDefault="008F6478" w:rsidP="00864629">
            <w:pPr>
              <w:pStyle w:val="TAH"/>
            </w:pPr>
            <w:r w:rsidRPr="00020619">
              <w:t>Description</w:t>
            </w:r>
          </w:p>
        </w:tc>
      </w:tr>
      <w:tr w:rsidR="008F6478" w:rsidRPr="00020619" w14:paraId="6E1CA8F8" w14:textId="77777777" w:rsidTr="00864629">
        <w:tc>
          <w:tcPr>
            <w:tcW w:w="2376" w:type="dxa"/>
            <w:shd w:val="clear" w:color="auto" w:fill="auto"/>
          </w:tcPr>
          <w:p w14:paraId="63B065A6" w14:textId="77777777" w:rsidR="008F6478" w:rsidRPr="00020619" w:rsidRDefault="008F6478" w:rsidP="00864629">
            <w:pPr>
              <w:pStyle w:val="TAL"/>
              <w:rPr>
                <w:lang w:eastAsia="zh-CN"/>
              </w:rPr>
            </w:pPr>
            <w:r w:rsidRPr="00020619">
              <w:rPr>
                <w:lang w:eastAsia="zh-CN"/>
              </w:rPr>
              <w:t>1</w:t>
            </w:r>
          </w:p>
        </w:tc>
        <w:tc>
          <w:tcPr>
            <w:tcW w:w="7230" w:type="dxa"/>
            <w:shd w:val="clear" w:color="auto" w:fill="auto"/>
          </w:tcPr>
          <w:p w14:paraId="0138763D" w14:textId="77777777" w:rsidR="008F6478" w:rsidRPr="00020619" w:rsidRDefault="008F6478" w:rsidP="00864629">
            <w:pPr>
              <w:pStyle w:val="TAL"/>
              <w:rPr>
                <w:rFonts w:eastAsia="Malgun Gothic"/>
              </w:rPr>
            </w:pPr>
            <w:r w:rsidRPr="00020619">
              <w:rPr>
                <w:rFonts w:eastAsia="Malgun Gothic"/>
              </w:rPr>
              <w:t>15 kHz SSB SCS, 10 MHz bandwidth, FDD duplex mode</w:t>
            </w:r>
          </w:p>
        </w:tc>
      </w:tr>
      <w:tr w:rsidR="008F6478" w:rsidRPr="00020619" w14:paraId="1859B979" w14:textId="77777777" w:rsidTr="00864629">
        <w:tc>
          <w:tcPr>
            <w:tcW w:w="2376" w:type="dxa"/>
            <w:shd w:val="clear" w:color="auto" w:fill="auto"/>
          </w:tcPr>
          <w:p w14:paraId="5C8B35BE" w14:textId="77777777" w:rsidR="008F6478" w:rsidRPr="00020619" w:rsidRDefault="008F6478" w:rsidP="00864629">
            <w:pPr>
              <w:pStyle w:val="TAL"/>
              <w:rPr>
                <w:rFonts w:eastAsia="Malgun Gothic"/>
              </w:rPr>
            </w:pPr>
            <w:r w:rsidRPr="00020619">
              <w:rPr>
                <w:rFonts w:eastAsia="Malgun Gothic"/>
              </w:rPr>
              <w:t>2</w:t>
            </w:r>
          </w:p>
        </w:tc>
        <w:tc>
          <w:tcPr>
            <w:tcW w:w="7230" w:type="dxa"/>
            <w:shd w:val="clear" w:color="auto" w:fill="auto"/>
          </w:tcPr>
          <w:p w14:paraId="6399A4F2" w14:textId="77777777" w:rsidR="008F6478" w:rsidRPr="00020619" w:rsidRDefault="008F6478" w:rsidP="00864629">
            <w:pPr>
              <w:pStyle w:val="TAL"/>
              <w:rPr>
                <w:rFonts w:eastAsia="Malgun Gothic"/>
              </w:rPr>
            </w:pPr>
            <w:r w:rsidRPr="00020619">
              <w:rPr>
                <w:rFonts w:eastAsia="Malgun Gothic"/>
              </w:rPr>
              <w:t>15 kHz SSB SCS, 10 MHz bandwidth, TDD duplex mode</w:t>
            </w:r>
          </w:p>
        </w:tc>
      </w:tr>
      <w:tr w:rsidR="008F6478" w:rsidRPr="00020619" w14:paraId="4493C141" w14:textId="77777777" w:rsidTr="00864629">
        <w:tc>
          <w:tcPr>
            <w:tcW w:w="2376" w:type="dxa"/>
            <w:shd w:val="clear" w:color="auto" w:fill="auto"/>
          </w:tcPr>
          <w:p w14:paraId="452D1D77" w14:textId="77777777" w:rsidR="008F6478" w:rsidRPr="00020619" w:rsidRDefault="008F6478" w:rsidP="00864629">
            <w:pPr>
              <w:pStyle w:val="TAL"/>
              <w:rPr>
                <w:rFonts w:eastAsia="Malgun Gothic"/>
              </w:rPr>
            </w:pPr>
            <w:r w:rsidRPr="00020619">
              <w:rPr>
                <w:rFonts w:eastAsia="Malgun Gothic"/>
              </w:rPr>
              <w:t>3</w:t>
            </w:r>
          </w:p>
        </w:tc>
        <w:tc>
          <w:tcPr>
            <w:tcW w:w="7230" w:type="dxa"/>
            <w:shd w:val="clear" w:color="auto" w:fill="auto"/>
          </w:tcPr>
          <w:p w14:paraId="6ED03525" w14:textId="77777777" w:rsidR="008F6478" w:rsidRPr="00020619" w:rsidRDefault="008F6478" w:rsidP="00864629">
            <w:pPr>
              <w:pStyle w:val="TAL"/>
              <w:rPr>
                <w:rFonts w:eastAsia="Malgun Gothic"/>
              </w:rPr>
            </w:pPr>
            <w:r w:rsidRPr="00020619">
              <w:rPr>
                <w:rFonts w:eastAsia="Malgun Gothic"/>
              </w:rPr>
              <w:t>30 kHz SSB SCS, 20 MHz bandwidth, TDD duplex mode</w:t>
            </w:r>
          </w:p>
        </w:tc>
      </w:tr>
      <w:tr w:rsidR="008F6478" w:rsidRPr="00020619" w14:paraId="05E6EE0C" w14:textId="77777777" w:rsidTr="00864629">
        <w:tc>
          <w:tcPr>
            <w:tcW w:w="2376" w:type="dxa"/>
            <w:shd w:val="clear" w:color="auto" w:fill="auto"/>
          </w:tcPr>
          <w:p w14:paraId="7369BB58" w14:textId="77777777" w:rsidR="008F6478" w:rsidRPr="00020619" w:rsidRDefault="008F6478" w:rsidP="00864629">
            <w:pPr>
              <w:pStyle w:val="TAL"/>
              <w:rPr>
                <w:rFonts w:eastAsia="Malgun Gothic"/>
              </w:rPr>
            </w:pPr>
            <w:r w:rsidRPr="00020619">
              <w:rPr>
                <w:rFonts w:eastAsia="Malgun Gothic"/>
              </w:rPr>
              <w:t>4</w:t>
            </w:r>
          </w:p>
        </w:tc>
        <w:tc>
          <w:tcPr>
            <w:tcW w:w="7230" w:type="dxa"/>
            <w:shd w:val="clear" w:color="auto" w:fill="auto"/>
          </w:tcPr>
          <w:p w14:paraId="3A450BEA" w14:textId="77777777" w:rsidR="008F6478" w:rsidRPr="00020619" w:rsidRDefault="008F6478" w:rsidP="00864629">
            <w:pPr>
              <w:pStyle w:val="TAL"/>
              <w:rPr>
                <w:rFonts w:eastAsia="Malgun Gothic"/>
              </w:rPr>
            </w:pPr>
            <w:r w:rsidRPr="00020619">
              <w:rPr>
                <w:rFonts w:eastAsia="Malgun Gothic"/>
              </w:rPr>
              <w:t>15 kHz SSB SCS, 10 MHz bandwidth, HD-FDD duplex mode</w:t>
            </w:r>
          </w:p>
        </w:tc>
      </w:tr>
      <w:tr w:rsidR="008F6478" w:rsidRPr="00020619" w14:paraId="48158721" w14:textId="77777777" w:rsidTr="00864629">
        <w:tc>
          <w:tcPr>
            <w:tcW w:w="9606" w:type="dxa"/>
            <w:gridSpan w:val="2"/>
            <w:shd w:val="clear" w:color="auto" w:fill="auto"/>
          </w:tcPr>
          <w:p w14:paraId="0746F444" w14:textId="77777777" w:rsidR="008F6478" w:rsidRPr="00020619" w:rsidRDefault="008F6478" w:rsidP="00864629">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7CEDE031" w14:textId="77777777" w:rsidR="008F6478" w:rsidRPr="00020619" w:rsidRDefault="008F6478" w:rsidP="008F6478"/>
    <w:p w14:paraId="4CBEA485" w14:textId="77777777" w:rsidR="008F6478" w:rsidRPr="00020619" w:rsidRDefault="008F6478" w:rsidP="008F6478">
      <w:pPr>
        <w:keepNext/>
        <w:keepLines/>
        <w:spacing w:before="60"/>
        <w:jc w:val="center"/>
        <w:rPr>
          <w:rFonts w:ascii="Arial" w:hAnsi="Arial"/>
          <w:b/>
        </w:rPr>
      </w:pPr>
      <w:r w:rsidRPr="00020619">
        <w:rPr>
          <w:rFonts w:ascii="Arial" w:hAnsi="Arial" w:cs="v4.2.0"/>
          <w:b/>
        </w:rPr>
        <w:lastRenderedPageBreak/>
        <w:t>Table A.16.3.2.1.5.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F6478" w:rsidRPr="00020619" w14:paraId="4BCBEB17" w14:textId="77777777" w:rsidTr="00864629">
        <w:trPr>
          <w:cantSplit/>
        </w:trPr>
        <w:tc>
          <w:tcPr>
            <w:tcW w:w="2802" w:type="dxa"/>
            <w:gridSpan w:val="2"/>
          </w:tcPr>
          <w:p w14:paraId="48BA71BC" w14:textId="77777777" w:rsidR="008F6478" w:rsidRPr="00020619" w:rsidRDefault="008F6478" w:rsidP="00864629">
            <w:pPr>
              <w:pStyle w:val="TAH"/>
            </w:pPr>
            <w:r w:rsidRPr="00020619">
              <w:t>Parameter</w:t>
            </w:r>
          </w:p>
        </w:tc>
        <w:tc>
          <w:tcPr>
            <w:tcW w:w="708" w:type="dxa"/>
          </w:tcPr>
          <w:p w14:paraId="33AA16F5" w14:textId="77777777" w:rsidR="008F6478" w:rsidRPr="00020619" w:rsidRDefault="008F6478" w:rsidP="00864629">
            <w:pPr>
              <w:pStyle w:val="TAH"/>
            </w:pPr>
            <w:r w:rsidRPr="00020619">
              <w:t>Unit</w:t>
            </w:r>
          </w:p>
        </w:tc>
        <w:tc>
          <w:tcPr>
            <w:tcW w:w="1418" w:type="dxa"/>
          </w:tcPr>
          <w:p w14:paraId="1F3F90CB" w14:textId="77777777" w:rsidR="008F6478" w:rsidRPr="00020619" w:rsidRDefault="008F6478" w:rsidP="00864629">
            <w:pPr>
              <w:pStyle w:val="TAH"/>
              <w:rPr>
                <w:lang w:eastAsia="zh-CN"/>
              </w:rPr>
            </w:pPr>
            <w:r w:rsidRPr="00020619">
              <w:rPr>
                <w:lang w:eastAsia="zh-CN"/>
              </w:rPr>
              <w:t>Test configuration</w:t>
            </w:r>
          </w:p>
        </w:tc>
        <w:tc>
          <w:tcPr>
            <w:tcW w:w="1134" w:type="dxa"/>
          </w:tcPr>
          <w:p w14:paraId="64A282C7" w14:textId="77777777" w:rsidR="008F6478" w:rsidRPr="00020619" w:rsidRDefault="008F6478" w:rsidP="00864629">
            <w:pPr>
              <w:pStyle w:val="TAH"/>
            </w:pPr>
            <w:r w:rsidRPr="00020619">
              <w:t>Value</w:t>
            </w:r>
          </w:p>
        </w:tc>
        <w:tc>
          <w:tcPr>
            <w:tcW w:w="3544" w:type="dxa"/>
          </w:tcPr>
          <w:p w14:paraId="497FEDA0" w14:textId="77777777" w:rsidR="008F6478" w:rsidRPr="00020619" w:rsidRDefault="008F6478" w:rsidP="00864629">
            <w:pPr>
              <w:pStyle w:val="TAH"/>
            </w:pPr>
            <w:r w:rsidRPr="00020619">
              <w:t>Comment</w:t>
            </w:r>
          </w:p>
        </w:tc>
      </w:tr>
      <w:tr w:rsidR="008F6478" w:rsidRPr="00020619" w14:paraId="35C2F398" w14:textId="77777777" w:rsidTr="00864629">
        <w:trPr>
          <w:cantSplit/>
        </w:trPr>
        <w:tc>
          <w:tcPr>
            <w:tcW w:w="1008" w:type="dxa"/>
            <w:tcBorders>
              <w:bottom w:val="nil"/>
            </w:tcBorders>
            <w:shd w:val="clear" w:color="auto" w:fill="auto"/>
          </w:tcPr>
          <w:p w14:paraId="6906B4A2" w14:textId="77777777" w:rsidR="008F6478" w:rsidRPr="00020619" w:rsidRDefault="008F6478" w:rsidP="00864629">
            <w:pPr>
              <w:pStyle w:val="TAL"/>
            </w:pPr>
            <w:r w:rsidRPr="00020619">
              <w:t>Initial condition</w:t>
            </w:r>
          </w:p>
        </w:tc>
        <w:tc>
          <w:tcPr>
            <w:tcW w:w="1794" w:type="dxa"/>
          </w:tcPr>
          <w:p w14:paraId="414C9E8B" w14:textId="77777777" w:rsidR="008F6478" w:rsidRPr="00020619" w:rsidRDefault="008F6478" w:rsidP="00864629">
            <w:pPr>
              <w:pStyle w:val="TAL"/>
            </w:pPr>
            <w:r w:rsidRPr="00020619">
              <w:t>Active cell</w:t>
            </w:r>
          </w:p>
        </w:tc>
        <w:tc>
          <w:tcPr>
            <w:tcW w:w="708" w:type="dxa"/>
          </w:tcPr>
          <w:p w14:paraId="336AFF5B" w14:textId="77777777" w:rsidR="008F6478" w:rsidRPr="00020619" w:rsidRDefault="008F6478" w:rsidP="00864629">
            <w:pPr>
              <w:pStyle w:val="TAC"/>
            </w:pPr>
          </w:p>
        </w:tc>
        <w:tc>
          <w:tcPr>
            <w:tcW w:w="1418" w:type="dxa"/>
          </w:tcPr>
          <w:p w14:paraId="2AD31D20" w14:textId="77777777" w:rsidR="008F6478" w:rsidRPr="00020619" w:rsidRDefault="008F6478" w:rsidP="00864629">
            <w:pPr>
              <w:pStyle w:val="TAC"/>
              <w:rPr>
                <w:lang w:eastAsia="zh-CN"/>
              </w:rPr>
            </w:pPr>
            <w:r w:rsidRPr="00020619">
              <w:rPr>
                <w:lang w:eastAsia="zh-CN"/>
              </w:rPr>
              <w:t>1, 2, 3, 4</w:t>
            </w:r>
          </w:p>
        </w:tc>
        <w:tc>
          <w:tcPr>
            <w:tcW w:w="1134" w:type="dxa"/>
          </w:tcPr>
          <w:p w14:paraId="00113104" w14:textId="77777777" w:rsidR="008F6478" w:rsidRPr="00020619" w:rsidRDefault="008F6478" w:rsidP="00864629">
            <w:pPr>
              <w:pStyle w:val="TAC"/>
            </w:pPr>
            <w:r w:rsidRPr="00020619">
              <w:t>Cell1</w:t>
            </w:r>
          </w:p>
        </w:tc>
        <w:tc>
          <w:tcPr>
            <w:tcW w:w="3544" w:type="dxa"/>
          </w:tcPr>
          <w:p w14:paraId="2E921882" w14:textId="77777777" w:rsidR="008F6478" w:rsidRPr="00020619" w:rsidRDefault="008F6478" w:rsidP="00864629">
            <w:pPr>
              <w:pStyle w:val="TAL"/>
            </w:pPr>
          </w:p>
        </w:tc>
      </w:tr>
      <w:tr w:rsidR="008F6478" w:rsidRPr="00020619" w14:paraId="0567710F" w14:textId="77777777" w:rsidTr="00864629">
        <w:trPr>
          <w:cantSplit/>
          <w:trHeight w:val="463"/>
        </w:trPr>
        <w:tc>
          <w:tcPr>
            <w:tcW w:w="1008" w:type="dxa"/>
            <w:tcBorders>
              <w:top w:val="nil"/>
            </w:tcBorders>
            <w:shd w:val="clear" w:color="auto" w:fill="auto"/>
          </w:tcPr>
          <w:p w14:paraId="1307D075" w14:textId="77777777" w:rsidR="008F6478" w:rsidRPr="00020619" w:rsidRDefault="008F6478" w:rsidP="00864629">
            <w:pPr>
              <w:pStyle w:val="TAL"/>
            </w:pPr>
          </w:p>
        </w:tc>
        <w:tc>
          <w:tcPr>
            <w:tcW w:w="1794" w:type="dxa"/>
          </w:tcPr>
          <w:p w14:paraId="2DD4E1DC" w14:textId="77777777" w:rsidR="008F6478" w:rsidRPr="00020619" w:rsidRDefault="008F6478" w:rsidP="00864629">
            <w:pPr>
              <w:pStyle w:val="TAL"/>
            </w:pPr>
            <w:r w:rsidRPr="00020619">
              <w:t>Neighbour cells</w:t>
            </w:r>
          </w:p>
        </w:tc>
        <w:tc>
          <w:tcPr>
            <w:tcW w:w="708" w:type="dxa"/>
          </w:tcPr>
          <w:p w14:paraId="5AE98817" w14:textId="77777777" w:rsidR="008F6478" w:rsidRPr="00020619" w:rsidRDefault="008F6478" w:rsidP="00864629">
            <w:pPr>
              <w:pStyle w:val="TAC"/>
            </w:pPr>
          </w:p>
        </w:tc>
        <w:tc>
          <w:tcPr>
            <w:tcW w:w="1418" w:type="dxa"/>
          </w:tcPr>
          <w:p w14:paraId="4C16CC05" w14:textId="77777777" w:rsidR="008F6478" w:rsidRPr="00020619" w:rsidRDefault="008F6478" w:rsidP="00864629">
            <w:pPr>
              <w:pStyle w:val="TAC"/>
            </w:pPr>
            <w:r w:rsidRPr="00020619">
              <w:rPr>
                <w:lang w:eastAsia="zh-CN"/>
              </w:rPr>
              <w:t>1, 2, 3, 4</w:t>
            </w:r>
          </w:p>
        </w:tc>
        <w:tc>
          <w:tcPr>
            <w:tcW w:w="1134" w:type="dxa"/>
          </w:tcPr>
          <w:p w14:paraId="219DCAB6" w14:textId="77777777" w:rsidR="008F6478" w:rsidRPr="00020619" w:rsidRDefault="008F6478" w:rsidP="00864629">
            <w:pPr>
              <w:pStyle w:val="TAC"/>
            </w:pPr>
            <w:r w:rsidRPr="00020619">
              <w:t xml:space="preserve">Cell2 </w:t>
            </w:r>
          </w:p>
        </w:tc>
        <w:tc>
          <w:tcPr>
            <w:tcW w:w="3544" w:type="dxa"/>
            <w:tcBorders>
              <w:bottom w:val="single" w:sz="4" w:space="0" w:color="auto"/>
            </w:tcBorders>
          </w:tcPr>
          <w:p w14:paraId="3D767B5D" w14:textId="77777777" w:rsidR="008F6478" w:rsidRPr="00020619" w:rsidRDefault="008F6478" w:rsidP="00864629">
            <w:pPr>
              <w:pStyle w:val="TAL"/>
            </w:pPr>
          </w:p>
        </w:tc>
      </w:tr>
      <w:tr w:rsidR="008F6478" w:rsidRPr="00020619" w14:paraId="0C7A192C" w14:textId="77777777" w:rsidTr="00864629">
        <w:trPr>
          <w:cantSplit/>
        </w:trPr>
        <w:tc>
          <w:tcPr>
            <w:tcW w:w="1008" w:type="dxa"/>
          </w:tcPr>
          <w:p w14:paraId="6C6910DB" w14:textId="77777777" w:rsidR="008F6478" w:rsidRPr="00020619" w:rsidRDefault="008F6478" w:rsidP="00864629">
            <w:pPr>
              <w:pStyle w:val="TAL"/>
            </w:pPr>
            <w:r w:rsidRPr="00020619">
              <w:t>Final condition</w:t>
            </w:r>
          </w:p>
        </w:tc>
        <w:tc>
          <w:tcPr>
            <w:tcW w:w="1794" w:type="dxa"/>
          </w:tcPr>
          <w:p w14:paraId="15B89B8B" w14:textId="77777777" w:rsidR="008F6478" w:rsidRPr="00020619" w:rsidRDefault="008F6478" w:rsidP="00864629">
            <w:pPr>
              <w:pStyle w:val="TAL"/>
            </w:pPr>
            <w:r w:rsidRPr="00020619">
              <w:t>Active cell</w:t>
            </w:r>
          </w:p>
        </w:tc>
        <w:tc>
          <w:tcPr>
            <w:tcW w:w="708" w:type="dxa"/>
          </w:tcPr>
          <w:p w14:paraId="6633F23E" w14:textId="77777777" w:rsidR="008F6478" w:rsidRPr="00020619" w:rsidRDefault="008F6478" w:rsidP="00864629">
            <w:pPr>
              <w:pStyle w:val="TAC"/>
            </w:pPr>
          </w:p>
        </w:tc>
        <w:tc>
          <w:tcPr>
            <w:tcW w:w="1418" w:type="dxa"/>
          </w:tcPr>
          <w:p w14:paraId="71E1310D" w14:textId="77777777" w:rsidR="008F6478" w:rsidRPr="00020619" w:rsidRDefault="008F6478" w:rsidP="00864629">
            <w:pPr>
              <w:pStyle w:val="TAC"/>
            </w:pPr>
            <w:r w:rsidRPr="00020619">
              <w:rPr>
                <w:lang w:eastAsia="zh-CN"/>
              </w:rPr>
              <w:t>1, 2, 3, 4</w:t>
            </w:r>
          </w:p>
        </w:tc>
        <w:tc>
          <w:tcPr>
            <w:tcW w:w="1134" w:type="dxa"/>
          </w:tcPr>
          <w:p w14:paraId="6723BB94" w14:textId="77777777" w:rsidR="008F6478" w:rsidRPr="00020619" w:rsidRDefault="008F6478" w:rsidP="00864629">
            <w:pPr>
              <w:pStyle w:val="TAC"/>
            </w:pPr>
            <w:r w:rsidRPr="00020619">
              <w:t>Cell2</w:t>
            </w:r>
          </w:p>
        </w:tc>
        <w:tc>
          <w:tcPr>
            <w:tcW w:w="3544" w:type="dxa"/>
          </w:tcPr>
          <w:p w14:paraId="60E00058" w14:textId="77777777" w:rsidR="008F6478" w:rsidRPr="00020619" w:rsidRDefault="008F6478" w:rsidP="00864629">
            <w:pPr>
              <w:pStyle w:val="TAL"/>
            </w:pPr>
          </w:p>
        </w:tc>
      </w:tr>
      <w:tr w:rsidR="008F6478" w:rsidRPr="00020619" w14:paraId="27DF0D20" w14:textId="77777777" w:rsidTr="00864629">
        <w:trPr>
          <w:cantSplit/>
        </w:trPr>
        <w:tc>
          <w:tcPr>
            <w:tcW w:w="2802" w:type="dxa"/>
            <w:gridSpan w:val="2"/>
            <w:tcBorders>
              <w:bottom w:val="single" w:sz="4" w:space="0" w:color="auto"/>
            </w:tcBorders>
          </w:tcPr>
          <w:p w14:paraId="4324615C" w14:textId="77777777" w:rsidR="008F6478" w:rsidRPr="00020619" w:rsidRDefault="008F6478" w:rsidP="00864629">
            <w:pPr>
              <w:pStyle w:val="TAL"/>
            </w:pPr>
            <w:r w:rsidRPr="00020619">
              <w:rPr>
                <w:rFonts w:cs="v4.2.0"/>
                <w:bCs/>
              </w:rPr>
              <w:t>RF Channel Number</w:t>
            </w:r>
          </w:p>
        </w:tc>
        <w:tc>
          <w:tcPr>
            <w:tcW w:w="708" w:type="dxa"/>
          </w:tcPr>
          <w:p w14:paraId="65B7DEFC" w14:textId="77777777" w:rsidR="008F6478" w:rsidRPr="00020619" w:rsidRDefault="008F6478" w:rsidP="00864629">
            <w:pPr>
              <w:pStyle w:val="TAC"/>
            </w:pPr>
          </w:p>
        </w:tc>
        <w:tc>
          <w:tcPr>
            <w:tcW w:w="1418" w:type="dxa"/>
          </w:tcPr>
          <w:p w14:paraId="59F25E35" w14:textId="77777777" w:rsidR="008F6478" w:rsidRPr="00020619" w:rsidRDefault="008F6478" w:rsidP="00864629">
            <w:pPr>
              <w:pStyle w:val="TAC"/>
              <w:rPr>
                <w:rFonts w:cs="v4.2.0"/>
                <w:bCs/>
              </w:rPr>
            </w:pPr>
            <w:r w:rsidRPr="00020619">
              <w:rPr>
                <w:lang w:eastAsia="zh-CN"/>
              </w:rPr>
              <w:t>1, 2, 3, 4</w:t>
            </w:r>
          </w:p>
        </w:tc>
        <w:tc>
          <w:tcPr>
            <w:tcW w:w="1134" w:type="dxa"/>
          </w:tcPr>
          <w:p w14:paraId="42151057" w14:textId="77777777" w:rsidR="008F6478" w:rsidRPr="00020619" w:rsidRDefault="008F6478" w:rsidP="00864629">
            <w:pPr>
              <w:pStyle w:val="TAC"/>
            </w:pPr>
            <w:r w:rsidRPr="00020619">
              <w:rPr>
                <w:rFonts w:cs="v4.2.0"/>
                <w:bCs/>
              </w:rPr>
              <w:t>1</w:t>
            </w:r>
          </w:p>
        </w:tc>
        <w:tc>
          <w:tcPr>
            <w:tcW w:w="3544" w:type="dxa"/>
          </w:tcPr>
          <w:p w14:paraId="3D20A176" w14:textId="77777777" w:rsidR="008F6478" w:rsidRPr="00020619" w:rsidRDefault="008F6478" w:rsidP="00864629">
            <w:pPr>
              <w:pStyle w:val="TAL"/>
            </w:pPr>
          </w:p>
        </w:tc>
      </w:tr>
      <w:tr w:rsidR="008F6478" w:rsidRPr="00020619" w14:paraId="114CF638" w14:textId="77777777" w:rsidTr="00864629">
        <w:trPr>
          <w:cantSplit/>
        </w:trPr>
        <w:tc>
          <w:tcPr>
            <w:tcW w:w="2802" w:type="dxa"/>
            <w:gridSpan w:val="2"/>
            <w:tcBorders>
              <w:bottom w:val="nil"/>
            </w:tcBorders>
            <w:shd w:val="clear" w:color="auto" w:fill="auto"/>
          </w:tcPr>
          <w:p w14:paraId="330755A0" w14:textId="77777777" w:rsidR="008F6478" w:rsidRPr="00020619" w:rsidRDefault="008F6478" w:rsidP="00864629">
            <w:pPr>
              <w:pStyle w:val="TAL"/>
            </w:pPr>
            <w:r w:rsidRPr="00020619">
              <w:t>Time offset between cells</w:t>
            </w:r>
          </w:p>
        </w:tc>
        <w:tc>
          <w:tcPr>
            <w:tcW w:w="708" w:type="dxa"/>
            <w:vMerge w:val="restart"/>
          </w:tcPr>
          <w:p w14:paraId="3B6C9C2A" w14:textId="77777777" w:rsidR="008F6478" w:rsidRPr="00020619" w:rsidRDefault="008F6478" w:rsidP="00864629">
            <w:pPr>
              <w:pStyle w:val="TAC"/>
            </w:pPr>
          </w:p>
        </w:tc>
        <w:tc>
          <w:tcPr>
            <w:tcW w:w="1418" w:type="dxa"/>
          </w:tcPr>
          <w:p w14:paraId="50AFC435" w14:textId="77777777" w:rsidR="008F6478" w:rsidRPr="00020619" w:rsidRDefault="008F6478" w:rsidP="00864629">
            <w:pPr>
              <w:pStyle w:val="TAC"/>
              <w:rPr>
                <w:rFonts w:cs="v4.2.0"/>
              </w:rPr>
            </w:pPr>
            <w:r w:rsidRPr="00020619">
              <w:rPr>
                <w:lang w:eastAsia="zh-CN"/>
              </w:rPr>
              <w:t>1</w:t>
            </w:r>
          </w:p>
        </w:tc>
        <w:tc>
          <w:tcPr>
            <w:tcW w:w="1134" w:type="dxa"/>
          </w:tcPr>
          <w:p w14:paraId="02071401" w14:textId="77777777" w:rsidR="008F6478" w:rsidRPr="00020619" w:rsidRDefault="008F6478" w:rsidP="00864629">
            <w:pPr>
              <w:pStyle w:val="TAC"/>
            </w:pPr>
            <w:r w:rsidRPr="00020619">
              <w:rPr>
                <w:rFonts w:cs="v4.2.0"/>
              </w:rPr>
              <w:t xml:space="preserve">3 </w:t>
            </w:r>
            <w:proofErr w:type="spellStart"/>
            <w:r w:rsidRPr="00020619">
              <w:rPr>
                <w:rFonts w:cs="v4.2.0"/>
              </w:rPr>
              <w:t>ms</w:t>
            </w:r>
            <w:proofErr w:type="spellEnd"/>
          </w:p>
        </w:tc>
        <w:tc>
          <w:tcPr>
            <w:tcW w:w="3544" w:type="dxa"/>
          </w:tcPr>
          <w:p w14:paraId="6497094F" w14:textId="77777777" w:rsidR="008F6478" w:rsidRPr="00020619" w:rsidRDefault="008F6478" w:rsidP="00864629">
            <w:pPr>
              <w:pStyle w:val="TAL"/>
            </w:pPr>
            <w:r w:rsidRPr="00020619">
              <w:rPr>
                <w:rFonts w:cs="v4.2.0"/>
              </w:rPr>
              <w:t>Asynchronous cells</w:t>
            </w:r>
          </w:p>
        </w:tc>
      </w:tr>
      <w:tr w:rsidR="008F6478" w:rsidRPr="00020619" w14:paraId="12E62BDB" w14:textId="77777777" w:rsidTr="00864629">
        <w:trPr>
          <w:cantSplit/>
        </w:trPr>
        <w:tc>
          <w:tcPr>
            <w:tcW w:w="2802" w:type="dxa"/>
            <w:gridSpan w:val="2"/>
            <w:tcBorders>
              <w:top w:val="nil"/>
              <w:bottom w:val="nil"/>
            </w:tcBorders>
            <w:shd w:val="clear" w:color="auto" w:fill="auto"/>
          </w:tcPr>
          <w:p w14:paraId="508E76A5" w14:textId="77777777" w:rsidR="008F6478" w:rsidRPr="00020619" w:rsidRDefault="008F6478" w:rsidP="00864629">
            <w:pPr>
              <w:pStyle w:val="TAL"/>
            </w:pPr>
          </w:p>
        </w:tc>
        <w:tc>
          <w:tcPr>
            <w:tcW w:w="708" w:type="dxa"/>
            <w:vMerge/>
          </w:tcPr>
          <w:p w14:paraId="046A698B" w14:textId="77777777" w:rsidR="008F6478" w:rsidRPr="00020619" w:rsidRDefault="008F6478" w:rsidP="00864629">
            <w:pPr>
              <w:pStyle w:val="TAC"/>
              <w:rPr>
                <w:rFonts w:cs="v4.2.0"/>
              </w:rPr>
            </w:pPr>
          </w:p>
        </w:tc>
        <w:tc>
          <w:tcPr>
            <w:tcW w:w="1418" w:type="dxa"/>
          </w:tcPr>
          <w:p w14:paraId="015FA58F" w14:textId="77777777" w:rsidR="008F6478" w:rsidRPr="00020619" w:rsidRDefault="008F6478" w:rsidP="00864629">
            <w:pPr>
              <w:pStyle w:val="TAC"/>
              <w:rPr>
                <w:lang w:eastAsia="zh-CN"/>
              </w:rPr>
            </w:pPr>
            <w:r w:rsidRPr="00020619">
              <w:rPr>
                <w:lang w:eastAsia="zh-CN"/>
              </w:rPr>
              <w:t>2</w:t>
            </w:r>
          </w:p>
        </w:tc>
        <w:tc>
          <w:tcPr>
            <w:tcW w:w="1134" w:type="dxa"/>
          </w:tcPr>
          <w:p w14:paraId="4D5F0AEF" w14:textId="77777777" w:rsidR="008F6478" w:rsidRPr="00020619" w:rsidRDefault="008F6478" w:rsidP="00864629">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52333E34" w14:textId="77777777" w:rsidR="008F6478" w:rsidRPr="00020619" w:rsidRDefault="008F6478" w:rsidP="00864629">
            <w:pPr>
              <w:pStyle w:val="TAL"/>
              <w:rPr>
                <w:rFonts w:cs="v4.2.0"/>
              </w:rPr>
            </w:pPr>
            <w:r w:rsidRPr="00020619">
              <w:rPr>
                <w:rFonts w:cs="v4.2.0"/>
              </w:rPr>
              <w:t>Synchronous cells</w:t>
            </w:r>
          </w:p>
        </w:tc>
      </w:tr>
      <w:tr w:rsidR="008F6478" w:rsidRPr="00020619" w14:paraId="746366D2" w14:textId="77777777" w:rsidTr="00864629">
        <w:trPr>
          <w:cantSplit/>
        </w:trPr>
        <w:tc>
          <w:tcPr>
            <w:tcW w:w="2802" w:type="dxa"/>
            <w:gridSpan w:val="2"/>
            <w:tcBorders>
              <w:top w:val="nil"/>
              <w:bottom w:val="nil"/>
            </w:tcBorders>
            <w:shd w:val="clear" w:color="auto" w:fill="auto"/>
          </w:tcPr>
          <w:p w14:paraId="232D37AB" w14:textId="77777777" w:rsidR="008F6478" w:rsidRPr="00020619" w:rsidRDefault="008F6478" w:rsidP="00864629">
            <w:pPr>
              <w:pStyle w:val="TAL"/>
            </w:pPr>
          </w:p>
        </w:tc>
        <w:tc>
          <w:tcPr>
            <w:tcW w:w="708" w:type="dxa"/>
            <w:vMerge/>
            <w:tcBorders>
              <w:bottom w:val="nil"/>
            </w:tcBorders>
          </w:tcPr>
          <w:p w14:paraId="18BD5D10" w14:textId="77777777" w:rsidR="008F6478" w:rsidRPr="00020619" w:rsidRDefault="008F6478" w:rsidP="00864629">
            <w:pPr>
              <w:pStyle w:val="TAC"/>
              <w:rPr>
                <w:rFonts w:cs="v4.2.0"/>
              </w:rPr>
            </w:pPr>
          </w:p>
        </w:tc>
        <w:tc>
          <w:tcPr>
            <w:tcW w:w="1418" w:type="dxa"/>
          </w:tcPr>
          <w:p w14:paraId="33A7DC4C" w14:textId="77777777" w:rsidR="008F6478" w:rsidRPr="00020619" w:rsidRDefault="008F6478" w:rsidP="00864629">
            <w:pPr>
              <w:pStyle w:val="TAC"/>
              <w:rPr>
                <w:lang w:eastAsia="zh-CN"/>
              </w:rPr>
            </w:pPr>
            <w:r w:rsidRPr="00020619">
              <w:rPr>
                <w:lang w:eastAsia="zh-CN"/>
              </w:rPr>
              <w:t>3</w:t>
            </w:r>
          </w:p>
        </w:tc>
        <w:tc>
          <w:tcPr>
            <w:tcW w:w="1134" w:type="dxa"/>
          </w:tcPr>
          <w:p w14:paraId="49BB0CE7" w14:textId="77777777" w:rsidR="008F6478" w:rsidRPr="00020619" w:rsidRDefault="008F6478" w:rsidP="00864629">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27EAC3B9" w14:textId="77777777" w:rsidR="008F6478" w:rsidRPr="00020619" w:rsidRDefault="008F6478" w:rsidP="00864629">
            <w:pPr>
              <w:pStyle w:val="TAL"/>
              <w:rPr>
                <w:rFonts w:cs="v4.2.0"/>
              </w:rPr>
            </w:pPr>
            <w:r w:rsidRPr="00020619">
              <w:rPr>
                <w:rFonts w:cs="v4.2.0"/>
              </w:rPr>
              <w:t>Synchronous cells</w:t>
            </w:r>
          </w:p>
        </w:tc>
      </w:tr>
      <w:tr w:rsidR="008F6478" w:rsidRPr="00020619" w14:paraId="2E9F87ED" w14:textId="77777777" w:rsidTr="00864629">
        <w:trPr>
          <w:cantSplit/>
        </w:trPr>
        <w:tc>
          <w:tcPr>
            <w:tcW w:w="2802" w:type="dxa"/>
            <w:gridSpan w:val="2"/>
            <w:tcBorders>
              <w:top w:val="nil"/>
            </w:tcBorders>
            <w:shd w:val="clear" w:color="auto" w:fill="auto"/>
          </w:tcPr>
          <w:p w14:paraId="246C8598" w14:textId="77777777" w:rsidR="008F6478" w:rsidRPr="00020619" w:rsidRDefault="008F6478" w:rsidP="00864629">
            <w:pPr>
              <w:pStyle w:val="TAL"/>
            </w:pPr>
          </w:p>
        </w:tc>
        <w:tc>
          <w:tcPr>
            <w:tcW w:w="708" w:type="dxa"/>
            <w:tcBorders>
              <w:top w:val="nil"/>
            </w:tcBorders>
          </w:tcPr>
          <w:p w14:paraId="724DE312" w14:textId="77777777" w:rsidR="008F6478" w:rsidRPr="00020619" w:rsidRDefault="008F6478" w:rsidP="00864629">
            <w:pPr>
              <w:pStyle w:val="TAC"/>
              <w:rPr>
                <w:rFonts w:cs="v4.2.0"/>
              </w:rPr>
            </w:pPr>
          </w:p>
        </w:tc>
        <w:tc>
          <w:tcPr>
            <w:tcW w:w="1418" w:type="dxa"/>
          </w:tcPr>
          <w:p w14:paraId="310D14FD" w14:textId="77777777" w:rsidR="008F6478" w:rsidRPr="00020619" w:rsidRDefault="008F6478" w:rsidP="00864629">
            <w:pPr>
              <w:pStyle w:val="TAC"/>
              <w:rPr>
                <w:lang w:eastAsia="zh-CN"/>
              </w:rPr>
            </w:pPr>
            <w:r w:rsidRPr="00020619">
              <w:rPr>
                <w:lang w:eastAsia="zh-CN"/>
              </w:rPr>
              <w:t>4</w:t>
            </w:r>
          </w:p>
        </w:tc>
        <w:tc>
          <w:tcPr>
            <w:tcW w:w="1134" w:type="dxa"/>
          </w:tcPr>
          <w:p w14:paraId="5DEAF3AB" w14:textId="77777777" w:rsidR="008F6478" w:rsidRPr="00020619" w:rsidRDefault="008F6478" w:rsidP="00864629">
            <w:pPr>
              <w:pStyle w:val="TAC"/>
              <w:rPr>
                <w:rFonts w:cs="v4.2.0"/>
              </w:rPr>
            </w:pPr>
            <w:r w:rsidRPr="00020619">
              <w:rPr>
                <w:rFonts w:cs="v4.2.0"/>
              </w:rPr>
              <w:t xml:space="preserve">3 </w:t>
            </w:r>
            <w:proofErr w:type="spellStart"/>
            <w:r w:rsidRPr="00020619">
              <w:rPr>
                <w:rFonts w:cs="v4.2.0"/>
              </w:rPr>
              <w:t>ms</w:t>
            </w:r>
            <w:proofErr w:type="spellEnd"/>
          </w:p>
        </w:tc>
        <w:tc>
          <w:tcPr>
            <w:tcW w:w="3544" w:type="dxa"/>
          </w:tcPr>
          <w:p w14:paraId="1992C515" w14:textId="77777777" w:rsidR="008F6478" w:rsidRPr="00020619" w:rsidRDefault="008F6478" w:rsidP="00864629">
            <w:pPr>
              <w:pStyle w:val="TAL"/>
              <w:rPr>
                <w:rFonts w:cs="v4.2.0"/>
              </w:rPr>
            </w:pPr>
            <w:r w:rsidRPr="00020619">
              <w:rPr>
                <w:rFonts w:cs="v4.2.0"/>
              </w:rPr>
              <w:t>Asynchronous cells</w:t>
            </w:r>
          </w:p>
        </w:tc>
      </w:tr>
      <w:tr w:rsidR="008F6478" w:rsidRPr="00020619" w14:paraId="3DE4125B" w14:textId="77777777" w:rsidTr="00864629">
        <w:trPr>
          <w:cantSplit/>
        </w:trPr>
        <w:tc>
          <w:tcPr>
            <w:tcW w:w="2802" w:type="dxa"/>
            <w:gridSpan w:val="2"/>
          </w:tcPr>
          <w:p w14:paraId="392E6C02" w14:textId="77777777" w:rsidR="008F6478" w:rsidRPr="00020619" w:rsidRDefault="008F6478" w:rsidP="00864629">
            <w:pPr>
              <w:pStyle w:val="TAL"/>
            </w:pPr>
            <w:r w:rsidRPr="00020619">
              <w:t>N310</w:t>
            </w:r>
          </w:p>
        </w:tc>
        <w:tc>
          <w:tcPr>
            <w:tcW w:w="708" w:type="dxa"/>
          </w:tcPr>
          <w:p w14:paraId="44F26B8F" w14:textId="77777777" w:rsidR="008F6478" w:rsidRPr="00020619" w:rsidRDefault="008F6478" w:rsidP="00864629">
            <w:pPr>
              <w:pStyle w:val="TAC"/>
            </w:pPr>
            <w:r w:rsidRPr="00020619">
              <w:rPr>
                <w:rFonts w:cs="v4.2.0"/>
              </w:rPr>
              <w:t>-</w:t>
            </w:r>
          </w:p>
        </w:tc>
        <w:tc>
          <w:tcPr>
            <w:tcW w:w="1418" w:type="dxa"/>
          </w:tcPr>
          <w:p w14:paraId="231516D5" w14:textId="77777777" w:rsidR="008F6478" w:rsidRPr="00020619" w:rsidRDefault="008F6478" w:rsidP="00864629">
            <w:pPr>
              <w:pStyle w:val="TAC"/>
              <w:rPr>
                <w:rFonts w:cs="v4.2.0"/>
              </w:rPr>
            </w:pPr>
            <w:r w:rsidRPr="00020619">
              <w:rPr>
                <w:lang w:eastAsia="zh-CN"/>
              </w:rPr>
              <w:t>1, 2, 3, 4</w:t>
            </w:r>
          </w:p>
        </w:tc>
        <w:tc>
          <w:tcPr>
            <w:tcW w:w="1134" w:type="dxa"/>
          </w:tcPr>
          <w:p w14:paraId="7B19A099" w14:textId="77777777" w:rsidR="008F6478" w:rsidRPr="00020619" w:rsidRDefault="008F6478" w:rsidP="00864629">
            <w:pPr>
              <w:pStyle w:val="TAC"/>
            </w:pPr>
            <w:r w:rsidRPr="00020619">
              <w:rPr>
                <w:rFonts w:cs="v4.2.0"/>
              </w:rPr>
              <w:t>1</w:t>
            </w:r>
          </w:p>
        </w:tc>
        <w:tc>
          <w:tcPr>
            <w:tcW w:w="3544" w:type="dxa"/>
          </w:tcPr>
          <w:p w14:paraId="213308C4" w14:textId="77777777" w:rsidR="008F6478" w:rsidRPr="00020619" w:rsidRDefault="008F6478" w:rsidP="00864629">
            <w:pPr>
              <w:pStyle w:val="TAL"/>
            </w:pPr>
            <w:r w:rsidRPr="00020619">
              <w:t>Maximum consecutive out-of-sync indications from lower layers</w:t>
            </w:r>
          </w:p>
        </w:tc>
      </w:tr>
      <w:tr w:rsidR="008F6478" w:rsidRPr="00020619" w14:paraId="48136440" w14:textId="77777777" w:rsidTr="00864629">
        <w:trPr>
          <w:cantSplit/>
        </w:trPr>
        <w:tc>
          <w:tcPr>
            <w:tcW w:w="2802" w:type="dxa"/>
            <w:gridSpan w:val="2"/>
          </w:tcPr>
          <w:p w14:paraId="71A10E03" w14:textId="77777777" w:rsidR="008F6478" w:rsidRPr="00020619" w:rsidRDefault="008F6478" w:rsidP="00864629">
            <w:pPr>
              <w:pStyle w:val="TAL"/>
            </w:pPr>
            <w:r w:rsidRPr="00020619">
              <w:t>N311</w:t>
            </w:r>
          </w:p>
        </w:tc>
        <w:tc>
          <w:tcPr>
            <w:tcW w:w="708" w:type="dxa"/>
          </w:tcPr>
          <w:p w14:paraId="4AA38AF1" w14:textId="77777777" w:rsidR="008F6478" w:rsidRPr="00020619" w:rsidRDefault="008F6478" w:rsidP="00864629">
            <w:pPr>
              <w:pStyle w:val="TAC"/>
            </w:pPr>
            <w:r w:rsidRPr="00020619">
              <w:rPr>
                <w:rFonts w:cs="v4.2.0"/>
              </w:rPr>
              <w:t>-</w:t>
            </w:r>
          </w:p>
        </w:tc>
        <w:tc>
          <w:tcPr>
            <w:tcW w:w="1418" w:type="dxa"/>
          </w:tcPr>
          <w:p w14:paraId="7F161125" w14:textId="77777777" w:rsidR="008F6478" w:rsidRPr="00020619" w:rsidRDefault="008F6478" w:rsidP="00864629">
            <w:pPr>
              <w:pStyle w:val="TAC"/>
              <w:rPr>
                <w:rFonts w:cs="v4.2.0"/>
              </w:rPr>
            </w:pPr>
            <w:r w:rsidRPr="00020619">
              <w:rPr>
                <w:lang w:eastAsia="zh-CN"/>
              </w:rPr>
              <w:t>1, 2, 3, 4</w:t>
            </w:r>
          </w:p>
        </w:tc>
        <w:tc>
          <w:tcPr>
            <w:tcW w:w="1134" w:type="dxa"/>
          </w:tcPr>
          <w:p w14:paraId="0C9CB13B" w14:textId="77777777" w:rsidR="008F6478" w:rsidRPr="00020619" w:rsidRDefault="008F6478" w:rsidP="00864629">
            <w:pPr>
              <w:pStyle w:val="TAC"/>
            </w:pPr>
            <w:r w:rsidRPr="00020619">
              <w:rPr>
                <w:rFonts w:cs="v4.2.0"/>
              </w:rPr>
              <w:t>1</w:t>
            </w:r>
          </w:p>
        </w:tc>
        <w:tc>
          <w:tcPr>
            <w:tcW w:w="3544" w:type="dxa"/>
          </w:tcPr>
          <w:p w14:paraId="7247D06A" w14:textId="77777777" w:rsidR="008F6478" w:rsidRPr="00020619" w:rsidRDefault="008F6478" w:rsidP="00864629">
            <w:pPr>
              <w:pStyle w:val="TAL"/>
            </w:pPr>
            <w:r w:rsidRPr="00020619">
              <w:t>Minimum consecutive in-sync indications from lower layers</w:t>
            </w:r>
          </w:p>
        </w:tc>
      </w:tr>
      <w:tr w:rsidR="008F6478" w:rsidRPr="00020619" w14:paraId="69A2C405" w14:textId="77777777" w:rsidTr="00864629">
        <w:trPr>
          <w:cantSplit/>
        </w:trPr>
        <w:tc>
          <w:tcPr>
            <w:tcW w:w="2802" w:type="dxa"/>
            <w:gridSpan w:val="2"/>
          </w:tcPr>
          <w:p w14:paraId="2AF9BAE6" w14:textId="77777777" w:rsidR="008F6478" w:rsidRPr="00020619" w:rsidRDefault="008F6478" w:rsidP="00864629">
            <w:pPr>
              <w:pStyle w:val="TAL"/>
            </w:pPr>
            <w:r w:rsidRPr="00020619">
              <w:t>T310</w:t>
            </w:r>
          </w:p>
        </w:tc>
        <w:tc>
          <w:tcPr>
            <w:tcW w:w="708" w:type="dxa"/>
          </w:tcPr>
          <w:p w14:paraId="4983E69E" w14:textId="77777777" w:rsidR="008F6478" w:rsidRPr="00020619" w:rsidRDefault="008F6478" w:rsidP="00864629">
            <w:pPr>
              <w:pStyle w:val="TAC"/>
            </w:pPr>
            <w:proofErr w:type="spellStart"/>
            <w:r w:rsidRPr="00020619">
              <w:rPr>
                <w:rFonts w:cs="v4.2.0"/>
              </w:rPr>
              <w:t>ms</w:t>
            </w:r>
            <w:proofErr w:type="spellEnd"/>
          </w:p>
        </w:tc>
        <w:tc>
          <w:tcPr>
            <w:tcW w:w="1418" w:type="dxa"/>
          </w:tcPr>
          <w:p w14:paraId="643305CD" w14:textId="77777777" w:rsidR="008F6478" w:rsidRPr="00020619" w:rsidRDefault="008F6478" w:rsidP="00864629">
            <w:pPr>
              <w:pStyle w:val="TAC"/>
              <w:rPr>
                <w:rFonts w:cs="v4.2.0"/>
              </w:rPr>
            </w:pPr>
            <w:r w:rsidRPr="00020619">
              <w:rPr>
                <w:lang w:eastAsia="zh-CN"/>
              </w:rPr>
              <w:t>1, 2, 3, 4</w:t>
            </w:r>
          </w:p>
        </w:tc>
        <w:tc>
          <w:tcPr>
            <w:tcW w:w="1134" w:type="dxa"/>
          </w:tcPr>
          <w:p w14:paraId="1472717A" w14:textId="77777777" w:rsidR="008F6478" w:rsidRPr="00020619" w:rsidRDefault="008F6478" w:rsidP="00864629">
            <w:pPr>
              <w:pStyle w:val="TAC"/>
            </w:pPr>
            <w:r w:rsidRPr="00020619">
              <w:rPr>
                <w:rFonts w:cs="v4.2.0"/>
              </w:rPr>
              <w:t>6000</w:t>
            </w:r>
          </w:p>
        </w:tc>
        <w:tc>
          <w:tcPr>
            <w:tcW w:w="3544" w:type="dxa"/>
          </w:tcPr>
          <w:p w14:paraId="05780D4C" w14:textId="77777777" w:rsidR="008F6478" w:rsidRPr="00020619" w:rsidRDefault="008F6478" w:rsidP="00864629">
            <w:pPr>
              <w:pStyle w:val="TAL"/>
            </w:pPr>
            <w:r w:rsidRPr="00020619">
              <w:rPr>
                <w:rFonts w:cs="v4.2.0"/>
              </w:rPr>
              <w:t xml:space="preserve">Radio link failure timer configured by </w:t>
            </w:r>
            <w:r w:rsidRPr="00020619">
              <w:rPr>
                <w:i/>
              </w:rPr>
              <w:t>RLF-</w:t>
            </w:r>
            <w:proofErr w:type="spellStart"/>
            <w:r w:rsidRPr="00020619">
              <w:rPr>
                <w:i/>
              </w:rPr>
              <w:t>TimersAndConstants</w:t>
            </w:r>
            <w:proofErr w:type="spellEnd"/>
          </w:p>
        </w:tc>
      </w:tr>
      <w:tr w:rsidR="008F6478" w:rsidRPr="00020619" w14:paraId="012C6188" w14:textId="77777777" w:rsidTr="00864629">
        <w:trPr>
          <w:cantSplit/>
        </w:trPr>
        <w:tc>
          <w:tcPr>
            <w:tcW w:w="2802" w:type="dxa"/>
            <w:gridSpan w:val="2"/>
          </w:tcPr>
          <w:p w14:paraId="2446E27D" w14:textId="77777777" w:rsidR="008F6478" w:rsidRPr="00020619" w:rsidRDefault="008F6478" w:rsidP="00864629">
            <w:pPr>
              <w:pStyle w:val="TAL"/>
            </w:pPr>
            <w:r w:rsidRPr="00020619">
              <w:t>T311</w:t>
            </w:r>
          </w:p>
        </w:tc>
        <w:tc>
          <w:tcPr>
            <w:tcW w:w="708" w:type="dxa"/>
          </w:tcPr>
          <w:p w14:paraId="4E6B93C0" w14:textId="77777777" w:rsidR="008F6478" w:rsidRPr="00020619" w:rsidRDefault="008F6478" w:rsidP="00864629">
            <w:pPr>
              <w:pStyle w:val="TAC"/>
            </w:pPr>
            <w:proofErr w:type="spellStart"/>
            <w:r w:rsidRPr="00020619">
              <w:rPr>
                <w:rFonts w:cs="v4.2.0"/>
              </w:rPr>
              <w:t>ms</w:t>
            </w:r>
            <w:proofErr w:type="spellEnd"/>
          </w:p>
        </w:tc>
        <w:tc>
          <w:tcPr>
            <w:tcW w:w="1418" w:type="dxa"/>
          </w:tcPr>
          <w:p w14:paraId="10100B63" w14:textId="77777777" w:rsidR="008F6478" w:rsidRPr="00020619" w:rsidRDefault="008F6478" w:rsidP="00864629">
            <w:pPr>
              <w:pStyle w:val="TAC"/>
              <w:rPr>
                <w:rFonts w:cs="v4.2.0"/>
              </w:rPr>
            </w:pPr>
            <w:r w:rsidRPr="00020619">
              <w:rPr>
                <w:lang w:eastAsia="zh-CN"/>
              </w:rPr>
              <w:t>1, 2, 3, 4</w:t>
            </w:r>
          </w:p>
        </w:tc>
        <w:tc>
          <w:tcPr>
            <w:tcW w:w="1134" w:type="dxa"/>
          </w:tcPr>
          <w:p w14:paraId="52919840" w14:textId="77777777" w:rsidR="008F6478" w:rsidRPr="00020619" w:rsidRDefault="008F6478" w:rsidP="00864629">
            <w:pPr>
              <w:pStyle w:val="TAC"/>
            </w:pPr>
            <w:r w:rsidRPr="00020619">
              <w:rPr>
                <w:rFonts w:cs="v4.2.0"/>
              </w:rPr>
              <w:t>3000</w:t>
            </w:r>
          </w:p>
        </w:tc>
        <w:tc>
          <w:tcPr>
            <w:tcW w:w="3544" w:type="dxa"/>
          </w:tcPr>
          <w:p w14:paraId="368AAD70" w14:textId="77777777" w:rsidR="008F6478" w:rsidRPr="00020619" w:rsidRDefault="008F6478" w:rsidP="00864629">
            <w:pPr>
              <w:pStyle w:val="TAL"/>
            </w:pPr>
            <w:r w:rsidRPr="00020619">
              <w:rPr>
                <w:rFonts w:cs="v4.2.0"/>
              </w:rPr>
              <w:t>RRC re-establishment timer</w:t>
            </w:r>
          </w:p>
        </w:tc>
      </w:tr>
      <w:tr w:rsidR="008F6478" w:rsidRPr="00020619" w14:paraId="393708CB" w14:textId="77777777" w:rsidTr="00864629">
        <w:trPr>
          <w:cantSplit/>
        </w:trPr>
        <w:tc>
          <w:tcPr>
            <w:tcW w:w="2802" w:type="dxa"/>
            <w:gridSpan w:val="2"/>
            <w:tcBorders>
              <w:bottom w:val="single" w:sz="4" w:space="0" w:color="auto"/>
            </w:tcBorders>
          </w:tcPr>
          <w:p w14:paraId="1EA64898" w14:textId="77777777" w:rsidR="008F6478" w:rsidRPr="00020619" w:rsidRDefault="008F6478" w:rsidP="00864629">
            <w:pPr>
              <w:pStyle w:val="TAL"/>
              <w:rPr>
                <w:lang w:eastAsia="zh-CN"/>
              </w:rPr>
            </w:pPr>
            <w:r w:rsidRPr="00020619">
              <w:rPr>
                <w:lang w:eastAsia="zh-CN"/>
              </w:rPr>
              <w:t>Access Barring Information</w:t>
            </w:r>
          </w:p>
        </w:tc>
        <w:tc>
          <w:tcPr>
            <w:tcW w:w="708" w:type="dxa"/>
          </w:tcPr>
          <w:p w14:paraId="6C3BACCF" w14:textId="77777777" w:rsidR="008F6478" w:rsidRPr="00020619" w:rsidRDefault="008F6478" w:rsidP="00864629">
            <w:pPr>
              <w:pStyle w:val="TAC"/>
              <w:rPr>
                <w:rFonts w:cs="v4.2.0"/>
                <w:lang w:eastAsia="zh-CN"/>
              </w:rPr>
            </w:pPr>
            <w:r w:rsidRPr="00020619">
              <w:rPr>
                <w:rFonts w:cs="v4.2.0"/>
                <w:lang w:eastAsia="zh-CN"/>
              </w:rPr>
              <w:t>-</w:t>
            </w:r>
          </w:p>
        </w:tc>
        <w:tc>
          <w:tcPr>
            <w:tcW w:w="1418" w:type="dxa"/>
          </w:tcPr>
          <w:p w14:paraId="48617261" w14:textId="77777777" w:rsidR="008F6478" w:rsidRPr="00020619" w:rsidRDefault="008F6478" w:rsidP="00864629">
            <w:pPr>
              <w:pStyle w:val="TAC"/>
              <w:rPr>
                <w:lang w:eastAsia="zh-CN"/>
              </w:rPr>
            </w:pPr>
            <w:r w:rsidRPr="00020619">
              <w:rPr>
                <w:lang w:eastAsia="zh-CN"/>
              </w:rPr>
              <w:t>1, 2, 3, 4</w:t>
            </w:r>
          </w:p>
        </w:tc>
        <w:tc>
          <w:tcPr>
            <w:tcW w:w="1134" w:type="dxa"/>
          </w:tcPr>
          <w:p w14:paraId="5D6DC821" w14:textId="77777777" w:rsidR="008F6478" w:rsidRPr="00020619" w:rsidRDefault="008F6478" w:rsidP="00864629">
            <w:pPr>
              <w:pStyle w:val="TAC"/>
              <w:rPr>
                <w:rFonts w:cs="v4.2.0"/>
                <w:lang w:eastAsia="zh-CN"/>
              </w:rPr>
            </w:pPr>
            <w:r w:rsidRPr="00020619">
              <w:rPr>
                <w:rFonts w:cs="v4.2.0"/>
                <w:lang w:eastAsia="zh-CN"/>
              </w:rPr>
              <w:t>Not Sent</w:t>
            </w:r>
          </w:p>
        </w:tc>
        <w:tc>
          <w:tcPr>
            <w:tcW w:w="3544" w:type="dxa"/>
          </w:tcPr>
          <w:p w14:paraId="57A39279" w14:textId="77777777" w:rsidR="008F6478" w:rsidRPr="00020619" w:rsidRDefault="008F6478" w:rsidP="00864629">
            <w:pPr>
              <w:pStyle w:val="TAL"/>
              <w:rPr>
                <w:rFonts w:cs="v4.2.0"/>
              </w:rPr>
            </w:pPr>
            <w:r w:rsidRPr="00020619">
              <w:rPr>
                <w:rFonts w:cs="v4.2.0"/>
              </w:rPr>
              <w:t>No additional delays in random access procedure.</w:t>
            </w:r>
          </w:p>
        </w:tc>
      </w:tr>
      <w:tr w:rsidR="008F6478" w:rsidRPr="00020619" w14:paraId="45225F59" w14:textId="77777777" w:rsidTr="00864629">
        <w:trPr>
          <w:cantSplit/>
        </w:trPr>
        <w:tc>
          <w:tcPr>
            <w:tcW w:w="2802" w:type="dxa"/>
            <w:gridSpan w:val="2"/>
            <w:tcBorders>
              <w:bottom w:val="nil"/>
            </w:tcBorders>
            <w:shd w:val="clear" w:color="auto" w:fill="auto"/>
          </w:tcPr>
          <w:p w14:paraId="0F592F9D" w14:textId="77777777" w:rsidR="008F6478" w:rsidRPr="00020619" w:rsidRDefault="008F6478" w:rsidP="00864629">
            <w:pPr>
              <w:pStyle w:val="TAL"/>
              <w:rPr>
                <w:lang w:eastAsia="zh-CN"/>
              </w:rPr>
            </w:pPr>
            <w:r w:rsidRPr="00020619">
              <w:rPr>
                <w:lang w:eastAsia="zh-CN"/>
              </w:rPr>
              <w:t>SSB configuration</w:t>
            </w:r>
          </w:p>
        </w:tc>
        <w:tc>
          <w:tcPr>
            <w:tcW w:w="708" w:type="dxa"/>
            <w:vMerge w:val="restart"/>
          </w:tcPr>
          <w:p w14:paraId="6B8441AB" w14:textId="77777777" w:rsidR="008F6478" w:rsidRPr="00020619" w:rsidRDefault="008F6478" w:rsidP="00864629">
            <w:pPr>
              <w:pStyle w:val="TAC"/>
              <w:rPr>
                <w:rFonts w:cs="v4.2.0"/>
              </w:rPr>
            </w:pPr>
          </w:p>
        </w:tc>
        <w:tc>
          <w:tcPr>
            <w:tcW w:w="1418" w:type="dxa"/>
          </w:tcPr>
          <w:p w14:paraId="4BD840B2" w14:textId="77777777" w:rsidR="008F6478" w:rsidRPr="00020619" w:rsidRDefault="008F6478" w:rsidP="00864629">
            <w:pPr>
              <w:pStyle w:val="TAC"/>
              <w:rPr>
                <w:rFonts w:cs="v4.2.0"/>
                <w:lang w:eastAsia="zh-CN"/>
              </w:rPr>
            </w:pPr>
            <w:r w:rsidRPr="00020619">
              <w:rPr>
                <w:rFonts w:cs="v4.2.0"/>
                <w:lang w:eastAsia="zh-CN"/>
              </w:rPr>
              <w:t>1</w:t>
            </w:r>
          </w:p>
        </w:tc>
        <w:tc>
          <w:tcPr>
            <w:tcW w:w="1134" w:type="dxa"/>
          </w:tcPr>
          <w:p w14:paraId="4236C501" w14:textId="77777777" w:rsidR="008F6478" w:rsidRPr="00020619" w:rsidRDefault="008F6478" w:rsidP="00864629">
            <w:pPr>
              <w:pStyle w:val="TAC"/>
              <w:rPr>
                <w:rFonts w:cs="v4.2.0"/>
              </w:rPr>
            </w:pPr>
            <w:r w:rsidRPr="00020619">
              <w:rPr>
                <w:rFonts w:cs="v4.2.0"/>
                <w:bCs/>
                <w:lang w:eastAsia="zh-CN"/>
              </w:rPr>
              <w:t>SSB.1 FR1</w:t>
            </w:r>
          </w:p>
        </w:tc>
        <w:tc>
          <w:tcPr>
            <w:tcW w:w="3544" w:type="dxa"/>
          </w:tcPr>
          <w:p w14:paraId="4A30971F" w14:textId="77777777" w:rsidR="008F6478" w:rsidRPr="00020619" w:rsidRDefault="008F6478" w:rsidP="00864629">
            <w:pPr>
              <w:pStyle w:val="TAL"/>
              <w:rPr>
                <w:rFonts w:cs="v4.2.0"/>
              </w:rPr>
            </w:pPr>
          </w:p>
        </w:tc>
      </w:tr>
      <w:tr w:rsidR="008F6478" w:rsidRPr="00020619" w14:paraId="04917F9A" w14:textId="77777777" w:rsidTr="00864629">
        <w:trPr>
          <w:cantSplit/>
        </w:trPr>
        <w:tc>
          <w:tcPr>
            <w:tcW w:w="2802" w:type="dxa"/>
            <w:gridSpan w:val="2"/>
            <w:tcBorders>
              <w:top w:val="nil"/>
              <w:bottom w:val="nil"/>
            </w:tcBorders>
            <w:shd w:val="clear" w:color="auto" w:fill="auto"/>
          </w:tcPr>
          <w:p w14:paraId="52B0A010" w14:textId="77777777" w:rsidR="008F6478" w:rsidRPr="00020619" w:rsidRDefault="008F6478" w:rsidP="00864629">
            <w:pPr>
              <w:pStyle w:val="TAL"/>
              <w:rPr>
                <w:lang w:eastAsia="zh-CN"/>
              </w:rPr>
            </w:pPr>
          </w:p>
        </w:tc>
        <w:tc>
          <w:tcPr>
            <w:tcW w:w="708" w:type="dxa"/>
            <w:vMerge/>
          </w:tcPr>
          <w:p w14:paraId="5CF971A2" w14:textId="77777777" w:rsidR="008F6478" w:rsidRPr="00020619" w:rsidRDefault="008F6478" w:rsidP="00864629">
            <w:pPr>
              <w:pStyle w:val="TAC"/>
              <w:rPr>
                <w:rFonts w:cs="v4.2.0"/>
              </w:rPr>
            </w:pPr>
          </w:p>
        </w:tc>
        <w:tc>
          <w:tcPr>
            <w:tcW w:w="1418" w:type="dxa"/>
          </w:tcPr>
          <w:p w14:paraId="68893C4D" w14:textId="77777777" w:rsidR="008F6478" w:rsidRPr="00020619" w:rsidRDefault="008F6478" w:rsidP="00864629">
            <w:pPr>
              <w:pStyle w:val="TAC"/>
              <w:rPr>
                <w:rFonts w:cs="v4.2.0"/>
                <w:lang w:eastAsia="zh-CN"/>
              </w:rPr>
            </w:pPr>
            <w:r w:rsidRPr="00020619">
              <w:rPr>
                <w:rFonts w:cs="v4.2.0"/>
                <w:lang w:eastAsia="zh-CN"/>
              </w:rPr>
              <w:t>2</w:t>
            </w:r>
          </w:p>
        </w:tc>
        <w:tc>
          <w:tcPr>
            <w:tcW w:w="1134" w:type="dxa"/>
          </w:tcPr>
          <w:p w14:paraId="73DB37C0" w14:textId="77777777" w:rsidR="008F6478" w:rsidRPr="00020619" w:rsidRDefault="008F6478" w:rsidP="00864629">
            <w:pPr>
              <w:pStyle w:val="TAC"/>
              <w:rPr>
                <w:rFonts w:cs="v4.2.0"/>
              </w:rPr>
            </w:pPr>
            <w:r w:rsidRPr="00020619">
              <w:rPr>
                <w:rFonts w:cs="v4.2.0"/>
                <w:bCs/>
                <w:lang w:eastAsia="zh-CN"/>
              </w:rPr>
              <w:t>SSB.1 FR1</w:t>
            </w:r>
          </w:p>
        </w:tc>
        <w:tc>
          <w:tcPr>
            <w:tcW w:w="3544" w:type="dxa"/>
          </w:tcPr>
          <w:p w14:paraId="3BF6C287" w14:textId="77777777" w:rsidR="008F6478" w:rsidRPr="00020619" w:rsidRDefault="008F6478" w:rsidP="00864629">
            <w:pPr>
              <w:pStyle w:val="TAL"/>
              <w:rPr>
                <w:rFonts w:cs="v4.2.0"/>
              </w:rPr>
            </w:pPr>
          </w:p>
        </w:tc>
      </w:tr>
      <w:tr w:rsidR="008F6478" w:rsidRPr="00020619" w14:paraId="21027CCF" w14:textId="77777777" w:rsidTr="00864629">
        <w:trPr>
          <w:cantSplit/>
        </w:trPr>
        <w:tc>
          <w:tcPr>
            <w:tcW w:w="2802" w:type="dxa"/>
            <w:gridSpan w:val="2"/>
            <w:tcBorders>
              <w:top w:val="nil"/>
              <w:bottom w:val="nil"/>
            </w:tcBorders>
            <w:shd w:val="clear" w:color="auto" w:fill="auto"/>
          </w:tcPr>
          <w:p w14:paraId="5CD8E028" w14:textId="77777777" w:rsidR="008F6478" w:rsidRPr="00020619" w:rsidRDefault="008F6478" w:rsidP="00864629">
            <w:pPr>
              <w:pStyle w:val="TAL"/>
              <w:rPr>
                <w:lang w:eastAsia="zh-CN"/>
              </w:rPr>
            </w:pPr>
          </w:p>
        </w:tc>
        <w:tc>
          <w:tcPr>
            <w:tcW w:w="708" w:type="dxa"/>
            <w:vMerge/>
            <w:tcBorders>
              <w:bottom w:val="nil"/>
            </w:tcBorders>
          </w:tcPr>
          <w:p w14:paraId="071C34A1" w14:textId="77777777" w:rsidR="008F6478" w:rsidRPr="00020619" w:rsidRDefault="008F6478" w:rsidP="00864629">
            <w:pPr>
              <w:pStyle w:val="TAC"/>
              <w:rPr>
                <w:rFonts w:cs="v4.2.0"/>
              </w:rPr>
            </w:pPr>
          </w:p>
        </w:tc>
        <w:tc>
          <w:tcPr>
            <w:tcW w:w="1418" w:type="dxa"/>
          </w:tcPr>
          <w:p w14:paraId="601BACA6" w14:textId="77777777" w:rsidR="008F6478" w:rsidRPr="00020619" w:rsidRDefault="008F6478" w:rsidP="00864629">
            <w:pPr>
              <w:pStyle w:val="TAC"/>
              <w:rPr>
                <w:rFonts w:cs="v4.2.0"/>
                <w:lang w:eastAsia="zh-CN"/>
              </w:rPr>
            </w:pPr>
            <w:r w:rsidRPr="00020619">
              <w:rPr>
                <w:rFonts w:cs="v4.2.0"/>
                <w:lang w:eastAsia="zh-CN"/>
              </w:rPr>
              <w:t>3</w:t>
            </w:r>
          </w:p>
        </w:tc>
        <w:tc>
          <w:tcPr>
            <w:tcW w:w="1134" w:type="dxa"/>
          </w:tcPr>
          <w:p w14:paraId="20BB43EF" w14:textId="77777777" w:rsidR="008F6478" w:rsidRPr="00020619" w:rsidRDefault="008F6478" w:rsidP="00864629">
            <w:pPr>
              <w:pStyle w:val="TAC"/>
              <w:rPr>
                <w:rFonts w:cs="v4.2.0"/>
              </w:rPr>
            </w:pPr>
            <w:r w:rsidRPr="00020619">
              <w:rPr>
                <w:rFonts w:cs="v4.2.0"/>
                <w:bCs/>
                <w:lang w:eastAsia="zh-CN"/>
              </w:rPr>
              <w:t>SSB.1 RedCap FR1</w:t>
            </w:r>
          </w:p>
        </w:tc>
        <w:tc>
          <w:tcPr>
            <w:tcW w:w="3544" w:type="dxa"/>
          </w:tcPr>
          <w:p w14:paraId="4B29E351" w14:textId="77777777" w:rsidR="008F6478" w:rsidRPr="00020619" w:rsidRDefault="008F6478" w:rsidP="00864629">
            <w:pPr>
              <w:pStyle w:val="TAL"/>
              <w:rPr>
                <w:rFonts w:cs="v4.2.0"/>
              </w:rPr>
            </w:pPr>
          </w:p>
        </w:tc>
      </w:tr>
      <w:tr w:rsidR="008F6478" w:rsidRPr="00020619" w14:paraId="4D6584B2" w14:textId="77777777" w:rsidTr="00864629">
        <w:trPr>
          <w:cantSplit/>
        </w:trPr>
        <w:tc>
          <w:tcPr>
            <w:tcW w:w="2802" w:type="dxa"/>
            <w:gridSpan w:val="2"/>
            <w:tcBorders>
              <w:top w:val="nil"/>
              <w:bottom w:val="single" w:sz="4" w:space="0" w:color="auto"/>
            </w:tcBorders>
            <w:shd w:val="clear" w:color="auto" w:fill="auto"/>
          </w:tcPr>
          <w:p w14:paraId="777AD7A1" w14:textId="77777777" w:rsidR="008F6478" w:rsidRPr="00020619" w:rsidRDefault="008F6478" w:rsidP="00864629">
            <w:pPr>
              <w:pStyle w:val="TAL"/>
              <w:rPr>
                <w:lang w:eastAsia="zh-CN"/>
              </w:rPr>
            </w:pPr>
          </w:p>
        </w:tc>
        <w:tc>
          <w:tcPr>
            <w:tcW w:w="708" w:type="dxa"/>
            <w:tcBorders>
              <w:top w:val="nil"/>
            </w:tcBorders>
          </w:tcPr>
          <w:p w14:paraId="3EAF31CD" w14:textId="77777777" w:rsidR="008F6478" w:rsidRPr="00020619" w:rsidRDefault="008F6478" w:rsidP="00864629">
            <w:pPr>
              <w:pStyle w:val="TAC"/>
              <w:rPr>
                <w:rFonts w:cs="v4.2.0"/>
              </w:rPr>
            </w:pPr>
          </w:p>
        </w:tc>
        <w:tc>
          <w:tcPr>
            <w:tcW w:w="1418" w:type="dxa"/>
          </w:tcPr>
          <w:p w14:paraId="6216581E" w14:textId="77777777" w:rsidR="008F6478" w:rsidRPr="00020619" w:rsidRDefault="008F6478" w:rsidP="00864629">
            <w:pPr>
              <w:pStyle w:val="TAC"/>
              <w:rPr>
                <w:rFonts w:cs="v4.2.0"/>
                <w:lang w:eastAsia="zh-CN"/>
              </w:rPr>
            </w:pPr>
            <w:r w:rsidRPr="00020619">
              <w:rPr>
                <w:rFonts w:cs="v4.2.0"/>
                <w:lang w:eastAsia="zh-CN"/>
              </w:rPr>
              <w:t>4</w:t>
            </w:r>
          </w:p>
        </w:tc>
        <w:tc>
          <w:tcPr>
            <w:tcW w:w="1134" w:type="dxa"/>
          </w:tcPr>
          <w:p w14:paraId="0E3F5E27" w14:textId="77777777" w:rsidR="008F6478" w:rsidRPr="00020619" w:rsidRDefault="008F6478" w:rsidP="00864629">
            <w:pPr>
              <w:pStyle w:val="TAC"/>
              <w:rPr>
                <w:rFonts w:cs="v4.2.0"/>
                <w:bCs/>
                <w:lang w:eastAsia="zh-CN"/>
              </w:rPr>
            </w:pPr>
            <w:r w:rsidRPr="00020619">
              <w:rPr>
                <w:rFonts w:cs="v4.2.0"/>
                <w:bCs/>
                <w:lang w:eastAsia="zh-CN"/>
              </w:rPr>
              <w:t>SSB.1 FR1</w:t>
            </w:r>
          </w:p>
        </w:tc>
        <w:tc>
          <w:tcPr>
            <w:tcW w:w="3544" w:type="dxa"/>
          </w:tcPr>
          <w:p w14:paraId="300BBD2F" w14:textId="77777777" w:rsidR="008F6478" w:rsidRPr="00020619" w:rsidRDefault="008F6478" w:rsidP="00864629">
            <w:pPr>
              <w:pStyle w:val="TAL"/>
              <w:rPr>
                <w:rFonts w:cs="v4.2.0"/>
              </w:rPr>
            </w:pPr>
          </w:p>
        </w:tc>
      </w:tr>
      <w:tr w:rsidR="008F6478" w:rsidRPr="00020619" w14:paraId="4DA5B119" w14:textId="77777777" w:rsidTr="00864629">
        <w:trPr>
          <w:cantSplit/>
        </w:trPr>
        <w:tc>
          <w:tcPr>
            <w:tcW w:w="2802" w:type="dxa"/>
            <w:gridSpan w:val="2"/>
            <w:tcBorders>
              <w:bottom w:val="nil"/>
            </w:tcBorders>
            <w:shd w:val="clear" w:color="auto" w:fill="auto"/>
          </w:tcPr>
          <w:p w14:paraId="4AA08B96" w14:textId="77777777" w:rsidR="008F6478" w:rsidRPr="00020619" w:rsidRDefault="008F6478" w:rsidP="00864629">
            <w:pPr>
              <w:pStyle w:val="TAL"/>
              <w:rPr>
                <w:rFonts w:cs="v4.2.0"/>
                <w:lang w:eastAsia="zh-CN"/>
              </w:rPr>
            </w:pPr>
            <w:r w:rsidRPr="00020619">
              <w:rPr>
                <w:rFonts w:cs="v4.2.0"/>
                <w:lang w:eastAsia="zh-CN"/>
              </w:rPr>
              <w:t>SMTC configuration</w:t>
            </w:r>
          </w:p>
        </w:tc>
        <w:tc>
          <w:tcPr>
            <w:tcW w:w="708" w:type="dxa"/>
            <w:vMerge w:val="restart"/>
          </w:tcPr>
          <w:p w14:paraId="0C17DB0D" w14:textId="77777777" w:rsidR="008F6478" w:rsidRPr="00020619" w:rsidRDefault="008F6478" w:rsidP="00864629">
            <w:pPr>
              <w:pStyle w:val="TAC"/>
              <w:rPr>
                <w:lang w:eastAsia="zh-CN"/>
              </w:rPr>
            </w:pPr>
          </w:p>
        </w:tc>
        <w:tc>
          <w:tcPr>
            <w:tcW w:w="1418" w:type="dxa"/>
          </w:tcPr>
          <w:p w14:paraId="0A3B483C" w14:textId="77777777" w:rsidR="008F6478" w:rsidRPr="00020619" w:rsidRDefault="008F6478" w:rsidP="00864629">
            <w:pPr>
              <w:pStyle w:val="TAC"/>
              <w:rPr>
                <w:rFonts w:cs="v4.2.0"/>
                <w:bCs/>
                <w:lang w:eastAsia="zh-CN"/>
              </w:rPr>
            </w:pPr>
            <w:r w:rsidRPr="00020619">
              <w:rPr>
                <w:rFonts w:cs="v4.2.0"/>
                <w:bCs/>
                <w:lang w:eastAsia="zh-CN"/>
              </w:rPr>
              <w:t>1</w:t>
            </w:r>
          </w:p>
        </w:tc>
        <w:tc>
          <w:tcPr>
            <w:tcW w:w="1134" w:type="dxa"/>
          </w:tcPr>
          <w:p w14:paraId="1F4ED65A" w14:textId="77777777" w:rsidR="008F6478" w:rsidRPr="00020619" w:rsidRDefault="008F6478" w:rsidP="00864629">
            <w:pPr>
              <w:pStyle w:val="TAC"/>
              <w:rPr>
                <w:rFonts w:cs="v4.2.0"/>
                <w:bCs/>
                <w:lang w:eastAsia="zh-CN"/>
              </w:rPr>
            </w:pPr>
            <w:r w:rsidRPr="00020619">
              <w:rPr>
                <w:rFonts w:cs="v4.2.0"/>
                <w:bCs/>
                <w:lang w:eastAsia="zh-CN"/>
              </w:rPr>
              <w:t>SMTC.2</w:t>
            </w:r>
          </w:p>
        </w:tc>
        <w:tc>
          <w:tcPr>
            <w:tcW w:w="3544" w:type="dxa"/>
          </w:tcPr>
          <w:p w14:paraId="2E820926" w14:textId="77777777" w:rsidR="008F6478" w:rsidRPr="00020619" w:rsidRDefault="008F6478" w:rsidP="00864629">
            <w:pPr>
              <w:pStyle w:val="TAL"/>
              <w:rPr>
                <w:rFonts w:cs="v4.2.0"/>
                <w:bCs/>
                <w:lang w:eastAsia="zh-CN"/>
              </w:rPr>
            </w:pPr>
          </w:p>
        </w:tc>
      </w:tr>
      <w:tr w:rsidR="008F6478" w:rsidRPr="00020619" w14:paraId="73237754" w14:textId="77777777" w:rsidTr="00864629">
        <w:trPr>
          <w:cantSplit/>
        </w:trPr>
        <w:tc>
          <w:tcPr>
            <w:tcW w:w="2802" w:type="dxa"/>
            <w:gridSpan w:val="2"/>
            <w:tcBorders>
              <w:top w:val="nil"/>
              <w:bottom w:val="nil"/>
            </w:tcBorders>
            <w:shd w:val="clear" w:color="auto" w:fill="auto"/>
          </w:tcPr>
          <w:p w14:paraId="6887F20F" w14:textId="77777777" w:rsidR="008F6478" w:rsidRPr="00020619" w:rsidRDefault="008F6478" w:rsidP="00864629">
            <w:pPr>
              <w:pStyle w:val="TAL"/>
              <w:rPr>
                <w:rFonts w:cs="v4.2.0"/>
                <w:lang w:eastAsia="zh-CN"/>
              </w:rPr>
            </w:pPr>
          </w:p>
        </w:tc>
        <w:tc>
          <w:tcPr>
            <w:tcW w:w="708" w:type="dxa"/>
            <w:vMerge/>
          </w:tcPr>
          <w:p w14:paraId="425E0B75" w14:textId="77777777" w:rsidR="008F6478" w:rsidRPr="00020619" w:rsidRDefault="008F6478" w:rsidP="00864629">
            <w:pPr>
              <w:pStyle w:val="TAC"/>
              <w:rPr>
                <w:lang w:eastAsia="zh-CN"/>
              </w:rPr>
            </w:pPr>
          </w:p>
        </w:tc>
        <w:tc>
          <w:tcPr>
            <w:tcW w:w="1418" w:type="dxa"/>
          </w:tcPr>
          <w:p w14:paraId="2CEA5176" w14:textId="77777777" w:rsidR="008F6478" w:rsidRPr="00020619" w:rsidRDefault="008F6478" w:rsidP="00864629">
            <w:pPr>
              <w:pStyle w:val="TAC"/>
              <w:rPr>
                <w:rFonts w:cs="v4.2.0"/>
                <w:bCs/>
                <w:lang w:eastAsia="zh-CN"/>
              </w:rPr>
            </w:pPr>
            <w:r w:rsidRPr="00020619">
              <w:rPr>
                <w:rFonts w:cs="v4.2.0"/>
                <w:bCs/>
                <w:lang w:eastAsia="zh-CN"/>
              </w:rPr>
              <w:t>2</w:t>
            </w:r>
          </w:p>
        </w:tc>
        <w:tc>
          <w:tcPr>
            <w:tcW w:w="1134" w:type="dxa"/>
          </w:tcPr>
          <w:p w14:paraId="3443DA0F" w14:textId="77777777" w:rsidR="008F6478" w:rsidRPr="00020619" w:rsidRDefault="008F6478" w:rsidP="00864629">
            <w:pPr>
              <w:pStyle w:val="TAC"/>
              <w:rPr>
                <w:rFonts w:cs="v4.2.0"/>
                <w:bCs/>
                <w:lang w:eastAsia="zh-CN"/>
              </w:rPr>
            </w:pPr>
            <w:r w:rsidRPr="00020619">
              <w:rPr>
                <w:rFonts w:cs="v4.2.0"/>
                <w:bCs/>
                <w:lang w:eastAsia="zh-CN"/>
              </w:rPr>
              <w:t>SMTC.1</w:t>
            </w:r>
          </w:p>
        </w:tc>
        <w:tc>
          <w:tcPr>
            <w:tcW w:w="3544" w:type="dxa"/>
          </w:tcPr>
          <w:p w14:paraId="2A114226" w14:textId="77777777" w:rsidR="008F6478" w:rsidRPr="00020619" w:rsidRDefault="008F6478" w:rsidP="00864629">
            <w:pPr>
              <w:pStyle w:val="TAL"/>
              <w:rPr>
                <w:rFonts w:cs="v4.2.0"/>
                <w:bCs/>
                <w:lang w:eastAsia="zh-CN"/>
              </w:rPr>
            </w:pPr>
          </w:p>
        </w:tc>
      </w:tr>
      <w:tr w:rsidR="008F6478" w:rsidRPr="00020619" w14:paraId="63BF9F3A" w14:textId="77777777" w:rsidTr="00864629">
        <w:trPr>
          <w:cantSplit/>
        </w:trPr>
        <w:tc>
          <w:tcPr>
            <w:tcW w:w="2802" w:type="dxa"/>
            <w:gridSpan w:val="2"/>
            <w:tcBorders>
              <w:top w:val="nil"/>
              <w:bottom w:val="nil"/>
            </w:tcBorders>
            <w:shd w:val="clear" w:color="auto" w:fill="auto"/>
          </w:tcPr>
          <w:p w14:paraId="32A5D551" w14:textId="77777777" w:rsidR="008F6478" w:rsidRPr="00020619" w:rsidRDefault="008F6478" w:rsidP="00864629">
            <w:pPr>
              <w:pStyle w:val="TAL"/>
              <w:rPr>
                <w:rFonts w:cs="v4.2.0"/>
                <w:lang w:eastAsia="zh-CN"/>
              </w:rPr>
            </w:pPr>
          </w:p>
        </w:tc>
        <w:tc>
          <w:tcPr>
            <w:tcW w:w="708" w:type="dxa"/>
            <w:vMerge/>
            <w:tcBorders>
              <w:bottom w:val="nil"/>
            </w:tcBorders>
          </w:tcPr>
          <w:p w14:paraId="1EF54B63" w14:textId="77777777" w:rsidR="008F6478" w:rsidRPr="00020619" w:rsidRDefault="008F6478" w:rsidP="00864629">
            <w:pPr>
              <w:pStyle w:val="TAC"/>
              <w:rPr>
                <w:lang w:eastAsia="zh-CN"/>
              </w:rPr>
            </w:pPr>
          </w:p>
        </w:tc>
        <w:tc>
          <w:tcPr>
            <w:tcW w:w="1418" w:type="dxa"/>
          </w:tcPr>
          <w:p w14:paraId="4359C8F7" w14:textId="77777777" w:rsidR="008F6478" w:rsidRPr="00020619" w:rsidRDefault="008F6478" w:rsidP="00864629">
            <w:pPr>
              <w:pStyle w:val="TAC"/>
              <w:rPr>
                <w:rFonts w:cs="v4.2.0"/>
                <w:bCs/>
                <w:lang w:eastAsia="zh-CN"/>
              </w:rPr>
            </w:pPr>
            <w:r w:rsidRPr="00020619">
              <w:rPr>
                <w:rFonts w:cs="v4.2.0"/>
                <w:bCs/>
                <w:lang w:eastAsia="zh-CN"/>
              </w:rPr>
              <w:t>3</w:t>
            </w:r>
          </w:p>
        </w:tc>
        <w:tc>
          <w:tcPr>
            <w:tcW w:w="1134" w:type="dxa"/>
          </w:tcPr>
          <w:p w14:paraId="667F87D1" w14:textId="77777777" w:rsidR="008F6478" w:rsidRPr="00020619" w:rsidRDefault="008F6478" w:rsidP="00864629">
            <w:pPr>
              <w:pStyle w:val="TAC"/>
              <w:rPr>
                <w:rFonts w:cs="v4.2.0"/>
                <w:bCs/>
                <w:lang w:eastAsia="zh-CN"/>
              </w:rPr>
            </w:pPr>
            <w:r w:rsidRPr="00020619">
              <w:rPr>
                <w:rFonts w:cs="v4.2.0"/>
                <w:bCs/>
                <w:lang w:eastAsia="zh-CN"/>
              </w:rPr>
              <w:t>SMTC.1</w:t>
            </w:r>
          </w:p>
        </w:tc>
        <w:tc>
          <w:tcPr>
            <w:tcW w:w="3544" w:type="dxa"/>
          </w:tcPr>
          <w:p w14:paraId="458A3FD5" w14:textId="77777777" w:rsidR="008F6478" w:rsidRPr="00020619" w:rsidRDefault="008F6478" w:rsidP="00864629">
            <w:pPr>
              <w:pStyle w:val="TAL"/>
              <w:rPr>
                <w:rFonts w:cs="v4.2.0"/>
                <w:bCs/>
                <w:lang w:eastAsia="zh-CN"/>
              </w:rPr>
            </w:pPr>
          </w:p>
        </w:tc>
      </w:tr>
      <w:tr w:rsidR="008F6478" w:rsidRPr="00020619" w14:paraId="7595E354" w14:textId="77777777" w:rsidTr="00864629">
        <w:trPr>
          <w:cantSplit/>
        </w:trPr>
        <w:tc>
          <w:tcPr>
            <w:tcW w:w="2802" w:type="dxa"/>
            <w:gridSpan w:val="2"/>
            <w:tcBorders>
              <w:top w:val="nil"/>
            </w:tcBorders>
            <w:shd w:val="clear" w:color="auto" w:fill="auto"/>
          </w:tcPr>
          <w:p w14:paraId="494C4D89" w14:textId="77777777" w:rsidR="008F6478" w:rsidRPr="00020619" w:rsidRDefault="008F6478" w:rsidP="00864629">
            <w:pPr>
              <w:pStyle w:val="TAL"/>
              <w:rPr>
                <w:rFonts w:cs="v4.2.0"/>
                <w:lang w:eastAsia="zh-CN"/>
              </w:rPr>
            </w:pPr>
          </w:p>
        </w:tc>
        <w:tc>
          <w:tcPr>
            <w:tcW w:w="708" w:type="dxa"/>
            <w:tcBorders>
              <w:top w:val="nil"/>
            </w:tcBorders>
          </w:tcPr>
          <w:p w14:paraId="0F4755F7" w14:textId="77777777" w:rsidR="008F6478" w:rsidRPr="00020619" w:rsidRDefault="008F6478" w:rsidP="00864629">
            <w:pPr>
              <w:pStyle w:val="TAC"/>
              <w:rPr>
                <w:lang w:eastAsia="zh-CN"/>
              </w:rPr>
            </w:pPr>
          </w:p>
        </w:tc>
        <w:tc>
          <w:tcPr>
            <w:tcW w:w="1418" w:type="dxa"/>
          </w:tcPr>
          <w:p w14:paraId="3EB9AC5D" w14:textId="77777777" w:rsidR="008F6478" w:rsidRPr="00020619" w:rsidRDefault="008F6478" w:rsidP="00864629">
            <w:pPr>
              <w:pStyle w:val="TAC"/>
              <w:rPr>
                <w:rFonts w:cs="v4.2.0"/>
                <w:bCs/>
                <w:lang w:eastAsia="zh-CN"/>
              </w:rPr>
            </w:pPr>
            <w:r w:rsidRPr="00020619">
              <w:rPr>
                <w:rFonts w:cs="v4.2.0"/>
                <w:bCs/>
                <w:lang w:eastAsia="zh-CN"/>
              </w:rPr>
              <w:t>4</w:t>
            </w:r>
          </w:p>
        </w:tc>
        <w:tc>
          <w:tcPr>
            <w:tcW w:w="1134" w:type="dxa"/>
          </w:tcPr>
          <w:p w14:paraId="74163822" w14:textId="77777777" w:rsidR="008F6478" w:rsidRPr="00020619" w:rsidRDefault="008F6478" w:rsidP="00864629">
            <w:pPr>
              <w:pStyle w:val="TAC"/>
              <w:rPr>
                <w:rFonts w:cs="v4.2.0"/>
                <w:bCs/>
                <w:lang w:eastAsia="zh-CN"/>
              </w:rPr>
            </w:pPr>
            <w:r w:rsidRPr="00020619">
              <w:rPr>
                <w:rFonts w:cs="v4.2.0"/>
                <w:bCs/>
                <w:lang w:eastAsia="zh-CN"/>
              </w:rPr>
              <w:t>SMTC.2</w:t>
            </w:r>
          </w:p>
        </w:tc>
        <w:tc>
          <w:tcPr>
            <w:tcW w:w="3544" w:type="dxa"/>
          </w:tcPr>
          <w:p w14:paraId="13747414" w14:textId="77777777" w:rsidR="008F6478" w:rsidRPr="00020619" w:rsidRDefault="008F6478" w:rsidP="00864629">
            <w:pPr>
              <w:pStyle w:val="TAL"/>
              <w:rPr>
                <w:rFonts w:cs="v4.2.0"/>
                <w:bCs/>
                <w:lang w:eastAsia="zh-CN"/>
              </w:rPr>
            </w:pPr>
          </w:p>
        </w:tc>
      </w:tr>
      <w:tr w:rsidR="008F6478" w:rsidRPr="00020619" w14:paraId="3185297D" w14:textId="77777777" w:rsidTr="00864629">
        <w:trPr>
          <w:cantSplit/>
        </w:trPr>
        <w:tc>
          <w:tcPr>
            <w:tcW w:w="2802" w:type="dxa"/>
            <w:gridSpan w:val="2"/>
          </w:tcPr>
          <w:p w14:paraId="123EF2F9" w14:textId="77777777" w:rsidR="008F6478" w:rsidRPr="00020619" w:rsidRDefault="008F6478" w:rsidP="00864629">
            <w:pPr>
              <w:pStyle w:val="TAL"/>
            </w:pPr>
            <w:r w:rsidRPr="00020619">
              <w:t>DRX cycle length</w:t>
            </w:r>
          </w:p>
        </w:tc>
        <w:tc>
          <w:tcPr>
            <w:tcW w:w="708" w:type="dxa"/>
          </w:tcPr>
          <w:p w14:paraId="13FBEBD6" w14:textId="77777777" w:rsidR="008F6478" w:rsidRPr="00020619" w:rsidRDefault="008F6478" w:rsidP="00864629">
            <w:pPr>
              <w:pStyle w:val="TAC"/>
            </w:pPr>
            <w:r w:rsidRPr="00020619">
              <w:t>s</w:t>
            </w:r>
          </w:p>
        </w:tc>
        <w:tc>
          <w:tcPr>
            <w:tcW w:w="1418" w:type="dxa"/>
          </w:tcPr>
          <w:p w14:paraId="42933F1E" w14:textId="77777777" w:rsidR="008F6478" w:rsidRPr="00020619" w:rsidRDefault="008F6478" w:rsidP="00864629">
            <w:pPr>
              <w:pStyle w:val="TAC"/>
            </w:pPr>
            <w:r w:rsidRPr="00020619">
              <w:rPr>
                <w:lang w:eastAsia="zh-CN"/>
              </w:rPr>
              <w:t>1, 2, 3, 4</w:t>
            </w:r>
          </w:p>
        </w:tc>
        <w:tc>
          <w:tcPr>
            <w:tcW w:w="1134" w:type="dxa"/>
          </w:tcPr>
          <w:p w14:paraId="25E93B97" w14:textId="77777777" w:rsidR="008F6478" w:rsidRPr="00020619" w:rsidRDefault="008F6478" w:rsidP="00864629">
            <w:pPr>
              <w:pStyle w:val="TAC"/>
            </w:pPr>
            <w:r w:rsidRPr="00020619">
              <w:t>OFF</w:t>
            </w:r>
          </w:p>
        </w:tc>
        <w:tc>
          <w:tcPr>
            <w:tcW w:w="3544" w:type="dxa"/>
          </w:tcPr>
          <w:p w14:paraId="7F9FD396" w14:textId="77777777" w:rsidR="008F6478" w:rsidRPr="00020619" w:rsidRDefault="008F6478" w:rsidP="00864629">
            <w:pPr>
              <w:pStyle w:val="TAL"/>
            </w:pPr>
          </w:p>
        </w:tc>
      </w:tr>
      <w:tr w:rsidR="008F6478" w:rsidRPr="00020619" w14:paraId="3DC8AF7D" w14:textId="77777777" w:rsidTr="00864629">
        <w:trPr>
          <w:cantSplit/>
        </w:trPr>
        <w:tc>
          <w:tcPr>
            <w:tcW w:w="2802" w:type="dxa"/>
            <w:gridSpan w:val="2"/>
          </w:tcPr>
          <w:p w14:paraId="5C956DF6" w14:textId="77777777" w:rsidR="008F6478" w:rsidRPr="00020619" w:rsidRDefault="008F6478" w:rsidP="00864629">
            <w:pPr>
              <w:pStyle w:val="TAL"/>
              <w:rPr>
                <w:lang w:eastAsia="zh-CN"/>
              </w:rPr>
            </w:pPr>
            <w:r w:rsidRPr="00020619">
              <w:rPr>
                <w:rFonts w:cs="Arial"/>
                <w:lang w:eastAsia="zh-CN"/>
              </w:rPr>
              <w:t>PRACH configuration</w:t>
            </w:r>
          </w:p>
        </w:tc>
        <w:tc>
          <w:tcPr>
            <w:tcW w:w="708" w:type="dxa"/>
          </w:tcPr>
          <w:p w14:paraId="6BA85021" w14:textId="77777777" w:rsidR="008F6478" w:rsidRPr="00020619" w:rsidRDefault="008F6478" w:rsidP="00864629">
            <w:pPr>
              <w:pStyle w:val="TAC"/>
            </w:pPr>
          </w:p>
        </w:tc>
        <w:tc>
          <w:tcPr>
            <w:tcW w:w="1418" w:type="dxa"/>
          </w:tcPr>
          <w:p w14:paraId="3316F30E" w14:textId="77777777" w:rsidR="008F6478" w:rsidRPr="00020619" w:rsidRDefault="008F6478" w:rsidP="00864629">
            <w:pPr>
              <w:pStyle w:val="TAC"/>
              <w:rPr>
                <w:lang w:eastAsia="zh-CN"/>
              </w:rPr>
            </w:pPr>
            <w:r w:rsidRPr="00020619">
              <w:rPr>
                <w:rFonts w:cs="Arial"/>
                <w:lang w:eastAsia="zh-CN"/>
              </w:rPr>
              <w:t>1, 2, 3</w:t>
            </w:r>
            <w:r w:rsidRPr="00020619">
              <w:rPr>
                <w:lang w:eastAsia="zh-CN"/>
              </w:rPr>
              <w:t>, 4</w:t>
            </w:r>
          </w:p>
        </w:tc>
        <w:tc>
          <w:tcPr>
            <w:tcW w:w="1134" w:type="dxa"/>
          </w:tcPr>
          <w:p w14:paraId="12773DAD" w14:textId="77777777" w:rsidR="008F6478" w:rsidRPr="00020619" w:rsidRDefault="008F6478" w:rsidP="00864629">
            <w:pPr>
              <w:pStyle w:val="TAC"/>
              <w:rPr>
                <w:lang w:eastAsia="zh-CN"/>
              </w:rPr>
            </w:pPr>
            <w:r w:rsidRPr="00020619">
              <w:rPr>
                <w:rFonts w:cs="Arial"/>
                <w:lang w:eastAsia="zh-CN"/>
              </w:rPr>
              <w:t>FR1 PRACH configuration 1</w:t>
            </w:r>
          </w:p>
        </w:tc>
        <w:tc>
          <w:tcPr>
            <w:tcW w:w="3544" w:type="dxa"/>
          </w:tcPr>
          <w:p w14:paraId="0385C44F" w14:textId="77777777" w:rsidR="008F6478" w:rsidRPr="00020619" w:rsidRDefault="008F6478" w:rsidP="00864629">
            <w:pPr>
              <w:pStyle w:val="TAL"/>
              <w:rPr>
                <w:lang w:eastAsia="zh-CN"/>
              </w:rPr>
            </w:pPr>
            <w:r w:rsidRPr="00020619">
              <w:rPr>
                <w:rFonts w:cs="Arial"/>
                <w:lang w:eastAsia="zh-CN"/>
              </w:rPr>
              <w:t>Table A.3.8.2.1-1</w:t>
            </w:r>
          </w:p>
        </w:tc>
      </w:tr>
      <w:tr w:rsidR="008F6478" w:rsidRPr="00020619" w14:paraId="3C700C5E" w14:textId="77777777" w:rsidTr="00864629">
        <w:trPr>
          <w:cantSplit/>
        </w:trPr>
        <w:tc>
          <w:tcPr>
            <w:tcW w:w="2802" w:type="dxa"/>
            <w:gridSpan w:val="2"/>
          </w:tcPr>
          <w:p w14:paraId="57012F5E" w14:textId="77777777" w:rsidR="008F6478" w:rsidRPr="00020619" w:rsidRDefault="008F6478" w:rsidP="00864629">
            <w:pPr>
              <w:pStyle w:val="TAL"/>
            </w:pPr>
            <w:r w:rsidRPr="00020619">
              <w:rPr>
                <w:lang w:eastAsia="zh-CN"/>
              </w:rPr>
              <w:t>T1</w:t>
            </w:r>
          </w:p>
        </w:tc>
        <w:tc>
          <w:tcPr>
            <w:tcW w:w="708" w:type="dxa"/>
          </w:tcPr>
          <w:p w14:paraId="638304A2" w14:textId="77777777" w:rsidR="008F6478" w:rsidRPr="00020619" w:rsidRDefault="008F6478" w:rsidP="00864629">
            <w:pPr>
              <w:pStyle w:val="TAC"/>
            </w:pPr>
            <w:r w:rsidRPr="00020619">
              <w:rPr>
                <w:lang w:eastAsia="zh-CN"/>
              </w:rPr>
              <w:t>s</w:t>
            </w:r>
          </w:p>
        </w:tc>
        <w:tc>
          <w:tcPr>
            <w:tcW w:w="1418" w:type="dxa"/>
          </w:tcPr>
          <w:p w14:paraId="3455B2BD" w14:textId="77777777" w:rsidR="008F6478" w:rsidRPr="00020619" w:rsidRDefault="008F6478" w:rsidP="00864629">
            <w:pPr>
              <w:pStyle w:val="TAC"/>
              <w:rPr>
                <w:lang w:eastAsia="zh-CN"/>
              </w:rPr>
            </w:pPr>
            <w:r w:rsidRPr="00020619">
              <w:rPr>
                <w:lang w:eastAsia="zh-CN"/>
              </w:rPr>
              <w:t>1, 2, 3, 4</w:t>
            </w:r>
          </w:p>
        </w:tc>
        <w:tc>
          <w:tcPr>
            <w:tcW w:w="1134" w:type="dxa"/>
          </w:tcPr>
          <w:p w14:paraId="56B6C81D" w14:textId="77777777" w:rsidR="008F6478" w:rsidRPr="00020619" w:rsidRDefault="008F6478" w:rsidP="00864629">
            <w:pPr>
              <w:pStyle w:val="TAC"/>
            </w:pPr>
            <w:r w:rsidRPr="00020619">
              <w:rPr>
                <w:lang w:eastAsia="zh-CN"/>
              </w:rPr>
              <w:t>5</w:t>
            </w:r>
          </w:p>
        </w:tc>
        <w:tc>
          <w:tcPr>
            <w:tcW w:w="3544" w:type="dxa"/>
          </w:tcPr>
          <w:p w14:paraId="3D27D701" w14:textId="77777777" w:rsidR="008F6478" w:rsidRPr="00020619" w:rsidRDefault="008F6478" w:rsidP="00864629">
            <w:pPr>
              <w:pStyle w:val="TAL"/>
            </w:pPr>
          </w:p>
        </w:tc>
      </w:tr>
      <w:tr w:rsidR="008F6478" w:rsidRPr="00020619" w14:paraId="4767B5E6" w14:textId="77777777" w:rsidTr="00864629">
        <w:trPr>
          <w:cantSplit/>
        </w:trPr>
        <w:tc>
          <w:tcPr>
            <w:tcW w:w="2802" w:type="dxa"/>
            <w:gridSpan w:val="2"/>
          </w:tcPr>
          <w:p w14:paraId="3197452C" w14:textId="77777777" w:rsidR="008F6478" w:rsidRPr="00020619" w:rsidRDefault="008F6478" w:rsidP="00864629">
            <w:pPr>
              <w:pStyle w:val="TAL"/>
            </w:pPr>
            <w:r w:rsidRPr="00020619">
              <w:t>T</w:t>
            </w:r>
            <w:r w:rsidRPr="00020619">
              <w:rPr>
                <w:lang w:eastAsia="zh-CN"/>
              </w:rPr>
              <w:t>2</w:t>
            </w:r>
          </w:p>
        </w:tc>
        <w:tc>
          <w:tcPr>
            <w:tcW w:w="708" w:type="dxa"/>
          </w:tcPr>
          <w:p w14:paraId="1345665B" w14:textId="77777777" w:rsidR="008F6478" w:rsidRPr="00020619" w:rsidRDefault="008F6478" w:rsidP="00864629">
            <w:pPr>
              <w:pStyle w:val="TAC"/>
            </w:pPr>
            <w:r w:rsidRPr="00020619">
              <w:t>s</w:t>
            </w:r>
          </w:p>
        </w:tc>
        <w:tc>
          <w:tcPr>
            <w:tcW w:w="1418" w:type="dxa"/>
          </w:tcPr>
          <w:p w14:paraId="68745B77" w14:textId="77777777" w:rsidR="008F6478" w:rsidRPr="00020619" w:rsidRDefault="008F6478" w:rsidP="00864629">
            <w:pPr>
              <w:pStyle w:val="TAC"/>
              <w:rPr>
                <w:lang w:eastAsia="zh-CN"/>
              </w:rPr>
            </w:pPr>
            <w:r w:rsidRPr="00020619">
              <w:rPr>
                <w:lang w:eastAsia="zh-CN"/>
              </w:rPr>
              <w:t>1, 2, 3, 4</w:t>
            </w:r>
          </w:p>
        </w:tc>
        <w:tc>
          <w:tcPr>
            <w:tcW w:w="1134" w:type="dxa"/>
          </w:tcPr>
          <w:p w14:paraId="52E5DD17" w14:textId="77777777" w:rsidR="008F6478" w:rsidRPr="00020619" w:rsidRDefault="008F6478" w:rsidP="00864629">
            <w:pPr>
              <w:pStyle w:val="TAC"/>
            </w:pPr>
            <w:r w:rsidRPr="00020619">
              <w:rPr>
                <w:lang w:eastAsia="zh-CN"/>
              </w:rPr>
              <w:t>6.24</w:t>
            </w:r>
          </w:p>
        </w:tc>
        <w:tc>
          <w:tcPr>
            <w:tcW w:w="3544" w:type="dxa"/>
          </w:tcPr>
          <w:p w14:paraId="575F94AB" w14:textId="77777777" w:rsidR="008F6478" w:rsidRPr="00020619" w:rsidRDefault="008F6478" w:rsidP="00864629">
            <w:pPr>
              <w:pStyle w:val="TAL"/>
              <w:rPr>
                <w:lang w:eastAsia="zh-CN"/>
              </w:rPr>
            </w:pPr>
            <w:r w:rsidRPr="00020619">
              <w:rPr>
                <w:lang w:eastAsia="zh-CN"/>
              </w:rPr>
              <w:t>Time for the UE to detect RLF</w:t>
            </w:r>
          </w:p>
          <w:p w14:paraId="08D751BF" w14:textId="77777777" w:rsidR="008F6478" w:rsidRPr="00020619" w:rsidRDefault="008F6478" w:rsidP="00864629">
            <w:pPr>
              <w:pStyle w:val="TAL"/>
              <w:rPr>
                <w:lang w:eastAsia="zh-CN"/>
              </w:rPr>
            </w:pPr>
            <w:r w:rsidRPr="00020619">
              <w:rPr>
                <w:lang w:eastAsia="zh-CN"/>
              </w:rPr>
              <w:t xml:space="preserve">(Summation of </w:t>
            </w:r>
            <w:proofErr w:type="spellStart"/>
            <w:r w:rsidRPr="00020619">
              <w:rPr>
                <w:rFonts w:cs="Arial"/>
                <w:szCs w:val="18"/>
              </w:rPr>
              <w:t>T</w:t>
            </w:r>
            <w:r w:rsidRPr="00020619">
              <w:rPr>
                <w:rFonts w:cs="Arial"/>
                <w:szCs w:val="18"/>
                <w:vertAlign w:val="subscript"/>
              </w:rPr>
              <w:t>Evaluate_out_SSB</w:t>
            </w:r>
            <w:proofErr w:type="spellEnd"/>
            <w:r w:rsidRPr="00020619">
              <w:rPr>
                <w:rFonts w:cs="Arial"/>
                <w:szCs w:val="18"/>
              </w:rPr>
              <w:t xml:space="preserve"> defined in clause 8.1B in TS 38.133, T310 and the period for UE turns off transmitter defined in clause 8.1B.5 in TS </w:t>
            </w:r>
            <w:proofErr w:type="gramStart"/>
            <w:r w:rsidRPr="00020619">
              <w:rPr>
                <w:rFonts w:cs="Arial"/>
                <w:szCs w:val="18"/>
              </w:rPr>
              <w:t>38.133</w:t>
            </w:r>
            <w:r w:rsidRPr="00020619">
              <w:rPr>
                <w:lang w:eastAsia="zh-CN"/>
              </w:rPr>
              <w:t xml:space="preserve"> )</w:t>
            </w:r>
            <w:proofErr w:type="gramEnd"/>
          </w:p>
        </w:tc>
      </w:tr>
      <w:tr w:rsidR="008F6478" w:rsidRPr="00020619" w14:paraId="48E18049" w14:textId="77777777" w:rsidTr="00864629">
        <w:trPr>
          <w:cantSplit/>
        </w:trPr>
        <w:tc>
          <w:tcPr>
            <w:tcW w:w="2802" w:type="dxa"/>
            <w:gridSpan w:val="2"/>
          </w:tcPr>
          <w:p w14:paraId="70BA0428" w14:textId="77777777" w:rsidR="008F6478" w:rsidRPr="00020619" w:rsidRDefault="008F6478" w:rsidP="00864629">
            <w:pPr>
              <w:pStyle w:val="TAL"/>
            </w:pPr>
            <w:r w:rsidRPr="00020619">
              <w:t>T</w:t>
            </w:r>
            <w:r w:rsidRPr="00020619">
              <w:rPr>
                <w:lang w:eastAsia="zh-CN"/>
              </w:rPr>
              <w:t>3</w:t>
            </w:r>
          </w:p>
        </w:tc>
        <w:tc>
          <w:tcPr>
            <w:tcW w:w="708" w:type="dxa"/>
          </w:tcPr>
          <w:p w14:paraId="2B3E56F0" w14:textId="77777777" w:rsidR="008F6478" w:rsidRPr="00020619" w:rsidRDefault="008F6478" w:rsidP="00864629">
            <w:pPr>
              <w:pStyle w:val="TAC"/>
            </w:pPr>
            <w:r w:rsidRPr="00020619">
              <w:t>s</w:t>
            </w:r>
          </w:p>
        </w:tc>
        <w:tc>
          <w:tcPr>
            <w:tcW w:w="1418" w:type="dxa"/>
          </w:tcPr>
          <w:p w14:paraId="1199F7F4" w14:textId="77777777" w:rsidR="008F6478" w:rsidRPr="00020619" w:rsidRDefault="008F6478" w:rsidP="00864629">
            <w:pPr>
              <w:pStyle w:val="TAC"/>
            </w:pPr>
            <w:r w:rsidRPr="00020619">
              <w:rPr>
                <w:lang w:eastAsia="zh-CN"/>
              </w:rPr>
              <w:t>1, 2, 3, 4</w:t>
            </w:r>
          </w:p>
        </w:tc>
        <w:tc>
          <w:tcPr>
            <w:tcW w:w="1134" w:type="dxa"/>
          </w:tcPr>
          <w:p w14:paraId="5AC9F90C" w14:textId="77777777" w:rsidR="008F6478" w:rsidRPr="00020619" w:rsidRDefault="008F6478" w:rsidP="00864629">
            <w:pPr>
              <w:pStyle w:val="TAC"/>
            </w:pPr>
            <w:r w:rsidRPr="00020619">
              <w:t>3</w:t>
            </w:r>
          </w:p>
        </w:tc>
        <w:tc>
          <w:tcPr>
            <w:tcW w:w="3544" w:type="dxa"/>
          </w:tcPr>
          <w:p w14:paraId="11641E0D" w14:textId="77777777" w:rsidR="008F6478" w:rsidRPr="00020619" w:rsidRDefault="008F6478" w:rsidP="00864629">
            <w:pPr>
              <w:pStyle w:val="TAL"/>
            </w:pPr>
          </w:p>
        </w:tc>
      </w:tr>
    </w:tbl>
    <w:p w14:paraId="0E0346C4" w14:textId="77777777" w:rsidR="008F6478" w:rsidRPr="00020619" w:rsidRDefault="008F6478" w:rsidP="008F6478"/>
    <w:p w14:paraId="2EBE834E" w14:textId="77777777" w:rsidR="008F6478" w:rsidRPr="00020619" w:rsidRDefault="008F6478" w:rsidP="008F6478">
      <w:pPr>
        <w:pStyle w:val="TH"/>
      </w:pPr>
      <w:r w:rsidRPr="00020619">
        <w:lastRenderedPageBreak/>
        <w:t>Table A.16.3.2.1.5.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8F6478" w:rsidRPr="00020619" w14:paraId="5B373EA4" w14:textId="77777777" w:rsidTr="00864629">
        <w:trPr>
          <w:cantSplit/>
          <w:jc w:val="center"/>
        </w:trPr>
        <w:tc>
          <w:tcPr>
            <w:tcW w:w="1951" w:type="dxa"/>
            <w:tcBorders>
              <w:top w:val="single" w:sz="4" w:space="0" w:color="auto"/>
              <w:left w:val="single" w:sz="4" w:space="0" w:color="auto"/>
              <w:bottom w:val="nil"/>
            </w:tcBorders>
            <w:shd w:val="clear" w:color="auto" w:fill="auto"/>
          </w:tcPr>
          <w:p w14:paraId="5DC0005B" w14:textId="77777777" w:rsidR="008F6478" w:rsidRPr="00020619" w:rsidRDefault="008F6478" w:rsidP="00864629">
            <w:pPr>
              <w:pStyle w:val="TAH"/>
              <w:rPr>
                <w:rFonts w:cs="Arial"/>
              </w:rPr>
            </w:pPr>
            <w:r w:rsidRPr="00020619">
              <w:lastRenderedPageBreak/>
              <w:t>Parameter</w:t>
            </w:r>
          </w:p>
        </w:tc>
        <w:tc>
          <w:tcPr>
            <w:tcW w:w="1794" w:type="dxa"/>
            <w:tcBorders>
              <w:top w:val="single" w:sz="4" w:space="0" w:color="auto"/>
              <w:bottom w:val="nil"/>
            </w:tcBorders>
            <w:shd w:val="clear" w:color="auto" w:fill="auto"/>
          </w:tcPr>
          <w:p w14:paraId="29DA85AA" w14:textId="77777777" w:rsidR="008F6478" w:rsidRPr="00020619" w:rsidRDefault="008F6478" w:rsidP="00864629">
            <w:pPr>
              <w:pStyle w:val="TAH"/>
              <w:rPr>
                <w:rFonts w:cs="Arial"/>
              </w:rPr>
            </w:pPr>
            <w:r w:rsidRPr="00020619">
              <w:t>Unit</w:t>
            </w:r>
          </w:p>
        </w:tc>
        <w:tc>
          <w:tcPr>
            <w:tcW w:w="1418" w:type="dxa"/>
            <w:tcBorders>
              <w:top w:val="single" w:sz="4" w:space="0" w:color="auto"/>
              <w:bottom w:val="nil"/>
            </w:tcBorders>
            <w:shd w:val="clear" w:color="auto" w:fill="auto"/>
          </w:tcPr>
          <w:p w14:paraId="3F46A619" w14:textId="77777777" w:rsidR="008F6478" w:rsidRPr="00020619" w:rsidRDefault="008F6478" w:rsidP="00864629">
            <w:pPr>
              <w:pStyle w:val="TAH"/>
              <w:rPr>
                <w:lang w:eastAsia="zh-CN"/>
              </w:rPr>
            </w:pPr>
            <w:r w:rsidRPr="00020619">
              <w:rPr>
                <w:lang w:eastAsia="zh-CN"/>
              </w:rPr>
              <w:t>Test configuration</w:t>
            </w:r>
          </w:p>
        </w:tc>
        <w:tc>
          <w:tcPr>
            <w:tcW w:w="2742" w:type="dxa"/>
            <w:gridSpan w:val="3"/>
            <w:tcBorders>
              <w:top w:val="single" w:sz="4" w:space="0" w:color="auto"/>
            </w:tcBorders>
          </w:tcPr>
          <w:p w14:paraId="145ED0AC" w14:textId="77777777" w:rsidR="008F6478" w:rsidRPr="00020619" w:rsidRDefault="008F6478" w:rsidP="00864629">
            <w:pPr>
              <w:pStyle w:val="TAH"/>
              <w:rPr>
                <w:rFonts w:cs="Arial"/>
              </w:rPr>
            </w:pPr>
            <w:r w:rsidRPr="00020619">
              <w:t>Cell 1</w:t>
            </w:r>
          </w:p>
        </w:tc>
        <w:tc>
          <w:tcPr>
            <w:tcW w:w="2419" w:type="dxa"/>
            <w:gridSpan w:val="3"/>
            <w:tcBorders>
              <w:top w:val="single" w:sz="4" w:space="0" w:color="auto"/>
              <w:right w:val="single" w:sz="4" w:space="0" w:color="auto"/>
            </w:tcBorders>
          </w:tcPr>
          <w:p w14:paraId="147803D2" w14:textId="77777777" w:rsidR="008F6478" w:rsidRPr="00020619" w:rsidRDefault="008F6478" w:rsidP="00864629">
            <w:pPr>
              <w:pStyle w:val="TAH"/>
              <w:rPr>
                <w:rFonts w:cs="Arial"/>
              </w:rPr>
            </w:pPr>
            <w:r w:rsidRPr="00020619">
              <w:t>Cell 2</w:t>
            </w:r>
          </w:p>
        </w:tc>
      </w:tr>
      <w:tr w:rsidR="008F6478" w:rsidRPr="00020619" w14:paraId="7635F5C3" w14:textId="77777777" w:rsidTr="00864629">
        <w:trPr>
          <w:cantSplit/>
          <w:jc w:val="center"/>
        </w:trPr>
        <w:tc>
          <w:tcPr>
            <w:tcW w:w="1951" w:type="dxa"/>
            <w:tcBorders>
              <w:top w:val="nil"/>
              <w:left w:val="single" w:sz="4" w:space="0" w:color="auto"/>
              <w:bottom w:val="single" w:sz="4" w:space="0" w:color="auto"/>
            </w:tcBorders>
            <w:shd w:val="clear" w:color="auto" w:fill="auto"/>
          </w:tcPr>
          <w:p w14:paraId="716B11FC" w14:textId="77777777" w:rsidR="008F6478" w:rsidRPr="00020619" w:rsidRDefault="008F6478" w:rsidP="00864629">
            <w:pPr>
              <w:pStyle w:val="TAH"/>
              <w:rPr>
                <w:rFonts w:cs="Arial"/>
              </w:rPr>
            </w:pPr>
          </w:p>
        </w:tc>
        <w:tc>
          <w:tcPr>
            <w:tcW w:w="1794" w:type="dxa"/>
            <w:tcBorders>
              <w:top w:val="nil"/>
              <w:bottom w:val="single" w:sz="4" w:space="0" w:color="auto"/>
            </w:tcBorders>
            <w:shd w:val="clear" w:color="auto" w:fill="auto"/>
          </w:tcPr>
          <w:p w14:paraId="339DECC7" w14:textId="77777777" w:rsidR="008F6478" w:rsidRPr="00020619" w:rsidRDefault="008F6478" w:rsidP="00864629">
            <w:pPr>
              <w:pStyle w:val="TAH"/>
              <w:rPr>
                <w:rFonts w:cs="Arial"/>
              </w:rPr>
            </w:pPr>
          </w:p>
        </w:tc>
        <w:tc>
          <w:tcPr>
            <w:tcW w:w="1418" w:type="dxa"/>
            <w:tcBorders>
              <w:top w:val="nil"/>
              <w:bottom w:val="single" w:sz="4" w:space="0" w:color="auto"/>
            </w:tcBorders>
            <w:shd w:val="clear" w:color="auto" w:fill="auto"/>
          </w:tcPr>
          <w:p w14:paraId="4C916E6D" w14:textId="77777777" w:rsidR="008F6478" w:rsidRPr="00020619" w:rsidRDefault="008F6478" w:rsidP="00864629">
            <w:pPr>
              <w:pStyle w:val="TAH"/>
            </w:pPr>
          </w:p>
        </w:tc>
        <w:tc>
          <w:tcPr>
            <w:tcW w:w="992" w:type="dxa"/>
            <w:tcBorders>
              <w:bottom w:val="single" w:sz="4" w:space="0" w:color="auto"/>
            </w:tcBorders>
          </w:tcPr>
          <w:p w14:paraId="0246272A" w14:textId="77777777" w:rsidR="008F6478" w:rsidRPr="00020619" w:rsidRDefault="008F6478" w:rsidP="00864629">
            <w:pPr>
              <w:pStyle w:val="TAH"/>
              <w:rPr>
                <w:rFonts w:cs="Arial"/>
              </w:rPr>
            </w:pPr>
            <w:r w:rsidRPr="00020619">
              <w:t>T1</w:t>
            </w:r>
          </w:p>
        </w:tc>
        <w:tc>
          <w:tcPr>
            <w:tcW w:w="851" w:type="dxa"/>
            <w:tcBorders>
              <w:bottom w:val="single" w:sz="4" w:space="0" w:color="auto"/>
            </w:tcBorders>
          </w:tcPr>
          <w:p w14:paraId="58592862" w14:textId="77777777" w:rsidR="008F6478" w:rsidRPr="00020619" w:rsidRDefault="008F6478" w:rsidP="00864629">
            <w:pPr>
              <w:pStyle w:val="TAH"/>
              <w:rPr>
                <w:rFonts w:cs="Arial"/>
              </w:rPr>
            </w:pPr>
            <w:r w:rsidRPr="00020619">
              <w:t>T2</w:t>
            </w:r>
          </w:p>
        </w:tc>
        <w:tc>
          <w:tcPr>
            <w:tcW w:w="899" w:type="dxa"/>
            <w:tcBorders>
              <w:bottom w:val="single" w:sz="4" w:space="0" w:color="auto"/>
            </w:tcBorders>
          </w:tcPr>
          <w:p w14:paraId="6F6F254C" w14:textId="77777777" w:rsidR="008F6478" w:rsidRPr="00020619" w:rsidRDefault="008F6478" w:rsidP="00864629">
            <w:pPr>
              <w:pStyle w:val="TAH"/>
              <w:rPr>
                <w:rFonts w:cs="Arial"/>
              </w:rPr>
            </w:pPr>
            <w:r w:rsidRPr="00020619">
              <w:t>T3</w:t>
            </w:r>
          </w:p>
        </w:tc>
        <w:tc>
          <w:tcPr>
            <w:tcW w:w="802" w:type="dxa"/>
            <w:tcBorders>
              <w:bottom w:val="single" w:sz="4" w:space="0" w:color="auto"/>
            </w:tcBorders>
          </w:tcPr>
          <w:p w14:paraId="15F6C275" w14:textId="77777777" w:rsidR="008F6478" w:rsidRPr="00020619" w:rsidRDefault="008F6478" w:rsidP="00864629">
            <w:pPr>
              <w:pStyle w:val="TAH"/>
              <w:rPr>
                <w:rFonts w:cs="Arial"/>
              </w:rPr>
            </w:pPr>
            <w:r w:rsidRPr="00020619">
              <w:t>T1</w:t>
            </w:r>
          </w:p>
        </w:tc>
        <w:tc>
          <w:tcPr>
            <w:tcW w:w="850" w:type="dxa"/>
            <w:tcBorders>
              <w:bottom w:val="single" w:sz="4" w:space="0" w:color="auto"/>
            </w:tcBorders>
          </w:tcPr>
          <w:p w14:paraId="368EC112" w14:textId="77777777" w:rsidR="008F6478" w:rsidRPr="00020619" w:rsidRDefault="008F6478" w:rsidP="00864629">
            <w:pPr>
              <w:pStyle w:val="TAH"/>
              <w:rPr>
                <w:rFonts w:cs="Arial"/>
              </w:rPr>
            </w:pPr>
            <w:r w:rsidRPr="00020619">
              <w:t>T2</w:t>
            </w:r>
          </w:p>
        </w:tc>
        <w:tc>
          <w:tcPr>
            <w:tcW w:w="767" w:type="dxa"/>
            <w:tcBorders>
              <w:bottom w:val="single" w:sz="4" w:space="0" w:color="auto"/>
            </w:tcBorders>
          </w:tcPr>
          <w:p w14:paraId="1D919CB8" w14:textId="77777777" w:rsidR="008F6478" w:rsidRPr="00020619" w:rsidRDefault="008F6478" w:rsidP="00864629">
            <w:pPr>
              <w:pStyle w:val="TAH"/>
              <w:rPr>
                <w:rFonts w:cs="Arial"/>
              </w:rPr>
            </w:pPr>
            <w:r w:rsidRPr="00020619">
              <w:t>T3</w:t>
            </w:r>
          </w:p>
        </w:tc>
      </w:tr>
      <w:tr w:rsidR="008F6478" w:rsidRPr="00020619" w14:paraId="6651B93A" w14:textId="77777777" w:rsidTr="00864629">
        <w:trPr>
          <w:cantSplit/>
          <w:jc w:val="center"/>
        </w:trPr>
        <w:tc>
          <w:tcPr>
            <w:tcW w:w="1951" w:type="dxa"/>
            <w:tcBorders>
              <w:left w:val="single" w:sz="4" w:space="0" w:color="auto"/>
              <w:bottom w:val="nil"/>
            </w:tcBorders>
            <w:shd w:val="clear" w:color="auto" w:fill="auto"/>
          </w:tcPr>
          <w:p w14:paraId="0F223F84" w14:textId="77777777" w:rsidR="008F6478" w:rsidRPr="00020619" w:rsidRDefault="008F6478" w:rsidP="00864629">
            <w:pPr>
              <w:pStyle w:val="TAL"/>
              <w:rPr>
                <w:lang w:eastAsia="zh-CN"/>
              </w:rPr>
            </w:pPr>
            <w:r w:rsidRPr="00020619">
              <w:rPr>
                <w:lang w:eastAsia="zh-CN"/>
              </w:rPr>
              <w:t>TDD configuration</w:t>
            </w:r>
          </w:p>
        </w:tc>
        <w:tc>
          <w:tcPr>
            <w:tcW w:w="1794" w:type="dxa"/>
            <w:tcBorders>
              <w:bottom w:val="nil"/>
            </w:tcBorders>
            <w:shd w:val="clear" w:color="auto" w:fill="auto"/>
          </w:tcPr>
          <w:p w14:paraId="2FEB603A" w14:textId="77777777" w:rsidR="008F6478" w:rsidRPr="00020619" w:rsidRDefault="008F6478" w:rsidP="00864629">
            <w:pPr>
              <w:pStyle w:val="TAC"/>
            </w:pPr>
          </w:p>
        </w:tc>
        <w:tc>
          <w:tcPr>
            <w:tcW w:w="1418" w:type="dxa"/>
            <w:tcBorders>
              <w:bottom w:val="single" w:sz="4" w:space="0" w:color="auto"/>
            </w:tcBorders>
          </w:tcPr>
          <w:p w14:paraId="73D77087" w14:textId="77777777" w:rsidR="008F6478" w:rsidRPr="00020619" w:rsidRDefault="008F6478" w:rsidP="00864629">
            <w:pPr>
              <w:pStyle w:val="TAC"/>
              <w:rPr>
                <w:rFonts w:cs="v4.2.0"/>
                <w:lang w:eastAsia="zh-CN"/>
              </w:rPr>
            </w:pPr>
            <w:r w:rsidRPr="00020619">
              <w:rPr>
                <w:rFonts w:cs="v4.2.0"/>
                <w:lang w:eastAsia="zh-CN"/>
              </w:rPr>
              <w:t>1</w:t>
            </w:r>
          </w:p>
        </w:tc>
        <w:tc>
          <w:tcPr>
            <w:tcW w:w="2742" w:type="dxa"/>
            <w:gridSpan w:val="3"/>
            <w:tcBorders>
              <w:bottom w:val="single" w:sz="4" w:space="0" w:color="auto"/>
            </w:tcBorders>
          </w:tcPr>
          <w:p w14:paraId="2B04D49E" w14:textId="77777777" w:rsidR="008F6478" w:rsidRPr="00020619" w:rsidRDefault="008F6478" w:rsidP="00864629">
            <w:pPr>
              <w:pStyle w:val="TAC"/>
              <w:rPr>
                <w:rFonts w:cs="v4.2.0"/>
                <w:lang w:eastAsia="zh-CN"/>
              </w:rPr>
            </w:pPr>
            <w:r w:rsidRPr="00020619">
              <w:rPr>
                <w:rFonts w:cs="v4.2.0"/>
                <w:lang w:eastAsia="zh-CN"/>
              </w:rPr>
              <w:t>N/A</w:t>
            </w:r>
          </w:p>
        </w:tc>
        <w:tc>
          <w:tcPr>
            <w:tcW w:w="2419" w:type="dxa"/>
            <w:gridSpan w:val="3"/>
            <w:tcBorders>
              <w:bottom w:val="single" w:sz="4" w:space="0" w:color="auto"/>
            </w:tcBorders>
          </w:tcPr>
          <w:p w14:paraId="735D88B0" w14:textId="77777777" w:rsidR="008F6478" w:rsidRPr="00020619" w:rsidRDefault="008F6478" w:rsidP="00864629">
            <w:pPr>
              <w:pStyle w:val="TAC"/>
              <w:rPr>
                <w:rFonts w:cs="v4.2.0"/>
                <w:lang w:eastAsia="zh-CN"/>
              </w:rPr>
            </w:pPr>
            <w:r w:rsidRPr="00020619">
              <w:rPr>
                <w:rFonts w:cs="v4.2.0"/>
                <w:lang w:eastAsia="zh-CN"/>
              </w:rPr>
              <w:t>N/A</w:t>
            </w:r>
          </w:p>
        </w:tc>
      </w:tr>
      <w:tr w:rsidR="008F6478" w:rsidRPr="00020619" w14:paraId="19FF7507" w14:textId="77777777" w:rsidTr="00864629">
        <w:trPr>
          <w:cantSplit/>
          <w:jc w:val="center"/>
        </w:trPr>
        <w:tc>
          <w:tcPr>
            <w:tcW w:w="1951" w:type="dxa"/>
            <w:tcBorders>
              <w:top w:val="nil"/>
              <w:left w:val="single" w:sz="4" w:space="0" w:color="auto"/>
              <w:bottom w:val="nil"/>
            </w:tcBorders>
            <w:shd w:val="clear" w:color="auto" w:fill="auto"/>
          </w:tcPr>
          <w:p w14:paraId="683BD87C"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5AECF4E5" w14:textId="77777777" w:rsidR="008F6478" w:rsidRPr="00020619" w:rsidRDefault="008F6478" w:rsidP="00864629">
            <w:pPr>
              <w:pStyle w:val="TAC"/>
            </w:pPr>
          </w:p>
        </w:tc>
        <w:tc>
          <w:tcPr>
            <w:tcW w:w="1418" w:type="dxa"/>
            <w:tcBorders>
              <w:bottom w:val="single" w:sz="4" w:space="0" w:color="auto"/>
            </w:tcBorders>
          </w:tcPr>
          <w:p w14:paraId="4F7BEBF4" w14:textId="77777777" w:rsidR="008F6478" w:rsidRPr="00020619" w:rsidRDefault="008F6478" w:rsidP="00864629">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6017C5A8" w14:textId="77777777" w:rsidR="008F6478" w:rsidRPr="00020619" w:rsidRDefault="008F6478" w:rsidP="00864629">
            <w:pPr>
              <w:pStyle w:val="TAC"/>
              <w:rPr>
                <w:rFonts w:cs="v4.2.0"/>
                <w:lang w:eastAsia="zh-CN"/>
              </w:rPr>
            </w:pPr>
            <w:r w:rsidRPr="00020619">
              <w:rPr>
                <w:lang w:eastAsia="ja-JP"/>
              </w:rPr>
              <w:t>TDDConf.1.1</w:t>
            </w:r>
          </w:p>
        </w:tc>
        <w:tc>
          <w:tcPr>
            <w:tcW w:w="2419" w:type="dxa"/>
            <w:gridSpan w:val="3"/>
            <w:tcBorders>
              <w:bottom w:val="single" w:sz="4" w:space="0" w:color="auto"/>
            </w:tcBorders>
          </w:tcPr>
          <w:p w14:paraId="0B06ABF4" w14:textId="77777777" w:rsidR="008F6478" w:rsidRPr="00020619" w:rsidRDefault="008F6478" w:rsidP="00864629">
            <w:pPr>
              <w:pStyle w:val="TAC"/>
              <w:rPr>
                <w:rFonts w:cs="v4.2.0"/>
                <w:lang w:eastAsia="zh-CN"/>
              </w:rPr>
            </w:pPr>
            <w:r w:rsidRPr="00020619">
              <w:rPr>
                <w:lang w:eastAsia="ja-JP"/>
              </w:rPr>
              <w:t>TDDConf.1.1</w:t>
            </w:r>
          </w:p>
        </w:tc>
      </w:tr>
      <w:tr w:rsidR="008F6478" w:rsidRPr="00020619" w14:paraId="05417B18" w14:textId="77777777" w:rsidTr="00864629">
        <w:trPr>
          <w:cantSplit/>
          <w:jc w:val="center"/>
        </w:trPr>
        <w:tc>
          <w:tcPr>
            <w:tcW w:w="1951" w:type="dxa"/>
            <w:tcBorders>
              <w:top w:val="nil"/>
              <w:left w:val="single" w:sz="4" w:space="0" w:color="auto"/>
              <w:bottom w:val="nil"/>
            </w:tcBorders>
            <w:shd w:val="clear" w:color="auto" w:fill="auto"/>
          </w:tcPr>
          <w:p w14:paraId="783948A9"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48A5614C" w14:textId="77777777" w:rsidR="008F6478" w:rsidRPr="00020619" w:rsidRDefault="008F6478" w:rsidP="00864629">
            <w:pPr>
              <w:pStyle w:val="TAC"/>
            </w:pPr>
          </w:p>
        </w:tc>
        <w:tc>
          <w:tcPr>
            <w:tcW w:w="1418" w:type="dxa"/>
            <w:tcBorders>
              <w:bottom w:val="single" w:sz="4" w:space="0" w:color="auto"/>
            </w:tcBorders>
          </w:tcPr>
          <w:p w14:paraId="0B927BA7" w14:textId="77777777" w:rsidR="008F6478" w:rsidRPr="00020619" w:rsidRDefault="008F6478" w:rsidP="00864629">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0D9E5D62" w14:textId="77777777" w:rsidR="008F6478" w:rsidRPr="00020619" w:rsidRDefault="008F6478" w:rsidP="00864629">
            <w:pPr>
              <w:pStyle w:val="TAC"/>
              <w:rPr>
                <w:rFonts w:cs="v4.2.0"/>
                <w:lang w:eastAsia="zh-CN"/>
              </w:rPr>
            </w:pPr>
            <w:r w:rsidRPr="00020619">
              <w:rPr>
                <w:lang w:eastAsia="ja-JP"/>
              </w:rPr>
              <w:t>TDDConf.2.1</w:t>
            </w:r>
          </w:p>
        </w:tc>
        <w:tc>
          <w:tcPr>
            <w:tcW w:w="2419" w:type="dxa"/>
            <w:gridSpan w:val="3"/>
            <w:tcBorders>
              <w:bottom w:val="single" w:sz="4" w:space="0" w:color="auto"/>
            </w:tcBorders>
          </w:tcPr>
          <w:p w14:paraId="0F71366C" w14:textId="77777777" w:rsidR="008F6478" w:rsidRPr="00020619" w:rsidRDefault="008F6478" w:rsidP="00864629">
            <w:pPr>
              <w:pStyle w:val="TAC"/>
              <w:rPr>
                <w:rFonts w:cs="v4.2.0"/>
                <w:lang w:eastAsia="zh-CN"/>
              </w:rPr>
            </w:pPr>
            <w:r w:rsidRPr="00020619">
              <w:rPr>
                <w:lang w:eastAsia="ja-JP"/>
              </w:rPr>
              <w:t>TDDConf.2.1</w:t>
            </w:r>
          </w:p>
        </w:tc>
      </w:tr>
      <w:tr w:rsidR="008F6478" w:rsidRPr="00020619" w14:paraId="3F462E6F" w14:textId="77777777" w:rsidTr="00864629">
        <w:trPr>
          <w:cantSplit/>
          <w:jc w:val="center"/>
        </w:trPr>
        <w:tc>
          <w:tcPr>
            <w:tcW w:w="1951" w:type="dxa"/>
            <w:tcBorders>
              <w:top w:val="nil"/>
              <w:left w:val="single" w:sz="4" w:space="0" w:color="auto"/>
              <w:bottom w:val="single" w:sz="4" w:space="0" w:color="auto"/>
            </w:tcBorders>
            <w:shd w:val="clear" w:color="auto" w:fill="auto"/>
          </w:tcPr>
          <w:p w14:paraId="3C1C017D" w14:textId="77777777" w:rsidR="008F6478" w:rsidRPr="00020619" w:rsidRDefault="008F6478" w:rsidP="00864629">
            <w:pPr>
              <w:pStyle w:val="TAL"/>
              <w:rPr>
                <w:lang w:eastAsia="zh-CN"/>
              </w:rPr>
            </w:pPr>
          </w:p>
        </w:tc>
        <w:tc>
          <w:tcPr>
            <w:tcW w:w="1794" w:type="dxa"/>
            <w:tcBorders>
              <w:top w:val="nil"/>
              <w:bottom w:val="single" w:sz="4" w:space="0" w:color="auto"/>
            </w:tcBorders>
            <w:shd w:val="clear" w:color="auto" w:fill="auto"/>
          </w:tcPr>
          <w:p w14:paraId="1971F3FA" w14:textId="77777777" w:rsidR="008F6478" w:rsidRPr="00020619" w:rsidRDefault="008F6478" w:rsidP="00864629">
            <w:pPr>
              <w:pStyle w:val="TAC"/>
            </w:pPr>
          </w:p>
        </w:tc>
        <w:tc>
          <w:tcPr>
            <w:tcW w:w="1418" w:type="dxa"/>
            <w:tcBorders>
              <w:bottom w:val="single" w:sz="4" w:space="0" w:color="auto"/>
            </w:tcBorders>
          </w:tcPr>
          <w:p w14:paraId="43A96FF3" w14:textId="77777777" w:rsidR="008F6478" w:rsidRPr="00020619" w:rsidRDefault="008F6478" w:rsidP="00864629">
            <w:pPr>
              <w:pStyle w:val="TAC"/>
              <w:rPr>
                <w:rFonts w:cs="v4.2.0"/>
                <w:lang w:eastAsia="zh-CN"/>
              </w:rPr>
            </w:pPr>
            <w:r w:rsidRPr="00020619">
              <w:rPr>
                <w:rFonts w:cs="v4.2.0"/>
                <w:lang w:eastAsia="zh-CN"/>
              </w:rPr>
              <w:t>4</w:t>
            </w:r>
          </w:p>
        </w:tc>
        <w:tc>
          <w:tcPr>
            <w:tcW w:w="2742" w:type="dxa"/>
            <w:gridSpan w:val="3"/>
            <w:tcBorders>
              <w:bottom w:val="single" w:sz="4" w:space="0" w:color="auto"/>
            </w:tcBorders>
          </w:tcPr>
          <w:p w14:paraId="5638849C" w14:textId="77777777" w:rsidR="008F6478" w:rsidRPr="00020619" w:rsidRDefault="008F6478" w:rsidP="00864629">
            <w:pPr>
              <w:pStyle w:val="TAC"/>
              <w:rPr>
                <w:lang w:eastAsia="ja-JP"/>
              </w:rPr>
            </w:pPr>
            <w:r w:rsidRPr="00020619">
              <w:rPr>
                <w:rFonts w:cs="v4.2.0"/>
                <w:lang w:eastAsia="zh-CN"/>
              </w:rPr>
              <w:t>N/A</w:t>
            </w:r>
          </w:p>
        </w:tc>
        <w:tc>
          <w:tcPr>
            <w:tcW w:w="2419" w:type="dxa"/>
            <w:gridSpan w:val="3"/>
            <w:tcBorders>
              <w:bottom w:val="single" w:sz="4" w:space="0" w:color="auto"/>
            </w:tcBorders>
          </w:tcPr>
          <w:p w14:paraId="51442B83" w14:textId="77777777" w:rsidR="008F6478" w:rsidRPr="00020619" w:rsidRDefault="008F6478" w:rsidP="00864629">
            <w:pPr>
              <w:pStyle w:val="TAC"/>
              <w:rPr>
                <w:lang w:eastAsia="ja-JP"/>
              </w:rPr>
            </w:pPr>
            <w:r w:rsidRPr="00020619">
              <w:rPr>
                <w:rFonts w:cs="v4.2.0"/>
                <w:lang w:eastAsia="zh-CN"/>
              </w:rPr>
              <w:t>N/A</w:t>
            </w:r>
          </w:p>
        </w:tc>
      </w:tr>
      <w:tr w:rsidR="008F6478" w:rsidRPr="00020619" w14:paraId="4F6062A9" w14:textId="77777777" w:rsidTr="00864629">
        <w:trPr>
          <w:cantSplit/>
          <w:jc w:val="center"/>
        </w:trPr>
        <w:tc>
          <w:tcPr>
            <w:tcW w:w="1951" w:type="dxa"/>
            <w:vMerge w:val="restart"/>
            <w:tcBorders>
              <w:top w:val="nil"/>
              <w:left w:val="single" w:sz="4" w:space="0" w:color="auto"/>
            </w:tcBorders>
            <w:shd w:val="clear" w:color="auto" w:fill="auto"/>
          </w:tcPr>
          <w:p w14:paraId="02703D1B" w14:textId="77777777" w:rsidR="008F6478" w:rsidRPr="00020619" w:rsidRDefault="008F6478" w:rsidP="00864629">
            <w:pPr>
              <w:pStyle w:val="TAL"/>
              <w:rPr>
                <w:lang w:eastAsia="zh-CN"/>
              </w:rPr>
            </w:pPr>
            <w:r w:rsidRPr="00020619">
              <w:rPr>
                <w:rFonts w:cs="Arial"/>
                <w:lang w:eastAsia="zh-CN"/>
              </w:rPr>
              <w:t>PDSCH RMC configuration</w:t>
            </w:r>
          </w:p>
        </w:tc>
        <w:tc>
          <w:tcPr>
            <w:tcW w:w="1794" w:type="dxa"/>
            <w:vMerge w:val="restart"/>
            <w:tcBorders>
              <w:top w:val="nil"/>
            </w:tcBorders>
            <w:shd w:val="clear" w:color="auto" w:fill="auto"/>
          </w:tcPr>
          <w:p w14:paraId="26E4F40D" w14:textId="77777777" w:rsidR="008F6478" w:rsidRPr="00020619" w:rsidRDefault="008F6478" w:rsidP="00864629">
            <w:pPr>
              <w:pStyle w:val="TAC"/>
            </w:pPr>
          </w:p>
        </w:tc>
        <w:tc>
          <w:tcPr>
            <w:tcW w:w="1418" w:type="dxa"/>
            <w:tcBorders>
              <w:bottom w:val="single" w:sz="4" w:space="0" w:color="auto"/>
            </w:tcBorders>
          </w:tcPr>
          <w:p w14:paraId="387355E4" w14:textId="77777777" w:rsidR="008F6478" w:rsidRPr="00020619" w:rsidRDefault="008F6478" w:rsidP="00864629">
            <w:pPr>
              <w:pStyle w:val="TAC"/>
              <w:rPr>
                <w:rFonts w:cs="v4.2.0"/>
                <w:lang w:eastAsia="zh-CN"/>
              </w:rPr>
            </w:pPr>
            <w:r w:rsidRPr="00020619">
              <w:rPr>
                <w:rFonts w:cs="v4.2.0"/>
                <w:lang w:eastAsia="zh-CN"/>
              </w:rPr>
              <w:t>1</w:t>
            </w:r>
          </w:p>
        </w:tc>
        <w:tc>
          <w:tcPr>
            <w:tcW w:w="2742" w:type="dxa"/>
            <w:gridSpan w:val="3"/>
            <w:tcBorders>
              <w:bottom w:val="single" w:sz="4" w:space="0" w:color="auto"/>
            </w:tcBorders>
          </w:tcPr>
          <w:p w14:paraId="3BB2DB07" w14:textId="77777777" w:rsidR="008F6478" w:rsidRPr="00020619" w:rsidRDefault="008F6478" w:rsidP="00864629">
            <w:pPr>
              <w:pStyle w:val="TAC"/>
              <w:rPr>
                <w:rFonts w:cs="v4.2.0"/>
                <w:lang w:eastAsia="zh-CN"/>
              </w:rPr>
            </w:pPr>
            <w:r w:rsidRPr="00020619">
              <w:rPr>
                <w:rFonts w:cs="v4.2.0"/>
                <w:lang w:eastAsia="zh-CN"/>
              </w:rPr>
              <w:t>SR.1.1 FDD</w:t>
            </w:r>
          </w:p>
        </w:tc>
        <w:tc>
          <w:tcPr>
            <w:tcW w:w="2419" w:type="dxa"/>
            <w:gridSpan w:val="3"/>
            <w:tcBorders>
              <w:top w:val="nil"/>
              <w:bottom w:val="single" w:sz="4" w:space="0" w:color="auto"/>
            </w:tcBorders>
            <w:shd w:val="clear" w:color="auto" w:fill="auto"/>
          </w:tcPr>
          <w:p w14:paraId="57897528" w14:textId="77777777" w:rsidR="008F6478" w:rsidRPr="00020619" w:rsidRDefault="008F6478" w:rsidP="00864629">
            <w:pPr>
              <w:pStyle w:val="TAC"/>
              <w:rPr>
                <w:rFonts w:cs="v4.2.0"/>
                <w:lang w:eastAsia="zh-CN"/>
              </w:rPr>
            </w:pPr>
            <w:r w:rsidRPr="00020619">
              <w:rPr>
                <w:rFonts w:cs="v4.2.0"/>
                <w:lang w:eastAsia="zh-CN"/>
              </w:rPr>
              <w:t>SR.1.1 FDD</w:t>
            </w:r>
          </w:p>
        </w:tc>
      </w:tr>
      <w:tr w:rsidR="008F6478" w:rsidRPr="00020619" w14:paraId="754105AC" w14:textId="77777777" w:rsidTr="00864629">
        <w:trPr>
          <w:cantSplit/>
          <w:jc w:val="center"/>
        </w:trPr>
        <w:tc>
          <w:tcPr>
            <w:tcW w:w="1951" w:type="dxa"/>
            <w:vMerge/>
            <w:tcBorders>
              <w:left w:val="single" w:sz="4" w:space="0" w:color="auto"/>
            </w:tcBorders>
            <w:shd w:val="clear" w:color="auto" w:fill="auto"/>
            <w:vAlign w:val="center"/>
          </w:tcPr>
          <w:p w14:paraId="3FB5D326" w14:textId="77777777" w:rsidR="008F6478" w:rsidRPr="00020619" w:rsidRDefault="008F6478" w:rsidP="00864629">
            <w:pPr>
              <w:pStyle w:val="TAL"/>
              <w:rPr>
                <w:lang w:eastAsia="zh-CN"/>
              </w:rPr>
            </w:pPr>
          </w:p>
        </w:tc>
        <w:tc>
          <w:tcPr>
            <w:tcW w:w="1794" w:type="dxa"/>
            <w:vMerge/>
            <w:shd w:val="clear" w:color="auto" w:fill="auto"/>
            <w:vAlign w:val="center"/>
          </w:tcPr>
          <w:p w14:paraId="3D7225E8" w14:textId="77777777" w:rsidR="008F6478" w:rsidRPr="00020619" w:rsidRDefault="008F6478" w:rsidP="00864629">
            <w:pPr>
              <w:pStyle w:val="TAC"/>
            </w:pPr>
          </w:p>
        </w:tc>
        <w:tc>
          <w:tcPr>
            <w:tcW w:w="1418" w:type="dxa"/>
            <w:tcBorders>
              <w:bottom w:val="single" w:sz="4" w:space="0" w:color="auto"/>
            </w:tcBorders>
          </w:tcPr>
          <w:p w14:paraId="5F250B99" w14:textId="77777777" w:rsidR="008F6478" w:rsidRPr="00020619" w:rsidRDefault="008F6478" w:rsidP="00864629">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2B3AD003" w14:textId="77777777" w:rsidR="008F6478" w:rsidRPr="00020619" w:rsidRDefault="008F6478" w:rsidP="00864629">
            <w:pPr>
              <w:pStyle w:val="TAC"/>
              <w:rPr>
                <w:rFonts w:cs="v4.2.0"/>
                <w:lang w:eastAsia="zh-CN"/>
              </w:rPr>
            </w:pPr>
            <w:r w:rsidRPr="00020619">
              <w:rPr>
                <w:rFonts w:cs="v4.2.0"/>
                <w:lang w:eastAsia="zh-CN"/>
              </w:rPr>
              <w:t>SR.1.1 TDD</w:t>
            </w:r>
          </w:p>
        </w:tc>
        <w:tc>
          <w:tcPr>
            <w:tcW w:w="2419" w:type="dxa"/>
            <w:gridSpan w:val="3"/>
            <w:tcBorders>
              <w:top w:val="nil"/>
              <w:bottom w:val="single" w:sz="4" w:space="0" w:color="auto"/>
            </w:tcBorders>
            <w:shd w:val="clear" w:color="auto" w:fill="auto"/>
          </w:tcPr>
          <w:p w14:paraId="0A4ADE5B" w14:textId="77777777" w:rsidR="008F6478" w:rsidRPr="00020619" w:rsidRDefault="008F6478" w:rsidP="00864629">
            <w:pPr>
              <w:pStyle w:val="TAC"/>
              <w:rPr>
                <w:rFonts w:cs="v4.2.0"/>
                <w:lang w:eastAsia="zh-CN"/>
              </w:rPr>
            </w:pPr>
            <w:r w:rsidRPr="00020619">
              <w:rPr>
                <w:rFonts w:cs="v4.2.0"/>
                <w:lang w:eastAsia="zh-CN"/>
              </w:rPr>
              <w:t>SR.1.1 TDD</w:t>
            </w:r>
          </w:p>
        </w:tc>
      </w:tr>
      <w:tr w:rsidR="008F6478" w:rsidRPr="00020619" w14:paraId="736B9477" w14:textId="77777777" w:rsidTr="00864629">
        <w:trPr>
          <w:cantSplit/>
          <w:jc w:val="center"/>
        </w:trPr>
        <w:tc>
          <w:tcPr>
            <w:tcW w:w="1951" w:type="dxa"/>
            <w:vMerge/>
            <w:tcBorders>
              <w:left w:val="single" w:sz="4" w:space="0" w:color="auto"/>
              <w:bottom w:val="nil"/>
            </w:tcBorders>
            <w:shd w:val="clear" w:color="auto" w:fill="auto"/>
            <w:vAlign w:val="center"/>
          </w:tcPr>
          <w:p w14:paraId="5A8395AA" w14:textId="77777777" w:rsidR="008F6478" w:rsidRPr="00020619" w:rsidRDefault="008F6478" w:rsidP="00864629">
            <w:pPr>
              <w:pStyle w:val="TAL"/>
              <w:rPr>
                <w:lang w:eastAsia="zh-CN"/>
              </w:rPr>
            </w:pPr>
          </w:p>
        </w:tc>
        <w:tc>
          <w:tcPr>
            <w:tcW w:w="1794" w:type="dxa"/>
            <w:vMerge/>
            <w:tcBorders>
              <w:bottom w:val="nil"/>
            </w:tcBorders>
            <w:shd w:val="clear" w:color="auto" w:fill="auto"/>
            <w:vAlign w:val="center"/>
          </w:tcPr>
          <w:p w14:paraId="0511701B" w14:textId="77777777" w:rsidR="008F6478" w:rsidRPr="00020619" w:rsidRDefault="008F6478" w:rsidP="00864629">
            <w:pPr>
              <w:pStyle w:val="TAC"/>
            </w:pPr>
          </w:p>
        </w:tc>
        <w:tc>
          <w:tcPr>
            <w:tcW w:w="1418" w:type="dxa"/>
            <w:tcBorders>
              <w:bottom w:val="single" w:sz="4" w:space="0" w:color="auto"/>
            </w:tcBorders>
          </w:tcPr>
          <w:p w14:paraId="09066B04" w14:textId="77777777" w:rsidR="008F6478" w:rsidRPr="00020619" w:rsidRDefault="008F6478" w:rsidP="00864629">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56443C90" w14:textId="77777777" w:rsidR="008F6478" w:rsidRPr="00020619" w:rsidRDefault="008F6478" w:rsidP="00864629">
            <w:pPr>
              <w:pStyle w:val="TAC"/>
              <w:rPr>
                <w:rFonts w:cs="v4.2.0"/>
                <w:lang w:eastAsia="zh-CN"/>
              </w:rPr>
            </w:pPr>
            <w:r w:rsidRPr="00020619">
              <w:rPr>
                <w:rFonts w:cs="v4.2.0"/>
                <w:lang w:eastAsia="zh-CN"/>
              </w:rPr>
              <w:t>SR.2.1 TDD</w:t>
            </w:r>
          </w:p>
        </w:tc>
        <w:tc>
          <w:tcPr>
            <w:tcW w:w="2419" w:type="dxa"/>
            <w:gridSpan w:val="3"/>
            <w:tcBorders>
              <w:top w:val="nil"/>
              <w:bottom w:val="single" w:sz="4" w:space="0" w:color="auto"/>
            </w:tcBorders>
            <w:shd w:val="clear" w:color="auto" w:fill="auto"/>
          </w:tcPr>
          <w:p w14:paraId="12D43E6D" w14:textId="77777777" w:rsidR="008F6478" w:rsidRPr="00020619" w:rsidRDefault="008F6478" w:rsidP="00864629">
            <w:pPr>
              <w:pStyle w:val="TAC"/>
              <w:rPr>
                <w:rFonts w:cs="v4.2.0"/>
                <w:lang w:eastAsia="zh-CN"/>
              </w:rPr>
            </w:pPr>
            <w:r w:rsidRPr="00020619">
              <w:rPr>
                <w:rFonts w:cs="v4.2.0"/>
                <w:lang w:eastAsia="zh-CN"/>
              </w:rPr>
              <w:t>SR.2.1 TDD</w:t>
            </w:r>
          </w:p>
        </w:tc>
      </w:tr>
      <w:tr w:rsidR="008F6478" w:rsidRPr="00020619" w14:paraId="4FE5DE1F" w14:textId="77777777" w:rsidTr="00864629">
        <w:trPr>
          <w:cantSplit/>
          <w:jc w:val="center"/>
        </w:trPr>
        <w:tc>
          <w:tcPr>
            <w:tcW w:w="1951" w:type="dxa"/>
            <w:tcBorders>
              <w:top w:val="nil"/>
              <w:left w:val="single" w:sz="4" w:space="0" w:color="auto"/>
              <w:bottom w:val="single" w:sz="4" w:space="0" w:color="auto"/>
            </w:tcBorders>
            <w:shd w:val="clear" w:color="auto" w:fill="auto"/>
          </w:tcPr>
          <w:p w14:paraId="012B9444" w14:textId="77777777" w:rsidR="008F6478" w:rsidRPr="00020619" w:rsidRDefault="008F6478" w:rsidP="00864629">
            <w:pPr>
              <w:pStyle w:val="TAL"/>
              <w:rPr>
                <w:lang w:eastAsia="zh-CN"/>
              </w:rPr>
            </w:pPr>
          </w:p>
        </w:tc>
        <w:tc>
          <w:tcPr>
            <w:tcW w:w="1794" w:type="dxa"/>
            <w:tcBorders>
              <w:top w:val="nil"/>
              <w:bottom w:val="single" w:sz="4" w:space="0" w:color="auto"/>
            </w:tcBorders>
            <w:shd w:val="clear" w:color="auto" w:fill="auto"/>
          </w:tcPr>
          <w:p w14:paraId="7FE3B211" w14:textId="77777777" w:rsidR="008F6478" w:rsidRPr="00020619" w:rsidRDefault="008F6478" w:rsidP="00864629">
            <w:pPr>
              <w:pStyle w:val="TAC"/>
            </w:pPr>
          </w:p>
        </w:tc>
        <w:tc>
          <w:tcPr>
            <w:tcW w:w="1418" w:type="dxa"/>
            <w:tcBorders>
              <w:bottom w:val="single" w:sz="4" w:space="0" w:color="auto"/>
            </w:tcBorders>
          </w:tcPr>
          <w:p w14:paraId="5D332D50" w14:textId="77777777" w:rsidR="008F6478" w:rsidRPr="00020619" w:rsidRDefault="008F6478" w:rsidP="00864629">
            <w:pPr>
              <w:pStyle w:val="TAC"/>
              <w:rPr>
                <w:rFonts w:cs="v4.2.0"/>
                <w:lang w:eastAsia="zh-CN"/>
              </w:rPr>
            </w:pPr>
            <w:r w:rsidRPr="00020619">
              <w:rPr>
                <w:rFonts w:cs="v4.2.0"/>
                <w:lang w:eastAsia="zh-CN"/>
              </w:rPr>
              <w:t>4</w:t>
            </w:r>
          </w:p>
        </w:tc>
        <w:tc>
          <w:tcPr>
            <w:tcW w:w="2742" w:type="dxa"/>
            <w:gridSpan w:val="3"/>
            <w:tcBorders>
              <w:bottom w:val="single" w:sz="4" w:space="0" w:color="auto"/>
            </w:tcBorders>
          </w:tcPr>
          <w:p w14:paraId="0F5E341A" w14:textId="77777777" w:rsidR="008F6478" w:rsidRPr="00020619" w:rsidRDefault="008F6478" w:rsidP="00864629">
            <w:pPr>
              <w:pStyle w:val="TAC"/>
              <w:rPr>
                <w:rFonts w:cs="v4.2.0"/>
                <w:lang w:eastAsia="zh-CN"/>
              </w:rPr>
            </w:pPr>
            <w:r w:rsidRPr="00020619">
              <w:rPr>
                <w:rFonts w:cs="v4.2.0"/>
                <w:lang w:eastAsia="zh-CN"/>
              </w:rPr>
              <w:t>SR.1.1 FDD</w:t>
            </w:r>
          </w:p>
        </w:tc>
        <w:tc>
          <w:tcPr>
            <w:tcW w:w="2419" w:type="dxa"/>
            <w:gridSpan w:val="3"/>
            <w:tcBorders>
              <w:bottom w:val="single" w:sz="4" w:space="0" w:color="auto"/>
            </w:tcBorders>
          </w:tcPr>
          <w:p w14:paraId="2C017B59" w14:textId="77777777" w:rsidR="008F6478" w:rsidRPr="00020619" w:rsidRDefault="008F6478" w:rsidP="00864629">
            <w:pPr>
              <w:pStyle w:val="TAC"/>
              <w:rPr>
                <w:rFonts w:cs="v4.2.0"/>
                <w:lang w:eastAsia="zh-CN"/>
              </w:rPr>
            </w:pPr>
            <w:r w:rsidRPr="00020619">
              <w:rPr>
                <w:rFonts w:cs="v4.2.0"/>
                <w:lang w:eastAsia="zh-CN"/>
              </w:rPr>
              <w:t>SR.1.1 FDD</w:t>
            </w:r>
          </w:p>
        </w:tc>
      </w:tr>
      <w:tr w:rsidR="008F6478" w:rsidRPr="00020619" w14:paraId="05531162" w14:textId="77777777" w:rsidTr="00864629">
        <w:trPr>
          <w:cantSplit/>
          <w:jc w:val="center"/>
        </w:trPr>
        <w:tc>
          <w:tcPr>
            <w:tcW w:w="1951" w:type="dxa"/>
            <w:tcBorders>
              <w:top w:val="single" w:sz="4" w:space="0" w:color="auto"/>
              <w:left w:val="single" w:sz="4" w:space="0" w:color="auto"/>
              <w:bottom w:val="nil"/>
            </w:tcBorders>
            <w:shd w:val="clear" w:color="auto" w:fill="auto"/>
          </w:tcPr>
          <w:p w14:paraId="40872E78" w14:textId="77777777" w:rsidR="008F6478" w:rsidRPr="00020619" w:rsidRDefault="008F6478" w:rsidP="00864629">
            <w:pPr>
              <w:pStyle w:val="TAL"/>
              <w:rPr>
                <w:lang w:eastAsia="zh-CN"/>
              </w:rPr>
            </w:pPr>
            <w:r w:rsidRPr="00020619">
              <w:rPr>
                <w:lang w:eastAsia="zh-CN"/>
              </w:rPr>
              <w:t>RMSI CORESET RMC configuration</w:t>
            </w:r>
          </w:p>
        </w:tc>
        <w:tc>
          <w:tcPr>
            <w:tcW w:w="1794" w:type="dxa"/>
            <w:tcBorders>
              <w:top w:val="single" w:sz="4" w:space="0" w:color="auto"/>
              <w:bottom w:val="nil"/>
            </w:tcBorders>
            <w:shd w:val="clear" w:color="auto" w:fill="auto"/>
          </w:tcPr>
          <w:p w14:paraId="1D0E77F4" w14:textId="77777777" w:rsidR="008F6478" w:rsidRPr="00020619" w:rsidRDefault="008F6478" w:rsidP="00864629">
            <w:pPr>
              <w:pStyle w:val="TAC"/>
            </w:pPr>
          </w:p>
        </w:tc>
        <w:tc>
          <w:tcPr>
            <w:tcW w:w="1418" w:type="dxa"/>
            <w:tcBorders>
              <w:bottom w:val="single" w:sz="4" w:space="0" w:color="auto"/>
            </w:tcBorders>
          </w:tcPr>
          <w:p w14:paraId="4F1C949F" w14:textId="77777777" w:rsidR="008F6478" w:rsidRPr="00020619" w:rsidRDefault="008F6478" w:rsidP="00864629">
            <w:pPr>
              <w:pStyle w:val="TAC"/>
              <w:rPr>
                <w:rFonts w:cs="v4.2.0"/>
                <w:lang w:eastAsia="zh-CN"/>
              </w:rPr>
            </w:pPr>
            <w:r w:rsidRPr="00020619">
              <w:rPr>
                <w:rFonts w:cs="v4.2.0"/>
                <w:lang w:eastAsia="zh-CN"/>
              </w:rPr>
              <w:t>1</w:t>
            </w:r>
          </w:p>
        </w:tc>
        <w:tc>
          <w:tcPr>
            <w:tcW w:w="2742" w:type="dxa"/>
            <w:gridSpan w:val="3"/>
            <w:tcBorders>
              <w:bottom w:val="single" w:sz="4" w:space="0" w:color="auto"/>
            </w:tcBorders>
          </w:tcPr>
          <w:p w14:paraId="167E6E75" w14:textId="77777777" w:rsidR="008F6478" w:rsidRPr="00020619" w:rsidRDefault="008F6478" w:rsidP="00864629">
            <w:pPr>
              <w:pStyle w:val="TAC"/>
              <w:rPr>
                <w:rFonts w:cs="v4.2.0"/>
                <w:lang w:eastAsia="zh-CN"/>
              </w:rPr>
            </w:pPr>
            <w:r w:rsidRPr="00020619">
              <w:rPr>
                <w:rFonts w:cs="v4.2.0"/>
                <w:lang w:eastAsia="zh-CN"/>
              </w:rPr>
              <w:t>CR.1.1 FDD</w:t>
            </w:r>
          </w:p>
        </w:tc>
        <w:tc>
          <w:tcPr>
            <w:tcW w:w="2419" w:type="dxa"/>
            <w:gridSpan w:val="3"/>
            <w:tcBorders>
              <w:bottom w:val="single" w:sz="4" w:space="0" w:color="auto"/>
            </w:tcBorders>
          </w:tcPr>
          <w:p w14:paraId="0B60380D" w14:textId="77777777" w:rsidR="008F6478" w:rsidRPr="00020619" w:rsidRDefault="008F6478" w:rsidP="00864629">
            <w:pPr>
              <w:pStyle w:val="TAC"/>
              <w:rPr>
                <w:rFonts w:cs="v4.2.0"/>
                <w:lang w:eastAsia="zh-CN"/>
              </w:rPr>
            </w:pPr>
            <w:r w:rsidRPr="00020619">
              <w:rPr>
                <w:rFonts w:cs="v4.2.0"/>
                <w:lang w:eastAsia="zh-CN"/>
              </w:rPr>
              <w:t>CR.1.1 FDD</w:t>
            </w:r>
          </w:p>
        </w:tc>
      </w:tr>
      <w:tr w:rsidR="008F6478" w:rsidRPr="00020619" w14:paraId="68B952A3" w14:textId="77777777" w:rsidTr="00864629">
        <w:trPr>
          <w:cantSplit/>
          <w:jc w:val="center"/>
        </w:trPr>
        <w:tc>
          <w:tcPr>
            <w:tcW w:w="1951" w:type="dxa"/>
            <w:tcBorders>
              <w:top w:val="nil"/>
              <w:left w:val="single" w:sz="4" w:space="0" w:color="auto"/>
              <w:bottom w:val="nil"/>
            </w:tcBorders>
            <w:shd w:val="clear" w:color="auto" w:fill="auto"/>
          </w:tcPr>
          <w:p w14:paraId="5ECE9B17"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3720ADED" w14:textId="77777777" w:rsidR="008F6478" w:rsidRPr="00020619" w:rsidRDefault="008F6478" w:rsidP="00864629">
            <w:pPr>
              <w:pStyle w:val="TAC"/>
            </w:pPr>
          </w:p>
        </w:tc>
        <w:tc>
          <w:tcPr>
            <w:tcW w:w="1418" w:type="dxa"/>
            <w:tcBorders>
              <w:bottom w:val="single" w:sz="4" w:space="0" w:color="auto"/>
            </w:tcBorders>
          </w:tcPr>
          <w:p w14:paraId="7BBD3E80" w14:textId="77777777" w:rsidR="008F6478" w:rsidRPr="00020619" w:rsidRDefault="008F6478" w:rsidP="00864629">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2613B9CD" w14:textId="77777777" w:rsidR="008F6478" w:rsidRPr="00020619" w:rsidRDefault="008F6478" w:rsidP="00864629">
            <w:pPr>
              <w:pStyle w:val="TAC"/>
              <w:rPr>
                <w:rFonts w:cs="v4.2.0"/>
                <w:lang w:eastAsia="zh-CN"/>
              </w:rPr>
            </w:pPr>
            <w:r w:rsidRPr="00020619">
              <w:rPr>
                <w:rFonts w:cs="v4.2.0"/>
                <w:lang w:eastAsia="zh-CN"/>
              </w:rPr>
              <w:t>CR.1.1 TDD</w:t>
            </w:r>
          </w:p>
        </w:tc>
        <w:tc>
          <w:tcPr>
            <w:tcW w:w="2419" w:type="dxa"/>
            <w:gridSpan w:val="3"/>
            <w:tcBorders>
              <w:bottom w:val="single" w:sz="4" w:space="0" w:color="auto"/>
            </w:tcBorders>
          </w:tcPr>
          <w:p w14:paraId="5DCBA657" w14:textId="77777777" w:rsidR="008F6478" w:rsidRPr="00020619" w:rsidRDefault="008F6478" w:rsidP="00864629">
            <w:pPr>
              <w:pStyle w:val="TAC"/>
              <w:rPr>
                <w:rFonts w:cs="v4.2.0"/>
                <w:lang w:eastAsia="zh-CN"/>
              </w:rPr>
            </w:pPr>
            <w:r w:rsidRPr="00020619">
              <w:rPr>
                <w:rFonts w:cs="v4.2.0"/>
                <w:lang w:eastAsia="zh-CN"/>
              </w:rPr>
              <w:t>CR.1.1 TDD</w:t>
            </w:r>
          </w:p>
        </w:tc>
      </w:tr>
      <w:tr w:rsidR="008F6478" w:rsidRPr="00020619" w14:paraId="633800CD" w14:textId="77777777" w:rsidTr="00864629">
        <w:trPr>
          <w:cantSplit/>
          <w:jc w:val="center"/>
        </w:trPr>
        <w:tc>
          <w:tcPr>
            <w:tcW w:w="1951" w:type="dxa"/>
            <w:tcBorders>
              <w:top w:val="nil"/>
              <w:left w:val="single" w:sz="4" w:space="0" w:color="auto"/>
              <w:bottom w:val="nil"/>
            </w:tcBorders>
            <w:shd w:val="clear" w:color="auto" w:fill="auto"/>
          </w:tcPr>
          <w:p w14:paraId="28A41ACC"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3AA4C6F2" w14:textId="77777777" w:rsidR="008F6478" w:rsidRPr="00020619" w:rsidRDefault="008F6478" w:rsidP="00864629">
            <w:pPr>
              <w:pStyle w:val="TAC"/>
            </w:pPr>
          </w:p>
        </w:tc>
        <w:tc>
          <w:tcPr>
            <w:tcW w:w="1418" w:type="dxa"/>
            <w:tcBorders>
              <w:bottom w:val="single" w:sz="4" w:space="0" w:color="auto"/>
            </w:tcBorders>
          </w:tcPr>
          <w:p w14:paraId="5E710CA7" w14:textId="77777777" w:rsidR="008F6478" w:rsidRPr="00020619" w:rsidRDefault="008F6478" w:rsidP="00864629">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31FF3B3C" w14:textId="77777777" w:rsidR="008F6478" w:rsidRPr="00020619" w:rsidRDefault="008F6478" w:rsidP="00864629">
            <w:pPr>
              <w:pStyle w:val="TAC"/>
              <w:rPr>
                <w:rFonts w:cs="v4.2.0"/>
                <w:lang w:eastAsia="zh-CN"/>
              </w:rPr>
            </w:pPr>
            <w:r w:rsidRPr="00020619">
              <w:rPr>
                <w:rFonts w:cs="v4.2.0"/>
                <w:lang w:eastAsia="zh-CN"/>
              </w:rPr>
              <w:t>CR.2.1 TDD</w:t>
            </w:r>
          </w:p>
        </w:tc>
        <w:tc>
          <w:tcPr>
            <w:tcW w:w="2419" w:type="dxa"/>
            <w:gridSpan w:val="3"/>
            <w:tcBorders>
              <w:bottom w:val="single" w:sz="4" w:space="0" w:color="auto"/>
            </w:tcBorders>
          </w:tcPr>
          <w:p w14:paraId="27903B19" w14:textId="77777777" w:rsidR="008F6478" w:rsidRPr="00020619" w:rsidRDefault="008F6478" w:rsidP="00864629">
            <w:pPr>
              <w:pStyle w:val="TAC"/>
              <w:rPr>
                <w:rFonts w:cs="v4.2.0"/>
                <w:lang w:eastAsia="zh-CN"/>
              </w:rPr>
            </w:pPr>
            <w:r w:rsidRPr="00020619">
              <w:rPr>
                <w:rFonts w:cs="v4.2.0"/>
                <w:lang w:eastAsia="zh-CN"/>
              </w:rPr>
              <w:t>CR.2.1 TDD</w:t>
            </w:r>
          </w:p>
        </w:tc>
      </w:tr>
      <w:tr w:rsidR="008F6478" w:rsidRPr="00020619" w14:paraId="6A3CE006" w14:textId="77777777" w:rsidTr="00864629">
        <w:trPr>
          <w:cantSplit/>
          <w:jc w:val="center"/>
        </w:trPr>
        <w:tc>
          <w:tcPr>
            <w:tcW w:w="1951" w:type="dxa"/>
            <w:tcBorders>
              <w:top w:val="nil"/>
              <w:left w:val="single" w:sz="4" w:space="0" w:color="auto"/>
              <w:bottom w:val="single" w:sz="4" w:space="0" w:color="auto"/>
            </w:tcBorders>
            <w:shd w:val="clear" w:color="auto" w:fill="auto"/>
          </w:tcPr>
          <w:p w14:paraId="7683A6B0" w14:textId="77777777" w:rsidR="008F6478" w:rsidRPr="00020619" w:rsidRDefault="008F6478" w:rsidP="00864629">
            <w:pPr>
              <w:pStyle w:val="TAL"/>
              <w:rPr>
                <w:lang w:eastAsia="zh-CN"/>
              </w:rPr>
            </w:pPr>
          </w:p>
        </w:tc>
        <w:tc>
          <w:tcPr>
            <w:tcW w:w="1794" w:type="dxa"/>
            <w:tcBorders>
              <w:top w:val="nil"/>
              <w:bottom w:val="single" w:sz="4" w:space="0" w:color="auto"/>
            </w:tcBorders>
            <w:shd w:val="clear" w:color="auto" w:fill="auto"/>
          </w:tcPr>
          <w:p w14:paraId="339EB58F" w14:textId="77777777" w:rsidR="008F6478" w:rsidRPr="00020619" w:rsidRDefault="008F6478" w:rsidP="00864629">
            <w:pPr>
              <w:pStyle w:val="TAC"/>
            </w:pPr>
          </w:p>
        </w:tc>
        <w:tc>
          <w:tcPr>
            <w:tcW w:w="1418" w:type="dxa"/>
            <w:tcBorders>
              <w:bottom w:val="single" w:sz="4" w:space="0" w:color="auto"/>
            </w:tcBorders>
          </w:tcPr>
          <w:p w14:paraId="6AA80018" w14:textId="77777777" w:rsidR="008F6478" w:rsidRPr="00020619" w:rsidRDefault="008F6478" w:rsidP="00864629">
            <w:pPr>
              <w:pStyle w:val="TAC"/>
              <w:rPr>
                <w:rFonts w:cs="v4.2.0"/>
                <w:lang w:eastAsia="zh-CN"/>
              </w:rPr>
            </w:pPr>
            <w:r w:rsidRPr="00020619">
              <w:rPr>
                <w:rFonts w:cs="v4.2.0"/>
                <w:lang w:eastAsia="zh-CN"/>
              </w:rPr>
              <w:t>4</w:t>
            </w:r>
          </w:p>
        </w:tc>
        <w:tc>
          <w:tcPr>
            <w:tcW w:w="2742" w:type="dxa"/>
            <w:gridSpan w:val="3"/>
            <w:tcBorders>
              <w:bottom w:val="single" w:sz="4" w:space="0" w:color="auto"/>
            </w:tcBorders>
          </w:tcPr>
          <w:p w14:paraId="4A188E0E" w14:textId="77777777" w:rsidR="008F6478" w:rsidRPr="00020619" w:rsidRDefault="008F6478" w:rsidP="00864629">
            <w:pPr>
              <w:pStyle w:val="TAC"/>
              <w:rPr>
                <w:rFonts w:cs="v4.2.0"/>
                <w:lang w:eastAsia="zh-CN"/>
              </w:rPr>
            </w:pPr>
            <w:r w:rsidRPr="00020619">
              <w:rPr>
                <w:rFonts w:cs="v4.2.0"/>
                <w:lang w:eastAsia="zh-CN"/>
              </w:rPr>
              <w:t>CR.1.1 FDD</w:t>
            </w:r>
          </w:p>
        </w:tc>
        <w:tc>
          <w:tcPr>
            <w:tcW w:w="2419" w:type="dxa"/>
            <w:gridSpan w:val="3"/>
            <w:tcBorders>
              <w:bottom w:val="single" w:sz="4" w:space="0" w:color="auto"/>
            </w:tcBorders>
          </w:tcPr>
          <w:p w14:paraId="2B0E9A29" w14:textId="77777777" w:rsidR="008F6478" w:rsidRPr="00020619" w:rsidRDefault="008F6478" w:rsidP="00864629">
            <w:pPr>
              <w:pStyle w:val="TAC"/>
              <w:rPr>
                <w:rFonts w:cs="v4.2.0"/>
                <w:lang w:eastAsia="zh-CN"/>
              </w:rPr>
            </w:pPr>
            <w:r w:rsidRPr="00020619">
              <w:rPr>
                <w:rFonts w:cs="v4.2.0"/>
                <w:lang w:eastAsia="zh-CN"/>
              </w:rPr>
              <w:t>CR.1.1 FDD</w:t>
            </w:r>
          </w:p>
        </w:tc>
      </w:tr>
      <w:tr w:rsidR="008F6478" w:rsidRPr="00020619" w14:paraId="283E520E" w14:textId="77777777" w:rsidTr="00864629">
        <w:trPr>
          <w:cantSplit/>
          <w:jc w:val="center"/>
        </w:trPr>
        <w:tc>
          <w:tcPr>
            <w:tcW w:w="1951" w:type="dxa"/>
            <w:tcBorders>
              <w:top w:val="single" w:sz="4" w:space="0" w:color="auto"/>
              <w:left w:val="single" w:sz="4" w:space="0" w:color="auto"/>
              <w:bottom w:val="nil"/>
            </w:tcBorders>
            <w:shd w:val="clear" w:color="auto" w:fill="auto"/>
          </w:tcPr>
          <w:p w14:paraId="3C6B2ACF" w14:textId="77777777" w:rsidR="008F6478" w:rsidRPr="00020619" w:rsidRDefault="008F6478" w:rsidP="00864629">
            <w:pPr>
              <w:pStyle w:val="TAL"/>
              <w:rPr>
                <w:lang w:eastAsia="zh-CN"/>
              </w:rPr>
            </w:pPr>
            <w:r w:rsidRPr="00020619">
              <w:rPr>
                <w:lang w:eastAsia="zh-CN"/>
              </w:rPr>
              <w:t>Dedicated CORESET RMC configuration</w:t>
            </w:r>
          </w:p>
        </w:tc>
        <w:tc>
          <w:tcPr>
            <w:tcW w:w="1794" w:type="dxa"/>
            <w:tcBorders>
              <w:top w:val="single" w:sz="4" w:space="0" w:color="auto"/>
              <w:bottom w:val="nil"/>
            </w:tcBorders>
            <w:shd w:val="clear" w:color="auto" w:fill="auto"/>
          </w:tcPr>
          <w:p w14:paraId="76561EDD" w14:textId="77777777" w:rsidR="008F6478" w:rsidRPr="00020619" w:rsidRDefault="008F6478" w:rsidP="00864629">
            <w:pPr>
              <w:pStyle w:val="TAC"/>
            </w:pPr>
          </w:p>
        </w:tc>
        <w:tc>
          <w:tcPr>
            <w:tcW w:w="1418" w:type="dxa"/>
            <w:tcBorders>
              <w:bottom w:val="single" w:sz="4" w:space="0" w:color="auto"/>
            </w:tcBorders>
          </w:tcPr>
          <w:p w14:paraId="60EAF20E" w14:textId="77777777" w:rsidR="008F6478" w:rsidRPr="00020619" w:rsidRDefault="008F6478" w:rsidP="00864629">
            <w:pPr>
              <w:pStyle w:val="TAC"/>
              <w:rPr>
                <w:rFonts w:cs="v4.2.0"/>
                <w:lang w:eastAsia="zh-CN"/>
              </w:rPr>
            </w:pPr>
            <w:r w:rsidRPr="00020619">
              <w:rPr>
                <w:rFonts w:cs="v4.2.0"/>
                <w:lang w:eastAsia="zh-CN"/>
              </w:rPr>
              <w:t>1</w:t>
            </w:r>
          </w:p>
        </w:tc>
        <w:tc>
          <w:tcPr>
            <w:tcW w:w="2742" w:type="dxa"/>
            <w:gridSpan w:val="3"/>
            <w:tcBorders>
              <w:bottom w:val="single" w:sz="4" w:space="0" w:color="auto"/>
            </w:tcBorders>
          </w:tcPr>
          <w:p w14:paraId="3054E0F9" w14:textId="77777777" w:rsidR="008F6478" w:rsidRPr="00020619" w:rsidRDefault="008F6478" w:rsidP="00864629">
            <w:pPr>
              <w:pStyle w:val="TAC"/>
              <w:rPr>
                <w:rFonts w:cs="v4.2.0"/>
                <w:lang w:eastAsia="zh-CN"/>
              </w:rPr>
            </w:pPr>
            <w:r w:rsidRPr="00020619">
              <w:rPr>
                <w:rFonts w:cs="v4.2.0"/>
                <w:lang w:eastAsia="zh-CN"/>
              </w:rPr>
              <w:t>CCR.1.1 FDD</w:t>
            </w:r>
          </w:p>
        </w:tc>
        <w:tc>
          <w:tcPr>
            <w:tcW w:w="2419" w:type="dxa"/>
            <w:gridSpan w:val="3"/>
            <w:tcBorders>
              <w:bottom w:val="single" w:sz="4" w:space="0" w:color="auto"/>
            </w:tcBorders>
          </w:tcPr>
          <w:p w14:paraId="43477AC9" w14:textId="77777777" w:rsidR="008F6478" w:rsidRPr="00020619" w:rsidRDefault="008F6478" w:rsidP="00864629">
            <w:pPr>
              <w:pStyle w:val="TAC"/>
              <w:rPr>
                <w:rFonts w:cs="v4.2.0"/>
                <w:lang w:eastAsia="zh-CN"/>
              </w:rPr>
            </w:pPr>
            <w:r w:rsidRPr="00020619">
              <w:rPr>
                <w:rFonts w:cs="v4.2.0"/>
                <w:lang w:eastAsia="zh-CN"/>
              </w:rPr>
              <w:t>CCR.1.1 FDD</w:t>
            </w:r>
          </w:p>
        </w:tc>
      </w:tr>
      <w:tr w:rsidR="008F6478" w:rsidRPr="00020619" w14:paraId="0461E0A8" w14:textId="77777777" w:rsidTr="00864629">
        <w:trPr>
          <w:cantSplit/>
          <w:jc w:val="center"/>
        </w:trPr>
        <w:tc>
          <w:tcPr>
            <w:tcW w:w="1951" w:type="dxa"/>
            <w:tcBorders>
              <w:top w:val="nil"/>
              <w:left w:val="single" w:sz="4" w:space="0" w:color="auto"/>
              <w:bottom w:val="nil"/>
            </w:tcBorders>
            <w:shd w:val="clear" w:color="auto" w:fill="auto"/>
          </w:tcPr>
          <w:p w14:paraId="79DE9F2D"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6C8D751C" w14:textId="77777777" w:rsidR="008F6478" w:rsidRPr="00020619" w:rsidRDefault="008F6478" w:rsidP="00864629">
            <w:pPr>
              <w:pStyle w:val="TAC"/>
            </w:pPr>
          </w:p>
        </w:tc>
        <w:tc>
          <w:tcPr>
            <w:tcW w:w="1418" w:type="dxa"/>
            <w:tcBorders>
              <w:bottom w:val="single" w:sz="4" w:space="0" w:color="auto"/>
            </w:tcBorders>
          </w:tcPr>
          <w:p w14:paraId="09D2A571" w14:textId="77777777" w:rsidR="008F6478" w:rsidRPr="00020619" w:rsidRDefault="008F6478" w:rsidP="00864629">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712193AC" w14:textId="77777777" w:rsidR="008F6478" w:rsidRPr="00020619" w:rsidRDefault="008F6478" w:rsidP="00864629">
            <w:pPr>
              <w:pStyle w:val="TAC"/>
              <w:rPr>
                <w:rFonts w:cs="v4.2.0"/>
                <w:lang w:eastAsia="zh-CN"/>
              </w:rPr>
            </w:pPr>
            <w:r w:rsidRPr="00020619">
              <w:rPr>
                <w:rFonts w:cs="v4.2.0"/>
                <w:lang w:eastAsia="zh-CN"/>
              </w:rPr>
              <w:t>CCR.1.1 TDD</w:t>
            </w:r>
          </w:p>
        </w:tc>
        <w:tc>
          <w:tcPr>
            <w:tcW w:w="2419" w:type="dxa"/>
            <w:gridSpan w:val="3"/>
            <w:tcBorders>
              <w:bottom w:val="single" w:sz="4" w:space="0" w:color="auto"/>
            </w:tcBorders>
          </w:tcPr>
          <w:p w14:paraId="302B3375" w14:textId="77777777" w:rsidR="008F6478" w:rsidRPr="00020619" w:rsidRDefault="008F6478" w:rsidP="00864629">
            <w:pPr>
              <w:pStyle w:val="TAC"/>
              <w:rPr>
                <w:rFonts w:cs="v4.2.0"/>
                <w:lang w:eastAsia="zh-CN"/>
              </w:rPr>
            </w:pPr>
            <w:r w:rsidRPr="00020619">
              <w:rPr>
                <w:rFonts w:cs="v4.2.0"/>
                <w:lang w:eastAsia="zh-CN"/>
              </w:rPr>
              <w:t>CCR.1.1 TDD</w:t>
            </w:r>
          </w:p>
        </w:tc>
      </w:tr>
      <w:tr w:rsidR="008F6478" w:rsidRPr="00020619" w14:paraId="3C4B3FEC" w14:textId="77777777" w:rsidTr="00864629">
        <w:trPr>
          <w:cantSplit/>
          <w:jc w:val="center"/>
        </w:trPr>
        <w:tc>
          <w:tcPr>
            <w:tcW w:w="1951" w:type="dxa"/>
            <w:tcBorders>
              <w:top w:val="nil"/>
              <w:left w:val="single" w:sz="4" w:space="0" w:color="auto"/>
              <w:bottom w:val="nil"/>
            </w:tcBorders>
            <w:shd w:val="clear" w:color="auto" w:fill="auto"/>
          </w:tcPr>
          <w:p w14:paraId="39F435A5"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68BABFA6" w14:textId="77777777" w:rsidR="008F6478" w:rsidRPr="00020619" w:rsidRDefault="008F6478" w:rsidP="00864629">
            <w:pPr>
              <w:pStyle w:val="TAC"/>
            </w:pPr>
          </w:p>
        </w:tc>
        <w:tc>
          <w:tcPr>
            <w:tcW w:w="1418" w:type="dxa"/>
            <w:tcBorders>
              <w:bottom w:val="single" w:sz="4" w:space="0" w:color="auto"/>
            </w:tcBorders>
          </w:tcPr>
          <w:p w14:paraId="5F5732CC" w14:textId="77777777" w:rsidR="008F6478" w:rsidRPr="00020619" w:rsidRDefault="008F6478" w:rsidP="00864629">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2F44A0BD" w14:textId="77777777" w:rsidR="008F6478" w:rsidRPr="00020619" w:rsidRDefault="008F6478" w:rsidP="00864629">
            <w:pPr>
              <w:pStyle w:val="TAC"/>
              <w:rPr>
                <w:rFonts w:cs="v4.2.0"/>
                <w:lang w:eastAsia="zh-CN"/>
              </w:rPr>
            </w:pPr>
            <w:r w:rsidRPr="00020619">
              <w:rPr>
                <w:rFonts w:cs="v4.2.0"/>
                <w:lang w:eastAsia="zh-CN"/>
              </w:rPr>
              <w:t>CCR.2.1 TDD</w:t>
            </w:r>
          </w:p>
        </w:tc>
        <w:tc>
          <w:tcPr>
            <w:tcW w:w="2419" w:type="dxa"/>
            <w:gridSpan w:val="3"/>
            <w:tcBorders>
              <w:bottom w:val="single" w:sz="4" w:space="0" w:color="auto"/>
            </w:tcBorders>
          </w:tcPr>
          <w:p w14:paraId="76D74A53" w14:textId="77777777" w:rsidR="008F6478" w:rsidRPr="00020619" w:rsidRDefault="008F6478" w:rsidP="00864629">
            <w:pPr>
              <w:pStyle w:val="TAC"/>
              <w:rPr>
                <w:rFonts w:cs="v4.2.0"/>
                <w:lang w:eastAsia="zh-CN"/>
              </w:rPr>
            </w:pPr>
            <w:r w:rsidRPr="00020619">
              <w:rPr>
                <w:rFonts w:cs="v4.2.0"/>
                <w:lang w:eastAsia="zh-CN"/>
              </w:rPr>
              <w:t>CCR.2.1 TDD</w:t>
            </w:r>
          </w:p>
        </w:tc>
      </w:tr>
      <w:tr w:rsidR="008F6478" w:rsidRPr="00020619" w14:paraId="11D4A00C" w14:textId="77777777" w:rsidTr="00864629">
        <w:trPr>
          <w:cantSplit/>
          <w:jc w:val="center"/>
        </w:trPr>
        <w:tc>
          <w:tcPr>
            <w:tcW w:w="1951" w:type="dxa"/>
            <w:tcBorders>
              <w:top w:val="nil"/>
              <w:left w:val="single" w:sz="4" w:space="0" w:color="auto"/>
              <w:bottom w:val="single" w:sz="4" w:space="0" w:color="auto"/>
            </w:tcBorders>
          </w:tcPr>
          <w:p w14:paraId="2DE01E9F" w14:textId="77777777" w:rsidR="008F6478" w:rsidRPr="00020619" w:rsidRDefault="008F6478" w:rsidP="00864629">
            <w:pPr>
              <w:pStyle w:val="TAL"/>
            </w:pPr>
          </w:p>
        </w:tc>
        <w:tc>
          <w:tcPr>
            <w:tcW w:w="1794" w:type="dxa"/>
            <w:tcBorders>
              <w:top w:val="nil"/>
              <w:bottom w:val="single" w:sz="4" w:space="0" w:color="auto"/>
            </w:tcBorders>
          </w:tcPr>
          <w:p w14:paraId="0A038418" w14:textId="77777777" w:rsidR="008F6478" w:rsidRPr="00020619" w:rsidRDefault="008F6478" w:rsidP="00864629">
            <w:pPr>
              <w:pStyle w:val="TAC"/>
            </w:pPr>
          </w:p>
        </w:tc>
        <w:tc>
          <w:tcPr>
            <w:tcW w:w="1418" w:type="dxa"/>
            <w:tcBorders>
              <w:bottom w:val="single" w:sz="4" w:space="0" w:color="auto"/>
            </w:tcBorders>
          </w:tcPr>
          <w:p w14:paraId="43EF4763" w14:textId="77777777" w:rsidR="008F6478" w:rsidRPr="00020619" w:rsidRDefault="008F6478" w:rsidP="00864629">
            <w:pPr>
              <w:pStyle w:val="TAC"/>
              <w:rPr>
                <w:lang w:eastAsia="zh-CN"/>
              </w:rPr>
            </w:pPr>
            <w:r w:rsidRPr="00020619">
              <w:rPr>
                <w:lang w:eastAsia="zh-CN"/>
              </w:rPr>
              <w:t>4</w:t>
            </w:r>
          </w:p>
        </w:tc>
        <w:tc>
          <w:tcPr>
            <w:tcW w:w="2742" w:type="dxa"/>
            <w:gridSpan w:val="3"/>
            <w:tcBorders>
              <w:bottom w:val="single" w:sz="4" w:space="0" w:color="auto"/>
            </w:tcBorders>
          </w:tcPr>
          <w:p w14:paraId="4D92836C" w14:textId="77777777" w:rsidR="008F6478" w:rsidRPr="00020619" w:rsidRDefault="008F6478" w:rsidP="00864629">
            <w:pPr>
              <w:pStyle w:val="TAC"/>
            </w:pPr>
            <w:r w:rsidRPr="00020619">
              <w:rPr>
                <w:rFonts w:cs="v4.2.0"/>
                <w:lang w:eastAsia="zh-CN"/>
              </w:rPr>
              <w:t>CCR.1.1 FDD</w:t>
            </w:r>
          </w:p>
        </w:tc>
        <w:tc>
          <w:tcPr>
            <w:tcW w:w="2419" w:type="dxa"/>
            <w:gridSpan w:val="3"/>
            <w:tcBorders>
              <w:bottom w:val="single" w:sz="4" w:space="0" w:color="auto"/>
            </w:tcBorders>
          </w:tcPr>
          <w:p w14:paraId="08C893A4" w14:textId="77777777" w:rsidR="008F6478" w:rsidRPr="00020619" w:rsidRDefault="008F6478" w:rsidP="00864629">
            <w:pPr>
              <w:pStyle w:val="TAC"/>
            </w:pPr>
            <w:r w:rsidRPr="00020619">
              <w:rPr>
                <w:rFonts w:cs="v4.2.0"/>
                <w:lang w:eastAsia="zh-CN"/>
              </w:rPr>
              <w:t>CCR.1.1 FDD</w:t>
            </w:r>
          </w:p>
        </w:tc>
      </w:tr>
      <w:tr w:rsidR="008F6478" w:rsidRPr="00020619" w14:paraId="5267749F" w14:textId="77777777" w:rsidTr="00864629">
        <w:trPr>
          <w:cantSplit/>
          <w:jc w:val="center"/>
        </w:trPr>
        <w:tc>
          <w:tcPr>
            <w:tcW w:w="1951" w:type="dxa"/>
            <w:tcBorders>
              <w:left w:val="single" w:sz="4" w:space="0" w:color="auto"/>
              <w:bottom w:val="single" w:sz="4" w:space="0" w:color="auto"/>
            </w:tcBorders>
          </w:tcPr>
          <w:p w14:paraId="250C98F2" w14:textId="77777777" w:rsidR="008F6478" w:rsidRPr="00020619" w:rsidRDefault="008F6478" w:rsidP="00864629">
            <w:pPr>
              <w:pStyle w:val="TAL"/>
            </w:pPr>
            <w:r w:rsidRPr="00020619">
              <w:t>OCNG Pattern</w:t>
            </w:r>
          </w:p>
        </w:tc>
        <w:tc>
          <w:tcPr>
            <w:tcW w:w="1794" w:type="dxa"/>
            <w:tcBorders>
              <w:bottom w:val="single" w:sz="4" w:space="0" w:color="auto"/>
            </w:tcBorders>
          </w:tcPr>
          <w:p w14:paraId="6F54324F" w14:textId="77777777" w:rsidR="008F6478" w:rsidRPr="00020619" w:rsidRDefault="008F6478" w:rsidP="00864629">
            <w:pPr>
              <w:pStyle w:val="TAC"/>
            </w:pPr>
          </w:p>
        </w:tc>
        <w:tc>
          <w:tcPr>
            <w:tcW w:w="1418" w:type="dxa"/>
            <w:tcBorders>
              <w:bottom w:val="single" w:sz="4" w:space="0" w:color="auto"/>
            </w:tcBorders>
          </w:tcPr>
          <w:p w14:paraId="0C1AFBF6" w14:textId="77777777" w:rsidR="008F6478" w:rsidRPr="00020619" w:rsidRDefault="008F6478" w:rsidP="00864629">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0240B834" w14:textId="77777777" w:rsidR="008F6478" w:rsidRPr="00020619" w:rsidRDefault="008F6478" w:rsidP="00864629">
            <w:pPr>
              <w:pStyle w:val="TAC"/>
              <w:rPr>
                <w:rFonts w:cs="v4.2.0"/>
              </w:rPr>
            </w:pPr>
            <w:r w:rsidRPr="00020619">
              <w:t>OP.1 defined in A.3.2.1</w:t>
            </w:r>
          </w:p>
        </w:tc>
        <w:tc>
          <w:tcPr>
            <w:tcW w:w="2419" w:type="dxa"/>
            <w:gridSpan w:val="3"/>
            <w:tcBorders>
              <w:bottom w:val="single" w:sz="4" w:space="0" w:color="auto"/>
            </w:tcBorders>
          </w:tcPr>
          <w:p w14:paraId="07E76056" w14:textId="77777777" w:rsidR="008F6478" w:rsidRPr="00020619" w:rsidRDefault="008F6478" w:rsidP="00864629">
            <w:pPr>
              <w:pStyle w:val="TAC"/>
              <w:rPr>
                <w:rFonts w:cs="v4.2.0"/>
              </w:rPr>
            </w:pPr>
            <w:r w:rsidRPr="00020619">
              <w:t>OP.1 defined in A.3.2.1</w:t>
            </w:r>
          </w:p>
        </w:tc>
      </w:tr>
      <w:tr w:rsidR="008F6478" w:rsidRPr="00020619" w14:paraId="26CF3F0B" w14:textId="77777777" w:rsidTr="00864629">
        <w:trPr>
          <w:cantSplit/>
          <w:jc w:val="center"/>
        </w:trPr>
        <w:tc>
          <w:tcPr>
            <w:tcW w:w="1951" w:type="dxa"/>
            <w:tcBorders>
              <w:left w:val="single" w:sz="4" w:space="0" w:color="auto"/>
              <w:bottom w:val="single" w:sz="4" w:space="0" w:color="auto"/>
            </w:tcBorders>
          </w:tcPr>
          <w:p w14:paraId="65F1DD21" w14:textId="77777777" w:rsidR="008F6478" w:rsidRPr="00020619" w:rsidRDefault="008F6478" w:rsidP="00864629">
            <w:pPr>
              <w:pStyle w:val="TAL"/>
              <w:rPr>
                <w:lang w:eastAsia="zh-CN"/>
              </w:rPr>
            </w:pPr>
            <w:r w:rsidRPr="00020619">
              <w:rPr>
                <w:lang w:eastAsia="zh-CN"/>
              </w:rPr>
              <w:t>Initial DL BWP configuration</w:t>
            </w:r>
          </w:p>
        </w:tc>
        <w:tc>
          <w:tcPr>
            <w:tcW w:w="1794" w:type="dxa"/>
            <w:tcBorders>
              <w:bottom w:val="single" w:sz="4" w:space="0" w:color="auto"/>
            </w:tcBorders>
          </w:tcPr>
          <w:p w14:paraId="0ABD22B1" w14:textId="77777777" w:rsidR="008F6478" w:rsidRPr="00020619" w:rsidRDefault="008F6478" w:rsidP="00864629">
            <w:pPr>
              <w:pStyle w:val="TAC"/>
            </w:pPr>
          </w:p>
        </w:tc>
        <w:tc>
          <w:tcPr>
            <w:tcW w:w="1418" w:type="dxa"/>
            <w:tcBorders>
              <w:bottom w:val="single" w:sz="4" w:space="0" w:color="auto"/>
            </w:tcBorders>
          </w:tcPr>
          <w:p w14:paraId="14E8A2C4" w14:textId="77777777" w:rsidR="008F6478" w:rsidRPr="00020619" w:rsidRDefault="008F6478" w:rsidP="00864629">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3BB8F11A" w14:textId="77777777" w:rsidR="008F6478" w:rsidRPr="00020619" w:rsidRDefault="008F6478" w:rsidP="00864629">
            <w:pPr>
              <w:pStyle w:val="TAC"/>
              <w:rPr>
                <w:lang w:eastAsia="zh-CN"/>
              </w:rPr>
            </w:pPr>
            <w:r w:rsidRPr="00020619">
              <w:rPr>
                <w:lang w:eastAsia="zh-CN"/>
              </w:rPr>
              <w:t>DLBWP.0.1</w:t>
            </w:r>
          </w:p>
        </w:tc>
        <w:tc>
          <w:tcPr>
            <w:tcW w:w="2419" w:type="dxa"/>
            <w:gridSpan w:val="3"/>
            <w:tcBorders>
              <w:bottom w:val="single" w:sz="4" w:space="0" w:color="auto"/>
            </w:tcBorders>
          </w:tcPr>
          <w:p w14:paraId="41063941" w14:textId="77777777" w:rsidR="008F6478" w:rsidRPr="00020619" w:rsidRDefault="008F6478" w:rsidP="00864629">
            <w:pPr>
              <w:pStyle w:val="TAC"/>
            </w:pPr>
            <w:r w:rsidRPr="00020619">
              <w:rPr>
                <w:lang w:eastAsia="zh-CN"/>
              </w:rPr>
              <w:t>DLBWP.0.1</w:t>
            </w:r>
          </w:p>
        </w:tc>
      </w:tr>
      <w:tr w:rsidR="008F6478" w:rsidRPr="00020619" w14:paraId="038A0456" w14:textId="77777777" w:rsidTr="00864629">
        <w:trPr>
          <w:cantSplit/>
          <w:jc w:val="center"/>
        </w:trPr>
        <w:tc>
          <w:tcPr>
            <w:tcW w:w="1951" w:type="dxa"/>
            <w:tcBorders>
              <w:left w:val="single" w:sz="4" w:space="0" w:color="auto"/>
              <w:bottom w:val="nil"/>
            </w:tcBorders>
          </w:tcPr>
          <w:p w14:paraId="77B246F5" w14:textId="77777777" w:rsidR="008F6478" w:rsidRPr="00020619" w:rsidRDefault="008F6478" w:rsidP="00864629">
            <w:pPr>
              <w:pStyle w:val="TAL"/>
              <w:rPr>
                <w:lang w:eastAsia="zh-CN"/>
              </w:rPr>
            </w:pPr>
            <w:r w:rsidRPr="00020619">
              <w:rPr>
                <w:rFonts w:cs="Arial"/>
              </w:rPr>
              <w:t>TRS Configuration</w:t>
            </w:r>
          </w:p>
        </w:tc>
        <w:tc>
          <w:tcPr>
            <w:tcW w:w="1794" w:type="dxa"/>
            <w:tcBorders>
              <w:top w:val="single" w:sz="4" w:space="0" w:color="auto"/>
              <w:bottom w:val="nil"/>
            </w:tcBorders>
          </w:tcPr>
          <w:p w14:paraId="0D592D87" w14:textId="77777777" w:rsidR="008F6478" w:rsidRPr="00020619" w:rsidRDefault="008F6478" w:rsidP="00864629">
            <w:pPr>
              <w:pStyle w:val="TAC"/>
            </w:pPr>
          </w:p>
        </w:tc>
        <w:tc>
          <w:tcPr>
            <w:tcW w:w="1418" w:type="dxa"/>
            <w:tcBorders>
              <w:top w:val="single" w:sz="4" w:space="0" w:color="auto"/>
              <w:left w:val="single" w:sz="4" w:space="0" w:color="auto"/>
              <w:bottom w:val="single" w:sz="4" w:space="0" w:color="auto"/>
              <w:right w:val="single" w:sz="4" w:space="0" w:color="auto"/>
            </w:tcBorders>
          </w:tcPr>
          <w:p w14:paraId="313445B9" w14:textId="77777777" w:rsidR="008F6478" w:rsidRPr="00020619" w:rsidRDefault="008F6478" w:rsidP="00864629">
            <w:pPr>
              <w:pStyle w:val="TAC"/>
              <w:rPr>
                <w:lang w:eastAsia="zh-CN"/>
              </w:rPr>
            </w:pPr>
            <w:r w:rsidRPr="00020619">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3D638E18" w14:textId="77777777" w:rsidR="008F6478" w:rsidRPr="00020619" w:rsidRDefault="008F6478" w:rsidP="00864629">
            <w:pPr>
              <w:pStyle w:val="TAC"/>
              <w:rPr>
                <w:lang w:eastAsia="zh-CN"/>
              </w:rPr>
            </w:pPr>
            <w:r w:rsidRPr="00020619">
              <w:rPr>
                <w:rFonts w:cs="Arial"/>
              </w:rPr>
              <w:t>TRS.1.1.FDD</w:t>
            </w:r>
          </w:p>
        </w:tc>
        <w:tc>
          <w:tcPr>
            <w:tcW w:w="2419" w:type="dxa"/>
            <w:gridSpan w:val="3"/>
            <w:tcBorders>
              <w:top w:val="single" w:sz="4" w:space="0" w:color="auto"/>
              <w:left w:val="single" w:sz="4" w:space="0" w:color="auto"/>
              <w:bottom w:val="single" w:sz="4" w:space="0" w:color="auto"/>
              <w:right w:val="single" w:sz="4" w:space="0" w:color="auto"/>
            </w:tcBorders>
          </w:tcPr>
          <w:p w14:paraId="2F4EF7ED" w14:textId="77777777" w:rsidR="008F6478" w:rsidRPr="00020619" w:rsidRDefault="008F6478" w:rsidP="00864629">
            <w:pPr>
              <w:pStyle w:val="TAC"/>
              <w:rPr>
                <w:lang w:eastAsia="zh-CN"/>
              </w:rPr>
            </w:pPr>
            <w:r w:rsidRPr="00020619">
              <w:rPr>
                <w:rFonts w:cs="Arial"/>
              </w:rPr>
              <w:t>TRS.1.1.FDD</w:t>
            </w:r>
          </w:p>
        </w:tc>
      </w:tr>
      <w:tr w:rsidR="008F6478" w:rsidRPr="00020619" w14:paraId="35F80D35" w14:textId="77777777" w:rsidTr="00864629">
        <w:trPr>
          <w:cantSplit/>
          <w:jc w:val="center"/>
        </w:trPr>
        <w:tc>
          <w:tcPr>
            <w:tcW w:w="1951" w:type="dxa"/>
            <w:tcBorders>
              <w:top w:val="nil"/>
              <w:left w:val="single" w:sz="4" w:space="0" w:color="auto"/>
              <w:bottom w:val="nil"/>
            </w:tcBorders>
          </w:tcPr>
          <w:p w14:paraId="60D5046C" w14:textId="77777777" w:rsidR="008F6478" w:rsidRPr="00020619" w:rsidRDefault="008F6478" w:rsidP="00864629">
            <w:pPr>
              <w:pStyle w:val="TAL"/>
              <w:rPr>
                <w:lang w:eastAsia="zh-CN"/>
              </w:rPr>
            </w:pPr>
          </w:p>
        </w:tc>
        <w:tc>
          <w:tcPr>
            <w:tcW w:w="1794" w:type="dxa"/>
            <w:tcBorders>
              <w:top w:val="nil"/>
              <w:bottom w:val="nil"/>
            </w:tcBorders>
          </w:tcPr>
          <w:p w14:paraId="67179160" w14:textId="77777777" w:rsidR="008F6478" w:rsidRPr="00020619" w:rsidRDefault="008F6478" w:rsidP="00864629">
            <w:pPr>
              <w:pStyle w:val="TAC"/>
            </w:pPr>
          </w:p>
        </w:tc>
        <w:tc>
          <w:tcPr>
            <w:tcW w:w="1418" w:type="dxa"/>
            <w:tcBorders>
              <w:top w:val="single" w:sz="4" w:space="0" w:color="auto"/>
              <w:left w:val="single" w:sz="4" w:space="0" w:color="auto"/>
              <w:bottom w:val="single" w:sz="4" w:space="0" w:color="auto"/>
              <w:right w:val="single" w:sz="4" w:space="0" w:color="auto"/>
            </w:tcBorders>
          </w:tcPr>
          <w:p w14:paraId="0E311088" w14:textId="77777777" w:rsidR="008F6478" w:rsidRPr="00020619" w:rsidRDefault="008F6478" w:rsidP="00864629">
            <w:pPr>
              <w:pStyle w:val="TAC"/>
              <w:rPr>
                <w:lang w:eastAsia="zh-CN"/>
              </w:rPr>
            </w:pPr>
            <w:r w:rsidRPr="00020619">
              <w:rPr>
                <w:rFonts w:cs="Arial"/>
                <w:lang w:eastAsia="zh-CN"/>
              </w:rPr>
              <w:t>2</w:t>
            </w:r>
          </w:p>
        </w:tc>
        <w:tc>
          <w:tcPr>
            <w:tcW w:w="2742" w:type="dxa"/>
            <w:gridSpan w:val="3"/>
            <w:tcBorders>
              <w:top w:val="single" w:sz="4" w:space="0" w:color="auto"/>
              <w:left w:val="single" w:sz="4" w:space="0" w:color="auto"/>
              <w:bottom w:val="single" w:sz="4" w:space="0" w:color="auto"/>
              <w:right w:val="single" w:sz="4" w:space="0" w:color="auto"/>
            </w:tcBorders>
          </w:tcPr>
          <w:p w14:paraId="0B53E02A" w14:textId="77777777" w:rsidR="008F6478" w:rsidRPr="00020619" w:rsidRDefault="008F6478" w:rsidP="00864629">
            <w:pPr>
              <w:pStyle w:val="TAC"/>
              <w:rPr>
                <w:lang w:eastAsia="zh-CN"/>
              </w:rPr>
            </w:pPr>
            <w:r w:rsidRPr="00020619">
              <w:rPr>
                <w:rFonts w:cs="Arial"/>
              </w:rPr>
              <w:t>TRS.1.1.TDD</w:t>
            </w:r>
          </w:p>
        </w:tc>
        <w:tc>
          <w:tcPr>
            <w:tcW w:w="2419" w:type="dxa"/>
            <w:gridSpan w:val="3"/>
            <w:tcBorders>
              <w:top w:val="single" w:sz="4" w:space="0" w:color="auto"/>
              <w:left w:val="single" w:sz="4" w:space="0" w:color="auto"/>
              <w:bottom w:val="single" w:sz="4" w:space="0" w:color="auto"/>
              <w:right w:val="single" w:sz="4" w:space="0" w:color="auto"/>
            </w:tcBorders>
          </w:tcPr>
          <w:p w14:paraId="2BCB6BEC" w14:textId="77777777" w:rsidR="008F6478" w:rsidRPr="00020619" w:rsidRDefault="008F6478" w:rsidP="00864629">
            <w:pPr>
              <w:pStyle w:val="TAC"/>
              <w:rPr>
                <w:lang w:eastAsia="zh-CN"/>
              </w:rPr>
            </w:pPr>
            <w:r w:rsidRPr="00020619">
              <w:rPr>
                <w:rFonts w:cs="Arial"/>
              </w:rPr>
              <w:t>TRS.1.1.TDD</w:t>
            </w:r>
          </w:p>
        </w:tc>
      </w:tr>
      <w:tr w:rsidR="008F6478" w:rsidRPr="00020619" w14:paraId="48A1D94B" w14:textId="77777777" w:rsidTr="00864629">
        <w:trPr>
          <w:cantSplit/>
          <w:jc w:val="center"/>
        </w:trPr>
        <w:tc>
          <w:tcPr>
            <w:tcW w:w="1951" w:type="dxa"/>
            <w:tcBorders>
              <w:top w:val="nil"/>
              <w:left w:val="single" w:sz="4" w:space="0" w:color="auto"/>
              <w:bottom w:val="nil"/>
            </w:tcBorders>
          </w:tcPr>
          <w:p w14:paraId="081F873E" w14:textId="77777777" w:rsidR="008F6478" w:rsidRPr="00020619" w:rsidRDefault="008F6478" w:rsidP="00864629">
            <w:pPr>
              <w:pStyle w:val="TAL"/>
              <w:rPr>
                <w:lang w:eastAsia="zh-CN"/>
              </w:rPr>
            </w:pPr>
          </w:p>
        </w:tc>
        <w:tc>
          <w:tcPr>
            <w:tcW w:w="1794" w:type="dxa"/>
            <w:tcBorders>
              <w:top w:val="nil"/>
              <w:bottom w:val="nil"/>
            </w:tcBorders>
          </w:tcPr>
          <w:p w14:paraId="3C9418F6" w14:textId="77777777" w:rsidR="008F6478" w:rsidRPr="00020619" w:rsidRDefault="008F6478" w:rsidP="00864629">
            <w:pPr>
              <w:pStyle w:val="TAC"/>
            </w:pPr>
          </w:p>
        </w:tc>
        <w:tc>
          <w:tcPr>
            <w:tcW w:w="1418" w:type="dxa"/>
            <w:tcBorders>
              <w:top w:val="single" w:sz="4" w:space="0" w:color="auto"/>
              <w:left w:val="single" w:sz="4" w:space="0" w:color="auto"/>
              <w:bottom w:val="single" w:sz="4" w:space="0" w:color="auto"/>
              <w:right w:val="single" w:sz="4" w:space="0" w:color="auto"/>
            </w:tcBorders>
          </w:tcPr>
          <w:p w14:paraId="188E5B21" w14:textId="77777777" w:rsidR="008F6478" w:rsidRPr="00020619" w:rsidRDefault="008F6478" w:rsidP="00864629">
            <w:pPr>
              <w:pStyle w:val="TAC"/>
              <w:rPr>
                <w:lang w:eastAsia="zh-CN"/>
              </w:rPr>
            </w:pPr>
            <w:r w:rsidRPr="00020619">
              <w:rPr>
                <w:rFonts w:cs="Arial"/>
                <w:lang w:eastAsia="zh-CN"/>
              </w:rPr>
              <w:t>3</w:t>
            </w:r>
          </w:p>
        </w:tc>
        <w:tc>
          <w:tcPr>
            <w:tcW w:w="2742" w:type="dxa"/>
            <w:gridSpan w:val="3"/>
            <w:tcBorders>
              <w:top w:val="single" w:sz="4" w:space="0" w:color="auto"/>
              <w:left w:val="single" w:sz="4" w:space="0" w:color="auto"/>
              <w:bottom w:val="single" w:sz="4" w:space="0" w:color="auto"/>
              <w:right w:val="single" w:sz="4" w:space="0" w:color="auto"/>
            </w:tcBorders>
          </w:tcPr>
          <w:p w14:paraId="284AB896" w14:textId="77777777" w:rsidR="008F6478" w:rsidRPr="00020619" w:rsidRDefault="008F6478" w:rsidP="00864629">
            <w:pPr>
              <w:pStyle w:val="TAC"/>
              <w:rPr>
                <w:lang w:eastAsia="zh-CN"/>
              </w:rPr>
            </w:pPr>
            <w:r w:rsidRPr="00020619">
              <w:rPr>
                <w:rFonts w:cs="Arial"/>
              </w:rPr>
              <w:t>TRS.1.2.TDD</w:t>
            </w:r>
          </w:p>
        </w:tc>
        <w:tc>
          <w:tcPr>
            <w:tcW w:w="2419" w:type="dxa"/>
            <w:gridSpan w:val="3"/>
            <w:tcBorders>
              <w:top w:val="single" w:sz="4" w:space="0" w:color="auto"/>
              <w:left w:val="single" w:sz="4" w:space="0" w:color="auto"/>
              <w:bottom w:val="single" w:sz="4" w:space="0" w:color="auto"/>
              <w:right w:val="single" w:sz="4" w:space="0" w:color="auto"/>
            </w:tcBorders>
          </w:tcPr>
          <w:p w14:paraId="559823CA" w14:textId="77777777" w:rsidR="008F6478" w:rsidRPr="00020619" w:rsidRDefault="008F6478" w:rsidP="00864629">
            <w:pPr>
              <w:pStyle w:val="TAC"/>
              <w:rPr>
                <w:lang w:eastAsia="zh-CN"/>
              </w:rPr>
            </w:pPr>
            <w:r w:rsidRPr="00020619">
              <w:rPr>
                <w:rFonts w:cs="Arial"/>
              </w:rPr>
              <w:t>TRS.1.2.TDD</w:t>
            </w:r>
          </w:p>
        </w:tc>
      </w:tr>
      <w:tr w:rsidR="008F6478" w:rsidRPr="00020619" w14:paraId="1DE853E9" w14:textId="77777777" w:rsidTr="00864629">
        <w:trPr>
          <w:cantSplit/>
          <w:jc w:val="center"/>
        </w:trPr>
        <w:tc>
          <w:tcPr>
            <w:tcW w:w="1951" w:type="dxa"/>
            <w:tcBorders>
              <w:top w:val="nil"/>
              <w:left w:val="single" w:sz="4" w:space="0" w:color="auto"/>
              <w:bottom w:val="single" w:sz="4" w:space="0" w:color="auto"/>
            </w:tcBorders>
          </w:tcPr>
          <w:p w14:paraId="0419F515" w14:textId="77777777" w:rsidR="008F6478" w:rsidRPr="00020619" w:rsidRDefault="008F6478" w:rsidP="00864629">
            <w:pPr>
              <w:pStyle w:val="TAL"/>
              <w:rPr>
                <w:lang w:eastAsia="zh-CN"/>
              </w:rPr>
            </w:pPr>
          </w:p>
        </w:tc>
        <w:tc>
          <w:tcPr>
            <w:tcW w:w="1794" w:type="dxa"/>
            <w:tcBorders>
              <w:top w:val="nil"/>
              <w:bottom w:val="single" w:sz="4" w:space="0" w:color="auto"/>
            </w:tcBorders>
          </w:tcPr>
          <w:p w14:paraId="72DBCA24" w14:textId="77777777" w:rsidR="008F6478" w:rsidRPr="00020619" w:rsidRDefault="008F6478" w:rsidP="00864629">
            <w:pPr>
              <w:pStyle w:val="TAC"/>
            </w:pPr>
          </w:p>
        </w:tc>
        <w:tc>
          <w:tcPr>
            <w:tcW w:w="1418" w:type="dxa"/>
            <w:tcBorders>
              <w:bottom w:val="single" w:sz="4" w:space="0" w:color="auto"/>
            </w:tcBorders>
          </w:tcPr>
          <w:p w14:paraId="74E6CB06" w14:textId="77777777" w:rsidR="008F6478" w:rsidRPr="00020619" w:rsidRDefault="008F6478" w:rsidP="00864629">
            <w:pPr>
              <w:pStyle w:val="TAC"/>
              <w:rPr>
                <w:lang w:eastAsia="zh-CN"/>
              </w:rPr>
            </w:pPr>
            <w:r w:rsidRPr="00020619">
              <w:rPr>
                <w:rFonts w:cs="Arial"/>
                <w:szCs w:val="18"/>
                <w:lang w:eastAsia="fr-FR"/>
              </w:rPr>
              <w:t>4</w:t>
            </w:r>
          </w:p>
        </w:tc>
        <w:tc>
          <w:tcPr>
            <w:tcW w:w="2742" w:type="dxa"/>
            <w:gridSpan w:val="3"/>
            <w:tcBorders>
              <w:bottom w:val="single" w:sz="4" w:space="0" w:color="auto"/>
            </w:tcBorders>
          </w:tcPr>
          <w:p w14:paraId="5507A070" w14:textId="77777777" w:rsidR="008F6478" w:rsidRPr="00020619" w:rsidRDefault="008F6478" w:rsidP="00864629">
            <w:pPr>
              <w:pStyle w:val="TAC"/>
              <w:rPr>
                <w:lang w:eastAsia="zh-CN"/>
              </w:rPr>
            </w:pPr>
            <w:ins w:id="83867" w:author="Nokia - Erika Almeida" w:date="2022-09-29T20:52:00Z">
              <w:r w:rsidRPr="00020619">
                <w:rPr>
                  <w:rFonts w:cs="Arial"/>
                </w:rPr>
                <w:t>TRS.1.1.FDD</w:t>
              </w:r>
            </w:ins>
          </w:p>
        </w:tc>
        <w:tc>
          <w:tcPr>
            <w:tcW w:w="2419" w:type="dxa"/>
            <w:gridSpan w:val="3"/>
            <w:tcBorders>
              <w:bottom w:val="single" w:sz="4" w:space="0" w:color="auto"/>
            </w:tcBorders>
          </w:tcPr>
          <w:p w14:paraId="20A2BAE3" w14:textId="77777777" w:rsidR="008F6478" w:rsidRPr="00020619" w:rsidRDefault="008F6478" w:rsidP="00864629">
            <w:pPr>
              <w:pStyle w:val="TAC"/>
              <w:rPr>
                <w:lang w:eastAsia="zh-CN"/>
              </w:rPr>
            </w:pPr>
            <w:ins w:id="83868" w:author="Nokia - Erika Almeida" w:date="2022-09-29T20:52:00Z">
              <w:r w:rsidRPr="00020619">
                <w:rPr>
                  <w:rFonts w:cs="Arial"/>
                </w:rPr>
                <w:t>TRS.1.1.FDD</w:t>
              </w:r>
            </w:ins>
          </w:p>
        </w:tc>
      </w:tr>
      <w:tr w:rsidR="008F6478" w:rsidRPr="00020619" w14:paraId="5EFE5D48" w14:textId="77777777" w:rsidTr="00864629">
        <w:trPr>
          <w:cantSplit/>
          <w:jc w:val="center"/>
        </w:trPr>
        <w:tc>
          <w:tcPr>
            <w:tcW w:w="1951" w:type="dxa"/>
            <w:tcBorders>
              <w:left w:val="single" w:sz="4" w:space="0" w:color="auto"/>
              <w:bottom w:val="single" w:sz="4" w:space="0" w:color="auto"/>
            </w:tcBorders>
          </w:tcPr>
          <w:p w14:paraId="74E7C305" w14:textId="77777777" w:rsidR="008F6478" w:rsidRPr="00020619" w:rsidRDefault="008F6478" w:rsidP="00864629">
            <w:pPr>
              <w:pStyle w:val="TAL"/>
              <w:rPr>
                <w:lang w:eastAsia="zh-CN"/>
              </w:rPr>
            </w:pPr>
            <w:r w:rsidRPr="00020619">
              <w:rPr>
                <w:lang w:eastAsia="zh-CN"/>
              </w:rPr>
              <w:t>Initial UL BWP configuration</w:t>
            </w:r>
          </w:p>
        </w:tc>
        <w:tc>
          <w:tcPr>
            <w:tcW w:w="1794" w:type="dxa"/>
            <w:tcBorders>
              <w:bottom w:val="single" w:sz="4" w:space="0" w:color="auto"/>
            </w:tcBorders>
          </w:tcPr>
          <w:p w14:paraId="7A318B8D" w14:textId="77777777" w:rsidR="008F6478" w:rsidRPr="00020619" w:rsidRDefault="008F6478" w:rsidP="00864629">
            <w:pPr>
              <w:pStyle w:val="TAC"/>
            </w:pPr>
          </w:p>
        </w:tc>
        <w:tc>
          <w:tcPr>
            <w:tcW w:w="1418" w:type="dxa"/>
            <w:tcBorders>
              <w:bottom w:val="single" w:sz="4" w:space="0" w:color="auto"/>
            </w:tcBorders>
          </w:tcPr>
          <w:p w14:paraId="59C3A06C" w14:textId="77777777" w:rsidR="008F6478" w:rsidRPr="00020619" w:rsidRDefault="008F6478" w:rsidP="00864629">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40EE4758" w14:textId="77777777" w:rsidR="008F6478" w:rsidRPr="00020619" w:rsidRDefault="008F6478" w:rsidP="00864629">
            <w:pPr>
              <w:pStyle w:val="TAC"/>
              <w:rPr>
                <w:ins w:id="83869" w:author="Nokia - Erika Almeida" w:date="2022-09-29T20:52:00Z"/>
                <w:lang w:eastAsia="zh-CN"/>
              </w:rPr>
            </w:pPr>
            <w:r w:rsidRPr="00020619">
              <w:rPr>
                <w:lang w:eastAsia="zh-CN"/>
              </w:rPr>
              <w:t>ULBWP.0.1</w:t>
            </w:r>
          </w:p>
          <w:p w14:paraId="1033DB54" w14:textId="77777777" w:rsidR="008F6478" w:rsidRPr="00020619" w:rsidRDefault="008F6478" w:rsidP="00864629">
            <w:pPr>
              <w:pStyle w:val="TAC"/>
              <w:rPr>
                <w:lang w:eastAsia="zh-CN"/>
              </w:rPr>
            </w:pPr>
            <w:ins w:id="83870" w:author="Nokia - Erika Almeida" w:date="2022-09-29T20:52:00Z">
              <w:r w:rsidRPr="00020619">
                <w:rPr>
                  <w:rFonts w:cs="v4.2.0"/>
                  <w:lang w:eastAsia="zh-CN"/>
                </w:rPr>
                <w:t>RedCap</w:t>
              </w:r>
            </w:ins>
          </w:p>
        </w:tc>
        <w:tc>
          <w:tcPr>
            <w:tcW w:w="2419" w:type="dxa"/>
            <w:gridSpan w:val="3"/>
            <w:tcBorders>
              <w:bottom w:val="single" w:sz="4" w:space="0" w:color="auto"/>
            </w:tcBorders>
          </w:tcPr>
          <w:p w14:paraId="3071EF9F" w14:textId="77777777" w:rsidR="008F6478" w:rsidRPr="00020619" w:rsidRDefault="008F6478" w:rsidP="00864629">
            <w:pPr>
              <w:pStyle w:val="TAC"/>
              <w:rPr>
                <w:ins w:id="83871" w:author="Nokia - Erika Almeida" w:date="2022-09-29T20:52:00Z"/>
                <w:lang w:eastAsia="zh-CN"/>
              </w:rPr>
            </w:pPr>
            <w:r w:rsidRPr="00020619">
              <w:rPr>
                <w:lang w:eastAsia="zh-CN"/>
              </w:rPr>
              <w:t>ULBWP.0.1</w:t>
            </w:r>
          </w:p>
          <w:p w14:paraId="1E0272E4" w14:textId="77777777" w:rsidR="008F6478" w:rsidRPr="00020619" w:rsidRDefault="008F6478" w:rsidP="00864629">
            <w:pPr>
              <w:pStyle w:val="TAC"/>
              <w:rPr>
                <w:lang w:eastAsia="zh-CN"/>
              </w:rPr>
            </w:pPr>
            <w:ins w:id="83872" w:author="Nokia - Erika Almeida" w:date="2022-09-29T20:52:00Z">
              <w:r w:rsidRPr="00020619">
                <w:rPr>
                  <w:rFonts w:cs="v4.2.0"/>
                  <w:lang w:eastAsia="zh-CN"/>
                </w:rPr>
                <w:t>RedCap</w:t>
              </w:r>
            </w:ins>
          </w:p>
        </w:tc>
      </w:tr>
      <w:tr w:rsidR="008F6478" w:rsidRPr="00020619" w14:paraId="649FA31C" w14:textId="77777777" w:rsidTr="00864629">
        <w:trPr>
          <w:cantSplit/>
          <w:jc w:val="center"/>
        </w:trPr>
        <w:tc>
          <w:tcPr>
            <w:tcW w:w="1951" w:type="dxa"/>
            <w:tcBorders>
              <w:left w:val="single" w:sz="4" w:space="0" w:color="auto"/>
              <w:bottom w:val="single" w:sz="4" w:space="0" w:color="auto"/>
            </w:tcBorders>
          </w:tcPr>
          <w:p w14:paraId="5F4D85CC" w14:textId="77777777" w:rsidR="008F6478" w:rsidRPr="00020619" w:rsidRDefault="008F6478" w:rsidP="00864629">
            <w:pPr>
              <w:pStyle w:val="TAL"/>
              <w:rPr>
                <w:lang w:eastAsia="zh-CN"/>
              </w:rPr>
            </w:pPr>
            <w:r w:rsidRPr="00020619">
              <w:rPr>
                <w:lang w:eastAsia="zh-CN"/>
              </w:rPr>
              <w:t>RLM-RS</w:t>
            </w:r>
          </w:p>
        </w:tc>
        <w:tc>
          <w:tcPr>
            <w:tcW w:w="1794" w:type="dxa"/>
            <w:tcBorders>
              <w:bottom w:val="single" w:sz="4" w:space="0" w:color="auto"/>
            </w:tcBorders>
          </w:tcPr>
          <w:p w14:paraId="3C12B981" w14:textId="77777777" w:rsidR="008F6478" w:rsidRPr="00020619" w:rsidRDefault="008F6478" w:rsidP="00864629">
            <w:pPr>
              <w:pStyle w:val="TAC"/>
            </w:pPr>
          </w:p>
        </w:tc>
        <w:tc>
          <w:tcPr>
            <w:tcW w:w="1418" w:type="dxa"/>
            <w:tcBorders>
              <w:bottom w:val="single" w:sz="4" w:space="0" w:color="auto"/>
            </w:tcBorders>
          </w:tcPr>
          <w:p w14:paraId="35634DE6" w14:textId="77777777" w:rsidR="008F6478" w:rsidRPr="00020619" w:rsidRDefault="008F6478" w:rsidP="00864629">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3DB047B2" w14:textId="77777777" w:rsidR="008F6478" w:rsidRPr="00020619" w:rsidRDefault="008F6478" w:rsidP="00864629">
            <w:pPr>
              <w:pStyle w:val="TAC"/>
              <w:rPr>
                <w:lang w:eastAsia="zh-CN"/>
              </w:rPr>
            </w:pPr>
            <w:r w:rsidRPr="00020619">
              <w:rPr>
                <w:lang w:eastAsia="zh-CN"/>
              </w:rPr>
              <w:t>SSB</w:t>
            </w:r>
          </w:p>
        </w:tc>
        <w:tc>
          <w:tcPr>
            <w:tcW w:w="2419" w:type="dxa"/>
            <w:gridSpan w:val="3"/>
            <w:tcBorders>
              <w:bottom w:val="single" w:sz="4" w:space="0" w:color="auto"/>
            </w:tcBorders>
          </w:tcPr>
          <w:p w14:paraId="2EBB5B05" w14:textId="77777777" w:rsidR="008F6478" w:rsidRPr="00020619" w:rsidRDefault="008F6478" w:rsidP="00864629">
            <w:pPr>
              <w:pStyle w:val="TAC"/>
              <w:rPr>
                <w:lang w:eastAsia="zh-CN"/>
              </w:rPr>
            </w:pPr>
            <w:r w:rsidRPr="00020619">
              <w:rPr>
                <w:lang w:eastAsia="zh-CN"/>
              </w:rPr>
              <w:t>SSB</w:t>
            </w:r>
          </w:p>
        </w:tc>
      </w:tr>
      <w:tr w:rsidR="008F6478" w:rsidRPr="00020619" w14:paraId="56D6DFBF" w14:textId="77777777" w:rsidTr="00864629">
        <w:trPr>
          <w:cantSplit/>
          <w:trHeight w:val="141"/>
          <w:jc w:val="center"/>
        </w:trPr>
        <w:tc>
          <w:tcPr>
            <w:tcW w:w="1951" w:type="dxa"/>
            <w:tcBorders>
              <w:bottom w:val="nil"/>
            </w:tcBorders>
            <w:shd w:val="clear" w:color="auto" w:fill="auto"/>
          </w:tcPr>
          <w:p w14:paraId="5B415046" w14:textId="77777777" w:rsidR="008F6478" w:rsidRPr="00020619" w:rsidRDefault="008F6478" w:rsidP="00864629">
            <w:pPr>
              <w:pStyle w:val="TAL"/>
            </w:pPr>
            <w:r w:rsidRPr="00020619">
              <w:rPr>
                <w:position w:val="-12"/>
              </w:rPr>
              <w:object w:dxaOrig="620" w:dyaOrig="380" w14:anchorId="6006BB2A">
                <v:shape id="_x0000_i1850" type="#_x0000_t75" style="width:26.5pt;height:15.45pt" o:ole="" fillcolor="window">
                  <v:imagedata r:id="rId18" o:title=""/>
                </v:shape>
                <o:OLEObject Type="Embed" ProgID="Equation.3" ShapeID="_x0000_i1850" DrawAspect="Content" ObjectID="_1731331745" r:id="rId474"/>
              </w:object>
            </w:r>
          </w:p>
        </w:tc>
        <w:tc>
          <w:tcPr>
            <w:tcW w:w="1794" w:type="dxa"/>
            <w:tcBorders>
              <w:bottom w:val="nil"/>
            </w:tcBorders>
            <w:shd w:val="clear" w:color="auto" w:fill="auto"/>
          </w:tcPr>
          <w:p w14:paraId="73B164DE" w14:textId="77777777" w:rsidR="008F6478" w:rsidRPr="00020619" w:rsidRDefault="008F6478" w:rsidP="00864629">
            <w:pPr>
              <w:pStyle w:val="TAC"/>
            </w:pPr>
            <w:r w:rsidRPr="00020619">
              <w:rPr>
                <w:rFonts w:cs="v4.2.0"/>
              </w:rPr>
              <w:t>dB</w:t>
            </w:r>
          </w:p>
        </w:tc>
        <w:tc>
          <w:tcPr>
            <w:tcW w:w="1418" w:type="dxa"/>
          </w:tcPr>
          <w:p w14:paraId="777797E0" w14:textId="77777777" w:rsidR="008F6478" w:rsidRPr="00020619" w:rsidRDefault="008F6478" w:rsidP="00864629">
            <w:pPr>
              <w:pStyle w:val="TAC"/>
              <w:rPr>
                <w:rFonts w:cs="v4.2.0"/>
                <w:lang w:eastAsia="zh-CN"/>
              </w:rPr>
            </w:pPr>
            <w:r w:rsidRPr="00020619">
              <w:rPr>
                <w:rFonts w:cs="v4.2.0"/>
                <w:lang w:eastAsia="zh-CN"/>
              </w:rPr>
              <w:t>1</w:t>
            </w:r>
          </w:p>
        </w:tc>
        <w:tc>
          <w:tcPr>
            <w:tcW w:w="992" w:type="dxa"/>
            <w:tcBorders>
              <w:bottom w:val="nil"/>
            </w:tcBorders>
            <w:shd w:val="clear" w:color="auto" w:fill="auto"/>
          </w:tcPr>
          <w:p w14:paraId="420A56B3" w14:textId="77777777" w:rsidR="008F6478" w:rsidRPr="00020619" w:rsidDel="004B51DC" w:rsidRDefault="008F6478" w:rsidP="00864629">
            <w:pPr>
              <w:pStyle w:val="TAC"/>
            </w:pPr>
            <w:r w:rsidRPr="00020619">
              <w:rPr>
                <w:rFonts w:cs="v4.2.0"/>
              </w:rPr>
              <w:t>4</w:t>
            </w:r>
          </w:p>
        </w:tc>
        <w:tc>
          <w:tcPr>
            <w:tcW w:w="851" w:type="dxa"/>
            <w:tcBorders>
              <w:bottom w:val="nil"/>
            </w:tcBorders>
            <w:shd w:val="clear" w:color="auto" w:fill="auto"/>
          </w:tcPr>
          <w:p w14:paraId="21ACE147" w14:textId="77777777" w:rsidR="008F6478" w:rsidRPr="00020619" w:rsidDel="004B51DC" w:rsidRDefault="008F6478" w:rsidP="00864629">
            <w:pPr>
              <w:pStyle w:val="TAC"/>
            </w:pPr>
            <w:r w:rsidRPr="00020619">
              <w:rPr>
                <w:rFonts w:cs="v4.2.0"/>
              </w:rPr>
              <w:t>-infinity</w:t>
            </w:r>
          </w:p>
        </w:tc>
        <w:tc>
          <w:tcPr>
            <w:tcW w:w="899" w:type="dxa"/>
            <w:tcBorders>
              <w:bottom w:val="nil"/>
            </w:tcBorders>
            <w:shd w:val="clear" w:color="auto" w:fill="auto"/>
          </w:tcPr>
          <w:p w14:paraId="004B28E1" w14:textId="77777777" w:rsidR="008F6478" w:rsidRPr="00020619" w:rsidDel="004B51DC" w:rsidRDefault="008F6478" w:rsidP="00864629">
            <w:pPr>
              <w:pStyle w:val="TAC"/>
              <w:rPr>
                <w:lang w:eastAsia="zh-CN"/>
              </w:rPr>
            </w:pPr>
            <w:r w:rsidRPr="00020619">
              <w:rPr>
                <w:rFonts w:cs="v4.2.0"/>
              </w:rPr>
              <w:t>-infinity</w:t>
            </w:r>
          </w:p>
        </w:tc>
        <w:tc>
          <w:tcPr>
            <w:tcW w:w="802" w:type="dxa"/>
            <w:tcBorders>
              <w:bottom w:val="nil"/>
            </w:tcBorders>
            <w:shd w:val="clear" w:color="auto" w:fill="auto"/>
          </w:tcPr>
          <w:p w14:paraId="5E6BE92C" w14:textId="77777777" w:rsidR="008F6478" w:rsidRPr="00020619" w:rsidDel="004B51DC" w:rsidRDefault="008F6478" w:rsidP="00864629">
            <w:pPr>
              <w:pStyle w:val="TAC"/>
            </w:pPr>
            <w:r w:rsidRPr="00020619">
              <w:rPr>
                <w:rFonts w:cs="v4.2.0"/>
              </w:rPr>
              <w:t>-infinity</w:t>
            </w:r>
          </w:p>
        </w:tc>
        <w:tc>
          <w:tcPr>
            <w:tcW w:w="850" w:type="dxa"/>
            <w:tcBorders>
              <w:bottom w:val="nil"/>
            </w:tcBorders>
            <w:shd w:val="clear" w:color="auto" w:fill="auto"/>
          </w:tcPr>
          <w:p w14:paraId="6CDD27FB" w14:textId="77777777" w:rsidR="008F6478" w:rsidRPr="00020619" w:rsidDel="004B51DC" w:rsidRDefault="008F6478" w:rsidP="00864629">
            <w:pPr>
              <w:pStyle w:val="TAC"/>
            </w:pPr>
            <w:r w:rsidRPr="00020619">
              <w:rPr>
                <w:rFonts w:cs="v4.2.0"/>
              </w:rPr>
              <w:t>-infinity</w:t>
            </w:r>
          </w:p>
        </w:tc>
        <w:tc>
          <w:tcPr>
            <w:tcW w:w="767" w:type="dxa"/>
            <w:tcBorders>
              <w:bottom w:val="nil"/>
            </w:tcBorders>
            <w:shd w:val="clear" w:color="auto" w:fill="auto"/>
          </w:tcPr>
          <w:p w14:paraId="7B53BF17" w14:textId="77777777" w:rsidR="008F6478" w:rsidRPr="00020619" w:rsidDel="004B51DC" w:rsidRDefault="008F6478" w:rsidP="00864629">
            <w:pPr>
              <w:pStyle w:val="TAC"/>
            </w:pPr>
            <w:r w:rsidRPr="00020619">
              <w:rPr>
                <w:rFonts w:cs="v4.2.0"/>
              </w:rPr>
              <w:t>4</w:t>
            </w:r>
          </w:p>
        </w:tc>
      </w:tr>
      <w:tr w:rsidR="008F6478" w:rsidRPr="00020619" w14:paraId="6B1B5534" w14:textId="77777777" w:rsidTr="00864629">
        <w:trPr>
          <w:cantSplit/>
          <w:trHeight w:val="141"/>
          <w:jc w:val="center"/>
        </w:trPr>
        <w:tc>
          <w:tcPr>
            <w:tcW w:w="1951" w:type="dxa"/>
            <w:tcBorders>
              <w:top w:val="nil"/>
              <w:bottom w:val="nil"/>
            </w:tcBorders>
            <w:shd w:val="clear" w:color="auto" w:fill="auto"/>
          </w:tcPr>
          <w:p w14:paraId="0C528F1C" w14:textId="77777777" w:rsidR="008F6478" w:rsidRPr="00020619" w:rsidRDefault="008F6478" w:rsidP="00864629">
            <w:pPr>
              <w:pStyle w:val="TAL"/>
            </w:pPr>
          </w:p>
        </w:tc>
        <w:tc>
          <w:tcPr>
            <w:tcW w:w="1794" w:type="dxa"/>
            <w:tcBorders>
              <w:top w:val="nil"/>
              <w:bottom w:val="nil"/>
            </w:tcBorders>
            <w:shd w:val="clear" w:color="auto" w:fill="auto"/>
          </w:tcPr>
          <w:p w14:paraId="5648EE27" w14:textId="77777777" w:rsidR="008F6478" w:rsidRPr="00020619" w:rsidRDefault="008F6478" w:rsidP="00864629">
            <w:pPr>
              <w:pStyle w:val="TAC"/>
              <w:rPr>
                <w:rFonts w:cs="v4.2.0"/>
              </w:rPr>
            </w:pPr>
          </w:p>
        </w:tc>
        <w:tc>
          <w:tcPr>
            <w:tcW w:w="1418" w:type="dxa"/>
          </w:tcPr>
          <w:p w14:paraId="46E524DC" w14:textId="77777777" w:rsidR="008F6478" w:rsidRPr="00020619" w:rsidRDefault="008F6478" w:rsidP="00864629">
            <w:pPr>
              <w:pStyle w:val="TAC"/>
              <w:rPr>
                <w:rFonts w:cs="v4.2.0"/>
                <w:lang w:eastAsia="zh-CN"/>
              </w:rPr>
            </w:pPr>
            <w:r w:rsidRPr="00020619">
              <w:rPr>
                <w:rFonts w:cs="v4.2.0"/>
                <w:lang w:eastAsia="zh-CN"/>
              </w:rPr>
              <w:t>2</w:t>
            </w:r>
          </w:p>
        </w:tc>
        <w:tc>
          <w:tcPr>
            <w:tcW w:w="992" w:type="dxa"/>
            <w:tcBorders>
              <w:top w:val="nil"/>
              <w:bottom w:val="nil"/>
            </w:tcBorders>
            <w:shd w:val="clear" w:color="auto" w:fill="auto"/>
          </w:tcPr>
          <w:p w14:paraId="5FC3EBD4" w14:textId="77777777" w:rsidR="008F6478" w:rsidRPr="00020619" w:rsidRDefault="008F6478" w:rsidP="00864629">
            <w:pPr>
              <w:pStyle w:val="TAC"/>
              <w:rPr>
                <w:rFonts w:cs="v4.2.0"/>
              </w:rPr>
            </w:pPr>
          </w:p>
        </w:tc>
        <w:tc>
          <w:tcPr>
            <w:tcW w:w="851" w:type="dxa"/>
            <w:tcBorders>
              <w:top w:val="nil"/>
              <w:bottom w:val="nil"/>
            </w:tcBorders>
            <w:shd w:val="clear" w:color="auto" w:fill="auto"/>
          </w:tcPr>
          <w:p w14:paraId="7A3B1108" w14:textId="77777777" w:rsidR="008F6478" w:rsidRPr="00020619" w:rsidRDefault="008F6478" w:rsidP="00864629">
            <w:pPr>
              <w:pStyle w:val="TAC"/>
              <w:rPr>
                <w:rFonts w:cs="v4.2.0"/>
              </w:rPr>
            </w:pPr>
          </w:p>
        </w:tc>
        <w:tc>
          <w:tcPr>
            <w:tcW w:w="899" w:type="dxa"/>
            <w:tcBorders>
              <w:top w:val="nil"/>
              <w:bottom w:val="nil"/>
            </w:tcBorders>
            <w:shd w:val="clear" w:color="auto" w:fill="auto"/>
          </w:tcPr>
          <w:p w14:paraId="47096B1F" w14:textId="77777777" w:rsidR="008F6478" w:rsidRPr="00020619" w:rsidRDefault="008F6478" w:rsidP="00864629">
            <w:pPr>
              <w:pStyle w:val="TAC"/>
              <w:rPr>
                <w:rFonts w:cs="v4.2.0"/>
              </w:rPr>
            </w:pPr>
          </w:p>
        </w:tc>
        <w:tc>
          <w:tcPr>
            <w:tcW w:w="802" w:type="dxa"/>
            <w:tcBorders>
              <w:top w:val="nil"/>
              <w:bottom w:val="nil"/>
            </w:tcBorders>
            <w:shd w:val="clear" w:color="auto" w:fill="auto"/>
          </w:tcPr>
          <w:p w14:paraId="4F5F70FB" w14:textId="77777777" w:rsidR="008F6478" w:rsidRPr="00020619" w:rsidRDefault="008F6478" w:rsidP="00864629">
            <w:pPr>
              <w:pStyle w:val="TAC"/>
              <w:rPr>
                <w:rFonts w:cs="v4.2.0"/>
              </w:rPr>
            </w:pPr>
          </w:p>
        </w:tc>
        <w:tc>
          <w:tcPr>
            <w:tcW w:w="850" w:type="dxa"/>
            <w:tcBorders>
              <w:top w:val="nil"/>
              <w:bottom w:val="nil"/>
            </w:tcBorders>
            <w:shd w:val="clear" w:color="auto" w:fill="auto"/>
          </w:tcPr>
          <w:p w14:paraId="1B7E3C88" w14:textId="77777777" w:rsidR="008F6478" w:rsidRPr="00020619" w:rsidRDefault="008F6478" w:rsidP="00864629">
            <w:pPr>
              <w:pStyle w:val="TAC"/>
              <w:rPr>
                <w:rFonts w:cs="v4.2.0"/>
              </w:rPr>
            </w:pPr>
          </w:p>
        </w:tc>
        <w:tc>
          <w:tcPr>
            <w:tcW w:w="767" w:type="dxa"/>
            <w:tcBorders>
              <w:top w:val="nil"/>
              <w:bottom w:val="nil"/>
            </w:tcBorders>
            <w:shd w:val="clear" w:color="auto" w:fill="auto"/>
          </w:tcPr>
          <w:p w14:paraId="54E4DDBC" w14:textId="77777777" w:rsidR="008F6478" w:rsidRPr="00020619" w:rsidRDefault="008F6478" w:rsidP="00864629">
            <w:pPr>
              <w:pStyle w:val="TAC"/>
              <w:rPr>
                <w:rFonts w:cs="v4.2.0"/>
              </w:rPr>
            </w:pPr>
          </w:p>
        </w:tc>
      </w:tr>
      <w:tr w:rsidR="008F6478" w:rsidRPr="00020619" w14:paraId="3859087D" w14:textId="77777777" w:rsidTr="00864629">
        <w:trPr>
          <w:cantSplit/>
          <w:trHeight w:val="141"/>
          <w:jc w:val="center"/>
        </w:trPr>
        <w:tc>
          <w:tcPr>
            <w:tcW w:w="1951" w:type="dxa"/>
            <w:tcBorders>
              <w:top w:val="nil"/>
              <w:bottom w:val="nil"/>
            </w:tcBorders>
            <w:shd w:val="clear" w:color="auto" w:fill="auto"/>
          </w:tcPr>
          <w:p w14:paraId="12A098EA" w14:textId="77777777" w:rsidR="008F6478" w:rsidRPr="00020619" w:rsidRDefault="008F6478" w:rsidP="00864629">
            <w:pPr>
              <w:pStyle w:val="TAL"/>
            </w:pPr>
          </w:p>
        </w:tc>
        <w:tc>
          <w:tcPr>
            <w:tcW w:w="1794" w:type="dxa"/>
            <w:tcBorders>
              <w:top w:val="nil"/>
              <w:bottom w:val="nil"/>
            </w:tcBorders>
            <w:shd w:val="clear" w:color="auto" w:fill="auto"/>
          </w:tcPr>
          <w:p w14:paraId="36170793" w14:textId="77777777" w:rsidR="008F6478" w:rsidRPr="00020619" w:rsidRDefault="008F6478" w:rsidP="00864629">
            <w:pPr>
              <w:pStyle w:val="TAC"/>
              <w:rPr>
                <w:rFonts w:cs="v4.2.0"/>
              </w:rPr>
            </w:pPr>
          </w:p>
        </w:tc>
        <w:tc>
          <w:tcPr>
            <w:tcW w:w="1418" w:type="dxa"/>
          </w:tcPr>
          <w:p w14:paraId="2C8A5F94" w14:textId="77777777" w:rsidR="008F6478" w:rsidRPr="00020619" w:rsidRDefault="008F6478" w:rsidP="00864629">
            <w:pPr>
              <w:pStyle w:val="TAC"/>
              <w:rPr>
                <w:rFonts w:cs="v4.2.0"/>
                <w:lang w:eastAsia="zh-CN"/>
              </w:rPr>
            </w:pPr>
            <w:r w:rsidRPr="00020619">
              <w:rPr>
                <w:rFonts w:cs="v4.2.0"/>
                <w:lang w:eastAsia="zh-CN"/>
              </w:rPr>
              <w:t>3</w:t>
            </w:r>
          </w:p>
        </w:tc>
        <w:tc>
          <w:tcPr>
            <w:tcW w:w="992" w:type="dxa"/>
            <w:tcBorders>
              <w:top w:val="nil"/>
              <w:bottom w:val="nil"/>
            </w:tcBorders>
            <w:shd w:val="clear" w:color="auto" w:fill="auto"/>
          </w:tcPr>
          <w:p w14:paraId="53818E0D" w14:textId="77777777" w:rsidR="008F6478" w:rsidRPr="00020619" w:rsidRDefault="008F6478" w:rsidP="00864629">
            <w:pPr>
              <w:pStyle w:val="TAC"/>
              <w:rPr>
                <w:rFonts w:cs="v4.2.0"/>
                <w:lang w:eastAsia="zh-CN"/>
              </w:rPr>
            </w:pPr>
          </w:p>
        </w:tc>
        <w:tc>
          <w:tcPr>
            <w:tcW w:w="851" w:type="dxa"/>
            <w:tcBorders>
              <w:top w:val="nil"/>
              <w:bottom w:val="nil"/>
            </w:tcBorders>
            <w:shd w:val="clear" w:color="auto" w:fill="auto"/>
          </w:tcPr>
          <w:p w14:paraId="2C336808" w14:textId="77777777" w:rsidR="008F6478" w:rsidRPr="00020619" w:rsidRDefault="008F6478" w:rsidP="00864629">
            <w:pPr>
              <w:pStyle w:val="TAC"/>
              <w:rPr>
                <w:rFonts w:cs="v4.2.0"/>
                <w:lang w:eastAsia="zh-CN"/>
              </w:rPr>
            </w:pPr>
          </w:p>
        </w:tc>
        <w:tc>
          <w:tcPr>
            <w:tcW w:w="899" w:type="dxa"/>
            <w:tcBorders>
              <w:top w:val="nil"/>
              <w:bottom w:val="nil"/>
            </w:tcBorders>
            <w:shd w:val="clear" w:color="auto" w:fill="auto"/>
          </w:tcPr>
          <w:p w14:paraId="4B2AD68B" w14:textId="77777777" w:rsidR="008F6478" w:rsidRPr="00020619" w:rsidRDefault="008F6478" w:rsidP="00864629">
            <w:pPr>
              <w:pStyle w:val="TAC"/>
              <w:rPr>
                <w:rFonts w:cs="v4.2.0"/>
                <w:lang w:eastAsia="zh-CN"/>
              </w:rPr>
            </w:pPr>
          </w:p>
        </w:tc>
        <w:tc>
          <w:tcPr>
            <w:tcW w:w="802" w:type="dxa"/>
            <w:tcBorders>
              <w:top w:val="nil"/>
              <w:bottom w:val="nil"/>
            </w:tcBorders>
            <w:shd w:val="clear" w:color="auto" w:fill="auto"/>
          </w:tcPr>
          <w:p w14:paraId="457571F4" w14:textId="77777777" w:rsidR="008F6478" w:rsidRPr="00020619" w:rsidRDefault="008F6478" w:rsidP="00864629">
            <w:pPr>
              <w:pStyle w:val="TAC"/>
              <w:rPr>
                <w:rFonts w:cs="v4.2.0"/>
              </w:rPr>
            </w:pPr>
          </w:p>
        </w:tc>
        <w:tc>
          <w:tcPr>
            <w:tcW w:w="850" w:type="dxa"/>
            <w:tcBorders>
              <w:top w:val="nil"/>
              <w:bottom w:val="nil"/>
            </w:tcBorders>
            <w:shd w:val="clear" w:color="auto" w:fill="auto"/>
          </w:tcPr>
          <w:p w14:paraId="45A18737" w14:textId="77777777" w:rsidR="008F6478" w:rsidRPr="00020619" w:rsidRDefault="008F6478" w:rsidP="00864629">
            <w:pPr>
              <w:pStyle w:val="TAC"/>
              <w:rPr>
                <w:rFonts w:cs="v4.2.0"/>
              </w:rPr>
            </w:pPr>
          </w:p>
        </w:tc>
        <w:tc>
          <w:tcPr>
            <w:tcW w:w="767" w:type="dxa"/>
            <w:tcBorders>
              <w:top w:val="nil"/>
              <w:bottom w:val="nil"/>
            </w:tcBorders>
            <w:shd w:val="clear" w:color="auto" w:fill="auto"/>
          </w:tcPr>
          <w:p w14:paraId="60CD2032" w14:textId="77777777" w:rsidR="008F6478" w:rsidRPr="00020619" w:rsidRDefault="008F6478" w:rsidP="00864629">
            <w:pPr>
              <w:pStyle w:val="TAC"/>
              <w:rPr>
                <w:rFonts w:cs="v4.2.0"/>
              </w:rPr>
            </w:pPr>
          </w:p>
        </w:tc>
      </w:tr>
      <w:tr w:rsidR="008F6478" w:rsidRPr="00020619" w14:paraId="1442739A" w14:textId="77777777" w:rsidTr="00864629">
        <w:trPr>
          <w:cantSplit/>
          <w:trHeight w:val="141"/>
          <w:jc w:val="center"/>
        </w:trPr>
        <w:tc>
          <w:tcPr>
            <w:tcW w:w="1951" w:type="dxa"/>
            <w:tcBorders>
              <w:top w:val="nil"/>
              <w:bottom w:val="single" w:sz="4" w:space="0" w:color="auto"/>
            </w:tcBorders>
            <w:shd w:val="clear" w:color="auto" w:fill="auto"/>
          </w:tcPr>
          <w:p w14:paraId="4AA77395" w14:textId="77777777" w:rsidR="008F6478" w:rsidRPr="00020619" w:rsidRDefault="008F6478" w:rsidP="00864629">
            <w:pPr>
              <w:pStyle w:val="TAL"/>
            </w:pPr>
          </w:p>
        </w:tc>
        <w:tc>
          <w:tcPr>
            <w:tcW w:w="1794" w:type="dxa"/>
            <w:tcBorders>
              <w:top w:val="nil"/>
              <w:bottom w:val="single" w:sz="4" w:space="0" w:color="auto"/>
            </w:tcBorders>
            <w:shd w:val="clear" w:color="auto" w:fill="auto"/>
          </w:tcPr>
          <w:p w14:paraId="150A029C" w14:textId="77777777" w:rsidR="008F6478" w:rsidRPr="00020619" w:rsidRDefault="008F6478" w:rsidP="00864629">
            <w:pPr>
              <w:pStyle w:val="TAC"/>
              <w:rPr>
                <w:rFonts w:cs="v4.2.0"/>
              </w:rPr>
            </w:pPr>
          </w:p>
        </w:tc>
        <w:tc>
          <w:tcPr>
            <w:tcW w:w="1418" w:type="dxa"/>
          </w:tcPr>
          <w:p w14:paraId="3C12C83B" w14:textId="77777777" w:rsidR="008F6478" w:rsidRPr="00020619" w:rsidRDefault="008F6478" w:rsidP="00864629">
            <w:pPr>
              <w:pStyle w:val="TAC"/>
              <w:rPr>
                <w:rFonts w:cs="v4.2.0"/>
                <w:lang w:eastAsia="zh-CN"/>
              </w:rPr>
            </w:pPr>
            <w:r w:rsidRPr="00020619">
              <w:rPr>
                <w:rFonts w:cs="v4.2.0"/>
                <w:lang w:eastAsia="zh-CN"/>
              </w:rPr>
              <w:t>4</w:t>
            </w:r>
          </w:p>
        </w:tc>
        <w:tc>
          <w:tcPr>
            <w:tcW w:w="992" w:type="dxa"/>
            <w:tcBorders>
              <w:top w:val="nil"/>
            </w:tcBorders>
            <w:shd w:val="clear" w:color="auto" w:fill="auto"/>
          </w:tcPr>
          <w:p w14:paraId="379843B2" w14:textId="77777777" w:rsidR="008F6478" w:rsidRPr="00020619" w:rsidRDefault="008F6478" w:rsidP="00864629">
            <w:pPr>
              <w:pStyle w:val="TAC"/>
              <w:rPr>
                <w:rFonts w:cs="v4.2.0"/>
                <w:lang w:eastAsia="zh-CN"/>
              </w:rPr>
            </w:pPr>
          </w:p>
        </w:tc>
        <w:tc>
          <w:tcPr>
            <w:tcW w:w="851" w:type="dxa"/>
            <w:tcBorders>
              <w:top w:val="nil"/>
            </w:tcBorders>
            <w:shd w:val="clear" w:color="auto" w:fill="auto"/>
          </w:tcPr>
          <w:p w14:paraId="6769C958" w14:textId="77777777" w:rsidR="008F6478" w:rsidRPr="00020619" w:rsidRDefault="008F6478" w:rsidP="00864629">
            <w:pPr>
              <w:pStyle w:val="TAC"/>
              <w:rPr>
                <w:rFonts w:cs="v4.2.0"/>
                <w:lang w:eastAsia="zh-CN"/>
              </w:rPr>
            </w:pPr>
          </w:p>
        </w:tc>
        <w:tc>
          <w:tcPr>
            <w:tcW w:w="899" w:type="dxa"/>
            <w:tcBorders>
              <w:top w:val="nil"/>
            </w:tcBorders>
            <w:shd w:val="clear" w:color="auto" w:fill="auto"/>
          </w:tcPr>
          <w:p w14:paraId="605E3252" w14:textId="77777777" w:rsidR="008F6478" w:rsidRPr="00020619" w:rsidRDefault="008F6478" w:rsidP="00864629">
            <w:pPr>
              <w:pStyle w:val="TAC"/>
              <w:rPr>
                <w:rFonts w:cs="v4.2.0"/>
                <w:lang w:eastAsia="zh-CN"/>
              </w:rPr>
            </w:pPr>
          </w:p>
        </w:tc>
        <w:tc>
          <w:tcPr>
            <w:tcW w:w="802" w:type="dxa"/>
            <w:tcBorders>
              <w:top w:val="nil"/>
            </w:tcBorders>
            <w:shd w:val="clear" w:color="auto" w:fill="auto"/>
          </w:tcPr>
          <w:p w14:paraId="18BD6F93" w14:textId="77777777" w:rsidR="008F6478" w:rsidRPr="00020619" w:rsidRDefault="008F6478" w:rsidP="00864629">
            <w:pPr>
              <w:pStyle w:val="TAC"/>
              <w:rPr>
                <w:rFonts w:cs="v4.2.0"/>
              </w:rPr>
            </w:pPr>
          </w:p>
        </w:tc>
        <w:tc>
          <w:tcPr>
            <w:tcW w:w="850" w:type="dxa"/>
            <w:tcBorders>
              <w:top w:val="nil"/>
            </w:tcBorders>
            <w:shd w:val="clear" w:color="auto" w:fill="auto"/>
          </w:tcPr>
          <w:p w14:paraId="366E1094" w14:textId="77777777" w:rsidR="008F6478" w:rsidRPr="00020619" w:rsidRDefault="008F6478" w:rsidP="00864629">
            <w:pPr>
              <w:pStyle w:val="TAC"/>
              <w:rPr>
                <w:rFonts w:cs="v4.2.0"/>
              </w:rPr>
            </w:pPr>
          </w:p>
        </w:tc>
        <w:tc>
          <w:tcPr>
            <w:tcW w:w="767" w:type="dxa"/>
            <w:tcBorders>
              <w:top w:val="nil"/>
            </w:tcBorders>
            <w:shd w:val="clear" w:color="auto" w:fill="auto"/>
          </w:tcPr>
          <w:p w14:paraId="377EBDC1" w14:textId="77777777" w:rsidR="008F6478" w:rsidRPr="00020619" w:rsidRDefault="008F6478" w:rsidP="00864629">
            <w:pPr>
              <w:pStyle w:val="TAC"/>
              <w:rPr>
                <w:rFonts w:cs="v4.2.0"/>
              </w:rPr>
            </w:pPr>
          </w:p>
        </w:tc>
      </w:tr>
      <w:tr w:rsidR="008F6478" w:rsidRPr="00020619" w14:paraId="4EF41118" w14:textId="77777777" w:rsidTr="00864629">
        <w:trPr>
          <w:cantSplit/>
          <w:jc w:val="center"/>
        </w:trPr>
        <w:tc>
          <w:tcPr>
            <w:tcW w:w="1951" w:type="dxa"/>
            <w:tcBorders>
              <w:bottom w:val="nil"/>
            </w:tcBorders>
            <w:shd w:val="clear" w:color="auto" w:fill="auto"/>
          </w:tcPr>
          <w:p w14:paraId="5459904B" w14:textId="77777777" w:rsidR="008F6478" w:rsidRPr="00020619" w:rsidRDefault="008F6478" w:rsidP="00864629">
            <w:pPr>
              <w:pStyle w:val="TAL"/>
            </w:pPr>
            <w:r w:rsidRPr="00020619">
              <w:rPr>
                <w:position w:val="-12"/>
              </w:rPr>
              <w:object w:dxaOrig="400" w:dyaOrig="360" w14:anchorId="7D471AB0">
                <v:shape id="_x0000_i1851" type="#_x0000_t75" style="width:20.75pt;height:20.75pt" o:ole="" fillcolor="window">
                  <v:imagedata r:id="rId15" o:title=""/>
                </v:shape>
                <o:OLEObject Type="Embed" ProgID="Equation.3" ShapeID="_x0000_i1851" DrawAspect="Content" ObjectID="_1731331746" r:id="rId475"/>
              </w:object>
            </w:r>
            <w:r w:rsidRPr="00020619">
              <w:t xml:space="preserve"> </w:t>
            </w:r>
            <w:r w:rsidRPr="00020619">
              <w:rPr>
                <w:vertAlign w:val="superscript"/>
              </w:rPr>
              <w:t>Note2</w:t>
            </w:r>
          </w:p>
        </w:tc>
        <w:tc>
          <w:tcPr>
            <w:tcW w:w="1794" w:type="dxa"/>
            <w:tcBorders>
              <w:bottom w:val="nil"/>
            </w:tcBorders>
            <w:shd w:val="clear" w:color="auto" w:fill="auto"/>
          </w:tcPr>
          <w:p w14:paraId="0B0173AD" w14:textId="77777777" w:rsidR="008F6478" w:rsidRPr="00020619" w:rsidRDefault="008F6478" w:rsidP="00864629">
            <w:pPr>
              <w:pStyle w:val="TAC"/>
            </w:pPr>
            <w:r w:rsidRPr="00020619">
              <w:rPr>
                <w:rFonts w:cs="v4.2.0"/>
              </w:rPr>
              <w:t>dBm/SCS</w:t>
            </w:r>
          </w:p>
        </w:tc>
        <w:tc>
          <w:tcPr>
            <w:tcW w:w="1418" w:type="dxa"/>
          </w:tcPr>
          <w:p w14:paraId="51BF72F0" w14:textId="77777777" w:rsidR="008F6478" w:rsidRPr="00020619" w:rsidRDefault="008F6478" w:rsidP="00864629">
            <w:pPr>
              <w:pStyle w:val="TAC"/>
              <w:rPr>
                <w:rFonts w:cs="v4.2.0"/>
                <w:lang w:eastAsia="zh-CN"/>
              </w:rPr>
            </w:pPr>
            <w:r w:rsidRPr="00020619">
              <w:rPr>
                <w:rFonts w:cs="v4.2.0"/>
                <w:lang w:eastAsia="zh-CN"/>
              </w:rPr>
              <w:t>1</w:t>
            </w:r>
          </w:p>
        </w:tc>
        <w:tc>
          <w:tcPr>
            <w:tcW w:w="5161" w:type="dxa"/>
            <w:gridSpan w:val="6"/>
          </w:tcPr>
          <w:p w14:paraId="38A938C8" w14:textId="77777777" w:rsidR="008F6478" w:rsidRPr="00020619" w:rsidRDefault="008F6478" w:rsidP="00864629">
            <w:pPr>
              <w:pStyle w:val="TAC"/>
            </w:pPr>
            <w:r w:rsidRPr="00020619">
              <w:rPr>
                <w:rFonts w:cs="v4.2.0"/>
              </w:rPr>
              <w:t>-98</w:t>
            </w:r>
          </w:p>
        </w:tc>
      </w:tr>
      <w:tr w:rsidR="008F6478" w:rsidRPr="00020619" w14:paraId="0683F74D" w14:textId="77777777" w:rsidTr="00864629">
        <w:trPr>
          <w:cantSplit/>
          <w:jc w:val="center"/>
        </w:trPr>
        <w:tc>
          <w:tcPr>
            <w:tcW w:w="1951" w:type="dxa"/>
            <w:tcBorders>
              <w:top w:val="nil"/>
              <w:bottom w:val="nil"/>
            </w:tcBorders>
            <w:shd w:val="clear" w:color="auto" w:fill="auto"/>
          </w:tcPr>
          <w:p w14:paraId="0440A7A7" w14:textId="77777777" w:rsidR="008F6478" w:rsidRPr="00020619" w:rsidRDefault="008F6478" w:rsidP="00864629">
            <w:pPr>
              <w:pStyle w:val="TAL"/>
            </w:pPr>
          </w:p>
        </w:tc>
        <w:tc>
          <w:tcPr>
            <w:tcW w:w="1794" w:type="dxa"/>
            <w:tcBorders>
              <w:top w:val="nil"/>
              <w:bottom w:val="nil"/>
            </w:tcBorders>
            <w:shd w:val="clear" w:color="auto" w:fill="auto"/>
          </w:tcPr>
          <w:p w14:paraId="3F6C74A7" w14:textId="77777777" w:rsidR="008F6478" w:rsidRPr="00020619" w:rsidRDefault="008F6478" w:rsidP="00864629">
            <w:pPr>
              <w:pStyle w:val="TAC"/>
              <w:rPr>
                <w:rFonts w:cs="v4.2.0"/>
              </w:rPr>
            </w:pPr>
          </w:p>
        </w:tc>
        <w:tc>
          <w:tcPr>
            <w:tcW w:w="1418" w:type="dxa"/>
          </w:tcPr>
          <w:p w14:paraId="3EC41358" w14:textId="77777777" w:rsidR="008F6478" w:rsidRPr="00020619" w:rsidRDefault="008F6478" w:rsidP="00864629">
            <w:pPr>
              <w:pStyle w:val="TAC"/>
              <w:rPr>
                <w:rFonts w:cs="v4.2.0"/>
                <w:lang w:eastAsia="zh-CN"/>
              </w:rPr>
            </w:pPr>
            <w:r w:rsidRPr="00020619">
              <w:rPr>
                <w:rFonts w:cs="v4.2.0"/>
                <w:lang w:eastAsia="zh-CN"/>
              </w:rPr>
              <w:t>2</w:t>
            </w:r>
          </w:p>
        </w:tc>
        <w:tc>
          <w:tcPr>
            <w:tcW w:w="5161" w:type="dxa"/>
            <w:gridSpan w:val="6"/>
          </w:tcPr>
          <w:p w14:paraId="0326E74C" w14:textId="77777777" w:rsidR="008F6478" w:rsidRPr="00020619" w:rsidRDefault="008F6478" w:rsidP="00864629">
            <w:pPr>
              <w:pStyle w:val="TAC"/>
              <w:rPr>
                <w:rFonts w:cs="v4.2.0"/>
                <w:lang w:eastAsia="zh-CN"/>
              </w:rPr>
            </w:pPr>
            <w:r w:rsidRPr="00020619">
              <w:rPr>
                <w:rFonts w:cs="v4.2.0"/>
                <w:lang w:eastAsia="zh-CN"/>
              </w:rPr>
              <w:t>-98</w:t>
            </w:r>
          </w:p>
        </w:tc>
      </w:tr>
      <w:tr w:rsidR="008F6478" w:rsidRPr="00020619" w14:paraId="506A6A5F" w14:textId="77777777" w:rsidTr="00864629">
        <w:trPr>
          <w:cantSplit/>
          <w:jc w:val="center"/>
        </w:trPr>
        <w:tc>
          <w:tcPr>
            <w:tcW w:w="1951" w:type="dxa"/>
            <w:tcBorders>
              <w:top w:val="nil"/>
              <w:bottom w:val="nil"/>
            </w:tcBorders>
            <w:shd w:val="clear" w:color="auto" w:fill="auto"/>
          </w:tcPr>
          <w:p w14:paraId="0FB2EA4B" w14:textId="77777777" w:rsidR="008F6478" w:rsidRPr="00020619" w:rsidRDefault="008F6478" w:rsidP="00864629">
            <w:pPr>
              <w:pStyle w:val="TAL"/>
            </w:pPr>
          </w:p>
        </w:tc>
        <w:tc>
          <w:tcPr>
            <w:tcW w:w="1794" w:type="dxa"/>
            <w:tcBorders>
              <w:top w:val="nil"/>
              <w:bottom w:val="nil"/>
            </w:tcBorders>
            <w:shd w:val="clear" w:color="auto" w:fill="auto"/>
          </w:tcPr>
          <w:p w14:paraId="5DD2F4E2" w14:textId="77777777" w:rsidR="008F6478" w:rsidRPr="00020619" w:rsidRDefault="008F6478" w:rsidP="00864629">
            <w:pPr>
              <w:pStyle w:val="TAC"/>
              <w:rPr>
                <w:rFonts w:cs="v4.2.0"/>
              </w:rPr>
            </w:pPr>
          </w:p>
        </w:tc>
        <w:tc>
          <w:tcPr>
            <w:tcW w:w="1418" w:type="dxa"/>
          </w:tcPr>
          <w:p w14:paraId="01097528" w14:textId="77777777" w:rsidR="008F6478" w:rsidRPr="00020619" w:rsidRDefault="008F6478" w:rsidP="00864629">
            <w:pPr>
              <w:pStyle w:val="TAC"/>
              <w:rPr>
                <w:rFonts w:cs="v4.2.0"/>
                <w:lang w:eastAsia="zh-CN"/>
              </w:rPr>
            </w:pPr>
            <w:r w:rsidRPr="00020619">
              <w:rPr>
                <w:rFonts w:cs="v4.2.0"/>
                <w:lang w:eastAsia="zh-CN"/>
              </w:rPr>
              <w:t>3</w:t>
            </w:r>
          </w:p>
        </w:tc>
        <w:tc>
          <w:tcPr>
            <w:tcW w:w="5161" w:type="dxa"/>
            <w:gridSpan w:val="6"/>
            <w:tcBorders>
              <w:bottom w:val="single" w:sz="4" w:space="0" w:color="auto"/>
            </w:tcBorders>
          </w:tcPr>
          <w:p w14:paraId="62E042AA" w14:textId="77777777" w:rsidR="008F6478" w:rsidRPr="00020619" w:rsidRDefault="008F6478" w:rsidP="00864629">
            <w:pPr>
              <w:pStyle w:val="TAC"/>
              <w:rPr>
                <w:rFonts w:cs="v4.2.0"/>
                <w:lang w:eastAsia="zh-CN"/>
              </w:rPr>
            </w:pPr>
            <w:r w:rsidRPr="00020619">
              <w:rPr>
                <w:rFonts w:cs="v4.2.0"/>
                <w:lang w:eastAsia="zh-CN"/>
              </w:rPr>
              <w:t>-95</w:t>
            </w:r>
          </w:p>
        </w:tc>
      </w:tr>
      <w:tr w:rsidR="008F6478" w:rsidRPr="00020619" w14:paraId="07453B2F" w14:textId="77777777" w:rsidTr="00864629">
        <w:trPr>
          <w:cantSplit/>
          <w:jc w:val="center"/>
        </w:trPr>
        <w:tc>
          <w:tcPr>
            <w:tcW w:w="1951" w:type="dxa"/>
            <w:tcBorders>
              <w:top w:val="nil"/>
              <w:bottom w:val="single" w:sz="4" w:space="0" w:color="auto"/>
            </w:tcBorders>
            <w:shd w:val="clear" w:color="auto" w:fill="auto"/>
          </w:tcPr>
          <w:p w14:paraId="1D7F920F" w14:textId="77777777" w:rsidR="008F6478" w:rsidRPr="00020619" w:rsidRDefault="008F6478" w:rsidP="00864629">
            <w:pPr>
              <w:pStyle w:val="TAL"/>
            </w:pPr>
          </w:p>
        </w:tc>
        <w:tc>
          <w:tcPr>
            <w:tcW w:w="1794" w:type="dxa"/>
            <w:tcBorders>
              <w:top w:val="nil"/>
              <w:bottom w:val="single" w:sz="4" w:space="0" w:color="auto"/>
            </w:tcBorders>
            <w:shd w:val="clear" w:color="auto" w:fill="auto"/>
          </w:tcPr>
          <w:p w14:paraId="4213113B" w14:textId="77777777" w:rsidR="008F6478" w:rsidRPr="00020619" w:rsidRDefault="008F6478" w:rsidP="00864629">
            <w:pPr>
              <w:pStyle w:val="TAC"/>
              <w:rPr>
                <w:rFonts w:cs="v4.2.0"/>
              </w:rPr>
            </w:pPr>
          </w:p>
        </w:tc>
        <w:tc>
          <w:tcPr>
            <w:tcW w:w="1418" w:type="dxa"/>
          </w:tcPr>
          <w:p w14:paraId="7088DEB8" w14:textId="77777777" w:rsidR="008F6478" w:rsidRPr="00020619" w:rsidRDefault="008F6478" w:rsidP="00864629">
            <w:pPr>
              <w:pStyle w:val="TAC"/>
              <w:rPr>
                <w:rFonts w:cs="v4.2.0"/>
                <w:lang w:eastAsia="zh-CN"/>
              </w:rPr>
            </w:pPr>
            <w:r w:rsidRPr="00020619">
              <w:rPr>
                <w:rFonts w:cs="v4.2.0"/>
                <w:lang w:eastAsia="zh-CN"/>
              </w:rPr>
              <w:t>4</w:t>
            </w:r>
          </w:p>
        </w:tc>
        <w:tc>
          <w:tcPr>
            <w:tcW w:w="5161" w:type="dxa"/>
            <w:gridSpan w:val="6"/>
            <w:tcBorders>
              <w:bottom w:val="nil"/>
            </w:tcBorders>
            <w:shd w:val="clear" w:color="auto" w:fill="auto"/>
          </w:tcPr>
          <w:p w14:paraId="4DD53453" w14:textId="77777777" w:rsidR="008F6478" w:rsidRPr="00020619" w:rsidRDefault="008F6478" w:rsidP="00864629">
            <w:pPr>
              <w:pStyle w:val="TAC"/>
              <w:rPr>
                <w:rFonts w:cs="v4.2.0"/>
              </w:rPr>
            </w:pPr>
            <w:r w:rsidRPr="00020619">
              <w:rPr>
                <w:rFonts w:cs="v4.2.0"/>
                <w:lang w:eastAsia="zh-CN"/>
              </w:rPr>
              <w:t>-98</w:t>
            </w:r>
          </w:p>
        </w:tc>
      </w:tr>
      <w:tr w:rsidR="008F6478" w:rsidRPr="00020619" w14:paraId="6D2010AF" w14:textId="77777777" w:rsidTr="00864629">
        <w:trPr>
          <w:cantSplit/>
          <w:jc w:val="center"/>
        </w:trPr>
        <w:tc>
          <w:tcPr>
            <w:tcW w:w="1951" w:type="dxa"/>
            <w:tcBorders>
              <w:top w:val="single" w:sz="4" w:space="0" w:color="auto"/>
              <w:bottom w:val="nil"/>
            </w:tcBorders>
            <w:shd w:val="clear" w:color="auto" w:fill="auto"/>
          </w:tcPr>
          <w:p w14:paraId="05FC2430" w14:textId="77777777" w:rsidR="008F6478" w:rsidRPr="00020619" w:rsidRDefault="008F6478" w:rsidP="00864629">
            <w:pPr>
              <w:pStyle w:val="TAL"/>
            </w:pPr>
            <w:r w:rsidRPr="00020619">
              <w:rPr>
                <w:position w:val="-12"/>
              </w:rPr>
              <w:object w:dxaOrig="400" w:dyaOrig="360" w14:anchorId="2BD7C960">
                <v:shape id="_x0000_i1852" type="#_x0000_t75" style="width:20.75pt;height:20.75pt" o:ole="" fillcolor="window">
                  <v:imagedata r:id="rId15" o:title=""/>
                </v:shape>
                <o:OLEObject Type="Embed" ProgID="Equation.3" ShapeID="_x0000_i1852" DrawAspect="Content" ObjectID="_1731331747" r:id="rId476"/>
              </w:object>
            </w:r>
            <w:r w:rsidRPr="00020619">
              <w:t xml:space="preserve"> </w:t>
            </w:r>
            <w:r w:rsidRPr="00020619">
              <w:rPr>
                <w:vertAlign w:val="superscript"/>
              </w:rPr>
              <w:t>Note2</w:t>
            </w:r>
          </w:p>
        </w:tc>
        <w:tc>
          <w:tcPr>
            <w:tcW w:w="1794" w:type="dxa"/>
            <w:tcBorders>
              <w:top w:val="single" w:sz="4" w:space="0" w:color="auto"/>
              <w:bottom w:val="nil"/>
            </w:tcBorders>
            <w:shd w:val="clear" w:color="auto" w:fill="auto"/>
          </w:tcPr>
          <w:p w14:paraId="3504FC10" w14:textId="77777777" w:rsidR="008F6478" w:rsidRPr="00020619" w:rsidRDefault="008F6478" w:rsidP="00864629">
            <w:pPr>
              <w:pStyle w:val="TAC"/>
            </w:pPr>
            <w:r w:rsidRPr="00020619">
              <w:rPr>
                <w:rFonts w:cs="v4.2.0"/>
              </w:rPr>
              <w:t>dBm/15 kHz</w:t>
            </w:r>
          </w:p>
        </w:tc>
        <w:tc>
          <w:tcPr>
            <w:tcW w:w="1418" w:type="dxa"/>
          </w:tcPr>
          <w:p w14:paraId="1B46B540" w14:textId="77777777" w:rsidR="008F6478" w:rsidRPr="00020619" w:rsidRDefault="008F6478" w:rsidP="00864629">
            <w:pPr>
              <w:pStyle w:val="TAC"/>
              <w:rPr>
                <w:rFonts w:cs="v4.2.0"/>
                <w:lang w:eastAsia="zh-CN"/>
              </w:rPr>
            </w:pPr>
            <w:r w:rsidRPr="00020619">
              <w:rPr>
                <w:rFonts w:cs="v4.2.0"/>
                <w:lang w:eastAsia="zh-CN"/>
              </w:rPr>
              <w:t>1</w:t>
            </w:r>
          </w:p>
        </w:tc>
        <w:tc>
          <w:tcPr>
            <w:tcW w:w="5161" w:type="dxa"/>
            <w:gridSpan w:val="6"/>
            <w:tcBorders>
              <w:bottom w:val="nil"/>
            </w:tcBorders>
            <w:shd w:val="clear" w:color="auto" w:fill="auto"/>
          </w:tcPr>
          <w:p w14:paraId="02A41E03" w14:textId="77777777" w:rsidR="008F6478" w:rsidRPr="00020619" w:rsidRDefault="008F6478" w:rsidP="00864629">
            <w:pPr>
              <w:pStyle w:val="TAC"/>
            </w:pPr>
            <w:r w:rsidRPr="00020619">
              <w:rPr>
                <w:rFonts w:cs="v4.2.0"/>
              </w:rPr>
              <w:t>-98</w:t>
            </w:r>
          </w:p>
        </w:tc>
      </w:tr>
      <w:tr w:rsidR="008F6478" w:rsidRPr="00020619" w14:paraId="4EBF19A5" w14:textId="77777777" w:rsidTr="00864629">
        <w:trPr>
          <w:cantSplit/>
          <w:jc w:val="center"/>
        </w:trPr>
        <w:tc>
          <w:tcPr>
            <w:tcW w:w="1951" w:type="dxa"/>
            <w:tcBorders>
              <w:top w:val="nil"/>
              <w:bottom w:val="nil"/>
            </w:tcBorders>
            <w:shd w:val="clear" w:color="auto" w:fill="auto"/>
          </w:tcPr>
          <w:p w14:paraId="022D013E" w14:textId="77777777" w:rsidR="008F6478" w:rsidRPr="00020619" w:rsidRDefault="008F6478" w:rsidP="00864629">
            <w:pPr>
              <w:pStyle w:val="TAL"/>
            </w:pPr>
          </w:p>
        </w:tc>
        <w:tc>
          <w:tcPr>
            <w:tcW w:w="1794" w:type="dxa"/>
            <w:tcBorders>
              <w:top w:val="nil"/>
              <w:bottom w:val="nil"/>
            </w:tcBorders>
            <w:shd w:val="clear" w:color="auto" w:fill="auto"/>
          </w:tcPr>
          <w:p w14:paraId="13954EB7" w14:textId="77777777" w:rsidR="008F6478" w:rsidRPr="00020619" w:rsidRDefault="008F6478" w:rsidP="00864629">
            <w:pPr>
              <w:pStyle w:val="TAC"/>
              <w:rPr>
                <w:rFonts w:cs="v4.2.0"/>
              </w:rPr>
            </w:pPr>
          </w:p>
        </w:tc>
        <w:tc>
          <w:tcPr>
            <w:tcW w:w="1418" w:type="dxa"/>
          </w:tcPr>
          <w:p w14:paraId="61F975E2" w14:textId="77777777" w:rsidR="008F6478" w:rsidRPr="00020619" w:rsidRDefault="008F6478" w:rsidP="00864629">
            <w:pPr>
              <w:pStyle w:val="TAC"/>
              <w:rPr>
                <w:rFonts w:cs="v4.2.0"/>
                <w:lang w:eastAsia="zh-CN"/>
              </w:rPr>
            </w:pPr>
            <w:r w:rsidRPr="00020619">
              <w:rPr>
                <w:rFonts w:cs="v4.2.0"/>
                <w:lang w:eastAsia="zh-CN"/>
              </w:rPr>
              <w:t>2</w:t>
            </w:r>
          </w:p>
        </w:tc>
        <w:tc>
          <w:tcPr>
            <w:tcW w:w="5161" w:type="dxa"/>
            <w:gridSpan w:val="6"/>
            <w:tcBorders>
              <w:top w:val="nil"/>
              <w:bottom w:val="nil"/>
            </w:tcBorders>
            <w:shd w:val="clear" w:color="auto" w:fill="auto"/>
          </w:tcPr>
          <w:p w14:paraId="3A2C40CF" w14:textId="77777777" w:rsidR="008F6478" w:rsidRPr="00020619" w:rsidRDefault="008F6478" w:rsidP="00864629">
            <w:pPr>
              <w:pStyle w:val="TAC"/>
              <w:rPr>
                <w:rFonts w:cs="v4.2.0"/>
              </w:rPr>
            </w:pPr>
          </w:p>
        </w:tc>
      </w:tr>
      <w:tr w:rsidR="008F6478" w:rsidRPr="00020619" w14:paraId="652037FF" w14:textId="77777777" w:rsidTr="00864629">
        <w:trPr>
          <w:cantSplit/>
          <w:jc w:val="center"/>
        </w:trPr>
        <w:tc>
          <w:tcPr>
            <w:tcW w:w="1951" w:type="dxa"/>
            <w:tcBorders>
              <w:top w:val="nil"/>
              <w:bottom w:val="nil"/>
            </w:tcBorders>
            <w:shd w:val="clear" w:color="auto" w:fill="auto"/>
          </w:tcPr>
          <w:p w14:paraId="14479D9E" w14:textId="77777777" w:rsidR="008F6478" w:rsidRPr="00020619" w:rsidRDefault="008F6478" w:rsidP="00864629">
            <w:pPr>
              <w:pStyle w:val="TAL"/>
            </w:pPr>
          </w:p>
        </w:tc>
        <w:tc>
          <w:tcPr>
            <w:tcW w:w="1794" w:type="dxa"/>
            <w:tcBorders>
              <w:top w:val="nil"/>
              <w:bottom w:val="nil"/>
            </w:tcBorders>
            <w:shd w:val="clear" w:color="auto" w:fill="auto"/>
          </w:tcPr>
          <w:p w14:paraId="1A76859A" w14:textId="77777777" w:rsidR="008F6478" w:rsidRPr="00020619" w:rsidRDefault="008F6478" w:rsidP="00864629">
            <w:pPr>
              <w:pStyle w:val="TAC"/>
              <w:rPr>
                <w:rFonts w:cs="v4.2.0"/>
              </w:rPr>
            </w:pPr>
          </w:p>
        </w:tc>
        <w:tc>
          <w:tcPr>
            <w:tcW w:w="1418" w:type="dxa"/>
          </w:tcPr>
          <w:p w14:paraId="4FF01832" w14:textId="77777777" w:rsidR="008F6478" w:rsidRPr="00020619" w:rsidRDefault="008F6478" w:rsidP="00864629">
            <w:pPr>
              <w:pStyle w:val="TAC"/>
              <w:rPr>
                <w:rFonts w:cs="v4.2.0"/>
                <w:lang w:eastAsia="zh-CN"/>
              </w:rPr>
            </w:pPr>
            <w:r w:rsidRPr="00020619">
              <w:rPr>
                <w:rFonts w:cs="v4.2.0"/>
                <w:lang w:eastAsia="zh-CN"/>
              </w:rPr>
              <w:t>3</w:t>
            </w:r>
          </w:p>
        </w:tc>
        <w:tc>
          <w:tcPr>
            <w:tcW w:w="5161" w:type="dxa"/>
            <w:gridSpan w:val="6"/>
            <w:tcBorders>
              <w:top w:val="nil"/>
              <w:bottom w:val="nil"/>
            </w:tcBorders>
            <w:shd w:val="clear" w:color="auto" w:fill="auto"/>
          </w:tcPr>
          <w:p w14:paraId="48DD194B" w14:textId="77777777" w:rsidR="008F6478" w:rsidRPr="00020619" w:rsidRDefault="008F6478" w:rsidP="00864629">
            <w:pPr>
              <w:pStyle w:val="TAC"/>
              <w:rPr>
                <w:rFonts w:cs="v4.2.0"/>
              </w:rPr>
            </w:pPr>
          </w:p>
        </w:tc>
      </w:tr>
      <w:tr w:rsidR="008F6478" w:rsidRPr="00020619" w14:paraId="20FC7B80" w14:textId="77777777" w:rsidTr="00864629">
        <w:trPr>
          <w:cantSplit/>
          <w:jc w:val="center"/>
        </w:trPr>
        <w:tc>
          <w:tcPr>
            <w:tcW w:w="1951" w:type="dxa"/>
            <w:tcBorders>
              <w:top w:val="nil"/>
              <w:bottom w:val="nil"/>
            </w:tcBorders>
            <w:shd w:val="clear" w:color="auto" w:fill="auto"/>
          </w:tcPr>
          <w:p w14:paraId="2011251A" w14:textId="77777777" w:rsidR="008F6478" w:rsidRPr="00020619" w:rsidRDefault="008F6478" w:rsidP="00864629">
            <w:pPr>
              <w:pStyle w:val="TAL"/>
            </w:pPr>
          </w:p>
        </w:tc>
        <w:tc>
          <w:tcPr>
            <w:tcW w:w="1794" w:type="dxa"/>
            <w:tcBorders>
              <w:top w:val="nil"/>
              <w:bottom w:val="nil"/>
            </w:tcBorders>
            <w:shd w:val="clear" w:color="auto" w:fill="auto"/>
          </w:tcPr>
          <w:p w14:paraId="4CC92CC3" w14:textId="77777777" w:rsidR="008F6478" w:rsidRPr="00020619" w:rsidRDefault="008F6478" w:rsidP="00864629">
            <w:pPr>
              <w:pStyle w:val="TAC"/>
              <w:rPr>
                <w:rFonts w:cs="v4.2.0"/>
              </w:rPr>
            </w:pPr>
          </w:p>
        </w:tc>
        <w:tc>
          <w:tcPr>
            <w:tcW w:w="1418" w:type="dxa"/>
          </w:tcPr>
          <w:p w14:paraId="5CC71845" w14:textId="77777777" w:rsidR="008F6478" w:rsidRPr="00020619" w:rsidRDefault="008F6478" w:rsidP="00864629">
            <w:pPr>
              <w:pStyle w:val="TAC"/>
              <w:rPr>
                <w:rFonts w:cs="v4.2.0"/>
                <w:lang w:eastAsia="zh-CN"/>
              </w:rPr>
            </w:pPr>
            <w:r w:rsidRPr="00020619">
              <w:rPr>
                <w:rFonts w:cs="v4.2.0"/>
                <w:lang w:eastAsia="zh-CN"/>
              </w:rPr>
              <w:t>4</w:t>
            </w:r>
          </w:p>
        </w:tc>
        <w:tc>
          <w:tcPr>
            <w:tcW w:w="5161" w:type="dxa"/>
            <w:gridSpan w:val="6"/>
            <w:tcBorders>
              <w:top w:val="nil"/>
              <w:bottom w:val="nil"/>
            </w:tcBorders>
            <w:shd w:val="clear" w:color="auto" w:fill="auto"/>
          </w:tcPr>
          <w:p w14:paraId="5CFAEA54" w14:textId="77777777" w:rsidR="008F6478" w:rsidRPr="00020619" w:rsidRDefault="008F6478" w:rsidP="00864629">
            <w:pPr>
              <w:pStyle w:val="TAC"/>
              <w:rPr>
                <w:rFonts w:cs="v4.2.0"/>
              </w:rPr>
            </w:pPr>
          </w:p>
        </w:tc>
      </w:tr>
      <w:tr w:rsidR="008F6478" w:rsidRPr="00020619" w14:paraId="263DDDC8" w14:textId="77777777" w:rsidTr="00864629">
        <w:trPr>
          <w:cantSplit/>
          <w:jc w:val="center"/>
        </w:trPr>
        <w:tc>
          <w:tcPr>
            <w:tcW w:w="1951" w:type="dxa"/>
            <w:tcBorders>
              <w:top w:val="single" w:sz="4" w:space="0" w:color="auto"/>
              <w:bottom w:val="nil"/>
            </w:tcBorders>
            <w:shd w:val="clear" w:color="auto" w:fill="auto"/>
          </w:tcPr>
          <w:p w14:paraId="111A8EF5" w14:textId="77777777" w:rsidR="008F6478" w:rsidRPr="00020619" w:rsidRDefault="008F6478" w:rsidP="00864629">
            <w:pPr>
              <w:pStyle w:val="TAL"/>
            </w:pPr>
            <w:r w:rsidRPr="00020619">
              <w:rPr>
                <w:position w:val="-12"/>
              </w:rPr>
              <w:object w:dxaOrig="800" w:dyaOrig="380" w14:anchorId="10553009">
                <v:shape id="_x0000_i1853" type="#_x0000_t75" style="width:45.05pt;height:15.45pt" o:ole="" fillcolor="window">
                  <v:imagedata r:id="rId20" o:title=""/>
                </v:shape>
                <o:OLEObject Type="Embed" ProgID="Equation.3" ShapeID="_x0000_i1853" DrawAspect="Content" ObjectID="_1731331748" r:id="rId477"/>
              </w:object>
            </w:r>
          </w:p>
        </w:tc>
        <w:tc>
          <w:tcPr>
            <w:tcW w:w="1794" w:type="dxa"/>
            <w:tcBorders>
              <w:top w:val="single" w:sz="4" w:space="0" w:color="auto"/>
              <w:bottom w:val="nil"/>
            </w:tcBorders>
            <w:shd w:val="clear" w:color="auto" w:fill="auto"/>
          </w:tcPr>
          <w:p w14:paraId="42EAFBFC" w14:textId="77777777" w:rsidR="008F6478" w:rsidRPr="00020619" w:rsidRDefault="008F6478" w:rsidP="00864629">
            <w:pPr>
              <w:pStyle w:val="TAC"/>
            </w:pPr>
            <w:r w:rsidRPr="00020619">
              <w:rPr>
                <w:rFonts w:cs="v4.2.0"/>
              </w:rPr>
              <w:t>dB</w:t>
            </w:r>
          </w:p>
        </w:tc>
        <w:tc>
          <w:tcPr>
            <w:tcW w:w="1418" w:type="dxa"/>
          </w:tcPr>
          <w:p w14:paraId="4BD1C81D" w14:textId="77777777" w:rsidR="008F6478" w:rsidRPr="00020619" w:rsidRDefault="008F6478" w:rsidP="00864629">
            <w:pPr>
              <w:pStyle w:val="TAC"/>
              <w:rPr>
                <w:rFonts w:cs="v4.2.0"/>
                <w:lang w:eastAsia="zh-CN"/>
              </w:rPr>
            </w:pPr>
            <w:r w:rsidRPr="00020619">
              <w:rPr>
                <w:rFonts w:cs="v4.2.0"/>
                <w:lang w:eastAsia="zh-CN"/>
              </w:rPr>
              <w:t>1</w:t>
            </w:r>
          </w:p>
        </w:tc>
        <w:tc>
          <w:tcPr>
            <w:tcW w:w="992" w:type="dxa"/>
            <w:tcBorders>
              <w:top w:val="single" w:sz="4" w:space="0" w:color="auto"/>
              <w:bottom w:val="nil"/>
            </w:tcBorders>
            <w:shd w:val="clear" w:color="auto" w:fill="auto"/>
          </w:tcPr>
          <w:p w14:paraId="49F6EB02" w14:textId="77777777" w:rsidR="008F6478" w:rsidRPr="00020619" w:rsidRDefault="008F6478" w:rsidP="00864629">
            <w:pPr>
              <w:pStyle w:val="TAC"/>
            </w:pPr>
            <w:r w:rsidRPr="00020619">
              <w:rPr>
                <w:rFonts w:cs="v4.2.0"/>
              </w:rPr>
              <w:t>4</w:t>
            </w:r>
          </w:p>
        </w:tc>
        <w:tc>
          <w:tcPr>
            <w:tcW w:w="851" w:type="dxa"/>
            <w:tcBorders>
              <w:top w:val="single" w:sz="4" w:space="0" w:color="auto"/>
              <w:bottom w:val="nil"/>
            </w:tcBorders>
            <w:shd w:val="clear" w:color="auto" w:fill="auto"/>
          </w:tcPr>
          <w:p w14:paraId="20A289D7" w14:textId="77777777" w:rsidR="008F6478" w:rsidRPr="00020619" w:rsidRDefault="008F6478" w:rsidP="00864629">
            <w:pPr>
              <w:pStyle w:val="TAC"/>
            </w:pPr>
            <w:r w:rsidRPr="00020619">
              <w:rPr>
                <w:rFonts w:cs="v4.2.0"/>
              </w:rPr>
              <w:t>-infinity</w:t>
            </w:r>
          </w:p>
        </w:tc>
        <w:tc>
          <w:tcPr>
            <w:tcW w:w="899" w:type="dxa"/>
            <w:tcBorders>
              <w:top w:val="single" w:sz="4" w:space="0" w:color="auto"/>
              <w:bottom w:val="nil"/>
            </w:tcBorders>
            <w:shd w:val="clear" w:color="auto" w:fill="auto"/>
          </w:tcPr>
          <w:p w14:paraId="168EB5FB" w14:textId="77777777" w:rsidR="008F6478" w:rsidRPr="00020619" w:rsidRDefault="008F6478" w:rsidP="00864629">
            <w:pPr>
              <w:pStyle w:val="TAC"/>
            </w:pPr>
            <w:r w:rsidRPr="00020619">
              <w:rPr>
                <w:rFonts w:cs="v4.2.0"/>
              </w:rPr>
              <w:t>-infinity</w:t>
            </w:r>
          </w:p>
        </w:tc>
        <w:tc>
          <w:tcPr>
            <w:tcW w:w="802" w:type="dxa"/>
            <w:tcBorders>
              <w:top w:val="single" w:sz="4" w:space="0" w:color="auto"/>
              <w:bottom w:val="nil"/>
            </w:tcBorders>
            <w:shd w:val="clear" w:color="auto" w:fill="auto"/>
          </w:tcPr>
          <w:p w14:paraId="7BE80C7C" w14:textId="77777777" w:rsidR="008F6478" w:rsidRPr="00020619" w:rsidDel="004B51DC" w:rsidRDefault="008F6478" w:rsidP="00864629">
            <w:pPr>
              <w:pStyle w:val="TAC"/>
            </w:pPr>
            <w:r w:rsidRPr="00020619">
              <w:rPr>
                <w:rFonts w:cs="v4.2.0"/>
              </w:rPr>
              <w:t>-infinity</w:t>
            </w:r>
          </w:p>
        </w:tc>
        <w:tc>
          <w:tcPr>
            <w:tcW w:w="850" w:type="dxa"/>
            <w:tcBorders>
              <w:top w:val="single" w:sz="4" w:space="0" w:color="auto"/>
              <w:bottom w:val="nil"/>
            </w:tcBorders>
            <w:shd w:val="clear" w:color="auto" w:fill="auto"/>
          </w:tcPr>
          <w:p w14:paraId="1033FAFE" w14:textId="77777777" w:rsidR="008F6478" w:rsidRPr="00020619" w:rsidDel="004B51DC" w:rsidRDefault="008F6478" w:rsidP="00864629">
            <w:pPr>
              <w:pStyle w:val="TAC"/>
            </w:pPr>
            <w:r w:rsidRPr="00020619">
              <w:rPr>
                <w:rFonts w:cs="v4.2.0"/>
              </w:rPr>
              <w:t>-infinity</w:t>
            </w:r>
          </w:p>
        </w:tc>
        <w:tc>
          <w:tcPr>
            <w:tcW w:w="767" w:type="dxa"/>
            <w:tcBorders>
              <w:top w:val="single" w:sz="4" w:space="0" w:color="auto"/>
              <w:bottom w:val="nil"/>
            </w:tcBorders>
            <w:shd w:val="clear" w:color="auto" w:fill="auto"/>
          </w:tcPr>
          <w:p w14:paraId="3530A52F" w14:textId="77777777" w:rsidR="008F6478" w:rsidRPr="00020619" w:rsidRDefault="008F6478" w:rsidP="00864629">
            <w:pPr>
              <w:pStyle w:val="TAC"/>
            </w:pPr>
            <w:r w:rsidRPr="00020619">
              <w:rPr>
                <w:rFonts w:cs="v4.2.0"/>
              </w:rPr>
              <w:t>4</w:t>
            </w:r>
          </w:p>
        </w:tc>
      </w:tr>
      <w:tr w:rsidR="008F6478" w:rsidRPr="00020619" w14:paraId="1B0CA776" w14:textId="77777777" w:rsidTr="00864629">
        <w:trPr>
          <w:cantSplit/>
          <w:jc w:val="center"/>
        </w:trPr>
        <w:tc>
          <w:tcPr>
            <w:tcW w:w="1951" w:type="dxa"/>
            <w:tcBorders>
              <w:top w:val="nil"/>
              <w:bottom w:val="nil"/>
            </w:tcBorders>
            <w:shd w:val="clear" w:color="auto" w:fill="auto"/>
          </w:tcPr>
          <w:p w14:paraId="2E72161A" w14:textId="77777777" w:rsidR="008F6478" w:rsidRPr="00020619" w:rsidRDefault="008F6478" w:rsidP="00864629">
            <w:pPr>
              <w:pStyle w:val="TAL"/>
            </w:pPr>
          </w:p>
        </w:tc>
        <w:tc>
          <w:tcPr>
            <w:tcW w:w="1794" w:type="dxa"/>
            <w:tcBorders>
              <w:top w:val="nil"/>
              <w:bottom w:val="nil"/>
            </w:tcBorders>
            <w:shd w:val="clear" w:color="auto" w:fill="auto"/>
          </w:tcPr>
          <w:p w14:paraId="69C6B21E" w14:textId="77777777" w:rsidR="008F6478" w:rsidRPr="00020619" w:rsidRDefault="008F6478" w:rsidP="00864629">
            <w:pPr>
              <w:pStyle w:val="TAC"/>
              <w:rPr>
                <w:rFonts w:cs="v4.2.0"/>
              </w:rPr>
            </w:pPr>
          </w:p>
        </w:tc>
        <w:tc>
          <w:tcPr>
            <w:tcW w:w="1418" w:type="dxa"/>
          </w:tcPr>
          <w:p w14:paraId="06AC1E77" w14:textId="77777777" w:rsidR="008F6478" w:rsidRPr="00020619" w:rsidRDefault="008F6478" w:rsidP="00864629">
            <w:pPr>
              <w:pStyle w:val="TAC"/>
              <w:rPr>
                <w:rFonts w:cs="v4.2.0"/>
                <w:lang w:eastAsia="zh-CN"/>
              </w:rPr>
            </w:pPr>
            <w:r w:rsidRPr="00020619">
              <w:rPr>
                <w:rFonts w:cs="v4.2.0"/>
                <w:lang w:eastAsia="zh-CN"/>
              </w:rPr>
              <w:t>2</w:t>
            </w:r>
          </w:p>
        </w:tc>
        <w:tc>
          <w:tcPr>
            <w:tcW w:w="992" w:type="dxa"/>
            <w:tcBorders>
              <w:top w:val="nil"/>
              <w:bottom w:val="nil"/>
            </w:tcBorders>
            <w:shd w:val="clear" w:color="auto" w:fill="auto"/>
          </w:tcPr>
          <w:p w14:paraId="14196E7C" w14:textId="77777777" w:rsidR="008F6478" w:rsidRPr="00020619" w:rsidRDefault="008F6478" w:rsidP="00864629">
            <w:pPr>
              <w:pStyle w:val="TAC"/>
              <w:rPr>
                <w:rFonts w:cs="v4.2.0"/>
              </w:rPr>
            </w:pPr>
          </w:p>
        </w:tc>
        <w:tc>
          <w:tcPr>
            <w:tcW w:w="851" w:type="dxa"/>
            <w:tcBorders>
              <w:top w:val="nil"/>
              <w:bottom w:val="nil"/>
            </w:tcBorders>
            <w:shd w:val="clear" w:color="auto" w:fill="auto"/>
          </w:tcPr>
          <w:p w14:paraId="2EB047D1" w14:textId="77777777" w:rsidR="008F6478" w:rsidRPr="00020619" w:rsidRDefault="008F6478" w:rsidP="00864629">
            <w:pPr>
              <w:pStyle w:val="TAC"/>
              <w:rPr>
                <w:rFonts w:cs="v4.2.0"/>
              </w:rPr>
            </w:pPr>
          </w:p>
        </w:tc>
        <w:tc>
          <w:tcPr>
            <w:tcW w:w="899" w:type="dxa"/>
            <w:tcBorders>
              <w:top w:val="nil"/>
              <w:bottom w:val="nil"/>
            </w:tcBorders>
            <w:shd w:val="clear" w:color="auto" w:fill="auto"/>
          </w:tcPr>
          <w:p w14:paraId="3BBFDC51" w14:textId="77777777" w:rsidR="008F6478" w:rsidRPr="00020619" w:rsidRDefault="008F6478" w:rsidP="00864629">
            <w:pPr>
              <w:pStyle w:val="TAC"/>
              <w:rPr>
                <w:rFonts w:cs="v4.2.0"/>
              </w:rPr>
            </w:pPr>
          </w:p>
        </w:tc>
        <w:tc>
          <w:tcPr>
            <w:tcW w:w="802" w:type="dxa"/>
            <w:tcBorders>
              <w:top w:val="nil"/>
              <w:bottom w:val="nil"/>
            </w:tcBorders>
            <w:shd w:val="clear" w:color="auto" w:fill="auto"/>
          </w:tcPr>
          <w:p w14:paraId="4A73DC87" w14:textId="77777777" w:rsidR="008F6478" w:rsidRPr="00020619" w:rsidRDefault="008F6478" w:rsidP="00864629">
            <w:pPr>
              <w:pStyle w:val="TAC"/>
              <w:rPr>
                <w:rFonts w:cs="v4.2.0"/>
              </w:rPr>
            </w:pPr>
          </w:p>
        </w:tc>
        <w:tc>
          <w:tcPr>
            <w:tcW w:w="850" w:type="dxa"/>
            <w:tcBorders>
              <w:top w:val="nil"/>
              <w:bottom w:val="nil"/>
            </w:tcBorders>
            <w:shd w:val="clear" w:color="auto" w:fill="auto"/>
          </w:tcPr>
          <w:p w14:paraId="59DFFD5C" w14:textId="77777777" w:rsidR="008F6478" w:rsidRPr="00020619" w:rsidRDefault="008F6478" w:rsidP="00864629">
            <w:pPr>
              <w:pStyle w:val="TAC"/>
              <w:rPr>
                <w:rFonts w:cs="v4.2.0"/>
              </w:rPr>
            </w:pPr>
          </w:p>
        </w:tc>
        <w:tc>
          <w:tcPr>
            <w:tcW w:w="767" w:type="dxa"/>
            <w:tcBorders>
              <w:top w:val="nil"/>
              <w:bottom w:val="nil"/>
            </w:tcBorders>
            <w:shd w:val="clear" w:color="auto" w:fill="auto"/>
          </w:tcPr>
          <w:p w14:paraId="010795DB" w14:textId="77777777" w:rsidR="008F6478" w:rsidRPr="00020619" w:rsidRDefault="008F6478" w:rsidP="00864629">
            <w:pPr>
              <w:pStyle w:val="TAC"/>
              <w:rPr>
                <w:rFonts w:cs="v4.2.0"/>
              </w:rPr>
            </w:pPr>
          </w:p>
        </w:tc>
      </w:tr>
      <w:tr w:rsidR="008F6478" w:rsidRPr="00020619" w14:paraId="19C17E27" w14:textId="77777777" w:rsidTr="00864629">
        <w:trPr>
          <w:cantSplit/>
          <w:jc w:val="center"/>
        </w:trPr>
        <w:tc>
          <w:tcPr>
            <w:tcW w:w="1951" w:type="dxa"/>
            <w:tcBorders>
              <w:top w:val="nil"/>
              <w:bottom w:val="nil"/>
            </w:tcBorders>
            <w:shd w:val="clear" w:color="auto" w:fill="auto"/>
          </w:tcPr>
          <w:p w14:paraId="4F81167C" w14:textId="77777777" w:rsidR="008F6478" w:rsidRPr="00020619" w:rsidRDefault="008F6478" w:rsidP="00864629">
            <w:pPr>
              <w:pStyle w:val="TAL"/>
            </w:pPr>
          </w:p>
        </w:tc>
        <w:tc>
          <w:tcPr>
            <w:tcW w:w="1794" w:type="dxa"/>
            <w:tcBorders>
              <w:top w:val="nil"/>
              <w:bottom w:val="nil"/>
            </w:tcBorders>
            <w:shd w:val="clear" w:color="auto" w:fill="auto"/>
          </w:tcPr>
          <w:p w14:paraId="2648765E" w14:textId="77777777" w:rsidR="008F6478" w:rsidRPr="00020619" w:rsidRDefault="008F6478" w:rsidP="00864629">
            <w:pPr>
              <w:pStyle w:val="TAC"/>
              <w:rPr>
                <w:rFonts w:cs="v4.2.0"/>
              </w:rPr>
            </w:pPr>
          </w:p>
        </w:tc>
        <w:tc>
          <w:tcPr>
            <w:tcW w:w="1418" w:type="dxa"/>
          </w:tcPr>
          <w:p w14:paraId="44F1B1BD" w14:textId="77777777" w:rsidR="008F6478" w:rsidRPr="00020619" w:rsidRDefault="008F6478" w:rsidP="00864629">
            <w:pPr>
              <w:pStyle w:val="TAC"/>
              <w:rPr>
                <w:rFonts w:cs="v4.2.0"/>
                <w:lang w:eastAsia="zh-CN"/>
              </w:rPr>
            </w:pPr>
            <w:r w:rsidRPr="00020619">
              <w:rPr>
                <w:rFonts w:cs="v4.2.0"/>
                <w:lang w:eastAsia="zh-CN"/>
              </w:rPr>
              <w:t>3</w:t>
            </w:r>
          </w:p>
        </w:tc>
        <w:tc>
          <w:tcPr>
            <w:tcW w:w="992" w:type="dxa"/>
            <w:tcBorders>
              <w:top w:val="nil"/>
              <w:bottom w:val="nil"/>
            </w:tcBorders>
            <w:shd w:val="clear" w:color="auto" w:fill="auto"/>
          </w:tcPr>
          <w:p w14:paraId="073C8557" w14:textId="77777777" w:rsidR="008F6478" w:rsidRPr="00020619" w:rsidRDefault="008F6478" w:rsidP="00864629">
            <w:pPr>
              <w:pStyle w:val="TAC"/>
              <w:rPr>
                <w:rFonts w:cs="v4.2.0"/>
              </w:rPr>
            </w:pPr>
          </w:p>
        </w:tc>
        <w:tc>
          <w:tcPr>
            <w:tcW w:w="851" w:type="dxa"/>
            <w:tcBorders>
              <w:top w:val="nil"/>
              <w:bottom w:val="nil"/>
            </w:tcBorders>
            <w:shd w:val="clear" w:color="auto" w:fill="auto"/>
          </w:tcPr>
          <w:p w14:paraId="37D420BD" w14:textId="77777777" w:rsidR="008F6478" w:rsidRPr="00020619" w:rsidRDefault="008F6478" w:rsidP="00864629">
            <w:pPr>
              <w:pStyle w:val="TAC"/>
              <w:rPr>
                <w:rFonts w:cs="v4.2.0"/>
              </w:rPr>
            </w:pPr>
          </w:p>
        </w:tc>
        <w:tc>
          <w:tcPr>
            <w:tcW w:w="899" w:type="dxa"/>
            <w:tcBorders>
              <w:top w:val="nil"/>
              <w:bottom w:val="nil"/>
            </w:tcBorders>
            <w:shd w:val="clear" w:color="auto" w:fill="auto"/>
          </w:tcPr>
          <w:p w14:paraId="5FF8CD19" w14:textId="77777777" w:rsidR="008F6478" w:rsidRPr="00020619" w:rsidRDefault="008F6478" w:rsidP="00864629">
            <w:pPr>
              <w:pStyle w:val="TAC"/>
              <w:rPr>
                <w:rFonts w:cs="v4.2.0"/>
              </w:rPr>
            </w:pPr>
          </w:p>
        </w:tc>
        <w:tc>
          <w:tcPr>
            <w:tcW w:w="802" w:type="dxa"/>
            <w:tcBorders>
              <w:top w:val="nil"/>
              <w:bottom w:val="nil"/>
            </w:tcBorders>
            <w:shd w:val="clear" w:color="auto" w:fill="auto"/>
          </w:tcPr>
          <w:p w14:paraId="66E11B23" w14:textId="77777777" w:rsidR="008F6478" w:rsidRPr="00020619" w:rsidRDefault="008F6478" w:rsidP="00864629">
            <w:pPr>
              <w:pStyle w:val="TAC"/>
              <w:rPr>
                <w:rFonts w:cs="v4.2.0"/>
              </w:rPr>
            </w:pPr>
          </w:p>
        </w:tc>
        <w:tc>
          <w:tcPr>
            <w:tcW w:w="850" w:type="dxa"/>
            <w:tcBorders>
              <w:top w:val="nil"/>
              <w:bottom w:val="nil"/>
            </w:tcBorders>
            <w:shd w:val="clear" w:color="auto" w:fill="auto"/>
          </w:tcPr>
          <w:p w14:paraId="64DAEC7F" w14:textId="77777777" w:rsidR="008F6478" w:rsidRPr="00020619" w:rsidRDefault="008F6478" w:rsidP="00864629">
            <w:pPr>
              <w:pStyle w:val="TAC"/>
              <w:rPr>
                <w:rFonts w:cs="v4.2.0"/>
              </w:rPr>
            </w:pPr>
          </w:p>
        </w:tc>
        <w:tc>
          <w:tcPr>
            <w:tcW w:w="767" w:type="dxa"/>
            <w:tcBorders>
              <w:top w:val="nil"/>
              <w:bottom w:val="nil"/>
            </w:tcBorders>
            <w:shd w:val="clear" w:color="auto" w:fill="auto"/>
          </w:tcPr>
          <w:p w14:paraId="3DAFBBB9" w14:textId="77777777" w:rsidR="008F6478" w:rsidRPr="00020619" w:rsidRDefault="008F6478" w:rsidP="00864629">
            <w:pPr>
              <w:pStyle w:val="TAC"/>
              <w:rPr>
                <w:rFonts w:cs="v4.2.0"/>
              </w:rPr>
            </w:pPr>
          </w:p>
        </w:tc>
      </w:tr>
      <w:tr w:rsidR="008F6478" w:rsidRPr="00020619" w14:paraId="7024F170" w14:textId="77777777" w:rsidTr="00864629">
        <w:trPr>
          <w:cantSplit/>
          <w:jc w:val="center"/>
        </w:trPr>
        <w:tc>
          <w:tcPr>
            <w:tcW w:w="1951" w:type="dxa"/>
            <w:tcBorders>
              <w:top w:val="nil"/>
              <w:bottom w:val="single" w:sz="4" w:space="0" w:color="auto"/>
            </w:tcBorders>
            <w:shd w:val="clear" w:color="auto" w:fill="auto"/>
          </w:tcPr>
          <w:p w14:paraId="2F115EC2" w14:textId="77777777" w:rsidR="008F6478" w:rsidRPr="00020619" w:rsidRDefault="008F6478" w:rsidP="00864629">
            <w:pPr>
              <w:pStyle w:val="TAL"/>
            </w:pPr>
          </w:p>
        </w:tc>
        <w:tc>
          <w:tcPr>
            <w:tcW w:w="1794" w:type="dxa"/>
            <w:tcBorders>
              <w:top w:val="nil"/>
              <w:bottom w:val="single" w:sz="4" w:space="0" w:color="auto"/>
            </w:tcBorders>
            <w:shd w:val="clear" w:color="auto" w:fill="auto"/>
          </w:tcPr>
          <w:p w14:paraId="486D01FB" w14:textId="77777777" w:rsidR="008F6478" w:rsidRPr="00020619" w:rsidRDefault="008F6478" w:rsidP="00864629">
            <w:pPr>
              <w:pStyle w:val="TAC"/>
              <w:rPr>
                <w:rFonts w:cs="v4.2.0"/>
              </w:rPr>
            </w:pPr>
          </w:p>
        </w:tc>
        <w:tc>
          <w:tcPr>
            <w:tcW w:w="1418" w:type="dxa"/>
          </w:tcPr>
          <w:p w14:paraId="18F1DB4B" w14:textId="77777777" w:rsidR="008F6478" w:rsidRPr="00020619" w:rsidRDefault="008F6478" w:rsidP="00864629">
            <w:pPr>
              <w:pStyle w:val="TAC"/>
              <w:rPr>
                <w:rFonts w:cs="v4.2.0"/>
                <w:lang w:eastAsia="zh-CN"/>
              </w:rPr>
            </w:pPr>
            <w:r w:rsidRPr="00020619">
              <w:rPr>
                <w:rFonts w:cs="v4.2.0"/>
                <w:lang w:eastAsia="zh-CN"/>
              </w:rPr>
              <w:t>4</w:t>
            </w:r>
          </w:p>
        </w:tc>
        <w:tc>
          <w:tcPr>
            <w:tcW w:w="992" w:type="dxa"/>
            <w:tcBorders>
              <w:top w:val="nil"/>
            </w:tcBorders>
          </w:tcPr>
          <w:p w14:paraId="11768F4F" w14:textId="77777777" w:rsidR="008F6478" w:rsidRPr="00020619" w:rsidRDefault="008F6478" w:rsidP="00864629">
            <w:pPr>
              <w:pStyle w:val="TAC"/>
              <w:rPr>
                <w:rFonts w:cs="v4.2.0"/>
              </w:rPr>
            </w:pPr>
          </w:p>
        </w:tc>
        <w:tc>
          <w:tcPr>
            <w:tcW w:w="851" w:type="dxa"/>
            <w:tcBorders>
              <w:top w:val="nil"/>
            </w:tcBorders>
          </w:tcPr>
          <w:p w14:paraId="0C6492FC" w14:textId="77777777" w:rsidR="008F6478" w:rsidRPr="00020619" w:rsidRDefault="008F6478" w:rsidP="00864629">
            <w:pPr>
              <w:pStyle w:val="TAC"/>
              <w:rPr>
                <w:rFonts w:cs="v4.2.0"/>
              </w:rPr>
            </w:pPr>
          </w:p>
        </w:tc>
        <w:tc>
          <w:tcPr>
            <w:tcW w:w="899" w:type="dxa"/>
            <w:tcBorders>
              <w:top w:val="nil"/>
            </w:tcBorders>
          </w:tcPr>
          <w:p w14:paraId="09677364" w14:textId="77777777" w:rsidR="008F6478" w:rsidRPr="00020619" w:rsidRDefault="008F6478" w:rsidP="00864629">
            <w:pPr>
              <w:pStyle w:val="TAC"/>
              <w:rPr>
                <w:rFonts w:cs="v4.2.0"/>
              </w:rPr>
            </w:pPr>
          </w:p>
        </w:tc>
        <w:tc>
          <w:tcPr>
            <w:tcW w:w="802" w:type="dxa"/>
            <w:tcBorders>
              <w:top w:val="nil"/>
            </w:tcBorders>
          </w:tcPr>
          <w:p w14:paraId="60C26C63" w14:textId="77777777" w:rsidR="008F6478" w:rsidRPr="00020619" w:rsidRDefault="008F6478" w:rsidP="00864629">
            <w:pPr>
              <w:pStyle w:val="TAC"/>
              <w:rPr>
                <w:rFonts w:cs="v4.2.0"/>
              </w:rPr>
            </w:pPr>
          </w:p>
        </w:tc>
        <w:tc>
          <w:tcPr>
            <w:tcW w:w="850" w:type="dxa"/>
            <w:tcBorders>
              <w:top w:val="nil"/>
            </w:tcBorders>
          </w:tcPr>
          <w:p w14:paraId="1DC5007D" w14:textId="77777777" w:rsidR="008F6478" w:rsidRPr="00020619" w:rsidRDefault="008F6478" w:rsidP="00864629">
            <w:pPr>
              <w:pStyle w:val="TAC"/>
              <w:rPr>
                <w:rFonts w:cs="v4.2.0"/>
              </w:rPr>
            </w:pPr>
          </w:p>
        </w:tc>
        <w:tc>
          <w:tcPr>
            <w:tcW w:w="767" w:type="dxa"/>
            <w:tcBorders>
              <w:top w:val="nil"/>
            </w:tcBorders>
          </w:tcPr>
          <w:p w14:paraId="29B06BD1" w14:textId="77777777" w:rsidR="008F6478" w:rsidRPr="00020619" w:rsidRDefault="008F6478" w:rsidP="00864629">
            <w:pPr>
              <w:pStyle w:val="TAC"/>
              <w:rPr>
                <w:lang w:eastAsia="zh-CN"/>
              </w:rPr>
            </w:pPr>
          </w:p>
        </w:tc>
      </w:tr>
      <w:tr w:rsidR="008F6478" w:rsidRPr="00020619" w14:paraId="470C6C33" w14:textId="77777777" w:rsidTr="00864629">
        <w:trPr>
          <w:cantSplit/>
          <w:jc w:val="center"/>
        </w:trPr>
        <w:tc>
          <w:tcPr>
            <w:tcW w:w="1951" w:type="dxa"/>
            <w:tcBorders>
              <w:bottom w:val="nil"/>
            </w:tcBorders>
            <w:shd w:val="clear" w:color="auto" w:fill="auto"/>
          </w:tcPr>
          <w:p w14:paraId="544F3E96" w14:textId="77777777" w:rsidR="008F6478" w:rsidRPr="00020619" w:rsidRDefault="008F6478" w:rsidP="00864629">
            <w:pPr>
              <w:pStyle w:val="TAL"/>
            </w:pPr>
            <w:r w:rsidRPr="00020619">
              <w:t xml:space="preserve">SS-RSRP </w:t>
            </w:r>
            <w:r w:rsidRPr="00020619">
              <w:rPr>
                <w:vertAlign w:val="superscript"/>
              </w:rPr>
              <w:t>Note3</w:t>
            </w:r>
          </w:p>
        </w:tc>
        <w:tc>
          <w:tcPr>
            <w:tcW w:w="1794" w:type="dxa"/>
            <w:tcBorders>
              <w:bottom w:val="nil"/>
            </w:tcBorders>
            <w:shd w:val="clear" w:color="auto" w:fill="auto"/>
          </w:tcPr>
          <w:p w14:paraId="7F20E5B7" w14:textId="77777777" w:rsidR="008F6478" w:rsidRPr="00020619" w:rsidRDefault="008F6478" w:rsidP="00864629">
            <w:pPr>
              <w:pStyle w:val="TAC"/>
            </w:pPr>
            <w:r w:rsidRPr="00020619">
              <w:rPr>
                <w:rFonts w:cs="v4.2.0"/>
              </w:rPr>
              <w:t>dBm/SCS</w:t>
            </w:r>
          </w:p>
        </w:tc>
        <w:tc>
          <w:tcPr>
            <w:tcW w:w="1418" w:type="dxa"/>
          </w:tcPr>
          <w:p w14:paraId="2C19ACE5" w14:textId="77777777" w:rsidR="008F6478" w:rsidRPr="00020619" w:rsidRDefault="008F6478" w:rsidP="00864629">
            <w:pPr>
              <w:pStyle w:val="TAC"/>
              <w:rPr>
                <w:rFonts w:cs="v4.2.0"/>
                <w:lang w:eastAsia="zh-CN"/>
              </w:rPr>
            </w:pPr>
            <w:r w:rsidRPr="00020619">
              <w:rPr>
                <w:rFonts w:cs="v4.2.0"/>
                <w:lang w:eastAsia="zh-CN"/>
              </w:rPr>
              <w:t>1</w:t>
            </w:r>
          </w:p>
        </w:tc>
        <w:tc>
          <w:tcPr>
            <w:tcW w:w="992" w:type="dxa"/>
          </w:tcPr>
          <w:p w14:paraId="700A9A24" w14:textId="77777777" w:rsidR="008F6478" w:rsidRPr="00020619" w:rsidRDefault="008F6478" w:rsidP="00864629">
            <w:pPr>
              <w:pStyle w:val="TAC"/>
            </w:pPr>
            <w:r w:rsidRPr="00020619">
              <w:rPr>
                <w:rFonts w:cs="v4.2.0"/>
              </w:rPr>
              <w:t>-94</w:t>
            </w:r>
          </w:p>
        </w:tc>
        <w:tc>
          <w:tcPr>
            <w:tcW w:w="851" w:type="dxa"/>
          </w:tcPr>
          <w:p w14:paraId="61C845D2" w14:textId="77777777" w:rsidR="008F6478" w:rsidRPr="00020619" w:rsidRDefault="008F6478" w:rsidP="00864629">
            <w:pPr>
              <w:pStyle w:val="TAC"/>
            </w:pPr>
            <w:r w:rsidRPr="00020619">
              <w:rPr>
                <w:rFonts w:cs="v4.2.0"/>
              </w:rPr>
              <w:t>-infinity</w:t>
            </w:r>
          </w:p>
        </w:tc>
        <w:tc>
          <w:tcPr>
            <w:tcW w:w="899" w:type="dxa"/>
          </w:tcPr>
          <w:p w14:paraId="5B2B751C" w14:textId="77777777" w:rsidR="008F6478" w:rsidRPr="00020619" w:rsidRDefault="008F6478" w:rsidP="00864629">
            <w:pPr>
              <w:pStyle w:val="TAC"/>
            </w:pPr>
            <w:r w:rsidRPr="00020619">
              <w:rPr>
                <w:rFonts w:cs="v4.2.0"/>
              </w:rPr>
              <w:t>-infinity</w:t>
            </w:r>
          </w:p>
        </w:tc>
        <w:tc>
          <w:tcPr>
            <w:tcW w:w="802" w:type="dxa"/>
          </w:tcPr>
          <w:p w14:paraId="2D389BA0" w14:textId="77777777" w:rsidR="008F6478" w:rsidRPr="00020619" w:rsidDel="004B51DC" w:rsidRDefault="008F6478" w:rsidP="00864629">
            <w:pPr>
              <w:pStyle w:val="TAC"/>
            </w:pPr>
            <w:r w:rsidRPr="00020619">
              <w:rPr>
                <w:rFonts w:cs="v4.2.0"/>
              </w:rPr>
              <w:t>-infinity</w:t>
            </w:r>
          </w:p>
        </w:tc>
        <w:tc>
          <w:tcPr>
            <w:tcW w:w="850" w:type="dxa"/>
          </w:tcPr>
          <w:p w14:paraId="6FB7048A" w14:textId="77777777" w:rsidR="008F6478" w:rsidRPr="00020619" w:rsidDel="004B51DC" w:rsidRDefault="008F6478" w:rsidP="00864629">
            <w:pPr>
              <w:pStyle w:val="TAC"/>
            </w:pPr>
            <w:r w:rsidRPr="00020619">
              <w:rPr>
                <w:rFonts w:cs="v4.2.0"/>
              </w:rPr>
              <w:t>-infinity</w:t>
            </w:r>
          </w:p>
        </w:tc>
        <w:tc>
          <w:tcPr>
            <w:tcW w:w="767" w:type="dxa"/>
          </w:tcPr>
          <w:p w14:paraId="5B3623E8" w14:textId="77777777" w:rsidR="008F6478" w:rsidRPr="00020619" w:rsidRDefault="008F6478" w:rsidP="00864629">
            <w:pPr>
              <w:pStyle w:val="TAC"/>
              <w:rPr>
                <w:lang w:eastAsia="zh-CN"/>
              </w:rPr>
            </w:pPr>
            <w:r w:rsidRPr="00020619">
              <w:rPr>
                <w:lang w:eastAsia="zh-CN"/>
              </w:rPr>
              <w:t>-94</w:t>
            </w:r>
          </w:p>
        </w:tc>
      </w:tr>
      <w:tr w:rsidR="008F6478" w:rsidRPr="00020619" w14:paraId="654FF3B8" w14:textId="77777777" w:rsidTr="00864629">
        <w:trPr>
          <w:cantSplit/>
          <w:jc w:val="center"/>
        </w:trPr>
        <w:tc>
          <w:tcPr>
            <w:tcW w:w="1951" w:type="dxa"/>
            <w:tcBorders>
              <w:top w:val="nil"/>
              <w:bottom w:val="nil"/>
            </w:tcBorders>
            <w:shd w:val="clear" w:color="auto" w:fill="auto"/>
          </w:tcPr>
          <w:p w14:paraId="429FB01A" w14:textId="77777777" w:rsidR="008F6478" w:rsidRPr="00020619" w:rsidRDefault="008F6478" w:rsidP="00864629">
            <w:pPr>
              <w:pStyle w:val="TAL"/>
            </w:pPr>
          </w:p>
        </w:tc>
        <w:tc>
          <w:tcPr>
            <w:tcW w:w="1794" w:type="dxa"/>
            <w:tcBorders>
              <w:top w:val="nil"/>
              <w:bottom w:val="nil"/>
            </w:tcBorders>
            <w:shd w:val="clear" w:color="auto" w:fill="auto"/>
          </w:tcPr>
          <w:p w14:paraId="0333AB8B" w14:textId="77777777" w:rsidR="008F6478" w:rsidRPr="00020619" w:rsidRDefault="008F6478" w:rsidP="00864629">
            <w:pPr>
              <w:pStyle w:val="TAC"/>
              <w:rPr>
                <w:rFonts w:cs="v4.2.0"/>
              </w:rPr>
            </w:pPr>
          </w:p>
        </w:tc>
        <w:tc>
          <w:tcPr>
            <w:tcW w:w="1418" w:type="dxa"/>
          </w:tcPr>
          <w:p w14:paraId="70489BA8" w14:textId="77777777" w:rsidR="008F6478" w:rsidRPr="00020619" w:rsidRDefault="008F6478" w:rsidP="00864629">
            <w:pPr>
              <w:pStyle w:val="TAC"/>
              <w:rPr>
                <w:rFonts w:cs="v4.2.0"/>
                <w:lang w:eastAsia="zh-CN"/>
              </w:rPr>
            </w:pPr>
            <w:r w:rsidRPr="00020619">
              <w:rPr>
                <w:rFonts w:cs="v4.2.0"/>
                <w:lang w:eastAsia="zh-CN"/>
              </w:rPr>
              <w:t>2</w:t>
            </w:r>
          </w:p>
        </w:tc>
        <w:tc>
          <w:tcPr>
            <w:tcW w:w="992" w:type="dxa"/>
          </w:tcPr>
          <w:p w14:paraId="2C8863A9" w14:textId="77777777" w:rsidR="008F6478" w:rsidRPr="00020619" w:rsidRDefault="008F6478" w:rsidP="00864629">
            <w:pPr>
              <w:pStyle w:val="TAC"/>
              <w:rPr>
                <w:rFonts w:cs="v4.2.0"/>
              </w:rPr>
            </w:pPr>
            <w:r w:rsidRPr="00020619">
              <w:rPr>
                <w:rFonts w:cs="v4.2.0"/>
              </w:rPr>
              <w:t>-94</w:t>
            </w:r>
          </w:p>
        </w:tc>
        <w:tc>
          <w:tcPr>
            <w:tcW w:w="851" w:type="dxa"/>
          </w:tcPr>
          <w:p w14:paraId="07641CE5" w14:textId="77777777" w:rsidR="008F6478" w:rsidRPr="00020619" w:rsidRDefault="008F6478" w:rsidP="00864629">
            <w:pPr>
              <w:pStyle w:val="TAC"/>
              <w:rPr>
                <w:rFonts w:cs="v4.2.0"/>
              </w:rPr>
            </w:pPr>
            <w:r w:rsidRPr="00020619">
              <w:rPr>
                <w:rFonts w:cs="v4.2.0"/>
              </w:rPr>
              <w:t>-infinity</w:t>
            </w:r>
          </w:p>
        </w:tc>
        <w:tc>
          <w:tcPr>
            <w:tcW w:w="899" w:type="dxa"/>
          </w:tcPr>
          <w:p w14:paraId="26B53025" w14:textId="77777777" w:rsidR="008F6478" w:rsidRPr="00020619" w:rsidRDefault="008F6478" w:rsidP="00864629">
            <w:pPr>
              <w:pStyle w:val="TAC"/>
              <w:rPr>
                <w:rFonts w:cs="v4.2.0"/>
              </w:rPr>
            </w:pPr>
            <w:r w:rsidRPr="00020619">
              <w:rPr>
                <w:rFonts w:cs="v4.2.0"/>
              </w:rPr>
              <w:t>-infinity</w:t>
            </w:r>
          </w:p>
        </w:tc>
        <w:tc>
          <w:tcPr>
            <w:tcW w:w="802" w:type="dxa"/>
          </w:tcPr>
          <w:p w14:paraId="1004C2B4" w14:textId="77777777" w:rsidR="008F6478" w:rsidRPr="00020619" w:rsidDel="004B51DC" w:rsidRDefault="008F6478" w:rsidP="00864629">
            <w:pPr>
              <w:pStyle w:val="TAC"/>
            </w:pPr>
            <w:r w:rsidRPr="00020619">
              <w:rPr>
                <w:rFonts w:cs="v4.2.0"/>
              </w:rPr>
              <w:t>-infinity</w:t>
            </w:r>
          </w:p>
        </w:tc>
        <w:tc>
          <w:tcPr>
            <w:tcW w:w="850" w:type="dxa"/>
          </w:tcPr>
          <w:p w14:paraId="21AE1CE7" w14:textId="77777777" w:rsidR="008F6478" w:rsidRPr="00020619" w:rsidDel="004B51DC" w:rsidRDefault="008F6478" w:rsidP="00864629">
            <w:pPr>
              <w:pStyle w:val="TAC"/>
            </w:pPr>
            <w:r w:rsidRPr="00020619">
              <w:rPr>
                <w:rFonts w:cs="v4.2.0"/>
              </w:rPr>
              <w:t>-infinity</w:t>
            </w:r>
          </w:p>
        </w:tc>
        <w:tc>
          <w:tcPr>
            <w:tcW w:w="767" w:type="dxa"/>
          </w:tcPr>
          <w:p w14:paraId="2F979586" w14:textId="77777777" w:rsidR="008F6478" w:rsidRPr="00020619" w:rsidRDefault="008F6478" w:rsidP="00864629">
            <w:pPr>
              <w:pStyle w:val="TAC"/>
              <w:rPr>
                <w:rFonts w:cs="v4.2.0"/>
              </w:rPr>
            </w:pPr>
            <w:r w:rsidRPr="00020619">
              <w:rPr>
                <w:lang w:eastAsia="zh-CN"/>
              </w:rPr>
              <w:t>-94</w:t>
            </w:r>
          </w:p>
        </w:tc>
      </w:tr>
      <w:tr w:rsidR="008F6478" w:rsidRPr="00020619" w14:paraId="63C2EA1B" w14:textId="77777777" w:rsidTr="00864629">
        <w:trPr>
          <w:cantSplit/>
          <w:jc w:val="center"/>
        </w:trPr>
        <w:tc>
          <w:tcPr>
            <w:tcW w:w="1951" w:type="dxa"/>
            <w:tcBorders>
              <w:top w:val="nil"/>
              <w:bottom w:val="nil"/>
            </w:tcBorders>
            <w:shd w:val="clear" w:color="auto" w:fill="auto"/>
          </w:tcPr>
          <w:p w14:paraId="4745C2F8" w14:textId="77777777" w:rsidR="008F6478" w:rsidRPr="00020619" w:rsidRDefault="008F6478" w:rsidP="00864629">
            <w:pPr>
              <w:pStyle w:val="TAL"/>
            </w:pPr>
          </w:p>
        </w:tc>
        <w:tc>
          <w:tcPr>
            <w:tcW w:w="1794" w:type="dxa"/>
            <w:tcBorders>
              <w:top w:val="nil"/>
              <w:bottom w:val="nil"/>
            </w:tcBorders>
            <w:shd w:val="clear" w:color="auto" w:fill="auto"/>
          </w:tcPr>
          <w:p w14:paraId="5A5577DD" w14:textId="77777777" w:rsidR="008F6478" w:rsidRPr="00020619" w:rsidRDefault="008F6478" w:rsidP="00864629">
            <w:pPr>
              <w:pStyle w:val="TAC"/>
              <w:rPr>
                <w:rFonts w:cs="v4.2.0"/>
              </w:rPr>
            </w:pPr>
          </w:p>
        </w:tc>
        <w:tc>
          <w:tcPr>
            <w:tcW w:w="1418" w:type="dxa"/>
          </w:tcPr>
          <w:p w14:paraId="1BE435F9" w14:textId="77777777" w:rsidR="008F6478" w:rsidRPr="00020619" w:rsidRDefault="008F6478" w:rsidP="00864629">
            <w:pPr>
              <w:pStyle w:val="TAC"/>
              <w:rPr>
                <w:rFonts w:cs="v4.2.0"/>
                <w:lang w:eastAsia="zh-CN"/>
              </w:rPr>
            </w:pPr>
            <w:r w:rsidRPr="00020619">
              <w:rPr>
                <w:rFonts w:cs="v4.2.0"/>
                <w:lang w:eastAsia="zh-CN"/>
              </w:rPr>
              <w:t>3</w:t>
            </w:r>
          </w:p>
        </w:tc>
        <w:tc>
          <w:tcPr>
            <w:tcW w:w="992" w:type="dxa"/>
          </w:tcPr>
          <w:p w14:paraId="1CF75F63" w14:textId="77777777" w:rsidR="008F6478" w:rsidRPr="00020619" w:rsidRDefault="008F6478" w:rsidP="00864629">
            <w:pPr>
              <w:pStyle w:val="TAC"/>
              <w:rPr>
                <w:rFonts w:cs="v4.2.0"/>
                <w:lang w:eastAsia="zh-CN"/>
              </w:rPr>
            </w:pPr>
            <w:r w:rsidRPr="00020619">
              <w:rPr>
                <w:rFonts w:cs="v4.2.0"/>
                <w:lang w:eastAsia="zh-CN"/>
              </w:rPr>
              <w:t>-91</w:t>
            </w:r>
          </w:p>
        </w:tc>
        <w:tc>
          <w:tcPr>
            <w:tcW w:w="851" w:type="dxa"/>
          </w:tcPr>
          <w:p w14:paraId="591308D8" w14:textId="77777777" w:rsidR="008F6478" w:rsidRPr="00020619" w:rsidRDefault="008F6478" w:rsidP="00864629">
            <w:pPr>
              <w:pStyle w:val="TAC"/>
              <w:rPr>
                <w:rFonts w:cs="v4.2.0"/>
                <w:lang w:eastAsia="zh-CN"/>
              </w:rPr>
            </w:pPr>
            <w:r w:rsidRPr="00020619">
              <w:rPr>
                <w:rFonts w:cs="v4.2.0"/>
              </w:rPr>
              <w:t>-infinity</w:t>
            </w:r>
          </w:p>
        </w:tc>
        <w:tc>
          <w:tcPr>
            <w:tcW w:w="899" w:type="dxa"/>
          </w:tcPr>
          <w:p w14:paraId="4A4722EE" w14:textId="77777777" w:rsidR="008F6478" w:rsidRPr="00020619" w:rsidRDefault="008F6478" w:rsidP="00864629">
            <w:pPr>
              <w:pStyle w:val="TAC"/>
              <w:rPr>
                <w:rFonts w:cs="v4.2.0"/>
                <w:lang w:eastAsia="zh-CN"/>
              </w:rPr>
            </w:pPr>
            <w:r w:rsidRPr="00020619">
              <w:rPr>
                <w:rFonts w:cs="v4.2.0"/>
              </w:rPr>
              <w:t>-infinity</w:t>
            </w:r>
          </w:p>
        </w:tc>
        <w:tc>
          <w:tcPr>
            <w:tcW w:w="802" w:type="dxa"/>
          </w:tcPr>
          <w:p w14:paraId="2613E3D9" w14:textId="77777777" w:rsidR="008F6478" w:rsidRPr="00020619" w:rsidDel="004B51DC" w:rsidRDefault="008F6478" w:rsidP="00864629">
            <w:pPr>
              <w:pStyle w:val="TAC"/>
            </w:pPr>
            <w:r w:rsidRPr="00020619">
              <w:rPr>
                <w:rFonts w:cs="v4.2.0"/>
              </w:rPr>
              <w:t>-infinity</w:t>
            </w:r>
          </w:p>
        </w:tc>
        <w:tc>
          <w:tcPr>
            <w:tcW w:w="850" w:type="dxa"/>
          </w:tcPr>
          <w:p w14:paraId="6418B813" w14:textId="77777777" w:rsidR="008F6478" w:rsidRPr="00020619" w:rsidDel="004B51DC" w:rsidRDefault="008F6478" w:rsidP="00864629">
            <w:pPr>
              <w:pStyle w:val="TAC"/>
            </w:pPr>
            <w:r w:rsidRPr="00020619">
              <w:rPr>
                <w:rFonts w:cs="v4.2.0"/>
              </w:rPr>
              <w:t>-infinity</w:t>
            </w:r>
          </w:p>
        </w:tc>
        <w:tc>
          <w:tcPr>
            <w:tcW w:w="767" w:type="dxa"/>
          </w:tcPr>
          <w:p w14:paraId="235A8C3E" w14:textId="77777777" w:rsidR="008F6478" w:rsidRPr="00020619" w:rsidRDefault="008F6478" w:rsidP="00864629">
            <w:pPr>
              <w:pStyle w:val="TAC"/>
              <w:rPr>
                <w:rFonts w:cs="v4.2.0"/>
                <w:lang w:eastAsia="zh-CN"/>
              </w:rPr>
            </w:pPr>
            <w:r w:rsidRPr="00020619">
              <w:rPr>
                <w:rFonts w:cs="v4.2.0"/>
                <w:lang w:eastAsia="zh-CN"/>
              </w:rPr>
              <w:t>-91</w:t>
            </w:r>
          </w:p>
        </w:tc>
      </w:tr>
      <w:tr w:rsidR="008F6478" w:rsidRPr="00020619" w14:paraId="2968FAF9" w14:textId="77777777" w:rsidTr="00864629">
        <w:trPr>
          <w:cantSplit/>
          <w:jc w:val="center"/>
        </w:trPr>
        <w:tc>
          <w:tcPr>
            <w:tcW w:w="1951" w:type="dxa"/>
            <w:tcBorders>
              <w:top w:val="nil"/>
              <w:bottom w:val="single" w:sz="4" w:space="0" w:color="auto"/>
            </w:tcBorders>
            <w:shd w:val="clear" w:color="auto" w:fill="auto"/>
          </w:tcPr>
          <w:p w14:paraId="479C07DE" w14:textId="77777777" w:rsidR="008F6478" w:rsidRPr="00020619" w:rsidRDefault="008F6478" w:rsidP="00864629">
            <w:pPr>
              <w:pStyle w:val="TAL"/>
            </w:pPr>
          </w:p>
        </w:tc>
        <w:tc>
          <w:tcPr>
            <w:tcW w:w="1794" w:type="dxa"/>
            <w:tcBorders>
              <w:top w:val="nil"/>
              <w:bottom w:val="single" w:sz="4" w:space="0" w:color="auto"/>
            </w:tcBorders>
          </w:tcPr>
          <w:p w14:paraId="47E6A55E" w14:textId="77777777" w:rsidR="008F6478" w:rsidRPr="00020619" w:rsidRDefault="008F6478" w:rsidP="00864629">
            <w:pPr>
              <w:pStyle w:val="TAC"/>
              <w:rPr>
                <w:rFonts w:cs="v4.2.0"/>
                <w:lang w:eastAsia="zh-CN"/>
              </w:rPr>
            </w:pPr>
          </w:p>
        </w:tc>
        <w:tc>
          <w:tcPr>
            <w:tcW w:w="1418" w:type="dxa"/>
          </w:tcPr>
          <w:p w14:paraId="7662D931" w14:textId="77777777" w:rsidR="008F6478" w:rsidRPr="00020619" w:rsidRDefault="008F6478" w:rsidP="00864629">
            <w:pPr>
              <w:pStyle w:val="TAC"/>
              <w:rPr>
                <w:rFonts w:cs="v4.2.0"/>
                <w:lang w:eastAsia="zh-CN"/>
              </w:rPr>
            </w:pPr>
            <w:r w:rsidRPr="00020619">
              <w:rPr>
                <w:rFonts w:cs="v4.2.0"/>
                <w:lang w:eastAsia="zh-CN"/>
              </w:rPr>
              <w:t>4</w:t>
            </w:r>
          </w:p>
        </w:tc>
        <w:tc>
          <w:tcPr>
            <w:tcW w:w="992" w:type="dxa"/>
          </w:tcPr>
          <w:p w14:paraId="49332908" w14:textId="77777777" w:rsidR="008F6478" w:rsidRPr="00020619" w:rsidRDefault="008F6478" w:rsidP="00864629">
            <w:pPr>
              <w:pStyle w:val="TAC"/>
              <w:rPr>
                <w:lang w:eastAsia="zh-CN"/>
              </w:rPr>
            </w:pPr>
            <w:r w:rsidRPr="00020619">
              <w:rPr>
                <w:rFonts w:cs="v4.2.0"/>
              </w:rPr>
              <w:t>-94</w:t>
            </w:r>
          </w:p>
        </w:tc>
        <w:tc>
          <w:tcPr>
            <w:tcW w:w="851" w:type="dxa"/>
          </w:tcPr>
          <w:p w14:paraId="4AB9F80A" w14:textId="77777777" w:rsidR="008F6478" w:rsidRPr="00020619" w:rsidRDefault="008F6478" w:rsidP="00864629">
            <w:pPr>
              <w:pStyle w:val="TAC"/>
              <w:rPr>
                <w:rFonts w:cs="v4.2.0"/>
              </w:rPr>
            </w:pPr>
            <w:r w:rsidRPr="00020619">
              <w:rPr>
                <w:rFonts w:cs="v4.2.0"/>
              </w:rPr>
              <w:t>-infinity</w:t>
            </w:r>
          </w:p>
        </w:tc>
        <w:tc>
          <w:tcPr>
            <w:tcW w:w="899" w:type="dxa"/>
          </w:tcPr>
          <w:p w14:paraId="5B6D7332" w14:textId="77777777" w:rsidR="008F6478" w:rsidRPr="00020619" w:rsidRDefault="008F6478" w:rsidP="00864629">
            <w:pPr>
              <w:pStyle w:val="TAC"/>
              <w:rPr>
                <w:rFonts w:cs="v4.2.0"/>
              </w:rPr>
            </w:pPr>
            <w:r w:rsidRPr="00020619">
              <w:rPr>
                <w:rFonts w:cs="v4.2.0"/>
              </w:rPr>
              <w:t>-infinity</w:t>
            </w:r>
          </w:p>
        </w:tc>
        <w:tc>
          <w:tcPr>
            <w:tcW w:w="802" w:type="dxa"/>
          </w:tcPr>
          <w:p w14:paraId="10E91DA8" w14:textId="77777777" w:rsidR="008F6478" w:rsidRPr="00020619" w:rsidRDefault="008F6478" w:rsidP="00864629">
            <w:pPr>
              <w:pStyle w:val="TAC"/>
              <w:rPr>
                <w:rFonts w:cs="v4.2.0"/>
              </w:rPr>
            </w:pPr>
            <w:r w:rsidRPr="00020619">
              <w:rPr>
                <w:rFonts w:cs="v4.2.0"/>
              </w:rPr>
              <w:t>-infinity</w:t>
            </w:r>
          </w:p>
        </w:tc>
        <w:tc>
          <w:tcPr>
            <w:tcW w:w="850" w:type="dxa"/>
          </w:tcPr>
          <w:p w14:paraId="5A237D5D" w14:textId="77777777" w:rsidR="008F6478" w:rsidRPr="00020619" w:rsidRDefault="008F6478" w:rsidP="00864629">
            <w:pPr>
              <w:pStyle w:val="TAC"/>
              <w:rPr>
                <w:rFonts w:cs="v4.2.0"/>
              </w:rPr>
            </w:pPr>
            <w:r w:rsidRPr="00020619">
              <w:rPr>
                <w:rFonts w:cs="v4.2.0"/>
              </w:rPr>
              <w:t>-infinity</w:t>
            </w:r>
          </w:p>
        </w:tc>
        <w:tc>
          <w:tcPr>
            <w:tcW w:w="767" w:type="dxa"/>
          </w:tcPr>
          <w:p w14:paraId="1E8D2FA1" w14:textId="77777777" w:rsidR="008F6478" w:rsidRPr="00020619" w:rsidRDefault="008F6478" w:rsidP="00864629">
            <w:pPr>
              <w:pStyle w:val="TAC"/>
              <w:rPr>
                <w:lang w:eastAsia="zh-CN"/>
              </w:rPr>
            </w:pPr>
            <w:r w:rsidRPr="00020619">
              <w:rPr>
                <w:lang w:eastAsia="zh-CN"/>
              </w:rPr>
              <w:t>-94</w:t>
            </w:r>
          </w:p>
        </w:tc>
      </w:tr>
      <w:tr w:rsidR="008F6478" w:rsidRPr="00020619" w14:paraId="4C2FF340" w14:textId="77777777" w:rsidTr="00864629">
        <w:trPr>
          <w:cantSplit/>
          <w:jc w:val="center"/>
        </w:trPr>
        <w:tc>
          <w:tcPr>
            <w:tcW w:w="1951" w:type="dxa"/>
            <w:tcBorders>
              <w:top w:val="single" w:sz="4" w:space="0" w:color="auto"/>
              <w:bottom w:val="nil"/>
            </w:tcBorders>
            <w:shd w:val="clear" w:color="auto" w:fill="auto"/>
          </w:tcPr>
          <w:p w14:paraId="3B70E0DF" w14:textId="77777777" w:rsidR="008F6478" w:rsidRPr="00020619" w:rsidRDefault="008F6478" w:rsidP="00864629">
            <w:pPr>
              <w:pStyle w:val="TAL"/>
            </w:pPr>
            <w:r w:rsidRPr="00020619">
              <w:t>Io</w:t>
            </w:r>
          </w:p>
        </w:tc>
        <w:tc>
          <w:tcPr>
            <w:tcW w:w="1794" w:type="dxa"/>
            <w:tcBorders>
              <w:top w:val="single" w:sz="4" w:space="0" w:color="auto"/>
            </w:tcBorders>
          </w:tcPr>
          <w:p w14:paraId="746FB09D" w14:textId="77777777" w:rsidR="008F6478" w:rsidRPr="00020619" w:rsidRDefault="008F6478" w:rsidP="00864629">
            <w:pPr>
              <w:pStyle w:val="TAC"/>
            </w:pPr>
            <w:r w:rsidRPr="00020619">
              <w:rPr>
                <w:rFonts w:cs="v4.2.0"/>
                <w:lang w:eastAsia="zh-CN"/>
              </w:rPr>
              <w:t>dBm/9.36 MHz</w:t>
            </w:r>
          </w:p>
        </w:tc>
        <w:tc>
          <w:tcPr>
            <w:tcW w:w="1418" w:type="dxa"/>
          </w:tcPr>
          <w:p w14:paraId="7BD75C8F" w14:textId="77777777" w:rsidR="008F6478" w:rsidRPr="00020619" w:rsidRDefault="008F6478" w:rsidP="00864629">
            <w:pPr>
              <w:pStyle w:val="TAC"/>
              <w:rPr>
                <w:rFonts w:cs="v4.2.0"/>
                <w:lang w:eastAsia="zh-CN"/>
              </w:rPr>
            </w:pPr>
            <w:r w:rsidRPr="00020619">
              <w:rPr>
                <w:rFonts w:cs="v4.2.0"/>
                <w:lang w:eastAsia="zh-CN"/>
              </w:rPr>
              <w:t>1</w:t>
            </w:r>
          </w:p>
        </w:tc>
        <w:tc>
          <w:tcPr>
            <w:tcW w:w="992" w:type="dxa"/>
          </w:tcPr>
          <w:p w14:paraId="1006DEF3" w14:textId="77777777" w:rsidR="008F6478" w:rsidRPr="00020619" w:rsidRDefault="008F6478" w:rsidP="00864629">
            <w:pPr>
              <w:pStyle w:val="TAC"/>
              <w:rPr>
                <w:lang w:eastAsia="zh-CN"/>
              </w:rPr>
            </w:pPr>
            <w:r w:rsidRPr="00020619">
              <w:rPr>
                <w:lang w:eastAsia="zh-CN"/>
              </w:rPr>
              <w:t>-64.59</w:t>
            </w:r>
          </w:p>
        </w:tc>
        <w:tc>
          <w:tcPr>
            <w:tcW w:w="851" w:type="dxa"/>
          </w:tcPr>
          <w:p w14:paraId="72A3D3A3" w14:textId="77777777" w:rsidR="008F6478" w:rsidRPr="00020619" w:rsidRDefault="008F6478" w:rsidP="00864629">
            <w:pPr>
              <w:pStyle w:val="TAC"/>
              <w:rPr>
                <w:lang w:eastAsia="zh-CN"/>
              </w:rPr>
            </w:pPr>
            <w:ins w:id="83873" w:author="Huawei" w:date="2022-11-16T18:31:00Z">
              <w:r w:rsidRPr="007971C7">
                <w:rPr>
                  <w:rFonts w:cs="v4.2.0"/>
                </w:rPr>
                <w:t>-70.05</w:t>
              </w:r>
            </w:ins>
            <w:del w:id="83874" w:author="Huawei" w:date="2022-11-16T18:31:00Z">
              <w:r w:rsidRPr="00020619" w:rsidDel="003103F7">
                <w:rPr>
                  <w:rFonts w:cs="v4.2.0"/>
                </w:rPr>
                <w:delText>-infinity</w:delText>
              </w:r>
            </w:del>
          </w:p>
        </w:tc>
        <w:tc>
          <w:tcPr>
            <w:tcW w:w="899" w:type="dxa"/>
          </w:tcPr>
          <w:p w14:paraId="11FAF95F" w14:textId="77777777" w:rsidR="008F6478" w:rsidRPr="00020619" w:rsidRDefault="008F6478" w:rsidP="00864629">
            <w:pPr>
              <w:pStyle w:val="TAC"/>
              <w:rPr>
                <w:lang w:eastAsia="zh-CN"/>
              </w:rPr>
            </w:pPr>
            <w:ins w:id="83875" w:author="Huawei" w:date="2022-11-16T18:31:00Z">
              <w:r w:rsidRPr="007971C7">
                <w:rPr>
                  <w:rFonts w:cs="v4.2.0"/>
                </w:rPr>
                <w:t>-70.05</w:t>
              </w:r>
            </w:ins>
            <w:del w:id="83876" w:author="Huawei" w:date="2022-11-16T18:31:00Z">
              <w:r w:rsidRPr="00020619" w:rsidDel="003103F7">
                <w:rPr>
                  <w:rFonts w:cs="v4.2.0"/>
                </w:rPr>
                <w:delText>-infinity</w:delText>
              </w:r>
            </w:del>
          </w:p>
        </w:tc>
        <w:tc>
          <w:tcPr>
            <w:tcW w:w="802" w:type="dxa"/>
          </w:tcPr>
          <w:p w14:paraId="643D6D61" w14:textId="77777777" w:rsidR="008F6478" w:rsidRPr="00020619" w:rsidDel="004B51DC" w:rsidRDefault="008F6478" w:rsidP="00864629">
            <w:pPr>
              <w:pStyle w:val="TAC"/>
            </w:pPr>
            <w:ins w:id="83877" w:author="Huawei" w:date="2022-11-16T18:31:00Z">
              <w:r w:rsidRPr="007971C7">
                <w:rPr>
                  <w:rFonts w:cs="v4.2.0"/>
                </w:rPr>
                <w:t>-70.05</w:t>
              </w:r>
            </w:ins>
            <w:del w:id="83878" w:author="Huawei" w:date="2022-11-16T18:31:00Z">
              <w:r w:rsidRPr="00020619" w:rsidDel="003103F7">
                <w:rPr>
                  <w:rFonts w:cs="v4.2.0"/>
                </w:rPr>
                <w:delText>-infinity</w:delText>
              </w:r>
            </w:del>
          </w:p>
        </w:tc>
        <w:tc>
          <w:tcPr>
            <w:tcW w:w="850" w:type="dxa"/>
          </w:tcPr>
          <w:p w14:paraId="239A0119" w14:textId="77777777" w:rsidR="008F6478" w:rsidRPr="00020619" w:rsidDel="004B51DC" w:rsidRDefault="008F6478" w:rsidP="00864629">
            <w:pPr>
              <w:pStyle w:val="TAC"/>
            </w:pPr>
            <w:ins w:id="83879" w:author="Huawei" w:date="2022-11-16T18:31:00Z">
              <w:r w:rsidRPr="007971C7">
                <w:rPr>
                  <w:rFonts w:cs="v4.2.0"/>
                </w:rPr>
                <w:t>-70.05</w:t>
              </w:r>
            </w:ins>
            <w:del w:id="83880" w:author="Huawei" w:date="2022-11-16T18:31:00Z">
              <w:r w:rsidRPr="00020619" w:rsidDel="003103F7">
                <w:rPr>
                  <w:rFonts w:cs="v4.2.0"/>
                </w:rPr>
                <w:delText>-infinity</w:delText>
              </w:r>
            </w:del>
          </w:p>
        </w:tc>
        <w:tc>
          <w:tcPr>
            <w:tcW w:w="767" w:type="dxa"/>
          </w:tcPr>
          <w:p w14:paraId="6628F445" w14:textId="77777777" w:rsidR="008F6478" w:rsidRPr="00020619" w:rsidRDefault="008F6478" w:rsidP="00864629">
            <w:pPr>
              <w:pStyle w:val="TAC"/>
              <w:rPr>
                <w:lang w:eastAsia="zh-CN"/>
              </w:rPr>
            </w:pPr>
            <w:r w:rsidRPr="00020619">
              <w:rPr>
                <w:lang w:eastAsia="zh-CN"/>
              </w:rPr>
              <w:t>-64.59</w:t>
            </w:r>
          </w:p>
        </w:tc>
      </w:tr>
      <w:tr w:rsidR="008F6478" w:rsidRPr="00020619" w14:paraId="4955A57B" w14:textId="77777777" w:rsidTr="00864629">
        <w:trPr>
          <w:cantSplit/>
          <w:jc w:val="center"/>
        </w:trPr>
        <w:tc>
          <w:tcPr>
            <w:tcW w:w="1951" w:type="dxa"/>
            <w:tcBorders>
              <w:top w:val="nil"/>
              <w:bottom w:val="nil"/>
            </w:tcBorders>
            <w:shd w:val="clear" w:color="auto" w:fill="auto"/>
          </w:tcPr>
          <w:p w14:paraId="6693C593" w14:textId="77777777" w:rsidR="008F6478" w:rsidRPr="00020619" w:rsidRDefault="008F6478" w:rsidP="00864629">
            <w:pPr>
              <w:pStyle w:val="TAL"/>
            </w:pPr>
          </w:p>
        </w:tc>
        <w:tc>
          <w:tcPr>
            <w:tcW w:w="1794" w:type="dxa"/>
          </w:tcPr>
          <w:p w14:paraId="4E0F84C0" w14:textId="77777777" w:rsidR="008F6478" w:rsidRPr="00020619" w:rsidRDefault="008F6478" w:rsidP="00864629">
            <w:pPr>
              <w:pStyle w:val="TAC"/>
              <w:rPr>
                <w:rFonts w:cs="v4.2.0"/>
              </w:rPr>
            </w:pPr>
            <w:r w:rsidRPr="00020619">
              <w:rPr>
                <w:rFonts w:cs="v4.2.0"/>
                <w:lang w:eastAsia="zh-CN"/>
              </w:rPr>
              <w:t>dBm/9.36 MHz</w:t>
            </w:r>
          </w:p>
        </w:tc>
        <w:tc>
          <w:tcPr>
            <w:tcW w:w="1418" w:type="dxa"/>
          </w:tcPr>
          <w:p w14:paraId="44648640" w14:textId="77777777" w:rsidR="008F6478" w:rsidRPr="00020619" w:rsidRDefault="008F6478" w:rsidP="00864629">
            <w:pPr>
              <w:pStyle w:val="TAC"/>
              <w:rPr>
                <w:rFonts w:cs="v4.2.0"/>
                <w:lang w:eastAsia="zh-CN"/>
              </w:rPr>
            </w:pPr>
            <w:r w:rsidRPr="00020619">
              <w:rPr>
                <w:rFonts w:cs="v4.2.0"/>
                <w:lang w:eastAsia="zh-CN"/>
              </w:rPr>
              <w:t>2</w:t>
            </w:r>
          </w:p>
        </w:tc>
        <w:tc>
          <w:tcPr>
            <w:tcW w:w="992" w:type="dxa"/>
          </w:tcPr>
          <w:p w14:paraId="5F7F308C" w14:textId="77777777" w:rsidR="008F6478" w:rsidRPr="00020619" w:rsidRDefault="008F6478" w:rsidP="00864629">
            <w:pPr>
              <w:pStyle w:val="TAC"/>
              <w:rPr>
                <w:rFonts w:cs="v4.2.0"/>
                <w:lang w:eastAsia="zh-CN"/>
              </w:rPr>
            </w:pPr>
            <w:r w:rsidRPr="00020619">
              <w:rPr>
                <w:rFonts w:cs="v4.2.0"/>
                <w:lang w:eastAsia="zh-CN"/>
              </w:rPr>
              <w:t>-64.59</w:t>
            </w:r>
          </w:p>
        </w:tc>
        <w:tc>
          <w:tcPr>
            <w:tcW w:w="851" w:type="dxa"/>
          </w:tcPr>
          <w:p w14:paraId="2D7648E5" w14:textId="77777777" w:rsidR="008F6478" w:rsidRPr="00020619" w:rsidRDefault="008F6478" w:rsidP="00864629">
            <w:pPr>
              <w:pStyle w:val="TAC"/>
              <w:rPr>
                <w:rFonts w:cs="v4.2.0"/>
              </w:rPr>
            </w:pPr>
            <w:ins w:id="83881" w:author="Huawei" w:date="2022-11-16T18:31:00Z">
              <w:r w:rsidRPr="007971C7">
                <w:rPr>
                  <w:rFonts w:cs="v4.2.0"/>
                </w:rPr>
                <w:t>-70.05</w:t>
              </w:r>
            </w:ins>
            <w:del w:id="83882" w:author="Huawei" w:date="2022-11-16T18:31:00Z">
              <w:r w:rsidRPr="00020619" w:rsidDel="003103F7">
                <w:rPr>
                  <w:rFonts w:cs="v4.2.0"/>
                </w:rPr>
                <w:delText>-infinity</w:delText>
              </w:r>
            </w:del>
          </w:p>
        </w:tc>
        <w:tc>
          <w:tcPr>
            <w:tcW w:w="899" w:type="dxa"/>
          </w:tcPr>
          <w:p w14:paraId="2DD75175" w14:textId="77777777" w:rsidR="008F6478" w:rsidRPr="00020619" w:rsidRDefault="008F6478" w:rsidP="00864629">
            <w:pPr>
              <w:pStyle w:val="TAC"/>
              <w:rPr>
                <w:rFonts w:cs="v4.2.0"/>
              </w:rPr>
            </w:pPr>
            <w:ins w:id="83883" w:author="Huawei" w:date="2022-11-16T18:31:00Z">
              <w:r w:rsidRPr="007971C7">
                <w:rPr>
                  <w:rFonts w:cs="v4.2.0"/>
                </w:rPr>
                <w:t>-70.05</w:t>
              </w:r>
            </w:ins>
            <w:del w:id="83884" w:author="Huawei" w:date="2022-11-16T18:31:00Z">
              <w:r w:rsidRPr="00020619" w:rsidDel="003103F7">
                <w:rPr>
                  <w:rFonts w:cs="v4.2.0"/>
                </w:rPr>
                <w:delText>-infinity</w:delText>
              </w:r>
            </w:del>
          </w:p>
        </w:tc>
        <w:tc>
          <w:tcPr>
            <w:tcW w:w="802" w:type="dxa"/>
          </w:tcPr>
          <w:p w14:paraId="385CCE4B" w14:textId="77777777" w:rsidR="008F6478" w:rsidRPr="00020619" w:rsidDel="004B51DC" w:rsidRDefault="008F6478" w:rsidP="00864629">
            <w:pPr>
              <w:pStyle w:val="TAC"/>
            </w:pPr>
            <w:ins w:id="83885" w:author="Huawei" w:date="2022-11-16T18:31:00Z">
              <w:r w:rsidRPr="007971C7">
                <w:rPr>
                  <w:rFonts w:cs="v4.2.0"/>
                </w:rPr>
                <w:t>-70.05</w:t>
              </w:r>
            </w:ins>
            <w:del w:id="83886" w:author="Huawei" w:date="2022-11-16T18:31:00Z">
              <w:r w:rsidRPr="00020619" w:rsidDel="003103F7">
                <w:rPr>
                  <w:rFonts w:cs="v4.2.0"/>
                </w:rPr>
                <w:delText>-infinity</w:delText>
              </w:r>
            </w:del>
          </w:p>
        </w:tc>
        <w:tc>
          <w:tcPr>
            <w:tcW w:w="850" w:type="dxa"/>
          </w:tcPr>
          <w:p w14:paraId="5B62F673" w14:textId="77777777" w:rsidR="008F6478" w:rsidRPr="00020619" w:rsidDel="004B51DC" w:rsidRDefault="008F6478" w:rsidP="00864629">
            <w:pPr>
              <w:pStyle w:val="TAC"/>
            </w:pPr>
            <w:ins w:id="83887" w:author="Huawei" w:date="2022-11-16T18:31:00Z">
              <w:r w:rsidRPr="007971C7">
                <w:rPr>
                  <w:rFonts w:cs="v4.2.0"/>
                </w:rPr>
                <w:t>-70.05</w:t>
              </w:r>
            </w:ins>
            <w:del w:id="83888" w:author="Huawei" w:date="2022-11-16T18:31:00Z">
              <w:r w:rsidRPr="00020619" w:rsidDel="003103F7">
                <w:rPr>
                  <w:rFonts w:cs="v4.2.0"/>
                </w:rPr>
                <w:delText>-infinity</w:delText>
              </w:r>
            </w:del>
          </w:p>
        </w:tc>
        <w:tc>
          <w:tcPr>
            <w:tcW w:w="767" w:type="dxa"/>
          </w:tcPr>
          <w:p w14:paraId="7E95867F" w14:textId="77777777" w:rsidR="008F6478" w:rsidRPr="00020619" w:rsidRDefault="008F6478" w:rsidP="00864629">
            <w:pPr>
              <w:pStyle w:val="TAC"/>
              <w:rPr>
                <w:rFonts w:cs="v4.2.0"/>
              </w:rPr>
            </w:pPr>
            <w:r w:rsidRPr="00020619">
              <w:rPr>
                <w:lang w:eastAsia="zh-CN"/>
              </w:rPr>
              <w:t>-64.59</w:t>
            </w:r>
          </w:p>
        </w:tc>
      </w:tr>
      <w:tr w:rsidR="008F6478" w:rsidRPr="00020619" w14:paraId="69B13E3D" w14:textId="77777777" w:rsidTr="00864629">
        <w:trPr>
          <w:cantSplit/>
          <w:jc w:val="center"/>
        </w:trPr>
        <w:tc>
          <w:tcPr>
            <w:tcW w:w="1951" w:type="dxa"/>
            <w:tcBorders>
              <w:top w:val="nil"/>
              <w:bottom w:val="nil"/>
            </w:tcBorders>
            <w:shd w:val="clear" w:color="auto" w:fill="auto"/>
          </w:tcPr>
          <w:p w14:paraId="75BA3686" w14:textId="77777777" w:rsidR="008F6478" w:rsidRPr="00020619" w:rsidRDefault="008F6478" w:rsidP="00864629">
            <w:pPr>
              <w:pStyle w:val="TAL"/>
            </w:pPr>
          </w:p>
        </w:tc>
        <w:tc>
          <w:tcPr>
            <w:tcW w:w="1794" w:type="dxa"/>
            <w:tcBorders>
              <w:bottom w:val="nil"/>
            </w:tcBorders>
          </w:tcPr>
          <w:p w14:paraId="03CAA087" w14:textId="77777777" w:rsidR="008F6478" w:rsidRPr="00020619" w:rsidRDefault="008F6478" w:rsidP="00864629">
            <w:pPr>
              <w:pStyle w:val="TAC"/>
              <w:rPr>
                <w:rFonts w:cs="v4.2.0"/>
              </w:rPr>
            </w:pPr>
            <w:r w:rsidRPr="00020619">
              <w:rPr>
                <w:rFonts w:cs="v4.2.0"/>
                <w:lang w:eastAsia="zh-CN"/>
              </w:rPr>
              <w:t>dBm/18.36 MHz</w:t>
            </w:r>
          </w:p>
        </w:tc>
        <w:tc>
          <w:tcPr>
            <w:tcW w:w="1418" w:type="dxa"/>
          </w:tcPr>
          <w:p w14:paraId="0F7D199D" w14:textId="77777777" w:rsidR="008F6478" w:rsidRPr="00020619" w:rsidRDefault="008F6478" w:rsidP="00864629">
            <w:pPr>
              <w:pStyle w:val="TAC"/>
              <w:rPr>
                <w:rFonts w:cs="v4.2.0"/>
                <w:lang w:eastAsia="zh-CN"/>
              </w:rPr>
            </w:pPr>
            <w:r w:rsidRPr="00020619">
              <w:rPr>
                <w:rFonts w:cs="v4.2.0"/>
                <w:lang w:eastAsia="zh-CN"/>
              </w:rPr>
              <w:t>3</w:t>
            </w:r>
          </w:p>
        </w:tc>
        <w:tc>
          <w:tcPr>
            <w:tcW w:w="992" w:type="dxa"/>
          </w:tcPr>
          <w:p w14:paraId="4D4C42D9" w14:textId="77777777" w:rsidR="008F6478" w:rsidRPr="00020619" w:rsidRDefault="008F6478" w:rsidP="00864629">
            <w:pPr>
              <w:pStyle w:val="TAC"/>
              <w:rPr>
                <w:rFonts w:cs="v4.2.0"/>
                <w:lang w:eastAsia="zh-CN"/>
              </w:rPr>
            </w:pPr>
            <w:r w:rsidRPr="00020619">
              <w:rPr>
                <w:rFonts w:cs="v4.2.0"/>
                <w:lang w:eastAsia="zh-CN"/>
              </w:rPr>
              <w:t>-61.66</w:t>
            </w:r>
          </w:p>
        </w:tc>
        <w:tc>
          <w:tcPr>
            <w:tcW w:w="851" w:type="dxa"/>
          </w:tcPr>
          <w:p w14:paraId="01AD5C1F" w14:textId="77777777" w:rsidR="008F6478" w:rsidRPr="00020619" w:rsidRDefault="008F6478" w:rsidP="00864629">
            <w:pPr>
              <w:pStyle w:val="TAC"/>
              <w:rPr>
                <w:rFonts w:cs="v4.2.0"/>
                <w:lang w:eastAsia="zh-CN"/>
              </w:rPr>
            </w:pPr>
            <w:ins w:id="83889" w:author="Huawei" w:date="2022-11-16T18:31:00Z">
              <w:r w:rsidRPr="007971C7">
                <w:rPr>
                  <w:rFonts w:cs="v4.2.0"/>
                </w:rPr>
                <w:t>-</w:t>
              </w:r>
              <w:r>
                <w:rPr>
                  <w:rFonts w:cs="v4.2.0"/>
                </w:rPr>
                <w:t>67.12</w:t>
              </w:r>
            </w:ins>
            <w:del w:id="83890" w:author="Huawei" w:date="2022-11-16T18:31:00Z">
              <w:r w:rsidRPr="00020619" w:rsidDel="003103F7">
                <w:rPr>
                  <w:rFonts w:cs="v4.2.0"/>
                </w:rPr>
                <w:delText>-infinity</w:delText>
              </w:r>
            </w:del>
          </w:p>
        </w:tc>
        <w:tc>
          <w:tcPr>
            <w:tcW w:w="899" w:type="dxa"/>
          </w:tcPr>
          <w:p w14:paraId="72B3CA34" w14:textId="77777777" w:rsidR="008F6478" w:rsidRPr="00020619" w:rsidRDefault="008F6478" w:rsidP="00864629">
            <w:pPr>
              <w:pStyle w:val="TAC"/>
              <w:rPr>
                <w:rFonts w:cs="v4.2.0"/>
                <w:lang w:eastAsia="zh-CN"/>
              </w:rPr>
            </w:pPr>
            <w:ins w:id="83891" w:author="Huawei" w:date="2022-11-16T18:31:00Z">
              <w:r w:rsidRPr="007971C7">
                <w:rPr>
                  <w:rFonts w:cs="v4.2.0"/>
                </w:rPr>
                <w:t>-</w:t>
              </w:r>
              <w:r>
                <w:rPr>
                  <w:rFonts w:cs="v4.2.0"/>
                </w:rPr>
                <w:t>67.12</w:t>
              </w:r>
            </w:ins>
            <w:del w:id="83892" w:author="Huawei" w:date="2022-11-16T18:31:00Z">
              <w:r w:rsidRPr="00020619" w:rsidDel="003103F7">
                <w:rPr>
                  <w:rFonts w:cs="v4.2.0"/>
                </w:rPr>
                <w:delText>-infinity</w:delText>
              </w:r>
            </w:del>
          </w:p>
        </w:tc>
        <w:tc>
          <w:tcPr>
            <w:tcW w:w="802" w:type="dxa"/>
          </w:tcPr>
          <w:p w14:paraId="76612EE4" w14:textId="77777777" w:rsidR="008F6478" w:rsidRPr="00020619" w:rsidDel="004B51DC" w:rsidRDefault="008F6478" w:rsidP="00864629">
            <w:pPr>
              <w:pStyle w:val="TAC"/>
            </w:pPr>
            <w:ins w:id="83893" w:author="Huawei" w:date="2022-11-16T18:31:00Z">
              <w:r w:rsidRPr="007971C7">
                <w:rPr>
                  <w:rFonts w:cs="v4.2.0"/>
                </w:rPr>
                <w:t>-</w:t>
              </w:r>
              <w:r>
                <w:rPr>
                  <w:rFonts w:cs="v4.2.0"/>
                </w:rPr>
                <w:t>67.12</w:t>
              </w:r>
            </w:ins>
            <w:del w:id="83894" w:author="Huawei" w:date="2022-11-16T18:31:00Z">
              <w:r w:rsidRPr="00020619" w:rsidDel="003103F7">
                <w:rPr>
                  <w:rFonts w:cs="v4.2.0"/>
                </w:rPr>
                <w:delText>-infinity</w:delText>
              </w:r>
            </w:del>
          </w:p>
        </w:tc>
        <w:tc>
          <w:tcPr>
            <w:tcW w:w="850" w:type="dxa"/>
          </w:tcPr>
          <w:p w14:paraId="0950D74B" w14:textId="77777777" w:rsidR="008F6478" w:rsidRPr="00020619" w:rsidDel="004B51DC" w:rsidRDefault="008F6478" w:rsidP="00864629">
            <w:pPr>
              <w:pStyle w:val="TAC"/>
            </w:pPr>
            <w:ins w:id="83895" w:author="Huawei" w:date="2022-11-16T18:31:00Z">
              <w:r w:rsidRPr="007971C7">
                <w:rPr>
                  <w:rFonts w:cs="v4.2.0"/>
                </w:rPr>
                <w:t>-</w:t>
              </w:r>
              <w:r>
                <w:rPr>
                  <w:rFonts w:cs="v4.2.0"/>
                </w:rPr>
                <w:t>67.12</w:t>
              </w:r>
            </w:ins>
            <w:del w:id="83896" w:author="Huawei" w:date="2022-11-16T18:31:00Z">
              <w:r w:rsidRPr="00020619" w:rsidDel="003103F7">
                <w:rPr>
                  <w:rFonts w:cs="v4.2.0"/>
                </w:rPr>
                <w:delText>-infinity</w:delText>
              </w:r>
            </w:del>
          </w:p>
        </w:tc>
        <w:tc>
          <w:tcPr>
            <w:tcW w:w="767" w:type="dxa"/>
          </w:tcPr>
          <w:p w14:paraId="7D601276" w14:textId="77777777" w:rsidR="008F6478" w:rsidRPr="00020619" w:rsidRDefault="008F6478" w:rsidP="00864629">
            <w:pPr>
              <w:pStyle w:val="TAC"/>
              <w:rPr>
                <w:rFonts w:cs="v4.2.0"/>
                <w:lang w:eastAsia="zh-CN"/>
              </w:rPr>
            </w:pPr>
            <w:r w:rsidRPr="00020619">
              <w:rPr>
                <w:rFonts w:cs="v4.2.0"/>
                <w:lang w:eastAsia="zh-CN"/>
              </w:rPr>
              <w:t>-61.66</w:t>
            </w:r>
          </w:p>
        </w:tc>
      </w:tr>
      <w:tr w:rsidR="008F6478" w:rsidRPr="00020619" w14:paraId="4106C6A5" w14:textId="77777777" w:rsidTr="00864629">
        <w:trPr>
          <w:cantSplit/>
          <w:jc w:val="center"/>
        </w:trPr>
        <w:tc>
          <w:tcPr>
            <w:tcW w:w="1951" w:type="dxa"/>
            <w:tcBorders>
              <w:top w:val="nil"/>
              <w:bottom w:val="nil"/>
            </w:tcBorders>
            <w:shd w:val="clear" w:color="auto" w:fill="auto"/>
          </w:tcPr>
          <w:p w14:paraId="4FAD9049" w14:textId="77777777" w:rsidR="008F6478" w:rsidRPr="00020619" w:rsidRDefault="008F6478" w:rsidP="00864629">
            <w:pPr>
              <w:pStyle w:val="TAL"/>
            </w:pPr>
          </w:p>
        </w:tc>
        <w:tc>
          <w:tcPr>
            <w:tcW w:w="1794" w:type="dxa"/>
            <w:tcBorders>
              <w:bottom w:val="nil"/>
            </w:tcBorders>
          </w:tcPr>
          <w:p w14:paraId="50853076" w14:textId="77777777" w:rsidR="008F6478" w:rsidRPr="00020619" w:rsidRDefault="008F6478" w:rsidP="00864629">
            <w:pPr>
              <w:pStyle w:val="TAC"/>
              <w:rPr>
                <w:rFonts w:cs="v4.2.0"/>
                <w:lang w:eastAsia="zh-CN"/>
              </w:rPr>
            </w:pPr>
            <w:r w:rsidRPr="00020619">
              <w:rPr>
                <w:rFonts w:cs="v4.2.0"/>
                <w:lang w:eastAsia="zh-CN"/>
              </w:rPr>
              <w:t>dBm/9.36 MHz</w:t>
            </w:r>
          </w:p>
        </w:tc>
        <w:tc>
          <w:tcPr>
            <w:tcW w:w="1418" w:type="dxa"/>
          </w:tcPr>
          <w:p w14:paraId="20A106F2" w14:textId="77777777" w:rsidR="008F6478" w:rsidRPr="00020619" w:rsidRDefault="008F6478" w:rsidP="00864629">
            <w:pPr>
              <w:pStyle w:val="TAC"/>
              <w:rPr>
                <w:rFonts w:cs="v4.2.0"/>
                <w:lang w:eastAsia="zh-CN"/>
              </w:rPr>
            </w:pPr>
            <w:ins w:id="83897" w:author="Huawei" w:date="2022-11-16T18:31:00Z">
              <w:r>
                <w:rPr>
                  <w:rFonts w:cs="v4.2.0"/>
                  <w:lang w:eastAsia="zh-CN"/>
                </w:rPr>
                <w:t>4</w:t>
              </w:r>
            </w:ins>
            <w:del w:id="83898" w:author="Huawei" w:date="2022-11-16T18:31:00Z">
              <w:r w:rsidRPr="00020619" w:rsidDel="001F22BB">
                <w:rPr>
                  <w:rFonts w:cs="v4.2.0"/>
                  <w:lang w:eastAsia="zh-CN"/>
                </w:rPr>
                <w:delText>2</w:delText>
              </w:r>
            </w:del>
          </w:p>
        </w:tc>
        <w:tc>
          <w:tcPr>
            <w:tcW w:w="992" w:type="dxa"/>
          </w:tcPr>
          <w:p w14:paraId="5C9430DA" w14:textId="77777777" w:rsidR="008F6478" w:rsidRPr="00020619" w:rsidRDefault="008F6478" w:rsidP="00864629">
            <w:pPr>
              <w:pStyle w:val="TAC"/>
              <w:rPr>
                <w:rFonts w:cs="v4.2.0"/>
                <w:lang w:eastAsia="zh-CN"/>
              </w:rPr>
            </w:pPr>
            <w:r w:rsidRPr="00020619">
              <w:rPr>
                <w:rFonts w:cs="v4.2.0"/>
                <w:lang w:eastAsia="zh-CN"/>
              </w:rPr>
              <w:t>-64.59</w:t>
            </w:r>
          </w:p>
        </w:tc>
        <w:tc>
          <w:tcPr>
            <w:tcW w:w="851" w:type="dxa"/>
          </w:tcPr>
          <w:p w14:paraId="3C230B37" w14:textId="77777777" w:rsidR="008F6478" w:rsidRPr="00020619" w:rsidRDefault="008F6478" w:rsidP="00864629">
            <w:pPr>
              <w:pStyle w:val="TAC"/>
              <w:rPr>
                <w:rFonts w:cs="v4.2.0"/>
              </w:rPr>
            </w:pPr>
            <w:ins w:id="83899" w:author="Huawei" w:date="2022-11-16T18:31:00Z">
              <w:r w:rsidRPr="007971C7">
                <w:rPr>
                  <w:rFonts w:cs="v4.2.0"/>
                </w:rPr>
                <w:t>-70.05</w:t>
              </w:r>
            </w:ins>
            <w:del w:id="83900" w:author="Huawei" w:date="2022-11-16T18:31:00Z">
              <w:r w:rsidRPr="00020619" w:rsidDel="003103F7">
                <w:rPr>
                  <w:rFonts w:cs="v4.2.0"/>
                </w:rPr>
                <w:delText>-infinity</w:delText>
              </w:r>
            </w:del>
          </w:p>
        </w:tc>
        <w:tc>
          <w:tcPr>
            <w:tcW w:w="899" w:type="dxa"/>
          </w:tcPr>
          <w:p w14:paraId="277205AA" w14:textId="77777777" w:rsidR="008F6478" w:rsidRPr="00020619" w:rsidRDefault="008F6478" w:rsidP="00864629">
            <w:pPr>
              <w:pStyle w:val="TAC"/>
              <w:rPr>
                <w:rFonts w:cs="v4.2.0"/>
              </w:rPr>
            </w:pPr>
            <w:ins w:id="83901" w:author="Huawei" w:date="2022-11-16T18:31:00Z">
              <w:r w:rsidRPr="007971C7">
                <w:rPr>
                  <w:rFonts w:cs="v4.2.0"/>
                </w:rPr>
                <w:t>-70.05</w:t>
              </w:r>
            </w:ins>
            <w:del w:id="83902" w:author="Huawei" w:date="2022-11-16T18:31:00Z">
              <w:r w:rsidRPr="00020619" w:rsidDel="003103F7">
                <w:rPr>
                  <w:rFonts w:cs="v4.2.0"/>
                </w:rPr>
                <w:delText>-infinity</w:delText>
              </w:r>
            </w:del>
          </w:p>
        </w:tc>
        <w:tc>
          <w:tcPr>
            <w:tcW w:w="802" w:type="dxa"/>
          </w:tcPr>
          <w:p w14:paraId="5C500593" w14:textId="77777777" w:rsidR="008F6478" w:rsidRPr="00020619" w:rsidRDefault="008F6478" w:rsidP="00864629">
            <w:pPr>
              <w:pStyle w:val="TAC"/>
              <w:rPr>
                <w:rFonts w:cs="v4.2.0"/>
              </w:rPr>
            </w:pPr>
            <w:ins w:id="83903" w:author="Huawei" w:date="2022-11-16T18:31:00Z">
              <w:r w:rsidRPr="007971C7">
                <w:rPr>
                  <w:rFonts w:cs="v4.2.0"/>
                </w:rPr>
                <w:t>-70.05</w:t>
              </w:r>
            </w:ins>
            <w:del w:id="83904" w:author="Huawei" w:date="2022-11-16T18:31:00Z">
              <w:r w:rsidRPr="00020619" w:rsidDel="003103F7">
                <w:rPr>
                  <w:rFonts w:cs="v4.2.0"/>
                </w:rPr>
                <w:delText>-infinity</w:delText>
              </w:r>
            </w:del>
          </w:p>
        </w:tc>
        <w:tc>
          <w:tcPr>
            <w:tcW w:w="850" w:type="dxa"/>
          </w:tcPr>
          <w:p w14:paraId="04F2C8CC" w14:textId="77777777" w:rsidR="008F6478" w:rsidRPr="00020619" w:rsidRDefault="008F6478" w:rsidP="00864629">
            <w:pPr>
              <w:pStyle w:val="TAC"/>
              <w:rPr>
                <w:rFonts w:cs="v4.2.0"/>
              </w:rPr>
            </w:pPr>
            <w:ins w:id="83905" w:author="Huawei" w:date="2022-11-16T18:31:00Z">
              <w:r w:rsidRPr="007971C7">
                <w:rPr>
                  <w:rFonts w:cs="v4.2.0"/>
                </w:rPr>
                <w:t>-70.05</w:t>
              </w:r>
            </w:ins>
            <w:del w:id="83906" w:author="Huawei" w:date="2022-11-16T18:31:00Z">
              <w:r w:rsidRPr="00020619" w:rsidDel="003103F7">
                <w:rPr>
                  <w:rFonts w:cs="v4.2.0"/>
                </w:rPr>
                <w:delText>-infinity</w:delText>
              </w:r>
            </w:del>
          </w:p>
        </w:tc>
        <w:tc>
          <w:tcPr>
            <w:tcW w:w="767" w:type="dxa"/>
          </w:tcPr>
          <w:p w14:paraId="710DFF44" w14:textId="77777777" w:rsidR="008F6478" w:rsidRPr="00020619" w:rsidRDefault="008F6478" w:rsidP="00864629">
            <w:pPr>
              <w:pStyle w:val="TAC"/>
              <w:rPr>
                <w:rFonts w:cs="v4.2.0"/>
                <w:lang w:eastAsia="zh-CN"/>
              </w:rPr>
            </w:pPr>
            <w:r w:rsidRPr="00020619">
              <w:rPr>
                <w:lang w:eastAsia="zh-CN"/>
              </w:rPr>
              <w:t>-64.59</w:t>
            </w:r>
          </w:p>
        </w:tc>
      </w:tr>
      <w:tr w:rsidR="008F6478" w:rsidRPr="00020619" w14:paraId="0289EF17" w14:textId="77777777" w:rsidTr="00864629">
        <w:trPr>
          <w:cantSplit/>
          <w:jc w:val="center"/>
        </w:trPr>
        <w:tc>
          <w:tcPr>
            <w:tcW w:w="1951" w:type="dxa"/>
          </w:tcPr>
          <w:p w14:paraId="3BFF73FF" w14:textId="77777777" w:rsidR="008F6478" w:rsidRPr="00020619" w:rsidRDefault="008F6478" w:rsidP="00864629">
            <w:pPr>
              <w:pStyle w:val="TAL"/>
            </w:pPr>
            <w:r w:rsidRPr="00020619">
              <w:t xml:space="preserve">Propagation Condition </w:t>
            </w:r>
          </w:p>
        </w:tc>
        <w:tc>
          <w:tcPr>
            <w:tcW w:w="1794" w:type="dxa"/>
          </w:tcPr>
          <w:p w14:paraId="5211BF20" w14:textId="77777777" w:rsidR="008F6478" w:rsidRPr="00020619" w:rsidRDefault="008F6478" w:rsidP="00864629">
            <w:pPr>
              <w:pStyle w:val="TAC"/>
            </w:pPr>
          </w:p>
        </w:tc>
        <w:tc>
          <w:tcPr>
            <w:tcW w:w="1418" w:type="dxa"/>
          </w:tcPr>
          <w:p w14:paraId="0DDDFF07" w14:textId="77777777" w:rsidR="008F6478" w:rsidRPr="00020619" w:rsidRDefault="008F6478" w:rsidP="00864629">
            <w:pPr>
              <w:pStyle w:val="TAC"/>
              <w:rPr>
                <w:rFonts w:cs="v4.2.0"/>
                <w:lang w:eastAsia="zh-CN"/>
              </w:rPr>
            </w:pPr>
            <w:r w:rsidRPr="00020619">
              <w:rPr>
                <w:rFonts w:cs="v4.2.0"/>
                <w:lang w:eastAsia="zh-CN"/>
              </w:rPr>
              <w:t>1, 2, 3, 4</w:t>
            </w:r>
          </w:p>
        </w:tc>
        <w:tc>
          <w:tcPr>
            <w:tcW w:w="5161" w:type="dxa"/>
            <w:gridSpan w:val="6"/>
          </w:tcPr>
          <w:p w14:paraId="188D5F33" w14:textId="77777777" w:rsidR="008F6478" w:rsidRPr="00020619" w:rsidRDefault="008F6478" w:rsidP="00864629">
            <w:pPr>
              <w:pStyle w:val="TAC"/>
            </w:pPr>
            <w:r w:rsidRPr="00020619">
              <w:rPr>
                <w:rFonts w:cs="v4.2.0"/>
              </w:rPr>
              <w:t>AWGN</w:t>
            </w:r>
          </w:p>
        </w:tc>
      </w:tr>
      <w:tr w:rsidR="008F6478" w:rsidRPr="00020619" w14:paraId="1671373C" w14:textId="77777777" w:rsidTr="00864629">
        <w:trPr>
          <w:cantSplit/>
          <w:jc w:val="center"/>
        </w:trPr>
        <w:tc>
          <w:tcPr>
            <w:tcW w:w="10324" w:type="dxa"/>
            <w:gridSpan w:val="9"/>
          </w:tcPr>
          <w:p w14:paraId="00A5E461" w14:textId="77777777" w:rsidR="008F6478" w:rsidRPr="00020619" w:rsidRDefault="008F6478" w:rsidP="00864629">
            <w:pPr>
              <w:pStyle w:val="TAN"/>
            </w:pPr>
            <w:r w:rsidRPr="00020619">
              <w:lastRenderedPageBreak/>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7737185B" w14:textId="77777777" w:rsidR="008F6478" w:rsidRPr="00020619" w:rsidRDefault="008F6478"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2F2079AD">
                <v:shape id="_x0000_i1854" type="#_x0000_t75" style="width:20.75pt;height:20.75pt" o:ole="" fillcolor="window">
                  <v:imagedata r:id="rId15" o:title=""/>
                </v:shape>
                <o:OLEObject Type="Embed" ProgID="Equation.3" ShapeID="_x0000_i1854" DrawAspect="Content" ObjectID="_1731331749" r:id="rId478"/>
              </w:object>
            </w:r>
            <w:r w:rsidRPr="00020619">
              <w:t xml:space="preserve"> to be fulfilled.</w:t>
            </w:r>
          </w:p>
          <w:p w14:paraId="17AE57F6" w14:textId="77777777" w:rsidR="008F6478" w:rsidRPr="00020619" w:rsidRDefault="008F6478" w:rsidP="00864629">
            <w:pPr>
              <w:pStyle w:val="TAN"/>
              <w:rPr>
                <w:rFonts w:cs="v4.2.0"/>
              </w:rPr>
            </w:pPr>
            <w:r w:rsidRPr="00020619">
              <w:t>Note 3:</w:t>
            </w:r>
            <w:r w:rsidRPr="00020619">
              <w:tab/>
              <w:t>SS-RSRP levels have been derived from other parameters for information purposes. They are not settable parameters themselves.</w:t>
            </w:r>
          </w:p>
        </w:tc>
      </w:tr>
    </w:tbl>
    <w:p w14:paraId="1060BB7C" w14:textId="77777777" w:rsidR="008F6478" w:rsidRPr="00020619" w:rsidRDefault="008F6478" w:rsidP="008F6478"/>
    <w:p w14:paraId="6A0550D9" w14:textId="77777777" w:rsidR="008F6478" w:rsidRPr="00020619" w:rsidRDefault="008F6478" w:rsidP="008F6478">
      <w:pPr>
        <w:pStyle w:val="H6"/>
      </w:pPr>
      <w:r w:rsidRPr="00020619">
        <w:t>A.16.3.2.1.5.2</w:t>
      </w:r>
      <w:r w:rsidRPr="00020619">
        <w:tab/>
        <w:t>Test Requirements</w:t>
      </w:r>
    </w:p>
    <w:p w14:paraId="68FB75A3" w14:textId="77777777" w:rsidR="008F6478" w:rsidRPr="00020619" w:rsidRDefault="008F6478" w:rsidP="008F6478">
      <w:pPr>
        <w:rPr>
          <w:rFonts w:cs="v4.2.0"/>
        </w:rPr>
      </w:pPr>
      <w:r w:rsidRPr="00020619">
        <w:rPr>
          <w:rFonts w:cs="v4.2.0"/>
        </w:rPr>
        <w:t xml:space="preserve">The RRC re-establishment delay is defined as the time from the start of </w:t>
      </w:r>
      <w:proofErr w:type="gramStart"/>
      <w:r w:rsidRPr="00020619">
        <w:rPr>
          <w:rFonts w:cs="v4.2.0"/>
        </w:rPr>
        <w:t>time period</w:t>
      </w:r>
      <w:proofErr w:type="gramEnd"/>
      <w:r w:rsidRPr="00020619">
        <w:rPr>
          <w:rFonts w:cs="v4.2.0"/>
        </w:rPr>
        <w:t xml:space="preserve"> T3, to the moment when the UE starts to send PRACH preambles to cell 2 for sending the </w:t>
      </w:r>
      <w:proofErr w:type="spellStart"/>
      <w:r w:rsidRPr="00020619">
        <w:rPr>
          <w:i/>
        </w:rPr>
        <w:t>RRCReestablishmentRequest</w:t>
      </w:r>
      <w:proofErr w:type="spellEnd"/>
      <w:r w:rsidRPr="00020619">
        <w:t xml:space="preserve"> </w:t>
      </w:r>
      <w:r w:rsidRPr="00020619">
        <w:rPr>
          <w:rFonts w:cs="v4.2.0"/>
        </w:rPr>
        <w:t>message to cell 2.</w:t>
      </w:r>
    </w:p>
    <w:p w14:paraId="11DCE222" w14:textId="77777777" w:rsidR="008F6478" w:rsidRPr="00020619" w:rsidRDefault="008F6478" w:rsidP="008F6478">
      <w:pPr>
        <w:rPr>
          <w:rFonts w:cs="v4.2.0"/>
        </w:rPr>
      </w:pPr>
      <w:r w:rsidRPr="00020619">
        <w:rPr>
          <w:rFonts w:cs="v4.2.0"/>
        </w:rPr>
        <w:t xml:space="preserve">The RRC re-establishment delay </w:t>
      </w:r>
      <w:r w:rsidRPr="00020619">
        <w:t>to an unknown NR intra frequency cell</w:t>
      </w:r>
      <w:r w:rsidRPr="00020619">
        <w:rPr>
          <w:rFonts w:cs="v4.2.0"/>
        </w:rPr>
        <w:t xml:space="preserve"> without serving cell timing shall be less than 2.2 s.</w:t>
      </w:r>
    </w:p>
    <w:p w14:paraId="61DBE5C0" w14:textId="77777777" w:rsidR="008F6478" w:rsidRPr="00020619" w:rsidRDefault="008F6478" w:rsidP="008F6478">
      <w:pPr>
        <w:pStyle w:val="B10"/>
      </w:pPr>
      <w:r w:rsidRPr="00020619">
        <w:t>The rate of correct RRC re-establishments observed during repeated tests shall be at least 90%.</w:t>
      </w:r>
    </w:p>
    <w:p w14:paraId="4C09E7D1" w14:textId="77777777" w:rsidR="008F6478" w:rsidRPr="00020619" w:rsidRDefault="008F6478" w:rsidP="008F6478">
      <w:pPr>
        <w:pStyle w:val="NO"/>
      </w:pPr>
      <w:r w:rsidRPr="00020619">
        <w:t>NOTE:</w:t>
      </w:r>
      <w:r w:rsidRPr="00020619">
        <w:tab/>
        <w:t>The RRC re-establishment delay in the test is derived from the following expression:</w:t>
      </w:r>
    </w:p>
    <w:p w14:paraId="330F1A70" w14:textId="77777777" w:rsidR="008F6478" w:rsidRPr="00020619" w:rsidRDefault="008F6478" w:rsidP="008F6478">
      <w:pPr>
        <w:pStyle w:val="EQ"/>
      </w:pPr>
      <w:r w:rsidRPr="00020619">
        <w:tab/>
        <w:t>T</w:t>
      </w:r>
      <w:r w:rsidRPr="00020619">
        <w:rPr>
          <w:vertAlign w:val="subscript"/>
        </w:rPr>
        <w:t>re-establish_delay</w:t>
      </w:r>
      <w:r w:rsidRPr="00020619">
        <w:t>= T</w:t>
      </w:r>
      <w:r w:rsidRPr="00020619">
        <w:rPr>
          <w:vertAlign w:val="subscript"/>
        </w:rPr>
        <w:t>UL_grant</w:t>
      </w:r>
      <w:r w:rsidRPr="00020619">
        <w:t xml:space="preserve"> + T</w:t>
      </w:r>
      <w:r w:rsidRPr="00020619">
        <w:rPr>
          <w:vertAlign w:val="subscript"/>
        </w:rPr>
        <w:t>UE_re-establish_delay</w:t>
      </w:r>
      <w:r w:rsidRPr="00020619">
        <w:t>.</w:t>
      </w:r>
    </w:p>
    <w:p w14:paraId="65760889" w14:textId="77777777" w:rsidR="008F6478" w:rsidRPr="00020619" w:rsidRDefault="008F6478" w:rsidP="008F6478">
      <w:pPr>
        <w:pStyle w:val="B10"/>
      </w:pPr>
      <w:r w:rsidRPr="00020619">
        <w:t>Where:</w:t>
      </w:r>
    </w:p>
    <w:p w14:paraId="7C326567" w14:textId="77777777" w:rsidR="008F6478" w:rsidRPr="00020619" w:rsidRDefault="008F6478" w:rsidP="008F6478">
      <w:pPr>
        <w:pStyle w:val="B10"/>
      </w:pPr>
      <w:r w:rsidRPr="00020619">
        <w:tab/>
      </w:r>
      <w:proofErr w:type="spellStart"/>
      <w:r w:rsidRPr="00020619">
        <w:t>T</w:t>
      </w:r>
      <w:r w:rsidRPr="00020619">
        <w:rPr>
          <w:vertAlign w:val="subscript"/>
        </w:rPr>
        <w:t>UL_grant</w:t>
      </w:r>
      <w:proofErr w:type="spellEnd"/>
      <w:r w:rsidRPr="00020619">
        <w:t xml:space="preserve"> = It is the time required to acquire and process uplink grant from the target cell.</w:t>
      </w:r>
      <w:r w:rsidRPr="00020619">
        <w:rPr>
          <w:rFonts w:cs="v4.2.0"/>
        </w:rPr>
        <w:t xml:space="preserve"> The PRACH reception at the system simulator is used as a trigger for the completion of the test; hence </w:t>
      </w:r>
      <w:proofErr w:type="spellStart"/>
      <w:r w:rsidRPr="00020619">
        <w:t>T</w:t>
      </w:r>
      <w:r w:rsidRPr="00020619">
        <w:rPr>
          <w:vertAlign w:val="subscript"/>
        </w:rPr>
        <w:t>UL_grant</w:t>
      </w:r>
      <w:proofErr w:type="spellEnd"/>
      <w:r w:rsidRPr="00020619">
        <w:rPr>
          <w:vertAlign w:val="subscript"/>
        </w:rPr>
        <w:t xml:space="preserve"> </w:t>
      </w:r>
      <w:r w:rsidRPr="00020619">
        <w:t>is not used.</w:t>
      </w:r>
    </w:p>
    <w:p w14:paraId="3469275D" w14:textId="77777777" w:rsidR="008F6478" w:rsidRPr="00020619" w:rsidRDefault="008F6478" w:rsidP="008F6478">
      <w:pPr>
        <w:pStyle w:val="B10"/>
        <w:rPr>
          <w:rFonts w:cs="v4.2.0"/>
          <w:vertAlign w:val="subscript"/>
        </w:rPr>
      </w:pPr>
      <w:r w:rsidRPr="00020619">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4117F9DF" w14:textId="77777777" w:rsidR="008F6478" w:rsidRPr="00020619" w:rsidRDefault="008F6478" w:rsidP="008F6478">
      <w:pPr>
        <w:pStyle w:val="B10"/>
      </w:pPr>
      <w:r w:rsidRPr="00020619">
        <w:rPr>
          <w:rFonts w:cs="v4.2.0"/>
        </w:rPr>
        <w:tab/>
      </w:r>
      <w:proofErr w:type="spellStart"/>
      <w:r w:rsidRPr="00020619">
        <w:rPr>
          <w:rFonts w:cs="v4.2.0"/>
        </w:rPr>
        <w:t>N</w:t>
      </w:r>
      <w:r w:rsidRPr="00020619">
        <w:rPr>
          <w:rFonts w:cs="v4.2.0"/>
          <w:vertAlign w:val="subscript"/>
        </w:rPr>
        <w:t>freq</w:t>
      </w:r>
      <w:proofErr w:type="spellEnd"/>
      <w:r w:rsidRPr="00020619">
        <w:t xml:space="preserve"> = 1</w:t>
      </w:r>
    </w:p>
    <w:p w14:paraId="4FD9A6BE" w14:textId="77777777" w:rsidR="008F6478" w:rsidRPr="00020619" w:rsidRDefault="008F6478" w:rsidP="008F6478">
      <w:pPr>
        <w:pStyle w:val="B10"/>
      </w:pPr>
      <w:r w:rsidRPr="00020619">
        <w:rPr>
          <w:rFonts w:cs="v4.2.0"/>
          <w:iCs/>
        </w:rPr>
        <w:tab/>
      </w:r>
      <w:proofErr w:type="spellStart"/>
      <w:r w:rsidRPr="00020619">
        <w:rPr>
          <w:rFonts w:cs="v4.2.0"/>
          <w:iCs/>
        </w:rPr>
        <w:t>T</w:t>
      </w:r>
      <w:r w:rsidRPr="00020619">
        <w:rPr>
          <w:rFonts w:cs="v4.2.0"/>
          <w:iCs/>
          <w:vertAlign w:val="subscript"/>
        </w:rPr>
        <w:t>identify_intra_NR</w:t>
      </w:r>
      <w:proofErr w:type="spellEnd"/>
      <w:r w:rsidRPr="00020619">
        <w:t xml:space="preserve"> = 800 </w:t>
      </w:r>
      <w:proofErr w:type="spellStart"/>
      <w:r w:rsidRPr="00020619">
        <w:t>ms</w:t>
      </w:r>
      <w:proofErr w:type="spellEnd"/>
    </w:p>
    <w:p w14:paraId="6BDEB2D8" w14:textId="77777777" w:rsidR="008F6478" w:rsidRPr="00020619" w:rsidRDefault="008F6478" w:rsidP="008F6478">
      <w:pPr>
        <w:pStyle w:val="B10"/>
      </w:pPr>
      <w:r w:rsidRPr="00020619">
        <w:tab/>
        <w:t>T</w:t>
      </w:r>
      <w:r w:rsidRPr="00020619">
        <w:rPr>
          <w:vertAlign w:val="subscript"/>
        </w:rPr>
        <w:t>SI</w:t>
      </w:r>
      <w:r w:rsidRPr="00020619">
        <w:t xml:space="preserve"> </w:t>
      </w:r>
      <w:r w:rsidRPr="00020619">
        <w:rPr>
          <w:iCs/>
        </w:rPr>
        <w:t xml:space="preserve">= 1280 </w:t>
      </w:r>
      <w:proofErr w:type="spellStart"/>
      <w:r w:rsidRPr="00020619">
        <w:rPr>
          <w:iCs/>
        </w:rPr>
        <w:t>ms</w:t>
      </w:r>
      <w:proofErr w:type="spellEnd"/>
      <w:r w:rsidRPr="00020619">
        <w:rPr>
          <w:iCs/>
        </w:rPr>
        <w:t xml:space="preserve">; it is the </w:t>
      </w:r>
      <w:r w:rsidRPr="00020619">
        <w:rPr>
          <w:rFonts w:cs="v4.2.0"/>
        </w:rPr>
        <w:t xml:space="preserve">time required for receiving all the relevant system information as </w:t>
      </w:r>
      <w:r w:rsidRPr="00020619">
        <w:t xml:space="preserve">defined in TS 38.331 [2] </w:t>
      </w:r>
      <w:r w:rsidRPr="00020619">
        <w:rPr>
          <w:rFonts w:cs="v4.2.0"/>
        </w:rPr>
        <w:t>for the target intra-frequency NR cell.</w:t>
      </w:r>
    </w:p>
    <w:p w14:paraId="597FF0EB" w14:textId="77777777" w:rsidR="008F6478" w:rsidRPr="00020619" w:rsidRDefault="008F6478" w:rsidP="008F6478">
      <w:pPr>
        <w:pStyle w:val="B10"/>
      </w:pPr>
      <w:r w:rsidRPr="00020619">
        <w:rPr>
          <w:rFonts w:cs="v4.2.0"/>
        </w:rPr>
        <w:tab/>
        <w:t>T</w:t>
      </w:r>
      <w:r w:rsidRPr="00020619">
        <w:rPr>
          <w:rFonts w:cs="v4.2.0"/>
          <w:vertAlign w:val="subscript"/>
        </w:rPr>
        <w:t>PRACH</w:t>
      </w:r>
      <w:r w:rsidRPr="00020619">
        <w:rPr>
          <w:vertAlign w:val="subscript"/>
        </w:rPr>
        <w:t xml:space="preserve"> </w:t>
      </w:r>
      <w:r w:rsidRPr="00020619">
        <w:t xml:space="preserve">= 15 </w:t>
      </w:r>
      <w:proofErr w:type="spellStart"/>
      <w:r w:rsidRPr="00020619">
        <w:t>ms</w:t>
      </w:r>
      <w:proofErr w:type="spellEnd"/>
      <w:r w:rsidRPr="00020619">
        <w:t xml:space="preserve">; it is the additional delay caused by the </w:t>
      </w:r>
      <w:proofErr w:type="gramStart"/>
      <w:r w:rsidRPr="00020619">
        <w:t>random access</w:t>
      </w:r>
      <w:proofErr w:type="gramEnd"/>
      <w:r w:rsidRPr="00020619">
        <w:t xml:space="preserve"> procedure.</w:t>
      </w:r>
    </w:p>
    <w:p w14:paraId="1C4A494E" w14:textId="77777777" w:rsidR="008F6478" w:rsidRPr="00020619" w:rsidRDefault="008F6478" w:rsidP="008F6478">
      <w:pPr>
        <w:pStyle w:val="B10"/>
      </w:pPr>
      <w:r w:rsidRPr="00020619">
        <w:t xml:space="preserve">This gives a total of 2145 </w:t>
      </w:r>
      <w:proofErr w:type="spellStart"/>
      <w:r w:rsidRPr="00020619">
        <w:t>ms</w:t>
      </w:r>
      <w:proofErr w:type="spellEnd"/>
      <w:r w:rsidRPr="00020619">
        <w:t>, allow 2.2 s in the test case.</w:t>
      </w:r>
    </w:p>
    <w:p w14:paraId="68EAF852" w14:textId="77777777" w:rsidR="008F6478" w:rsidRPr="00020619" w:rsidRDefault="008F6478" w:rsidP="008F6478">
      <w:pPr>
        <w:pStyle w:val="Heading5"/>
        <w:rPr>
          <w:snapToGrid w:val="0"/>
        </w:rPr>
      </w:pPr>
      <w:r w:rsidRPr="00020619">
        <w:rPr>
          <w:snapToGrid w:val="0"/>
        </w:rPr>
        <w:t>A.16.3.2.1.6</w:t>
      </w:r>
      <w:r w:rsidRPr="00020619">
        <w:rPr>
          <w:snapToGrid w:val="0"/>
        </w:rPr>
        <w:tab/>
        <w:t>Intra-frequency RRC Re-establishment in FR1 for 2 Rx UE without serving cell timing</w:t>
      </w:r>
    </w:p>
    <w:p w14:paraId="19454A77" w14:textId="77777777" w:rsidR="008F6478" w:rsidRPr="00020619" w:rsidRDefault="008F6478" w:rsidP="008F6478">
      <w:pPr>
        <w:pStyle w:val="H6"/>
      </w:pPr>
      <w:r w:rsidRPr="00020619">
        <w:t>A.16.3.2.1.6.1</w:t>
      </w:r>
      <w:r w:rsidRPr="00020619">
        <w:tab/>
      </w:r>
      <w:r w:rsidRPr="00020619">
        <w:rPr>
          <w:snapToGrid w:val="0"/>
        </w:rPr>
        <w:t>Test Purpose and Environment</w:t>
      </w:r>
    </w:p>
    <w:p w14:paraId="1246878F" w14:textId="77777777" w:rsidR="008F6478" w:rsidRPr="00020619" w:rsidRDefault="008F6478" w:rsidP="008F6478">
      <w:pPr>
        <w:rPr>
          <w:rFonts w:cs="v4.2.0"/>
        </w:rPr>
      </w:pPr>
      <w:r w:rsidRPr="00020619">
        <w:rPr>
          <w:rFonts w:cs="v4.2.0"/>
        </w:rPr>
        <w:t>The purpose is to verify that the NR intra-frequency RRC re-establishment delay in FR1 without serving cell timing is within the specified limits. These tests will verify the requirements in clause 6.2.1B.</w:t>
      </w:r>
    </w:p>
    <w:p w14:paraId="36CB21A3" w14:textId="77777777" w:rsidR="008F6478" w:rsidRPr="00020619" w:rsidRDefault="008F6478" w:rsidP="008F6478">
      <w:pPr>
        <w:rPr>
          <w:rFonts w:cs="v4.2.0"/>
        </w:rPr>
      </w:pPr>
      <w:r w:rsidRPr="00020619">
        <w:rPr>
          <w:rFonts w:cs="v4.2.0"/>
        </w:rPr>
        <w:t xml:space="preserve">The test parameters are given in table A.16.3.2.1.6.1-1, table A.16.3.2.1.6.1-2 and table A.16.3.2.1.6.1-3 below. The test consists of 3 successive time periods, with time duration of T1, T2 and T3 respectively. At the start of </w:t>
      </w:r>
      <w:proofErr w:type="gramStart"/>
      <w:r w:rsidRPr="00020619">
        <w:rPr>
          <w:rFonts w:cs="v4.2.0"/>
        </w:rPr>
        <w:t>time period</w:t>
      </w:r>
      <w:proofErr w:type="gramEnd"/>
      <w:r w:rsidRPr="00020619">
        <w:rPr>
          <w:rFonts w:cs="v4.2.0"/>
        </w:rPr>
        <w:t xml:space="preserve"> T2, cell 1, which is the active cell, is deactivated. The </w:t>
      </w:r>
      <w:proofErr w:type="gramStart"/>
      <w:r w:rsidRPr="00020619">
        <w:rPr>
          <w:rFonts w:cs="v4.2.0"/>
        </w:rPr>
        <w:t>time period</w:t>
      </w:r>
      <w:proofErr w:type="gramEnd"/>
      <w:r w:rsidRPr="00020619">
        <w:rPr>
          <w:rFonts w:cs="v4.2.0"/>
        </w:rPr>
        <w:t xml:space="preserve"> T3 starts after the occurrence of the radio link failure.</w:t>
      </w:r>
    </w:p>
    <w:p w14:paraId="29D635E5" w14:textId="77777777" w:rsidR="008F6478" w:rsidRPr="00020619" w:rsidRDefault="008F6478" w:rsidP="008F6478">
      <w:pPr>
        <w:pStyle w:val="TH"/>
      </w:pPr>
      <w:r w:rsidRPr="00020619">
        <w:t>Table A.16.3.2.1.6.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F6478" w:rsidRPr="00020619" w14:paraId="5CBA498D" w14:textId="77777777" w:rsidTr="00864629">
        <w:tc>
          <w:tcPr>
            <w:tcW w:w="2376" w:type="dxa"/>
            <w:shd w:val="clear" w:color="auto" w:fill="auto"/>
          </w:tcPr>
          <w:p w14:paraId="19DE5734" w14:textId="77777777" w:rsidR="008F6478" w:rsidRPr="00020619" w:rsidRDefault="008F6478" w:rsidP="00864629">
            <w:pPr>
              <w:pStyle w:val="TAH"/>
            </w:pPr>
            <w:r w:rsidRPr="00020619">
              <w:t>Configuration</w:t>
            </w:r>
          </w:p>
        </w:tc>
        <w:tc>
          <w:tcPr>
            <w:tcW w:w="7230" w:type="dxa"/>
            <w:shd w:val="clear" w:color="auto" w:fill="auto"/>
          </w:tcPr>
          <w:p w14:paraId="01C42489" w14:textId="77777777" w:rsidR="008F6478" w:rsidRPr="00020619" w:rsidRDefault="008F6478" w:rsidP="00864629">
            <w:pPr>
              <w:pStyle w:val="TAH"/>
            </w:pPr>
            <w:r w:rsidRPr="00020619">
              <w:t>Description</w:t>
            </w:r>
          </w:p>
        </w:tc>
      </w:tr>
      <w:tr w:rsidR="008F6478" w:rsidRPr="00020619" w14:paraId="0171A8B9" w14:textId="77777777" w:rsidTr="00864629">
        <w:tc>
          <w:tcPr>
            <w:tcW w:w="2376" w:type="dxa"/>
            <w:shd w:val="clear" w:color="auto" w:fill="auto"/>
          </w:tcPr>
          <w:p w14:paraId="71A47F63" w14:textId="77777777" w:rsidR="008F6478" w:rsidRPr="00020619" w:rsidRDefault="008F6478" w:rsidP="00864629">
            <w:pPr>
              <w:pStyle w:val="TAL"/>
              <w:rPr>
                <w:lang w:eastAsia="zh-CN"/>
              </w:rPr>
            </w:pPr>
            <w:r w:rsidRPr="00020619">
              <w:rPr>
                <w:lang w:eastAsia="zh-CN"/>
              </w:rPr>
              <w:t>1</w:t>
            </w:r>
          </w:p>
        </w:tc>
        <w:tc>
          <w:tcPr>
            <w:tcW w:w="7230" w:type="dxa"/>
            <w:shd w:val="clear" w:color="auto" w:fill="auto"/>
          </w:tcPr>
          <w:p w14:paraId="4EB7EFA7" w14:textId="77777777" w:rsidR="008F6478" w:rsidRPr="00020619" w:rsidRDefault="008F6478" w:rsidP="00864629">
            <w:pPr>
              <w:pStyle w:val="TAL"/>
              <w:rPr>
                <w:rFonts w:eastAsia="Malgun Gothic"/>
              </w:rPr>
            </w:pPr>
            <w:r w:rsidRPr="00020619">
              <w:rPr>
                <w:rFonts w:eastAsia="Malgun Gothic"/>
              </w:rPr>
              <w:t>15 kHz SSB SCS, 10 MHz bandwidth, FDD duplex mode</w:t>
            </w:r>
          </w:p>
        </w:tc>
      </w:tr>
      <w:tr w:rsidR="008F6478" w:rsidRPr="00020619" w14:paraId="62DC3B70" w14:textId="77777777" w:rsidTr="00864629">
        <w:tc>
          <w:tcPr>
            <w:tcW w:w="2376" w:type="dxa"/>
            <w:shd w:val="clear" w:color="auto" w:fill="auto"/>
          </w:tcPr>
          <w:p w14:paraId="00626687" w14:textId="77777777" w:rsidR="008F6478" w:rsidRPr="00020619" w:rsidRDefault="008F6478" w:rsidP="00864629">
            <w:pPr>
              <w:pStyle w:val="TAL"/>
              <w:rPr>
                <w:rFonts w:eastAsia="Malgun Gothic"/>
              </w:rPr>
            </w:pPr>
            <w:r w:rsidRPr="00020619">
              <w:rPr>
                <w:rFonts w:eastAsia="Malgun Gothic"/>
              </w:rPr>
              <w:t>2</w:t>
            </w:r>
          </w:p>
        </w:tc>
        <w:tc>
          <w:tcPr>
            <w:tcW w:w="7230" w:type="dxa"/>
            <w:shd w:val="clear" w:color="auto" w:fill="auto"/>
          </w:tcPr>
          <w:p w14:paraId="5A03E7B0" w14:textId="77777777" w:rsidR="008F6478" w:rsidRPr="00020619" w:rsidRDefault="008F6478" w:rsidP="00864629">
            <w:pPr>
              <w:pStyle w:val="TAL"/>
              <w:rPr>
                <w:rFonts w:eastAsia="Malgun Gothic"/>
              </w:rPr>
            </w:pPr>
            <w:r w:rsidRPr="00020619">
              <w:rPr>
                <w:rFonts w:eastAsia="Malgun Gothic"/>
              </w:rPr>
              <w:t>15 kHz SSB SCS, 10 MHz bandwidth, TDD duplex mode</w:t>
            </w:r>
          </w:p>
        </w:tc>
      </w:tr>
      <w:tr w:rsidR="008F6478" w:rsidRPr="00020619" w14:paraId="620D212E" w14:textId="77777777" w:rsidTr="00864629">
        <w:tc>
          <w:tcPr>
            <w:tcW w:w="2376" w:type="dxa"/>
            <w:shd w:val="clear" w:color="auto" w:fill="auto"/>
          </w:tcPr>
          <w:p w14:paraId="35E12CBA" w14:textId="77777777" w:rsidR="008F6478" w:rsidRPr="00020619" w:rsidRDefault="008F6478" w:rsidP="00864629">
            <w:pPr>
              <w:pStyle w:val="TAL"/>
              <w:rPr>
                <w:rFonts w:eastAsia="Malgun Gothic"/>
              </w:rPr>
            </w:pPr>
            <w:r w:rsidRPr="00020619">
              <w:rPr>
                <w:rFonts w:eastAsia="Malgun Gothic"/>
              </w:rPr>
              <w:t>3</w:t>
            </w:r>
          </w:p>
        </w:tc>
        <w:tc>
          <w:tcPr>
            <w:tcW w:w="7230" w:type="dxa"/>
            <w:shd w:val="clear" w:color="auto" w:fill="auto"/>
          </w:tcPr>
          <w:p w14:paraId="1A7DAAC6" w14:textId="77777777" w:rsidR="008F6478" w:rsidRPr="00020619" w:rsidRDefault="008F6478" w:rsidP="00864629">
            <w:pPr>
              <w:pStyle w:val="TAL"/>
              <w:rPr>
                <w:rFonts w:eastAsia="Malgun Gothic"/>
              </w:rPr>
            </w:pPr>
            <w:r w:rsidRPr="00020619">
              <w:rPr>
                <w:rFonts w:eastAsia="Malgun Gothic"/>
              </w:rPr>
              <w:t>30 kHz SSB SCS, 20 MHz bandwidth, TDD duplex mode</w:t>
            </w:r>
          </w:p>
        </w:tc>
      </w:tr>
      <w:tr w:rsidR="008F6478" w:rsidRPr="00020619" w14:paraId="615B3205" w14:textId="77777777" w:rsidTr="00864629">
        <w:tc>
          <w:tcPr>
            <w:tcW w:w="2376" w:type="dxa"/>
            <w:shd w:val="clear" w:color="auto" w:fill="auto"/>
          </w:tcPr>
          <w:p w14:paraId="2CBEC4D8" w14:textId="77777777" w:rsidR="008F6478" w:rsidRPr="00020619" w:rsidRDefault="008F6478" w:rsidP="00864629">
            <w:pPr>
              <w:pStyle w:val="TAL"/>
              <w:rPr>
                <w:rFonts w:eastAsia="Malgun Gothic"/>
              </w:rPr>
            </w:pPr>
            <w:r w:rsidRPr="00020619">
              <w:rPr>
                <w:rFonts w:eastAsia="Malgun Gothic"/>
              </w:rPr>
              <w:t>4</w:t>
            </w:r>
          </w:p>
        </w:tc>
        <w:tc>
          <w:tcPr>
            <w:tcW w:w="7230" w:type="dxa"/>
            <w:shd w:val="clear" w:color="auto" w:fill="auto"/>
          </w:tcPr>
          <w:p w14:paraId="2D9251DC" w14:textId="77777777" w:rsidR="008F6478" w:rsidRPr="00020619" w:rsidRDefault="008F6478" w:rsidP="00864629">
            <w:pPr>
              <w:pStyle w:val="TAL"/>
              <w:rPr>
                <w:rFonts w:eastAsia="Malgun Gothic"/>
              </w:rPr>
            </w:pPr>
            <w:r w:rsidRPr="00020619">
              <w:rPr>
                <w:rFonts w:eastAsia="Malgun Gothic"/>
              </w:rPr>
              <w:t>15 kHz SSB SCS, 10 MHz bandwidth, HD-FDD duplex mode</w:t>
            </w:r>
          </w:p>
        </w:tc>
      </w:tr>
      <w:tr w:rsidR="008F6478" w:rsidRPr="00020619" w14:paraId="0B897992" w14:textId="77777777" w:rsidTr="00864629">
        <w:tc>
          <w:tcPr>
            <w:tcW w:w="9606" w:type="dxa"/>
            <w:gridSpan w:val="2"/>
            <w:shd w:val="clear" w:color="auto" w:fill="auto"/>
          </w:tcPr>
          <w:p w14:paraId="029AE680" w14:textId="77777777" w:rsidR="008F6478" w:rsidRPr="00020619" w:rsidRDefault="008F6478" w:rsidP="00864629">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34098AF1" w14:textId="77777777" w:rsidR="008F6478" w:rsidRPr="00020619" w:rsidRDefault="008F6478" w:rsidP="008F6478"/>
    <w:p w14:paraId="6D241329" w14:textId="77777777" w:rsidR="008F6478" w:rsidRPr="00020619" w:rsidRDefault="008F6478" w:rsidP="008F6478">
      <w:pPr>
        <w:keepNext/>
        <w:keepLines/>
        <w:spacing w:before="60"/>
        <w:jc w:val="center"/>
        <w:rPr>
          <w:rFonts w:ascii="Arial" w:hAnsi="Arial"/>
          <w:b/>
        </w:rPr>
      </w:pPr>
      <w:r w:rsidRPr="00020619">
        <w:rPr>
          <w:rFonts w:ascii="Arial" w:hAnsi="Arial" w:cs="v4.2.0"/>
          <w:b/>
        </w:rPr>
        <w:lastRenderedPageBreak/>
        <w:t>Table A.16.3.2.1.6.1-2: General test parameters for NR intra-frequency RRC Re-establishment test case in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F6478" w:rsidRPr="00020619" w14:paraId="7F31F217" w14:textId="77777777" w:rsidTr="00864629">
        <w:trPr>
          <w:cantSplit/>
        </w:trPr>
        <w:tc>
          <w:tcPr>
            <w:tcW w:w="2802" w:type="dxa"/>
            <w:gridSpan w:val="2"/>
          </w:tcPr>
          <w:p w14:paraId="1BFFF1C3" w14:textId="77777777" w:rsidR="008F6478" w:rsidRPr="00020619" w:rsidRDefault="008F6478" w:rsidP="00864629">
            <w:pPr>
              <w:pStyle w:val="TAH"/>
            </w:pPr>
            <w:r w:rsidRPr="00020619">
              <w:t>Parameter</w:t>
            </w:r>
          </w:p>
        </w:tc>
        <w:tc>
          <w:tcPr>
            <w:tcW w:w="708" w:type="dxa"/>
          </w:tcPr>
          <w:p w14:paraId="44EA8A40" w14:textId="77777777" w:rsidR="008F6478" w:rsidRPr="00020619" w:rsidRDefault="008F6478" w:rsidP="00864629">
            <w:pPr>
              <w:pStyle w:val="TAH"/>
            </w:pPr>
            <w:r w:rsidRPr="00020619">
              <w:t>Unit</w:t>
            </w:r>
          </w:p>
        </w:tc>
        <w:tc>
          <w:tcPr>
            <w:tcW w:w="1418" w:type="dxa"/>
          </w:tcPr>
          <w:p w14:paraId="74C68CDE" w14:textId="77777777" w:rsidR="008F6478" w:rsidRPr="00020619" w:rsidRDefault="008F6478" w:rsidP="00864629">
            <w:pPr>
              <w:pStyle w:val="TAH"/>
              <w:rPr>
                <w:lang w:eastAsia="zh-CN"/>
              </w:rPr>
            </w:pPr>
            <w:r w:rsidRPr="00020619">
              <w:rPr>
                <w:lang w:eastAsia="zh-CN"/>
              </w:rPr>
              <w:t>Test configuration</w:t>
            </w:r>
          </w:p>
        </w:tc>
        <w:tc>
          <w:tcPr>
            <w:tcW w:w="1134" w:type="dxa"/>
          </w:tcPr>
          <w:p w14:paraId="001715C4" w14:textId="77777777" w:rsidR="008F6478" w:rsidRPr="00020619" w:rsidRDefault="008F6478" w:rsidP="00864629">
            <w:pPr>
              <w:pStyle w:val="TAH"/>
            </w:pPr>
            <w:r w:rsidRPr="00020619">
              <w:t>Value</w:t>
            </w:r>
          </w:p>
        </w:tc>
        <w:tc>
          <w:tcPr>
            <w:tcW w:w="3544" w:type="dxa"/>
          </w:tcPr>
          <w:p w14:paraId="10AAB016" w14:textId="77777777" w:rsidR="008F6478" w:rsidRPr="00020619" w:rsidRDefault="008F6478" w:rsidP="00864629">
            <w:pPr>
              <w:pStyle w:val="TAH"/>
            </w:pPr>
            <w:r w:rsidRPr="00020619">
              <w:t>Comment</w:t>
            </w:r>
          </w:p>
        </w:tc>
      </w:tr>
      <w:tr w:rsidR="008F6478" w:rsidRPr="00020619" w14:paraId="474C3FCB" w14:textId="77777777" w:rsidTr="00864629">
        <w:trPr>
          <w:cantSplit/>
        </w:trPr>
        <w:tc>
          <w:tcPr>
            <w:tcW w:w="1008" w:type="dxa"/>
            <w:tcBorders>
              <w:bottom w:val="nil"/>
            </w:tcBorders>
            <w:shd w:val="clear" w:color="auto" w:fill="auto"/>
          </w:tcPr>
          <w:p w14:paraId="3A214965" w14:textId="77777777" w:rsidR="008F6478" w:rsidRPr="00020619" w:rsidRDefault="008F6478" w:rsidP="00864629">
            <w:pPr>
              <w:pStyle w:val="TAL"/>
            </w:pPr>
            <w:r w:rsidRPr="00020619">
              <w:t>Initial condition</w:t>
            </w:r>
          </w:p>
        </w:tc>
        <w:tc>
          <w:tcPr>
            <w:tcW w:w="1794" w:type="dxa"/>
          </w:tcPr>
          <w:p w14:paraId="2A0984D4" w14:textId="77777777" w:rsidR="008F6478" w:rsidRPr="00020619" w:rsidRDefault="008F6478" w:rsidP="00864629">
            <w:pPr>
              <w:pStyle w:val="TAL"/>
            </w:pPr>
            <w:r w:rsidRPr="00020619">
              <w:t>Active cell</w:t>
            </w:r>
          </w:p>
        </w:tc>
        <w:tc>
          <w:tcPr>
            <w:tcW w:w="708" w:type="dxa"/>
          </w:tcPr>
          <w:p w14:paraId="4A398A63" w14:textId="77777777" w:rsidR="008F6478" w:rsidRPr="00020619" w:rsidRDefault="008F6478" w:rsidP="00864629">
            <w:pPr>
              <w:pStyle w:val="TAC"/>
            </w:pPr>
          </w:p>
        </w:tc>
        <w:tc>
          <w:tcPr>
            <w:tcW w:w="1418" w:type="dxa"/>
          </w:tcPr>
          <w:p w14:paraId="1C7EDBD9" w14:textId="77777777" w:rsidR="008F6478" w:rsidRPr="00020619" w:rsidRDefault="008F6478" w:rsidP="00864629">
            <w:pPr>
              <w:pStyle w:val="TAC"/>
              <w:rPr>
                <w:lang w:eastAsia="zh-CN"/>
              </w:rPr>
            </w:pPr>
            <w:r w:rsidRPr="00020619">
              <w:rPr>
                <w:lang w:eastAsia="zh-CN"/>
              </w:rPr>
              <w:t>1, 2, 3, 4</w:t>
            </w:r>
          </w:p>
        </w:tc>
        <w:tc>
          <w:tcPr>
            <w:tcW w:w="1134" w:type="dxa"/>
          </w:tcPr>
          <w:p w14:paraId="49C4CC2E" w14:textId="77777777" w:rsidR="008F6478" w:rsidRPr="00020619" w:rsidRDefault="008F6478" w:rsidP="00864629">
            <w:pPr>
              <w:pStyle w:val="TAC"/>
            </w:pPr>
            <w:r w:rsidRPr="00020619">
              <w:t>Cell1</w:t>
            </w:r>
          </w:p>
        </w:tc>
        <w:tc>
          <w:tcPr>
            <w:tcW w:w="3544" w:type="dxa"/>
          </w:tcPr>
          <w:p w14:paraId="1DD9CAF8" w14:textId="77777777" w:rsidR="008F6478" w:rsidRPr="00020619" w:rsidRDefault="008F6478" w:rsidP="00864629">
            <w:pPr>
              <w:pStyle w:val="TAL"/>
            </w:pPr>
          </w:p>
        </w:tc>
      </w:tr>
      <w:tr w:rsidR="008F6478" w:rsidRPr="00020619" w14:paraId="46FE903B" w14:textId="77777777" w:rsidTr="00864629">
        <w:trPr>
          <w:cantSplit/>
          <w:trHeight w:val="463"/>
        </w:trPr>
        <w:tc>
          <w:tcPr>
            <w:tcW w:w="1008" w:type="dxa"/>
            <w:tcBorders>
              <w:top w:val="nil"/>
            </w:tcBorders>
            <w:shd w:val="clear" w:color="auto" w:fill="auto"/>
          </w:tcPr>
          <w:p w14:paraId="53383552" w14:textId="77777777" w:rsidR="008F6478" w:rsidRPr="00020619" w:rsidRDefault="008F6478" w:rsidP="00864629">
            <w:pPr>
              <w:pStyle w:val="TAL"/>
            </w:pPr>
          </w:p>
        </w:tc>
        <w:tc>
          <w:tcPr>
            <w:tcW w:w="1794" w:type="dxa"/>
          </w:tcPr>
          <w:p w14:paraId="2E627E2E" w14:textId="77777777" w:rsidR="008F6478" w:rsidRPr="00020619" w:rsidRDefault="008F6478" w:rsidP="00864629">
            <w:pPr>
              <w:pStyle w:val="TAL"/>
            </w:pPr>
            <w:r w:rsidRPr="00020619">
              <w:t>Neighbour cells</w:t>
            </w:r>
          </w:p>
        </w:tc>
        <w:tc>
          <w:tcPr>
            <w:tcW w:w="708" w:type="dxa"/>
          </w:tcPr>
          <w:p w14:paraId="138F7A10" w14:textId="77777777" w:rsidR="008F6478" w:rsidRPr="00020619" w:rsidRDefault="008F6478" w:rsidP="00864629">
            <w:pPr>
              <w:pStyle w:val="TAC"/>
            </w:pPr>
          </w:p>
        </w:tc>
        <w:tc>
          <w:tcPr>
            <w:tcW w:w="1418" w:type="dxa"/>
          </w:tcPr>
          <w:p w14:paraId="024A7901" w14:textId="77777777" w:rsidR="008F6478" w:rsidRPr="00020619" w:rsidRDefault="008F6478" w:rsidP="00864629">
            <w:pPr>
              <w:pStyle w:val="TAC"/>
            </w:pPr>
            <w:r w:rsidRPr="00020619">
              <w:rPr>
                <w:lang w:eastAsia="zh-CN"/>
              </w:rPr>
              <w:t>1, 2, 3, 4</w:t>
            </w:r>
          </w:p>
        </w:tc>
        <w:tc>
          <w:tcPr>
            <w:tcW w:w="1134" w:type="dxa"/>
          </w:tcPr>
          <w:p w14:paraId="7E10CFE2" w14:textId="77777777" w:rsidR="008F6478" w:rsidRPr="00020619" w:rsidRDefault="008F6478" w:rsidP="00864629">
            <w:pPr>
              <w:pStyle w:val="TAC"/>
            </w:pPr>
            <w:r w:rsidRPr="00020619">
              <w:t xml:space="preserve">Cell2 </w:t>
            </w:r>
          </w:p>
        </w:tc>
        <w:tc>
          <w:tcPr>
            <w:tcW w:w="3544" w:type="dxa"/>
            <w:tcBorders>
              <w:bottom w:val="single" w:sz="4" w:space="0" w:color="auto"/>
            </w:tcBorders>
          </w:tcPr>
          <w:p w14:paraId="66041DF8" w14:textId="77777777" w:rsidR="008F6478" w:rsidRPr="00020619" w:rsidRDefault="008F6478" w:rsidP="00864629">
            <w:pPr>
              <w:pStyle w:val="TAL"/>
            </w:pPr>
          </w:p>
        </w:tc>
      </w:tr>
      <w:tr w:rsidR="008F6478" w:rsidRPr="00020619" w14:paraId="5F8136B4" w14:textId="77777777" w:rsidTr="00864629">
        <w:trPr>
          <w:cantSplit/>
        </w:trPr>
        <w:tc>
          <w:tcPr>
            <w:tcW w:w="1008" w:type="dxa"/>
          </w:tcPr>
          <w:p w14:paraId="2EEFF8CF" w14:textId="77777777" w:rsidR="008F6478" w:rsidRPr="00020619" w:rsidRDefault="008F6478" w:rsidP="00864629">
            <w:pPr>
              <w:pStyle w:val="TAL"/>
            </w:pPr>
            <w:r w:rsidRPr="00020619">
              <w:t>Final condition</w:t>
            </w:r>
          </w:p>
        </w:tc>
        <w:tc>
          <w:tcPr>
            <w:tcW w:w="1794" w:type="dxa"/>
          </w:tcPr>
          <w:p w14:paraId="4728DAB7" w14:textId="77777777" w:rsidR="008F6478" w:rsidRPr="00020619" w:rsidRDefault="008F6478" w:rsidP="00864629">
            <w:pPr>
              <w:pStyle w:val="TAL"/>
            </w:pPr>
            <w:r w:rsidRPr="00020619">
              <w:t>Active cell</w:t>
            </w:r>
          </w:p>
        </w:tc>
        <w:tc>
          <w:tcPr>
            <w:tcW w:w="708" w:type="dxa"/>
          </w:tcPr>
          <w:p w14:paraId="055B7D32" w14:textId="77777777" w:rsidR="008F6478" w:rsidRPr="00020619" w:rsidRDefault="008F6478" w:rsidP="00864629">
            <w:pPr>
              <w:pStyle w:val="TAC"/>
            </w:pPr>
          </w:p>
        </w:tc>
        <w:tc>
          <w:tcPr>
            <w:tcW w:w="1418" w:type="dxa"/>
          </w:tcPr>
          <w:p w14:paraId="21DE8B0F" w14:textId="77777777" w:rsidR="008F6478" w:rsidRPr="00020619" w:rsidRDefault="008F6478" w:rsidP="00864629">
            <w:pPr>
              <w:pStyle w:val="TAC"/>
            </w:pPr>
            <w:r w:rsidRPr="00020619">
              <w:rPr>
                <w:lang w:eastAsia="zh-CN"/>
              </w:rPr>
              <w:t>1, 2, 3, 4</w:t>
            </w:r>
          </w:p>
        </w:tc>
        <w:tc>
          <w:tcPr>
            <w:tcW w:w="1134" w:type="dxa"/>
          </w:tcPr>
          <w:p w14:paraId="71897226" w14:textId="77777777" w:rsidR="008F6478" w:rsidRPr="00020619" w:rsidRDefault="008F6478" w:rsidP="00864629">
            <w:pPr>
              <w:pStyle w:val="TAC"/>
            </w:pPr>
            <w:r w:rsidRPr="00020619">
              <w:t>Cell2</w:t>
            </w:r>
          </w:p>
        </w:tc>
        <w:tc>
          <w:tcPr>
            <w:tcW w:w="3544" w:type="dxa"/>
          </w:tcPr>
          <w:p w14:paraId="40ED0262" w14:textId="77777777" w:rsidR="008F6478" w:rsidRPr="00020619" w:rsidRDefault="008F6478" w:rsidP="00864629">
            <w:pPr>
              <w:pStyle w:val="TAL"/>
            </w:pPr>
          </w:p>
        </w:tc>
      </w:tr>
      <w:tr w:rsidR="008F6478" w:rsidRPr="00020619" w14:paraId="6378244D" w14:textId="77777777" w:rsidTr="00864629">
        <w:trPr>
          <w:cantSplit/>
        </w:trPr>
        <w:tc>
          <w:tcPr>
            <w:tcW w:w="2802" w:type="dxa"/>
            <w:gridSpan w:val="2"/>
            <w:tcBorders>
              <w:bottom w:val="single" w:sz="4" w:space="0" w:color="auto"/>
            </w:tcBorders>
          </w:tcPr>
          <w:p w14:paraId="7B1C6DB4" w14:textId="77777777" w:rsidR="008F6478" w:rsidRPr="00020619" w:rsidRDefault="008F6478" w:rsidP="00864629">
            <w:pPr>
              <w:pStyle w:val="TAL"/>
            </w:pPr>
            <w:r w:rsidRPr="00020619">
              <w:rPr>
                <w:rFonts w:cs="v4.2.0"/>
                <w:bCs/>
              </w:rPr>
              <w:t>RF Channel Number</w:t>
            </w:r>
          </w:p>
        </w:tc>
        <w:tc>
          <w:tcPr>
            <w:tcW w:w="708" w:type="dxa"/>
          </w:tcPr>
          <w:p w14:paraId="0CA99C30" w14:textId="77777777" w:rsidR="008F6478" w:rsidRPr="00020619" w:rsidRDefault="008F6478" w:rsidP="00864629">
            <w:pPr>
              <w:pStyle w:val="TAC"/>
            </w:pPr>
          </w:p>
        </w:tc>
        <w:tc>
          <w:tcPr>
            <w:tcW w:w="1418" w:type="dxa"/>
          </w:tcPr>
          <w:p w14:paraId="61D99269" w14:textId="77777777" w:rsidR="008F6478" w:rsidRPr="00020619" w:rsidRDefault="008F6478" w:rsidP="00864629">
            <w:pPr>
              <w:pStyle w:val="TAC"/>
              <w:rPr>
                <w:rFonts w:cs="v4.2.0"/>
                <w:bCs/>
              </w:rPr>
            </w:pPr>
            <w:r w:rsidRPr="00020619">
              <w:rPr>
                <w:lang w:eastAsia="zh-CN"/>
              </w:rPr>
              <w:t>1, 2, 3, 4</w:t>
            </w:r>
          </w:p>
        </w:tc>
        <w:tc>
          <w:tcPr>
            <w:tcW w:w="1134" w:type="dxa"/>
          </w:tcPr>
          <w:p w14:paraId="72D2B017" w14:textId="77777777" w:rsidR="008F6478" w:rsidRPr="00020619" w:rsidRDefault="008F6478" w:rsidP="00864629">
            <w:pPr>
              <w:pStyle w:val="TAC"/>
            </w:pPr>
            <w:r w:rsidRPr="00020619">
              <w:rPr>
                <w:rFonts w:cs="v4.2.0"/>
                <w:bCs/>
              </w:rPr>
              <w:t>1</w:t>
            </w:r>
          </w:p>
        </w:tc>
        <w:tc>
          <w:tcPr>
            <w:tcW w:w="3544" w:type="dxa"/>
          </w:tcPr>
          <w:p w14:paraId="17BA5C6B" w14:textId="77777777" w:rsidR="008F6478" w:rsidRPr="00020619" w:rsidRDefault="008F6478" w:rsidP="00864629">
            <w:pPr>
              <w:pStyle w:val="TAL"/>
            </w:pPr>
          </w:p>
        </w:tc>
      </w:tr>
      <w:tr w:rsidR="008F6478" w:rsidRPr="00020619" w14:paraId="6F33C098" w14:textId="77777777" w:rsidTr="00864629">
        <w:trPr>
          <w:cantSplit/>
        </w:trPr>
        <w:tc>
          <w:tcPr>
            <w:tcW w:w="2802" w:type="dxa"/>
            <w:gridSpan w:val="2"/>
            <w:tcBorders>
              <w:bottom w:val="nil"/>
            </w:tcBorders>
            <w:shd w:val="clear" w:color="auto" w:fill="auto"/>
          </w:tcPr>
          <w:p w14:paraId="131576FE" w14:textId="77777777" w:rsidR="008F6478" w:rsidRPr="00020619" w:rsidRDefault="008F6478" w:rsidP="00864629">
            <w:pPr>
              <w:pStyle w:val="TAL"/>
            </w:pPr>
            <w:r w:rsidRPr="00020619">
              <w:t>Time offset between cells</w:t>
            </w:r>
          </w:p>
        </w:tc>
        <w:tc>
          <w:tcPr>
            <w:tcW w:w="708" w:type="dxa"/>
            <w:vMerge w:val="restart"/>
          </w:tcPr>
          <w:p w14:paraId="398299A8" w14:textId="77777777" w:rsidR="008F6478" w:rsidRPr="00020619" w:rsidRDefault="008F6478" w:rsidP="00864629">
            <w:pPr>
              <w:pStyle w:val="TAC"/>
            </w:pPr>
          </w:p>
        </w:tc>
        <w:tc>
          <w:tcPr>
            <w:tcW w:w="1418" w:type="dxa"/>
          </w:tcPr>
          <w:p w14:paraId="624DA263" w14:textId="77777777" w:rsidR="008F6478" w:rsidRPr="00020619" w:rsidRDefault="008F6478" w:rsidP="00864629">
            <w:pPr>
              <w:pStyle w:val="TAC"/>
              <w:rPr>
                <w:rFonts w:cs="v4.2.0"/>
              </w:rPr>
            </w:pPr>
            <w:r w:rsidRPr="00020619">
              <w:rPr>
                <w:lang w:eastAsia="zh-CN"/>
              </w:rPr>
              <w:t>1</w:t>
            </w:r>
          </w:p>
        </w:tc>
        <w:tc>
          <w:tcPr>
            <w:tcW w:w="1134" w:type="dxa"/>
          </w:tcPr>
          <w:p w14:paraId="575BA06E" w14:textId="77777777" w:rsidR="008F6478" w:rsidRPr="00020619" w:rsidRDefault="008F6478" w:rsidP="00864629">
            <w:pPr>
              <w:pStyle w:val="TAC"/>
            </w:pPr>
            <w:r w:rsidRPr="00020619">
              <w:rPr>
                <w:rFonts w:cs="v4.2.0"/>
              </w:rPr>
              <w:t xml:space="preserve">3 </w:t>
            </w:r>
            <w:proofErr w:type="spellStart"/>
            <w:r w:rsidRPr="00020619">
              <w:rPr>
                <w:rFonts w:cs="v4.2.0"/>
              </w:rPr>
              <w:t>ms</w:t>
            </w:r>
            <w:proofErr w:type="spellEnd"/>
          </w:p>
        </w:tc>
        <w:tc>
          <w:tcPr>
            <w:tcW w:w="3544" w:type="dxa"/>
          </w:tcPr>
          <w:p w14:paraId="71268E73" w14:textId="77777777" w:rsidR="008F6478" w:rsidRPr="00020619" w:rsidRDefault="008F6478" w:rsidP="00864629">
            <w:pPr>
              <w:pStyle w:val="TAL"/>
            </w:pPr>
            <w:r w:rsidRPr="00020619">
              <w:rPr>
                <w:rFonts w:cs="v4.2.0"/>
              </w:rPr>
              <w:t>Asynchronous cells</w:t>
            </w:r>
          </w:p>
        </w:tc>
      </w:tr>
      <w:tr w:rsidR="008F6478" w:rsidRPr="00020619" w14:paraId="021E7034" w14:textId="77777777" w:rsidTr="00864629">
        <w:trPr>
          <w:cantSplit/>
        </w:trPr>
        <w:tc>
          <w:tcPr>
            <w:tcW w:w="2802" w:type="dxa"/>
            <w:gridSpan w:val="2"/>
            <w:tcBorders>
              <w:top w:val="nil"/>
              <w:bottom w:val="nil"/>
            </w:tcBorders>
            <w:shd w:val="clear" w:color="auto" w:fill="auto"/>
          </w:tcPr>
          <w:p w14:paraId="2F7079EF" w14:textId="77777777" w:rsidR="008F6478" w:rsidRPr="00020619" w:rsidRDefault="008F6478" w:rsidP="00864629">
            <w:pPr>
              <w:pStyle w:val="TAL"/>
            </w:pPr>
          </w:p>
        </w:tc>
        <w:tc>
          <w:tcPr>
            <w:tcW w:w="708" w:type="dxa"/>
            <w:vMerge/>
          </w:tcPr>
          <w:p w14:paraId="0902A343" w14:textId="77777777" w:rsidR="008F6478" w:rsidRPr="00020619" w:rsidRDefault="008F6478" w:rsidP="00864629">
            <w:pPr>
              <w:pStyle w:val="TAC"/>
              <w:rPr>
                <w:rFonts w:cs="v4.2.0"/>
              </w:rPr>
            </w:pPr>
          </w:p>
        </w:tc>
        <w:tc>
          <w:tcPr>
            <w:tcW w:w="1418" w:type="dxa"/>
          </w:tcPr>
          <w:p w14:paraId="453E0839" w14:textId="77777777" w:rsidR="008F6478" w:rsidRPr="00020619" w:rsidRDefault="008F6478" w:rsidP="00864629">
            <w:pPr>
              <w:pStyle w:val="TAC"/>
              <w:rPr>
                <w:lang w:eastAsia="zh-CN"/>
              </w:rPr>
            </w:pPr>
            <w:r w:rsidRPr="00020619">
              <w:rPr>
                <w:lang w:eastAsia="zh-CN"/>
              </w:rPr>
              <w:t>2</w:t>
            </w:r>
          </w:p>
        </w:tc>
        <w:tc>
          <w:tcPr>
            <w:tcW w:w="1134" w:type="dxa"/>
          </w:tcPr>
          <w:p w14:paraId="77CE4619" w14:textId="77777777" w:rsidR="008F6478" w:rsidRPr="00020619" w:rsidRDefault="008F6478" w:rsidP="00864629">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3F6433A7" w14:textId="77777777" w:rsidR="008F6478" w:rsidRPr="00020619" w:rsidRDefault="008F6478" w:rsidP="00864629">
            <w:pPr>
              <w:pStyle w:val="TAL"/>
              <w:rPr>
                <w:rFonts w:cs="v4.2.0"/>
              </w:rPr>
            </w:pPr>
            <w:r w:rsidRPr="00020619">
              <w:rPr>
                <w:rFonts w:cs="v4.2.0"/>
              </w:rPr>
              <w:t>Synchronous cells</w:t>
            </w:r>
          </w:p>
        </w:tc>
      </w:tr>
      <w:tr w:rsidR="008F6478" w:rsidRPr="00020619" w14:paraId="2D5A042F" w14:textId="77777777" w:rsidTr="00864629">
        <w:trPr>
          <w:cantSplit/>
        </w:trPr>
        <w:tc>
          <w:tcPr>
            <w:tcW w:w="2802" w:type="dxa"/>
            <w:gridSpan w:val="2"/>
            <w:tcBorders>
              <w:top w:val="nil"/>
              <w:bottom w:val="nil"/>
            </w:tcBorders>
            <w:shd w:val="clear" w:color="auto" w:fill="auto"/>
          </w:tcPr>
          <w:p w14:paraId="64C328E5" w14:textId="77777777" w:rsidR="008F6478" w:rsidRPr="00020619" w:rsidRDefault="008F6478" w:rsidP="00864629">
            <w:pPr>
              <w:pStyle w:val="TAL"/>
            </w:pPr>
          </w:p>
        </w:tc>
        <w:tc>
          <w:tcPr>
            <w:tcW w:w="708" w:type="dxa"/>
            <w:vMerge/>
            <w:tcBorders>
              <w:bottom w:val="nil"/>
            </w:tcBorders>
          </w:tcPr>
          <w:p w14:paraId="2E04C744" w14:textId="77777777" w:rsidR="008F6478" w:rsidRPr="00020619" w:rsidRDefault="008F6478" w:rsidP="00864629">
            <w:pPr>
              <w:pStyle w:val="TAC"/>
              <w:rPr>
                <w:rFonts w:cs="v4.2.0"/>
              </w:rPr>
            </w:pPr>
          </w:p>
        </w:tc>
        <w:tc>
          <w:tcPr>
            <w:tcW w:w="1418" w:type="dxa"/>
          </w:tcPr>
          <w:p w14:paraId="085D3FAB" w14:textId="77777777" w:rsidR="008F6478" w:rsidRPr="00020619" w:rsidRDefault="008F6478" w:rsidP="00864629">
            <w:pPr>
              <w:pStyle w:val="TAC"/>
              <w:rPr>
                <w:lang w:eastAsia="zh-CN"/>
              </w:rPr>
            </w:pPr>
            <w:r w:rsidRPr="00020619">
              <w:rPr>
                <w:lang w:eastAsia="zh-CN"/>
              </w:rPr>
              <w:t>3</w:t>
            </w:r>
          </w:p>
        </w:tc>
        <w:tc>
          <w:tcPr>
            <w:tcW w:w="1134" w:type="dxa"/>
          </w:tcPr>
          <w:p w14:paraId="7C602CED" w14:textId="77777777" w:rsidR="008F6478" w:rsidRPr="00020619" w:rsidRDefault="008F6478" w:rsidP="00864629">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10A88DF1" w14:textId="77777777" w:rsidR="008F6478" w:rsidRPr="00020619" w:rsidRDefault="008F6478" w:rsidP="00864629">
            <w:pPr>
              <w:pStyle w:val="TAL"/>
              <w:rPr>
                <w:rFonts w:cs="v4.2.0"/>
              </w:rPr>
            </w:pPr>
            <w:r w:rsidRPr="00020619">
              <w:rPr>
                <w:rFonts w:cs="v4.2.0"/>
              </w:rPr>
              <w:t>Synchronous cells</w:t>
            </w:r>
          </w:p>
        </w:tc>
      </w:tr>
      <w:tr w:rsidR="008F6478" w:rsidRPr="00020619" w14:paraId="7CA6E0F9" w14:textId="77777777" w:rsidTr="00864629">
        <w:trPr>
          <w:cantSplit/>
        </w:trPr>
        <w:tc>
          <w:tcPr>
            <w:tcW w:w="2802" w:type="dxa"/>
            <w:gridSpan w:val="2"/>
            <w:tcBorders>
              <w:top w:val="nil"/>
            </w:tcBorders>
            <w:shd w:val="clear" w:color="auto" w:fill="auto"/>
          </w:tcPr>
          <w:p w14:paraId="715F4A4D" w14:textId="77777777" w:rsidR="008F6478" w:rsidRPr="00020619" w:rsidRDefault="008F6478" w:rsidP="00864629">
            <w:pPr>
              <w:pStyle w:val="TAL"/>
            </w:pPr>
          </w:p>
        </w:tc>
        <w:tc>
          <w:tcPr>
            <w:tcW w:w="708" w:type="dxa"/>
            <w:tcBorders>
              <w:top w:val="nil"/>
            </w:tcBorders>
          </w:tcPr>
          <w:p w14:paraId="6FB253E5" w14:textId="77777777" w:rsidR="008F6478" w:rsidRPr="00020619" w:rsidRDefault="008F6478" w:rsidP="00864629">
            <w:pPr>
              <w:pStyle w:val="TAC"/>
              <w:rPr>
                <w:rFonts w:cs="v4.2.0"/>
              </w:rPr>
            </w:pPr>
          </w:p>
        </w:tc>
        <w:tc>
          <w:tcPr>
            <w:tcW w:w="1418" w:type="dxa"/>
          </w:tcPr>
          <w:p w14:paraId="274975FF" w14:textId="77777777" w:rsidR="008F6478" w:rsidRPr="00020619" w:rsidRDefault="008F6478" w:rsidP="00864629">
            <w:pPr>
              <w:pStyle w:val="TAC"/>
              <w:rPr>
                <w:lang w:eastAsia="zh-CN"/>
              </w:rPr>
            </w:pPr>
            <w:r w:rsidRPr="00020619">
              <w:rPr>
                <w:lang w:eastAsia="zh-CN"/>
              </w:rPr>
              <w:t>4</w:t>
            </w:r>
          </w:p>
        </w:tc>
        <w:tc>
          <w:tcPr>
            <w:tcW w:w="1134" w:type="dxa"/>
          </w:tcPr>
          <w:p w14:paraId="48409094" w14:textId="77777777" w:rsidR="008F6478" w:rsidRPr="00020619" w:rsidRDefault="008F6478" w:rsidP="00864629">
            <w:pPr>
              <w:pStyle w:val="TAC"/>
              <w:rPr>
                <w:rFonts w:cs="v4.2.0"/>
              </w:rPr>
            </w:pPr>
            <w:r w:rsidRPr="00020619">
              <w:rPr>
                <w:rFonts w:cs="v4.2.0"/>
              </w:rPr>
              <w:t xml:space="preserve">3 </w:t>
            </w:r>
            <w:proofErr w:type="spellStart"/>
            <w:r w:rsidRPr="00020619">
              <w:rPr>
                <w:rFonts w:cs="v4.2.0"/>
              </w:rPr>
              <w:t>ms</w:t>
            </w:r>
            <w:proofErr w:type="spellEnd"/>
          </w:p>
        </w:tc>
        <w:tc>
          <w:tcPr>
            <w:tcW w:w="3544" w:type="dxa"/>
          </w:tcPr>
          <w:p w14:paraId="6FF7488B" w14:textId="77777777" w:rsidR="008F6478" w:rsidRPr="00020619" w:rsidRDefault="008F6478" w:rsidP="00864629">
            <w:pPr>
              <w:pStyle w:val="TAL"/>
              <w:rPr>
                <w:rFonts w:cs="v4.2.0"/>
              </w:rPr>
            </w:pPr>
            <w:r w:rsidRPr="00020619">
              <w:rPr>
                <w:rFonts w:cs="v4.2.0"/>
              </w:rPr>
              <w:t>Asynchronous cells</w:t>
            </w:r>
          </w:p>
        </w:tc>
      </w:tr>
      <w:tr w:rsidR="008F6478" w:rsidRPr="00020619" w14:paraId="5D7B86DA" w14:textId="77777777" w:rsidTr="00864629">
        <w:trPr>
          <w:cantSplit/>
        </w:trPr>
        <w:tc>
          <w:tcPr>
            <w:tcW w:w="2802" w:type="dxa"/>
            <w:gridSpan w:val="2"/>
          </w:tcPr>
          <w:p w14:paraId="2911A0A0" w14:textId="77777777" w:rsidR="008F6478" w:rsidRPr="00020619" w:rsidRDefault="008F6478" w:rsidP="00864629">
            <w:pPr>
              <w:pStyle w:val="TAL"/>
            </w:pPr>
            <w:r w:rsidRPr="00020619">
              <w:t>N310</w:t>
            </w:r>
          </w:p>
        </w:tc>
        <w:tc>
          <w:tcPr>
            <w:tcW w:w="708" w:type="dxa"/>
          </w:tcPr>
          <w:p w14:paraId="244BF0D2" w14:textId="77777777" w:rsidR="008F6478" w:rsidRPr="00020619" w:rsidRDefault="008F6478" w:rsidP="00864629">
            <w:pPr>
              <w:pStyle w:val="TAC"/>
            </w:pPr>
            <w:r w:rsidRPr="00020619">
              <w:rPr>
                <w:rFonts w:cs="v4.2.0"/>
              </w:rPr>
              <w:t>-</w:t>
            </w:r>
          </w:p>
        </w:tc>
        <w:tc>
          <w:tcPr>
            <w:tcW w:w="1418" w:type="dxa"/>
          </w:tcPr>
          <w:p w14:paraId="106261D6" w14:textId="77777777" w:rsidR="008F6478" w:rsidRPr="00020619" w:rsidRDefault="008F6478" w:rsidP="00864629">
            <w:pPr>
              <w:pStyle w:val="TAC"/>
              <w:rPr>
                <w:rFonts w:cs="v4.2.0"/>
              </w:rPr>
            </w:pPr>
            <w:r w:rsidRPr="00020619">
              <w:rPr>
                <w:lang w:eastAsia="zh-CN"/>
              </w:rPr>
              <w:t>1, 2, 3, 4</w:t>
            </w:r>
          </w:p>
        </w:tc>
        <w:tc>
          <w:tcPr>
            <w:tcW w:w="1134" w:type="dxa"/>
          </w:tcPr>
          <w:p w14:paraId="29501567" w14:textId="77777777" w:rsidR="008F6478" w:rsidRPr="00020619" w:rsidRDefault="008F6478" w:rsidP="00864629">
            <w:pPr>
              <w:pStyle w:val="TAC"/>
            </w:pPr>
            <w:r w:rsidRPr="00020619">
              <w:rPr>
                <w:rFonts w:cs="v4.2.0"/>
              </w:rPr>
              <w:t>1</w:t>
            </w:r>
          </w:p>
        </w:tc>
        <w:tc>
          <w:tcPr>
            <w:tcW w:w="3544" w:type="dxa"/>
          </w:tcPr>
          <w:p w14:paraId="0051CEEA" w14:textId="77777777" w:rsidR="008F6478" w:rsidRPr="00020619" w:rsidRDefault="008F6478" w:rsidP="00864629">
            <w:pPr>
              <w:pStyle w:val="TAL"/>
            </w:pPr>
            <w:r w:rsidRPr="00020619">
              <w:t>Maximum consecutive out-of-sync indications from lower layers</w:t>
            </w:r>
          </w:p>
        </w:tc>
      </w:tr>
      <w:tr w:rsidR="008F6478" w:rsidRPr="00020619" w14:paraId="4E3AC833" w14:textId="77777777" w:rsidTr="00864629">
        <w:trPr>
          <w:cantSplit/>
        </w:trPr>
        <w:tc>
          <w:tcPr>
            <w:tcW w:w="2802" w:type="dxa"/>
            <w:gridSpan w:val="2"/>
          </w:tcPr>
          <w:p w14:paraId="66F13A9A" w14:textId="77777777" w:rsidR="008F6478" w:rsidRPr="00020619" w:rsidRDefault="008F6478" w:rsidP="00864629">
            <w:pPr>
              <w:pStyle w:val="TAL"/>
            </w:pPr>
            <w:r w:rsidRPr="00020619">
              <w:t>N311</w:t>
            </w:r>
          </w:p>
        </w:tc>
        <w:tc>
          <w:tcPr>
            <w:tcW w:w="708" w:type="dxa"/>
          </w:tcPr>
          <w:p w14:paraId="4F621344" w14:textId="77777777" w:rsidR="008F6478" w:rsidRPr="00020619" w:rsidRDefault="008F6478" w:rsidP="00864629">
            <w:pPr>
              <w:pStyle w:val="TAC"/>
            </w:pPr>
            <w:r w:rsidRPr="00020619">
              <w:rPr>
                <w:rFonts w:cs="v4.2.0"/>
              </w:rPr>
              <w:t>-</w:t>
            </w:r>
          </w:p>
        </w:tc>
        <w:tc>
          <w:tcPr>
            <w:tcW w:w="1418" w:type="dxa"/>
          </w:tcPr>
          <w:p w14:paraId="0089F212" w14:textId="77777777" w:rsidR="008F6478" w:rsidRPr="00020619" w:rsidRDefault="008F6478" w:rsidP="00864629">
            <w:pPr>
              <w:pStyle w:val="TAC"/>
              <w:rPr>
                <w:rFonts w:cs="v4.2.0"/>
              </w:rPr>
            </w:pPr>
            <w:r w:rsidRPr="00020619">
              <w:rPr>
                <w:lang w:eastAsia="zh-CN"/>
              </w:rPr>
              <w:t>1, 2, 3, 4</w:t>
            </w:r>
          </w:p>
        </w:tc>
        <w:tc>
          <w:tcPr>
            <w:tcW w:w="1134" w:type="dxa"/>
          </w:tcPr>
          <w:p w14:paraId="47185243" w14:textId="77777777" w:rsidR="008F6478" w:rsidRPr="00020619" w:rsidRDefault="008F6478" w:rsidP="00864629">
            <w:pPr>
              <w:pStyle w:val="TAC"/>
            </w:pPr>
            <w:r w:rsidRPr="00020619">
              <w:rPr>
                <w:rFonts w:cs="v4.2.0"/>
              </w:rPr>
              <w:t>1</w:t>
            </w:r>
          </w:p>
        </w:tc>
        <w:tc>
          <w:tcPr>
            <w:tcW w:w="3544" w:type="dxa"/>
          </w:tcPr>
          <w:p w14:paraId="0B18B740" w14:textId="77777777" w:rsidR="008F6478" w:rsidRPr="00020619" w:rsidRDefault="008F6478" w:rsidP="00864629">
            <w:pPr>
              <w:pStyle w:val="TAL"/>
            </w:pPr>
            <w:r w:rsidRPr="00020619">
              <w:t>Minimum consecutive in-sync indications from lower layers</w:t>
            </w:r>
          </w:p>
        </w:tc>
      </w:tr>
      <w:tr w:rsidR="008F6478" w:rsidRPr="00020619" w14:paraId="5F863C82" w14:textId="77777777" w:rsidTr="00864629">
        <w:trPr>
          <w:cantSplit/>
        </w:trPr>
        <w:tc>
          <w:tcPr>
            <w:tcW w:w="2802" w:type="dxa"/>
            <w:gridSpan w:val="2"/>
          </w:tcPr>
          <w:p w14:paraId="401F1DFA" w14:textId="77777777" w:rsidR="008F6478" w:rsidRPr="00020619" w:rsidRDefault="008F6478" w:rsidP="00864629">
            <w:pPr>
              <w:pStyle w:val="TAL"/>
            </w:pPr>
            <w:r w:rsidRPr="00020619">
              <w:t>T310</w:t>
            </w:r>
          </w:p>
        </w:tc>
        <w:tc>
          <w:tcPr>
            <w:tcW w:w="708" w:type="dxa"/>
          </w:tcPr>
          <w:p w14:paraId="04CDC44F" w14:textId="77777777" w:rsidR="008F6478" w:rsidRPr="00020619" w:rsidRDefault="008F6478" w:rsidP="00864629">
            <w:pPr>
              <w:pStyle w:val="TAC"/>
            </w:pPr>
            <w:proofErr w:type="spellStart"/>
            <w:r w:rsidRPr="00020619">
              <w:rPr>
                <w:rFonts w:cs="v4.2.0"/>
              </w:rPr>
              <w:t>ms</w:t>
            </w:r>
            <w:proofErr w:type="spellEnd"/>
          </w:p>
        </w:tc>
        <w:tc>
          <w:tcPr>
            <w:tcW w:w="1418" w:type="dxa"/>
          </w:tcPr>
          <w:p w14:paraId="64F0BEEC" w14:textId="77777777" w:rsidR="008F6478" w:rsidRPr="00020619" w:rsidRDefault="008F6478" w:rsidP="00864629">
            <w:pPr>
              <w:pStyle w:val="TAC"/>
              <w:rPr>
                <w:rFonts w:cs="v4.2.0"/>
              </w:rPr>
            </w:pPr>
            <w:r w:rsidRPr="00020619">
              <w:rPr>
                <w:lang w:eastAsia="zh-CN"/>
              </w:rPr>
              <w:t>1, 2, 3, 4</w:t>
            </w:r>
          </w:p>
        </w:tc>
        <w:tc>
          <w:tcPr>
            <w:tcW w:w="1134" w:type="dxa"/>
          </w:tcPr>
          <w:p w14:paraId="02D954BB" w14:textId="77777777" w:rsidR="008F6478" w:rsidRPr="00020619" w:rsidRDefault="008F6478" w:rsidP="00864629">
            <w:pPr>
              <w:pStyle w:val="TAC"/>
            </w:pPr>
            <w:r w:rsidRPr="00020619">
              <w:rPr>
                <w:rFonts w:cs="v4.2.0"/>
              </w:rPr>
              <w:t>6000</w:t>
            </w:r>
          </w:p>
        </w:tc>
        <w:tc>
          <w:tcPr>
            <w:tcW w:w="3544" w:type="dxa"/>
          </w:tcPr>
          <w:p w14:paraId="66943A1C" w14:textId="77777777" w:rsidR="008F6478" w:rsidRPr="00020619" w:rsidRDefault="008F6478" w:rsidP="00864629">
            <w:pPr>
              <w:pStyle w:val="TAL"/>
            </w:pPr>
            <w:r w:rsidRPr="00020619">
              <w:rPr>
                <w:rFonts w:cs="v4.2.0"/>
              </w:rPr>
              <w:t xml:space="preserve">Radio link failure timer configured by </w:t>
            </w:r>
            <w:r w:rsidRPr="00020619">
              <w:rPr>
                <w:i/>
              </w:rPr>
              <w:t>RLF-</w:t>
            </w:r>
            <w:proofErr w:type="spellStart"/>
            <w:r w:rsidRPr="00020619">
              <w:rPr>
                <w:i/>
              </w:rPr>
              <w:t>TimersAndConstants</w:t>
            </w:r>
            <w:proofErr w:type="spellEnd"/>
          </w:p>
        </w:tc>
      </w:tr>
      <w:tr w:rsidR="008F6478" w:rsidRPr="00020619" w14:paraId="747D21AD" w14:textId="77777777" w:rsidTr="00864629">
        <w:trPr>
          <w:cantSplit/>
        </w:trPr>
        <w:tc>
          <w:tcPr>
            <w:tcW w:w="2802" w:type="dxa"/>
            <w:gridSpan w:val="2"/>
          </w:tcPr>
          <w:p w14:paraId="3BCC2D21" w14:textId="77777777" w:rsidR="008F6478" w:rsidRPr="00020619" w:rsidRDefault="008F6478" w:rsidP="00864629">
            <w:pPr>
              <w:pStyle w:val="TAL"/>
            </w:pPr>
            <w:r w:rsidRPr="00020619">
              <w:t>T311</w:t>
            </w:r>
          </w:p>
        </w:tc>
        <w:tc>
          <w:tcPr>
            <w:tcW w:w="708" w:type="dxa"/>
          </w:tcPr>
          <w:p w14:paraId="22EC2607" w14:textId="77777777" w:rsidR="008F6478" w:rsidRPr="00020619" w:rsidRDefault="008F6478" w:rsidP="00864629">
            <w:pPr>
              <w:pStyle w:val="TAC"/>
            </w:pPr>
            <w:proofErr w:type="spellStart"/>
            <w:r w:rsidRPr="00020619">
              <w:rPr>
                <w:rFonts w:cs="v4.2.0"/>
              </w:rPr>
              <w:t>ms</w:t>
            </w:r>
            <w:proofErr w:type="spellEnd"/>
          </w:p>
        </w:tc>
        <w:tc>
          <w:tcPr>
            <w:tcW w:w="1418" w:type="dxa"/>
          </w:tcPr>
          <w:p w14:paraId="587BA89E" w14:textId="77777777" w:rsidR="008F6478" w:rsidRPr="00020619" w:rsidRDefault="008F6478" w:rsidP="00864629">
            <w:pPr>
              <w:pStyle w:val="TAC"/>
              <w:rPr>
                <w:rFonts w:cs="v4.2.0"/>
              </w:rPr>
            </w:pPr>
            <w:r w:rsidRPr="00020619">
              <w:rPr>
                <w:lang w:eastAsia="zh-CN"/>
              </w:rPr>
              <w:t>1, 2, 3, 4</w:t>
            </w:r>
          </w:p>
        </w:tc>
        <w:tc>
          <w:tcPr>
            <w:tcW w:w="1134" w:type="dxa"/>
          </w:tcPr>
          <w:p w14:paraId="1B009995" w14:textId="77777777" w:rsidR="008F6478" w:rsidRPr="00020619" w:rsidRDefault="008F6478" w:rsidP="00864629">
            <w:pPr>
              <w:pStyle w:val="TAC"/>
            </w:pPr>
            <w:r w:rsidRPr="00020619">
              <w:rPr>
                <w:rFonts w:cs="v4.2.0"/>
              </w:rPr>
              <w:t>3000</w:t>
            </w:r>
          </w:p>
        </w:tc>
        <w:tc>
          <w:tcPr>
            <w:tcW w:w="3544" w:type="dxa"/>
          </w:tcPr>
          <w:p w14:paraId="011096FD" w14:textId="77777777" w:rsidR="008F6478" w:rsidRPr="00020619" w:rsidRDefault="008F6478" w:rsidP="00864629">
            <w:pPr>
              <w:pStyle w:val="TAL"/>
            </w:pPr>
            <w:r w:rsidRPr="00020619">
              <w:rPr>
                <w:rFonts w:cs="v4.2.0"/>
              </w:rPr>
              <w:t>RRC re-establishment timer</w:t>
            </w:r>
          </w:p>
        </w:tc>
      </w:tr>
      <w:tr w:rsidR="008F6478" w:rsidRPr="00020619" w14:paraId="339710FE" w14:textId="77777777" w:rsidTr="00864629">
        <w:trPr>
          <w:cantSplit/>
        </w:trPr>
        <w:tc>
          <w:tcPr>
            <w:tcW w:w="2802" w:type="dxa"/>
            <w:gridSpan w:val="2"/>
            <w:tcBorders>
              <w:bottom w:val="single" w:sz="4" w:space="0" w:color="auto"/>
            </w:tcBorders>
          </w:tcPr>
          <w:p w14:paraId="7F81EBC5" w14:textId="77777777" w:rsidR="008F6478" w:rsidRPr="00020619" w:rsidRDefault="008F6478" w:rsidP="00864629">
            <w:pPr>
              <w:pStyle w:val="TAL"/>
              <w:rPr>
                <w:lang w:eastAsia="zh-CN"/>
              </w:rPr>
            </w:pPr>
            <w:r w:rsidRPr="00020619">
              <w:rPr>
                <w:lang w:eastAsia="zh-CN"/>
              </w:rPr>
              <w:t>Access Barring Information</w:t>
            </w:r>
          </w:p>
        </w:tc>
        <w:tc>
          <w:tcPr>
            <w:tcW w:w="708" w:type="dxa"/>
          </w:tcPr>
          <w:p w14:paraId="363EEEF6" w14:textId="77777777" w:rsidR="008F6478" w:rsidRPr="00020619" w:rsidRDefault="008F6478" w:rsidP="00864629">
            <w:pPr>
              <w:pStyle w:val="TAC"/>
              <w:rPr>
                <w:rFonts w:cs="v4.2.0"/>
                <w:lang w:eastAsia="zh-CN"/>
              </w:rPr>
            </w:pPr>
            <w:r w:rsidRPr="00020619">
              <w:rPr>
                <w:rFonts w:cs="v4.2.0"/>
                <w:lang w:eastAsia="zh-CN"/>
              </w:rPr>
              <w:t>-</w:t>
            </w:r>
          </w:p>
        </w:tc>
        <w:tc>
          <w:tcPr>
            <w:tcW w:w="1418" w:type="dxa"/>
          </w:tcPr>
          <w:p w14:paraId="276219BA" w14:textId="77777777" w:rsidR="008F6478" w:rsidRPr="00020619" w:rsidRDefault="008F6478" w:rsidP="00864629">
            <w:pPr>
              <w:pStyle w:val="TAC"/>
              <w:rPr>
                <w:lang w:eastAsia="zh-CN"/>
              </w:rPr>
            </w:pPr>
            <w:r w:rsidRPr="00020619">
              <w:rPr>
                <w:lang w:eastAsia="zh-CN"/>
              </w:rPr>
              <w:t>1, 2, 3, 4</w:t>
            </w:r>
          </w:p>
        </w:tc>
        <w:tc>
          <w:tcPr>
            <w:tcW w:w="1134" w:type="dxa"/>
          </w:tcPr>
          <w:p w14:paraId="7981BD8C" w14:textId="77777777" w:rsidR="008F6478" w:rsidRPr="00020619" w:rsidRDefault="008F6478" w:rsidP="00864629">
            <w:pPr>
              <w:pStyle w:val="TAC"/>
              <w:rPr>
                <w:rFonts w:cs="v4.2.0"/>
                <w:lang w:eastAsia="zh-CN"/>
              </w:rPr>
            </w:pPr>
            <w:r w:rsidRPr="00020619">
              <w:rPr>
                <w:rFonts w:cs="v4.2.0"/>
                <w:lang w:eastAsia="zh-CN"/>
              </w:rPr>
              <w:t>Not Sent</w:t>
            </w:r>
          </w:p>
        </w:tc>
        <w:tc>
          <w:tcPr>
            <w:tcW w:w="3544" w:type="dxa"/>
          </w:tcPr>
          <w:p w14:paraId="0151A0EB" w14:textId="77777777" w:rsidR="008F6478" w:rsidRPr="00020619" w:rsidRDefault="008F6478" w:rsidP="00864629">
            <w:pPr>
              <w:pStyle w:val="TAL"/>
              <w:rPr>
                <w:rFonts w:cs="v4.2.0"/>
              </w:rPr>
            </w:pPr>
            <w:r w:rsidRPr="00020619">
              <w:rPr>
                <w:rFonts w:cs="v4.2.0"/>
              </w:rPr>
              <w:t>No additional delays in random access procedure.</w:t>
            </w:r>
          </w:p>
        </w:tc>
      </w:tr>
      <w:tr w:rsidR="008F6478" w:rsidRPr="00020619" w14:paraId="284F5BA2" w14:textId="77777777" w:rsidTr="00864629">
        <w:trPr>
          <w:cantSplit/>
        </w:trPr>
        <w:tc>
          <w:tcPr>
            <w:tcW w:w="2802" w:type="dxa"/>
            <w:gridSpan w:val="2"/>
            <w:tcBorders>
              <w:bottom w:val="nil"/>
            </w:tcBorders>
            <w:shd w:val="clear" w:color="auto" w:fill="auto"/>
          </w:tcPr>
          <w:p w14:paraId="4573ADE6" w14:textId="77777777" w:rsidR="008F6478" w:rsidRPr="00020619" w:rsidRDefault="008F6478" w:rsidP="00864629">
            <w:pPr>
              <w:pStyle w:val="TAL"/>
              <w:rPr>
                <w:lang w:eastAsia="zh-CN"/>
              </w:rPr>
            </w:pPr>
            <w:r w:rsidRPr="00020619">
              <w:rPr>
                <w:lang w:eastAsia="zh-CN"/>
              </w:rPr>
              <w:t>SSB configuration</w:t>
            </w:r>
          </w:p>
        </w:tc>
        <w:tc>
          <w:tcPr>
            <w:tcW w:w="708" w:type="dxa"/>
            <w:vMerge w:val="restart"/>
          </w:tcPr>
          <w:p w14:paraId="01E33CCB" w14:textId="77777777" w:rsidR="008F6478" w:rsidRPr="00020619" w:rsidRDefault="008F6478" w:rsidP="00864629">
            <w:pPr>
              <w:pStyle w:val="TAC"/>
              <w:rPr>
                <w:rFonts w:cs="v4.2.0"/>
              </w:rPr>
            </w:pPr>
          </w:p>
        </w:tc>
        <w:tc>
          <w:tcPr>
            <w:tcW w:w="1418" w:type="dxa"/>
          </w:tcPr>
          <w:p w14:paraId="059FE6A8" w14:textId="77777777" w:rsidR="008F6478" w:rsidRPr="00020619" w:rsidRDefault="008F6478" w:rsidP="00864629">
            <w:pPr>
              <w:pStyle w:val="TAC"/>
              <w:rPr>
                <w:rFonts w:cs="v4.2.0"/>
                <w:lang w:eastAsia="zh-CN"/>
              </w:rPr>
            </w:pPr>
            <w:r w:rsidRPr="00020619">
              <w:rPr>
                <w:rFonts w:cs="v4.2.0"/>
                <w:lang w:eastAsia="zh-CN"/>
              </w:rPr>
              <w:t>1</w:t>
            </w:r>
          </w:p>
        </w:tc>
        <w:tc>
          <w:tcPr>
            <w:tcW w:w="1134" w:type="dxa"/>
          </w:tcPr>
          <w:p w14:paraId="62606345" w14:textId="77777777" w:rsidR="008F6478" w:rsidRPr="00020619" w:rsidRDefault="008F6478" w:rsidP="00864629">
            <w:pPr>
              <w:pStyle w:val="TAC"/>
              <w:rPr>
                <w:rFonts w:cs="v4.2.0"/>
              </w:rPr>
            </w:pPr>
            <w:r w:rsidRPr="00020619">
              <w:rPr>
                <w:rFonts w:cs="v4.2.0"/>
                <w:bCs/>
                <w:lang w:eastAsia="zh-CN"/>
              </w:rPr>
              <w:t>SSB.1 FR1</w:t>
            </w:r>
          </w:p>
        </w:tc>
        <w:tc>
          <w:tcPr>
            <w:tcW w:w="3544" w:type="dxa"/>
          </w:tcPr>
          <w:p w14:paraId="26CD2D4B" w14:textId="77777777" w:rsidR="008F6478" w:rsidRPr="00020619" w:rsidRDefault="008F6478" w:rsidP="00864629">
            <w:pPr>
              <w:pStyle w:val="TAL"/>
              <w:rPr>
                <w:rFonts w:cs="v4.2.0"/>
              </w:rPr>
            </w:pPr>
          </w:p>
        </w:tc>
      </w:tr>
      <w:tr w:rsidR="008F6478" w:rsidRPr="00020619" w14:paraId="28F3F03B" w14:textId="77777777" w:rsidTr="00864629">
        <w:trPr>
          <w:cantSplit/>
        </w:trPr>
        <w:tc>
          <w:tcPr>
            <w:tcW w:w="2802" w:type="dxa"/>
            <w:gridSpan w:val="2"/>
            <w:tcBorders>
              <w:top w:val="nil"/>
              <w:bottom w:val="nil"/>
            </w:tcBorders>
            <w:shd w:val="clear" w:color="auto" w:fill="auto"/>
          </w:tcPr>
          <w:p w14:paraId="077B10F9" w14:textId="77777777" w:rsidR="008F6478" w:rsidRPr="00020619" w:rsidRDefault="008F6478" w:rsidP="00864629">
            <w:pPr>
              <w:pStyle w:val="TAL"/>
              <w:rPr>
                <w:lang w:eastAsia="zh-CN"/>
              </w:rPr>
            </w:pPr>
          </w:p>
        </w:tc>
        <w:tc>
          <w:tcPr>
            <w:tcW w:w="708" w:type="dxa"/>
            <w:vMerge/>
          </w:tcPr>
          <w:p w14:paraId="1746E000" w14:textId="77777777" w:rsidR="008F6478" w:rsidRPr="00020619" w:rsidRDefault="008F6478" w:rsidP="00864629">
            <w:pPr>
              <w:pStyle w:val="TAC"/>
              <w:rPr>
                <w:rFonts w:cs="v4.2.0"/>
              </w:rPr>
            </w:pPr>
          </w:p>
        </w:tc>
        <w:tc>
          <w:tcPr>
            <w:tcW w:w="1418" w:type="dxa"/>
          </w:tcPr>
          <w:p w14:paraId="150C14AD" w14:textId="77777777" w:rsidR="008F6478" w:rsidRPr="00020619" w:rsidRDefault="008F6478" w:rsidP="00864629">
            <w:pPr>
              <w:pStyle w:val="TAC"/>
              <w:rPr>
                <w:rFonts w:cs="v4.2.0"/>
                <w:lang w:eastAsia="zh-CN"/>
              </w:rPr>
            </w:pPr>
            <w:r w:rsidRPr="00020619">
              <w:rPr>
                <w:rFonts w:cs="v4.2.0"/>
                <w:lang w:eastAsia="zh-CN"/>
              </w:rPr>
              <w:t>2</w:t>
            </w:r>
          </w:p>
        </w:tc>
        <w:tc>
          <w:tcPr>
            <w:tcW w:w="1134" w:type="dxa"/>
          </w:tcPr>
          <w:p w14:paraId="0B81FEED" w14:textId="77777777" w:rsidR="008F6478" w:rsidRPr="00020619" w:rsidRDefault="008F6478" w:rsidP="00864629">
            <w:pPr>
              <w:pStyle w:val="TAC"/>
              <w:rPr>
                <w:rFonts w:cs="v4.2.0"/>
              </w:rPr>
            </w:pPr>
            <w:r w:rsidRPr="00020619">
              <w:rPr>
                <w:rFonts w:cs="v4.2.0"/>
                <w:bCs/>
                <w:lang w:eastAsia="zh-CN"/>
              </w:rPr>
              <w:t>SSB.1 FR1</w:t>
            </w:r>
          </w:p>
        </w:tc>
        <w:tc>
          <w:tcPr>
            <w:tcW w:w="3544" w:type="dxa"/>
          </w:tcPr>
          <w:p w14:paraId="151D87EB" w14:textId="77777777" w:rsidR="008F6478" w:rsidRPr="00020619" w:rsidRDefault="008F6478" w:rsidP="00864629">
            <w:pPr>
              <w:pStyle w:val="TAL"/>
              <w:rPr>
                <w:rFonts w:cs="v4.2.0"/>
              </w:rPr>
            </w:pPr>
          </w:p>
        </w:tc>
      </w:tr>
      <w:tr w:rsidR="008F6478" w:rsidRPr="00020619" w14:paraId="685578BE" w14:textId="77777777" w:rsidTr="00864629">
        <w:trPr>
          <w:cantSplit/>
        </w:trPr>
        <w:tc>
          <w:tcPr>
            <w:tcW w:w="2802" w:type="dxa"/>
            <w:gridSpan w:val="2"/>
            <w:tcBorders>
              <w:top w:val="nil"/>
              <w:bottom w:val="nil"/>
            </w:tcBorders>
            <w:shd w:val="clear" w:color="auto" w:fill="auto"/>
          </w:tcPr>
          <w:p w14:paraId="3153C134" w14:textId="77777777" w:rsidR="008F6478" w:rsidRPr="00020619" w:rsidRDefault="008F6478" w:rsidP="00864629">
            <w:pPr>
              <w:pStyle w:val="TAL"/>
              <w:rPr>
                <w:lang w:eastAsia="zh-CN"/>
              </w:rPr>
            </w:pPr>
          </w:p>
        </w:tc>
        <w:tc>
          <w:tcPr>
            <w:tcW w:w="708" w:type="dxa"/>
            <w:vMerge/>
            <w:tcBorders>
              <w:bottom w:val="nil"/>
            </w:tcBorders>
          </w:tcPr>
          <w:p w14:paraId="7527C373" w14:textId="77777777" w:rsidR="008F6478" w:rsidRPr="00020619" w:rsidRDefault="008F6478" w:rsidP="00864629">
            <w:pPr>
              <w:pStyle w:val="TAC"/>
              <w:rPr>
                <w:rFonts w:cs="v4.2.0"/>
              </w:rPr>
            </w:pPr>
          </w:p>
        </w:tc>
        <w:tc>
          <w:tcPr>
            <w:tcW w:w="1418" w:type="dxa"/>
          </w:tcPr>
          <w:p w14:paraId="118211A2" w14:textId="77777777" w:rsidR="008F6478" w:rsidRPr="00020619" w:rsidRDefault="008F6478" w:rsidP="00864629">
            <w:pPr>
              <w:pStyle w:val="TAC"/>
              <w:rPr>
                <w:rFonts w:cs="v4.2.0"/>
                <w:lang w:eastAsia="zh-CN"/>
              </w:rPr>
            </w:pPr>
            <w:r w:rsidRPr="00020619">
              <w:rPr>
                <w:rFonts w:cs="v4.2.0"/>
                <w:lang w:eastAsia="zh-CN"/>
              </w:rPr>
              <w:t>3</w:t>
            </w:r>
          </w:p>
        </w:tc>
        <w:tc>
          <w:tcPr>
            <w:tcW w:w="1134" w:type="dxa"/>
          </w:tcPr>
          <w:p w14:paraId="45EB3B42" w14:textId="77777777" w:rsidR="008F6478" w:rsidRPr="00020619" w:rsidRDefault="008F6478" w:rsidP="00864629">
            <w:pPr>
              <w:pStyle w:val="TAC"/>
              <w:rPr>
                <w:rFonts w:cs="v4.2.0"/>
              </w:rPr>
            </w:pPr>
            <w:r w:rsidRPr="00020619">
              <w:rPr>
                <w:rFonts w:cs="v4.2.0"/>
                <w:bCs/>
                <w:lang w:eastAsia="zh-CN"/>
              </w:rPr>
              <w:t>SSB.1 RedCap FR1</w:t>
            </w:r>
          </w:p>
        </w:tc>
        <w:tc>
          <w:tcPr>
            <w:tcW w:w="3544" w:type="dxa"/>
          </w:tcPr>
          <w:p w14:paraId="6C4D30C9" w14:textId="77777777" w:rsidR="008F6478" w:rsidRPr="00020619" w:rsidRDefault="008F6478" w:rsidP="00864629">
            <w:pPr>
              <w:pStyle w:val="TAL"/>
              <w:rPr>
                <w:rFonts w:cs="v4.2.0"/>
              </w:rPr>
            </w:pPr>
          </w:p>
        </w:tc>
      </w:tr>
      <w:tr w:rsidR="008F6478" w:rsidRPr="00020619" w14:paraId="413E74D8" w14:textId="77777777" w:rsidTr="00864629">
        <w:trPr>
          <w:cantSplit/>
        </w:trPr>
        <w:tc>
          <w:tcPr>
            <w:tcW w:w="2802" w:type="dxa"/>
            <w:gridSpan w:val="2"/>
            <w:tcBorders>
              <w:top w:val="nil"/>
              <w:bottom w:val="single" w:sz="4" w:space="0" w:color="auto"/>
            </w:tcBorders>
            <w:shd w:val="clear" w:color="auto" w:fill="auto"/>
          </w:tcPr>
          <w:p w14:paraId="3205F641" w14:textId="77777777" w:rsidR="008F6478" w:rsidRPr="00020619" w:rsidRDefault="008F6478" w:rsidP="00864629">
            <w:pPr>
              <w:pStyle w:val="TAL"/>
              <w:rPr>
                <w:lang w:eastAsia="zh-CN"/>
              </w:rPr>
            </w:pPr>
          </w:p>
        </w:tc>
        <w:tc>
          <w:tcPr>
            <w:tcW w:w="708" w:type="dxa"/>
            <w:tcBorders>
              <w:top w:val="nil"/>
            </w:tcBorders>
          </w:tcPr>
          <w:p w14:paraId="29C4DE4D" w14:textId="77777777" w:rsidR="008F6478" w:rsidRPr="00020619" w:rsidRDefault="008F6478" w:rsidP="00864629">
            <w:pPr>
              <w:pStyle w:val="TAC"/>
              <w:rPr>
                <w:rFonts w:cs="v4.2.0"/>
              </w:rPr>
            </w:pPr>
          </w:p>
        </w:tc>
        <w:tc>
          <w:tcPr>
            <w:tcW w:w="1418" w:type="dxa"/>
          </w:tcPr>
          <w:p w14:paraId="0090FCC7" w14:textId="77777777" w:rsidR="008F6478" w:rsidRPr="00020619" w:rsidRDefault="008F6478" w:rsidP="00864629">
            <w:pPr>
              <w:pStyle w:val="TAC"/>
              <w:rPr>
                <w:rFonts w:cs="v4.2.0"/>
                <w:lang w:eastAsia="zh-CN"/>
              </w:rPr>
            </w:pPr>
            <w:r w:rsidRPr="00020619">
              <w:rPr>
                <w:rFonts w:cs="v4.2.0"/>
                <w:lang w:eastAsia="zh-CN"/>
              </w:rPr>
              <w:t>4</w:t>
            </w:r>
          </w:p>
        </w:tc>
        <w:tc>
          <w:tcPr>
            <w:tcW w:w="1134" w:type="dxa"/>
          </w:tcPr>
          <w:p w14:paraId="553E18BC" w14:textId="77777777" w:rsidR="008F6478" w:rsidRPr="00020619" w:rsidRDefault="008F6478" w:rsidP="00864629">
            <w:pPr>
              <w:pStyle w:val="TAC"/>
              <w:rPr>
                <w:rFonts w:cs="v4.2.0"/>
                <w:bCs/>
                <w:lang w:eastAsia="zh-CN"/>
              </w:rPr>
            </w:pPr>
            <w:r w:rsidRPr="00020619">
              <w:rPr>
                <w:rFonts w:cs="v4.2.0"/>
                <w:bCs/>
                <w:lang w:eastAsia="zh-CN"/>
              </w:rPr>
              <w:t>SSB.1 FR1</w:t>
            </w:r>
          </w:p>
        </w:tc>
        <w:tc>
          <w:tcPr>
            <w:tcW w:w="3544" w:type="dxa"/>
          </w:tcPr>
          <w:p w14:paraId="4A47D836" w14:textId="77777777" w:rsidR="008F6478" w:rsidRPr="00020619" w:rsidRDefault="008F6478" w:rsidP="00864629">
            <w:pPr>
              <w:pStyle w:val="TAL"/>
              <w:rPr>
                <w:rFonts w:cs="v4.2.0"/>
              </w:rPr>
            </w:pPr>
          </w:p>
        </w:tc>
      </w:tr>
      <w:tr w:rsidR="008F6478" w:rsidRPr="00020619" w14:paraId="5AB57C26" w14:textId="77777777" w:rsidTr="00864629">
        <w:trPr>
          <w:cantSplit/>
        </w:trPr>
        <w:tc>
          <w:tcPr>
            <w:tcW w:w="2802" w:type="dxa"/>
            <w:gridSpan w:val="2"/>
            <w:tcBorders>
              <w:bottom w:val="nil"/>
            </w:tcBorders>
            <w:shd w:val="clear" w:color="auto" w:fill="auto"/>
          </w:tcPr>
          <w:p w14:paraId="14156B85" w14:textId="77777777" w:rsidR="008F6478" w:rsidRPr="00020619" w:rsidRDefault="008F6478" w:rsidP="00864629">
            <w:pPr>
              <w:pStyle w:val="TAL"/>
              <w:rPr>
                <w:rFonts w:cs="v4.2.0"/>
                <w:lang w:eastAsia="zh-CN"/>
              </w:rPr>
            </w:pPr>
            <w:r w:rsidRPr="00020619">
              <w:rPr>
                <w:rFonts w:cs="v4.2.0"/>
                <w:lang w:eastAsia="zh-CN"/>
              </w:rPr>
              <w:t>SMTC configuration</w:t>
            </w:r>
          </w:p>
        </w:tc>
        <w:tc>
          <w:tcPr>
            <w:tcW w:w="708" w:type="dxa"/>
            <w:vMerge w:val="restart"/>
          </w:tcPr>
          <w:p w14:paraId="14CA9A1F" w14:textId="77777777" w:rsidR="008F6478" w:rsidRPr="00020619" w:rsidRDefault="008F6478" w:rsidP="00864629">
            <w:pPr>
              <w:pStyle w:val="TAC"/>
              <w:rPr>
                <w:lang w:eastAsia="zh-CN"/>
              </w:rPr>
            </w:pPr>
          </w:p>
        </w:tc>
        <w:tc>
          <w:tcPr>
            <w:tcW w:w="1418" w:type="dxa"/>
          </w:tcPr>
          <w:p w14:paraId="3B8751B5" w14:textId="77777777" w:rsidR="008F6478" w:rsidRPr="00020619" w:rsidRDefault="008F6478" w:rsidP="00864629">
            <w:pPr>
              <w:pStyle w:val="TAC"/>
              <w:rPr>
                <w:rFonts w:cs="v4.2.0"/>
                <w:bCs/>
                <w:lang w:eastAsia="zh-CN"/>
              </w:rPr>
            </w:pPr>
            <w:r w:rsidRPr="00020619">
              <w:rPr>
                <w:rFonts w:cs="v4.2.0"/>
                <w:bCs/>
                <w:lang w:eastAsia="zh-CN"/>
              </w:rPr>
              <w:t>1</w:t>
            </w:r>
          </w:p>
        </w:tc>
        <w:tc>
          <w:tcPr>
            <w:tcW w:w="1134" w:type="dxa"/>
          </w:tcPr>
          <w:p w14:paraId="51565A4E" w14:textId="77777777" w:rsidR="008F6478" w:rsidRPr="00020619" w:rsidRDefault="008F6478" w:rsidP="00864629">
            <w:pPr>
              <w:pStyle w:val="TAC"/>
              <w:rPr>
                <w:rFonts w:cs="v4.2.0"/>
                <w:bCs/>
                <w:lang w:eastAsia="zh-CN"/>
              </w:rPr>
            </w:pPr>
            <w:r w:rsidRPr="00020619">
              <w:rPr>
                <w:rFonts w:cs="v4.2.0"/>
                <w:bCs/>
                <w:lang w:eastAsia="zh-CN"/>
              </w:rPr>
              <w:t>SMTC.2</w:t>
            </w:r>
          </w:p>
        </w:tc>
        <w:tc>
          <w:tcPr>
            <w:tcW w:w="3544" w:type="dxa"/>
          </w:tcPr>
          <w:p w14:paraId="78D33C19" w14:textId="77777777" w:rsidR="008F6478" w:rsidRPr="00020619" w:rsidRDefault="008F6478" w:rsidP="00864629">
            <w:pPr>
              <w:pStyle w:val="TAL"/>
              <w:rPr>
                <w:rFonts w:cs="v4.2.0"/>
                <w:bCs/>
                <w:lang w:eastAsia="zh-CN"/>
              </w:rPr>
            </w:pPr>
          </w:p>
        </w:tc>
      </w:tr>
      <w:tr w:rsidR="008F6478" w:rsidRPr="00020619" w14:paraId="29F5DFD8" w14:textId="77777777" w:rsidTr="00864629">
        <w:trPr>
          <w:cantSplit/>
        </w:trPr>
        <w:tc>
          <w:tcPr>
            <w:tcW w:w="2802" w:type="dxa"/>
            <w:gridSpan w:val="2"/>
            <w:tcBorders>
              <w:top w:val="nil"/>
              <w:bottom w:val="nil"/>
            </w:tcBorders>
            <w:shd w:val="clear" w:color="auto" w:fill="auto"/>
          </w:tcPr>
          <w:p w14:paraId="7F689B63" w14:textId="77777777" w:rsidR="008F6478" w:rsidRPr="00020619" w:rsidRDefault="008F6478" w:rsidP="00864629">
            <w:pPr>
              <w:pStyle w:val="TAL"/>
              <w:rPr>
                <w:rFonts w:cs="v4.2.0"/>
                <w:lang w:eastAsia="zh-CN"/>
              </w:rPr>
            </w:pPr>
          </w:p>
        </w:tc>
        <w:tc>
          <w:tcPr>
            <w:tcW w:w="708" w:type="dxa"/>
            <w:vMerge/>
          </w:tcPr>
          <w:p w14:paraId="6B1E2025" w14:textId="77777777" w:rsidR="008F6478" w:rsidRPr="00020619" w:rsidRDefault="008F6478" w:rsidP="00864629">
            <w:pPr>
              <w:pStyle w:val="TAC"/>
              <w:rPr>
                <w:lang w:eastAsia="zh-CN"/>
              </w:rPr>
            </w:pPr>
          </w:p>
        </w:tc>
        <w:tc>
          <w:tcPr>
            <w:tcW w:w="1418" w:type="dxa"/>
          </w:tcPr>
          <w:p w14:paraId="7DC41CF4" w14:textId="77777777" w:rsidR="008F6478" w:rsidRPr="00020619" w:rsidRDefault="008F6478" w:rsidP="00864629">
            <w:pPr>
              <w:pStyle w:val="TAC"/>
              <w:rPr>
                <w:rFonts w:cs="v4.2.0"/>
                <w:bCs/>
                <w:lang w:eastAsia="zh-CN"/>
              </w:rPr>
            </w:pPr>
            <w:r w:rsidRPr="00020619">
              <w:rPr>
                <w:rFonts w:cs="v4.2.0"/>
                <w:bCs/>
                <w:lang w:eastAsia="zh-CN"/>
              </w:rPr>
              <w:t>2</w:t>
            </w:r>
          </w:p>
        </w:tc>
        <w:tc>
          <w:tcPr>
            <w:tcW w:w="1134" w:type="dxa"/>
          </w:tcPr>
          <w:p w14:paraId="6797C409" w14:textId="77777777" w:rsidR="008F6478" w:rsidRPr="00020619" w:rsidRDefault="008F6478" w:rsidP="00864629">
            <w:pPr>
              <w:pStyle w:val="TAC"/>
              <w:rPr>
                <w:rFonts w:cs="v4.2.0"/>
                <w:bCs/>
                <w:lang w:eastAsia="zh-CN"/>
              </w:rPr>
            </w:pPr>
            <w:r w:rsidRPr="00020619">
              <w:rPr>
                <w:rFonts w:cs="v4.2.0"/>
                <w:bCs/>
                <w:lang w:eastAsia="zh-CN"/>
              </w:rPr>
              <w:t>SMTC.1</w:t>
            </w:r>
          </w:p>
        </w:tc>
        <w:tc>
          <w:tcPr>
            <w:tcW w:w="3544" w:type="dxa"/>
          </w:tcPr>
          <w:p w14:paraId="44486FCD" w14:textId="77777777" w:rsidR="008F6478" w:rsidRPr="00020619" w:rsidRDefault="008F6478" w:rsidP="00864629">
            <w:pPr>
              <w:pStyle w:val="TAL"/>
              <w:rPr>
                <w:rFonts w:cs="v4.2.0"/>
                <w:bCs/>
                <w:lang w:eastAsia="zh-CN"/>
              </w:rPr>
            </w:pPr>
          </w:p>
        </w:tc>
      </w:tr>
      <w:tr w:rsidR="008F6478" w:rsidRPr="00020619" w14:paraId="58CCA1C8" w14:textId="77777777" w:rsidTr="00864629">
        <w:trPr>
          <w:cantSplit/>
        </w:trPr>
        <w:tc>
          <w:tcPr>
            <w:tcW w:w="2802" w:type="dxa"/>
            <w:gridSpan w:val="2"/>
            <w:tcBorders>
              <w:top w:val="nil"/>
              <w:bottom w:val="nil"/>
            </w:tcBorders>
            <w:shd w:val="clear" w:color="auto" w:fill="auto"/>
          </w:tcPr>
          <w:p w14:paraId="5899292D" w14:textId="77777777" w:rsidR="008F6478" w:rsidRPr="00020619" w:rsidRDefault="008F6478" w:rsidP="00864629">
            <w:pPr>
              <w:pStyle w:val="TAL"/>
              <w:rPr>
                <w:rFonts w:cs="v4.2.0"/>
                <w:lang w:eastAsia="zh-CN"/>
              </w:rPr>
            </w:pPr>
          </w:p>
        </w:tc>
        <w:tc>
          <w:tcPr>
            <w:tcW w:w="708" w:type="dxa"/>
            <w:vMerge/>
            <w:tcBorders>
              <w:bottom w:val="nil"/>
            </w:tcBorders>
          </w:tcPr>
          <w:p w14:paraId="06CD76AC" w14:textId="77777777" w:rsidR="008F6478" w:rsidRPr="00020619" w:rsidRDefault="008F6478" w:rsidP="00864629">
            <w:pPr>
              <w:pStyle w:val="TAC"/>
              <w:rPr>
                <w:lang w:eastAsia="zh-CN"/>
              </w:rPr>
            </w:pPr>
          </w:p>
        </w:tc>
        <w:tc>
          <w:tcPr>
            <w:tcW w:w="1418" w:type="dxa"/>
          </w:tcPr>
          <w:p w14:paraId="134E575D" w14:textId="77777777" w:rsidR="008F6478" w:rsidRPr="00020619" w:rsidRDefault="008F6478" w:rsidP="00864629">
            <w:pPr>
              <w:pStyle w:val="TAC"/>
              <w:rPr>
                <w:rFonts w:cs="v4.2.0"/>
                <w:bCs/>
                <w:lang w:eastAsia="zh-CN"/>
              </w:rPr>
            </w:pPr>
            <w:r w:rsidRPr="00020619">
              <w:rPr>
                <w:rFonts w:cs="v4.2.0"/>
                <w:bCs/>
                <w:lang w:eastAsia="zh-CN"/>
              </w:rPr>
              <w:t>3</w:t>
            </w:r>
          </w:p>
        </w:tc>
        <w:tc>
          <w:tcPr>
            <w:tcW w:w="1134" w:type="dxa"/>
          </w:tcPr>
          <w:p w14:paraId="3F7A4B13" w14:textId="77777777" w:rsidR="008F6478" w:rsidRPr="00020619" w:rsidRDefault="008F6478" w:rsidP="00864629">
            <w:pPr>
              <w:pStyle w:val="TAC"/>
              <w:rPr>
                <w:rFonts w:cs="v4.2.0"/>
                <w:bCs/>
                <w:lang w:eastAsia="zh-CN"/>
              </w:rPr>
            </w:pPr>
            <w:r w:rsidRPr="00020619">
              <w:rPr>
                <w:rFonts w:cs="v4.2.0"/>
                <w:bCs/>
                <w:lang w:eastAsia="zh-CN"/>
              </w:rPr>
              <w:t>SMTC.1</w:t>
            </w:r>
          </w:p>
        </w:tc>
        <w:tc>
          <w:tcPr>
            <w:tcW w:w="3544" w:type="dxa"/>
          </w:tcPr>
          <w:p w14:paraId="519EEBE5" w14:textId="77777777" w:rsidR="008F6478" w:rsidRPr="00020619" w:rsidRDefault="008F6478" w:rsidP="00864629">
            <w:pPr>
              <w:pStyle w:val="TAL"/>
              <w:rPr>
                <w:rFonts w:cs="v4.2.0"/>
                <w:bCs/>
                <w:lang w:eastAsia="zh-CN"/>
              </w:rPr>
            </w:pPr>
          </w:p>
        </w:tc>
      </w:tr>
      <w:tr w:rsidR="008F6478" w:rsidRPr="00020619" w14:paraId="06CCF3FE" w14:textId="77777777" w:rsidTr="00864629">
        <w:trPr>
          <w:cantSplit/>
        </w:trPr>
        <w:tc>
          <w:tcPr>
            <w:tcW w:w="2802" w:type="dxa"/>
            <w:gridSpan w:val="2"/>
            <w:tcBorders>
              <w:top w:val="nil"/>
            </w:tcBorders>
            <w:shd w:val="clear" w:color="auto" w:fill="auto"/>
          </w:tcPr>
          <w:p w14:paraId="3D675D95" w14:textId="77777777" w:rsidR="008F6478" w:rsidRPr="00020619" w:rsidRDefault="008F6478" w:rsidP="00864629">
            <w:pPr>
              <w:pStyle w:val="TAL"/>
              <w:rPr>
                <w:rFonts w:cs="v4.2.0"/>
                <w:lang w:eastAsia="zh-CN"/>
              </w:rPr>
            </w:pPr>
          </w:p>
        </w:tc>
        <w:tc>
          <w:tcPr>
            <w:tcW w:w="708" w:type="dxa"/>
            <w:tcBorders>
              <w:top w:val="nil"/>
            </w:tcBorders>
          </w:tcPr>
          <w:p w14:paraId="417DF47F" w14:textId="77777777" w:rsidR="008F6478" w:rsidRPr="00020619" w:rsidRDefault="008F6478" w:rsidP="00864629">
            <w:pPr>
              <w:pStyle w:val="TAC"/>
              <w:rPr>
                <w:lang w:eastAsia="zh-CN"/>
              </w:rPr>
            </w:pPr>
          </w:p>
        </w:tc>
        <w:tc>
          <w:tcPr>
            <w:tcW w:w="1418" w:type="dxa"/>
          </w:tcPr>
          <w:p w14:paraId="18197E09" w14:textId="77777777" w:rsidR="008F6478" w:rsidRPr="00020619" w:rsidRDefault="008F6478" w:rsidP="00864629">
            <w:pPr>
              <w:pStyle w:val="TAC"/>
              <w:rPr>
                <w:rFonts w:cs="v4.2.0"/>
                <w:bCs/>
                <w:lang w:eastAsia="zh-CN"/>
              </w:rPr>
            </w:pPr>
            <w:r w:rsidRPr="00020619">
              <w:rPr>
                <w:rFonts w:cs="v4.2.0"/>
                <w:bCs/>
                <w:lang w:eastAsia="zh-CN"/>
              </w:rPr>
              <w:t>4</w:t>
            </w:r>
          </w:p>
        </w:tc>
        <w:tc>
          <w:tcPr>
            <w:tcW w:w="1134" w:type="dxa"/>
          </w:tcPr>
          <w:p w14:paraId="2504E734" w14:textId="77777777" w:rsidR="008F6478" w:rsidRPr="00020619" w:rsidRDefault="008F6478" w:rsidP="00864629">
            <w:pPr>
              <w:pStyle w:val="TAC"/>
              <w:rPr>
                <w:rFonts w:cs="v4.2.0"/>
                <w:bCs/>
                <w:lang w:eastAsia="zh-CN"/>
              </w:rPr>
            </w:pPr>
            <w:r w:rsidRPr="00020619">
              <w:rPr>
                <w:rFonts w:cs="v4.2.0"/>
                <w:bCs/>
                <w:lang w:eastAsia="zh-CN"/>
              </w:rPr>
              <w:t>SMTC.2</w:t>
            </w:r>
          </w:p>
        </w:tc>
        <w:tc>
          <w:tcPr>
            <w:tcW w:w="3544" w:type="dxa"/>
          </w:tcPr>
          <w:p w14:paraId="482677C1" w14:textId="77777777" w:rsidR="008F6478" w:rsidRPr="00020619" w:rsidRDefault="008F6478" w:rsidP="00864629">
            <w:pPr>
              <w:pStyle w:val="TAL"/>
              <w:rPr>
                <w:rFonts w:cs="v4.2.0"/>
                <w:bCs/>
                <w:lang w:eastAsia="zh-CN"/>
              </w:rPr>
            </w:pPr>
          </w:p>
        </w:tc>
      </w:tr>
      <w:tr w:rsidR="008F6478" w:rsidRPr="00020619" w14:paraId="16A2EF3F" w14:textId="77777777" w:rsidTr="00864629">
        <w:trPr>
          <w:cantSplit/>
        </w:trPr>
        <w:tc>
          <w:tcPr>
            <w:tcW w:w="2802" w:type="dxa"/>
            <w:gridSpan w:val="2"/>
          </w:tcPr>
          <w:p w14:paraId="7FB918AF" w14:textId="77777777" w:rsidR="008F6478" w:rsidRPr="00020619" w:rsidRDefault="008F6478" w:rsidP="00864629">
            <w:pPr>
              <w:pStyle w:val="TAL"/>
            </w:pPr>
            <w:r w:rsidRPr="00020619">
              <w:t>DRX cycle length</w:t>
            </w:r>
          </w:p>
        </w:tc>
        <w:tc>
          <w:tcPr>
            <w:tcW w:w="708" w:type="dxa"/>
          </w:tcPr>
          <w:p w14:paraId="7AF4E15D" w14:textId="77777777" w:rsidR="008F6478" w:rsidRPr="00020619" w:rsidRDefault="008F6478" w:rsidP="00864629">
            <w:pPr>
              <w:pStyle w:val="TAC"/>
            </w:pPr>
            <w:r w:rsidRPr="00020619">
              <w:t>s</w:t>
            </w:r>
          </w:p>
        </w:tc>
        <w:tc>
          <w:tcPr>
            <w:tcW w:w="1418" w:type="dxa"/>
          </w:tcPr>
          <w:p w14:paraId="1F76AD4A" w14:textId="77777777" w:rsidR="008F6478" w:rsidRPr="00020619" w:rsidRDefault="008F6478" w:rsidP="00864629">
            <w:pPr>
              <w:pStyle w:val="TAC"/>
            </w:pPr>
            <w:r w:rsidRPr="00020619">
              <w:rPr>
                <w:lang w:eastAsia="zh-CN"/>
              </w:rPr>
              <w:t>1, 2, 3, 4</w:t>
            </w:r>
          </w:p>
        </w:tc>
        <w:tc>
          <w:tcPr>
            <w:tcW w:w="1134" w:type="dxa"/>
          </w:tcPr>
          <w:p w14:paraId="26E2B724" w14:textId="77777777" w:rsidR="008F6478" w:rsidRPr="00020619" w:rsidRDefault="008F6478" w:rsidP="00864629">
            <w:pPr>
              <w:pStyle w:val="TAC"/>
            </w:pPr>
            <w:r w:rsidRPr="00020619">
              <w:t>OFF</w:t>
            </w:r>
          </w:p>
        </w:tc>
        <w:tc>
          <w:tcPr>
            <w:tcW w:w="3544" w:type="dxa"/>
          </w:tcPr>
          <w:p w14:paraId="6298AFF3" w14:textId="77777777" w:rsidR="008F6478" w:rsidRPr="00020619" w:rsidRDefault="008F6478" w:rsidP="00864629">
            <w:pPr>
              <w:pStyle w:val="TAL"/>
            </w:pPr>
          </w:p>
        </w:tc>
      </w:tr>
      <w:tr w:rsidR="008F6478" w:rsidRPr="00020619" w14:paraId="2B321BE9" w14:textId="77777777" w:rsidTr="00864629">
        <w:trPr>
          <w:cantSplit/>
        </w:trPr>
        <w:tc>
          <w:tcPr>
            <w:tcW w:w="2802" w:type="dxa"/>
            <w:gridSpan w:val="2"/>
          </w:tcPr>
          <w:p w14:paraId="03C101EE" w14:textId="77777777" w:rsidR="008F6478" w:rsidRPr="00020619" w:rsidRDefault="008F6478" w:rsidP="00864629">
            <w:pPr>
              <w:pStyle w:val="TAL"/>
              <w:rPr>
                <w:lang w:eastAsia="zh-CN"/>
              </w:rPr>
            </w:pPr>
            <w:r w:rsidRPr="00020619">
              <w:rPr>
                <w:rFonts w:cs="Arial"/>
                <w:lang w:eastAsia="zh-CN"/>
              </w:rPr>
              <w:t>PRACH configuration</w:t>
            </w:r>
          </w:p>
        </w:tc>
        <w:tc>
          <w:tcPr>
            <w:tcW w:w="708" w:type="dxa"/>
          </w:tcPr>
          <w:p w14:paraId="1E73CA39" w14:textId="77777777" w:rsidR="008F6478" w:rsidRPr="00020619" w:rsidRDefault="008F6478" w:rsidP="00864629">
            <w:pPr>
              <w:pStyle w:val="TAC"/>
            </w:pPr>
          </w:p>
        </w:tc>
        <w:tc>
          <w:tcPr>
            <w:tcW w:w="1418" w:type="dxa"/>
          </w:tcPr>
          <w:p w14:paraId="5B21C07A" w14:textId="77777777" w:rsidR="008F6478" w:rsidRPr="00020619" w:rsidRDefault="008F6478" w:rsidP="00864629">
            <w:pPr>
              <w:pStyle w:val="TAC"/>
              <w:rPr>
                <w:lang w:eastAsia="zh-CN"/>
              </w:rPr>
            </w:pPr>
            <w:r w:rsidRPr="00020619">
              <w:rPr>
                <w:rFonts w:cs="Arial"/>
                <w:lang w:eastAsia="zh-CN"/>
              </w:rPr>
              <w:t>1, 2, 3</w:t>
            </w:r>
            <w:r w:rsidRPr="00020619">
              <w:rPr>
                <w:lang w:eastAsia="zh-CN"/>
              </w:rPr>
              <w:t>, 4</w:t>
            </w:r>
          </w:p>
        </w:tc>
        <w:tc>
          <w:tcPr>
            <w:tcW w:w="1134" w:type="dxa"/>
          </w:tcPr>
          <w:p w14:paraId="38E1E502" w14:textId="77777777" w:rsidR="008F6478" w:rsidRPr="00020619" w:rsidRDefault="008F6478" w:rsidP="00864629">
            <w:pPr>
              <w:pStyle w:val="TAC"/>
              <w:rPr>
                <w:lang w:eastAsia="zh-CN"/>
              </w:rPr>
            </w:pPr>
            <w:r w:rsidRPr="00020619">
              <w:rPr>
                <w:rFonts w:cs="Arial"/>
                <w:lang w:eastAsia="zh-CN"/>
              </w:rPr>
              <w:t>FR1 PRACH configuration 1</w:t>
            </w:r>
          </w:p>
        </w:tc>
        <w:tc>
          <w:tcPr>
            <w:tcW w:w="3544" w:type="dxa"/>
          </w:tcPr>
          <w:p w14:paraId="4D1B4BA7" w14:textId="77777777" w:rsidR="008F6478" w:rsidRPr="00020619" w:rsidRDefault="008F6478" w:rsidP="00864629">
            <w:pPr>
              <w:pStyle w:val="TAL"/>
              <w:rPr>
                <w:lang w:eastAsia="zh-CN"/>
              </w:rPr>
            </w:pPr>
            <w:r w:rsidRPr="00020619">
              <w:rPr>
                <w:rFonts w:cs="Arial"/>
                <w:lang w:eastAsia="zh-CN"/>
              </w:rPr>
              <w:t>Table A.3.8.2.1-1</w:t>
            </w:r>
          </w:p>
        </w:tc>
      </w:tr>
      <w:tr w:rsidR="008F6478" w:rsidRPr="00020619" w14:paraId="7FF7B486" w14:textId="77777777" w:rsidTr="00864629">
        <w:trPr>
          <w:cantSplit/>
        </w:trPr>
        <w:tc>
          <w:tcPr>
            <w:tcW w:w="2802" w:type="dxa"/>
            <w:gridSpan w:val="2"/>
          </w:tcPr>
          <w:p w14:paraId="3C65961B" w14:textId="77777777" w:rsidR="008F6478" w:rsidRPr="00020619" w:rsidRDefault="008F6478" w:rsidP="00864629">
            <w:pPr>
              <w:pStyle w:val="TAL"/>
            </w:pPr>
            <w:r w:rsidRPr="00020619">
              <w:rPr>
                <w:lang w:eastAsia="zh-CN"/>
              </w:rPr>
              <w:t>T1</w:t>
            </w:r>
          </w:p>
        </w:tc>
        <w:tc>
          <w:tcPr>
            <w:tcW w:w="708" w:type="dxa"/>
          </w:tcPr>
          <w:p w14:paraId="203C6932" w14:textId="77777777" w:rsidR="008F6478" w:rsidRPr="00020619" w:rsidRDefault="008F6478" w:rsidP="00864629">
            <w:pPr>
              <w:pStyle w:val="TAC"/>
            </w:pPr>
            <w:r w:rsidRPr="00020619">
              <w:rPr>
                <w:lang w:eastAsia="zh-CN"/>
              </w:rPr>
              <w:t>s</w:t>
            </w:r>
          </w:p>
        </w:tc>
        <w:tc>
          <w:tcPr>
            <w:tcW w:w="1418" w:type="dxa"/>
          </w:tcPr>
          <w:p w14:paraId="489C5F68" w14:textId="77777777" w:rsidR="008F6478" w:rsidRPr="00020619" w:rsidRDefault="008F6478" w:rsidP="00864629">
            <w:pPr>
              <w:pStyle w:val="TAC"/>
              <w:rPr>
                <w:lang w:eastAsia="zh-CN"/>
              </w:rPr>
            </w:pPr>
            <w:r w:rsidRPr="00020619">
              <w:rPr>
                <w:lang w:eastAsia="zh-CN"/>
              </w:rPr>
              <w:t>1, 2, 3, 4</w:t>
            </w:r>
          </w:p>
        </w:tc>
        <w:tc>
          <w:tcPr>
            <w:tcW w:w="1134" w:type="dxa"/>
          </w:tcPr>
          <w:p w14:paraId="3204F41F" w14:textId="77777777" w:rsidR="008F6478" w:rsidRPr="00020619" w:rsidRDefault="008F6478" w:rsidP="00864629">
            <w:pPr>
              <w:pStyle w:val="TAC"/>
            </w:pPr>
            <w:r w:rsidRPr="00020619">
              <w:rPr>
                <w:lang w:eastAsia="zh-CN"/>
              </w:rPr>
              <w:t>5</w:t>
            </w:r>
          </w:p>
        </w:tc>
        <w:tc>
          <w:tcPr>
            <w:tcW w:w="3544" w:type="dxa"/>
          </w:tcPr>
          <w:p w14:paraId="03160CDA" w14:textId="77777777" w:rsidR="008F6478" w:rsidRPr="00020619" w:rsidRDefault="008F6478" w:rsidP="00864629">
            <w:pPr>
              <w:pStyle w:val="TAL"/>
            </w:pPr>
          </w:p>
        </w:tc>
      </w:tr>
      <w:tr w:rsidR="008F6478" w:rsidRPr="00020619" w14:paraId="3DE0AD01" w14:textId="77777777" w:rsidTr="00864629">
        <w:trPr>
          <w:cantSplit/>
        </w:trPr>
        <w:tc>
          <w:tcPr>
            <w:tcW w:w="2802" w:type="dxa"/>
            <w:gridSpan w:val="2"/>
          </w:tcPr>
          <w:p w14:paraId="5CD574C3" w14:textId="77777777" w:rsidR="008F6478" w:rsidRPr="00020619" w:rsidRDefault="008F6478" w:rsidP="00864629">
            <w:pPr>
              <w:pStyle w:val="TAL"/>
            </w:pPr>
            <w:r w:rsidRPr="00020619">
              <w:t>T</w:t>
            </w:r>
            <w:r w:rsidRPr="00020619">
              <w:rPr>
                <w:lang w:eastAsia="zh-CN"/>
              </w:rPr>
              <w:t>2</w:t>
            </w:r>
          </w:p>
        </w:tc>
        <w:tc>
          <w:tcPr>
            <w:tcW w:w="708" w:type="dxa"/>
          </w:tcPr>
          <w:p w14:paraId="03ED45F8" w14:textId="77777777" w:rsidR="008F6478" w:rsidRPr="00020619" w:rsidRDefault="008F6478" w:rsidP="00864629">
            <w:pPr>
              <w:pStyle w:val="TAC"/>
            </w:pPr>
            <w:r w:rsidRPr="00020619">
              <w:t>s</w:t>
            </w:r>
          </w:p>
        </w:tc>
        <w:tc>
          <w:tcPr>
            <w:tcW w:w="1418" w:type="dxa"/>
          </w:tcPr>
          <w:p w14:paraId="40A1E880" w14:textId="77777777" w:rsidR="008F6478" w:rsidRPr="00020619" w:rsidRDefault="008F6478" w:rsidP="00864629">
            <w:pPr>
              <w:pStyle w:val="TAC"/>
              <w:rPr>
                <w:lang w:eastAsia="zh-CN"/>
              </w:rPr>
            </w:pPr>
            <w:r w:rsidRPr="00020619">
              <w:rPr>
                <w:lang w:eastAsia="zh-CN"/>
              </w:rPr>
              <w:t>1, 2, 3, 4</w:t>
            </w:r>
          </w:p>
        </w:tc>
        <w:tc>
          <w:tcPr>
            <w:tcW w:w="1134" w:type="dxa"/>
          </w:tcPr>
          <w:p w14:paraId="1E615330" w14:textId="77777777" w:rsidR="008F6478" w:rsidRPr="00020619" w:rsidRDefault="008F6478" w:rsidP="00864629">
            <w:pPr>
              <w:pStyle w:val="TAC"/>
            </w:pPr>
            <w:r w:rsidRPr="00020619">
              <w:rPr>
                <w:lang w:eastAsia="zh-CN"/>
              </w:rPr>
              <w:t>6.24</w:t>
            </w:r>
          </w:p>
        </w:tc>
        <w:tc>
          <w:tcPr>
            <w:tcW w:w="3544" w:type="dxa"/>
          </w:tcPr>
          <w:p w14:paraId="16C1265E" w14:textId="77777777" w:rsidR="008F6478" w:rsidRPr="00020619" w:rsidRDefault="008F6478" w:rsidP="00864629">
            <w:pPr>
              <w:pStyle w:val="TAL"/>
              <w:rPr>
                <w:lang w:eastAsia="zh-CN"/>
              </w:rPr>
            </w:pPr>
            <w:r w:rsidRPr="00020619">
              <w:rPr>
                <w:lang w:eastAsia="zh-CN"/>
              </w:rPr>
              <w:t>Time for the UE to detect RLF</w:t>
            </w:r>
          </w:p>
          <w:p w14:paraId="0AE99408" w14:textId="77777777" w:rsidR="008F6478" w:rsidRPr="00020619" w:rsidRDefault="008F6478" w:rsidP="00864629">
            <w:pPr>
              <w:pStyle w:val="TAL"/>
              <w:rPr>
                <w:lang w:eastAsia="zh-CN"/>
              </w:rPr>
            </w:pPr>
            <w:r w:rsidRPr="00020619">
              <w:rPr>
                <w:lang w:eastAsia="zh-CN"/>
              </w:rPr>
              <w:t xml:space="preserve">(Summation of </w:t>
            </w:r>
            <w:proofErr w:type="spellStart"/>
            <w:r w:rsidRPr="00020619">
              <w:rPr>
                <w:rFonts w:cs="Arial"/>
                <w:szCs w:val="18"/>
              </w:rPr>
              <w:t>T</w:t>
            </w:r>
            <w:r w:rsidRPr="00020619">
              <w:rPr>
                <w:rFonts w:cs="Arial"/>
                <w:szCs w:val="18"/>
                <w:vertAlign w:val="subscript"/>
              </w:rPr>
              <w:t>Evaluate_out_SSB</w:t>
            </w:r>
            <w:proofErr w:type="spellEnd"/>
            <w:r w:rsidRPr="00020619">
              <w:rPr>
                <w:rFonts w:cs="Arial"/>
                <w:szCs w:val="18"/>
              </w:rPr>
              <w:t xml:space="preserve"> defined in clause 8.1B in TS 38.133, T310 and the period for UE turns off transmitter defined in clause 8.1B.5 in TS </w:t>
            </w:r>
            <w:proofErr w:type="gramStart"/>
            <w:r w:rsidRPr="00020619">
              <w:rPr>
                <w:rFonts w:cs="Arial"/>
                <w:szCs w:val="18"/>
              </w:rPr>
              <w:t>38.133</w:t>
            </w:r>
            <w:r w:rsidRPr="00020619">
              <w:rPr>
                <w:lang w:eastAsia="zh-CN"/>
              </w:rPr>
              <w:t xml:space="preserve"> )</w:t>
            </w:r>
            <w:proofErr w:type="gramEnd"/>
          </w:p>
        </w:tc>
      </w:tr>
      <w:tr w:rsidR="008F6478" w:rsidRPr="00020619" w14:paraId="31F39139" w14:textId="77777777" w:rsidTr="00864629">
        <w:trPr>
          <w:cantSplit/>
        </w:trPr>
        <w:tc>
          <w:tcPr>
            <w:tcW w:w="2802" w:type="dxa"/>
            <w:gridSpan w:val="2"/>
          </w:tcPr>
          <w:p w14:paraId="6F59DEBF" w14:textId="77777777" w:rsidR="008F6478" w:rsidRPr="00020619" w:rsidRDefault="008F6478" w:rsidP="00864629">
            <w:pPr>
              <w:pStyle w:val="TAL"/>
            </w:pPr>
            <w:r w:rsidRPr="00020619">
              <w:t>T</w:t>
            </w:r>
            <w:r w:rsidRPr="00020619">
              <w:rPr>
                <w:lang w:eastAsia="zh-CN"/>
              </w:rPr>
              <w:t>3</w:t>
            </w:r>
          </w:p>
        </w:tc>
        <w:tc>
          <w:tcPr>
            <w:tcW w:w="708" w:type="dxa"/>
          </w:tcPr>
          <w:p w14:paraId="65C327FE" w14:textId="77777777" w:rsidR="008F6478" w:rsidRPr="00020619" w:rsidRDefault="008F6478" w:rsidP="00864629">
            <w:pPr>
              <w:pStyle w:val="TAC"/>
            </w:pPr>
            <w:r w:rsidRPr="00020619">
              <w:t>s</w:t>
            </w:r>
          </w:p>
        </w:tc>
        <w:tc>
          <w:tcPr>
            <w:tcW w:w="1418" w:type="dxa"/>
          </w:tcPr>
          <w:p w14:paraId="0AE2169D" w14:textId="77777777" w:rsidR="008F6478" w:rsidRPr="00020619" w:rsidRDefault="008F6478" w:rsidP="00864629">
            <w:pPr>
              <w:pStyle w:val="TAC"/>
            </w:pPr>
            <w:r w:rsidRPr="00020619">
              <w:rPr>
                <w:lang w:eastAsia="zh-CN"/>
              </w:rPr>
              <w:t>1, 2, 3, 4</w:t>
            </w:r>
          </w:p>
        </w:tc>
        <w:tc>
          <w:tcPr>
            <w:tcW w:w="1134" w:type="dxa"/>
          </w:tcPr>
          <w:p w14:paraId="1E8A489F" w14:textId="77777777" w:rsidR="008F6478" w:rsidRPr="00020619" w:rsidRDefault="008F6478" w:rsidP="00864629">
            <w:pPr>
              <w:pStyle w:val="TAC"/>
            </w:pPr>
            <w:r w:rsidRPr="00020619">
              <w:t>3</w:t>
            </w:r>
          </w:p>
        </w:tc>
        <w:tc>
          <w:tcPr>
            <w:tcW w:w="3544" w:type="dxa"/>
          </w:tcPr>
          <w:p w14:paraId="3A10CF75" w14:textId="77777777" w:rsidR="008F6478" w:rsidRPr="00020619" w:rsidRDefault="008F6478" w:rsidP="00864629">
            <w:pPr>
              <w:pStyle w:val="TAL"/>
            </w:pPr>
          </w:p>
        </w:tc>
      </w:tr>
    </w:tbl>
    <w:p w14:paraId="681709C0" w14:textId="77777777" w:rsidR="008F6478" w:rsidRPr="00020619" w:rsidRDefault="008F6478" w:rsidP="008F6478"/>
    <w:p w14:paraId="56DE06FB" w14:textId="77777777" w:rsidR="008F6478" w:rsidRPr="00020619" w:rsidRDefault="008F6478" w:rsidP="008F6478">
      <w:pPr>
        <w:pStyle w:val="TH"/>
      </w:pPr>
      <w:r w:rsidRPr="00020619">
        <w:lastRenderedPageBreak/>
        <w:t>Table A.16.3.2.1.6.1-3: Cell specific test parameters for NR intra-frequency RRC Re-establishment test case in FR1</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8F6478" w:rsidRPr="00020619" w14:paraId="35E091E3" w14:textId="77777777" w:rsidTr="00864629">
        <w:trPr>
          <w:cantSplit/>
          <w:jc w:val="center"/>
        </w:trPr>
        <w:tc>
          <w:tcPr>
            <w:tcW w:w="1951" w:type="dxa"/>
            <w:tcBorders>
              <w:top w:val="single" w:sz="4" w:space="0" w:color="auto"/>
              <w:left w:val="single" w:sz="4" w:space="0" w:color="auto"/>
              <w:bottom w:val="nil"/>
            </w:tcBorders>
            <w:shd w:val="clear" w:color="auto" w:fill="auto"/>
          </w:tcPr>
          <w:p w14:paraId="1EBEAB2B" w14:textId="77777777" w:rsidR="008F6478" w:rsidRPr="00020619" w:rsidRDefault="008F6478" w:rsidP="00864629">
            <w:pPr>
              <w:pStyle w:val="TAH"/>
              <w:rPr>
                <w:rFonts w:cs="Arial"/>
              </w:rPr>
            </w:pPr>
            <w:r w:rsidRPr="00020619">
              <w:lastRenderedPageBreak/>
              <w:t>Parameter</w:t>
            </w:r>
          </w:p>
        </w:tc>
        <w:tc>
          <w:tcPr>
            <w:tcW w:w="1794" w:type="dxa"/>
            <w:tcBorders>
              <w:top w:val="single" w:sz="4" w:space="0" w:color="auto"/>
              <w:bottom w:val="nil"/>
            </w:tcBorders>
            <w:shd w:val="clear" w:color="auto" w:fill="auto"/>
          </w:tcPr>
          <w:p w14:paraId="13B95E40" w14:textId="77777777" w:rsidR="008F6478" w:rsidRPr="00020619" w:rsidRDefault="008F6478" w:rsidP="00864629">
            <w:pPr>
              <w:pStyle w:val="TAH"/>
              <w:rPr>
                <w:rFonts w:cs="Arial"/>
              </w:rPr>
            </w:pPr>
            <w:r w:rsidRPr="00020619">
              <w:t>Unit</w:t>
            </w:r>
          </w:p>
        </w:tc>
        <w:tc>
          <w:tcPr>
            <w:tcW w:w="1418" w:type="dxa"/>
            <w:tcBorders>
              <w:top w:val="single" w:sz="4" w:space="0" w:color="auto"/>
              <w:bottom w:val="nil"/>
            </w:tcBorders>
            <w:shd w:val="clear" w:color="auto" w:fill="auto"/>
          </w:tcPr>
          <w:p w14:paraId="4961779E" w14:textId="77777777" w:rsidR="008F6478" w:rsidRPr="00020619" w:rsidRDefault="008F6478" w:rsidP="00864629">
            <w:pPr>
              <w:pStyle w:val="TAH"/>
              <w:rPr>
                <w:lang w:eastAsia="zh-CN"/>
              </w:rPr>
            </w:pPr>
            <w:r w:rsidRPr="00020619">
              <w:rPr>
                <w:lang w:eastAsia="zh-CN"/>
              </w:rPr>
              <w:t>Test configuration</w:t>
            </w:r>
          </w:p>
        </w:tc>
        <w:tc>
          <w:tcPr>
            <w:tcW w:w="2742" w:type="dxa"/>
            <w:gridSpan w:val="3"/>
            <w:tcBorders>
              <w:top w:val="single" w:sz="4" w:space="0" w:color="auto"/>
            </w:tcBorders>
          </w:tcPr>
          <w:p w14:paraId="3B36D558" w14:textId="77777777" w:rsidR="008F6478" w:rsidRPr="00020619" w:rsidRDefault="008F6478" w:rsidP="00864629">
            <w:pPr>
              <w:pStyle w:val="TAH"/>
              <w:rPr>
                <w:rFonts w:cs="Arial"/>
              </w:rPr>
            </w:pPr>
            <w:r w:rsidRPr="00020619">
              <w:t>Cell 1</w:t>
            </w:r>
          </w:p>
        </w:tc>
        <w:tc>
          <w:tcPr>
            <w:tcW w:w="2419" w:type="dxa"/>
            <w:gridSpan w:val="3"/>
            <w:tcBorders>
              <w:top w:val="single" w:sz="4" w:space="0" w:color="auto"/>
              <w:right w:val="single" w:sz="4" w:space="0" w:color="auto"/>
            </w:tcBorders>
          </w:tcPr>
          <w:p w14:paraId="41A36EDB" w14:textId="77777777" w:rsidR="008F6478" w:rsidRPr="00020619" w:rsidRDefault="008F6478" w:rsidP="00864629">
            <w:pPr>
              <w:pStyle w:val="TAH"/>
              <w:rPr>
                <w:rFonts w:cs="Arial"/>
              </w:rPr>
            </w:pPr>
            <w:r w:rsidRPr="00020619">
              <w:t>Cell 2</w:t>
            </w:r>
          </w:p>
        </w:tc>
      </w:tr>
      <w:tr w:rsidR="008F6478" w:rsidRPr="00020619" w14:paraId="54E6C6D2" w14:textId="77777777" w:rsidTr="00864629">
        <w:trPr>
          <w:cantSplit/>
          <w:jc w:val="center"/>
        </w:trPr>
        <w:tc>
          <w:tcPr>
            <w:tcW w:w="1951" w:type="dxa"/>
            <w:tcBorders>
              <w:top w:val="nil"/>
              <w:left w:val="single" w:sz="4" w:space="0" w:color="auto"/>
              <w:bottom w:val="single" w:sz="4" w:space="0" w:color="auto"/>
            </w:tcBorders>
            <w:shd w:val="clear" w:color="auto" w:fill="auto"/>
          </w:tcPr>
          <w:p w14:paraId="03499280" w14:textId="77777777" w:rsidR="008F6478" w:rsidRPr="00020619" w:rsidRDefault="008F6478" w:rsidP="00864629">
            <w:pPr>
              <w:pStyle w:val="TAH"/>
              <w:rPr>
                <w:rFonts w:cs="Arial"/>
              </w:rPr>
            </w:pPr>
          </w:p>
        </w:tc>
        <w:tc>
          <w:tcPr>
            <w:tcW w:w="1794" w:type="dxa"/>
            <w:tcBorders>
              <w:top w:val="nil"/>
              <w:bottom w:val="single" w:sz="4" w:space="0" w:color="auto"/>
            </w:tcBorders>
            <w:shd w:val="clear" w:color="auto" w:fill="auto"/>
          </w:tcPr>
          <w:p w14:paraId="3885F498" w14:textId="77777777" w:rsidR="008F6478" w:rsidRPr="00020619" w:rsidRDefault="008F6478" w:rsidP="00864629">
            <w:pPr>
              <w:pStyle w:val="TAH"/>
              <w:rPr>
                <w:rFonts w:cs="Arial"/>
              </w:rPr>
            </w:pPr>
          </w:p>
        </w:tc>
        <w:tc>
          <w:tcPr>
            <w:tcW w:w="1418" w:type="dxa"/>
            <w:tcBorders>
              <w:top w:val="nil"/>
              <w:bottom w:val="single" w:sz="4" w:space="0" w:color="auto"/>
            </w:tcBorders>
            <w:shd w:val="clear" w:color="auto" w:fill="auto"/>
          </w:tcPr>
          <w:p w14:paraId="060538A0" w14:textId="77777777" w:rsidR="008F6478" w:rsidRPr="00020619" w:rsidRDefault="008F6478" w:rsidP="00864629">
            <w:pPr>
              <w:pStyle w:val="TAH"/>
            </w:pPr>
          </w:p>
        </w:tc>
        <w:tc>
          <w:tcPr>
            <w:tcW w:w="992" w:type="dxa"/>
            <w:tcBorders>
              <w:bottom w:val="single" w:sz="4" w:space="0" w:color="auto"/>
            </w:tcBorders>
          </w:tcPr>
          <w:p w14:paraId="115A0E98" w14:textId="77777777" w:rsidR="008F6478" w:rsidRPr="00020619" w:rsidRDefault="008F6478" w:rsidP="00864629">
            <w:pPr>
              <w:pStyle w:val="TAH"/>
              <w:rPr>
                <w:rFonts w:cs="Arial"/>
              </w:rPr>
            </w:pPr>
            <w:r w:rsidRPr="00020619">
              <w:t>T1</w:t>
            </w:r>
          </w:p>
        </w:tc>
        <w:tc>
          <w:tcPr>
            <w:tcW w:w="851" w:type="dxa"/>
            <w:tcBorders>
              <w:bottom w:val="single" w:sz="4" w:space="0" w:color="auto"/>
            </w:tcBorders>
          </w:tcPr>
          <w:p w14:paraId="46EEA719" w14:textId="77777777" w:rsidR="008F6478" w:rsidRPr="00020619" w:rsidRDefault="008F6478" w:rsidP="00864629">
            <w:pPr>
              <w:pStyle w:val="TAH"/>
              <w:rPr>
                <w:rFonts w:cs="Arial"/>
              </w:rPr>
            </w:pPr>
            <w:r w:rsidRPr="00020619">
              <w:t>T2</w:t>
            </w:r>
          </w:p>
        </w:tc>
        <w:tc>
          <w:tcPr>
            <w:tcW w:w="899" w:type="dxa"/>
            <w:tcBorders>
              <w:bottom w:val="single" w:sz="4" w:space="0" w:color="auto"/>
            </w:tcBorders>
          </w:tcPr>
          <w:p w14:paraId="4C8D47AB" w14:textId="77777777" w:rsidR="008F6478" w:rsidRPr="00020619" w:rsidRDefault="008F6478" w:rsidP="00864629">
            <w:pPr>
              <w:pStyle w:val="TAH"/>
              <w:rPr>
                <w:rFonts w:cs="Arial"/>
              </w:rPr>
            </w:pPr>
            <w:r w:rsidRPr="00020619">
              <w:t>T3</w:t>
            </w:r>
          </w:p>
        </w:tc>
        <w:tc>
          <w:tcPr>
            <w:tcW w:w="802" w:type="dxa"/>
            <w:tcBorders>
              <w:bottom w:val="single" w:sz="4" w:space="0" w:color="auto"/>
            </w:tcBorders>
          </w:tcPr>
          <w:p w14:paraId="63033FF0" w14:textId="77777777" w:rsidR="008F6478" w:rsidRPr="00020619" w:rsidRDefault="008F6478" w:rsidP="00864629">
            <w:pPr>
              <w:pStyle w:val="TAH"/>
              <w:rPr>
                <w:rFonts w:cs="Arial"/>
              </w:rPr>
            </w:pPr>
            <w:r w:rsidRPr="00020619">
              <w:t>T1</w:t>
            </w:r>
          </w:p>
        </w:tc>
        <w:tc>
          <w:tcPr>
            <w:tcW w:w="850" w:type="dxa"/>
            <w:tcBorders>
              <w:bottom w:val="single" w:sz="4" w:space="0" w:color="auto"/>
            </w:tcBorders>
          </w:tcPr>
          <w:p w14:paraId="0EB8CBB5" w14:textId="77777777" w:rsidR="008F6478" w:rsidRPr="00020619" w:rsidRDefault="008F6478" w:rsidP="00864629">
            <w:pPr>
              <w:pStyle w:val="TAH"/>
              <w:rPr>
                <w:rFonts w:cs="Arial"/>
              </w:rPr>
            </w:pPr>
            <w:r w:rsidRPr="00020619">
              <w:t>T2</w:t>
            </w:r>
          </w:p>
        </w:tc>
        <w:tc>
          <w:tcPr>
            <w:tcW w:w="767" w:type="dxa"/>
            <w:tcBorders>
              <w:bottom w:val="single" w:sz="4" w:space="0" w:color="auto"/>
            </w:tcBorders>
          </w:tcPr>
          <w:p w14:paraId="626B9959" w14:textId="77777777" w:rsidR="008F6478" w:rsidRPr="00020619" w:rsidRDefault="008F6478" w:rsidP="00864629">
            <w:pPr>
              <w:pStyle w:val="TAH"/>
              <w:rPr>
                <w:rFonts w:cs="Arial"/>
              </w:rPr>
            </w:pPr>
            <w:r w:rsidRPr="00020619">
              <w:t>T3</w:t>
            </w:r>
          </w:p>
        </w:tc>
      </w:tr>
      <w:tr w:rsidR="008F6478" w:rsidRPr="00020619" w14:paraId="0A348CF2" w14:textId="77777777" w:rsidTr="00864629">
        <w:trPr>
          <w:cantSplit/>
          <w:jc w:val="center"/>
        </w:trPr>
        <w:tc>
          <w:tcPr>
            <w:tcW w:w="1951" w:type="dxa"/>
            <w:tcBorders>
              <w:left w:val="single" w:sz="4" w:space="0" w:color="auto"/>
              <w:bottom w:val="nil"/>
            </w:tcBorders>
            <w:shd w:val="clear" w:color="auto" w:fill="auto"/>
          </w:tcPr>
          <w:p w14:paraId="346637D0" w14:textId="77777777" w:rsidR="008F6478" w:rsidRPr="00020619" w:rsidRDefault="008F6478" w:rsidP="00864629">
            <w:pPr>
              <w:pStyle w:val="TAL"/>
              <w:rPr>
                <w:lang w:eastAsia="zh-CN"/>
              </w:rPr>
            </w:pPr>
            <w:r w:rsidRPr="00020619">
              <w:rPr>
                <w:lang w:eastAsia="zh-CN"/>
              </w:rPr>
              <w:t>TDD configuration</w:t>
            </w:r>
          </w:p>
        </w:tc>
        <w:tc>
          <w:tcPr>
            <w:tcW w:w="1794" w:type="dxa"/>
            <w:tcBorders>
              <w:bottom w:val="nil"/>
            </w:tcBorders>
            <w:shd w:val="clear" w:color="auto" w:fill="auto"/>
          </w:tcPr>
          <w:p w14:paraId="5077F204" w14:textId="77777777" w:rsidR="008F6478" w:rsidRPr="00020619" w:rsidRDefault="008F6478" w:rsidP="00864629">
            <w:pPr>
              <w:pStyle w:val="TAC"/>
            </w:pPr>
          </w:p>
        </w:tc>
        <w:tc>
          <w:tcPr>
            <w:tcW w:w="1418" w:type="dxa"/>
            <w:tcBorders>
              <w:bottom w:val="single" w:sz="4" w:space="0" w:color="auto"/>
            </w:tcBorders>
          </w:tcPr>
          <w:p w14:paraId="248C59EC" w14:textId="77777777" w:rsidR="008F6478" w:rsidRPr="00020619" w:rsidRDefault="008F6478" w:rsidP="00864629">
            <w:pPr>
              <w:pStyle w:val="TAC"/>
              <w:rPr>
                <w:rFonts w:cs="v4.2.0"/>
                <w:lang w:eastAsia="zh-CN"/>
              </w:rPr>
            </w:pPr>
            <w:r w:rsidRPr="00020619">
              <w:rPr>
                <w:rFonts w:cs="v4.2.0"/>
                <w:lang w:eastAsia="zh-CN"/>
              </w:rPr>
              <w:t>1</w:t>
            </w:r>
          </w:p>
        </w:tc>
        <w:tc>
          <w:tcPr>
            <w:tcW w:w="2742" w:type="dxa"/>
            <w:gridSpan w:val="3"/>
            <w:tcBorders>
              <w:bottom w:val="single" w:sz="4" w:space="0" w:color="auto"/>
            </w:tcBorders>
          </w:tcPr>
          <w:p w14:paraId="37627DBD" w14:textId="77777777" w:rsidR="008F6478" w:rsidRPr="00020619" w:rsidRDefault="008F6478" w:rsidP="00864629">
            <w:pPr>
              <w:pStyle w:val="TAC"/>
              <w:rPr>
                <w:rFonts w:cs="v4.2.0"/>
                <w:lang w:eastAsia="zh-CN"/>
              </w:rPr>
            </w:pPr>
            <w:r w:rsidRPr="00020619">
              <w:rPr>
                <w:rFonts w:cs="v4.2.0"/>
                <w:lang w:eastAsia="zh-CN"/>
              </w:rPr>
              <w:t>N/A</w:t>
            </w:r>
          </w:p>
        </w:tc>
        <w:tc>
          <w:tcPr>
            <w:tcW w:w="2419" w:type="dxa"/>
            <w:gridSpan w:val="3"/>
            <w:tcBorders>
              <w:bottom w:val="single" w:sz="4" w:space="0" w:color="auto"/>
            </w:tcBorders>
          </w:tcPr>
          <w:p w14:paraId="587E8EAE" w14:textId="77777777" w:rsidR="008F6478" w:rsidRPr="00020619" w:rsidRDefault="008F6478" w:rsidP="00864629">
            <w:pPr>
              <w:pStyle w:val="TAC"/>
              <w:rPr>
                <w:rFonts w:cs="v4.2.0"/>
                <w:lang w:eastAsia="zh-CN"/>
              </w:rPr>
            </w:pPr>
            <w:r w:rsidRPr="00020619">
              <w:rPr>
                <w:rFonts w:cs="v4.2.0"/>
                <w:lang w:eastAsia="zh-CN"/>
              </w:rPr>
              <w:t>N/A</w:t>
            </w:r>
          </w:p>
        </w:tc>
      </w:tr>
      <w:tr w:rsidR="008F6478" w:rsidRPr="00020619" w14:paraId="4154F133" w14:textId="77777777" w:rsidTr="00864629">
        <w:trPr>
          <w:cantSplit/>
          <w:jc w:val="center"/>
        </w:trPr>
        <w:tc>
          <w:tcPr>
            <w:tcW w:w="1951" w:type="dxa"/>
            <w:tcBorders>
              <w:top w:val="nil"/>
              <w:left w:val="single" w:sz="4" w:space="0" w:color="auto"/>
              <w:bottom w:val="nil"/>
            </w:tcBorders>
            <w:shd w:val="clear" w:color="auto" w:fill="auto"/>
          </w:tcPr>
          <w:p w14:paraId="1D0FCA53"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01D1A4A7" w14:textId="77777777" w:rsidR="008F6478" w:rsidRPr="00020619" w:rsidRDefault="008F6478" w:rsidP="00864629">
            <w:pPr>
              <w:pStyle w:val="TAC"/>
            </w:pPr>
          </w:p>
        </w:tc>
        <w:tc>
          <w:tcPr>
            <w:tcW w:w="1418" w:type="dxa"/>
            <w:tcBorders>
              <w:bottom w:val="single" w:sz="4" w:space="0" w:color="auto"/>
            </w:tcBorders>
          </w:tcPr>
          <w:p w14:paraId="62A64D9E" w14:textId="77777777" w:rsidR="008F6478" w:rsidRPr="00020619" w:rsidRDefault="008F6478" w:rsidP="00864629">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20FC9406" w14:textId="77777777" w:rsidR="008F6478" w:rsidRPr="00020619" w:rsidRDefault="008F6478" w:rsidP="00864629">
            <w:pPr>
              <w:pStyle w:val="TAC"/>
              <w:rPr>
                <w:rFonts w:cs="v4.2.0"/>
                <w:lang w:eastAsia="zh-CN"/>
              </w:rPr>
            </w:pPr>
            <w:r w:rsidRPr="00020619">
              <w:rPr>
                <w:lang w:eastAsia="ja-JP"/>
              </w:rPr>
              <w:t>TDDConf.1.1</w:t>
            </w:r>
          </w:p>
        </w:tc>
        <w:tc>
          <w:tcPr>
            <w:tcW w:w="2419" w:type="dxa"/>
            <w:gridSpan w:val="3"/>
            <w:tcBorders>
              <w:bottom w:val="single" w:sz="4" w:space="0" w:color="auto"/>
            </w:tcBorders>
          </w:tcPr>
          <w:p w14:paraId="14C76AB2" w14:textId="77777777" w:rsidR="008F6478" w:rsidRPr="00020619" w:rsidRDefault="008F6478" w:rsidP="00864629">
            <w:pPr>
              <w:pStyle w:val="TAC"/>
              <w:rPr>
                <w:rFonts w:cs="v4.2.0"/>
                <w:lang w:eastAsia="zh-CN"/>
              </w:rPr>
            </w:pPr>
            <w:r w:rsidRPr="00020619">
              <w:rPr>
                <w:lang w:eastAsia="ja-JP"/>
              </w:rPr>
              <w:t>TDDConf.1.1</w:t>
            </w:r>
          </w:p>
        </w:tc>
      </w:tr>
      <w:tr w:rsidR="008F6478" w:rsidRPr="00020619" w14:paraId="5B71DD36" w14:textId="77777777" w:rsidTr="00864629">
        <w:trPr>
          <w:cantSplit/>
          <w:jc w:val="center"/>
        </w:trPr>
        <w:tc>
          <w:tcPr>
            <w:tcW w:w="1951" w:type="dxa"/>
            <w:tcBorders>
              <w:top w:val="nil"/>
              <w:left w:val="single" w:sz="4" w:space="0" w:color="auto"/>
              <w:bottom w:val="nil"/>
            </w:tcBorders>
            <w:shd w:val="clear" w:color="auto" w:fill="auto"/>
          </w:tcPr>
          <w:p w14:paraId="72B616C1"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4E93D32A" w14:textId="77777777" w:rsidR="008F6478" w:rsidRPr="00020619" w:rsidRDefault="008F6478" w:rsidP="00864629">
            <w:pPr>
              <w:pStyle w:val="TAC"/>
            </w:pPr>
          </w:p>
        </w:tc>
        <w:tc>
          <w:tcPr>
            <w:tcW w:w="1418" w:type="dxa"/>
            <w:tcBorders>
              <w:bottom w:val="single" w:sz="4" w:space="0" w:color="auto"/>
            </w:tcBorders>
          </w:tcPr>
          <w:p w14:paraId="1818BF36" w14:textId="77777777" w:rsidR="008F6478" w:rsidRPr="00020619" w:rsidRDefault="008F6478" w:rsidP="00864629">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086C4300" w14:textId="77777777" w:rsidR="008F6478" w:rsidRPr="00020619" w:rsidRDefault="008F6478" w:rsidP="00864629">
            <w:pPr>
              <w:pStyle w:val="TAC"/>
              <w:rPr>
                <w:rFonts w:cs="v4.2.0"/>
                <w:lang w:eastAsia="zh-CN"/>
              </w:rPr>
            </w:pPr>
            <w:r w:rsidRPr="00020619">
              <w:rPr>
                <w:lang w:eastAsia="ja-JP"/>
              </w:rPr>
              <w:t>TDDConf.2.1</w:t>
            </w:r>
          </w:p>
        </w:tc>
        <w:tc>
          <w:tcPr>
            <w:tcW w:w="2419" w:type="dxa"/>
            <w:gridSpan w:val="3"/>
            <w:tcBorders>
              <w:bottom w:val="single" w:sz="4" w:space="0" w:color="auto"/>
            </w:tcBorders>
          </w:tcPr>
          <w:p w14:paraId="3C531C4F" w14:textId="77777777" w:rsidR="008F6478" w:rsidRPr="00020619" w:rsidRDefault="008F6478" w:rsidP="00864629">
            <w:pPr>
              <w:pStyle w:val="TAC"/>
              <w:rPr>
                <w:rFonts w:cs="v4.2.0"/>
                <w:lang w:eastAsia="zh-CN"/>
              </w:rPr>
            </w:pPr>
            <w:r w:rsidRPr="00020619">
              <w:rPr>
                <w:lang w:eastAsia="ja-JP"/>
              </w:rPr>
              <w:t>TDDConf.2.1</w:t>
            </w:r>
          </w:p>
        </w:tc>
      </w:tr>
      <w:tr w:rsidR="008F6478" w:rsidRPr="00020619" w14:paraId="7C8E731C" w14:textId="77777777" w:rsidTr="00864629">
        <w:trPr>
          <w:cantSplit/>
          <w:jc w:val="center"/>
        </w:trPr>
        <w:tc>
          <w:tcPr>
            <w:tcW w:w="1951" w:type="dxa"/>
            <w:tcBorders>
              <w:top w:val="nil"/>
              <w:left w:val="single" w:sz="4" w:space="0" w:color="auto"/>
              <w:bottom w:val="single" w:sz="4" w:space="0" w:color="auto"/>
            </w:tcBorders>
            <w:shd w:val="clear" w:color="auto" w:fill="auto"/>
          </w:tcPr>
          <w:p w14:paraId="3A404AA4" w14:textId="77777777" w:rsidR="008F6478" w:rsidRPr="00020619" w:rsidRDefault="008F6478" w:rsidP="00864629">
            <w:pPr>
              <w:pStyle w:val="TAL"/>
              <w:rPr>
                <w:lang w:eastAsia="zh-CN"/>
              </w:rPr>
            </w:pPr>
          </w:p>
        </w:tc>
        <w:tc>
          <w:tcPr>
            <w:tcW w:w="1794" w:type="dxa"/>
            <w:tcBorders>
              <w:top w:val="nil"/>
              <w:bottom w:val="single" w:sz="4" w:space="0" w:color="auto"/>
            </w:tcBorders>
            <w:shd w:val="clear" w:color="auto" w:fill="auto"/>
          </w:tcPr>
          <w:p w14:paraId="4F7C503E" w14:textId="77777777" w:rsidR="008F6478" w:rsidRPr="00020619" w:rsidRDefault="008F6478" w:rsidP="00864629">
            <w:pPr>
              <w:pStyle w:val="TAC"/>
            </w:pPr>
          </w:p>
        </w:tc>
        <w:tc>
          <w:tcPr>
            <w:tcW w:w="1418" w:type="dxa"/>
            <w:tcBorders>
              <w:bottom w:val="single" w:sz="4" w:space="0" w:color="auto"/>
            </w:tcBorders>
          </w:tcPr>
          <w:p w14:paraId="6F1F2C1E" w14:textId="77777777" w:rsidR="008F6478" w:rsidRPr="00020619" w:rsidRDefault="008F6478" w:rsidP="00864629">
            <w:pPr>
              <w:pStyle w:val="TAC"/>
              <w:rPr>
                <w:rFonts w:cs="v4.2.0"/>
                <w:lang w:eastAsia="zh-CN"/>
              </w:rPr>
            </w:pPr>
            <w:r w:rsidRPr="00020619">
              <w:rPr>
                <w:rFonts w:cs="v4.2.0"/>
                <w:lang w:eastAsia="zh-CN"/>
              </w:rPr>
              <w:t>4</w:t>
            </w:r>
          </w:p>
        </w:tc>
        <w:tc>
          <w:tcPr>
            <w:tcW w:w="2742" w:type="dxa"/>
            <w:gridSpan w:val="3"/>
            <w:tcBorders>
              <w:bottom w:val="single" w:sz="4" w:space="0" w:color="auto"/>
            </w:tcBorders>
          </w:tcPr>
          <w:p w14:paraId="19EC73AF" w14:textId="77777777" w:rsidR="008F6478" w:rsidRPr="00020619" w:rsidRDefault="008F6478" w:rsidP="00864629">
            <w:pPr>
              <w:pStyle w:val="TAC"/>
              <w:rPr>
                <w:lang w:eastAsia="ja-JP"/>
              </w:rPr>
            </w:pPr>
            <w:r w:rsidRPr="00020619">
              <w:rPr>
                <w:rFonts w:cs="v4.2.0"/>
                <w:lang w:eastAsia="zh-CN"/>
              </w:rPr>
              <w:t>N/A</w:t>
            </w:r>
          </w:p>
        </w:tc>
        <w:tc>
          <w:tcPr>
            <w:tcW w:w="2419" w:type="dxa"/>
            <w:gridSpan w:val="3"/>
            <w:tcBorders>
              <w:bottom w:val="single" w:sz="4" w:space="0" w:color="auto"/>
            </w:tcBorders>
          </w:tcPr>
          <w:p w14:paraId="1F1ED2EC" w14:textId="77777777" w:rsidR="008F6478" w:rsidRPr="00020619" w:rsidRDefault="008F6478" w:rsidP="00864629">
            <w:pPr>
              <w:pStyle w:val="TAC"/>
              <w:rPr>
                <w:lang w:eastAsia="ja-JP"/>
              </w:rPr>
            </w:pPr>
            <w:r w:rsidRPr="00020619">
              <w:rPr>
                <w:rFonts w:cs="v4.2.0"/>
                <w:lang w:eastAsia="zh-CN"/>
              </w:rPr>
              <w:t>N/A</w:t>
            </w:r>
          </w:p>
        </w:tc>
      </w:tr>
      <w:tr w:rsidR="008F6478" w:rsidRPr="00020619" w14:paraId="53AC695D" w14:textId="77777777" w:rsidTr="00864629">
        <w:trPr>
          <w:cantSplit/>
          <w:jc w:val="center"/>
        </w:trPr>
        <w:tc>
          <w:tcPr>
            <w:tcW w:w="1951" w:type="dxa"/>
            <w:vMerge w:val="restart"/>
            <w:tcBorders>
              <w:top w:val="nil"/>
              <w:left w:val="single" w:sz="4" w:space="0" w:color="auto"/>
            </w:tcBorders>
            <w:shd w:val="clear" w:color="auto" w:fill="auto"/>
          </w:tcPr>
          <w:p w14:paraId="7FE2EF08" w14:textId="77777777" w:rsidR="008F6478" w:rsidRPr="00020619" w:rsidRDefault="008F6478" w:rsidP="00864629">
            <w:pPr>
              <w:pStyle w:val="TAL"/>
              <w:rPr>
                <w:lang w:eastAsia="zh-CN"/>
              </w:rPr>
            </w:pPr>
            <w:r w:rsidRPr="00020619">
              <w:rPr>
                <w:rFonts w:cs="Arial"/>
                <w:lang w:eastAsia="zh-CN"/>
              </w:rPr>
              <w:t>PDSCH RMC configuration</w:t>
            </w:r>
          </w:p>
        </w:tc>
        <w:tc>
          <w:tcPr>
            <w:tcW w:w="1794" w:type="dxa"/>
            <w:vMerge w:val="restart"/>
            <w:tcBorders>
              <w:top w:val="nil"/>
            </w:tcBorders>
            <w:shd w:val="clear" w:color="auto" w:fill="auto"/>
          </w:tcPr>
          <w:p w14:paraId="3FF8FB78" w14:textId="77777777" w:rsidR="008F6478" w:rsidRPr="00020619" w:rsidRDefault="008F6478" w:rsidP="00864629">
            <w:pPr>
              <w:pStyle w:val="TAC"/>
            </w:pPr>
          </w:p>
        </w:tc>
        <w:tc>
          <w:tcPr>
            <w:tcW w:w="1418" w:type="dxa"/>
            <w:tcBorders>
              <w:bottom w:val="single" w:sz="4" w:space="0" w:color="auto"/>
            </w:tcBorders>
          </w:tcPr>
          <w:p w14:paraId="4DD40448" w14:textId="77777777" w:rsidR="008F6478" w:rsidRPr="00020619" w:rsidRDefault="008F6478" w:rsidP="00864629">
            <w:pPr>
              <w:pStyle w:val="TAC"/>
              <w:rPr>
                <w:rFonts w:cs="v4.2.0"/>
                <w:lang w:eastAsia="zh-CN"/>
              </w:rPr>
            </w:pPr>
            <w:r w:rsidRPr="00020619">
              <w:rPr>
                <w:rFonts w:cs="v4.2.0"/>
                <w:lang w:eastAsia="zh-CN"/>
              </w:rPr>
              <w:t>1</w:t>
            </w:r>
          </w:p>
        </w:tc>
        <w:tc>
          <w:tcPr>
            <w:tcW w:w="2742" w:type="dxa"/>
            <w:gridSpan w:val="3"/>
            <w:tcBorders>
              <w:bottom w:val="single" w:sz="4" w:space="0" w:color="auto"/>
            </w:tcBorders>
          </w:tcPr>
          <w:p w14:paraId="59B52841" w14:textId="77777777" w:rsidR="008F6478" w:rsidRPr="00020619" w:rsidRDefault="008F6478" w:rsidP="00864629">
            <w:pPr>
              <w:pStyle w:val="TAC"/>
              <w:rPr>
                <w:rFonts w:cs="v4.2.0"/>
                <w:lang w:eastAsia="zh-CN"/>
              </w:rPr>
            </w:pPr>
            <w:r w:rsidRPr="00020619">
              <w:rPr>
                <w:rFonts w:cs="v4.2.0"/>
                <w:lang w:eastAsia="zh-CN"/>
              </w:rPr>
              <w:t>SR.1.1 FDD</w:t>
            </w:r>
          </w:p>
        </w:tc>
        <w:tc>
          <w:tcPr>
            <w:tcW w:w="2419" w:type="dxa"/>
            <w:gridSpan w:val="3"/>
            <w:tcBorders>
              <w:top w:val="nil"/>
              <w:bottom w:val="single" w:sz="4" w:space="0" w:color="auto"/>
            </w:tcBorders>
            <w:shd w:val="clear" w:color="auto" w:fill="auto"/>
          </w:tcPr>
          <w:p w14:paraId="15D6273F" w14:textId="77777777" w:rsidR="008F6478" w:rsidRPr="00020619" w:rsidRDefault="008F6478" w:rsidP="00864629">
            <w:pPr>
              <w:pStyle w:val="TAC"/>
              <w:rPr>
                <w:rFonts w:cs="v4.2.0"/>
                <w:lang w:eastAsia="zh-CN"/>
              </w:rPr>
            </w:pPr>
            <w:r w:rsidRPr="00020619">
              <w:rPr>
                <w:rFonts w:cs="v4.2.0"/>
                <w:lang w:eastAsia="zh-CN"/>
              </w:rPr>
              <w:t>SR.1.1 FDD</w:t>
            </w:r>
          </w:p>
        </w:tc>
      </w:tr>
      <w:tr w:rsidR="008F6478" w:rsidRPr="00020619" w14:paraId="0493CDEE" w14:textId="77777777" w:rsidTr="00864629">
        <w:trPr>
          <w:cantSplit/>
          <w:jc w:val="center"/>
        </w:trPr>
        <w:tc>
          <w:tcPr>
            <w:tcW w:w="1951" w:type="dxa"/>
            <w:vMerge/>
            <w:tcBorders>
              <w:left w:val="single" w:sz="4" w:space="0" w:color="auto"/>
            </w:tcBorders>
            <w:shd w:val="clear" w:color="auto" w:fill="auto"/>
            <w:vAlign w:val="center"/>
          </w:tcPr>
          <w:p w14:paraId="1852E795" w14:textId="77777777" w:rsidR="008F6478" w:rsidRPr="00020619" w:rsidRDefault="008F6478" w:rsidP="00864629">
            <w:pPr>
              <w:pStyle w:val="TAL"/>
              <w:rPr>
                <w:lang w:eastAsia="zh-CN"/>
              </w:rPr>
            </w:pPr>
          </w:p>
        </w:tc>
        <w:tc>
          <w:tcPr>
            <w:tcW w:w="1794" w:type="dxa"/>
            <w:vMerge/>
            <w:shd w:val="clear" w:color="auto" w:fill="auto"/>
            <w:vAlign w:val="center"/>
          </w:tcPr>
          <w:p w14:paraId="3F8B0DF4" w14:textId="77777777" w:rsidR="008F6478" w:rsidRPr="00020619" w:rsidRDefault="008F6478" w:rsidP="00864629">
            <w:pPr>
              <w:pStyle w:val="TAC"/>
            </w:pPr>
          </w:p>
        </w:tc>
        <w:tc>
          <w:tcPr>
            <w:tcW w:w="1418" w:type="dxa"/>
            <w:tcBorders>
              <w:bottom w:val="single" w:sz="4" w:space="0" w:color="auto"/>
            </w:tcBorders>
          </w:tcPr>
          <w:p w14:paraId="54A326C7" w14:textId="77777777" w:rsidR="008F6478" w:rsidRPr="00020619" w:rsidRDefault="008F6478" w:rsidP="00864629">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121371AB" w14:textId="77777777" w:rsidR="008F6478" w:rsidRPr="00020619" w:rsidRDefault="008F6478" w:rsidP="00864629">
            <w:pPr>
              <w:pStyle w:val="TAC"/>
              <w:rPr>
                <w:rFonts w:cs="v4.2.0"/>
                <w:lang w:eastAsia="zh-CN"/>
              </w:rPr>
            </w:pPr>
            <w:r w:rsidRPr="00020619">
              <w:rPr>
                <w:rFonts w:cs="v4.2.0"/>
                <w:lang w:eastAsia="zh-CN"/>
              </w:rPr>
              <w:t>SR.1.1 TDD</w:t>
            </w:r>
          </w:p>
        </w:tc>
        <w:tc>
          <w:tcPr>
            <w:tcW w:w="2419" w:type="dxa"/>
            <w:gridSpan w:val="3"/>
            <w:tcBorders>
              <w:top w:val="nil"/>
              <w:bottom w:val="single" w:sz="4" w:space="0" w:color="auto"/>
            </w:tcBorders>
            <w:shd w:val="clear" w:color="auto" w:fill="auto"/>
          </w:tcPr>
          <w:p w14:paraId="0EFC6AA4" w14:textId="77777777" w:rsidR="008F6478" w:rsidRPr="00020619" w:rsidRDefault="008F6478" w:rsidP="00864629">
            <w:pPr>
              <w:pStyle w:val="TAC"/>
              <w:rPr>
                <w:rFonts w:cs="v4.2.0"/>
                <w:lang w:eastAsia="zh-CN"/>
              </w:rPr>
            </w:pPr>
            <w:r w:rsidRPr="00020619">
              <w:rPr>
                <w:rFonts w:cs="v4.2.0"/>
                <w:lang w:eastAsia="zh-CN"/>
              </w:rPr>
              <w:t>SR.1.1 TDD</w:t>
            </w:r>
          </w:p>
        </w:tc>
      </w:tr>
      <w:tr w:rsidR="008F6478" w:rsidRPr="00020619" w14:paraId="0E27D4BB" w14:textId="77777777" w:rsidTr="00864629">
        <w:trPr>
          <w:cantSplit/>
          <w:jc w:val="center"/>
        </w:trPr>
        <w:tc>
          <w:tcPr>
            <w:tcW w:w="1951" w:type="dxa"/>
            <w:vMerge/>
            <w:tcBorders>
              <w:left w:val="single" w:sz="4" w:space="0" w:color="auto"/>
              <w:bottom w:val="nil"/>
            </w:tcBorders>
            <w:shd w:val="clear" w:color="auto" w:fill="auto"/>
            <w:vAlign w:val="center"/>
          </w:tcPr>
          <w:p w14:paraId="354FC75A" w14:textId="77777777" w:rsidR="008F6478" w:rsidRPr="00020619" w:rsidRDefault="008F6478" w:rsidP="00864629">
            <w:pPr>
              <w:pStyle w:val="TAL"/>
              <w:rPr>
                <w:lang w:eastAsia="zh-CN"/>
              </w:rPr>
            </w:pPr>
          </w:p>
        </w:tc>
        <w:tc>
          <w:tcPr>
            <w:tcW w:w="1794" w:type="dxa"/>
            <w:vMerge/>
            <w:tcBorders>
              <w:bottom w:val="nil"/>
            </w:tcBorders>
            <w:shd w:val="clear" w:color="auto" w:fill="auto"/>
            <w:vAlign w:val="center"/>
          </w:tcPr>
          <w:p w14:paraId="509FA1C2" w14:textId="77777777" w:rsidR="008F6478" w:rsidRPr="00020619" w:rsidRDefault="008F6478" w:rsidP="00864629">
            <w:pPr>
              <w:pStyle w:val="TAC"/>
            </w:pPr>
          </w:p>
        </w:tc>
        <w:tc>
          <w:tcPr>
            <w:tcW w:w="1418" w:type="dxa"/>
            <w:tcBorders>
              <w:bottom w:val="single" w:sz="4" w:space="0" w:color="auto"/>
            </w:tcBorders>
          </w:tcPr>
          <w:p w14:paraId="170D760E" w14:textId="77777777" w:rsidR="008F6478" w:rsidRPr="00020619" w:rsidRDefault="008F6478" w:rsidP="00864629">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7A76C41C" w14:textId="77777777" w:rsidR="008F6478" w:rsidRPr="00020619" w:rsidRDefault="008F6478" w:rsidP="00864629">
            <w:pPr>
              <w:pStyle w:val="TAC"/>
              <w:rPr>
                <w:rFonts w:cs="v4.2.0"/>
                <w:lang w:eastAsia="zh-CN"/>
              </w:rPr>
            </w:pPr>
            <w:r w:rsidRPr="00020619">
              <w:rPr>
                <w:rFonts w:cs="v4.2.0"/>
                <w:lang w:eastAsia="zh-CN"/>
              </w:rPr>
              <w:t>SR.2.1 TDD</w:t>
            </w:r>
          </w:p>
        </w:tc>
        <w:tc>
          <w:tcPr>
            <w:tcW w:w="2419" w:type="dxa"/>
            <w:gridSpan w:val="3"/>
            <w:tcBorders>
              <w:top w:val="nil"/>
              <w:bottom w:val="single" w:sz="4" w:space="0" w:color="auto"/>
            </w:tcBorders>
            <w:shd w:val="clear" w:color="auto" w:fill="auto"/>
          </w:tcPr>
          <w:p w14:paraId="394E5BE3" w14:textId="77777777" w:rsidR="008F6478" w:rsidRPr="00020619" w:rsidRDefault="008F6478" w:rsidP="00864629">
            <w:pPr>
              <w:pStyle w:val="TAC"/>
              <w:rPr>
                <w:rFonts w:cs="v4.2.0"/>
                <w:lang w:eastAsia="zh-CN"/>
              </w:rPr>
            </w:pPr>
            <w:r w:rsidRPr="00020619">
              <w:rPr>
                <w:rFonts w:cs="v4.2.0"/>
                <w:lang w:eastAsia="zh-CN"/>
              </w:rPr>
              <w:t>SR.2.1 TDD</w:t>
            </w:r>
          </w:p>
        </w:tc>
      </w:tr>
      <w:tr w:rsidR="008F6478" w:rsidRPr="00020619" w14:paraId="3D786234" w14:textId="77777777" w:rsidTr="00864629">
        <w:trPr>
          <w:cantSplit/>
          <w:jc w:val="center"/>
        </w:trPr>
        <w:tc>
          <w:tcPr>
            <w:tcW w:w="1951" w:type="dxa"/>
            <w:tcBorders>
              <w:top w:val="nil"/>
              <w:left w:val="single" w:sz="4" w:space="0" w:color="auto"/>
              <w:bottom w:val="single" w:sz="4" w:space="0" w:color="auto"/>
            </w:tcBorders>
            <w:shd w:val="clear" w:color="auto" w:fill="auto"/>
          </w:tcPr>
          <w:p w14:paraId="2918C56E" w14:textId="77777777" w:rsidR="008F6478" w:rsidRPr="00020619" w:rsidRDefault="008F6478" w:rsidP="00864629">
            <w:pPr>
              <w:pStyle w:val="TAL"/>
              <w:rPr>
                <w:lang w:eastAsia="zh-CN"/>
              </w:rPr>
            </w:pPr>
          </w:p>
        </w:tc>
        <w:tc>
          <w:tcPr>
            <w:tcW w:w="1794" w:type="dxa"/>
            <w:tcBorders>
              <w:top w:val="nil"/>
              <w:bottom w:val="single" w:sz="4" w:space="0" w:color="auto"/>
            </w:tcBorders>
            <w:shd w:val="clear" w:color="auto" w:fill="auto"/>
          </w:tcPr>
          <w:p w14:paraId="365AC8FB" w14:textId="77777777" w:rsidR="008F6478" w:rsidRPr="00020619" w:rsidRDefault="008F6478" w:rsidP="00864629">
            <w:pPr>
              <w:pStyle w:val="TAC"/>
            </w:pPr>
          </w:p>
        </w:tc>
        <w:tc>
          <w:tcPr>
            <w:tcW w:w="1418" w:type="dxa"/>
            <w:tcBorders>
              <w:bottom w:val="single" w:sz="4" w:space="0" w:color="auto"/>
            </w:tcBorders>
          </w:tcPr>
          <w:p w14:paraId="53DD0B9E" w14:textId="77777777" w:rsidR="008F6478" w:rsidRPr="00020619" w:rsidRDefault="008F6478" w:rsidP="00864629">
            <w:pPr>
              <w:pStyle w:val="TAC"/>
              <w:rPr>
                <w:rFonts w:cs="v4.2.0"/>
                <w:lang w:eastAsia="zh-CN"/>
              </w:rPr>
            </w:pPr>
            <w:r w:rsidRPr="00020619">
              <w:rPr>
                <w:rFonts w:cs="v4.2.0"/>
                <w:lang w:eastAsia="zh-CN"/>
              </w:rPr>
              <w:t>4</w:t>
            </w:r>
          </w:p>
        </w:tc>
        <w:tc>
          <w:tcPr>
            <w:tcW w:w="2742" w:type="dxa"/>
            <w:gridSpan w:val="3"/>
            <w:tcBorders>
              <w:bottom w:val="single" w:sz="4" w:space="0" w:color="auto"/>
            </w:tcBorders>
          </w:tcPr>
          <w:p w14:paraId="62137C58" w14:textId="77777777" w:rsidR="008F6478" w:rsidRPr="00020619" w:rsidRDefault="008F6478" w:rsidP="00864629">
            <w:pPr>
              <w:pStyle w:val="TAC"/>
              <w:rPr>
                <w:rFonts w:cs="v4.2.0"/>
                <w:lang w:eastAsia="zh-CN"/>
              </w:rPr>
            </w:pPr>
            <w:r w:rsidRPr="00020619">
              <w:rPr>
                <w:rFonts w:cs="v4.2.0"/>
                <w:lang w:eastAsia="zh-CN"/>
              </w:rPr>
              <w:t>SR.1.1 FDD</w:t>
            </w:r>
          </w:p>
        </w:tc>
        <w:tc>
          <w:tcPr>
            <w:tcW w:w="2419" w:type="dxa"/>
            <w:gridSpan w:val="3"/>
            <w:tcBorders>
              <w:bottom w:val="single" w:sz="4" w:space="0" w:color="auto"/>
            </w:tcBorders>
          </w:tcPr>
          <w:p w14:paraId="209634E8" w14:textId="77777777" w:rsidR="008F6478" w:rsidRPr="00020619" w:rsidRDefault="008F6478" w:rsidP="00864629">
            <w:pPr>
              <w:pStyle w:val="TAC"/>
              <w:rPr>
                <w:rFonts w:cs="v4.2.0"/>
                <w:lang w:eastAsia="zh-CN"/>
              </w:rPr>
            </w:pPr>
            <w:r w:rsidRPr="00020619">
              <w:rPr>
                <w:rFonts w:cs="v4.2.0"/>
                <w:lang w:eastAsia="zh-CN"/>
              </w:rPr>
              <w:t>SR.1.1 FDD</w:t>
            </w:r>
          </w:p>
        </w:tc>
      </w:tr>
      <w:tr w:rsidR="008F6478" w:rsidRPr="00020619" w14:paraId="13E42B7A" w14:textId="77777777" w:rsidTr="00864629">
        <w:trPr>
          <w:cantSplit/>
          <w:jc w:val="center"/>
        </w:trPr>
        <w:tc>
          <w:tcPr>
            <w:tcW w:w="1951" w:type="dxa"/>
            <w:tcBorders>
              <w:top w:val="single" w:sz="4" w:space="0" w:color="auto"/>
              <w:left w:val="single" w:sz="4" w:space="0" w:color="auto"/>
              <w:bottom w:val="nil"/>
            </w:tcBorders>
            <w:shd w:val="clear" w:color="auto" w:fill="auto"/>
          </w:tcPr>
          <w:p w14:paraId="4E5C2807" w14:textId="77777777" w:rsidR="008F6478" w:rsidRPr="00020619" w:rsidRDefault="008F6478" w:rsidP="00864629">
            <w:pPr>
              <w:pStyle w:val="TAL"/>
              <w:rPr>
                <w:lang w:eastAsia="zh-CN"/>
              </w:rPr>
            </w:pPr>
            <w:r w:rsidRPr="00020619">
              <w:rPr>
                <w:lang w:eastAsia="zh-CN"/>
              </w:rPr>
              <w:t>RMSI CORESET RMC configuration</w:t>
            </w:r>
          </w:p>
        </w:tc>
        <w:tc>
          <w:tcPr>
            <w:tcW w:w="1794" w:type="dxa"/>
            <w:tcBorders>
              <w:top w:val="single" w:sz="4" w:space="0" w:color="auto"/>
              <w:bottom w:val="nil"/>
            </w:tcBorders>
            <w:shd w:val="clear" w:color="auto" w:fill="auto"/>
          </w:tcPr>
          <w:p w14:paraId="407864CB" w14:textId="77777777" w:rsidR="008F6478" w:rsidRPr="00020619" w:rsidRDefault="008F6478" w:rsidP="00864629">
            <w:pPr>
              <w:pStyle w:val="TAC"/>
            </w:pPr>
          </w:p>
        </w:tc>
        <w:tc>
          <w:tcPr>
            <w:tcW w:w="1418" w:type="dxa"/>
            <w:tcBorders>
              <w:bottom w:val="single" w:sz="4" w:space="0" w:color="auto"/>
            </w:tcBorders>
          </w:tcPr>
          <w:p w14:paraId="65BF87D3" w14:textId="77777777" w:rsidR="008F6478" w:rsidRPr="00020619" w:rsidRDefault="008F6478" w:rsidP="00864629">
            <w:pPr>
              <w:pStyle w:val="TAC"/>
              <w:rPr>
                <w:rFonts w:cs="v4.2.0"/>
                <w:lang w:eastAsia="zh-CN"/>
              </w:rPr>
            </w:pPr>
            <w:r w:rsidRPr="00020619">
              <w:rPr>
                <w:rFonts w:cs="v4.2.0"/>
                <w:lang w:eastAsia="zh-CN"/>
              </w:rPr>
              <w:t>1</w:t>
            </w:r>
          </w:p>
        </w:tc>
        <w:tc>
          <w:tcPr>
            <w:tcW w:w="2742" w:type="dxa"/>
            <w:gridSpan w:val="3"/>
            <w:tcBorders>
              <w:bottom w:val="single" w:sz="4" w:space="0" w:color="auto"/>
            </w:tcBorders>
          </w:tcPr>
          <w:p w14:paraId="7FCA9FD0" w14:textId="77777777" w:rsidR="008F6478" w:rsidRPr="00020619" w:rsidRDefault="008F6478" w:rsidP="00864629">
            <w:pPr>
              <w:pStyle w:val="TAC"/>
              <w:rPr>
                <w:rFonts w:cs="v4.2.0"/>
                <w:lang w:eastAsia="zh-CN"/>
              </w:rPr>
            </w:pPr>
            <w:r w:rsidRPr="00020619">
              <w:rPr>
                <w:rFonts w:cs="v4.2.0"/>
                <w:lang w:eastAsia="zh-CN"/>
              </w:rPr>
              <w:t>CR.1.1 FDD</w:t>
            </w:r>
          </w:p>
        </w:tc>
        <w:tc>
          <w:tcPr>
            <w:tcW w:w="2419" w:type="dxa"/>
            <w:gridSpan w:val="3"/>
            <w:tcBorders>
              <w:bottom w:val="single" w:sz="4" w:space="0" w:color="auto"/>
            </w:tcBorders>
          </w:tcPr>
          <w:p w14:paraId="1B61D990" w14:textId="77777777" w:rsidR="008F6478" w:rsidRPr="00020619" w:rsidRDefault="008F6478" w:rsidP="00864629">
            <w:pPr>
              <w:pStyle w:val="TAC"/>
              <w:rPr>
                <w:rFonts w:cs="v4.2.0"/>
                <w:lang w:eastAsia="zh-CN"/>
              </w:rPr>
            </w:pPr>
            <w:r w:rsidRPr="00020619">
              <w:rPr>
                <w:rFonts w:cs="v4.2.0"/>
                <w:lang w:eastAsia="zh-CN"/>
              </w:rPr>
              <w:t>CR.1.1 FDD</w:t>
            </w:r>
          </w:p>
        </w:tc>
      </w:tr>
      <w:tr w:rsidR="008F6478" w:rsidRPr="00020619" w14:paraId="1D531640" w14:textId="77777777" w:rsidTr="00864629">
        <w:trPr>
          <w:cantSplit/>
          <w:jc w:val="center"/>
        </w:trPr>
        <w:tc>
          <w:tcPr>
            <w:tcW w:w="1951" w:type="dxa"/>
            <w:tcBorders>
              <w:top w:val="nil"/>
              <w:left w:val="single" w:sz="4" w:space="0" w:color="auto"/>
              <w:bottom w:val="nil"/>
            </w:tcBorders>
            <w:shd w:val="clear" w:color="auto" w:fill="auto"/>
          </w:tcPr>
          <w:p w14:paraId="3364A9B5"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37CF5C0C" w14:textId="77777777" w:rsidR="008F6478" w:rsidRPr="00020619" w:rsidRDefault="008F6478" w:rsidP="00864629">
            <w:pPr>
              <w:pStyle w:val="TAC"/>
            </w:pPr>
          </w:p>
        </w:tc>
        <w:tc>
          <w:tcPr>
            <w:tcW w:w="1418" w:type="dxa"/>
            <w:tcBorders>
              <w:bottom w:val="single" w:sz="4" w:space="0" w:color="auto"/>
            </w:tcBorders>
          </w:tcPr>
          <w:p w14:paraId="290B034A" w14:textId="77777777" w:rsidR="008F6478" w:rsidRPr="00020619" w:rsidRDefault="008F6478" w:rsidP="00864629">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2689F9F0" w14:textId="77777777" w:rsidR="008F6478" w:rsidRPr="00020619" w:rsidRDefault="008F6478" w:rsidP="00864629">
            <w:pPr>
              <w:pStyle w:val="TAC"/>
              <w:rPr>
                <w:rFonts w:cs="v4.2.0"/>
                <w:lang w:eastAsia="zh-CN"/>
              </w:rPr>
            </w:pPr>
            <w:r w:rsidRPr="00020619">
              <w:rPr>
                <w:rFonts w:cs="v4.2.0"/>
                <w:lang w:eastAsia="zh-CN"/>
              </w:rPr>
              <w:t>CR.1.1 TDD</w:t>
            </w:r>
          </w:p>
        </w:tc>
        <w:tc>
          <w:tcPr>
            <w:tcW w:w="2419" w:type="dxa"/>
            <w:gridSpan w:val="3"/>
            <w:tcBorders>
              <w:bottom w:val="single" w:sz="4" w:space="0" w:color="auto"/>
            </w:tcBorders>
          </w:tcPr>
          <w:p w14:paraId="16462DAD" w14:textId="77777777" w:rsidR="008F6478" w:rsidRPr="00020619" w:rsidRDefault="008F6478" w:rsidP="00864629">
            <w:pPr>
              <w:pStyle w:val="TAC"/>
              <w:rPr>
                <w:rFonts w:cs="v4.2.0"/>
                <w:lang w:eastAsia="zh-CN"/>
              </w:rPr>
            </w:pPr>
            <w:r w:rsidRPr="00020619">
              <w:rPr>
                <w:rFonts w:cs="v4.2.0"/>
                <w:lang w:eastAsia="zh-CN"/>
              </w:rPr>
              <w:t>CR.1.1 TDD</w:t>
            </w:r>
          </w:p>
        </w:tc>
      </w:tr>
      <w:tr w:rsidR="008F6478" w:rsidRPr="00020619" w14:paraId="34E98CF9" w14:textId="77777777" w:rsidTr="00864629">
        <w:trPr>
          <w:cantSplit/>
          <w:jc w:val="center"/>
        </w:trPr>
        <w:tc>
          <w:tcPr>
            <w:tcW w:w="1951" w:type="dxa"/>
            <w:tcBorders>
              <w:top w:val="nil"/>
              <w:left w:val="single" w:sz="4" w:space="0" w:color="auto"/>
              <w:bottom w:val="nil"/>
            </w:tcBorders>
            <w:shd w:val="clear" w:color="auto" w:fill="auto"/>
          </w:tcPr>
          <w:p w14:paraId="178944E8"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08253FD7" w14:textId="77777777" w:rsidR="008F6478" w:rsidRPr="00020619" w:rsidRDefault="008F6478" w:rsidP="00864629">
            <w:pPr>
              <w:pStyle w:val="TAC"/>
            </w:pPr>
          </w:p>
        </w:tc>
        <w:tc>
          <w:tcPr>
            <w:tcW w:w="1418" w:type="dxa"/>
            <w:tcBorders>
              <w:bottom w:val="single" w:sz="4" w:space="0" w:color="auto"/>
            </w:tcBorders>
          </w:tcPr>
          <w:p w14:paraId="180EE07E" w14:textId="77777777" w:rsidR="008F6478" w:rsidRPr="00020619" w:rsidRDefault="008F6478" w:rsidP="00864629">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0DC6FCE5" w14:textId="77777777" w:rsidR="008F6478" w:rsidRPr="00020619" w:rsidRDefault="008F6478" w:rsidP="00864629">
            <w:pPr>
              <w:pStyle w:val="TAC"/>
              <w:rPr>
                <w:rFonts w:cs="v4.2.0"/>
                <w:lang w:eastAsia="zh-CN"/>
              </w:rPr>
            </w:pPr>
            <w:r w:rsidRPr="00020619">
              <w:rPr>
                <w:rFonts w:cs="v4.2.0"/>
                <w:lang w:eastAsia="zh-CN"/>
              </w:rPr>
              <w:t>CR.2.1 TDD</w:t>
            </w:r>
          </w:p>
        </w:tc>
        <w:tc>
          <w:tcPr>
            <w:tcW w:w="2419" w:type="dxa"/>
            <w:gridSpan w:val="3"/>
            <w:tcBorders>
              <w:bottom w:val="single" w:sz="4" w:space="0" w:color="auto"/>
            </w:tcBorders>
          </w:tcPr>
          <w:p w14:paraId="25E09CBC" w14:textId="77777777" w:rsidR="008F6478" w:rsidRPr="00020619" w:rsidRDefault="008F6478" w:rsidP="00864629">
            <w:pPr>
              <w:pStyle w:val="TAC"/>
              <w:rPr>
                <w:rFonts w:cs="v4.2.0"/>
                <w:lang w:eastAsia="zh-CN"/>
              </w:rPr>
            </w:pPr>
            <w:r w:rsidRPr="00020619">
              <w:rPr>
                <w:rFonts w:cs="v4.2.0"/>
                <w:lang w:eastAsia="zh-CN"/>
              </w:rPr>
              <w:t>CR.2.1 TDD</w:t>
            </w:r>
          </w:p>
        </w:tc>
      </w:tr>
      <w:tr w:rsidR="008F6478" w:rsidRPr="00020619" w14:paraId="32A8E142" w14:textId="77777777" w:rsidTr="00864629">
        <w:trPr>
          <w:cantSplit/>
          <w:jc w:val="center"/>
        </w:trPr>
        <w:tc>
          <w:tcPr>
            <w:tcW w:w="1951" w:type="dxa"/>
            <w:tcBorders>
              <w:top w:val="nil"/>
              <w:left w:val="single" w:sz="4" w:space="0" w:color="auto"/>
              <w:bottom w:val="single" w:sz="4" w:space="0" w:color="auto"/>
            </w:tcBorders>
            <w:shd w:val="clear" w:color="auto" w:fill="auto"/>
          </w:tcPr>
          <w:p w14:paraId="7ED1FA87" w14:textId="77777777" w:rsidR="008F6478" w:rsidRPr="00020619" w:rsidRDefault="008F6478" w:rsidP="00864629">
            <w:pPr>
              <w:pStyle w:val="TAL"/>
              <w:rPr>
                <w:lang w:eastAsia="zh-CN"/>
              </w:rPr>
            </w:pPr>
          </w:p>
        </w:tc>
        <w:tc>
          <w:tcPr>
            <w:tcW w:w="1794" w:type="dxa"/>
            <w:tcBorders>
              <w:top w:val="nil"/>
              <w:bottom w:val="single" w:sz="4" w:space="0" w:color="auto"/>
            </w:tcBorders>
            <w:shd w:val="clear" w:color="auto" w:fill="auto"/>
          </w:tcPr>
          <w:p w14:paraId="58851796" w14:textId="77777777" w:rsidR="008F6478" w:rsidRPr="00020619" w:rsidRDefault="008F6478" w:rsidP="00864629">
            <w:pPr>
              <w:pStyle w:val="TAC"/>
            </w:pPr>
          </w:p>
        </w:tc>
        <w:tc>
          <w:tcPr>
            <w:tcW w:w="1418" w:type="dxa"/>
            <w:tcBorders>
              <w:bottom w:val="single" w:sz="4" w:space="0" w:color="auto"/>
            </w:tcBorders>
          </w:tcPr>
          <w:p w14:paraId="04E6A9CA" w14:textId="77777777" w:rsidR="008F6478" w:rsidRPr="00020619" w:rsidRDefault="008F6478" w:rsidP="00864629">
            <w:pPr>
              <w:pStyle w:val="TAC"/>
              <w:rPr>
                <w:rFonts w:cs="v4.2.0"/>
                <w:lang w:eastAsia="zh-CN"/>
              </w:rPr>
            </w:pPr>
            <w:r w:rsidRPr="00020619">
              <w:rPr>
                <w:rFonts w:cs="v4.2.0"/>
                <w:lang w:eastAsia="zh-CN"/>
              </w:rPr>
              <w:t>4</w:t>
            </w:r>
          </w:p>
        </w:tc>
        <w:tc>
          <w:tcPr>
            <w:tcW w:w="2742" w:type="dxa"/>
            <w:gridSpan w:val="3"/>
            <w:tcBorders>
              <w:bottom w:val="single" w:sz="4" w:space="0" w:color="auto"/>
            </w:tcBorders>
          </w:tcPr>
          <w:p w14:paraId="200C6B20" w14:textId="77777777" w:rsidR="008F6478" w:rsidRPr="00020619" w:rsidRDefault="008F6478" w:rsidP="00864629">
            <w:pPr>
              <w:pStyle w:val="TAC"/>
              <w:rPr>
                <w:rFonts w:cs="v4.2.0"/>
                <w:lang w:eastAsia="zh-CN"/>
              </w:rPr>
            </w:pPr>
            <w:r w:rsidRPr="00020619">
              <w:rPr>
                <w:rFonts w:cs="v4.2.0"/>
                <w:lang w:eastAsia="zh-CN"/>
              </w:rPr>
              <w:t>CR.1.1 FDD</w:t>
            </w:r>
          </w:p>
        </w:tc>
        <w:tc>
          <w:tcPr>
            <w:tcW w:w="2419" w:type="dxa"/>
            <w:gridSpan w:val="3"/>
            <w:tcBorders>
              <w:bottom w:val="single" w:sz="4" w:space="0" w:color="auto"/>
            </w:tcBorders>
          </w:tcPr>
          <w:p w14:paraId="17765BB5" w14:textId="77777777" w:rsidR="008F6478" w:rsidRPr="00020619" w:rsidRDefault="008F6478" w:rsidP="00864629">
            <w:pPr>
              <w:pStyle w:val="TAC"/>
              <w:rPr>
                <w:rFonts w:cs="v4.2.0"/>
                <w:lang w:eastAsia="zh-CN"/>
              </w:rPr>
            </w:pPr>
            <w:r w:rsidRPr="00020619">
              <w:rPr>
                <w:rFonts w:cs="v4.2.0"/>
                <w:lang w:eastAsia="zh-CN"/>
              </w:rPr>
              <w:t>CR.1.1 FDD</w:t>
            </w:r>
          </w:p>
        </w:tc>
      </w:tr>
      <w:tr w:rsidR="008F6478" w:rsidRPr="00020619" w14:paraId="22BA4E00" w14:textId="77777777" w:rsidTr="00864629">
        <w:trPr>
          <w:cantSplit/>
          <w:jc w:val="center"/>
        </w:trPr>
        <w:tc>
          <w:tcPr>
            <w:tcW w:w="1951" w:type="dxa"/>
            <w:tcBorders>
              <w:top w:val="single" w:sz="4" w:space="0" w:color="auto"/>
              <w:left w:val="single" w:sz="4" w:space="0" w:color="auto"/>
              <w:bottom w:val="nil"/>
            </w:tcBorders>
            <w:shd w:val="clear" w:color="auto" w:fill="auto"/>
          </w:tcPr>
          <w:p w14:paraId="13D664CA" w14:textId="77777777" w:rsidR="008F6478" w:rsidRPr="00020619" w:rsidRDefault="008F6478" w:rsidP="00864629">
            <w:pPr>
              <w:pStyle w:val="TAL"/>
              <w:rPr>
                <w:lang w:eastAsia="zh-CN"/>
              </w:rPr>
            </w:pPr>
            <w:r w:rsidRPr="00020619">
              <w:rPr>
                <w:lang w:eastAsia="zh-CN"/>
              </w:rPr>
              <w:t>Dedicated CORESET RMC configuration</w:t>
            </w:r>
          </w:p>
        </w:tc>
        <w:tc>
          <w:tcPr>
            <w:tcW w:w="1794" w:type="dxa"/>
            <w:tcBorders>
              <w:top w:val="single" w:sz="4" w:space="0" w:color="auto"/>
              <w:bottom w:val="nil"/>
            </w:tcBorders>
            <w:shd w:val="clear" w:color="auto" w:fill="auto"/>
          </w:tcPr>
          <w:p w14:paraId="22E55B9F" w14:textId="77777777" w:rsidR="008F6478" w:rsidRPr="00020619" w:rsidRDefault="008F6478" w:rsidP="00864629">
            <w:pPr>
              <w:pStyle w:val="TAC"/>
            </w:pPr>
          </w:p>
        </w:tc>
        <w:tc>
          <w:tcPr>
            <w:tcW w:w="1418" w:type="dxa"/>
            <w:tcBorders>
              <w:bottom w:val="single" w:sz="4" w:space="0" w:color="auto"/>
            </w:tcBorders>
          </w:tcPr>
          <w:p w14:paraId="53F8AC1E" w14:textId="77777777" w:rsidR="008F6478" w:rsidRPr="00020619" w:rsidRDefault="008F6478" w:rsidP="00864629">
            <w:pPr>
              <w:pStyle w:val="TAC"/>
              <w:rPr>
                <w:rFonts w:cs="v4.2.0"/>
                <w:lang w:eastAsia="zh-CN"/>
              </w:rPr>
            </w:pPr>
            <w:r w:rsidRPr="00020619">
              <w:rPr>
                <w:rFonts w:cs="v4.2.0"/>
                <w:lang w:eastAsia="zh-CN"/>
              </w:rPr>
              <w:t>1</w:t>
            </w:r>
          </w:p>
        </w:tc>
        <w:tc>
          <w:tcPr>
            <w:tcW w:w="2742" w:type="dxa"/>
            <w:gridSpan w:val="3"/>
            <w:tcBorders>
              <w:bottom w:val="single" w:sz="4" w:space="0" w:color="auto"/>
            </w:tcBorders>
          </w:tcPr>
          <w:p w14:paraId="05EFCE13" w14:textId="77777777" w:rsidR="008F6478" w:rsidRPr="00020619" w:rsidRDefault="008F6478" w:rsidP="00864629">
            <w:pPr>
              <w:pStyle w:val="TAC"/>
              <w:rPr>
                <w:rFonts w:cs="v4.2.0"/>
                <w:lang w:eastAsia="zh-CN"/>
              </w:rPr>
            </w:pPr>
            <w:r w:rsidRPr="00020619">
              <w:rPr>
                <w:rFonts w:cs="v4.2.0"/>
                <w:lang w:eastAsia="zh-CN"/>
              </w:rPr>
              <w:t>CCR.1.1 FDD</w:t>
            </w:r>
          </w:p>
        </w:tc>
        <w:tc>
          <w:tcPr>
            <w:tcW w:w="2419" w:type="dxa"/>
            <w:gridSpan w:val="3"/>
            <w:tcBorders>
              <w:bottom w:val="single" w:sz="4" w:space="0" w:color="auto"/>
            </w:tcBorders>
          </w:tcPr>
          <w:p w14:paraId="5BC153D7" w14:textId="77777777" w:rsidR="008F6478" w:rsidRPr="00020619" w:rsidRDefault="008F6478" w:rsidP="00864629">
            <w:pPr>
              <w:pStyle w:val="TAC"/>
              <w:rPr>
                <w:rFonts w:cs="v4.2.0"/>
                <w:lang w:eastAsia="zh-CN"/>
              </w:rPr>
            </w:pPr>
            <w:r w:rsidRPr="00020619">
              <w:rPr>
                <w:rFonts w:cs="v4.2.0"/>
                <w:lang w:eastAsia="zh-CN"/>
              </w:rPr>
              <w:t>CCR.1.1 FDD</w:t>
            </w:r>
          </w:p>
        </w:tc>
      </w:tr>
      <w:tr w:rsidR="008F6478" w:rsidRPr="00020619" w14:paraId="65C8235B" w14:textId="77777777" w:rsidTr="00864629">
        <w:trPr>
          <w:cantSplit/>
          <w:jc w:val="center"/>
        </w:trPr>
        <w:tc>
          <w:tcPr>
            <w:tcW w:w="1951" w:type="dxa"/>
            <w:tcBorders>
              <w:top w:val="nil"/>
              <w:left w:val="single" w:sz="4" w:space="0" w:color="auto"/>
              <w:bottom w:val="nil"/>
            </w:tcBorders>
            <w:shd w:val="clear" w:color="auto" w:fill="auto"/>
          </w:tcPr>
          <w:p w14:paraId="604F293E"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57EE2828" w14:textId="77777777" w:rsidR="008F6478" w:rsidRPr="00020619" w:rsidRDefault="008F6478" w:rsidP="00864629">
            <w:pPr>
              <w:pStyle w:val="TAC"/>
            </w:pPr>
          </w:p>
        </w:tc>
        <w:tc>
          <w:tcPr>
            <w:tcW w:w="1418" w:type="dxa"/>
            <w:tcBorders>
              <w:bottom w:val="single" w:sz="4" w:space="0" w:color="auto"/>
            </w:tcBorders>
          </w:tcPr>
          <w:p w14:paraId="6687714D" w14:textId="77777777" w:rsidR="008F6478" w:rsidRPr="00020619" w:rsidRDefault="008F6478" w:rsidP="00864629">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751290F4" w14:textId="77777777" w:rsidR="008F6478" w:rsidRPr="00020619" w:rsidRDefault="008F6478" w:rsidP="00864629">
            <w:pPr>
              <w:pStyle w:val="TAC"/>
              <w:rPr>
                <w:rFonts w:cs="v4.2.0"/>
                <w:lang w:eastAsia="zh-CN"/>
              </w:rPr>
            </w:pPr>
            <w:r w:rsidRPr="00020619">
              <w:rPr>
                <w:rFonts w:cs="v4.2.0"/>
                <w:lang w:eastAsia="zh-CN"/>
              </w:rPr>
              <w:t>CCR.1.1 TDD</w:t>
            </w:r>
          </w:p>
        </w:tc>
        <w:tc>
          <w:tcPr>
            <w:tcW w:w="2419" w:type="dxa"/>
            <w:gridSpan w:val="3"/>
            <w:tcBorders>
              <w:bottom w:val="single" w:sz="4" w:space="0" w:color="auto"/>
            </w:tcBorders>
          </w:tcPr>
          <w:p w14:paraId="644FD5C0" w14:textId="77777777" w:rsidR="008F6478" w:rsidRPr="00020619" w:rsidRDefault="008F6478" w:rsidP="00864629">
            <w:pPr>
              <w:pStyle w:val="TAC"/>
              <w:rPr>
                <w:rFonts w:cs="v4.2.0"/>
                <w:lang w:eastAsia="zh-CN"/>
              </w:rPr>
            </w:pPr>
            <w:r w:rsidRPr="00020619">
              <w:rPr>
                <w:rFonts w:cs="v4.2.0"/>
                <w:lang w:eastAsia="zh-CN"/>
              </w:rPr>
              <w:t>CCR.1.1 TDD</w:t>
            </w:r>
          </w:p>
        </w:tc>
      </w:tr>
      <w:tr w:rsidR="008F6478" w:rsidRPr="00020619" w14:paraId="54E50EA9" w14:textId="77777777" w:rsidTr="00864629">
        <w:trPr>
          <w:cantSplit/>
          <w:jc w:val="center"/>
        </w:trPr>
        <w:tc>
          <w:tcPr>
            <w:tcW w:w="1951" w:type="dxa"/>
            <w:tcBorders>
              <w:top w:val="nil"/>
              <w:left w:val="single" w:sz="4" w:space="0" w:color="auto"/>
              <w:bottom w:val="nil"/>
            </w:tcBorders>
            <w:shd w:val="clear" w:color="auto" w:fill="auto"/>
          </w:tcPr>
          <w:p w14:paraId="4A013685" w14:textId="77777777" w:rsidR="008F6478" w:rsidRPr="00020619" w:rsidRDefault="008F6478" w:rsidP="00864629">
            <w:pPr>
              <w:pStyle w:val="TAL"/>
              <w:rPr>
                <w:lang w:eastAsia="zh-CN"/>
              </w:rPr>
            </w:pPr>
          </w:p>
        </w:tc>
        <w:tc>
          <w:tcPr>
            <w:tcW w:w="1794" w:type="dxa"/>
            <w:tcBorders>
              <w:top w:val="nil"/>
              <w:bottom w:val="nil"/>
            </w:tcBorders>
            <w:shd w:val="clear" w:color="auto" w:fill="auto"/>
          </w:tcPr>
          <w:p w14:paraId="2B956BB4" w14:textId="77777777" w:rsidR="008F6478" w:rsidRPr="00020619" w:rsidRDefault="008F6478" w:rsidP="00864629">
            <w:pPr>
              <w:pStyle w:val="TAC"/>
            </w:pPr>
          </w:p>
        </w:tc>
        <w:tc>
          <w:tcPr>
            <w:tcW w:w="1418" w:type="dxa"/>
            <w:tcBorders>
              <w:bottom w:val="single" w:sz="4" w:space="0" w:color="auto"/>
            </w:tcBorders>
          </w:tcPr>
          <w:p w14:paraId="1E5194A3" w14:textId="77777777" w:rsidR="008F6478" w:rsidRPr="00020619" w:rsidRDefault="008F6478" w:rsidP="00864629">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3ABFE631" w14:textId="77777777" w:rsidR="008F6478" w:rsidRPr="00020619" w:rsidRDefault="008F6478" w:rsidP="00864629">
            <w:pPr>
              <w:pStyle w:val="TAC"/>
              <w:rPr>
                <w:rFonts w:cs="v4.2.0"/>
                <w:lang w:eastAsia="zh-CN"/>
              </w:rPr>
            </w:pPr>
            <w:r w:rsidRPr="00020619">
              <w:rPr>
                <w:rFonts w:cs="v4.2.0"/>
                <w:lang w:eastAsia="zh-CN"/>
              </w:rPr>
              <w:t>CCR.2.1 TDD</w:t>
            </w:r>
          </w:p>
        </w:tc>
        <w:tc>
          <w:tcPr>
            <w:tcW w:w="2419" w:type="dxa"/>
            <w:gridSpan w:val="3"/>
            <w:tcBorders>
              <w:bottom w:val="single" w:sz="4" w:space="0" w:color="auto"/>
            </w:tcBorders>
          </w:tcPr>
          <w:p w14:paraId="6EEEA962" w14:textId="77777777" w:rsidR="008F6478" w:rsidRPr="00020619" w:rsidRDefault="008F6478" w:rsidP="00864629">
            <w:pPr>
              <w:pStyle w:val="TAC"/>
              <w:rPr>
                <w:rFonts w:cs="v4.2.0"/>
                <w:lang w:eastAsia="zh-CN"/>
              </w:rPr>
            </w:pPr>
            <w:r w:rsidRPr="00020619">
              <w:rPr>
                <w:rFonts w:cs="v4.2.0"/>
                <w:lang w:eastAsia="zh-CN"/>
              </w:rPr>
              <w:t>CCR.2.1 TDD</w:t>
            </w:r>
          </w:p>
        </w:tc>
      </w:tr>
      <w:tr w:rsidR="008F6478" w:rsidRPr="00020619" w14:paraId="69E0269A" w14:textId="77777777" w:rsidTr="00864629">
        <w:trPr>
          <w:cantSplit/>
          <w:jc w:val="center"/>
        </w:trPr>
        <w:tc>
          <w:tcPr>
            <w:tcW w:w="1951" w:type="dxa"/>
            <w:tcBorders>
              <w:top w:val="nil"/>
              <w:left w:val="single" w:sz="4" w:space="0" w:color="auto"/>
              <w:bottom w:val="single" w:sz="4" w:space="0" w:color="auto"/>
            </w:tcBorders>
          </w:tcPr>
          <w:p w14:paraId="72703F2F" w14:textId="77777777" w:rsidR="008F6478" w:rsidRPr="00020619" w:rsidRDefault="008F6478" w:rsidP="00864629">
            <w:pPr>
              <w:pStyle w:val="TAL"/>
            </w:pPr>
          </w:p>
        </w:tc>
        <w:tc>
          <w:tcPr>
            <w:tcW w:w="1794" w:type="dxa"/>
            <w:tcBorders>
              <w:top w:val="nil"/>
              <w:bottom w:val="single" w:sz="4" w:space="0" w:color="auto"/>
            </w:tcBorders>
          </w:tcPr>
          <w:p w14:paraId="5734ED74" w14:textId="77777777" w:rsidR="008F6478" w:rsidRPr="00020619" w:rsidRDefault="008F6478" w:rsidP="00864629">
            <w:pPr>
              <w:pStyle w:val="TAC"/>
            </w:pPr>
          </w:p>
        </w:tc>
        <w:tc>
          <w:tcPr>
            <w:tcW w:w="1418" w:type="dxa"/>
            <w:tcBorders>
              <w:bottom w:val="single" w:sz="4" w:space="0" w:color="auto"/>
            </w:tcBorders>
          </w:tcPr>
          <w:p w14:paraId="24864CE4" w14:textId="77777777" w:rsidR="008F6478" w:rsidRPr="00020619" w:rsidRDefault="008F6478" w:rsidP="00864629">
            <w:pPr>
              <w:pStyle w:val="TAC"/>
              <w:rPr>
                <w:lang w:eastAsia="zh-CN"/>
              </w:rPr>
            </w:pPr>
            <w:r w:rsidRPr="00020619">
              <w:rPr>
                <w:lang w:eastAsia="zh-CN"/>
              </w:rPr>
              <w:t>4</w:t>
            </w:r>
          </w:p>
        </w:tc>
        <w:tc>
          <w:tcPr>
            <w:tcW w:w="2742" w:type="dxa"/>
            <w:gridSpan w:val="3"/>
            <w:tcBorders>
              <w:bottom w:val="single" w:sz="4" w:space="0" w:color="auto"/>
            </w:tcBorders>
          </w:tcPr>
          <w:p w14:paraId="4F4080D2" w14:textId="77777777" w:rsidR="008F6478" w:rsidRPr="00020619" w:rsidRDefault="008F6478" w:rsidP="00864629">
            <w:pPr>
              <w:pStyle w:val="TAC"/>
            </w:pPr>
            <w:r w:rsidRPr="00020619">
              <w:rPr>
                <w:rFonts w:cs="v4.2.0"/>
                <w:lang w:eastAsia="zh-CN"/>
              </w:rPr>
              <w:t>CCR.1.1 FDD</w:t>
            </w:r>
          </w:p>
        </w:tc>
        <w:tc>
          <w:tcPr>
            <w:tcW w:w="2419" w:type="dxa"/>
            <w:gridSpan w:val="3"/>
            <w:tcBorders>
              <w:bottom w:val="single" w:sz="4" w:space="0" w:color="auto"/>
            </w:tcBorders>
          </w:tcPr>
          <w:p w14:paraId="789AE8C1" w14:textId="77777777" w:rsidR="008F6478" w:rsidRPr="00020619" w:rsidRDefault="008F6478" w:rsidP="00864629">
            <w:pPr>
              <w:pStyle w:val="TAC"/>
            </w:pPr>
            <w:r w:rsidRPr="00020619">
              <w:rPr>
                <w:rFonts w:cs="v4.2.0"/>
                <w:lang w:eastAsia="zh-CN"/>
              </w:rPr>
              <w:t>CCR.1.1 FDD</w:t>
            </w:r>
          </w:p>
        </w:tc>
      </w:tr>
      <w:tr w:rsidR="008F6478" w:rsidRPr="00020619" w14:paraId="6B7997E3" w14:textId="77777777" w:rsidTr="00864629">
        <w:trPr>
          <w:cantSplit/>
          <w:jc w:val="center"/>
        </w:trPr>
        <w:tc>
          <w:tcPr>
            <w:tcW w:w="1951" w:type="dxa"/>
            <w:tcBorders>
              <w:left w:val="single" w:sz="4" w:space="0" w:color="auto"/>
              <w:bottom w:val="single" w:sz="4" w:space="0" w:color="auto"/>
            </w:tcBorders>
          </w:tcPr>
          <w:p w14:paraId="5735D0C3" w14:textId="77777777" w:rsidR="008F6478" w:rsidRPr="00020619" w:rsidRDefault="008F6478" w:rsidP="00864629">
            <w:pPr>
              <w:pStyle w:val="TAL"/>
            </w:pPr>
            <w:r w:rsidRPr="00020619">
              <w:t>OCNG Pattern</w:t>
            </w:r>
          </w:p>
        </w:tc>
        <w:tc>
          <w:tcPr>
            <w:tcW w:w="1794" w:type="dxa"/>
            <w:tcBorders>
              <w:bottom w:val="single" w:sz="4" w:space="0" w:color="auto"/>
            </w:tcBorders>
          </w:tcPr>
          <w:p w14:paraId="4696BB7B" w14:textId="77777777" w:rsidR="008F6478" w:rsidRPr="00020619" w:rsidRDefault="008F6478" w:rsidP="00864629">
            <w:pPr>
              <w:pStyle w:val="TAC"/>
            </w:pPr>
          </w:p>
        </w:tc>
        <w:tc>
          <w:tcPr>
            <w:tcW w:w="1418" w:type="dxa"/>
            <w:tcBorders>
              <w:bottom w:val="single" w:sz="4" w:space="0" w:color="auto"/>
            </w:tcBorders>
          </w:tcPr>
          <w:p w14:paraId="1FA33414" w14:textId="77777777" w:rsidR="008F6478" w:rsidRPr="00020619" w:rsidRDefault="008F6478" w:rsidP="00864629">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5311A74D" w14:textId="77777777" w:rsidR="008F6478" w:rsidRPr="00020619" w:rsidRDefault="008F6478" w:rsidP="00864629">
            <w:pPr>
              <w:pStyle w:val="TAC"/>
              <w:rPr>
                <w:rFonts w:cs="v4.2.0"/>
              </w:rPr>
            </w:pPr>
            <w:r w:rsidRPr="00020619">
              <w:t>OP.1 defined in A.3.2.1</w:t>
            </w:r>
          </w:p>
        </w:tc>
        <w:tc>
          <w:tcPr>
            <w:tcW w:w="2419" w:type="dxa"/>
            <w:gridSpan w:val="3"/>
            <w:tcBorders>
              <w:bottom w:val="single" w:sz="4" w:space="0" w:color="auto"/>
            </w:tcBorders>
          </w:tcPr>
          <w:p w14:paraId="674C0C1D" w14:textId="77777777" w:rsidR="008F6478" w:rsidRPr="00020619" w:rsidRDefault="008F6478" w:rsidP="00864629">
            <w:pPr>
              <w:pStyle w:val="TAC"/>
              <w:rPr>
                <w:rFonts w:cs="v4.2.0"/>
              </w:rPr>
            </w:pPr>
            <w:r w:rsidRPr="00020619">
              <w:t>OP.1 defined in A.3.2.1</w:t>
            </w:r>
          </w:p>
        </w:tc>
      </w:tr>
      <w:tr w:rsidR="008F6478" w:rsidRPr="00020619" w14:paraId="22B5E336" w14:textId="77777777" w:rsidTr="00864629">
        <w:trPr>
          <w:cantSplit/>
          <w:jc w:val="center"/>
        </w:trPr>
        <w:tc>
          <w:tcPr>
            <w:tcW w:w="1951" w:type="dxa"/>
            <w:tcBorders>
              <w:left w:val="single" w:sz="4" w:space="0" w:color="auto"/>
              <w:bottom w:val="single" w:sz="4" w:space="0" w:color="auto"/>
            </w:tcBorders>
          </w:tcPr>
          <w:p w14:paraId="32C4DA20" w14:textId="77777777" w:rsidR="008F6478" w:rsidRPr="00020619" w:rsidRDefault="008F6478" w:rsidP="00864629">
            <w:pPr>
              <w:pStyle w:val="TAL"/>
              <w:rPr>
                <w:lang w:eastAsia="zh-CN"/>
              </w:rPr>
            </w:pPr>
            <w:r w:rsidRPr="00020619">
              <w:rPr>
                <w:lang w:eastAsia="zh-CN"/>
              </w:rPr>
              <w:t>Initial DL BWP configuration</w:t>
            </w:r>
          </w:p>
        </w:tc>
        <w:tc>
          <w:tcPr>
            <w:tcW w:w="1794" w:type="dxa"/>
            <w:tcBorders>
              <w:bottom w:val="single" w:sz="4" w:space="0" w:color="auto"/>
            </w:tcBorders>
          </w:tcPr>
          <w:p w14:paraId="44F0BE70" w14:textId="77777777" w:rsidR="008F6478" w:rsidRPr="00020619" w:rsidRDefault="008F6478" w:rsidP="00864629">
            <w:pPr>
              <w:pStyle w:val="TAC"/>
            </w:pPr>
          </w:p>
        </w:tc>
        <w:tc>
          <w:tcPr>
            <w:tcW w:w="1418" w:type="dxa"/>
            <w:tcBorders>
              <w:bottom w:val="single" w:sz="4" w:space="0" w:color="auto"/>
            </w:tcBorders>
          </w:tcPr>
          <w:p w14:paraId="62C6AD18" w14:textId="77777777" w:rsidR="008F6478" w:rsidRPr="00020619" w:rsidRDefault="008F6478" w:rsidP="00864629">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7AEB6CD3" w14:textId="77777777" w:rsidR="008F6478" w:rsidRPr="00020619" w:rsidRDefault="008F6478" w:rsidP="00864629">
            <w:pPr>
              <w:pStyle w:val="TAC"/>
              <w:rPr>
                <w:ins w:id="83907" w:author="Nokia - Erika Almeida" w:date="2022-09-29T20:52:00Z"/>
                <w:lang w:eastAsia="zh-CN"/>
              </w:rPr>
            </w:pPr>
            <w:r w:rsidRPr="00020619">
              <w:rPr>
                <w:lang w:eastAsia="zh-CN"/>
              </w:rPr>
              <w:t>DLBWP.0.1</w:t>
            </w:r>
          </w:p>
          <w:p w14:paraId="34BAC534" w14:textId="77777777" w:rsidR="008F6478" w:rsidRPr="00020619" w:rsidRDefault="008F6478" w:rsidP="00864629">
            <w:pPr>
              <w:pStyle w:val="TAC"/>
              <w:rPr>
                <w:lang w:eastAsia="zh-CN"/>
              </w:rPr>
            </w:pPr>
            <w:ins w:id="83908" w:author="Nokia - Erika Almeida" w:date="2022-09-29T20:52:00Z">
              <w:r w:rsidRPr="00020619">
                <w:rPr>
                  <w:lang w:eastAsia="zh-CN"/>
                </w:rPr>
                <w:t>RedCap</w:t>
              </w:r>
            </w:ins>
          </w:p>
        </w:tc>
        <w:tc>
          <w:tcPr>
            <w:tcW w:w="2419" w:type="dxa"/>
            <w:gridSpan w:val="3"/>
            <w:tcBorders>
              <w:bottom w:val="single" w:sz="4" w:space="0" w:color="auto"/>
            </w:tcBorders>
          </w:tcPr>
          <w:p w14:paraId="7C2C1AC1" w14:textId="77777777" w:rsidR="008F6478" w:rsidRPr="00020619" w:rsidRDefault="008F6478" w:rsidP="00864629">
            <w:pPr>
              <w:pStyle w:val="TAC"/>
              <w:rPr>
                <w:ins w:id="83909" w:author="Nokia - Erika Almeida" w:date="2022-09-29T20:52:00Z"/>
                <w:lang w:eastAsia="zh-CN"/>
              </w:rPr>
            </w:pPr>
            <w:r w:rsidRPr="00020619">
              <w:rPr>
                <w:lang w:eastAsia="zh-CN"/>
              </w:rPr>
              <w:t>DLBWP.0.1</w:t>
            </w:r>
          </w:p>
          <w:p w14:paraId="430B472A" w14:textId="77777777" w:rsidR="008F6478" w:rsidRPr="00020619" w:rsidRDefault="008F6478" w:rsidP="00864629">
            <w:pPr>
              <w:pStyle w:val="TAC"/>
              <w:rPr>
                <w:lang w:eastAsia="zh-CN"/>
              </w:rPr>
            </w:pPr>
            <w:ins w:id="83910" w:author="Nokia - Erika Almeida" w:date="2022-09-29T20:53:00Z">
              <w:r w:rsidRPr="00020619">
                <w:rPr>
                  <w:lang w:eastAsia="zh-CN"/>
                </w:rPr>
                <w:t>RedCap</w:t>
              </w:r>
            </w:ins>
          </w:p>
        </w:tc>
      </w:tr>
      <w:tr w:rsidR="008F6478" w:rsidRPr="00020619" w14:paraId="59B7BB9F" w14:textId="77777777" w:rsidTr="00864629">
        <w:trPr>
          <w:cantSplit/>
          <w:jc w:val="center"/>
        </w:trPr>
        <w:tc>
          <w:tcPr>
            <w:tcW w:w="1951" w:type="dxa"/>
            <w:tcBorders>
              <w:left w:val="single" w:sz="4" w:space="0" w:color="auto"/>
              <w:bottom w:val="nil"/>
            </w:tcBorders>
          </w:tcPr>
          <w:p w14:paraId="36DA5700" w14:textId="77777777" w:rsidR="008F6478" w:rsidRPr="00020619" w:rsidRDefault="008F6478" w:rsidP="00864629">
            <w:pPr>
              <w:pStyle w:val="TAL"/>
              <w:rPr>
                <w:lang w:eastAsia="zh-CN"/>
              </w:rPr>
            </w:pPr>
            <w:r w:rsidRPr="00020619">
              <w:rPr>
                <w:rFonts w:cs="Arial"/>
              </w:rPr>
              <w:t>TRS Configuration</w:t>
            </w:r>
          </w:p>
        </w:tc>
        <w:tc>
          <w:tcPr>
            <w:tcW w:w="1794" w:type="dxa"/>
            <w:tcBorders>
              <w:top w:val="single" w:sz="4" w:space="0" w:color="auto"/>
              <w:bottom w:val="nil"/>
            </w:tcBorders>
          </w:tcPr>
          <w:p w14:paraId="7148604E" w14:textId="77777777" w:rsidR="008F6478" w:rsidRPr="00020619" w:rsidRDefault="008F6478" w:rsidP="00864629">
            <w:pPr>
              <w:pStyle w:val="TAC"/>
            </w:pPr>
          </w:p>
        </w:tc>
        <w:tc>
          <w:tcPr>
            <w:tcW w:w="1418" w:type="dxa"/>
            <w:tcBorders>
              <w:top w:val="single" w:sz="4" w:space="0" w:color="auto"/>
              <w:left w:val="single" w:sz="4" w:space="0" w:color="auto"/>
              <w:bottom w:val="single" w:sz="4" w:space="0" w:color="auto"/>
              <w:right w:val="single" w:sz="4" w:space="0" w:color="auto"/>
            </w:tcBorders>
          </w:tcPr>
          <w:p w14:paraId="00A39137" w14:textId="77777777" w:rsidR="008F6478" w:rsidRPr="00020619" w:rsidRDefault="008F6478" w:rsidP="00864629">
            <w:pPr>
              <w:pStyle w:val="TAC"/>
              <w:rPr>
                <w:lang w:eastAsia="zh-CN"/>
              </w:rPr>
            </w:pPr>
            <w:r w:rsidRPr="00020619">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1E06AEA5" w14:textId="77777777" w:rsidR="008F6478" w:rsidRPr="00020619" w:rsidRDefault="008F6478" w:rsidP="00864629">
            <w:pPr>
              <w:pStyle w:val="TAC"/>
              <w:rPr>
                <w:lang w:eastAsia="zh-CN"/>
              </w:rPr>
            </w:pPr>
            <w:r w:rsidRPr="00020619">
              <w:rPr>
                <w:rFonts w:cs="Arial"/>
              </w:rPr>
              <w:t>TRS.1.1.FDD</w:t>
            </w:r>
          </w:p>
        </w:tc>
        <w:tc>
          <w:tcPr>
            <w:tcW w:w="2419" w:type="dxa"/>
            <w:gridSpan w:val="3"/>
            <w:tcBorders>
              <w:top w:val="single" w:sz="4" w:space="0" w:color="auto"/>
              <w:left w:val="single" w:sz="4" w:space="0" w:color="auto"/>
              <w:bottom w:val="single" w:sz="4" w:space="0" w:color="auto"/>
              <w:right w:val="single" w:sz="4" w:space="0" w:color="auto"/>
            </w:tcBorders>
          </w:tcPr>
          <w:p w14:paraId="0166A43F" w14:textId="77777777" w:rsidR="008F6478" w:rsidRPr="00020619" w:rsidRDefault="008F6478" w:rsidP="00864629">
            <w:pPr>
              <w:pStyle w:val="TAC"/>
              <w:rPr>
                <w:lang w:eastAsia="zh-CN"/>
              </w:rPr>
            </w:pPr>
            <w:r w:rsidRPr="00020619">
              <w:rPr>
                <w:rFonts w:cs="Arial"/>
              </w:rPr>
              <w:t>TRS.1.1.FDD</w:t>
            </w:r>
          </w:p>
        </w:tc>
      </w:tr>
      <w:tr w:rsidR="008F6478" w:rsidRPr="00020619" w14:paraId="02F103AC" w14:textId="77777777" w:rsidTr="00864629">
        <w:trPr>
          <w:cantSplit/>
          <w:jc w:val="center"/>
        </w:trPr>
        <w:tc>
          <w:tcPr>
            <w:tcW w:w="1951" w:type="dxa"/>
            <w:tcBorders>
              <w:top w:val="nil"/>
              <w:left w:val="single" w:sz="4" w:space="0" w:color="auto"/>
              <w:bottom w:val="nil"/>
            </w:tcBorders>
          </w:tcPr>
          <w:p w14:paraId="78A5A3D4" w14:textId="77777777" w:rsidR="008F6478" w:rsidRPr="00020619" w:rsidRDefault="008F6478" w:rsidP="00864629">
            <w:pPr>
              <w:pStyle w:val="TAL"/>
              <w:rPr>
                <w:lang w:eastAsia="zh-CN"/>
              </w:rPr>
            </w:pPr>
          </w:p>
        </w:tc>
        <w:tc>
          <w:tcPr>
            <w:tcW w:w="1794" w:type="dxa"/>
            <w:tcBorders>
              <w:top w:val="nil"/>
              <w:bottom w:val="nil"/>
            </w:tcBorders>
          </w:tcPr>
          <w:p w14:paraId="058B00A5" w14:textId="77777777" w:rsidR="008F6478" w:rsidRPr="00020619" w:rsidRDefault="008F6478" w:rsidP="00864629">
            <w:pPr>
              <w:pStyle w:val="TAC"/>
            </w:pPr>
          </w:p>
        </w:tc>
        <w:tc>
          <w:tcPr>
            <w:tcW w:w="1418" w:type="dxa"/>
            <w:tcBorders>
              <w:top w:val="single" w:sz="4" w:space="0" w:color="auto"/>
              <w:left w:val="single" w:sz="4" w:space="0" w:color="auto"/>
              <w:bottom w:val="single" w:sz="4" w:space="0" w:color="auto"/>
              <w:right w:val="single" w:sz="4" w:space="0" w:color="auto"/>
            </w:tcBorders>
          </w:tcPr>
          <w:p w14:paraId="40A45A89" w14:textId="77777777" w:rsidR="008F6478" w:rsidRPr="00020619" w:rsidRDefault="008F6478" w:rsidP="00864629">
            <w:pPr>
              <w:pStyle w:val="TAC"/>
              <w:rPr>
                <w:lang w:eastAsia="zh-CN"/>
              </w:rPr>
            </w:pPr>
            <w:r w:rsidRPr="00020619">
              <w:rPr>
                <w:rFonts w:cs="Arial"/>
                <w:lang w:eastAsia="zh-CN"/>
              </w:rPr>
              <w:t>2</w:t>
            </w:r>
          </w:p>
        </w:tc>
        <w:tc>
          <w:tcPr>
            <w:tcW w:w="2742" w:type="dxa"/>
            <w:gridSpan w:val="3"/>
            <w:tcBorders>
              <w:top w:val="single" w:sz="4" w:space="0" w:color="auto"/>
              <w:left w:val="single" w:sz="4" w:space="0" w:color="auto"/>
              <w:bottom w:val="single" w:sz="4" w:space="0" w:color="auto"/>
              <w:right w:val="single" w:sz="4" w:space="0" w:color="auto"/>
            </w:tcBorders>
          </w:tcPr>
          <w:p w14:paraId="7C321421" w14:textId="77777777" w:rsidR="008F6478" w:rsidRPr="00020619" w:rsidRDefault="008F6478" w:rsidP="00864629">
            <w:pPr>
              <w:pStyle w:val="TAC"/>
              <w:rPr>
                <w:lang w:eastAsia="zh-CN"/>
              </w:rPr>
            </w:pPr>
            <w:r w:rsidRPr="00020619">
              <w:rPr>
                <w:rFonts w:cs="Arial"/>
              </w:rPr>
              <w:t>TRS.1.1.TDD</w:t>
            </w:r>
          </w:p>
        </w:tc>
        <w:tc>
          <w:tcPr>
            <w:tcW w:w="2419" w:type="dxa"/>
            <w:gridSpan w:val="3"/>
            <w:tcBorders>
              <w:top w:val="single" w:sz="4" w:space="0" w:color="auto"/>
              <w:left w:val="single" w:sz="4" w:space="0" w:color="auto"/>
              <w:bottom w:val="single" w:sz="4" w:space="0" w:color="auto"/>
              <w:right w:val="single" w:sz="4" w:space="0" w:color="auto"/>
            </w:tcBorders>
          </w:tcPr>
          <w:p w14:paraId="283B3871" w14:textId="77777777" w:rsidR="008F6478" w:rsidRPr="00020619" w:rsidRDefault="008F6478" w:rsidP="00864629">
            <w:pPr>
              <w:pStyle w:val="TAC"/>
              <w:rPr>
                <w:lang w:eastAsia="zh-CN"/>
              </w:rPr>
            </w:pPr>
            <w:r w:rsidRPr="00020619">
              <w:rPr>
                <w:rFonts w:cs="Arial"/>
              </w:rPr>
              <w:t>TRS.1.1.TDD</w:t>
            </w:r>
          </w:p>
        </w:tc>
      </w:tr>
      <w:tr w:rsidR="008F6478" w:rsidRPr="00020619" w14:paraId="1973F086" w14:textId="77777777" w:rsidTr="00864629">
        <w:trPr>
          <w:cantSplit/>
          <w:jc w:val="center"/>
        </w:trPr>
        <w:tc>
          <w:tcPr>
            <w:tcW w:w="1951" w:type="dxa"/>
            <w:tcBorders>
              <w:top w:val="nil"/>
              <w:left w:val="single" w:sz="4" w:space="0" w:color="auto"/>
              <w:bottom w:val="nil"/>
            </w:tcBorders>
          </w:tcPr>
          <w:p w14:paraId="73268EEF" w14:textId="77777777" w:rsidR="008F6478" w:rsidRPr="00020619" w:rsidRDefault="008F6478" w:rsidP="00864629">
            <w:pPr>
              <w:pStyle w:val="TAL"/>
              <w:rPr>
                <w:lang w:eastAsia="zh-CN"/>
              </w:rPr>
            </w:pPr>
          </w:p>
        </w:tc>
        <w:tc>
          <w:tcPr>
            <w:tcW w:w="1794" w:type="dxa"/>
            <w:tcBorders>
              <w:top w:val="nil"/>
              <w:bottom w:val="nil"/>
            </w:tcBorders>
          </w:tcPr>
          <w:p w14:paraId="29466289" w14:textId="77777777" w:rsidR="008F6478" w:rsidRPr="00020619" w:rsidRDefault="008F6478" w:rsidP="00864629">
            <w:pPr>
              <w:pStyle w:val="TAC"/>
            </w:pPr>
          </w:p>
        </w:tc>
        <w:tc>
          <w:tcPr>
            <w:tcW w:w="1418" w:type="dxa"/>
            <w:tcBorders>
              <w:top w:val="single" w:sz="4" w:space="0" w:color="auto"/>
              <w:left w:val="single" w:sz="4" w:space="0" w:color="auto"/>
              <w:bottom w:val="single" w:sz="4" w:space="0" w:color="auto"/>
              <w:right w:val="single" w:sz="4" w:space="0" w:color="auto"/>
            </w:tcBorders>
          </w:tcPr>
          <w:p w14:paraId="0C3EE7FB" w14:textId="77777777" w:rsidR="008F6478" w:rsidRPr="00020619" w:rsidRDefault="008F6478" w:rsidP="00864629">
            <w:pPr>
              <w:pStyle w:val="TAC"/>
              <w:rPr>
                <w:lang w:eastAsia="zh-CN"/>
              </w:rPr>
            </w:pPr>
            <w:r w:rsidRPr="00020619">
              <w:rPr>
                <w:rFonts w:cs="Arial"/>
                <w:lang w:eastAsia="zh-CN"/>
              </w:rPr>
              <w:t>3</w:t>
            </w:r>
          </w:p>
        </w:tc>
        <w:tc>
          <w:tcPr>
            <w:tcW w:w="2742" w:type="dxa"/>
            <w:gridSpan w:val="3"/>
            <w:tcBorders>
              <w:top w:val="single" w:sz="4" w:space="0" w:color="auto"/>
              <w:left w:val="single" w:sz="4" w:space="0" w:color="auto"/>
              <w:bottom w:val="single" w:sz="4" w:space="0" w:color="auto"/>
              <w:right w:val="single" w:sz="4" w:space="0" w:color="auto"/>
            </w:tcBorders>
          </w:tcPr>
          <w:p w14:paraId="6456433A" w14:textId="77777777" w:rsidR="008F6478" w:rsidRPr="00020619" w:rsidRDefault="008F6478" w:rsidP="00864629">
            <w:pPr>
              <w:pStyle w:val="TAC"/>
              <w:rPr>
                <w:lang w:eastAsia="zh-CN"/>
              </w:rPr>
            </w:pPr>
            <w:r w:rsidRPr="00020619">
              <w:rPr>
                <w:rFonts w:cs="Arial"/>
              </w:rPr>
              <w:t>TRS.1.2.TDD</w:t>
            </w:r>
          </w:p>
        </w:tc>
        <w:tc>
          <w:tcPr>
            <w:tcW w:w="2419" w:type="dxa"/>
            <w:gridSpan w:val="3"/>
            <w:tcBorders>
              <w:top w:val="single" w:sz="4" w:space="0" w:color="auto"/>
              <w:left w:val="single" w:sz="4" w:space="0" w:color="auto"/>
              <w:bottom w:val="single" w:sz="4" w:space="0" w:color="auto"/>
              <w:right w:val="single" w:sz="4" w:space="0" w:color="auto"/>
            </w:tcBorders>
          </w:tcPr>
          <w:p w14:paraId="5C5DE701" w14:textId="77777777" w:rsidR="008F6478" w:rsidRPr="00020619" w:rsidRDefault="008F6478" w:rsidP="00864629">
            <w:pPr>
              <w:pStyle w:val="TAC"/>
              <w:rPr>
                <w:lang w:eastAsia="zh-CN"/>
              </w:rPr>
            </w:pPr>
            <w:r w:rsidRPr="00020619">
              <w:rPr>
                <w:rFonts w:cs="Arial"/>
              </w:rPr>
              <w:t>TRS.1.2.TDD</w:t>
            </w:r>
          </w:p>
        </w:tc>
      </w:tr>
      <w:tr w:rsidR="008F6478" w:rsidRPr="00020619" w14:paraId="0A4AF52F" w14:textId="77777777" w:rsidTr="00864629">
        <w:trPr>
          <w:cantSplit/>
          <w:jc w:val="center"/>
        </w:trPr>
        <w:tc>
          <w:tcPr>
            <w:tcW w:w="1951" w:type="dxa"/>
            <w:tcBorders>
              <w:top w:val="nil"/>
              <w:left w:val="single" w:sz="4" w:space="0" w:color="auto"/>
              <w:bottom w:val="single" w:sz="4" w:space="0" w:color="auto"/>
            </w:tcBorders>
          </w:tcPr>
          <w:p w14:paraId="0FDF1262" w14:textId="77777777" w:rsidR="008F6478" w:rsidRPr="00020619" w:rsidRDefault="008F6478" w:rsidP="00864629">
            <w:pPr>
              <w:pStyle w:val="TAL"/>
              <w:rPr>
                <w:lang w:eastAsia="zh-CN"/>
              </w:rPr>
            </w:pPr>
          </w:p>
        </w:tc>
        <w:tc>
          <w:tcPr>
            <w:tcW w:w="1794" w:type="dxa"/>
            <w:tcBorders>
              <w:top w:val="nil"/>
              <w:bottom w:val="single" w:sz="4" w:space="0" w:color="auto"/>
            </w:tcBorders>
          </w:tcPr>
          <w:p w14:paraId="7BD0FAF0" w14:textId="77777777" w:rsidR="008F6478" w:rsidRPr="00020619" w:rsidRDefault="008F6478" w:rsidP="00864629">
            <w:pPr>
              <w:pStyle w:val="TAC"/>
            </w:pPr>
          </w:p>
        </w:tc>
        <w:tc>
          <w:tcPr>
            <w:tcW w:w="1418" w:type="dxa"/>
            <w:tcBorders>
              <w:bottom w:val="single" w:sz="4" w:space="0" w:color="auto"/>
            </w:tcBorders>
          </w:tcPr>
          <w:p w14:paraId="1B37B204" w14:textId="77777777" w:rsidR="008F6478" w:rsidRPr="00020619" w:rsidRDefault="008F6478" w:rsidP="00864629">
            <w:pPr>
              <w:pStyle w:val="TAC"/>
              <w:rPr>
                <w:lang w:eastAsia="zh-CN"/>
              </w:rPr>
            </w:pPr>
            <w:r w:rsidRPr="00020619">
              <w:rPr>
                <w:rFonts w:cs="Arial"/>
                <w:szCs w:val="18"/>
                <w:lang w:eastAsia="fr-FR"/>
              </w:rPr>
              <w:t>4</w:t>
            </w:r>
          </w:p>
        </w:tc>
        <w:tc>
          <w:tcPr>
            <w:tcW w:w="2742" w:type="dxa"/>
            <w:gridSpan w:val="3"/>
            <w:tcBorders>
              <w:bottom w:val="single" w:sz="4" w:space="0" w:color="auto"/>
            </w:tcBorders>
          </w:tcPr>
          <w:p w14:paraId="42B4FB6D" w14:textId="77777777" w:rsidR="008F6478" w:rsidRPr="00020619" w:rsidRDefault="008F6478" w:rsidP="00864629">
            <w:pPr>
              <w:pStyle w:val="TAC"/>
              <w:rPr>
                <w:lang w:eastAsia="zh-CN"/>
              </w:rPr>
            </w:pPr>
            <w:r w:rsidRPr="00020619">
              <w:rPr>
                <w:rFonts w:cs="Arial"/>
              </w:rPr>
              <w:t>TRS.1.1.FDD</w:t>
            </w:r>
          </w:p>
        </w:tc>
        <w:tc>
          <w:tcPr>
            <w:tcW w:w="2419" w:type="dxa"/>
            <w:gridSpan w:val="3"/>
            <w:tcBorders>
              <w:bottom w:val="single" w:sz="4" w:space="0" w:color="auto"/>
            </w:tcBorders>
          </w:tcPr>
          <w:p w14:paraId="341E5260" w14:textId="77777777" w:rsidR="008F6478" w:rsidRPr="00020619" w:rsidRDefault="008F6478" w:rsidP="00864629">
            <w:pPr>
              <w:pStyle w:val="TAC"/>
              <w:rPr>
                <w:lang w:eastAsia="zh-CN"/>
              </w:rPr>
            </w:pPr>
            <w:r w:rsidRPr="00020619">
              <w:rPr>
                <w:rFonts w:cs="Arial"/>
              </w:rPr>
              <w:t>TRS.1.1.FDD</w:t>
            </w:r>
          </w:p>
        </w:tc>
      </w:tr>
      <w:tr w:rsidR="008F6478" w:rsidRPr="00020619" w14:paraId="3A72142D" w14:textId="77777777" w:rsidTr="00864629">
        <w:trPr>
          <w:cantSplit/>
          <w:jc w:val="center"/>
        </w:trPr>
        <w:tc>
          <w:tcPr>
            <w:tcW w:w="1951" w:type="dxa"/>
            <w:tcBorders>
              <w:left w:val="single" w:sz="4" w:space="0" w:color="auto"/>
              <w:bottom w:val="single" w:sz="4" w:space="0" w:color="auto"/>
            </w:tcBorders>
          </w:tcPr>
          <w:p w14:paraId="78ACCA69" w14:textId="77777777" w:rsidR="008F6478" w:rsidRPr="00020619" w:rsidRDefault="008F6478" w:rsidP="00864629">
            <w:pPr>
              <w:pStyle w:val="TAL"/>
              <w:rPr>
                <w:lang w:eastAsia="zh-CN"/>
              </w:rPr>
            </w:pPr>
            <w:r w:rsidRPr="00020619">
              <w:rPr>
                <w:lang w:eastAsia="zh-CN"/>
              </w:rPr>
              <w:t>Initial UL BWP configuration</w:t>
            </w:r>
          </w:p>
        </w:tc>
        <w:tc>
          <w:tcPr>
            <w:tcW w:w="1794" w:type="dxa"/>
            <w:tcBorders>
              <w:bottom w:val="single" w:sz="4" w:space="0" w:color="auto"/>
            </w:tcBorders>
          </w:tcPr>
          <w:p w14:paraId="17DE2325" w14:textId="77777777" w:rsidR="008F6478" w:rsidRPr="00020619" w:rsidRDefault="008F6478" w:rsidP="00864629">
            <w:pPr>
              <w:pStyle w:val="TAC"/>
            </w:pPr>
          </w:p>
        </w:tc>
        <w:tc>
          <w:tcPr>
            <w:tcW w:w="1418" w:type="dxa"/>
            <w:tcBorders>
              <w:bottom w:val="single" w:sz="4" w:space="0" w:color="auto"/>
            </w:tcBorders>
          </w:tcPr>
          <w:p w14:paraId="3FF705CD" w14:textId="77777777" w:rsidR="008F6478" w:rsidRPr="00020619" w:rsidRDefault="008F6478" w:rsidP="00864629">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02A66EA1" w14:textId="77777777" w:rsidR="008F6478" w:rsidRPr="00020619" w:rsidRDefault="008F6478" w:rsidP="00864629">
            <w:pPr>
              <w:pStyle w:val="TAC"/>
              <w:rPr>
                <w:ins w:id="83911" w:author="Nokia - Erika Almeida" w:date="2022-09-29T20:53:00Z"/>
                <w:lang w:eastAsia="zh-CN"/>
              </w:rPr>
            </w:pPr>
            <w:r w:rsidRPr="00020619">
              <w:rPr>
                <w:lang w:eastAsia="zh-CN"/>
              </w:rPr>
              <w:t>ULBWP.0.1</w:t>
            </w:r>
          </w:p>
          <w:p w14:paraId="45EED235" w14:textId="77777777" w:rsidR="008F6478" w:rsidRPr="00020619" w:rsidRDefault="008F6478" w:rsidP="00864629">
            <w:pPr>
              <w:pStyle w:val="TAC"/>
              <w:rPr>
                <w:lang w:eastAsia="zh-CN"/>
              </w:rPr>
            </w:pPr>
            <w:ins w:id="83912" w:author="Nokia - Erika Almeida" w:date="2022-09-29T20:53:00Z">
              <w:r w:rsidRPr="00020619">
                <w:rPr>
                  <w:lang w:eastAsia="zh-CN"/>
                </w:rPr>
                <w:t>RedCap</w:t>
              </w:r>
            </w:ins>
          </w:p>
        </w:tc>
        <w:tc>
          <w:tcPr>
            <w:tcW w:w="2419" w:type="dxa"/>
            <w:gridSpan w:val="3"/>
            <w:tcBorders>
              <w:bottom w:val="single" w:sz="4" w:space="0" w:color="auto"/>
            </w:tcBorders>
          </w:tcPr>
          <w:p w14:paraId="76030C2D" w14:textId="77777777" w:rsidR="008F6478" w:rsidRPr="00020619" w:rsidRDefault="008F6478" w:rsidP="00864629">
            <w:pPr>
              <w:pStyle w:val="TAC"/>
              <w:rPr>
                <w:ins w:id="83913" w:author="Nokia - Erika Almeida" w:date="2022-09-29T20:53:00Z"/>
                <w:lang w:eastAsia="zh-CN"/>
              </w:rPr>
            </w:pPr>
            <w:r w:rsidRPr="00020619">
              <w:rPr>
                <w:lang w:eastAsia="zh-CN"/>
              </w:rPr>
              <w:t>ULBWP.0.1</w:t>
            </w:r>
          </w:p>
          <w:p w14:paraId="6DF711C8" w14:textId="77777777" w:rsidR="008F6478" w:rsidRPr="00020619" w:rsidRDefault="008F6478" w:rsidP="00864629">
            <w:pPr>
              <w:pStyle w:val="TAC"/>
              <w:rPr>
                <w:lang w:eastAsia="zh-CN"/>
              </w:rPr>
            </w:pPr>
            <w:ins w:id="83914" w:author="Nokia - Erika Almeida" w:date="2022-09-29T20:53:00Z">
              <w:r w:rsidRPr="00020619">
                <w:rPr>
                  <w:lang w:eastAsia="zh-CN"/>
                </w:rPr>
                <w:t>RedCap</w:t>
              </w:r>
            </w:ins>
          </w:p>
        </w:tc>
      </w:tr>
      <w:tr w:rsidR="008F6478" w:rsidRPr="00020619" w14:paraId="6C4C9942" w14:textId="77777777" w:rsidTr="00864629">
        <w:trPr>
          <w:cantSplit/>
          <w:jc w:val="center"/>
        </w:trPr>
        <w:tc>
          <w:tcPr>
            <w:tcW w:w="1951" w:type="dxa"/>
            <w:tcBorders>
              <w:left w:val="single" w:sz="4" w:space="0" w:color="auto"/>
              <w:bottom w:val="single" w:sz="4" w:space="0" w:color="auto"/>
            </w:tcBorders>
          </w:tcPr>
          <w:p w14:paraId="457CD931" w14:textId="77777777" w:rsidR="008F6478" w:rsidRPr="00020619" w:rsidRDefault="008F6478" w:rsidP="00864629">
            <w:pPr>
              <w:pStyle w:val="TAL"/>
              <w:rPr>
                <w:lang w:eastAsia="zh-CN"/>
              </w:rPr>
            </w:pPr>
            <w:r w:rsidRPr="00020619">
              <w:rPr>
                <w:lang w:eastAsia="zh-CN"/>
              </w:rPr>
              <w:t>RLM-RS</w:t>
            </w:r>
          </w:p>
        </w:tc>
        <w:tc>
          <w:tcPr>
            <w:tcW w:w="1794" w:type="dxa"/>
            <w:tcBorders>
              <w:bottom w:val="single" w:sz="4" w:space="0" w:color="auto"/>
            </w:tcBorders>
          </w:tcPr>
          <w:p w14:paraId="61A4F448" w14:textId="77777777" w:rsidR="008F6478" w:rsidRPr="00020619" w:rsidRDefault="008F6478" w:rsidP="00864629">
            <w:pPr>
              <w:pStyle w:val="TAC"/>
            </w:pPr>
          </w:p>
        </w:tc>
        <w:tc>
          <w:tcPr>
            <w:tcW w:w="1418" w:type="dxa"/>
            <w:tcBorders>
              <w:bottom w:val="single" w:sz="4" w:space="0" w:color="auto"/>
            </w:tcBorders>
          </w:tcPr>
          <w:p w14:paraId="103C52F0" w14:textId="77777777" w:rsidR="008F6478" w:rsidRPr="00020619" w:rsidRDefault="008F6478" w:rsidP="00864629">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7546806D" w14:textId="77777777" w:rsidR="008F6478" w:rsidRPr="00020619" w:rsidRDefault="008F6478" w:rsidP="00864629">
            <w:pPr>
              <w:pStyle w:val="TAC"/>
              <w:rPr>
                <w:lang w:eastAsia="zh-CN"/>
              </w:rPr>
            </w:pPr>
            <w:r w:rsidRPr="00020619">
              <w:rPr>
                <w:lang w:eastAsia="zh-CN"/>
              </w:rPr>
              <w:t>SSB</w:t>
            </w:r>
          </w:p>
        </w:tc>
        <w:tc>
          <w:tcPr>
            <w:tcW w:w="2419" w:type="dxa"/>
            <w:gridSpan w:val="3"/>
            <w:tcBorders>
              <w:bottom w:val="single" w:sz="4" w:space="0" w:color="auto"/>
            </w:tcBorders>
          </w:tcPr>
          <w:p w14:paraId="2CB9BB21" w14:textId="77777777" w:rsidR="008F6478" w:rsidRPr="00020619" w:rsidRDefault="008F6478" w:rsidP="00864629">
            <w:pPr>
              <w:pStyle w:val="TAC"/>
              <w:rPr>
                <w:lang w:eastAsia="zh-CN"/>
              </w:rPr>
            </w:pPr>
            <w:r w:rsidRPr="00020619">
              <w:rPr>
                <w:lang w:eastAsia="zh-CN"/>
              </w:rPr>
              <w:t>SSB</w:t>
            </w:r>
          </w:p>
        </w:tc>
      </w:tr>
      <w:tr w:rsidR="008F6478" w:rsidRPr="00020619" w14:paraId="2E341082" w14:textId="77777777" w:rsidTr="00864629">
        <w:trPr>
          <w:cantSplit/>
          <w:trHeight w:val="141"/>
          <w:jc w:val="center"/>
        </w:trPr>
        <w:tc>
          <w:tcPr>
            <w:tcW w:w="1951" w:type="dxa"/>
            <w:tcBorders>
              <w:bottom w:val="nil"/>
            </w:tcBorders>
            <w:shd w:val="clear" w:color="auto" w:fill="auto"/>
          </w:tcPr>
          <w:p w14:paraId="51A062A0" w14:textId="77777777" w:rsidR="008F6478" w:rsidRPr="00020619" w:rsidRDefault="008F6478" w:rsidP="00864629">
            <w:pPr>
              <w:pStyle w:val="TAL"/>
            </w:pPr>
            <w:r w:rsidRPr="00020619">
              <w:rPr>
                <w:position w:val="-12"/>
              </w:rPr>
              <w:object w:dxaOrig="620" w:dyaOrig="380" w14:anchorId="0BE8A25D">
                <v:shape id="_x0000_i1855" type="#_x0000_t75" style="width:26.5pt;height:15.45pt" o:ole="" fillcolor="window">
                  <v:imagedata r:id="rId18" o:title=""/>
                </v:shape>
                <o:OLEObject Type="Embed" ProgID="Equation.3" ShapeID="_x0000_i1855" DrawAspect="Content" ObjectID="_1731331750" r:id="rId479"/>
              </w:object>
            </w:r>
          </w:p>
        </w:tc>
        <w:tc>
          <w:tcPr>
            <w:tcW w:w="1794" w:type="dxa"/>
            <w:tcBorders>
              <w:bottom w:val="nil"/>
            </w:tcBorders>
            <w:shd w:val="clear" w:color="auto" w:fill="auto"/>
          </w:tcPr>
          <w:p w14:paraId="10F47277" w14:textId="77777777" w:rsidR="008F6478" w:rsidRPr="00020619" w:rsidRDefault="008F6478" w:rsidP="00864629">
            <w:pPr>
              <w:pStyle w:val="TAC"/>
            </w:pPr>
            <w:r w:rsidRPr="00020619">
              <w:rPr>
                <w:rFonts w:cs="v4.2.0"/>
              </w:rPr>
              <w:t>dB</w:t>
            </w:r>
          </w:p>
        </w:tc>
        <w:tc>
          <w:tcPr>
            <w:tcW w:w="1418" w:type="dxa"/>
          </w:tcPr>
          <w:p w14:paraId="0CD7E6A5" w14:textId="77777777" w:rsidR="008F6478" w:rsidRPr="00020619" w:rsidRDefault="008F6478" w:rsidP="00864629">
            <w:pPr>
              <w:pStyle w:val="TAC"/>
              <w:rPr>
                <w:rFonts w:cs="v4.2.0"/>
                <w:lang w:eastAsia="zh-CN"/>
              </w:rPr>
            </w:pPr>
            <w:r w:rsidRPr="00020619">
              <w:rPr>
                <w:rFonts w:cs="v4.2.0"/>
                <w:lang w:eastAsia="zh-CN"/>
              </w:rPr>
              <w:t>1</w:t>
            </w:r>
          </w:p>
        </w:tc>
        <w:tc>
          <w:tcPr>
            <w:tcW w:w="992" w:type="dxa"/>
            <w:tcBorders>
              <w:bottom w:val="nil"/>
            </w:tcBorders>
            <w:shd w:val="clear" w:color="auto" w:fill="auto"/>
          </w:tcPr>
          <w:p w14:paraId="51B8103F" w14:textId="77777777" w:rsidR="008F6478" w:rsidRPr="00020619" w:rsidDel="004B51DC" w:rsidRDefault="008F6478" w:rsidP="00864629">
            <w:pPr>
              <w:pStyle w:val="TAC"/>
            </w:pPr>
            <w:r w:rsidRPr="00020619">
              <w:rPr>
                <w:rFonts w:cs="v4.2.0"/>
              </w:rPr>
              <w:t>4</w:t>
            </w:r>
          </w:p>
        </w:tc>
        <w:tc>
          <w:tcPr>
            <w:tcW w:w="851" w:type="dxa"/>
            <w:tcBorders>
              <w:bottom w:val="nil"/>
            </w:tcBorders>
            <w:shd w:val="clear" w:color="auto" w:fill="auto"/>
          </w:tcPr>
          <w:p w14:paraId="1D542598" w14:textId="77777777" w:rsidR="008F6478" w:rsidRPr="00020619" w:rsidDel="004B51DC" w:rsidRDefault="008F6478" w:rsidP="00864629">
            <w:pPr>
              <w:pStyle w:val="TAC"/>
            </w:pPr>
            <w:r w:rsidRPr="00020619">
              <w:rPr>
                <w:rFonts w:cs="v4.2.0"/>
              </w:rPr>
              <w:t>-infinity</w:t>
            </w:r>
          </w:p>
        </w:tc>
        <w:tc>
          <w:tcPr>
            <w:tcW w:w="899" w:type="dxa"/>
            <w:tcBorders>
              <w:bottom w:val="nil"/>
            </w:tcBorders>
            <w:shd w:val="clear" w:color="auto" w:fill="auto"/>
          </w:tcPr>
          <w:p w14:paraId="4032F07D" w14:textId="77777777" w:rsidR="008F6478" w:rsidRPr="00020619" w:rsidDel="004B51DC" w:rsidRDefault="008F6478" w:rsidP="00864629">
            <w:pPr>
              <w:pStyle w:val="TAC"/>
              <w:rPr>
                <w:lang w:eastAsia="zh-CN"/>
              </w:rPr>
            </w:pPr>
            <w:r w:rsidRPr="00020619">
              <w:rPr>
                <w:rFonts w:cs="v4.2.0"/>
              </w:rPr>
              <w:t>-infinity</w:t>
            </w:r>
          </w:p>
        </w:tc>
        <w:tc>
          <w:tcPr>
            <w:tcW w:w="802" w:type="dxa"/>
            <w:tcBorders>
              <w:bottom w:val="nil"/>
            </w:tcBorders>
            <w:shd w:val="clear" w:color="auto" w:fill="auto"/>
          </w:tcPr>
          <w:p w14:paraId="7D40D50E" w14:textId="77777777" w:rsidR="008F6478" w:rsidRPr="00020619" w:rsidDel="004B51DC" w:rsidRDefault="008F6478" w:rsidP="00864629">
            <w:pPr>
              <w:pStyle w:val="TAC"/>
            </w:pPr>
            <w:r w:rsidRPr="00020619">
              <w:rPr>
                <w:rFonts w:cs="v4.2.0"/>
              </w:rPr>
              <w:t>-infinity</w:t>
            </w:r>
          </w:p>
        </w:tc>
        <w:tc>
          <w:tcPr>
            <w:tcW w:w="850" w:type="dxa"/>
            <w:tcBorders>
              <w:bottom w:val="nil"/>
            </w:tcBorders>
            <w:shd w:val="clear" w:color="auto" w:fill="auto"/>
          </w:tcPr>
          <w:p w14:paraId="3B3A7EA2" w14:textId="77777777" w:rsidR="008F6478" w:rsidRPr="00020619" w:rsidDel="004B51DC" w:rsidRDefault="008F6478" w:rsidP="00864629">
            <w:pPr>
              <w:pStyle w:val="TAC"/>
            </w:pPr>
            <w:r w:rsidRPr="00020619">
              <w:rPr>
                <w:rFonts w:cs="v4.2.0"/>
              </w:rPr>
              <w:t>-infinity</w:t>
            </w:r>
          </w:p>
        </w:tc>
        <w:tc>
          <w:tcPr>
            <w:tcW w:w="767" w:type="dxa"/>
            <w:tcBorders>
              <w:bottom w:val="nil"/>
            </w:tcBorders>
            <w:shd w:val="clear" w:color="auto" w:fill="auto"/>
          </w:tcPr>
          <w:p w14:paraId="4E18F321" w14:textId="77777777" w:rsidR="008F6478" w:rsidRPr="00020619" w:rsidDel="004B51DC" w:rsidRDefault="008F6478" w:rsidP="00864629">
            <w:pPr>
              <w:pStyle w:val="TAC"/>
            </w:pPr>
            <w:r w:rsidRPr="00020619">
              <w:rPr>
                <w:rFonts w:cs="v4.2.0"/>
              </w:rPr>
              <w:t>4</w:t>
            </w:r>
          </w:p>
        </w:tc>
      </w:tr>
      <w:tr w:rsidR="008F6478" w:rsidRPr="00020619" w14:paraId="3886789A" w14:textId="77777777" w:rsidTr="00864629">
        <w:trPr>
          <w:cantSplit/>
          <w:trHeight w:val="141"/>
          <w:jc w:val="center"/>
        </w:trPr>
        <w:tc>
          <w:tcPr>
            <w:tcW w:w="1951" w:type="dxa"/>
            <w:tcBorders>
              <w:top w:val="nil"/>
              <w:bottom w:val="nil"/>
            </w:tcBorders>
            <w:shd w:val="clear" w:color="auto" w:fill="auto"/>
          </w:tcPr>
          <w:p w14:paraId="1E6A04B3" w14:textId="77777777" w:rsidR="008F6478" w:rsidRPr="00020619" w:rsidRDefault="008F6478" w:rsidP="00864629">
            <w:pPr>
              <w:pStyle w:val="TAL"/>
            </w:pPr>
          </w:p>
        </w:tc>
        <w:tc>
          <w:tcPr>
            <w:tcW w:w="1794" w:type="dxa"/>
            <w:tcBorders>
              <w:top w:val="nil"/>
              <w:bottom w:val="nil"/>
            </w:tcBorders>
            <w:shd w:val="clear" w:color="auto" w:fill="auto"/>
          </w:tcPr>
          <w:p w14:paraId="644306B7" w14:textId="77777777" w:rsidR="008F6478" w:rsidRPr="00020619" w:rsidRDefault="008F6478" w:rsidP="00864629">
            <w:pPr>
              <w:pStyle w:val="TAC"/>
              <w:rPr>
                <w:rFonts w:cs="v4.2.0"/>
              </w:rPr>
            </w:pPr>
          </w:p>
        </w:tc>
        <w:tc>
          <w:tcPr>
            <w:tcW w:w="1418" w:type="dxa"/>
          </w:tcPr>
          <w:p w14:paraId="7A658374" w14:textId="77777777" w:rsidR="008F6478" w:rsidRPr="00020619" w:rsidRDefault="008F6478" w:rsidP="00864629">
            <w:pPr>
              <w:pStyle w:val="TAC"/>
              <w:rPr>
                <w:rFonts w:cs="v4.2.0"/>
                <w:lang w:eastAsia="zh-CN"/>
              </w:rPr>
            </w:pPr>
            <w:r w:rsidRPr="00020619">
              <w:rPr>
                <w:rFonts w:cs="v4.2.0"/>
                <w:lang w:eastAsia="zh-CN"/>
              </w:rPr>
              <w:t>2</w:t>
            </w:r>
          </w:p>
        </w:tc>
        <w:tc>
          <w:tcPr>
            <w:tcW w:w="992" w:type="dxa"/>
            <w:tcBorders>
              <w:top w:val="nil"/>
              <w:bottom w:val="nil"/>
            </w:tcBorders>
            <w:shd w:val="clear" w:color="auto" w:fill="auto"/>
          </w:tcPr>
          <w:p w14:paraId="2370E557" w14:textId="77777777" w:rsidR="008F6478" w:rsidRPr="00020619" w:rsidRDefault="008F6478" w:rsidP="00864629">
            <w:pPr>
              <w:pStyle w:val="TAC"/>
              <w:rPr>
                <w:rFonts w:cs="v4.2.0"/>
              </w:rPr>
            </w:pPr>
          </w:p>
        </w:tc>
        <w:tc>
          <w:tcPr>
            <w:tcW w:w="851" w:type="dxa"/>
            <w:tcBorders>
              <w:top w:val="nil"/>
              <w:bottom w:val="nil"/>
            </w:tcBorders>
            <w:shd w:val="clear" w:color="auto" w:fill="auto"/>
          </w:tcPr>
          <w:p w14:paraId="3D1AF92C" w14:textId="77777777" w:rsidR="008F6478" w:rsidRPr="00020619" w:rsidRDefault="008F6478" w:rsidP="00864629">
            <w:pPr>
              <w:pStyle w:val="TAC"/>
              <w:rPr>
                <w:rFonts w:cs="v4.2.0"/>
              </w:rPr>
            </w:pPr>
          </w:p>
        </w:tc>
        <w:tc>
          <w:tcPr>
            <w:tcW w:w="899" w:type="dxa"/>
            <w:tcBorders>
              <w:top w:val="nil"/>
              <w:bottom w:val="nil"/>
            </w:tcBorders>
            <w:shd w:val="clear" w:color="auto" w:fill="auto"/>
          </w:tcPr>
          <w:p w14:paraId="4ED5DA29" w14:textId="77777777" w:rsidR="008F6478" w:rsidRPr="00020619" w:rsidRDefault="008F6478" w:rsidP="00864629">
            <w:pPr>
              <w:pStyle w:val="TAC"/>
              <w:rPr>
                <w:rFonts w:cs="v4.2.0"/>
              </w:rPr>
            </w:pPr>
          </w:p>
        </w:tc>
        <w:tc>
          <w:tcPr>
            <w:tcW w:w="802" w:type="dxa"/>
            <w:tcBorders>
              <w:top w:val="nil"/>
              <w:bottom w:val="nil"/>
            </w:tcBorders>
            <w:shd w:val="clear" w:color="auto" w:fill="auto"/>
          </w:tcPr>
          <w:p w14:paraId="7D1F342D" w14:textId="77777777" w:rsidR="008F6478" w:rsidRPr="00020619" w:rsidRDefault="008F6478" w:rsidP="00864629">
            <w:pPr>
              <w:pStyle w:val="TAC"/>
              <w:rPr>
                <w:rFonts w:cs="v4.2.0"/>
              </w:rPr>
            </w:pPr>
          </w:p>
        </w:tc>
        <w:tc>
          <w:tcPr>
            <w:tcW w:w="850" w:type="dxa"/>
            <w:tcBorders>
              <w:top w:val="nil"/>
              <w:bottom w:val="nil"/>
            </w:tcBorders>
            <w:shd w:val="clear" w:color="auto" w:fill="auto"/>
          </w:tcPr>
          <w:p w14:paraId="3121A805" w14:textId="77777777" w:rsidR="008F6478" w:rsidRPr="00020619" w:rsidRDefault="008F6478" w:rsidP="00864629">
            <w:pPr>
              <w:pStyle w:val="TAC"/>
              <w:rPr>
                <w:rFonts w:cs="v4.2.0"/>
              </w:rPr>
            </w:pPr>
          </w:p>
        </w:tc>
        <w:tc>
          <w:tcPr>
            <w:tcW w:w="767" w:type="dxa"/>
            <w:tcBorders>
              <w:top w:val="nil"/>
              <w:bottom w:val="nil"/>
            </w:tcBorders>
            <w:shd w:val="clear" w:color="auto" w:fill="auto"/>
          </w:tcPr>
          <w:p w14:paraId="7337A373" w14:textId="77777777" w:rsidR="008F6478" w:rsidRPr="00020619" w:rsidRDefault="008F6478" w:rsidP="00864629">
            <w:pPr>
              <w:pStyle w:val="TAC"/>
              <w:rPr>
                <w:rFonts w:cs="v4.2.0"/>
              </w:rPr>
            </w:pPr>
          </w:p>
        </w:tc>
      </w:tr>
      <w:tr w:rsidR="008F6478" w:rsidRPr="00020619" w14:paraId="1BCC215B" w14:textId="77777777" w:rsidTr="00864629">
        <w:trPr>
          <w:cantSplit/>
          <w:trHeight w:val="141"/>
          <w:jc w:val="center"/>
        </w:trPr>
        <w:tc>
          <w:tcPr>
            <w:tcW w:w="1951" w:type="dxa"/>
            <w:tcBorders>
              <w:top w:val="nil"/>
              <w:bottom w:val="nil"/>
            </w:tcBorders>
            <w:shd w:val="clear" w:color="auto" w:fill="auto"/>
          </w:tcPr>
          <w:p w14:paraId="19CD6F4F" w14:textId="77777777" w:rsidR="008F6478" w:rsidRPr="00020619" w:rsidRDefault="008F6478" w:rsidP="00864629">
            <w:pPr>
              <w:pStyle w:val="TAL"/>
            </w:pPr>
          </w:p>
        </w:tc>
        <w:tc>
          <w:tcPr>
            <w:tcW w:w="1794" w:type="dxa"/>
            <w:tcBorders>
              <w:top w:val="nil"/>
              <w:bottom w:val="nil"/>
            </w:tcBorders>
            <w:shd w:val="clear" w:color="auto" w:fill="auto"/>
          </w:tcPr>
          <w:p w14:paraId="7933E87C" w14:textId="77777777" w:rsidR="008F6478" w:rsidRPr="00020619" w:rsidRDefault="008F6478" w:rsidP="00864629">
            <w:pPr>
              <w:pStyle w:val="TAC"/>
              <w:rPr>
                <w:rFonts w:cs="v4.2.0"/>
              </w:rPr>
            </w:pPr>
          </w:p>
        </w:tc>
        <w:tc>
          <w:tcPr>
            <w:tcW w:w="1418" w:type="dxa"/>
          </w:tcPr>
          <w:p w14:paraId="576AE57D" w14:textId="77777777" w:rsidR="008F6478" w:rsidRPr="00020619" w:rsidRDefault="008F6478" w:rsidP="00864629">
            <w:pPr>
              <w:pStyle w:val="TAC"/>
              <w:rPr>
                <w:rFonts w:cs="v4.2.0"/>
                <w:lang w:eastAsia="zh-CN"/>
              </w:rPr>
            </w:pPr>
            <w:r w:rsidRPr="00020619">
              <w:rPr>
                <w:rFonts w:cs="v4.2.0"/>
                <w:lang w:eastAsia="zh-CN"/>
              </w:rPr>
              <w:t>3</w:t>
            </w:r>
          </w:p>
        </w:tc>
        <w:tc>
          <w:tcPr>
            <w:tcW w:w="992" w:type="dxa"/>
            <w:tcBorders>
              <w:top w:val="nil"/>
              <w:bottom w:val="nil"/>
            </w:tcBorders>
            <w:shd w:val="clear" w:color="auto" w:fill="auto"/>
          </w:tcPr>
          <w:p w14:paraId="3AF2E3C6" w14:textId="77777777" w:rsidR="008F6478" w:rsidRPr="00020619" w:rsidRDefault="008F6478" w:rsidP="00864629">
            <w:pPr>
              <w:pStyle w:val="TAC"/>
              <w:rPr>
                <w:rFonts w:cs="v4.2.0"/>
                <w:lang w:eastAsia="zh-CN"/>
              </w:rPr>
            </w:pPr>
          </w:p>
        </w:tc>
        <w:tc>
          <w:tcPr>
            <w:tcW w:w="851" w:type="dxa"/>
            <w:tcBorders>
              <w:top w:val="nil"/>
              <w:bottom w:val="nil"/>
            </w:tcBorders>
            <w:shd w:val="clear" w:color="auto" w:fill="auto"/>
          </w:tcPr>
          <w:p w14:paraId="1318E3F8" w14:textId="77777777" w:rsidR="008F6478" w:rsidRPr="00020619" w:rsidRDefault="008F6478" w:rsidP="00864629">
            <w:pPr>
              <w:pStyle w:val="TAC"/>
              <w:rPr>
                <w:rFonts w:cs="v4.2.0"/>
                <w:lang w:eastAsia="zh-CN"/>
              </w:rPr>
            </w:pPr>
          </w:p>
        </w:tc>
        <w:tc>
          <w:tcPr>
            <w:tcW w:w="899" w:type="dxa"/>
            <w:tcBorders>
              <w:top w:val="nil"/>
              <w:bottom w:val="nil"/>
            </w:tcBorders>
            <w:shd w:val="clear" w:color="auto" w:fill="auto"/>
          </w:tcPr>
          <w:p w14:paraId="3CEE6E0C" w14:textId="77777777" w:rsidR="008F6478" w:rsidRPr="00020619" w:rsidRDefault="008F6478" w:rsidP="00864629">
            <w:pPr>
              <w:pStyle w:val="TAC"/>
              <w:rPr>
                <w:rFonts w:cs="v4.2.0"/>
                <w:lang w:eastAsia="zh-CN"/>
              </w:rPr>
            </w:pPr>
          </w:p>
        </w:tc>
        <w:tc>
          <w:tcPr>
            <w:tcW w:w="802" w:type="dxa"/>
            <w:tcBorders>
              <w:top w:val="nil"/>
              <w:bottom w:val="nil"/>
            </w:tcBorders>
            <w:shd w:val="clear" w:color="auto" w:fill="auto"/>
          </w:tcPr>
          <w:p w14:paraId="22008ABE" w14:textId="77777777" w:rsidR="008F6478" w:rsidRPr="00020619" w:rsidRDefault="008F6478" w:rsidP="00864629">
            <w:pPr>
              <w:pStyle w:val="TAC"/>
              <w:rPr>
                <w:rFonts w:cs="v4.2.0"/>
              </w:rPr>
            </w:pPr>
          </w:p>
        </w:tc>
        <w:tc>
          <w:tcPr>
            <w:tcW w:w="850" w:type="dxa"/>
            <w:tcBorders>
              <w:top w:val="nil"/>
              <w:bottom w:val="nil"/>
            </w:tcBorders>
            <w:shd w:val="clear" w:color="auto" w:fill="auto"/>
          </w:tcPr>
          <w:p w14:paraId="09D76056" w14:textId="77777777" w:rsidR="008F6478" w:rsidRPr="00020619" w:rsidRDefault="008F6478" w:rsidP="00864629">
            <w:pPr>
              <w:pStyle w:val="TAC"/>
              <w:rPr>
                <w:rFonts w:cs="v4.2.0"/>
              </w:rPr>
            </w:pPr>
          </w:p>
        </w:tc>
        <w:tc>
          <w:tcPr>
            <w:tcW w:w="767" w:type="dxa"/>
            <w:tcBorders>
              <w:top w:val="nil"/>
              <w:bottom w:val="nil"/>
            </w:tcBorders>
            <w:shd w:val="clear" w:color="auto" w:fill="auto"/>
          </w:tcPr>
          <w:p w14:paraId="26977765" w14:textId="77777777" w:rsidR="008F6478" w:rsidRPr="00020619" w:rsidRDefault="008F6478" w:rsidP="00864629">
            <w:pPr>
              <w:pStyle w:val="TAC"/>
              <w:rPr>
                <w:rFonts w:cs="v4.2.0"/>
              </w:rPr>
            </w:pPr>
          </w:p>
        </w:tc>
      </w:tr>
      <w:tr w:rsidR="008F6478" w:rsidRPr="00020619" w14:paraId="17FF5CB0" w14:textId="77777777" w:rsidTr="00864629">
        <w:trPr>
          <w:cantSplit/>
          <w:trHeight w:val="141"/>
          <w:jc w:val="center"/>
        </w:trPr>
        <w:tc>
          <w:tcPr>
            <w:tcW w:w="1951" w:type="dxa"/>
            <w:tcBorders>
              <w:top w:val="nil"/>
              <w:bottom w:val="single" w:sz="4" w:space="0" w:color="auto"/>
            </w:tcBorders>
            <w:shd w:val="clear" w:color="auto" w:fill="auto"/>
          </w:tcPr>
          <w:p w14:paraId="0128545D" w14:textId="77777777" w:rsidR="008F6478" w:rsidRPr="00020619" w:rsidRDefault="008F6478" w:rsidP="00864629">
            <w:pPr>
              <w:pStyle w:val="TAL"/>
            </w:pPr>
          </w:p>
        </w:tc>
        <w:tc>
          <w:tcPr>
            <w:tcW w:w="1794" w:type="dxa"/>
            <w:tcBorders>
              <w:top w:val="nil"/>
              <w:bottom w:val="single" w:sz="4" w:space="0" w:color="auto"/>
            </w:tcBorders>
            <w:shd w:val="clear" w:color="auto" w:fill="auto"/>
          </w:tcPr>
          <w:p w14:paraId="03391F06" w14:textId="77777777" w:rsidR="008F6478" w:rsidRPr="00020619" w:rsidRDefault="008F6478" w:rsidP="00864629">
            <w:pPr>
              <w:pStyle w:val="TAC"/>
              <w:rPr>
                <w:rFonts w:cs="v4.2.0"/>
              </w:rPr>
            </w:pPr>
          </w:p>
        </w:tc>
        <w:tc>
          <w:tcPr>
            <w:tcW w:w="1418" w:type="dxa"/>
          </w:tcPr>
          <w:p w14:paraId="4167D53D" w14:textId="77777777" w:rsidR="008F6478" w:rsidRPr="00020619" w:rsidRDefault="008F6478" w:rsidP="00864629">
            <w:pPr>
              <w:pStyle w:val="TAC"/>
              <w:rPr>
                <w:rFonts w:cs="v4.2.0"/>
                <w:lang w:eastAsia="zh-CN"/>
              </w:rPr>
            </w:pPr>
            <w:r w:rsidRPr="00020619">
              <w:rPr>
                <w:rFonts w:cs="v4.2.0"/>
                <w:lang w:eastAsia="zh-CN"/>
              </w:rPr>
              <w:t>4</w:t>
            </w:r>
          </w:p>
        </w:tc>
        <w:tc>
          <w:tcPr>
            <w:tcW w:w="992" w:type="dxa"/>
            <w:tcBorders>
              <w:top w:val="nil"/>
            </w:tcBorders>
            <w:shd w:val="clear" w:color="auto" w:fill="auto"/>
          </w:tcPr>
          <w:p w14:paraId="476C6301" w14:textId="77777777" w:rsidR="008F6478" w:rsidRPr="00020619" w:rsidRDefault="008F6478" w:rsidP="00864629">
            <w:pPr>
              <w:pStyle w:val="TAC"/>
              <w:rPr>
                <w:rFonts w:cs="v4.2.0"/>
                <w:lang w:eastAsia="zh-CN"/>
              </w:rPr>
            </w:pPr>
          </w:p>
        </w:tc>
        <w:tc>
          <w:tcPr>
            <w:tcW w:w="851" w:type="dxa"/>
            <w:tcBorders>
              <w:top w:val="nil"/>
            </w:tcBorders>
            <w:shd w:val="clear" w:color="auto" w:fill="auto"/>
          </w:tcPr>
          <w:p w14:paraId="241F06CA" w14:textId="77777777" w:rsidR="008F6478" w:rsidRPr="00020619" w:rsidRDefault="008F6478" w:rsidP="00864629">
            <w:pPr>
              <w:pStyle w:val="TAC"/>
              <w:rPr>
                <w:rFonts w:cs="v4.2.0"/>
                <w:lang w:eastAsia="zh-CN"/>
              </w:rPr>
            </w:pPr>
          </w:p>
        </w:tc>
        <w:tc>
          <w:tcPr>
            <w:tcW w:w="899" w:type="dxa"/>
            <w:tcBorders>
              <w:top w:val="nil"/>
            </w:tcBorders>
            <w:shd w:val="clear" w:color="auto" w:fill="auto"/>
          </w:tcPr>
          <w:p w14:paraId="55543CA9" w14:textId="77777777" w:rsidR="008F6478" w:rsidRPr="00020619" w:rsidRDefault="008F6478" w:rsidP="00864629">
            <w:pPr>
              <w:pStyle w:val="TAC"/>
              <w:rPr>
                <w:rFonts w:cs="v4.2.0"/>
                <w:lang w:eastAsia="zh-CN"/>
              </w:rPr>
            </w:pPr>
          </w:p>
        </w:tc>
        <w:tc>
          <w:tcPr>
            <w:tcW w:w="802" w:type="dxa"/>
            <w:tcBorders>
              <w:top w:val="nil"/>
            </w:tcBorders>
            <w:shd w:val="clear" w:color="auto" w:fill="auto"/>
          </w:tcPr>
          <w:p w14:paraId="1BA811F6" w14:textId="77777777" w:rsidR="008F6478" w:rsidRPr="00020619" w:rsidRDefault="008F6478" w:rsidP="00864629">
            <w:pPr>
              <w:pStyle w:val="TAC"/>
              <w:rPr>
                <w:rFonts w:cs="v4.2.0"/>
              </w:rPr>
            </w:pPr>
          </w:p>
        </w:tc>
        <w:tc>
          <w:tcPr>
            <w:tcW w:w="850" w:type="dxa"/>
            <w:tcBorders>
              <w:top w:val="nil"/>
            </w:tcBorders>
            <w:shd w:val="clear" w:color="auto" w:fill="auto"/>
          </w:tcPr>
          <w:p w14:paraId="19C5D9CB" w14:textId="77777777" w:rsidR="008F6478" w:rsidRPr="00020619" w:rsidRDefault="008F6478" w:rsidP="00864629">
            <w:pPr>
              <w:pStyle w:val="TAC"/>
              <w:rPr>
                <w:rFonts w:cs="v4.2.0"/>
              </w:rPr>
            </w:pPr>
          </w:p>
        </w:tc>
        <w:tc>
          <w:tcPr>
            <w:tcW w:w="767" w:type="dxa"/>
            <w:tcBorders>
              <w:top w:val="nil"/>
            </w:tcBorders>
            <w:shd w:val="clear" w:color="auto" w:fill="auto"/>
          </w:tcPr>
          <w:p w14:paraId="564108E7" w14:textId="77777777" w:rsidR="008F6478" w:rsidRPr="00020619" w:rsidRDefault="008F6478" w:rsidP="00864629">
            <w:pPr>
              <w:pStyle w:val="TAC"/>
              <w:rPr>
                <w:rFonts w:cs="v4.2.0"/>
              </w:rPr>
            </w:pPr>
          </w:p>
        </w:tc>
      </w:tr>
      <w:tr w:rsidR="008F6478" w:rsidRPr="00020619" w14:paraId="5E955C71" w14:textId="77777777" w:rsidTr="00864629">
        <w:trPr>
          <w:cantSplit/>
          <w:jc w:val="center"/>
        </w:trPr>
        <w:tc>
          <w:tcPr>
            <w:tcW w:w="1951" w:type="dxa"/>
            <w:tcBorders>
              <w:bottom w:val="nil"/>
            </w:tcBorders>
            <w:shd w:val="clear" w:color="auto" w:fill="auto"/>
          </w:tcPr>
          <w:p w14:paraId="3A938C74" w14:textId="77777777" w:rsidR="008F6478" w:rsidRPr="00020619" w:rsidRDefault="008F6478" w:rsidP="00864629">
            <w:pPr>
              <w:pStyle w:val="TAL"/>
            </w:pPr>
            <w:r w:rsidRPr="00020619">
              <w:rPr>
                <w:position w:val="-12"/>
              </w:rPr>
              <w:object w:dxaOrig="400" w:dyaOrig="360" w14:anchorId="76A98C52">
                <v:shape id="_x0000_i1856" type="#_x0000_t75" style="width:20.75pt;height:20.75pt" o:ole="" fillcolor="window">
                  <v:imagedata r:id="rId15" o:title=""/>
                </v:shape>
                <o:OLEObject Type="Embed" ProgID="Equation.3" ShapeID="_x0000_i1856" DrawAspect="Content" ObjectID="_1731331751" r:id="rId480"/>
              </w:object>
            </w:r>
            <w:r w:rsidRPr="00020619">
              <w:t xml:space="preserve"> </w:t>
            </w:r>
            <w:r w:rsidRPr="00020619">
              <w:rPr>
                <w:vertAlign w:val="superscript"/>
              </w:rPr>
              <w:t>Note2</w:t>
            </w:r>
          </w:p>
        </w:tc>
        <w:tc>
          <w:tcPr>
            <w:tcW w:w="1794" w:type="dxa"/>
            <w:tcBorders>
              <w:bottom w:val="nil"/>
            </w:tcBorders>
            <w:shd w:val="clear" w:color="auto" w:fill="auto"/>
          </w:tcPr>
          <w:p w14:paraId="498000AD" w14:textId="77777777" w:rsidR="008F6478" w:rsidRPr="00020619" w:rsidRDefault="008F6478" w:rsidP="00864629">
            <w:pPr>
              <w:pStyle w:val="TAC"/>
            </w:pPr>
            <w:r w:rsidRPr="00020619">
              <w:rPr>
                <w:rFonts w:cs="v4.2.0"/>
              </w:rPr>
              <w:t>dBm/SCS</w:t>
            </w:r>
          </w:p>
        </w:tc>
        <w:tc>
          <w:tcPr>
            <w:tcW w:w="1418" w:type="dxa"/>
          </w:tcPr>
          <w:p w14:paraId="4EA6D213" w14:textId="77777777" w:rsidR="008F6478" w:rsidRPr="00020619" w:rsidRDefault="008F6478" w:rsidP="00864629">
            <w:pPr>
              <w:pStyle w:val="TAC"/>
              <w:rPr>
                <w:rFonts w:cs="v4.2.0"/>
                <w:lang w:eastAsia="zh-CN"/>
              </w:rPr>
            </w:pPr>
            <w:r w:rsidRPr="00020619">
              <w:rPr>
                <w:rFonts w:cs="v4.2.0"/>
                <w:lang w:eastAsia="zh-CN"/>
              </w:rPr>
              <w:t>1</w:t>
            </w:r>
          </w:p>
        </w:tc>
        <w:tc>
          <w:tcPr>
            <w:tcW w:w="5161" w:type="dxa"/>
            <w:gridSpan w:val="6"/>
          </w:tcPr>
          <w:p w14:paraId="70D60BF3" w14:textId="77777777" w:rsidR="008F6478" w:rsidRPr="00020619" w:rsidRDefault="008F6478" w:rsidP="00864629">
            <w:pPr>
              <w:pStyle w:val="TAC"/>
            </w:pPr>
            <w:r w:rsidRPr="00020619">
              <w:rPr>
                <w:rFonts w:cs="v4.2.0"/>
              </w:rPr>
              <w:t>-98</w:t>
            </w:r>
          </w:p>
        </w:tc>
      </w:tr>
      <w:tr w:rsidR="008F6478" w:rsidRPr="00020619" w14:paraId="64DE4D86" w14:textId="77777777" w:rsidTr="00864629">
        <w:trPr>
          <w:cantSplit/>
          <w:jc w:val="center"/>
        </w:trPr>
        <w:tc>
          <w:tcPr>
            <w:tcW w:w="1951" w:type="dxa"/>
            <w:tcBorders>
              <w:top w:val="nil"/>
              <w:bottom w:val="nil"/>
            </w:tcBorders>
            <w:shd w:val="clear" w:color="auto" w:fill="auto"/>
          </w:tcPr>
          <w:p w14:paraId="23083BEF" w14:textId="77777777" w:rsidR="008F6478" w:rsidRPr="00020619" w:rsidRDefault="008F6478" w:rsidP="00864629">
            <w:pPr>
              <w:pStyle w:val="TAL"/>
            </w:pPr>
          </w:p>
        </w:tc>
        <w:tc>
          <w:tcPr>
            <w:tcW w:w="1794" w:type="dxa"/>
            <w:tcBorders>
              <w:top w:val="nil"/>
              <w:bottom w:val="nil"/>
            </w:tcBorders>
            <w:shd w:val="clear" w:color="auto" w:fill="auto"/>
          </w:tcPr>
          <w:p w14:paraId="0DF01459" w14:textId="77777777" w:rsidR="008F6478" w:rsidRPr="00020619" w:rsidRDefault="008F6478" w:rsidP="00864629">
            <w:pPr>
              <w:pStyle w:val="TAC"/>
              <w:rPr>
                <w:rFonts w:cs="v4.2.0"/>
              </w:rPr>
            </w:pPr>
          </w:p>
        </w:tc>
        <w:tc>
          <w:tcPr>
            <w:tcW w:w="1418" w:type="dxa"/>
          </w:tcPr>
          <w:p w14:paraId="4E49499C" w14:textId="77777777" w:rsidR="008F6478" w:rsidRPr="00020619" w:rsidRDefault="008F6478" w:rsidP="00864629">
            <w:pPr>
              <w:pStyle w:val="TAC"/>
              <w:rPr>
                <w:rFonts w:cs="v4.2.0"/>
                <w:lang w:eastAsia="zh-CN"/>
              </w:rPr>
            </w:pPr>
            <w:r w:rsidRPr="00020619">
              <w:rPr>
                <w:rFonts w:cs="v4.2.0"/>
                <w:lang w:eastAsia="zh-CN"/>
              </w:rPr>
              <w:t>2</w:t>
            </w:r>
          </w:p>
        </w:tc>
        <w:tc>
          <w:tcPr>
            <w:tcW w:w="5161" w:type="dxa"/>
            <w:gridSpan w:val="6"/>
          </w:tcPr>
          <w:p w14:paraId="6C99D71C" w14:textId="77777777" w:rsidR="008F6478" w:rsidRPr="00020619" w:rsidRDefault="008F6478" w:rsidP="00864629">
            <w:pPr>
              <w:pStyle w:val="TAC"/>
              <w:rPr>
                <w:rFonts w:cs="v4.2.0"/>
                <w:lang w:eastAsia="zh-CN"/>
              </w:rPr>
            </w:pPr>
            <w:r w:rsidRPr="00020619">
              <w:rPr>
                <w:rFonts w:cs="v4.2.0"/>
                <w:lang w:eastAsia="zh-CN"/>
              </w:rPr>
              <w:t>-98</w:t>
            </w:r>
          </w:p>
        </w:tc>
      </w:tr>
      <w:tr w:rsidR="008F6478" w:rsidRPr="00020619" w14:paraId="0EA97411" w14:textId="77777777" w:rsidTr="00864629">
        <w:trPr>
          <w:cantSplit/>
          <w:jc w:val="center"/>
        </w:trPr>
        <w:tc>
          <w:tcPr>
            <w:tcW w:w="1951" w:type="dxa"/>
            <w:tcBorders>
              <w:top w:val="nil"/>
              <w:bottom w:val="nil"/>
            </w:tcBorders>
            <w:shd w:val="clear" w:color="auto" w:fill="auto"/>
          </w:tcPr>
          <w:p w14:paraId="3F50ED5D" w14:textId="77777777" w:rsidR="008F6478" w:rsidRPr="00020619" w:rsidRDefault="008F6478" w:rsidP="00864629">
            <w:pPr>
              <w:pStyle w:val="TAL"/>
            </w:pPr>
          </w:p>
        </w:tc>
        <w:tc>
          <w:tcPr>
            <w:tcW w:w="1794" w:type="dxa"/>
            <w:tcBorders>
              <w:top w:val="nil"/>
              <w:bottom w:val="nil"/>
            </w:tcBorders>
            <w:shd w:val="clear" w:color="auto" w:fill="auto"/>
          </w:tcPr>
          <w:p w14:paraId="1EAEE0E7" w14:textId="77777777" w:rsidR="008F6478" w:rsidRPr="00020619" w:rsidRDefault="008F6478" w:rsidP="00864629">
            <w:pPr>
              <w:pStyle w:val="TAC"/>
              <w:rPr>
                <w:rFonts w:cs="v4.2.0"/>
              </w:rPr>
            </w:pPr>
          </w:p>
        </w:tc>
        <w:tc>
          <w:tcPr>
            <w:tcW w:w="1418" w:type="dxa"/>
          </w:tcPr>
          <w:p w14:paraId="35F6C8C6" w14:textId="77777777" w:rsidR="008F6478" w:rsidRPr="00020619" w:rsidRDefault="008F6478" w:rsidP="00864629">
            <w:pPr>
              <w:pStyle w:val="TAC"/>
              <w:rPr>
                <w:rFonts w:cs="v4.2.0"/>
                <w:lang w:eastAsia="zh-CN"/>
              </w:rPr>
            </w:pPr>
            <w:r w:rsidRPr="00020619">
              <w:rPr>
                <w:rFonts w:cs="v4.2.0"/>
                <w:lang w:eastAsia="zh-CN"/>
              </w:rPr>
              <w:t>3</w:t>
            </w:r>
          </w:p>
        </w:tc>
        <w:tc>
          <w:tcPr>
            <w:tcW w:w="5161" w:type="dxa"/>
            <w:gridSpan w:val="6"/>
            <w:tcBorders>
              <w:bottom w:val="single" w:sz="4" w:space="0" w:color="auto"/>
            </w:tcBorders>
          </w:tcPr>
          <w:p w14:paraId="57811903" w14:textId="77777777" w:rsidR="008F6478" w:rsidRPr="00020619" w:rsidRDefault="008F6478" w:rsidP="00864629">
            <w:pPr>
              <w:pStyle w:val="TAC"/>
              <w:rPr>
                <w:rFonts w:cs="v4.2.0"/>
                <w:lang w:eastAsia="zh-CN"/>
              </w:rPr>
            </w:pPr>
            <w:r w:rsidRPr="00020619">
              <w:rPr>
                <w:rFonts w:cs="v4.2.0"/>
                <w:lang w:eastAsia="zh-CN"/>
              </w:rPr>
              <w:t>-95</w:t>
            </w:r>
          </w:p>
        </w:tc>
      </w:tr>
      <w:tr w:rsidR="008F6478" w:rsidRPr="00020619" w14:paraId="4285A5C6" w14:textId="77777777" w:rsidTr="00864629">
        <w:trPr>
          <w:cantSplit/>
          <w:jc w:val="center"/>
        </w:trPr>
        <w:tc>
          <w:tcPr>
            <w:tcW w:w="1951" w:type="dxa"/>
            <w:tcBorders>
              <w:top w:val="nil"/>
              <w:bottom w:val="single" w:sz="4" w:space="0" w:color="auto"/>
            </w:tcBorders>
            <w:shd w:val="clear" w:color="auto" w:fill="auto"/>
          </w:tcPr>
          <w:p w14:paraId="15D659D7" w14:textId="77777777" w:rsidR="008F6478" w:rsidRPr="00020619" w:rsidRDefault="008F6478" w:rsidP="00864629">
            <w:pPr>
              <w:pStyle w:val="TAL"/>
            </w:pPr>
          </w:p>
        </w:tc>
        <w:tc>
          <w:tcPr>
            <w:tcW w:w="1794" w:type="dxa"/>
            <w:tcBorders>
              <w:top w:val="nil"/>
              <w:bottom w:val="single" w:sz="4" w:space="0" w:color="auto"/>
            </w:tcBorders>
            <w:shd w:val="clear" w:color="auto" w:fill="auto"/>
          </w:tcPr>
          <w:p w14:paraId="5B414048" w14:textId="77777777" w:rsidR="008F6478" w:rsidRPr="00020619" w:rsidRDefault="008F6478" w:rsidP="00864629">
            <w:pPr>
              <w:pStyle w:val="TAC"/>
              <w:rPr>
                <w:rFonts w:cs="v4.2.0"/>
              </w:rPr>
            </w:pPr>
          </w:p>
        </w:tc>
        <w:tc>
          <w:tcPr>
            <w:tcW w:w="1418" w:type="dxa"/>
          </w:tcPr>
          <w:p w14:paraId="714BE651" w14:textId="77777777" w:rsidR="008F6478" w:rsidRPr="00020619" w:rsidRDefault="008F6478" w:rsidP="00864629">
            <w:pPr>
              <w:pStyle w:val="TAC"/>
              <w:rPr>
                <w:rFonts w:cs="v4.2.0"/>
                <w:lang w:eastAsia="zh-CN"/>
              </w:rPr>
            </w:pPr>
            <w:r w:rsidRPr="00020619">
              <w:rPr>
                <w:rFonts w:cs="v4.2.0"/>
                <w:lang w:eastAsia="zh-CN"/>
              </w:rPr>
              <w:t>4</w:t>
            </w:r>
          </w:p>
        </w:tc>
        <w:tc>
          <w:tcPr>
            <w:tcW w:w="5161" w:type="dxa"/>
            <w:gridSpan w:val="6"/>
            <w:tcBorders>
              <w:bottom w:val="nil"/>
            </w:tcBorders>
            <w:shd w:val="clear" w:color="auto" w:fill="auto"/>
          </w:tcPr>
          <w:p w14:paraId="07CF9B4E" w14:textId="77777777" w:rsidR="008F6478" w:rsidRPr="00020619" w:rsidRDefault="008F6478" w:rsidP="00864629">
            <w:pPr>
              <w:pStyle w:val="TAC"/>
              <w:rPr>
                <w:rFonts w:cs="v4.2.0"/>
              </w:rPr>
            </w:pPr>
          </w:p>
        </w:tc>
      </w:tr>
      <w:tr w:rsidR="008F6478" w:rsidRPr="00020619" w14:paraId="4651C5EC" w14:textId="77777777" w:rsidTr="00864629">
        <w:trPr>
          <w:cantSplit/>
          <w:jc w:val="center"/>
        </w:trPr>
        <w:tc>
          <w:tcPr>
            <w:tcW w:w="1951" w:type="dxa"/>
            <w:tcBorders>
              <w:top w:val="single" w:sz="4" w:space="0" w:color="auto"/>
              <w:bottom w:val="nil"/>
            </w:tcBorders>
            <w:shd w:val="clear" w:color="auto" w:fill="auto"/>
          </w:tcPr>
          <w:p w14:paraId="1C357DBD" w14:textId="77777777" w:rsidR="008F6478" w:rsidRPr="00020619" w:rsidRDefault="008F6478" w:rsidP="00864629">
            <w:pPr>
              <w:pStyle w:val="TAL"/>
            </w:pPr>
            <w:r w:rsidRPr="00020619">
              <w:rPr>
                <w:position w:val="-12"/>
              </w:rPr>
              <w:object w:dxaOrig="400" w:dyaOrig="360" w14:anchorId="61790B04">
                <v:shape id="_x0000_i1857" type="#_x0000_t75" style="width:20.75pt;height:20.75pt" o:ole="" fillcolor="window">
                  <v:imagedata r:id="rId15" o:title=""/>
                </v:shape>
                <o:OLEObject Type="Embed" ProgID="Equation.3" ShapeID="_x0000_i1857" DrawAspect="Content" ObjectID="_1731331752" r:id="rId481"/>
              </w:object>
            </w:r>
            <w:r w:rsidRPr="00020619">
              <w:t xml:space="preserve"> </w:t>
            </w:r>
            <w:r w:rsidRPr="00020619">
              <w:rPr>
                <w:vertAlign w:val="superscript"/>
              </w:rPr>
              <w:t>Note2</w:t>
            </w:r>
          </w:p>
        </w:tc>
        <w:tc>
          <w:tcPr>
            <w:tcW w:w="1794" w:type="dxa"/>
            <w:tcBorders>
              <w:top w:val="single" w:sz="4" w:space="0" w:color="auto"/>
              <w:bottom w:val="nil"/>
            </w:tcBorders>
            <w:shd w:val="clear" w:color="auto" w:fill="auto"/>
          </w:tcPr>
          <w:p w14:paraId="4B258936" w14:textId="77777777" w:rsidR="008F6478" w:rsidRPr="00020619" w:rsidRDefault="008F6478" w:rsidP="00864629">
            <w:pPr>
              <w:pStyle w:val="TAC"/>
            </w:pPr>
            <w:r w:rsidRPr="00020619">
              <w:rPr>
                <w:rFonts w:cs="v4.2.0"/>
              </w:rPr>
              <w:t>dBm/15 kHz</w:t>
            </w:r>
          </w:p>
        </w:tc>
        <w:tc>
          <w:tcPr>
            <w:tcW w:w="1418" w:type="dxa"/>
          </w:tcPr>
          <w:p w14:paraId="7A0DB661" w14:textId="77777777" w:rsidR="008F6478" w:rsidRPr="00020619" w:rsidRDefault="008F6478" w:rsidP="00864629">
            <w:pPr>
              <w:pStyle w:val="TAC"/>
              <w:rPr>
                <w:rFonts w:cs="v4.2.0"/>
                <w:lang w:eastAsia="zh-CN"/>
              </w:rPr>
            </w:pPr>
            <w:r w:rsidRPr="00020619">
              <w:rPr>
                <w:rFonts w:cs="v4.2.0"/>
                <w:lang w:eastAsia="zh-CN"/>
              </w:rPr>
              <w:t>1</w:t>
            </w:r>
          </w:p>
        </w:tc>
        <w:tc>
          <w:tcPr>
            <w:tcW w:w="5161" w:type="dxa"/>
            <w:gridSpan w:val="6"/>
            <w:tcBorders>
              <w:bottom w:val="nil"/>
            </w:tcBorders>
            <w:shd w:val="clear" w:color="auto" w:fill="auto"/>
          </w:tcPr>
          <w:p w14:paraId="7B1A984D" w14:textId="77777777" w:rsidR="008F6478" w:rsidRPr="00020619" w:rsidRDefault="008F6478" w:rsidP="00864629">
            <w:pPr>
              <w:pStyle w:val="TAC"/>
            </w:pPr>
            <w:r w:rsidRPr="00020619">
              <w:rPr>
                <w:rFonts w:cs="v4.2.0"/>
              </w:rPr>
              <w:t>-98</w:t>
            </w:r>
          </w:p>
        </w:tc>
      </w:tr>
      <w:tr w:rsidR="008F6478" w:rsidRPr="00020619" w14:paraId="13D5AD5C" w14:textId="77777777" w:rsidTr="00864629">
        <w:trPr>
          <w:cantSplit/>
          <w:jc w:val="center"/>
        </w:trPr>
        <w:tc>
          <w:tcPr>
            <w:tcW w:w="1951" w:type="dxa"/>
            <w:tcBorders>
              <w:top w:val="nil"/>
              <w:bottom w:val="nil"/>
            </w:tcBorders>
            <w:shd w:val="clear" w:color="auto" w:fill="auto"/>
          </w:tcPr>
          <w:p w14:paraId="4A22C3A1" w14:textId="77777777" w:rsidR="008F6478" w:rsidRPr="00020619" w:rsidRDefault="008F6478" w:rsidP="00864629">
            <w:pPr>
              <w:pStyle w:val="TAL"/>
            </w:pPr>
          </w:p>
        </w:tc>
        <w:tc>
          <w:tcPr>
            <w:tcW w:w="1794" w:type="dxa"/>
            <w:tcBorders>
              <w:top w:val="nil"/>
              <w:bottom w:val="nil"/>
            </w:tcBorders>
            <w:shd w:val="clear" w:color="auto" w:fill="auto"/>
          </w:tcPr>
          <w:p w14:paraId="32B7C99C" w14:textId="77777777" w:rsidR="008F6478" w:rsidRPr="00020619" w:rsidRDefault="008F6478" w:rsidP="00864629">
            <w:pPr>
              <w:pStyle w:val="TAC"/>
              <w:rPr>
                <w:rFonts w:cs="v4.2.0"/>
              </w:rPr>
            </w:pPr>
          </w:p>
        </w:tc>
        <w:tc>
          <w:tcPr>
            <w:tcW w:w="1418" w:type="dxa"/>
          </w:tcPr>
          <w:p w14:paraId="4FBE4282" w14:textId="77777777" w:rsidR="008F6478" w:rsidRPr="00020619" w:rsidRDefault="008F6478" w:rsidP="00864629">
            <w:pPr>
              <w:pStyle w:val="TAC"/>
              <w:rPr>
                <w:rFonts w:cs="v4.2.0"/>
                <w:lang w:eastAsia="zh-CN"/>
              </w:rPr>
            </w:pPr>
            <w:r w:rsidRPr="00020619">
              <w:rPr>
                <w:rFonts w:cs="v4.2.0"/>
                <w:lang w:eastAsia="zh-CN"/>
              </w:rPr>
              <w:t>2</w:t>
            </w:r>
          </w:p>
        </w:tc>
        <w:tc>
          <w:tcPr>
            <w:tcW w:w="5161" w:type="dxa"/>
            <w:gridSpan w:val="6"/>
            <w:tcBorders>
              <w:top w:val="nil"/>
              <w:bottom w:val="nil"/>
            </w:tcBorders>
            <w:shd w:val="clear" w:color="auto" w:fill="auto"/>
          </w:tcPr>
          <w:p w14:paraId="510A5117" w14:textId="77777777" w:rsidR="008F6478" w:rsidRPr="00020619" w:rsidRDefault="008F6478" w:rsidP="00864629">
            <w:pPr>
              <w:pStyle w:val="TAC"/>
              <w:rPr>
                <w:rFonts w:cs="v4.2.0"/>
              </w:rPr>
            </w:pPr>
          </w:p>
        </w:tc>
      </w:tr>
      <w:tr w:rsidR="008F6478" w:rsidRPr="00020619" w14:paraId="1117D514" w14:textId="77777777" w:rsidTr="00864629">
        <w:trPr>
          <w:cantSplit/>
          <w:jc w:val="center"/>
        </w:trPr>
        <w:tc>
          <w:tcPr>
            <w:tcW w:w="1951" w:type="dxa"/>
            <w:tcBorders>
              <w:top w:val="nil"/>
              <w:bottom w:val="nil"/>
            </w:tcBorders>
            <w:shd w:val="clear" w:color="auto" w:fill="auto"/>
          </w:tcPr>
          <w:p w14:paraId="07685946" w14:textId="77777777" w:rsidR="008F6478" w:rsidRPr="00020619" w:rsidRDefault="008F6478" w:rsidP="00864629">
            <w:pPr>
              <w:pStyle w:val="TAL"/>
            </w:pPr>
          </w:p>
        </w:tc>
        <w:tc>
          <w:tcPr>
            <w:tcW w:w="1794" w:type="dxa"/>
            <w:tcBorders>
              <w:top w:val="nil"/>
              <w:bottom w:val="nil"/>
            </w:tcBorders>
            <w:shd w:val="clear" w:color="auto" w:fill="auto"/>
          </w:tcPr>
          <w:p w14:paraId="49358468" w14:textId="77777777" w:rsidR="008F6478" w:rsidRPr="00020619" w:rsidRDefault="008F6478" w:rsidP="00864629">
            <w:pPr>
              <w:pStyle w:val="TAC"/>
              <w:rPr>
                <w:rFonts w:cs="v4.2.0"/>
              </w:rPr>
            </w:pPr>
          </w:p>
        </w:tc>
        <w:tc>
          <w:tcPr>
            <w:tcW w:w="1418" w:type="dxa"/>
          </w:tcPr>
          <w:p w14:paraId="2525698B" w14:textId="77777777" w:rsidR="008F6478" w:rsidRPr="00020619" w:rsidRDefault="008F6478" w:rsidP="00864629">
            <w:pPr>
              <w:pStyle w:val="TAC"/>
              <w:rPr>
                <w:rFonts w:cs="v4.2.0"/>
                <w:lang w:eastAsia="zh-CN"/>
              </w:rPr>
            </w:pPr>
            <w:r w:rsidRPr="00020619">
              <w:rPr>
                <w:rFonts w:cs="v4.2.0"/>
                <w:lang w:eastAsia="zh-CN"/>
              </w:rPr>
              <w:t>3</w:t>
            </w:r>
          </w:p>
        </w:tc>
        <w:tc>
          <w:tcPr>
            <w:tcW w:w="5161" w:type="dxa"/>
            <w:gridSpan w:val="6"/>
            <w:tcBorders>
              <w:top w:val="nil"/>
              <w:bottom w:val="nil"/>
            </w:tcBorders>
            <w:shd w:val="clear" w:color="auto" w:fill="auto"/>
          </w:tcPr>
          <w:p w14:paraId="274EB238" w14:textId="77777777" w:rsidR="008F6478" w:rsidRPr="00020619" w:rsidRDefault="008F6478" w:rsidP="00864629">
            <w:pPr>
              <w:pStyle w:val="TAC"/>
              <w:rPr>
                <w:rFonts w:cs="v4.2.0"/>
              </w:rPr>
            </w:pPr>
          </w:p>
        </w:tc>
      </w:tr>
      <w:tr w:rsidR="008F6478" w:rsidRPr="00020619" w14:paraId="6015C75F" w14:textId="77777777" w:rsidTr="00864629">
        <w:trPr>
          <w:cantSplit/>
          <w:jc w:val="center"/>
        </w:trPr>
        <w:tc>
          <w:tcPr>
            <w:tcW w:w="1951" w:type="dxa"/>
            <w:tcBorders>
              <w:top w:val="nil"/>
              <w:bottom w:val="nil"/>
            </w:tcBorders>
            <w:shd w:val="clear" w:color="auto" w:fill="auto"/>
          </w:tcPr>
          <w:p w14:paraId="5A5625B9" w14:textId="77777777" w:rsidR="008F6478" w:rsidRPr="00020619" w:rsidRDefault="008F6478" w:rsidP="00864629">
            <w:pPr>
              <w:pStyle w:val="TAL"/>
            </w:pPr>
          </w:p>
        </w:tc>
        <w:tc>
          <w:tcPr>
            <w:tcW w:w="1794" w:type="dxa"/>
            <w:tcBorders>
              <w:top w:val="nil"/>
              <w:bottom w:val="nil"/>
            </w:tcBorders>
            <w:shd w:val="clear" w:color="auto" w:fill="auto"/>
          </w:tcPr>
          <w:p w14:paraId="35F212A8" w14:textId="77777777" w:rsidR="008F6478" w:rsidRPr="00020619" w:rsidRDefault="008F6478" w:rsidP="00864629">
            <w:pPr>
              <w:pStyle w:val="TAC"/>
              <w:rPr>
                <w:rFonts w:cs="v4.2.0"/>
              </w:rPr>
            </w:pPr>
          </w:p>
        </w:tc>
        <w:tc>
          <w:tcPr>
            <w:tcW w:w="1418" w:type="dxa"/>
          </w:tcPr>
          <w:p w14:paraId="22C298D1" w14:textId="77777777" w:rsidR="008F6478" w:rsidRPr="00020619" w:rsidRDefault="008F6478" w:rsidP="00864629">
            <w:pPr>
              <w:pStyle w:val="TAC"/>
              <w:rPr>
                <w:rFonts w:cs="v4.2.0"/>
                <w:lang w:eastAsia="zh-CN"/>
              </w:rPr>
            </w:pPr>
            <w:r w:rsidRPr="00020619">
              <w:rPr>
                <w:rFonts w:cs="v4.2.0"/>
                <w:lang w:eastAsia="zh-CN"/>
              </w:rPr>
              <w:t>4</w:t>
            </w:r>
          </w:p>
        </w:tc>
        <w:tc>
          <w:tcPr>
            <w:tcW w:w="5161" w:type="dxa"/>
            <w:gridSpan w:val="6"/>
            <w:tcBorders>
              <w:top w:val="nil"/>
              <w:bottom w:val="nil"/>
            </w:tcBorders>
            <w:shd w:val="clear" w:color="auto" w:fill="auto"/>
          </w:tcPr>
          <w:p w14:paraId="1E6D3EFA" w14:textId="77777777" w:rsidR="008F6478" w:rsidRPr="00020619" w:rsidRDefault="008F6478" w:rsidP="00864629">
            <w:pPr>
              <w:pStyle w:val="TAC"/>
              <w:rPr>
                <w:rFonts w:cs="v4.2.0"/>
              </w:rPr>
            </w:pPr>
          </w:p>
        </w:tc>
      </w:tr>
      <w:tr w:rsidR="008F6478" w:rsidRPr="00020619" w14:paraId="55CC7707" w14:textId="77777777" w:rsidTr="00864629">
        <w:trPr>
          <w:cantSplit/>
          <w:jc w:val="center"/>
        </w:trPr>
        <w:tc>
          <w:tcPr>
            <w:tcW w:w="1951" w:type="dxa"/>
            <w:tcBorders>
              <w:top w:val="single" w:sz="4" w:space="0" w:color="auto"/>
              <w:bottom w:val="nil"/>
            </w:tcBorders>
            <w:shd w:val="clear" w:color="auto" w:fill="auto"/>
          </w:tcPr>
          <w:p w14:paraId="3E8E7D73" w14:textId="77777777" w:rsidR="008F6478" w:rsidRPr="00020619" w:rsidRDefault="008F6478" w:rsidP="00864629">
            <w:pPr>
              <w:pStyle w:val="TAL"/>
            </w:pPr>
            <w:r w:rsidRPr="00020619">
              <w:rPr>
                <w:position w:val="-12"/>
              </w:rPr>
              <w:object w:dxaOrig="800" w:dyaOrig="380" w14:anchorId="7BA88193">
                <v:shape id="_x0000_i1858" type="#_x0000_t75" style="width:45.05pt;height:15.45pt" o:ole="" fillcolor="window">
                  <v:imagedata r:id="rId20" o:title=""/>
                </v:shape>
                <o:OLEObject Type="Embed" ProgID="Equation.3" ShapeID="_x0000_i1858" DrawAspect="Content" ObjectID="_1731331753" r:id="rId482"/>
              </w:object>
            </w:r>
          </w:p>
        </w:tc>
        <w:tc>
          <w:tcPr>
            <w:tcW w:w="1794" w:type="dxa"/>
            <w:tcBorders>
              <w:top w:val="single" w:sz="4" w:space="0" w:color="auto"/>
              <w:bottom w:val="nil"/>
            </w:tcBorders>
            <w:shd w:val="clear" w:color="auto" w:fill="auto"/>
          </w:tcPr>
          <w:p w14:paraId="7B6F7ADE" w14:textId="77777777" w:rsidR="008F6478" w:rsidRPr="00020619" w:rsidRDefault="008F6478" w:rsidP="00864629">
            <w:pPr>
              <w:pStyle w:val="TAC"/>
            </w:pPr>
            <w:r w:rsidRPr="00020619">
              <w:rPr>
                <w:rFonts w:cs="v4.2.0"/>
              </w:rPr>
              <w:t>dB</w:t>
            </w:r>
          </w:p>
        </w:tc>
        <w:tc>
          <w:tcPr>
            <w:tcW w:w="1418" w:type="dxa"/>
          </w:tcPr>
          <w:p w14:paraId="7EC98B88" w14:textId="77777777" w:rsidR="008F6478" w:rsidRPr="00020619" w:rsidRDefault="008F6478" w:rsidP="00864629">
            <w:pPr>
              <w:pStyle w:val="TAC"/>
              <w:rPr>
                <w:rFonts w:cs="v4.2.0"/>
                <w:lang w:eastAsia="zh-CN"/>
              </w:rPr>
            </w:pPr>
            <w:r w:rsidRPr="00020619">
              <w:rPr>
                <w:rFonts w:cs="v4.2.0"/>
                <w:lang w:eastAsia="zh-CN"/>
              </w:rPr>
              <w:t>1</w:t>
            </w:r>
          </w:p>
        </w:tc>
        <w:tc>
          <w:tcPr>
            <w:tcW w:w="992" w:type="dxa"/>
            <w:tcBorders>
              <w:top w:val="single" w:sz="4" w:space="0" w:color="auto"/>
              <w:bottom w:val="nil"/>
            </w:tcBorders>
            <w:shd w:val="clear" w:color="auto" w:fill="auto"/>
          </w:tcPr>
          <w:p w14:paraId="14FAEE66" w14:textId="77777777" w:rsidR="008F6478" w:rsidRPr="00020619" w:rsidRDefault="008F6478" w:rsidP="00864629">
            <w:pPr>
              <w:pStyle w:val="TAC"/>
            </w:pPr>
            <w:r w:rsidRPr="00020619">
              <w:rPr>
                <w:rFonts w:cs="v4.2.0"/>
              </w:rPr>
              <w:t>4</w:t>
            </w:r>
          </w:p>
        </w:tc>
        <w:tc>
          <w:tcPr>
            <w:tcW w:w="851" w:type="dxa"/>
            <w:tcBorders>
              <w:top w:val="single" w:sz="4" w:space="0" w:color="auto"/>
              <w:bottom w:val="nil"/>
            </w:tcBorders>
            <w:shd w:val="clear" w:color="auto" w:fill="auto"/>
          </w:tcPr>
          <w:p w14:paraId="79987A9F" w14:textId="77777777" w:rsidR="008F6478" w:rsidRPr="00020619" w:rsidRDefault="008F6478" w:rsidP="00864629">
            <w:pPr>
              <w:pStyle w:val="TAC"/>
            </w:pPr>
            <w:r w:rsidRPr="00020619">
              <w:rPr>
                <w:rFonts w:cs="v4.2.0"/>
              </w:rPr>
              <w:t>-infinity</w:t>
            </w:r>
          </w:p>
        </w:tc>
        <w:tc>
          <w:tcPr>
            <w:tcW w:w="899" w:type="dxa"/>
            <w:tcBorders>
              <w:top w:val="single" w:sz="4" w:space="0" w:color="auto"/>
              <w:bottom w:val="nil"/>
            </w:tcBorders>
            <w:shd w:val="clear" w:color="auto" w:fill="auto"/>
          </w:tcPr>
          <w:p w14:paraId="69A50F1C" w14:textId="77777777" w:rsidR="008F6478" w:rsidRPr="00020619" w:rsidRDefault="008F6478" w:rsidP="00864629">
            <w:pPr>
              <w:pStyle w:val="TAC"/>
            </w:pPr>
            <w:r w:rsidRPr="00020619">
              <w:rPr>
                <w:rFonts w:cs="v4.2.0"/>
              </w:rPr>
              <w:t>-infinity</w:t>
            </w:r>
          </w:p>
        </w:tc>
        <w:tc>
          <w:tcPr>
            <w:tcW w:w="802" w:type="dxa"/>
            <w:tcBorders>
              <w:top w:val="single" w:sz="4" w:space="0" w:color="auto"/>
              <w:bottom w:val="nil"/>
            </w:tcBorders>
            <w:shd w:val="clear" w:color="auto" w:fill="auto"/>
          </w:tcPr>
          <w:p w14:paraId="7C418DFE" w14:textId="77777777" w:rsidR="008F6478" w:rsidRPr="00020619" w:rsidDel="004B51DC" w:rsidRDefault="008F6478" w:rsidP="00864629">
            <w:pPr>
              <w:pStyle w:val="TAC"/>
            </w:pPr>
            <w:r w:rsidRPr="00020619">
              <w:rPr>
                <w:rFonts w:cs="v4.2.0"/>
              </w:rPr>
              <w:t>-infinity</w:t>
            </w:r>
          </w:p>
        </w:tc>
        <w:tc>
          <w:tcPr>
            <w:tcW w:w="850" w:type="dxa"/>
            <w:tcBorders>
              <w:top w:val="single" w:sz="4" w:space="0" w:color="auto"/>
              <w:bottom w:val="nil"/>
            </w:tcBorders>
            <w:shd w:val="clear" w:color="auto" w:fill="auto"/>
          </w:tcPr>
          <w:p w14:paraId="79F14DE5" w14:textId="77777777" w:rsidR="008F6478" w:rsidRPr="00020619" w:rsidDel="004B51DC" w:rsidRDefault="008F6478" w:rsidP="00864629">
            <w:pPr>
              <w:pStyle w:val="TAC"/>
            </w:pPr>
            <w:r w:rsidRPr="00020619">
              <w:rPr>
                <w:rFonts w:cs="v4.2.0"/>
              </w:rPr>
              <w:t>-infinity</w:t>
            </w:r>
          </w:p>
        </w:tc>
        <w:tc>
          <w:tcPr>
            <w:tcW w:w="767" w:type="dxa"/>
            <w:tcBorders>
              <w:top w:val="single" w:sz="4" w:space="0" w:color="auto"/>
              <w:bottom w:val="nil"/>
            </w:tcBorders>
            <w:shd w:val="clear" w:color="auto" w:fill="auto"/>
          </w:tcPr>
          <w:p w14:paraId="39463783" w14:textId="77777777" w:rsidR="008F6478" w:rsidRPr="00020619" w:rsidRDefault="008F6478" w:rsidP="00864629">
            <w:pPr>
              <w:pStyle w:val="TAC"/>
            </w:pPr>
            <w:r w:rsidRPr="00020619">
              <w:rPr>
                <w:rFonts w:cs="v4.2.0"/>
              </w:rPr>
              <w:t>4</w:t>
            </w:r>
          </w:p>
        </w:tc>
      </w:tr>
      <w:tr w:rsidR="008F6478" w:rsidRPr="00020619" w14:paraId="5C16BEBD" w14:textId="77777777" w:rsidTr="00864629">
        <w:trPr>
          <w:cantSplit/>
          <w:jc w:val="center"/>
        </w:trPr>
        <w:tc>
          <w:tcPr>
            <w:tcW w:w="1951" w:type="dxa"/>
            <w:tcBorders>
              <w:top w:val="nil"/>
              <w:bottom w:val="nil"/>
            </w:tcBorders>
            <w:shd w:val="clear" w:color="auto" w:fill="auto"/>
          </w:tcPr>
          <w:p w14:paraId="1FFF2A9A" w14:textId="77777777" w:rsidR="008F6478" w:rsidRPr="00020619" w:rsidRDefault="008F6478" w:rsidP="00864629">
            <w:pPr>
              <w:pStyle w:val="TAL"/>
            </w:pPr>
          </w:p>
        </w:tc>
        <w:tc>
          <w:tcPr>
            <w:tcW w:w="1794" w:type="dxa"/>
            <w:tcBorders>
              <w:top w:val="nil"/>
              <w:bottom w:val="nil"/>
            </w:tcBorders>
            <w:shd w:val="clear" w:color="auto" w:fill="auto"/>
          </w:tcPr>
          <w:p w14:paraId="1B120E5E" w14:textId="77777777" w:rsidR="008F6478" w:rsidRPr="00020619" w:rsidRDefault="008F6478" w:rsidP="00864629">
            <w:pPr>
              <w:pStyle w:val="TAC"/>
              <w:rPr>
                <w:rFonts w:cs="v4.2.0"/>
              </w:rPr>
            </w:pPr>
          </w:p>
        </w:tc>
        <w:tc>
          <w:tcPr>
            <w:tcW w:w="1418" w:type="dxa"/>
          </w:tcPr>
          <w:p w14:paraId="1EBDFD60" w14:textId="77777777" w:rsidR="008F6478" w:rsidRPr="00020619" w:rsidRDefault="008F6478" w:rsidP="00864629">
            <w:pPr>
              <w:pStyle w:val="TAC"/>
              <w:rPr>
                <w:rFonts w:cs="v4.2.0"/>
                <w:lang w:eastAsia="zh-CN"/>
              </w:rPr>
            </w:pPr>
            <w:r w:rsidRPr="00020619">
              <w:rPr>
                <w:rFonts w:cs="v4.2.0"/>
                <w:lang w:eastAsia="zh-CN"/>
              </w:rPr>
              <w:t>2</w:t>
            </w:r>
          </w:p>
        </w:tc>
        <w:tc>
          <w:tcPr>
            <w:tcW w:w="992" w:type="dxa"/>
            <w:tcBorders>
              <w:top w:val="nil"/>
              <w:bottom w:val="nil"/>
            </w:tcBorders>
            <w:shd w:val="clear" w:color="auto" w:fill="auto"/>
          </w:tcPr>
          <w:p w14:paraId="79ADFB74" w14:textId="77777777" w:rsidR="008F6478" w:rsidRPr="00020619" w:rsidRDefault="008F6478" w:rsidP="00864629">
            <w:pPr>
              <w:pStyle w:val="TAC"/>
              <w:rPr>
                <w:rFonts w:cs="v4.2.0"/>
              </w:rPr>
            </w:pPr>
          </w:p>
        </w:tc>
        <w:tc>
          <w:tcPr>
            <w:tcW w:w="851" w:type="dxa"/>
            <w:tcBorders>
              <w:top w:val="nil"/>
              <w:bottom w:val="nil"/>
            </w:tcBorders>
            <w:shd w:val="clear" w:color="auto" w:fill="auto"/>
          </w:tcPr>
          <w:p w14:paraId="22947818" w14:textId="77777777" w:rsidR="008F6478" w:rsidRPr="00020619" w:rsidRDefault="008F6478" w:rsidP="00864629">
            <w:pPr>
              <w:pStyle w:val="TAC"/>
              <w:rPr>
                <w:rFonts w:cs="v4.2.0"/>
              </w:rPr>
            </w:pPr>
          </w:p>
        </w:tc>
        <w:tc>
          <w:tcPr>
            <w:tcW w:w="899" w:type="dxa"/>
            <w:tcBorders>
              <w:top w:val="nil"/>
              <w:bottom w:val="nil"/>
            </w:tcBorders>
            <w:shd w:val="clear" w:color="auto" w:fill="auto"/>
          </w:tcPr>
          <w:p w14:paraId="34CFFA60" w14:textId="77777777" w:rsidR="008F6478" w:rsidRPr="00020619" w:rsidRDefault="008F6478" w:rsidP="00864629">
            <w:pPr>
              <w:pStyle w:val="TAC"/>
              <w:rPr>
                <w:rFonts w:cs="v4.2.0"/>
              </w:rPr>
            </w:pPr>
          </w:p>
        </w:tc>
        <w:tc>
          <w:tcPr>
            <w:tcW w:w="802" w:type="dxa"/>
            <w:tcBorders>
              <w:top w:val="nil"/>
              <w:bottom w:val="nil"/>
            </w:tcBorders>
            <w:shd w:val="clear" w:color="auto" w:fill="auto"/>
          </w:tcPr>
          <w:p w14:paraId="29C4FD8F" w14:textId="77777777" w:rsidR="008F6478" w:rsidRPr="00020619" w:rsidRDefault="008F6478" w:rsidP="00864629">
            <w:pPr>
              <w:pStyle w:val="TAC"/>
              <w:rPr>
                <w:rFonts w:cs="v4.2.0"/>
              </w:rPr>
            </w:pPr>
          </w:p>
        </w:tc>
        <w:tc>
          <w:tcPr>
            <w:tcW w:w="850" w:type="dxa"/>
            <w:tcBorders>
              <w:top w:val="nil"/>
              <w:bottom w:val="nil"/>
            </w:tcBorders>
            <w:shd w:val="clear" w:color="auto" w:fill="auto"/>
          </w:tcPr>
          <w:p w14:paraId="054011C6" w14:textId="77777777" w:rsidR="008F6478" w:rsidRPr="00020619" w:rsidRDefault="008F6478" w:rsidP="00864629">
            <w:pPr>
              <w:pStyle w:val="TAC"/>
              <w:rPr>
                <w:rFonts w:cs="v4.2.0"/>
              </w:rPr>
            </w:pPr>
          </w:p>
        </w:tc>
        <w:tc>
          <w:tcPr>
            <w:tcW w:w="767" w:type="dxa"/>
            <w:tcBorders>
              <w:top w:val="nil"/>
              <w:bottom w:val="nil"/>
            </w:tcBorders>
            <w:shd w:val="clear" w:color="auto" w:fill="auto"/>
          </w:tcPr>
          <w:p w14:paraId="05F67C99" w14:textId="77777777" w:rsidR="008F6478" w:rsidRPr="00020619" w:rsidRDefault="008F6478" w:rsidP="00864629">
            <w:pPr>
              <w:pStyle w:val="TAC"/>
              <w:rPr>
                <w:rFonts w:cs="v4.2.0"/>
              </w:rPr>
            </w:pPr>
          </w:p>
        </w:tc>
      </w:tr>
      <w:tr w:rsidR="008F6478" w:rsidRPr="00020619" w14:paraId="0B97FD85" w14:textId="77777777" w:rsidTr="00864629">
        <w:trPr>
          <w:cantSplit/>
          <w:jc w:val="center"/>
        </w:trPr>
        <w:tc>
          <w:tcPr>
            <w:tcW w:w="1951" w:type="dxa"/>
            <w:tcBorders>
              <w:top w:val="nil"/>
              <w:bottom w:val="nil"/>
            </w:tcBorders>
            <w:shd w:val="clear" w:color="auto" w:fill="auto"/>
          </w:tcPr>
          <w:p w14:paraId="6FA04B99" w14:textId="77777777" w:rsidR="008F6478" w:rsidRPr="00020619" w:rsidRDefault="008F6478" w:rsidP="00864629">
            <w:pPr>
              <w:pStyle w:val="TAL"/>
            </w:pPr>
          </w:p>
        </w:tc>
        <w:tc>
          <w:tcPr>
            <w:tcW w:w="1794" w:type="dxa"/>
            <w:tcBorders>
              <w:top w:val="nil"/>
              <w:bottom w:val="nil"/>
            </w:tcBorders>
            <w:shd w:val="clear" w:color="auto" w:fill="auto"/>
          </w:tcPr>
          <w:p w14:paraId="73811ED8" w14:textId="77777777" w:rsidR="008F6478" w:rsidRPr="00020619" w:rsidRDefault="008F6478" w:rsidP="00864629">
            <w:pPr>
              <w:pStyle w:val="TAC"/>
              <w:rPr>
                <w:rFonts w:cs="v4.2.0"/>
              </w:rPr>
            </w:pPr>
          </w:p>
        </w:tc>
        <w:tc>
          <w:tcPr>
            <w:tcW w:w="1418" w:type="dxa"/>
          </w:tcPr>
          <w:p w14:paraId="3B8944D2" w14:textId="77777777" w:rsidR="008F6478" w:rsidRPr="00020619" w:rsidRDefault="008F6478" w:rsidP="00864629">
            <w:pPr>
              <w:pStyle w:val="TAC"/>
              <w:rPr>
                <w:rFonts w:cs="v4.2.0"/>
                <w:lang w:eastAsia="zh-CN"/>
              </w:rPr>
            </w:pPr>
            <w:r w:rsidRPr="00020619">
              <w:rPr>
                <w:rFonts w:cs="v4.2.0"/>
                <w:lang w:eastAsia="zh-CN"/>
              </w:rPr>
              <w:t>3</w:t>
            </w:r>
          </w:p>
        </w:tc>
        <w:tc>
          <w:tcPr>
            <w:tcW w:w="992" w:type="dxa"/>
            <w:tcBorders>
              <w:top w:val="nil"/>
              <w:bottom w:val="nil"/>
            </w:tcBorders>
            <w:shd w:val="clear" w:color="auto" w:fill="auto"/>
          </w:tcPr>
          <w:p w14:paraId="1C220BFA" w14:textId="77777777" w:rsidR="008F6478" w:rsidRPr="00020619" w:rsidRDefault="008F6478" w:rsidP="00864629">
            <w:pPr>
              <w:pStyle w:val="TAC"/>
              <w:rPr>
                <w:rFonts w:cs="v4.2.0"/>
              </w:rPr>
            </w:pPr>
          </w:p>
        </w:tc>
        <w:tc>
          <w:tcPr>
            <w:tcW w:w="851" w:type="dxa"/>
            <w:tcBorders>
              <w:top w:val="nil"/>
              <w:bottom w:val="nil"/>
            </w:tcBorders>
            <w:shd w:val="clear" w:color="auto" w:fill="auto"/>
          </w:tcPr>
          <w:p w14:paraId="61322792" w14:textId="77777777" w:rsidR="008F6478" w:rsidRPr="00020619" w:rsidRDefault="008F6478" w:rsidP="00864629">
            <w:pPr>
              <w:pStyle w:val="TAC"/>
              <w:rPr>
                <w:rFonts w:cs="v4.2.0"/>
              </w:rPr>
            </w:pPr>
          </w:p>
        </w:tc>
        <w:tc>
          <w:tcPr>
            <w:tcW w:w="899" w:type="dxa"/>
            <w:tcBorders>
              <w:top w:val="nil"/>
              <w:bottom w:val="nil"/>
            </w:tcBorders>
            <w:shd w:val="clear" w:color="auto" w:fill="auto"/>
          </w:tcPr>
          <w:p w14:paraId="5C24FD41" w14:textId="77777777" w:rsidR="008F6478" w:rsidRPr="00020619" w:rsidRDefault="008F6478" w:rsidP="00864629">
            <w:pPr>
              <w:pStyle w:val="TAC"/>
              <w:rPr>
                <w:rFonts w:cs="v4.2.0"/>
              </w:rPr>
            </w:pPr>
          </w:p>
        </w:tc>
        <w:tc>
          <w:tcPr>
            <w:tcW w:w="802" w:type="dxa"/>
            <w:tcBorders>
              <w:top w:val="nil"/>
              <w:bottom w:val="nil"/>
            </w:tcBorders>
            <w:shd w:val="clear" w:color="auto" w:fill="auto"/>
          </w:tcPr>
          <w:p w14:paraId="12149210" w14:textId="77777777" w:rsidR="008F6478" w:rsidRPr="00020619" w:rsidRDefault="008F6478" w:rsidP="00864629">
            <w:pPr>
              <w:pStyle w:val="TAC"/>
              <w:rPr>
                <w:rFonts w:cs="v4.2.0"/>
              </w:rPr>
            </w:pPr>
          </w:p>
        </w:tc>
        <w:tc>
          <w:tcPr>
            <w:tcW w:w="850" w:type="dxa"/>
            <w:tcBorders>
              <w:top w:val="nil"/>
              <w:bottom w:val="nil"/>
            </w:tcBorders>
            <w:shd w:val="clear" w:color="auto" w:fill="auto"/>
          </w:tcPr>
          <w:p w14:paraId="3A34356C" w14:textId="77777777" w:rsidR="008F6478" w:rsidRPr="00020619" w:rsidRDefault="008F6478" w:rsidP="00864629">
            <w:pPr>
              <w:pStyle w:val="TAC"/>
              <w:rPr>
                <w:rFonts w:cs="v4.2.0"/>
              </w:rPr>
            </w:pPr>
          </w:p>
        </w:tc>
        <w:tc>
          <w:tcPr>
            <w:tcW w:w="767" w:type="dxa"/>
            <w:tcBorders>
              <w:top w:val="nil"/>
              <w:bottom w:val="nil"/>
            </w:tcBorders>
            <w:shd w:val="clear" w:color="auto" w:fill="auto"/>
          </w:tcPr>
          <w:p w14:paraId="7FF24041" w14:textId="77777777" w:rsidR="008F6478" w:rsidRPr="00020619" w:rsidRDefault="008F6478" w:rsidP="00864629">
            <w:pPr>
              <w:pStyle w:val="TAC"/>
              <w:rPr>
                <w:rFonts w:cs="v4.2.0"/>
              </w:rPr>
            </w:pPr>
          </w:p>
        </w:tc>
      </w:tr>
      <w:tr w:rsidR="008F6478" w:rsidRPr="00020619" w14:paraId="060E3117" w14:textId="77777777" w:rsidTr="00864629">
        <w:trPr>
          <w:cantSplit/>
          <w:jc w:val="center"/>
        </w:trPr>
        <w:tc>
          <w:tcPr>
            <w:tcW w:w="1951" w:type="dxa"/>
            <w:tcBorders>
              <w:top w:val="nil"/>
              <w:bottom w:val="single" w:sz="4" w:space="0" w:color="auto"/>
            </w:tcBorders>
            <w:shd w:val="clear" w:color="auto" w:fill="auto"/>
          </w:tcPr>
          <w:p w14:paraId="60E58D30" w14:textId="77777777" w:rsidR="008F6478" w:rsidRPr="00020619" w:rsidRDefault="008F6478" w:rsidP="00864629">
            <w:pPr>
              <w:pStyle w:val="TAL"/>
            </w:pPr>
          </w:p>
        </w:tc>
        <w:tc>
          <w:tcPr>
            <w:tcW w:w="1794" w:type="dxa"/>
            <w:tcBorders>
              <w:top w:val="nil"/>
              <w:bottom w:val="single" w:sz="4" w:space="0" w:color="auto"/>
            </w:tcBorders>
            <w:shd w:val="clear" w:color="auto" w:fill="auto"/>
          </w:tcPr>
          <w:p w14:paraId="61665B47" w14:textId="77777777" w:rsidR="008F6478" w:rsidRPr="00020619" w:rsidRDefault="008F6478" w:rsidP="00864629">
            <w:pPr>
              <w:pStyle w:val="TAC"/>
              <w:rPr>
                <w:rFonts w:cs="v4.2.0"/>
              </w:rPr>
            </w:pPr>
          </w:p>
        </w:tc>
        <w:tc>
          <w:tcPr>
            <w:tcW w:w="1418" w:type="dxa"/>
          </w:tcPr>
          <w:p w14:paraId="2EC8A1C3" w14:textId="77777777" w:rsidR="008F6478" w:rsidRPr="00020619" w:rsidRDefault="008F6478" w:rsidP="00864629">
            <w:pPr>
              <w:pStyle w:val="TAC"/>
              <w:rPr>
                <w:rFonts w:cs="v4.2.0"/>
                <w:lang w:eastAsia="zh-CN"/>
              </w:rPr>
            </w:pPr>
            <w:r w:rsidRPr="00020619">
              <w:rPr>
                <w:rFonts w:cs="v4.2.0"/>
                <w:lang w:eastAsia="zh-CN"/>
              </w:rPr>
              <w:t>4</w:t>
            </w:r>
          </w:p>
        </w:tc>
        <w:tc>
          <w:tcPr>
            <w:tcW w:w="992" w:type="dxa"/>
            <w:tcBorders>
              <w:top w:val="nil"/>
            </w:tcBorders>
          </w:tcPr>
          <w:p w14:paraId="61F2900D" w14:textId="77777777" w:rsidR="008F6478" w:rsidRPr="00020619" w:rsidRDefault="008F6478" w:rsidP="00864629">
            <w:pPr>
              <w:pStyle w:val="TAC"/>
              <w:rPr>
                <w:rFonts w:cs="v4.2.0"/>
              </w:rPr>
            </w:pPr>
          </w:p>
        </w:tc>
        <w:tc>
          <w:tcPr>
            <w:tcW w:w="851" w:type="dxa"/>
            <w:tcBorders>
              <w:top w:val="nil"/>
            </w:tcBorders>
          </w:tcPr>
          <w:p w14:paraId="318D373D" w14:textId="77777777" w:rsidR="008F6478" w:rsidRPr="00020619" w:rsidRDefault="008F6478" w:rsidP="00864629">
            <w:pPr>
              <w:pStyle w:val="TAC"/>
              <w:rPr>
                <w:rFonts w:cs="v4.2.0"/>
              </w:rPr>
            </w:pPr>
          </w:p>
        </w:tc>
        <w:tc>
          <w:tcPr>
            <w:tcW w:w="899" w:type="dxa"/>
            <w:tcBorders>
              <w:top w:val="nil"/>
            </w:tcBorders>
          </w:tcPr>
          <w:p w14:paraId="118CE3F3" w14:textId="77777777" w:rsidR="008F6478" w:rsidRPr="00020619" w:rsidRDefault="008F6478" w:rsidP="00864629">
            <w:pPr>
              <w:pStyle w:val="TAC"/>
              <w:rPr>
                <w:rFonts w:cs="v4.2.0"/>
              </w:rPr>
            </w:pPr>
          </w:p>
        </w:tc>
        <w:tc>
          <w:tcPr>
            <w:tcW w:w="802" w:type="dxa"/>
            <w:tcBorders>
              <w:top w:val="nil"/>
            </w:tcBorders>
          </w:tcPr>
          <w:p w14:paraId="65118B03" w14:textId="77777777" w:rsidR="008F6478" w:rsidRPr="00020619" w:rsidRDefault="008F6478" w:rsidP="00864629">
            <w:pPr>
              <w:pStyle w:val="TAC"/>
              <w:rPr>
                <w:rFonts w:cs="v4.2.0"/>
              </w:rPr>
            </w:pPr>
          </w:p>
        </w:tc>
        <w:tc>
          <w:tcPr>
            <w:tcW w:w="850" w:type="dxa"/>
            <w:tcBorders>
              <w:top w:val="nil"/>
            </w:tcBorders>
          </w:tcPr>
          <w:p w14:paraId="6D0ED298" w14:textId="77777777" w:rsidR="008F6478" w:rsidRPr="00020619" w:rsidRDefault="008F6478" w:rsidP="00864629">
            <w:pPr>
              <w:pStyle w:val="TAC"/>
              <w:rPr>
                <w:rFonts w:cs="v4.2.0"/>
              </w:rPr>
            </w:pPr>
          </w:p>
        </w:tc>
        <w:tc>
          <w:tcPr>
            <w:tcW w:w="767" w:type="dxa"/>
            <w:tcBorders>
              <w:top w:val="nil"/>
            </w:tcBorders>
          </w:tcPr>
          <w:p w14:paraId="6CB20F9F" w14:textId="77777777" w:rsidR="008F6478" w:rsidRPr="00020619" w:rsidRDefault="008F6478" w:rsidP="00864629">
            <w:pPr>
              <w:pStyle w:val="TAC"/>
              <w:rPr>
                <w:lang w:eastAsia="zh-CN"/>
              </w:rPr>
            </w:pPr>
          </w:p>
        </w:tc>
      </w:tr>
      <w:tr w:rsidR="008F6478" w:rsidRPr="00020619" w14:paraId="75138BB7" w14:textId="77777777" w:rsidTr="00864629">
        <w:trPr>
          <w:cantSplit/>
          <w:jc w:val="center"/>
        </w:trPr>
        <w:tc>
          <w:tcPr>
            <w:tcW w:w="1951" w:type="dxa"/>
            <w:tcBorders>
              <w:bottom w:val="nil"/>
            </w:tcBorders>
            <w:shd w:val="clear" w:color="auto" w:fill="auto"/>
          </w:tcPr>
          <w:p w14:paraId="697DE93D" w14:textId="77777777" w:rsidR="008F6478" w:rsidRPr="00020619" w:rsidRDefault="008F6478" w:rsidP="00864629">
            <w:pPr>
              <w:pStyle w:val="TAL"/>
            </w:pPr>
            <w:r w:rsidRPr="00020619">
              <w:t xml:space="preserve">SS-RSRP </w:t>
            </w:r>
            <w:r w:rsidRPr="00020619">
              <w:rPr>
                <w:vertAlign w:val="superscript"/>
              </w:rPr>
              <w:t>Note3</w:t>
            </w:r>
          </w:p>
        </w:tc>
        <w:tc>
          <w:tcPr>
            <w:tcW w:w="1794" w:type="dxa"/>
            <w:tcBorders>
              <w:bottom w:val="nil"/>
            </w:tcBorders>
            <w:shd w:val="clear" w:color="auto" w:fill="auto"/>
          </w:tcPr>
          <w:p w14:paraId="1E69B79B" w14:textId="77777777" w:rsidR="008F6478" w:rsidRPr="00020619" w:rsidRDefault="008F6478" w:rsidP="00864629">
            <w:pPr>
              <w:pStyle w:val="TAC"/>
            </w:pPr>
            <w:r w:rsidRPr="00020619">
              <w:rPr>
                <w:rFonts w:cs="v4.2.0"/>
              </w:rPr>
              <w:t>dBm/SCS</w:t>
            </w:r>
          </w:p>
        </w:tc>
        <w:tc>
          <w:tcPr>
            <w:tcW w:w="1418" w:type="dxa"/>
          </w:tcPr>
          <w:p w14:paraId="58B5851B" w14:textId="77777777" w:rsidR="008F6478" w:rsidRPr="00020619" w:rsidRDefault="008F6478" w:rsidP="00864629">
            <w:pPr>
              <w:pStyle w:val="TAC"/>
              <w:rPr>
                <w:rFonts w:cs="v4.2.0"/>
                <w:lang w:eastAsia="zh-CN"/>
              </w:rPr>
            </w:pPr>
            <w:r w:rsidRPr="00020619">
              <w:rPr>
                <w:rFonts w:cs="v4.2.0"/>
                <w:lang w:eastAsia="zh-CN"/>
              </w:rPr>
              <w:t>1</w:t>
            </w:r>
          </w:p>
        </w:tc>
        <w:tc>
          <w:tcPr>
            <w:tcW w:w="992" w:type="dxa"/>
          </w:tcPr>
          <w:p w14:paraId="46C047CE" w14:textId="77777777" w:rsidR="008F6478" w:rsidRPr="00020619" w:rsidRDefault="008F6478" w:rsidP="00864629">
            <w:pPr>
              <w:pStyle w:val="TAC"/>
            </w:pPr>
            <w:r w:rsidRPr="00020619">
              <w:rPr>
                <w:rFonts w:cs="v4.2.0"/>
              </w:rPr>
              <w:t>-94</w:t>
            </w:r>
          </w:p>
        </w:tc>
        <w:tc>
          <w:tcPr>
            <w:tcW w:w="851" w:type="dxa"/>
          </w:tcPr>
          <w:p w14:paraId="598F925C" w14:textId="77777777" w:rsidR="008F6478" w:rsidRPr="00020619" w:rsidRDefault="008F6478" w:rsidP="00864629">
            <w:pPr>
              <w:pStyle w:val="TAC"/>
            </w:pPr>
            <w:r w:rsidRPr="00020619">
              <w:rPr>
                <w:rFonts w:cs="v4.2.0"/>
              </w:rPr>
              <w:t>-infinity</w:t>
            </w:r>
          </w:p>
        </w:tc>
        <w:tc>
          <w:tcPr>
            <w:tcW w:w="899" w:type="dxa"/>
          </w:tcPr>
          <w:p w14:paraId="73EEBC2B" w14:textId="77777777" w:rsidR="008F6478" w:rsidRPr="00020619" w:rsidRDefault="008F6478" w:rsidP="00864629">
            <w:pPr>
              <w:pStyle w:val="TAC"/>
            </w:pPr>
            <w:r w:rsidRPr="00020619">
              <w:rPr>
                <w:rFonts w:cs="v4.2.0"/>
              </w:rPr>
              <w:t>-infinity</w:t>
            </w:r>
          </w:p>
        </w:tc>
        <w:tc>
          <w:tcPr>
            <w:tcW w:w="802" w:type="dxa"/>
          </w:tcPr>
          <w:p w14:paraId="28B5BB47" w14:textId="77777777" w:rsidR="008F6478" w:rsidRPr="00020619" w:rsidDel="004B51DC" w:rsidRDefault="008F6478" w:rsidP="00864629">
            <w:pPr>
              <w:pStyle w:val="TAC"/>
            </w:pPr>
            <w:r w:rsidRPr="00020619">
              <w:rPr>
                <w:rFonts w:cs="v4.2.0"/>
              </w:rPr>
              <w:t>-infinity</w:t>
            </w:r>
          </w:p>
        </w:tc>
        <w:tc>
          <w:tcPr>
            <w:tcW w:w="850" w:type="dxa"/>
          </w:tcPr>
          <w:p w14:paraId="5EDE5DCB" w14:textId="77777777" w:rsidR="008F6478" w:rsidRPr="00020619" w:rsidDel="004B51DC" w:rsidRDefault="008F6478" w:rsidP="00864629">
            <w:pPr>
              <w:pStyle w:val="TAC"/>
            </w:pPr>
            <w:r w:rsidRPr="00020619">
              <w:rPr>
                <w:rFonts w:cs="v4.2.0"/>
              </w:rPr>
              <w:t>-infinity</w:t>
            </w:r>
          </w:p>
        </w:tc>
        <w:tc>
          <w:tcPr>
            <w:tcW w:w="767" w:type="dxa"/>
          </w:tcPr>
          <w:p w14:paraId="13C12E22" w14:textId="77777777" w:rsidR="008F6478" w:rsidRPr="00020619" w:rsidRDefault="008F6478" w:rsidP="00864629">
            <w:pPr>
              <w:pStyle w:val="TAC"/>
              <w:rPr>
                <w:lang w:eastAsia="zh-CN"/>
              </w:rPr>
            </w:pPr>
            <w:r w:rsidRPr="00020619">
              <w:rPr>
                <w:lang w:eastAsia="zh-CN"/>
              </w:rPr>
              <w:t>-94</w:t>
            </w:r>
          </w:p>
        </w:tc>
      </w:tr>
      <w:tr w:rsidR="008F6478" w:rsidRPr="00020619" w14:paraId="49EB06C0" w14:textId="77777777" w:rsidTr="00864629">
        <w:trPr>
          <w:cantSplit/>
          <w:jc w:val="center"/>
        </w:trPr>
        <w:tc>
          <w:tcPr>
            <w:tcW w:w="1951" w:type="dxa"/>
            <w:tcBorders>
              <w:top w:val="nil"/>
              <w:bottom w:val="nil"/>
            </w:tcBorders>
            <w:shd w:val="clear" w:color="auto" w:fill="auto"/>
          </w:tcPr>
          <w:p w14:paraId="09E3E29F" w14:textId="77777777" w:rsidR="008F6478" w:rsidRPr="00020619" w:rsidRDefault="008F6478" w:rsidP="00864629">
            <w:pPr>
              <w:pStyle w:val="TAL"/>
            </w:pPr>
          </w:p>
        </w:tc>
        <w:tc>
          <w:tcPr>
            <w:tcW w:w="1794" w:type="dxa"/>
            <w:tcBorders>
              <w:top w:val="nil"/>
              <w:bottom w:val="nil"/>
            </w:tcBorders>
            <w:shd w:val="clear" w:color="auto" w:fill="auto"/>
          </w:tcPr>
          <w:p w14:paraId="06799A0C" w14:textId="77777777" w:rsidR="008F6478" w:rsidRPr="00020619" w:rsidRDefault="008F6478" w:rsidP="00864629">
            <w:pPr>
              <w:pStyle w:val="TAC"/>
              <w:rPr>
                <w:rFonts w:cs="v4.2.0"/>
              </w:rPr>
            </w:pPr>
          </w:p>
        </w:tc>
        <w:tc>
          <w:tcPr>
            <w:tcW w:w="1418" w:type="dxa"/>
          </w:tcPr>
          <w:p w14:paraId="02177F40" w14:textId="77777777" w:rsidR="008F6478" w:rsidRPr="00020619" w:rsidRDefault="008F6478" w:rsidP="00864629">
            <w:pPr>
              <w:pStyle w:val="TAC"/>
              <w:rPr>
                <w:rFonts w:cs="v4.2.0"/>
                <w:lang w:eastAsia="zh-CN"/>
              </w:rPr>
            </w:pPr>
            <w:r w:rsidRPr="00020619">
              <w:rPr>
                <w:rFonts w:cs="v4.2.0"/>
                <w:lang w:eastAsia="zh-CN"/>
              </w:rPr>
              <w:t>2</w:t>
            </w:r>
          </w:p>
        </w:tc>
        <w:tc>
          <w:tcPr>
            <w:tcW w:w="992" w:type="dxa"/>
          </w:tcPr>
          <w:p w14:paraId="5A797943" w14:textId="77777777" w:rsidR="008F6478" w:rsidRPr="00020619" w:rsidRDefault="008F6478" w:rsidP="00864629">
            <w:pPr>
              <w:pStyle w:val="TAC"/>
              <w:rPr>
                <w:rFonts w:cs="v4.2.0"/>
              </w:rPr>
            </w:pPr>
            <w:r w:rsidRPr="00020619">
              <w:rPr>
                <w:rFonts w:cs="v4.2.0"/>
              </w:rPr>
              <w:t>-94</w:t>
            </w:r>
          </w:p>
        </w:tc>
        <w:tc>
          <w:tcPr>
            <w:tcW w:w="851" w:type="dxa"/>
          </w:tcPr>
          <w:p w14:paraId="012DF655" w14:textId="77777777" w:rsidR="008F6478" w:rsidRPr="00020619" w:rsidRDefault="008F6478" w:rsidP="00864629">
            <w:pPr>
              <w:pStyle w:val="TAC"/>
              <w:rPr>
                <w:rFonts w:cs="v4.2.0"/>
              </w:rPr>
            </w:pPr>
            <w:r w:rsidRPr="00020619">
              <w:rPr>
                <w:rFonts w:cs="v4.2.0"/>
              </w:rPr>
              <w:t>-infinity</w:t>
            </w:r>
          </w:p>
        </w:tc>
        <w:tc>
          <w:tcPr>
            <w:tcW w:w="899" w:type="dxa"/>
          </w:tcPr>
          <w:p w14:paraId="5B4FD014" w14:textId="77777777" w:rsidR="008F6478" w:rsidRPr="00020619" w:rsidRDefault="008F6478" w:rsidP="00864629">
            <w:pPr>
              <w:pStyle w:val="TAC"/>
              <w:rPr>
                <w:rFonts w:cs="v4.2.0"/>
              </w:rPr>
            </w:pPr>
            <w:r w:rsidRPr="00020619">
              <w:rPr>
                <w:rFonts w:cs="v4.2.0"/>
              </w:rPr>
              <w:t>-infinity</w:t>
            </w:r>
          </w:p>
        </w:tc>
        <w:tc>
          <w:tcPr>
            <w:tcW w:w="802" w:type="dxa"/>
          </w:tcPr>
          <w:p w14:paraId="1FEE67C2" w14:textId="77777777" w:rsidR="008F6478" w:rsidRPr="00020619" w:rsidDel="004B51DC" w:rsidRDefault="008F6478" w:rsidP="00864629">
            <w:pPr>
              <w:pStyle w:val="TAC"/>
            </w:pPr>
            <w:r w:rsidRPr="00020619">
              <w:rPr>
                <w:rFonts w:cs="v4.2.0"/>
              </w:rPr>
              <w:t>-infinity</w:t>
            </w:r>
          </w:p>
        </w:tc>
        <w:tc>
          <w:tcPr>
            <w:tcW w:w="850" w:type="dxa"/>
          </w:tcPr>
          <w:p w14:paraId="180F5046" w14:textId="77777777" w:rsidR="008F6478" w:rsidRPr="00020619" w:rsidDel="004B51DC" w:rsidRDefault="008F6478" w:rsidP="00864629">
            <w:pPr>
              <w:pStyle w:val="TAC"/>
            </w:pPr>
            <w:r w:rsidRPr="00020619">
              <w:rPr>
                <w:rFonts w:cs="v4.2.0"/>
              </w:rPr>
              <w:t>-infinity</w:t>
            </w:r>
          </w:p>
        </w:tc>
        <w:tc>
          <w:tcPr>
            <w:tcW w:w="767" w:type="dxa"/>
          </w:tcPr>
          <w:p w14:paraId="1E875C42" w14:textId="77777777" w:rsidR="008F6478" w:rsidRPr="00020619" w:rsidRDefault="008F6478" w:rsidP="00864629">
            <w:pPr>
              <w:pStyle w:val="TAC"/>
              <w:rPr>
                <w:rFonts w:cs="v4.2.0"/>
              </w:rPr>
            </w:pPr>
            <w:r w:rsidRPr="00020619">
              <w:rPr>
                <w:lang w:eastAsia="zh-CN"/>
              </w:rPr>
              <w:t>-94</w:t>
            </w:r>
          </w:p>
        </w:tc>
      </w:tr>
      <w:tr w:rsidR="008F6478" w:rsidRPr="00020619" w14:paraId="78021DAF" w14:textId="77777777" w:rsidTr="00864629">
        <w:trPr>
          <w:cantSplit/>
          <w:jc w:val="center"/>
        </w:trPr>
        <w:tc>
          <w:tcPr>
            <w:tcW w:w="1951" w:type="dxa"/>
            <w:tcBorders>
              <w:top w:val="nil"/>
              <w:bottom w:val="nil"/>
            </w:tcBorders>
            <w:shd w:val="clear" w:color="auto" w:fill="auto"/>
          </w:tcPr>
          <w:p w14:paraId="586EC51F" w14:textId="77777777" w:rsidR="008F6478" w:rsidRPr="00020619" w:rsidRDefault="008F6478" w:rsidP="00864629">
            <w:pPr>
              <w:pStyle w:val="TAL"/>
            </w:pPr>
          </w:p>
        </w:tc>
        <w:tc>
          <w:tcPr>
            <w:tcW w:w="1794" w:type="dxa"/>
            <w:tcBorders>
              <w:top w:val="nil"/>
              <w:bottom w:val="nil"/>
            </w:tcBorders>
            <w:shd w:val="clear" w:color="auto" w:fill="auto"/>
          </w:tcPr>
          <w:p w14:paraId="2C8D1A25" w14:textId="77777777" w:rsidR="008F6478" w:rsidRPr="00020619" w:rsidRDefault="008F6478" w:rsidP="00864629">
            <w:pPr>
              <w:pStyle w:val="TAC"/>
              <w:rPr>
                <w:rFonts w:cs="v4.2.0"/>
              </w:rPr>
            </w:pPr>
          </w:p>
        </w:tc>
        <w:tc>
          <w:tcPr>
            <w:tcW w:w="1418" w:type="dxa"/>
          </w:tcPr>
          <w:p w14:paraId="3C30B5CA" w14:textId="77777777" w:rsidR="008F6478" w:rsidRPr="00020619" w:rsidRDefault="008F6478" w:rsidP="00864629">
            <w:pPr>
              <w:pStyle w:val="TAC"/>
              <w:rPr>
                <w:rFonts w:cs="v4.2.0"/>
                <w:lang w:eastAsia="zh-CN"/>
              </w:rPr>
            </w:pPr>
            <w:r w:rsidRPr="00020619">
              <w:rPr>
                <w:rFonts w:cs="v4.2.0"/>
                <w:lang w:eastAsia="zh-CN"/>
              </w:rPr>
              <w:t>3</w:t>
            </w:r>
          </w:p>
        </w:tc>
        <w:tc>
          <w:tcPr>
            <w:tcW w:w="992" w:type="dxa"/>
          </w:tcPr>
          <w:p w14:paraId="33BAD0A3" w14:textId="77777777" w:rsidR="008F6478" w:rsidRPr="00020619" w:rsidRDefault="008F6478" w:rsidP="00864629">
            <w:pPr>
              <w:pStyle w:val="TAC"/>
              <w:rPr>
                <w:rFonts w:cs="v4.2.0"/>
                <w:lang w:eastAsia="zh-CN"/>
              </w:rPr>
            </w:pPr>
            <w:r w:rsidRPr="00020619">
              <w:rPr>
                <w:rFonts w:cs="v4.2.0"/>
                <w:lang w:eastAsia="zh-CN"/>
              </w:rPr>
              <w:t>-91</w:t>
            </w:r>
          </w:p>
        </w:tc>
        <w:tc>
          <w:tcPr>
            <w:tcW w:w="851" w:type="dxa"/>
          </w:tcPr>
          <w:p w14:paraId="20E2D748" w14:textId="77777777" w:rsidR="008F6478" w:rsidRPr="00020619" w:rsidRDefault="008F6478" w:rsidP="00864629">
            <w:pPr>
              <w:pStyle w:val="TAC"/>
              <w:rPr>
                <w:rFonts w:cs="v4.2.0"/>
                <w:lang w:eastAsia="zh-CN"/>
              </w:rPr>
            </w:pPr>
            <w:r w:rsidRPr="00020619">
              <w:rPr>
                <w:rFonts w:cs="v4.2.0"/>
              </w:rPr>
              <w:t>-infinity</w:t>
            </w:r>
          </w:p>
        </w:tc>
        <w:tc>
          <w:tcPr>
            <w:tcW w:w="899" w:type="dxa"/>
          </w:tcPr>
          <w:p w14:paraId="3969A55F" w14:textId="77777777" w:rsidR="008F6478" w:rsidRPr="00020619" w:rsidRDefault="008F6478" w:rsidP="00864629">
            <w:pPr>
              <w:pStyle w:val="TAC"/>
              <w:rPr>
                <w:rFonts w:cs="v4.2.0"/>
                <w:lang w:eastAsia="zh-CN"/>
              </w:rPr>
            </w:pPr>
            <w:r w:rsidRPr="00020619">
              <w:rPr>
                <w:rFonts w:cs="v4.2.0"/>
              </w:rPr>
              <w:t>-infinity</w:t>
            </w:r>
          </w:p>
        </w:tc>
        <w:tc>
          <w:tcPr>
            <w:tcW w:w="802" w:type="dxa"/>
          </w:tcPr>
          <w:p w14:paraId="24F9FA8A" w14:textId="77777777" w:rsidR="008F6478" w:rsidRPr="00020619" w:rsidDel="004B51DC" w:rsidRDefault="008F6478" w:rsidP="00864629">
            <w:pPr>
              <w:pStyle w:val="TAC"/>
            </w:pPr>
            <w:r w:rsidRPr="00020619">
              <w:rPr>
                <w:rFonts w:cs="v4.2.0"/>
              </w:rPr>
              <w:t>-infinity</w:t>
            </w:r>
          </w:p>
        </w:tc>
        <w:tc>
          <w:tcPr>
            <w:tcW w:w="850" w:type="dxa"/>
          </w:tcPr>
          <w:p w14:paraId="250D4F7C" w14:textId="77777777" w:rsidR="008F6478" w:rsidRPr="00020619" w:rsidDel="004B51DC" w:rsidRDefault="008F6478" w:rsidP="00864629">
            <w:pPr>
              <w:pStyle w:val="TAC"/>
            </w:pPr>
            <w:r w:rsidRPr="00020619">
              <w:rPr>
                <w:rFonts w:cs="v4.2.0"/>
              </w:rPr>
              <w:t>-infinity</w:t>
            </w:r>
          </w:p>
        </w:tc>
        <w:tc>
          <w:tcPr>
            <w:tcW w:w="767" w:type="dxa"/>
          </w:tcPr>
          <w:p w14:paraId="0AAF093D" w14:textId="77777777" w:rsidR="008F6478" w:rsidRPr="00020619" w:rsidRDefault="008F6478" w:rsidP="00864629">
            <w:pPr>
              <w:pStyle w:val="TAC"/>
              <w:rPr>
                <w:rFonts w:cs="v4.2.0"/>
                <w:lang w:eastAsia="zh-CN"/>
              </w:rPr>
            </w:pPr>
            <w:r w:rsidRPr="00020619">
              <w:rPr>
                <w:rFonts w:cs="v4.2.0"/>
                <w:lang w:eastAsia="zh-CN"/>
              </w:rPr>
              <w:t>-91</w:t>
            </w:r>
          </w:p>
        </w:tc>
      </w:tr>
      <w:tr w:rsidR="008F6478" w:rsidRPr="00020619" w14:paraId="4146A0C7" w14:textId="77777777" w:rsidTr="00864629">
        <w:trPr>
          <w:cantSplit/>
          <w:jc w:val="center"/>
        </w:trPr>
        <w:tc>
          <w:tcPr>
            <w:tcW w:w="1951" w:type="dxa"/>
            <w:tcBorders>
              <w:top w:val="nil"/>
              <w:bottom w:val="single" w:sz="4" w:space="0" w:color="auto"/>
            </w:tcBorders>
            <w:shd w:val="clear" w:color="auto" w:fill="auto"/>
          </w:tcPr>
          <w:p w14:paraId="0439A915" w14:textId="77777777" w:rsidR="008F6478" w:rsidRPr="00020619" w:rsidRDefault="008F6478" w:rsidP="00864629">
            <w:pPr>
              <w:pStyle w:val="TAL"/>
            </w:pPr>
          </w:p>
        </w:tc>
        <w:tc>
          <w:tcPr>
            <w:tcW w:w="1794" w:type="dxa"/>
            <w:tcBorders>
              <w:top w:val="nil"/>
              <w:bottom w:val="single" w:sz="4" w:space="0" w:color="auto"/>
            </w:tcBorders>
          </w:tcPr>
          <w:p w14:paraId="33182A53" w14:textId="77777777" w:rsidR="008F6478" w:rsidRPr="00020619" w:rsidRDefault="008F6478" w:rsidP="00864629">
            <w:pPr>
              <w:pStyle w:val="TAC"/>
              <w:rPr>
                <w:rFonts w:cs="v4.2.0"/>
                <w:lang w:eastAsia="zh-CN"/>
              </w:rPr>
            </w:pPr>
          </w:p>
        </w:tc>
        <w:tc>
          <w:tcPr>
            <w:tcW w:w="1418" w:type="dxa"/>
          </w:tcPr>
          <w:p w14:paraId="411C859F" w14:textId="77777777" w:rsidR="008F6478" w:rsidRPr="00020619" w:rsidRDefault="008F6478" w:rsidP="00864629">
            <w:pPr>
              <w:pStyle w:val="TAC"/>
              <w:rPr>
                <w:rFonts w:cs="v4.2.0"/>
                <w:lang w:eastAsia="zh-CN"/>
              </w:rPr>
            </w:pPr>
            <w:r w:rsidRPr="00020619">
              <w:rPr>
                <w:rFonts w:cs="v4.2.0"/>
                <w:lang w:eastAsia="zh-CN"/>
              </w:rPr>
              <w:t>4</w:t>
            </w:r>
          </w:p>
        </w:tc>
        <w:tc>
          <w:tcPr>
            <w:tcW w:w="992" w:type="dxa"/>
          </w:tcPr>
          <w:p w14:paraId="7E3F0BEF" w14:textId="77777777" w:rsidR="008F6478" w:rsidRPr="00020619" w:rsidRDefault="008F6478" w:rsidP="00864629">
            <w:pPr>
              <w:pStyle w:val="TAC"/>
              <w:rPr>
                <w:lang w:eastAsia="zh-CN"/>
              </w:rPr>
            </w:pPr>
            <w:r w:rsidRPr="00020619">
              <w:rPr>
                <w:rFonts w:cs="v4.2.0"/>
              </w:rPr>
              <w:t>-94</w:t>
            </w:r>
          </w:p>
        </w:tc>
        <w:tc>
          <w:tcPr>
            <w:tcW w:w="851" w:type="dxa"/>
          </w:tcPr>
          <w:p w14:paraId="53B9D499" w14:textId="77777777" w:rsidR="008F6478" w:rsidRPr="00020619" w:rsidRDefault="008F6478" w:rsidP="00864629">
            <w:pPr>
              <w:pStyle w:val="TAC"/>
              <w:rPr>
                <w:rFonts w:cs="v4.2.0"/>
              </w:rPr>
            </w:pPr>
            <w:r w:rsidRPr="00020619">
              <w:rPr>
                <w:rFonts w:cs="v4.2.0"/>
              </w:rPr>
              <w:t>-infinity</w:t>
            </w:r>
          </w:p>
        </w:tc>
        <w:tc>
          <w:tcPr>
            <w:tcW w:w="899" w:type="dxa"/>
          </w:tcPr>
          <w:p w14:paraId="1B1DC654" w14:textId="77777777" w:rsidR="008F6478" w:rsidRPr="00020619" w:rsidRDefault="008F6478" w:rsidP="00864629">
            <w:pPr>
              <w:pStyle w:val="TAC"/>
              <w:rPr>
                <w:rFonts w:cs="v4.2.0"/>
              </w:rPr>
            </w:pPr>
            <w:r w:rsidRPr="00020619">
              <w:rPr>
                <w:rFonts w:cs="v4.2.0"/>
              </w:rPr>
              <w:t>-infinity</w:t>
            </w:r>
          </w:p>
        </w:tc>
        <w:tc>
          <w:tcPr>
            <w:tcW w:w="802" w:type="dxa"/>
          </w:tcPr>
          <w:p w14:paraId="604E48B3" w14:textId="77777777" w:rsidR="008F6478" w:rsidRPr="00020619" w:rsidRDefault="008F6478" w:rsidP="00864629">
            <w:pPr>
              <w:pStyle w:val="TAC"/>
              <w:rPr>
                <w:rFonts w:cs="v4.2.0"/>
              </w:rPr>
            </w:pPr>
            <w:r w:rsidRPr="00020619">
              <w:rPr>
                <w:rFonts w:cs="v4.2.0"/>
              </w:rPr>
              <w:t>-infinity</w:t>
            </w:r>
          </w:p>
        </w:tc>
        <w:tc>
          <w:tcPr>
            <w:tcW w:w="850" w:type="dxa"/>
          </w:tcPr>
          <w:p w14:paraId="3647E01B" w14:textId="77777777" w:rsidR="008F6478" w:rsidRPr="00020619" w:rsidRDefault="008F6478" w:rsidP="00864629">
            <w:pPr>
              <w:pStyle w:val="TAC"/>
              <w:rPr>
                <w:rFonts w:cs="v4.2.0"/>
              </w:rPr>
            </w:pPr>
            <w:r w:rsidRPr="00020619">
              <w:rPr>
                <w:rFonts w:cs="v4.2.0"/>
              </w:rPr>
              <w:t>-infinity</w:t>
            </w:r>
          </w:p>
        </w:tc>
        <w:tc>
          <w:tcPr>
            <w:tcW w:w="767" w:type="dxa"/>
          </w:tcPr>
          <w:p w14:paraId="7E6D46EB" w14:textId="77777777" w:rsidR="008F6478" w:rsidRPr="00020619" w:rsidRDefault="008F6478" w:rsidP="00864629">
            <w:pPr>
              <w:pStyle w:val="TAC"/>
              <w:rPr>
                <w:lang w:eastAsia="zh-CN"/>
              </w:rPr>
            </w:pPr>
            <w:r w:rsidRPr="00020619">
              <w:rPr>
                <w:lang w:eastAsia="zh-CN"/>
              </w:rPr>
              <w:t>-94</w:t>
            </w:r>
          </w:p>
        </w:tc>
      </w:tr>
      <w:tr w:rsidR="008F6478" w:rsidRPr="00020619" w14:paraId="770270C8" w14:textId="77777777" w:rsidTr="00864629">
        <w:trPr>
          <w:cantSplit/>
          <w:jc w:val="center"/>
        </w:trPr>
        <w:tc>
          <w:tcPr>
            <w:tcW w:w="1951" w:type="dxa"/>
            <w:tcBorders>
              <w:top w:val="single" w:sz="4" w:space="0" w:color="auto"/>
              <w:bottom w:val="nil"/>
            </w:tcBorders>
            <w:shd w:val="clear" w:color="auto" w:fill="auto"/>
          </w:tcPr>
          <w:p w14:paraId="4D92D26D" w14:textId="77777777" w:rsidR="008F6478" w:rsidRPr="00020619" w:rsidRDefault="008F6478" w:rsidP="00864629">
            <w:pPr>
              <w:pStyle w:val="TAL"/>
            </w:pPr>
            <w:r w:rsidRPr="00020619">
              <w:t>Io</w:t>
            </w:r>
          </w:p>
        </w:tc>
        <w:tc>
          <w:tcPr>
            <w:tcW w:w="1794" w:type="dxa"/>
            <w:tcBorders>
              <w:top w:val="single" w:sz="4" w:space="0" w:color="auto"/>
            </w:tcBorders>
          </w:tcPr>
          <w:p w14:paraId="149F7B2A" w14:textId="77777777" w:rsidR="008F6478" w:rsidRPr="00020619" w:rsidRDefault="008F6478" w:rsidP="00864629">
            <w:pPr>
              <w:pStyle w:val="TAC"/>
            </w:pPr>
            <w:r w:rsidRPr="00020619">
              <w:rPr>
                <w:rFonts w:cs="v4.2.0"/>
                <w:lang w:eastAsia="zh-CN"/>
              </w:rPr>
              <w:t>dBm/9.36 MHz</w:t>
            </w:r>
          </w:p>
        </w:tc>
        <w:tc>
          <w:tcPr>
            <w:tcW w:w="1418" w:type="dxa"/>
          </w:tcPr>
          <w:p w14:paraId="4544AC63" w14:textId="77777777" w:rsidR="008F6478" w:rsidRPr="00020619" w:rsidRDefault="008F6478" w:rsidP="00864629">
            <w:pPr>
              <w:pStyle w:val="TAC"/>
              <w:rPr>
                <w:rFonts w:cs="v4.2.0"/>
                <w:lang w:eastAsia="zh-CN"/>
              </w:rPr>
            </w:pPr>
            <w:r w:rsidRPr="00020619">
              <w:rPr>
                <w:rFonts w:cs="v4.2.0"/>
                <w:lang w:eastAsia="zh-CN"/>
              </w:rPr>
              <w:t>1</w:t>
            </w:r>
          </w:p>
        </w:tc>
        <w:tc>
          <w:tcPr>
            <w:tcW w:w="992" w:type="dxa"/>
          </w:tcPr>
          <w:p w14:paraId="7696194B" w14:textId="77777777" w:rsidR="008F6478" w:rsidRPr="00020619" w:rsidRDefault="008F6478" w:rsidP="00864629">
            <w:pPr>
              <w:pStyle w:val="TAC"/>
              <w:rPr>
                <w:lang w:eastAsia="zh-CN"/>
              </w:rPr>
            </w:pPr>
            <w:r w:rsidRPr="00020619">
              <w:rPr>
                <w:lang w:eastAsia="zh-CN"/>
              </w:rPr>
              <w:t>-64.59</w:t>
            </w:r>
          </w:p>
        </w:tc>
        <w:tc>
          <w:tcPr>
            <w:tcW w:w="851" w:type="dxa"/>
          </w:tcPr>
          <w:p w14:paraId="77554F73" w14:textId="77777777" w:rsidR="008F6478" w:rsidRPr="00020619" w:rsidRDefault="008F6478" w:rsidP="00864629">
            <w:pPr>
              <w:pStyle w:val="TAC"/>
              <w:rPr>
                <w:lang w:eastAsia="zh-CN"/>
              </w:rPr>
            </w:pPr>
            <w:ins w:id="83915" w:author="Huawei" w:date="2022-11-16T18:32:00Z">
              <w:r w:rsidRPr="007971C7">
                <w:rPr>
                  <w:rFonts w:cs="v4.2.0"/>
                </w:rPr>
                <w:t>-70.05</w:t>
              </w:r>
            </w:ins>
            <w:del w:id="83916" w:author="Huawei" w:date="2022-11-16T18:32:00Z">
              <w:r w:rsidRPr="00020619" w:rsidDel="00342BF3">
                <w:rPr>
                  <w:rFonts w:cs="v4.2.0"/>
                </w:rPr>
                <w:delText>-infinity</w:delText>
              </w:r>
            </w:del>
          </w:p>
        </w:tc>
        <w:tc>
          <w:tcPr>
            <w:tcW w:w="899" w:type="dxa"/>
          </w:tcPr>
          <w:p w14:paraId="1ED5DCB3" w14:textId="77777777" w:rsidR="008F6478" w:rsidRPr="00020619" w:rsidRDefault="008F6478" w:rsidP="00864629">
            <w:pPr>
              <w:pStyle w:val="TAC"/>
              <w:rPr>
                <w:lang w:eastAsia="zh-CN"/>
              </w:rPr>
            </w:pPr>
            <w:ins w:id="83917" w:author="Huawei" w:date="2022-11-16T18:32:00Z">
              <w:r w:rsidRPr="007971C7">
                <w:rPr>
                  <w:rFonts w:cs="v4.2.0"/>
                </w:rPr>
                <w:t>-70.05</w:t>
              </w:r>
            </w:ins>
            <w:del w:id="83918" w:author="Huawei" w:date="2022-11-16T18:32:00Z">
              <w:r w:rsidRPr="00020619" w:rsidDel="00342BF3">
                <w:rPr>
                  <w:rFonts w:cs="v4.2.0"/>
                </w:rPr>
                <w:delText>-infinity</w:delText>
              </w:r>
            </w:del>
          </w:p>
        </w:tc>
        <w:tc>
          <w:tcPr>
            <w:tcW w:w="802" w:type="dxa"/>
          </w:tcPr>
          <w:p w14:paraId="0D80847D" w14:textId="77777777" w:rsidR="008F6478" w:rsidRPr="00020619" w:rsidDel="004B51DC" w:rsidRDefault="008F6478" w:rsidP="00864629">
            <w:pPr>
              <w:pStyle w:val="TAC"/>
            </w:pPr>
            <w:ins w:id="83919" w:author="Huawei" w:date="2022-11-16T18:32:00Z">
              <w:r w:rsidRPr="007971C7">
                <w:rPr>
                  <w:rFonts w:cs="v4.2.0"/>
                </w:rPr>
                <w:t>-70.05</w:t>
              </w:r>
            </w:ins>
            <w:del w:id="83920" w:author="Huawei" w:date="2022-11-16T18:32:00Z">
              <w:r w:rsidRPr="00020619" w:rsidDel="00342BF3">
                <w:rPr>
                  <w:rFonts w:cs="v4.2.0"/>
                </w:rPr>
                <w:delText>-infinity</w:delText>
              </w:r>
            </w:del>
          </w:p>
        </w:tc>
        <w:tc>
          <w:tcPr>
            <w:tcW w:w="850" w:type="dxa"/>
          </w:tcPr>
          <w:p w14:paraId="16677180" w14:textId="77777777" w:rsidR="008F6478" w:rsidRPr="00020619" w:rsidDel="004B51DC" w:rsidRDefault="008F6478" w:rsidP="00864629">
            <w:pPr>
              <w:pStyle w:val="TAC"/>
            </w:pPr>
            <w:ins w:id="83921" w:author="Huawei" w:date="2022-11-16T18:32:00Z">
              <w:r w:rsidRPr="007971C7">
                <w:rPr>
                  <w:rFonts w:cs="v4.2.0"/>
                </w:rPr>
                <w:t>-70.05</w:t>
              </w:r>
            </w:ins>
            <w:del w:id="83922" w:author="Huawei" w:date="2022-11-16T18:32:00Z">
              <w:r w:rsidRPr="00020619" w:rsidDel="00342BF3">
                <w:rPr>
                  <w:rFonts w:cs="v4.2.0"/>
                </w:rPr>
                <w:delText>-infinity</w:delText>
              </w:r>
            </w:del>
          </w:p>
        </w:tc>
        <w:tc>
          <w:tcPr>
            <w:tcW w:w="767" w:type="dxa"/>
          </w:tcPr>
          <w:p w14:paraId="1979F6EC" w14:textId="77777777" w:rsidR="008F6478" w:rsidRPr="00020619" w:rsidRDefault="008F6478" w:rsidP="00864629">
            <w:pPr>
              <w:pStyle w:val="TAC"/>
              <w:rPr>
                <w:lang w:eastAsia="zh-CN"/>
              </w:rPr>
            </w:pPr>
            <w:r w:rsidRPr="00020619">
              <w:rPr>
                <w:lang w:eastAsia="zh-CN"/>
              </w:rPr>
              <w:t>-64.59</w:t>
            </w:r>
          </w:p>
        </w:tc>
      </w:tr>
      <w:tr w:rsidR="008F6478" w:rsidRPr="00020619" w14:paraId="6DD65CE9" w14:textId="77777777" w:rsidTr="00864629">
        <w:trPr>
          <w:cantSplit/>
          <w:jc w:val="center"/>
        </w:trPr>
        <w:tc>
          <w:tcPr>
            <w:tcW w:w="1951" w:type="dxa"/>
            <w:tcBorders>
              <w:top w:val="nil"/>
              <w:bottom w:val="nil"/>
            </w:tcBorders>
            <w:shd w:val="clear" w:color="auto" w:fill="auto"/>
          </w:tcPr>
          <w:p w14:paraId="33AD9993" w14:textId="77777777" w:rsidR="008F6478" w:rsidRPr="00020619" w:rsidRDefault="008F6478" w:rsidP="00864629">
            <w:pPr>
              <w:pStyle w:val="TAL"/>
            </w:pPr>
          </w:p>
        </w:tc>
        <w:tc>
          <w:tcPr>
            <w:tcW w:w="1794" w:type="dxa"/>
          </w:tcPr>
          <w:p w14:paraId="25E96C0E" w14:textId="77777777" w:rsidR="008F6478" w:rsidRPr="00020619" w:rsidRDefault="008F6478" w:rsidP="00864629">
            <w:pPr>
              <w:pStyle w:val="TAC"/>
              <w:rPr>
                <w:rFonts w:cs="v4.2.0"/>
              </w:rPr>
            </w:pPr>
            <w:r w:rsidRPr="00020619">
              <w:rPr>
                <w:rFonts w:cs="v4.2.0"/>
                <w:lang w:eastAsia="zh-CN"/>
              </w:rPr>
              <w:t>dBm/9.36 MHz</w:t>
            </w:r>
          </w:p>
        </w:tc>
        <w:tc>
          <w:tcPr>
            <w:tcW w:w="1418" w:type="dxa"/>
          </w:tcPr>
          <w:p w14:paraId="06E30BCA" w14:textId="77777777" w:rsidR="008F6478" w:rsidRPr="00020619" w:rsidRDefault="008F6478" w:rsidP="00864629">
            <w:pPr>
              <w:pStyle w:val="TAC"/>
              <w:rPr>
                <w:rFonts w:cs="v4.2.0"/>
                <w:lang w:eastAsia="zh-CN"/>
              </w:rPr>
            </w:pPr>
            <w:r w:rsidRPr="00020619">
              <w:rPr>
                <w:rFonts w:cs="v4.2.0"/>
                <w:lang w:eastAsia="zh-CN"/>
              </w:rPr>
              <w:t>2</w:t>
            </w:r>
          </w:p>
        </w:tc>
        <w:tc>
          <w:tcPr>
            <w:tcW w:w="992" w:type="dxa"/>
          </w:tcPr>
          <w:p w14:paraId="4F47E86C" w14:textId="77777777" w:rsidR="008F6478" w:rsidRPr="00020619" w:rsidRDefault="008F6478" w:rsidP="00864629">
            <w:pPr>
              <w:pStyle w:val="TAC"/>
              <w:rPr>
                <w:rFonts w:cs="v4.2.0"/>
                <w:lang w:eastAsia="zh-CN"/>
              </w:rPr>
            </w:pPr>
            <w:r w:rsidRPr="00020619">
              <w:rPr>
                <w:rFonts w:cs="v4.2.0"/>
                <w:lang w:eastAsia="zh-CN"/>
              </w:rPr>
              <w:t>-64.59</w:t>
            </w:r>
          </w:p>
        </w:tc>
        <w:tc>
          <w:tcPr>
            <w:tcW w:w="851" w:type="dxa"/>
          </w:tcPr>
          <w:p w14:paraId="14AC5F3D" w14:textId="77777777" w:rsidR="008F6478" w:rsidRPr="00020619" w:rsidRDefault="008F6478" w:rsidP="00864629">
            <w:pPr>
              <w:pStyle w:val="TAC"/>
              <w:rPr>
                <w:rFonts w:cs="v4.2.0"/>
              </w:rPr>
            </w:pPr>
            <w:ins w:id="83923" w:author="Huawei" w:date="2022-11-16T18:32:00Z">
              <w:r w:rsidRPr="007971C7">
                <w:rPr>
                  <w:rFonts w:cs="v4.2.0"/>
                </w:rPr>
                <w:t>-70.05</w:t>
              </w:r>
            </w:ins>
            <w:del w:id="83924" w:author="Huawei" w:date="2022-11-16T18:32:00Z">
              <w:r w:rsidRPr="00020619" w:rsidDel="00342BF3">
                <w:rPr>
                  <w:rFonts w:cs="v4.2.0"/>
                </w:rPr>
                <w:delText>-infinity</w:delText>
              </w:r>
            </w:del>
          </w:p>
        </w:tc>
        <w:tc>
          <w:tcPr>
            <w:tcW w:w="899" w:type="dxa"/>
          </w:tcPr>
          <w:p w14:paraId="33CE5F22" w14:textId="77777777" w:rsidR="008F6478" w:rsidRPr="00020619" w:rsidRDefault="008F6478" w:rsidP="00864629">
            <w:pPr>
              <w:pStyle w:val="TAC"/>
              <w:rPr>
                <w:rFonts w:cs="v4.2.0"/>
              </w:rPr>
            </w:pPr>
            <w:ins w:id="83925" w:author="Huawei" w:date="2022-11-16T18:32:00Z">
              <w:r w:rsidRPr="007971C7">
                <w:rPr>
                  <w:rFonts w:cs="v4.2.0"/>
                </w:rPr>
                <w:t>-70.05</w:t>
              </w:r>
            </w:ins>
            <w:del w:id="83926" w:author="Huawei" w:date="2022-11-16T18:32:00Z">
              <w:r w:rsidRPr="00020619" w:rsidDel="00342BF3">
                <w:rPr>
                  <w:rFonts w:cs="v4.2.0"/>
                </w:rPr>
                <w:delText>-infinity</w:delText>
              </w:r>
            </w:del>
          </w:p>
        </w:tc>
        <w:tc>
          <w:tcPr>
            <w:tcW w:w="802" w:type="dxa"/>
          </w:tcPr>
          <w:p w14:paraId="0F246921" w14:textId="77777777" w:rsidR="008F6478" w:rsidRPr="00020619" w:rsidDel="004B51DC" w:rsidRDefault="008F6478" w:rsidP="00864629">
            <w:pPr>
              <w:pStyle w:val="TAC"/>
            </w:pPr>
            <w:ins w:id="83927" w:author="Huawei" w:date="2022-11-16T18:32:00Z">
              <w:r w:rsidRPr="007971C7">
                <w:rPr>
                  <w:rFonts w:cs="v4.2.0"/>
                </w:rPr>
                <w:t>-70.05</w:t>
              </w:r>
            </w:ins>
            <w:del w:id="83928" w:author="Huawei" w:date="2022-11-16T18:32:00Z">
              <w:r w:rsidRPr="00020619" w:rsidDel="00342BF3">
                <w:rPr>
                  <w:rFonts w:cs="v4.2.0"/>
                </w:rPr>
                <w:delText>-infinity</w:delText>
              </w:r>
            </w:del>
          </w:p>
        </w:tc>
        <w:tc>
          <w:tcPr>
            <w:tcW w:w="850" w:type="dxa"/>
          </w:tcPr>
          <w:p w14:paraId="02E1DF4C" w14:textId="77777777" w:rsidR="008F6478" w:rsidRPr="00020619" w:rsidDel="004B51DC" w:rsidRDefault="008F6478" w:rsidP="00864629">
            <w:pPr>
              <w:pStyle w:val="TAC"/>
            </w:pPr>
            <w:ins w:id="83929" w:author="Huawei" w:date="2022-11-16T18:32:00Z">
              <w:r w:rsidRPr="007971C7">
                <w:rPr>
                  <w:rFonts w:cs="v4.2.0"/>
                </w:rPr>
                <w:t>-70.05</w:t>
              </w:r>
            </w:ins>
            <w:del w:id="83930" w:author="Huawei" w:date="2022-11-16T18:32:00Z">
              <w:r w:rsidRPr="00020619" w:rsidDel="00342BF3">
                <w:rPr>
                  <w:rFonts w:cs="v4.2.0"/>
                </w:rPr>
                <w:delText>-infinity</w:delText>
              </w:r>
            </w:del>
          </w:p>
        </w:tc>
        <w:tc>
          <w:tcPr>
            <w:tcW w:w="767" w:type="dxa"/>
          </w:tcPr>
          <w:p w14:paraId="2E4024F3" w14:textId="77777777" w:rsidR="008F6478" w:rsidRPr="00020619" w:rsidRDefault="008F6478" w:rsidP="00864629">
            <w:pPr>
              <w:pStyle w:val="TAC"/>
              <w:rPr>
                <w:rFonts w:cs="v4.2.0"/>
              </w:rPr>
            </w:pPr>
            <w:r w:rsidRPr="00020619">
              <w:rPr>
                <w:lang w:eastAsia="zh-CN"/>
              </w:rPr>
              <w:t>-64.59</w:t>
            </w:r>
          </w:p>
        </w:tc>
      </w:tr>
      <w:tr w:rsidR="008F6478" w:rsidRPr="00020619" w14:paraId="160CF406" w14:textId="77777777" w:rsidTr="00864629">
        <w:trPr>
          <w:cantSplit/>
          <w:jc w:val="center"/>
        </w:trPr>
        <w:tc>
          <w:tcPr>
            <w:tcW w:w="1951" w:type="dxa"/>
            <w:tcBorders>
              <w:top w:val="nil"/>
              <w:bottom w:val="nil"/>
            </w:tcBorders>
            <w:shd w:val="clear" w:color="auto" w:fill="auto"/>
          </w:tcPr>
          <w:p w14:paraId="53B7574C" w14:textId="77777777" w:rsidR="008F6478" w:rsidRPr="00020619" w:rsidRDefault="008F6478" w:rsidP="00864629">
            <w:pPr>
              <w:pStyle w:val="TAL"/>
            </w:pPr>
          </w:p>
        </w:tc>
        <w:tc>
          <w:tcPr>
            <w:tcW w:w="1794" w:type="dxa"/>
            <w:tcBorders>
              <w:bottom w:val="nil"/>
            </w:tcBorders>
          </w:tcPr>
          <w:p w14:paraId="3B9CD3CE" w14:textId="77777777" w:rsidR="008F6478" w:rsidRPr="00020619" w:rsidRDefault="008F6478" w:rsidP="00864629">
            <w:pPr>
              <w:pStyle w:val="TAC"/>
              <w:rPr>
                <w:rFonts w:cs="v4.2.0"/>
              </w:rPr>
            </w:pPr>
            <w:r w:rsidRPr="00020619">
              <w:rPr>
                <w:rFonts w:cs="v4.2.0"/>
                <w:lang w:eastAsia="zh-CN"/>
              </w:rPr>
              <w:t>dBm/18.36 MHz</w:t>
            </w:r>
          </w:p>
        </w:tc>
        <w:tc>
          <w:tcPr>
            <w:tcW w:w="1418" w:type="dxa"/>
          </w:tcPr>
          <w:p w14:paraId="0A764D79" w14:textId="77777777" w:rsidR="008F6478" w:rsidRPr="00020619" w:rsidRDefault="008F6478" w:rsidP="00864629">
            <w:pPr>
              <w:pStyle w:val="TAC"/>
              <w:rPr>
                <w:rFonts w:cs="v4.2.0"/>
                <w:lang w:eastAsia="zh-CN"/>
              </w:rPr>
            </w:pPr>
            <w:r w:rsidRPr="00020619">
              <w:rPr>
                <w:rFonts w:cs="v4.2.0"/>
                <w:lang w:eastAsia="zh-CN"/>
              </w:rPr>
              <w:t>3</w:t>
            </w:r>
          </w:p>
        </w:tc>
        <w:tc>
          <w:tcPr>
            <w:tcW w:w="992" w:type="dxa"/>
          </w:tcPr>
          <w:p w14:paraId="7786C0F1" w14:textId="77777777" w:rsidR="008F6478" w:rsidRPr="00020619" w:rsidRDefault="008F6478" w:rsidP="00864629">
            <w:pPr>
              <w:pStyle w:val="TAC"/>
              <w:rPr>
                <w:rFonts w:cs="v4.2.0"/>
                <w:lang w:eastAsia="zh-CN"/>
              </w:rPr>
            </w:pPr>
            <w:r w:rsidRPr="00020619">
              <w:rPr>
                <w:rFonts w:cs="v4.2.0"/>
                <w:lang w:eastAsia="zh-CN"/>
              </w:rPr>
              <w:t>-61.66</w:t>
            </w:r>
          </w:p>
        </w:tc>
        <w:tc>
          <w:tcPr>
            <w:tcW w:w="851" w:type="dxa"/>
          </w:tcPr>
          <w:p w14:paraId="07A4E147" w14:textId="77777777" w:rsidR="008F6478" w:rsidRPr="00020619" w:rsidRDefault="008F6478" w:rsidP="00864629">
            <w:pPr>
              <w:pStyle w:val="TAC"/>
              <w:rPr>
                <w:rFonts w:cs="v4.2.0"/>
                <w:lang w:eastAsia="zh-CN"/>
              </w:rPr>
            </w:pPr>
            <w:ins w:id="83931" w:author="Huawei" w:date="2022-11-16T18:32:00Z">
              <w:r w:rsidRPr="007971C7">
                <w:rPr>
                  <w:rFonts w:cs="v4.2.0"/>
                </w:rPr>
                <w:t>-</w:t>
              </w:r>
              <w:r>
                <w:rPr>
                  <w:rFonts w:cs="v4.2.0"/>
                </w:rPr>
                <w:t>67.12</w:t>
              </w:r>
            </w:ins>
            <w:del w:id="83932" w:author="Huawei" w:date="2022-11-16T18:32:00Z">
              <w:r w:rsidRPr="00020619" w:rsidDel="00342BF3">
                <w:rPr>
                  <w:rFonts w:cs="v4.2.0"/>
                </w:rPr>
                <w:delText>-infinity</w:delText>
              </w:r>
            </w:del>
          </w:p>
        </w:tc>
        <w:tc>
          <w:tcPr>
            <w:tcW w:w="899" w:type="dxa"/>
          </w:tcPr>
          <w:p w14:paraId="5B6320DB" w14:textId="77777777" w:rsidR="008F6478" w:rsidRPr="00020619" w:rsidRDefault="008F6478" w:rsidP="00864629">
            <w:pPr>
              <w:pStyle w:val="TAC"/>
              <w:rPr>
                <w:rFonts w:cs="v4.2.0"/>
                <w:lang w:eastAsia="zh-CN"/>
              </w:rPr>
            </w:pPr>
            <w:ins w:id="83933" w:author="Huawei" w:date="2022-11-16T18:32:00Z">
              <w:r w:rsidRPr="007971C7">
                <w:rPr>
                  <w:rFonts w:cs="v4.2.0"/>
                </w:rPr>
                <w:t>-</w:t>
              </w:r>
              <w:r>
                <w:rPr>
                  <w:rFonts w:cs="v4.2.0"/>
                </w:rPr>
                <w:t>67.12</w:t>
              </w:r>
            </w:ins>
            <w:del w:id="83934" w:author="Huawei" w:date="2022-11-16T18:32:00Z">
              <w:r w:rsidRPr="00020619" w:rsidDel="00342BF3">
                <w:rPr>
                  <w:rFonts w:cs="v4.2.0"/>
                </w:rPr>
                <w:delText>-infinity</w:delText>
              </w:r>
            </w:del>
          </w:p>
        </w:tc>
        <w:tc>
          <w:tcPr>
            <w:tcW w:w="802" w:type="dxa"/>
          </w:tcPr>
          <w:p w14:paraId="04F05704" w14:textId="77777777" w:rsidR="008F6478" w:rsidRPr="00020619" w:rsidDel="004B51DC" w:rsidRDefault="008F6478" w:rsidP="00864629">
            <w:pPr>
              <w:pStyle w:val="TAC"/>
            </w:pPr>
            <w:ins w:id="83935" w:author="Huawei" w:date="2022-11-16T18:32:00Z">
              <w:r w:rsidRPr="007971C7">
                <w:rPr>
                  <w:rFonts w:cs="v4.2.0"/>
                </w:rPr>
                <w:t>-</w:t>
              </w:r>
              <w:r>
                <w:rPr>
                  <w:rFonts w:cs="v4.2.0"/>
                </w:rPr>
                <w:t>67.12</w:t>
              </w:r>
            </w:ins>
            <w:del w:id="83936" w:author="Huawei" w:date="2022-11-16T18:32:00Z">
              <w:r w:rsidRPr="00020619" w:rsidDel="00342BF3">
                <w:rPr>
                  <w:rFonts w:cs="v4.2.0"/>
                </w:rPr>
                <w:delText>-infinity</w:delText>
              </w:r>
            </w:del>
          </w:p>
        </w:tc>
        <w:tc>
          <w:tcPr>
            <w:tcW w:w="850" w:type="dxa"/>
          </w:tcPr>
          <w:p w14:paraId="1346E5AF" w14:textId="77777777" w:rsidR="008F6478" w:rsidRPr="00020619" w:rsidDel="004B51DC" w:rsidRDefault="008F6478" w:rsidP="00864629">
            <w:pPr>
              <w:pStyle w:val="TAC"/>
            </w:pPr>
            <w:ins w:id="83937" w:author="Huawei" w:date="2022-11-16T18:32:00Z">
              <w:r w:rsidRPr="007971C7">
                <w:rPr>
                  <w:rFonts w:cs="v4.2.0"/>
                </w:rPr>
                <w:t>-</w:t>
              </w:r>
              <w:r>
                <w:rPr>
                  <w:rFonts w:cs="v4.2.0"/>
                </w:rPr>
                <w:t>67.12</w:t>
              </w:r>
            </w:ins>
            <w:del w:id="83938" w:author="Huawei" w:date="2022-11-16T18:32:00Z">
              <w:r w:rsidRPr="00020619" w:rsidDel="00342BF3">
                <w:rPr>
                  <w:rFonts w:cs="v4.2.0"/>
                </w:rPr>
                <w:delText>-infinity</w:delText>
              </w:r>
            </w:del>
          </w:p>
        </w:tc>
        <w:tc>
          <w:tcPr>
            <w:tcW w:w="767" w:type="dxa"/>
          </w:tcPr>
          <w:p w14:paraId="21E62B04" w14:textId="77777777" w:rsidR="008F6478" w:rsidRPr="00020619" w:rsidRDefault="008F6478" w:rsidP="00864629">
            <w:pPr>
              <w:pStyle w:val="TAC"/>
              <w:rPr>
                <w:rFonts w:cs="v4.2.0"/>
                <w:lang w:eastAsia="zh-CN"/>
              </w:rPr>
            </w:pPr>
            <w:r w:rsidRPr="00020619">
              <w:rPr>
                <w:rFonts w:cs="v4.2.0"/>
                <w:lang w:eastAsia="zh-CN"/>
              </w:rPr>
              <w:t>-61.66</w:t>
            </w:r>
          </w:p>
        </w:tc>
      </w:tr>
      <w:tr w:rsidR="008F6478" w:rsidRPr="00020619" w14:paraId="6CDC861D" w14:textId="77777777" w:rsidTr="00864629">
        <w:trPr>
          <w:cantSplit/>
          <w:jc w:val="center"/>
        </w:trPr>
        <w:tc>
          <w:tcPr>
            <w:tcW w:w="1951" w:type="dxa"/>
            <w:tcBorders>
              <w:top w:val="nil"/>
              <w:bottom w:val="nil"/>
            </w:tcBorders>
            <w:shd w:val="clear" w:color="auto" w:fill="auto"/>
          </w:tcPr>
          <w:p w14:paraId="09FA4D2B" w14:textId="77777777" w:rsidR="008F6478" w:rsidRPr="00020619" w:rsidRDefault="008F6478" w:rsidP="00864629">
            <w:pPr>
              <w:pStyle w:val="TAL"/>
            </w:pPr>
          </w:p>
        </w:tc>
        <w:tc>
          <w:tcPr>
            <w:tcW w:w="1794" w:type="dxa"/>
            <w:tcBorders>
              <w:bottom w:val="nil"/>
            </w:tcBorders>
          </w:tcPr>
          <w:p w14:paraId="626F2CEE" w14:textId="77777777" w:rsidR="008F6478" w:rsidRPr="00020619" w:rsidRDefault="008F6478" w:rsidP="00864629">
            <w:pPr>
              <w:pStyle w:val="TAC"/>
              <w:rPr>
                <w:rFonts w:cs="v4.2.0"/>
                <w:lang w:eastAsia="zh-CN"/>
              </w:rPr>
            </w:pPr>
            <w:r w:rsidRPr="00020619">
              <w:rPr>
                <w:rFonts w:cs="v4.2.0"/>
                <w:lang w:eastAsia="zh-CN"/>
              </w:rPr>
              <w:t>dBm/9.36 MHz</w:t>
            </w:r>
          </w:p>
        </w:tc>
        <w:tc>
          <w:tcPr>
            <w:tcW w:w="1418" w:type="dxa"/>
          </w:tcPr>
          <w:p w14:paraId="5E1B9D25" w14:textId="77777777" w:rsidR="008F6478" w:rsidRPr="00020619" w:rsidRDefault="008F6478" w:rsidP="00864629">
            <w:pPr>
              <w:pStyle w:val="TAC"/>
              <w:rPr>
                <w:rFonts w:cs="v4.2.0"/>
                <w:lang w:eastAsia="zh-CN"/>
              </w:rPr>
            </w:pPr>
            <w:del w:id="83939" w:author="Huawei" w:date="2022-11-16T18:32:00Z">
              <w:r w:rsidRPr="00020619" w:rsidDel="00D51B8D">
                <w:rPr>
                  <w:rFonts w:cs="v4.2.0"/>
                  <w:lang w:eastAsia="zh-CN"/>
                </w:rPr>
                <w:delText>2</w:delText>
              </w:r>
            </w:del>
            <w:ins w:id="83940" w:author="Huawei" w:date="2022-11-16T18:32:00Z">
              <w:r>
                <w:rPr>
                  <w:rFonts w:cs="v4.2.0"/>
                  <w:lang w:eastAsia="zh-CN"/>
                </w:rPr>
                <w:t>4</w:t>
              </w:r>
            </w:ins>
          </w:p>
        </w:tc>
        <w:tc>
          <w:tcPr>
            <w:tcW w:w="992" w:type="dxa"/>
          </w:tcPr>
          <w:p w14:paraId="646889DA" w14:textId="77777777" w:rsidR="008F6478" w:rsidRPr="00020619" w:rsidRDefault="008F6478" w:rsidP="00864629">
            <w:pPr>
              <w:pStyle w:val="TAC"/>
              <w:rPr>
                <w:rFonts w:cs="v4.2.0"/>
                <w:lang w:eastAsia="zh-CN"/>
              </w:rPr>
            </w:pPr>
            <w:r w:rsidRPr="00020619">
              <w:rPr>
                <w:rFonts w:cs="v4.2.0"/>
                <w:lang w:eastAsia="zh-CN"/>
              </w:rPr>
              <w:t>-64.59</w:t>
            </w:r>
          </w:p>
        </w:tc>
        <w:tc>
          <w:tcPr>
            <w:tcW w:w="851" w:type="dxa"/>
          </w:tcPr>
          <w:p w14:paraId="197D623D" w14:textId="77777777" w:rsidR="008F6478" w:rsidRPr="00020619" w:rsidRDefault="008F6478" w:rsidP="00864629">
            <w:pPr>
              <w:pStyle w:val="TAC"/>
              <w:rPr>
                <w:rFonts w:cs="v4.2.0"/>
              </w:rPr>
            </w:pPr>
            <w:ins w:id="83941" w:author="Huawei" w:date="2022-11-16T18:32:00Z">
              <w:r w:rsidRPr="007971C7">
                <w:rPr>
                  <w:rFonts w:cs="v4.2.0"/>
                </w:rPr>
                <w:t>-70.05</w:t>
              </w:r>
            </w:ins>
            <w:del w:id="83942" w:author="Huawei" w:date="2022-11-16T18:32:00Z">
              <w:r w:rsidRPr="00020619" w:rsidDel="00342BF3">
                <w:rPr>
                  <w:rFonts w:cs="v4.2.0"/>
                </w:rPr>
                <w:delText>-infinity</w:delText>
              </w:r>
            </w:del>
          </w:p>
        </w:tc>
        <w:tc>
          <w:tcPr>
            <w:tcW w:w="899" w:type="dxa"/>
          </w:tcPr>
          <w:p w14:paraId="7A2E832A" w14:textId="77777777" w:rsidR="008F6478" w:rsidRPr="00020619" w:rsidRDefault="008F6478" w:rsidP="00864629">
            <w:pPr>
              <w:pStyle w:val="TAC"/>
              <w:rPr>
                <w:rFonts w:cs="v4.2.0"/>
              </w:rPr>
            </w:pPr>
            <w:ins w:id="83943" w:author="Huawei" w:date="2022-11-16T18:32:00Z">
              <w:r w:rsidRPr="007971C7">
                <w:rPr>
                  <w:rFonts w:cs="v4.2.0"/>
                </w:rPr>
                <w:t>-70.05</w:t>
              </w:r>
            </w:ins>
            <w:del w:id="83944" w:author="Huawei" w:date="2022-11-16T18:32:00Z">
              <w:r w:rsidRPr="00020619" w:rsidDel="00342BF3">
                <w:rPr>
                  <w:rFonts w:cs="v4.2.0"/>
                </w:rPr>
                <w:delText>-infinity</w:delText>
              </w:r>
            </w:del>
          </w:p>
        </w:tc>
        <w:tc>
          <w:tcPr>
            <w:tcW w:w="802" w:type="dxa"/>
          </w:tcPr>
          <w:p w14:paraId="656AED9F" w14:textId="77777777" w:rsidR="008F6478" w:rsidRPr="00020619" w:rsidRDefault="008F6478" w:rsidP="00864629">
            <w:pPr>
              <w:pStyle w:val="TAC"/>
              <w:rPr>
                <w:rFonts w:cs="v4.2.0"/>
              </w:rPr>
            </w:pPr>
            <w:ins w:id="83945" w:author="Huawei" w:date="2022-11-16T18:32:00Z">
              <w:r w:rsidRPr="007971C7">
                <w:rPr>
                  <w:rFonts w:cs="v4.2.0"/>
                </w:rPr>
                <w:t>-70.05</w:t>
              </w:r>
            </w:ins>
            <w:del w:id="83946" w:author="Huawei" w:date="2022-11-16T18:32:00Z">
              <w:r w:rsidRPr="00020619" w:rsidDel="00342BF3">
                <w:rPr>
                  <w:rFonts w:cs="v4.2.0"/>
                </w:rPr>
                <w:delText>-infinity</w:delText>
              </w:r>
            </w:del>
          </w:p>
        </w:tc>
        <w:tc>
          <w:tcPr>
            <w:tcW w:w="850" w:type="dxa"/>
          </w:tcPr>
          <w:p w14:paraId="522AE745" w14:textId="77777777" w:rsidR="008F6478" w:rsidRPr="00020619" w:rsidRDefault="008F6478" w:rsidP="00864629">
            <w:pPr>
              <w:pStyle w:val="TAC"/>
              <w:rPr>
                <w:rFonts w:cs="v4.2.0"/>
              </w:rPr>
            </w:pPr>
            <w:ins w:id="83947" w:author="Huawei" w:date="2022-11-16T18:32:00Z">
              <w:r w:rsidRPr="007971C7">
                <w:rPr>
                  <w:rFonts w:cs="v4.2.0"/>
                </w:rPr>
                <w:t>-70.05</w:t>
              </w:r>
            </w:ins>
            <w:del w:id="83948" w:author="Huawei" w:date="2022-11-16T18:32:00Z">
              <w:r w:rsidRPr="00020619" w:rsidDel="00342BF3">
                <w:rPr>
                  <w:rFonts w:cs="v4.2.0"/>
                </w:rPr>
                <w:delText>-infinity</w:delText>
              </w:r>
            </w:del>
          </w:p>
        </w:tc>
        <w:tc>
          <w:tcPr>
            <w:tcW w:w="767" w:type="dxa"/>
          </w:tcPr>
          <w:p w14:paraId="52F71B3B" w14:textId="77777777" w:rsidR="008F6478" w:rsidRPr="00020619" w:rsidRDefault="008F6478" w:rsidP="00864629">
            <w:pPr>
              <w:pStyle w:val="TAC"/>
              <w:rPr>
                <w:rFonts w:cs="v4.2.0"/>
                <w:lang w:eastAsia="zh-CN"/>
              </w:rPr>
            </w:pPr>
            <w:r w:rsidRPr="00020619">
              <w:rPr>
                <w:lang w:eastAsia="zh-CN"/>
              </w:rPr>
              <w:t>-64.59</w:t>
            </w:r>
          </w:p>
        </w:tc>
      </w:tr>
      <w:tr w:rsidR="008F6478" w:rsidRPr="00020619" w14:paraId="186E8084" w14:textId="77777777" w:rsidTr="00864629">
        <w:trPr>
          <w:cantSplit/>
          <w:jc w:val="center"/>
        </w:trPr>
        <w:tc>
          <w:tcPr>
            <w:tcW w:w="1951" w:type="dxa"/>
          </w:tcPr>
          <w:p w14:paraId="63120503" w14:textId="77777777" w:rsidR="008F6478" w:rsidRPr="00020619" w:rsidRDefault="008F6478" w:rsidP="00864629">
            <w:pPr>
              <w:pStyle w:val="TAL"/>
            </w:pPr>
            <w:r w:rsidRPr="00020619">
              <w:t xml:space="preserve">Propagation Condition </w:t>
            </w:r>
          </w:p>
        </w:tc>
        <w:tc>
          <w:tcPr>
            <w:tcW w:w="1794" w:type="dxa"/>
          </w:tcPr>
          <w:p w14:paraId="4557354E" w14:textId="77777777" w:rsidR="008F6478" w:rsidRPr="00020619" w:rsidRDefault="008F6478" w:rsidP="00864629">
            <w:pPr>
              <w:pStyle w:val="TAC"/>
            </w:pPr>
          </w:p>
        </w:tc>
        <w:tc>
          <w:tcPr>
            <w:tcW w:w="1418" w:type="dxa"/>
          </w:tcPr>
          <w:p w14:paraId="3DA4DCC9" w14:textId="77777777" w:rsidR="008F6478" w:rsidRPr="00020619" w:rsidRDefault="008F6478" w:rsidP="00864629">
            <w:pPr>
              <w:pStyle w:val="TAC"/>
              <w:rPr>
                <w:rFonts w:cs="v4.2.0"/>
                <w:lang w:eastAsia="zh-CN"/>
              </w:rPr>
            </w:pPr>
            <w:r w:rsidRPr="00020619">
              <w:rPr>
                <w:rFonts w:cs="v4.2.0"/>
                <w:lang w:eastAsia="zh-CN"/>
              </w:rPr>
              <w:t>1, 2, 3, 4</w:t>
            </w:r>
          </w:p>
        </w:tc>
        <w:tc>
          <w:tcPr>
            <w:tcW w:w="5161" w:type="dxa"/>
            <w:gridSpan w:val="6"/>
          </w:tcPr>
          <w:p w14:paraId="78B6D0A0" w14:textId="77777777" w:rsidR="008F6478" w:rsidRPr="00020619" w:rsidRDefault="008F6478" w:rsidP="00864629">
            <w:pPr>
              <w:pStyle w:val="TAC"/>
            </w:pPr>
            <w:r w:rsidRPr="00020619">
              <w:rPr>
                <w:rFonts w:cs="v4.2.0"/>
              </w:rPr>
              <w:t>AWGN</w:t>
            </w:r>
          </w:p>
        </w:tc>
      </w:tr>
      <w:tr w:rsidR="008F6478" w:rsidRPr="00020619" w14:paraId="7C6CD3EF" w14:textId="77777777" w:rsidTr="00864629">
        <w:trPr>
          <w:cantSplit/>
          <w:jc w:val="center"/>
        </w:trPr>
        <w:tc>
          <w:tcPr>
            <w:tcW w:w="10324" w:type="dxa"/>
            <w:gridSpan w:val="9"/>
          </w:tcPr>
          <w:p w14:paraId="6244FB21" w14:textId="77777777" w:rsidR="008F6478" w:rsidRPr="00020619" w:rsidRDefault="008F6478" w:rsidP="00864629">
            <w:pPr>
              <w:pStyle w:val="TAN"/>
            </w:pPr>
            <w:r w:rsidRPr="00020619">
              <w:lastRenderedPageBreak/>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0B62FD27" w14:textId="77777777" w:rsidR="008F6478" w:rsidRPr="00020619" w:rsidRDefault="008F6478"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0A7FDE8A">
                <v:shape id="_x0000_i1859" type="#_x0000_t75" style="width:20.75pt;height:20.75pt" o:ole="" fillcolor="window">
                  <v:imagedata r:id="rId15" o:title=""/>
                </v:shape>
                <o:OLEObject Type="Embed" ProgID="Equation.3" ShapeID="_x0000_i1859" DrawAspect="Content" ObjectID="_1731331754" r:id="rId483"/>
              </w:object>
            </w:r>
            <w:r w:rsidRPr="00020619">
              <w:t xml:space="preserve"> to be fulfilled.</w:t>
            </w:r>
          </w:p>
          <w:p w14:paraId="6F9684AD" w14:textId="77777777" w:rsidR="008F6478" w:rsidRPr="00020619" w:rsidRDefault="008F6478" w:rsidP="00864629">
            <w:pPr>
              <w:pStyle w:val="TAN"/>
              <w:rPr>
                <w:rFonts w:cs="v4.2.0"/>
              </w:rPr>
            </w:pPr>
            <w:r w:rsidRPr="00020619">
              <w:t>Note 3:</w:t>
            </w:r>
            <w:r w:rsidRPr="00020619">
              <w:tab/>
              <w:t>SS-RSRP levels have been derived from other parameters for information purposes. They are not settable parameters themselves.</w:t>
            </w:r>
          </w:p>
        </w:tc>
      </w:tr>
    </w:tbl>
    <w:p w14:paraId="760B7806" w14:textId="77777777" w:rsidR="008F6478" w:rsidRPr="00020619" w:rsidRDefault="008F6478" w:rsidP="008F6478"/>
    <w:p w14:paraId="3108764A" w14:textId="77777777" w:rsidR="008F6478" w:rsidRPr="00020619" w:rsidRDefault="008F6478" w:rsidP="008F6478">
      <w:pPr>
        <w:pStyle w:val="H6"/>
      </w:pPr>
      <w:r w:rsidRPr="00020619">
        <w:t>A.16.3.2.1.6.2</w:t>
      </w:r>
      <w:r w:rsidRPr="00020619">
        <w:tab/>
        <w:t>Test Requirements</w:t>
      </w:r>
    </w:p>
    <w:p w14:paraId="2CAED551" w14:textId="77777777" w:rsidR="008F6478" w:rsidRPr="00020619" w:rsidRDefault="008F6478" w:rsidP="008F6478">
      <w:pPr>
        <w:rPr>
          <w:rFonts w:cs="v4.2.0"/>
        </w:rPr>
      </w:pPr>
      <w:r w:rsidRPr="00020619">
        <w:rPr>
          <w:rFonts w:cs="v4.2.0"/>
        </w:rPr>
        <w:t xml:space="preserve">The RRC re-establishment delay is defined as the time from the start of </w:t>
      </w:r>
      <w:proofErr w:type="gramStart"/>
      <w:r w:rsidRPr="00020619">
        <w:rPr>
          <w:rFonts w:cs="v4.2.0"/>
        </w:rPr>
        <w:t>time period</w:t>
      </w:r>
      <w:proofErr w:type="gramEnd"/>
      <w:r w:rsidRPr="00020619">
        <w:rPr>
          <w:rFonts w:cs="v4.2.0"/>
        </w:rPr>
        <w:t xml:space="preserve"> T3, to the moment when the UE starts to send PRACH preambles to cell 2 for sending the </w:t>
      </w:r>
      <w:proofErr w:type="spellStart"/>
      <w:r w:rsidRPr="00020619">
        <w:rPr>
          <w:i/>
        </w:rPr>
        <w:t>RRCReestablishmentRequest</w:t>
      </w:r>
      <w:proofErr w:type="spellEnd"/>
      <w:r w:rsidRPr="00020619">
        <w:t xml:space="preserve"> </w:t>
      </w:r>
      <w:r w:rsidRPr="00020619">
        <w:rPr>
          <w:rFonts w:cs="v4.2.0"/>
        </w:rPr>
        <w:t>message to cell 2.</w:t>
      </w:r>
    </w:p>
    <w:p w14:paraId="4A3A557F" w14:textId="77777777" w:rsidR="008F6478" w:rsidRPr="00020619" w:rsidRDefault="008F6478" w:rsidP="008F6478">
      <w:pPr>
        <w:rPr>
          <w:rFonts w:cs="v4.2.0"/>
        </w:rPr>
      </w:pPr>
      <w:r w:rsidRPr="00020619">
        <w:rPr>
          <w:rFonts w:cs="v4.2.0"/>
        </w:rPr>
        <w:t xml:space="preserve">The RRC re-establishment delay </w:t>
      </w:r>
      <w:r w:rsidRPr="00020619">
        <w:t>to an unknown NR intra frequency cell</w:t>
      </w:r>
      <w:r w:rsidRPr="00020619">
        <w:rPr>
          <w:rFonts w:cs="v4.2.0"/>
        </w:rPr>
        <w:t xml:space="preserve"> without serving cell timing shall be less than 2.2 s.</w:t>
      </w:r>
    </w:p>
    <w:p w14:paraId="3AEED782" w14:textId="77777777" w:rsidR="008F6478" w:rsidRPr="00020619" w:rsidRDefault="008F6478" w:rsidP="008F6478">
      <w:pPr>
        <w:pStyle w:val="B10"/>
      </w:pPr>
      <w:r w:rsidRPr="00020619">
        <w:t>The rate of correct RRC re-establishments observed during repeated tests shall be at least 90%.</w:t>
      </w:r>
    </w:p>
    <w:p w14:paraId="77CE5F0E" w14:textId="77777777" w:rsidR="008F6478" w:rsidRPr="00020619" w:rsidRDefault="008F6478" w:rsidP="008F6478">
      <w:pPr>
        <w:pStyle w:val="NO"/>
      </w:pPr>
      <w:r w:rsidRPr="00020619">
        <w:t>NOTE:</w:t>
      </w:r>
      <w:r w:rsidRPr="00020619">
        <w:tab/>
        <w:t>The RRC re-establishment delay in the test is derived from the following expression:</w:t>
      </w:r>
    </w:p>
    <w:p w14:paraId="43218B34" w14:textId="77777777" w:rsidR="008F6478" w:rsidRPr="00020619" w:rsidRDefault="008F6478" w:rsidP="008F6478">
      <w:pPr>
        <w:pStyle w:val="EQ"/>
      </w:pPr>
      <w:r w:rsidRPr="00020619">
        <w:tab/>
        <w:t>T</w:t>
      </w:r>
      <w:r w:rsidRPr="00020619">
        <w:rPr>
          <w:vertAlign w:val="subscript"/>
        </w:rPr>
        <w:t>re-establish_delay</w:t>
      </w:r>
      <w:r w:rsidRPr="00020619">
        <w:t>= T</w:t>
      </w:r>
      <w:r w:rsidRPr="00020619">
        <w:rPr>
          <w:vertAlign w:val="subscript"/>
        </w:rPr>
        <w:t>UL_grant</w:t>
      </w:r>
      <w:r w:rsidRPr="00020619">
        <w:t xml:space="preserve"> + T</w:t>
      </w:r>
      <w:r w:rsidRPr="00020619">
        <w:rPr>
          <w:vertAlign w:val="subscript"/>
        </w:rPr>
        <w:t>UE_re-establish_delay</w:t>
      </w:r>
      <w:r w:rsidRPr="00020619">
        <w:t>.</w:t>
      </w:r>
    </w:p>
    <w:p w14:paraId="78E6321D" w14:textId="77777777" w:rsidR="008F6478" w:rsidRPr="00020619" w:rsidRDefault="008F6478" w:rsidP="008F6478">
      <w:pPr>
        <w:pStyle w:val="B10"/>
      </w:pPr>
      <w:r w:rsidRPr="00020619">
        <w:t>Where:</w:t>
      </w:r>
    </w:p>
    <w:p w14:paraId="321D75C7" w14:textId="77777777" w:rsidR="008F6478" w:rsidRPr="00020619" w:rsidRDefault="008F6478" w:rsidP="008F6478">
      <w:pPr>
        <w:pStyle w:val="B10"/>
      </w:pPr>
      <w:r w:rsidRPr="00020619">
        <w:tab/>
      </w:r>
      <w:proofErr w:type="spellStart"/>
      <w:r w:rsidRPr="00020619">
        <w:t>T</w:t>
      </w:r>
      <w:r w:rsidRPr="00020619">
        <w:rPr>
          <w:vertAlign w:val="subscript"/>
        </w:rPr>
        <w:t>UL_grant</w:t>
      </w:r>
      <w:proofErr w:type="spellEnd"/>
      <w:r w:rsidRPr="00020619">
        <w:t xml:space="preserve"> = It is the time required to acquire and process uplink grant from the target cell.</w:t>
      </w:r>
      <w:r w:rsidRPr="00020619">
        <w:rPr>
          <w:rFonts w:cs="v4.2.0"/>
        </w:rPr>
        <w:t xml:space="preserve"> The PRACH reception at the system simulator is used as a trigger for the completion of the test; hence </w:t>
      </w:r>
      <w:proofErr w:type="spellStart"/>
      <w:r w:rsidRPr="00020619">
        <w:t>T</w:t>
      </w:r>
      <w:r w:rsidRPr="00020619">
        <w:rPr>
          <w:vertAlign w:val="subscript"/>
        </w:rPr>
        <w:t>UL_grant</w:t>
      </w:r>
      <w:proofErr w:type="spellEnd"/>
      <w:r w:rsidRPr="00020619">
        <w:rPr>
          <w:vertAlign w:val="subscript"/>
        </w:rPr>
        <w:t xml:space="preserve"> </w:t>
      </w:r>
      <w:r w:rsidRPr="00020619">
        <w:t>is not used.</w:t>
      </w:r>
    </w:p>
    <w:p w14:paraId="2F3C14DB" w14:textId="77777777" w:rsidR="008F6478" w:rsidRPr="00020619" w:rsidRDefault="008F6478" w:rsidP="008F6478">
      <w:pPr>
        <w:pStyle w:val="B10"/>
        <w:rPr>
          <w:rFonts w:cs="v4.2.0"/>
          <w:vertAlign w:val="subscript"/>
        </w:rPr>
      </w:pPr>
      <w:r w:rsidRPr="00020619">
        <w:tab/>
      </w:r>
      <m:oMath>
        <m:sSub>
          <m:sSubPr>
            <m:ctrlPr>
              <w:rPr>
                <w:rFonts w:ascii="Cambria Math" w:hAnsi="Cambria Math"/>
              </w:rPr>
            </m:ctrlPr>
          </m:sSubPr>
          <m:e>
            <m:r>
              <w:rPr>
                <w:rFonts w:ascii="Cambria Math" w:hAnsi="Cambria Math"/>
              </w:rPr>
              <m:t>T</m:t>
            </m:r>
          </m:e>
          <m:sub>
            <m:r>
              <w:rPr>
                <w:rFonts w:ascii="Cambria Math" w:hAnsi="Cambria Math"/>
              </w:rPr>
              <m:t>UE</m:t>
            </m:r>
            <m:r>
              <m:rPr>
                <m:sty m:val="p"/>
              </m:rPr>
              <w:rPr>
                <w:rFonts w:ascii="Cambria Math" w:hAnsi="Cambria Math"/>
              </w:rPr>
              <m:t>_</m:t>
            </m:r>
            <m:r>
              <w:rPr>
                <w:rFonts w:ascii="Cambria Math" w:hAnsi="Cambria Math"/>
              </w:rPr>
              <m:t>re</m:t>
            </m:r>
            <m:r>
              <m:rPr>
                <m:sty m:val="p"/>
              </m:rPr>
              <w:rPr>
                <w:rFonts w:ascii="Cambria Math" w:hAnsi="Cambria Math"/>
              </w:rPr>
              <m:t>-</m:t>
            </m:r>
            <m:r>
              <w:rPr>
                <w:rFonts w:ascii="Cambria Math" w:hAnsi="Cambria Math"/>
              </w:rPr>
              <m:t>establish</m:t>
            </m:r>
            <m:r>
              <m:rPr>
                <m:sty m:val="p"/>
              </m:rPr>
              <w:rPr>
                <w:rFonts w:ascii="Cambria Math" w:hAnsi="Cambria Math"/>
              </w:rPr>
              <m:t>_</m:t>
            </m:r>
            <m:r>
              <w:rPr>
                <w:rFonts w:ascii="Cambria Math" w:hAnsi="Cambria Math"/>
              </w:rPr>
              <m:t>delay</m:t>
            </m:r>
          </m:sub>
        </m:sSub>
        <m:r>
          <m:rPr>
            <m:sty m:val="p"/>
          </m:rPr>
          <w:rPr>
            <w:rFonts w:ascii="Cambria Math" w:hAnsi="Cambria Math"/>
          </w:rPr>
          <m:t>=50 ms+</m:t>
        </m:r>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ra</m:t>
            </m:r>
            <m:r>
              <m:rPr>
                <m:sty m:val="p"/>
              </m:rPr>
              <w:rPr>
                <w:rFonts w:ascii="Cambria Math" w:hAnsi="Cambria Math"/>
              </w:rPr>
              <m:t>_</m:t>
            </m:r>
            <m:r>
              <w:rPr>
                <w:rFonts w:ascii="Cambria Math" w:hAnsi="Cambria Math"/>
              </w:rPr>
              <m:t>NR</m:t>
            </m:r>
          </m:sub>
        </m:sSub>
        <m:r>
          <m:rPr>
            <m:sty m:val="p"/>
          </m:rPr>
          <w:rPr>
            <w:rFonts w:ascii="Cambria Math" w:hAnsi="Cambria Math"/>
          </w:rPr>
          <m:t>+</m:t>
        </m:r>
        <m:nary>
          <m:naryPr>
            <m:chr m:val="∑"/>
            <m:limLoc m:val="subSup"/>
            <m:ctrlPr>
              <w:rPr>
                <w:rFonts w:ascii="Cambria Math" w:hAnsi="Cambria Math"/>
              </w:rPr>
            </m:ctrlPr>
          </m:naryPr>
          <m:sub>
            <m:r>
              <w:rPr>
                <w:rFonts w:ascii="Cambria Math" w:hAnsi="Cambria Math"/>
              </w:rPr>
              <m:t>i</m:t>
            </m:r>
            <m:r>
              <m:rPr>
                <m:sty m:val="p"/>
              </m:rPr>
              <w:rPr>
                <w:rFonts w:ascii="Cambria Math" w:hAnsi="Cambria Math"/>
              </w:rPr>
              <m:t>=1</m:t>
            </m:r>
          </m:sub>
          <m:sup>
            <m:r>
              <w:rPr>
                <w:rFonts w:ascii="Cambria Math" w:hAnsi="Cambria Math"/>
              </w:rPr>
              <m:t>Nfreq</m:t>
            </m:r>
            <m:r>
              <m:rPr>
                <m:sty m:val="p"/>
              </m:rPr>
              <w:rPr>
                <w:rFonts w:ascii="Cambria Math" w:hAnsi="Cambria Math"/>
              </w:rPr>
              <m:t>-1</m:t>
            </m:r>
          </m:sup>
          <m:e>
            <m:sSub>
              <m:sSubPr>
                <m:ctrlPr>
                  <w:rPr>
                    <w:rFonts w:ascii="Cambria Math" w:hAnsi="Cambria Math"/>
                  </w:rPr>
                </m:ctrlPr>
              </m:sSubPr>
              <m:e>
                <m:r>
                  <w:rPr>
                    <w:rFonts w:ascii="Cambria Math" w:hAnsi="Cambria Math"/>
                  </w:rPr>
                  <m:t>T</m:t>
                </m:r>
              </m:e>
              <m:sub>
                <m:r>
                  <w:rPr>
                    <w:rFonts w:ascii="Cambria Math" w:hAnsi="Cambria Math"/>
                  </w:rPr>
                  <m:t>identify</m:t>
                </m:r>
                <m:r>
                  <m:rPr>
                    <m:sty m:val="p"/>
                  </m:rPr>
                  <w:rPr>
                    <w:rFonts w:ascii="Cambria Math" w:hAnsi="Cambria Math"/>
                  </w:rPr>
                  <m:t>_</m:t>
                </m:r>
                <m:r>
                  <w:rPr>
                    <w:rFonts w:ascii="Cambria Math" w:hAnsi="Cambria Math"/>
                  </w:rPr>
                  <m:t>inter</m:t>
                </m:r>
                <m:r>
                  <m:rPr>
                    <m:sty m:val="p"/>
                  </m:rPr>
                  <w:rPr>
                    <w:rFonts w:ascii="Cambria Math" w:hAnsi="Cambria Math"/>
                  </w:rPr>
                  <m:t>_</m:t>
                </m:r>
                <m:r>
                  <w:rPr>
                    <w:rFonts w:ascii="Cambria Math" w:hAnsi="Cambria Math"/>
                  </w:rPr>
                  <m:t>NR</m:t>
                </m:r>
                <m:r>
                  <m:rPr>
                    <m:sty m:val="p"/>
                  </m:rPr>
                  <w:rPr>
                    <w:rFonts w:ascii="Cambria Math" w:hAnsi="Cambria Math"/>
                  </w:rPr>
                  <m:t>,</m:t>
                </m:r>
                <m:r>
                  <w:rPr>
                    <w:rFonts w:ascii="Cambria Math" w:hAnsi="Cambria Math"/>
                  </w:rPr>
                  <m:t>i</m:t>
                </m:r>
              </m:sub>
            </m:sSub>
          </m:e>
        </m:nary>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SI</m:t>
            </m:r>
            <m:r>
              <m:rPr>
                <m:sty m:val="p"/>
              </m:rPr>
              <w:rPr>
                <w:rFonts w:ascii="Cambria Math" w:hAnsi="Cambria Math"/>
                <w:vertAlign w:val="subscript"/>
              </w:rPr>
              <m:t>-</m:t>
            </m:r>
            <m:r>
              <w:rPr>
                <w:rFonts w:ascii="Cambria Math" w:hAnsi="Cambria Math"/>
                <w:vertAlign w:val="subscript"/>
              </w:rPr>
              <m:t>NR</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T</m:t>
            </m:r>
          </m:e>
          <m:sub>
            <m:r>
              <w:rPr>
                <w:rFonts w:ascii="Cambria Math" w:hAnsi="Cambria Math"/>
                <w:vertAlign w:val="subscript"/>
              </w:rPr>
              <m:t>PRACH</m:t>
            </m:r>
          </m:sub>
        </m:sSub>
      </m:oMath>
    </w:p>
    <w:p w14:paraId="2EF8ECED" w14:textId="77777777" w:rsidR="008F6478" w:rsidRPr="00020619" w:rsidRDefault="008F6478" w:rsidP="008F6478">
      <w:pPr>
        <w:pStyle w:val="B10"/>
      </w:pPr>
      <w:r w:rsidRPr="00020619">
        <w:rPr>
          <w:rFonts w:cs="v4.2.0"/>
        </w:rPr>
        <w:tab/>
      </w:r>
      <w:proofErr w:type="spellStart"/>
      <w:r w:rsidRPr="00020619">
        <w:rPr>
          <w:rFonts w:cs="v4.2.0"/>
        </w:rPr>
        <w:t>N</w:t>
      </w:r>
      <w:r w:rsidRPr="00020619">
        <w:rPr>
          <w:rFonts w:cs="v4.2.0"/>
          <w:vertAlign w:val="subscript"/>
        </w:rPr>
        <w:t>freq</w:t>
      </w:r>
      <w:proofErr w:type="spellEnd"/>
      <w:r w:rsidRPr="00020619">
        <w:t xml:space="preserve"> = 1</w:t>
      </w:r>
    </w:p>
    <w:p w14:paraId="1EA611FF" w14:textId="77777777" w:rsidR="008F6478" w:rsidRPr="00020619" w:rsidRDefault="008F6478" w:rsidP="008F6478">
      <w:pPr>
        <w:pStyle w:val="B10"/>
      </w:pPr>
      <w:r w:rsidRPr="00020619">
        <w:rPr>
          <w:rFonts w:cs="v4.2.0"/>
          <w:iCs/>
        </w:rPr>
        <w:tab/>
      </w:r>
      <w:proofErr w:type="spellStart"/>
      <w:r w:rsidRPr="00020619">
        <w:rPr>
          <w:rFonts w:cs="v4.2.0"/>
          <w:iCs/>
        </w:rPr>
        <w:t>T</w:t>
      </w:r>
      <w:r w:rsidRPr="00020619">
        <w:rPr>
          <w:rFonts w:cs="v4.2.0"/>
          <w:iCs/>
          <w:vertAlign w:val="subscript"/>
        </w:rPr>
        <w:t>identify_intra_NR</w:t>
      </w:r>
      <w:proofErr w:type="spellEnd"/>
      <w:r w:rsidRPr="00020619">
        <w:t xml:space="preserve"> = 800 </w:t>
      </w:r>
      <w:proofErr w:type="spellStart"/>
      <w:r w:rsidRPr="00020619">
        <w:t>ms</w:t>
      </w:r>
      <w:proofErr w:type="spellEnd"/>
    </w:p>
    <w:p w14:paraId="640D2B91" w14:textId="77777777" w:rsidR="008F6478" w:rsidRPr="00020619" w:rsidRDefault="008F6478" w:rsidP="008F6478">
      <w:pPr>
        <w:pStyle w:val="B10"/>
      </w:pPr>
      <w:r w:rsidRPr="00020619">
        <w:tab/>
        <w:t>T</w:t>
      </w:r>
      <w:r w:rsidRPr="00020619">
        <w:rPr>
          <w:vertAlign w:val="subscript"/>
        </w:rPr>
        <w:t>SI</w:t>
      </w:r>
      <w:r w:rsidRPr="00020619">
        <w:t xml:space="preserve"> </w:t>
      </w:r>
      <w:r w:rsidRPr="00020619">
        <w:rPr>
          <w:iCs/>
        </w:rPr>
        <w:t xml:space="preserve">= 1280 </w:t>
      </w:r>
      <w:proofErr w:type="spellStart"/>
      <w:r w:rsidRPr="00020619">
        <w:rPr>
          <w:iCs/>
        </w:rPr>
        <w:t>ms</w:t>
      </w:r>
      <w:proofErr w:type="spellEnd"/>
      <w:r w:rsidRPr="00020619">
        <w:rPr>
          <w:iCs/>
        </w:rPr>
        <w:t xml:space="preserve">; it is the </w:t>
      </w:r>
      <w:r w:rsidRPr="00020619">
        <w:rPr>
          <w:rFonts w:cs="v4.2.0"/>
        </w:rPr>
        <w:t xml:space="preserve">time required for receiving all the relevant system information as </w:t>
      </w:r>
      <w:r w:rsidRPr="00020619">
        <w:t xml:space="preserve">defined in TS 38.331 [2] </w:t>
      </w:r>
      <w:r w:rsidRPr="00020619">
        <w:rPr>
          <w:rFonts w:cs="v4.2.0"/>
        </w:rPr>
        <w:t>for the target intra-frequency NR cell.</w:t>
      </w:r>
    </w:p>
    <w:p w14:paraId="684D41E6" w14:textId="77777777" w:rsidR="008F6478" w:rsidRPr="00020619" w:rsidRDefault="008F6478" w:rsidP="008F6478">
      <w:pPr>
        <w:pStyle w:val="B10"/>
      </w:pPr>
      <w:r w:rsidRPr="00020619">
        <w:rPr>
          <w:rFonts w:cs="v4.2.0"/>
        </w:rPr>
        <w:tab/>
        <w:t>T</w:t>
      </w:r>
      <w:r w:rsidRPr="00020619">
        <w:rPr>
          <w:rFonts w:cs="v4.2.0"/>
          <w:vertAlign w:val="subscript"/>
        </w:rPr>
        <w:t>PRACH</w:t>
      </w:r>
      <w:r w:rsidRPr="00020619">
        <w:rPr>
          <w:vertAlign w:val="subscript"/>
        </w:rPr>
        <w:t xml:space="preserve"> </w:t>
      </w:r>
      <w:r w:rsidRPr="00020619">
        <w:t xml:space="preserve">= 15 </w:t>
      </w:r>
      <w:proofErr w:type="spellStart"/>
      <w:r w:rsidRPr="00020619">
        <w:t>ms</w:t>
      </w:r>
      <w:proofErr w:type="spellEnd"/>
      <w:r w:rsidRPr="00020619">
        <w:t xml:space="preserve">; it is the additional delay caused by the </w:t>
      </w:r>
      <w:proofErr w:type="gramStart"/>
      <w:r w:rsidRPr="00020619">
        <w:t>random access</w:t>
      </w:r>
      <w:proofErr w:type="gramEnd"/>
      <w:r w:rsidRPr="00020619">
        <w:t xml:space="preserve"> procedure.</w:t>
      </w:r>
    </w:p>
    <w:p w14:paraId="76E607CB" w14:textId="77777777" w:rsidR="008F6478" w:rsidRPr="00020619" w:rsidRDefault="008F6478" w:rsidP="008F6478">
      <w:pPr>
        <w:pStyle w:val="B10"/>
      </w:pPr>
      <w:r w:rsidRPr="00020619">
        <w:t xml:space="preserve">This gives a total of 2145 </w:t>
      </w:r>
      <w:proofErr w:type="spellStart"/>
      <w:r w:rsidRPr="00020619">
        <w:t>ms</w:t>
      </w:r>
      <w:proofErr w:type="spellEnd"/>
      <w:r w:rsidRPr="00020619">
        <w:t>, allow 2.2 s in the test case.</w:t>
      </w:r>
    </w:p>
    <w:p w14:paraId="1C13A9F1" w14:textId="396B52F3" w:rsidR="004D2FCF" w:rsidRPr="00020619" w:rsidRDefault="004D2FCF" w:rsidP="00F77604">
      <w:pPr>
        <w:jc w:val="center"/>
        <w:rPr>
          <w:noProof/>
        </w:rPr>
      </w:pPr>
    </w:p>
    <w:p w14:paraId="5D9AA3F9" w14:textId="77777777" w:rsidR="00A05FA2" w:rsidRPr="004F6EBD" w:rsidRDefault="00A05FA2" w:rsidP="00A05FA2">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66DDD339" w14:textId="77777777" w:rsidR="00C137BB" w:rsidRPr="00020619" w:rsidRDefault="00C137BB" w:rsidP="00C137BB">
      <w:pPr>
        <w:pStyle w:val="Heading4"/>
      </w:pPr>
      <w:r w:rsidRPr="00020619">
        <w:t>A.16.3.2.3</w:t>
      </w:r>
      <w:r w:rsidRPr="00020619">
        <w:tab/>
        <w:t>SA: RRC Connection Release with Redirection</w:t>
      </w:r>
    </w:p>
    <w:p w14:paraId="66FD2458" w14:textId="77777777" w:rsidR="00C137BB" w:rsidRPr="00020619" w:rsidRDefault="00C137BB" w:rsidP="00C137BB">
      <w:pPr>
        <w:pStyle w:val="Heading5"/>
      </w:pPr>
      <w:r w:rsidRPr="00020619">
        <w:t>A.16.3.2.3.1</w:t>
      </w:r>
      <w:r w:rsidRPr="00020619">
        <w:tab/>
        <w:t>Redirection from NR in FR1 to NR in FR1 for 1 Rx UE</w:t>
      </w:r>
    </w:p>
    <w:p w14:paraId="186840BA" w14:textId="77777777" w:rsidR="00C137BB" w:rsidRPr="00020619" w:rsidRDefault="00C137BB" w:rsidP="00C137BB">
      <w:pPr>
        <w:pStyle w:val="H6"/>
        <w:rPr>
          <w:snapToGrid w:val="0"/>
        </w:rPr>
      </w:pPr>
      <w:r w:rsidRPr="00020619">
        <w:rPr>
          <w:snapToGrid w:val="0"/>
        </w:rPr>
        <w:t>A.16.3.2.3.1.1</w:t>
      </w:r>
      <w:r w:rsidRPr="00020619">
        <w:rPr>
          <w:snapToGrid w:val="0"/>
        </w:rPr>
        <w:tab/>
        <w:t>Test Purpose and Environment</w:t>
      </w:r>
    </w:p>
    <w:p w14:paraId="7287E39A" w14:textId="77777777" w:rsidR="00C137BB" w:rsidRPr="00020619" w:rsidRDefault="00C137BB" w:rsidP="00C137BB">
      <w:pPr>
        <w:rPr>
          <w:rFonts w:cs="v4.2.0"/>
        </w:rPr>
      </w:pPr>
      <w:r w:rsidRPr="00020619">
        <w:rPr>
          <w:rFonts w:cs="v4.2.0"/>
        </w:rPr>
        <w:t xml:space="preserve">This test is to verify RRC connection release with redirection from </w:t>
      </w:r>
      <w:proofErr w:type="gramStart"/>
      <w:r w:rsidRPr="00020619">
        <w:rPr>
          <w:rFonts w:cs="v4.2.0"/>
        </w:rPr>
        <w:t>NR to NR</w:t>
      </w:r>
      <w:proofErr w:type="gramEnd"/>
      <w:r w:rsidRPr="00020619">
        <w:rPr>
          <w:rFonts w:cs="v4.2.0"/>
        </w:rPr>
        <w:t xml:space="preserve"> requirements specified in clause 6.2.3A.2.1.</w:t>
      </w:r>
    </w:p>
    <w:p w14:paraId="62338873" w14:textId="77777777" w:rsidR="00C137BB" w:rsidRPr="00020619" w:rsidRDefault="00C137BB" w:rsidP="00C137BB">
      <w:pPr>
        <w:pStyle w:val="H6"/>
        <w:rPr>
          <w:snapToGrid w:val="0"/>
        </w:rPr>
      </w:pPr>
      <w:r w:rsidRPr="00020619">
        <w:rPr>
          <w:snapToGrid w:val="0"/>
        </w:rPr>
        <w:t>A.16.3.2.3.1.2</w:t>
      </w:r>
      <w:r w:rsidRPr="00020619">
        <w:rPr>
          <w:snapToGrid w:val="0"/>
        </w:rPr>
        <w:tab/>
        <w:t>Test Parameters</w:t>
      </w:r>
    </w:p>
    <w:p w14:paraId="6E068734" w14:textId="77777777" w:rsidR="00C137BB" w:rsidRPr="00020619" w:rsidRDefault="00C137BB" w:rsidP="00C137BB">
      <w:r w:rsidRPr="00020619">
        <w:t xml:space="preserve">Supported test configurations are shown in table </w:t>
      </w:r>
      <w:r w:rsidRPr="00020619">
        <w:rPr>
          <w:snapToGrid w:val="0"/>
        </w:rPr>
        <w:t>A.16.3.2.3.1.2</w:t>
      </w:r>
      <w:r w:rsidRPr="00020619">
        <w:t xml:space="preserve">-1. The time delay is tested by using the parameters in table </w:t>
      </w:r>
      <w:r w:rsidRPr="00020619">
        <w:rPr>
          <w:snapToGrid w:val="0"/>
        </w:rPr>
        <w:t>A.16.3.2.3.1.2</w:t>
      </w:r>
      <w:r w:rsidRPr="00020619">
        <w:t xml:space="preserve">-2, and </w:t>
      </w:r>
      <w:r w:rsidRPr="00020619">
        <w:rPr>
          <w:snapToGrid w:val="0"/>
        </w:rPr>
        <w:t>A.16.3.2.3.1.2</w:t>
      </w:r>
      <w:r w:rsidRPr="00020619">
        <w:t xml:space="preserve">-3. </w:t>
      </w:r>
    </w:p>
    <w:p w14:paraId="0B7DD785" w14:textId="77777777" w:rsidR="00C137BB" w:rsidRPr="00020619" w:rsidRDefault="00C137BB" w:rsidP="00C137BB">
      <w:r w:rsidRPr="00020619">
        <w:t xml:space="preserve">The test consists of two successive time periods, with time duration of T1, and T2 respectively. The </w:t>
      </w:r>
      <w:proofErr w:type="spellStart"/>
      <w:r w:rsidRPr="00020619">
        <w:rPr>
          <w:i/>
          <w:lang w:eastAsia="zh-CN"/>
        </w:rPr>
        <w:t>RRCRelease</w:t>
      </w:r>
      <w:proofErr w:type="spellEnd"/>
      <w:r w:rsidRPr="00020619">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 Cell 1 and Cell 2 belong to different tracking areas.</w:t>
      </w:r>
    </w:p>
    <w:p w14:paraId="75C1C615" w14:textId="77777777" w:rsidR="00C137BB" w:rsidRPr="00020619" w:rsidRDefault="00C137BB" w:rsidP="00C137BB">
      <w:pPr>
        <w:pStyle w:val="TH"/>
        <w:rPr>
          <w:lang w:eastAsia="zh-CN"/>
        </w:rPr>
      </w:pPr>
      <w:r w:rsidRPr="00020619">
        <w:lastRenderedPageBreak/>
        <w:t xml:space="preserve">Table </w:t>
      </w:r>
      <w:r w:rsidRPr="00020619">
        <w:rPr>
          <w:snapToGrid w:val="0"/>
        </w:rPr>
        <w:t>A.16.3.2.3.1.2</w:t>
      </w:r>
      <w:r w:rsidRPr="00020619">
        <w:t xml:space="preserve">-1: </w:t>
      </w:r>
      <w:r w:rsidRPr="00020619">
        <w:rPr>
          <w:snapToGrid w:val="0"/>
        </w:rPr>
        <w:t>Redirection</w:t>
      </w:r>
      <w:r w:rsidRPr="00020619">
        <w:t xml:space="preserve"> from </w:t>
      </w:r>
      <w:proofErr w:type="gramStart"/>
      <w:r w:rsidRPr="00020619">
        <w:t>NR to NR</w:t>
      </w:r>
      <w:proofErr w:type="gramEnd"/>
      <w:r w:rsidRPr="00020619">
        <w:rPr>
          <w:snapToGrid w:val="0"/>
        </w:rPr>
        <w:t xml:space="preserve"> </w:t>
      </w:r>
      <w:r w:rsidRPr="00020619">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C137BB" w:rsidRPr="00020619" w14:paraId="36C21C73" w14:textId="77777777" w:rsidTr="00BB34DD">
        <w:tc>
          <w:tcPr>
            <w:tcW w:w="2330" w:type="dxa"/>
            <w:shd w:val="clear" w:color="auto" w:fill="auto"/>
          </w:tcPr>
          <w:p w14:paraId="25D8F962" w14:textId="77777777" w:rsidR="00C137BB" w:rsidRPr="00020619" w:rsidRDefault="00C137BB" w:rsidP="00BB34DD">
            <w:pPr>
              <w:pStyle w:val="TAH"/>
            </w:pPr>
            <w:r w:rsidRPr="00020619">
              <w:t>Config</w:t>
            </w:r>
          </w:p>
        </w:tc>
        <w:tc>
          <w:tcPr>
            <w:tcW w:w="7299" w:type="dxa"/>
            <w:shd w:val="clear" w:color="auto" w:fill="auto"/>
          </w:tcPr>
          <w:p w14:paraId="0FE3F1DB" w14:textId="77777777" w:rsidR="00C137BB" w:rsidRPr="00020619" w:rsidRDefault="00C137BB" w:rsidP="00BB34DD">
            <w:pPr>
              <w:pStyle w:val="TAH"/>
            </w:pPr>
            <w:r w:rsidRPr="00020619">
              <w:t>Description</w:t>
            </w:r>
          </w:p>
        </w:tc>
      </w:tr>
      <w:tr w:rsidR="00C137BB" w:rsidRPr="00020619" w14:paraId="20FB9757" w14:textId="77777777" w:rsidTr="00BB34DD">
        <w:tc>
          <w:tcPr>
            <w:tcW w:w="2330" w:type="dxa"/>
            <w:shd w:val="clear" w:color="auto" w:fill="auto"/>
          </w:tcPr>
          <w:p w14:paraId="4FCA42F7" w14:textId="77777777" w:rsidR="00C137BB" w:rsidRPr="00020619" w:rsidRDefault="00C137BB" w:rsidP="00BB34DD">
            <w:pPr>
              <w:pStyle w:val="TAL"/>
            </w:pPr>
            <w:r w:rsidRPr="00020619">
              <w:t>1</w:t>
            </w:r>
          </w:p>
        </w:tc>
        <w:tc>
          <w:tcPr>
            <w:tcW w:w="7299" w:type="dxa"/>
            <w:shd w:val="clear" w:color="auto" w:fill="auto"/>
          </w:tcPr>
          <w:p w14:paraId="1D77D9BF" w14:textId="77777777" w:rsidR="00C137BB" w:rsidRPr="00020619" w:rsidRDefault="00C137BB" w:rsidP="00BB34DD">
            <w:pPr>
              <w:pStyle w:val="TAL"/>
            </w:pPr>
            <w:r w:rsidRPr="00020619">
              <w:t>Source cell: NR 15 kHz SSB SCS, 10 MHz bandwidth, FDD duplex mode</w:t>
            </w:r>
          </w:p>
          <w:p w14:paraId="19E929F7" w14:textId="77777777" w:rsidR="00C137BB" w:rsidRPr="00020619" w:rsidRDefault="00C137BB" w:rsidP="00BB34DD">
            <w:pPr>
              <w:pStyle w:val="TAL"/>
            </w:pPr>
            <w:r w:rsidRPr="00020619">
              <w:t>Target cell: NR 15 kHz SSB SCS, 10 MHz bandwidth, FDD duplex mode</w:t>
            </w:r>
          </w:p>
        </w:tc>
      </w:tr>
      <w:tr w:rsidR="00C137BB" w:rsidRPr="00020619" w14:paraId="33E179FC" w14:textId="77777777" w:rsidTr="00BB34DD">
        <w:tc>
          <w:tcPr>
            <w:tcW w:w="2330" w:type="dxa"/>
            <w:shd w:val="clear" w:color="auto" w:fill="auto"/>
          </w:tcPr>
          <w:p w14:paraId="6EE99754" w14:textId="77777777" w:rsidR="00C137BB" w:rsidRPr="00020619" w:rsidRDefault="00C137BB" w:rsidP="00BB34DD">
            <w:pPr>
              <w:pStyle w:val="TAL"/>
            </w:pPr>
            <w:r w:rsidRPr="00020619">
              <w:t>2</w:t>
            </w:r>
          </w:p>
        </w:tc>
        <w:tc>
          <w:tcPr>
            <w:tcW w:w="7299" w:type="dxa"/>
            <w:shd w:val="clear" w:color="auto" w:fill="auto"/>
          </w:tcPr>
          <w:p w14:paraId="125F7099" w14:textId="77777777" w:rsidR="00C137BB" w:rsidRPr="00020619" w:rsidRDefault="00C137BB" w:rsidP="00BB34DD">
            <w:pPr>
              <w:pStyle w:val="TAL"/>
            </w:pPr>
            <w:r w:rsidRPr="00020619">
              <w:t>Source cell: NR 15 kHz SSB SCS, 10 MHz bandwidth, TDD duplex mode</w:t>
            </w:r>
          </w:p>
          <w:p w14:paraId="726F5374" w14:textId="77777777" w:rsidR="00C137BB" w:rsidRPr="00020619" w:rsidRDefault="00C137BB" w:rsidP="00BB34DD">
            <w:pPr>
              <w:pStyle w:val="TAL"/>
            </w:pPr>
            <w:r w:rsidRPr="00020619">
              <w:t>Target cell: NR 15 kHz SSB SCS, 10 MHz bandwidth, TDD duplex mode</w:t>
            </w:r>
          </w:p>
        </w:tc>
      </w:tr>
      <w:tr w:rsidR="00C137BB" w:rsidRPr="00020619" w14:paraId="0889C11F" w14:textId="77777777" w:rsidTr="00BB34DD">
        <w:tc>
          <w:tcPr>
            <w:tcW w:w="2330" w:type="dxa"/>
            <w:shd w:val="clear" w:color="auto" w:fill="auto"/>
          </w:tcPr>
          <w:p w14:paraId="6C11814D" w14:textId="77777777" w:rsidR="00C137BB" w:rsidRPr="00020619" w:rsidRDefault="00C137BB" w:rsidP="00BB34DD">
            <w:pPr>
              <w:pStyle w:val="TAL"/>
            </w:pPr>
            <w:r w:rsidRPr="00020619">
              <w:t>3</w:t>
            </w:r>
          </w:p>
        </w:tc>
        <w:tc>
          <w:tcPr>
            <w:tcW w:w="7299" w:type="dxa"/>
            <w:shd w:val="clear" w:color="auto" w:fill="auto"/>
          </w:tcPr>
          <w:p w14:paraId="769A4F1F" w14:textId="77777777" w:rsidR="00C137BB" w:rsidRPr="00020619" w:rsidRDefault="00C137BB" w:rsidP="00BB34DD">
            <w:pPr>
              <w:pStyle w:val="TAL"/>
            </w:pPr>
            <w:r w:rsidRPr="00020619">
              <w:t>Source cell: NR 30 kHz SSB SCS, 20 MHz bandwidth, TDD duplex mode</w:t>
            </w:r>
          </w:p>
          <w:p w14:paraId="18DA44B0" w14:textId="77777777" w:rsidR="00C137BB" w:rsidRPr="00020619" w:rsidRDefault="00C137BB" w:rsidP="00BB34DD">
            <w:pPr>
              <w:pStyle w:val="TAL"/>
            </w:pPr>
            <w:r w:rsidRPr="00020619">
              <w:t>Target cell: NR 30 kHz SSB SCS, 20 MHz bandwidth, TDD duplex mode</w:t>
            </w:r>
          </w:p>
        </w:tc>
      </w:tr>
      <w:tr w:rsidR="00C137BB" w:rsidRPr="00020619" w14:paraId="63FC9FA3" w14:textId="77777777" w:rsidTr="00BB34DD">
        <w:tc>
          <w:tcPr>
            <w:tcW w:w="2330" w:type="dxa"/>
            <w:tcBorders>
              <w:bottom w:val="nil"/>
            </w:tcBorders>
            <w:shd w:val="clear" w:color="auto" w:fill="auto"/>
          </w:tcPr>
          <w:p w14:paraId="27C28A0B" w14:textId="77777777" w:rsidR="00C137BB" w:rsidRPr="00020619" w:rsidRDefault="00C137BB" w:rsidP="00BB34DD">
            <w:pPr>
              <w:pStyle w:val="TAL"/>
            </w:pPr>
            <w:r w:rsidRPr="00020619">
              <w:t>4</w:t>
            </w:r>
          </w:p>
        </w:tc>
        <w:tc>
          <w:tcPr>
            <w:tcW w:w="7299" w:type="dxa"/>
            <w:tcBorders>
              <w:bottom w:val="nil"/>
            </w:tcBorders>
            <w:shd w:val="clear" w:color="auto" w:fill="auto"/>
          </w:tcPr>
          <w:p w14:paraId="6D36A248" w14:textId="77777777" w:rsidR="00C137BB" w:rsidRPr="00020619" w:rsidRDefault="00C137BB" w:rsidP="00BB34DD">
            <w:pPr>
              <w:pStyle w:val="TAL"/>
            </w:pPr>
            <w:r w:rsidRPr="00020619">
              <w:t>Source cell: NR 15 kHz SSB SCS, 10 MHz bandwidth, HD-FDD duplex mode</w:t>
            </w:r>
          </w:p>
        </w:tc>
      </w:tr>
      <w:tr w:rsidR="00C137BB" w:rsidRPr="00020619" w14:paraId="229094C6" w14:textId="77777777" w:rsidTr="00BB34DD">
        <w:tc>
          <w:tcPr>
            <w:tcW w:w="2330" w:type="dxa"/>
            <w:tcBorders>
              <w:top w:val="nil"/>
            </w:tcBorders>
            <w:shd w:val="clear" w:color="auto" w:fill="auto"/>
          </w:tcPr>
          <w:p w14:paraId="6D85173D" w14:textId="77777777" w:rsidR="00C137BB" w:rsidRPr="00020619" w:rsidRDefault="00C137BB" w:rsidP="00BB34DD">
            <w:pPr>
              <w:pStyle w:val="TAL"/>
            </w:pPr>
          </w:p>
        </w:tc>
        <w:tc>
          <w:tcPr>
            <w:tcW w:w="7299" w:type="dxa"/>
            <w:tcBorders>
              <w:top w:val="nil"/>
            </w:tcBorders>
            <w:shd w:val="clear" w:color="auto" w:fill="auto"/>
          </w:tcPr>
          <w:p w14:paraId="25D97600" w14:textId="77777777" w:rsidR="00C137BB" w:rsidRPr="00020619" w:rsidRDefault="00C137BB" w:rsidP="00BB34DD">
            <w:pPr>
              <w:pStyle w:val="TAL"/>
            </w:pPr>
            <w:r w:rsidRPr="00020619">
              <w:t>Target cell: NR 15 kHz SSB SCS, 10 MHz bandwidth, HD-FDD duplex mode</w:t>
            </w:r>
          </w:p>
        </w:tc>
      </w:tr>
      <w:tr w:rsidR="00C137BB" w:rsidRPr="00020619" w14:paraId="14DE0ADB" w14:textId="77777777" w:rsidTr="00BB34DD">
        <w:tc>
          <w:tcPr>
            <w:tcW w:w="9629" w:type="dxa"/>
            <w:gridSpan w:val="2"/>
            <w:shd w:val="clear" w:color="auto" w:fill="auto"/>
          </w:tcPr>
          <w:p w14:paraId="1FA8414E" w14:textId="77777777" w:rsidR="00C137BB" w:rsidRPr="00020619" w:rsidRDefault="00C137BB" w:rsidP="00BB34DD">
            <w:pPr>
              <w:pStyle w:val="TAN"/>
            </w:pPr>
            <w:r w:rsidRPr="00020619">
              <w:t>Note:</w:t>
            </w:r>
            <w:r w:rsidRPr="00020619">
              <w:tab/>
              <w:t>The UE is only required to be tested in one of the supported test configurations</w:t>
            </w:r>
          </w:p>
        </w:tc>
      </w:tr>
    </w:tbl>
    <w:p w14:paraId="25532BE8" w14:textId="77777777" w:rsidR="00C137BB" w:rsidRPr="00020619" w:rsidRDefault="00C137BB" w:rsidP="00C137BB"/>
    <w:p w14:paraId="02C82D8A" w14:textId="77777777" w:rsidR="00C137BB" w:rsidRPr="00020619" w:rsidRDefault="00C137BB" w:rsidP="00C137BB">
      <w:pPr>
        <w:pStyle w:val="TH"/>
      </w:pPr>
      <w:r w:rsidRPr="00020619">
        <w:t xml:space="preserve">Table </w:t>
      </w:r>
      <w:r w:rsidRPr="00020619">
        <w:rPr>
          <w:snapToGrid w:val="0"/>
        </w:rPr>
        <w:t>A.16.3.2.3.1.2</w:t>
      </w:r>
      <w:r w:rsidRPr="00020619">
        <w:t>-2</w:t>
      </w:r>
      <w:r w:rsidRPr="00020619">
        <w:rPr>
          <w:rFonts w:cs="v4.2.0"/>
        </w:rPr>
        <w:t xml:space="preserve">: General test parameters for </w:t>
      </w:r>
      <w:r w:rsidRPr="00020619">
        <w:rPr>
          <w:snapToGrid w:val="0"/>
        </w:rPr>
        <w:t>Redirection</w:t>
      </w:r>
      <w:r w:rsidRPr="00020619">
        <w:t xml:space="preserve"> from </w:t>
      </w:r>
      <w:proofErr w:type="gramStart"/>
      <w:r w:rsidRPr="00020619">
        <w:t>NR to NR</w:t>
      </w:r>
      <w:proofErr w:type="gramEnd"/>
      <w:r w:rsidRPr="00020619">
        <w:t xml:space="preserve">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C137BB" w:rsidRPr="00020619" w14:paraId="530ECE8B" w14:textId="77777777" w:rsidTr="00BB34DD">
        <w:trPr>
          <w:cantSplit/>
          <w:trHeight w:val="113"/>
          <w:jc w:val="center"/>
        </w:trPr>
        <w:tc>
          <w:tcPr>
            <w:tcW w:w="3289" w:type="dxa"/>
            <w:gridSpan w:val="2"/>
            <w:shd w:val="clear" w:color="auto" w:fill="auto"/>
          </w:tcPr>
          <w:p w14:paraId="5487BAD5" w14:textId="77777777" w:rsidR="00C137BB" w:rsidRPr="00020619" w:rsidRDefault="00C137BB" w:rsidP="00BB34DD">
            <w:pPr>
              <w:pStyle w:val="TAH"/>
            </w:pPr>
            <w:r w:rsidRPr="00020619">
              <w:t>Parameter</w:t>
            </w:r>
          </w:p>
        </w:tc>
        <w:tc>
          <w:tcPr>
            <w:tcW w:w="708" w:type="dxa"/>
            <w:shd w:val="clear" w:color="auto" w:fill="auto"/>
          </w:tcPr>
          <w:p w14:paraId="761763F5" w14:textId="77777777" w:rsidR="00C137BB" w:rsidRPr="00020619" w:rsidRDefault="00C137BB" w:rsidP="00BB34DD">
            <w:pPr>
              <w:pStyle w:val="TAH"/>
            </w:pPr>
            <w:r w:rsidRPr="00020619">
              <w:t>Unit</w:t>
            </w:r>
          </w:p>
        </w:tc>
        <w:tc>
          <w:tcPr>
            <w:tcW w:w="2410" w:type="dxa"/>
            <w:shd w:val="clear" w:color="auto" w:fill="auto"/>
          </w:tcPr>
          <w:p w14:paraId="7A629208" w14:textId="77777777" w:rsidR="00C137BB" w:rsidRPr="00020619" w:rsidRDefault="00C137BB" w:rsidP="00BB34DD">
            <w:pPr>
              <w:pStyle w:val="TAH"/>
            </w:pPr>
            <w:r w:rsidRPr="00020619">
              <w:t>Value</w:t>
            </w:r>
          </w:p>
        </w:tc>
        <w:tc>
          <w:tcPr>
            <w:tcW w:w="2835" w:type="dxa"/>
            <w:shd w:val="clear" w:color="auto" w:fill="auto"/>
          </w:tcPr>
          <w:p w14:paraId="328929A1" w14:textId="77777777" w:rsidR="00C137BB" w:rsidRPr="00020619" w:rsidRDefault="00C137BB" w:rsidP="00BB34DD">
            <w:pPr>
              <w:pStyle w:val="TAH"/>
            </w:pPr>
            <w:r w:rsidRPr="00020619">
              <w:t>Comment</w:t>
            </w:r>
          </w:p>
        </w:tc>
      </w:tr>
      <w:tr w:rsidR="00C137BB" w:rsidRPr="00020619" w14:paraId="2583450E" w14:textId="77777777" w:rsidTr="00BB34DD">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7A168827" w14:textId="77777777" w:rsidR="00C137BB" w:rsidRPr="00020619" w:rsidRDefault="00C137BB" w:rsidP="00BB34DD">
            <w:pPr>
              <w:pStyle w:val="TAL"/>
            </w:pPr>
            <w:r w:rsidRPr="00020619">
              <w:t>Initial conditions</w:t>
            </w:r>
          </w:p>
        </w:tc>
        <w:tc>
          <w:tcPr>
            <w:tcW w:w="1701" w:type="dxa"/>
            <w:tcBorders>
              <w:left w:val="single" w:sz="4" w:space="0" w:color="auto"/>
            </w:tcBorders>
            <w:shd w:val="clear" w:color="auto" w:fill="auto"/>
          </w:tcPr>
          <w:p w14:paraId="4D724251" w14:textId="77777777" w:rsidR="00C137BB" w:rsidRPr="00020619" w:rsidRDefault="00C137BB" w:rsidP="00BB34DD">
            <w:pPr>
              <w:pStyle w:val="TAL"/>
            </w:pPr>
            <w:r w:rsidRPr="00020619">
              <w:t>Active cell</w:t>
            </w:r>
          </w:p>
        </w:tc>
        <w:tc>
          <w:tcPr>
            <w:tcW w:w="708" w:type="dxa"/>
            <w:shd w:val="clear" w:color="auto" w:fill="auto"/>
          </w:tcPr>
          <w:p w14:paraId="33670AE6" w14:textId="77777777" w:rsidR="00C137BB" w:rsidRPr="00020619" w:rsidRDefault="00C137BB" w:rsidP="00BB34DD">
            <w:pPr>
              <w:pStyle w:val="TAC"/>
            </w:pPr>
          </w:p>
        </w:tc>
        <w:tc>
          <w:tcPr>
            <w:tcW w:w="2410" w:type="dxa"/>
            <w:shd w:val="clear" w:color="auto" w:fill="auto"/>
          </w:tcPr>
          <w:p w14:paraId="1319DB7F" w14:textId="77777777" w:rsidR="00C137BB" w:rsidRPr="00020619" w:rsidRDefault="00C137BB" w:rsidP="00BB34DD">
            <w:pPr>
              <w:pStyle w:val="TAC"/>
            </w:pPr>
            <w:r w:rsidRPr="00020619">
              <w:t>Cell 1</w:t>
            </w:r>
          </w:p>
        </w:tc>
        <w:tc>
          <w:tcPr>
            <w:tcW w:w="2835" w:type="dxa"/>
            <w:shd w:val="clear" w:color="auto" w:fill="auto"/>
          </w:tcPr>
          <w:p w14:paraId="6206449E" w14:textId="77777777" w:rsidR="00C137BB" w:rsidRPr="00020619" w:rsidRDefault="00C137BB" w:rsidP="00BB34DD">
            <w:pPr>
              <w:pStyle w:val="TAL"/>
            </w:pPr>
          </w:p>
        </w:tc>
      </w:tr>
      <w:tr w:rsidR="00C137BB" w:rsidRPr="00020619" w14:paraId="425DFF33" w14:textId="77777777" w:rsidTr="00BB34DD">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7FCF3E4" w14:textId="77777777" w:rsidR="00C137BB" w:rsidRPr="00020619" w:rsidRDefault="00C137BB" w:rsidP="00BB34DD">
            <w:pPr>
              <w:pStyle w:val="TAL"/>
            </w:pPr>
          </w:p>
        </w:tc>
        <w:tc>
          <w:tcPr>
            <w:tcW w:w="1701" w:type="dxa"/>
            <w:tcBorders>
              <w:left w:val="single" w:sz="4" w:space="0" w:color="auto"/>
            </w:tcBorders>
            <w:shd w:val="clear" w:color="auto" w:fill="auto"/>
          </w:tcPr>
          <w:p w14:paraId="7E254871" w14:textId="77777777" w:rsidR="00C137BB" w:rsidRPr="00020619" w:rsidRDefault="00C137BB" w:rsidP="00BB34DD">
            <w:pPr>
              <w:pStyle w:val="TAL"/>
            </w:pPr>
            <w:r w:rsidRPr="00020619">
              <w:t>Neighbouring cell</w:t>
            </w:r>
          </w:p>
        </w:tc>
        <w:tc>
          <w:tcPr>
            <w:tcW w:w="708" w:type="dxa"/>
            <w:shd w:val="clear" w:color="auto" w:fill="auto"/>
          </w:tcPr>
          <w:p w14:paraId="7759165A" w14:textId="77777777" w:rsidR="00C137BB" w:rsidRPr="00020619" w:rsidRDefault="00C137BB" w:rsidP="00BB34DD">
            <w:pPr>
              <w:pStyle w:val="TAC"/>
            </w:pPr>
          </w:p>
        </w:tc>
        <w:tc>
          <w:tcPr>
            <w:tcW w:w="2410" w:type="dxa"/>
            <w:shd w:val="clear" w:color="auto" w:fill="auto"/>
          </w:tcPr>
          <w:p w14:paraId="2FBB6BEA" w14:textId="77777777" w:rsidR="00C137BB" w:rsidRPr="00020619" w:rsidRDefault="00C137BB" w:rsidP="00BB34DD">
            <w:pPr>
              <w:pStyle w:val="TAC"/>
            </w:pPr>
            <w:r w:rsidRPr="00020619">
              <w:t>Cell 2</w:t>
            </w:r>
          </w:p>
        </w:tc>
        <w:tc>
          <w:tcPr>
            <w:tcW w:w="2835" w:type="dxa"/>
            <w:shd w:val="clear" w:color="auto" w:fill="auto"/>
          </w:tcPr>
          <w:p w14:paraId="4427B52B" w14:textId="77777777" w:rsidR="00C137BB" w:rsidRPr="00020619" w:rsidRDefault="00C137BB" w:rsidP="00BB34DD">
            <w:pPr>
              <w:pStyle w:val="TAL"/>
            </w:pPr>
          </w:p>
        </w:tc>
      </w:tr>
      <w:tr w:rsidR="00C137BB" w:rsidRPr="00020619" w14:paraId="7917446D" w14:textId="77777777" w:rsidTr="00BB34DD">
        <w:trPr>
          <w:cantSplit/>
          <w:trHeight w:val="113"/>
          <w:jc w:val="center"/>
        </w:trPr>
        <w:tc>
          <w:tcPr>
            <w:tcW w:w="1588" w:type="dxa"/>
            <w:tcBorders>
              <w:top w:val="single" w:sz="4" w:space="0" w:color="auto"/>
            </w:tcBorders>
            <w:shd w:val="clear" w:color="auto" w:fill="auto"/>
          </w:tcPr>
          <w:p w14:paraId="2B14136E" w14:textId="77777777" w:rsidR="00C137BB" w:rsidRPr="00020619" w:rsidRDefault="00C137BB" w:rsidP="00BB34DD">
            <w:pPr>
              <w:pStyle w:val="TAL"/>
            </w:pPr>
            <w:r w:rsidRPr="00020619">
              <w:t>Final condition</w:t>
            </w:r>
          </w:p>
        </w:tc>
        <w:tc>
          <w:tcPr>
            <w:tcW w:w="1701" w:type="dxa"/>
            <w:shd w:val="clear" w:color="auto" w:fill="auto"/>
          </w:tcPr>
          <w:p w14:paraId="3C3A3CE0" w14:textId="77777777" w:rsidR="00C137BB" w:rsidRPr="00020619" w:rsidRDefault="00C137BB" w:rsidP="00BB34DD">
            <w:pPr>
              <w:pStyle w:val="TAL"/>
            </w:pPr>
            <w:r w:rsidRPr="00020619">
              <w:t>Active cell</w:t>
            </w:r>
          </w:p>
        </w:tc>
        <w:tc>
          <w:tcPr>
            <w:tcW w:w="708" w:type="dxa"/>
            <w:shd w:val="clear" w:color="auto" w:fill="auto"/>
          </w:tcPr>
          <w:p w14:paraId="213E3604" w14:textId="77777777" w:rsidR="00C137BB" w:rsidRPr="00020619" w:rsidRDefault="00C137BB" w:rsidP="00BB34DD">
            <w:pPr>
              <w:pStyle w:val="TAC"/>
            </w:pPr>
          </w:p>
        </w:tc>
        <w:tc>
          <w:tcPr>
            <w:tcW w:w="2410" w:type="dxa"/>
            <w:shd w:val="clear" w:color="auto" w:fill="auto"/>
          </w:tcPr>
          <w:p w14:paraId="6AAB0CB8" w14:textId="77777777" w:rsidR="00C137BB" w:rsidRPr="00020619" w:rsidRDefault="00C137BB" w:rsidP="00BB34DD">
            <w:pPr>
              <w:pStyle w:val="TAC"/>
            </w:pPr>
            <w:r w:rsidRPr="00020619">
              <w:t>Cell 2</w:t>
            </w:r>
          </w:p>
        </w:tc>
        <w:tc>
          <w:tcPr>
            <w:tcW w:w="2835" w:type="dxa"/>
            <w:shd w:val="clear" w:color="auto" w:fill="auto"/>
          </w:tcPr>
          <w:p w14:paraId="3F13E3CF" w14:textId="77777777" w:rsidR="00C137BB" w:rsidRPr="00020619" w:rsidRDefault="00C137BB" w:rsidP="00BB34DD">
            <w:pPr>
              <w:pStyle w:val="TAL"/>
            </w:pPr>
          </w:p>
        </w:tc>
      </w:tr>
      <w:tr w:rsidR="00C137BB" w:rsidRPr="00020619" w14:paraId="2D5ED974" w14:textId="77777777" w:rsidTr="00BB34DD">
        <w:trPr>
          <w:cantSplit/>
          <w:trHeight w:val="113"/>
          <w:jc w:val="center"/>
        </w:trPr>
        <w:tc>
          <w:tcPr>
            <w:tcW w:w="3289" w:type="dxa"/>
            <w:gridSpan w:val="2"/>
            <w:shd w:val="clear" w:color="auto" w:fill="auto"/>
          </w:tcPr>
          <w:p w14:paraId="0CA90DB3" w14:textId="77777777" w:rsidR="00C137BB" w:rsidRPr="00020619" w:rsidRDefault="00C137BB" w:rsidP="00BB34DD">
            <w:pPr>
              <w:pStyle w:val="TAL"/>
            </w:pPr>
            <w:r w:rsidRPr="00020619">
              <w:t>Filter coefficient</w:t>
            </w:r>
          </w:p>
        </w:tc>
        <w:tc>
          <w:tcPr>
            <w:tcW w:w="708" w:type="dxa"/>
            <w:shd w:val="clear" w:color="auto" w:fill="auto"/>
          </w:tcPr>
          <w:p w14:paraId="4C7F487E" w14:textId="77777777" w:rsidR="00C137BB" w:rsidRPr="00020619" w:rsidRDefault="00C137BB" w:rsidP="00BB34DD">
            <w:pPr>
              <w:pStyle w:val="TAC"/>
            </w:pPr>
          </w:p>
        </w:tc>
        <w:tc>
          <w:tcPr>
            <w:tcW w:w="2410" w:type="dxa"/>
            <w:shd w:val="clear" w:color="auto" w:fill="auto"/>
          </w:tcPr>
          <w:p w14:paraId="4A0CFA04" w14:textId="77777777" w:rsidR="00C137BB" w:rsidRPr="00020619" w:rsidRDefault="00C137BB" w:rsidP="00BB34DD">
            <w:pPr>
              <w:pStyle w:val="TAC"/>
            </w:pPr>
            <w:r w:rsidRPr="00020619">
              <w:t>0</w:t>
            </w:r>
          </w:p>
        </w:tc>
        <w:tc>
          <w:tcPr>
            <w:tcW w:w="2835" w:type="dxa"/>
            <w:shd w:val="clear" w:color="auto" w:fill="auto"/>
          </w:tcPr>
          <w:p w14:paraId="6EE04909" w14:textId="77777777" w:rsidR="00C137BB" w:rsidRPr="00020619" w:rsidRDefault="00C137BB" w:rsidP="00BB34DD">
            <w:pPr>
              <w:pStyle w:val="TAL"/>
            </w:pPr>
            <w:r w:rsidRPr="00020619">
              <w:t>L3 filtering is not used</w:t>
            </w:r>
          </w:p>
        </w:tc>
      </w:tr>
      <w:tr w:rsidR="00C137BB" w:rsidRPr="00020619" w14:paraId="060E242B" w14:textId="77777777" w:rsidTr="00BB34DD">
        <w:trPr>
          <w:cantSplit/>
          <w:trHeight w:val="113"/>
          <w:jc w:val="center"/>
        </w:trPr>
        <w:tc>
          <w:tcPr>
            <w:tcW w:w="3289" w:type="dxa"/>
            <w:gridSpan w:val="2"/>
            <w:shd w:val="clear" w:color="auto" w:fill="auto"/>
          </w:tcPr>
          <w:p w14:paraId="2AC9024C" w14:textId="77777777" w:rsidR="00C137BB" w:rsidRPr="00020619" w:rsidRDefault="00C137BB" w:rsidP="00BB34DD">
            <w:pPr>
              <w:pStyle w:val="TAL"/>
            </w:pPr>
            <w:r w:rsidRPr="00020619">
              <w:t>Access Barring Information</w:t>
            </w:r>
          </w:p>
        </w:tc>
        <w:tc>
          <w:tcPr>
            <w:tcW w:w="708" w:type="dxa"/>
            <w:shd w:val="clear" w:color="auto" w:fill="auto"/>
          </w:tcPr>
          <w:p w14:paraId="7C69D833" w14:textId="77777777" w:rsidR="00C137BB" w:rsidRPr="00020619" w:rsidRDefault="00C137BB" w:rsidP="00BB34DD">
            <w:pPr>
              <w:pStyle w:val="TAC"/>
            </w:pPr>
            <w:r w:rsidRPr="00020619">
              <w:t>-</w:t>
            </w:r>
          </w:p>
        </w:tc>
        <w:tc>
          <w:tcPr>
            <w:tcW w:w="2410" w:type="dxa"/>
            <w:shd w:val="clear" w:color="auto" w:fill="auto"/>
          </w:tcPr>
          <w:p w14:paraId="03981E62" w14:textId="77777777" w:rsidR="00C137BB" w:rsidRPr="00020619" w:rsidRDefault="00C137BB" w:rsidP="00BB34DD">
            <w:pPr>
              <w:pStyle w:val="TAC"/>
            </w:pPr>
            <w:r w:rsidRPr="00020619">
              <w:t>Not Sent</w:t>
            </w:r>
          </w:p>
        </w:tc>
        <w:tc>
          <w:tcPr>
            <w:tcW w:w="2835" w:type="dxa"/>
            <w:shd w:val="clear" w:color="auto" w:fill="auto"/>
          </w:tcPr>
          <w:p w14:paraId="7DD240D5" w14:textId="77777777" w:rsidR="00C137BB" w:rsidRPr="00020619" w:rsidRDefault="00C137BB" w:rsidP="00BB34DD">
            <w:pPr>
              <w:pStyle w:val="TAL"/>
            </w:pPr>
            <w:r w:rsidRPr="00020619">
              <w:t>No additional delays in random access procedure.</w:t>
            </w:r>
          </w:p>
        </w:tc>
      </w:tr>
      <w:tr w:rsidR="00C137BB" w:rsidRPr="00020619" w14:paraId="5535DA35" w14:textId="77777777" w:rsidTr="00BB34DD">
        <w:trPr>
          <w:cantSplit/>
          <w:trHeight w:val="113"/>
          <w:jc w:val="center"/>
        </w:trPr>
        <w:tc>
          <w:tcPr>
            <w:tcW w:w="3289" w:type="dxa"/>
            <w:gridSpan w:val="2"/>
            <w:shd w:val="clear" w:color="auto" w:fill="auto"/>
          </w:tcPr>
          <w:p w14:paraId="678E319A" w14:textId="77777777" w:rsidR="00C137BB" w:rsidRPr="00020619" w:rsidRDefault="00C137BB" w:rsidP="00BB34DD">
            <w:pPr>
              <w:pStyle w:val="TAL"/>
            </w:pPr>
            <w:r w:rsidRPr="00020619">
              <w:t>Time offset between cells</w:t>
            </w:r>
          </w:p>
        </w:tc>
        <w:tc>
          <w:tcPr>
            <w:tcW w:w="708" w:type="dxa"/>
            <w:shd w:val="clear" w:color="auto" w:fill="auto"/>
          </w:tcPr>
          <w:p w14:paraId="5511D2AF" w14:textId="77777777" w:rsidR="00C137BB" w:rsidRPr="00020619" w:rsidRDefault="00C137BB" w:rsidP="00BB34DD">
            <w:pPr>
              <w:pStyle w:val="TAC"/>
            </w:pPr>
          </w:p>
        </w:tc>
        <w:tc>
          <w:tcPr>
            <w:tcW w:w="2410" w:type="dxa"/>
            <w:shd w:val="clear" w:color="auto" w:fill="auto"/>
          </w:tcPr>
          <w:p w14:paraId="27CC7970" w14:textId="77777777" w:rsidR="00C137BB" w:rsidRPr="00020619" w:rsidRDefault="00C137BB" w:rsidP="00BB34DD">
            <w:pPr>
              <w:pStyle w:val="TAC"/>
            </w:pPr>
            <w:r w:rsidRPr="00020619">
              <w:t xml:space="preserve">3 </w:t>
            </w:r>
            <w:r w:rsidRPr="00020619">
              <w:sym w:font="Symbol" w:char="F06D"/>
            </w:r>
            <w:r w:rsidRPr="00020619">
              <w:t>s</w:t>
            </w:r>
          </w:p>
        </w:tc>
        <w:tc>
          <w:tcPr>
            <w:tcW w:w="2835" w:type="dxa"/>
            <w:shd w:val="clear" w:color="auto" w:fill="auto"/>
          </w:tcPr>
          <w:p w14:paraId="6A5B8CCF" w14:textId="77777777" w:rsidR="00C137BB" w:rsidRPr="00020619" w:rsidRDefault="00C137BB" w:rsidP="00BB34DD">
            <w:pPr>
              <w:pStyle w:val="TAL"/>
            </w:pPr>
            <w:r w:rsidRPr="00020619">
              <w:t>Synchronous cells</w:t>
            </w:r>
          </w:p>
        </w:tc>
      </w:tr>
      <w:tr w:rsidR="00C137BB" w:rsidRPr="00020619" w14:paraId="066E2E6C" w14:textId="77777777" w:rsidTr="00BB34DD">
        <w:trPr>
          <w:cantSplit/>
          <w:trHeight w:val="113"/>
          <w:jc w:val="center"/>
        </w:trPr>
        <w:tc>
          <w:tcPr>
            <w:tcW w:w="3289" w:type="dxa"/>
            <w:gridSpan w:val="2"/>
            <w:shd w:val="clear" w:color="auto" w:fill="auto"/>
          </w:tcPr>
          <w:p w14:paraId="0E010A82" w14:textId="77777777" w:rsidR="00C137BB" w:rsidRPr="00020619" w:rsidRDefault="00C137BB" w:rsidP="00BB34DD">
            <w:pPr>
              <w:pStyle w:val="TAL"/>
            </w:pPr>
            <w:r w:rsidRPr="00020619">
              <w:t>T1</w:t>
            </w:r>
          </w:p>
        </w:tc>
        <w:tc>
          <w:tcPr>
            <w:tcW w:w="708" w:type="dxa"/>
            <w:shd w:val="clear" w:color="auto" w:fill="auto"/>
          </w:tcPr>
          <w:p w14:paraId="58FCDC3D" w14:textId="77777777" w:rsidR="00C137BB" w:rsidRPr="00020619" w:rsidRDefault="00C137BB" w:rsidP="00BB34DD">
            <w:pPr>
              <w:pStyle w:val="TAC"/>
            </w:pPr>
            <w:r w:rsidRPr="00020619">
              <w:t>s</w:t>
            </w:r>
          </w:p>
        </w:tc>
        <w:tc>
          <w:tcPr>
            <w:tcW w:w="2410" w:type="dxa"/>
            <w:shd w:val="clear" w:color="auto" w:fill="auto"/>
          </w:tcPr>
          <w:p w14:paraId="779A0725" w14:textId="77777777" w:rsidR="00C137BB" w:rsidRPr="00020619" w:rsidRDefault="00C137BB" w:rsidP="00BB34DD">
            <w:pPr>
              <w:pStyle w:val="TAC"/>
            </w:pPr>
            <w:r w:rsidRPr="00020619">
              <w:t>5</w:t>
            </w:r>
          </w:p>
        </w:tc>
        <w:tc>
          <w:tcPr>
            <w:tcW w:w="2835" w:type="dxa"/>
            <w:shd w:val="clear" w:color="auto" w:fill="auto"/>
          </w:tcPr>
          <w:p w14:paraId="6B11015D" w14:textId="77777777" w:rsidR="00C137BB" w:rsidRPr="00020619" w:rsidRDefault="00C137BB" w:rsidP="00BB34DD">
            <w:pPr>
              <w:pStyle w:val="TAL"/>
            </w:pPr>
          </w:p>
        </w:tc>
      </w:tr>
      <w:tr w:rsidR="00C137BB" w:rsidRPr="00020619" w14:paraId="06A21CA5" w14:textId="77777777" w:rsidTr="00BB34DD">
        <w:trPr>
          <w:cantSplit/>
          <w:trHeight w:val="113"/>
          <w:jc w:val="center"/>
        </w:trPr>
        <w:tc>
          <w:tcPr>
            <w:tcW w:w="3289" w:type="dxa"/>
            <w:gridSpan w:val="2"/>
            <w:shd w:val="clear" w:color="auto" w:fill="auto"/>
          </w:tcPr>
          <w:p w14:paraId="4BF78C6C" w14:textId="77777777" w:rsidR="00C137BB" w:rsidRPr="00020619" w:rsidRDefault="00C137BB" w:rsidP="00BB34DD">
            <w:pPr>
              <w:pStyle w:val="TAL"/>
            </w:pPr>
            <w:r w:rsidRPr="00020619">
              <w:t>T2</w:t>
            </w:r>
          </w:p>
        </w:tc>
        <w:tc>
          <w:tcPr>
            <w:tcW w:w="708" w:type="dxa"/>
            <w:shd w:val="clear" w:color="auto" w:fill="auto"/>
          </w:tcPr>
          <w:p w14:paraId="72D2E4FF" w14:textId="77777777" w:rsidR="00C137BB" w:rsidRPr="00020619" w:rsidRDefault="00C137BB" w:rsidP="00BB34DD">
            <w:pPr>
              <w:pStyle w:val="TAC"/>
            </w:pPr>
            <w:r w:rsidRPr="00020619">
              <w:t>s</w:t>
            </w:r>
          </w:p>
        </w:tc>
        <w:tc>
          <w:tcPr>
            <w:tcW w:w="2410" w:type="dxa"/>
            <w:shd w:val="clear" w:color="auto" w:fill="auto"/>
          </w:tcPr>
          <w:p w14:paraId="1FA7FBB5" w14:textId="77777777" w:rsidR="00C137BB" w:rsidRPr="00020619" w:rsidRDefault="00C137BB" w:rsidP="00BB34DD">
            <w:pPr>
              <w:pStyle w:val="TAC"/>
            </w:pPr>
            <w:r w:rsidRPr="00020619">
              <w:t>2.3</w:t>
            </w:r>
          </w:p>
        </w:tc>
        <w:tc>
          <w:tcPr>
            <w:tcW w:w="2835" w:type="dxa"/>
            <w:shd w:val="clear" w:color="auto" w:fill="auto"/>
          </w:tcPr>
          <w:p w14:paraId="0A7005FB" w14:textId="77777777" w:rsidR="00C137BB" w:rsidRPr="00020619" w:rsidRDefault="00C137BB" w:rsidP="00BB34DD">
            <w:pPr>
              <w:pStyle w:val="TAL"/>
            </w:pPr>
          </w:p>
        </w:tc>
      </w:tr>
    </w:tbl>
    <w:p w14:paraId="14318ABC" w14:textId="77777777" w:rsidR="00C137BB" w:rsidRPr="00020619" w:rsidRDefault="00C137BB" w:rsidP="00C137BB">
      <w:pPr>
        <w:rPr>
          <w:rFonts w:cs="v4.2.0"/>
        </w:rPr>
      </w:pPr>
    </w:p>
    <w:p w14:paraId="4BA408E4" w14:textId="77777777" w:rsidR="00C137BB" w:rsidRPr="00020619" w:rsidRDefault="00C137BB" w:rsidP="00C137BB">
      <w:pPr>
        <w:pStyle w:val="TH"/>
      </w:pPr>
      <w:r w:rsidRPr="00020619">
        <w:lastRenderedPageBreak/>
        <w:t xml:space="preserve">Table </w:t>
      </w:r>
      <w:r w:rsidRPr="00020619">
        <w:rPr>
          <w:snapToGrid w:val="0"/>
        </w:rPr>
        <w:t>A.16.3.2.3.1.2</w:t>
      </w:r>
      <w:r w:rsidRPr="00020619">
        <w:t>-3</w:t>
      </w:r>
      <w:r w:rsidRPr="00020619">
        <w:rPr>
          <w:rFonts w:cs="v4.2.0"/>
        </w:rPr>
        <w:t xml:space="preserve">: Cell specific test parameters for </w:t>
      </w:r>
      <w:r w:rsidRPr="00020619">
        <w:rPr>
          <w:snapToGrid w:val="0"/>
        </w:rPr>
        <w:t>Redirection</w:t>
      </w:r>
      <w:r w:rsidRPr="00020619">
        <w:t xml:space="preserve"> from </w:t>
      </w:r>
      <w:proofErr w:type="gramStart"/>
      <w:r w:rsidRPr="00020619">
        <w:t>NR to NR</w:t>
      </w:r>
      <w:proofErr w:type="gramEnd"/>
      <w:r w:rsidRPr="00020619">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C137BB" w:rsidRPr="00020619" w14:paraId="2E08B54B" w14:textId="77777777" w:rsidTr="00BB34DD">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6EF5EE50" w14:textId="77777777" w:rsidR="00C137BB" w:rsidRPr="00020619" w:rsidRDefault="00C137BB" w:rsidP="00BB34DD">
            <w:pPr>
              <w:pStyle w:val="TAH"/>
            </w:pPr>
            <w:r w:rsidRPr="00020619">
              <w:lastRenderedPageBreak/>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6BC46AF2" w14:textId="77777777" w:rsidR="00C137BB" w:rsidRPr="00020619" w:rsidRDefault="00C137BB" w:rsidP="00BB34DD">
            <w:pPr>
              <w:pStyle w:val="TAH"/>
            </w:pPr>
            <w:r w:rsidRPr="00020619">
              <w:t>Unit</w:t>
            </w:r>
          </w:p>
        </w:tc>
        <w:tc>
          <w:tcPr>
            <w:tcW w:w="2346" w:type="dxa"/>
            <w:gridSpan w:val="4"/>
            <w:tcBorders>
              <w:top w:val="single" w:sz="4" w:space="0" w:color="auto"/>
              <w:left w:val="single" w:sz="4" w:space="0" w:color="auto"/>
              <w:bottom w:val="single" w:sz="4" w:space="0" w:color="auto"/>
              <w:right w:val="single" w:sz="4" w:space="0" w:color="auto"/>
            </w:tcBorders>
          </w:tcPr>
          <w:p w14:paraId="6947B7BA" w14:textId="77777777" w:rsidR="00C137BB" w:rsidRPr="00020619" w:rsidRDefault="00C137BB" w:rsidP="00BB34DD">
            <w:pPr>
              <w:pStyle w:val="TAH"/>
            </w:pPr>
            <w:r w:rsidRPr="00020619">
              <w:t>Cell 1</w:t>
            </w:r>
          </w:p>
        </w:tc>
        <w:tc>
          <w:tcPr>
            <w:tcW w:w="2309" w:type="dxa"/>
            <w:gridSpan w:val="3"/>
            <w:tcBorders>
              <w:top w:val="single" w:sz="4" w:space="0" w:color="auto"/>
              <w:left w:val="single" w:sz="4" w:space="0" w:color="auto"/>
              <w:bottom w:val="single" w:sz="4" w:space="0" w:color="auto"/>
              <w:right w:val="single" w:sz="4" w:space="0" w:color="auto"/>
            </w:tcBorders>
          </w:tcPr>
          <w:p w14:paraId="7F605779" w14:textId="77777777" w:rsidR="00C137BB" w:rsidRPr="00020619" w:rsidRDefault="00C137BB" w:rsidP="00BB34DD">
            <w:pPr>
              <w:pStyle w:val="TAH"/>
            </w:pPr>
            <w:r w:rsidRPr="00020619">
              <w:t>Cell 2</w:t>
            </w:r>
          </w:p>
        </w:tc>
      </w:tr>
      <w:tr w:rsidR="00C137BB" w:rsidRPr="00020619" w14:paraId="2542EC27" w14:textId="77777777" w:rsidTr="00BB34DD">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1F1FCD4C" w14:textId="77777777" w:rsidR="00C137BB" w:rsidRPr="00020619" w:rsidRDefault="00C137BB" w:rsidP="00BB34DD">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2213A84A" w14:textId="77777777" w:rsidR="00C137BB" w:rsidRPr="00020619" w:rsidRDefault="00C137BB" w:rsidP="00BB34DD">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hideMark/>
          </w:tcPr>
          <w:p w14:paraId="672BE3E4" w14:textId="77777777" w:rsidR="00C137BB" w:rsidRPr="00020619" w:rsidRDefault="00C137BB" w:rsidP="00BB34DD">
            <w:pPr>
              <w:pStyle w:val="TAH"/>
            </w:pPr>
            <w:r w:rsidRPr="00020619">
              <w:t>T1</w:t>
            </w:r>
          </w:p>
        </w:tc>
        <w:tc>
          <w:tcPr>
            <w:tcW w:w="1173" w:type="dxa"/>
            <w:gridSpan w:val="2"/>
            <w:tcBorders>
              <w:top w:val="single" w:sz="4" w:space="0" w:color="auto"/>
              <w:left w:val="single" w:sz="4" w:space="0" w:color="auto"/>
              <w:bottom w:val="single" w:sz="4" w:space="0" w:color="auto"/>
              <w:right w:val="single" w:sz="4" w:space="0" w:color="auto"/>
            </w:tcBorders>
          </w:tcPr>
          <w:p w14:paraId="19D286D6" w14:textId="77777777" w:rsidR="00C137BB" w:rsidRPr="00020619" w:rsidRDefault="00C137BB" w:rsidP="00BB34DD">
            <w:pPr>
              <w:pStyle w:val="TAH"/>
            </w:pPr>
            <w:r w:rsidRPr="00020619">
              <w:t>T2</w:t>
            </w:r>
          </w:p>
        </w:tc>
        <w:tc>
          <w:tcPr>
            <w:tcW w:w="1154" w:type="dxa"/>
            <w:gridSpan w:val="2"/>
            <w:tcBorders>
              <w:top w:val="single" w:sz="4" w:space="0" w:color="auto"/>
              <w:left w:val="single" w:sz="4" w:space="0" w:color="auto"/>
              <w:bottom w:val="single" w:sz="4" w:space="0" w:color="auto"/>
              <w:right w:val="single" w:sz="4" w:space="0" w:color="auto"/>
            </w:tcBorders>
            <w:hideMark/>
          </w:tcPr>
          <w:p w14:paraId="3C8B6D86" w14:textId="77777777" w:rsidR="00C137BB" w:rsidRPr="00020619" w:rsidRDefault="00C137BB" w:rsidP="00BB34DD">
            <w:pPr>
              <w:pStyle w:val="TAH"/>
            </w:pPr>
            <w:r w:rsidRPr="00020619">
              <w:t>T1</w:t>
            </w:r>
          </w:p>
        </w:tc>
        <w:tc>
          <w:tcPr>
            <w:tcW w:w="1155" w:type="dxa"/>
            <w:tcBorders>
              <w:top w:val="single" w:sz="4" w:space="0" w:color="auto"/>
              <w:left w:val="single" w:sz="4" w:space="0" w:color="auto"/>
              <w:bottom w:val="single" w:sz="4" w:space="0" w:color="auto"/>
              <w:right w:val="single" w:sz="4" w:space="0" w:color="auto"/>
            </w:tcBorders>
          </w:tcPr>
          <w:p w14:paraId="4BF586D8" w14:textId="77777777" w:rsidR="00C137BB" w:rsidRPr="00020619" w:rsidRDefault="00C137BB" w:rsidP="00BB34DD">
            <w:pPr>
              <w:pStyle w:val="TAH"/>
            </w:pPr>
            <w:r w:rsidRPr="00020619">
              <w:t>T2</w:t>
            </w:r>
          </w:p>
        </w:tc>
      </w:tr>
      <w:tr w:rsidR="00C137BB" w:rsidRPr="00020619" w14:paraId="254D5296"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36A6C49" w14:textId="77777777" w:rsidR="00C137BB" w:rsidRPr="00020619" w:rsidRDefault="00C137BB" w:rsidP="00BB34DD">
            <w:pPr>
              <w:pStyle w:val="TAL"/>
            </w:pPr>
            <w:r w:rsidRPr="00020619">
              <w:t>NR RF Channel Number</w:t>
            </w:r>
          </w:p>
        </w:tc>
        <w:tc>
          <w:tcPr>
            <w:tcW w:w="1134" w:type="dxa"/>
            <w:tcBorders>
              <w:top w:val="single" w:sz="4" w:space="0" w:color="auto"/>
              <w:left w:val="single" w:sz="4" w:space="0" w:color="auto"/>
              <w:bottom w:val="single" w:sz="4" w:space="0" w:color="auto"/>
              <w:right w:val="single" w:sz="4" w:space="0" w:color="auto"/>
            </w:tcBorders>
          </w:tcPr>
          <w:p w14:paraId="74C8F75F" w14:textId="77777777" w:rsidR="00C137BB" w:rsidRPr="00020619" w:rsidRDefault="00C137BB" w:rsidP="00BB34DD">
            <w:pPr>
              <w:spacing w:after="0"/>
              <w:jc w:val="center"/>
              <w:rPr>
                <w:rFonts w:ascii="Arial" w:eastAsia="Calibri" w:hAnsi="Arial" w:cs="Arial"/>
                <w:sz w:val="18"/>
                <w:szCs w:val="22"/>
              </w:rPr>
            </w:pPr>
          </w:p>
        </w:tc>
        <w:tc>
          <w:tcPr>
            <w:tcW w:w="2346" w:type="dxa"/>
            <w:gridSpan w:val="4"/>
            <w:tcBorders>
              <w:top w:val="single" w:sz="4" w:space="0" w:color="auto"/>
              <w:left w:val="single" w:sz="4" w:space="0" w:color="auto"/>
              <w:bottom w:val="single" w:sz="4" w:space="0" w:color="auto"/>
              <w:right w:val="single" w:sz="4" w:space="0" w:color="auto"/>
            </w:tcBorders>
          </w:tcPr>
          <w:p w14:paraId="5CC6E2F5" w14:textId="77777777" w:rsidR="00C137BB" w:rsidRPr="00020619" w:rsidRDefault="00C137BB" w:rsidP="00BB34DD">
            <w:pPr>
              <w:keepLines/>
              <w:spacing w:after="0"/>
              <w:jc w:val="center"/>
              <w:rPr>
                <w:rFonts w:ascii="Arial" w:hAnsi="Arial" w:cs="Arial"/>
                <w:sz w:val="18"/>
              </w:rPr>
            </w:pPr>
            <w:r w:rsidRPr="00020619">
              <w:rPr>
                <w:rFonts w:ascii="Arial" w:hAnsi="Arial" w:cs="Arial"/>
                <w:sz w:val="18"/>
              </w:rPr>
              <w:t>1</w:t>
            </w:r>
          </w:p>
        </w:tc>
        <w:tc>
          <w:tcPr>
            <w:tcW w:w="2309" w:type="dxa"/>
            <w:gridSpan w:val="3"/>
            <w:tcBorders>
              <w:top w:val="single" w:sz="4" w:space="0" w:color="auto"/>
              <w:left w:val="single" w:sz="4" w:space="0" w:color="auto"/>
              <w:bottom w:val="single" w:sz="4" w:space="0" w:color="auto"/>
              <w:right w:val="single" w:sz="4" w:space="0" w:color="auto"/>
            </w:tcBorders>
          </w:tcPr>
          <w:p w14:paraId="54FDBD20" w14:textId="77777777" w:rsidR="00C137BB" w:rsidRPr="00020619" w:rsidRDefault="00C137BB" w:rsidP="00BB34DD">
            <w:pPr>
              <w:keepLines/>
              <w:spacing w:after="0"/>
              <w:jc w:val="center"/>
              <w:rPr>
                <w:rFonts w:ascii="Arial" w:hAnsi="Arial" w:cs="Arial"/>
                <w:sz w:val="18"/>
              </w:rPr>
            </w:pPr>
            <w:r w:rsidRPr="00020619">
              <w:rPr>
                <w:rFonts w:ascii="Arial" w:hAnsi="Arial" w:cs="Arial"/>
                <w:sz w:val="18"/>
              </w:rPr>
              <w:t>2</w:t>
            </w:r>
          </w:p>
        </w:tc>
      </w:tr>
      <w:tr w:rsidR="00C137BB" w:rsidRPr="00020619" w14:paraId="45675D2D"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26615CB" w14:textId="77777777" w:rsidR="00C137BB" w:rsidRPr="00020619" w:rsidRDefault="00C137BB" w:rsidP="00BB34DD">
            <w:pPr>
              <w:pStyle w:val="TAL"/>
            </w:pPr>
            <w:r w:rsidRPr="00020619">
              <w:t>Duplex mode</w:t>
            </w:r>
          </w:p>
        </w:tc>
        <w:tc>
          <w:tcPr>
            <w:tcW w:w="1740" w:type="dxa"/>
            <w:tcBorders>
              <w:top w:val="single" w:sz="4" w:space="0" w:color="auto"/>
              <w:left w:val="single" w:sz="4" w:space="0" w:color="auto"/>
              <w:right w:val="single" w:sz="4" w:space="0" w:color="auto"/>
            </w:tcBorders>
          </w:tcPr>
          <w:p w14:paraId="415EC34B" w14:textId="77777777" w:rsidR="00C137BB" w:rsidRPr="00020619" w:rsidRDefault="00C137BB" w:rsidP="00BB34DD">
            <w:pPr>
              <w:pStyle w:val="TAL"/>
            </w:pPr>
            <w:r w:rsidRPr="00020619">
              <w:t>Config 1</w:t>
            </w:r>
          </w:p>
        </w:tc>
        <w:tc>
          <w:tcPr>
            <w:tcW w:w="1134" w:type="dxa"/>
            <w:tcBorders>
              <w:top w:val="single" w:sz="4" w:space="0" w:color="auto"/>
              <w:left w:val="single" w:sz="4" w:space="0" w:color="auto"/>
              <w:bottom w:val="nil"/>
              <w:right w:val="single" w:sz="4" w:space="0" w:color="auto"/>
            </w:tcBorders>
            <w:shd w:val="clear" w:color="auto" w:fill="auto"/>
          </w:tcPr>
          <w:p w14:paraId="6B76F713"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DF18425" w14:textId="77777777" w:rsidR="00C137BB" w:rsidRPr="00020619" w:rsidRDefault="00C137BB" w:rsidP="00BB34DD">
            <w:pPr>
              <w:pStyle w:val="TAC"/>
            </w:pPr>
            <w:r w:rsidRPr="00020619">
              <w:t>FDD</w:t>
            </w:r>
          </w:p>
        </w:tc>
      </w:tr>
      <w:tr w:rsidR="00C137BB" w:rsidRPr="00020619" w14:paraId="2F5013CC"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296E6A1B"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0BE950B9" w14:textId="77777777" w:rsidR="00C137BB" w:rsidRPr="00020619" w:rsidRDefault="00C137BB" w:rsidP="00BB34DD">
            <w:pPr>
              <w:pStyle w:val="TAL"/>
            </w:pPr>
            <w:r w:rsidRPr="00020619">
              <w:t>Config 2, 3</w:t>
            </w:r>
          </w:p>
        </w:tc>
        <w:tc>
          <w:tcPr>
            <w:tcW w:w="1134" w:type="dxa"/>
            <w:tcBorders>
              <w:top w:val="nil"/>
              <w:left w:val="single" w:sz="4" w:space="0" w:color="auto"/>
              <w:bottom w:val="nil"/>
              <w:right w:val="single" w:sz="4" w:space="0" w:color="auto"/>
            </w:tcBorders>
            <w:shd w:val="clear" w:color="auto" w:fill="auto"/>
          </w:tcPr>
          <w:p w14:paraId="10CA848E"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44BE9AB" w14:textId="77777777" w:rsidR="00C137BB" w:rsidRPr="00020619" w:rsidRDefault="00C137BB" w:rsidP="00BB34DD">
            <w:pPr>
              <w:pStyle w:val="TAC"/>
            </w:pPr>
            <w:r w:rsidRPr="00020619">
              <w:t>TDD</w:t>
            </w:r>
          </w:p>
        </w:tc>
      </w:tr>
      <w:tr w:rsidR="00C137BB" w:rsidRPr="00020619" w14:paraId="5EF455D6"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E14484F"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5B26D850"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7C455830"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0B55358F" w14:textId="77777777" w:rsidR="00C137BB" w:rsidRPr="00020619" w:rsidRDefault="00C137BB" w:rsidP="00BB34DD">
            <w:pPr>
              <w:pStyle w:val="TAC"/>
            </w:pPr>
            <w:r w:rsidRPr="00020619">
              <w:t>HD-FDD</w:t>
            </w:r>
          </w:p>
        </w:tc>
      </w:tr>
      <w:tr w:rsidR="00C137BB" w:rsidRPr="00020619" w14:paraId="4DDD4EA3" w14:textId="77777777" w:rsidTr="00BB34DD">
        <w:trPr>
          <w:trHeight w:val="187"/>
          <w:jc w:val="center"/>
        </w:trPr>
        <w:tc>
          <w:tcPr>
            <w:tcW w:w="2065" w:type="dxa"/>
            <w:gridSpan w:val="2"/>
            <w:vMerge w:val="restart"/>
            <w:tcBorders>
              <w:top w:val="single" w:sz="4" w:space="0" w:color="auto"/>
              <w:left w:val="single" w:sz="4" w:space="0" w:color="auto"/>
              <w:right w:val="single" w:sz="4" w:space="0" w:color="auto"/>
            </w:tcBorders>
            <w:shd w:val="clear" w:color="auto" w:fill="auto"/>
          </w:tcPr>
          <w:p w14:paraId="5E8DD6FF" w14:textId="77777777" w:rsidR="00C137BB" w:rsidRPr="00020619" w:rsidRDefault="00C137BB" w:rsidP="00BB34DD">
            <w:pPr>
              <w:pStyle w:val="TAL"/>
            </w:pPr>
            <w:r w:rsidRPr="00020619">
              <w:t>SSB Configuration</w:t>
            </w:r>
          </w:p>
        </w:tc>
        <w:tc>
          <w:tcPr>
            <w:tcW w:w="1740" w:type="dxa"/>
            <w:tcBorders>
              <w:top w:val="single" w:sz="4" w:space="0" w:color="auto"/>
              <w:left w:val="single" w:sz="4" w:space="0" w:color="auto"/>
              <w:right w:val="single" w:sz="4" w:space="0" w:color="auto"/>
            </w:tcBorders>
          </w:tcPr>
          <w:p w14:paraId="027DCFD4" w14:textId="77777777" w:rsidR="00C137BB" w:rsidRPr="00020619" w:rsidRDefault="00C137BB" w:rsidP="00BB34DD">
            <w:pPr>
              <w:pStyle w:val="TAL"/>
            </w:pPr>
            <w:r w:rsidRPr="00020619">
              <w:rPr>
                <w:rFonts w:cs="Arial"/>
              </w:rPr>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F9AADAA"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5C052EB2" w14:textId="77777777" w:rsidR="00C137BB" w:rsidRPr="00020619" w:rsidRDefault="00C137BB" w:rsidP="00BB34DD">
            <w:pPr>
              <w:pStyle w:val="TAC"/>
            </w:pPr>
            <w:r w:rsidRPr="00020619">
              <w:rPr>
                <w:rFonts w:cs="Arial"/>
                <w:lang w:val="en-US"/>
              </w:rPr>
              <w:t>SSB.1 FR1</w:t>
            </w:r>
          </w:p>
        </w:tc>
      </w:tr>
      <w:tr w:rsidR="00C137BB" w:rsidRPr="00020619" w14:paraId="3CF4F3CA" w14:textId="77777777" w:rsidTr="00BB34DD">
        <w:trPr>
          <w:trHeight w:val="187"/>
          <w:jc w:val="center"/>
        </w:trPr>
        <w:tc>
          <w:tcPr>
            <w:tcW w:w="2065" w:type="dxa"/>
            <w:gridSpan w:val="2"/>
            <w:vMerge/>
            <w:tcBorders>
              <w:left w:val="single" w:sz="4" w:space="0" w:color="auto"/>
              <w:right w:val="single" w:sz="4" w:space="0" w:color="auto"/>
            </w:tcBorders>
            <w:shd w:val="clear" w:color="auto" w:fill="auto"/>
          </w:tcPr>
          <w:p w14:paraId="3E1E933D"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360364B3" w14:textId="77777777" w:rsidR="00C137BB" w:rsidRPr="00020619" w:rsidRDefault="00C137BB" w:rsidP="00BB34DD">
            <w:pPr>
              <w:pStyle w:val="TAL"/>
            </w:pPr>
            <w:r w:rsidRPr="00020619">
              <w:rPr>
                <w:rFonts w:cs="Arial"/>
              </w:rPr>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3B3B0331"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61F6324F" w14:textId="77777777" w:rsidR="00C137BB" w:rsidRPr="00020619" w:rsidRDefault="00C137BB" w:rsidP="00BB34DD">
            <w:pPr>
              <w:pStyle w:val="TAC"/>
            </w:pPr>
            <w:r w:rsidRPr="00020619">
              <w:rPr>
                <w:rFonts w:cs="Arial"/>
                <w:lang w:val="en-US"/>
              </w:rPr>
              <w:t>SSB.1 FR1</w:t>
            </w:r>
          </w:p>
        </w:tc>
      </w:tr>
      <w:tr w:rsidR="00C137BB" w:rsidRPr="00020619" w14:paraId="7EF1B23B" w14:textId="77777777" w:rsidTr="00BB34DD">
        <w:trPr>
          <w:trHeight w:val="187"/>
          <w:jc w:val="center"/>
        </w:trPr>
        <w:tc>
          <w:tcPr>
            <w:tcW w:w="2065" w:type="dxa"/>
            <w:gridSpan w:val="2"/>
            <w:vMerge/>
            <w:tcBorders>
              <w:left w:val="single" w:sz="4" w:space="0" w:color="auto"/>
              <w:bottom w:val="nil"/>
              <w:right w:val="single" w:sz="4" w:space="0" w:color="auto"/>
            </w:tcBorders>
            <w:shd w:val="clear" w:color="auto" w:fill="auto"/>
          </w:tcPr>
          <w:p w14:paraId="1C396639"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61136A61" w14:textId="77777777" w:rsidR="00C137BB" w:rsidRPr="00020619" w:rsidRDefault="00C137BB" w:rsidP="00BB34DD">
            <w:pPr>
              <w:pStyle w:val="TAL"/>
            </w:pPr>
            <w:r w:rsidRPr="00020619">
              <w:rPr>
                <w:rFonts w:cs="Arial"/>
              </w:rPr>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40E4E4A1"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2823C2B7" w14:textId="77777777" w:rsidR="00C137BB" w:rsidRPr="00020619" w:rsidRDefault="00C137BB" w:rsidP="00BB34DD">
            <w:pPr>
              <w:pStyle w:val="TAC"/>
            </w:pPr>
            <w:r w:rsidRPr="00020619">
              <w:rPr>
                <w:rFonts w:cs="v4.2.0"/>
                <w:bCs/>
                <w:lang w:eastAsia="zh-CN"/>
              </w:rPr>
              <w:t>SSB.1 RedCap FR1</w:t>
            </w:r>
          </w:p>
        </w:tc>
      </w:tr>
      <w:tr w:rsidR="00C137BB" w:rsidRPr="00020619" w14:paraId="51A2B6EA"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94F73C7" w14:textId="77777777" w:rsidR="00C137BB" w:rsidRPr="00020619" w:rsidRDefault="00C137BB" w:rsidP="00BB34DD">
            <w:pPr>
              <w:pStyle w:val="TAL"/>
              <w:jc w:val="right"/>
            </w:pPr>
          </w:p>
        </w:tc>
        <w:tc>
          <w:tcPr>
            <w:tcW w:w="1740" w:type="dxa"/>
            <w:tcBorders>
              <w:top w:val="single" w:sz="4" w:space="0" w:color="auto"/>
              <w:left w:val="single" w:sz="4" w:space="0" w:color="auto"/>
              <w:right w:val="single" w:sz="4" w:space="0" w:color="auto"/>
            </w:tcBorders>
            <w:vAlign w:val="center"/>
          </w:tcPr>
          <w:p w14:paraId="181953F7" w14:textId="77777777" w:rsidR="00C137BB" w:rsidRPr="00020619" w:rsidRDefault="00C137BB" w:rsidP="00BB34DD">
            <w:pPr>
              <w:pStyle w:val="TAL"/>
              <w:rPr>
                <w:rFonts w:cs="Arial"/>
              </w:rPr>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1EB6E6D3"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69C1FA0D" w14:textId="77777777" w:rsidR="00C137BB" w:rsidRPr="00020619" w:rsidRDefault="00C137BB" w:rsidP="00BB34DD">
            <w:pPr>
              <w:pStyle w:val="TAC"/>
              <w:rPr>
                <w:rFonts w:cs="Arial"/>
                <w:lang w:val="en-US"/>
              </w:rPr>
            </w:pPr>
            <w:r w:rsidRPr="00020619">
              <w:rPr>
                <w:rFonts w:cs="Arial"/>
                <w:lang w:val="en-US"/>
              </w:rPr>
              <w:t>SSB.1 FR1</w:t>
            </w:r>
          </w:p>
        </w:tc>
      </w:tr>
      <w:tr w:rsidR="00C137BB" w:rsidRPr="00020619" w14:paraId="1D0D70EA" w14:textId="77777777" w:rsidTr="00BB34DD">
        <w:trPr>
          <w:trHeight w:val="187"/>
          <w:jc w:val="center"/>
        </w:trPr>
        <w:tc>
          <w:tcPr>
            <w:tcW w:w="2065" w:type="dxa"/>
            <w:gridSpan w:val="2"/>
            <w:vMerge w:val="restart"/>
            <w:tcBorders>
              <w:top w:val="single" w:sz="4" w:space="0" w:color="auto"/>
              <w:left w:val="single" w:sz="4" w:space="0" w:color="auto"/>
              <w:right w:val="single" w:sz="4" w:space="0" w:color="auto"/>
            </w:tcBorders>
            <w:shd w:val="clear" w:color="auto" w:fill="auto"/>
          </w:tcPr>
          <w:p w14:paraId="6A5001F4" w14:textId="77777777" w:rsidR="00C137BB" w:rsidRPr="00020619" w:rsidRDefault="00C137BB" w:rsidP="00BB34DD">
            <w:pPr>
              <w:pStyle w:val="TAL"/>
            </w:pPr>
            <w:r w:rsidRPr="00020619">
              <w:rPr>
                <w:rFonts w:cs="Arial"/>
                <w:lang w:val="en-US"/>
              </w:rPr>
              <w:t>CSI-RS for tracking</w:t>
            </w:r>
          </w:p>
        </w:tc>
        <w:tc>
          <w:tcPr>
            <w:tcW w:w="1740" w:type="dxa"/>
            <w:tcBorders>
              <w:top w:val="single" w:sz="4" w:space="0" w:color="auto"/>
              <w:left w:val="single" w:sz="4" w:space="0" w:color="auto"/>
              <w:right w:val="single" w:sz="4" w:space="0" w:color="auto"/>
            </w:tcBorders>
            <w:vAlign w:val="center"/>
          </w:tcPr>
          <w:p w14:paraId="1A67CA68" w14:textId="77777777" w:rsidR="00C137BB" w:rsidRPr="00020619" w:rsidRDefault="00C137BB" w:rsidP="00BB34DD">
            <w:pPr>
              <w:pStyle w:val="TAL"/>
            </w:pPr>
            <w:r w:rsidRPr="00020619">
              <w:rPr>
                <w:rFonts w:cs="Arial"/>
              </w:rPr>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1ACCA650"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38151D2F" w14:textId="77777777" w:rsidR="00C137BB" w:rsidRPr="00020619" w:rsidRDefault="00C137BB" w:rsidP="00BB34DD">
            <w:pPr>
              <w:pStyle w:val="TAC"/>
            </w:pPr>
            <w:r w:rsidRPr="00020619">
              <w:rPr>
                <w:rFonts w:cs="Arial"/>
                <w:lang w:val="en-US"/>
              </w:rPr>
              <w:t>TRS.1.1 FDD</w:t>
            </w:r>
          </w:p>
        </w:tc>
      </w:tr>
      <w:tr w:rsidR="00C137BB" w:rsidRPr="00020619" w14:paraId="0E8902F9" w14:textId="77777777" w:rsidTr="00BB34DD">
        <w:trPr>
          <w:trHeight w:val="187"/>
          <w:jc w:val="center"/>
        </w:trPr>
        <w:tc>
          <w:tcPr>
            <w:tcW w:w="2065" w:type="dxa"/>
            <w:gridSpan w:val="2"/>
            <w:vMerge/>
            <w:tcBorders>
              <w:left w:val="single" w:sz="4" w:space="0" w:color="auto"/>
              <w:right w:val="single" w:sz="4" w:space="0" w:color="auto"/>
            </w:tcBorders>
            <w:shd w:val="clear" w:color="auto" w:fill="auto"/>
          </w:tcPr>
          <w:p w14:paraId="27B17682"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5E1C273A" w14:textId="77777777" w:rsidR="00C137BB" w:rsidRPr="00020619" w:rsidRDefault="00C137BB" w:rsidP="00BB34DD">
            <w:pPr>
              <w:pStyle w:val="TAL"/>
            </w:pPr>
            <w:r w:rsidRPr="00020619">
              <w:rPr>
                <w:rFonts w:cs="Arial"/>
              </w:rPr>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7919B947"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6AE5D77F" w14:textId="77777777" w:rsidR="00C137BB" w:rsidRPr="00020619" w:rsidRDefault="00C137BB" w:rsidP="00BB34DD">
            <w:pPr>
              <w:pStyle w:val="TAC"/>
            </w:pPr>
            <w:r w:rsidRPr="00020619">
              <w:rPr>
                <w:rFonts w:cs="Arial"/>
                <w:lang w:val="en-US"/>
              </w:rPr>
              <w:t>TRS.1.1 TDD</w:t>
            </w:r>
          </w:p>
        </w:tc>
      </w:tr>
      <w:tr w:rsidR="00C137BB" w:rsidRPr="00020619" w14:paraId="7E7A6034" w14:textId="77777777" w:rsidTr="00BB34DD">
        <w:trPr>
          <w:trHeight w:val="187"/>
          <w:jc w:val="center"/>
        </w:trPr>
        <w:tc>
          <w:tcPr>
            <w:tcW w:w="2065" w:type="dxa"/>
            <w:gridSpan w:val="2"/>
            <w:vMerge/>
            <w:tcBorders>
              <w:left w:val="single" w:sz="4" w:space="0" w:color="auto"/>
              <w:bottom w:val="nil"/>
              <w:right w:val="single" w:sz="4" w:space="0" w:color="auto"/>
            </w:tcBorders>
            <w:shd w:val="clear" w:color="auto" w:fill="auto"/>
          </w:tcPr>
          <w:p w14:paraId="3943CA39"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78B1B649" w14:textId="77777777" w:rsidR="00C137BB" w:rsidRPr="00020619" w:rsidRDefault="00C137BB" w:rsidP="00BB34DD">
            <w:pPr>
              <w:pStyle w:val="TAL"/>
            </w:pPr>
            <w:r w:rsidRPr="00020619">
              <w:rPr>
                <w:rFonts w:cs="Arial"/>
              </w:rPr>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54AAF698"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3DC30A99" w14:textId="77777777" w:rsidR="00C137BB" w:rsidRPr="00020619" w:rsidRDefault="00C137BB" w:rsidP="00BB34DD">
            <w:pPr>
              <w:pStyle w:val="TAC"/>
            </w:pPr>
            <w:r w:rsidRPr="00020619">
              <w:rPr>
                <w:rFonts w:cs="Arial"/>
                <w:lang w:val="en-US"/>
              </w:rPr>
              <w:t>TRS.1.2 TDD</w:t>
            </w:r>
          </w:p>
        </w:tc>
      </w:tr>
      <w:tr w:rsidR="00C137BB" w:rsidRPr="00020619" w14:paraId="27AD08B4"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7C995D0"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4B852E32" w14:textId="77777777" w:rsidR="00C137BB" w:rsidRPr="00020619" w:rsidRDefault="00C137BB" w:rsidP="00BB34DD">
            <w:pPr>
              <w:pStyle w:val="TAL"/>
              <w:rPr>
                <w:rFonts w:cs="Arial"/>
              </w:rPr>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4F4A01A4"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652DC35F" w14:textId="77777777" w:rsidR="00C137BB" w:rsidRPr="00020619" w:rsidRDefault="00C137BB" w:rsidP="00BB34DD">
            <w:pPr>
              <w:pStyle w:val="TAC"/>
              <w:rPr>
                <w:rFonts w:cs="Arial"/>
                <w:lang w:val="en-US"/>
              </w:rPr>
            </w:pPr>
            <w:r w:rsidRPr="00020619">
              <w:rPr>
                <w:rFonts w:cs="Arial"/>
                <w:lang w:val="en-US"/>
              </w:rPr>
              <w:t>TRS.1.1 FDD</w:t>
            </w:r>
          </w:p>
        </w:tc>
      </w:tr>
      <w:tr w:rsidR="00C137BB" w:rsidRPr="00020619" w14:paraId="7DBB2E2C"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433982A" w14:textId="77777777" w:rsidR="00C137BB" w:rsidRPr="00020619" w:rsidRDefault="00C137BB" w:rsidP="00BB34DD">
            <w:pPr>
              <w:pStyle w:val="TAL"/>
            </w:pPr>
            <w:r w:rsidRPr="00020619">
              <w:t>TDD configuration</w:t>
            </w:r>
          </w:p>
        </w:tc>
        <w:tc>
          <w:tcPr>
            <w:tcW w:w="1740" w:type="dxa"/>
            <w:tcBorders>
              <w:top w:val="single" w:sz="4" w:space="0" w:color="auto"/>
              <w:left w:val="single" w:sz="4" w:space="0" w:color="auto"/>
              <w:right w:val="single" w:sz="4" w:space="0" w:color="auto"/>
            </w:tcBorders>
          </w:tcPr>
          <w:p w14:paraId="3A6154A1" w14:textId="77777777" w:rsidR="00C137BB" w:rsidRPr="00020619" w:rsidRDefault="00C137BB" w:rsidP="00BB34DD">
            <w:pPr>
              <w:pStyle w:val="TAL"/>
            </w:pPr>
            <w:r w:rsidRPr="00020619">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42F8885E"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tcPr>
          <w:p w14:paraId="53945CDB" w14:textId="77777777" w:rsidR="00C137BB" w:rsidRPr="00020619" w:rsidRDefault="00C137BB" w:rsidP="00BB34DD">
            <w:pPr>
              <w:pStyle w:val="TAC"/>
            </w:pPr>
            <w:r w:rsidRPr="00020619">
              <w:t>Not Applicable</w:t>
            </w:r>
          </w:p>
        </w:tc>
      </w:tr>
      <w:tr w:rsidR="00C137BB" w:rsidRPr="00020619" w14:paraId="761B9A78"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0E74E6A" w14:textId="77777777" w:rsidR="00C137BB" w:rsidRPr="00020619" w:rsidRDefault="00C137BB" w:rsidP="00BB34DD">
            <w:pPr>
              <w:pStyle w:val="TAL"/>
            </w:pPr>
          </w:p>
        </w:tc>
        <w:tc>
          <w:tcPr>
            <w:tcW w:w="1740" w:type="dxa"/>
            <w:tcBorders>
              <w:left w:val="single" w:sz="4" w:space="0" w:color="auto"/>
              <w:right w:val="single" w:sz="4" w:space="0" w:color="auto"/>
            </w:tcBorders>
          </w:tcPr>
          <w:p w14:paraId="14B7F8E0" w14:textId="77777777" w:rsidR="00C137BB" w:rsidRPr="00020619" w:rsidRDefault="00C137BB" w:rsidP="00BB34DD">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70D35DF9"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77C906ED" w14:textId="77777777" w:rsidR="00C137BB" w:rsidRPr="00020619" w:rsidRDefault="00C137BB" w:rsidP="00BB34DD">
            <w:pPr>
              <w:pStyle w:val="TAC"/>
            </w:pPr>
            <w:r w:rsidRPr="00020619">
              <w:t>TDDConf.1.1</w:t>
            </w:r>
          </w:p>
        </w:tc>
      </w:tr>
      <w:tr w:rsidR="00C137BB" w:rsidRPr="00020619" w14:paraId="642C9D9D"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C01EED9"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1134BB0C" w14:textId="77777777" w:rsidR="00C137BB" w:rsidRPr="00020619" w:rsidRDefault="00C137BB" w:rsidP="00BB34DD">
            <w:pPr>
              <w:pStyle w:val="TAL"/>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2EF88863"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0F950D51" w14:textId="77777777" w:rsidR="00C137BB" w:rsidRPr="00020619" w:rsidRDefault="00C137BB" w:rsidP="00BB34DD">
            <w:pPr>
              <w:pStyle w:val="TAC"/>
            </w:pPr>
            <w:r w:rsidRPr="00020619">
              <w:t>TDDConf.2.1</w:t>
            </w:r>
          </w:p>
        </w:tc>
      </w:tr>
      <w:tr w:rsidR="00C137BB" w:rsidRPr="00020619" w14:paraId="0B66A5BE"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EA76AED"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17BDC63D"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666AD837"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2BF5AFD1" w14:textId="77777777" w:rsidR="00C137BB" w:rsidRPr="00020619" w:rsidRDefault="00C137BB" w:rsidP="00BB34DD">
            <w:pPr>
              <w:pStyle w:val="TAC"/>
            </w:pPr>
            <w:r w:rsidRPr="00020619">
              <w:t>Not Applicable</w:t>
            </w:r>
          </w:p>
        </w:tc>
      </w:tr>
      <w:tr w:rsidR="00C137BB" w:rsidRPr="00020619" w14:paraId="45A87F8B"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BF12211" w14:textId="77777777" w:rsidR="00C137BB" w:rsidRPr="00020619" w:rsidRDefault="00C137BB" w:rsidP="00BB34DD">
            <w:pPr>
              <w:pStyle w:val="TAL"/>
            </w:pPr>
            <w:proofErr w:type="spellStart"/>
            <w:r w:rsidRPr="00020619">
              <w:t>BW</w:t>
            </w:r>
            <w:r w:rsidRPr="00020619">
              <w:rPr>
                <w:vertAlign w:val="subscript"/>
              </w:rPr>
              <w:t>channel</w:t>
            </w:r>
            <w:proofErr w:type="spellEnd"/>
          </w:p>
        </w:tc>
        <w:tc>
          <w:tcPr>
            <w:tcW w:w="1740" w:type="dxa"/>
            <w:tcBorders>
              <w:top w:val="single" w:sz="4" w:space="0" w:color="auto"/>
              <w:left w:val="single" w:sz="4" w:space="0" w:color="auto"/>
              <w:right w:val="single" w:sz="4" w:space="0" w:color="auto"/>
            </w:tcBorders>
          </w:tcPr>
          <w:p w14:paraId="6CB4E148" w14:textId="77777777" w:rsidR="00C137BB" w:rsidRPr="00020619" w:rsidRDefault="00C137BB" w:rsidP="00BB34DD">
            <w:pPr>
              <w:pStyle w:val="TAL"/>
            </w:pPr>
            <w:r w:rsidRPr="00020619">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23371C7" w14:textId="77777777" w:rsidR="00C137BB" w:rsidRPr="00020619" w:rsidRDefault="00C137BB" w:rsidP="00BB34DD">
            <w:pPr>
              <w:pStyle w:val="TAC"/>
            </w:pPr>
            <w:r w:rsidRPr="00020619">
              <w:t>MHz</w:t>
            </w:r>
          </w:p>
        </w:tc>
        <w:tc>
          <w:tcPr>
            <w:tcW w:w="4655" w:type="dxa"/>
            <w:gridSpan w:val="7"/>
            <w:tcBorders>
              <w:top w:val="single" w:sz="4" w:space="0" w:color="auto"/>
              <w:left w:val="single" w:sz="4" w:space="0" w:color="auto"/>
              <w:right w:val="single" w:sz="4" w:space="0" w:color="auto"/>
            </w:tcBorders>
          </w:tcPr>
          <w:p w14:paraId="3AA0CB6A"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490E8F0D"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C31CFC2" w14:textId="77777777" w:rsidR="00C137BB" w:rsidRPr="00020619" w:rsidRDefault="00C137BB" w:rsidP="00BB34DD">
            <w:pPr>
              <w:pStyle w:val="TAL"/>
            </w:pPr>
          </w:p>
        </w:tc>
        <w:tc>
          <w:tcPr>
            <w:tcW w:w="1740" w:type="dxa"/>
            <w:tcBorders>
              <w:left w:val="single" w:sz="4" w:space="0" w:color="auto"/>
              <w:right w:val="single" w:sz="4" w:space="0" w:color="auto"/>
            </w:tcBorders>
          </w:tcPr>
          <w:p w14:paraId="4DFC44A1" w14:textId="77777777" w:rsidR="00C137BB" w:rsidRPr="00020619" w:rsidRDefault="00C137BB" w:rsidP="00BB34DD">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61E1B7C4"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2B53CDE5"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15F6829C"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E92BCCA"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6E616DC4" w14:textId="77777777" w:rsidR="00C137BB" w:rsidRPr="00020619" w:rsidRDefault="00C137BB" w:rsidP="00BB34DD">
            <w:pPr>
              <w:pStyle w:val="TAL"/>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2ABCF6FC"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2E5BE1E9" w14:textId="77777777" w:rsidR="00C137BB" w:rsidRPr="00020619" w:rsidRDefault="00C137BB" w:rsidP="00BB34DD">
            <w:pPr>
              <w:pStyle w:val="TAC"/>
              <w:rPr>
                <w:szCs w:val="18"/>
              </w:rPr>
            </w:pPr>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p>
        </w:tc>
      </w:tr>
      <w:tr w:rsidR="00C137BB" w:rsidRPr="00020619" w14:paraId="75EED065"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CFD61C8"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0F9CF799"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13D35611"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2D998778"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2D4951CA" w14:textId="77777777" w:rsidTr="00BB34DD">
        <w:trPr>
          <w:trHeight w:val="187"/>
          <w:jc w:val="center"/>
        </w:trPr>
        <w:tc>
          <w:tcPr>
            <w:tcW w:w="2065" w:type="dxa"/>
            <w:gridSpan w:val="2"/>
            <w:tcBorders>
              <w:left w:val="single" w:sz="4" w:space="0" w:color="auto"/>
              <w:bottom w:val="nil"/>
              <w:right w:val="single" w:sz="4" w:space="0" w:color="auto"/>
            </w:tcBorders>
            <w:shd w:val="clear" w:color="auto" w:fill="auto"/>
          </w:tcPr>
          <w:p w14:paraId="65BDAFAB" w14:textId="77777777" w:rsidR="00C137BB" w:rsidRPr="00020619" w:rsidRDefault="00C137BB" w:rsidP="00BB34DD">
            <w:pPr>
              <w:pStyle w:val="TAL"/>
            </w:pPr>
            <w:r w:rsidRPr="00020619">
              <w:t>BWP BW</w:t>
            </w:r>
          </w:p>
        </w:tc>
        <w:tc>
          <w:tcPr>
            <w:tcW w:w="1740" w:type="dxa"/>
            <w:tcBorders>
              <w:left w:val="single" w:sz="4" w:space="0" w:color="auto"/>
              <w:bottom w:val="single" w:sz="4" w:space="0" w:color="auto"/>
              <w:right w:val="single" w:sz="4" w:space="0" w:color="auto"/>
            </w:tcBorders>
          </w:tcPr>
          <w:p w14:paraId="3909326D" w14:textId="77777777" w:rsidR="00C137BB" w:rsidRPr="00020619" w:rsidRDefault="00C137BB" w:rsidP="00BB34DD">
            <w:pPr>
              <w:pStyle w:val="TAL"/>
            </w:pPr>
            <w:r w:rsidRPr="00020619">
              <w:t>Config</w:t>
            </w:r>
            <w:r w:rsidRPr="00020619">
              <w:rPr>
                <w:szCs w:val="18"/>
              </w:rPr>
              <w:t xml:space="preserve"> 1</w:t>
            </w:r>
          </w:p>
        </w:tc>
        <w:tc>
          <w:tcPr>
            <w:tcW w:w="1134" w:type="dxa"/>
            <w:tcBorders>
              <w:left w:val="single" w:sz="4" w:space="0" w:color="auto"/>
              <w:bottom w:val="nil"/>
              <w:right w:val="single" w:sz="4" w:space="0" w:color="auto"/>
            </w:tcBorders>
            <w:shd w:val="clear" w:color="auto" w:fill="auto"/>
          </w:tcPr>
          <w:p w14:paraId="30E04A61" w14:textId="77777777" w:rsidR="00C137BB" w:rsidRPr="00020619" w:rsidRDefault="00C137BB" w:rsidP="00BB34DD">
            <w:pPr>
              <w:pStyle w:val="TAC"/>
            </w:pPr>
            <w:r w:rsidRPr="00020619">
              <w:t>MHz</w:t>
            </w:r>
          </w:p>
        </w:tc>
        <w:tc>
          <w:tcPr>
            <w:tcW w:w="4655" w:type="dxa"/>
            <w:gridSpan w:val="7"/>
            <w:tcBorders>
              <w:left w:val="single" w:sz="4" w:space="0" w:color="auto"/>
              <w:bottom w:val="single" w:sz="4" w:space="0" w:color="auto"/>
              <w:right w:val="single" w:sz="4" w:space="0" w:color="auto"/>
            </w:tcBorders>
          </w:tcPr>
          <w:p w14:paraId="2792295B"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2D3201B4"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0D38207"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7D3049F7" w14:textId="77777777" w:rsidR="00C137BB" w:rsidRPr="00020619" w:rsidRDefault="00C137BB" w:rsidP="00BB34DD">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409279A6"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4E51A4F4"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474E1DDA"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27820CB"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058EF3C0" w14:textId="77777777" w:rsidR="00C137BB" w:rsidRPr="00020619" w:rsidRDefault="00C137BB" w:rsidP="00BB34DD">
            <w:pPr>
              <w:pStyle w:val="TAL"/>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5829C4B8"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556CBAFB" w14:textId="77777777" w:rsidR="00C137BB" w:rsidRPr="00020619" w:rsidRDefault="00C137BB" w:rsidP="00BB34DD">
            <w:pPr>
              <w:pStyle w:val="TAC"/>
              <w:rPr>
                <w:szCs w:val="18"/>
              </w:rPr>
            </w:pPr>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p>
        </w:tc>
      </w:tr>
      <w:tr w:rsidR="00C137BB" w:rsidRPr="00020619" w14:paraId="765B5F9F"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ADC18E7"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08B40E31"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7E913115"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2314F72E"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49A73023" w14:textId="77777777" w:rsidTr="00BB34DD">
        <w:trPr>
          <w:trHeight w:val="187"/>
          <w:jc w:val="center"/>
        </w:trPr>
        <w:tc>
          <w:tcPr>
            <w:tcW w:w="3805" w:type="dxa"/>
            <w:gridSpan w:val="3"/>
            <w:tcBorders>
              <w:left w:val="single" w:sz="4" w:space="0" w:color="auto"/>
              <w:bottom w:val="single" w:sz="4" w:space="0" w:color="auto"/>
              <w:right w:val="single" w:sz="4" w:space="0" w:color="auto"/>
            </w:tcBorders>
          </w:tcPr>
          <w:p w14:paraId="2A7054A5" w14:textId="77777777" w:rsidR="00C137BB" w:rsidRPr="00020619" w:rsidRDefault="00C137BB" w:rsidP="00BB34DD">
            <w:pPr>
              <w:pStyle w:val="TAL"/>
            </w:pPr>
            <w:r w:rsidRPr="00020619">
              <w:t>DRX Cycle</w:t>
            </w:r>
          </w:p>
        </w:tc>
        <w:tc>
          <w:tcPr>
            <w:tcW w:w="1134" w:type="dxa"/>
            <w:tcBorders>
              <w:left w:val="single" w:sz="4" w:space="0" w:color="auto"/>
              <w:bottom w:val="single" w:sz="4" w:space="0" w:color="auto"/>
              <w:right w:val="single" w:sz="4" w:space="0" w:color="auto"/>
            </w:tcBorders>
          </w:tcPr>
          <w:p w14:paraId="326BF76A" w14:textId="77777777" w:rsidR="00C137BB" w:rsidRPr="00020619" w:rsidRDefault="00C137BB" w:rsidP="00BB34DD">
            <w:pPr>
              <w:pStyle w:val="TAC"/>
            </w:pPr>
            <w:proofErr w:type="spellStart"/>
            <w:r w:rsidRPr="00020619">
              <w:t>ms</w:t>
            </w:r>
            <w:proofErr w:type="spellEnd"/>
          </w:p>
        </w:tc>
        <w:tc>
          <w:tcPr>
            <w:tcW w:w="4655" w:type="dxa"/>
            <w:gridSpan w:val="7"/>
            <w:tcBorders>
              <w:left w:val="single" w:sz="4" w:space="0" w:color="auto"/>
              <w:bottom w:val="single" w:sz="4" w:space="0" w:color="auto"/>
              <w:right w:val="single" w:sz="4" w:space="0" w:color="auto"/>
            </w:tcBorders>
          </w:tcPr>
          <w:p w14:paraId="72FF5D32" w14:textId="77777777" w:rsidR="00C137BB" w:rsidRPr="00020619" w:rsidRDefault="00C137BB" w:rsidP="00BB34DD">
            <w:pPr>
              <w:pStyle w:val="TAC"/>
            </w:pPr>
            <w:r w:rsidRPr="00020619">
              <w:t>Not Applicable</w:t>
            </w:r>
          </w:p>
        </w:tc>
      </w:tr>
      <w:tr w:rsidR="00C137BB" w:rsidRPr="00020619" w14:paraId="2051E167"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2DEE9AFD" w14:textId="77777777" w:rsidR="00C137BB" w:rsidRPr="00020619" w:rsidRDefault="00C137BB" w:rsidP="00BB34DD">
            <w:pPr>
              <w:pStyle w:val="TAL"/>
            </w:pPr>
            <w:r w:rsidRPr="00020619">
              <w:t xml:space="preserve">PDSCH Reference measurement channel </w:t>
            </w:r>
          </w:p>
        </w:tc>
        <w:tc>
          <w:tcPr>
            <w:tcW w:w="1740" w:type="dxa"/>
            <w:tcBorders>
              <w:top w:val="single" w:sz="4" w:space="0" w:color="auto"/>
              <w:left w:val="single" w:sz="4" w:space="0" w:color="auto"/>
              <w:right w:val="single" w:sz="4" w:space="0" w:color="auto"/>
            </w:tcBorders>
          </w:tcPr>
          <w:p w14:paraId="35BCA172" w14:textId="77777777" w:rsidR="00C137BB" w:rsidRPr="00020619" w:rsidRDefault="00C137BB" w:rsidP="00BB34DD">
            <w:pPr>
              <w:pStyle w:val="TAL"/>
            </w:pPr>
            <w:r w:rsidRPr="00020619">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08A5B79"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hideMark/>
          </w:tcPr>
          <w:p w14:paraId="76E3E840" w14:textId="77777777" w:rsidR="00C137BB" w:rsidRPr="00020619" w:rsidRDefault="00C137BB" w:rsidP="00BB34DD">
            <w:pPr>
              <w:pStyle w:val="TAC"/>
              <w:rPr>
                <w:szCs w:val="18"/>
              </w:rPr>
            </w:pPr>
            <w:r w:rsidRPr="00020619">
              <w:rPr>
                <w:szCs w:val="18"/>
              </w:rPr>
              <w:t>SR.1.1 FDD</w:t>
            </w:r>
          </w:p>
        </w:tc>
      </w:tr>
      <w:tr w:rsidR="00C137BB" w:rsidRPr="00020619" w14:paraId="21448D81"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040F387" w14:textId="77777777" w:rsidR="00C137BB" w:rsidRPr="00020619" w:rsidRDefault="00C137BB" w:rsidP="00BB34DD">
            <w:pPr>
              <w:pStyle w:val="TAL"/>
            </w:pPr>
          </w:p>
        </w:tc>
        <w:tc>
          <w:tcPr>
            <w:tcW w:w="1740" w:type="dxa"/>
            <w:tcBorders>
              <w:left w:val="single" w:sz="4" w:space="0" w:color="auto"/>
              <w:right w:val="single" w:sz="4" w:space="0" w:color="auto"/>
            </w:tcBorders>
          </w:tcPr>
          <w:p w14:paraId="56CB43FB" w14:textId="77777777" w:rsidR="00C137BB" w:rsidRPr="00020619" w:rsidRDefault="00C137BB" w:rsidP="00BB34DD">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4EFBC807"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2C35A696" w14:textId="77777777" w:rsidR="00C137BB" w:rsidRPr="00020619" w:rsidRDefault="00C137BB" w:rsidP="00BB34DD">
            <w:pPr>
              <w:pStyle w:val="TAC"/>
              <w:rPr>
                <w:szCs w:val="18"/>
              </w:rPr>
            </w:pPr>
            <w:r w:rsidRPr="00020619">
              <w:rPr>
                <w:szCs w:val="18"/>
              </w:rPr>
              <w:t>SR.1.1 TDD</w:t>
            </w:r>
          </w:p>
        </w:tc>
      </w:tr>
      <w:tr w:rsidR="00C137BB" w:rsidRPr="00020619" w14:paraId="5CD601B4"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DF54C80"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2684C502" w14:textId="77777777" w:rsidR="00C137BB" w:rsidRPr="00020619" w:rsidRDefault="00C137BB" w:rsidP="00BB34DD">
            <w:pPr>
              <w:pStyle w:val="TAL"/>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4E86B6E4"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21232884" w14:textId="77777777" w:rsidR="00C137BB" w:rsidRPr="00020619" w:rsidRDefault="00C137BB" w:rsidP="00BB34DD">
            <w:pPr>
              <w:pStyle w:val="TAC"/>
              <w:rPr>
                <w:szCs w:val="18"/>
              </w:rPr>
            </w:pPr>
            <w:r w:rsidRPr="00020619">
              <w:rPr>
                <w:szCs w:val="18"/>
              </w:rPr>
              <w:t>SR2.1 TDD</w:t>
            </w:r>
          </w:p>
        </w:tc>
      </w:tr>
      <w:tr w:rsidR="00C137BB" w:rsidRPr="00020619" w14:paraId="3B95E6FE"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90C479C"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0723F0C2"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08D80817"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62BB0404" w14:textId="77777777" w:rsidR="00C137BB" w:rsidRPr="00020619" w:rsidRDefault="00C137BB" w:rsidP="00BB34DD">
            <w:pPr>
              <w:pStyle w:val="TAC"/>
              <w:rPr>
                <w:szCs w:val="18"/>
              </w:rPr>
            </w:pPr>
            <w:r w:rsidRPr="00020619">
              <w:rPr>
                <w:rFonts w:cs="Arial"/>
                <w:lang w:val="en-US"/>
              </w:rPr>
              <w:t>TBD</w:t>
            </w:r>
          </w:p>
        </w:tc>
      </w:tr>
      <w:tr w:rsidR="00C137BB" w:rsidRPr="00020619" w14:paraId="3D185A00"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0CB7A70" w14:textId="77777777" w:rsidR="00C137BB" w:rsidRPr="00020619" w:rsidRDefault="00C137BB" w:rsidP="00BB34DD">
            <w:pPr>
              <w:pStyle w:val="TAL"/>
            </w:pPr>
            <w:r w:rsidRPr="00020619">
              <w:rPr>
                <w:rFonts w:cs="v5.0.0"/>
              </w:rPr>
              <w:t>CORESET Reference Channel</w:t>
            </w:r>
          </w:p>
        </w:tc>
        <w:tc>
          <w:tcPr>
            <w:tcW w:w="1740" w:type="dxa"/>
            <w:tcBorders>
              <w:top w:val="single" w:sz="4" w:space="0" w:color="auto"/>
              <w:left w:val="single" w:sz="4" w:space="0" w:color="auto"/>
              <w:right w:val="single" w:sz="4" w:space="0" w:color="auto"/>
            </w:tcBorders>
          </w:tcPr>
          <w:p w14:paraId="1924DE33" w14:textId="77777777" w:rsidR="00C137BB" w:rsidRPr="00020619" w:rsidRDefault="00C137BB" w:rsidP="00BB34DD">
            <w:pPr>
              <w:pStyle w:val="TAL"/>
            </w:pPr>
            <w:r w:rsidRPr="00020619">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66D1742"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1221FDF5" w14:textId="77777777" w:rsidR="00C137BB" w:rsidRPr="00020619" w:rsidRDefault="00C137BB" w:rsidP="00BB34DD">
            <w:pPr>
              <w:pStyle w:val="TAC"/>
              <w:rPr>
                <w:szCs w:val="18"/>
              </w:rPr>
            </w:pPr>
            <w:r w:rsidRPr="00020619">
              <w:rPr>
                <w:rFonts w:cs="v4.2.0"/>
                <w:lang w:eastAsia="zh-CN"/>
              </w:rPr>
              <w:t>TBD</w:t>
            </w:r>
          </w:p>
        </w:tc>
      </w:tr>
      <w:tr w:rsidR="00C137BB" w:rsidRPr="00020619" w14:paraId="5D8D2E9B"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A417C1A" w14:textId="77777777" w:rsidR="00C137BB" w:rsidRPr="00020619" w:rsidRDefault="00C137BB" w:rsidP="00BB34DD">
            <w:pPr>
              <w:pStyle w:val="TAL"/>
              <w:rPr>
                <w:rFonts w:cs="v5.0.0"/>
              </w:rPr>
            </w:pPr>
          </w:p>
        </w:tc>
        <w:tc>
          <w:tcPr>
            <w:tcW w:w="1740" w:type="dxa"/>
            <w:tcBorders>
              <w:left w:val="single" w:sz="4" w:space="0" w:color="auto"/>
              <w:right w:val="single" w:sz="4" w:space="0" w:color="auto"/>
            </w:tcBorders>
          </w:tcPr>
          <w:p w14:paraId="6D42E3EF" w14:textId="77777777" w:rsidR="00C137BB" w:rsidRPr="00020619" w:rsidRDefault="00C137BB" w:rsidP="00BB34DD">
            <w:pPr>
              <w:pStyle w:val="TAL"/>
              <w:rPr>
                <w:rFonts w:cs="v5.0.0"/>
              </w:rPr>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3A2F36A5"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4050244B" w14:textId="77777777" w:rsidR="00C137BB" w:rsidRPr="00020619" w:rsidRDefault="00C137BB" w:rsidP="00BB34DD">
            <w:pPr>
              <w:pStyle w:val="TAC"/>
              <w:rPr>
                <w:szCs w:val="18"/>
              </w:rPr>
            </w:pPr>
            <w:r w:rsidRPr="00020619">
              <w:rPr>
                <w:rFonts w:cs="v4.2.0"/>
                <w:lang w:eastAsia="zh-CN"/>
              </w:rPr>
              <w:t>TBD</w:t>
            </w:r>
          </w:p>
        </w:tc>
      </w:tr>
      <w:tr w:rsidR="00C137BB" w:rsidRPr="00020619" w14:paraId="4E6B48F9"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C41D697" w14:textId="77777777" w:rsidR="00C137BB" w:rsidRPr="00020619" w:rsidRDefault="00C137BB" w:rsidP="00BB34DD">
            <w:pPr>
              <w:pStyle w:val="TAL"/>
              <w:rPr>
                <w:rFonts w:cs="v5.0.0"/>
              </w:rPr>
            </w:pPr>
          </w:p>
        </w:tc>
        <w:tc>
          <w:tcPr>
            <w:tcW w:w="1740" w:type="dxa"/>
            <w:tcBorders>
              <w:left w:val="single" w:sz="4" w:space="0" w:color="auto"/>
              <w:bottom w:val="single" w:sz="4" w:space="0" w:color="auto"/>
              <w:right w:val="single" w:sz="4" w:space="0" w:color="auto"/>
            </w:tcBorders>
          </w:tcPr>
          <w:p w14:paraId="54D21002" w14:textId="77777777" w:rsidR="00C137BB" w:rsidRPr="00020619" w:rsidRDefault="00C137BB" w:rsidP="00BB34DD">
            <w:pPr>
              <w:pStyle w:val="TAL"/>
              <w:rPr>
                <w:rFonts w:cs="v5.0.0"/>
              </w:rPr>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19BCFC90"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0231E001" w14:textId="77777777" w:rsidR="00C137BB" w:rsidRPr="00020619" w:rsidRDefault="00C137BB" w:rsidP="00BB34DD">
            <w:pPr>
              <w:pStyle w:val="TAC"/>
              <w:rPr>
                <w:szCs w:val="18"/>
              </w:rPr>
            </w:pPr>
            <w:r w:rsidRPr="00020619">
              <w:rPr>
                <w:rFonts w:cs="v4.2.0"/>
                <w:lang w:eastAsia="zh-CN"/>
              </w:rPr>
              <w:t>TBD</w:t>
            </w:r>
          </w:p>
        </w:tc>
      </w:tr>
      <w:tr w:rsidR="00C137BB" w:rsidRPr="00020619" w14:paraId="31743E45"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4DB64A9" w14:textId="77777777" w:rsidR="00C137BB" w:rsidRPr="00020619" w:rsidRDefault="00C137BB" w:rsidP="00BB34DD">
            <w:pPr>
              <w:pStyle w:val="TAL"/>
              <w:rPr>
                <w:rFonts w:cs="v5.0.0"/>
              </w:rPr>
            </w:pPr>
          </w:p>
        </w:tc>
        <w:tc>
          <w:tcPr>
            <w:tcW w:w="1740" w:type="dxa"/>
            <w:tcBorders>
              <w:left w:val="single" w:sz="4" w:space="0" w:color="auto"/>
              <w:bottom w:val="single" w:sz="4" w:space="0" w:color="auto"/>
              <w:right w:val="single" w:sz="4" w:space="0" w:color="auto"/>
            </w:tcBorders>
          </w:tcPr>
          <w:p w14:paraId="6FB15699"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0154160F"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11DEF546" w14:textId="77777777" w:rsidR="00C137BB" w:rsidRPr="00020619" w:rsidRDefault="00C137BB" w:rsidP="00BB34DD">
            <w:pPr>
              <w:pStyle w:val="TAC"/>
              <w:rPr>
                <w:sz w:val="16"/>
              </w:rPr>
            </w:pPr>
            <w:r w:rsidRPr="00020619">
              <w:rPr>
                <w:rFonts w:cs="Arial"/>
                <w:lang w:val="en-US"/>
              </w:rPr>
              <w:t>TBD</w:t>
            </w:r>
          </w:p>
        </w:tc>
      </w:tr>
      <w:tr w:rsidR="00C137BB" w:rsidRPr="00020619" w14:paraId="3130DC2E"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385B91D" w14:textId="77777777" w:rsidR="00C137BB" w:rsidRPr="00020619" w:rsidRDefault="00C137BB" w:rsidP="00BB34DD">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4C1B8023"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560FA4C4" w14:textId="77777777" w:rsidR="00C137BB" w:rsidRPr="00020619" w:rsidRDefault="00C137BB" w:rsidP="00BB34DD">
            <w:pPr>
              <w:pStyle w:val="TAC"/>
            </w:pPr>
            <w:r w:rsidRPr="00020619">
              <w:rPr>
                <w:snapToGrid w:val="0"/>
              </w:rPr>
              <w:t>OCNG pattern 1</w:t>
            </w:r>
          </w:p>
        </w:tc>
      </w:tr>
      <w:tr w:rsidR="00C137BB" w:rsidRPr="00020619" w14:paraId="0748A74B"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A7B968B" w14:textId="77777777" w:rsidR="00C137BB" w:rsidRPr="00020619" w:rsidRDefault="00C137BB" w:rsidP="00BB34DD">
            <w:pPr>
              <w:pStyle w:val="TAL"/>
            </w:pPr>
            <w:r w:rsidRPr="00020619">
              <w:t>SMTC configuration</w:t>
            </w:r>
          </w:p>
        </w:tc>
        <w:tc>
          <w:tcPr>
            <w:tcW w:w="1740" w:type="dxa"/>
            <w:tcBorders>
              <w:top w:val="single" w:sz="4" w:space="0" w:color="auto"/>
              <w:left w:val="single" w:sz="4" w:space="0" w:color="auto"/>
              <w:right w:val="single" w:sz="4" w:space="0" w:color="auto"/>
            </w:tcBorders>
          </w:tcPr>
          <w:p w14:paraId="324B376D" w14:textId="77777777" w:rsidR="00C137BB" w:rsidRPr="00020619" w:rsidRDefault="00C137BB" w:rsidP="00BB34DD">
            <w:pPr>
              <w:pStyle w:val="TAL"/>
            </w:pPr>
            <w:r w:rsidRPr="00020619">
              <w:t>Config</w:t>
            </w:r>
            <w:r w:rsidRPr="00020619">
              <w:rPr>
                <w:szCs w:val="18"/>
              </w:rPr>
              <w:t xml:space="preserve"> </w:t>
            </w:r>
            <w:r w:rsidRPr="00020619">
              <w:t>1, 2, 4</w:t>
            </w:r>
          </w:p>
        </w:tc>
        <w:tc>
          <w:tcPr>
            <w:tcW w:w="1134" w:type="dxa"/>
            <w:tcBorders>
              <w:top w:val="single" w:sz="4" w:space="0" w:color="auto"/>
              <w:left w:val="single" w:sz="4" w:space="0" w:color="auto"/>
              <w:bottom w:val="nil"/>
              <w:right w:val="single" w:sz="4" w:space="0" w:color="auto"/>
            </w:tcBorders>
            <w:shd w:val="clear" w:color="auto" w:fill="auto"/>
          </w:tcPr>
          <w:p w14:paraId="0A9A1DC7"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tcPr>
          <w:p w14:paraId="55751237" w14:textId="77777777" w:rsidR="00C137BB" w:rsidRPr="00020619" w:rsidRDefault="00C137BB" w:rsidP="00BB34DD">
            <w:pPr>
              <w:pStyle w:val="TAC"/>
            </w:pPr>
            <w:r w:rsidRPr="00020619">
              <w:rPr>
                <w:rFonts w:cs="v4.2.0"/>
              </w:rPr>
              <w:t>SMTC.1 FR1</w:t>
            </w:r>
          </w:p>
        </w:tc>
      </w:tr>
      <w:tr w:rsidR="00C137BB" w:rsidRPr="00020619" w14:paraId="6657F075"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9469D86" w14:textId="77777777" w:rsidR="00C137BB" w:rsidRPr="00020619" w:rsidRDefault="00C137BB" w:rsidP="00BB34DD">
            <w:pPr>
              <w:pStyle w:val="TAL"/>
            </w:pPr>
          </w:p>
        </w:tc>
        <w:tc>
          <w:tcPr>
            <w:tcW w:w="1740" w:type="dxa"/>
            <w:tcBorders>
              <w:left w:val="single" w:sz="4" w:space="0" w:color="auto"/>
              <w:right w:val="single" w:sz="4" w:space="0" w:color="auto"/>
            </w:tcBorders>
          </w:tcPr>
          <w:p w14:paraId="7515D6C6"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top w:val="nil"/>
              <w:left w:val="single" w:sz="4" w:space="0" w:color="auto"/>
              <w:bottom w:val="nil"/>
              <w:right w:val="single" w:sz="4" w:space="0" w:color="auto"/>
            </w:tcBorders>
            <w:shd w:val="clear" w:color="auto" w:fill="auto"/>
          </w:tcPr>
          <w:p w14:paraId="61DD5380"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tcPr>
          <w:p w14:paraId="02D95329" w14:textId="77777777" w:rsidR="00C137BB" w:rsidRPr="00020619" w:rsidRDefault="00C137BB" w:rsidP="00BB34DD">
            <w:pPr>
              <w:pStyle w:val="TAC"/>
            </w:pPr>
            <w:r w:rsidRPr="00020619">
              <w:rPr>
                <w:rFonts w:cs="v4.2.0"/>
              </w:rPr>
              <w:t>SMTC.2 FR1</w:t>
            </w:r>
          </w:p>
        </w:tc>
      </w:tr>
      <w:tr w:rsidR="00C137BB" w:rsidRPr="00020619" w14:paraId="1AF54FE6"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56B0AAEC" w14:textId="77777777" w:rsidR="00C137BB" w:rsidRPr="00020619" w:rsidRDefault="00C137BB" w:rsidP="00BB34DD">
            <w:pPr>
              <w:pStyle w:val="TAL"/>
            </w:pPr>
            <w:r w:rsidRPr="00020619">
              <w:t>PDSCH/PDCCH subcarrier spacing</w:t>
            </w:r>
          </w:p>
        </w:tc>
        <w:tc>
          <w:tcPr>
            <w:tcW w:w="1740" w:type="dxa"/>
            <w:tcBorders>
              <w:top w:val="single" w:sz="4" w:space="0" w:color="auto"/>
              <w:left w:val="single" w:sz="4" w:space="0" w:color="auto"/>
              <w:right w:val="single" w:sz="4" w:space="0" w:color="auto"/>
            </w:tcBorders>
          </w:tcPr>
          <w:p w14:paraId="5299F839" w14:textId="77777777" w:rsidR="00C137BB" w:rsidRPr="00020619" w:rsidRDefault="00C137BB" w:rsidP="00BB34DD">
            <w:pPr>
              <w:pStyle w:val="TAL"/>
            </w:pPr>
            <w:r w:rsidRPr="00020619">
              <w:t>Config</w:t>
            </w:r>
            <w:r w:rsidRPr="00020619">
              <w:rPr>
                <w:szCs w:val="18"/>
              </w:rPr>
              <w:t xml:space="preserve"> </w:t>
            </w:r>
            <w:r w:rsidRPr="00020619">
              <w:t>1, 2, 4</w:t>
            </w:r>
          </w:p>
        </w:tc>
        <w:tc>
          <w:tcPr>
            <w:tcW w:w="1134" w:type="dxa"/>
            <w:tcBorders>
              <w:top w:val="single" w:sz="4" w:space="0" w:color="auto"/>
              <w:left w:val="single" w:sz="4" w:space="0" w:color="auto"/>
              <w:bottom w:val="nil"/>
              <w:right w:val="single" w:sz="4" w:space="0" w:color="auto"/>
            </w:tcBorders>
            <w:shd w:val="clear" w:color="auto" w:fill="auto"/>
          </w:tcPr>
          <w:p w14:paraId="77D49066" w14:textId="77777777" w:rsidR="00C137BB" w:rsidRPr="00020619" w:rsidRDefault="00C137BB" w:rsidP="00BB34DD">
            <w:pPr>
              <w:pStyle w:val="TAC"/>
            </w:pPr>
            <w:r w:rsidRPr="00020619">
              <w:t>kHz</w:t>
            </w:r>
          </w:p>
        </w:tc>
        <w:tc>
          <w:tcPr>
            <w:tcW w:w="4655" w:type="dxa"/>
            <w:gridSpan w:val="7"/>
            <w:tcBorders>
              <w:top w:val="single" w:sz="4" w:space="0" w:color="auto"/>
              <w:left w:val="single" w:sz="4" w:space="0" w:color="auto"/>
              <w:right w:val="single" w:sz="4" w:space="0" w:color="auto"/>
            </w:tcBorders>
          </w:tcPr>
          <w:p w14:paraId="30B49643" w14:textId="77777777" w:rsidR="00C137BB" w:rsidRPr="00020619" w:rsidRDefault="00C137BB" w:rsidP="00BB34DD">
            <w:pPr>
              <w:pStyle w:val="TAC"/>
            </w:pPr>
            <w:r w:rsidRPr="00020619">
              <w:t>15 kHz</w:t>
            </w:r>
          </w:p>
        </w:tc>
      </w:tr>
      <w:tr w:rsidR="00C137BB" w:rsidRPr="00020619" w14:paraId="6E6DDC6B"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006EFF0" w14:textId="77777777" w:rsidR="00C137BB" w:rsidRPr="00020619" w:rsidRDefault="00C137BB" w:rsidP="00BB34DD">
            <w:pPr>
              <w:pStyle w:val="TAL"/>
            </w:pPr>
          </w:p>
        </w:tc>
        <w:tc>
          <w:tcPr>
            <w:tcW w:w="1740" w:type="dxa"/>
            <w:tcBorders>
              <w:left w:val="single" w:sz="4" w:space="0" w:color="auto"/>
              <w:right w:val="single" w:sz="4" w:space="0" w:color="auto"/>
            </w:tcBorders>
          </w:tcPr>
          <w:p w14:paraId="352FABAC"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00D9A507"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389CB238" w14:textId="77777777" w:rsidR="00C137BB" w:rsidRPr="00020619" w:rsidRDefault="00C137BB" w:rsidP="00BB34DD">
            <w:pPr>
              <w:pStyle w:val="TAC"/>
            </w:pPr>
            <w:r w:rsidRPr="00020619">
              <w:t>30 kHz</w:t>
            </w:r>
          </w:p>
        </w:tc>
      </w:tr>
      <w:tr w:rsidR="00C137BB" w:rsidRPr="00020619" w14:paraId="2492BC12"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7ADE485" w14:textId="77777777" w:rsidR="00C137BB" w:rsidRPr="00020619" w:rsidRDefault="00C137BB" w:rsidP="00BB34DD">
            <w:pPr>
              <w:pStyle w:val="TAL"/>
            </w:pPr>
            <w:r w:rsidRPr="00020619">
              <w:t>PUCCH/PUSCH subcarrier spacing</w:t>
            </w:r>
          </w:p>
        </w:tc>
        <w:tc>
          <w:tcPr>
            <w:tcW w:w="1740" w:type="dxa"/>
            <w:tcBorders>
              <w:top w:val="single" w:sz="4" w:space="0" w:color="auto"/>
              <w:left w:val="single" w:sz="4" w:space="0" w:color="auto"/>
              <w:right w:val="single" w:sz="4" w:space="0" w:color="auto"/>
            </w:tcBorders>
          </w:tcPr>
          <w:p w14:paraId="3524684E" w14:textId="77777777" w:rsidR="00C137BB" w:rsidRPr="00020619" w:rsidRDefault="00C137BB" w:rsidP="00BB34DD">
            <w:pPr>
              <w:pStyle w:val="TAL"/>
            </w:pPr>
            <w:r w:rsidRPr="00020619">
              <w:t>Config</w:t>
            </w:r>
            <w:r w:rsidRPr="00020619">
              <w:rPr>
                <w:szCs w:val="18"/>
              </w:rPr>
              <w:t xml:space="preserve"> </w:t>
            </w:r>
            <w:r w:rsidRPr="00020619">
              <w:t>1,2,4</w:t>
            </w:r>
          </w:p>
        </w:tc>
        <w:tc>
          <w:tcPr>
            <w:tcW w:w="1134" w:type="dxa"/>
            <w:tcBorders>
              <w:top w:val="single" w:sz="4" w:space="0" w:color="auto"/>
              <w:left w:val="single" w:sz="4" w:space="0" w:color="auto"/>
              <w:bottom w:val="nil"/>
              <w:right w:val="single" w:sz="4" w:space="0" w:color="auto"/>
            </w:tcBorders>
            <w:shd w:val="clear" w:color="auto" w:fill="auto"/>
          </w:tcPr>
          <w:p w14:paraId="50C255B2" w14:textId="77777777" w:rsidR="00C137BB" w:rsidRPr="00020619" w:rsidRDefault="00C137BB" w:rsidP="00BB34DD">
            <w:pPr>
              <w:pStyle w:val="TAC"/>
            </w:pPr>
            <w:r w:rsidRPr="00020619">
              <w:t>kHz</w:t>
            </w:r>
          </w:p>
        </w:tc>
        <w:tc>
          <w:tcPr>
            <w:tcW w:w="4655" w:type="dxa"/>
            <w:gridSpan w:val="7"/>
            <w:tcBorders>
              <w:top w:val="single" w:sz="4" w:space="0" w:color="auto"/>
              <w:left w:val="single" w:sz="4" w:space="0" w:color="auto"/>
              <w:right w:val="single" w:sz="4" w:space="0" w:color="auto"/>
            </w:tcBorders>
          </w:tcPr>
          <w:p w14:paraId="4A5E73F1" w14:textId="77777777" w:rsidR="00C137BB" w:rsidRPr="00020619" w:rsidRDefault="00C137BB" w:rsidP="00BB34DD">
            <w:pPr>
              <w:pStyle w:val="TAC"/>
            </w:pPr>
            <w:r w:rsidRPr="00020619">
              <w:t>15 kHz</w:t>
            </w:r>
          </w:p>
        </w:tc>
      </w:tr>
      <w:tr w:rsidR="00C137BB" w:rsidRPr="00020619" w14:paraId="049D8D7D" w14:textId="77777777" w:rsidTr="00BB34DD">
        <w:trPr>
          <w:trHeight w:val="187"/>
          <w:jc w:val="center"/>
        </w:trPr>
        <w:tc>
          <w:tcPr>
            <w:tcW w:w="2065" w:type="dxa"/>
            <w:gridSpan w:val="2"/>
            <w:tcBorders>
              <w:top w:val="nil"/>
              <w:left w:val="single" w:sz="4" w:space="0" w:color="auto"/>
              <w:right w:val="single" w:sz="4" w:space="0" w:color="auto"/>
            </w:tcBorders>
            <w:shd w:val="clear" w:color="auto" w:fill="auto"/>
          </w:tcPr>
          <w:p w14:paraId="2C45B803" w14:textId="77777777" w:rsidR="00C137BB" w:rsidRPr="00020619" w:rsidRDefault="00C137BB" w:rsidP="00BB34DD">
            <w:pPr>
              <w:pStyle w:val="TAL"/>
            </w:pPr>
          </w:p>
        </w:tc>
        <w:tc>
          <w:tcPr>
            <w:tcW w:w="1740" w:type="dxa"/>
            <w:tcBorders>
              <w:left w:val="single" w:sz="4" w:space="0" w:color="auto"/>
              <w:right w:val="single" w:sz="4" w:space="0" w:color="auto"/>
            </w:tcBorders>
          </w:tcPr>
          <w:p w14:paraId="09B10AC8"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67F75D44"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17C1E5E7" w14:textId="77777777" w:rsidR="00C137BB" w:rsidRPr="00020619" w:rsidRDefault="00C137BB" w:rsidP="00BB34DD">
            <w:pPr>
              <w:pStyle w:val="TAC"/>
            </w:pPr>
            <w:r w:rsidRPr="00020619">
              <w:t>30 kHz</w:t>
            </w:r>
          </w:p>
        </w:tc>
      </w:tr>
      <w:tr w:rsidR="00C137BB" w:rsidRPr="00020619" w14:paraId="107EE8C5" w14:textId="77777777" w:rsidTr="00BB34DD">
        <w:trPr>
          <w:trHeight w:val="187"/>
          <w:jc w:val="center"/>
        </w:trPr>
        <w:tc>
          <w:tcPr>
            <w:tcW w:w="3805" w:type="dxa"/>
            <w:gridSpan w:val="3"/>
            <w:tcBorders>
              <w:left w:val="single" w:sz="4" w:space="0" w:color="auto"/>
              <w:right w:val="single" w:sz="4" w:space="0" w:color="auto"/>
            </w:tcBorders>
          </w:tcPr>
          <w:p w14:paraId="2B499B39" w14:textId="77777777" w:rsidR="00C137BB" w:rsidRPr="00020619" w:rsidRDefault="00C137BB" w:rsidP="00BB34DD">
            <w:pPr>
              <w:pStyle w:val="TAL"/>
            </w:pPr>
            <w:r w:rsidRPr="00020619">
              <w:t xml:space="preserve">PRACH configuration </w:t>
            </w:r>
          </w:p>
        </w:tc>
        <w:tc>
          <w:tcPr>
            <w:tcW w:w="1134" w:type="dxa"/>
            <w:tcBorders>
              <w:left w:val="single" w:sz="4" w:space="0" w:color="auto"/>
              <w:right w:val="single" w:sz="4" w:space="0" w:color="auto"/>
            </w:tcBorders>
          </w:tcPr>
          <w:p w14:paraId="41D4B6FE"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187D0D96" w14:textId="77777777" w:rsidR="00C137BB" w:rsidRPr="00020619" w:rsidRDefault="00C137BB" w:rsidP="00BB34DD">
            <w:pPr>
              <w:pStyle w:val="TAC"/>
            </w:pPr>
            <w:r w:rsidRPr="00020619">
              <w:rPr>
                <w:lang w:eastAsia="zh-CN"/>
              </w:rPr>
              <w:t>FR1 PRACH configuration 1</w:t>
            </w:r>
          </w:p>
        </w:tc>
      </w:tr>
      <w:tr w:rsidR="00C137BB" w:rsidRPr="00020619" w14:paraId="00E5781E" w14:textId="77777777" w:rsidTr="00BB34DD">
        <w:trPr>
          <w:trHeight w:val="187"/>
          <w:jc w:val="center"/>
        </w:trPr>
        <w:tc>
          <w:tcPr>
            <w:tcW w:w="2065" w:type="dxa"/>
            <w:gridSpan w:val="2"/>
            <w:tcBorders>
              <w:left w:val="single" w:sz="4" w:space="0" w:color="auto"/>
              <w:bottom w:val="nil"/>
              <w:right w:val="single" w:sz="4" w:space="0" w:color="auto"/>
            </w:tcBorders>
            <w:shd w:val="clear" w:color="auto" w:fill="auto"/>
          </w:tcPr>
          <w:p w14:paraId="6FB486A9" w14:textId="77777777" w:rsidR="00C137BB" w:rsidRPr="00020619" w:rsidRDefault="00C137BB" w:rsidP="00BB34DD">
            <w:pPr>
              <w:pStyle w:val="TAL"/>
            </w:pPr>
            <w:r w:rsidRPr="00020619">
              <w:t>BWP configuration</w:t>
            </w:r>
          </w:p>
        </w:tc>
        <w:tc>
          <w:tcPr>
            <w:tcW w:w="1740" w:type="dxa"/>
            <w:tcBorders>
              <w:left w:val="single" w:sz="4" w:space="0" w:color="auto"/>
              <w:right w:val="single" w:sz="4" w:space="0" w:color="auto"/>
            </w:tcBorders>
          </w:tcPr>
          <w:p w14:paraId="7B9EEAF7" w14:textId="77777777" w:rsidR="00C137BB" w:rsidRPr="00020619" w:rsidRDefault="00C137BB" w:rsidP="00BB34DD">
            <w:pPr>
              <w:pStyle w:val="TAL"/>
            </w:pPr>
            <w:r w:rsidRPr="00020619">
              <w:t>Initial DL BWP</w:t>
            </w:r>
          </w:p>
        </w:tc>
        <w:tc>
          <w:tcPr>
            <w:tcW w:w="1134" w:type="dxa"/>
            <w:tcBorders>
              <w:left w:val="single" w:sz="4" w:space="0" w:color="auto"/>
              <w:right w:val="single" w:sz="4" w:space="0" w:color="auto"/>
            </w:tcBorders>
          </w:tcPr>
          <w:p w14:paraId="1AA90363" w14:textId="77777777" w:rsidR="00C137BB" w:rsidRPr="00020619" w:rsidRDefault="00C137BB" w:rsidP="00BB34DD">
            <w:pPr>
              <w:pStyle w:val="TAC"/>
              <w:rPr>
                <w:lang w:eastAsia="zh-CN"/>
              </w:rPr>
            </w:pPr>
          </w:p>
        </w:tc>
        <w:tc>
          <w:tcPr>
            <w:tcW w:w="4655" w:type="dxa"/>
            <w:gridSpan w:val="7"/>
            <w:tcBorders>
              <w:left w:val="single" w:sz="4" w:space="0" w:color="auto"/>
              <w:right w:val="single" w:sz="4" w:space="0" w:color="auto"/>
            </w:tcBorders>
          </w:tcPr>
          <w:p w14:paraId="60F3B7F7" w14:textId="77777777" w:rsidR="00C137BB" w:rsidRPr="00020619" w:rsidRDefault="00C137BB" w:rsidP="00BB34DD">
            <w:pPr>
              <w:pStyle w:val="TAC"/>
            </w:pPr>
            <w:r w:rsidRPr="00020619">
              <w:rPr>
                <w:rFonts w:cs="v3.7.0"/>
              </w:rPr>
              <w:t>DLBWP.0.1</w:t>
            </w:r>
            <w:ins w:id="83949" w:author="Nokia - Erika Almeida" w:date="2022-09-29T20:56:00Z">
              <w:r w:rsidRPr="00020619">
                <w:rPr>
                  <w:rFonts w:cs="v3.7.0"/>
                </w:rPr>
                <w:t xml:space="preserve"> </w:t>
              </w:r>
            </w:ins>
          </w:p>
        </w:tc>
      </w:tr>
      <w:tr w:rsidR="00C137BB" w:rsidRPr="00020619" w14:paraId="4A7DE6F1"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E3DD443" w14:textId="77777777" w:rsidR="00C137BB" w:rsidRPr="00020619" w:rsidRDefault="00C137BB" w:rsidP="00BB34DD">
            <w:pPr>
              <w:pStyle w:val="TAL"/>
            </w:pPr>
          </w:p>
        </w:tc>
        <w:tc>
          <w:tcPr>
            <w:tcW w:w="1740" w:type="dxa"/>
            <w:tcBorders>
              <w:left w:val="single" w:sz="4" w:space="0" w:color="auto"/>
              <w:right w:val="single" w:sz="4" w:space="0" w:color="auto"/>
            </w:tcBorders>
          </w:tcPr>
          <w:p w14:paraId="2505057B" w14:textId="77777777" w:rsidR="00C137BB" w:rsidRPr="00020619" w:rsidRDefault="00C137BB" w:rsidP="00BB34DD">
            <w:pPr>
              <w:pStyle w:val="TAL"/>
            </w:pPr>
            <w:r w:rsidRPr="00020619">
              <w:t>Dedicated DL BWP</w:t>
            </w:r>
          </w:p>
        </w:tc>
        <w:tc>
          <w:tcPr>
            <w:tcW w:w="1134" w:type="dxa"/>
            <w:tcBorders>
              <w:left w:val="single" w:sz="4" w:space="0" w:color="auto"/>
              <w:right w:val="single" w:sz="4" w:space="0" w:color="auto"/>
            </w:tcBorders>
          </w:tcPr>
          <w:p w14:paraId="4CAFF75B" w14:textId="77777777" w:rsidR="00C137BB" w:rsidRPr="00020619" w:rsidRDefault="00C137BB" w:rsidP="00BB34DD">
            <w:pPr>
              <w:pStyle w:val="TAC"/>
              <w:rPr>
                <w:lang w:eastAsia="zh-CN"/>
              </w:rPr>
            </w:pPr>
          </w:p>
        </w:tc>
        <w:tc>
          <w:tcPr>
            <w:tcW w:w="4655" w:type="dxa"/>
            <w:gridSpan w:val="7"/>
            <w:tcBorders>
              <w:left w:val="single" w:sz="4" w:space="0" w:color="auto"/>
              <w:right w:val="single" w:sz="4" w:space="0" w:color="auto"/>
            </w:tcBorders>
          </w:tcPr>
          <w:p w14:paraId="15B13654" w14:textId="77777777" w:rsidR="00C137BB" w:rsidRPr="00020619" w:rsidRDefault="00C137BB" w:rsidP="00BB34DD">
            <w:pPr>
              <w:pStyle w:val="TAC"/>
            </w:pPr>
            <w:r w:rsidRPr="00020619">
              <w:rPr>
                <w:rFonts w:cs="v3.7.0"/>
              </w:rPr>
              <w:t>DLBWP.1.1</w:t>
            </w:r>
            <w:ins w:id="83950" w:author="Nokia - Erika Almeida" w:date="2022-09-29T20:56:00Z">
              <w:r w:rsidRPr="00020619">
                <w:rPr>
                  <w:rFonts w:cs="v3.7.0"/>
                </w:rPr>
                <w:t xml:space="preserve"> RedCap</w:t>
              </w:r>
            </w:ins>
          </w:p>
        </w:tc>
      </w:tr>
      <w:tr w:rsidR="00C137BB" w:rsidRPr="00020619" w14:paraId="01569A78"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B118EC1" w14:textId="77777777" w:rsidR="00C137BB" w:rsidRPr="00020619" w:rsidRDefault="00C137BB" w:rsidP="00BB34DD">
            <w:pPr>
              <w:pStyle w:val="TAL"/>
            </w:pPr>
          </w:p>
        </w:tc>
        <w:tc>
          <w:tcPr>
            <w:tcW w:w="1740" w:type="dxa"/>
            <w:tcBorders>
              <w:left w:val="single" w:sz="4" w:space="0" w:color="auto"/>
              <w:right w:val="single" w:sz="4" w:space="0" w:color="auto"/>
            </w:tcBorders>
          </w:tcPr>
          <w:p w14:paraId="4B9E6ED5" w14:textId="77777777" w:rsidR="00C137BB" w:rsidRPr="00020619" w:rsidRDefault="00C137BB" w:rsidP="00BB34DD">
            <w:pPr>
              <w:pStyle w:val="TAL"/>
            </w:pPr>
            <w:r w:rsidRPr="00020619">
              <w:t>Initial UL BWP</w:t>
            </w:r>
          </w:p>
        </w:tc>
        <w:tc>
          <w:tcPr>
            <w:tcW w:w="1134" w:type="dxa"/>
            <w:tcBorders>
              <w:left w:val="single" w:sz="4" w:space="0" w:color="auto"/>
              <w:right w:val="single" w:sz="4" w:space="0" w:color="auto"/>
            </w:tcBorders>
          </w:tcPr>
          <w:p w14:paraId="180ED0BA" w14:textId="77777777" w:rsidR="00C137BB" w:rsidRPr="00020619" w:rsidRDefault="00C137BB" w:rsidP="00BB34DD">
            <w:pPr>
              <w:pStyle w:val="TAC"/>
              <w:rPr>
                <w:lang w:eastAsia="zh-CN"/>
              </w:rPr>
            </w:pPr>
          </w:p>
        </w:tc>
        <w:tc>
          <w:tcPr>
            <w:tcW w:w="4655" w:type="dxa"/>
            <w:gridSpan w:val="7"/>
            <w:tcBorders>
              <w:left w:val="single" w:sz="4" w:space="0" w:color="auto"/>
              <w:right w:val="single" w:sz="4" w:space="0" w:color="auto"/>
            </w:tcBorders>
          </w:tcPr>
          <w:p w14:paraId="0B6A1FE7" w14:textId="77777777" w:rsidR="00C137BB" w:rsidRPr="00020619" w:rsidRDefault="00C137BB" w:rsidP="00BB34DD">
            <w:pPr>
              <w:pStyle w:val="TAC"/>
            </w:pPr>
            <w:r w:rsidRPr="00020619">
              <w:rPr>
                <w:rFonts w:cs="v3.7.0"/>
              </w:rPr>
              <w:t>ULBWP.0.1</w:t>
            </w:r>
            <w:ins w:id="83951" w:author="Nokia - Erika Almeida" w:date="2022-09-29T20:56:00Z">
              <w:r w:rsidRPr="00020619">
                <w:rPr>
                  <w:rFonts w:cs="v3.7.0"/>
                </w:rPr>
                <w:t xml:space="preserve"> </w:t>
              </w:r>
            </w:ins>
          </w:p>
        </w:tc>
      </w:tr>
      <w:tr w:rsidR="00C137BB" w:rsidRPr="00020619" w14:paraId="6FDA6117" w14:textId="77777777" w:rsidTr="00BB34DD">
        <w:trPr>
          <w:trHeight w:val="187"/>
          <w:jc w:val="center"/>
        </w:trPr>
        <w:tc>
          <w:tcPr>
            <w:tcW w:w="2065" w:type="dxa"/>
            <w:gridSpan w:val="2"/>
            <w:tcBorders>
              <w:top w:val="nil"/>
              <w:left w:val="single" w:sz="4" w:space="0" w:color="auto"/>
              <w:right w:val="single" w:sz="4" w:space="0" w:color="auto"/>
            </w:tcBorders>
            <w:shd w:val="clear" w:color="auto" w:fill="auto"/>
          </w:tcPr>
          <w:p w14:paraId="72708DE3" w14:textId="77777777" w:rsidR="00C137BB" w:rsidRPr="00020619" w:rsidRDefault="00C137BB" w:rsidP="00BB34DD">
            <w:pPr>
              <w:pStyle w:val="TAL"/>
            </w:pPr>
          </w:p>
        </w:tc>
        <w:tc>
          <w:tcPr>
            <w:tcW w:w="1740" w:type="dxa"/>
            <w:tcBorders>
              <w:left w:val="single" w:sz="4" w:space="0" w:color="auto"/>
              <w:right w:val="single" w:sz="4" w:space="0" w:color="auto"/>
            </w:tcBorders>
          </w:tcPr>
          <w:p w14:paraId="63002251" w14:textId="77777777" w:rsidR="00C137BB" w:rsidRPr="00020619" w:rsidRDefault="00C137BB" w:rsidP="00BB34DD">
            <w:pPr>
              <w:pStyle w:val="TAL"/>
            </w:pPr>
            <w:r w:rsidRPr="00020619">
              <w:t>Dedicated UL BWP</w:t>
            </w:r>
          </w:p>
        </w:tc>
        <w:tc>
          <w:tcPr>
            <w:tcW w:w="1134" w:type="dxa"/>
            <w:tcBorders>
              <w:left w:val="single" w:sz="4" w:space="0" w:color="auto"/>
              <w:bottom w:val="single" w:sz="4" w:space="0" w:color="auto"/>
              <w:right w:val="single" w:sz="4" w:space="0" w:color="auto"/>
            </w:tcBorders>
          </w:tcPr>
          <w:p w14:paraId="1731758A" w14:textId="77777777" w:rsidR="00C137BB" w:rsidRPr="00020619" w:rsidRDefault="00C137BB" w:rsidP="00BB34DD">
            <w:pPr>
              <w:pStyle w:val="TAC"/>
              <w:rPr>
                <w:lang w:eastAsia="zh-CN"/>
              </w:rPr>
            </w:pPr>
          </w:p>
        </w:tc>
        <w:tc>
          <w:tcPr>
            <w:tcW w:w="4655" w:type="dxa"/>
            <w:gridSpan w:val="7"/>
            <w:tcBorders>
              <w:left w:val="single" w:sz="4" w:space="0" w:color="auto"/>
              <w:bottom w:val="single" w:sz="4" w:space="0" w:color="auto"/>
              <w:right w:val="single" w:sz="4" w:space="0" w:color="auto"/>
            </w:tcBorders>
          </w:tcPr>
          <w:p w14:paraId="5F76E920" w14:textId="77777777" w:rsidR="00C137BB" w:rsidRPr="00020619" w:rsidRDefault="00C137BB" w:rsidP="00BB34DD">
            <w:pPr>
              <w:pStyle w:val="TAC"/>
            </w:pPr>
            <w:r w:rsidRPr="00020619">
              <w:rPr>
                <w:rFonts w:cs="v3.7.0"/>
              </w:rPr>
              <w:t>ULBWP.1.1</w:t>
            </w:r>
            <w:ins w:id="83952" w:author="Nokia - Erika Almeida" w:date="2022-09-29T20:56:00Z">
              <w:r w:rsidRPr="00020619">
                <w:rPr>
                  <w:rFonts w:cs="v3.7.0"/>
                </w:rPr>
                <w:t xml:space="preserve"> RedCap</w:t>
              </w:r>
            </w:ins>
          </w:p>
        </w:tc>
      </w:tr>
      <w:tr w:rsidR="00C137BB" w:rsidRPr="00020619" w14:paraId="499F0C49"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7CBA1D9" w14:textId="77777777" w:rsidR="00C137BB" w:rsidRPr="00020619" w:rsidRDefault="00C137BB" w:rsidP="00BB34DD">
            <w:pPr>
              <w:pStyle w:val="TAL"/>
            </w:pPr>
            <w:r w:rsidRPr="00020619">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A0CCA4A" w14:textId="77777777" w:rsidR="00C137BB" w:rsidRPr="00020619" w:rsidRDefault="00C137BB" w:rsidP="00BB34DD">
            <w:pPr>
              <w:pStyle w:val="TAC"/>
            </w:pPr>
            <w:r w:rsidRPr="00020619">
              <w:rPr>
                <w:sz w:val="16"/>
                <w:szCs w:val="16"/>
                <w:lang w:eastAsia="ja-JP"/>
              </w:rPr>
              <w:t>dB</w:t>
            </w:r>
          </w:p>
        </w:tc>
        <w:tc>
          <w:tcPr>
            <w:tcW w:w="4655" w:type="dxa"/>
            <w:gridSpan w:val="7"/>
            <w:tcBorders>
              <w:top w:val="single" w:sz="4" w:space="0" w:color="auto"/>
              <w:left w:val="single" w:sz="4" w:space="0" w:color="auto"/>
              <w:bottom w:val="nil"/>
              <w:right w:val="single" w:sz="4" w:space="0" w:color="auto"/>
            </w:tcBorders>
            <w:shd w:val="clear" w:color="auto" w:fill="auto"/>
          </w:tcPr>
          <w:p w14:paraId="67B94528" w14:textId="77777777" w:rsidR="00C137BB" w:rsidRPr="00020619" w:rsidRDefault="00C137BB" w:rsidP="00BB34DD">
            <w:pPr>
              <w:pStyle w:val="TAC"/>
            </w:pPr>
            <w:r w:rsidRPr="00020619">
              <w:rPr>
                <w:sz w:val="16"/>
                <w:szCs w:val="16"/>
                <w:lang w:eastAsia="ja-JP"/>
              </w:rPr>
              <w:t>0</w:t>
            </w:r>
          </w:p>
        </w:tc>
      </w:tr>
      <w:tr w:rsidR="00C137BB" w:rsidRPr="00020619" w14:paraId="7F20F813"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5A736EA" w14:textId="77777777" w:rsidR="00C137BB" w:rsidRPr="00020619" w:rsidRDefault="00C137BB" w:rsidP="00BB34DD">
            <w:pPr>
              <w:pStyle w:val="TAL"/>
            </w:pPr>
            <w:r w:rsidRPr="00020619">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2AF2AC84"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3AD10105" w14:textId="77777777" w:rsidR="00C137BB" w:rsidRPr="00020619" w:rsidRDefault="00C137BB" w:rsidP="00BB34DD">
            <w:pPr>
              <w:pStyle w:val="TAC"/>
            </w:pPr>
          </w:p>
        </w:tc>
      </w:tr>
      <w:tr w:rsidR="00C137BB" w:rsidRPr="00020619" w14:paraId="02B1ABC2"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ED9FA3F" w14:textId="77777777" w:rsidR="00C137BB" w:rsidRPr="00020619" w:rsidRDefault="00C137BB" w:rsidP="00BB34DD">
            <w:pPr>
              <w:pStyle w:val="TAL"/>
            </w:pPr>
            <w:r w:rsidRPr="00020619">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B621AC6"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7DAA209A" w14:textId="77777777" w:rsidR="00C137BB" w:rsidRPr="00020619" w:rsidRDefault="00C137BB" w:rsidP="00BB34DD">
            <w:pPr>
              <w:pStyle w:val="TAC"/>
            </w:pPr>
          </w:p>
        </w:tc>
      </w:tr>
      <w:tr w:rsidR="00C137BB" w:rsidRPr="00020619" w14:paraId="1B071AC4"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516F608" w14:textId="77777777" w:rsidR="00C137BB" w:rsidRPr="00020619" w:rsidRDefault="00C137BB" w:rsidP="00BB34DD">
            <w:pPr>
              <w:pStyle w:val="TAL"/>
            </w:pPr>
            <w:r w:rsidRPr="00020619">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0CE998D5"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7898DA99" w14:textId="77777777" w:rsidR="00C137BB" w:rsidRPr="00020619" w:rsidRDefault="00C137BB" w:rsidP="00BB34DD">
            <w:pPr>
              <w:pStyle w:val="TAC"/>
            </w:pPr>
          </w:p>
        </w:tc>
      </w:tr>
      <w:tr w:rsidR="00C137BB" w:rsidRPr="00020619" w14:paraId="087C82D1"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A9A9C5A" w14:textId="77777777" w:rsidR="00C137BB" w:rsidRPr="00020619" w:rsidRDefault="00C137BB" w:rsidP="00BB34DD">
            <w:pPr>
              <w:pStyle w:val="TAL"/>
            </w:pPr>
            <w:r w:rsidRPr="00020619">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186D3005"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2FD7E517" w14:textId="77777777" w:rsidR="00C137BB" w:rsidRPr="00020619" w:rsidRDefault="00C137BB" w:rsidP="00BB34DD">
            <w:pPr>
              <w:pStyle w:val="TAC"/>
            </w:pPr>
          </w:p>
        </w:tc>
      </w:tr>
      <w:tr w:rsidR="00C137BB" w:rsidRPr="00020619" w14:paraId="04B4BB32"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B34F23" w14:textId="77777777" w:rsidR="00C137BB" w:rsidRPr="00020619" w:rsidRDefault="00C137BB" w:rsidP="00BB34DD">
            <w:pPr>
              <w:pStyle w:val="TAL"/>
            </w:pPr>
            <w:r w:rsidRPr="00020619">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8EFC8EF"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41FC3CC9" w14:textId="77777777" w:rsidR="00C137BB" w:rsidRPr="00020619" w:rsidRDefault="00C137BB" w:rsidP="00BB34DD">
            <w:pPr>
              <w:pStyle w:val="TAC"/>
            </w:pPr>
          </w:p>
        </w:tc>
      </w:tr>
      <w:tr w:rsidR="00C137BB" w:rsidRPr="00020619" w14:paraId="059103B6"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47E2E47" w14:textId="77777777" w:rsidR="00C137BB" w:rsidRPr="00020619" w:rsidRDefault="00C137BB" w:rsidP="00BB34DD">
            <w:pPr>
              <w:pStyle w:val="TAL"/>
            </w:pPr>
            <w:r w:rsidRPr="00020619">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17C22DB7"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0F6089BE" w14:textId="77777777" w:rsidR="00C137BB" w:rsidRPr="00020619" w:rsidRDefault="00C137BB" w:rsidP="00BB34DD">
            <w:pPr>
              <w:pStyle w:val="TAC"/>
            </w:pPr>
          </w:p>
        </w:tc>
      </w:tr>
      <w:tr w:rsidR="00C137BB" w:rsidRPr="00020619" w14:paraId="378066DD"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7480DBF" w14:textId="77777777" w:rsidR="00C137BB" w:rsidRPr="00020619" w:rsidRDefault="00C137BB" w:rsidP="00BB34DD">
            <w:pPr>
              <w:pStyle w:val="TAL"/>
            </w:pPr>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p>
        </w:tc>
        <w:tc>
          <w:tcPr>
            <w:tcW w:w="1134" w:type="dxa"/>
            <w:tcBorders>
              <w:top w:val="nil"/>
              <w:left w:val="single" w:sz="4" w:space="0" w:color="auto"/>
              <w:bottom w:val="nil"/>
              <w:right w:val="single" w:sz="4" w:space="0" w:color="auto"/>
            </w:tcBorders>
            <w:shd w:val="clear" w:color="auto" w:fill="auto"/>
          </w:tcPr>
          <w:p w14:paraId="12442DCF"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5C9E145F" w14:textId="77777777" w:rsidR="00C137BB" w:rsidRPr="00020619" w:rsidRDefault="00C137BB" w:rsidP="00BB34DD">
            <w:pPr>
              <w:pStyle w:val="TAC"/>
            </w:pPr>
          </w:p>
        </w:tc>
      </w:tr>
      <w:tr w:rsidR="00C137BB" w:rsidRPr="00020619" w14:paraId="4FA4C6CC"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3F70AC5" w14:textId="77777777" w:rsidR="00C137BB" w:rsidRPr="00020619" w:rsidRDefault="00C137BB" w:rsidP="00BB34DD">
            <w:pPr>
              <w:pStyle w:val="TAL"/>
            </w:pPr>
            <w:r w:rsidRPr="00020619">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7650347" w14:textId="77777777" w:rsidR="00C137BB" w:rsidRPr="00020619" w:rsidRDefault="00C137BB" w:rsidP="00BB34DD">
            <w:pPr>
              <w:pStyle w:val="TAC"/>
            </w:pPr>
          </w:p>
        </w:tc>
        <w:tc>
          <w:tcPr>
            <w:tcW w:w="4655" w:type="dxa"/>
            <w:gridSpan w:val="7"/>
            <w:tcBorders>
              <w:top w:val="nil"/>
              <w:left w:val="single" w:sz="4" w:space="0" w:color="auto"/>
              <w:bottom w:val="single" w:sz="4" w:space="0" w:color="auto"/>
              <w:right w:val="single" w:sz="4" w:space="0" w:color="auto"/>
            </w:tcBorders>
            <w:shd w:val="clear" w:color="auto" w:fill="auto"/>
          </w:tcPr>
          <w:p w14:paraId="093BA139" w14:textId="77777777" w:rsidR="00C137BB" w:rsidRPr="00020619" w:rsidRDefault="00C137BB" w:rsidP="00BB34DD">
            <w:pPr>
              <w:pStyle w:val="TAC"/>
            </w:pPr>
          </w:p>
        </w:tc>
      </w:tr>
      <w:tr w:rsidR="00C137BB" w:rsidRPr="00020619" w14:paraId="55E36F43" w14:textId="77777777" w:rsidTr="00BB34DD">
        <w:trPr>
          <w:trHeight w:val="187"/>
          <w:jc w:val="center"/>
        </w:trPr>
        <w:tc>
          <w:tcPr>
            <w:tcW w:w="3805" w:type="dxa"/>
            <w:gridSpan w:val="3"/>
            <w:tcBorders>
              <w:top w:val="single" w:sz="4" w:space="0" w:color="auto"/>
              <w:left w:val="single" w:sz="4" w:space="0" w:color="auto"/>
              <w:right w:val="single" w:sz="4" w:space="0" w:color="auto"/>
            </w:tcBorders>
          </w:tcPr>
          <w:p w14:paraId="7F6B57B2" w14:textId="77777777" w:rsidR="00C137BB" w:rsidRPr="00020619" w:rsidRDefault="00C137BB" w:rsidP="00BB34DD">
            <w:pPr>
              <w:pStyle w:val="TAL"/>
            </w:pPr>
            <w:r w:rsidRPr="00020619">
              <w:rPr>
                <w:position w:val="-12"/>
              </w:rPr>
              <w:object w:dxaOrig="405" w:dyaOrig="345" w14:anchorId="52C7A26B">
                <v:shape id="_x0000_i1374" type="#_x0000_t75" style="width:20.3pt;height:15.45pt" o:ole="" fillcolor="window">
                  <v:imagedata r:id="rId15" o:title=""/>
                </v:shape>
                <o:OLEObject Type="Embed" ProgID="Equation.3" ShapeID="_x0000_i1374" DrawAspect="Content" ObjectID="_1731331755" r:id="rId484"/>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541054D4" w14:textId="77777777" w:rsidR="00C137BB" w:rsidRPr="00020619" w:rsidRDefault="00C137BB" w:rsidP="00BB34DD">
            <w:pPr>
              <w:pStyle w:val="TAC"/>
            </w:pPr>
            <w:r w:rsidRPr="00020619">
              <w:t>dBm/15kHz</w:t>
            </w:r>
          </w:p>
        </w:tc>
        <w:tc>
          <w:tcPr>
            <w:tcW w:w="4655" w:type="dxa"/>
            <w:gridSpan w:val="7"/>
            <w:tcBorders>
              <w:top w:val="single" w:sz="4" w:space="0" w:color="auto"/>
              <w:left w:val="single" w:sz="4" w:space="0" w:color="auto"/>
              <w:right w:val="single" w:sz="4" w:space="0" w:color="auto"/>
            </w:tcBorders>
          </w:tcPr>
          <w:p w14:paraId="11932AF3" w14:textId="77777777" w:rsidR="00C137BB" w:rsidRPr="00020619" w:rsidRDefault="00C137BB" w:rsidP="00BB34DD">
            <w:pPr>
              <w:pStyle w:val="TAC"/>
            </w:pPr>
            <w:r w:rsidRPr="00020619">
              <w:t>-98</w:t>
            </w:r>
          </w:p>
        </w:tc>
      </w:tr>
      <w:tr w:rsidR="00C137BB" w:rsidRPr="00020619" w14:paraId="7C0B704F" w14:textId="77777777" w:rsidTr="00BB34DD">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11304605" w14:textId="77777777" w:rsidR="00C137BB" w:rsidRPr="00020619" w:rsidRDefault="00C137BB" w:rsidP="00BB34DD">
            <w:pPr>
              <w:pStyle w:val="TAL"/>
              <w:rPr>
                <w:vertAlign w:val="superscript"/>
              </w:rPr>
            </w:pPr>
            <w:r w:rsidRPr="00020619">
              <w:rPr>
                <w:position w:val="-12"/>
              </w:rPr>
              <w:object w:dxaOrig="405" w:dyaOrig="345" w14:anchorId="4FAEBB49">
                <v:shape id="_x0000_i1375" type="#_x0000_t75" style="width:20.3pt;height:15.45pt" o:ole="" fillcolor="window">
                  <v:imagedata r:id="rId15" o:title=""/>
                </v:shape>
                <o:OLEObject Type="Embed" ProgID="Equation.3" ShapeID="_x0000_i1375" DrawAspect="Content" ObjectID="_1731331756" r:id="rId485"/>
              </w:object>
            </w:r>
            <w:r w:rsidRPr="00020619">
              <w:rPr>
                <w:vertAlign w:val="superscript"/>
              </w:rPr>
              <w:t>Note2</w:t>
            </w:r>
          </w:p>
        </w:tc>
        <w:tc>
          <w:tcPr>
            <w:tcW w:w="2835" w:type="dxa"/>
            <w:gridSpan w:val="2"/>
            <w:tcBorders>
              <w:top w:val="single" w:sz="4" w:space="0" w:color="auto"/>
              <w:left w:val="single" w:sz="4" w:space="0" w:color="auto"/>
              <w:right w:val="single" w:sz="4" w:space="0" w:color="auto"/>
            </w:tcBorders>
          </w:tcPr>
          <w:p w14:paraId="03FAD7C8" w14:textId="77777777" w:rsidR="00C137BB" w:rsidRPr="00020619" w:rsidRDefault="00C137BB" w:rsidP="00BB34DD">
            <w:pPr>
              <w:pStyle w:val="TAL"/>
            </w:pPr>
            <w:r w:rsidRPr="00020619">
              <w:t>Config</w:t>
            </w:r>
            <w:r w:rsidRPr="00020619">
              <w:rPr>
                <w:szCs w:val="18"/>
              </w:rPr>
              <w:t xml:space="preserve"> </w:t>
            </w:r>
            <w:r w:rsidRPr="00020619">
              <w:t>1, 2, 4</w:t>
            </w:r>
          </w:p>
        </w:tc>
        <w:tc>
          <w:tcPr>
            <w:tcW w:w="1134" w:type="dxa"/>
            <w:tcBorders>
              <w:top w:val="single" w:sz="4" w:space="0" w:color="auto"/>
              <w:left w:val="single" w:sz="4" w:space="0" w:color="auto"/>
              <w:bottom w:val="nil"/>
              <w:right w:val="single" w:sz="4" w:space="0" w:color="auto"/>
            </w:tcBorders>
            <w:shd w:val="clear" w:color="auto" w:fill="auto"/>
          </w:tcPr>
          <w:p w14:paraId="4934BC58" w14:textId="77777777" w:rsidR="00C137BB" w:rsidRPr="00020619" w:rsidRDefault="00C137BB" w:rsidP="00BB34DD">
            <w:pPr>
              <w:pStyle w:val="TAC"/>
            </w:pPr>
            <w:r w:rsidRPr="00020619">
              <w:t>dBm/SCS</w:t>
            </w:r>
          </w:p>
        </w:tc>
        <w:tc>
          <w:tcPr>
            <w:tcW w:w="4655" w:type="dxa"/>
            <w:gridSpan w:val="7"/>
            <w:tcBorders>
              <w:top w:val="single" w:sz="4" w:space="0" w:color="auto"/>
              <w:left w:val="single" w:sz="4" w:space="0" w:color="auto"/>
              <w:right w:val="single" w:sz="4" w:space="0" w:color="auto"/>
            </w:tcBorders>
          </w:tcPr>
          <w:p w14:paraId="072A47A6" w14:textId="77777777" w:rsidR="00C137BB" w:rsidRPr="00020619" w:rsidRDefault="00C137BB" w:rsidP="00BB34DD">
            <w:pPr>
              <w:pStyle w:val="TAC"/>
            </w:pPr>
            <w:r w:rsidRPr="00020619">
              <w:t>-98</w:t>
            </w:r>
          </w:p>
        </w:tc>
      </w:tr>
      <w:tr w:rsidR="00C137BB" w:rsidRPr="00020619" w14:paraId="6EE6BC44" w14:textId="77777777" w:rsidTr="00BB34DD">
        <w:trPr>
          <w:trHeight w:val="187"/>
          <w:jc w:val="center"/>
        </w:trPr>
        <w:tc>
          <w:tcPr>
            <w:tcW w:w="970" w:type="dxa"/>
            <w:tcBorders>
              <w:top w:val="nil"/>
              <w:left w:val="single" w:sz="4" w:space="0" w:color="auto"/>
              <w:right w:val="single" w:sz="4" w:space="0" w:color="auto"/>
            </w:tcBorders>
            <w:shd w:val="clear" w:color="auto" w:fill="auto"/>
          </w:tcPr>
          <w:p w14:paraId="5DE09210" w14:textId="77777777" w:rsidR="00C137BB" w:rsidRPr="00020619" w:rsidRDefault="00C137BB" w:rsidP="00BB34DD">
            <w:pPr>
              <w:pStyle w:val="TAL"/>
            </w:pPr>
          </w:p>
        </w:tc>
        <w:tc>
          <w:tcPr>
            <w:tcW w:w="2835" w:type="dxa"/>
            <w:gridSpan w:val="2"/>
            <w:tcBorders>
              <w:left w:val="single" w:sz="4" w:space="0" w:color="auto"/>
              <w:right w:val="single" w:sz="4" w:space="0" w:color="auto"/>
            </w:tcBorders>
          </w:tcPr>
          <w:p w14:paraId="0B506A53"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270BA4F5"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04C40454" w14:textId="77777777" w:rsidR="00C137BB" w:rsidRPr="00020619" w:rsidRDefault="00C137BB" w:rsidP="00BB34DD">
            <w:pPr>
              <w:pStyle w:val="TAC"/>
            </w:pPr>
            <w:r w:rsidRPr="00020619">
              <w:t>-95</w:t>
            </w:r>
          </w:p>
        </w:tc>
      </w:tr>
      <w:tr w:rsidR="00C137BB" w:rsidRPr="00020619" w14:paraId="4CC348CF"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4D16DEC" w14:textId="77777777" w:rsidR="00C137BB" w:rsidRPr="00020619" w:rsidRDefault="00C137BB" w:rsidP="00BB34DD">
            <w:pPr>
              <w:pStyle w:val="TAL"/>
              <w:rPr>
                <w:i/>
              </w:rPr>
            </w:pPr>
            <w:r w:rsidRPr="00020619">
              <w:rPr>
                <w:i/>
                <w:position w:val="-12"/>
              </w:rPr>
              <w:object w:dxaOrig="615" w:dyaOrig="390" w14:anchorId="7D53C63E">
                <v:shape id="_x0000_i1376" type="#_x0000_t75" style="width:29.6pt;height:20.3pt" o:ole="" fillcolor="window">
                  <v:imagedata r:id="rId18" o:title=""/>
                </v:shape>
                <o:OLEObject Type="Embed" ProgID="Equation.3" ShapeID="_x0000_i1376" DrawAspect="Content" ObjectID="_1731331757" r:id="rId486"/>
              </w:object>
            </w:r>
          </w:p>
        </w:tc>
        <w:tc>
          <w:tcPr>
            <w:tcW w:w="1134" w:type="dxa"/>
            <w:tcBorders>
              <w:top w:val="single" w:sz="4" w:space="0" w:color="auto"/>
              <w:left w:val="single" w:sz="4" w:space="0" w:color="auto"/>
              <w:bottom w:val="single" w:sz="4" w:space="0" w:color="auto"/>
              <w:right w:val="single" w:sz="4" w:space="0" w:color="auto"/>
            </w:tcBorders>
            <w:hideMark/>
          </w:tcPr>
          <w:p w14:paraId="1172BBE5" w14:textId="77777777" w:rsidR="00C137BB" w:rsidRPr="00020619" w:rsidRDefault="00C137BB" w:rsidP="00BB34DD">
            <w:pPr>
              <w:pStyle w:val="TAC"/>
            </w:pPr>
            <w:r w:rsidRPr="00020619">
              <w:t>dB</w:t>
            </w:r>
          </w:p>
        </w:tc>
        <w:tc>
          <w:tcPr>
            <w:tcW w:w="1163" w:type="dxa"/>
            <w:tcBorders>
              <w:top w:val="single" w:sz="4" w:space="0" w:color="auto"/>
              <w:left w:val="single" w:sz="4" w:space="0" w:color="auto"/>
              <w:right w:val="single" w:sz="4" w:space="0" w:color="auto"/>
            </w:tcBorders>
          </w:tcPr>
          <w:p w14:paraId="799F0CC4" w14:textId="77777777" w:rsidR="00C137BB" w:rsidRPr="00020619" w:rsidRDefault="00C137BB" w:rsidP="00BB34DD">
            <w:pPr>
              <w:pStyle w:val="TAC"/>
            </w:pPr>
            <w:r w:rsidRPr="00020619">
              <w:t>4</w:t>
            </w:r>
          </w:p>
        </w:tc>
        <w:tc>
          <w:tcPr>
            <w:tcW w:w="1164" w:type="dxa"/>
            <w:gridSpan w:val="2"/>
            <w:tcBorders>
              <w:top w:val="single" w:sz="4" w:space="0" w:color="auto"/>
              <w:left w:val="single" w:sz="4" w:space="0" w:color="auto"/>
              <w:right w:val="single" w:sz="4" w:space="0" w:color="auto"/>
            </w:tcBorders>
          </w:tcPr>
          <w:p w14:paraId="65B9AD78" w14:textId="77777777" w:rsidR="00C137BB" w:rsidRPr="00020619" w:rsidRDefault="00C137BB" w:rsidP="00BB34DD">
            <w:pPr>
              <w:pStyle w:val="TAC"/>
            </w:pPr>
            <w:r w:rsidRPr="00020619">
              <w:t>4</w:t>
            </w:r>
          </w:p>
        </w:tc>
        <w:tc>
          <w:tcPr>
            <w:tcW w:w="1164" w:type="dxa"/>
            <w:gridSpan w:val="2"/>
            <w:tcBorders>
              <w:top w:val="single" w:sz="4" w:space="0" w:color="auto"/>
              <w:left w:val="single" w:sz="4" w:space="0" w:color="auto"/>
              <w:right w:val="single" w:sz="4" w:space="0" w:color="auto"/>
            </w:tcBorders>
          </w:tcPr>
          <w:p w14:paraId="1F40AE96" w14:textId="77777777" w:rsidR="00C137BB" w:rsidRPr="00020619" w:rsidRDefault="00C137BB" w:rsidP="00BB34DD">
            <w:pPr>
              <w:pStyle w:val="TAC"/>
            </w:pPr>
            <w:r w:rsidRPr="00020619">
              <w:t>-infinity</w:t>
            </w:r>
          </w:p>
        </w:tc>
        <w:tc>
          <w:tcPr>
            <w:tcW w:w="1164" w:type="dxa"/>
            <w:gridSpan w:val="2"/>
            <w:tcBorders>
              <w:top w:val="single" w:sz="4" w:space="0" w:color="auto"/>
              <w:left w:val="single" w:sz="4" w:space="0" w:color="auto"/>
              <w:right w:val="single" w:sz="4" w:space="0" w:color="auto"/>
            </w:tcBorders>
          </w:tcPr>
          <w:p w14:paraId="0F7669BE" w14:textId="77777777" w:rsidR="00C137BB" w:rsidRPr="00020619" w:rsidRDefault="00C137BB" w:rsidP="00BB34DD">
            <w:pPr>
              <w:pStyle w:val="TAC"/>
            </w:pPr>
            <w:r w:rsidRPr="00020619">
              <w:t>4</w:t>
            </w:r>
          </w:p>
        </w:tc>
      </w:tr>
      <w:tr w:rsidR="00C137BB" w:rsidRPr="00020619" w14:paraId="2FA2D932"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ACCFC2C" w14:textId="77777777" w:rsidR="00C137BB" w:rsidRPr="00020619" w:rsidRDefault="00C137BB" w:rsidP="00BB34DD">
            <w:pPr>
              <w:pStyle w:val="TAL"/>
            </w:pPr>
            <w:r w:rsidRPr="00020619">
              <w:rPr>
                <w:position w:val="-12"/>
              </w:rPr>
              <w:object w:dxaOrig="810" w:dyaOrig="390" w14:anchorId="11E939DA">
                <v:shape id="_x0000_i1377" type="#_x0000_t75" style="width:42.4pt;height:20.3pt" o:ole="" fillcolor="window">
                  <v:imagedata r:id="rId20" o:title=""/>
                </v:shape>
                <o:OLEObject Type="Embed" ProgID="Equation.3" ShapeID="_x0000_i1377" DrawAspect="Content" ObjectID="_1731331758" r:id="rId487"/>
              </w:object>
            </w:r>
          </w:p>
        </w:tc>
        <w:tc>
          <w:tcPr>
            <w:tcW w:w="1134" w:type="dxa"/>
            <w:tcBorders>
              <w:top w:val="single" w:sz="4" w:space="0" w:color="auto"/>
              <w:left w:val="single" w:sz="4" w:space="0" w:color="auto"/>
              <w:bottom w:val="single" w:sz="4" w:space="0" w:color="auto"/>
              <w:right w:val="single" w:sz="4" w:space="0" w:color="auto"/>
            </w:tcBorders>
            <w:hideMark/>
          </w:tcPr>
          <w:p w14:paraId="24F30F0F" w14:textId="77777777" w:rsidR="00C137BB" w:rsidRPr="00020619" w:rsidRDefault="00C137BB" w:rsidP="00BB34DD">
            <w:pPr>
              <w:pStyle w:val="TAC"/>
            </w:pPr>
            <w:r w:rsidRPr="00020619">
              <w:t>dB</w:t>
            </w:r>
          </w:p>
        </w:tc>
        <w:tc>
          <w:tcPr>
            <w:tcW w:w="1163" w:type="dxa"/>
            <w:tcBorders>
              <w:left w:val="single" w:sz="4" w:space="0" w:color="auto"/>
              <w:bottom w:val="single" w:sz="4" w:space="0" w:color="auto"/>
              <w:right w:val="single" w:sz="4" w:space="0" w:color="auto"/>
            </w:tcBorders>
          </w:tcPr>
          <w:p w14:paraId="1B957BA8" w14:textId="77777777" w:rsidR="00C137BB" w:rsidRPr="00020619" w:rsidRDefault="00C137BB" w:rsidP="00BB34DD">
            <w:pPr>
              <w:pStyle w:val="TAC"/>
            </w:pPr>
            <w:r w:rsidRPr="00020619">
              <w:t>4</w:t>
            </w:r>
          </w:p>
        </w:tc>
        <w:tc>
          <w:tcPr>
            <w:tcW w:w="1164" w:type="dxa"/>
            <w:gridSpan w:val="2"/>
            <w:tcBorders>
              <w:left w:val="single" w:sz="4" w:space="0" w:color="auto"/>
              <w:bottom w:val="single" w:sz="4" w:space="0" w:color="auto"/>
              <w:right w:val="single" w:sz="4" w:space="0" w:color="auto"/>
            </w:tcBorders>
          </w:tcPr>
          <w:p w14:paraId="50B5A144" w14:textId="77777777" w:rsidR="00C137BB" w:rsidRPr="00020619" w:rsidRDefault="00C137BB" w:rsidP="00BB34DD">
            <w:pPr>
              <w:pStyle w:val="TAC"/>
            </w:pPr>
            <w:r w:rsidRPr="00020619">
              <w:t>4</w:t>
            </w:r>
          </w:p>
        </w:tc>
        <w:tc>
          <w:tcPr>
            <w:tcW w:w="1164" w:type="dxa"/>
            <w:gridSpan w:val="2"/>
            <w:tcBorders>
              <w:left w:val="single" w:sz="4" w:space="0" w:color="auto"/>
              <w:bottom w:val="single" w:sz="4" w:space="0" w:color="auto"/>
              <w:right w:val="single" w:sz="4" w:space="0" w:color="auto"/>
            </w:tcBorders>
          </w:tcPr>
          <w:p w14:paraId="62F8813F" w14:textId="77777777" w:rsidR="00C137BB" w:rsidRPr="00020619" w:rsidRDefault="00C137BB" w:rsidP="00BB34DD">
            <w:pPr>
              <w:pStyle w:val="TAC"/>
            </w:pPr>
            <w:r w:rsidRPr="00020619">
              <w:t>-infinity</w:t>
            </w:r>
          </w:p>
        </w:tc>
        <w:tc>
          <w:tcPr>
            <w:tcW w:w="1164" w:type="dxa"/>
            <w:gridSpan w:val="2"/>
            <w:tcBorders>
              <w:left w:val="single" w:sz="4" w:space="0" w:color="auto"/>
              <w:bottom w:val="single" w:sz="4" w:space="0" w:color="auto"/>
              <w:right w:val="single" w:sz="4" w:space="0" w:color="auto"/>
            </w:tcBorders>
          </w:tcPr>
          <w:p w14:paraId="72833C07" w14:textId="77777777" w:rsidR="00C137BB" w:rsidRPr="00020619" w:rsidRDefault="00C137BB" w:rsidP="00BB34DD">
            <w:pPr>
              <w:pStyle w:val="TAC"/>
            </w:pPr>
            <w:r w:rsidRPr="00020619">
              <w:t>4</w:t>
            </w:r>
          </w:p>
        </w:tc>
      </w:tr>
      <w:tr w:rsidR="00C137BB" w:rsidRPr="00020619" w14:paraId="3FB2857F" w14:textId="77777777" w:rsidTr="00BB34DD">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1573285C" w14:textId="77777777" w:rsidR="00C137BB" w:rsidRPr="00020619" w:rsidRDefault="00C137BB" w:rsidP="00BB34DD">
            <w:pPr>
              <w:pStyle w:val="TAL"/>
            </w:pPr>
            <w:r w:rsidRPr="00020619">
              <w:t>Io</w:t>
            </w:r>
            <w:r w:rsidRPr="00020619">
              <w:rPr>
                <w:vertAlign w:val="superscript"/>
              </w:rPr>
              <w:t>Note3</w:t>
            </w:r>
          </w:p>
        </w:tc>
        <w:tc>
          <w:tcPr>
            <w:tcW w:w="2835" w:type="dxa"/>
            <w:gridSpan w:val="2"/>
            <w:tcBorders>
              <w:top w:val="single" w:sz="4" w:space="0" w:color="auto"/>
              <w:left w:val="single" w:sz="4" w:space="0" w:color="auto"/>
              <w:right w:val="single" w:sz="4" w:space="0" w:color="auto"/>
            </w:tcBorders>
          </w:tcPr>
          <w:p w14:paraId="7DE0190D" w14:textId="77777777" w:rsidR="00C137BB" w:rsidRPr="00020619" w:rsidRDefault="00C137BB" w:rsidP="00BB34DD">
            <w:pPr>
              <w:pStyle w:val="TAL"/>
            </w:pPr>
            <w:r w:rsidRPr="00020619">
              <w:t>Config</w:t>
            </w:r>
            <w:r w:rsidRPr="00020619">
              <w:rPr>
                <w:szCs w:val="18"/>
              </w:rPr>
              <w:t xml:space="preserve"> </w:t>
            </w:r>
            <w:r w:rsidRPr="00020619">
              <w:t>1,2, 4</w:t>
            </w:r>
          </w:p>
        </w:tc>
        <w:tc>
          <w:tcPr>
            <w:tcW w:w="1134" w:type="dxa"/>
            <w:tcBorders>
              <w:top w:val="single" w:sz="4" w:space="0" w:color="auto"/>
              <w:left w:val="single" w:sz="4" w:space="0" w:color="auto"/>
              <w:right w:val="single" w:sz="4" w:space="0" w:color="auto"/>
            </w:tcBorders>
            <w:hideMark/>
          </w:tcPr>
          <w:p w14:paraId="192DFA71" w14:textId="77777777" w:rsidR="00C137BB" w:rsidRPr="00020619" w:rsidRDefault="00C137BB" w:rsidP="00BB34DD">
            <w:pPr>
              <w:pStyle w:val="TAC"/>
            </w:pPr>
            <w:r w:rsidRPr="00020619">
              <w:t>dBm/</w:t>
            </w:r>
          </w:p>
          <w:p w14:paraId="13ED7820" w14:textId="77777777" w:rsidR="00C137BB" w:rsidRPr="00020619" w:rsidRDefault="00C137BB" w:rsidP="00BB34DD">
            <w:pPr>
              <w:pStyle w:val="TAC"/>
            </w:pPr>
            <w:r w:rsidRPr="00020619">
              <w:t>9.36MHz</w:t>
            </w:r>
          </w:p>
        </w:tc>
        <w:tc>
          <w:tcPr>
            <w:tcW w:w="1163" w:type="dxa"/>
            <w:tcBorders>
              <w:top w:val="single" w:sz="4" w:space="0" w:color="auto"/>
              <w:left w:val="single" w:sz="4" w:space="0" w:color="auto"/>
              <w:right w:val="single" w:sz="4" w:space="0" w:color="auto"/>
            </w:tcBorders>
          </w:tcPr>
          <w:p w14:paraId="18262A83" w14:textId="77777777" w:rsidR="00C137BB" w:rsidRPr="00020619" w:rsidRDefault="00C137BB" w:rsidP="00BB34DD">
            <w:pPr>
              <w:pStyle w:val="TAC"/>
            </w:pPr>
            <w:r w:rsidRPr="00020619">
              <w:t>-64.59</w:t>
            </w:r>
          </w:p>
        </w:tc>
        <w:tc>
          <w:tcPr>
            <w:tcW w:w="1164" w:type="dxa"/>
            <w:gridSpan w:val="2"/>
            <w:tcBorders>
              <w:top w:val="single" w:sz="4" w:space="0" w:color="auto"/>
              <w:left w:val="single" w:sz="4" w:space="0" w:color="auto"/>
              <w:right w:val="single" w:sz="4" w:space="0" w:color="auto"/>
            </w:tcBorders>
          </w:tcPr>
          <w:p w14:paraId="0B3990A0" w14:textId="77777777" w:rsidR="00C137BB" w:rsidRPr="00020619" w:rsidRDefault="00C137BB" w:rsidP="00BB34DD">
            <w:pPr>
              <w:pStyle w:val="TAC"/>
            </w:pPr>
            <w:r w:rsidRPr="00020619">
              <w:t>-64.59</w:t>
            </w:r>
          </w:p>
        </w:tc>
        <w:tc>
          <w:tcPr>
            <w:tcW w:w="1164" w:type="dxa"/>
            <w:gridSpan w:val="2"/>
            <w:tcBorders>
              <w:top w:val="single" w:sz="4" w:space="0" w:color="auto"/>
              <w:left w:val="single" w:sz="4" w:space="0" w:color="auto"/>
              <w:right w:val="single" w:sz="4" w:space="0" w:color="auto"/>
            </w:tcBorders>
          </w:tcPr>
          <w:p w14:paraId="3A6E03F8" w14:textId="77777777" w:rsidR="00C137BB" w:rsidRPr="00020619" w:rsidRDefault="00C137BB" w:rsidP="00BB34DD">
            <w:pPr>
              <w:pStyle w:val="TAC"/>
            </w:pPr>
            <w:r w:rsidRPr="00020619">
              <w:t>-70.05</w:t>
            </w:r>
          </w:p>
        </w:tc>
        <w:tc>
          <w:tcPr>
            <w:tcW w:w="1164" w:type="dxa"/>
            <w:gridSpan w:val="2"/>
            <w:tcBorders>
              <w:top w:val="single" w:sz="4" w:space="0" w:color="auto"/>
              <w:left w:val="single" w:sz="4" w:space="0" w:color="auto"/>
              <w:right w:val="single" w:sz="4" w:space="0" w:color="auto"/>
            </w:tcBorders>
          </w:tcPr>
          <w:p w14:paraId="299B23A0" w14:textId="77777777" w:rsidR="00C137BB" w:rsidRPr="00020619" w:rsidRDefault="00C137BB" w:rsidP="00BB34DD">
            <w:pPr>
              <w:pStyle w:val="TAC"/>
            </w:pPr>
            <w:r w:rsidRPr="00020619">
              <w:t>-64.59</w:t>
            </w:r>
          </w:p>
        </w:tc>
      </w:tr>
      <w:tr w:rsidR="00C137BB" w:rsidRPr="00020619" w14:paraId="41FE8894" w14:textId="77777777" w:rsidTr="00BB34DD">
        <w:trPr>
          <w:trHeight w:val="187"/>
          <w:jc w:val="center"/>
        </w:trPr>
        <w:tc>
          <w:tcPr>
            <w:tcW w:w="970" w:type="dxa"/>
            <w:tcBorders>
              <w:top w:val="nil"/>
              <w:left w:val="single" w:sz="4" w:space="0" w:color="auto"/>
              <w:right w:val="single" w:sz="4" w:space="0" w:color="auto"/>
            </w:tcBorders>
            <w:shd w:val="clear" w:color="auto" w:fill="auto"/>
            <w:hideMark/>
          </w:tcPr>
          <w:p w14:paraId="3EB820D8" w14:textId="77777777" w:rsidR="00C137BB" w:rsidRPr="00020619" w:rsidRDefault="00C137BB" w:rsidP="00BB34DD">
            <w:pPr>
              <w:pStyle w:val="TAL"/>
            </w:pPr>
          </w:p>
        </w:tc>
        <w:tc>
          <w:tcPr>
            <w:tcW w:w="2835" w:type="dxa"/>
            <w:gridSpan w:val="2"/>
            <w:tcBorders>
              <w:left w:val="single" w:sz="4" w:space="0" w:color="auto"/>
              <w:right w:val="single" w:sz="4" w:space="0" w:color="auto"/>
            </w:tcBorders>
          </w:tcPr>
          <w:p w14:paraId="38D0D1CA"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left w:val="single" w:sz="4" w:space="0" w:color="auto"/>
              <w:right w:val="single" w:sz="4" w:space="0" w:color="auto"/>
            </w:tcBorders>
            <w:hideMark/>
          </w:tcPr>
          <w:p w14:paraId="3E0D0B9F" w14:textId="77777777" w:rsidR="00C137BB" w:rsidRPr="00020619" w:rsidRDefault="00C137BB" w:rsidP="00BB34DD">
            <w:pPr>
              <w:pStyle w:val="TAC"/>
            </w:pPr>
            <w:r w:rsidRPr="00020619">
              <w:t>dBm/</w:t>
            </w:r>
          </w:p>
          <w:p w14:paraId="1583B96B" w14:textId="77777777" w:rsidR="00C137BB" w:rsidRPr="00020619" w:rsidRDefault="00C137BB" w:rsidP="00BB34DD">
            <w:pPr>
              <w:pStyle w:val="TAC"/>
            </w:pPr>
            <w:r w:rsidRPr="00020619">
              <w:t>18.36MHz</w:t>
            </w:r>
          </w:p>
        </w:tc>
        <w:tc>
          <w:tcPr>
            <w:tcW w:w="1163" w:type="dxa"/>
            <w:tcBorders>
              <w:left w:val="single" w:sz="4" w:space="0" w:color="auto"/>
              <w:right w:val="single" w:sz="4" w:space="0" w:color="auto"/>
            </w:tcBorders>
          </w:tcPr>
          <w:p w14:paraId="796CEB80" w14:textId="77777777" w:rsidR="00C137BB" w:rsidRPr="00020619" w:rsidRDefault="00C137BB" w:rsidP="00BB34DD">
            <w:pPr>
              <w:pStyle w:val="TAC"/>
            </w:pPr>
            <w:r w:rsidRPr="00020619">
              <w:t>-61.66</w:t>
            </w:r>
          </w:p>
        </w:tc>
        <w:tc>
          <w:tcPr>
            <w:tcW w:w="1164" w:type="dxa"/>
            <w:gridSpan w:val="2"/>
            <w:tcBorders>
              <w:left w:val="single" w:sz="4" w:space="0" w:color="auto"/>
              <w:right w:val="single" w:sz="4" w:space="0" w:color="auto"/>
            </w:tcBorders>
          </w:tcPr>
          <w:p w14:paraId="62937F17" w14:textId="77777777" w:rsidR="00C137BB" w:rsidRPr="00020619" w:rsidRDefault="00C137BB" w:rsidP="00BB34DD">
            <w:pPr>
              <w:pStyle w:val="TAC"/>
            </w:pPr>
            <w:r w:rsidRPr="00020619">
              <w:t>-61.66</w:t>
            </w:r>
          </w:p>
        </w:tc>
        <w:tc>
          <w:tcPr>
            <w:tcW w:w="1164" w:type="dxa"/>
            <w:gridSpan w:val="2"/>
            <w:tcBorders>
              <w:left w:val="single" w:sz="4" w:space="0" w:color="auto"/>
              <w:right w:val="single" w:sz="4" w:space="0" w:color="auto"/>
            </w:tcBorders>
          </w:tcPr>
          <w:p w14:paraId="4F7F7D48" w14:textId="77777777" w:rsidR="00C137BB" w:rsidRPr="00020619" w:rsidRDefault="00C137BB" w:rsidP="00BB34DD">
            <w:pPr>
              <w:pStyle w:val="TAC"/>
            </w:pPr>
            <w:r w:rsidRPr="00020619">
              <w:t>-67.12</w:t>
            </w:r>
          </w:p>
        </w:tc>
        <w:tc>
          <w:tcPr>
            <w:tcW w:w="1164" w:type="dxa"/>
            <w:gridSpan w:val="2"/>
            <w:tcBorders>
              <w:left w:val="single" w:sz="4" w:space="0" w:color="auto"/>
              <w:right w:val="single" w:sz="4" w:space="0" w:color="auto"/>
            </w:tcBorders>
          </w:tcPr>
          <w:p w14:paraId="68F60A85" w14:textId="77777777" w:rsidR="00C137BB" w:rsidRPr="00020619" w:rsidRDefault="00C137BB" w:rsidP="00BB34DD">
            <w:pPr>
              <w:pStyle w:val="TAC"/>
            </w:pPr>
            <w:r w:rsidRPr="00020619">
              <w:t>-61.66</w:t>
            </w:r>
          </w:p>
        </w:tc>
      </w:tr>
      <w:tr w:rsidR="00C137BB" w:rsidRPr="00020619" w14:paraId="79D4A12A"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CCA5DB2" w14:textId="77777777" w:rsidR="00C137BB" w:rsidRPr="00020619" w:rsidRDefault="00C137BB" w:rsidP="00BB34DD">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5A795DE3" w14:textId="77777777" w:rsidR="00C137BB" w:rsidRPr="00020619" w:rsidRDefault="00C137BB" w:rsidP="00BB34DD">
            <w:pPr>
              <w:pStyle w:val="TAC"/>
            </w:pPr>
            <w:r w:rsidRPr="00020619">
              <w:t>-</w:t>
            </w:r>
          </w:p>
        </w:tc>
        <w:tc>
          <w:tcPr>
            <w:tcW w:w="4655" w:type="dxa"/>
            <w:gridSpan w:val="7"/>
            <w:tcBorders>
              <w:top w:val="single" w:sz="4" w:space="0" w:color="auto"/>
              <w:left w:val="single" w:sz="4" w:space="0" w:color="auto"/>
              <w:bottom w:val="single" w:sz="4" w:space="0" w:color="auto"/>
              <w:right w:val="single" w:sz="4" w:space="0" w:color="auto"/>
            </w:tcBorders>
            <w:hideMark/>
          </w:tcPr>
          <w:p w14:paraId="7D13C0B3" w14:textId="77777777" w:rsidR="00C137BB" w:rsidRPr="00020619" w:rsidRDefault="00C137BB" w:rsidP="00BB34DD">
            <w:pPr>
              <w:pStyle w:val="TAC"/>
            </w:pPr>
            <w:r w:rsidRPr="00020619">
              <w:t>AWGN</w:t>
            </w:r>
          </w:p>
        </w:tc>
      </w:tr>
      <w:tr w:rsidR="00C137BB" w:rsidRPr="00020619" w14:paraId="6D6F5376" w14:textId="77777777" w:rsidTr="00BB34DD">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D37B820" w14:textId="77777777" w:rsidR="00C137BB" w:rsidRPr="00020619" w:rsidRDefault="00C137BB"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0D9F84CF" w14:textId="77777777" w:rsidR="00C137BB" w:rsidRPr="00020619" w:rsidRDefault="00C137BB"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3B5D2774">
                <v:shape id="_x0000_i1378" type="#_x0000_t75" style="width:20.3pt;height:15.45pt" o:ole="" fillcolor="window">
                  <v:imagedata r:id="rId15" o:title=""/>
                </v:shape>
                <o:OLEObject Type="Embed" ProgID="Equation.3" ShapeID="_x0000_i1378" DrawAspect="Content" ObjectID="_1731331759" r:id="rId488"/>
              </w:object>
            </w:r>
            <w:r w:rsidRPr="00020619">
              <w:t xml:space="preserve"> to be fulfilled.</w:t>
            </w:r>
          </w:p>
          <w:p w14:paraId="3BB6C34E" w14:textId="77777777" w:rsidR="00C137BB" w:rsidRPr="00020619" w:rsidRDefault="00C137BB" w:rsidP="00BB34DD">
            <w:pPr>
              <w:pStyle w:val="TAN"/>
            </w:pPr>
            <w:r w:rsidRPr="00020619">
              <w:t>Note 3:</w:t>
            </w:r>
            <w:r w:rsidRPr="00020619">
              <w:tab/>
              <w:t>Io levels have been derived from other parameters for information purposes. They are not settable parameters themselves.</w:t>
            </w:r>
          </w:p>
        </w:tc>
      </w:tr>
    </w:tbl>
    <w:p w14:paraId="62E1C4AF" w14:textId="77777777" w:rsidR="00C137BB" w:rsidRPr="00020619" w:rsidRDefault="00C137BB" w:rsidP="00C137BB"/>
    <w:p w14:paraId="0A43604B" w14:textId="77777777" w:rsidR="00C137BB" w:rsidRPr="00020619" w:rsidRDefault="00C137BB" w:rsidP="00C137BB">
      <w:pPr>
        <w:pStyle w:val="H6"/>
        <w:rPr>
          <w:snapToGrid w:val="0"/>
        </w:rPr>
      </w:pPr>
      <w:r w:rsidRPr="00020619">
        <w:rPr>
          <w:snapToGrid w:val="0"/>
        </w:rPr>
        <w:t>A.16.3.2.3.1.3</w:t>
      </w:r>
      <w:r w:rsidRPr="00020619">
        <w:rPr>
          <w:snapToGrid w:val="0"/>
        </w:rPr>
        <w:tab/>
        <w:t>Test Requirements</w:t>
      </w:r>
    </w:p>
    <w:p w14:paraId="55D1D43E" w14:textId="77777777" w:rsidR="00C137BB" w:rsidRPr="00020619" w:rsidRDefault="00C137BB" w:rsidP="00C137BB">
      <w:pPr>
        <w:spacing w:before="120" w:after="0"/>
        <w:rPr>
          <w:rFonts w:eastAsia="MS Mincho" w:cs="v4.2.0"/>
        </w:rPr>
      </w:pPr>
      <w:r w:rsidRPr="00020619">
        <w:rPr>
          <w:rFonts w:eastAsia="MS Mincho" w:cs="v4.2.0"/>
        </w:rPr>
        <w:t xml:space="preserve">The UE shall start to transmit the PRACH to Cell 2 less than 2240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2.</w:t>
      </w:r>
    </w:p>
    <w:p w14:paraId="6DC834CC" w14:textId="77777777" w:rsidR="00C137BB" w:rsidRPr="00020619" w:rsidRDefault="00C137BB" w:rsidP="00C137BB">
      <w:pPr>
        <w:rPr>
          <w:rFonts w:cs="v4.2.0"/>
        </w:rPr>
      </w:pPr>
      <w:r w:rsidRPr="00020619">
        <w:rPr>
          <w:rFonts w:cs="v4.2.0"/>
        </w:rPr>
        <w:t>The rate of correct RRC connection release redirection to NR observed during repeated tests shall be at least 90%.</w:t>
      </w:r>
    </w:p>
    <w:p w14:paraId="349E73FD" w14:textId="77777777" w:rsidR="00C137BB" w:rsidRPr="00020619" w:rsidRDefault="00C137BB" w:rsidP="00C137BB">
      <w:pPr>
        <w:pStyle w:val="NO"/>
      </w:pPr>
      <w:r w:rsidRPr="00020619">
        <w:t>NOTE:</w:t>
      </w:r>
      <w:r w:rsidRPr="00020619">
        <w:tab/>
        <w:t>The redirection delay can be expressed as:</w:t>
      </w:r>
    </w:p>
    <w:p w14:paraId="3DD490BE" w14:textId="77777777" w:rsidR="00C137BB" w:rsidRPr="00020619" w:rsidRDefault="00C137BB" w:rsidP="00C137BB">
      <w:pPr>
        <w:pStyle w:val="EQ"/>
        <w:rPr>
          <w:rFonts w:cs="v4.2.0"/>
        </w:rPr>
      </w:pPr>
      <w:r w:rsidRPr="00020619">
        <w:tab/>
        <w:t>T</w:t>
      </w:r>
      <w:r w:rsidRPr="00020619">
        <w:rPr>
          <w:vertAlign w:val="subscript"/>
        </w:rPr>
        <w:t>connection_release_redirect_NR</w:t>
      </w:r>
      <w:r w:rsidRPr="00020619">
        <w:t xml:space="preserve"> = T</w:t>
      </w:r>
      <w:r w:rsidRPr="00020619">
        <w:rPr>
          <w:vertAlign w:val="subscript"/>
        </w:rPr>
        <w:t xml:space="preserve">RRC_procedure_delay </w:t>
      </w:r>
      <w:r w:rsidRPr="00020619">
        <w:t xml:space="preserve">+ </w:t>
      </w:r>
      <w:r w:rsidRPr="00020619">
        <w:rPr>
          <w:rFonts w:cs="v4.2.0"/>
        </w:rPr>
        <w:t>T</w:t>
      </w:r>
      <w:r w:rsidRPr="00020619">
        <w:rPr>
          <w:rFonts w:cs="v4.2.0"/>
          <w:vertAlign w:val="subscript"/>
        </w:rPr>
        <w:t xml:space="preserve">identify-NR </w:t>
      </w:r>
      <w:r w:rsidRPr="00020619">
        <w:rPr>
          <w:rFonts w:cs="v4.2.0"/>
        </w:rPr>
        <w:t>+ T</w:t>
      </w:r>
      <w:r w:rsidRPr="00020619">
        <w:rPr>
          <w:rFonts w:cs="v4.2.0"/>
          <w:vertAlign w:val="subscript"/>
        </w:rPr>
        <w:t xml:space="preserve">SI-NR </w:t>
      </w:r>
      <w:r w:rsidRPr="00020619">
        <w:rPr>
          <w:rFonts w:cs="v4.2.0"/>
        </w:rPr>
        <w:t>+ T</w:t>
      </w:r>
      <w:r w:rsidRPr="00020619">
        <w:rPr>
          <w:rFonts w:cs="v4.2.0"/>
          <w:vertAlign w:val="subscript"/>
        </w:rPr>
        <w:t>RACH</w:t>
      </w:r>
      <w:r w:rsidRPr="00020619">
        <w:rPr>
          <w:rFonts w:cs="v4.2.0"/>
        </w:rPr>
        <w:t>,</w:t>
      </w:r>
    </w:p>
    <w:p w14:paraId="1EC1AF14" w14:textId="77777777" w:rsidR="00C137BB" w:rsidRPr="00020619" w:rsidRDefault="00C137BB" w:rsidP="00C137BB">
      <w:pPr>
        <w:pStyle w:val="B10"/>
      </w:pPr>
      <w:r w:rsidRPr="00020619">
        <w:t>where:</w:t>
      </w:r>
    </w:p>
    <w:p w14:paraId="076654E1" w14:textId="77777777" w:rsidR="00C137BB" w:rsidRPr="00020619" w:rsidRDefault="00C137BB" w:rsidP="00C137BB">
      <w:pPr>
        <w:pStyle w:val="B10"/>
      </w:pPr>
      <w:r w:rsidRPr="00020619">
        <w:tab/>
      </w:r>
      <w:proofErr w:type="spellStart"/>
      <w:r w:rsidRPr="00020619">
        <w:t>T</w:t>
      </w:r>
      <w:r w:rsidRPr="00020619">
        <w:rPr>
          <w:vertAlign w:val="subscript"/>
        </w:rPr>
        <w:t>RRC_procedure_delay</w:t>
      </w:r>
      <w:proofErr w:type="spellEnd"/>
      <w:r w:rsidRPr="00020619">
        <w:rPr>
          <w:vertAlign w:val="subscript"/>
        </w:rPr>
        <w:t xml:space="preserve"> </w:t>
      </w:r>
      <w:r w:rsidRPr="00020619">
        <w:t xml:space="preserve">= 110 </w:t>
      </w:r>
      <w:proofErr w:type="spellStart"/>
      <w:r w:rsidRPr="00020619">
        <w:t>ms</w:t>
      </w:r>
      <w:proofErr w:type="spellEnd"/>
      <w:r w:rsidRPr="00020619">
        <w:t xml:space="preserve"> in the test.</w:t>
      </w:r>
    </w:p>
    <w:p w14:paraId="7BD30191" w14:textId="77777777" w:rsidR="00C137BB" w:rsidRPr="00020619" w:rsidRDefault="00C137BB" w:rsidP="00C137BB">
      <w:pPr>
        <w:pStyle w:val="B10"/>
      </w:pPr>
      <w:r w:rsidRPr="00020619">
        <w:tab/>
      </w:r>
      <w:proofErr w:type="spellStart"/>
      <w:r w:rsidRPr="00020619">
        <w:t>T</w:t>
      </w:r>
      <w:r w:rsidRPr="00020619">
        <w:rPr>
          <w:vertAlign w:val="subscript"/>
        </w:rPr>
        <w:t>identify</w:t>
      </w:r>
      <w:proofErr w:type="spellEnd"/>
      <w:r w:rsidRPr="00020619">
        <w:rPr>
          <w:vertAlign w:val="subscript"/>
        </w:rPr>
        <w:t>-NR</w:t>
      </w:r>
      <w:r w:rsidRPr="00020619">
        <w:t xml:space="preserve"> = 680 </w:t>
      </w:r>
      <w:proofErr w:type="spellStart"/>
      <w:r w:rsidRPr="00020619">
        <w:t>ms</w:t>
      </w:r>
      <w:proofErr w:type="spellEnd"/>
      <w:r w:rsidRPr="00020619" w:rsidDel="00543ADA">
        <w:rPr>
          <w:bCs/>
        </w:rPr>
        <w:t xml:space="preserve"> </w:t>
      </w:r>
      <w:r w:rsidRPr="00020619">
        <w:t>in the test.</w:t>
      </w:r>
    </w:p>
    <w:p w14:paraId="68F022F7" w14:textId="77777777" w:rsidR="00C137BB" w:rsidRPr="00020619" w:rsidRDefault="00C137BB" w:rsidP="00C137BB">
      <w:pPr>
        <w:pStyle w:val="B10"/>
      </w:pPr>
      <w:r w:rsidRPr="00020619">
        <w:tab/>
        <w:t>T</w:t>
      </w:r>
      <w:r w:rsidRPr="00020619">
        <w:rPr>
          <w:vertAlign w:val="subscript"/>
        </w:rPr>
        <w:t>SI-NR</w:t>
      </w:r>
      <w:r w:rsidRPr="00020619">
        <w:t xml:space="preserve"> = 1280 </w:t>
      </w:r>
      <w:proofErr w:type="spellStart"/>
      <w:r w:rsidRPr="00020619">
        <w:t>ms</w:t>
      </w:r>
      <w:proofErr w:type="spellEnd"/>
      <w:r w:rsidRPr="00020619">
        <w:rPr>
          <w:lang w:eastAsia="zh-CN"/>
        </w:rPr>
        <w:t xml:space="preserve">, </w:t>
      </w:r>
      <w:r w:rsidRPr="00020619">
        <w:t>it is the time required for receiving all the relevant system information as defined in TS 38.331 for the target NR cell.</w:t>
      </w:r>
    </w:p>
    <w:p w14:paraId="5F7A5158" w14:textId="77777777" w:rsidR="00C137BB" w:rsidRPr="00020619" w:rsidRDefault="00C137BB" w:rsidP="00C137BB">
      <w:pPr>
        <w:pStyle w:val="B10"/>
      </w:pPr>
      <w:r w:rsidRPr="00020619">
        <w:tab/>
        <w:t>T</w:t>
      </w:r>
      <w:r w:rsidRPr="00020619">
        <w:rPr>
          <w:vertAlign w:val="subscript"/>
        </w:rPr>
        <w:t>RACH</w:t>
      </w:r>
      <w:r w:rsidRPr="00020619">
        <w:t xml:space="preserve"> = 170 </w:t>
      </w:r>
      <w:proofErr w:type="spellStart"/>
      <w:r w:rsidRPr="00020619">
        <w:t>ms</w:t>
      </w:r>
      <w:proofErr w:type="spellEnd"/>
      <w:r w:rsidRPr="00020619">
        <w:t xml:space="preserve"> in the test.</w:t>
      </w:r>
    </w:p>
    <w:p w14:paraId="728F8138" w14:textId="77777777" w:rsidR="00C137BB" w:rsidRPr="00020619" w:rsidRDefault="00C137BB" w:rsidP="00C137BB">
      <w:pPr>
        <w:pStyle w:val="B10"/>
      </w:pPr>
      <w:r w:rsidRPr="00020619">
        <w:t xml:space="preserve">This gives a total of 2240 </w:t>
      </w:r>
      <w:proofErr w:type="spellStart"/>
      <w:r w:rsidRPr="00020619">
        <w:t>ms</w:t>
      </w:r>
      <w:proofErr w:type="spellEnd"/>
      <w:r w:rsidRPr="00020619">
        <w:t xml:space="preserve">. </w:t>
      </w:r>
    </w:p>
    <w:p w14:paraId="065D42E6" w14:textId="77777777" w:rsidR="00C137BB" w:rsidRPr="00020619" w:rsidRDefault="00C137BB" w:rsidP="00C137BB">
      <w:pPr>
        <w:pStyle w:val="Heading5"/>
      </w:pPr>
      <w:r w:rsidRPr="00020619">
        <w:t>A.16.3.2.3.2</w:t>
      </w:r>
      <w:r w:rsidRPr="00020619">
        <w:tab/>
        <w:t>Redirection from NR in FR1 to NR in FR1 for 2 Rx UE</w:t>
      </w:r>
    </w:p>
    <w:p w14:paraId="42DC2747" w14:textId="77777777" w:rsidR="00C137BB" w:rsidRPr="00020619" w:rsidRDefault="00C137BB" w:rsidP="00C137BB">
      <w:pPr>
        <w:pStyle w:val="H6"/>
        <w:rPr>
          <w:snapToGrid w:val="0"/>
        </w:rPr>
      </w:pPr>
      <w:r w:rsidRPr="00020619">
        <w:rPr>
          <w:snapToGrid w:val="0"/>
        </w:rPr>
        <w:t>A.16.3.2.3.2.1</w:t>
      </w:r>
      <w:r w:rsidRPr="00020619">
        <w:rPr>
          <w:snapToGrid w:val="0"/>
        </w:rPr>
        <w:tab/>
        <w:t>Test Purpose and Environment</w:t>
      </w:r>
    </w:p>
    <w:p w14:paraId="12DBB1B4" w14:textId="77777777" w:rsidR="00C137BB" w:rsidRPr="00020619" w:rsidRDefault="00C137BB" w:rsidP="00C137BB">
      <w:pPr>
        <w:rPr>
          <w:rFonts w:cs="v4.2.0"/>
        </w:rPr>
      </w:pPr>
      <w:r w:rsidRPr="00020619">
        <w:rPr>
          <w:rFonts w:cs="v4.2.0"/>
        </w:rPr>
        <w:t xml:space="preserve">This test is to verify RRC connection release with redirection from </w:t>
      </w:r>
      <w:proofErr w:type="gramStart"/>
      <w:r w:rsidRPr="00020619">
        <w:rPr>
          <w:rFonts w:cs="v4.2.0"/>
        </w:rPr>
        <w:t>NR to NR</w:t>
      </w:r>
      <w:proofErr w:type="gramEnd"/>
      <w:r w:rsidRPr="00020619">
        <w:rPr>
          <w:rFonts w:cs="v4.2.0"/>
        </w:rPr>
        <w:t xml:space="preserve"> requirements specified in clause 6.2.3A.2.1.</w:t>
      </w:r>
    </w:p>
    <w:p w14:paraId="113CF0E1" w14:textId="77777777" w:rsidR="00C137BB" w:rsidRPr="00020619" w:rsidRDefault="00C137BB" w:rsidP="00C137BB">
      <w:pPr>
        <w:pStyle w:val="H6"/>
        <w:rPr>
          <w:snapToGrid w:val="0"/>
        </w:rPr>
      </w:pPr>
      <w:r w:rsidRPr="00020619">
        <w:rPr>
          <w:snapToGrid w:val="0"/>
        </w:rPr>
        <w:t>A.16.3.2.3.2.2</w:t>
      </w:r>
      <w:r w:rsidRPr="00020619">
        <w:rPr>
          <w:snapToGrid w:val="0"/>
        </w:rPr>
        <w:tab/>
        <w:t>Test Parameters</w:t>
      </w:r>
    </w:p>
    <w:p w14:paraId="69F19AD6" w14:textId="77777777" w:rsidR="00C137BB" w:rsidRPr="00020619" w:rsidRDefault="00C137BB" w:rsidP="00C137BB">
      <w:r w:rsidRPr="00020619">
        <w:t xml:space="preserve">Supported test configurations are shown in table </w:t>
      </w:r>
      <w:r w:rsidRPr="00020619">
        <w:rPr>
          <w:snapToGrid w:val="0"/>
        </w:rPr>
        <w:t>A.16.3.2.3.2.2</w:t>
      </w:r>
      <w:r w:rsidRPr="00020619">
        <w:t xml:space="preserve">-1. The time delay is tested by using the parameters in table </w:t>
      </w:r>
      <w:r w:rsidRPr="00020619">
        <w:rPr>
          <w:snapToGrid w:val="0"/>
        </w:rPr>
        <w:t>A.16.3.2.3.2.2</w:t>
      </w:r>
      <w:r w:rsidRPr="00020619">
        <w:t xml:space="preserve">-2, and </w:t>
      </w:r>
      <w:r w:rsidRPr="00020619">
        <w:rPr>
          <w:snapToGrid w:val="0"/>
        </w:rPr>
        <w:t>A.16.3.2.3.2.2</w:t>
      </w:r>
      <w:r w:rsidRPr="00020619">
        <w:t xml:space="preserve">-3. </w:t>
      </w:r>
    </w:p>
    <w:p w14:paraId="74CDFF4C" w14:textId="77777777" w:rsidR="00C137BB" w:rsidRPr="00020619" w:rsidRDefault="00C137BB" w:rsidP="00C137BB">
      <w:r w:rsidRPr="00020619">
        <w:t xml:space="preserve">The test consists of two successive time periods, with time duration of T1, and T2 respectively. The </w:t>
      </w:r>
      <w:proofErr w:type="spellStart"/>
      <w:r w:rsidRPr="00020619">
        <w:rPr>
          <w:i/>
          <w:lang w:eastAsia="zh-CN"/>
        </w:rPr>
        <w:t>RRCRelease</w:t>
      </w:r>
      <w:proofErr w:type="spellEnd"/>
      <w:r w:rsidRPr="00020619">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 Cell 1 and Cell 2 belong to different tracking areas.</w:t>
      </w:r>
    </w:p>
    <w:p w14:paraId="1DC7F49B" w14:textId="77777777" w:rsidR="00C137BB" w:rsidRPr="00020619" w:rsidRDefault="00C137BB" w:rsidP="00C137BB">
      <w:pPr>
        <w:pStyle w:val="TH"/>
        <w:rPr>
          <w:lang w:eastAsia="zh-CN"/>
        </w:rPr>
      </w:pPr>
      <w:r w:rsidRPr="00020619">
        <w:lastRenderedPageBreak/>
        <w:t xml:space="preserve">Table </w:t>
      </w:r>
      <w:r w:rsidRPr="00020619">
        <w:rPr>
          <w:snapToGrid w:val="0"/>
        </w:rPr>
        <w:t>A.16.3.2.3.2.2</w:t>
      </w:r>
      <w:r w:rsidRPr="00020619">
        <w:t xml:space="preserve">-1: </w:t>
      </w:r>
      <w:r w:rsidRPr="00020619">
        <w:rPr>
          <w:snapToGrid w:val="0"/>
        </w:rPr>
        <w:t>Redirection</w:t>
      </w:r>
      <w:r w:rsidRPr="00020619">
        <w:t xml:space="preserve"> from </w:t>
      </w:r>
      <w:proofErr w:type="gramStart"/>
      <w:r w:rsidRPr="00020619">
        <w:t>NR to NR</w:t>
      </w:r>
      <w:proofErr w:type="gramEnd"/>
      <w:r w:rsidRPr="00020619">
        <w:rPr>
          <w:snapToGrid w:val="0"/>
        </w:rPr>
        <w:t xml:space="preserve"> </w:t>
      </w:r>
      <w:r w:rsidRPr="00020619">
        <w:t xml:space="preserve">test configuration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C137BB" w:rsidRPr="00020619" w14:paraId="6C67BC63" w14:textId="77777777" w:rsidTr="00BB34DD">
        <w:tc>
          <w:tcPr>
            <w:tcW w:w="2330" w:type="dxa"/>
            <w:shd w:val="clear" w:color="auto" w:fill="auto"/>
          </w:tcPr>
          <w:p w14:paraId="1AFFAAAA" w14:textId="77777777" w:rsidR="00C137BB" w:rsidRPr="00020619" w:rsidRDefault="00C137BB" w:rsidP="00BB34DD">
            <w:pPr>
              <w:pStyle w:val="TAH"/>
            </w:pPr>
            <w:r w:rsidRPr="00020619">
              <w:t>Config</w:t>
            </w:r>
          </w:p>
        </w:tc>
        <w:tc>
          <w:tcPr>
            <w:tcW w:w="7299" w:type="dxa"/>
            <w:shd w:val="clear" w:color="auto" w:fill="auto"/>
          </w:tcPr>
          <w:p w14:paraId="5D42F2C1" w14:textId="77777777" w:rsidR="00C137BB" w:rsidRPr="00020619" w:rsidRDefault="00C137BB" w:rsidP="00BB34DD">
            <w:pPr>
              <w:pStyle w:val="TAH"/>
            </w:pPr>
            <w:r w:rsidRPr="00020619">
              <w:t>Description</w:t>
            </w:r>
          </w:p>
        </w:tc>
      </w:tr>
      <w:tr w:rsidR="00C137BB" w:rsidRPr="00020619" w14:paraId="7D91C827" w14:textId="77777777" w:rsidTr="00BB34DD">
        <w:tc>
          <w:tcPr>
            <w:tcW w:w="2330" w:type="dxa"/>
            <w:shd w:val="clear" w:color="auto" w:fill="auto"/>
          </w:tcPr>
          <w:p w14:paraId="62B31FD8" w14:textId="77777777" w:rsidR="00C137BB" w:rsidRPr="00020619" w:rsidRDefault="00C137BB" w:rsidP="00BB34DD">
            <w:pPr>
              <w:pStyle w:val="TAL"/>
            </w:pPr>
            <w:r w:rsidRPr="00020619">
              <w:t>1</w:t>
            </w:r>
          </w:p>
        </w:tc>
        <w:tc>
          <w:tcPr>
            <w:tcW w:w="7299" w:type="dxa"/>
            <w:shd w:val="clear" w:color="auto" w:fill="auto"/>
          </w:tcPr>
          <w:p w14:paraId="0CD9814E" w14:textId="77777777" w:rsidR="00C137BB" w:rsidRPr="00020619" w:rsidRDefault="00C137BB" w:rsidP="00BB34DD">
            <w:pPr>
              <w:pStyle w:val="TAL"/>
            </w:pPr>
            <w:r w:rsidRPr="00020619">
              <w:t>Source cell: NR 15 kHz SSB SCS, 10 MHz bandwidth, FDD duplex mode</w:t>
            </w:r>
          </w:p>
          <w:p w14:paraId="0F424D07" w14:textId="77777777" w:rsidR="00C137BB" w:rsidRPr="00020619" w:rsidRDefault="00C137BB" w:rsidP="00BB34DD">
            <w:pPr>
              <w:pStyle w:val="TAL"/>
            </w:pPr>
            <w:r w:rsidRPr="00020619">
              <w:t>Target cell: NR 15 kHz SSB SCS, 10 MHz bandwidth, FDD duplex mode</w:t>
            </w:r>
          </w:p>
        </w:tc>
      </w:tr>
      <w:tr w:rsidR="00C137BB" w:rsidRPr="00020619" w14:paraId="1BC74F52" w14:textId="77777777" w:rsidTr="00BB34DD">
        <w:tc>
          <w:tcPr>
            <w:tcW w:w="2330" w:type="dxa"/>
            <w:shd w:val="clear" w:color="auto" w:fill="auto"/>
          </w:tcPr>
          <w:p w14:paraId="5CB86C5D" w14:textId="77777777" w:rsidR="00C137BB" w:rsidRPr="00020619" w:rsidRDefault="00C137BB" w:rsidP="00BB34DD">
            <w:pPr>
              <w:pStyle w:val="TAL"/>
            </w:pPr>
            <w:r w:rsidRPr="00020619">
              <w:t>2</w:t>
            </w:r>
          </w:p>
        </w:tc>
        <w:tc>
          <w:tcPr>
            <w:tcW w:w="7299" w:type="dxa"/>
            <w:shd w:val="clear" w:color="auto" w:fill="auto"/>
          </w:tcPr>
          <w:p w14:paraId="2A2210B7" w14:textId="77777777" w:rsidR="00C137BB" w:rsidRPr="00020619" w:rsidRDefault="00C137BB" w:rsidP="00BB34DD">
            <w:pPr>
              <w:pStyle w:val="TAL"/>
            </w:pPr>
            <w:r w:rsidRPr="00020619">
              <w:t>Source cell: NR 15 kHz SSB SCS, 10 MHz bandwidth, TDD duplex mode</w:t>
            </w:r>
          </w:p>
          <w:p w14:paraId="77E809A7" w14:textId="77777777" w:rsidR="00C137BB" w:rsidRPr="00020619" w:rsidRDefault="00C137BB" w:rsidP="00BB34DD">
            <w:pPr>
              <w:pStyle w:val="TAL"/>
            </w:pPr>
            <w:r w:rsidRPr="00020619">
              <w:t>Target cell: NR 15 kHz SSB SCS, 10 MHz bandwidth, TDD duplex mode</w:t>
            </w:r>
          </w:p>
        </w:tc>
      </w:tr>
      <w:tr w:rsidR="00C137BB" w:rsidRPr="00020619" w14:paraId="0522FBF0" w14:textId="77777777" w:rsidTr="00BB34DD">
        <w:tc>
          <w:tcPr>
            <w:tcW w:w="2330" w:type="dxa"/>
            <w:shd w:val="clear" w:color="auto" w:fill="auto"/>
          </w:tcPr>
          <w:p w14:paraId="483AB5CF" w14:textId="77777777" w:rsidR="00C137BB" w:rsidRPr="00020619" w:rsidRDefault="00C137BB" w:rsidP="00BB34DD">
            <w:pPr>
              <w:pStyle w:val="TAL"/>
            </w:pPr>
            <w:r w:rsidRPr="00020619">
              <w:t>3</w:t>
            </w:r>
          </w:p>
        </w:tc>
        <w:tc>
          <w:tcPr>
            <w:tcW w:w="7299" w:type="dxa"/>
            <w:shd w:val="clear" w:color="auto" w:fill="auto"/>
          </w:tcPr>
          <w:p w14:paraId="0F5DA8CF" w14:textId="77777777" w:rsidR="00C137BB" w:rsidRPr="00020619" w:rsidRDefault="00C137BB" w:rsidP="00BB34DD">
            <w:pPr>
              <w:pStyle w:val="TAL"/>
            </w:pPr>
            <w:r w:rsidRPr="00020619">
              <w:t>Source cell: NR 30 kHz SSB SCS, 20 MHz bandwidth, TDD duplex mode</w:t>
            </w:r>
          </w:p>
          <w:p w14:paraId="1721C22D" w14:textId="77777777" w:rsidR="00C137BB" w:rsidRPr="00020619" w:rsidRDefault="00C137BB" w:rsidP="00BB34DD">
            <w:pPr>
              <w:pStyle w:val="TAL"/>
            </w:pPr>
            <w:r w:rsidRPr="00020619">
              <w:t>Target cell: NR 30 kHz SSB SCS, 20 MHz bandwidth, TDD duplex mode</w:t>
            </w:r>
          </w:p>
        </w:tc>
      </w:tr>
      <w:tr w:rsidR="00C137BB" w:rsidRPr="00020619" w14:paraId="40190A51" w14:textId="77777777" w:rsidTr="00BB34DD">
        <w:tc>
          <w:tcPr>
            <w:tcW w:w="2330" w:type="dxa"/>
            <w:tcBorders>
              <w:bottom w:val="nil"/>
            </w:tcBorders>
            <w:shd w:val="clear" w:color="auto" w:fill="auto"/>
          </w:tcPr>
          <w:p w14:paraId="2A27D385" w14:textId="77777777" w:rsidR="00C137BB" w:rsidRPr="00020619" w:rsidRDefault="00C137BB" w:rsidP="00BB34DD">
            <w:pPr>
              <w:pStyle w:val="TAL"/>
            </w:pPr>
            <w:r w:rsidRPr="00020619">
              <w:t>4</w:t>
            </w:r>
          </w:p>
        </w:tc>
        <w:tc>
          <w:tcPr>
            <w:tcW w:w="7299" w:type="dxa"/>
            <w:shd w:val="clear" w:color="auto" w:fill="auto"/>
          </w:tcPr>
          <w:p w14:paraId="54EA6B09" w14:textId="77777777" w:rsidR="00C137BB" w:rsidRPr="00020619" w:rsidRDefault="00C137BB" w:rsidP="00BB34DD">
            <w:pPr>
              <w:pStyle w:val="TAL"/>
            </w:pPr>
            <w:r w:rsidRPr="00020619">
              <w:t>Source cell: NR 15 kHz SSB SCS, 10 MHz bandwidth, HD-FDD duplex mode</w:t>
            </w:r>
          </w:p>
        </w:tc>
      </w:tr>
      <w:tr w:rsidR="00C137BB" w:rsidRPr="00020619" w14:paraId="12E3E110" w14:textId="77777777" w:rsidTr="00BB34DD">
        <w:tc>
          <w:tcPr>
            <w:tcW w:w="2330" w:type="dxa"/>
            <w:tcBorders>
              <w:top w:val="nil"/>
            </w:tcBorders>
            <w:shd w:val="clear" w:color="auto" w:fill="auto"/>
          </w:tcPr>
          <w:p w14:paraId="1BAD9B4C" w14:textId="77777777" w:rsidR="00C137BB" w:rsidRPr="00020619" w:rsidRDefault="00C137BB" w:rsidP="00BB34DD">
            <w:pPr>
              <w:pStyle w:val="TAL"/>
            </w:pPr>
          </w:p>
        </w:tc>
        <w:tc>
          <w:tcPr>
            <w:tcW w:w="7299" w:type="dxa"/>
            <w:shd w:val="clear" w:color="auto" w:fill="auto"/>
          </w:tcPr>
          <w:p w14:paraId="6E2B6C3A" w14:textId="77777777" w:rsidR="00C137BB" w:rsidRPr="00020619" w:rsidRDefault="00C137BB" w:rsidP="00BB34DD">
            <w:pPr>
              <w:pStyle w:val="TAL"/>
            </w:pPr>
            <w:r w:rsidRPr="00020619">
              <w:t>Target cell: NR 15 kHz SSB SCS, 10 MHz bandwidth, HD-FDD duplex mode</w:t>
            </w:r>
          </w:p>
        </w:tc>
      </w:tr>
      <w:tr w:rsidR="00C137BB" w:rsidRPr="00020619" w14:paraId="1F5B1AA9" w14:textId="77777777" w:rsidTr="00BB34DD">
        <w:tc>
          <w:tcPr>
            <w:tcW w:w="9629" w:type="dxa"/>
            <w:gridSpan w:val="2"/>
            <w:shd w:val="clear" w:color="auto" w:fill="auto"/>
          </w:tcPr>
          <w:p w14:paraId="4B3DDD2E" w14:textId="77777777" w:rsidR="00C137BB" w:rsidRPr="00020619" w:rsidRDefault="00C137BB" w:rsidP="00BB34DD">
            <w:pPr>
              <w:pStyle w:val="TAN"/>
            </w:pPr>
            <w:r w:rsidRPr="00020619">
              <w:t>Note:</w:t>
            </w:r>
            <w:r w:rsidRPr="00020619">
              <w:tab/>
              <w:t>The UE is only required to be tested in one of the supported test configurations</w:t>
            </w:r>
          </w:p>
        </w:tc>
      </w:tr>
    </w:tbl>
    <w:p w14:paraId="051A7CEC" w14:textId="77777777" w:rsidR="00C137BB" w:rsidRPr="00020619" w:rsidRDefault="00C137BB" w:rsidP="00C137BB"/>
    <w:p w14:paraId="64370DB3" w14:textId="77777777" w:rsidR="00C137BB" w:rsidRPr="00020619" w:rsidRDefault="00C137BB" w:rsidP="00C137BB">
      <w:pPr>
        <w:pStyle w:val="TH"/>
      </w:pPr>
      <w:r w:rsidRPr="00020619">
        <w:t xml:space="preserve">Table </w:t>
      </w:r>
      <w:r w:rsidRPr="00020619">
        <w:rPr>
          <w:snapToGrid w:val="0"/>
        </w:rPr>
        <w:t>A.16.3.2.3.2.2</w:t>
      </w:r>
      <w:r w:rsidRPr="00020619">
        <w:t>-2</w:t>
      </w:r>
      <w:r w:rsidRPr="00020619">
        <w:rPr>
          <w:rFonts w:cs="v4.2.0"/>
        </w:rPr>
        <w:t xml:space="preserve">: General test parameters for </w:t>
      </w:r>
      <w:r w:rsidRPr="00020619">
        <w:rPr>
          <w:snapToGrid w:val="0"/>
        </w:rPr>
        <w:t>Redirection</w:t>
      </w:r>
      <w:r w:rsidRPr="00020619">
        <w:t xml:space="preserve"> from </w:t>
      </w:r>
      <w:proofErr w:type="gramStart"/>
      <w:r w:rsidRPr="00020619">
        <w:t>NR to NR</w:t>
      </w:r>
      <w:proofErr w:type="gramEnd"/>
      <w:r w:rsidRPr="00020619">
        <w:t xml:space="preserve">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C137BB" w:rsidRPr="00020619" w14:paraId="23D98E5E" w14:textId="77777777" w:rsidTr="00BB34DD">
        <w:trPr>
          <w:cantSplit/>
          <w:trHeight w:val="113"/>
          <w:jc w:val="center"/>
        </w:trPr>
        <w:tc>
          <w:tcPr>
            <w:tcW w:w="3289" w:type="dxa"/>
            <w:gridSpan w:val="2"/>
            <w:shd w:val="clear" w:color="auto" w:fill="auto"/>
          </w:tcPr>
          <w:p w14:paraId="2F156D10" w14:textId="77777777" w:rsidR="00C137BB" w:rsidRPr="00020619" w:rsidRDefault="00C137BB" w:rsidP="00BB34DD">
            <w:pPr>
              <w:pStyle w:val="TAH"/>
            </w:pPr>
            <w:r w:rsidRPr="00020619">
              <w:t>Parameter</w:t>
            </w:r>
          </w:p>
        </w:tc>
        <w:tc>
          <w:tcPr>
            <w:tcW w:w="708" w:type="dxa"/>
            <w:shd w:val="clear" w:color="auto" w:fill="auto"/>
          </w:tcPr>
          <w:p w14:paraId="6405BAE7" w14:textId="77777777" w:rsidR="00C137BB" w:rsidRPr="00020619" w:rsidRDefault="00C137BB" w:rsidP="00BB34DD">
            <w:pPr>
              <w:pStyle w:val="TAH"/>
            </w:pPr>
            <w:r w:rsidRPr="00020619">
              <w:t>Unit</w:t>
            </w:r>
          </w:p>
        </w:tc>
        <w:tc>
          <w:tcPr>
            <w:tcW w:w="2410" w:type="dxa"/>
            <w:shd w:val="clear" w:color="auto" w:fill="auto"/>
          </w:tcPr>
          <w:p w14:paraId="4AE023AF" w14:textId="77777777" w:rsidR="00C137BB" w:rsidRPr="00020619" w:rsidRDefault="00C137BB" w:rsidP="00BB34DD">
            <w:pPr>
              <w:pStyle w:val="TAH"/>
            </w:pPr>
            <w:r w:rsidRPr="00020619">
              <w:t>Value</w:t>
            </w:r>
          </w:p>
        </w:tc>
        <w:tc>
          <w:tcPr>
            <w:tcW w:w="2835" w:type="dxa"/>
            <w:shd w:val="clear" w:color="auto" w:fill="auto"/>
          </w:tcPr>
          <w:p w14:paraId="13C5BC68" w14:textId="77777777" w:rsidR="00C137BB" w:rsidRPr="00020619" w:rsidRDefault="00C137BB" w:rsidP="00BB34DD">
            <w:pPr>
              <w:pStyle w:val="TAH"/>
            </w:pPr>
            <w:r w:rsidRPr="00020619">
              <w:t>Comment</w:t>
            </w:r>
          </w:p>
        </w:tc>
      </w:tr>
      <w:tr w:rsidR="00C137BB" w:rsidRPr="00020619" w14:paraId="60797DAF" w14:textId="77777777" w:rsidTr="00BB34DD">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C37628B" w14:textId="77777777" w:rsidR="00C137BB" w:rsidRPr="00020619" w:rsidRDefault="00C137BB" w:rsidP="00BB34DD">
            <w:pPr>
              <w:pStyle w:val="TAL"/>
            </w:pPr>
            <w:r w:rsidRPr="00020619">
              <w:t>Initial conditions</w:t>
            </w:r>
          </w:p>
        </w:tc>
        <w:tc>
          <w:tcPr>
            <w:tcW w:w="1701" w:type="dxa"/>
            <w:tcBorders>
              <w:left w:val="single" w:sz="4" w:space="0" w:color="auto"/>
            </w:tcBorders>
            <w:shd w:val="clear" w:color="auto" w:fill="auto"/>
          </w:tcPr>
          <w:p w14:paraId="23CC69C1" w14:textId="77777777" w:rsidR="00C137BB" w:rsidRPr="00020619" w:rsidRDefault="00C137BB" w:rsidP="00BB34DD">
            <w:pPr>
              <w:pStyle w:val="TAL"/>
            </w:pPr>
            <w:r w:rsidRPr="00020619">
              <w:t>Active cell</w:t>
            </w:r>
          </w:p>
        </w:tc>
        <w:tc>
          <w:tcPr>
            <w:tcW w:w="708" w:type="dxa"/>
            <w:shd w:val="clear" w:color="auto" w:fill="auto"/>
          </w:tcPr>
          <w:p w14:paraId="7401E34F" w14:textId="77777777" w:rsidR="00C137BB" w:rsidRPr="00020619" w:rsidRDefault="00C137BB" w:rsidP="00BB34DD">
            <w:pPr>
              <w:pStyle w:val="TAC"/>
            </w:pPr>
          </w:p>
        </w:tc>
        <w:tc>
          <w:tcPr>
            <w:tcW w:w="2410" w:type="dxa"/>
            <w:shd w:val="clear" w:color="auto" w:fill="auto"/>
          </w:tcPr>
          <w:p w14:paraId="077A3182" w14:textId="77777777" w:rsidR="00C137BB" w:rsidRPr="00020619" w:rsidRDefault="00C137BB" w:rsidP="00BB34DD">
            <w:pPr>
              <w:pStyle w:val="TAC"/>
            </w:pPr>
            <w:r w:rsidRPr="00020619">
              <w:t>Cell 1</w:t>
            </w:r>
          </w:p>
        </w:tc>
        <w:tc>
          <w:tcPr>
            <w:tcW w:w="2835" w:type="dxa"/>
            <w:shd w:val="clear" w:color="auto" w:fill="auto"/>
          </w:tcPr>
          <w:p w14:paraId="75C9F99A" w14:textId="77777777" w:rsidR="00C137BB" w:rsidRPr="00020619" w:rsidRDefault="00C137BB" w:rsidP="00BB34DD">
            <w:pPr>
              <w:pStyle w:val="TAL"/>
            </w:pPr>
          </w:p>
        </w:tc>
      </w:tr>
      <w:tr w:rsidR="00C137BB" w:rsidRPr="00020619" w14:paraId="4F8A6507" w14:textId="77777777" w:rsidTr="00BB34DD">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FD77C6A" w14:textId="77777777" w:rsidR="00C137BB" w:rsidRPr="00020619" w:rsidRDefault="00C137BB" w:rsidP="00BB34DD">
            <w:pPr>
              <w:pStyle w:val="TAL"/>
            </w:pPr>
          </w:p>
        </w:tc>
        <w:tc>
          <w:tcPr>
            <w:tcW w:w="1701" w:type="dxa"/>
            <w:tcBorders>
              <w:left w:val="single" w:sz="4" w:space="0" w:color="auto"/>
            </w:tcBorders>
            <w:shd w:val="clear" w:color="auto" w:fill="auto"/>
          </w:tcPr>
          <w:p w14:paraId="78CCC02D" w14:textId="77777777" w:rsidR="00C137BB" w:rsidRPr="00020619" w:rsidRDefault="00C137BB" w:rsidP="00BB34DD">
            <w:pPr>
              <w:pStyle w:val="TAL"/>
            </w:pPr>
            <w:r w:rsidRPr="00020619">
              <w:t>Neighbouring cell</w:t>
            </w:r>
          </w:p>
        </w:tc>
        <w:tc>
          <w:tcPr>
            <w:tcW w:w="708" w:type="dxa"/>
            <w:shd w:val="clear" w:color="auto" w:fill="auto"/>
          </w:tcPr>
          <w:p w14:paraId="61F57E19" w14:textId="77777777" w:rsidR="00C137BB" w:rsidRPr="00020619" w:rsidRDefault="00C137BB" w:rsidP="00BB34DD">
            <w:pPr>
              <w:pStyle w:val="TAC"/>
            </w:pPr>
          </w:p>
        </w:tc>
        <w:tc>
          <w:tcPr>
            <w:tcW w:w="2410" w:type="dxa"/>
            <w:shd w:val="clear" w:color="auto" w:fill="auto"/>
          </w:tcPr>
          <w:p w14:paraId="21F379BF" w14:textId="77777777" w:rsidR="00C137BB" w:rsidRPr="00020619" w:rsidRDefault="00C137BB" w:rsidP="00BB34DD">
            <w:pPr>
              <w:pStyle w:val="TAC"/>
            </w:pPr>
            <w:r w:rsidRPr="00020619">
              <w:t>Cell 2</w:t>
            </w:r>
          </w:p>
        </w:tc>
        <w:tc>
          <w:tcPr>
            <w:tcW w:w="2835" w:type="dxa"/>
            <w:shd w:val="clear" w:color="auto" w:fill="auto"/>
          </w:tcPr>
          <w:p w14:paraId="1492671C" w14:textId="77777777" w:rsidR="00C137BB" w:rsidRPr="00020619" w:rsidRDefault="00C137BB" w:rsidP="00BB34DD">
            <w:pPr>
              <w:pStyle w:val="TAL"/>
            </w:pPr>
          </w:p>
        </w:tc>
      </w:tr>
      <w:tr w:rsidR="00C137BB" w:rsidRPr="00020619" w14:paraId="4625F278" w14:textId="77777777" w:rsidTr="00BB34DD">
        <w:trPr>
          <w:cantSplit/>
          <w:trHeight w:val="113"/>
          <w:jc w:val="center"/>
        </w:trPr>
        <w:tc>
          <w:tcPr>
            <w:tcW w:w="1588" w:type="dxa"/>
            <w:tcBorders>
              <w:top w:val="single" w:sz="4" w:space="0" w:color="auto"/>
            </w:tcBorders>
            <w:shd w:val="clear" w:color="auto" w:fill="auto"/>
          </w:tcPr>
          <w:p w14:paraId="0B529ECE" w14:textId="77777777" w:rsidR="00C137BB" w:rsidRPr="00020619" w:rsidRDefault="00C137BB" w:rsidP="00BB34DD">
            <w:pPr>
              <w:pStyle w:val="TAL"/>
            </w:pPr>
            <w:r w:rsidRPr="00020619">
              <w:t>Final condition</w:t>
            </w:r>
          </w:p>
        </w:tc>
        <w:tc>
          <w:tcPr>
            <w:tcW w:w="1701" w:type="dxa"/>
            <w:shd w:val="clear" w:color="auto" w:fill="auto"/>
          </w:tcPr>
          <w:p w14:paraId="7BA2EF78" w14:textId="77777777" w:rsidR="00C137BB" w:rsidRPr="00020619" w:rsidRDefault="00C137BB" w:rsidP="00BB34DD">
            <w:pPr>
              <w:pStyle w:val="TAL"/>
            </w:pPr>
            <w:r w:rsidRPr="00020619">
              <w:t>Active cell</w:t>
            </w:r>
          </w:p>
        </w:tc>
        <w:tc>
          <w:tcPr>
            <w:tcW w:w="708" w:type="dxa"/>
            <w:shd w:val="clear" w:color="auto" w:fill="auto"/>
          </w:tcPr>
          <w:p w14:paraId="34C9B5FF" w14:textId="77777777" w:rsidR="00C137BB" w:rsidRPr="00020619" w:rsidRDefault="00C137BB" w:rsidP="00BB34DD">
            <w:pPr>
              <w:pStyle w:val="TAC"/>
            </w:pPr>
          </w:p>
        </w:tc>
        <w:tc>
          <w:tcPr>
            <w:tcW w:w="2410" w:type="dxa"/>
            <w:shd w:val="clear" w:color="auto" w:fill="auto"/>
          </w:tcPr>
          <w:p w14:paraId="3957C497" w14:textId="77777777" w:rsidR="00C137BB" w:rsidRPr="00020619" w:rsidRDefault="00C137BB" w:rsidP="00BB34DD">
            <w:pPr>
              <w:pStyle w:val="TAC"/>
            </w:pPr>
            <w:r w:rsidRPr="00020619">
              <w:t>Cell 2</w:t>
            </w:r>
          </w:p>
        </w:tc>
        <w:tc>
          <w:tcPr>
            <w:tcW w:w="2835" w:type="dxa"/>
            <w:shd w:val="clear" w:color="auto" w:fill="auto"/>
          </w:tcPr>
          <w:p w14:paraId="771D9D3C" w14:textId="77777777" w:rsidR="00C137BB" w:rsidRPr="00020619" w:rsidRDefault="00C137BB" w:rsidP="00BB34DD">
            <w:pPr>
              <w:pStyle w:val="TAL"/>
            </w:pPr>
          </w:p>
        </w:tc>
      </w:tr>
      <w:tr w:rsidR="00C137BB" w:rsidRPr="00020619" w14:paraId="06E1AB03" w14:textId="77777777" w:rsidTr="00BB34DD">
        <w:trPr>
          <w:cantSplit/>
          <w:trHeight w:val="113"/>
          <w:jc w:val="center"/>
        </w:trPr>
        <w:tc>
          <w:tcPr>
            <w:tcW w:w="3289" w:type="dxa"/>
            <w:gridSpan w:val="2"/>
            <w:shd w:val="clear" w:color="auto" w:fill="auto"/>
          </w:tcPr>
          <w:p w14:paraId="38D3C02F" w14:textId="77777777" w:rsidR="00C137BB" w:rsidRPr="00020619" w:rsidRDefault="00C137BB" w:rsidP="00BB34DD">
            <w:pPr>
              <w:pStyle w:val="TAL"/>
            </w:pPr>
            <w:r w:rsidRPr="00020619">
              <w:t>Filter coefficient</w:t>
            </w:r>
          </w:p>
        </w:tc>
        <w:tc>
          <w:tcPr>
            <w:tcW w:w="708" w:type="dxa"/>
            <w:shd w:val="clear" w:color="auto" w:fill="auto"/>
          </w:tcPr>
          <w:p w14:paraId="2E8095B4" w14:textId="77777777" w:rsidR="00C137BB" w:rsidRPr="00020619" w:rsidRDefault="00C137BB" w:rsidP="00BB34DD">
            <w:pPr>
              <w:pStyle w:val="TAC"/>
            </w:pPr>
          </w:p>
        </w:tc>
        <w:tc>
          <w:tcPr>
            <w:tcW w:w="2410" w:type="dxa"/>
            <w:shd w:val="clear" w:color="auto" w:fill="auto"/>
          </w:tcPr>
          <w:p w14:paraId="15FBF0F0" w14:textId="77777777" w:rsidR="00C137BB" w:rsidRPr="00020619" w:rsidRDefault="00C137BB" w:rsidP="00BB34DD">
            <w:pPr>
              <w:pStyle w:val="TAC"/>
            </w:pPr>
            <w:r w:rsidRPr="00020619">
              <w:t>0</w:t>
            </w:r>
          </w:p>
        </w:tc>
        <w:tc>
          <w:tcPr>
            <w:tcW w:w="2835" w:type="dxa"/>
            <w:shd w:val="clear" w:color="auto" w:fill="auto"/>
          </w:tcPr>
          <w:p w14:paraId="7D56D2CB" w14:textId="77777777" w:rsidR="00C137BB" w:rsidRPr="00020619" w:rsidRDefault="00C137BB" w:rsidP="00BB34DD">
            <w:pPr>
              <w:pStyle w:val="TAL"/>
            </w:pPr>
            <w:r w:rsidRPr="00020619">
              <w:t>L3 filtering is not used</w:t>
            </w:r>
          </w:p>
        </w:tc>
      </w:tr>
      <w:tr w:rsidR="00C137BB" w:rsidRPr="00020619" w14:paraId="186B69DF" w14:textId="77777777" w:rsidTr="00BB34DD">
        <w:trPr>
          <w:cantSplit/>
          <w:trHeight w:val="113"/>
          <w:jc w:val="center"/>
        </w:trPr>
        <w:tc>
          <w:tcPr>
            <w:tcW w:w="3289" w:type="dxa"/>
            <w:gridSpan w:val="2"/>
            <w:shd w:val="clear" w:color="auto" w:fill="auto"/>
          </w:tcPr>
          <w:p w14:paraId="1A6A4FE9" w14:textId="77777777" w:rsidR="00C137BB" w:rsidRPr="00020619" w:rsidRDefault="00C137BB" w:rsidP="00BB34DD">
            <w:pPr>
              <w:pStyle w:val="TAL"/>
            </w:pPr>
            <w:r w:rsidRPr="00020619">
              <w:t>Access Barring Information</w:t>
            </w:r>
          </w:p>
        </w:tc>
        <w:tc>
          <w:tcPr>
            <w:tcW w:w="708" w:type="dxa"/>
            <w:shd w:val="clear" w:color="auto" w:fill="auto"/>
          </w:tcPr>
          <w:p w14:paraId="7B884B7F" w14:textId="77777777" w:rsidR="00C137BB" w:rsidRPr="00020619" w:rsidRDefault="00C137BB" w:rsidP="00BB34DD">
            <w:pPr>
              <w:pStyle w:val="TAC"/>
            </w:pPr>
            <w:r w:rsidRPr="00020619">
              <w:t>-</w:t>
            </w:r>
          </w:p>
        </w:tc>
        <w:tc>
          <w:tcPr>
            <w:tcW w:w="2410" w:type="dxa"/>
            <w:shd w:val="clear" w:color="auto" w:fill="auto"/>
          </w:tcPr>
          <w:p w14:paraId="36C54DA2" w14:textId="77777777" w:rsidR="00C137BB" w:rsidRPr="00020619" w:rsidRDefault="00C137BB" w:rsidP="00BB34DD">
            <w:pPr>
              <w:pStyle w:val="TAC"/>
            </w:pPr>
            <w:r w:rsidRPr="00020619">
              <w:t>Not Sent</w:t>
            </w:r>
          </w:p>
        </w:tc>
        <w:tc>
          <w:tcPr>
            <w:tcW w:w="2835" w:type="dxa"/>
            <w:shd w:val="clear" w:color="auto" w:fill="auto"/>
          </w:tcPr>
          <w:p w14:paraId="4A401B7D" w14:textId="77777777" w:rsidR="00C137BB" w:rsidRPr="00020619" w:rsidRDefault="00C137BB" w:rsidP="00BB34DD">
            <w:pPr>
              <w:pStyle w:val="TAL"/>
            </w:pPr>
            <w:r w:rsidRPr="00020619">
              <w:t>No additional delays in random access procedure.</w:t>
            </w:r>
          </w:p>
        </w:tc>
      </w:tr>
      <w:tr w:rsidR="00C137BB" w:rsidRPr="00020619" w14:paraId="6FDC5E3C" w14:textId="77777777" w:rsidTr="00BB34DD">
        <w:trPr>
          <w:cantSplit/>
          <w:trHeight w:val="113"/>
          <w:jc w:val="center"/>
        </w:trPr>
        <w:tc>
          <w:tcPr>
            <w:tcW w:w="3289" w:type="dxa"/>
            <w:gridSpan w:val="2"/>
            <w:shd w:val="clear" w:color="auto" w:fill="auto"/>
          </w:tcPr>
          <w:p w14:paraId="6BC95338" w14:textId="77777777" w:rsidR="00C137BB" w:rsidRPr="00020619" w:rsidRDefault="00C137BB" w:rsidP="00BB34DD">
            <w:pPr>
              <w:pStyle w:val="TAL"/>
            </w:pPr>
            <w:r w:rsidRPr="00020619">
              <w:t>Time offset between cells</w:t>
            </w:r>
          </w:p>
        </w:tc>
        <w:tc>
          <w:tcPr>
            <w:tcW w:w="708" w:type="dxa"/>
            <w:shd w:val="clear" w:color="auto" w:fill="auto"/>
          </w:tcPr>
          <w:p w14:paraId="258A88ED" w14:textId="77777777" w:rsidR="00C137BB" w:rsidRPr="00020619" w:rsidRDefault="00C137BB" w:rsidP="00BB34DD">
            <w:pPr>
              <w:pStyle w:val="TAC"/>
            </w:pPr>
          </w:p>
        </w:tc>
        <w:tc>
          <w:tcPr>
            <w:tcW w:w="2410" w:type="dxa"/>
            <w:shd w:val="clear" w:color="auto" w:fill="auto"/>
          </w:tcPr>
          <w:p w14:paraId="4EB3B00F" w14:textId="77777777" w:rsidR="00C137BB" w:rsidRPr="00020619" w:rsidRDefault="00C137BB" w:rsidP="00BB34DD">
            <w:pPr>
              <w:pStyle w:val="TAC"/>
            </w:pPr>
            <w:r w:rsidRPr="00020619">
              <w:t xml:space="preserve">3 </w:t>
            </w:r>
            <w:r w:rsidRPr="00020619">
              <w:sym w:font="Symbol" w:char="F06D"/>
            </w:r>
            <w:r w:rsidRPr="00020619">
              <w:t>s</w:t>
            </w:r>
          </w:p>
        </w:tc>
        <w:tc>
          <w:tcPr>
            <w:tcW w:w="2835" w:type="dxa"/>
            <w:shd w:val="clear" w:color="auto" w:fill="auto"/>
          </w:tcPr>
          <w:p w14:paraId="5E75FF9F" w14:textId="77777777" w:rsidR="00C137BB" w:rsidRPr="00020619" w:rsidRDefault="00C137BB" w:rsidP="00BB34DD">
            <w:pPr>
              <w:pStyle w:val="TAL"/>
            </w:pPr>
            <w:r w:rsidRPr="00020619">
              <w:t>Synchronous cells</w:t>
            </w:r>
          </w:p>
        </w:tc>
      </w:tr>
      <w:tr w:rsidR="00C137BB" w:rsidRPr="00020619" w14:paraId="0129A671" w14:textId="77777777" w:rsidTr="00BB34DD">
        <w:trPr>
          <w:cantSplit/>
          <w:trHeight w:val="113"/>
          <w:jc w:val="center"/>
        </w:trPr>
        <w:tc>
          <w:tcPr>
            <w:tcW w:w="3289" w:type="dxa"/>
            <w:gridSpan w:val="2"/>
            <w:shd w:val="clear" w:color="auto" w:fill="auto"/>
          </w:tcPr>
          <w:p w14:paraId="74181E14" w14:textId="77777777" w:rsidR="00C137BB" w:rsidRPr="00020619" w:rsidRDefault="00C137BB" w:rsidP="00BB34DD">
            <w:pPr>
              <w:pStyle w:val="TAL"/>
            </w:pPr>
            <w:r w:rsidRPr="00020619">
              <w:t>T1</w:t>
            </w:r>
          </w:p>
        </w:tc>
        <w:tc>
          <w:tcPr>
            <w:tcW w:w="708" w:type="dxa"/>
            <w:shd w:val="clear" w:color="auto" w:fill="auto"/>
          </w:tcPr>
          <w:p w14:paraId="5C46CFE3" w14:textId="77777777" w:rsidR="00C137BB" w:rsidRPr="00020619" w:rsidRDefault="00C137BB" w:rsidP="00BB34DD">
            <w:pPr>
              <w:pStyle w:val="TAC"/>
            </w:pPr>
            <w:r w:rsidRPr="00020619">
              <w:t>s</w:t>
            </w:r>
          </w:p>
        </w:tc>
        <w:tc>
          <w:tcPr>
            <w:tcW w:w="2410" w:type="dxa"/>
            <w:shd w:val="clear" w:color="auto" w:fill="auto"/>
          </w:tcPr>
          <w:p w14:paraId="23A22397" w14:textId="77777777" w:rsidR="00C137BB" w:rsidRPr="00020619" w:rsidRDefault="00C137BB" w:rsidP="00BB34DD">
            <w:pPr>
              <w:pStyle w:val="TAC"/>
            </w:pPr>
            <w:r w:rsidRPr="00020619">
              <w:t>5</w:t>
            </w:r>
          </w:p>
        </w:tc>
        <w:tc>
          <w:tcPr>
            <w:tcW w:w="2835" w:type="dxa"/>
            <w:shd w:val="clear" w:color="auto" w:fill="auto"/>
          </w:tcPr>
          <w:p w14:paraId="1E3C0F74" w14:textId="77777777" w:rsidR="00C137BB" w:rsidRPr="00020619" w:rsidRDefault="00C137BB" w:rsidP="00BB34DD">
            <w:pPr>
              <w:pStyle w:val="TAL"/>
            </w:pPr>
          </w:p>
        </w:tc>
      </w:tr>
      <w:tr w:rsidR="00C137BB" w:rsidRPr="00020619" w14:paraId="6198C576" w14:textId="77777777" w:rsidTr="00BB34DD">
        <w:trPr>
          <w:cantSplit/>
          <w:trHeight w:val="113"/>
          <w:jc w:val="center"/>
        </w:trPr>
        <w:tc>
          <w:tcPr>
            <w:tcW w:w="3289" w:type="dxa"/>
            <w:gridSpan w:val="2"/>
            <w:shd w:val="clear" w:color="auto" w:fill="auto"/>
          </w:tcPr>
          <w:p w14:paraId="35E2F399" w14:textId="77777777" w:rsidR="00C137BB" w:rsidRPr="00020619" w:rsidRDefault="00C137BB" w:rsidP="00BB34DD">
            <w:pPr>
              <w:pStyle w:val="TAL"/>
            </w:pPr>
            <w:r w:rsidRPr="00020619">
              <w:t>T2</w:t>
            </w:r>
          </w:p>
        </w:tc>
        <w:tc>
          <w:tcPr>
            <w:tcW w:w="708" w:type="dxa"/>
            <w:shd w:val="clear" w:color="auto" w:fill="auto"/>
          </w:tcPr>
          <w:p w14:paraId="5EA81769" w14:textId="77777777" w:rsidR="00C137BB" w:rsidRPr="00020619" w:rsidRDefault="00C137BB" w:rsidP="00BB34DD">
            <w:pPr>
              <w:pStyle w:val="TAC"/>
            </w:pPr>
            <w:r w:rsidRPr="00020619">
              <w:t>s</w:t>
            </w:r>
          </w:p>
        </w:tc>
        <w:tc>
          <w:tcPr>
            <w:tcW w:w="2410" w:type="dxa"/>
            <w:shd w:val="clear" w:color="auto" w:fill="auto"/>
          </w:tcPr>
          <w:p w14:paraId="719712D9" w14:textId="77777777" w:rsidR="00C137BB" w:rsidRPr="00020619" w:rsidRDefault="00C137BB" w:rsidP="00BB34DD">
            <w:pPr>
              <w:pStyle w:val="TAC"/>
            </w:pPr>
            <w:r w:rsidRPr="00020619">
              <w:t>2.3</w:t>
            </w:r>
          </w:p>
        </w:tc>
        <w:tc>
          <w:tcPr>
            <w:tcW w:w="2835" w:type="dxa"/>
            <w:shd w:val="clear" w:color="auto" w:fill="auto"/>
          </w:tcPr>
          <w:p w14:paraId="4BBB0AC3" w14:textId="77777777" w:rsidR="00C137BB" w:rsidRPr="00020619" w:rsidRDefault="00C137BB" w:rsidP="00BB34DD">
            <w:pPr>
              <w:pStyle w:val="TAL"/>
            </w:pPr>
          </w:p>
        </w:tc>
      </w:tr>
    </w:tbl>
    <w:p w14:paraId="3CDC2BEA" w14:textId="77777777" w:rsidR="00C137BB" w:rsidRPr="00020619" w:rsidRDefault="00C137BB" w:rsidP="00C137BB">
      <w:pPr>
        <w:rPr>
          <w:rFonts w:cs="v4.2.0"/>
        </w:rPr>
      </w:pPr>
    </w:p>
    <w:p w14:paraId="658D86FF" w14:textId="77777777" w:rsidR="00C137BB" w:rsidRPr="00020619" w:rsidRDefault="00C137BB" w:rsidP="00C137BB">
      <w:pPr>
        <w:pStyle w:val="TH"/>
      </w:pPr>
      <w:r w:rsidRPr="00020619">
        <w:lastRenderedPageBreak/>
        <w:t xml:space="preserve">Table </w:t>
      </w:r>
      <w:r w:rsidRPr="00020619">
        <w:rPr>
          <w:snapToGrid w:val="0"/>
        </w:rPr>
        <w:t>A.16.3.2.3.2.2</w:t>
      </w:r>
      <w:r w:rsidRPr="00020619">
        <w:t>-3</w:t>
      </w:r>
      <w:r w:rsidRPr="00020619">
        <w:rPr>
          <w:rFonts w:cs="v4.2.0"/>
        </w:rPr>
        <w:t xml:space="preserve">: Cell specific test parameters for </w:t>
      </w:r>
      <w:r w:rsidRPr="00020619">
        <w:rPr>
          <w:snapToGrid w:val="0"/>
        </w:rPr>
        <w:t>Redirection</w:t>
      </w:r>
      <w:r w:rsidRPr="00020619">
        <w:t xml:space="preserve"> from </w:t>
      </w:r>
      <w:proofErr w:type="gramStart"/>
      <w:r w:rsidRPr="00020619">
        <w:t>NR to NR</w:t>
      </w:r>
      <w:proofErr w:type="gramEnd"/>
      <w:r w:rsidRPr="00020619">
        <w:rPr>
          <w:rFonts w:cs="v4.2.0"/>
        </w:rPr>
        <w:t xml:space="preserve"> test case</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1163"/>
        <w:gridCol w:w="10"/>
        <w:gridCol w:w="1154"/>
        <w:gridCol w:w="19"/>
        <w:gridCol w:w="1145"/>
        <w:gridCol w:w="9"/>
        <w:gridCol w:w="1155"/>
      </w:tblGrid>
      <w:tr w:rsidR="00C137BB" w:rsidRPr="00020619" w14:paraId="5FA7CCAA" w14:textId="77777777" w:rsidTr="00BB34DD">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0180E06C" w14:textId="77777777" w:rsidR="00C137BB" w:rsidRPr="00020619" w:rsidRDefault="00C137BB" w:rsidP="00BB34DD">
            <w:pPr>
              <w:pStyle w:val="TAH"/>
            </w:pPr>
            <w:r w:rsidRPr="00020619">
              <w:lastRenderedPageBreak/>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482E4568" w14:textId="77777777" w:rsidR="00C137BB" w:rsidRPr="00020619" w:rsidRDefault="00C137BB" w:rsidP="00BB34DD">
            <w:pPr>
              <w:pStyle w:val="TAH"/>
            </w:pPr>
            <w:r w:rsidRPr="00020619">
              <w:t>Unit</w:t>
            </w:r>
          </w:p>
        </w:tc>
        <w:tc>
          <w:tcPr>
            <w:tcW w:w="2346" w:type="dxa"/>
            <w:gridSpan w:val="4"/>
            <w:tcBorders>
              <w:top w:val="single" w:sz="4" w:space="0" w:color="auto"/>
              <w:left w:val="single" w:sz="4" w:space="0" w:color="auto"/>
              <w:bottom w:val="single" w:sz="4" w:space="0" w:color="auto"/>
              <w:right w:val="single" w:sz="4" w:space="0" w:color="auto"/>
            </w:tcBorders>
          </w:tcPr>
          <w:p w14:paraId="32298D23" w14:textId="77777777" w:rsidR="00C137BB" w:rsidRPr="00020619" w:rsidRDefault="00C137BB" w:rsidP="00BB34DD">
            <w:pPr>
              <w:pStyle w:val="TAH"/>
            </w:pPr>
            <w:r w:rsidRPr="00020619">
              <w:t>Cell 1</w:t>
            </w:r>
          </w:p>
        </w:tc>
        <w:tc>
          <w:tcPr>
            <w:tcW w:w="2309" w:type="dxa"/>
            <w:gridSpan w:val="3"/>
            <w:tcBorders>
              <w:top w:val="single" w:sz="4" w:space="0" w:color="auto"/>
              <w:left w:val="single" w:sz="4" w:space="0" w:color="auto"/>
              <w:bottom w:val="single" w:sz="4" w:space="0" w:color="auto"/>
              <w:right w:val="single" w:sz="4" w:space="0" w:color="auto"/>
            </w:tcBorders>
          </w:tcPr>
          <w:p w14:paraId="7F183B4C" w14:textId="77777777" w:rsidR="00C137BB" w:rsidRPr="00020619" w:rsidRDefault="00C137BB" w:rsidP="00BB34DD">
            <w:pPr>
              <w:pStyle w:val="TAH"/>
            </w:pPr>
            <w:r w:rsidRPr="00020619">
              <w:t>Cell 2</w:t>
            </w:r>
          </w:p>
        </w:tc>
      </w:tr>
      <w:tr w:rsidR="00C137BB" w:rsidRPr="00020619" w14:paraId="24D204EE" w14:textId="77777777" w:rsidTr="00BB34DD">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436391EA" w14:textId="77777777" w:rsidR="00C137BB" w:rsidRPr="00020619" w:rsidRDefault="00C137BB" w:rsidP="00BB34DD">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5DE19705" w14:textId="77777777" w:rsidR="00C137BB" w:rsidRPr="00020619" w:rsidRDefault="00C137BB" w:rsidP="00BB34DD">
            <w:pPr>
              <w:pStyle w:val="TAH"/>
              <w:rPr>
                <w:rFonts w:eastAsia="Calibri"/>
                <w:szCs w:val="22"/>
              </w:rPr>
            </w:pPr>
          </w:p>
        </w:tc>
        <w:tc>
          <w:tcPr>
            <w:tcW w:w="1173" w:type="dxa"/>
            <w:gridSpan w:val="2"/>
            <w:tcBorders>
              <w:top w:val="single" w:sz="4" w:space="0" w:color="auto"/>
              <w:left w:val="single" w:sz="4" w:space="0" w:color="auto"/>
              <w:bottom w:val="single" w:sz="4" w:space="0" w:color="auto"/>
              <w:right w:val="single" w:sz="4" w:space="0" w:color="auto"/>
            </w:tcBorders>
            <w:hideMark/>
          </w:tcPr>
          <w:p w14:paraId="326B92ED" w14:textId="77777777" w:rsidR="00C137BB" w:rsidRPr="00020619" w:rsidRDefault="00C137BB" w:rsidP="00BB34DD">
            <w:pPr>
              <w:pStyle w:val="TAH"/>
            </w:pPr>
            <w:r w:rsidRPr="00020619">
              <w:t>T1</w:t>
            </w:r>
          </w:p>
        </w:tc>
        <w:tc>
          <w:tcPr>
            <w:tcW w:w="1173" w:type="dxa"/>
            <w:gridSpan w:val="2"/>
            <w:tcBorders>
              <w:top w:val="single" w:sz="4" w:space="0" w:color="auto"/>
              <w:left w:val="single" w:sz="4" w:space="0" w:color="auto"/>
              <w:bottom w:val="single" w:sz="4" w:space="0" w:color="auto"/>
              <w:right w:val="single" w:sz="4" w:space="0" w:color="auto"/>
            </w:tcBorders>
          </w:tcPr>
          <w:p w14:paraId="63F06E74" w14:textId="77777777" w:rsidR="00C137BB" w:rsidRPr="00020619" w:rsidRDefault="00C137BB" w:rsidP="00BB34DD">
            <w:pPr>
              <w:pStyle w:val="TAH"/>
            </w:pPr>
            <w:r w:rsidRPr="00020619">
              <w:t>T2</w:t>
            </w:r>
          </w:p>
        </w:tc>
        <w:tc>
          <w:tcPr>
            <w:tcW w:w="1154" w:type="dxa"/>
            <w:gridSpan w:val="2"/>
            <w:tcBorders>
              <w:top w:val="single" w:sz="4" w:space="0" w:color="auto"/>
              <w:left w:val="single" w:sz="4" w:space="0" w:color="auto"/>
              <w:bottom w:val="single" w:sz="4" w:space="0" w:color="auto"/>
              <w:right w:val="single" w:sz="4" w:space="0" w:color="auto"/>
            </w:tcBorders>
            <w:hideMark/>
          </w:tcPr>
          <w:p w14:paraId="19CA489C" w14:textId="77777777" w:rsidR="00C137BB" w:rsidRPr="00020619" w:rsidRDefault="00C137BB" w:rsidP="00BB34DD">
            <w:pPr>
              <w:pStyle w:val="TAH"/>
            </w:pPr>
            <w:r w:rsidRPr="00020619">
              <w:t>T1</w:t>
            </w:r>
          </w:p>
        </w:tc>
        <w:tc>
          <w:tcPr>
            <w:tcW w:w="1155" w:type="dxa"/>
            <w:tcBorders>
              <w:top w:val="single" w:sz="4" w:space="0" w:color="auto"/>
              <w:left w:val="single" w:sz="4" w:space="0" w:color="auto"/>
              <w:bottom w:val="single" w:sz="4" w:space="0" w:color="auto"/>
              <w:right w:val="single" w:sz="4" w:space="0" w:color="auto"/>
            </w:tcBorders>
          </w:tcPr>
          <w:p w14:paraId="005054CE" w14:textId="77777777" w:rsidR="00C137BB" w:rsidRPr="00020619" w:rsidRDefault="00C137BB" w:rsidP="00BB34DD">
            <w:pPr>
              <w:pStyle w:val="TAH"/>
            </w:pPr>
            <w:r w:rsidRPr="00020619">
              <w:t>T2</w:t>
            </w:r>
          </w:p>
        </w:tc>
      </w:tr>
      <w:tr w:rsidR="00C137BB" w:rsidRPr="00020619" w14:paraId="132CE1B5"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813EABE" w14:textId="77777777" w:rsidR="00C137BB" w:rsidRPr="00020619" w:rsidRDefault="00C137BB" w:rsidP="00BB34DD">
            <w:pPr>
              <w:pStyle w:val="TAL"/>
            </w:pPr>
            <w:r w:rsidRPr="00020619">
              <w:t>NR RF Channel Number</w:t>
            </w:r>
          </w:p>
        </w:tc>
        <w:tc>
          <w:tcPr>
            <w:tcW w:w="1134" w:type="dxa"/>
            <w:tcBorders>
              <w:top w:val="single" w:sz="4" w:space="0" w:color="auto"/>
              <w:left w:val="single" w:sz="4" w:space="0" w:color="auto"/>
              <w:bottom w:val="single" w:sz="4" w:space="0" w:color="auto"/>
              <w:right w:val="single" w:sz="4" w:space="0" w:color="auto"/>
            </w:tcBorders>
          </w:tcPr>
          <w:p w14:paraId="1F213971" w14:textId="77777777" w:rsidR="00C137BB" w:rsidRPr="00020619" w:rsidRDefault="00C137BB" w:rsidP="00BB34DD">
            <w:pPr>
              <w:spacing w:after="0"/>
              <w:jc w:val="center"/>
              <w:rPr>
                <w:rFonts w:ascii="Arial" w:eastAsia="Calibri" w:hAnsi="Arial" w:cs="Arial"/>
                <w:sz w:val="18"/>
                <w:szCs w:val="22"/>
              </w:rPr>
            </w:pPr>
          </w:p>
        </w:tc>
        <w:tc>
          <w:tcPr>
            <w:tcW w:w="2346" w:type="dxa"/>
            <w:gridSpan w:val="4"/>
            <w:tcBorders>
              <w:top w:val="single" w:sz="4" w:space="0" w:color="auto"/>
              <w:left w:val="single" w:sz="4" w:space="0" w:color="auto"/>
              <w:bottom w:val="single" w:sz="4" w:space="0" w:color="auto"/>
              <w:right w:val="single" w:sz="4" w:space="0" w:color="auto"/>
            </w:tcBorders>
          </w:tcPr>
          <w:p w14:paraId="58A5634A" w14:textId="77777777" w:rsidR="00C137BB" w:rsidRPr="00020619" w:rsidRDefault="00C137BB" w:rsidP="00BB34DD">
            <w:pPr>
              <w:keepLines/>
              <w:spacing w:after="0"/>
              <w:jc w:val="center"/>
              <w:rPr>
                <w:rFonts w:ascii="Arial" w:hAnsi="Arial" w:cs="Arial"/>
                <w:sz w:val="18"/>
              </w:rPr>
            </w:pPr>
            <w:r w:rsidRPr="00020619">
              <w:rPr>
                <w:rFonts w:ascii="Arial" w:hAnsi="Arial" w:cs="Arial"/>
                <w:sz w:val="18"/>
              </w:rPr>
              <w:t>1</w:t>
            </w:r>
          </w:p>
        </w:tc>
        <w:tc>
          <w:tcPr>
            <w:tcW w:w="2309" w:type="dxa"/>
            <w:gridSpan w:val="3"/>
            <w:tcBorders>
              <w:top w:val="single" w:sz="4" w:space="0" w:color="auto"/>
              <w:left w:val="single" w:sz="4" w:space="0" w:color="auto"/>
              <w:bottom w:val="single" w:sz="4" w:space="0" w:color="auto"/>
              <w:right w:val="single" w:sz="4" w:space="0" w:color="auto"/>
            </w:tcBorders>
          </w:tcPr>
          <w:p w14:paraId="5BDEF369" w14:textId="77777777" w:rsidR="00C137BB" w:rsidRPr="00020619" w:rsidRDefault="00C137BB" w:rsidP="00BB34DD">
            <w:pPr>
              <w:keepLines/>
              <w:spacing w:after="0"/>
              <w:jc w:val="center"/>
              <w:rPr>
                <w:rFonts w:ascii="Arial" w:hAnsi="Arial" w:cs="Arial"/>
                <w:sz w:val="18"/>
              </w:rPr>
            </w:pPr>
            <w:r w:rsidRPr="00020619">
              <w:rPr>
                <w:rFonts w:ascii="Arial" w:hAnsi="Arial" w:cs="Arial"/>
                <w:sz w:val="18"/>
              </w:rPr>
              <w:t>2</w:t>
            </w:r>
          </w:p>
        </w:tc>
      </w:tr>
      <w:tr w:rsidR="00C137BB" w:rsidRPr="00020619" w14:paraId="10A2F148"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BDB9912" w14:textId="77777777" w:rsidR="00C137BB" w:rsidRPr="00020619" w:rsidRDefault="00C137BB" w:rsidP="00BB34DD">
            <w:pPr>
              <w:pStyle w:val="TAL"/>
            </w:pPr>
            <w:r w:rsidRPr="00020619">
              <w:t>Duplex mode</w:t>
            </w:r>
          </w:p>
        </w:tc>
        <w:tc>
          <w:tcPr>
            <w:tcW w:w="1740" w:type="dxa"/>
            <w:tcBorders>
              <w:top w:val="single" w:sz="4" w:space="0" w:color="auto"/>
              <w:left w:val="single" w:sz="4" w:space="0" w:color="auto"/>
              <w:right w:val="single" w:sz="4" w:space="0" w:color="auto"/>
            </w:tcBorders>
          </w:tcPr>
          <w:p w14:paraId="728C29D8" w14:textId="77777777" w:rsidR="00C137BB" w:rsidRPr="00020619" w:rsidRDefault="00C137BB" w:rsidP="00BB34DD">
            <w:pPr>
              <w:pStyle w:val="TAL"/>
            </w:pPr>
            <w:r w:rsidRPr="00020619">
              <w:t>Config 1</w:t>
            </w:r>
          </w:p>
        </w:tc>
        <w:tc>
          <w:tcPr>
            <w:tcW w:w="1134" w:type="dxa"/>
            <w:tcBorders>
              <w:top w:val="single" w:sz="4" w:space="0" w:color="auto"/>
              <w:left w:val="single" w:sz="4" w:space="0" w:color="auto"/>
              <w:bottom w:val="nil"/>
              <w:right w:val="single" w:sz="4" w:space="0" w:color="auto"/>
            </w:tcBorders>
            <w:shd w:val="clear" w:color="auto" w:fill="auto"/>
          </w:tcPr>
          <w:p w14:paraId="062E294D"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3F31CC1" w14:textId="77777777" w:rsidR="00C137BB" w:rsidRPr="00020619" w:rsidRDefault="00C137BB" w:rsidP="00BB34DD">
            <w:pPr>
              <w:pStyle w:val="TAC"/>
            </w:pPr>
            <w:r w:rsidRPr="00020619">
              <w:t>FDD</w:t>
            </w:r>
          </w:p>
        </w:tc>
      </w:tr>
      <w:tr w:rsidR="00C137BB" w:rsidRPr="00020619" w14:paraId="4A24C9BD"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60F107A"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1AF7F070" w14:textId="77777777" w:rsidR="00C137BB" w:rsidRPr="00020619" w:rsidRDefault="00C137BB" w:rsidP="00BB34DD">
            <w:pPr>
              <w:pStyle w:val="TAL"/>
            </w:pPr>
            <w:r w:rsidRPr="00020619">
              <w:t>Config 2, 3</w:t>
            </w:r>
          </w:p>
        </w:tc>
        <w:tc>
          <w:tcPr>
            <w:tcW w:w="1134" w:type="dxa"/>
            <w:tcBorders>
              <w:top w:val="nil"/>
              <w:left w:val="single" w:sz="4" w:space="0" w:color="auto"/>
              <w:bottom w:val="nil"/>
              <w:right w:val="single" w:sz="4" w:space="0" w:color="auto"/>
            </w:tcBorders>
            <w:shd w:val="clear" w:color="auto" w:fill="auto"/>
          </w:tcPr>
          <w:p w14:paraId="34CFC38B"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18D7095" w14:textId="77777777" w:rsidR="00C137BB" w:rsidRPr="00020619" w:rsidRDefault="00C137BB" w:rsidP="00BB34DD">
            <w:pPr>
              <w:pStyle w:val="TAC"/>
            </w:pPr>
            <w:r w:rsidRPr="00020619">
              <w:t>TDD</w:t>
            </w:r>
          </w:p>
        </w:tc>
      </w:tr>
      <w:tr w:rsidR="00C137BB" w:rsidRPr="00020619" w14:paraId="115CEA08"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05C27B0"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6A6B3E1C"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2F3ABAB3"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7B1936EC" w14:textId="77777777" w:rsidR="00C137BB" w:rsidRPr="00020619" w:rsidRDefault="00C137BB" w:rsidP="00BB34DD">
            <w:pPr>
              <w:pStyle w:val="TAC"/>
            </w:pPr>
            <w:r w:rsidRPr="00020619">
              <w:t>HD-FDD</w:t>
            </w:r>
          </w:p>
        </w:tc>
      </w:tr>
      <w:tr w:rsidR="00C137BB" w:rsidRPr="00020619" w14:paraId="4F1CFB8D" w14:textId="77777777" w:rsidTr="00BB34DD">
        <w:trPr>
          <w:trHeight w:val="187"/>
          <w:jc w:val="center"/>
        </w:trPr>
        <w:tc>
          <w:tcPr>
            <w:tcW w:w="2065" w:type="dxa"/>
            <w:gridSpan w:val="2"/>
            <w:vMerge w:val="restart"/>
            <w:tcBorders>
              <w:top w:val="single" w:sz="4" w:space="0" w:color="auto"/>
              <w:left w:val="single" w:sz="4" w:space="0" w:color="auto"/>
              <w:right w:val="single" w:sz="4" w:space="0" w:color="auto"/>
            </w:tcBorders>
            <w:shd w:val="clear" w:color="auto" w:fill="auto"/>
          </w:tcPr>
          <w:p w14:paraId="348AF6C5" w14:textId="77777777" w:rsidR="00C137BB" w:rsidRPr="00020619" w:rsidRDefault="00C137BB" w:rsidP="00BB34DD">
            <w:pPr>
              <w:pStyle w:val="TAL"/>
            </w:pPr>
            <w:r w:rsidRPr="00020619">
              <w:t>SSB Configuration</w:t>
            </w:r>
          </w:p>
        </w:tc>
        <w:tc>
          <w:tcPr>
            <w:tcW w:w="1740" w:type="dxa"/>
            <w:tcBorders>
              <w:top w:val="single" w:sz="4" w:space="0" w:color="auto"/>
              <w:left w:val="single" w:sz="4" w:space="0" w:color="auto"/>
              <w:right w:val="single" w:sz="4" w:space="0" w:color="auto"/>
            </w:tcBorders>
          </w:tcPr>
          <w:p w14:paraId="5229B071" w14:textId="77777777" w:rsidR="00C137BB" w:rsidRPr="00020619" w:rsidRDefault="00C137BB" w:rsidP="00BB34DD">
            <w:pPr>
              <w:pStyle w:val="TAL"/>
            </w:pPr>
            <w:r w:rsidRPr="00020619">
              <w:rPr>
                <w:rFonts w:cs="Arial"/>
              </w:rPr>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2462C6D4"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7C727C71" w14:textId="77777777" w:rsidR="00C137BB" w:rsidRPr="00020619" w:rsidRDefault="00C137BB" w:rsidP="00BB34DD">
            <w:pPr>
              <w:pStyle w:val="TAC"/>
            </w:pPr>
            <w:r w:rsidRPr="00020619">
              <w:rPr>
                <w:rFonts w:cs="Arial"/>
                <w:lang w:val="en-US"/>
              </w:rPr>
              <w:t>SSB.1 FR1</w:t>
            </w:r>
          </w:p>
        </w:tc>
      </w:tr>
      <w:tr w:rsidR="00C137BB" w:rsidRPr="00020619" w14:paraId="531C2F2D" w14:textId="77777777" w:rsidTr="00BB34DD">
        <w:trPr>
          <w:trHeight w:val="187"/>
          <w:jc w:val="center"/>
        </w:trPr>
        <w:tc>
          <w:tcPr>
            <w:tcW w:w="2065" w:type="dxa"/>
            <w:gridSpan w:val="2"/>
            <w:vMerge/>
            <w:tcBorders>
              <w:left w:val="single" w:sz="4" w:space="0" w:color="auto"/>
              <w:right w:val="single" w:sz="4" w:space="0" w:color="auto"/>
            </w:tcBorders>
            <w:shd w:val="clear" w:color="auto" w:fill="auto"/>
          </w:tcPr>
          <w:p w14:paraId="25EB3DD8"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4CB05758" w14:textId="77777777" w:rsidR="00C137BB" w:rsidRPr="00020619" w:rsidRDefault="00C137BB" w:rsidP="00BB34DD">
            <w:pPr>
              <w:pStyle w:val="TAL"/>
            </w:pPr>
            <w:r w:rsidRPr="00020619">
              <w:rPr>
                <w:rFonts w:cs="Arial"/>
              </w:rPr>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24139693"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1E844372" w14:textId="77777777" w:rsidR="00C137BB" w:rsidRPr="00020619" w:rsidRDefault="00C137BB" w:rsidP="00BB34DD">
            <w:pPr>
              <w:pStyle w:val="TAC"/>
            </w:pPr>
            <w:r w:rsidRPr="00020619">
              <w:rPr>
                <w:rFonts w:cs="Arial"/>
                <w:lang w:val="en-US"/>
              </w:rPr>
              <w:t>SSB.1 FR1</w:t>
            </w:r>
          </w:p>
        </w:tc>
      </w:tr>
      <w:tr w:rsidR="00C137BB" w:rsidRPr="00020619" w14:paraId="268F85C3" w14:textId="77777777" w:rsidTr="00BB34DD">
        <w:trPr>
          <w:trHeight w:val="187"/>
          <w:jc w:val="center"/>
        </w:trPr>
        <w:tc>
          <w:tcPr>
            <w:tcW w:w="2065" w:type="dxa"/>
            <w:gridSpan w:val="2"/>
            <w:vMerge/>
            <w:tcBorders>
              <w:left w:val="single" w:sz="4" w:space="0" w:color="auto"/>
              <w:bottom w:val="nil"/>
              <w:right w:val="single" w:sz="4" w:space="0" w:color="auto"/>
            </w:tcBorders>
            <w:shd w:val="clear" w:color="auto" w:fill="auto"/>
          </w:tcPr>
          <w:p w14:paraId="7B4AA51D"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79AD4C95" w14:textId="77777777" w:rsidR="00C137BB" w:rsidRPr="00020619" w:rsidRDefault="00C137BB" w:rsidP="00BB34DD">
            <w:pPr>
              <w:pStyle w:val="TAL"/>
            </w:pPr>
            <w:r w:rsidRPr="00020619">
              <w:rPr>
                <w:rFonts w:cs="Arial"/>
              </w:rPr>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085FE47F"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61CD930F" w14:textId="77777777" w:rsidR="00C137BB" w:rsidRPr="00020619" w:rsidRDefault="00C137BB" w:rsidP="00BB34DD">
            <w:pPr>
              <w:pStyle w:val="TAC"/>
            </w:pPr>
            <w:r w:rsidRPr="00020619">
              <w:rPr>
                <w:rFonts w:cs="v4.2.0"/>
                <w:bCs/>
                <w:lang w:eastAsia="zh-CN"/>
              </w:rPr>
              <w:t>SSB.1 RedCap FR1</w:t>
            </w:r>
          </w:p>
        </w:tc>
      </w:tr>
      <w:tr w:rsidR="00C137BB" w:rsidRPr="00020619" w14:paraId="706DF976"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B0B3F1D" w14:textId="77777777" w:rsidR="00C137BB" w:rsidRPr="00020619" w:rsidRDefault="00C137BB" w:rsidP="00BB34DD">
            <w:pPr>
              <w:pStyle w:val="TAL"/>
              <w:jc w:val="right"/>
            </w:pPr>
          </w:p>
        </w:tc>
        <w:tc>
          <w:tcPr>
            <w:tcW w:w="1740" w:type="dxa"/>
            <w:tcBorders>
              <w:top w:val="single" w:sz="4" w:space="0" w:color="auto"/>
              <w:left w:val="single" w:sz="4" w:space="0" w:color="auto"/>
              <w:right w:val="single" w:sz="4" w:space="0" w:color="auto"/>
            </w:tcBorders>
            <w:vAlign w:val="center"/>
          </w:tcPr>
          <w:p w14:paraId="29811AFF" w14:textId="77777777" w:rsidR="00C137BB" w:rsidRPr="00020619" w:rsidRDefault="00C137BB" w:rsidP="00BB34DD">
            <w:pPr>
              <w:pStyle w:val="TAL"/>
              <w:rPr>
                <w:rFonts w:cs="Arial"/>
              </w:rPr>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58F56BFF"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5A3CFACA" w14:textId="77777777" w:rsidR="00C137BB" w:rsidRPr="00020619" w:rsidRDefault="00C137BB" w:rsidP="00BB34DD">
            <w:pPr>
              <w:pStyle w:val="TAC"/>
              <w:rPr>
                <w:rFonts w:cs="Arial"/>
                <w:lang w:val="en-US"/>
              </w:rPr>
            </w:pPr>
            <w:r w:rsidRPr="00020619">
              <w:rPr>
                <w:rFonts w:cs="Arial"/>
                <w:lang w:val="en-US"/>
              </w:rPr>
              <w:t>SSB.1 FR1</w:t>
            </w:r>
          </w:p>
        </w:tc>
      </w:tr>
      <w:tr w:rsidR="00C137BB" w:rsidRPr="00020619" w14:paraId="39F8E27C" w14:textId="77777777" w:rsidTr="00BB34DD">
        <w:trPr>
          <w:trHeight w:val="187"/>
          <w:jc w:val="center"/>
        </w:trPr>
        <w:tc>
          <w:tcPr>
            <w:tcW w:w="2065" w:type="dxa"/>
            <w:gridSpan w:val="2"/>
            <w:vMerge w:val="restart"/>
            <w:tcBorders>
              <w:top w:val="single" w:sz="4" w:space="0" w:color="auto"/>
              <w:left w:val="single" w:sz="4" w:space="0" w:color="auto"/>
              <w:right w:val="single" w:sz="4" w:space="0" w:color="auto"/>
            </w:tcBorders>
            <w:shd w:val="clear" w:color="auto" w:fill="auto"/>
          </w:tcPr>
          <w:p w14:paraId="46081B27" w14:textId="77777777" w:rsidR="00C137BB" w:rsidRPr="00020619" w:rsidRDefault="00C137BB" w:rsidP="00BB34DD">
            <w:pPr>
              <w:pStyle w:val="TAL"/>
            </w:pPr>
            <w:r w:rsidRPr="00020619">
              <w:rPr>
                <w:rFonts w:cs="Arial"/>
                <w:lang w:val="en-US"/>
              </w:rPr>
              <w:t>CSI-RS for tracking</w:t>
            </w:r>
          </w:p>
        </w:tc>
        <w:tc>
          <w:tcPr>
            <w:tcW w:w="1740" w:type="dxa"/>
            <w:tcBorders>
              <w:top w:val="single" w:sz="4" w:space="0" w:color="auto"/>
              <w:left w:val="single" w:sz="4" w:space="0" w:color="auto"/>
              <w:right w:val="single" w:sz="4" w:space="0" w:color="auto"/>
            </w:tcBorders>
            <w:vAlign w:val="center"/>
          </w:tcPr>
          <w:p w14:paraId="4006879A" w14:textId="77777777" w:rsidR="00C137BB" w:rsidRPr="00020619" w:rsidRDefault="00C137BB" w:rsidP="00BB34DD">
            <w:pPr>
              <w:pStyle w:val="TAL"/>
            </w:pPr>
            <w:r w:rsidRPr="00020619">
              <w:rPr>
                <w:rFonts w:cs="Arial"/>
              </w:rPr>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58CF004"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1AE0B7D3" w14:textId="77777777" w:rsidR="00C137BB" w:rsidRPr="00020619" w:rsidRDefault="00C137BB" w:rsidP="00BB34DD">
            <w:pPr>
              <w:pStyle w:val="TAC"/>
            </w:pPr>
            <w:r w:rsidRPr="00020619">
              <w:rPr>
                <w:rFonts w:cs="Arial"/>
                <w:lang w:val="en-US"/>
              </w:rPr>
              <w:t>TRS.1.1 FDD</w:t>
            </w:r>
          </w:p>
        </w:tc>
      </w:tr>
      <w:tr w:rsidR="00C137BB" w:rsidRPr="00020619" w14:paraId="269F74C3" w14:textId="77777777" w:rsidTr="00BB34DD">
        <w:trPr>
          <w:trHeight w:val="187"/>
          <w:jc w:val="center"/>
        </w:trPr>
        <w:tc>
          <w:tcPr>
            <w:tcW w:w="2065" w:type="dxa"/>
            <w:gridSpan w:val="2"/>
            <w:vMerge/>
            <w:tcBorders>
              <w:left w:val="single" w:sz="4" w:space="0" w:color="auto"/>
              <w:right w:val="single" w:sz="4" w:space="0" w:color="auto"/>
            </w:tcBorders>
            <w:shd w:val="clear" w:color="auto" w:fill="auto"/>
          </w:tcPr>
          <w:p w14:paraId="1C1577CE"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7EA1DB9F" w14:textId="77777777" w:rsidR="00C137BB" w:rsidRPr="00020619" w:rsidRDefault="00C137BB" w:rsidP="00BB34DD">
            <w:pPr>
              <w:pStyle w:val="TAL"/>
            </w:pPr>
            <w:r w:rsidRPr="00020619">
              <w:rPr>
                <w:rFonts w:cs="Arial"/>
              </w:rPr>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22734F09"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3CABD1E1" w14:textId="77777777" w:rsidR="00C137BB" w:rsidRPr="00020619" w:rsidRDefault="00C137BB" w:rsidP="00BB34DD">
            <w:pPr>
              <w:pStyle w:val="TAC"/>
            </w:pPr>
            <w:r w:rsidRPr="00020619">
              <w:rPr>
                <w:rFonts w:cs="Arial"/>
                <w:lang w:val="en-US"/>
              </w:rPr>
              <w:t>TRS.1.1 TDD</w:t>
            </w:r>
          </w:p>
        </w:tc>
      </w:tr>
      <w:tr w:rsidR="00C137BB" w:rsidRPr="00020619" w14:paraId="503C9747" w14:textId="77777777" w:rsidTr="00BB34DD">
        <w:trPr>
          <w:trHeight w:val="187"/>
          <w:jc w:val="center"/>
        </w:trPr>
        <w:tc>
          <w:tcPr>
            <w:tcW w:w="2065" w:type="dxa"/>
            <w:gridSpan w:val="2"/>
            <w:vMerge/>
            <w:tcBorders>
              <w:left w:val="single" w:sz="4" w:space="0" w:color="auto"/>
              <w:bottom w:val="nil"/>
              <w:right w:val="single" w:sz="4" w:space="0" w:color="auto"/>
            </w:tcBorders>
            <w:shd w:val="clear" w:color="auto" w:fill="auto"/>
          </w:tcPr>
          <w:p w14:paraId="4E4F3661"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4FE60366" w14:textId="77777777" w:rsidR="00C137BB" w:rsidRPr="00020619" w:rsidRDefault="00C137BB" w:rsidP="00BB34DD">
            <w:pPr>
              <w:pStyle w:val="TAL"/>
            </w:pPr>
            <w:r w:rsidRPr="00020619">
              <w:rPr>
                <w:rFonts w:cs="Arial"/>
              </w:rPr>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461D49EE"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6CA9FC2F" w14:textId="77777777" w:rsidR="00C137BB" w:rsidRPr="00020619" w:rsidRDefault="00C137BB" w:rsidP="00BB34DD">
            <w:pPr>
              <w:pStyle w:val="TAC"/>
            </w:pPr>
            <w:r w:rsidRPr="00020619">
              <w:rPr>
                <w:rFonts w:cs="Arial"/>
                <w:lang w:val="en-US"/>
              </w:rPr>
              <w:t>TRS.1.2 TDD</w:t>
            </w:r>
          </w:p>
        </w:tc>
      </w:tr>
      <w:tr w:rsidR="00C137BB" w:rsidRPr="00020619" w14:paraId="046EFD1C"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F84508A" w14:textId="77777777" w:rsidR="00C137BB" w:rsidRPr="00020619" w:rsidRDefault="00C137BB" w:rsidP="00BB34DD">
            <w:pPr>
              <w:pStyle w:val="TAL"/>
            </w:pPr>
          </w:p>
        </w:tc>
        <w:tc>
          <w:tcPr>
            <w:tcW w:w="1740" w:type="dxa"/>
            <w:tcBorders>
              <w:top w:val="single" w:sz="4" w:space="0" w:color="auto"/>
              <w:left w:val="single" w:sz="4" w:space="0" w:color="auto"/>
              <w:right w:val="single" w:sz="4" w:space="0" w:color="auto"/>
            </w:tcBorders>
            <w:vAlign w:val="center"/>
          </w:tcPr>
          <w:p w14:paraId="52129E7D" w14:textId="77777777" w:rsidR="00C137BB" w:rsidRPr="00020619" w:rsidRDefault="00C137BB" w:rsidP="00BB34DD">
            <w:pPr>
              <w:pStyle w:val="TAL"/>
              <w:rPr>
                <w:rFonts w:cs="Arial"/>
              </w:rPr>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2F5711E1"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vAlign w:val="center"/>
          </w:tcPr>
          <w:p w14:paraId="3A55B0DE" w14:textId="77777777" w:rsidR="00C137BB" w:rsidRPr="00020619" w:rsidRDefault="00C137BB" w:rsidP="00BB34DD">
            <w:pPr>
              <w:pStyle w:val="TAC"/>
              <w:rPr>
                <w:rFonts w:cs="Arial"/>
                <w:lang w:val="en-US"/>
              </w:rPr>
            </w:pPr>
            <w:r w:rsidRPr="00020619">
              <w:rPr>
                <w:rFonts w:cs="Arial"/>
                <w:lang w:val="en-US"/>
              </w:rPr>
              <w:t>TRS.1.1 FDD</w:t>
            </w:r>
          </w:p>
        </w:tc>
      </w:tr>
      <w:tr w:rsidR="00C137BB" w:rsidRPr="00020619" w14:paraId="00198883"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0F0C116" w14:textId="77777777" w:rsidR="00C137BB" w:rsidRPr="00020619" w:rsidRDefault="00C137BB" w:rsidP="00BB34DD">
            <w:pPr>
              <w:pStyle w:val="TAL"/>
            </w:pPr>
            <w:r w:rsidRPr="00020619">
              <w:t>TDD configuration</w:t>
            </w:r>
          </w:p>
        </w:tc>
        <w:tc>
          <w:tcPr>
            <w:tcW w:w="1740" w:type="dxa"/>
            <w:tcBorders>
              <w:top w:val="single" w:sz="4" w:space="0" w:color="auto"/>
              <w:left w:val="single" w:sz="4" w:space="0" w:color="auto"/>
              <w:right w:val="single" w:sz="4" w:space="0" w:color="auto"/>
            </w:tcBorders>
          </w:tcPr>
          <w:p w14:paraId="1F2C3F63" w14:textId="77777777" w:rsidR="00C137BB" w:rsidRPr="00020619" w:rsidRDefault="00C137BB" w:rsidP="00BB34DD">
            <w:pPr>
              <w:pStyle w:val="TAL"/>
            </w:pPr>
            <w:r w:rsidRPr="00020619">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7F887CFF"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tcPr>
          <w:p w14:paraId="32304025" w14:textId="77777777" w:rsidR="00C137BB" w:rsidRPr="00020619" w:rsidRDefault="00C137BB" w:rsidP="00BB34DD">
            <w:pPr>
              <w:pStyle w:val="TAC"/>
            </w:pPr>
            <w:r w:rsidRPr="00020619">
              <w:t>Not Applicable</w:t>
            </w:r>
          </w:p>
        </w:tc>
      </w:tr>
      <w:tr w:rsidR="00C137BB" w:rsidRPr="00020619" w14:paraId="245C2E95"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E96BE7D" w14:textId="77777777" w:rsidR="00C137BB" w:rsidRPr="00020619" w:rsidRDefault="00C137BB" w:rsidP="00BB34DD">
            <w:pPr>
              <w:pStyle w:val="TAL"/>
            </w:pPr>
          </w:p>
        </w:tc>
        <w:tc>
          <w:tcPr>
            <w:tcW w:w="1740" w:type="dxa"/>
            <w:tcBorders>
              <w:left w:val="single" w:sz="4" w:space="0" w:color="auto"/>
              <w:right w:val="single" w:sz="4" w:space="0" w:color="auto"/>
            </w:tcBorders>
          </w:tcPr>
          <w:p w14:paraId="2816A465" w14:textId="77777777" w:rsidR="00C137BB" w:rsidRPr="00020619" w:rsidRDefault="00C137BB" w:rsidP="00BB34DD">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07AD75DC"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248F311F" w14:textId="77777777" w:rsidR="00C137BB" w:rsidRPr="00020619" w:rsidRDefault="00C137BB" w:rsidP="00BB34DD">
            <w:pPr>
              <w:pStyle w:val="TAC"/>
            </w:pPr>
            <w:r w:rsidRPr="00020619">
              <w:t>TDDConf.1.1</w:t>
            </w:r>
          </w:p>
        </w:tc>
      </w:tr>
      <w:tr w:rsidR="00C137BB" w:rsidRPr="00020619" w14:paraId="2340F1D4"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F73C611"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1782865F" w14:textId="77777777" w:rsidR="00C137BB" w:rsidRPr="00020619" w:rsidRDefault="00C137BB" w:rsidP="00BB34DD">
            <w:pPr>
              <w:pStyle w:val="TAL"/>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0569984C"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3F044E69" w14:textId="77777777" w:rsidR="00C137BB" w:rsidRPr="00020619" w:rsidRDefault="00C137BB" w:rsidP="00BB34DD">
            <w:pPr>
              <w:pStyle w:val="TAC"/>
            </w:pPr>
            <w:r w:rsidRPr="00020619">
              <w:t>TDDConf.2.1</w:t>
            </w:r>
          </w:p>
        </w:tc>
      </w:tr>
      <w:tr w:rsidR="00C137BB" w:rsidRPr="00020619" w14:paraId="1E33E002"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D8A2A22"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087F2535"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10C32757"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29C8FA37" w14:textId="77777777" w:rsidR="00C137BB" w:rsidRPr="00020619" w:rsidRDefault="00C137BB" w:rsidP="00BB34DD">
            <w:pPr>
              <w:pStyle w:val="TAC"/>
            </w:pPr>
            <w:r w:rsidRPr="00020619">
              <w:t>Not Applicable</w:t>
            </w:r>
          </w:p>
        </w:tc>
      </w:tr>
      <w:tr w:rsidR="00C137BB" w:rsidRPr="00020619" w14:paraId="258C478C"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7255FE7" w14:textId="77777777" w:rsidR="00C137BB" w:rsidRPr="00020619" w:rsidRDefault="00C137BB" w:rsidP="00BB34DD">
            <w:pPr>
              <w:pStyle w:val="TAL"/>
            </w:pPr>
            <w:proofErr w:type="spellStart"/>
            <w:r w:rsidRPr="00020619">
              <w:t>BW</w:t>
            </w:r>
            <w:r w:rsidRPr="00020619">
              <w:rPr>
                <w:vertAlign w:val="subscript"/>
              </w:rPr>
              <w:t>channel</w:t>
            </w:r>
            <w:proofErr w:type="spellEnd"/>
          </w:p>
        </w:tc>
        <w:tc>
          <w:tcPr>
            <w:tcW w:w="1740" w:type="dxa"/>
            <w:tcBorders>
              <w:top w:val="single" w:sz="4" w:space="0" w:color="auto"/>
              <w:left w:val="single" w:sz="4" w:space="0" w:color="auto"/>
              <w:right w:val="single" w:sz="4" w:space="0" w:color="auto"/>
            </w:tcBorders>
          </w:tcPr>
          <w:p w14:paraId="7FDCFD14" w14:textId="77777777" w:rsidR="00C137BB" w:rsidRPr="00020619" w:rsidRDefault="00C137BB" w:rsidP="00BB34DD">
            <w:pPr>
              <w:pStyle w:val="TAL"/>
            </w:pPr>
            <w:r w:rsidRPr="00020619">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5BE5D223" w14:textId="77777777" w:rsidR="00C137BB" w:rsidRPr="00020619" w:rsidRDefault="00C137BB" w:rsidP="00BB34DD">
            <w:pPr>
              <w:pStyle w:val="TAC"/>
            </w:pPr>
            <w:r w:rsidRPr="00020619">
              <w:t>MHz</w:t>
            </w:r>
          </w:p>
        </w:tc>
        <w:tc>
          <w:tcPr>
            <w:tcW w:w="4655" w:type="dxa"/>
            <w:gridSpan w:val="7"/>
            <w:tcBorders>
              <w:top w:val="single" w:sz="4" w:space="0" w:color="auto"/>
              <w:left w:val="single" w:sz="4" w:space="0" w:color="auto"/>
              <w:right w:val="single" w:sz="4" w:space="0" w:color="auto"/>
            </w:tcBorders>
          </w:tcPr>
          <w:p w14:paraId="1ABB7BE2"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65619C30"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1A1936A" w14:textId="77777777" w:rsidR="00C137BB" w:rsidRPr="00020619" w:rsidRDefault="00C137BB" w:rsidP="00BB34DD">
            <w:pPr>
              <w:pStyle w:val="TAL"/>
            </w:pPr>
          </w:p>
        </w:tc>
        <w:tc>
          <w:tcPr>
            <w:tcW w:w="1740" w:type="dxa"/>
            <w:tcBorders>
              <w:left w:val="single" w:sz="4" w:space="0" w:color="auto"/>
              <w:right w:val="single" w:sz="4" w:space="0" w:color="auto"/>
            </w:tcBorders>
          </w:tcPr>
          <w:p w14:paraId="7EA0FCE8" w14:textId="77777777" w:rsidR="00C137BB" w:rsidRPr="00020619" w:rsidRDefault="00C137BB" w:rsidP="00BB34DD">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0113415A"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5ABED0EB"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257C5A7C"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CB1DA6A"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7E1513CF" w14:textId="77777777" w:rsidR="00C137BB" w:rsidRPr="00020619" w:rsidRDefault="00C137BB" w:rsidP="00BB34DD">
            <w:pPr>
              <w:pStyle w:val="TAL"/>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09A5DD6B"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3B2C1708" w14:textId="77777777" w:rsidR="00C137BB" w:rsidRPr="00020619" w:rsidRDefault="00C137BB" w:rsidP="00BB34DD">
            <w:pPr>
              <w:pStyle w:val="TAC"/>
              <w:rPr>
                <w:szCs w:val="18"/>
              </w:rPr>
            </w:pPr>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p>
        </w:tc>
      </w:tr>
      <w:tr w:rsidR="00C137BB" w:rsidRPr="00020619" w14:paraId="61D60DED"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EA812F3"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00EBCE32"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71520670"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72CDF251"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4BBD85D5" w14:textId="77777777" w:rsidTr="00BB34DD">
        <w:trPr>
          <w:trHeight w:val="187"/>
          <w:jc w:val="center"/>
        </w:trPr>
        <w:tc>
          <w:tcPr>
            <w:tcW w:w="2065" w:type="dxa"/>
            <w:gridSpan w:val="2"/>
            <w:tcBorders>
              <w:left w:val="single" w:sz="4" w:space="0" w:color="auto"/>
              <w:bottom w:val="nil"/>
              <w:right w:val="single" w:sz="4" w:space="0" w:color="auto"/>
            </w:tcBorders>
            <w:shd w:val="clear" w:color="auto" w:fill="auto"/>
          </w:tcPr>
          <w:p w14:paraId="6BE12AB7" w14:textId="77777777" w:rsidR="00C137BB" w:rsidRPr="00020619" w:rsidRDefault="00C137BB" w:rsidP="00BB34DD">
            <w:pPr>
              <w:pStyle w:val="TAL"/>
            </w:pPr>
            <w:r w:rsidRPr="00020619">
              <w:t>BWP BW</w:t>
            </w:r>
          </w:p>
        </w:tc>
        <w:tc>
          <w:tcPr>
            <w:tcW w:w="1740" w:type="dxa"/>
            <w:tcBorders>
              <w:left w:val="single" w:sz="4" w:space="0" w:color="auto"/>
              <w:bottom w:val="single" w:sz="4" w:space="0" w:color="auto"/>
              <w:right w:val="single" w:sz="4" w:space="0" w:color="auto"/>
            </w:tcBorders>
          </w:tcPr>
          <w:p w14:paraId="3830A4B8" w14:textId="77777777" w:rsidR="00C137BB" w:rsidRPr="00020619" w:rsidRDefault="00C137BB" w:rsidP="00BB34DD">
            <w:pPr>
              <w:pStyle w:val="TAL"/>
            </w:pPr>
            <w:r w:rsidRPr="00020619">
              <w:t>Config</w:t>
            </w:r>
            <w:r w:rsidRPr="00020619">
              <w:rPr>
                <w:szCs w:val="18"/>
              </w:rPr>
              <w:t xml:space="preserve"> 1</w:t>
            </w:r>
          </w:p>
        </w:tc>
        <w:tc>
          <w:tcPr>
            <w:tcW w:w="1134" w:type="dxa"/>
            <w:tcBorders>
              <w:left w:val="single" w:sz="4" w:space="0" w:color="auto"/>
              <w:bottom w:val="nil"/>
              <w:right w:val="single" w:sz="4" w:space="0" w:color="auto"/>
            </w:tcBorders>
            <w:shd w:val="clear" w:color="auto" w:fill="auto"/>
          </w:tcPr>
          <w:p w14:paraId="3D2BF299" w14:textId="77777777" w:rsidR="00C137BB" w:rsidRPr="00020619" w:rsidRDefault="00C137BB" w:rsidP="00BB34DD">
            <w:pPr>
              <w:pStyle w:val="TAC"/>
            </w:pPr>
            <w:r w:rsidRPr="00020619">
              <w:t>MHz</w:t>
            </w:r>
          </w:p>
        </w:tc>
        <w:tc>
          <w:tcPr>
            <w:tcW w:w="4655" w:type="dxa"/>
            <w:gridSpan w:val="7"/>
            <w:tcBorders>
              <w:left w:val="single" w:sz="4" w:space="0" w:color="auto"/>
              <w:bottom w:val="single" w:sz="4" w:space="0" w:color="auto"/>
              <w:right w:val="single" w:sz="4" w:space="0" w:color="auto"/>
            </w:tcBorders>
          </w:tcPr>
          <w:p w14:paraId="5A06A38F"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31BF3F38"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0C410E6"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3CC91D33" w14:textId="77777777" w:rsidR="00C137BB" w:rsidRPr="00020619" w:rsidRDefault="00C137BB" w:rsidP="00BB34DD">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0A71F89C"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515B2C4C"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5F80B844"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0E9187F"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595D68BF" w14:textId="77777777" w:rsidR="00C137BB" w:rsidRPr="00020619" w:rsidRDefault="00C137BB" w:rsidP="00BB34DD">
            <w:pPr>
              <w:pStyle w:val="TAL"/>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6F885275"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5BD041FF" w14:textId="77777777" w:rsidR="00C137BB" w:rsidRPr="00020619" w:rsidRDefault="00C137BB" w:rsidP="00BB34DD">
            <w:pPr>
              <w:pStyle w:val="TAC"/>
              <w:rPr>
                <w:szCs w:val="18"/>
              </w:rPr>
            </w:pPr>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p>
        </w:tc>
      </w:tr>
      <w:tr w:rsidR="00C137BB" w:rsidRPr="00020619" w14:paraId="6353C97A"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829E05E"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299163EC"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49B30C2E"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74E72A6F" w14:textId="77777777" w:rsidR="00C137BB" w:rsidRPr="00020619" w:rsidRDefault="00C137BB" w:rsidP="00BB34DD">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C137BB" w:rsidRPr="00020619" w14:paraId="22ED1E1D" w14:textId="77777777" w:rsidTr="00BB34DD">
        <w:trPr>
          <w:trHeight w:val="187"/>
          <w:jc w:val="center"/>
        </w:trPr>
        <w:tc>
          <w:tcPr>
            <w:tcW w:w="3805" w:type="dxa"/>
            <w:gridSpan w:val="3"/>
            <w:tcBorders>
              <w:left w:val="single" w:sz="4" w:space="0" w:color="auto"/>
              <w:bottom w:val="single" w:sz="4" w:space="0" w:color="auto"/>
              <w:right w:val="single" w:sz="4" w:space="0" w:color="auto"/>
            </w:tcBorders>
          </w:tcPr>
          <w:p w14:paraId="20652F8E" w14:textId="77777777" w:rsidR="00C137BB" w:rsidRPr="00020619" w:rsidRDefault="00C137BB" w:rsidP="00BB34DD">
            <w:pPr>
              <w:pStyle w:val="TAL"/>
            </w:pPr>
            <w:r w:rsidRPr="00020619">
              <w:t>DRX Cycle</w:t>
            </w:r>
          </w:p>
        </w:tc>
        <w:tc>
          <w:tcPr>
            <w:tcW w:w="1134" w:type="dxa"/>
            <w:tcBorders>
              <w:left w:val="single" w:sz="4" w:space="0" w:color="auto"/>
              <w:bottom w:val="single" w:sz="4" w:space="0" w:color="auto"/>
              <w:right w:val="single" w:sz="4" w:space="0" w:color="auto"/>
            </w:tcBorders>
          </w:tcPr>
          <w:p w14:paraId="64DE1314" w14:textId="77777777" w:rsidR="00C137BB" w:rsidRPr="00020619" w:rsidRDefault="00C137BB" w:rsidP="00BB34DD">
            <w:pPr>
              <w:pStyle w:val="TAC"/>
            </w:pPr>
            <w:proofErr w:type="spellStart"/>
            <w:r w:rsidRPr="00020619">
              <w:t>ms</w:t>
            </w:r>
            <w:proofErr w:type="spellEnd"/>
          </w:p>
        </w:tc>
        <w:tc>
          <w:tcPr>
            <w:tcW w:w="4655" w:type="dxa"/>
            <w:gridSpan w:val="7"/>
            <w:tcBorders>
              <w:left w:val="single" w:sz="4" w:space="0" w:color="auto"/>
              <w:bottom w:val="single" w:sz="4" w:space="0" w:color="auto"/>
              <w:right w:val="single" w:sz="4" w:space="0" w:color="auto"/>
            </w:tcBorders>
          </w:tcPr>
          <w:p w14:paraId="368EE4D2" w14:textId="77777777" w:rsidR="00C137BB" w:rsidRPr="00020619" w:rsidRDefault="00C137BB" w:rsidP="00BB34DD">
            <w:pPr>
              <w:pStyle w:val="TAC"/>
            </w:pPr>
            <w:r w:rsidRPr="00020619">
              <w:t>Not Applicable</w:t>
            </w:r>
          </w:p>
        </w:tc>
      </w:tr>
      <w:tr w:rsidR="00C137BB" w:rsidRPr="00020619" w14:paraId="40255A59"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7DA8FF7F" w14:textId="77777777" w:rsidR="00C137BB" w:rsidRPr="00020619" w:rsidRDefault="00C137BB" w:rsidP="00BB34DD">
            <w:pPr>
              <w:pStyle w:val="TAL"/>
            </w:pPr>
            <w:r w:rsidRPr="00020619">
              <w:t xml:space="preserve">PDSCH Reference measurement channel </w:t>
            </w:r>
          </w:p>
        </w:tc>
        <w:tc>
          <w:tcPr>
            <w:tcW w:w="1740" w:type="dxa"/>
            <w:tcBorders>
              <w:top w:val="single" w:sz="4" w:space="0" w:color="auto"/>
              <w:left w:val="single" w:sz="4" w:space="0" w:color="auto"/>
              <w:right w:val="single" w:sz="4" w:space="0" w:color="auto"/>
            </w:tcBorders>
          </w:tcPr>
          <w:p w14:paraId="575E977B" w14:textId="77777777" w:rsidR="00C137BB" w:rsidRPr="00020619" w:rsidRDefault="00C137BB" w:rsidP="00BB34DD">
            <w:pPr>
              <w:pStyle w:val="TAL"/>
            </w:pPr>
            <w:r w:rsidRPr="00020619">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62E63CB2"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hideMark/>
          </w:tcPr>
          <w:p w14:paraId="35B371E6" w14:textId="77777777" w:rsidR="00C137BB" w:rsidRPr="00020619" w:rsidRDefault="00C137BB" w:rsidP="00BB34DD">
            <w:pPr>
              <w:pStyle w:val="TAC"/>
              <w:rPr>
                <w:szCs w:val="18"/>
              </w:rPr>
            </w:pPr>
            <w:r w:rsidRPr="00020619">
              <w:rPr>
                <w:szCs w:val="18"/>
              </w:rPr>
              <w:t>SR.1.1 FDD</w:t>
            </w:r>
          </w:p>
        </w:tc>
      </w:tr>
      <w:tr w:rsidR="00C137BB" w:rsidRPr="00020619" w14:paraId="27A3B153"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407E158" w14:textId="77777777" w:rsidR="00C137BB" w:rsidRPr="00020619" w:rsidRDefault="00C137BB" w:rsidP="00BB34DD">
            <w:pPr>
              <w:pStyle w:val="TAL"/>
            </w:pPr>
          </w:p>
        </w:tc>
        <w:tc>
          <w:tcPr>
            <w:tcW w:w="1740" w:type="dxa"/>
            <w:tcBorders>
              <w:left w:val="single" w:sz="4" w:space="0" w:color="auto"/>
              <w:right w:val="single" w:sz="4" w:space="0" w:color="auto"/>
            </w:tcBorders>
          </w:tcPr>
          <w:p w14:paraId="6D5CE514" w14:textId="77777777" w:rsidR="00C137BB" w:rsidRPr="00020619" w:rsidRDefault="00C137BB" w:rsidP="00BB34DD">
            <w:pPr>
              <w:pStyle w:val="TAL"/>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1FCD10B3"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1906742D" w14:textId="77777777" w:rsidR="00C137BB" w:rsidRPr="00020619" w:rsidRDefault="00C137BB" w:rsidP="00BB34DD">
            <w:pPr>
              <w:pStyle w:val="TAC"/>
              <w:rPr>
                <w:szCs w:val="18"/>
              </w:rPr>
            </w:pPr>
            <w:r w:rsidRPr="00020619">
              <w:rPr>
                <w:szCs w:val="18"/>
              </w:rPr>
              <w:t>SR.1.1 TDD</w:t>
            </w:r>
          </w:p>
        </w:tc>
      </w:tr>
      <w:tr w:rsidR="00C137BB" w:rsidRPr="00020619" w14:paraId="64D88802"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DD681DC"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3940C46A" w14:textId="77777777" w:rsidR="00C137BB" w:rsidRPr="00020619" w:rsidRDefault="00C137BB" w:rsidP="00BB34DD">
            <w:pPr>
              <w:pStyle w:val="TAL"/>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04BBFB24"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3A9E4562" w14:textId="77777777" w:rsidR="00C137BB" w:rsidRPr="00020619" w:rsidRDefault="00C137BB" w:rsidP="00BB34DD">
            <w:pPr>
              <w:pStyle w:val="TAC"/>
              <w:rPr>
                <w:szCs w:val="18"/>
              </w:rPr>
            </w:pPr>
            <w:r w:rsidRPr="00020619">
              <w:rPr>
                <w:szCs w:val="18"/>
              </w:rPr>
              <w:t>SR2.1 TDD</w:t>
            </w:r>
          </w:p>
        </w:tc>
      </w:tr>
      <w:tr w:rsidR="00C137BB" w:rsidRPr="00020619" w14:paraId="62D7A0B5"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1E69289" w14:textId="77777777" w:rsidR="00C137BB" w:rsidRPr="00020619" w:rsidRDefault="00C137BB" w:rsidP="00BB34DD">
            <w:pPr>
              <w:pStyle w:val="TAL"/>
            </w:pPr>
          </w:p>
        </w:tc>
        <w:tc>
          <w:tcPr>
            <w:tcW w:w="1740" w:type="dxa"/>
            <w:tcBorders>
              <w:left w:val="single" w:sz="4" w:space="0" w:color="auto"/>
              <w:bottom w:val="single" w:sz="4" w:space="0" w:color="auto"/>
              <w:right w:val="single" w:sz="4" w:space="0" w:color="auto"/>
            </w:tcBorders>
          </w:tcPr>
          <w:p w14:paraId="65907B7E"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72DE75ED" w14:textId="77777777" w:rsidR="00C137BB" w:rsidRPr="00020619" w:rsidRDefault="00C137BB" w:rsidP="00BB34DD">
            <w:pPr>
              <w:pStyle w:val="TAC"/>
            </w:pPr>
          </w:p>
        </w:tc>
        <w:tc>
          <w:tcPr>
            <w:tcW w:w="4655" w:type="dxa"/>
            <w:gridSpan w:val="7"/>
            <w:tcBorders>
              <w:left w:val="single" w:sz="4" w:space="0" w:color="auto"/>
              <w:bottom w:val="single" w:sz="4" w:space="0" w:color="auto"/>
              <w:right w:val="single" w:sz="4" w:space="0" w:color="auto"/>
            </w:tcBorders>
          </w:tcPr>
          <w:p w14:paraId="5B5EE72D" w14:textId="77777777" w:rsidR="00C137BB" w:rsidRPr="00020619" w:rsidRDefault="00C137BB" w:rsidP="00BB34DD">
            <w:pPr>
              <w:pStyle w:val="TAC"/>
              <w:rPr>
                <w:szCs w:val="18"/>
              </w:rPr>
            </w:pPr>
            <w:r w:rsidRPr="00020619">
              <w:rPr>
                <w:szCs w:val="18"/>
              </w:rPr>
              <w:t>SR.1.1 FDD</w:t>
            </w:r>
          </w:p>
        </w:tc>
      </w:tr>
      <w:tr w:rsidR="00C137BB" w:rsidRPr="00020619" w14:paraId="6B3AA194"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53D2729" w14:textId="77777777" w:rsidR="00C137BB" w:rsidRPr="00020619" w:rsidRDefault="00C137BB" w:rsidP="00BB34DD">
            <w:pPr>
              <w:pStyle w:val="TAL"/>
            </w:pPr>
            <w:r w:rsidRPr="00020619">
              <w:rPr>
                <w:rFonts w:cs="v5.0.0"/>
              </w:rPr>
              <w:t>CORESET Reference Channel</w:t>
            </w:r>
          </w:p>
        </w:tc>
        <w:tc>
          <w:tcPr>
            <w:tcW w:w="1740" w:type="dxa"/>
            <w:tcBorders>
              <w:top w:val="single" w:sz="4" w:space="0" w:color="auto"/>
              <w:left w:val="single" w:sz="4" w:space="0" w:color="auto"/>
              <w:right w:val="single" w:sz="4" w:space="0" w:color="auto"/>
            </w:tcBorders>
          </w:tcPr>
          <w:p w14:paraId="1613F67C" w14:textId="77777777" w:rsidR="00C137BB" w:rsidRPr="00020619" w:rsidRDefault="00C137BB" w:rsidP="00BB34DD">
            <w:pPr>
              <w:pStyle w:val="TAL"/>
            </w:pPr>
            <w:r w:rsidRPr="00020619">
              <w:t>Config</w:t>
            </w:r>
            <w:r w:rsidRPr="00020619">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16E3BB6E"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99A3045" w14:textId="77777777" w:rsidR="00C137BB" w:rsidRPr="00020619" w:rsidRDefault="00C137BB" w:rsidP="00BB34DD">
            <w:pPr>
              <w:pStyle w:val="TAC"/>
              <w:rPr>
                <w:szCs w:val="18"/>
              </w:rPr>
            </w:pPr>
            <w:r w:rsidRPr="00020619">
              <w:rPr>
                <w:szCs w:val="18"/>
              </w:rPr>
              <w:t>CR.1.1 FDD</w:t>
            </w:r>
          </w:p>
        </w:tc>
      </w:tr>
      <w:tr w:rsidR="00C137BB" w:rsidRPr="00020619" w14:paraId="0561F627"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35594CA" w14:textId="77777777" w:rsidR="00C137BB" w:rsidRPr="00020619" w:rsidRDefault="00C137BB" w:rsidP="00BB34DD">
            <w:pPr>
              <w:pStyle w:val="TAL"/>
              <w:rPr>
                <w:rFonts w:cs="v5.0.0"/>
              </w:rPr>
            </w:pPr>
          </w:p>
        </w:tc>
        <w:tc>
          <w:tcPr>
            <w:tcW w:w="1740" w:type="dxa"/>
            <w:tcBorders>
              <w:left w:val="single" w:sz="4" w:space="0" w:color="auto"/>
              <w:right w:val="single" w:sz="4" w:space="0" w:color="auto"/>
            </w:tcBorders>
          </w:tcPr>
          <w:p w14:paraId="4539E41F" w14:textId="77777777" w:rsidR="00C137BB" w:rsidRPr="00020619" w:rsidRDefault="00C137BB" w:rsidP="00BB34DD">
            <w:pPr>
              <w:pStyle w:val="TAL"/>
              <w:rPr>
                <w:rFonts w:cs="v5.0.0"/>
              </w:rPr>
            </w:pPr>
            <w:r w:rsidRPr="00020619">
              <w:t>Config</w:t>
            </w:r>
            <w:r w:rsidRPr="00020619">
              <w:rPr>
                <w:szCs w:val="18"/>
              </w:rPr>
              <w:t xml:space="preserve"> 2</w:t>
            </w:r>
          </w:p>
        </w:tc>
        <w:tc>
          <w:tcPr>
            <w:tcW w:w="1134" w:type="dxa"/>
            <w:tcBorders>
              <w:top w:val="nil"/>
              <w:left w:val="single" w:sz="4" w:space="0" w:color="auto"/>
              <w:bottom w:val="nil"/>
              <w:right w:val="single" w:sz="4" w:space="0" w:color="auto"/>
            </w:tcBorders>
            <w:shd w:val="clear" w:color="auto" w:fill="auto"/>
          </w:tcPr>
          <w:p w14:paraId="58F151D3"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3CDD0051" w14:textId="77777777" w:rsidR="00C137BB" w:rsidRPr="00020619" w:rsidRDefault="00C137BB" w:rsidP="00BB34DD">
            <w:pPr>
              <w:pStyle w:val="TAC"/>
              <w:rPr>
                <w:szCs w:val="18"/>
              </w:rPr>
            </w:pPr>
            <w:r w:rsidRPr="00020619">
              <w:rPr>
                <w:szCs w:val="18"/>
              </w:rPr>
              <w:t>CR.1.1 TDD</w:t>
            </w:r>
          </w:p>
        </w:tc>
      </w:tr>
      <w:tr w:rsidR="00C137BB" w:rsidRPr="00020619" w14:paraId="595688D8"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A2CD7AA" w14:textId="77777777" w:rsidR="00C137BB" w:rsidRPr="00020619" w:rsidRDefault="00C137BB" w:rsidP="00BB34DD">
            <w:pPr>
              <w:pStyle w:val="TAL"/>
              <w:rPr>
                <w:rFonts w:cs="v5.0.0"/>
              </w:rPr>
            </w:pPr>
          </w:p>
        </w:tc>
        <w:tc>
          <w:tcPr>
            <w:tcW w:w="1740" w:type="dxa"/>
            <w:tcBorders>
              <w:left w:val="single" w:sz="4" w:space="0" w:color="auto"/>
              <w:bottom w:val="single" w:sz="4" w:space="0" w:color="auto"/>
              <w:right w:val="single" w:sz="4" w:space="0" w:color="auto"/>
            </w:tcBorders>
          </w:tcPr>
          <w:p w14:paraId="455A4FA7" w14:textId="77777777" w:rsidR="00C137BB" w:rsidRPr="00020619" w:rsidRDefault="00C137BB" w:rsidP="00BB34DD">
            <w:pPr>
              <w:pStyle w:val="TAL"/>
              <w:rPr>
                <w:rFonts w:cs="v5.0.0"/>
              </w:rPr>
            </w:pPr>
            <w:r w:rsidRPr="00020619">
              <w:t>Config</w:t>
            </w:r>
            <w:r w:rsidRPr="00020619">
              <w:rPr>
                <w:szCs w:val="18"/>
              </w:rPr>
              <w:t xml:space="preserve"> 3</w:t>
            </w:r>
          </w:p>
        </w:tc>
        <w:tc>
          <w:tcPr>
            <w:tcW w:w="1134" w:type="dxa"/>
            <w:tcBorders>
              <w:top w:val="nil"/>
              <w:left w:val="single" w:sz="4" w:space="0" w:color="auto"/>
              <w:bottom w:val="nil"/>
              <w:right w:val="single" w:sz="4" w:space="0" w:color="auto"/>
            </w:tcBorders>
            <w:shd w:val="clear" w:color="auto" w:fill="auto"/>
          </w:tcPr>
          <w:p w14:paraId="34AE8AAB"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70A8329" w14:textId="77777777" w:rsidR="00C137BB" w:rsidRPr="00020619" w:rsidRDefault="00C137BB" w:rsidP="00BB34DD">
            <w:pPr>
              <w:pStyle w:val="TAC"/>
              <w:rPr>
                <w:szCs w:val="18"/>
              </w:rPr>
            </w:pPr>
            <w:r w:rsidRPr="00020619">
              <w:rPr>
                <w:szCs w:val="18"/>
              </w:rPr>
              <w:t>CR2.1 TDD</w:t>
            </w:r>
          </w:p>
        </w:tc>
      </w:tr>
      <w:tr w:rsidR="00C137BB" w:rsidRPr="00020619" w14:paraId="058DB026" w14:textId="77777777" w:rsidTr="00BB34DD">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7CCB536" w14:textId="77777777" w:rsidR="00C137BB" w:rsidRPr="00020619" w:rsidRDefault="00C137BB" w:rsidP="00BB34DD">
            <w:pPr>
              <w:pStyle w:val="TAL"/>
              <w:rPr>
                <w:rFonts w:cs="v5.0.0"/>
              </w:rPr>
            </w:pPr>
          </w:p>
        </w:tc>
        <w:tc>
          <w:tcPr>
            <w:tcW w:w="1740" w:type="dxa"/>
            <w:tcBorders>
              <w:left w:val="single" w:sz="4" w:space="0" w:color="auto"/>
              <w:bottom w:val="single" w:sz="4" w:space="0" w:color="auto"/>
              <w:right w:val="single" w:sz="4" w:space="0" w:color="auto"/>
            </w:tcBorders>
          </w:tcPr>
          <w:p w14:paraId="3350C44A" w14:textId="77777777" w:rsidR="00C137BB" w:rsidRPr="00020619" w:rsidRDefault="00C137BB" w:rsidP="00BB34DD">
            <w:pPr>
              <w:pStyle w:val="TAL"/>
            </w:pPr>
            <w:r w:rsidRPr="00020619">
              <w:t>Config 4</w:t>
            </w:r>
          </w:p>
        </w:tc>
        <w:tc>
          <w:tcPr>
            <w:tcW w:w="1134" w:type="dxa"/>
            <w:tcBorders>
              <w:top w:val="nil"/>
              <w:left w:val="single" w:sz="4" w:space="0" w:color="auto"/>
              <w:bottom w:val="single" w:sz="4" w:space="0" w:color="auto"/>
              <w:right w:val="single" w:sz="4" w:space="0" w:color="auto"/>
            </w:tcBorders>
            <w:shd w:val="clear" w:color="auto" w:fill="auto"/>
          </w:tcPr>
          <w:p w14:paraId="3C872566"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tcPr>
          <w:p w14:paraId="27B27DB7" w14:textId="77777777" w:rsidR="00C137BB" w:rsidRPr="00020619" w:rsidRDefault="00C137BB" w:rsidP="00BB34DD">
            <w:pPr>
              <w:pStyle w:val="TAC"/>
              <w:rPr>
                <w:sz w:val="16"/>
              </w:rPr>
            </w:pPr>
            <w:r w:rsidRPr="00020619">
              <w:rPr>
                <w:szCs w:val="18"/>
              </w:rPr>
              <w:t>CR.1.1 FDD</w:t>
            </w:r>
          </w:p>
        </w:tc>
      </w:tr>
      <w:tr w:rsidR="00C137BB" w:rsidRPr="00020619" w14:paraId="36B3AFC7"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7AB4D0A" w14:textId="77777777" w:rsidR="00C137BB" w:rsidRPr="00020619" w:rsidRDefault="00C137BB" w:rsidP="00BB34DD">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71B74B0D" w14:textId="77777777" w:rsidR="00C137BB" w:rsidRPr="00020619" w:rsidRDefault="00C137BB" w:rsidP="00BB34DD">
            <w:pPr>
              <w:pStyle w:val="TAC"/>
            </w:pPr>
          </w:p>
        </w:tc>
        <w:tc>
          <w:tcPr>
            <w:tcW w:w="4655" w:type="dxa"/>
            <w:gridSpan w:val="7"/>
            <w:tcBorders>
              <w:top w:val="single" w:sz="4" w:space="0" w:color="auto"/>
              <w:left w:val="single" w:sz="4" w:space="0" w:color="auto"/>
              <w:bottom w:val="single" w:sz="4" w:space="0" w:color="auto"/>
              <w:right w:val="single" w:sz="4" w:space="0" w:color="auto"/>
            </w:tcBorders>
            <w:hideMark/>
          </w:tcPr>
          <w:p w14:paraId="1FC72A6F" w14:textId="77777777" w:rsidR="00C137BB" w:rsidRPr="00020619" w:rsidRDefault="00C137BB" w:rsidP="00BB34DD">
            <w:pPr>
              <w:pStyle w:val="TAC"/>
            </w:pPr>
            <w:r w:rsidRPr="00020619">
              <w:rPr>
                <w:snapToGrid w:val="0"/>
              </w:rPr>
              <w:t>OCNG pattern 1</w:t>
            </w:r>
          </w:p>
        </w:tc>
      </w:tr>
      <w:tr w:rsidR="00C137BB" w:rsidRPr="00020619" w14:paraId="1F43ABDA"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66B3BC3" w14:textId="77777777" w:rsidR="00C137BB" w:rsidRPr="00020619" w:rsidRDefault="00C137BB" w:rsidP="00BB34DD">
            <w:pPr>
              <w:pStyle w:val="TAL"/>
            </w:pPr>
            <w:r w:rsidRPr="00020619">
              <w:t>SMTC configuration</w:t>
            </w:r>
          </w:p>
        </w:tc>
        <w:tc>
          <w:tcPr>
            <w:tcW w:w="1740" w:type="dxa"/>
            <w:tcBorders>
              <w:top w:val="single" w:sz="4" w:space="0" w:color="auto"/>
              <w:left w:val="single" w:sz="4" w:space="0" w:color="auto"/>
              <w:right w:val="single" w:sz="4" w:space="0" w:color="auto"/>
            </w:tcBorders>
          </w:tcPr>
          <w:p w14:paraId="7AE072D7" w14:textId="77777777" w:rsidR="00C137BB" w:rsidRPr="00020619" w:rsidRDefault="00C137BB" w:rsidP="00BB34DD">
            <w:pPr>
              <w:pStyle w:val="TAL"/>
            </w:pPr>
            <w:r w:rsidRPr="00020619">
              <w:t>Config</w:t>
            </w:r>
            <w:r w:rsidRPr="00020619">
              <w:rPr>
                <w:szCs w:val="18"/>
              </w:rPr>
              <w:t xml:space="preserve"> </w:t>
            </w:r>
            <w:r w:rsidRPr="00020619">
              <w:t>1, 2, 4</w:t>
            </w:r>
          </w:p>
        </w:tc>
        <w:tc>
          <w:tcPr>
            <w:tcW w:w="1134" w:type="dxa"/>
            <w:tcBorders>
              <w:top w:val="single" w:sz="4" w:space="0" w:color="auto"/>
              <w:left w:val="single" w:sz="4" w:space="0" w:color="auto"/>
              <w:bottom w:val="nil"/>
              <w:right w:val="single" w:sz="4" w:space="0" w:color="auto"/>
            </w:tcBorders>
            <w:shd w:val="clear" w:color="auto" w:fill="auto"/>
          </w:tcPr>
          <w:p w14:paraId="0FA29B7E"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tcPr>
          <w:p w14:paraId="6C33EE23" w14:textId="77777777" w:rsidR="00C137BB" w:rsidRPr="00020619" w:rsidRDefault="00C137BB" w:rsidP="00BB34DD">
            <w:pPr>
              <w:pStyle w:val="TAC"/>
            </w:pPr>
            <w:r w:rsidRPr="00020619">
              <w:rPr>
                <w:rFonts w:cs="v4.2.0"/>
              </w:rPr>
              <w:t>SMTC.1 FR1</w:t>
            </w:r>
          </w:p>
        </w:tc>
      </w:tr>
      <w:tr w:rsidR="00C137BB" w:rsidRPr="00020619" w14:paraId="02FF8DEC"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2249CD8" w14:textId="77777777" w:rsidR="00C137BB" w:rsidRPr="00020619" w:rsidRDefault="00C137BB" w:rsidP="00BB34DD">
            <w:pPr>
              <w:pStyle w:val="TAL"/>
            </w:pPr>
          </w:p>
        </w:tc>
        <w:tc>
          <w:tcPr>
            <w:tcW w:w="1740" w:type="dxa"/>
            <w:tcBorders>
              <w:left w:val="single" w:sz="4" w:space="0" w:color="auto"/>
              <w:right w:val="single" w:sz="4" w:space="0" w:color="auto"/>
            </w:tcBorders>
          </w:tcPr>
          <w:p w14:paraId="51A1CB5B"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top w:val="nil"/>
              <w:left w:val="single" w:sz="4" w:space="0" w:color="auto"/>
              <w:bottom w:val="nil"/>
              <w:right w:val="single" w:sz="4" w:space="0" w:color="auto"/>
            </w:tcBorders>
            <w:shd w:val="clear" w:color="auto" w:fill="auto"/>
          </w:tcPr>
          <w:p w14:paraId="47034770" w14:textId="77777777" w:rsidR="00C137BB" w:rsidRPr="00020619" w:rsidRDefault="00C137BB" w:rsidP="00BB34DD">
            <w:pPr>
              <w:pStyle w:val="TAC"/>
            </w:pPr>
          </w:p>
        </w:tc>
        <w:tc>
          <w:tcPr>
            <w:tcW w:w="4655" w:type="dxa"/>
            <w:gridSpan w:val="7"/>
            <w:tcBorders>
              <w:top w:val="single" w:sz="4" w:space="0" w:color="auto"/>
              <w:left w:val="single" w:sz="4" w:space="0" w:color="auto"/>
              <w:right w:val="single" w:sz="4" w:space="0" w:color="auto"/>
            </w:tcBorders>
          </w:tcPr>
          <w:p w14:paraId="63D87B50" w14:textId="77777777" w:rsidR="00C137BB" w:rsidRPr="00020619" w:rsidRDefault="00C137BB" w:rsidP="00BB34DD">
            <w:pPr>
              <w:pStyle w:val="TAC"/>
            </w:pPr>
            <w:r w:rsidRPr="00020619">
              <w:rPr>
                <w:rFonts w:cs="v4.2.0"/>
              </w:rPr>
              <w:t>SMTC.2 FR1</w:t>
            </w:r>
          </w:p>
        </w:tc>
      </w:tr>
      <w:tr w:rsidR="00C137BB" w:rsidRPr="00020619" w14:paraId="75718348"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0F452C1" w14:textId="77777777" w:rsidR="00C137BB" w:rsidRPr="00020619" w:rsidRDefault="00C137BB" w:rsidP="00BB34DD">
            <w:pPr>
              <w:pStyle w:val="TAL"/>
            </w:pPr>
            <w:r w:rsidRPr="00020619">
              <w:t>PDSCH/PDCCH subcarrier spacing</w:t>
            </w:r>
          </w:p>
        </w:tc>
        <w:tc>
          <w:tcPr>
            <w:tcW w:w="1740" w:type="dxa"/>
            <w:tcBorders>
              <w:top w:val="single" w:sz="4" w:space="0" w:color="auto"/>
              <w:left w:val="single" w:sz="4" w:space="0" w:color="auto"/>
              <w:right w:val="single" w:sz="4" w:space="0" w:color="auto"/>
            </w:tcBorders>
          </w:tcPr>
          <w:p w14:paraId="58177C8C" w14:textId="77777777" w:rsidR="00C137BB" w:rsidRPr="00020619" w:rsidRDefault="00C137BB" w:rsidP="00BB34DD">
            <w:pPr>
              <w:pStyle w:val="TAL"/>
            </w:pPr>
            <w:r w:rsidRPr="00020619">
              <w:t>Config</w:t>
            </w:r>
            <w:r w:rsidRPr="00020619">
              <w:rPr>
                <w:szCs w:val="18"/>
              </w:rPr>
              <w:t xml:space="preserve"> </w:t>
            </w:r>
            <w:r w:rsidRPr="00020619">
              <w:t>1, 2, 4</w:t>
            </w:r>
          </w:p>
        </w:tc>
        <w:tc>
          <w:tcPr>
            <w:tcW w:w="1134" w:type="dxa"/>
            <w:tcBorders>
              <w:top w:val="single" w:sz="4" w:space="0" w:color="auto"/>
              <w:left w:val="single" w:sz="4" w:space="0" w:color="auto"/>
              <w:bottom w:val="nil"/>
              <w:right w:val="single" w:sz="4" w:space="0" w:color="auto"/>
            </w:tcBorders>
            <w:shd w:val="clear" w:color="auto" w:fill="auto"/>
          </w:tcPr>
          <w:p w14:paraId="1811EDD0" w14:textId="77777777" w:rsidR="00C137BB" w:rsidRPr="00020619" w:rsidRDefault="00C137BB" w:rsidP="00BB34DD">
            <w:pPr>
              <w:pStyle w:val="TAC"/>
            </w:pPr>
            <w:r w:rsidRPr="00020619">
              <w:t>kHz</w:t>
            </w:r>
          </w:p>
        </w:tc>
        <w:tc>
          <w:tcPr>
            <w:tcW w:w="4655" w:type="dxa"/>
            <w:gridSpan w:val="7"/>
            <w:tcBorders>
              <w:top w:val="single" w:sz="4" w:space="0" w:color="auto"/>
              <w:left w:val="single" w:sz="4" w:space="0" w:color="auto"/>
              <w:right w:val="single" w:sz="4" w:space="0" w:color="auto"/>
            </w:tcBorders>
          </w:tcPr>
          <w:p w14:paraId="02DD0E12" w14:textId="77777777" w:rsidR="00C137BB" w:rsidRPr="00020619" w:rsidRDefault="00C137BB" w:rsidP="00BB34DD">
            <w:pPr>
              <w:pStyle w:val="TAC"/>
            </w:pPr>
            <w:r w:rsidRPr="00020619">
              <w:t>15 kHz</w:t>
            </w:r>
          </w:p>
        </w:tc>
      </w:tr>
      <w:tr w:rsidR="00C137BB" w:rsidRPr="00020619" w14:paraId="207A3CF5"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EC64A96" w14:textId="77777777" w:rsidR="00C137BB" w:rsidRPr="00020619" w:rsidRDefault="00C137BB" w:rsidP="00BB34DD">
            <w:pPr>
              <w:pStyle w:val="TAL"/>
            </w:pPr>
          </w:p>
        </w:tc>
        <w:tc>
          <w:tcPr>
            <w:tcW w:w="1740" w:type="dxa"/>
            <w:tcBorders>
              <w:left w:val="single" w:sz="4" w:space="0" w:color="auto"/>
              <w:right w:val="single" w:sz="4" w:space="0" w:color="auto"/>
            </w:tcBorders>
          </w:tcPr>
          <w:p w14:paraId="3828166A"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top w:val="nil"/>
              <w:left w:val="single" w:sz="4" w:space="0" w:color="auto"/>
              <w:bottom w:val="single" w:sz="4" w:space="0" w:color="auto"/>
              <w:right w:val="single" w:sz="4" w:space="0" w:color="auto"/>
            </w:tcBorders>
            <w:shd w:val="clear" w:color="auto" w:fill="auto"/>
          </w:tcPr>
          <w:p w14:paraId="74F0A3A4"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4EC2C130" w14:textId="77777777" w:rsidR="00C137BB" w:rsidRPr="00020619" w:rsidRDefault="00C137BB" w:rsidP="00BB34DD">
            <w:pPr>
              <w:pStyle w:val="TAC"/>
            </w:pPr>
            <w:r w:rsidRPr="00020619">
              <w:t>30 kHz</w:t>
            </w:r>
          </w:p>
        </w:tc>
      </w:tr>
      <w:tr w:rsidR="00C137BB" w:rsidRPr="00020619" w14:paraId="198984FE" w14:textId="77777777" w:rsidTr="00BB34DD">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C8159C6" w14:textId="77777777" w:rsidR="00C137BB" w:rsidRPr="00020619" w:rsidRDefault="00C137BB" w:rsidP="00BB34DD">
            <w:pPr>
              <w:pStyle w:val="TAL"/>
            </w:pPr>
            <w:r w:rsidRPr="00020619">
              <w:t>PUCCH/PUSCH subcarrier spacing</w:t>
            </w:r>
          </w:p>
        </w:tc>
        <w:tc>
          <w:tcPr>
            <w:tcW w:w="1740" w:type="dxa"/>
            <w:tcBorders>
              <w:top w:val="single" w:sz="4" w:space="0" w:color="auto"/>
              <w:left w:val="single" w:sz="4" w:space="0" w:color="auto"/>
              <w:right w:val="single" w:sz="4" w:space="0" w:color="auto"/>
            </w:tcBorders>
          </w:tcPr>
          <w:p w14:paraId="595DC171" w14:textId="77777777" w:rsidR="00C137BB" w:rsidRPr="00020619" w:rsidRDefault="00C137BB" w:rsidP="00BB34DD">
            <w:pPr>
              <w:pStyle w:val="TAL"/>
            </w:pPr>
            <w:r w:rsidRPr="00020619">
              <w:t>Config</w:t>
            </w:r>
            <w:r w:rsidRPr="00020619">
              <w:rPr>
                <w:szCs w:val="18"/>
              </w:rPr>
              <w:t xml:space="preserve"> </w:t>
            </w:r>
            <w:r w:rsidRPr="00020619">
              <w:t>1,2,4</w:t>
            </w:r>
          </w:p>
        </w:tc>
        <w:tc>
          <w:tcPr>
            <w:tcW w:w="1134" w:type="dxa"/>
            <w:tcBorders>
              <w:top w:val="single" w:sz="4" w:space="0" w:color="auto"/>
              <w:left w:val="single" w:sz="4" w:space="0" w:color="auto"/>
              <w:bottom w:val="nil"/>
              <w:right w:val="single" w:sz="4" w:space="0" w:color="auto"/>
            </w:tcBorders>
            <w:shd w:val="clear" w:color="auto" w:fill="auto"/>
          </w:tcPr>
          <w:p w14:paraId="7CD2F4F2" w14:textId="77777777" w:rsidR="00C137BB" w:rsidRPr="00020619" w:rsidRDefault="00C137BB" w:rsidP="00BB34DD">
            <w:pPr>
              <w:pStyle w:val="TAC"/>
            </w:pPr>
            <w:r w:rsidRPr="00020619">
              <w:t>kHz</w:t>
            </w:r>
          </w:p>
        </w:tc>
        <w:tc>
          <w:tcPr>
            <w:tcW w:w="4655" w:type="dxa"/>
            <w:gridSpan w:val="7"/>
            <w:tcBorders>
              <w:top w:val="single" w:sz="4" w:space="0" w:color="auto"/>
              <w:left w:val="single" w:sz="4" w:space="0" w:color="auto"/>
              <w:right w:val="single" w:sz="4" w:space="0" w:color="auto"/>
            </w:tcBorders>
          </w:tcPr>
          <w:p w14:paraId="440BF381" w14:textId="77777777" w:rsidR="00C137BB" w:rsidRPr="00020619" w:rsidRDefault="00C137BB" w:rsidP="00BB34DD">
            <w:pPr>
              <w:pStyle w:val="TAC"/>
            </w:pPr>
            <w:r w:rsidRPr="00020619">
              <w:t>15 kHz</w:t>
            </w:r>
          </w:p>
        </w:tc>
      </w:tr>
      <w:tr w:rsidR="00C137BB" w:rsidRPr="00020619" w14:paraId="59E36D8F" w14:textId="77777777" w:rsidTr="00BB34DD">
        <w:trPr>
          <w:trHeight w:val="187"/>
          <w:jc w:val="center"/>
        </w:trPr>
        <w:tc>
          <w:tcPr>
            <w:tcW w:w="2065" w:type="dxa"/>
            <w:gridSpan w:val="2"/>
            <w:tcBorders>
              <w:top w:val="nil"/>
              <w:left w:val="single" w:sz="4" w:space="0" w:color="auto"/>
              <w:right w:val="single" w:sz="4" w:space="0" w:color="auto"/>
            </w:tcBorders>
            <w:shd w:val="clear" w:color="auto" w:fill="auto"/>
          </w:tcPr>
          <w:p w14:paraId="4BBFB1AE" w14:textId="77777777" w:rsidR="00C137BB" w:rsidRPr="00020619" w:rsidRDefault="00C137BB" w:rsidP="00BB34DD">
            <w:pPr>
              <w:pStyle w:val="TAL"/>
            </w:pPr>
          </w:p>
        </w:tc>
        <w:tc>
          <w:tcPr>
            <w:tcW w:w="1740" w:type="dxa"/>
            <w:tcBorders>
              <w:left w:val="single" w:sz="4" w:space="0" w:color="auto"/>
              <w:right w:val="single" w:sz="4" w:space="0" w:color="auto"/>
            </w:tcBorders>
          </w:tcPr>
          <w:p w14:paraId="14103CE6"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4DFD117B"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009471EE" w14:textId="77777777" w:rsidR="00C137BB" w:rsidRPr="00020619" w:rsidRDefault="00C137BB" w:rsidP="00BB34DD">
            <w:pPr>
              <w:pStyle w:val="TAC"/>
            </w:pPr>
            <w:r w:rsidRPr="00020619">
              <w:t>30 kHz</w:t>
            </w:r>
          </w:p>
        </w:tc>
      </w:tr>
      <w:tr w:rsidR="00C137BB" w:rsidRPr="00020619" w14:paraId="2917E7D3" w14:textId="77777777" w:rsidTr="00BB34DD">
        <w:trPr>
          <w:trHeight w:val="187"/>
          <w:jc w:val="center"/>
        </w:trPr>
        <w:tc>
          <w:tcPr>
            <w:tcW w:w="3805" w:type="dxa"/>
            <w:gridSpan w:val="3"/>
            <w:tcBorders>
              <w:left w:val="single" w:sz="4" w:space="0" w:color="auto"/>
              <w:right w:val="single" w:sz="4" w:space="0" w:color="auto"/>
            </w:tcBorders>
          </w:tcPr>
          <w:p w14:paraId="04EEE657" w14:textId="77777777" w:rsidR="00C137BB" w:rsidRPr="00020619" w:rsidRDefault="00C137BB" w:rsidP="00BB34DD">
            <w:pPr>
              <w:pStyle w:val="TAL"/>
            </w:pPr>
            <w:r w:rsidRPr="00020619">
              <w:t xml:space="preserve">PRACH configuration </w:t>
            </w:r>
          </w:p>
        </w:tc>
        <w:tc>
          <w:tcPr>
            <w:tcW w:w="1134" w:type="dxa"/>
            <w:tcBorders>
              <w:left w:val="single" w:sz="4" w:space="0" w:color="auto"/>
              <w:right w:val="single" w:sz="4" w:space="0" w:color="auto"/>
            </w:tcBorders>
          </w:tcPr>
          <w:p w14:paraId="5C0738F2"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1C20959A" w14:textId="77777777" w:rsidR="00C137BB" w:rsidRPr="00020619" w:rsidRDefault="00C137BB" w:rsidP="00BB34DD">
            <w:pPr>
              <w:pStyle w:val="TAC"/>
            </w:pPr>
            <w:r w:rsidRPr="00020619">
              <w:rPr>
                <w:lang w:eastAsia="zh-CN"/>
              </w:rPr>
              <w:t>FR1 PRACH configuration 1</w:t>
            </w:r>
          </w:p>
        </w:tc>
      </w:tr>
      <w:tr w:rsidR="00C137BB" w:rsidRPr="00020619" w14:paraId="196359BD" w14:textId="77777777" w:rsidTr="00BB34DD">
        <w:trPr>
          <w:trHeight w:val="187"/>
          <w:jc w:val="center"/>
        </w:trPr>
        <w:tc>
          <w:tcPr>
            <w:tcW w:w="2065" w:type="dxa"/>
            <w:gridSpan w:val="2"/>
            <w:tcBorders>
              <w:left w:val="single" w:sz="4" w:space="0" w:color="auto"/>
              <w:bottom w:val="nil"/>
              <w:right w:val="single" w:sz="4" w:space="0" w:color="auto"/>
            </w:tcBorders>
            <w:shd w:val="clear" w:color="auto" w:fill="auto"/>
          </w:tcPr>
          <w:p w14:paraId="152549F2" w14:textId="77777777" w:rsidR="00C137BB" w:rsidRPr="00020619" w:rsidRDefault="00C137BB" w:rsidP="00BB34DD">
            <w:pPr>
              <w:pStyle w:val="TAL"/>
            </w:pPr>
            <w:r w:rsidRPr="00020619">
              <w:t>BWP configuration</w:t>
            </w:r>
          </w:p>
        </w:tc>
        <w:tc>
          <w:tcPr>
            <w:tcW w:w="1740" w:type="dxa"/>
            <w:tcBorders>
              <w:left w:val="single" w:sz="4" w:space="0" w:color="auto"/>
              <w:right w:val="single" w:sz="4" w:space="0" w:color="auto"/>
            </w:tcBorders>
          </w:tcPr>
          <w:p w14:paraId="5292768B" w14:textId="77777777" w:rsidR="00C137BB" w:rsidRPr="00020619" w:rsidRDefault="00C137BB" w:rsidP="00BB34DD">
            <w:pPr>
              <w:pStyle w:val="TAL"/>
            </w:pPr>
            <w:r w:rsidRPr="00020619">
              <w:t>Initial DL BWP</w:t>
            </w:r>
          </w:p>
        </w:tc>
        <w:tc>
          <w:tcPr>
            <w:tcW w:w="1134" w:type="dxa"/>
            <w:tcBorders>
              <w:left w:val="single" w:sz="4" w:space="0" w:color="auto"/>
              <w:right w:val="single" w:sz="4" w:space="0" w:color="auto"/>
            </w:tcBorders>
          </w:tcPr>
          <w:p w14:paraId="57DAA416" w14:textId="77777777" w:rsidR="00C137BB" w:rsidRPr="00020619" w:rsidRDefault="00C137BB" w:rsidP="00BB34DD">
            <w:pPr>
              <w:pStyle w:val="TAC"/>
              <w:rPr>
                <w:lang w:eastAsia="zh-CN"/>
              </w:rPr>
            </w:pPr>
          </w:p>
        </w:tc>
        <w:tc>
          <w:tcPr>
            <w:tcW w:w="4655" w:type="dxa"/>
            <w:gridSpan w:val="7"/>
            <w:tcBorders>
              <w:left w:val="single" w:sz="4" w:space="0" w:color="auto"/>
              <w:right w:val="single" w:sz="4" w:space="0" w:color="auto"/>
            </w:tcBorders>
          </w:tcPr>
          <w:p w14:paraId="79D5C7EA" w14:textId="77777777" w:rsidR="00C137BB" w:rsidRPr="00020619" w:rsidRDefault="00C137BB" w:rsidP="00BB34DD">
            <w:pPr>
              <w:pStyle w:val="TAC"/>
            </w:pPr>
            <w:r w:rsidRPr="00020619">
              <w:rPr>
                <w:rFonts w:cs="v3.7.0"/>
              </w:rPr>
              <w:t>DLBWP.0.1</w:t>
            </w:r>
            <w:ins w:id="83953" w:author="Nokia - Erika Almeida" w:date="2022-09-29T20:56:00Z">
              <w:r w:rsidRPr="00020619">
                <w:rPr>
                  <w:rFonts w:cs="v3.7.0"/>
                </w:rPr>
                <w:t xml:space="preserve"> </w:t>
              </w:r>
            </w:ins>
          </w:p>
        </w:tc>
      </w:tr>
      <w:tr w:rsidR="00C137BB" w:rsidRPr="00020619" w14:paraId="70D709D2"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37679B6" w14:textId="77777777" w:rsidR="00C137BB" w:rsidRPr="00020619" w:rsidRDefault="00C137BB" w:rsidP="00BB34DD">
            <w:pPr>
              <w:pStyle w:val="TAL"/>
            </w:pPr>
          </w:p>
        </w:tc>
        <w:tc>
          <w:tcPr>
            <w:tcW w:w="1740" w:type="dxa"/>
            <w:tcBorders>
              <w:left w:val="single" w:sz="4" w:space="0" w:color="auto"/>
              <w:right w:val="single" w:sz="4" w:space="0" w:color="auto"/>
            </w:tcBorders>
          </w:tcPr>
          <w:p w14:paraId="4327EA9F" w14:textId="77777777" w:rsidR="00C137BB" w:rsidRPr="00020619" w:rsidRDefault="00C137BB" w:rsidP="00BB34DD">
            <w:pPr>
              <w:pStyle w:val="TAL"/>
            </w:pPr>
            <w:r w:rsidRPr="00020619">
              <w:t>Dedicated DL BWP</w:t>
            </w:r>
          </w:p>
        </w:tc>
        <w:tc>
          <w:tcPr>
            <w:tcW w:w="1134" w:type="dxa"/>
            <w:tcBorders>
              <w:left w:val="single" w:sz="4" w:space="0" w:color="auto"/>
              <w:right w:val="single" w:sz="4" w:space="0" w:color="auto"/>
            </w:tcBorders>
          </w:tcPr>
          <w:p w14:paraId="6D60B5BE" w14:textId="77777777" w:rsidR="00C137BB" w:rsidRPr="00020619" w:rsidRDefault="00C137BB" w:rsidP="00BB34DD">
            <w:pPr>
              <w:pStyle w:val="TAC"/>
              <w:rPr>
                <w:lang w:eastAsia="zh-CN"/>
              </w:rPr>
            </w:pPr>
          </w:p>
        </w:tc>
        <w:tc>
          <w:tcPr>
            <w:tcW w:w="4655" w:type="dxa"/>
            <w:gridSpan w:val="7"/>
            <w:tcBorders>
              <w:left w:val="single" w:sz="4" w:space="0" w:color="auto"/>
              <w:right w:val="single" w:sz="4" w:space="0" w:color="auto"/>
            </w:tcBorders>
          </w:tcPr>
          <w:p w14:paraId="32292E03" w14:textId="77777777" w:rsidR="00C137BB" w:rsidRPr="00020619" w:rsidRDefault="00C137BB" w:rsidP="00BB34DD">
            <w:pPr>
              <w:pStyle w:val="TAC"/>
            </w:pPr>
            <w:r w:rsidRPr="00020619">
              <w:rPr>
                <w:rFonts w:cs="v3.7.0"/>
              </w:rPr>
              <w:t>DLBWP.1.1</w:t>
            </w:r>
            <w:ins w:id="83954" w:author="Nokia - Erika Almeida" w:date="2022-09-29T20:56:00Z">
              <w:r w:rsidRPr="00020619">
                <w:rPr>
                  <w:rFonts w:cs="v3.7.0"/>
                </w:rPr>
                <w:t xml:space="preserve"> RedCap</w:t>
              </w:r>
            </w:ins>
          </w:p>
        </w:tc>
      </w:tr>
      <w:tr w:rsidR="00C137BB" w:rsidRPr="00020619" w14:paraId="31AD1F24" w14:textId="77777777" w:rsidTr="00BB34DD">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4A0AA3D" w14:textId="77777777" w:rsidR="00C137BB" w:rsidRPr="00020619" w:rsidRDefault="00C137BB" w:rsidP="00BB34DD">
            <w:pPr>
              <w:pStyle w:val="TAL"/>
            </w:pPr>
          </w:p>
        </w:tc>
        <w:tc>
          <w:tcPr>
            <w:tcW w:w="1740" w:type="dxa"/>
            <w:tcBorders>
              <w:left w:val="single" w:sz="4" w:space="0" w:color="auto"/>
              <w:right w:val="single" w:sz="4" w:space="0" w:color="auto"/>
            </w:tcBorders>
          </w:tcPr>
          <w:p w14:paraId="22AF9DD6" w14:textId="77777777" w:rsidR="00C137BB" w:rsidRPr="00020619" w:rsidRDefault="00C137BB" w:rsidP="00BB34DD">
            <w:pPr>
              <w:pStyle w:val="TAL"/>
            </w:pPr>
            <w:r w:rsidRPr="00020619">
              <w:t>Initial UL BWP</w:t>
            </w:r>
          </w:p>
        </w:tc>
        <w:tc>
          <w:tcPr>
            <w:tcW w:w="1134" w:type="dxa"/>
            <w:tcBorders>
              <w:left w:val="single" w:sz="4" w:space="0" w:color="auto"/>
              <w:right w:val="single" w:sz="4" w:space="0" w:color="auto"/>
            </w:tcBorders>
          </w:tcPr>
          <w:p w14:paraId="4646CCA5" w14:textId="77777777" w:rsidR="00C137BB" w:rsidRPr="00020619" w:rsidRDefault="00C137BB" w:rsidP="00BB34DD">
            <w:pPr>
              <w:pStyle w:val="TAC"/>
              <w:rPr>
                <w:lang w:eastAsia="zh-CN"/>
              </w:rPr>
            </w:pPr>
          </w:p>
        </w:tc>
        <w:tc>
          <w:tcPr>
            <w:tcW w:w="4655" w:type="dxa"/>
            <w:gridSpan w:val="7"/>
            <w:tcBorders>
              <w:left w:val="single" w:sz="4" w:space="0" w:color="auto"/>
              <w:right w:val="single" w:sz="4" w:space="0" w:color="auto"/>
            </w:tcBorders>
          </w:tcPr>
          <w:p w14:paraId="2525AEBC" w14:textId="77777777" w:rsidR="00C137BB" w:rsidRPr="00020619" w:rsidRDefault="00C137BB" w:rsidP="00BB34DD">
            <w:pPr>
              <w:pStyle w:val="TAC"/>
            </w:pPr>
            <w:r w:rsidRPr="00020619">
              <w:rPr>
                <w:rFonts w:cs="v3.7.0"/>
              </w:rPr>
              <w:t>ULBWP.0.1</w:t>
            </w:r>
            <w:ins w:id="83955" w:author="Nokia - Erika Almeida" w:date="2022-09-29T20:56:00Z">
              <w:r w:rsidRPr="00020619">
                <w:rPr>
                  <w:rFonts w:cs="v3.7.0"/>
                </w:rPr>
                <w:t xml:space="preserve"> </w:t>
              </w:r>
            </w:ins>
          </w:p>
        </w:tc>
      </w:tr>
      <w:tr w:rsidR="00C137BB" w:rsidRPr="00020619" w14:paraId="6319309D" w14:textId="77777777" w:rsidTr="00BB34DD">
        <w:trPr>
          <w:trHeight w:val="187"/>
          <w:jc w:val="center"/>
        </w:trPr>
        <w:tc>
          <w:tcPr>
            <w:tcW w:w="2065" w:type="dxa"/>
            <w:gridSpan w:val="2"/>
            <w:tcBorders>
              <w:top w:val="nil"/>
              <w:left w:val="single" w:sz="4" w:space="0" w:color="auto"/>
              <w:right w:val="single" w:sz="4" w:space="0" w:color="auto"/>
            </w:tcBorders>
            <w:shd w:val="clear" w:color="auto" w:fill="auto"/>
          </w:tcPr>
          <w:p w14:paraId="59906E6F" w14:textId="77777777" w:rsidR="00C137BB" w:rsidRPr="00020619" w:rsidRDefault="00C137BB" w:rsidP="00BB34DD">
            <w:pPr>
              <w:pStyle w:val="TAL"/>
            </w:pPr>
          </w:p>
        </w:tc>
        <w:tc>
          <w:tcPr>
            <w:tcW w:w="1740" w:type="dxa"/>
            <w:tcBorders>
              <w:left w:val="single" w:sz="4" w:space="0" w:color="auto"/>
              <w:right w:val="single" w:sz="4" w:space="0" w:color="auto"/>
            </w:tcBorders>
          </w:tcPr>
          <w:p w14:paraId="14E987AC" w14:textId="77777777" w:rsidR="00C137BB" w:rsidRPr="00020619" w:rsidRDefault="00C137BB" w:rsidP="00BB34DD">
            <w:pPr>
              <w:pStyle w:val="TAL"/>
            </w:pPr>
            <w:r w:rsidRPr="00020619">
              <w:t>Dedicated UL BWP</w:t>
            </w:r>
          </w:p>
        </w:tc>
        <w:tc>
          <w:tcPr>
            <w:tcW w:w="1134" w:type="dxa"/>
            <w:tcBorders>
              <w:left w:val="single" w:sz="4" w:space="0" w:color="auto"/>
              <w:bottom w:val="single" w:sz="4" w:space="0" w:color="auto"/>
              <w:right w:val="single" w:sz="4" w:space="0" w:color="auto"/>
            </w:tcBorders>
          </w:tcPr>
          <w:p w14:paraId="5E0681D0" w14:textId="77777777" w:rsidR="00C137BB" w:rsidRPr="00020619" w:rsidRDefault="00C137BB" w:rsidP="00BB34DD">
            <w:pPr>
              <w:pStyle w:val="TAC"/>
              <w:rPr>
                <w:lang w:eastAsia="zh-CN"/>
              </w:rPr>
            </w:pPr>
          </w:p>
        </w:tc>
        <w:tc>
          <w:tcPr>
            <w:tcW w:w="4655" w:type="dxa"/>
            <w:gridSpan w:val="7"/>
            <w:tcBorders>
              <w:left w:val="single" w:sz="4" w:space="0" w:color="auto"/>
              <w:bottom w:val="single" w:sz="4" w:space="0" w:color="auto"/>
              <w:right w:val="single" w:sz="4" w:space="0" w:color="auto"/>
            </w:tcBorders>
          </w:tcPr>
          <w:p w14:paraId="3AAEE879" w14:textId="77777777" w:rsidR="00C137BB" w:rsidRPr="00020619" w:rsidRDefault="00C137BB" w:rsidP="00BB34DD">
            <w:pPr>
              <w:pStyle w:val="TAC"/>
            </w:pPr>
            <w:r w:rsidRPr="00020619">
              <w:rPr>
                <w:rFonts w:cs="v3.7.0"/>
              </w:rPr>
              <w:t>ULBWP.1.1</w:t>
            </w:r>
            <w:ins w:id="83956" w:author="Nokia - Erika Almeida" w:date="2022-09-29T20:56:00Z">
              <w:r w:rsidRPr="00020619">
                <w:rPr>
                  <w:rFonts w:cs="v3.7.0"/>
                </w:rPr>
                <w:t xml:space="preserve"> RedCap</w:t>
              </w:r>
            </w:ins>
          </w:p>
        </w:tc>
      </w:tr>
      <w:tr w:rsidR="00C137BB" w:rsidRPr="00020619" w14:paraId="10E45DC9"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86ADBE3" w14:textId="77777777" w:rsidR="00C137BB" w:rsidRPr="00020619" w:rsidRDefault="00C137BB" w:rsidP="00BB34DD">
            <w:pPr>
              <w:pStyle w:val="TAL"/>
            </w:pPr>
            <w:r w:rsidRPr="00020619">
              <w:rPr>
                <w:szCs w:val="16"/>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1682800A" w14:textId="77777777" w:rsidR="00C137BB" w:rsidRPr="00020619" w:rsidRDefault="00C137BB" w:rsidP="00BB34DD">
            <w:pPr>
              <w:pStyle w:val="TAC"/>
            </w:pPr>
            <w:r w:rsidRPr="00020619">
              <w:rPr>
                <w:sz w:val="16"/>
                <w:szCs w:val="16"/>
                <w:lang w:eastAsia="ja-JP"/>
              </w:rPr>
              <w:t>dB</w:t>
            </w:r>
          </w:p>
        </w:tc>
        <w:tc>
          <w:tcPr>
            <w:tcW w:w="4655" w:type="dxa"/>
            <w:gridSpan w:val="7"/>
            <w:tcBorders>
              <w:top w:val="single" w:sz="4" w:space="0" w:color="auto"/>
              <w:left w:val="single" w:sz="4" w:space="0" w:color="auto"/>
              <w:bottom w:val="nil"/>
              <w:right w:val="single" w:sz="4" w:space="0" w:color="auto"/>
            </w:tcBorders>
            <w:shd w:val="clear" w:color="auto" w:fill="auto"/>
          </w:tcPr>
          <w:p w14:paraId="2776BAAE" w14:textId="77777777" w:rsidR="00C137BB" w:rsidRPr="00020619" w:rsidRDefault="00C137BB" w:rsidP="00BB34DD">
            <w:pPr>
              <w:pStyle w:val="TAC"/>
            </w:pPr>
            <w:r w:rsidRPr="00020619">
              <w:rPr>
                <w:sz w:val="16"/>
                <w:szCs w:val="16"/>
                <w:lang w:eastAsia="ja-JP"/>
              </w:rPr>
              <w:t>0</w:t>
            </w:r>
          </w:p>
        </w:tc>
      </w:tr>
      <w:tr w:rsidR="00C137BB" w:rsidRPr="00020619" w14:paraId="7B28BB79"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EEA0D1" w14:textId="77777777" w:rsidR="00C137BB" w:rsidRPr="00020619" w:rsidRDefault="00C137BB" w:rsidP="00BB34DD">
            <w:pPr>
              <w:pStyle w:val="TAL"/>
            </w:pPr>
            <w:r w:rsidRPr="00020619">
              <w:rPr>
                <w:szCs w:val="16"/>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149C3FA1"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4941C4D3" w14:textId="77777777" w:rsidR="00C137BB" w:rsidRPr="00020619" w:rsidRDefault="00C137BB" w:rsidP="00BB34DD">
            <w:pPr>
              <w:pStyle w:val="TAC"/>
            </w:pPr>
          </w:p>
        </w:tc>
      </w:tr>
      <w:tr w:rsidR="00C137BB" w:rsidRPr="00020619" w14:paraId="32E4E926"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4AD1594" w14:textId="77777777" w:rsidR="00C137BB" w:rsidRPr="00020619" w:rsidRDefault="00C137BB" w:rsidP="00BB34DD">
            <w:pPr>
              <w:pStyle w:val="TAL"/>
            </w:pPr>
            <w:r w:rsidRPr="00020619">
              <w:rPr>
                <w:szCs w:val="16"/>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5F21BC16"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2C39725B" w14:textId="77777777" w:rsidR="00C137BB" w:rsidRPr="00020619" w:rsidRDefault="00C137BB" w:rsidP="00BB34DD">
            <w:pPr>
              <w:pStyle w:val="TAC"/>
            </w:pPr>
          </w:p>
        </w:tc>
      </w:tr>
      <w:tr w:rsidR="00C137BB" w:rsidRPr="00020619" w14:paraId="6CB497B0"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D1135A" w14:textId="77777777" w:rsidR="00C137BB" w:rsidRPr="00020619" w:rsidRDefault="00C137BB" w:rsidP="00BB34DD">
            <w:pPr>
              <w:pStyle w:val="TAL"/>
            </w:pPr>
            <w:r w:rsidRPr="00020619">
              <w:rPr>
                <w:szCs w:val="16"/>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9E00E2D"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238CD42D" w14:textId="77777777" w:rsidR="00C137BB" w:rsidRPr="00020619" w:rsidRDefault="00C137BB" w:rsidP="00BB34DD">
            <w:pPr>
              <w:pStyle w:val="TAC"/>
            </w:pPr>
          </w:p>
        </w:tc>
      </w:tr>
      <w:tr w:rsidR="00C137BB" w:rsidRPr="00020619" w14:paraId="77797B86"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72C36DE" w14:textId="77777777" w:rsidR="00C137BB" w:rsidRPr="00020619" w:rsidRDefault="00C137BB" w:rsidP="00BB34DD">
            <w:pPr>
              <w:pStyle w:val="TAL"/>
            </w:pPr>
            <w:r w:rsidRPr="00020619">
              <w:rPr>
                <w:szCs w:val="16"/>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2641CD46"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456CBC1D" w14:textId="77777777" w:rsidR="00C137BB" w:rsidRPr="00020619" w:rsidRDefault="00C137BB" w:rsidP="00BB34DD">
            <w:pPr>
              <w:pStyle w:val="TAC"/>
            </w:pPr>
          </w:p>
        </w:tc>
      </w:tr>
      <w:tr w:rsidR="00C137BB" w:rsidRPr="00020619" w14:paraId="0C7D230E"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A84BF77" w14:textId="77777777" w:rsidR="00C137BB" w:rsidRPr="00020619" w:rsidRDefault="00C137BB" w:rsidP="00BB34DD">
            <w:pPr>
              <w:pStyle w:val="TAL"/>
            </w:pPr>
            <w:r w:rsidRPr="00020619">
              <w:rPr>
                <w:szCs w:val="16"/>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21B1EE68"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4213CBC5" w14:textId="77777777" w:rsidR="00C137BB" w:rsidRPr="00020619" w:rsidRDefault="00C137BB" w:rsidP="00BB34DD">
            <w:pPr>
              <w:pStyle w:val="TAC"/>
            </w:pPr>
          </w:p>
        </w:tc>
      </w:tr>
      <w:tr w:rsidR="00C137BB" w:rsidRPr="00020619" w14:paraId="05AA22A3"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7B68570" w14:textId="77777777" w:rsidR="00C137BB" w:rsidRPr="00020619" w:rsidRDefault="00C137BB" w:rsidP="00BB34DD">
            <w:pPr>
              <w:pStyle w:val="TAL"/>
            </w:pPr>
            <w:r w:rsidRPr="00020619">
              <w:rPr>
                <w:szCs w:val="16"/>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029D9C0"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10938035" w14:textId="77777777" w:rsidR="00C137BB" w:rsidRPr="00020619" w:rsidRDefault="00C137BB" w:rsidP="00BB34DD">
            <w:pPr>
              <w:pStyle w:val="TAC"/>
            </w:pPr>
          </w:p>
        </w:tc>
      </w:tr>
      <w:tr w:rsidR="00C137BB" w:rsidRPr="00020619" w14:paraId="784ED9E7"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AFF6F39" w14:textId="77777777" w:rsidR="00C137BB" w:rsidRPr="00020619" w:rsidRDefault="00C137BB" w:rsidP="00BB34DD">
            <w:pPr>
              <w:pStyle w:val="TAL"/>
            </w:pPr>
            <w:r w:rsidRPr="00020619">
              <w:rPr>
                <w:szCs w:val="16"/>
                <w:lang w:eastAsia="ja-JP"/>
              </w:rPr>
              <w:t xml:space="preserve">EPRE ratio of OCNG DMRS to </w:t>
            </w:r>
            <w:proofErr w:type="gramStart"/>
            <w:r w:rsidRPr="00020619">
              <w:rPr>
                <w:szCs w:val="16"/>
                <w:lang w:eastAsia="ja-JP"/>
              </w:rPr>
              <w:t>SSS(</w:t>
            </w:r>
            <w:proofErr w:type="gramEnd"/>
            <w:r w:rsidRPr="00020619">
              <w:rPr>
                <w:szCs w:val="16"/>
                <w:lang w:eastAsia="ja-JP"/>
              </w:rPr>
              <w:t>Note 1)</w:t>
            </w:r>
          </w:p>
        </w:tc>
        <w:tc>
          <w:tcPr>
            <w:tcW w:w="1134" w:type="dxa"/>
            <w:tcBorders>
              <w:top w:val="nil"/>
              <w:left w:val="single" w:sz="4" w:space="0" w:color="auto"/>
              <w:bottom w:val="nil"/>
              <w:right w:val="single" w:sz="4" w:space="0" w:color="auto"/>
            </w:tcBorders>
            <w:shd w:val="clear" w:color="auto" w:fill="auto"/>
          </w:tcPr>
          <w:p w14:paraId="645ADDC2" w14:textId="77777777" w:rsidR="00C137BB" w:rsidRPr="00020619" w:rsidRDefault="00C137BB" w:rsidP="00BB34DD">
            <w:pPr>
              <w:pStyle w:val="TAC"/>
            </w:pPr>
          </w:p>
        </w:tc>
        <w:tc>
          <w:tcPr>
            <w:tcW w:w="4655" w:type="dxa"/>
            <w:gridSpan w:val="7"/>
            <w:tcBorders>
              <w:top w:val="nil"/>
              <w:left w:val="single" w:sz="4" w:space="0" w:color="auto"/>
              <w:bottom w:val="nil"/>
              <w:right w:val="single" w:sz="4" w:space="0" w:color="auto"/>
            </w:tcBorders>
            <w:shd w:val="clear" w:color="auto" w:fill="auto"/>
          </w:tcPr>
          <w:p w14:paraId="0CFA45A7" w14:textId="77777777" w:rsidR="00C137BB" w:rsidRPr="00020619" w:rsidRDefault="00C137BB" w:rsidP="00BB34DD">
            <w:pPr>
              <w:pStyle w:val="TAC"/>
            </w:pPr>
          </w:p>
        </w:tc>
      </w:tr>
      <w:tr w:rsidR="00C137BB" w:rsidRPr="00020619" w14:paraId="0390307E"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40A62A4" w14:textId="77777777" w:rsidR="00C137BB" w:rsidRPr="00020619" w:rsidRDefault="00C137BB" w:rsidP="00BB34DD">
            <w:pPr>
              <w:pStyle w:val="TAL"/>
            </w:pPr>
            <w:r w:rsidRPr="00020619">
              <w:rPr>
                <w:szCs w:val="16"/>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D76DA76" w14:textId="77777777" w:rsidR="00C137BB" w:rsidRPr="00020619" w:rsidRDefault="00C137BB" w:rsidP="00BB34DD">
            <w:pPr>
              <w:pStyle w:val="TAC"/>
            </w:pPr>
          </w:p>
        </w:tc>
        <w:tc>
          <w:tcPr>
            <w:tcW w:w="4655" w:type="dxa"/>
            <w:gridSpan w:val="7"/>
            <w:tcBorders>
              <w:top w:val="nil"/>
              <w:left w:val="single" w:sz="4" w:space="0" w:color="auto"/>
              <w:bottom w:val="single" w:sz="4" w:space="0" w:color="auto"/>
              <w:right w:val="single" w:sz="4" w:space="0" w:color="auto"/>
            </w:tcBorders>
            <w:shd w:val="clear" w:color="auto" w:fill="auto"/>
          </w:tcPr>
          <w:p w14:paraId="73A7B323" w14:textId="77777777" w:rsidR="00C137BB" w:rsidRPr="00020619" w:rsidRDefault="00C137BB" w:rsidP="00BB34DD">
            <w:pPr>
              <w:pStyle w:val="TAC"/>
            </w:pPr>
          </w:p>
        </w:tc>
      </w:tr>
      <w:tr w:rsidR="00C137BB" w:rsidRPr="00020619" w14:paraId="6BBAA539" w14:textId="77777777" w:rsidTr="00BB34DD">
        <w:trPr>
          <w:trHeight w:val="187"/>
          <w:jc w:val="center"/>
        </w:trPr>
        <w:tc>
          <w:tcPr>
            <w:tcW w:w="3805" w:type="dxa"/>
            <w:gridSpan w:val="3"/>
            <w:tcBorders>
              <w:top w:val="single" w:sz="4" w:space="0" w:color="auto"/>
              <w:left w:val="single" w:sz="4" w:space="0" w:color="auto"/>
              <w:right w:val="single" w:sz="4" w:space="0" w:color="auto"/>
            </w:tcBorders>
          </w:tcPr>
          <w:p w14:paraId="4DA0FF1B" w14:textId="77777777" w:rsidR="00C137BB" w:rsidRPr="00020619" w:rsidRDefault="00C137BB" w:rsidP="00BB34DD">
            <w:pPr>
              <w:pStyle w:val="TAL"/>
            </w:pPr>
            <w:r w:rsidRPr="00020619">
              <w:rPr>
                <w:position w:val="-12"/>
              </w:rPr>
              <w:object w:dxaOrig="405" w:dyaOrig="345" w14:anchorId="7FBF5D03">
                <v:shape id="_x0000_i1379" type="#_x0000_t75" style="width:20.3pt;height:15.45pt" o:ole="" fillcolor="window">
                  <v:imagedata r:id="rId15" o:title=""/>
                </v:shape>
                <o:OLEObject Type="Embed" ProgID="Equation.3" ShapeID="_x0000_i1379" DrawAspect="Content" ObjectID="_1731331760" r:id="rId489"/>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34678487" w14:textId="77777777" w:rsidR="00C137BB" w:rsidRPr="00020619" w:rsidRDefault="00C137BB" w:rsidP="00BB34DD">
            <w:pPr>
              <w:pStyle w:val="TAC"/>
            </w:pPr>
            <w:r w:rsidRPr="00020619">
              <w:t>dBm/15kHz</w:t>
            </w:r>
          </w:p>
        </w:tc>
        <w:tc>
          <w:tcPr>
            <w:tcW w:w="4655" w:type="dxa"/>
            <w:gridSpan w:val="7"/>
            <w:tcBorders>
              <w:top w:val="single" w:sz="4" w:space="0" w:color="auto"/>
              <w:left w:val="single" w:sz="4" w:space="0" w:color="auto"/>
              <w:right w:val="single" w:sz="4" w:space="0" w:color="auto"/>
            </w:tcBorders>
          </w:tcPr>
          <w:p w14:paraId="02540118" w14:textId="77777777" w:rsidR="00C137BB" w:rsidRPr="00020619" w:rsidRDefault="00C137BB" w:rsidP="00BB34DD">
            <w:pPr>
              <w:pStyle w:val="TAC"/>
            </w:pPr>
            <w:r w:rsidRPr="00020619">
              <w:t>-98</w:t>
            </w:r>
          </w:p>
        </w:tc>
      </w:tr>
      <w:tr w:rsidR="00C137BB" w:rsidRPr="00020619" w14:paraId="45060E64" w14:textId="77777777" w:rsidTr="00BB34DD">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72615BB1" w14:textId="77777777" w:rsidR="00C137BB" w:rsidRPr="00020619" w:rsidRDefault="00C137BB" w:rsidP="00BB34DD">
            <w:pPr>
              <w:pStyle w:val="TAL"/>
              <w:rPr>
                <w:vertAlign w:val="superscript"/>
              </w:rPr>
            </w:pPr>
            <w:r w:rsidRPr="00020619">
              <w:rPr>
                <w:position w:val="-12"/>
              </w:rPr>
              <w:object w:dxaOrig="405" w:dyaOrig="345" w14:anchorId="6B602E0E">
                <v:shape id="_x0000_i1380" type="#_x0000_t75" style="width:20.3pt;height:15.45pt" o:ole="" fillcolor="window">
                  <v:imagedata r:id="rId15" o:title=""/>
                </v:shape>
                <o:OLEObject Type="Embed" ProgID="Equation.3" ShapeID="_x0000_i1380" DrawAspect="Content" ObjectID="_1731331761" r:id="rId490"/>
              </w:object>
            </w:r>
            <w:r w:rsidRPr="00020619">
              <w:rPr>
                <w:vertAlign w:val="superscript"/>
              </w:rPr>
              <w:t>Note2</w:t>
            </w:r>
          </w:p>
        </w:tc>
        <w:tc>
          <w:tcPr>
            <w:tcW w:w="2835" w:type="dxa"/>
            <w:gridSpan w:val="2"/>
            <w:tcBorders>
              <w:top w:val="single" w:sz="4" w:space="0" w:color="auto"/>
              <w:left w:val="single" w:sz="4" w:space="0" w:color="auto"/>
              <w:right w:val="single" w:sz="4" w:space="0" w:color="auto"/>
            </w:tcBorders>
          </w:tcPr>
          <w:p w14:paraId="1C0779EF" w14:textId="77777777" w:rsidR="00C137BB" w:rsidRPr="00020619" w:rsidRDefault="00C137BB" w:rsidP="00BB34DD">
            <w:pPr>
              <w:pStyle w:val="TAL"/>
            </w:pPr>
            <w:r w:rsidRPr="00020619">
              <w:t>Config</w:t>
            </w:r>
            <w:r w:rsidRPr="00020619">
              <w:rPr>
                <w:szCs w:val="18"/>
              </w:rPr>
              <w:t xml:space="preserve"> </w:t>
            </w:r>
            <w:r w:rsidRPr="00020619">
              <w:t>1, 2, 4</w:t>
            </w:r>
          </w:p>
        </w:tc>
        <w:tc>
          <w:tcPr>
            <w:tcW w:w="1134" w:type="dxa"/>
            <w:tcBorders>
              <w:top w:val="single" w:sz="4" w:space="0" w:color="auto"/>
              <w:left w:val="single" w:sz="4" w:space="0" w:color="auto"/>
              <w:bottom w:val="nil"/>
              <w:right w:val="single" w:sz="4" w:space="0" w:color="auto"/>
            </w:tcBorders>
            <w:shd w:val="clear" w:color="auto" w:fill="auto"/>
          </w:tcPr>
          <w:p w14:paraId="65DD7733" w14:textId="77777777" w:rsidR="00C137BB" w:rsidRPr="00020619" w:rsidRDefault="00C137BB" w:rsidP="00BB34DD">
            <w:pPr>
              <w:pStyle w:val="TAC"/>
            </w:pPr>
            <w:r w:rsidRPr="00020619">
              <w:t>dBm/SCS</w:t>
            </w:r>
          </w:p>
        </w:tc>
        <w:tc>
          <w:tcPr>
            <w:tcW w:w="4655" w:type="dxa"/>
            <w:gridSpan w:val="7"/>
            <w:tcBorders>
              <w:top w:val="single" w:sz="4" w:space="0" w:color="auto"/>
              <w:left w:val="single" w:sz="4" w:space="0" w:color="auto"/>
              <w:right w:val="single" w:sz="4" w:space="0" w:color="auto"/>
            </w:tcBorders>
          </w:tcPr>
          <w:p w14:paraId="7C32D443" w14:textId="77777777" w:rsidR="00C137BB" w:rsidRPr="00020619" w:rsidRDefault="00C137BB" w:rsidP="00BB34DD">
            <w:pPr>
              <w:pStyle w:val="TAC"/>
            </w:pPr>
            <w:r w:rsidRPr="00020619">
              <w:t>-98</w:t>
            </w:r>
          </w:p>
        </w:tc>
      </w:tr>
      <w:tr w:rsidR="00C137BB" w:rsidRPr="00020619" w14:paraId="59F3D13E" w14:textId="77777777" w:rsidTr="00BB34DD">
        <w:trPr>
          <w:trHeight w:val="187"/>
          <w:jc w:val="center"/>
        </w:trPr>
        <w:tc>
          <w:tcPr>
            <w:tcW w:w="970" w:type="dxa"/>
            <w:tcBorders>
              <w:top w:val="nil"/>
              <w:left w:val="single" w:sz="4" w:space="0" w:color="auto"/>
              <w:right w:val="single" w:sz="4" w:space="0" w:color="auto"/>
            </w:tcBorders>
            <w:shd w:val="clear" w:color="auto" w:fill="auto"/>
          </w:tcPr>
          <w:p w14:paraId="1462FC81" w14:textId="77777777" w:rsidR="00C137BB" w:rsidRPr="00020619" w:rsidRDefault="00C137BB" w:rsidP="00BB34DD">
            <w:pPr>
              <w:pStyle w:val="TAL"/>
            </w:pPr>
          </w:p>
        </w:tc>
        <w:tc>
          <w:tcPr>
            <w:tcW w:w="2835" w:type="dxa"/>
            <w:gridSpan w:val="2"/>
            <w:tcBorders>
              <w:left w:val="single" w:sz="4" w:space="0" w:color="auto"/>
              <w:right w:val="single" w:sz="4" w:space="0" w:color="auto"/>
            </w:tcBorders>
          </w:tcPr>
          <w:p w14:paraId="347DA31A"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top w:val="nil"/>
              <w:left w:val="single" w:sz="4" w:space="0" w:color="auto"/>
              <w:right w:val="single" w:sz="4" w:space="0" w:color="auto"/>
            </w:tcBorders>
            <w:shd w:val="clear" w:color="auto" w:fill="auto"/>
          </w:tcPr>
          <w:p w14:paraId="52E6E5CD" w14:textId="77777777" w:rsidR="00C137BB" w:rsidRPr="00020619" w:rsidRDefault="00C137BB" w:rsidP="00BB34DD">
            <w:pPr>
              <w:pStyle w:val="TAC"/>
            </w:pPr>
          </w:p>
        </w:tc>
        <w:tc>
          <w:tcPr>
            <w:tcW w:w="4655" w:type="dxa"/>
            <w:gridSpan w:val="7"/>
            <w:tcBorders>
              <w:left w:val="single" w:sz="4" w:space="0" w:color="auto"/>
              <w:right w:val="single" w:sz="4" w:space="0" w:color="auto"/>
            </w:tcBorders>
          </w:tcPr>
          <w:p w14:paraId="7F0ABCA4" w14:textId="77777777" w:rsidR="00C137BB" w:rsidRPr="00020619" w:rsidRDefault="00C137BB" w:rsidP="00BB34DD">
            <w:pPr>
              <w:pStyle w:val="TAC"/>
            </w:pPr>
            <w:r w:rsidRPr="00020619">
              <w:t>-95</w:t>
            </w:r>
          </w:p>
        </w:tc>
      </w:tr>
      <w:tr w:rsidR="00C137BB" w:rsidRPr="00020619" w14:paraId="0233F5E3"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AF267D" w14:textId="77777777" w:rsidR="00C137BB" w:rsidRPr="00020619" w:rsidRDefault="00C137BB" w:rsidP="00BB34DD">
            <w:pPr>
              <w:pStyle w:val="TAL"/>
              <w:rPr>
                <w:i/>
              </w:rPr>
            </w:pPr>
            <w:r w:rsidRPr="00020619">
              <w:rPr>
                <w:i/>
                <w:position w:val="-12"/>
              </w:rPr>
              <w:object w:dxaOrig="615" w:dyaOrig="390" w14:anchorId="63D3B390">
                <v:shape id="_x0000_i1381" type="#_x0000_t75" style="width:29.6pt;height:20.3pt" o:ole="" fillcolor="window">
                  <v:imagedata r:id="rId18" o:title=""/>
                </v:shape>
                <o:OLEObject Type="Embed" ProgID="Equation.3" ShapeID="_x0000_i1381" DrawAspect="Content" ObjectID="_1731331762" r:id="rId491"/>
              </w:object>
            </w:r>
          </w:p>
        </w:tc>
        <w:tc>
          <w:tcPr>
            <w:tcW w:w="1134" w:type="dxa"/>
            <w:tcBorders>
              <w:top w:val="single" w:sz="4" w:space="0" w:color="auto"/>
              <w:left w:val="single" w:sz="4" w:space="0" w:color="auto"/>
              <w:bottom w:val="single" w:sz="4" w:space="0" w:color="auto"/>
              <w:right w:val="single" w:sz="4" w:space="0" w:color="auto"/>
            </w:tcBorders>
            <w:hideMark/>
          </w:tcPr>
          <w:p w14:paraId="4F6489FD" w14:textId="77777777" w:rsidR="00C137BB" w:rsidRPr="00020619" w:rsidRDefault="00C137BB" w:rsidP="00BB34DD">
            <w:pPr>
              <w:pStyle w:val="TAC"/>
            </w:pPr>
            <w:r w:rsidRPr="00020619">
              <w:t>dB</w:t>
            </w:r>
          </w:p>
        </w:tc>
        <w:tc>
          <w:tcPr>
            <w:tcW w:w="1163" w:type="dxa"/>
            <w:tcBorders>
              <w:top w:val="single" w:sz="4" w:space="0" w:color="auto"/>
              <w:left w:val="single" w:sz="4" w:space="0" w:color="auto"/>
              <w:right w:val="single" w:sz="4" w:space="0" w:color="auto"/>
            </w:tcBorders>
          </w:tcPr>
          <w:p w14:paraId="5F0E7D0F" w14:textId="77777777" w:rsidR="00C137BB" w:rsidRPr="00020619" w:rsidRDefault="00C137BB" w:rsidP="00BB34DD">
            <w:pPr>
              <w:pStyle w:val="TAC"/>
            </w:pPr>
            <w:r w:rsidRPr="00020619">
              <w:t>4</w:t>
            </w:r>
          </w:p>
        </w:tc>
        <w:tc>
          <w:tcPr>
            <w:tcW w:w="1164" w:type="dxa"/>
            <w:gridSpan w:val="2"/>
            <w:tcBorders>
              <w:top w:val="single" w:sz="4" w:space="0" w:color="auto"/>
              <w:left w:val="single" w:sz="4" w:space="0" w:color="auto"/>
              <w:right w:val="single" w:sz="4" w:space="0" w:color="auto"/>
            </w:tcBorders>
          </w:tcPr>
          <w:p w14:paraId="49E09399" w14:textId="77777777" w:rsidR="00C137BB" w:rsidRPr="00020619" w:rsidRDefault="00C137BB" w:rsidP="00BB34DD">
            <w:pPr>
              <w:pStyle w:val="TAC"/>
            </w:pPr>
            <w:r w:rsidRPr="00020619">
              <w:t>4</w:t>
            </w:r>
          </w:p>
        </w:tc>
        <w:tc>
          <w:tcPr>
            <w:tcW w:w="1164" w:type="dxa"/>
            <w:gridSpan w:val="2"/>
            <w:tcBorders>
              <w:top w:val="single" w:sz="4" w:space="0" w:color="auto"/>
              <w:left w:val="single" w:sz="4" w:space="0" w:color="auto"/>
              <w:right w:val="single" w:sz="4" w:space="0" w:color="auto"/>
            </w:tcBorders>
          </w:tcPr>
          <w:p w14:paraId="478B24AE" w14:textId="77777777" w:rsidR="00C137BB" w:rsidRPr="00020619" w:rsidRDefault="00C137BB" w:rsidP="00BB34DD">
            <w:pPr>
              <w:pStyle w:val="TAC"/>
            </w:pPr>
            <w:r w:rsidRPr="00020619">
              <w:t>-infinity</w:t>
            </w:r>
          </w:p>
        </w:tc>
        <w:tc>
          <w:tcPr>
            <w:tcW w:w="1164" w:type="dxa"/>
            <w:gridSpan w:val="2"/>
            <w:tcBorders>
              <w:top w:val="single" w:sz="4" w:space="0" w:color="auto"/>
              <w:left w:val="single" w:sz="4" w:space="0" w:color="auto"/>
              <w:right w:val="single" w:sz="4" w:space="0" w:color="auto"/>
            </w:tcBorders>
          </w:tcPr>
          <w:p w14:paraId="400B07B8" w14:textId="77777777" w:rsidR="00C137BB" w:rsidRPr="00020619" w:rsidRDefault="00C137BB" w:rsidP="00BB34DD">
            <w:pPr>
              <w:pStyle w:val="TAC"/>
            </w:pPr>
            <w:r w:rsidRPr="00020619">
              <w:t>4</w:t>
            </w:r>
          </w:p>
        </w:tc>
      </w:tr>
      <w:tr w:rsidR="00C137BB" w:rsidRPr="00020619" w14:paraId="598F6FC2"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E6CC95A" w14:textId="77777777" w:rsidR="00C137BB" w:rsidRPr="00020619" w:rsidRDefault="00C137BB" w:rsidP="00BB34DD">
            <w:pPr>
              <w:pStyle w:val="TAL"/>
            </w:pPr>
            <w:r w:rsidRPr="00020619">
              <w:rPr>
                <w:position w:val="-12"/>
              </w:rPr>
              <w:object w:dxaOrig="810" w:dyaOrig="390" w14:anchorId="4B9C8B7B">
                <v:shape id="_x0000_i1382" type="#_x0000_t75" style="width:42.4pt;height:20.3pt" o:ole="" fillcolor="window">
                  <v:imagedata r:id="rId20" o:title=""/>
                </v:shape>
                <o:OLEObject Type="Embed" ProgID="Equation.3" ShapeID="_x0000_i1382" DrawAspect="Content" ObjectID="_1731331763" r:id="rId492"/>
              </w:object>
            </w:r>
          </w:p>
        </w:tc>
        <w:tc>
          <w:tcPr>
            <w:tcW w:w="1134" w:type="dxa"/>
            <w:tcBorders>
              <w:top w:val="single" w:sz="4" w:space="0" w:color="auto"/>
              <w:left w:val="single" w:sz="4" w:space="0" w:color="auto"/>
              <w:bottom w:val="single" w:sz="4" w:space="0" w:color="auto"/>
              <w:right w:val="single" w:sz="4" w:space="0" w:color="auto"/>
            </w:tcBorders>
            <w:hideMark/>
          </w:tcPr>
          <w:p w14:paraId="4E754AE7" w14:textId="77777777" w:rsidR="00C137BB" w:rsidRPr="00020619" w:rsidRDefault="00C137BB" w:rsidP="00BB34DD">
            <w:pPr>
              <w:pStyle w:val="TAC"/>
            </w:pPr>
            <w:r w:rsidRPr="00020619">
              <w:t>dB</w:t>
            </w:r>
          </w:p>
        </w:tc>
        <w:tc>
          <w:tcPr>
            <w:tcW w:w="1163" w:type="dxa"/>
            <w:tcBorders>
              <w:left w:val="single" w:sz="4" w:space="0" w:color="auto"/>
              <w:bottom w:val="single" w:sz="4" w:space="0" w:color="auto"/>
              <w:right w:val="single" w:sz="4" w:space="0" w:color="auto"/>
            </w:tcBorders>
          </w:tcPr>
          <w:p w14:paraId="04C75C29" w14:textId="77777777" w:rsidR="00C137BB" w:rsidRPr="00020619" w:rsidRDefault="00C137BB" w:rsidP="00BB34DD">
            <w:pPr>
              <w:pStyle w:val="TAC"/>
            </w:pPr>
            <w:r w:rsidRPr="00020619">
              <w:t>4</w:t>
            </w:r>
          </w:p>
        </w:tc>
        <w:tc>
          <w:tcPr>
            <w:tcW w:w="1164" w:type="dxa"/>
            <w:gridSpan w:val="2"/>
            <w:tcBorders>
              <w:left w:val="single" w:sz="4" w:space="0" w:color="auto"/>
              <w:bottom w:val="single" w:sz="4" w:space="0" w:color="auto"/>
              <w:right w:val="single" w:sz="4" w:space="0" w:color="auto"/>
            </w:tcBorders>
          </w:tcPr>
          <w:p w14:paraId="6F273502" w14:textId="77777777" w:rsidR="00C137BB" w:rsidRPr="00020619" w:rsidRDefault="00C137BB" w:rsidP="00BB34DD">
            <w:pPr>
              <w:pStyle w:val="TAC"/>
            </w:pPr>
            <w:r w:rsidRPr="00020619">
              <w:t>4</w:t>
            </w:r>
          </w:p>
        </w:tc>
        <w:tc>
          <w:tcPr>
            <w:tcW w:w="1164" w:type="dxa"/>
            <w:gridSpan w:val="2"/>
            <w:tcBorders>
              <w:left w:val="single" w:sz="4" w:space="0" w:color="auto"/>
              <w:bottom w:val="single" w:sz="4" w:space="0" w:color="auto"/>
              <w:right w:val="single" w:sz="4" w:space="0" w:color="auto"/>
            </w:tcBorders>
          </w:tcPr>
          <w:p w14:paraId="4E297CB2" w14:textId="77777777" w:rsidR="00C137BB" w:rsidRPr="00020619" w:rsidRDefault="00C137BB" w:rsidP="00BB34DD">
            <w:pPr>
              <w:pStyle w:val="TAC"/>
            </w:pPr>
            <w:r w:rsidRPr="00020619">
              <w:t>-infinity</w:t>
            </w:r>
          </w:p>
        </w:tc>
        <w:tc>
          <w:tcPr>
            <w:tcW w:w="1164" w:type="dxa"/>
            <w:gridSpan w:val="2"/>
            <w:tcBorders>
              <w:left w:val="single" w:sz="4" w:space="0" w:color="auto"/>
              <w:bottom w:val="single" w:sz="4" w:space="0" w:color="auto"/>
              <w:right w:val="single" w:sz="4" w:space="0" w:color="auto"/>
            </w:tcBorders>
          </w:tcPr>
          <w:p w14:paraId="28A192F4" w14:textId="77777777" w:rsidR="00C137BB" w:rsidRPr="00020619" w:rsidRDefault="00C137BB" w:rsidP="00BB34DD">
            <w:pPr>
              <w:pStyle w:val="TAC"/>
            </w:pPr>
            <w:r w:rsidRPr="00020619">
              <w:t>4</w:t>
            </w:r>
          </w:p>
        </w:tc>
      </w:tr>
      <w:tr w:rsidR="00C137BB" w:rsidRPr="00020619" w14:paraId="79EE6B3D" w14:textId="77777777" w:rsidTr="00BB34DD">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6EBF4C80" w14:textId="77777777" w:rsidR="00C137BB" w:rsidRPr="00020619" w:rsidRDefault="00C137BB" w:rsidP="00BB34DD">
            <w:pPr>
              <w:pStyle w:val="TAL"/>
            </w:pPr>
            <w:r w:rsidRPr="00020619">
              <w:t>Io</w:t>
            </w:r>
            <w:r w:rsidRPr="00020619">
              <w:rPr>
                <w:vertAlign w:val="superscript"/>
              </w:rPr>
              <w:t>Note3</w:t>
            </w:r>
          </w:p>
        </w:tc>
        <w:tc>
          <w:tcPr>
            <w:tcW w:w="2835" w:type="dxa"/>
            <w:gridSpan w:val="2"/>
            <w:tcBorders>
              <w:top w:val="single" w:sz="4" w:space="0" w:color="auto"/>
              <w:left w:val="single" w:sz="4" w:space="0" w:color="auto"/>
              <w:right w:val="single" w:sz="4" w:space="0" w:color="auto"/>
            </w:tcBorders>
          </w:tcPr>
          <w:p w14:paraId="3BE6C156" w14:textId="77777777" w:rsidR="00C137BB" w:rsidRPr="00020619" w:rsidRDefault="00C137BB" w:rsidP="00BB34DD">
            <w:pPr>
              <w:pStyle w:val="TAL"/>
            </w:pPr>
            <w:r w:rsidRPr="00020619">
              <w:t>Config</w:t>
            </w:r>
            <w:r w:rsidRPr="00020619">
              <w:rPr>
                <w:szCs w:val="18"/>
              </w:rPr>
              <w:t xml:space="preserve"> </w:t>
            </w:r>
            <w:r w:rsidRPr="00020619">
              <w:t>1,2, 4</w:t>
            </w:r>
          </w:p>
        </w:tc>
        <w:tc>
          <w:tcPr>
            <w:tcW w:w="1134" w:type="dxa"/>
            <w:tcBorders>
              <w:top w:val="single" w:sz="4" w:space="0" w:color="auto"/>
              <w:left w:val="single" w:sz="4" w:space="0" w:color="auto"/>
              <w:right w:val="single" w:sz="4" w:space="0" w:color="auto"/>
            </w:tcBorders>
            <w:hideMark/>
          </w:tcPr>
          <w:p w14:paraId="1E93DD61" w14:textId="77777777" w:rsidR="00C137BB" w:rsidRPr="00020619" w:rsidRDefault="00C137BB" w:rsidP="00BB34DD">
            <w:pPr>
              <w:pStyle w:val="TAC"/>
            </w:pPr>
            <w:r w:rsidRPr="00020619">
              <w:t>dBm/</w:t>
            </w:r>
          </w:p>
          <w:p w14:paraId="29A0A39D" w14:textId="77777777" w:rsidR="00C137BB" w:rsidRPr="00020619" w:rsidRDefault="00C137BB" w:rsidP="00BB34DD">
            <w:pPr>
              <w:pStyle w:val="TAC"/>
            </w:pPr>
            <w:r w:rsidRPr="00020619">
              <w:t>9.36MHz</w:t>
            </w:r>
          </w:p>
        </w:tc>
        <w:tc>
          <w:tcPr>
            <w:tcW w:w="1163" w:type="dxa"/>
            <w:tcBorders>
              <w:top w:val="single" w:sz="4" w:space="0" w:color="auto"/>
              <w:left w:val="single" w:sz="4" w:space="0" w:color="auto"/>
              <w:right w:val="single" w:sz="4" w:space="0" w:color="auto"/>
            </w:tcBorders>
          </w:tcPr>
          <w:p w14:paraId="12B17B8E" w14:textId="77777777" w:rsidR="00C137BB" w:rsidRPr="00020619" w:rsidRDefault="00C137BB" w:rsidP="00BB34DD">
            <w:pPr>
              <w:pStyle w:val="TAC"/>
            </w:pPr>
            <w:r w:rsidRPr="00020619">
              <w:t>-64.59</w:t>
            </w:r>
          </w:p>
        </w:tc>
        <w:tc>
          <w:tcPr>
            <w:tcW w:w="1164" w:type="dxa"/>
            <w:gridSpan w:val="2"/>
            <w:tcBorders>
              <w:top w:val="single" w:sz="4" w:space="0" w:color="auto"/>
              <w:left w:val="single" w:sz="4" w:space="0" w:color="auto"/>
              <w:right w:val="single" w:sz="4" w:space="0" w:color="auto"/>
            </w:tcBorders>
          </w:tcPr>
          <w:p w14:paraId="3DDDAEEF" w14:textId="77777777" w:rsidR="00C137BB" w:rsidRPr="00020619" w:rsidRDefault="00C137BB" w:rsidP="00BB34DD">
            <w:pPr>
              <w:pStyle w:val="TAC"/>
            </w:pPr>
            <w:r w:rsidRPr="00020619">
              <w:t>-64.59</w:t>
            </w:r>
          </w:p>
        </w:tc>
        <w:tc>
          <w:tcPr>
            <w:tcW w:w="1164" w:type="dxa"/>
            <w:gridSpan w:val="2"/>
            <w:tcBorders>
              <w:top w:val="single" w:sz="4" w:space="0" w:color="auto"/>
              <w:left w:val="single" w:sz="4" w:space="0" w:color="auto"/>
              <w:right w:val="single" w:sz="4" w:space="0" w:color="auto"/>
            </w:tcBorders>
          </w:tcPr>
          <w:p w14:paraId="7C8CD113" w14:textId="77777777" w:rsidR="00C137BB" w:rsidRPr="00020619" w:rsidRDefault="00C137BB" w:rsidP="00BB34DD">
            <w:pPr>
              <w:pStyle w:val="TAC"/>
            </w:pPr>
            <w:r w:rsidRPr="00020619">
              <w:t>-70.05</w:t>
            </w:r>
          </w:p>
        </w:tc>
        <w:tc>
          <w:tcPr>
            <w:tcW w:w="1164" w:type="dxa"/>
            <w:gridSpan w:val="2"/>
            <w:tcBorders>
              <w:top w:val="single" w:sz="4" w:space="0" w:color="auto"/>
              <w:left w:val="single" w:sz="4" w:space="0" w:color="auto"/>
              <w:right w:val="single" w:sz="4" w:space="0" w:color="auto"/>
            </w:tcBorders>
          </w:tcPr>
          <w:p w14:paraId="413DC654" w14:textId="77777777" w:rsidR="00C137BB" w:rsidRPr="00020619" w:rsidRDefault="00C137BB" w:rsidP="00BB34DD">
            <w:pPr>
              <w:pStyle w:val="TAC"/>
            </w:pPr>
            <w:r w:rsidRPr="00020619">
              <w:t>-64.59</w:t>
            </w:r>
          </w:p>
        </w:tc>
      </w:tr>
      <w:tr w:rsidR="00C137BB" w:rsidRPr="00020619" w14:paraId="027E2ABB" w14:textId="77777777" w:rsidTr="00BB34DD">
        <w:trPr>
          <w:trHeight w:val="187"/>
          <w:jc w:val="center"/>
        </w:trPr>
        <w:tc>
          <w:tcPr>
            <w:tcW w:w="970" w:type="dxa"/>
            <w:tcBorders>
              <w:top w:val="nil"/>
              <w:left w:val="single" w:sz="4" w:space="0" w:color="auto"/>
              <w:right w:val="single" w:sz="4" w:space="0" w:color="auto"/>
            </w:tcBorders>
            <w:shd w:val="clear" w:color="auto" w:fill="auto"/>
            <w:hideMark/>
          </w:tcPr>
          <w:p w14:paraId="4A95047C" w14:textId="77777777" w:rsidR="00C137BB" w:rsidRPr="00020619" w:rsidRDefault="00C137BB" w:rsidP="00BB34DD">
            <w:pPr>
              <w:pStyle w:val="TAL"/>
            </w:pPr>
          </w:p>
        </w:tc>
        <w:tc>
          <w:tcPr>
            <w:tcW w:w="2835" w:type="dxa"/>
            <w:gridSpan w:val="2"/>
            <w:tcBorders>
              <w:left w:val="single" w:sz="4" w:space="0" w:color="auto"/>
              <w:right w:val="single" w:sz="4" w:space="0" w:color="auto"/>
            </w:tcBorders>
          </w:tcPr>
          <w:p w14:paraId="51D9F6AB" w14:textId="77777777" w:rsidR="00C137BB" w:rsidRPr="00020619" w:rsidRDefault="00C137BB" w:rsidP="00BB34DD">
            <w:pPr>
              <w:pStyle w:val="TAL"/>
            </w:pPr>
            <w:r w:rsidRPr="00020619">
              <w:t>Config</w:t>
            </w:r>
            <w:r w:rsidRPr="00020619">
              <w:rPr>
                <w:szCs w:val="18"/>
              </w:rPr>
              <w:t xml:space="preserve"> </w:t>
            </w:r>
            <w:r w:rsidRPr="00020619">
              <w:t>3</w:t>
            </w:r>
          </w:p>
        </w:tc>
        <w:tc>
          <w:tcPr>
            <w:tcW w:w="1134" w:type="dxa"/>
            <w:tcBorders>
              <w:left w:val="single" w:sz="4" w:space="0" w:color="auto"/>
              <w:right w:val="single" w:sz="4" w:space="0" w:color="auto"/>
            </w:tcBorders>
            <w:hideMark/>
          </w:tcPr>
          <w:p w14:paraId="31D8CDFF" w14:textId="77777777" w:rsidR="00C137BB" w:rsidRPr="00020619" w:rsidRDefault="00C137BB" w:rsidP="00BB34DD">
            <w:pPr>
              <w:pStyle w:val="TAC"/>
            </w:pPr>
            <w:r w:rsidRPr="00020619">
              <w:t>dBm/</w:t>
            </w:r>
          </w:p>
          <w:p w14:paraId="65637B3D" w14:textId="77777777" w:rsidR="00C137BB" w:rsidRPr="00020619" w:rsidRDefault="00C137BB" w:rsidP="00BB34DD">
            <w:pPr>
              <w:pStyle w:val="TAC"/>
            </w:pPr>
            <w:r w:rsidRPr="00020619">
              <w:t>18.36MHz</w:t>
            </w:r>
          </w:p>
        </w:tc>
        <w:tc>
          <w:tcPr>
            <w:tcW w:w="1163" w:type="dxa"/>
            <w:tcBorders>
              <w:left w:val="single" w:sz="4" w:space="0" w:color="auto"/>
              <w:right w:val="single" w:sz="4" w:space="0" w:color="auto"/>
            </w:tcBorders>
          </w:tcPr>
          <w:p w14:paraId="347BB791" w14:textId="77777777" w:rsidR="00C137BB" w:rsidRPr="00020619" w:rsidRDefault="00C137BB" w:rsidP="00BB34DD">
            <w:pPr>
              <w:pStyle w:val="TAC"/>
            </w:pPr>
            <w:r w:rsidRPr="00020619">
              <w:t>-61.66</w:t>
            </w:r>
          </w:p>
        </w:tc>
        <w:tc>
          <w:tcPr>
            <w:tcW w:w="1164" w:type="dxa"/>
            <w:gridSpan w:val="2"/>
            <w:tcBorders>
              <w:left w:val="single" w:sz="4" w:space="0" w:color="auto"/>
              <w:right w:val="single" w:sz="4" w:space="0" w:color="auto"/>
            </w:tcBorders>
          </w:tcPr>
          <w:p w14:paraId="093DF871" w14:textId="77777777" w:rsidR="00C137BB" w:rsidRPr="00020619" w:rsidRDefault="00C137BB" w:rsidP="00BB34DD">
            <w:pPr>
              <w:pStyle w:val="TAC"/>
            </w:pPr>
            <w:r w:rsidRPr="00020619">
              <w:t>-61.66</w:t>
            </w:r>
          </w:p>
        </w:tc>
        <w:tc>
          <w:tcPr>
            <w:tcW w:w="1164" w:type="dxa"/>
            <w:gridSpan w:val="2"/>
            <w:tcBorders>
              <w:left w:val="single" w:sz="4" w:space="0" w:color="auto"/>
              <w:right w:val="single" w:sz="4" w:space="0" w:color="auto"/>
            </w:tcBorders>
          </w:tcPr>
          <w:p w14:paraId="2970B476" w14:textId="77777777" w:rsidR="00C137BB" w:rsidRPr="00020619" w:rsidRDefault="00C137BB" w:rsidP="00BB34DD">
            <w:pPr>
              <w:pStyle w:val="TAC"/>
            </w:pPr>
            <w:r w:rsidRPr="00020619">
              <w:t>-67.12</w:t>
            </w:r>
          </w:p>
        </w:tc>
        <w:tc>
          <w:tcPr>
            <w:tcW w:w="1164" w:type="dxa"/>
            <w:gridSpan w:val="2"/>
            <w:tcBorders>
              <w:left w:val="single" w:sz="4" w:space="0" w:color="auto"/>
              <w:right w:val="single" w:sz="4" w:space="0" w:color="auto"/>
            </w:tcBorders>
          </w:tcPr>
          <w:p w14:paraId="63C7C930" w14:textId="77777777" w:rsidR="00C137BB" w:rsidRPr="00020619" w:rsidRDefault="00C137BB" w:rsidP="00BB34DD">
            <w:pPr>
              <w:pStyle w:val="TAC"/>
            </w:pPr>
            <w:r w:rsidRPr="00020619">
              <w:t>-61.66</w:t>
            </w:r>
          </w:p>
        </w:tc>
      </w:tr>
      <w:tr w:rsidR="00C137BB" w:rsidRPr="00020619" w14:paraId="5D679B37" w14:textId="77777777" w:rsidTr="00BB34DD">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D39F7D0" w14:textId="77777777" w:rsidR="00C137BB" w:rsidRPr="00020619" w:rsidRDefault="00C137BB" w:rsidP="00BB34DD">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73E4C306" w14:textId="77777777" w:rsidR="00C137BB" w:rsidRPr="00020619" w:rsidRDefault="00C137BB" w:rsidP="00BB34DD">
            <w:pPr>
              <w:pStyle w:val="TAC"/>
            </w:pPr>
            <w:r w:rsidRPr="00020619">
              <w:t>-</w:t>
            </w:r>
          </w:p>
        </w:tc>
        <w:tc>
          <w:tcPr>
            <w:tcW w:w="4655" w:type="dxa"/>
            <w:gridSpan w:val="7"/>
            <w:tcBorders>
              <w:top w:val="single" w:sz="4" w:space="0" w:color="auto"/>
              <w:left w:val="single" w:sz="4" w:space="0" w:color="auto"/>
              <w:bottom w:val="single" w:sz="4" w:space="0" w:color="auto"/>
              <w:right w:val="single" w:sz="4" w:space="0" w:color="auto"/>
            </w:tcBorders>
            <w:hideMark/>
          </w:tcPr>
          <w:p w14:paraId="2A1AB391" w14:textId="77777777" w:rsidR="00C137BB" w:rsidRPr="00020619" w:rsidRDefault="00C137BB" w:rsidP="00BB34DD">
            <w:pPr>
              <w:pStyle w:val="TAC"/>
            </w:pPr>
            <w:r w:rsidRPr="00020619">
              <w:t>AWGN</w:t>
            </w:r>
          </w:p>
        </w:tc>
      </w:tr>
      <w:tr w:rsidR="00C137BB" w:rsidRPr="00020619" w14:paraId="097903FE" w14:textId="77777777" w:rsidTr="00BB34DD">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tcPr>
          <w:p w14:paraId="6ABA6924" w14:textId="77777777" w:rsidR="00C137BB" w:rsidRPr="00020619" w:rsidRDefault="00C137BB"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0C6073F5" w14:textId="77777777" w:rsidR="00C137BB" w:rsidRPr="00020619" w:rsidRDefault="00C137BB"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4F9FC44D">
                <v:shape id="_x0000_i1383" type="#_x0000_t75" style="width:20.3pt;height:15.45pt" o:ole="" fillcolor="window">
                  <v:imagedata r:id="rId15" o:title=""/>
                </v:shape>
                <o:OLEObject Type="Embed" ProgID="Equation.3" ShapeID="_x0000_i1383" DrawAspect="Content" ObjectID="_1731331764" r:id="rId493"/>
              </w:object>
            </w:r>
            <w:r w:rsidRPr="00020619">
              <w:t xml:space="preserve"> to be fulfilled.</w:t>
            </w:r>
          </w:p>
          <w:p w14:paraId="6B4D245D" w14:textId="77777777" w:rsidR="00C137BB" w:rsidRPr="00020619" w:rsidRDefault="00C137BB" w:rsidP="00BB34DD">
            <w:pPr>
              <w:pStyle w:val="TAN"/>
            </w:pPr>
            <w:r w:rsidRPr="00020619">
              <w:t>Note 3:</w:t>
            </w:r>
            <w:r w:rsidRPr="00020619">
              <w:tab/>
              <w:t>Io levels have been derived from other parameters for information purposes. They are not settable parameters themselves.</w:t>
            </w:r>
          </w:p>
        </w:tc>
      </w:tr>
    </w:tbl>
    <w:p w14:paraId="029AD2A9" w14:textId="77777777" w:rsidR="00C137BB" w:rsidRPr="00020619" w:rsidRDefault="00C137BB" w:rsidP="00C137BB"/>
    <w:p w14:paraId="08905765" w14:textId="77777777" w:rsidR="00C137BB" w:rsidRPr="00020619" w:rsidRDefault="00C137BB" w:rsidP="00C137BB">
      <w:pPr>
        <w:pStyle w:val="H6"/>
        <w:rPr>
          <w:snapToGrid w:val="0"/>
        </w:rPr>
      </w:pPr>
      <w:r w:rsidRPr="00020619">
        <w:rPr>
          <w:snapToGrid w:val="0"/>
        </w:rPr>
        <w:t>A.16.3.2.3.2.3</w:t>
      </w:r>
      <w:r w:rsidRPr="00020619">
        <w:rPr>
          <w:snapToGrid w:val="0"/>
        </w:rPr>
        <w:tab/>
        <w:t>Test Requirements</w:t>
      </w:r>
    </w:p>
    <w:p w14:paraId="24756170" w14:textId="77777777" w:rsidR="00C137BB" w:rsidRPr="00020619" w:rsidRDefault="00C137BB" w:rsidP="00C137BB">
      <w:pPr>
        <w:spacing w:before="120" w:after="0"/>
        <w:rPr>
          <w:rFonts w:eastAsia="MS Mincho" w:cs="v4.2.0"/>
        </w:rPr>
      </w:pPr>
      <w:r w:rsidRPr="00020619">
        <w:rPr>
          <w:rFonts w:eastAsia="MS Mincho" w:cs="v4.2.0"/>
        </w:rPr>
        <w:t xml:space="preserve">The UE shall start to transmit the PRACH to Cell 2 less than 2240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2.</w:t>
      </w:r>
    </w:p>
    <w:p w14:paraId="4627C272" w14:textId="77777777" w:rsidR="00C137BB" w:rsidRPr="00020619" w:rsidRDefault="00C137BB" w:rsidP="00C137BB">
      <w:pPr>
        <w:rPr>
          <w:rFonts w:cs="v4.2.0"/>
        </w:rPr>
      </w:pPr>
      <w:r w:rsidRPr="00020619">
        <w:rPr>
          <w:rFonts w:cs="v4.2.0"/>
        </w:rPr>
        <w:t>The rate of correct RRC connection release redirection to NR observed during repeated tests shall be at least 90%.</w:t>
      </w:r>
    </w:p>
    <w:p w14:paraId="7E5B65EA" w14:textId="77777777" w:rsidR="00C137BB" w:rsidRPr="00020619" w:rsidRDefault="00C137BB" w:rsidP="00C137BB">
      <w:pPr>
        <w:pStyle w:val="NO"/>
      </w:pPr>
      <w:r w:rsidRPr="00020619">
        <w:t>NOTE:</w:t>
      </w:r>
      <w:r w:rsidRPr="00020619">
        <w:tab/>
        <w:t>The redirection delay can be expressed as:</w:t>
      </w:r>
    </w:p>
    <w:p w14:paraId="1361CA15" w14:textId="77777777" w:rsidR="00C137BB" w:rsidRPr="00020619" w:rsidRDefault="00C137BB" w:rsidP="00C137BB">
      <w:pPr>
        <w:pStyle w:val="EQ"/>
        <w:rPr>
          <w:rFonts w:cs="v4.2.0"/>
        </w:rPr>
      </w:pPr>
      <w:r w:rsidRPr="00020619">
        <w:tab/>
        <w:t>T</w:t>
      </w:r>
      <w:r w:rsidRPr="00020619">
        <w:rPr>
          <w:vertAlign w:val="subscript"/>
        </w:rPr>
        <w:t>connection_release_redirect_NR</w:t>
      </w:r>
      <w:r w:rsidRPr="00020619">
        <w:t xml:space="preserve"> = T</w:t>
      </w:r>
      <w:r w:rsidRPr="00020619">
        <w:rPr>
          <w:vertAlign w:val="subscript"/>
        </w:rPr>
        <w:t xml:space="preserve">RRC_procedure_delay </w:t>
      </w:r>
      <w:r w:rsidRPr="00020619">
        <w:t xml:space="preserve">+ </w:t>
      </w:r>
      <w:r w:rsidRPr="00020619">
        <w:rPr>
          <w:rFonts w:cs="v4.2.0"/>
        </w:rPr>
        <w:t>T</w:t>
      </w:r>
      <w:r w:rsidRPr="00020619">
        <w:rPr>
          <w:rFonts w:cs="v4.2.0"/>
          <w:vertAlign w:val="subscript"/>
        </w:rPr>
        <w:t xml:space="preserve">identify-NR </w:t>
      </w:r>
      <w:r w:rsidRPr="00020619">
        <w:rPr>
          <w:rFonts w:cs="v4.2.0"/>
        </w:rPr>
        <w:t>+ T</w:t>
      </w:r>
      <w:r w:rsidRPr="00020619">
        <w:rPr>
          <w:rFonts w:cs="v4.2.0"/>
          <w:vertAlign w:val="subscript"/>
        </w:rPr>
        <w:t xml:space="preserve">SI-NR </w:t>
      </w:r>
      <w:r w:rsidRPr="00020619">
        <w:rPr>
          <w:rFonts w:cs="v4.2.0"/>
        </w:rPr>
        <w:t>+ T</w:t>
      </w:r>
      <w:r w:rsidRPr="00020619">
        <w:rPr>
          <w:rFonts w:cs="v4.2.0"/>
          <w:vertAlign w:val="subscript"/>
        </w:rPr>
        <w:t>RACH</w:t>
      </w:r>
      <w:r w:rsidRPr="00020619">
        <w:rPr>
          <w:rFonts w:cs="v4.2.0"/>
        </w:rPr>
        <w:t>,</w:t>
      </w:r>
    </w:p>
    <w:p w14:paraId="299235B6" w14:textId="77777777" w:rsidR="00C137BB" w:rsidRPr="00020619" w:rsidRDefault="00C137BB" w:rsidP="00C137BB">
      <w:pPr>
        <w:pStyle w:val="B10"/>
      </w:pPr>
      <w:r w:rsidRPr="00020619">
        <w:t>where:</w:t>
      </w:r>
    </w:p>
    <w:p w14:paraId="692355CA" w14:textId="77777777" w:rsidR="00C137BB" w:rsidRPr="00020619" w:rsidRDefault="00C137BB" w:rsidP="00C137BB">
      <w:pPr>
        <w:pStyle w:val="B10"/>
      </w:pPr>
      <w:r w:rsidRPr="00020619">
        <w:tab/>
      </w:r>
      <w:proofErr w:type="spellStart"/>
      <w:r w:rsidRPr="00020619">
        <w:t>T</w:t>
      </w:r>
      <w:r w:rsidRPr="00020619">
        <w:rPr>
          <w:vertAlign w:val="subscript"/>
        </w:rPr>
        <w:t>RRC_procedure_delay</w:t>
      </w:r>
      <w:proofErr w:type="spellEnd"/>
      <w:r w:rsidRPr="00020619">
        <w:rPr>
          <w:vertAlign w:val="subscript"/>
        </w:rPr>
        <w:t xml:space="preserve"> </w:t>
      </w:r>
      <w:r w:rsidRPr="00020619">
        <w:t xml:space="preserve">= 110 </w:t>
      </w:r>
      <w:proofErr w:type="spellStart"/>
      <w:r w:rsidRPr="00020619">
        <w:t>ms</w:t>
      </w:r>
      <w:proofErr w:type="spellEnd"/>
      <w:r w:rsidRPr="00020619">
        <w:t xml:space="preserve"> in the test.</w:t>
      </w:r>
    </w:p>
    <w:p w14:paraId="0B9F1BF3" w14:textId="77777777" w:rsidR="00C137BB" w:rsidRPr="00020619" w:rsidRDefault="00C137BB" w:rsidP="00C137BB">
      <w:pPr>
        <w:pStyle w:val="B10"/>
      </w:pPr>
      <w:r w:rsidRPr="00020619">
        <w:tab/>
      </w:r>
      <w:proofErr w:type="spellStart"/>
      <w:r w:rsidRPr="00020619">
        <w:t>T</w:t>
      </w:r>
      <w:r w:rsidRPr="00020619">
        <w:rPr>
          <w:vertAlign w:val="subscript"/>
        </w:rPr>
        <w:t>identify</w:t>
      </w:r>
      <w:proofErr w:type="spellEnd"/>
      <w:r w:rsidRPr="00020619">
        <w:rPr>
          <w:vertAlign w:val="subscript"/>
        </w:rPr>
        <w:t>-NR</w:t>
      </w:r>
      <w:r w:rsidRPr="00020619">
        <w:t xml:space="preserve"> = 680 </w:t>
      </w:r>
      <w:proofErr w:type="spellStart"/>
      <w:r w:rsidRPr="00020619">
        <w:t>ms</w:t>
      </w:r>
      <w:proofErr w:type="spellEnd"/>
      <w:r w:rsidRPr="00020619" w:rsidDel="00543ADA">
        <w:rPr>
          <w:bCs/>
        </w:rPr>
        <w:t xml:space="preserve"> </w:t>
      </w:r>
      <w:r w:rsidRPr="00020619">
        <w:t>in the test.</w:t>
      </w:r>
    </w:p>
    <w:p w14:paraId="71FFEC87" w14:textId="77777777" w:rsidR="00C137BB" w:rsidRPr="00020619" w:rsidRDefault="00C137BB" w:rsidP="00C137BB">
      <w:pPr>
        <w:pStyle w:val="B10"/>
      </w:pPr>
      <w:r w:rsidRPr="00020619">
        <w:tab/>
        <w:t>T</w:t>
      </w:r>
      <w:r w:rsidRPr="00020619">
        <w:rPr>
          <w:vertAlign w:val="subscript"/>
        </w:rPr>
        <w:t>SI-NR</w:t>
      </w:r>
      <w:r w:rsidRPr="00020619">
        <w:t xml:space="preserve"> = 1280 </w:t>
      </w:r>
      <w:proofErr w:type="spellStart"/>
      <w:r w:rsidRPr="00020619">
        <w:t>ms</w:t>
      </w:r>
      <w:proofErr w:type="spellEnd"/>
      <w:r w:rsidRPr="00020619">
        <w:rPr>
          <w:lang w:eastAsia="zh-CN"/>
        </w:rPr>
        <w:t xml:space="preserve">, </w:t>
      </w:r>
      <w:r w:rsidRPr="00020619">
        <w:t>it is the time required for receiving all the relevant system information as defined in TS 38.331 for the target NR cell.</w:t>
      </w:r>
    </w:p>
    <w:p w14:paraId="0221DA2D" w14:textId="77777777" w:rsidR="00C137BB" w:rsidRPr="00020619" w:rsidRDefault="00C137BB" w:rsidP="00C137BB">
      <w:pPr>
        <w:pStyle w:val="B10"/>
      </w:pPr>
      <w:r w:rsidRPr="00020619">
        <w:tab/>
        <w:t>T</w:t>
      </w:r>
      <w:r w:rsidRPr="00020619">
        <w:rPr>
          <w:vertAlign w:val="subscript"/>
        </w:rPr>
        <w:t>RACH</w:t>
      </w:r>
      <w:r w:rsidRPr="00020619">
        <w:t xml:space="preserve"> = 170 </w:t>
      </w:r>
      <w:proofErr w:type="spellStart"/>
      <w:r w:rsidRPr="00020619">
        <w:t>ms</w:t>
      </w:r>
      <w:proofErr w:type="spellEnd"/>
      <w:r w:rsidRPr="00020619">
        <w:t xml:space="preserve"> in the test.</w:t>
      </w:r>
    </w:p>
    <w:p w14:paraId="67BBAFCF" w14:textId="77777777" w:rsidR="00C137BB" w:rsidRPr="00020619" w:rsidRDefault="00C137BB" w:rsidP="00C137BB">
      <w:pPr>
        <w:pStyle w:val="B10"/>
      </w:pPr>
      <w:r w:rsidRPr="00020619">
        <w:t xml:space="preserve">This gives a total of 2240 </w:t>
      </w:r>
      <w:proofErr w:type="spellStart"/>
      <w:r w:rsidRPr="00020619">
        <w:t>ms</w:t>
      </w:r>
      <w:proofErr w:type="spellEnd"/>
      <w:r w:rsidRPr="00020619">
        <w:t xml:space="preserve">. </w:t>
      </w:r>
    </w:p>
    <w:p w14:paraId="07A174F3" w14:textId="77777777" w:rsidR="00EF009D" w:rsidRPr="00020619" w:rsidRDefault="00EF009D" w:rsidP="00EF009D">
      <w:pPr>
        <w:pStyle w:val="Heading5"/>
      </w:pPr>
      <w:r w:rsidRPr="00020619">
        <w:t>A.16.3.2.3.3</w:t>
      </w:r>
      <w:r w:rsidRPr="00020619">
        <w:tab/>
        <w:t xml:space="preserve">Redirection from NR in FR1 to </w:t>
      </w:r>
      <w:r w:rsidRPr="00020619">
        <w:rPr>
          <w:noProof/>
        </w:rPr>
        <w:t>E-UTRAN for 1 Rx UE</w:t>
      </w:r>
    </w:p>
    <w:p w14:paraId="5810498B" w14:textId="77777777" w:rsidR="00EF009D" w:rsidRPr="00020619" w:rsidRDefault="00EF009D" w:rsidP="00EF009D">
      <w:pPr>
        <w:pStyle w:val="H6"/>
        <w:rPr>
          <w:snapToGrid w:val="0"/>
        </w:rPr>
      </w:pPr>
      <w:r w:rsidRPr="00020619">
        <w:rPr>
          <w:snapToGrid w:val="0"/>
        </w:rPr>
        <w:t>A.16.3.2.3.3.1</w:t>
      </w:r>
      <w:r w:rsidRPr="00020619">
        <w:rPr>
          <w:snapToGrid w:val="0"/>
        </w:rPr>
        <w:tab/>
        <w:t>Test Purpose and Environment</w:t>
      </w:r>
    </w:p>
    <w:p w14:paraId="03E24D57" w14:textId="77777777" w:rsidR="00EF009D" w:rsidRPr="00020619" w:rsidRDefault="00EF009D" w:rsidP="00EF009D">
      <w:pPr>
        <w:rPr>
          <w:rFonts w:cs="v4.2.0"/>
        </w:rPr>
      </w:pPr>
      <w:r w:rsidRPr="00020619">
        <w:rPr>
          <w:rFonts w:cs="v4.2.0"/>
        </w:rPr>
        <w:t>This test is to verify RRC connection release with redirection from NR to E-UTRAN requirements specified in clause 6.2.3A.2.2.</w:t>
      </w:r>
    </w:p>
    <w:p w14:paraId="1BBDAF0A" w14:textId="77777777" w:rsidR="00EF009D" w:rsidRPr="00020619" w:rsidRDefault="00EF009D" w:rsidP="00EF009D">
      <w:pPr>
        <w:pStyle w:val="H6"/>
        <w:rPr>
          <w:snapToGrid w:val="0"/>
        </w:rPr>
      </w:pPr>
      <w:r w:rsidRPr="00020619">
        <w:rPr>
          <w:snapToGrid w:val="0"/>
        </w:rPr>
        <w:t>A.16.3.2.3.3.2</w:t>
      </w:r>
      <w:r w:rsidRPr="00020619">
        <w:rPr>
          <w:snapToGrid w:val="0"/>
        </w:rPr>
        <w:tab/>
        <w:t>Test Parameters</w:t>
      </w:r>
    </w:p>
    <w:p w14:paraId="56F0E175" w14:textId="77777777" w:rsidR="00EF009D" w:rsidRPr="00020619" w:rsidRDefault="00EF009D" w:rsidP="00EF009D">
      <w:r w:rsidRPr="00020619">
        <w:t xml:space="preserve">Supported test configurations are shown in table </w:t>
      </w:r>
      <w:r w:rsidRPr="00020619">
        <w:rPr>
          <w:snapToGrid w:val="0"/>
        </w:rPr>
        <w:t>A.16.3.2.3.3.2</w:t>
      </w:r>
      <w:r w:rsidRPr="00020619">
        <w:t xml:space="preserve">-1. The time delay is tested by using the parameters in table </w:t>
      </w:r>
      <w:r w:rsidRPr="00020619">
        <w:rPr>
          <w:snapToGrid w:val="0"/>
        </w:rPr>
        <w:t>A.16.3.2.3.3.2</w:t>
      </w:r>
      <w:r w:rsidRPr="00020619">
        <w:t xml:space="preserve">-2, </w:t>
      </w:r>
      <w:r w:rsidRPr="00020619">
        <w:rPr>
          <w:snapToGrid w:val="0"/>
        </w:rPr>
        <w:t>A.16.3.2.3.3.2</w:t>
      </w:r>
      <w:r w:rsidRPr="00020619">
        <w:t xml:space="preserve">-3 and </w:t>
      </w:r>
      <w:r w:rsidRPr="00020619">
        <w:rPr>
          <w:snapToGrid w:val="0"/>
        </w:rPr>
        <w:t>A.16.3.2.3.3.2</w:t>
      </w:r>
      <w:r w:rsidRPr="00020619">
        <w:t xml:space="preserve">-4. </w:t>
      </w:r>
    </w:p>
    <w:p w14:paraId="720622A3" w14:textId="77777777" w:rsidR="00EF009D" w:rsidRPr="00020619" w:rsidRDefault="00EF009D" w:rsidP="00EF009D">
      <w:r w:rsidRPr="00020619">
        <w:t xml:space="preserve">The test consists of two successive time periods, with time duration of T1, and T2 respectively. The </w:t>
      </w:r>
      <w:proofErr w:type="spellStart"/>
      <w:r w:rsidRPr="00020619">
        <w:rPr>
          <w:i/>
          <w:lang w:eastAsia="zh-CN"/>
        </w:rPr>
        <w:t>RRCRelease</w:t>
      </w:r>
      <w:proofErr w:type="spellEnd"/>
      <w:r w:rsidRPr="00020619">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706BBEF3" w14:textId="77777777" w:rsidR="00EF009D" w:rsidRPr="00020619" w:rsidRDefault="00EF009D" w:rsidP="00EF009D">
      <w:pPr>
        <w:pStyle w:val="TH"/>
      </w:pPr>
      <w:r w:rsidRPr="00020619">
        <w:lastRenderedPageBreak/>
        <w:t xml:space="preserve">Table </w:t>
      </w:r>
      <w:r w:rsidRPr="00020619">
        <w:rPr>
          <w:snapToGrid w:val="0"/>
        </w:rPr>
        <w:t>A.16.3.2.3.3.2</w:t>
      </w:r>
      <w:r w:rsidRPr="00020619">
        <w:t xml:space="preserve">-1: </w:t>
      </w:r>
      <w:r w:rsidRPr="00020619">
        <w:rPr>
          <w:snapToGrid w:val="0"/>
        </w:rPr>
        <w:t>Redirection</w:t>
      </w:r>
      <w:r w:rsidRPr="00020619">
        <w:t xml:space="preserve"> from NR to </w:t>
      </w:r>
      <w:r w:rsidRPr="00020619">
        <w:rPr>
          <w:rFonts w:cs="v4.2.0"/>
        </w:rPr>
        <w:t>E-UTRAN</w:t>
      </w:r>
      <w:r w:rsidRPr="00020619">
        <w:t xml:space="preserve"> test configurations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EF009D" w:rsidRPr="00020619" w14:paraId="05250582" w14:textId="77777777" w:rsidTr="00864629">
        <w:tc>
          <w:tcPr>
            <w:tcW w:w="1843" w:type="dxa"/>
            <w:shd w:val="clear" w:color="auto" w:fill="auto"/>
          </w:tcPr>
          <w:p w14:paraId="7089544E" w14:textId="77777777" w:rsidR="00EF009D" w:rsidRPr="00020619" w:rsidRDefault="00EF009D" w:rsidP="00864629">
            <w:pPr>
              <w:pStyle w:val="TAH"/>
            </w:pPr>
            <w:r w:rsidRPr="00020619">
              <w:t>Configuration</w:t>
            </w:r>
          </w:p>
        </w:tc>
        <w:tc>
          <w:tcPr>
            <w:tcW w:w="7371" w:type="dxa"/>
            <w:shd w:val="clear" w:color="auto" w:fill="auto"/>
          </w:tcPr>
          <w:p w14:paraId="5F74210E" w14:textId="77777777" w:rsidR="00EF009D" w:rsidRPr="00020619" w:rsidRDefault="00EF009D" w:rsidP="00864629">
            <w:pPr>
              <w:pStyle w:val="TAH"/>
            </w:pPr>
            <w:r w:rsidRPr="00020619">
              <w:t>Description</w:t>
            </w:r>
          </w:p>
        </w:tc>
      </w:tr>
      <w:tr w:rsidR="00EF009D" w:rsidRPr="00020619" w14:paraId="5D884DB3" w14:textId="77777777" w:rsidTr="00864629">
        <w:tc>
          <w:tcPr>
            <w:tcW w:w="1843" w:type="dxa"/>
            <w:shd w:val="clear" w:color="auto" w:fill="auto"/>
          </w:tcPr>
          <w:p w14:paraId="78510385" w14:textId="77777777" w:rsidR="00EF009D" w:rsidRPr="00020619" w:rsidRDefault="00EF009D" w:rsidP="00864629">
            <w:pPr>
              <w:pStyle w:val="TAL"/>
            </w:pPr>
            <w:r w:rsidRPr="00020619">
              <w:t>1</w:t>
            </w:r>
          </w:p>
        </w:tc>
        <w:tc>
          <w:tcPr>
            <w:tcW w:w="7371" w:type="dxa"/>
            <w:shd w:val="clear" w:color="auto" w:fill="auto"/>
          </w:tcPr>
          <w:p w14:paraId="57010777" w14:textId="77777777" w:rsidR="00EF009D" w:rsidRPr="00020619" w:rsidRDefault="00EF009D" w:rsidP="00864629">
            <w:pPr>
              <w:pStyle w:val="TAL"/>
            </w:pPr>
            <w:r w:rsidRPr="00020619">
              <w:t>NR 15 kHz SSB SCS, 10 MHz bandwidth, FDD duplex mode, LTE FDD</w:t>
            </w:r>
          </w:p>
        </w:tc>
      </w:tr>
      <w:tr w:rsidR="00EF009D" w:rsidRPr="00020619" w14:paraId="2C248314" w14:textId="77777777" w:rsidTr="00864629">
        <w:tc>
          <w:tcPr>
            <w:tcW w:w="1843" w:type="dxa"/>
            <w:shd w:val="clear" w:color="auto" w:fill="auto"/>
          </w:tcPr>
          <w:p w14:paraId="5119B454" w14:textId="77777777" w:rsidR="00EF009D" w:rsidRPr="00020619" w:rsidRDefault="00EF009D" w:rsidP="00864629">
            <w:pPr>
              <w:pStyle w:val="TAL"/>
            </w:pPr>
            <w:r w:rsidRPr="00020619">
              <w:t>2</w:t>
            </w:r>
          </w:p>
        </w:tc>
        <w:tc>
          <w:tcPr>
            <w:tcW w:w="7371" w:type="dxa"/>
            <w:shd w:val="clear" w:color="auto" w:fill="auto"/>
          </w:tcPr>
          <w:p w14:paraId="6227CE5C" w14:textId="77777777" w:rsidR="00EF009D" w:rsidRPr="00020619" w:rsidRDefault="00EF009D" w:rsidP="00864629">
            <w:pPr>
              <w:pStyle w:val="TAL"/>
            </w:pPr>
            <w:r w:rsidRPr="00020619">
              <w:t>NR 15 kHz SSB SCS, 10 MHz bandwidth, TDD duplex mode, LTE FDD</w:t>
            </w:r>
          </w:p>
        </w:tc>
      </w:tr>
      <w:tr w:rsidR="00EF009D" w:rsidRPr="00020619" w14:paraId="77E5FC78" w14:textId="77777777" w:rsidTr="00864629">
        <w:tc>
          <w:tcPr>
            <w:tcW w:w="1843" w:type="dxa"/>
            <w:shd w:val="clear" w:color="auto" w:fill="auto"/>
          </w:tcPr>
          <w:p w14:paraId="0FC56013" w14:textId="77777777" w:rsidR="00EF009D" w:rsidRPr="00020619" w:rsidRDefault="00EF009D" w:rsidP="00864629">
            <w:pPr>
              <w:pStyle w:val="TAL"/>
            </w:pPr>
            <w:r w:rsidRPr="00020619">
              <w:t>3</w:t>
            </w:r>
          </w:p>
        </w:tc>
        <w:tc>
          <w:tcPr>
            <w:tcW w:w="7371" w:type="dxa"/>
            <w:shd w:val="clear" w:color="auto" w:fill="auto"/>
          </w:tcPr>
          <w:p w14:paraId="22036929" w14:textId="77777777" w:rsidR="00EF009D" w:rsidRPr="00020619" w:rsidRDefault="00EF009D" w:rsidP="00864629">
            <w:pPr>
              <w:pStyle w:val="TAL"/>
            </w:pPr>
            <w:r w:rsidRPr="00020619">
              <w:t>NR 30 kHz SSB SCS, 20 MHz bandwidth, TDD duplex mode, LTE FDD</w:t>
            </w:r>
          </w:p>
        </w:tc>
      </w:tr>
      <w:tr w:rsidR="00EF009D" w:rsidRPr="00020619" w14:paraId="7D5C63C3" w14:textId="77777777" w:rsidTr="00864629">
        <w:tc>
          <w:tcPr>
            <w:tcW w:w="1843" w:type="dxa"/>
            <w:shd w:val="clear" w:color="auto" w:fill="auto"/>
          </w:tcPr>
          <w:p w14:paraId="4D1378BC" w14:textId="77777777" w:rsidR="00EF009D" w:rsidRPr="00020619" w:rsidRDefault="00EF009D" w:rsidP="00864629">
            <w:pPr>
              <w:pStyle w:val="TAL"/>
            </w:pPr>
            <w:r w:rsidRPr="00020619">
              <w:t>4</w:t>
            </w:r>
          </w:p>
        </w:tc>
        <w:tc>
          <w:tcPr>
            <w:tcW w:w="7371" w:type="dxa"/>
            <w:shd w:val="clear" w:color="auto" w:fill="auto"/>
          </w:tcPr>
          <w:p w14:paraId="7F0BA8EC" w14:textId="77777777" w:rsidR="00EF009D" w:rsidRPr="00020619" w:rsidRDefault="00EF009D" w:rsidP="00864629">
            <w:pPr>
              <w:pStyle w:val="TAL"/>
            </w:pPr>
            <w:r w:rsidRPr="00020619">
              <w:t>NR 15 kHz SSB SCS, 10 MHz bandwidth, FDD duplex mode, LTE TDD</w:t>
            </w:r>
          </w:p>
        </w:tc>
      </w:tr>
      <w:tr w:rsidR="00EF009D" w:rsidRPr="00020619" w14:paraId="3A59570F" w14:textId="77777777" w:rsidTr="00864629">
        <w:tc>
          <w:tcPr>
            <w:tcW w:w="1843" w:type="dxa"/>
            <w:shd w:val="clear" w:color="auto" w:fill="auto"/>
          </w:tcPr>
          <w:p w14:paraId="5C6C1DC2" w14:textId="77777777" w:rsidR="00EF009D" w:rsidRPr="00020619" w:rsidRDefault="00EF009D" w:rsidP="00864629">
            <w:pPr>
              <w:pStyle w:val="TAL"/>
            </w:pPr>
            <w:r w:rsidRPr="00020619">
              <w:t>5</w:t>
            </w:r>
          </w:p>
        </w:tc>
        <w:tc>
          <w:tcPr>
            <w:tcW w:w="7371" w:type="dxa"/>
            <w:shd w:val="clear" w:color="auto" w:fill="auto"/>
          </w:tcPr>
          <w:p w14:paraId="3ABE874D" w14:textId="77777777" w:rsidR="00EF009D" w:rsidRPr="00020619" w:rsidRDefault="00EF009D" w:rsidP="00864629">
            <w:pPr>
              <w:pStyle w:val="TAL"/>
            </w:pPr>
            <w:r w:rsidRPr="00020619">
              <w:t>NR 15 kHz SSB SCS, 10 MHz bandwidth, TDD duplex mode, LTE TDD</w:t>
            </w:r>
          </w:p>
        </w:tc>
      </w:tr>
      <w:tr w:rsidR="00EF009D" w:rsidRPr="00020619" w14:paraId="586F9562" w14:textId="77777777" w:rsidTr="00864629">
        <w:tc>
          <w:tcPr>
            <w:tcW w:w="1843" w:type="dxa"/>
            <w:shd w:val="clear" w:color="auto" w:fill="auto"/>
          </w:tcPr>
          <w:p w14:paraId="106DBC3C" w14:textId="77777777" w:rsidR="00EF009D" w:rsidRPr="00020619" w:rsidRDefault="00EF009D" w:rsidP="00864629">
            <w:pPr>
              <w:pStyle w:val="TAL"/>
            </w:pPr>
            <w:r w:rsidRPr="00020619">
              <w:t>6</w:t>
            </w:r>
          </w:p>
        </w:tc>
        <w:tc>
          <w:tcPr>
            <w:tcW w:w="7371" w:type="dxa"/>
            <w:shd w:val="clear" w:color="auto" w:fill="auto"/>
          </w:tcPr>
          <w:p w14:paraId="5CDAFED8" w14:textId="77777777" w:rsidR="00EF009D" w:rsidRPr="00020619" w:rsidRDefault="00EF009D" w:rsidP="00864629">
            <w:pPr>
              <w:pStyle w:val="TAL"/>
            </w:pPr>
            <w:r w:rsidRPr="00020619">
              <w:t>NR 30kHz SSB SCS, 20 MHz bandwidth, TDD duplex mode, LTE TDD</w:t>
            </w:r>
          </w:p>
        </w:tc>
      </w:tr>
      <w:tr w:rsidR="00EF009D" w:rsidRPr="00020619" w14:paraId="71F5E998" w14:textId="77777777" w:rsidTr="00864629">
        <w:tc>
          <w:tcPr>
            <w:tcW w:w="1843" w:type="dxa"/>
            <w:shd w:val="clear" w:color="auto" w:fill="auto"/>
          </w:tcPr>
          <w:p w14:paraId="4BC2C68A" w14:textId="77777777" w:rsidR="00EF009D" w:rsidRPr="00020619" w:rsidRDefault="00EF009D" w:rsidP="00864629">
            <w:pPr>
              <w:pStyle w:val="TAL"/>
            </w:pPr>
            <w:r w:rsidRPr="00020619">
              <w:t>7</w:t>
            </w:r>
          </w:p>
        </w:tc>
        <w:tc>
          <w:tcPr>
            <w:tcW w:w="7371" w:type="dxa"/>
            <w:shd w:val="clear" w:color="auto" w:fill="auto"/>
          </w:tcPr>
          <w:p w14:paraId="0A47723B" w14:textId="77777777" w:rsidR="00EF009D" w:rsidRPr="00020619" w:rsidRDefault="00EF009D" w:rsidP="00864629">
            <w:pPr>
              <w:pStyle w:val="TAL"/>
            </w:pPr>
            <w:r w:rsidRPr="00020619">
              <w:t>NR 15 kHz SSB SCS, 10 MHz bandwidth, HD-FDD duplex mode, LTE FDD</w:t>
            </w:r>
          </w:p>
        </w:tc>
      </w:tr>
      <w:tr w:rsidR="00EF009D" w:rsidRPr="00020619" w14:paraId="0D5B9D69" w14:textId="77777777" w:rsidTr="00864629">
        <w:tc>
          <w:tcPr>
            <w:tcW w:w="1843" w:type="dxa"/>
            <w:shd w:val="clear" w:color="auto" w:fill="auto"/>
          </w:tcPr>
          <w:p w14:paraId="020F53D9" w14:textId="77777777" w:rsidR="00EF009D" w:rsidRPr="00020619" w:rsidRDefault="00EF009D" w:rsidP="00864629">
            <w:pPr>
              <w:pStyle w:val="TAL"/>
            </w:pPr>
            <w:r w:rsidRPr="00020619">
              <w:t>8</w:t>
            </w:r>
          </w:p>
        </w:tc>
        <w:tc>
          <w:tcPr>
            <w:tcW w:w="7371" w:type="dxa"/>
            <w:shd w:val="clear" w:color="auto" w:fill="auto"/>
          </w:tcPr>
          <w:p w14:paraId="21106767" w14:textId="77777777" w:rsidR="00EF009D" w:rsidRPr="00020619" w:rsidRDefault="00EF009D" w:rsidP="00864629">
            <w:pPr>
              <w:pStyle w:val="TAL"/>
            </w:pPr>
            <w:r w:rsidRPr="00020619">
              <w:t>NR 15 kHz SSB SCS, 10 MHz bandwidth, HD-FDD duplex mode, LTE TDD</w:t>
            </w:r>
          </w:p>
        </w:tc>
      </w:tr>
      <w:tr w:rsidR="00EF009D" w:rsidRPr="00020619" w14:paraId="6FB61E56" w14:textId="77777777" w:rsidTr="00864629">
        <w:tc>
          <w:tcPr>
            <w:tcW w:w="9214" w:type="dxa"/>
            <w:gridSpan w:val="2"/>
            <w:shd w:val="clear" w:color="auto" w:fill="auto"/>
          </w:tcPr>
          <w:p w14:paraId="0EB27819" w14:textId="77777777" w:rsidR="00EF009D" w:rsidRPr="00020619" w:rsidRDefault="00EF009D" w:rsidP="00864629">
            <w:pPr>
              <w:pStyle w:val="TAN"/>
            </w:pPr>
            <w:r w:rsidRPr="00020619">
              <w:t>Note:</w:t>
            </w:r>
            <w:r w:rsidRPr="00020619">
              <w:tab/>
              <w:t>The UE is only required to be tested in one of the supported test configurations</w:t>
            </w:r>
          </w:p>
        </w:tc>
      </w:tr>
    </w:tbl>
    <w:p w14:paraId="38B6BF7B" w14:textId="77777777" w:rsidR="00EF009D" w:rsidRPr="00020619" w:rsidRDefault="00EF009D" w:rsidP="00EF009D">
      <w:pPr>
        <w:rPr>
          <w:lang w:eastAsia="zh-CN"/>
        </w:rPr>
      </w:pPr>
    </w:p>
    <w:p w14:paraId="55DC9D6F" w14:textId="77777777" w:rsidR="00EF009D" w:rsidRPr="00020619" w:rsidRDefault="00EF009D" w:rsidP="00EF009D">
      <w:pPr>
        <w:pStyle w:val="TH"/>
      </w:pPr>
      <w:r w:rsidRPr="00020619">
        <w:t xml:space="preserve">Table </w:t>
      </w:r>
      <w:r w:rsidRPr="00020619">
        <w:rPr>
          <w:snapToGrid w:val="0"/>
        </w:rPr>
        <w:t>A.16.3.2.3.3.2</w:t>
      </w:r>
      <w:r w:rsidRPr="00020619">
        <w:t>-2</w:t>
      </w:r>
      <w:r w:rsidRPr="00020619">
        <w:rPr>
          <w:rFonts w:cs="v4.2.0"/>
        </w:rPr>
        <w:t xml:space="preserve">: General test parameters for </w:t>
      </w:r>
      <w:r w:rsidRPr="00020619">
        <w:rPr>
          <w:snapToGrid w:val="0"/>
        </w:rPr>
        <w:t>Redirection</w:t>
      </w:r>
      <w:r w:rsidRPr="00020619">
        <w:t xml:space="preserve"> from NR to </w:t>
      </w:r>
      <w:r w:rsidRPr="00020619">
        <w:rPr>
          <w:rFonts w:cs="v4.2.0"/>
        </w:rPr>
        <w:t>E-UTRAN</w:t>
      </w:r>
      <w:r w:rsidRPr="00020619">
        <w:t xml:space="preserve">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F009D" w:rsidRPr="00020619" w14:paraId="589805A6" w14:textId="77777777" w:rsidTr="00864629">
        <w:trPr>
          <w:cantSplit/>
          <w:trHeight w:val="113"/>
          <w:jc w:val="center"/>
        </w:trPr>
        <w:tc>
          <w:tcPr>
            <w:tcW w:w="3289" w:type="dxa"/>
            <w:gridSpan w:val="2"/>
            <w:shd w:val="clear" w:color="auto" w:fill="auto"/>
          </w:tcPr>
          <w:p w14:paraId="0B909DAB" w14:textId="77777777" w:rsidR="00EF009D" w:rsidRPr="00020619" w:rsidRDefault="00EF009D" w:rsidP="00864629">
            <w:pPr>
              <w:pStyle w:val="TAH"/>
            </w:pPr>
            <w:r w:rsidRPr="00020619">
              <w:t>Parameter</w:t>
            </w:r>
          </w:p>
        </w:tc>
        <w:tc>
          <w:tcPr>
            <w:tcW w:w="708" w:type="dxa"/>
            <w:shd w:val="clear" w:color="auto" w:fill="auto"/>
          </w:tcPr>
          <w:p w14:paraId="45FD63A4" w14:textId="77777777" w:rsidR="00EF009D" w:rsidRPr="00020619" w:rsidRDefault="00EF009D" w:rsidP="00864629">
            <w:pPr>
              <w:pStyle w:val="TAH"/>
            </w:pPr>
            <w:r w:rsidRPr="00020619">
              <w:t>Unit</w:t>
            </w:r>
          </w:p>
        </w:tc>
        <w:tc>
          <w:tcPr>
            <w:tcW w:w="2410" w:type="dxa"/>
            <w:shd w:val="clear" w:color="auto" w:fill="auto"/>
          </w:tcPr>
          <w:p w14:paraId="24E45F19" w14:textId="77777777" w:rsidR="00EF009D" w:rsidRPr="00020619" w:rsidRDefault="00EF009D" w:rsidP="00864629">
            <w:pPr>
              <w:pStyle w:val="TAH"/>
            </w:pPr>
            <w:r w:rsidRPr="00020619">
              <w:t>Value</w:t>
            </w:r>
          </w:p>
        </w:tc>
        <w:tc>
          <w:tcPr>
            <w:tcW w:w="2835" w:type="dxa"/>
            <w:shd w:val="clear" w:color="auto" w:fill="auto"/>
          </w:tcPr>
          <w:p w14:paraId="682117B9" w14:textId="77777777" w:rsidR="00EF009D" w:rsidRPr="00020619" w:rsidRDefault="00EF009D" w:rsidP="00864629">
            <w:pPr>
              <w:pStyle w:val="TAH"/>
            </w:pPr>
            <w:r w:rsidRPr="00020619">
              <w:t>Comment</w:t>
            </w:r>
          </w:p>
        </w:tc>
      </w:tr>
      <w:tr w:rsidR="00EF009D" w:rsidRPr="00020619" w14:paraId="72D77812" w14:textId="77777777" w:rsidTr="0086462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5B1D8B4B" w14:textId="77777777" w:rsidR="00EF009D" w:rsidRPr="00020619" w:rsidRDefault="00EF009D" w:rsidP="00864629">
            <w:pPr>
              <w:pStyle w:val="TAL"/>
            </w:pPr>
            <w:r w:rsidRPr="00020619">
              <w:t>Initial conditions</w:t>
            </w:r>
          </w:p>
        </w:tc>
        <w:tc>
          <w:tcPr>
            <w:tcW w:w="1701" w:type="dxa"/>
            <w:tcBorders>
              <w:left w:val="single" w:sz="4" w:space="0" w:color="auto"/>
            </w:tcBorders>
            <w:shd w:val="clear" w:color="auto" w:fill="auto"/>
          </w:tcPr>
          <w:p w14:paraId="17759BDB" w14:textId="77777777" w:rsidR="00EF009D" w:rsidRPr="00020619" w:rsidRDefault="00EF009D" w:rsidP="00864629">
            <w:pPr>
              <w:pStyle w:val="TAL"/>
            </w:pPr>
            <w:r w:rsidRPr="00020619">
              <w:t>Active cell</w:t>
            </w:r>
          </w:p>
        </w:tc>
        <w:tc>
          <w:tcPr>
            <w:tcW w:w="708" w:type="dxa"/>
            <w:shd w:val="clear" w:color="auto" w:fill="auto"/>
          </w:tcPr>
          <w:p w14:paraId="15E8F1B5" w14:textId="77777777" w:rsidR="00EF009D" w:rsidRPr="00020619" w:rsidRDefault="00EF009D" w:rsidP="00864629">
            <w:pPr>
              <w:pStyle w:val="TAC"/>
            </w:pPr>
          </w:p>
        </w:tc>
        <w:tc>
          <w:tcPr>
            <w:tcW w:w="2410" w:type="dxa"/>
            <w:shd w:val="clear" w:color="auto" w:fill="auto"/>
          </w:tcPr>
          <w:p w14:paraId="248D7BBB" w14:textId="77777777" w:rsidR="00EF009D" w:rsidRPr="00020619" w:rsidRDefault="00EF009D" w:rsidP="00864629">
            <w:pPr>
              <w:pStyle w:val="TAC"/>
            </w:pPr>
            <w:r w:rsidRPr="00020619">
              <w:t>Cell 1</w:t>
            </w:r>
          </w:p>
        </w:tc>
        <w:tc>
          <w:tcPr>
            <w:tcW w:w="2835" w:type="dxa"/>
            <w:shd w:val="clear" w:color="auto" w:fill="auto"/>
          </w:tcPr>
          <w:p w14:paraId="62D079A4" w14:textId="77777777" w:rsidR="00EF009D" w:rsidRPr="00020619" w:rsidRDefault="00EF009D" w:rsidP="00864629">
            <w:pPr>
              <w:pStyle w:val="TAL"/>
            </w:pPr>
          </w:p>
        </w:tc>
      </w:tr>
      <w:tr w:rsidR="00EF009D" w:rsidRPr="00020619" w14:paraId="417758B4" w14:textId="77777777" w:rsidTr="0086462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F262F2B" w14:textId="77777777" w:rsidR="00EF009D" w:rsidRPr="00020619" w:rsidRDefault="00EF009D" w:rsidP="00864629">
            <w:pPr>
              <w:pStyle w:val="TAL"/>
            </w:pPr>
          </w:p>
        </w:tc>
        <w:tc>
          <w:tcPr>
            <w:tcW w:w="1701" w:type="dxa"/>
            <w:tcBorders>
              <w:left w:val="single" w:sz="4" w:space="0" w:color="auto"/>
            </w:tcBorders>
            <w:shd w:val="clear" w:color="auto" w:fill="auto"/>
          </w:tcPr>
          <w:p w14:paraId="06EC5C5E" w14:textId="77777777" w:rsidR="00EF009D" w:rsidRPr="00020619" w:rsidRDefault="00EF009D" w:rsidP="00864629">
            <w:pPr>
              <w:pStyle w:val="TAL"/>
            </w:pPr>
            <w:r w:rsidRPr="00020619">
              <w:t>Neighbouring cell</w:t>
            </w:r>
          </w:p>
        </w:tc>
        <w:tc>
          <w:tcPr>
            <w:tcW w:w="708" w:type="dxa"/>
            <w:shd w:val="clear" w:color="auto" w:fill="auto"/>
          </w:tcPr>
          <w:p w14:paraId="34A02A29" w14:textId="77777777" w:rsidR="00EF009D" w:rsidRPr="00020619" w:rsidRDefault="00EF009D" w:rsidP="00864629">
            <w:pPr>
              <w:pStyle w:val="TAC"/>
            </w:pPr>
          </w:p>
        </w:tc>
        <w:tc>
          <w:tcPr>
            <w:tcW w:w="2410" w:type="dxa"/>
            <w:shd w:val="clear" w:color="auto" w:fill="auto"/>
          </w:tcPr>
          <w:p w14:paraId="7F7E4095" w14:textId="77777777" w:rsidR="00EF009D" w:rsidRPr="00020619" w:rsidRDefault="00EF009D" w:rsidP="00864629">
            <w:pPr>
              <w:pStyle w:val="TAC"/>
            </w:pPr>
            <w:r w:rsidRPr="00020619">
              <w:t>Cell 2</w:t>
            </w:r>
          </w:p>
        </w:tc>
        <w:tc>
          <w:tcPr>
            <w:tcW w:w="2835" w:type="dxa"/>
            <w:shd w:val="clear" w:color="auto" w:fill="auto"/>
          </w:tcPr>
          <w:p w14:paraId="29807E3B" w14:textId="77777777" w:rsidR="00EF009D" w:rsidRPr="00020619" w:rsidRDefault="00EF009D" w:rsidP="00864629">
            <w:pPr>
              <w:pStyle w:val="TAL"/>
            </w:pPr>
          </w:p>
        </w:tc>
      </w:tr>
      <w:tr w:rsidR="00EF009D" w:rsidRPr="00020619" w14:paraId="37B24F10" w14:textId="77777777" w:rsidTr="00864629">
        <w:trPr>
          <w:cantSplit/>
          <w:trHeight w:val="113"/>
          <w:jc w:val="center"/>
        </w:trPr>
        <w:tc>
          <w:tcPr>
            <w:tcW w:w="1588" w:type="dxa"/>
            <w:tcBorders>
              <w:top w:val="single" w:sz="4" w:space="0" w:color="auto"/>
            </w:tcBorders>
            <w:shd w:val="clear" w:color="auto" w:fill="auto"/>
          </w:tcPr>
          <w:p w14:paraId="1A92BEDE" w14:textId="77777777" w:rsidR="00EF009D" w:rsidRPr="00020619" w:rsidRDefault="00EF009D" w:rsidP="00864629">
            <w:pPr>
              <w:pStyle w:val="TAL"/>
            </w:pPr>
            <w:r w:rsidRPr="00020619">
              <w:t>Final condition</w:t>
            </w:r>
          </w:p>
        </w:tc>
        <w:tc>
          <w:tcPr>
            <w:tcW w:w="1701" w:type="dxa"/>
            <w:shd w:val="clear" w:color="auto" w:fill="auto"/>
          </w:tcPr>
          <w:p w14:paraId="0AB11D73" w14:textId="77777777" w:rsidR="00EF009D" w:rsidRPr="00020619" w:rsidRDefault="00EF009D" w:rsidP="00864629">
            <w:pPr>
              <w:pStyle w:val="TAL"/>
            </w:pPr>
            <w:r w:rsidRPr="00020619">
              <w:t>Active cell</w:t>
            </w:r>
          </w:p>
        </w:tc>
        <w:tc>
          <w:tcPr>
            <w:tcW w:w="708" w:type="dxa"/>
            <w:shd w:val="clear" w:color="auto" w:fill="auto"/>
          </w:tcPr>
          <w:p w14:paraId="47C36D3D" w14:textId="77777777" w:rsidR="00EF009D" w:rsidRPr="00020619" w:rsidRDefault="00EF009D" w:rsidP="00864629">
            <w:pPr>
              <w:pStyle w:val="TAC"/>
            </w:pPr>
          </w:p>
        </w:tc>
        <w:tc>
          <w:tcPr>
            <w:tcW w:w="2410" w:type="dxa"/>
            <w:shd w:val="clear" w:color="auto" w:fill="auto"/>
          </w:tcPr>
          <w:p w14:paraId="2F429A4C" w14:textId="77777777" w:rsidR="00EF009D" w:rsidRPr="00020619" w:rsidRDefault="00EF009D" w:rsidP="00864629">
            <w:pPr>
              <w:pStyle w:val="TAC"/>
            </w:pPr>
            <w:r w:rsidRPr="00020619">
              <w:t>Cell 2</w:t>
            </w:r>
          </w:p>
        </w:tc>
        <w:tc>
          <w:tcPr>
            <w:tcW w:w="2835" w:type="dxa"/>
            <w:shd w:val="clear" w:color="auto" w:fill="auto"/>
          </w:tcPr>
          <w:p w14:paraId="292626FC" w14:textId="77777777" w:rsidR="00EF009D" w:rsidRPr="00020619" w:rsidRDefault="00EF009D" w:rsidP="00864629">
            <w:pPr>
              <w:pStyle w:val="TAL"/>
            </w:pPr>
          </w:p>
        </w:tc>
      </w:tr>
      <w:tr w:rsidR="00EF009D" w:rsidRPr="00020619" w14:paraId="2DB14906" w14:textId="77777777" w:rsidTr="00864629">
        <w:trPr>
          <w:cantSplit/>
          <w:trHeight w:val="113"/>
          <w:jc w:val="center"/>
        </w:trPr>
        <w:tc>
          <w:tcPr>
            <w:tcW w:w="3289" w:type="dxa"/>
            <w:gridSpan w:val="2"/>
            <w:shd w:val="clear" w:color="auto" w:fill="auto"/>
          </w:tcPr>
          <w:p w14:paraId="4E8FF785" w14:textId="77777777" w:rsidR="00EF009D" w:rsidRPr="00020619" w:rsidRDefault="00EF009D" w:rsidP="00864629">
            <w:pPr>
              <w:pStyle w:val="TAL"/>
            </w:pPr>
            <w:r w:rsidRPr="00020619">
              <w:t>Filter coefficient</w:t>
            </w:r>
          </w:p>
        </w:tc>
        <w:tc>
          <w:tcPr>
            <w:tcW w:w="708" w:type="dxa"/>
            <w:shd w:val="clear" w:color="auto" w:fill="auto"/>
          </w:tcPr>
          <w:p w14:paraId="041799F0" w14:textId="77777777" w:rsidR="00EF009D" w:rsidRPr="00020619" w:rsidRDefault="00EF009D" w:rsidP="00864629">
            <w:pPr>
              <w:pStyle w:val="TAC"/>
            </w:pPr>
          </w:p>
        </w:tc>
        <w:tc>
          <w:tcPr>
            <w:tcW w:w="2410" w:type="dxa"/>
            <w:shd w:val="clear" w:color="auto" w:fill="auto"/>
          </w:tcPr>
          <w:p w14:paraId="18793FE4" w14:textId="77777777" w:rsidR="00EF009D" w:rsidRPr="00020619" w:rsidRDefault="00EF009D" w:rsidP="00864629">
            <w:pPr>
              <w:pStyle w:val="TAC"/>
            </w:pPr>
            <w:r w:rsidRPr="00020619">
              <w:t>0</w:t>
            </w:r>
          </w:p>
        </w:tc>
        <w:tc>
          <w:tcPr>
            <w:tcW w:w="2835" w:type="dxa"/>
            <w:shd w:val="clear" w:color="auto" w:fill="auto"/>
          </w:tcPr>
          <w:p w14:paraId="7E94CE0A" w14:textId="77777777" w:rsidR="00EF009D" w:rsidRPr="00020619" w:rsidRDefault="00EF009D" w:rsidP="00864629">
            <w:pPr>
              <w:pStyle w:val="TAL"/>
            </w:pPr>
            <w:r w:rsidRPr="00020619">
              <w:t>L3 filtering is not used</w:t>
            </w:r>
          </w:p>
        </w:tc>
      </w:tr>
      <w:tr w:rsidR="00EF009D" w:rsidRPr="00020619" w14:paraId="36B6E31F" w14:textId="77777777" w:rsidTr="00864629">
        <w:trPr>
          <w:cantSplit/>
          <w:trHeight w:val="113"/>
          <w:jc w:val="center"/>
        </w:trPr>
        <w:tc>
          <w:tcPr>
            <w:tcW w:w="3289" w:type="dxa"/>
            <w:gridSpan w:val="2"/>
            <w:shd w:val="clear" w:color="auto" w:fill="auto"/>
          </w:tcPr>
          <w:p w14:paraId="054B3A88" w14:textId="77777777" w:rsidR="00EF009D" w:rsidRPr="00020619" w:rsidRDefault="00EF009D" w:rsidP="00864629">
            <w:pPr>
              <w:pStyle w:val="TAL"/>
            </w:pPr>
            <w:r w:rsidRPr="00020619">
              <w:t>Access Barring Information</w:t>
            </w:r>
          </w:p>
        </w:tc>
        <w:tc>
          <w:tcPr>
            <w:tcW w:w="708" w:type="dxa"/>
            <w:shd w:val="clear" w:color="auto" w:fill="auto"/>
          </w:tcPr>
          <w:p w14:paraId="32113498" w14:textId="77777777" w:rsidR="00EF009D" w:rsidRPr="00020619" w:rsidRDefault="00EF009D" w:rsidP="00864629">
            <w:pPr>
              <w:pStyle w:val="TAC"/>
            </w:pPr>
            <w:r w:rsidRPr="00020619">
              <w:t>-</w:t>
            </w:r>
          </w:p>
        </w:tc>
        <w:tc>
          <w:tcPr>
            <w:tcW w:w="2410" w:type="dxa"/>
            <w:shd w:val="clear" w:color="auto" w:fill="auto"/>
          </w:tcPr>
          <w:p w14:paraId="591B861B" w14:textId="77777777" w:rsidR="00EF009D" w:rsidRPr="00020619" w:rsidRDefault="00EF009D" w:rsidP="00864629">
            <w:pPr>
              <w:pStyle w:val="TAC"/>
            </w:pPr>
            <w:r w:rsidRPr="00020619">
              <w:t>Not Sent</w:t>
            </w:r>
          </w:p>
        </w:tc>
        <w:tc>
          <w:tcPr>
            <w:tcW w:w="2835" w:type="dxa"/>
            <w:shd w:val="clear" w:color="auto" w:fill="auto"/>
          </w:tcPr>
          <w:p w14:paraId="0FF4A050" w14:textId="77777777" w:rsidR="00EF009D" w:rsidRPr="00020619" w:rsidRDefault="00EF009D" w:rsidP="00864629">
            <w:pPr>
              <w:pStyle w:val="TAL"/>
            </w:pPr>
            <w:r w:rsidRPr="00020619">
              <w:t>No additional delays in random access procedure.</w:t>
            </w:r>
          </w:p>
        </w:tc>
      </w:tr>
      <w:tr w:rsidR="00EF009D" w:rsidRPr="00020619" w14:paraId="309D2D90" w14:textId="77777777" w:rsidTr="00864629">
        <w:trPr>
          <w:cantSplit/>
          <w:trHeight w:val="113"/>
          <w:jc w:val="center"/>
        </w:trPr>
        <w:tc>
          <w:tcPr>
            <w:tcW w:w="3289" w:type="dxa"/>
            <w:gridSpan w:val="2"/>
            <w:shd w:val="clear" w:color="auto" w:fill="auto"/>
          </w:tcPr>
          <w:p w14:paraId="2133EFBC" w14:textId="77777777" w:rsidR="00EF009D" w:rsidRPr="00020619" w:rsidRDefault="00EF009D" w:rsidP="00864629">
            <w:pPr>
              <w:pStyle w:val="TAL"/>
            </w:pPr>
            <w:r w:rsidRPr="00020619">
              <w:t>Time offset between cells</w:t>
            </w:r>
          </w:p>
        </w:tc>
        <w:tc>
          <w:tcPr>
            <w:tcW w:w="708" w:type="dxa"/>
            <w:shd w:val="clear" w:color="auto" w:fill="auto"/>
          </w:tcPr>
          <w:p w14:paraId="6080C01C" w14:textId="77777777" w:rsidR="00EF009D" w:rsidRPr="00020619" w:rsidRDefault="00EF009D" w:rsidP="00864629">
            <w:pPr>
              <w:pStyle w:val="TAC"/>
            </w:pPr>
          </w:p>
        </w:tc>
        <w:tc>
          <w:tcPr>
            <w:tcW w:w="2410" w:type="dxa"/>
            <w:shd w:val="clear" w:color="auto" w:fill="auto"/>
          </w:tcPr>
          <w:p w14:paraId="4656D095" w14:textId="77777777" w:rsidR="00EF009D" w:rsidRPr="00020619" w:rsidRDefault="00EF009D" w:rsidP="00864629">
            <w:pPr>
              <w:pStyle w:val="TAC"/>
            </w:pPr>
            <w:r w:rsidRPr="00020619">
              <w:t xml:space="preserve">3 </w:t>
            </w:r>
            <w:r w:rsidRPr="00020619">
              <w:sym w:font="Symbol" w:char="F06D"/>
            </w:r>
            <w:r w:rsidRPr="00020619">
              <w:t>s</w:t>
            </w:r>
          </w:p>
        </w:tc>
        <w:tc>
          <w:tcPr>
            <w:tcW w:w="2835" w:type="dxa"/>
            <w:shd w:val="clear" w:color="auto" w:fill="auto"/>
          </w:tcPr>
          <w:p w14:paraId="0B8CB8E0" w14:textId="77777777" w:rsidR="00EF009D" w:rsidRPr="00020619" w:rsidRDefault="00EF009D" w:rsidP="00864629">
            <w:pPr>
              <w:pStyle w:val="TAL"/>
            </w:pPr>
            <w:r w:rsidRPr="00020619">
              <w:t>Synchronous cells</w:t>
            </w:r>
          </w:p>
        </w:tc>
      </w:tr>
      <w:tr w:rsidR="00EF009D" w:rsidRPr="00020619" w14:paraId="47400AF6" w14:textId="77777777" w:rsidTr="00864629">
        <w:trPr>
          <w:cantSplit/>
          <w:trHeight w:val="113"/>
          <w:jc w:val="center"/>
        </w:trPr>
        <w:tc>
          <w:tcPr>
            <w:tcW w:w="3289" w:type="dxa"/>
            <w:gridSpan w:val="2"/>
            <w:shd w:val="clear" w:color="auto" w:fill="auto"/>
          </w:tcPr>
          <w:p w14:paraId="18E9AC08" w14:textId="77777777" w:rsidR="00EF009D" w:rsidRPr="00020619" w:rsidRDefault="00EF009D" w:rsidP="00864629">
            <w:pPr>
              <w:pStyle w:val="TAL"/>
            </w:pPr>
            <w:r w:rsidRPr="00020619">
              <w:t>T1</w:t>
            </w:r>
          </w:p>
        </w:tc>
        <w:tc>
          <w:tcPr>
            <w:tcW w:w="708" w:type="dxa"/>
            <w:shd w:val="clear" w:color="auto" w:fill="auto"/>
          </w:tcPr>
          <w:p w14:paraId="577963A8" w14:textId="77777777" w:rsidR="00EF009D" w:rsidRPr="00020619" w:rsidRDefault="00EF009D" w:rsidP="00864629">
            <w:pPr>
              <w:pStyle w:val="TAC"/>
            </w:pPr>
            <w:r w:rsidRPr="00020619">
              <w:t>s</w:t>
            </w:r>
          </w:p>
        </w:tc>
        <w:tc>
          <w:tcPr>
            <w:tcW w:w="2410" w:type="dxa"/>
            <w:shd w:val="clear" w:color="auto" w:fill="auto"/>
          </w:tcPr>
          <w:p w14:paraId="66F0F913" w14:textId="77777777" w:rsidR="00EF009D" w:rsidRPr="00020619" w:rsidRDefault="00EF009D" w:rsidP="00864629">
            <w:pPr>
              <w:pStyle w:val="TAC"/>
            </w:pPr>
            <w:r w:rsidRPr="00020619">
              <w:t>5</w:t>
            </w:r>
          </w:p>
        </w:tc>
        <w:tc>
          <w:tcPr>
            <w:tcW w:w="2835" w:type="dxa"/>
            <w:shd w:val="clear" w:color="auto" w:fill="auto"/>
          </w:tcPr>
          <w:p w14:paraId="45902DF6" w14:textId="77777777" w:rsidR="00EF009D" w:rsidRPr="00020619" w:rsidRDefault="00EF009D" w:rsidP="00864629">
            <w:pPr>
              <w:pStyle w:val="TAL"/>
            </w:pPr>
          </w:p>
        </w:tc>
      </w:tr>
      <w:tr w:rsidR="00EF009D" w:rsidRPr="00020619" w14:paraId="7AE80082" w14:textId="77777777" w:rsidTr="00864629">
        <w:trPr>
          <w:cantSplit/>
          <w:trHeight w:val="113"/>
          <w:jc w:val="center"/>
        </w:trPr>
        <w:tc>
          <w:tcPr>
            <w:tcW w:w="3289" w:type="dxa"/>
            <w:gridSpan w:val="2"/>
            <w:shd w:val="clear" w:color="auto" w:fill="auto"/>
          </w:tcPr>
          <w:p w14:paraId="7EF15BFA" w14:textId="77777777" w:rsidR="00EF009D" w:rsidRPr="00020619" w:rsidRDefault="00EF009D" w:rsidP="00864629">
            <w:pPr>
              <w:pStyle w:val="TAL"/>
            </w:pPr>
            <w:r w:rsidRPr="00020619">
              <w:t>T2</w:t>
            </w:r>
          </w:p>
        </w:tc>
        <w:tc>
          <w:tcPr>
            <w:tcW w:w="708" w:type="dxa"/>
            <w:shd w:val="clear" w:color="auto" w:fill="auto"/>
          </w:tcPr>
          <w:p w14:paraId="0C627325" w14:textId="77777777" w:rsidR="00EF009D" w:rsidRPr="00020619" w:rsidRDefault="00EF009D" w:rsidP="00864629">
            <w:pPr>
              <w:pStyle w:val="TAC"/>
            </w:pPr>
            <w:r w:rsidRPr="00020619">
              <w:t>s</w:t>
            </w:r>
          </w:p>
        </w:tc>
        <w:tc>
          <w:tcPr>
            <w:tcW w:w="2410" w:type="dxa"/>
            <w:shd w:val="clear" w:color="auto" w:fill="auto"/>
          </w:tcPr>
          <w:p w14:paraId="37E80684" w14:textId="77777777" w:rsidR="00EF009D" w:rsidRPr="00020619" w:rsidRDefault="00EF009D" w:rsidP="00864629">
            <w:pPr>
              <w:pStyle w:val="TAC"/>
            </w:pPr>
            <w:r w:rsidRPr="00020619">
              <w:t>2.3</w:t>
            </w:r>
          </w:p>
        </w:tc>
        <w:tc>
          <w:tcPr>
            <w:tcW w:w="2835" w:type="dxa"/>
            <w:shd w:val="clear" w:color="auto" w:fill="auto"/>
          </w:tcPr>
          <w:p w14:paraId="5B4ED902" w14:textId="77777777" w:rsidR="00EF009D" w:rsidRPr="00020619" w:rsidRDefault="00EF009D" w:rsidP="00864629">
            <w:pPr>
              <w:pStyle w:val="TAL"/>
            </w:pPr>
          </w:p>
        </w:tc>
      </w:tr>
    </w:tbl>
    <w:p w14:paraId="316872D0" w14:textId="77777777" w:rsidR="00EF009D" w:rsidRPr="00020619" w:rsidRDefault="00EF009D" w:rsidP="00EF009D">
      <w:pPr>
        <w:rPr>
          <w:rFonts w:cs="v4.2.0"/>
        </w:rPr>
      </w:pPr>
    </w:p>
    <w:p w14:paraId="0F096B82" w14:textId="77777777" w:rsidR="00EF009D" w:rsidRPr="00020619" w:rsidRDefault="00EF009D" w:rsidP="00EF009D">
      <w:pPr>
        <w:pStyle w:val="TH"/>
      </w:pPr>
      <w:r w:rsidRPr="00020619">
        <w:lastRenderedPageBreak/>
        <w:t xml:space="preserve">Table </w:t>
      </w:r>
      <w:r w:rsidRPr="00020619">
        <w:rPr>
          <w:snapToGrid w:val="0"/>
        </w:rPr>
        <w:t>A.16.3.2.3.3.2</w:t>
      </w:r>
      <w:r w:rsidRPr="00020619">
        <w:t xml:space="preserve">-3: Cell specific test parameters for </w:t>
      </w:r>
      <w:r w:rsidRPr="00020619">
        <w:rPr>
          <w:snapToGrid w:val="0"/>
        </w:rPr>
        <w:t>Redirection</w:t>
      </w:r>
      <w:r w:rsidRPr="00020619">
        <w:t xml:space="preserve"> from NR to E-UTRAN (cell 1)</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2327"/>
        <w:gridCol w:w="19"/>
        <w:gridCol w:w="2309"/>
      </w:tblGrid>
      <w:tr w:rsidR="00EF009D" w:rsidRPr="00020619" w14:paraId="2291D379" w14:textId="77777777" w:rsidTr="00864629">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76E1AD0" w14:textId="77777777" w:rsidR="00EF009D" w:rsidRPr="00020619" w:rsidRDefault="00EF009D" w:rsidP="00864629">
            <w:pPr>
              <w:pStyle w:val="TAH"/>
            </w:pPr>
            <w:r w:rsidRPr="00020619">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6078D6E" w14:textId="77777777" w:rsidR="00EF009D" w:rsidRPr="00020619" w:rsidRDefault="00EF009D" w:rsidP="00864629">
            <w:pPr>
              <w:pStyle w:val="TAH"/>
            </w:pPr>
            <w:r w:rsidRPr="00020619">
              <w:t>Unit</w:t>
            </w: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7AC99624" w14:textId="77777777" w:rsidR="00EF009D" w:rsidRPr="00020619" w:rsidRDefault="00EF009D" w:rsidP="00864629">
            <w:pPr>
              <w:pStyle w:val="TAH"/>
            </w:pPr>
            <w:r w:rsidRPr="00020619">
              <w:t>Cell 1</w:t>
            </w:r>
          </w:p>
        </w:tc>
      </w:tr>
      <w:tr w:rsidR="00EF009D" w:rsidRPr="00020619" w14:paraId="17FB1968" w14:textId="77777777" w:rsidTr="00864629">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4F6A8E1D" w14:textId="77777777" w:rsidR="00EF009D" w:rsidRPr="00020619" w:rsidRDefault="00EF009D" w:rsidP="0086462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45DAE17A" w14:textId="77777777" w:rsidR="00EF009D" w:rsidRPr="00020619" w:rsidRDefault="00EF009D" w:rsidP="00864629">
            <w:pPr>
              <w:pStyle w:val="TAH"/>
              <w:rPr>
                <w:rFonts w:eastAsia="Calibri"/>
                <w:szCs w:val="22"/>
              </w:rPr>
            </w:pP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7908D138" w14:textId="77777777" w:rsidR="00EF009D" w:rsidRPr="00020619" w:rsidRDefault="00EF009D" w:rsidP="00864629">
            <w:pPr>
              <w:pStyle w:val="TAH"/>
            </w:pPr>
            <w:r w:rsidRPr="00020619">
              <w:t>T1</w:t>
            </w:r>
          </w:p>
        </w:tc>
        <w:tc>
          <w:tcPr>
            <w:tcW w:w="2309" w:type="dxa"/>
            <w:tcBorders>
              <w:top w:val="single" w:sz="4" w:space="0" w:color="auto"/>
              <w:left w:val="single" w:sz="4" w:space="0" w:color="auto"/>
              <w:bottom w:val="single" w:sz="4" w:space="0" w:color="auto"/>
              <w:right w:val="single" w:sz="4" w:space="0" w:color="auto"/>
            </w:tcBorders>
            <w:vAlign w:val="center"/>
            <w:hideMark/>
          </w:tcPr>
          <w:p w14:paraId="624F519F" w14:textId="77777777" w:rsidR="00EF009D" w:rsidRPr="00020619" w:rsidRDefault="00EF009D" w:rsidP="00864629">
            <w:pPr>
              <w:pStyle w:val="TAH"/>
            </w:pPr>
            <w:r w:rsidRPr="00020619">
              <w:t>T2</w:t>
            </w:r>
          </w:p>
        </w:tc>
      </w:tr>
      <w:tr w:rsidR="00EF009D" w:rsidRPr="00020619" w14:paraId="623B8685"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70A59B0" w14:textId="77777777" w:rsidR="00EF009D" w:rsidRPr="00020619" w:rsidRDefault="00EF009D" w:rsidP="00864629">
            <w:pPr>
              <w:pStyle w:val="TAL"/>
            </w:pPr>
            <w:r w:rsidRPr="00020619">
              <w:t>RF Channel Number</w:t>
            </w:r>
          </w:p>
        </w:tc>
        <w:tc>
          <w:tcPr>
            <w:tcW w:w="1134" w:type="dxa"/>
            <w:tcBorders>
              <w:top w:val="single" w:sz="4" w:space="0" w:color="auto"/>
              <w:left w:val="single" w:sz="4" w:space="0" w:color="auto"/>
              <w:bottom w:val="single" w:sz="4" w:space="0" w:color="auto"/>
              <w:right w:val="single" w:sz="4" w:space="0" w:color="auto"/>
            </w:tcBorders>
          </w:tcPr>
          <w:p w14:paraId="031F838B"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6B060D5D" w14:textId="77777777" w:rsidR="00EF009D" w:rsidRPr="00020619" w:rsidRDefault="00EF009D" w:rsidP="00864629">
            <w:pPr>
              <w:pStyle w:val="TAC"/>
            </w:pPr>
            <w:r w:rsidRPr="00020619">
              <w:t>1</w:t>
            </w:r>
          </w:p>
        </w:tc>
      </w:tr>
      <w:tr w:rsidR="00EF009D" w:rsidRPr="00020619" w14:paraId="12C9408D"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0A49614" w14:textId="77777777" w:rsidR="00EF009D" w:rsidRPr="00020619" w:rsidRDefault="00EF009D" w:rsidP="00864629">
            <w:pPr>
              <w:pStyle w:val="TAL"/>
            </w:pPr>
            <w:r w:rsidRPr="00020619">
              <w:t>Duplex mode</w:t>
            </w:r>
          </w:p>
        </w:tc>
        <w:tc>
          <w:tcPr>
            <w:tcW w:w="1740" w:type="dxa"/>
            <w:tcBorders>
              <w:top w:val="single" w:sz="4" w:space="0" w:color="auto"/>
              <w:left w:val="single" w:sz="4" w:space="0" w:color="auto"/>
              <w:right w:val="single" w:sz="4" w:space="0" w:color="auto"/>
            </w:tcBorders>
          </w:tcPr>
          <w:p w14:paraId="651E371C" w14:textId="77777777" w:rsidR="00EF009D" w:rsidRPr="00020619" w:rsidRDefault="00EF009D" w:rsidP="00864629">
            <w:pPr>
              <w:pStyle w:val="TAL"/>
            </w:pPr>
            <w:r w:rsidRPr="00020619">
              <w:t>Config 1,4</w:t>
            </w:r>
          </w:p>
        </w:tc>
        <w:tc>
          <w:tcPr>
            <w:tcW w:w="1134" w:type="dxa"/>
            <w:tcBorders>
              <w:top w:val="single" w:sz="4" w:space="0" w:color="auto"/>
              <w:left w:val="single" w:sz="4" w:space="0" w:color="auto"/>
              <w:bottom w:val="nil"/>
              <w:right w:val="single" w:sz="4" w:space="0" w:color="auto"/>
            </w:tcBorders>
            <w:shd w:val="clear" w:color="auto" w:fill="auto"/>
          </w:tcPr>
          <w:p w14:paraId="53350FB4"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35A840C3" w14:textId="77777777" w:rsidR="00EF009D" w:rsidRPr="00020619" w:rsidRDefault="00EF009D" w:rsidP="00864629">
            <w:pPr>
              <w:pStyle w:val="TAC"/>
            </w:pPr>
            <w:r w:rsidRPr="00020619">
              <w:t>FDD</w:t>
            </w:r>
          </w:p>
        </w:tc>
      </w:tr>
      <w:tr w:rsidR="00EF009D" w:rsidRPr="00020619" w14:paraId="0A0E08BC"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DBE0E2E"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0F32D3F4" w14:textId="77777777" w:rsidR="00EF009D" w:rsidRPr="00020619" w:rsidRDefault="00EF009D" w:rsidP="00864629">
            <w:pPr>
              <w:pStyle w:val="TAL"/>
            </w:pPr>
            <w:r w:rsidRPr="00020619">
              <w:t>Config 2,3,5,6</w:t>
            </w:r>
          </w:p>
        </w:tc>
        <w:tc>
          <w:tcPr>
            <w:tcW w:w="1134" w:type="dxa"/>
            <w:tcBorders>
              <w:top w:val="nil"/>
              <w:left w:val="single" w:sz="4" w:space="0" w:color="auto"/>
              <w:bottom w:val="nil"/>
              <w:right w:val="single" w:sz="4" w:space="0" w:color="auto"/>
            </w:tcBorders>
            <w:shd w:val="clear" w:color="auto" w:fill="auto"/>
          </w:tcPr>
          <w:p w14:paraId="2BF9F7EE"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2FA93975" w14:textId="77777777" w:rsidR="00EF009D" w:rsidRPr="00020619" w:rsidRDefault="00EF009D" w:rsidP="00864629">
            <w:pPr>
              <w:pStyle w:val="TAC"/>
            </w:pPr>
            <w:r w:rsidRPr="00020619">
              <w:t>TDD</w:t>
            </w:r>
          </w:p>
        </w:tc>
      </w:tr>
      <w:tr w:rsidR="00EF009D" w:rsidRPr="00020619" w14:paraId="15773AB8"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5771D5DC"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4526304A" w14:textId="77777777" w:rsidR="00EF009D" w:rsidRPr="00020619" w:rsidRDefault="00EF009D" w:rsidP="00864629">
            <w:pPr>
              <w:pStyle w:val="TAL"/>
            </w:pPr>
            <w:r w:rsidRPr="00020619">
              <w:t>Config 7, 8</w:t>
            </w:r>
          </w:p>
        </w:tc>
        <w:tc>
          <w:tcPr>
            <w:tcW w:w="1134" w:type="dxa"/>
            <w:tcBorders>
              <w:top w:val="nil"/>
              <w:left w:val="single" w:sz="4" w:space="0" w:color="auto"/>
              <w:bottom w:val="single" w:sz="4" w:space="0" w:color="auto"/>
              <w:right w:val="single" w:sz="4" w:space="0" w:color="auto"/>
            </w:tcBorders>
            <w:shd w:val="clear" w:color="auto" w:fill="auto"/>
          </w:tcPr>
          <w:p w14:paraId="651758C7"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4BB5B896" w14:textId="77777777" w:rsidR="00EF009D" w:rsidRPr="00020619" w:rsidRDefault="00EF009D" w:rsidP="00864629">
            <w:pPr>
              <w:pStyle w:val="TAC"/>
            </w:pPr>
            <w:r w:rsidRPr="00020619">
              <w:t>HD-FDD</w:t>
            </w:r>
          </w:p>
        </w:tc>
      </w:tr>
      <w:tr w:rsidR="00EF009D" w:rsidRPr="00020619" w14:paraId="2C348A34" w14:textId="77777777" w:rsidTr="00864629">
        <w:trPr>
          <w:trHeight w:val="187"/>
          <w:jc w:val="center"/>
        </w:trPr>
        <w:tc>
          <w:tcPr>
            <w:tcW w:w="2065" w:type="dxa"/>
            <w:gridSpan w:val="2"/>
            <w:vMerge w:val="restart"/>
            <w:tcBorders>
              <w:top w:val="nil"/>
              <w:left w:val="single" w:sz="4" w:space="0" w:color="auto"/>
              <w:right w:val="single" w:sz="4" w:space="0" w:color="auto"/>
            </w:tcBorders>
            <w:shd w:val="clear" w:color="auto" w:fill="auto"/>
          </w:tcPr>
          <w:p w14:paraId="1A1471B9" w14:textId="77777777" w:rsidR="00EF009D" w:rsidRPr="00020619" w:rsidRDefault="00EF009D" w:rsidP="00864629">
            <w:pPr>
              <w:pStyle w:val="TAL"/>
            </w:pPr>
            <w:r w:rsidRPr="00020619">
              <w:t>SSB Configuration</w:t>
            </w:r>
          </w:p>
          <w:p w14:paraId="1D5B879F"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5B6EA831" w14:textId="77777777" w:rsidR="00EF009D" w:rsidRPr="00020619" w:rsidRDefault="00EF009D" w:rsidP="00864629">
            <w:pPr>
              <w:pStyle w:val="TAL"/>
            </w:pPr>
            <w:r w:rsidRPr="00020619">
              <w:rPr>
                <w:rFonts w:cs="Arial"/>
              </w:rPr>
              <w:t>Config</w:t>
            </w:r>
            <w:r w:rsidRPr="00020619">
              <w:rPr>
                <w:szCs w:val="18"/>
              </w:rPr>
              <w:t xml:space="preserve"> 1,2,4,5,7,8</w:t>
            </w:r>
          </w:p>
        </w:tc>
        <w:tc>
          <w:tcPr>
            <w:tcW w:w="1134" w:type="dxa"/>
            <w:tcBorders>
              <w:top w:val="nil"/>
              <w:left w:val="single" w:sz="4" w:space="0" w:color="auto"/>
              <w:bottom w:val="single" w:sz="4" w:space="0" w:color="auto"/>
              <w:right w:val="single" w:sz="4" w:space="0" w:color="auto"/>
            </w:tcBorders>
            <w:shd w:val="clear" w:color="auto" w:fill="auto"/>
          </w:tcPr>
          <w:p w14:paraId="3F3739F1"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44B699BC" w14:textId="77777777" w:rsidR="00EF009D" w:rsidRPr="00020619" w:rsidRDefault="00EF009D" w:rsidP="00864629">
            <w:pPr>
              <w:pStyle w:val="TAC"/>
            </w:pPr>
            <w:r w:rsidRPr="00020619">
              <w:rPr>
                <w:rFonts w:cs="Arial"/>
                <w:lang w:val="en-US"/>
              </w:rPr>
              <w:t>SSB.1 FR1</w:t>
            </w:r>
          </w:p>
        </w:tc>
      </w:tr>
      <w:tr w:rsidR="00EF009D" w:rsidRPr="00020619" w14:paraId="44C98150" w14:textId="77777777" w:rsidTr="00864629">
        <w:trPr>
          <w:trHeight w:val="187"/>
          <w:jc w:val="center"/>
        </w:trPr>
        <w:tc>
          <w:tcPr>
            <w:tcW w:w="2065" w:type="dxa"/>
            <w:gridSpan w:val="2"/>
            <w:vMerge/>
            <w:tcBorders>
              <w:left w:val="single" w:sz="4" w:space="0" w:color="auto"/>
              <w:right w:val="single" w:sz="4" w:space="0" w:color="auto"/>
            </w:tcBorders>
            <w:shd w:val="clear" w:color="auto" w:fill="auto"/>
          </w:tcPr>
          <w:p w14:paraId="76A6BC9C"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759EB710" w14:textId="77777777" w:rsidR="00EF009D" w:rsidRPr="00020619" w:rsidRDefault="00EF009D" w:rsidP="00864629">
            <w:pPr>
              <w:pStyle w:val="TAL"/>
            </w:pPr>
            <w:r w:rsidRPr="00020619">
              <w:rPr>
                <w:rFonts w:cs="Arial"/>
              </w:rPr>
              <w:t>Config</w:t>
            </w:r>
            <w:r w:rsidRPr="00020619">
              <w:rPr>
                <w:szCs w:val="18"/>
              </w:rPr>
              <w:t xml:space="preserve"> 3,6</w:t>
            </w:r>
          </w:p>
        </w:tc>
        <w:tc>
          <w:tcPr>
            <w:tcW w:w="1134" w:type="dxa"/>
            <w:tcBorders>
              <w:top w:val="nil"/>
              <w:left w:val="single" w:sz="4" w:space="0" w:color="auto"/>
              <w:bottom w:val="single" w:sz="4" w:space="0" w:color="auto"/>
              <w:right w:val="single" w:sz="4" w:space="0" w:color="auto"/>
            </w:tcBorders>
            <w:shd w:val="clear" w:color="auto" w:fill="auto"/>
          </w:tcPr>
          <w:p w14:paraId="64E1CD88"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4596C9D3" w14:textId="77777777" w:rsidR="00EF009D" w:rsidRPr="00020619" w:rsidRDefault="00EF009D" w:rsidP="00864629">
            <w:pPr>
              <w:pStyle w:val="TAC"/>
            </w:pPr>
            <w:r w:rsidRPr="00020619">
              <w:rPr>
                <w:rFonts w:cs="v4.2.0"/>
                <w:bCs/>
                <w:lang w:eastAsia="zh-CN"/>
              </w:rPr>
              <w:t>SSB.1 RedCap FR1</w:t>
            </w:r>
          </w:p>
        </w:tc>
      </w:tr>
      <w:tr w:rsidR="00EF009D" w:rsidRPr="00020619" w14:paraId="58476FC1" w14:textId="77777777" w:rsidTr="00864629">
        <w:trPr>
          <w:trHeight w:val="187"/>
          <w:jc w:val="center"/>
        </w:trPr>
        <w:tc>
          <w:tcPr>
            <w:tcW w:w="2065" w:type="dxa"/>
            <w:gridSpan w:val="2"/>
            <w:vMerge w:val="restart"/>
            <w:tcBorders>
              <w:top w:val="nil"/>
              <w:left w:val="single" w:sz="4" w:space="0" w:color="auto"/>
              <w:right w:val="single" w:sz="4" w:space="0" w:color="auto"/>
            </w:tcBorders>
            <w:shd w:val="clear" w:color="auto" w:fill="auto"/>
          </w:tcPr>
          <w:p w14:paraId="0172B5DB" w14:textId="77777777" w:rsidR="00EF009D" w:rsidRPr="00020619" w:rsidRDefault="00EF009D" w:rsidP="00864629">
            <w:pPr>
              <w:pStyle w:val="TAL"/>
              <w:rPr>
                <w:rFonts w:cs="Arial"/>
                <w:lang w:val="en-US"/>
              </w:rPr>
            </w:pPr>
          </w:p>
          <w:p w14:paraId="28B7333B" w14:textId="77777777" w:rsidR="00EF009D" w:rsidRPr="00020619" w:rsidRDefault="00EF009D" w:rsidP="00864629">
            <w:pPr>
              <w:pStyle w:val="TAL"/>
            </w:pPr>
            <w:r w:rsidRPr="00020619">
              <w:rPr>
                <w:rFonts w:cs="Arial"/>
                <w:lang w:val="en-US"/>
              </w:rPr>
              <w:t>CSI-RS for tracking</w:t>
            </w:r>
          </w:p>
        </w:tc>
        <w:tc>
          <w:tcPr>
            <w:tcW w:w="1740" w:type="dxa"/>
            <w:tcBorders>
              <w:left w:val="single" w:sz="4" w:space="0" w:color="auto"/>
              <w:bottom w:val="single" w:sz="4" w:space="0" w:color="auto"/>
              <w:right w:val="single" w:sz="4" w:space="0" w:color="auto"/>
            </w:tcBorders>
            <w:vAlign w:val="center"/>
          </w:tcPr>
          <w:p w14:paraId="17351968" w14:textId="77777777" w:rsidR="00EF009D" w:rsidRPr="00020619" w:rsidRDefault="00EF009D" w:rsidP="00864629">
            <w:pPr>
              <w:pStyle w:val="TAL"/>
            </w:pPr>
            <w:r w:rsidRPr="00020619">
              <w:rPr>
                <w:rFonts w:cs="Arial"/>
              </w:rPr>
              <w:t>Config</w:t>
            </w:r>
            <w:r w:rsidRPr="00020619">
              <w:rPr>
                <w:szCs w:val="18"/>
              </w:rPr>
              <w:t xml:space="preserve"> 1, 4</w:t>
            </w:r>
          </w:p>
        </w:tc>
        <w:tc>
          <w:tcPr>
            <w:tcW w:w="1134" w:type="dxa"/>
            <w:tcBorders>
              <w:top w:val="nil"/>
              <w:left w:val="single" w:sz="4" w:space="0" w:color="auto"/>
              <w:bottom w:val="single" w:sz="4" w:space="0" w:color="auto"/>
              <w:right w:val="single" w:sz="4" w:space="0" w:color="auto"/>
            </w:tcBorders>
            <w:shd w:val="clear" w:color="auto" w:fill="auto"/>
          </w:tcPr>
          <w:p w14:paraId="6B1C67E2"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3BCA3B08" w14:textId="77777777" w:rsidR="00EF009D" w:rsidRPr="00020619" w:rsidRDefault="00EF009D" w:rsidP="00864629">
            <w:pPr>
              <w:pStyle w:val="TAC"/>
            </w:pPr>
            <w:r w:rsidRPr="00020619">
              <w:rPr>
                <w:rFonts w:cs="Arial"/>
                <w:lang w:val="en-US"/>
              </w:rPr>
              <w:t>TRS.1.1 FDD</w:t>
            </w:r>
          </w:p>
        </w:tc>
      </w:tr>
      <w:tr w:rsidR="00EF009D" w:rsidRPr="00020619" w14:paraId="7151F7CC" w14:textId="77777777" w:rsidTr="00864629">
        <w:trPr>
          <w:trHeight w:val="187"/>
          <w:jc w:val="center"/>
        </w:trPr>
        <w:tc>
          <w:tcPr>
            <w:tcW w:w="2065" w:type="dxa"/>
            <w:gridSpan w:val="2"/>
            <w:vMerge/>
            <w:tcBorders>
              <w:left w:val="single" w:sz="4" w:space="0" w:color="auto"/>
              <w:right w:val="single" w:sz="4" w:space="0" w:color="auto"/>
            </w:tcBorders>
            <w:shd w:val="clear" w:color="auto" w:fill="auto"/>
          </w:tcPr>
          <w:p w14:paraId="479734C0"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0ECF8A56" w14:textId="77777777" w:rsidR="00EF009D" w:rsidRPr="00020619" w:rsidRDefault="00EF009D" w:rsidP="00864629">
            <w:pPr>
              <w:pStyle w:val="TAL"/>
            </w:pPr>
            <w:r w:rsidRPr="00020619">
              <w:rPr>
                <w:rFonts w:cs="Arial"/>
              </w:rPr>
              <w:t>Config</w:t>
            </w:r>
            <w:r w:rsidRPr="00020619">
              <w:rPr>
                <w:szCs w:val="18"/>
              </w:rPr>
              <w:t xml:space="preserve"> 2, 5</w:t>
            </w:r>
          </w:p>
        </w:tc>
        <w:tc>
          <w:tcPr>
            <w:tcW w:w="1134" w:type="dxa"/>
            <w:tcBorders>
              <w:top w:val="nil"/>
              <w:left w:val="single" w:sz="4" w:space="0" w:color="auto"/>
              <w:bottom w:val="single" w:sz="4" w:space="0" w:color="auto"/>
              <w:right w:val="single" w:sz="4" w:space="0" w:color="auto"/>
            </w:tcBorders>
            <w:shd w:val="clear" w:color="auto" w:fill="auto"/>
          </w:tcPr>
          <w:p w14:paraId="4AFABDE3"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10539398" w14:textId="77777777" w:rsidR="00EF009D" w:rsidRPr="00020619" w:rsidRDefault="00EF009D" w:rsidP="00864629">
            <w:pPr>
              <w:pStyle w:val="TAC"/>
            </w:pPr>
            <w:r w:rsidRPr="00020619">
              <w:rPr>
                <w:rFonts w:cs="Arial"/>
                <w:lang w:val="en-US"/>
              </w:rPr>
              <w:t>TRS.1.1 TDD</w:t>
            </w:r>
          </w:p>
        </w:tc>
      </w:tr>
      <w:tr w:rsidR="00EF009D" w:rsidRPr="00020619" w14:paraId="604E7249" w14:textId="77777777" w:rsidTr="00864629">
        <w:trPr>
          <w:trHeight w:val="187"/>
          <w:jc w:val="center"/>
        </w:trPr>
        <w:tc>
          <w:tcPr>
            <w:tcW w:w="2065" w:type="dxa"/>
            <w:gridSpan w:val="2"/>
            <w:vMerge/>
            <w:tcBorders>
              <w:left w:val="single" w:sz="4" w:space="0" w:color="auto"/>
              <w:bottom w:val="nil"/>
              <w:right w:val="single" w:sz="4" w:space="0" w:color="auto"/>
            </w:tcBorders>
            <w:shd w:val="clear" w:color="auto" w:fill="auto"/>
          </w:tcPr>
          <w:p w14:paraId="709C352F"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33B13174" w14:textId="77777777" w:rsidR="00EF009D" w:rsidRPr="00020619" w:rsidRDefault="00EF009D" w:rsidP="00864629">
            <w:pPr>
              <w:pStyle w:val="TAL"/>
            </w:pPr>
            <w:r w:rsidRPr="00020619">
              <w:rPr>
                <w:rFonts w:cs="Arial"/>
              </w:rPr>
              <w:t>Config</w:t>
            </w:r>
            <w:r w:rsidRPr="00020619">
              <w:rPr>
                <w:szCs w:val="18"/>
              </w:rPr>
              <w:t xml:space="preserve"> 3, 6</w:t>
            </w:r>
          </w:p>
        </w:tc>
        <w:tc>
          <w:tcPr>
            <w:tcW w:w="1134" w:type="dxa"/>
            <w:tcBorders>
              <w:top w:val="nil"/>
              <w:left w:val="single" w:sz="4" w:space="0" w:color="auto"/>
              <w:bottom w:val="single" w:sz="4" w:space="0" w:color="auto"/>
              <w:right w:val="single" w:sz="4" w:space="0" w:color="auto"/>
            </w:tcBorders>
            <w:shd w:val="clear" w:color="auto" w:fill="auto"/>
          </w:tcPr>
          <w:p w14:paraId="2FC2FFD7"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66DDA6A2" w14:textId="77777777" w:rsidR="00EF009D" w:rsidRPr="00020619" w:rsidRDefault="00EF009D" w:rsidP="00864629">
            <w:pPr>
              <w:pStyle w:val="TAC"/>
            </w:pPr>
            <w:r w:rsidRPr="00020619">
              <w:rPr>
                <w:rFonts w:cs="Arial"/>
                <w:lang w:val="en-US"/>
              </w:rPr>
              <w:t>TRS.1.2 TDD</w:t>
            </w:r>
          </w:p>
        </w:tc>
      </w:tr>
      <w:tr w:rsidR="00EF009D" w:rsidRPr="00020619" w14:paraId="5FBCF660"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C8347C4"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1364FD9A" w14:textId="77777777" w:rsidR="00EF009D" w:rsidRPr="00020619" w:rsidRDefault="00EF009D" w:rsidP="00864629">
            <w:pPr>
              <w:pStyle w:val="TAL"/>
              <w:rPr>
                <w:rFonts w:cs="Arial"/>
              </w:rPr>
            </w:pPr>
            <w:r w:rsidRPr="00020619">
              <w:rPr>
                <w:rFonts w:cs="Arial"/>
              </w:rPr>
              <w:t>Config 7,8</w:t>
            </w:r>
          </w:p>
        </w:tc>
        <w:tc>
          <w:tcPr>
            <w:tcW w:w="1134" w:type="dxa"/>
            <w:tcBorders>
              <w:top w:val="nil"/>
              <w:left w:val="single" w:sz="4" w:space="0" w:color="auto"/>
              <w:bottom w:val="single" w:sz="4" w:space="0" w:color="auto"/>
              <w:right w:val="single" w:sz="4" w:space="0" w:color="auto"/>
            </w:tcBorders>
            <w:shd w:val="clear" w:color="auto" w:fill="auto"/>
          </w:tcPr>
          <w:p w14:paraId="2461B6CB"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53AE45EA" w14:textId="77777777" w:rsidR="00EF009D" w:rsidRPr="00020619" w:rsidRDefault="00EF009D" w:rsidP="00864629">
            <w:pPr>
              <w:pStyle w:val="TAC"/>
              <w:rPr>
                <w:rFonts w:cs="Arial"/>
                <w:lang w:val="en-US"/>
              </w:rPr>
            </w:pPr>
            <w:r w:rsidRPr="00020619">
              <w:rPr>
                <w:rFonts w:cs="Arial"/>
                <w:lang w:val="en-US"/>
              </w:rPr>
              <w:t>TRS.1.1 FDD</w:t>
            </w:r>
          </w:p>
        </w:tc>
      </w:tr>
      <w:tr w:rsidR="00EF009D" w:rsidRPr="00020619" w14:paraId="699964BA"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6F44AEF1" w14:textId="77777777" w:rsidR="00EF009D" w:rsidRPr="00020619" w:rsidRDefault="00EF009D" w:rsidP="00864629">
            <w:pPr>
              <w:pStyle w:val="TAL"/>
            </w:pPr>
            <w:r w:rsidRPr="00020619">
              <w:t>TDD configuration</w:t>
            </w:r>
          </w:p>
        </w:tc>
        <w:tc>
          <w:tcPr>
            <w:tcW w:w="1740" w:type="dxa"/>
            <w:tcBorders>
              <w:top w:val="single" w:sz="4" w:space="0" w:color="auto"/>
              <w:left w:val="single" w:sz="4" w:space="0" w:color="auto"/>
              <w:right w:val="single" w:sz="4" w:space="0" w:color="auto"/>
            </w:tcBorders>
          </w:tcPr>
          <w:p w14:paraId="38F84D3C" w14:textId="77777777" w:rsidR="00EF009D" w:rsidRPr="00020619" w:rsidRDefault="00EF009D" w:rsidP="00864629">
            <w:pPr>
              <w:pStyle w:val="TAL"/>
            </w:pPr>
            <w:r w:rsidRPr="00020619">
              <w:t>Config</w:t>
            </w:r>
            <w:r w:rsidRPr="00020619">
              <w:rPr>
                <w:szCs w:val="18"/>
              </w:rPr>
              <w:t xml:space="preserve"> 1,4, 7, 8</w:t>
            </w:r>
          </w:p>
        </w:tc>
        <w:tc>
          <w:tcPr>
            <w:tcW w:w="1134" w:type="dxa"/>
            <w:tcBorders>
              <w:top w:val="single" w:sz="4" w:space="0" w:color="auto"/>
              <w:left w:val="single" w:sz="4" w:space="0" w:color="auto"/>
              <w:bottom w:val="nil"/>
              <w:right w:val="single" w:sz="4" w:space="0" w:color="auto"/>
            </w:tcBorders>
            <w:shd w:val="clear" w:color="auto" w:fill="auto"/>
          </w:tcPr>
          <w:p w14:paraId="28B7D00A" w14:textId="77777777" w:rsidR="00EF009D" w:rsidRPr="00020619" w:rsidRDefault="00EF009D" w:rsidP="00864629">
            <w:pPr>
              <w:pStyle w:val="TAC"/>
            </w:pPr>
          </w:p>
        </w:tc>
        <w:tc>
          <w:tcPr>
            <w:tcW w:w="4655" w:type="dxa"/>
            <w:gridSpan w:val="3"/>
            <w:tcBorders>
              <w:top w:val="single" w:sz="4" w:space="0" w:color="auto"/>
              <w:left w:val="single" w:sz="4" w:space="0" w:color="auto"/>
              <w:right w:val="single" w:sz="4" w:space="0" w:color="auto"/>
            </w:tcBorders>
          </w:tcPr>
          <w:p w14:paraId="2EB4CFEC" w14:textId="77777777" w:rsidR="00EF009D" w:rsidRPr="00020619" w:rsidRDefault="00EF009D" w:rsidP="00864629">
            <w:pPr>
              <w:pStyle w:val="TAC"/>
            </w:pPr>
            <w:r w:rsidRPr="00020619">
              <w:t>Not Applicable</w:t>
            </w:r>
          </w:p>
        </w:tc>
      </w:tr>
      <w:tr w:rsidR="00EF009D" w:rsidRPr="00020619" w14:paraId="7E693077"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CBA252A" w14:textId="77777777" w:rsidR="00EF009D" w:rsidRPr="00020619" w:rsidRDefault="00EF009D" w:rsidP="00864629">
            <w:pPr>
              <w:pStyle w:val="TAL"/>
            </w:pPr>
          </w:p>
        </w:tc>
        <w:tc>
          <w:tcPr>
            <w:tcW w:w="1740" w:type="dxa"/>
            <w:tcBorders>
              <w:left w:val="single" w:sz="4" w:space="0" w:color="auto"/>
              <w:right w:val="single" w:sz="4" w:space="0" w:color="auto"/>
            </w:tcBorders>
          </w:tcPr>
          <w:p w14:paraId="4C307DD2" w14:textId="77777777" w:rsidR="00EF009D" w:rsidRPr="00020619" w:rsidRDefault="00EF009D" w:rsidP="00864629">
            <w:pPr>
              <w:pStyle w:val="TAL"/>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7B57B8A7"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6F53D6ED" w14:textId="77777777" w:rsidR="00EF009D" w:rsidRPr="00020619" w:rsidRDefault="00EF009D" w:rsidP="00864629">
            <w:pPr>
              <w:pStyle w:val="TAC"/>
            </w:pPr>
            <w:r w:rsidRPr="00020619">
              <w:t>TDDConf.1.1</w:t>
            </w:r>
          </w:p>
        </w:tc>
      </w:tr>
      <w:tr w:rsidR="00EF009D" w:rsidRPr="00020619" w14:paraId="09AFD622"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4753480"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3F6BE24D" w14:textId="77777777" w:rsidR="00EF009D" w:rsidRPr="00020619" w:rsidRDefault="00EF009D" w:rsidP="00864629">
            <w:pPr>
              <w:pStyle w:val="TAL"/>
            </w:pPr>
            <w:r w:rsidRPr="00020619">
              <w:t>Config</w:t>
            </w:r>
            <w:r w:rsidRPr="00020619">
              <w:rPr>
                <w:szCs w:val="18"/>
              </w:rPr>
              <w:t xml:space="preserve"> 3,6</w:t>
            </w:r>
          </w:p>
        </w:tc>
        <w:tc>
          <w:tcPr>
            <w:tcW w:w="1134" w:type="dxa"/>
            <w:tcBorders>
              <w:top w:val="nil"/>
              <w:left w:val="single" w:sz="4" w:space="0" w:color="auto"/>
              <w:bottom w:val="single" w:sz="4" w:space="0" w:color="auto"/>
              <w:right w:val="single" w:sz="4" w:space="0" w:color="auto"/>
            </w:tcBorders>
            <w:shd w:val="clear" w:color="auto" w:fill="auto"/>
          </w:tcPr>
          <w:p w14:paraId="28D5689C"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1E1AEAD6" w14:textId="77777777" w:rsidR="00EF009D" w:rsidRPr="00020619" w:rsidRDefault="00EF009D" w:rsidP="00864629">
            <w:pPr>
              <w:pStyle w:val="TAC"/>
            </w:pPr>
            <w:r w:rsidRPr="00020619">
              <w:t>TDDConf.2.1</w:t>
            </w:r>
          </w:p>
        </w:tc>
      </w:tr>
      <w:tr w:rsidR="00EF009D" w:rsidRPr="00020619" w14:paraId="52F2863B"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9B68748" w14:textId="77777777" w:rsidR="00EF009D" w:rsidRPr="00020619" w:rsidRDefault="00EF009D" w:rsidP="00864629">
            <w:pPr>
              <w:pStyle w:val="TAL"/>
            </w:pPr>
            <w:proofErr w:type="spellStart"/>
            <w:r w:rsidRPr="00020619">
              <w:t>BW</w:t>
            </w:r>
            <w:r w:rsidRPr="00020619">
              <w:rPr>
                <w:vertAlign w:val="subscript"/>
              </w:rPr>
              <w:t>channel</w:t>
            </w:r>
            <w:proofErr w:type="spellEnd"/>
          </w:p>
        </w:tc>
        <w:tc>
          <w:tcPr>
            <w:tcW w:w="1740" w:type="dxa"/>
            <w:tcBorders>
              <w:top w:val="single" w:sz="4" w:space="0" w:color="auto"/>
              <w:left w:val="single" w:sz="4" w:space="0" w:color="auto"/>
              <w:right w:val="single" w:sz="4" w:space="0" w:color="auto"/>
            </w:tcBorders>
          </w:tcPr>
          <w:p w14:paraId="2A70A016" w14:textId="77777777" w:rsidR="00EF009D" w:rsidRPr="00020619" w:rsidRDefault="00EF009D" w:rsidP="00864629">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3DBA380B" w14:textId="77777777" w:rsidR="00EF009D" w:rsidRPr="00020619" w:rsidRDefault="00EF009D" w:rsidP="00864629">
            <w:pPr>
              <w:pStyle w:val="TAC"/>
            </w:pPr>
            <w:r w:rsidRPr="00020619">
              <w:t>MHz</w:t>
            </w:r>
          </w:p>
        </w:tc>
        <w:tc>
          <w:tcPr>
            <w:tcW w:w="4655" w:type="dxa"/>
            <w:gridSpan w:val="3"/>
            <w:tcBorders>
              <w:top w:val="single" w:sz="4" w:space="0" w:color="auto"/>
              <w:left w:val="single" w:sz="4" w:space="0" w:color="auto"/>
              <w:right w:val="single" w:sz="4" w:space="0" w:color="auto"/>
            </w:tcBorders>
          </w:tcPr>
          <w:p w14:paraId="2C04E5D9"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7A005906"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D145B74" w14:textId="77777777" w:rsidR="00EF009D" w:rsidRPr="00020619" w:rsidRDefault="00EF009D" w:rsidP="00864629">
            <w:pPr>
              <w:pStyle w:val="TAL"/>
            </w:pPr>
          </w:p>
        </w:tc>
        <w:tc>
          <w:tcPr>
            <w:tcW w:w="1740" w:type="dxa"/>
            <w:tcBorders>
              <w:left w:val="single" w:sz="4" w:space="0" w:color="auto"/>
              <w:right w:val="single" w:sz="4" w:space="0" w:color="auto"/>
            </w:tcBorders>
          </w:tcPr>
          <w:p w14:paraId="510538B2" w14:textId="77777777" w:rsidR="00EF009D" w:rsidRPr="00020619" w:rsidRDefault="00EF009D" w:rsidP="00864629">
            <w:pPr>
              <w:pStyle w:val="TAL"/>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505CF069"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187FCDA1"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08F04794"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A643C94"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7274EE47" w14:textId="77777777" w:rsidR="00EF009D" w:rsidRPr="00020619" w:rsidRDefault="00EF009D" w:rsidP="00864629">
            <w:pPr>
              <w:pStyle w:val="TAL"/>
            </w:pPr>
            <w:r w:rsidRPr="00020619">
              <w:t>Config</w:t>
            </w:r>
            <w:r w:rsidRPr="00020619">
              <w:rPr>
                <w:szCs w:val="18"/>
              </w:rPr>
              <w:t xml:space="preserve"> 3,6</w:t>
            </w:r>
          </w:p>
        </w:tc>
        <w:tc>
          <w:tcPr>
            <w:tcW w:w="1134" w:type="dxa"/>
            <w:tcBorders>
              <w:top w:val="nil"/>
              <w:left w:val="single" w:sz="4" w:space="0" w:color="auto"/>
              <w:bottom w:val="nil"/>
              <w:right w:val="single" w:sz="4" w:space="0" w:color="auto"/>
            </w:tcBorders>
            <w:shd w:val="clear" w:color="auto" w:fill="auto"/>
          </w:tcPr>
          <w:p w14:paraId="0AE60505"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355B4199" w14:textId="77777777" w:rsidR="00EF009D" w:rsidRPr="00020619" w:rsidRDefault="00EF009D" w:rsidP="00864629">
            <w:pPr>
              <w:pStyle w:val="TAC"/>
              <w:rPr>
                <w:szCs w:val="18"/>
              </w:rPr>
            </w:pPr>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p>
        </w:tc>
      </w:tr>
      <w:tr w:rsidR="00EF009D" w:rsidRPr="00020619" w14:paraId="79459E02"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4F6A6B3"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0565E1C5" w14:textId="77777777" w:rsidR="00EF009D" w:rsidRPr="00020619" w:rsidRDefault="00EF009D" w:rsidP="00864629">
            <w:pPr>
              <w:pStyle w:val="TAL"/>
            </w:pPr>
            <w:r w:rsidRPr="00020619">
              <w:t>Config 7,8</w:t>
            </w:r>
          </w:p>
        </w:tc>
        <w:tc>
          <w:tcPr>
            <w:tcW w:w="1134" w:type="dxa"/>
            <w:tcBorders>
              <w:top w:val="nil"/>
              <w:left w:val="single" w:sz="4" w:space="0" w:color="auto"/>
              <w:bottom w:val="single" w:sz="4" w:space="0" w:color="auto"/>
              <w:right w:val="single" w:sz="4" w:space="0" w:color="auto"/>
            </w:tcBorders>
            <w:shd w:val="clear" w:color="auto" w:fill="auto"/>
          </w:tcPr>
          <w:p w14:paraId="3092F3A5"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1099D9CF"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04BC8DAA" w14:textId="77777777" w:rsidTr="00864629">
        <w:trPr>
          <w:trHeight w:val="187"/>
          <w:jc w:val="center"/>
        </w:trPr>
        <w:tc>
          <w:tcPr>
            <w:tcW w:w="2065" w:type="dxa"/>
            <w:gridSpan w:val="2"/>
            <w:tcBorders>
              <w:left w:val="single" w:sz="4" w:space="0" w:color="auto"/>
              <w:bottom w:val="nil"/>
              <w:right w:val="single" w:sz="4" w:space="0" w:color="auto"/>
            </w:tcBorders>
            <w:shd w:val="clear" w:color="auto" w:fill="auto"/>
          </w:tcPr>
          <w:p w14:paraId="7ECB9B53" w14:textId="77777777" w:rsidR="00EF009D" w:rsidRPr="00020619" w:rsidRDefault="00EF009D" w:rsidP="00864629">
            <w:pPr>
              <w:pStyle w:val="TAL"/>
            </w:pPr>
            <w:r w:rsidRPr="00020619">
              <w:t>BWP BW</w:t>
            </w:r>
          </w:p>
        </w:tc>
        <w:tc>
          <w:tcPr>
            <w:tcW w:w="1740" w:type="dxa"/>
            <w:tcBorders>
              <w:left w:val="single" w:sz="4" w:space="0" w:color="auto"/>
              <w:bottom w:val="single" w:sz="4" w:space="0" w:color="auto"/>
              <w:right w:val="single" w:sz="4" w:space="0" w:color="auto"/>
            </w:tcBorders>
          </w:tcPr>
          <w:p w14:paraId="6412AEDE" w14:textId="77777777" w:rsidR="00EF009D" w:rsidRPr="00020619" w:rsidRDefault="00EF009D" w:rsidP="00864629">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shd w:val="clear" w:color="auto" w:fill="auto"/>
          </w:tcPr>
          <w:p w14:paraId="3BCB7442" w14:textId="77777777" w:rsidR="00EF009D" w:rsidRPr="00020619" w:rsidRDefault="00EF009D" w:rsidP="00864629">
            <w:pPr>
              <w:pStyle w:val="TAC"/>
            </w:pPr>
            <w:r w:rsidRPr="00020619">
              <w:t>MHz</w:t>
            </w:r>
          </w:p>
        </w:tc>
        <w:tc>
          <w:tcPr>
            <w:tcW w:w="4655" w:type="dxa"/>
            <w:gridSpan w:val="3"/>
            <w:tcBorders>
              <w:left w:val="single" w:sz="4" w:space="0" w:color="auto"/>
              <w:bottom w:val="single" w:sz="4" w:space="0" w:color="auto"/>
              <w:right w:val="single" w:sz="4" w:space="0" w:color="auto"/>
            </w:tcBorders>
          </w:tcPr>
          <w:p w14:paraId="0737DA40"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1627160F"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0936004"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40D74834" w14:textId="77777777" w:rsidR="00EF009D" w:rsidRPr="00020619" w:rsidRDefault="00EF009D" w:rsidP="00864629">
            <w:pPr>
              <w:pStyle w:val="TAL"/>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1DF9C910"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12A319F2"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34A8684C"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485F950"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52BA7749" w14:textId="77777777" w:rsidR="00EF009D" w:rsidRPr="00020619" w:rsidRDefault="00EF009D" w:rsidP="00864629">
            <w:pPr>
              <w:pStyle w:val="TAL"/>
            </w:pPr>
            <w:r w:rsidRPr="00020619">
              <w:t>Config</w:t>
            </w:r>
            <w:r w:rsidRPr="00020619">
              <w:rPr>
                <w:szCs w:val="18"/>
              </w:rPr>
              <w:t xml:space="preserve"> 3,6</w:t>
            </w:r>
          </w:p>
        </w:tc>
        <w:tc>
          <w:tcPr>
            <w:tcW w:w="1134" w:type="dxa"/>
            <w:tcBorders>
              <w:top w:val="nil"/>
              <w:left w:val="single" w:sz="4" w:space="0" w:color="auto"/>
              <w:bottom w:val="nil"/>
              <w:right w:val="single" w:sz="4" w:space="0" w:color="auto"/>
            </w:tcBorders>
            <w:shd w:val="clear" w:color="auto" w:fill="auto"/>
          </w:tcPr>
          <w:p w14:paraId="567F03DC"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61C3EEAE" w14:textId="77777777" w:rsidR="00EF009D" w:rsidRPr="00020619" w:rsidRDefault="00EF009D" w:rsidP="00864629">
            <w:pPr>
              <w:pStyle w:val="TAC"/>
              <w:rPr>
                <w:szCs w:val="18"/>
              </w:rPr>
            </w:pPr>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p>
        </w:tc>
      </w:tr>
      <w:tr w:rsidR="00EF009D" w:rsidRPr="00020619" w14:paraId="31C97F7E"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BB5F258"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4E1EDF6D" w14:textId="77777777" w:rsidR="00EF009D" w:rsidRPr="00020619" w:rsidRDefault="00EF009D" w:rsidP="00864629">
            <w:pPr>
              <w:pStyle w:val="TAL"/>
            </w:pPr>
            <w:r w:rsidRPr="00020619">
              <w:t>Config 7,8</w:t>
            </w:r>
          </w:p>
        </w:tc>
        <w:tc>
          <w:tcPr>
            <w:tcW w:w="1134" w:type="dxa"/>
            <w:tcBorders>
              <w:top w:val="nil"/>
              <w:left w:val="single" w:sz="4" w:space="0" w:color="auto"/>
              <w:bottom w:val="single" w:sz="4" w:space="0" w:color="auto"/>
              <w:right w:val="single" w:sz="4" w:space="0" w:color="auto"/>
            </w:tcBorders>
            <w:shd w:val="clear" w:color="auto" w:fill="auto"/>
          </w:tcPr>
          <w:p w14:paraId="116E410D"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4DC24B24"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1D8F534E" w14:textId="77777777" w:rsidTr="00864629">
        <w:trPr>
          <w:trHeight w:val="187"/>
          <w:jc w:val="center"/>
        </w:trPr>
        <w:tc>
          <w:tcPr>
            <w:tcW w:w="3805" w:type="dxa"/>
            <w:gridSpan w:val="3"/>
            <w:tcBorders>
              <w:left w:val="single" w:sz="4" w:space="0" w:color="auto"/>
              <w:bottom w:val="single" w:sz="4" w:space="0" w:color="auto"/>
              <w:right w:val="single" w:sz="4" w:space="0" w:color="auto"/>
            </w:tcBorders>
          </w:tcPr>
          <w:p w14:paraId="1A2CCF54" w14:textId="77777777" w:rsidR="00EF009D" w:rsidRPr="00020619" w:rsidRDefault="00EF009D" w:rsidP="00864629">
            <w:pPr>
              <w:pStyle w:val="TAL"/>
            </w:pPr>
            <w:r w:rsidRPr="00020619">
              <w:t>DRX Cycle</w:t>
            </w:r>
          </w:p>
        </w:tc>
        <w:tc>
          <w:tcPr>
            <w:tcW w:w="1134" w:type="dxa"/>
            <w:tcBorders>
              <w:left w:val="single" w:sz="4" w:space="0" w:color="auto"/>
              <w:bottom w:val="single" w:sz="4" w:space="0" w:color="auto"/>
              <w:right w:val="single" w:sz="4" w:space="0" w:color="auto"/>
            </w:tcBorders>
          </w:tcPr>
          <w:p w14:paraId="441A9917" w14:textId="77777777" w:rsidR="00EF009D" w:rsidRPr="00020619" w:rsidRDefault="00EF009D" w:rsidP="00864629">
            <w:pPr>
              <w:pStyle w:val="TAC"/>
            </w:pPr>
            <w:proofErr w:type="spellStart"/>
            <w:r w:rsidRPr="00020619">
              <w:t>ms</w:t>
            </w:r>
            <w:proofErr w:type="spellEnd"/>
          </w:p>
        </w:tc>
        <w:tc>
          <w:tcPr>
            <w:tcW w:w="4655" w:type="dxa"/>
            <w:gridSpan w:val="3"/>
            <w:tcBorders>
              <w:left w:val="single" w:sz="4" w:space="0" w:color="auto"/>
              <w:bottom w:val="single" w:sz="4" w:space="0" w:color="auto"/>
              <w:right w:val="single" w:sz="4" w:space="0" w:color="auto"/>
            </w:tcBorders>
          </w:tcPr>
          <w:p w14:paraId="4B6FDD73" w14:textId="77777777" w:rsidR="00EF009D" w:rsidRPr="00020619" w:rsidRDefault="00EF009D" w:rsidP="00864629">
            <w:pPr>
              <w:pStyle w:val="TAC"/>
            </w:pPr>
            <w:r w:rsidRPr="00020619">
              <w:t>Not Applicable</w:t>
            </w:r>
          </w:p>
        </w:tc>
      </w:tr>
      <w:tr w:rsidR="00EF009D" w:rsidRPr="00020619" w14:paraId="3DA51E68"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1E7B989A" w14:textId="77777777" w:rsidR="00EF009D" w:rsidRPr="00020619" w:rsidRDefault="00EF009D" w:rsidP="00864629">
            <w:pPr>
              <w:pStyle w:val="TAL"/>
            </w:pPr>
            <w:r w:rsidRPr="00020619">
              <w:t xml:space="preserve">PDSCH Reference measurement channel </w:t>
            </w:r>
          </w:p>
        </w:tc>
        <w:tc>
          <w:tcPr>
            <w:tcW w:w="1740" w:type="dxa"/>
            <w:tcBorders>
              <w:top w:val="single" w:sz="4" w:space="0" w:color="auto"/>
              <w:left w:val="single" w:sz="4" w:space="0" w:color="auto"/>
              <w:right w:val="single" w:sz="4" w:space="0" w:color="auto"/>
            </w:tcBorders>
          </w:tcPr>
          <w:p w14:paraId="069A0771" w14:textId="77777777" w:rsidR="00EF009D" w:rsidRPr="00020619" w:rsidRDefault="00EF009D" w:rsidP="00864629">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5E1C3611" w14:textId="77777777" w:rsidR="00EF009D" w:rsidRPr="00020619" w:rsidRDefault="00EF009D" w:rsidP="00864629">
            <w:pPr>
              <w:pStyle w:val="TAC"/>
            </w:pPr>
          </w:p>
        </w:tc>
        <w:tc>
          <w:tcPr>
            <w:tcW w:w="4655" w:type="dxa"/>
            <w:gridSpan w:val="3"/>
            <w:tcBorders>
              <w:top w:val="single" w:sz="4" w:space="0" w:color="auto"/>
              <w:left w:val="single" w:sz="4" w:space="0" w:color="auto"/>
              <w:right w:val="single" w:sz="4" w:space="0" w:color="auto"/>
            </w:tcBorders>
          </w:tcPr>
          <w:p w14:paraId="7B5316F8" w14:textId="77777777" w:rsidR="00EF009D" w:rsidRPr="00020619" w:rsidRDefault="00EF009D" w:rsidP="00864629">
            <w:pPr>
              <w:pStyle w:val="TAC"/>
              <w:rPr>
                <w:szCs w:val="18"/>
              </w:rPr>
            </w:pPr>
            <w:r w:rsidRPr="00020619">
              <w:rPr>
                <w:szCs w:val="18"/>
                <w:rPrChange w:id="83957" w:author="Nokia - Erika Almeida" w:date="2022-09-29T20:56:00Z">
                  <w:rPr>
                    <w:sz w:val="16"/>
                  </w:rPr>
                </w:rPrChange>
              </w:rPr>
              <w:t>SR.1.1 FDD</w:t>
            </w:r>
          </w:p>
        </w:tc>
      </w:tr>
      <w:tr w:rsidR="00EF009D" w:rsidRPr="00020619" w14:paraId="1DDAE362"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028C4E6E" w14:textId="77777777" w:rsidR="00EF009D" w:rsidRPr="00020619" w:rsidRDefault="00EF009D" w:rsidP="00864629">
            <w:pPr>
              <w:pStyle w:val="TAL"/>
            </w:pPr>
          </w:p>
        </w:tc>
        <w:tc>
          <w:tcPr>
            <w:tcW w:w="1740" w:type="dxa"/>
            <w:tcBorders>
              <w:left w:val="single" w:sz="4" w:space="0" w:color="auto"/>
              <w:right w:val="single" w:sz="4" w:space="0" w:color="auto"/>
            </w:tcBorders>
          </w:tcPr>
          <w:p w14:paraId="5BA992D9" w14:textId="77777777" w:rsidR="00EF009D" w:rsidRPr="00020619" w:rsidRDefault="00EF009D" w:rsidP="00864629">
            <w:pPr>
              <w:pStyle w:val="TAL"/>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13737437"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4F3E233E" w14:textId="77777777" w:rsidR="00EF009D" w:rsidRPr="00020619" w:rsidRDefault="00EF009D" w:rsidP="00864629">
            <w:pPr>
              <w:pStyle w:val="TAC"/>
              <w:rPr>
                <w:szCs w:val="18"/>
              </w:rPr>
            </w:pPr>
            <w:r w:rsidRPr="00020619">
              <w:rPr>
                <w:szCs w:val="18"/>
                <w:rPrChange w:id="83958" w:author="Nokia - Erika Almeida" w:date="2022-09-29T20:56:00Z">
                  <w:rPr>
                    <w:sz w:val="16"/>
                  </w:rPr>
                </w:rPrChange>
              </w:rPr>
              <w:t>SR.1.1 TDD</w:t>
            </w:r>
          </w:p>
        </w:tc>
      </w:tr>
      <w:tr w:rsidR="00EF009D" w:rsidRPr="00020619" w14:paraId="33082D0A"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151E29E"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6D6FB431" w14:textId="77777777" w:rsidR="00EF009D" w:rsidRPr="00020619" w:rsidRDefault="00EF009D" w:rsidP="00864629">
            <w:pPr>
              <w:pStyle w:val="TAL"/>
            </w:pPr>
            <w:r w:rsidRPr="00020619">
              <w:t>Config</w:t>
            </w:r>
            <w:r w:rsidRPr="00020619">
              <w:rPr>
                <w:szCs w:val="18"/>
              </w:rPr>
              <w:t xml:space="preserve"> 3,6</w:t>
            </w:r>
          </w:p>
        </w:tc>
        <w:tc>
          <w:tcPr>
            <w:tcW w:w="1134" w:type="dxa"/>
            <w:tcBorders>
              <w:top w:val="nil"/>
              <w:left w:val="single" w:sz="4" w:space="0" w:color="auto"/>
              <w:bottom w:val="nil"/>
              <w:right w:val="single" w:sz="4" w:space="0" w:color="auto"/>
            </w:tcBorders>
            <w:shd w:val="clear" w:color="auto" w:fill="auto"/>
          </w:tcPr>
          <w:p w14:paraId="7160B21C"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259DD52F" w14:textId="77777777" w:rsidR="00EF009D" w:rsidRPr="00020619" w:rsidRDefault="00EF009D" w:rsidP="00864629">
            <w:pPr>
              <w:pStyle w:val="TAC"/>
              <w:rPr>
                <w:szCs w:val="18"/>
              </w:rPr>
            </w:pPr>
            <w:r w:rsidRPr="00020619">
              <w:rPr>
                <w:szCs w:val="18"/>
                <w:rPrChange w:id="83959" w:author="Nokia - Erika Almeida" w:date="2022-09-29T20:56:00Z">
                  <w:rPr>
                    <w:sz w:val="16"/>
                  </w:rPr>
                </w:rPrChange>
              </w:rPr>
              <w:t>SR2.1 TDD</w:t>
            </w:r>
          </w:p>
        </w:tc>
      </w:tr>
      <w:tr w:rsidR="00EF009D" w:rsidRPr="00020619" w14:paraId="39C9C1B3"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5BB49E9D"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3B35DFE7" w14:textId="77777777" w:rsidR="00EF009D" w:rsidRPr="00020619" w:rsidRDefault="00EF009D" w:rsidP="00864629">
            <w:pPr>
              <w:pStyle w:val="TAL"/>
            </w:pPr>
            <w:r w:rsidRPr="00020619">
              <w:t>Config 7,8</w:t>
            </w:r>
          </w:p>
        </w:tc>
        <w:tc>
          <w:tcPr>
            <w:tcW w:w="1134" w:type="dxa"/>
            <w:tcBorders>
              <w:top w:val="nil"/>
              <w:left w:val="single" w:sz="4" w:space="0" w:color="auto"/>
              <w:bottom w:val="single" w:sz="4" w:space="0" w:color="auto"/>
              <w:right w:val="single" w:sz="4" w:space="0" w:color="auto"/>
            </w:tcBorders>
            <w:shd w:val="clear" w:color="auto" w:fill="auto"/>
          </w:tcPr>
          <w:p w14:paraId="1CDB65DB"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27DF3A3B" w14:textId="77777777" w:rsidR="00EF009D" w:rsidRPr="00020619" w:rsidRDefault="00EF009D" w:rsidP="00864629">
            <w:pPr>
              <w:pStyle w:val="TAC"/>
              <w:rPr>
                <w:szCs w:val="18"/>
              </w:rPr>
            </w:pPr>
            <w:r w:rsidRPr="00020619">
              <w:rPr>
                <w:szCs w:val="18"/>
                <w:rPrChange w:id="83960" w:author="Nokia - Erika Almeida" w:date="2022-09-29T20:56:00Z">
                  <w:rPr>
                    <w:sz w:val="16"/>
                  </w:rPr>
                </w:rPrChange>
              </w:rPr>
              <w:t>SR.1.1 FDD</w:t>
            </w:r>
          </w:p>
        </w:tc>
      </w:tr>
      <w:tr w:rsidR="00EF009D" w:rsidRPr="00020619" w14:paraId="17BDA7C7"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C18C8D2" w14:textId="77777777" w:rsidR="00EF009D" w:rsidRPr="00020619" w:rsidRDefault="00EF009D" w:rsidP="00864629">
            <w:pPr>
              <w:pStyle w:val="TAL"/>
            </w:pPr>
            <w:r w:rsidRPr="00020619">
              <w:rPr>
                <w:rFonts w:cs="v5.0.0"/>
              </w:rPr>
              <w:t>CORESET Reference Channel</w:t>
            </w:r>
          </w:p>
        </w:tc>
        <w:tc>
          <w:tcPr>
            <w:tcW w:w="1740" w:type="dxa"/>
            <w:tcBorders>
              <w:top w:val="single" w:sz="4" w:space="0" w:color="auto"/>
              <w:left w:val="single" w:sz="4" w:space="0" w:color="auto"/>
              <w:right w:val="single" w:sz="4" w:space="0" w:color="auto"/>
            </w:tcBorders>
          </w:tcPr>
          <w:p w14:paraId="2DDCDD22" w14:textId="77777777" w:rsidR="00EF009D" w:rsidRPr="00020619" w:rsidRDefault="00EF009D" w:rsidP="00864629">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0D1C27B6"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0C2C3A1A" w14:textId="77777777" w:rsidR="00EF009D" w:rsidRPr="00020619" w:rsidRDefault="00EF009D" w:rsidP="00864629">
            <w:pPr>
              <w:pStyle w:val="TAC"/>
              <w:rPr>
                <w:szCs w:val="18"/>
              </w:rPr>
            </w:pPr>
            <w:r w:rsidRPr="00020619">
              <w:rPr>
                <w:szCs w:val="18"/>
                <w:rPrChange w:id="83961" w:author="Nokia - Erika Almeida" w:date="2022-09-29T20:56:00Z">
                  <w:rPr>
                    <w:sz w:val="16"/>
                  </w:rPr>
                </w:rPrChange>
              </w:rPr>
              <w:t>CR.1.1 FDD</w:t>
            </w:r>
          </w:p>
        </w:tc>
      </w:tr>
      <w:tr w:rsidR="00EF009D" w:rsidRPr="00020619" w14:paraId="5919876B"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1DA36D6" w14:textId="77777777" w:rsidR="00EF009D" w:rsidRPr="00020619" w:rsidRDefault="00EF009D" w:rsidP="00864629">
            <w:pPr>
              <w:pStyle w:val="TAL"/>
              <w:rPr>
                <w:rFonts w:cs="v5.0.0"/>
              </w:rPr>
            </w:pPr>
          </w:p>
        </w:tc>
        <w:tc>
          <w:tcPr>
            <w:tcW w:w="1740" w:type="dxa"/>
            <w:tcBorders>
              <w:left w:val="single" w:sz="4" w:space="0" w:color="auto"/>
              <w:right w:val="single" w:sz="4" w:space="0" w:color="auto"/>
            </w:tcBorders>
          </w:tcPr>
          <w:p w14:paraId="0B769CC4" w14:textId="77777777" w:rsidR="00EF009D" w:rsidRPr="00020619" w:rsidRDefault="00EF009D" w:rsidP="00864629">
            <w:pPr>
              <w:pStyle w:val="TAL"/>
              <w:rPr>
                <w:rFonts w:cs="v5.0.0"/>
              </w:rPr>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6068C9B1"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2F0E77E0" w14:textId="77777777" w:rsidR="00EF009D" w:rsidRPr="00020619" w:rsidRDefault="00EF009D" w:rsidP="00864629">
            <w:pPr>
              <w:pStyle w:val="TAC"/>
              <w:rPr>
                <w:szCs w:val="18"/>
              </w:rPr>
            </w:pPr>
            <w:r w:rsidRPr="00020619">
              <w:rPr>
                <w:szCs w:val="18"/>
                <w:rPrChange w:id="83962" w:author="Nokia - Erika Almeida" w:date="2022-09-29T20:56:00Z">
                  <w:rPr>
                    <w:sz w:val="16"/>
                  </w:rPr>
                </w:rPrChange>
              </w:rPr>
              <w:t>CR.1.1 TDD</w:t>
            </w:r>
          </w:p>
        </w:tc>
      </w:tr>
      <w:tr w:rsidR="00EF009D" w:rsidRPr="00020619" w14:paraId="645FCF60"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36CF2CE" w14:textId="77777777" w:rsidR="00EF009D" w:rsidRPr="00020619" w:rsidRDefault="00EF009D" w:rsidP="00864629">
            <w:pPr>
              <w:pStyle w:val="TAL"/>
              <w:rPr>
                <w:rFonts w:cs="v5.0.0"/>
              </w:rPr>
            </w:pPr>
          </w:p>
        </w:tc>
        <w:tc>
          <w:tcPr>
            <w:tcW w:w="1740" w:type="dxa"/>
            <w:tcBorders>
              <w:left w:val="single" w:sz="4" w:space="0" w:color="auto"/>
              <w:bottom w:val="single" w:sz="4" w:space="0" w:color="auto"/>
              <w:right w:val="single" w:sz="4" w:space="0" w:color="auto"/>
            </w:tcBorders>
          </w:tcPr>
          <w:p w14:paraId="45ABA7FF" w14:textId="77777777" w:rsidR="00EF009D" w:rsidRPr="00020619" w:rsidRDefault="00EF009D" w:rsidP="00864629">
            <w:pPr>
              <w:pStyle w:val="TAL"/>
              <w:rPr>
                <w:rFonts w:cs="v5.0.0"/>
              </w:rPr>
            </w:pPr>
            <w:r w:rsidRPr="00020619">
              <w:t>Config</w:t>
            </w:r>
            <w:r w:rsidRPr="00020619">
              <w:rPr>
                <w:szCs w:val="18"/>
              </w:rPr>
              <w:t xml:space="preserve"> 3,6</w:t>
            </w:r>
          </w:p>
        </w:tc>
        <w:tc>
          <w:tcPr>
            <w:tcW w:w="1134" w:type="dxa"/>
            <w:tcBorders>
              <w:top w:val="nil"/>
              <w:left w:val="single" w:sz="4" w:space="0" w:color="auto"/>
              <w:bottom w:val="nil"/>
              <w:right w:val="single" w:sz="4" w:space="0" w:color="auto"/>
            </w:tcBorders>
            <w:shd w:val="clear" w:color="auto" w:fill="auto"/>
          </w:tcPr>
          <w:p w14:paraId="6558AF56"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164B5DF2" w14:textId="77777777" w:rsidR="00EF009D" w:rsidRPr="00020619" w:rsidRDefault="00EF009D" w:rsidP="00864629">
            <w:pPr>
              <w:pStyle w:val="TAC"/>
              <w:rPr>
                <w:szCs w:val="18"/>
              </w:rPr>
            </w:pPr>
            <w:r w:rsidRPr="00020619">
              <w:rPr>
                <w:szCs w:val="18"/>
                <w:rPrChange w:id="83963" w:author="Nokia - Erika Almeida" w:date="2022-09-29T20:56:00Z">
                  <w:rPr>
                    <w:sz w:val="16"/>
                  </w:rPr>
                </w:rPrChange>
              </w:rPr>
              <w:t>CR2.1 TDD</w:t>
            </w:r>
          </w:p>
        </w:tc>
      </w:tr>
      <w:tr w:rsidR="00EF009D" w:rsidRPr="00020619" w14:paraId="5326C6F2"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AA37422" w14:textId="77777777" w:rsidR="00EF009D" w:rsidRPr="00020619" w:rsidRDefault="00EF009D" w:rsidP="00864629">
            <w:pPr>
              <w:pStyle w:val="TAL"/>
              <w:rPr>
                <w:rFonts w:cs="v5.0.0"/>
              </w:rPr>
            </w:pPr>
          </w:p>
        </w:tc>
        <w:tc>
          <w:tcPr>
            <w:tcW w:w="1740" w:type="dxa"/>
            <w:tcBorders>
              <w:left w:val="single" w:sz="4" w:space="0" w:color="auto"/>
              <w:bottom w:val="single" w:sz="4" w:space="0" w:color="auto"/>
              <w:right w:val="single" w:sz="4" w:space="0" w:color="auto"/>
            </w:tcBorders>
          </w:tcPr>
          <w:p w14:paraId="7BAB2985" w14:textId="77777777" w:rsidR="00EF009D" w:rsidRPr="00020619" w:rsidRDefault="00EF009D" w:rsidP="00864629">
            <w:pPr>
              <w:pStyle w:val="TAL"/>
            </w:pPr>
            <w:r w:rsidRPr="00020619">
              <w:t>Config 7,8</w:t>
            </w:r>
          </w:p>
        </w:tc>
        <w:tc>
          <w:tcPr>
            <w:tcW w:w="1134" w:type="dxa"/>
            <w:tcBorders>
              <w:top w:val="nil"/>
              <w:left w:val="single" w:sz="4" w:space="0" w:color="auto"/>
              <w:bottom w:val="single" w:sz="4" w:space="0" w:color="auto"/>
              <w:right w:val="single" w:sz="4" w:space="0" w:color="auto"/>
            </w:tcBorders>
            <w:shd w:val="clear" w:color="auto" w:fill="auto"/>
          </w:tcPr>
          <w:p w14:paraId="7064C61B"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6510DE23" w14:textId="77777777" w:rsidR="00EF009D" w:rsidRPr="00020619" w:rsidRDefault="00EF009D" w:rsidP="00864629">
            <w:pPr>
              <w:pStyle w:val="TAC"/>
              <w:rPr>
                <w:szCs w:val="18"/>
              </w:rPr>
            </w:pPr>
            <w:r w:rsidRPr="00020619">
              <w:rPr>
                <w:szCs w:val="18"/>
                <w:rPrChange w:id="83964" w:author="Nokia - Erika Almeida" w:date="2022-09-29T20:56:00Z">
                  <w:rPr>
                    <w:sz w:val="16"/>
                  </w:rPr>
                </w:rPrChange>
              </w:rPr>
              <w:t>CR.1.1 FDD</w:t>
            </w:r>
          </w:p>
        </w:tc>
      </w:tr>
      <w:tr w:rsidR="00EF009D" w:rsidRPr="00020619" w14:paraId="68BF3BF4"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1AB10C7" w14:textId="77777777" w:rsidR="00EF009D" w:rsidRPr="00020619" w:rsidRDefault="00EF009D" w:rsidP="00864629">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6AAF541E"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hideMark/>
          </w:tcPr>
          <w:p w14:paraId="633AFB15" w14:textId="77777777" w:rsidR="00EF009D" w:rsidRPr="00020619" w:rsidRDefault="00EF009D" w:rsidP="00864629">
            <w:pPr>
              <w:pStyle w:val="TAC"/>
            </w:pPr>
            <w:r w:rsidRPr="00020619">
              <w:rPr>
                <w:snapToGrid w:val="0"/>
              </w:rPr>
              <w:t>OCNG pattern 1</w:t>
            </w:r>
          </w:p>
        </w:tc>
      </w:tr>
      <w:tr w:rsidR="00EF009D" w:rsidRPr="00020619" w14:paraId="31F12555"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B6BEBFE" w14:textId="77777777" w:rsidR="00EF009D" w:rsidRPr="00020619" w:rsidRDefault="00EF009D" w:rsidP="00864629">
            <w:pPr>
              <w:pStyle w:val="TAL"/>
            </w:pPr>
            <w:r w:rsidRPr="00020619">
              <w:t>SMTC configuration</w:t>
            </w:r>
          </w:p>
        </w:tc>
        <w:tc>
          <w:tcPr>
            <w:tcW w:w="1740" w:type="dxa"/>
            <w:tcBorders>
              <w:top w:val="single" w:sz="4" w:space="0" w:color="auto"/>
              <w:left w:val="single" w:sz="4" w:space="0" w:color="auto"/>
              <w:right w:val="single" w:sz="4" w:space="0" w:color="auto"/>
            </w:tcBorders>
          </w:tcPr>
          <w:p w14:paraId="46491569"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7CC74870" w14:textId="77777777" w:rsidR="00EF009D" w:rsidRPr="00020619" w:rsidRDefault="00EF009D" w:rsidP="00864629">
            <w:pPr>
              <w:pStyle w:val="TAC"/>
            </w:pPr>
          </w:p>
        </w:tc>
        <w:tc>
          <w:tcPr>
            <w:tcW w:w="4655" w:type="dxa"/>
            <w:gridSpan w:val="3"/>
            <w:tcBorders>
              <w:top w:val="single" w:sz="4" w:space="0" w:color="auto"/>
              <w:left w:val="single" w:sz="4" w:space="0" w:color="auto"/>
              <w:right w:val="single" w:sz="4" w:space="0" w:color="auto"/>
            </w:tcBorders>
          </w:tcPr>
          <w:p w14:paraId="0432F517" w14:textId="77777777" w:rsidR="00EF009D" w:rsidRPr="00020619" w:rsidRDefault="00EF009D" w:rsidP="00864629">
            <w:pPr>
              <w:pStyle w:val="TAC"/>
            </w:pPr>
            <w:r w:rsidRPr="00020619">
              <w:rPr>
                <w:rFonts w:cs="v4.2.0"/>
              </w:rPr>
              <w:t>SMTC.1 FR1</w:t>
            </w:r>
          </w:p>
        </w:tc>
      </w:tr>
      <w:tr w:rsidR="00EF009D" w:rsidRPr="00020619" w14:paraId="03EA1A25"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B320DA4" w14:textId="77777777" w:rsidR="00EF009D" w:rsidRPr="00020619" w:rsidRDefault="00EF009D" w:rsidP="00864629">
            <w:pPr>
              <w:pStyle w:val="TAL"/>
            </w:pPr>
          </w:p>
        </w:tc>
        <w:tc>
          <w:tcPr>
            <w:tcW w:w="1740" w:type="dxa"/>
            <w:tcBorders>
              <w:left w:val="single" w:sz="4" w:space="0" w:color="auto"/>
              <w:right w:val="single" w:sz="4" w:space="0" w:color="auto"/>
            </w:tcBorders>
          </w:tcPr>
          <w:p w14:paraId="1A42054D" w14:textId="77777777" w:rsidR="00EF009D" w:rsidRPr="00020619" w:rsidRDefault="00EF009D" w:rsidP="00864629">
            <w:pPr>
              <w:pStyle w:val="TAL"/>
            </w:pPr>
            <w:r w:rsidRPr="00020619">
              <w:t>Config</w:t>
            </w:r>
            <w:r w:rsidRPr="00020619">
              <w:rPr>
                <w:szCs w:val="18"/>
              </w:rPr>
              <w:t xml:space="preserve"> </w:t>
            </w:r>
            <w:r w:rsidRPr="00020619">
              <w:t>3,6</w:t>
            </w:r>
          </w:p>
        </w:tc>
        <w:tc>
          <w:tcPr>
            <w:tcW w:w="1134" w:type="dxa"/>
            <w:tcBorders>
              <w:top w:val="nil"/>
              <w:left w:val="single" w:sz="4" w:space="0" w:color="auto"/>
              <w:bottom w:val="single" w:sz="4" w:space="0" w:color="auto"/>
              <w:right w:val="single" w:sz="4" w:space="0" w:color="auto"/>
            </w:tcBorders>
            <w:shd w:val="clear" w:color="auto" w:fill="auto"/>
          </w:tcPr>
          <w:p w14:paraId="71D221B4" w14:textId="77777777" w:rsidR="00EF009D" w:rsidRPr="00020619" w:rsidRDefault="00EF009D" w:rsidP="00864629">
            <w:pPr>
              <w:pStyle w:val="TAC"/>
            </w:pPr>
          </w:p>
        </w:tc>
        <w:tc>
          <w:tcPr>
            <w:tcW w:w="4655" w:type="dxa"/>
            <w:gridSpan w:val="3"/>
            <w:tcBorders>
              <w:top w:val="single" w:sz="4" w:space="0" w:color="auto"/>
              <w:left w:val="single" w:sz="4" w:space="0" w:color="auto"/>
              <w:right w:val="single" w:sz="4" w:space="0" w:color="auto"/>
            </w:tcBorders>
          </w:tcPr>
          <w:p w14:paraId="2563E237" w14:textId="77777777" w:rsidR="00EF009D" w:rsidRPr="00020619" w:rsidRDefault="00EF009D" w:rsidP="00864629">
            <w:pPr>
              <w:pStyle w:val="TAC"/>
            </w:pPr>
            <w:r w:rsidRPr="00020619">
              <w:rPr>
                <w:rFonts w:cs="v4.2.0"/>
              </w:rPr>
              <w:t>SMTC.2 FR1</w:t>
            </w:r>
          </w:p>
        </w:tc>
      </w:tr>
      <w:tr w:rsidR="00EF009D" w:rsidRPr="00020619" w14:paraId="4A43B5FC"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6F9BFD4" w14:textId="77777777" w:rsidR="00EF009D" w:rsidRPr="00020619" w:rsidRDefault="00EF009D" w:rsidP="00864629">
            <w:pPr>
              <w:pStyle w:val="TAL"/>
            </w:pPr>
            <w:r w:rsidRPr="00020619">
              <w:t>PDSCH/PDCCH subcarrier spacing</w:t>
            </w:r>
          </w:p>
        </w:tc>
        <w:tc>
          <w:tcPr>
            <w:tcW w:w="1740" w:type="dxa"/>
            <w:tcBorders>
              <w:top w:val="single" w:sz="4" w:space="0" w:color="auto"/>
              <w:left w:val="single" w:sz="4" w:space="0" w:color="auto"/>
              <w:right w:val="single" w:sz="4" w:space="0" w:color="auto"/>
            </w:tcBorders>
          </w:tcPr>
          <w:p w14:paraId="7640FF4E"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368F44A1" w14:textId="77777777" w:rsidR="00EF009D" w:rsidRPr="00020619" w:rsidRDefault="00EF009D" w:rsidP="00864629">
            <w:pPr>
              <w:pStyle w:val="TAC"/>
            </w:pPr>
            <w:r w:rsidRPr="00020619">
              <w:t>kHz</w:t>
            </w:r>
          </w:p>
        </w:tc>
        <w:tc>
          <w:tcPr>
            <w:tcW w:w="4655" w:type="dxa"/>
            <w:gridSpan w:val="3"/>
            <w:tcBorders>
              <w:top w:val="single" w:sz="4" w:space="0" w:color="auto"/>
              <w:left w:val="single" w:sz="4" w:space="0" w:color="auto"/>
              <w:right w:val="single" w:sz="4" w:space="0" w:color="auto"/>
            </w:tcBorders>
          </w:tcPr>
          <w:p w14:paraId="3148A08B" w14:textId="77777777" w:rsidR="00EF009D" w:rsidRPr="00020619" w:rsidRDefault="00EF009D" w:rsidP="00864629">
            <w:pPr>
              <w:pStyle w:val="TAC"/>
            </w:pPr>
            <w:r w:rsidRPr="00020619">
              <w:t>15 kHz</w:t>
            </w:r>
          </w:p>
        </w:tc>
      </w:tr>
      <w:tr w:rsidR="00EF009D" w:rsidRPr="00020619" w14:paraId="144A3208"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2A954F2" w14:textId="77777777" w:rsidR="00EF009D" w:rsidRPr="00020619" w:rsidRDefault="00EF009D" w:rsidP="00864629">
            <w:pPr>
              <w:pStyle w:val="TAL"/>
            </w:pPr>
          </w:p>
        </w:tc>
        <w:tc>
          <w:tcPr>
            <w:tcW w:w="1740" w:type="dxa"/>
            <w:tcBorders>
              <w:left w:val="single" w:sz="4" w:space="0" w:color="auto"/>
              <w:right w:val="single" w:sz="4" w:space="0" w:color="auto"/>
            </w:tcBorders>
          </w:tcPr>
          <w:p w14:paraId="552C9DEE" w14:textId="77777777" w:rsidR="00EF009D" w:rsidRPr="00020619" w:rsidRDefault="00EF009D" w:rsidP="00864629">
            <w:pPr>
              <w:pStyle w:val="TAL"/>
            </w:pPr>
            <w:r w:rsidRPr="00020619">
              <w:t>Config</w:t>
            </w:r>
            <w:r w:rsidRPr="00020619">
              <w:rPr>
                <w:szCs w:val="18"/>
              </w:rPr>
              <w:t xml:space="preserve"> </w:t>
            </w:r>
            <w:r w:rsidRPr="00020619">
              <w:t>3,6</w:t>
            </w:r>
          </w:p>
        </w:tc>
        <w:tc>
          <w:tcPr>
            <w:tcW w:w="1134" w:type="dxa"/>
            <w:tcBorders>
              <w:top w:val="nil"/>
              <w:left w:val="single" w:sz="4" w:space="0" w:color="auto"/>
              <w:bottom w:val="single" w:sz="4" w:space="0" w:color="auto"/>
              <w:right w:val="single" w:sz="4" w:space="0" w:color="auto"/>
            </w:tcBorders>
            <w:shd w:val="clear" w:color="auto" w:fill="auto"/>
          </w:tcPr>
          <w:p w14:paraId="2BB3A162"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2542F1FD" w14:textId="77777777" w:rsidR="00EF009D" w:rsidRPr="00020619" w:rsidRDefault="00EF009D" w:rsidP="00864629">
            <w:pPr>
              <w:pStyle w:val="TAC"/>
            </w:pPr>
            <w:r w:rsidRPr="00020619">
              <w:t>30 kHz</w:t>
            </w:r>
          </w:p>
        </w:tc>
      </w:tr>
      <w:tr w:rsidR="00EF009D" w:rsidRPr="00020619" w14:paraId="5674F901"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D6E1C71" w14:textId="77777777" w:rsidR="00EF009D" w:rsidRPr="00020619" w:rsidRDefault="00EF009D" w:rsidP="00864629">
            <w:pPr>
              <w:pStyle w:val="TAL"/>
            </w:pPr>
            <w:r w:rsidRPr="00020619">
              <w:t>PUCCH/PUSCH subcarrier spacing</w:t>
            </w:r>
          </w:p>
        </w:tc>
        <w:tc>
          <w:tcPr>
            <w:tcW w:w="1740" w:type="dxa"/>
            <w:tcBorders>
              <w:top w:val="single" w:sz="4" w:space="0" w:color="auto"/>
              <w:left w:val="single" w:sz="4" w:space="0" w:color="auto"/>
              <w:right w:val="single" w:sz="4" w:space="0" w:color="auto"/>
            </w:tcBorders>
          </w:tcPr>
          <w:p w14:paraId="04461C75"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10BE5C4B" w14:textId="77777777" w:rsidR="00EF009D" w:rsidRPr="00020619" w:rsidRDefault="00EF009D" w:rsidP="00864629">
            <w:pPr>
              <w:pStyle w:val="TAC"/>
            </w:pPr>
            <w:r w:rsidRPr="00020619">
              <w:t>kHz</w:t>
            </w:r>
          </w:p>
        </w:tc>
        <w:tc>
          <w:tcPr>
            <w:tcW w:w="4655" w:type="dxa"/>
            <w:gridSpan w:val="3"/>
            <w:tcBorders>
              <w:top w:val="single" w:sz="4" w:space="0" w:color="auto"/>
              <w:left w:val="single" w:sz="4" w:space="0" w:color="auto"/>
              <w:right w:val="single" w:sz="4" w:space="0" w:color="auto"/>
            </w:tcBorders>
          </w:tcPr>
          <w:p w14:paraId="71E76E07" w14:textId="77777777" w:rsidR="00EF009D" w:rsidRPr="00020619" w:rsidRDefault="00EF009D" w:rsidP="00864629">
            <w:pPr>
              <w:pStyle w:val="TAC"/>
            </w:pPr>
            <w:r w:rsidRPr="00020619">
              <w:t>15 kHz</w:t>
            </w:r>
          </w:p>
        </w:tc>
      </w:tr>
      <w:tr w:rsidR="00EF009D" w:rsidRPr="00020619" w14:paraId="7538A15C" w14:textId="77777777" w:rsidTr="00864629">
        <w:trPr>
          <w:trHeight w:val="187"/>
          <w:jc w:val="center"/>
        </w:trPr>
        <w:tc>
          <w:tcPr>
            <w:tcW w:w="2065" w:type="dxa"/>
            <w:gridSpan w:val="2"/>
            <w:tcBorders>
              <w:top w:val="nil"/>
              <w:left w:val="single" w:sz="4" w:space="0" w:color="auto"/>
              <w:right w:val="single" w:sz="4" w:space="0" w:color="auto"/>
            </w:tcBorders>
            <w:shd w:val="clear" w:color="auto" w:fill="auto"/>
          </w:tcPr>
          <w:p w14:paraId="60817BF2" w14:textId="77777777" w:rsidR="00EF009D" w:rsidRPr="00020619" w:rsidRDefault="00EF009D" w:rsidP="00864629">
            <w:pPr>
              <w:pStyle w:val="TAL"/>
            </w:pPr>
          </w:p>
        </w:tc>
        <w:tc>
          <w:tcPr>
            <w:tcW w:w="1740" w:type="dxa"/>
            <w:tcBorders>
              <w:left w:val="single" w:sz="4" w:space="0" w:color="auto"/>
              <w:right w:val="single" w:sz="4" w:space="0" w:color="auto"/>
            </w:tcBorders>
          </w:tcPr>
          <w:p w14:paraId="627CD1EC" w14:textId="77777777" w:rsidR="00EF009D" w:rsidRPr="00020619" w:rsidRDefault="00EF009D" w:rsidP="00864629">
            <w:pPr>
              <w:pStyle w:val="TAL"/>
            </w:pPr>
            <w:r w:rsidRPr="00020619">
              <w:t>Config</w:t>
            </w:r>
            <w:r w:rsidRPr="00020619">
              <w:rPr>
                <w:szCs w:val="18"/>
              </w:rPr>
              <w:t xml:space="preserve"> </w:t>
            </w:r>
            <w:r w:rsidRPr="00020619">
              <w:t>3</w:t>
            </w:r>
            <w:r w:rsidRPr="00020619">
              <w:rPr>
                <w:szCs w:val="18"/>
              </w:rPr>
              <w:t>,6</w:t>
            </w:r>
          </w:p>
        </w:tc>
        <w:tc>
          <w:tcPr>
            <w:tcW w:w="1134" w:type="dxa"/>
            <w:tcBorders>
              <w:top w:val="nil"/>
              <w:left w:val="single" w:sz="4" w:space="0" w:color="auto"/>
              <w:right w:val="single" w:sz="4" w:space="0" w:color="auto"/>
            </w:tcBorders>
            <w:shd w:val="clear" w:color="auto" w:fill="auto"/>
          </w:tcPr>
          <w:p w14:paraId="698E30DC"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0EF557DE" w14:textId="77777777" w:rsidR="00EF009D" w:rsidRPr="00020619" w:rsidRDefault="00EF009D" w:rsidP="00864629">
            <w:pPr>
              <w:pStyle w:val="TAC"/>
            </w:pPr>
            <w:r w:rsidRPr="00020619">
              <w:t>30 kHz</w:t>
            </w:r>
          </w:p>
        </w:tc>
      </w:tr>
      <w:tr w:rsidR="00EF009D" w:rsidRPr="00020619" w14:paraId="761623EE" w14:textId="77777777" w:rsidTr="00864629">
        <w:trPr>
          <w:trHeight w:val="187"/>
          <w:jc w:val="center"/>
        </w:trPr>
        <w:tc>
          <w:tcPr>
            <w:tcW w:w="3805" w:type="dxa"/>
            <w:gridSpan w:val="3"/>
            <w:tcBorders>
              <w:left w:val="single" w:sz="4" w:space="0" w:color="auto"/>
              <w:right w:val="single" w:sz="4" w:space="0" w:color="auto"/>
            </w:tcBorders>
          </w:tcPr>
          <w:p w14:paraId="18932BBA" w14:textId="77777777" w:rsidR="00EF009D" w:rsidRPr="00020619" w:rsidRDefault="00EF009D" w:rsidP="00864629">
            <w:pPr>
              <w:pStyle w:val="TAL"/>
            </w:pPr>
            <w:r w:rsidRPr="00020619">
              <w:t xml:space="preserve">PRACH configuration </w:t>
            </w:r>
          </w:p>
        </w:tc>
        <w:tc>
          <w:tcPr>
            <w:tcW w:w="1134" w:type="dxa"/>
            <w:tcBorders>
              <w:left w:val="single" w:sz="4" w:space="0" w:color="auto"/>
              <w:right w:val="single" w:sz="4" w:space="0" w:color="auto"/>
            </w:tcBorders>
          </w:tcPr>
          <w:p w14:paraId="61014839"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093CA1C1" w14:textId="77777777" w:rsidR="00EF009D" w:rsidRPr="00020619" w:rsidRDefault="00EF009D" w:rsidP="00864629">
            <w:pPr>
              <w:pStyle w:val="TAC"/>
            </w:pPr>
            <w:r w:rsidRPr="00020619">
              <w:rPr>
                <w:lang w:eastAsia="zh-CN"/>
              </w:rPr>
              <w:t>FR1 PRACH configuration 1</w:t>
            </w:r>
          </w:p>
        </w:tc>
      </w:tr>
      <w:tr w:rsidR="00EF009D" w:rsidRPr="00020619" w14:paraId="699AEDA0" w14:textId="77777777" w:rsidTr="00864629">
        <w:trPr>
          <w:trHeight w:val="187"/>
          <w:jc w:val="center"/>
        </w:trPr>
        <w:tc>
          <w:tcPr>
            <w:tcW w:w="2065" w:type="dxa"/>
            <w:gridSpan w:val="2"/>
            <w:tcBorders>
              <w:left w:val="single" w:sz="4" w:space="0" w:color="auto"/>
              <w:bottom w:val="nil"/>
              <w:right w:val="single" w:sz="4" w:space="0" w:color="auto"/>
            </w:tcBorders>
            <w:shd w:val="clear" w:color="auto" w:fill="auto"/>
          </w:tcPr>
          <w:p w14:paraId="4A6D51DA" w14:textId="77777777" w:rsidR="00EF009D" w:rsidRPr="00020619" w:rsidRDefault="00EF009D" w:rsidP="00864629">
            <w:pPr>
              <w:pStyle w:val="TAL"/>
            </w:pPr>
            <w:r w:rsidRPr="00020619">
              <w:t>BWP configuration</w:t>
            </w:r>
          </w:p>
        </w:tc>
        <w:tc>
          <w:tcPr>
            <w:tcW w:w="1740" w:type="dxa"/>
            <w:tcBorders>
              <w:left w:val="single" w:sz="4" w:space="0" w:color="auto"/>
              <w:right w:val="single" w:sz="4" w:space="0" w:color="auto"/>
            </w:tcBorders>
          </w:tcPr>
          <w:p w14:paraId="5EEA03B7" w14:textId="77777777" w:rsidR="00EF009D" w:rsidRPr="00020619" w:rsidRDefault="00EF009D" w:rsidP="00864629">
            <w:pPr>
              <w:pStyle w:val="TAL"/>
            </w:pPr>
            <w:r w:rsidRPr="00020619">
              <w:t>Initial DL BWP</w:t>
            </w:r>
          </w:p>
        </w:tc>
        <w:tc>
          <w:tcPr>
            <w:tcW w:w="1134" w:type="dxa"/>
            <w:tcBorders>
              <w:left w:val="single" w:sz="4" w:space="0" w:color="auto"/>
              <w:right w:val="single" w:sz="4" w:space="0" w:color="auto"/>
            </w:tcBorders>
          </w:tcPr>
          <w:p w14:paraId="529D766B" w14:textId="77777777" w:rsidR="00EF009D" w:rsidRPr="00020619" w:rsidRDefault="00EF009D" w:rsidP="00864629">
            <w:pPr>
              <w:pStyle w:val="TAC"/>
              <w:rPr>
                <w:lang w:eastAsia="zh-CN"/>
              </w:rPr>
            </w:pPr>
          </w:p>
        </w:tc>
        <w:tc>
          <w:tcPr>
            <w:tcW w:w="4655" w:type="dxa"/>
            <w:gridSpan w:val="3"/>
            <w:tcBorders>
              <w:left w:val="single" w:sz="4" w:space="0" w:color="auto"/>
              <w:right w:val="single" w:sz="4" w:space="0" w:color="auto"/>
            </w:tcBorders>
          </w:tcPr>
          <w:p w14:paraId="7DD4D922" w14:textId="77777777" w:rsidR="00EF009D" w:rsidRPr="00020619" w:rsidRDefault="00EF009D" w:rsidP="00864629">
            <w:pPr>
              <w:pStyle w:val="TAC"/>
            </w:pPr>
            <w:r w:rsidRPr="00020619">
              <w:rPr>
                <w:rFonts w:cs="v3.7.0"/>
              </w:rPr>
              <w:t>DLBWP.0.1</w:t>
            </w:r>
            <w:ins w:id="83965" w:author="Nokia - Erika Almeida" w:date="2022-09-29T20:57:00Z">
              <w:r w:rsidRPr="00020619">
                <w:rPr>
                  <w:rFonts w:cs="v3.7.0"/>
                </w:rPr>
                <w:t xml:space="preserve"> </w:t>
              </w:r>
            </w:ins>
          </w:p>
        </w:tc>
      </w:tr>
      <w:tr w:rsidR="00EF009D" w:rsidRPr="00020619" w14:paraId="11B54028"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79B1220" w14:textId="77777777" w:rsidR="00EF009D" w:rsidRPr="00020619" w:rsidRDefault="00EF009D" w:rsidP="00864629">
            <w:pPr>
              <w:pStyle w:val="TAL"/>
            </w:pPr>
          </w:p>
        </w:tc>
        <w:tc>
          <w:tcPr>
            <w:tcW w:w="1740" w:type="dxa"/>
            <w:tcBorders>
              <w:left w:val="single" w:sz="4" w:space="0" w:color="auto"/>
              <w:right w:val="single" w:sz="4" w:space="0" w:color="auto"/>
            </w:tcBorders>
          </w:tcPr>
          <w:p w14:paraId="13135142" w14:textId="77777777" w:rsidR="00EF009D" w:rsidRPr="00020619" w:rsidRDefault="00EF009D" w:rsidP="00864629">
            <w:pPr>
              <w:pStyle w:val="TAL"/>
            </w:pPr>
            <w:r w:rsidRPr="00020619">
              <w:t>Dedicated DL BWP</w:t>
            </w:r>
          </w:p>
        </w:tc>
        <w:tc>
          <w:tcPr>
            <w:tcW w:w="1134" w:type="dxa"/>
            <w:tcBorders>
              <w:left w:val="single" w:sz="4" w:space="0" w:color="auto"/>
              <w:right w:val="single" w:sz="4" w:space="0" w:color="auto"/>
            </w:tcBorders>
          </w:tcPr>
          <w:p w14:paraId="67211FB9" w14:textId="77777777" w:rsidR="00EF009D" w:rsidRPr="00020619" w:rsidRDefault="00EF009D" w:rsidP="00864629">
            <w:pPr>
              <w:pStyle w:val="TAC"/>
              <w:rPr>
                <w:lang w:eastAsia="zh-CN"/>
              </w:rPr>
            </w:pPr>
          </w:p>
        </w:tc>
        <w:tc>
          <w:tcPr>
            <w:tcW w:w="4655" w:type="dxa"/>
            <w:gridSpan w:val="3"/>
            <w:tcBorders>
              <w:left w:val="single" w:sz="4" w:space="0" w:color="auto"/>
              <w:right w:val="single" w:sz="4" w:space="0" w:color="auto"/>
            </w:tcBorders>
          </w:tcPr>
          <w:p w14:paraId="7CCAF8BC" w14:textId="77777777" w:rsidR="00EF009D" w:rsidRPr="00020619" w:rsidRDefault="00EF009D" w:rsidP="00864629">
            <w:pPr>
              <w:pStyle w:val="TAC"/>
            </w:pPr>
            <w:r w:rsidRPr="00020619">
              <w:rPr>
                <w:rFonts w:cs="v3.7.0"/>
              </w:rPr>
              <w:t>DLBWP.1.1</w:t>
            </w:r>
            <w:ins w:id="83966" w:author="Nokia - Erika Almeida" w:date="2022-09-29T20:57:00Z">
              <w:r w:rsidRPr="00020619">
                <w:rPr>
                  <w:rFonts w:cs="v3.7.0"/>
                </w:rPr>
                <w:t xml:space="preserve"> RedCap</w:t>
              </w:r>
            </w:ins>
          </w:p>
        </w:tc>
      </w:tr>
      <w:tr w:rsidR="00EF009D" w:rsidRPr="00020619" w14:paraId="0EF00E74"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16AFBBF" w14:textId="77777777" w:rsidR="00EF009D" w:rsidRPr="00020619" w:rsidRDefault="00EF009D" w:rsidP="00864629">
            <w:pPr>
              <w:pStyle w:val="TAL"/>
            </w:pPr>
          </w:p>
        </w:tc>
        <w:tc>
          <w:tcPr>
            <w:tcW w:w="1740" w:type="dxa"/>
            <w:tcBorders>
              <w:left w:val="single" w:sz="4" w:space="0" w:color="auto"/>
              <w:right w:val="single" w:sz="4" w:space="0" w:color="auto"/>
            </w:tcBorders>
          </w:tcPr>
          <w:p w14:paraId="3048B796" w14:textId="77777777" w:rsidR="00EF009D" w:rsidRPr="00020619" w:rsidRDefault="00EF009D" w:rsidP="00864629">
            <w:pPr>
              <w:pStyle w:val="TAL"/>
            </w:pPr>
            <w:r w:rsidRPr="00020619">
              <w:t>Initial UL BWP</w:t>
            </w:r>
          </w:p>
        </w:tc>
        <w:tc>
          <w:tcPr>
            <w:tcW w:w="1134" w:type="dxa"/>
            <w:tcBorders>
              <w:left w:val="single" w:sz="4" w:space="0" w:color="auto"/>
              <w:right w:val="single" w:sz="4" w:space="0" w:color="auto"/>
            </w:tcBorders>
          </w:tcPr>
          <w:p w14:paraId="70B7D03A" w14:textId="77777777" w:rsidR="00EF009D" w:rsidRPr="00020619" w:rsidRDefault="00EF009D" w:rsidP="00864629">
            <w:pPr>
              <w:pStyle w:val="TAC"/>
              <w:rPr>
                <w:lang w:eastAsia="zh-CN"/>
              </w:rPr>
            </w:pPr>
          </w:p>
        </w:tc>
        <w:tc>
          <w:tcPr>
            <w:tcW w:w="4655" w:type="dxa"/>
            <w:gridSpan w:val="3"/>
            <w:tcBorders>
              <w:left w:val="single" w:sz="4" w:space="0" w:color="auto"/>
              <w:right w:val="single" w:sz="4" w:space="0" w:color="auto"/>
            </w:tcBorders>
          </w:tcPr>
          <w:p w14:paraId="56BC3FFF" w14:textId="77777777" w:rsidR="00EF009D" w:rsidRPr="00020619" w:rsidRDefault="00EF009D" w:rsidP="00864629">
            <w:pPr>
              <w:pStyle w:val="TAC"/>
            </w:pPr>
            <w:r w:rsidRPr="00020619">
              <w:rPr>
                <w:rFonts w:cs="v3.7.0"/>
              </w:rPr>
              <w:t>ULBWP.0.1</w:t>
            </w:r>
            <w:ins w:id="83967" w:author="Nokia - Erika Almeida" w:date="2022-09-29T20:57:00Z">
              <w:r w:rsidRPr="00020619">
                <w:rPr>
                  <w:rFonts w:cs="v3.7.0"/>
                </w:rPr>
                <w:t xml:space="preserve"> </w:t>
              </w:r>
            </w:ins>
          </w:p>
        </w:tc>
      </w:tr>
      <w:tr w:rsidR="00EF009D" w:rsidRPr="00020619" w14:paraId="2F080B45" w14:textId="77777777" w:rsidTr="00864629">
        <w:trPr>
          <w:trHeight w:val="187"/>
          <w:jc w:val="center"/>
        </w:trPr>
        <w:tc>
          <w:tcPr>
            <w:tcW w:w="2065" w:type="dxa"/>
            <w:gridSpan w:val="2"/>
            <w:tcBorders>
              <w:top w:val="nil"/>
              <w:left w:val="single" w:sz="4" w:space="0" w:color="auto"/>
              <w:right w:val="single" w:sz="4" w:space="0" w:color="auto"/>
            </w:tcBorders>
            <w:shd w:val="clear" w:color="auto" w:fill="auto"/>
          </w:tcPr>
          <w:p w14:paraId="2A673270" w14:textId="77777777" w:rsidR="00EF009D" w:rsidRPr="00020619" w:rsidRDefault="00EF009D" w:rsidP="00864629">
            <w:pPr>
              <w:pStyle w:val="TAL"/>
            </w:pPr>
          </w:p>
        </w:tc>
        <w:tc>
          <w:tcPr>
            <w:tcW w:w="1740" w:type="dxa"/>
            <w:tcBorders>
              <w:left w:val="single" w:sz="4" w:space="0" w:color="auto"/>
              <w:right w:val="single" w:sz="4" w:space="0" w:color="auto"/>
            </w:tcBorders>
          </w:tcPr>
          <w:p w14:paraId="5406B24D" w14:textId="77777777" w:rsidR="00EF009D" w:rsidRPr="00020619" w:rsidRDefault="00EF009D" w:rsidP="00864629">
            <w:pPr>
              <w:pStyle w:val="TAL"/>
            </w:pPr>
            <w:r w:rsidRPr="00020619">
              <w:t>Dedicated UL BWP</w:t>
            </w:r>
          </w:p>
        </w:tc>
        <w:tc>
          <w:tcPr>
            <w:tcW w:w="1134" w:type="dxa"/>
            <w:tcBorders>
              <w:left w:val="single" w:sz="4" w:space="0" w:color="auto"/>
              <w:bottom w:val="single" w:sz="4" w:space="0" w:color="auto"/>
              <w:right w:val="single" w:sz="4" w:space="0" w:color="auto"/>
            </w:tcBorders>
          </w:tcPr>
          <w:p w14:paraId="1FF315FB" w14:textId="77777777" w:rsidR="00EF009D" w:rsidRPr="00020619" w:rsidRDefault="00EF009D" w:rsidP="00864629">
            <w:pPr>
              <w:pStyle w:val="TAC"/>
              <w:rPr>
                <w:lang w:eastAsia="zh-CN"/>
              </w:rPr>
            </w:pPr>
          </w:p>
        </w:tc>
        <w:tc>
          <w:tcPr>
            <w:tcW w:w="4655" w:type="dxa"/>
            <w:gridSpan w:val="3"/>
            <w:tcBorders>
              <w:left w:val="single" w:sz="4" w:space="0" w:color="auto"/>
              <w:bottom w:val="single" w:sz="4" w:space="0" w:color="auto"/>
              <w:right w:val="single" w:sz="4" w:space="0" w:color="auto"/>
            </w:tcBorders>
          </w:tcPr>
          <w:p w14:paraId="4B9F0823" w14:textId="77777777" w:rsidR="00EF009D" w:rsidRPr="00020619" w:rsidRDefault="00EF009D" w:rsidP="00864629">
            <w:pPr>
              <w:pStyle w:val="TAC"/>
            </w:pPr>
            <w:r w:rsidRPr="00020619">
              <w:rPr>
                <w:rFonts w:cs="v3.7.0"/>
              </w:rPr>
              <w:t>ULBWP.1.1</w:t>
            </w:r>
            <w:ins w:id="83968" w:author="Nokia - Erika Almeida" w:date="2022-09-29T20:57:00Z">
              <w:r w:rsidRPr="00020619">
                <w:rPr>
                  <w:rFonts w:cs="v3.7.0"/>
                </w:rPr>
                <w:t xml:space="preserve"> RedCap</w:t>
              </w:r>
            </w:ins>
          </w:p>
        </w:tc>
      </w:tr>
      <w:tr w:rsidR="00EF009D" w:rsidRPr="00020619" w14:paraId="1AAE3279"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2A526C3" w14:textId="77777777" w:rsidR="00EF009D" w:rsidRPr="00020619" w:rsidRDefault="00EF009D" w:rsidP="00864629">
            <w:pPr>
              <w:pStyle w:val="TAL"/>
            </w:pPr>
            <w:r w:rsidRPr="00020619">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4CCF8BA" w14:textId="77777777" w:rsidR="00EF009D" w:rsidRPr="00020619" w:rsidRDefault="00EF009D" w:rsidP="00864629">
            <w:pPr>
              <w:pStyle w:val="TAC"/>
            </w:pPr>
            <w:r w:rsidRPr="00020619">
              <w:rPr>
                <w:lang w:eastAsia="ja-JP"/>
              </w:rPr>
              <w:t>dB</w:t>
            </w:r>
          </w:p>
        </w:tc>
        <w:tc>
          <w:tcPr>
            <w:tcW w:w="4655" w:type="dxa"/>
            <w:gridSpan w:val="3"/>
            <w:tcBorders>
              <w:top w:val="single" w:sz="4" w:space="0" w:color="auto"/>
              <w:left w:val="single" w:sz="4" w:space="0" w:color="auto"/>
              <w:bottom w:val="nil"/>
              <w:right w:val="single" w:sz="4" w:space="0" w:color="auto"/>
            </w:tcBorders>
            <w:shd w:val="clear" w:color="auto" w:fill="auto"/>
          </w:tcPr>
          <w:p w14:paraId="766EFB5E" w14:textId="77777777" w:rsidR="00EF009D" w:rsidRPr="00020619" w:rsidRDefault="00EF009D" w:rsidP="00864629">
            <w:pPr>
              <w:pStyle w:val="TAC"/>
            </w:pPr>
            <w:r w:rsidRPr="00020619">
              <w:rPr>
                <w:lang w:eastAsia="ja-JP"/>
              </w:rPr>
              <w:t>0</w:t>
            </w:r>
          </w:p>
        </w:tc>
      </w:tr>
      <w:tr w:rsidR="00EF009D" w:rsidRPr="00020619" w14:paraId="4BBA7264"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7D30009" w14:textId="77777777" w:rsidR="00EF009D" w:rsidRPr="00020619" w:rsidRDefault="00EF009D" w:rsidP="00864629">
            <w:pPr>
              <w:pStyle w:val="TAL"/>
            </w:pPr>
            <w:r w:rsidRPr="00020619">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64B515F6"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12185D28" w14:textId="77777777" w:rsidR="00EF009D" w:rsidRPr="00020619" w:rsidRDefault="00EF009D" w:rsidP="00864629">
            <w:pPr>
              <w:pStyle w:val="TAC"/>
            </w:pPr>
          </w:p>
        </w:tc>
      </w:tr>
      <w:tr w:rsidR="00EF009D" w:rsidRPr="00020619" w14:paraId="120FC9E6"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AC33C45" w14:textId="77777777" w:rsidR="00EF009D" w:rsidRPr="00020619" w:rsidRDefault="00EF009D" w:rsidP="00864629">
            <w:pPr>
              <w:pStyle w:val="TAL"/>
            </w:pPr>
            <w:r w:rsidRPr="00020619">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3EEC0A05"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00492B53" w14:textId="77777777" w:rsidR="00EF009D" w:rsidRPr="00020619" w:rsidRDefault="00EF009D" w:rsidP="00864629">
            <w:pPr>
              <w:pStyle w:val="TAC"/>
            </w:pPr>
          </w:p>
        </w:tc>
      </w:tr>
      <w:tr w:rsidR="00EF009D" w:rsidRPr="00020619" w14:paraId="0F507D7E"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2C13F9F" w14:textId="77777777" w:rsidR="00EF009D" w:rsidRPr="00020619" w:rsidRDefault="00EF009D" w:rsidP="00864629">
            <w:pPr>
              <w:pStyle w:val="TAL"/>
            </w:pPr>
            <w:r w:rsidRPr="00020619">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4AB2680C"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394E639E" w14:textId="77777777" w:rsidR="00EF009D" w:rsidRPr="00020619" w:rsidRDefault="00EF009D" w:rsidP="00864629">
            <w:pPr>
              <w:pStyle w:val="TAC"/>
            </w:pPr>
          </w:p>
        </w:tc>
      </w:tr>
      <w:tr w:rsidR="00EF009D" w:rsidRPr="00020619" w14:paraId="5FAD7FCF"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DEAFD21" w14:textId="77777777" w:rsidR="00EF009D" w:rsidRPr="00020619" w:rsidRDefault="00EF009D" w:rsidP="00864629">
            <w:pPr>
              <w:pStyle w:val="TAL"/>
            </w:pPr>
            <w:r w:rsidRPr="00020619">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AFD90DC"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4CAB38C3" w14:textId="77777777" w:rsidR="00EF009D" w:rsidRPr="00020619" w:rsidRDefault="00EF009D" w:rsidP="00864629">
            <w:pPr>
              <w:pStyle w:val="TAC"/>
            </w:pPr>
          </w:p>
        </w:tc>
      </w:tr>
      <w:tr w:rsidR="00EF009D" w:rsidRPr="00020619" w14:paraId="4CC1A6F5"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E0D026A" w14:textId="77777777" w:rsidR="00EF009D" w:rsidRPr="00020619" w:rsidRDefault="00EF009D" w:rsidP="00864629">
            <w:pPr>
              <w:pStyle w:val="TAL"/>
            </w:pPr>
            <w:r w:rsidRPr="00020619">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4226AA8"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67629A2D" w14:textId="77777777" w:rsidR="00EF009D" w:rsidRPr="00020619" w:rsidRDefault="00EF009D" w:rsidP="00864629">
            <w:pPr>
              <w:pStyle w:val="TAC"/>
            </w:pPr>
          </w:p>
        </w:tc>
      </w:tr>
      <w:tr w:rsidR="00EF009D" w:rsidRPr="00020619" w14:paraId="78327D94"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C2EF373" w14:textId="77777777" w:rsidR="00EF009D" w:rsidRPr="00020619" w:rsidRDefault="00EF009D" w:rsidP="00864629">
            <w:pPr>
              <w:pStyle w:val="TAL"/>
            </w:pPr>
            <w:r w:rsidRPr="00020619">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03E5293"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21F2BC67" w14:textId="77777777" w:rsidR="00EF009D" w:rsidRPr="00020619" w:rsidRDefault="00EF009D" w:rsidP="00864629">
            <w:pPr>
              <w:pStyle w:val="TAC"/>
            </w:pPr>
          </w:p>
        </w:tc>
      </w:tr>
      <w:tr w:rsidR="00EF009D" w:rsidRPr="00020619" w14:paraId="42F0B2C2"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4087F84" w14:textId="77777777" w:rsidR="00EF009D" w:rsidRPr="00020619" w:rsidRDefault="00EF009D" w:rsidP="00864629">
            <w:pPr>
              <w:pStyle w:val="TAL"/>
            </w:pPr>
            <w:r w:rsidRPr="00020619">
              <w:rPr>
                <w:lang w:eastAsia="ja-JP"/>
              </w:rPr>
              <w:t xml:space="preserve">EPRE ratio of OCNG DMRS to </w:t>
            </w:r>
            <w:proofErr w:type="gramStart"/>
            <w:r w:rsidRPr="00020619">
              <w:rPr>
                <w:lang w:eastAsia="ja-JP"/>
              </w:rPr>
              <w:t>SSS(</w:t>
            </w:r>
            <w:proofErr w:type="gramEnd"/>
            <w:r w:rsidRPr="00020619">
              <w:rPr>
                <w:lang w:eastAsia="ja-JP"/>
              </w:rPr>
              <w:t>Note 1)</w:t>
            </w:r>
          </w:p>
        </w:tc>
        <w:tc>
          <w:tcPr>
            <w:tcW w:w="1134" w:type="dxa"/>
            <w:tcBorders>
              <w:top w:val="nil"/>
              <w:left w:val="single" w:sz="4" w:space="0" w:color="auto"/>
              <w:bottom w:val="nil"/>
              <w:right w:val="single" w:sz="4" w:space="0" w:color="auto"/>
            </w:tcBorders>
            <w:shd w:val="clear" w:color="auto" w:fill="auto"/>
          </w:tcPr>
          <w:p w14:paraId="1510C266"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3EFE758F" w14:textId="77777777" w:rsidR="00EF009D" w:rsidRPr="00020619" w:rsidRDefault="00EF009D" w:rsidP="00864629">
            <w:pPr>
              <w:pStyle w:val="TAC"/>
            </w:pPr>
          </w:p>
        </w:tc>
      </w:tr>
      <w:tr w:rsidR="00EF009D" w:rsidRPr="00020619" w14:paraId="793A2B20"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706A514" w14:textId="77777777" w:rsidR="00EF009D" w:rsidRPr="00020619" w:rsidRDefault="00EF009D" w:rsidP="00864629">
            <w:pPr>
              <w:pStyle w:val="TAL"/>
            </w:pPr>
            <w:r w:rsidRPr="00020619">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4F7B99F" w14:textId="77777777" w:rsidR="00EF009D" w:rsidRPr="00020619" w:rsidRDefault="00EF009D" w:rsidP="00864629">
            <w:pPr>
              <w:pStyle w:val="TAC"/>
            </w:pPr>
          </w:p>
        </w:tc>
        <w:tc>
          <w:tcPr>
            <w:tcW w:w="4655" w:type="dxa"/>
            <w:gridSpan w:val="3"/>
            <w:tcBorders>
              <w:top w:val="nil"/>
              <w:left w:val="single" w:sz="4" w:space="0" w:color="auto"/>
              <w:bottom w:val="single" w:sz="4" w:space="0" w:color="auto"/>
              <w:right w:val="single" w:sz="4" w:space="0" w:color="auto"/>
            </w:tcBorders>
            <w:shd w:val="clear" w:color="auto" w:fill="auto"/>
          </w:tcPr>
          <w:p w14:paraId="6E98DBEE" w14:textId="77777777" w:rsidR="00EF009D" w:rsidRPr="00020619" w:rsidRDefault="00EF009D" w:rsidP="00864629">
            <w:pPr>
              <w:pStyle w:val="TAC"/>
            </w:pPr>
          </w:p>
        </w:tc>
      </w:tr>
      <w:tr w:rsidR="00EF009D" w:rsidRPr="00020619" w14:paraId="6C004CFE" w14:textId="77777777" w:rsidTr="00864629">
        <w:trPr>
          <w:trHeight w:val="187"/>
          <w:jc w:val="center"/>
        </w:trPr>
        <w:tc>
          <w:tcPr>
            <w:tcW w:w="3805" w:type="dxa"/>
            <w:gridSpan w:val="3"/>
            <w:tcBorders>
              <w:top w:val="single" w:sz="4" w:space="0" w:color="auto"/>
              <w:left w:val="single" w:sz="4" w:space="0" w:color="auto"/>
              <w:right w:val="single" w:sz="4" w:space="0" w:color="auto"/>
            </w:tcBorders>
          </w:tcPr>
          <w:p w14:paraId="47955998" w14:textId="77777777" w:rsidR="00EF009D" w:rsidRPr="00020619" w:rsidRDefault="00EF009D" w:rsidP="00864629">
            <w:pPr>
              <w:pStyle w:val="TAL"/>
            </w:pPr>
            <w:r w:rsidRPr="00020619">
              <w:rPr>
                <w:position w:val="-12"/>
              </w:rPr>
              <w:object w:dxaOrig="405" w:dyaOrig="345" w14:anchorId="7C456B64">
                <v:shape id="_x0000_i2160" type="#_x0000_t75" style="width:20.75pt;height:15.45pt" o:ole="" fillcolor="window">
                  <v:imagedata r:id="rId15" o:title=""/>
                </v:shape>
                <o:OLEObject Type="Embed" ProgID="Equation.3" ShapeID="_x0000_i2160" DrawAspect="Content" ObjectID="_1731331765" r:id="rId494"/>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479AF682" w14:textId="77777777" w:rsidR="00EF009D" w:rsidRPr="00020619" w:rsidRDefault="00EF009D" w:rsidP="00864629">
            <w:pPr>
              <w:pStyle w:val="TAC"/>
            </w:pPr>
            <w:r w:rsidRPr="00020619">
              <w:t>dBm/15kHz</w:t>
            </w:r>
          </w:p>
        </w:tc>
        <w:tc>
          <w:tcPr>
            <w:tcW w:w="4655" w:type="dxa"/>
            <w:gridSpan w:val="3"/>
            <w:tcBorders>
              <w:top w:val="single" w:sz="4" w:space="0" w:color="auto"/>
              <w:left w:val="single" w:sz="4" w:space="0" w:color="auto"/>
              <w:right w:val="single" w:sz="4" w:space="0" w:color="auto"/>
            </w:tcBorders>
          </w:tcPr>
          <w:p w14:paraId="1EEFAE59" w14:textId="77777777" w:rsidR="00EF009D" w:rsidRPr="00020619" w:rsidRDefault="00EF009D" w:rsidP="00864629">
            <w:pPr>
              <w:pStyle w:val="TAC"/>
            </w:pPr>
            <w:r w:rsidRPr="00020619">
              <w:t>-98</w:t>
            </w:r>
          </w:p>
        </w:tc>
      </w:tr>
      <w:tr w:rsidR="00EF009D" w:rsidRPr="00020619" w14:paraId="430BAB95" w14:textId="77777777" w:rsidTr="0086462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6296A31C" w14:textId="77777777" w:rsidR="00EF009D" w:rsidRPr="00020619" w:rsidRDefault="00EF009D" w:rsidP="00864629">
            <w:pPr>
              <w:pStyle w:val="TAL"/>
              <w:rPr>
                <w:vertAlign w:val="superscript"/>
              </w:rPr>
            </w:pPr>
            <w:r w:rsidRPr="00020619">
              <w:rPr>
                <w:position w:val="-12"/>
              </w:rPr>
              <w:object w:dxaOrig="405" w:dyaOrig="345" w14:anchorId="0E35E2F4">
                <v:shape id="_x0000_i2161" type="#_x0000_t75" style="width:20.75pt;height:15.45pt" o:ole="" fillcolor="window">
                  <v:imagedata r:id="rId15" o:title=""/>
                </v:shape>
                <o:OLEObject Type="Embed" ProgID="Equation.3" ShapeID="_x0000_i2161" DrawAspect="Content" ObjectID="_1731331766" r:id="rId495"/>
              </w:object>
            </w:r>
            <w:r w:rsidRPr="00020619">
              <w:rPr>
                <w:vertAlign w:val="superscript"/>
              </w:rPr>
              <w:t>Note2</w:t>
            </w:r>
          </w:p>
        </w:tc>
        <w:tc>
          <w:tcPr>
            <w:tcW w:w="2835" w:type="dxa"/>
            <w:gridSpan w:val="2"/>
            <w:tcBorders>
              <w:top w:val="single" w:sz="4" w:space="0" w:color="auto"/>
              <w:left w:val="single" w:sz="4" w:space="0" w:color="auto"/>
              <w:right w:val="single" w:sz="4" w:space="0" w:color="auto"/>
            </w:tcBorders>
          </w:tcPr>
          <w:p w14:paraId="47FC464F"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34221613" w14:textId="77777777" w:rsidR="00EF009D" w:rsidRPr="00020619" w:rsidRDefault="00EF009D" w:rsidP="00864629">
            <w:pPr>
              <w:pStyle w:val="TAC"/>
            </w:pPr>
            <w:r w:rsidRPr="00020619">
              <w:t>dBm/SCS</w:t>
            </w:r>
          </w:p>
        </w:tc>
        <w:tc>
          <w:tcPr>
            <w:tcW w:w="4655" w:type="dxa"/>
            <w:gridSpan w:val="3"/>
            <w:tcBorders>
              <w:top w:val="single" w:sz="4" w:space="0" w:color="auto"/>
              <w:left w:val="single" w:sz="4" w:space="0" w:color="auto"/>
              <w:right w:val="single" w:sz="4" w:space="0" w:color="auto"/>
            </w:tcBorders>
          </w:tcPr>
          <w:p w14:paraId="1AB5946C" w14:textId="77777777" w:rsidR="00EF009D" w:rsidRPr="00020619" w:rsidRDefault="00EF009D" w:rsidP="00864629">
            <w:pPr>
              <w:pStyle w:val="TAC"/>
            </w:pPr>
            <w:r w:rsidRPr="00020619">
              <w:t>-98</w:t>
            </w:r>
          </w:p>
        </w:tc>
      </w:tr>
      <w:tr w:rsidR="00EF009D" w:rsidRPr="00020619" w14:paraId="653DF06A" w14:textId="77777777" w:rsidTr="00864629">
        <w:trPr>
          <w:trHeight w:val="187"/>
          <w:jc w:val="center"/>
        </w:trPr>
        <w:tc>
          <w:tcPr>
            <w:tcW w:w="970" w:type="dxa"/>
            <w:tcBorders>
              <w:top w:val="nil"/>
              <w:left w:val="single" w:sz="4" w:space="0" w:color="auto"/>
              <w:right w:val="single" w:sz="4" w:space="0" w:color="auto"/>
            </w:tcBorders>
            <w:shd w:val="clear" w:color="auto" w:fill="auto"/>
          </w:tcPr>
          <w:p w14:paraId="31C23D62" w14:textId="77777777" w:rsidR="00EF009D" w:rsidRPr="00020619" w:rsidRDefault="00EF009D" w:rsidP="00864629">
            <w:pPr>
              <w:pStyle w:val="TAL"/>
            </w:pPr>
          </w:p>
        </w:tc>
        <w:tc>
          <w:tcPr>
            <w:tcW w:w="2835" w:type="dxa"/>
            <w:gridSpan w:val="2"/>
            <w:tcBorders>
              <w:left w:val="single" w:sz="4" w:space="0" w:color="auto"/>
              <w:right w:val="single" w:sz="4" w:space="0" w:color="auto"/>
            </w:tcBorders>
          </w:tcPr>
          <w:p w14:paraId="03B9B2AB" w14:textId="77777777" w:rsidR="00EF009D" w:rsidRPr="00020619" w:rsidRDefault="00EF009D" w:rsidP="00864629">
            <w:pPr>
              <w:pStyle w:val="TAL"/>
            </w:pPr>
            <w:r w:rsidRPr="00020619">
              <w:t>Config</w:t>
            </w:r>
            <w:r w:rsidRPr="00020619">
              <w:rPr>
                <w:szCs w:val="18"/>
              </w:rPr>
              <w:t xml:space="preserve"> </w:t>
            </w:r>
            <w:r w:rsidRPr="00020619">
              <w:t>3,6</w:t>
            </w:r>
          </w:p>
        </w:tc>
        <w:tc>
          <w:tcPr>
            <w:tcW w:w="1134" w:type="dxa"/>
            <w:tcBorders>
              <w:top w:val="nil"/>
              <w:left w:val="single" w:sz="4" w:space="0" w:color="auto"/>
              <w:right w:val="single" w:sz="4" w:space="0" w:color="auto"/>
            </w:tcBorders>
            <w:shd w:val="clear" w:color="auto" w:fill="auto"/>
          </w:tcPr>
          <w:p w14:paraId="06080A57"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7D815244" w14:textId="77777777" w:rsidR="00EF009D" w:rsidRPr="00020619" w:rsidRDefault="00EF009D" w:rsidP="00864629">
            <w:pPr>
              <w:pStyle w:val="TAC"/>
            </w:pPr>
            <w:r w:rsidRPr="00020619">
              <w:t>-95</w:t>
            </w:r>
          </w:p>
        </w:tc>
      </w:tr>
      <w:tr w:rsidR="00EF009D" w:rsidRPr="00020619" w14:paraId="7C63F53E"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43CFA23" w14:textId="77777777" w:rsidR="00EF009D" w:rsidRPr="00020619" w:rsidRDefault="00EF009D" w:rsidP="00864629">
            <w:pPr>
              <w:pStyle w:val="TAL"/>
              <w:rPr>
                <w:i/>
              </w:rPr>
            </w:pPr>
            <w:r w:rsidRPr="00020619">
              <w:rPr>
                <w:i/>
                <w:position w:val="-12"/>
              </w:rPr>
              <w:object w:dxaOrig="615" w:dyaOrig="390" w14:anchorId="4450556D">
                <v:shape id="_x0000_i2162" type="#_x0000_t75" style="width:30.5pt;height:20.3pt" o:ole="" fillcolor="window">
                  <v:imagedata r:id="rId18" o:title=""/>
                </v:shape>
                <o:OLEObject Type="Embed" ProgID="Equation.3" ShapeID="_x0000_i2162" DrawAspect="Content" ObjectID="_1731331767" r:id="rId496"/>
              </w:object>
            </w:r>
          </w:p>
        </w:tc>
        <w:tc>
          <w:tcPr>
            <w:tcW w:w="1134" w:type="dxa"/>
            <w:tcBorders>
              <w:top w:val="single" w:sz="4" w:space="0" w:color="auto"/>
              <w:left w:val="single" w:sz="4" w:space="0" w:color="auto"/>
              <w:bottom w:val="single" w:sz="4" w:space="0" w:color="auto"/>
              <w:right w:val="single" w:sz="4" w:space="0" w:color="auto"/>
            </w:tcBorders>
            <w:hideMark/>
          </w:tcPr>
          <w:p w14:paraId="0254CC36" w14:textId="77777777" w:rsidR="00EF009D" w:rsidRPr="00020619" w:rsidRDefault="00EF009D" w:rsidP="00864629">
            <w:pPr>
              <w:pStyle w:val="TAC"/>
            </w:pPr>
            <w:r w:rsidRPr="00020619">
              <w:t>dB</w:t>
            </w:r>
          </w:p>
        </w:tc>
        <w:tc>
          <w:tcPr>
            <w:tcW w:w="2327" w:type="dxa"/>
            <w:tcBorders>
              <w:top w:val="single" w:sz="4" w:space="0" w:color="auto"/>
              <w:left w:val="single" w:sz="4" w:space="0" w:color="auto"/>
              <w:right w:val="single" w:sz="4" w:space="0" w:color="auto"/>
            </w:tcBorders>
          </w:tcPr>
          <w:p w14:paraId="0A2AEFA3" w14:textId="77777777" w:rsidR="00EF009D" w:rsidRPr="00020619" w:rsidRDefault="00EF009D" w:rsidP="00864629">
            <w:pPr>
              <w:pStyle w:val="TAC"/>
            </w:pPr>
            <w:r w:rsidRPr="00020619">
              <w:t>4</w:t>
            </w:r>
          </w:p>
        </w:tc>
        <w:tc>
          <w:tcPr>
            <w:tcW w:w="2328" w:type="dxa"/>
            <w:gridSpan w:val="2"/>
            <w:tcBorders>
              <w:top w:val="single" w:sz="4" w:space="0" w:color="auto"/>
              <w:left w:val="single" w:sz="4" w:space="0" w:color="auto"/>
              <w:right w:val="single" w:sz="4" w:space="0" w:color="auto"/>
            </w:tcBorders>
          </w:tcPr>
          <w:p w14:paraId="2C3806A7" w14:textId="77777777" w:rsidR="00EF009D" w:rsidRPr="00020619" w:rsidRDefault="00EF009D" w:rsidP="00864629">
            <w:pPr>
              <w:pStyle w:val="TAC"/>
            </w:pPr>
            <w:r w:rsidRPr="00020619">
              <w:t>4</w:t>
            </w:r>
          </w:p>
        </w:tc>
      </w:tr>
      <w:tr w:rsidR="00EF009D" w:rsidRPr="00020619" w14:paraId="09D0428C"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1C45282" w14:textId="77777777" w:rsidR="00EF009D" w:rsidRPr="00020619" w:rsidRDefault="00EF009D" w:rsidP="00864629">
            <w:pPr>
              <w:pStyle w:val="TAL"/>
            </w:pPr>
            <w:r w:rsidRPr="00020619">
              <w:rPr>
                <w:position w:val="-12"/>
              </w:rPr>
              <w:object w:dxaOrig="810" w:dyaOrig="390" w14:anchorId="58EA0592">
                <v:shape id="_x0000_i2163" type="#_x0000_t75" style="width:40.65pt;height:20.3pt" o:ole="" fillcolor="window">
                  <v:imagedata r:id="rId20" o:title=""/>
                </v:shape>
                <o:OLEObject Type="Embed" ProgID="Equation.3" ShapeID="_x0000_i2163" DrawAspect="Content" ObjectID="_1731331768" r:id="rId497"/>
              </w:object>
            </w:r>
          </w:p>
        </w:tc>
        <w:tc>
          <w:tcPr>
            <w:tcW w:w="1134" w:type="dxa"/>
            <w:tcBorders>
              <w:top w:val="single" w:sz="4" w:space="0" w:color="auto"/>
              <w:left w:val="single" w:sz="4" w:space="0" w:color="auto"/>
              <w:bottom w:val="single" w:sz="4" w:space="0" w:color="auto"/>
              <w:right w:val="single" w:sz="4" w:space="0" w:color="auto"/>
            </w:tcBorders>
            <w:hideMark/>
          </w:tcPr>
          <w:p w14:paraId="039E1494" w14:textId="77777777" w:rsidR="00EF009D" w:rsidRPr="00020619" w:rsidRDefault="00EF009D" w:rsidP="00864629">
            <w:pPr>
              <w:pStyle w:val="TAC"/>
            </w:pPr>
            <w:r w:rsidRPr="00020619">
              <w:t>dB</w:t>
            </w:r>
          </w:p>
        </w:tc>
        <w:tc>
          <w:tcPr>
            <w:tcW w:w="2327" w:type="dxa"/>
            <w:tcBorders>
              <w:left w:val="single" w:sz="4" w:space="0" w:color="auto"/>
              <w:bottom w:val="single" w:sz="4" w:space="0" w:color="auto"/>
              <w:right w:val="single" w:sz="4" w:space="0" w:color="auto"/>
            </w:tcBorders>
          </w:tcPr>
          <w:p w14:paraId="628832F4" w14:textId="77777777" w:rsidR="00EF009D" w:rsidRPr="00020619" w:rsidRDefault="00EF009D" w:rsidP="00864629">
            <w:pPr>
              <w:pStyle w:val="TAC"/>
            </w:pPr>
            <w:r w:rsidRPr="00020619">
              <w:t>4</w:t>
            </w:r>
          </w:p>
        </w:tc>
        <w:tc>
          <w:tcPr>
            <w:tcW w:w="2328" w:type="dxa"/>
            <w:gridSpan w:val="2"/>
            <w:tcBorders>
              <w:left w:val="single" w:sz="4" w:space="0" w:color="auto"/>
              <w:right w:val="single" w:sz="4" w:space="0" w:color="auto"/>
            </w:tcBorders>
          </w:tcPr>
          <w:p w14:paraId="1E179588" w14:textId="77777777" w:rsidR="00EF009D" w:rsidRPr="00020619" w:rsidRDefault="00EF009D" w:rsidP="00864629">
            <w:pPr>
              <w:pStyle w:val="TAC"/>
            </w:pPr>
            <w:r w:rsidRPr="00020619">
              <w:t>4</w:t>
            </w:r>
          </w:p>
        </w:tc>
      </w:tr>
      <w:tr w:rsidR="00EF009D" w:rsidRPr="00020619" w14:paraId="18FE7EF4" w14:textId="77777777" w:rsidTr="0086462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1595BAEC" w14:textId="77777777" w:rsidR="00EF009D" w:rsidRPr="00020619" w:rsidRDefault="00EF009D" w:rsidP="00864629">
            <w:pPr>
              <w:pStyle w:val="TAL"/>
            </w:pPr>
            <w:r w:rsidRPr="00020619">
              <w:t>Io</w:t>
            </w:r>
            <w:r w:rsidRPr="00020619">
              <w:rPr>
                <w:vertAlign w:val="superscript"/>
              </w:rPr>
              <w:t>Note3</w:t>
            </w:r>
          </w:p>
        </w:tc>
        <w:tc>
          <w:tcPr>
            <w:tcW w:w="2835" w:type="dxa"/>
            <w:gridSpan w:val="2"/>
            <w:tcBorders>
              <w:top w:val="single" w:sz="4" w:space="0" w:color="auto"/>
              <w:left w:val="single" w:sz="4" w:space="0" w:color="auto"/>
              <w:right w:val="single" w:sz="4" w:space="0" w:color="auto"/>
            </w:tcBorders>
          </w:tcPr>
          <w:p w14:paraId="2C309CD8"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right w:val="single" w:sz="4" w:space="0" w:color="auto"/>
            </w:tcBorders>
            <w:hideMark/>
          </w:tcPr>
          <w:p w14:paraId="5FFDCB48" w14:textId="77777777" w:rsidR="00EF009D" w:rsidRPr="00020619" w:rsidRDefault="00EF009D" w:rsidP="00864629">
            <w:pPr>
              <w:pStyle w:val="TAC"/>
            </w:pPr>
            <w:r w:rsidRPr="00020619">
              <w:t>dBm/</w:t>
            </w:r>
          </w:p>
          <w:p w14:paraId="266C6791" w14:textId="77777777" w:rsidR="00EF009D" w:rsidRPr="00020619" w:rsidRDefault="00EF009D" w:rsidP="00864629">
            <w:pPr>
              <w:pStyle w:val="TAC"/>
            </w:pPr>
            <w:r w:rsidRPr="00020619">
              <w:t>9.36MHz</w:t>
            </w:r>
          </w:p>
        </w:tc>
        <w:tc>
          <w:tcPr>
            <w:tcW w:w="2327" w:type="dxa"/>
            <w:tcBorders>
              <w:top w:val="single" w:sz="4" w:space="0" w:color="auto"/>
              <w:left w:val="single" w:sz="4" w:space="0" w:color="auto"/>
              <w:right w:val="single" w:sz="4" w:space="0" w:color="auto"/>
            </w:tcBorders>
          </w:tcPr>
          <w:p w14:paraId="27CDFA6C" w14:textId="77777777" w:rsidR="00EF009D" w:rsidRPr="00020619" w:rsidRDefault="00EF009D" w:rsidP="00864629">
            <w:pPr>
              <w:pStyle w:val="TAC"/>
            </w:pPr>
            <w:r w:rsidRPr="00020619">
              <w:t>-64.59</w:t>
            </w:r>
          </w:p>
        </w:tc>
        <w:tc>
          <w:tcPr>
            <w:tcW w:w="2328" w:type="dxa"/>
            <w:gridSpan w:val="2"/>
            <w:tcBorders>
              <w:left w:val="single" w:sz="4" w:space="0" w:color="auto"/>
              <w:right w:val="single" w:sz="4" w:space="0" w:color="auto"/>
            </w:tcBorders>
          </w:tcPr>
          <w:p w14:paraId="240CC56C" w14:textId="77777777" w:rsidR="00EF009D" w:rsidRPr="00020619" w:rsidRDefault="00EF009D" w:rsidP="00864629">
            <w:pPr>
              <w:pStyle w:val="TAC"/>
            </w:pPr>
            <w:r w:rsidRPr="00020619">
              <w:t>-64.59</w:t>
            </w:r>
          </w:p>
        </w:tc>
      </w:tr>
      <w:tr w:rsidR="00EF009D" w:rsidRPr="00020619" w14:paraId="4BE1D2F3" w14:textId="77777777" w:rsidTr="00864629">
        <w:trPr>
          <w:trHeight w:val="187"/>
          <w:jc w:val="center"/>
        </w:trPr>
        <w:tc>
          <w:tcPr>
            <w:tcW w:w="970" w:type="dxa"/>
            <w:tcBorders>
              <w:top w:val="nil"/>
              <w:left w:val="single" w:sz="4" w:space="0" w:color="auto"/>
              <w:right w:val="single" w:sz="4" w:space="0" w:color="auto"/>
            </w:tcBorders>
            <w:shd w:val="clear" w:color="auto" w:fill="auto"/>
            <w:hideMark/>
          </w:tcPr>
          <w:p w14:paraId="76590B63" w14:textId="77777777" w:rsidR="00EF009D" w:rsidRPr="00020619" w:rsidRDefault="00EF009D" w:rsidP="00864629">
            <w:pPr>
              <w:pStyle w:val="TAL"/>
            </w:pPr>
          </w:p>
        </w:tc>
        <w:tc>
          <w:tcPr>
            <w:tcW w:w="2835" w:type="dxa"/>
            <w:gridSpan w:val="2"/>
            <w:tcBorders>
              <w:left w:val="single" w:sz="4" w:space="0" w:color="auto"/>
              <w:right w:val="single" w:sz="4" w:space="0" w:color="auto"/>
            </w:tcBorders>
          </w:tcPr>
          <w:p w14:paraId="5116D05F" w14:textId="77777777" w:rsidR="00EF009D" w:rsidRPr="00020619" w:rsidRDefault="00EF009D" w:rsidP="00864629">
            <w:pPr>
              <w:pStyle w:val="TAL"/>
            </w:pPr>
            <w:r w:rsidRPr="00020619">
              <w:t>Config</w:t>
            </w:r>
            <w:r w:rsidRPr="00020619">
              <w:rPr>
                <w:szCs w:val="18"/>
              </w:rPr>
              <w:t xml:space="preserve"> </w:t>
            </w:r>
            <w:r w:rsidRPr="00020619">
              <w:t>3,6</w:t>
            </w:r>
          </w:p>
        </w:tc>
        <w:tc>
          <w:tcPr>
            <w:tcW w:w="1134" w:type="dxa"/>
            <w:tcBorders>
              <w:left w:val="single" w:sz="4" w:space="0" w:color="auto"/>
              <w:right w:val="single" w:sz="4" w:space="0" w:color="auto"/>
            </w:tcBorders>
            <w:hideMark/>
          </w:tcPr>
          <w:p w14:paraId="7344ACA4" w14:textId="77777777" w:rsidR="00EF009D" w:rsidRPr="00020619" w:rsidRDefault="00EF009D" w:rsidP="00864629">
            <w:pPr>
              <w:pStyle w:val="TAC"/>
            </w:pPr>
            <w:r w:rsidRPr="00020619">
              <w:t>dBm/</w:t>
            </w:r>
          </w:p>
          <w:p w14:paraId="2CA01181" w14:textId="77777777" w:rsidR="00EF009D" w:rsidRPr="00020619" w:rsidRDefault="00EF009D" w:rsidP="00864629">
            <w:pPr>
              <w:pStyle w:val="TAC"/>
            </w:pPr>
            <w:r w:rsidRPr="00020619">
              <w:t>18.36MHz</w:t>
            </w:r>
          </w:p>
        </w:tc>
        <w:tc>
          <w:tcPr>
            <w:tcW w:w="2327" w:type="dxa"/>
            <w:tcBorders>
              <w:left w:val="single" w:sz="4" w:space="0" w:color="auto"/>
              <w:right w:val="single" w:sz="4" w:space="0" w:color="auto"/>
            </w:tcBorders>
          </w:tcPr>
          <w:p w14:paraId="13CC5A82" w14:textId="77777777" w:rsidR="00EF009D" w:rsidRPr="00020619" w:rsidRDefault="00EF009D" w:rsidP="00864629">
            <w:pPr>
              <w:pStyle w:val="TAC"/>
            </w:pPr>
            <w:ins w:id="83969" w:author="Huawei" w:date="2022-11-16T18:47:00Z">
              <w:r w:rsidRPr="00C1763B">
                <w:t>-61.66</w:t>
              </w:r>
            </w:ins>
            <w:del w:id="83970" w:author="Huawei" w:date="2022-11-16T18:47:00Z">
              <w:r w:rsidRPr="00020619" w:rsidDel="00510A6C">
                <w:delText>-62.66</w:delText>
              </w:r>
            </w:del>
          </w:p>
        </w:tc>
        <w:tc>
          <w:tcPr>
            <w:tcW w:w="2328" w:type="dxa"/>
            <w:gridSpan w:val="2"/>
            <w:tcBorders>
              <w:left w:val="single" w:sz="4" w:space="0" w:color="auto"/>
              <w:right w:val="single" w:sz="4" w:space="0" w:color="auto"/>
            </w:tcBorders>
          </w:tcPr>
          <w:p w14:paraId="21B8DC22" w14:textId="77777777" w:rsidR="00EF009D" w:rsidRPr="00020619" w:rsidRDefault="00EF009D" w:rsidP="00864629">
            <w:pPr>
              <w:pStyle w:val="TAC"/>
            </w:pPr>
            <w:ins w:id="83971" w:author="Huawei" w:date="2022-11-16T18:47:00Z">
              <w:r w:rsidRPr="00C1763B">
                <w:t>-61.66</w:t>
              </w:r>
            </w:ins>
            <w:del w:id="83972" w:author="Huawei" w:date="2022-11-16T18:47:00Z">
              <w:r w:rsidRPr="00020619" w:rsidDel="00510A6C">
                <w:delText>-62.66</w:delText>
              </w:r>
            </w:del>
          </w:p>
        </w:tc>
      </w:tr>
      <w:tr w:rsidR="00EF009D" w:rsidRPr="00020619" w14:paraId="08823A5B"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166A2DF" w14:textId="77777777" w:rsidR="00EF009D" w:rsidRPr="00020619" w:rsidRDefault="00EF009D" w:rsidP="00864629">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498322BF" w14:textId="77777777" w:rsidR="00EF009D" w:rsidRPr="00020619" w:rsidRDefault="00EF009D" w:rsidP="00864629">
            <w:pPr>
              <w:pStyle w:val="TAC"/>
            </w:pPr>
            <w:r w:rsidRPr="00020619">
              <w:t>-</w:t>
            </w:r>
          </w:p>
        </w:tc>
        <w:tc>
          <w:tcPr>
            <w:tcW w:w="4655" w:type="dxa"/>
            <w:gridSpan w:val="3"/>
            <w:tcBorders>
              <w:top w:val="single" w:sz="4" w:space="0" w:color="auto"/>
              <w:left w:val="single" w:sz="4" w:space="0" w:color="auto"/>
              <w:bottom w:val="single" w:sz="4" w:space="0" w:color="auto"/>
              <w:right w:val="single" w:sz="4" w:space="0" w:color="auto"/>
            </w:tcBorders>
            <w:hideMark/>
          </w:tcPr>
          <w:p w14:paraId="46D8DC24" w14:textId="77777777" w:rsidR="00EF009D" w:rsidRPr="00020619" w:rsidRDefault="00EF009D" w:rsidP="00864629">
            <w:pPr>
              <w:pStyle w:val="TAC"/>
            </w:pPr>
            <w:r w:rsidRPr="00020619">
              <w:t>AWGN</w:t>
            </w:r>
          </w:p>
        </w:tc>
      </w:tr>
      <w:tr w:rsidR="00EF009D" w:rsidRPr="00020619" w14:paraId="222B33B8" w14:textId="77777777" w:rsidTr="00864629">
        <w:trPr>
          <w:jc w:val="center"/>
        </w:trPr>
        <w:tc>
          <w:tcPr>
            <w:tcW w:w="9594" w:type="dxa"/>
            <w:gridSpan w:val="7"/>
            <w:tcBorders>
              <w:top w:val="single" w:sz="4" w:space="0" w:color="auto"/>
              <w:left w:val="single" w:sz="4" w:space="0" w:color="auto"/>
              <w:bottom w:val="single" w:sz="4" w:space="0" w:color="auto"/>
              <w:right w:val="single" w:sz="4" w:space="0" w:color="auto"/>
            </w:tcBorders>
            <w:vAlign w:val="center"/>
          </w:tcPr>
          <w:p w14:paraId="07057068" w14:textId="77777777" w:rsidR="00EF009D" w:rsidRPr="00020619" w:rsidRDefault="00EF009D" w:rsidP="00864629">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76B5F3DC" w14:textId="77777777" w:rsidR="00EF009D" w:rsidRPr="00020619" w:rsidRDefault="00EF009D"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24E49D1D">
                <v:shape id="_x0000_i2164" type="#_x0000_t75" style="width:20.75pt;height:15.45pt" o:ole="" fillcolor="window">
                  <v:imagedata r:id="rId15" o:title=""/>
                </v:shape>
                <o:OLEObject Type="Embed" ProgID="Equation.3" ShapeID="_x0000_i2164" DrawAspect="Content" ObjectID="_1731331769" r:id="rId498"/>
              </w:object>
            </w:r>
            <w:r w:rsidRPr="00020619">
              <w:t xml:space="preserve"> to be fulfilled.</w:t>
            </w:r>
          </w:p>
          <w:p w14:paraId="3D5933F6" w14:textId="77777777" w:rsidR="00EF009D" w:rsidRPr="00020619" w:rsidRDefault="00EF009D" w:rsidP="00864629">
            <w:pPr>
              <w:pStyle w:val="TAN"/>
            </w:pPr>
            <w:r w:rsidRPr="00020619">
              <w:t>Note 3:</w:t>
            </w:r>
            <w:r w:rsidRPr="00020619">
              <w:tab/>
              <w:t>Io levels have been derived from other parameters for information purposes. They are not settable parameters themselves.</w:t>
            </w:r>
          </w:p>
        </w:tc>
      </w:tr>
    </w:tbl>
    <w:p w14:paraId="6E6BDB07" w14:textId="77777777" w:rsidR="00EF009D" w:rsidRPr="00020619" w:rsidRDefault="00EF009D" w:rsidP="00EF009D"/>
    <w:p w14:paraId="3ABE9CCC" w14:textId="77777777" w:rsidR="00EF009D" w:rsidRPr="00020619" w:rsidRDefault="00EF009D" w:rsidP="00EF009D">
      <w:pPr>
        <w:pStyle w:val="TH"/>
      </w:pPr>
      <w:r w:rsidRPr="00020619">
        <w:lastRenderedPageBreak/>
        <w:t xml:space="preserve">Table </w:t>
      </w:r>
      <w:r w:rsidRPr="00020619">
        <w:rPr>
          <w:snapToGrid w:val="0"/>
        </w:rPr>
        <w:t>A.16.3.2.3.3.2</w:t>
      </w:r>
      <w:r w:rsidRPr="00020619">
        <w:t xml:space="preserve">-4: Cell specific test parameters for </w:t>
      </w:r>
      <w:r w:rsidRPr="00020619">
        <w:rPr>
          <w:snapToGrid w:val="0"/>
        </w:rPr>
        <w:t>Redirection</w:t>
      </w:r>
      <w:r w:rsidRPr="00020619">
        <w:t xml:space="preserve"> from NR to E-UTRAN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1147"/>
        <w:gridCol w:w="1396"/>
        <w:gridCol w:w="2033"/>
        <w:gridCol w:w="2034"/>
      </w:tblGrid>
      <w:tr w:rsidR="00EF009D" w:rsidRPr="00020619" w14:paraId="113CE8E4" w14:textId="77777777" w:rsidTr="00864629">
        <w:trPr>
          <w:trHeight w:val="187"/>
        </w:trPr>
        <w:tc>
          <w:tcPr>
            <w:tcW w:w="3029" w:type="dxa"/>
            <w:tcBorders>
              <w:bottom w:val="nil"/>
            </w:tcBorders>
            <w:shd w:val="clear" w:color="auto" w:fill="auto"/>
          </w:tcPr>
          <w:p w14:paraId="3D91FE53" w14:textId="77777777" w:rsidR="00EF009D" w:rsidRPr="00020619" w:rsidRDefault="00EF009D" w:rsidP="00864629">
            <w:pPr>
              <w:pStyle w:val="TAH"/>
            </w:pPr>
            <w:r w:rsidRPr="00020619">
              <w:t>Parameter</w:t>
            </w:r>
          </w:p>
        </w:tc>
        <w:tc>
          <w:tcPr>
            <w:tcW w:w="1147" w:type="dxa"/>
            <w:tcBorders>
              <w:bottom w:val="nil"/>
            </w:tcBorders>
            <w:shd w:val="clear" w:color="auto" w:fill="auto"/>
          </w:tcPr>
          <w:p w14:paraId="24D6832E" w14:textId="77777777" w:rsidR="00EF009D" w:rsidRPr="00020619" w:rsidRDefault="00EF009D" w:rsidP="00864629">
            <w:pPr>
              <w:pStyle w:val="TAH"/>
            </w:pPr>
            <w:r w:rsidRPr="00020619">
              <w:t>Unit</w:t>
            </w:r>
          </w:p>
        </w:tc>
        <w:tc>
          <w:tcPr>
            <w:tcW w:w="1396" w:type="dxa"/>
            <w:tcBorders>
              <w:bottom w:val="nil"/>
            </w:tcBorders>
            <w:shd w:val="clear" w:color="auto" w:fill="auto"/>
          </w:tcPr>
          <w:p w14:paraId="54734B0F" w14:textId="77777777" w:rsidR="00EF009D" w:rsidRPr="00020619" w:rsidRDefault="00EF009D" w:rsidP="00864629">
            <w:pPr>
              <w:pStyle w:val="TAH"/>
            </w:pPr>
            <w:r w:rsidRPr="00020619">
              <w:t>Configuration</w:t>
            </w:r>
          </w:p>
        </w:tc>
        <w:tc>
          <w:tcPr>
            <w:tcW w:w="4067" w:type="dxa"/>
            <w:gridSpan w:val="2"/>
            <w:shd w:val="clear" w:color="auto" w:fill="auto"/>
          </w:tcPr>
          <w:p w14:paraId="66136600" w14:textId="77777777" w:rsidR="00EF009D" w:rsidRPr="00020619" w:rsidRDefault="00EF009D" w:rsidP="00864629">
            <w:pPr>
              <w:pStyle w:val="TAH"/>
            </w:pPr>
            <w:r w:rsidRPr="00020619">
              <w:t>Cell 2</w:t>
            </w:r>
          </w:p>
        </w:tc>
      </w:tr>
      <w:tr w:rsidR="00EF009D" w:rsidRPr="00020619" w14:paraId="58F9DE67" w14:textId="77777777" w:rsidTr="00864629">
        <w:trPr>
          <w:trHeight w:val="187"/>
        </w:trPr>
        <w:tc>
          <w:tcPr>
            <w:tcW w:w="3029" w:type="dxa"/>
            <w:tcBorders>
              <w:top w:val="nil"/>
            </w:tcBorders>
            <w:shd w:val="clear" w:color="auto" w:fill="auto"/>
          </w:tcPr>
          <w:p w14:paraId="68BF32F7" w14:textId="77777777" w:rsidR="00EF009D" w:rsidRPr="00020619" w:rsidRDefault="00EF009D" w:rsidP="00864629">
            <w:pPr>
              <w:pStyle w:val="TAH"/>
            </w:pPr>
          </w:p>
        </w:tc>
        <w:tc>
          <w:tcPr>
            <w:tcW w:w="1147" w:type="dxa"/>
            <w:tcBorders>
              <w:top w:val="nil"/>
            </w:tcBorders>
            <w:shd w:val="clear" w:color="auto" w:fill="auto"/>
          </w:tcPr>
          <w:p w14:paraId="0A131A28" w14:textId="77777777" w:rsidR="00EF009D" w:rsidRPr="00020619" w:rsidRDefault="00EF009D" w:rsidP="00864629">
            <w:pPr>
              <w:pStyle w:val="TAH"/>
            </w:pPr>
          </w:p>
        </w:tc>
        <w:tc>
          <w:tcPr>
            <w:tcW w:w="1396" w:type="dxa"/>
            <w:tcBorders>
              <w:top w:val="nil"/>
            </w:tcBorders>
            <w:shd w:val="clear" w:color="auto" w:fill="auto"/>
          </w:tcPr>
          <w:p w14:paraId="19DF1DA4" w14:textId="77777777" w:rsidR="00EF009D" w:rsidRPr="00020619" w:rsidRDefault="00EF009D" w:rsidP="00864629">
            <w:pPr>
              <w:pStyle w:val="TAH"/>
            </w:pPr>
          </w:p>
        </w:tc>
        <w:tc>
          <w:tcPr>
            <w:tcW w:w="2033" w:type="dxa"/>
            <w:shd w:val="clear" w:color="auto" w:fill="auto"/>
          </w:tcPr>
          <w:p w14:paraId="1F80DD65" w14:textId="77777777" w:rsidR="00EF009D" w:rsidRPr="00020619" w:rsidRDefault="00EF009D" w:rsidP="00864629">
            <w:pPr>
              <w:pStyle w:val="TAH"/>
            </w:pPr>
            <w:r w:rsidRPr="00020619">
              <w:t>T1</w:t>
            </w:r>
          </w:p>
        </w:tc>
        <w:tc>
          <w:tcPr>
            <w:tcW w:w="2034" w:type="dxa"/>
            <w:shd w:val="clear" w:color="auto" w:fill="auto"/>
          </w:tcPr>
          <w:p w14:paraId="2DBA23BD" w14:textId="77777777" w:rsidR="00EF009D" w:rsidRPr="00020619" w:rsidRDefault="00EF009D" w:rsidP="00864629">
            <w:pPr>
              <w:pStyle w:val="TAH"/>
            </w:pPr>
            <w:r w:rsidRPr="00020619">
              <w:t>T2</w:t>
            </w:r>
          </w:p>
        </w:tc>
      </w:tr>
      <w:tr w:rsidR="00EF009D" w:rsidRPr="00020619" w14:paraId="259BCCF2" w14:textId="77777777" w:rsidTr="00864629">
        <w:trPr>
          <w:trHeight w:val="187"/>
        </w:trPr>
        <w:tc>
          <w:tcPr>
            <w:tcW w:w="3029" w:type="dxa"/>
            <w:tcBorders>
              <w:bottom w:val="single" w:sz="4" w:space="0" w:color="auto"/>
            </w:tcBorders>
            <w:shd w:val="clear" w:color="auto" w:fill="auto"/>
          </w:tcPr>
          <w:p w14:paraId="04D5FFF8" w14:textId="77777777" w:rsidR="00EF009D" w:rsidRPr="00020619" w:rsidRDefault="00EF009D" w:rsidP="00864629">
            <w:pPr>
              <w:pStyle w:val="TAL"/>
            </w:pPr>
            <w:r w:rsidRPr="00020619">
              <w:t>RF channel number</w:t>
            </w:r>
          </w:p>
        </w:tc>
        <w:tc>
          <w:tcPr>
            <w:tcW w:w="1147" w:type="dxa"/>
            <w:tcBorders>
              <w:bottom w:val="single" w:sz="4" w:space="0" w:color="auto"/>
            </w:tcBorders>
            <w:shd w:val="clear" w:color="auto" w:fill="auto"/>
          </w:tcPr>
          <w:p w14:paraId="20C98BD0" w14:textId="77777777" w:rsidR="00EF009D" w:rsidRPr="00020619" w:rsidRDefault="00EF009D" w:rsidP="00864629">
            <w:pPr>
              <w:pStyle w:val="TAC"/>
            </w:pPr>
          </w:p>
        </w:tc>
        <w:tc>
          <w:tcPr>
            <w:tcW w:w="1396" w:type="dxa"/>
          </w:tcPr>
          <w:p w14:paraId="6F055F4F" w14:textId="77777777" w:rsidR="00EF009D" w:rsidRPr="00020619" w:rsidRDefault="00EF009D" w:rsidP="00864629">
            <w:pPr>
              <w:pStyle w:val="TAC"/>
            </w:pPr>
            <w:r w:rsidRPr="00020619">
              <w:t>1, 2, 3, 4, 5, 6, 7, 8</w:t>
            </w:r>
          </w:p>
        </w:tc>
        <w:tc>
          <w:tcPr>
            <w:tcW w:w="4067" w:type="dxa"/>
            <w:gridSpan w:val="2"/>
            <w:shd w:val="clear" w:color="auto" w:fill="auto"/>
          </w:tcPr>
          <w:p w14:paraId="3C26551B" w14:textId="77777777" w:rsidR="00EF009D" w:rsidRPr="00020619" w:rsidRDefault="00EF009D" w:rsidP="00864629">
            <w:pPr>
              <w:pStyle w:val="TAC"/>
            </w:pPr>
            <w:r w:rsidRPr="00020619">
              <w:t>2</w:t>
            </w:r>
          </w:p>
        </w:tc>
      </w:tr>
      <w:tr w:rsidR="00EF009D" w:rsidRPr="00020619" w14:paraId="00D6CFD5" w14:textId="77777777" w:rsidTr="00864629">
        <w:trPr>
          <w:trHeight w:val="187"/>
        </w:trPr>
        <w:tc>
          <w:tcPr>
            <w:tcW w:w="3029" w:type="dxa"/>
            <w:tcBorders>
              <w:bottom w:val="nil"/>
            </w:tcBorders>
            <w:shd w:val="clear" w:color="auto" w:fill="auto"/>
          </w:tcPr>
          <w:p w14:paraId="6512151C" w14:textId="77777777" w:rsidR="00EF009D" w:rsidRPr="00020619" w:rsidRDefault="00EF009D" w:rsidP="00864629">
            <w:pPr>
              <w:pStyle w:val="TAL"/>
            </w:pPr>
            <w:r w:rsidRPr="00020619">
              <w:t>Duplex mode</w:t>
            </w:r>
          </w:p>
        </w:tc>
        <w:tc>
          <w:tcPr>
            <w:tcW w:w="1147" w:type="dxa"/>
            <w:tcBorders>
              <w:bottom w:val="nil"/>
            </w:tcBorders>
            <w:shd w:val="clear" w:color="auto" w:fill="auto"/>
          </w:tcPr>
          <w:p w14:paraId="01C0D208" w14:textId="77777777" w:rsidR="00EF009D" w:rsidRPr="00020619" w:rsidRDefault="00EF009D" w:rsidP="00864629">
            <w:pPr>
              <w:pStyle w:val="TAC"/>
            </w:pPr>
          </w:p>
        </w:tc>
        <w:tc>
          <w:tcPr>
            <w:tcW w:w="1396" w:type="dxa"/>
          </w:tcPr>
          <w:p w14:paraId="5D461DE0" w14:textId="77777777" w:rsidR="00EF009D" w:rsidRPr="00020619" w:rsidRDefault="00EF009D" w:rsidP="00864629">
            <w:pPr>
              <w:pStyle w:val="TAC"/>
            </w:pPr>
            <w:r w:rsidRPr="00020619">
              <w:t>1, 2, 3, 7</w:t>
            </w:r>
          </w:p>
        </w:tc>
        <w:tc>
          <w:tcPr>
            <w:tcW w:w="4067" w:type="dxa"/>
            <w:gridSpan w:val="2"/>
            <w:shd w:val="clear" w:color="auto" w:fill="auto"/>
          </w:tcPr>
          <w:p w14:paraId="65F4F138" w14:textId="77777777" w:rsidR="00EF009D" w:rsidRPr="00020619" w:rsidRDefault="00EF009D" w:rsidP="00864629">
            <w:pPr>
              <w:pStyle w:val="TAC"/>
            </w:pPr>
            <w:r w:rsidRPr="00020619">
              <w:t>FDD</w:t>
            </w:r>
          </w:p>
        </w:tc>
      </w:tr>
      <w:tr w:rsidR="00EF009D" w:rsidRPr="00020619" w14:paraId="5B3810FC" w14:textId="77777777" w:rsidTr="00864629">
        <w:trPr>
          <w:trHeight w:val="187"/>
        </w:trPr>
        <w:tc>
          <w:tcPr>
            <w:tcW w:w="3029" w:type="dxa"/>
            <w:tcBorders>
              <w:top w:val="nil"/>
            </w:tcBorders>
            <w:shd w:val="clear" w:color="auto" w:fill="auto"/>
          </w:tcPr>
          <w:p w14:paraId="4BEFD3BA" w14:textId="77777777" w:rsidR="00EF009D" w:rsidRPr="00020619" w:rsidRDefault="00EF009D" w:rsidP="00864629">
            <w:pPr>
              <w:pStyle w:val="TAL"/>
            </w:pPr>
          </w:p>
        </w:tc>
        <w:tc>
          <w:tcPr>
            <w:tcW w:w="1147" w:type="dxa"/>
            <w:tcBorders>
              <w:top w:val="nil"/>
            </w:tcBorders>
            <w:shd w:val="clear" w:color="auto" w:fill="auto"/>
          </w:tcPr>
          <w:p w14:paraId="4A9A6D00" w14:textId="77777777" w:rsidR="00EF009D" w:rsidRPr="00020619" w:rsidRDefault="00EF009D" w:rsidP="00864629">
            <w:pPr>
              <w:pStyle w:val="TAC"/>
            </w:pPr>
          </w:p>
        </w:tc>
        <w:tc>
          <w:tcPr>
            <w:tcW w:w="1396" w:type="dxa"/>
          </w:tcPr>
          <w:p w14:paraId="2154638E" w14:textId="77777777" w:rsidR="00EF009D" w:rsidRPr="00020619" w:rsidRDefault="00EF009D" w:rsidP="00864629">
            <w:pPr>
              <w:pStyle w:val="TAC"/>
            </w:pPr>
            <w:r w:rsidRPr="00020619">
              <w:t>4, 5, 6, 8</w:t>
            </w:r>
          </w:p>
        </w:tc>
        <w:tc>
          <w:tcPr>
            <w:tcW w:w="4067" w:type="dxa"/>
            <w:gridSpan w:val="2"/>
            <w:shd w:val="clear" w:color="auto" w:fill="auto"/>
          </w:tcPr>
          <w:p w14:paraId="3D7C0E29" w14:textId="77777777" w:rsidR="00EF009D" w:rsidRPr="00020619" w:rsidRDefault="00EF009D" w:rsidP="00864629">
            <w:pPr>
              <w:pStyle w:val="TAC"/>
            </w:pPr>
            <w:r w:rsidRPr="00020619">
              <w:t>TDD</w:t>
            </w:r>
          </w:p>
        </w:tc>
      </w:tr>
      <w:tr w:rsidR="00EF009D" w:rsidRPr="00020619" w14:paraId="2F55E579" w14:textId="77777777" w:rsidTr="00864629">
        <w:trPr>
          <w:trHeight w:val="187"/>
        </w:trPr>
        <w:tc>
          <w:tcPr>
            <w:tcW w:w="3029" w:type="dxa"/>
            <w:shd w:val="clear" w:color="auto" w:fill="auto"/>
          </w:tcPr>
          <w:p w14:paraId="10F08870" w14:textId="77777777" w:rsidR="00EF009D" w:rsidRPr="00020619" w:rsidRDefault="00EF009D" w:rsidP="00864629">
            <w:pPr>
              <w:pStyle w:val="TAL"/>
            </w:pPr>
            <w:r w:rsidRPr="00020619">
              <w:t>TDD special subframe configuration</w:t>
            </w:r>
            <w:r w:rsidRPr="00020619">
              <w:rPr>
                <w:vertAlign w:val="superscript"/>
              </w:rPr>
              <w:t>Note1</w:t>
            </w:r>
          </w:p>
        </w:tc>
        <w:tc>
          <w:tcPr>
            <w:tcW w:w="1147" w:type="dxa"/>
            <w:shd w:val="clear" w:color="auto" w:fill="auto"/>
          </w:tcPr>
          <w:p w14:paraId="76AEF1F2" w14:textId="77777777" w:rsidR="00EF009D" w:rsidRPr="00020619" w:rsidRDefault="00EF009D" w:rsidP="00864629">
            <w:pPr>
              <w:pStyle w:val="TAC"/>
            </w:pPr>
          </w:p>
        </w:tc>
        <w:tc>
          <w:tcPr>
            <w:tcW w:w="1396" w:type="dxa"/>
          </w:tcPr>
          <w:p w14:paraId="3084D923" w14:textId="77777777" w:rsidR="00EF009D" w:rsidRPr="00020619" w:rsidRDefault="00EF009D" w:rsidP="00864629">
            <w:pPr>
              <w:pStyle w:val="TAC"/>
            </w:pPr>
            <w:r w:rsidRPr="00020619">
              <w:t>4, 5, 6, 8</w:t>
            </w:r>
          </w:p>
        </w:tc>
        <w:tc>
          <w:tcPr>
            <w:tcW w:w="4067" w:type="dxa"/>
            <w:gridSpan w:val="2"/>
            <w:shd w:val="clear" w:color="auto" w:fill="auto"/>
          </w:tcPr>
          <w:p w14:paraId="738ACFE1" w14:textId="77777777" w:rsidR="00EF009D" w:rsidRPr="00020619" w:rsidRDefault="00EF009D" w:rsidP="00864629">
            <w:pPr>
              <w:pStyle w:val="TAC"/>
            </w:pPr>
            <w:r w:rsidRPr="00020619">
              <w:t>6</w:t>
            </w:r>
          </w:p>
        </w:tc>
      </w:tr>
      <w:tr w:rsidR="00EF009D" w:rsidRPr="00020619" w14:paraId="1158EC8F" w14:textId="77777777" w:rsidTr="00864629">
        <w:trPr>
          <w:trHeight w:val="187"/>
        </w:trPr>
        <w:tc>
          <w:tcPr>
            <w:tcW w:w="3029" w:type="dxa"/>
            <w:shd w:val="clear" w:color="auto" w:fill="auto"/>
          </w:tcPr>
          <w:p w14:paraId="0D511AD1" w14:textId="77777777" w:rsidR="00EF009D" w:rsidRPr="00020619" w:rsidRDefault="00EF009D" w:rsidP="00864629">
            <w:pPr>
              <w:pStyle w:val="TAL"/>
            </w:pPr>
            <w:r w:rsidRPr="00020619">
              <w:t>TDD uplink-downlink configuration</w:t>
            </w:r>
            <w:r w:rsidRPr="00020619">
              <w:rPr>
                <w:vertAlign w:val="superscript"/>
              </w:rPr>
              <w:t>Note1</w:t>
            </w:r>
          </w:p>
        </w:tc>
        <w:tc>
          <w:tcPr>
            <w:tcW w:w="1147" w:type="dxa"/>
            <w:shd w:val="clear" w:color="auto" w:fill="auto"/>
          </w:tcPr>
          <w:p w14:paraId="7B7E7ED1" w14:textId="77777777" w:rsidR="00EF009D" w:rsidRPr="00020619" w:rsidRDefault="00EF009D" w:rsidP="00864629">
            <w:pPr>
              <w:pStyle w:val="TAC"/>
            </w:pPr>
          </w:p>
        </w:tc>
        <w:tc>
          <w:tcPr>
            <w:tcW w:w="1396" w:type="dxa"/>
          </w:tcPr>
          <w:p w14:paraId="3ED40F49" w14:textId="77777777" w:rsidR="00EF009D" w:rsidRPr="00020619" w:rsidRDefault="00EF009D" w:rsidP="00864629">
            <w:pPr>
              <w:pStyle w:val="TAC"/>
            </w:pPr>
            <w:r w:rsidRPr="00020619">
              <w:t>4, 5, 6, 8</w:t>
            </w:r>
          </w:p>
        </w:tc>
        <w:tc>
          <w:tcPr>
            <w:tcW w:w="4067" w:type="dxa"/>
            <w:gridSpan w:val="2"/>
            <w:shd w:val="clear" w:color="auto" w:fill="auto"/>
          </w:tcPr>
          <w:p w14:paraId="685B4AFE" w14:textId="77777777" w:rsidR="00EF009D" w:rsidRPr="00020619" w:rsidRDefault="00EF009D" w:rsidP="00864629">
            <w:pPr>
              <w:pStyle w:val="TAC"/>
            </w:pPr>
            <w:r w:rsidRPr="00020619">
              <w:t>1</w:t>
            </w:r>
          </w:p>
        </w:tc>
      </w:tr>
      <w:tr w:rsidR="00EF009D" w:rsidRPr="00020619" w14:paraId="56395A7D" w14:textId="77777777" w:rsidTr="00864629">
        <w:trPr>
          <w:trHeight w:val="187"/>
        </w:trPr>
        <w:tc>
          <w:tcPr>
            <w:tcW w:w="3029" w:type="dxa"/>
            <w:tcBorders>
              <w:bottom w:val="single" w:sz="4" w:space="0" w:color="auto"/>
            </w:tcBorders>
            <w:shd w:val="clear" w:color="auto" w:fill="auto"/>
          </w:tcPr>
          <w:p w14:paraId="1B77EE36" w14:textId="77777777" w:rsidR="00EF009D" w:rsidRPr="00020619" w:rsidRDefault="00EF009D" w:rsidP="00864629">
            <w:pPr>
              <w:pStyle w:val="TAL"/>
            </w:pPr>
            <w:proofErr w:type="spellStart"/>
            <w:r w:rsidRPr="00020619">
              <w:t>BW</w:t>
            </w:r>
            <w:r w:rsidRPr="00020619">
              <w:rPr>
                <w:vertAlign w:val="subscript"/>
              </w:rPr>
              <w:t>channel</w:t>
            </w:r>
            <w:proofErr w:type="spellEnd"/>
          </w:p>
        </w:tc>
        <w:tc>
          <w:tcPr>
            <w:tcW w:w="1147" w:type="dxa"/>
            <w:shd w:val="clear" w:color="auto" w:fill="auto"/>
          </w:tcPr>
          <w:p w14:paraId="62FA534C" w14:textId="77777777" w:rsidR="00EF009D" w:rsidRPr="00020619" w:rsidRDefault="00EF009D" w:rsidP="00864629">
            <w:pPr>
              <w:pStyle w:val="TAC"/>
            </w:pPr>
            <w:r w:rsidRPr="00020619">
              <w:t>MHz</w:t>
            </w:r>
          </w:p>
        </w:tc>
        <w:tc>
          <w:tcPr>
            <w:tcW w:w="1396" w:type="dxa"/>
          </w:tcPr>
          <w:p w14:paraId="385A87F7" w14:textId="77777777" w:rsidR="00EF009D" w:rsidRPr="00020619" w:rsidRDefault="00EF009D" w:rsidP="00864629">
            <w:pPr>
              <w:pStyle w:val="TAC"/>
            </w:pPr>
            <w:r w:rsidRPr="00020619">
              <w:t>1, 2, 3, 4, 5, 6, 7, 8</w:t>
            </w:r>
          </w:p>
        </w:tc>
        <w:tc>
          <w:tcPr>
            <w:tcW w:w="4067" w:type="dxa"/>
            <w:gridSpan w:val="2"/>
            <w:shd w:val="clear" w:color="auto" w:fill="auto"/>
          </w:tcPr>
          <w:p w14:paraId="041EE427" w14:textId="77777777" w:rsidR="00EF009D" w:rsidRPr="00020619" w:rsidRDefault="00EF009D" w:rsidP="00864629">
            <w:pPr>
              <w:pStyle w:val="TAC"/>
            </w:pPr>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p>
          <w:p w14:paraId="30236258" w14:textId="77777777" w:rsidR="00EF009D" w:rsidRPr="00020619" w:rsidRDefault="00EF009D" w:rsidP="00864629">
            <w:pPr>
              <w:pStyle w:val="TAC"/>
            </w:pPr>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p>
          <w:p w14:paraId="588089F5" w14:textId="77777777" w:rsidR="00EF009D" w:rsidRPr="00020619" w:rsidRDefault="00EF009D" w:rsidP="00864629">
            <w:pPr>
              <w:pStyle w:val="TAC"/>
            </w:pPr>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p>
        </w:tc>
      </w:tr>
      <w:tr w:rsidR="00EF009D" w:rsidRPr="00020619" w14:paraId="7355AC36" w14:textId="77777777" w:rsidTr="00864629">
        <w:trPr>
          <w:trHeight w:val="187"/>
        </w:trPr>
        <w:tc>
          <w:tcPr>
            <w:tcW w:w="3029" w:type="dxa"/>
            <w:tcBorders>
              <w:bottom w:val="nil"/>
            </w:tcBorders>
            <w:shd w:val="clear" w:color="auto" w:fill="auto"/>
          </w:tcPr>
          <w:p w14:paraId="7151491F" w14:textId="77777777" w:rsidR="00EF009D" w:rsidRPr="00020619" w:rsidRDefault="00EF009D" w:rsidP="00864629">
            <w:pPr>
              <w:pStyle w:val="TAL"/>
            </w:pPr>
            <w:r w:rsidRPr="00020619">
              <w:rPr>
                <w:lang w:eastAsia="zh-CN"/>
              </w:rPr>
              <w:t>PRACH Configuration</w:t>
            </w:r>
            <w:r w:rsidRPr="00020619">
              <w:rPr>
                <w:vertAlign w:val="superscript"/>
              </w:rPr>
              <w:t>Note2</w:t>
            </w:r>
          </w:p>
        </w:tc>
        <w:tc>
          <w:tcPr>
            <w:tcW w:w="1147" w:type="dxa"/>
            <w:vMerge w:val="restart"/>
            <w:shd w:val="clear" w:color="auto" w:fill="auto"/>
          </w:tcPr>
          <w:p w14:paraId="566F10B0" w14:textId="77777777" w:rsidR="00EF009D" w:rsidRPr="00020619" w:rsidRDefault="00EF009D" w:rsidP="00864629">
            <w:pPr>
              <w:pStyle w:val="TAC"/>
            </w:pPr>
          </w:p>
        </w:tc>
        <w:tc>
          <w:tcPr>
            <w:tcW w:w="1396" w:type="dxa"/>
          </w:tcPr>
          <w:p w14:paraId="7DE01576" w14:textId="77777777" w:rsidR="00EF009D" w:rsidRPr="00020619" w:rsidRDefault="00EF009D" w:rsidP="00864629">
            <w:pPr>
              <w:pStyle w:val="TAC"/>
            </w:pPr>
            <w:r w:rsidRPr="00020619">
              <w:t>1, 2, 3, 7</w:t>
            </w:r>
          </w:p>
        </w:tc>
        <w:tc>
          <w:tcPr>
            <w:tcW w:w="4067" w:type="dxa"/>
            <w:gridSpan w:val="2"/>
            <w:shd w:val="clear" w:color="auto" w:fill="auto"/>
          </w:tcPr>
          <w:p w14:paraId="18A454CB" w14:textId="77777777" w:rsidR="00EF009D" w:rsidRPr="00020619" w:rsidRDefault="00EF009D" w:rsidP="00864629">
            <w:pPr>
              <w:pStyle w:val="TAC"/>
            </w:pPr>
            <w:r w:rsidRPr="00020619">
              <w:rPr>
                <w:lang w:eastAsia="zh-CN"/>
              </w:rPr>
              <w:t>4</w:t>
            </w:r>
          </w:p>
        </w:tc>
      </w:tr>
      <w:tr w:rsidR="00EF009D" w:rsidRPr="00020619" w14:paraId="67C7E9F3" w14:textId="77777777" w:rsidTr="00864629">
        <w:trPr>
          <w:trHeight w:val="187"/>
        </w:trPr>
        <w:tc>
          <w:tcPr>
            <w:tcW w:w="3029" w:type="dxa"/>
            <w:tcBorders>
              <w:top w:val="nil"/>
              <w:bottom w:val="single" w:sz="4" w:space="0" w:color="auto"/>
            </w:tcBorders>
            <w:shd w:val="clear" w:color="auto" w:fill="auto"/>
          </w:tcPr>
          <w:p w14:paraId="38BC83DC" w14:textId="77777777" w:rsidR="00EF009D" w:rsidRPr="00020619" w:rsidRDefault="00EF009D" w:rsidP="00864629">
            <w:pPr>
              <w:pStyle w:val="TAL"/>
            </w:pPr>
          </w:p>
        </w:tc>
        <w:tc>
          <w:tcPr>
            <w:tcW w:w="1147" w:type="dxa"/>
            <w:vMerge/>
            <w:shd w:val="clear" w:color="auto" w:fill="auto"/>
          </w:tcPr>
          <w:p w14:paraId="331B6CA9" w14:textId="77777777" w:rsidR="00EF009D" w:rsidRPr="00020619" w:rsidRDefault="00EF009D" w:rsidP="00864629">
            <w:pPr>
              <w:pStyle w:val="TAC"/>
            </w:pPr>
          </w:p>
        </w:tc>
        <w:tc>
          <w:tcPr>
            <w:tcW w:w="1396" w:type="dxa"/>
          </w:tcPr>
          <w:p w14:paraId="3E244BCA" w14:textId="77777777" w:rsidR="00EF009D" w:rsidRPr="00020619" w:rsidRDefault="00EF009D" w:rsidP="00864629">
            <w:pPr>
              <w:pStyle w:val="TAC"/>
            </w:pPr>
            <w:r w:rsidRPr="00020619">
              <w:t>4, 5, 6, 8</w:t>
            </w:r>
          </w:p>
        </w:tc>
        <w:tc>
          <w:tcPr>
            <w:tcW w:w="4067" w:type="dxa"/>
            <w:gridSpan w:val="2"/>
            <w:shd w:val="clear" w:color="auto" w:fill="auto"/>
          </w:tcPr>
          <w:p w14:paraId="117C474C" w14:textId="77777777" w:rsidR="00EF009D" w:rsidRPr="00020619" w:rsidRDefault="00EF009D" w:rsidP="00864629">
            <w:pPr>
              <w:pStyle w:val="TAC"/>
            </w:pPr>
            <w:r w:rsidRPr="00020619">
              <w:rPr>
                <w:lang w:eastAsia="zh-CN"/>
              </w:rPr>
              <w:t>53</w:t>
            </w:r>
          </w:p>
        </w:tc>
      </w:tr>
      <w:tr w:rsidR="00EF009D" w:rsidRPr="00020619" w14:paraId="2C0F4AD9" w14:textId="77777777" w:rsidTr="00864629">
        <w:trPr>
          <w:trHeight w:val="187"/>
        </w:trPr>
        <w:tc>
          <w:tcPr>
            <w:tcW w:w="3029" w:type="dxa"/>
            <w:tcBorders>
              <w:top w:val="single" w:sz="4" w:space="0" w:color="auto"/>
              <w:left w:val="single" w:sz="4" w:space="0" w:color="auto"/>
              <w:bottom w:val="nil"/>
              <w:right w:val="single" w:sz="4" w:space="0" w:color="auto"/>
            </w:tcBorders>
            <w:shd w:val="clear" w:color="auto" w:fill="auto"/>
          </w:tcPr>
          <w:p w14:paraId="7B670A15" w14:textId="77777777" w:rsidR="00EF009D" w:rsidRPr="00020619" w:rsidRDefault="00EF009D" w:rsidP="00864629">
            <w:pPr>
              <w:pStyle w:val="TAL"/>
            </w:pPr>
            <w:r w:rsidRPr="00020619">
              <w:t>PDSCH parameters:</w:t>
            </w:r>
          </w:p>
          <w:p w14:paraId="3AFABCAB" w14:textId="77777777" w:rsidR="00EF009D" w:rsidRPr="00020619" w:rsidRDefault="00EF009D" w:rsidP="00864629">
            <w:pPr>
              <w:pStyle w:val="TAL"/>
            </w:pPr>
            <w:r w:rsidRPr="00020619">
              <w:t>DL Reference Measurement Channel</w:t>
            </w:r>
            <w:r w:rsidRPr="00020619">
              <w:rPr>
                <w:vertAlign w:val="superscript"/>
              </w:rPr>
              <w:t>Note3</w:t>
            </w:r>
          </w:p>
        </w:tc>
        <w:tc>
          <w:tcPr>
            <w:tcW w:w="1147" w:type="dxa"/>
            <w:vMerge w:val="restart"/>
            <w:tcBorders>
              <w:top w:val="single" w:sz="4" w:space="0" w:color="auto"/>
              <w:left w:val="single" w:sz="4" w:space="0" w:color="auto"/>
              <w:right w:val="single" w:sz="4" w:space="0" w:color="auto"/>
            </w:tcBorders>
          </w:tcPr>
          <w:p w14:paraId="4024BB78" w14:textId="77777777" w:rsidR="00EF009D" w:rsidRPr="00020619" w:rsidRDefault="00EF009D"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5C38D225" w14:textId="77777777" w:rsidR="00EF009D" w:rsidRPr="00020619" w:rsidRDefault="00EF009D" w:rsidP="00864629">
            <w:pPr>
              <w:pStyle w:val="TAC"/>
              <w:rPr>
                <w:lang w:eastAsia="zh-CN"/>
              </w:rPr>
            </w:pPr>
            <w:r w:rsidRPr="00020619">
              <w:t>1, 2, 3, 7</w:t>
            </w:r>
          </w:p>
        </w:tc>
        <w:tc>
          <w:tcPr>
            <w:tcW w:w="4067" w:type="dxa"/>
            <w:gridSpan w:val="2"/>
            <w:tcBorders>
              <w:top w:val="single" w:sz="4" w:space="0" w:color="auto"/>
              <w:left w:val="single" w:sz="4" w:space="0" w:color="auto"/>
              <w:right w:val="single" w:sz="4" w:space="0" w:color="auto"/>
            </w:tcBorders>
          </w:tcPr>
          <w:p w14:paraId="0AE2B055" w14:textId="77777777" w:rsidR="00EF009D" w:rsidRPr="00020619" w:rsidRDefault="00EF009D" w:rsidP="00864629">
            <w:pPr>
              <w:pStyle w:val="TAC"/>
              <w:rPr>
                <w:lang w:eastAsia="zh-CN"/>
              </w:rPr>
            </w:pPr>
            <w:r w:rsidRPr="00020619">
              <w:rPr>
                <w:lang w:eastAsia="zh-CN"/>
              </w:rPr>
              <w:t>5 MHz: R.7 FDD</w:t>
            </w:r>
          </w:p>
          <w:p w14:paraId="35936D05" w14:textId="77777777" w:rsidR="00EF009D" w:rsidRPr="00020619" w:rsidRDefault="00EF009D" w:rsidP="00864629">
            <w:pPr>
              <w:pStyle w:val="TAC"/>
              <w:rPr>
                <w:lang w:eastAsia="zh-CN"/>
              </w:rPr>
            </w:pPr>
            <w:r w:rsidRPr="00020619">
              <w:rPr>
                <w:lang w:eastAsia="zh-CN"/>
              </w:rPr>
              <w:t>10 MHz: R.3 FDD</w:t>
            </w:r>
          </w:p>
          <w:p w14:paraId="73CA1EDF" w14:textId="77777777" w:rsidR="00EF009D" w:rsidRPr="00020619" w:rsidRDefault="00EF009D" w:rsidP="00864629">
            <w:pPr>
              <w:pStyle w:val="TAC"/>
              <w:rPr>
                <w:lang w:eastAsia="zh-CN"/>
              </w:rPr>
            </w:pPr>
            <w:r w:rsidRPr="00020619">
              <w:rPr>
                <w:lang w:eastAsia="zh-CN"/>
              </w:rPr>
              <w:t>20 MHz: R.6 FDD</w:t>
            </w:r>
          </w:p>
        </w:tc>
      </w:tr>
      <w:tr w:rsidR="00EF009D" w:rsidRPr="00020619" w14:paraId="25B6F36C" w14:textId="77777777" w:rsidTr="00864629">
        <w:trPr>
          <w:trHeight w:val="187"/>
        </w:trPr>
        <w:tc>
          <w:tcPr>
            <w:tcW w:w="3029" w:type="dxa"/>
            <w:tcBorders>
              <w:top w:val="nil"/>
              <w:left w:val="single" w:sz="4" w:space="0" w:color="auto"/>
              <w:bottom w:val="single" w:sz="4" w:space="0" w:color="auto"/>
              <w:right w:val="single" w:sz="4" w:space="0" w:color="auto"/>
            </w:tcBorders>
            <w:shd w:val="clear" w:color="auto" w:fill="auto"/>
          </w:tcPr>
          <w:p w14:paraId="61B727CB" w14:textId="77777777" w:rsidR="00EF009D" w:rsidRPr="00020619" w:rsidRDefault="00EF009D" w:rsidP="00864629">
            <w:pPr>
              <w:pStyle w:val="TAL"/>
            </w:pPr>
          </w:p>
        </w:tc>
        <w:tc>
          <w:tcPr>
            <w:tcW w:w="1147" w:type="dxa"/>
            <w:vMerge/>
            <w:tcBorders>
              <w:left w:val="single" w:sz="4" w:space="0" w:color="auto"/>
              <w:bottom w:val="single" w:sz="4" w:space="0" w:color="auto"/>
              <w:right w:val="single" w:sz="4" w:space="0" w:color="auto"/>
            </w:tcBorders>
          </w:tcPr>
          <w:p w14:paraId="4A7E8318" w14:textId="77777777" w:rsidR="00EF009D" w:rsidRPr="00020619" w:rsidRDefault="00EF009D"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7277FC38" w14:textId="77777777" w:rsidR="00EF009D" w:rsidRPr="00020619" w:rsidRDefault="00EF009D" w:rsidP="00864629">
            <w:pPr>
              <w:pStyle w:val="TAC"/>
            </w:pPr>
            <w:r w:rsidRPr="00020619">
              <w:t>4, 5, 6, 8</w:t>
            </w:r>
          </w:p>
        </w:tc>
        <w:tc>
          <w:tcPr>
            <w:tcW w:w="4067" w:type="dxa"/>
            <w:gridSpan w:val="2"/>
            <w:tcBorders>
              <w:left w:val="single" w:sz="4" w:space="0" w:color="auto"/>
              <w:bottom w:val="single" w:sz="4" w:space="0" w:color="auto"/>
              <w:right w:val="single" w:sz="4" w:space="0" w:color="auto"/>
            </w:tcBorders>
          </w:tcPr>
          <w:p w14:paraId="0013DBA5" w14:textId="77777777" w:rsidR="00EF009D" w:rsidRPr="00020619" w:rsidRDefault="00EF009D" w:rsidP="00864629">
            <w:pPr>
              <w:pStyle w:val="TAC"/>
              <w:rPr>
                <w:lang w:eastAsia="zh-CN"/>
              </w:rPr>
            </w:pPr>
            <w:r w:rsidRPr="00020619">
              <w:rPr>
                <w:lang w:eastAsia="zh-CN"/>
              </w:rPr>
              <w:t>5 MHz: R.4 TDD</w:t>
            </w:r>
          </w:p>
          <w:p w14:paraId="14DE009E" w14:textId="77777777" w:rsidR="00EF009D" w:rsidRPr="00020619" w:rsidRDefault="00EF009D" w:rsidP="00864629">
            <w:pPr>
              <w:pStyle w:val="TAC"/>
              <w:rPr>
                <w:lang w:eastAsia="zh-CN"/>
              </w:rPr>
            </w:pPr>
            <w:r w:rsidRPr="00020619">
              <w:rPr>
                <w:lang w:eastAsia="zh-CN"/>
              </w:rPr>
              <w:t>10 MHz: R.0 TDD</w:t>
            </w:r>
          </w:p>
          <w:p w14:paraId="23CA5F4E" w14:textId="77777777" w:rsidR="00EF009D" w:rsidRPr="00020619" w:rsidRDefault="00EF009D" w:rsidP="00864629">
            <w:pPr>
              <w:pStyle w:val="TAC"/>
              <w:rPr>
                <w:lang w:eastAsia="zh-CN"/>
              </w:rPr>
            </w:pPr>
            <w:r w:rsidRPr="00020619">
              <w:rPr>
                <w:lang w:eastAsia="zh-CN"/>
              </w:rPr>
              <w:t>20 MHz: R.3 TDD</w:t>
            </w:r>
          </w:p>
        </w:tc>
      </w:tr>
      <w:tr w:rsidR="00EF009D" w:rsidRPr="00020619" w14:paraId="376B897E" w14:textId="77777777" w:rsidTr="00864629">
        <w:trPr>
          <w:trHeight w:val="187"/>
        </w:trPr>
        <w:tc>
          <w:tcPr>
            <w:tcW w:w="3029" w:type="dxa"/>
            <w:tcBorders>
              <w:top w:val="single" w:sz="4" w:space="0" w:color="auto"/>
              <w:left w:val="single" w:sz="4" w:space="0" w:color="auto"/>
              <w:bottom w:val="nil"/>
              <w:right w:val="single" w:sz="4" w:space="0" w:color="auto"/>
            </w:tcBorders>
            <w:shd w:val="clear" w:color="auto" w:fill="auto"/>
          </w:tcPr>
          <w:p w14:paraId="76A52D74" w14:textId="77777777" w:rsidR="00EF009D" w:rsidRPr="00020619" w:rsidRDefault="00EF009D" w:rsidP="00864629">
            <w:pPr>
              <w:pStyle w:val="TAL"/>
            </w:pPr>
            <w:r w:rsidRPr="00020619">
              <w:t>PCFICH/PDCCH/PHICH parameters:</w:t>
            </w:r>
          </w:p>
          <w:p w14:paraId="39CDB653" w14:textId="77777777" w:rsidR="00EF009D" w:rsidRPr="00020619" w:rsidRDefault="00EF009D" w:rsidP="00864629">
            <w:pPr>
              <w:pStyle w:val="TAL"/>
            </w:pPr>
            <w:r w:rsidRPr="00020619">
              <w:t>DL Reference Measurement Channel</w:t>
            </w:r>
            <w:r w:rsidRPr="00020619">
              <w:rPr>
                <w:vertAlign w:val="superscript"/>
              </w:rPr>
              <w:t>Note3</w:t>
            </w:r>
          </w:p>
        </w:tc>
        <w:tc>
          <w:tcPr>
            <w:tcW w:w="1147" w:type="dxa"/>
            <w:vMerge w:val="restart"/>
            <w:tcBorders>
              <w:top w:val="single" w:sz="4" w:space="0" w:color="auto"/>
              <w:left w:val="single" w:sz="4" w:space="0" w:color="auto"/>
              <w:right w:val="single" w:sz="4" w:space="0" w:color="auto"/>
            </w:tcBorders>
          </w:tcPr>
          <w:p w14:paraId="23D8594F" w14:textId="77777777" w:rsidR="00EF009D" w:rsidRPr="00020619" w:rsidRDefault="00EF009D"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3DE6E64B" w14:textId="77777777" w:rsidR="00EF009D" w:rsidRPr="00020619" w:rsidRDefault="00EF009D" w:rsidP="00864629">
            <w:pPr>
              <w:pStyle w:val="TAC"/>
              <w:rPr>
                <w:lang w:eastAsia="zh-CN"/>
              </w:rPr>
            </w:pPr>
            <w:r w:rsidRPr="00020619">
              <w:t>1, 2, 3, 7</w:t>
            </w:r>
          </w:p>
        </w:tc>
        <w:tc>
          <w:tcPr>
            <w:tcW w:w="4067" w:type="dxa"/>
            <w:gridSpan w:val="2"/>
            <w:tcBorders>
              <w:top w:val="single" w:sz="4" w:space="0" w:color="auto"/>
              <w:left w:val="single" w:sz="4" w:space="0" w:color="auto"/>
              <w:right w:val="single" w:sz="4" w:space="0" w:color="auto"/>
            </w:tcBorders>
          </w:tcPr>
          <w:p w14:paraId="5E1DA6BB" w14:textId="77777777" w:rsidR="00EF009D" w:rsidRPr="00020619" w:rsidRDefault="00EF009D" w:rsidP="00864629">
            <w:pPr>
              <w:pStyle w:val="TAC"/>
              <w:rPr>
                <w:lang w:eastAsia="zh-CN"/>
              </w:rPr>
            </w:pPr>
            <w:r w:rsidRPr="00020619">
              <w:rPr>
                <w:lang w:eastAsia="zh-CN"/>
              </w:rPr>
              <w:t>5 MHz: R.11 FDD</w:t>
            </w:r>
          </w:p>
          <w:p w14:paraId="32924BD2" w14:textId="77777777" w:rsidR="00EF009D" w:rsidRPr="00020619" w:rsidRDefault="00EF009D" w:rsidP="00864629">
            <w:pPr>
              <w:pStyle w:val="TAC"/>
              <w:rPr>
                <w:lang w:eastAsia="zh-CN"/>
              </w:rPr>
            </w:pPr>
            <w:r w:rsidRPr="00020619">
              <w:rPr>
                <w:lang w:eastAsia="zh-CN"/>
              </w:rPr>
              <w:t>10 MHz: R.6 FDD</w:t>
            </w:r>
          </w:p>
          <w:p w14:paraId="317382BE" w14:textId="77777777" w:rsidR="00EF009D" w:rsidRPr="00020619" w:rsidRDefault="00EF009D" w:rsidP="00864629">
            <w:pPr>
              <w:pStyle w:val="TAC"/>
              <w:rPr>
                <w:lang w:eastAsia="zh-CN"/>
              </w:rPr>
            </w:pPr>
            <w:r w:rsidRPr="00020619">
              <w:rPr>
                <w:lang w:eastAsia="zh-CN"/>
              </w:rPr>
              <w:t>20 MHz: R.10 FDD</w:t>
            </w:r>
          </w:p>
        </w:tc>
      </w:tr>
      <w:tr w:rsidR="00EF009D" w:rsidRPr="00020619" w14:paraId="37F988FF" w14:textId="77777777" w:rsidTr="00864629">
        <w:trPr>
          <w:trHeight w:val="187"/>
        </w:trPr>
        <w:tc>
          <w:tcPr>
            <w:tcW w:w="3029" w:type="dxa"/>
            <w:tcBorders>
              <w:top w:val="nil"/>
              <w:left w:val="single" w:sz="4" w:space="0" w:color="auto"/>
              <w:bottom w:val="single" w:sz="4" w:space="0" w:color="auto"/>
              <w:right w:val="single" w:sz="4" w:space="0" w:color="auto"/>
            </w:tcBorders>
            <w:shd w:val="clear" w:color="auto" w:fill="auto"/>
          </w:tcPr>
          <w:p w14:paraId="338671C7" w14:textId="77777777" w:rsidR="00EF009D" w:rsidRPr="00020619" w:rsidRDefault="00EF009D" w:rsidP="00864629">
            <w:pPr>
              <w:pStyle w:val="TAL"/>
            </w:pPr>
          </w:p>
        </w:tc>
        <w:tc>
          <w:tcPr>
            <w:tcW w:w="1147" w:type="dxa"/>
            <w:vMerge/>
            <w:tcBorders>
              <w:left w:val="single" w:sz="4" w:space="0" w:color="auto"/>
              <w:bottom w:val="single" w:sz="4" w:space="0" w:color="auto"/>
              <w:right w:val="single" w:sz="4" w:space="0" w:color="auto"/>
            </w:tcBorders>
          </w:tcPr>
          <w:p w14:paraId="47C7B250" w14:textId="77777777" w:rsidR="00EF009D" w:rsidRPr="00020619" w:rsidRDefault="00EF009D"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53108ACB" w14:textId="77777777" w:rsidR="00EF009D" w:rsidRPr="00020619" w:rsidRDefault="00EF009D" w:rsidP="00864629">
            <w:pPr>
              <w:pStyle w:val="TAC"/>
            </w:pPr>
            <w:r w:rsidRPr="00020619">
              <w:t>4, 5, 6, 8</w:t>
            </w:r>
          </w:p>
        </w:tc>
        <w:tc>
          <w:tcPr>
            <w:tcW w:w="4067" w:type="dxa"/>
            <w:gridSpan w:val="2"/>
            <w:tcBorders>
              <w:left w:val="single" w:sz="4" w:space="0" w:color="auto"/>
              <w:bottom w:val="single" w:sz="4" w:space="0" w:color="auto"/>
              <w:right w:val="single" w:sz="4" w:space="0" w:color="auto"/>
            </w:tcBorders>
          </w:tcPr>
          <w:p w14:paraId="3CA95E85" w14:textId="77777777" w:rsidR="00EF009D" w:rsidRPr="00020619" w:rsidRDefault="00EF009D" w:rsidP="00864629">
            <w:pPr>
              <w:pStyle w:val="TAC"/>
              <w:rPr>
                <w:lang w:eastAsia="zh-CN"/>
              </w:rPr>
            </w:pPr>
            <w:r w:rsidRPr="00020619">
              <w:rPr>
                <w:lang w:eastAsia="zh-CN"/>
              </w:rPr>
              <w:t>5 MHz: R.11 TDD</w:t>
            </w:r>
          </w:p>
          <w:p w14:paraId="489BE6D0" w14:textId="77777777" w:rsidR="00EF009D" w:rsidRPr="00020619" w:rsidRDefault="00EF009D" w:rsidP="00864629">
            <w:pPr>
              <w:pStyle w:val="TAC"/>
              <w:rPr>
                <w:lang w:eastAsia="zh-CN"/>
              </w:rPr>
            </w:pPr>
            <w:r w:rsidRPr="00020619">
              <w:rPr>
                <w:lang w:eastAsia="zh-CN"/>
              </w:rPr>
              <w:t>10 MHz: R.6 TDD</w:t>
            </w:r>
          </w:p>
          <w:p w14:paraId="1FF292E1" w14:textId="77777777" w:rsidR="00EF009D" w:rsidRPr="00020619" w:rsidRDefault="00EF009D" w:rsidP="00864629">
            <w:pPr>
              <w:pStyle w:val="TAC"/>
              <w:rPr>
                <w:lang w:eastAsia="zh-CN"/>
              </w:rPr>
            </w:pPr>
            <w:r w:rsidRPr="00020619">
              <w:rPr>
                <w:lang w:eastAsia="zh-CN"/>
              </w:rPr>
              <w:t>20 MHz: R.10 TDD</w:t>
            </w:r>
          </w:p>
        </w:tc>
      </w:tr>
      <w:tr w:rsidR="00EF009D" w:rsidRPr="00020619" w14:paraId="45E0CEDB" w14:textId="77777777" w:rsidTr="00864629">
        <w:trPr>
          <w:trHeight w:val="187"/>
        </w:trPr>
        <w:tc>
          <w:tcPr>
            <w:tcW w:w="3029" w:type="dxa"/>
            <w:tcBorders>
              <w:top w:val="single" w:sz="4" w:space="0" w:color="auto"/>
              <w:left w:val="single" w:sz="4" w:space="0" w:color="auto"/>
              <w:bottom w:val="nil"/>
              <w:right w:val="single" w:sz="4" w:space="0" w:color="auto"/>
            </w:tcBorders>
            <w:shd w:val="clear" w:color="auto" w:fill="auto"/>
          </w:tcPr>
          <w:p w14:paraId="7B096E82" w14:textId="77777777" w:rsidR="00EF009D" w:rsidRPr="00020619" w:rsidRDefault="00EF009D" w:rsidP="00864629">
            <w:pPr>
              <w:pStyle w:val="TAL"/>
              <w:rPr>
                <w:lang w:eastAsia="ja-JP"/>
              </w:rPr>
            </w:pPr>
            <w:r w:rsidRPr="00020619">
              <w:t>OCNG Patterns</w:t>
            </w:r>
            <w:r w:rsidRPr="00020619">
              <w:rPr>
                <w:vertAlign w:val="superscript"/>
              </w:rPr>
              <w:t>Note3</w:t>
            </w:r>
          </w:p>
        </w:tc>
        <w:tc>
          <w:tcPr>
            <w:tcW w:w="1147" w:type="dxa"/>
            <w:vMerge w:val="restart"/>
            <w:tcBorders>
              <w:top w:val="single" w:sz="4" w:space="0" w:color="auto"/>
              <w:left w:val="single" w:sz="4" w:space="0" w:color="auto"/>
              <w:right w:val="single" w:sz="4" w:space="0" w:color="auto"/>
            </w:tcBorders>
          </w:tcPr>
          <w:p w14:paraId="33E16332" w14:textId="77777777" w:rsidR="00EF009D" w:rsidRPr="00020619" w:rsidRDefault="00EF009D"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68A73347" w14:textId="77777777" w:rsidR="00EF009D" w:rsidRPr="00020619" w:rsidRDefault="00EF009D" w:rsidP="00864629">
            <w:pPr>
              <w:pStyle w:val="TAC"/>
              <w:rPr>
                <w:lang w:eastAsia="zh-CN"/>
              </w:rPr>
            </w:pPr>
            <w:r w:rsidRPr="00020619">
              <w:rPr>
                <w:lang w:eastAsia="zh-CN"/>
              </w:rPr>
              <w:t>1, 2, 3, 7</w:t>
            </w:r>
          </w:p>
        </w:tc>
        <w:tc>
          <w:tcPr>
            <w:tcW w:w="4067" w:type="dxa"/>
            <w:gridSpan w:val="2"/>
            <w:tcBorders>
              <w:top w:val="single" w:sz="4" w:space="0" w:color="auto"/>
              <w:left w:val="single" w:sz="4" w:space="0" w:color="auto"/>
              <w:right w:val="single" w:sz="4" w:space="0" w:color="auto"/>
            </w:tcBorders>
          </w:tcPr>
          <w:p w14:paraId="71671AE2" w14:textId="77777777" w:rsidR="00EF009D" w:rsidRPr="00020619" w:rsidRDefault="00EF009D" w:rsidP="00864629">
            <w:pPr>
              <w:pStyle w:val="TAC"/>
              <w:rPr>
                <w:lang w:val="da-DK" w:eastAsia="zh-CN"/>
              </w:rPr>
            </w:pPr>
            <w:r w:rsidRPr="00020619">
              <w:rPr>
                <w:lang w:val="da-DK" w:eastAsia="zh-CN"/>
              </w:rPr>
              <w:t>5 MHz: OP.20 FDD</w:t>
            </w:r>
          </w:p>
          <w:p w14:paraId="1B7F461E" w14:textId="77777777" w:rsidR="00EF009D" w:rsidRPr="00020619" w:rsidRDefault="00EF009D" w:rsidP="00864629">
            <w:pPr>
              <w:pStyle w:val="TAC"/>
              <w:rPr>
                <w:lang w:val="da-DK" w:eastAsia="zh-CN"/>
              </w:rPr>
            </w:pPr>
            <w:r w:rsidRPr="00020619">
              <w:rPr>
                <w:lang w:val="da-DK" w:eastAsia="zh-CN"/>
              </w:rPr>
              <w:t>10 MHz: OP.10 FDD</w:t>
            </w:r>
          </w:p>
          <w:p w14:paraId="7CB1A3AB" w14:textId="77777777" w:rsidR="00EF009D" w:rsidRPr="00020619" w:rsidRDefault="00EF009D" w:rsidP="00864629">
            <w:pPr>
              <w:pStyle w:val="TAC"/>
              <w:rPr>
                <w:lang w:eastAsia="zh-CN"/>
              </w:rPr>
            </w:pPr>
            <w:r w:rsidRPr="00020619">
              <w:rPr>
                <w:lang w:eastAsia="zh-CN"/>
              </w:rPr>
              <w:t>20 MHz: OP.17 FDD</w:t>
            </w:r>
          </w:p>
        </w:tc>
      </w:tr>
      <w:tr w:rsidR="00EF009D" w:rsidRPr="00020619" w14:paraId="4092A037" w14:textId="77777777" w:rsidTr="00864629">
        <w:trPr>
          <w:trHeight w:val="187"/>
        </w:trPr>
        <w:tc>
          <w:tcPr>
            <w:tcW w:w="3029" w:type="dxa"/>
            <w:tcBorders>
              <w:top w:val="nil"/>
              <w:left w:val="single" w:sz="4" w:space="0" w:color="auto"/>
              <w:bottom w:val="single" w:sz="4" w:space="0" w:color="auto"/>
              <w:right w:val="single" w:sz="4" w:space="0" w:color="auto"/>
            </w:tcBorders>
            <w:shd w:val="clear" w:color="auto" w:fill="auto"/>
          </w:tcPr>
          <w:p w14:paraId="5C6C8B96" w14:textId="77777777" w:rsidR="00EF009D" w:rsidRPr="00020619" w:rsidRDefault="00EF009D" w:rsidP="00864629">
            <w:pPr>
              <w:pStyle w:val="TAL"/>
            </w:pPr>
          </w:p>
        </w:tc>
        <w:tc>
          <w:tcPr>
            <w:tcW w:w="1147" w:type="dxa"/>
            <w:vMerge/>
            <w:tcBorders>
              <w:left w:val="single" w:sz="4" w:space="0" w:color="auto"/>
              <w:bottom w:val="single" w:sz="4" w:space="0" w:color="auto"/>
              <w:right w:val="single" w:sz="4" w:space="0" w:color="auto"/>
            </w:tcBorders>
          </w:tcPr>
          <w:p w14:paraId="4B33E623" w14:textId="77777777" w:rsidR="00EF009D" w:rsidRPr="00020619" w:rsidRDefault="00EF009D"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2110B518" w14:textId="77777777" w:rsidR="00EF009D" w:rsidRPr="00020619" w:rsidRDefault="00EF009D" w:rsidP="00864629">
            <w:pPr>
              <w:pStyle w:val="TAC"/>
              <w:rPr>
                <w:lang w:eastAsia="zh-CN"/>
              </w:rPr>
            </w:pPr>
            <w:r w:rsidRPr="00020619">
              <w:rPr>
                <w:lang w:eastAsia="zh-CN"/>
              </w:rPr>
              <w:t>4, 5, 6, 8</w:t>
            </w:r>
          </w:p>
        </w:tc>
        <w:tc>
          <w:tcPr>
            <w:tcW w:w="4067" w:type="dxa"/>
            <w:gridSpan w:val="2"/>
            <w:tcBorders>
              <w:left w:val="single" w:sz="4" w:space="0" w:color="auto"/>
              <w:bottom w:val="single" w:sz="4" w:space="0" w:color="auto"/>
              <w:right w:val="single" w:sz="4" w:space="0" w:color="auto"/>
            </w:tcBorders>
          </w:tcPr>
          <w:p w14:paraId="19000E2C" w14:textId="77777777" w:rsidR="00EF009D" w:rsidRPr="00020619" w:rsidRDefault="00EF009D" w:rsidP="00864629">
            <w:pPr>
              <w:pStyle w:val="TAC"/>
              <w:rPr>
                <w:lang w:val="da-DK" w:eastAsia="zh-CN"/>
              </w:rPr>
            </w:pPr>
            <w:r w:rsidRPr="00020619">
              <w:rPr>
                <w:lang w:val="da-DK" w:eastAsia="zh-CN"/>
              </w:rPr>
              <w:t>5 MHz: OP.9 TDD</w:t>
            </w:r>
          </w:p>
          <w:p w14:paraId="322C6728" w14:textId="77777777" w:rsidR="00EF009D" w:rsidRPr="00020619" w:rsidRDefault="00EF009D" w:rsidP="00864629">
            <w:pPr>
              <w:pStyle w:val="TAC"/>
              <w:rPr>
                <w:lang w:val="da-DK" w:eastAsia="zh-CN"/>
              </w:rPr>
            </w:pPr>
            <w:r w:rsidRPr="00020619">
              <w:rPr>
                <w:lang w:val="da-DK" w:eastAsia="zh-CN"/>
              </w:rPr>
              <w:t>10 MHz: OP.1 TDD</w:t>
            </w:r>
          </w:p>
          <w:p w14:paraId="6C7E33B5" w14:textId="77777777" w:rsidR="00EF009D" w:rsidRPr="00020619" w:rsidRDefault="00EF009D" w:rsidP="00864629">
            <w:pPr>
              <w:pStyle w:val="TAC"/>
              <w:rPr>
                <w:lang w:eastAsia="zh-CN"/>
              </w:rPr>
            </w:pPr>
            <w:r w:rsidRPr="00020619">
              <w:rPr>
                <w:lang w:eastAsia="zh-CN"/>
              </w:rPr>
              <w:t>20 MHz: OP.7 TDD</w:t>
            </w:r>
          </w:p>
        </w:tc>
      </w:tr>
      <w:tr w:rsidR="00EF009D" w:rsidRPr="00020619" w14:paraId="19EFC39D" w14:textId="77777777" w:rsidTr="00864629">
        <w:trPr>
          <w:trHeight w:val="187"/>
        </w:trPr>
        <w:tc>
          <w:tcPr>
            <w:tcW w:w="3029" w:type="dxa"/>
            <w:shd w:val="clear" w:color="auto" w:fill="auto"/>
          </w:tcPr>
          <w:p w14:paraId="54192264" w14:textId="77777777" w:rsidR="00EF009D" w:rsidRPr="00020619" w:rsidRDefault="00EF009D" w:rsidP="00864629">
            <w:pPr>
              <w:pStyle w:val="TAL"/>
            </w:pPr>
            <w:r w:rsidRPr="00020619">
              <w:t>PBCH_RA</w:t>
            </w:r>
          </w:p>
        </w:tc>
        <w:tc>
          <w:tcPr>
            <w:tcW w:w="1147" w:type="dxa"/>
            <w:tcBorders>
              <w:bottom w:val="nil"/>
            </w:tcBorders>
            <w:shd w:val="clear" w:color="auto" w:fill="auto"/>
          </w:tcPr>
          <w:p w14:paraId="634929F2" w14:textId="77777777" w:rsidR="00EF009D" w:rsidRPr="00020619" w:rsidRDefault="00EF009D" w:rsidP="00864629">
            <w:pPr>
              <w:pStyle w:val="TAC"/>
            </w:pPr>
            <w:r w:rsidRPr="00020619">
              <w:t>dB</w:t>
            </w:r>
          </w:p>
        </w:tc>
        <w:tc>
          <w:tcPr>
            <w:tcW w:w="1396" w:type="dxa"/>
            <w:tcBorders>
              <w:bottom w:val="nil"/>
            </w:tcBorders>
            <w:shd w:val="clear" w:color="auto" w:fill="auto"/>
          </w:tcPr>
          <w:p w14:paraId="08DB1E08" w14:textId="77777777" w:rsidR="00EF009D" w:rsidRPr="00020619" w:rsidRDefault="00EF009D" w:rsidP="00864629">
            <w:pPr>
              <w:pStyle w:val="TAC"/>
            </w:pPr>
            <w:r w:rsidRPr="00020619">
              <w:t>1, 2, 3, 4, 5, 6, 7, 8</w:t>
            </w:r>
          </w:p>
        </w:tc>
        <w:tc>
          <w:tcPr>
            <w:tcW w:w="4067" w:type="dxa"/>
            <w:gridSpan w:val="2"/>
            <w:tcBorders>
              <w:bottom w:val="nil"/>
            </w:tcBorders>
            <w:shd w:val="clear" w:color="auto" w:fill="auto"/>
          </w:tcPr>
          <w:p w14:paraId="591BC8B6" w14:textId="77777777" w:rsidR="00EF009D" w:rsidRPr="00020619" w:rsidRDefault="00EF009D" w:rsidP="00864629">
            <w:pPr>
              <w:pStyle w:val="TAC"/>
            </w:pPr>
            <w:r w:rsidRPr="00020619">
              <w:t>0</w:t>
            </w:r>
          </w:p>
        </w:tc>
      </w:tr>
      <w:tr w:rsidR="00EF009D" w:rsidRPr="00020619" w14:paraId="2D8AD640" w14:textId="77777777" w:rsidTr="00864629">
        <w:trPr>
          <w:trHeight w:val="187"/>
        </w:trPr>
        <w:tc>
          <w:tcPr>
            <w:tcW w:w="3029" w:type="dxa"/>
            <w:shd w:val="clear" w:color="auto" w:fill="auto"/>
          </w:tcPr>
          <w:p w14:paraId="1E301B2E" w14:textId="77777777" w:rsidR="00EF009D" w:rsidRPr="00020619" w:rsidRDefault="00EF009D" w:rsidP="00864629">
            <w:pPr>
              <w:pStyle w:val="TAL"/>
            </w:pPr>
            <w:r w:rsidRPr="00020619">
              <w:t>PBCH_RB</w:t>
            </w:r>
          </w:p>
        </w:tc>
        <w:tc>
          <w:tcPr>
            <w:tcW w:w="1147" w:type="dxa"/>
            <w:tcBorders>
              <w:top w:val="nil"/>
              <w:bottom w:val="nil"/>
            </w:tcBorders>
            <w:shd w:val="clear" w:color="auto" w:fill="auto"/>
          </w:tcPr>
          <w:p w14:paraId="368F6F94" w14:textId="77777777" w:rsidR="00EF009D" w:rsidRPr="00020619" w:rsidRDefault="00EF009D" w:rsidP="00864629">
            <w:pPr>
              <w:pStyle w:val="TAC"/>
            </w:pPr>
          </w:p>
        </w:tc>
        <w:tc>
          <w:tcPr>
            <w:tcW w:w="1396" w:type="dxa"/>
            <w:tcBorders>
              <w:top w:val="nil"/>
              <w:bottom w:val="nil"/>
            </w:tcBorders>
            <w:shd w:val="clear" w:color="auto" w:fill="auto"/>
          </w:tcPr>
          <w:p w14:paraId="37B85FA0" w14:textId="77777777" w:rsidR="00EF009D" w:rsidRPr="00020619" w:rsidRDefault="00EF009D" w:rsidP="00864629">
            <w:pPr>
              <w:pStyle w:val="TAC"/>
            </w:pPr>
          </w:p>
        </w:tc>
        <w:tc>
          <w:tcPr>
            <w:tcW w:w="4067" w:type="dxa"/>
            <w:gridSpan w:val="2"/>
            <w:tcBorders>
              <w:top w:val="nil"/>
              <w:bottom w:val="nil"/>
            </w:tcBorders>
            <w:shd w:val="clear" w:color="auto" w:fill="auto"/>
          </w:tcPr>
          <w:p w14:paraId="37395551" w14:textId="77777777" w:rsidR="00EF009D" w:rsidRPr="00020619" w:rsidRDefault="00EF009D" w:rsidP="00864629">
            <w:pPr>
              <w:pStyle w:val="TAC"/>
            </w:pPr>
          </w:p>
        </w:tc>
      </w:tr>
      <w:tr w:rsidR="00EF009D" w:rsidRPr="00020619" w14:paraId="159FB2F9" w14:textId="77777777" w:rsidTr="00864629">
        <w:trPr>
          <w:trHeight w:val="187"/>
        </w:trPr>
        <w:tc>
          <w:tcPr>
            <w:tcW w:w="3029" w:type="dxa"/>
            <w:shd w:val="clear" w:color="auto" w:fill="auto"/>
          </w:tcPr>
          <w:p w14:paraId="424A1637" w14:textId="77777777" w:rsidR="00EF009D" w:rsidRPr="00020619" w:rsidRDefault="00EF009D" w:rsidP="00864629">
            <w:pPr>
              <w:pStyle w:val="TAL"/>
            </w:pPr>
            <w:r w:rsidRPr="00020619">
              <w:t>PSS_RA</w:t>
            </w:r>
          </w:p>
        </w:tc>
        <w:tc>
          <w:tcPr>
            <w:tcW w:w="1147" w:type="dxa"/>
            <w:tcBorders>
              <w:top w:val="nil"/>
              <w:bottom w:val="nil"/>
            </w:tcBorders>
            <w:shd w:val="clear" w:color="auto" w:fill="auto"/>
          </w:tcPr>
          <w:p w14:paraId="2F4301F7" w14:textId="77777777" w:rsidR="00EF009D" w:rsidRPr="00020619" w:rsidRDefault="00EF009D" w:rsidP="00864629">
            <w:pPr>
              <w:pStyle w:val="TAC"/>
            </w:pPr>
          </w:p>
        </w:tc>
        <w:tc>
          <w:tcPr>
            <w:tcW w:w="1396" w:type="dxa"/>
            <w:tcBorders>
              <w:top w:val="nil"/>
              <w:bottom w:val="nil"/>
            </w:tcBorders>
            <w:shd w:val="clear" w:color="auto" w:fill="auto"/>
          </w:tcPr>
          <w:p w14:paraId="38AF2D3C" w14:textId="77777777" w:rsidR="00EF009D" w:rsidRPr="00020619" w:rsidRDefault="00EF009D" w:rsidP="00864629">
            <w:pPr>
              <w:pStyle w:val="TAC"/>
            </w:pPr>
          </w:p>
        </w:tc>
        <w:tc>
          <w:tcPr>
            <w:tcW w:w="4067" w:type="dxa"/>
            <w:gridSpan w:val="2"/>
            <w:tcBorders>
              <w:top w:val="nil"/>
              <w:bottom w:val="nil"/>
            </w:tcBorders>
            <w:shd w:val="clear" w:color="auto" w:fill="auto"/>
          </w:tcPr>
          <w:p w14:paraId="33671BBB" w14:textId="77777777" w:rsidR="00EF009D" w:rsidRPr="00020619" w:rsidRDefault="00EF009D" w:rsidP="00864629">
            <w:pPr>
              <w:pStyle w:val="TAC"/>
            </w:pPr>
          </w:p>
        </w:tc>
      </w:tr>
      <w:tr w:rsidR="00EF009D" w:rsidRPr="00020619" w14:paraId="0D7CCD13" w14:textId="77777777" w:rsidTr="00864629">
        <w:trPr>
          <w:trHeight w:val="187"/>
        </w:trPr>
        <w:tc>
          <w:tcPr>
            <w:tcW w:w="3029" w:type="dxa"/>
            <w:shd w:val="clear" w:color="auto" w:fill="auto"/>
          </w:tcPr>
          <w:p w14:paraId="2AA1AC5C" w14:textId="77777777" w:rsidR="00EF009D" w:rsidRPr="00020619" w:rsidRDefault="00EF009D" w:rsidP="00864629">
            <w:pPr>
              <w:pStyle w:val="TAL"/>
            </w:pPr>
            <w:r w:rsidRPr="00020619">
              <w:t>SSS_RA</w:t>
            </w:r>
          </w:p>
        </w:tc>
        <w:tc>
          <w:tcPr>
            <w:tcW w:w="1147" w:type="dxa"/>
            <w:tcBorders>
              <w:top w:val="nil"/>
              <w:bottom w:val="nil"/>
            </w:tcBorders>
            <w:shd w:val="clear" w:color="auto" w:fill="auto"/>
          </w:tcPr>
          <w:p w14:paraId="175E1E37" w14:textId="77777777" w:rsidR="00EF009D" w:rsidRPr="00020619" w:rsidRDefault="00EF009D" w:rsidP="00864629">
            <w:pPr>
              <w:pStyle w:val="TAC"/>
            </w:pPr>
          </w:p>
        </w:tc>
        <w:tc>
          <w:tcPr>
            <w:tcW w:w="1396" w:type="dxa"/>
            <w:tcBorders>
              <w:top w:val="nil"/>
              <w:bottom w:val="nil"/>
            </w:tcBorders>
            <w:shd w:val="clear" w:color="auto" w:fill="auto"/>
          </w:tcPr>
          <w:p w14:paraId="10B9E0D3" w14:textId="77777777" w:rsidR="00EF009D" w:rsidRPr="00020619" w:rsidRDefault="00EF009D" w:rsidP="00864629">
            <w:pPr>
              <w:pStyle w:val="TAC"/>
            </w:pPr>
          </w:p>
        </w:tc>
        <w:tc>
          <w:tcPr>
            <w:tcW w:w="4067" w:type="dxa"/>
            <w:gridSpan w:val="2"/>
            <w:tcBorders>
              <w:top w:val="nil"/>
              <w:bottom w:val="nil"/>
            </w:tcBorders>
            <w:shd w:val="clear" w:color="auto" w:fill="auto"/>
          </w:tcPr>
          <w:p w14:paraId="45F2C503" w14:textId="77777777" w:rsidR="00EF009D" w:rsidRPr="00020619" w:rsidRDefault="00EF009D" w:rsidP="00864629">
            <w:pPr>
              <w:pStyle w:val="TAC"/>
            </w:pPr>
          </w:p>
        </w:tc>
      </w:tr>
      <w:tr w:rsidR="00EF009D" w:rsidRPr="00020619" w14:paraId="30D64443" w14:textId="77777777" w:rsidTr="00864629">
        <w:trPr>
          <w:trHeight w:val="187"/>
        </w:trPr>
        <w:tc>
          <w:tcPr>
            <w:tcW w:w="3029" w:type="dxa"/>
            <w:shd w:val="clear" w:color="auto" w:fill="auto"/>
          </w:tcPr>
          <w:p w14:paraId="07D4023C" w14:textId="77777777" w:rsidR="00EF009D" w:rsidRPr="00020619" w:rsidRDefault="00EF009D" w:rsidP="00864629">
            <w:pPr>
              <w:pStyle w:val="TAL"/>
            </w:pPr>
            <w:r w:rsidRPr="00020619">
              <w:t>PCFICH_RB</w:t>
            </w:r>
          </w:p>
        </w:tc>
        <w:tc>
          <w:tcPr>
            <w:tcW w:w="1147" w:type="dxa"/>
            <w:tcBorders>
              <w:top w:val="nil"/>
              <w:bottom w:val="nil"/>
            </w:tcBorders>
            <w:shd w:val="clear" w:color="auto" w:fill="auto"/>
          </w:tcPr>
          <w:p w14:paraId="6B667157" w14:textId="77777777" w:rsidR="00EF009D" w:rsidRPr="00020619" w:rsidRDefault="00EF009D" w:rsidP="00864629">
            <w:pPr>
              <w:pStyle w:val="TAC"/>
            </w:pPr>
          </w:p>
        </w:tc>
        <w:tc>
          <w:tcPr>
            <w:tcW w:w="1396" w:type="dxa"/>
            <w:tcBorders>
              <w:top w:val="nil"/>
              <w:bottom w:val="nil"/>
            </w:tcBorders>
            <w:shd w:val="clear" w:color="auto" w:fill="auto"/>
          </w:tcPr>
          <w:p w14:paraId="541703A0" w14:textId="77777777" w:rsidR="00EF009D" w:rsidRPr="00020619" w:rsidRDefault="00EF009D" w:rsidP="00864629">
            <w:pPr>
              <w:pStyle w:val="TAC"/>
            </w:pPr>
          </w:p>
        </w:tc>
        <w:tc>
          <w:tcPr>
            <w:tcW w:w="4067" w:type="dxa"/>
            <w:gridSpan w:val="2"/>
            <w:tcBorders>
              <w:top w:val="nil"/>
              <w:bottom w:val="nil"/>
            </w:tcBorders>
            <w:shd w:val="clear" w:color="auto" w:fill="auto"/>
          </w:tcPr>
          <w:p w14:paraId="11F2F60E" w14:textId="77777777" w:rsidR="00EF009D" w:rsidRPr="00020619" w:rsidRDefault="00EF009D" w:rsidP="00864629">
            <w:pPr>
              <w:pStyle w:val="TAC"/>
            </w:pPr>
          </w:p>
        </w:tc>
      </w:tr>
      <w:tr w:rsidR="00EF009D" w:rsidRPr="00020619" w14:paraId="59C6C13A" w14:textId="77777777" w:rsidTr="00864629">
        <w:trPr>
          <w:trHeight w:val="187"/>
        </w:trPr>
        <w:tc>
          <w:tcPr>
            <w:tcW w:w="3029" w:type="dxa"/>
            <w:shd w:val="clear" w:color="auto" w:fill="auto"/>
          </w:tcPr>
          <w:p w14:paraId="27059BA1" w14:textId="77777777" w:rsidR="00EF009D" w:rsidRPr="00020619" w:rsidRDefault="00EF009D" w:rsidP="00864629">
            <w:pPr>
              <w:pStyle w:val="TAL"/>
            </w:pPr>
            <w:r w:rsidRPr="00020619">
              <w:t>PHICH_RA</w:t>
            </w:r>
          </w:p>
        </w:tc>
        <w:tc>
          <w:tcPr>
            <w:tcW w:w="1147" w:type="dxa"/>
            <w:tcBorders>
              <w:top w:val="nil"/>
              <w:bottom w:val="nil"/>
            </w:tcBorders>
            <w:shd w:val="clear" w:color="auto" w:fill="auto"/>
          </w:tcPr>
          <w:p w14:paraId="1D302870" w14:textId="77777777" w:rsidR="00EF009D" w:rsidRPr="00020619" w:rsidRDefault="00EF009D" w:rsidP="00864629">
            <w:pPr>
              <w:pStyle w:val="TAC"/>
            </w:pPr>
          </w:p>
        </w:tc>
        <w:tc>
          <w:tcPr>
            <w:tcW w:w="1396" w:type="dxa"/>
            <w:tcBorders>
              <w:top w:val="nil"/>
              <w:bottom w:val="nil"/>
            </w:tcBorders>
            <w:shd w:val="clear" w:color="auto" w:fill="auto"/>
          </w:tcPr>
          <w:p w14:paraId="5B8C05F6" w14:textId="77777777" w:rsidR="00EF009D" w:rsidRPr="00020619" w:rsidRDefault="00EF009D" w:rsidP="00864629">
            <w:pPr>
              <w:pStyle w:val="TAC"/>
            </w:pPr>
          </w:p>
        </w:tc>
        <w:tc>
          <w:tcPr>
            <w:tcW w:w="4067" w:type="dxa"/>
            <w:gridSpan w:val="2"/>
            <w:tcBorders>
              <w:top w:val="nil"/>
              <w:bottom w:val="nil"/>
            </w:tcBorders>
            <w:shd w:val="clear" w:color="auto" w:fill="auto"/>
          </w:tcPr>
          <w:p w14:paraId="25CD8DD4" w14:textId="77777777" w:rsidR="00EF009D" w:rsidRPr="00020619" w:rsidRDefault="00EF009D" w:rsidP="00864629">
            <w:pPr>
              <w:pStyle w:val="TAC"/>
            </w:pPr>
          </w:p>
        </w:tc>
      </w:tr>
      <w:tr w:rsidR="00EF009D" w:rsidRPr="00020619" w14:paraId="6A2DB101" w14:textId="77777777" w:rsidTr="00864629">
        <w:trPr>
          <w:trHeight w:val="187"/>
        </w:trPr>
        <w:tc>
          <w:tcPr>
            <w:tcW w:w="3029" w:type="dxa"/>
            <w:shd w:val="clear" w:color="auto" w:fill="auto"/>
          </w:tcPr>
          <w:p w14:paraId="38EFA54A" w14:textId="77777777" w:rsidR="00EF009D" w:rsidRPr="00020619" w:rsidRDefault="00EF009D" w:rsidP="00864629">
            <w:pPr>
              <w:pStyle w:val="TAL"/>
            </w:pPr>
            <w:r w:rsidRPr="00020619">
              <w:t>PHICH_RB</w:t>
            </w:r>
          </w:p>
        </w:tc>
        <w:tc>
          <w:tcPr>
            <w:tcW w:w="1147" w:type="dxa"/>
            <w:tcBorders>
              <w:top w:val="nil"/>
              <w:bottom w:val="nil"/>
            </w:tcBorders>
            <w:shd w:val="clear" w:color="auto" w:fill="auto"/>
          </w:tcPr>
          <w:p w14:paraId="5CA4CBD7" w14:textId="77777777" w:rsidR="00EF009D" w:rsidRPr="00020619" w:rsidRDefault="00EF009D" w:rsidP="00864629">
            <w:pPr>
              <w:pStyle w:val="TAC"/>
            </w:pPr>
          </w:p>
        </w:tc>
        <w:tc>
          <w:tcPr>
            <w:tcW w:w="1396" w:type="dxa"/>
            <w:tcBorders>
              <w:top w:val="nil"/>
              <w:bottom w:val="nil"/>
            </w:tcBorders>
            <w:shd w:val="clear" w:color="auto" w:fill="auto"/>
          </w:tcPr>
          <w:p w14:paraId="392CEDA5" w14:textId="77777777" w:rsidR="00EF009D" w:rsidRPr="00020619" w:rsidRDefault="00EF009D" w:rsidP="00864629">
            <w:pPr>
              <w:pStyle w:val="TAC"/>
            </w:pPr>
          </w:p>
        </w:tc>
        <w:tc>
          <w:tcPr>
            <w:tcW w:w="4067" w:type="dxa"/>
            <w:gridSpan w:val="2"/>
            <w:tcBorders>
              <w:top w:val="nil"/>
              <w:bottom w:val="nil"/>
            </w:tcBorders>
            <w:shd w:val="clear" w:color="auto" w:fill="auto"/>
          </w:tcPr>
          <w:p w14:paraId="0BA5940F" w14:textId="77777777" w:rsidR="00EF009D" w:rsidRPr="00020619" w:rsidRDefault="00EF009D" w:rsidP="00864629">
            <w:pPr>
              <w:pStyle w:val="TAC"/>
            </w:pPr>
          </w:p>
        </w:tc>
      </w:tr>
      <w:tr w:rsidR="00EF009D" w:rsidRPr="00020619" w14:paraId="431888BD" w14:textId="77777777" w:rsidTr="00864629">
        <w:trPr>
          <w:trHeight w:val="187"/>
        </w:trPr>
        <w:tc>
          <w:tcPr>
            <w:tcW w:w="3029" w:type="dxa"/>
            <w:shd w:val="clear" w:color="auto" w:fill="auto"/>
          </w:tcPr>
          <w:p w14:paraId="75EC5DFC" w14:textId="77777777" w:rsidR="00EF009D" w:rsidRPr="00020619" w:rsidRDefault="00EF009D" w:rsidP="00864629">
            <w:pPr>
              <w:pStyle w:val="TAL"/>
            </w:pPr>
            <w:r w:rsidRPr="00020619">
              <w:t>PDCCH_RA</w:t>
            </w:r>
          </w:p>
        </w:tc>
        <w:tc>
          <w:tcPr>
            <w:tcW w:w="1147" w:type="dxa"/>
            <w:tcBorders>
              <w:top w:val="nil"/>
              <w:bottom w:val="nil"/>
            </w:tcBorders>
            <w:shd w:val="clear" w:color="auto" w:fill="auto"/>
          </w:tcPr>
          <w:p w14:paraId="07DE7899" w14:textId="77777777" w:rsidR="00EF009D" w:rsidRPr="00020619" w:rsidRDefault="00EF009D" w:rsidP="00864629">
            <w:pPr>
              <w:pStyle w:val="TAC"/>
            </w:pPr>
          </w:p>
        </w:tc>
        <w:tc>
          <w:tcPr>
            <w:tcW w:w="1396" w:type="dxa"/>
            <w:tcBorders>
              <w:top w:val="nil"/>
              <w:bottom w:val="nil"/>
            </w:tcBorders>
            <w:shd w:val="clear" w:color="auto" w:fill="auto"/>
          </w:tcPr>
          <w:p w14:paraId="7CC5365B" w14:textId="77777777" w:rsidR="00EF009D" w:rsidRPr="00020619" w:rsidRDefault="00EF009D" w:rsidP="00864629">
            <w:pPr>
              <w:pStyle w:val="TAC"/>
            </w:pPr>
          </w:p>
        </w:tc>
        <w:tc>
          <w:tcPr>
            <w:tcW w:w="4067" w:type="dxa"/>
            <w:gridSpan w:val="2"/>
            <w:tcBorders>
              <w:top w:val="nil"/>
              <w:bottom w:val="nil"/>
            </w:tcBorders>
            <w:shd w:val="clear" w:color="auto" w:fill="auto"/>
          </w:tcPr>
          <w:p w14:paraId="34C34AC7" w14:textId="77777777" w:rsidR="00EF009D" w:rsidRPr="00020619" w:rsidRDefault="00EF009D" w:rsidP="00864629">
            <w:pPr>
              <w:pStyle w:val="TAC"/>
            </w:pPr>
          </w:p>
        </w:tc>
      </w:tr>
      <w:tr w:rsidR="00EF009D" w:rsidRPr="00020619" w14:paraId="63D1B137" w14:textId="77777777" w:rsidTr="00864629">
        <w:trPr>
          <w:trHeight w:val="187"/>
        </w:trPr>
        <w:tc>
          <w:tcPr>
            <w:tcW w:w="3029" w:type="dxa"/>
            <w:shd w:val="clear" w:color="auto" w:fill="auto"/>
          </w:tcPr>
          <w:p w14:paraId="1F428956" w14:textId="77777777" w:rsidR="00EF009D" w:rsidRPr="00020619" w:rsidRDefault="00EF009D" w:rsidP="00864629">
            <w:pPr>
              <w:pStyle w:val="TAL"/>
            </w:pPr>
            <w:r w:rsidRPr="00020619">
              <w:t>PDCCH_RB</w:t>
            </w:r>
          </w:p>
        </w:tc>
        <w:tc>
          <w:tcPr>
            <w:tcW w:w="1147" w:type="dxa"/>
            <w:tcBorders>
              <w:top w:val="nil"/>
              <w:bottom w:val="nil"/>
            </w:tcBorders>
            <w:shd w:val="clear" w:color="auto" w:fill="auto"/>
          </w:tcPr>
          <w:p w14:paraId="569B7771" w14:textId="77777777" w:rsidR="00EF009D" w:rsidRPr="00020619" w:rsidRDefault="00EF009D" w:rsidP="00864629">
            <w:pPr>
              <w:pStyle w:val="TAC"/>
            </w:pPr>
          </w:p>
        </w:tc>
        <w:tc>
          <w:tcPr>
            <w:tcW w:w="1396" w:type="dxa"/>
            <w:tcBorders>
              <w:top w:val="nil"/>
              <w:bottom w:val="nil"/>
            </w:tcBorders>
            <w:shd w:val="clear" w:color="auto" w:fill="auto"/>
          </w:tcPr>
          <w:p w14:paraId="254203AB" w14:textId="77777777" w:rsidR="00EF009D" w:rsidRPr="00020619" w:rsidRDefault="00EF009D" w:rsidP="00864629">
            <w:pPr>
              <w:pStyle w:val="TAC"/>
            </w:pPr>
          </w:p>
        </w:tc>
        <w:tc>
          <w:tcPr>
            <w:tcW w:w="4067" w:type="dxa"/>
            <w:gridSpan w:val="2"/>
            <w:tcBorders>
              <w:top w:val="nil"/>
              <w:bottom w:val="nil"/>
            </w:tcBorders>
            <w:shd w:val="clear" w:color="auto" w:fill="auto"/>
          </w:tcPr>
          <w:p w14:paraId="709373E3" w14:textId="77777777" w:rsidR="00EF009D" w:rsidRPr="00020619" w:rsidRDefault="00EF009D" w:rsidP="00864629">
            <w:pPr>
              <w:pStyle w:val="TAC"/>
            </w:pPr>
          </w:p>
        </w:tc>
      </w:tr>
      <w:tr w:rsidR="00EF009D" w:rsidRPr="00020619" w14:paraId="462D56DC" w14:textId="77777777" w:rsidTr="00864629">
        <w:trPr>
          <w:trHeight w:val="187"/>
        </w:trPr>
        <w:tc>
          <w:tcPr>
            <w:tcW w:w="3029" w:type="dxa"/>
            <w:shd w:val="clear" w:color="auto" w:fill="auto"/>
          </w:tcPr>
          <w:p w14:paraId="7E887E97" w14:textId="77777777" w:rsidR="00EF009D" w:rsidRPr="00020619" w:rsidRDefault="00EF009D" w:rsidP="00864629">
            <w:pPr>
              <w:pStyle w:val="TAL"/>
            </w:pPr>
            <w:r w:rsidRPr="00020619">
              <w:t>PDSCH_RA</w:t>
            </w:r>
          </w:p>
        </w:tc>
        <w:tc>
          <w:tcPr>
            <w:tcW w:w="1147" w:type="dxa"/>
            <w:tcBorders>
              <w:top w:val="nil"/>
              <w:bottom w:val="nil"/>
            </w:tcBorders>
            <w:shd w:val="clear" w:color="auto" w:fill="auto"/>
          </w:tcPr>
          <w:p w14:paraId="556D7179" w14:textId="77777777" w:rsidR="00EF009D" w:rsidRPr="00020619" w:rsidRDefault="00EF009D" w:rsidP="00864629">
            <w:pPr>
              <w:pStyle w:val="TAC"/>
            </w:pPr>
          </w:p>
        </w:tc>
        <w:tc>
          <w:tcPr>
            <w:tcW w:w="1396" w:type="dxa"/>
            <w:tcBorders>
              <w:top w:val="nil"/>
              <w:bottom w:val="nil"/>
            </w:tcBorders>
            <w:shd w:val="clear" w:color="auto" w:fill="auto"/>
          </w:tcPr>
          <w:p w14:paraId="62A70A4B" w14:textId="77777777" w:rsidR="00EF009D" w:rsidRPr="00020619" w:rsidRDefault="00EF009D" w:rsidP="00864629">
            <w:pPr>
              <w:pStyle w:val="TAC"/>
            </w:pPr>
          </w:p>
        </w:tc>
        <w:tc>
          <w:tcPr>
            <w:tcW w:w="4067" w:type="dxa"/>
            <w:gridSpan w:val="2"/>
            <w:tcBorders>
              <w:top w:val="nil"/>
              <w:bottom w:val="nil"/>
            </w:tcBorders>
            <w:shd w:val="clear" w:color="auto" w:fill="auto"/>
          </w:tcPr>
          <w:p w14:paraId="3D42C932" w14:textId="77777777" w:rsidR="00EF009D" w:rsidRPr="00020619" w:rsidRDefault="00EF009D" w:rsidP="00864629">
            <w:pPr>
              <w:pStyle w:val="TAC"/>
            </w:pPr>
          </w:p>
        </w:tc>
      </w:tr>
      <w:tr w:rsidR="00EF009D" w:rsidRPr="00020619" w14:paraId="6C94739A" w14:textId="77777777" w:rsidTr="00864629">
        <w:trPr>
          <w:trHeight w:val="187"/>
        </w:trPr>
        <w:tc>
          <w:tcPr>
            <w:tcW w:w="3029" w:type="dxa"/>
            <w:shd w:val="clear" w:color="auto" w:fill="auto"/>
          </w:tcPr>
          <w:p w14:paraId="546A0BA4" w14:textId="77777777" w:rsidR="00EF009D" w:rsidRPr="00020619" w:rsidRDefault="00EF009D" w:rsidP="00864629">
            <w:pPr>
              <w:pStyle w:val="TAL"/>
            </w:pPr>
            <w:r w:rsidRPr="00020619">
              <w:t>PDSCH_RB</w:t>
            </w:r>
          </w:p>
        </w:tc>
        <w:tc>
          <w:tcPr>
            <w:tcW w:w="1147" w:type="dxa"/>
            <w:tcBorders>
              <w:top w:val="nil"/>
              <w:bottom w:val="nil"/>
            </w:tcBorders>
            <w:shd w:val="clear" w:color="auto" w:fill="auto"/>
          </w:tcPr>
          <w:p w14:paraId="034D64A1" w14:textId="77777777" w:rsidR="00EF009D" w:rsidRPr="00020619" w:rsidRDefault="00EF009D" w:rsidP="00864629">
            <w:pPr>
              <w:pStyle w:val="TAC"/>
            </w:pPr>
          </w:p>
        </w:tc>
        <w:tc>
          <w:tcPr>
            <w:tcW w:w="1396" w:type="dxa"/>
            <w:tcBorders>
              <w:top w:val="nil"/>
              <w:bottom w:val="nil"/>
            </w:tcBorders>
            <w:shd w:val="clear" w:color="auto" w:fill="auto"/>
          </w:tcPr>
          <w:p w14:paraId="4B1A23FE" w14:textId="77777777" w:rsidR="00EF009D" w:rsidRPr="00020619" w:rsidRDefault="00EF009D" w:rsidP="00864629">
            <w:pPr>
              <w:pStyle w:val="TAC"/>
            </w:pPr>
          </w:p>
        </w:tc>
        <w:tc>
          <w:tcPr>
            <w:tcW w:w="4067" w:type="dxa"/>
            <w:gridSpan w:val="2"/>
            <w:tcBorders>
              <w:top w:val="nil"/>
              <w:bottom w:val="nil"/>
            </w:tcBorders>
            <w:shd w:val="clear" w:color="auto" w:fill="auto"/>
          </w:tcPr>
          <w:p w14:paraId="44E3A742" w14:textId="77777777" w:rsidR="00EF009D" w:rsidRPr="00020619" w:rsidRDefault="00EF009D" w:rsidP="00864629">
            <w:pPr>
              <w:pStyle w:val="TAC"/>
            </w:pPr>
          </w:p>
        </w:tc>
      </w:tr>
      <w:tr w:rsidR="00EF009D" w:rsidRPr="00020619" w14:paraId="6EEC7D3D" w14:textId="77777777" w:rsidTr="00864629">
        <w:trPr>
          <w:trHeight w:val="187"/>
        </w:trPr>
        <w:tc>
          <w:tcPr>
            <w:tcW w:w="3029" w:type="dxa"/>
            <w:shd w:val="clear" w:color="auto" w:fill="auto"/>
          </w:tcPr>
          <w:p w14:paraId="1623D8FA" w14:textId="77777777" w:rsidR="00EF009D" w:rsidRPr="00020619" w:rsidRDefault="00EF009D" w:rsidP="00864629">
            <w:pPr>
              <w:pStyle w:val="TAL"/>
            </w:pPr>
            <w:r w:rsidRPr="00020619">
              <w:t>OCNG_RA</w:t>
            </w:r>
            <w:r w:rsidRPr="00020619">
              <w:rPr>
                <w:rFonts w:eastAsia="Calibri"/>
                <w:vertAlign w:val="superscript"/>
              </w:rPr>
              <w:t>Note4</w:t>
            </w:r>
          </w:p>
        </w:tc>
        <w:tc>
          <w:tcPr>
            <w:tcW w:w="1147" w:type="dxa"/>
            <w:tcBorders>
              <w:top w:val="nil"/>
              <w:bottom w:val="nil"/>
            </w:tcBorders>
            <w:shd w:val="clear" w:color="auto" w:fill="auto"/>
          </w:tcPr>
          <w:p w14:paraId="7847B660" w14:textId="77777777" w:rsidR="00EF009D" w:rsidRPr="00020619" w:rsidRDefault="00EF009D" w:rsidP="00864629">
            <w:pPr>
              <w:pStyle w:val="TAC"/>
            </w:pPr>
          </w:p>
        </w:tc>
        <w:tc>
          <w:tcPr>
            <w:tcW w:w="1396" w:type="dxa"/>
            <w:tcBorders>
              <w:top w:val="nil"/>
              <w:bottom w:val="nil"/>
            </w:tcBorders>
            <w:shd w:val="clear" w:color="auto" w:fill="auto"/>
          </w:tcPr>
          <w:p w14:paraId="722C6C9F" w14:textId="77777777" w:rsidR="00EF009D" w:rsidRPr="00020619" w:rsidRDefault="00EF009D" w:rsidP="00864629">
            <w:pPr>
              <w:pStyle w:val="TAC"/>
            </w:pPr>
          </w:p>
        </w:tc>
        <w:tc>
          <w:tcPr>
            <w:tcW w:w="4067" w:type="dxa"/>
            <w:gridSpan w:val="2"/>
            <w:tcBorders>
              <w:top w:val="nil"/>
              <w:bottom w:val="nil"/>
            </w:tcBorders>
            <w:shd w:val="clear" w:color="auto" w:fill="auto"/>
          </w:tcPr>
          <w:p w14:paraId="2D4FF165" w14:textId="77777777" w:rsidR="00EF009D" w:rsidRPr="00020619" w:rsidRDefault="00EF009D" w:rsidP="00864629">
            <w:pPr>
              <w:pStyle w:val="TAC"/>
            </w:pPr>
          </w:p>
        </w:tc>
      </w:tr>
      <w:tr w:rsidR="00EF009D" w:rsidRPr="00020619" w14:paraId="6C9627D8" w14:textId="77777777" w:rsidTr="00864629">
        <w:trPr>
          <w:trHeight w:val="187"/>
        </w:trPr>
        <w:tc>
          <w:tcPr>
            <w:tcW w:w="3029" w:type="dxa"/>
            <w:shd w:val="clear" w:color="auto" w:fill="auto"/>
          </w:tcPr>
          <w:p w14:paraId="018D8D4B" w14:textId="77777777" w:rsidR="00EF009D" w:rsidRPr="00020619" w:rsidRDefault="00EF009D" w:rsidP="00864629">
            <w:pPr>
              <w:pStyle w:val="TAL"/>
            </w:pPr>
            <w:r w:rsidRPr="00020619">
              <w:t>OCNG_RB</w:t>
            </w:r>
            <w:r w:rsidRPr="00020619">
              <w:rPr>
                <w:rFonts w:eastAsia="Calibri"/>
                <w:vertAlign w:val="superscript"/>
              </w:rPr>
              <w:t>Note4</w:t>
            </w:r>
          </w:p>
        </w:tc>
        <w:tc>
          <w:tcPr>
            <w:tcW w:w="1147" w:type="dxa"/>
            <w:tcBorders>
              <w:top w:val="nil"/>
            </w:tcBorders>
            <w:shd w:val="clear" w:color="auto" w:fill="auto"/>
          </w:tcPr>
          <w:p w14:paraId="2E721ABD" w14:textId="77777777" w:rsidR="00EF009D" w:rsidRPr="00020619" w:rsidRDefault="00EF009D" w:rsidP="00864629">
            <w:pPr>
              <w:pStyle w:val="TAC"/>
            </w:pPr>
          </w:p>
        </w:tc>
        <w:tc>
          <w:tcPr>
            <w:tcW w:w="1396" w:type="dxa"/>
            <w:tcBorders>
              <w:top w:val="nil"/>
            </w:tcBorders>
            <w:shd w:val="clear" w:color="auto" w:fill="auto"/>
          </w:tcPr>
          <w:p w14:paraId="6A7889BE" w14:textId="77777777" w:rsidR="00EF009D" w:rsidRPr="00020619" w:rsidRDefault="00EF009D" w:rsidP="00864629">
            <w:pPr>
              <w:pStyle w:val="TAC"/>
            </w:pPr>
          </w:p>
        </w:tc>
        <w:tc>
          <w:tcPr>
            <w:tcW w:w="4067" w:type="dxa"/>
            <w:gridSpan w:val="2"/>
            <w:tcBorders>
              <w:top w:val="nil"/>
            </w:tcBorders>
            <w:shd w:val="clear" w:color="auto" w:fill="auto"/>
          </w:tcPr>
          <w:p w14:paraId="2D493580" w14:textId="77777777" w:rsidR="00EF009D" w:rsidRPr="00020619" w:rsidRDefault="00EF009D" w:rsidP="00864629">
            <w:pPr>
              <w:pStyle w:val="TAC"/>
            </w:pPr>
          </w:p>
        </w:tc>
      </w:tr>
      <w:tr w:rsidR="00EF009D" w:rsidRPr="00020619" w14:paraId="4B393B92" w14:textId="77777777" w:rsidTr="00864629">
        <w:trPr>
          <w:trHeight w:val="187"/>
        </w:trPr>
        <w:tc>
          <w:tcPr>
            <w:tcW w:w="3029" w:type="dxa"/>
            <w:shd w:val="clear" w:color="auto" w:fill="auto"/>
          </w:tcPr>
          <w:p w14:paraId="57837A16" w14:textId="77777777" w:rsidR="00EF009D" w:rsidRPr="00020619" w:rsidRDefault="00EF009D" w:rsidP="00864629">
            <w:pPr>
              <w:pStyle w:val="TAL"/>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5</w:t>
            </w:r>
          </w:p>
        </w:tc>
        <w:tc>
          <w:tcPr>
            <w:tcW w:w="1147" w:type="dxa"/>
            <w:shd w:val="clear" w:color="auto" w:fill="auto"/>
          </w:tcPr>
          <w:p w14:paraId="69EF7821" w14:textId="77777777" w:rsidR="00EF009D" w:rsidRPr="00020619" w:rsidRDefault="00EF009D" w:rsidP="00864629">
            <w:pPr>
              <w:pStyle w:val="TAC"/>
            </w:pPr>
            <w:r w:rsidRPr="00020619">
              <w:t>dBm/15kHz</w:t>
            </w:r>
          </w:p>
        </w:tc>
        <w:tc>
          <w:tcPr>
            <w:tcW w:w="1396" w:type="dxa"/>
          </w:tcPr>
          <w:p w14:paraId="22E07789" w14:textId="77777777" w:rsidR="00EF009D" w:rsidRPr="00020619" w:rsidRDefault="00EF009D" w:rsidP="00864629">
            <w:pPr>
              <w:pStyle w:val="TAC"/>
            </w:pPr>
            <w:r w:rsidRPr="00020619">
              <w:t>1,2,3,4,5,6,7,8</w:t>
            </w:r>
          </w:p>
        </w:tc>
        <w:tc>
          <w:tcPr>
            <w:tcW w:w="4067" w:type="dxa"/>
            <w:gridSpan w:val="2"/>
            <w:shd w:val="clear" w:color="auto" w:fill="auto"/>
          </w:tcPr>
          <w:p w14:paraId="18568BAD" w14:textId="77777777" w:rsidR="00EF009D" w:rsidRPr="00020619" w:rsidRDefault="00EF009D" w:rsidP="00864629">
            <w:pPr>
              <w:pStyle w:val="TAC"/>
            </w:pPr>
            <w:r w:rsidRPr="00020619">
              <w:t>-98</w:t>
            </w:r>
          </w:p>
        </w:tc>
      </w:tr>
      <w:tr w:rsidR="00EF009D" w:rsidRPr="00020619" w14:paraId="0E6A6BC0" w14:textId="77777777" w:rsidTr="00864629">
        <w:trPr>
          <w:trHeight w:val="187"/>
        </w:trPr>
        <w:tc>
          <w:tcPr>
            <w:tcW w:w="3029" w:type="dxa"/>
            <w:shd w:val="clear" w:color="auto" w:fill="auto"/>
          </w:tcPr>
          <w:p w14:paraId="6DAF3411" w14:textId="77777777" w:rsidR="00EF009D" w:rsidRPr="00020619" w:rsidRDefault="00EF009D" w:rsidP="00864629">
            <w:pPr>
              <w:pStyle w:val="TAL"/>
              <w:rPr>
                <w:rFonts w:eastAsia="Calibri"/>
                <w: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p>
        </w:tc>
        <w:tc>
          <w:tcPr>
            <w:tcW w:w="1147" w:type="dxa"/>
            <w:shd w:val="clear" w:color="auto" w:fill="auto"/>
          </w:tcPr>
          <w:p w14:paraId="756D5CD2" w14:textId="77777777" w:rsidR="00EF009D" w:rsidRPr="00020619" w:rsidRDefault="00EF009D" w:rsidP="00864629">
            <w:pPr>
              <w:pStyle w:val="TAC"/>
            </w:pPr>
            <w:r w:rsidRPr="00020619">
              <w:t>dB</w:t>
            </w:r>
          </w:p>
        </w:tc>
        <w:tc>
          <w:tcPr>
            <w:tcW w:w="1396" w:type="dxa"/>
          </w:tcPr>
          <w:p w14:paraId="7F8ECCCF" w14:textId="77777777" w:rsidR="00EF009D" w:rsidRPr="00020619" w:rsidRDefault="00EF009D" w:rsidP="00864629">
            <w:pPr>
              <w:pStyle w:val="TAC"/>
            </w:pPr>
            <w:r w:rsidRPr="00020619">
              <w:t>1,2,3,4,5,6,7,8</w:t>
            </w:r>
          </w:p>
        </w:tc>
        <w:tc>
          <w:tcPr>
            <w:tcW w:w="2033" w:type="dxa"/>
            <w:shd w:val="clear" w:color="auto" w:fill="auto"/>
          </w:tcPr>
          <w:p w14:paraId="24543064" w14:textId="77777777" w:rsidR="00EF009D" w:rsidRPr="00020619" w:rsidRDefault="00EF009D" w:rsidP="00864629">
            <w:pPr>
              <w:pStyle w:val="TAC"/>
            </w:pPr>
            <w:r w:rsidRPr="00020619">
              <w:t>-Infinity</w:t>
            </w:r>
          </w:p>
        </w:tc>
        <w:tc>
          <w:tcPr>
            <w:tcW w:w="2034" w:type="dxa"/>
            <w:shd w:val="clear" w:color="auto" w:fill="auto"/>
          </w:tcPr>
          <w:p w14:paraId="4CD1244D" w14:textId="77777777" w:rsidR="00EF009D" w:rsidRPr="00020619" w:rsidRDefault="00EF009D" w:rsidP="00864629">
            <w:pPr>
              <w:pStyle w:val="TAC"/>
            </w:pPr>
            <w:r w:rsidRPr="00020619">
              <w:t>4</w:t>
            </w:r>
          </w:p>
        </w:tc>
      </w:tr>
      <w:tr w:rsidR="00EF009D" w:rsidRPr="00020619" w14:paraId="2C94E2C4" w14:textId="77777777" w:rsidTr="00864629">
        <w:trPr>
          <w:trHeight w:val="187"/>
        </w:trPr>
        <w:tc>
          <w:tcPr>
            <w:tcW w:w="3029" w:type="dxa"/>
            <w:shd w:val="clear" w:color="auto" w:fill="auto"/>
          </w:tcPr>
          <w:p w14:paraId="23B46D0F" w14:textId="77777777" w:rsidR="00EF009D" w:rsidRPr="00020619" w:rsidRDefault="00EF009D" w:rsidP="00864629">
            <w:pPr>
              <w:pStyle w:val="TAL"/>
              <w:rPr>
                <w:rFonts w:eastAsia="Calibr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6</w:t>
            </w:r>
          </w:p>
        </w:tc>
        <w:tc>
          <w:tcPr>
            <w:tcW w:w="1147" w:type="dxa"/>
            <w:shd w:val="clear" w:color="auto" w:fill="auto"/>
          </w:tcPr>
          <w:p w14:paraId="5BC896CA" w14:textId="77777777" w:rsidR="00EF009D" w:rsidRPr="00020619" w:rsidRDefault="00EF009D" w:rsidP="00864629">
            <w:pPr>
              <w:pStyle w:val="TAC"/>
            </w:pPr>
            <w:r w:rsidRPr="00020619">
              <w:t>dB</w:t>
            </w:r>
          </w:p>
        </w:tc>
        <w:tc>
          <w:tcPr>
            <w:tcW w:w="1396" w:type="dxa"/>
          </w:tcPr>
          <w:p w14:paraId="394DA205" w14:textId="77777777" w:rsidR="00EF009D" w:rsidRPr="00020619" w:rsidRDefault="00EF009D" w:rsidP="00864629">
            <w:pPr>
              <w:pStyle w:val="TAC"/>
            </w:pPr>
            <w:r w:rsidRPr="00020619">
              <w:t>1,2,3,4,5,6,7,8</w:t>
            </w:r>
          </w:p>
        </w:tc>
        <w:tc>
          <w:tcPr>
            <w:tcW w:w="2033" w:type="dxa"/>
            <w:shd w:val="clear" w:color="auto" w:fill="auto"/>
          </w:tcPr>
          <w:p w14:paraId="724D5D19" w14:textId="77777777" w:rsidR="00EF009D" w:rsidRPr="00020619" w:rsidRDefault="00EF009D" w:rsidP="00864629">
            <w:pPr>
              <w:pStyle w:val="TAC"/>
            </w:pPr>
            <w:r w:rsidRPr="00020619">
              <w:t>-Infinity</w:t>
            </w:r>
          </w:p>
        </w:tc>
        <w:tc>
          <w:tcPr>
            <w:tcW w:w="2034" w:type="dxa"/>
            <w:shd w:val="clear" w:color="auto" w:fill="auto"/>
          </w:tcPr>
          <w:p w14:paraId="1CF98CA2" w14:textId="77777777" w:rsidR="00EF009D" w:rsidRPr="00020619" w:rsidRDefault="00EF009D" w:rsidP="00864629">
            <w:pPr>
              <w:pStyle w:val="TAC"/>
            </w:pPr>
            <w:r w:rsidRPr="00020619">
              <w:t>4</w:t>
            </w:r>
          </w:p>
        </w:tc>
      </w:tr>
      <w:tr w:rsidR="00EF009D" w:rsidRPr="00020619" w14:paraId="0D98D018" w14:textId="77777777" w:rsidTr="00864629">
        <w:trPr>
          <w:trHeight w:val="187"/>
        </w:trPr>
        <w:tc>
          <w:tcPr>
            <w:tcW w:w="3029" w:type="dxa"/>
            <w:shd w:val="clear" w:color="auto" w:fill="auto"/>
          </w:tcPr>
          <w:p w14:paraId="66CC50B8" w14:textId="77777777" w:rsidR="00EF009D" w:rsidRPr="00020619" w:rsidRDefault="00EF009D" w:rsidP="00864629">
            <w:pPr>
              <w:pStyle w:val="TAL"/>
              <w:rPr>
                <w:rFonts w:eastAsia="Calibri"/>
                <w:vertAlign w:val="superscript"/>
              </w:rPr>
            </w:pPr>
            <w:r w:rsidRPr="00020619">
              <w:rPr>
                <w:rFonts w:eastAsia="Calibri"/>
              </w:rPr>
              <w:t>RSRP</w:t>
            </w:r>
            <w:r w:rsidRPr="00020619">
              <w:rPr>
                <w:rFonts w:eastAsia="Calibri"/>
                <w:vertAlign w:val="superscript"/>
              </w:rPr>
              <w:t>Note6</w:t>
            </w:r>
          </w:p>
        </w:tc>
        <w:tc>
          <w:tcPr>
            <w:tcW w:w="1147" w:type="dxa"/>
            <w:shd w:val="clear" w:color="auto" w:fill="auto"/>
          </w:tcPr>
          <w:p w14:paraId="474182AD" w14:textId="77777777" w:rsidR="00EF009D" w:rsidRPr="00020619" w:rsidRDefault="00EF009D" w:rsidP="00864629">
            <w:pPr>
              <w:pStyle w:val="TAC"/>
            </w:pPr>
            <w:r w:rsidRPr="00020619">
              <w:t>dBm/15kHz</w:t>
            </w:r>
          </w:p>
        </w:tc>
        <w:tc>
          <w:tcPr>
            <w:tcW w:w="1396" w:type="dxa"/>
          </w:tcPr>
          <w:p w14:paraId="373F0CE7" w14:textId="77777777" w:rsidR="00EF009D" w:rsidRPr="00020619" w:rsidRDefault="00EF009D" w:rsidP="00864629">
            <w:pPr>
              <w:pStyle w:val="TAC"/>
            </w:pPr>
            <w:r w:rsidRPr="00020619">
              <w:t>1,2,3,4,5,6,7,8</w:t>
            </w:r>
          </w:p>
        </w:tc>
        <w:tc>
          <w:tcPr>
            <w:tcW w:w="2033" w:type="dxa"/>
            <w:shd w:val="clear" w:color="auto" w:fill="auto"/>
          </w:tcPr>
          <w:p w14:paraId="08DEBC88" w14:textId="77777777" w:rsidR="00EF009D" w:rsidRPr="00020619" w:rsidRDefault="00EF009D" w:rsidP="00864629">
            <w:pPr>
              <w:pStyle w:val="TAC"/>
            </w:pPr>
            <w:r w:rsidRPr="00020619">
              <w:t>-Infinity</w:t>
            </w:r>
          </w:p>
        </w:tc>
        <w:tc>
          <w:tcPr>
            <w:tcW w:w="2034" w:type="dxa"/>
            <w:shd w:val="clear" w:color="auto" w:fill="auto"/>
          </w:tcPr>
          <w:p w14:paraId="63F3733D" w14:textId="77777777" w:rsidR="00EF009D" w:rsidRPr="00020619" w:rsidRDefault="00EF009D" w:rsidP="00864629">
            <w:pPr>
              <w:pStyle w:val="TAC"/>
            </w:pPr>
            <w:r w:rsidRPr="00020619">
              <w:t>-94</w:t>
            </w:r>
          </w:p>
        </w:tc>
      </w:tr>
      <w:tr w:rsidR="00EF009D" w:rsidRPr="00020619" w14:paraId="20CD5C1C" w14:textId="77777777" w:rsidTr="00864629">
        <w:trPr>
          <w:trHeight w:val="187"/>
        </w:trPr>
        <w:tc>
          <w:tcPr>
            <w:tcW w:w="3029" w:type="dxa"/>
            <w:shd w:val="clear" w:color="auto" w:fill="auto"/>
          </w:tcPr>
          <w:p w14:paraId="3A73CF88" w14:textId="77777777" w:rsidR="00EF009D" w:rsidRPr="00020619" w:rsidRDefault="00EF009D" w:rsidP="00864629">
            <w:pPr>
              <w:pStyle w:val="TAL"/>
              <w:rPr>
                <w:rFonts w:eastAsia="Calibri"/>
                <w:vertAlign w:val="superscript"/>
              </w:rPr>
            </w:pPr>
            <w:r w:rsidRPr="00020619">
              <w:rPr>
                <w:rFonts w:eastAsia="Calibri"/>
              </w:rPr>
              <w:t>SCH_RP</w:t>
            </w:r>
            <w:r w:rsidRPr="00020619">
              <w:rPr>
                <w:rFonts w:eastAsia="Calibri"/>
                <w:vertAlign w:val="superscript"/>
              </w:rPr>
              <w:t>Note6</w:t>
            </w:r>
          </w:p>
        </w:tc>
        <w:tc>
          <w:tcPr>
            <w:tcW w:w="1147" w:type="dxa"/>
            <w:shd w:val="clear" w:color="auto" w:fill="auto"/>
          </w:tcPr>
          <w:p w14:paraId="07ED71B2" w14:textId="77777777" w:rsidR="00EF009D" w:rsidRPr="00020619" w:rsidRDefault="00EF009D" w:rsidP="00864629">
            <w:pPr>
              <w:pStyle w:val="TAC"/>
            </w:pPr>
            <w:r w:rsidRPr="00020619">
              <w:t>dBm/15kHz</w:t>
            </w:r>
          </w:p>
        </w:tc>
        <w:tc>
          <w:tcPr>
            <w:tcW w:w="1396" w:type="dxa"/>
          </w:tcPr>
          <w:p w14:paraId="3B2F729C" w14:textId="77777777" w:rsidR="00EF009D" w:rsidRPr="00020619" w:rsidRDefault="00EF009D" w:rsidP="00864629">
            <w:pPr>
              <w:pStyle w:val="TAC"/>
            </w:pPr>
            <w:r w:rsidRPr="00020619">
              <w:t>1,2,3,4,5,6,7,8</w:t>
            </w:r>
          </w:p>
        </w:tc>
        <w:tc>
          <w:tcPr>
            <w:tcW w:w="2033" w:type="dxa"/>
            <w:shd w:val="clear" w:color="auto" w:fill="auto"/>
          </w:tcPr>
          <w:p w14:paraId="264CA650" w14:textId="77777777" w:rsidR="00EF009D" w:rsidRPr="00020619" w:rsidRDefault="00EF009D" w:rsidP="00864629">
            <w:pPr>
              <w:pStyle w:val="TAC"/>
            </w:pPr>
            <w:r w:rsidRPr="00020619">
              <w:t>-Infinity</w:t>
            </w:r>
          </w:p>
        </w:tc>
        <w:tc>
          <w:tcPr>
            <w:tcW w:w="2034" w:type="dxa"/>
            <w:shd w:val="clear" w:color="auto" w:fill="auto"/>
          </w:tcPr>
          <w:p w14:paraId="65950428" w14:textId="77777777" w:rsidR="00EF009D" w:rsidRPr="00020619" w:rsidRDefault="00EF009D" w:rsidP="00864629">
            <w:pPr>
              <w:pStyle w:val="TAC"/>
            </w:pPr>
            <w:r w:rsidRPr="00020619">
              <w:t>-94</w:t>
            </w:r>
          </w:p>
        </w:tc>
      </w:tr>
      <w:tr w:rsidR="00EF009D" w:rsidRPr="00020619" w14:paraId="5CABE0FE" w14:textId="77777777" w:rsidTr="00864629">
        <w:trPr>
          <w:trHeight w:val="187"/>
        </w:trPr>
        <w:tc>
          <w:tcPr>
            <w:tcW w:w="3029" w:type="dxa"/>
            <w:shd w:val="clear" w:color="auto" w:fill="auto"/>
          </w:tcPr>
          <w:p w14:paraId="01534F07" w14:textId="77777777" w:rsidR="00EF009D" w:rsidRPr="00020619" w:rsidRDefault="00EF009D" w:rsidP="00864629">
            <w:pPr>
              <w:pStyle w:val="TAL"/>
              <w:rPr>
                <w:rFonts w:eastAsia="Calibri"/>
                <w:vertAlign w:val="superscript"/>
              </w:rPr>
            </w:pPr>
            <w:r w:rsidRPr="00020619">
              <w:rPr>
                <w:rFonts w:eastAsia="Calibri"/>
              </w:rPr>
              <w:t>Io</w:t>
            </w:r>
            <w:r w:rsidRPr="00020619">
              <w:rPr>
                <w:rFonts w:eastAsia="Calibri"/>
                <w:vertAlign w:val="superscript"/>
              </w:rPr>
              <w:t>Note6</w:t>
            </w:r>
          </w:p>
        </w:tc>
        <w:tc>
          <w:tcPr>
            <w:tcW w:w="1147" w:type="dxa"/>
            <w:shd w:val="clear" w:color="auto" w:fill="auto"/>
          </w:tcPr>
          <w:p w14:paraId="740B8380" w14:textId="77777777" w:rsidR="00EF009D" w:rsidRPr="00020619" w:rsidRDefault="00EF009D" w:rsidP="00864629">
            <w:pPr>
              <w:pStyle w:val="TAC"/>
            </w:pPr>
            <w:r w:rsidRPr="00020619">
              <w:t>dBm/9MHz</w:t>
            </w:r>
          </w:p>
        </w:tc>
        <w:tc>
          <w:tcPr>
            <w:tcW w:w="1396" w:type="dxa"/>
          </w:tcPr>
          <w:p w14:paraId="78C0BC09" w14:textId="77777777" w:rsidR="00EF009D" w:rsidRPr="00020619" w:rsidRDefault="00EF009D" w:rsidP="00864629">
            <w:pPr>
              <w:pStyle w:val="TAC"/>
              <w:rPr>
                <w:lang w:eastAsia="zh-CN"/>
              </w:rPr>
            </w:pPr>
            <w:r w:rsidRPr="00020619">
              <w:t>1,2,3,4,5,6,7,8</w:t>
            </w:r>
          </w:p>
        </w:tc>
        <w:tc>
          <w:tcPr>
            <w:tcW w:w="2033" w:type="dxa"/>
            <w:shd w:val="clear" w:color="auto" w:fill="auto"/>
          </w:tcPr>
          <w:p w14:paraId="14FA984A" w14:textId="77777777" w:rsidR="00EF009D" w:rsidRPr="00020619" w:rsidRDefault="00EF009D" w:rsidP="00864629">
            <w:pPr>
              <w:pStyle w:val="TAC"/>
              <w:rPr>
                <w:lang w:eastAsia="zh-CN"/>
              </w:rPr>
            </w:pPr>
            <w:r w:rsidRPr="00020619">
              <w:rPr>
                <w:lang w:eastAsia="zh-CN"/>
              </w:rPr>
              <w:t>-70.22</w:t>
            </w:r>
          </w:p>
        </w:tc>
        <w:tc>
          <w:tcPr>
            <w:tcW w:w="2034" w:type="dxa"/>
            <w:shd w:val="clear" w:color="auto" w:fill="auto"/>
          </w:tcPr>
          <w:p w14:paraId="6CB0FB76" w14:textId="77777777" w:rsidR="00EF009D" w:rsidRPr="00020619" w:rsidRDefault="00EF009D" w:rsidP="00864629">
            <w:pPr>
              <w:pStyle w:val="TAC"/>
              <w:rPr>
                <w:lang w:eastAsia="zh-CN"/>
              </w:rPr>
            </w:pPr>
            <w:r w:rsidRPr="00020619">
              <w:rPr>
                <w:lang w:eastAsia="zh-CN"/>
              </w:rPr>
              <w:t>-64.76</w:t>
            </w:r>
          </w:p>
        </w:tc>
      </w:tr>
      <w:tr w:rsidR="00EF009D" w:rsidRPr="00020619" w14:paraId="769FA3C1" w14:textId="77777777" w:rsidTr="00864629">
        <w:trPr>
          <w:trHeight w:val="187"/>
        </w:trPr>
        <w:tc>
          <w:tcPr>
            <w:tcW w:w="3029" w:type="dxa"/>
            <w:shd w:val="clear" w:color="auto" w:fill="auto"/>
          </w:tcPr>
          <w:p w14:paraId="48E34551" w14:textId="77777777" w:rsidR="00EF009D" w:rsidRPr="00020619" w:rsidRDefault="00EF009D" w:rsidP="00864629">
            <w:pPr>
              <w:pStyle w:val="TAL"/>
              <w:rPr>
                <w:rFonts w:eastAsia="Calibri"/>
              </w:rPr>
            </w:pPr>
            <w:r w:rsidRPr="00020619">
              <w:rPr>
                <w:rFonts w:eastAsia="Calibri"/>
              </w:rPr>
              <w:t>Propagation Condition</w:t>
            </w:r>
          </w:p>
        </w:tc>
        <w:tc>
          <w:tcPr>
            <w:tcW w:w="1147" w:type="dxa"/>
            <w:shd w:val="clear" w:color="auto" w:fill="auto"/>
          </w:tcPr>
          <w:p w14:paraId="51E7147C" w14:textId="77777777" w:rsidR="00EF009D" w:rsidRPr="00020619" w:rsidRDefault="00EF009D" w:rsidP="00864629">
            <w:pPr>
              <w:pStyle w:val="TAC"/>
            </w:pPr>
          </w:p>
        </w:tc>
        <w:tc>
          <w:tcPr>
            <w:tcW w:w="1396" w:type="dxa"/>
          </w:tcPr>
          <w:p w14:paraId="2909ADA5" w14:textId="77777777" w:rsidR="00EF009D" w:rsidRPr="00020619" w:rsidRDefault="00EF009D" w:rsidP="00864629">
            <w:pPr>
              <w:pStyle w:val="TAC"/>
            </w:pPr>
            <w:r w:rsidRPr="00020619">
              <w:t>1,2,3,4,5,6,7,8</w:t>
            </w:r>
          </w:p>
        </w:tc>
        <w:tc>
          <w:tcPr>
            <w:tcW w:w="4067" w:type="dxa"/>
            <w:gridSpan w:val="2"/>
            <w:shd w:val="clear" w:color="auto" w:fill="auto"/>
          </w:tcPr>
          <w:p w14:paraId="73574930" w14:textId="77777777" w:rsidR="00EF009D" w:rsidRPr="00020619" w:rsidRDefault="00EF009D" w:rsidP="00864629">
            <w:pPr>
              <w:pStyle w:val="TAC"/>
            </w:pPr>
            <w:r w:rsidRPr="00020619">
              <w:t>AWGN</w:t>
            </w:r>
          </w:p>
        </w:tc>
      </w:tr>
      <w:tr w:rsidR="00EF009D" w:rsidRPr="00020619" w14:paraId="704D3996" w14:textId="77777777" w:rsidTr="00864629">
        <w:tc>
          <w:tcPr>
            <w:tcW w:w="9639" w:type="dxa"/>
            <w:gridSpan w:val="5"/>
            <w:shd w:val="clear" w:color="auto" w:fill="auto"/>
            <w:vAlign w:val="center"/>
          </w:tcPr>
          <w:p w14:paraId="655A23EA" w14:textId="77777777" w:rsidR="00EF009D" w:rsidRPr="00020619" w:rsidRDefault="00EF009D" w:rsidP="00864629">
            <w:pPr>
              <w:pStyle w:val="TAN"/>
            </w:pPr>
            <w:r w:rsidRPr="00020619">
              <w:t>Note 1:</w:t>
            </w:r>
            <w:r w:rsidRPr="00020619">
              <w:tab/>
              <w:t>Special subframe and uplink-downlink configurations are specified in table 4.2-1 in TS 36.211 [23].</w:t>
            </w:r>
          </w:p>
          <w:p w14:paraId="4E20AB23" w14:textId="77777777" w:rsidR="00EF009D" w:rsidRPr="00020619" w:rsidRDefault="00EF009D" w:rsidP="00864629">
            <w:pPr>
              <w:pStyle w:val="TAN"/>
            </w:pPr>
            <w:r w:rsidRPr="00020619">
              <w:t>Note 2:</w:t>
            </w:r>
            <w:r w:rsidRPr="00020619">
              <w:tab/>
              <w:t>PRACH configurations are specified in table 5.7.1-2 and table 5.7.1-3 in TS 36.211 [23].</w:t>
            </w:r>
          </w:p>
          <w:p w14:paraId="56524377" w14:textId="77777777" w:rsidR="00EF009D" w:rsidRPr="00020619" w:rsidRDefault="00EF009D" w:rsidP="00864629">
            <w:pPr>
              <w:pStyle w:val="TAN"/>
            </w:pPr>
            <w:r w:rsidRPr="00020619">
              <w:t>Note 3:</w:t>
            </w:r>
            <w:r w:rsidRPr="00020619">
              <w:tab/>
              <w:t>DL RMCs and OCNG patterns are specified in clauses A 3.1 and A 3.2 of TS 36.133 [15] respectively.</w:t>
            </w:r>
          </w:p>
          <w:p w14:paraId="2CF31FB2" w14:textId="77777777" w:rsidR="00EF009D" w:rsidRPr="00020619" w:rsidRDefault="00EF009D" w:rsidP="00864629">
            <w:pPr>
              <w:pStyle w:val="TAN"/>
              <w:rPr>
                <w:lang w:eastAsia="ja-JP"/>
              </w:rPr>
            </w:pPr>
            <w:r w:rsidRPr="00020619">
              <w:t>Note 4:</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p>
          <w:p w14:paraId="0613C5FC" w14:textId="77777777" w:rsidR="00EF009D" w:rsidRPr="00020619" w:rsidRDefault="00EF009D" w:rsidP="00864629">
            <w:pPr>
              <w:pStyle w:val="TAN"/>
            </w:pPr>
            <w:r w:rsidRPr="00020619">
              <w:t>Note 5:</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p>
          <w:p w14:paraId="3F9F119D" w14:textId="77777777" w:rsidR="00EF009D" w:rsidRPr="00020619" w:rsidRDefault="00EF009D" w:rsidP="00864629">
            <w:pPr>
              <w:pStyle w:val="TAN"/>
            </w:pPr>
            <w:r w:rsidRPr="00020619">
              <w:t>Note 6:</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SCH_RP and Io levels have been derived from other parameters for information purposes. They are not settable parameters themselves.</w:t>
            </w:r>
          </w:p>
          <w:p w14:paraId="54738F4C" w14:textId="77777777" w:rsidR="00EF009D" w:rsidRPr="00020619" w:rsidRDefault="00EF009D" w:rsidP="00864629">
            <w:pPr>
              <w:pStyle w:val="TAN"/>
              <w:rPr>
                <w:rFonts w:eastAsia="Malgun Gothic"/>
              </w:rPr>
            </w:pPr>
            <w:r w:rsidRPr="00020619">
              <w:rPr>
                <w:rFonts w:eastAsia="Malgun Gothic"/>
              </w:rPr>
              <w:t>Note 7:</w:t>
            </w:r>
            <w:r w:rsidRPr="00020619">
              <w:rPr>
                <w:rFonts w:eastAsia="Malgun Gothic"/>
              </w:rPr>
              <w:tab/>
              <w:t>Propagation condition and correlation matrix are defined in clause B.2 in TS 36.101 [25].</w:t>
            </w:r>
          </w:p>
        </w:tc>
      </w:tr>
    </w:tbl>
    <w:p w14:paraId="5DA72DAC" w14:textId="77777777" w:rsidR="00EF009D" w:rsidRPr="00020619" w:rsidRDefault="00EF009D" w:rsidP="00EF009D"/>
    <w:p w14:paraId="718FF4D3" w14:textId="77777777" w:rsidR="00EF009D" w:rsidRPr="00020619" w:rsidRDefault="00EF009D" w:rsidP="00EF009D">
      <w:pPr>
        <w:pStyle w:val="H6"/>
        <w:rPr>
          <w:snapToGrid w:val="0"/>
        </w:rPr>
      </w:pPr>
      <w:r w:rsidRPr="00020619">
        <w:rPr>
          <w:snapToGrid w:val="0"/>
        </w:rPr>
        <w:t>A.16.3.2.3.3.3</w:t>
      </w:r>
      <w:r w:rsidRPr="00020619">
        <w:rPr>
          <w:snapToGrid w:val="0"/>
        </w:rPr>
        <w:tab/>
        <w:t>Test Requirements</w:t>
      </w:r>
    </w:p>
    <w:p w14:paraId="3AB03E96" w14:textId="77777777" w:rsidR="00EF009D" w:rsidRPr="00020619" w:rsidRDefault="00EF009D" w:rsidP="00EF009D">
      <w:pPr>
        <w:spacing w:before="120" w:after="0"/>
        <w:rPr>
          <w:rFonts w:eastAsia="MS Mincho" w:cs="v4.2.0"/>
        </w:rPr>
      </w:pPr>
      <w:r w:rsidRPr="00020619">
        <w:rPr>
          <w:rFonts w:eastAsia="MS Mincho" w:cs="v4.2.0"/>
        </w:rPr>
        <w:t xml:space="preserve">The UE shall start to transmit the PRACH to Cell 2 less than 2205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2.</w:t>
      </w:r>
    </w:p>
    <w:p w14:paraId="165DC4C1" w14:textId="77777777" w:rsidR="00EF009D" w:rsidRPr="00020619" w:rsidRDefault="00EF009D" w:rsidP="00EF009D">
      <w:pPr>
        <w:rPr>
          <w:rFonts w:cs="v4.2.0"/>
        </w:rPr>
      </w:pPr>
      <w:r w:rsidRPr="00020619">
        <w:rPr>
          <w:rFonts w:cs="v4.2.0"/>
        </w:rPr>
        <w:t>The rate of correct RRC connection release redirection to E-UTRAN observed during repeated tests shall be at least 90%.</w:t>
      </w:r>
    </w:p>
    <w:p w14:paraId="2651E5CC" w14:textId="77777777" w:rsidR="00EF009D" w:rsidRPr="00020619" w:rsidRDefault="00EF009D" w:rsidP="00EF009D">
      <w:pPr>
        <w:pStyle w:val="NO"/>
      </w:pPr>
      <w:r w:rsidRPr="00020619">
        <w:t>NOTE:</w:t>
      </w:r>
      <w:r w:rsidRPr="00020619">
        <w:tab/>
        <w:t>The redirection delay can be expressed as:</w:t>
      </w:r>
    </w:p>
    <w:p w14:paraId="2EE99A1A" w14:textId="77777777" w:rsidR="00EF009D" w:rsidRPr="00020619" w:rsidRDefault="00EF009D" w:rsidP="00EF009D">
      <w:pPr>
        <w:pStyle w:val="EQ"/>
        <w:rPr>
          <w:rFonts w:cs="v4.2.0"/>
          <w:vertAlign w:val="subscript"/>
        </w:rPr>
      </w:pPr>
      <w:r w:rsidRPr="00020619">
        <w:tab/>
        <w:t>T</w:t>
      </w:r>
      <w:r w:rsidRPr="00020619">
        <w:rPr>
          <w:vertAlign w:val="subscript"/>
        </w:rPr>
        <w:t>connection_release_redirect_E-UTRA</w:t>
      </w:r>
      <w:r w:rsidRPr="00020619">
        <w:t xml:space="preserve"> = T</w:t>
      </w:r>
      <w:r w:rsidRPr="00020619">
        <w:rPr>
          <w:vertAlign w:val="subscript"/>
        </w:rPr>
        <w:t xml:space="preserve">RRC_procedure_delay </w:t>
      </w:r>
      <w:r w:rsidRPr="00020619">
        <w:t xml:space="preserve">+ </w:t>
      </w:r>
      <w:r w:rsidRPr="00020619">
        <w:rPr>
          <w:rFonts w:cs="v4.2.0"/>
        </w:rPr>
        <w:t>T</w:t>
      </w:r>
      <w:r w:rsidRPr="00020619">
        <w:rPr>
          <w:rFonts w:cs="v4.2.0"/>
          <w:vertAlign w:val="subscript"/>
        </w:rPr>
        <w:t xml:space="preserve">identify-E-UTRA </w:t>
      </w:r>
      <w:r w:rsidRPr="00020619">
        <w:rPr>
          <w:rFonts w:cs="v4.2.0"/>
        </w:rPr>
        <w:t>+ T</w:t>
      </w:r>
      <w:r w:rsidRPr="00020619">
        <w:rPr>
          <w:rFonts w:cs="v4.2.0"/>
          <w:vertAlign w:val="subscript"/>
        </w:rPr>
        <w:t xml:space="preserve">SI-E-UTRA </w:t>
      </w:r>
      <w:r w:rsidRPr="00020619">
        <w:rPr>
          <w:rFonts w:cs="v4.2.0"/>
        </w:rPr>
        <w:t>+ T</w:t>
      </w:r>
      <w:r w:rsidRPr="00020619">
        <w:rPr>
          <w:rFonts w:cs="v4.2.0"/>
          <w:vertAlign w:val="subscript"/>
        </w:rPr>
        <w:t>RACH</w:t>
      </w:r>
      <w:r w:rsidRPr="00020619">
        <w:rPr>
          <w:rFonts w:cs="v4.2.0"/>
        </w:rPr>
        <w:t>,</w:t>
      </w:r>
    </w:p>
    <w:p w14:paraId="52C9ACDD" w14:textId="77777777" w:rsidR="00EF009D" w:rsidRPr="00020619" w:rsidRDefault="00EF009D" w:rsidP="00EF009D">
      <w:pPr>
        <w:pStyle w:val="B10"/>
      </w:pPr>
      <w:r w:rsidRPr="00020619">
        <w:t>where:</w:t>
      </w:r>
    </w:p>
    <w:p w14:paraId="1DF976D3" w14:textId="77777777" w:rsidR="00EF009D" w:rsidRPr="00020619" w:rsidRDefault="00EF009D" w:rsidP="00EF009D">
      <w:pPr>
        <w:pStyle w:val="B10"/>
      </w:pPr>
      <w:r w:rsidRPr="00020619">
        <w:tab/>
      </w:r>
      <w:proofErr w:type="spellStart"/>
      <w:r w:rsidRPr="00020619">
        <w:t>T</w:t>
      </w:r>
      <w:r w:rsidRPr="00020619">
        <w:rPr>
          <w:vertAlign w:val="subscript"/>
        </w:rPr>
        <w:t>RRC_procedure_delay</w:t>
      </w:r>
      <w:proofErr w:type="spellEnd"/>
      <w:r w:rsidRPr="00020619">
        <w:rPr>
          <w:vertAlign w:val="subscript"/>
        </w:rPr>
        <w:t xml:space="preserve"> </w:t>
      </w:r>
      <w:r w:rsidRPr="00020619">
        <w:rPr>
          <w:bCs/>
        </w:rPr>
        <w:t xml:space="preserve">= 110 </w:t>
      </w:r>
      <w:proofErr w:type="spellStart"/>
      <w:proofErr w:type="gramStart"/>
      <w:r w:rsidRPr="00020619">
        <w:rPr>
          <w:bCs/>
        </w:rPr>
        <w:t>ms</w:t>
      </w:r>
      <w:proofErr w:type="spellEnd"/>
      <w:r w:rsidRPr="00020619">
        <w:rPr>
          <w:bCs/>
        </w:rPr>
        <w:t xml:space="preserve"> </w:t>
      </w:r>
      <w:r w:rsidRPr="00020619">
        <w:t xml:space="preserve"> in</w:t>
      </w:r>
      <w:proofErr w:type="gramEnd"/>
      <w:r w:rsidRPr="00020619">
        <w:t xml:space="preserve"> the test</w:t>
      </w:r>
      <w:r w:rsidRPr="00020619">
        <w:rPr>
          <w:bCs/>
        </w:rPr>
        <w:t>.</w:t>
      </w:r>
    </w:p>
    <w:p w14:paraId="06503CA5" w14:textId="77777777" w:rsidR="00EF009D" w:rsidRPr="00020619" w:rsidRDefault="00EF009D" w:rsidP="00EF009D">
      <w:pPr>
        <w:pStyle w:val="B10"/>
      </w:pPr>
      <w:r w:rsidRPr="00020619">
        <w:tab/>
      </w:r>
      <w:proofErr w:type="spellStart"/>
      <w:r w:rsidRPr="00020619">
        <w:t>T</w:t>
      </w:r>
      <w:r w:rsidRPr="00020619">
        <w:rPr>
          <w:vertAlign w:val="subscript"/>
        </w:rPr>
        <w:t>identify</w:t>
      </w:r>
      <w:proofErr w:type="spellEnd"/>
      <w:r w:rsidRPr="00020619">
        <w:rPr>
          <w:vertAlign w:val="subscript"/>
        </w:rPr>
        <w:t>-E-UTRA</w:t>
      </w:r>
      <w:r w:rsidRPr="00020619">
        <w:t xml:space="preserve"> = 800 </w:t>
      </w:r>
      <w:proofErr w:type="spellStart"/>
      <w:r w:rsidRPr="00020619">
        <w:t>ms</w:t>
      </w:r>
      <w:proofErr w:type="spellEnd"/>
      <w:r w:rsidRPr="00020619" w:rsidDel="00543ADA">
        <w:rPr>
          <w:bCs/>
        </w:rPr>
        <w:t xml:space="preserve"> </w:t>
      </w:r>
      <w:r w:rsidRPr="00020619">
        <w:t>in the test.</w:t>
      </w:r>
    </w:p>
    <w:p w14:paraId="4F333E10" w14:textId="77777777" w:rsidR="00EF009D" w:rsidRPr="00020619" w:rsidRDefault="00EF009D" w:rsidP="00EF009D">
      <w:pPr>
        <w:pStyle w:val="B10"/>
      </w:pPr>
      <w:r w:rsidRPr="00020619">
        <w:tab/>
        <w:t>T</w:t>
      </w:r>
      <w:r w:rsidRPr="00020619">
        <w:rPr>
          <w:vertAlign w:val="subscript"/>
        </w:rPr>
        <w:t>SI-E-UTRA</w:t>
      </w:r>
      <w:r w:rsidRPr="00020619">
        <w:t xml:space="preserve"> = 1280 </w:t>
      </w:r>
      <w:proofErr w:type="spellStart"/>
      <w:r w:rsidRPr="00020619">
        <w:t>ms</w:t>
      </w:r>
      <w:proofErr w:type="spellEnd"/>
      <w:r w:rsidRPr="00020619">
        <w:t>, it is the time required for receiving all the relevant system information as defined in TS 36.331 for the target E-UTRA cell.</w:t>
      </w:r>
    </w:p>
    <w:p w14:paraId="7BE0C785" w14:textId="77777777" w:rsidR="00EF009D" w:rsidRPr="00020619" w:rsidRDefault="00EF009D" w:rsidP="00EF009D">
      <w:pPr>
        <w:pStyle w:val="B10"/>
      </w:pPr>
      <w:r w:rsidRPr="00020619">
        <w:tab/>
        <w:t>T</w:t>
      </w:r>
      <w:r w:rsidRPr="00020619">
        <w:rPr>
          <w:vertAlign w:val="subscript"/>
        </w:rPr>
        <w:t>RACH</w:t>
      </w:r>
      <w:r w:rsidRPr="00020619">
        <w:t xml:space="preserve"> = 15 </w:t>
      </w:r>
      <w:proofErr w:type="spellStart"/>
      <w:r w:rsidRPr="00020619">
        <w:t>ms</w:t>
      </w:r>
      <w:proofErr w:type="spellEnd"/>
      <w:r w:rsidRPr="00020619">
        <w:t xml:space="preserve"> in the test.</w:t>
      </w:r>
    </w:p>
    <w:p w14:paraId="7953461A" w14:textId="77777777" w:rsidR="00EF009D" w:rsidRPr="00020619" w:rsidRDefault="00EF009D" w:rsidP="00EF009D">
      <w:r w:rsidRPr="00020619">
        <w:t xml:space="preserve">This gives a total of 2205 </w:t>
      </w:r>
      <w:proofErr w:type="spellStart"/>
      <w:r w:rsidRPr="00020619">
        <w:t>ms</w:t>
      </w:r>
      <w:proofErr w:type="spellEnd"/>
      <w:r w:rsidRPr="00020619">
        <w:t>.</w:t>
      </w:r>
    </w:p>
    <w:p w14:paraId="0AB55F57" w14:textId="77777777" w:rsidR="00EF009D" w:rsidRPr="00020619" w:rsidRDefault="00EF009D" w:rsidP="00EF009D">
      <w:pPr>
        <w:pStyle w:val="Heading5"/>
      </w:pPr>
      <w:r w:rsidRPr="00020619">
        <w:t>A.16.3.2.3.4</w:t>
      </w:r>
      <w:r w:rsidRPr="00020619">
        <w:tab/>
        <w:t xml:space="preserve">Redirection from NR in FR1 to </w:t>
      </w:r>
      <w:r w:rsidRPr="00020619">
        <w:rPr>
          <w:noProof/>
        </w:rPr>
        <w:t>E-UTRAN for 2 Rx UE</w:t>
      </w:r>
    </w:p>
    <w:p w14:paraId="6B1744E0" w14:textId="77777777" w:rsidR="00EF009D" w:rsidRPr="00020619" w:rsidRDefault="00EF009D" w:rsidP="00EF009D">
      <w:pPr>
        <w:pStyle w:val="H6"/>
        <w:rPr>
          <w:snapToGrid w:val="0"/>
        </w:rPr>
      </w:pPr>
      <w:r w:rsidRPr="00020619">
        <w:rPr>
          <w:snapToGrid w:val="0"/>
        </w:rPr>
        <w:t>A.16.3.2.3.4.1</w:t>
      </w:r>
      <w:r w:rsidRPr="00020619">
        <w:rPr>
          <w:snapToGrid w:val="0"/>
        </w:rPr>
        <w:tab/>
        <w:t>Test Purpose and Environment</w:t>
      </w:r>
    </w:p>
    <w:p w14:paraId="76BA2F05" w14:textId="77777777" w:rsidR="00EF009D" w:rsidRPr="00020619" w:rsidRDefault="00EF009D" w:rsidP="00EF009D">
      <w:pPr>
        <w:rPr>
          <w:rFonts w:cs="v4.2.0"/>
        </w:rPr>
      </w:pPr>
      <w:r w:rsidRPr="00020619">
        <w:rPr>
          <w:rFonts w:cs="v4.2.0"/>
        </w:rPr>
        <w:t>This test is to verify RRC connection release with redirection from NR to E-UTRAN requirements specified in clause 6.2.3A.2.2.</w:t>
      </w:r>
    </w:p>
    <w:p w14:paraId="5FAAD783" w14:textId="77777777" w:rsidR="00EF009D" w:rsidRPr="00020619" w:rsidRDefault="00EF009D" w:rsidP="00EF009D">
      <w:pPr>
        <w:pStyle w:val="H6"/>
        <w:rPr>
          <w:snapToGrid w:val="0"/>
        </w:rPr>
      </w:pPr>
      <w:r w:rsidRPr="00020619">
        <w:rPr>
          <w:snapToGrid w:val="0"/>
        </w:rPr>
        <w:t>A.16.3.2.3.4.2</w:t>
      </w:r>
      <w:r w:rsidRPr="00020619">
        <w:rPr>
          <w:snapToGrid w:val="0"/>
        </w:rPr>
        <w:tab/>
        <w:t>Test Parameters</w:t>
      </w:r>
    </w:p>
    <w:p w14:paraId="381AB0CE" w14:textId="77777777" w:rsidR="00EF009D" w:rsidRPr="00020619" w:rsidRDefault="00EF009D" w:rsidP="00EF009D">
      <w:r w:rsidRPr="00020619">
        <w:t xml:space="preserve">Supported test configurations are shown in table </w:t>
      </w:r>
      <w:r w:rsidRPr="00020619">
        <w:rPr>
          <w:snapToGrid w:val="0"/>
        </w:rPr>
        <w:t>A.16.3.2.3.4.2</w:t>
      </w:r>
      <w:r w:rsidRPr="00020619">
        <w:t xml:space="preserve">-1. The time delay is tested by using the parameters in table </w:t>
      </w:r>
      <w:r w:rsidRPr="00020619">
        <w:rPr>
          <w:snapToGrid w:val="0"/>
        </w:rPr>
        <w:t>A.16.3.2.3.4.2</w:t>
      </w:r>
      <w:r w:rsidRPr="00020619">
        <w:t xml:space="preserve">-2, </w:t>
      </w:r>
      <w:r w:rsidRPr="00020619">
        <w:rPr>
          <w:snapToGrid w:val="0"/>
        </w:rPr>
        <w:t>A.16.3.2.3.4.2</w:t>
      </w:r>
      <w:r w:rsidRPr="00020619">
        <w:t xml:space="preserve">-3 and </w:t>
      </w:r>
      <w:r w:rsidRPr="00020619">
        <w:rPr>
          <w:snapToGrid w:val="0"/>
        </w:rPr>
        <w:t>A.16.3.2.3.4.2</w:t>
      </w:r>
      <w:r w:rsidRPr="00020619">
        <w:t xml:space="preserve">-4. </w:t>
      </w:r>
    </w:p>
    <w:p w14:paraId="72FD9E1B" w14:textId="77777777" w:rsidR="00EF009D" w:rsidRPr="00020619" w:rsidRDefault="00EF009D" w:rsidP="00EF009D">
      <w:r w:rsidRPr="00020619">
        <w:t xml:space="preserve">The test consists of two successive time periods, with time duration of T1, and T2 respectively. The </w:t>
      </w:r>
      <w:proofErr w:type="spellStart"/>
      <w:r w:rsidRPr="00020619">
        <w:rPr>
          <w:i/>
          <w:lang w:eastAsia="zh-CN"/>
        </w:rPr>
        <w:t>RRCRelease</w:t>
      </w:r>
      <w:proofErr w:type="spellEnd"/>
      <w:r w:rsidRPr="00020619">
        <w:t xml:space="preserve"> message shall be sent to the UE during period T1 and the start of T2 is the instant when the last TTI containing the RRC message is sent to the UE. Prior to time duration T2, the UE shall not have any timing information of Cell 2. Cell 2 is powered up at the beginning of the T2.</w:t>
      </w:r>
    </w:p>
    <w:p w14:paraId="06A778C2" w14:textId="77777777" w:rsidR="00EF009D" w:rsidRPr="00020619" w:rsidRDefault="00EF009D" w:rsidP="00EF009D">
      <w:pPr>
        <w:pStyle w:val="TH"/>
      </w:pPr>
      <w:r w:rsidRPr="00020619">
        <w:t xml:space="preserve">Table </w:t>
      </w:r>
      <w:r w:rsidRPr="00020619">
        <w:rPr>
          <w:snapToGrid w:val="0"/>
        </w:rPr>
        <w:t>A.16.3.2.3.4.2</w:t>
      </w:r>
      <w:r w:rsidRPr="00020619">
        <w:t xml:space="preserve">-1: </w:t>
      </w:r>
      <w:r w:rsidRPr="00020619">
        <w:rPr>
          <w:snapToGrid w:val="0"/>
        </w:rPr>
        <w:t>Redirection</w:t>
      </w:r>
      <w:r w:rsidRPr="00020619">
        <w:t xml:space="preserve"> from NR to </w:t>
      </w:r>
      <w:r w:rsidRPr="00020619">
        <w:rPr>
          <w:rFonts w:cs="v4.2.0"/>
        </w:rPr>
        <w:t>E-UTRAN</w:t>
      </w:r>
      <w:r w:rsidRPr="00020619">
        <w:t xml:space="preserve"> test configurations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7371"/>
      </w:tblGrid>
      <w:tr w:rsidR="00EF009D" w:rsidRPr="00020619" w14:paraId="7C1869CC" w14:textId="77777777" w:rsidTr="00864629">
        <w:tc>
          <w:tcPr>
            <w:tcW w:w="1843" w:type="dxa"/>
            <w:shd w:val="clear" w:color="auto" w:fill="auto"/>
          </w:tcPr>
          <w:p w14:paraId="61D06332" w14:textId="77777777" w:rsidR="00EF009D" w:rsidRPr="00020619" w:rsidRDefault="00EF009D" w:rsidP="00864629">
            <w:pPr>
              <w:pStyle w:val="TAH"/>
            </w:pPr>
            <w:r w:rsidRPr="00020619">
              <w:t>Configuration</w:t>
            </w:r>
          </w:p>
        </w:tc>
        <w:tc>
          <w:tcPr>
            <w:tcW w:w="7371" w:type="dxa"/>
            <w:shd w:val="clear" w:color="auto" w:fill="auto"/>
          </w:tcPr>
          <w:p w14:paraId="127A6243" w14:textId="77777777" w:rsidR="00EF009D" w:rsidRPr="00020619" w:rsidRDefault="00EF009D" w:rsidP="00864629">
            <w:pPr>
              <w:pStyle w:val="TAH"/>
            </w:pPr>
            <w:r w:rsidRPr="00020619">
              <w:t>Description</w:t>
            </w:r>
          </w:p>
        </w:tc>
      </w:tr>
      <w:tr w:rsidR="00EF009D" w:rsidRPr="00020619" w14:paraId="0C162B17" w14:textId="77777777" w:rsidTr="00864629">
        <w:tc>
          <w:tcPr>
            <w:tcW w:w="1843" w:type="dxa"/>
            <w:shd w:val="clear" w:color="auto" w:fill="auto"/>
          </w:tcPr>
          <w:p w14:paraId="4F9F9F8F" w14:textId="77777777" w:rsidR="00EF009D" w:rsidRPr="00020619" w:rsidRDefault="00EF009D" w:rsidP="00864629">
            <w:pPr>
              <w:pStyle w:val="TAL"/>
            </w:pPr>
            <w:r w:rsidRPr="00020619">
              <w:t>1</w:t>
            </w:r>
          </w:p>
        </w:tc>
        <w:tc>
          <w:tcPr>
            <w:tcW w:w="7371" w:type="dxa"/>
            <w:shd w:val="clear" w:color="auto" w:fill="auto"/>
          </w:tcPr>
          <w:p w14:paraId="39B912E2" w14:textId="77777777" w:rsidR="00EF009D" w:rsidRPr="00020619" w:rsidRDefault="00EF009D" w:rsidP="00864629">
            <w:pPr>
              <w:pStyle w:val="TAL"/>
            </w:pPr>
            <w:r w:rsidRPr="00020619">
              <w:t>NR 15 kHz SSB SCS, 10 MHz bandwidth, FDD duplex mode, LTE FDD</w:t>
            </w:r>
          </w:p>
        </w:tc>
      </w:tr>
      <w:tr w:rsidR="00EF009D" w:rsidRPr="00020619" w14:paraId="2DD83F77" w14:textId="77777777" w:rsidTr="00864629">
        <w:tc>
          <w:tcPr>
            <w:tcW w:w="1843" w:type="dxa"/>
            <w:shd w:val="clear" w:color="auto" w:fill="auto"/>
          </w:tcPr>
          <w:p w14:paraId="497FD3AB" w14:textId="77777777" w:rsidR="00EF009D" w:rsidRPr="00020619" w:rsidRDefault="00EF009D" w:rsidP="00864629">
            <w:pPr>
              <w:pStyle w:val="TAL"/>
            </w:pPr>
            <w:r w:rsidRPr="00020619">
              <w:t>2</w:t>
            </w:r>
          </w:p>
        </w:tc>
        <w:tc>
          <w:tcPr>
            <w:tcW w:w="7371" w:type="dxa"/>
            <w:shd w:val="clear" w:color="auto" w:fill="auto"/>
          </w:tcPr>
          <w:p w14:paraId="47E81772" w14:textId="77777777" w:rsidR="00EF009D" w:rsidRPr="00020619" w:rsidRDefault="00EF009D" w:rsidP="00864629">
            <w:pPr>
              <w:pStyle w:val="TAL"/>
            </w:pPr>
            <w:r w:rsidRPr="00020619">
              <w:t>NR 15 kHz SSB SCS, 10 MHz bandwidth, TDD duplex mode, LTE FDD</w:t>
            </w:r>
          </w:p>
        </w:tc>
      </w:tr>
      <w:tr w:rsidR="00EF009D" w:rsidRPr="00020619" w14:paraId="1A0F59AD" w14:textId="77777777" w:rsidTr="00864629">
        <w:tc>
          <w:tcPr>
            <w:tcW w:w="1843" w:type="dxa"/>
            <w:shd w:val="clear" w:color="auto" w:fill="auto"/>
          </w:tcPr>
          <w:p w14:paraId="5C0783E8" w14:textId="77777777" w:rsidR="00EF009D" w:rsidRPr="00020619" w:rsidRDefault="00EF009D" w:rsidP="00864629">
            <w:pPr>
              <w:pStyle w:val="TAL"/>
            </w:pPr>
            <w:r w:rsidRPr="00020619">
              <w:t>3</w:t>
            </w:r>
          </w:p>
        </w:tc>
        <w:tc>
          <w:tcPr>
            <w:tcW w:w="7371" w:type="dxa"/>
            <w:shd w:val="clear" w:color="auto" w:fill="auto"/>
          </w:tcPr>
          <w:p w14:paraId="275C46A8" w14:textId="77777777" w:rsidR="00EF009D" w:rsidRPr="00020619" w:rsidRDefault="00EF009D" w:rsidP="00864629">
            <w:pPr>
              <w:pStyle w:val="TAL"/>
            </w:pPr>
            <w:r w:rsidRPr="00020619">
              <w:t>NR 30 kHz SSB SCS, 20 MHz bandwidth, TDD duplex mode, LTE FDD</w:t>
            </w:r>
          </w:p>
        </w:tc>
      </w:tr>
      <w:tr w:rsidR="00EF009D" w:rsidRPr="00020619" w14:paraId="0660025B" w14:textId="77777777" w:rsidTr="00864629">
        <w:tc>
          <w:tcPr>
            <w:tcW w:w="1843" w:type="dxa"/>
            <w:shd w:val="clear" w:color="auto" w:fill="auto"/>
          </w:tcPr>
          <w:p w14:paraId="59EFEFA1" w14:textId="77777777" w:rsidR="00EF009D" w:rsidRPr="00020619" w:rsidRDefault="00EF009D" w:rsidP="00864629">
            <w:pPr>
              <w:pStyle w:val="TAL"/>
            </w:pPr>
            <w:r w:rsidRPr="00020619">
              <w:t>4</w:t>
            </w:r>
          </w:p>
        </w:tc>
        <w:tc>
          <w:tcPr>
            <w:tcW w:w="7371" w:type="dxa"/>
            <w:shd w:val="clear" w:color="auto" w:fill="auto"/>
          </w:tcPr>
          <w:p w14:paraId="64C8CCA7" w14:textId="77777777" w:rsidR="00EF009D" w:rsidRPr="00020619" w:rsidRDefault="00EF009D" w:rsidP="00864629">
            <w:pPr>
              <w:pStyle w:val="TAL"/>
            </w:pPr>
            <w:r w:rsidRPr="00020619">
              <w:t>NR 15 kHz SSB SCS, 10 MHz bandwidth, FDD duplex mode, LTE TDD</w:t>
            </w:r>
          </w:p>
        </w:tc>
      </w:tr>
      <w:tr w:rsidR="00EF009D" w:rsidRPr="00020619" w14:paraId="2BB929F5" w14:textId="77777777" w:rsidTr="00864629">
        <w:tc>
          <w:tcPr>
            <w:tcW w:w="1843" w:type="dxa"/>
            <w:shd w:val="clear" w:color="auto" w:fill="auto"/>
          </w:tcPr>
          <w:p w14:paraId="2C470ED0" w14:textId="77777777" w:rsidR="00EF009D" w:rsidRPr="00020619" w:rsidRDefault="00EF009D" w:rsidP="00864629">
            <w:pPr>
              <w:pStyle w:val="TAL"/>
            </w:pPr>
            <w:r w:rsidRPr="00020619">
              <w:t>5</w:t>
            </w:r>
          </w:p>
        </w:tc>
        <w:tc>
          <w:tcPr>
            <w:tcW w:w="7371" w:type="dxa"/>
            <w:shd w:val="clear" w:color="auto" w:fill="auto"/>
          </w:tcPr>
          <w:p w14:paraId="3D100C6B" w14:textId="77777777" w:rsidR="00EF009D" w:rsidRPr="00020619" w:rsidRDefault="00EF009D" w:rsidP="00864629">
            <w:pPr>
              <w:pStyle w:val="TAL"/>
            </w:pPr>
            <w:r w:rsidRPr="00020619">
              <w:t>NR 15 kHz SSB SCS, 10 MHz bandwidth, TDD duplex mode, LTE TDD</w:t>
            </w:r>
          </w:p>
        </w:tc>
      </w:tr>
      <w:tr w:rsidR="00EF009D" w:rsidRPr="00020619" w14:paraId="1038DCFE" w14:textId="77777777" w:rsidTr="00864629">
        <w:tc>
          <w:tcPr>
            <w:tcW w:w="1843" w:type="dxa"/>
            <w:shd w:val="clear" w:color="auto" w:fill="auto"/>
          </w:tcPr>
          <w:p w14:paraId="798B619C" w14:textId="77777777" w:rsidR="00EF009D" w:rsidRPr="00020619" w:rsidRDefault="00EF009D" w:rsidP="00864629">
            <w:pPr>
              <w:pStyle w:val="TAL"/>
            </w:pPr>
            <w:r w:rsidRPr="00020619">
              <w:t>6</w:t>
            </w:r>
          </w:p>
        </w:tc>
        <w:tc>
          <w:tcPr>
            <w:tcW w:w="7371" w:type="dxa"/>
            <w:shd w:val="clear" w:color="auto" w:fill="auto"/>
          </w:tcPr>
          <w:p w14:paraId="732C940E" w14:textId="77777777" w:rsidR="00EF009D" w:rsidRPr="00020619" w:rsidRDefault="00EF009D" w:rsidP="00864629">
            <w:pPr>
              <w:pStyle w:val="TAL"/>
            </w:pPr>
            <w:r w:rsidRPr="00020619">
              <w:t>NR 30kHz SSB SCS, 20 MHz bandwidth, TDD duplex mode, LTE TDD</w:t>
            </w:r>
          </w:p>
        </w:tc>
      </w:tr>
      <w:tr w:rsidR="00EF009D" w:rsidRPr="00020619" w14:paraId="513E8746" w14:textId="77777777" w:rsidTr="00864629">
        <w:tc>
          <w:tcPr>
            <w:tcW w:w="1843" w:type="dxa"/>
            <w:shd w:val="clear" w:color="auto" w:fill="auto"/>
          </w:tcPr>
          <w:p w14:paraId="7082B225" w14:textId="77777777" w:rsidR="00EF009D" w:rsidRPr="00020619" w:rsidRDefault="00EF009D" w:rsidP="00864629">
            <w:pPr>
              <w:pStyle w:val="TAL"/>
            </w:pPr>
            <w:r w:rsidRPr="00020619">
              <w:t>7</w:t>
            </w:r>
          </w:p>
        </w:tc>
        <w:tc>
          <w:tcPr>
            <w:tcW w:w="7371" w:type="dxa"/>
            <w:shd w:val="clear" w:color="auto" w:fill="auto"/>
          </w:tcPr>
          <w:p w14:paraId="60F92648" w14:textId="77777777" w:rsidR="00EF009D" w:rsidRPr="00020619" w:rsidRDefault="00EF009D" w:rsidP="00864629">
            <w:pPr>
              <w:pStyle w:val="TAL"/>
            </w:pPr>
            <w:r w:rsidRPr="00020619">
              <w:t>NR 15 kHz SSB SCS, 10 MHz bandwidth, HD-FDD duplex mode, LTE FDD</w:t>
            </w:r>
          </w:p>
        </w:tc>
      </w:tr>
      <w:tr w:rsidR="00EF009D" w:rsidRPr="00020619" w14:paraId="474AA72B" w14:textId="77777777" w:rsidTr="00864629">
        <w:tc>
          <w:tcPr>
            <w:tcW w:w="1843" w:type="dxa"/>
            <w:shd w:val="clear" w:color="auto" w:fill="auto"/>
          </w:tcPr>
          <w:p w14:paraId="66D87094" w14:textId="77777777" w:rsidR="00EF009D" w:rsidRPr="00020619" w:rsidRDefault="00EF009D" w:rsidP="00864629">
            <w:pPr>
              <w:pStyle w:val="TAL"/>
            </w:pPr>
            <w:r w:rsidRPr="00020619">
              <w:t>8</w:t>
            </w:r>
          </w:p>
        </w:tc>
        <w:tc>
          <w:tcPr>
            <w:tcW w:w="7371" w:type="dxa"/>
            <w:shd w:val="clear" w:color="auto" w:fill="auto"/>
          </w:tcPr>
          <w:p w14:paraId="1863CA0A" w14:textId="77777777" w:rsidR="00EF009D" w:rsidRPr="00020619" w:rsidRDefault="00EF009D" w:rsidP="00864629">
            <w:pPr>
              <w:pStyle w:val="TAL"/>
            </w:pPr>
            <w:r w:rsidRPr="00020619">
              <w:t>NR 15 kHz SSB SCS, 10 MHz bandwidth, HD-FDD duplex mode, LTE TDD</w:t>
            </w:r>
          </w:p>
        </w:tc>
      </w:tr>
      <w:tr w:rsidR="00EF009D" w:rsidRPr="00020619" w14:paraId="7BA6FB81" w14:textId="77777777" w:rsidTr="00864629">
        <w:tc>
          <w:tcPr>
            <w:tcW w:w="9214" w:type="dxa"/>
            <w:gridSpan w:val="2"/>
            <w:shd w:val="clear" w:color="auto" w:fill="auto"/>
          </w:tcPr>
          <w:p w14:paraId="15FBE5AE" w14:textId="77777777" w:rsidR="00EF009D" w:rsidRPr="00020619" w:rsidRDefault="00EF009D" w:rsidP="00864629">
            <w:pPr>
              <w:pStyle w:val="TAN"/>
            </w:pPr>
            <w:r w:rsidRPr="00020619">
              <w:t>Note:</w:t>
            </w:r>
            <w:r w:rsidRPr="00020619">
              <w:tab/>
              <w:t>The UE is only required to be tested in one of the supported test configurations</w:t>
            </w:r>
          </w:p>
        </w:tc>
      </w:tr>
    </w:tbl>
    <w:p w14:paraId="500B8603" w14:textId="77777777" w:rsidR="00EF009D" w:rsidRPr="00020619" w:rsidRDefault="00EF009D" w:rsidP="00EF009D">
      <w:pPr>
        <w:rPr>
          <w:lang w:eastAsia="zh-CN"/>
        </w:rPr>
      </w:pPr>
    </w:p>
    <w:p w14:paraId="65210E8F" w14:textId="77777777" w:rsidR="00EF009D" w:rsidRPr="00020619" w:rsidRDefault="00EF009D" w:rsidP="00EF009D">
      <w:pPr>
        <w:pStyle w:val="TH"/>
      </w:pPr>
      <w:r w:rsidRPr="00020619">
        <w:lastRenderedPageBreak/>
        <w:t xml:space="preserve">Table </w:t>
      </w:r>
      <w:r w:rsidRPr="00020619">
        <w:rPr>
          <w:snapToGrid w:val="0"/>
        </w:rPr>
        <w:t>A.16.3.2.3.4.2</w:t>
      </w:r>
      <w:r w:rsidRPr="00020619">
        <w:t>-2</w:t>
      </w:r>
      <w:r w:rsidRPr="00020619">
        <w:rPr>
          <w:rFonts w:cs="v4.2.0"/>
        </w:rPr>
        <w:t xml:space="preserve">: General test parameters for </w:t>
      </w:r>
      <w:r w:rsidRPr="00020619">
        <w:rPr>
          <w:snapToGrid w:val="0"/>
        </w:rPr>
        <w:t>Redirection</w:t>
      </w:r>
      <w:r w:rsidRPr="00020619">
        <w:t xml:space="preserve"> from NR to </w:t>
      </w:r>
      <w:r w:rsidRPr="00020619">
        <w:rPr>
          <w:rFonts w:cs="v4.2.0"/>
        </w:rPr>
        <w:t>E-UTRAN</w:t>
      </w:r>
      <w:r w:rsidRPr="00020619">
        <w:t xml:space="preserve"> test case</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EF009D" w:rsidRPr="00020619" w14:paraId="499784E7" w14:textId="77777777" w:rsidTr="00864629">
        <w:trPr>
          <w:cantSplit/>
          <w:trHeight w:val="113"/>
          <w:jc w:val="center"/>
        </w:trPr>
        <w:tc>
          <w:tcPr>
            <w:tcW w:w="3289" w:type="dxa"/>
            <w:gridSpan w:val="2"/>
            <w:shd w:val="clear" w:color="auto" w:fill="auto"/>
          </w:tcPr>
          <w:p w14:paraId="40386C40" w14:textId="77777777" w:rsidR="00EF009D" w:rsidRPr="00020619" w:rsidRDefault="00EF009D" w:rsidP="00864629">
            <w:pPr>
              <w:pStyle w:val="TAH"/>
            </w:pPr>
            <w:r w:rsidRPr="00020619">
              <w:t>Parameter</w:t>
            </w:r>
          </w:p>
        </w:tc>
        <w:tc>
          <w:tcPr>
            <w:tcW w:w="708" w:type="dxa"/>
            <w:shd w:val="clear" w:color="auto" w:fill="auto"/>
          </w:tcPr>
          <w:p w14:paraId="4F9DA718" w14:textId="77777777" w:rsidR="00EF009D" w:rsidRPr="00020619" w:rsidRDefault="00EF009D" w:rsidP="00864629">
            <w:pPr>
              <w:pStyle w:val="TAH"/>
            </w:pPr>
            <w:r w:rsidRPr="00020619">
              <w:t>Unit</w:t>
            </w:r>
          </w:p>
        </w:tc>
        <w:tc>
          <w:tcPr>
            <w:tcW w:w="2410" w:type="dxa"/>
            <w:shd w:val="clear" w:color="auto" w:fill="auto"/>
          </w:tcPr>
          <w:p w14:paraId="6E20275F" w14:textId="77777777" w:rsidR="00EF009D" w:rsidRPr="00020619" w:rsidRDefault="00EF009D" w:rsidP="00864629">
            <w:pPr>
              <w:pStyle w:val="TAH"/>
            </w:pPr>
            <w:r w:rsidRPr="00020619">
              <w:t>Value</w:t>
            </w:r>
          </w:p>
        </w:tc>
        <w:tc>
          <w:tcPr>
            <w:tcW w:w="2835" w:type="dxa"/>
            <w:shd w:val="clear" w:color="auto" w:fill="auto"/>
          </w:tcPr>
          <w:p w14:paraId="629357AD" w14:textId="77777777" w:rsidR="00EF009D" w:rsidRPr="00020619" w:rsidRDefault="00EF009D" w:rsidP="00864629">
            <w:pPr>
              <w:pStyle w:val="TAH"/>
            </w:pPr>
            <w:r w:rsidRPr="00020619">
              <w:t>Comment</w:t>
            </w:r>
          </w:p>
        </w:tc>
      </w:tr>
      <w:tr w:rsidR="00EF009D" w:rsidRPr="00020619" w14:paraId="53835B07" w14:textId="77777777" w:rsidTr="00864629">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54D271D3" w14:textId="77777777" w:rsidR="00EF009D" w:rsidRPr="00020619" w:rsidRDefault="00EF009D" w:rsidP="00864629">
            <w:pPr>
              <w:pStyle w:val="TAL"/>
            </w:pPr>
            <w:r w:rsidRPr="00020619">
              <w:t>Initial conditions</w:t>
            </w:r>
          </w:p>
        </w:tc>
        <w:tc>
          <w:tcPr>
            <w:tcW w:w="1701" w:type="dxa"/>
            <w:tcBorders>
              <w:left w:val="single" w:sz="4" w:space="0" w:color="auto"/>
            </w:tcBorders>
            <w:shd w:val="clear" w:color="auto" w:fill="auto"/>
          </w:tcPr>
          <w:p w14:paraId="286598AD" w14:textId="77777777" w:rsidR="00EF009D" w:rsidRPr="00020619" w:rsidRDefault="00EF009D" w:rsidP="00864629">
            <w:pPr>
              <w:pStyle w:val="TAL"/>
            </w:pPr>
            <w:r w:rsidRPr="00020619">
              <w:t>Active cell</w:t>
            </w:r>
          </w:p>
        </w:tc>
        <w:tc>
          <w:tcPr>
            <w:tcW w:w="708" w:type="dxa"/>
            <w:shd w:val="clear" w:color="auto" w:fill="auto"/>
          </w:tcPr>
          <w:p w14:paraId="5C9EE356" w14:textId="77777777" w:rsidR="00EF009D" w:rsidRPr="00020619" w:rsidRDefault="00EF009D" w:rsidP="00864629">
            <w:pPr>
              <w:pStyle w:val="TAC"/>
            </w:pPr>
          </w:p>
        </w:tc>
        <w:tc>
          <w:tcPr>
            <w:tcW w:w="2410" w:type="dxa"/>
            <w:shd w:val="clear" w:color="auto" w:fill="auto"/>
          </w:tcPr>
          <w:p w14:paraId="568446D0" w14:textId="77777777" w:rsidR="00EF009D" w:rsidRPr="00020619" w:rsidRDefault="00EF009D" w:rsidP="00864629">
            <w:pPr>
              <w:pStyle w:val="TAC"/>
            </w:pPr>
            <w:r w:rsidRPr="00020619">
              <w:t>Cell 1</w:t>
            </w:r>
          </w:p>
        </w:tc>
        <w:tc>
          <w:tcPr>
            <w:tcW w:w="2835" w:type="dxa"/>
            <w:shd w:val="clear" w:color="auto" w:fill="auto"/>
          </w:tcPr>
          <w:p w14:paraId="2B9D7AF9" w14:textId="77777777" w:rsidR="00EF009D" w:rsidRPr="00020619" w:rsidRDefault="00EF009D" w:rsidP="00864629">
            <w:pPr>
              <w:pStyle w:val="TAL"/>
            </w:pPr>
          </w:p>
        </w:tc>
      </w:tr>
      <w:tr w:rsidR="00EF009D" w:rsidRPr="00020619" w14:paraId="45BC410D" w14:textId="77777777" w:rsidTr="00864629">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7147FAB3" w14:textId="77777777" w:rsidR="00EF009D" w:rsidRPr="00020619" w:rsidRDefault="00EF009D" w:rsidP="00864629">
            <w:pPr>
              <w:pStyle w:val="TAL"/>
            </w:pPr>
          </w:p>
        </w:tc>
        <w:tc>
          <w:tcPr>
            <w:tcW w:w="1701" w:type="dxa"/>
            <w:tcBorders>
              <w:left w:val="single" w:sz="4" w:space="0" w:color="auto"/>
            </w:tcBorders>
            <w:shd w:val="clear" w:color="auto" w:fill="auto"/>
          </w:tcPr>
          <w:p w14:paraId="71699917" w14:textId="77777777" w:rsidR="00EF009D" w:rsidRPr="00020619" w:rsidRDefault="00EF009D" w:rsidP="00864629">
            <w:pPr>
              <w:pStyle w:val="TAL"/>
            </w:pPr>
            <w:r w:rsidRPr="00020619">
              <w:t>Neighbouring cell</w:t>
            </w:r>
          </w:p>
        </w:tc>
        <w:tc>
          <w:tcPr>
            <w:tcW w:w="708" w:type="dxa"/>
            <w:shd w:val="clear" w:color="auto" w:fill="auto"/>
          </w:tcPr>
          <w:p w14:paraId="7B22EF21" w14:textId="77777777" w:rsidR="00EF009D" w:rsidRPr="00020619" w:rsidRDefault="00EF009D" w:rsidP="00864629">
            <w:pPr>
              <w:pStyle w:val="TAC"/>
            </w:pPr>
          </w:p>
        </w:tc>
        <w:tc>
          <w:tcPr>
            <w:tcW w:w="2410" w:type="dxa"/>
            <w:shd w:val="clear" w:color="auto" w:fill="auto"/>
          </w:tcPr>
          <w:p w14:paraId="063CB4DC" w14:textId="77777777" w:rsidR="00EF009D" w:rsidRPr="00020619" w:rsidRDefault="00EF009D" w:rsidP="00864629">
            <w:pPr>
              <w:pStyle w:val="TAC"/>
            </w:pPr>
            <w:r w:rsidRPr="00020619">
              <w:t>Cell 2</w:t>
            </w:r>
          </w:p>
        </w:tc>
        <w:tc>
          <w:tcPr>
            <w:tcW w:w="2835" w:type="dxa"/>
            <w:shd w:val="clear" w:color="auto" w:fill="auto"/>
          </w:tcPr>
          <w:p w14:paraId="61F316BD" w14:textId="77777777" w:rsidR="00EF009D" w:rsidRPr="00020619" w:rsidRDefault="00EF009D" w:rsidP="00864629">
            <w:pPr>
              <w:pStyle w:val="TAL"/>
            </w:pPr>
          </w:p>
        </w:tc>
      </w:tr>
      <w:tr w:rsidR="00EF009D" w:rsidRPr="00020619" w14:paraId="29A11D3D" w14:textId="77777777" w:rsidTr="00864629">
        <w:trPr>
          <w:cantSplit/>
          <w:trHeight w:val="113"/>
          <w:jc w:val="center"/>
        </w:trPr>
        <w:tc>
          <w:tcPr>
            <w:tcW w:w="1588" w:type="dxa"/>
            <w:tcBorders>
              <w:top w:val="single" w:sz="4" w:space="0" w:color="auto"/>
            </w:tcBorders>
            <w:shd w:val="clear" w:color="auto" w:fill="auto"/>
          </w:tcPr>
          <w:p w14:paraId="62187B3E" w14:textId="77777777" w:rsidR="00EF009D" w:rsidRPr="00020619" w:rsidRDefault="00EF009D" w:rsidP="00864629">
            <w:pPr>
              <w:pStyle w:val="TAL"/>
            </w:pPr>
            <w:r w:rsidRPr="00020619">
              <w:t>Final condition</w:t>
            </w:r>
          </w:p>
        </w:tc>
        <w:tc>
          <w:tcPr>
            <w:tcW w:w="1701" w:type="dxa"/>
            <w:shd w:val="clear" w:color="auto" w:fill="auto"/>
          </w:tcPr>
          <w:p w14:paraId="603CEC76" w14:textId="77777777" w:rsidR="00EF009D" w:rsidRPr="00020619" w:rsidRDefault="00EF009D" w:rsidP="00864629">
            <w:pPr>
              <w:pStyle w:val="TAL"/>
            </w:pPr>
            <w:r w:rsidRPr="00020619">
              <w:t>Active cell</w:t>
            </w:r>
          </w:p>
        </w:tc>
        <w:tc>
          <w:tcPr>
            <w:tcW w:w="708" w:type="dxa"/>
            <w:shd w:val="clear" w:color="auto" w:fill="auto"/>
          </w:tcPr>
          <w:p w14:paraId="1C485D23" w14:textId="77777777" w:rsidR="00EF009D" w:rsidRPr="00020619" w:rsidRDefault="00EF009D" w:rsidP="00864629">
            <w:pPr>
              <w:pStyle w:val="TAC"/>
            </w:pPr>
          </w:p>
        </w:tc>
        <w:tc>
          <w:tcPr>
            <w:tcW w:w="2410" w:type="dxa"/>
            <w:shd w:val="clear" w:color="auto" w:fill="auto"/>
          </w:tcPr>
          <w:p w14:paraId="1F29BB45" w14:textId="77777777" w:rsidR="00EF009D" w:rsidRPr="00020619" w:rsidRDefault="00EF009D" w:rsidP="00864629">
            <w:pPr>
              <w:pStyle w:val="TAC"/>
            </w:pPr>
            <w:r w:rsidRPr="00020619">
              <w:t>Cell 2</w:t>
            </w:r>
          </w:p>
        </w:tc>
        <w:tc>
          <w:tcPr>
            <w:tcW w:w="2835" w:type="dxa"/>
            <w:shd w:val="clear" w:color="auto" w:fill="auto"/>
          </w:tcPr>
          <w:p w14:paraId="1F01F858" w14:textId="77777777" w:rsidR="00EF009D" w:rsidRPr="00020619" w:rsidRDefault="00EF009D" w:rsidP="00864629">
            <w:pPr>
              <w:pStyle w:val="TAL"/>
            </w:pPr>
          </w:p>
        </w:tc>
      </w:tr>
      <w:tr w:rsidR="00EF009D" w:rsidRPr="00020619" w14:paraId="05B33439" w14:textId="77777777" w:rsidTr="00864629">
        <w:trPr>
          <w:cantSplit/>
          <w:trHeight w:val="113"/>
          <w:jc w:val="center"/>
        </w:trPr>
        <w:tc>
          <w:tcPr>
            <w:tcW w:w="3289" w:type="dxa"/>
            <w:gridSpan w:val="2"/>
            <w:shd w:val="clear" w:color="auto" w:fill="auto"/>
          </w:tcPr>
          <w:p w14:paraId="24EB7BC3" w14:textId="77777777" w:rsidR="00EF009D" w:rsidRPr="00020619" w:rsidRDefault="00EF009D" w:rsidP="00864629">
            <w:pPr>
              <w:pStyle w:val="TAL"/>
            </w:pPr>
            <w:r w:rsidRPr="00020619">
              <w:t>Filter coefficient</w:t>
            </w:r>
          </w:p>
        </w:tc>
        <w:tc>
          <w:tcPr>
            <w:tcW w:w="708" w:type="dxa"/>
            <w:shd w:val="clear" w:color="auto" w:fill="auto"/>
          </w:tcPr>
          <w:p w14:paraId="78F7B011" w14:textId="77777777" w:rsidR="00EF009D" w:rsidRPr="00020619" w:rsidRDefault="00EF009D" w:rsidP="00864629">
            <w:pPr>
              <w:pStyle w:val="TAC"/>
            </w:pPr>
          </w:p>
        </w:tc>
        <w:tc>
          <w:tcPr>
            <w:tcW w:w="2410" w:type="dxa"/>
            <w:shd w:val="clear" w:color="auto" w:fill="auto"/>
          </w:tcPr>
          <w:p w14:paraId="512A8046" w14:textId="77777777" w:rsidR="00EF009D" w:rsidRPr="00020619" w:rsidRDefault="00EF009D" w:rsidP="00864629">
            <w:pPr>
              <w:pStyle w:val="TAC"/>
            </w:pPr>
            <w:r w:rsidRPr="00020619">
              <w:t>0</w:t>
            </w:r>
          </w:p>
        </w:tc>
        <w:tc>
          <w:tcPr>
            <w:tcW w:w="2835" w:type="dxa"/>
            <w:shd w:val="clear" w:color="auto" w:fill="auto"/>
          </w:tcPr>
          <w:p w14:paraId="6687E042" w14:textId="77777777" w:rsidR="00EF009D" w:rsidRPr="00020619" w:rsidRDefault="00EF009D" w:rsidP="00864629">
            <w:pPr>
              <w:pStyle w:val="TAL"/>
            </w:pPr>
            <w:r w:rsidRPr="00020619">
              <w:t>L3 filtering is not used</w:t>
            </w:r>
          </w:p>
        </w:tc>
      </w:tr>
      <w:tr w:rsidR="00EF009D" w:rsidRPr="00020619" w14:paraId="12923086" w14:textId="77777777" w:rsidTr="00864629">
        <w:trPr>
          <w:cantSplit/>
          <w:trHeight w:val="113"/>
          <w:jc w:val="center"/>
        </w:trPr>
        <w:tc>
          <w:tcPr>
            <w:tcW w:w="3289" w:type="dxa"/>
            <w:gridSpan w:val="2"/>
            <w:shd w:val="clear" w:color="auto" w:fill="auto"/>
          </w:tcPr>
          <w:p w14:paraId="46E725EE" w14:textId="77777777" w:rsidR="00EF009D" w:rsidRPr="00020619" w:rsidRDefault="00EF009D" w:rsidP="00864629">
            <w:pPr>
              <w:pStyle w:val="TAL"/>
            </w:pPr>
            <w:r w:rsidRPr="00020619">
              <w:t>Access Barring Information</w:t>
            </w:r>
          </w:p>
        </w:tc>
        <w:tc>
          <w:tcPr>
            <w:tcW w:w="708" w:type="dxa"/>
            <w:shd w:val="clear" w:color="auto" w:fill="auto"/>
          </w:tcPr>
          <w:p w14:paraId="2CA6F048" w14:textId="77777777" w:rsidR="00EF009D" w:rsidRPr="00020619" w:rsidRDefault="00EF009D" w:rsidP="00864629">
            <w:pPr>
              <w:pStyle w:val="TAC"/>
            </w:pPr>
            <w:r w:rsidRPr="00020619">
              <w:t>-</w:t>
            </w:r>
          </w:p>
        </w:tc>
        <w:tc>
          <w:tcPr>
            <w:tcW w:w="2410" w:type="dxa"/>
            <w:shd w:val="clear" w:color="auto" w:fill="auto"/>
          </w:tcPr>
          <w:p w14:paraId="1B5CC550" w14:textId="77777777" w:rsidR="00EF009D" w:rsidRPr="00020619" w:rsidRDefault="00EF009D" w:rsidP="00864629">
            <w:pPr>
              <w:pStyle w:val="TAC"/>
            </w:pPr>
            <w:r w:rsidRPr="00020619">
              <w:t>Not Sent</w:t>
            </w:r>
          </w:p>
        </w:tc>
        <w:tc>
          <w:tcPr>
            <w:tcW w:w="2835" w:type="dxa"/>
            <w:shd w:val="clear" w:color="auto" w:fill="auto"/>
          </w:tcPr>
          <w:p w14:paraId="510A48A8" w14:textId="77777777" w:rsidR="00EF009D" w:rsidRPr="00020619" w:rsidRDefault="00EF009D" w:rsidP="00864629">
            <w:pPr>
              <w:pStyle w:val="TAL"/>
            </w:pPr>
            <w:r w:rsidRPr="00020619">
              <w:t>No additional delays in random access procedure.</w:t>
            </w:r>
          </w:p>
        </w:tc>
      </w:tr>
      <w:tr w:rsidR="00EF009D" w:rsidRPr="00020619" w14:paraId="1C78DD66" w14:textId="77777777" w:rsidTr="00864629">
        <w:trPr>
          <w:cantSplit/>
          <w:trHeight w:val="113"/>
          <w:jc w:val="center"/>
        </w:trPr>
        <w:tc>
          <w:tcPr>
            <w:tcW w:w="3289" w:type="dxa"/>
            <w:gridSpan w:val="2"/>
            <w:shd w:val="clear" w:color="auto" w:fill="auto"/>
          </w:tcPr>
          <w:p w14:paraId="0D5C2FD8" w14:textId="77777777" w:rsidR="00EF009D" w:rsidRPr="00020619" w:rsidRDefault="00EF009D" w:rsidP="00864629">
            <w:pPr>
              <w:pStyle w:val="TAL"/>
            </w:pPr>
            <w:r w:rsidRPr="00020619">
              <w:t>Time offset between cells</w:t>
            </w:r>
          </w:p>
        </w:tc>
        <w:tc>
          <w:tcPr>
            <w:tcW w:w="708" w:type="dxa"/>
            <w:shd w:val="clear" w:color="auto" w:fill="auto"/>
          </w:tcPr>
          <w:p w14:paraId="24A4168F" w14:textId="77777777" w:rsidR="00EF009D" w:rsidRPr="00020619" w:rsidRDefault="00EF009D" w:rsidP="00864629">
            <w:pPr>
              <w:pStyle w:val="TAC"/>
            </w:pPr>
          </w:p>
        </w:tc>
        <w:tc>
          <w:tcPr>
            <w:tcW w:w="2410" w:type="dxa"/>
            <w:shd w:val="clear" w:color="auto" w:fill="auto"/>
          </w:tcPr>
          <w:p w14:paraId="4602426B" w14:textId="77777777" w:rsidR="00EF009D" w:rsidRPr="00020619" w:rsidRDefault="00EF009D" w:rsidP="00864629">
            <w:pPr>
              <w:pStyle w:val="TAC"/>
            </w:pPr>
            <w:r w:rsidRPr="00020619">
              <w:t xml:space="preserve">3 </w:t>
            </w:r>
            <w:r w:rsidRPr="00020619">
              <w:sym w:font="Symbol" w:char="F06D"/>
            </w:r>
            <w:r w:rsidRPr="00020619">
              <w:t>s</w:t>
            </w:r>
          </w:p>
        </w:tc>
        <w:tc>
          <w:tcPr>
            <w:tcW w:w="2835" w:type="dxa"/>
            <w:shd w:val="clear" w:color="auto" w:fill="auto"/>
          </w:tcPr>
          <w:p w14:paraId="5FBACDDF" w14:textId="77777777" w:rsidR="00EF009D" w:rsidRPr="00020619" w:rsidRDefault="00EF009D" w:rsidP="00864629">
            <w:pPr>
              <w:pStyle w:val="TAL"/>
            </w:pPr>
            <w:r w:rsidRPr="00020619">
              <w:t>Synchronous cells</w:t>
            </w:r>
          </w:p>
        </w:tc>
      </w:tr>
      <w:tr w:rsidR="00EF009D" w:rsidRPr="00020619" w14:paraId="58E7D76F" w14:textId="77777777" w:rsidTr="00864629">
        <w:trPr>
          <w:cantSplit/>
          <w:trHeight w:val="113"/>
          <w:jc w:val="center"/>
        </w:trPr>
        <w:tc>
          <w:tcPr>
            <w:tcW w:w="3289" w:type="dxa"/>
            <w:gridSpan w:val="2"/>
            <w:shd w:val="clear" w:color="auto" w:fill="auto"/>
          </w:tcPr>
          <w:p w14:paraId="63D24F6B" w14:textId="77777777" w:rsidR="00EF009D" w:rsidRPr="00020619" w:rsidRDefault="00EF009D" w:rsidP="00864629">
            <w:pPr>
              <w:pStyle w:val="TAL"/>
            </w:pPr>
            <w:r w:rsidRPr="00020619">
              <w:t>T1</w:t>
            </w:r>
          </w:p>
        </w:tc>
        <w:tc>
          <w:tcPr>
            <w:tcW w:w="708" w:type="dxa"/>
            <w:shd w:val="clear" w:color="auto" w:fill="auto"/>
          </w:tcPr>
          <w:p w14:paraId="163DB303" w14:textId="77777777" w:rsidR="00EF009D" w:rsidRPr="00020619" w:rsidRDefault="00EF009D" w:rsidP="00864629">
            <w:pPr>
              <w:pStyle w:val="TAC"/>
            </w:pPr>
            <w:r w:rsidRPr="00020619">
              <w:t>s</w:t>
            </w:r>
          </w:p>
        </w:tc>
        <w:tc>
          <w:tcPr>
            <w:tcW w:w="2410" w:type="dxa"/>
            <w:shd w:val="clear" w:color="auto" w:fill="auto"/>
          </w:tcPr>
          <w:p w14:paraId="58092639" w14:textId="77777777" w:rsidR="00EF009D" w:rsidRPr="00020619" w:rsidRDefault="00EF009D" w:rsidP="00864629">
            <w:pPr>
              <w:pStyle w:val="TAC"/>
            </w:pPr>
            <w:r w:rsidRPr="00020619">
              <w:t>5</w:t>
            </w:r>
          </w:p>
        </w:tc>
        <w:tc>
          <w:tcPr>
            <w:tcW w:w="2835" w:type="dxa"/>
            <w:shd w:val="clear" w:color="auto" w:fill="auto"/>
          </w:tcPr>
          <w:p w14:paraId="720C3205" w14:textId="77777777" w:rsidR="00EF009D" w:rsidRPr="00020619" w:rsidRDefault="00EF009D" w:rsidP="00864629">
            <w:pPr>
              <w:pStyle w:val="TAL"/>
            </w:pPr>
          </w:p>
        </w:tc>
      </w:tr>
      <w:tr w:rsidR="00EF009D" w:rsidRPr="00020619" w14:paraId="33E14E35" w14:textId="77777777" w:rsidTr="00864629">
        <w:trPr>
          <w:cantSplit/>
          <w:trHeight w:val="113"/>
          <w:jc w:val="center"/>
        </w:trPr>
        <w:tc>
          <w:tcPr>
            <w:tcW w:w="3289" w:type="dxa"/>
            <w:gridSpan w:val="2"/>
            <w:shd w:val="clear" w:color="auto" w:fill="auto"/>
          </w:tcPr>
          <w:p w14:paraId="5140B3A3" w14:textId="77777777" w:rsidR="00EF009D" w:rsidRPr="00020619" w:rsidRDefault="00EF009D" w:rsidP="00864629">
            <w:pPr>
              <w:pStyle w:val="TAL"/>
            </w:pPr>
            <w:r w:rsidRPr="00020619">
              <w:t>T2</w:t>
            </w:r>
          </w:p>
        </w:tc>
        <w:tc>
          <w:tcPr>
            <w:tcW w:w="708" w:type="dxa"/>
            <w:shd w:val="clear" w:color="auto" w:fill="auto"/>
          </w:tcPr>
          <w:p w14:paraId="3A3846C9" w14:textId="77777777" w:rsidR="00EF009D" w:rsidRPr="00020619" w:rsidRDefault="00EF009D" w:rsidP="00864629">
            <w:pPr>
              <w:pStyle w:val="TAC"/>
            </w:pPr>
            <w:r w:rsidRPr="00020619">
              <w:t>s</w:t>
            </w:r>
          </w:p>
        </w:tc>
        <w:tc>
          <w:tcPr>
            <w:tcW w:w="2410" w:type="dxa"/>
            <w:shd w:val="clear" w:color="auto" w:fill="auto"/>
          </w:tcPr>
          <w:p w14:paraId="1C006D4E" w14:textId="77777777" w:rsidR="00EF009D" w:rsidRPr="00020619" w:rsidRDefault="00EF009D" w:rsidP="00864629">
            <w:pPr>
              <w:pStyle w:val="TAC"/>
            </w:pPr>
            <w:r w:rsidRPr="00020619">
              <w:t>2.3</w:t>
            </w:r>
          </w:p>
        </w:tc>
        <w:tc>
          <w:tcPr>
            <w:tcW w:w="2835" w:type="dxa"/>
            <w:shd w:val="clear" w:color="auto" w:fill="auto"/>
          </w:tcPr>
          <w:p w14:paraId="576E0C78" w14:textId="77777777" w:rsidR="00EF009D" w:rsidRPr="00020619" w:rsidRDefault="00EF009D" w:rsidP="00864629">
            <w:pPr>
              <w:pStyle w:val="TAL"/>
            </w:pPr>
          </w:p>
        </w:tc>
      </w:tr>
    </w:tbl>
    <w:p w14:paraId="65820F55" w14:textId="77777777" w:rsidR="00EF009D" w:rsidRPr="00020619" w:rsidRDefault="00EF009D" w:rsidP="00EF009D">
      <w:pPr>
        <w:rPr>
          <w:rFonts w:cs="v4.2.0"/>
        </w:rPr>
      </w:pPr>
    </w:p>
    <w:p w14:paraId="4993260A" w14:textId="77777777" w:rsidR="00EF009D" w:rsidRPr="00020619" w:rsidRDefault="00EF009D" w:rsidP="00EF009D">
      <w:pPr>
        <w:pStyle w:val="TH"/>
      </w:pPr>
      <w:r w:rsidRPr="00020619">
        <w:lastRenderedPageBreak/>
        <w:t xml:space="preserve">Table </w:t>
      </w:r>
      <w:r w:rsidRPr="00020619">
        <w:rPr>
          <w:snapToGrid w:val="0"/>
        </w:rPr>
        <w:t>A.16.3.2.3.4.2</w:t>
      </w:r>
      <w:r w:rsidRPr="00020619">
        <w:t xml:space="preserve">-3: Cell specific test parameters for </w:t>
      </w:r>
      <w:r w:rsidRPr="00020619">
        <w:rPr>
          <w:snapToGrid w:val="0"/>
        </w:rPr>
        <w:t>Redirection</w:t>
      </w:r>
      <w:r w:rsidRPr="00020619">
        <w:t xml:space="preserve"> from NR to E-UTRAN (cell 1)</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2327"/>
        <w:gridCol w:w="19"/>
        <w:gridCol w:w="2309"/>
      </w:tblGrid>
      <w:tr w:rsidR="00EF009D" w:rsidRPr="00020619" w14:paraId="76C64765" w14:textId="77777777" w:rsidTr="00864629">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2D2738A2" w14:textId="77777777" w:rsidR="00EF009D" w:rsidRPr="00020619" w:rsidRDefault="00EF009D" w:rsidP="00864629">
            <w:pPr>
              <w:pStyle w:val="TAH"/>
            </w:pPr>
            <w:r w:rsidRPr="00020619">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4B46103" w14:textId="77777777" w:rsidR="00EF009D" w:rsidRPr="00020619" w:rsidRDefault="00EF009D" w:rsidP="00864629">
            <w:pPr>
              <w:pStyle w:val="TAH"/>
            </w:pPr>
            <w:r w:rsidRPr="00020619">
              <w:t>Unit</w:t>
            </w: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26FA98D7" w14:textId="77777777" w:rsidR="00EF009D" w:rsidRPr="00020619" w:rsidRDefault="00EF009D" w:rsidP="00864629">
            <w:pPr>
              <w:pStyle w:val="TAH"/>
            </w:pPr>
            <w:r w:rsidRPr="00020619">
              <w:t>Cell 1</w:t>
            </w:r>
          </w:p>
        </w:tc>
      </w:tr>
      <w:tr w:rsidR="00EF009D" w:rsidRPr="00020619" w14:paraId="08233F4E" w14:textId="77777777" w:rsidTr="00864629">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2FADDEFC" w14:textId="77777777" w:rsidR="00EF009D" w:rsidRPr="00020619" w:rsidRDefault="00EF009D" w:rsidP="0086462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3C50359A" w14:textId="77777777" w:rsidR="00EF009D" w:rsidRPr="00020619" w:rsidRDefault="00EF009D" w:rsidP="00864629">
            <w:pPr>
              <w:pStyle w:val="TAH"/>
              <w:rPr>
                <w:rFonts w:eastAsia="Calibri"/>
                <w:szCs w:val="22"/>
              </w:rPr>
            </w:pP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6C25166E" w14:textId="77777777" w:rsidR="00EF009D" w:rsidRPr="00020619" w:rsidRDefault="00EF009D" w:rsidP="00864629">
            <w:pPr>
              <w:pStyle w:val="TAH"/>
            </w:pPr>
            <w:r w:rsidRPr="00020619">
              <w:t>T1</w:t>
            </w:r>
          </w:p>
        </w:tc>
        <w:tc>
          <w:tcPr>
            <w:tcW w:w="2309" w:type="dxa"/>
            <w:tcBorders>
              <w:top w:val="single" w:sz="4" w:space="0" w:color="auto"/>
              <w:left w:val="single" w:sz="4" w:space="0" w:color="auto"/>
              <w:bottom w:val="single" w:sz="4" w:space="0" w:color="auto"/>
              <w:right w:val="single" w:sz="4" w:space="0" w:color="auto"/>
            </w:tcBorders>
            <w:vAlign w:val="center"/>
            <w:hideMark/>
          </w:tcPr>
          <w:p w14:paraId="65DA70B8" w14:textId="77777777" w:rsidR="00EF009D" w:rsidRPr="00020619" w:rsidRDefault="00EF009D" w:rsidP="00864629">
            <w:pPr>
              <w:pStyle w:val="TAH"/>
            </w:pPr>
            <w:r w:rsidRPr="00020619">
              <w:t>T2</w:t>
            </w:r>
          </w:p>
        </w:tc>
      </w:tr>
      <w:tr w:rsidR="00EF009D" w:rsidRPr="00020619" w14:paraId="312DCF32"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B403B7F" w14:textId="77777777" w:rsidR="00EF009D" w:rsidRPr="00020619" w:rsidRDefault="00EF009D" w:rsidP="00864629">
            <w:pPr>
              <w:pStyle w:val="TAL"/>
            </w:pPr>
            <w:r w:rsidRPr="00020619">
              <w:t>RF Channel Number</w:t>
            </w:r>
          </w:p>
        </w:tc>
        <w:tc>
          <w:tcPr>
            <w:tcW w:w="1134" w:type="dxa"/>
            <w:tcBorders>
              <w:top w:val="single" w:sz="4" w:space="0" w:color="auto"/>
              <w:left w:val="single" w:sz="4" w:space="0" w:color="auto"/>
              <w:bottom w:val="single" w:sz="4" w:space="0" w:color="auto"/>
              <w:right w:val="single" w:sz="4" w:space="0" w:color="auto"/>
            </w:tcBorders>
          </w:tcPr>
          <w:p w14:paraId="7A375EC2"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393B40B2" w14:textId="77777777" w:rsidR="00EF009D" w:rsidRPr="00020619" w:rsidRDefault="00EF009D" w:rsidP="00864629">
            <w:pPr>
              <w:pStyle w:val="TAC"/>
            </w:pPr>
            <w:r w:rsidRPr="00020619">
              <w:t>1</w:t>
            </w:r>
          </w:p>
        </w:tc>
      </w:tr>
      <w:tr w:rsidR="00EF009D" w:rsidRPr="00020619" w14:paraId="7D87C793"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5728589" w14:textId="77777777" w:rsidR="00EF009D" w:rsidRPr="00020619" w:rsidRDefault="00EF009D" w:rsidP="00864629">
            <w:pPr>
              <w:pStyle w:val="TAL"/>
            </w:pPr>
            <w:r w:rsidRPr="00020619">
              <w:t>Duplex mode</w:t>
            </w:r>
          </w:p>
        </w:tc>
        <w:tc>
          <w:tcPr>
            <w:tcW w:w="1740" w:type="dxa"/>
            <w:tcBorders>
              <w:top w:val="single" w:sz="4" w:space="0" w:color="auto"/>
              <w:left w:val="single" w:sz="4" w:space="0" w:color="auto"/>
              <w:right w:val="single" w:sz="4" w:space="0" w:color="auto"/>
            </w:tcBorders>
          </w:tcPr>
          <w:p w14:paraId="5579A07A" w14:textId="77777777" w:rsidR="00EF009D" w:rsidRPr="00020619" w:rsidRDefault="00EF009D" w:rsidP="00864629">
            <w:pPr>
              <w:pStyle w:val="TAL"/>
            </w:pPr>
            <w:r w:rsidRPr="00020619">
              <w:t>Config 1,4</w:t>
            </w:r>
          </w:p>
        </w:tc>
        <w:tc>
          <w:tcPr>
            <w:tcW w:w="1134" w:type="dxa"/>
            <w:tcBorders>
              <w:top w:val="single" w:sz="4" w:space="0" w:color="auto"/>
              <w:left w:val="single" w:sz="4" w:space="0" w:color="auto"/>
              <w:bottom w:val="nil"/>
              <w:right w:val="single" w:sz="4" w:space="0" w:color="auto"/>
            </w:tcBorders>
            <w:shd w:val="clear" w:color="auto" w:fill="auto"/>
          </w:tcPr>
          <w:p w14:paraId="360E3BA4"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5B12DBD1" w14:textId="77777777" w:rsidR="00EF009D" w:rsidRPr="00020619" w:rsidRDefault="00EF009D" w:rsidP="00864629">
            <w:pPr>
              <w:pStyle w:val="TAC"/>
            </w:pPr>
            <w:r w:rsidRPr="00020619">
              <w:t>FDD</w:t>
            </w:r>
          </w:p>
        </w:tc>
      </w:tr>
      <w:tr w:rsidR="00EF009D" w:rsidRPr="00020619" w14:paraId="55FECDA9"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5D004CC2"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6F8DA024" w14:textId="77777777" w:rsidR="00EF009D" w:rsidRPr="00020619" w:rsidRDefault="00EF009D" w:rsidP="00864629">
            <w:pPr>
              <w:pStyle w:val="TAL"/>
            </w:pPr>
            <w:r w:rsidRPr="00020619">
              <w:t>Config 2,3,5,6</w:t>
            </w:r>
          </w:p>
        </w:tc>
        <w:tc>
          <w:tcPr>
            <w:tcW w:w="1134" w:type="dxa"/>
            <w:tcBorders>
              <w:top w:val="nil"/>
              <w:left w:val="single" w:sz="4" w:space="0" w:color="auto"/>
              <w:bottom w:val="nil"/>
              <w:right w:val="single" w:sz="4" w:space="0" w:color="auto"/>
            </w:tcBorders>
            <w:shd w:val="clear" w:color="auto" w:fill="auto"/>
          </w:tcPr>
          <w:p w14:paraId="274573F9"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2E7EEAB4" w14:textId="77777777" w:rsidR="00EF009D" w:rsidRPr="00020619" w:rsidRDefault="00EF009D" w:rsidP="00864629">
            <w:pPr>
              <w:pStyle w:val="TAC"/>
            </w:pPr>
            <w:r w:rsidRPr="00020619">
              <w:t>TDD</w:t>
            </w:r>
          </w:p>
        </w:tc>
      </w:tr>
      <w:tr w:rsidR="00EF009D" w:rsidRPr="00020619" w14:paraId="77A04B12"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B24B72B"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3A93C03E" w14:textId="77777777" w:rsidR="00EF009D" w:rsidRPr="00020619" w:rsidRDefault="00EF009D" w:rsidP="00864629">
            <w:pPr>
              <w:pStyle w:val="TAL"/>
            </w:pPr>
            <w:r w:rsidRPr="00020619">
              <w:t>Config 7, 8</w:t>
            </w:r>
          </w:p>
        </w:tc>
        <w:tc>
          <w:tcPr>
            <w:tcW w:w="1134" w:type="dxa"/>
            <w:tcBorders>
              <w:top w:val="nil"/>
              <w:left w:val="single" w:sz="4" w:space="0" w:color="auto"/>
              <w:bottom w:val="single" w:sz="4" w:space="0" w:color="auto"/>
              <w:right w:val="single" w:sz="4" w:space="0" w:color="auto"/>
            </w:tcBorders>
            <w:shd w:val="clear" w:color="auto" w:fill="auto"/>
          </w:tcPr>
          <w:p w14:paraId="5142D946"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0C96289A" w14:textId="77777777" w:rsidR="00EF009D" w:rsidRPr="00020619" w:rsidRDefault="00EF009D" w:rsidP="00864629">
            <w:pPr>
              <w:pStyle w:val="TAC"/>
            </w:pPr>
            <w:r w:rsidRPr="00020619">
              <w:t>HD-FDD</w:t>
            </w:r>
          </w:p>
        </w:tc>
      </w:tr>
      <w:tr w:rsidR="00EF009D" w:rsidRPr="00020619" w14:paraId="67F7D49D" w14:textId="77777777" w:rsidTr="00864629">
        <w:trPr>
          <w:trHeight w:val="187"/>
          <w:jc w:val="center"/>
        </w:trPr>
        <w:tc>
          <w:tcPr>
            <w:tcW w:w="2065" w:type="dxa"/>
            <w:gridSpan w:val="2"/>
            <w:vMerge w:val="restart"/>
            <w:tcBorders>
              <w:top w:val="nil"/>
              <w:left w:val="single" w:sz="4" w:space="0" w:color="auto"/>
              <w:right w:val="single" w:sz="4" w:space="0" w:color="auto"/>
            </w:tcBorders>
            <w:shd w:val="clear" w:color="auto" w:fill="auto"/>
          </w:tcPr>
          <w:p w14:paraId="5B6CFB68" w14:textId="77777777" w:rsidR="00EF009D" w:rsidRPr="00020619" w:rsidRDefault="00EF009D" w:rsidP="00864629">
            <w:pPr>
              <w:pStyle w:val="TAL"/>
            </w:pPr>
            <w:r w:rsidRPr="00020619">
              <w:t>SSB Configuration</w:t>
            </w:r>
          </w:p>
          <w:p w14:paraId="7EF5A702"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3114FCF3" w14:textId="77777777" w:rsidR="00EF009D" w:rsidRPr="00020619" w:rsidRDefault="00EF009D" w:rsidP="00864629">
            <w:pPr>
              <w:pStyle w:val="TAL"/>
            </w:pPr>
            <w:r w:rsidRPr="00020619">
              <w:rPr>
                <w:rFonts w:cs="Arial"/>
              </w:rPr>
              <w:t>Config</w:t>
            </w:r>
            <w:r w:rsidRPr="00020619">
              <w:rPr>
                <w:szCs w:val="18"/>
              </w:rPr>
              <w:t xml:space="preserve"> 1,2,4,5,7,8</w:t>
            </w:r>
          </w:p>
        </w:tc>
        <w:tc>
          <w:tcPr>
            <w:tcW w:w="1134" w:type="dxa"/>
            <w:tcBorders>
              <w:top w:val="nil"/>
              <w:left w:val="single" w:sz="4" w:space="0" w:color="auto"/>
              <w:bottom w:val="single" w:sz="4" w:space="0" w:color="auto"/>
              <w:right w:val="single" w:sz="4" w:space="0" w:color="auto"/>
            </w:tcBorders>
            <w:shd w:val="clear" w:color="auto" w:fill="auto"/>
          </w:tcPr>
          <w:p w14:paraId="0D38CE9F"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575B6328" w14:textId="77777777" w:rsidR="00EF009D" w:rsidRPr="00020619" w:rsidRDefault="00EF009D" w:rsidP="00864629">
            <w:pPr>
              <w:pStyle w:val="TAC"/>
            </w:pPr>
            <w:r w:rsidRPr="00020619">
              <w:rPr>
                <w:rFonts w:cs="Arial"/>
                <w:lang w:val="en-US"/>
              </w:rPr>
              <w:t>SSB.1 FR1</w:t>
            </w:r>
          </w:p>
        </w:tc>
      </w:tr>
      <w:tr w:rsidR="00EF009D" w:rsidRPr="00020619" w14:paraId="7798FF67" w14:textId="77777777" w:rsidTr="00864629">
        <w:trPr>
          <w:trHeight w:val="187"/>
          <w:jc w:val="center"/>
        </w:trPr>
        <w:tc>
          <w:tcPr>
            <w:tcW w:w="2065" w:type="dxa"/>
            <w:gridSpan w:val="2"/>
            <w:vMerge/>
            <w:tcBorders>
              <w:left w:val="single" w:sz="4" w:space="0" w:color="auto"/>
              <w:right w:val="single" w:sz="4" w:space="0" w:color="auto"/>
            </w:tcBorders>
            <w:shd w:val="clear" w:color="auto" w:fill="auto"/>
          </w:tcPr>
          <w:p w14:paraId="29A47822"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25A175D0" w14:textId="77777777" w:rsidR="00EF009D" w:rsidRPr="00020619" w:rsidRDefault="00EF009D" w:rsidP="00864629">
            <w:pPr>
              <w:pStyle w:val="TAL"/>
            </w:pPr>
            <w:r w:rsidRPr="00020619">
              <w:rPr>
                <w:rFonts w:cs="Arial"/>
              </w:rPr>
              <w:t>Config</w:t>
            </w:r>
            <w:r w:rsidRPr="00020619">
              <w:rPr>
                <w:szCs w:val="18"/>
              </w:rPr>
              <w:t xml:space="preserve"> 3,6</w:t>
            </w:r>
          </w:p>
        </w:tc>
        <w:tc>
          <w:tcPr>
            <w:tcW w:w="1134" w:type="dxa"/>
            <w:tcBorders>
              <w:top w:val="nil"/>
              <w:left w:val="single" w:sz="4" w:space="0" w:color="auto"/>
              <w:bottom w:val="single" w:sz="4" w:space="0" w:color="auto"/>
              <w:right w:val="single" w:sz="4" w:space="0" w:color="auto"/>
            </w:tcBorders>
            <w:shd w:val="clear" w:color="auto" w:fill="auto"/>
          </w:tcPr>
          <w:p w14:paraId="3E316EA6"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096EB817" w14:textId="77777777" w:rsidR="00EF009D" w:rsidRPr="00020619" w:rsidRDefault="00EF009D" w:rsidP="00864629">
            <w:pPr>
              <w:pStyle w:val="TAC"/>
            </w:pPr>
            <w:r w:rsidRPr="00020619">
              <w:rPr>
                <w:rFonts w:cs="v4.2.0"/>
                <w:bCs/>
                <w:lang w:eastAsia="zh-CN"/>
              </w:rPr>
              <w:t>SSB.1 RedCap FR1</w:t>
            </w:r>
          </w:p>
        </w:tc>
      </w:tr>
      <w:tr w:rsidR="00EF009D" w:rsidRPr="00020619" w14:paraId="62FE7CA8" w14:textId="77777777" w:rsidTr="00864629">
        <w:trPr>
          <w:trHeight w:val="187"/>
          <w:jc w:val="center"/>
        </w:trPr>
        <w:tc>
          <w:tcPr>
            <w:tcW w:w="2065" w:type="dxa"/>
            <w:gridSpan w:val="2"/>
            <w:vMerge w:val="restart"/>
            <w:tcBorders>
              <w:top w:val="nil"/>
              <w:left w:val="single" w:sz="4" w:space="0" w:color="auto"/>
              <w:right w:val="single" w:sz="4" w:space="0" w:color="auto"/>
            </w:tcBorders>
            <w:shd w:val="clear" w:color="auto" w:fill="auto"/>
          </w:tcPr>
          <w:p w14:paraId="438B0356" w14:textId="77777777" w:rsidR="00EF009D" w:rsidRPr="00020619" w:rsidRDefault="00EF009D" w:rsidP="00864629">
            <w:pPr>
              <w:pStyle w:val="TAL"/>
              <w:rPr>
                <w:rFonts w:cs="Arial"/>
                <w:lang w:val="en-US"/>
              </w:rPr>
            </w:pPr>
          </w:p>
          <w:p w14:paraId="470BC9E4" w14:textId="77777777" w:rsidR="00EF009D" w:rsidRPr="00020619" w:rsidRDefault="00EF009D" w:rsidP="00864629">
            <w:pPr>
              <w:pStyle w:val="TAL"/>
            </w:pPr>
            <w:r w:rsidRPr="00020619">
              <w:rPr>
                <w:rFonts w:cs="Arial"/>
                <w:lang w:val="en-US"/>
              </w:rPr>
              <w:t>CSI-RS for tracking</w:t>
            </w:r>
          </w:p>
        </w:tc>
        <w:tc>
          <w:tcPr>
            <w:tcW w:w="1740" w:type="dxa"/>
            <w:tcBorders>
              <w:left w:val="single" w:sz="4" w:space="0" w:color="auto"/>
              <w:bottom w:val="single" w:sz="4" w:space="0" w:color="auto"/>
              <w:right w:val="single" w:sz="4" w:space="0" w:color="auto"/>
            </w:tcBorders>
            <w:vAlign w:val="center"/>
          </w:tcPr>
          <w:p w14:paraId="2A4D0CE4" w14:textId="77777777" w:rsidR="00EF009D" w:rsidRPr="00020619" w:rsidRDefault="00EF009D" w:rsidP="00864629">
            <w:pPr>
              <w:pStyle w:val="TAL"/>
            </w:pPr>
            <w:r w:rsidRPr="00020619">
              <w:rPr>
                <w:rFonts w:cs="Arial"/>
              </w:rPr>
              <w:t>Config</w:t>
            </w:r>
            <w:r w:rsidRPr="00020619">
              <w:rPr>
                <w:szCs w:val="18"/>
              </w:rPr>
              <w:t xml:space="preserve"> 1, 4</w:t>
            </w:r>
          </w:p>
        </w:tc>
        <w:tc>
          <w:tcPr>
            <w:tcW w:w="1134" w:type="dxa"/>
            <w:tcBorders>
              <w:top w:val="nil"/>
              <w:left w:val="single" w:sz="4" w:space="0" w:color="auto"/>
              <w:bottom w:val="single" w:sz="4" w:space="0" w:color="auto"/>
              <w:right w:val="single" w:sz="4" w:space="0" w:color="auto"/>
            </w:tcBorders>
            <w:shd w:val="clear" w:color="auto" w:fill="auto"/>
          </w:tcPr>
          <w:p w14:paraId="68F4513B"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7FDD2C6E" w14:textId="77777777" w:rsidR="00EF009D" w:rsidRPr="00020619" w:rsidRDefault="00EF009D" w:rsidP="00864629">
            <w:pPr>
              <w:pStyle w:val="TAC"/>
            </w:pPr>
            <w:r w:rsidRPr="00020619">
              <w:rPr>
                <w:rFonts w:cs="Arial"/>
                <w:lang w:val="en-US"/>
              </w:rPr>
              <w:t>TRS.1.1 FDD</w:t>
            </w:r>
          </w:p>
        </w:tc>
      </w:tr>
      <w:tr w:rsidR="00EF009D" w:rsidRPr="00020619" w14:paraId="385491A5" w14:textId="77777777" w:rsidTr="00864629">
        <w:trPr>
          <w:trHeight w:val="187"/>
          <w:jc w:val="center"/>
        </w:trPr>
        <w:tc>
          <w:tcPr>
            <w:tcW w:w="2065" w:type="dxa"/>
            <w:gridSpan w:val="2"/>
            <w:vMerge/>
            <w:tcBorders>
              <w:left w:val="single" w:sz="4" w:space="0" w:color="auto"/>
              <w:right w:val="single" w:sz="4" w:space="0" w:color="auto"/>
            </w:tcBorders>
            <w:shd w:val="clear" w:color="auto" w:fill="auto"/>
          </w:tcPr>
          <w:p w14:paraId="58012D3E"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40319929" w14:textId="77777777" w:rsidR="00EF009D" w:rsidRPr="00020619" w:rsidRDefault="00EF009D" w:rsidP="00864629">
            <w:pPr>
              <w:pStyle w:val="TAL"/>
            </w:pPr>
            <w:r w:rsidRPr="00020619">
              <w:rPr>
                <w:rFonts w:cs="Arial"/>
              </w:rPr>
              <w:t>Config</w:t>
            </w:r>
            <w:r w:rsidRPr="00020619">
              <w:rPr>
                <w:szCs w:val="18"/>
              </w:rPr>
              <w:t xml:space="preserve"> 2, 5</w:t>
            </w:r>
          </w:p>
        </w:tc>
        <w:tc>
          <w:tcPr>
            <w:tcW w:w="1134" w:type="dxa"/>
            <w:tcBorders>
              <w:top w:val="nil"/>
              <w:left w:val="single" w:sz="4" w:space="0" w:color="auto"/>
              <w:bottom w:val="single" w:sz="4" w:space="0" w:color="auto"/>
              <w:right w:val="single" w:sz="4" w:space="0" w:color="auto"/>
            </w:tcBorders>
            <w:shd w:val="clear" w:color="auto" w:fill="auto"/>
          </w:tcPr>
          <w:p w14:paraId="49CD9A7A"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6FAC1954" w14:textId="77777777" w:rsidR="00EF009D" w:rsidRPr="00020619" w:rsidRDefault="00EF009D" w:rsidP="00864629">
            <w:pPr>
              <w:pStyle w:val="TAC"/>
            </w:pPr>
            <w:r w:rsidRPr="00020619">
              <w:rPr>
                <w:rFonts w:cs="Arial"/>
                <w:lang w:val="en-US"/>
              </w:rPr>
              <w:t>TRS.1.1 TDD</w:t>
            </w:r>
          </w:p>
        </w:tc>
      </w:tr>
      <w:tr w:rsidR="00EF009D" w:rsidRPr="00020619" w14:paraId="3C87F247" w14:textId="77777777" w:rsidTr="00864629">
        <w:trPr>
          <w:trHeight w:val="187"/>
          <w:jc w:val="center"/>
        </w:trPr>
        <w:tc>
          <w:tcPr>
            <w:tcW w:w="2065" w:type="dxa"/>
            <w:gridSpan w:val="2"/>
            <w:vMerge/>
            <w:tcBorders>
              <w:left w:val="single" w:sz="4" w:space="0" w:color="auto"/>
              <w:bottom w:val="nil"/>
              <w:right w:val="single" w:sz="4" w:space="0" w:color="auto"/>
            </w:tcBorders>
            <w:shd w:val="clear" w:color="auto" w:fill="auto"/>
          </w:tcPr>
          <w:p w14:paraId="1F643099"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61A92643" w14:textId="77777777" w:rsidR="00EF009D" w:rsidRPr="00020619" w:rsidRDefault="00EF009D" w:rsidP="00864629">
            <w:pPr>
              <w:pStyle w:val="TAL"/>
            </w:pPr>
            <w:r w:rsidRPr="00020619">
              <w:rPr>
                <w:rFonts w:cs="Arial"/>
              </w:rPr>
              <w:t>Config</w:t>
            </w:r>
            <w:r w:rsidRPr="00020619">
              <w:rPr>
                <w:szCs w:val="18"/>
              </w:rPr>
              <w:t xml:space="preserve"> 3, 6</w:t>
            </w:r>
          </w:p>
        </w:tc>
        <w:tc>
          <w:tcPr>
            <w:tcW w:w="1134" w:type="dxa"/>
            <w:tcBorders>
              <w:top w:val="nil"/>
              <w:left w:val="single" w:sz="4" w:space="0" w:color="auto"/>
              <w:bottom w:val="single" w:sz="4" w:space="0" w:color="auto"/>
              <w:right w:val="single" w:sz="4" w:space="0" w:color="auto"/>
            </w:tcBorders>
            <w:shd w:val="clear" w:color="auto" w:fill="auto"/>
          </w:tcPr>
          <w:p w14:paraId="312DB986"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423313B6" w14:textId="77777777" w:rsidR="00EF009D" w:rsidRPr="00020619" w:rsidRDefault="00EF009D" w:rsidP="00864629">
            <w:pPr>
              <w:pStyle w:val="TAC"/>
            </w:pPr>
            <w:r w:rsidRPr="00020619">
              <w:rPr>
                <w:rFonts w:cs="Arial"/>
                <w:lang w:val="en-US"/>
              </w:rPr>
              <w:t>TRS.1.2 TDD</w:t>
            </w:r>
          </w:p>
        </w:tc>
      </w:tr>
      <w:tr w:rsidR="00EF009D" w:rsidRPr="00020619" w14:paraId="2DAC2FB8"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6665A5F"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vAlign w:val="center"/>
          </w:tcPr>
          <w:p w14:paraId="5FA5BA6A" w14:textId="77777777" w:rsidR="00EF009D" w:rsidRPr="00020619" w:rsidRDefault="00EF009D" w:rsidP="00864629">
            <w:pPr>
              <w:pStyle w:val="TAL"/>
              <w:rPr>
                <w:rFonts w:cs="Arial"/>
              </w:rPr>
            </w:pPr>
            <w:r w:rsidRPr="00020619">
              <w:rPr>
                <w:rFonts w:cs="Arial"/>
              </w:rPr>
              <w:t>Config 7,8</w:t>
            </w:r>
          </w:p>
        </w:tc>
        <w:tc>
          <w:tcPr>
            <w:tcW w:w="1134" w:type="dxa"/>
            <w:tcBorders>
              <w:top w:val="nil"/>
              <w:left w:val="single" w:sz="4" w:space="0" w:color="auto"/>
              <w:bottom w:val="single" w:sz="4" w:space="0" w:color="auto"/>
              <w:right w:val="single" w:sz="4" w:space="0" w:color="auto"/>
            </w:tcBorders>
            <w:shd w:val="clear" w:color="auto" w:fill="auto"/>
          </w:tcPr>
          <w:p w14:paraId="73ED4E6B"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vAlign w:val="center"/>
          </w:tcPr>
          <w:p w14:paraId="71E65DDF" w14:textId="77777777" w:rsidR="00EF009D" w:rsidRPr="00020619" w:rsidRDefault="00EF009D" w:rsidP="00864629">
            <w:pPr>
              <w:pStyle w:val="TAC"/>
              <w:rPr>
                <w:rFonts w:cs="Arial"/>
                <w:lang w:val="en-US"/>
              </w:rPr>
            </w:pPr>
            <w:ins w:id="83973" w:author="Huawei" w:date="2022-11-16T18:47:00Z">
              <w:r w:rsidRPr="00DB707E">
                <w:rPr>
                  <w:rFonts w:cs="Arial"/>
                  <w:lang w:val="en-US"/>
                </w:rPr>
                <w:t>TRS.1.1 FDD</w:t>
              </w:r>
            </w:ins>
            <w:del w:id="83974" w:author="Huawei" w:date="2022-11-16T18:47:00Z">
              <w:r w:rsidRPr="00020619" w:rsidDel="00845574">
                <w:rPr>
                  <w:rFonts w:cs="Arial"/>
                  <w:lang w:val="en-US"/>
                </w:rPr>
                <w:delText>TBD</w:delText>
              </w:r>
            </w:del>
          </w:p>
        </w:tc>
      </w:tr>
      <w:tr w:rsidR="00EF009D" w:rsidRPr="00020619" w14:paraId="1F2BD8E8"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1AF7B7D" w14:textId="77777777" w:rsidR="00EF009D" w:rsidRPr="00020619" w:rsidRDefault="00EF009D" w:rsidP="00864629">
            <w:pPr>
              <w:pStyle w:val="TAL"/>
            </w:pPr>
            <w:r w:rsidRPr="00020619">
              <w:t>TDD configuration</w:t>
            </w:r>
          </w:p>
        </w:tc>
        <w:tc>
          <w:tcPr>
            <w:tcW w:w="1740" w:type="dxa"/>
            <w:tcBorders>
              <w:top w:val="single" w:sz="4" w:space="0" w:color="auto"/>
              <w:left w:val="single" w:sz="4" w:space="0" w:color="auto"/>
              <w:right w:val="single" w:sz="4" w:space="0" w:color="auto"/>
            </w:tcBorders>
          </w:tcPr>
          <w:p w14:paraId="0421357E" w14:textId="77777777" w:rsidR="00EF009D" w:rsidRPr="00020619" w:rsidRDefault="00EF009D" w:rsidP="00864629">
            <w:pPr>
              <w:pStyle w:val="TAL"/>
            </w:pPr>
            <w:r w:rsidRPr="00020619">
              <w:t>Config</w:t>
            </w:r>
            <w:r w:rsidRPr="00020619">
              <w:rPr>
                <w:szCs w:val="18"/>
              </w:rPr>
              <w:t xml:space="preserve"> 1,4, 7, 8</w:t>
            </w:r>
          </w:p>
        </w:tc>
        <w:tc>
          <w:tcPr>
            <w:tcW w:w="1134" w:type="dxa"/>
            <w:tcBorders>
              <w:top w:val="single" w:sz="4" w:space="0" w:color="auto"/>
              <w:left w:val="single" w:sz="4" w:space="0" w:color="auto"/>
              <w:bottom w:val="nil"/>
              <w:right w:val="single" w:sz="4" w:space="0" w:color="auto"/>
            </w:tcBorders>
            <w:shd w:val="clear" w:color="auto" w:fill="auto"/>
          </w:tcPr>
          <w:p w14:paraId="090DD667" w14:textId="77777777" w:rsidR="00EF009D" w:rsidRPr="00020619" w:rsidRDefault="00EF009D" w:rsidP="00864629">
            <w:pPr>
              <w:pStyle w:val="TAC"/>
            </w:pPr>
          </w:p>
        </w:tc>
        <w:tc>
          <w:tcPr>
            <w:tcW w:w="4655" w:type="dxa"/>
            <w:gridSpan w:val="3"/>
            <w:tcBorders>
              <w:top w:val="single" w:sz="4" w:space="0" w:color="auto"/>
              <w:left w:val="single" w:sz="4" w:space="0" w:color="auto"/>
              <w:right w:val="single" w:sz="4" w:space="0" w:color="auto"/>
            </w:tcBorders>
          </w:tcPr>
          <w:p w14:paraId="72E6E6A9" w14:textId="77777777" w:rsidR="00EF009D" w:rsidRPr="00020619" w:rsidRDefault="00EF009D" w:rsidP="00864629">
            <w:pPr>
              <w:pStyle w:val="TAC"/>
            </w:pPr>
            <w:r w:rsidRPr="00020619">
              <w:t>Not Applicable</w:t>
            </w:r>
          </w:p>
        </w:tc>
      </w:tr>
      <w:tr w:rsidR="00EF009D" w:rsidRPr="00020619" w14:paraId="367D85A7"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02D0B54" w14:textId="77777777" w:rsidR="00EF009D" w:rsidRPr="00020619" w:rsidRDefault="00EF009D" w:rsidP="00864629">
            <w:pPr>
              <w:pStyle w:val="TAL"/>
            </w:pPr>
          </w:p>
        </w:tc>
        <w:tc>
          <w:tcPr>
            <w:tcW w:w="1740" w:type="dxa"/>
            <w:tcBorders>
              <w:left w:val="single" w:sz="4" w:space="0" w:color="auto"/>
              <w:right w:val="single" w:sz="4" w:space="0" w:color="auto"/>
            </w:tcBorders>
          </w:tcPr>
          <w:p w14:paraId="0B18878F" w14:textId="77777777" w:rsidR="00EF009D" w:rsidRPr="00020619" w:rsidRDefault="00EF009D" w:rsidP="00864629">
            <w:pPr>
              <w:pStyle w:val="TAL"/>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47153E1C"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14FC84C0" w14:textId="77777777" w:rsidR="00EF009D" w:rsidRPr="00020619" w:rsidRDefault="00EF009D" w:rsidP="00864629">
            <w:pPr>
              <w:pStyle w:val="TAC"/>
            </w:pPr>
            <w:r w:rsidRPr="00020619">
              <w:t>TDDConf.1.1</w:t>
            </w:r>
          </w:p>
        </w:tc>
      </w:tr>
      <w:tr w:rsidR="00EF009D" w:rsidRPr="00020619" w14:paraId="1555DF34"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87D3196"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45E3F9C5" w14:textId="77777777" w:rsidR="00EF009D" w:rsidRPr="00020619" w:rsidRDefault="00EF009D" w:rsidP="00864629">
            <w:pPr>
              <w:pStyle w:val="TAL"/>
            </w:pPr>
            <w:r w:rsidRPr="00020619">
              <w:t>Config</w:t>
            </w:r>
            <w:r w:rsidRPr="00020619">
              <w:rPr>
                <w:szCs w:val="18"/>
              </w:rPr>
              <w:t xml:space="preserve"> 3,6</w:t>
            </w:r>
          </w:p>
        </w:tc>
        <w:tc>
          <w:tcPr>
            <w:tcW w:w="1134" w:type="dxa"/>
            <w:tcBorders>
              <w:top w:val="nil"/>
              <w:left w:val="single" w:sz="4" w:space="0" w:color="auto"/>
              <w:bottom w:val="single" w:sz="4" w:space="0" w:color="auto"/>
              <w:right w:val="single" w:sz="4" w:space="0" w:color="auto"/>
            </w:tcBorders>
            <w:shd w:val="clear" w:color="auto" w:fill="auto"/>
          </w:tcPr>
          <w:p w14:paraId="55F1CFD5"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38BF1358" w14:textId="77777777" w:rsidR="00EF009D" w:rsidRPr="00020619" w:rsidRDefault="00EF009D" w:rsidP="00864629">
            <w:pPr>
              <w:pStyle w:val="TAC"/>
            </w:pPr>
            <w:r w:rsidRPr="00020619">
              <w:t>TDDConf.2.1</w:t>
            </w:r>
          </w:p>
        </w:tc>
      </w:tr>
      <w:tr w:rsidR="00EF009D" w:rsidRPr="00020619" w14:paraId="00967DA2"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1A608544" w14:textId="77777777" w:rsidR="00EF009D" w:rsidRPr="00020619" w:rsidRDefault="00EF009D" w:rsidP="00864629">
            <w:pPr>
              <w:pStyle w:val="TAL"/>
            </w:pPr>
            <w:proofErr w:type="spellStart"/>
            <w:r w:rsidRPr="00020619">
              <w:t>BW</w:t>
            </w:r>
            <w:r w:rsidRPr="00020619">
              <w:rPr>
                <w:vertAlign w:val="subscript"/>
              </w:rPr>
              <w:t>channel</w:t>
            </w:r>
            <w:proofErr w:type="spellEnd"/>
          </w:p>
        </w:tc>
        <w:tc>
          <w:tcPr>
            <w:tcW w:w="1740" w:type="dxa"/>
            <w:tcBorders>
              <w:top w:val="single" w:sz="4" w:space="0" w:color="auto"/>
              <w:left w:val="single" w:sz="4" w:space="0" w:color="auto"/>
              <w:right w:val="single" w:sz="4" w:space="0" w:color="auto"/>
            </w:tcBorders>
          </w:tcPr>
          <w:p w14:paraId="03E53E19" w14:textId="77777777" w:rsidR="00EF009D" w:rsidRPr="00020619" w:rsidRDefault="00EF009D" w:rsidP="00864629">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0C8C07FF" w14:textId="77777777" w:rsidR="00EF009D" w:rsidRPr="00020619" w:rsidRDefault="00EF009D" w:rsidP="00864629">
            <w:pPr>
              <w:pStyle w:val="TAC"/>
            </w:pPr>
            <w:r w:rsidRPr="00020619">
              <w:t>MHz</w:t>
            </w:r>
          </w:p>
        </w:tc>
        <w:tc>
          <w:tcPr>
            <w:tcW w:w="4655" w:type="dxa"/>
            <w:gridSpan w:val="3"/>
            <w:tcBorders>
              <w:top w:val="single" w:sz="4" w:space="0" w:color="auto"/>
              <w:left w:val="single" w:sz="4" w:space="0" w:color="auto"/>
              <w:right w:val="single" w:sz="4" w:space="0" w:color="auto"/>
            </w:tcBorders>
          </w:tcPr>
          <w:p w14:paraId="731B7CFA"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4E179DD1"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285E583D" w14:textId="77777777" w:rsidR="00EF009D" w:rsidRPr="00020619" w:rsidRDefault="00EF009D" w:rsidP="00864629">
            <w:pPr>
              <w:pStyle w:val="TAL"/>
            </w:pPr>
          </w:p>
        </w:tc>
        <w:tc>
          <w:tcPr>
            <w:tcW w:w="1740" w:type="dxa"/>
            <w:tcBorders>
              <w:left w:val="single" w:sz="4" w:space="0" w:color="auto"/>
              <w:right w:val="single" w:sz="4" w:space="0" w:color="auto"/>
            </w:tcBorders>
          </w:tcPr>
          <w:p w14:paraId="466BF254" w14:textId="77777777" w:rsidR="00EF009D" w:rsidRPr="00020619" w:rsidRDefault="00EF009D" w:rsidP="00864629">
            <w:pPr>
              <w:pStyle w:val="TAL"/>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363C6183"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4575AA6B"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197257F1"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B0E37AF"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6B7B2FD4" w14:textId="77777777" w:rsidR="00EF009D" w:rsidRPr="00020619" w:rsidRDefault="00EF009D" w:rsidP="00864629">
            <w:pPr>
              <w:pStyle w:val="TAL"/>
            </w:pPr>
            <w:r w:rsidRPr="00020619">
              <w:t>Config</w:t>
            </w:r>
            <w:r w:rsidRPr="00020619">
              <w:rPr>
                <w:szCs w:val="18"/>
              </w:rPr>
              <w:t xml:space="preserve"> 3,6</w:t>
            </w:r>
          </w:p>
        </w:tc>
        <w:tc>
          <w:tcPr>
            <w:tcW w:w="1134" w:type="dxa"/>
            <w:tcBorders>
              <w:top w:val="nil"/>
              <w:left w:val="single" w:sz="4" w:space="0" w:color="auto"/>
              <w:bottom w:val="nil"/>
              <w:right w:val="single" w:sz="4" w:space="0" w:color="auto"/>
            </w:tcBorders>
            <w:shd w:val="clear" w:color="auto" w:fill="auto"/>
          </w:tcPr>
          <w:p w14:paraId="6FE6D093"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04DC7B49" w14:textId="77777777" w:rsidR="00EF009D" w:rsidRPr="00020619" w:rsidRDefault="00EF009D" w:rsidP="00864629">
            <w:pPr>
              <w:pStyle w:val="TAC"/>
              <w:rPr>
                <w:szCs w:val="18"/>
              </w:rPr>
            </w:pPr>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p>
        </w:tc>
      </w:tr>
      <w:tr w:rsidR="00EF009D" w:rsidRPr="00020619" w14:paraId="33D54EE8"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52A489C6"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0D4646E0" w14:textId="77777777" w:rsidR="00EF009D" w:rsidRPr="00020619" w:rsidRDefault="00EF009D" w:rsidP="00864629">
            <w:pPr>
              <w:pStyle w:val="TAL"/>
            </w:pPr>
            <w:r w:rsidRPr="00020619">
              <w:t>Config 7,8</w:t>
            </w:r>
          </w:p>
        </w:tc>
        <w:tc>
          <w:tcPr>
            <w:tcW w:w="1134" w:type="dxa"/>
            <w:tcBorders>
              <w:top w:val="nil"/>
              <w:left w:val="single" w:sz="4" w:space="0" w:color="auto"/>
              <w:bottom w:val="single" w:sz="4" w:space="0" w:color="auto"/>
              <w:right w:val="single" w:sz="4" w:space="0" w:color="auto"/>
            </w:tcBorders>
            <w:shd w:val="clear" w:color="auto" w:fill="auto"/>
          </w:tcPr>
          <w:p w14:paraId="5C19BFF6"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62E6303C"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7CF454D4" w14:textId="77777777" w:rsidTr="00864629">
        <w:trPr>
          <w:trHeight w:val="187"/>
          <w:jc w:val="center"/>
        </w:trPr>
        <w:tc>
          <w:tcPr>
            <w:tcW w:w="2065" w:type="dxa"/>
            <w:gridSpan w:val="2"/>
            <w:tcBorders>
              <w:left w:val="single" w:sz="4" w:space="0" w:color="auto"/>
              <w:bottom w:val="nil"/>
              <w:right w:val="single" w:sz="4" w:space="0" w:color="auto"/>
            </w:tcBorders>
            <w:shd w:val="clear" w:color="auto" w:fill="auto"/>
          </w:tcPr>
          <w:p w14:paraId="1940DD58" w14:textId="77777777" w:rsidR="00EF009D" w:rsidRPr="00020619" w:rsidRDefault="00EF009D" w:rsidP="00864629">
            <w:pPr>
              <w:pStyle w:val="TAL"/>
            </w:pPr>
            <w:r w:rsidRPr="00020619">
              <w:t>BWP BW</w:t>
            </w:r>
          </w:p>
        </w:tc>
        <w:tc>
          <w:tcPr>
            <w:tcW w:w="1740" w:type="dxa"/>
            <w:tcBorders>
              <w:left w:val="single" w:sz="4" w:space="0" w:color="auto"/>
              <w:bottom w:val="single" w:sz="4" w:space="0" w:color="auto"/>
              <w:right w:val="single" w:sz="4" w:space="0" w:color="auto"/>
            </w:tcBorders>
          </w:tcPr>
          <w:p w14:paraId="6878423F" w14:textId="77777777" w:rsidR="00EF009D" w:rsidRPr="00020619" w:rsidRDefault="00EF009D" w:rsidP="00864629">
            <w:pPr>
              <w:pStyle w:val="TAL"/>
            </w:pPr>
            <w:r w:rsidRPr="00020619">
              <w:t>Config</w:t>
            </w:r>
            <w:r w:rsidRPr="00020619">
              <w:rPr>
                <w:szCs w:val="18"/>
              </w:rPr>
              <w:t xml:space="preserve"> 1,4</w:t>
            </w:r>
          </w:p>
        </w:tc>
        <w:tc>
          <w:tcPr>
            <w:tcW w:w="1134" w:type="dxa"/>
            <w:tcBorders>
              <w:left w:val="single" w:sz="4" w:space="0" w:color="auto"/>
              <w:bottom w:val="nil"/>
              <w:right w:val="single" w:sz="4" w:space="0" w:color="auto"/>
            </w:tcBorders>
            <w:shd w:val="clear" w:color="auto" w:fill="auto"/>
          </w:tcPr>
          <w:p w14:paraId="68925D73" w14:textId="77777777" w:rsidR="00EF009D" w:rsidRPr="00020619" w:rsidRDefault="00EF009D" w:rsidP="00864629">
            <w:pPr>
              <w:pStyle w:val="TAC"/>
            </w:pPr>
            <w:r w:rsidRPr="00020619">
              <w:t>MHz</w:t>
            </w:r>
          </w:p>
        </w:tc>
        <w:tc>
          <w:tcPr>
            <w:tcW w:w="4655" w:type="dxa"/>
            <w:gridSpan w:val="3"/>
            <w:tcBorders>
              <w:left w:val="single" w:sz="4" w:space="0" w:color="auto"/>
              <w:bottom w:val="single" w:sz="4" w:space="0" w:color="auto"/>
              <w:right w:val="single" w:sz="4" w:space="0" w:color="auto"/>
            </w:tcBorders>
          </w:tcPr>
          <w:p w14:paraId="5217FA90"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00F2BFB3"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4674625"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48FAE078" w14:textId="77777777" w:rsidR="00EF009D" w:rsidRPr="00020619" w:rsidRDefault="00EF009D" w:rsidP="00864629">
            <w:pPr>
              <w:pStyle w:val="TAL"/>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5B822C11"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2BE1652A"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38501449"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7BB0D56B"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49F86E32" w14:textId="77777777" w:rsidR="00EF009D" w:rsidRPr="00020619" w:rsidRDefault="00EF009D" w:rsidP="00864629">
            <w:pPr>
              <w:pStyle w:val="TAL"/>
            </w:pPr>
            <w:r w:rsidRPr="00020619">
              <w:t>Config</w:t>
            </w:r>
            <w:r w:rsidRPr="00020619">
              <w:rPr>
                <w:szCs w:val="18"/>
              </w:rPr>
              <w:t xml:space="preserve"> 3,6</w:t>
            </w:r>
          </w:p>
        </w:tc>
        <w:tc>
          <w:tcPr>
            <w:tcW w:w="1134" w:type="dxa"/>
            <w:tcBorders>
              <w:top w:val="nil"/>
              <w:left w:val="single" w:sz="4" w:space="0" w:color="auto"/>
              <w:bottom w:val="nil"/>
              <w:right w:val="single" w:sz="4" w:space="0" w:color="auto"/>
            </w:tcBorders>
            <w:shd w:val="clear" w:color="auto" w:fill="auto"/>
          </w:tcPr>
          <w:p w14:paraId="5AA85100"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063848DE" w14:textId="77777777" w:rsidR="00EF009D" w:rsidRPr="00020619" w:rsidRDefault="00EF009D" w:rsidP="00864629">
            <w:pPr>
              <w:pStyle w:val="TAC"/>
              <w:rPr>
                <w:szCs w:val="18"/>
              </w:rPr>
            </w:pPr>
            <w:r w:rsidRPr="00020619">
              <w:rPr>
                <w:szCs w:val="18"/>
              </w:rPr>
              <w:t xml:space="preserve">2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1</w:t>
            </w:r>
          </w:p>
        </w:tc>
      </w:tr>
      <w:tr w:rsidR="00EF009D" w:rsidRPr="00020619" w14:paraId="0C0A5175"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32711BA"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3CE00B46" w14:textId="77777777" w:rsidR="00EF009D" w:rsidRPr="00020619" w:rsidRDefault="00EF009D" w:rsidP="00864629">
            <w:pPr>
              <w:pStyle w:val="TAL"/>
            </w:pPr>
            <w:r w:rsidRPr="00020619">
              <w:t>Config 7,8</w:t>
            </w:r>
          </w:p>
        </w:tc>
        <w:tc>
          <w:tcPr>
            <w:tcW w:w="1134" w:type="dxa"/>
            <w:tcBorders>
              <w:top w:val="nil"/>
              <w:left w:val="single" w:sz="4" w:space="0" w:color="auto"/>
              <w:bottom w:val="single" w:sz="4" w:space="0" w:color="auto"/>
              <w:right w:val="single" w:sz="4" w:space="0" w:color="auto"/>
            </w:tcBorders>
            <w:shd w:val="clear" w:color="auto" w:fill="auto"/>
          </w:tcPr>
          <w:p w14:paraId="7A1D5C42"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53695C64" w14:textId="77777777" w:rsidR="00EF009D" w:rsidRPr="00020619" w:rsidRDefault="00EF009D" w:rsidP="00864629">
            <w:pPr>
              <w:pStyle w:val="TAC"/>
              <w:rPr>
                <w:szCs w:val="18"/>
              </w:rPr>
            </w:pPr>
            <w:r w:rsidRPr="00020619">
              <w:rPr>
                <w:szCs w:val="18"/>
              </w:rPr>
              <w:t xml:space="preserve">10: </w:t>
            </w:r>
            <w:proofErr w:type="spellStart"/>
            <w:proofErr w:type="gramStart"/>
            <w:r w:rsidRPr="00020619">
              <w:rPr>
                <w:szCs w:val="18"/>
              </w:rPr>
              <w:t>N</w:t>
            </w:r>
            <w:r w:rsidRPr="00020619">
              <w:rPr>
                <w:szCs w:val="18"/>
                <w:vertAlign w:val="subscript"/>
              </w:rPr>
              <w:t>RB,c</w:t>
            </w:r>
            <w:proofErr w:type="spellEnd"/>
            <w:proofErr w:type="gramEnd"/>
            <w:r w:rsidRPr="00020619">
              <w:rPr>
                <w:szCs w:val="18"/>
              </w:rPr>
              <w:t xml:space="preserve"> = 52</w:t>
            </w:r>
          </w:p>
        </w:tc>
      </w:tr>
      <w:tr w:rsidR="00EF009D" w:rsidRPr="00020619" w14:paraId="405F5728" w14:textId="77777777" w:rsidTr="00864629">
        <w:trPr>
          <w:trHeight w:val="187"/>
          <w:jc w:val="center"/>
        </w:trPr>
        <w:tc>
          <w:tcPr>
            <w:tcW w:w="3805" w:type="dxa"/>
            <w:gridSpan w:val="3"/>
            <w:tcBorders>
              <w:left w:val="single" w:sz="4" w:space="0" w:color="auto"/>
              <w:bottom w:val="single" w:sz="4" w:space="0" w:color="auto"/>
              <w:right w:val="single" w:sz="4" w:space="0" w:color="auto"/>
            </w:tcBorders>
          </w:tcPr>
          <w:p w14:paraId="02E3A2EA" w14:textId="77777777" w:rsidR="00EF009D" w:rsidRPr="00020619" w:rsidRDefault="00EF009D" w:rsidP="00864629">
            <w:pPr>
              <w:pStyle w:val="TAL"/>
            </w:pPr>
            <w:r w:rsidRPr="00020619">
              <w:t>DRX Cycle</w:t>
            </w:r>
          </w:p>
        </w:tc>
        <w:tc>
          <w:tcPr>
            <w:tcW w:w="1134" w:type="dxa"/>
            <w:tcBorders>
              <w:left w:val="single" w:sz="4" w:space="0" w:color="auto"/>
              <w:bottom w:val="single" w:sz="4" w:space="0" w:color="auto"/>
              <w:right w:val="single" w:sz="4" w:space="0" w:color="auto"/>
            </w:tcBorders>
          </w:tcPr>
          <w:p w14:paraId="71EDA154" w14:textId="77777777" w:rsidR="00EF009D" w:rsidRPr="00020619" w:rsidRDefault="00EF009D" w:rsidP="00864629">
            <w:pPr>
              <w:pStyle w:val="TAC"/>
            </w:pPr>
            <w:proofErr w:type="spellStart"/>
            <w:r w:rsidRPr="00020619">
              <w:t>ms</w:t>
            </w:r>
            <w:proofErr w:type="spellEnd"/>
          </w:p>
        </w:tc>
        <w:tc>
          <w:tcPr>
            <w:tcW w:w="4655" w:type="dxa"/>
            <w:gridSpan w:val="3"/>
            <w:tcBorders>
              <w:left w:val="single" w:sz="4" w:space="0" w:color="auto"/>
              <w:bottom w:val="single" w:sz="4" w:space="0" w:color="auto"/>
              <w:right w:val="single" w:sz="4" w:space="0" w:color="auto"/>
            </w:tcBorders>
          </w:tcPr>
          <w:p w14:paraId="445307CF" w14:textId="77777777" w:rsidR="00EF009D" w:rsidRPr="00020619" w:rsidRDefault="00EF009D" w:rsidP="00864629">
            <w:pPr>
              <w:pStyle w:val="TAC"/>
            </w:pPr>
            <w:r w:rsidRPr="00020619">
              <w:t>Not Applicable</w:t>
            </w:r>
          </w:p>
        </w:tc>
      </w:tr>
      <w:tr w:rsidR="00EF009D" w:rsidRPr="00020619" w14:paraId="5FB29BD6"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249F73E6" w14:textId="77777777" w:rsidR="00EF009D" w:rsidRPr="00020619" w:rsidRDefault="00EF009D" w:rsidP="00864629">
            <w:pPr>
              <w:pStyle w:val="TAL"/>
            </w:pPr>
            <w:r w:rsidRPr="00020619">
              <w:t xml:space="preserve">PDSCH Reference measurement channel </w:t>
            </w:r>
          </w:p>
        </w:tc>
        <w:tc>
          <w:tcPr>
            <w:tcW w:w="1740" w:type="dxa"/>
            <w:tcBorders>
              <w:top w:val="single" w:sz="4" w:space="0" w:color="auto"/>
              <w:left w:val="single" w:sz="4" w:space="0" w:color="auto"/>
              <w:right w:val="single" w:sz="4" w:space="0" w:color="auto"/>
            </w:tcBorders>
          </w:tcPr>
          <w:p w14:paraId="142DF448" w14:textId="77777777" w:rsidR="00EF009D" w:rsidRPr="00020619" w:rsidRDefault="00EF009D" w:rsidP="00864629">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42012AB3" w14:textId="77777777" w:rsidR="00EF009D" w:rsidRPr="00020619" w:rsidRDefault="00EF009D" w:rsidP="00864629">
            <w:pPr>
              <w:pStyle w:val="TAC"/>
            </w:pPr>
          </w:p>
        </w:tc>
        <w:tc>
          <w:tcPr>
            <w:tcW w:w="4655" w:type="dxa"/>
            <w:gridSpan w:val="3"/>
            <w:tcBorders>
              <w:top w:val="single" w:sz="4" w:space="0" w:color="auto"/>
              <w:left w:val="single" w:sz="4" w:space="0" w:color="auto"/>
              <w:right w:val="single" w:sz="4" w:space="0" w:color="auto"/>
            </w:tcBorders>
            <w:hideMark/>
          </w:tcPr>
          <w:p w14:paraId="41CFE5E0" w14:textId="77777777" w:rsidR="00EF009D" w:rsidRPr="00020619" w:rsidRDefault="00EF009D" w:rsidP="00864629">
            <w:pPr>
              <w:pStyle w:val="TAC"/>
              <w:rPr>
                <w:szCs w:val="18"/>
              </w:rPr>
            </w:pPr>
            <w:r w:rsidRPr="00020619">
              <w:rPr>
                <w:szCs w:val="18"/>
              </w:rPr>
              <w:t>SR.1.1 FDD</w:t>
            </w:r>
          </w:p>
        </w:tc>
      </w:tr>
      <w:tr w:rsidR="00EF009D" w:rsidRPr="00020619" w14:paraId="5AD1A964"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62115C4C" w14:textId="77777777" w:rsidR="00EF009D" w:rsidRPr="00020619" w:rsidRDefault="00EF009D" w:rsidP="00864629">
            <w:pPr>
              <w:pStyle w:val="TAL"/>
            </w:pPr>
          </w:p>
        </w:tc>
        <w:tc>
          <w:tcPr>
            <w:tcW w:w="1740" w:type="dxa"/>
            <w:tcBorders>
              <w:left w:val="single" w:sz="4" w:space="0" w:color="auto"/>
              <w:right w:val="single" w:sz="4" w:space="0" w:color="auto"/>
            </w:tcBorders>
          </w:tcPr>
          <w:p w14:paraId="4F0EBD9A" w14:textId="77777777" w:rsidR="00EF009D" w:rsidRPr="00020619" w:rsidRDefault="00EF009D" w:rsidP="00864629">
            <w:pPr>
              <w:pStyle w:val="TAL"/>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038CAFAA"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473BC3C1" w14:textId="77777777" w:rsidR="00EF009D" w:rsidRPr="00020619" w:rsidRDefault="00EF009D" w:rsidP="00864629">
            <w:pPr>
              <w:pStyle w:val="TAC"/>
              <w:rPr>
                <w:szCs w:val="18"/>
              </w:rPr>
            </w:pPr>
            <w:r w:rsidRPr="00020619">
              <w:rPr>
                <w:szCs w:val="18"/>
              </w:rPr>
              <w:t>SR.1.1 TDD</w:t>
            </w:r>
          </w:p>
        </w:tc>
      </w:tr>
      <w:tr w:rsidR="00EF009D" w:rsidRPr="00020619" w14:paraId="74D4D55D"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85C38D8"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44FD964D" w14:textId="77777777" w:rsidR="00EF009D" w:rsidRPr="00020619" w:rsidRDefault="00EF009D" w:rsidP="00864629">
            <w:pPr>
              <w:pStyle w:val="TAL"/>
            </w:pPr>
            <w:r w:rsidRPr="00020619">
              <w:t>Config</w:t>
            </w:r>
            <w:r w:rsidRPr="00020619">
              <w:rPr>
                <w:szCs w:val="18"/>
              </w:rPr>
              <w:t xml:space="preserve"> 3,6</w:t>
            </w:r>
          </w:p>
        </w:tc>
        <w:tc>
          <w:tcPr>
            <w:tcW w:w="1134" w:type="dxa"/>
            <w:tcBorders>
              <w:top w:val="nil"/>
              <w:left w:val="single" w:sz="4" w:space="0" w:color="auto"/>
              <w:bottom w:val="nil"/>
              <w:right w:val="single" w:sz="4" w:space="0" w:color="auto"/>
            </w:tcBorders>
            <w:shd w:val="clear" w:color="auto" w:fill="auto"/>
          </w:tcPr>
          <w:p w14:paraId="4F7BEE06"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60674527" w14:textId="77777777" w:rsidR="00EF009D" w:rsidRPr="00020619" w:rsidRDefault="00EF009D" w:rsidP="00864629">
            <w:pPr>
              <w:pStyle w:val="TAC"/>
              <w:rPr>
                <w:szCs w:val="18"/>
              </w:rPr>
            </w:pPr>
            <w:r w:rsidRPr="00020619">
              <w:rPr>
                <w:szCs w:val="18"/>
              </w:rPr>
              <w:t>SR.2.1 TDD</w:t>
            </w:r>
          </w:p>
        </w:tc>
      </w:tr>
      <w:tr w:rsidR="00EF009D" w:rsidRPr="00020619" w14:paraId="20104E24"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40A35B7" w14:textId="77777777" w:rsidR="00EF009D" w:rsidRPr="00020619" w:rsidRDefault="00EF009D" w:rsidP="00864629">
            <w:pPr>
              <w:pStyle w:val="TAL"/>
            </w:pPr>
          </w:p>
        </w:tc>
        <w:tc>
          <w:tcPr>
            <w:tcW w:w="1740" w:type="dxa"/>
            <w:tcBorders>
              <w:left w:val="single" w:sz="4" w:space="0" w:color="auto"/>
              <w:bottom w:val="single" w:sz="4" w:space="0" w:color="auto"/>
              <w:right w:val="single" w:sz="4" w:space="0" w:color="auto"/>
            </w:tcBorders>
          </w:tcPr>
          <w:p w14:paraId="36BB7ABC" w14:textId="77777777" w:rsidR="00EF009D" w:rsidRPr="00020619" w:rsidRDefault="00EF009D" w:rsidP="00864629">
            <w:pPr>
              <w:pStyle w:val="TAL"/>
            </w:pPr>
            <w:r w:rsidRPr="00020619">
              <w:t>Config 7,8</w:t>
            </w:r>
          </w:p>
        </w:tc>
        <w:tc>
          <w:tcPr>
            <w:tcW w:w="1134" w:type="dxa"/>
            <w:tcBorders>
              <w:top w:val="nil"/>
              <w:left w:val="single" w:sz="4" w:space="0" w:color="auto"/>
              <w:bottom w:val="single" w:sz="4" w:space="0" w:color="auto"/>
              <w:right w:val="single" w:sz="4" w:space="0" w:color="auto"/>
            </w:tcBorders>
            <w:shd w:val="clear" w:color="auto" w:fill="auto"/>
          </w:tcPr>
          <w:p w14:paraId="51603C30" w14:textId="77777777" w:rsidR="00EF009D" w:rsidRPr="00020619" w:rsidRDefault="00EF009D" w:rsidP="00864629">
            <w:pPr>
              <w:pStyle w:val="TAC"/>
            </w:pPr>
          </w:p>
        </w:tc>
        <w:tc>
          <w:tcPr>
            <w:tcW w:w="4655" w:type="dxa"/>
            <w:gridSpan w:val="3"/>
            <w:tcBorders>
              <w:left w:val="single" w:sz="4" w:space="0" w:color="auto"/>
              <w:bottom w:val="single" w:sz="4" w:space="0" w:color="auto"/>
              <w:right w:val="single" w:sz="4" w:space="0" w:color="auto"/>
            </w:tcBorders>
          </w:tcPr>
          <w:p w14:paraId="73F1D89F" w14:textId="77777777" w:rsidR="00EF009D" w:rsidRPr="00020619" w:rsidRDefault="00EF009D" w:rsidP="00864629">
            <w:pPr>
              <w:pStyle w:val="TAC"/>
              <w:rPr>
                <w:szCs w:val="18"/>
              </w:rPr>
            </w:pPr>
            <w:r w:rsidRPr="00020619">
              <w:rPr>
                <w:szCs w:val="18"/>
              </w:rPr>
              <w:t>SR.1.1 FDD</w:t>
            </w:r>
          </w:p>
        </w:tc>
      </w:tr>
      <w:tr w:rsidR="00EF009D" w:rsidRPr="00020619" w14:paraId="10B340F6"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2C9270A7" w14:textId="77777777" w:rsidR="00EF009D" w:rsidRPr="00020619" w:rsidRDefault="00EF009D" w:rsidP="00864629">
            <w:pPr>
              <w:pStyle w:val="TAL"/>
            </w:pPr>
            <w:r w:rsidRPr="00020619">
              <w:rPr>
                <w:rFonts w:cs="v5.0.0"/>
              </w:rPr>
              <w:t>CORESET Reference Channel</w:t>
            </w:r>
          </w:p>
        </w:tc>
        <w:tc>
          <w:tcPr>
            <w:tcW w:w="1740" w:type="dxa"/>
            <w:tcBorders>
              <w:top w:val="single" w:sz="4" w:space="0" w:color="auto"/>
              <w:left w:val="single" w:sz="4" w:space="0" w:color="auto"/>
              <w:right w:val="single" w:sz="4" w:space="0" w:color="auto"/>
            </w:tcBorders>
          </w:tcPr>
          <w:p w14:paraId="08F88BA4" w14:textId="77777777" w:rsidR="00EF009D" w:rsidRPr="00020619" w:rsidRDefault="00EF009D" w:rsidP="00864629">
            <w:pPr>
              <w:pStyle w:val="TAL"/>
            </w:pPr>
            <w:r w:rsidRPr="00020619">
              <w:t>Config</w:t>
            </w:r>
            <w:r w:rsidRPr="00020619">
              <w:rPr>
                <w:szCs w:val="18"/>
              </w:rPr>
              <w:t xml:space="preserve"> 1,4</w:t>
            </w:r>
          </w:p>
        </w:tc>
        <w:tc>
          <w:tcPr>
            <w:tcW w:w="1134" w:type="dxa"/>
            <w:tcBorders>
              <w:top w:val="single" w:sz="4" w:space="0" w:color="auto"/>
              <w:left w:val="single" w:sz="4" w:space="0" w:color="auto"/>
              <w:bottom w:val="nil"/>
              <w:right w:val="single" w:sz="4" w:space="0" w:color="auto"/>
            </w:tcBorders>
            <w:shd w:val="clear" w:color="auto" w:fill="auto"/>
          </w:tcPr>
          <w:p w14:paraId="4211C54E"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3ECB1A0D" w14:textId="77777777" w:rsidR="00EF009D" w:rsidRPr="00020619" w:rsidRDefault="00EF009D" w:rsidP="00864629">
            <w:pPr>
              <w:pStyle w:val="TAC"/>
              <w:rPr>
                <w:szCs w:val="18"/>
              </w:rPr>
            </w:pPr>
            <w:r w:rsidRPr="00020619">
              <w:rPr>
                <w:szCs w:val="18"/>
              </w:rPr>
              <w:t>CR.1.1 FDD</w:t>
            </w:r>
          </w:p>
        </w:tc>
      </w:tr>
      <w:tr w:rsidR="00EF009D" w:rsidRPr="00020619" w14:paraId="17E6FD67"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7CFE7D9" w14:textId="77777777" w:rsidR="00EF009D" w:rsidRPr="00020619" w:rsidRDefault="00EF009D" w:rsidP="00864629">
            <w:pPr>
              <w:pStyle w:val="TAL"/>
              <w:rPr>
                <w:rFonts w:cs="v5.0.0"/>
              </w:rPr>
            </w:pPr>
          </w:p>
        </w:tc>
        <w:tc>
          <w:tcPr>
            <w:tcW w:w="1740" w:type="dxa"/>
            <w:tcBorders>
              <w:left w:val="single" w:sz="4" w:space="0" w:color="auto"/>
              <w:right w:val="single" w:sz="4" w:space="0" w:color="auto"/>
            </w:tcBorders>
          </w:tcPr>
          <w:p w14:paraId="0DFE3871" w14:textId="77777777" w:rsidR="00EF009D" w:rsidRPr="00020619" w:rsidRDefault="00EF009D" w:rsidP="00864629">
            <w:pPr>
              <w:pStyle w:val="TAL"/>
              <w:rPr>
                <w:rFonts w:cs="v5.0.0"/>
              </w:rPr>
            </w:pPr>
            <w:r w:rsidRPr="00020619">
              <w:t>Config</w:t>
            </w:r>
            <w:r w:rsidRPr="00020619">
              <w:rPr>
                <w:szCs w:val="18"/>
              </w:rPr>
              <w:t xml:space="preserve"> 2,5</w:t>
            </w:r>
          </w:p>
        </w:tc>
        <w:tc>
          <w:tcPr>
            <w:tcW w:w="1134" w:type="dxa"/>
            <w:tcBorders>
              <w:top w:val="nil"/>
              <w:left w:val="single" w:sz="4" w:space="0" w:color="auto"/>
              <w:bottom w:val="nil"/>
              <w:right w:val="single" w:sz="4" w:space="0" w:color="auto"/>
            </w:tcBorders>
            <w:shd w:val="clear" w:color="auto" w:fill="auto"/>
          </w:tcPr>
          <w:p w14:paraId="6CC7FAE6"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4EF13E11" w14:textId="77777777" w:rsidR="00EF009D" w:rsidRPr="00020619" w:rsidRDefault="00EF009D" w:rsidP="00864629">
            <w:pPr>
              <w:pStyle w:val="TAC"/>
              <w:rPr>
                <w:szCs w:val="18"/>
              </w:rPr>
            </w:pPr>
            <w:r w:rsidRPr="00020619">
              <w:rPr>
                <w:szCs w:val="18"/>
              </w:rPr>
              <w:t>CR.1.1 TDD</w:t>
            </w:r>
          </w:p>
        </w:tc>
      </w:tr>
      <w:tr w:rsidR="00EF009D" w:rsidRPr="00020619" w14:paraId="1EDC0701"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13940920" w14:textId="77777777" w:rsidR="00EF009D" w:rsidRPr="00020619" w:rsidRDefault="00EF009D" w:rsidP="00864629">
            <w:pPr>
              <w:pStyle w:val="TAL"/>
              <w:rPr>
                <w:rFonts w:cs="v5.0.0"/>
              </w:rPr>
            </w:pPr>
          </w:p>
        </w:tc>
        <w:tc>
          <w:tcPr>
            <w:tcW w:w="1740" w:type="dxa"/>
            <w:tcBorders>
              <w:left w:val="single" w:sz="4" w:space="0" w:color="auto"/>
              <w:bottom w:val="single" w:sz="4" w:space="0" w:color="auto"/>
              <w:right w:val="single" w:sz="4" w:space="0" w:color="auto"/>
            </w:tcBorders>
          </w:tcPr>
          <w:p w14:paraId="312EC6A6" w14:textId="77777777" w:rsidR="00EF009D" w:rsidRPr="00020619" w:rsidRDefault="00EF009D" w:rsidP="00864629">
            <w:pPr>
              <w:pStyle w:val="TAL"/>
              <w:rPr>
                <w:rFonts w:cs="v5.0.0"/>
              </w:rPr>
            </w:pPr>
            <w:r w:rsidRPr="00020619">
              <w:t>Config</w:t>
            </w:r>
            <w:r w:rsidRPr="00020619">
              <w:rPr>
                <w:szCs w:val="18"/>
              </w:rPr>
              <w:t xml:space="preserve"> 3,6</w:t>
            </w:r>
          </w:p>
        </w:tc>
        <w:tc>
          <w:tcPr>
            <w:tcW w:w="1134" w:type="dxa"/>
            <w:tcBorders>
              <w:top w:val="nil"/>
              <w:left w:val="single" w:sz="4" w:space="0" w:color="auto"/>
              <w:bottom w:val="nil"/>
              <w:right w:val="single" w:sz="4" w:space="0" w:color="auto"/>
            </w:tcBorders>
            <w:shd w:val="clear" w:color="auto" w:fill="auto"/>
          </w:tcPr>
          <w:p w14:paraId="6A87A6B8"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7113C791" w14:textId="77777777" w:rsidR="00EF009D" w:rsidRPr="00020619" w:rsidRDefault="00EF009D" w:rsidP="00864629">
            <w:pPr>
              <w:pStyle w:val="TAC"/>
              <w:rPr>
                <w:szCs w:val="18"/>
              </w:rPr>
            </w:pPr>
            <w:r w:rsidRPr="00020619">
              <w:rPr>
                <w:szCs w:val="18"/>
              </w:rPr>
              <w:t>CR.2.1 TDD</w:t>
            </w:r>
          </w:p>
        </w:tc>
      </w:tr>
      <w:tr w:rsidR="00EF009D" w:rsidRPr="00020619" w14:paraId="4B19106C"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A05789E" w14:textId="77777777" w:rsidR="00EF009D" w:rsidRPr="00020619" w:rsidRDefault="00EF009D" w:rsidP="00864629">
            <w:pPr>
              <w:pStyle w:val="TAL"/>
              <w:rPr>
                <w:rFonts w:cs="v5.0.0"/>
              </w:rPr>
            </w:pPr>
          </w:p>
        </w:tc>
        <w:tc>
          <w:tcPr>
            <w:tcW w:w="1740" w:type="dxa"/>
            <w:tcBorders>
              <w:left w:val="single" w:sz="4" w:space="0" w:color="auto"/>
              <w:bottom w:val="single" w:sz="4" w:space="0" w:color="auto"/>
              <w:right w:val="single" w:sz="4" w:space="0" w:color="auto"/>
            </w:tcBorders>
          </w:tcPr>
          <w:p w14:paraId="3EF13BA3" w14:textId="77777777" w:rsidR="00EF009D" w:rsidRPr="00020619" w:rsidRDefault="00EF009D" w:rsidP="00864629">
            <w:pPr>
              <w:pStyle w:val="TAL"/>
            </w:pPr>
            <w:r w:rsidRPr="00020619">
              <w:t>Config 7,8</w:t>
            </w:r>
          </w:p>
        </w:tc>
        <w:tc>
          <w:tcPr>
            <w:tcW w:w="1134" w:type="dxa"/>
            <w:tcBorders>
              <w:top w:val="nil"/>
              <w:left w:val="single" w:sz="4" w:space="0" w:color="auto"/>
              <w:bottom w:val="single" w:sz="4" w:space="0" w:color="auto"/>
              <w:right w:val="single" w:sz="4" w:space="0" w:color="auto"/>
            </w:tcBorders>
            <w:shd w:val="clear" w:color="auto" w:fill="auto"/>
          </w:tcPr>
          <w:p w14:paraId="4789A7F8"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tcPr>
          <w:p w14:paraId="06FDA113" w14:textId="77777777" w:rsidR="00EF009D" w:rsidRPr="00020619" w:rsidRDefault="00EF009D" w:rsidP="00864629">
            <w:pPr>
              <w:pStyle w:val="TAC"/>
              <w:rPr>
                <w:szCs w:val="18"/>
              </w:rPr>
            </w:pPr>
            <w:r w:rsidRPr="00020619">
              <w:rPr>
                <w:szCs w:val="18"/>
              </w:rPr>
              <w:t>CR.1.1 FDD</w:t>
            </w:r>
          </w:p>
        </w:tc>
      </w:tr>
      <w:tr w:rsidR="00EF009D" w:rsidRPr="00020619" w14:paraId="663A1293"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B97D3C2" w14:textId="77777777" w:rsidR="00EF009D" w:rsidRPr="00020619" w:rsidRDefault="00EF009D" w:rsidP="00864629">
            <w:pPr>
              <w:pStyle w:val="TAL"/>
            </w:pPr>
            <w:r w:rsidRPr="00020619">
              <w:t>OCNG Patterns</w:t>
            </w:r>
          </w:p>
        </w:tc>
        <w:tc>
          <w:tcPr>
            <w:tcW w:w="1134" w:type="dxa"/>
            <w:tcBorders>
              <w:top w:val="single" w:sz="4" w:space="0" w:color="auto"/>
              <w:left w:val="single" w:sz="4" w:space="0" w:color="auto"/>
              <w:bottom w:val="single" w:sz="4" w:space="0" w:color="auto"/>
              <w:right w:val="single" w:sz="4" w:space="0" w:color="auto"/>
            </w:tcBorders>
          </w:tcPr>
          <w:p w14:paraId="2AA368C2" w14:textId="77777777" w:rsidR="00EF009D" w:rsidRPr="00020619" w:rsidRDefault="00EF009D" w:rsidP="00864629">
            <w:pPr>
              <w:pStyle w:val="TAC"/>
            </w:pPr>
          </w:p>
        </w:tc>
        <w:tc>
          <w:tcPr>
            <w:tcW w:w="4655" w:type="dxa"/>
            <w:gridSpan w:val="3"/>
            <w:tcBorders>
              <w:top w:val="single" w:sz="4" w:space="0" w:color="auto"/>
              <w:left w:val="single" w:sz="4" w:space="0" w:color="auto"/>
              <w:bottom w:val="single" w:sz="4" w:space="0" w:color="auto"/>
              <w:right w:val="single" w:sz="4" w:space="0" w:color="auto"/>
            </w:tcBorders>
            <w:hideMark/>
          </w:tcPr>
          <w:p w14:paraId="59F6A58E" w14:textId="77777777" w:rsidR="00EF009D" w:rsidRPr="00020619" w:rsidRDefault="00EF009D" w:rsidP="00864629">
            <w:pPr>
              <w:pStyle w:val="TAC"/>
            </w:pPr>
            <w:r w:rsidRPr="00020619">
              <w:rPr>
                <w:snapToGrid w:val="0"/>
              </w:rPr>
              <w:t>OCNG pattern 1</w:t>
            </w:r>
          </w:p>
        </w:tc>
      </w:tr>
      <w:tr w:rsidR="00EF009D" w:rsidRPr="00020619" w14:paraId="6A8995BA"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5CE77102" w14:textId="77777777" w:rsidR="00EF009D" w:rsidRPr="00020619" w:rsidRDefault="00EF009D" w:rsidP="00864629">
            <w:pPr>
              <w:pStyle w:val="TAL"/>
            </w:pPr>
            <w:r w:rsidRPr="00020619">
              <w:t>SMTC configuration</w:t>
            </w:r>
          </w:p>
        </w:tc>
        <w:tc>
          <w:tcPr>
            <w:tcW w:w="1740" w:type="dxa"/>
            <w:tcBorders>
              <w:top w:val="single" w:sz="4" w:space="0" w:color="auto"/>
              <w:left w:val="single" w:sz="4" w:space="0" w:color="auto"/>
              <w:right w:val="single" w:sz="4" w:space="0" w:color="auto"/>
            </w:tcBorders>
          </w:tcPr>
          <w:p w14:paraId="35E7513D"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06246023" w14:textId="77777777" w:rsidR="00EF009D" w:rsidRPr="00020619" w:rsidRDefault="00EF009D" w:rsidP="00864629">
            <w:pPr>
              <w:pStyle w:val="TAC"/>
            </w:pPr>
          </w:p>
        </w:tc>
        <w:tc>
          <w:tcPr>
            <w:tcW w:w="4655" w:type="dxa"/>
            <w:gridSpan w:val="3"/>
            <w:tcBorders>
              <w:top w:val="single" w:sz="4" w:space="0" w:color="auto"/>
              <w:left w:val="single" w:sz="4" w:space="0" w:color="auto"/>
              <w:right w:val="single" w:sz="4" w:space="0" w:color="auto"/>
            </w:tcBorders>
          </w:tcPr>
          <w:p w14:paraId="3C88E36D" w14:textId="77777777" w:rsidR="00EF009D" w:rsidRPr="00020619" w:rsidRDefault="00EF009D" w:rsidP="00864629">
            <w:pPr>
              <w:pStyle w:val="TAC"/>
            </w:pPr>
            <w:r w:rsidRPr="00020619">
              <w:rPr>
                <w:rFonts w:cs="v4.2.0"/>
              </w:rPr>
              <w:t>SMTC.1 FR1</w:t>
            </w:r>
          </w:p>
        </w:tc>
      </w:tr>
      <w:tr w:rsidR="00EF009D" w:rsidRPr="00020619" w14:paraId="1411028F"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3B41E533" w14:textId="77777777" w:rsidR="00EF009D" w:rsidRPr="00020619" w:rsidRDefault="00EF009D" w:rsidP="00864629">
            <w:pPr>
              <w:pStyle w:val="TAL"/>
            </w:pPr>
          </w:p>
        </w:tc>
        <w:tc>
          <w:tcPr>
            <w:tcW w:w="1740" w:type="dxa"/>
            <w:tcBorders>
              <w:left w:val="single" w:sz="4" w:space="0" w:color="auto"/>
              <w:right w:val="single" w:sz="4" w:space="0" w:color="auto"/>
            </w:tcBorders>
          </w:tcPr>
          <w:p w14:paraId="6A02AD31" w14:textId="77777777" w:rsidR="00EF009D" w:rsidRPr="00020619" w:rsidRDefault="00EF009D" w:rsidP="00864629">
            <w:pPr>
              <w:pStyle w:val="TAL"/>
            </w:pPr>
            <w:r w:rsidRPr="00020619">
              <w:t>Config</w:t>
            </w:r>
            <w:r w:rsidRPr="00020619">
              <w:rPr>
                <w:szCs w:val="18"/>
              </w:rPr>
              <w:t xml:space="preserve"> </w:t>
            </w:r>
            <w:r w:rsidRPr="00020619">
              <w:t>3,6</w:t>
            </w:r>
          </w:p>
        </w:tc>
        <w:tc>
          <w:tcPr>
            <w:tcW w:w="1134" w:type="dxa"/>
            <w:tcBorders>
              <w:top w:val="nil"/>
              <w:left w:val="single" w:sz="4" w:space="0" w:color="auto"/>
              <w:bottom w:val="single" w:sz="4" w:space="0" w:color="auto"/>
              <w:right w:val="single" w:sz="4" w:space="0" w:color="auto"/>
            </w:tcBorders>
            <w:shd w:val="clear" w:color="auto" w:fill="auto"/>
          </w:tcPr>
          <w:p w14:paraId="03BB1E93" w14:textId="77777777" w:rsidR="00EF009D" w:rsidRPr="00020619" w:rsidRDefault="00EF009D" w:rsidP="00864629">
            <w:pPr>
              <w:pStyle w:val="TAC"/>
            </w:pPr>
          </w:p>
        </w:tc>
        <w:tc>
          <w:tcPr>
            <w:tcW w:w="4655" w:type="dxa"/>
            <w:gridSpan w:val="3"/>
            <w:tcBorders>
              <w:top w:val="single" w:sz="4" w:space="0" w:color="auto"/>
              <w:left w:val="single" w:sz="4" w:space="0" w:color="auto"/>
              <w:right w:val="single" w:sz="4" w:space="0" w:color="auto"/>
            </w:tcBorders>
          </w:tcPr>
          <w:p w14:paraId="3C90A4DA" w14:textId="77777777" w:rsidR="00EF009D" w:rsidRPr="00020619" w:rsidRDefault="00EF009D" w:rsidP="00864629">
            <w:pPr>
              <w:pStyle w:val="TAC"/>
            </w:pPr>
            <w:r w:rsidRPr="00020619">
              <w:rPr>
                <w:rFonts w:cs="v4.2.0"/>
              </w:rPr>
              <w:t>SMTC.2 FR1</w:t>
            </w:r>
          </w:p>
        </w:tc>
      </w:tr>
      <w:tr w:rsidR="00EF009D" w:rsidRPr="00020619" w14:paraId="6320C04B"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6B9BE6BD" w14:textId="77777777" w:rsidR="00EF009D" w:rsidRPr="00020619" w:rsidRDefault="00EF009D" w:rsidP="00864629">
            <w:pPr>
              <w:pStyle w:val="TAL"/>
            </w:pPr>
            <w:r w:rsidRPr="00020619">
              <w:t>PDSCH/PDCCH subcarrier spacing</w:t>
            </w:r>
          </w:p>
        </w:tc>
        <w:tc>
          <w:tcPr>
            <w:tcW w:w="1740" w:type="dxa"/>
            <w:tcBorders>
              <w:top w:val="single" w:sz="4" w:space="0" w:color="auto"/>
              <w:left w:val="single" w:sz="4" w:space="0" w:color="auto"/>
              <w:right w:val="single" w:sz="4" w:space="0" w:color="auto"/>
            </w:tcBorders>
          </w:tcPr>
          <w:p w14:paraId="56EFC2BD"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470EC405" w14:textId="77777777" w:rsidR="00EF009D" w:rsidRPr="00020619" w:rsidRDefault="00EF009D" w:rsidP="00864629">
            <w:pPr>
              <w:pStyle w:val="TAC"/>
            </w:pPr>
            <w:r w:rsidRPr="00020619">
              <w:t>kHz</w:t>
            </w:r>
          </w:p>
        </w:tc>
        <w:tc>
          <w:tcPr>
            <w:tcW w:w="4655" w:type="dxa"/>
            <w:gridSpan w:val="3"/>
            <w:tcBorders>
              <w:top w:val="single" w:sz="4" w:space="0" w:color="auto"/>
              <w:left w:val="single" w:sz="4" w:space="0" w:color="auto"/>
              <w:right w:val="single" w:sz="4" w:space="0" w:color="auto"/>
            </w:tcBorders>
          </w:tcPr>
          <w:p w14:paraId="1C82DB38" w14:textId="77777777" w:rsidR="00EF009D" w:rsidRPr="00020619" w:rsidRDefault="00EF009D" w:rsidP="00864629">
            <w:pPr>
              <w:pStyle w:val="TAC"/>
            </w:pPr>
            <w:r w:rsidRPr="00020619">
              <w:t>15 kHz</w:t>
            </w:r>
          </w:p>
        </w:tc>
      </w:tr>
      <w:tr w:rsidR="00EF009D" w:rsidRPr="00020619" w14:paraId="67EBE380" w14:textId="77777777" w:rsidTr="00864629">
        <w:trPr>
          <w:trHeight w:val="187"/>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A7DEBFD" w14:textId="77777777" w:rsidR="00EF009D" w:rsidRPr="00020619" w:rsidRDefault="00EF009D" w:rsidP="00864629">
            <w:pPr>
              <w:pStyle w:val="TAL"/>
            </w:pPr>
          </w:p>
        </w:tc>
        <w:tc>
          <w:tcPr>
            <w:tcW w:w="1740" w:type="dxa"/>
            <w:tcBorders>
              <w:left w:val="single" w:sz="4" w:space="0" w:color="auto"/>
              <w:right w:val="single" w:sz="4" w:space="0" w:color="auto"/>
            </w:tcBorders>
          </w:tcPr>
          <w:p w14:paraId="4BD33495" w14:textId="77777777" w:rsidR="00EF009D" w:rsidRPr="00020619" w:rsidRDefault="00EF009D" w:rsidP="00864629">
            <w:pPr>
              <w:pStyle w:val="TAL"/>
            </w:pPr>
            <w:r w:rsidRPr="00020619">
              <w:t>Config</w:t>
            </w:r>
            <w:r w:rsidRPr="00020619">
              <w:rPr>
                <w:szCs w:val="18"/>
              </w:rPr>
              <w:t xml:space="preserve"> </w:t>
            </w:r>
            <w:r w:rsidRPr="00020619">
              <w:t>3,6</w:t>
            </w:r>
          </w:p>
        </w:tc>
        <w:tc>
          <w:tcPr>
            <w:tcW w:w="1134" w:type="dxa"/>
            <w:tcBorders>
              <w:top w:val="nil"/>
              <w:left w:val="single" w:sz="4" w:space="0" w:color="auto"/>
              <w:bottom w:val="single" w:sz="4" w:space="0" w:color="auto"/>
              <w:right w:val="single" w:sz="4" w:space="0" w:color="auto"/>
            </w:tcBorders>
            <w:shd w:val="clear" w:color="auto" w:fill="auto"/>
          </w:tcPr>
          <w:p w14:paraId="009512B9"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71FBE778" w14:textId="77777777" w:rsidR="00EF009D" w:rsidRPr="00020619" w:rsidRDefault="00EF009D" w:rsidP="00864629">
            <w:pPr>
              <w:pStyle w:val="TAC"/>
            </w:pPr>
            <w:r w:rsidRPr="00020619">
              <w:t>30 kHz</w:t>
            </w:r>
          </w:p>
        </w:tc>
      </w:tr>
      <w:tr w:rsidR="00EF009D" w:rsidRPr="00020619" w14:paraId="0CB5562E" w14:textId="77777777" w:rsidTr="00864629">
        <w:trPr>
          <w:trHeight w:val="187"/>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5F838315" w14:textId="77777777" w:rsidR="00EF009D" w:rsidRPr="00020619" w:rsidRDefault="00EF009D" w:rsidP="00864629">
            <w:pPr>
              <w:pStyle w:val="TAL"/>
            </w:pPr>
            <w:r w:rsidRPr="00020619">
              <w:t>PUCCH/PUSCH subcarrier spacing</w:t>
            </w:r>
          </w:p>
        </w:tc>
        <w:tc>
          <w:tcPr>
            <w:tcW w:w="1740" w:type="dxa"/>
            <w:tcBorders>
              <w:top w:val="single" w:sz="4" w:space="0" w:color="auto"/>
              <w:left w:val="single" w:sz="4" w:space="0" w:color="auto"/>
              <w:right w:val="single" w:sz="4" w:space="0" w:color="auto"/>
            </w:tcBorders>
          </w:tcPr>
          <w:p w14:paraId="5348B7CF"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27C071B8" w14:textId="77777777" w:rsidR="00EF009D" w:rsidRPr="00020619" w:rsidRDefault="00EF009D" w:rsidP="00864629">
            <w:pPr>
              <w:pStyle w:val="TAC"/>
            </w:pPr>
            <w:r w:rsidRPr="00020619">
              <w:t>kHz</w:t>
            </w:r>
          </w:p>
        </w:tc>
        <w:tc>
          <w:tcPr>
            <w:tcW w:w="4655" w:type="dxa"/>
            <w:gridSpan w:val="3"/>
            <w:tcBorders>
              <w:top w:val="single" w:sz="4" w:space="0" w:color="auto"/>
              <w:left w:val="single" w:sz="4" w:space="0" w:color="auto"/>
              <w:right w:val="single" w:sz="4" w:space="0" w:color="auto"/>
            </w:tcBorders>
          </w:tcPr>
          <w:p w14:paraId="1CD75A71" w14:textId="77777777" w:rsidR="00EF009D" w:rsidRPr="00020619" w:rsidRDefault="00EF009D" w:rsidP="00864629">
            <w:pPr>
              <w:pStyle w:val="TAC"/>
            </w:pPr>
            <w:r w:rsidRPr="00020619">
              <w:t>15 kHz</w:t>
            </w:r>
          </w:p>
        </w:tc>
      </w:tr>
      <w:tr w:rsidR="00EF009D" w:rsidRPr="00020619" w14:paraId="3EDA19ED" w14:textId="77777777" w:rsidTr="00864629">
        <w:trPr>
          <w:trHeight w:val="187"/>
          <w:jc w:val="center"/>
        </w:trPr>
        <w:tc>
          <w:tcPr>
            <w:tcW w:w="2065" w:type="dxa"/>
            <w:gridSpan w:val="2"/>
            <w:tcBorders>
              <w:top w:val="nil"/>
              <w:left w:val="single" w:sz="4" w:space="0" w:color="auto"/>
              <w:right w:val="single" w:sz="4" w:space="0" w:color="auto"/>
            </w:tcBorders>
            <w:shd w:val="clear" w:color="auto" w:fill="auto"/>
          </w:tcPr>
          <w:p w14:paraId="23B7CDDF" w14:textId="77777777" w:rsidR="00EF009D" w:rsidRPr="00020619" w:rsidRDefault="00EF009D" w:rsidP="00864629">
            <w:pPr>
              <w:pStyle w:val="TAL"/>
            </w:pPr>
          </w:p>
        </w:tc>
        <w:tc>
          <w:tcPr>
            <w:tcW w:w="1740" w:type="dxa"/>
            <w:tcBorders>
              <w:left w:val="single" w:sz="4" w:space="0" w:color="auto"/>
              <w:right w:val="single" w:sz="4" w:space="0" w:color="auto"/>
            </w:tcBorders>
          </w:tcPr>
          <w:p w14:paraId="5D61AF77" w14:textId="77777777" w:rsidR="00EF009D" w:rsidRPr="00020619" w:rsidRDefault="00EF009D" w:rsidP="00864629">
            <w:pPr>
              <w:pStyle w:val="TAL"/>
            </w:pPr>
            <w:r w:rsidRPr="00020619">
              <w:t>Config</w:t>
            </w:r>
            <w:r w:rsidRPr="00020619">
              <w:rPr>
                <w:szCs w:val="18"/>
              </w:rPr>
              <w:t xml:space="preserve"> </w:t>
            </w:r>
            <w:r w:rsidRPr="00020619">
              <w:t>3</w:t>
            </w:r>
            <w:r w:rsidRPr="00020619">
              <w:rPr>
                <w:szCs w:val="18"/>
              </w:rPr>
              <w:t>,6</w:t>
            </w:r>
          </w:p>
        </w:tc>
        <w:tc>
          <w:tcPr>
            <w:tcW w:w="1134" w:type="dxa"/>
            <w:tcBorders>
              <w:top w:val="nil"/>
              <w:left w:val="single" w:sz="4" w:space="0" w:color="auto"/>
              <w:right w:val="single" w:sz="4" w:space="0" w:color="auto"/>
            </w:tcBorders>
            <w:shd w:val="clear" w:color="auto" w:fill="auto"/>
          </w:tcPr>
          <w:p w14:paraId="07953EB4"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03932409" w14:textId="77777777" w:rsidR="00EF009D" w:rsidRPr="00020619" w:rsidRDefault="00EF009D" w:rsidP="00864629">
            <w:pPr>
              <w:pStyle w:val="TAC"/>
            </w:pPr>
            <w:r w:rsidRPr="00020619">
              <w:t>30 kHz</w:t>
            </w:r>
          </w:p>
        </w:tc>
      </w:tr>
      <w:tr w:rsidR="00EF009D" w:rsidRPr="00020619" w14:paraId="37C9550E" w14:textId="77777777" w:rsidTr="00864629">
        <w:trPr>
          <w:trHeight w:val="187"/>
          <w:jc w:val="center"/>
        </w:trPr>
        <w:tc>
          <w:tcPr>
            <w:tcW w:w="3805" w:type="dxa"/>
            <w:gridSpan w:val="3"/>
            <w:tcBorders>
              <w:left w:val="single" w:sz="4" w:space="0" w:color="auto"/>
              <w:right w:val="single" w:sz="4" w:space="0" w:color="auto"/>
            </w:tcBorders>
          </w:tcPr>
          <w:p w14:paraId="50217CD4" w14:textId="77777777" w:rsidR="00EF009D" w:rsidRPr="00020619" w:rsidRDefault="00EF009D" w:rsidP="00864629">
            <w:pPr>
              <w:pStyle w:val="TAL"/>
            </w:pPr>
            <w:r w:rsidRPr="00020619">
              <w:t xml:space="preserve">PRACH configuration </w:t>
            </w:r>
          </w:p>
        </w:tc>
        <w:tc>
          <w:tcPr>
            <w:tcW w:w="1134" w:type="dxa"/>
            <w:tcBorders>
              <w:left w:val="single" w:sz="4" w:space="0" w:color="auto"/>
              <w:right w:val="single" w:sz="4" w:space="0" w:color="auto"/>
            </w:tcBorders>
          </w:tcPr>
          <w:p w14:paraId="2FBEA1CA"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3F5194E1" w14:textId="77777777" w:rsidR="00EF009D" w:rsidRPr="00020619" w:rsidRDefault="00EF009D" w:rsidP="00864629">
            <w:pPr>
              <w:pStyle w:val="TAC"/>
            </w:pPr>
            <w:r w:rsidRPr="00020619">
              <w:rPr>
                <w:lang w:eastAsia="zh-CN"/>
              </w:rPr>
              <w:t>FR1 PRACH configuration 1</w:t>
            </w:r>
          </w:p>
        </w:tc>
      </w:tr>
      <w:tr w:rsidR="00EF009D" w:rsidRPr="00020619" w14:paraId="2165162E" w14:textId="77777777" w:rsidTr="00864629">
        <w:trPr>
          <w:trHeight w:val="187"/>
          <w:jc w:val="center"/>
        </w:trPr>
        <w:tc>
          <w:tcPr>
            <w:tcW w:w="2065" w:type="dxa"/>
            <w:gridSpan w:val="2"/>
            <w:tcBorders>
              <w:left w:val="single" w:sz="4" w:space="0" w:color="auto"/>
              <w:bottom w:val="nil"/>
              <w:right w:val="single" w:sz="4" w:space="0" w:color="auto"/>
            </w:tcBorders>
            <w:shd w:val="clear" w:color="auto" w:fill="auto"/>
          </w:tcPr>
          <w:p w14:paraId="41D0C158" w14:textId="77777777" w:rsidR="00EF009D" w:rsidRPr="00020619" w:rsidRDefault="00EF009D" w:rsidP="00864629">
            <w:pPr>
              <w:pStyle w:val="TAL"/>
            </w:pPr>
            <w:r w:rsidRPr="00020619">
              <w:t>BWP configuration</w:t>
            </w:r>
          </w:p>
        </w:tc>
        <w:tc>
          <w:tcPr>
            <w:tcW w:w="1740" w:type="dxa"/>
            <w:tcBorders>
              <w:left w:val="single" w:sz="4" w:space="0" w:color="auto"/>
              <w:right w:val="single" w:sz="4" w:space="0" w:color="auto"/>
            </w:tcBorders>
          </w:tcPr>
          <w:p w14:paraId="00961CD9" w14:textId="77777777" w:rsidR="00EF009D" w:rsidRPr="00020619" w:rsidRDefault="00EF009D" w:rsidP="00864629">
            <w:pPr>
              <w:pStyle w:val="TAL"/>
            </w:pPr>
            <w:r w:rsidRPr="00020619">
              <w:t>Initial DL BWP</w:t>
            </w:r>
          </w:p>
        </w:tc>
        <w:tc>
          <w:tcPr>
            <w:tcW w:w="1134" w:type="dxa"/>
            <w:tcBorders>
              <w:left w:val="single" w:sz="4" w:space="0" w:color="auto"/>
              <w:right w:val="single" w:sz="4" w:space="0" w:color="auto"/>
            </w:tcBorders>
          </w:tcPr>
          <w:p w14:paraId="19DD5613" w14:textId="77777777" w:rsidR="00EF009D" w:rsidRPr="00020619" w:rsidRDefault="00EF009D" w:rsidP="00864629">
            <w:pPr>
              <w:pStyle w:val="TAC"/>
              <w:rPr>
                <w:lang w:eastAsia="zh-CN"/>
              </w:rPr>
            </w:pPr>
          </w:p>
        </w:tc>
        <w:tc>
          <w:tcPr>
            <w:tcW w:w="4655" w:type="dxa"/>
            <w:gridSpan w:val="3"/>
            <w:tcBorders>
              <w:left w:val="single" w:sz="4" w:space="0" w:color="auto"/>
              <w:right w:val="single" w:sz="4" w:space="0" w:color="auto"/>
            </w:tcBorders>
          </w:tcPr>
          <w:p w14:paraId="5B3BD4F1" w14:textId="77777777" w:rsidR="00EF009D" w:rsidRPr="00020619" w:rsidRDefault="00EF009D" w:rsidP="00864629">
            <w:pPr>
              <w:pStyle w:val="TAC"/>
            </w:pPr>
            <w:r w:rsidRPr="00020619">
              <w:rPr>
                <w:rFonts w:cs="v3.7.0"/>
              </w:rPr>
              <w:t>DLBWP.0.1</w:t>
            </w:r>
            <w:ins w:id="83975" w:author="Nokia - Erika Almeida" w:date="2022-09-29T20:57:00Z">
              <w:r w:rsidRPr="00020619">
                <w:rPr>
                  <w:rFonts w:cs="v3.7.0"/>
                </w:rPr>
                <w:t xml:space="preserve"> </w:t>
              </w:r>
            </w:ins>
          </w:p>
        </w:tc>
      </w:tr>
      <w:tr w:rsidR="00EF009D" w:rsidRPr="00020619" w14:paraId="508CFB52"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3E109ECE" w14:textId="77777777" w:rsidR="00EF009D" w:rsidRPr="00020619" w:rsidRDefault="00EF009D" w:rsidP="00864629">
            <w:pPr>
              <w:pStyle w:val="TAL"/>
            </w:pPr>
          </w:p>
        </w:tc>
        <w:tc>
          <w:tcPr>
            <w:tcW w:w="1740" w:type="dxa"/>
            <w:tcBorders>
              <w:left w:val="single" w:sz="4" w:space="0" w:color="auto"/>
              <w:right w:val="single" w:sz="4" w:space="0" w:color="auto"/>
            </w:tcBorders>
          </w:tcPr>
          <w:p w14:paraId="1EA9123D" w14:textId="77777777" w:rsidR="00EF009D" w:rsidRPr="00020619" w:rsidRDefault="00EF009D" w:rsidP="00864629">
            <w:pPr>
              <w:pStyle w:val="TAL"/>
            </w:pPr>
            <w:r w:rsidRPr="00020619">
              <w:t>Dedicated DL BWP</w:t>
            </w:r>
          </w:p>
        </w:tc>
        <w:tc>
          <w:tcPr>
            <w:tcW w:w="1134" w:type="dxa"/>
            <w:tcBorders>
              <w:left w:val="single" w:sz="4" w:space="0" w:color="auto"/>
              <w:right w:val="single" w:sz="4" w:space="0" w:color="auto"/>
            </w:tcBorders>
          </w:tcPr>
          <w:p w14:paraId="572D79FD" w14:textId="77777777" w:rsidR="00EF009D" w:rsidRPr="00020619" w:rsidRDefault="00EF009D" w:rsidP="00864629">
            <w:pPr>
              <w:pStyle w:val="TAC"/>
              <w:rPr>
                <w:lang w:eastAsia="zh-CN"/>
              </w:rPr>
            </w:pPr>
          </w:p>
        </w:tc>
        <w:tc>
          <w:tcPr>
            <w:tcW w:w="4655" w:type="dxa"/>
            <w:gridSpan w:val="3"/>
            <w:tcBorders>
              <w:left w:val="single" w:sz="4" w:space="0" w:color="auto"/>
              <w:right w:val="single" w:sz="4" w:space="0" w:color="auto"/>
            </w:tcBorders>
          </w:tcPr>
          <w:p w14:paraId="06ADB1DC" w14:textId="77777777" w:rsidR="00EF009D" w:rsidRPr="00020619" w:rsidRDefault="00EF009D" w:rsidP="00864629">
            <w:pPr>
              <w:pStyle w:val="TAC"/>
            </w:pPr>
            <w:r w:rsidRPr="00020619">
              <w:rPr>
                <w:rFonts w:cs="v3.7.0"/>
              </w:rPr>
              <w:t>DLBWP.1.1</w:t>
            </w:r>
            <w:ins w:id="83976" w:author="Nokia - Erika Almeida" w:date="2022-09-29T20:57:00Z">
              <w:r w:rsidRPr="00020619">
                <w:rPr>
                  <w:rFonts w:cs="v3.7.0"/>
                </w:rPr>
                <w:t xml:space="preserve"> RedCap</w:t>
              </w:r>
            </w:ins>
          </w:p>
        </w:tc>
      </w:tr>
      <w:tr w:rsidR="00EF009D" w:rsidRPr="00020619" w14:paraId="393104C9" w14:textId="77777777" w:rsidTr="00864629">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B924DAF" w14:textId="77777777" w:rsidR="00EF009D" w:rsidRPr="00020619" w:rsidRDefault="00EF009D" w:rsidP="00864629">
            <w:pPr>
              <w:pStyle w:val="TAL"/>
            </w:pPr>
          </w:p>
        </w:tc>
        <w:tc>
          <w:tcPr>
            <w:tcW w:w="1740" w:type="dxa"/>
            <w:tcBorders>
              <w:left w:val="single" w:sz="4" w:space="0" w:color="auto"/>
              <w:right w:val="single" w:sz="4" w:space="0" w:color="auto"/>
            </w:tcBorders>
          </w:tcPr>
          <w:p w14:paraId="46BB04B2" w14:textId="77777777" w:rsidR="00EF009D" w:rsidRPr="00020619" w:rsidRDefault="00EF009D" w:rsidP="00864629">
            <w:pPr>
              <w:pStyle w:val="TAL"/>
            </w:pPr>
            <w:r w:rsidRPr="00020619">
              <w:t>Initial UL BWP</w:t>
            </w:r>
          </w:p>
        </w:tc>
        <w:tc>
          <w:tcPr>
            <w:tcW w:w="1134" w:type="dxa"/>
            <w:tcBorders>
              <w:left w:val="single" w:sz="4" w:space="0" w:color="auto"/>
              <w:right w:val="single" w:sz="4" w:space="0" w:color="auto"/>
            </w:tcBorders>
          </w:tcPr>
          <w:p w14:paraId="0FAFFD81" w14:textId="77777777" w:rsidR="00EF009D" w:rsidRPr="00020619" w:rsidRDefault="00EF009D" w:rsidP="00864629">
            <w:pPr>
              <w:pStyle w:val="TAC"/>
              <w:rPr>
                <w:lang w:eastAsia="zh-CN"/>
              </w:rPr>
            </w:pPr>
          </w:p>
        </w:tc>
        <w:tc>
          <w:tcPr>
            <w:tcW w:w="4655" w:type="dxa"/>
            <w:gridSpan w:val="3"/>
            <w:tcBorders>
              <w:left w:val="single" w:sz="4" w:space="0" w:color="auto"/>
              <w:right w:val="single" w:sz="4" w:space="0" w:color="auto"/>
            </w:tcBorders>
          </w:tcPr>
          <w:p w14:paraId="6D9CF35C" w14:textId="77777777" w:rsidR="00EF009D" w:rsidRPr="00020619" w:rsidRDefault="00EF009D" w:rsidP="00864629">
            <w:pPr>
              <w:pStyle w:val="TAC"/>
            </w:pPr>
            <w:r w:rsidRPr="00020619">
              <w:rPr>
                <w:rFonts w:cs="v3.7.0"/>
              </w:rPr>
              <w:t>ULBWP.0.1</w:t>
            </w:r>
          </w:p>
        </w:tc>
      </w:tr>
      <w:tr w:rsidR="00EF009D" w:rsidRPr="00020619" w14:paraId="1C444527" w14:textId="77777777" w:rsidTr="00864629">
        <w:trPr>
          <w:trHeight w:val="187"/>
          <w:jc w:val="center"/>
        </w:trPr>
        <w:tc>
          <w:tcPr>
            <w:tcW w:w="2065" w:type="dxa"/>
            <w:gridSpan w:val="2"/>
            <w:tcBorders>
              <w:top w:val="nil"/>
              <w:left w:val="single" w:sz="4" w:space="0" w:color="auto"/>
              <w:right w:val="single" w:sz="4" w:space="0" w:color="auto"/>
            </w:tcBorders>
            <w:shd w:val="clear" w:color="auto" w:fill="auto"/>
          </w:tcPr>
          <w:p w14:paraId="2891704F" w14:textId="77777777" w:rsidR="00EF009D" w:rsidRPr="00020619" w:rsidRDefault="00EF009D" w:rsidP="00864629">
            <w:pPr>
              <w:pStyle w:val="TAL"/>
            </w:pPr>
          </w:p>
        </w:tc>
        <w:tc>
          <w:tcPr>
            <w:tcW w:w="1740" w:type="dxa"/>
            <w:tcBorders>
              <w:left w:val="single" w:sz="4" w:space="0" w:color="auto"/>
              <w:right w:val="single" w:sz="4" w:space="0" w:color="auto"/>
            </w:tcBorders>
          </w:tcPr>
          <w:p w14:paraId="6E8E3FA4" w14:textId="77777777" w:rsidR="00EF009D" w:rsidRPr="00020619" w:rsidRDefault="00EF009D" w:rsidP="00864629">
            <w:pPr>
              <w:pStyle w:val="TAL"/>
            </w:pPr>
            <w:r w:rsidRPr="00020619">
              <w:t>Dedicated UL BWP</w:t>
            </w:r>
          </w:p>
        </w:tc>
        <w:tc>
          <w:tcPr>
            <w:tcW w:w="1134" w:type="dxa"/>
            <w:tcBorders>
              <w:left w:val="single" w:sz="4" w:space="0" w:color="auto"/>
              <w:bottom w:val="single" w:sz="4" w:space="0" w:color="auto"/>
              <w:right w:val="single" w:sz="4" w:space="0" w:color="auto"/>
            </w:tcBorders>
          </w:tcPr>
          <w:p w14:paraId="622C7894" w14:textId="77777777" w:rsidR="00EF009D" w:rsidRPr="00020619" w:rsidRDefault="00EF009D" w:rsidP="00864629">
            <w:pPr>
              <w:pStyle w:val="TAC"/>
              <w:rPr>
                <w:lang w:eastAsia="zh-CN"/>
              </w:rPr>
            </w:pPr>
          </w:p>
        </w:tc>
        <w:tc>
          <w:tcPr>
            <w:tcW w:w="4655" w:type="dxa"/>
            <w:gridSpan w:val="3"/>
            <w:tcBorders>
              <w:left w:val="single" w:sz="4" w:space="0" w:color="auto"/>
              <w:bottom w:val="single" w:sz="4" w:space="0" w:color="auto"/>
              <w:right w:val="single" w:sz="4" w:space="0" w:color="auto"/>
            </w:tcBorders>
          </w:tcPr>
          <w:p w14:paraId="5F1AA54C" w14:textId="77777777" w:rsidR="00EF009D" w:rsidRPr="00020619" w:rsidRDefault="00EF009D" w:rsidP="00864629">
            <w:pPr>
              <w:pStyle w:val="TAC"/>
            </w:pPr>
            <w:r w:rsidRPr="00020619">
              <w:rPr>
                <w:rFonts w:cs="v3.7.0"/>
              </w:rPr>
              <w:t>ULBWP.1.1</w:t>
            </w:r>
            <w:ins w:id="83977" w:author="Nokia - Erika Almeida" w:date="2022-09-29T20:57:00Z">
              <w:r w:rsidRPr="00020619">
                <w:rPr>
                  <w:rFonts w:cs="v3.7.0"/>
                </w:rPr>
                <w:t xml:space="preserve"> RedCap</w:t>
              </w:r>
            </w:ins>
          </w:p>
        </w:tc>
      </w:tr>
      <w:tr w:rsidR="00EF009D" w:rsidRPr="00020619" w14:paraId="4AED7F65"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21DBC44" w14:textId="77777777" w:rsidR="00EF009D" w:rsidRPr="00020619" w:rsidRDefault="00EF009D" w:rsidP="00864629">
            <w:pPr>
              <w:pStyle w:val="TAL"/>
            </w:pPr>
            <w:r w:rsidRPr="00020619">
              <w:rPr>
                <w:lang w:eastAsia="ja-JP"/>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49CC410A" w14:textId="77777777" w:rsidR="00EF009D" w:rsidRPr="00020619" w:rsidRDefault="00EF009D" w:rsidP="00864629">
            <w:pPr>
              <w:pStyle w:val="TAC"/>
            </w:pPr>
            <w:r w:rsidRPr="00020619">
              <w:rPr>
                <w:lang w:eastAsia="ja-JP"/>
              </w:rPr>
              <w:t>dB</w:t>
            </w:r>
          </w:p>
        </w:tc>
        <w:tc>
          <w:tcPr>
            <w:tcW w:w="4655" w:type="dxa"/>
            <w:gridSpan w:val="3"/>
            <w:tcBorders>
              <w:top w:val="single" w:sz="4" w:space="0" w:color="auto"/>
              <w:left w:val="single" w:sz="4" w:space="0" w:color="auto"/>
              <w:bottom w:val="nil"/>
              <w:right w:val="single" w:sz="4" w:space="0" w:color="auto"/>
            </w:tcBorders>
            <w:shd w:val="clear" w:color="auto" w:fill="auto"/>
          </w:tcPr>
          <w:p w14:paraId="3BE7E94A" w14:textId="77777777" w:rsidR="00EF009D" w:rsidRPr="00020619" w:rsidRDefault="00EF009D" w:rsidP="00864629">
            <w:pPr>
              <w:pStyle w:val="TAC"/>
            </w:pPr>
            <w:r w:rsidRPr="00020619">
              <w:rPr>
                <w:lang w:eastAsia="ja-JP"/>
              </w:rPr>
              <w:t>0</w:t>
            </w:r>
          </w:p>
        </w:tc>
      </w:tr>
      <w:tr w:rsidR="00EF009D" w:rsidRPr="00020619" w14:paraId="17EE45C6"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43D126C" w14:textId="77777777" w:rsidR="00EF009D" w:rsidRPr="00020619" w:rsidRDefault="00EF009D" w:rsidP="00864629">
            <w:pPr>
              <w:pStyle w:val="TAL"/>
            </w:pPr>
            <w:r w:rsidRPr="00020619">
              <w:rPr>
                <w:lang w:eastAsia="ja-JP"/>
              </w:rPr>
              <w:t>EPRE ratio of PBCH DMRS to SSS</w:t>
            </w:r>
          </w:p>
        </w:tc>
        <w:tc>
          <w:tcPr>
            <w:tcW w:w="1134" w:type="dxa"/>
            <w:tcBorders>
              <w:top w:val="nil"/>
              <w:left w:val="single" w:sz="4" w:space="0" w:color="auto"/>
              <w:bottom w:val="nil"/>
              <w:right w:val="single" w:sz="4" w:space="0" w:color="auto"/>
            </w:tcBorders>
            <w:shd w:val="clear" w:color="auto" w:fill="auto"/>
          </w:tcPr>
          <w:p w14:paraId="05F86CB7"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266F53CA" w14:textId="77777777" w:rsidR="00EF009D" w:rsidRPr="00020619" w:rsidRDefault="00EF009D" w:rsidP="00864629">
            <w:pPr>
              <w:pStyle w:val="TAC"/>
            </w:pPr>
          </w:p>
        </w:tc>
      </w:tr>
      <w:tr w:rsidR="00EF009D" w:rsidRPr="00020619" w14:paraId="1BF7862C"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AF78B28" w14:textId="77777777" w:rsidR="00EF009D" w:rsidRPr="00020619" w:rsidRDefault="00EF009D" w:rsidP="00864629">
            <w:pPr>
              <w:pStyle w:val="TAL"/>
            </w:pPr>
            <w:r w:rsidRPr="00020619">
              <w:rPr>
                <w:lang w:eastAsia="ja-JP"/>
              </w:rPr>
              <w:t>EPRE ratio of PBCH to PBCH DMRS</w:t>
            </w:r>
          </w:p>
        </w:tc>
        <w:tc>
          <w:tcPr>
            <w:tcW w:w="1134" w:type="dxa"/>
            <w:tcBorders>
              <w:top w:val="nil"/>
              <w:left w:val="single" w:sz="4" w:space="0" w:color="auto"/>
              <w:bottom w:val="nil"/>
              <w:right w:val="single" w:sz="4" w:space="0" w:color="auto"/>
            </w:tcBorders>
            <w:shd w:val="clear" w:color="auto" w:fill="auto"/>
          </w:tcPr>
          <w:p w14:paraId="75A24948"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6DE2417F" w14:textId="77777777" w:rsidR="00EF009D" w:rsidRPr="00020619" w:rsidRDefault="00EF009D" w:rsidP="00864629">
            <w:pPr>
              <w:pStyle w:val="TAC"/>
            </w:pPr>
          </w:p>
        </w:tc>
      </w:tr>
      <w:tr w:rsidR="00EF009D" w:rsidRPr="00020619" w14:paraId="5556B96E"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1E30228" w14:textId="77777777" w:rsidR="00EF009D" w:rsidRPr="00020619" w:rsidRDefault="00EF009D" w:rsidP="00864629">
            <w:pPr>
              <w:pStyle w:val="TAL"/>
            </w:pPr>
            <w:r w:rsidRPr="00020619">
              <w:rPr>
                <w:lang w:eastAsia="ja-JP"/>
              </w:rPr>
              <w:t>EPRE ratio of PDCCH DMRS to SSS</w:t>
            </w:r>
          </w:p>
        </w:tc>
        <w:tc>
          <w:tcPr>
            <w:tcW w:w="1134" w:type="dxa"/>
            <w:tcBorders>
              <w:top w:val="nil"/>
              <w:left w:val="single" w:sz="4" w:space="0" w:color="auto"/>
              <w:bottom w:val="nil"/>
              <w:right w:val="single" w:sz="4" w:space="0" w:color="auto"/>
            </w:tcBorders>
            <w:shd w:val="clear" w:color="auto" w:fill="auto"/>
          </w:tcPr>
          <w:p w14:paraId="7CD66689"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482883D7" w14:textId="77777777" w:rsidR="00EF009D" w:rsidRPr="00020619" w:rsidRDefault="00EF009D" w:rsidP="00864629">
            <w:pPr>
              <w:pStyle w:val="TAC"/>
            </w:pPr>
          </w:p>
        </w:tc>
      </w:tr>
      <w:tr w:rsidR="00EF009D" w:rsidRPr="00020619" w14:paraId="23898F52"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B148122" w14:textId="77777777" w:rsidR="00EF009D" w:rsidRPr="00020619" w:rsidRDefault="00EF009D" w:rsidP="00864629">
            <w:pPr>
              <w:pStyle w:val="TAL"/>
            </w:pPr>
            <w:r w:rsidRPr="00020619">
              <w:rPr>
                <w:lang w:eastAsia="ja-JP"/>
              </w:rPr>
              <w:t>EPRE ratio of PDCCH to PDCCH DMRS</w:t>
            </w:r>
          </w:p>
        </w:tc>
        <w:tc>
          <w:tcPr>
            <w:tcW w:w="1134" w:type="dxa"/>
            <w:tcBorders>
              <w:top w:val="nil"/>
              <w:left w:val="single" w:sz="4" w:space="0" w:color="auto"/>
              <w:bottom w:val="nil"/>
              <w:right w:val="single" w:sz="4" w:space="0" w:color="auto"/>
            </w:tcBorders>
            <w:shd w:val="clear" w:color="auto" w:fill="auto"/>
          </w:tcPr>
          <w:p w14:paraId="5CAADCD3"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21E68503" w14:textId="77777777" w:rsidR="00EF009D" w:rsidRPr="00020619" w:rsidRDefault="00EF009D" w:rsidP="00864629">
            <w:pPr>
              <w:pStyle w:val="TAC"/>
            </w:pPr>
          </w:p>
        </w:tc>
      </w:tr>
      <w:tr w:rsidR="00EF009D" w:rsidRPr="00020619" w14:paraId="7A7AB2C9"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F4BFE59" w14:textId="77777777" w:rsidR="00EF009D" w:rsidRPr="00020619" w:rsidRDefault="00EF009D" w:rsidP="00864629">
            <w:pPr>
              <w:pStyle w:val="TAL"/>
            </w:pPr>
            <w:r w:rsidRPr="00020619">
              <w:rPr>
                <w:lang w:eastAsia="ja-JP"/>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51699A10"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5B4829DC" w14:textId="77777777" w:rsidR="00EF009D" w:rsidRPr="00020619" w:rsidRDefault="00EF009D" w:rsidP="00864629">
            <w:pPr>
              <w:pStyle w:val="TAC"/>
            </w:pPr>
          </w:p>
        </w:tc>
      </w:tr>
      <w:tr w:rsidR="00EF009D" w:rsidRPr="00020619" w14:paraId="0EE5CC3C"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029CF5E" w14:textId="77777777" w:rsidR="00EF009D" w:rsidRPr="00020619" w:rsidRDefault="00EF009D" w:rsidP="00864629">
            <w:pPr>
              <w:pStyle w:val="TAL"/>
            </w:pPr>
            <w:r w:rsidRPr="00020619">
              <w:rPr>
                <w:lang w:eastAsia="ja-JP"/>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6F0516D9"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314A6A89" w14:textId="77777777" w:rsidR="00EF009D" w:rsidRPr="00020619" w:rsidRDefault="00EF009D" w:rsidP="00864629">
            <w:pPr>
              <w:pStyle w:val="TAC"/>
            </w:pPr>
          </w:p>
        </w:tc>
      </w:tr>
      <w:tr w:rsidR="00EF009D" w:rsidRPr="00020619" w14:paraId="161069EF"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0D8D1B2" w14:textId="77777777" w:rsidR="00EF009D" w:rsidRPr="00020619" w:rsidRDefault="00EF009D" w:rsidP="00864629">
            <w:pPr>
              <w:pStyle w:val="TAL"/>
            </w:pPr>
            <w:r w:rsidRPr="00020619">
              <w:rPr>
                <w:lang w:eastAsia="ja-JP"/>
              </w:rPr>
              <w:t xml:space="preserve">EPRE ratio of OCNG DMRS to </w:t>
            </w:r>
            <w:proofErr w:type="gramStart"/>
            <w:r w:rsidRPr="00020619">
              <w:rPr>
                <w:lang w:eastAsia="ja-JP"/>
              </w:rPr>
              <w:t>SSS(</w:t>
            </w:r>
            <w:proofErr w:type="gramEnd"/>
            <w:r w:rsidRPr="00020619">
              <w:rPr>
                <w:lang w:eastAsia="ja-JP"/>
              </w:rPr>
              <w:t>Note 1)</w:t>
            </w:r>
          </w:p>
        </w:tc>
        <w:tc>
          <w:tcPr>
            <w:tcW w:w="1134" w:type="dxa"/>
            <w:tcBorders>
              <w:top w:val="nil"/>
              <w:left w:val="single" w:sz="4" w:space="0" w:color="auto"/>
              <w:bottom w:val="nil"/>
              <w:right w:val="single" w:sz="4" w:space="0" w:color="auto"/>
            </w:tcBorders>
            <w:shd w:val="clear" w:color="auto" w:fill="auto"/>
          </w:tcPr>
          <w:p w14:paraId="38F16079" w14:textId="77777777" w:rsidR="00EF009D" w:rsidRPr="00020619" w:rsidRDefault="00EF009D" w:rsidP="00864629">
            <w:pPr>
              <w:pStyle w:val="TAC"/>
            </w:pPr>
          </w:p>
        </w:tc>
        <w:tc>
          <w:tcPr>
            <w:tcW w:w="4655" w:type="dxa"/>
            <w:gridSpan w:val="3"/>
            <w:tcBorders>
              <w:top w:val="nil"/>
              <w:left w:val="single" w:sz="4" w:space="0" w:color="auto"/>
              <w:bottom w:val="nil"/>
              <w:right w:val="single" w:sz="4" w:space="0" w:color="auto"/>
            </w:tcBorders>
            <w:shd w:val="clear" w:color="auto" w:fill="auto"/>
          </w:tcPr>
          <w:p w14:paraId="1F0ECE63" w14:textId="77777777" w:rsidR="00EF009D" w:rsidRPr="00020619" w:rsidRDefault="00EF009D" w:rsidP="00864629">
            <w:pPr>
              <w:pStyle w:val="TAC"/>
            </w:pPr>
          </w:p>
        </w:tc>
      </w:tr>
      <w:tr w:rsidR="00EF009D" w:rsidRPr="00020619" w14:paraId="18AE789D"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EBCB19F" w14:textId="77777777" w:rsidR="00EF009D" w:rsidRPr="00020619" w:rsidRDefault="00EF009D" w:rsidP="00864629">
            <w:pPr>
              <w:pStyle w:val="TAL"/>
            </w:pPr>
            <w:r w:rsidRPr="00020619">
              <w:rPr>
                <w:lang w:eastAsia="ja-JP"/>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77F6D249" w14:textId="77777777" w:rsidR="00EF009D" w:rsidRPr="00020619" w:rsidRDefault="00EF009D" w:rsidP="00864629">
            <w:pPr>
              <w:pStyle w:val="TAC"/>
            </w:pPr>
          </w:p>
        </w:tc>
        <w:tc>
          <w:tcPr>
            <w:tcW w:w="4655" w:type="dxa"/>
            <w:gridSpan w:val="3"/>
            <w:tcBorders>
              <w:top w:val="nil"/>
              <w:left w:val="single" w:sz="4" w:space="0" w:color="auto"/>
              <w:bottom w:val="single" w:sz="4" w:space="0" w:color="auto"/>
              <w:right w:val="single" w:sz="4" w:space="0" w:color="auto"/>
            </w:tcBorders>
            <w:shd w:val="clear" w:color="auto" w:fill="auto"/>
          </w:tcPr>
          <w:p w14:paraId="52EE3D32" w14:textId="77777777" w:rsidR="00EF009D" w:rsidRPr="00020619" w:rsidRDefault="00EF009D" w:rsidP="00864629">
            <w:pPr>
              <w:pStyle w:val="TAC"/>
            </w:pPr>
          </w:p>
        </w:tc>
      </w:tr>
      <w:tr w:rsidR="00EF009D" w:rsidRPr="00020619" w14:paraId="4EF7AE0F" w14:textId="77777777" w:rsidTr="00864629">
        <w:trPr>
          <w:trHeight w:val="187"/>
          <w:jc w:val="center"/>
        </w:trPr>
        <w:tc>
          <w:tcPr>
            <w:tcW w:w="3805" w:type="dxa"/>
            <w:gridSpan w:val="3"/>
            <w:tcBorders>
              <w:top w:val="single" w:sz="4" w:space="0" w:color="auto"/>
              <w:left w:val="single" w:sz="4" w:space="0" w:color="auto"/>
              <w:right w:val="single" w:sz="4" w:space="0" w:color="auto"/>
            </w:tcBorders>
          </w:tcPr>
          <w:p w14:paraId="7855E384" w14:textId="77777777" w:rsidR="00EF009D" w:rsidRPr="00020619" w:rsidRDefault="00EF009D" w:rsidP="00864629">
            <w:pPr>
              <w:pStyle w:val="TAL"/>
            </w:pPr>
            <w:r w:rsidRPr="00020619">
              <w:rPr>
                <w:position w:val="-12"/>
              </w:rPr>
              <w:object w:dxaOrig="405" w:dyaOrig="345" w14:anchorId="716C2AAA">
                <v:shape id="_x0000_i2165" type="#_x0000_t75" style="width:20.75pt;height:15.45pt" o:ole="" fillcolor="window">
                  <v:imagedata r:id="rId15" o:title=""/>
                </v:shape>
                <o:OLEObject Type="Embed" ProgID="Equation.3" ShapeID="_x0000_i2165" DrawAspect="Content" ObjectID="_1731331770" r:id="rId499"/>
              </w:object>
            </w:r>
            <w:r w:rsidRPr="00020619">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2063FE8" w14:textId="77777777" w:rsidR="00EF009D" w:rsidRPr="00020619" w:rsidRDefault="00EF009D" w:rsidP="00864629">
            <w:pPr>
              <w:pStyle w:val="TAC"/>
            </w:pPr>
            <w:r w:rsidRPr="00020619">
              <w:t>dBm/15kHz</w:t>
            </w:r>
          </w:p>
        </w:tc>
        <w:tc>
          <w:tcPr>
            <w:tcW w:w="4655" w:type="dxa"/>
            <w:gridSpan w:val="3"/>
            <w:tcBorders>
              <w:top w:val="single" w:sz="4" w:space="0" w:color="auto"/>
              <w:left w:val="single" w:sz="4" w:space="0" w:color="auto"/>
              <w:right w:val="single" w:sz="4" w:space="0" w:color="auto"/>
            </w:tcBorders>
          </w:tcPr>
          <w:p w14:paraId="14CE71FD" w14:textId="77777777" w:rsidR="00EF009D" w:rsidRPr="00020619" w:rsidRDefault="00EF009D" w:rsidP="00864629">
            <w:pPr>
              <w:pStyle w:val="TAC"/>
            </w:pPr>
            <w:r w:rsidRPr="00020619">
              <w:t>-98</w:t>
            </w:r>
          </w:p>
        </w:tc>
      </w:tr>
      <w:tr w:rsidR="00EF009D" w:rsidRPr="00020619" w14:paraId="27A23513" w14:textId="77777777" w:rsidTr="00864629">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0EDD434E" w14:textId="77777777" w:rsidR="00EF009D" w:rsidRPr="00020619" w:rsidRDefault="00EF009D" w:rsidP="00864629">
            <w:pPr>
              <w:pStyle w:val="TAL"/>
              <w:rPr>
                <w:vertAlign w:val="superscript"/>
              </w:rPr>
            </w:pPr>
            <w:r w:rsidRPr="00020619">
              <w:rPr>
                <w:position w:val="-12"/>
              </w:rPr>
              <w:object w:dxaOrig="405" w:dyaOrig="345" w14:anchorId="5DADA063">
                <v:shape id="_x0000_i2166" type="#_x0000_t75" style="width:20.75pt;height:15.45pt" o:ole="" fillcolor="window">
                  <v:imagedata r:id="rId15" o:title=""/>
                </v:shape>
                <o:OLEObject Type="Embed" ProgID="Equation.3" ShapeID="_x0000_i2166" DrawAspect="Content" ObjectID="_1731331771" r:id="rId500"/>
              </w:object>
            </w:r>
            <w:r w:rsidRPr="00020619">
              <w:rPr>
                <w:vertAlign w:val="superscript"/>
              </w:rPr>
              <w:t>Note2</w:t>
            </w:r>
          </w:p>
        </w:tc>
        <w:tc>
          <w:tcPr>
            <w:tcW w:w="2835" w:type="dxa"/>
            <w:gridSpan w:val="2"/>
            <w:tcBorders>
              <w:top w:val="single" w:sz="4" w:space="0" w:color="auto"/>
              <w:left w:val="single" w:sz="4" w:space="0" w:color="auto"/>
              <w:right w:val="single" w:sz="4" w:space="0" w:color="auto"/>
            </w:tcBorders>
          </w:tcPr>
          <w:p w14:paraId="596BB03F"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bottom w:val="nil"/>
              <w:right w:val="single" w:sz="4" w:space="0" w:color="auto"/>
            </w:tcBorders>
            <w:shd w:val="clear" w:color="auto" w:fill="auto"/>
          </w:tcPr>
          <w:p w14:paraId="13554179" w14:textId="77777777" w:rsidR="00EF009D" w:rsidRPr="00020619" w:rsidRDefault="00EF009D" w:rsidP="00864629">
            <w:pPr>
              <w:pStyle w:val="TAC"/>
            </w:pPr>
            <w:r w:rsidRPr="00020619">
              <w:t>dBm/SCS</w:t>
            </w:r>
          </w:p>
        </w:tc>
        <w:tc>
          <w:tcPr>
            <w:tcW w:w="4655" w:type="dxa"/>
            <w:gridSpan w:val="3"/>
            <w:tcBorders>
              <w:top w:val="single" w:sz="4" w:space="0" w:color="auto"/>
              <w:left w:val="single" w:sz="4" w:space="0" w:color="auto"/>
              <w:right w:val="single" w:sz="4" w:space="0" w:color="auto"/>
            </w:tcBorders>
          </w:tcPr>
          <w:p w14:paraId="48BD779A" w14:textId="77777777" w:rsidR="00EF009D" w:rsidRPr="00020619" w:rsidRDefault="00EF009D" w:rsidP="00864629">
            <w:pPr>
              <w:pStyle w:val="TAC"/>
            </w:pPr>
            <w:r w:rsidRPr="00020619">
              <w:t>-98</w:t>
            </w:r>
          </w:p>
        </w:tc>
      </w:tr>
      <w:tr w:rsidR="00EF009D" w:rsidRPr="00020619" w14:paraId="47902FD1" w14:textId="77777777" w:rsidTr="00864629">
        <w:trPr>
          <w:trHeight w:val="187"/>
          <w:jc w:val="center"/>
        </w:trPr>
        <w:tc>
          <w:tcPr>
            <w:tcW w:w="970" w:type="dxa"/>
            <w:tcBorders>
              <w:top w:val="nil"/>
              <w:left w:val="single" w:sz="4" w:space="0" w:color="auto"/>
              <w:right w:val="single" w:sz="4" w:space="0" w:color="auto"/>
            </w:tcBorders>
            <w:shd w:val="clear" w:color="auto" w:fill="auto"/>
          </w:tcPr>
          <w:p w14:paraId="14DAE37C" w14:textId="77777777" w:rsidR="00EF009D" w:rsidRPr="00020619" w:rsidRDefault="00EF009D" w:rsidP="00864629">
            <w:pPr>
              <w:pStyle w:val="TAL"/>
            </w:pPr>
          </w:p>
        </w:tc>
        <w:tc>
          <w:tcPr>
            <w:tcW w:w="2835" w:type="dxa"/>
            <w:gridSpan w:val="2"/>
            <w:tcBorders>
              <w:left w:val="single" w:sz="4" w:space="0" w:color="auto"/>
              <w:right w:val="single" w:sz="4" w:space="0" w:color="auto"/>
            </w:tcBorders>
          </w:tcPr>
          <w:p w14:paraId="2C55CDC3" w14:textId="77777777" w:rsidR="00EF009D" w:rsidRPr="00020619" w:rsidRDefault="00EF009D" w:rsidP="00864629">
            <w:pPr>
              <w:pStyle w:val="TAL"/>
            </w:pPr>
            <w:r w:rsidRPr="00020619">
              <w:t>Config</w:t>
            </w:r>
            <w:r w:rsidRPr="00020619">
              <w:rPr>
                <w:szCs w:val="18"/>
              </w:rPr>
              <w:t xml:space="preserve"> </w:t>
            </w:r>
            <w:r w:rsidRPr="00020619">
              <w:t>3,6</w:t>
            </w:r>
          </w:p>
        </w:tc>
        <w:tc>
          <w:tcPr>
            <w:tcW w:w="1134" w:type="dxa"/>
            <w:tcBorders>
              <w:top w:val="nil"/>
              <w:left w:val="single" w:sz="4" w:space="0" w:color="auto"/>
              <w:right w:val="single" w:sz="4" w:space="0" w:color="auto"/>
            </w:tcBorders>
            <w:shd w:val="clear" w:color="auto" w:fill="auto"/>
          </w:tcPr>
          <w:p w14:paraId="72C370C7" w14:textId="77777777" w:rsidR="00EF009D" w:rsidRPr="00020619" w:rsidRDefault="00EF009D" w:rsidP="00864629">
            <w:pPr>
              <w:pStyle w:val="TAC"/>
            </w:pPr>
          </w:p>
        </w:tc>
        <w:tc>
          <w:tcPr>
            <w:tcW w:w="4655" w:type="dxa"/>
            <w:gridSpan w:val="3"/>
            <w:tcBorders>
              <w:left w:val="single" w:sz="4" w:space="0" w:color="auto"/>
              <w:right w:val="single" w:sz="4" w:space="0" w:color="auto"/>
            </w:tcBorders>
          </w:tcPr>
          <w:p w14:paraId="4ECA724F" w14:textId="77777777" w:rsidR="00EF009D" w:rsidRPr="00020619" w:rsidRDefault="00EF009D" w:rsidP="00864629">
            <w:pPr>
              <w:pStyle w:val="TAC"/>
            </w:pPr>
            <w:r w:rsidRPr="00020619">
              <w:t>-95</w:t>
            </w:r>
          </w:p>
        </w:tc>
      </w:tr>
      <w:tr w:rsidR="00EF009D" w:rsidRPr="00020619" w14:paraId="5837E467"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1874D15" w14:textId="77777777" w:rsidR="00EF009D" w:rsidRPr="00020619" w:rsidRDefault="00EF009D" w:rsidP="00864629">
            <w:pPr>
              <w:pStyle w:val="TAL"/>
              <w:rPr>
                <w:i/>
              </w:rPr>
            </w:pPr>
            <w:r w:rsidRPr="00020619">
              <w:rPr>
                <w:i/>
                <w:position w:val="-12"/>
              </w:rPr>
              <w:object w:dxaOrig="615" w:dyaOrig="390" w14:anchorId="68EECDB4">
                <v:shape id="_x0000_i2167" type="#_x0000_t75" style="width:29.6pt;height:20.3pt" o:ole="" fillcolor="window">
                  <v:imagedata r:id="rId18" o:title=""/>
                </v:shape>
                <o:OLEObject Type="Embed" ProgID="Equation.3" ShapeID="_x0000_i2167" DrawAspect="Content" ObjectID="_1731331772" r:id="rId501"/>
              </w:object>
            </w:r>
          </w:p>
        </w:tc>
        <w:tc>
          <w:tcPr>
            <w:tcW w:w="1134" w:type="dxa"/>
            <w:tcBorders>
              <w:top w:val="single" w:sz="4" w:space="0" w:color="auto"/>
              <w:left w:val="single" w:sz="4" w:space="0" w:color="auto"/>
              <w:bottom w:val="single" w:sz="4" w:space="0" w:color="auto"/>
              <w:right w:val="single" w:sz="4" w:space="0" w:color="auto"/>
            </w:tcBorders>
            <w:hideMark/>
          </w:tcPr>
          <w:p w14:paraId="3EA4BE2D" w14:textId="77777777" w:rsidR="00EF009D" w:rsidRPr="00020619" w:rsidRDefault="00EF009D" w:rsidP="00864629">
            <w:pPr>
              <w:pStyle w:val="TAC"/>
            </w:pPr>
            <w:r w:rsidRPr="00020619">
              <w:t>dB</w:t>
            </w:r>
          </w:p>
        </w:tc>
        <w:tc>
          <w:tcPr>
            <w:tcW w:w="2327" w:type="dxa"/>
            <w:tcBorders>
              <w:top w:val="single" w:sz="4" w:space="0" w:color="auto"/>
              <w:left w:val="single" w:sz="4" w:space="0" w:color="auto"/>
              <w:right w:val="single" w:sz="4" w:space="0" w:color="auto"/>
            </w:tcBorders>
          </w:tcPr>
          <w:p w14:paraId="512089E2" w14:textId="77777777" w:rsidR="00EF009D" w:rsidRPr="00020619" w:rsidRDefault="00EF009D" w:rsidP="00864629">
            <w:pPr>
              <w:pStyle w:val="TAC"/>
            </w:pPr>
            <w:r w:rsidRPr="00020619">
              <w:t>4</w:t>
            </w:r>
          </w:p>
        </w:tc>
        <w:tc>
          <w:tcPr>
            <w:tcW w:w="2328" w:type="dxa"/>
            <w:gridSpan w:val="2"/>
            <w:tcBorders>
              <w:top w:val="single" w:sz="4" w:space="0" w:color="auto"/>
              <w:left w:val="single" w:sz="4" w:space="0" w:color="auto"/>
              <w:right w:val="single" w:sz="4" w:space="0" w:color="auto"/>
            </w:tcBorders>
          </w:tcPr>
          <w:p w14:paraId="6856779E" w14:textId="77777777" w:rsidR="00EF009D" w:rsidRPr="00020619" w:rsidRDefault="00EF009D" w:rsidP="00864629">
            <w:pPr>
              <w:pStyle w:val="TAC"/>
            </w:pPr>
            <w:r w:rsidRPr="00020619">
              <w:t>4</w:t>
            </w:r>
          </w:p>
        </w:tc>
      </w:tr>
      <w:tr w:rsidR="00EF009D" w:rsidRPr="00020619" w14:paraId="62832AB4"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34234DB" w14:textId="77777777" w:rsidR="00EF009D" w:rsidRPr="00020619" w:rsidRDefault="00EF009D" w:rsidP="00864629">
            <w:pPr>
              <w:pStyle w:val="TAL"/>
            </w:pPr>
            <w:r w:rsidRPr="00020619">
              <w:rPr>
                <w:position w:val="-12"/>
              </w:rPr>
              <w:object w:dxaOrig="810" w:dyaOrig="390" w14:anchorId="2C566721">
                <v:shape id="_x0000_i2168" type="#_x0000_t75" style="width:42.4pt;height:20.3pt" o:ole="" fillcolor="window">
                  <v:imagedata r:id="rId20" o:title=""/>
                </v:shape>
                <o:OLEObject Type="Embed" ProgID="Equation.3" ShapeID="_x0000_i2168" DrawAspect="Content" ObjectID="_1731331773" r:id="rId502"/>
              </w:object>
            </w:r>
          </w:p>
        </w:tc>
        <w:tc>
          <w:tcPr>
            <w:tcW w:w="1134" w:type="dxa"/>
            <w:tcBorders>
              <w:top w:val="single" w:sz="4" w:space="0" w:color="auto"/>
              <w:left w:val="single" w:sz="4" w:space="0" w:color="auto"/>
              <w:bottom w:val="single" w:sz="4" w:space="0" w:color="auto"/>
              <w:right w:val="single" w:sz="4" w:space="0" w:color="auto"/>
            </w:tcBorders>
            <w:hideMark/>
          </w:tcPr>
          <w:p w14:paraId="4DF2B5E9" w14:textId="77777777" w:rsidR="00EF009D" w:rsidRPr="00020619" w:rsidRDefault="00EF009D" w:rsidP="00864629">
            <w:pPr>
              <w:pStyle w:val="TAC"/>
            </w:pPr>
            <w:r w:rsidRPr="00020619">
              <w:t>dB</w:t>
            </w:r>
          </w:p>
        </w:tc>
        <w:tc>
          <w:tcPr>
            <w:tcW w:w="2327" w:type="dxa"/>
            <w:tcBorders>
              <w:left w:val="single" w:sz="4" w:space="0" w:color="auto"/>
              <w:bottom w:val="single" w:sz="4" w:space="0" w:color="auto"/>
              <w:right w:val="single" w:sz="4" w:space="0" w:color="auto"/>
            </w:tcBorders>
          </w:tcPr>
          <w:p w14:paraId="73398B53" w14:textId="77777777" w:rsidR="00EF009D" w:rsidRPr="00020619" w:rsidRDefault="00EF009D" w:rsidP="00864629">
            <w:pPr>
              <w:pStyle w:val="TAC"/>
            </w:pPr>
            <w:r w:rsidRPr="00020619">
              <w:t>4</w:t>
            </w:r>
          </w:p>
        </w:tc>
        <w:tc>
          <w:tcPr>
            <w:tcW w:w="2328" w:type="dxa"/>
            <w:gridSpan w:val="2"/>
            <w:tcBorders>
              <w:left w:val="single" w:sz="4" w:space="0" w:color="auto"/>
              <w:right w:val="single" w:sz="4" w:space="0" w:color="auto"/>
            </w:tcBorders>
          </w:tcPr>
          <w:p w14:paraId="01A2EDA3" w14:textId="77777777" w:rsidR="00EF009D" w:rsidRPr="00020619" w:rsidRDefault="00EF009D" w:rsidP="00864629">
            <w:pPr>
              <w:pStyle w:val="TAC"/>
            </w:pPr>
            <w:r w:rsidRPr="00020619">
              <w:t>4</w:t>
            </w:r>
          </w:p>
        </w:tc>
      </w:tr>
      <w:tr w:rsidR="00EF009D" w:rsidRPr="00020619" w14:paraId="3FE06C24" w14:textId="77777777" w:rsidTr="00864629">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5D0A26D6" w14:textId="77777777" w:rsidR="00EF009D" w:rsidRPr="00020619" w:rsidRDefault="00EF009D" w:rsidP="00864629">
            <w:pPr>
              <w:pStyle w:val="TAL"/>
            </w:pPr>
            <w:r w:rsidRPr="00020619">
              <w:t>Io</w:t>
            </w:r>
            <w:r w:rsidRPr="00020619">
              <w:rPr>
                <w:vertAlign w:val="superscript"/>
              </w:rPr>
              <w:t>Note3</w:t>
            </w:r>
          </w:p>
        </w:tc>
        <w:tc>
          <w:tcPr>
            <w:tcW w:w="2835" w:type="dxa"/>
            <w:gridSpan w:val="2"/>
            <w:tcBorders>
              <w:top w:val="single" w:sz="4" w:space="0" w:color="auto"/>
              <w:left w:val="single" w:sz="4" w:space="0" w:color="auto"/>
              <w:right w:val="single" w:sz="4" w:space="0" w:color="auto"/>
            </w:tcBorders>
          </w:tcPr>
          <w:p w14:paraId="6980D72D" w14:textId="77777777" w:rsidR="00EF009D" w:rsidRPr="00020619" w:rsidRDefault="00EF009D" w:rsidP="00864629">
            <w:pPr>
              <w:pStyle w:val="TAL"/>
            </w:pPr>
            <w:r w:rsidRPr="00020619">
              <w:t>Config</w:t>
            </w:r>
            <w:r w:rsidRPr="00020619">
              <w:rPr>
                <w:szCs w:val="18"/>
              </w:rPr>
              <w:t xml:space="preserve"> </w:t>
            </w:r>
            <w:r w:rsidRPr="00020619">
              <w:t>1,2</w:t>
            </w:r>
            <w:r w:rsidRPr="00020619">
              <w:rPr>
                <w:szCs w:val="18"/>
              </w:rPr>
              <w:t>,4,5,7,8</w:t>
            </w:r>
          </w:p>
        </w:tc>
        <w:tc>
          <w:tcPr>
            <w:tcW w:w="1134" w:type="dxa"/>
            <w:tcBorders>
              <w:top w:val="single" w:sz="4" w:space="0" w:color="auto"/>
              <w:left w:val="single" w:sz="4" w:space="0" w:color="auto"/>
              <w:right w:val="single" w:sz="4" w:space="0" w:color="auto"/>
            </w:tcBorders>
            <w:hideMark/>
          </w:tcPr>
          <w:p w14:paraId="0ECBC7B8" w14:textId="77777777" w:rsidR="00EF009D" w:rsidRPr="00020619" w:rsidRDefault="00EF009D" w:rsidP="00864629">
            <w:pPr>
              <w:pStyle w:val="TAC"/>
            </w:pPr>
            <w:r w:rsidRPr="00020619">
              <w:t>dBm/</w:t>
            </w:r>
          </w:p>
          <w:p w14:paraId="3AB9A6AD" w14:textId="77777777" w:rsidR="00EF009D" w:rsidRPr="00020619" w:rsidRDefault="00EF009D" w:rsidP="00864629">
            <w:pPr>
              <w:pStyle w:val="TAC"/>
            </w:pPr>
            <w:r w:rsidRPr="00020619">
              <w:t>9.36MHz</w:t>
            </w:r>
          </w:p>
        </w:tc>
        <w:tc>
          <w:tcPr>
            <w:tcW w:w="2327" w:type="dxa"/>
            <w:tcBorders>
              <w:top w:val="single" w:sz="4" w:space="0" w:color="auto"/>
              <w:left w:val="single" w:sz="4" w:space="0" w:color="auto"/>
              <w:right w:val="single" w:sz="4" w:space="0" w:color="auto"/>
            </w:tcBorders>
          </w:tcPr>
          <w:p w14:paraId="7F3C0399" w14:textId="77777777" w:rsidR="00EF009D" w:rsidRPr="00020619" w:rsidRDefault="00EF009D" w:rsidP="00864629">
            <w:pPr>
              <w:pStyle w:val="TAC"/>
            </w:pPr>
            <w:r w:rsidRPr="00020619">
              <w:t>-64.59</w:t>
            </w:r>
          </w:p>
        </w:tc>
        <w:tc>
          <w:tcPr>
            <w:tcW w:w="2328" w:type="dxa"/>
            <w:gridSpan w:val="2"/>
            <w:tcBorders>
              <w:left w:val="single" w:sz="4" w:space="0" w:color="auto"/>
              <w:right w:val="single" w:sz="4" w:space="0" w:color="auto"/>
            </w:tcBorders>
          </w:tcPr>
          <w:p w14:paraId="3C631319" w14:textId="77777777" w:rsidR="00EF009D" w:rsidRPr="00020619" w:rsidRDefault="00EF009D" w:rsidP="00864629">
            <w:pPr>
              <w:pStyle w:val="TAC"/>
            </w:pPr>
            <w:r w:rsidRPr="00020619">
              <w:t>-64.59</w:t>
            </w:r>
          </w:p>
        </w:tc>
      </w:tr>
      <w:tr w:rsidR="00EF009D" w:rsidRPr="00020619" w14:paraId="38AA2C11" w14:textId="77777777" w:rsidTr="00864629">
        <w:trPr>
          <w:trHeight w:val="187"/>
          <w:jc w:val="center"/>
        </w:trPr>
        <w:tc>
          <w:tcPr>
            <w:tcW w:w="970" w:type="dxa"/>
            <w:tcBorders>
              <w:top w:val="nil"/>
              <w:left w:val="single" w:sz="4" w:space="0" w:color="auto"/>
              <w:right w:val="single" w:sz="4" w:space="0" w:color="auto"/>
            </w:tcBorders>
            <w:shd w:val="clear" w:color="auto" w:fill="auto"/>
            <w:hideMark/>
          </w:tcPr>
          <w:p w14:paraId="1FA1748D" w14:textId="77777777" w:rsidR="00EF009D" w:rsidRPr="00020619" w:rsidRDefault="00EF009D" w:rsidP="00864629">
            <w:pPr>
              <w:pStyle w:val="TAL"/>
            </w:pPr>
          </w:p>
        </w:tc>
        <w:tc>
          <w:tcPr>
            <w:tcW w:w="2835" w:type="dxa"/>
            <w:gridSpan w:val="2"/>
            <w:tcBorders>
              <w:left w:val="single" w:sz="4" w:space="0" w:color="auto"/>
              <w:right w:val="single" w:sz="4" w:space="0" w:color="auto"/>
            </w:tcBorders>
          </w:tcPr>
          <w:p w14:paraId="1001060A" w14:textId="77777777" w:rsidR="00EF009D" w:rsidRPr="00020619" w:rsidRDefault="00EF009D" w:rsidP="00864629">
            <w:pPr>
              <w:pStyle w:val="TAL"/>
            </w:pPr>
            <w:r w:rsidRPr="00020619">
              <w:t>Config</w:t>
            </w:r>
            <w:r w:rsidRPr="00020619">
              <w:rPr>
                <w:szCs w:val="18"/>
              </w:rPr>
              <w:t xml:space="preserve"> </w:t>
            </w:r>
            <w:r w:rsidRPr="00020619">
              <w:t>3,6</w:t>
            </w:r>
          </w:p>
        </w:tc>
        <w:tc>
          <w:tcPr>
            <w:tcW w:w="1134" w:type="dxa"/>
            <w:tcBorders>
              <w:left w:val="single" w:sz="4" w:space="0" w:color="auto"/>
              <w:right w:val="single" w:sz="4" w:space="0" w:color="auto"/>
            </w:tcBorders>
            <w:hideMark/>
          </w:tcPr>
          <w:p w14:paraId="125165AF" w14:textId="77777777" w:rsidR="00EF009D" w:rsidRPr="00020619" w:rsidRDefault="00EF009D" w:rsidP="00864629">
            <w:pPr>
              <w:pStyle w:val="TAC"/>
            </w:pPr>
            <w:r w:rsidRPr="00020619">
              <w:t>dBm/</w:t>
            </w:r>
          </w:p>
          <w:p w14:paraId="57B698F4" w14:textId="77777777" w:rsidR="00EF009D" w:rsidRPr="00020619" w:rsidRDefault="00EF009D" w:rsidP="00864629">
            <w:pPr>
              <w:pStyle w:val="TAC"/>
            </w:pPr>
            <w:r w:rsidRPr="00020619">
              <w:t>18.36MHz</w:t>
            </w:r>
          </w:p>
        </w:tc>
        <w:tc>
          <w:tcPr>
            <w:tcW w:w="2327" w:type="dxa"/>
            <w:tcBorders>
              <w:left w:val="single" w:sz="4" w:space="0" w:color="auto"/>
              <w:right w:val="single" w:sz="4" w:space="0" w:color="auto"/>
            </w:tcBorders>
          </w:tcPr>
          <w:p w14:paraId="1316B331" w14:textId="77777777" w:rsidR="00EF009D" w:rsidRPr="00020619" w:rsidRDefault="00EF009D" w:rsidP="00864629">
            <w:pPr>
              <w:pStyle w:val="TAC"/>
            </w:pPr>
            <w:ins w:id="83978" w:author="Huawei" w:date="2022-11-16T18:47:00Z">
              <w:r w:rsidRPr="000C15A6">
                <w:t>-61.66</w:t>
              </w:r>
            </w:ins>
            <w:del w:id="83979" w:author="Huawei" w:date="2022-11-16T18:47:00Z">
              <w:r w:rsidRPr="00020619" w:rsidDel="000A622F">
                <w:delText>-62.66</w:delText>
              </w:r>
            </w:del>
          </w:p>
        </w:tc>
        <w:tc>
          <w:tcPr>
            <w:tcW w:w="2328" w:type="dxa"/>
            <w:gridSpan w:val="2"/>
            <w:tcBorders>
              <w:left w:val="single" w:sz="4" w:space="0" w:color="auto"/>
              <w:right w:val="single" w:sz="4" w:space="0" w:color="auto"/>
            </w:tcBorders>
          </w:tcPr>
          <w:p w14:paraId="68E51D83" w14:textId="77777777" w:rsidR="00EF009D" w:rsidRPr="00020619" w:rsidRDefault="00EF009D" w:rsidP="00864629">
            <w:pPr>
              <w:pStyle w:val="TAC"/>
            </w:pPr>
            <w:ins w:id="83980" w:author="Huawei" w:date="2022-11-16T18:47:00Z">
              <w:r w:rsidRPr="000C15A6">
                <w:t>-61.66</w:t>
              </w:r>
            </w:ins>
            <w:del w:id="83981" w:author="Huawei" w:date="2022-11-16T18:47:00Z">
              <w:r w:rsidRPr="00020619" w:rsidDel="000A622F">
                <w:delText>-62.66</w:delText>
              </w:r>
            </w:del>
          </w:p>
        </w:tc>
      </w:tr>
      <w:tr w:rsidR="00EF009D" w:rsidRPr="00020619" w14:paraId="120CF872" w14:textId="77777777" w:rsidTr="00864629">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3695D37" w14:textId="77777777" w:rsidR="00EF009D" w:rsidRPr="00020619" w:rsidRDefault="00EF009D" w:rsidP="00864629">
            <w:pPr>
              <w:pStyle w:val="TAL"/>
            </w:pPr>
            <w:r w:rsidRPr="00020619">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2C2A0D67" w14:textId="77777777" w:rsidR="00EF009D" w:rsidRPr="00020619" w:rsidRDefault="00EF009D" w:rsidP="00864629">
            <w:pPr>
              <w:pStyle w:val="TAC"/>
            </w:pPr>
            <w:r w:rsidRPr="00020619">
              <w:t>-</w:t>
            </w:r>
          </w:p>
        </w:tc>
        <w:tc>
          <w:tcPr>
            <w:tcW w:w="4655" w:type="dxa"/>
            <w:gridSpan w:val="3"/>
            <w:tcBorders>
              <w:top w:val="single" w:sz="4" w:space="0" w:color="auto"/>
              <w:left w:val="single" w:sz="4" w:space="0" w:color="auto"/>
              <w:bottom w:val="single" w:sz="4" w:space="0" w:color="auto"/>
              <w:right w:val="single" w:sz="4" w:space="0" w:color="auto"/>
            </w:tcBorders>
            <w:hideMark/>
          </w:tcPr>
          <w:p w14:paraId="6450FD29" w14:textId="77777777" w:rsidR="00EF009D" w:rsidRPr="00020619" w:rsidRDefault="00EF009D" w:rsidP="00864629">
            <w:pPr>
              <w:pStyle w:val="TAC"/>
            </w:pPr>
            <w:r w:rsidRPr="00020619">
              <w:t>AWGN</w:t>
            </w:r>
          </w:p>
        </w:tc>
      </w:tr>
      <w:tr w:rsidR="00EF009D" w:rsidRPr="00020619" w14:paraId="49B5BE78" w14:textId="77777777" w:rsidTr="00864629">
        <w:trPr>
          <w:jc w:val="center"/>
        </w:trPr>
        <w:tc>
          <w:tcPr>
            <w:tcW w:w="9594" w:type="dxa"/>
            <w:gridSpan w:val="7"/>
            <w:tcBorders>
              <w:top w:val="single" w:sz="4" w:space="0" w:color="auto"/>
              <w:left w:val="single" w:sz="4" w:space="0" w:color="auto"/>
              <w:bottom w:val="single" w:sz="4" w:space="0" w:color="auto"/>
              <w:right w:val="single" w:sz="4" w:space="0" w:color="auto"/>
            </w:tcBorders>
            <w:vAlign w:val="center"/>
          </w:tcPr>
          <w:p w14:paraId="16A3EC22" w14:textId="77777777" w:rsidR="00EF009D" w:rsidRPr="00020619" w:rsidRDefault="00EF009D" w:rsidP="00864629">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29A6891A" w14:textId="77777777" w:rsidR="00EF009D" w:rsidRPr="00020619" w:rsidRDefault="00EF009D" w:rsidP="00864629">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Calibri" w:cs="v4.2.0"/>
                <w:position w:val="-12"/>
                <w:szCs w:val="22"/>
              </w:rPr>
              <w:object w:dxaOrig="405" w:dyaOrig="345" w14:anchorId="09BF36AE">
                <v:shape id="_x0000_i2169" type="#_x0000_t75" style="width:20.75pt;height:15.45pt" o:ole="" fillcolor="window">
                  <v:imagedata r:id="rId15" o:title=""/>
                </v:shape>
                <o:OLEObject Type="Embed" ProgID="Equation.3" ShapeID="_x0000_i2169" DrawAspect="Content" ObjectID="_1731331774" r:id="rId503"/>
              </w:object>
            </w:r>
            <w:r w:rsidRPr="00020619">
              <w:t xml:space="preserve"> to be fulfilled.</w:t>
            </w:r>
          </w:p>
          <w:p w14:paraId="74E67F7C" w14:textId="77777777" w:rsidR="00EF009D" w:rsidRPr="00020619" w:rsidRDefault="00EF009D" w:rsidP="00864629">
            <w:pPr>
              <w:pStyle w:val="TAN"/>
            </w:pPr>
            <w:r w:rsidRPr="00020619">
              <w:t>Note 3:</w:t>
            </w:r>
            <w:r w:rsidRPr="00020619">
              <w:tab/>
              <w:t>Io levels have been derived from other parameters for information purposes. They are not settable parameters themselves.</w:t>
            </w:r>
          </w:p>
        </w:tc>
      </w:tr>
    </w:tbl>
    <w:p w14:paraId="5C58D656" w14:textId="77777777" w:rsidR="00EF009D" w:rsidRPr="00020619" w:rsidRDefault="00EF009D" w:rsidP="00EF009D">
      <w:pPr>
        <w:pStyle w:val="TH"/>
      </w:pPr>
    </w:p>
    <w:p w14:paraId="57238BCA" w14:textId="77777777" w:rsidR="00EF009D" w:rsidRPr="00020619" w:rsidRDefault="00EF009D" w:rsidP="00EF009D">
      <w:pPr>
        <w:pStyle w:val="TH"/>
      </w:pPr>
    </w:p>
    <w:p w14:paraId="09B6A977" w14:textId="77777777" w:rsidR="00EF009D" w:rsidRPr="00020619" w:rsidRDefault="00EF009D" w:rsidP="00EF009D">
      <w:pPr>
        <w:pStyle w:val="TH"/>
      </w:pPr>
      <w:r w:rsidRPr="00020619">
        <w:t xml:space="preserve">Table </w:t>
      </w:r>
      <w:r w:rsidRPr="00020619">
        <w:rPr>
          <w:snapToGrid w:val="0"/>
        </w:rPr>
        <w:t>A.16.3.2.3.4.2</w:t>
      </w:r>
      <w:r w:rsidRPr="00020619">
        <w:t xml:space="preserve">-4: Cell specific test parameters for </w:t>
      </w:r>
      <w:r w:rsidRPr="00020619">
        <w:rPr>
          <w:snapToGrid w:val="0"/>
        </w:rPr>
        <w:t>Redirection</w:t>
      </w:r>
      <w:r w:rsidRPr="00020619">
        <w:t xml:space="preserve"> from NR to E-UTRAN (cell 2)</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9"/>
        <w:gridCol w:w="1147"/>
        <w:gridCol w:w="1396"/>
        <w:gridCol w:w="2033"/>
        <w:gridCol w:w="2034"/>
      </w:tblGrid>
      <w:tr w:rsidR="00EF009D" w:rsidRPr="00020619" w14:paraId="67477FBD" w14:textId="77777777" w:rsidTr="00864629">
        <w:trPr>
          <w:trHeight w:val="187"/>
        </w:trPr>
        <w:tc>
          <w:tcPr>
            <w:tcW w:w="3029" w:type="dxa"/>
            <w:tcBorders>
              <w:bottom w:val="nil"/>
            </w:tcBorders>
            <w:shd w:val="clear" w:color="auto" w:fill="auto"/>
          </w:tcPr>
          <w:p w14:paraId="3F8FEEFB" w14:textId="77777777" w:rsidR="00EF009D" w:rsidRPr="00020619" w:rsidRDefault="00EF009D" w:rsidP="00864629">
            <w:pPr>
              <w:pStyle w:val="TAH"/>
            </w:pPr>
            <w:r w:rsidRPr="00020619">
              <w:lastRenderedPageBreak/>
              <w:t>Parameter</w:t>
            </w:r>
          </w:p>
        </w:tc>
        <w:tc>
          <w:tcPr>
            <w:tcW w:w="1147" w:type="dxa"/>
            <w:tcBorders>
              <w:bottom w:val="nil"/>
            </w:tcBorders>
            <w:shd w:val="clear" w:color="auto" w:fill="auto"/>
          </w:tcPr>
          <w:p w14:paraId="0FCFE83B" w14:textId="77777777" w:rsidR="00EF009D" w:rsidRPr="00020619" w:rsidRDefault="00EF009D" w:rsidP="00864629">
            <w:pPr>
              <w:pStyle w:val="TAH"/>
            </w:pPr>
            <w:r w:rsidRPr="00020619">
              <w:t>Unit</w:t>
            </w:r>
          </w:p>
        </w:tc>
        <w:tc>
          <w:tcPr>
            <w:tcW w:w="1396" w:type="dxa"/>
            <w:tcBorders>
              <w:bottom w:val="nil"/>
            </w:tcBorders>
            <w:shd w:val="clear" w:color="auto" w:fill="auto"/>
          </w:tcPr>
          <w:p w14:paraId="360CD921" w14:textId="77777777" w:rsidR="00EF009D" w:rsidRPr="00020619" w:rsidRDefault="00EF009D" w:rsidP="00864629">
            <w:pPr>
              <w:pStyle w:val="TAH"/>
            </w:pPr>
            <w:r w:rsidRPr="00020619">
              <w:t>Configuration</w:t>
            </w:r>
          </w:p>
        </w:tc>
        <w:tc>
          <w:tcPr>
            <w:tcW w:w="4067" w:type="dxa"/>
            <w:gridSpan w:val="2"/>
            <w:shd w:val="clear" w:color="auto" w:fill="auto"/>
          </w:tcPr>
          <w:p w14:paraId="25F29B96" w14:textId="77777777" w:rsidR="00EF009D" w:rsidRPr="00020619" w:rsidRDefault="00EF009D" w:rsidP="00864629">
            <w:pPr>
              <w:pStyle w:val="TAH"/>
            </w:pPr>
            <w:r w:rsidRPr="00020619">
              <w:t>Cell 2</w:t>
            </w:r>
          </w:p>
        </w:tc>
      </w:tr>
      <w:tr w:rsidR="00EF009D" w:rsidRPr="00020619" w14:paraId="2E2F822E" w14:textId="77777777" w:rsidTr="00864629">
        <w:trPr>
          <w:trHeight w:val="187"/>
        </w:trPr>
        <w:tc>
          <w:tcPr>
            <w:tcW w:w="3029" w:type="dxa"/>
            <w:tcBorders>
              <w:top w:val="nil"/>
            </w:tcBorders>
            <w:shd w:val="clear" w:color="auto" w:fill="auto"/>
          </w:tcPr>
          <w:p w14:paraId="3CFC62FB" w14:textId="77777777" w:rsidR="00EF009D" w:rsidRPr="00020619" w:rsidRDefault="00EF009D" w:rsidP="00864629">
            <w:pPr>
              <w:pStyle w:val="TAH"/>
            </w:pPr>
          </w:p>
        </w:tc>
        <w:tc>
          <w:tcPr>
            <w:tcW w:w="1147" w:type="dxa"/>
            <w:tcBorders>
              <w:top w:val="nil"/>
            </w:tcBorders>
            <w:shd w:val="clear" w:color="auto" w:fill="auto"/>
          </w:tcPr>
          <w:p w14:paraId="396E118C" w14:textId="77777777" w:rsidR="00EF009D" w:rsidRPr="00020619" w:rsidRDefault="00EF009D" w:rsidP="00864629">
            <w:pPr>
              <w:pStyle w:val="TAH"/>
            </w:pPr>
          </w:p>
        </w:tc>
        <w:tc>
          <w:tcPr>
            <w:tcW w:w="1396" w:type="dxa"/>
            <w:tcBorders>
              <w:top w:val="nil"/>
            </w:tcBorders>
            <w:shd w:val="clear" w:color="auto" w:fill="auto"/>
          </w:tcPr>
          <w:p w14:paraId="4EA403F2" w14:textId="77777777" w:rsidR="00EF009D" w:rsidRPr="00020619" w:rsidRDefault="00EF009D" w:rsidP="00864629">
            <w:pPr>
              <w:pStyle w:val="TAH"/>
            </w:pPr>
          </w:p>
        </w:tc>
        <w:tc>
          <w:tcPr>
            <w:tcW w:w="2033" w:type="dxa"/>
            <w:shd w:val="clear" w:color="auto" w:fill="auto"/>
          </w:tcPr>
          <w:p w14:paraId="05383DD3" w14:textId="77777777" w:rsidR="00EF009D" w:rsidRPr="00020619" w:rsidRDefault="00EF009D" w:rsidP="00864629">
            <w:pPr>
              <w:pStyle w:val="TAH"/>
            </w:pPr>
            <w:r w:rsidRPr="00020619">
              <w:t>T1</w:t>
            </w:r>
          </w:p>
        </w:tc>
        <w:tc>
          <w:tcPr>
            <w:tcW w:w="2034" w:type="dxa"/>
            <w:shd w:val="clear" w:color="auto" w:fill="auto"/>
          </w:tcPr>
          <w:p w14:paraId="59A87223" w14:textId="77777777" w:rsidR="00EF009D" w:rsidRPr="00020619" w:rsidRDefault="00EF009D" w:rsidP="00864629">
            <w:pPr>
              <w:pStyle w:val="TAH"/>
            </w:pPr>
            <w:r w:rsidRPr="00020619">
              <w:t>T2</w:t>
            </w:r>
          </w:p>
        </w:tc>
      </w:tr>
      <w:tr w:rsidR="00EF009D" w:rsidRPr="00020619" w14:paraId="63BCCBEE" w14:textId="77777777" w:rsidTr="00864629">
        <w:trPr>
          <w:trHeight w:val="187"/>
        </w:trPr>
        <w:tc>
          <w:tcPr>
            <w:tcW w:w="3029" w:type="dxa"/>
            <w:tcBorders>
              <w:bottom w:val="single" w:sz="4" w:space="0" w:color="auto"/>
            </w:tcBorders>
            <w:shd w:val="clear" w:color="auto" w:fill="auto"/>
          </w:tcPr>
          <w:p w14:paraId="6FA1F3E7" w14:textId="77777777" w:rsidR="00EF009D" w:rsidRPr="00020619" w:rsidRDefault="00EF009D" w:rsidP="00864629">
            <w:pPr>
              <w:pStyle w:val="TAL"/>
            </w:pPr>
            <w:r w:rsidRPr="00020619">
              <w:t>RF channel number</w:t>
            </w:r>
          </w:p>
        </w:tc>
        <w:tc>
          <w:tcPr>
            <w:tcW w:w="1147" w:type="dxa"/>
            <w:tcBorders>
              <w:bottom w:val="single" w:sz="4" w:space="0" w:color="auto"/>
            </w:tcBorders>
            <w:shd w:val="clear" w:color="auto" w:fill="auto"/>
          </w:tcPr>
          <w:p w14:paraId="3316D2EA" w14:textId="77777777" w:rsidR="00EF009D" w:rsidRPr="00020619" w:rsidRDefault="00EF009D" w:rsidP="00864629">
            <w:pPr>
              <w:pStyle w:val="TAC"/>
            </w:pPr>
          </w:p>
        </w:tc>
        <w:tc>
          <w:tcPr>
            <w:tcW w:w="1396" w:type="dxa"/>
          </w:tcPr>
          <w:p w14:paraId="0DA6275D" w14:textId="77777777" w:rsidR="00EF009D" w:rsidRPr="00020619" w:rsidRDefault="00EF009D" w:rsidP="00864629">
            <w:pPr>
              <w:pStyle w:val="TAC"/>
            </w:pPr>
            <w:r w:rsidRPr="00020619">
              <w:t>1, 2, 3, 4, 5, 6, 7, 8</w:t>
            </w:r>
          </w:p>
        </w:tc>
        <w:tc>
          <w:tcPr>
            <w:tcW w:w="4067" w:type="dxa"/>
            <w:gridSpan w:val="2"/>
            <w:shd w:val="clear" w:color="auto" w:fill="auto"/>
          </w:tcPr>
          <w:p w14:paraId="3A40D1C8" w14:textId="77777777" w:rsidR="00EF009D" w:rsidRPr="00020619" w:rsidRDefault="00EF009D" w:rsidP="00864629">
            <w:pPr>
              <w:pStyle w:val="TAC"/>
            </w:pPr>
            <w:r w:rsidRPr="00020619">
              <w:t>2</w:t>
            </w:r>
          </w:p>
        </w:tc>
      </w:tr>
      <w:tr w:rsidR="00EF009D" w:rsidRPr="00020619" w14:paraId="295BE40D" w14:textId="77777777" w:rsidTr="00864629">
        <w:trPr>
          <w:trHeight w:val="187"/>
        </w:trPr>
        <w:tc>
          <w:tcPr>
            <w:tcW w:w="3029" w:type="dxa"/>
            <w:tcBorders>
              <w:bottom w:val="nil"/>
            </w:tcBorders>
            <w:shd w:val="clear" w:color="auto" w:fill="auto"/>
          </w:tcPr>
          <w:p w14:paraId="5CE86757" w14:textId="77777777" w:rsidR="00EF009D" w:rsidRPr="00020619" w:rsidRDefault="00EF009D" w:rsidP="00864629">
            <w:pPr>
              <w:pStyle w:val="TAL"/>
            </w:pPr>
            <w:r w:rsidRPr="00020619">
              <w:t>Duplex mode</w:t>
            </w:r>
          </w:p>
        </w:tc>
        <w:tc>
          <w:tcPr>
            <w:tcW w:w="1147" w:type="dxa"/>
            <w:tcBorders>
              <w:bottom w:val="nil"/>
            </w:tcBorders>
            <w:shd w:val="clear" w:color="auto" w:fill="auto"/>
          </w:tcPr>
          <w:p w14:paraId="5AD15470" w14:textId="77777777" w:rsidR="00EF009D" w:rsidRPr="00020619" w:rsidRDefault="00EF009D" w:rsidP="00864629">
            <w:pPr>
              <w:pStyle w:val="TAC"/>
            </w:pPr>
          </w:p>
        </w:tc>
        <w:tc>
          <w:tcPr>
            <w:tcW w:w="1396" w:type="dxa"/>
          </w:tcPr>
          <w:p w14:paraId="2BA132BE" w14:textId="77777777" w:rsidR="00EF009D" w:rsidRPr="00020619" w:rsidRDefault="00EF009D" w:rsidP="00864629">
            <w:pPr>
              <w:pStyle w:val="TAC"/>
            </w:pPr>
            <w:r w:rsidRPr="00020619">
              <w:t>1, 2, 3, 7</w:t>
            </w:r>
          </w:p>
        </w:tc>
        <w:tc>
          <w:tcPr>
            <w:tcW w:w="4067" w:type="dxa"/>
            <w:gridSpan w:val="2"/>
            <w:shd w:val="clear" w:color="auto" w:fill="auto"/>
          </w:tcPr>
          <w:p w14:paraId="622465A2" w14:textId="77777777" w:rsidR="00EF009D" w:rsidRPr="00020619" w:rsidRDefault="00EF009D" w:rsidP="00864629">
            <w:pPr>
              <w:pStyle w:val="TAC"/>
            </w:pPr>
            <w:r w:rsidRPr="00020619">
              <w:t>FDD</w:t>
            </w:r>
          </w:p>
        </w:tc>
      </w:tr>
      <w:tr w:rsidR="00EF009D" w:rsidRPr="00020619" w14:paraId="568719F2" w14:textId="77777777" w:rsidTr="00864629">
        <w:trPr>
          <w:trHeight w:val="187"/>
        </w:trPr>
        <w:tc>
          <w:tcPr>
            <w:tcW w:w="3029" w:type="dxa"/>
            <w:tcBorders>
              <w:top w:val="nil"/>
            </w:tcBorders>
            <w:shd w:val="clear" w:color="auto" w:fill="auto"/>
          </w:tcPr>
          <w:p w14:paraId="4548854A" w14:textId="77777777" w:rsidR="00EF009D" w:rsidRPr="00020619" w:rsidRDefault="00EF009D" w:rsidP="00864629">
            <w:pPr>
              <w:pStyle w:val="TAL"/>
            </w:pPr>
          </w:p>
        </w:tc>
        <w:tc>
          <w:tcPr>
            <w:tcW w:w="1147" w:type="dxa"/>
            <w:tcBorders>
              <w:top w:val="nil"/>
            </w:tcBorders>
            <w:shd w:val="clear" w:color="auto" w:fill="auto"/>
          </w:tcPr>
          <w:p w14:paraId="0A2E3510" w14:textId="77777777" w:rsidR="00EF009D" w:rsidRPr="00020619" w:rsidRDefault="00EF009D" w:rsidP="00864629">
            <w:pPr>
              <w:pStyle w:val="TAC"/>
            </w:pPr>
          </w:p>
        </w:tc>
        <w:tc>
          <w:tcPr>
            <w:tcW w:w="1396" w:type="dxa"/>
          </w:tcPr>
          <w:p w14:paraId="29B65DBD" w14:textId="77777777" w:rsidR="00EF009D" w:rsidRPr="00020619" w:rsidRDefault="00EF009D" w:rsidP="00864629">
            <w:pPr>
              <w:pStyle w:val="TAC"/>
            </w:pPr>
            <w:r w:rsidRPr="00020619">
              <w:t>4, 5, 6, 8</w:t>
            </w:r>
          </w:p>
        </w:tc>
        <w:tc>
          <w:tcPr>
            <w:tcW w:w="4067" w:type="dxa"/>
            <w:gridSpan w:val="2"/>
            <w:shd w:val="clear" w:color="auto" w:fill="auto"/>
          </w:tcPr>
          <w:p w14:paraId="5436D49B" w14:textId="77777777" w:rsidR="00EF009D" w:rsidRPr="00020619" w:rsidRDefault="00EF009D" w:rsidP="00864629">
            <w:pPr>
              <w:pStyle w:val="TAC"/>
            </w:pPr>
            <w:r w:rsidRPr="00020619">
              <w:t>TDD</w:t>
            </w:r>
          </w:p>
        </w:tc>
      </w:tr>
      <w:tr w:rsidR="00EF009D" w:rsidRPr="00020619" w14:paraId="07937DF1" w14:textId="77777777" w:rsidTr="00864629">
        <w:trPr>
          <w:trHeight w:val="187"/>
        </w:trPr>
        <w:tc>
          <w:tcPr>
            <w:tcW w:w="3029" w:type="dxa"/>
            <w:shd w:val="clear" w:color="auto" w:fill="auto"/>
          </w:tcPr>
          <w:p w14:paraId="17FB3860" w14:textId="77777777" w:rsidR="00EF009D" w:rsidRPr="00020619" w:rsidRDefault="00EF009D" w:rsidP="00864629">
            <w:pPr>
              <w:pStyle w:val="TAL"/>
            </w:pPr>
            <w:r w:rsidRPr="00020619">
              <w:t>TDD special subframe configuration</w:t>
            </w:r>
            <w:r w:rsidRPr="00020619">
              <w:rPr>
                <w:vertAlign w:val="superscript"/>
              </w:rPr>
              <w:t>Note1</w:t>
            </w:r>
          </w:p>
        </w:tc>
        <w:tc>
          <w:tcPr>
            <w:tcW w:w="1147" w:type="dxa"/>
            <w:shd w:val="clear" w:color="auto" w:fill="auto"/>
          </w:tcPr>
          <w:p w14:paraId="1BAE7E17" w14:textId="77777777" w:rsidR="00EF009D" w:rsidRPr="00020619" w:rsidRDefault="00EF009D" w:rsidP="00864629">
            <w:pPr>
              <w:pStyle w:val="TAC"/>
            </w:pPr>
          </w:p>
        </w:tc>
        <w:tc>
          <w:tcPr>
            <w:tcW w:w="1396" w:type="dxa"/>
          </w:tcPr>
          <w:p w14:paraId="1027E936" w14:textId="77777777" w:rsidR="00EF009D" w:rsidRPr="00020619" w:rsidRDefault="00EF009D" w:rsidP="00864629">
            <w:pPr>
              <w:pStyle w:val="TAC"/>
            </w:pPr>
            <w:r w:rsidRPr="00020619">
              <w:t>4, 5, 6, 8</w:t>
            </w:r>
          </w:p>
        </w:tc>
        <w:tc>
          <w:tcPr>
            <w:tcW w:w="4067" w:type="dxa"/>
            <w:gridSpan w:val="2"/>
            <w:shd w:val="clear" w:color="auto" w:fill="auto"/>
          </w:tcPr>
          <w:p w14:paraId="662A8093" w14:textId="77777777" w:rsidR="00EF009D" w:rsidRPr="00020619" w:rsidRDefault="00EF009D" w:rsidP="00864629">
            <w:pPr>
              <w:pStyle w:val="TAC"/>
            </w:pPr>
            <w:r w:rsidRPr="00020619">
              <w:t>6</w:t>
            </w:r>
          </w:p>
        </w:tc>
      </w:tr>
      <w:tr w:rsidR="00EF009D" w:rsidRPr="00020619" w14:paraId="43589C92" w14:textId="77777777" w:rsidTr="00864629">
        <w:trPr>
          <w:trHeight w:val="187"/>
        </w:trPr>
        <w:tc>
          <w:tcPr>
            <w:tcW w:w="3029" w:type="dxa"/>
            <w:shd w:val="clear" w:color="auto" w:fill="auto"/>
          </w:tcPr>
          <w:p w14:paraId="405347AA" w14:textId="77777777" w:rsidR="00EF009D" w:rsidRPr="00020619" w:rsidRDefault="00EF009D" w:rsidP="00864629">
            <w:pPr>
              <w:pStyle w:val="TAL"/>
            </w:pPr>
            <w:r w:rsidRPr="00020619">
              <w:t>TDD uplink-downlink configuration</w:t>
            </w:r>
            <w:r w:rsidRPr="00020619">
              <w:rPr>
                <w:vertAlign w:val="superscript"/>
              </w:rPr>
              <w:t>Note1</w:t>
            </w:r>
          </w:p>
        </w:tc>
        <w:tc>
          <w:tcPr>
            <w:tcW w:w="1147" w:type="dxa"/>
            <w:shd w:val="clear" w:color="auto" w:fill="auto"/>
          </w:tcPr>
          <w:p w14:paraId="55F118AD" w14:textId="77777777" w:rsidR="00EF009D" w:rsidRPr="00020619" w:rsidRDefault="00EF009D" w:rsidP="00864629">
            <w:pPr>
              <w:pStyle w:val="TAC"/>
            </w:pPr>
          </w:p>
        </w:tc>
        <w:tc>
          <w:tcPr>
            <w:tcW w:w="1396" w:type="dxa"/>
          </w:tcPr>
          <w:p w14:paraId="1D4C8F79" w14:textId="77777777" w:rsidR="00EF009D" w:rsidRPr="00020619" w:rsidRDefault="00EF009D" w:rsidP="00864629">
            <w:pPr>
              <w:pStyle w:val="TAC"/>
            </w:pPr>
            <w:r w:rsidRPr="00020619">
              <w:t>4, 5, 6, 8</w:t>
            </w:r>
          </w:p>
        </w:tc>
        <w:tc>
          <w:tcPr>
            <w:tcW w:w="4067" w:type="dxa"/>
            <w:gridSpan w:val="2"/>
            <w:shd w:val="clear" w:color="auto" w:fill="auto"/>
          </w:tcPr>
          <w:p w14:paraId="1D28DAA5" w14:textId="77777777" w:rsidR="00EF009D" w:rsidRPr="00020619" w:rsidRDefault="00EF009D" w:rsidP="00864629">
            <w:pPr>
              <w:pStyle w:val="TAC"/>
            </w:pPr>
            <w:r w:rsidRPr="00020619">
              <w:t>1</w:t>
            </w:r>
          </w:p>
        </w:tc>
      </w:tr>
      <w:tr w:rsidR="00EF009D" w:rsidRPr="00020619" w14:paraId="6D939B1A" w14:textId="77777777" w:rsidTr="00864629">
        <w:trPr>
          <w:trHeight w:val="187"/>
        </w:trPr>
        <w:tc>
          <w:tcPr>
            <w:tcW w:w="3029" w:type="dxa"/>
            <w:tcBorders>
              <w:bottom w:val="single" w:sz="4" w:space="0" w:color="auto"/>
            </w:tcBorders>
            <w:shd w:val="clear" w:color="auto" w:fill="auto"/>
          </w:tcPr>
          <w:p w14:paraId="397B6275" w14:textId="77777777" w:rsidR="00EF009D" w:rsidRPr="00020619" w:rsidRDefault="00EF009D" w:rsidP="00864629">
            <w:pPr>
              <w:pStyle w:val="TAL"/>
            </w:pPr>
            <w:proofErr w:type="spellStart"/>
            <w:r w:rsidRPr="00020619">
              <w:t>BW</w:t>
            </w:r>
            <w:r w:rsidRPr="00020619">
              <w:rPr>
                <w:vertAlign w:val="subscript"/>
              </w:rPr>
              <w:t>channel</w:t>
            </w:r>
            <w:proofErr w:type="spellEnd"/>
          </w:p>
        </w:tc>
        <w:tc>
          <w:tcPr>
            <w:tcW w:w="1147" w:type="dxa"/>
            <w:shd w:val="clear" w:color="auto" w:fill="auto"/>
          </w:tcPr>
          <w:p w14:paraId="4D7CFF0A" w14:textId="77777777" w:rsidR="00EF009D" w:rsidRPr="00020619" w:rsidRDefault="00EF009D" w:rsidP="00864629">
            <w:pPr>
              <w:pStyle w:val="TAC"/>
            </w:pPr>
            <w:r w:rsidRPr="00020619">
              <w:t>MHz</w:t>
            </w:r>
          </w:p>
        </w:tc>
        <w:tc>
          <w:tcPr>
            <w:tcW w:w="1396" w:type="dxa"/>
          </w:tcPr>
          <w:p w14:paraId="4F5108FC" w14:textId="77777777" w:rsidR="00EF009D" w:rsidRPr="00020619" w:rsidRDefault="00EF009D" w:rsidP="00864629">
            <w:pPr>
              <w:pStyle w:val="TAC"/>
            </w:pPr>
            <w:r w:rsidRPr="00020619">
              <w:t>1, 2, 3, 4, 5, 6, 7, 8</w:t>
            </w:r>
          </w:p>
        </w:tc>
        <w:tc>
          <w:tcPr>
            <w:tcW w:w="4067" w:type="dxa"/>
            <w:gridSpan w:val="2"/>
            <w:shd w:val="clear" w:color="auto" w:fill="auto"/>
          </w:tcPr>
          <w:p w14:paraId="72D28A07" w14:textId="77777777" w:rsidR="00EF009D" w:rsidRPr="00020619" w:rsidRDefault="00EF009D" w:rsidP="00864629">
            <w:pPr>
              <w:pStyle w:val="TAC"/>
            </w:pPr>
            <w:r w:rsidRPr="00020619">
              <w:t xml:space="preserve">5 MHz: </w:t>
            </w:r>
            <w:proofErr w:type="spellStart"/>
            <w:proofErr w:type="gramStart"/>
            <w:r w:rsidRPr="00020619">
              <w:t>N</w:t>
            </w:r>
            <w:r w:rsidRPr="00020619">
              <w:rPr>
                <w:vertAlign w:val="subscript"/>
              </w:rPr>
              <w:t>RB,c</w:t>
            </w:r>
            <w:proofErr w:type="spellEnd"/>
            <w:proofErr w:type="gramEnd"/>
            <w:r w:rsidRPr="00020619">
              <w:t xml:space="preserve"> = 25</w:t>
            </w:r>
          </w:p>
          <w:p w14:paraId="1206309F" w14:textId="77777777" w:rsidR="00EF009D" w:rsidRPr="00020619" w:rsidRDefault="00EF009D" w:rsidP="00864629">
            <w:pPr>
              <w:pStyle w:val="TAC"/>
            </w:pPr>
            <w:r w:rsidRPr="00020619">
              <w:t xml:space="preserve">10 MHz: </w:t>
            </w:r>
            <w:proofErr w:type="spellStart"/>
            <w:proofErr w:type="gramStart"/>
            <w:r w:rsidRPr="00020619">
              <w:t>N</w:t>
            </w:r>
            <w:r w:rsidRPr="00020619">
              <w:rPr>
                <w:vertAlign w:val="subscript"/>
              </w:rPr>
              <w:t>RB,c</w:t>
            </w:r>
            <w:proofErr w:type="spellEnd"/>
            <w:proofErr w:type="gramEnd"/>
            <w:r w:rsidRPr="00020619">
              <w:t xml:space="preserve"> = 50</w:t>
            </w:r>
          </w:p>
          <w:p w14:paraId="128403D4" w14:textId="77777777" w:rsidR="00EF009D" w:rsidRPr="00020619" w:rsidRDefault="00EF009D" w:rsidP="00864629">
            <w:pPr>
              <w:pStyle w:val="TAC"/>
            </w:pPr>
            <w:r w:rsidRPr="00020619">
              <w:t xml:space="preserve">20 MHz: </w:t>
            </w:r>
            <w:proofErr w:type="spellStart"/>
            <w:proofErr w:type="gramStart"/>
            <w:r w:rsidRPr="00020619">
              <w:t>N</w:t>
            </w:r>
            <w:r w:rsidRPr="00020619">
              <w:rPr>
                <w:vertAlign w:val="subscript"/>
              </w:rPr>
              <w:t>RB,c</w:t>
            </w:r>
            <w:proofErr w:type="spellEnd"/>
            <w:proofErr w:type="gramEnd"/>
            <w:r w:rsidRPr="00020619">
              <w:t xml:space="preserve"> = 100</w:t>
            </w:r>
          </w:p>
        </w:tc>
      </w:tr>
      <w:tr w:rsidR="00EF009D" w:rsidRPr="00020619" w14:paraId="0B33276F" w14:textId="77777777" w:rsidTr="00864629">
        <w:trPr>
          <w:trHeight w:val="187"/>
        </w:trPr>
        <w:tc>
          <w:tcPr>
            <w:tcW w:w="3029" w:type="dxa"/>
            <w:tcBorders>
              <w:bottom w:val="nil"/>
            </w:tcBorders>
            <w:shd w:val="clear" w:color="auto" w:fill="auto"/>
          </w:tcPr>
          <w:p w14:paraId="52B23266" w14:textId="77777777" w:rsidR="00EF009D" w:rsidRPr="00020619" w:rsidRDefault="00EF009D" w:rsidP="00864629">
            <w:pPr>
              <w:pStyle w:val="TAL"/>
            </w:pPr>
            <w:r w:rsidRPr="00020619">
              <w:rPr>
                <w:lang w:eastAsia="zh-CN"/>
              </w:rPr>
              <w:t>PRACH Configuration</w:t>
            </w:r>
            <w:r w:rsidRPr="00020619">
              <w:rPr>
                <w:vertAlign w:val="superscript"/>
              </w:rPr>
              <w:t>Note2</w:t>
            </w:r>
          </w:p>
        </w:tc>
        <w:tc>
          <w:tcPr>
            <w:tcW w:w="1147" w:type="dxa"/>
            <w:vMerge w:val="restart"/>
            <w:shd w:val="clear" w:color="auto" w:fill="auto"/>
          </w:tcPr>
          <w:p w14:paraId="194459EF" w14:textId="77777777" w:rsidR="00EF009D" w:rsidRPr="00020619" w:rsidRDefault="00EF009D" w:rsidP="00864629">
            <w:pPr>
              <w:pStyle w:val="TAC"/>
            </w:pPr>
          </w:p>
        </w:tc>
        <w:tc>
          <w:tcPr>
            <w:tcW w:w="1396" w:type="dxa"/>
          </w:tcPr>
          <w:p w14:paraId="6E3AE85C" w14:textId="77777777" w:rsidR="00EF009D" w:rsidRPr="00020619" w:rsidRDefault="00EF009D" w:rsidP="00864629">
            <w:pPr>
              <w:pStyle w:val="TAC"/>
            </w:pPr>
            <w:r w:rsidRPr="00020619">
              <w:t>1, 2, 3, 7</w:t>
            </w:r>
          </w:p>
        </w:tc>
        <w:tc>
          <w:tcPr>
            <w:tcW w:w="4067" w:type="dxa"/>
            <w:gridSpan w:val="2"/>
            <w:shd w:val="clear" w:color="auto" w:fill="auto"/>
          </w:tcPr>
          <w:p w14:paraId="64F0F6A6" w14:textId="77777777" w:rsidR="00EF009D" w:rsidRPr="00020619" w:rsidRDefault="00EF009D" w:rsidP="00864629">
            <w:pPr>
              <w:pStyle w:val="TAC"/>
            </w:pPr>
            <w:r w:rsidRPr="00020619">
              <w:rPr>
                <w:lang w:eastAsia="zh-CN"/>
              </w:rPr>
              <w:t>4</w:t>
            </w:r>
          </w:p>
        </w:tc>
      </w:tr>
      <w:tr w:rsidR="00EF009D" w:rsidRPr="00020619" w14:paraId="4107CC2C" w14:textId="77777777" w:rsidTr="00864629">
        <w:trPr>
          <w:trHeight w:val="187"/>
        </w:trPr>
        <w:tc>
          <w:tcPr>
            <w:tcW w:w="3029" w:type="dxa"/>
            <w:tcBorders>
              <w:top w:val="nil"/>
              <w:bottom w:val="single" w:sz="4" w:space="0" w:color="auto"/>
            </w:tcBorders>
            <w:shd w:val="clear" w:color="auto" w:fill="auto"/>
          </w:tcPr>
          <w:p w14:paraId="447C7ABB" w14:textId="77777777" w:rsidR="00EF009D" w:rsidRPr="00020619" w:rsidRDefault="00EF009D" w:rsidP="00864629">
            <w:pPr>
              <w:pStyle w:val="TAL"/>
            </w:pPr>
          </w:p>
        </w:tc>
        <w:tc>
          <w:tcPr>
            <w:tcW w:w="1147" w:type="dxa"/>
            <w:vMerge/>
            <w:shd w:val="clear" w:color="auto" w:fill="auto"/>
          </w:tcPr>
          <w:p w14:paraId="767D349E" w14:textId="77777777" w:rsidR="00EF009D" w:rsidRPr="00020619" w:rsidRDefault="00EF009D" w:rsidP="00864629">
            <w:pPr>
              <w:pStyle w:val="TAC"/>
            </w:pPr>
          </w:p>
        </w:tc>
        <w:tc>
          <w:tcPr>
            <w:tcW w:w="1396" w:type="dxa"/>
          </w:tcPr>
          <w:p w14:paraId="3C5885B0" w14:textId="77777777" w:rsidR="00EF009D" w:rsidRPr="00020619" w:rsidRDefault="00EF009D" w:rsidP="00864629">
            <w:pPr>
              <w:pStyle w:val="TAC"/>
            </w:pPr>
            <w:r w:rsidRPr="00020619">
              <w:t>4, 5, 6, 8</w:t>
            </w:r>
          </w:p>
        </w:tc>
        <w:tc>
          <w:tcPr>
            <w:tcW w:w="4067" w:type="dxa"/>
            <w:gridSpan w:val="2"/>
            <w:shd w:val="clear" w:color="auto" w:fill="auto"/>
          </w:tcPr>
          <w:p w14:paraId="2B0D872E" w14:textId="77777777" w:rsidR="00EF009D" w:rsidRPr="00020619" w:rsidRDefault="00EF009D" w:rsidP="00864629">
            <w:pPr>
              <w:pStyle w:val="TAC"/>
            </w:pPr>
            <w:r w:rsidRPr="00020619">
              <w:rPr>
                <w:lang w:eastAsia="zh-CN"/>
              </w:rPr>
              <w:t>53</w:t>
            </w:r>
          </w:p>
        </w:tc>
      </w:tr>
      <w:tr w:rsidR="00EF009D" w:rsidRPr="00020619" w14:paraId="4E0132C9" w14:textId="77777777" w:rsidTr="00864629">
        <w:trPr>
          <w:trHeight w:val="187"/>
        </w:trPr>
        <w:tc>
          <w:tcPr>
            <w:tcW w:w="3029" w:type="dxa"/>
            <w:tcBorders>
              <w:top w:val="single" w:sz="4" w:space="0" w:color="auto"/>
              <w:left w:val="single" w:sz="4" w:space="0" w:color="auto"/>
              <w:bottom w:val="nil"/>
              <w:right w:val="single" w:sz="4" w:space="0" w:color="auto"/>
            </w:tcBorders>
            <w:shd w:val="clear" w:color="auto" w:fill="auto"/>
          </w:tcPr>
          <w:p w14:paraId="6330935E" w14:textId="77777777" w:rsidR="00EF009D" w:rsidRPr="00020619" w:rsidRDefault="00EF009D" w:rsidP="00864629">
            <w:pPr>
              <w:pStyle w:val="TAL"/>
            </w:pPr>
            <w:r w:rsidRPr="00020619">
              <w:t>PDSCH parameters:</w:t>
            </w:r>
          </w:p>
          <w:p w14:paraId="59925FC1" w14:textId="77777777" w:rsidR="00EF009D" w:rsidRPr="00020619" w:rsidRDefault="00EF009D" w:rsidP="00864629">
            <w:pPr>
              <w:pStyle w:val="TAL"/>
            </w:pPr>
            <w:r w:rsidRPr="00020619">
              <w:t>DL Reference Measurement Channel</w:t>
            </w:r>
            <w:r w:rsidRPr="00020619">
              <w:rPr>
                <w:vertAlign w:val="superscript"/>
              </w:rPr>
              <w:t>Note3</w:t>
            </w:r>
          </w:p>
        </w:tc>
        <w:tc>
          <w:tcPr>
            <w:tcW w:w="1147" w:type="dxa"/>
            <w:vMerge w:val="restart"/>
            <w:tcBorders>
              <w:top w:val="single" w:sz="4" w:space="0" w:color="auto"/>
              <w:left w:val="single" w:sz="4" w:space="0" w:color="auto"/>
              <w:right w:val="single" w:sz="4" w:space="0" w:color="auto"/>
            </w:tcBorders>
          </w:tcPr>
          <w:p w14:paraId="5F704A73" w14:textId="77777777" w:rsidR="00EF009D" w:rsidRPr="00020619" w:rsidRDefault="00EF009D"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71E507B9" w14:textId="77777777" w:rsidR="00EF009D" w:rsidRPr="00020619" w:rsidRDefault="00EF009D" w:rsidP="00864629">
            <w:pPr>
              <w:pStyle w:val="TAC"/>
              <w:rPr>
                <w:lang w:eastAsia="zh-CN"/>
              </w:rPr>
            </w:pPr>
            <w:r w:rsidRPr="00020619">
              <w:t>1, 2, 3, 7</w:t>
            </w:r>
          </w:p>
        </w:tc>
        <w:tc>
          <w:tcPr>
            <w:tcW w:w="4067" w:type="dxa"/>
            <w:gridSpan w:val="2"/>
            <w:tcBorders>
              <w:top w:val="single" w:sz="4" w:space="0" w:color="auto"/>
              <w:left w:val="single" w:sz="4" w:space="0" w:color="auto"/>
              <w:right w:val="single" w:sz="4" w:space="0" w:color="auto"/>
            </w:tcBorders>
          </w:tcPr>
          <w:p w14:paraId="7A663E43" w14:textId="77777777" w:rsidR="00EF009D" w:rsidRPr="00020619" w:rsidRDefault="00EF009D" w:rsidP="00864629">
            <w:pPr>
              <w:pStyle w:val="TAC"/>
              <w:rPr>
                <w:lang w:eastAsia="zh-CN"/>
              </w:rPr>
            </w:pPr>
            <w:r w:rsidRPr="00020619">
              <w:rPr>
                <w:lang w:eastAsia="zh-CN"/>
              </w:rPr>
              <w:t>5 MHz: R.7 FDD</w:t>
            </w:r>
          </w:p>
          <w:p w14:paraId="3F6F8C7F" w14:textId="77777777" w:rsidR="00EF009D" w:rsidRPr="00020619" w:rsidRDefault="00EF009D" w:rsidP="00864629">
            <w:pPr>
              <w:pStyle w:val="TAC"/>
              <w:rPr>
                <w:lang w:eastAsia="zh-CN"/>
              </w:rPr>
            </w:pPr>
            <w:r w:rsidRPr="00020619">
              <w:rPr>
                <w:lang w:eastAsia="zh-CN"/>
              </w:rPr>
              <w:t>10 MHz: R.3 FDD</w:t>
            </w:r>
          </w:p>
          <w:p w14:paraId="356DBD3A" w14:textId="77777777" w:rsidR="00EF009D" w:rsidRPr="00020619" w:rsidRDefault="00EF009D" w:rsidP="00864629">
            <w:pPr>
              <w:pStyle w:val="TAC"/>
              <w:rPr>
                <w:lang w:eastAsia="zh-CN"/>
              </w:rPr>
            </w:pPr>
            <w:r w:rsidRPr="00020619">
              <w:rPr>
                <w:lang w:eastAsia="zh-CN"/>
              </w:rPr>
              <w:t>20 MHz: R.6 FDD</w:t>
            </w:r>
          </w:p>
        </w:tc>
      </w:tr>
      <w:tr w:rsidR="00EF009D" w:rsidRPr="00020619" w14:paraId="7EA334AB" w14:textId="77777777" w:rsidTr="00864629">
        <w:trPr>
          <w:trHeight w:val="187"/>
        </w:trPr>
        <w:tc>
          <w:tcPr>
            <w:tcW w:w="3029" w:type="dxa"/>
            <w:tcBorders>
              <w:top w:val="nil"/>
              <w:left w:val="single" w:sz="4" w:space="0" w:color="auto"/>
              <w:bottom w:val="single" w:sz="4" w:space="0" w:color="auto"/>
              <w:right w:val="single" w:sz="4" w:space="0" w:color="auto"/>
            </w:tcBorders>
            <w:shd w:val="clear" w:color="auto" w:fill="auto"/>
          </w:tcPr>
          <w:p w14:paraId="1F062542" w14:textId="77777777" w:rsidR="00EF009D" w:rsidRPr="00020619" w:rsidRDefault="00EF009D" w:rsidP="00864629">
            <w:pPr>
              <w:pStyle w:val="TAL"/>
            </w:pPr>
          </w:p>
        </w:tc>
        <w:tc>
          <w:tcPr>
            <w:tcW w:w="1147" w:type="dxa"/>
            <w:vMerge/>
            <w:tcBorders>
              <w:left w:val="single" w:sz="4" w:space="0" w:color="auto"/>
              <w:bottom w:val="single" w:sz="4" w:space="0" w:color="auto"/>
              <w:right w:val="single" w:sz="4" w:space="0" w:color="auto"/>
            </w:tcBorders>
          </w:tcPr>
          <w:p w14:paraId="49D01F74" w14:textId="77777777" w:rsidR="00EF009D" w:rsidRPr="00020619" w:rsidRDefault="00EF009D"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5053941C" w14:textId="77777777" w:rsidR="00EF009D" w:rsidRPr="00020619" w:rsidRDefault="00EF009D" w:rsidP="00864629">
            <w:pPr>
              <w:pStyle w:val="TAC"/>
            </w:pPr>
            <w:r w:rsidRPr="00020619">
              <w:t>4, 5, 6, 8</w:t>
            </w:r>
          </w:p>
        </w:tc>
        <w:tc>
          <w:tcPr>
            <w:tcW w:w="4067" w:type="dxa"/>
            <w:gridSpan w:val="2"/>
            <w:tcBorders>
              <w:left w:val="single" w:sz="4" w:space="0" w:color="auto"/>
              <w:bottom w:val="single" w:sz="4" w:space="0" w:color="auto"/>
              <w:right w:val="single" w:sz="4" w:space="0" w:color="auto"/>
            </w:tcBorders>
          </w:tcPr>
          <w:p w14:paraId="3165D063" w14:textId="77777777" w:rsidR="00EF009D" w:rsidRPr="00020619" w:rsidRDefault="00EF009D" w:rsidP="00864629">
            <w:pPr>
              <w:pStyle w:val="TAC"/>
              <w:rPr>
                <w:lang w:eastAsia="zh-CN"/>
              </w:rPr>
            </w:pPr>
            <w:r w:rsidRPr="00020619">
              <w:rPr>
                <w:lang w:eastAsia="zh-CN"/>
              </w:rPr>
              <w:t>5 MHz: R.4 TDD</w:t>
            </w:r>
          </w:p>
          <w:p w14:paraId="29F8341E" w14:textId="77777777" w:rsidR="00EF009D" w:rsidRPr="00020619" w:rsidRDefault="00EF009D" w:rsidP="00864629">
            <w:pPr>
              <w:pStyle w:val="TAC"/>
              <w:rPr>
                <w:lang w:eastAsia="zh-CN"/>
              </w:rPr>
            </w:pPr>
            <w:r w:rsidRPr="00020619">
              <w:rPr>
                <w:lang w:eastAsia="zh-CN"/>
              </w:rPr>
              <w:t>10 MHz: R.0 TDD</w:t>
            </w:r>
          </w:p>
          <w:p w14:paraId="31F427AF" w14:textId="77777777" w:rsidR="00EF009D" w:rsidRPr="00020619" w:rsidRDefault="00EF009D" w:rsidP="00864629">
            <w:pPr>
              <w:pStyle w:val="TAC"/>
              <w:rPr>
                <w:lang w:eastAsia="zh-CN"/>
              </w:rPr>
            </w:pPr>
            <w:r w:rsidRPr="00020619">
              <w:rPr>
                <w:lang w:eastAsia="zh-CN"/>
              </w:rPr>
              <w:t>20 MHz: R.3 TDD</w:t>
            </w:r>
          </w:p>
        </w:tc>
      </w:tr>
      <w:tr w:rsidR="00EF009D" w:rsidRPr="00020619" w14:paraId="064D721D" w14:textId="77777777" w:rsidTr="00864629">
        <w:trPr>
          <w:trHeight w:val="187"/>
        </w:trPr>
        <w:tc>
          <w:tcPr>
            <w:tcW w:w="3029" w:type="dxa"/>
            <w:tcBorders>
              <w:top w:val="single" w:sz="4" w:space="0" w:color="auto"/>
              <w:left w:val="single" w:sz="4" w:space="0" w:color="auto"/>
              <w:bottom w:val="nil"/>
              <w:right w:val="single" w:sz="4" w:space="0" w:color="auto"/>
            </w:tcBorders>
            <w:shd w:val="clear" w:color="auto" w:fill="auto"/>
          </w:tcPr>
          <w:p w14:paraId="56288AFE" w14:textId="77777777" w:rsidR="00EF009D" w:rsidRPr="00020619" w:rsidRDefault="00EF009D" w:rsidP="00864629">
            <w:pPr>
              <w:pStyle w:val="TAL"/>
            </w:pPr>
            <w:r w:rsidRPr="00020619">
              <w:t>PCFICH/PDCCH/PHICH parameters:</w:t>
            </w:r>
          </w:p>
          <w:p w14:paraId="6C690A50" w14:textId="77777777" w:rsidR="00EF009D" w:rsidRPr="00020619" w:rsidRDefault="00EF009D" w:rsidP="00864629">
            <w:pPr>
              <w:pStyle w:val="TAL"/>
            </w:pPr>
            <w:r w:rsidRPr="00020619">
              <w:t>DL Reference Measurement Channel</w:t>
            </w:r>
            <w:r w:rsidRPr="00020619">
              <w:rPr>
                <w:vertAlign w:val="superscript"/>
              </w:rPr>
              <w:t>Note3</w:t>
            </w:r>
          </w:p>
        </w:tc>
        <w:tc>
          <w:tcPr>
            <w:tcW w:w="1147" w:type="dxa"/>
            <w:vMerge w:val="restart"/>
            <w:tcBorders>
              <w:top w:val="single" w:sz="4" w:space="0" w:color="auto"/>
              <w:left w:val="single" w:sz="4" w:space="0" w:color="auto"/>
              <w:right w:val="single" w:sz="4" w:space="0" w:color="auto"/>
            </w:tcBorders>
          </w:tcPr>
          <w:p w14:paraId="14BD8950" w14:textId="77777777" w:rsidR="00EF009D" w:rsidRPr="00020619" w:rsidRDefault="00EF009D"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46498B6B" w14:textId="77777777" w:rsidR="00EF009D" w:rsidRPr="00020619" w:rsidRDefault="00EF009D" w:rsidP="00864629">
            <w:pPr>
              <w:pStyle w:val="TAC"/>
              <w:rPr>
                <w:lang w:eastAsia="zh-CN"/>
              </w:rPr>
            </w:pPr>
            <w:r w:rsidRPr="00020619">
              <w:t>1, 2, 3, 7</w:t>
            </w:r>
          </w:p>
        </w:tc>
        <w:tc>
          <w:tcPr>
            <w:tcW w:w="4067" w:type="dxa"/>
            <w:gridSpan w:val="2"/>
            <w:tcBorders>
              <w:top w:val="single" w:sz="4" w:space="0" w:color="auto"/>
              <w:left w:val="single" w:sz="4" w:space="0" w:color="auto"/>
              <w:right w:val="single" w:sz="4" w:space="0" w:color="auto"/>
            </w:tcBorders>
          </w:tcPr>
          <w:p w14:paraId="0E765B0B" w14:textId="77777777" w:rsidR="00EF009D" w:rsidRPr="00020619" w:rsidRDefault="00EF009D" w:rsidP="00864629">
            <w:pPr>
              <w:pStyle w:val="TAC"/>
              <w:rPr>
                <w:lang w:eastAsia="zh-CN"/>
              </w:rPr>
            </w:pPr>
            <w:r w:rsidRPr="00020619">
              <w:rPr>
                <w:lang w:eastAsia="zh-CN"/>
              </w:rPr>
              <w:t>5 MHz: R.11 FDD</w:t>
            </w:r>
          </w:p>
          <w:p w14:paraId="6D8F804C" w14:textId="77777777" w:rsidR="00EF009D" w:rsidRPr="00020619" w:rsidRDefault="00EF009D" w:rsidP="00864629">
            <w:pPr>
              <w:pStyle w:val="TAC"/>
              <w:rPr>
                <w:lang w:eastAsia="zh-CN"/>
              </w:rPr>
            </w:pPr>
            <w:r w:rsidRPr="00020619">
              <w:rPr>
                <w:lang w:eastAsia="zh-CN"/>
              </w:rPr>
              <w:t>10 MHz: R.6 FDD</w:t>
            </w:r>
          </w:p>
          <w:p w14:paraId="3539D281" w14:textId="77777777" w:rsidR="00EF009D" w:rsidRPr="00020619" w:rsidRDefault="00EF009D" w:rsidP="00864629">
            <w:pPr>
              <w:pStyle w:val="TAC"/>
              <w:rPr>
                <w:lang w:eastAsia="zh-CN"/>
              </w:rPr>
            </w:pPr>
            <w:r w:rsidRPr="00020619">
              <w:rPr>
                <w:lang w:eastAsia="zh-CN"/>
              </w:rPr>
              <w:t>20 MHz: R.10 FDD</w:t>
            </w:r>
          </w:p>
        </w:tc>
      </w:tr>
      <w:tr w:rsidR="00EF009D" w:rsidRPr="00020619" w14:paraId="272CEEC2" w14:textId="77777777" w:rsidTr="00864629">
        <w:trPr>
          <w:trHeight w:val="187"/>
        </w:trPr>
        <w:tc>
          <w:tcPr>
            <w:tcW w:w="3029" w:type="dxa"/>
            <w:tcBorders>
              <w:top w:val="nil"/>
              <w:left w:val="single" w:sz="4" w:space="0" w:color="auto"/>
              <w:bottom w:val="single" w:sz="4" w:space="0" w:color="auto"/>
              <w:right w:val="single" w:sz="4" w:space="0" w:color="auto"/>
            </w:tcBorders>
            <w:shd w:val="clear" w:color="auto" w:fill="auto"/>
          </w:tcPr>
          <w:p w14:paraId="641F6E71" w14:textId="77777777" w:rsidR="00EF009D" w:rsidRPr="00020619" w:rsidRDefault="00EF009D" w:rsidP="00864629">
            <w:pPr>
              <w:pStyle w:val="TAL"/>
            </w:pPr>
          </w:p>
        </w:tc>
        <w:tc>
          <w:tcPr>
            <w:tcW w:w="1147" w:type="dxa"/>
            <w:vMerge/>
            <w:tcBorders>
              <w:left w:val="single" w:sz="4" w:space="0" w:color="auto"/>
              <w:bottom w:val="single" w:sz="4" w:space="0" w:color="auto"/>
              <w:right w:val="single" w:sz="4" w:space="0" w:color="auto"/>
            </w:tcBorders>
          </w:tcPr>
          <w:p w14:paraId="24DCCFD3" w14:textId="77777777" w:rsidR="00EF009D" w:rsidRPr="00020619" w:rsidRDefault="00EF009D" w:rsidP="00864629">
            <w:pPr>
              <w:pStyle w:val="TAC"/>
            </w:pPr>
          </w:p>
        </w:tc>
        <w:tc>
          <w:tcPr>
            <w:tcW w:w="1396" w:type="dxa"/>
            <w:tcBorders>
              <w:top w:val="single" w:sz="4" w:space="0" w:color="auto"/>
              <w:left w:val="single" w:sz="4" w:space="0" w:color="auto"/>
              <w:bottom w:val="single" w:sz="4" w:space="0" w:color="auto"/>
              <w:right w:val="single" w:sz="4" w:space="0" w:color="auto"/>
            </w:tcBorders>
          </w:tcPr>
          <w:p w14:paraId="461DA546" w14:textId="77777777" w:rsidR="00EF009D" w:rsidRPr="00020619" w:rsidRDefault="00EF009D" w:rsidP="00864629">
            <w:pPr>
              <w:pStyle w:val="TAC"/>
            </w:pPr>
            <w:r w:rsidRPr="00020619">
              <w:t>4, 5, 6, 8</w:t>
            </w:r>
          </w:p>
        </w:tc>
        <w:tc>
          <w:tcPr>
            <w:tcW w:w="4067" w:type="dxa"/>
            <w:gridSpan w:val="2"/>
            <w:tcBorders>
              <w:left w:val="single" w:sz="4" w:space="0" w:color="auto"/>
              <w:bottom w:val="single" w:sz="4" w:space="0" w:color="auto"/>
              <w:right w:val="single" w:sz="4" w:space="0" w:color="auto"/>
            </w:tcBorders>
          </w:tcPr>
          <w:p w14:paraId="7A5A3D2D" w14:textId="77777777" w:rsidR="00EF009D" w:rsidRPr="00020619" w:rsidRDefault="00EF009D" w:rsidP="00864629">
            <w:pPr>
              <w:pStyle w:val="TAC"/>
              <w:rPr>
                <w:lang w:eastAsia="zh-CN"/>
              </w:rPr>
            </w:pPr>
            <w:r w:rsidRPr="00020619">
              <w:rPr>
                <w:lang w:eastAsia="zh-CN"/>
              </w:rPr>
              <w:t>5 MHz: R.11 TDD</w:t>
            </w:r>
          </w:p>
          <w:p w14:paraId="72E9E3E0" w14:textId="77777777" w:rsidR="00EF009D" w:rsidRPr="00020619" w:rsidRDefault="00EF009D" w:rsidP="00864629">
            <w:pPr>
              <w:pStyle w:val="TAC"/>
              <w:rPr>
                <w:lang w:eastAsia="zh-CN"/>
              </w:rPr>
            </w:pPr>
            <w:r w:rsidRPr="00020619">
              <w:rPr>
                <w:lang w:eastAsia="zh-CN"/>
              </w:rPr>
              <w:t>10 MHz: R.6 TDD</w:t>
            </w:r>
          </w:p>
          <w:p w14:paraId="11D80462" w14:textId="77777777" w:rsidR="00EF009D" w:rsidRPr="00020619" w:rsidRDefault="00EF009D" w:rsidP="00864629">
            <w:pPr>
              <w:pStyle w:val="TAC"/>
              <w:rPr>
                <w:lang w:eastAsia="zh-CN"/>
              </w:rPr>
            </w:pPr>
            <w:r w:rsidRPr="00020619">
              <w:rPr>
                <w:lang w:eastAsia="zh-CN"/>
              </w:rPr>
              <w:t>20 MHz: R.10 TDD</w:t>
            </w:r>
          </w:p>
        </w:tc>
      </w:tr>
      <w:tr w:rsidR="00EF009D" w:rsidRPr="00020619" w14:paraId="40DA9FFF" w14:textId="77777777" w:rsidTr="00864629">
        <w:trPr>
          <w:trHeight w:val="187"/>
        </w:trPr>
        <w:tc>
          <w:tcPr>
            <w:tcW w:w="3029" w:type="dxa"/>
            <w:tcBorders>
              <w:top w:val="single" w:sz="4" w:space="0" w:color="auto"/>
              <w:left w:val="single" w:sz="4" w:space="0" w:color="auto"/>
              <w:bottom w:val="nil"/>
              <w:right w:val="single" w:sz="4" w:space="0" w:color="auto"/>
            </w:tcBorders>
            <w:shd w:val="clear" w:color="auto" w:fill="auto"/>
          </w:tcPr>
          <w:p w14:paraId="01D04313" w14:textId="77777777" w:rsidR="00EF009D" w:rsidRPr="00020619" w:rsidRDefault="00EF009D" w:rsidP="00864629">
            <w:pPr>
              <w:pStyle w:val="TAL"/>
              <w:rPr>
                <w:lang w:eastAsia="ja-JP"/>
              </w:rPr>
            </w:pPr>
            <w:r w:rsidRPr="00020619">
              <w:t>OCNG Patterns</w:t>
            </w:r>
            <w:r w:rsidRPr="00020619">
              <w:rPr>
                <w:vertAlign w:val="superscript"/>
              </w:rPr>
              <w:t>Note3</w:t>
            </w:r>
          </w:p>
        </w:tc>
        <w:tc>
          <w:tcPr>
            <w:tcW w:w="1147" w:type="dxa"/>
            <w:vMerge w:val="restart"/>
            <w:tcBorders>
              <w:top w:val="single" w:sz="4" w:space="0" w:color="auto"/>
              <w:left w:val="single" w:sz="4" w:space="0" w:color="auto"/>
              <w:right w:val="single" w:sz="4" w:space="0" w:color="auto"/>
            </w:tcBorders>
          </w:tcPr>
          <w:p w14:paraId="2DA9E507" w14:textId="77777777" w:rsidR="00EF009D" w:rsidRPr="00020619" w:rsidRDefault="00EF009D"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69C40F11" w14:textId="77777777" w:rsidR="00EF009D" w:rsidRPr="00020619" w:rsidRDefault="00EF009D" w:rsidP="00864629">
            <w:pPr>
              <w:pStyle w:val="TAC"/>
              <w:rPr>
                <w:lang w:eastAsia="zh-CN"/>
              </w:rPr>
            </w:pPr>
            <w:r w:rsidRPr="00020619">
              <w:rPr>
                <w:lang w:eastAsia="zh-CN"/>
              </w:rPr>
              <w:t>1, 2, 3, 7</w:t>
            </w:r>
          </w:p>
        </w:tc>
        <w:tc>
          <w:tcPr>
            <w:tcW w:w="4067" w:type="dxa"/>
            <w:gridSpan w:val="2"/>
            <w:tcBorders>
              <w:top w:val="single" w:sz="4" w:space="0" w:color="auto"/>
              <w:left w:val="single" w:sz="4" w:space="0" w:color="auto"/>
              <w:right w:val="single" w:sz="4" w:space="0" w:color="auto"/>
            </w:tcBorders>
          </w:tcPr>
          <w:p w14:paraId="2182E1A2" w14:textId="77777777" w:rsidR="00EF009D" w:rsidRPr="00020619" w:rsidRDefault="00EF009D" w:rsidP="00864629">
            <w:pPr>
              <w:pStyle w:val="TAC"/>
              <w:rPr>
                <w:lang w:val="da-DK" w:eastAsia="zh-CN"/>
              </w:rPr>
            </w:pPr>
            <w:r w:rsidRPr="00020619">
              <w:rPr>
                <w:lang w:val="da-DK" w:eastAsia="zh-CN"/>
              </w:rPr>
              <w:t>5 MHz: OP.20 FDD</w:t>
            </w:r>
          </w:p>
          <w:p w14:paraId="3516D141" w14:textId="77777777" w:rsidR="00EF009D" w:rsidRPr="00020619" w:rsidRDefault="00EF009D" w:rsidP="00864629">
            <w:pPr>
              <w:pStyle w:val="TAC"/>
              <w:rPr>
                <w:lang w:val="da-DK" w:eastAsia="zh-CN"/>
              </w:rPr>
            </w:pPr>
            <w:r w:rsidRPr="00020619">
              <w:rPr>
                <w:lang w:val="da-DK" w:eastAsia="zh-CN"/>
              </w:rPr>
              <w:t>10 MHz: OP.10 FDD</w:t>
            </w:r>
          </w:p>
          <w:p w14:paraId="47667671" w14:textId="77777777" w:rsidR="00EF009D" w:rsidRPr="00020619" w:rsidRDefault="00EF009D" w:rsidP="00864629">
            <w:pPr>
              <w:pStyle w:val="TAC"/>
              <w:rPr>
                <w:lang w:eastAsia="zh-CN"/>
              </w:rPr>
            </w:pPr>
            <w:r w:rsidRPr="00020619">
              <w:rPr>
                <w:lang w:eastAsia="zh-CN"/>
              </w:rPr>
              <w:t>20 MHz: OP.17 FDD</w:t>
            </w:r>
          </w:p>
        </w:tc>
      </w:tr>
      <w:tr w:rsidR="00EF009D" w:rsidRPr="00020619" w14:paraId="10047F14" w14:textId="77777777" w:rsidTr="00864629">
        <w:trPr>
          <w:trHeight w:val="187"/>
        </w:trPr>
        <w:tc>
          <w:tcPr>
            <w:tcW w:w="3029" w:type="dxa"/>
            <w:tcBorders>
              <w:top w:val="nil"/>
              <w:left w:val="single" w:sz="4" w:space="0" w:color="auto"/>
              <w:bottom w:val="single" w:sz="4" w:space="0" w:color="auto"/>
              <w:right w:val="single" w:sz="4" w:space="0" w:color="auto"/>
            </w:tcBorders>
            <w:shd w:val="clear" w:color="auto" w:fill="auto"/>
          </w:tcPr>
          <w:p w14:paraId="1E38D666" w14:textId="77777777" w:rsidR="00EF009D" w:rsidRPr="00020619" w:rsidRDefault="00EF009D" w:rsidP="00864629">
            <w:pPr>
              <w:pStyle w:val="TAL"/>
            </w:pPr>
          </w:p>
        </w:tc>
        <w:tc>
          <w:tcPr>
            <w:tcW w:w="1147" w:type="dxa"/>
            <w:vMerge/>
            <w:tcBorders>
              <w:left w:val="single" w:sz="4" w:space="0" w:color="auto"/>
              <w:bottom w:val="single" w:sz="4" w:space="0" w:color="auto"/>
              <w:right w:val="single" w:sz="4" w:space="0" w:color="auto"/>
            </w:tcBorders>
          </w:tcPr>
          <w:p w14:paraId="0585DBF4" w14:textId="77777777" w:rsidR="00EF009D" w:rsidRPr="00020619" w:rsidRDefault="00EF009D" w:rsidP="00864629">
            <w:pPr>
              <w:pStyle w:val="TAC"/>
              <w:rPr>
                <w:lang w:eastAsia="ja-JP"/>
              </w:rPr>
            </w:pPr>
          </w:p>
        </w:tc>
        <w:tc>
          <w:tcPr>
            <w:tcW w:w="1396" w:type="dxa"/>
            <w:tcBorders>
              <w:top w:val="single" w:sz="4" w:space="0" w:color="auto"/>
              <w:left w:val="single" w:sz="4" w:space="0" w:color="auto"/>
              <w:bottom w:val="single" w:sz="4" w:space="0" w:color="auto"/>
              <w:right w:val="single" w:sz="4" w:space="0" w:color="auto"/>
            </w:tcBorders>
          </w:tcPr>
          <w:p w14:paraId="7B53CB65" w14:textId="77777777" w:rsidR="00EF009D" w:rsidRPr="00020619" w:rsidRDefault="00EF009D" w:rsidP="00864629">
            <w:pPr>
              <w:pStyle w:val="TAC"/>
              <w:rPr>
                <w:lang w:eastAsia="zh-CN"/>
              </w:rPr>
            </w:pPr>
            <w:r w:rsidRPr="00020619">
              <w:rPr>
                <w:lang w:eastAsia="zh-CN"/>
              </w:rPr>
              <w:t>4, 5, 6, 8</w:t>
            </w:r>
          </w:p>
        </w:tc>
        <w:tc>
          <w:tcPr>
            <w:tcW w:w="4067" w:type="dxa"/>
            <w:gridSpan w:val="2"/>
            <w:tcBorders>
              <w:left w:val="single" w:sz="4" w:space="0" w:color="auto"/>
              <w:bottom w:val="single" w:sz="4" w:space="0" w:color="auto"/>
              <w:right w:val="single" w:sz="4" w:space="0" w:color="auto"/>
            </w:tcBorders>
          </w:tcPr>
          <w:p w14:paraId="58AEE4E4" w14:textId="77777777" w:rsidR="00EF009D" w:rsidRPr="00020619" w:rsidRDefault="00EF009D" w:rsidP="00864629">
            <w:pPr>
              <w:pStyle w:val="TAC"/>
              <w:rPr>
                <w:lang w:val="da-DK" w:eastAsia="zh-CN"/>
              </w:rPr>
            </w:pPr>
            <w:r w:rsidRPr="00020619">
              <w:rPr>
                <w:lang w:val="da-DK" w:eastAsia="zh-CN"/>
              </w:rPr>
              <w:t>5 MHz: OP.9 TDD</w:t>
            </w:r>
          </w:p>
          <w:p w14:paraId="488FDAC4" w14:textId="77777777" w:rsidR="00EF009D" w:rsidRPr="00020619" w:rsidRDefault="00EF009D" w:rsidP="00864629">
            <w:pPr>
              <w:pStyle w:val="TAC"/>
              <w:rPr>
                <w:lang w:val="da-DK" w:eastAsia="zh-CN"/>
              </w:rPr>
            </w:pPr>
            <w:r w:rsidRPr="00020619">
              <w:rPr>
                <w:lang w:val="da-DK" w:eastAsia="zh-CN"/>
              </w:rPr>
              <w:t>10 MHz: OP.1 TDD</w:t>
            </w:r>
          </w:p>
          <w:p w14:paraId="51C8662C" w14:textId="77777777" w:rsidR="00EF009D" w:rsidRPr="00020619" w:rsidRDefault="00EF009D" w:rsidP="00864629">
            <w:pPr>
              <w:pStyle w:val="TAC"/>
              <w:rPr>
                <w:lang w:eastAsia="zh-CN"/>
              </w:rPr>
            </w:pPr>
            <w:r w:rsidRPr="00020619">
              <w:rPr>
                <w:lang w:eastAsia="zh-CN"/>
              </w:rPr>
              <w:t>20 MHz: OP.7 TDD</w:t>
            </w:r>
          </w:p>
        </w:tc>
      </w:tr>
      <w:tr w:rsidR="00EF009D" w:rsidRPr="00020619" w14:paraId="1FD0A248" w14:textId="77777777" w:rsidTr="00864629">
        <w:trPr>
          <w:trHeight w:val="187"/>
        </w:trPr>
        <w:tc>
          <w:tcPr>
            <w:tcW w:w="3029" w:type="dxa"/>
            <w:shd w:val="clear" w:color="auto" w:fill="auto"/>
          </w:tcPr>
          <w:p w14:paraId="178BD49F" w14:textId="77777777" w:rsidR="00EF009D" w:rsidRPr="00020619" w:rsidRDefault="00EF009D" w:rsidP="00864629">
            <w:pPr>
              <w:pStyle w:val="TAL"/>
            </w:pPr>
            <w:r w:rsidRPr="00020619">
              <w:t>PBCH_RA</w:t>
            </w:r>
          </w:p>
        </w:tc>
        <w:tc>
          <w:tcPr>
            <w:tcW w:w="1147" w:type="dxa"/>
            <w:tcBorders>
              <w:bottom w:val="nil"/>
            </w:tcBorders>
            <w:shd w:val="clear" w:color="auto" w:fill="auto"/>
          </w:tcPr>
          <w:p w14:paraId="6A688DA2" w14:textId="77777777" w:rsidR="00EF009D" w:rsidRPr="00020619" w:rsidRDefault="00EF009D" w:rsidP="00864629">
            <w:pPr>
              <w:pStyle w:val="TAC"/>
            </w:pPr>
            <w:r w:rsidRPr="00020619">
              <w:t>dB</w:t>
            </w:r>
          </w:p>
        </w:tc>
        <w:tc>
          <w:tcPr>
            <w:tcW w:w="1396" w:type="dxa"/>
            <w:tcBorders>
              <w:bottom w:val="nil"/>
            </w:tcBorders>
            <w:shd w:val="clear" w:color="auto" w:fill="auto"/>
          </w:tcPr>
          <w:p w14:paraId="480E70B2" w14:textId="77777777" w:rsidR="00EF009D" w:rsidRPr="00020619" w:rsidRDefault="00EF009D" w:rsidP="00864629">
            <w:pPr>
              <w:pStyle w:val="TAC"/>
            </w:pPr>
            <w:r w:rsidRPr="00020619">
              <w:t>1, 2, 3, 4, 5, 6, 7, 8</w:t>
            </w:r>
          </w:p>
        </w:tc>
        <w:tc>
          <w:tcPr>
            <w:tcW w:w="4067" w:type="dxa"/>
            <w:gridSpan w:val="2"/>
            <w:tcBorders>
              <w:bottom w:val="nil"/>
            </w:tcBorders>
            <w:shd w:val="clear" w:color="auto" w:fill="auto"/>
          </w:tcPr>
          <w:p w14:paraId="6D062544" w14:textId="77777777" w:rsidR="00EF009D" w:rsidRPr="00020619" w:rsidRDefault="00EF009D" w:rsidP="00864629">
            <w:pPr>
              <w:pStyle w:val="TAC"/>
            </w:pPr>
            <w:r w:rsidRPr="00020619">
              <w:t>0</w:t>
            </w:r>
          </w:p>
        </w:tc>
      </w:tr>
      <w:tr w:rsidR="00EF009D" w:rsidRPr="00020619" w14:paraId="66178751" w14:textId="77777777" w:rsidTr="00864629">
        <w:trPr>
          <w:trHeight w:val="187"/>
        </w:trPr>
        <w:tc>
          <w:tcPr>
            <w:tcW w:w="3029" w:type="dxa"/>
            <w:shd w:val="clear" w:color="auto" w:fill="auto"/>
          </w:tcPr>
          <w:p w14:paraId="21EE724F" w14:textId="77777777" w:rsidR="00EF009D" w:rsidRPr="00020619" w:rsidRDefault="00EF009D" w:rsidP="00864629">
            <w:pPr>
              <w:pStyle w:val="TAL"/>
            </w:pPr>
            <w:r w:rsidRPr="00020619">
              <w:t>PBCH_RB</w:t>
            </w:r>
          </w:p>
        </w:tc>
        <w:tc>
          <w:tcPr>
            <w:tcW w:w="1147" w:type="dxa"/>
            <w:tcBorders>
              <w:top w:val="nil"/>
              <w:bottom w:val="nil"/>
            </w:tcBorders>
            <w:shd w:val="clear" w:color="auto" w:fill="auto"/>
          </w:tcPr>
          <w:p w14:paraId="53A4057C" w14:textId="77777777" w:rsidR="00EF009D" w:rsidRPr="00020619" w:rsidRDefault="00EF009D" w:rsidP="00864629">
            <w:pPr>
              <w:pStyle w:val="TAC"/>
            </w:pPr>
          </w:p>
        </w:tc>
        <w:tc>
          <w:tcPr>
            <w:tcW w:w="1396" w:type="dxa"/>
            <w:tcBorders>
              <w:top w:val="nil"/>
              <w:bottom w:val="nil"/>
            </w:tcBorders>
            <w:shd w:val="clear" w:color="auto" w:fill="auto"/>
          </w:tcPr>
          <w:p w14:paraId="56733625" w14:textId="77777777" w:rsidR="00EF009D" w:rsidRPr="00020619" w:rsidRDefault="00EF009D" w:rsidP="00864629">
            <w:pPr>
              <w:pStyle w:val="TAC"/>
            </w:pPr>
          </w:p>
        </w:tc>
        <w:tc>
          <w:tcPr>
            <w:tcW w:w="4067" w:type="dxa"/>
            <w:gridSpan w:val="2"/>
            <w:tcBorders>
              <w:top w:val="nil"/>
              <w:bottom w:val="nil"/>
            </w:tcBorders>
            <w:shd w:val="clear" w:color="auto" w:fill="auto"/>
          </w:tcPr>
          <w:p w14:paraId="1CF109F4" w14:textId="77777777" w:rsidR="00EF009D" w:rsidRPr="00020619" w:rsidRDefault="00EF009D" w:rsidP="00864629">
            <w:pPr>
              <w:pStyle w:val="TAC"/>
            </w:pPr>
          </w:p>
        </w:tc>
      </w:tr>
      <w:tr w:rsidR="00EF009D" w:rsidRPr="00020619" w14:paraId="30A5A806" w14:textId="77777777" w:rsidTr="00864629">
        <w:trPr>
          <w:trHeight w:val="187"/>
        </w:trPr>
        <w:tc>
          <w:tcPr>
            <w:tcW w:w="3029" w:type="dxa"/>
            <w:shd w:val="clear" w:color="auto" w:fill="auto"/>
          </w:tcPr>
          <w:p w14:paraId="2FAF18AD" w14:textId="77777777" w:rsidR="00EF009D" w:rsidRPr="00020619" w:rsidRDefault="00EF009D" w:rsidP="00864629">
            <w:pPr>
              <w:pStyle w:val="TAL"/>
            </w:pPr>
            <w:r w:rsidRPr="00020619">
              <w:t>PSS_RA</w:t>
            </w:r>
          </w:p>
        </w:tc>
        <w:tc>
          <w:tcPr>
            <w:tcW w:w="1147" w:type="dxa"/>
            <w:tcBorders>
              <w:top w:val="nil"/>
              <w:bottom w:val="nil"/>
            </w:tcBorders>
            <w:shd w:val="clear" w:color="auto" w:fill="auto"/>
          </w:tcPr>
          <w:p w14:paraId="6B526E0D" w14:textId="77777777" w:rsidR="00EF009D" w:rsidRPr="00020619" w:rsidRDefault="00EF009D" w:rsidP="00864629">
            <w:pPr>
              <w:pStyle w:val="TAC"/>
            </w:pPr>
          </w:p>
        </w:tc>
        <w:tc>
          <w:tcPr>
            <w:tcW w:w="1396" w:type="dxa"/>
            <w:tcBorders>
              <w:top w:val="nil"/>
              <w:bottom w:val="nil"/>
            </w:tcBorders>
            <w:shd w:val="clear" w:color="auto" w:fill="auto"/>
          </w:tcPr>
          <w:p w14:paraId="5454D452" w14:textId="77777777" w:rsidR="00EF009D" w:rsidRPr="00020619" w:rsidRDefault="00EF009D" w:rsidP="00864629">
            <w:pPr>
              <w:pStyle w:val="TAC"/>
            </w:pPr>
          </w:p>
        </w:tc>
        <w:tc>
          <w:tcPr>
            <w:tcW w:w="4067" w:type="dxa"/>
            <w:gridSpan w:val="2"/>
            <w:tcBorders>
              <w:top w:val="nil"/>
              <w:bottom w:val="nil"/>
            </w:tcBorders>
            <w:shd w:val="clear" w:color="auto" w:fill="auto"/>
          </w:tcPr>
          <w:p w14:paraId="55622155" w14:textId="77777777" w:rsidR="00EF009D" w:rsidRPr="00020619" w:rsidRDefault="00EF009D" w:rsidP="00864629">
            <w:pPr>
              <w:pStyle w:val="TAC"/>
            </w:pPr>
          </w:p>
        </w:tc>
      </w:tr>
      <w:tr w:rsidR="00EF009D" w:rsidRPr="00020619" w14:paraId="4271A9FF" w14:textId="77777777" w:rsidTr="00864629">
        <w:trPr>
          <w:trHeight w:val="187"/>
        </w:trPr>
        <w:tc>
          <w:tcPr>
            <w:tcW w:w="3029" w:type="dxa"/>
            <w:shd w:val="clear" w:color="auto" w:fill="auto"/>
          </w:tcPr>
          <w:p w14:paraId="5E2BC877" w14:textId="77777777" w:rsidR="00EF009D" w:rsidRPr="00020619" w:rsidRDefault="00EF009D" w:rsidP="00864629">
            <w:pPr>
              <w:pStyle w:val="TAL"/>
            </w:pPr>
            <w:r w:rsidRPr="00020619">
              <w:t>SSS_RA</w:t>
            </w:r>
          </w:p>
        </w:tc>
        <w:tc>
          <w:tcPr>
            <w:tcW w:w="1147" w:type="dxa"/>
            <w:tcBorders>
              <w:top w:val="nil"/>
              <w:bottom w:val="nil"/>
            </w:tcBorders>
            <w:shd w:val="clear" w:color="auto" w:fill="auto"/>
          </w:tcPr>
          <w:p w14:paraId="50B678B6" w14:textId="77777777" w:rsidR="00EF009D" w:rsidRPr="00020619" w:rsidRDefault="00EF009D" w:rsidP="00864629">
            <w:pPr>
              <w:pStyle w:val="TAC"/>
            </w:pPr>
          </w:p>
        </w:tc>
        <w:tc>
          <w:tcPr>
            <w:tcW w:w="1396" w:type="dxa"/>
            <w:tcBorders>
              <w:top w:val="nil"/>
              <w:bottom w:val="nil"/>
            </w:tcBorders>
            <w:shd w:val="clear" w:color="auto" w:fill="auto"/>
          </w:tcPr>
          <w:p w14:paraId="0341C526" w14:textId="77777777" w:rsidR="00EF009D" w:rsidRPr="00020619" w:rsidRDefault="00EF009D" w:rsidP="00864629">
            <w:pPr>
              <w:pStyle w:val="TAC"/>
            </w:pPr>
          </w:p>
        </w:tc>
        <w:tc>
          <w:tcPr>
            <w:tcW w:w="4067" w:type="dxa"/>
            <w:gridSpan w:val="2"/>
            <w:tcBorders>
              <w:top w:val="nil"/>
              <w:bottom w:val="nil"/>
            </w:tcBorders>
            <w:shd w:val="clear" w:color="auto" w:fill="auto"/>
          </w:tcPr>
          <w:p w14:paraId="0D34ECEB" w14:textId="77777777" w:rsidR="00EF009D" w:rsidRPr="00020619" w:rsidRDefault="00EF009D" w:rsidP="00864629">
            <w:pPr>
              <w:pStyle w:val="TAC"/>
            </w:pPr>
          </w:p>
        </w:tc>
      </w:tr>
      <w:tr w:rsidR="00EF009D" w:rsidRPr="00020619" w14:paraId="59314F41" w14:textId="77777777" w:rsidTr="00864629">
        <w:trPr>
          <w:trHeight w:val="187"/>
        </w:trPr>
        <w:tc>
          <w:tcPr>
            <w:tcW w:w="3029" w:type="dxa"/>
            <w:shd w:val="clear" w:color="auto" w:fill="auto"/>
          </w:tcPr>
          <w:p w14:paraId="1D937611" w14:textId="77777777" w:rsidR="00EF009D" w:rsidRPr="00020619" w:rsidRDefault="00EF009D" w:rsidP="00864629">
            <w:pPr>
              <w:pStyle w:val="TAL"/>
            </w:pPr>
            <w:r w:rsidRPr="00020619">
              <w:t>PCFICH_RB</w:t>
            </w:r>
          </w:p>
        </w:tc>
        <w:tc>
          <w:tcPr>
            <w:tcW w:w="1147" w:type="dxa"/>
            <w:tcBorders>
              <w:top w:val="nil"/>
              <w:bottom w:val="nil"/>
            </w:tcBorders>
            <w:shd w:val="clear" w:color="auto" w:fill="auto"/>
          </w:tcPr>
          <w:p w14:paraId="3D253DF2" w14:textId="77777777" w:rsidR="00EF009D" w:rsidRPr="00020619" w:rsidRDefault="00EF009D" w:rsidP="00864629">
            <w:pPr>
              <w:pStyle w:val="TAC"/>
            </w:pPr>
          </w:p>
        </w:tc>
        <w:tc>
          <w:tcPr>
            <w:tcW w:w="1396" w:type="dxa"/>
            <w:tcBorders>
              <w:top w:val="nil"/>
              <w:bottom w:val="nil"/>
            </w:tcBorders>
            <w:shd w:val="clear" w:color="auto" w:fill="auto"/>
          </w:tcPr>
          <w:p w14:paraId="58C64999" w14:textId="77777777" w:rsidR="00EF009D" w:rsidRPr="00020619" w:rsidRDefault="00EF009D" w:rsidP="00864629">
            <w:pPr>
              <w:pStyle w:val="TAC"/>
            </w:pPr>
          </w:p>
        </w:tc>
        <w:tc>
          <w:tcPr>
            <w:tcW w:w="4067" w:type="dxa"/>
            <w:gridSpan w:val="2"/>
            <w:tcBorders>
              <w:top w:val="nil"/>
              <w:bottom w:val="nil"/>
            </w:tcBorders>
            <w:shd w:val="clear" w:color="auto" w:fill="auto"/>
          </w:tcPr>
          <w:p w14:paraId="4A0266DF" w14:textId="77777777" w:rsidR="00EF009D" w:rsidRPr="00020619" w:rsidRDefault="00EF009D" w:rsidP="00864629">
            <w:pPr>
              <w:pStyle w:val="TAC"/>
            </w:pPr>
          </w:p>
        </w:tc>
      </w:tr>
      <w:tr w:rsidR="00EF009D" w:rsidRPr="00020619" w14:paraId="3FDD3551" w14:textId="77777777" w:rsidTr="00864629">
        <w:trPr>
          <w:trHeight w:val="187"/>
        </w:trPr>
        <w:tc>
          <w:tcPr>
            <w:tcW w:w="3029" w:type="dxa"/>
            <w:shd w:val="clear" w:color="auto" w:fill="auto"/>
          </w:tcPr>
          <w:p w14:paraId="53BA4D13" w14:textId="77777777" w:rsidR="00EF009D" w:rsidRPr="00020619" w:rsidRDefault="00EF009D" w:rsidP="00864629">
            <w:pPr>
              <w:pStyle w:val="TAL"/>
            </w:pPr>
            <w:r w:rsidRPr="00020619">
              <w:t>PHICH_RA</w:t>
            </w:r>
          </w:p>
        </w:tc>
        <w:tc>
          <w:tcPr>
            <w:tcW w:w="1147" w:type="dxa"/>
            <w:tcBorders>
              <w:top w:val="nil"/>
              <w:bottom w:val="nil"/>
            </w:tcBorders>
            <w:shd w:val="clear" w:color="auto" w:fill="auto"/>
          </w:tcPr>
          <w:p w14:paraId="2D2BB14A" w14:textId="77777777" w:rsidR="00EF009D" w:rsidRPr="00020619" w:rsidRDefault="00EF009D" w:rsidP="00864629">
            <w:pPr>
              <w:pStyle w:val="TAC"/>
            </w:pPr>
          </w:p>
        </w:tc>
        <w:tc>
          <w:tcPr>
            <w:tcW w:w="1396" w:type="dxa"/>
            <w:tcBorders>
              <w:top w:val="nil"/>
              <w:bottom w:val="nil"/>
            </w:tcBorders>
            <w:shd w:val="clear" w:color="auto" w:fill="auto"/>
          </w:tcPr>
          <w:p w14:paraId="003D2021" w14:textId="77777777" w:rsidR="00EF009D" w:rsidRPr="00020619" w:rsidRDefault="00EF009D" w:rsidP="00864629">
            <w:pPr>
              <w:pStyle w:val="TAC"/>
            </w:pPr>
          </w:p>
        </w:tc>
        <w:tc>
          <w:tcPr>
            <w:tcW w:w="4067" w:type="dxa"/>
            <w:gridSpan w:val="2"/>
            <w:tcBorders>
              <w:top w:val="nil"/>
              <w:bottom w:val="nil"/>
            </w:tcBorders>
            <w:shd w:val="clear" w:color="auto" w:fill="auto"/>
          </w:tcPr>
          <w:p w14:paraId="440646F6" w14:textId="77777777" w:rsidR="00EF009D" w:rsidRPr="00020619" w:rsidRDefault="00EF009D" w:rsidP="00864629">
            <w:pPr>
              <w:pStyle w:val="TAC"/>
            </w:pPr>
          </w:p>
        </w:tc>
      </w:tr>
      <w:tr w:rsidR="00EF009D" w:rsidRPr="00020619" w14:paraId="69F40AF3" w14:textId="77777777" w:rsidTr="00864629">
        <w:trPr>
          <w:trHeight w:val="187"/>
        </w:trPr>
        <w:tc>
          <w:tcPr>
            <w:tcW w:w="3029" w:type="dxa"/>
            <w:shd w:val="clear" w:color="auto" w:fill="auto"/>
          </w:tcPr>
          <w:p w14:paraId="24534682" w14:textId="77777777" w:rsidR="00EF009D" w:rsidRPr="00020619" w:rsidRDefault="00EF009D" w:rsidP="00864629">
            <w:pPr>
              <w:pStyle w:val="TAL"/>
            </w:pPr>
            <w:r w:rsidRPr="00020619">
              <w:t>PHICH_RB</w:t>
            </w:r>
          </w:p>
        </w:tc>
        <w:tc>
          <w:tcPr>
            <w:tcW w:w="1147" w:type="dxa"/>
            <w:tcBorders>
              <w:top w:val="nil"/>
              <w:bottom w:val="nil"/>
            </w:tcBorders>
            <w:shd w:val="clear" w:color="auto" w:fill="auto"/>
          </w:tcPr>
          <w:p w14:paraId="29C4BA27" w14:textId="77777777" w:rsidR="00EF009D" w:rsidRPr="00020619" w:rsidRDefault="00EF009D" w:rsidP="00864629">
            <w:pPr>
              <w:pStyle w:val="TAC"/>
            </w:pPr>
          </w:p>
        </w:tc>
        <w:tc>
          <w:tcPr>
            <w:tcW w:w="1396" w:type="dxa"/>
            <w:tcBorders>
              <w:top w:val="nil"/>
              <w:bottom w:val="nil"/>
            </w:tcBorders>
            <w:shd w:val="clear" w:color="auto" w:fill="auto"/>
          </w:tcPr>
          <w:p w14:paraId="7B26243C" w14:textId="77777777" w:rsidR="00EF009D" w:rsidRPr="00020619" w:rsidRDefault="00EF009D" w:rsidP="00864629">
            <w:pPr>
              <w:pStyle w:val="TAC"/>
            </w:pPr>
          </w:p>
        </w:tc>
        <w:tc>
          <w:tcPr>
            <w:tcW w:w="4067" w:type="dxa"/>
            <w:gridSpan w:val="2"/>
            <w:tcBorders>
              <w:top w:val="nil"/>
              <w:bottom w:val="nil"/>
            </w:tcBorders>
            <w:shd w:val="clear" w:color="auto" w:fill="auto"/>
          </w:tcPr>
          <w:p w14:paraId="0149093D" w14:textId="77777777" w:rsidR="00EF009D" w:rsidRPr="00020619" w:rsidRDefault="00EF009D" w:rsidP="00864629">
            <w:pPr>
              <w:pStyle w:val="TAC"/>
            </w:pPr>
          </w:p>
        </w:tc>
      </w:tr>
      <w:tr w:rsidR="00EF009D" w:rsidRPr="00020619" w14:paraId="4D826D02" w14:textId="77777777" w:rsidTr="00864629">
        <w:trPr>
          <w:trHeight w:val="187"/>
        </w:trPr>
        <w:tc>
          <w:tcPr>
            <w:tcW w:w="3029" w:type="dxa"/>
            <w:shd w:val="clear" w:color="auto" w:fill="auto"/>
          </w:tcPr>
          <w:p w14:paraId="52550968" w14:textId="77777777" w:rsidR="00EF009D" w:rsidRPr="00020619" w:rsidRDefault="00EF009D" w:rsidP="00864629">
            <w:pPr>
              <w:pStyle w:val="TAL"/>
            </w:pPr>
            <w:r w:rsidRPr="00020619">
              <w:t>PDCCH_RA</w:t>
            </w:r>
          </w:p>
        </w:tc>
        <w:tc>
          <w:tcPr>
            <w:tcW w:w="1147" w:type="dxa"/>
            <w:tcBorders>
              <w:top w:val="nil"/>
              <w:bottom w:val="nil"/>
            </w:tcBorders>
            <w:shd w:val="clear" w:color="auto" w:fill="auto"/>
          </w:tcPr>
          <w:p w14:paraId="2356CD20" w14:textId="77777777" w:rsidR="00EF009D" w:rsidRPr="00020619" w:rsidRDefault="00EF009D" w:rsidP="00864629">
            <w:pPr>
              <w:pStyle w:val="TAC"/>
            </w:pPr>
          </w:p>
        </w:tc>
        <w:tc>
          <w:tcPr>
            <w:tcW w:w="1396" w:type="dxa"/>
            <w:tcBorders>
              <w:top w:val="nil"/>
              <w:bottom w:val="nil"/>
            </w:tcBorders>
            <w:shd w:val="clear" w:color="auto" w:fill="auto"/>
          </w:tcPr>
          <w:p w14:paraId="5407FF25" w14:textId="77777777" w:rsidR="00EF009D" w:rsidRPr="00020619" w:rsidRDefault="00EF009D" w:rsidP="00864629">
            <w:pPr>
              <w:pStyle w:val="TAC"/>
            </w:pPr>
          </w:p>
        </w:tc>
        <w:tc>
          <w:tcPr>
            <w:tcW w:w="4067" w:type="dxa"/>
            <w:gridSpan w:val="2"/>
            <w:tcBorders>
              <w:top w:val="nil"/>
              <w:bottom w:val="nil"/>
            </w:tcBorders>
            <w:shd w:val="clear" w:color="auto" w:fill="auto"/>
          </w:tcPr>
          <w:p w14:paraId="51D402F6" w14:textId="77777777" w:rsidR="00EF009D" w:rsidRPr="00020619" w:rsidRDefault="00EF009D" w:rsidP="00864629">
            <w:pPr>
              <w:pStyle w:val="TAC"/>
            </w:pPr>
          </w:p>
        </w:tc>
      </w:tr>
      <w:tr w:rsidR="00EF009D" w:rsidRPr="00020619" w14:paraId="7AE90C4F" w14:textId="77777777" w:rsidTr="00864629">
        <w:trPr>
          <w:trHeight w:val="187"/>
        </w:trPr>
        <w:tc>
          <w:tcPr>
            <w:tcW w:w="3029" w:type="dxa"/>
            <w:shd w:val="clear" w:color="auto" w:fill="auto"/>
          </w:tcPr>
          <w:p w14:paraId="1F9CD72C" w14:textId="77777777" w:rsidR="00EF009D" w:rsidRPr="00020619" w:rsidRDefault="00EF009D" w:rsidP="00864629">
            <w:pPr>
              <w:pStyle w:val="TAL"/>
            </w:pPr>
            <w:r w:rsidRPr="00020619">
              <w:t>PDCCH_RB</w:t>
            </w:r>
          </w:p>
        </w:tc>
        <w:tc>
          <w:tcPr>
            <w:tcW w:w="1147" w:type="dxa"/>
            <w:tcBorders>
              <w:top w:val="nil"/>
              <w:bottom w:val="nil"/>
            </w:tcBorders>
            <w:shd w:val="clear" w:color="auto" w:fill="auto"/>
          </w:tcPr>
          <w:p w14:paraId="5EF7669C" w14:textId="77777777" w:rsidR="00EF009D" w:rsidRPr="00020619" w:rsidRDefault="00EF009D" w:rsidP="00864629">
            <w:pPr>
              <w:pStyle w:val="TAC"/>
            </w:pPr>
          </w:p>
        </w:tc>
        <w:tc>
          <w:tcPr>
            <w:tcW w:w="1396" w:type="dxa"/>
            <w:tcBorders>
              <w:top w:val="nil"/>
              <w:bottom w:val="nil"/>
            </w:tcBorders>
            <w:shd w:val="clear" w:color="auto" w:fill="auto"/>
          </w:tcPr>
          <w:p w14:paraId="54284E48" w14:textId="77777777" w:rsidR="00EF009D" w:rsidRPr="00020619" w:rsidRDefault="00EF009D" w:rsidP="00864629">
            <w:pPr>
              <w:pStyle w:val="TAC"/>
            </w:pPr>
          </w:p>
        </w:tc>
        <w:tc>
          <w:tcPr>
            <w:tcW w:w="4067" w:type="dxa"/>
            <w:gridSpan w:val="2"/>
            <w:tcBorders>
              <w:top w:val="nil"/>
              <w:bottom w:val="nil"/>
            </w:tcBorders>
            <w:shd w:val="clear" w:color="auto" w:fill="auto"/>
          </w:tcPr>
          <w:p w14:paraId="294FF14E" w14:textId="77777777" w:rsidR="00EF009D" w:rsidRPr="00020619" w:rsidRDefault="00EF009D" w:rsidP="00864629">
            <w:pPr>
              <w:pStyle w:val="TAC"/>
            </w:pPr>
          </w:p>
        </w:tc>
      </w:tr>
      <w:tr w:rsidR="00EF009D" w:rsidRPr="00020619" w14:paraId="0321E070" w14:textId="77777777" w:rsidTr="00864629">
        <w:trPr>
          <w:trHeight w:val="187"/>
        </w:trPr>
        <w:tc>
          <w:tcPr>
            <w:tcW w:w="3029" w:type="dxa"/>
            <w:shd w:val="clear" w:color="auto" w:fill="auto"/>
          </w:tcPr>
          <w:p w14:paraId="598A1DC5" w14:textId="77777777" w:rsidR="00EF009D" w:rsidRPr="00020619" w:rsidRDefault="00EF009D" w:rsidP="00864629">
            <w:pPr>
              <w:pStyle w:val="TAL"/>
            </w:pPr>
            <w:r w:rsidRPr="00020619">
              <w:t>PDSCH_RA</w:t>
            </w:r>
          </w:p>
        </w:tc>
        <w:tc>
          <w:tcPr>
            <w:tcW w:w="1147" w:type="dxa"/>
            <w:tcBorders>
              <w:top w:val="nil"/>
              <w:bottom w:val="nil"/>
            </w:tcBorders>
            <w:shd w:val="clear" w:color="auto" w:fill="auto"/>
          </w:tcPr>
          <w:p w14:paraId="22A4FE23" w14:textId="77777777" w:rsidR="00EF009D" w:rsidRPr="00020619" w:rsidRDefault="00EF009D" w:rsidP="00864629">
            <w:pPr>
              <w:pStyle w:val="TAC"/>
            </w:pPr>
          </w:p>
        </w:tc>
        <w:tc>
          <w:tcPr>
            <w:tcW w:w="1396" w:type="dxa"/>
            <w:tcBorders>
              <w:top w:val="nil"/>
              <w:bottom w:val="nil"/>
            </w:tcBorders>
            <w:shd w:val="clear" w:color="auto" w:fill="auto"/>
          </w:tcPr>
          <w:p w14:paraId="2EB649F3" w14:textId="77777777" w:rsidR="00EF009D" w:rsidRPr="00020619" w:rsidRDefault="00EF009D" w:rsidP="00864629">
            <w:pPr>
              <w:pStyle w:val="TAC"/>
            </w:pPr>
          </w:p>
        </w:tc>
        <w:tc>
          <w:tcPr>
            <w:tcW w:w="4067" w:type="dxa"/>
            <w:gridSpan w:val="2"/>
            <w:tcBorders>
              <w:top w:val="nil"/>
              <w:bottom w:val="nil"/>
            </w:tcBorders>
            <w:shd w:val="clear" w:color="auto" w:fill="auto"/>
          </w:tcPr>
          <w:p w14:paraId="223FC2D3" w14:textId="77777777" w:rsidR="00EF009D" w:rsidRPr="00020619" w:rsidRDefault="00EF009D" w:rsidP="00864629">
            <w:pPr>
              <w:pStyle w:val="TAC"/>
            </w:pPr>
          </w:p>
        </w:tc>
      </w:tr>
      <w:tr w:rsidR="00EF009D" w:rsidRPr="00020619" w14:paraId="17B3BB61" w14:textId="77777777" w:rsidTr="00864629">
        <w:trPr>
          <w:trHeight w:val="187"/>
        </w:trPr>
        <w:tc>
          <w:tcPr>
            <w:tcW w:w="3029" w:type="dxa"/>
            <w:shd w:val="clear" w:color="auto" w:fill="auto"/>
          </w:tcPr>
          <w:p w14:paraId="45ABDC9D" w14:textId="77777777" w:rsidR="00EF009D" w:rsidRPr="00020619" w:rsidRDefault="00EF009D" w:rsidP="00864629">
            <w:pPr>
              <w:pStyle w:val="TAL"/>
            </w:pPr>
            <w:r w:rsidRPr="00020619">
              <w:t>PDSCH_RB</w:t>
            </w:r>
          </w:p>
        </w:tc>
        <w:tc>
          <w:tcPr>
            <w:tcW w:w="1147" w:type="dxa"/>
            <w:tcBorders>
              <w:top w:val="nil"/>
              <w:bottom w:val="nil"/>
            </w:tcBorders>
            <w:shd w:val="clear" w:color="auto" w:fill="auto"/>
          </w:tcPr>
          <w:p w14:paraId="6D3B4827" w14:textId="77777777" w:rsidR="00EF009D" w:rsidRPr="00020619" w:rsidRDefault="00EF009D" w:rsidP="00864629">
            <w:pPr>
              <w:pStyle w:val="TAC"/>
            </w:pPr>
          </w:p>
        </w:tc>
        <w:tc>
          <w:tcPr>
            <w:tcW w:w="1396" w:type="dxa"/>
            <w:tcBorders>
              <w:top w:val="nil"/>
              <w:bottom w:val="nil"/>
            </w:tcBorders>
            <w:shd w:val="clear" w:color="auto" w:fill="auto"/>
          </w:tcPr>
          <w:p w14:paraId="164BFE33" w14:textId="77777777" w:rsidR="00EF009D" w:rsidRPr="00020619" w:rsidRDefault="00EF009D" w:rsidP="00864629">
            <w:pPr>
              <w:pStyle w:val="TAC"/>
            </w:pPr>
          </w:p>
        </w:tc>
        <w:tc>
          <w:tcPr>
            <w:tcW w:w="4067" w:type="dxa"/>
            <w:gridSpan w:val="2"/>
            <w:tcBorders>
              <w:top w:val="nil"/>
              <w:bottom w:val="nil"/>
            </w:tcBorders>
            <w:shd w:val="clear" w:color="auto" w:fill="auto"/>
          </w:tcPr>
          <w:p w14:paraId="7C63B215" w14:textId="77777777" w:rsidR="00EF009D" w:rsidRPr="00020619" w:rsidRDefault="00EF009D" w:rsidP="00864629">
            <w:pPr>
              <w:pStyle w:val="TAC"/>
            </w:pPr>
          </w:p>
        </w:tc>
      </w:tr>
      <w:tr w:rsidR="00EF009D" w:rsidRPr="00020619" w14:paraId="0B6E1E7B" w14:textId="77777777" w:rsidTr="00864629">
        <w:trPr>
          <w:trHeight w:val="187"/>
        </w:trPr>
        <w:tc>
          <w:tcPr>
            <w:tcW w:w="3029" w:type="dxa"/>
            <w:shd w:val="clear" w:color="auto" w:fill="auto"/>
          </w:tcPr>
          <w:p w14:paraId="65283381" w14:textId="77777777" w:rsidR="00EF009D" w:rsidRPr="00020619" w:rsidRDefault="00EF009D" w:rsidP="00864629">
            <w:pPr>
              <w:pStyle w:val="TAL"/>
            </w:pPr>
            <w:r w:rsidRPr="00020619">
              <w:t>OCNG_RA</w:t>
            </w:r>
            <w:r w:rsidRPr="00020619">
              <w:rPr>
                <w:rFonts w:eastAsia="Calibri"/>
                <w:vertAlign w:val="superscript"/>
              </w:rPr>
              <w:t>Note4</w:t>
            </w:r>
          </w:p>
        </w:tc>
        <w:tc>
          <w:tcPr>
            <w:tcW w:w="1147" w:type="dxa"/>
            <w:tcBorders>
              <w:top w:val="nil"/>
              <w:bottom w:val="nil"/>
            </w:tcBorders>
            <w:shd w:val="clear" w:color="auto" w:fill="auto"/>
          </w:tcPr>
          <w:p w14:paraId="524CCFB4" w14:textId="77777777" w:rsidR="00EF009D" w:rsidRPr="00020619" w:rsidRDefault="00EF009D" w:rsidP="00864629">
            <w:pPr>
              <w:pStyle w:val="TAC"/>
            </w:pPr>
          </w:p>
        </w:tc>
        <w:tc>
          <w:tcPr>
            <w:tcW w:w="1396" w:type="dxa"/>
            <w:tcBorders>
              <w:top w:val="nil"/>
              <w:bottom w:val="nil"/>
            </w:tcBorders>
            <w:shd w:val="clear" w:color="auto" w:fill="auto"/>
          </w:tcPr>
          <w:p w14:paraId="67C8FF2F" w14:textId="77777777" w:rsidR="00EF009D" w:rsidRPr="00020619" w:rsidRDefault="00EF009D" w:rsidP="00864629">
            <w:pPr>
              <w:pStyle w:val="TAC"/>
            </w:pPr>
          </w:p>
        </w:tc>
        <w:tc>
          <w:tcPr>
            <w:tcW w:w="4067" w:type="dxa"/>
            <w:gridSpan w:val="2"/>
            <w:tcBorders>
              <w:top w:val="nil"/>
              <w:bottom w:val="nil"/>
            </w:tcBorders>
            <w:shd w:val="clear" w:color="auto" w:fill="auto"/>
          </w:tcPr>
          <w:p w14:paraId="24F2A344" w14:textId="77777777" w:rsidR="00EF009D" w:rsidRPr="00020619" w:rsidRDefault="00EF009D" w:rsidP="00864629">
            <w:pPr>
              <w:pStyle w:val="TAC"/>
            </w:pPr>
          </w:p>
        </w:tc>
      </w:tr>
      <w:tr w:rsidR="00EF009D" w:rsidRPr="00020619" w14:paraId="67186679" w14:textId="77777777" w:rsidTr="00864629">
        <w:trPr>
          <w:trHeight w:val="187"/>
        </w:trPr>
        <w:tc>
          <w:tcPr>
            <w:tcW w:w="3029" w:type="dxa"/>
            <w:shd w:val="clear" w:color="auto" w:fill="auto"/>
          </w:tcPr>
          <w:p w14:paraId="1A93FFB2" w14:textId="77777777" w:rsidR="00EF009D" w:rsidRPr="00020619" w:rsidRDefault="00EF009D" w:rsidP="00864629">
            <w:pPr>
              <w:pStyle w:val="TAL"/>
            </w:pPr>
            <w:r w:rsidRPr="00020619">
              <w:t>OCNG_RB</w:t>
            </w:r>
            <w:r w:rsidRPr="00020619">
              <w:rPr>
                <w:rFonts w:eastAsia="Calibri"/>
                <w:vertAlign w:val="superscript"/>
              </w:rPr>
              <w:t>Note4</w:t>
            </w:r>
          </w:p>
        </w:tc>
        <w:tc>
          <w:tcPr>
            <w:tcW w:w="1147" w:type="dxa"/>
            <w:tcBorders>
              <w:top w:val="nil"/>
            </w:tcBorders>
            <w:shd w:val="clear" w:color="auto" w:fill="auto"/>
          </w:tcPr>
          <w:p w14:paraId="3AC50D2E" w14:textId="77777777" w:rsidR="00EF009D" w:rsidRPr="00020619" w:rsidRDefault="00EF009D" w:rsidP="00864629">
            <w:pPr>
              <w:pStyle w:val="TAC"/>
            </w:pPr>
          </w:p>
        </w:tc>
        <w:tc>
          <w:tcPr>
            <w:tcW w:w="1396" w:type="dxa"/>
            <w:tcBorders>
              <w:top w:val="nil"/>
            </w:tcBorders>
            <w:shd w:val="clear" w:color="auto" w:fill="auto"/>
          </w:tcPr>
          <w:p w14:paraId="34977C6C" w14:textId="77777777" w:rsidR="00EF009D" w:rsidRPr="00020619" w:rsidRDefault="00EF009D" w:rsidP="00864629">
            <w:pPr>
              <w:pStyle w:val="TAC"/>
            </w:pPr>
          </w:p>
        </w:tc>
        <w:tc>
          <w:tcPr>
            <w:tcW w:w="4067" w:type="dxa"/>
            <w:gridSpan w:val="2"/>
            <w:tcBorders>
              <w:top w:val="nil"/>
            </w:tcBorders>
            <w:shd w:val="clear" w:color="auto" w:fill="auto"/>
          </w:tcPr>
          <w:p w14:paraId="328D057D" w14:textId="77777777" w:rsidR="00EF009D" w:rsidRPr="00020619" w:rsidRDefault="00EF009D" w:rsidP="00864629">
            <w:pPr>
              <w:pStyle w:val="TAC"/>
            </w:pPr>
          </w:p>
        </w:tc>
      </w:tr>
      <w:tr w:rsidR="00EF009D" w:rsidRPr="00020619" w14:paraId="52BC66F9" w14:textId="77777777" w:rsidTr="00864629">
        <w:trPr>
          <w:trHeight w:val="187"/>
        </w:trPr>
        <w:tc>
          <w:tcPr>
            <w:tcW w:w="3029" w:type="dxa"/>
            <w:shd w:val="clear" w:color="auto" w:fill="auto"/>
          </w:tcPr>
          <w:p w14:paraId="2E201689" w14:textId="77777777" w:rsidR="00EF009D" w:rsidRPr="00020619" w:rsidRDefault="00EF009D" w:rsidP="00864629">
            <w:pPr>
              <w:pStyle w:val="TAL"/>
              <w:rPr>
                <w:vertAlign w:val="superscript"/>
              </w:rPr>
            </w:pPr>
            <w:r w:rsidRPr="00020619">
              <w:rPr>
                <w:rFonts w:eastAsia="Calibri"/>
              </w:rPr>
              <w:t>N</w:t>
            </w:r>
            <w:r w:rsidRPr="00020619">
              <w:rPr>
                <w:rFonts w:eastAsia="Calibri"/>
                <w:vertAlign w:val="subscript"/>
              </w:rPr>
              <w:t>oc</w:t>
            </w:r>
            <w:r w:rsidRPr="00020619">
              <w:rPr>
                <w:rFonts w:eastAsia="Calibri"/>
                <w:vertAlign w:val="superscript"/>
              </w:rPr>
              <w:t>Note5</w:t>
            </w:r>
          </w:p>
        </w:tc>
        <w:tc>
          <w:tcPr>
            <w:tcW w:w="1147" w:type="dxa"/>
            <w:shd w:val="clear" w:color="auto" w:fill="auto"/>
          </w:tcPr>
          <w:p w14:paraId="200D52CC" w14:textId="77777777" w:rsidR="00EF009D" w:rsidRPr="00020619" w:rsidRDefault="00EF009D" w:rsidP="00864629">
            <w:pPr>
              <w:pStyle w:val="TAC"/>
            </w:pPr>
            <w:r w:rsidRPr="00020619">
              <w:t>dBm/15kHz</w:t>
            </w:r>
          </w:p>
        </w:tc>
        <w:tc>
          <w:tcPr>
            <w:tcW w:w="1396" w:type="dxa"/>
          </w:tcPr>
          <w:p w14:paraId="3A2E2B76" w14:textId="77777777" w:rsidR="00EF009D" w:rsidRPr="00020619" w:rsidRDefault="00EF009D" w:rsidP="00864629">
            <w:pPr>
              <w:pStyle w:val="TAC"/>
            </w:pPr>
            <w:r w:rsidRPr="00020619">
              <w:t>1,2,3,4,5,6,7,8</w:t>
            </w:r>
          </w:p>
        </w:tc>
        <w:tc>
          <w:tcPr>
            <w:tcW w:w="4067" w:type="dxa"/>
            <w:gridSpan w:val="2"/>
            <w:shd w:val="clear" w:color="auto" w:fill="auto"/>
          </w:tcPr>
          <w:p w14:paraId="18460F0F" w14:textId="77777777" w:rsidR="00EF009D" w:rsidRPr="00020619" w:rsidRDefault="00EF009D" w:rsidP="00864629">
            <w:pPr>
              <w:pStyle w:val="TAC"/>
            </w:pPr>
            <w:r w:rsidRPr="00020619">
              <w:t>-98</w:t>
            </w:r>
          </w:p>
        </w:tc>
      </w:tr>
      <w:tr w:rsidR="00EF009D" w:rsidRPr="00020619" w14:paraId="5E4FEE6C" w14:textId="77777777" w:rsidTr="00864629">
        <w:trPr>
          <w:trHeight w:val="187"/>
        </w:trPr>
        <w:tc>
          <w:tcPr>
            <w:tcW w:w="3029" w:type="dxa"/>
            <w:shd w:val="clear" w:color="auto" w:fill="auto"/>
          </w:tcPr>
          <w:p w14:paraId="20C744F6" w14:textId="77777777" w:rsidR="00EF009D" w:rsidRPr="00020619" w:rsidRDefault="00EF009D" w:rsidP="00864629">
            <w:pPr>
              <w:pStyle w:val="TAL"/>
              <w:rPr>
                <w:rFonts w:eastAsia="Calibri"/>
                <w: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N</w:t>
            </w:r>
            <w:r w:rsidRPr="00020619">
              <w:rPr>
                <w:rFonts w:eastAsia="Calibri"/>
                <w:vertAlign w:val="subscript"/>
              </w:rPr>
              <w:t>oc</w:t>
            </w:r>
            <w:proofErr w:type="spellEnd"/>
          </w:p>
        </w:tc>
        <w:tc>
          <w:tcPr>
            <w:tcW w:w="1147" w:type="dxa"/>
            <w:shd w:val="clear" w:color="auto" w:fill="auto"/>
          </w:tcPr>
          <w:p w14:paraId="17AD576E" w14:textId="77777777" w:rsidR="00EF009D" w:rsidRPr="00020619" w:rsidRDefault="00EF009D" w:rsidP="00864629">
            <w:pPr>
              <w:pStyle w:val="TAC"/>
            </w:pPr>
            <w:r w:rsidRPr="00020619">
              <w:t>dB</w:t>
            </w:r>
          </w:p>
        </w:tc>
        <w:tc>
          <w:tcPr>
            <w:tcW w:w="1396" w:type="dxa"/>
          </w:tcPr>
          <w:p w14:paraId="6FFFC411" w14:textId="77777777" w:rsidR="00EF009D" w:rsidRPr="00020619" w:rsidRDefault="00EF009D" w:rsidP="00864629">
            <w:pPr>
              <w:pStyle w:val="TAC"/>
            </w:pPr>
            <w:r w:rsidRPr="00020619">
              <w:t>1,2,3,4,5,6,7,8</w:t>
            </w:r>
          </w:p>
        </w:tc>
        <w:tc>
          <w:tcPr>
            <w:tcW w:w="2033" w:type="dxa"/>
            <w:shd w:val="clear" w:color="auto" w:fill="auto"/>
          </w:tcPr>
          <w:p w14:paraId="4211A75A" w14:textId="77777777" w:rsidR="00EF009D" w:rsidRPr="00020619" w:rsidRDefault="00EF009D" w:rsidP="00864629">
            <w:pPr>
              <w:pStyle w:val="TAC"/>
            </w:pPr>
            <w:r w:rsidRPr="00020619">
              <w:t>-Infinity</w:t>
            </w:r>
          </w:p>
        </w:tc>
        <w:tc>
          <w:tcPr>
            <w:tcW w:w="2034" w:type="dxa"/>
            <w:shd w:val="clear" w:color="auto" w:fill="auto"/>
          </w:tcPr>
          <w:p w14:paraId="3A4E062E" w14:textId="77777777" w:rsidR="00EF009D" w:rsidRPr="00020619" w:rsidRDefault="00EF009D" w:rsidP="00864629">
            <w:pPr>
              <w:pStyle w:val="TAC"/>
            </w:pPr>
            <w:r w:rsidRPr="00020619">
              <w:t>4</w:t>
            </w:r>
          </w:p>
        </w:tc>
      </w:tr>
      <w:tr w:rsidR="00EF009D" w:rsidRPr="00020619" w14:paraId="181B75F4" w14:textId="77777777" w:rsidTr="00864629">
        <w:trPr>
          <w:trHeight w:val="187"/>
        </w:trPr>
        <w:tc>
          <w:tcPr>
            <w:tcW w:w="3029" w:type="dxa"/>
            <w:shd w:val="clear" w:color="auto" w:fill="auto"/>
          </w:tcPr>
          <w:p w14:paraId="3B7A8BA9" w14:textId="77777777" w:rsidR="00EF009D" w:rsidRPr="00020619" w:rsidRDefault="00EF009D" w:rsidP="00864629">
            <w:pPr>
              <w:pStyle w:val="TAL"/>
              <w:rPr>
                <w:rFonts w:eastAsia="Calibri"/>
                <w:vertAlign w:val="superscript"/>
              </w:rPr>
            </w:pPr>
            <w:proofErr w:type="spellStart"/>
            <w:r w:rsidRPr="00020619">
              <w:rPr>
                <w:rFonts w:eastAsia="Calibri"/>
              </w:rPr>
              <w:t>Ê</w:t>
            </w:r>
            <w:r w:rsidRPr="00020619">
              <w:rPr>
                <w:rFonts w:eastAsia="Calibri"/>
                <w:vertAlign w:val="subscript"/>
              </w:rPr>
              <w:t>s</w:t>
            </w:r>
            <w:proofErr w:type="spellEnd"/>
            <w:r w:rsidRPr="00020619">
              <w:rPr>
                <w:rFonts w:eastAsia="Calibri"/>
              </w:rPr>
              <w:t>/I</w:t>
            </w:r>
            <w:r w:rsidRPr="00020619">
              <w:rPr>
                <w:rFonts w:eastAsia="Calibri"/>
                <w:vertAlign w:val="subscript"/>
              </w:rPr>
              <w:t>ot</w:t>
            </w:r>
            <w:r w:rsidRPr="00020619">
              <w:rPr>
                <w:rFonts w:eastAsia="Calibri"/>
                <w:vertAlign w:val="superscript"/>
              </w:rPr>
              <w:t>Note6</w:t>
            </w:r>
          </w:p>
        </w:tc>
        <w:tc>
          <w:tcPr>
            <w:tcW w:w="1147" w:type="dxa"/>
            <w:shd w:val="clear" w:color="auto" w:fill="auto"/>
          </w:tcPr>
          <w:p w14:paraId="674CB7D8" w14:textId="77777777" w:rsidR="00EF009D" w:rsidRPr="00020619" w:rsidRDefault="00EF009D" w:rsidP="00864629">
            <w:pPr>
              <w:pStyle w:val="TAC"/>
            </w:pPr>
            <w:r w:rsidRPr="00020619">
              <w:t>dB</w:t>
            </w:r>
          </w:p>
        </w:tc>
        <w:tc>
          <w:tcPr>
            <w:tcW w:w="1396" w:type="dxa"/>
          </w:tcPr>
          <w:p w14:paraId="0535D76D" w14:textId="77777777" w:rsidR="00EF009D" w:rsidRPr="00020619" w:rsidRDefault="00EF009D" w:rsidP="00864629">
            <w:pPr>
              <w:pStyle w:val="TAC"/>
            </w:pPr>
            <w:r w:rsidRPr="00020619">
              <w:t>1,2,3,4,5,6,7,8</w:t>
            </w:r>
          </w:p>
        </w:tc>
        <w:tc>
          <w:tcPr>
            <w:tcW w:w="2033" w:type="dxa"/>
            <w:shd w:val="clear" w:color="auto" w:fill="auto"/>
          </w:tcPr>
          <w:p w14:paraId="7D963108" w14:textId="77777777" w:rsidR="00EF009D" w:rsidRPr="00020619" w:rsidRDefault="00EF009D" w:rsidP="00864629">
            <w:pPr>
              <w:pStyle w:val="TAC"/>
            </w:pPr>
            <w:r w:rsidRPr="00020619">
              <w:t>-Infinity</w:t>
            </w:r>
          </w:p>
        </w:tc>
        <w:tc>
          <w:tcPr>
            <w:tcW w:w="2034" w:type="dxa"/>
            <w:shd w:val="clear" w:color="auto" w:fill="auto"/>
          </w:tcPr>
          <w:p w14:paraId="05E40834" w14:textId="77777777" w:rsidR="00EF009D" w:rsidRPr="00020619" w:rsidRDefault="00EF009D" w:rsidP="00864629">
            <w:pPr>
              <w:pStyle w:val="TAC"/>
            </w:pPr>
            <w:r w:rsidRPr="00020619">
              <w:t>4</w:t>
            </w:r>
          </w:p>
        </w:tc>
      </w:tr>
      <w:tr w:rsidR="00EF009D" w:rsidRPr="00020619" w14:paraId="64AAD7C1" w14:textId="77777777" w:rsidTr="00864629">
        <w:trPr>
          <w:trHeight w:val="187"/>
        </w:trPr>
        <w:tc>
          <w:tcPr>
            <w:tcW w:w="3029" w:type="dxa"/>
            <w:shd w:val="clear" w:color="auto" w:fill="auto"/>
          </w:tcPr>
          <w:p w14:paraId="7088DAEB" w14:textId="77777777" w:rsidR="00EF009D" w:rsidRPr="00020619" w:rsidRDefault="00EF009D" w:rsidP="00864629">
            <w:pPr>
              <w:pStyle w:val="TAL"/>
              <w:rPr>
                <w:rFonts w:eastAsia="Calibri"/>
                <w:vertAlign w:val="superscript"/>
              </w:rPr>
            </w:pPr>
            <w:r w:rsidRPr="00020619">
              <w:rPr>
                <w:rFonts w:eastAsia="Calibri"/>
              </w:rPr>
              <w:t>RSRP</w:t>
            </w:r>
            <w:r w:rsidRPr="00020619">
              <w:rPr>
                <w:rFonts w:eastAsia="Calibri"/>
                <w:vertAlign w:val="superscript"/>
              </w:rPr>
              <w:t>Note6</w:t>
            </w:r>
          </w:p>
        </w:tc>
        <w:tc>
          <w:tcPr>
            <w:tcW w:w="1147" w:type="dxa"/>
            <w:shd w:val="clear" w:color="auto" w:fill="auto"/>
          </w:tcPr>
          <w:p w14:paraId="4D435BF0" w14:textId="77777777" w:rsidR="00EF009D" w:rsidRPr="00020619" w:rsidRDefault="00EF009D" w:rsidP="00864629">
            <w:pPr>
              <w:pStyle w:val="TAC"/>
            </w:pPr>
            <w:r w:rsidRPr="00020619">
              <w:t>dBm/15kHz</w:t>
            </w:r>
          </w:p>
        </w:tc>
        <w:tc>
          <w:tcPr>
            <w:tcW w:w="1396" w:type="dxa"/>
          </w:tcPr>
          <w:p w14:paraId="2C2AD5B0" w14:textId="77777777" w:rsidR="00EF009D" w:rsidRPr="00020619" w:rsidRDefault="00EF009D" w:rsidP="00864629">
            <w:pPr>
              <w:pStyle w:val="TAC"/>
            </w:pPr>
            <w:r w:rsidRPr="00020619">
              <w:t>1,2,3,4,5,6,7,8</w:t>
            </w:r>
          </w:p>
        </w:tc>
        <w:tc>
          <w:tcPr>
            <w:tcW w:w="2033" w:type="dxa"/>
            <w:shd w:val="clear" w:color="auto" w:fill="auto"/>
          </w:tcPr>
          <w:p w14:paraId="02549011" w14:textId="77777777" w:rsidR="00EF009D" w:rsidRPr="00020619" w:rsidRDefault="00EF009D" w:rsidP="00864629">
            <w:pPr>
              <w:pStyle w:val="TAC"/>
            </w:pPr>
            <w:r w:rsidRPr="00020619">
              <w:t>-Infinity</w:t>
            </w:r>
          </w:p>
        </w:tc>
        <w:tc>
          <w:tcPr>
            <w:tcW w:w="2034" w:type="dxa"/>
            <w:shd w:val="clear" w:color="auto" w:fill="auto"/>
          </w:tcPr>
          <w:p w14:paraId="01278876" w14:textId="77777777" w:rsidR="00EF009D" w:rsidRPr="00020619" w:rsidRDefault="00EF009D" w:rsidP="00864629">
            <w:pPr>
              <w:pStyle w:val="TAC"/>
            </w:pPr>
            <w:r w:rsidRPr="00020619">
              <w:t>-94</w:t>
            </w:r>
          </w:p>
        </w:tc>
      </w:tr>
      <w:tr w:rsidR="00EF009D" w:rsidRPr="00020619" w14:paraId="0ADF9ED3" w14:textId="77777777" w:rsidTr="00864629">
        <w:trPr>
          <w:trHeight w:val="187"/>
        </w:trPr>
        <w:tc>
          <w:tcPr>
            <w:tcW w:w="3029" w:type="dxa"/>
            <w:shd w:val="clear" w:color="auto" w:fill="auto"/>
          </w:tcPr>
          <w:p w14:paraId="0924037E" w14:textId="77777777" w:rsidR="00EF009D" w:rsidRPr="00020619" w:rsidRDefault="00EF009D" w:rsidP="00864629">
            <w:pPr>
              <w:pStyle w:val="TAL"/>
              <w:rPr>
                <w:rFonts w:eastAsia="Calibri"/>
                <w:vertAlign w:val="superscript"/>
              </w:rPr>
            </w:pPr>
            <w:r w:rsidRPr="00020619">
              <w:rPr>
                <w:rFonts w:eastAsia="Calibri"/>
              </w:rPr>
              <w:t>SCH_RP</w:t>
            </w:r>
            <w:r w:rsidRPr="00020619">
              <w:rPr>
                <w:rFonts w:eastAsia="Calibri"/>
                <w:vertAlign w:val="superscript"/>
              </w:rPr>
              <w:t>Note6</w:t>
            </w:r>
          </w:p>
        </w:tc>
        <w:tc>
          <w:tcPr>
            <w:tcW w:w="1147" w:type="dxa"/>
            <w:shd w:val="clear" w:color="auto" w:fill="auto"/>
          </w:tcPr>
          <w:p w14:paraId="45A6AD39" w14:textId="77777777" w:rsidR="00EF009D" w:rsidRPr="00020619" w:rsidRDefault="00EF009D" w:rsidP="00864629">
            <w:pPr>
              <w:pStyle w:val="TAC"/>
            </w:pPr>
            <w:r w:rsidRPr="00020619">
              <w:t>dBm/15kHz</w:t>
            </w:r>
          </w:p>
        </w:tc>
        <w:tc>
          <w:tcPr>
            <w:tcW w:w="1396" w:type="dxa"/>
          </w:tcPr>
          <w:p w14:paraId="2650433E" w14:textId="77777777" w:rsidR="00EF009D" w:rsidRPr="00020619" w:rsidRDefault="00EF009D" w:rsidP="00864629">
            <w:pPr>
              <w:pStyle w:val="TAC"/>
            </w:pPr>
            <w:r w:rsidRPr="00020619">
              <w:t>1,2,3,4,5,6,7,8</w:t>
            </w:r>
          </w:p>
        </w:tc>
        <w:tc>
          <w:tcPr>
            <w:tcW w:w="2033" w:type="dxa"/>
            <w:shd w:val="clear" w:color="auto" w:fill="auto"/>
          </w:tcPr>
          <w:p w14:paraId="70306BB3" w14:textId="77777777" w:rsidR="00EF009D" w:rsidRPr="00020619" w:rsidRDefault="00EF009D" w:rsidP="00864629">
            <w:pPr>
              <w:pStyle w:val="TAC"/>
            </w:pPr>
            <w:r w:rsidRPr="00020619">
              <w:t>-Infinity</w:t>
            </w:r>
          </w:p>
        </w:tc>
        <w:tc>
          <w:tcPr>
            <w:tcW w:w="2034" w:type="dxa"/>
            <w:shd w:val="clear" w:color="auto" w:fill="auto"/>
          </w:tcPr>
          <w:p w14:paraId="0CA0AB7D" w14:textId="77777777" w:rsidR="00EF009D" w:rsidRPr="00020619" w:rsidRDefault="00EF009D" w:rsidP="00864629">
            <w:pPr>
              <w:pStyle w:val="TAC"/>
            </w:pPr>
            <w:r w:rsidRPr="00020619">
              <w:t>-94</w:t>
            </w:r>
          </w:p>
        </w:tc>
      </w:tr>
      <w:tr w:rsidR="00EF009D" w:rsidRPr="00020619" w14:paraId="2230F653" w14:textId="77777777" w:rsidTr="00864629">
        <w:trPr>
          <w:trHeight w:val="187"/>
        </w:trPr>
        <w:tc>
          <w:tcPr>
            <w:tcW w:w="3029" w:type="dxa"/>
            <w:shd w:val="clear" w:color="auto" w:fill="auto"/>
          </w:tcPr>
          <w:p w14:paraId="3FDCB1E9" w14:textId="77777777" w:rsidR="00EF009D" w:rsidRPr="00020619" w:rsidRDefault="00EF009D" w:rsidP="00864629">
            <w:pPr>
              <w:pStyle w:val="TAL"/>
              <w:rPr>
                <w:rFonts w:eastAsia="Calibri"/>
                <w:vertAlign w:val="superscript"/>
              </w:rPr>
            </w:pPr>
            <w:r w:rsidRPr="00020619">
              <w:rPr>
                <w:rFonts w:eastAsia="Calibri"/>
              </w:rPr>
              <w:t>Io</w:t>
            </w:r>
            <w:r w:rsidRPr="00020619">
              <w:rPr>
                <w:rFonts w:eastAsia="Calibri"/>
                <w:vertAlign w:val="superscript"/>
              </w:rPr>
              <w:t>Note6</w:t>
            </w:r>
          </w:p>
        </w:tc>
        <w:tc>
          <w:tcPr>
            <w:tcW w:w="1147" w:type="dxa"/>
            <w:shd w:val="clear" w:color="auto" w:fill="auto"/>
          </w:tcPr>
          <w:p w14:paraId="10A20666" w14:textId="77777777" w:rsidR="00EF009D" w:rsidRPr="00020619" w:rsidRDefault="00EF009D" w:rsidP="00864629">
            <w:pPr>
              <w:pStyle w:val="TAC"/>
            </w:pPr>
            <w:r w:rsidRPr="00020619">
              <w:t>dBm/9MHz</w:t>
            </w:r>
          </w:p>
        </w:tc>
        <w:tc>
          <w:tcPr>
            <w:tcW w:w="1396" w:type="dxa"/>
          </w:tcPr>
          <w:p w14:paraId="32DC26DC" w14:textId="77777777" w:rsidR="00EF009D" w:rsidRPr="00020619" w:rsidRDefault="00EF009D" w:rsidP="00864629">
            <w:pPr>
              <w:pStyle w:val="TAC"/>
              <w:rPr>
                <w:lang w:eastAsia="zh-CN"/>
              </w:rPr>
            </w:pPr>
            <w:r w:rsidRPr="00020619">
              <w:t>1,2,3,4,5,6,7,8</w:t>
            </w:r>
          </w:p>
        </w:tc>
        <w:tc>
          <w:tcPr>
            <w:tcW w:w="2033" w:type="dxa"/>
            <w:shd w:val="clear" w:color="auto" w:fill="auto"/>
          </w:tcPr>
          <w:p w14:paraId="42CB9B6A" w14:textId="77777777" w:rsidR="00EF009D" w:rsidRPr="00020619" w:rsidRDefault="00EF009D" w:rsidP="00864629">
            <w:pPr>
              <w:pStyle w:val="TAC"/>
              <w:rPr>
                <w:lang w:eastAsia="zh-CN"/>
              </w:rPr>
            </w:pPr>
            <w:r w:rsidRPr="00020619">
              <w:rPr>
                <w:lang w:eastAsia="zh-CN"/>
              </w:rPr>
              <w:t>-70.22</w:t>
            </w:r>
          </w:p>
        </w:tc>
        <w:tc>
          <w:tcPr>
            <w:tcW w:w="2034" w:type="dxa"/>
            <w:shd w:val="clear" w:color="auto" w:fill="auto"/>
          </w:tcPr>
          <w:p w14:paraId="18161504" w14:textId="77777777" w:rsidR="00EF009D" w:rsidRPr="00020619" w:rsidRDefault="00EF009D" w:rsidP="00864629">
            <w:pPr>
              <w:pStyle w:val="TAC"/>
              <w:rPr>
                <w:lang w:eastAsia="zh-CN"/>
              </w:rPr>
            </w:pPr>
            <w:r w:rsidRPr="00020619">
              <w:rPr>
                <w:lang w:eastAsia="zh-CN"/>
              </w:rPr>
              <w:t>-64.76</w:t>
            </w:r>
          </w:p>
        </w:tc>
      </w:tr>
      <w:tr w:rsidR="00EF009D" w:rsidRPr="00020619" w14:paraId="45E447F0" w14:textId="77777777" w:rsidTr="00864629">
        <w:trPr>
          <w:trHeight w:val="187"/>
        </w:trPr>
        <w:tc>
          <w:tcPr>
            <w:tcW w:w="3029" w:type="dxa"/>
            <w:shd w:val="clear" w:color="auto" w:fill="auto"/>
          </w:tcPr>
          <w:p w14:paraId="4B6686A6" w14:textId="77777777" w:rsidR="00EF009D" w:rsidRPr="00020619" w:rsidRDefault="00EF009D" w:rsidP="00864629">
            <w:pPr>
              <w:pStyle w:val="TAL"/>
              <w:rPr>
                <w:rFonts w:eastAsia="Calibri"/>
              </w:rPr>
            </w:pPr>
            <w:r w:rsidRPr="00020619">
              <w:rPr>
                <w:rFonts w:eastAsia="Calibri"/>
              </w:rPr>
              <w:t>Propagation Condition</w:t>
            </w:r>
          </w:p>
        </w:tc>
        <w:tc>
          <w:tcPr>
            <w:tcW w:w="1147" w:type="dxa"/>
            <w:shd w:val="clear" w:color="auto" w:fill="auto"/>
          </w:tcPr>
          <w:p w14:paraId="3748667F" w14:textId="77777777" w:rsidR="00EF009D" w:rsidRPr="00020619" w:rsidRDefault="00EF009D" w:rsidP="00864629">
            <w:pPr>
              <w:pStyle w:val="TAC"/>
            </w:pPr>
          </w:p>
        </w:tc>
        <w:tc>
          <w:tcPr>
            <w:tcW w:w="1396" w:type="dxa"/>
          </w:tcPr>
          <w:p w14:paraId="6F90E7F5" w14:textId="77777777" w:rsidR="00EF009D" w:rsidRPr="00020619" w:rsidRDefault="00EF009D" w:rsidP="00864629">
            <w:pPr>
              <w:pStyle w:val="TAC"/>
            </w:pPr>
            <w:r w:rsidRPr="00020619">
              <w:t>1,2,3,4,5,6,7,8</w:t>
            </w:r>
          </w:p>
        </w:tc>
        <w:tc>
          <w:tcPr>
            <w:tcW w:w="4067" w:type="dxa"/>
            <w:gridSpan w:val="2"/>
            <w:shd w:val="clear" w:color="auto" w:fill="auto"/>
          </w:tcPr>
          <w:p w14:paraId="251F8955" w14:textId="77777777" w:rsidR="00EF009D" w:rsidRPr="00020619" w:rsidRDefault="00EF009D" w:rsidP="00864629">
            <w:pPr>
              <w:pStyle w:val="TAC"/>
            </w:pPr>
            <w:r w:rsidRPr="00020619">
              <w:t>AWGN</w:t>
            </w:r>
          </w:p>
        </w:tc>
      </w:tr>
      <w:tr w:rsidR="00EF009D" w:rsidRPr="00020619" w14:paraId="1E8308B9" w14:textId="77777777" w:rsidTr="00864629">
        <w:tc>
          <w:tcPr>
            <w:tcW w:w="9639" w:type="dxa"/>
            <w:gridSpan w:val="5"/>
            <w:shd w:val="clear" w:color="auto" w:fill="auto"/>
            <w:vAlign w:val="center"/>
          </w:tcPr>
          <w:p w14:paraId="61A895A8" w14:textId="77777777" w:rsidR="00EF009D" w:rsidRPr="00020619" w:rsidRDefault="00EF009D" w:rsidP="00864629">
            <w:pPr>
              <w:pStyle w:val="TAN"/>
            </w:pPr>
            <w:r w:rsidRPr="00020619">
              <w:t>Note 1:</w:t>
            </w:r>
            <w:r w:rsidRPr="00020619">
              <w:tab/>
              <w:t>Special subframe and uplink-downlink configurations are specified in table 4.2-1 in TS 36.211 [23].</w:t>
            </w:r>
          </w:p>
          <w:p w14:paraId="1B823536" w14:textId="77777777" w:rsidR="00EF009D" w:rsidRPr="00020619" w:rsidRDefault="00EF009D" w:rsidP="00864629">
            <w:pPr>
              <w:pStyle w:val="TAN"/>
            </w:pPr>
            <w:r w:rsidRPr="00020619">
              <w:t>Note 2:</w:t>
            </w:r>
            <w:r w:rsidRPr="00020619">
              <w:tab/>
              <w:t>PRACH configurations are specified in table 5.7.1-2 and table 5.7.1-3 in TS 36.211 [23].</w:t>
            </w:r>
          </w:p>
          <w:p w14:paraId="6D4010A9" w14:textId="77777777" w:rsidR="00EF009D" w:rsidRPr="00020619" w:rsidRDefault="00EF009D" w:rsidP="00864629">
            <w:pPr>
              <w:pStyle w:val="TAN"/>
            </w:pPr>
            <w:r w:rsidRPr="00020619">
              <w:t>Note 3:</w:t>
            </w:r>
            <w:r w:rsidRPr="00020619">
              <w:tab/>
              <w:t>DL RMCs and OCNG patterns are specified in clauses A 3.1 and A 3.2 of TS 36.133 [15] respectively.</w:t>
            </w:r>
          </w:p>
          <w:p w14:paraId="4DCC1E80" w14:textId="77777777" w:rsidR="00EF009D" w:rsidRPr="00020619" w:rsidRDefault="00EF009D" w:rsidP="00864629">
            <w:pPr>
              <w:pStyle w:val="TAN"/>
              <w:rPr>
                <w:lang w:eastAsia="ja-JP"/>
              </w:rPr>
            </w:pPr>
            <w:r w:rsidRPr="00020619">
              <w:t>Note 4:</w:t>
            </w:r>
            <w:r w:rsidRPr="00020619">
              <w:tab/>
              <w:t xml:space="preserve">OCNG shall be used such that all cells are fully </w:t>
            </w:r>
            <w:proofErr w:type="gramStart"/>
            <w:r w:rsidRPr="00020619">
              <w:t>allocated</w:t>
            </w:r>
            <w:proofErr w:type="gramEnd"/>
            <w:r w:rsidRPr="00020619">
              <w:t xml:space="preserve"> and a constant total transmitted power spectral density is achieved for all OFDM symbols.</w:t>
            </w:r>
          </w:p>
          <w:p w14:paraId="2ABAFF20" w14:textId="77777777" w:rsidR="00EF009D" w:rsidRPr="00020619" w:rsidRDefault="00EF009D" w:rsidP="00864629">
            <w:pPr>
              <w:pStyle w:val="TAN"/>
            </w:pPr>
            <w:r w:rsidRPr="00020619">
              <w:t>Note 5:</w:t>
            </w:r>
            <w:r w:rsidRPr="00020619">
              <w:tab/>
              <w:t xml:space="preserve">Interference from other cells and noise sources not specified in the test is assumed to be constant over subcarriers and time and shall be modelled as AWGN of appropriate power for </w:t>
            </w:r>
            <w:proofErr w:type="spellStart"/>
            <w:r w:rsidRPr="00020619">
              <w:t>N</w:t>
            </w:r>
            <w:r w:rsidRPr="00020619">
              <w:rPr>
                <w:vertAlign w:val="subscript"/>
              </w:rPr>
              <w:t>oc</w:t>
            </w:r>
            <w:proofErr w:type="spellEnd"/>
            <w:r w:rsidRPr="00020619">
              <w:t xml:space="preserve"> to be fulfilled.</w:t>
            </w:r>
          </w:p>
          <w:p w14:paraId="62DA344E" w14:textId="77777777" w:rsidR="00EF009D" w:rsidRPr="00020619" w:rsidRDefault="00EF009D" w:rsidP="00864629">
            <w:pPr>
              <w:pStyle w:val="TAN"/>
            </w:pPr>
            <w:r w:rsidRPr="00020619">
              <w:t>Note 6:</w:t>
            </w:r>
            <w:r w:rsidRPr="00020619">
              <w:tab/>
            </w:r>
            <w:proofErr w:type="spellStart"/>
            <w:r w:rsidRPr="00020619">
              <w:rPr>
                <w:rFonts w:eastAsia="Calibri"/>
              </w:rPr>
              <w:t>Ê</w:t>
            </w:r>
            <w:r w:rsidRPr="00020619">
              <w:rPr>
                <w:rFonts w:eastAsia="Calibri"/>
                <w:vertAlign w:val="subscript"/>
              </w:rPr>
              <w:t>s</w:t>
            </w:r>
            <w:proofErr w:type="spellEnd"/>
            <w:r w:rsidRPr="00020619">
              <w:rPr>
                <w:rFonts w:eastAsia="Calibri"/>
              </w:rPr>
              <w:t>/</w:t>
            </w:r>
            <w:proofErr w:type="spellStart"/>
            <w:r w:rsidRPr="00020619">
              <w:rPr>
                <w:rFonts w:eastAsia="Calibri"/>
              </w:rPr>
              <w:t>I</w:t>
            </w:r>
            <w:r w:rsidRPr="00020619">
              <w:rPr>
                <w:rFonts w:eastAsia="Calibri"/>
                <w:vertAlign w:val="subscript"/>
              </w:rPr>
              <w:t>ot</w:t>
            </w:r>
            <w:proofErr w:type="spellEnd"/>
            <w:r w:rsidRPr="00020619">
              <w:rPr>
                <w:lang w:eastAsia="zh-CN"/>
              </w:rPr>
              <w:t>,</w:t>
            </w:r>
            <w:r w:rsidRPr="00020619">
              <w:t xml:space="preserve"> RSRP, SCH_RP and Io levels have been derived from other parameters for information purposes. They are not settable parameters themselves.</w:t>
            </w:r>
          </w:p>
          <w:p w14:paraId="681591B0" w14:textId="77777777" w:rsidR="00EF009D" w:rsidRPr="00020619" w:rsidRDefault="00EF009D" w:rsidP="00864629">
            <w:pPr>
              <w:pStyle w:val="TAN"/>
              <w:rPr>
                <w:rFonts w:eastAsia="Malgun Gothic"/>
              </w:rPr>
            </w:pPr>
            <w:r w:rsidRPr="00020619">
              <w:rPr>
                <w:rFonts w:eastAsia="Malgun Gothic"/>
              </w:rPr>
              <w:t>Note 7:</w:t>
            </w:r>
            <w:r w:rsidRPr="00020619">
              <w:rPr>
                <w:rFonts w:eastAsia="Malgun Gothic"/>
              </w:rPr>
              <w:tab/>
              <w:t>Propagation condition and correlation matrix are defined in clause B.2 in TS 36.101 [25].</w:t>
            </w:r>
          </w:p>
        </w:tc>
      </w:tr>
    </w:tbl>
    <w:p w14:paraId="23F25762" w14:textId="77777777" w:rsidR="00EF009D" w:rsidRPr="00020619" w:rsidRDefault="00EF009D" w:rsidP="00EF009D"/>
    <w:p w14:paraId="230F0A98" w14:textId="77777777" w:rsidR="00EF009D" w:rsidRPr="00020619" w:rsidRDefault="00EF009D" w:rsidP="00EF009D">
      <w:pPr>
        <w:pStyle w:val="H6"/>
        <w:rPr>
          <w:snapToGrid w:val="0"/>
        </w:rPr>
      </w:pPr>
      <w:r w:rsidRPr="00020619">
        <w:rPr>
          <w:snapToGrid w:val="0"/>
        </w:rPr>
        <w:lastRenderedPageBreak/>
        <w:t>A.16.3.2.3.4.3</w:t>
      </w:r>
      <w:r w:rsidRPr="00020619">
        <w:rPr>
          <w:snapToGrid w:val="0"/>
        </w:rPr>
        <w:tab/>
        <w:t>Test Requirements</w:t>
      </w:r>
    </w:p>
    <w:p w14:paraId="13162158" w14:textId="77777777" w:rsidR="00EF009D" w:rsidRPr="00020619" w:rsidRDefault="00EF009D" w:rsidP="00EF009D">
      <w:pPr>
        <w:spacing w:before="120" w:after="0"/>
        <w:rPr>
          <w:rFonts w:eastAsia="MS Mincho" w:cs="v4.2.0"/>
        </w:rPr>
      </w:pPr>
      <w:r w:rsidRPr="00020619">
        <w:rPr>
          <w:rFonts w:eastAsia="MS Mincho" w:cs="v4.2.0"/>
        </w:rPr>
        <w:t xml:space="preserve">The UE shall start to transmit the PRACH to Cell 2 less than 2205 </w:t>
      </w:r>
      <w:proofErr w:type="spellStart"/>
      <w:r w:rsidRPr="00020619">
        <w:rPr>
          <w:rFonts w:eastAsia="MS Mincho" w:cs="v4.2.0"/>
        </w:rPr>
        <w:t>ms</w:t>
      </w:r>
      <w:proofErr w:type="spellEnd"/>
      <w:r w:rsidRPr="00020619">
        <w:rPr>
          <w:rFonts w:eastAsia="MS Mincho" w:cs="v4.2.0"/>
        </w:rPr>
        <w:t xml:space="preserve"> from the beginning of </w:t>
      </w:r>
      <w:proofErr w:type="gramStart"/>
      <w:r w:rsidRPr="00020619">
        <w:rPr>
          <w:rFonts w:eastAsia="MS Mincho" w:cs="v4.2.0"/>
        </w:rPr>
        <w:t>time period</w:t>
      </w:r>
      <w:proofErr w:type="gramEnd"/>
      <w:r w:rsidRPr="00020619">
        <w:rPr>
          <w:rFonts w:eastAsia="MS Mincho" w:cs="v4.2.0"/>
        </w:rPr>
        <w:t xml:space="preserve"> T2.</w:t>
      </w:r>
    </w:p>
    <w:p w14:paraId="5309E251" w14:textId="77777777" w:rsidR="00EF009D" w:rsidRPr="00020619" w:rsidRDefault="00EF009D" w:rsidP="00EF009D">
      <w:pPr>
        <w:rPr>
          <w:rFonts w:cs="v4.2.0"/>
        </w:rPr>
      </w:pPr>
      <w:r w:rsidRPr="00020619">
        <w:rPr>
          <w:rFonts w:cs="v4.2.0"/>
        </w:rPr>
        <w:t>The rate of correct RRC connection release redirection to E-UTRAN observed during repeated tests shall be at least 90%.</w:t>
      </w:r>
    </w:p>
    <w:p w14:paraId="3D3C23DA" w14:textId="77777777" w:rsidR="00EF009D" w:rsidRPr="00020619" w:rsidRDefault="00EF009D" w:rsidP="00EF009D">
      <w:pPr>
        <w:pStyle w:val="NO"/>
      </w:pPr>
      <w:r w:rsidRPr="00020619">
        <w:t>NOTE:</w:t>
      </w:r>
      <w:r w:rsidRPr="00020619">
        <w:tab/>
        <w:t>The redirection delay can be expressed as:</w:t>
      </w:r>
    </w:p>
    <w:p w14:paraId="473847A6" w14:textId="77777777" w:rsidR="00EF009D" w:rsidRPr="00020619" w:rsidRDefault="00EF009D" w:rsidP="00EF009D">
      <w:pPr>
        <w:pStyle w:val="EQ"/>
        <w:rPr>
          <w:rFonts w:cs="v4.2.0"/>
          <w:vertAlign w:val="subscript"/>
        </w:rPr>
      </w:pPr>
      <w:r w:rsidRPr="00020619">
        <w:tab/>
        <w:t>T</w:t>
      </w:r>
      <w:r w:rsidRPr="00020619">
        <w:rPr>
          <w:vertAlign w:val="subscript"/>
        </w:rPr>
        <w:t>connection_release_redirect_E-UTRA</w:t>
      </w:r>
      <w:r w:rsidRPr="00020619">
        <w:t xml:space="preserve"> = T</w:t>
      </w:r>
      <w:r w:rsidRPr="00020619">
        <w:rPr>
          <w:vertAlign w:val="subscript"/>
        </w:rPr>
        <w:t xml:space="preserve">RRC_procedure_delay </w:t>
      </w:r>
      <w:r w:rsidRPr="00020619">
        <w:t xml:space="preserve">+ </w:t>
      </w:r>
      <w:r w:rsidRPr="00020619">
        <w:rPr>
          <w:rFonts w:cs="v4.2.0"/>
        </w:rPr>
        <w:t>T</w:t>
      </w:r>
      <w:r w:rsidRPr="00020619">
        <w:rPr>
          <w:rFonts w:cs="v4.2.0"/>
          <w:vertAlign w:val="subscript"/>
        </w:rPr>
        <w:t xml:space="preserve">identify-E-UTRA </w:t>
      </w:r>
      <w:r w:rsidRPr="00020619">
        <w:rPr>
          <w:rFonts w:cs="v4.2.0"/>
        </w:rPr>
        <w:t>+ T</w:t>
      </w:r>
      <w:r w:rsidRPr="00020619">
        <w:rPr>
          <w:rFonts w:cs="v4.2.0"/>
          <w:vertAlign w:val="subscript"/>
        </w:rPr>
        <w:t xml:space="preserve">SI-E-UTRA </w:t>
      </w:r>
      <w:r w:rsidRPr="00020619">
        <w:rPr>
          <w:rFonts w:cs="v4.2.0"/>
        </w:rPr>
        <w:t>+ T</w:t>
      </w:r>
      <w:r w:rsidRPr="00020619">
        <w:rPr>
          <w:rFonts w:cs="v4.2.0"/>
          <w:vertAlign w:val="subscript"/>
        </w:rPr>
        <w:t>RACH</w:t>
      </w:r>
      <w:r w:rsidRPr="00020619">
        <w:rPr>
          <w:rFonts w:cs="v4.2.0"/>
        </w:rPr>
        <w:t>,</w:t>
      </w:r>
    </w:p>
    <w:p w14:paraId="552182E5" w14:textId="77777777" w:rsidR="00EF009D" w:rsidRPr="00020619" w:rsidRDefault="00EF009D" w:rsidP="00EF009D">
      <w:pPr>
        <w:pStyle w:val="B10"/>
      </w:pPr>
      <w:r w:rsidRPr="00020619">
        <w:t>where:</w:t>
      </w:r>
    </w:p>
    <w:p w14:paraId="01A771FF" w14:textId="77777777" w:rsidR="00EF009D" w:rsidRPr="00020619" w:rsidRDefault="00EF009D" w:rsidP="00EF009D">
      <w:pPr>
        <w:pStyle w:val="B10"/>
      </w:pPr>
      <w:r w:rsidRPr="00020619">
        <w:tab/>
      </w:r>
      <w:proofErr w:type="spellStart"/>
      <w:r w:rsidRPr="00020619">
        <w:t>T</w:t>
      </w:r>
      <w:r w:rsidRPr="00020619">
        <w:rPr>
          <w:vertAlign w:val="subscript"/>
        </w:rPr>
        <w:t>RRC_procedure_delay</w:t>
      </w:r>
      <w:proofErr w:type="spellEnd"/>
      <w:r w:rsidRPr="00020619">
        <w:rPr>
          <w:vertAlign w:val="subscript"/>
        </w:rPr>
        <w:t xml:space="preserve"> </w:t>
      </w:r>
      <w:r w:rsidRPr="00020619">
        <w:rPr>
          <w:bCs/>
        </w:rPr>
        <w:t xml:space="preserve">= 110 </w:t>
      </w:r>
      <w:proofErr w:type="spellStart"/>
      <w:proofErr w:type="gramStart"/>
      <w:r w:rsidRPr="00020619">
        <w:rPr>
          <w:bCs/>
        </w:rPr>
        <w:t>ms</w:t>
      </w:r>
      <w:proofErr w:type="spellEnd"/>
      <w:r w:rsidRPr="00020619">
        <w:rPr>
          <w:bCs/>
        </w:rPr>
        <w:t xml:space="preserve"> </w:t>
      </w:r>
      <w:r w:rsidRPr="00020619">
        <w:t xml:space="preserve"> in</w:t>
      </w:r>
      <w:proofErr w:type="gramEnd"/>
      <w:r w:rsidRPr="00020619">
        <w:t xml:space="preserve"> the test</w:t>
      </w:r>
      <w:r w:rsidRPr="00020619">
        <w:rPr>
          <w:bCs/>
        </w:rPr>
        <w:t>.</w:t>
      </w:r>
    </w:p>
    <w:p w14:paraId="0FCCFF35" w14:textId="77777777" w:rsidR="00EF009D" w:rsidRPr="00020619" w:rsidRDefault="00EF009D" w:rsidP="00EF009D">
      <w:pPr>
        <w:pStyle w:val="B10"/>
      </w:pPr>
      <w:r w:rsidRPr="00020619">
        <w:tab/>
      </w:r>
      <w:proofErr w:type="spellStart"/>
      <w:r w:rsidRPr="00020619">
        <w:t>T</w:t>
      </w:r>
      <w:r w:rsidRPr="00020619">
        <w:rPr>
          <w:vertAlign w:val="subscript"/>
        </w:rPr>
        <w:t>identify</w:t>
      </w:r>
      <w:proofErr w:type="spellEnd"/>
      <w:r w:rsidRPr="00020619">
        <w:rPr>
          <w:vertAlign w:val="subscript"/>
        </w:rPr>
        <w:t>-E-UTRA</w:t>
      </w:r>
      <w:r w:rsidRPr="00020619">
        <w:t xml:space="preserve"> = 800 </w:t>
      </w:r>
      <w:proofErr w:type="spellStart"/>
      <w:r w:rsidRPr="00020619">
        <w:t>ms</w:t>
      </w:r>
      <w:proofErr w:type="spellEnd"/>
      <w:r w:rsidRPr="00020619" w:rsidDel="00543ADA">
        <w:rPr>
          <w:bCs/>
        </w:rPr>
        <w:t xml:space="preserve"> </w:t>
      </w:r>
      <w:r w:rsidRPr="00020619">
        <w:t>in the test.</w:t>
      </w:r>
    </w:p>
    <w:p w14:paraId="4667573E" w14:textId="77777777" w:rsidR="00EF009D" w:rsidRPr="00020619" w:rsidRDefault="00EF009D" w:rsidP="00EF009D">
      <w:pPr>
        <w:pStyle w:val="B10"/>
      </w:pPr>
      <w:r w:rsidRPr="00020619">
        <w:tab/>
        <w:t>T</w:t>
      </w:r>
      <w:r w:rsidRPr="00020619">
        <w:rPr>
          <w:vertAlign w:val="subscript"/>
        </w:rPr>
        <w:t>SI-E-UTRA</w:t>
      </w:r>
      <w:r w:rsidRPr="00020619">
        <w:t xml:space="preserve"> = 1280 </w:t>
      </w:r>
      <w:proofErr w:type="spellStart"/>
      <w:r w:rsidRPr="00020619">
        <w:t>ms</w:t>
      </w:r>
      <w:proofErr w:type="spellEnd"/>
      <w:r w:rsidRPr="00020619">
        <w:t>, it is the time required for receiving all the relevant system information as defined in TS 36.331 for the target E-UTRA cell.</w:t>
      </w:r>
    </w:p>
    <w:p w14:paraId="058AB357" w14:textId="77777777" w:rsidR="00EF009D" w:rsidRPr="00020619" w:rsidRDefault="00EF009D" w:rsidP="00EF009D">
      <w:pPr>
        <w:pStyle w:val="B10"/>
      </w:pPr>
      <w:r w:rsidRPr="00020619">
        <w:tab/>
        <w:t>T</w:t>
      </w:r>
      <w:r w:rsidRPr="00020619">
        <w:rPr>
          <w:vertAlign w:val="subscript"/>
        </w:rPr>
        <w:t>RACH</w:t>
      </w:r>
      <w:r w:rsidRPr="00020619">
        <w:t xml:space="preserve"> = 15 </w:t>
      </w:r>
      <w:proofErr w:type="spellStart"/>
      <w:r w:rsidRPr="00020619">
        <w:t>ms</w:t>
      </w:r>
      <w:proofErr w:type="spellEnd"/>
      <w:r w:rsidRPr="00020619">
        <w:t xml:space="preserve"> in the test.</w:t>
      </w:r>
    </w:p>
    <w:p w14:paraId="350EC941" w14:textId="77777777" w:rsidR="00EF009D" w:rsidRPr="00020619" w:rsidRDefault="00EF009D" w:rsidP="00EF009D">
      <w:pPr>
        <w:rPr>
          <w:noProof/>
        </w:rPr>
      </w:pPr>
      <w:r w:rsidRPr="00020619">
        <w:t xml:space="preserve">This gives a total of 2205 </w:t>
      </w:r>
      <w:proofErr w:type="spellStart"/>
      <w:r w:rsidRPr="00020619">
        <w:t>ms</w:t>
      </w:r>
      <w:proofErr w:type="spellEnd"/>
      <w:r w:rsidRPr="00020619">
        <w:t>.</w:t>
      </w:r>
    </w:p>
    <w:p w14:paraId="08796488" w14:textId="34127A44" w:rsidR="00CF4550" w:rsidRPr="00020619" w:rsidRDefault="00CF4550" w:rsidP="00F77604">
      <w:pPr>
        <w:jc w:val="center"/>
        <w:rPr>
          <w:noProof/>
        </w:rPr>
      </w:pPr>
    </w:p>
    <w:p w14:paraId="073196EB" w14:textId="77777777" w:rsidR="00A05FA2" w:rsidRPr="004F6EBD" w:rsidRDefault="00A05FA2" w:rsidP="00A05FA2">
      <w:pPr>
        <w:jc w:val="center"/>
        <w:rPr>
          <w:b/>
          <w:color w:val="00B0F0"/>
          <w:sz w:val="28"/>
          <w:szCs w:val="28"/>
          <w:lang w:eastAsia="zh-CN"/>
        </w:rPr>
      </w:pPr>
      <w:bookmarkStart w:id="83982" w:name="_Toc535476470"/>
      <w:bookmarkStart w:id="83983" w:name="_Toc535476471"/>
      <w:bookmarkStart w:id="83984" w:name="_Hlk117279374"/>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38EC5ECC" w14:textId="77777777" w:rsidR="00B259FA" w:rsidRPr="00020619" w:rsidRDefault="00B259FA" w:rsidP="00B259FA">
      <w:pPr>
        <w:pStyle w:val="Heading1"/>
      </w:pPr>
      <w:r w:rsidRPr="00020619">
        <w:t>A.16</w:t>
      </w:r>
      <w:r w:rsidRPr="00020619">
        <w:tab/>
        <w:t>NR standalone tests with all NR cells in FR1 for RedCap</w:t>
      </w:r>
    </w:p>
    <w:p w14:paraId="5EFD837C" w14:textId="77777777" w:rsidR="00B259FA" w:rsidRPr="00020619" w:rsidRDefault="00B259FA" w:rsidP="00B259FA">
      <w:pPr>
        <w:pStyle w:val="Heading2"/>
      </w:pPr>
      <w:r w:rsidRPr="00020619">
        <w:t>A.16.1</w:t>
      </w:r>
      <w:r w:rsidRPr="00020619">
        <w:tab/>
        <w:t>SA: RRC_IDLE state mobility for RedCap</w:t>
      </w:r>
    </w:p>
    <w:p w14:paraId="3EAA21E9" w14:textId="77777777" w:rsidR="00B259FA" w:rsidRPr="00020619" w:rsidRDefault="00B259FA" w:rsidP="00B259FA">
      <w:pPr>
        <w:pStyle w:val="Heading3"/>
      </w:pPr>
      <w:bookmarkStart w:id="83985" w:name="_Toc535476469"/>
      <w:r w:rsidRPr="00020619">
        <w:t>A.16.1.1</w:t>
      </w:r>
      <w:r w:rsidRPr="00020619">
        <w:tab/>
        <w:t>Cell re-selection to NR</w:t>
      </w:r>
      <w:bookmarkEnd w:id="83985"/>
    </w:p>
    <w:p w14:paraId="1FE3B6C5" w14:textId="77777777" w:rsidR="00B259FA" w:rsidRPr="00020619" w:rsidRDefault="00B259FA" w:rsidP="00B259FA">
      <w:pPr>
        <w:pStyle w:val="Heading4"/>
        <w:rPr>
          <w:lang w:eastAsia="zh-CN"/>
        </w:rPr>
      </w:pPr>
      <w:r w:rsidRPr="00020619">
        <w:rPr>
          <w:lang w:eastAsia="zh-CN"/>
        </w:rPr>
        <w:t>A.16.1.1.1</w:t>
      </w:r>
      <w:r w:rsidRPr="00020619">
        <w:rPr>
          <w:lang w:eastAsia="zh-CN"/>
        </w:rPr>
        <w:tab/>
        <w:t>Cell reselection to FR1 intra-frequency NR case for 1 Rx UE</w:t>
      </w:r>
    </w:p>
    <w:p w14:paraId="7DE77635" w14:textId="77777777" w:rsidR="00B259FA" w:rsidRPr="00020619" w:rsidRDefault="00B259FA" w:rsidP="00B259FA">
      <w:pPr>
        <w:pStyle w:val="Heading5"/>
        <w:rPr>
          <w:lang w:eastAsia="zh-CN"/>
        </w:rPr>
      </w:pPr>
      <w:r w:rsidRPr="00020619">
        <w:rPr>
          <w:lang w:eastAsia="zh-CN"/>
        </w:rPr>
        <w:t>A.16.1.1.1.1</w:t>
      </w:r>
      <w:r w:rsidRPr="00020619">
        <w:rPr>
          <w:lang w:eastAsia="zh-CN"/>
        </w:rPr>
        <w:tab/>
        <w:t>Test Purpose and Environment</w:t>
      </w:r>
    </w:p>
    <w:p w14:paraId="33AEDCDF" w14:textId="77777777" w:rsidR="00B259FA" w:rsidRPr="00020619" w:rsidRDefault="00B259FA" w:rsidP="00B259FA">
      <w:r w:rsidRPr="00020619">
        <w:t>This test is to verify the requirement for the intra frequency NR cell reselection requirements specified in clause 4.2B.2.3.</w:t>
      </w:r>
    </w:p>
    <w:p w14:paraId="565C162D" w14:textId="77777777" w:rsidR="00B259FA" w:rsidRPr="00020619" w:rsidRDefault="00B259FA" w:rsidP="00B259FA">
      <w:pPr>
        <w:pStyle w:val="Heading5"/>
        <w:rPr>
          <w:lang w:eastAsia="zh-CN"/>
        </w:rPr>
      </w:pPr>
      <w:bookmarkStart w:id="83986" w:name="_Toc535476472"/>
      <w:r w:rsidRPr="00020619">
        <w:rPr>
          <w:lang w:eastAsia="zh-CN"/>
        </w:rPr>
        <w:t>A.16.1.1.1.2</w:t>
      </w:r>
      <w:r w:rsidRPr="00020619">
        <w:rPr>
          <w:lang w:eastAsia="zh-CN"/>
        </w:rPr>
        <w:tab/>
        <w:t>Test Parameters</w:t>
      </w:r>
      <w:bookmarkEnd w:id="83986"/>
    </w:p>
    <w:p w14:paraId="25CB9AE9" w14:textId="77777777" w:rsidR="00B259FA" w:rsidRPr="00020619" w:rsidRDefault="00B259FA" w:rsidP="00B259FA">
      <w:pPr>
        <w:rPr>
          <w:rFonts w:cs="v4.2.0"/>
        </w:rPr>
      </w:pPr>
      <w:r w:rsidRPr="00020619">
        <w:rPr>
          <w:rFonts w:cs="v4.2.0"/>
        </w:rPr>
        <w:t xml:space="preserve">The test scenario comprises of 1 NR carrier and 2 cells as given in tables A.16.1.1.1.2-1, A.16.1.1.1.2-2 and A.16.1.1.1.2-3. The test consists of </w:t>
      </w:r>
      <w:r w:rsidRPr="00020619">
        <w:rPr>
          <w:rFonts w:cs="v4.2.0"/>
          <w:lang w:eastAsia="zh-CN"/>
        </w:rPr>
        <w:t>three</w:t>
      </w:r>
      <w:r w:rsidRPr="00020619">
        <w:rPr>
          <w:rFonts w:cs="v4.2.0"/>
        </w:rPr>
        <w:t xml:space="preserve"> successive time periods, with time duration of T1</w:t>
      </w:r>
      <w:r w:rsidRPr="00020619">
        <w:rPr>
          <w:rFonts w:cs="v4.2.0"/>
          <w:lang w:eastAsia="zh-CN"/>
        </w:rPr>
        <w:t>, T2,</w:t>
      </w:r>
      <w:r w:rsidRPr="00020619">
        <w:rPr>
          <w:rFonts w:cs="v4.2.0"/>
        </w:rPr>
        <w:t xml:space="preserve"> and T</w:t>
      </w:r>
      <w:r w:rsidRPr="00020619">
        <w:rPr>
          <w:rFonts w:cs="v4.2.0"/>
          <w:lang w:eastAsia="zh-CN"/>
        </w:rPr>
        <w:t>3</w:t>
      </w:r>
      <w:r w:rsidRPr="00020619">
        <w:rPr>
          <w:rFonts w:cs="v4.2.0"/>
        </w:rPr>
        <w:t xml:space="preserve"> respectively. </w:t>
      </w:r>
      <w:r w:rsidRPr="00020619">
        <w:rPr>
          <w:rFonts w:cs="v4.2.0"/>
          <w:lang w:eastAsia="zh-CN"/>
        </w:rPr>
        <w:t>Only</w:t>
      </w:r>
      <w:r w:rsidRPr="00020619">
        <w:t xml:space="preserve"> cell 1</w:t>
      </w:r>
      <w:r w:rsidRPr="00020619">
        <w:rPr>
          <w:lang w:eastAsia="zh-CN"/>
        </w:rPr>
        <w:t xml:space="preserve"> is</w:t>
      </w:r>
      <w:r w:rsidRPr="00020619">
        <w:rPr>
          <w:rFonts w:cs="v4.2.0"/>
        </w:rPr>
        <w:t xml:space="preserve"> already identified by the UE prior to the start of the test. Cell 1 and cell 2 belong to different tracking areas. Furthermore, UE has not registered with network for the tracking area containing cell 2</w:t>
      </w:r>
      <w:r w:rsidRPr="00020619">
        <w:t>.</w:t>
      </w:r>
    </w:p>
    <w:p w14:paraId="0F0298F7" w14:textId="77777777" w:rsidR="00B259FA" w:rsidRPr="00020619" w:rsidRDefault="00B259FA" w:rsidP="00B259FA">
      <w:pPr>
        <w:pStyle w:val="TH"/>
      </w:pPr>
      <w:r w:rsidRPr="00020619">
        <w:t>Table A.16.1.1.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B259FA" w:rsidRPr="00020619" w14:paraId="648C3C34" w14:textId="77777777" w:rsidTr="00BB34DD">
        <w:trPr>
          <w:trHeight w:val="187"/>
        </w:trPr>
        <w:tc>
          <w:tcPr>
            <w:tcW w:w="2376" w:type="dxa"/>
            <w:shd w:val="clear" w:color="auto" w:fill="auto"/>
          </w:tcPr>
          <w:p w14:paraId="71B2F7AC" w14:textId="77777777" w:rsidR="00B259FA" w:rsidRPr="00020619" w:rsidRDefault="00B259FA" w:rsidP="00BB34DD">
            <w:pPr>
              <w:pStyle w:val="TAH"/>
            </w:pPr>
            <w:r w:rsidRPr="00020619">
              <w:t>Configuration</w:t>
            </w:r>
          </w:p>
        </w:tc>
        <w:tc>
          <w:tcPr>
            <w:tcW w:w="7230" w:type="dxa"/>
            <w:shd w:val="clear" w:color="auto" w:fill="auto"/>
          </w:tcPr>
          <w:p w14:paraId="79D4674F" w14:textId="77777777" w:rsidR="00B259FA" w:rsidRPr="00020619" w:rsidRDefault="00B259FA" w:rsidP="00BB34DD">
            <w:pPr>
              <w:pStyle w:val="TAH"/>
            </w:pPr>
            <w:r w:rsidRPr="00020619">
              <w:t>Description</w:t>
            </w:r>
          </w:p>
        </w:tc>
      </w:tr>
      <w:tr w:rsidR="00B259FA" w:rsidRPr="00020619" w14:paraId="796A97BD" w14:textId="77777777" w:rsidTr="00BB34DD">
        <w:trPr>
          <w:trHeight w:val="187"/>
        </w:trPr>
        <w:tc>
          <w:tcPr>
            <w:tcW w:w="2376" w:type="dxa"/>
            <w:shd w:val="clear" w:color="auto" w:fill="auto"/>
          </w:tcPr>
          <w:p w14:paraId="72EE967E" w14:textId="77777777" w:rsidR="00B259FA" w:rsidRPr="00020619" w:rsidRDefault="00B259FA" w:rsidP="00BB34DD">
            <w:pPr>
              <w:pStyle w:val="TAL"/>
              <w:rPr>
                <w:lang w:eastAsia="zh-CN"/>
              </w:rPr>
            </w:pPr>
            <w:r w:rsidRPr="00020619">
              <w:rPr>
                <w:lang w:eastAsia="zh-CN"/>
              </w:rPr>
              <w:t>1</w:t>
            </w:r>
          </w:p>
        </w:tc>
        <w:tc>
          <w:tcPr>
            <w:tcW w:w="7230" w:type="dxa"/>
            <w:shd w:val="clear" w:color="auto" w:fill="auto"/>
          </w:tcPr>
          <w:p w14:paraId="4610466D" w14:textId="77777777" w:rsidR="00B259FA" w:rsidRPr="00020619" w:rsidRDefault="00B259FA" w:rsidP="00BB34DD">
            <w:pPr>
              <w:pStyle w:val="TAL"/>
            </w:pPr>
            <w:r w:rsidRPr="00020619">
              <w:t>15 kHz SSB SCS, 10 MHz bandwidth, FDD duplex mode</w:t>
            </w:r>
          </w:p>
        </w:tc>
      </w:tr>
      <w:tr w:rsidR="00B259FA" w:rsidRPr="00020619" w14:paraId="08EFBF1F" w14:textId="77777777" w:rsidTr="00BB34DD">
        <w:trPr>
          <w:trHeight w:val="187"/>
        </w:trPr>
        <w:tc>
          <w:tcPr>
            <w:tcW w:w="2376" w:type="dxa"/>
            <w:shd w:val="clear" w:color="auto" w:fill="auto"/>
          </w:tcPr>
          <w:p w14:paraId="094C2D31" w14:textId="77777777" w:rsidR="00B259FA" w:rsidRPr="00020619" w:rsidRDefault="00B259FA" w:rsidP="00BB34DD">
            <w:pPr>
              <w:pStyle w:val="TAL"/>
              <w:rPr>
                <w:rFonts w:eastAsia="Malgun Gothic"/>
              </w:rPr>
            </w:pPr>
            <w:r w:rsidRPr="00020619">
              <w:rPr>
                <w:rFonts w:eastAsia="Malgun Gothic"/>
              </w:rPr>
              <w:t>2</w:t>
            </w:r>
          </w:p>
        </w:tc>
        <w:tc>
          <w:tcPr>
            <w:tcW w:w="7230" w:type="dxa"/>
            <w:shd w:val="clear" w:color="auto" w:fill="auto"/>
          </w:tcPr>
          <w:p w14:paraId="4A6E6A45" w14:textId="77777777" w:rsidR="00B259FA" w:rsidRPr="00020619" w:rsidRDefault="00B259FA" w:rsidP="00BB34DD">
            <w:pPr>
              <w:pStyle w:val="TAL"/>
            </w:pPr>
            <w:r w:rsidRPr="00020619">
              <w:t>15 kHz SSB SCS, 10 MHz bandwidth, TDD duplex mode</w:t>
            </w:r>
          </w:p>
        </w:tc>
      </w:tr>
      <w:tr w:rsidR="00B259FA" w:rsidRPr="00020619" w14:paraId="35700B2F" w14:textId="77777777" w:rsidTr="00BB34DD">
        <w:trPr>
          <w:trHeight w:val="187"/>
        </w:trPr>
        <w:tc>
          <w:tcPr>
            <w:tcW w:w="2376" w:type="dxa"/>
            <w:shd w:val="clear" w:color="auto" w:fill="auto"/>
          </w:tcPr>
          <w:p w14:paraId="7083CADF" w14:textId="77777777" w:rsidR="00B259FA" w:rsidRPr="00020619" w:rsidRDefault="00B259FA" w:rsidP="00BB34DD">
            <w:pPr>
              <w:pStyle w:val="TAL"/>
              <w:rPr>
                <w:rFonts w:eastAsia="Malgun Gothic"/>
              </w:rPr>
            </w:pPr>
            <w:r w:rsidRPr="00020619">
              <w:rPr>
                <w:rFonts w:eastAsia="Malgun Gothic"/>
              </w:rPr>
              <w:t>3</w:t>
            </w:r>
          </w:p>
        </w:tc>
        <w:tc>
          <w:tcPr>
            <w:tcW w:w="7230" w:type="dxa"/>
            <w:shd w:val="clear" w:color="auto" w:fill="auto"/>
          </w:tcPr>
          <w:p w14:paraId="0B0AB936" w14:textId="77777777" w:rsidR="00B259FA" w:rsidRPr="00020619" w:rsidRDefault="00B259FA" w:rsidP="00BB34DD">
            <w:pPr>
              <w:pStyle w:val="TAL"/>
            </w:pPr>
            <w:r w:rsidRPr="00020619">
              <w:t>30 kHz SSB SCS, 20 MHz bandwidth, TDD duplex mode</w:t>
            </w:r>
          </w:p>
        </w:tc>
      </w:tr>
      <w:tr w:rsidR="00B259FA" w:rsidRPr="00020619" w14:paraId="7D565A13" w14:textId="77777777" w:rsidTr="00BB34DD">
        <w:trPr>
          <w:trHeight w:val="187"/>
        </w:trPr>
        <w:tc>
          <w:tcPr>
            <w:tcW w:w="2376" w:type="dxa"/>
            <w:shd w:val="clear" w:color="auto" w:fill="auto"/>
          </w:tcPr>
          <w:p w14:paraId="2669D741" w14:textId="77777777" w:rsidR="00B259FA" w:rsidRPr="00020619" w:rsidRDefault="00B259FA" w:rsidP="00BB34DD">
            <w:pPr>
              <w:pStyle w:val="TAL"/>
              <w:rPr>
                <w:rFonts w:eastAsia="Malgun Gothic"/>
              </w:rPr>
            </w:pPr>
            <w:r w:rsidRPr="00020619">
              <w:rPr>
                <w:rFonts w:eastAsia="Malgun Gothic"/>
              </w:rPr>
              <w:t>4</w:t>
            </w:r>
          </w:p>
        </w:tc>
        <w:tc>
          <w:tcPr>
            <w:tcW w:w="7230" w:type="dxa"/>
            <w:shd w:val="clear" w:color="auto" w:fill="auto"/>
          </w:tcPr>
          <w:p w14:paraId="45738F89" w14:textId="77777777" w:rsidR="00B259FA" w:rsidRPr="00020619" w:rsidRDefault="00B259FA" w:rsidP="00BB34DD">
            <w:pPr>
              <w:pStyle w:val="TAL"/>
            </w:pPr>
            <w:r w:rsidRPr="00020619">
              <w:rPr>
                <w:rFonts w:eastAsia="Malgun Gothic"/>
              </w:rPr>
              <w:t>15 kHz SSB SCS, 10 MHz bandwidth, HD-FDD duplex mode</w:t>
            </w:r>
          </w:p>
        </w:tc>
      </w:tr>
      <w:tr w:rsidR="00B259FA" w:rsidRPr="00020619" w14:paraId="198C5974" w14:textId="77777777" w:rsidTr="00BB34DD">
        <w:trPr>
          <w:trHeight w:val="187"/>
        </w:trPr>
        <w:tc>
          <w:tcPr>
            <w:tcW w:w="9606" w:type="dxa"/>
            <w:gridSpan w:val="2"/>
            <w:shd w:val="clear" w:color="auto" w:fill="auto"/>
          </w:tcPr>
          <w:p w14:paraId="74CA8CE6" w14:textId="77777777" w:rsidR="00B259FA" w:rsidRPr="00020619" w:rsidRDefault="00B259FA"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38508165" w14:textId="77777777" w:rsidR="00B259FA" w:rsidRPr="00020619" w:rsidRDefault="00B259FA" w:rsidP="00B259FA"/>
    <w:p w14:paraId="0380D9C2" w14:textId="77777777" w:rsidR="00B259FA" w:rsidRPr="00020619" w:rsidRDefault="00B259FA" w:rsidP="00B259FA">
      <w:pPr>
        <w:pStyle w:val="TH"/>
      </w:pPr>
      <w:r w:rsidRPr="00020619">
        <w:lastRenderedPageBreak/>
        <w:t>Table A.16.1.1.1.2-2: General test parameters for intra frequency NR cell re-selection test case for 1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B259FA" w:rsidRPr="00020619" w14:paraId="4DAF240B" w14:textId="77777777" w:rsidTr="00BB34DD">
        <w:trPr>
          <w:cantSplit/>
          <w:trHeight w:val="187"/>
        </w:trPr>
        <w:tc>
          <w:tcPr>
            <w:tcW w:w="2802" w:type="dxa"/>
            <w:gridSpan w:val="2"/>
            <w:tcBorders>
              <w:bottom w:val="nil"/>
            </w:tcBorders>
            <w:shd w:val="clear" w:color="auto" w:fill="auto"/>
          </w:tcPr>
          <w:p w14:paraId="012EA7B2" w14:textId="77777777" w:rsidR="00B259FA" w:rsidRPr="00020619" w:rsidRDefault="00B259FA" w:rsidP="00BB34DD">
            <w:pPr>
              <w:pStyle w:val="TAH"/>
            </w:pPr>
            <w:r w:rsidRPr="00020619">
              <w:t>Parameter</w:t>
            </w:r>
          </w:p>
        </w:tc>
        <w:tc>
          <w:tcPr>
            <w:tcW w:w="708" w:type="dxa"/>
            <w:tcBorders>
              <w:bottom w:val="nil"/>
            </w:tcBorders>
            <w:shd w:val="clear" w:color="auto" w:fill="auto"/>
          </w:tcPr>
          <w:p w14:paraId="75E3FE53" w14:textId="77777777" w:rsidR="00B259FA" w:rsidRPr="00020619" w:rsidRDefault="00B259FA" w:rsidP="00BB34DD">
            <w:pPr>
              <w:pStyle w:val="TAH"/>
            </w:pPr>
            <w:r w:rsidRPr="00020619">
              <w:t>Unit</w:t>
            </w:r>
          </w:p>
        </w:tc>
        <w:tc>
          <w:tcPr>
            <w:tcW w:w="1418" w:type="dxa"/>
            <w:vMerge w:val="restart"/>
          </w:tcPr>
          <w:p w14:paraId="46A0ABDE" w14:textId="77777777" w:rsidR="00B259FA" w:rsidRPr="00020619" w:rsidRDefault="00B259FA" w:rsidP="00BB34DD">
            <w:pPr>
              <w:pStyle w:val="TAH"/>
              <w:rPr>
                <w:lang w:eastAsia="zh-CN"/>
              </w:rPr>
            </w:pPr>
            <w:r w:rsidRPr="00020619">
              <w:rPr>
                <w:lang w:eastAsia="zh-CN"/>
              </w:rPr>
              <w:t>Test configuration</w:t>
            </w:r>
          </w:p>
        </w:tc>
        <w:tc>
          <w:tcPr>
            <w:tcW w:w="1134" w:type="dxa"/>
            <w:vMerge w:val="restart"/>
          </w:tcPr>
          <w:p w14:paraId="1CEE3074" w14:textId="77777777" w:rsidR="00B259FA" w:rsidRPr="00020619" w:rsidRDefault="00B259FA" w:rsidP="00BB34DD">
            <w:pPr>
              <w:pStyle w:val="TAH"/>
            </w:pPr>
            <w:r w:rsidRPr="00020619">
              <w:t>Value</w:t>
            </w:r>
          </w:p>
        </w:tc>
        <w:tc>
          <w:tcPr>
            <w:tcW w:w="3544" w:type="dxa"/>
            <w:vMerge w:val="restart"/>
          </w:tcPr>
          <w:p w14:paraId="78C58C95" w14:textId="77777777" w:rsidR="00B259FA" w:rsidRPr="00020619" w:rsidRDefault="00B259FA" w:rsidP="00BB34DD">
            <w:pPr>
              <w:pStyle w:val="TAH"/>
            </w:pPr>
            <w:r w:rsidRPr="00020619">
              <w:t>Comment</w:t>
            </w:r>
          </w:p>
        </w:tc>
      </w:tr>
      <w:tr w:rsidR="00B259FA" w:rsidRPr="00020619" w14:paraId="6077FA32" w14:textId="77777777" w:rsidTr="00BB34DD">
        <w:trPr>
          <w:cantSplit/>
          <w:trHeight w:val="187"/>
        </w:trPr>
        <w:tc>
          <w:tcPr>
            <w:tcW w:w="2802" w:type="dxa"/>
            <w:gridSpan w:val="2"/>
            <w:tcBorders>
              <w:top w:val="nil"/>
            </w:tcBorders>
            <w:shd w:val="clear" w:color="auto" w:fill="auto"/>
          </w:tcPr>
          <w:p w14:paraId="530693D6" w14:textId="77777777" w:rsidR="00B259FA" w:rsidRPr="00020619" w:rsidRDefault="00B259FA" w:rsidP="00BB34DD">
            <w:pPr>
              <w:pStyle w:val="TAH"/>
            </w:pPr>
          </w:p>
        </w:tc>
        <w:tc>
          <w:tcPr>
            <w:tcW w:w="708" w:type="dxa"/>
            <w:tcBorders>
              <w:top w:val="nil"/>
            </w:tcBorders>
            <w:shd w:val="clear" w:color="auto" w:fill="auto"/>
          </w:tcPr>
          <w:p w14:paraId="3E624A6A" w14:textId="77777777" w:rsidR="00B259FA" w:rsidRPr="00020619" w:rsidRDefault="00B259FA" w:rsidP="00BB34DD">
            <w:pPr>
              <w:pStyle w:val="TAH"/>
            </w:pPr>
          </w:p>
        </w:tc>
        <w:tc>
          <w:tcPr>
            <w:tcW w:w="1418" w:type="dxa"/>
            <w:vMerge/>
          </w:tcPr>
          <w:p w14:paraId="5BCD9DE5" w14:textId="77777777" w:rsidR="00B259FA" w:rsidRPr="00020619" w:rsidRDefault="00B259FA" w:rsidP="00BB34DD">
            <w:pPr>
              <w:pStyle w:val="TAH"/>
              <w:rPr>
                <w:lang w:eastAsia="zh-CN"/>
              </w:rPr>
            </w:pPr>
          </w:p>
        </w:tc>
        <w:tc>
          <w:tcPr>
            <w:tcW w:w="1134" w:type="dxa"/>
            <w:vMerge/>
          </w:tcPr>
          <w:p w14:paraId="7A2F4EC7" w14:textId="77777777" w:rsidR="00B259FA" w:rsidRPr="00020619" w:rsidRDefault="00B259FA" w:rsidP="00BB34DD">
            <w:pPr>
              <w:pStyle w:val="TAH"/>
            </w:pPr>
          </w:p>
        </w:tc>
        <w:tc>
          <w:tcPr>
            <w:tcW w:w="3544" w:type="dxa"/>
            <w:vMerge/>
          </w:tcPr>
          <w:p w14:paraId="03EE1A6A" w14:textId="77777777" w:rsidR="00B259FA" w:rsidRPr="00020619" w:rsidRDefault="00B259FA" w:rsidP="00BB34DD">
            <w:pPr>
              <w:pStyle w:val="TAH"/>
            </w:pPr>
          </w:p>
        </w:tc>
      </w:tr>
      <w:tr w:rsidR="00B259FA" w:rsidRPr="00020619" w14:paraId="3B9C2699" w14:textId="77777777" w:rsidTr="00BB34DD">
        <w:trPr>
          <w:cantSplit/>
          <w:trHeight w:val="187"/>
        </w:trPr>
        <w:tc>
          <w:tcPr>
            <w:tcW w:w="1008" w:type="dxa"/>
            <w:tcBorders>
              <w:bottom w:val="nil"/>
            </w:tcBorders>
            <w:shd w:val="clear" w:color="auto" w:fill="auto"/>
          </w:tcPr>
          <w:p w14:paraId="75C63803" w14:textId="77777777" w:rsidR="00B259FA" w:rsidRPr="00020619" w:rsidRDefault="00B259FA" w:rsidP="00BB34DD">
            <w:pPr>
              <w:pStyle w:val="TAL"/>
            </w:pPr>
            <w:r w:rsidRPr="00020619">
              <w:t>Initial condition</w:t>
            </w:r>
          </w:p>
        </w:tc>
        <w:tc>
          <w:tcPr>
            <w:tcW w:w="1794" w:type="dxa"/>
            <w:tcBorders>
              <w:bottom w:val="single" w:sz="4" w:space="0" w:color="auto"/>
            </w:tcBorders>
          </w:tcPr>
          <w:p w14:paraId="505FC1DA" w14:textId="77777777" w:rsidR="00B259FA" w:rsidRPr="00020619" w:rsidRDefault="00B259FA" w:rsidP="00BB34DD">
            <w:pPr>
              <w:pStyle w:val="TAL"/>
            </w:pPr>
            <w:r w:rsidRPr="00020619">
              <w:t>Active cell</w:t>
            </w:r>
          </w:p>
        </w:tc>
        <w:tc>
          <w:tcPr>
            <w:tcW w:w="708" w:type="dxa"/>
            <w:tcBorders>
              <w:bottom w:val="single" w:sz="4" w:space="0" w:color="auto"/>
            </w:tcBorders>
          </w:tcPr>
          <w:p w14:paraId="049C9E4B" w14:textId="77777777" w:rsidR="00B259FA" w:rsidRPr="00020619" w:rsidRDefault="00B259FA" w:rsidP="00BB34DD">
            <w:pPr>
              <w:pStyle w:val="TAC"/>
            </w:pPr>
          </w:p>
        </w:tc>
        <w:tc>
          <w:tcPr>
            <w:tcW w:w="1418" w:type="dxa"/>
            <w:tcBorders>
              <w:bottom w:val="single" w:sz="4" w:space="0" w:color="auto"/>
            </w:tcBorders>
          </w:tcPr>
          <w:p w14:paraId="07714B69" w14:textId="77777777" w:rsidR="00B259FA" w:rsidRPr="00020619" w:rsidRDefault="00B259FA" w:rsidP="00BB34DD">
            <w:pPr>
              <w:pStyle w:val="TAC"/>
              <w:rPr>
                <w:lang w:eastAsia="zh-CN"/>
              </w:rPr>
            </w:pPr>
            <w:r w:rsidRPr="00020619">
              <w:rPr>
                <w:lang w:eastAsia="zh-CN"/>
              </w:rPr>
              <w:t>1, 2, 3, 4</w:t>
            </w:r>
          </w:p>
        </w:tc>
        <w:tc>
          <w:tcPr>
            <w:tcW w:w="1134" w:type="dxa"/>
            <w:tcBorders>
              <w:bottom w:val="single" w:sz="4" w:space="0" w:color="auto"/>
            </w:tcBorders>
          </w:tcPr>
          <w:p w14:paraId="2066BC69" w14:textId="77777777" w:rsidR="00B259FA" w:rsidRPr="00020619" w:rsidRDefault="00B259FA" w:rsidP="00BB34DD">
            <w:pPr>
              <w:pStyle w:val="TAC"/>
            </w:pPr>
            <w:r w:rsidRPr="00020619">
              <w:t>Cell1</w:t>
            </w:r>
          </w:p>
        </w:tc>
        <w:tc>
          <w:tcPr>
            <w:tcW w:w="3544" w:type="dxa"/>
            <w:tcBorders>
              <w:bottom w:val="single" w:sz="4" w:space="0" w:color="auto"/>
            </w:tcBorders>
          </w:tcPr>
          <w:p w14:paraId="2056C3A4" w14:textId="77777777" w:rsidR="00B259FA" w:rsidRPr="00020619" w:rsidRDefault="00B259FA" w:rsidP="00BB34DD">
            <w:pPr>
              <w:pStyle w:val="TAC"/>
            </w:pPr>
          </w:p>
        </w:tc>
      </w:tr>
      <w:tr w:rsidR="00B259FA" w:rsidRPr="00020619" w14:paraId="23A0CF29" w14:textId="77777777" w:rsidTr="00BB34DD">
        <w:trPr>
          <w:cantSplit/>
          <w:trHeight w:val="187"/>
        </w:trPr>
        <w:tc>
          <w:tcPr>
            <w:tcW w:w="1008" w:type="dxa"/>
            <w:shd w:val="clear" w:color="auto" w:fill="auto"/>
          </w:tcPr>
          <w:p w14:paraId="70818203" w14:textId="77777777" w:rsidR="00B259FA" w:rsidRPr="00020619" w:rsidRDefault="00B259FA" w:rsidP="00BB34DD">
            <w:pPr>
              <w:pStyle w:val="TAL"/>
            </w:pPr>
            <w:r w:rsidRPr="00020619">
              <w:t>T2 end condition</w:t>
            </w:r>
          </w:p>
        </w:tc>
        <w:tc>
          <w:tcPr>
            <w:tcW w:w="1794" w:type="dxa"/>
          </w:tcPr>
          <w:p w14:paraId="3365A367" w14:textId="77777777" w:rsidR="00B259FA" w:rsidRPr="00020619" w:rsidRDefault="00B259FA" w:rsidP="00BB34DD">
            <w:pPr>
              <w:pStyle w:val="TAL"/>
            </w:pPr>
            <w:r w:rsidRPr="00020619">
              <w:t>Active cell</w:t>
            </w:r>
          </w:p>
        </w:tc>
        <w:tc>
          <w:tcPr>
            <w:tcW w:w="708" w:type="dxa"/>
          </w:tcPr>
          <w:p w14:paraId="5D3A7910" w14:textId="77777777" w:rsidR="00B259FA" w:rsidRPr="00020619" w:rsidRDefault="00B259FA" w:rsidP="00BB34DD">
            <w:pPr>
              <w:pStyle w:val="TAC"/>
            </w:pPr>
          </w:p>
        </w:tc>
        <w:tc>
          <w:tcPr>
            <w:tcW w:w="1418" w:type="dxa"/>
          </w:tcPr>
          <w:p w14:paraId="27434211" w14:textId="77777777" w:rsidR="00B259FA" w:rsidRPr="00020619" w:rsidRDefault="00B259FA" w:rsidP="00BB34DD">
            <w:pPr>
              <w:pStyle w:val="TAC"/>
            </w:pPr>
            <w:r w:rsidRPr="00020619">
              <w:rPr>
                <w:lang w:eastAsia="zh-CN"/>
              </w:rPr>
              <w:t>1, 2, 3, 4</w:t>
            </w:r>
          </w:p>
        </w:tc>
        <w:tc>
          <w:tcPr>
            <w:tcW w:w="1134" w:type="dxa"/>
          </w:tcPr>
          <w:p w14:paraId="5A4A4530" w14:textId="77777777" w:rsidR="00B259FA" w:rsidRPr="00020619" w:rsidRDefault="00B259FA" w:rsidP="00BB34DD">
            <w:pPr>
              <w:pStyle w:val="TAC"/>
            </w:pPr>
            <w:r w:rsidRPr="00020619">
              <w:t>Cell</w:t>
            </w:r>
            <w:r w:rsidRPr="00020619">
              <w:rPr>
                <w:lang w:eastAsia="zh-CN"/>
              </w:rPr>
              <w:t>2</w:t>
            </w:r>
          </w:p>
        </w:tc>
        <w:tc>
          <w:tcPr>
            <w:tcW w:w="3544" w:type="dxa"/>
            <w:tcBorders>
              <w:bottom w:val="single" w:sz="4" w:space="0" w:color="auto"/>
            </w:tcBorders>
          </w:tcPr>
          <w:p w14:paraId="6E4D396C" w14:textId="77777777" w:rsidR="00B259FA" w:rsidRPr="00020619" w:rsidRDefault="00B259FA" w:rsidP="00BB34DD">
            <w:pPr>
              <w:pStyle w:val="TAC"/>
            </w:pPr>
          </w:p>
        </w:tc>
      </w:tr>
      <w:tr w:rsidR="00B259FA" w:rsidRPr="00020619" w14:paraId="57941353" w14:textId="77777777" w:rsidTr="00BB34DD">
        <w:trPr>
          <w:cantSplit/>
          <w:trHeight w:val="187"/>
        </w:trPr>
        <w:tc>
          <w:tcPr>
            <w:tcW w:w="1008" w:type="dxa"/>
            <w:shd w:val="clear" w:color="auto" w:fill="auto"/>
          </w:tcPr>
          <w:p w14:paraId="6B381329" w14:textId="77777777" w:rsidR="00B259FA" w:rsidRPr="00020619" w:rsidRDefault="00B259FA" w:rsidP="00BB34DD">
            <w:pPr>
              <w:pStyle w:val="TAL"/>
            </w:pPr>
          </w:p>
        </w:tc>
        <w:tc>
          <w:tcPr>
            <w:tcW w:w="1794" w:type="dxa"/>
          </w:tcPr>
          <w:p w14:paraId="6143FFBB" w14:textId="77777777" w:rsidR="00B259FA" w:rsidRPr="00020619" w:rsidRDefault="00B259FA" w:rsidP="00BB34DD">
            <w:pPr>
              <w:pStyle w:val="TAL"/>
            </w:pPr>
            <w:r w:rsidRPr="00020619">
              <w:t>Neighbour cells</w:t>
            </w:r>
          </w:p>
        </w:tc>
        <w:tc>
          <w:tcPr>
            <w:tcW w:w="708" w:type="dxa"/>
          </w:tcPr>
          <w:p w14:paraId="08B6A23F" w14:textId="77777777" w:rsidR="00B259FA" w:rsidRPr="00020619" w:rsidRDefault="00B259FA" w:rsidP="00BB34DD">
            <w:pPr>
              <w:pStyle w:val="TAC"/>
            </w:pPr>
          </w:p>
        </w:tc>
        <w:tc>
          <w:tcPr>
            <w:tcW w:w="1418" w:type="dxa"/>
          </w:tcPr>
          <w:p w14:paraId="617B0148" w14:textId="77777777" w:rsidR="00B259FA" w:rsidRPr="00020619" w:rsidRDefault="00B259FA" w:rsidP="00BB34DD">
            <w:pPr>
              <w:pStyle w:val="TAC"/>
            </w:pPr>
            <w:r w:rsidRPr="00020619">
              <w:rPr>
                <w:lang w:eastAsia="zh-CN"/>
              </w:rPr>
              <w:t>1, 2, 3, 4</w:t>
            </w:r>
          </w:p>
        </w:tc>
        <w:tc>
          <w:tcPr>
            <w:tcW w:w="1134" w:type="dxa"/>
          </w:tcPr>
          <w:p w14:paraId="46ED226A" w14:textId="77777777" w:rsidR="00B259FA" w:rsidRPr="00020619" w:rsidRDefault="00B259FA" w:rsidP="00BB34DD">
            <w:pPr>
              <w:pStyle w:val="TAC"/>
            </w:pPr>
            <w:r w:rsidRPr="00020619">
              <w:t>Cell</w:t>
            </w:r>
            <w:r w:rsidRPr="00020619">
              <w:rPr>
                <w:lang w:eastAsia="zh-CN"/>
              </w:rPr>
              <w:t>1</w:t>
            </w:r>
          </w:p>
        </w:tc>
        <w:tc>
          <w:tcPr>
            <w:tcW w:w="3544" w:type="dxa"/>
            <w:tcBorders>
              <w:bottom w:val="single" w:sz="4" w:space="0" w:color="auto"/>
            </w:tcBorders>
          </w:tcPr>
          <w:p w14:paraId="124E0EA2" w14:textId="77777777" w:rsidR="00B259FA" w:rsidRPr="00020619" w:rsidRDefault="00B259FA" w:rsidP="00BB34DD">
            <w:pPr>
              <w:pStyle w:val="TAC"/>
            </w:pPr>
          </w:p>
        </w:tc>
      </w:tr>
      <w:tr w:rsidR="00B259FA" w:rsidRPr="00020619" w14:paraId="12927539" w14:textId="77777777" w:rsidTr="00BB34DD">
        <w:trPr>
          <w:cantSplit/>
          <w:trHeight w:val="187"/>
        </w:trPr>
        <w:tc>
          <w:tcPr>
            <w:tcW w:w="1008" w:type="dxa"/>
            <w:tcBorders>
              <w:bottom w:val="nil"/>
            </w:tcBorders>
          </w:tcPr>
          <w:p w14:paraId="66B63303" w14:textId="77777777" w:rsidR="00B259FA" w:rsidRPr="00020619" w:rsidRDefault="00B259FA" w:rsidP="00BB34DD">
            <w:pPr>
              <w:pStyle w:val="TAL"/>
            </w:pPr>
            <w:r w:rsidRPr="00020619">
              <w:t>Final condition</w:t>
            </w:r>
          </w:p>
        </w:tc>
        <w:tc>
          <w:tcPr>
            <w:tcW w:w="1794" w:type="dxa"/>
          </w:tcPr>
          <w:p w14:paraId="76CFEE73" w14:textId="77777777" w:rsidR="00B259FA" w:rsidRPr="00020619" w:rsidRDefault="00B259FA" w:rsidP="00BB34DD">
            <w:pPr>
              <w:pStyle w:val="TAL"/>
            </w:pPr>
            <w:r w:rsidRPr="00020619">
              <w:t>Active cell</w:t>
            </w:r>
          </w:p>
        </w:tc>
        <w:tc>
          <w:tcPr>
            <w:tcW w:w="708" w:type="dxa"/>
          </w:tcPr>
          <w:p w14:paraId="21FBB55B" w14:textId="77777777" w:rsidR="00B259FA" w:rsidRPr="00020619" w:rsidRDefault="00B259FA" w:rsidP="00BB34DD">
            <w:pPr>
              <w:pStyle w:val="TAC"/>
            </w:pPr>
          </w:p>
        </w:tc>
        <w:tc>
          <w:tcPr>
            <w:tcW w:w="1418" w:type="dxa"/>
          </w:tcPr>
          <w:p w14:paraId="50691609" w14:textId="77777777" w:rsidR="00B259FA" w:rsidRPr="00020619" w:rsidRDefault="00B259FA" w:rsidP="00BB34DD">
            <w:pPr>
              <w:pStyle w:val="TAC"/>
            </w:pPr>
            <w:r w:rsidRPr="00020619">
              <w:rPr>
                <w:lang w:eastAsia="zh-CN"/>
              </w:rPr>
              <w:t>1, 2, 3, 4</w:t>
            </w:r>
          </w:p>
        </w:tc>
        <w:tc>
          <w:tcPr>
            <w:tcW w:w="1134" w:type="dxa"/>
          </w:tcPr>
          <w:p w14:paraId="6A7F3707" w14:textId="77777777" w:rsidR="00B259FA" w:rsidRPr="00020619" w:rsidRDefault="00B259FA" w:rsidP="00BB34DD">
            <w:pPr>
              <w:pStyle w:val="TAC"/>
            </w:pPr>
            <w:r w:rsidRPr="00020619">
              <w:t>Cell1</w:t>
            </w:r>
          </w:p>
        </w:tc>
        <w:tc>
          <w:tcPr>
            <w:tcW w:w="3544" w:type="dxa"/>
          </w:tcPr>
          <w:p w14:paraId="2D6EE6A1" w14:textId="77777777" w:rsidR="00B259FA" w:rsidRPr="00020619" w:rsidRDefault="00B259FA" w:rsidP="00BB34DD">
            <w:pPr>
              <w:pStyle w:val="TAC"/>
            </w:pPr>
          </w:p>
        </w:tc>
      </w:tr>
      <w:tr w:rsidR="00B259FA" w:rsidRPr="00020619" w14:paraId="716A08E7" w14:textId="77777777" w:rsidTr="00BB34DD">
        <w:trPr>
          <w:cantSplit/>
          <w:trHeight w:val="187"/>
        </w:trPr>
        <w:tc>
          <w:tcPr>
            <w:tcW w:w="1008" w:type="dxa"/>
            <w:tcBorders>
              <w:top w:val="nil"/>
            </w:tcBorders>
          </w:tcPr>
          <w:p w14:paraId="17A7D12B" w14:textId="77777777" w:rsidR="00B259FA" w:rsidRPr="00020619" w:rsidRDefault="00B259FA" w:rsidP="00BB34DD">
            <w:pPr>
              <w:pStyle w:val="TAL"/>
            </w:pPr>
          </w:p>
        </w:tc>
        <w:tc>
          <w:tcPr>
            <w:tcW w:w="1794" w:type="dxa"/>
          </w:tcPr>
          <w:p w14:paraId="1C1020B6" w14:textId="77777777" w:rsidR="00B259FA" w:rsidRPr="00020619" w:rsidRDefault="00B259FA" w:rsidP="00BB34DD">
            <w:pPr>
              <w:pStyle w:val="TAL"/>
            </w:pPr>
            <w:r w:rsidRPr="00020619">
              <w:t>Neighbour cells</w:t>
            </w:r>
          </w:p>
        </w:tc>
        <w:tc>
          <w:tcPr>
            <w:tcW w:w="708" w:type="dxa"/>
          </w:tcPr>
          <w:p w14:paraId="31C3A189" w14:textId="77777777" w:rsidR="00B259FA" w:rsidRPr="00020619" w:rsidRDefault="00B259FA" w:rsidP="00BB34DD">
            <w:pPr>
              <w:pStyle w:val="TAC"/>
            </w:pPr>
          </w:p>
        </w:tc>
        <w:tc>
          <w:tcPr>
            <w:tcW w:w="1418" w:type="dxa"/>
          </w:tcPr>
          <w:p w14:paraId="3918E02F" w14:textId="77777777" w:rsidR="00B259FA" w:rsidRPr="00020619" w:rsidRDefault="00B259FA" w:rsidP="00BB34DD">
            <w:pPr>
              <w:pStyle w:val="TAC"/>
              <w:rPr>
                <w:lang w:eastAsia="zh-CN"/>
              </w:rPr>
            </w:pPr>
            <w:r w:rsidRPr="00020619">
              <w:rPr>
                <w:lang w:eastAsia="zh-CN"/>
              </w:rPr>
              <w:t>1, 2, 3, 4</w:t>
            </w:r>
          </w:p>
        </w:tc>
        <w:tc>
          <w:tcPr>
            <w:tcW w:w="1134" w:type="dxa"/>
          </w:tcPr>
          <w:p w14:paraId="0A5D35A2" w14:textId="77777777" w:rsidR="00B259FA" w:rsidRPr="00020619" w:rsidRDefault="00B259FA" w:rsidP="00BB34DD">
            <w:pPr>
              <w:pStyle w:val="TAC"/>
            </w:pPr>
            <w:r w:rsidRPr="00020619">
              <w:t xml:space="preserve">Cell2 </w:t>
            </w:r>
          </w:p>
        </w:tc>
        <w:tc>
          <w:tcPr>
            <w:tcW w:w="3544" w:type="dxa"/>
          </w:tcPr>
          <w:p w14:paraId="34DF3110" w14:textId="77777777" w:rsidR="00B259FA" w:rsidRPr="00020619" w:rsidRDefault="00B259FA" w:rsidP="00BB34DD">
            <w:pPr>
              <w:pStyle w:val="TAC"/>
            </w:pPr>
          </w:p>
        </w:tc>
      </w:tr>
      <w:tr w:rsidR="00B259FA" w:rsidRPr="00020619" w14:paraId="062B6CD6" w14:textId="77777777" w:rsidTr="00BB34DD">
        <w:trPr>
          <w:cantSplit/>
          <w:trHeight w:val="187"/>
        </w:trPr>
        <w:tc>
          <w:tcPr>
            <w:tcW w:w="2802" w:type="dxa"/>
            <w:gridSpan w:val="2"/>
          </w:tcPr>
          <w:p w14:paraId="0BE47ACF" w14:textId="77777777" w:rsidR="00B259FA" w:rsidRPr="00020619" w:rsidRDefault="00B259FA" w:rsidP="00BB34DD">
            <w:pPr>
              <w:pStyle w:val="TAL"/>
            </w:pPr>
            <w:r w:rsidRPr="00020619">
              <w:rPr>
                <w:rFonts w:cs="v4.2.0"/>
                <w:bCs/>
              </w:rPr>
              <w:t>RF Channel Number</w:t>
            </w:r>
          </w:p>
        </w:tc>
        <w:tc>
          <w:tcPr>
            <w:tcW w:w="708" w:type="dxa"/>
          </w:tcPr>
          <w:p w14:paraId="57481876" w14:textId="77777777" w:rsidR="00B259FA" w:rsidRPr="00020619" w:rsidRDefault="00B259FA" w:rsidP="00BB34DD">
            <w:pPr>
              <w:pStyle w:val="TAC"/>
            </w:pPr>
          </w:p>
        </w:tc>
        <w:tc>
          <w:tcPr>
            <w:tcW w:w="1418" w:type="dxa"/>
          </w:tcPr>
          <w:p w14:paraId="03DF48BA" w14:textId="77777777" w:rsidR="00B259FA" w:rsidRPr="00020619" w:rsidRDefault="00B259FA" w:rsidP="00BB34DD">
            <w:pPr>
              <w:pStyle w:val="TAC"/>
              <w:rPr>
                <w:rFonts w:cs="v4.2.0"/>
                <w:bCs/>
              </w:rPr>
            </w:pPr>
            <w:r w:rsidRPr="00020619">
              <w:rPr>
                <w:lang w:eastAsia="zh-CN"/>
              </w:rPr>
              <w:t>1, 2, 3, 4</w:t>
            </w:r>
          </w:p>
        </w:tc>
        <w:tc>
          <w:tcPr>
            <w:tcW w:w="1134" w:type="dxa"/>
          </w:tcPr>
          <w:p w14:paraId="27F5C397" w14:textId="77777777" w:rsidR="00B259FA" w:rsidRPr="00020619" w:rsidRDefault="00B259FA" w:rsidP="00BB34DD">
            <w:pPr>
              <w:pStyle w:val="TAC"/>
            </w:pPr>
            <w:r w:rsidRPr="00020619">
              <w:rPr>
                <w:rFonts w:cs="v4.2.0"/>
                <w:bCs/>
              </w:rPr>
              <w:t>1</w:t>
            </w:r>
          </w:p>
        </w:tc>
        <w:tc>
          <w:tcPr>
            <w:tcW w:w="3544" w:type="dxa"/>
          </w:tcPr>
          <w:p w14:paraId="1A5D3E4A" w14:textId="77777777" w:rsidR="00B259FA" w:rsidRPr="00020619" w:rsidRDefault="00B259FA" w:rsidP="00BB34DD">
            <w:pPr>
              <w:pStyle w:val="TAC"/>
            </w:pPr>
          </w:p>
        </w:tc>
      </w:tr>
      <w:tr w:rsidR="00B259FA" w:rsidRPr="00020619" w14:paraId="39F1DBED" w14:textId="77777777" w:rsidTr="00BB34DD">
        <w:trPr>
          <w:cantSplit/>
          <w:trHeight w:val="187"/>
        </w:trPr>
        <w:tc>
          <w:tcPr>
            <w:tcW w:w="2802" w:type="dxa"/>
            <w:gridSpan w:val="2"/>
            <w:tcBorders>
              <w:bottom w:val="nil"/>
            </w:tcBorders>
          </w:tcPr>
          <w:p w14:paraId="4AFAF9F3" w14:textId="77777777" w:rsidR="00B259FA" w:rsidRPr="00020619" w:rsidRDefault="00B259FA" w:rsidP="00BB34DD">
            <w:pPr>
              <w:pStyle w:val="TAL"/>
            </w:pPr>
            <w:r w:rsidRPr="00020619">
              <w:t>Time offset between cells</w:t>
            </w:r>
          </w:p>
        </w:tc>
        <w:tc>
          <w:tcPr>
            <w:tcW w:w="708" w:type="dxa"/>
            <w:tcBorders>
              <w:bottom w:val="nil"/>
            </w:tcBorders>
          </w:tcPr>
          <w:p w14:paraId="1953BF90" w14:textId="77777777" w:rsidR="00B259FA" w:rsidRPr="00020619" w:rsidRDefault="00B259FA" w:rsidP="00BB34DD">
            <w:pPr>
              <w:pStyle w:val="TAC"/>
            </w:pPr>
          </w:p>
        </w:tc>
        <w:tc>
          <w:tcPr>
            <w:tcW w:w="1418" w:type="dxa"/>
          </w:tcPr>
          <w:p w14:paraId="3CE8BA73" w14:textId="77777777" w:rsidR="00B259FA" w:rsidRPr="00020619" w:rsidRDefault="00B259FA" w:rsidP="00BB34DD">
            <w:pPr>
              <w:pStyle w:val="TAC"/>
              <w:rPr>
                <w:rFonts w:cs="v4.2.0"/>
              </w:rPr>
            </w:pPr>
            <w:r w:rsidRPr="00020619">
              <w:rPr>
                <w:lang w:eastAsia="zh-CN"/>
              </w:rPr>
              <w:t>1, 4</w:t>
            </w:r>
          </w:p>
        </w:tc>
        <w:tc>
          <w:tcPr>
            <w:tcW w:w="1134" w:type="dxa"/>
          </w:tcPr>
          <w:p w14:paraId="47459E07" w14:textId="77777777" w:rsidR="00B259FA" w:rsidRPr="00020619" w:rsidRDefault="00B259FA" w:rsidP="00BB34DD">
            <w:pPr>
              <w:pStyle w:val="TAC"/>
            </w:pPr>
            <w:r w:rsidRPr="00020619">
              <w:rPr>
                <w:rFonts w:cs="v4.2.0"/>
              </w:rPr>
              <w:t xml:space="preserve">3 </w:t>
            </w:r>
            <w:proofErr w:type="spellStart"/>
            <w:r w:rsidRPr="00020619">
              <w:rPr>
                <w:rFonts w:cs="v4.2.0"/>
              </w:rPr>
              <w:t>ms</w:t>
            </w:r>
            <w:proofErr w:type="spellEnd"/>
          </w:p>
        </w:tc>
        <w:tc>
          <w:tcPr>
            <w:tcW w:w="3544" w:type="dxa"/>
          </w:tcPr>
          <w:p w14:paraId="54CC3A9F" w14:textId="77777777" w:rsidR="00B259FA" w:rsidRPr="00020619" w:rsidRDefault="00B259FA" w:rsidP="00BB34DD">
            <w:pPr>
              <w:pStyle w:val="TAC"/>
            </w:pPr>
            <w:r w:rsidRPr="00020619">
              <w:rPr>
                <w:rFonts w:cs="v4.2.0"/>
              </w:rPr>
              <w:t>Asynchronous cells</w:t>
            </w:r>
          </w:p>
        </w:tc>
      </w:tr>
      <w:tr w:rsidR="00B259FA" w:rsidRPr="00020619" w14:paraId="3FC198AB" w14:textId="77777777" w:rsidTr="00BB34DD">
        <w:trPr>
          <w:cantSplit/>
          <w:trHeight w:val="187"/>
        </w:trPr>
        <w:tc>
          <w:tcPr>
            <w:tcW w:w="2802" w:type="dxa"/>
            <w:gridSpan w:val="2"/>
            <w:tcBorders>
              <w:top w:val="nil"/>
              <w:bottom w:val="nil"/>
            </w:tcBorders>
          </w:tcPr>
          <w:p w14:paraId="0E8ED7BC" w14:textId="77777777" w:rsidR="00B259FA" w:rsidRPr="00020619" w:rsidRDefault="00B259FA" w:rsidP="00BB34DD">
            <w:pPr>
              <w:pStyle w:val="TAL"/>
            </w:pPr>
          </w:p>
        </w:tc>
        <w:tc>
          <w:tcPr>
            <w:tcW w:w="708" w:type="dxa"/>
            <w:tcBorders>
              <w:top w:val="nil"/>
              <w:bottom w:val="nil"/>
            </w:tcBorders>
          </w:tcPr>
          <w:p w14:paraId="18F70976" w14:textId="77777777" w:rsidR="00B259FA" w:rsidRPr="00020619" w:rsidRDefault="00B259FA" w:rsidP="00BB34DD">
            <w:pPr>
              <w:pStyle w:val="TAC"/>
              <w:rPr>
                <w:rFonts w:cs="v4.2.0"/>
              </w:rPr>
            </w:pPr>
          </w:p>
        </w:tc>
        <w:tc>
          <w:tcPr>
            <w:tcW w:w="1418" w:type="dxa"/>
          </w:tcPr>
          <w:p w14:paraId="5832B641" w14:textId="77777777" w:rsidR="00B259FA" w:rsidRPr="00020619" w:rsidRDefault="00B259FA" w:rsidP="00BB34DD">
            <w:pPr>
              <w:pStyle w:val="TAC"/>
              <w:rPr>
                <w:lang w:eastAsia="zh-CN"/>
              </w:rPr>
            </w:pPr>
            <w:r w:rsidRPr="00020619">
              <w:rPr>
                <w:lang w:eastAsia="zh-CN"/>
              </w:rPr>
              <w:t>2</w:t>
            </w:r>
          </w:p>
        </w:tc>
        <w:tc>
          <w:tcPr>
            <w:tcW w:w="1134" w:type="dxa"/>
          </w:tcPr>
          <w:p w14:paraId="2C86B2E8"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468A3936" w14:textId="77777777" w:rsidR="00B259FA" w:rsidRPr="00020619" w:rsidRDefault="00B259FA" w:rsidP="00BB34DD">
            <w:pPr>
              <w:pStyle w:val="TAC"/>
              <w:rPr>
                <w:rFonts w:cs="v4.2.0"/>
              </w:rPr>
            </w:pPr>
            <w:r w:rsidRPr="00020619">
              <w:rPr>
                <w:rFonts w:cs="v4.2.0"/>
              </w:rPr>
              <w:t>Synchronous cells</w:t>
            </w:r>
          </w:p>
        </w:tc>
      </w:tr>
      <w:tr w:rsidR="00B259FA" w:rsidRPr="00020619" w14:paraId="1C12BB6F" w14:textId="77777777" w:rsidTr="00BB34DD">
        <w:trPr>
          <w:cantSplit/>
          <w:trHeight w:val="187"/>
        </w:trPr>
        <w:tc>
          <w:tcPr>
            <w:tcW w:w="2802" w:type="dxa"/>
            <w:gridSpan w:val="2"/>
            <w:tcBorders>
              <w:top w:val="nil"/>
            </w:tcBorders>
          </w:tcPr>
          <w:p w14:paraId="010ABFFA" w14:textId="77777777" w:rsidR="00B259FA" w:rsidRPr="00020619" w:rsidRDefault="00B259FA" w:rsidP="00BB34DD">
            <w:pPr>
              <w:pStyle w:val="TAL"/>
            </w:pPr>
          </w:p>
        </w:tc>
        <w:tc>
          <w:tcPr>
            <w:tcW w:w="708" w:type="dxa"/>
            <w:tcBorders>
              <w:top w:val="nil"/>
            </w:tcBorders>
          </w:tcPr>
          <w:p w14:paraId="147383DC" w14:textId="77777777" w:rsidR="00B259FA" w:rsidRPr="00020619" w:rsidRDefault="00B259FA" w:rsidP="00BB34DD">
            <w:pPr>
              <w:pStyle w:val="TAC"/>
              <w:rPr>
                <w:rFonts w:cs="v4.2.0"/>
              </w:rPr>
            </w:pPr>
          </w:p>
        </w:tc>
        <w:tc>
          <w:tcPr>
            <w:tcW w:w="1418" w:type="dxa"/>
          </w:tcPr>
          <w:p w14:paraId="2E963E94" w14:textId="77777777" w:rsidR="00B259FA" w:rsidRPr="00020619" w:rsidRDefault="00B259FA" w:rsidP="00BB34DD">
            <w:pPr>
              <w:pStyle w:val="TAC"/>
              <w:rPr>
                <w:lang w:eastAsia="zh-CN"/>
              </w:rPr>
            </w:pPr>
            <w:r w:rsidRPr="00020619">
              <w:rPr>
                <w:lang w:eastAsia="zh-CN"/>
              </w:rPr>
              <w:t>3</w:t>
            </w:r>
          </w:p>
        </w:tc>
        <w:tc>
          <w:tcPr>
            <w:tcW w:w="1134" w:type="dxa"/>
          </w:tcPr>
          <w:p w14:paraId="54EB86D3"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6AA020AF" w14:textId="77777777" w:rsidR="00B259FA" w:rsidRPr="00020619" w:rsidRDefault="00B259FA" w:rsidP="00BB34DD">
            <w:pPr>
              <w:pStyle w:val="TAC"/>
              <w:rPr>
                <w:rFonts w:cs="v4.2.0"/>
              </w:rPr>
            </w:pPr>
            <w:r w:rsidRPr="00020619">
              <w:rPr>
                <w:rFonts w:cs="v4.2.0"/>
              </w:rPr>
              <w:t>Synchronous cells</w:t>
            </w:r>
          </w:p>
        </w:tc>
      </w:tr>
      <w:tr w:rsidR="00B259FA" w:rsidRPr="00020619" w14:paraId="3B2AFE20" w14:textId="77777777" w:rsidTr="00BB34DD">
        <w:trPr>
          <w:cantSplit/>
          <w:trHeight w:val="187"/>
        </w:trPr>
        <w:tc>
          <w:tcPr>
            <w:tcW w:w="2802" w:type="dxa"/>
            <w:gridSpan w:val="2"/>
          </w:tcPr>
          <w:p w14:paraId="15AD4D58" w14:textId="77777777" w:rsidR="00B259FA" w:rsidRPr="00020619" w:rsidRDefault="00B259FA" w:rsidP="00BB34DD">
            <w:pPr>
              <w:pStyle w:val="TAL"/>
            </w:pPr>
            <w:r w:rsidRPr="00020619">
              <w:t>Access Barring Information</w:t>
            </w:r>
          </w:p>
        </w:tc>
        <w:tc>
          <w:tcPr>
            <w:tcW w:w="708" w:type="dxa"/>
          </w:tcPr>
          <w:p w14:paraId="347CEF67" w14:textId="77777777" w:rsidR="00B259FA" w:rsidRPr="00020619" w:rsidRDefault="00B259FA" w:rsidP="00BB34DD">
            <w:pPr>
              <w:pStyle w:val="TAC"/>
            </w:pPr>
            <w:r w:rsidRPr="00020619">
              <w:rPr>
                <w:rFonts w:cs="v4.2.0"/>
              </w:rPr>
              <w:t>-</w:t>
            </w:r>
          </w:p>
        </w:tc>
        <w:tc>
          <w:tcPr>
            <w:tcW w:w="1418" w:type="dxa"/>
          </w:tcPr>
          <w:p w14:paraId="37F9125E" w14:textId="77777777" w:rsidR="00B259FA" w:rsidRPr="00020619" w:rsidRDefault="00B259FA" w:rsidP="00BB34DD">
            <w:pPr>
              <w:pStyle w:val="TAC"/>
              <w:rPr>
                <w:rFonts w:cs="v4.2.0"/>
              </w:rPr>
            </w:pPr>
            <w:r w:rsidRPr="00020619">
              <w:rPr>
                <w:lang w:eastAsia="zh-CN"/>
              </w:rPr>
              <w:t>1, 2, 3, 4</w:t>
            </w:r>
          </w:p>
        </w:tc>
        <w:tc>
          <w:tcPr>
            <w:tcW w:w="1134" w:type="dxa"/>
          </w:tcPr>
          <w:p w14:paraId="694272B8" w14:textId="77777777" w:rsidR="00B259FA" w:rsidRPr="00020619" w:rsidRDefault="00B259FA" w:rsidP="00BB34DD">
            <w:pPr>
              <w:pStyle w:val="TAC"/>
            </w:pPr>
            <w:r w:rsidRPr="00020619">
              <w:rPr>
                <w:rFonts w:cs="v4.2.0"/>
              </w:rPr>
              <w:t>Not Sent</w:t>
            </w:r>
          </w:p>
        </w:tc>
        <w:tc>
          <w:tcPr>
            <w:tcW w:w="3544" w:type="dxa"/>
          </w:tcPr>
          <w:p w14:paraId="3537DD21" w14:textId="77777777" w:rsidR="00B259FA" w:rsidRPr="00020619" w:rsidRDefault="00B259FA" w:rsidP="00BB34DD">
            <w:pPr>
              <w:pStyle w:val="TAC"/>
            </w:pPr>
            <w:r w:rsidRPr="00020619">
              <w:rPr>
                <w:rFonts w:cs="v4.2.0"/>
              </w:rPr>
              <w:t>No additional delays in random access procedure.</w:t>
            </w:r>
          </w:p>
        </w:tc>
      </w:tr>
      <w:tr w:rsidR="00B259FA" w:rsidRPr="00020619" w14:paraId="0F21828F" w14:textId="77777777" w:rsidTr="00BB34DD">
        <w:trPr>
          <w:cantSplit/>
          <w:trHeight w:val="187"/>
        </w:trPr>
        <w:tc>
          <w:tcPr>
            <w:tcW w:w="2802" w:type="dxa"/>
            <w:gridSpan w:val="2"/>
            <w:tcBorders>
              <w:bottom w:val="nil"/>
            </w:tcBorders>
          </w:tcPr>
          <w:p w14:paraId="7B63E1DF" w14:textId="77777777" w:rsidR="00B259FA" w:rsidRPr="00020619" w:rsidRDefault="00B259FA" w:rsidP="00BB34DD">
            <w:pPr>
              <w:pStyle w:val="TAL"/>
              <w:rPr>
                <w:lang w:eastAsia="zh-CN"/>
              </w:rPr>
            </w:pPr>
            <w:r w:rsidRPr="00020619">
              <w:rPr>
                <w:lang w:eastAsia="zh-CN"/>
              </w:rPr>
              <w:t>SSB configuration</w:t>
            </w:r>
          </w:p>
        </w:tc>
        <w:tc>
          <w:tcPr>
            <w:tcW w:w="708" w:type="dxa"/>
            <w:tcBorders>
              <w:bottom w:val="nil"/>
            </w:tcBorders>
          </w:tcPr>
          <w:p w14:paraId="41DD1675" w14:textId="77777777" w:rsidR="00B259FA" w:rsidRPr="00020619" w:rsidRDefault="00B259FA" w:rsidP="00BB34DD">
            <w:pPr>
              <w:pStyle w:val="TAC"/>
              <w:rPr>
                <w:rFonts w:cs="v4.2.0"/>
              </w:rPr>
            </w:pPr>
          </w:p>
        </w:tc>
        <w:tc>
          <w:tcPr>
            <w:tcW w:w="1418" w:type="dxa"/>
          </w:tcPr>
          <w:p w14:paraId="59B35673" w14:textId="77777777" w:rsidR="00B259FA" w:rsidRPr="00020619" w:rsidRDefault="00B259FA" w:rsidP="00BB34DD">
            <w:pPr>
              <w:pStyle w:val="TAC"/>
              <w:rPr>
                <w:rFonts w:cs="v4.2.0"/>
                <w:lang w:eastAsia="zh-CN"/>
              </w:rPr>
            </w:pPr>
            <w:r w:rsidRPr="00020619">
              <w:rPr>
                <w:rFonts w:cs="v4.2.0"/>
                <w:lang w:eastAsia="zh-CN"/>
              </w:rPr>
              <w:t>1, 4</w:t>
            </w:r>
          </w:p>
        </w:tc>
        <w:tc>
          <w:tcPr>
            <w:tcW w:w="1134" w:type="dxa"/>
          </w:tcPr>
          <w:p w14:paraId="500872B6" w14:textId="77777777" w:rsidR="00B259FA" w:rsidRPr="00020619" w:rsidRDefault="00B259FA" w:rsidP="00BB34DD">
            <w:pPr>
              <w:pStyle w:val="TAC"/>
              <w:rPr>
                <w:rFonts w:cs="v4.2.0"/>
              </w:rPr>
            </w:pPr>
            <w:r w:rsidRPr="00020619">
              <w:rPr>
                <w:rFonts w:cs="v4.2.0"/>
                <w:bCs/>
                <w:lang w:eastAsia="zh-CN"/>
              </w:rPr>
              <w:t>SSB.1 FR1</w:t>
            </w:r>
          </w:p>
        </w:tc>
        <w:tc>
          <w:tcPr>
            <w:tcW w:w="3544" w:type="dxa"/>
          </w:tcPr>
          <w:p w14:paraId="6F259066" w14:textId="77777777" w:rsidR="00B259FA" w:rsidRPr="00020619" w:rsidRDefault="00B259FA" w:rsidP="00BB34DD">
            <w:pPr>
              <w:pStyle w:val="TAC"/>
              <w:rPr>
                <w:rFonts w:cs="v4.2.0"/>
              </w:rPr>
            </w:pPr>
          </w:p>
        </w:tc>
      </w:tr>
      <w:tr w:rsidR="00B259FA" w:rsidRPr="00020619" w14:paraId="7C5B30E3" w14:textId="77777777" w:rsidTr="00BB34DD">
        <w:trPr>
          <w:cantSplit/>
          <w:trHeight w:val="187"/>
        </w:trPr>
        <w:tc>
          <w:tcPr>
            <w:tcW w:w="2802" w:type="dxa"/>
            <w:gridSpan w:val="2"/>
            <w:tcBorders>
              <w:top w:val="nil"/>
              <w:bottom w:val="nil"/>
            </w:tcBorders>
          </w:tcPr>
          <w:p w14:paraId="139A51D6" w14:textId="77777777" w:rsidR="00B259FA" w:rsidRPr="00020619" w:rsidRDefault="00B259FA" w:rsidP="00BB34DD">
            <w:pPr>
              <w:pStyle w:val="TAL"/>
              <w:rPr>
                <w:lang w:eastAsia="zh-CN"/>
              </w:rPr>
            </w:pPr>
          </w:p>
        </w:tc>
        <w:tc>
          <w:tcPr>
            <w:tcW w:w="708" w:type="dxa"/>
            <w:tcBorders>
              <w:top w:val="nil"/>
              <w:bottom w:val="nil"/>
            </w:tcBorders>
          </w:tcPr>
          <w:p w14:paraId="224246D3" w14:textId="77777777" w:rsidR="00B259FA" w:rsidRPr="00020619" w:rsidRDefault="00B259FA" w:rsidP="00BB34DD">
            <w:pPr>
              <w:pStyle w:val="TAC"/>
              <w:rPr>
                <w:rFonts w:cs="v4.2.0"/>
              </w:rPr>
            </w:pPr>
          </w:p>
        </w:tc>
        <w:tc>
          <w:tcPr>
            <w:tcW w:w="1418" w:type="dxa"/>
          </w:tcPr>
          <w:p w14:paraId="63A3DC73" w14:textId="77777777" w:rsidR="00B259FA" w:rsidRPr="00020619" w:rsidRDefault="00B259FA" w:rsidP="00BB34DD">
            <w:pPr>
              <w:pStyle w:val="TAC"/>
              <w:rPr>
                <w:rFonts w:cs="v4.2.0"/>
                <w:lang w:eastAsia="zh-CN"/>
              </w:rPr>
            </w:pPr>
            <w:r w:rsidRPr="00020619">
              <w:rPr>
                <w:rFonts w:cs="v4.2.0"/>
                <w:lang w:eastAsia="zh-CN"/>
              </w:rPr>
              <w:t>2</w:t>
            </w:r>
          </w:p>
        </w:tc>
        <w:tc>
          <w:tcPr>
            <w:tcW w:w="1134" w:type="dxa"/>
          </w:tcPr>
          <w:p w14:paraId="204D12C7" w14:textId="77777777" w:rsidR="00B259FA" w:rsidRPr="00020619" w:rsidRDefault="00B259FA" w:rsidP="00BB34DD">
            <w:pPr>
              <w:pStyle w:val="TAC"/>
              <w:rPr>
                <w:rFonts w:cs="v4.2.0"/>
              </w:rPr>
            </w:pPr>
            <w:r w:rsidRPr="00020619">
              <w:rPr>
                <w:rFonts w:cs="v4.2.0"/>
                <w:bCs/>
                <w:lang w:eastAsia="zh-CN"/>
              </w:rPr>
              <w:t>SSB.1 FR1</w:t>
            </w:r>
          </w:p>
        </w:tc>
        <w:tc>
          <w:tcPr>
            <w:tcW w:w="3544" w:type="dxa"/>
          </w:tcPr>
          <w:p w14:paraId="47D61E74" w14:textId="77777777" w:rsidR="00B259FA" w:rsidRPr="00020619" w:rsidRDefault="00B259FA" w:rsidP="00BB34DD">
            <w:pPr>
              <w:pStyle w:val="TAC"/>
              <w:rPr>
                <w:rFonts w:cs="v4.2.0"/>
              </w:rPr>
            </w:pPr>
          </w:p>
        </w:tc>
      </w:tr>
      <w:tr w:rsidR="00B259FA" w:rsidRPr="00020619" w14:paraId="3B7E7FDD" w14:textId="77777777" w:rsidTr="00BB34DD">
        <w:trPr>
          <w:cantSplit/>
          <w:trHeight w:val="187"/>
        </w:trPr>
        <w:tc>
          <w:tcPr>
            <w:tcW w:w="2802" w:type="dxa"/>
            <w:gridSpan w:val="2"/>
            <w:tcBorders>
              <w:top w:val="nil"/>
            </w:tcBorders>
          </w:tcPr>
          <w:p w14:paraId="516F721E" w14:textId="77777777" w:rsidR="00B259FA" w:rsidRPr="00020619" w:rsidRDefault="00B259FA" w:rsidP="00BB34DD">
            <w:pPr>
              <w:pStyle w:val="TAL"/>
              <w:rPr>
                <w:lang w:eastAsia="zh-CN"/>
              </w:rPr>
            </w:pPr>
          </w:p>
        </w:tc>
        <w:tc>
          <w:tcPr>
            <w:tcW w:w="708" w:type="dxa"/>
            <w:tcBorders>
              <w:top w:val="nil"/>
            </w:tcBorders>
          </w:tcPr>
          <w:p w14:paraId="3B79DA44" w14:textId="77777777" w:rsidR="00B259FA" w:rsidRPr="00020619" w:rsidRDefault="00B259FA" w:rsidP="00BB34DD">
            <w:pPr>
              <w:pStyle w:val="TAC"/>
              <w:rPr>
                <w:rFonts w:cs="v4.2.0"/>
              </w:rPr>
            </w:pPr>
          </w:p>
        </w:tc>
        <w:tc>
          <w:tcPr>
            <w:tcW w:w="1418" w:type="dxa"/>
          </w:tcPr>
          <w:p w14:paraId="4CB735B9" w14:textId="77777777" w:rsidR="00B259FA" w:rsidRPr="00020619" w:rsidRDefault="00B259FA" w:rsidP="00BB34DD">
            <w:pPr>
              <w:pStyle w:val="TAC"/>
              <w:rPr>
                <w:rFonts w:cs="v4.2.0"/>
                <w:lang w:eastAsia="zh-CN"/>
              </w:rPr>
            </w:pPr>
            <w:r w:rsidRPr="00020619">
              <w:rPr>
                <w:rFonts w:cs="v4.2.0"/>
                <w:lang w:eastAsia="zh-CN"/>
              </w:rPr>
              <w:t>3</w:t>
            </w:r>
          </w:p>
        </w:tc>
        <w:tc>
          <w:tcPr>
            <w:tcW w:w="1134" w:type="dxa"/>
          </w:tcPr>
          <w:p w14:paraId="2B94DDF0" w14:textId="77777777" w:rsidR="00B259FA" w:rsidRPr="00020619" w:rsidRDefault="00B259FA" w:rsidP="00BB34DD">
            <w:pPr>
              <w:pStyle w:val="TAC"/>
              <w:rPr>
                <w:rFonts w:cs="v4.2.0"/>
              </w:rPr>
            </w:pPr>
            <w:r w:rsidRPr="00020619">
              <w:rPr>
                <w:rFonts w:cs="v4.2.0"/>
                <w:bCs/>
                <w:lang w:eastAsia="zh-CN"/>
              </w:rPr>
              <w:t>SSB.1 RedCap FR1</w:t>
            </w:r>
          </w:p>
        </w:tc>
        <w:tc>
          <w:tcPr>
            <w:tcW w:w="3544" w:type="dxa"/>
          </w:tcPr>
          <w:p w14:paraId="091310F7" w14:textId="77777777" w:rsidR="00B259FA" w:rsidRPr="00020619" w:rsidRDefault="00B259FA" w:rsidP="00BB34DD">
            <w:pPr>
              <w:pStyle w:val="TAC"/>
              <w:rPr>
                <w:rFonts w:cs="v4.2.0"/>
              </w:rPr>
            </w:pPr>
          </w:p>
        </w:tc>
      </w:tr>
      <w:tr w:rsidR="00B259FA" w:rsidRPr="00020619" w14:paraId="28ED247C" w14:textId="77777777" w:rsidTr="00BB34DD">
        <w:trPr>
          <w:cantSplit/>
          <w:trHeight w:val="187"/>
        </w:trPr>
        <w:tc>
          <w:tcPr>
            <w:tcW w:w="2802" w:type="dxa"/>
            <w:gridSpan w:val="2"/>
            <w:vMerge w:val="restart"/>
          </w:tcPr>
          <w:p w14:paraId="7EFC1A99" w14:textId="77777777" w:rsidR="00B259FA" w:rsidRPr="00020619" w:rsidRDefault="00B259FA" w:rsidP="00BB34DD">
            <w:pPr>
              <w:pStyle w:val="TAL"/>
              <w:rPr>
                <w:rFonts w:cs="v4.2.0"/>
                <w:lang w:eastAsia="zh-CN"/>
              </w:rPr>
            </w:pPr>
            <w:r w:rsidRPr="00020619">
              <w:rPr>
                <w:rFonts w:cs="v4.2.0"/>
                <w:lang w:eastAsia="zh-CN"/>
              </w:rPr>
              <w:t>SMTC configuration</w:t>
            </w:r>
          </w:p>
        </w:tc>
        <w:tc>
          <w:tcPr>
            <w:tcW w:w="708" w:type="dxa"/>
            <w:vMerge w:val="restart"/>
          </w:tcPr>
          <w:p w14:paraId="28954D34" w14:textId="77777777" w:rsidR="00B259FA" w:rsidRPr="00020619" w:rsidRDefault="00B259FA" w:rsidP="00BB34DD">
            <w:pPr>
              <w:pStyle w:val="TAC"/>
              <w:rPr>
                <w:lang w:eastAsia="zh-CN"/>
              </w:rPr>
            </w:pPr>
          </w:p>
        </w:tc>
        <w:tc>
          <w:tcPr>
            <w:tcW w:w="1418" w:type="dxa"/>
            <w:vMerge w:val="restart"/>
          </w:tcPr>
          <w:p w14:paraId="02BF93D8" w14:textId="77777777" w:rsidR="00B259FA" w:rsidRPr="00020619" w:rsidRDefault="00B259FA" w:rsidP="00BB34DD">
            <w:pPr>
              <w:pStyle w:val="TAC"/>
              <w:rPr>
                <w:lang w:eastAsia="zh-CN"/>
              </w:rPr>
            </w:pPr>
            <w:r w:rsidRPr="00020619">
              <w:rPr>
                <w:lang w:eastAsia="zh-CN"/>
              </w:rPr>
              <w:t>1, 4</w:t>
            </w:r>
          </w:p>
        </w:tc>
        <w:tc>
          <w:tcPr>
            <w:tcW w:w="1134" w:type="dxa"/>
          </w:tcPr>
          <w:p w14:paraId="0A9771AE" w14:textId="77777777" w:rsidR="00B259FA" w:rsidRPr="00020619" w:rsidRDefault="00B259FA" w:rsidP="00BB34DD">
            <w:pPr>
              <w:pStyle w:val="TAC"/>
              <w:rPr>
                <w:rFonts w:cs="v4.2.0"/>
                <w:bCs/>
                <w:lang w:eastAsia="zh-CN"/>
              </w:rPr>
            </w:pPr>
            <w:r w:rsidRPr="00020619">
              <w:rPr>
                <w:rFonts w:cs="v4.2.0"/>
                <w:bCs/>
                <w:lang w:eastAsia="zh-CN"/>
              </w:rPr>
              <w:t>SMTC.2</w:t>
            </w:r>
          </w:p>
        </w:tc>
        <w:tc>
          <w:tcPr>
            <w:tcW w:w="3544" w:type="dxa"/>
          </w:tcPr>
          <w:p w14:paraId="6EF0DA21" w14:textId="77777777" w:rsidR="00B259FA" w:rsidRPr="00020619" w:rsidRDefault="00B259FA" w:rsidP="00BB34DD">
            <w:pPr>
              <w:pStyle w:val="TAC"/>
              <w:rPr>
                <w:rFonts w:cs="v4.2.0"/>
                <w:bCs/>
                <w:lang w:eastAsia="zh-CN"/>
              </w:rPr>
            </w:pPr>
            <w:r w:rsidRPr="00020619">
              <w:rPr>
                <w:rFonts w:cs="v4.2.0"/>
              </w:rPr>
              <w:t>Configured in SIB2 of Cell 1</w:t>
            </w:r>
          </w:p>
        </w:tc>
      </w:tr>
      <w:tr w:rsidR="00B259FA" w:rsidRPr="00020619" w14:paraId="1C08B386" w14:textId="77777777" w:rsidTr="00BB34DD">
        <w:trPr>
          <w:cantSplit/>
          <w:trHeight w:val="187"/>
        </w:trPr>
        <w:tc>
          <w:tcPr>
            <w:tcW w:w="2802" w:type="dxa"/>
            <w:gridSpan w:val="2"/>
            <w:vMerge/>
          </w:tcPr>
          <w:p w14:paraId="2C9D6105" w14:textId="77777777" w:rsidR="00B259FA" w:rsidRPr="00020619" w:rsidRDefault="00B259FA" w:rsidP="00BB34DD">
            <w:pPr>
              <w:pStyle w:val="TAL"/>
              <w:rPr>
                <w:rFonts w:cs="v4.2.0"/>
                <w:lang w:eastAsia="zh-CN"/>
              </w:rPr>
            </w:pPr>
          </w:p>
        </w:tc>
        <w:tc>
          <w:tcPr>
            <w:tcW w:w="708" w:type="dxa"/>
            <w:vMerge/>
          </w:tcPr>
          <w:p w14:paraId="2C9FCA98" w14:textId="77777777" w:rsidR="00B259FA" w:rsidRPr="00020619" w:rsidRDefault="00B259FA" w:rsidP="00BB34DD">
            <w:pPr>
              <w:pStyle w:val="TAC"/>
              <w:rPr>
                <w:lang w:eastAsia="zh-CN"/>
              </w:rPr>
            </w:pPr>
          </w:p>
        </w:tc>
        <w:tc>
          <w:tcPr>
            <w:tcW w:w="1418" w:type="dxa"/>
            <w:vMerge/>
          </w:tcPr>
          <w:p w14:paraId="092BF187" w14:textId="77777777" w:rsidR="00B259FA" w:rsidRPr="00020619" w:rsidRDefault="00B259FA" w:rsidP="00BB34DD">
            <w:pPr>
              <w:pStyle w:val="TAC"/>
              <w:rPr>
                <w:rFonts w:cs="v4.2.0"/>
                <w:bCs/>
                <w:lang w:eastAsia="zh-CN"/>
              </w:rPr>
            </w:pPr>
          </w:p>
        </w:tc>
        <w:tc>
          <w:tcPr>
            <w:tcW w:w="1134" w:type="dxa"/>
          </w:tcPr>
          <w:p w14:paraId="75DD8661" w14:textId="77777777" w:rsidR="00B259FA" w:rsidRPr="00020619" w:rsidRDefault="00B259FA" w:rsidP="00BB34DD">
            <w:pPr>
              <w:pStyle w:val="TAC"/>
              <w:rPr>
                <w:rFonts w:cs="v4.2.0"/>
                <w:bCs/>
                <w:lang w:eastAsia="zh-CN"/>
              </w:rPr>
            </w:pPr>
            <w:r w:rsidRPr="00020619">
              <w:rPr>
                <w:rFonts w:cs="v4.2.0"/>
                <w:bCs/>
                <w:lang w:eastAsia="zh-CN"/>
              </w:rPr>
              <w:t>SMTC.6</w:t>
            </w:r>
          </w:p>
        </w:tc>
        <w:tc>
          <w:tcPr>
            <w:tcW w:w="3544" w:type="dxa"/>
          </w:tcPr>
          <w:p w14:paraId="4E793C3C" w14:textId="77777777" w:rsidR="00B259FA" w:rsidRPr="00020619" w:rsidRDefault="00B259FA" w:rsidP="00BB34DD">
            <w:pPr>
              <w:pStyle w:val="TAC"/>
              <w:rPr>
                <w:rFonts w:cs="v4.2.0"/>
              </w:rPr>
            </w:pPr>
            <w:r w:rsidRPr="00020619">
              <w:rPr>
                <w:rFonts w:cs="v4.2.0"/>
              </w:rPr>
              <w:t>Configured in SIB2 of Cell 2</w:t>
            </w:r>
          </w:p>
        </w:tc>
      </w:tr>
      <w:tr w:rsidR="00B259FA" w:rsidRPr="00020619" w14:paraId="427D93E9" w14:textId="77777777" w:rsidTr="00BB34DD">
        <w:trPr>
          <w:cantSplit/>
          <w:trHeight w:val="187"/>
        </w:trPr>
        <w:tc>
          <w:tcPr>
            <w:tcW w:w="2802" w:type="dxa"/>
            <w:gridSpan w:val="2"/>
            <w:vMerge/>
          </w:tcPr>
          <w:p w14:paraId="14DBDA79" w14:textId="77777777" w:rsidR="00B259FA" w:rsidRPr="00020619" w:rsidRDefault="00B259FA" w:rsidP="00BB34DD">
            <w:pPr>
              <w:pStyle w:val="TAL"/>
              <w:rPr>
                <w:rFonts w:cs="v4.2.0"/>
                <w:lang w:eastAsia="zh-CN"/>
              </w:rPr>
            </w:pPr>
          </w:p>
        </w:tc>
        <w:tc>
          <w:tcPr>
            <w:tcW w:w="708" w:type="dxa"/>
            <w:vMerge/>
          </w:tcPr>
          <w:p w14:paraId="51590FAD" w14:textId="77777777" w:rsidR="00B259FA" w:rsidRPr="00020619" w:rsidRDefault="00B259FA" w:rsidP="00BB34DD">
            <w:pPr>
              <w:pStyle w:val="TAC"/>
              <w:rPr>
                <w:lang w:eastAsia="zh-CN"/>
              </w:rPr>
            </w:pPr>
          </w:p>
        </w:tc>
        <w:tc>
          <w:tcPr>
            <w:tcW w:w="1418" w:type="dxa"/>
          </w:tcPr>
          <w:p w14:paraId="60BB30C5" w14:textId="77777777" w:rsidR="00B259FA" w:rsidRPr="00020619" w:rsidRDefault="00B259FA" w:rsidP="00BB34DD">
            <w:pPr>
              <w:pStyle w:val="TAC"/>
              <w:rPr>
                <w:rFonts w:cs="v4.2.0"/>
                <w:bCs/>
                <w:lang w:eastAsia="zh-CN"/>
              </w:rPr>
            </w:pPr>
            <w:r w:rsidRPr="00020619">
              <w:rPr>
                <w:rFonts w:cs="v4.2.0"/>
                <w:bCs/>
                <w:lang w:eastAsia="zh-CN"/>
              </w:rPr>
              <w:t>2</w:t>
            </w:r>
          </w:p>
        </w:tc>
        <w:tc>
          <w:tcPr>
            <w:tcW w:w="1134" w:type="dxa"/>
          </w:tcPr>
          <w:p w14:paraId="084AD601" w14:textId="77777777" w:rsidR="00B259FA" w:rsidRPr="00020619" w:rsidRDefault="00B259FA" w:rsidP="00BB34DD">
            <w:pPr>
              <w:pStyle w:val="TAC"/>
              <w:rPr>
                <w:rFonts w:cs="v4.2.0"/>
                <w:bCs/>
                <w:lang w:eastAsia="zh-CN"/>
              </w:rPr>
            </w:pPr>
            <w:r w:rsidRPr="00020619">
              <w:rPr>
                <w:rFonts w:cs="v4.2.0"/>
                <w:bCs/>
                <w:lang w:eastAsia="zh-CN"/>
              </w:rPr>
              <w:t>SMTC.1</w:t>
            </w:r>
          </w:p>
        </w:tc>
        <w:tc>
          <w:tcPr>
            <w:tcW w:w="3544" w:type="dxa"/>
          </w:tcPr>
          <w:p w14:paraId="3A008F13" w14:textId="77777777" w:rsidR="00B259FA" w:rsidRPr="00020619" w:rsidRDefault="00B259FA" w:rsidP="00BB34DD">
            <w:pPr>
              <w:pStyle w:val="TAC"/>
              <w:rPr>
                <w:rFonts w:cs="v4.2.0"/>
                <w:bCs/>
                <w:lang w:eastAsia="zh-CN"/>
              </w:rPr>
            </w:pPr>
          </w:p>
        </w:tc>
      </w:tr>
      <w:tr w:rsidR="00B259FA" w:rsidRPr="00020619" w14:paraId="572DF30A" w14:textId="77777777" w:rsidTr="00BB34DD">
        <w:trPr>
          <w:cantSplit/>
          <w:trHeight w:val="187"/>
        </w:trPr>
        <w:tc>
          <w:tcPr>
            <w:tcW w:w="2802" w:type="dxa"/>
            <w:gridSpan w:val="2"/>
            <w:vMerge/>
          </w:tcPr>
          <w:p w14:paraId="66A01A79" w14:textId="77777777" w:rsidR="00B259FA" w:rsidRPr="00020619" w:rsidRDefault="00B259FA" w:rsidP="00BB34DD">
            <w:pPr>
              <w:pStyle w:val="TAL"/>
              <w:rPr>
                <w:rFonts w:cs="v4.2.0"/>
                <w:lang w:eastAsia="zh-CN"/>
              </w:rPr>
            </w:pPr>
          </w:p>
        </w:tc>
        <w:tc>
          <w:tcPr>
            <w:tcW w:w="708" w:type="dxa"/>
            <w:vMerge/>
          </w:tcPr>
          <w:p w14:paraId="27248314" w14:textId="77777777" w:rsidR="00B259FA" w:rsidRPr="00020619" w:rsidRDefault="00B259FA" w:rsidP="00BB34DD">
            <w:pPr>
              <w:pStyle w:val="TAC"/>
              <w:rPr>
                <w:lang w:eastAsia="zh-CN"/>
              </w:rPr>
            </w:pPr>
          </w:p>
        </w:tc>
        <w:tc>
          <w:tcPr>
            <w:tcW w:w="1418" w:type="dxa"/>
          </w:tcPr>
          <w:p w14:paraId="3EC5580E" w14:textId="77777777" w:rsidR="00B259FA" w:rsidRPr="00020619" w:rsidRDefault="00B259FA" w:rsidP="00BB34DD">
            <w:pPr>
              <w:pStyle w:val="TAC"/>
              <w:rPr>
                <w:rFonts w:cs="v4.2.0"/>
                <w:bCs/>
                <w:lang w:eastAsia="zh-CN"/>
              </w:rPr>
            </w:pPr>
            <w:r w:rsidRPr="00020619">
              <w:rPr>
                <w:rFonts w:cs="v4.2.0"/>
                <w:bCs/>
                <w:lang w:eastAsia="zh-CN"/>
              </w:rPr>
              <w:t>3</w:t>
            </w:r>
          </w:p>
        </w:tc>
        <w:tc>
          <w:tcPr>
            <w:tcW w:w="1134" w:type="dxa"/>
          </w:tcPr>
          <w:p w14:paraId="33CFD6FF" w14:textId="77777777" w:rsidR="00B259FA" w:rsidRPr="00020619" w:rsidRDefault="00B259FA" w:rsidP="00BB34DD">
            <w:pPr>
              <w:pStyle w:val="TAC"/>
              <w:rPr>
                <w:rFonts w:cs="v4.2.0"/>
                <w:bCs/>
                <w:lang w:eastAsia="zh-CN"/>
              </w:rPr>
            </w:pPr>
            <w:r w:rsidRPr="00020619">
              <w:rPr>
                <w:rFonts w:cs="v4.2.0"/>
                <w:bCs/>
                <w:lang w:eastAsia="zh-CN"/>
              </w:rPr>
              <w:t>SMTC.1</w:t>
            </w:r>
          </w:p>
        </w:tc>
        <w:tc>
          <w:tcPr>
            <w:tcW w:w="3544" w:type="dxa"/>
          </w:tcPr>
          <w:p w14:paraId="4777BA2C" w14:textId="77777777" w:rsidR="00B259FA" w:rsidRPr="00020619" w:rsidRDefault="00B259FA" w:rsidP="00BB34DD">
            <w:pPr>
              <w:pStyle w:val="TAC"/>
              <w:rPr>
                <w:rFonts w:cs="v4.2.0"/>
                <w:bCs/>
                <w:lang w:eastAsia="zh-CN"/>
              </w:rPr>
            </w:pPr>
          </w:p>
        </w:tc>
      </w:tr>
      <w:tr w:rsidR="00B259FA" w:rsidRPr="00020619" w14:paraId="00E3B542" w14:textId="77777777" w:rsidTr="00BB34DD">
        <w:trPr>
          <w:cantSplit/>
          <w:trHeight w:val="187"/>
        </w:trPr>
        <w:tc>
          <w:tcPr>
            <w:tcW w:w="2802" w:type="dxa"/>
            <w:gridSpan w:val="2"/>
          </w:tcPr>
          <w:p w14:paraId="18D1A44C" w14:textId="77777777" w:rsidR="00B259FA" w:rsidRPr="00020619" w:rsidRDefault="00B259FA" w:rsidP="00BB34DD">
            <w:pPr>
              <w:pStyle w:val="TAL"/>
            </w:pPr>
            <w:r w:rsidRPr="00020619">
              <w:t>DRX cycle length</w:t>
            </w:r>
          </w:p>
        </w:tc>
        <w:tc>
          <w:tcPr>
            <w:tcW w:w="708" w:type="dxa"/>
          </w:tcPr>
          <w:p w14:paraId="3D98AD09" w14:textId="77777777" w:rsidR="00B259FA" w:rsidRPr="00020619" w:rsidRDefault="00B259FA" w:rsidP="00BB34DD">
            <w:pPr>
              <w:pStyle w:val="TAC"/>
            </w:pPr>
            <w:r w:rsidRPr="00020619">
              <w:t>s</w:t>
            </w:r>
          </w:p>
        </w:tc>
        <w:tc>
          <w:tcPr>
            <w:tcW w:w="1418" w:type="dxa"/>
          </w:tcPr>
          <w:p w14:paraId="2532F94E" w14:textId="77777777" w:rsidR="00B259FA" w:rsidRPr="00020619" w:rsidRDefault="00B259FA" w:rsidP="00BB34DD">
            <w:pPr>
              <w:pStyle w:val="TAC"/>
            </w:pPr>
            <w:r w:rsidRPr="00020619">
              <w:rPr>
                <w:lang w:eastAsia="zh-CN"/>
              </w:rPr>
              <w:t>1, 2, 3, 4</w:t>
            </w:r>
          </w:p>
        </w:tc>
        <w:tc>
          <w:tcPr>
            <w:tcW w:w="1134" w:type="dxa"/>
          </w:tcPr>
          <w:p w14:paraId="2F92E04E" w14:textId="77777777" w:rsidR="00B259FA" w:rsidRPr="00020619" w:rsidRDefault="00B259FA" w:rsidP="00BB34DD">
            <w:pPr>
              <w:pStyle w:val="TAC"/>
            </w:pPr>
            <w:r w:rsidRPr="00020619">
              <w:t>1.28</w:t>
            </w:r>
          </w:p>
        </w:tc>
        <w:tc>
          <w:tcPr>
            <w:tcW w:w="3544" w:type="dxa"/>
          </w:tcPr>
          <w:p w14:paraId="30B3E84E" w14:textId="77777777" w:rsidR="00B259FA" w:rsidRPr="00020619" w:rsidRDefault="00B259FA" w:rsidP="00BB34DD">
            <w:pPr>
              <w:pStyle w:val="TAC"/>
            </w:pPr>
            <w:r w:rsidRPr="00020619">
              <w:t>The value shall be used for all cells in the test.</w:t>
            </w:r>
          </w:p>
        </w:tc>
      </w:tr>
      <w:tr w:rsidR="00B259FA" w:rsidRPr="00020619" w14:paraId="4D8A520B" w14:textId="77777777" w:rsidTr="00BB34DD">
        <w:trPr>
          <w:cantSplit/>
          <w:trHeight w:val="187"/>
        </w:trPr>
        <w:tc>
          <w:tcPr>
            <w:tcW w:w="2802" w:type="dxa"/>
            <w:gridSpan w:val="2"/>
          </w:tcPr>
          <w:p w14:paraId="3AAD4BF1" w14:textId="77777777" w:rsidR="00B259FA" w:rsidRPr="00020619" w:rsidRDefault="00B259FA" w:rsidP="00BB34DD">
            <w:pPr>
              <w:pStyle w:val="TAL"/>
              <w:rPr>
                <w:lang w:eastAsia="zh-CN"/>
              </w:rPr>
            </w:pPr>
            <w:r w:rsidRPr="00020619">
              <w:rPr>
                <w:lang w:eastAsia="zh-CN"/>
              </w:rPr>
              <w:t>PRACH configuration index</w:t>
            </w:r>
          </w:p>
        </w:tc>
        <w:tc>
          <w:tcPr>
            <w:tcW w:w="708" w:type="dxa"/>
          </w:tcPr>
          <w:p w14:paraId="2547216A" w14:textId="77777777" w:rsidR="00B259FA" w:rsidRPr="00020619" w:rsidRDefault="00B259FA" w:rsidP="00BB34DD">
            <w:pPr>
              <w:pStyle w:val="TAC"/>
            </w:pPr>
          </w:p>
        </w:tc>
        <w:tc>
          <w:tcPr>
            <w:tcW w:w="1418" w:type="dxa"/>
          </w:tcPr>
          <w:p w14:paraId="34D99BAD" w14:textId="77777777" w:rsidR="00B259FA" w:rsidRPr="00020619" w:rsidRDefault="00B259FA" w:rsidP="00BB34DD">
            <w:pPr>
              <w:pStyle w:val="TAC"/>
              <w:rPr>
                <w:lang w:eastAsia="zh-CN"/>
              </w:rPr>
            </w:pPr>
            <w:r w:rsidRPr="00020619">
              <w:rPr>
                <w:lang w:eastAsia="zh-CN"/>
              </w:rPr>
              <w:t>1, 2, 3, 4</w:t>
            </w:r>
          </w:p>
        </w:tc>
        <w:tc>
          <w:tcPr>
            <w:tcW w:w="1134" w:type="dxa"/>
          </w:tcPr>
          <w:p w14:paraId="1B361038" w14:textId="77777777" w:rsidR="00B259FA" w:rsidRPr="00020619" w:rsidRDefault="00B259FA" w:rsidP="00BB34DD">
            <w:pPr>
              <w:pStyle w:val="TAC"/>
              <w:rPr>
                <w:lang w:eastAsia="zh-CN"/>
              </w:rPr>
            </w:pPr>
            <w:r w:rsidRPr="00020619">
              <w:rPr>
                <w:lang w:eastAsia="zh-CN"/>
              </w:rPr>
              <w:t>102</w:t>
            </w:r>
          </w:p>
        </w:tc>
        <w:tc>
          <w:tcPr>
            <w:tcW w:w="3544" w:type="dxa"/>
          </w:tcPr>
          <w:p w14:paraId="0418FC0E"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150D60E0" w14:textId="77777777" w:rsidTr="00BB34DD">
        <w:trPr>
          <w:cantSplit/>
          <w:trHeight w:val="187"/>
        </w:trPr>
        <w:tc>
          <w:tcPr>
            <w:tcW w:w="2802" w:type="dxa"/>
            <w:gridSpan w:val="2"/>
          </w:tcPr>
          <w:p w14:paraId="4E7A493C" w14:textId="77777777" w:rsidR="00B259FA" w:rsidRPr="00020619" w:rsidRDefault="00B259FA" w:rsidP="00BB34DD">
            <w:pPr>
              <w:pStyle w:val="TAL"/>
              <w:rPr>
                <w:lang w:eastAsia="zh-CN"/>
              </w:rPr>
            </w:pPr>
            <w:proofErr w:type="spellStart"/>
            <w:r w:rsidRPr="00020619">
              <w:rPr>
                <w:lang w:eastAsia="zh-CN"/>
              </w:rPr>
              <w:t>rangeToBestCell</w:t>
            </w:r>
            <w:proofErr w:type="spellEnd"/>
          </w:p>
        </w:tc>
        <w:tc>
          <w:tcPr>
            <w:tcW w:w="708" w:type="dxa"/>
          </w:tcPr>
          <w:p w14:paraId="44586973" w14:textId="77777777" w:rsidR="00B259FA" w:rsidRPr="00020619" w:rsidRDefault="00B259FA" w:rsidP="00BB34DD">
            <w:pPr>
              <w:pStyle w:val="TAC"/>
              <w:rPr>
                <w:lang w:eastAsia="zh-CN"/>
              </w:rPr>
            </w:pPr>
          </w:p>
        </w:tc>
        <w:tc>
          <w:tcPr>
            <w:tcW w:w="1418" w:type="dxa"/>
          </w:tcPr>
          <w:p w14:paraId="0ED234C6" w14:textId="77777777" w:rsidR="00B259FA" w:rsidRPr="00020619" w:rsidRDefault="00B259FA" w:rsidP="00BB34DD">
            <w:pPr>
              <w:pStyle w:val="TAC"/>
              <w:rPr>
                <w:lang w:eastAsia="zh-CN"/>
              </w:rPr>
            </w:pPr>
            <w:r w:rsidRPr="00020619">
              <w:rPr>
                <w:lang w:eastAsia="zh-CN"/>
              </w:rPr>
              <w:t>1, 2, 3, 4</w:t>
            </w:r>
          </w:p>
        </w:tc>
        <w:tc>
          <w:tcPr>
            <w:tcW w:w="1134" w:type="dxa"/>
          </w:tcPr>
          <w:p w14:paraId="313F5B29" w14:textId="77777777" w:rsidR="00B259FA" w:rsidRPr="00020619" w:rsidRDefault="00B259FA" w:rsidP="00BB34DD">
            <w:pPr>
              <w:pStyle w:val="TAC"/>
              <w:rPr>
                <w:lang w:eastAsia="zh-CN"/>
              </w:rPr>
            </w:pPr>
            <w:r w:rsidRPr="00020619">
              <w:rPr>
                <w:lang w:eastAsia="zh-CN"/>
              </w:rPr>
              <w:t>Not configured</w:t>
            </w:r>
          </w:p>
        </w:tc>
        <w:tc>
          <w:tcPr>
            <w:tcW w:w="3544" w:type="dxa"/>
          </w:tcPr>
          <w:p w14:paraId="6698F574" w14:textId="77777777" w:rsidR="00B259FA" w:rsidRPr="00020619" w:rsidRDefault="00B259FA" w:rsidP="00BB34DD">
            <w:pPr>
              <w:pStyle w:val="TAC"/>
            </w:pPr>
          </w:p>
        </w:tc>
      </w:tr>
      <w:tr w:rsidR="00B259FA" w:rsidRPr="00020619" w14:paraId="79E476BD" w14:textId="77777777" w:rsidTr="00BB34DD">
        <w:trPr>
          <w:cantSplit/>
          <w:trHeight w:val="187"/>
        </w:trPr>
        <w:tc>
          <w:tcPr>
            <w:tcW w:w="2802" w:type="dxa"/>
            <w:gridSpan w:val="2"/>
          </w:tcPr>
          <w:p w14:paraId="3D4A1CE9" w14:textId="77777777" w:rsidR="00B259FA" w:rsidRPr="00020619" w:rsidRDefault="00B259FA" w:rsidP="00BB34DD">
            <w:pPr>
              <w:pStyle w:val="TAL"/>
            </w:pPr>
            <w:r w:rsidRPr="00020619">
              <w:rPr>
                <w:lang w:eastAsia="zh-CN"/>
              </w:rPr>
              <w:t>T1</w:t>
            </w:r>
          </w:p>
        </w:tc>
        <w:tc>
          <w:tcPr>
            <w:tcW w:w="708" w:type="dxa"/>
          </w:tcPr>
          <w:p w14:paraId="5F43DE93" w14:textId="77777777" w:rsidR="00B259FA" w:rsidRPr="00020619" w:rsidRDefault="00B259FA" w:rsidP="00BB34DD">
            <w:pPr>
              <w:pStyle w:val="TAC"/>
            </w:pPr>
            <w:r w:rsidRPr="00020619">
              <w:rPr>
                <w:lang w:eastAsia="zh-CN"/>
              </w:rPr>
              <w:t>s</w:t>
            </w:r>
          </w:p>
        </w:tc>
        <w:tc>
          <w:tcPr>
            <w:tcW w:w="1418" w:type="dxa"/>
          </w:tcPr>
          <w:p w14:paraId="49BE95A1" w14:textId="77777777" w:rsidR="00B259FA" w:rsidRPr="00020619" w:rsidRDefault="00B259FA" w:rsidP="00BB34DD">
            <w:pPr>
              <w:pStyle w:val="TAC"/>
              <w:rPr>
                <w:lang w:eastAsia="zh-CN"/>
              </w:rPr>
            </w:pPr>
            <w:r w:rsidRPr="00020619">
              <w:rPr>
                <w:lang w:eastAsia="zh-CN"/>
              </w:rPr>
              <w:t>1, 2, 3, 4</w:t>
            </w:r>
          </w:p>
        </w:tc>
        <w:tc>
          <w:tcPr>
            <w:tcW w:w="1134" w:type="dxa"/>
          </w:tcPr>
          <w:p w14:paraId="2F7F0E5E" w14:textId="77777777" w:rsidR="00B259FA" w:rsidRPr="00020619" w:rsidRDefault="00B259FA" w:rsidP="00BB34DD">
            <w:pPr>
              <w:pStyle w:val="TAC"/>
            </w:pPr>
            <w:r w:rsidRPr="00020619">
              <w:rPr>
                <w:lang w:eastAsia="zh-CN"/>
              </w:rPr>
              <w:t>&gt;7</w:t>
            </w:r>
          </w:p>
        </w:tc>
        <w:tc>
          <w:tcPr>
            <w:tcW w:w="3544" w:type="dxa"/>
          </w:tcPr>
          <w:p w14:paraId="3856ED90" w14:textId="77777777" w:rsidR="00B259FA" w:rsidRPr="00020619" w:rsidRDefault="00B259FA" w:rsidP="00BB34DD">
            <w:pPr>
              <w:pStyle w:val="TAC"/>
            </w:pPr>
            <w:r w:rsidRPr="00020619">
              <w:t xml:space="preserve">During T1, Cell 2 shall be powered off, and during the off time the physical cell identity shall be changed, </w:t>
            </w:r>
            <w:proofErr w:type="gramStart"/>
            <w:r w:rsidRPr="00020619">
              <w:t>The</w:t>
            </w:r>
            <w:proofErr w:type="gramEnd"/>
            <w:r w:rsidRPr="00020619">
              <w:t xml:space="preserve"> intention is to ensure that Cell 2 has not been detected by the UE prior to the start of period T2</w:t>
            </w:r>
          </w:p>
        </w:tc>
      </w:tr>
      <w:tr w:rsidR="00B259FA" w:rsidRPr="00020619" w14:paraId="48176099" w14:textId="77777777" w:rsidTr="00BB34DD">
        <w:trPr>
          <w:cantSplit/>
          <w:trHeight w:val="187"/>
        </w:trPr>
        <w:tc>
          <w:tcPr>
            <w:tcW w:w="2802" w:type="dxa"/>
            <w:gridSpan w:val="2"/>
          </w:tcPr>
          <w:p w14:paraId="4CAC3129" w14:textId="77777777" w:rsidR="00B259FA" w:rsidRPr="00020619" w:rsidRDefault="00B259FA" w:rsidP="00BB34DD">
            <w:pPr>
              <w:pStyle w:val="TAL"/>
            </w:pPr>
            <w:r w:rsidRPr="00020619">
              <w:t>T</w:t>
            </w:r>
            <w:r w:rsidRPr="00020619">
              <w:rPr>
                <w:lang w:eastAsia="zh-CN"/>
              </w:rPr>
              <w:t>2</w:t>
            </w:r>
          </w:p>
        </w:tc>
        <w:tc>
          <w:tcPr>
            <w:tcW w:w="708" w:type="dxa"/>
          </w:tcPr>
          <w:p w14:paraId="04E6DF85" w14:textId="77777777" w:rsidR="00B259FA" w:rsidRPr="00020619" w:rsidRDefault="00B259FA" w:rsidP="00BB34DD">
            <w:pPr>
              <w:pStyle w:val="TAC"/>
            </w:pPr>
            <w:r w:rsidRPr="00020619">
              <w:t>s</w:t>
            </w:r>
          </w:p>
        </w:tc>
        <w:tc>
          <w:tcPr>
            <w:tcW w:w="1418" w:type="dxa"/>
          </w:tcPr>
          <w:p w14:paraId="28199AD4" w14:textId="77777777" w:rsidR="00B259FA" w:rsidRPr="00020619" w:rsidRDefault="00B259FA" w:rsidP="00BB34DD">
            <w:pPr>
              <w:pStyle w:val="TAC"/>
              <w:rPr>
                <w:lang w:eastAsia="zh-CN"/>
              </w:rPr>
            </w:pPr>
            <w:r w:rsidRPr="00020619">
              <w:rPr>
                <w:lang w:eastAsia="zh-CN"/>
              </w:rPr>
              <w:t>1, 2, 3, 4</w:t>
            </w:r>
          </w:p>
        </w:tc>
        <w:tc>
          <w:tcPr>
            <w:tcW w:w="1134" w:type="dxa"/>
          </w:tcPr>
          <w:p w14:paraId="7955829D" w14:textId="77777777" w:rsidR="00B259FA" w:rsidRPr="00020619" w:rsidRDefault="00B259FA" w:rsidP="00BB34DD">
            <w:pPr>
              <w:pStyle w:val="TAC"/>
            </w:pPr>
            <w:r w:rsidRPr="00020619">
              <w:rPr>
                <w:lang w:eastAsia="zh-CN"/>
              </w:rPr>
              <w:t>[40]</w:t>
            </w:r>
          </w:p>
        </w:tc>
        <w:tc>
          <w:tcPr>
            <w:tcW w:w="3544" w:type="dxa"/>
          </w:tcPr>
          <w:p w14:paraId="6080CBCD" w14:textId="77777777" w:rsidR="00B259FA" w:rsidRPr="00020619" w:rsidRDefault="00B259FA" w:rsidP="00BB34DD">
            <w:pPr>
              <w:pStyle w:val="TAC"/>
            </w:pPr>
            <w:r w:rsidRPr="00020619">
              <w:t>T</w:t>
            </w:r>
            <w:r w:rsidRPr="00020619">
              <w:rPr>
                <w:lang w:eastAsia="zh-CN"/>
              </w:rPr>
              <w:t>2</w:t>
            </w:r>
            <w:r w:rsidRPr="00020619">
              <w:t xml:space="preserve"> needs to be defined so that cell re-selection reaction time is </w:t>
            </w:r>
            <w:proofErr w:type="gramStart"/>
            <w:r w:rsidRPr="00020619">
              <w:t>taken into account</w:t>
            </w:r>
            <w:proofErr w:type="gramEnd"/>
            <w:r w:rsidRPr="00020619">
              <w:t>.</w:t>
            </w:r>
          </w:p>
        </w:tc>
      </w:tr>
      <w:tr w:rsidR="00B259FA" w:rsidRPr="00020619" w14:paraId="3B4418B8" w14:textId="77777777" w:rsidTr="00BB34DD">
        <w:trPr>
          <w:cantSplit/>
          <w:trHeight w:val="187"/>
        </w:trPr>
        <w:tc>
          <w:tcPr>
            <w:tcW w:w="2802" w:type="dxa"/>
            <w:gridSpan w:val="2"/>
          </w:tcPr>
          <w:p w14:paraId="43E1A15A" w14:textId="77777777" w:rsidR="00B259FA" w:rsidRPr="00020619" w:rsidRDefault="00B259FA" w:rsidP="00BB34DD">
            <w:pPr>
              <w:pStyle w:val="TAL"/>
            </w:pPr>
            <w:r w:rsidRPr="00020619">
              <w:t>T</w:t>
            </w:r>
            <w:r w:rsidRPr="00020619">
              <w:rPr>
                <w:lang w:eastAsia="zh-CN"/>
              </w:rPr>
              <w:t>3</w:t>
            </w:r>
          </w:p>
        </w:tc>
        <w:tc>
          <w:tcPr>
            <w:tcW w:w="708" w:type="dxa"/>
          </w:tcPr>
          <w:p w14:paraId="41F7D662" w14:textId="77777777" w:rsidR="00B259FA" w:rsidRPr="00020619" w:rsidRDefault="00B259FA" w:rsidP="00BB34DD">
            <w:pPr>
              <w:pStyle w:val="TAC"/>
            </w:pPr>
            <w:r w:rsidRPr="00020619">
              <w:t>s</w:t>
            </w:r>
          </w:p>
        </w:tc>
        <w:tc>
          <w:tcPr>
            <w:tcW w:w="1418" w:type="dxa"/>
          </w:tcPr>
          <w:p w14:paraId="5BE83B87" w14:textId="77777777" w:rsidR="00B259FA" w:rsidRPr="00020619" w:rsidRDefault="00B259FA" w:rsidP="00BB34DD">
            <w:pPr>
              <w:pStyle w:val="TAC"/>
            </w:pPr>
            <w:r w:rsidRPr="00020619">
              <w:rPr>
                <w:lang w:eastAsia="zh-CN"/>
              </w:rPr>
              <w:t>1, 2, 3, 4</w:t>
            </w:r>
          </w:p>
        </w:tc>
        <w:tc>
          <w:tcPr>
            <w:tcW w:w="1134" w:type="dxa"/>
          </w:tcPr>
          <w:p w14:paraId="77408048" w14:textId="77777777" w:rsidR="00B259FA" w:rsidRPr="00020619" w:rsidRDefault="00B259FA" w:rsidP="00BB34DD">
            <w:pPr>
              <w:pStyle w:val="TAC"/>
            </w:pPr>
            <w:r w:rsidRPr="00020619">
              <w:t>15</w:t>
            </w:r>
          </w:p>
        </w:tc>
        <w:tc>
          <w:tcPr>
            <w:tcW w:w="3544" w:type="dxa"/>
          </w:tcPr>
          <w:p w14:paraId="00864CFC" w14:textId="77777777" w:rsidR="00B259FA" w:rsidRPr="00020619" w:rsidRDefault="00B259FA" w:rsidP="00BB34DD">
            <w:pPr>
              <w:pStyle w:val="TAC"/>
            </w:pPr>
            <w:r w:rsidRPr="00020619">
              <w:t>T</w:t>
            </w:r>
            <w:r w:rsidRPr="00020619">
              <w:rPr>
                <w:lang w:eastAsia="zh-CN"/>
              </w:rPr>
              <w:t>3</w:t>
            </w:r>
            <w:r w:rsidRPr="00020619">
              <w:t xml:space="preserve"> needs to be defined so that cell re-selection reaction time is </w:t>
            </w:r>
            <w:proofErr w:type="gramStart"/>
            <w:r w:rsidRPr="00020619">
              <w:t>taken into account</w:t>
            </w:r>
            <w:proofErr w:type="gramEnd"/>
            <w:r w:rsidRPr="00020619">
              <w:t>.</w:t>
            </w:r>
          </w:p>
        </w:tc>
      </w:tr>
    </w:tbl>
    <w:p w14:paraId="3E751506" w14:textId="77777777" w:rsidR="00B259FA" w:rsidRPr="00020619" w:rsidRDefault="00B259FA" w:rsidP="00B259FA">
      <w:pPr>
        <w:rPr>
          <w:lang w:eastAsia="zh-CN"/>
        </w:rPr>
      </w:pPr>
    </w:p>
    <w:p w14:paraId="2CB465BE" w14:textId="77777777" w:rsidR="00B259FA" w:rsidRPr="00020619" w:rsidRDefault="00B259FA" w:rsidP="00B259FA">
      <w:pPr>
        <w:pStyle w:val="TH"/>
      </w:pPr>
      <w:r w:rsidRPr="00020619">
        <w:lastRenderedPageBreak/>
        <w:t>Table A.16.1.1.1.2-3: Cell specific test parameters for intra frequency NR cell re-selection test case in AWGN for 1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B259FA" w:rsidRPr="00020619" w14:paraId="45F8DB8A" w14:textId="77777777" w:rsidTr="00BB34DD">
        <w:trPr>
          <w:cantSplit/>
          <w:jc w:val="center"/>
        </w:trPr>
        <w:tc>
          <w:tcPr>
            <w:tcW w:w="1951" w:type="dxa"/>
            <w:tcBorders>
              <w:top w:val="single" w:sz="4" w:space="0" w:color="auto"/>
              <w:left w:val="single" w:sz="4" w:space="0" w:color="auto"/>
              <w:bottom w:val="nil"/>
            </w:tcBorders>
            <w:shd w:val="clear" w:color="auto" w:fill="auto"/>
          </w:tcPr>
          <w:p w14:paraId="1FAFE658" w14:textId="77777777" w:rsidR="00B259FA" w:rsidRPr="00020619" w:rsidRDefault="00B259FA" w:rsidP="00BB34DD">
            <w:pPr>
              <w:pStyle w:val="TAH"/>
              <w:rPr>
                <w:rFonts w:cs="Arial"/>
              </w:rPr>
            </w:pPr>
            <w:r w:rsidRPr="00020619">
              <w:lastRenderedPageBreak/>
              <w:t>Parameter</w:t>
            </w:r>
          </w:p>
        </w:tc>
        <w:tc>
          <w:tcPr>
            <w:tcW w:w="1794" w:type="dxa"/>
            <w:tcBorders>
              <w:top w:val="single" w:sz="4" w:space="0" w:color="auto"/>
              <w:bottom w:val="nil"/>
            </w:tcBorders>
            <w:shd w:val="clear" w:color="auto" w:fill="auto"/>
          </w:tcPr>
          <w:p w14:paraId="3A2479E9" w14:textId="77777777" w:rsidR="00B259FA" w:rsidRPr="00020619" w:rsidRDefault="00B259FA" w:rsidP="00BB34DD">
            <w:pPr>
              <w:pStyle w:val="TAH"/>
              <w:rPr>
                <w:rFonts w:cs="Arial"/>
              </w:rPr>
            </w:pPr>
            <w:r w:rsidRPr="00020619">
              <w:t>Unit</w:t>
            </w:r>
          </w:p>
        </w:tc>
        <w:tc>
          <w:tcPr>
            <w:tcW w:w="1418" w:type="dxa"/>
            <w:tcBorders>
              <w:top w:val="single" w:sz="4" w:space="0" w:color="auto"/>
              <w:bottom w:val="nil"/>
            </w:tcBorders>
            <w:shd w:val="clear" w:color="auto" w:fill="auto"/>
          </w:tcPr>
          <w:p w14:paraId="2465C579" w14:textId="77777777" w:rsidR="00B259FA" w:rsidRPr="00020619" w:rsidRDefault="00B259FA" w:rsidP="00BB34DD">
            <w:pPr>
              <w:pStyle w:val="TAH"/>
              <w:rPr>
                <w:lang w:eastAsia="zh-CN"/>
              </w:rPr>
            </w:pPr>
            <w:r w:rsidRPr="00020619">
              <w:rPr>
                <w:lang w:eastAsia="zh-CN"/>
              </w:rPr>
              <w:t>Test configuration</w:t>
            </w:r>
          </w:p>
        </w:tc>
        <w:tc>
          <w:tcPr>
            <w:tcW w:w="2742" w:type="dxa"/>
            <w:gridSpan w:val="3"/>
            <w:tcBorders>
              <w:top w:val="single" w:sz="4" w:space="0" w:color="auto"/>
            </w:tcBorders>
          </w:tcPr>
          <w:p w14:paraId="6F558706" w14:textId="77777777" w:rsidR="00B259FA" w:rsidRPr="00020619" w:rsidRDefault="00B259FA" w:rsidP="00BB34DD">
            <w:pPr>
              <w:pStyle w:val="TAH"/>
              <w:rPr>
                <w:rFonts w:cs="Arial"/>
              </w:rPr>
            </w:pPr>
            <w:r w:rsidRPr="00020619">
              <w:t>Cell 1</w:t>
            </w:r>
          </w:p>
        </w:tc>
        <w:tc>
          <w:tcPr>
            <w:tcW w:w="2419" w:type="dxa"/>
            <w:gridSpan w:val="3"/>
            <w:tcBorders>
              <w:top w:val="single" w:sz="4" w:space="0" w:color="auto"/>
              <w:right w:val="single" w:sz="4" w:space="0" w:color="auto"/>
            </w:tcBorders>
          </w:tcPr>
          <w:p w14:paraId="3F29E9BD" w14:textId="77777777" w:rsidR="00B259FA" w:rsidRPr="00020619" w:rsidRDefault="00B259FA" w:rsidP="00BB34DD">
            <w:pPr>
              <w:pStyle w:val="TAH"/>
              <w:rPr>
                <w:rFonts w:cs="Arial"/>
              </w:rPr>
            </w:pPr>
            <w:r w:rsidRPr="00020619">
              <w:t>Cell 2</w:t>
            </w:r>
          </w:p>
        </w:tc>
      </w:tr>
      <w:tr w:rsidR="00B259FA" w:rsidRPr="00020619" w14:paraId="2D769403" w14:textId="77777777" w:rsidTr="00BB34DD">
        <w:trPr>
          <w:cantSplit/>
          <w:jc w:val="center"/>
        </w:trPr>
        <w:tc>
          <w:tcPr>
            <w:tcW w:w="1951" w:type="dxa"/>
            <w:tcBorders>
              <w:top w:val="nil"/>
              <w:left w:val="single" w:sz="4" w:space="0" w:color="auto"/>
              <w:bottom w:val="single" w:sz="4" w:space="0" w:color="auto"/>
            </w:tcBorders>
            <w:shd w:val="clear" w:color="auto" w:fill="auto"/>
          </w:tcPr>
          <w:p w14:paraId="770B1BD7" w14:textId="77777777" w:rsidR="00B259FA" w:rsidRPr="00020619" w:rsidRDefault="00B259FA" w:rsidP="00BB34DD">
            <w:pPr>
              <w:pStyle w:val="TAH"/>
              <w:rPr>
                <w:rFonts w:cs="Arial"/>
              </w:rPr>
            </w:pPr>
          </w:p>
        </w:tc>
        <w:tc>
          <w:tcPr>
            <w:tcW w:w="1794" w:type="dxa"/>
            <w:tcBorders>
              <w:top w:val="nil"/>
              <w:bottom w:val="single" w:sz="4" w:space="0" w:color="auto"/>
            </w:tcBorders>
            <w:shd w:val="clear" w:color="auto" w:fill="auto"/>
          </w:tcPr>
          <w:p w14:paraId="0037F7BA" w14:textId="77777777" w:rsidR="00B259FA" w:rsidRPr="00020619" w:rsidRDefault="00B259FA" w:rsidP="00BB34DD">
            <w:pPr>
              <w:pStyle w:val="TAH"/>
              <w:rPr>
                <w:rFonts w:cs="Arial"/>
              </w:rPr>
            </w:pPr>
          </w:p>
        </w:tc>
        <w:tc>
          <w:tcPr>
            <w:tcW w:w="1418" w:type="dxa"/>
            <w:tcBorders>
              <w:top w:val="nil"/>
              <w:bottom w:val="single" w:sz="4" w:space="0" w:color="auto"/>
            </w:tcBorders>
            <w:shd w:val="clear" w:color="auto" w:fill="auto"/>
          </w:tcPr>
          <w:p w14:paraId="7E274E58" w14:textId="77777777" w:rsidR="00B259FA" w:rsidRPr="00020619" w:rsidRDefault="00B259FA" w:rsidP="00BB34DD">
            <w:pPr>
              <w:pStyle w:val="TAH"/>
            </w:pPr>
          </w:p>
        </w:tc>
        <w:tc>
          <w:tcPr>
            <w:tcW w:w="992" w:type="dxa"/>
            <w:tcBorders>
              <w:bottom w:val="single" w:sz="4" w:space="0" w:color="auto"/>
            </w:tcBorders>
          </w:tcPr>
          <w:p w14:paraId="44F57384" w14:textId="77777777" w:rsidR="00B259FA" w:rsidRPr="00020619" w:rsidRDefault="00B259FA" w:rsidP="00BB34DD">
            <w:pPr>
              <w:pStyle w:val="TAH"/>
              <w:rPr>
                <w:rFonts w:cs="Arial"/>
              </w:rPr>
            </w:pPr>
            <w:r w:rsidRPr="00020619">
              <w:t>T1</w:t>
            </w:r>
          </w:p>
        </w:tc>
        <w:tc>
          <w:tcPr>
            <w:tcW w:w="851" w:type="dxa"/>
            <w:tcBorders>
              <w:bottom w:val="single" w:sz="4" w:space="0" w:color="auto"/>
            </w:tcBorders>
          </w:tcPr>
          <w:p w14:paraId="175D663F" w14:textId="77777777" w:rsidR="00B259FA" w:rsidRPr="00020619" w:rsidRDefault="00B259FA" w:rsidP="00BB34DD">
            <w:pPr>
              <w:pStyle w:val="TAH"/>
              <w:rPr>
                <w:rFonts w:cs="Arial"/>
              </w:rPr>
            </w:pPr>
            <w:r w:rsidRPr="00020619">
              <w:t>T2</w:t>
            </w:r>
          </w:p>
        </w:tc>
        <w:tc>
          <w:tcPr>
            <w:tcW w:w="899" w:type="dxa"/>
            <w:tcBorders>
              <w:bottom w:val="single" w:sz="4" w:space="0" w:color="auto"/>
            </w:tcBorders>
          </w:tcPr>
          <w:p w14:paraId="752849D0" w14:textId="77777777" w:rsidR="00B259FA" w:rsidRPr="00020619" w:rsidRDefault="00B259FA" w:rsidP="00BB34DD">
            <w:pPr>
              <w:pStyle w:val="TAH"/>
              <w:rPr>
                <w:rFonts w:cs="Arial"/>
              </w:rPr>
            </w:pPr>
            <w:r w:rsidRPr="00020619">
              <w:t>T3</w:t>
            </w:r>
          </w:p>
        </w:tc>
        <w:tc>
          <w:tcPr>
            <w:tcW w:w="802" w:type="dxa"/>
            <w:tcBorders>
              <w:bottom w:val="single" w:sz="4" w:space="0" w:color="auto"/>
            </w:tcBorders>
          </w:tcPr>
          <w:p w14:paraId="25A4A2FB" w14:textId="77777777" w:rsidR="00B259FA" w:rsidRPr="00020619" w:rsidRDefault="00B259FA" w:rsidP="00BB34DD">
            <w:pPr>
              <w:pStyle w:val="TAH"/>
              <w:rPr>
                <w:rFonts w:cs="Arial"/>
              </w:rPr>
            </w:pPr>
            <w:r w:rsidRPr="00020619">
              <w:t>T1</w:t>
            </w:r>
          </w:p>
        </w:tc>
        <w:tc>
          <w:tcPr>
            <w:tcW w:w="850" w:type="dxa"/>
            <w:tcBorders>
              <w:bottom w:val="single" w:sz="4" w:space="0" w:color="auto"/>
            </w:tcBorders>
          </w:tcPr>
          <w:p w14:paraId="380D38BF" w14:textId="77777777" w:rsidR="00B259FA" w:rsidRPr="00020619" w:rsidRDefault="00B259FA" w:rsidP="00BB34DD">
            <w:pPr>
              <w:pStyle w:val="TAH"/>
              <w:rPr>
                <w:rFonts w:cs="Arial"/>
              </w:rPr>
            </w:pPr>
            <w:r w:rsidRPr="00020619">
              <w:t>T2</w:t>
            </w:r>
          </w:p>
        </w:tc>
        <w:tc>
          <w:tcPr>
            <w:tcW w:w="767" w:type="dxa"/>
            <w:tcBorders>
              <w:bottom w:val="single" w:sz="4" w:space="0" w:color="auto"/>
            </w:tcBorders>
          </w:tcPr>
          <w:p w14:paraId="6E46CEC0" w14:textId="77777777" w:rsidR="00B259FA" w:rsidRPr="00020619" w:rsidRDefault="00B259FA" w:rsidP="00BB34DD">
            <w:pPr>
              <w:pStyle w:val="TAH"/>
              <w:rPr>
                <w:rFonts w:cs="Arial"/>
              </w:rPr>
            </w:pPr>
            <w:r w:rsidRPr="00020619">
              <w:t>T3</w:t>
            </w:r>
          </w:p>
        </w:tc>
      </w:tr>
      <w:tr w:rsidR="00B259FA" w:rsidRPr="00020619" w14:paraId="42B6F559" w14:textId="77777777" w:rsidTr="00BB34DD">
        <w:trPr>
          <w:cantSplit/>
          <w:jc w:val="center"/>
        </w:trPr>
        <w:tc>
          <w:tcPr>
            <w:tcW w:w="1951" w:type="dxa"/>
            <w:tcBorders>
              <w:left w:val="single" w:sz="4" w:space="0" w:color="auto"/>
              <w:bottom w:val="nil"/>
            </w:tcBorders>
          </w:tcPr>
          <w:p w14:paraId="3918FF19" w14:textId="77777777" w:rsidR="00B259FA" w:rsidRPr="00020619" w:rsidRDefault="00B259FA" w:rsidP="00BB34DD">
            <w:pPr>
              <w:pStyle w:val="TAL"/>
              <w:rPr>
                <w:lang w:eastAsia="zh-CN"/>
              </w:rPr>
            </w:pPr>
            <w:r w:rsidRPr="00020619">
              <w:rPr>
                <w:lang w:eastAsia="zh-CN"/>
              </w:rPr>
              <w:t>TDD configuration</w:t>
            </w:r>
          </w:p>
        </w:tc>
        <w:tc>
          <w:tcPr>
            <w:tcW w:w="1794" w:type="dxa"/>
            <w:tcBorders>
              <w:bottom w:val="nil"/>
            </w:tcBorders>
          </w:tcPr>
          <w:p w14:paraId="0EFF2AEA" w14:textId="77777777" w:rsidR="00B259FA" w:rsidRPr="00020619" w:rsidRDefault="00B259FA" w:rsidP="00BB34DD">
            <w:pPr>
              <w:pStyle w:val="TAC"/>
            </w:pPr>
          </w:p>
        </w:tc>
        <w:tc>
          <w:tcPr>
            <w:tcW w:w="1418" w:type="dxa"/>
            <w:tcBorders>
              <w:bottom w:val="single" w:sz="4" w:space="0" w:color="auto"/>
            </w:tcBorders>
          </w:tcPr>
          <w:p w14:paraId="6E1E1BC3" w14:textId="77777777" w:rsidR="00B259FA" w:rsidRPr="00020619" w:rsidRDefault="00B259FA" w:rsidP="00BB34DD">
            <w:pPr>
              <w:pStyle w:val="TAC"/>
              <w:rPr>
                <w:rFonts w:cs="v4.2.0"/>
                <w:lang w:eastAsia="zh-CN"/>
              </w:rPr>
            </w:pPr>
            <w:r w:rsidRPr="00020619">
              <w:rPr>
                <w:rFonts w:cs="v4.2.0"/>
                <w:lang w:eastAsia="zh-CN"/>
              </w:rPr>
              <w:t>1</w:t>
            </w:r>
            <w:ins w:id="83987" w:author="Nokia - Erika Almeida" w:date="2022-09-12T09:54:00Z">
              <w:r w:rsidRPr="00020619">
                <w:rPr>
                  <w:rFonts w:cs="v4.2.0"/>
                  <w:lang w:eastAsia="zh-CN"/>
                </w:rPr>
                <w:t>, 4</w:t>
              </w:r>
            </w:ins>
          </w:p>
        </w:tc>
        <w:tc>
          <w:tcPr>
            <w:tcW w:w="2742" w:type="dxa"/>
            <w:gridSpan w:val="3"/>
            <w:tcBorders>
              <w:bottom w:val="single" w:sz="4" w:space="0" w:color="auto"/>
            </w:tcBorders>
          </w:tcPr>
          <w:p w14:paraId="141BEFFE" w14:textId="77777777" w:rsidR="00B259FA" w:rsidRPr="00020619" w:rsidRDefault="00B259FA" w:rsidP="00BB34DD">
            <w:pPr>
              <w:pStyle w:val="TAC"/>
              <w:rPr>
                <w:lang w:eastAsia="ja-JP"/>
              </w:rPr>
            </w:pPr>
            <w:r w:rsidRPr="00020619">
              <w:rPr>
                <w:rFonts w:cs="v4.2.0"/>
                <w:lang w:eastAsia="zh-CN"/>
              </w:rPr>
              <w:t>N/A</w:t>
            </w:r>
          </w:p>
        </w:tc>
        <w:tc>
          <w:tcPr>
            <w:tcW w:w="2419" w:type="dxa"/>
            <w:gridSpan w:val="3"/>
            <w:tcBorders>
              <w:bottom w:val="single" w:sz="4" w:space="0" w:color="auto"/>
            </w:tcBorders>
          </w:tcPr>
          <w:p w14:paraId="0ED2A956" w14:textId="77777777" w:rsidR="00B259FA" w:rsidRPr="00020619" w:rsidRDefault="00B259FA" w:rsidP="00BB34DD">
            <w:pPr>
              <w:pStyle w:val="TAC"/>
              <w:rPr>
                <w:lang w:eastAsia="ja-JP"/>
              </w:rPr>
            </w:pPr>
            <w:r w:rsidRPr="00020619">
              <w:rPr>
                <w:rFonts w:cs="v4.2.0"/>
                <w:lang w:eastAsia="zh-CN"/>
              </w:rPr>
              <w:t>N/A</w:t>
            </w:r>
          </w:p>
        </w:tc>
      </w:tr>
      <w:tr w:rsidR="00B259FA" w:rsidRPr="00020619" w14:paraId="64EB5015" w14:textId="77777777" w:rsidTr="00BB34DD">
        <w:trPr>
          <w:cantSplit/>
          <w:jc w:val="center"/>
        </w:trPr>
        <w:tc>
          <w:tcPr>
            <w:tcW w:w="1951" w:type="dxa"/>
            <w:tcBorders>
              <w:top w:val="nil"/>
              <w:left w:val="single" w:sz="4" w:space="0" w:color="auto"/>
              <w:bottom w:val="nil"/>
            </w:tcBorders>
          </w:tcPr>
          <w:p w14:paraId="7FEF3E81" w14:textId="77777777" w:rsidR="00B259FA" w:rsidRPr="00020619" w:rsidRDefault="00B259FA" w:rsidP="00BB34DD">
            <w:pPr>
              <w:pStyle w:val="TAL"/>
              <w:rPr>
                <w:lang w:eastAsia="zh-CN"/>
              </w:rPr>
            </w:pPr>
          </w:p>
        </w:tc>
        <w:tc>
          <w:tcPr>
            <w:tcW w:w="1794" w:type="dxa"/>
            <w:tcBorders>
              <w:top w:val="nil"/>
              <w:bottom w:val="nil"/>
            </w:tcBorders>
          </w:tcPr>
          <w:p w14:paraId="183DDFA4" w14:textId="77777777" w:rsidR="00B259FA" w:rsidRPr="00020619" w:rsidRDefault="00B259FA" w:rsidP="00BB34DD">
            <w:pPr>
              <w:pStyle w:val="TAC"/>
            </w:pPr>
          </w:p>
        </w:tc>
        <w:tc>
          <w:tcPr>
            <w:tcW w:w="1418" w:type="dxa"/>
            <w:tcBorders>
              <w:bottom w:val="single" w:sz="4" w:space="0" w:color="auto"/>
            </w:tcBorders>
          </w:tcPr>
          <w:p w14:paraId="18B944F6"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1697558E" w14:textId="77777777" w:rsidR="00B259FA" w:rsidRPr="00020619" w:rsidRDefault="00B259FA" w:rsidP="00BB34DD">
            <w:pPr>
              <w:pStyle w:val="TAC"/>
              <w:rPr>
                <w:lang w:eastAsia="ja-JP"/>
              </w:rPr>
            </w:pPr>
            <w:r w:rsidRPr="00020619">
              <w:rPr>
                <w:lang w:eastAsia="ja-JP"/>
              </w:rPr>
              <w:t>TDDConf.1.1</w:t>
            </w:r>
          </w:p>
        </w:tc>
        <w:tc>
          <w:tcPr>
            <w:tcW w:w="2419" w:type="dxa"/>
            <w:gridSpan w:val="3"/>
            <w:tcBorders>
              <w:bottom w:val="single" w:sz="4" w:space="0" w:color="auto"/>
            </w:tcBorders>
          </w:tcPr>
          <w:p w14:paraId="46B9E74D" w14:textId="77777777" w:rsidR="00B259FA" w:rsidRPr="00020619" w:rsidRDefault="00B259FA" w:rsidP="00BB34DD">
            <w:pPr>
              <w:pStyle w:val="TAC"/>
              <w:rPr>
                <w:lang w:eastAsia="ja-JP"/>
              </w:rPr>
            </w:pPr>
            <w:r w:rsidRPr="00020619">
              <w:rPr>
                <w:lang w:eastAsia="ja-JP"/>
              </w:rPr>
              <w:t>TDDConf.1.1</w:t>
            </w:r>
          </w:p>
        </w:tc>
      </w:tr>
      <w:tr w:rsidR="00B259FA" w:rsidRPr="00020619" w14:paraId="038DE714" w14:textId="77777777" w:rsidTr="00BB34DD">
        <w:trPr>
          <w:cantSplit/>
          <w:jc w:val="center"/>
        </w:trPr>
        <w:tc>
          <w:tcPr>
            <w:tcW w:w="1951" w:type="dxa"/>
            <w:tcBorders>
              <w:top w:val="nil"/>
              <w:left w:val="single" w:sz="4" w:space="0" w:color="auto"/>
              <w:bottom w:val="single" w:sz="4" w:space="0" w:color="auto"/>
            </w:tcBorders>
          </w:tcPr>
          <w:p w14:paraId="326C3109" w14:textId="77777777" w:rsidR="00B259FA" w:rsidRPr="00020619" w:rsidRDefault="00B259FA" w:rsidP="00BB34DD">
            <w:pPr>
              <w:pStyle w:val="TAL"/>
              <w:rPr>
                <w:lang w:eastAsia="zh-CN"/>
              </w:rPr>
            </w:pPr>
          </w:p>
        </w:tc>
        <w:tc>
          <w:tcPr>
            <w:tcW w:w="1794" w:type="dxa"/>
            <w:tcBorders>
              <w:top w:val="nil"/>
              <w:bottom w:val="single" w:sz="4" w:space="0" w:color="auto"/>
            </w:tcBorders>
          </w:tcPr>
          <w:p w14:paraId="7BA20653" w14:textId="77777777" w:rsidR="00B259FA" w:rsidRPr="00020619" w:rsidRDefault="00B259FA" w:rsidP="00BB34DD">
            <w:pPr>
              <w:pStyle w:val="TAC"/>
            </w:pPr>
          </w:p>
        </w:tc>
        <w:tc>
          <w:tcPr>
            <w:tcW w:w="1418" w:type="dxa"/>
            <w:tcBorders>
              <w:bottom w:val="single" w:sz="4" w:space="0" w:color="auto"/>
            </w:tcBorders>
          </w:tcPr>
          <w:p w14:paraId="11D9991D"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63D3A3DB" w14:textId="77777777" w:rsidR="00B259FA" w:rsidRPr="00020619" w:rsidRDefault="00B259FA" w:rsidP="00BB34DD">
            <w:pPr>
              <w:pStyle w:val="TAC"/>
              <w:rPr>
                <w:lang w:eastAsia="ja-JP"/>
              </w:rPr>
            </w:pPr>
            <w:r w:rsidRPr="00020619">
              <w:rPr>
                <w:lang w:eastAsia="ja-JP"/>
              </w:rPr>
              <w:t>TDDConf.2.1</w:t>
            </w:r>
          </w:p>
        </w:tc>
        <w:tc>
          <w:tcPr>
            <w:tcW w:w="2419" w:type="dxa"/>
            <w:gridSpan w:val="3"/>
            <w:tcBorders>
              <w:bottom w:val="single" w:sz="4" w:space="0" w:color="auto"/>
            </w:tcBorders>
          </w:tcPr>
          <w:p w14:paraId="4941FCD9" w14:textId="77777777" w:rsidR="00B259FA" w:rsidRPr="00020619" w:rsidRDefault="00B259FA" w:rsidP="00BB34DD">
            <w:pPr>
              <w:pStyle w:val="TAC"/>
              <w:rPr>
                <w:lang w:eastAsia="ja-JP"/>
              </w:rPr>
            </w:pPr>
            <w:r w:rsidRPr="00020619">
              <w:rPr>
                <w:lang w:eastAsia="ja-JP"/>
              </w:rPr>
              <w:t>TDDConf.2.1</w:t>
            </w:r>
          </w:p>
        </w:tc>
      </w:tr>
      <w:tr w:rsidR="00B259FA" w:rsidRPr="00020619" w14:paraId="3E1EFBD5" w14:textId="77777777" w:rsidTr="00BB34DD">
        <w:trPr>
          <w:cantSplit/>
          <w:jc w:val="center"/>
        </w:trPr>
        <w:tc>
          <w:tcPr>
            <w:tcW w:w="1951" w:type="dxa"/>
            <w:tcBorders>
              <w:left w:val="single" w:sz="4" w:space="0" w:color="auto"/>
              <w:bottom w:val="nil"/>
            </w:tcBorders>
          </w:tcPr>
          <w:p w14:paraId="75E6A05C" w14:textId="77777777" w:rsidR="00B259FA" w:rsidRPr="00020619" w:rsidRDefault="00B259FA" w:rsidP="00BB34DD">
            <w:pPr>
              <w:pStyle w:val="TAL"/>
              <w:rPr>
                <w:lang w:eastAsia="zh-CN"/>
              </w:rPr>
            </w:pPr>
            <w:r w:rsidRPr="00020619">
              <w:rPr>
                <w:lang w:eastAsia="zh-CN"/>
              </w:rPr>
              <w:t xml:space="preserve">PDSCH RMC </w:t>
            </w:r>
          </w:p>
        </w:tc>
        <w:tc>
          <w:tcPr>
            <w:tcW w:w="1794" w:type="dxa"/>
            <w:tcBorders>
              <w:bottom w:val="nil"/>
            </w:tcBorders>
          </w:tcPr>
          <w:p w14:paraId="2BA2EF2C" w14:textId="77777777" w:rsidR="00B259FA" w:rsidRPr="00020619" w:rsidRDefault="00B259FA" w:rsidP="00BB34DD">
            <w:pPr>
              <w:pStyle w:val="TAC"/>
            </w:pPr>
          </w:p>
        </w:tc>
        <w:tc>
          <w:tcPr>
            <w:tcW w:w="1418" w:type="dxa"/>
            <w:tcBorders>
              <w:bottom w:val="single" w:sz="4" w:space="0" w:color="auto"/>
            </w:tcBorders>
          </w:tcPr>
          <w:p w14:paraId="24BE274E" w14:textId="77777777" w:rsidR="00B259FA" w:rsidRPr="00020619" w:rsidRDefault="00B259FA" w:rsidP="00BB34DD">
            <w:pPr>
              <w:pStyle w:val="TAC"/>
              <w:rPr>
                <w:rFonts w:cs="v4.2.0"/>
                <w:lang w:eastAsia="zh-CN"/>
              </w:rPr>
            </w:pPr>
            <w:r w:rsidRPr="00020619">
              <w:rPr>
                <w:rFonts w:cs="v4.2.0"/>
                <w:lang w:eastAsia="zh-CN"/>
              </w:rPr>
              <w:t xml:space="preserve">1, </w:t>
            </w:r>
            <w:del w:id="83988" w:author="Nokia - Erika Almeida" w:date="2022-09-12T09:51:00Z">
              <w:r w:rsidRPr="00020619" w:rsidDel="00CF7F4A">
                <w:rPr>
                  <w:rFonts w:cs="v4.2.0"/>
                  <w:lang w:eastAsia="zh-CN"/>
                </w:rPr>
                <w:delText>2</w:delText>
              </w:r>
            </w:del>
            <w:ins w:id="83989" w:author="Nokia - Erika Almeida" w:date="2022-09-12T09:51:00Z">
              <w:r w:rsidRPr="00020619">
                <w:rPr>
                  <w:rFonts w:cs="v4.2.0"/>
                  <w:lang w:eastAsia="zh-CN"/>
                </w:rPr>
                <w:t xml:space="preserve"> 4</w:t>
              </w:r>
            </w:ins>
          </w:p>
        </w:tc>
        <w:tc>
          <w:tcPr>
            <w:tcW w:w="2742" w:type="dxa"/>
            <w:gridSpan w:val="3"/>
            <w:tcBorders>
              <w:bottom w:val="single" w:sz="4" w:space="0" w:color="auto"/>
            </w:tcBorders>
          </w:tcPr>
          <w:p w14:paraId="2DF69748" w14:textId="77777777" w:rsidR="00B259FA" w:rsidRPr="00020619" w:rsidRDefault="00B259FA" w:rsidP="00BB34DD">
            <w:pPr>
              <w:pStyle w:val="TAC"/>
              <w:rPr>
                <w:rFonts w:cs="v4.2.0"/>
                <w:lang w:eastAsia="zh-CN"/>
              </w:rPr>
            </w:pPr>
            <w:r w:rsidRPr="00020619">
              <w:rPr>
                <w:rFonts w:cs="v4.2.0"/>
                <w:lang w:eastAsia="zh-CN"/>
              </w:rPr>
              <w:t>SR.1.1 FDD</w:t>
            </w:r>
          </w:p>
        </w:tc>
        <w:tc>
          <w:tcPr>
            <w:tcW w:w="2419" w:type="dxa"/>
            <w:gridSpan w:val="3"/>
            <w:tcBorders>
              <w:bottom w:val="single" w:sz="4" w:space="0" w:color="auto"/>
            </w:tcBorders>
          </w:tcPr>
          <w:p w14:paraId="6816649E" w14:textId="77777777" w:rsidR="00B259FA" w:rsidRPr="00020619" w:rsidRDefault="00B259FA" w:rsidP="00BB34DD">
            <w:pPr>
              <w:pStyle w:val="TAC"/>
              <w:rPr>
                <w:rFonts w:cs="v4.2.0"/>
                <w:lang w:eastAsia="zh-CN"/>
              </w:rPr>
            </w:pPr>
            <w:r w:rsidRPr="00020619">
              <w:rPr>
                <w:rFonts w:cs="v4.2.0"/>
                <w:lang w:eastAsia="zh-CN"/>
              </w:rPr>
              <w:t>SR.1.1 FDD</w:t>
            </w:r>
          </w:p>
        </w:tc>
      </w:tr>
      <w:tr w:rsidR="00B259FA" w:rsidRPr="00020619" w14:paraId="75EB8463" w14:textId="77777777" w:rsidTr="00BB34DD">
        <w:trPr>
          <w:cantSplit/>
          <w:jc w:val="center"/>
        </w:trPr>
        <w:tc>
          <w:tcPr>
            <w:tcW w:w="1951" w:type="dxa"/>
            <w:tcBorders>
              <w:top w:val="nil"/>
              <w:left w:val="single" w:sz="4" w:space="0" w:color="auto"/>
              <w:bottom w:val="nil"/>
            </w:tcBorders>
          </w:tcPr>
          <w:p w14:paraId="45AFEC93" w14:textId="77777777" w:rsidR="00B259FA" w:rsidRPr="00020619" w:rsidRDefault="00B259FA" w:rsidP="00BB34DD">
            <w:pPr>
              <w:pStyle w:val="TAL"/>
              <w:rPr>
                <w:lang w:eastAsia="zh-CN"/>
              </w:rPr>
            </w:pPr>
            <w:r w:rsidRPr="00020619">
              <w:rPr>
                <w:lang w:eastAsia="zh-CN"/>
              </w:rPr>
              <w:t>configuration</w:t>
            </w:r>
          </w:p>
        </w:tc>
        <w:tc>
          <w:tcPr>
            <w:tcW w:w="1794" w:type="dxa"/>
            <w:tcBorders>
              <w:top w:val="nil"/>
              <w:bottom w:val="nil"/>
            </w:tcBorders>
          </w:tcPr>
          <w:p w14:paraId="0913A736" w14:textId="77777777" w:rsidR="00B259FA" w:rsidRPr="00020619" w:rsidRDefault="00B259FA" w:rsidP="00BB34DD">
            <w:pPr>
              <w:pStyle w:val="TAC"/>
            </w:pPr>
          </w:p>
        </w:tc>
        <w:tc>
          <w:tcPr>
            <w:tcW w:w="1418" w:type="dxa"/>
            <w:tcBorders>
              <w:bottom w:val="single" w:sz="4" w:space="0" w:color="auto"/>
            </w:tcBorders>
          </w:tcPr>
          <w:p w14:paraId="520273FF"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4328CC03" w14:textId="77777777" w:rsidR="00B259FA" w:rsidRPr="00020619" w:rsidRDefault="00B259FA" w:rsidP="00BB34DD">
            <w:pPr>
              <w:pStyle w:val="TAC"/>
              <w:rPr>
                <w:rFonts w:cs="v4.2.0"/>
                <w:lang w:eastAsia="zh-CN"/>
              </w:rPr>
            </w:pPr>
            <w:r w:rsidRPr="00020619">
              <w:rPr>
                <w:rFonts w:cs="v4.2.0"/>
                <w:lang w:eastAsia="zh-CN"/>
              </w:rPr>
              <w:t>SR.1.1 TDD</w:t>
            </w:r>
          </w:p>
        </w:tc>
        <w:tc>
          <w:tcPr>
            <w:tcW w:w="2419" w:type="dxa"/>
            <w:gridSpan w:val="3"/>
            <w:tcBorders>
              <w:bottom w:val="single" w:sz="4" w:space="0" w:color="auto"/>
            </w:tcBorders>
          </w:tcPr>
          <w:p w14:paraId="0F2768C8" w14:textId="77777777" w:rsidR="00B259FA" w:rsidRPr="00020619" w:rsidRDefault="00B259FA" w:rsidP="00BB34DD">
            <w:pPr>
              <w:pStyle w:val="TAC"/>
              <w:rPr>
                <w:rFonts w:cs="v4.2.0"/>
                <w:lang w:eastAsia="zh-CN"/>
              </w:rPr>
            </w:pPr>
            <w:r w:rsidRPr="00020619">
              <w:rPr>
                <w:rFonts w:cs="v4.2.0"/>
                <w:lang w:eastAsia="zh-CN"/>
              </w:rPr>
              <w:t>SR.1.1 TDD</w:t>
            </w:r>
          </w:p>
        </w:tc>
      </w:tr>
      <w:tr w:rsidR="00B259FA" w:rsidRPr="00020619" w14:paraId="470EB874" w14:textId="77777777" w:rsidTr="00BB34DD">
        <w:trPr>
          <w:cantSplit/>
          <w:jc w:val="center"/>
        </w:trPr>
        <w:tc>
          <w:tcPr>
            <w:tcW w:w="1951" w:type="dxa"/>
            <w:tcBorders>
              <w:top w:val="nil"/>
              <w:left w:val="single" w:sz="4" w:space="0" w:color="auto"/>
              <w:bottom w:val="single" w:sz="4" w:space="0" w:color="auto"/>
            </w:tcBorders>
          </w:tcPr>
          <w:p w14:paraId="6742D1F5" w14:textId="77777777" w:rsidR="00B259FA" w:rsidRPr="00020619" w:rsidRDefault="00B259FA" w:rsidP="00BB34DD">
            <w:pPr>
              <w:pStyle w:val="TAL"/>
              <w:rPr>
                <w:lang w:eastAsia="zh-CN"/>
              </w:rPr>
            </w:pPr>
          </w:p>
        </w:tc>
        <w:tc>
          <w:tcPr>
            <w:tcW w:w="1794" w:type="dxa"/>
            <w:tcBorders>
              <w:top w:val="nil"/>
              <w:bottom w:val="single" w:sz="4" w:space="0" w:color="auto"/>
            </w:tcBorders>
          </w:tcPr>
          <w:p w14:paraId="097D97EC" w14:textId="77777777" w:rsidR="00B259FA" w:rsidRPr="00020619" w:rsidRDefault="00B259FA" w:rsidP="00BB34DD">
            <w:pPr>
              <w:pStyle w:val="TAC"/>
            </w:pPr>
          </w:p>
        </w:tc>
        <w:tc>
          <w:tcPr>
            <w:tcW w:w="1418" w:type="dxa"/>
            <w:tcBorders>
              <w:bottom w:val="single" w:sz="4" w:space="0" w:color="auto"/>
            </w:tcBorders>
          </w:tcPr>
          <w:p w14:paraId="3239EC23"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7324C56A" w14:textId="77777777" w:rsidR="00B259FA" w:rsidRPr="00020619" w:rsidRDefault="00B259FA" w:rsidP="00BB34DD">
            <w:pPr>
              <w:pStyle w:val="TAC"/>
              <w:rPr>
                <w:rFonts w:cs="v4.2.0"/>
                <w:lang w:eastAsia="zh-CN"/>
              </w:rPr>
            </w:pPr>
            <w:r w:rsidRPr="00020619">
              <w:rPr>
                <w:rFonts w:cs="v4.2.0"/>
                <w:lang w:eastAsia="zh-CN"/>
              </w:rPr>
              <w:t>SR.2.1 TDD</w:t>
            </w:r>
          </w:p>
        </w:tc>
        <w:tc>
          <w:tcPr>
            <w:tcW w:w="2419" w:type="dxa"/>
            <w:gridSpan w:val="3"/>
            <w:tcBorders>
              <w:bottom w:val="single" w:sz="4" w:space="0" w:color="auto"/>
            </w:tcBorders>
          </w:tcPr>
          <w:p w14:paraId="64B67761" w14:textId="77777777" w:rsidR="00B259FA" w:rsidRPr="00020619" w:rsidRDefault="00B259FA" w:rsidP="00BB34DD">
            <w:pPr>
              <w:pStyle w:val="TAC"/>
              <w:rPr>
                <w:rFonts w:cs="v4.2.0"/>
                <w:lang w:eastAsia="zh-CN"/>
              </w:rPr>
            </w:pPr>
            <w:r w:rsidRPr="00020619">
              <w:rPr>
                <w:rFonts w:cs="v4.2.0"/>
                <w:lang w:eastAsia="zh-CN"/>
              </w:rPr>
              <w:t>SR.2.1 TDD</w:t>
            </w:r>
          </w:p>
        </w:tc>
      </w:tr>
      <w:tr w:rsidR="00B259FA" w:rsidRPr="00020619" w14:paraId="499CEE91" w14:textId="77777777" w:rsidTr="00BB34DD">
        <w:trPr>
          <w:cantSplit/>
          <w:jc w:val="center"/>
        </w:trPr>
        <w:tc>
          <w:tcPr>
            <w:tcW w:w="1951" w:type="dxa"/>
            <w:tcBorders>
              <w:left w:val="single" w:sz="4" w:space="0" w:color="auto"/>
              <w:bottom w:val="nil"/>
            </w:tcBorders>
          </w:tcPr>
          <w:p w14:paraId="1AC7096B" w14:textId="77777777" w:rsidR="00B259FA" w:rsidRPr="00020619" w:rsidRDefault="00B259FA" w:rsidP="00BB34DD">
            <w:pPr>
              <w:pStyle w:val="TAL"/>
              <w:rPr>
                <w:lang w:eastAsia="zh-CN"/>
              </w:rPr>
            </w:pPr>
            <w:r w:rsidRPr="00020619">
              <w:rPr>
                <w:lang w:eastAsia="zh-CN"/>
              </w:rPr>
              <w:t>RMSI CORESET</w:t>
            </w:r>
          </w:p>
        </w:tc>
        <w:tc>
          <w:tcPr>
            <w:tcW w:w="1794" w:type="dxa"/>
            <w:tcBorders>
              <w:bottom w:val="nil"/>
            </w:tcBorders>
          </w:tcPr>
          <w:p w14:paraId="60C10817" w14:textId="77777777" w:rsidR="00B259FA" w:rsidRPr="00020619" w:rsidRDefault="00B259FA" w:rsidP="00BB34DD">
            <w:pPr>
              <w:pStyle w:val="TAC"/>
            </w:pPr>
          </w:p>
        </w:tc>
        <w:tc>
          <w:tcPr>
            <w:tcW w:w="1418" w:type="dxa"/>
            <w:tcBorders>
              <w:bottom w:val="single" w:sz="4" w:space="0" w:color="auto"/>
            </w:tcBorders>
          </w:tcPr>
          <w:p w14:paraId="6860395D" w14:textId="77777777" w:rsidR="00B259FA" w:rsidRPr="00020619" w:rsidRDefault="00B259FA" w:rsidP="00BB34DD">
            <w:pPr>
              <w:pStyle w:val="TAC"/>
              <w:rPr>
                <w:rFonts w:cs="v4.2.0"/>
                <w:lang w:eastAsia="zh-CN"/>
              </w:rPr>
            </w:pPr>
            <w:r w:rsidRPr="00020619">
              <w:rPr>
                <w:rFonts w:cs="v4.2.0"/>
                <w:lang w:eastAsia="zh-CN"/>
              </w:rPr>
              <w:t>1,</w:t>
            </w:r>
            <w:ins w:id="83990" w:author="Nokia - Erika Almeida" w:date="2022-09-12T09:51:00Z">
              <w:r w:rsidRPr="00020619" w:rsidDel="00CF7F4A">
                <w:rPr>
                  <w:rFonts w:cs="v4.2.0"/>
                  <w:lang w:eastAsia="zh-CN"/>
                </w:rPr>
                <w:t xml:space="preserve"> </w:t>
              </w:r>
            </w:ins>
            <w:del w:id="83991" w:author="Nokia - Erika Almeida" w:date="2022-09-12T09:51:00Z">
              <w:r w:rsidRPr="00020619" w:rsidDel="00CF7F4A">
                <w:rPr>
                  <w:rFonts w:cs="v4.2.0"/>
                  <w:lang w:eastAsia="zh-CN"/>
                </w:rPr>
                <w:delText xml:space="preserve"> 2</w:delText>
              </w:r>
            </w:del>
            <w:ins w:id="83992" w:author="Nokia - Erika Almeida" w:date="2022-09-12T09:51:00Z">
              <w:r w:rsidRPr="00020619">
                <w:rPr>
                  <w:rFonts w:cs="v4.2.0"/>
                  <w:lang w:eastAsia="zh-CN"/>
                </w:rPr>
                <w:t>, 4</w:t>
              </w:r>
            </w:ins>
          </w:p>
        </w:tc>
        <w:tc>
          <w:tcPr>
            <w:tcW w:w="2742" w:type="dxa"/>
            <w:gridSpan w:val="3"/>
            <w:tcBorders>
              <w:bottom w:val="single" w:sz="4" w:space="0" w:color="auto"/>
            </w:tcBorders>
          </w:tcPr>
          <w:p w14:paraId="4E858AE9" w14:textId="77777777" w:rsidR="00B259FA" w:rsidRPr="00020619" w:rsidRDefault="00B259FA" w:rsidP="00BB34DD">
            <w:pPr>
              <w:pStyle w:val="TAC"/>
              <w:rPr>
                <w:rFonts w:cs="v4.2.0"/>
                <w:lang w:eastAsia="zh-CN"/>
              </w:rPr>
            </w:pPr>
            <w:r w:rsidRPr="00020619">
              <w:rPr>
                <w:rFonts w:cs="v4.2.0"/>
                <w:lang w:eastAsia="zh-CN"/>
              </w:rPr>
              <w:t>CR.1.1 FDD</w:t>
            </w:r>
          </w:p>
        </w:tc>
        <w:tc>
          <w:tcPr>
            <w:tcW w:w="2419" w:type="dxa"/>
            <w:gridSpan w:val="3"/>
            <w:tcBorders>
              <w:bottom w:val="single" w:sz="4" w:space="0" w:color="auto"/>
            </w:tcBorders>
          </w:tcPr>
          <w:p w14:paraId="742EFC96" w14:textId="77777777" w:rsidR="00B259FA" w:rsidRPr="00020619" w:rsidRDefault="00B259FA" w:rsidP="00BB34DD">
            <w:pPr>
              <w:pStyle w:val="TAC"/>
              <w:rPr>
                <w:rFonts w:cs="v4.2.0"/>
                <w:lang w:eastAsia="zh-CN"/>
              </w:rPr>
            </w:pPr>
            <w:r w:rsidRPr="00020619">
              <w:rPr>
                <w:rFonts w:cs="v4.2.0"/>
                <w:lang w:eastAsia="zh-CN"/>
              </w:rPr>
              <w:t>CR.1.1 FDD</w:t>
            </w:r>
          </w:p>
        </w:tc>
      </w:tr>
      <w:tr w:rsidR="00B259FA" w:rsidRPr="00020619" w14:paraId="3C5FE0E0" w14:textId="77777777" w:rsidTr="00BB34DD">
        <w:trPr>
          <w:cantSplit/>
          <w:jc w:val="center"/>
        </w:trPr>
        <w:tc>
          <w:tcPr>
            <w:tcW w:w="1951" w:type="dxa"/>
            <w:tcBorders>
              <w:top w:val="nil"/>
              <w:left w:val="single" w:sz="4" w:space="0" w:color="auto"/>
              <w:bottom w:val="nil"/>
            </w:tcBorders>
          </w:tcPr>
          <w:p w14:paraId="2479160E" w14:textId="77777777" w:rsidR="00B259FA" w:rsidRPr="00020619" w:rsidRDefault="00B259FA" w:rsidP="00BB34DD">
            <w:pPr>
              <w:pStyle w:val="TAL"/>
              <w:rPr>
                <w:lang w:eastAsia="zh-CN"/>
              </w:rPr>
            </w:pPr>
            <w:r w:rsidRPr="00020619">
              <w:rPr>
                <w:lang w:eastAsia="zh-CN"/>
              </w:rPr>
              <w:t>RMC configuration</w:t>
            </w:r>
          </w:p>
        </w:tc>
        <w:tc>
          <w:tcPr>
            <w:tcW w:w="1794" w:type="dxa"/>
            <w:tcBorders>
              <w:top w:val="nil"/>
              <w:bottom w:val="nil"/>
            </w:tcBorders>
          </w:tcPr>
          <w:p w14:paraId="544FE7B5" w14:textId="77777777" w:rsidR="00B259FA" w:rsidRPr="00020619" w:rsidRDefault="00B259FA" w:rsidP="00BB34DD">
            <w:pPr>
              <w:pStyle w:val="TAC"/>
            </w:pPr>
          </w:p>
        </w:tc>
        <w:tc>
          <w:tcPr>
            <w:tcW w:w="1418" w:type="dxa"/>
            <w:tcBorders>
              <w:bottom w:val="single" w:sz="4" w:space="0" w:color="auto"/>
            </w:tcBorders>
          </w:tcPr>
          <w:p w14:paraId="1878F5AE"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7375CF67" w14:textId="77777777" w:rsidR="00B259FA" w:rsidRPr="00020619" w:rsidRDefault="00B259FA" w:rsidP="00BB34DD">
            <w:pPr>
              <w:pStyle w:val="TAC"/>
              <w:rPr>
                <w:rFonts w:cs="v4.2.0"/>
                <w:lang w:eastAsia="zh-CN"/>
              </w:rPr>
            </w:pPr>
            <w:r w:rsidRPr="00020619">
              <w:rPr>
                <w:rFonts w:cs="v4.2.0"/>
                <w:lang w:eastAsia="zh-CN"/>
              </w:rPr>
              <w:t>CR.1.1 TDD</w:t>
            </w:r>
          </w:p>
        </w:tc>
        <w:tc>
          <w:tcPr>
            <w:tcW w:w="2419" w:type="dxa"/>
            <w:gridSpan w:val="3"/>
            <w:tcBorders>
              <w:bottom w:val="single" w:sz="4" w:space="0" w:color="auto"/>
            </w:tcBorders>
          </w:tcPr>
          <w:p w14:paraId="09A28F4B" w14:textId="77777777" w:rsidR="00B259FA" w:rsidRPr="00020619" w:rsidRDefault="00B259FA" w:rsidP="00BB34DD">
            <w:pPr>
              <w:pStyle w:val="TAC"/>
              <w:rPr>
                <w:rFonts w:cs="v4.2.0"/>
                <w:lang w:eastAsia="zh-CN"/>
              </w:rPr>
            </w:pPr>
            <w:r w:rsidRPr="00020619">
              <w:rPr>
                <w:rFonts w:cs="v4.2.0"/>
                <w:lang w:eastAsia="zh-CN"/>
              </w:rPr>
              <w:t>CR.1.1 TDD</w:t>
            </w:r>
          </w:p>
        </w:tc>
      </w:tr>
      <w:tr w:rsidR="00B259FA" w:rsidRPr="00020619" w14:paraId="703F0F71" w14:textId="77777777" w:rsidTr="00BB34DD">
        <w:trPr>
          <w:cantSplit/>
          <w:jc w:val="center"/>
        </w:trPr>
        <w:tc>
          <w:tcPr>
            <w:tcW w:w="1951" w:type="dxa"/>
            <w:tcBorders>
              <w:top w:val="nil"/>
              <w:left w:val="single" w:sz="4" w:space="0" w:color="auto"/>
              <w:bottom w:val="single" w:sz="4" w:space="0" w:color="auto"/>
            </w:tcBorders>
          </w:tcPr>
          <w:p w14:paraId="4542C6CB" w14:textId="77777777" w:rsidR="00B259FA" w:rsidRPr="00020619" w:rsidRDefault="00B259FA" w:rsidP="00BB34DD">
            <w:pPr>
              <w:pStyle w:val="TAL"/>
              <w:rPr>
                <w:lang w:eastAsia="zh-CN"/>
              </w:rPr>
            </w:pPr>
          </w:p>
        </w:tc>
        <w:tc>
          <w:tcPr>
            <w:tcW w:w="1794" w:type="dxa"/>
            <w:tcBorders>
              <w:top w:val="nil"/>
              <w:bottom w:val="single" w:sz="4" w:space="0" w:color="auto"/>
            </w:tcBorders>
          </w:tcPr>
          <w:p w14:paraId="2DD13649" w14:textId="77777777" w:rsidR="00B259FA" w:rsidRPr="00020619" w:rsidRDefault="00B259FA" w:rsidP="00BB34DD">
            <w:pPr>
              <w:pStyle w:val="TAC"/>
            </w:pPr>
          </w:p>
        </w:tc>
        <w:tc>
          <w:tcPr>
            <w:tcW w:w="1418" w:type="dxa"/>
            <w:tcBorders>
              <w:bottom w:val="single" w:sz="4" w:space="0" w:color="auto"/>
            </w:tcBorders>
          </w:tcPr>
          <w:p w14:paraId="4E1C4E82"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2EFCAFB6" w14:textId="77777777" w:rsidR="00B259FA" w:rsidRPr="00020619" w:rsidRDefault="00B259FA" w:rsidP="00BB34DD">
            <w:pPr>
              <w:pStyle w:val="TAC"/>
              <w:rPr>
                <w:rFonts w:cs="v4.2.0"/>
                <w:lang w:eastAsia="zh-CN"/>
              </w:rPr>
            </w:pPr>
            <w:r w:rsidRPr="00020619">
              <w:rPr>
                <w:rFonts w:cs="v4.2.0"/>
                <w:lang w:eastAsia="zh-CN"/>
              </w:rPr>
              <w:t>CR.2.1 TDD</w:t>
            </w:r>
          </w:p>
        </w:tc>
        <w:tc>
          <w:tcPr>
            <w:tcW w:w="2419" w:type="dxa"/>
            <w:gridSpan w:val="3"/>
            <w:tcBorders>
              <w:bottom w:val="single" w:sz="4" w:space="0" w:color="auto"/>
            </w:tcBorders>
          </w:tcPr>
          <w:p w14:paraId="2EEDB4D5" w14:textId="77777777" w:rsidR="00B259FA" w:rsidRPr="00020619" w:rsidRDefault="00B259FA" w:rsidP="00BB34DD">
            <w:pPr>
              <w:pStyle w:val="TAC"/>
              <w:rPr>
                <w:rFonts w:cs="v4.2.0"/>
                <w:lang w:eastAsia="zh-CN"/>
              </w:rPr>
            </w:pPr>
            <w:r w:rsidRPr="00020619">
              <w:rPr>
                <w:rFonts w:cs="v4.2.0"/>
                <w:lang w:eastAsia="zh-CN"/>
              </w:rPr>
              <w:t>CR.2.1 TDD</w:t>
            </w:r>
          </w:p>
        </w:tc>
      </w:tr>
      <w:tr w:rsidR="00B259FA" w:rsidRPr="00020619" w14:paraId="26F30852" w14:textId="77777777" w:rsidTr="00BB34DD">
        <w:trPr>
          <w:cantSplit/>
          <w:jc w:val="center"/>
        </w:trPr>
        <w:tc>
          <w:tcPr>
            <w:tcW w:w="1951" w:type="dxa"/>
            <w:tcBorders>
              <w:left w:val="single" w:sz="4" w:space="0" w:color="auto"/>
              <w:bottom w:val="nil"/>
            </w:tcBorders>
          </w:tcPr>
          <w:p w14:paraId="3E404781" w14:textId="77777777" w:rsidR="00B259FA" w:rsidRPr="00020619" w:rsidRDefault="00B259FA" w:rsidP="00BB34DD">
            <w:pPr>
              <w:pStyle w:val="TAL"/>
              <w:rPr>
                <w:lang w:eastAsia="zh-CN"/>
              </w:rPr>
            </w:pPr>
            <w:r w:rsidRPr="00020619">
              <w:rPr>
                <w:lang w:eastAsia="zh-CN"/>
              </w:rPr>
              <w:t>Dedicated CORESET</w:t>
            </w:r>
          </w:p>
        </w:tc>
        <w:tc>
          <w:tcPr>
            <w:tcW w:w="1794" w:type="dxa"/>
            <w:tcBorders>
              <w:bottom w:val="nil"/>
            </w:tcBorders>
          </w:tcPr>
          <w:p w14:paraId="4303F79B" w14:textId="77777777" w:rsidR="00B259FA" w:rsidRPr="00020619" w:rsidRDefault="00B259FA" w:rsidP="00BB34DD">
            <w:pPr>
              <w:pStyle w:val="TAC"/>
            </w:pPr>
          </w:p>
        </w:tc>
        <w:tc>
          <w:tcPr>
            <w:tcW w:w="1418" w:type="dxa"/>
            <w:tcBorders>
              <w:bottom w:val="single" w:sz="4" w:space="0" w:color="auto"/>
            </w:tcBorders>
          </w:tcPr>
          <w:p w14:paraId="0A3EC3B0" w14:textId="77777777" w:rsidR="00B259FA" w:rsidRPr="00020619" w:rsidRDefault="00B259FA" w:rsidP="00BB34DD">
            <w:pPr>
              <w:pStyle w:val="TAC"/>
              <w:rPr>
                <w:rFonts w:cs="v4.2.0"/>
                <w:lang w:eastAsia="zh-CN"/>
              </w:rPr>
            </w:pPr>
            <w:r w:rsidRPr="00020619">
              <w:rPr>
                <w:rFonts w:cs="v4.2.0"/>
                <w:lang w:eastAsia="zh-CN"/>
              </w:rPr>
              <w:t>1, 4</w:t>
            </w:r>
          </w:p>
        </w:tc>
        <w:tc>
          <w:tcPr>
            <w:tcW w:w="2742" w:type="dxa"/>
            <w:gridSpan w:val="3"/>
            <w:tcBorders>
              <w:bottom w:val="single" w:sz="4" w:space="0" w:color="auto"/>
            </w:tcBorders>
          </w:tcPr>
          <w:p w14:paraId="24E5EA44" w14:textId="77777777" w:rsidR="00B259FA" w:rsidRPr="00020619" w:rsidRDefault="00B259FA" w:rsidP="00BB34DD">
            <w:pPr>
              <w:pStyle w:val="TAC"/>
              <w:rPr>
                <w:rFonts w:cs="v4.2.0"/>
                <w:lang w:eastAsia="zh-CN"/>
              </w:rPr>
            </w:pPr>
            <w:r w:rsidRPr="00020619">
              <w:rPr>
                <w:rFonts w:cs="v4.2.0"/>
                <w:lang w:eastAsia="zh-CN"/>
              </w:rPr>
              <w:t>CCR.1.1 FDD</w:t>
            </w:r>
          </w:p>
        </w:tc>
        <w:tc>
          <w:tcPr>
            <w:tcW w:w="2419" w:type="dxa"/>
            <w:gridSpan w:val="3"/>
            <w:tcBorders>
              <w:bottom w:val="single" w:sz="4" w:space="0" w:color="auto"/>
            </w:tcBorders>
          </w:tcPr>
          <w:p w14:paraId="2358F671" w14:textId="77777777" w:rsidR="00B259FA" w:rsidRPr="00020619" w:rsidRDefault="00B259FA" w:rsidP="00BB34DD">
            <w:pPr>
              <w:pStyle w:val="TAC"/>
              <w:rPr>
                <w:rFonts w:cs="v4.2.0"/>
                <w:lang w:eastAsia="zh-CN"/>
              </w:rPr>
            </w:pPr>
            <w:r w:rsidRPr="00020619">
              <w:rPr>
                <w:rFonts w:cs="v4.2.0"/>
                <w:lang w:eastAsia="zh-CN"/>
              </w:rPr>
              <w:t>CCR.1.1 FDD</w:t>
            </w:r>
          </w:p>
        </w:tc>
      </w:tr>
      <w:tr w:rsidR="00B259FA" w:rsidRPr="00020619" w14:paraId="448CD57E" w14:textId="77777777" w:rsidTr="00BB34DD">
        <w:trPr>
          <w:cantSplit/>
          <w:jc w:val="center"/>
        </w:trPr>
        <w:tc>
          <w:tcPr>
            <w:tcW w:w="1951" w:type="dxa"/>
            <w:tcBorders>
              <w:top w:val="nil"/>
              <w:left w:val="single" w:sz="4" w:space="0" w:color="auto"/>
              <w:bottom w:val="nil"/>
            </w:tcBorders>
          </w:tcPr>
          <w:p w14:paraId="5492FF44" w14:textId="77777777" w:rsidR="00B259FA" w:rsidRPr="00020619" w:rsidRDefault="00B259FA" w:rsidP="00BB34DD">
            <w:pPr>
              <w:pStyle w:val="TAL"/>
              <w:rPr>
                <w:lang w:eastAsia="zh-CN"/>
              </w:rPr>
            </w:pPr>
            <w:r w:rsidRPr="00020619">
              <w:rPr>
                <w:lang w:eastAsia="zh-CN"/>
              </w:rPr>
              <w:t>RMC configuration</w:t>
            </w:r>
          </w:p>
        </w:tc>
        <w:tc>
          <w:tcPr>
            <w:tcW w:w="1794" w:type="dxa"/>
            <w:tcBorders>
              <w:top w:val="nil"/>
              <w:bottom w:val="nil"/>
            </w:tcBorders>
          </w:tcPr>
          <w:p w14:paraId="2657A680" w14:textId="77777777" w:rsidR="00B259FA" w:rsidRPr="00020619" w:rsidRDefault="00B259FA" w:rsidP="00BB34DD">
            <w:pPr>
              <w:pStyle w:val="TAC"/>
            </w:pPr>
          </w:p>
        </w:tc>
        <w:tc>
          <w:tcPr>
            <w:tcW w:w="1418" w:type="dxa"/>
            <w:tcBorders>
              <w:bottom w:val="single" w:sz="4" w:space="0" w:color="auto"/>
            </w:tcBorders>
          </w:tcPr>
          <w:p w14:paraId="0B9B4B54"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5FA58C49" w14:textId="77777777" w:rsidR="00B259FA" w:rsidRPr="00020619" w:rsidRDefault="00B259FA" w:rsidP="00BB34DD">
            <w:pPr>
              <w:pStyle w:val="TAC"/>
              <w:rPr>
                <w:rFonts w:cs="v4.2.0"/>
                <w:lang w:eastAsia="zh-CN"/>
              </w:rPr>
            </w:pPr>
            <w:r w:rsidRPr="00020619">
              <w:rPr>
                <w:rFonts w:cs="v4.2.0"/>
                <w:lang w:eastAsia="zh-CN"/>
              </w:rPr>
              <w:t>CCR.1.1 TDD</w:t>
            </w:r>
          </w:p>
        </w:tc>
        <w:tc>
          <w:tcPr>
            <w:tcW w:w="2419" w:type="dxa"/>
            <w:gridSpan w:val="3"/>
            <w:tcBorders>
              <w:bottom w:val="single" w:sz="4" w:space="0" w:color="auto"/>
            </w:tcBorders>
          </w:tcPr>
          <w:p w14:paraId="6D03C441" w14:textId="77777777" w:rsidR="00B259FA" w:rsidRPr="00020619" w:rsidRDefault="00B259FA" w:rsidP="00BB34DD">
            <w:pPr>
              <w:pStyle w:val="TAC"/>
              <w:rPr>
                <w:rFonts w:cs="v4.2.0"/>
                <w:lang w:eastAsia="zh-CN"/>
              </w:rPr>
            </w:pPr>
            <w:r w:rsidRPr="00020619">
              <w:rPr>
                <w:rFonts w:cs="v4.2.0"/>
                <w:lang w:eastAsia="zh-CN"/>
              </w:rPr>
              <w:t>CCR.1.1 TDD</w:t>
            </w:r>
          </w:p>
        </w:tc>
      </w:tr>
      <w:tr w:rsidR="00B259FA" w:rsidRPr="00020619" w14:paraId="1B6DBDEC" w14:textId="77777777" w:rsidTr="00BB34DD">
        <w:trPr>
          <w:cantSplit/>
          <w:jc w:val="center"/>
        </w:trPr>
        <w:tc>
          <w:tcPr>
            <w:tcW w:w="1951" w:type="dxa"/>
            <w:tcBorders>
              <w:top w:val="nil"/>
              <w:left w:val="single" w:sz="4" w:space="0" w:color="auto"/>
              <w:bottom w:val="single" w:sz="4" w:space="0" w:color="auto"/>
            </w:tcBorders>
          </w:tcPr>
          <w:p w14:paraId="69E7218E" w14:textId="77777777" w:rsidR="00B259FA" w:rsidRPr="00020619" w:rsidRDefault="00B259FA" w:rsidP="00BB34DD">
            <w:pPr>
              <w:pStyle w:val="TAL"/>
              <w:rPr>
                <w:lang w:eastAsia="zh-CN"/>
              </w:rPr>
            </w:pPr>
          </w:p>
        </w:tc>
        <w:tc>
          <w:tcPr>
            <w:tcW w:w="1794" w:type="dxa"/>
            <w:tcBorders>
              <w:top w:val="nil"/>
              <w:bottom w:val="single" w:sz="4" w:space="0" w:color="auto"/>
            </w:tcBorders>
          </w:tcPr>
          <w:p w14:paraId="62FF3C2B" w14:textId="77777777" w:rsidR="00B259FA" w:rsidRPr="00020619" w:rsidRDefault="00B259FA" w:rsidP="00BB34DD">
            <w:pPr>
              <w:pStyle w:val="TAC"/>
            </w:pPr>
          </w:p>
        </w:tc>
        <w:tc>
          <w:tcPr>
            <w:tcW w:w="1418" w:type="dxa"/>
            <w:tcBorders>
              <w:bottom w:val="single" w:sz="4" w:space="0" w:color="auto"/>
            </w:tcBorders>
          </w:tcPr>
          <w:p w14:paraId="74B439ED"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411F200D" w14:textId="77777777" w:rsidR="00B259FA" w:rsidRPr="00020619" w:rsidRDefault="00B259FA" w:rsidP="00BB34DD">
            <w:pPr>
              <w:pStyle w:val="TAC"/>
              <w:rPr>
                <w:rFonts w:cs="v4.2.0"/>
                <w:lang w:eastAsia="zh-CN"/>
              </w:rPr>
            </w:pPr>
            <w:r w:rsidRPr="00020619">
              <w:rPr>
                <w:rFonts w:cs="v4.2.0"/>
                <w:lang w:eastAsia="zh-CN"/>
              </w:rPr>
              <w:t>CCR.2.1 TDD</w:t>
            </w:r>
          </w:p>
        </w:tc>
        <w:tc>
          <w:tcPr>
            <w:tcW w:w="2419" w:type="dxa"/>
            <w:gridSpan w:val="3"/>
            <w:tcBorders>
              <w:bottom w:val="single" w:sz="4" w:space="0" w:color="auto"/>
            </w:tcBorders>
          </w:tcPr>
          <w:p w14:paraId="621D5C60" w14:textId="77777777" w:rsidR="00B259FA" w:rsidRPr="00020619" w:rsidRDefault="00B259FA" w:rsidP="00BB34DD">
            <w:pPr>
              <w:pStyle w:val="TAC"/>
              <w:rPr>
                <w:rFonts w:cs="v4.2.0"/>
                <w:lang w:eastAsia="zh-CN"/>
              </w:rPr>
            </w:pPr>
            <w:r w:rsidRPr="00020619">
              <w:rPr>
                <w:rFonts w:cs="v4.2.0"/>
                <w:lang w:eastAsia="zh-CN"/>
              </w:rPr>
              <w:t>CCR.2.1 TDD</w:t>
            </w:r>
          </w:p>
        </w:tc>
      </w:tr>
      <w:tr w:rsidR="00B259FA" w:rsidRPr="00020619" w14:paraId="7DA09DD3" w14:textId="77777777" w:rsidTr="00BB34DD">
        <w:trPr>
          <w:cantSplit/>
          <w:jc w:val="center"/>
        </w:trPr>
        <w:tc>
          <w:tcPr>
            <w:tcW w:w="1951" w:type="dxa"/>
            <w:tcBorders>
              <w:left w:val="single" w:sz="4" w:space="0" w:color="auto"/>
              <w:bottom w:val="single" w:sz="4" w:space="0" w:color="auto"/>
            </w:tcBorders>
          </w:tcPr>
          <w:p w14:paraId="5C1BC18D" w14:textId="77777777" w:rsidR="00B259FA" w:rsidRPr="00020619" w:rsidRDefault="00B259FA" w:rsidP="00BB34DD">
            <w:pPr>
              <w:pStyle w:val="TAL"/>
            </w:pPr>
            <w:r w:rsidRPr="00020619">
              <w:t>OCNG Pattern</w:t>
            </w:r>
          </w:p>
        </w:tc>
        <w:tc>
          <w:tcPr>
            <w:tcW w:w="1794" w:type="dxa"/>
            <w:tcBorders>
              <w:bottom w:val="single" w:sz="4" w:space="0" w:color="auto"/>
            </w:tcBorders>
          </w:tcPr>
          <w:p w14:paraId="2FDD2E9E" w14:textId="77777777" w:rsidR="00B259FA" w:rsidRPr="00020619" w:rsidRDefault="00B259FA" w:rsidP="00BB34DD">
            <w:pPr>
              <w:pStyle w:val="TAC"/>
            </w:pPr>
          </w:p>
        </w:tc>
        <w:tc>
          <w:tcPr>
            <w:tcW w:w="1418" w:type="dxa"/>
            <w:tcBorders>
              <w:bottom w:val="single" w:sz="4" w:space="0" w:color="auto"/>
            </w:tcBorders>
          </w:tcPr>
          <w:p w14:paraId="5352288E" w14:textId="77777777" w:rsidR="00B259FA" w:rsidRPr="00020619" w:rsidRDefault="00B259FA" w:rsidP="00BB34DD">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11EAC287" w14:textId="77777777" w:rsidR="00B259FA" w:rsidRPr="00020619" w:rsidRDefault="00B259FA" w:rsidP="00BB34DD">
            <w:pPr>
              <w:pStyle w:val="TAC"/>
              <w:rPr>
                <w:rFonts w:cs="v4.2.0"/>
              </w:rPr>
            </w:pPr>
            <w:r w:rsidRPr="00020619">
              <w:t>OP.1 defined in A.3.2.1</w:t>
            </w:r>
          </w:p>
        </w:tc>
        <w:tc>
          <w:tcPr>
            <w:tcW w:w="2419" w:type="dxa"/>
            <w:gridSpan w:val="3"/>
            <w:tcBorders>
              <w:bottom w:val="single" w:sz="4" w:space="0" w:color="auto"/>
            </w:tcBorders>
          </w:tcPr>
          <w:p w14:paraId="763580F1" w14:textId="77777777" w:rsidR="00B259FA" w:rsidRPr="00020619" w:rsidRDefault="00B259FA" w:rsidP="00BB34DD">
            <w:pPr>
              <w:pStyle w:val="TAC"/>
              <w:rPr>
                <w:rFonts w:cs="v4.2.0"/>
              </w:rPr>
            </w:pPr>
            <w:r w:rsidRPr="00020619">
              <w:t>OP.1 defined in A.3.2.1</w:t>
            </w:r>
          </w:p>
        </w:tc>
      </w:tr>
      <w:tr w:rsidR="00B259FA" w:rsidRPr="00020619" w14:paraId="1036AB8D" w14:textId="77777777" w:rsidTr="00BB34DD">
        <w:trPr>
          <w:cantSplit/>
          <w:jc w:val="center"/>
        </w:trPr>
        <w:tc>
          <w:tcPr>
            <w:tcW w:w="1951" w:type="dxa"/>
            <w:tcBorders>
              <w:left w:val="single" w:sz="4" w:space="0" w:color="auto"/>
              <w:bottom w:val="single" w:sz="4" w:space="0" w:color="auto"/>
            </w:tcBorders>
          </w:tcPr>
          <w:p w14:paraId="15D3A6A9" w14:textId="77777777" w:rsidR="00B259FA" w:rsidRPr="00020619" w:rsidRDefault="00B259FA" w:rsidP="00BB34DD">
            <w:pPr>
              <w:pStyle w:val="TAL"/>
              <w:rPr>
                <w:lang w:eastAsia="zh-CN"/>
              </w:rPr>
            </w:pPr>
            <w:r w:rsidRPr="00020619">
              <w:rPr>
                <w:lang w:eastAsia="zh-CN"/>
              </w:rPr>
              <w:t>Initial DL BWP configuration</w:t>
            </w:r>
          </w:p>
        </w:tc>
        <w:tc>
          <w:tcPr>
            <w:tcW w:w="1794" w:type="dxa"/>
            <w:tcBorders>
              <w:bottom w:val="single" w:sz="4" w:space="0" w:color="auto"/>
            </w:tcBorders>
          </w:tcPr>
          <w:p w14:paraId="73AD505F" w14:textId="77777777" w:rsidR="00B259FA" w:rsidRPr="00020619" w:rsidRDefault="00B259FA" w:rsidP="00BB34DD">
            <w:pPr>
              <w:pStyle w:val="TAC"/>
            </w:pPr>
          </w:p>
        </w:tc>
        <w:tc>
          <w:tcPr>
            <w:tcW w:w="1418" w:type="dxa"/>
            <w:tcBorders>
              <w:bottom w:val="single" w:sz="4" w:space="0" w:color="auto"/>
            </w:tcBorders>
          </w:tcPr>
          <w:p w14:paraId="5AF14871" w14:textId="77777777" w:rsidR="00B259FA" w:rsidRPr="00020619" w:rsidRDefault="00B259FA" w:rsidP="00BB34DD">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757501AC" w14:textId="77777777" w:rsidR="00B259FA" w:rsidRPr="00020619" w:rsidRDefault="00B259FA" w:rsidP="00BB34DD">
            <w:pPr>
              <w:pStyle w:val="TAC"/>
              <w:rPr>
                <w:lang w:eastAsia="zh-CN"/>
              </w:rPr>
            </w:pPr>
            <w:r w:rsidRPr="00020619">
              <w:rPr>
                <w:lang w:eastAsia="zh-CN"/>
              </w:rPr>
              <w:t>DLBWP.0.1</w:t>
            </w:r>
          </w:p>
        </w:tc>
        <w:tc>
          <w:tcPr>
            <w:tcW w:w="2419" w:type="dxa"/>
            <w:gridSpan w:val="3"/>
            <w:tcBorders>
              <w:bottom w:val="single" w:sz="4" w:space="0" w:color="auto"/>
            </w:tcBorders>
          </w:tcPr>
          <w:p w14:paraId="24CE0F88" w14:textId="77777777" w:rsidR="00B259FA" w:rsidRPr="00020619" w:rsidRDefault="00B259FA" w:rsidP="00BB34DD">
            <w:pPr>
              <w:pStyle w:val="TAC"/>
            </w:pPr>
            <w:r w:rsidRPr="00020619">
              <w:rPr>
                <w:lang w:eastAsia="zh-CN"/>
              </w:rPr>
              <w:t>DLBWP.0.1</w:t>
            </w:r>
          </w:p>
        </w:tc>
      </w:tr>
      <w:tr w:rsidR="00B259FA" w:rsidRPr="00020619" w14:paraId="1A9016B6" w14:textId="77777777" w:rsidTr="00BB34DD">
        <w:trPr>
          <w:cantSplit/>
          <w:jc w:val="center"/>
        </w:trPr>
        <w:tc>
          <w:tcPr>
            <w:tcW w:w="1951" w:type="dxa"/>
            <w:tcBorders>
              <w:left w:val="single" w:sz="4" w:space="0" w:color="auto"/>
              <w:bottom w:val="single" w:sz="4" w:space="0" w:color="auto"/>
            </w:tcBorders>
          </w:tcPr>
          <w:p w14:paraId="1C5FFD37" w14:textId="77777777" w:rsidR="00B259FA" w:rsidRPr="00020619" w:rsidRDefault="00B259FA" w:rsidP="00BB34DD">
            <w:pPr>
              <w:pStyle w:val="TAL"/>
              <w:rPr>
                <w:lang w:eastAsia="zh-CN"/>
              </w:rPr>
            </w:pPr>
            <w:r w:rsidRPr="00020619">
              <w:rPr>
                <w:lang w:eastAsia="zh-CN"/>
              </w:rPr>
              <w:t>Initial UL BWP configuration</w:t>
            </w:r>
          </w:p>
        </w:tc>
        <w:tc>
          <w:tcPr>
            <w:tcW w:w="1794" w:type="dxa"/>
            <w:tcBorders>
              <w:bottom w:val="single" w:sz="4" w:space="0" w:color="auto"/>
            </w:tcBorders>
          </w:tcPr>
          <w:p w14:paraId="2981FB47" w14:textId="77777777" w:rsidR="00B259FA" w:rsidRPr="00020619" w:rsidRDefault="00B259FA" w:rsidP="00BB34DD">
            <w:pPr>
              <w:pStyle w:val="TAC"/>
            </w:pPr>
          </w:p>
        </w:tc>
        <w:tc>
          <w:tcPr>
            <w:tcW w:w="1418" w:type="dxa"/>
            <w:tcBorders>
              <w:bottom w:val="single" w:sz="4" w:space="0" w:color="auto"/>
            </w:tcBorders>
          </w:tcPr>
          <w:p w14:paraId="7A919387" w14:textId="77777777" w:rsidR="00B259FA" w:rsidRPr="00020619" w:rsidRDefault="00B259FA" w:rsidP="00BB34DD">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3DD59FD9" w14:textId="77777777" w:rsidR="00B259FA" w:rsidRPr="00020619" w:rsidRDefault="00B259FA" w:rsidP="00BB34DD">
            <w:pPr>
              <w:pStyle w:val="TAC"/>
              <w:rPr>
                <w:lang w:eastAsia="zh-CN"/>
              </w:rPr>
            </w:pPr>
            <w:r w:rsidRPr="00020619">
              <w:rPr>
                <w:lang w:eastAsia="zh-CN"/>
              </w:rPr>
              <w:t>ULBWP.0.1</w:t>
            </w:r>
          </w:p>
        </w:tc>
        <w:tc>
          <w:tcPr>
            <w:tcW w:w="2419" w:type="dxa"/>
            <w:gridSpan w:val="3"/>
            <w:tcBorders>
              <w:bottom w:val="single" w:sz="4" w:space="0" w:color="auto"/>
            </w:tcBorders>
          </w:tcPr>
          <w:p w14:paraId="476220C6" w14:textId="77777777" w:rsidR="00B259FA" w:rsidRPr="00020619" w:rsidRDefault="00B259FA" w:rsidP="00BB34DD">
            <w:pPr>
              <w:pStyle w:val="TAC"/>
              <w:rPr>
                <w:lang w:eastAsia="zh-CN"/>
              </w:rPr>
            </w:pPr>
            <w:r w:rsidRPr="00020619">
              <w:rPr>
                <w:lang w:eastAsia="zh-CN"/>
              </w:rPr>
              <w:t>ULBWP.0.1</w:t>
            </w:r>
          </w:p>
        </w:tc>
      </w:tr>
      <w:tr w:rsidR="00B259FA" w:rsidRPr="00020619" w14:paraId="5AA4E970" w14:textId="77777777" w:rsidTr="00BB34DD">
        <w:trPr>
          <w:cantSplit/>
          <w:jc w:val="center"/>
        </w:trPr>
        <w:tc>
          <w:tcPr>
            <w:tcW w:w="1951" w:type="dxa"/>
            <w:tcBorders>
              <w:left w:val="single" w:sz="4" w:space="0" w:color="auto"/>
              <w:bottom w:val="single" w:sz="4" w:space="0" w:color="auto"/>
            </w:tcBorders>
          </w:tcPr>
          <w:p w14:paraId="24C4023C" w14:textId="77777777" w:rsidR="00B259FA" w:rsidRPr="00020619" w:rsidRDefault="00B259FA" w:rsidP="00BB34DD">
            <w:pPr>
              <w:pStyle w:val="TAL"/>
              <w:rPr>
                <w:lang w:eastAsia="zh-CN"/>
              </w:rPr>
            </w:pPr>
            <w:r w:rsidRPr="00020619">
              <w:rPr>
                <w:lang w:eastAsia="zh-CN"/>
              </w:rPr>
              <w:t>RLM-RS</w:t>
            </w:r>
          </w:p>
        </w:tc>
        <w:tc>
          <w:tcPr>
            <w:tcW w:w="1794" w:type="dxa"/>
            <w:tcBorders>
              <w:bottom w:val="single" w:sz="4" w:space="0" w:color="auto"/>
            </w:tcBorders>
          </w:tcPr>
          <w:p w14:paraId="0E968188" w14:textId="77777777" w:rsidR="00B259FA" w:rsidRPr="00020619" w:rsidRDefault="00B259FA" w:rsidP="00BB34DD">
            <w:pPr>
              <w:pStyle w:val="TAC"/>
            </w:pPr>
          </w:p>
        </w:tc>
        <w:tc>
          <w:tcPr>
            <w:tcW w:w="1418" w:type="dxa"/>
            <w:tcBorders>
              <w:bottom w:val="single" w:sz="4" w:space="0" w:color="auto"/>
            </w:tcBorders>
          </w:tcPr>
          <w:p w14:paraId="3EF3E7B1" w14:textId="77777777" w:rsidR="00B259FA" w:rsidRPr="00020619" w:rsidRDefault="00B259FA" w:rsidP="00BB34DD">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2E0C4E5D" w14:textId="77777777" w:rsidR="00B259FA" w:rsidRPr="00020619" w:rsidRDefault="00B259FA" w:rsidP="00BB34DD">
            <w:pPr>
              <w:pStyle w:val="TAC"/>
              <w:rPr>
                <w:lang w:eastAsia="zh-CN"/>
              </w:rPr>
            </w:pPr>
            <w:r w:rsidRPr="00020619">
              <w:rPr>
                <w:lang w:eastAsia="zh-CN"/>
              </w:rPr>
              <w:t>SSB</w:t>
            </w:r>
          </w:p>
        </w:tc>
        <w:tc>
          <w:tcPr>
            <w:tcW w:w="2419" w:type="dxa"/>
            <w:gridSpan w:val="3"/>
            <w:tcBorders>
              <w:bottom w:val="single" w:sz="4" w:space="0" w:color="auto"/>
            </w:tcBorders>
          </w:tcPr>
          <w:p w14:paraId="29271031" w14:textId="77777777" w:rsidR="00B259FA" w:rsidRPr="00020619" w:rsidRDefault="00B259FA" w:rsidP="00BB34DD">
            <w:pPr>
              <w:pStyle w:val="TAC"/>
              <w:rPr>
                <w:lang w:eastAsia="zh-CN"/>
              </w:rPr>
            </w:pPr>
            <w:r w:rsidRPr="00020619">
              <w:rPr>
                <w:lang w:eastAsia="zh-CN"/>
              </w:rPr>
              <w:t>SSB</w:t>
            </w:r>
          </w:p>
        </w:tc>
      </w:tr>
      <w:tr w:rsidR="00B259FA" w:rsidRPr="00020619" w14:paraId="564AFF5F" w14:textId="77777777" w:rsidTr="00BB34DD">
        <w:trPr>
          <w:cantSplit/>
          <w:jc w:val="center"/>
        </w:trPr>
        <w:tc>
          <w:tcPr>
            <w:tcW w:w="1951" w:type="dxa"/>
            <w:tcBorders>
              <w:bottom w:val="nil"/>
            </w:tcBorders>
          </w:tcPr>
          <w:p w14:paraId="039C4C07" w14:textId="77777777" w:rsidR="00B259FA" w:rsidRPr="00020619" w:rsidRDefault="00B259FA" w:rsidP="00BB34DD">
            <w:pPr>
              <w:pStyle w:val="TAL"/>
            </w:pPr>
            <w:proofErr w:type="spellStart"/>
            <w:r w:rsidRPr="00020619">
              <w:t>Qrxlevmin</w:t>
            </w:r>
            <w:proofErr w:type="spellEnd"/>
          </w:p>
        </w:tc>
        <w:tc>
          <w:tcPr>
            <w:tcW w:w="1794" w:type="dxa"/>
            <w:tcBorders>
              <w:bottom w:val="nil"/>
            </w:tcBorders>
          </w:tcPr>
          <w:p w14:paraId="1E1D4FF5" w14:textId="77777777" w:rsidR="00B259FA" w:rsidRPr="00020619" w:rsidRDefault="00B259FA" w:rsidP="00BB34DD">
            <w:pPr>
              <w:pStyle w:val="TAC"/>
              <w:rPr>
                <w:rFonts w:cs="v4.2.0"/>
              </w:rPr>
            </w:pPr>
            <w:r w:rsidRPr="00020619">
              <w:rPr>
                <w:rFonts w:cs="v4.2.0"/>
              </w:rPr>
              <w:t>dBm/SCS</w:t>
            </w:r>
          </w:p>
        </w:tc>
        <w:tc>
          <w:tcPr>
            <w:tcW w:w="1418" w:type="dxa"/>
          </w:tcPr>
          <w:p w14:paraId="6591324F" w14:textId="77777777" w:rsidR="00B259FA" w:rsidRPr="00020619" w:rsidRDefault="00B259FA" w:rsidP="00BB34DD">
            <w:pPr>
              <w:pStyle w:val="TAC"/>
              <w:rPr>
                <w:lang w:eastAsia="zh-CN"/>
              </w:rPr>
            </w:pPr>
            <w:r w:rsidRPr="00020619">
              <w:rPr>
                <w:lang w:eastAsia="zh-CN"/>
              </w:rPr>
              <w:t>1, 2, 4</w:t>
            </w:r>
          </w:p>
        </w:tc>
        <w:tc>
          <w:tcPr>
            <w:tcW w:w="2742" w:type="dxa"/>
            <w:gridSpan w:val="3"/>
          </w:tcPr>
          <w:p w14:paraId="0E43E568" w14:textId="77777777" w:rsidR="00B259FA" w:rsidRPr="00020619" w:rsidRDefault="00B259FA" w:rsidP="00BB34DD">
            <w:pPr>
              <w:pStyle w:val="TAC"/>
              <w:rPr>
                <w:rFonts w:cs="v4.2.0"/>
              </w:rPr>
            </w:pPr>
            <w:r w:rsidRPr="00020619">
              <w:rPr>
                <w:rFonts w:cs="v4.2.0"/>
              </w:rPr>
              <w:t>-130</w:t>
            </w:r>
          </w:p>
        </w:tc>
        <w:tc>
          <w:tcPr>
            <w:tcW w:w="2419" w:type="dxa"/>
            <w:gridSpan w:val="3"/>
          </w:tcPr>
          <w:p w14:paraId="5DC47F0D" w14:textId="77777777" w:rsidR="00B259FA" w:rsidRPr="00020619" w:rsidRDefault="00B259FA" w:rsidP="00BB34DD">
            <w:pPr>
              <w:pStyle w:val="TAC"/>
              <w:rPr>
                <w:rFonts w:cs="v4.2.0"/>
              </w:rPr>
            </w:pPr>
            <w:r w:rsidRPr="00020619">
              <w:rPr>
                <w:rFonts w:cs="v4.2.0"/>
              </w:rPr>
              <w:t>-130</w:t>
            </w:r>
          </w:p>
        </w:tc>
      </w:tr>
      <w:tr w:rsidR="00B259FA" w:rsidRPr="00020619" w14:paraId="23B98DA4" w14:textId="77777777" w:rsidTr="00BB34DD">
        <w:trPr>
          <w:cantSplit/>
          <w:jc w:val="center"/>
        </w:trPr>
        <w:tc>
          <w:tcPr>
            <w:tcW w:w="1951" w:type="dxa"/>
            <w:tcBorders>
              <w:top w:val="nil"/>
            </w:tcBorders>
          </w:tcPr>
          <w:p w14:paraId="1633BDB3" w14:textId="77777777" w:rsidR="00B259FA" w:rsidRPr="00020619" w:rsidRDefault="00B259FA" w:rsidP="00BB34DD">
            <w:pPr>
              <w:pStyle w:val="TAL"/>
            </w:pPr>
          </w:p>
        </w:tc>
        <w:tc>
          <w:tcPr>
            <w:tcW w:w="1794" w:type="dxa"/>
            <w:tcBorders>
              <w:top w:val="nil"/>
            </w:tcBorders>
          </w:tcPr>
          <w:p w14:paraId="5A013BDD" w14:textId="77777777" w:rsidR="00B259FA" w:rsidRPr="00020619" w:rsidRDefault="00B259FA" w:rsidP="00BB34DD">
            <w:pPr>
              <w:pStyle w:val="TAC"/>
              <w:rPr>
                <w:rFonts w:cs="v4.2.0"/>
              </w:rPr>
            </w:pPr>
          </w:p>
        </w:tc>
        <w:tc>
          <w:tcPr>
            <w:tcW w:w="1418" w:type="dxa"/>
          </w:tcPr>
          <w:p w14:paraId="7C628431" w14:textId="77777777" w:rsidR="00B259FA" w:rsidRPr="00020619" w:rsidRDefault="00B259FA" w:rsidP="00BB34DD">
            <w:pPr>
              <w:pStyle w:val="TAC"/>
              <w:rPr>
                <w:lang w:eastAsia="zh-CN"/>
              </w:rPr>
            </w:pPr>
            <w:r w:rsidRPr="00020619">
              <w:rPr>
                <w:lang w:eastAsia="zh-CN"/>
              </w:rPr>
              <w:t>3</w:t>
            </w:r>
          </w:p>
        </w:tc>
        <w:tc>
          <w:tcPr>
            <w:tcW w:w="2742" w:type="dxa"/>
            <w:gridSpan w:val="3"/>
          </w:tcPr>
          <w:p w14:paraId="6A76561E" w14:textId="77777777" w:rsidR="00B259FA" w:rsidRPr="00020619" w:rsidRDefault="00B259FA" w:rsidP="00BB34DD">
            <w:pPr>
              <w:pStyle w:val="TAC"/>
              <w:rPr>
                <w:rFonts w:cs="v4.2.0"/>
              </w:rPr>
            </w:pPr>
            <w:r w:rsidRPr="00020619">
              <w:rPr>
                <w:rFonts w:cs="v4.2.0"/>
              </w:rPr>
              <w:t>-127</w:t>
            </w:r>
          </w:p>
        </w:tc>
        <w:tc>
          <w:tcPr>
            <w:tcW w:w="2419" w:type="dxa"/>
            <w:gridSpan w:val="3"/>
          </w:tcPr>
          <w:p w14:paraId="58D2A2BA" w14:textId="77777777" w:rsidR="00B259FA" w:rsidRPr="00020619" w:rsidRDefault="00B259FA" w:rsidP="00BB34DD">
            <w:pPr>
              <w:pStyle w:val="TAC"/>
              <w:rPr>
                <w:rFonts w:cs="v4.2.0"/>
              </w:rPr>
            </w:pPr>
            <w:r w:rsidRPr="00020619">
              <w:rPr>
                <w:rFonts w:cs="v4.2.0"/>
              </w:rPr>
              <w:t>-127</w:t>
            </w:r>
          </w:p>
        </w:tc>
      </w:tr>
      <w:tr w:rsidR="00B259FA" w:rsidRPr="00020619" w14:paraId="2D0CB16D" w14:textId="77777777" w:rsidTr="00BB34DD">
        <w:trPr>
          <w:cantSplit/>
          <w:jc w:val="center"/>
        </w:trPr>
        <w:tc>
          <w:tcPr>
            <w:tcW w:w="1951" w:type="dxa"/>
          </w:tcPr>
          <w:p w14:paraId="207B9EC7" w14:textId="77777777" w:rsidR="00B259FA" w:rsidRPr="00020619" w:rsidRDefault="00B259FA" w:rsidP="00BB34DD">
            <w:pPr>
              <w:pStyle w:val="TAL"/>
            </w:pPr>
            <w:proofErr w:type="spellStart"/>
            <w:r w:rsidRPr="00020619">
              <w:t>Pcompensation</w:t>
            </w:r>
            <w:proofErr w:type="spellEnd"/>
          </w:p>
        </w:tc>
        <w:tc>
          <w:tcPr>
            <w:tcW w:w="1794" w:type="dxa"/>
          </w:tcPr>
          <w:p w14:paraId="4186F5BC" w14:textId="77777777" w:rsidR="00B259FA" w:rsidRPr="00020619" w:rsidRDefault="00B259FA" w:rsidP="00BB34DD">
            <w:pPr>
              <w:pStyle w:val="TAC"/>
            </w:pPr>
            <w:r w:rsidRPr="00020619">
              <w:rPr>
                <w:rFonts w:cs="v4.2.0"/>
              </w:rPr>
              <w:t>dB</w:t>
            </w:r>
          </w:p>
        </w:tc>
        <w:tc>
          <w:tcPr>
            <w:tcW w:w="1418" w:type="dxa"/>
          </w:tcPr>
          <w:p w14:paraId="718E0509" w14:textId="77777777" w:rsidR="00B259FA" w:rsidRPr="00020619" w:rsidRDefault="00B259FA" w:rsidP="00BB34DD">
            <w:pPr>
              <w:pStyle w:val="TAC"/>
              <w:rPr>
                <w:rFonts w:cs="v4.2.0"/>
              </w:rPr>
            </w:pPr>
            <w:r w:rsidRPr="00020619">
              <w:rPr>
                <w:lang w:eastAsia="zh-CN"/>
              </w:rPr>
              <w:t>1, 2, 3, 4</w:t>
            </w:r>
          </w:p>
        </w:tc>
        <w:tc>
          <w:tcPr>
            <w:tcW w:w="2742" w:type="dxa"/>
            <w:gridSpan w:val="3"/>
          </w:tcPr>
          <w:p w14:paraId="70641F01" w14:textId="77777777" w:rsidR="00B259FA" w:rsidRPr="00020619" w:rsidRDefault="00B259FA" w:rsidP="00BB34DD">
            <w:pPr>
              <w:pStyle w:val="TAC"/>
            </w:pPr>
            <w:r w:rsidRPr="00020619">
              <w:rPr>
                <w:rFonts w:cs="v4.2.0"/>
              </w:rPr>
              <w:t>0</w:t>
            </w:r>
          </w:p>
        </w:tc>
        <w:tc>
          <w:tcPr>
            <w:tcW w:w="2419" w:type="dxa"/>
            <w:gridSpan w:val="3"/>
          </w:tcPr>
          <w:p w14:paraId="4C066991" w14:textId="77777777" w:rsidR="00B259FA" w:rsidRPr="00020619" w:rsidRDefault="00B259FA" w:rsidP="00BB34DD">
            <w:pPr>
              <w:pStyle w:val="TAC"/>
            </w:pPr>
            <w:r w:rsidRPr="00020619">
              <w:rPr>
                <w:rFonts w:cs="v4.2.0"/>
              </w:rPr>
              <w:t>0</w:t>
            </w:r>
          </w:p>
        </w:tc>
      </w:tr>
      <w:tr w:rsidR="00B259FA" w:rsidRPr="00020619" w14:paraId="0D9F5575" w14:textId="77777777" w:rsidTr="00BB34DD">
        <w:trPr>
          <w:cantSplit/>
          <w:jc w:val="center"/>
        </w:trPr>
        <w:tc>
          <w:tcPr>
            <w:tcW w:w="1951" w:type="dxa"/>
          </w:tcPr>
          <w:p w14:paraId="5AFF5C97" w14:textId="77777777" w:rsidR="00B259FA" w:rsidRPr="00020619" w:rsidRDefault="00B259FA" w:rsidP="00BB34DD">
            <w:pPr>
              <w:pStyle w:val="TAL"/>
            </w:pPr>
            <w:proofErr w:type="spellStart"/>
            <w:r w:rsidRPr="00020619">
              <w:t>Qhyst</w:t>
            </w:r>
            <w:r w:rsidRPr="00020619">
              <w:rPr>
                <w:vertAlign w:val="subscript"/>
              </w:rPr>
              <w:t>s</w:t>
            </w:r>
            <w:proofErr w:type="spellEnd"/>
          </w:p>
        </w:tc>
        <w:tc>
          <w:tcPr>
            <w:tcW w:w="1794" w:type="dxa"/>
          </w:tcPr>
          <w:p w14:paraId="118FFD53" w14:textId="77777777" w:rsidR="00B259FA" w:rsidRPr="00020619" w:rsidRDefault="00B259FA" w:rsidP="00BB34DD">
            <w:pPr>
              <w:pStyle w:val="TAC"/>
            </w:pPr>
            <w:r w:rsidRPr="00020619">
              <w:rPr>
                <w:rFonts w:cs="v4.2.0"/>
              </w:rPr>
              <w:t>dB</w:t>
            </w:r>
          </w:p>
        </w:tc>
        <w:tc>
          <w:tcPr>
            <w:tcW w:w="1418" w:type="dxa"/>
          </w:tcPr>
          <w:p w14:paraId="5BF62547" w14:textId="77777777" w:rsidR="00B259FA" w:rsidRPr="00020619" w:rsidRDefault="00B259FA" w:rsidP="00BB34DD">
            <w:pPr>
              <w:pStyle w:val="TAC"/>
              <w:rPr>
                <w:rFonts w:cs="v4.2.0"/>
              </w:rPr>
            </w:pPr>
            <w:r w:rsidRPr="00020619">
              <w:rPr>
                <w:lang w:eastAsia="zh-CN"/>
              </w:rPr>
              <w:t>1, 2, 3</w:t>
            </w:r>
            <w:r w:rsidRPr="00020619">
              <w:rPr>
                <w:rFonts w:cs="v4.2.0"/>
                <w:lang w:eastAsia="zh-CN"/>
              </w:rPr>
              <w:t>, 4</w:t>
            </w:r>
          </w:p>
        </w:tc>
        <w:tc>
          <w:tcPr>
            <w:tcW w:w="2742" w:type="dxa"/>
            <w:gridSpan w:val="3"/>
          </w:tcPr>
          <w:p w14:paraId="0D01039E" w14:textId="77777777" w:rsidR="00B259FA" w:rsidRPr="00020619" w:rsidRDefault="00B259FA" w:rsidP="00BB34DD">
            <w:pPr>
              <w:pStyle w:val="TAC"/>
            </w:pPr>
            <w:r w:rsidRPr="00020619">
              <w:rPr>
                <w:rFonts w:cs="v4.2.0"/>
              </w:rPr>
              <w:t>0</w:t>
            </w:r>
          </w:p>
        </w:tc>
        <w:tc>
          <w:tcPr>
            <w:tcW w:w="2419" w:type="dxa"/>
            <w:gridSpan w:val="3"/>
          </w:tcPr>
          <w:p w14:paraId="7AF46A4F" w14:textId="77777777" w:rsidR="00B259FA" w:rsidRPr="00020619" w:rsidRDefault="00B259FA" w:rsidP="00BB34DD">
            <w:pPr>
              <w:pStyle w:val="TAC"/>
            </w:pPr>
            <w:r w:rsidRPr="00020619">
              <w:rPr>
                <w:rFonts w:cs="v4.2.0"/>
              </w:rPr>
              <w:t>0</w:t>
            </w:r>
          </w:p>
        </w:tc>
      </w:tr>
      <w:tr w:rsidR="00B259FA" w:rsidRPr="00020619" w14:paraId="674D229A" w14:textId="77777777" w:rsidTr="00BB34DD">
        <w:trPr>
          <w:cantSplit/>
          <w:jc w:val="center"/>
        </w:trPr>
        <w:tc>
          <w:tcPr>
            <w:tcW w:w="1951" w:type="dxa"/>
          </w:tcPr>
          <w:p w14:paraId="349E2D9D" w14:textId="77777777" w:rsidR="00B259FA" w:rsidRPr="00020619" w:rsidRDefault="00B259FA" w:rsidP="00BB34DD">
            <w:pPr>
              <w:pStyle w:val="TAL"/>
            </w:pPr>
            <w:proofErr w:type="spellStart"/>
            <w:r w:rsidRPr="00020619">
              <w:t>Qoffset</w:t>
            </w:r>
            <w:r w:rsidRPr="00020619">
              <w:rPr>
                <w:vertAlign w:val="subscript"/>
              </w:rPr>
              <w:t>s</w:t>
            </w:r>
            <w:proofErr w:type="spellEnd"/>
            <w:r w:rsidRPr="00020619">
              <w:rPr>
                <w:vertAlign w:val="subscript"/>
              </w:rPr>
              <w:t>, n</w:t>
            </w:r>
          </w:p>
        </w:tc>
        <w:tc>
          <w:tcPr>
            <w:tcW w:w="1794" w:type="dxa"/>
          </w:tcPr>
          <w:p w14:paraId="3348BE25" w14:textId="77777777" w:rsidR="00B259FA" w:rsidRPr="00020619" w:rsidRDefault="00B259FA" w:rsidP="00BB34DD">
            <w:pPr>
              <w:pStyle w:val="TAC"/>
            </w:pPr>
            <w:r w:rsidRPr="00020619">
              <w:rPr>
                <w:rFonts w:cs="v4.2.0"/>
              </w:rPr>
              <w:t>dB</w:t>
            </w:r>
          </w:p>
        </w:tc>
        <w:tc>
          <w:tcPr>
            <w:tcW w:w="1418" w:type="dxa"/>
          </w:tcPr>
          <w:p w14:paraId="08B370AE" w14:textId="77777777" w:rsidR="00B259FA" w:rsidRPr="00020619" w:rsidRDefault="00B259FA" w:rsidP="00BB34DD">
            <w:pPr>
              <w:pStyle w:val="TAC"/>
              <w:rPr>
                <w:rFonts w:cs="v4.2.0"/>
              </w:rPr>
            </w:pPr>
            <w:r w:rsidRPr="00020619">
              <w:rPr>
                <w:lang w:eastAsia="zh-CN"/>
              </w:rPr>
              <w:t>1, 2, 3</w:t>
            </w:r>
            <w:r w:rsidRPr="00020619">
              <w:rPr>
                <w:rFonts w:cs="v4.2.0"/>
                <w:lang w:eastAsia="zh-CN"/>
              </w:rPr>
              <w:t>, 4</w:t>
            </w:r>
          </w:p>
        </w:tc>
        <w:tc>
          <w:tcPr>
            <w:tcW w:w="2742" w:type="dxa"/>
            <w:gridSpan w:val="3"/>
          </w:tcPr>
          <w:p w14:paraId="66F67184" w14:textId="77777777" w:rsidR="00B259FA" w:rsidRPr="00020619" w:rsidRDefault="00B259FA" w:rsidP="00BB34DD">
            <w:pPr>
              <w:pStyle w:val="TAC"/>
            </w:pPr>
            <w:r w:rsidRPr="00020619">
              <w:rPr>
                <w:rFonts w:cs="v4.2.0"/>
              </w:rPr>
              <w:t>0</w:t>
            </w:r>
          </w:p>
        </w:tc>
        <w:tc>
          <w:tcPr>
            <w:tcW w:w="2419" w:type="dxa"/>
            <w:gridSpan w:val="3"/>
          </w:tcPr>
          <w:p w14:paraId="176DB889" w14:textId="77777777" w:rsidR="00B259FA" w:rsidRPr="00020619" w:rsidRDefault="00B259FA" w:rsidP="00BB34DD">
            <w:pPr>
              <w:pStyle w:val="TAC"/>
            </w:pPr>
            <w:r w:rsidRPr="00020619">
              <w:rPr>
                <w:rFonts w:cs="v4.2.0"/>
              </w:rPr>
              <w:t>0</w:t>
            </w:r>
          </w:p>
        </w:tc>
      </w:tr>
      <w:tr w:rsidR="00B259FA" w:rsidRPr="00020619" w14:paraId="6E40ABCF" w14:textId="77777777" w:rsidTr="00BB34DD">
        <w:trPr>
          <w:cantSplit/>
          <w:trHeight w:val="494"/>
          <w:jc w:val="center"/>
        </w:trPr>
        <w:tc>
          <w:tcPr>
            <w:tcW w:w="1951" w:type="dxa"/>
          </w:tcPr>
          <w:p w14:paraId="15356F0D" w14:textId="77777777" w:rsidR="00B259FA" w:rsidRPr="00020619" w:rsidRDefault="00B259FA" w:rsidP="00BB34DD">
            <w:pPr>
              <w:pStyle w:val="TAL"/>
            </w:pPr>
            <w:proofErr w:type="spellStart"/>
            <w:r w:rsidRPr="00020619">
              <w:t>Cell_selection_and</w:t>
            </w:r>
            <w:proofErr w:type="spellEnd"/>
            <w:r w:rsidRPr="00020619">
              <w:t>_</w:t>
            </w:r>
          </w:p>
          <w:p w14:paraId="3DF1F7ED" w14:textId="77777777" w:rsidR="00B259FA" w:rsidRPr="00020619" w:rsidRDefault="00B259FA" w:rsidP="00BB34DD">
            <w:pPr>
              <w:pStyle w:val="TAL"/>
            </w:pPr>
            <w:proofErr w:type="spellStart"/>
            <w:r w:rsidRPr="00020619">
              <w:t>reselection_quality_measurement</w:t>
            </w:r>
            <w:proofErr w:type="spellEnd"/>
          </w:p>
        </w:tc>
        <w:tc>
          <w:tcPr>
            <w:tcW w:w="1794" w:type="dxa"/>
          </w:tcPr>
          <w:p w14:paraId="06C10D67" w14:textId="77777777" w:rsidR="00B259FA" w:rsidRPr="00020619" w:rsidRDefault="00B259FA" w:rsidP="00BB34DD">
            <w:pPr>
              <w:pStyle w:val="TAC"/>
            </w:pPr>
          </w:p>
        </w:tc>
        <w:tc>
          <w:tcPr>
            <w:tcW w:w="1418" w:type="dxa"/>
          </w:tcPr>
          <w:p w14:paraId="372BD4C7" w14:textId="77777777" w:rsidR="00B259FA" w:rsidRPr="00020619" w:rsidRDefault="00B259FA" w:rsidP="00BB34DD">
            <w:pPr>
              <w:pStyle w:val="TAC"/>
              <w:rPr>
                <w:rFonts w:cs="v4.2.0"/>
              </w:rPr>
            </w:pPr>
            <w:r w:rsidRPr="00020619">
              <w:rPr>
                <w:lang w:eastAsia="zh-CN"/>
              </w:rPr>
              <w:t>1, 2, 3</w:t>
            </w:r>
            <w:r w:rsidRPr="00020619">
              <w:rPr>
                <w:rFonts w:cs="v4.2.0"/>
                <w:lang w:eastAsia="zh-CN"/>
              </w:rPr>
              <w:t>, 4</w:t>
            </w:r>
          </w:p>
        </w:tc>
        <w:tc>
          <w:tcPr>
            <w:tcW w:w="2742" w:type="dxa"/>
            <w:gridSpan w:val="3"/>
          </w:tcPr>
          <w:p w14:paraId="278E9E27" w14:textId="77777777" w:rsidR="00B259FA" w:rsidRPr="00020619" w:rsidRDefault="00B259FA" w:rsidP="00BB34DD">
            <w:pPr>
              <w:pStyle w:val="TAC"/>
            </w:pPr>
            <w:r w:rsidRPr="00020619">
              <w:rPr>
                <w:rFonts w:cs="v4.2.0"/>
              </w:rPr>
              <w:t>SS-RSRP</w:t>
            </w:r>
          </w:p>
        </w:tc>
        <w:tc>
          <w:tcPr>
            <w:tcW w:w="2419" w:type="dxa"/>
            <w:gridSpan w:val="3"/>
          </w:tcPr>
          <w:p w14:paraId="2555F910" w14:textId="77777777" w:rsidR="00B259FA" w:rsidRPr="00020619" w:rsidRDefault="00B259FA" w:rsidP="00BB34DD">
            <w:pPr>
              <w:pStyle w:val="TAC"/>
            </w:pPr>
            <w:r w:rsidRPr="00020619">
              <w:rPr>
                <w:rFonts w:cs="v4.2.0"/>
              </w:rPr>
              <w:t>SS-RSRP</w:t>
            </w:r>
          </w:p>
        </w:tc>
      </w:tr>
      <w:tr w:rsidR="00B259FA" w:rsidRPr="00020619" w14:paraId="1324E19C" w14:textId="77777777" w:rsidTr="00BB34DD">
        <w:trPr>
          <w:cantSplit/>
          <w:trHeight w:val="141"/>
          <w:jc w:val="center"/>
        </w:trPr>
        <w:tc>
          <w:tcPr>
            <w:tcW w:w="1951" w:type="dxa"/>
            <w:tcBorders>
              <w:bottom w:val="nil"/>
            </w:tcBorders>
          </w:tcPr>
          <w:p w14:paraId="420C0B9A" w14:textId="77777777" w:rsidR="00B259FA" w:rsidRPr="00020619" w:rsidRDefault="00B259FA" w:rsidP="00BB34DD">
            <w:pPr>
              <w:pStyle w:val="TAL"/>
            </w:pPr>
            <w:r w:rsidRPr="00020619">
              <w:rPr>
                <w:position w:val="-12"/>
              </w:rPr>
              <w:object w:dxaOrig="620" w:dyaOrig="380" w14:anchorId="3C10550D">
                <v:shape id="_x0000_i1394" type="#_x0000_t75" style="width:31.8pt;height:15.45pt" o:ole="" fillcolor="window">
                  <v:imagedata r:id="rId18" o:title=""/>
                </v:shape>
                <o:OLEObject Type="Embed" ProgID="Equation.3" ShapeID="_x0000_i1394" DrawAspect="Content" ObjectID="_1731331775" r:id="rId504"/>
              </w:object>
            </w:r>
          </w:p>
        </w:tc>
        <w:tc>
          <w:tcPr>
            <w:tcW w:w="1794" w:type="dxa"/>
            <w:tcBorders>
              <w:bottom w:val="nil"/>
            </w:tcBorders>
          </w:tcPr>
          <w:p w14:paraId="6325DFE5" w14:textId="77777777" w:rsidR="00B259FA" w:rsidRPr="00020619" w:rsidRDefault="00B259FA" w:rsidP="00BB34DD">
            <w:pPr>
              <w:pStyle w:val="TAC"/>
              <w:rPr>
                <w:rFonts w:cs="v4.2.0"/>
              </w:rPr>
            </w:pPr>
            <w:r w:rsidRPr="00020619">
              <w:rPr>
                <w:rFonts w:cs="v4.2.0"/>
              </w:rPr>
              <w:t>dB</w:t>
            </w:r>
          </w:p>
        </w:tc>
        <w:tc>
          <w:tcPr>
            <w:tcW w:w="1418" w:type="dxa"/>
          </w:tcPr>
          <w:p w14:paraId="3F0B42F0" w14:textId="77777777" w:rsidR="00B259FA" w:rsidRPr="00020619" w:rsidRDefault="00B259FA" w:rsidP="00BB34DD">
            <w:pPr>
              <w:pStyle w:val="TAC"/>
              <w:rPr>
                <w:rFonts w:cs="v4.2.0"/>
                <w:lang w:eastAsia="zh-CN"/>
              </w:rPr>
            </w:pPr>
            <w:r w:rsidRPr="00020619">
              <w:rPr>
                <w:rFonts w:cs="v4.2.0"/>
                <w:lang w:eastAsia="zh-CN"/>
              </w:rPr>
              <w:t>1</w:t>
            </w:r>
            <w:proofErr w:type="gramStart"/>
            <w:r w:rsidRPr="00020619">
              <w:rPr>
                <w:rFonts w:cs="v4.2.0"/>
                <w:lang w:eastAsia="zh-CN"/>
              </w:rPr>
              <w:t>, ,</w:t>
            </w:r>
            <w:proofErr w:type="gramEnd"/>
            <w:r w:rsidRPr="00020619">
              <w:rPr>
                <w:rFonts w:cs="v4.2.0"/>
                <w:lang w:eastAsia="zh-CN"/>
              </w:rPr>
              <w:t xml:space="preserve"> 4</w:t>
            </w:r>
          </w:p>
        </w:tc>
        <w:tc>
          <w:tcPr>
            <w:tcW w:w="992" w:type="dxa"/>
            <w:tcBorders>
              <w:bottom w:val="nil"/>
            </w:tcBorders>
          </w:tcPr>
          <w:p w14:paraId="2E13B67F" w14:textId="77777777" w:rsidR="00B259FA" w:rsidRPr="00020619" w:rsidRDefault="00B259FA" w:rsidP="00BB34DD">
            <w:pPr>
              <w:pStyle w:val="TAC"/>
              <w:rPr>
                <w:rFonts w:cs="v4.2.0"/>
                <w:lang w:eastAsia="zh-CN"/>
              </w:rPr>
            </w:pPr>
            <w:r w:rsidRPr="00020619">
              <w:rPr>
                <w:rFonts w:cs="v4.2.0"/>
              </w:rPr>
              <w:t>16</w:t>
            </w:r>
          </w:p>
        </w:tc>
        <w:tc>
          <w:tcPr>
            <w:tcW w:w="851" w:type="dxa"/>
            <w:tcBorders>
              <w:bottom w:val="nil"/>
            </w:tcBorders>
          </w:tcPr>
          <w:p w14:paraId="454D00A6" w14:textId="77777777" w:rsidR="00B259FA" w:rsidRPr="00020619" w:rsidRDefault="00B259FA" w:rsidP="00BB34DD">
            <w:pPr>
              <w:pStyle w:val="TAC"/>
              <w:rPr>
                <w:rFonts w:cs="v4.2.0"/>
                <w:lang w:eastAsia="zh-CN"/>
              </w:rPr>
            </w:pPr>
            <w:r w:rsidRPr="00020619">
              <w:rPr>
                <w:rFonts w:cs="v4.2.0"/>
              </w:rPr>
              <w:t>-3.11</w:t>
            </w:r>
          </w:p>
        </w:tc>
        <w:tc>
          <w:tcPr>
            <w:tcW w:w="899" w:type="dxa"/>
            <w:tcBorders>
              <w:bottom w:val="nil"/>
            </w:tcBorders>
          </w:tcPr>
          <w:p w14:paraId="361ECA54" w14:textId="77777777" w:rsidR="00B259FA" w:rsidRPr="00020619" w:rsidRDefault="00B259FA" w:rsidP="00BB34DD">
            <w:pPr>
              <w:pStyle w:val="TAC"/>
              <w:rPr>
                <w:rFonts w:cs="v4.2.0"/>
                <w:lang w:eastAsia="zh-CN"/>
              </w:rPr>
            </w:pPr>
            <w:r w:rsidRPr="00020619">
              <w:rPr>
                <w:lang w:eastAsia="zh-CN"/>
              </w:rPr>
              <w:t>2.79</w:t>
            </w:r>
          </w:p>
        </w:tc>
        <w:tc>
          <w:tcPr>
            <w:tcW w:w="802" w:type="dxa"/>
            <w:tcBorders>
              <w:bottom w:val="nil"/>
            </w:tcBorders>
          </w:tcPr>
          <w:p w14:paraId="5644D32E" w14:textId="77777777" w:rsidR="00B259FA" w:rsidRPr="00020619" w:rsidRDefault="00B259FA" w:rsidP="00BB34DD">
            <w:pPr>
              <w:pStyle w:val="TAC"/>
              <w:rPr>
                <w:rFonts w:cs="v4.2.0"/>
              </w:rPr>
            </w:pPr>
            <w:r w:rsidRPr="00020619">
              <w:rPr>
                <w:rFonts w:cs="v4.2.0"/>
              </w:rPr>
              <w:t>-infinity</w:t>
            </w:r>
          </w:p>
        </w:tc>
        <w:tc>
          <w:tcPr>
            <w:tcW w:w="850" w:type="dxa"/>
            <w:tcBorders>
              <w:bottom w:val="nil"/>
            </w:tcBorders>
          </w:tcPr>
          <w:p w14:paraId="29665D4F" w14:textId="77777777" w:rsidR="00B259FA" w:rsidRPr="00020619" w:rsidRDefault="00B259FA" w:rsidP="00BB34DD">
            <w:pPr>
              <w:pStyle w:val="TAC"/>
              <w:rPr>
                <w:rFonts w:cs="v4.2.0"/>
              </w:rPr>
            </w:pPr>
            <w:r w:rsidRPr="00020619">
              <w:rPr>
                <w:lang w:eastAsia="zh-CN"/>
              </w:rPr>
              <w:t>2.79</w:t>
            </w:r>
          </w:p>
        </w:tc>
        <w:tc>
          <w:tcPr>
            <w:tcW w:w="767" w:type="dxa"/>
            <w:tcBorders>
              <w:bottom w:val="nil"/>
            </w:tcBorders>
          </w:tcPr>
          <w:p w14:paraId="5716721F" w14:textId="77777777" w:rsidR="00B259FA" w:rsidRPr="00020619" w:rsidRDefault="00B259FA" w:rsidP="00BB34DD">
            <w:pPr>
              <w:pStyle w:val="TAC"/>
              <w:rPr>
                <w:rFonts w:cs="v4.2.0"/>
              </w:rPr>
            </w:pPr>
            <w:r w:rsidRPr="00020619">
              <w:rPr>
                <w:rFonts w:cs="v4.2.0"/>
              </w:rPr>
              <w:t>-3.11</w:t>
            </w:r>
          </w:p>
        </w:tc>
      </w:tr>
      <w:tr w:rsidR="00B259FA" w:rsidRPr="00020619" w14:paraId="70B82016" w14:textId="77777777" w:rsidTr="00BB34DD">
        <w:trPr>
          <w:cantSplit/>
          <w:trHeight w:val="141"/>
          <w:jc w:val="center"/>
        </w:trPr>
        <w:tc>
          <w:tcPr>
            <w:tcW w:w="1951" w:type="dxa"/>
            <w:tcBorders>
              <w:top w:val="nil"/>
              <w:bottom w:val="nil"/>
            </w:tcBorders>
          </w:tcPr>
          <w:p w14:paraId="08EFE90E" w14:textId="77777777" w:rsidR="00B259FA" w:rsidRPr="00020619" w:rsidRDefault="00B259FA" w:rsidP="00BB34DD">
            <w:pPr>
              <w:pStyle w:val="TAL"/>
            </w:pPr>
          </w:p>
        </w:tc>
        <w:tc>
          <w:tcPr>
            <w:tcW w:w="1794" w:type="dxa"/>
            <w:tcBorders>
              <w:top w:val="nil"/>
              <w:bottom w:val="nil"/>
            </w:tcBorders>
          </w:tcPr>
          <w:p w14:paraId="76CC6738" w14:textId="77777777" w:rsidR="00B259FA" w:rsidRPr="00020619" w:rsidRDefault="00B259FA" w:rsidP="00BB34DD">
            <w:pPr>
              <w:pStyle w:val="TAC"/>
              <w:rPr>
                <w:rFonts w:cs="v4.2.0"/>
              </w:rPr>
            </w:pPr>
          </w:p>
        </w:tc>
        <w:tc>
          <w:tcPr>
            <w:tcW w:w="1418" w:type="dxa"/>
          </w:tcPr>
          <w:p w14:paraId="1AA0C4D5" w14:textId="77777777" w:rsidR="00B259FA" w:rsidRPr="00020619" w:rsidRDefault="00B259FA" w:rsidP="00BB34DD">
            <w:pPr>
              <w:pStyle w:val="TAC"/>
              <w:rPr>
                <w:rFonts w:cs="v4.2.0"/>
                <w:lang w:eastAsia="zh-CN"/>
              </w:rPr>
            </w:pPr>
            <w:r w:rsidRPr="00020619">
              <w:rPr>
                <w:rFonts w:cs="v4.2.0"/>
                <w:lang w:eastAsia="zh-CN"/>
              </w:rPr>
              <w:t>2</w:t>
            </w:r>
          </w:p>
        </w:tc>
        <w:tc>
          <w:tcPr>
            <w:tcW w:w="992" w:type="dxa"/>
            <w:tcBorders>
              <w:top w:val="nil"/>
              <w:bottom w:val="nil"/>
            </w:tcBorders>
          </w:tcPr>
          <w:p w14:paraId="24ABF207" w14:textId="77777777" w:rsidR="00B259FA" w:rsidRPr="00020619" w:rsidRDefault="00B259FA" w:rsidP="00BB34DD">
            <w:pPr>
              <w:pStyle w:val="TAC"/>
              <w:rPr>
                <w:rFonts w:cs="v4.2.0"/>
                <w:lang w:eastAsia="zh-CN"/>
              </w:rPr>
            </w:pPr>
          </w:p>
        </w:tc>
        <w:tc>
          <w:tcPr>
            <w:tcW w:w="851" w:type="dxa"/>
            <w:tcBorders>
              <w:top w:val="nil"/>
              <w:bottom w:val="nil"/>
            </w:tcBorders>
          </w:tcPr>
          <w:p w14:paraId="7370B76E" w14:textId="77777777" w:rsidR="00B259FA" w:rsidRPr="00020619" w:rsidRDefault="00B259FA" w:rsidP="00BB34DD">
            <w:pPr>
              <w:pStyle w:val="TAC"/>
              <w:rPr>
                <w:rFonts w:cs="v4.2.0"/>
                <w:lang w:eastAsia="zh-CN"/>
              </w:rPr>
            </w:pPr>
          </w:p>
        </w:tc>
        <w:tc>
          <w:tcPr>
            <w:tcW w:w="899" w:type="dxa"/>
            <w:tcBorders>
              <w:top w:val="nil"/>
              <w:bottom w:val="nil"/>
            </w:tcBorders>
          </w:tcPr>
          <w:p w14:paraId="4639DC57" w14:textId="77777777" w:rsidR="00B259FA" w:rsidRPr="00020619" w:rsidRDefault="00B259FA" w:rsidP="00BB34DD">
            <w:pPr>
              <w:pStyle w:val="TAC"/>
              <w:rPr>
                <w:rFonts w:cs="v4.2.0"/>
                <w:lang w:eastAsia="zh-CN"/>
              </w:rPr>
            </w:pPr>
          </w:p>
        </w:tc>
        <w:tc>
          <w:tcPr>
            <w:tcW w:w="802" w:type="dxa"/>
            <w:tcBorders>
              <w:top w:val="nil"/>
              <w:bottom w:val="nil"/>
            </w:tcBorders>
          </w:tcPr>
          <w:p w14:paraId="34C6C64E" w14:textId="77777777" w:rsidR="00B259FA" w:rsidRPr="00020619" w:rsidRDefault="00B259FA" w:rsidP="00BB34DD">
            <w:pPr>
              <w:pStyle w:val="TAC"/>
              <w:rPr>
                <w:rFonts w:cs="v4.2.0"/>
              </w:rPr>
            </w:pPr>
          </w:p>
        </w:tc>
        <w:tc>
          <w:tcPr>
            <w:tcW w:w="850" w:type="dxa"/>
            <w:tcBorders>
              <w:top w:val="nil"/>
              <w:bottom w:val="nil"/>
            </w:tcBorders>
          </w:tcPr>
          <w:p w14:paraId="48B269DD" w14:textId="77777777" w:rsidR="00B259FA" w:rsidRPr="00020619" w:rsidRDefault="00B259FA" w:rsidP="00BB34DD">
            <w:pPr>
              <w:pStyle w:val="TAC"/>
              <w:rPr>
                <w:rFonts w:cs="v4.2.0"/>
              </w:rPr>
            </w:pPr>
          </w:p>
        </w:tc>
        <w:tc>
          <w:tcPr>
            <w:tcW w:w="767" w:type="dxa"/>
            <w:tcBorders>
              <w:top w:val="nil"/>
              <w:bottom w:val="nil"/>
            </w:tcBorders>
          </w:tcPr>
          <w:p w14:paraId="7F9420B8" w14:textId="77777777" w:rsidR="00B259FA" w:rsidRPr="00020619" w:rsidRDefault="00B259FA" w:rsidP="00BB34DD">
            <w:pPr>
              <w:pStyle w:val="TAC"/>
              <w:rPr>
                <w:rFonts w:cs="v4.2.0"/>
              </w:rPr>
            </w:pPr>
          </w:p>
        </w:tc>
      </w:tr>
      <w:tr w:rsidR="00B259FA" w:rsidRPr="00020619" w14:paraId="761D06E5" w14:textId="77777777" w:rsidTr="00BB34DD">
        <w:trPr>
          <w:cantSplit/>
          <w:trHeight w:val="141"/>
          <w:jc w:val="center"/>
        </w:trPr>
        <w:tc>
          <w:tcPr>
            <w:tcW w:w="1951" w:type="dxa"/>
            <w:tcBorders>
              <w:top w:val="nil"/>
            </w:tcBorders>
          </w:tcPr>
          <w:p w14:paraId="62B3E5E6" w14:textId="77777777" w:rsidR="00B259FA" w:rsidRPr="00020619" w:rsidRDefault="00B259FA" w:rsidP="00BB34DD">
            <w:pPr>
              <w:pStyle w:val="TAL"/>
            </w:pPr>
          </w:p>
        </w:tc>
        <w:tc>
          <w:tcPr>
            <w:tcW w:w="1794" w:type="dxa"/>
            <w:tcBorders>
              <w:top w:val="nil"/>
            </w:tcBorders>
          </w:tcPr>
          <w:p w14:paraId="2A8796C7" w14:textId="77777777" w:rsidR="00B259FA" w:rsidRPr="00020619" w:rsidRDefault="00B259FA" w:rsidP="00BB34DD">
            <w:pPr>
              <w:pStyle w:val="TAC"/>
              <w:rPr>
                <w:rFonts w:cs="v4.2.0"/>
              </w:rPr>
            </w:pPr>
          </w:p>
        </w:tc>
        <w:tc>
          <w:tcPr>
            <w:tcW w:w="1418" w:type="dxa"/>
          </w:tcPr>
          <w:p w14:paraId="2EB00B30" w14:textId="77777777" w:rsidR="00B259FA" w:rsidRPr="00020619" w:rsidRDefault="00B259FA" w:rsidP="00BB34DD">
            <w:pPr>
              <w:pStyle w:val="TAC"/>
              <w:rPr>
                <w:rFonts w:cs="v4.2.0"/>
                <w:lang w:eastAsia="zh-CN"/>
              </w:rPr>
            </w:pPr>
            <w:r w:rsidRPr="00020619">
              <w:rPr>
                <w:rFonts w:cs="v4.2.0"/>
                <w:lang w:eastAsia="zh-CN"/>
              </w:rPr>
              <w:t>3</w:t>
            </w:r>
          </w:p>
        </w:tc>
        <w:tc>
          <w:tcPr>
            <w:tcW w:w="992" w:type="dxa"/>
            <w:tcBorders>
              <w:top w:val="nil"/>
            </w:tcBorders>
          </w:tcPr>
          <w:p w14:paraId="32AA0170" w14:textId="77777777" w:rsidR="00B259FA" w:rsidRPr="00020619" w:rsidRDefault="00B259FA" w:rsidP="00BB34DD">
            <w:pPr>
              <w:pStyle w:val="TAC"/>
              <w:rPr>
                <w:rFonts w:cs="v4.2.0"/>
                <w:lang w:eastAsia="zh-CN"/>
              </w:rPr>
            </w:pPr>
          </w:p>
        </w:tc>
        <w:tc>
          <w:tcPr>
            <w:tcW w:w="851" w:type="dxa"/>
            <w:tcBorders>
              <w:top w:val="nil"/>
            </w:tcBorders>
          </w:tcPr>
          <w:p w14:paraId="3F05E6BA" w14:textId="77777777" w:rsidR="00B259FA" w:rsidRPr="00020619" w:rsidRDefault="00B259FA" w:rsidP="00BB34DD">
            <w:pPr>
              <w:pStyle w:val="TAC"/>
              <w:rPr>
                <w:rFonts w:cs="v4.2.0"/>
                <w:lang w:eastAsia="zh-CN"/>
              </w:rPr>
            </w:pPr>
          </w:p>
        </w:tc>
        <w:tc>
          <w:tcPr>
            <w:tcW w:w="899" w:type="dxa"/>
            <w:tcBorders>
              <w:top w:val="nil"/>
            </w:tcBorders>
          </w:tcPr>
          <w:p w14:paraId="60713A85" w14:textId="77777777" w:rsidR="00B259FA" w:rsidRPr="00020619" w:rsidRDefault="00B259FA" w:rsidP="00BB34DD">
            <w:pPr>
              <w:pStyle w:val="TAC"/>
              <w:rPr>
                <w:rFonts w:cs="v4.2.0"/>
                <w:lang w:eastAsia="zh-CN"/>
              </w:rPr>
            </w:pPr>
          </w:p>
        </w:tc>
        <w:tc>
          <w:tcPr>
            <w:tcW w:w="802" w:type="dxa"/>
            <w:tcBorders>
              <w:top w:val="nil"/>
            </w:tcBorders>
          </w:tcPr>
          <w:p w14:paraId="72DEEF0F" w14:textId="77777777" w:rsidR="00B259FA" w:rsidRPr="00020619" w:rsidRDefault="00B259FA" w:rsidP="00BB34DD">
            <w:pPr>
              <w:pStyle w:val="TAC"/>
              <w:rPr>
                <w:rFonts w:cs="v4.2.0"/>
              </w:rPr>
            </w:pPr>
          </w:p>
        </w:tc>
        <w:tc>
          <w:tcPr>
            <w:tcW w:w="850" w:type="dxa"/>
            <w:tcBorders>
              <w:top w:val="nil"/>
            </w:tcBorders>
          </w:tcPr>
          <w:p w14:paraId="6D85FE1E" w14:textId="77777777" w:rsidR="00B259FA" w:rsidRPr="00020619" w:rsidRDefault="00B259FA" w:rsidP="00BB34DD">
            <w:pPr>
              <w:pStyle w:val="TAC"/>
              <w:rPr>
                <w:rFonts w:cs="v4.2.0"/>
              </w:rPr>
            </w:pPr>
          </w:p>
        </w:tc>
        <w:tc>
          <w:tcPr>
            <w:tcW w:w="767" w:type="dxa"/>
            <w:tcBorders>
              <w:top w:val="nil"/>
            </w:tcBorders>
          </w:tcPr>
          <w:p w14:paraId="4872C5DA" w14:textId="77777777" w:rsidR="00B259FA" w:rsidRPr="00020619" w:rsidRDefault="00B259FA" w:rsidP="00BB34DD">
            <w:pPr>
              <w:pStyle w:val="TAC"/>
              <w:rPr>
                <w:rFonts w:cs="v4.2.0"/>
              </w:rPr>
            </w:pPr>
          </w:p>
        </w:tc>
      </w:tr>
      <w:tr w:rsidR="00B259FA" w:rsidRPr="00020619" w14:paraId="34E52C3D" w14:textId="77777777" w:rsidTr="00BB34DD">
        <w:trPr>
          <w:cantSplit/>
          <w:jc w:val="center"/>
        </w:trPr>
        <w:tc>
          <w:tcPr>
            <w:tcW w:w="1951" w:type="dxa"/>
            <w:tcBorders>
              <w:bottom w:val="nil"/>
            </w:tcBorders>
          </w:tcPr>
          <w:p w14:paraId="529E8310" w14:textId="77777777" w:rsidR="00B259FA" w:rsidRPr="00020619" w:rsidRDefault="00B259FA" w:rsidP="00BB34DD">
            <w:pPr>
              <w:pStyle w:val="TAL"/>
            </w:pPr>
            <w:r w:rsidRPr="00020619">
              <w:rPr>
                <w:position w:val="-12"/>
              </w:rPr>
              <w:object w:dxaOrig="400" w:dyaOrig="360" w14:anchorId="599B9762">
                <v:shape id="_x0000_i1395" type="#_x0000_t75" style="width:19.9pt;height:19.9pt" o:ole="" fillcolor="window">
                  <v:imagedata r:id="rId15" o:title=""/>
                </v:shape>
                <o:OLEObject Type="Embed" ProgID="Equation.3" ShapeID="_x0000_i1395" DrawAspect="Content" ObjectID="_1731331776" r:id="rId505"/>
              </w:object>
            </w:r>
            <w:r w:rsidRPr="00020619">
              <w:t xml:space="preserve"> </w:t>
            </w:r>
            <w:r w:rsidRPr="00020619">
              <w:rPr>
                <w:vertAlign w:val="superscript"/>
              </w:rPr>
              <w:t>Note2</w:t>
            </w:r>
          </w:p>
        </w:tc>
        <w:tc>
          <w:tcPr>
            <w:tcW w:w="1794" w:type="dxa"/>
            <w:tcBorders>
              <w:bottom w:val="nil"/>
            </w:tcBorders>
          </w:tcPr>
          <w:p w14:paraId="2616F107" w14:textId="77777777" w:rsidR="00B259FA" w:rsidRPr="00020619" w:rsidRDefault="00B259FA" w:rsidP="00BB34DD">
            <w:pPr>
              <w:pStyle w:val="TAC"/>
              <w:rPr>
                <w:rFonts w:cs="v4.2.0"/>
              </w:rPr>
            </w:pPr>
            <w:r w:rsidRPr="00020619">
              <w:rPr>
                <w:rFonts w:cs="v4.2.0"/>
              </w:rPr>
              <w:t>dBm/SCS</w:t>
            </w:r>
          </w:p>
        </w:tc>
        <w:tc>
          <w:tcPr>
            <w:tcW w:w="1418" w:type="dxa"/>
          </w:tcPr>
          <w:p w14:paraId="592968D1" w14:textId="77777777" w:rsidR="00B259FA" w:rsidRPr="00020619" w:rsidRDefault="00B259FA" w:rsidP="00BB34DD">
            <w:pPr>
              <w:pStyle w:val="TAC"/>
              <w:rPr>
                <w:rFonts w:cs="v4.2.0"/>
                <w:lang w:eastAsia="zh-CN"/>
              </w:rPr>
            </w:pPr>
            <w:r w:rsidRPr="00020619">
              <w:rPr>
                <w:rFonts w:cs="v4.2.0"/>
                <w:lang w:eastAsia="zh-CN"/>
              </w:rPr>
              <w:t>1, 4</w:t>
            </w:r>
          </w:p>
        </w:tc>
        <w:tc>
          <w:tcPr>
            <w:tcW w:w="5161" w:type="dxa"/>
            <w:gridSpan w:val="6"/>
          </w:tcPr>
          <w:p w14:paraId="24A6FA83" w14:textId="77777777" w:rsidR="00B259FA" w:rsidRPr="00020619" w:rsidRDefault="00B259FA" w:rsidP="00BB34DD">
            <w:pPr>
              <w:pStyle w:val="TAC"/>
              <w:rPr>
                <w:rFonts w:cs="v4.2.0"/>
                <w:lang w:eastAsia="zh-CN"/>
              </w:rPr>
            </w:pPr>
            <w:r w:rsidRPr="00020619">
              <w:rPr>
                <w:rFonts w:cs="v4.2.0"/>
              </w:rPr>
              <w:t>-98</w:t>
            </w:r>
          </w:p>
        </w:tc>
      </w:tr>
      <w:tr w:rsidR="00B259FA" w:rsidRPr="00020619" w14:paraId="004FA44B" w14:textId="77777777" w:rsidTr="00BB34DD">
        <w:trPr>
          <w:cantSplit/>
          <w:jc w:val="center"/>
        </w:trPr>
        <w:tc>
          <w:tcPr>
            <w:tcW w:w="1951" w:type="dxa"/>
            <w:tcBorders>
              <w:top w:val="nil"/>
              <w:bottom w:val="nil"/>
            </w:tcBorders>
          </w:tcPr>
          <w:p w14:paraId="56DEDFEC" w14:textId="77777777" w:rsidR="00B259FA" w:rsidRPr="00020619" w:rsidRDefault="00B259FA" w:rsidP="00BB34DD">
            <w:pPr>
              <w:pStyle w:val="TAL"/>
            </w:pPr>
          </w:p>
        </w:tc>
        <w:tc>
          <w:tcPr>
            <w:tcW w:w="1794" w:type="dxa"/>
            <w:tcBorders>
              <w:top w:val="nil"/>
              <w:bottom w:val="nil"/>
            </w:tcBorders>
          </w:tcPr>
          <w:p w14:paraId="3F4150AD" w14:textId="77777777" w:rsidR="00B259FA" w:rsidRPr="00020619" w:rsidRDefault="00B259FA" w:rsidP="00BB34DD">
            <w:pPr>
              <w:pStyle w:val="TAC"/>
              <w:rPr>
                <w:rFonts w:cs="v4.2.0"/>
              </w:rPr>
            </w:pPr>
          </w:p>
        </w:tc>
        <w:tc>
          <w:tcPr>
            <w:tcW w:w="1418" w:type="dxa"/>
          </w:tcPr>
          <w:p w14:paraId="47C0E4EC" w14:textId="77777777" w:rsidR="00B259FA" w:rsidRPr="00020619" w:rsidRDefault="00B259FA" w:rsidP="00BB34DD">
            <w:pPr>
              <w:pStyle w:val="TAC"/>
              <w:rPr>
                <w:rFonts w:cs="v4.2.0"/>
                <w:lang w:eastAsia="zh-CN"/>
              </w:rPr>
            </w:pPr>
            <w:r w:rsidRPr="00020619">
              <w:rPr>
                <w:rFonts w:cs="v4.2.0"/>
                <w:lang w:eastAsia="zh-CN"/>
              </w:rPr>
              <w:t>2</w:t>
            </w:r>
          </w:p>
        </w:tc>
        <w:tc>
          <w:tcPr>
            <w:tcW w:w="5161" w:type="dxa"/>
            <w:gridSpan w:val="6"/>
          </w:tcPr>
          <w:p w14:paraId="4E1B1709" w14:textId="77777777" w:rsidR="00B259FA" w:rsidRPr="00020619" w:rsidRDefault="00B259FA" w:rsidP="00BB34DD">
            <w:pPr>
              <w:pStyle w:val="TAC"/>
              <w:rPr>
                <w:rFonts w:cs="v4.2.0"/>
                <w:lang w:eastAsia="zh-CN"/>
              </w:rPr>
            </w:pPr>
            <w:r w:rsidRPr="00020619">
              <w:rPr>
                <w:rFonts w:cs="v4.2.0"/>
                <w:lang w:eastAsia="zh-CN"/>
              </w:rPr>
              <w:t>-98</w:t>
            </w:r>
          </w:p>
        </w:tc>
      </w:tr>
      <w:tr w:rsidR="00B259FA" w:rsidRPr="00020619" w14:paraId="23A9FB0E" w14:textId="77777777" w:rsidTr="00BB34DD">
        <w:trPr>
          <w:cantSplit/>
          <w:jc w:val="center"/>
        </w:trPr>
        <w:tc>
          <w:tcPr>
            <w:tcW w:w="1951" w:type="dxa"/>
            <w:tcBorders>
              <w:top w:val="nil"/>
            </w:tcBorders>
          </w:tcPr>
          <w:p w14:paraId="0A5E7391" w14:textId="77777777" w:rsidR="00B259FA" w:rsidRPr="00020619" w:rsidRDefault="00B259FA" w:rsidP="00BB34DD">
            <w:pPr>
              <w:pStyle w:val="TAL"/>
            </w:pPr>
          </w:p>
        </w:tc>
        <w:tc>
          <w:tcPr>
            <w:tcW w:w="1794" w:type="dxa"/>
            <w:tcBorders>
              <w:top w:val="nil"/>
            </w:tcBorders>
          </w:tcPr>
          <w:p w14:paraId="64843C7E" w14:textId="77777777" w:rsidR="00B259FA" w:rsidRPr="00020619" w:rsidRDefault="00B259FA" w:rsidP="00BB34DD">
            <w:pPr>
              <w:pStyle w:val="TAC"/>
              <w:rPr>
                <w:rFonts w:cs="v4.2.0"/>
              </w:rPr>
            </w:pPr>
          </w:p>
        </w:tc>
        <w:tc>
          <w:tcPr>
            <w:tcW w:w="1418" w:type="dxa"/>
          </w:tcPr>
          <w:p w14:paraId="4011AC8B" w14:textId="77777777" w:rsidR="00B259FA" w:rsidRPr="00020619" w:rsidRDefault="00B259FA" w:rsidP="00BB34DD">
            <w:pPr>
              <w:pStyle w:val="TAC"/>
              <w:rPr>
                <w:rFonts w:cs="v4.2.0"/>
                <w:lang w:eastAsia="zh-CN"/>
              </w:rPr>
            </w:pPr>
            <w:r w:rsidRPr="00020619">
              <w:rPr>
                <w:rFonts w:cs="v4.2.0"/>
                <w:lang w:eastAsia="zh-CN"/>
              </w:rPr>
              <w:t>3</w:t>
            </w:r>
          </w:p>
        </w:tc>
        <w:tc>
          <w:tcPr>
            <w:tcW w:w="5161" w:type="dxa"/>
            <w:gridSpan w:val="6"/>
          </w:tcPr>
          <w:p w14:paraId="011527F1" w14:textId="77777777" w:rsidR="00B259FA" w:rsidRPr="00020619" w:rsidRDefault="00B259FA" w:rsidP="00BB34DD">
            <w:pPr>
              <w:pStyle w:val="TAC"/>
              <w:rPr>
                <w:rFonts w:cs="v4.2.0"/>
                <w:lang w:eastAsia="zh-CN"/>
              </w:rPr>
            </w:pPr>
            <w:r w:rsidRPr="00020619">
              <w:rPr>
                <w:rFonts w:cs="v4.2.0"/>
                <w:lang w:eastAsia="zh-CN"/>
              </w:rPr>
              <w:t>-95</w:t>
            </w:r>
          </w:p>
        </w:tc>
      </w:tr>
      <w:tr w:rsidR="00B259FA" w:rsidRPr="00020619" w14:paraId="207EE7E2" w14:textId="77777777" w:rsidTr="00BB34DD">
        <w:trPr>
          <w:cantSplit/>
          <w:jc w:val="center"/>
        </w:trPr>
        <w:tc>
          <w:tcPr>
            <w:tcW w:w="1951" w:type="dxa"/>
            <w:tcBorders>
              <w:bottom w:val="nil"/>
            </w:tcBorders>
          </w:tcPr>
          <w:p w14:paraId="4B110BE6" w14:textId="77777777" w:rsidR="00B259FA" w:rsidRPr="00020619" w:rsidRDefault="00B259FA" w:rsidP="00BB34DD">
            <w:pPr>
              <w:pStyle w:val="TAL"/>
            </w:pPr>
            <w:r w:rsidRPr="00020619">
              <w:rPr>
                <w:position w:val="-12"/>
              </w:rPr>
              <w:object w:dxaOrig="400" w:dyaOrig="360" w14:anchorId="410B6544">
                <v:shape id="_x0000_i1396" type="#_x0000_t75" style="width:19.9pt;height:19.9pt" o:ole="" fillcolor="window">
                  <v:imagedata r:id="rId15" o:title=""/>
                </v:shape>
                <o:OLEObject Type="Embed" ProgID="Equation.3" ShapeID="_x0000_i1396" DrawAspect="Content" ObjectID="_1731331777" r:id="rId506"/>
              </w:object>
            </w:r>
            <w:r w:rsidRPr="00020619">
              <w:t xml:space="preserve"> </w:t>
            </w:r>
            <w:r w:rsidRPr="00020619">
              <w:rPr>
                <w:vertAlign w:val="superscript"/>
              </w:rPr>
              <w:t>Note2</w:t>
            </w:r>
          </w:p>
        </w:tc>
        <w:tc>
          <w:tcPr>
            <w:tcW w:w="1794" w:type="dxa"/>
            <w:tcBorders>
              <w:bottom w:val="nil"/>
            </w:tcBorders>
          </w:tcPr>
          <w:p w14:paraId="6802444A" w14:textId="77777777" w:rsidR="00B259FA" w:rsidRPr="00020619" w:rsidRDefault="00B259FA" w:rsidP="00BB34DD">
            <w:pPr>
              <w:pStyle w:val="TAC"/>
              <w:rPr>
                <w:rFonts w:cs="v4.2.0"/>
              </w:rPr>
            </w:pPr>
            <w:r w:rsidRPr="00020619">
              <w:rPr>
                <w:rFonts w:cs="v4.2.0"/>
              </w:rPr>
              <w:t>dBm/15 kHz</w:t>
            </w:r>
          </w:p>
        </w:tc>
        <w:tc>
          <w:tcPr>
            <w:tcW w:w="1418" w:type="dxa"/>
          </w:tcPr>
          <w:p w14:paraId="3A02C936" w14:textId="77777777" w:rsidR="00B259FA" w:rsidRPr="00020619" w:rsidRDefault="00B259FA" w:rsidP="00BB34DD">
            <w:pPr>
              <w:pStyle w:val="TAC"/>
              <w:rPr>
                <w:rFonts w:cs="v4.2.0"/>
                <w:lang w:eastAsia="zh-CN"/>
              </w:rPr>
            </w:pPr>
            <w:r w:rsidRPr="00020619">
              <w:rPr>
                <w:rFonts w:cs="v4.2.0"/>
                <w:lang w:eastAsia="zh-CN"/>
              </w:rPr>
              <w:t>1, 4</w:t>
            </w:r>
          </w:p>
        </w:tc>
        <w:tc>
          <w:tcPr>
            <w:tcW w:w="5161" w:type="dxa"/>
            <w:gridSpan w:val="6"/>
            <w:tcBorders>
              <w:bottom w:val="nil"/>
            </w:tcBorders>
          </w:tcPr>
          <w:p w14:paraId="17EDFFE6" w14:textId="77777777" w:rsidR="00B259FA" w:rsidRPr="00020619" w:rsidRDefault="00B259FA" w:rsidP="00BB34DD">
            <w:pPr>
              <w:pStyle w:val="TAC"/>
              <w:rPr>
                <w:rFonts w:cs="v4.2.0"/>
              </w:rPr>
            </w:pPr>
            <w:r w:rsidRPr="00020619">
              <w:rPr>
                <w:rFonts w:cs="v4.2.0"/>
              </w:rPr>
              <w:t>-98</w:t>
            </w:r>
          </w:p>
        </w:tc>
      </w:tr>
      <w:tr w:rsidR="00B259FA" w:rsidRPr="00020619" w14:paraId="35519D01" w14:textId="77777777" w:rsidTr="00BB34DD">
        <w:trPr>
          <w:cantSplit/>
          <w:jc w:val="center"/>
        </w:trPr>
        <w:tc>
          <w:tcPr>
            <w:tcW w:w="1951" w:type="dxa"/>
            <w:tcBorders>
              <w:top w:val="nil"/>
              <w:bottom w:val="nil"/>
            </w:tcBorders>
          </w:tcPr>
          <w:p w14:paraId="3F928DF6" w14:textId="77777777" w:rsidR="00B259FA" w:rsidRPr="00020619" w:rsidRDefault="00B259FA" w:rsidP="00BB34DD">
            <w:pPr>
              <w:pStyle w:val="TAL"/>
            </w:pPr>
          </w:p>
        </w:tc>
        <w:tc>
          <w:tcPr>
            <w:tcW w:w="1794" w:type="dxa"/>
            <w:tcBorders>
              <w:top w:val="nil"/>
              <w:bottom w:val="nil"/>
            </w:tcBorders>
          </w:tcPr>
          <w:p w14:paraId="745CED6E" w14:textId="77777777" w:rsidR="00B259FA" w:rsidRPr="00020619" w:rsidRDefault="00B259FA" w:rsidP="00BB34DD">
            <w:pPr>
              <w:pStyle w:val="TAC"/>
              <w:rPr>
                <w:rFonts w:cs="v4.2.0"/>
              </w:rPr>
            </w:pPr>
          </w:p>
        </w:tc>
        <w:tc>
          <w:tcPr>
            <w:tcW w:w="1418" w:type="dxa"/>
          </w:tcPr>
          <w:p w14:paraId="2C0D97B6" w14:textId="77777777" w:rsidR="00B259FA" w:rsidRPr="00020619" w:rsidRDefault="00B259FA" w:rsidP="00BB34DD">
            <w:pPr>
              <w:pStyle w:val="TAC"/>
              <w:rPr>
                <w:rFonts w:cs="v4.2.0"/>
                <w:lang w:eastAsia="zh-CN"/>
              </w:rPr>
            </w:pPr>
            <w:r w:rsidRPr="00020619">
              <w:rPr>
                <w:rFonts w:cs="v4.2.0"/>
                <w:lang w:eastAsia="zh-CN"/>
              </w:rPr>
              <w:t>2</w:t>
            </w:r>
          </w:p>
        </w:tc>
        <w:tc>
          <w:tcPr>
            <w:tcW w:w="5161" w:type="dxa"/>
            <w:gridSpan w:val="6"/>
            <w:tcBorders>
              <w:top w:val="nil"/>
              <w:bottom w:val="nil"/>
            </w:tcBorders>
          </w:tcPr>
          <w:p w14:paraId="2081F99C" w14:textId="77777777" w:rsidR="00B259FA" w:rsidRPr="00020619" w:rsidRDefault="00B259FA" w:rsidP="00BB34DD">
            <w:pPr>
              <w:pStyle w:val="TAC"/>
              <w:rPr>
                <w:rFonts w:cs="v4.2.0"/>
              </w:rPr>
            </w:pPr>
          </w:p>
        </w:tc>
      </w:tr>
      <w:tr w:rsidR="00B259FA" w:rsidRPr="00020619" w14:paraId="6A3F1764" w14:textId="77777777" w:rsidTr="00BB34DD">
        <w:trPr>
          <w:cantSplit/>
          <w:jc w:val="center"/>
        </w:trPr>
        <w:tc>
          <w:tcPr>
            <w:tcW w:w="1951" w:type="dxa"/>
            <w:tcBorders>
              <w:top w:val="nil"/>
            </w:tcBorders>
          </w:tcPr>
          <w:p w14:paraId="17010635" w14:textId="77777777" w:rsidR="00B259FA" w:rsidRPr="00020619" w:rsidRDefault="00B259FA" w:rsidP="00BB34DD">
            <w:pPr>
              <w:pStyle w:val="TAL"/>
            </w:pPr>
          </w:p>
        </w:tc>
        <w:tc>
          <w:tcPr>
            <w:tcW w:w="1794" w:type="dxa"/>
            <w:tcBorders>
              <w:top w:val="nil"/>
            </w:tcBorders>
          </w:tcPr>
          <w:p w14:paraId="1D57E6BD" w14:textId="77777777" w:rsidR="00B259FA" w:rsidRPr="00020619" w:rsidRDefault="00B259FA" w:rsidP="00BB34DD">
            <w:pPr>
              <w:pStyle w:val="TAC"/>
              <w:rPr>
                <w:rFonts w:cs="v4.2.0"/>
              </w:rPr>
            </w:pPr>
          </w:p>
        </w:tc>
        <w:tc>
          <w:tcPr>
            <w:tcW w:w="1418" w:type="dxa"/>
          </w:tcPr>
          <w:p w14:paraId="503B9F13" w14:textId="77777777" w:rsidR="00B259FA" w:rsidRPr="00020619" w:rsidRDefault="00B259FA" w:rsidP="00BB34DD">
            <w:pPr>
              <w:pStyle w:val="TAC"/>
              <w:rPr>
                <w:rFonts w:cs="v4.2.0"/>
                <w:lang w:eastAsia="zh-CN"/>
              </w:rPr>
            </w:pPr>
            <w:r w:rsidRPr="00020619">
              <w:rPr>
                <w:rFonts w:cs="v4.2.0"/>
                <w:lang w:eastAsia="zh-CN"/>
              </w:rPr>
              <w:t>3</w:t>
            </w:r>
          </w:p>
        </w:tc>
        <w:tc>
          <w:tcPr>
            <w:tcW w:w="5161" w:type="dxa"/>
            <w:gridSpan w:val="6"/>
            <w:tcBorders>
              <w:top w:val="nil"/>
            </w:tcBorders>
          </w:tcPr>
          <w:p w14:paraId="1A528182" w14:textId="77777777" w:rsidR="00B259FA" w:rsidRPr="00020619" w:rsidRDefault="00B259FA" w:rsidP="00BB34DD">
            <w:pPr>
              <w:pStyle w:val="TAC"/>
              <w:rPr>
                <w:rFonts w:cs="v4.2.0"/>
              </w:rPr>
            </w:pPr>
          </w:p>
        </w:tc>
      </w:tr>
      <w:tr w:rsidR="00B259FA" w:rsidRPr="00020619" w14:paraId="5809BF3B" w14:textId="77777777" w:rsidTr="00BB34DD">
        <w:trPr>
          <w:cantSplit/>
          <w:jc w:val="center"/>
        </w:trPr>
        <w:tc>
          <w:tcPr>
            <w:tcW w:w="1951" w:type="dxa"/>
            <w:tcBorders>
              <w:bottom w:val="nil"/>
            </w:tcBorders>
          </w:tcPr>
          <w:p w14:paraId="117135E4" w14:textId="77777777" w:rsidR="00B259FA" w:rsidRPr="00020619" w:rsidRDefault="00B259FA" w:rsidP="00BB34DD">
            <w:pPr>
              <w:pStyle w:val="TAL"/>
            </w:pPr>
            <w:r w:rsidRPr="00020619">
              <w:rPr>
                <w:position w:val="-12"/>
              </w:rPr>
              <w:object w:dxaOrig="800" w:dyaOrig="380" w14:anchorId="6D38B34C">
                <v:shape id="_x0000_i1397" type="#_x0000_t75" style="width:40.2pt;height:15.45pt" o:ole="" fillcolor="window">
                  <v:imagedata r:id="rId20" o:title=""/>
                </v:shape>
                <o:OLEObject Type="Embed" ProgID="Equation.3" ShapeID="_x0000_i1397" DrawAspect="Content" ObjectID="_1731331778" r:id="rId507"/>
              </w:object>
            </w:r>
          </w:p>
        </w:tc>
        <w:tc>
          <w:tcPr>
            <w:tcW w:w="1794" w:type="dxa"/>
            <w:tcBorders>
              <w:bottom w:val="nil"/>
            </w:tcBorders>
          </w:tcPr>
          <w:p w14:paraId="3F2D2825" w14:textId="77777777" w:rsidR="00B259FA" w:rsidRPr="00020619" w:rsidRDefault="00B259FA" w:rsidP="00BB34DD">
            <w:pPr>
              <w:pStyle w:val="TAC"/>
              <w:rPr>
                <w:rFonts w:cs="v4.2.0"/>
              </w:rPr>
            </w:pPr>
            <w:r w:rsidRPr="00020619">
              <w:rPr>
                <w:rFonts w:cs="v4.2.0"/>
              </w:rPr>
              <w:t>dB</w:t>
            </w:r>
          </w:p>
        </w:tc>
        <w:tc>
          <w:tcPr>
            <w:tcW w:w="1418" w:type="dxa"/>
          </w:tcPr>
          <w:p w14:paraId="4269F5BF" w14:textId="77777777" w:rsidR="00B259FA" w:rsidRPr="00020619" w:rsidRDefault="00B259FA" w:rsidP="00BB34DD">
            <w:pPr>
              <w:pStyle w:val="TAC"/>
              <w:rPr>
                <w:rFonts w:cs="v4.2.0"/>
                <w:lang w:eastAsia="zh-CN"/>
              </w:rPr>
            </w:pPr>
            <w:r w:rsidRPr="00020619">
              <w:rPr>
                <w:rFonts w:cs="v4.2.0"/>
                <w:lang w:eastAsia="zh-CN"/>
              </w:rPr>
              <w:t>1, 4</w:t>
            </w:r>
          </w:p>
        </w:tc>
        <w:tc>
          <w:tcPr>
            <w:tcW w:w="992" w:type="dxa"/>
            <w:tcBorders>
              <w:bottom w:val="nil"/>
            </w:tcBorders>
          </w:tcPr>
          <w:p w14:paraId="76058636" w14:textId="77777777" w:rsidR="00B259FA" w:rsidRPr="00020619" w:rsidRDefault="00B259FA" w:rsidP="00BB34DD">
            <w:pPr>
              <w:pStyle w:val="TAC"/>
              <w:rPr>
                <w:rFonts w:cs="v4.2.0"/>
              </w:rPr>
            </w:pPr>
            <w:r w:rsidRPr="00020619">
              <w:rPr>
                <w:rFonts w:cs="v4.2.0"/>
              </w:rPr>
              <w:t>16</w:t>
            </w:r>
          </w:p>
        </w:tc>
        <w:tc>
          <w:tcPr>
            <w:tcW w:w="851" w:type="dxa"/>
            <w:tcBorders>
              <w:bottom w:val="nil"/>
            </w:tcBorders>
          </w:tcPr>
          <w:p w14:paraId="4CFAC00D" w14:textId="77777777" w:rsidR="00B259FA" w:rsidRPr="00020619" w:rsidRDefault="00B259FA" w:rsidP="00BB34DD">
            <w:pPr>
              <w:pStyle w:val="TAC"/>
              <w:rPr>
                <w:rFonts w:cs="v4.2.0"/>
              </w:rPr>
            </w:pPr>
            <w:r w:rsidRPr="00020619">
              <w:rPr>
                <w:rFonts w:cs="v4.2.0"/>
              </w:rPr>
              <w:t>13</w:t>
            </w:r>
          </w:p>
        </w:tc>
        <w:tc>
          <w:tcPr>
            <w:tcW w:w="899" w:type="dxa"/>
            <w:tcBorders>
              <w:bottom w:val="nil"/>
            </w:tcBorders>
          </w:tcPr>
          <w:p w14:paraId="4AA68512" w14:textId="77777777" w:rsidR="00B259FA" w:rsidRPr="00020619" w:rsidRDefault="00B259FA" w:rsidP="00BB34DD">
            <w:pPr>
              <w:pStyle w:val="TAC"/>
              <w:rPr>
                <w:rFonts w:cs="v4.2.0"/>
              </w:rPr>
            </w:pPr>
            <w:r w:rsidRPr="00020619">
              <w:rPr>
                <w:rFonts w:cs="v4.2.0"/>
              </w:rPr>
              <w:t>16</w:t>
            </w:r>
          </w:p>
        </w:tc>
        <w:tc>
          <w:tcPr>
            <w:tcW w:w="802" w:type="dxa"/>
            <w:tcBorders>
              <w:bottom w:val="nil"/>
            </w:tcBorders>
          </w:tcPr>
          <w:p w14:paraId="714BCEEA" w14:textId="77777777" w:rsidR="00B259FA" w:rsidRPr="00020619" w:rsidRDefault="00B259FA" w:rsidP="00BB34DD">
            <w:pPr>
              <w:pStyle w:val="TAC"/>
              <w:rPr>
                <w:rFonts w:cs="v4.2.0"/>
              </w:rPr>
            </w:pPr>
            <w:r w:rsidRPr="00020619">
              <w:rPr>
                <w:rFonts w:cs="v4.2.0"/>
              </w:rPr>
              <w:t>-infinity</w:t>
            </w:r>
          </w:p>
        </w:tc>
        <w:tc>
          <w:tcPr>
            <w:tcW w:w="850" w:type="dxa"/>
            <w:tcBorders>
              <w:bottom w:val="nil"/>
            </w:tcBorders>
          </w:tcPr>
          <w:p w14:paraId="044DDCE0" w14:textId="77777777" w:rsidR="00B259FA" w:rsidRPr="00020619" w:rsidRDefault="00B259FA" w:rsidP="00BB34DD">
            <w:pPr>
              <w:pStyle w:val="TAC"/>
              <w:rPr>
                <w:rFonts w:cs="v4.2.0"/>
              </w:rPr>
            </w:pPr>
            <w:r w:rsidRPr="00020619">
              <w:rPr>
                <w:rFonts w:cs="v4.2.0"/>
              </w:rPr>
              <w:t>16</w:t>
            </w:r>
          </w:p>
        </w:tc>
        <w:tc>
          <w:tcPr>
            <w:tcW w:w="767" w:type="dxa"/>
            <w:tcBorders>
              <w:bottom w:val="nil"/>
            </w:tcBorders>
          </w:tcPr>
          <w:p w14:paraId="3A1F2636" w14:textId="77777777" w:rsidR="00B259FA" w:rsidRPr="00020619" w:rsidRDefault="00B259FA" w:rsidP="00BB34DD">
            <w:pPr>
              <w:pStyle w:val="TAC"/>
              <w:rPr>
                <w:rFonts w:cs="v4.2.0"/>
              </w:rPr>
            </w:pPr>
            <w:r w:rsidRPr="00020619">
              <w:rPr>
                <w:rFonts w:cs="v4.2.0"/>
              </w:rPr>
              <w:t>13</w:t>
            </w:r>
          </w:p>
        </w:tc>
      </w:tr>
      <w:tr w:rsidR="00B259FA" w:rsidRPr="00020619" w14:paraId="5E58B062" w14:textId="77777777" w:rsidTr="00BB34DD">
        <w:trPr>
          <w:cantSplit/>
          <w:jc w:val="center"/>
        </w:trPr>
        <w:tc>
          <w:tcPr>
            <w:tcW w:w="1951" w:type="dxa"/>
            <w:tcBorders>
              <w:top w:val="nil"/>
              <w:bottom w:val="nil"/>
            </w:tcBorders>
          </w:tcPr>
          <w:p w14:paraId="08FA1D91" w14:textId="77777777" w:rsidR="00B259FA" w:rsidRPr="00020619" w:rsidRDefault="00B259FA" w:rsidP="00BB34DD">
            <w:pPr>
              <w:pStyle w:val="TAL"/>
            </w:pPr>
          </w:p>
        </w:tc>
        <w:tc>
          <w:tcPr>
            <w:tcW w:w="1794" w:type="dxa"/>
            <w:tcBorders>
              <w:top w:val="nil"/>
              <w:bottom w:val="nil"/>
            </w:tcBorders>
          </w:tcPr>
          <w:p w14:paraId="7E4D0310" w14:textId="77777777" w:rsidR="00B259FA" w:rsidRPr="00020619" w:rsidRDefault="00B259FA" w:rsidP="00BB34DD">
            <w:pPr>
              <w:pStyle w:val="TAC"/>
              <w:rPr>
                <w:rFonts w:cs="v4.2.0"/>
              </w:rPr>
            </w:pPr>
          </w:p>
        </w:tc>
        <w:tc>
          <w:tcPr>
            <w:tcW w:w="1418" w:type="dxa"/>
          </w:tcPr>
          <w:p w14:paraId="6B7B7046" w14:textId="77777777" w:rsidR="00B259FA" w:rsidRPr="00020619" w:rsidRDefault="00B259FA" w:rsidP="00BB34DD">
            <w:pPr>
              <w:pStyle w:val="TAC"/>
              <w:rPr>
                <w:rFonts w:cs="v4.2.0"/>
                <w:lang w:eastAsia="zh-CN"/>
              </w:rPr>
            </w:pPr>
            <w:r w:rsidRPr="00020619">
              <w:rPr>
                <w:rFonts w:cs="v4.2.0"/>
                <w:lang w:eastAsia="zh-CN"/>
              </w:rPr>
              <w:t>2</w:t>
            </w:r>
          </w:p>
        </w:tc>
        <w:tc>
          <w:tcPr>
            <w:tcW w:w="992" w:type="dxa"/>
            <w:tcBorders>
              <w:top w:val="nil"/>
              <w:bottom w:val="nil"/>
            </w:tcBorders>
          </w:tcPr>
          <w:p w14:paraId="798F2A2F" w14:textId="77777777" w:rsidR="00B259FA" w:rsidRPr="00020619" w:rsidRDefault="00B259FA" w:rsidP="00BB34DD">
            <w:pPr>
              <w:pStyle w:val="TAC"/>
              <w:rPr>
                <w:rFonts w:cs="v4.2.0"/>
              </w:rPr>
            </w:pPr>
          </w:p>
        </w:tc>
        <w:tc>
          <w:tcPr>
            <w:tcW w:w="851" w:type="dxa"/>
            <w:tcBorders>
              <w:top w:val="nil"/>
              <w:bottom w:val="nil"/>
            </w:tcBorders>
          </w:tcPr>
          <w:p w14:paraId="0452378D" w14:textId="77777777" w:rsidR="00B259FA" w:rsidRPr="00020619" w:rsidRDefault="00B259FA" w:rsidP="00BB34DD">
            <w:pPr>
              <w:pStyle w:val="TAC"/>
              <w:rPr>
                <w:rFonts w:cs="v4.2.0"/>
              </w:rPr>
            </w:pPr>
          </w:p>
        </w:tc>
        <w:tc>
          <w:tcPr>
            <w:tcW w:w="899" w:type="dxa"/>
            <w:tcBorders>
              <w:top w:val="nil"/>
              <w:bottom w:val="nil"/>
            </w:tcBorders>
          </w:tcPr>
          <w:p w14:paraId="6129D40B" w14:textId="77777777" w:rsidR="00B259FA" w:rsidRPr="00020619" w:rsidRDefault="00B259FA" w:rsidP="00BB34DD">
            <w:pPr>
              <w:pStyle w:val="TAC"/>
              <w:rPr>
                <w:rFonts w:cs="v4.2.0"/>
              </w:rPr>
            </w:pPr>
          </w:p>
        </w:tc>
        <w:tc>
          <w:tcPr>
            <w:tcW w:w="802" w:type="dxa"/>
            <w:tcBorders>
              <w:top w:val="nil"/>
              <w:bottom w:val="nil"/>
            </w:tcBorders>
          </w:tcPr>
          <w:p w14:paraId="1CB89033" w14:textId="77777777" w:rsidR="00B259FA" w:rsidRPr="00020619" w:rsidRDefault="00B259FA" w:rsidP="00BB34DD">
            <w:pPr>
              <w:pStyle w:val="TAC"/>
              <w:rPr>
                <w:rFonts w:cs="v4.2.0"/>
              </w:rPr>
            </w:pPr>
          </w:p>
        </w:tc>
        <w:tc>
          <w:tcPr>
            <w:tcW w:w="850" w:type="dxa"/>
            <w:tcBorders>
              <w:top w:val="nil"/>
              <w:bottom w:val="nil"/>
            </w:tcBorders>
          </w:tcPr>
          <w:p w14:paraId="6F80C513" w14:textId="77777777" w:rsidR="00B259FA" w:rsidRPr="00020619" w:rsidRDefault="00B259FA" w:rsidP="00BB34DD">
            <w:pPr>
              <w:pStyle w:val="TAC"/>
              <w:rPr>
                <w:rFonts w:cs="v4.2.0"/>
              </w:rPr>
            </w:pPr>
          </w:p>
        </w:tc>
        <w:tc>
          <w:tcPr>
            <w:tcW w:w="767" w:type="dxa"/>
            <w:tcBorders>
              <w:top w:val="nil"/>
              <w:bottom w:val="nil"/>
            </w:tcBorders>
          </w:tcPr>
          <w:p w14:paraId="3A154DDB" w14:textId="77777777" w:rsidR="00B259FA" w:rsidRPr="00020619" w:rsidRDefault="00B259FA" w:rsidP="00BB34DD">
            <w:pPr>
              <w:pStyle w:val="TAC"/>
              <w:rPr>
                <w:rFonts w:cs="v4.2.0"/>
              </w:rPr>
            </w:pPr>
          </w:p>
        </w:tc>
      </w:tr>
      <w:tr w:rsidR="00B259FA" w:rsidRPr="00020619" w14:paraId="39B32BA8" w14:textId="77777777" w:rsidTr="00BB34DD">
        <w:trPr>
          <w:cantSplit/>
          <w:jc w:val="center"/>
        </w:trPr>
        <w:tc>
          <w:tcPr>
            <w:tcW w:w="1951" w:type="dxa"/>
            <w:tcBorders>
              <w:top w:val="nil"/>
            </w:tcBorders>
          </w:tcPr>
          <w:p w14:paraId="0B739A0A" w14:textId="77777777" w:rsidR="00B259FA" w:rsidRPr="00020619" w:rsidRDefault="00B259FA" w:rsidP="00BB34DD">
            <w:pPr>
              <w:pStyle w:val="TAL"/>
            </w:pPr>
          </w:p>
        </w:tc>
        <w:tc>
          <w:tcPr>
            <w:tcW w:w="1794" w:type="dxa"/>
            <w:tcBorders>
              <w:top w:val="nil"/>
            </w:tcBorders>
          </w:tcPr>
          <w:p w14:paraId="6CE91D77" w14:textId="77777777" w:rsidR="00B259FA" w:rsidRPr="00020619" w:rsidRDefault="00B259FA" w:rsidP="00BB34DD">
            <w:pPr>
              <w:pStyle w:val="TAC"/>
              <w:rPr>
                <w:rFonts w:cs="v4.2.0"/>
              </w:rPr>
            </w:pPr>
          </w:p>
        </w:tc>
        <w:tc>
          <w:tcPr>
            <w:tcW w:w="1418" w:type="dxa"/>
          </w:tcPr>
          <w:p w14:paraId="461C4209" w14:textId="77777777" w:rsidR="00B259FA" w:rsidRPr="00020619" w:rsidRDefault="00B259FA" w:rsidP="00BB34DD">
            <w:pPr>
              <w:pStyle w:val="TAC"/>
              <w:rPr>
                <w:rFonts w:cs="v4.2.0"/>
                <w:lang w:eastAsia="zh-CN"/>
              </w:rPr>
            </w:pPr>
            <w:r w:rsidRPr="00020619">
              <w:rPr>
                <w:rFonts w:cs="v4.2.0"/>
                <w:lang w:eastAsia="zh-CN"/>
              </w:rPr>
              <w:t>3</w:t>
            </w:r>
          </w:p>
        </w:tc>
        <w:tc>
          <w:tcPr>
            <w:tcW w:w="992" w:type="dxa"/>
            <w:tcBorders>
              <w:top w:val="nil"/>
            </w:tcBorders>
          </w:tcPr>
          <w:p w14:paraId="451E2B03" w14:textId="77777777" w:rsidR="00B259FA" w:rsidRPr="00020619" w:rsidRDefault="00B259FA" w:rsidP="00BB34DD">
            <w:pPr>
              <w:pStyle w:val="TAC"/>
              <w:rPr>
                <w:rFonts w:cs="v4.2.0"/>
              </w:rPr>
            </w:pPr>
          </w:p>
        </w:tc>
        <w:tc>
          <w:tcPr>
            <w:tcW w:w="851" w:type="dxa"/>
            <w:tcBorders>
              <w:top w:val="nil"/>
            </w:tcBorders>
          </w:tcPr>
          <w:p w14:paraId="3164E077" w14:textId="77777777" w:rsidR="00B259FA" w:rsidRPr="00020619" w:rsidRDefault="00B259FA" w:rsidP="00BB34DD">
            <w:pPr>
              <w:pStyle w:val="TAC"/>
              <w:rPr>
                <w:rFonts w:cs="v4.2.0"/>
              </w:rPr>
            </w:pPr>
          </w:p>
        </w:tc>
        <w:tc>
          <w:tcPr>
            <w:tcW w:w="899" w:type="dxa"/>
            <w:tcBorders>
              <w:top w:val="nil"/>
            </w:tcBorders>
          </w:tcPr>
          <w:p w14:paraId="06040EEC" w14:textId="77777777" w:rsidR="00B259FA" w:rsidRPr="00020619" w:rsidRDefault="00B259FA" w:rsidP="00BB34DD">
            <w:pPr>
              <w:pStyle w:val="TAC"/>
              <w:rPr>
                <w:rFonts w:cs="v4.2.0"/>
              </w:rPr>
            </w:pPr>
          </w:p>
        </w:tc>
        <w:tc>
          <w:tcPr>
            <w:tcW w:w="802" w:type="dxa"/>
            <w:tcBorders>
              <w:top w:val="nil"/>
            </w:tcBorders>
          </w:tcPr>
          <w:p w14:paraId="64BD3778" w14:textId="77777777" w:rsidR="00B259FA" w:rsidRPr="00020619" w:rsidRDefault="00B259FA" w:rsidP="00BB34DD">
            <w:pPr>
              <w:pStyle w:val="TAC"/>
              <w:rPr>
                <w:rFonts w:cs="v4.2.0"/>
              </w:rPr>
            </w:pPr>
          </w:p>
        </w:tc>
        <w:tc>
          <w:tcPr>
            <w:tcW w:w="850" w:type="dxa"/>
            <w:tcBorders>
              <w:top w:val="nil"/>
            </w:tcBorders>
          </w:tcPr>
          <w:p w14:paraId="4A05D83A" w14:textId="77777777" w:rsidR="00B259FA" w:rsidRPr="00020619" w:rsidRDefault="00B259FA" w:rsidP="00BB34DD">
            <w:pPr>
              <w:pStyle w:val="TAC"/>
              <w:rPr>
                <w:rFonts w:cs="v4.2.0"/>
              </w:rPr>
            </w:pPr>
          </w:p>
        </w:tc>
        <w:tc>
          <w:tcPr>
            <w:tcW w:w="767" w:type="dxa"/>
            <w:tcBorders>
              <w:top w:val="nil"/>
            </w:tcBorders>
          </w:tcPr>
          <w:p w14:paraId="5D44F68B" w14:textId="77777777" w:rsidR="00B259FA" w:rsidRPr="00020619" w:rsidRDefault="00B259FA" w:rsidP="00BB34DD">
            <w:pPr>
              <w:pStyle w:val="TAC"/>
              <w:rPr>
                <w:rFonts w:cs="v4.2.0"/>
              </w:rPr>
            </w:pPr>
          </w:p>
        </w:tc>
      </w:tr>
      <w:tr w:rsidR="00B259FA" w:rsidRPr="00020619" w14:paraId="13169396" w14:textId="77777777" w:rsidTr="00BB34DD">
        <w:trPr>
          <w:cantSplit/>
          <w:jc w:val="center"/>
        </w:trPr>
        <w:tc>
          <w:tcPr>
            <w:tcW w:w="1951" w:type="dxa"/>
            <w:tcBorders>
              <w:bottom w:val="nil"/>
            </w:tcBorders>
          </w:tcPr>
          <w:p w14:paraId="299E9ADC" w14:textId="77777777" w:rsidR="00B259FA" w:rsidRPr="00020619" w:rsidRDefault="00B259FA" w:rsidP="00BB34DD">
            <w:pPr>
              <w:pStyle w:val="TAL"/>
            </w:pPr>
            <w:r w:rsidRPr="00020619">
              <w:t xml:space="preserve">SS-RSRP </w:t>
            </w:r>
            <w:r w:rsidRPr="00020619">
              <w:rPr>
                <w:vertAlign w:val="superscript"/>
              </w:rPr>
              <w:t>Note3</w:t>
            </w:r>
          </w:p>
        </w:tc>
        <w:tc>
          <w:tcPr>
            <w:tcW w:w="1794" w:type="dxa"/>
            <w:tcBorders>
              <w:bottom w:val="nil"/>
            </w:tcBorders>
          </w:tcPr>
          <w:p w14:paraId="44A7A0B2" w14:textId="77777777" w:rsidR="00B259FA" w:rsidRPr="00020619" w:rsidRDefault="00B259FA" w:rsidP="00BB34DD">
            <w:pPr>
              <w:pStyle w:val="TAC"/>
              <w:rPr>
                <w:rFonts w:cs="v4.2.0"/>
              </w:rPr>
            </w:pPr>
            <w:r w:rsidRPr="00020619">
              <w:rPr>
                <w:rFonts w:cs="v4.2.0"/>
              </w:rPr>
              <w:t>dBm/SCS</w:t>
            </w:r>
          </w:p>
        </w:tc>
        <w:tc>
          <w:tcPr>
            <w:tcW w:w="1418" w:type="dxa"/>
          </w:tcPr>
          <w:p w14:paraId="6DCC9E09" w14:textId="77777777" w:rsidR="00B259FA" w:rsidRPr="00020619" w:rsidRDefault="00B259FA" w:rsidP="00BB34DD">
            <w:pPr>
              <w:pStyle w:val="TAC"/>
              <w:rPr>
                <w:rFonts w:cs="v4.2.0"/>
                <w:lang w:eastAsia="zh-CN"/>
              </w:rPr>
            </w:pPr>
            <w:r w:rsidRPr="00020619">
              <w:rPr>
                <w:rFonts w:cs="v4.2.0"/>
                <w:lang w:eastAsia="zh-CN"/>
              </w:rPr>
              <w:t>1, 4</w:t>
            </w:r>
          </w:p>
        </w:tc>
        <w:tc>
          <w:tcPr>
            <w:tcW w:w="992" w:type="dxa"/>
          </w:tcPr>
          <w:p w14:paraId="5DD7A326" w14:textId="77777777" w:rsidR="00B259FA" w:rsidRPr="00020619" w:rsidRDefault="00B259FA" w:rsidP="00BB34DD">
            <w:pPr>
              <w:pStyle w:val="TAC"/>
              <w:rPr>
                <w:rFonts w:cs="v4.2.0"/>
                <w:lang w:eastAsia="zh-CN"/>
              </w:rPr>
            </w:pPr>
            <w:r w:rsidRPr="00020619">
              <w:rPr>
                <w:rFonts w:cs="v4.2.0"/>
              </w:rPr>
              <w:t>-82</w:t>
            </w:r>
          </w:p>
        </w:tc>
        <w:tc>
          <w:tcPr>
            <w:tcW w:w="851" w:type="dxa"/>
          </w:tcPr>
          <w:p w14:paraId="349AC797" w14:textId="77777777" w:rsidR="00B259FA" w:rsidRPr="00020619" w:rsidRDefault="00B259FA" w:rsidP="00BB34DD">
            <w:pPr>
              <w:pStyle w:val="TAC"/>
              <w:rPr>
                <w:rFonts w:cs="v4.2.0"/>
                <w:lang w:eastAsia="zh-CN"/>
              </w:rPr>
            </w:pPr>
            <w:r w:rsidRPr="00020619">
              <w:rPr>
                <w:rFonts w:cs="v4.2.0"/>
              </w:rPr>
              <w:t>-85</w:t>
            </w:r>
          </w:p>
        </w:tc>
        <w:tc>
          <w:tcPr>
            <w:tcW w:w="899" w:type="dxa"/>
          </w:tcPr>
          <w:p w14:paraId="30E7BD14" w14:textId="77777777" w:rsidR="00B259FA" w:rsidRPr="00020619" w:rsidRDefault="00B259FA" w:rsidP="00BB34DD">
            <w:pPr>
              <w:pStyle w:val="TAC"/>
              <w:rPr>
                <w:rFonts w:cs="v4.2.0"/>
                <w:lang w:eastAsia="zh-CN"/>
              </w:rPr>
            </w:pPr>
            <w:r w:rsidRPr="00020619">
              <w:rPr>
                <w:rFonts w:cs="v4.2.0"/>
              </w:rPr>
              <w:t>-82</w:t>
            </w:r>
          </w:p>
        </w:tc>
        <w:tc>
          <w:tcPr>
            <w:tcW w:w="802" w:type="dxa"/>
          </w:tcPr>
          <w:p w14:paraId="454D7E35" w14:textId="77777777" w:rsidR="00B259FA" w:rsidRPr="00020619" w:rsidRDefault="00B259FA" w:rsidP="00BB34DD">
            <w:pPr>
              <w:pStyle w:val="TAC"/>
              <w:rPr>
                <w:rFonts w:cs="v4.2.0"/>
              </w:rPr>
            </w:pPr>
            <w:r w:rsidRPr="00020619">
              <w:rPr>
                <w:rFonts w:cs="v4.2.0"/>
              </w:rPr>
              <w:t>-infinity</w:t>
            </w:r>
            <w:r w:rsidRPr="00020619" w:rsidDel="00ED572E">
              <w:rPr>
                <w:rFonts w:cs="v4.2.0"/>
              </w:rPr>
              <w:t xml:space="preserve"> </w:t>
            </w:r>
          </w:p>
        </w:tc>
        <w:tc>
          <w:tcPr>
            <w:tcW w:w="850" w:type="dxa"/>
          </w:tcPr>
          <w:p w14:paraId="48EF9E35" w14:textId="77777777" w:rsidR="00B259FA" w:rsidRPr="00020619" w:rsidRDefault="00B259FA" w:rsidP="00BB34DD">
            <w:pPr>
              <w:pStyle w:val="TAC"/>
              <w:rPr>
                <w:rFonts w:cs="v4.2.0"/>
                <w:lang w:eastAsia="zh-CN"/>
              </w:rPr>
            </w:pPr>
            <w:r w:rsidRPr="00020619">
              <w:rPr>
                <w:rFonts w:cs="v4.2.0"/>
              </w:rPr>
              <w:t>-82</w:t>
            </w:r>
          </w:p>
        </w:tc>
        <w:tc>
          <w:tcPr>
            <w:tcW w:w="767" w:type="dxa"/>
          </w:tcPr>
          <w:p w14:paraId="2B9520C3" w14:textId="77777777" w:rsidR="00B259FA" w:rsidRPr="00020619" w:rsidRDefault="00B259FA" w:rsidP="00BB34DD">
            <w:pPr>
              <w:pStyle w:val="TAC"/>
              <w:rPr>
                <w:rFonts w:cs="v4.2.0"/>
                <w:lang w:eastAsia="zh-CN"/>
              </w:rPr>
            </w:pPr>
            <w:r w:rsidRPr="00020619">
              <w:rPr>
                <w:rFonts w:cs="v4.2.0"/>
              </w:rPr>
              <w:t>-85</w:t>
            </w:r>
          </w:p>
        </w:tc>
      </w:tr>
      <w:tr w:rsidR="00B259FA" w:rsidRPr="00020619" w14:paraId="1E825ED3" w14:textId="77777777" w:rsidTr="00BB34DD">
        <w:trPr>
          <w:cantSplit/>
          <w:jc w:val="center"/>
        </w:trPr>
        <w:tc>
          <w:tcPr>
            <w:tcW w:w="1951" w:type="dxa"/>
            <w:tcBorders>
              <w:top w:val="nil"/>
              <w:bottom w:val="nil"/>
            </w:tcBorders>
          </w:tcPr>
          <w:p w14:paraId="6428A48D" w14:textId="77777777" w:rsidR="00B259FA" w:rsidRPr="00020619" w:rsidRDefault="00B259FA" w:rsidP="00BB34DD">
            <w:pPr>
              <w:pStyle w:val="TAL"/>
            </w:pPr>
          </w:p>
        </w:tc>
        <w:tc>
          <w:tcPr>
            <w:tcW w:w="1794" w:type="dxa"/>
            <w:tcBorders>
              <w:top w:val="nil"/>
              <w:bottom w:val="nil"/>
            </w:tcBorders>
          </w:tcPr>
          <w:p w14:paraId="063DA4DF" w14:textId="77777777" w:rsidR="00B259FA" w:rsidRPr="00020619" w:rsidRDefault="00B259FA" w:rsidP="00BB34DD">
            <w:pPr>
              <w:pStyle w:val="TAC"/>
              <w:rPr>
                <w:rFonts w:cs="v4.2.0"/>
              </w:rPr>
            </w:pPr>
          </w:p>
        </w:tc>
        <w:tc>
          <w:tcPr>
            <w:tcW w:w="1418" w:type="dxa"/>
          </w:tcPr>
          <w:p w14:paraId="05EAA4DB" w14:textId="77777777" w:rsidR="00B259FA" w:rsidRPr="00020619" w:rsidRDefault="00B259FA" w:rsidP="00BB34DD">
            <w:pPr>
              <w:pStyle w:val="TAC"/>
              <w:rPr>
                <w:rFonts w:cs="v4.2.0"/>
                <w:lang w:eastAsia="zh-CN"/>
              </w:rPr>
            </w:pPr>
            <w:r w:rsidRPr="00020619">
              <w:rPr>
                <w:rFonts w:cs="v4.2.0"/>
                <w:lang w:eastAsia="zh-CN"/>
              </w:rPr>
              <w:t>2</w:t>
            </w:r>
          </w:p>
        </w:tc>
        <w:tc>
          <w:tcPr>
            <w:tcW w:w="992" w:type="dxa"/>
          </w:tcPr>
          <w:p w14:paraId="15C30E9F" w14:textId="77777777" w:rsidR="00B259FA" w:rsidRPr="00020619" w:rsidRDefault="00B259FA" w:rsidP="00BB34DD">
            <w:pPr>
              <w:pStyle w:val="TAC"/>
              <w:rPr>
                <w:rFonts w:cs="v4.2.0"/>
                <w:lang w:eastAsia="zh-CN"/>
              </w:rPr>
            </w:pPr>
            <w:r w:rsidRPr="00020619">
              <w:rPr>
                <w:rFonts w:cs="v4.2.0"/>
              </w:rPr>
              <w:t>-82</w:t>
            </w:r>
          </w:p>
        </w:tc>
        <w:tc>
          <w:tcPr>
            <w:tcW w:w="851" w:type="dxa"/>
          </w:tcPr>
          <w:p w14:paraId="7714B1EA" w14:textId="77777777" w:rsidR="00B259FA" w:rsidRPr="00020619" w:rsidRDefault="00B259FA" w:rsidP="00BB34DD">
            <w:pPr>
              <w:pStyle w:val="TAC"/>
              <w:rPr>
                <w:rFonts w:cs="v4.2.0"/>
                <w:lang w:eastAsia="zh-CN"/>
              </w:rPr>
            </w:pPr>
            <w:r w:rsidRPr="00020619">
              <w:rPr>
                <w:rFonts w:cs="v4.2.0"/>
              </w:rPr>
              <w:t>-85</w:t>
            </w:r>
          </w:p>
        </w:tc>
        <w:tc>
          <w:tcPr>
            <w:tcW w:w="899" w:type="dxa"/>
          </w:tcPr>
          <w:p w14:paraId="6FFA5B23" w14:textId="77777777" w:rsidR="00B259FA" w:rsidRPr="00020619" w:rsidRDefault="00B259FA" w:rsidP="00BB34DD">
            <w:pPr>
              <w:pStyle w:val="TAC"/>
              <w:rPr>
                <w:rFonts w:cs="v4.2.0"/>
                <w:lang w:eastAsia="zh-CN"/>
              </w:rPr>
            </w:pPr>
            <w:r w:rsidRPr="00020619">
              <w:rPr>
                <w:rFonts w:cs="v4.2.0"/>
              </w:rPr>
              <w:t>-82</w:t>
            </w:r>
          </w:p>
        </w:tc>
        <w:tc>
          <w:tcPr>
            <w:tcW w:w="802" w:type="dxa"/>
          </w:tcPr>
          <w:p w14:paraId="728734BD" w14:textId="77777777" w:rsidR="00B259FA" w:rsidRPr="00020619" w:rsidRDefault="00B259FA" w:rsidP="00BB34DD">
            <w:pPr>
              <w:pStyle w:val="TAC"/>
              <w:rPr>
                <w:rFonts w:cs="v4.2.0"/>
              </w:rPr>
            </w:pPr>
            <w:r w:rsidRPr="00020619">
              <w:rPr>
                <w:rFonts w:cs="v4.2.0"/>
              </w:rPr>
              <w:t>-infinity</w:t>
            </w:r>
            <w:r w:rsidRPr="00020619" w:rsidDel="00ED572E">
              <w:rPr>
                <w:rFonts w:cs="v4.2.0"/>
              </w:rPr>
              <w:t xml:space="preserve"> </w:t>
            </w:r>
          </w:p>
        </w:tc>
        <w:tc>
          <w:tcPr>
            <w:tcW w:w="850" w:type="dxa"/>
          </w:tcPr>
          <w:p w14:paraId="47FF2D92" w14:textId="77777777" w:rsidR="00B259FA" w:rsidRPr="00020619" w:rsidRDefault="00B259FA" w:rsidP="00BB34DD">
            <w:pPr>
              <w:pStyle w:val="TAC"/>
              <w:rPr>
                <w:rFonts w:cs="v4.2.0"/>
                <w:lang w:eastAsia="zh-CN"/>
              </w:rPr>
            </w:pPr>
            <w:r w:rsidRPr="00020619">
              <w:rPr>
                <w:rFonts w:cs="v4.2.0"/>
              </w:rPr>
              <w:t>-82</w:t>
            </w:r>
          </w:p>
        </w:tc>
        <w:tc>
          <w:tcPr>
            <w:tcW w:w="767" w:type="dxa"/>
          </w:tcPr>
          <w:p w14:paraId="23841E12" w14:textId="77777777" w:rsidR="00B259FA" w:rsidRPr="00020619" w:rsidRDefault="00B259FA" w:rsidP="00BB34DD">
            <w:pPr>
              <w:pStyle w:val="TAC"/>
              <w:rPr>
                <w:rFonts w:cs="v4.2.0"/>
                <w:lang w:eastAsia="zh-CN"/>
              </w:rPr>
            </w:pPr>
            <w:r w:rsidRPr="00020619">
              <w:rPr>
                <w:rFonts w:cs="v4.2.0"/>
              </w:rPr>
              <w:t>-85</w:t>
            </w:r>
          </w:p>
        </w:tc>
      </w:tr>
      <w:tr w:rsidR="00B259FA" w:rsidRPr="00020619" w14:paraId="7BF48904" w14:textId="77777777" w:rsidTr="00BB34DD">
        <w:trPr>
          <w:cantSplit/>
          <w:jc w:val="center"/>
        </w:trPr>
        <w:tc>
          <w:tcPr>
            <w:tcW w:w="1951" w:type="dxa"/>
            <w:tcBorders>
              <w:top w:val="nil"/>
            </w:tcBorders>
          </w:tcPr>
          <w:p w14:paraId="0A7C86AB" w14:textId="77777777" w:rsidR="00B259FA" w:rsidRPr="00020619" w:rsidRDefault="00B259FA" w:rsidP="00BB34DD">
            <w:pPr>
              <w:pStyle w:val="TAL"/>
            </w:pPr>
          </w:p>
        </w:tc>
        <w:tc>
          <w:tcPr>
            <w:tcW w:w="1794" w:type="dxa"/>
            <w:tcBorders>
              <w:top w:val="nil"/>
            </w:tcBorders>
          </w:tcPr>
          <w:p w14:paraId="66470292" w14:textId="77777777" w:rsidR="00B259FA" w:rsidRPr="00020619" w:rsidRDefault="00B259FA" w:rsidP="00BB34DD">
            <w:pPr>
              <w:pStyle w:val="TAC"/>
              <w:rPr>
                <w:rFonts w:cs="v4.2.0"/>
              </w:rPr>
            </w:pPr>
          </w:p>
        </w:tc>
        <w:tc>
          <w:tcPr>
            <w:tcW w:w="1418" w:type="dxa"/>
          </w:tcPr>
          <w:p w14:paraId="4D3A7A92" w14:textId="77777777" w:rsidR="00B259FA" w:rsidRPr="00020619" w:rsidRDefault="00B259FA" w:rsidP="00BB34DD">
            <w:pPr>
              <w:pStyle w:val="TAC"/>
              <w:rPr>
                <w:rFonts w:cs="v4.2.0"/>
                <w:lang w:eastAsia="zh-CN"/>
              </w:rPr>
            </w:pPr>
            <w:r w:rsidRPr="00020619">
              <w:rPr>
                <w:rFonts w:cs="v4.2.0"/>
                <w:lang w:eastAsia="zh-CN"/>
              </w:rPr>
              <w:t>3</w:t>
            </w:r>
          </w:p>
        </w:tc>
        <w:tc>
          <w:tcPr>
            <w:tcW w:w="992" w:type="dxa"/>
          </w:tcPr>
          <w:p w14:paraId="577D2395" w14:textId="77777777" w:rsidR="00B259FA" w:rsidRPr="00020619" w:rsidRDefault="00B259FA" w:rsidP="00BB34DD">
            <w:pPr>
              <w:pStyle w:val="TAC"/>
              <w:rPr>
                <w:rFonts w:cs="v4.2.0"/>
                <w:lang w:eastAsia="zh-CN"/>
              </w:rPr>
            </w:pPr>
            <w:r w:rsidRPr="00020619">
              <w:rPr>
                <w:rFonts w:cs="v4.2.0"/>
                <w:lang w:eastAsia="zh-CN"/>
              </w:rPr>
              <w:t>-79</w:t>
            </w:r>
          </w:p>
        </w:tc>
        <w:tc>
          <w:tcPr>
            <w:tcW w:w="851" w:type="dxa"/>
          </w:tcPr>
          <w:p w14:paraId="76CADE39" w14:textId="77777777" w:rsidR="00B259FA" w:rsidRPr="00020619" w:rsidRDefault="00B259FA" w:rsidP="00BB34DD">
            <w:pPr>
              <w:pStyle w:val="TAC"/>
              <w:rPr>
                <w:rFonts w:cs="v4.2.0"/>
                <w:lang w:eastAsia="zh-CN"/>
              </w:rPr>
            </w:pPr>
            <w:r w:rsidRPr="00020619">
              <w:rPr>
                <w:rFonts w:cs="v4.2.0"/>
                <w:lang w:eastAsia="zh-CN"/>
              </w:rPr>
              <w:t>-82</w:t>
            </w:r>
          </w:p>
        </w:tc>
        <w:tc>
          <w:tcPr>
            <w:tcW w:w="899" w:type="dxa"/>
          </w:tcPr>
          <w:p w14:paraId="5FBC1B67" w14:textId="77777777" w:rsidR="00B259FA" w:rsidRPr="00020619" w:rsidRDefault="00B259FA" w:rsidP="00BB34DD">
            <w:pPr>
              <w:pStyle w:val="TAC"/>
              <w:rPr>
                <w:rFonts w:cs="v4.2.0"/>
                <w:lang w:eastAsia="zh-CN"/>
              </w:rPr>
            </w:pPr>
            <w:r w:rsidRPr="00020619">
              <w:rPr>
                <w:rFonts w:cs="v4.2.0"/>
                <w:lang w:eastAsia="zh-CN"/>
              </w:rPr>
              <w:t>-79</w:t>
            </w:r>
          </w:p>
        </w:tc>
        <w:tc>
          <w:tcPr>
            <w:tcW w:w="802" w:type="dxa"/>
          </w:tcPr>
          <w:p w14:paraId="4E74316F" w14:textId="77777777" w:rsidR="00B259FA" w:rsidRPr="00020619" w:rsidRDefault="00B259FA" w:rsidP="00BB34DD">
            <w:pPr>
              <w:pStyle w:val="TAC"/>
              <w:rPr>
                <w:rFonts w:cs="v4.2.0"/>
              </w:rPr>
            </w:pPr>
            <w:r w:rsidRPr="00020619">
              <w:rPr>
                <w:rFonts w:cs="v4.2.0"/>
              </w:rPr>
              <w:t>-infinity</w:t>
            </w:r>
            <w:r w:rsidRPr="00020619" w:rsidDel="00ED572E">
              <w:rPr>
                <w:rFonts w:cs="v4.2.0"/>
              </w:rPr>
              <w:t xml:space="preserve"> </w:t>
            </w:r>
          </w:p>
        </w:tc>
        <w:tc>
          <w:tcPr>
            <w:tcW w:w="850" w:type="dxa"/>
          </w:tcPr>
          <w:p w14:paraId="5A994232" w14:textId="77777777" w:rsidR="00B259FA" w:rsidRPr="00020619" w:rsidRDefault="00B259FA" w:rsidP="00BB34DD">
            <w:pPr>
              <w:pStyle w:val="TAC"/>
              <w:rPr>
                <w:rFonts w:cs="v4.2.0"/>
                <w:lang w:eastAsia="zh-CN"/>
              </w:rPr>
            </w:pPr>
            <w:r w:rsidRPr="00020619">
              <w:rPr>
                <w:rFonts w:cs="v4.2.0"/>
                <w:lang w:eastAsia="zh-CN"/>
              </w:rPr>
              <w:t>-79</w:t>
            </w:r>
          </w:p>
        </w:tc>
        <w:tc>
          <w:tcPr>
            <w:tcW w:w="767" w:type="dxa"/>
          </w:tcPr>
          <w:p w14:paraId="448D4DF5" w14:textId="77777777" w:rsidR="00B259FA" w:rsidRPr="00020619" w:rsidRDefault="00B259FA" w:rsidP="00BB34DD">
            <w:pPr>
              <w:pStyle w:val="TAC"/>
              <w:rPr>
                <w:rFonts w:cs="v4.2.0"/>
                <w:lang w:eastAsia="zh-CN"/>
              </w:rPr>
            </w:pPr>
            <w:r w:rsidRPr="00020619">
              <w:rPr>
                <w:rFonts w:cs="v4.2.0"/>
                <w:lang w:eastAsia="zh-CN"/>
              </w:rPr>
              <w:t>-82</w:t>
            </w:r>
          </w:p>
        </w:tc>
      </w:tr>
      <w:tr w:rsidR="00B259FA" w:rsidRPr="00020619" w14:paraId="02B8D8A2" w14:textId="77777777" w:rsidTr="00BB34DD">
        <w:trPr>
          <w:cantSplit/>
          <w:jc w:val="center"/>
        </w:trPr>
        <w:tc>
          <w:tcPr>
            <w:tcW w:w="1951" w:type="dxa"/>
            <w:tcBorders>
              <w:bottom w:val="nil"/>
            </w:tcBorders>
          </w:tcPr>
          <w:p w14:paraId="6F395690" w14:textId="77777777" w:rsidR="00B259FA" w:rsidRPr="00020619" w:rsidRDefault="00B259FA" w:rsidP="00BB34DD">
            <w:pPr>
              <w:pStyle w:val="TAL"/>
            </w:pPr>
            <w:r w:rsidRPr="00020619">
              <w:t>Io</w:t>
            </w:r>
          </w:p>
        </w:tc>
        <w:tc>
          <w:tcPr>
            <w:tcW w:w="1794" w:type="dxa"/>
          </w:tcPr>
          <w:p w14:paraId="05BAB2C0" w14:textId="77777777" w:rsidR="00B259FA" w:rsidRPr="00020619" w:rsidRDefault="00B259FA" w:rsidP="00BB34DD">
            <w:pPr>
              <w:pStyle w:val="TAC"/>
              <w:rPr>
                <w:rFonts w:cs="v4.2.0"/>
                <w:lang w:eastAsia="zh-CN"/>
              </w:rPr>
            </w:pPr>
            <w:r w:rsidRPr="00020619">
              <w:rPr>
                <w:rFonts w:cs="v4.2.0"/>
                <w:lang w:eastAsia="zh-CN"/>
              </w:rPr>
              <w:t>dBm/9.36 MHz</w:t>
            </w:r>
          </w:p>
        </w:tc>
        <w:tc>
          <w:tcPr>
            <w:tcW w:w="1418" w:type="dxa"/>
          </w:tcPr>
          <w:p w14:paraId="66681A88" w14:textId="77777777" w:rsidR="00B259FA" w:rsidRPr="00020619" w:rsidRDefault="00B259FA" w:rsidP="00BB34DD">
            <w:pPr>
              <w:pStyle w:val="TAC"/>
              <w:rPr>
                <w:rFonts w:cs="v4.2.0"/>
                <w:lang w:eastAsia="zh-CN"/>
              </w:rPr>
            </w:pPr>
            <w:r w:rsidRPr="00020619">
              <w:rPr>
                <w:rFonts w:cs="v4.2.0"/>
                <w:lang w:eastAsia="zh-CN"/>
              </w:rPr>
              <w:t>1, 4</w:t>
            </w:r>
          </w:p>
        </w:tc>
        <w:tc>
          <w:tcPr>
            <w:tcW w:w="992" w:type="dxa"/>
          </w:tcPr>
          <w:p w14:paraId="42CEC8BE" w14:textId="77777777" w:rsidR="00B259FA" w:rsidRPr="00020619" w:rsidRDefault="00B259FA" w:rsidP="00BB34DD">
            <w:pPr>
              <w:pStyle w:val="TAC"/>
              <w:rPr>
                <w:rFonts w:cs="v4.2.0"/>
                <w:lang w:eastAsia="zh-CN"/>
              </w:rPr>
            </w:pPr>
            <w:r w:rsidRPr="00020619">
              <w:rPr>
                <w:lang w:eastAsia="zh-CN"/>
              </w:rPr>
              <w:t>-53.94</w:t>
            </w:r>
          </w:p>
        </w:tc>
        <w:tc>
          <w:tcPr>
            <w:tcW w:w="851" w:type="dxa"/>
          </w:tcPr>
          <w:p w14:paraId="11F80C19" w14:textId="77777777" w:rsidR="00B259FA" w:rsidRPr="00020619" w:rsidRDefault="00B259FA" w:rsidP="00BB34DD">
            <w:pPr>
              <w:pStyle w:val="TAC"/>
              <w:rPr>
                <w:rFonts w:cs="v4.2.0"/>
                <w:lang w:eastAsia="zh-CN"/>
              </w:rPr>
            </w:pPr>
            <w:r w:rsidRPr="00020619">
              <w:rPr>
                <w:lang w:eastAsia="zh-CN"/>
              </w:rPr>
              <w:t>-52.21</w:t>
            </w:r>
          </w:p>
        </w:tc>
        <w:tc>
          <w:tcPr>
            <w:tcW w:w="899" w:type="dxa"/>
          </w:tcPr>
          <w:p w14:paraId="73F4E436" w14:textId="77777777" w:rsidR="00B259FA" w:rsidRPr="00020619" w:rsidRDefault="00B259FA" w:rsidP="00BB34DD">
            <w:pPr>
              <w:pStyle w:val="TAC"/>
              <w:rPr>
                <w:rFonts w:cs="v4.2.0"/>
                <w:lang w:eastAsia="zh-CN"/>
              </w:rPr>
            </w:pPr>
            <w:r w:rsidRPr="00020619">
              <w:rPr>
                <w:lang w:eastAsia="zh-CN"/>
              </w:rPr>
              <w:t>-52.21</w:t>
            </w:r>
          </w:p>
        </w:tc>
        <w:tc>
          <w:tcPr>
            <w:tcW w:w="2419" w:type="dxa"/>
            <w:gridSpan w:val="3"/>
            <w:tcBorders>
              <w:bottom w:val="nil"/>
            </w:tcBorders>
          </w:tcPr>
          <w:p w14:paraId="14E3D040" w14:textId="77777777" w:rsidR="00B259FA" w:rsidRPr="00020619" w:rsidRDefault="00B259FA" w:rsidP="00BB34DD">
            <w:pPr>
              <w:pStyle w:val="TAC"/>
              <w:rPr>
                <w:rFonts w:cs="v4.2.0"/>
                <w:lang w:eastAsia="zh-CN"/>
              </w:rPr>
            </w:pPr>
            <w:r w:rsidRPr="00020619">
              <w:rPr>
                <w:rFonts w:cs="v4.2.0"/>
                <w:lang w:eastAsia="zh-CN"/>
              </w:rPr>
              <w:t>Same as parameters specified in Cell 1 columns</w:t>
            </w:r>
            <w:r w:rsidRPr="00020619" w:rsidDel="008234EA">
              <w:rPr>
                <w:rFonts w:cs="v4.2.0"/>
                <w:lang w:eastAsia="zh-CN"/>
              </w:rPr>
              <w:t>-</w:t>
            </w:r>
          </w:p>
        </w:tc>
      </w:tr>
      <w:tr w:rsidR="00B259FA" w:rsidRPr="00020619" w14:paraId="110BE49F" w14:textId="77777777" w:rsidTr="00BB34DD">
        <w:trPr>
          <w:cantSplit/>
          <w:jc w:val="center"/>
        </w:trPr>
        <w:tc>
          <w:tcPr>
            <w:tcW w:w="1951" w:type="dxa"/>
            <w:tcBorders>
              <w:top w:val="nil"/>
              <w:bottom w:val="nil"/>
            </w:tcBorders>
          </w:tcPr>
          <w:p w14:paraId="085B66DE" w14:textId="77777777" w:rsidR="00B259FA" w:rsidRPr="00020619" w:rsidRDefault="00B259FA" w:rsidP="00BB34DD">
            <w:pPr>
              <w:pStyle w:val="TAL"/>
            </w:pPr>
          </w:p>
        </w:tc>
        <w:tc>
          <w:tcPr>
            <w:tcW w:w="1794" w:type="dxa"/>
          </w:tcPr>
          <w:p w14:paraId="358605FA" w14:textId="77777777" w:rsidR="00B259FA" w:rsidRPr="00020619" w:rsidRDefault="00B259FA" w:rsidP="00BB34DD">
            <w:pPr>
              <w:pStyle w:val="TAC"/>
              <w:rPr>
                <w:rFonts w:cs="v4.2.0"/>
                <w:lang w:eastAsia="zh-CN"/>
              </w:rPr>
            </w:pPr>
            <w:r w:rsidRPr="00020619">
              <w:rPr>
                <w:rFonts w:cs="v4.2.0"/>
                <w:lang w:eastAsia="zh-CN"/>
              </w:rPr>
              <w:t>dBm/9.36 MHz</w:t>
            </w:r>
          </w:p>
        </w:tc>
        <w:tc>
          <w:tcPr>
            <w:tcW w:w="1418" w:type="dxa"/>
          </w:tcPr>
          <w:p w14:paraId="71A0228C" w14:textId="77777777" w:rsidR="00B259FA" w:rsidRPr="00020619" w:rsidRDefault="00B259FA" w:rsidP="00BB34DD">
            <w:pPr>
              <w:pStyle w:val="TAC"/>
              <w:rPr>
                <w:rFonts w:cs="v4.2.0"/>
                <w:lang w:eastAsia="zh-CN"/>
              </w:rPr>
            </w:pPr>
            <w:r w:rsidRPr="00020619">
              <w:rPr>
                <w:rFonts w:cs="v4.2.0"/>
                <w:lang w:eastAsia="zh-CN"/>
              </w:rPr>
              <w:t>2</w:t>
            </w:r>
          </w:p>
        </w:tc>
        <w:tc>
          <w:tcPr>
            <w:tcW w:w="992" w:type="dxa"/>
          </w:tcPr>
          <w:p w14:paraId="275A4481" w14:textId="77777777" w:rsidR="00B259FA" w:rsidRPr="00020619" w:rsidRDefault="00B259FA" w:rsidP="00BB34DD">
            <w:pPr>
              <w:pStyle w:val="TAC"/>
              <w:rPr>
                <w:rFonts w:cs="v4.2.0"/>
                <w:lang w:eastAsia="zh-CN"/>
              </w:rPr>
            </w:pPr>
            <w:r w:rsidRPr="00020619">
              <w:rPr>
                <w:lang w:eastAsia="zh-CN"/>
              </w:rPr>
              <w:t>-53.94</w:t>
            </w:r>
          </w:p>
        </w:tc>
        <w:tc>
          <w:tcPr>
            <w:tcW w:w="851" w:type="dxa"/>
          </w:tcPr>
          <w:p w14:paraId="4D02D537" w14:textId="77777777" w:rsidR="00B259FA" w:rsidRPr="00020619" w:rsidRDefault="00B259FA" w:rsidP="00BB34DD">
            <w:pPr>
              <w:pStyle w:val="TAC"/>
              <w:rPr>
                <w:rFonts w:cs="v4.2.0"/>
                <w:lang w:eastAsia="zh-CN"/>
              </w:rPr>
            </w:pPr>
            <w:r w:rsidRPr="00020619">
              <w:rPr>
                <w:lang w:eastAsia="zh-CN"/>
              </w:rPr>
              <w:t>-52.21</w:t>
            </w:r>
          </w:p>
        </w:tc>
        <w:tc>
          <w:tcPr>
            <w:tcW w:w="899" w:type="dxa"/>
          </w:tcPr>
          <w:p w14:paraId="00BA7C58" w14:textId="77777777" w:rsidR="00B259FA" w:rsidRPr="00020619" w:rsidRDefault="00B259FA" w:rsidP="00BB34DD">
            <w:pPr>
              <w:pStyle w:val="TAC"/>
              <w:rPr>
                <w:rFonts w:cs="v4.2.0"/>
                <w:lang w:eastAsia="zh-CN"/>
              </w:rPr>
            </w:pPr>
            <w:r w:rsidRPr="00020619">
              <w:rPr>
                <w:lang w:eastAsia="zh-CN"/>
              </w:rPr>
              <w:t>-52.21</w:t>
            </w:r>
          </w:p>
        </w:tc>
        <w:tc>
          <w:tcPr>
            <w:tcW w:w="2419" w:type="dxa"/>
            <w:gridSpan w:val="3"/>
            <w:tcBorders>
              <w:top w:val="nil"/>
              <w:bottom w:val="nil"/>
            </w:tcBorders>
          </w:tcPr>
          <w:p w14:paraId="0D40FBE3" w14:textId="77777777" w:rsidR="00B259FA" w:rsidRPr="00020619" w:rsidRDefault="00B259FA" w:rsidP="00BB34DD">
            <w:pPr>
              <w:pStyle w:val="TAC"/>
              <w:rPr>
                <w:rFonts w:cs="v4.2.0"/>
                <w:lang w:eastAsia="zh-CN"/>
              </w:rPr>
            </w:pPr>
          </w:p>
        </w:tc>
      </w:tr>
      <w:tr w:rsidR="00B259FA" w:rsidRPr="00020619" w14:paraId="372B8DDB" w14:textId="77777777" w:rsidTr="00BB34DD">
        <w:trPr>
          <w:cantSplit/>
          <w:jc w:val="center"/>
        </w:trPr>
        <w:tc>
          <w:tcPr>
            <w:tcW w:w="1951" w:type="dxa"/>
            <w:tcBorders>
              <w:top w:val="nil"/>
            </w:tcBorders>
          </w:tcPr>
          <w:p w14:paraId="104E6CBD" w14:textId="77777777" w:rsidR="00B259FA" w:rsidRPr="00020619" w:rsidRDefault="00B259FA" w:rsidP="00BB34DD">
            <w:pPr>
              <w:pStyle w:val="TAL"/>
            </w:pPr>
          </w:p>
        </w:tc>
        <w:tc>
          <w:tcPr>
            <w:tcW w:w="1794" w:type="dxa"/>
          </w:tcPr>
          <w:p w14:paraId="2BAE36A3" w14:textId="77777777" w:rsidR="00B259FA" w:rsidRPr="00020619" w:rsidRDefault="00B259FA" w:rsidP="00BB34DD">
            <w:pPr>
              <w:pStyle w:val="TAC"/>
              <w:rPr>
                <w:rFonts w:cs="v4.2.0"/>
                <w:lang w:eastAsia="zh-CN"/>
              </w:rPr>
            </w:pPr>
            <w:r w:rsidRPr="00020619">
              <w:rPr>
                <w:rFonts w:cs="v4.2.0"/>
                <w:lang w:eastAsia="zh-CN"/>
              </w:rPr>
              <w:t>dBm/</w:t>
            </w:r>
            <w:del w:id="83993" w:author="Nokia - Erika Almeida" w:date="2022-09-12T13:32:00Z">
              <w:r w:rsidRPr="00020619" w:rsidDel="001F0ED7">
                <w:rPr>
                  <w:rFonts w:cs="v4.2.0"/>
                  <w:lang w:eastAsia="zh-CN"/>
                </w:rPr>
                <w:delText>38.16</w:delText>
              </w:r>
            </w:del>
            <w:ins w:id="83994" w:author="Nokia - Erika Almeida" w:date="2022-09-12T13:32:00Z">
              <w:r w:rsidRPr="00020619">
                <w:rPr>
                  <w:rFonts w:cs="v4.2.0"/>
                  <w:lang w:eastAsia="zh-CN"/>
                </w:rPr>
                <w:t>18.36</w:t>
              </w:r>
            </w:ins>
            <w:r w:rsidRPr="00020619">
              <w:rPr>
                <w:rFonts w:cs="v4.2.0"/>
                <w:lang w:eastAsia="zh-CN"/>
              </w:rPr>
              <w:t xml:space="preserve"> MHz</w:t>
            </w:r>
          </w:p>
        </w:tc>
        <w:tc>
          <w:tcPr>
            <w:tcW w:w="1418" w:type="dxa"/>
          </w:tcPr>
          <w:p w14:paraId="5572CE3D" w14:textId="77777777" w:rsidR="00B259FA" w:rsidRPr="00020619" w:rsidRDefault="00B259FA" w:rsidP="00BB34DD">
            <w:pPr>
              <w:pStyle w:val="TAC"/>
              <w:rPr>
                <w:rFonts w:cs="v4.2.0"/>
                <w:lang w:eastAsia="zh-CN"/>
              </w:rPr>
            </w:pPr>
            <w:r w:rsidRPr="00020619">
              <w:rPr>
                <w:rFonts w:cs="v4.2.0"/>
                <w:lang w:eastAsia="zh-CN"/>
              </w:rPr>
              <w:t>3</w:t>
            </w:r>
          </w:p>
        </w:tc>
        <w:tc>
          <w:tcPr>
            <w:tcW w:w="992" w:type="dxa"/>
          </w:tcPr>
          <w:p w14:paraId="305ED324" w14:textId="77777777" w:rsidR="00B259FA" w:rsidRPr="00020619" w:rsidRDefault="00B259FA" w:rsidP="00BB34DD">
            <w:pPr>
              <w:pStyle w:val="TAC"/>
              <w:rPr>
                <w:rFonts w:cs="v4.2.0"/>
                <w:lang w:eastAsia="zh-CN"/>
              </w:rPr>
            </w:pPr>
            <w:r w:rsidRPr="00020619">
              <w:rPr>
                <w:rFonts w:cs="v4.2.0"/>
                <w:lang w:eastAsia="zh-CN"/>
              </w:rPr>
              <w:t>-</w:t>
            </w:r>
            <w:del w:id="83995" w:author="Nokia - Erika Almeida" w:date="2022-09-12T14:02:00Z">
              <w:r w:rsidRPr="00020619" w:rsidDel="001C72F7">
                <w:rPr>
                  <w:rFonts w:cs="v4.2.0"/>
                  <w:lang w:eastAsia="zh-CN"/>
                </w:rPr>
                <w:delText>47.85</w:delText>
              </w:r>
            </w:del>
            <w:ins w:id="83996" w:author="Nokia - Erika Almeida" w:date="2022-09-12T14:02:00Z">
              <w:r w:rsidRPr="00020619">
                <w:rPr>
                  <w:rFonts w:cs="v4.2.0"/>
                  <w:lang w:eastAsia="zh-CN"/>
                </w:rPr>
                <w:t>51.02</w:t>
              </w:r>
            </w:ins>
          </w:p>
        </w:tc>
        <w:tc>
          <w:tcPr>
            <w:tcW w:w="851" w:type="dxa"/>
          </w:tcPr>
          <w:p w14:paraId="40D6C71F" w14:textId="77777777" w:rsidR="00B259FA" w:rsidRPr="00020619" w:rsidRDefault="00B259FA" w:rsidP="00BB34DD">
            <w:pPr>
              <w:pStyle w:val="TAC"/>
              <w:rPr>
                <w:rFonts w:cs="v4.2.0"/>
                <w:lang w:eastAsia="zh-CN"/>
              </w:rPr>
            </w:pPr>
            <w:r w:rsidRPr="00020619">
              <w:rPr>
                <w:rFonts w:cs="v4.2.0"/>
                <w:lang w:eastAsia="zh-CN"/>
              </w:rPr>
              <w:t>-</w:t>
            </w:r>
            <w:del w:id="83997" w:author="Nokia - Erika Almeida" w:date="2022-09-12T14:02:00Z">
              <w:r w:rsidRPr="00020619" w:rsidDel="001C72F7">
                <w:rPr>
                  <w:rFonts w:cs="v4.2.0"/>
                  <w:lang w:eastAsia="zh-CN"/>
                </w:rPr>
                <w:delText>46.12</w:delText>
              </w:r>
            </w:del>
            <w:ins w:id="83998" w:author="Nokia - Erika Almeida" w:date="2022-09-12T14:02:00Z">
              <w:r w:rsidRPr="00020619">
                <w:rPr>
                  <w:rFonts w:cs="v4.2.0"/>
                  <w:lang w:eastAsia="zh-CN"/>
                </w:rPr>
                <w:t>49.30</w:t>
              </w:r>
            </w:ins>
          </w:p>
        </w:tc>
        <w:tc>
          <w:tcPr>
            <w:tcW w:w="899" w:type="dxa"/>
          </w:tcPr>
          <w:p w14:paraId="0AA1CF33" w14:textId="77777777" w:rsidR="00B259FA" w:rsidRPr="00020619" w:rsidRDefault="00B259FA" w:rsidP="00BB34DD">
            <w:pPr>
              <w:pStyle w:val="TAC"/>
              <w:rPr>
                <w:rFonts w:cs="v4.2.0"/>
                <w:lang w:eastAsia="zh-CN"/>
              </w:rPr>
            </w:pPr>
            <w:r w:rsidRPr="00020619">
              <w:rPr>
                <w:rFonts w:cs="v4.2.0"/>
                <w:lang w:eastAsia="zh-CN"/>
              </w:rPr>
              <w:t>-</w:t>
            </w:r>
            <w:del w:id="83999" w:author="Nokia - Erika Almeida" w:date="2022-09-12T14:02:00Z">
              <w:r w:rsidRPr="00020619" w:rsidDel="001C72F7">
                <w:rPr>
                  <w:rFonts w:cs="v4.2.0"/>
                  <w:lang w:eastAsia="zh-CN"/>
                </w:rPr>
                <w:delText>46.12</w:delText>
              </w:r>
            </w:del>
            <w:ins w:id="84000" w:author="Nokia - Erika Almeida" w:date="2022-09-12T14:02:00Z">
              <w:r w:rsidRPr="00020619">
                <w:rPr>
                  <w:rFonts w:cs="v4.2.0"/>
                  <w:lang w:eastAsia="zh-CN"/>
                </w:rPr>
                <w:t>49.30</w:t>
              </w:r>
            </w:ins>
          </w:p>
        </w:tc>
        <w:tc>
          <w:tcPr>
            <w:tcW w:w="2419" w:type="dxa"/>
            <w:gridSpan w:val="3"/>
            <w:tcBorders>
              <w:top w:val="nil"/>
            </w:tcBorders>
          </w:tcPr>
          <w:p w14:paraId="7C969052" w14:textId="77777777" w:rsidR="00B259FA" w:rsidRPr="00020619" w:rsidRDefault="00B259FA" w:rsidP="00BB34DD">
            <w:pPr>
              <w:pStyle w:val="TAC"/>
              <w:rPr>
                <w:rFonts w:cs="v4.2.0"/>
                <w:lang w:eastAsia="zh-CN"/>
              </w:rPr>
            </w:pPr>
          </w:p>
        </w:tc>
      </w:tr>
      <w:tr w:rsidR="00B259FA" w:rsidRPr="00020619" w14:paraId="36E4C73D" w14:textId="77777777" w:rsidTr="00BB34DD">
        <w:trPr>
          <w:cantSplit/>
          <w:jc w:val="center"/>
        </w:trPr>
        <w:tc>
          <w:tcPr>
            <w:tcW w:w="1951" w:type="dxa"/>
          </w:tcPr>
          <w:p w14:paraId="1CEDCBF9" w14:textId="77777777" w:rsidR="00B259FA" w:rsidRPr="00020619" w:rsidRDefault="00B259FA" w:rsidP="00BB34DD">
            <w:pPr>
              <w:pStyle w:val="TAL"/>
            </w:pPr>
            <w:proofErr w:type="spellStart"/>
            <w:r w:rsidRPr="00020619">
              <w:t>Treselection</w:t>
            </w:r>
            <w:proofErr w:type="spellEnd"/>
          </w:p>
        </w:tc>
        <w:tc>
          <w:tcPr>
            <w:tcW w:w="1794" w:type="dxa"/>
          </w:tcPr>
          <w:p w14:paraId="69B6D8E2" w14:textId="77777777" w:rsidR="00B259FA" w:rsidRPr="00020619" w:rsidRDefault="00B259FA" w:rsidP="00BB34DD">
            <w:pPr>
              <w:pStyle w:val="TAC"/>
            </w:pPr>
            <w:r w:rsidRPr="00020619">
              <w:rPr>
                <w:rFonts w:cs="v4.2.0"/>
              </w:rPr>
              <w:t>s</w:t>
            </w:r>
          </w:p>
        </w:tc>
        <w:tc>
          <w:tcPr>
            <w:tcW w:w="1418" w:type="dxa"/>
          </w:tcPr>
          <w:p w14:paraId="26AB569B" w14:textId="77777777" w:rsidR="00B259FA" w:rsidRPr="00020619" w:rsidRDefault="00B259FA" w:rsidP="00BB34DD">
            <w:pPr>
              <w:pStyle w:val="TAC"/>
              <w:rPr>
                <w:rFonts w:cs="v4.2.0"/>
                <w:lang w:eastAsia="zh-CN"/>
              </w:rPr>
            </w:pPr>
            <w:r w:rsidRPr="00020619">
              <w:rPr>
                <w:rFonts w:cs="v4.2.0"/>
                <w:lang w:eastAsia="zh-CN"/>
              </w:rPr>
              <w:t>1, 2, 3, 4</w:t>
            </w:r>
          </w:p>
        </w:tc>
        <w:tc>
          <w:tcPr>
            <w:tcW w:w="992" w:type="dxa"/>
          </w:tcPr>
          <w:p w14:paraId="16263F7E" w14:textId="77777777" w:rsidR="00B259FA" w:rsidRPr="00020619" w:rsidRDefault="00B259FA" w:rsidP="00BB34DD">
            <w:pPr>
              <w:pStyle w:val="TAC"/>
            </w:pPr>
            <w:r w:rsidRPr="00020619">
              <w:rPr>
                <w:rFonts w:cs="v4.2.0"/>
              </w:rPr>
              <w:t>0</w:t>
            </w:r>
          </w:p>
        </w:tc>
        <w:tc>
          <w:tcPr>
            <w:tcW w:w="851" w:type="dxa"/>
          </w:tcPr>
          <w:p w14:paraId="545E8DAE" w14:textId="77777777" w:rsidR="00B259FA" w:rsidRPr="00020619" w:rsidRDefault="00B259FA" w:rsidP="00BB34DD">
            <w:pPr>
              <w:pStyle w:val="TAC"/>
            </w:pPr>
            <w:r w:rsidRPr="00020619">
              <w:rPr>
                <w:rFonts w:cs="v4.2.0"/>
              </w:rPr>
              <w:t>0</w:t>
            </w:r>
          </w:p>
        </w:tc>
        <w:tc>
          <w:tcPr>
            <w:tcW w:w="899" w:type="dxa"/>
          </w:tcPr>
          <w:p w14:paraId="4A6E1BEF" w14:textId="77777777" w:rsidR="00B259FA" w:rsidRPr="00020619" w:rsidRDefault="00B259FA" w:rsidP="00BB34DD">
            <w:pPr>
              <w:pStyle w:val="TAC"/>
            </w:pPr>
            <w:r w:rsidRPr="00020619">
              <w:rPr>
                <w:rFonts w:cs="v4.2.0"/>
              </w:rPr>
              <w:t>0</w:t>
            </w:r>
          </w:p>
        </w:tc>
        <w:tc>
          <w:tcPr>
            <w:tcW w:w="802" w:type="dxa"/>
          </w:tcPr>
          <w:p w14:paraId="7D3283DA" w14:textId="77777777" w:rsidR="00B259FA" w:rsidRPr="00020619" w:rsidRDefault="00B259FA" w:rsidP="00BB34DD">
            <w:pPr>
              <w:pStyle w:val="TAC"/>
            </w:pPr>
            <w:r w:rsidRPr="00020619">
              <w:rPr>
                <w:rFonts w:cs="v4.2.0"/>
              </w:rPr>
              <w:t>0</w:t>
            </w:r>
          </w:p>
        </w:tc>
        <w:tc>
          <w:tcPr>
            <w:tcW w:w="850" w:type="dxa"/>
          </w:tcPr>
          <w:p w14:paraId="15F92ED8" w14:textId="77777777" w:rsidR="00B259FA" w:rsidRPr="00020619" w:rsidRDefault="00B259FA" w:rsidP="00BB34DD">
            <w:pPr>
              <w:pStyle w:val="TAC"/>
            </w:pPr>
            <w:r w:rsidRPr="00020619">
              <w:rPr>
                <w:rFonts w:cs="v4.2.0"/>
              </w:rPr>
              <w:t>0</w:t>
            </w:r>
          </w:p>
        </w:tc>
        <w:tc>
          <w:tcPr>
            <w:tcW w:w="767" w:type="dxa"/>
          </w:tcPr>
          <w:p w14:paraId="1386D6A2" w14:textId="77777777" w:rsidR="00B259FA" w:rsidRPr="00020619" w:rsidRDefault="00B259FA" w:rsidP="00BB34DD">
            <w:pPr>
              <w:pStyle w:val="TAC"/>
            </w:pPr>
            <w:r w:rsidRPr="00020619">
              <w:rPr>
                <w:rFonts w:cs="v4.2.0"/>
              </w:rPr>
              <w:t>0</w:t>
            </w:r>
          </w:p>
        </w:tc>
      </w:tr>
      <w:tr w:rsidR="00B259FA" w:rsidRPr="00020619" w14:paraId="7D23A39E" w14:textId="77777777" w:rsidTr="00BB34DD">
        <w:trPr>
          <w:cantSplit/>
          <w:jc w:val="center"/>
        </w:trPr>
        <w:tc>
          <w:tcPr>
            <w:tcW w:w="1951" w:type="dxa"/>
          </w:tcPr>
          <w:p w14:paraId="01BC4675" w14:textId="77777777" w:rsidR="00B259FA" w:rsidRPr="00020619" w:rsidRDefault="00B259FA" w:rsidP="00BB34DD">
            <w:pPr>
              <w:pStyle w:val="TAL"/>
            </w:pPr>
            <w:proofErr w:type="spellStart"/>
            <w:r w:rsidRPr="00020619">
              <w:t>SintrasearchP</w:t>
            </w:r>
            <w:proofErr w:type="spellEnd"/>
          </w:p>
        </w:tc>
        <w:tc>
          <w:tcPr>
            <w:tcW w:w="1794" w:type="dxa"/>
          </w:tcPr>
          <w:p w14:paraId="2EE79B12" w14:textId="77777777" w:rsidR="00B259FA" w:rsidRPr="00020619" w:rsidRDefault="00B259FA" w:rsidP="00BB34DD">
            <w:pPr>
              <w:pStyle w:val="TAC"/>
            </w:pPr>
            <w:r w:rsidRPr="00020619">
              <w:rPr>
                <w:rFonts w:cs="v4.2.0"/>
              </w:rPr>
              <w:t>dB</w:t>
            </w:r>
          </w:p>
        </w:tc>
        <w:tc>
          <w:tcPr>
            <w:tcW w:w="1418" w:type="dxa"/>
          </w:tcPr>
          <w:p w14:paraId="0634CD99" w14:textId="77777777" w:rsidR="00B259FA" w:rsidRPr="00020619" w:rsidRDefault="00B259FA" w:rsidP="00BB34DD">
            <w:pPr>
              <w:pStyle w:val="TAC"/>
              <w:rPr>
                <w:rFonts w:cs="v4.2.0"/>
                <w:lang w:eastAsia="zh-CN"/>
              </w:rPr>
            </w:pPr>
            <w:r w:rsidRPr="00020619">
              <w:rPr>
                <w:rFonts w:cs="v4.2.0"/>
                <w:lang w:eastAsia="zh-CN"/>
              </w:rPr>
              <w:t>1, 2, 3, 4</w:t>
            </w:r>
          </w:p>
        </w:tc>
        <w:tc>
          <w:tcPr>
            <w:tcW w:w="2742" w:type="dxa"/>
            <w:gridSpan w:val="3"/>
          </w:tcPr>
          <w:p w14:paraId="32C018B6" w14:textId="77777777" w:rsidR="00B259FA" w:rsidRPr="00020619" w:rsidRDefault="00B259FA" w:rsidP="00BB34DD">
            <w:pPr>
              <w:pStyle w:val="TAC"/>
            </w:pPr>
            <w:r w:rsidRPr="00020619">
              <w:rPr>
                <w:rFonts w:cs="v4.2.0"/>
              </w:rPr>
              <w:t>60</w:t>
            </w:r>
          </w:p>
        </w:tc>
        <w:tc>
          <w:tcPr>
            <w:tcW w:w="2419" w:type="dxa"/>
            <w:gridSpan w:val="3"/>
          </w:tcPr>
          <w:p w14:paraId="0E80C574" w14:textId="77777777" w:rsidR="00B259FA" w:rsidRPr="00020619" w:rsidRDefault="00B259FA" w:rsidP="00BB34DD">
            <w:pPr>
              <w:pStyle w:val="TAC"/>
            </w:pPr>
            <w:r w:rsidRPr="00020619">
              <w:rPr>
                <w:rFonts w:cs="v4.2.0"/>
              </w:rPr>
              <w:t>60</w:t>
            </w:r>
          </w:p>
        </w:tc>
      </w:tr>
      <w:tr w:rsidR="00B259FA" w:rsidRPr="00020619" w14:paraId="79BB696C" w14:textId="77777777" w:rsidTr="00BB34DD">
        <w:trPr>
          <w:cantSplit/>
          <w:jc w:val="center"/>
        </w:trPr>
        <w:tc>
          <w:tcPr>
            <w:tcW w:w="1951" w:type="dxa"/>
          </w:tcPr>
          <w:p w14:paraId="5B48D23E" w14:textId="77777777" w:rsidR="00B259FA" w:rsidRPr="00020619" w:rsidRDefault="00B259FA" w:rsidP="00BB34DD">
            <w:pPr>
              <w:pStyle w:val="TAL"/>
            </w:pPr>
            <w:r w:rsidRPr="00020619">
              <w:t xml:space="preserve">Propagation Condition </w:t>
            </w:r>
          </w:p>
        </w:tc>
        <w:tc>
          <w:tcPr>
            <w:tcW w:w="1794" w:type="dxa"/>
          </w:tcPr>
          <w:p w14:paraId="13B67974" w14:textId="77777777" w:rsidR="00B259FA" w:rsidRPr="00020619" w:rsidRDefault="00B259FA" w:rsidP="00BB34DD">
            <w:pPr>
              <w:pStyle w:val="TAC"/>
            </w:pPr>
          </w:p>
        </w:tc>
        <w:tc>
          <w:tcPr>
            <w:tcW w:w="1418" w:type="dxa"/>
          </w:tcPr>
          <w:p w14:paraId="5A5E2451" w14:textId="77777777" w:rsidR="00B259FA" w:rsidRPr="00020619" w:rsidRDefault="00B259FA" w:rsidP="00BB34DD">
            <w:pPr>
              <w:pStyle w:val="TAC"/>
              <w:rPr>
                <w:rFonts w:cs="v4.2.0"/>
                <w:lang w:eastAsia="zh-CN"/>
              </w:rPr>
            </w:pPr>
            <w:r w:rsidRPr="00020619">
              <w:rPr>
                <w:rFonts w:cs="v4.2.0"/>
                <w:lang w:eastAsia="zh-CN"/>
              </w:rPr>
              <w:t>1, 2, 3, 4</w:t>
            </w:r>
          </w:p>
        </w:tc>
        <w:tc>
          <w:tcPr>
            <w:tcW w:w="5161" w:type="dxa"/>
            <w:gridSpan w:val="6"/>
          </w:tcPr>
          <w:p w14:paraId="68A414B6" w14:textId="77777777" w:rsidR="00B259FA" w:rsidRPr="00020619" w:rsidRDefault="00B259FA" w:rsidP="00BB34DD">
            <w:pPr>
              <w:pStyle w:val="TAC"/>
            </w:pPr>
            <w:r w:rsidRPr="00020619">
              <w:rPr>
                <w:rFonts w:cs="v4.2.0"/>
              </w:rPr>
              <w:t>AWGN</w:t>
            </w:r>
          </w:p>
        </w:tc>
      </w:tr>
      <w:tr w:rsidR="00B259FA" w:rsidRPr="00020619" w14:paraId="2ACC508C" w14:textId="77777777" w:rsidTr="00BB34DD">
        <w:trPr>
          <w:cantSplit/>
          <w:jc w:val="center"/>
        </w:trPr>
        <w:tc>
          <w:tcPr>
            <w:tcW w:w="10324" w:type="dxa"/>
            <w:gridSpan w:val="9"/>
          </w:tcPr>
          <w:p w14:paraId="25C8563D"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11A11B55" w14:textId="77777777" w:rsidR="00B259FA" w:rsidRPr="00020619" w:rsidRDefault="00B259FA"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33436365">
                <v:shape id="_x0000_i1398" type="#_x0000_t75" style="width:19.9pt;height:19.9pt" o:ole="" fillcolor="window">
                  <v:imagedata r:id="rId15" o:title=""/>
                </v:shape>
                <o:OLEObject Type="Embed" ProgID="Equation.3" ShapeID="_x0000_i1398" DrawAspect="Content" ObjectID="_1731331779" r:id="rId508"/>
              </w:object>
            </w:r>
            <w:r w:rsidRPr="00020619">
              <w:t xml:space="preserve"> to be fulfilled.</w:t>
            </w:r>
          </w:p>
          <w:p w14:paraId="6CA2560E" w14:textId="77777777" w:rsidR="00B259FA" w:rsidRPr="00020619" w:rsidRDefault="00B259FA"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7B3ACF44" w14:textId="77777777" w:rsidR="00B259FA" w:rsidRPr="00020619" w:rsidRDefault="00B259FA" w:rsidP="00B259FA">
      <w:pPr>
        <w:rPr>
          <w:lang w:eastAsia="zh-CN"/>
        </w:rPr>
      </w:pPr>
    </w:p>
    <w:p w14:paraId="1A2E5DB0" w14:textId="77777777" w:rsidR="00B259FA" w:rsidRPr="00020619" w:rsidRDefault="00B259FA" w:rsidP="00B259FA">
      <w:pPr>
        <w:pStyle w:val="Heading5"/>
        <w:rPr>
          <w:lang w:eastAsia="zh-CN"/>
        </w:rPr>
      </w:pPr>
      <w:bookmarkStart w:id="84001" w:name="_Toc535476473"/>
      <w:r w:rsidRPr="00020619">
        <w:rPr>
          <w:lang w:eastAsia="zh-CN"/>
        </w:rPr>
        <w:lastRenderedPageBreak/>
        <w:t>A.16.1.1.1.3</w:t>
      </w:r>
      <w:r w:rsidRPr="00020619">
        <w:rPr>
          <w:lang w:eastAsia="zh-CN"/>
        </w:rPr>
        <w:tab/>
        <w:t>Test Requirements</w:t>
      </w:r>
      <w:bookmarkEnd w:id="84001"/>
    </w:p>
    <w:p w14:paraId="7FCCF7AF" w14:textId="77777777" w:rsidR="00B259FA" w:rsidRPr="00020619" w:rsidRDefault="00B259FA" w:rsidP="00B259FA">
      <w:r w:rsidRPr="00020619">
        <w:t xml:space="preserve">The cell reselection delay to a newly detectable cell is defined as the time from the beginning of time period T2, to the moment when the UE camps on Cell </w:t>
      </w:r>
      <w:proofErr w:type="gramStart"/>
      <w:r w:rsidRPr="00020619">
        <w:t>2,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w:t>
      </w:r>
      <w:r w:rsidRPr="00020619">
        <w:rPr>
          <w:lang w:eastAsia="zh-TW"/>
        </w:rPr>
        <w:t>Registration procedure for mobility and periodic registration update</w:t>
      </w:r>
      <w:r w:rsidRPr="00020619">
        <w:t xml:space="preserve"> on Cell 2.</w:t>
      </w:r>
    </w:p>
    <w:p w14:paraId="7546F11A" w14:textId="77777777" w:rsidR="00B259FA" w:rsidRPr="00020619" w:rsidRDefault="00B259FA" w:rsidP="00B259FA">
      <w:r w:rsidRPr="00020619">
        <w:t>The cell re-selection delay to a newly detectable cell shall be less than 34 s.</w:t>
      </w:r>
    </w:p>
    <w:p w14:paraId="3D9C6E74" w14:textId="77777777" w:rsidR="00B259FA" w:rsidRPr="00020619" w:rsidRDefault="00B259FA" w:rsidP="00B259FA">
      <w:r w:rsidRPr="00020619">
        <w:t>The cell reselection delay</w:t>
      </w:r>
      <w:r w:rsidRPr="00020619">
        <w:rPr>
          <w:lang w:eastAsia="zh-CN"/>
        </w:rPr>
        <w:t xml:space="preserve"> to an already detected cell</w:t>
      </w:r>
      <w:r w:rsidRPr="00020619">
        <w:t xml:space="preserve"> is defined as the time from the beginning of time period T</w:t>
      </w:r>
      <w:r w:rsidRPr="00020619">
        <w:rPr>
          <w:lang w:eastAsia="zh-CN"/>
        </w:rPr>
        <w:t>3</w:t>
      </w:r>
      <w:r w:rsidRPr="00020619">
        <w:t xml:space="preserve">, to the moment when the UE camps on cell </w:t>
      </w:r>
      <w:proofErr w:type="gramStart"/>
      <w:r w:rsidRPr="00020619">
        <w:rPr>
          <w:lang w:eastAsia="zh-CN"/>
        </w:rPr>
        <w:t>1</w:t>
      </w:r>
      <w:r w:rsidRPr="00020619">
        <w:t>,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w:t>
      </w:r>
      <w:r w:rsidRPr="00020619">
        <w:rPr>
          <w:lang w:eastAsia="zh-TW"/>
        </w:rPr>
        <w:t>Registration procedure for mobility and periodic registration update</w:t>
      </w:r>
      <w:r w:rsidRPr="00020619">
        <w:t xml:space="preserve"> on cell </w:t>
      </w:r>
      <w:r w:rsidRPr="00020619">
        <w:rPr>
          <w:lang w:eastAsia="zh-CN"/>
        </w:rPr>
        <w:t>1</w:t>
      </w:r>
      <w:r w:rsidRPr="00020619">
        <w:t>.</w:t>
      </w:r>
    </w:p>
    <w:p w14:paraId="3546234B" w14:textId="77777777" w:rsidR="00B259FA" w:rsidRPr="00020619" w:rsidRDefault="00B259FA" w:rsidP="00B259FA">
      <w:pPr>
        <w:rPr>
          <w:rFonts w:cs="v4.2.0"/>
        </w:rPr>
      </w:pPr>
      <w:r w:rsidRPr="00020619">
        <w:rPr>
          <w:rFonts w:cs="v4.2.0"/>
        </w:rPr>
        <w:t>The cell re-selection delay to an already detected cell shall be less than 8 s.</w:t>
      </w:r>
    </w:p>
    <w:p w14:paraId="5EC4D534" w14:textId="77777777" w:rsidR="00B259FA" w:rsidRPr="00020619" w:rsidRDefault="00B259FA" w:rsidP="00B259FA">
      <w:pPr>
        <w:rPr>
          <w:rFonts w:cs="v4.2.0"/>
        </w:rPr>
      </w:pPr>
      <w:r w:rsidRPr="00020619">
        <w:rPr>
          <w:rFonts w:cs="v4.2.0"/>
        </w:rPr>
        <w:t>The rate of correct cell reselections observed during repeated tests shall be at least 90%.</w:t>
      </w:r>
    </w:p>
    <w:p w14:paraId="40340761" w14:textId="77777777" w:rsidR="00B259FA" w:rsidRPr="00020619" w:rsidRDefault="00B259FA" w:rsidP="00B259FA">
      <w:pPr>
        <w:keepLines/>
        <w:ind w:left="1135" w:hanging="851"/>
      </w:pPr>
      <w:r w:rsidRPr="00020619">
        <w:rPr>
          <w:rFonts w:cs="v4.2.0"/>
        </w:rPr>
        <w:t>NOTE:</w:t>
      </w:r>
      <w:r w:rsidRPr="00020619">
        <w:rPr>
          <w:rFonts w:cs="v4.2.0"/>
        </w:rPr>
        <w:tab/>
        <w:t xml:space="preserve">The cell re-selection delay to a newly detectable cell can be expressed as: </w:t>
      </w:r>
      <w:proofErr w:type="spellStart"/>
      <w:proofErr w:type="gramStart"/>
      <w:r w:rsidRPr="00020619">
        <w:t>T</w:t>
      </w:r>
      <w:r w:rsidRPr="00020619">
        <w:rPr>
          <w:vertAlign w:val="subscript"/>
        </w:rPr>
        <w:t>detect,NR</w:t>
      </w:r>
      <w:proofErr w:type="gramEnd"/>
      <w:r w:rsidRPr="00020619">
        <w:rPr>
          <w:vertAlign w:val="subscript"/>
        </w:rPr>
        <w:t>_Intra</w:t>
      </w:r>
      <w:proofErr w:type="spellEnd"/>
      <w:r w:rsidRPr="00020619">
        <w:rPr>
          <w:vertAlign w:val="subscript"/>
          <w:lang w:val="en-US"/>
        </w:rPr>
        <w:t>_RedCap</w:t>
      </w:r>
      <w:r w:rsidRPr="00020619">
        <w:rPr>
          <w:rFonts w:cs="v4.2.0"/>
        </w:rPr>
        <w:t xml:space="preserve"> + T</w:t>
      </w:r>
      <w:r w:rsidRPr="00020619">
        <w:rPr>
          <w:rFonts w:cs="v4.2.0"/>
          <w:vertAlign w:val="subscript"/>
        </w:rPr>
        <w:t>SI</w:t>
      </w:r>
      <w:r w:rsidRPr="00020619">
        <w:rPr>
          <w:rFonts w:cs="v4.2.0"/>
          <w:vertAlign w:val="subscript"/>
          <w:lang w:eastAsia="zh-CN"/>
        </w:rPr>
        <w:t>-NR</w:t>
      </w:r>
      <w:r w:rsidRPr="00020619">
        <w:rPr>
          <w:rFonts w:cs="v4.2.0"/>
        </w:rPr>
        <w:t xml:space="preserve">, and to an already detected cell can be expressed as: </w:t>
      </w:r>
      <w:proofErr w:type="spellStart"/>
      <w:r w:rsidRPr="00020619">
        <w:t>T</w:t>
      </w:r>
      <w:r w:rsidRPr="00020619">
        <w:rPr>
          <w:vertAlign w:val="subscript"/>
        </w:rPr>
        <w:t>evaluate,NR_Intra</w:t>
      </w:r>
      <w:proofErr w:type="spellEnd"/>
      <w:r w:rsidRPr="00020619">
        <w:rPr>
          <w:vertAlign w:val="subscript"/>
          <w:lang w:val="en-US"/>
        </w:rPr>
        <w:t>_RedCap</w:t>
      </w:r>
      <w:r w:rsidRPr="00020619">
        <w:rPr>
          <w:rFonts w:cs="v4.2.0"/>
        </w:rPr>
        <w:t xml:space="preserve"> + T</w:t>
      </w:r>
      <w:r w:rsidRPr="00020619">
        <w:rPr>
          <w:rFonts w:cs="v4.2.0"/>
          <w:vertAlign w:val="subscript"/>
        </w:rPr>
        <w:t>SI</w:t>
      </w:r>
      <w:r w:rsidRPr="00020619">
        <w:rPr>
          <w:rFonts w:cs="v4.2.0"/>
          <w:vertAlign w:val="subscript"/>
          <w:lang w:eastAsia="zh-CN"/>
        </w:rPr>
        <w:t>-NR</w:t>
      </w:r>
      <w:r w:rsidRPr="00020619">
        <w:rPr>
          <w:rFonts w:cs="v4.2.0"/>
        </w:rPr>
        <w:t>,</w:t>
      </w:r>
    </w:p>
    <w:p w14:paraId="270BE5C3" w14:textId="77777777" w:rsidR="00B259FA" w:rsidRPr="00020619" w:rsidRDefault="00B259FA" w:rsidP="00B259FA">
      <w:r w:rsidRPr="00020619">
        <w:t>Where:</w:t>
      </w:r>
    </w:p>
    <w:p w14:paraId="0E7A354C" w14:textId="77777777" w:rsidR="00B259FA" w:rsidRPr="00020619" w:rsidRDefault="00B259FA" w:rsidP="00B259FA">
      <w:proofErr w:type="spellStart"/>
      <w:proofErr w:type="gramStart"/>
      <w:r w:rsidRPr="00020619">
        <w:t>T</w:t>
      </w:r>
      <w:r w:rsidRPr="00020619">
        <w:rPr>
          <w:vertAlign w:val="subscript"/>
        </w:rPr>
        <w:t>detect,NR</w:t>
      </w:r>
      <w:proofErr w:type="gramEnd"/>
      <w:r w:rsidRPr="00020619">
        <w:rPr>
          <w:vertAlign w:val="subscript"/>
        </w:rPr>
        <w:t>_Intra</w:t>
      </w:r>
      <w:proofErr w:type="spellEnd"/>
      <w:r w:rsidRPr="00020619">
        <w:rPr>
          <w:vertAlign w:val="subscript"/>
          <w:lang w:val="en-US"/>
        </w:rPr>
        <w:t>_RedCap</w:t>
      </w:r>
      <w:r w:rsidRPr="00020619">
        <w:rPr>
          <w:vertAlign w:val="subscript"/>
        </w:rPr>
        <w:tab/>
      </w:r>
      <w:r w:rsidRPr="00020619">
        <w:t xml:space="preserve">See Table </w:t>
      </w:r>
      <w:r w:rsidRPr="00020619">
        <w:rPr>
          <w:lang w:val="en-US"/>
        </w:rPr>
        <w:t>4.2B.2.3-1</w:t>
      </w:r>
      <w:r w:rsidRPr="00020619">
        <w:t xml:space="preserve"> in clause 4.2B.2.3</w:t>
      </w:r>
    </w:p>
    <w:p w14:paraId="015B54B8" w14:textId="77777777" w:rsidR="00B259FA" w:rsidRPr="00020619" w:rsidRDefault="00B259FA" w:rsidP="00B259FA">
      <w:pPr>
        <w:pStyle w:val="TAH"/>
        <w:jc w:val="left"/>
        <w:rPr>
          <w:rFonts w:ascii="Times New Roman" w:hAnsi="Times New Roman"/>
          <w:b w:val="0"/>
          <w:sz w:val="20"/>
        </w:rPr>
      </w:pPr>
      <w:proofErr w:type="spellStart"/>
      <w:proofErr w:type="gramStart"/>
      <w:r w:rsidRPr="00020619">
        <w:rPr>
          <w:rFonts w:ascii="Times New Roman" w:hAnsi="Times New Roman"/>
          <w:b w:val="0"/>
          <w:sz w:val="20"/>
        </w:rPr>
        <w:t>T</w:t>
      </w:r>
      <w:r w:rsidRPr="00020619">
        <w:rPr>
          <w:rFonts w:ascii="Times New Roman" w:hAnsi="Times New Roman"/>
          <w:b w:val="0"/>
          <w:sz w:val="20"/>
          <w:vertAlign w:val="subscript"/>
        </w:rPr>
        <w:t>evaluate,NR</w:t>
      </w:r>
      <w:proofErr w:type="gramEnd"/>
      <w:r w:rsidRPr="00020619">
        <w:rPr>
          <w:rFonts w:ascii="Times New Roman" w:hAnsi="Times New Roman"/>
          <w:b w:val="0"/>
          <w:sz w:val="20"/>
          <w:vertAlign w:val="subscript"/>
        </w:rPr>
        <w:t>_Intra</w:t>
      </w:r>
      <w:proofErr w:type="spellEnd"/>
      <w:r w:rsidRPr="00020619">
        <w:rPr>
          <w:rFonts w:ascii="Times New Roman" w:hAnsi="Times New Roman"/>
          <w:b w:val="0"/>
          <w:sz w:val="20"/>
          <w:vertAlign w:val="subscript"/>
          <w:lang w:val="en-US"/>
        </w:rPr>
        <w:t>_RedCap</w:t>
      </w:r>
      <w:r w:rsidRPr="00020619">
        <w:rPr>
          <w:rFonts w:ascii="Times New Roman" w:hAnsi="Times New Roman"/>
          <w:b w:val="0"/>
          <w:sz w:val="20"/>
        </w:rPr>
        <w:tab/>
        <w:t xml:space="preserve">See Table </w:t>
      </w:r>
      <w:r w:rsidRPr="00020619">
        <w:rPr>
          <w:rFonts w:ascii="Times New Roman" w:hAnsi="Times New Roman"/>
          <w:b w:val="0"/>
          <w:sz w:val="20"/>
          <w:lang w:val="en-US"/>
        </w:rPr>
        <w:t>4.2B.2.3-1</w:t>
      </w:r>
      <w:r w:rsidRPr="00020619">
        <w:rPr>
          <w:rFonts w:ascii="Times New Roman" w:hAnsi="Times New Roman"/>
          <w:b w:val="0"/>
          <w:sz w:val="20"/>
        </w:rPr>
        <w:t xml:space="preserve"> in clause 4.2B.2.3</w:t>
      </w:r>
    </w:p>
    <w:p w14:paraId="27CDBB7C" w14:textId="77777777" w:rsidR="00B259FA" w:rsidRPr="00020619" w:rsidRDefault="00B259FA" w:rsidP="00B259FA">
      <w:pPr>
        <w:pStyle w:val="TAH"/>
        <w:jc w:val="left"/>
        <w:rPr>
          <w:vertAlign w:val="subscript"/>
        </w:rPr>
      </w:pPr>
    </w:p>
    <w:p w14:paraId="1A9E5712" w14:textId="77777777" w:rsidR="00B259FA" w:rsidRPr="00020619" w:rsidRDefault="00B259FA" w:rsidP="00B259FA">
      <w:r w:rsidRPr="00020619">
        <w:t>T</w:t>
      </w:r>
      <w:r w:rsidRPr="00020619">
        <w:rPr>
          <w:vertAlign w:val="subscript"/>
        </w:rPr>
        <w:t>SI</w:t>
      </w:r>
      <w:r w:rsidRPr="00020619">
        <w:rPr>
          <w:vertAlign w:val="subscript"/>
          <w:lang w:eastAsia="zh-CN"/>
        </w:rPr>
        <w:t>-NR</w:t>
      </w:r>
      <w:r w:rsidRPr="00020619">
        <w:tab/>
        <w:t>Maximum repetition period of relevant system info blocks that needs to be received by the UE to camp on a cell; 1280ms is assumed in this test case.</w:t>
      </w:r>
    </w:p>
    <w:p w14:paraId="477F1668" w14:textId="77777777" w:rsidR="00B259FA" w:rsidRPr="00020619" w:rsidRDefault="00B259FA" w:rsidP="00B259FA">
      <w:r w:rsidRPr="00020619">
        <w:t xml:space="preserve">This gives a total of 33.28 s, allow 34 s for </w:t>
      </w:r>
      <w:r w:rsidRPr="00020619">
        <w:rPr>
          <w:rFonts w:cs="v4.2.0"/>
        </w:rPr>
        <w:t>the cell re-selection delay to a newly detectable cell</w:t>
      </w:r>
      <w:r w:rsidRPr="00020619">
        <w:t xml:space="preserve"> and 7.68 s for </w:t>
      </w:r>
      <w:r w:rsidRPr="00020619">
        <w:rPr>
          <w:rFonts w:cs="v4.2.0"/>
        </w:rPr>
        <w:t>the cell re-selection delay</w:t>
      </w:r>
      <w:r w:rsidRPr="00020619">
        <w:t xml:space="preserve"> </w:t>
      </w:r>
      <w:r w:rsidRPr="00020619">
        <w:rPr>
          <w:rFonts w:cs="v4.2.0"/>
        </w:rPr>
        <w:t>to an already detected cell</w:t>
      </w:r>
      <w:r w:rsidRPr="00020619">
        <w:t xml:space="preserve"> in the test case, which we allow 8 s.</w:t>
      </w:r>
    </w:p>
    <w:bookmarkEnd w:id="83982"/>
    <w:bookmarkEnd w:id="83983"/>
    <w:p w14:paraId="718B7333" w14:textId="77777777" w:rsidR="00B259FA" w:rsidRPr="00020619" w:rsidRDefault="00B259FA" w:rsidP="00B259FA">
      <w:pPr>
        <w:pStyle w:val="Heading4"/>
        <w:rPr>
          <w:lang w:eastAsia="zh-CN"/>
        </w:rPr>
      </w:pPr>
      <w:r w:rsidRPr="00020619">
        <w:rPr>
          <w:lang w:eastAsia="zh-CN"/>
        </w:rPr>
        <w:t>A.16.1.1.2</w:t>
      </w:r>
      <w:r w:rsidRPr="00020619">
        <w:rPr>
          <w:lang w:eastAsia="zh-CN"/>
        </w:rPr>
        <w:tab/>
        <w:t>Cell reselection to FR1 intra-frequency NR case for 2 Rx UE</w:t>
      </w:r>
    </w:p>
    <w:p w14:paraId="0DCF64C4" w14:textId="77777777" w:rsidR="00B259FA" w:rsidRPr="00020619" w:rsidRDefault="00B259FA" w:rsidP="00B259FA">
      <w:pPr>
        <w:pStyle w:val="Heading5"/>
        <w:rPr>
          <w:lang w:eastAsia="zh-CN"/>
        </w:rPr>
      </w:pPr>
      <w:r w:rsidRPr="00020619">
        <w:rPr>
          <w:lang w:eastAsia="zh-CN"/>
        </w:rPr>
        <w:t>A.16.1.1.2.1</w:t>
      </w:r>
      <w:r w:rsidRPr="00020619">
        <w:rPr>
          <w:lang w:eastAsia="zh-CN"/>
        </w:rPr>
        <w:tab/>
        <w:t>Test Purpose and Environment</w:t>
      </w:r>
    </w:p>
    <w:p w14:paraId="685962C8" w14:textId="77777777" w:rsidR="00B259FA" w:rsidRPr="00020619" w:rsidRDefault="00B259FA" w:rsidP="00B259FA">
      <w:r w:rsidRPr="00020619">
        <w:t>This test is to verify the requirement for the intra frequency NR cell reselection requirements specified in clause 4.2B.2.3.</w:t>
      </w:r>
    </w:p>
    <w:p w14:paraId="482F799C" w14:textId="77777777" w:rsidR="00B259FA" w:rsidRPr="00020619" w:rsidRDefault="00B259FA" w:rsidP="00B259FA">
      <w:pPr>
        <w:pStyle w:val="Heading5"/>
        <w:rPr>
          <w:lang w:eastAsia="zh-CN"/>
        </w:rPr>
      </w:pPr>
      <w:r w:rsidRPr="00020619">
        <w:rPr>
          <w:lang w:eastAsia="zh-CN"/>
        </w:rPr>
        <w:t>A.16.1.1.2.2</w:t>
      </w:r>
      <w:r w:rsidRPr="00020619">
        <w:rPr>
          <w:lang w:eastAsia="zh-CN"/>
        </w:rPr>
        <w:tab/>
        <w:t>Test Parameters</w:t>
      </w:r>
    </w:p>
    <w:p w14:paraId="60591F2D" w14:textId="77777777" w:rsidR="00B259FA" w:rsidRPr="00020619" w:rsidRDefault="00B259FA" w:rsidP="00B259FA">
      <w:pPr>
        <w:rPr>
          <w:rFonts w:cs="v4.2.0"/>
        </w:rPr>
      </w:pPr>
      <w:r w:rsidRPr="00020619">
        <w:rPr>
          <w:rFonts w:cs="v4.2.0"/>
        </w:rPr>
        <w:t xml:space="preserve">The test scenario comprises of 1 NR carrier and 2 cells as given in tables A.16.1.1.2.2-1, A.16.1.1.2.2-2 and A.16.1.1.2.2-3. The test consists of </w:t>
      </w:r>
      <w:r w:rsidRPr="00020619">
        <w:rPr>
          <w:rFonts w:cs="v4.2.0"/>
          <w:lang w:eastAsia="zh-CN"/>
        </w:rPr>
        <w:t>three</w:t>
      </w:r>
      <w:r w:rsidRPr="00020619">
        <w:rPr>
          <w:rFonts w:cs="v4.2.0"/>
        </w:rPr>
        <w:t xml:space="preserve"> successive time periods, with time duration of T1</w:t>
      </w:r>
      <w:r w:rsidRPr="00020619">
        <w:rPr>
          <w:rFonts w:cs="v4.2.0"/>
          <w:lang w:eastAsia="zh-CN"/>
        </w:rPr>
        <w:t>, T2,</w:t>
      </w:r>
      <w:r w:rsidRPr="00020619">
        <w:rPr>
          <w:rFonts w:cs="v4.2.0"/>
        </w:rPr>
        <w:t xml:space="preserve"> and T</w:t>
      </w:r>
      <w:r w:rsidRPr="00020619">
        <w:rPr>
          <w:rFonts w:cs="v4.2.0"/>
          <w:lang w:eastAsia="zh-CN"/>
        </w:rPr>
        <w:t>3</w:t>
      </w:r>
      <w:r w:rsidRPr="00020619">
        <w:rPr>
          <w:rFonts w:cs="v4.2.0"/>
        </w:rPr>
        <w:t xml:space="preserve"> respectively. </w:t>
      </w:r>
      <w:r w:rsidRPr="00020619">
        <w:rPr>
          <w:rFonts w:cs="v4.2.0"/>
          <w:lang w:eastAsia="zh-CN"/>
        </w:rPr>
        <w:t>Only</w:t>
      </w:r>
      <w:r w:rsidRPr="00020619">
        <w:t xml:space="preserve"> cell 1</w:t>
      </w:r>
      <w:r w:rsidRPr="00020619">
        <w:rPr>
          <w:lang w:eastAsia="zh-CN"/>
        </w:rPr>
        <w:t xml:space="preserve"> is</w:t>
      </w:r>
      <w:r w:rsidRPr="00020619">
        <w:rPr>
          <w:rFonts w:cs="v4.2.0"/>
        </w:rPr>
        <w:t xml:space="preserve"> already identified by the UE prior to the start of the test. Cell 1 and cell 2 belong to different tracking areas. Furthermore, UE has not registered with network for the tracking area containing cell 2</w:t>
      </w:r>
      <w:r w:rsidRPr="00020619">
        <w:t>.</w:t>
      </w:r>
    </w:p>
    <w:p w14:paraId="560DE274" w14:textId="77777777" w:rsidR="00B259FA" w:rsidRPr="00020619" w:rsidRDefault="00B259FA" w:rsidP="00B259FA">
      <w:pPr>
        <w:pStyle w:val="TH"/>
      </w:pPr>
      <w:r w:rsidRPr="00020619">
        <w:t>Table A.16.1.1.2.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B259FA" w:rsidRPr="00020619" w14:paraId="002A675C" w14:textId="77777777" w:rsidTr="00BB34DD">
        <w:trPr>
          <w:trHeight w:val="187"/>
        </w:trPr>
        <w:tc>
          <w:tcPr>
            <w:tcW w:w="2376" w:type="dxa"/>
            <w:shd w:val="clear" w:color="auto" w:fill="auto"/>
          </w:tcPr>
          <w:p w14:paraId="6DB56590" w14:textId="77777777" w:rsidR="00B259FA" w:rsidRPr="00020619" w:rsidRDefault="00B259FA" w:rsidP="00BB34DD">
            <w:pPr>
              <w:pStyle w:val="TAH"/>
            </w:pPr>
            <w:r w:rsidRPr="00020619">
              <w:t>Configuration</w:t>
            </w:r>
          </w:p>
        </w:tc>
        <w:tc>
          <w:tcPr>
            <w:tcW w:w="7230" w:type="dxa"/>
            <w:shd w:val="clear" w:color="auto" w:fill="auto"/>
          </w:tcPr>
          <w:p w14:paraId="630634F4" w14:textId="77777777" w:rsidR="00B259FA" w:rsidRPr="00020619" w:rsidRDefault="00B259FA" w:rsidP="00BB34DD">
            <w:pPr>
              <w:pStyle w:val="TAH"/>
            </w:pPr>
            <w:r w:rsidRPr="00020619">
              <w:t>Description</w:t>
            </w:r>
          </w:p>
        </w:tc>
      </w:tr>
      <w:tr w:rsidR="00B259FA" w:rsidRPr="00020619" w14:paraId="1EA9EDC9" w14:textId="77777777" w:rsidTr="00BB34DD">
        <w:trPr>
          <w:trHeight w:val="187"/>
        </w:trPr>
        <w:tc>
          <w:tcPr>
            <w:tcW w:w="2376" w:type="dxa"/>
            <w:shd w:val="clear" w:color="auto" w:fill="auto"/>
          </w:tcPr>
          <w:p w14:paraId="75CBEB6B" w14:textId="77777777" w:rsidR="00B259FA" w:rsidRPr="00020619" w:rsidRDefault="00B259FA" w:rsidP="00BB34DD">
            <w:pPr>
              <w:pStyle w:val="TAL"/>
              <w:rPr>
                <w:lang w:eastAsia="zh-CN"/>
              </w:rPr>
            </w:pPr>
            <w:r w:rsidRPr="00020619">
              <w:rPr>
                <w:lang w:eastAsia="zh-CN"/>
              </w:rPr>
              <w:t>1</w:t>
            </w:r>
          </w:p>
        </w:tc>
        <w:tc>
          <w:tcPr>
            <w:tcW w:w="7230" w:type="dxa"/>
            <w:shd w:val="clear" w:color="auto" w:fill="auto"/>
          </w:tcPr>
          <w:p w14:paraId="2B134E27" w14:textId="77777777" w:rsidR="00B259FA" w:rsidRPr="00020619" w:rsidRDefault="00B259FA" w:rsidP="00BB34DD">
            <w:pPr>
              <w:pStyle w:val="TAL"/>
            </w:pPr>
            <w:r w:rsidRPr="00020619">
              <w:t>15 kHz SSB SCS, 10 MHz bandwidth, FDD duplex mode</w:t>
            </w:r>
          </w:p>
        </w:tc>
      </w:tr>
      <w:tr w:rsidR="00B259FA" w:rsidRPr="00020619" w14:paraId="75114CBE" w14:textId="77777777" w:rsidTr="00BB34DD">
        <w:trPr>
          <w:trHeight w:val="187"/>
        </w:trPr>
        <w:tc>
          <w:tcPr>
            <w:tcW w:w="2376" w:type="dxa"/>
            <w:shd w:val="clear" w:color="auto" w:fill="auto"/>
          </w:tcPr>
          <w:p w14:paraId="7813F3A9" w14:textId="77777777" w:rsidR="00B259FA" w:rsidRPr="00020619" w:rsidRDefault="00B259FA" w:rsidP="00BB34DD">
            <w:pPr>
              <w:pStyle w:val="TAL"/>
              <w:rPr>
                <w:rFonts w:eastAsia="Malgun Gothic"/>
              </w:rPr>
            </w:pPr>
            <w:r w:rsidRPr="00020619">
              <w:rPr>
                <w:rFonts w:eastAsia="Malgun Gothic"/>
              </w:rPr>
              <w:t>2</w:t>
            </w:r>
          </w:p>
        </w:tc>
        <w:tc>
          <w:tcPr>
            <w:tcW w:w="7230" w:type="dxa"/>
            <w:shd w:val="clear" w:color="auto" w:fill="auto"/>
          </w:tcPr>
          <w:p w14:paraId="30778AB7" w14:textId="77777777" w:rsidR="00B259FA" w:rsidRPr="00020619" w:rsidRDefault="00B259FA" w:rsidP="00BB34DD">
            <w:pPr>
              <w:pStyle w:val="TAL"/>
            </w:pPr>
            <w:r w:rsidRPr="00020619">
              <w:t>15 kHz SSB SCS, 10 MHz bandwidth, TDD duplex mode</w:t>
            </w:r>
          </w:p>
        </w:tc>
      </w:tr>
      <w:tr w:rsidR="00B259FA" w:rsidRPr="00020619" w14:paraId="4EECCA53" w14:textId="77777777" w:rsidTr="00BB34DD">
        <w:trPr>
          <w:trHeight w:val="187"/>
        </w:trPr>
        <w:tc>
          <w:tcPr>
            <w:tcW w:w="2376" w:type="dxa"/>
            <w:shd w:val="clear" w:color="auto" w:fill="auto"/>
          </w:tcPr>
          <w:p w14:paraId="33BA130E" w14:textId="77777777" w:rsidR="00B259FA" w:rsidRPr="00020619" w:rsidRDefault="00B259FA" w:rsidP="00BB34DD">
            <w:pPr>
              <w:pStyle w:val="TAL"/>
              <w:rPr>
                <w:rFonts w:eastAsia="Malgun Gothic"/>
              </w:rPr>
            </w:pPr>
            <w:r w:rsidRPr="00020619">
              <w:rPr>
                <w:rFonts w:eastAsia="Malgun Gothic"/>
              </w:rPr>
              <w:t>3</w:t>
            </w:r>
          </w:p>
        </w:tc>
        <w:tc>
          <w:tcPr>
            <w:tcW w:w="7230" w:type="dxa"/>
            <w:shd w:val="clear" w:color="auto" w:fill="auto"/>
          </w:tcPr>
          <w:p w14:paraId="0479C7A5" w14:textId="77777777" w:rsidR="00B259FA" w:rsidRPr="00020619" w:rsidRDefault="00B259FA" w:rsidP="00BB34DD">
            <w:pPr>
              <w:pStyle w:val="TAL"/>
            </w:pPr>
            <w:r w:rsidRPr="00020619">
              <w:t>30 kHz SSB SCS, 20 MHz bandwidth, TDD duplex mode</w:t>
            </w:r>
          </w:p>
        </w:tc>
      </w:tr>
      <w:tr w:rsidR="00B259FA" w:rsidRPr="00020619" w14:paraId="69504E26" w14:textId="77777777" w:rsidTr="00BB34DD">
        <w:trPr>
          <w:trHeight w:val="187"/>
        </w:trPr>
        <w:tc>
          <w:tcPr>
            <w:tcW w:w="2376" w:type="dxa"/>
            <w:shd w:val="clear" w:color="auto" w:fill="auto"/>
          </w:tcPr>
          <w:p w14:paraId="6D1AB3A2" w14:textId="77777777" w:rsidR="00B259FA" w:rsidRPr="00020619" w:rsidRDefault="00B259FA" w:rsidP="00BB34DD">
            <w:pPr>
              <w:pStyle w:val="TAL"/>
              <w:rPr>
                <w:rFonts w:eastAsia="Malgun Gothic"/>
              </w:rPr>
            </w:pPr>
            <w:r w:rsidRPr="00020619">
              <w:rPr>
                <w:rFonts w:eastAsia="Malgun Gothic"/>
              </w:rPr>
              <w:t>4</w:t>
            </w:r>
          </w:p>
        </w:tc>
        <w:tc>
          <w:tcPr>
            <w:tcW w:w="7230" w:type="dxa"/>
            <w:shd w:val="clear" w:color="auto" w:fill="auto"/>
          </w:tcPr>
          <w:p w14:paraId="346A33C1" w14:textId="77777777" w:rsidR="00B259FA" w:rsidRPr="00020619" w:rsidRDefault="00B259FA" w:rsidP="00BB34DD">
            <w:pPr>
              <w:pStyle w:val="TAL"/>
            </w:pPr>
            <w:r w:rsidRPr="00020619">
              <w:rPr>
                <w:rFonts w:eastAsia="Malgun Gothic"/>
              </w:rPr>
              <w:t>15 kHz SSB SCS, 10 MHz bandwidth, HD-FDD duplex mode</w:t>
            </w:r>
          </w:p>
        </w:tc>
      </w:tr>
      <w:tr w:rsidR="00B259FA" w:rsidRPr="00020619" w14:paraId="6123BAB3" w14:textId="77777777" w:rsidTr="00BB34DD">
        <w:trPr>
          <w:trHeight w:val="187"/>
        </w:trPr>
        <w:tc>
          <w:tcPr>
            <w:tcW w:w="9606" w:type="dxa"/>
            <w:gridSpan w:val="2"/>
            <w:shd w:val="clear" w:color="auto" w:fill="auto"/>
          </w:tcPr>
          <w:p w14:paraId="48D2FC3E" w14:textId="77777777" w:rsidR="00B259FA" w:rsidRPr="00020619" w:rsidRDefault="00B259FA"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32BE5F9C" w14:textId="77777777" w:rsidR="00B259FA" w:rsidRPr="00020619" w:rsidRDefault="00B259FA" w:rsidP="00B259FA"/>
    <w:p w14:paraId="4C66C3CE" w14:textId="77777777" w:rsidR="00B259FA" w:rsidRPr="00020619" w:rsidRDefault="00B259FA" w:rsidP="00B259FA">
      <w:pPr>
        <w:pStyle w:val="TH"/>
      </w:pPr>
      <w:r w:rsidRPr="00020619">
        <w:lastRenderedPageBreak/>
        <w:t>Table A.16.1.1.2.2-2: General test parameters for intra frequency NR cell re-selection test case for 2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B259FA" w:rsidRPr="00020619" w14:paraId="57B40703" w14:textId="77777777" w:rsidTr="00BB34DD">
        <w:trPr>
          <w:cantSplit/>
          <w:trHeight w:val="187"/>
        </w:trPr>
        <w:tc>
          <w:tcPr>
            <w:tcW w:w="2802" w:type="dxa"/>
            <w:gridSpan w:val="2"/>
            <w:tcBorders>
              <w:bottom w:val="nil"/>
            </w:tcBorders>
            <w:shd w:val="clear" w:color="auto" w:fill="auto"/>
          </w:tcPr>
          <w:p w14:paraId="1D729167" w14:textId="77777777" w:rsidR="00B259FA" w:rsidRPr="00020619" w:rsidRDefault="00B259FA" w:rsidP="00BB34DD">
            <w:pPr>
              <w:pStyle w:val="TAH"/>
            </w:pPr>
            <w:r w:rsidRPr="00020619">
              <w:t>Parameter</w:t>
            </w:r>
          </w:p>
        </w:tc>
        <w:tc>
          <w:tcPr>
            <w:tcW w:w="708" w:type="dxa"/>
            <w:tcBorders>
              <w:bottom w:val="nil"/>
            </w:tcBorders>
            <w:shd w:val="clear" w:color="auto" w:fill="auto"/>
          </w:tcPr>
          <w:p w14:paraId="4F40CE8B" w14:textId="77777777" w:rsidR="00B259FA" w:rsidRPr="00020619" w:rsidRDefault="00B259FA" w:rsidP="00BB34DD">
            <w:pPr>
              <w:pStyle w:val="TAH"/>
            </w:pPr>
            <w:r w:rsidRPr="00020619">
              <w:t>Unit</w:t>
            </w:r>
          </w:p>
        </w:tc>
        <w:tc>
          <w:tcPr>
            <w:tcW w:w="1418" w:type="dxa"/>
            <w:vMerge w:val="restart"/>
          </w:tcPr>
          <w:p w14:paraId="04409832" w14:textId="77777777" w:rsidR="00B259FA" w:rsidRPr="00020619" w:rsidRDefault="00B259FA" w:rsidP="00BB34DD">
            <w:pPr>
              <w:pStyle w:val="TAH"/>
              <w:rPr>
                <w:lang w:eastAsia="zh-CN"/>
              </w:rPr>
            </w:pPr>
            <w:r w:rsidRPr="00020619">
              <w:rPr>
                <w:lang w:eastAsia="zh-CN"/>
              </w:rPr>
              <w:t>Test configuration</w:t>
            </w:r>
          </w:p>
        </w:tc>
        <w:tc>
          <w:tcPr>
            <w:tcW w:w="1134" w:type="dxa"/>
            <w:vMerge w:val="restart"/>
          </w:tcPr>
          <w:p w14:paraId="3D1B66A5" w14:textId="77777777" w:rsidR="00B259FA" w:rsidRPr="00020619" w:rsidRDefault="00B259FA" w:rsidP="00BB34DD">
            <w:pPr>
              <w:pStyle w:val="TAH"/>
            </w:pPr>
            <w:r w:rsidRPr="00020619">
              <w:t>Value</w:t>
            </w:r>
          </w:p>
        </w:tc>
        <w:tc>
          <w:tcPr>
            <w:tcW w:w="3544" w:type="dxa"/>
            <w:vMerge w:val="restart"/>
          </w:tcPr>
          <w:p w14:paraId="5F3D8F6C" w14:textId="77777777" w:rsidR="00B259FA" w:rsidRPr="00020619" w:rsidRDefault="00B259FA" w:rsidP="00BB34DD">
            <w:pPr>
              <w:pStyle w:val="TAH"/>
            </w:pPr>
            <w:r w:rsidRPr="00020619">
              <w:t>Comment</w:t>
            </w:r>
          </w:p>
        </w:tc>
      </w:tr>
      <w:tr w:rsidR="00B259FA" w:rsidRPr="00020619" w14:paraId="44EAACA7" w14:textId="77777777" w:rsidTr="00BB34DD">
        <w:trPr>
          <w:cantSplit/>
          <w:trHeight w:val="187"/>
        </w:trPr>
        <w:tc>
          <w:tcPr>
            <w:tcW w:w="2802" w:type="dxa"/>
            <w:gridSpan w:val="2"/>
            <w:tcBorders>
              <w:top w:val="nil"/>
            </w:tcBorders>
            <w:shd w:val="clear" w:color="auto" w:fill="auto"/>
          </w:tcPr>
          <w:p w14:paraId="307DE3B2" w14:textId="77777777" w:rsidR="00B259FA" w:rsidRPr="00020619" w:rsidRDefault="00B259FA" w:rsidP="00BB34DD">
            <w:pPr>
              <w:pStyle w:val="TAH"/>
            </w:pPr>
          </w:p>
        </w:tc>
        <w:tc>
          <w:tcPr>
            <w:tcW w:w="708" w:type="dxa"/>
            <w:tcBorders>
              <w:top w:val="nil"/>
            </w:tcBorders>
            <w:shd w:val="clear" w:color="auto" w:fill="auto"/>
          </w:tcPr>
          <w:p w14:paraId="6894E2D4" w14:textId="77777777" w:rsidR="00B259FA" w:rsidRPr="00020619" w:rsidRDefault="00B259FA" w:rsidP="00BB34DD">
            <w:pPr>
              <w:pStyle w:val="TAH"/>
            </w:pPr>
          </w:p>
        </w:tc>
        <w:tc>
          <w:tcPr>
            <w:tcW w:w="1418" w:type="dxa"/>
            <w:vMerge/>
          </w:tcPr>
          <w:p w14:paraId="32CEBD94" w14:textId="77777777" w:rsidR="00B259FA" w:rsidRPr="00020619" w:rsidRDefault="00B259FA" w:rsidP="00BB34DD">
            <w:pPr>
              <w:pStyle w:val="TAH"/>
              <w:rPr>
                <w:lang w:eastAsia="zh-CN"/>
              </w:rPr>
            </w:pPr>
          </w:p>
        </w:tc>
        <w:tc>
          <w:tcPr>
            <w:tcW w:w="1134" w:type="dxa"/>
            <w:vMerge/>
          </w:tcPr>
          <w:p w14:paraId="404B9315" w14:textId="77777777" w:rsidR="00B259FA" w:rsidRPr="00020619" w:rsidRDefault="00B259FA" w:rsidP="00BB34DD">
            <w:pPr>
              <w:pStyle w:val="TAH"/>
            </w:pPr>
          </w:p>
        </w:tc>
        <w:tc>
          <w:tcPr>
            <w:tcW w:w="3544" w:type="dxa"/>
            <w:vMerge/>
          </w:tcPr>
          <w:p w14:paraId="2E566EF0" w14:textId="77777777" w:rsidR="00B259FA" w:rsidRPr="00020619" w:rsidRDefault="00B259FA" w:rsidP="00BB34DD">
            <w:pPr>
              <w:pStyle w:val="TAH"/>
            </w:pPr>
          </w:p>
        </w:tc>
      </w:tr>
      <w:tr w:rsidR="00B259FA" w:rsidRPr="00020619" w14:paraId="6830BC6A" w14:textId="77777777" w:rsidTr="00BB34DD">
        <w:trPr>
          <w:cantSplit/>
          <w:trHeight w:val="187"/>
        </w:trPr>
        <w:tc>
          <w:tcPr>
            <w:tcW w:w="1008" w:type="dxa"/>
            <w:tcBorders>
              <w:bottom w:val="nil"/>
            </w:tcBorders>
            <w:shd w:val="clear" w:color="auto" w:fill="auto"/>
          </w:tcPr>
          <w:p w14:paraId="79EE56BC" w14:textId="77777777" w:rsidR="00B259FA" w:rsidRPr="00020619" w:rsidRDefault="00B259FA" w:rsidP="00BB34DD">
            <w:pPr>
              <w:pStyle w:val="TAL"/>
            </w:pPr>
            <w:r w:rsidRPr="00020619">
              <w:t>Initial condition</w:t>
            </w:r>
          </w:p>
        </w:tc>
        <w:tc>
          <w:tcPr>
            <w:tcW w:w="1794" w:type="dxa"/>
            <w:tcBorders>
              <w:bottom w:val="single" w:sz="4" w:space="0" w:color="auto"/>
            </w:tcBorders>
          </w:tcPr>
          <w:p w14:paraId="478262DB" w14:textId="77777777" w:rsidR="00B259FA" w:rsidRPr="00020619" w:rsidRDefault="00B259FA" w:rsidP="00BB34DD">
            <w:pPr>
              <w:pStyle w:val="TAL"/>
            </w:pPr>
            <w:r w:rsidRPr="00020619">
              <w:t>Active cell</w:t>
            </w:r>
          </w:p>
        </w:tc>
        <w:tc>
          <w:tcPr>
            <w:tcW w:w="708" w:type="dxa"/>
            <w:tcBorders>
              <w:bottom w:val="single" w:sz="4" w:space="0" w:color="auto"/>
            </w:tcBorders>
          </w:tcPr>
          <w:p w14:paraId="70174F6F" w14:textId="77777777" w:rsidR="00B259FA" w:rsidRPr="00020619" w:rsidRDefault="00B259FA" w:rsidP="00BB34DD">
            <w:pPr>
              <w:pStyle w:val="TAC"/>
            </w:pPr>
          </w:p>
        </w:tc>
        <w:tc>
          <w:tcPr>
            <w:tcW w:w="1418" w:type="dxa"/>
            <w:tcBorders>
              <w:bottom w:val="single" w:sz="4" w:space="0" w:color="auto"/>
            </w:tcBorders>
          </w:tcPr>
          <w:p w14:paraId="494F5A66" w14:textId="77777777" w:rsidR="00B259FA" w:rsidRPr="00020619" w:rsidRDefault="00B259FA" w:rsidP="00BB34DD">
            <w:pPr>
              <w:pStyle w:val="TAC"/>
              <w:rPr>
                <w:lang w:eastAsia="zh-CN"/>
              </w:rPr>
            </w:pPr>
            <w:r w:rsidRPr="00020619">
              <w:rPr>
                <w:lang w:eastAsia="zh-CN"/>
              </w:rPr>
              <w:t>1, 2, 3, 4</w:t>
            </w:r>
          </w:p>
        </w:tc>
        <w:tc>
          <w:tcPr>
            <w:tcW w:w="1134" w:type="dxa"/>
            <w:tcBorders>
              <w:bottom w:val="single" w:sz="4" w:space="0" w:color="auto"/>
            </w:tcBorders>
          </w:tcPr>
          <w:p w14:paraId="044BC550" w14:textId="77777777" w:rsidR="00B259FA" w:rsidRPr="00020619" w:rsidRDefault="00B259FA" w:rsidP="00BB34DD">
            <w:pPr>
              <w:pStyle w:val="TAC"/>
            </w:pPr>
            <w:r w:rsidRPr="00020619">
              <w:t>Cell1</w:t>
            </w:r>
          </w:p>
        </w:tc>
        <w:tc>
          <w:tcPr>
            <w:tcW w:w="3544" w:type="dxa"/>
            <w:tcBorders>
              <w:bottom w:val="single" w:sz="4" w:space="0" w:color="auto"/>
            </w:tcBorders>
          </w:tcPr>
          <w:p w14:paraId="69DD41C3" w14:textId="77777777" w:rsidR="00B259FA" w:rsidRPr="00020619" w:rsidRDefault="00B259FA" w:rsidP="00BB34DD">
            <w:pPr>
              <w:pStyle w:val="TAC"/>
            </w:pPr>
          </w:p>
        </w:tc>
      </w:tr>
      <w:tr w:rsidR="00B259FA" w:rsidRPr="00020619" w14:paraId="798E1D9B" w14:textId="77777777" w:rsidTr="00BB34DD">
        <w:trPr>
          <w:cantSplit/>
          <w:trHeight w:val="187"/>
        </w:trPr>
        <w:tc>
          <w:tcPr>
            <w:tcW w:w="1008" w:type="dxa"/>
            <w:shd w:val="clear" w:color="auto" w:fill="auto"/>
          </w:tcPr>
          <w:p w14:paraId="30B921E6" w14:textId="77777777" w:rsidR="00B259FA" w:rsidRPr="00020619" w:rsidRDefault="00B259FA" w:rsidP="00BB34DD">
            <w:pPr>
              <w:pStyle w:val="TAL"/>
            </w:pPr>
            <w:r w:rsidRPr="00020619">
              <w:t>T2 end condition</w:t>
            </w:r>
          </w:p>
        </w:tc>
        <w:tc>
          <w:tcPr>
            <w:tcW w:w="1794" w:type="dxa"/>
          </w:tcPr>
          <w:p w14:paraId="495643E7" w14:textId="77777777" w:rsidR="00B259FA" w:rsidRPr="00020619" w:rsidRDefault="00B259FA" w:rsidP="00BB34DD">
            <w:pPr>
              <w:pStyle w:val="TAL"/>
            </w:pPr>
            <w:r w:rsidRPr="00020619">
              <w:t>Active cell</w:t>
            </w:r>
          </w:p>
        </w:tc>
        <w:tc>
          <w:tcPr>
            <w:tcW w:w="708" w:type="dxa"/>
          </w:tcPr>
          <w:p w14:paraId="0D77DC79" w14:textId="77777777" w:rsidR="00B259FA" w:rsidRPr="00020619" w:rsidRDefault="00B259FA" w:rsidP="00BB34DD">
            <w:pPr>
              <w:pStyle w:val="TAC"/>
            </w:pPr>
          </w:p>
        </w:tc>
        <w:tc>
          <w:tcPr>
            <w:tcW w:w="1418" w:type="dxa"/>
          </w:tcPr>
          <w:p w14:paraId="4A51C27B" w14:textId="77777777" w:rsidR="00B259FA" w:rsidRPr="00020619" w:rsidRDefault="00B259FA" w:rsidP="00BB34DD">
            <w:pPr>
              <w:pStyle w:val="TAC"/>
            </w:pPr>
            <w:r w:rsidRPr="00020619">
              <w:rPr>
                <w:lang w:eastAsia="zh-CN"/>
              </w:rPr>
              <w:t>1, 2, 3, 4</w:t>
            </w:r>
          </w:p>
        </w:tc>
        <w:tc>
          <w:tcPr>
            <w:tcW w:w="1134" w:type="dxa"/>
          </w:tcPr>
          <w:p w14:paraId="3D9ECF30" w14:textId="77777777" w:rsidR="00B259FA" w:rsidRPr="00020619" w:rsidRDefault="00B259FA" w:rsidP="00BB34DD">
            <w:pPr>
              <w:pStyle w:val="TAC"/>
            </w:pPr>
            <w:r w:rsidRPr="00020619">
              <w:t>Cell</w:t>
            </w:r>
            <w:r w:rsidRPr="00020619">
              <w:rPr>
                <w:lang w:eastAsia="zh-CN"/>
              </w:rPr>
              <w:t>2</w:t>
            </w:r>
          </w:p>
        </w:tc>
        <w:tc>
          <w:tcPr>
            <w:tcW w:w="3544" w:type="dxa"/>
            <w:tcBorders>
              <w:bottom w:val="single" w:sz="4" w:space="0" w:color="auto"/>
            </w:tcBorders>
          </w:tcPr>
          <w:p w14:paraId="107F2A80" w14:textId="77777777" w:rsidR="00B259FA" w:rsidRPr="00020619" w:rsidRDefault="00B259FA" w:rsidP="00BB34DD">
            <w:pPr>
              <w:pStyle w:val="TAC"/>
            </w:pPr>
          </w:p>
        </w:tc>
      </w:tr>
      <w:tr w:rsidR="00B259FA" w:rsidRPr="00020619" w14:paraId="12E51F5C" w14:textId="77777777" w:rsidTr="00BB34DD">
        <w:trPr>
          <w:cantSplit/>
          <w:trHeight w:val="187"/>
        </w:trPr>
        <w:tc>
          <w:tcPr>
            <w:tcW w:w="1008" w:type="dxa"/>
            <w:shd w:val="clear" w:color="auto" w:fill="auto"/>
          </w:tcPr>
          <w:p w14:paraId="5C12AA7C" w14:textId="77777777" w:rsidR="00B259FA" w:rsidRPr="00020619" w:rsidRDefault="00B259FA" w:rsidP="00BB34DD">
            <w:pPr>
              <w:pStyle w:val="TAL"/>
            </w:pPr>
          </w:p>
        </w:tc>
        <w:tc>
          <w:tcPr>
            <w:tcW w:w="1794" w:type="dxa"/>
          </w:tcPr>
          <w:p w14:paraId="53233588" w14:textId="77777777" w:rsidR="00B259FA" w:rsidRPr="00020619" w:rsidRDefault="00B259FA" w:rsidP="00BB34DD">
            <w:pPr>
              <w:pStyle w:val="TAL"/>
            </w:pPr>
            <w:r w:rsidRPr="00020619">
              <w:t>Neighbour cells</w:t>
            </w:r>
          </w:p>
        </w:tc>
        <w:tc>
          <w:tcPr>
            <w:tcW w:w="708" w:type="dxa"/>
          </w:tcPr>
          <w:p w14:paraId="08C97E1F" w14:textId="77777777" w:rsidR="00B259FA" w:rsidRPr="00020619" w:rsidRDefault="00B259FA" w:rsidP="00BB34DD">
            <w:pPr>
              <w:pStyle w:val="TAC"/>
            </w:pPr>
          </w:p>
        </w:tc>
        <w:tc>
          <w:tcPr>
            <w:tcW w:w="1418" w:type="dxa"/>
          </w:tcPr>
          <w:p w14:paraId="34F82B54" w14:textId="77777777" w:rsidR="00B259FA" w:rsidRPr="00020619" w:rsidRDefault="00B259FA" w:rsidP="00BB34DD">
            <w:pPr>
              <w:pStyle w:val="TAC"/>
            </w:pPr>
            <w:r w:rsidRPr="00020619">
              <w:rPr>
                <w:lang w:eastAsia="zh-CN"/>
              </w:rPr>
              <w:t>1, 2, 3, 4</w:t>
            </w:r>
          </w:p>
        </w:tc>
        <w:tc>
          <w:tcPr>
            <w:tcW w:w="1134" w:type="dxa"/>
          </w:tcPr>
          <w:p w14:paraId="2FA2F49B" w14:textId="77777777" w:rsidR="00B259FA" w:rsidRPr="00020619" w:rsidRDefault="00B259FA" w:rsidP="00BB34DD">
            <w:pPr>
              <w:pStyle w:val="TAC"/>
            </w:pPr>
            <w:r w:rsidRPr="00020619">
              <w:t>Cell</w:t>
            </w:r>
            <w:r w:rsidRPr="00020619">
              <w:rPr>
                <w:lang w:eastAsia="zh-CN"/>
              </w:rPr>
              <w:t>1</w:t>
            </w:r>
          </w:p>
        </w:tc>
        <w:tc>
          <w:tcPr>
            <w:tcW w:w="3544" w:type="dxa"/>
            <w:tcBorders>
              <w:bottom w:val="single" w:sz="4" w:space="0" w:color="auto"/>
            </w:tcBorders>
          </w:tcPr>
          <w:p w14:paraId="198EB5E7" w14:textId="77777777" w:rsidR="00B259FA" w:rsidRPr="00020619" w:rsidRDefault="00B259FA" w:rsidP="00BB34DD">
            <w:pPr>
              <w:pStyle w:val="TAC"/>
            </w:pPr>
          </w:p>
        </w:tc>
      </w:tr>
      <w:tr w:rsidR="00B259FA" w:rsidRPr="00020619" w14:paraId="7C32618E" w14:textId="77777777" w:rsidTr="00BB34DD">
        <w:trPr>
          <w:cantSplit/>
          <w:trHeight w:val="187"/>
        </w:trPr>
        <w:tc>
          <w:tcPr>
            <w:tcW w:w="1008" w:type="dxa"/>
            <w:tcBorders>
              <w:bottom w:val="nil"/>
            </w:tcBorders>
          </w:tcPr>
          <w:p w14:paraId="7AF0C7FD" w14:textId="77777777" w:rsidR="00B259FA" w:rsidRPr="00020619" w:rsidRDefault="00B259FA" w:rsidP="00BB34DD">
            <w:pPr>
              <w:pStyle w:val="TAL"/>
            </w:pPr>
            <w:r w:rsidRPr="00020619">
              <w:t>Final condition</w:t>
            </w:r>
          </w:p>
        </w:tc>
        <w:tc>
          <w:tcPr>
            <w:tcW w:w="1794" w:type="dxa"/>
          </w:tcPr>
          <w:p w14:paraId="02351E43" w14:textId="77777777" w:rsidR="00B259FA" w:rsidRPr="00020619" w:rsidRDefault="00B259FA" w:rsidP="00BB34DD">
            <w:pPr>
              <w:pStyle w:val="TAL"/>
            </w:pPr>
            <w:r w:rsidRPr="00020619">
              <w:t>Active cell</w:t>
            </w:r>
          </w:p>
        </w:tc>
        <w:tc>
          <w:tcPr>
            <w:tcW w:w="708" w:type="dxa"/>
          </w:tcPr>
          <w:p w14:paraId="4AD6B2CD" w14:textId="77777777" w:rsidR="00B259FA" w:rsidRPr="00020619" w:rsidRDefault="00B259FA" w:rsidP="00BB34DD">
            <w:pPr>
              <w:pStyle w:val="TAC"/>
            </w:pPr>
          </w:p>
        </w:tc>
        <w:tc>
          <w:tcPr>
            <w:tcW w:w="1418" w:type="dxa"/>
          </w:tcPr>
          <w:p w14:paraId="299640BD" w14:textId="77777777" w:rsidR="00B259FA" w:rsidRPr="00020619" w:rsidRDefault="00B259FA" w:rsidP="00BB34DD">
            <w:pPr>
              <w:pStyle w:val="TAC"/>
            </w:pPr>
            <w:r w:rsidRPr="00020619">
              <w:rPr>
                <w:lang w:eastAsia="zh-CN"/>
              </w:rPr>
              <w:t>1, 2, 3, 4</w:t>
            </w:r>
          </w:p>
        </w:tc>
        <w:tc>
          <w:tcPr>
            <w:tcW w:w="1134" w:type="dxa"/>
          </w:tcPr>
          <w:p w14:paraId="043E4A1C" w14:textId="77777777" w:rsidR="00B259FA" w:rsidRPr="00020619" w:rsidRDefault="00B259FA" w:rsidP="00BB34DD">
            <w:pPr>
              <w:pStyle w:val="TAC"/>
            </w:pPr>
            <w:r w:rsidRPr="00020619">
              <w:t>Cell1</w:t>
            </w:r>
          </w:p>
        </w:tc>
        <w:tc>
          <w:tcPr>
            <w:tcW w:w="3544" w:type="dxa"/>
          </w:tcPr>
          <w:p w14:paraId="64ADD788" w14:textId="77777777" w:rsidR="00B259FA" w:rsidRPr="00020619" w:rsidRDefault="00B259FA" w:rsidP="00BB34DD">
            <w:pPr>
              <w:pStyle w:val="TAC"/>
            </w:pPr>
          </w:p>
        </w:tc>
      </w:tr>
      <w:tr w:rsidR="00B259FA" w:rsidRPr="00020619" w14:paraId="57D9B39C" w14:textId="77777777" w:rsidTr="00BB34DD">
        <w:trPr>
          <w:cantSplit/>
          <w:trHeight w:val="187"/>
        </w:trPr>
        <w:tc>
          <w:tcPr>
            <w:tcW w:w="1008" w:type="dxa"/>
            <w:tcBorders>
              <w:top w:val="nil"/>
            </w:tcBorders>
          </w:tcPr>
          <w:p w14:paraId="33D58D08" w14:textId="77777777" w:rsidR="00B259FA" w:rsidRPr="00020619" w:rsidRDefault="00B259FA" w:rsidP="00BB34DD">
            <w:pPr>
              <w:pStyle w:val="TAL"/>
            </w:pPr>
          </w:p>
        </w:tc>
        <w:tc>
          <w:tcPr>
            <w:tcW w:w="1794" w:type="dxa"/>
          </w:tcPr>
          <w:p w14:paraId="22903CE8" w14:textId="77777777" w:rsidR="00B259FA" w:rsidRPr="00020619" w:rsidRDefault="00B259FA" w:rsidP="00BB34DD">
            <w:pPr>
              <w:pStyle w:val="TAL"/>
            </w:pPr>
            <w:r w:rsidRPr="00020619">
              <w:t>Neighbour cells</w:t>
            </w:r>
          </w:p>
        </w:tc>
        <w:tc>
          <w:tcPr>
            <w:tcW w:w="708" w:type="dxa"/>
          </w:tcPr>
          <w:p w14:paraId="127D5152" w14:textId="77777777" w:rsidR="00B259FA" w:rsidRPr="00020619" w:rsidRDefault="00B259FA" w:rsidP="00BB34DD">
            <w:pPr>
              <w:pStyle w:val="TAC"/>
            </w:pPr>
          </w:p>
        </w:tc>
        <w:tc>
          <w:tcPr>
            <w:tcW w:w="1418" w:type="dxa"/>
          </w:tcPr>
          <w:p w14:paraId="6CA583BD" w14:textId="77777777" w:rsidR="00B259FA" w:rsidRPr="00020619" w:rsidRDefault="00B259FA" w:rsidP="00BB34DD">
            <w:pPr>
              <w:pStyle w:val="TAC"/>
              <w:rPr>
                <w:lang w:eastAsia="zh-CN"/>
              </w:rPr>
            </w:pPr>
            <w:r w:rsidRPr="00020619">
              <w:rPr>
                <w:lang w:eastAsia="zh-CN"/>
              </w:rPr>
              <w:t>1, 2, 3, 4</w:t>
            </w:r>
          </w:p>
        </w:tc>
        <w:tc>
          <w:tcPr>
            <w:tcW w:w="1134" w:type="dxa"/>
          </w:tcPr>
          <w:p w14:paraId="24BBD868" w14:textId="77777777" w:rsidR="00B259FA" w:rsidRPr="00020619" w:rsidRDefault="00B259FA" w:rsidP="00BB34DD">
            <w:pPr>
              <w:pStyle w:val="TAC"/>
            </w:pPr>
            <w:r w:rsidRPr="00020619">
              <w:t xml:space="preserve">Cell2 </w:t>
            </w:r>
          </w:p>
        </w:tc>
        <w:tc>
          <w:tcPr>
            <w:tcW w:w="3544" w:type="dxa"/>
          </w:tcPr>
          <w:p w14:paraId="5569D33D" w14:textId="77777777" w:rsidR="00B259FA" w:rsidRPr="00020619" w:rsidRDefault="00B259FA" w:rsidP="00BB34DD">
            <w:pPr>
              <w:pStyle w:val="TAC"/>
            </w:pPr>
          </w:p>
        </w:tc>
      </w:tr>
      <w:tr w:rsidR="00B259FA" w:rsidRPr="00020619" w14:paraId="0FF2835E" w14:textId="77777777" w:rsidTr="00BB34DD">
        <w:trPr>
          <w:cantSplit/>
          <w:trHeight w:val="187"/>
        </w:trPr>
        <w:tc>
          <w:tcPr>
            <w:tcW w:w="2802" w:type="dxa"/>
            <w:gridSpan w:val="2"/>
          </w:tcPr>
          <w:p w14:paraId="55CC4974" w14:textId="77777777" w:rsidR="00B259FA" w:rsidRPr="00020619" w:rsidRDefault="00B259FA" w:rsidP="00BB34DD">
            <w:pPr>
              <w:pStyle w:val="TAL"/>
            </w:pPr>
            <w:r w:rsidRPr="00020619">
              <w:rPr>
                <w:rFonts w:cs="v4.2.0"/>
                <w:bCs/>
              </w:rPr>
              <w:t>RF Channel Number</w:t>
            </w:r>
          </w:p>
        </w:tc>
        <w:tc>
          <w:tcPr>
            <w:tcW w:w="708" w:type="dxa"/>
          </w:tcPr>
          <w:p w14:paraId="192AC28E" w14:textId="77777777" w:rsidR="00B259FA" w:rsidRPr="00020619" w:rsidRDefault="00B259FA" w:rsidP="00BB34DD">
            <w:pPr>
              <w:pStyle w:val="TAC"/>
            </w:pPr>
          </w:p>
        </w:tc>
        <w:tc>
          <w:tcPr>
            <w:tcW w:w="1418" w:type="dxa"/>
          </w:tcPr>
          <w:p w14:paraId="18768C24" w14:textId="77777777" w:rsidR="00B259FA" w:rsidRPr="00020619" w:rsidRDefault="00B259FA" w:rsidP="00BB34DD">
            <w:pPr>
              <w:pStyle w:val="TAC"/>
              <w:rPr>
                <w:rFonts w:cs="v4.2.0"/>
                <w:bCs/>
              </w:rPr>
            </w:pPr>
            <w:r w:rsidRPr="00020619">
              <w:rPr>
                <w:lang w:eastAsia="zh-CN"/>
              </w:rPr>
              <w:t>1, 2, 3, 4</w:t>
            </w:r>
          </w:p>
        </w:tc>
        <w:tc>
          <w:tcPr>
            <w:tcW w:w="1134" w:type="dxa"/>
          </w:tcPr>
          <w:p w14:paraId="16EB10A8" w14:textId="77777777" w:rsidR="00B259FA" w:rsidRPr="00020619" w:rsidRDefault="00B259FA" w:rsidP="00BB34DD">
            <w:pPr>
              <w:pStyle w:val="TAC"/>
            </w:pPr>
            <w:r w:rsidRPr="00020619">
              <w:rPr>
                <w:rFonts w:cs="v4.2.0"/>
                <w:bCs/>
              </w:rPr>
              <w:t>1</w:t>
            </w:r>
          </w:p>
        </w:tc>
        <w:tc>
          <w:tcPr>
            <w:tcW w:w="3544" w:type="dxa"/>
          </w:tcPr>
          <w:p w14:paraId="52EAACC2" w14:textId="77777777" w:rsidR="00B259FA" w:rsidRPr="00020619" w:rsidRDefault="00B259FA" w:rsidP="00BB34DD">
            <w:pPr>
              <w:pStyle w:val="TAC"/>
            </w:pPr>
          </w:p>
        </w:tc>
      </w:tr>
      <w:tr w:rsidR="00B259FA" w:rsidRPr="00020619" w14:paraId="7D98FFE9" w14:textId="77777777" w:rsidTr="00BB34DD">
        <w:trPr>
          <w:cantSplit/>
          <w:trHeight w:val="187"/>
        </w:trPr>
        <w:tc>
          <w:tcPr>
            <w:tcW w:w="2802" w:type="dxa"/>
            <w:gridSpan w:val="2"/>
            <w:tcBorders>
              <w:bottom w:val="nil"/>
            </w:tcBorders>
          </w:tcPr>
          <w:p w14:paraId="65A66E69" w14:textId="77777777" w:rsidR="00B259FA" w:rsidRPr="00020619" w:rsidRDefault="00B259FA" w:rsidP="00BB34DD">
            <w:pPr>
              <w:pStyle w:val="TAL"/>
            </w:pPr>
            <w:r w:rsidRPr="00020619">
              <w:t>Time offset between cells</w:t>
            </w:r>
          </w:p>
        </w:tc>
        <w:tc>
          <w:tcPr>
            <w:tcW w:w="708" w:type="dxa"/>
            <w:tcBorders>
              <w:bottom w:val="nil"/>
            </w:tcBorders>
          </w:tcPr>
          <w:p w14:paraId="3CE69400" w14:textId="77777777" w:rsidR="00B259FA" w:rsidRPr="00020619" w:rsidRDefault="00B259FA" w:rsidP="00BB34DD">
            <w:pPr>
              <w:pStyle w:val="TAC"/>
            </w:pPr>
          </w:p>
        </w:tc>
        <w:tc>
          <w:tcPr>
            <w:tcW w:w="1418" w:type="dxa"/>
          </w:tcPr>
          <w:p w14:paraId="74C8A661" w14:textId="77777777" w:rsidR="00B259FA" w:rsidRPr="00020619" w:rsidRDefault="00B259FA" w:rsidP="00BB34DD">
            <w:pPr>
              <w:pStyle w:val="TAC"/>
              <w:rPr>
                <w:rFonts w:cs="v4.2.0"/>
              </w:rPr>
            </w:pPr>
            <w:r w:rsidRPr="00020619">
              <w:rPr>
                <w:lang w:eastAsia="zh-CN"/>
              </w:rPr>
              <w:t>1</w:t>
            </w:r>
            <w:proofErr w:type="gramStart"/>
            <w:r w:rsidRPr="00020619">
              <w:rPr>
                <w:lang w:eastAsia="zh-CN"/>
              </w:rPr>
              <w:t>, ,</w:t>
            </w:r>
            <w:proofErr w:type="gramEnd"/>
            <w:r w:rsidRPr="00020619">
              <w:rPr>
                <w:lang w:eastAsia="zh-CN"/>
              </w:rPr>
              <w:t xml:space="preserve"> 4</w:t>
            </w:r>
          </w:p>
        </w:tc>
        <w:tc>
          <w:tcPr>
            <w:tcW w:w="1134" w:type="dxa"/>
          </w:tcPr>
          <w:p w14:paraId="50A3C409" w14:textId="77777777" w:rsidR="00B259FA" w:rsidRPr="00020619" w:rsidRDefault="00B259FA" w:rsidP="00BB34DD">
            <w:pPr>
              <w:pStyle w:val="TAC"/>
            </w:pPr>
            <w:r w:rsidRPr="00020619">
              <w:rPr>
                <w:rFonts w:cs="v4.2.0"/>
              </w:rPr>
              <w:t xml:space="preserve">3 </w:t>
            </w:r>
            <w:proofErr w:type="spellStart"/>
            <w:r w:rsidRPr="00020619">
              <w:rPr>
                <w:rFonts w:cs="v4.2.0"/>
              </w:rPr>
              <w:t>ms</w:t>
            </w:r>
            <w:proofErr w:type="spellEnd"/>
          </w:p>
        </w:tc>
        <w:tc>
          <w:tcPr>
            <w:tcW w:w="3544" w:type="dxa"/>
          </w:tcPr>
          <w:p w14:paraId="35A45D38" w14:textId="77777777" w:rsidR="00B259FA" w:rsidRPr="00020619" w:rsidRDefault="00B259FA" w:rsidP="00BB34DD">
            <w:pPr>
              <w:pStyle w:val="TAC"/>
            </w:pPr>
            <w:r w:rsidRPr="00020619">
              <w:rPr>
                <w:rFonts w:cs="v4.2.0"/>
              </w:rPr>
              <w:t>Asynchronous cells</w:t>
            </w:r>
          </w:p>
        </w:tc>
      </w:tr>
      <w:tr w:rsidR="00B259FA" w:rsidRPr="00020619" w14:paraId="4A5CAE51" w14:textId="77777777" w:rsidTr="00BB34DD">
        <w:trPr>
          <w:cantSplit/>
          <w:trHeight w:val="187"/>
        </w:trPr>
        <w:tc>
          <w:tcPr>
            <w:tcW w:w="2802" w:type="dxa"/>
            <w:gridSpan w:val="2"/>
            <w:tcBorders>
              <w:top w:val="nil"/>
              <w:bottom w:val="nil"/>
            </w:tcBorders>
          </w:tcPr>
          <w:p w14:paraId="719E944A" w14:textId="77777777" w:rsidR="00B259FA" w:rsidRPr="00020619" w:rsidRDefault="00B259FA" w:rsidP="00BB34DD">
            <w:pPr>
              <w:pStyle w:val="TAL"/>
            </w:pPr>
          </w:p>
        </w:tc>
        <w:tc>
          <w:tcPr>
            <w:tcW w:w="708" w:type="dxa"/>
            <w:tcBorders>
              <w:top w:val="nil"/>
              <w:bottom w:val="nil"/>
            </w:tcBorders>
          </w:tcPr>
          <w:p w14:paraId="6BABC474" w14:textId="77777777" w:rsidR="00B259FA" w:rsidRPr="00020619" w:rsidRDefault="00B259FA" w:rsidP="00BB34DD">
            <w:pPr>
              <w:pStyle w:val="TAC"/>
              <w:rPr>
                <w:rFonts w:cs="v4.2.0"/>
              </w:rPr>
            </w:pPr>
          </w:p>
        </w:tc>
        <w:tc>
          <w:tcPr>
            <w:tcW w:w="1418" w:type="dxa"/>
          </w:tcPr>
          <w:p w14:paraId="379C93CC" w14:textId="77777777" w:rsidR="00B259FA" w:rsidRPr="00020619" w:rsidRDefault="00B259FA" w:rsidP="00BB34DD">
            <w:pPr>
              <w:pStyle w:val="TAC"/>
              <w:rPr>
                <w:lang w:eastAsia="zh-CN"/>
              </w:rPr>
            </w:pPr>
            <w:r w:rsidRPr="00020619">
              <w:rPr>
                <w:lang w:eastAsia="zh-CN"/>
              </w:rPr>
              <w:t>2</w:t>
            </w:r>
          </w:p>
        </w:tc>
        <w:tc>
          <w:tcPr>
            <w:tcW w:w="1134" w:type="dxa"/>
          </w:tcPr>
          <w:p w14:paraId="0CDEC41E"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59165F8E" w14:textId="77777777" w:rsidR="00B259FA" w:rsidRPr="00020619" w:rsidRDefault="00B259FA" w:rsidP="00BB34DD">
            <w:pPr>
              <w:pStyle w:val="TAC"/>
              <w:rPr>
                <w:rFonts w:cs="v4.2.0"/>
              </w:rPr>
            </w:pPr>
            <w:r w:rsidRPr="00020619">
              <w:rPr>
                <w:rFonts w:cs="v4.2.0"/>
              </w:rPr>
              <w:t>Synchronous cells</w:t>
            </w:r>
          </w:p>
        </w:tc>
      </w:tr>
      <w:tr w:rsidR="00B259FA" w:rsidRPr="00020619" w14:paraId="73CE9B26" w14:textId="77777777" w:rsidTr="00BB34DD">
        <w:trPr>
          <w:cantSplit/>
          <w:trHeight w:val="187"/>
        </w:trPr>
        <w:tc>
          <w:tcPr>
            <w:tcW w:w="2802" w:type="dxa"/>
            <w:gridSpan w:val="2"/>
            <w:tcBorders>
              <w:top w:val="nil"/>
            </w:tcBorders>
          </w:tcPr>
          <w:p w14:paraId="60982A32" w14:textId="77777777" w:rsidR="00B259FA" w:rsidRPr="00020619" w:rsidRDefault="00B259FA" w:rsidP="00BB34DD">
            <w:pPr>
              <w:pStyle w:val="TAL"/>
            </w:pPr>
          </w:p>
        </w:tc>
        <w:tc>
          <w:tcPr>
            <w:tcW w:w="708" w:type="dxa"/>
            <w:tcBorders>
              <w:top w:val="nil"/>
            </w:tcBorders>
          </w:tcPr>
          <w:p w14:paraId="4897B906" w14:textId="77777777" w:rsidR="00B259FA" w:rsidRPr="00020619" w:rsidRDefault="00B259FA" w:rsidP="00BB34DD">
            <w:pPr>
              <w:pStyle w:val="TAC"/>
              <w:rPr>
                <w:rFonts w:cs="v4.2.0"/>
              </w:rPr>
            </w:pPr>
          </w:p>
        </w:tc>
        <w:tc>
          <w:tcPr>
            <w:tcW w:w="1418" w:type="dxa"/>
          </w:tcPr>
          <w:p w14:paraId="7FA1F47E" w14:textId="77777777" w:rsidR="00B259FA" w:rsidRPr="00020619" w:rsidRDefault="00B259FA" w:rsidP="00BB34DD">
            <w:pPr>
              <w:pStyle w:val="TAC"/>
              <w:rPr>
                <w:lang w:eastAsia="zh-CN"/>
              </w:rPr>
            </w:pPr>
            <w:r w:rsidRPr="00020619">
              <w:rPr>
                <w:lang w:eastAsia="zh-CN"/>
              </w:rPr>
              <w:t>3</w:t>
            </w:r>
          </w:p>
        </w:tc>
        <w:tc>
          <w:tcPr>
            <w:tcW w:w="1134" w:type="dxa"/>
          </w:tcPr>
          <w:p w14:paraId="032D7366"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01B0B9A5" w14:textId="77777777" w:rsidR="00B259FA" w:rsidRPr="00020619" w:rsidRDefault="00B259FA" w:rsidP="00BB34DD">
            <w:pPr>
              <w:pStyle w:val="TAC"/>
              <w:rPr>
                <w:rFonts w:cs="v4.2.0"/>
              </w:rPr>
            </w:pPr>
            <w:r w:rsidRPr="00020619">
              <w:rPr>
                <w:rFonts w:cs="v4.2.0"/>
              </w:rPr>
              <w:t>Synchronous cells</w:t>
            </w:r>
          </w:p>
        </w:tc>
      </w:tr>
      <w:tr w:rsidR="00B259FA" w:rsidRPr="00020619" w14:paraId="5BD1642A" w14:textId="77777777" w:rsidTr="00BB34DD">
        <w:trPr>
          <w:cantSplit/>
          <w:trHeight w:val="187"/>
        </w:trPr>
        <w:tc>
          <w:tcPr>
            <w:tcW w:w="2802" w:type="dxa"/>
            <w:gridSpan w:val="2"/>
          </w:tcPr>
          <w:p w14:paraId="5822F816" w14:textId="77777777" w:rsidR="00B259FA" w:rsidRPr="00020619" w:rsidRDefault="00B259FA" w:rsidP="00BB34DD">
            <w:pPr>
              <w:pStyle w:val="TAL"/>
            </w:pPr>
            <w:r w:rsidRPr="00020619">
              <w:t>Access Barring Information</w:t>
            </w:r>
          </w:p>
        </w:tc>
        <w:tc>
          <w:tcPr>
            <w:tcW w:w="708" w:type="dxa"/>
          </w:tcPr>
          <w:p w14:paraId="50943CEE" w14:textId="77777777" w:rsidR="00B259FA" w:rsidRPr="00020619" w:rsidRDefault="00B259FA" w:rsidP="00BB34DD">
            <w:pPr>
              <w:pStyle w:val="TAC"/>
            </w:pPr>
            <w:r w:rsidRPr="00020619">
              <w:rPr>
                <w:rFonts w:cs="v4.2.0"/>
              </w:rPr>
              <w:t>-</w:t>
            </w:r>
          </w:p>
        </w:tc>
        <w:tc>
          <w:tcPr>
            <w:tcW w:w="1418" w:type="dxa"/>
          </w:tcPr>
          <w:p w14:paraId="61F2679A" w14:textId="77777777" w:rsidR="00B259FA" w:rsidRPr="00020619" w:rsidRDefault="00B259FA" w:rsidP="00BB34DD">
            <w:pPr>
              <w:pStyle w:val="TAC"/>
              <w:rPr>
                <w:rFonts w:cs="v4.2.0"/>
              </w:rPr>
            </w:pPr>
            <w:r w:rsidRPr="00020619">
              <w:rPr>
                <w:lang w:eastAsia="zh-CN"/>
              </w:rPr>
              <w:t>1, 2, 3, 4</w:t>
            </w:r>
          </w:p>
        </w:tc>
        <w:tc>
          <w:tcPr>
            <w:tcW w:w="1134" w:type="dxa"/>
          </w:tcPr>
          <w:p w14:paraId="2B7D636D" w14:textId="77777777" w:rsidR="00B259FA" w:rsidRPr="00020619" w:rsidRDefault="00B259FA" w:rsidP="00BB34DD">
            <w:pPr>
              <w:pStyle w:val="TAC"/>
            </w:pPr>
            <w:r w:rsidRPr="00020619">
              <w:rPr>
                <w:rFonts w:cs="v4.2.0"/>
              </w:rPr>
              <w:t>Not Sent</w:t>
            </w:r>
          </w:p>
        </w:tc>
        <w:tc>
          <w:tcPr>
            <w:tcW w:w="3544" w:type="dxa"/>
          </w:tcPr>
          <w:p w14:paraId="045C1655" w14:textId="77777777" w:rsidR="00B259FA" w:rsidRPr="00020619" w:rsidRDefault="00B259FA" w:rsidP="00BB34DD">
            <w:pPr>
              <w:pStyle w:val="TAC"/>
            </w:pPr>
            <w:r w:rsidRPr="00020619">
              <w:rPr>
                <w:rFonts w:cs="v4.2.0"/>
              </w:rPr>
              <w:t>No additional delays in random access procedure.</w:t>
            </w:r>
          </w:p>
        </w:tc>
      </w:tr>
      <w:tr w:rsidR="00B259FA" w:rsidRPr="00020619" w14:paraId="4331AA20" w14:textId="77777777" w:rsidTr="00BB34DD">
        <w:trPr>
          <w:cantSplit/>
          <w:trHeight w:val="187"/>
        </w:trPr>
        <w:tc>
          <w:tcPr>
            <w:tcW w:w="2802" w:type="dxa"/>
            <w:gridSpan w:val="2"/>
            <w:tcBorders>
              <w:bottom w:val="nil"/>
            </w:tcBorders>
          </w:tcPr>
          <w:p w14:paraId="0AFC7C53" w14:textId="77777777" w:rsidR="00B259FA" w:rsidRPr="00020619" w:rsidRDefault="00B259FA" w:rsidP="00BB34DD">
            <w:pPr>
              <w:pStyle w:val="TAL"/>
              <w:rPr>
                <w:lang w:eastAsia="zh-CN"/>
              </w:rPr>
            </w:pPr>
            <w:r w:rsidRPr="00020619">
              <w:rPr>
                <w:lang w:eastAsia="zh-CN"/>
              </w:rPr>
              <w:t>SSB configuration</w:t>
            </w:r>
          </w:p>
        </w:tc>
        <w:tc>
          <w:tcPr>
            <w:tcW w:w="708" w:type="dxa"/>
            <w:tcBorders>
              <w:bottom w:val="nil"/>
            </w:tcBorders>
          </w:tcPr>
          <w:p w14:paraId="133A2032" w14:textId="77777777" w:rsidR="00B259FA" w:rsidRPr="00020619" w:rsidRDefault="00B259FA" w:rsidP="00BB34DD">
            <w:pPr>
              <w:pStyle w:val="TAC"/>
              <w:rPr>
                <w:rFonts w:cs="v4.2.0"/>
              </w:rPr>
            </w:pPr>
          </w:p>
        </w:tc>
        <w:tc>
          <w:tcPr>
            <w:tcW w:w="1418" w:type="dxa"/>
          </w:tcPr>
          <w:p w14:paraId="37F1DFCD"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1134" w:type="dxa"/>
          </w:tcPr>
          <w:p w14:paraId="552399CE" w14:textId="77777777" w:rsidR="00B259FA" w:rsidRPr="00020619" w:rsidRDefault="00B259FA" w:rsidP="00BB34DD">
            <w:pPr>
              <w:pStyle w:val="TAC"/>
              <w:rPr>
                <w:rFonts w:cs="v4.2.0"/>
              </w:rPr>
            </w:pPr>
            <w:r w:rsidRPr="00020619">
              <w:rPr>
                <w:rFonts w:cs="v4.2.0"/>
                <w:bCs/>
                <w:lang w:eastAsia="zh-CN"/>
              </w:rPr>
              <w:t>SSB.1 FR1</w:t>
            </w:r>
          </w:p>
        </w:tc>
        <w:tc>
          <w:tcPr>
            <w:tcW w:w="3544" w:type="dxa"/>
          </w:tcPr>
          <w:p w14:paraId="51D067F9" w14:textId="77777777" w:rsidR="00B259FA" w:rsidRPr="00020619" w:rsidRDefault="00B259FA" w:rsidP="00BB34DD">
            <w:pPr>
              <w:pStyle w:val="TAC"/>
              <w:rPr>
                <w:rFonts w:cs="v4.2.0"/>
              </w:rPr>
            </w:pPr>
          </w:p>
        </w:tc>
      </w:tr>
      <w:tr w:rsidR="00B259FA" w:rsidRPr="00020619" w14:paraId="4DFD079B" w14:textId="77777777" w:rsidTr="00BB34DD">
        <w:trPr>
          <w:cantSplit/>
          <w:trHeight w:val="187"/>
        </w:trPr>
        <w:tc>
          <w:tcPr>
            <w:tcW w:w="2802" w:type="dxa"/>
            <w:gridSpan w:val="2"/>
            <w:tcBorders>
              <w:top w:val="nil"/>
              <w:bottom w:val="nil"/>
            </w:tcBorders>
          </w:tcPr>
          <w:p w14:paraId="63587254" w14:textId="77777777" w:rsidR="00B259FA" w:rsidRPr="00020619" w:rsidRDefault="00B259FA" w:rsidP="00BB34DD">
            <w:pPr>
              <w:pStyle w:val="TAL"/>
              <w:rPr>
                <w:lang w:eastAsia="zh-CN"/>
              </w:rPr>
            </w:pPr>
          </w:p>
        </w:tc>
        <w:tc>
          <w:tcPr>
            <w:tcW w:w="708" w:type="dxa"/>
            <w:tcBorders>
              <w:top w:val="nil"/>
              <w:bottom w:val="nil"/>
            </w:tcBorders>
          </w:tcPr>
          <w:p w14:paraId="5326DF26" w14:textId="77777777" w:rsidR="00B259FA" w:rsidRPr="00020619" w:rsidRDefault="00B259FA" w:rsidP="00BB34DD">
            <w:pPr>
              <w:pStyle w:val="TAC"/>
              <w:rPr>
                <w:rFonts w:cs="v4.2.0"/>
              </w:rPr>
            </w:pPr>
          </w:p>
        </w:tc>
        <w:tc>
          <w:tcPr>
            <w:tcW w:w="1418" w:type="dxa"/>
          </w:tcPr>
          <w:p w14:paraId="154B9E75" w14:textId="77777777" w:rsidR="00B259FA" w:rsidRPr="00020619" w:rsidRDefault="00B259FA" w:rsidP="00BB34DD">
            <w:pPr>
              <w:pStyle w:val="TAC"/>
              <w:rPr>
                <w:rFonts w:cs="v4.2.0"/>
                <w:lang w:eastAsia="zh-CN"/>
              </w:rPr>
            </w:pPr>
            <w:r w:rsidRPr="00020619">
              <w:rPr>
                <w:rFonts w:cs="v4.2.0"/>
                <w:lang w:eastAsia="zh-CN"/>
              </w:rPr>
              <w:t>2</w:t>
            </w:r>
          </w:p>
        </w:tc>
        <w:tc>
          <w:tcPr>
            <w:tcW w:w="1134" w:type="dxa"/>
          </w:tcPr>
          <w:p w14:paraId="110AA654" w14:textId="77777777" w:rsidR="00B259FA" w:rsidRPr="00020619" w:rsidRDefault="00B259FA" w:rsidP="00BB34DD">
            <w:pPr>
              <w:pStyle w:val="TAC"/>
              <w:rPr>
                <w:rFonts w:cs="v4.2.0"/>
              </w:rPr>
            </w:pPr>
            <w:r w:rsidRPr="00020619">
              <w:rPr>
                <w:rFonts w:cs="v4.2.0"/>
                <w:bCs/>
                <w:lang w:eastAsia="zh-CN"/>
              </w:rPr>
              <w:t>SSB.1 FR1</w:t>
            </w:r>
          </w:p>
        </w:tc>
        <w:tc>
          <w:tcPr>
            <w:tcW w:w="3544" w:type="dxa"/>
          </w:tcPr>
          <w:p w14:paraId="609BA45A" w14:textId="77777777" w:rsidR="00B259FA" w:rsidRPr="00020619" w:rsidRDefault="00B259FA" w:rsidP="00BB34DD">
            <w:pPr>
              <w:pStyle w:val="TAC"/>
              <w:rPr>
                <w:rFonts w:cs="v4.2.0"/>
              </w:rPr>
            </w:pPr>
          </w:p>
        </w:tc>
      </w:tr>
      <w:tr w:rsidR="00B259FA" w:rsidRPr="00020619" w14:paraId="5C01CBC1" w14:textId="77777777" w:rsidTr="00BB34DD">
        <w:trPr>
          <w:cantSplit/>
          <w:trHeight w:val="187"/>
        </w:trPr>
        <w:tc>
          <w:tcPr>
            <w:tcW w:w="2802" w:type="dxa"/>
            <w:gridSpan w:val="2"/>
            <w:tcBorders>
              <w:top w:val="nil"/>
            </w:tcBorders>
          </w:tcPr>
          <w:p w14:paraId="7F19A942" w14:textId="77777777" w:rsidR="00B259FA" w:rsidRPr="00020619" w:rsidRDefault="00B259FA" w:rsidP="00BB34DD">
            <w:pPr>
              <w:pStyle w:val="TAL"/>
              <w:rPr>
                <w:lang w:eastAsia="zh-CN"/>
              </w:rPr>
            </w:pPr>
          </w:p>
        </w:tc>
        <w:tc>
          <w:tcPr>
            <w:tcW w:w="708" w:type="dxa"/>
            <w:tcBorders>
              <w:top w:val="nil"/>
            </w:tcBorders>
          </w:tcPr>
          <w:p w14:paraId="167F5505" w14:textId="77777777" w:rsidR="00B259FA" w:rsidRPr="00020619" w:rsidRDefault="00B259FA" w:rsidP="00BB34DD">
            <w:pPr>
              <w:pStyle w:val="TAC"/>
              <w:rPr>
                <w:rFonts w:cs="v4.2.0"/>
              </w:rPr>
            </w:pPr>
          </w:p>
        </w:tc>
        <w:tc>
          <w:tcPr>
            <w:tcW w:w="1418" w:type="dxa"/>
          </w:tcPr>
          <w:p w14:paraId="2DED6707" w14:textId="77777777" w:rsidR="00B259FA" w:rsidRPr="00020619" w:rsidRDefault="00B259FA" w:rsidP="00BB34DD">
            <w:pPr>
              <w:pStyle w:val="TAC"/>
              <w:rPr>
                <w:rFonts w:cs="v4.2.0"/>
                <w:lang w:eastAsia="zh-CN"/>
              </w:rPr>
            </w:pPr>
            <w:r w:rsidRPr="00020619">
              <w:rPr>
                <w:rFonts w:cs="v4.2.0"/>
                <w:lang w:eastAsia="zh-CN"/>
              </w:rPr>
              <w:t>3</w:t>
            </w:r>
          </w:p>
        </w:tc>
        <w:tc>
          <w:tcPr>
            <w:tcW w:w="1134" w:type="dxa"/>
          </w:tcPr>
          <w:p w14:paraId="07963297" w14:textId="77777777" w:rsidR="00B259FA" w:rsidRPr="00020619" w:rsidRDefault="00B259FA" w:rsidP="00BB34DD">
            <w:pPr>
              <w:pStyle w:val="TAC"/>
              <w:rPr>
                <w:rFonts w:cs="v4.2.0"/>
              </w:rPr>
            </w:pPr>
            <w:r w:rsidRPr="00020619">
              <w:rPr>
                <w:rFonts w:cs="v4.2.0"/>
                <w:bCs/>
                <w:lang w:eastAsia="zh-CN"/>
              </w:rPr>
              <w:t>SSB.1 RedCap FR1</w:t>
            </w:r>
          </w:p>
        </w:tc>
        <w:tc>
          <w:tcPr>
            <w:tcW w:w="3544" w:type="dxa"/>
          </w:tcPr>
          <w:p w14:paraId="281F836E" w14:textId="77777777" w:rsidR="00B259FA" w:rsidRPr="00020619" w:rsidRDefault="00B259FA" w:rsidP="00BB34DD">
            <w:pPr>
              <w:pStyle w:val="TAC"/>
              <w:rPr>
                <w:rFonts w:cs="v4.2.0"/>
              </w:rPr>
            </w:pPr>
          </w:p>
        </w:tc>
      </w:tr>
      <w:tr w:rsidR="00B259FA" w:rsidRPr="00020619" w14:paraId="142BB427" w14:textId="77777777" w:rsidTr="00BB34DD">
        <w:trPr>
          <w:cantSplit/>
          <w:trHeight w:val="187"/>
        </w:trPr>
        <w:tc>
          <w:tcPr>
            <w:tcW w:w="2802" w:type="dxa"/>
            <w:gridSpan w:val="2"/>
            <w:vMerge w:val="restart"/>
          </w:tcPr>
          <w:p w14:paraId="4BF29F2D" w14:textId="77777777" w:rsidR="00B259FA" w:rsidRPr="00020619" w:rsidRDefault="00B259FA" w:rsidP="00BB34DD">
            <w:pPr>
              <w:pStyle w:val="TAL"/>
              <w:rPr>
                <w:rFonts w:cs="v4.2.0"/>
                <w:lang w:eastAsia="zh-CN"/>
              </w:rPr>
            </w:pPr>
            <w:r w:rsidRPr="00020619">
              <w:rPr>
                <w:rFonts w:cs="v4.2.0"/>
                <w:lang w:eastAsia="zh-CN"/>
              </w:rPr>
              <w:t>SMTC configuration</w:t>
            </w:r>
          </w:p>
        </w:tc>
        <w:tc>
          <w:tcPr>
            <w:tcW w:w="708" w:type="dxa"/>
            <w:vMerge w:val="restart"/>
          </w:tcPr>
          <w:p w14:paraId="35D1690D" w14:textId="77777777" w:rsidR="00B259FA" w:rsidRPr="00020619" w:rsidRDefault="00B259FA" w:rsidP="00BB34DD">
            <w:pPr>
              <w:pStyle w:val="TAC"/>
              <w:rPr>
                <w:lang w:eastAsia="zh-CN"/>
              </w:rPr>
            </w:pPr>
          </w:p>
        </w:tc>
        <w:tc>
          <w:tcPr>
            <w:tcW w:w="1418" w:type="dxa"/>
            <w:vMerge w:val="restart"/>
          </w:tcPr>
          <w:p w14:paraId="3DB7DA2F" w14:textId="77777777" w:rsidR="00B259FA" w:rsidRPr="00020619" w:rsidRDefault="00B259FA" w:rsidP="00BB34DD">
            <w:pPr>
              <w:pStyle w:val="TAC"/>
              <w:rPr>
                <w:lang w:eastAsia="zh-CN"/>
              </w:rPr>
            </w:pPr>
            <w:r w:rsidRPr="00020619">
              <w:rPr>
                <w:lang w:eastAsia="zh-CN"/>
              </w:rPr>
              <w:t>1, 4</w:t>
            </w:r>
          </w:p>
        </w:tc>
        <w:tc>
          <w:tcPr>
            <w:tcW w:w="1134" w:type="dxa"/>
          </w:tcPr>
          <w:p w14:paraId="513A1B55" w14:textId="77777777" w:rsidR="00B259FA" w:rsidRPr="00020619" w:rsidRDefault="00B259FA" w:rsidP="00BB34DD">
            <w:pPr>
              <w:pStyle w:val="TAC"/>
              <w:rPr>
                <w:rFonts w:cs="v4.2.0"/>
                <w:bCs/>
                <w:lang w:eastAsia="zh-CN"/>
              </w:rPr>
            </w:pPr>
            <w:r w:rsidRPr="00020619">
              <w:rPr>
                <w:rFonts w:cs="v4.2.0"/>
                <w:bCs/>
                <w:lang w:eastAsia="zh-CN"/>
              </w:rPr>
              <w:t>SMTC.2</w:t>
            </w:r>
          </w:p>
        </w:tc>
        <w:tc>
          <w:tcPr>
            <w:tcW w:w="3544" w:type="dxa"/>
          </w:tcPr>
          <w:p w14:paraId="3D37790D" w14:textId="77777777" w:rsidR="00B259FA" w:rsidRPr="00020619" w:rsidRDefault="00B259FA" w:rsidP="00BB34DD">
            <w:pPr>
              <w:pStyle w:val="TAC"/>
              <w:rPr>
                <w:rFonts w:cs="v4.2.0"/>
                <w:bCs/>
                <w:lang w:eastAsia="zh-CN"/>
              </w:rPr>
            </w:pPr>
            <w:r w:rsidRPr="00020619">
              <w:rPr>
                <w:rFonts w:cs="v4.2.0"/>
              </w:rPr>
              <w:t>Configured in SIB2 of Cell 1</w:t>
            </w:r>
          </w:p>
        </w:tc>
      </w:tr>
      <w:tr w:rsidR="00B259FA" w:rsidRPr="00020619" w14:paraId="78443410" w14:textId="77777777" w:rsidTr="00BB34DD">
        <w:trPr>
          <w:cantSplit/>
          <w:trHeight w:val="187"/>
        </w:trPr>
        <w:tc>
          <w:tcPr>
            <w:tcW w:w="2802" w:type="dxa"/>
            <w:gridSpan w:val="2"/>
            <w:vMerge/>
          </w:tcPr>
          <w:p w14:paraId="6BAAFA22" w14:textId="77777777" w:rsidR="00B259FA" w:rsidRPr="00020619" w:rsidRDefault="00B259FA" w:rsidP="00BB34DD">
            <w:pPr>
              <w:pStyle w:val="TAL"/>
              <w:rPr>
                <w:rFonts w:cs="v4.2.0"/>
                <w:lang w:eastAsia="zh-CN"/>
              </w:rPr>
            </w:pPr>
          </w:p>
        </w:tc>
        <w:tc>
          <w:tcPr>
            <w:tcW w:w="708" w:type="dxa"/>
            <w:vMerge/>
          </w:tcPr>
          <w:p w14:paraId="194ACC83" w14:textId="77777777" w:rsidR="00B259FA" w:rsidRPr="00020619" w:rsidRDefault="00B259FA" w:rsidP="00BB34DD">
            <w:pPr>
              <w:pStyle w:val="TAC"/>
              <w:rPr>
                <w:lang w:eastAsia="zh-CN"/>
              </w:rPr>
            </w:pPr>
          </w:p>
        </w:tc>
        <w:tc>
          <w:tcPr>
            <w:tcW w:w="1418" w:type="dxa"/>
            <w:vMerge/>
          </w:tcPr>
          <w:p w14:paraId="65946F44" w14:textId="77777777" w:rsidR="00B259FA" w:rsidRPr="00020619" w:rsidRDefault="00B259FA" w:rsidP="00BB34DD">
            <w:pPr>
              <w:pStyle w:val="TAC"/>
              <w:rPr>
                <w:rFonts w:cs="v4.2.0"/>
                <w:bCs/>
                <w:lang w:eastAsia="zh-CN"/>
              </w:rPr>
            </w:pPr>
          </w:p>
        </w:tc>
        <w:tc>
          <w:tcPr>
            <w:tcW w:w="1134" w:type="dxa"/>
          </w:tcPr>
          <w:p w14:paraId="0A7D6DF4" w14:textId="77777777" w:rsidR="00B259FA" w:rsidRPr="00020619" w:rsidRDefault="00B259FA" w:rsidP="00BB34DD">
            <w:pPr>
              <w:pStyle w:val="TAC"/>
              <w:rPr>
                <w:rFonts w:cs="v4.2.0"/>
                <w:bCs/>
                <w:lang w:eastAsia="zh-CN"/>
              </w:rPr>
            </w:pPr>
            <w:r w:rsidRPr="00020619">
              <w:rPr>
                <w:rFonts w:cs="v4.2.0"/>
                <w:bCs/>
                <w:lang w:eastAsia="zh-CN"/>
              </w:rPr>
              <w:t>SMTC.6</w:t>
            </w:r>
          </w:p>
        </w:tc>
        <w:tc>
          <w:tcPr>
            <w:tcW w:w="3544" w:type="dxa"/>
          </w:tcPr>
          <w:p w14:paraId="08EFF2D9" w14:textId="77777777" w:rsidR="00B259FA" w:rsidRPr="00020619" w:rsidRDefault="00B259FA" w:rsidP="00BB34DD">
            <w:pPr>
              <w:pStyle w:val="TAC"/>
              <w:rPr>
                <w:rFonts w:cs="v4.2.0"/>
              </w:rPr>
            </w:pPr>
            <w:r w:rsidRPr="00020619">
              <w:rPr>
                <w:rFonts w:cs="v4.2.0"/>
              </w:rPr>
              <w:t>Configured in SIB2 of Cell 2</w:t>
            </w:r>
          </w:p>
        </w:tc>
      </w:tr>
      <w:tr w:rsidR="00B259FA" w:rsidRPr="00020619" w14:paraId="098E5DE2" w14:textId="77777777" w:rsidTr="00BB34DD">
        <w:trPr>
          <w:cantSplit/>
          <w:trHeight w:val="187"/>
        </w:trPr>
        <w:tc>
          <w:tcPr>
            <w:tcW w:w="2802" w:type="dxa"/>
            <w:gridSpan w:val="2"/>
            <w:vMerge/>
          </w:tcPr>
          <w:p w14:paraId="6B8E43B8" w14:textId="77777777" w:rsidR="00B259FA" w:rsidRPr="00020619" w:rsidRDefault="00B259FA" w:rsidP="00BB34DD">
            <w:pPr>
              <w:pStyle w:val="TAL"/>
              <w:rPr>
                <w:rFonts w:cs="v4.2.0"/>
                <w:lang w:eastAsia="zh-CN"/>
              </w:rPr>
            </w:pPr>
          </w:p>
        </w:tc>
        <w:tc>
          <w:tcPr>
            <w:tcW w:w="708" w:type="dxa"/>
            <w:vMerge/>
          </w:tcPr>
          <w:p w14:paraId="4BC8D810" w14:textId="77777777" w:rsidR="00B259FA" w:rsidRPr="00020619" w:rsidRDefault="00B259FA" w:rsidP="00BB34DD">
            <w:pPr>
              <w:pStyle w:val="TAC"/>
              <w:rPr>
                <w:lang w:eastAsia="zh-CN"/>
              </w:rPr>
            </w:pPr>
          </w:p>
        </w:tc>
        <w:tc>
          <w:tcPr>
            <w:tcW w:w="1418" w:type="dxa"/>
          </w:tcPr>
          <w:p w14:paraId="7315BF24" w14:textId="77777777" w:rsidR="00B259FA" w:rsidRPr="00020619" w:rsidRDefault="00B259FA" w:rsidP="00BB34DD">
            <w:pPr>
              <w:pStyle w:val="TAC"/>
              <w:rPr>
                <w:rFonts w:cs="v4.2.0"/>
                <w:bCs/>
                <w:lang w:eastAsia="zh-CN"/>
              </w:rPr>
            </w:pPr>
            <w:r w:rsidRPr="00020619">
              <w:rPr>
                <w:rFonts w:cs="v4.2.0"/>
                <w:bCs/>
                <w:lang w:eastAsia="zh-CN"/>
              </w:rPr>
              <w:t>2</w:t>
            </w:r>
          </w:p>
        </w:tc>
        <w:tc>
          <w:tcPr>
            <w:tcW w:w="1134" w:type="dxa"/>
          </w:tcPr>
          <w:p w14:paraId="2452C669" w14:textId="77777777" w:rsidR="00B259FA" w:rsidRPr="00020619" w:rsidRDefault="00B259FA" w:rsidP="00BB34DD">
            <w:pPr>
              <w:pStyle w:val="TAC"/>
              <w:rPr>
                <w:rFonts w:cs="v4.2.0"/>
                <w:bCs/>
                <w:lang w:eastAsia="zh-CN"/>
              </w:rPr>
            </w:pPr>
            <w:r w:rsidRPr="00020619">
              <w:rPr>
                <w:rFonts w:cs="v4.2.0"/>
                <w:bCs/>
                <w:lang w:eastAsia="zh-CN"/>
              </w:rPr>
              <w:t>SMTC.1</w:t>
            </w:r>
          </w:p>
        </w:tc>
        <w:tc>
          <w:tcPr>
            <w:tcW w:w="3544" w:type="dxa"/>
          </w:tcPr>
          <w:p w14:paraId="16926737" w14:textId="77777777" w:rsidR="00B259FA" w:rsidRPr="00020619" w:rsidRDefault="00B259FA" w:rsidP="00BB34DD">
            <w:pPr>
              <w:pStyle w:val="TAC"/>
              <w:rPr>
                <w:rFonts w:cs="v4.2.0"/>
                <w:bCs/>
                <w:lang w:eastAsia="zh-CN"/>
              </w:rPr>
            </w:pPr>
          </w:p>
        </w:tc>
      </w:tr>
      <w:tr w:rsidR="00B259FA" w:rsidRPr="00020619" w14:paraId="2D2C62AF" w14:textId="77777777" w:rsidTr="00BB34DD">
        <w:trPr>
          <w:cantSplit/>
          <w:trHeight w:val="187"/>
        </w:trPr>
        <w:tc>
          <w:tcPr>
            <w:tcW w:w="2802" w:type="dxa"/>
            <w:gridSpan w:val="2"/>
            <w:vMerge/>
          </w:tcPr>
          <w:p w14:paraId="35B463B8" w14:textId="77777777" w:rsidR="00B259FA" w:rsidRPr="00020619" w:rsidRDefault="00B259FA" w:rsidP="00BB34DD">
            <w:pPr>
              <w:pStyle w:val="TAL"/>
              <w:rPr>
                <w:rFonts w:cs="v4.2.0"/>
                <w:lang w:eastAsia="zh-CN"/>
              </w:rPr>
            </w:pPr>
          </w:p>
        </w:tc>
        <w:tc>
          <w:tcPr>
            <w:tcW w:w="708" w:type="dxa"/>
            <w:vMerge/>
          </w:tcPr>
          <w:p w14:paraId="646261A8" w14:textId="77777777" w:rsidR="00B259FA" w:rsidRPr="00020619" w:rsidRDefault="00B259FA" w:rsidP="00BB34DD">
            <w:pPr>
              <w:pStyle w:val="TAC"/>
              <w:rPr>
                <w:lang w:eastAsia="zh-CN"/>
              </w:rPr>
            </w:pPr>
          </w:p>
        </w:tc>
        <w:tc>
          <w:tcPr>
            <w:tcW w:w="1418" w:type="dxa"/>
          </w:tcPr>
          <w:p w14:paraId="2D4965BD" w14:textId="77777777" w:rsidR="00B259FA" w:rsidRPr="00020619" w:rsidRDefault="00B259FA" w:rsidP="00BB34DD">
            <w:pPr>
              <w:pStyle w:val="TAC"/>
              <w:rPr>
                <w:rFonts w:cs="v4.2.0"/>
                <w:bCs/>
                <w:lang w:eastAsia="zh-CN"/>
              </w:rPr>
            </w:pPr>
            <w:r w:rsidRPr="00020619">
              <w:rPr>
                <w:rFonts w:cs="v4.2.0"/>
                <w:bCs/>
                <w:lang w:eastAsia="zh-CN"/>
              </w:rPr>
              <w:t>3</w:t>
            </w:r>
          </w:p>
        </w:tc>
        <w:tc>
          <w:tcPr>
            <w:tcW w:w="1134" w:type="dxa"/>
          </w:tcPr>
          <w:p w14:paraId="73D0D93A" w14:textId="77777777" w:rsidR="00B259FA" w:rsidRPr="00020619" w:rsidRDefault="00B259FA" w:rsidP="00BB34DD">
            <w:pPr>
              <w:pStyle w:val="TAC"/>
              <w:rPr>
                <w:rFonts w:cs="v4.2.0"/>
                <w:bCs/>
                <w:lang w:eastAsia="zh-CN"/>
              </w:rPr>
            </w:pPr>
            <w:r w:rsidRPr="00020619">
              <w:rPr>
                <w:rFonts w:cs="v4.2.0"/>
                <w:bCs/>
                <w:lang w:eastAsia="zh-CN"/>
              </w:rPr>
              <w:t>SMTC.1</w:t>
            </w:r>
          </w:p>
        </w:tc>
        <w:tc>
          <w:tcPr>
            <w:tcW w:w="3544" w:type="dxa"/>
          </w:tcPr>
          <w:p w14:paraId="2E2A708B" w14:textId="77777777" w:rsidR="00B259FA" w:rsidRPr="00020619" w:rsidRDefault="00B259FA" w:rsidP="00BB34DD">
            <w:pPr>
              <w:pStyle w:val="TAC"/>
              <w:rPr>
                <w:rFonts w:cs="v4.2.0"/>
                <w:bCs/>
                <w:lang w:eastAsia="zh-CN"/>
              </w:rPr>
            </w:pPr>
          </w:p>
        </w:tc>
      </w:tr>
      <w:tr w:rsidR="00B259FA" w:rsidRPr="00020619" w14:paraId="0F2FA79B" w14:textId="77777777" w:rsidTr="00BB34DD">
        <w:trPr>
          <w:cantSplit/>
          <w:trHeight w:val="187"/>
        </w:trPr>
        <w:tc>
          <w:tcPr>
            <w:tcW w:w="2802" w:type="dxa"/>
            <w:gridSpan w:val="2"/>
          </w:tcPr>
          <w:p w14:paraId="1AD2936A" w14:textId="77777777" w:rsidR="00B259FA" w:rsidRPr="00020619" w:rsidRDefault="00B259FA" w:rsidP="00BB34DD">
            <w:pPr>
              <w:pStyle w:val="TAL"/>
            </w:pPr>
            <w:r w:rsidRPr="00020619">
              <w:t>DRX cycle length</w:t>
            </w:r>
          </w:p>
        </w:tc>
        <w:tc>
          <w:tcPr>
            <w:tcW w:w="708" w:type="dxa"/>
          </w:tcPr>
          <w:p w14:paraId="1B6E1A0F" w14:textId="77777777" w:rsidR="00B259FA" w:rsidRPr="00020619" w:rsidRDefault="00B259FA" w:rsidP="00BB34DD">
            <w:pPr>
              <w:pStyle w:val="TAC"/>
            </w:pPr>
            <w:r w:rsidRPr="00020619">
              <w:t>s</w:t>
            </w:r>
          </w:p>
        </w:tc>
        <w:tc>
          <w:tcPr>
            <w:tcW w:w="1418" w:type="dxa"/>
          </w:tcPr>
          <w:p w14:paraId="69EA6F0A" w14:textId="77777777" w:rsidR="00B259FA" w:rsidRPr="00020619" w:rsidRDefault="00B259FA" w:rsidP="00BB34DD">
            <w:pPr>
              <w:pStyle w:val="TAC"/>
            </w:pPr>
            <w:r w:rsidRPr="00020619">
              <w:rPr>
                <w:lang w:eastAsia="zh-CN"/>
              </w:rPr>
              <w:t>1, 2, 3, 4</w:t>
            </w:r>
          </w:p>
        </w:tc>
        <w:tc>
          <w:tcPr>
            <w:tcW w:w="1134" w:type="dxa"/>
          </w:tcPr>
          <w:p w14:paraId="61B2B84F" w14:textId="77777777" w:rsidR="00B259FA" w:rsidRPr="00020619" w:rsidRDefault="00B259FA" w:rsidP="00BB34DD">
            <w:pPr>
              <w:pStyle w:val="TAC"/>
            </w:pPr>
            <w:r w:rsidRPr="00020619">
              <w:t>1.28</w:t>
            </w:r>
          </w:p>
        </w:tc>
        <w:tc>
          <w:tcPr>
            <w:tcW w:w="3544" w:type="dxa"/>
          </w:tcPr>
          <w:p w14:paraId="20559B33" w14:textId="77777777" w:rsidR="00B259FA" w:rsidRPr="00020619" w:rsidRDefault="00B259FA" w:rsidP="00BB34DD">
            <w:pPr>
              <w:pStyle w:val="TAC"/>
            </w:pPr>
            <w:r w:rsidRPr="00020619">
              <w:t>The value shall be used for all cells in the test.</w:t>
            </w:r>
          </w:p>
        </w:tc>
      </w:tr>
      <w:tr w:rsidR="00B259FA" w:rsidRPr="00020619" w14:paraId="490F64B1" w14:textId="77777777" w:rsidTr="00BB34DD">
        <w:trPr>
          <w:cantSplit/>
          <w:trHeight w:val="187"/>
        </w:trPr>
        <w:tc>
          <w:tcPr>
            <w:tcW w:w="2802" w:type="dxa"/>
            <w:gridSpan w:val="2"/>
          </w:tcPr>
          <w:p w14:paraId="323DA200" w14:textId="77777777" w:rsidR="00B259FA" w:rsidRPr="00020619" w:rsidRDefault="00B259FA" w:rsidP="00BB34DD">
            <w:pPr>
              <w:pStyle w:val="TAL"/>
              <w:rPr>
                <w:lang w:eastAsia="zh-CN"/>
              </w:rPr>
            </w:pPr>
            <w:r w:rsidRPr="00020619">
              <w:rPr>
                <w:lang w:eastAsia="zh-CN"/>
              </w:rPr>
              <w:t>PRACH configuration index</w:t>
            </w:r>
          </w:p>
        </w:tc>
        <w:tc>
          <w:tcPr>
            <w:tcW w:w="708" w:type="dxa"/>
          </w:tcPr>
          <w:p w14:paraId="017CB8CA" w14:textId="77777777" w:rsidR="00B259FA" w:rsidRPr="00020619" w:rsidRDefault="00B259FA" w:rsidP="00BB34DD">
            <w:pPr>
              <w:pStyle w:val="TAC"/>
            </w:pPr>
          </w:p>
        </w:tc>
        <w:tc>
          <w:tcPr>
            <w:tcW w:w="1418" w:type="dxa"/>
          </w:tcPr>
          <w:p w14:paraId="28C9C83E" w14:textId="77777777" w:rsidR="00B259FA" w:rsidRPr="00020619" w:rsidRDefault="00B259FA" w:rsidP="00BB34DD">
            <w:pPr>
              <w:pStyle w:val="TAC"/>
              <w:rPr>
                <w:lang w:eastAsia="zh-CN"/>
              </w:rPr>
            </w:pPr>
            <w:r w:rsidRPr="00020619">
              <w:rPr>
                <w:lang w:eastAsia="zh-CN"/>
              </w:rPr>
              <w:t>1, 2, 3, 4</w:t>
            </w:r>
          </w:p>
        </w:tc>
        <w:tc>
          <w:tcPr>
            <w:tcW w:w="1134" w:type="dxa"/>
          </w:tcPr>
          <w:p w14:paraId="6013C877" w14:textId="77777777" w:rsidR="00B259FA" w:rsidRPr="00020619" w:rsidRDefault="00B259FA" w:rsidP="00BB34DD">
            <w:pPr>
              <w:pStyle w:val="TAC"/>
              <w:rPr>
                <w:lang w:eastAsia="zh-CN"/>
              </w:rPr>
            </w:pPr>
            <w:r w:rsidRPr="00020619">
              <w:rPr>
                <w:lang w:eastAsia="zh-CN"/>
              </w:rPr>
              <w:t>102</w:t>
            </w:r>
          </w:p>
        </w:tc>
        <w:tc>
          <w:tcPr>
            <w:tcW w:w="3544" w:type="dxa"/>
          </w:tcPr>
          <w:p w14:paraId="71FE6FAE"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76578572" w14:textId="77777777" w:rsidTr="00BB34DD">
        <w:trPr>
          <w:cantSplit/>
          <w:trHeight w:val="187"/>
        </w:trPr>
        <w:tc>
          <w:tcPr>
            <w:tcW w:w="2802" w:type="dxa"/>
            <w:gridSpan w:val="2"/>
          </w:tcPr>
          <w:p w14:paraId="6E96A527" w14:textId="77777777" w:rsidR="00B259FA" w:rsidRPr="00020619" w:rsidRDefault="00B259FA" w:rsidP="00BB34DD">
            <w:pPr>
              <w:pStyle w:val="TAL"/>
              <w:rPr>
                <w:lang w:eastAsia="zh-CN"/>
              </w:rPr>
            </w:pPr>
            <w:proofErr w:type="spellStart"/>
            <w:r w:rsidRPr="00020619">
              <w:rPr>
                <w:lang w:eastAsia="zh-CN"/>
              </w:rPr>
              <w:t>rangeToBestCell</w:t>
            </w:r>
            <w:proofErr w:type="spellEnd"/>
          </w:p>
        </w:tc>
        <w:tc>
          <w:tcPr>
            <w:tcW w:w="708" w:type="dxa"/>
          </w:tcPr>
          <w:p w14:paraId="244AB49E" w14:textId="77777777" w:rsidR="00B259FA" w:rsidRPr="00020619" w:rsidRDefault="00B259FA" w:rsidP="00BB34DD">
            <w:pPr>
              <w:pStyle w:val="TAC"/>
              <w:rPr>
                <w:lang w:eastAsia="zh-CN"/>
              </w:rPr>
            </w:pPr>
          </w:p>
        </w:tc>
        <w:tc>
          <w:tcPr>
            <w:tcW w:w="1418" w:type="dxa"/>
          </w:tcPr>
          <w:p w14:paraId="60FFD728" w14:textId="77777777" w:rsidR="00B259FA" w:rsidRPr="00020619" w:rsidRDefault="00B259FA" w:rsidP="00BB34DD">
            <w:pPr>
              <w:pStyle w:val="TAC"/>
              <w:rPr>
                <w:lang w:eastAsia="zh-CN"/>
              </w:rPr>
            </w:pPr>
            <w:r w:rsidRPr="00020619">
              <w:rPr>
                <w:lang w:eastAsia="zh-CN"/>
              </w:rPr>
              <w:t>1, 2, 3, 4</w:t>
            </w:r>
          </w:p>
        </w:tc>
        <w:tc>
          <w:tcPr>
            <w:tcW w:w="1134" w:type="dxa"/>
          </w:tcPr>
          <w:p w14:paraId="51EDF77E" w14:textId="77777777" w:rsidR="00B259FA" w:rsidRPr="00020619" w:rsidRDefault="00B259FA" w:rsidP="00BB34DD">
            <w:pPr>
              <w:pStyle w:val="TAC"/>
              <w:rPr>
                <w:lang w:eastAsia="zh-CN"/>
              </w:rPr>
            </w:pPr>
            <w:r w:rsidRPr="00020619">
              <w:rPr>
                <w:lang w:eastAsia="zh-CN"/>
              </w:rPr>
              <w:t>Not configured</w:t>
            </w:r>
          </w:p>
        </w:tc>
        <w:tc>
          <w:tcPr>
            <w:tcW w:w="3544" w:type="dxa"/>
          </w:tcPr>
          <w:p w14:paraId="313C6E12" w14:textId="77777777" w:rsidR="00B259FA" w:rsidRPr="00020619" w:rsidRDefault="00B259FA" w:rsidP="00BB34DD">
            <w:pPr>
              <w:pStyle w:val="TAC"/>
            </w:pPr>
          </w:p>
        </w:tc>
      </w:tr>
      <w:tr w:rsidR="00B259FA" w:rsidRPr="00020619" w14:paraId="19A6316C" w14:textId="77777777" w:rsidTr="00BB34DD">
        <w:trPr>
          <w:cantSplit/>
          <w:trHeight w:val="187"/>
        </w:trPr>
        <w:tc>
          <w:tcPr>
            <w:tcW w:w="2802" w:type="dxa"/>
            <w:gridSpan w:val="2"/>
          </w:tcPr>
          <w:p w14:paraId="16A76F9C" w14:textId="77777777" w:rsidR="00B259FA" w:rsidRPr="00020619" w:rsidRDefault="00B259FA" w:rsidP="00BB34DD">
            <w:pPr>
              <w:pStyle w:val="TAL"/>
            </w:pPr>
            <w:r w:rsidRPr="00020619">
              <w:rPr>
                <w:lang w:eastAsia="zh-CN"/>
              </w:rPr>
              <w:t>T1</w:t>
            </w:r>
          </w:p>
        </w:tc>
        <w:tc>
          <w:tcPr>
            <w:tcW w:w="708" w:type="dxa"/>
          </w:tcPr>
          <w:p w14:paraId="30717DA1" w14:textId="77777777" w:rsidR="00B259FA" w:rsidRPr="00020619" w:rsidRDefault="00B259FA" w:rsidP="00BB34DD">
            <w:pPr>
              <w:pStyle w:val="TAC"/>
            </w:pPr>
            <w:r w:rsidRPr="00020619">
              <w:rPr>
                <w:lang w:eastAsia="zh-CN"/>
              </w:rPr>
              <w:t>s</w:t>
            </w:r>
          </w:p>
        </w:tc>
        <w:tc>
          <w:tcPr>
            <w:tcW w:w="1418" w:type="dxa"/>
          </w:tcPr>
          <w:p w14:paraId="0CED47AF" w14:textId="77777777" w:rsidR="00B259FA" w:rsidRPr="00020619" w:rsidRDefault="00B259FA" w:rsidP="00BB34DD">
            <w:pPr>
              <w:pStyle w:val="TAC"/>
              <w:rPr>
                <w:lang w:eastAsia="zh-CN"/>
              </w:rPr>
            </w:pPr>
            <w:r w:rsidRPr="00020619">
              <w:rPr>
                <w:lang w:eastAsia="zh-CN"/>
              </w:rPr>
              <w:t>1, 2, 3, 4</w:t>
            </w:r>
          </w:p>
        </w:tc>
        <w:tc>
          <w:tcPr>
            <w:tcW w:w="1134" w:type="dxa"/>
          </w:tcPr>
          <w:p w14:paraId="05E3AEEA" w14:textId="77777777" w:rsidR="00B259FA" w:rsidRPr="00020619" w:rsidRDefault="00B259FA" w:rsidP="00BB34DD">
            <w:pPr>
              <w:pStyle w:val="TAC"/>
            </w:pPr>
            <w:r w:rsidRPr="00020619">
              <w:rPr>
                <w:lang w:eastAsia="zh-CN"/>
              </w:rPr>
              <w:t>&gt;7</w:t>
            </w:r>
          </w:p>
        </w:tc>
        <w:tc>
          <w:tcPr>
            <w:tcW w:w="3544" w:type="dxa"/>
          </w:tcPr>
          <w:p w14:paraId="0AB9EC2D" w14:textId="77777777" w:rsidR="00B259FA" w:rsidRPr="00020619" w:rsidRDefault="00B259FA" w:rsidP="00BB34DD">
            <w:pPr>
              <w:pStyle w:val="TAC"/>
            </w:pPr>
            <w:r w:rsidRPr="00020619">
              <w:t xml:space="preserve">During T1, Cell 2 shall be powered off, and during the off time the physical cell identity shall be changed, </w:t>
            </w:r>
            <w:proofErr w:type="gramStart"/>
            <w:r w:rsidRPr="00020619">
              <w:t>The</w:t>
            </w:r>
            <w:proofErr w:type="gramEnd"/>
            <w:r w:rsidRPr="00020619">
              <w:t xml:space="preserve"> intention is to ensure that Cell 2 has not been detected by the UE prior to the start of period T2</w:t>
            </w:r>
          </w:p>
        </w:tc>
      </w:tr>
      <w:tr w:rsidR="00B259FA" w:rsidRPr="00020619" w14:paraId="38CED923" w14:textId="77777777" w:rsidTr="00BB34DD">
        <w:trPr>
          <w:cantSplit/>
          <w:trHeight w:val="187"/>
        </w:trPr>
        <w:tc>
          <w:tcPr>
            <w:tcW w:w="2802" w:type="dxa"/>
            <w:gridSpan w:val="2"/>
          </w:tcPr>
          <w:p w14:paraId="17C2C31F" w14:textId="77777777" w:rsidR="00B259FA" w:rsidRPr="00020619" w:rsidRDefault="00B259FA" w:rsidP="00BB34DD">
            <w:pPr>
              <w:pStyle w:val="TAL"/>
            </w:pPr>
            <w:r w:rsidRPr="00020619">
              <w:t>T</w:t>
            </w:r>
            <w:r w:rsidRPr="00020619">
              <w:rPr>
                <w:lang w:eastAsia="zh-CN"/>
              </w:rPr>
              <w:t>2</w:t>
            </w:r>
          </w:p>
        </w:tc>
        <w:tc>
          <w:tcPr>
            <w:tcW w:w="708" w:type="dxa"/>
          </w:tcPr>
          <w:p w14:paraId="25C4294C" w14:textId="77777777" w:rsidR="00B259FA" w:rsidRPr="00020619" w:rsidRDefault="00B259FA" w:rsidP="00BB34DD">
            <w:pPr>
              <w:pStyle w:val="TAC"/>
            </w:pPr>
            <w:r w:rsidRPr="00020619">
              <w:t>s</w:t>
            </w:r>
          </w:p>
        </w:tc>
        <w:tc>
          <w:tcPr>
            <w:tcW w:w="1418" w:type="dxa"/>
          </w:tcPr>
          <w:p w14:paraId="71710274" w14:textId="77777777" w:rsidR="00B259FA" w:rsidRPr="00020619" w:rsidRDefault="00B259FA" w:rsidP="00BB34DD">
            <w:pPr>
              <w:pStyle w:val="TAC"/>
              <w:rPr>
                <w:lang w:eastAsia="zh-CN"/>
              </w:rPr>
            </w:pPr>
            <w:r w:rsidRPr="00020619">
              <w:rPr>
                <w:lang w:eastAsia="zh-CN"/>
              </w:rPr>
              <w:t>1, 2, 3, 4</w:t>
            </w:r>
          </w:p>
        </w:tc>
        <w:tc>
          <w:tcPr>
            <w:tcW w:w="1134" w:type="dxa"/>
          </w:tcPr>
          <w:p w14:paraId="1777FEAD" w14:textId="77777777" w:rsidR="00B259FA" w:rsidRPr="00020619" w:rsidRDefault="00B259FA" w:rsidP="00BB34DD">
            <w:pPr>
              <w:pStyle w:val="TAC"/>
            </w:pPr>
            <w:r w:rsidRPr="00020619">
              <w:rPr>
                <w:lang w:eastAsia="zh-CN"/>
              </w:rPr>
              <w:t>[40]</w:t>
            </w:r>
          </w:p>
        </w:tc>
        <w:tc>
          <w:tcPr>
            <w:tcW w:w="3544" w:type="dxa"/>
          </w:tcPr>
          <w:p w14:paraId="7171E0ED" w14:textId="77777777" w:rsidR="00B259FA" w:rsidRPr="00020619" w:rsidRDefault="00B259FA" w:rsidP="00BB34DD">
            <w:pPr>
              <w:pStyle w:val="TAC"/>
            </w:pPr>
            <w:r w:rsidRPr="00020619">
              <w:t>T</w:t>
            </w:r>
            <w:r w:rsidRPr="00020619">
              <w:rPr>
                <w:lang w:eastAsia="zh-CN"/>
              </w:rPr>
              <w:t>2</w:t>
            </w:r>
            <w:r w:rsidRPr="00020619">
              <w:t xml:space="preserve"> needs to be defined so that cell re-selection reaction time is </w:t>
            </w:r>
            <w:proofErr w:type="gramStart"/>
            <w:r w:rsidRPr="00020619">
              <w:t>taken into account</w:t>
            </w:r>
            <w:proofErr w:type="gramEnd"/>
            <w:r w:rsidRPr="00020619">
              <w:t>.</w:t>
            </w:r>
          </w:p>
        </w:tc>
      </w:tr>
      <w:tr w:rsidR="00B259FA" w:rsidRPr="00020619" w14:paraId="3DD832F8" w14:textId="77777777" w:rsidTr="00BB34DD">
        <w:trPr>
          <w:cantSplit/>
          <w:trHeight w:val="187"/>
        </w:trPr>
        <w:tc>
          <w:tcPr>
            <w:tcW w:w="2802" w:type="dxa"/>
            <w:gridSpan w:val="2"/>
          </w:tcPr>
          <w:p w14:paraId="726CE310" w14:textId="77777777" w:rsidR="00B259FA" w:rsidRPr="00020619" w:rsidRDefault="00B259FA" w:rsidP="00BB34DD">
            <w:pPr>
              <w:pStyle w:val="TAL"/>
            </w:pPr>
            <w:r w:rsidRPr="00020619">
              <w:t>T</w:t>
            </w:r>
            <w:r w:rsidRPr="00020619">
              <w:rPr>
                <w:lang w:eastAsia="zh-CN"/>
              </w:rPr>
              <w:t>3</w:t>
            </w:r>
          </w:p>
        </w:tc>
        <w:tc>
          <w:tcPr>
            <w:tcW w:w="708" w:type="dxa"/>
          </w:tcPr>
          <w:p w14:paraId="564FC45D" w14:textId="77777777" w:rsidR="00B259FA" w:rsidRPr="00020619" w:rsidRDefault="00B259FA" w:rsidP="00BB34DD">
            <w:pPr>
              <w:pStyle w:val="TAC"/>
            </w:pPr>
            <w:r w:rsidRPr="00020619">
              <w:t>s</w:t>
            </w:r>
          </w:p>
        </w:tc>
        <w:tc>
          <w:tcPr>
            <w:tcW w:w="1418" w:type="dxa"/>
          </w:tcPr>
          <w:p w14:paraId="4D2CFED3" w14:textId="77777777" w:rsidR="00B259FA" w:rsidRPr="00020619" w:rsidRDefault="00B259FA" w:rsidP="00BB34DD">
            <w:pPr>
              <w:pStyle w:val="TAC"/>
            </w:pPr>
            <w:r w:rsidRPr="00020619">
              <w:rPr>
                <w:lang w:eastAsia="zh-CN"/>
              </w:rPr>
              <w:t>1, 2, 3, 4</w:t>
            </w:r>
          </w:p>
        </w:tc>
        <w:tc>
          <w:tcPr>
            <w:tcW w:w="1134" w:type="dxa"/>
          </w:tcPr>
          <w:p w14:paraId="5238B2BA" w14:textId="77777777" w:rsidR="00B259FA" w:rsidRPr="00020619" w:rsidRDefault="00B259FA" w:rsidP="00BB34DD">
            <w:pPr>
              <w:pStyle w:val="TAC"/>
            </w:pPr>
            <w:r w:rsidRPr="00020619">
              <w:t>15</w:t>
            </w:r>
          </w:p>
        </w:tc>
        <w:tc>
          <w:tcPr>
            <w:tcW w:w="3544" w:type="dxa"/>
          </w:tcPr>
          <w:p w14:paraId="642D6DBF" w14:textId="77777777" w:rsidR="00B259FA" w:rsidRPr="00020619" w:rsidRDefault="00B259FA" w:rsidP="00BB34DD">
            <w:pPr>
              <w:pStyle w:val="TAC"/>
            </w:pPr>
            <w:r w:rsidRPr="00020619">
              <w:t>T</w:t>
            </w:r>
            <w:r w:rsidRPr="00020619">
              <w:rPr>
                <w:lang w:eastAsia="zh-CN"/>
              </w:rPr>
              <w:t>3</w:t>
            </w:r>
            <w:r w:rsidRPr="00020619">
              <w:t xml:space="preserve"> needs to be defined so that cell re-selection reaction time is </w:t>
            </w:r>
            <w:proofErr w:type="gramStart"/>
            <w:r w:rsidRPr="00020619">
              <w:t>taken into account</w:t>
            </w:r>
            <w:proofErr w:type="gramEnd"/>
            <w:r w:rsidRPr="00020619">
              <w:t>.</w:t>
            </w:r>
          </w:p>
        </w:tc>
      </w:tr>
    </w:tbl>
    <w:p w14:paraId="2A28343A" w14:textId="77777777" w:rsidR="00B259FA" w:rsidRPr="00020619" w:rsidRDefault="00B259FA" w:rsidP="00B259FA">
      <w:pPr>
        <w:rPr>
          <w:lang w:eastAsia="zh-CN"/>
        </w:rPr>
      </w:pPr>
    </w:p>
    <w:p w14:paraId="636870A1" w14:textId="77777777" w:rsidR="00B259FA" w:rsidRPr="00020619" w:rsidRDefault="00B259FA" w:rsidP="00B259FA">
      <w:pPr>
        <w:pStyle w:val="TH"/>
      </w:pPr>
      <w:r w:rsidRPr="00020619">
        <w:lastRenderedPageBreak/>
        <w:t>Table A.16.1.1.2.2-3: Cell specific test parameters for intra frequency NR cell re-selection test case in AWGN for 2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B259FA" w:rsidRPr="00020619" w14:paraId="1513304C" w14:textId="77777777" w:rsidTr="00BB34DD">
        <w:trPr>
          <w:cantSplit/>
          <w:jc w:val="center"/>
        </w:trPr>
        <w:tc>
          <w:tcPr>
            <w:tcW w:w="1951" w:type="dxa"/>
            <w:tcBorders>
              <w:top w:val="single" w:sz="4" w:space="0" w:color="auto"/>
              <w:left w:val="single" w:sz="4" w:space="0" w:color="auto"/>
              <w:bottom w:val="nil"/>
            </w:tcBorders>
            <w:shd w:val="clear" w:color="auto" w:fill="auto"/>
          </w:tcPr>
          <w:p w14:paraId="38B5CF58" w14:textId="77777777" w:rsidR="00B259FA" w:rsidRPr="00020619" w:rsidRDefault="00B259FA" w:rsidP="00BB34DD">
            <w:pPr>
              <w:pStyle w:val="TAH"/>
              <w:rPr>
                <w:rFonts w:cs="Arial"/>
              </w:rPr>
            </w:pPr>
            <w:r w:rsidRPr="00020619">
              <w:t>Parameter</w:t>
            </w:r>
          </w:p>
        </w:tc>
        <w:tc>
          <w:tcPr>
            <w:tcW w:w="1794" w:type="dxa"/>
            <w:tcBorders>
              <w:top w:val="single" w:sz="4" w:space="0" w:color="auto"/>
              <w:bottom w:val="nil"/>
            </w:tcBorders>
            <w:shd w:val="clear" w:color="auto" w:fill="auto"/>
          </w:tcPr>
          <w:p w14:paraId="31E02A4D" w14:textId="77777777" w:rsidR="00B259FA" w:rsidRPr="00020619" w:rsidRDefault="00B259FA" w:rsidP="00BB34DD">
            <w:pPr>
              <w:pStyle w:val="TAH"/>
              <w:rPr>
                <w:rFonts w:cs="Arial"/>
              </w:rPr>
            </w:pPr>
            <w:r w:rsidRPr="00020619">
              <w:t>Unit</w:t>
            </w:r>
          </w:p>
        </w:tc>
        <w:tc>
          <w:tcPr>
            <w:tcW w:w="1418" w:type="dxa"/>
            <w:tcBorders>
              <w:top w:val="single" w:sz="4" w:space="0" w:color="auto"/>
              <w:bottom w:val="nil"/>
            </w:tcBorders>
            <w:shd w:val="clear" w:color="auto" w:fill="auto"/>
          </w:tcPr>
          <w:p w14:paraId="7FC3A2D0" w14:textId="77777777" w:rsidR="00B259FA" w:rsidRPr="00020619" w:rsidRDefault="00B259FA" w:rsidP="00BB34DD">
            <w:pPr>
              <w:pStyle w:val="TAH"/>
              <w:rPr>
                <w:lang w:eastAsia="zh-CN"/>
              </w:rPr>
            </w:pPr>
            <w:r w:rsidRPr="00020619">
              <w:rPr>
                <w:lang w:eastAsia="zh-CN"/>
              </w:rPr>
              <w:t>Test configuration</w:t>
            </w:r>
          </w:p>
        </w:tc>
        <w:tc>
          <w:tcPr>
            <w:tcW w:w="2742" w:type="dxa"/>
            <w:gridSpan w:val="3"/>
            <w:tcBorders>
              <w:top w:val="single" w:sz="4" w:space="0" w:color="auto"/>
            </w:tcBorders>
          </w:tcPr>
          <w:p w14:paraId="0F49F369" w14:textId="77777777" w:rsidR="00B259FA" w:rsidRPr="00020619" w:rsidRDefault="00B259FA" w:rsidP="00BB34DD">
            <w:pPr>
              <w:pStyle w:val="TAH"/>
              <w:rPr>
                <w:rFonts w:cs="Arial"/>
              </w:rPr>
            </w:pPr>
            <w:r w:rsidRPr="00020619">
              <w:t>Cell 1</w:t>
            </w:r>
          </w:p>
        </w:tc>
        <w:tc>
          <w:tcPr>
            <w:tcW w:w="2419" w:type="dxa"/>
            <w:gridSpan w:val="3"/>
            <w:tcBorders>
              <w:top w:val="single" w:sz="4" w:space="0" w:color="auto"/>
              <w:right w:val="single" w:sz="4" w:space="0" w:color="auto"/>
            </w:tcBorders>
          </w:tcPr>
          <w:p w14:paraId="230BC1B6" w14:textId="77777777" w:rsidR="00B259FA" w:rsidRPr="00020619" w:rsidRDefault="00B259FA" w:rsidP="00BB34DD">
            <w:pPr>
              <w:pStyle w:val="TAH"/>
              <w:rPr>
                <w:rFonts w:cs="Arial"/>
              </w:rPr>
            </w:pPr>
            <w:r w:rsidRPr="00020619">
              <w:t>Cell 2</w:t>
            </w:r>
          </w:p>
        </w:tc>
      </w:tr>
      <w:tr w:rsidR="00B259FA" w:rsidRPr="00020619" w14:paraId="3B689096" w14:textId="77777777" w:rsidTr="00BB34DD">
        <w:trPr>
          <w:cantSplit/>
          <w:jc w:val="center"/>
        </w:trPr>
        <w:tc>
          <w:tcPr>
            <w:tcW w:w="1951" w:type="dxa"/>
            <w:tcBorders>
              <w:top w:val="nil"/>
              <w:left w:val="single" w:sz="4" w:space="0" w:color="auto"/>
              <w:bottom w:val="single" w:sz="4" w:space="0" w:color="auto"/>
            </w:tcBorders>
            <w:shd w:val="clear" w:color="auto" w:fill="auto"/>
          </w:tcPr>
          <w:p w14:paraId="1C308A89" w14:textId="77777777" w:rsidR="00B259FA" w:rsidRPr="00020619" w:rsidRDefault="00B259FA" w:rsidP="00BB34DD">
            <w:pPr>
              <w:pStyle w:val="TAH"/>
              <w:rPr>
                <w:rFonts w:cs="Arial"/>
              </w:rPr>
            </w:pPr>
          </w:p>
        </w:tc>
        <w:tc>
          <w:tcPr>
            <w:tcW w:w="1794" w:type="dxa"/>
            <w:tcBorders>
              <w:top w:val="nil"/>
              <w:bottom w:val="single" w:sz="4" w:space="0" w:color="auto"/>
            </w:tcBorders>
            <w:shd w:val="clear" w:color="auto" w:fill="auto"/>
          </w:tcPr>
          <w:p w14:paraId="0D3F62B8" w14:textId="77777777" w:rsidR="00B259FA" w:rsidRPr="00020619" w:rsidRDefault="00B259FA" w:rsidP="00BB34DD">
            <w:pPr>
              <w:pStyle w:val="TAH"/>
              <w:rPr>
                <w:rFonts w:cs="Arial"/>
              </w:rPr>
            </w:pPr>
          </w:p>
        </w:tc>
        <w:tc>
          <w:tcPr>
            <w:tcW w:w="1418" w:type="dxa"/>
            <w:tcBorders>
              <w:top w:val="nil"/>
              <w:bottom w:val="single" w:sz="4" w:space="0" w:color="auto"/>
            </w:tcBorders>
            <w:shd w:val="clear" w:color="auto" w:fill="auto"/>
          </w:tcPr>
          <w:p w14:paraId="53BAE21E" w14:textId="77777777" w:rsidR="00B259FA" w:rsidRPr="00020619" w:rsidRDefault="00B259FA" w:rsidP="00BB34DD">
            <w:pPr>
              <w:pStyle w:val="TAH"/>
            </w:pPr>
          </w:p>
        </w:tc>
        <w:tc>
          <w:tcPr>
            <w:tcW w:w="992" w:type="dxa"/>
            <w:tcBorders>
              <w:bottom w:val="single" w:sz="4" w:space="0" w:color="auto"/>
            </w:tcBorders>
          </w:tcPr>
          <w:p w14:paraId="4381785B" w14:textId="77777777" w:rsidR="00B259FA" w:rsidRPr="00020619" w:rsidRDefault="00B259FA" w:rsidP="00BB34DD">
            <w:pPr>
              <w:pStyle w:val="TAH"/>
              <w:rPr>
                <w:rFonts w:cs="Arial"/>
              </w:rPr>
            </w:pPr>
            <w:r w:rsidRPr="00020619">
              <w:t>T1</w:t>
            </w:r>
          </w:p>
        </w:tc>
        <w:tc>
          <w:tcPr>
            <w:tcW w:w="851" w:type="dxa"/>
            <w:tcBorders>
              <w:bottom w:val="single" w:sz="4" w:space="0" w:color="auto"/>
            </w:tcBorders>
          </w:tcPr>
          <w:p w14:paraId="58F324A2" w14:textId="77777777" w:rsidR="00B259FA" w:rsidRPr="00020619" w:rsidRDefault="00B259FA" w:rsidP="00BB34DD">
            <w:pPr>
              <w:pStyle w:val="TAH"/>
              <w:rPr>
                <w:rFonts w:cs="Arial"/>
              </w:rPr>
            </w:pPr>
            <w:r w:rsidRPr="00020619">
              <w:t>T2</w:t>
            </w:r>
          </w:p>
        </w:tc>
        <w:tc>
          <w:tcPr>
            <w:tcW w:w="899" w:type="dxa"/>
            <w:tcBorders>
              <w:bottom w:val="single" w:sz="4" w:space="0" w:color="auto"/>
            </w:tcBorders>
          </w:tcPr>
          <w:p w14:paraId="02D13212" w14:textId="77777777" w:rsidR="00B259FA" w:rsidRPr="00020619" w:rsidRDefault="00B259FA" w:rsidP="00BB34DD">
            <w:pPr>
              <w:pStyle w:val="TAH"/>
              <w:rPr>
                <w:rFonts w:cs="Arial"/>
              </w:rPr>
            </w:pPr>
            <w:r w:rsidRPr="00020619">
              <w:t>T3</w:t>
            </w:r>
          </w:p>
        </w:tc>
        <w:tc>
          <w:tcPr>
            <w:tcW w:w="802" w:type="dxa"/>
            <w:tcBorders>
              <w:bottom w:val="single" w:sz="4" w:space="0" w:color="auto"/>
            </w:tcBorders>
          </w:tcPr>
          <w:p w14:paraId="2E7AA080" w14:textId="77777777" w:rsidR="00B259FA" w:rsidRPr="00020619" w:rsidRDefault="00B259FA" w:rsidP="00BB34DD">
            <w:pPr>
              <w:pStyle w:val="TAH"/>
              <w:rPr>
                <w:rFonts w:cs="Arial"/>
              </w:rPr>
            </w:pPr>
            <w:r w:rsidRPr="00020619">
              <w:t>T1</w:t>
            </w:r>
          </w:p>
        </w:tc>
        <w:tc>
          <w:tcPr>
            <w:tcW w:w="850" w:type="dxa"/>
            <w:tcBorders>
              <w:bottom w:val="single" w:sz="4" w:space="0" w:color="auto"/>
            </w:tcBorders>
          </w:tcPr>
          <w:p w14:paraId="316C1EAD" w14:textId="77777777" w:rsidR="00B259FA" w:rsidRPr="00020619" w:rsidRDefault="00B259FA" w:rsidP="00BB34DD">
            <w:pPr>
              <w:pStyle w:val="TAH"/>
              <w:rPr>
                <w:rFonts w:cs="Arial"/>
              </w:rPr>
            </w:pPr>
            <w:r w:rsidRPr="00020619">
              <w:t>T2</w:t>
            </w:r>
          </w:p>
        </w:tc>
        <w:tc>
          <w:tcPr>
            <w:tcW w:w="767" w:type="dxa"/>
            <w:tcBorders>
              <w:bottom w:val="single" w:sz="4" w:space="0" w:color="auto"/>
            </w:tcBorders>
          </w:tcPr>
          <w:p w14:paraId="1BE1AAF7" w14:textId="77777777" w:rsidR="00B259FA" w:rsidRPr="00020619" w:rsidRDefault="00B259FA" w:rsidP="00BB34DD">
            <w:pPr>
              <w:pStyle w:val="TAH"/>
              <w:rPr>
                <w:rFonts w:cs="Arial"/>
              </w:rPr>
            </w:pPr>
            <w:r w:rsidRPr="00020619">
              <w:t>T3</w:t>
            </w:r>
          </w:p>
        </w:tc>
      </w:tr>
      <w:tr w:rsidR="00B259FA" w:rsidRPr="00020619" w14:paraId="11551EC4" w14:textId="77777777" w:rsidTr="00BB34DD">
        <w:trPr>
          <w:cantSplit/>
          <w:jc w:val="center"/>
        </w:trPr>
        <w:tc>
          <w:tcPr>
            <w:tcW w:w="1951" w:type="dxa"/>
            <w:tcBorders>
              <w:left w:val="single" w:sz="4" w:space="0" w:color="auto"/>
              <w:bottom w:val="nil"/>
            </w:tcBorders>
          </w:tcPr>
          <w:p w14:paraId="357F8F94" w14:textId="77777777" w:rsidR="00B259FA" w:rsidRPr="00020619" w:rsidRDefault="00B259FA" w:rsidP="00BB34DD">
            <w:pPr>
              <w:pStyle w:val="TAL"/>
              <w:rPr>
                <w:lang w:eastAsia="zh-CN"/>
              </w:rPr>
            </w:pPr>
            <w:r w:rsidRPr="00020619">
              <w:rPr>
                <w:lang w:eastAsia="zh-CN"/>
              </w:rPr>
              <w:t>TDD configuration</w:t>
            </w:r>
          </w:p>
        </w:tc>
        <w:tc>
          <w:tcPr>
            <w:tcW w:w="1794" w:type="dxa"/>
            <w:tcBorders>
              <w:bottom w:val="nil"/>
            </w:tcBorders>
          </w:tcPr>
          <w:p w14:paraId="79B3E65F" w14:textId="77777777" w:rsidR="00B259FA" w:rsidRPr="00020619" w:rsidRDefault="00B259FA" w:rsidP="00BB34DD">
            <w:pPr>
              <w:pStyle w:val="TAC"/>
            </w:pPr>
          </w:p>
        </w:tc>
        <w:tc>
          <w:tcPr>
            <w:tcW w:w="1418" w:type="dxa"/>
            <w:tcBorders>
              <w:bottom w:val="single" w:sz="4" w:space="0" w:color="auto"/>
            </w:tcBorders>
          </w:tcPr>
          <w:p w14:paraId="0599C0E7" w14:textId="77777777" w:rsidR="00B259FA" w:rsidRPr="00020619" w:rsidRDefault="00B259FA" w:rsidP="00BB34DD">
            <w:pPr>
              <w:pStyle w:val="TAC"/>
              <w:rPr>
                <w:rFonts w:cs="v4.2.0"/>
                <w:lang w:eastAsia="zh-CN"/>
              </w:rPr>
            </w:pPr>
            <w:r w:rsidRPr="00020619">
              <w:rPr>
                <w:rFonts w:cs="v4.2.0"/>
                <w:lang w:eastAsia="zh-CN"/>
              </w:rPr>
              <w:t>1, 4</w:t>
            </w:r>
          </w:p>
        </w:tc>
        <w:tc>
          <w:tcPr>
            <w:tcW w:w="2742" w:type="dxa"/>
            <w:gridSpan w:val="3"/>
            <w:tcBorders>
              <w:bottom w:val="single" w:sz="4" w:space="0" w:color="auto"/>
            </w:tcBorders>
          </w:tcPr>
          <w:p w14:paraId="768A1117" w14:textId="77777777" w:rsidR="00B259FA" w:rsidRPr="00020619" w:rsidRDefault="00B259FA" w:rsidP="00BB34DD">
            <w:pPr>
              <w:pStyle w:val="TAC"/>
              <w:rPr>
                <w:lang w:eastAsia="ja-JP"/>
              </w:rPr>
            </w:pPr>
            <w:r w:rsidRPr="00020619">
              <w:rPr>
                <w:rFonts w:cs="v4.2.0"/>
                <w:lang w:eastAsia="zh-CN"/>
              </w:rPr>
              <w:t>N/A</w:t>
            </w:r>
          </w:p>
        </w:tc>
        <w:tc>
          <w:tcPr>
            <w:tcW w:w="2419" w:type="dxa"/>
            <w:gridSpan w:val="3"/>
            <w:tcBorders>
              <w:bottom w:val="single" w:sz="4" w:space="0" w:color="auto"/>
            </w:tcBorders>
          </w:tcPr>
          <w:p w14:paraId="29BEA1E2" w14:textId="77777777" w:rsidR="00B259FA" w:rsidRPr="00020619" w:rsidRDefault="00B259FA" w:rsidP="00BB34DD">
            <w:pPr>
              <w:pStyle w:val="TAC"/>
              <w:rPr>
                <w:lang w:eastAsia="ja-JP"/>
              </w:rPr>
            </w:pPr>
            <w:r w:rsidRPr="00020619">
              <w:rPr>
                <w:rFonts w:cs="v4.2.0"/>
                <w:lang w:eastAsia="zh-CN"/>
              </w:rPr>
              <w:t>N/A</w:t>
            </w:r>
          </w:p>
        </w:tc>
      </w:tr>
      <w:tr w:rsidR="00B259FA" w:rsidRPr="00020619" w14:paraId="555FD60F" w14:textId="77777777" w:rsidTr="00BB34DD">
        <w:trPr>
          <w:cantSplit/>
          <w:jc w:val="center"/>
        </w:trPr>
        <w:tc>
          <w:tcPr>
            <w:tcW w:w="1951" w:type="dxa"/>
            <w:tcBorders>
              <w:top w:val="nil"/>
              <w:left w:val="single" w:sz="4" w:space="0" w:color="auto"/>
              <w:bottom w:val="nil"/>
            </w:tcBorders>
          </w:tcPr>
          <w:p w14:paraId="0989F982" w14:textId="77777777" w:rsidR="00B259FA" w:rsidRPr="00020619" w:rsidRDefault="00B259FA" w:rsidP="00BB34DD">
            <w:pPr>
              <w:pStyle w:val="TAL"/>
              <w:rPr>
                <w:lang w:eastAsia="zh-CN"/>
              </w:rPr>
            </w:pPr>
          </w:p>
        </w:tc>
        <w:tc>
          <w:tcPr>
            <w:tcW w:w="1794" w:type="dxa"/>
            <w:tcBorders>
              <w:top w:val="nil"/>
              <w:bottom w:val="nil"/>
            </w:tcBorders>
          </w:tcPr>
          <w:p w14:paraId="0D359B77" w14:textId="77777777" w:rsidR="00B259FA" w:rsidRPr="00020619" w:rsidRDefault="00B259FA" w:rsidP="00BB34DD">
            <w:pPr>
              <w:pStyle w:val="TAC"/>
            </w:pPr>
          </w:p>
        </w:tc>
        <w:tc>
          <w:tcPr>
            <w:tcW w:w="1418" w:type="dxa"/>
            <w:tcBorders>
              <w:bottom w:val="single" w:sz="4" w:space="0" w:color="auto"/>
            </w:tcBorders>
          </w:tcPr>
          <w:p w14:paraId="5C99D049"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13D8793B" w14:textId="77777777" w:rsidR="00B259FA" w:rsidRPr="00020619" w:rsidRDefault="00B259FA" w:rsidP="00BB34DD">
            <w:pPr>
              <w:pStyle w:val="TAC"/>
              <w:rPr>
                <w:lang w:eastAsia="ja-JP"/>
              </w:rPr>
            </w:pPr>
            <w:r w:rsidRPr="00020619">
              <w:rPr>
                <w:lang w:eastAsia="ja-JP"/>
              </w:rPr>
              <w:t>TDDConf.1.1</w:t>
            </w:r>
          </w:p>
        </w:tc>
        <w:tc>
          <w:tcPr>
            <w:tcW w:w="2419" w:type="dxa"/>
            <w:gridSpan w:val="3"/>
            <w:tcBorders>
              <w:bottom w:val="single" w:sz="4" w:space="0" w:color="auto"/>
            </w:tcBorders>
          </w:tcPr>
          <w:p w14:paraId="72AF97CF" w14:textId="77777777" w:rsidR="00B259FA" w:rsidRPr="00020619" w:rsidRDefault="00B259FA" w:rsidP="00BB34DD">
            <w:pPr>
              <w:pStyle w:val="TAC"/>
              <w:rPr>
                <w:lang w:eastAsia="ja-JP"/>
              </w:rPr>
            </w:pPr>
            <w:r w:rsidRPr="00020619">
              <w:rPr>
                <w:lang w:eastAsia="ja-JP"/>
              </w:rPr>
              <w:t>TDDConf.1.1</w:t>
            </w:r>
          </w:p>
        </w:tc>
      </w:tr>
      <w:tr w:rsidR="00B259FA" w:rsidRPr="00020619" w14:paraId="013D4FE6" w14:textId="77777777" w:rsidTr="00BB34DD">
        <w:trPr>
          <w:cantSplit/>
          <w:jc w:val="center"/>
        </w:trPr>
        <w:tc>
          <w:tcPr>
            <w:tcW w:w="1951" w:type="dxa"/>
            <w:tcBorders>
              <w:top w:val="nil"/>
              <w:left w:val="single" w:sz="4" w:space="0" w:color="auto"/>
              <w:bottom w:val="single" w:sz="4" w:space="0" w:color="auto"/>
            </w:tcBorders>
          </w:tcPr>
          <w:p w14:paraId="58A3F303" w14:textId="77777777" w:rsidR="00B259FA" w:rsidRPr="00020619" w:rsidRDefault="00B259FA" w:rsidP="00BB34DD">
            <w:pPr>
              <w:pStyle w:val="TAL"/>
              <w:rPr>
                <w:lang w:eastAsia="zh-CN"/>
              </w:rPr>
            </w:pPr>
          </w:p>
        </w:tc>
        <w:tc>
          <w:tcPr>
            <w:tcW w:w="1794" w:type="dxa"/>
            <w:tcBorders>
              <w:top w:val="nil"/>
              <w:bottom w:val="single" w:sz="4" w:space="0" w:color="auto"/>
            </w:tcBorders>
          </w:tcPr>
          <w:p w14:paraId="24AE93B5" w14:textId="77777777" w:rsidR="00B259FA" w:rsidRPr="00020619" w:rsidRDefault="00B259FA" w:rsidP="00BB34DD">
            <w:pPr>
              <w:pStyle w:val="TAC"/>
            </w:pPr>
          </w:p>
        </w:tc>
        <w:tc>
          <w:tcPr>
            <w:tcW w:w="1418" w:type="dxa"/>
            <w:tcBorders>
              <w:bottom w:val="single" w:sz="4" w:space="0" w:color="auto"/>
            </w:tcBorders>
          </w:tcPr>
          <w:p w14:paraId="58654385"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3FDC2B12" w14:textId="77777777" w:rsidR="00B259FA" w:rsidRPr="00020619" w:rsidRDefault="00B259FA" w:rsidP="00BB34DD">
            <w:pPr>
              <w:pStyle w:val="TAC"/>
              <w:rPr>
                <w:lang w:eastAsia="ja-JP"/>
              </w:rPr>
            </w:pPr>
            <w:r w:rsidRPr="00020619">
              <w:rPr>
                <w:lang w:eastAsia="ja-JP"/>
              </w:rPr>
              <w:t>TDDConf.2.1</w:t>
            </w:r>
          </w:p>
        </w:tc>
        <w:tc>
          <w:tcPr>
            <w:tcW w:w="2419" w:type="dxa"/>
            <w:gridSpan w:val="3"/>
            <w:tcBorders>
              <w:bottom w:val="single" w:sz="4" w:space="0" w:color="auto"/>
            </w:tcBorders>
          </w:tcPr>
          <w:p w14:paraId="7C6D1EA3" w14:textId="77777777" w:rsidR="00B259FA" w:rsidRPr="00020619" w:rsidRDefault="00B259FA" w:rsidP="00BB34DD">
            <w:pPr>
              <w:pStyle w:val="TAC"/>
              <w:rPr>
                <w:lang w:eastAsia="ja-JP"/>
              </w:rPr>
            </w:pPr>
            <w:r w:rsidRPr="00020619">
              <w:rPr>
                <w:lang w:eastAsia="ja-JP"/>
              </w:rPr>
              <w:t>TDDConf.2.1</w:t>
            </w:r>
          </w:p>
        </w:tc>
      </w:tr>
      <w:tr w:rsidR="00B259FA" w:rsidRPr="00020619" w14:paraId="5AA25D7E" w14:textId="77777777" w:rsidTr="00BB34DD">
        <w:trPr>
          <w:cantSplit/>
          <w:jc w:val="center"/>
        </w:trPr>
        <w:tc>
          <w:tcPr>
            <w:tcW w:w="1951" w:type="dxa"/>
            <w:tcBorders>
              <w:left w:val="single" w:sz="4" w:space="0" w:color="auto"/>
              <w:bottom w:val="nil"/>
            </w:tcBorders>
          </w:tcPr>
          <w:p w14:paraId="282EE79F" w14:textId="77777777" w:rsidR="00B259FA" w:rsidRPr="00020619" w:rsidRDefault="00B259FA" w:rsidP="00BB34DD">
            <w:pPr>
              <w:pStyle w:val="TAL"/>
              <w:rPr>
                <w:lang w:eastAsia="zh-CN"/>
              </w:rPr>
            </w:pPr>
            <w:r w:rsidRPr="00020619">
              <w:rPr>
                <w:lang w:eastAsia="zh-CN"/>
              </w:rPr>
              <w:t xml:space="preserve">PDSCH RMC </w:t>
            </w:r>
          </w:p>
        </w:tc>
        <w:tc>
          <w:tcPr>
            <w:tcW w:w="1794" w:type="dxa"/>
            <w:tcBorders>
              <w:bottom w:val="nil"/>
            </w:tcBorders>
          </w:tcPr>
          <w:p w14:paraId="2A789A07" w14:textId="77777777" w:rsidR="00B259FA" w:rsidRPr="00020619" w:rsidRDefault="00B259FA" w:rsidP="00BB34DD">
            <w:pPr>
              <w:pStyle w:val="TAC"/>
            </w:pPr>
          </w:p>
        </w:tc>
        <w:tc>
          <w:tcPr>
            <w:tcW w:w="1418" w:type="dxa"/>
            <w:tcBorders>
              <w:bottom w:val="single" w:sz="4" w:space="0" w:color="auto"/>
            </w:tcBorders>
          </w:tcPr>
          <w:p w14:paraId="6FB9C6A9" w14:textId="77777777" w:rsidR="00B259FA" w:rsidRPr="00020619" w:rsidRDefault="00B259FA" w:rsidP="00BB34DD">
            <w:pPr>
              <w:pStyle w:val="TAC"/>
              <w:rPr>
                <w:rFonts w:cs="v4.2.0"/>
                <w:lang w:eastAsia="zh-CN"/>
              </w:rPr>
            </w:pPr>
            <w:r w:rsidRPr="00020619">
              <w:rPr>
                <w:rFonts w:cs="v4.2.0"/>
                <w:lang w:eastAsia="zh-CN"/>
              </w:rPr>
              <w:t>1, 4</w:t>
            </w:r>
          </w:p>
        </w:tc>
        <w:tc>
          <w:tcPr>
            <w:tcW w:w="2742" w:type="dxa"/>
            <w:gridSpan w:val="3"/>
            <w:tcBorders>
              <w:bottom w:val="single" w:sz="4" w:space="0" w:color="auto"/>
            </w:tcBorders>
          </w:tcPr>
          <w:p w14:paraId="450727DC" w14:textId="77777777" w:rsidR="00B259FA" w:rsidRPr="00020619" w:rsidRDefault="00B259FA" w:rsidP="00BB34DD">
            <w:pPr>
              <w:pStyle w:val="TAC"/>
              <w:rPr>
                <w:rFonts w:cs="v4.2.0"/>
                <w:lang w:eastAsia="zh-CN"/>
              </w:rPr>
            </w:pPr>
            <w:r w:rsidRPr="00020619">
              <w:rPr>
                <w:rFonts w:cs="v4.2.0"/>
                <w:lang w:eastAsia="zh-CN"/>
              </w:rPr>
              <w:t>SR.1.1 FDD</w:t>
            </w:r>
          </w:p>
        </w:tc>
        <w:tc>
          <w:tcPr>
            <w:tcW w:w="2419" w:type="dxa"/>
            <w:gridSpan w:val="3"/>
            <w:tcBorders>
              <w:bottom w:val="single" w:sz="4" w:space="0" w:color="auto"/>
            </w:tcBorders>
          </w:tcPr>
          <w:p w14:paraId="3E90F8B7" w14:textId="77777777" w:rsidR="00B259FA" w:rsidRPr="00020619" w:rsidRDefault="00B259FA" w:rsidP="00BB34DD">
            <w:pPr>
              <w:pStyle w:val="TAC"/>
              <w:rPr>
                <w:rFonts w:cs="v4.2.0"/>
                <w:lang w:eastAsia="zh-CN"/>
              </w:rPr>
            </w:pPr>
            <w:r w:rsidRPr="00020619">
              <w:rPr>
                <w:rFonts w:cs="v4.2.0"/>
                <w:lang w:eastAsia="zh-CN"/>
              </w:rPr>
              <w:t>SR.1.1 FDD</w:t>
            </w:r>
          </w:p>
        </w:tc>
      </w:tr>
      <w:tr w:rsidR="00B259FA" w:rsidRPr="00020619" w14:paraId="01069C8F" w14:textId="77777777" w:rsidTr="00BB34DD">
        <w:trPr>
          <w:cantSplit/>
          <w:jc w:val="center"/>
        </w:trPr>
        <w:tc>
          <w:tcPr>
            <w:tcW w:w="1951" w:type="dxa"/>
            <w:tcBorders>
              <w:top w:val="nil"/>
              <w:left w:val="single" w:sz="4" w:space="0" w:color="auto"/>
              <w:bottom w:val="nil"/>
            </w:tcBorders>
          </w:tcPr>
          <w:p w14:paraId="21E9A2E3" w14:textId="77777777" w:rsidR="00B259FA" w:rsidRPr="00020619" w:rsidRDefault="00B259FA" w:rsidP="00BB34DD">
            <w:pPr>
              <w:pStyle w:val="TAL"/>
              <w:rPr>
                <w:lang w:eastAsia="zh-CN"/>
              </w:rPr>
            </w:pPr>
            <w:r w:rsidRPr="00020619">
              <w:rPr>
                <w:lang w:eastAsia="zh-CN"/>
              </w:rPr>
              <w:t>configuration</w:t>
            </w:r>
          </w:p>
        </w:tc>
        <w:tc>
          <w:tcPr>
            <w:tcW w:w="1794" w:type="dxa"/>
            <w:tcBorders>
              <w:top w:val="nil"/>
              <w:bottom w:val="nil"/>
            </w:tcBorders>
          </w:tcPr>
          <w:p w14:paraId="1B1A9876" w14:textId="77777777" w:rsidR="00B259FA" w:rsidRPr="00020619" w:rsidRDefault="00B259FA" w:rsidP="00BB34DD">
            <w:pPr>
              <w:pStyle w:val="TAC"/>
            </w:pPr>
          </w:p>
        </w:tc>
        <w:tc>
          <w:tcPr>
            <w:tcW w:w="1418" w:type="dxa"/>
            <w:tcBorders>
              <w:bottom w:val="single" w:sz="4" w:space="0" w:color="auto"/>
            </w:tcBorders>
          </w:tcPr>
          <w:p w14:paraId="6657B0F8"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4D2D0C95" w14:textId="77777777" w:rsidR="00B259FA" w:rsidRPr="00020619" w:rsidRDefault="00B259FA" w:rsidP="00BB34DD">
            <w:pPr>
              <w:pStyle w:val="TAC"/>
              <w:rPr>
                <w:rFonts w:cs="v4.2.0"/>
                <w:lang w:eastAsia="zh-CN"/>
              </w:rPr>
            </w:pPr>
            <w:r w:rsidRPr="00020619">
              <w:rPr>
                <w:rFonts w:cs="v4.2.0"/>
                <w:lang w:eastAsia="zh-CN"/>
              </w:rPr>
              <w:t>SR.1.1 TDD</w:t>
            </w:r>
          </w:p>
        </w:tc>
        <w:tc>
          <w:tcPr>
            <w:tcW w:w="2419" w:type="dxa"/>
            <w:gridSpan w:val="3"/>
            <w:tcBorders>
              <w:bottom w:val="single" w:sz="4" w:space="0" w:color="auto"/>
            </w:tcBorders>
          </w:tcPr>
          <w:p w14:paraId="54489EF2" w14:textId="77777777" w:rsidR="00B259FA" w:rsidRPr="00020619" w:rsidRDefault="00B259FA" w:rsidP="00BB34DD">
            <w:pPr>
              <w:pStyle w:val="TAC"/>
              <w:rPr>
                <w:rFonts w:cs="v4.2.0"/>
                <w:lang w:eastAsia="zh-CN"/>
              </w:rPr>
            </w:pPr>
            <w:r w:rsidRPr="00020619">
              <w:rPr>
                <w:rFonts w:cs="v4.2.0"/>
                <w:lang w:eastAsia="zh-CN"/>
              </w:rPr>
              <w:t>SR.1.1 TDD</w:t>
            </w:r>
          </w:p>
        </w:tc>
      </w:tr>
      <w:tr w:rsidR="00B259FA" w:rsidRPr="00020619" w14:paraId="6F846871" w14:textId="77777777" w:rsidTr="00BB34DD">
        <w:trPr>
          <w:cantSplit/>
          <w:jc w:val="center"/>
        </w:trPr>
        <w:tc>
          <w:tcPr>
            <w:tcW w:w="1951" w:type="dxa"/>
            <w:tcBorders>
              <w:top w:val="nil"/>
              <w:left w:val="single" w:sz="4" w:space="0" w:color="auto"/>
              <w:bottom w:val="single" w:sz="4" w:space="0" w:color="auto"/>
            </w:tcBorders>
          </w:tcPr>
          <w:p w14:paraId="75B0C9FA" w14:textId="77777777" w:rsidR="00B259FA" w:rsidRPr="00020619" w:rsidRDefault="00B259FA" w:rsidP="00BB34DD">
            <w:pPr>
              <w:pStyle w:val="TAL"/>
              <w:rPr>
                <w:lang w:eastAsia="zh-CN"/>
              </w:rPr>
            </w:pPr>
          </w:p>
        </w:tc>
        <w:tc>
          <w:tcPr>
            <w:tcW w:w="1794" w:type="dxa"/>
            <w:tcBorders>
              <w:top w:val="nil"/>
              <w:bottom w:val="single" w:sz="4" w:space="0" w:color="auto"/>
            </w:tcBorders>
          </w:tcPr>
          <w:p w14:paraId="1A416639" w14:textId="77777777" w:rsidR="00B259FA" w:rsidRPr="00020619" w:rsidRDefault="00B259FA" w:rsidP="00BB34DD">
            <w:pPr>
              <w:pStyle w:val="TAC"/>
            </w:pPr>
          </w:p>
        </w:tc>
        <w:tc>
          <w:tcPr>
            <w:tcW w:w="1418" w:type="dxa"/>
            <w:tcBorders>
              <w:bottom w:val="single" w:sz="4" w:space="0" w:color="auto"/>
            </w:tcBorders>
          </w:tcPr>
          <w:p w14:paraId="59FB5506"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19F9A97D" w14:textId="77777777" w:rsidR="00B259FA" w:rsidRPr="00020619" w:rsidRDefault="00B259FA" w:rsidP="00BB34DD">
            <w:pPr>
              <w:pStyle w:val="TAC"/>
              <w:rPr>
                <w:rFonts w:cs="v4.2.0"/>
                <w:lang w:eastAsia="zh-CN"/>
              </w:rPr>
            </w:pPr>
            <w:r w:rsidRPr="00020619">
              <w:rPr>
                <w:rFonts w:cs="v4.2.0"/>
                <w:lang w:eastAsia="zh-CN"/>
              </w:rPr>
              <w:t>SR.2.1 TDD</w:t>
            </w:r>
          </w:p>
        </w:tc>
        <w:tc>
          <w:tcPr>
            <w:tcW w:w="2419" w:type="dxa"/>
            <w:gridSpan w:val="3"/>
            <w:tcBorders>
              <w:bottom w:val="single" w:sz="4" w:space="0" w:color="auto"/>
            </w:tcBorders>
          </w:tcPr>
          <w:p w14:paraId="19E7DFE1" w14:textId="77777777" w:rsidR="00B259FA" w:rsidRPr="00020619" w:rsidRDefault="00B259FA" w:rsidP="00BB34DD">
            <w:pPr>
              <w:pStyle w:val="TAC"/>
              <w:rPr>
                <w:rFonts w:cs="v4.2.0"/>
                <w:lang w:eastAsia="zh-CN"/>
              </w:rPr>
            </w:pPr>
            <w:r w:rsidRPr="00020619">
              <w:rPr>
                <w:rFonts w:cs="v4.2.0"/>
                <w:lang w:eastAsia="zh-CN"/>
              </w:rPr>
              <w:t>SR.2.1 TDD</w:t>
            </w:r>
          </w:p>
        </w:tc>
      </w:tr>
      <w:tr w:rsidR="00B259FA" w:rsidRPr="00020619" w14:paraId="4144873E" w14:textId="77777777" w:rsidTr="00BB34DD">
        <w:trPr>
          <w:cantSplit/>
          <w:jc w:val="center"/>
        </w:trPr>
        <w:tc>
          <w:tcPr>
            <w:tcW w:w="1951" w:type="dxa"/>
            <w:tcBorders>
              <w:left w:val="single" w:sz="4" w:space="0" w:color="auto"/>
              <w:bottom w:val="nil"/>
            </w:tcBorders>
          </w:tcPr>
          <w:p w14:paraId="45A7AF9C" w14:textId="77777777" w:rsidR="00B259FA" w:rsidRPr="00020619" w:rsidRDefault="00B259FA" w:rsidP="00BB34DD">
            <w:pPr>
              <w:pStyle w:val="TAL"/>
              <w:rPr>
                <w:lang w:eastAsia="zh-CN"/>
              </w:rPr>
            </w:pPr>
            <w:r w:rsidRPr="00020619">
              <w:rPr>
                <w:lang w:eastAsia="zh-CN"/>
              </w:rPr>
              <w:t>RMSI CORESET</w:t>
            </w:r>
          </w:p>
        </w:tc>
        <w:tc>
          <w:tcPr>
            <w:tcW w:w="1794" w:type="dxa"/>
            <w:tcBorders>
              <w:bottom w:val="nil"/>
            </w:tcBorders>
          </w:tcPr>
          <w:p w14:paraId="4D08D78D" w14:textId="77777777" w:rsidR="00B259FA" w:rsidRPr="00020619" w:rsidRDefault="00B259FA" w:rsidP="00BB34DD">
            <w:pPr>
              <w:pStyle w:val="TAC"/>
            </w:pPr>
          </w:p>
        </w:tc>
        <w:tc>
          <w:tcPr>
            <w:tcW w:w="1418" w:type="dxa"/>
            <w:tcBorders>
              <w:bottom w:val="single" w:sz="4" w:space="0" w:color="auto"/>
            </w:tcBorders>
          </w:tcPr>
          <w:p w14:paraId="67421AEE" w14:textId="77777777" w:rsidR="00B259FA" w:rsidRPr="00020619" w:rsidRDefault="00B259FA" w:rsidP="00BB34DD">
            <w:pPr>
              <w:pStyle w:val="TAC"/>
              <w:rPr>
                <w:rFonts w:cs="v4.2.0"/>
                <w:lang w:eastAsia="zh-CN"/>
              </w:rPr>
            </w:pPr>
            <w:r w:rsidRPr="00020619">
              <w:rPr>
                <w:rFonts w:cs="v4.2.0"/>
                <w:lang w:eastAsia="zh-CN"/>
              </w:rPr>
              <w:t>1, 4</w:t>
            </w:r>
          </w:p>
        </w:tc>
        <w:tc>
          <w:tcPr>
            <w:tcW w:w="2742" w:type="dxa"/>
            <w:gridSpan w:val="3"/>
            <w:tcBorders>
              <w:bottom w:val="single" w:sz="4" w:space="0" w:color="auto"/>
            </w:tcBorders>
          </w:tcPr>
          <w:p w14:paraId="6E100D13" w14:textId="77777777" w:rsidR="00B259FA" w:rsidRPr="00020619" w:rsidRDefault="00B259FA" w:rsidP="00BB34DD">
            <w:pPr>
              <w:pStyle w:val="TAC"/>
              <w:rPr>
                <w:rFonts w:cs="v4.2.0"/>
                <w:lang w:eastAsia="zh-CN"/>
              </w:rPr>
            </w:pPr>
            <w:r w:rsidRPr="00020619">
              <w:rPr>
                <w:rFonts w:cs="v4.2.0"/>
                <w:lang w:eastAsia="zh-CN"/>
              </w:rPr>
              <w:t>CR.1.1 FDD</w:t>
            </w:r>
          </w:p>
        </w:tc>
        <w:tc>
          <w:tcPr>
            <w:tcW w:w="2419" w:type="dxa"/>
            <w:gridSpan w:val="3"/>
            <w:tcBorders>
              <w:bottom w:val="single" w:sz="4" w:space="0" w:color="auto"/>
            </w:tcBorders>
          </w:tcPr>
          <w:p w14:paraId="78D29254" w14:textId="77777777" w:rsidR="00B259FA" w:rsidRPr="00020619" w:rsidRDefault="00B259FA" w:rsidP="00BB34DD">
            <w:pPr>
              <w:pStyle w:val="TAC"/>
              <w:rPr>
                <w:rFonts w:cs="v4.2.0"/>
                <w:lang w:eastAsia="zh-CN"/>
              </w:rPr>
            </w:pPr>
            <w:r w:rsidRPr="00020619">
              <w:rPr>
                <w:rFonts w:cs="v4.2.0"/>
                <w:lang w:eastAsia="zh-CN"/>
              </w:rPr>
              <w:t>CR.1.1 FDD</w:t>
            </w:r>
          </w:p>
        </w:tc>
      </w:tr>
      <w:tr w:rsidR="00B259FA" w:rsidRPr="00020619" w14:paraId="4523E916" w14:textId="77777777" w:rsidTr="00BB34DD">
        <w:trPr>
          <w:cantSplit/>
          <w:jc w:val="center"/>
        </w:trPr>
        <w:tc>
          <w:tcPr>
            <w:tcW w:w="1951" w:type="dxa"/>
            <w:tcBorders>
              <w:top w:val="nil"/>
              <w:left w:val="single" w:sz="4" w:space="0" w:color="auto"/>
              <w:bottom w:val="nil"/>
            </w:tcBorders>
          </w:tcPr>
          <w:p w14:paraId="7D05308F" w14:textId="77777777" w:rsidR="00B259FA" w:rsidRPr="00020619" w:rsidRDefault="00B259FA" w:rsidP="00BB34DD">
            <w:pPr>
              <w:pStyle w:val="TAL"/>
              <w:rPr>
                <w:lang w:eastAsia="zh-CN"/>
              </w:rPr>
            </w:pPr>
            <w:r w:rsidRPr="00020619">
              <w:rPr>
                <w:lang w:eastAsia="zh-CN"/>
              </w:rPr>
              <w:t>RMC configuration</w:t>
            </w:r>
          </w:p>
        </w:tc>
        <w:tc>
          <w:tcPr>
            <w:tcW w:w="1794" w:type="dxa"/>
            <w:tcBorders>
              <w:top w:val="nil"/>
              <w:bottom w:val="nil"/>
            </w:tcBorders>
          </w:tcPr>
          <w:p w14:paraId="4B24D263" w14:textId="77777777" w:rsidR="00B259FA" w:rsidRPr="00020619" w:rsidRDefault="00B259FA" w:rsidP="00BB34DD">
            <w:pPr>
              <w:pStyle w:val="TAC"/>
            </w:pPr>
          </w:p>
        </w:tc>
        <w:tc>
          <w:tcPr>
            <w:tcW w:w="1418" w:type="dxa"/>
            <w:tcBorders>
              <w:bottom w:val="single" w:sz="4" w:space="0" w:color="auto"/>
            </w:tcBorders>
          </w:tcPr>
          <w:p w14:paraId="5EA8044B"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6EB99366" w14:textId="77777777" w:rsidR="00B259FA" w:rsidRPr="00020619" w:rsidRDefault="00B259FA" w:rsidP="00BB34DD">
            <w:pPr>
              <w:pStyle w:val="TAC"/>
              <w:rPr>
                <w:rFonts w:cs="v4.2.0"/>
                <w:lang w:eastAsia="zh-CN"/>
              </w:rPr>
            </w:pPr>
            <w:r w:rsidRPr="00020619">
              <w:rPr>
                <w:rFonts w:cs="v4.2.0"/>
                <w:lang w:eastAsia="zh-CN"/>
              </w:rPr>
              <w:t>CR.1.1 TDD</w:t>
            </w:r>
          </w:p>
        </w:tc>
        <w:tc>
          <w:tcPr>
            <w:tcW w:w="2419" w:type="dxa"/>
            <w:gridSpan w:val="3"/>
            <w:tcBorders>
              <w:bottom w:val="single" w:sz="4" w:space="0" w:color="auto"/>
            </w:tcBorders>
          </w:tcPr>
          <w:p w14:paraId="6058AE4F" w14:textId="77777777" w:rsidR="00B259FA" w:rsidRPr="00020619" w:rsidRDefault="00B259FA" w:rsidP="00BB34DD">
            <w:pPr>
              <w:pStyle w:val="TAC"/>
              <w:rPr>
                <w:rFonts w:cs="v4.2.0"/>
                <w:lang w:eastAsia="zh-CN"/>
              </w:rPr>
            </w:pPr>
            <w:r w:rsidRPr="00020619">
              <w:rPr>
                <w:rFonts w:cs="v4.2.0"/>
                <w:lang w:eastAsia="zh-CN"/>
              </w:rPr>
              <w:t>CR.1.1 TDD</w:t>
            </w:r>
          </w:p>
        </w:tc>
      </w:tr>
      <w:tr w:rsidR="00B259FA" w:rsidRPr="00020619" w14:paraId="0AA504E9" w14:textId="77777777" w:rsidTr="00BB34DD">
        <w:trPr>
          <w:cantSplit/>
          <w:jc w:val="center"/>
        </w:trPr>
        <w:tc>
          <w:tcPr>
            <w:tcW w:w="1951" w:type="dxa"/>
            <w:tcBorders>
              <w:top w:val="nil"/>
              <w:left w:val="single" w:sz="4" w:space="0" w:color="auto"/>
              <w:bottom w:val="single" w:sz="4" w:space="0" w:color="auto"/>
            </w:tcBorders>
          </w:tcPr>
          <w:p w14:paraId="0DB1C969" w14:textId="77777777" w:rsidR="00B259FA" w:rsidRPr="00020619" w:rsidRDefault="00B259FA" w:rsidP="00BB34DD">
            <w:pPr>
              <w:pStyle w:val="TAL"/>
              <w:rPr>
                <w:lang w:eastAsia="zh-CN"/>
              </w:rPr>
            </w:pPr>
          </w:p>
        </w:tc>
        <w:tc>
          <w:tcPr>
            <w:tcW w:w="1794" w:type="dxa"/>
            <w:tcBorders>
              <w:top w:val="nil"/>
              <w:bottom w:val="single" w:sz="4" w:space="0" w:color="auto"/>
            </w:tcBorders>
          </w:tcPr>
          <w:p w14:paraId="78888181" w14:textId="77777777" w:rsidR="00B259FA" w:rsidRPr="00020619" w:rsidRDefault="00B259FA" w:rsidP="00BB34DD">
            <w:pPr>
              <w:pStyle w:val="TAC"/>
            </w:pPr>
          </w:p>
        </w:tc>
        <w:tc>
          <w:tcPr>
            <w:tcW w:w="1418" w:type="dxa"/>
            <w:tcBorders>
              <w:bottom w:val="single" w:sz="4" w:space="0" w:color="auto"/>
            </w:tcBorders>
          </w:tcPr>
          <w:p w14:paraId="27DD3331"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6C01A60E" w14:textId="77777777" w:rsidR="00B259FA" w:rsidRPr="00020619" w:rsidRDefault="00B259FA" w:rsidP="00BB34DD">
            <w:pPr>
              <w:pStyle w:val="TAC"/>
              <w:rPr>
                <w:rFonts w:cs="v4.2.0"/>
                <w:lang w:eastAsia="zh-CN"/>
              </w:rPr>
            </w:pPr>
            <w:r w:rsidRPr="00020619">
              <w:rPr>
                <w:rFonts w:cs="v4.2.0"/>
                <w:lang w:eastAsia="zh-CN"/>
              </w:rPr>
              <w:t>CR.2.1 TDD</w:t>
            </w:r>
          </w:p>
        </w:tc>
        <w:tc>
          <w:tcPr>
            <w:tcW w:w="2419" w:type="dxa"/>
            <w:gridSpan w:val="3"/>
            <w:tcBorders>
              <w:bottom w:val="single" w:sz="4" w:space="0" w:color="auto"/>
            </w:tcBorders>
          </w:tcPr>
          <w:p w14:paraId="164C5D53" w14:textId="77777777" w:rsidR="00B259FA" w:rsidRPr="00020619" w:rsidRDefault="00B259FA" w:rsidP="00BB34DD">
            <w:pPr>
              <w:pStyle w:val="TAC"/>
              <w:rPr>
                <w:rFonts w:cs="v4.2.0"/>
                <w:lang w:eastAsia="zh-CN"/>
              </w:rPr>
            </w:pPr>
            <w:r w:rsidRPr="00020619">
              <w:rPr>
                <w:rFonts w:cs="v4.2.0"/>
                <w:lang w:eastAsia="zh-CN"/>
              </w:rPr>
              <w:t>CR.2.1 TDD</w:t>
            </w:r>
          </w:p>
        </w:tc>
      </w:tr>
      <w:tr w:rsidR="00B259FA" w:rsidRPr="00020619" w14:paraId="3B657637" w14:textId="77777777" w:rsidTr="00BB34DD">
        <w:trPr>
          <w:cantSplit/>
          <w:jc w:val="center"/>
        </w:trPr>
        <w:tc>
          <w:tcPr>
            <w:tcW w:w="1951" w:type="dxa"/>
            <w:tcBorders>
              <w:left w:val="single" w:sz="4" w:space="0" w:color="auto"/>
              <w:bottom w:val="nil"/>
            </w:tcBorders>
          </w:tcPr>
          <w:p w14:paraId="77BA0441" w14:textId="77777777" w:rsidR="00B259FA" w:rsidRPr="00020619" w:rsidRDefault="00B259FA" w:rsidP="00BB34DD">
            <w:pPr>
              <w:pStyle w:val="TAL"/>
              <w:rPr>
                <w:lang w:eastAsia="zh-CN"/>
              </w:rPr>
            </w:pPr>
            <w:r w:rsidRPr="00020619">
              <w:rPr>
                <w:lang w:eastAsia="zh-CN"/>
              </w:rPr>
              <w:t>Dedicated CORESET</w:t>
            </w:r>
          </w:p>
        </w:tc>
        <w:tc>
          <w:tcPr>
            <w:tcW w:w="1794" w:type="dxa"/>
            <w:tcBorders>
              <w:bottom w:val="nil"/>
            </w:tcBorders>
          </w:tcPr>
          <w:p w14:paraId="364238DC" w14:textId="77777777" w:rsidR="00B259FA" w:rsidRPr="00020619" w:rsidRDefault="00B259FA" w:rsidP="00BB34DD">
            <w:pPr>
              <w:pStyle w:val="TAC"/>
            </w:pPr>
          </w:p>
        </w:tc>
        <w:tc>
          <w:tcPr>
            <w:tcW w:w="1418" w:type="dxa"/>
            <w:tcBorders>
              <w:bottom w:val="single" w:sz="4" w:space="0" w:color="auto"/>
            </w:tcBorders>
          </w:tcPr>
          <w:p w14:paraId="258C2485" w14:textId="77777777" w:rsidR="00B259FA" w:rsidRPr="00020619" w:rsidRDefault="00B259FA" w:rsidP="00BB34DD">
            <w:pPr>
              <w:pStyle w:val="TAC"/>
              <w:rPr>
                <w:rFonts w:cs="v4.2.0"/>
                <w:lang w:eastAsia="zh-CN"/>
              </w:rPr>
            </w:pPr>
            <w:r w:rsidRPr="00020619">
              <w:rPr>
                <w:rFonts w:cs="v4.2.0"/>
                <w:lang w:eastAsia="zh-CN"/>
              </w:rPr>
              <w:t>1, 4</w:t>
            </w:r>
          </w:p>
        </w:tc>
        <w:tc>
          <w:tcPr>
            <w:tcW w:w="2742" w:type="dxa"/>
            <w:gridSpan w:val="3"/>
            <w:tcBorders>
              <w:bottom w:val="single" w:sz="4" w:space="0" w:color="auto"/>
            </w:tcBorders>
          </w:tcPr>
          <w:p w14:paraId="0C61B891" w14:textId="77777777" w:rsidR="00B259FA" w:rsidRPr="00020619" w:rsidRDefault="00B259FA" w:rsidP="00BB34DD">
            <w:pPr>
              <w:pStyle w:val="TAC"/>
              <w:rPr>
                <w:rFonts w:cs="v4.2.0"/>
                <w:lang w:eastAsia="zh-CN"/>
              </w:rPr>
            </w:pPr>
            <w:r w:rsidRPr="00020619">
              <w:rPr>
                <w:rFonts w:cs="v4.2.0"/>
                <w:lang w:eastAsia="zh-CN"/>
              </w:rPr>
              <w:t>CCR.1.1 FDD</w:t>
            </w:r>
          </w:p>
        </w:tc>
        <w:tc>
          <w:tcPr>
            <w:tcW w:w="2419" w:type="dxa"/>
            <w:gridSpan w:val="3"/>
            <w:tcBorders>
              <w:bottom w:val="single" w:sz="4" w:space="0" w:color="auto"/>
            </w:tcBorders>
          </w:tcPr>
          <w:p w14:paraId="1BF259A3" w14:textId="77777777" w:rsidR="00B259FA" w:rsidRPr="00020619" w:rsidRDefault="00B259FA" w:rsidP="00BB34DD">
            <w:pPr>
              <w:pStyle w:val="TAC"/>
              <w:rPr>
                <w:rFonts w:cs="v4.2.0"/>
                <w:lang w:eastAsia="zh-CN"/>
              </w:rPr>
            </w:pPr>
            <w:r w:rsidRPr="00020619">
              <w:rPr>
                <w:rFonts w:cs="v4.2.0"/>
                <w:lang w:eastAsia="zh-CN"/>
              </w:rPr>
              <w:t>CCR.1.1 FDD</w:t>
            </w:r>
          </w:p>
        </w:tc>
      </w:tr>
      <w:tr w:rsidR="00B259FA" w:rsidRPr="00020619" w14:paraId="76E1979C" w14:textId="77777777" w:rsidTr="00BB34DD">
        <w:trPr>
          <w:cantSplit/>
          <w:jc w:val="center"/>
        </w:trPr>
        <w:tc>
          <w:tcPr>
            <w:tcW w:w="1951" w:type="dxa"/>
            <w:tcBorders>
              <w:top w:val="nil"/>
              <w:left w:val="single" w:sz="4" w:space="0" w:color="auto"/>
              <w:bottom w:val="nil"/>
            </w:tcBorders>
          </w:tcPr>
          <w:p w14:paraId="3E74F811" w14:textId="77777777" w:rsidR="00B259FA" w:rsidRPr="00020619" w:rsidRDefault="00B259FA" w:rsidP="00BB34DD">
            <w:pPr>
              <w:pStyle w:val="TAL"/>
              <w:rPr>
                <w:lang w:eastAsia="zh-CN"/>
              </w:rPr>
            </w:pPr>
            <w:r w:rsidRPr="00020619">
              <w:rPr>
                <w:lang w:eastAsia="zh-CN"/>
              </w:rPr>
              <w:t>RMC configuration</w:t>
            </w:r>
          </w:p>
        </w:tc>
        <w:tc>
          <w:tcPr>
            <w:tcW w:w="1794" w:type="dxa"/>
            <w:tcBorders>
              <w:top w:val="nil"/>
              <w:bottom w:val="nil"/>
            </w:tcBorders>
          </w:tcPr>
          <w:p w14:paraId="285D8715" w14:textId="77777777" w:rsidR="00B259FA" w:rsidRPr="00020619" w:rsidRDefault="00B259FA" w:rsidP="00BB34DD">
            <w:pPr>
              <w:pStyle w:val="TAC"/>
            </w:pPr>
          </w:p>
        </w:tc>
        <w:tc>
          <w:tcPr>
            <w:tcW w:w="1418" w:type="dxa"/>
            <w:tcBorders>
              <w:bottom w:val="single" w:sz="4" w:space="0" w:color="auto"/>
            </w:tcBorders>
          </w:tcPr>
          <w:p w14:paraId="2714017A"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45897EC9" w14:textId="77777777" w:rsidR="00B259FA" w:rsidRPr="00020619" w:rsidRDefault="00B259FA" w:rsidP="00BB34DD">
            <w:pPr>
              <w:pStyle w:val="TAC"/>
              <w:rPr>
                <w:rFonts w:cs="v4.2.0"/>
                <w:lang w:eastAsia="zh-CN"/>
              </w:rPr>
            </w:pPr>
            <w:r w:rsidRPr="00020619">
              <w:rPr>
                <w:rFonts w:cs="v4.2.0"/>
                <w:lang w:eastAsia="zh-CN"/>
              </w:rPr>
              <w:t>CCR.1.1 TDD</w:t>
            </w:r>
          </w:p>
        </w:tc>
        <w:tc>
          <w:tcPr>
            <w:tcW w:w="2419" w:type="dxa"/>
            <w:gridSpan w:val="3"/>
            <w:tcBorders>
              <w:bottom w:val="single" w:sz="4" w:space="0" w:color="auto"/>
            </w:tcBorders>
          </w:tcPr>
          <w:p w14:paraId="46D1BA37" w14:textId="77777777" w:rsidR="00B259FA" w:rsidRPr="00020619" w:rsidRDefault="00B259FA" w:rsidP="00BB34DD">
            <w:pPr>
              <w:pStyle w:val="TAC"/>
              <w:rPr>
                <w:rFonts w:cs="v4.2.0"/>
                <w:lang w:eastAsia="zh-CN"/>
              </w:rPr>
            </w:pPr>
            <w:r w:rsidRPr="00020619">
              <w:rPr>
                <w:rFonts w:cs="v4.2.0"/>
                <w:lang w:eastAsia="zh-CN"/>
              </w:rPr>
              <w:t>CCR.1.1 TDD</w:t>
            </w:r>
          </w:p>
        </w:tc>
      </w:tr>
      <w:tr w:rsidR="00B259FA" w:rsidRPr="00020619" w14:paraId="65DFAF96" w14:textId="77777777" w:rsidTr="00BB34DD">
        <w:trPr>
          <w:cantSplit/>
          <w:jc w:val="center"/>
        </w:trPr>
        <w:tc>
          <w:tcPr>
            <w:tcW w:w="1951" w:type="dxa"/>
            <w:tcBorders>
              <w:top w:val="nil"/>
              <w:left w:val="single" w:sz="4" w:space="0" w:color="auto"/>
              <w:bottom w:val="single" w:sz="4" w:space="0" w:color="auto"/>
            </w:tcBorders>
          </w:tcPr>
          <w:p w14:paraId="47822E63" w14:textId="77777777" w:rsidR="00B259FA" w:rsidRPr="00020619" w:rsidRDefault="00B259FA" w:rsidP="00BB34DD">
            <w:pPr>
              <w:pStyle w:val="TAL"/>
              <w:rPr>
                <w:lang w:eastAsia="zh-CN"/>
              </w:rPr>
            </w:pPr>
          </w:p>
        </w:tc>
        <w:tc>
          <w:tcPr>
            <w:tcW w:w="1794" w:type="dxa"/>
            <w:tcBorders>
              <w:top w:val="nil"/>
              <w:bottom w:val="single" w:sz="4" w:space="0" w:color="auto"/>
            </w:tcBorders>
          </w:tcPr>
          <w:p w14:paraId="683A6966" w14:textId="77777777" w:rsidR="00B259FA" w:rsidRPr="00020619" w:rsidRDefault="00B259FA" w:rsidP="00BB34DD">
            <w:pPr>
              <w:pStyle w:val="TAC"/>
            </w:pPr>
          </w:p>
        </w:tc>
        <w:tc>
          <w:tcPr>
            <w:tcW w:w="1418" w:type="dxa"/>
            <w:tcBorders>
              <w:bottom w:val="single" w:sz="4" w:space="0" w:color="auto"/>
            </w:tcBorders>
          </w:tcPr>
          <w:p w14:paraId="23EA5B4D"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70BD6C5D" w14:textId="77777777" w:rsidR="00B259FA" w:rsidRPr="00020619" w:rsidRDefault="00B259FA" w:rsidP="00BB34DD">
            <w:pPr>
              <w:pStyle w:val="TAC"/>
              <w:rPr>
                <w:rFonts w:cs="v4.2.0"/>
                <w:lang w:eastAsia="zh-CN"/>
              </w:rPr>
            </w:pPr>
            <w:r w:rsidRPr="00020619">
              <w:rPr>
                <w:rFonts w:cs="v4.2.0"/>
                <w:lang w:eastAsia="zh-CN"/>
              </w:rPr>
              <w:t>CCR.2.1 TDD</w:t>
            </w:r>
          </w:p>
        </w:tc>
        <w:tc>
          <w:tcPr>
            <w:tcW w:w="2419" w:type="dxa"/>
            <w:gridSpan w:val="3"/>
            <w:tcBorders>
              <w:bottom w:val="single" w:sz="4" w:space="0" w:color="auto"/>
            </w:tcBorders>
          </w:tcPr>
          <w:p w14:paraId="2DF3325C" w14:textId="77777777" w:rsidR="00B259FA" w:rsidRPr="00020619" w:rsidRDefault="00B259FA" w:rsidP="00BB34DD">
            <w:pPr>
              <w:pStyle w:val="TAC"/>
              <w:rPr>
                <w:rFonts w:cs="v4.2.0"/>
                <w:lang w:eastAsia="zh-CN"/>
              </w:rPr>
            </w:pPr>
            <w:r w:rsidRPr="00020619">
              <w:rPr>
                <w:rFonts w:cs="v4.2.0"/>
                <w:lang w:eastAsia="zh-CN"/>
              </w:rPr>
              <w:t>CCR.2.1 TDD</w:t>
            </w:r>
          </w:p>
        </w:tc>
      </w:tr>
      <w:tr w:rsidR="00B259FA" w:rsidRPr="00020619" w14:paraId="192A46A0" w14:textId="77777777" w:rsidTr="00BB34DD">
        <w:trPr>
          <w:cantSplit/>
          <w:jc w:val="center"/>
        </w:trPr>
        <w:tc>
          <w:tcPr>
            <w:tcW w:w="1951" w:type="dxa"/>
            <w:tcBorders>
              <w:left w:val="single" w:sz="4" w:space="0" w:color="auto"/>
              <w:bottom w:val="single" w:sz="4" w:space="0" w:color="auto"/>
            </w:tcBorders>
          </w:tcPr>
          <w:p w14:paraId="51600839" w14:textId="77777777" w:rsidR="00B259FA" w:rsidRPr="00020619" w:rsidRDefault="00B259FA" w:rsidP="00BB34DD">
            <w:pPr>
              <w:pStyle w:val="TAL"/>
            </w:pPr>
            <w:r w:rsidRPr="00020619">
              <w:t>OCNG Pattern</w:t>
            </w:r>
          </w:p>
        </w:tc>
        <w:tc>
          <w:tcPr>
            <w:tcW w:w="1794" w:type="dxa"/>
            <w:tcBorders>
              <w:bottom w:val="single" w:sz="4" w:space="0" w:color="auto"/>
            </w:tcBorders>
          </w:tcPr>
          <w:p w14:paraId="6C2860C6" w14:textId="77777777" w:rsidR="00B259FA" w:rsidRPr="00020619" w:rsidRDefault="00B259FA" w:rsidP="00BB34DD">
            <w:pPr>
              <w:pStyle w:val="TAC"/>
            </w:pPr>
          </w:p>
        </w:tc>
        <w:tc>
          <w:tcPr>
            <w:tcW w:w="1418" w:type="dxa"/>
            <w:tcBorders>
              <w:bottom w:val="single" w:sz="4" w:space="0" w:color="auto"/>
            </w:tcBorders>
          </w:tcPr>
          <w:p w14:paraId="6415859D" w14:textId="77777777" w:rsidR="00B259FA" w:rsidRPr="00020619" w:rsidRDefault="00B259FA" w:rsidP="00BB34DD">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28B3B147" w14:textId="77777777" w:rsidR="00B259FA" w:rsidRPr="00020619" w:rsidRDefault="00B259FA" w:rsidP="00BB34DD">
            <w:pPr>
              <w:pStyle w:val="TAC"/>
              <w:rPr>
                <w:rFonts w:cs="v4.2.0"/>
              </w:rPr>
            </w:pPr>
            <w:r w:rsidRPr="00020619">
              <w:t>OP.1 defined in A.3.2.1</w:t>
            </w:r>
          </w:p>
        </w:tc>
        <w:tc>
          <w:tcPr>
            <w:tcW w:w="2419" w:type="dxa"/>
            <w:gridSpan w:val="3"/>
            <w:tcBorders>
              <w:bottom w:val="single" w:sz="4" w:space="0" w:color="auto"/>
            </w:tcBorders>
          </w:tcPr>
          <w:p w14:paraId="10A4B116" w14:textId="77777777" w:rsidR="00B259FA" w:rsidRPr="00020619" w:rsidRDefault="00B259FA" w:rsidP="00BB34DD">
            <w:pPr>
              <w:pStyle w:val="TAC"/>
              <w:rPr>
                <w:rFonts w:cs="v4.2.0"/>
              </w:rPr>
            </w:pPr>
            <w:r w:rsidRPr="00020619">
              <w:t>OP.1 defined in A.3.2.1</w:t>
            </w:r>
          </w:p>
        </w:tc>
      </w:tr>
      <w:tr w:rsidR="00B259FA" w:rsidRPr="00020619" w14:paraId="591B73EA" w14:textId="77777777" w:rsidTr="00BB34DD">
        <w:trPr>
          <w:cantSplit/>
          <w:jc w:val="center"/>
        </w:trPr>
        <w:tc>
          <w:tcPr>
            <w:tcW w:w="1951" w:type="dxa"/>
            <w:tcBorders>
              <w:left w:val="single" w:sz="4" w:space="0" w:color="auto"/>
              <w:bottom w:val="single" w:sz="4" w:space="0" w:color="auto"/>
            </w:tcBorders>
          </w:tcPr>
          <w:p w14:paraId="05E4335B" w14:textId="77777777" w:rsidR="00B259FA" w:rsidRPr="00020619" w:rsidRDefault="00B259FA" w:rsidP="00BB34DD">
            <w:pPr>
              <w:pStyle w:val="TAL"/>
              <w:rPr>
                <w:lang w:eastAsia="zh-CN"/>
              </w:rPr>
            </w:pPr>
            <w:r w:rsidRPr="00020619">
              <w:rPr>
                <w:lang w:eastAsia="zh-CN"/>
              </w:rPr>
              <w:t>Initial DL BWP configuration</w:t>
            </w:r>
          </w:p>
        </w:tc>
        <w:tc>
          <w:tcPr>
            <w:tcW w:w="1794" w:type="dxa"/>
            <w:tcBorders>
              <w:bottom w:val="single" w:sz="4" w:space="0" w:color="auto"/>
            </w:tcBorders>
          </w:tcPr>
          <w:p w14:paraId="1E92EBA0" w14:textId="77777777" w:rsidR="00B259FA" w:rsidRPr="00020619" w:rsidRDefault="00B259FA" w:rsidP="00BB34DD">
            <w:pPr>
              <w:pStyle w:val="TAC"/>
            </w:pPr>
          </w:p>
        </w:tc>
        <w:tc>
          <w:tcPr>
            <w:tcW w:w="1418" w:type="dxa"/>
            <w:tcBorders>
              <w:bottom w:val="single" w:sz="4" w:space="0" w:color="auto"/>
            </w:tcBorders>
          </w:tcPr>
          <w:p w14:paraId="05660A22" w14:textId="77777777" w:rsidR="00B259FA" w:rsidRPr="00020619" w:rsidRDefault="00B259FA" w:rsidP="00BB34DD">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369F65E3" w14:textId="77777777" w:rsidR="00B259FA" w:rsidRPr="00020619" w:rsidRDefault="00B259FA" w:rsidP="00BB34DD">
            <w:pPr>
              <w:pStyle w:val="TAC"/>
              <w:rPr>
                <w:lang w:eastAsia="zh-CN"/>
              </w:rPr>
            </w:pPr>
            <w:r w:rsidRPr="00020619">
              <w:rPr>
                <w:lang w:eastAsia="zh-CN"/>
              </w:rPr>
              <w:t>DLBWP.0.1</w:t>
            </w:r>
          </w:p>
        </w:tc>
        <w:tc>
          <w:tcPr>
            <w:tcW w:w="2419" w:type="dxa"/>
            <w:gridSpan w:val="3"/>
            <w:tcBorders>
              <w:bottom w:val="single" w:sz="4" w:space="0" w:color="auto"/>
            </w:tcBorders>
          </w:tcPr>
          <w:p w14:paraId="1C147D66" w14:textId="77777777" w:rsidR="00B259FA" w:rsidRPr="00020619" w:rsidRDefault="00B259FA" w:rsidP="00BB34DD">
            <w:pPr>
              <w:pStyle w:val="TAC"/>
            </w:pPr>
            <w:r w:rsidRPr="00020619">
              <w:rPr>
                <w:lang w:eastAsia="zh-CN"/>
              </w:rPr>
              <w:t>DLBWP.0.1</w:t>
            </w:r>
          </w:p>
        </w:tc>
      </w:tr>
      <w:tr w:rsidR="00B259FA" w:rsidRPr="00020619" w14:paraId="11369030" w14:textId="77777777" w:rsidTr="00BB34DD">
        <w:trPr>
          <w:cantSplit/>
          <w:jc w:val="center"/>
        </w:trPr>
        <w:tc>
          <w:tcPr>
            <w:tcW w:w="1951" w:type="dxa"/>
            <w:tcBorders>
              <w:left w:val="single" w:sz="4" w:space="0" w:color="auto"/>
              <w:bottom w:val="single" w:sz="4" w:space="0" w:color="auto"/>
            </w:tcBorders>
          </w:tcPr>
          <w:p w14:paraId="0D3ACB40" w14:textId="77777777" w:rsidR="00B259FA" w:rsidRPr="00020619" w:rsidRDefault="00B259FA" w:rsidP="00BB34DD">
            <w:pPr>
              <w:pStyle w:val="TAL"/>
              <w:rPr>
                <w:lang w:eastAsia="zh-CN"/>
              </w:rPr>
            </w:pPr>
            <w:r w:rsidRPr="00020619">
              <w:rPr>
                <w:lang w:eastAsia="zh-CN"/>
              </w:rPr>
              <w:t>Initial UL BWP configuration</w:t>
            </w:r>
          </w:p>
        </w:tc>
        <w:tc>
          <w:tcPr>
            <w:tcW w:w="1794" w:type="dxa"/>
            <w:tcBorders>
              <w:bottom w:val="single" w:sz="4" w:space="0" w:color="auto"/>
            </w:tcBorders>
          </w:tcPr>
          <w:p w14:paraId="239417AA" w14:textId="77777777" w:rsidR="00B259FA" w:rsidRPr="00020619" w:rsidRDefault="00B259FA" w:rsidP="00BB34DD">
            <w:pPr>
              <w:pStyle w:val="TAC"/>
            </w:pPr>
          </w:p>
        </w:tc>
        <w:tc>
          <w:tcPr>
            <w:tcW w:w="1418" w:type="dxa"/>
            <w:tcBorders>
              <w:bottom w:val="single" w:sz="4" w:space="0" w:color="auto"/>
            </w:tcBorders>
          </w:tcPr>
          <w:p w14:paraId="035C9E31" w14:textId="77777777" w:rsidR="00B259FA" w:rsidRPr="00020619" w:rsidRDefault="00B259FA" w:rsidP="00BB34DD">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132D7194" w14:textId="77777777" w:rsidR="00B259FA" w:rsidRPr="00020619" w:rsidRDefault="00B259FA" w:rsidP="00BB34DD">
            <w:pPr>
              <w:pStyle w:val="TAC"/>
              <w:rPr>
                <w:lang w:eastAsia="zh-CN"/>
              </w:rPr>
            </w:pPr>
            <w:r w:rsidRPr="00020619">
              <w:rPr>
                <w:lang w:eastAsia="zh-CN"/>
              </w:rPr>
              <w:t>ULBWP.0.1</w:t>
            </w:r>
          </w:p>
        </w:tc>
        <w:tc>
          <w:tcPr>
            <w:tcW w:w="2419" w:type="dxa"/>
            <w:gridSpan w:val="3"/>
            <w:tcBorders>
              <w:bottom w:val="single" w:sz="4" w:space="0" w:color="auto"/>
            </w:tcBorders>
          </w:tcPr>
          <w:p w14:paraId="516B01F2" w14:textId="77777777" w:rsidR="00B259FA" w:rsidRPr="00020619" w:rsidRDefault="00B259FA" w:rsidP="00BB34DD">
            <w:pPr>
              <w:pStyle w:val="TAC"/>
              <w:rPr>
                <w:lang w:eastAsia="zh-CN"/>
              </w:rPr>
            </w:pPr>
            <w:r w:rsidRPr="00020619">
              <w:rPr>
                <w:lang w:eastAsia="zh-CN"/>
              </w:rPr>
              <w:t>ULBWP.0.1</w:t>
            </w:r>
          </w:p>
        </w:tc>
      </w:tr>
      <w:tr w:rsidR="00B259FA" w:rsidRPr="00020619" w14:paraId="34A1D179" w14:textId="77777777" w:rsidTr="00BB34DD">
        <w:trPr>
          <w:cantSplit/>
          <w:jc w:val="center"/>
        </w:trPr>
        <w:tc>
          <w:tcPr>
            <w:tcW w:w="1951" w:type="dxa"/>
            <w:tcBorders>
              <w:left w:val="single" w:sz="4" w:space="0" w:color="auto"/>
              <w:bottom w:val="single" w:sz="4" w:space="0" w:color="auto"/>
            </w:tcBorders>
          </w:tcPr>
          <w:p w14:paraId="75462ACC" w14:textId="77777777" w:rsidR="00B259FA" w:rsidRPr="00020619" w:rsidRDefault="00B259FA" w:rsidP="00BB34DD">
            <w:pPr>
              <w:pStyle w:val="TAL"/>
              <w:rPr>
                <w:lang w:eastAsia="zh-CN"/>
              </w:rPr>
            </w:pPr>
            <w:r w:rsidRPr="00020619">
              <w:rPr>
                <w:lang w:eastAsia="zh-CN"/>
              </w:rPr>
              <w:t>RLM-RS</w:t>
            </w:r>
          </w:p>
        </w:tc>
        <w:tc>
          <w:tcPr>
            <w:tcW w:w="1794" w:type="dxa"/>
            <w:tcBorders>
              <w:bottom w:val="single" w:sz="4" w:space="0" w:color="auto"/>
            </w:tcBorders>
          </w:tcPr>
          <w:p w14:paraId="1FE4B824" w14:textId="77777777" w:rsidR="00B259FA" w:rsidRPr="00020619" w:rsidRDefault="00B259FA" w:rsidP="00BB34DD">
            <w:pPr>
              <w:pStyle w:val="TAC"/>
            </w:pPr>
          </w:p>
        </w:tc>
        <w:tc>
          <w:tcPr>
            <w:tcW w:w="1418" w:type="dxa"/>
            <w:tcBorders>
              <w:bottom w:val="single" w:sz="4" w:space="0" w:color="auto"/>
            </w:tcBorders>
          </w:tcPr>
          <w:p w14:paraId="24790370" w14:textId="77777777" w:rsidR="00B259FA" w:rsidRPr="00020619" w:rsidRDefault="00B259FA" w:rsidP="00BB34DD">
            <w:pPr>
              <w:pStyle w:val="TAC"/>
              <w:rPr>
                <w:lang w:eastAsia="zh-CN"/>
              </w:rPr>
            </w:pPr>
            <w:r w:rsidRPr="00020619">
              <w:rPr>
                <w:lang w:eastAsia="zh-CN"/>
              </w:rPr>
              <w:t>1, 2, 3</w:t>
            </w:r>
            <w:r w:rsidRPr="00020619">
              <w:rPr>
                <w:rFonts w:cs="v4.2.0"/>
                <w:lang w:eastAsia="zh-CN"/>
              </w:rPr>
              <w:t>, 4</w:t>
            </w:r>
          </w:p>
        </w:tc>
        <w:tc>
          <w:tcPr>
            <w:tcW w:w="2742" w:type="dxa"/>
            <w:gridSpan w:val="3"/>
            <w:tcBorders>
              <w:bottom w:val="single" w:sz="4" w:space="0" w:color="auto"/>
            </w:tcBorders>
          </w:tcPr>
          <w:p w14:paraId="5185A8AB" w14:textId="77777777" w:rsidR="00B259FA" w:rsidRPr="00020619" w:rsidRDefault="00B259FA" w:rsidP="00BB34DD">
            <w:pPr>
              <w:pStyle w:val="TAC"/>
              <w:rPr>
                <w:lang w:eastAsia="zh-CN"/>
              </w:rPr>
            </w:pPr>
            <w:r w:rsidRPr="00020619">
              <w:rPr>
                <w:lang w:eastAsia="zh-CN"/>
              </w:rPr>
              <w:t>SSB</w:t>
            </w:r>
          </w:p>
        </w:tc>
        <w:tc>
          <w:tcPr>
            <w:tcW w:w="2419" w:type="dxa"/>
            <w:gridSpan w:val="3"/>
            <w:tcBorders>
              <w:bottom w:val="single" w:sz="4" w:space="0" w:color="auto"/>
            </w:tcBorders>
          </w:tcPr>
          <w:p w14:paraId="0FA47ED1" w14:textId="77777777" w:rsidR="00B259FA" w:rsidRPr="00020619" w:rsidRDefault="00B259FA" w:rsidP="00BB34DD">
            <w:pPr>
              <w:pStyle w:val="TAC"/>
              <w:rPr>
                <w:lang w:eastAsia="zh-CN"/>
              </w:rPr>
            </w:pPr>
            <w:r w:rsidRPr="00020619">
              <w:rPr>
                <w:lang w:eastAsia="zh-CN"/>
              </w:rPr>
              <w:t>SSB</w:t>
            </w:r>
          </w:p>
        </w:tc>
      </w:tr>
      <w:tr w:rsidR="00B259FA" w:rsidRPr="00020619" w14:paraId="76F761D0" w14:textId="77777777" w:rsidTr="00BB34DD">
        <w:trPr>
          <w:cantSplit/>
          <w:jc w:val="center"/>
        </w:trPr>
        <w:tc>
          <w:tcPr>
            <w:tcW w:w="1951" w:type="dxa"/>
            <w:tcBorders>
              <w:bottom w:val="nil"/>
            </w:tcBorders>
          </w:tcPr>
          <w:p w14:paraId="3EEDD59D" w14:textId="77777777" w:rsidR="00B259FA" w:rsidRPr="00020619" w:rsidRDefault="00B259FA" w:rsidP="00BB34DD">
            <w:pPr>
              <w:pStyle w:val="TAL"/>
            </w:pPr>
            <w:proofErr w:type="spellStart"/>
            <w:r w:rsidRPr="00020619">
              <w:t>Qrxlevmin</w:t>
            </w:r>
            <w:proofErr w:type="spellEnd"/>
          </w:p>
        </w:tc>
        <w:tc>
          <w:tcPr>
            <w:tcW w:w="1794" w:type="dxa"/>
            <w:tcBorders>
              <w:bottom w:val="nil"/>
            </w:tcBorders>
          </w:tcPr>
          <w:p w14:paraId="4528CCE3" w14:textId="77777777" w:rsidR="00B259FA" w:rsidRPr="00020619" w:rsidRDefault="00B259FA" w:rsidP="00BB34DD">
            <w:pPr>
              <w:pStyle w:val="TAC"/>
              <w:rPr>
                <w:rFonts w:cs="v4.2.0"/>
              </w:rPr>
            </w:pPr>
            <w:r w:rsidRPr="00020619">
              <w:rPr>
                <w:rFonts w:cs="v4.2.0"/>
              </w:rPr>
              <w:t>dBm/SCS</w:t>
            </w:r>
          </w:p>
        </w:tc>
        <w:tc>
          <w:tcPr>
            <w:tcW w:w="1418" w:type="dxa"/>
          </w:tcPr>
          <w:p w14:paraId="49490D09" w14:textId="77777777" w:rsidR="00B259FA" w:rsidRPr="00020619" w:rsidRDefault="00B259FA" w:rsidP="00BB34DD">
            <w:pPr>
              <w:pStyle w:val="TAC"/>
              <w:rPr>
                <w:lang w:eastAsia="zh-CN"/>
              </w:rPr>
            </w:pPr>
            <w:r w:rsidRPr="00020619">
              <w:rPr>
                <w:lang w:eastAsia="zh-CN"/>
              </w:rPr>
              <w:t>1, 2</w:t>
            </w:r>
            <w:r w:rsidRPr="00020619">
              <w:rPr>
                <w:rFonts w:cs="v4.2.0"/>
                <w:lang w:eastAsia="zh-CN"/>
              </w:rPr>
              <w:t>, 4</w:t>
            </w:r>
          </w:p>
        </w:tc>
        <w:tc>
          <w:tcPr>
            <w:tcW w:w="2742" w:type="dxa"/>
            <w:gridSpan w:val="3"/>
          </w:tcPr>
          <w:p w14:paraId="1285F3AE" w14:textId="77777777" w:rsidR="00B259FA" w:rsidRPr="00020619" w:rsidRDefault="00B259FA" w:rsidP="00BB34DD">
            <w:pPr>
              <w:pStyle w:val="TAC"/>
              <w:rPr>
                <w:rFonts w:cs="v4.2.0"/>
              </w:rPr>
            </w:pPr>
            <w:r w:rsidRPr="00020619">
              <w:rPr>
                <w:rFonts w:cs="v4.2.0"/>
              </w:rPr>
              <w:t>-130</w:t>
            </w:r>
          </w:p>
        </w:tc>
        <w:tc>
          <w:tcPr>
            <w:tcW w:w="2419" w:type="dxa"/>
            <w:gridSpan w:val="3"/>
          </w:tcPr>
          <w:p w14:paraId="37E212C8" w14:textId="77777777" w:rsidR="00B259FA" w:rsidRPr="00020619" w:rsidRDefault="00B259FA" w:rsidP="00BB34DD">
            <w:pPr>
              <w:pStyle w:val="TAC"/>
              <w:rPr>
                <w:rFonts w:cs="v4.2.0"/>
              </w:rPr>
            </w:pPr>
            <w:r w:rsidRPr="00020619">
              <w:rPr>
                <w:rFonts w:cs="v4.2.0"/>
              </w:rPr>
              <w:t>-130</w:t>
            </w:r>
          </w:p>
        </w:tc>
      </w:tr>
      <w:tr w:rsidR="00B259FA" w:rsidRPr="00020619" w14:paraId="307F62FC" w14:textId="77777777" w:rsidTr="00BB34DD">
        <w:trPr>
          <w:cantSplit/>
          <w:jc w:val="center"/>
        </w:trPr>
        <w:tc>
          <w:tcPr>
            <w:tcW w:w="1951" w:type="dxa"/>
            <w:tcBorders>
              <w:top w:val="nil"/>
            </w:tcBorders>
          </w:tcPr>
          <w:p w14:paraId="0B705CA1" w14:textId="77777777" w:rsidR="00B259FA" w:rsidRPr="00020619" w:rsidRDefault="00B259FA" w:rsidP="00BB34DD">
            <w:pPr>
              <w:pStyle w:val="TAL"/>
            </w:pPr>
          </w:p>
        </w:tc>
        <w:tc>
          <w:tcPr>
            <w:tcW w:w="1794" w:type="dxa"/>
            <w:tcBorders>
              <w:top w:val="nil"/>
            </w:tcBorders>
          </w:tcPr>
          <w:p w14:paraId="709E4DE6" w14:textId="77777777" w:rsidR="00B259FA" w:rsidRPr="00020619" w:rsidRDefault="00B259FA" w:rsidP="00BB34DD">
            <w:pPr>
              <w:pStyle w:val="TAC"/>
              <w:rPr>
                <w:rFonts w:cs="v4.2.0"/>
              </w:rPr>
            </w:pPr>
          </w:p>
        </w:tc>
        <w:tc>
          <w:tcPr>
            <w:tcW w:w="1418" w:type="dxa"/>
          </w:tcPr>
          <w:p w14:paraId="041F605A" w14:textId="77777777" w:rsidR="00B259FA" w:rsidRPr="00020619" w:rsidRDefault="00B259FA" w:rsidP="00BB34DD">
            <w:pPr>
              <w:pStyle w:val="TAC"/>
              <w:rPr>
                <w:lang w:eastAsia="zh-CN"/>
              </w:rPr>
            </w:pPr>
            <w:r w:rsidRPr="00020619">
              <w:rPr>
                <w:lang w:eastAsia="zh-CN"/>
              </w:rPr>
              <w:t>3</w:t>
            </w:r>
          </w:p>
        </w:tc>
        <w:tc>
          <w:tcPr>
            <w:tcW w:w="2742" w:type="dxa"/>
            <w:gridSpan w:val="3"/>
          </w:tcPr>
          <w:p w14:paraId="42C01079" w14:textId="77777777" w:rsidR="00B259FA" w:rsidRPr="00020619" w:rsidRDefault="00B259FA" w:rsidP="00BB34DD">
            <w:pPr>
              <w:pStyle w:val="TAC"/>
              <w:rPr>
                <w:rFonts w:cs="v4.2.0"/>
              </w:rPr>
            </w:pPr>
            <w:r w:rsidRPr="00020619">
              <w:rPr>
                <w:rFonts w:cs="v4.2.0"/>
              </w:rPr>
              <w:t>-127</w:t>
            </w:r>
          </w:p>
        </w:tc>
        <w:tc>
          <w:tcPr>
            <w:tcW w:w="2419" w:type="dxa"/>
            <w:gridSpan w:val="3"/>
          </w:tcPr>
          <w:p w14:paraId="5D44B923" w14:textId="77777777" w:rsidR="00B259FA" w:rsidRPr="00020619" w:rsidRDefault="00B259FA" w:rsidP="00BB34DD">
            <w:pPr>
              <w:pStyle w:val="TAC"/>
              <w:rPr>
                <w:rFonts w:cs="v4.2.0"/>
              </w:rPr>
            </w:pPr>
            <w:r w:rsidRPr="00020619">
              <w:rPr>
                <w:rFonts w:cs="v4.2.0"/>
              </w:rPr>
              <w:t>-127</w:t>
            </w:r>
          </w:p>
        </w:tc>
      </w:tr>
      <w:tr w:rsidR="00B259FA" w:rsidRPr="00020619" w14:paraId="4B39B2CA" w14:textId="77777777" w:rsidTr="00BB34DD">
        <w:trPr>
          <w:cantSplit/>
          <w:jc w:val="center"/>
        </w:trPr>
        <w:tc>
          <w:tcPr>
            <w:tcW w:w="1951" w:type="dxa"/>
          </w:tcPr>
          <w:p w14:paraId="22052D46" w14:textId="77777777" w:rsidR="00B259FA" w:rsidRPr="00020619" w:rsidRDefault="00B259FA" w:rsidP="00BB34DD">
            <w:pPr>
              <w:pStyle w:val="TAL"/>
            </w:pPr>
            <w:proofErr w:type="spellStart"/>
            <w:r w:rsidRPr="00020619">
              <w:t>Pcompensation</w:t>
            </w:r>
            <w:proofErr w:type="spellEnd"/>
          </w:p>
        </w:tc>
        <w:tc>
          <w:tcPr>
            <w:tcW w:w="1794" w:type="dxa"/>
          </w:tcPr>
          <w:p w14:paraId="3BA69419" w14:textId="77777777" w:rsidR="00B259FA" w:rsidRPr="00020619" w:rsidRDefault="00B259FA" w:rsidP="00BB34DD">
            <w:pPr>
              <w:pStyle w:val="TAC"/>
            </w:pPr>
            <w:r w:rsidRPr="00020619">
              <w:rPr>
                <w:rFonts w:cs="v4.2.0"/>
              </w:rPr>
              <w:t>dB</w:t>
            </w:r>
          </w:p>
        </w:tc>
        <w:tc>
          <w:tcPr>
            <w:tcW w:w="1418" w:type="dxa"/>
          </w:tcPr>
          <w:p w14:paraId="008C495E" w14:textId="77777777" w:rsidR="00B259FA" w:rsidRPr="00020619" w:rsidRDefault="00B259FA" w:rsidP="00BB34DD">
            <w:pPr>
              <w:pStyle w:val="TAC"/>
              <w:rPr>
                <w:rFonts w:cs="v4.2.0"/>
              </w:rPr>
            </w:pPr>
            <w:r w:rsidRPr="00020619">
              <w:rPr>
                <w:lang w:eastAsia="zh-CN"/>
              </w:rPr>
              <w:t>1, 2, 3</w:t>
            </w:r>
            <w:r w:rsidRPr="00020619">
              <w:rPr>
                <w:rFonts w:cs="v4.2.0"/>
                <w:lang w:eastAsia="zh-CN"/>
              </w:rPr>
              <w:t>, 4</w:t>
            </w:r>
          </w:p>
        </w:tc>
        <w:tc>
          <w:tcPr>
            <w:tcW w:w="2742" w:type="dxa"/>
            <w:gridSpan w:val="3"/>
          </w:tcPr>
          <w:p w14:paraId="20E75D2A" w14:textId="77777777" w:rsidR="00B259FA" w:rsidRPr="00020619" w:rsidRDefault="00B259FA" w:rsidP="00BB34DD">
            <w:pPr>
              <w:pStyle w:val="TAC"/>
            </w:pPr>
            <w:r w:rsidRPr="00020619">
              <w:rPr>
                <w:rFonts w:cs="v4.2.0"/>
              </w:rPr>
              <w:t>0</w:t>
            </w:r>
          </w:p>
        </w:tc>
        <w:tc>
          <w:tcPr>
            <w:tcW w:w="2419" w:type="dxa"/>
            <w:gridSpan w:val="3"/>
          </w:tcPr>
          <w:p w14:paraId="66EDC8B5" w14:textId="77777777" w:rsidR="00B259FA" w:rsidRPr="00020619" w:rsidRDefault="00B259FA" w:rsidP="00BB34DD">
            <w:pPr>
              <w:pStyle w:val="TAC"/>
            </w:pPr>
            <w:r w:rsidRPr="00020619">
              <w:rPr>
                <w:rFonts w:cs="v4.2.0"/>
              </w:rPr>
              <w:t>0</w:t>
            </w:r>
          </w:p>
        </w:tc>
      </w:tr>
      <w:tr w:rsidR="00B259FA" w:rsidRPr="00020619" w14:paraId="6A510531" w14:textId="77777777" w:rsidTr="00BB34DD">
        <w:trPr>
          <w:cantSplit/>
          <w:jc w:val="center"/>
        </w:trPr>
        <w:tc>
          <w:tcPr>
            <w:tcW w:w="1951" w:type="dxa"/>
          </w:tcPr>
          <w:p w14:paraId="7F8CC83F" w14:textId="77777777" w:rsidR="00B259FA" w:rsidRPr="00020619" w:rsidRDefault="00B259FA" w:rsidP="00BB34DD">
            <w:pPr>
              <w:pStyle w:val="TAL"/>
            </w:pPr>
            <w:proofErr w:type="spellStart"/>
            <w:r w:rsidRPr="00020619">
              <w:t>Qhyst</w:t>
            </w:r>
            <w:r w:rsidRPr="00020619">
              <w:rPr>
                <w:vertAlign w:val="subscript"/>
              </w:rPr>
              <w:t>s</w:t>
            </w:r>
            <w:proofErr w:type="spellEnd"/>
          </w:p>
        </w:tc>
        <w:tc>
          <w:tcPr>
            <w:tcW w:w="1794" w:type="dxa"/>
          </w:tcPr>
          <w:p w14:paraId="56EB030F" w14:textId="77777777" w:rsidR="00B259FA" w:rsidRPr="00020619" w:rsidRDefault="00B259FA" w:rsidP="00BB34DD">
            <w:pPr>
              <w:pStyle w:val="TAC"/>
            </w:pPr>
            <w:r w:rsidRPr="00020619">
              <w:rPr>
                <w:rFonts w:cs="v4.2.0"/>
              </w:rPr>
              <w:t>dB</w:t>
            </w:r>
          </w:p>
        </w:tc>
        <w:tc>
          <w:tcPr>
            <w:tcW w:w="1418" w:type="dxa"/>
          </w:tcPr>
          <w:p w14:paraId="10E13F21" w14:textId="77777777" w:rsidR="00B259FA" w:rsidRPr="00020619" w:rsidRDefault="00B259FA" w:rsidP="00BB34DD">
            <w:pPr>
              <w:pStyle w:val="TAC"/>
              <w:rPr>
                <w:rFonts w:cs="v4.2.0"/>
              </w:rPr>
            </w:pPr>
            <w:r w:rsidRPr="00020619">
              <w:rPr>
                <w:lang w:eastAsia="zh-CN"/>
              </w:rPr>
              <w:t>1, 2, 3</w:t>
            </w:r>
          </w:p>
        </w:tc>
        <w:tc>
          <w:tcPr>
            <w:tcW w:w="2742" w:type="dxa"/>
            <w:gridSpan w:val="3"/>
          </w:tcPr>
          <w:p w14:paraId="2C3F7EF3" w14:textId="77777777" w:rsidR="00B259FA" w:rsidRPr="00020619" w:rsidRDefault="00B259FA" w:rsidP="00BB34DD">
            <w:pPr>
              <w:pStyle w:val="TAC"/>
            </w:pPr>
            <w:r w:rsidRPr="00020619">
              <w:rPr>
                <w:rFonts w:cs="v4.2.0"/>
              </w:rPr>
              <w:t>0</w:t>
            </w:r>
          </w:p>
        </w:tc>
        <w:tc>
          <w:tcPr>
            <w:tcW w:w="2419" w:type="dxa"/>
            <w:gridSpan w:val="3"/>
          </w:tcPr>
          <w:p w14:paraId="1AF5FF54" w14:textId="77777777" w:rsidR="00B259FA" w:rsidRPr="00020619" w:rsidRDefault="00B259FA" w:rsidP="00BB34DD">
            <w:pPr>
              <w:pStyle w:val="TAC"/>
            </w:pPr>
            <w:r w:rsidRPr="00020619">
              <w:rPr>
                <w:rFonts w:cs="v4.2.0"/>
              </w:rPr>
              <w:t>0</w:t>
            </w:r>
          </w:p>
        </w:tc>
      </w:tr>
      <w:tr w:rsidR="00B259FA" w:rsidRPr="00020619" w14:paraId="0FB368D5" w14:textId="77777777" w:rsidTr="00BB34DD">
        <w:trPr>
          <w:cantSplit/>
          <w:jc w:val="center"/>
        </w:trPr>
        <w:tc>
          <w:tcPr>
            <w:tcW w:w="1951" w:type="dxa"/>
          </w:tcPr>
          <w:p w14:paraId="4141142C" w14:textId="77777777" w:rsidR="00B259FA" w:rsidRPr="00020619" w:rsidRDefault="00B259FA" w:rsidP="00BB34DD">
            <w:pPr>
              <w:pStyle w:val="TAL"/>
            </w:pPr>
            <w:proofErr w:type="spellStart"/>
            <w:r w:rsidRPr="00020619">
              <w:t>Qoffset</w:t>
            </w:r>
            <w:r w:rsidRPr="00020619">
              <w:rPr>
                <w:vertAlign w:val="subscript"/>
              </w:rPr>
              <w:t>s</w:t>
            </w:r>
            <w:proofErr w:type="spellEnd"/>
            <w:r w:rsidRPr="00020619">
              <w:rPr>
                <w:vertAlign w:val="subscript"/>
              </w:rPr>
              <w:t>, n</w:t>
            </w:r>
          </w:p>
        </w:tc>
        <w:tc>
          <w:tcPr>
            <w:tcW w:w="1794" w:type="dxa"/>
          </w:tcPr>
          <w:p w14:paraId="78AFC0FC" w14:textId="77777777" w:rsidR="00B259FA" w:rsidRPr="00020619" w:rsidRDefault="00B259FA" w:rsidP="00BB34DD">
            <w:pPr>
              <w:pStyle w:val="TAC"/>
            </w:pPr>
            <w:r w:rsidRPr="00020619">
              <w:rPr>
                <w:rFonts w:cs="v4.2.0"/>
              </w:rPr>
              <w:t>dB</w:t>
            </w:r>
          </w:p>
        </w:tc>
        <w:tc>
          <w:tcPr>
            <w:tcW w:w="1418" w:type="dxa"/>
          </w:tcPr>
          <w:p w14:paraId="098B7E0F" w14:textId="77777777" w:rsidR="00B259FA" w:rsidRPr="00020619" w:rsidRDefault="00B259FA" w:rsidP="00BB34DD">
            <w:pPr>
              <w:pStyle w:val="TAC"/>
              <w:rPr>
                <w:rFonts w:cs="v4.2.0"/>
              </w:rPr>
            </w:pPr>
            <w:r w:rsidRPr="00020619">
              <w:rPr>
                <w:lang w:eastAsia="zh-CN"/>
              </w:rPr>
              <w:t>1, 2, 3</w:t>
            </w:r>
            <w:r w:rsidRPr="00020619">
              <w:rPr>
                <w:rFonts w:cs="v4.2.0"/>
                <w:lang w:eastAsia="zh-CN"/>
              </w:rPr>
              <w:t>, 4</w:t>
            </w:r>
          </w:p>
        </w:tc>
        <w:tc>
          <w:tcPr>
            <w:tcW w:w="2742" w:type="dxa"/>
            <w:gridSpan w:val="3"/>
          </w:tcPr>
          <w:p w14:paraId="476FB853" w14:textId="77777777" w:rsidR="00B259FA" w:rsidRPr="00020619" w:rsidRDefault="00B259FA" w:rsidP="00BB34DD">
            <w:pPr>
              <w:pStyle w:val="TAC"/>
            </w:pPr>
            <w:r w:rsidRPr="00020619">
              <w:rPr>
                <w:rFonts w:cs="v4.2.0"/>
              </w:rPr>
              <w:t>0</w:t>
            </w:r>
          </w:p>
        </w:tc>
        <w:tc>
          <w:tcPr>
            <w:tcW w:w="2419" w:type="dxa"/>
            <w:gridSpan w:val="3"/>
          </w:tcPr>
          <w:p w14:paraId="23FF2ECE" w14:textId="77777777" w:rsidR="00B259FA" w:rsidRPr="00020619" w:rsidRDefault="00B259FA" w:rsidP="00BB34DD">
            <w:pPr>
              <w:pStyle w:val="TAC"/>
            </w:pPr>
            <w:r w:rsidRPr="00020619">
              <w:rPr>
                <w:rFonts w:cs="v4.2.0"/>
              </w:rPr>
              <w:t>0</w:t>
            </w:r>
          </w:p>
        </w:tc>
      </w:tr>
      <w:tr w:rsidR="00B259FA" w:rsidRPr="00020619" w14:paraId="3976332C" w14:textId="77777777" w:rsidTr="00BB34DD">
        <w:trPr>
          <w:cantSplit/>
          <w:trHeight w:val="494"/>
          <w:jc w:val="center"/>
        </w:trPr>
        <w:tc>
          <w:tcPr>
            <w:tcW w:w="1951" w:type="dxa"/>
          </w:tcPr>
          <w:p w14:paraId="70C97E9B" w14:textId="77777777" w:rsidR="00B259FA" w:rsidRPr="00020619" w:rsidRDefault="00B259FA" w:rsidP="00BB34DD">
            <w:pPr>
              <w:pStyle w:val="TAL"/>
            </w:pPr>
            <w:proofErr w:type="spellStart"/>
            <w:r w:rsidRPr="00020619">
              <w:t>Cell_selection_and</w:t>
            </w:r>
            <w:proofErr w:type="spellEnd"/>
            <w:r w:rsidRPr="00020619">
              <w:t>_</w:t>
            </w:r>
          </w:p>
          <w:p w14:paraId="7D0AE83B" w14:textId="77777777" w:rsidR="00B259FA" w:rsidRPr="00020619" w:rsidRDefault="00B259FA" w:rsidP="00BB34DD">
            <w:pPr>
              <w:pStyle w:val="TAL"/>
            </w:pPr>
            <w:proofErr w:type="spellStart"/>
            <w:r w:rsidRPr="00020619">
              <w:t>reselection_quality_measurement</w:t>
            </w:r>
            <w:proofErr w:type="spellEnd"/>
          </w:p>
        </w:tc>
        <w:tc>
          <w:tcPr>
            <w:tcW w:w="1794" w:type="dxa"/>
          </w:tcPr>
          <w:p w14:paraId="267C1D3D" w14:textId="77777777" w:rsidR="00B259FA" w:rsidRPr="00020619" w:rsidRDefault="00B259FA" w:rsidP="00BB34DD">
            <w:pPr>
              <w:pStyle w:val="TAC"/>
            </w:pPr>
          </w:p>
        </w:tc>
        <w:tc>
          <w:tcPr>
            <w:tcW w:w="1418" w:type="dxa"/>
          </w:tcPr>
          <w:p w14:paraId="027A861B" w14:textId="77777777" w:rsidR="00B259FA" w:rsidRPr="00020619" w:rsidRDefault="00B259FA" w:rsidP="00BB34DD">
            <w:pPr>
              <w:pStyle w:val="TAC"/>
              <w:rPr>
                <w:rFonts w:cs="v4.2.0"/>
              </w:rPr>
            </w:pPr>
            <w:r w:rsidRPr="00020619">
              <w:rPr>
                <w:lang w:eastAsia="zh-CN"/>
              </w:rPr>
              <w:t>1, 2, 3</w:t>
            </w:r>
            <w:r w:rsidRPr="00020619">
              <w:rPr>
                <w:rFonts w:cs="v4.2.0"/>
                <w:lang w:eastAsia="zh-CN"/>
              </w:rPr>
              <w:t>, 4</w:t>
            </w:r>
          </w:p>
        </w:tc>
        <w:tc>
          <w:tcPr>
            <w:tcW w:w="2742" w:type="dxa"/>
            <w:gridSpan w:val="3"/>
          </w:tcPr>
          <w:p w14:paraId="31775E3A" w14:textId="77777777" w:rsidR="00B259FA" w:rsidRPr="00020619" w:rsidRDefault="00B259FA" w:rsidP="00BB34DD">
            <w:pPr>
              <w:pStyle w:val="TAC"/>
            </w:pPr>
            <w:r w:rsidRPr="00020619">
              <w:rPr>
                <w:rFonts w:cs="v4.2.0"/>
              </w:rPr>
              <w:t>SS-RSRP</w:t>
            </w:r>
          </w:p>
        </w:tc>
        <w:tc>
          <w:tcPr>
            <w:tcW w:w="2419" w:type="dxa"/>
            <w:gridSpan w:val="3"/>
          </w:tcPr>
          <w:p w14:paraId="4B669530" w14:textId="77777777" w:rsidR="00B259FA" w:rsidRPr="00020619" w:rsidRDefault="00B259FA" w:rsidP="00BB34DD">
            <w:pPr>
              <w:pStyle w:val="TAC"/>
            </w:pPr>
            <w:r w:rsidRPr="00020619">
              <w:rPr>
                <w:rFonts w:cs="v4.2.0"/>
              </w:rPr>
              <w:t>SS-RSRP</w:t>
            </w:r>
          </w:p>
        </w:tc>
      </w:tr>
      <w:tr w:rsidR="00B259FA" w:rsidRPr="00020619" w14:paraId="3F0B25BA" w14:textId="77777777" w:rsidTr="00BB34DD">
        <w:trPr>
          <w:cantSplit/>
          <w:trHeight w:val="141"/>
          <w:jc w:val="center"/>
        </w:trPr>
        <w:tc>
          <w:tcPr>
            <w:tcW w:w="1951" w:type="dxa"/>
            <w:tcBorders>
              <w:bottom w:val="nil"/>
            </w:tcBorders>
          </w:tcPr>
          <w:p w14:paraId="0695E592" w14:textId="77777777" w:rsidR="00B259FA" w:rsidRPr="00020619" w:rsidRDefault="00B259FA" w:rsidP="00BB34DD">
            <w:pPr>
              <w:pStyle w:val="TAL"/>
            </w:pPr>
            <w:r w:rsidRPr="00020619">
              <w:rPr>
                <w:position w:val="-12"/>
              </w:rPr>
              <w:object w:dxaOrig="620" w:dyaOrig="380" w14:anchorId="3B48EC0A">
                <v:shape id="_x0000_i1399" type="#_x0000_t75" style="width:31.8pt;height:15.45pt" o:ole="" fillcolor="window">
                  <v:imagedata r:id="rId18" o:title=""/>
                </v:shape>
                <o:OLEObject Type="Embed" ProgID="Equation.3" ShapeID="_x0000_i1399" DrawAspect="Content" ObjectID="_1731331780" r:id="rId509"/>
              </w:object>
            </w:r>
          </w:p>
        </w:tc>
        <w:tc>
          <w:tcPr>
            <w:tcW w:w="1794" w:type="dxa"/>
            <w:tcBorders>
              <w:bottom w:val="nil"/>
            </w:tcBorders>
          </w:tcPr>
          <w:p w14:paraId="3F94C990" w14:textId="77777777" w:rsidR="00B259FA" w:rsidRPr="00020619" w:rsidRDefault="00B259FA" w:rsidP="00BB34DD">
            <w:pPr>
              <w:pStyle w:val="TAC"/>
              <w:rPr>
                <w:rFonts w:cs="v4.2.0"/>
              </w:rPr>
            </w:pPr>
            <w:r w:rsidRPr="00020619">
              <w:rPr>
                <w:rFonts w:cs="v4.2.0"/>
              </w:rPr>
              <w:t>dB</w:t>
            </w:r>
          </w:p>
        </w:tc>
        <w:tc>
          <w:tcPr>
            <w:tcW w:w="1418" w:type="dxa"/>
          </w:tcPr>
          <w:p w14:paraId="4A0563A4" w14:textId="77777777" w:rsidR="00B259FA" w:rsidRPr="00020619" w:rsidRDefault="00B259FA" w:rsidP="00BB34DD">
            <w:pPr>
              <w:pStyle w:val="TAC"/>
              <w:rPr>
                <w:rFonts w:cs="v4.2.0"/>
                <w:lang w:eastAsia="zh-CN"/>
              </w:rPr>
            </w:pPr>
            <w:r w:rsidRPr="00020619">
              <w:rPr>
                <w:rFonts w:cs="v4.2.0"/>
                <w:lang w:eastAsia="zh-CN"/>
              </w:rPr>
              <w:t>1, 4</w:t>
            </w:r>
          </w:p>
        </w:tc>
        <w:tc>
          <w:tcPr>
            <w:tcW w:w="992" w:type="dxa"/>
            <w:tcBorders>
              <w:bottom w:val="nil"/>
            </w:tcBorders>
          </w:tcPr>
          <w:p w14:paraId="4BCC6B9C" w14:textId="77777777" w:rsidR="00B259FA" w:rsidRPr="00020619" w:rsidRDefault="00B259FA" w:rsidP="00BB34DD">
            <w:pPr>
              <w:pStyle w:val="TAC"/>
              <w:rPr>
                <w:rFonts w:cs="v4.2.0"/>
                <w:lang w:eastAsia="zh-CN"/>
              </w:rPr>
            </w:pPr>
            <w:r w:rsidRPr="00020619">
              <w:rPr>
                <w:rFonts w:cs="v4.2.0"/>
              </w:rPr>
              <w:t>16</w:t>
            </w:r>
          </w:p>
        </w:tc>
        <w:tc>
          <w:tcPr>
            <w:tcW w:w="851" w:type="dxa"/>
            <w:tcBorders>
              <w:bottom w:val="nil"/>
            </w:tcBorders>
          </w:tcPr>
          <w:p w14:paraId="7C492220" w14:textId="77777777" w:rsidR="00B259FA" w:rsidRPr="00020619" w:rsidRDefault="00B259FA" w:rsidP="00BB34DD">
            <w:pPr>
              <w:pStyle w:val="TAC"/>
              <w:rPr>
                <w:rFonts w:cs="v4.2.0"/>
                <w:lang w:eastAsia="zh-CN"/>
              </w:rPr>
            </w:pPr>
            <w:r w:rsidRPr="00020619">
              <w:rPr>
                <w:rFonts w:cs="v4.2.0"/>
              </w:rPr>
              <w:t>-3.11</w:t>
            </w:r>
          </w:p>
        </w:tc>
        <w:tc>
          <w:tcPr>
            <w:tcW w:w="899" w:type="dxa"/>
            <w:tcBorders>
              <w:bottom w:val="nil"/>
            </w:tcBorders>
          </w:tcPr>
          <w:p w14:paraId="1CAF1964" w14:textId="77777777" w:rsidR="00B259FA" w:rsidRPr="00020619" w:rsidRDefault="00B259FA" w:rsidP="00BB34DD">
            <w:pPr>
              <w:pStyle w:val="TAC"/>
              <w:rPr>
                <w:rFonts w:cs="v4.2.0"/>
                <w:lang w:eastAsia="zh-CN"/>
              </w:rPr>
            </w:pPr>
            <w:r w:rsidRPr="00020619">
              <w:rPr>
                <w:lang w:eastAsia="zh-CN"/>
              </w:rPr>
              <w:t>2.79</w:t>
            </w:r>
          </w:p>
        </w:tc>
        <w:tc>
          <w:tcPr>
            <w:tcW w:w="802" w:type="dxa"/>
            <w:tcBorders>
              <w:bottom w:val="nil"/>
            </w:tcBorders>
          </w:tcPr>
          <w:p w14:paraId="046DDD3C" w14:textId="77777777" w:rsidR="00B259FA" w:rsidRPr="00020619" w:rsidRDefault="00B259FA" w:rsidP="00BB34DD">
            <w:pPr>
              <w:pStyle w:val="TAC"/>
              <w:rPr>
                <w:rFonts w:cs="v4.2.0"/>
              </w:rPr>
            </w:pPr>
            <w:r w:rsidRPr="00020619">
              <w:rPr>
                <w:rFonts w:cs="v4.2.0"/>
              </w:rPr>
              <w:t>-infinity</w:t>
            </w:r>
          </w:p>
        </w:tc>
        <w:tc>
          <w:tcPr>
            <w:tcW w:w="850" w:type="dxa"/>
            <w:tcBorders>
              <w:bottom w:val="nil"/>
            </w:tcBorders>
          </w:tcPr>
          <w:p w14:paraId="05CCFA5A" w14:textId="77777777" w:rsidR="00B259FA" w:rsidRPr="00020619" w:rsidRDefault="00B259FA" w:rsidP="00BB34DD">
            <w:pPr>
              <w:pStyle w:val="TAC"/>
              <w:rPr>
                <w:rFonts w:cs="v4.2.0"/>
              </w:rPr>
            </w:pPr>
            <w:r w:rsidRPr="00020619">
              <w:rPr>
                <w:lang w:eastAsia="zh-CN"/>
              </w:rPr>
              <w:t>2.79</w:t>
            </w:r>
          </w:p>
        </w:tc>
        <w:tc>
          <w:tcPr>
            <w:tcW w:w="767" w:type="dxa"/>
            <w:tcBorders>
              <w:bottom w:val="nil"/>
            </w:tcBorders>
          </w:tcPr>
          <w:p w14:paraId="23AD00F9" w14:textId="77777777" w:rsidR="00B259FA" w:rsidRPr="00020619" w:rsidRDefault="00B259FA" w:rsidP="00BB34DD">
            <w:pPr>
              <w:pStyle w:val="TAC"/>
              <w:rPr>
                <w:rFonts w:cs="v4.2.0"/>
              </w:rPr>
            </w:pPr>
            <w:r w:rsidRPr="00020619">
              <w:rPr>
                <w:rFonts w:cs="v4.2.0"/>
              </w:rPr>
              <w:t>-3.11</w:t>
            </w:r>
          </w:p>
        </w:tc>
      </w:tr>
      <w:tr w:rsidR="00B259FA" w:rsidRPr="00020619" w14:paraId="7C0E1871" w14:textId="77777777" w:rsidTr="00BB34DD">
        <w:trPr>
          <w:cantSplit/>
          <w:trHeight w:val="141"/>
          <w:jc w:val="center"/>
        </w:trPr>
        <w:tc>
          <w:tcPr>
            <w:tcW w:w="1951" w:type="dxa"/>
            <w:tcBorders>
              <w:top w:val="nil"/>
              <w:bottom w:val="nil"/>
            </w:tcBorders>
          </w:tcPr>
          <w:p w14:paraId="29B31F2C" w14:textId="77777777" w:rsidR="00B259FA" w:rsidRPr="00020619" w:rsidRDefault="00B259FA" w:rsidP="00BB34DD">
            <w:pPr>
              <w:pStyle w:val="TAL"/>
            </w:pPr>
          </w:p>
        </w:tc>
        <w:tc>
          <w:tcPr>
            <w:tcW w:w="1794" w:type="dxa"/>
            <w:tcBorders>
              <w:top w:val="nil"/>
              <w:bottom w:val="nil"/>
            </w:tcBorders>
          </w:tcPr>
          <w:p w14:paraId="57BFA337" w14:textId="77777777" w:rsidR="00B259FA" w:rsidRPr="00020619" w:rsidRDefault="00B259FA" w:rsidP="00BB34DD">
            <w:pPr>
              <w:pStyle w:val="TAC"/>
              <w:rPr>
                <w:rFonts w:cs="v4.2.0"/>
              </w:rPr>
            </w:pPr>
          </w:p>
        </w:tc>
        <w:tc>
          <w:tcPr>
            <w:tcW w:w="1418" w:type="dxa"/>
          </w:tcPr>
          <w:p w14:paraId="6DE552B7" w14:textId="77777777" w:rsidR="00B259FA" w:rsidRPr="00020619" w:rsidRDefault="00B259FA" w:rsidP="00BB34DD">
            <w:pPr>
              <w:pStyle w:val="TAC"/>
              <w:rPr>
                <w:rFonts w:cs="v4.2.0"/>
                <w:lang w:eastAsia="zh-CN"/>
              </w:rPr>
            </w:pPr>
            <w:r w:rsidRPr="00020619">
              <w:rPr>
                <w:rFonts w:cs="v4.2.0"/>
                <w:lang w:eastAsia="zh-CN"/>
              </w:rPr>
              <w:t>2</w:t>
            </w:r>
          </w:p>
        </w:tc>
        <w:tc>
          <w:tcPr>
            <w:tcW w:w="992" w:type="dxa"/>
            <w:tcBorders>
              <w:top w:val="nil"/>
              <w:bottom w:val="nil"/>
            </w:tcBorders>
          </w:tcPr>
          <w:p w14:paraId="11A3193D" w14:textId="77777777" w:rsidR="00B259FA" w:rsidRPr="00020619" w:rsidRDefault="00B259FA" w:rsidP="00BB34DD">
            <w:pPr>
              <w:pStyle w:val="TAC"/>
              <w:rPr>
                <w:rFonts w:cs="v4.2.0"/>
                <w:lang w:eastAsia="zh-CN"/>
              </w:rPr>
            </w:pPr>
          </w:p>
        </w:tc>
        <w:tc>
          <w:tcPr>
            <w:tcW w:w="851" w:type="dxa"/>
            <w:tcBorders>
              <w:top w:val="nil"/>
              <w:bottom w:val="nil"/>
            </w:tcBorders>
          </w:tcPr>
          <w:p w14:paraId="390BFC39" w14:textId="77777777" w:rsidR="00B259FA" w:rsidRPr="00020619" w:rsidRDefault="00B259FA" w:rsidP="00BB34DD">
            <w:pPr>
              <w:pStyle w:val="TAC"/>
              <w:rPr>
                <w:rFonts w:cs="v4.2.0"/>
                <w:lang w:eastAsia="zh-CN"/>
              </w:rPr>
            </w:pPr>
          </w:p>
        </w:tc>
        <w:tc>
          <w:tcPr>
            <w:tcW w:w="899" w:type="dxa"/>
            <w:tcBorders>
              <w:top w:val="nil"/>
              <w:bottom w:val="nil"/>
            </w:tcBorders>
          </w:tcPr>
          <w:p w14:paraId="1BD7DFFD" w14:textId="77777777" w:rsidR="00B259FA" w:rsidRPr="00020619" w:rsidRDefault="00B259FA" w:rsidP="00BB34DD">
            <w:pPr>
              <w:pStyle w:val="TAC"/>
              <w:rPr>
                <w:rFonts w:cs="v4.2.0"/>
                <w:lang w:eastAsia="zh-CN"/>
              </w:rPr>
            </w:pPr>
          </w:p>
        </w:tc>
        <w:tc>
          <w:tcPr>
            <w:tcW w:w="802" w:type="dxa"/>
            <w:tcBorders>
              <w:top w:val="nil"/>
              <w:bottom w:val="nil"/>
            </w:tcBorders>
          </w:tcPr>
          <w:p w14:paraId="43B8B91D" w14:textId="77777777" w:rsidR="00B259FA" w:rsidRPr="00020619" w:rsidRDefault="00B259FA" w:rsidP="00BB34DD">
            <w:pPr>
              <w:pStyle w:val="TAC"/>
              <w:rPr>
                <w:rFonts w:cs="v4.2.0"/>
              </w:rPr>
            </w:pPr>
          </w:p>
        </w:tc>
        <w:tc>
          <w:tcPr>
            <w:tcW w:w="850" w:type="dxa"/>
            <w:tcBorders>
              <w:top w:val="nil"/>
              <w:bottom w:val="nil"/>
            </w:tcBorders>
          </w:tcPr>
          <w:p w14:paraId="20A25CF6" w14:textId="77777777" w:rsidR="00B259FA" w:rsidRPr="00020619" w:rsidRDefault="00B259FA" w:rsidP="00BB34DD">
            <w:pPr>
              <w:pStyle w:val="TAC"/>
              <w:rPr>
                <w:rFonts w:cs="v4.2.0"/>
              </w:rPr>
            </w:pPr>
          </w:p>
        </w:tc>
        <w:tc>
          <w:tcPr>
            <w:tcW w:w="767" w:type="dxa"/>
            <w:tcBorders>
              <w:top w:val="nil"/>
              <w:bottom w:val="nil"/>
            </w:tcBorders>
          </w:tcPr>
          <w:p w14:paraId="0FD51187" w14:textId="77777777" w:rsidR="00B259FA" w:rsidRPr="00020619" w:rsidRDefault="00B259FA" w:rsidP="00BB34DD">
            <w:pPr>
              <w:pStyle w:val="TAC"/>
              <w:rPr>
                <w:rFonts w:cs="v4.2.0"/>
              </w:rPr>
            </w:pPr>
          </w:p>
        </w:tc>
      </w:tr>
      <w:tr w:rsidR="00B259FA" w:rsidRPr="00020619" w14:paraId="60F3C822" w14:textId="77777777" w:rsidTr="00BB34DD">
        <w:trPr>
          <w:cantSplit/>
          <w:trHeight w:val="141"/>
          <w:jc w:val="center"/>
        </w:trPr>
        <w:tc>
          <w:tcPr>
            <w:tcW w:w="1951" w:type="dxa"/>
            <w:tcBorders>
              <w:top w:val="nil"/>
            </w:tcBorders>
          </w:tcPr>
          <w:p w14:paraId="43CCB44A" w14:textId="77777777" w:rsidR="00B259FA" w:rsidRPr="00020619" w:rsidRDefault="00B259FA" w:rsidP="00BB34DD">
            <w:pPr>
              <w:pStyle w:val="TAL"/>
            </w:pPr>
          </w:p>
        </w:tc>
        <w:tc>
          <w:tcPr>
            <w:tcW w:w="1794" w:type="dxa"/>
            <w:tcBorders>
              <w:top w:val="nil"/>
            </w:tcBorders>
          </w:tcPr>
          <w:p w14:paraId="1F2D63DC" w14:textId="77777777" w:rsidR="00B259FA" w:rsidRPr="00020619" w:rsidRDefault="00B259FA" w:rsidP="00BB34DD">
            <w:pPr>
              <w:pStyle w:val="TAC"/>
              <w:rPr>
                <w:rFonts w:cs="v4.2.0"/>
              </w:rPr>
            </w:pPr>
          </w:p>
        </w:tc>
        <w:tc>
          <w:tcPr>
            <w:tcW w:w="1418" w:type="dxa"/>
          </w:tcPr>
          <w:p w14:paraId="2B5CB4C2" w14:textId="77777777" w:rsidR="00B259FA" w:rsidRPr="00020619" w:rsidRDefault="00B259FA" w:rsidP="00BB34DD">
            <w:pPr>
              <w:pStyle w:val="TAC"/>
              <w:rPr>
                <w:rFonts w:cs="v4.2.0"/>
                <w:lang w:eastAsia="zh-CN"/>
              </w:rPr>
            </w:pPr>
            <w:r w:rsidRPr="00020619">
              <w:rPr>
                <w:rFonts w:cs="v4.2.0"/>
                <w:lang w:eastAsia="zh-CN"/>
              </w:rPr>
              <w:t>3</w:t>
            </w:r>
          </w:p>
        </w:tc>
        <w:tc>
          <w:tcPr>
            <w:tcW w:w="992" w:type="dxa"/>
            <w:tcBorders>
              <w:top w:val="nil"/>
            </w:tcBorders>
          </w:tcPr>
          <w:p w14:paraId="1E8F350B" w14:textId="77777777" w:rsidR="00B259FA" w:rsidRPr="00020619" w:rsidRDefault="00B259FA" w:rsidP="00BB34DD">
            <w:pPr>
              <w:pStyle w:val="TAC"/>
              <w:rPr>
                <w:rFonts w:cs="v4.2.0"/>
                <w:lang w:eastAsia="zh-CN"/>
              </w:rPr>
            </w:pPr>
          </w:p>
        </w:tc>
        <w:tc>
          <w:tcPr>
            <w:tcW w:w="851" w:type="dxa"/>
            <w:tcBorders>
              <w:top w:val="nil"/>
            </w:tcBorders>
          </w:tcPr>
          <w:p w14:paraId="76F2B42B" w14:textId="77777777" w:rsidR="00B259FA" w:rsidRPr="00020619" w:rsidRDefault="00B259FA" w:rsidP="00BB34DD">
            <w:pPr>
              <w:pStyle w:val="TAC"/>
              <w:rPr>
                <w:rFonts w:cs="v4.2.0"/>
                <w:lang w:eastAsia="zh-CN"/>
              </w:rPr>
            </w:pPr>
          </w:p>
        </w:tc>
        <w:tc>
          <w:tcPr>
            <w:tcW w:w="899" w:type="dxa"/>
            <w:tcBorders>
              <w:top w:val="nil"/>
            </w:tcBorders>
          </w:tcPr>
          <w:p w14:paraId="57F6D945" w14:textId="77777777" w:rsidR="00B259FA" w:rsidRPr="00020619" w:rsidRDefault="00B259FA" w:rsidP="00BB34DD">
            <w:pPr>
              <w:pStyle w:val="TAC"/>
              <w:rPr>
                <w:rFonts w:cs="v4.2.0"/>
                <w:lang w:eastAsia="zh-CN"/>
              </w:rPr>
            </w:pPr>
          </w:p>
        </w:tc>
        <w:tc>
          <w:tcPr>
            <w:tcW w:w="802" w:type="dxa"/>
            <w:tcBorders>
              <w:top w:val="nil"/>
            </w:tcBorders>
          </w:tcPr>
          <w:p w14:paraId="33FA0B74" w14:textId="77777777" w:rsidR="00B259FA" w:rsidRPr="00020619" w:rsidRDefault="00B259FA" w:rsidP="00BB34DD">
            <w:pPr>
              <w:pStyle w:val="TAC"/>
              <w:rPr>
                <w:rFonts w:cs="v4.2.0"/>
              </w:rPr>
            </w:pPr>
          </w:p>
        </w:tc>
        <w:tc>
          <w:tcPr>
            <w:tcW w:w="850" w:type="dxa"/>
            <w:tcBorders>
              <w:top w:val="nil"/>
            </w:tcBorders>
          </w:tcPr>
          <w:p w14:paraId="1A961D63" w14:textId="77777777" w:rsidR="00B259FA" w:rsidRPr="00020619" w:rsidRDefault="00B259FA" w:rsidP="00BB34DD">
            <w:pPr>
              <w:pStyle w:val="TAC"/>
              <w:rPr>
                <w:rFonts w:cs="v4.2.0"/>
              </w:rPr>
            </w:pPr>
          </w:p>
        </w:tc>
        <w:tc>
          <w:tcPr>
            <w:tcW w:w="767" w:type="dxa"/>
            <w:tcBorders>
              <w:top w:val="nil"/>
            </w:tcBorders>
          </w:tcPr>
          <w:p w14:paraId="0BF213F1" w14:textId="77777777" w:rsidR="00B259FA" w:rsidRPr="00020619" w:rsidRDefault="00B259FA" w:rsidP="00BB34DD">
            <w:pPr>
              <w:pStyle w:val="TAC"/>
              <w:rPr>
                <w:rFonts w:cs="v4.2.0"/>
              </w:rPr>
            </w:pPr>
          </w:p>
        </w:tc>
      </w:tr>
      <w:tr w:rsidR="00B259FA" w:rsidRPr="00020619" w14:paraId="473920AB" w14:textId="77777777" w:rsidTr="00BB34DD">
        <w:trPr>
          <w:cantSplit/>
          <w:jc w:val="center"/>
        </w:trPr>
        <w:tc>
          <w:tcPr>
            <w:tcW w:w="1951" w:type="dxa"/>
            <w:tcBorders>
              <w:bottom w:val="nil"/>
            </w:tcBorders>
          </w:tcPr>
          <w:p w14:paraId="0351BA6A" w14:textId="77777777" w:rsidR="00B259FA" w:rsidRPr="00020619" w:rsidRDefault="00B259FA" w:rsidP="00BB34DD">
            <w:pPr>
              <w:pStyle w:val="TAL"/>
            </w:pPr>
            <w:r w:rsidRPr="00020619">
              <w:rPr>
                <w:position w:val="-12"/>
              </w:rPr>
              <w:object w:dxaOrig="400" w:dyaOrig="360" w14:anchorId="77940702">
                <v:shape id="_x0000_i1400" type="#_x0000_t75" style="width:19.9pt;height:19.9pt" o:ole="" fillcolor="window">
                  <v:imagedata r:id="rId15" o:title=""/>
                </v:shape>
                <o:OLEObject Type="Embed" ProgID="Equation.3" ShapeID="_x0000_i1400" DrawAspect="Content" ObjectID="_1731331781" r:id="rId510"/>
              </w:object>
            </w:r>
            <w:r w:rsidRPr="00020619">
              <w:t xml:space="preserve"> </w:t>
            </w:r>
            <w:r w:rsidRPr="00020619">
              <w:rPr>
                <w:vertAlign w:val="superscript"/>
              </w:rPr>
              <w:t>Note2</w:t>
            </w:r>
          </w:p>
        </w:tc>
        <w:tc>
          <w:tcPr>
            <w:tcW w:w="1794" w:type="dxa"/>
            <w:tcBorders>
              <w:bottom w:val="nil"/>
            </w:tcBorders>
          </w:tcPr>
          <w:p w14:paraId="716923DC" w14:textId="77777777" w:rsidR="00B259FA" w:rsidRPr="00020619" w:rsidRDefault="00B259FA" w:rsidP="00BB34DD">
            <w:pPr>
              <w:pStyle w:val="TAC"/>
              <w:rPr>
                <w:rFonts w:cs="v4.2.0"/>
              </w:rPr>
            </w:pPr>
            <w:r w:rsidRPr="00020619">
              <w:rPr>
                <w:rFonts w:cs="v4.2.0"/>
              </w:rPr>
              <w:t>dBm/SCS</w:t>
            </w:r>
          </w:p>
        </w:tc>
        <w:tc>
          <w:tcPr>
            <w:tcW w:w="1418" w:type="dxa"/>
          </w:tcPr>
          <w:p w14:paraId="6991A755" w14:textId="77777777" w:rsidR="00B259FA" w:rsidRPr="00020619" w:rsidRDefault="00B259FA" w:rsidP="00BB34DD">
            <w:pPr>
              <w:pStyle w:val="TAC"/>
              <w:rPr>
                <w:rFonts w:cs="v4.2.0"/>
                <w:lang w:eastAsia="zh-CN"/>
              </w:rPr>
            </w:pPr>
            <w:r w:rsidRPr="00020619">
              <w:rPr>
                <w:rFonts w:cs="v4.2.0"/>
                <w:lang w:eastAsia="zh-CN"/>
              </w:rPr>
              <w:t>1, 4</w:t>
            </w:r>
          </w:p>
        </w:tc>
        <w:tc>
          <w:tcPr>
            <w:tcW w:w="5161" w:type="dxa"/>
            <w:gridSpan w:val="6"/>
          </w:tcPr>
          <w:p w14:paraId="13CD54C1" w14:textId="77777777" w:rsidR="00B259FA" w:rsidRPr="00020619" w:rsidRDefault="00B259FA" w:rsidP="00BB34DD">
            <w:pPr>
              <w:pStyle w:val="TAC"/>
              <w:rPr>
                <w:rFonts w:cs="v4.2.0"/>
                <w:lang w:eastAsia="zh-CN"/>
              </w:rPr>
            </w:pPr>
            <w:r w:rsidRPr="00020619">
              <w:rPr>
                <w:rFonts w:cs="v4.2.0"/>
              </w:rPr>
              <w:t>-98</w:t>
            </w:r>
          </w:p>
        </w:tc>
      </w:tr>
      <w:tr w:rsidR="00B259FA" w:rsidRPr="00020619" w14:paraId="1FFF6E3B" w14:textId="77777777" w:rsidTr="00BB34DD">
        <w:trPr>
          <w:cantSplit/>
          <w:jc w:val="center"/>
        </w:trPr>
        <w:tc>
          <w:tcPr>
            <w:tcW w:w="1951" w:type="dxa"/>
            <w:tcBorders>
              <w:top w:val="nil"/>
              <w:bottom w:val="nil"/>
            </w:tcBorders>
          </w:tcPr>
          <w:p w14:paraId="75A70E91" w14:textId="77777777" w:rsidR="00B259FA" w:rsidRPr="00020619" w:rsidRDefault="00B259FA" w:rsidP="00BB34DD">
            <w:pPr>
              <w:pStyle w:val="TAL"/>
            </w:pPr>
          </w:p>
        </w:tc>
        <w:tc>
          <w:tcPr>
            <w:tcW w:w="1794" w:type="dxa"/>
            <w:tcBorders>
              <w:top w:val="nil"/>
              <w:bottom w:val="nil"/>
            </w:tcBorders>
          </w:tcPr>
          <w:p w14:paraId="24E6D7B3" w14:textId="77777777" w:rsidR="00B259FA" w:rsidRPr="00020619" w:rsidRDefault="00B259FA" w:rsidP="00BB34DD">
            <w:pPr>
              <w:pStyle w:val="TAC"/>
              <w:rPr>
                <w:rFonts w:cs="v4.2.0"/>
              </w:rPr>
            </w:pPr>
          </w:p>
        </w:tc>
        <w:tc>
          <w:tcPr>
            <w:tcW w:w="1418" w:type="dxa"/>
          </w:tcPr>
          <w:p w14:paraId="46EDADCB" w14:textId="77777777" w:rsidR="00B259FA" w:rsidRPr="00020619" w:rsidRDefault="00B259FA" w:rsidP="00BB34DD">
            <w:pPr>
              <w:pStyle w:val="TAC"/>
              <w:rPr>
                <w:rFonts w:cs="v4.2.0"/>
                <w:lang w:eastAsia="zh-CN"/>
              </w:rPr>
            </w:pPr>
            <w:r w:rsidRPr="00020619">
              <w:rPr>
                <w:rFonts w:cs="v4.2.0"/>
                <w:lang w:eastAsia="zh-CN"/>
              </w:rPr>
              <w:t>2</w:t>
            </w:r>
          </w:p>
        </w:tc>
        <w:tc>
          <w:tcPr>
            <w:tcW w:w="5161" w:type="dxa"/>
            <w:gridSpan w:val="6"/>
          </w:tcPr>
          <w:p w14:paraId="27310E54" w14:textId="77777777" w:rsidR="00B259FA" w:rsidRPr="00020619" w:rsidRDefault="00B259FA" w:rsidP="00BB34DD">
            <w:pPr>
              <w:pStyle w:val="TAC"/>
              <w:rPr>
                <w:rFonts w:cs="v4.2.0"/>
                <w:lang w:eastAsia="zh-CN"/>
              </w:rPr>
            </w:pPr>
            <w:r w:rsidRPr="00020619">
              <w:rPr>
                <w:rFonts w:cs="v4.2.0"/>
                <w:lang w:eastAsia="zh-CN"/>
              </w:rPr>
              <w:t>-98</w:t>
            </w:r>
          </w:p>
        </w:tc>
      </w:tr>
      <w:tr w:rsidR="00B259FA" w:rsidRPr="00020619" w14:paraId="7FD5C331" w14:textId="77777777" w:rsidTr="00BB34DD">
        <w:trPr>
          <w:cantSplit/>
          <w:jc w:val="center"/>
        </w:trPr>
        <w:tc>
          <w:tcPr>
            <w:tcW w:w="1951" w:type="dxa"/>
            <w:tcBorders>
              <w:top w:val="nil"/>
            </w:tcBorders>
          </w:tcPr>
          <w:p w14:paraId="25348C60" w14:textId="77777777" w:rsidR="00B259FA" w:rsidRPr="00020619" w:rsidRDefault="00B259FA" w:rsidP="00BB34DD">
            <w:pPr>
              <w:pStyle w:val="TAL"/>
            </w:pPr>
          </w:p>
        </w:tc>
        <w:tc>
          <w:tcPr>
            <w:tcW w:w="1794" w:type="dxa"/>
            <w:tcBorders>
              <w:top w:val="nil"/>
            </w:tcBorders>
          </w:tcPr>
          <w:p w14:paraId="6BFA0887" w14:textId="77777777" w:rsidR="00B259FA" w:rsidRPr="00020619" w:rsidRDefault="00B259FA" w:rsidP="00BB34DD">
            <w:pPr>
              <w:pStyle w:val="TAC"/>
              <w:rPr>
                <w:rFonts w:cs="v4.2.0"/>
              </w:rPr>
            </w:pPr>
          </w:p>
        </w:tc>
        <w:tc>
          <w:tcPr>
            <w:tcW w:w="1418" w:type="dxa"/>
          </w:tcPr>
          <w:p w14:paraId="72261215" w14:textId="77777777" w:rsidR="00B259FA" w:rsidRPr="00020619" w:rsidRDefault="00B259FA" w:rsidP="00BB34DD">
            <w:pPr>
              <w:pStyle w:val="TAC"/>
              <w:rPr>
                <w:rFonts w:cs="v4.2.0"/>
                <w:lang w:eastAsia="zh-CN"/>
              </w:rPr>
            </w:pPr>
            <w:r w:rsidRPr="00020619">
              <w:rPr>
                <w:rFonts w:cs="v4.2.0"/>
                <w:lang w:eastAsia="zh-CN"/>
              </w:rPr>
              <w:t>3</w:t>
            </w:r>
          </w:p>
        </w:tc>
        <w:tc>
          <w:tcPr>
            <w:tcW w:w="5161" w:type="dxa"/>
            <w:gridSpan w:val="6"/>
          </w:tcPr>
          <w:p w14:paraId="3990B753" w14:textId="77777777" w:rsidR="00B259FA" w:rsidRPr="00020619" w:rsidRDefault="00B259FA" w:rsidP="00BB34DD">
            <w:pPr>
              <w:pStyle w:val="TAC"/>
              <w:rPr>
                <w:rFonts w:cs="v4.2.0"/>
                <w:lang w:eastAsia="zh-CN"/>
              </w:rPr>
            </w:pPr>
            <w:r w:rsidRPr="00020619">
              <w:rPr>
                <w:rFonts w:cs="v4.2.0"/>
                <w:lang w:eastAsia="zh-CN"/>
              </w:rPr>
              <w:t>-95</w:t>
            </w:r>
          </w:p>
        </w:tc>
      </w:tr>
      <w:tr w:rsidR="00B259FA" w:rsidRPr="00020619" w14:paraId="529436CE" w14:textId="77777777" w:rsidTr="00BB34DD">
        <w:trPr>
          <w:cantSplit/>
          <w:jc w:val="center"/>
        </w:trPr>
        <w:tc>
          <w:tcPr>
            <w:tcW w:w="1951" w:type="dxa"/>
            <w:tcBorders>
              <w:bottom w:val="nil"/>
            </w:tcBorders>
          </w:tcPr>
          <w:p w14:paraId="46AE190D" w14:textId="77777777" w:rsidR="00B259FA" w:rsidRPr="00020619" w:rsidRDefault="00B259FA" w:rsidP="00BB34DD">
            <w:pPr>
              <w:pStyle w:val="TAL"/>
            </w:pPr>
            <w:r w:rsidRPr="00020619">
              <w:rPr>
                <w:position w:val="-12"/>
              </w:rPr>
              <w:object w:dxaOrig="400" w:dyaOrig="360" w14:anchorId="04DDCD98">
                <v:shape id="_x0000_i1401" type="#_x0000_t75" style="width:19.9pt;height:19.9pt" o:ole="" fillcolor="window">
                  <v:imagedata r:id="rId15" o:title=""/>
                </v:shape>
                <o:OLEObject Type="Embed" ProgID="Equation.3" ShapeID="_x0000_i1401" DrawAspect="Content" ObjectID="_1731331782" r:id="rId511"/>
              </w:object>
            </w:r>
            <w:r w:rsidRPr="00020619">
              <w:t xml:space="preserve"> </w:t>
            </w:r>
            <w:r w:rsidRPr="00020619">
              <w:rPr>
                <w:vertAlign w:val="superscript"/>
              </w:rPr>
              <w:t>Note2</w:t>
            </w:r>
          </w:p>
        </w:tc>
        <w:tc>
          <w:tcPr>
            <w:tcW w:w="1794" w:type="dxa"/>
            <w:tcBorders>
              <w:bottom w:val="nil"/>
            </w:tcBorders>
          </w:tcPr>
          <w:p w14:paraId="2003D114" w14:textId="77777777" w:rsidR="00B259FA" w:rsidRPr="00020619" w:rsidRDefault="00B259FA" w:rsidP="00BB34DD">
            <w:pPr>
              <w:pStyle w:val="TAC"/>
              <w:rPr>
                <w:rFonts w:cs="v4.2.0"/>
              </w:rPr>
            </w:pPr>
            <w:r w:rsidRPr="00020619">
              <w:rPr>
                <w:rFonts w:cs="v4.2.0"/>
              </w:rPr>
              <w:t>dBm/15 kHz</w:t>
            </w:r>
          </w:p>
        </w:tc>
        <w:tc>
          <w:tcPr>
            <w:tcW w:w="1418" w:type="dxa"/>
          </w:tcPr>
          <w:p w14:paraId="4D78BF6F" w14:textId="77777777" w:rsidR="00B259FA" w:rsidRPr="00020619" w:rsidRDefault="00B259FA" w:rsidP="00BB34DD">
            <w:pPr>
              <w:pStyle w:val="TAC"/>
              <w:rPr>
                <w:rFonts w:cs="v4.2.0"/>
                <w:lang w:eastAsia="zh-CN"/>
              </w:rPr>
            </w:pPr>
            <w:r w:rsidRPr="00020619">
              <w:rPr>
                <w:rFonts w:cs="v4.2.0"/>
                <w:lang w:eastAsia="zh-CN"/>
              </w:rPr>
              <w:t>1, 4</w:t>
            </w:r>
          </w:p>
        </w:tc>
        <w:tc>
          <w:tcPr>
            <w:tcW w:w="5161" w:type="dxa"/>
            <w:gridSpan w:val="6"/>
            <w:tcBorders>
              <w:bottom w:val="nil"/>
            </w:tcBorders>
          </w:tcPr>
          <w:p w14:paraId="2C54F6FE" w14:textId="77777777" w:rsidR="00B259FA" w:rsidRPr="00020619" w:rsidRDefault="00B259FA" w:rsidP="00BB34DD">
            <w:pPr>
              <w:pStyle w:val="TAC"/>
              <w:rPr>
                <w:rFonts w:cs="v4.2.0"/>
              </w:rPr>
            </w:pPr>
            <w:r w:rsidRPr="00020619">
              <w:rPr>
                <w:rFonts w:cs="v4.2.0"/>
              </w:rPr>
              <w:t>-98</w:t>
            </w:r>
          </w:p>
        </w:tc>
      </w:tr>
      <w:tr w:rsidR="00B259FA" w:rsidRPr="00020619" w14:paraId="4207BB78" w14:textId="77777777" w:rsidTr="00BB34DD">
        <w:trPr>
          <w:cantSplit/>
          <w:jc w:val="center"/>
        </w:trPr>
        <w:tc>
          <w:tcPr>
            <w:tcW w:w="1951" w:type="dxa"/>
            <w:tcBorders>
              <w:top w:val="nil"/>
              <w:bottom w:val="nil"/>
            </w:tcBorders>
          </w:tcPr>
          <w:p w14:paraId="1B075015" w14:textId="77777777" w:rsidR="00B259FA" w:rsidRPr="00020619" w:rsidRDefault="00B259FA" w:rsidP="00BB34DD">
            <w:pPr>
              <w:pStyle w:val="TAL"/>
            </w:pPr>
          </w:p>
        </w:tc>
        <w:tc>
          <w:tcPr>
            <w:tcW w:w="1794" w:type="dxa"/>
            <w:tcBorders>
              <w:top w:val="nil"/>
              <w:bottom w:val="nil"/>
            </w:tcBorders>
          </w:tcPr>
          <w:p w14:paraId="029807E7" w14:textId="77777777" w:rsidR="00B259FA" w:rsidRPr="00020619" w:rsidRDefault="00B259FA" w:rsidP="00BB34DD">
            <w:pPr>
              <w:pStyle w:val="TAC"/>
              <w:rPr>
                <w:rFonts w:cs="v4.2.0"/>
              </w:rPr>
            </w:pPr>
          </w:p>
        </w:tc>
        <w:tc>
          <w:tcPr>
            <w:tcW w:w="1418" w:type="dxa"/>
          </w:tcPr>
          <w:p w14:paraId="1D73ED54" w14:textId="77777777" w:rsidR="00B259FA" w:rsidRPr="00020619" w:rsidRDefault="00B259FA" w:rsidP="00BB34DD">
            <w:pPr>
              <w:pStyle w:val="TAC"/>
              <w:rPr>
                <w:rFonts w:cs="v4.2.0"/>
                <w:lang w:eastAsia="zh-CN"/>
              </w:rPr>
            </w:pPr>
            <w:r w:rsidRPr="00020619">
              <w:rPr>
                <w:rFonts w:cs="v4.2.0"/>
                <w:lang w:eastAsia="zh-CN"/>
              </w:rPr>
              <w:t>2</w:t>
            </w:r>
          </w:p>
        </w:tc>
        <w:tc>
          <w:tcPr>
            <w:tcW w:w="5161" w:type="dxa"/>
            <w:gridSpan w:val="6"/>
            <w:tcBorders>
              <w:top w:val="nil"/>
              <w:bottom w:val="nil"/>
            </w:tcBorders>
          </w:tcPr>
          <w:p w14:paraId="03648324" w14:textId="77777777" w:rsidR="00B259FA" w:rsidRPr="00020619" w:rsidRDefault="00B259FA" w:rsidP="00BB34DD">
            <w:pPr>
              <w:pStyle w:val="TAC"/>
              <w:rPr>
                <w:rFonts w:cs="v4.2.0"/>
              </w:rPr>
            </w:pPr>
          </w:p>
        </w:tc>
      </w:tr>
      <w:tr w:rsidR="00B259FA" w:rsidRPr="00020619" w14:paraId="7B6D5196" w14:textId="77777777" w:rsidTr="00BB34DD">
        <w:trPr>
          <w:cantSplit/>
          <w:jc w:val="center"/>
        </w:trPr>
        <w:tc>
          <w:tcPr>
            <w:tcW w:w="1951" w:type="dxa"/>
            <w:tcBorders>
              <w:top w:val="nil"/>
            </w:tcBorders>
          </w:tcPr>
          <w:p w14:paraId="3DAFB7B2" w14:textId="77777777" w:rsidR="00B259FA" w:rsidRPr="00020619" w:rsidRDefault="00B259FA" w:rsidP="00BB34DD">
            <w:pPr>
              <w:pStyle w:val="TAL"/>
            </w:pPr>
          </w:p>
        </w:tc>
        <w:tc>
          <w:tcPr>
            <w:tcW w:w="1794" w:type="dxa"/>
            <w:tcBorders>
              <w:top w:val="nil"/>
            </w:tcBorders>
          </w:tcPr>
          <w:p w14:paraId="1926FDFC" w14:textId="77777777" w:rsidR="00B259FA" w:rsidRPr="00020619" w:rsidRDefault="00B259FA" w:rsidP="00BB34DD">
            <w:pPr>
              <w:pStyle w:val="TAC"/>
              <w:rPr>
                <w:rFonts w:cs="v4.2.0"/>
              </w:rPr>
            </w:pPr>
          </w:p>
        </w:tc>
        <w:tc>
          <w:tcPr>
            <w:tcW w:w="1418" w:type="dxa"/>
          </w:tcPr>
          <w:p w14:paraId="07EA699E" w14:textId="77777777" w:rsidR="00B259FA" w:rsidRPr="00020619" w:rsidRDefault="00B259FA" w:rsidP="00BB34DD">
            <w:pPr>
              <w:pStyle w:val="TAC"/>
              <w:rPr>
                <w:rFonts w:cs="v4.2.0"/>
                <w:lang w:eastAsia="zh-CN"/>
              </w:rPr>
            </w:pPr>
            <w:r w:rsidRPr="00020619">
              <w:rPr>
                <w:rFonts w:cs="v4.2.0"/>
                <w:lang w:eastAsia="zh-CN"/>
              </w:rPr>
              <w:t>3</w:t>
            </w:r>
          </w:p>
        </w:tc>
        <w:tc>
          <w:tcPr>
            <w:tcW w:w="5161" w:type="dxa"/>
            <w:gridSpan w:val="6"/>
            <w:tcBorders>
              <w:top w:val="nil"/>
            </w:tcBorders>
          </w:tcPr>
          <w:p w14:paraId="46E2874C" w14:textId="77777777" w:rsidR="00B259FA" w:rsidRPr="00020619" w:rsidRDefault="00B259FA" w:rsidP="00BB34DD">
            <w:pPr>
              <w:pStyle w:val="TAC"/>
              <w:rPr>
                <w:rFonts w:cs="v4.2.0"/>
              </w:rPr>
            </w:pPr>
          </w:p>
        </w:tc>
      </w:tr>
      <w:tr w:rsidR="00B259FA" w:rsidRPr="00020619" w14:paraId="7C8869AE" w14:textId="77777777" w:rsidTr="00BB34DD">
        <w:trPr>
          <w:cantSplit/>
          <w:jc w:val="center"/>
        </w:trPr>
        <w:tc>
          <w:tcPr>
            <w:tcW w:w="1951" w:type="dxa"/>
            <w:tcBorders>
              <w:bottom w:val="nil"/>
            </w:tcBorders>
          </w:tcPr>
          <w:p w14:paraId="2BDFE5AC" w14:textId="77777777" w:rsidR="00B259FA" w:rsidRPr="00020619" w:rsidRDefault="00B259FA" w:rsidP="00BB34DD">
            <w:pPr>
              <w:pStyle w:val="TAL"/>
            </w:pPr>
            <w:r w:rsidRPr="00020619">
              <w:rPr>
                <w:position w:val="-12"/>
              </w:rPr>
              <w:object w:dxaOrig="800" w:dyaOrig="380" w14:anchorId="4C24E90E">
                <v:shape id="_x0000_i1402" type="#_x0000_t75" style="width:40.2pt;height:15.45pt" o:ole="" fillcolor="window">
                  <v:imagedata r:id="rId20" o:title=""/>
                </v:shape>
                <o:OLEObject Type="Embed" ProgID="Equation.3" ShapeID="_x0000_i1402" DrawAspect="Content" ObjectID="_1731331783" r:id="rId512"/>
              </w:object>
            </w:r>
          </w:p>
        </w:tc>
        <w:tc>
          <w:tcPr>
            <w:tcW w:w="1794" w:type="dxa"/>
            <w:tcBorders>
              <w:bottom w:val="nil"/>
            </w:tcBorders>
          </w:tcPr>
          <w:p w14:paraId="477ACCD4" w14:textId="77777777" w:rsidR="00B259FA" w:rsidRPr="00020619" w:rsidRDefault="00B259FA" w:rsidP="00BB34DD">
            <w:pPr>
              <w:pStyle w:val="TAC"/>
              <w:rPr>
                <w:rFonts w:cs="v4.2.0"/>
              </w:rPr>
            </w:pPr>
            <w:r w:rsidRPr="00020619">
              <w:rPr>
                <w:rFonts w:cs="v4.2.0"/>
              </w:rPr>
              <w:t>dB</w:t>
            </w:r>
          </w:p>
        </w:tc>
        <w:tc>
          <w:tcPr>
            <w:tcW w:w="1418" w:type="dxa"/>
          </w:tcPr>
          <w:p w14:paraId="4D10B695" w14:textId="77777777" w:rsidR="00B259FA" w:rsidRPr="00020619" w:rsidRDefault="00B259FA" w:rsidP="00BB34DD">
            <w:pPr>
              <w:pStyle w:val="TAC"/>
              <w:rPr>
                <w:rFonts w:cs="v4.2.0"/>
                <w:lang w:eastAsia="zh-CN"/>
              </w:rPr>
            </w:pPr>
            <w:r w:rsidRPr="00020619">
              <w:rPr>
                <w:rFonts w:cs="v4.2.0"/>
                <w:lang w:eastAsia="zh-CN"/>
              </w:rPr>
              <w:t>1, 4</w:t>
            </w:r>
          </w:p>
        </w:tc>
        <w:tc>
          <w:tcPr>
            <w:tcW w:w="992" w:type="dxa"/>
            <w:tcBorders>
              <w:bottom w:val="nil"/>
            </w:tcBorders>
          </w:tcPr>
          <w:p w14:paraId="15395C9B" w14:textId="77777777" w:rsidR="00B259FA" w:rsidRPr="00020619" w:rsidRDefault="00B259FA" w:rsidP="00BB34DD">
            <w:pPr>
              <w:pStyle w:val="TAC"/>
              <w:rPr>
                <w:rFonts w:cs="v4.2.0"/>
              </w:rPr>
            </w:pPr>
            <w:r w:rsidRPr="00020619">
              <w:rPr>
                <w:rFonts w:cs="v4.2.0"/>
              </w:rPr>
              <w:t>16</w:t>
            </w:r>
          </w:p>
        </w:tc>
        <w:tc>
          <w:tcPr>
            <w:tcW w:w="851" w:type="dxa"/>
            <w:tcBorders>
              <w:bottom w:val="nil"/>
            </w:tcBorders>
          </w:tcPr>
          <w:p w14:paraId="54A25E0E" w14:textId="77777777" w:rsidR="00B259FA" w:rsidRPr="00020619" w:rsidRDefault="00B259FA" w:rsidP="00BB34DD">
            <w:pPr>
              <w:pStyle w:val="TAC"/>
              <w:rPr>
                <w:rFonts w:cs="v4.2.0"/>
              </w:rPr>
            </w:pPr>
            <w:r w:rsidRPr="00020619">
              <w:rPr>
                <w:rFonts w:cs="v4.2.0"/>
              </w:rPr>
              <w:t>13</w:t>
            </w:r>
          </w:p>
        </w:tc>
        <w:tc>
          <w:tcPr>
            <w:tcW w:w="899" w:type="dxa"/>
            <w:tcBorders>
              <w:bottom w:val="nil"/>
            </w:tcBorders>
          </w:tcPr>
          <w:p w14:paraId="73FF1E51" w14:textId="77777777" w:rsidR="00B259FA" w:rsidRPr="00020619" w:rsidRDefault="00B259FA" w:rsidP="00BB34DD">
            <w:pPr>
              <w:pStyle w:val="TAC"/>
              <w:rPr>
                <w:rFonts w:cs="v4.2.0"/>
              </w:rPr>
            </w:pPr>
            <w:r w:rsidRPr="00020619">
              <w:rPr>
                <w:rFonts w:cs="v4.2.0"/>
              </w:rPr>
              <w:t>16</w:t>
            </w:r>
          </w:p>
        </w:tc>
        <w:tc>
          <w:tcPr>
            <w:tcW w:w="802" w:type="dxa"/>
            <w:tcBorders>
              <w:bottom w:val="nil"/>
            </w:tcBorders>
          </w:tcPr>
          <w:p w14:paraId="1D3B0476" w14:textId="77777777" w:rsidR="00B259FA" w:rsidRPr="00020619" w:rsidRDefault="00B259FA" w:rsidP="00BB34DD">
            <w:pPr>
              <w:pStyle w:val="TAC"/>
              <w:rPr>
                <w:rFonts w:cs="v4.2.0"/>
              </w:rPr>
            </w:pPr>
            <w:r w:rsidRPr="00020619">
              <w:rPr>
                <w:rFonts w:cs="v4.2.0"/>
              </w:rPr>
              <w:t>-infinity</w:t>
            </w:r>
          </w:p>
        </w:tc>
        <w:tc>
          <w:tcPr>
            <w:tcW w:w="850" w:type="dxa"/>
            <w:tcBorders>
              <w:bottom w:val="nil"/>
            </w:tcBorders>
          </w:tcPr>
          <w:p w14:paraId="7C26E03B" w14:textId="77777777" w:rsidR="00B259FA" w:rsidRPr="00020619" w:rsidRDefault="00B259FA" w:rsidP="00BB34DD">
            <w:pPr>
              <w:pStyle w:val="TAC"/>
              <w:rPr>
                <w:rFonts w:cs="v4.2.0"/>
              </w:rPr>
            </w:pPr>
            <w:r w:rsidRPr="00020619">
              <w:rPr>
                <w:rFonts w:cs="v4.2.0"/>
              </w:rPr>
              <w:t>16</w:t>
            </w:r>
          </w:p>
        </w:tc>
        <w:tc>
          <w:tcPr>
            <w:tcW w:w="767" w:type="dxa"/>
            <w:tcBorders>
              <w:bottom w:val="nil"/>
            </w:tcBorders>
          </w:tcPr>
          <w:p w14:paraId="7A752E91" w14:textId="77777777" w:rsidR="00B259FA" w:rsidRPr="00020619" w:rsidRDefault="00B259FA" w:rsidP="00BB34DD">
            <w:pPr>
              <w:pStyle w:val="TAC"/>
              <w:rPr>
                <w:rFonts w:cs="v4.2.0"/>
              </w:rPr>
            </w:pPr>
            <w:r w:rsidRPr="00020619">
              <w:rPr>
                <w:rFonts w:cs="v4.2.0"/>
              </w:rPr>
              <w:t>13</w:t>
            </w:r>
          </w:p>
        </w:tc>
      </w:tr>
      <w:tr w:rsidR="00B259FA" w:rsidRPr="00020619" w14:paraId="594E7BCE" w14:textId="77777777" w:rsidTr="00BB34DD">
        <w:trPr>
          <w:cantSplit/>
          <w:jc w:val="center"/>
        </w:trPr>
        <w:tc>
          <w:tcPr>
            <w:tcW w:w="1951" w:type="dxa"/>
            <w:tcBorders>
              <w:top w:val="nil"/>
              <w:bottom w:val="nil"/>
            </w:tcBorders>
          </w:tcPr>
          <w:p w14:paraId="184B45E7" w14:textId="77777777" w:rsidR="00B259FA" w:rsidRPr="00020619" w:rsidRDefault="00B259FA" w:rsidP="00BB34DD">
            <w:pPr>
              <w:pStyle w:val="TAL"/>
            </w:pPr>
          </w:p>
        </w:tc>
        <w:tc>
          <w:tcPr>
            <w:tcW w:w="1794" w:type="dxa"/>
            <w:tcBorders>
              <w:top w:val="nil"/>
              <w:bottom w:val="nil"/>
            </w:tcBorders>
          </w:tcPr>
          <w:p w14:paraId="1AC574FB" w14:textId="77777777" w:rsidR="00B259FA" w:rsidRPr="00020619" w:rsidRDefault="00B259FA" w:rsidP="00BB34DD">
            <w:pPr>
              <w:pStyle w:val="TAC"/>
              <w:rPr>
                <w:rFonts w:cs="v4.2.0"/>
              </w:rPr>
            </w:pPr>
          </w:p>
        </w:tc>
        <w:tc>
          <w:tcPr>
            <w:tcW w:w="1418" w:type="dxa"/>
          </w:tcPr>
          <w:p w14:paraId="24256E4B" w14:textId="77777777" w:rsidR="00B259FA" w:rsidRPr="00020619" w:rsidRDefault="00B259FA" w:rsidP="00BB34DD">
            <w:pPr>
              <w:pStyle w:val="TAC"/>
              <w:rPr>
                <w:rFonts w:cs="v4.2.0"/>
                <w:lang w:eastAsia="zh-CN"/>
              </w:rPr>
            </w:pPr>
            <w:r w:rsidRPr="00020619">
              <w:rPr>
                <w:rFonts w:cs="v4.2.0"/>
                <w:lang w:eastAsia="zh-CN"/>
              </w:rPr>
              <w:t>2</w:t>
            </w:r>
          </w:p>
        </w:tc>
        <w:tc>
          <w:tcPr>
            <w:tcW w:w="992" w:type="dxa"/>
            <w:tcBorders>
              <w:top w:val="nil"/>
              <w:bottom w:val="nil"/>
            </w:tcBorders>
          </w:tcPr>
          <w:p w14:paraId="4B04F40F" w14:textId="77777777" w:rsidR="00B259FA" w:rsidRPr="00020619" w:rsidRDefault="00B259FA" w:rsidP="00BB34DD">
            <w:pPr>
              <w:pStyle w:val="TAC"/>
              <w:rPr>
                <w:rFonts w:cs="v4.2.0"/>
              </w:rPr>
            </w:pPr>
          </w:p>
        </w:tc>
        <w:tc>
          <w:tcPr>
            <w:tcW w:w="851" w:type="dxa"/>
            <w:tcBorders>
              <w:top w:val="nil"/>
              <w:bottom w:val="nil"/>
            </w:tcBorders>
          </w:tcPr>
          <w:p w14:paraId="1813C1DD" w14:textId="77777777" w:rsidR="00B259FA" w:rsidRPr="00020619" w:rsidRDefault="00B259FA" w:rsidP="00BB34DD">
            <w:pPr>
              <w:pStyle w:val="TAC"/>
              <w:rPr>
                <w:rFonts w:cs="v4.2.0"/>
              </w:rPr>
            </w:pPr>
          </w:p>
        </w:tc>
        <w:tc>
          <w:tcPr>
            <w:tcW w:w="899" w:type="dxa"/>
            <w:tcBorders>
              <w:top w:val="nil"/>
              <w:bottom w:val="nil"/>
            </w:tcBorders>
          </w:tcPr>
          <w:p w14:paraId="4900E9AA" w14:textId="77777777" w:rsidR="00B259FA" w:rsidRPr="00020619" w:rsidRDefault="00B259FA" w:rsidP="00BB34DD">
            <w:pPr>
              <w:pStyle w:val="TAC"/>
              <w:rPr>
                <w:rFonts w:cs="v4.2.0"/>
              </w:rPr>
            </w:pPr>
          </w:p>
        </w:tc>
        <w:tc>
          <w:tcPr>
            <w:tcW w:w="802" w:type="dxa"/>
            <w:tcBorders>
              <w:top w:val="nil"/>
              <w:bottom w:val="nil"/>
            </w:tcBorders>
          </w:tcPr>
          <w:p w14:paraId="4311094E" w14:textId="77777777" w:rsidR="00B259FA" w:rsidRPr="00020619" w:rsidRDefault="00B259FA" w:rsidP="00BB34DD">
            <w:pPr>
              <w:pStyle w:val="TAC"/>
              <w:rPr>
                <w:rFonts w:cs="v4.2.0"/>
              </w:rPr>
            </w:pPr>
          </w:p>
        </w:tc>
        <w:tc>
          <w:tcPr>
            <w:tcW w:w="850" w:type="dxa"/>
            <w:tcBorders>
              <w:top w:val="nil"/>
              <w:bottom w:val="nil"/>
            </w:tcBorders>
          </w:tcPr>
          <w:p w14:paraId="7F9EDA69" w14:textId="77777777" w:rsidR="00B259FA" w:rsidRPr="00020619" w:rsidRDefault="00B259FA" w:rsidP="00BB34DD">
            <w:pPr>
              <w:pStyle w:val="TAC"/>
              <w:rPr>
                <w:rFonts w:cs="v4.2.0"/>
              </w:rPr>
            </w:pPr>
          </w:p>
        </w:tc>
        <w:tc>
          <w:tcPr>
            <w:tcW w:w="767" w:type="dxa"/>
            <w:tcBorders>
              <w:top w:val="nil"/>
              <w:bottom w:val="nil"/>
            </w:tcBorders>
          </w:tcPr>
          <w:p w14:paraId="0C2DEFA0" w14:textId="77777777" w:rsidR="00B259FA" w:rsidRPr="00020619" w:rsidRDefault="00B259FA" w:rsidP="00BB34DD">
            <w:pPr>
              <w:pStyle w:val="TAC"/>
              <w:rPr>
                <w:rFonts w:cs="v4.2.0"/>
              </w:rPr>
            </w:pPr>
          </w:p>
        </w:tc>
      </w:tr>
      <w:tr w:rsidR="00B259FA" w:rsidRPr="00020619" w14:paraId="2681F79C" w14:textId="77777777" w:rsidTr="00BB34DD">
        <w:trPr>
          <w:cantSplit/>
          <w:jc w:val="center"/>
        </w:trPr>
        <w:tc>
          <w:tcPr>
            <w:tcW w:w="1951" w:type="dxa"/>
            <w:tcBorders>
              <w:top w:val="nil"/>
            </w:tcBorders>
          </w:tcPr>
          <w:p w14:paraId="32F06DE5" w14:textId="77777777" w:rsidR="00B259FA" w:rsidRPr="00020619" w:rsidRDefault="00B259FA" w:rsidP="00BB34DD">
            <w:pPr>
              <w:pStyle w:val="TAL"/>
            </w:pPr>
          </w:p>
        </w:tc>
        <w:tc>
          <w:tcPr>
            <w:tcW w:w="1794" w:type="dxa"/>
            <w:tcBorders>
              <w:top w:val="nil"/>
            </w:tcBorders>
          </w:tcPr>
          <w:p w14:paraId="4CB4BEC9" w14:textId="77777777" w:rsidR="00B259FA" w:rsidRPr="00020619" w:rsidRDefault="00B259FA" w:rsidP="00BB34DD">
            <w:pPr>
              <w:pStyle w:val="TAC"/>
              <w:rPr>
                <w:rFonts w:cs="v4.2.0"/>
              </w:rPr>
            </w:pPr>
          </w:p>
        </w:tc>
        <w:tc>
          <w:tcPr>
            <w:tcW w:w="1418" w:type="dxa"/>
          </w:tcPr>
          <w:p w14:paraId="4D0801A1" w14:textId="77777777" w:rsidR="00B259FA" w:rsidRPr="00020619" w:rsidRDefault="00B259FA" w:rsidP="00BB34DD">
            <w:pPr>
              <w:pStyle w:val="TAC"/>
              <w:rPr>
                <w:rFonts w:cs="v4.2.0"/>
                <w:lang w:eastAsia="zh-CN"/>
              </w:rPr>
            </w:pPr>
            <w:r w:rsidRPr="00020619">
              <w:rPr>
                <w:rFonts w:cs="v4.2.0"/>
                <w:lang w:eastAsia="zh-CN"/>
              </w:rPr>
              <w:t>3</w:t>
            </w:r>
          </w:p>
        </w:tc>
        <w:tc>
          <w:tcPr>
            <w:tcW w:w="992" w:type="dxa"/>
            <w:tcBorders>
              <w:top w:val="nil"/>
            </w:tcBorders>
          </w:tcPr>
          <w:p w14:paraId="47336ACF" w14:textId="77777777" w:rsidR="00B259FA" w:rsidRPr="00020619" w:rsidRDefault="00B259FA" w:rsidP="00BB34DD">
            <w:pPr>
              <w:pStyle w:val="TAC"/>
              <w:rPr>
                <w:rFonts w:cs="v4.2.0"/>
              </w:rPr>
            </w:pPr>
          </w:p>
        </w:tc>
        <w:tc>
          <w:tcPr>
            <w:tcW w:w="851" w:type="dxa"/>
            <w:tcBorders>
              <w:top w:val="nil"/>
            </w:tcBorders>
          </w:tcPr>
          <w:p w14:paraId="1A956191" w14:textId="77777777" w:rsidR="00B259FA" w:rsidRPr="00020619" w:rsidRDefault="00B259FA" w:rsidP="00BB34DD">
            <w:pPr>
              <w:pStyle w:val="TAC"/>
              <w:rPr>
                <w:rFonts w:cs="v4.2.0"/>
              </w:rPr>
            </w:pPr>
          </w:p>
        </w:tc>
        <w:tc>
          <w:tcPr>
            <w:tcW w:w="899" w:type="dxa"/>
            <w:tcBorders>
              <w:top w:val="nil"/>
            </w:tcBorders>
          </w:tcPr>
          <w:p w14:paraId="6FCCAD66" w14:textId="77777777" w:rsidR="00B259FA" w:rsidRPr="00020619" w:rsidRDefault="00B259FA" w:rsidP="00BB34DD">
            <w:pPr>
              <w:pStyle w:val="TAC"/>
              <w:rPr>
                <w:rFonts w:cs="v4.2.0"/>
              </w:rPr>
            </w:pPr>
          </w:p>
        </w:tc>
        <w:tc>
          <w:tcPr>
            <w:tcW w:w="802" w:type="dxa"/>
            <w:tcBorders>
              <w:top w:val="nil"/>
            </w:tcBorders>
          </w:tcPr>
          <w:p w14:paraId="1A2504F6" w14:textId="77777777" w:rsidR="00B259FA" w:rsidRPr="00020619" w:rsidRDefault="00B259FA" w:rsidP="00BB34DD">
            <w:pPr>
              <w:pStyle w:val="TAC"/>
              <w:rPr>
                <w:rFonts w:cs="v4.2.0"/>
              </w:rPr>
            </w:pPr>
          </w:p>
        </w:tc>
        <w:tc>
          <w:tcPr>
            <w:tcW w:w="850" w:type="dxa"/>
            <w:tcBorders>
              <w:top w:val="nil"/>
            </w:tcBorders>
          </w:tcPr>
          <w:p w14:paraId="193C2238" w14:textId="77777777" w:rsidR="00B259FA" w:rsidRPr="00020619" w:rsidRDefault="00B259FA" w:rsidP="00BB34DD">
            <w:pPr>
              <w:pStyle w:val="TAC"/>
              <w:rPr>
                <w:rFonts w:cs="v4.2.0"/>
              </w:rPr>
            </w:pPr>
          </w:p>
        </w:tc>
        <w:tc>
          <w:tcPr>
            <w:tcW w:w="767" w:type="dxa"/>
            <w:tcBorders>
              <w:top w:val="nil"/>
            </w:tcBorders>
          </w:tcPr>
          <w:p w14:paraId="32F97172" w14:textId="77777777" w:rsidR="00B259FA" w:rsidRPr="00020619" w:rsidRDefault="00B259FA" w:rsidP="00BB34DD">
            <w:pPr>
              <w:pStyle w:val="TAC"/>
              <w:rPr>
                <w:rFonts w:cs="v4.2.0"/>
              </w:rPr>
            </w:pPr>
          </w:p>
        </w:tc>
      </w:tr>
      <w:tr w:rsidR="00B259FA" w:rsidRPr="00020619" w14:paraId="3E12145E" w14:textId="77777777" w:rsidTr="00BB34DD">
        <w:trPr>
          <w:cantSplit/>
          <w:jc w:val="center"/>
        </w:trPr>
        <w:tc>
          <w:tcPr>
            <w:tcW w:w="1951" w:type="dxa"/>
            <w:tcBorders>
              <w:bottom w:val="nil"/>
            </w:tcBorders>
          </w:tcPr>
          <w:p w14:paraId="6304E34D" w14:textId="77777777" w:rsidR="00B259FA" w:rsidRPr="00020619" w:rsidRDefault="00B259FA" w:rsidP="00BB34DD">
            <w:pPr>
              <w:pStyle w:val="TAL"/>
            </w:pPr>
            <w:r w:rsidRPr="00020619">
              <w:t xml:space="preserve">SS-RSRP </w:t>
            </w:r>
            <w:r w:rsidRPr="00020619">
              <w:rPr>
                <w:vertAlign w:val="superscript"/>
              </w:rPr>
              <w:t>Note3</w:t>
            </w:r>
          </w:p>
        </w:tc>
        <w:tc>
          <w:tcPr>
            <w:tcW w:w="1794" w:type="dxa"/>
            <w:tcBorders>
              <w:bottom w:val="nil"/>
            </w:tcBorders>
          </w:tcPr>
          <w:p w14:paraId="4D90F3B0" w14:textId="77777777" w:rsidR="00B259FA" w:rsidRPr="00020619" w:rsidRDefault="00B259FA" w:rsidP="00BB34DD">
            <w:pPr>
              <w:pStyle w:val="TAC"/>
              <w:rPr>
                <w:rFonts w:cs="v4.2.0"/>
              </w:rPr>
            </w:pPr>
            <w:r w:rsidRPr="00020619">
              <w:rPr>
                <w:rFonts w:cs="v4.2.0"/>
              </w:rPr>
              <w:t>dBm/SCS</w:t>
            </w:r>
          </w:p>
        </w:tc>
        <w:tc>
          <w:tcPr>
            <w:tcW w:w="1418" w:type="dxa"/>
          </w:tcPr>
          <w:p w14:paraId="4CE1844C" w14:textId="77777777" w:rsidR="00B259FA" w:rsidRPr="00020619" w:rsidRDefault="00B259FA" w:rsidP="00BB34DD">
            <w:pPr>
              <w:pStyle w:val="TAC"/>
              <w:rPr>
                <w:rFonts w:cs="v4.2.0"/>
                <w:lang w:eastAsia="zh-CN"/>
              </w:rPr>
            </w:pPr>
            <w:r w:rsidRPr="00020619">
              <w:rPr>
                <w:rFonts w:cs="v4.2.0"/>
                <w:lang w:eastAsia="zh-CN"/>
              </w:rPr>
              <w:t>1, 4</w:t>
            </w:r>
          </w:p>
        </w:tc>
        <w:tc>
          <w:tcPr>
            <w:tcW w:w="992" w:type="dxa"/>
          </w:tcPr>
          <w:p w14:paraId="029D3DE4" w14:textId="77777777" w:rsidR="00B259FA" w:rsidRPr="00020619" w:rsidRDefault="00B259FA" w:rsidP="00BB34DD">
            <w:pPr>
              <w:pStyle w:val="TAC"/>
              <w:rPr>
                <w:rFonts w:cs="v4.2.0"/>
                <w:lang w:eastAsia="zh-CN"/>
              </w:rPr>
            </w:pPr>
            <w:r w:rsidRPr="00020619">
              <w:rPr>
                <w:rFonts w:cs="v4.2.0"/>
              </w:rPr>
              <w:t>-82</w:t>
            </w:r>
          </w:p>
        </w:tc>
        <w:tc>
          <w:tcPr>
            <w:tcW w:w="851" w:type="dxa"/>
          </w:tcPr>
          <w:p w14:paraId="655C04FB" w14:textId="77777777" w:rsidR="00B259FA" w:rsidRPr="00020619" w:rsidRDefault="00B259FA" w:rsidP="00BB34DD">
            <w:pPr>
              <w:pStyle w:val="TAC"/>
              <w:rPr>
                <w:rFonts w:cs="v4.2.0"/>
                <w:lang w:eastAsia="zh-CN"/>
              </w:rPr>
            </w:pPr>
            <w:r w:rsidRPr="00020619">
              <w:rPr>
                <w:rFonts w:cs="v4.2.0"/>
              </w:rPr>
              <w:t>-85</w:t>
            </w:r>
          </w:p>
        </w:tc>
        <w:tc>
          <w:tcPr>
            <w:tcW w:w="899" w:type="dxa"/>
          </w:tcPr>
          <w:p w14:paraId="1637F106" w14:textId="77777777" w:rsidR="00B259FA" w:rsidRPr="00020619" w:rsidRDefault="00B259FA" w:rsidP="00BB34DD">
            <w:pPr>
              <w:pStyle w:val="TAC"/>
              <w:rPr>
                <w:rFonts w:cs="v4.2.0"/>
                <w:lang w:eastAsia="zh-CN"/>
              </w:rPr>
            </w:pPr>
            <w:r w:rsidRPr="00020619">
              <w:rPr>
                <w:rFonts w:cs="v4.2.0"/>
              </w:rPr>
              <w:t>-82</w:t>
            </w:r>
          </w:p>
        </w:tc>
        <w:tc>
          <w:tcPr>
            <w:tcW w:w="802" w:type="dxa"/>
          </w:tcPr>
          <w:p w14:paraId="7B262381" w14:textId="77777777" w:rsidR="00B259FA" w:rsidRPr="00020619" w:rsidRDefault="00B259FA" w:rsidP="00BB34DD">
            <w:pPr>
              <w:pStyle w:val="TAC"/>
              <w:rPr>
                <w:rFonts w:cs="v4.2.0"/>
              </w:rPr>
            </w:pPr>
            <w:r w:rsidRPr="00020619">
              <w:rPr>
                <w:rFonts w:cs="v4.2.0"/>
              </w:rPr>
              <w:t>-infinity</w:t>
            </w:r>
            <w:r w:rsidRPr="00020619" w:rsidDel="00ED572E">
              <w:rPr>
                <w:rFonts w:cs="v4.2.0"/>
              </w:rPr>
              <w:t xml:space="preserve"> </w:t>
            </w:r>
          </w:p>
        </w:tc>
        <w:tc>
          <w:tcPr>
            <w:tcW w:w="850" w:type="dxa"/>
          </w:tcPr>
          <w:p w14:paraId="012D1224" w14:textId="77777777" w:rsidR="00B259FA" w:rsidRPr="00020619" w:rsidRDefault="00B259FA" w:rsidP="00BB34DD">
            <w:pPr>
              <w:pStyle w:val="TAC"/>
              <w:rPr>
                <w:rFonts w:cs="v4.2.0"/>
                <w:lang w:eastAsia="zh-CN"/>
              </w:rPr>
            </w:pPr>
            <w:r w:rsidRPr="00020619">
              <w:rPr>
                <w:rFonts w:cs="v4.2.0"/>
              </w:rPr>
              <w:t>-82</w:t>
            </w:r>
          </w:p>
        </w:tc>
        <w:tc>
          <w:tcPr>
            <w:tcW w:w="767" w:type="dxa"/>
          </w:tcPr>
          <w:p w14:paraId="391D8F5F" w14:textId="77777777" w:rsidR="00B259FA" w:rsidRPr="00020619" w:rsidRDefault="00B259FA" w:rsidP="00BB34DD">
            <w:pPr>
              <w:pStyle w:val="TAC"/>
              <w:rPr>
                <w:rFonts w:cs="v4.2.0"/>
                <w:lang w:eastAsia="zh-CN"/>
              </w:rPr>
            </w:pPr>
            <w:r w:rsidRPr="00020619">
              <w:rPr>
                <w:rFonts w:cs="v4.2.0"/>
              </w:rPr>
              <w:t>-85</w:t>
            </w:r>
          </w:p>
        </w:tc>
      </w:tr>
      <w:tr w:rsidR="00B259FA" w:rsidRPr="00020619" w14:paraId="4532DF64" w14:textId="77777777" w:rsidTr="00BB34DD">
        <w:trPr>
          <w:cantSplit/>
          <w:jc w:val="center"/>
        </w:trPr>
        <w:tc>
          <w:tcPr>
            <w:tcW w:w="1951" w:type="dxa"/>
            <w:tcBorders>
              <w:top w:val="nil"/>
              <w:bottom w:val="nil"/>
            </w:tcBorders>
          </w:tcPr>
          <w:p w14:paraId="56A42BD2" w14:textId="77777777" w:rsidR="00B259FA" w:rsidRPr="00020619" w:rsidRDefault="00B259FA" w:rsidP="00BB34DD">
            <w:pPr>
              <w:pStyle w:val="TAL"/>
            </w:pPr>
          </w:p>
        </w:tc>
        <w:tc>
          <w:tcPr>
            <w:tcW w:w="1794" w:type="dxa"/>
            <w:tcBorders>
              <w:top w:val="nil"/>
              <w:bottom w:val="nil"/>
            </w:tcBorders>
          </w:tcPr>
          <w:p w14:paraId="7331F0AD" w14:textId="77777777" w:rsidR="00B259FA" w:rsidRPr="00020619" w:rsidRDefault="00B259FA" w:rsidP="00BB34DD">
            <w:pPr>
              <w:pStyle w:val="TAC"/>
              <w:rPr>
                <w:rFonts w:cs="v4.2.0"/>
              </w:rPr>
            </w:pPr>
          </w:p>
        </w:tc>
        <w:tc>
          <w:tcPr>
            <w:tcW w:w="1418" w:type="dxa"/>
          </w:tcPr>
          <w:p w14:paraId="5DEB116F" w14:textId="77777777" w:rsidR="00B259FA" w:rsidRPr="00020619" w:rsidRDefault="00B259FA" w:rsidP="00BB34DD">
            <w:pPr>
              <w:pStyle w:val="TAC"/>
              <w:rPr>
                <w:rFonts w:cs="v4.2.0"/>
                <w:lang w:eastAsia="zh-CN"/>
              </w:rPr>
            </w:pPr>
            <w:r w:rsidRPr="00020619">
              <w:rPr>
                <w:rFonts w:cs="v4.2.0"/>
                <w:lang w:eastAsia="zh-CN"/>
              </w:rPr>
              <w:t>2</w:t>
            </w:r>
          </w:p>
        </w:tc>
        <w:tc>
          <w:tcPr>
            <w:tcW w:w="992" w:type="dxa"/>
          </w:tcPr>
          <w:p w14:paraId="1E08C171" w14:textId="77777777" w:rsidR="00B259FA" w:rsidRPr="00020619" w:rsidRDefault="00B259FA" w:rsidP="00BB34DD">
            <w:pPr>
              <w:pStyle w:val="TAC"/>
              <w:rPr>
                <w:rFonts w:cs="v4.2.0"/>
                <w:lang w:eastAsia="zh-CN"/>
              </w:rPr>
            </w:pPr>
            <w:r w:rsidRPr="00020619">
              <w:rPr>
                <w:rFonts w:cs="v4.2.0"/>
              </w:rPr>
              <w:t>-82</w:t>
            </w:r>
          </w:p>
        </w:tc>
        <w:tc>
          <w:tcPr>
            <w:tcW w:w="851" w:type="dxa"/>
          </w:tcPr>
          <w:p w14:paraId="50F1D807" w14:textId="77777777" w:rsidR="00B259FA" w:rsidRPr="00020619" w:rsidRDefault="00B259FA" w:rsidP="00BB34DD">
            <w:pPr>
              <w:pStyle w:val="TAC"/>
              <w:rPr>
                <w:rFonts w:cs="v4.2.0"/>
                <w:lang w:eastAsia="zh-CN"/>
              </w:rPr>
            </w:pPr>
            <w:r w:rsidRPr="00020619">
              <w:rPr>
                <w:rFonts w:cs="v4.2.0"/>
              </w:rPr>
              <w:t>-85</w:t>
            </w:r>
          </w:p>
        </w:tc>
        <w:tc>
          <w:tcPr>
            <w:tcW w:w="899" w:type="dxa"/>
          </w:tcPr>
          <w:p w14:paraId="68F9656C" w14:textId="77777777" w:rsidR="00B259FA" w:rsidRPr="00020619" w:rsidRDefault="00B259FA" w:rsidP="00BB34DD">
            <w:pPr>
              <w:pStyle w:val="TAC"/>
              <w:rPr>
                <w:rFonts w:cs="v4.2.0"/>
                <w:lang w:eastAsia="zh-CN"/>
              </w:rPr>
            </w:pPr>
            <w:r w:rsidRPr="00020619">
              <w:rPr>
                <w:rFonts w:cs="v4.2.0"/>
              </w:rPr>
              <w:t>-82</w:t>
            </w:r>
          </w:p>
        </w:tc>
        <w:tc>
          <w:tcPr>
            <w:tcW w:w="802" w:type="dxa"/>
          </w:tcPr>
          <w:p w14:paraId="42B4DB1E" w14:textId="77777777" w:rsidR="00B259FA" w:rsidRPr="00020619" w:rsidRDefault="00B259FA" w:rsidP="00BB34DD">
            <w:pPr>
              <w:pStyle w:val="TAC"/>
              <w:rPr>
                <w:rFonts w:cs="v4.2.0"/>
              </w:rPr>
            </w:pPr>
            <w:r w:rsidRPr="00020619">
              <w:rPr>
                <w:rFonts w:cs="v4.2.0"/>
              </w:rPr>
              <w:t>-infinity</w:t>
            </w:r>
            <w:r w:rsidRPr="00020619" w:rsidDel="00ED572E">
              <w:rPr>
                <w:rFonts w:cs="v4.2.0"/>
              </w:rPr>
              <w:t xml:space="preserve"> </w:t>
            </w:r>
          </w:p>
        </w:tc>
        <w:tc>
          <w:tcPr>
            <w:tcW w:w="850" w:type="dxa"/>
          </w:tcPr>
          <w:p w14:paraId="2F46E38B" w14:textId="77777777" w:rsidR="00B259FA" w:rsidRPr="00020619" w:rsidRDefault="00B259FA" w:rsidP="00BB34DD">
            <w:pPr>
              <w:pStyle w:val="TAC"/>
              <w:rPr>
                <w:rFonts w:cs="v4.2.0"/>
                <w:lang w:eastAsia="zh-CN"/>
              </w:rPr>
            </w:pPr>
            <w:r w:rsidRPr="00020619">
              <w:rPr>
                <w:rFonts w:cs="v4.2.0"/>
              </w:rPr>
              <w:t>-82</w:t>
            </w:r>
          </w:p>
        </w:tc>
        <w:tc>
          <w:tcPr>
            <w:tcW w:w="767" w:type="dxa"/>
          </w:tcPr>
          <w:p w14:paraId="4D941693" w14:textId="77777777" w:rsidR="00B259FA" w:rsidRPr="00020619" w:rsidRDefault="00B259FA" w:rsidP="00BB34DD">
            <w:pPr>
              <w:pStyle w:val="TAC"/>
              <w:rPr>
                <w:rFonts w:cs="v4.2.0"/>
                <w:lang w:eastAsia="zh-CN"/>
              </w:rPr>
            </w:pPr>
            <w:r w:rsidRPr="00020619">
              <w:rPr>
                <w:rFonts w:cs="v4.2.0"/>
              </w:rPr>
              <w:t>-85</w:t>
            </w:r>
          </w:p>
        </w:tc>
      </w:tr>
      <w:tr w:rsidR="00B259FA" w:rsidRPr="00020619" w14:paraId="359F6748" w14:textId="77777777" w:rsidTr="00BB34DD">
        <w:trPr>
          <w:cantSplit/>
          <w:jc w:val="center"/>
        </w:trPr>
        <w:tc>
          <w:tcPr>
            <w:tcW w:w="1951" w:type="dxa"/>
            <w:tcBorders>
              <w:top w:val="nil"/>
            </w:tcBorders>
          </w:tcPr>
          <w:p w14:paraId="4BB0DEF0" w14:textId="77777777" w:rsidR="00B259FA" w:rsidRPr="00020619" w:rsidRDefault="00B259FA" w:rsidP="00BB34DD">
            <w:pPr>
              <w:pStyle w:val="TAL"/>
            </w:pPr>
          </w:p>
        </w:tc>
        <w:tc>
          <w:tcPr>
            <w:tcW w:w="1794" w:type="dxa"/>
            <w:tcBorders>
              <w:top w:val="nil"/>
            </w:tcBorders>
          </w:tcPr>
          <w:p w14:paraId="5B656E55" w14:textId="77777777" w:rsidR="00B259FA" w:rsidRPr="00020619" w:rsidRDefault="00B259FA" w:rsidP="00BB34DD">
            <w:pPr>
              <w:pStyle w:val="TAC"/>
              <w:rPr>
                <w:rFonts w:cs="v4.2.0"/>
              </w:rPr>
            </w:pPr>
          </w:p>
        </w:tc>
        <w:tc>
          <w:tcPr>
            <w:tcW w:w="1418" w:type="dxa"/>
          </w:tcPr>
          <w:p w14:paraId="5D46A837" w14:textId="77777777" w:rsidR="00B259FA" w:rsidRPr="00020619" w:rsidRDefault="00B259FA" w:rsidP="00BB34DD">
            <w:pPr>
              <w:pStyle w:val="TAC"/>
              <w:rPr>
                <w:rFonts w:cs="v4.2.0"/>
                <w:lang w:eastAsia="zh-CN"/>
              </w:rPr>
            </w:pPr>
            <w:r w:rsidRPr="00020619">
              <w:rPr>
                <w:rFonts w:cs="v4.2.0"/>
                <w:lang w:eastAsia="zh-CN"/>
              </w:rPr>
              <w:t>3</w:t>
            </w:r>
          </w:p>
        </w:tc>
        <w:tc>
          <w:tcPr>
            <w:tcW w:w="992" w:type="dxa"/>
          </w:tcPr>
          <w:p w14:paraId="7AB0310D" w14:textId="77777777" w:rsidR="00B259FA" w:rsidRPr="00020619" w:rsidRDefault="00B259FA" w:rsidP="00BB34DD">
            <w:pPr>
              <w:pStyle w:val="TAC"/>
              <w:rPr>
                <w:rFonts w:cs="v4.2.0"/>
                <w:lang w:eastAsia="zh-CN"/>
              </w:rPr>
            </w:pPr>
            <w:r w:rsidRPr="00020619">
              <w:rPr>
                <w:rFonts w:cs="v4.2.0"/>
                <w:lang w:eastAsia="zh-CN"/>
              </w:rPr>
              <w:t>-79</w:t>
            </w:r>
          </w:p>
        </w:tc>
        <w:tc>
          <w:tcPr>
            <w:tcW w:w="851" w:type="dxa"/>
          </w:tcPr>
          <w:p w14:paraId="5456AF37" w14:textId="77777777" w:rsidR="00B259FA" w:rsidRPr="00020619" w:rsidRDefault="00B259FA" w:rsidP="00BB34DD">
            <w:pPr>
              <w:pStyle w:val="TAC"/>
              <w:rPr>
                <w:rFonts w:cs="v4.2.0"/>
                <w:lang w:eastAsia="zh-CN"/>
              </w:rPr>
            </w:pPr>
            <w:r w:rsidRPr="00020619">
              <w:rPr>
                <w:rFonts w:cs="v4.2.0"/>
                <w:lang w:eastAsia="zh-CN"/>
              </w:rPr>
              <w:t>-82</w:t>
            </w:r>
          </w:p>
        </w:tc>
        <w:tc>
          <w:tcPr>
            <w:tcW w:w="899" w:type="dxa"/>
          </w:tcPr>
          <w:p w14:paraId="1C8CB59D" w14:textId="77777777" w:rsidR="00B259FA" w:rsidRPr="00020619" w:rsidRDefault="00B259FA" w:rsidP="00BB34DD">
            <w:pPr>
              <w:pStyle w:val="TAC"/>
              <w:rPr>
                <w:rFonts w:cs="v4.2.0"/>
                <w:lang w:eastAsia="zh-CN"/>
              </w:rPr>
            </w:pPr>
            <w:r w:rsidRPr="00020619">
              <w:rPr>
                <w:rFonts w:cs="v4.2.0"/>
                <w:lang w:eastAsia="zh-CN"/>
              </w:rPr>
              <w:t>-79</w:t>
            </w:r>
          </w:p>
        </w:tc>
        <w:tc>
          <w:tcPr>
            <w:tcW w:w="802" w:type="dxa"/>
          </w:tcPr>
          <w:p w14:paraId="5D1FF956" w14:textId="77777777" w:rsidR="00B259FA" w:rsidRPr="00020619" w:rsidRDefault="00B259FA" w:rsidP="00BB34DD">
            <w:pPr>
              <w:pStyle w:val="TAC"/>
              <w:rPr>
                <w:rFonts w:cs="v4.2.0"/>
              </w:rPr>
            </w:pPr>
            <w:r w:rsidRPr="00020619">
              <w:rPr>
                <w:rFonts w:cs="v4.2.0"/>
              </w:rPr>
              <w:t>-infinity</w:t>
            </w:r>
            <w:r w:rsidRPr="00020619" w:rsidDel="00ED572E">
              <w:rPr>
                <w:rFonts w:cs="v4.2.0"/>
              </w:rPr>
              <w:t xml:space="preserve"> </w:t>
            </w:r>
          </w:p>
        </w:tc>
        <w:tc>
          <w:tcPr>
            <w:tcW w:w="850" w:type="dxa"/>
          </w:tcPr>
          <w:p w14:paraId="2EAD4603" w14:textId="77777777" w:rsidR="00B259FA" w:rsidRPr="00020619" w:rsidRDefault="00B259FA" w:rsidP="00BB34DD">
            <w:pPr>
              <w:pStyle w:val="TAC"/>
              <w:rPr>
                <w:rFonts w:cs="v4.2.0"/>
                <w:lang w:eastAsia="zh-CN"/>
              </w:rPr>
            </w:pPr>
            <w:r w:rsidRPr="00020619">
              <w:rPr>
                <w:rFonts w:cs="v4.2.0"/>
                <w:lang w:eastAsia="zh-CN"/>
              </w:rPr>
              <w:t>-79</w:t>
            </w:r>
          </w:p>
        </w:tc>
        <w:tc>
          <w:tcPr>
            <w:tcW w:w="767" w:type="dxa"/>
          </w:tcPr>
          <w:p w14:paraId="4863BEE6" w14:textId="77777777" w:rsidR="00B259FA" w:rsidRPr="00020619" w:rsidRDefault="00B259FA" w:rsidP="00BB34DD">
            <w:pPr>
              <w:pStyle w:val="TAC"/>
              <w:rPr>
                <w:rFonts w:cs="v4.2.0"/>
                <w:lang w:eastAsia="zh-CN"/>
              </w:rPr>
            </w:pPr>
            <w:r w:rsidRPr="00020619">
              <w:rPr>
                <w:rFonts w:cs="v4.2.0"/>
                <w:lang w:eastAsia="zh-CN"/>
              </w:rPr>
              <w:t>-82</w:t>
            </w:r>
          </w:p>
        </w:tc>
      </w:tr>
      <w:tr w:rsidR="00B259FA" w:rsidRPr="00020619" w14:paraId="63094015" w14:textId="77777777" w:rsidTr="00BB34DD">
        <w:trPr>
          <w:cantSplit/>
          <w:jc w:val="center"/>
        </w:trPr>
        <w:tc>
          <w:tcPr>
            <w:tcW w:w="1951" w:type="dxa"/>
            <w:tcBorders>
              <w:bottom w:val="nil"/>
            </w:tcBorders>
          </w:tcPr>
          <w:p w14:paraId="3F49F3F2" w14:textId="77777777" w:rsidR="00B259FA" w:rsidRPr="00020619" w:rsidRDefault="00B259FA" w:rsidP="00BB34DD">
            <w:pPr>
              <w:pStyle w:val="TAL"/>
            </w:pPr>
            <w:r w:rsidRPr="00020619">
              <w:t>Io</w:t>
            </w:r>
          </w:p>
        </w:tc>
        <w:tc>
          <w:tcPr>
            <w:tcW w:w="1794" w:type="dxa"/>
          </w:tcPr>
          <w:p w14:paraId="13206D00" w14:textId="77777777" w:rsidR="00B259FA" w:rsidRPr="00020619" w:rsidRDefault="00B259FA" w:rsidP="00BB34DD">
            <w:pPr>
              <w:pStyle w:val="TAC"/>
              <w:rPr>
                <w:rFonts w:cs="v4.2.0"/>
                <w:lang w:eastAsia="zh-CN"/>
              </w:rPr>
            </w:pPr>
            <w:r w:rsidRPr="00020619">
              <w:rPr>
                <w:rFonts w:cs="v4.2.0"/>
                <w:lang w:eastAsia="zh-CN"/>
              </w:rPr>
              <w:t>dBm/9.36 MHz</w:t>
            </w:r>
          </w:p>
        </w:tc>
        <w:tc>
          <w:tcPr>
            <w:tcW w:w="1418" w:type="dxa"/>
          </w:tcPr>
          <w:p w14:paraId="5E02438F" w14:textId="77777777" w:rsidR="00B259FA" w:rsidRPr="00020619" w:rsidRDefault="00B259FA" w:rsidP="00BB34DD">
            <w:pPr>
              <w:pStyle w:val="TAC"/>
              <w:rPr>
                <w:rFonts w:cs="v4.2.0"/>
                <w:lang w:eastAsia="zh-CN"/>
              </w:rPr>
            </w:pPr>
            <w:r w:rsidRPr="00020619">
              <w:rPr>
                <w:rFonts w:cs="v4.2.0"/>
                <w:lang w:eastAsia="zh-CN"/>
              </w:rPr>
              <w:t>1, 4</w:t>
            </w:r>
          </w:p>
        </w:tc>
        <w:tc>
          <w:tcPr>
            <w:tcW w:w="992" w:type="dxa"/>
          </w:tcPr>
          <w:p w14:paraId="17E6A562" w14:textId="77777777" w:rsidR="00B259FA" w:rsidRPr="00020619" w:rsidRDefault="00B259FA" w:rsidP="00BB34DD">
            <w:pPr>
              <w:pStyle w:val="TAC"/>
              <w:rPr>
                <w:rFonts w:cs="v4.2.0"/>
                <w:lang w:eastAsia="zh-CN"/>
              </w:rPr>
            </w:pPr>
            <w:r w:rsidRPr="00020619">
              <w:rPr>
                <w:lang w:eastAsia="zh-CN"/>
              </w:rPr>
              <w:t>-53.94</w:t>
            </w:r>
          </w:p>
        </w:tc>
        <w:tc>
          <w:tcPr>
            <w:tcW w:w="851" w:type="dxa"/>
          </w:tcPr>
          <w:p w14:paraId="066371AE" w14:textId="77777777" w:rsidR="00B259FA" w:rsidRPr="00020619" w:rsidRDefault="00B259FA" w:rsidP="00BB34DD">
            <w:pPr>
              <w:pStyle w:val="TAC"/>
              <w:rPr>
                <w:rFonts w:cs="v4.2.0"/>
                <w:lang w:eastAsia="zh-CN"/>
              </w:rPr>
            </w:pPr>
            <w:r w:rsidRPr="00020619">
              <w:rPr>
                <w:lang w:eastAsia="zh-CN"/>
              </w:rPr>
              <w:t>-52.21</w:t>
            </w:r>
          </w:p>
        </w:tc>
        <w:tc>
          <w:tcPr>
            <w:tcW w:w="899" w:type="dxa"/>
          </w:tcPr>
          <w:p w14:paraId="300CC1DB" w14:textId="77777777" w:rsidR="00B259FA" w:rsidRPr="00020619" w:rsidRDefault="00B259FA" w:rsidP="00BB34DD">
            <w:pPr>
              <w:pStyle w:val="TAC"/>
              <w:rPr>
                <w:rFonts w:cs="v4.2.0"/>
                <w:lang w:eastAsia="zh-CN"/>
              </w:rPr>
            </w:pPr>
            <w:r w:rsidRPr="00020619">
              <w:rPr>
                <w:lang w:eastAsia="zh-CN"/>
              </w:rPr>
              <w:t>-52.21</w:t>
            </w:r>
          </w:p>
        </w:tc>
        <w:tc>
          <w:tcPr>
            <w:tcW w:w="2419" w:type="dxa"/>
            <w:gridSpan w:val="3"/>
            <w:tcBorders>
              <w:bottom w:val="nil"/>
            </w:tcBorders>
          </w:tcPr>
          <w:p w14:paraId="7475B763" w14:textId="77777777" w:rsidR="00B259FA" w:rsidRPr="00020619" w:rsidRDefault="00B259FA" w:rsidP="00BB34DD">
            <w:pPr>
              <w:pStyle w:val="TAC"/>
              <w:rPr>
                <w:rFonts w:cs="v4.2.0"/>
                <w:lang w:eastAsia="zh-CN"/>
              </w:rPr>
            </w:pPr>
            <w:r w:rsidRPr="00020619">
              <w:rPr>
                <w:rFonts w:cs="v4.2.0"/>
                <w:lang w:eastAsia="zh-CN"/>
              </w:rPr>
              <w:t>Same as parameters specified in Cell 1 columns</w:t>
            </w:r>
            <w:r w:rsidRPr="00020619" w:rsidDel="008234EA">
              <w:rPr>
                <w:rFonts w:cs="v4.2.0"/>
                <w:lang w:eastAsia="zh-CN"/>
              </w:rPr>
              <w:t>-</w:t>
            </w:r>
          </w:p>
        </w:tc>
      </w:tr>
      <w:tr w:rsidR="00B259FA" w:rsidRPr="00020619" w14:paraId="300E41B5" w14:textId="77777777" w:rsidTr="00BB34DD">
        <w:trPr>
          <w:cantSplit/>
          <w:jc w:val="center"/>
        </w:trPr>
        <w:tc>
          <w:tcPr>
            <w:tcW w:w="1951" w:type="dxa"/>
            <w:tcBorders>
              <w:top w:val="nil"/>
              <w:bottom w:val="nil"/>
            </w:tcBorders>
          </w:tcPr>
          <w:p w14:paraId="74EC4DDA" w14:textId="77777777" w:rsidR="00B259FA" w:rsidRPr="00020619" w:rsidRDefault="00B259FA" w:rsidP="00BB34DD">
            <w:pPr>
              <w:pStyle w:val="TAL"/>
            </w:pPr>
          </w:p>
        </w:tc>
        <w:tc>
          <w:tcPr>
            <w:tcW w:w="1794" w:type="dxa"/>
          </w:tcPr>
          <w:p w14:paraId="28739770" w14:textId="77777777" w:rsidR="00B259FA" w:rsidRPr="00020619" w:rsidRDefault="00B259FA" w:rsidP="00BB34DD">
            <w:pPr>
              <w:pStyle w:val="TAC"/>
              <w:rPr>
                <w:rFonts w:cs="v4.2.0"/>
                <w:lang w:eastAsia="zh-CN"/>
              </w:rPr>
            </w:pPr>
            <w:r w:rsidRPr="00020619">
              <w:rPr>
                <w:rFonts w:cs="v4.2.0"/>
                <w:lang w:eastAsia="zh-CN"/>
              </w:rPr>
              <w:t>dBm/9.36 MHz</w:t>
            </w:r>
          </w:p>
        </w:tc>
        <w:tc>
          <w:tcPr>
            <w:tcW w:w="1418" w:type="dxa"/>
          </w:tcPr>
          <w:p w14:paraId="7585653F" w14:textId="77777777" w:rsidR="00B259FA" w:rsidRPr="00020619" w:rsidRDefault="00B259FA" w:rsidP="00BB34DD">
            <w:pPr>
              <w:pStyle w:val="TAC"/>
              <w:rPr>
                <w:rFonts w:cs="v4.2.0"/>
                <w:lang w:eastAsia="zh-CN"/>
              </w:rPr>
            </w:pPr>
            <w:r w:rsidRPr="00020619">
              <w:rPr>
                <w:rFonts w:cs="v4.2.0"/>
                <w:lang w:eastAsia="zh-CN"/>
              </w:rPr>
              <w:t>2</w:t>
            </w:r>
          </w:p>
        </w:tc>
        <w:tc>
          <w:tcPr>
            <w:tcW w:w="992" w:type="dxa"/>
          </w:tcPr>
          <w:p w14:paraId="198A1F9E" w14:textId="77777777" w:rsidR="00B259FA" w:rsidRPr="00020619" w:rsidRDefault="00B259FA" w:rsidP="00BB34DD">
            <w:pPr>
              <w:pStyle w:val="TAC"/>
              <w:rPr>
                <w:rFonts w:cs="v4.2.0"/>
                <w:lang w:eastAsia="zh-CN"/>
              </w:rPr>
            </w:pPr>
            <w:r w:rsidRPr="00020619">
              <w:rPr>
                <w:lang w:eastAsia="zh-CN"/>
              </w:rPr>
              <w:t>-53.94</w:t>
            </w:r>
          </w:p>
        </w:tc>
        <w:tc>
          <w:tcPr>
            <w:tcW w:w="851" w:type="dxa"/>
          </w:tcPr>
          <w:p w14:paraId="62EBC271" w14:textId="77777777" w:rsidR="00B259FA" w:rsidRPr="00020619" w:rsidRDefault="00B259FA" w:rsidP="00BB34DD">
            <w:pPr>
              <w:pStyle w:val="TAC"/>
              <w:rPr>
                <w:rFonts w:cs="v4.2.0"/>
                <w:lang w:eastAsia="zh-CN"/>
              </w:rPr>
            </w:pPr>
            <w:r w:rsidRPr="00020619">
              <w:rPr>
                <w:lang w:eastAsia="zh-CN"/>
              </w:rPr>
              <w:t>-52.21</w:t>
            </w:r>
          </w:p>
        </w:tc>
        <w:tc>
          <w:tcPr>
            <w:tcW w:w="899" w:type="dxa"/>
          </w:tcPr>
          <w:p w14:paraId="098F6549" w14:textId="77777777" w:rsidR="00B259FA" w:rsidRPr="00020619" w:rsidRDefault="00B259FA" w:rsidP="00BB34DD">
            <w:pPr>
              <w:pStyle w:val="TAC"/>
              <w:rPr>
                <w:rFonts w:cs="v4.2.0"/>
                <w:lang w:eastAsia="zh-CN"/>
              </w:rPr>
            </w:pPr>
            <w:r w:rsidRPr="00020619">
              <w:rPr>
                <w:lang w:eastAsia="zh-CN"/>
              </w:rPr>
              <w:t>-52.21</w:t>
            </w:r>
          </w:p>
        </w:tc>
        <w:tc>
          <w:tcPr>
            <w:tcW w:w="2419" w:type="dxa"/>
            <w:gridSpan w:val="3"/>
            <w:tcBorders>
              <w:top w:val="nil"/>
              <w:bottom w:val="nil"/>
            </w:tcBorders>
          </w:tcPr>
          <w:p w14:paraId="5D2D5B23" w14:textId="77777777" w:rsidR="00B259FA" w:rsidRPr="00020619" w:rsidRDefault="00B259FA" w:rsidP="00BB34DD">
            <w:pPr>
              <w:pStyle w:val="TAC"/>
              <w:rPr>
                <w:rFonts w:cs="v4.2.0"/>
                <w:lang w:eastAsia="zh-CN"/>
              </w:rPr>
            </w:pPr>
          </w:p>
        </w:tc>
      </w:tr>
      <w:tr w:rsidR="00B259FA" w:rsidRPr="00020619" w14:paraId="4154BC2C" w14:textId="77777777" w:rsidTr="00BB34DD">
        <w:trPr>
          <w:cantSplit/>
          <w:jc w:val="center"/>
        </w:trPr>
        <w:tc>
          <w:tcPr>
            <w:tcW w:w="1951" w:type="dxa"/>
            <w:tcBorders>
              <w:top w:val="nil"/>
            </w:tcBorders>
          </w:tcPr>
          <w:p w14:paraId="2DFB7720" w14:textId="77777777" w:rsidR="00B259FA" w:rsidRPr="00020619" w:rsidRDefault="00B259FA" w:rsidP="00BB34DD">
            <w:pPr>
              <w:pStyle w:val="TAL"/>
            </w:pPr>
          </w:p>
        </w:tc>
        <w:tc>
          <w:tcPr>
            <w:tcW w:w="1794" w:type="dxa"/>
          </w:tcPr>
          <w:p w14:paraId="2315CD36" w14:textId="77777777" w:rsidR="00B259FA" w:rsidRPr="00020619" w:rsidRDefault="00B259FA" w:rsidP="00BB34DD">
            <w:pPr>
              <w:pStyle w:val="TAC"/>
              <w:rPr>
                <w:rFonts w:cs="v4.2.0"/>
                <w:lang w:eastAsia="zh-CN"/>
              </w:rPr>
            </w:pPr>
            <w:r w:rsidRPr="00020619">
              <w:rPr>
                <w:rFonts w:cs="v4.2.0"/>
                <w:lang w:eastAsia="zh-CN"/>
              </w:rPr>
              <w:t>dBm/</w:t>
            </w:r>
            <w:del w:id="84002" w:author="Nokia - Erika Almeida" w:date="2022-09-12T14:03:00Z">
              <w:r w:rsidRPr="00020619" w:rsidDel="001A444D">
                <w:rPr>
                  <w:rFonts w:cs="v4.2.0"/>
                  <w:lang w:eastAsia="zh-CN"/>
                </w:rPr>
                <w:delText>38.16</w:delText>
              </w:r>
            </w:del>
            <w:ins w:id="84003" w:author="Nokia - Erika Almeida" w:date="2022-09-12T14:03:00Z">
              <w:r w:rsidRPr="00020619">
                <w:rPr>
                  <w:rFonts w:cs="v4.2.0"/>
                  <w:lang w:eastAsia="zh-CN"/>
                </w:rPr>
                <w:t>18.36</w:t>
              </w:r>
            </w:ins>
            <w:r w:rsidRPr="00020619">
              <w:rPr>
                <w:rFonts w:cs="v4.2.0"/>
                <w:lang w:eastAsia="zh-CN"/>
              </w:rPr>
              <w:t xml:space="preserve"> MHz</w:t>
            </w:r>
          </w:p>
        </w:tc>
        <w:tc>
          <w:tcPr>
            <w:tcW w:w="1418" w:type="dxa"/>
          </w:tcPr>
          <w:p w14:paraId="166E4824" w14:textId="77777777" w:rsidR="00B259FA" w:rsidRPr="00020619" w:rsidRDefault="00B259FA" w:rsidP="00BB34DD">
            <w:pPr>
              <w:pStyle w:val="TAC"/>
              <w:rPr>
                <w:rFonts w:cs="v4.2.0"/>
                <w:lang w:eastAsia="zh-CN"/>
              </w:rPr>
            </w:pPr>
            <w:r w:rsidRPr="00020619">
              <w:rPr>
                <w:rFonts w:cs="v4.2.0"/>
                <w:lang w:eastAsia="zh-CN"/>
              </w:rPr>
              <w:t>3</w:t>
            </w:r>
          </w:p>
        </w:tc>
        <w:tc>
          <w:tcPr>
            <w:tcW w:w="992" w:type="dxa"/>
          </w:tcPr>
          <w:p w14:paraId="1FD25769" w14:textId="77777777" w:rsidR="00B259FA" w:rsidRPr="00020619" w:rsidRDefault="00B259FA" w:rsidP="00BB34DD">
            <w:pPr>
              <w:pStyle w:val="TAC"/>
              <w:rPr>
                <w:rFonts w:cs="v4.2.0"/>
                <w:lang w:eastAsia="zh-CN"/>
              </w:rPr>
            </w:pPr>
            <w:del w:id="84004" w:author="Nokia - Erika Almeida" w:date="2022-09-12T14:04:00Z">
              <w:r w:rsidRPr="00020619" w:rsidDel="001A444D">
                <w:rPr>
                  <w:rFonts w:cs="v4.2.0"/>
                  <w:lang w:eastAsia="zh-CN"/>
                </w:rPr>
                <w:delText>-47.85</w:delText>
              </w:r>
            </w:del>
            <w:ins w:id="84005" w:author="Nokia - Erika Almeida" w:date="2022-09-12T14:04:00Z">
              <w:r w:rsidRPr="00020619">
                <w:rPr>
                  <w:rFonts w:cs="v4.2.0"/>
                  <w:lang w:eastAsia="zh-CN"/>
                </w:rPr>
                <w:t>-51.01</w:t>
              </w:r>
            </w:ins>
          </w:p>
        </w:tc>
        <w:tc>
          <w:tcPr>
            <w:tcW w:w="851" w:type="dxa"/>
          </w:tcPr>
          <w:p w14:paraId="637011D0" w14:textId="77777777" w:rsidR="00B259FA" w:rsidRPr="00020619" w:rsidRDefault="00B259FA" w:rsidP="00BB34DD">
            <w:pPr>
              <w:pStyle w:val="TAC"/>
              <w:rPr>
                <w:rFonts w:cs="v4.2.0"/>
                <w:lang w:eastAsia="zh-CN"/>
              </w:rPr>
            </w:pPr>
            <w:del w:id="84006" w:author="Nokia - Erika Almeida" w:date="2022-09-12T14:04:00Z">
              <w:r w:rsidRPr="00020619" w:rsidDel="001A444D">
                <w:rPr>
                  <w:rFonts w:cs="v4.2.0"/>
                  <w:lang w:eastAsia="zh-CN"/>
                </w:rPr>
                <w:delText>-46.12</w:delText>
              </w:r>
            </w:del>
            <w:ins w:id="84007" w:author="Nokia - Erika Almeida" w:date="2022-09-12T14:04:00Z">
              <w:r w:rsidRPr="00020619">
                <w:rPr>
                  <w:rFonts w:cs="v4.2.0"/>
                  <w:lang w:eastAsia="zh-CN"/>
                </w:rPr>
                <w:t>-49.30</w:t>
              </w:r>
            </w:ins>
          </w:p>
        </w:tc>
        <w:tc>
          <w:tcPr>
            <w:tcW w:w="899" w:type="dxa"/>
          </w:tcPr>
          <w:p w14:paraId="5D683B04" w14:textId="77777777" w:rsidR="00B259FA" w:rsidRPr="00020619" w:rsidRDefault="00B259FA" w:rsidP="00BB34DD">
            <w:pPr>
              <w:pStyle w:val="TAC"/>
              <w:rPr>
                <w:rFonts w:cs="v4.2.0"/>
                <w:lang w:eastAsia="zh-CN"/>
              </w:rPr>
            </w:pPr>
            <w:del w:id="84008" w:author="Nokia - Erika Almeida" w:date="2022-09-12T14:04:00Z">
              <w:r w:rsidRPr="00020619" w:rsidDel="001A444D">
                <w:rPr>
                  <w:rFonts w:cs="v4.2.0"/>
                  <w:lang w:eastAsia="zh-CN"/>
                </w:rPr>
                <w:delText>-46.12</w:delText>
              </w:r>
            </w:del>
            <w:ins w:id="84009" w:author="Nokia - Erika Almeida" w:date="2022-09-12T14:04:00Z">
              <w:r w:rsidRPr="00020619">
                <w:rPr>
                  <w:rFonts w:cs="v4.2.0"/>
                  <w:lang w:eastAsia="zh-CN"/>
                </w:rPr>
                <w:t>-49.30</w:t>
              </w:r>
            </w:ins>
          </w:p>
        </w:tc>
        <w:tc>
          <w:tcPr>
            <w:tcW w:w="2419" w:type="dxa"/>
            <w:gridSpan w:val="3"/>
            <w:tcBorders>
              <w:top w:val="nil"/>
            </w:tcBorders>
          </w:tcPr>
          <w:p w14:paraId="02ACFC39" w14:textId="77777777" w:rsidR="00B259FA" w:rsidRPr="00020619" w:rsidRDefault="00B259FA" w:rsidP="00BB34DD">
            <w:pPr>
              <w:pStyle w:val="TAC"/>
              <w:rPr>
                <w:rFonts w:cs="v4.2.0"/>
                <w:lang w:eastAsia="zh-CN"/>
              </w:rPr>
            </w:pPr>
          </w:p>
        </w:tc>
      </w:tr>
      <w:tr w:rsidR="00B259FA" w:rsidRPr="00020619" w14:paraId="5E2544C5" w14:textId="77777777" w:rsidTr="00BB34DD">
        <w:trPr>
          <w:cantSplit/>
          <w:jc w:val="center"/>
        </w:trPr>
        <w:tc>
          <w:tcPr>
            <w:tcW w:w="1951" w:type="dxa"/>
          </w:tcPr>
          <w:p w14:paraId="6AC3B6EE" w14:textId="77777777" w:rsidR="00B259FA" w:rsidRPr="00020619" w:rsidRDefault="00B259FA" w:rsidP="00BB34DD">
            <w:pPr>
              <w:pStyle w:val="TAL"/>
            </w:pPr>
            <w:proofErr w:type="spellStart"/>
            <w:r w:rsidRPr="00020619">
              <w:t>Treselection</w:t>
            </w:r>
            <w:proofErr w:type="spellEnd"/>
          </w:p>
        </w:tc>
        <w:tc>
          <w:tcPr>
            <w:tcW w:w="1794" w:type="dxa"/>
          </w:tcPr>
          <w:p w14:paraId="714DBC39" w14:textId="77777777" w:rsidR="00B259FA" w:rsidRPr="00020619" w:rsidRDefault="00B259FA" w:rsidP="00BB34DD">
            <w:pPr>
              <w:pStyle w:val="TAC"/>
            </w:pPr>
            <w:r w:rsidRPr="00020619">
              <w:rPr>
                <w:rFonts w:cs="v4.2.0"/>
              </w:rPr>
              <w:t>s</w:t>
            </w:r>
          </w:p>
        </w:tc>
        <w:tc>
          <w:tcPr>
            <w:tcW w:w="1418" w:type="dxa"/>
          </w:tcPr>
          <w:p w14:paraId="4E3AC8E6" w14:textId="77777777" w:rsidR="00B259FA" w:rsidRPr="00020619" w:rsidRDefault="00B259FA" w:rsidP="00BB34DD">
            <w:pPr>
              <w:pStyle w:val="TAC"/>
              <w:rPr>
                <w:rFonts w:cs="v4.2.0"/>
                <w:lang w:eastAsia="zh-CN"/>
              </w:rPr>
            </w:pPr>
            <w:r w:rsidRPr="00020619">
              <w:rPr>
                <w:rFonts w:cs="v4.2.0"/>
                <w:lang w:eastAsia="zh-CN"/>
              </w:rPr>
              <w:t>1, 2, 3, 4</w:t>
            </w:r>
          </w:p>
        </w:tc>
        <w:tc>
          <w:tcPr>
            <w:tcW w:w="992" w:type="dxa"/>
          </w:tcPr>
          <w:p w14:paraId="4039F280" w14:textId="77777777" w:rsidR="00B259FA" w:rsidRPr="00020619" w:rsidRDefault="00B259FA" w:rsidP="00BB34DD">
            <w:pPr>
              <w:pStyle w:val="TAC"/>
            </w:pPr>
            <w:r w:rsidRPr="00020619">
              <w:rPr>
                <w:rFonts w:cs="v4.2.0"/>
              </w:rPr>
              <w:t>0</w:t>
            </w:r>
          </w:p>
        </w:tc>
        <w:tc>
          <w:tcPr>
            <w:tcW w:w="851" w:type="dxa"/>
          </w:tcPr>
          <w:p w14:paraId="0A18F544" w14:textId="77777777" w:rsidR="00B259FA" w:rsidRPr="00020619" w:rsidRDefault="00B259FA" w:rsidP="00BB34DD">
            <w:pPr>
              <w:pStyle w:val="TAC"/>
            </w:pPr>
            <w:r w:rsidRPr="00020619">
              <w:rPr>
                <w:rFonts w:cs="v4.2.0"/>
              </w:rPr>
              <w:t>0</w:t>
            </w:r>
          </w:p>
        </w:tc>
        <w:tc>
          <w:tcPr>
            <w:tcW w:w="899" w:type="dxa"/>
          </w:tcPr>
          <w:p w14:paraId="7A85E03B" w14:textId="77777777" w:rsidR="00B259FA" w:rsidRPr="00020619" w:rsidRDefault="00B259FA" w:rsidP="00BB34DD">
            <w:pPr>
              <w:pStyle w:val="TAC"/>
            </w:pPr>
            <w:r w:rsidRPr="00020619">
              <w:rPr>
                <w:rFonts w:cs="v4.2.0"/>
              </w:rPr>
              <w:t>0</w:t>
            </w:r>
          </w:p>
        </w:tc>
        <w:tc>
          <w:tcPr>
            <w:tcW w:w="802" w:type="dxa"/>
          </w:tcPr>
          <w:p w14:paraId="7CF82FEA" w14:textId="77777777" w:rsidR="00B259FA" w:rsidRPr="00020619" w:rsidRDefault="00B259FA" w:rsidP="00BB34DD">
            <w:pPr>
              <w:pStyle w:val="TAC"/>
            </w:pPr>
            <w:r w:rsidRPr="00020619">
              <w:rPr>
                <w:rFonts w:cs="v4.2.0"/>
              </w:rPr>
              <w:t>0</w:t>
            </w:r>
          </w:p>
        </w:tc>
        <w:tc>
          <w:tcPr>
            <w:tcW w:w="850" w:type="dxa"/>
          </w:tcPr>
          <w:p w14:paraId="58532735" w14:textId="77777777" w:rsidR="00B259FA" w:rsidRPr="00020619" w:rsidRDefault="00B259FA" w:rsidP="00BB34DD">
            <w:pPr>
              <w:pStyle w:val="TAC"/>
            </w:pPr>
            <w:r w:rsidRPr="00020619">
              <w:rPr>
                <w:rFonts w:cs="v4.2.0"/>
              </w:rPr>
              <w:t>0</w:t>
            </w:r>
          </w:p>
        </w:tc>
        <w:tc>
          <w:tcPr>
            <w:tcW w:w="767" w:type="dxa"/>
          </w:tcPr>
          <w:p w14:paraId="0913F832" w14:textId="77777777" w:rsidR="00B259FA" w:rsidRPr="00020619" w:rsidRDefault="00B259FA" w:rsidP="00BB34DD">
            <w:pPr>
              <w:pStyle w:val="TAC"/>
            </w:pPr>
            <w:r w:rsidRPr="00020619">
              <w:rPr>
                <w:rFonts w:cs="v4.2.0"/>
              </w:rPr>
              <w:t>0</w:t>
            </w:r>
          </w:p>
        </w:tc>
      </w:tr>
      <w:tr w:rsidR="00B259FA" w:rsidRPr="00020619" w14:paraId="4982191D" w14:textId="77777777" w:rsidTr="00BB34DD">
        <w:trPr>
          <w:cantSplit/>
          <w:jc w:val="center"/>
        </w:trPr>
        <w:tc>
          <w:tcPr>
            <w:tcW w:w="1951" w:type="dxa"/>
          </w:tcPr>
          <w:p w14:paraId="56CC12A8" w14:textId="77777777" w:rsidR="00B259FA" w:rsidRPr="00020619" w:rsidRDefault="00B259FA" w:rsidP="00BB34DD">
            <w:pPr>
              <w:pStyle w:val="TAL"/>
            </w:pPr>
            <w:proofErr w:type="spellStart"/>
            <w:r w:rsidRPr="00020619">
              <w:t>SintrasearchP</w:t>
            </w:r>
            <w:proofErr w:type="spellEnd"/>
          </w:p>
        </w:tc>
        <w:tc>
          <w:tcPr>
            <w:tcW w:w="1794" w:type="dxa"/>
          </w:tcPr>
          <w:p w14:paraId="6DF48FBE" w14:textId="77777777" w:rsidR="00B259FA" w:rsidRPr="00020619" w:rsidRDefault="00B259FA" w:rsidP="00BB34DD">
            <w:pPr>
              <w:pStyle w:val="TAC"/>
            </w:pPr>
            <w:r w:rsidRPr="00020619">
              <w:rPr>
                <w:rFonts w:cs="v4.2.0"/>
              </w:rPr>
              <w:t>dB</w:t>
            </w:r>
          </w:p>
        </w:tc>
        <w:tc>
          <w:tcPr>
            <w:tcW w:w="1418" w:type="dxa"/>
          </w:tcPr>
          <w:p w14:paraId="5A3B6E9F" w14:textId="77777777" w:rsidR="00B259FA" w:rsidRPr="00020619" w:rsidRDefault="00B259FA" w:rsidP="00BB34DD">
            <w:pPr>
              <w:pStyle w:val="TAC"/>
              <w:rPr>
                <w:rFonts w:cs="v4.2.0"/>
                <w:lang w:eastAsia="zh-CN"/>
              </w:rPr>
            </w:pPr>
            <w:r w:rsidRPr="00020619">
              <w:rPr>
                <w:rFonts w:cs="v4.2.0"/>
                <w:lang w:eastAsia="zh-CN"/>
              </w:rPr>
              <w:t>1, 2, 3, 4</w:t>
            </w:r>
          </w:p>
        </w:tc>
        <w:tc>
          <w:tcPr>
            <w:tcW w:w="2742" w:type="dxa"/>
            <w:gridSpan w:val="3"/>
          </w:tcPr>
          <w:p w14:paraId="350FBAAE" w14:textId="77777777" w:rsidR="00B259FA" w:rsidRPr="00020619" w:rsidRDefault="00B259FA" w:rsidP="00BB34DD">
            <w:pPr>
              <w:pStyle w:val="TAC"/>
            </w:pPr>
            <w:r w:rsidRPr="00020619">
              <w:rPr>
                <w:rFonts w:cs="v4.2.0"/>
              </w:rPr>
              <w:t>60</w:t>
            </w:r>
          </w:p>
        </w:tc>
        <w:tc>
          <w:tcPr>
            <w:tcW w:w="2419" w:type="dxa"/>
            <w:gridSpan w:val="3"/>
          </w:tcPr>
          <w:p w14:paraId="377974C9" w14:textId="77777777" w:rsidR="00B259FA" w:rsidRPr="00020619" w:rsidRDefault="00B259FA" w:rsidP="00BB34DD">
            <w:pPr>
              <w:pStyle w:val="TAC"/>
            </w:pPr>
            <w:r w:rsidRPr="00020619">
              <w:rPr>
                <w:rFonts w:cs="v4.2.0"/>
              </w:rPr>
              <w:t>60</w:t>
            </w:r>
          </w:p>
        </w:tc>
      </w:tr>
      <w:tr w:rsidR="00B259FA" w:rsidRPr="00020619" w14:paraId="4D912B5B" w14:textId="77777777" w:rsidTr="00BB34DD">
        <w:trPr>
          <w:cantSplit/>
          <w:jc w:val="center"/>
        </w:trPr>
        <w:tc>
          <w:tcPr>
            <w:tcW w:w="1951" w:type="dxa"/>
          </w:tcPr>
          <w:p w14:paraId="1F0A3C10" w14:textId="77777777" w:rsidR="00B259FA" w:rsidRPr="00020619" w:rsidRDefault="00B259FA" w:rsidP="00BB34DD">
            <w:pPr>
              <w:pStyle w:val="TAL"/>
            </w:pPr>
            <w:r w:rsidRPr="00020619">
              <w:t xml:space="preserve">Propagation Condition </w:t>
            </w:r>
          </w:p>
        </w:tc>
        <w:tc>
          <w:tcPr>
            <w:tcW w:w="1794" w:type="dxa"/>
          </w:tcPr>
          <w:p w14:paraId="66AEF313" w14:textId="77777777" w:rsidR="00B259FA" w:rsidRPr="00020619" w:rsidRDefault="00B259FA" w:rsidP="00BB34DD">
            <w:pPr>
              <w:pStyle w:val="TAC"/>
            </w:pPr>
          </w:p>
        </w:tc>
        <w:tc>
          <w:tcPr>
            <w:tcW w:w="1418" w:type="dxa"/>
          </w:tcPr>
          <w:p w14:paraId="60B001C2" w14:textId="77777777" w:rsidR="00B259FA" w:rsidRPr="00020619" w:rsidRDefault="00B259FA" w:rsidP="00BB34DD">
            <w:pPr>
              <w:pStyle w:val="TAC"/>
              <w:rPr>
                <w:rFonts w:cs="v4.2.0"/>
                <w:lang w:eastAsia="zh-CN"/>
              </w:rPr>
            </w:pPr>
            <w:r w:rsidRPr="00020619">
              <w:rPr>
                <w:rFonts w:cs="v4.2.0"/>
                <w:lang w:eastAsia="zh-CN"/>
              </w:rPr>
              <w:t>1, 2, 3, 4</w:t>
            </w:r>
          </w:p>
        </w:tc>
        <w:tc>
          <w:tcPr>
            <w:tcW w:w="5161" w:type="dxa"/>
            <w:gridSpan w:val="6"/>
          </w:tcPr>
          <w:p w14:paraId="5B4051DB" w14:textId="77777777" w:rsidR="00B259FA" w:rsidRPr="00020619" w:rsidRDefault="00B259FA" w:rsidP="00BB34DD">
            <w:pPr>
              <w:pStyle w:val="TAC"/>
            </w:pPr>
            <w:r w:rsidRPr="00020619">
              <w:rPr>
                <w:rFonts w:cs="v4.2.0"/>
              </w:rPr>
              <w:t>AWGN</w:t>
            </w:r>
          </w:p>
        </w:tc>
      </w:tr>
      <w:tr w:rsidR="00B259FA" w:rsidRPr="00020619" w14:paraId="314F1C54" w14:textId="77777777" w:rsidTr="00BB34DD">
        <w:trPr>
          <w:cantSplit/>
          <w:jc w:val="center"/>
        </w:trPr>
        <w:tc>
          <w:tcPr>
            <w:tcW w:w="10324" w:type="dxa"/>
            <w:gridSpan w:val="9"/>
          </w:tcPr>
          <w:p w14:paraId="55391202"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0974A94D" w14:textId="77777777" w:rsidR="00B259FA" w:rsidRPr="00020619" w:rsidRDefault="00B259FA"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3F0D97B3">
                <v:shape id="_x0000_i1403" type="#_x0000_t75" style="width:19.9pt;height:19.9pt" o:ole="" fillcolor="window">
                  <v:imagedata r:id="rId15" o:title=""/>
                </v:shape>
                <o:OLEObject Type="Embed" ProgID="Equation.3" ShapeID="_x0000_i1403" DrawAspect="Content" ObjectID="_1731331784" r:id="rId513"/>
              </w:object>
            </w:r>
            <w:r w:rsidRPr="00020619">
              <w:t xml:space="preserve"> to be fulfilled.</w:t>
            </w:r>
          </w:p>
          <w:p w14:paraId="5B8FA8E4" w14:textId="77777777" w:rsidR="00B259FA" w:rsidRPr="00020619" w:rsidRDefault="00B259FA"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42FE92C4" w14:textId="77777777" w:rsidR="00B259FA" w:rsidRPr="00020619" w:rsidRDefault="00B259FA" w:rsidP="00B259FA">
      <w:pPr>
        <w:rPr>
          <w:lang w:eastAsia="zh-CN"/>
        </w:rPr>
      </w:pPr>
    </w:p>
    <w:p w14:paraId="3B513149" w14:textId="77777777" w:rsidR="00B259FA" w:rsidRPr="00020619" w:rsidRDefault="00B259FA" w:rsidP="00B259FA">
      <w:pPr>
        <w:pStyle w:val="Heading5"/>
        <w:rPr>
          <w:lang w:eastAsia="zh-CN"/>
        </w:rPr>
      </w:pPr>
      <w:r w:rsidRPr="00020619">
        <w:rPr>
          <w:lang w:eastAsia="zh-CN"/>
        </w:rPr>
        <w:t>A.16.1.1.2.3</w:t>
      </w:r>
      <w:r w:rsidRPr="00020619">
        <w:rPr>
          <w:lang w:eastAsia="zh-CN"/>
        </w:rPr>
        <w:tab/>
        <w:t>Test Requirements</w:t>
      </w:r>
    </w:p>
    <w:p w14:paraId="34DC8D52" w14:textId="77777777" w:rsidR="00B259FA" w:rsidRPr="00020619" w:rsidRDefault="00B259FA" w:rsidP="00B259FA">
      <w:r w:rsidRPr="00020619">
        <w:t xml:space="preserve">The cell reselection delay to a newly detectable cell is defined as the time from the beginning of time period T2, to the moment when the UE camps on Cell </w:t>
      </w:r>
      <w:proofErr w:type="gramStart"/>
      <w:r w:rsidRPr="00020619">
        <w:t>2,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w:t>
      </w:r>
      <w:r w:rsidRPr="00020619">
        <w:rPr>
          <w:lang w:eastAsia="zh-TW"/>
        </w:rPr>
        <w:t>Registration procedure for mobility and periodic registration update</w:t>
      </w:r>
      <w:r w:rsidRPr="00020619">
        <w:t xml:space="preserve"> on Cell 2.</w:t>
      </w:r>
    </w:p>
    <w:p w14:paraId="0C26476D" w14:textId="77777777" w:rsidR="00B259FA" w:rsidRPr="00020619" w:rsidRDefault="00B259FA" w:rsidP="00B259FA">
      <w:r w:rsidRPr="00020619">
        <w:t>The cell re-selection delay to a newly detectable cell shall be less than 34 s.</w:t>
      </w:r>
    </w:p>
    <w:p w14:paraId="338EE2C3" w14:textId="77777777" w:rsidR="00B259FA" w:rsidRPr="00020619" w:rsidRDefault="00B259FA" w:rsidP="00B259FA">
      <w:r w:rsidRPr="00020619">
        <w:t>The cell reselection delay</w:t>
      </w:r>
      <w:r w:rsidRPr="00020619">
        <w:rPr>
          <w:lang w:eastAsia="zh-CN"/>
        </w:rPr>
        <w:t xml:space="preserve"> to an already detected cell</w:t>
      </w:r>
      <w:r w:rsidRPr="00020619">
        <w:t xml:space="preserve"> is defined as the time from the beginning of time period T</w:t>
      </w:r>
      <w:r w:rsidRPr="00020619">
        <w:rPr>
          <w:lang w:eastAsia="zh-CN"/>
        </w:rPr>
        <w:t>3</w:t>
      </w:r>
      <w:r w:rsidRPr="00020619">
        <w:t xml:space="preserve">, to the moment when the UE camps on cell </w:t>
      </w:r>
      <w:proofErr w:type="gramStart"/>
      <w:r w:rsidRPr="00020619">
        <w:rPr>
          <w:lang w:eastAsia="zh-CN"/>
        </w:rPr>
        <w:t>1</w:t>
      </w:r>
      <w:r w:rsidRPr="00020619">
        <w:t>,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w:t>
      </w:r>
      <w:r w:rsidRPr="00020619">
        <w:rPr>
          <w:lang w:eastAsia="zh-TW"/>
        </w:rPr>
        <w:t>Registration procedure for mobility and periodic registration update</w:t>
      </w:r>
      <w:r w:rsidRPr="00020619">
        <w:t xml:space="preserve"> on cell </w:t>
      </w:r>
      <w:r w:rsidRPr="00020619">
        <w:rPr>
          <w:lang w:eastAsia="zh-CN"/>
        </w:rPr>
        <w:t>1</w:t>
      </w:r>
      <w:r w:rsidRPr="00020619">
        <w:t>.</w:t>
      </w:r>
    </w:p>
    <w:p w14:paraId="0B9E153B" w14:textId="77777777" w:rsidR="00B259FA" w:rsidRPr="00020619" w:rsidRDefault="00B259FA" w:rsidP="00B259FA">
      <w:pPr>
        <w:rPr>
          <w:rFonts w:cs="v4.2.0"/>
        </w:rPr>
      </w:pPr>
      <w:r w:rsidRPr="00020619">
        <w:rPr>
          <w:rFonts w:cs="v4.2.0"/>
        </w:rPr>
        <w:t>The cell re-selection delay to an already detected cell shall be less than 8 s.</w:t>
      </w:r>
    </w:p>
    <w:p w14:paraId="4AA1295D" w14:textId="77777777" w:rsidR="00B259FA" w:rsidRPr="00020619" w:rsidRDefault="00B259FA" w:rsidP="00B259FA">
      <w:pPr>
        <w:rPr>
          <w:rFonts w:cs="v4.2.0"/>
        </w:rPr>
      </w:pPr>
      <w:r w:rsidRPr="00020619">
        <w:rPr>
          <w:rFonts w:cs="v4.2.0"/>
        </w:rPr>
        <w:t>The rate of correct cell reselections observed during repeated tests shall be at least 90%.</w:t>
      </w:r>
    </w:p>
    <w:p w14:paraId="23BC9FB7" w14:textId="77777777" w:rsidR="00B259FA" w:rsidRPr="00020619" w:rsidRDefault="00B259FA" w:rsidP="00B259FA">
      <w:pPr>
        <w:keepLines/>
        <w:ind w:left="1135" w:hanging="851"/>
      </w:pPr>
      <w:r w:rsidRPr="00020619">
        <w:rPr>
          <w:rFonts w:cs="v4.2.0"/>
        </w:rPr>
        <w:t>NOTE:</w:t>
      </w:r>
      <w:r w:rsidRPr="00020619">
        <w:rPr>
          <w:rFonts w:cs="v4.2.0"/>
        </w:rPr>
        <w:tab/>
        <w:t xml:space="preserve">The cell re-selection delay to a newly detectable cell can be expressed as: </w:t>
      </w:r>
      <w:proofErr w:type="spellStart"/>
      <w:r w:rsidRPr="00020619">
        <w:rPr>
          <w:rFonts w:cs="v4.2.0"/>
        </w:rPr>
        <w:t>T</w:t>
      </w:r>
      <w:r w:rsidRPr="00020619">
        <w:rPr>
          <w:rFonts w:cs="v4.2.0"/>
          <w:vertAlign w:val="subscript"/>
        </w:rPr>
        <w:t>detect</w:t>
      </w:r>
      <w:proofErr w:type="spellEnd"/>
      <w:r w:rsidRPr="00020619">
        <w:rPr>
          <w:rFonts w:cs="v4.2.0"/>
          <w:vertAlign w:val="subscript"/>
          <w:lang w:eastAsia="zh-CN"/>
        </w:rPr>
        <w:t xml:space="preserve">, </w:t>
      </w:r>
      <w:proofErr w:type="spellStart"/>
      <w:r w:rsidRPr="00020619">
        <w:rPr>
          <w:rFonts w:cs="v4.2.0"/>
          <w:vertAlign w:val="subscript"/>
        </w:rPr>
        <w:t>NR</w:t>
      </w:r>
      <w:r w:rsidRPr="00020619">
        <w:rPr>
          <w:rFonts w:cs="v4.2.0"/>
          <w:vertAlign w:val="subscript"/>
          <w:lang w:eastAsia="zh-CN"/>
        </w:rPr>
        <w:t>_</w:t>
      </w:r>
      <w:r w:rsidRPr="00020619">
        <w:rPr>
          <w:rFonts w:cs="v4.2.0"/>
          <w:vertAlign w:val="subscript"/>
        </w:rPr>
        <w:t>Intra</w:t>
      </w:r>
      <w:proofErr w:type="spellEnd"/>
      <w:r w:rsidRPr="00020619">
        <w:rPr>
          <w:rFonts w:cs="v4.2.0"/>
        </w:rPr>
        <w:t xml:space="preserve"> + T</w:t>
      </w:r>
      <w:r w:rsidRPr="00020619">
        <w:rPr>
          <w:rFonts w:cs="v4.2.0"/>
          <w:vertAlign w:val="subscript"/>
        </w:rPr>
        <w:t>SI</w:t>
      </w:r>
      <w:r w:rsidRPr="00020619">
        <w:rPr>
          <w:rFonts w:cs="v4.2.0"/>
          <w:vertAlign w:val="subscript"/>
          <w:lang w:eastAsia="zh-CN"/>
        </w:rPr>
        <w:t>-NR</w:t>
      </w:r>
      <w:r w:rsidRPr="00020619">
        <w:rPr>
          <w:rFonts w:cs="v4.2.0"/>
        </w:rPr>
        <w:t xml:space="preserve">, and to an already detected cell can be expressed as: </w:t>
      </w:r>
      <w:proofErr w:type="spellStart"/>
      <w:r w:rsidRPr="00020619">
        <w:rPr>
          <w:rFonts w:cs="v4.2.0"/>
        </w:rPr>
        <w:t>T</w:t>
      </w:r>
      <w:r w:rsidRPr="00020619">
        <w:rPr>
          <w:rFonts w:cs="v4.2.0"/>
          <w:vertAlign w:val="subscript"/>
        </w:rPr>
        <w:t>evaluate</w:t>
      </w:r>
      <w:proofErr w:type="spellEnd"/>
      <w:r w:rsidRPr="00020619">
        <w:rPr>
          <w:rFonts w:cs="v4.2.0"/>
          <w:vertAlign w:val="subscript"/>
          <w:lang w:eastAsia="zh-CN"/>
        </w:rPr>
        <w:t>, NR_</w:t>
      </w:r>
      <w:r w:rsidRPr="00020619" w:rsidDel="005B0227">
        <w:rPr>
          <w:rFonts w:cs="v4.2.0"/>
          <w:vertAlign w:val="subscript"/>
        </w:rPr>
        <w:t xml:space="preserve"> </w:t>
      </w:r>
      <w:r w:rsidRPr="00020619">
        <w:rPr>
          <w:rFonts w:cs="v4.2.0"/>
          <w:vertAlign w:val="subscript"/>
        </w:rPr>
        <w:t>intra</w:t>
      </w:r>
      <w:r w:rsidRPr="00020619">
        <w:rPr>
          <w:rFonts w:cs="v4.2.0"/>
        </w:rPr>
        <w:t xml:space="preserve"> + T</w:t>
      </w:r>
      <w:r w:rsidRPr="00020619">
        <w:rPr>
          <w:rFonts w:cs="v4.2.0"/>
          <w:vertAlign w:val="subscript"/>
        </w:rPr>
        <w:t>SI</w:t>
      </w:r>
      <w:r w:rsidRPr="00020619">
        <w:rPr>
          <w:rFonts w:cs="v4.2.0"/>
          <w:vertAlign w:val="subscript"/>
          <w:lang w:eastAsia="zh-CN"/>
        </w:rPr>
        <w:t>-NR</w:t>
      </w:r>
      <w:r w:rsidRPr="00020619">
        <w:rPr>
          <w:rFonts w:cs="v4.2.0"/>
        </w:rPr>
        <w:t>,</w:t>
      </w:r>
    </w:p>
    <w:p w14:paraId="1647FB89" w14:textId="77777777" w:rsidR="00B259FA" w:rsidRPr="00020619" w:rsidRDefault="00B259FA" w:rsidP="00B259FA">
      <w:r w:rsidRPr="00020619">
        <w:t>Where:</w:t>
      </w:r>
    </w:p>
    <w:p w14:paraId="62897841" w14:textId="77777777" w:rsidR="00B259FA" w:rsidRPr="00020619" w:rsidRDefault="00B259FA" w:rsidP="00B259FA">
      <w:proofErr w:type="spellStart"/>
      <w:r w:rsidRPr="00020619">
        <w:t>T</w:t>
      </w:r>
      <w:r w:rsidRPr="00020619">
        <w:rPr>
          <w:vertAlign w:val="subscript"/>
        </w:rPr>
        <w:t>detect</w:t>
      </w:r>
      <w:proofErr w:type="spellEnd"/>
      <w:r w:rsidRPr="00020619">
        <w:rPr>
          <w:vertAlign w:val="subscript"/>
          <w:lang w:eastAsia="zh-CN"/>
        </w:rPr>
        <w:t>,</w:t>
      </w:r>
      <w:r w:rsidRPr="00020619">
        <w:rPr>
          <w:vertAlign w:val="subscript"/>
        </w:rPr>
        <w:t xml:space="preserve"> </w:t>
      </w:r>
      <w:proofErr w:type="spellStart"/>
      <w:r w:rsidRPr="00020619">
        <w:rPr>
          <w:vertAlign w:val="subscript"/>
        </w:rPr>
        <w:t>NR</w:t>
      </w:r>
      <w:r w:rsidRPr="00020619">
        <w:rPr>
          <w:vertAlign w:val="subscript"/>
          <w:lang w:eastAsia="zh-CN"/>
        </w:rPr>
        <w:t>_</w:t>
      </w:r>
      <w:r w:rsidRPr="00020619">
        <w:rPr>
          <w:vertAlign w:val="subscript"/>
        </w:rPr>
        <w:t>Intra</w:t>
      </w:r>
      <w:proofErr w:type="spellEnd"/>
      <w:r w:rsidRPr="00020619">
        <w:rPr>
          <w:vertAlign w:val="subscript"/>
        </w:rPr>
        <w:tab/>
      </w:r>
      <w:r w:rsidRPr="00020619">
        <w:rPr>
          <w:vertAlign w:val="subscript"/>
        </w:rPr>
        <w:tab/>
      </w:r>
      <w:r w:rsidRPr="00020619">
        <w:t>See Table 4.2.2.3</w:t>
      </w:r>
      <w:smartTag w:uri="urn:schemas-microsoft-com:office:smarttags" w:element="chmetcnv">
        <w:smartTagPr>
          <w:attr w:name="UnitName" w:val="in"/>
          <w:attr w:name="SourceValue" w:val="1"/>
          <w:attr w:name="HasSpace" w:val="True"/>
          <w:attr w:name="Negative" w:val="True"/>
          <w:attr w:name="NumberType" w:val="1"/>
          <w:attr w:name="TCSC" w:val="0"/>
        </w:smartTagPr>
        <w:r w:rsidRPr="00020619">
          <w:t>-1 in</w:t>
        </w:r>
      </w:smartTag>
      <w:r w:rsidRPr="00020619">
        <w:t xml:space="preserve"> clause 4.2.2.3</w:t>
      </w:r>
    </w:p>
    <w:p w14:paraId="4ED74C60" w14:textId="77777777" w:rsidR="00B259FA" w:rsidRPr="00020619" w:rsidRDefault="00B259FA" w:rsidP="00B259FA">
      <w:proofErr w:type="spellStart"/>
      <w:r w:rsidRPr="00020619">
        <w:t>T</w:t>
      </w:r>
      <w:r w:rsidRPr="00020619">
        <w:rPr>
          <w:vertAlign w:val="subscript"/>
        </w:rPr>
        <w:t>evaluate</w:t>
      </w:r>
      <w:proofErr w:type="spellEnd"/>
      <w:r w:rsidRPr="00020619">
        <w:rPr>
          <w:vertAlign w:val="subscript"/>
          <w:lang w:eastAsia="zh-CN"/>
        </w:rPr>
        <w:t>, NR_</w:t>
      </w:r>
      <w:r w:rsidRPr="00020619" w:rsidDel="005B0227">
        <w:rPr>
          <w:vertAlign w:val="subscript"/>
        </w:rPr>
        <w:t xml:space="preserve"> </w:t>
      </w:r>
      <w:r w:rsidRPr="00020619">
        <w:rPr>
          <w:vertAlign w:val="subscript"/>
        </w:rPr>
        <w:t>intra</w:t>
      </w:r>
      <w:r w:rsidRPr="00020619">
        <w:tab/>
        <w:t>See Table 4.2.2.3-1 in clause 4.2.2.3</w:t>
      </w:r>
    </w:p>
    <w:p w14:paraId="3499D4E5" w14:textId="77777777" w:rsidR="00B259FA" w:rsidRPr="00020619" w:rsidRDefault="00B259FA" w:rsidP="00B259FA">
      <w:pPr>
        <w:pStyle w:val="TAH"/>
        <w:jc w:val="left"/>
        <w:rPr>
          <w:vertAlign w:val="subscript"/>
        </w:rPr>
      </w:pPr>
    </w:p>
    <w:p w14:paraId="0C891CC0" w14:textId="77777777" w:rsidR="00B259FA" w:rsidRPr="00020619" w:rsidRDefault="00B259FA" w:rsidP="00B259FA">
      <w:r w:rsidRPr="00020619">
        <w:t>T</w:t>
      </w:r>
      <w:r w:rsidRPr="00020619">
        <w:rPr>
          <w:vertAlign w:val="subscript"/>
        </w:rPr>
        <w:t>SI</w:t>
      </w:r>
      <w:r w:rsidRPr="00020619">
        <w:rPr>
          <w:vertAlign w:val="subscript"/>
          <w:lang w:eastAsia="zh-CN"/>
        </w:rPr>
        <w:t>-NR</w:t>
      </w:r>
      <w:r w:rsidRPr="00020619">
        <w:tab/>
        <w:t>Maximum repetition period of relevant system info blocks that needs to be received by the UE to camp on a cell; 1280ms is assumed in this test case.</w:t>
      </w:r>
    </w:p>
    <w:p w14:paraId="0320B723" w14:textId="77777777" w:rsidR="00B259FA" w:rsidRPr="00020619" w:rsidRDefault="00B259FA" w:rsidP="00B259FA">
      <w:r w:rsidRPr="00020619">
        <w:t xml:space="preserve">This gives a total of 33.28 s, allow 34 s for </w:t>
      </w:r>
      <w:r w:rsidRPr="00020619">
        <w:rPr>
          <w:rFonts w:cs="v4.2.0"/>
        </w:rPr>
        <w:t>the cell re-selection delay to a newly detectable cell</w:t>
      </w:r>
      <w:r w:rsidRPr="00020619">
        <w:t xml:space="preserve"> and 7.68 s for </w:t>
      </w:r>
      <w:r w:rsidRPr="00020619">
        <w:rPr>
          <w:rFonts w:cs="v4.2.0"/>
        </w:rPr>
        <w:t>the cell re-selection delay</w:t>
      </w:r>
      <w:r w:rsidRPr="00020619">
        <w:t xml:space="preserve"> </w:t>
      </w:r>
      <w:r w:rsidRPr="00020619">
        <w:rPr>
          <w:rFonts w:cs="v4.2.0"/>
        </w:rPr>
        <w:t>to an already detected cell</w:t>
      </w:r>
      <w:r w:rsidRPr="00020619">
        <w:t xml:space="preserve"> in the test case, which we allow 8 s.</w:t>
      </w:r>
    </w:p>
    <w:p w14:paraId="191E74D6" w14:textId="77777777" w:rsidR="00B259FA" w:rsidRPr="00020619" w:rsidRDefault="00B259FA" w:rsidP="00B259FA">
      <w:pPr>
        <w:pStyle w:val="Heading4"/>
        <w:rPr>
          <w:lang w:eastAsia="zh-CN"/>
        </w:rPr>
      </w:pPr>
      <w:bookmarkStart w:id="84010" w:name="_Toc535476474"/>
      <w:r w:rsidRPr="00020619">
        <w:rPr>
          <w:lang w:eastAsia="zh-CN"/>
        </w:rPr>
        <w:t>A.16.1.1.3</w:t>
      </w:r>
      <w:r w:rsidRPr="00020619">
        <w:rPr>
          <w:lang w:eastAsia="zh-CN"/>
        </w:rPr>
        <w:tab/>
        <w:t>Cell reselection to FR1 inter-frequency NR case</w:t>
      </w:r>
      <w:bookmarkEnd w:id="84010"/>
      <w:r w:rsidRPr="00020619">
        <w:rPr>
          <w:lang w:eastAsia="zh-CN"/>
        </w:rPr>
        <w:t xml:space="preserve"> for 1 Rx UE</w:t>
      </w:r>
    </w:p>
    <w:p w14:paraId="4074F549" w14:textId="77777777" w:rsidR="00B259FA" w:rsidRPr="00020619" w:rsidRDefault="00B259FA" w:rsidP="00B259FA">
      <w:pPr>
        <w:pStyle w:val="Heading5"/>
        <w:rPr>
          <w:lang w:eastAsia="zh-CN"/>
        </w:rPr>
      </w:pPr>
      <w:bookmarkStart w:id="84011" w:name="_Toc535476475"/>
      <w:r w:rsidRPr="00020619">
        <w:rPr>
          <w:lang w:eastAsia="zh-CN"/>
        </w:rPr>
        <w:t>A.16.1.1.3.1</w:t>
      </w:r>
      <w:r w:rsidRPr="00020619">
        <w:rPr>
          <w:lang w:eastAsia="zh-CN"/>
        </w:rPr>
        <w:tab/>
        <w:t>Test Purpose and Environment</w:t>
      </w:r>
      <w:bookmarkEnd w:id="84011"/>
    </w:p>
    <w:p w14:paraId="61F2BD32" w14:textId="77777777" w:rsidR="00B259FA" w:rsidRPr="00020619" w:rsidRDefault="00B259FA" w:rsidP="00B259FA">
      <w:pPr>
        <w:rPr>
          <w:rFonts w:cs="v4.2.0"/>
        </w:rPr>
      </w:pPr>
      <w:r w:rsidRPr="00020619">
        <w:rPr>
          <w:rFonts w:cs="v4.2.0"/>
        </w:rPr>
        <w:t>This test is to verify the requirement for the inter frequency NR cell reselection requirements specified in clause </w:t>
      </w:r>
      <w:r w:rsidRPr="00020619">
        <w:t>4.2B.2.4</w:t>
      </w:r>
      <w:r w:rsidRPr="00020619">
        <w:rPr>
          <w:rFonts w:cs="v4.2.0"/>
        </w:rPr>
        <w:t>.</w:t>
      </w:r>
    </w:p>
    <w:p w14:paraId="38511289" w14:textId="77777777" w:rsidR="00B259FA" w:rsidRPr="00020619" w:rsidRDefault="00B259FA" w:rsidP="00B259FA">
      <w:pPr>
        <w:pStyle w:val="Heading5"/>
        <w:rPr>
          <w:lang w:eastAsia="zh-CN"/>
        </w:rPr>
      </w:pPr>
      <w:bookmarkStart w:id="84012" w:name="_Toc535476476"/>
      <w:r w:rsidRPr="00020619">
        <w:rPr>
          <w:lang w:eastAsia="zh-CN"/>
        </w:rPr>
        <w:t>A.16.1.1.3.2</w:t>
      </w:r>
      <w:r w:rsidRPr="00020619">
        <w:rPr>
          <w:lang w:eastAsia="zh-CN"/>
        </w:rPr>
        <w:tab/>
        <w:t>Test Parameters</w:t>
      </w:r>
      <w:bookmarkEnd w:id="84012"/>
    </w:p>
    <w:p w14:paraId="1940F6C7" w14:textId="77777777" w:rsidR="00B259FA" w:rsidRPr="00020619" w:rsidRDefault="00B259FA" w:rsidP="00B259FA">
      <w:pPr>
        <w:rPr>
          <w:rFonts w:cs="v4.2.0"/>
        </w:rPr>
      </w:pPr>
      <w:r w:rsidRPr="00020619">
        <w:rPr>
          <w:rFonts w:cs="v4.2.0"/>
        </w:rPr>
        <w:t xml:space="preserve">The test scenario comprises of 2 cells on 2 different NR carriers respectively as given in tables A.16.1.1.3.2-1, A.16.1.1.3.2-2 and A.16.1.1.3.2-3. The test consists of </w:t>
      </w:r>
      <w:r w:rsidRPr="00020619">
        <w:rPr>
          <w:rFonts w:cs="v4.2.0"/>
          <w:lang w:eastAsia="zh-CN"/>
        </w:rPr>
        <w:t>three</w:t>
      </w:r>
      <w:r w:rsidRPr="00020619">
        <w:rPr>
          <w:rFonts w:cs="v4.2.0"/>
        </w:rPr>
        <w:t xml:space="preserve"> successive time periods, with time duration of T1</w:t>
      </w:r>
      <w:r w:rsidRPr="00020619">
        <w:rPr>
          <w:rFonts w:cs="v4.2.0"/>
          <w:lang w:eastAsia="zh-CN"/>
        </w:rPr>
        <w:t>, T2,</w:t>
      </w:r>
      <w:r w:rsidRPr="00020619">
        <w:rPr>
          <w:rFonts w:cs="v4.2.0"/>
        </w:rPr>
        <w:t xml:space="preserve"> and T</w:t>
      </w:r>
      <w:r w:rsidRPr="00020619">
        <w:rPr>
          <w:rFonts w:cs="v4.2.0"/>
          <w:lang w:eastAsia="zh-CN"/>
        </w:rPr>
        <w:t>3</w:t>
      </w:r>
      <w:r w:rsidRPr="00020619">
        <w:rPr>
          <w:rFonts w:cs="v4.2.0"/>
        </w:rPr>
        <w:t xml:space="preserve"> respectively. </w:t>
      </w:r>
      <w:r w:rsidRPr="00020619">
        <w:rPr>
          <w:rFonts w:cs="v4.2.0"/>
          <w:lang w:eastAsia="zh-CN"/>
        </w:rPr>
        <w:t>Both cell 1 and cell 2 are</w:t>
      </w:r>
      <w:r w:rsidRPr="00020619">
        <w:rPr>
          <w:rFonts w:cs="v4.2.0"/>
        </w:rPr>
        <w:t xml:space="preserve"> already identified by the UE prior to the start of the test. Cell 1 and cell 2 belong to different tracking areas and cell 2 is of higher priority than cell 1. </w:t>
      </w:r>
    </w:p>
    <w:p w14:paraId="6C47DE12" w14:textId="77777777" w:rsidR="00B259FA" w:rsidRPr="00020619" w:rsidRDefault="00B259FA" w:rsidP="00B259FA">
      <w:pPr>
        <w:pStyle w:val="TH"/>
      </w:pPr>
      <w:r w:rsidRPr="00020619">
        <w:t>Table A.16.1.1.3.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2B96696B" w14:textId="77777777" w:rsidTr="00BB34DD">
        <w:tc>
          <w:tcPr>
            <w:tcW w:w="1428" w:type="dxa"/>
            <w:shd w:val="clear" w:color="auto" w:fill="auto"/>
          </w:tcPr>
          <w:p w14:paraId="1C1F5812" w14:textId="77777777" w:rsidR="00B259FA" w:rsidRPr="00020619" w:rsidRDefault="00B259FA" w:rsidP="00BB34DD">
            <w:pPr>
              <w:pStyle w:val="TAH"/>
            </w:pPr>
            <w:r w:rsidRPr="00020619">
              <w:t>Configuration</w:t>
            </w:r>
          </w:p>
        </w:tc>
        <w:tc>
          <w:tcPr>
            <w:tcW w:w="4067" w:type="dxa"/>
            <w:shd w:val="clear" w:color="auto" w:fill="auto"/>
          </w:tcPr>
          <w:p w14:paraId="79826402" w14:textId="77777777" w:rsidR="00B259FA" w:rsidRPr="00020619" w:rsidRDefault="00B259FA" w:rsidP="00BB34DD">
            <w:pPr>
              <w:pStyle w:val="TAH"/>
            </w:pPr>
            <w:r w:rsidRPr="00020619">
              <w:t>Description of serving cell</w:t>
            </w:r>
          </w:p>
        </w:tc>
        <w:tc>
          <w:tcPr>
            <w:tcW w:w="4360" w:type="dxa"/>
          </w:tcPr>
          <w:p w14:paraId="1A4386C8" w14:textId="77777777" w:rsidR="00B259FA" w:rsidRPr="00020619" w:rsidRDefault="00B259FA" w:rsidP="00BB34DD">
            <w:pPr>
              <w:pStyle w:val="TAH"/>
              <w:rPr>
                <w:lang w:eastAsia="zh-CN"/>
              </w:rPr>
            </w:pPr>
            <w:r w:rsidRPr="00020619">
              <w:rPr>
                <w:lang w:eastAsia="zh-CN"/>
              </w:rPr>
              <w:t>Description of target cell</w:t>
            </w:r>
          </w:p>
        </w:tc>
      </w:tr>
      <w:tr w:rsidR="00B259FA" w:rsidRPr="00020619" w14:paraId="01C331BC" w14:textId="77777777" w:rsidTr="00BB34DD">
        <w:tc>
          <w:tcPr>
            <w:tcW w:w="1428" w:type="dxa"/>
            <w:shd w:val="clear" w:color="auto" w:fill="auto"/>
          </w:tcPr>
          <w:p w14:paraId="445701A4" w14:textId="77777777" w:rsidR="00B259FA" w:rsidRPr="00020619" w:rsidRDefault="00B259FA" w:rsidP="00BB34DD">
            <w:pPr>
              <w:pStyle w:val="TAL"/>
              <w:rPr>
                <w:lang w:eastAsia="zh-CN"/>
              </w:rPr>
            </w:pPr>
            <w:r w:rsidRPr="00020619">
              <w:rPr>
                <w:lang w:eastAsia="zh-CN"/>
              </w:rPr>
              <w:t>1</w:t>
            </w:r>
          </w:p>
        </w:tc>
        <w:tc>
          <w:tcPr>
            <w:tcW w:w="4067" w:type="dxa"/>
            <w:shd w:val="clear" w:color="auto" w:fill="auto"/>
          </w:tcPr>
          <w:p w14:paraId="58E6CD43"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c>
          <w:tcPr>
            <w:tcW w:w="4360" w:type="dxa"/>
          </w:tcPr>
          <w:p w14:paraId="295D77A1"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r>
      <w:tr w:rsidR="00B259FA" w:rsidRPr="00020619" w14:paraId="14F1BADD" w14:textId="77777777" w:rsidTr="00BB34DD">
        <w:tc>
          <w:tcPr>
            <w:tcW w:w="1428" w:type="dxa"/>
            <w:shd w:val="clear" w:color="auto" w:fill="auto"/>
          </w:tcPr>
          <w:p w14:paraId="3857AF65" w14:textId="77777777" w:rsidR="00B259FA" w:rsidRPr="00020619" w:rsidRDefault="00B259FA" w:rsidP="00BB34DD">
            <w:pPr>
              <w:pStyle w:val="TAL"/>
              <w:rPr>
                <w:rFonts w:eastAsia="Malgun Gothic"/>
              </w:rPr>
            </w:pPr>
            <w:r w:rsidRPr="00020619">
              <w:rPr>
                <w:rFonts w:eastAsia="Malgun Gothic"/>
              </w:rPr>
              <w:t>2</w:t>
            </w:r>
          </w:p>
        </w:tc>
        <w:tc>
          <w:tcPr>
            <w:tcW w:w="4067" w:type="dxa"/>
            <w:shd w:val="clear" w:color="auto" w:fill="auto"/>
          </w:tcPr>
          <w:p w14:paraId="16F09515"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c>
          <w:tcPr>
            <w:tcW w:w="4360" w:type="dxa"/>
          </w:tcPr>
          <w:p w14:paraId="2693F383"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r>
      <w:tr w:rsidR="00B259FA" w:rsidRPr="00020619" w14:paraId="3639544F" w14:textId="77777777" w:rsidTr="00BB34DD">
        <w:tc>
          <w:tcPr>
            <w:tcW w:w="1428" w:type="dxa"/>
            <w:shd w:val="clear" w:color="auto" w:fill="auto"/>
          </w:tcPr>
          <w:p w14:paraId="189A74B3" w14:textId="77777777" w:rsidR="00B259FA" w:rsidRPr="00020619" w:rsidRDefault="00B259FA" w:rsidP="00BB34DD">
            <w:pPr>
              <w:pStyle w:val="TAL"/>
              <w:rPr>
                <w:rFonts w:eastAsia="Malgun Gothic"/>
              </w:rPr>
            </w:pPr>
            <w:r w:rsidRPr="00020619">
              <w:rPr>
                <w:rFonts w:eastAsia="Malgun Gothic"/>
              </w:rPr>
              <w:t>3</w:t>
            </w:r>
          </w:p>
        </w:tc>
        <w:tc>
          <w:tcPr>
            <w:tcW w:w="4067" w:type="dxa"/>
            <w:shd w:val="clear" w:color="auto" w:fill="auto"/>
          </w:tcPr>
          <w:p w14:paraId="787BA448" w14:textId="77777777" w:rsidR="00B259FA" w:rsidRPr="00020619" w:rsidRDefault="00B259FA" w:rsidP="00BB34DD">
            <w:pPr>
              <w:pStyle w:val="TAL"/>
              <w:rPr>
                <w:rFonts w:eastAsia="Malgun Gothic"/>
              </w:rPr>
            </w:pPr>
            <w:r w:rsidRPr="00020619">
              <w:rPr>
                <w:rFonts w:eastAsia="Malgun Gothic"/>
              </w:rPr>
              <w:t xml:space="preserve">30 kHz SSB SCS, </w:t>
            </w:r>
            <w:del w:id="84013" w:author="Nokia - Erika Almeida" w:date="2022-09-12T13:12:00Z">
              <w:r w:rsidRPr="00020619" w:rsidDel="000D1525">
                <w:rPr>
                  <w:rFonts w:eastAsia="Malgun Gothic"/>
                </w:rPr>
                <w:delText>40 MHz</w:delText>
              </w:r>
            </w:del>
            <w:ins w:id="84014" w:author="Nokia - Erika Almeida" w:date="2022-09-12T13:12:00Z">
              <w:r w:rsidRPr="00020619">
                <w:rPr>
                  <w:rFonts w:eastAsia="Malgun Gothic"/>
                </w:rPr>
                <w:t>20 MHz</w:t>
              </w:r>
            </w:ins>
            <w:r w:rsidRPr="00020619">
              <w:rPr>
                <w:rFonts w:eastAsia="Malgun Gothic"/>
              </w:rPr>
              <w:t xml:space="preserve"> bandwidth, TDD duplex mode</w:t>
            </w:r>
          </w:p>
        </w:tc>
        <w:tc>
          <w:tcPr>
            <w:tcW w:w="4360" w:type="dxa"/>
          </w:tcPr>
          <w:p w14:paraId="3A5A5345" w14:textId="77777777" w:rsidR="00B259FA" w:rsidRPr="00020619" w:rsidRDefault="00B259FA" w:rsidP="00BB34DD">
            <w:pPr>
              <w:pStyle w:val="TAL"/>
              <w:rPr>
                <w:rFonts w:eastAsia="Malgun Gothic"/>
              </w:rPr>
            </w:pPr>
            <w:r w:rsidRPr="00020619">
              <w:rPr>
                <w:rFonts w:eastAsia="Malgun Gothic"/>
              </w:rPr>
              <w:t xml:space="preserve">30 kHz SSB SCS, </w:t>
            </w:r>
            <w:del w:id="84015" w:author="Nokia - Erika Almeida" w:date="2022-09-12T13:12:00Z">
              <w:r w:rsidRPr="00020619" w:rsidDel="000D1525">
                <w:rPr>
                  <w:rFonts w:eastAsia="Malgun Gothic"/>
                </w:rPr>
                <w:delText>40 MHz</w:delText>
              </w:r>
            </w:del>
            <w:ins w:id="84016" w:author="Nokia - Erika Almeida" w:date="2022-09-12T13:12:00Z">
              <w:r w:rsidRPr="00020619">
                <w:rPr>
                  <w:rFonts w:eastAsia="Malgun Gothic"/>
                </w:rPr>
                <w:t>20 MHz</w:t>
              </w:r>
            </w:ins>
            <w:r w:rsidRPr="00020619">
              <w:rPr>
                <w:rFonts w:eastAsia="Malgun Gothic"/>
              </w:rPr>
              <w:t xml:space="preserve"> bandwidth, TDD duplex mode</w:t>
            </w:r>
          </w:p>
        </w:tc>
      </w:tr>
      <w:tr w:rsidR="00B259FA" w:rsidRPr="00020619" w14:paraId="6A5B0964" w14:textId="77777777" w:rsidTr="00BB34DD">
        <w:tc>
          <w:tcPr>
            <w:tcW w:w="1428" w:type="dxa"/>
            <w:shd w:val="clear" w:color="auto" w:fill="auto"/>
          </w:tcPr>
          <w:p w14:paraId="50643729" w14:textId="77777777" w:rsidR="00B259FA" w:rsidRPr="00020619" w:rsidRDefault="00B259FA" w:rsidP="00BB34DD">
            <w:pPr>
              <w:pStyle w:val="TAL"/>
              <w:rPr>
                <w:rFonts w:eastAsia="Malgun Gothic"/>
              </w:rPr>
            </w:pPr>
            <w:r w:rsidRPr="00020619">
              <w:rPr>
                <w:rFonts w:eastAsia="Malgun Gothic"/>
              </w:rPr>
              <w:t>4</w:t>
            </w:r>
          </w:p>
        </w:tc>
        <w:tc>
          <w:tcPr>
            <w:tcW w:w="4067" w:type="dxa"/>
            <w:shd w:val="clear" w:color="auto" w:fill="auto"/>
          </w:tcPr>
          <w:p w14:paraId="2FA4FF48"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c>
          <w:tcPr>
            <w:tcW w:w="4360" w:type="dxa"/>
          </w:tcPr>
          <w:p w14:paraId="67E22966"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r>
      <w:tr w:rsidR="00B259FA" w:rsidRPr="00020619" w14:paraId="067D167E" w14:textId="77777777" w:rsidTr="00BB34DD">
        <w:tc>
          <w:tcPr>
            <w:tcW w:w="9855" w:type="dxa"/>
            <w:gridSpan w:val="3"/>
            <w:shd w:val="clear" w:color="auto" w:fill="auto"/>
          </w:tcPr>
          <w:p w14:paraId="41842B47" w14:textId="77777777" w:rsidR="00B259FA" w:rsidRPr="00020619" w:rsidRDefault="00B259FA" w:rsidP="00BB34DD">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07D48F22" w14:textId="77777777" w:rsidR="00B259FA" w:rsidRPr="00020619" w:rsidRDefault="00B259FA" w:rsidP="00B259FA"/>
    <w:p w14:paraId="0083B70A" w14:textId="77777777" w:rsidR="00B259FA" w:rsidRPr="00020619" w:rsidRDefault="00B259FA" w:rsidP="00B259FA">
      <w:pPr>
        <w:pStyle w:val="TH"/>
      </w:pPr>
      <w:r w:rsidRPr="00020619">
        <w:lastRenderedPageBreak/>
        <w:t>Table A.16.1.1.3.2-2: General test parameters for FR1 inter frequency NR cell re-selection test case for 1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B259FA" w:rsidRPr="00020619" w14:paraId="500EC9E9" w14:textId="77777777" w:rsidTr="00BB34DD">
        <w:trPr>
          <w:cantSplit/>
          <w:trHeight w:val="187"/>
        </w:trPr>
        <w:tc>
          <w:tcPr>
            <w:tcW w:w="2802" w:type="dxa"/>
            <w:gridSpan w:val="2"/>
          </w:tcPr>
          <w:p w14:paraId="5811AA23" w14:textId="77777777" w:rsidR="00B259FA" w:rsidRPr="00020619" w:rsidRDefault="00B259FA" w:rsidP="00BB34DD">
            <w:pPr>
              <w:pStyle w:val="TAH"/>
            </w:pPr>
            <w:r w:rsidRPr="00020619">
              <w:t>Parameter</w:t>
            </w:r>
          </w:p>
        </w:tc>
        <w:tc>
          <w:tcPr>
            <w:tcW w:w="708" w:type="dxa"/>
          </w:tcPr>
          <w:p w14:paraId="38B8E0B3" w14:textId="77777777" w:rsidR="00B259FA" w:rsidRPr="00020619" w:rsidRDefault="00B259FA" w:rsidP="00BB34DD">
            <w:pPr>
              <w:pStyle w:val="TAH"/>
            </w:pPr>
            <w:r w:rsidRPr="00020619">
              <w:t>Unit</w:t>
            </w:r>
          </w:p>
        </w:tc>
        <w:tc>
          <w:tcPr>
            <w:tcW w:w="1418" w:type="dxa"/>
          </w:tcPr>
          <w:p w14:paraId="27910C1E" w14:textId="77777777" w:rsidR="00B259FA" w:rsidRPr="00020619" w:rsidRDefault="00B259FA" w:rsidP="00BB34DD">
            <w:pPr>
              <w:pStyle w:val="TAH"/>
              <w:rPr>
                <w:lang w:eastAsia="zh-CN"/>
              </w:rPr>
            </w:pPr>
            <w:r w:rsidRPr="00020619">
              <w:rPr>
                <w:lang w:eastAsia="zh-CN"/>
              </w:rPr>
              <w:t>Test configuration</w:t>
            </w:r>
          </w:p>
        </w:tc>
        <w:tc>
          <w:tcPr>
            <w:tcW w:w="1134" w:type="dxa"/>
          </w:tcPr>
          <w:p w14:paraId="028AB39E" w14:textId="77777777" w:rsidR="00B259FA" w:rsidRPr="00020619" w:rsidRDefault="00B259FA" w:rsidP="00BB34DD">
            <w:pPr>
              <w:pStyle w:val="TAH"/>
            </w:pPr>
            <w:r w:rsidRPr="00020619">
              <w:t>Value</w:t>
            </w:r>
          </w:p>
        </w:tc>
        <w:tc>
          <w:tcPr>
            <w:tcW w:w="3544" w:type="dxa"/>
          </w:tcPr>
          <w:p w14:paraId="1E196A46" w14:textId="77777777" w:rsidR="00B259FA" w:rsidRPr="00020619" w:rsidRDefault="00B259FA" w:rsidP="00BB34DD">
            <w:pPr>
              <w:pStyle w:val="TAH"/>
            </w:pPr>
            <w:r w:rsidRPr="00020619">
              <w:t>Comment</w:t>
            </w:r>
          </w:p>
        </w:tc>
      </w:tr>
      <w:tr w:rsidR="00B259FA" w:rsidRPr="00020619" w14:paraId="2E094140" w14:textId="77777777" w:rsidTr="00BB34DD">
        <w:trPr>
          <w:cantSplit/>
          <w:trHeight w:val="187"/>
        </w:trPr>
        <w:tc>
          <w:tcPr>
            <w:tcW w:w="1008" w:type="dxa"/>
            <w:tcBorders>
              <w:bottom w:val="nil"/>
            </w:tcBorders>
          </w:tcPr>
          <w:p w14:paraId="6264CF40" w14:textId="77777777" w:rsidR="00B259FA" w:rsidRPr="00020619" w:rsidRDefault="00B259FA" w:rsidP="00BB34DD">
            <w:pPr>
              <w:pStyle w:val="TAL"/>
            </w:pPr>
            <w:r w:rsidRPr="00020619">
              <w:t>Initial condition</w:t>
            </w:r>
          </w:p>
        </w:tc>
        <w:tc>
          <w:tcPr>
            <w:tcW w:w="1794" w:type="dxa"/>
          </w:tcPr>
          <w:p w14:paraId="506FC1C3" w14:textId="77777777" w:rsidR="00B259FA" w:rsidRPr="00020619" w:rsidRDefault="00B259FA" w:rsidP="00BB34DD">
            <w:pPr>
              <w:pStyle w:val="TAL"/>
            </w:pPr>
            <w:r w:rsidRPr="00020619">
              <w:t>Active cell</w:t>
            </w:r>
          </w:p>
        </w:tc>
        <w:tc>
          <w:tcPr>
            <w:tcW w:w="708" w:type="dxa"/>
          </w:tcPr>
          <w:p w14:paraId="6A6924D0" w14:textId="77777777" w:rsidR="00B259FA" w:rsidRPr="00020619" w:rsidRDefault="00B259FA" w:rsidP="00BB34DD">
            <w:pPr>
              <w:pStyle w:val="TAC"/>
            </w:pPr>
          </w:p>
        </w:tc>
        <w:tc>
          <w:tcPr>
            <w:tcW w:w="1418" w:type="dxa"/>
          </w:tcPr>
          <w:p w14:paraId="5EB62AA2" w14:textId="77777777" w:rsidR="00B259FA" w:rsidRPr="00020619" w:rsidRDefault="00B259FA" w:rsidP="00BB34DD">
            <w:pPr>
              <w:pStyle w:val="TAC"/>
              <w:rPr>
                <w:lang w:eastAsia="zh-CN"/>
              </w:rPr>
            </w:pPr>
            <w:r w:rsidRPr="00020619">
              <w:rPr>
                <w:lang w:eastAsia="zh-CN"/>
              </w:rPr>
              <w:t>1, 2, 3, 4</w:t>
            </w:r>
          </w:p>
        </w:tc>
        <w:tc>
          <w:tcPr>
            <w:tcW w:w="1134" w:type="dxa"/>
          </w:tcPr>
          <w:p w14:paraId="0D8E7859" w14:textId="77777777" w:rsidR="00B259FA" w:rsidRPr="00020619" w:rsidRDefault="00B259FA" w:rsidP="00BB34DD">
            <w:pPr>
              <w:pStyle w:val="TAC"/>
            </w:pPr>
            <w:r w:rsidRPr="00020619">
              <w:t>Cell2</w:t>
            </w:r>
          </w:p>
        </w:tc>
        <w:tc>
          <w:tcPr>
            <w:tcW w:w="3544" w:type="dxa"/>
            <w:tcBorders>
              <w:bottom w:val="nil"/>
            </w:tcBorders>
          </w:tcPr>
          <w:p w14:paraId="2DABAC99" w14:textId="77777777" w:rsidR="00B259FA" w:rsidRPr="00020619" w:rsidRDefault="00B259FA" w:rsidP="00BB34DD">
            <w:pPr>
              <w:pStyle w:val="TAC"/>
            </w:pPr>
            <w:r w:rsidRPr="00020619">
              <w:rPr>
                <w:lang w:eastAsia="zh-CN"/>
              </w:rPr>
              <w:t>The UE camps on cell 2 in the initial phase and during T1 period the UE reselects to cell 1</w:t>
            </w:r>
          </w:p>
        </w:tc>
      </w:tr>
      <w:tr w:rsidR="00B259FA" w:rsidRPr="00020619" w14:paraId="7DBD525D" w14:textId="77777777" w:rsidTr="00BB34DD">
        <w:trPr>
          <w:cantSplit/>
          <w:trHeight w:val="187"/>
        </w:trPr>
        <w:tc>
          <w:tcPr>
            <w:tcW w:w="1008" w:type="dxa"/>
            <w:tcBorders>
              <w:top w:val="nil"/>
              <w:bottom w:val="single" w:sz="4" w:space="0" w:color="auto"/>
            </w:tcBorders>
          </w:tcPr>
          <w:p w14:paraId="3418FBA8" w14:textId="77777777" w:rsidR="00B259FA" w:rsidRPr="00020619" w:rsidRDefault="00B259FA" w:rsidP="00BB34DD">
            <w:pPr>
              <w:pStyle w:val="TAL"/>
            </w:pPr>
          </w:p>
        </w:tc>
        <w:tc>
          <w:tcPr>
            <w:tcW w:w="1794" w:type="dxa"/>
          </w:tcPr>
          <w:p w14:paraId="3D7B39D8" w14:textId="77777777" w:rsidR="00B259FA" w:rsidRPr="00020619" w:rsidRDefault="00B259FA" w:rsidP="00BB34DD">
            <w:pPr>
              <w:pStyle w:val="TAL"/>
            </w:pPr>
            <w:r w:rsidRPr="00020619">
              <w:t>Neighbour cell</w:t>
            </w:r>
          </w:p>
        </w:tc>
        <w:tc>
          <w:tcPr>
            <w:tcW w:w="708" w:type="dxa"/>
          </w:tcPr>
          <w:p w14:paraId="3B66D6D4" w14:textId="77777777" w:rsidR="00B259FA" w:rsidRPr="00020619" w:rsidRDefault="00B259FA" w:rsidP="00BB34DD">
            <w:pPr>
              <w:pStyle w:val="TAC"/>
            </w:pPr>
          </w:p>
        </w:tc>
        <w:tc>
          <w:tcPr>
            <w:tcW w:w="1418" w:type="dxa"/>
          </w:tcPr>
          <w:p w14:paraId="734C682A" w14:textId="77777777" w:rsidR="00B259FA" w:rsidRPr="00020619" w:rsidRDefault="00B259FA" w:rsidP="00BB34DD">
            <w:pPr>
              <w:pStyle w:val="TAC"/>
              <w:rPr>
                <w:lang w:eastAsia="zh-CN"/>
              </w:rPr>
            </w:pPr>
            <w:r w:rsidRPr="00020619">
              <w:rPr>
                <w:rFonts w:hint="eastAsia"/>
                <w:lang w:eastAsia="zh-CN"/>
              </w:rPr>
              <w:t>1</w:t>
            </w:r>
            <w:r w:rsidRPr="00020619">
              <w:rPr>
                <w:lang w:eastAsia="zh-CN"/>
              </w:rPr>
              <w:t>, 2, 3, 4</w:t>
            </w:r>
          </w:p>
        </w:tc>
        <w:tc>
          <w:tcPr>
            <w:tcW w:w="1134" w:type="dxa"/>
          </w:tcPr>
          <w:p w14:paraId="55451BB4" w14:textId="77777777" w:rsidR="00B259FA" w:rsidRPr="00020619" w:rsidRDefault="00B259FA" w:rsidP="00BB34DD">
            <w:pPr>
              <w:pStyle w:val="TAC"/>
            </w:pPr>
            <w:r w:rsidRPr="00020619">
              <w:rPr>
                <w:rFonts w:hint="eastAsia"/>
                <w:lang w:eastAsia="zh-CN"/>
              </w:rPr>
              <w:t>C</w:t>
            </w:r>
            <w:r w:rsidRPr="00020619">
              <w:rPr>
                <w:lang w:eastAsia="zh-CN"/>
              </w:rPr>
              <w:t>ell 1</w:t>
            </w:r>
          </w:p>
        </w:tc>
        <w:tc>
          <w:tcPr>
            <w:tcW w:w="3544" w:type="dxa"/>
            <w:tcBorders>
              <w:top w:val="nil"/>
              <w:bottom w:val="single" w:sz="4" w:space="0" w:color="auto"/>
            </w:tcBorders>
          </w:tcPr>
          <w:p w14:paraId="57449963" w14:textId="77777777" w:rsidR="00B259FA" w:rsidRPr="00020619" w:rsidRDefault="00B259FA" w:rsidP="00BB34DD">
            <w:pPr>
              <w:pStyle w:val="TAC"/>
              <w:rPr>
                <w:lang w:eastAsia="zh-CN"/>
              </w:rPr>
            </w:pPr>
          </w:p>
        </w:tc>
      </w:tr>
      <w:tr w:rsidR="00B259FA" w:rsidRPr="00020619" w14:paraId="522DEA4B" w14:textId="77777777" w:rsidTr="00BB34DD">
        <w:trPr>
          <w:cantSplit/>
          <w:trHeight w:val="187"/>
        </w:trPr>
        <w:tc>
          <w:tcPr>
            <w:tcW w:w="1008" w:type="dxa"/>
            <w:tcBorders>
              <w:bottom w:val="nil"/>
            </w:tcBorders>
            <w:shd w:val="clear" w:color="auto" w:fill="auto"/>
          </w:tcPr>
          <w:p w14:paraId="630DAD19" w14:textId="77777777" w:rsidR="00B259FA" w:rsidRPr="00020619" w:rsidRDefault="00B259FA" w:rsidP="00BB34DD">
            <w:pPr>
              <w:pStyle w:val="TAL"/>
            </w:pPr>
            <w:r w:rsidRPr="00020619">
              <w:t>T1 end condition</w:t>
            </w:r>
          </w:p>
        </w:tc>
        <w:tc>
          <w:tcPr>
            <w:tcW w:w="1794" w:type="dxa"/>
          </w:tcPr>
          <w:p w14:paraId="1EB686E7" w14:textId="77777777" w:rsidR="00B259FA" w:rsidRPr="00020619" w:rsidRDefault="00B259FA" w:rsidP="00BB34DD">
            <w:pPr>
              <w:pStyle w:val="TAL"/>
            </w:pPr>
            <w:r w:rsidRPr="00020619">
              <w:t>Active cell</w:t>
            </w:r>
          </w:p>
        </w:tc>
        <w:tc>
          <w:tcPr>
            <w:tcW w:w="708" w:type="dxa"/>
          </w:tcPr>
          <w:p w14:paraId="5B621832" w14:textId="77777777" w:rsidR="00B259FA" w:rsidRPr="00020619" w:rsidRDefault="00B259FA" w:rsidP="00BB34DD">
            <w:pPr>
              <w:pStyle w:val="TAC"/>
            </w:pPr>
          </w:p>
        </w:tc>
        <w:tc>
          <w:tcPr>
            <w:tcW w:w="1418" w:type="dxa"/>
          </w:tcPr>
          <w:p w14:paraId="5D470C8E" w14:textId="77777777" w:rsidR="00B259FA" w:rsidRPr="00020619" w:rsidRDefault="00B259FA" w:rsidP="00BB34DD">
            <w:pPr>
              <w:pStyle w:val="TAC"/>
            </w:pPr>
            <w:r w:rsidRPr="00020619">
              <w:rPr>
                <w:lang w:eastAsia="zh-CN"/>
              </w:rPr>
              <w:t>1, 2, 3, 4</w:t>
            </w:r>
          </w:p>
        </w:tc>
        <w:tc>
          <w:tcPr>
            <w:tcW w:w="1134" w:type="dxa"/>
          </w:tcPr>
          <w:p w14:paraId="09B98DFD" w14:textId="77777777" w:rsidR="00B259FA" w:rsidRPr="00020619" w:rsidRDefault="00B259FA" w:rsidP="00BB34DD">
            <w:pPr>
              <w:pStyle w:val="TAC"/>
            </w:pPr>
            <w:r w:rsidRPr="00020619">
              <w:t>Cell</w:t>
            </w:r>
            <w:r w:rsidRPr="00020619">
              <w:rPr>
                <w:lang w:eastAsia="zh-CN"/>
              </w:rPr>
              <w:t>1</w:t>
            </w:r>
          </w:p>
        </w:tc>
        <w:tc>
          <w:tcPr>
            <w:tcW w:w="3544" w:type="dxa"/>
            <w:tcBorders>
              <w:bottom w:val="nil"/>
            </w:tcBorders>
            <w:shd w:val="clear" w:color="auto" w:fill="auto"/>
          </w:tcPr>
          <w:p w14:paraId="2E88D3B1" w14:textId="77777777" w:rsidR="00B259FA" w:rsidRPr="00020619" w:rsidRDefault="00B259FA" w:rsidP="00BB34DD">
            <w:pPr>
              <w:pStyle w:val="TAC"/>
            </w:pPr>
            <w:r w:rsidRPr="00020619">
              <w:rPr>
                <w:lang w:eastAsia="zh-CN"/>
              </w:rPr>
              <w:t>The UE shall perform reselection to cell 1 during T1</w:t>
            </w:r>
          </w:p>
        </w:tc>
      </w:tr>
      <w:tr w:rsidR="00B259FA" w:rsidRPr="00020619" w14:paraId="3F57CFF7" w14:textId="77777777" w:rsidTr="00BB34DD">
        <w:trPr>
          <w:cantSplit/>
          <w:trHeight w:val="187"/>
        </w:trPr>
        <w:tc>
          <w:tcPr>
            <w:tcW w:w="1008" w:type="dxa"/>
            <w:tcBorders>
              <w:top w:val="nil"/>
            </w:tcBorders>
            <w:shd w:val="clear" w:color="auto" w:fill="auto"/>
          </w:tcPr>
          <w:p w14:paraId="4682138A" w14:textId="77777777" w:rsidR="00B259FA" w:rsidRPr="00020619" w:rsidRDefault="00B259FA" w:rsidP="00BB34DD">
            <w:pPr>
              <w:pStyle w:val="TAL"/>
            </w:pPr>
          </w:p>
        </w:tc>
        <w:tc>
          <w:tcPr>
            <w:tcW w:w="1794" w:type="dxa"/>
          </w:tcPr>
          <w:p w14:paraId="07347C3D" w14:textId="77777777" w:rsidR="00B259FA" w:rsidRPr="00020619" w:rsidRDefault="00B259FA" w:rsidP="00BB34DD">
            <w:pPr>
              <w:pStyle w:val="TAL"/>
            </w:pPr>
            <w:r w:rsidRPr="00020619">
              <w:t>Neighbour cells</w:t>
            </w:r>
          </w:p>
        </w:tc>
        <w:tc>
          <w:tcPr>
            <w:tcW w:w="708" w:type="dxa"/>
          </w:tcPr>
          <w:p w14:paraId="038EE13E" w14:textId="77777777" w:rsidR="00B259FA" w:rsidRPr="00020619" w:rsidRDefault="00B259FA" w:rsidP="00BB34DD">
            <w:pPr>
              <w:pStyle w:val="TAC"/>
            </w:pPr>
          </w:p>
        </w:tc>
        <w:tc>
          <w:tcPr>
            <w:tcW w:w="1418" w:type="dxa"/>
          </w:tcPr>
          <w:p w14:paraId="1B63BA07" w14:textId="77777777" w:rsidR="00B259FA" w:rsidRPr="00020619" w:rsidRDefault="00B259FA" w:rsidP="00BB34DD">
            <w:pPr>
              <w:pStyle w:val="TAC"/>
            </w:pPr>
            <w:r w:rsidRPr="00020619">
              <w:rPr>
                <w:lang w:eastAsia="zh-CN"/>
              </w:rPr>
              <w:t>1, 2, 3, 4</w:t>
            </w:r>
          </w:p>
        </w:tc>
        <w:tc>
          <w:tcPr>
            <w:tcW w:w="1134" w:type="dxa"/>
          </w:tcPr>
          <w:p w14:paraId="5BE4625A" w14:textId="77777777" w:rsidR="00B259FA" w:rsidRPr="00020619" w:rsidRDefault="00B259FA" w:rsidP="00BB34DD">
            <w:pPr>
              <w:pStyle w:val="TAC"/>
            </w:pPr>
            <w:r w:rsidRPr="00020619">
              <w:t>Cell</w:t>
            </w:r>
            <w:r w:rsidRPr="00020619">
              <w:rPr>
                <w:lang w:eastAsia="zh-CN"/>
              </w:rPr>
              <w:t>2</w:t>
            </w:r>
          </w:p>
        </w:tc>
        <w:tc>
          <w:tcPr>
            <w:tcW w:w="3544" w:type="dxa"/>
            <w:tcBorders>
              <w:top w:val="nil"/>
              <w:bottom w:val="single" w:sz="4" w:space="0" w:color="auto"/>
            </w:tcBorders>
            <w:shd w:val="clear" w:color="auto" w:fill="auto"/>
          </w:tcPr>
          <w:p w14:paraId="639DFF4B" w14:textId="77777777" w:rsidR="00B259FA" w:rsidRPr="00020619" w:rsidRDefault="00B259FA" w:rsidP="00BB34DD">
            <w:pPr>
              <w:pStyle w:val="TAC"/>
            </w:pPr>
          </w:p>
        </w:tc>
      </w:tr>
      <w:tr w:rsidR="00B259FA" w:rsidRPr="00020619" w14:paraId="4D7078C2" w14:textId="77777777" w:rsidTr="00BB34DD">
        <w:trPr>
          <w:cantSplit/>
          <w:trHeight w:val="187"/>
        </w:trPr>
        <w:tc>
          <w:tcPr>
            <w:tcW w:w="1008" w:type="dxa"/>
            <w:tcBorders>
              <w:bottom w:val="nil"/>
            </w:tcBorders>
          </w:tcPr>
          <w:p w14:paraId="26D209E7" w14:textId="77777777" w:rsidR="00B259FA" w:rsidRPr="00020619" w:rsidRDefault="00B259FA" w:rsidP="00BB34DD">
            <w:pPr>
              <w:pStyle w:val="TAL"/>
            </w:pPr>
            <w:r w:rsidRPr="00020619">
              <w:t>T3 end condition</w:t>
            </w:r>
          </w:p>
        </w:tc>
        <w:tc>
          <w:tcPr>
            <w:tcW w:w="1794" w:type="dxa"/>
          </w:tcPr>
          <w:p w14:paraId="62D2AE38" w14:textId="77777777" w:rsidR="00B259FA" w:rsidRPr="00020619" w:rsidRDefault="00B259FA" w:rsidP="00BB34DD">
            <w:pPr>
              <w:pStyle w:val="TAL"/>
            </w:pPr>
            <w:r w:rsidRPr="00020619">
              <w:t>Active cell</w:t>
            </w:r>
          </w:p>
        </w:tc>
        <w:tc>
          <w:tcPr>
            <w:tcW w:w="708" w:type="dxa"/>
          </w:tcPr>
          <w:p w14:paraId="4772893D" w14:textId="77777777" w:rsidR="00B259FA" w:rsidRPr="00020619" w:rsidRDefault="00B259FA" w:rsidP="00BB34DD">
            <w:pPr>
              <w:pStyle w:val="TAC"/>
            </w:pPr>
          </w:p>
        </w:tc>
        <w:tc>
          <w:tcPr>
            <w:tcW w:w="1418" w:type="dxa"/>
          </w:tcPr>
          <w:p w14:paraId="1007BC69" w14:textId="77777777" w:rsidR="00B259FA" w:rsidRPr="00020619" w:rsidRDefault="00B259FA" w:rsidP="00BB34DD">
            <w:pPr>
              <w:pStyle w:val="TAC"/>
            </w:pPr>
            <w:r w:rsidRPr="00020619">
              <w:rPr>
                <w:lang w:eastAsia="zh-CN"/>
              </w:rPr>
              <w:t>1, 2, 3, 4</w:t>
            </w:r>
          </w:p>
        </w:tc>
        <w:tc>
          <w:tcPr>
            <w:tcW w:w="1134" w:type="dxa"/>
          </w:tcPr>
          <w:p w14:paraId="13D3B40E" w14:textId="77777777" w:rsidR="00B259FA" w:rsidRPr="00020619" w:rsidRDefault="00B259FA" w:rsidP="00BB34DD">
            <w:pPr>
              <w:pStyle w:val="TAC"/>
            </w:pPr>
            <w:r w:rsidRPr="00020619">
              <w:t>Cell2</w:t>
            </w:r>
          </w:p>
        </w:tc>
        <w:tc>
          <w:tcPr>
            <w:tcW w:w="3544" w:type="dxa"/>
            <w:tcBorders>
              <w:bottom w:val="nil"/>
            </w:tcBorders>
          </w:tcPr>
          <w:p w14:paraId="3BAF417F" w14:textId="77777777" w:rsidR="00B259FA" w:rsidRPr="00020619" w:rsidRDefault="00B259FA" w:rsidP="00BB34DD">
            <w:pPr>
              <w:pStyle w:val="TAC"/>
            </w:pPr>
            <w:r w:rsidRPr="00020619">
              <w:rPr>
                <w:lang w:eastAsia="zh-CN"/>
              </w:rPr>
              <w:t>The UE shall perform reselection to cell 2 with higher priority during T3</w:t>
            </w:r>
          </w:p>
        </w:tc>
      </w:tr>
      <w:tr w:rsidR="00B259FA" w:rsidRPr="00020619" w14:paraId="29865C09" w14:textId="77777777" w:rsidTr="00BB34DD">
        <w:trPr>
          <w:cantSplit/>
          <w:trHeight w:val="187"/>
        </w:trPr>
        <w:tc>
          <w:tcPr>
            <w:tcW w:w="1008" w:type="dxa"/>
            <w:tcBorders>
              <w:top w:val="nil"/>
            </w:tcBorders>
          </w:tcPr>
          <w:p w14:paraId="6ED57939" w14:textId="77777777" w:rsidR="00B259FA" w:rsidRPr="00020619" w:rsidRDefault="00B259FA" w:rsidP="00BB34DD">
            <w:pPr>
              <w:pStyle w:val="TAL"/>
            </w:pPr>
          </w:p>
        </w:tc>
        <w:tc>
          <w:tcPr>
            <w:tcW w:w="1794" w:type="dxa"/>
          </w:tcPr>
          <w:p w14:paraId="0E987C3E" w14:textId="77777777" w:rsidR="00B259FA" w:rsidRPr="00020619" w:rsidRDefault="00B259FA" w:rsidP="00BB34DD">
            <w:pPr>
              <w:pStyle w:val="TAL"/>
            </w:pPr>
            <w:r w:rsidRPr="00020619">
              <w:t>Neighbour cell</w:t>
            </w:r>
          </w:p>
        </w:tc>
        <w:tc>
          <w:tcPr>
            <w:tcW w:w="708" w:type="dxa"/>
          </w:tcPr>
          <w:p w14:paraId="0AE305CF" w14:textId="77777777" w:rsidR="00B259FA" w:rsidRPr="00020619" w:rsidRDefault="00B259FA" w:rsidP="00BB34DD">
            <w:pPr>
              <w:pStyle w:val="TAC"/>
            </w:pPr>
          </w:p>
        </w:tc>
        <w:tc>
          <w:tcPr>
            <w:tcW w:w="1418" w:type="dxa"/>
          </w:tcPr>
          <w:p w14:paraId="42627AEA" w14:textId="77777777" w:rsidR="00B259FA" w:rsidRPr="00020619" w:rsidRDefault="00B259FA" w:rsidP="00BB34DD">
            <w:pPr>
              <w:pStyle w:val="TAC"/>
              <w:rPr>
                <w:lang w:eastAsia="zh-CN"/>
              </w:rPr>
            </w:pPr>
            <w:r w:rsidRPr="00020619">
              <w:rPr>
                <w:lang w:eastAsia="zh-CN"/>
              </w:rPr>
              <w:t>1, 2, 3, 4</w:t>
            </w:r>
          </w:p>
        </w:tc>
        <w:tc>
          <w:tcPr>
            <w:tcW w:w="1134" w:type="dxa"/>
          </w:tcPr>
          <w:p w14:paraId="57123CFF" w14:textId="77777777" w:rsidR="00B259FA" w:rsidRPr="00020619" w:rsidRDefault="00B259FA" w:rsidP="00BB34DD">
            <w:pPr>
              <w:pStyle w:val="TAC"/>
            </w:pPr>
            <w:r w:rsidRPr="00020619">
              <w:rPr>
                <w:rFonts w:hint="eastAsia"/>
                <w:lang w:eastAsia="zh-CN"/>
              </w:rPr>
              <w:t>C</w:t>
            </w:r>
            <w:r w:rsidRPr="00020619">
              <w:rPr>
                <w:lang w:eastAsia="zh-CN"/>
              </w:rPr>
              <w:t>ell 1</w:t>
            </w:r>
          </w:p>
        </w:tc>
        <w:tc>
          <w:tcPr>
            <w:tcW w:w="3544" w:type="dxa"/>
            <w:tcBorders>
              <w:top w:val="nil"/>
            </w:tcBorders>
          </w:tcPr>
          <w:p w14:paraId="71BAE23E" w14:textId="77777777" w:rsidR="00B259FA" w:rsidRPr="00020619" w:rsidRDefault="00B259FA" w:rsidP="00BB34DD">
            <w:pPr>
              <w:pStyle w:val="TAC"/>
              <w:rPr>
                <w:lang w:eastAsia="zh-CN"/>
              </w:rPr>
            </w:pPr>
          </w:p>
        </w:tc>
      </w:tr>
      <w:tr w:rsidR="00B259FA" w:rsidRPr="00020619" w14:paraId="69B1994A" w14:textId="77777777" w:rsidTr="00BB34DD">
        <w:trPr>
          <w:cantSplit/>
          <w:trHeight w:val="187"/>
        </w:trPr>
        <w:tc>
          <w:tcPr>
            <w:tcW w:w="2802" w:type="dxa"/>
            <w:gridSpan w:val="2"/>
          </w:tcPr>
          <w:p w14:paraId="22859452" w14:textId="77777777" w:rsidR="00B259FA" w:rsidRPr="00020619" w:rsidRDefault="00B259FA" w:rsidP="00BB34DD">
            <w:pPr>
              <w:pStyle w:val="TAL"/>
            </w:pPr>
            <w:r w:rsidRPr="00020619">
              <w:rPr>
                <w:rFonts w:cs="v4.2.0"/>
                <w:bCs/>
              </w:rPr>
              <w:t>RF Channel Number</w:t>
            </w:r>
          </w:p>
        </w:tc>
        <w:tc>
          <w:tcPr>
            <w:tcW w:w="708" w:type="dxa"/>
          </w:tcPr>
          <w:p w14:paraId="7997D977" w14:textId="77777777" w:rsidR="00B259FA" w:rsidRPr="00020619" w:rsidRDefault="00B259FA" w:rsidP="00BB34DD">
            <w:pPr>
              <w:pStyle w:val="TAC"/>
            </w:pPr>
          </w:p>
        </w:tc>
        <w:tc>
          <w:tcPr>
            <w:tcW w:w="1418" w:type="dxa"/>
          </w:tcPr>
          <w:p w14:paraId="517E959A" w14:textId="77777777" w:rsidR="00B259FA" w:rsidRPr="00020619" w:rsidRDefault="00B259FA" w:rsidP="00BB34DD">
            <w:pPr>
              <w:pStyle w:val="TAC"/>
              <w:rPr>
                <w:rFonts w:cs="v4.2.0"/>
                <w:bCs/>
              </w:rPr>
            </w:pPr>
            <w:r w:rsidRPr="00020619">
              <w:rPr>
                <w:lang w:eastAsia="zh-CN"/>
              </w:rPr>
              <w:t>1, 2, 3, 4</w:t>
            </w:r>
          </w:p>
        </w:tc>
        <w:tc>
          <w:tcPr>
            <w:tcW w:w="1134" w:type="dxa"/>
          </w:tcPr>
          <w:p w14:paraId="003E1A07" w14:textId="77777777" w:rsidR="00B259FA" w:rsidRPr="00020619" w:rsidRDefault="00B259FA" w:rsidP="00BB34DD">
            <w:pPr>
              <w:pStyle w:val="TAC"/>
            </w:pPr>
            <w:r w:rsidRPr="00020619">
              <w:rPr>
                <w:rFonts w:cs="v4.2.0"/>
                <w:bCs/>
              </w:rPr>
              <w:t>1, 2</w:t>
            </w:r>
          </w:p>
        </w:tc>
        <w:tc>
          <w:tcPr>
            <w:tcW w:w="3544" w:type="dxa"/>
          </w:tcPr>
          <w:p w14:paraId="6979334A" w14:textId="77777777" w:rsidR="00B259FA" w:rsidRPr="00020619" w:rsidRDefault="00B259FA" w:rsidP="00BB34DD">
            <w:pPr>
              <w:pStyle w:val="TAC"/>
            </w:pPr>
          </w:p>
        </w:tc>
      </w:tr>
      <w:tr w:rsidR="00B259FA" w:rsidRPr="00020619" w14:paraId="7F8D7C8B" w14:textId="77777777" w:rsidTr="00BB34DD">
        <w:trPr>
          <w:cantSplit/>
          <w:trHeight w:val="187"/>
        </w:trPr>
        <w:tc>
          <w:tcPr>
            <w:tcW w:w="2802" w:type="dxa"/>
            <w:gridSpan w:val="2"/>
            <w:tcBorders>
              <w:bottom w:val="nil"/>
            </w:tcBorders>
          </w:tcPr>
          <w:p w14:paraId="5D529A53" w14:textId="77777777" w:rsidR="00B259FA" w:rsidRPr="00020619" w:rsidRDefault="00B259FA" w:rsidP="00BB34DD">
            <w:pPr>
              <w:pStyle w:val="TAL"/>
            </w:pPr>
            <w:r w:rsidRPr="00020619">
              <w:t>Time offset between cells</w:t>
            </w:r>
          </w:p>
        </w:tc>
        <w:tc>
          <w:tcPr>
            <w:tcW w:w="708" w:type="dxa"/>
            <w:tcBorders>
              <w:bottom w:val="nil"/>
            </w:tcBorders>
          </w:tcPr>
          <w:p w14:paraId="44F75850" w14:textId="77777777" w:rsidR="00B259FA" w:rsidRPr="00020619" w:rsidRDefault="00B259FA" w:rsidP="00BB34DD">
            <w:pPr>
              <w:pStyle w:val="TAC"/>
              <w:rPr>
                <w:rFonts w:cs="v4.2.0"/>
              </w:rPr>
            </w:pPr>
          </w:p>
        </w:tc>
        <w:tc>
          <w:tcPr>
            <w:tcW w:w="1418" w:type="dxa"/>
          </w:tcPr>
          <w:p w14:paraId="6003E00F" w14:textId="77777777" w:rsidR="00B259FA" w:rsidRPr="00020619" w:rsidRDefault="00B259FA" w:rsidP="00BB34DD">
            <w:pPr>
              <w:pStyle w:val="TAC"/>
              <w:rPr>
                <w:lang w:eastAsia="zh-CN"/>
              </w:rPr>
            </w:pPr>
            <w:r w:rsidRPr="00020619">
              <w:rPr>
                <w:lang w:eastAsia="zh-CN"/>
              </w:rPr>
              <w:t>1, 4</w:t>
            </w:r>
          </w:p>
        </w:tc>
        <w:tc>
          <w:tcPr>
            <w:tcW w:w="1134" w:type="dxa"/>
          </w:tcPr>
          <w:p w14:paraId="0FB787FA" w14:textId="77777777" w:rsidR="00B259FA" w:rsidRPr="00020619" w:rsidRDefault="00B259FA" w:rsidP="00BB34DD">
            <w:pPr>
              <w:pStyle w:val="TAC"/>
              <w:rPr>
                <w:rFonts w:cs="v4.2.0"/>
              </w:rPr>
            </w:pPr>
            <w:r w:rsidRPr="00020619">
              <w:rPr>
                <w:rFonts w:cs="v4.2.0"/>
              </w:rPr>
              <w:t xml:space="preserve">3 </w:t>
            </w:r>
            <w:proofErr w:type="spellStart"/>
            <w:r w:rsidRPr="00020619">
              <w:rPr>
                <w:rFonts w:cs="v4.2.0"/>
              </w:rPr>
              <w:t>ms</w:t>
            </w:r>
            <w:proofErr w:type="spellEnd"/>
          </w:p>
        </w:tc>
        <w:tc>
          <w:tcPr>
            <w:tcW w:w="3544" w:type="dxa"/>
          </w:tcPr>
          <w:p w14:paraId="0EE84436" w14:textId="77777777" w:rsidR="00B259FA" w:rsidRPr="00020619" w:rsidRDefault="00B259FA" w:rsidP="00BB34DD">
            <w:pPr>
              <w:pStyle w:val="TAC"/>
              <w:rPr>
                <w:rFonts w:cs="v4.2.0"/>
              </w:rPr>
            </w:pPr>
            <w:r w:rsidRPr="00020619">
              <w:rPr>
                <w:rFonts w:cs="v4.2.0"/>
              </w:rPr>
              <w:t>Asynchronous cells</w:t>
            </w:r>
          </w:p>
        </w:tc>
      </w:tr>
      <w:tr w:rsidR="00B259FA" w:rsidRPr="00020619" w14:paraId="69EABC9D" w14:textId="77777777" w:rsidTr="00BB34DD">
        <w:trPr>
          <w:cantSplit/>
          <w:trHeight w:val="187"/>
        </w:trPr>
        <w:tc>
          <w:tcPr>
            <w:tcW w:w="2802" w:type="dxa"/>
            <w:gridSpan w:val="2"/>
            <w:tcBorders>
              <w:top w:val="nil"/>
              <w:bottom w:val="nil"/>
            </w:tcBorders>
          </w:tcPr>
          <w:p w14:paraId="71EFD1C9" w14:textId="77777777" w:rsidR="00B259FA" w:rsidRPr="00020619" w:rsidRDefault="00B259FA" w:rsidP="00BB34DD">
            <w:pPr>
              <w:pStyle w:val="TAL"/>
            </w:pPr>
          </w:p>
        </w:tc>
        <w:tc>
          <w:tcPr>
            <w:tcW w:w="708" w:type="dxa"/>
            <w:tcBorders>
              <w:top w:val="nil"/>
              <w:bottom w:val="nil"/>
            </w:tcBorders>
          </w:tcPr>
          <w:p w14:paraId="184FFE70" w14:textId="77777777" w:rsidR="00B259FA" w:rsidRPr="00020619" w:rsidRDefault="00B259FA" w:rsidP="00BB34DD">
            <w:pPr>
              <w:pStyle w:val="TAC"/>
              <w:rPr>
                <w:rFonts w:cs="v4.2.0"/>
              </w:rPr>
            </w:pPr>
          </w:p>
        </w:tc>
        <w:tc>
          <w:tcPr>
            <w:tcW w:w="1418" w:type="dxa"/>
          </w:tcPr>
          <w:p w14:paraId="4FE0D040" w14:textId="77777777" w:rsidR="00B259FA" w:rsidRPr="00020619" w:rsidRDefault="00B259FA" w:rsidP="00BB34DD">
            <w:pPr>
              <w:pStyle w:val="TAC"/>
              <w:rPr>
                <w:lang w:eastAsia="zh-CN"/>
              </w:rPr>
            </w:pPr>
            <w:r w:rsidRPr="00020619">
              <w:rPr>
                <w:lang w:eastAsia="zh-CN"/>
              </w:rPr>
              <w:t>2</w:t>
            </w:r>
          </w:p>
        </w:tc>
        <w:tc>
          <w:tcPr>
            <w:tcW w:w="1134" w:type="dxa"/>
          </w:tcPr>
          <w:p w14:paraId="7EA1FE9D"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27B1C54C" w14:textId="77777777" w:rsidR="00B259FA" w:rsidRPr="00020619" w:rsidRDefault="00B259FA" w:rsidP="00BB34DD">
            <w:pPr>
              <w:pStyle w:val="TAC"/>
              <w:rPr>
                <w:rFonts w:cs="v4.2.0"/>
              </w:rPr>
            </w:pPr>
            <w:r w:rsidRPr="00020619">
              <w:rPr>
                <w:rFonts w:cs="v4.2.0"/>
              </w:rPr>
              <w:t>Synchronous cells</w:t>
            </w:r>
          </w:p>
        </w:tc>
      </w:tr>
      <w:tr w:rsidR="00B259FA" w:rsidRPr="00020619" w14:paraId="473F4CEB" w14:textId="77777777" w:rsidTr="00BB34DD">
        <w:trPr>
          <w:cantSplit/>
          <w:trHeight w:val="187"/>
        </w:trPr>
        <w:tc>
          <w:tcPr>
            <w:tcW w:w="2802" w:type="dxa"/>
            <w:gridSpan w:val="2"/>
            <w:tcBorders>
              <w:top w:val="nil"/>
            </w:tcBorders>
          </w:tcPr>
          <w:p w14:paraId="6D52C23A" w14:textId="77777777" w:rsidR="00B259FA" w:rsidRPr="00020619" w:rsidRDefault="00B259FA" w:rsidP="00BB34DD">
            <w:pPr>
              <w:pStyle w:val="TAL"/>
            </w:pPr>
          </w:p>
        </w:tc>
        <w:tc>
          <w:tcPr>
            <w:tcW w:w="708" w:type="dxa"/>
            <w:tcBorders>
              <w:top w:val="nil"/>
            </w:tcBorders>
          </w:tcPr>
          <w:p w14:paraId="1AF21A31" w14:textId="77777777" w:rsidR="00B259FA" w:rsidRPr="00020619" w:rsidRDefault="00B259FA" w:rsidP="00BB34DD">
            <w:pPr>
              <w:pStyle w:val="TAC"/>
              <w:rPr>
                <w:rFonts w:cs="v4.2.0"/>
              </w:rPr>
            </w:pPr>
          </w:p>
        </w:tc>
        <w:tc>
          <w:tcPr>
            <w:tcW w:w="1418" w:type="dxa"/>
          </w:tcPr>
          <w:p w14:paraId="54E38BA9" w14:textId="77777777" w:rsidR="00B259FA" w:rsidRPr="00020619" w:rsidRDefault="00B259FA" w:rsidP="00BB34DD">
            <w:pPr>
              <w:pStyle w:val="TAC"/>
              <w:rPr>
                <w:lang w:eastAsia="zh-CN"/>
              </w:rPr>
            </w:pPr>
            <w:r w:rsidRPr="00020619">
              <w:rPr>
                <w:lang w:eastAsia="zh-CN"/>
              </w:rPr>
              <w:t>3</w:t>
            </w:r>
          </w:p>
        </w:tc>
        <w:tc>
          <w:tcPr>
            <w:tcW w:w="1134" w:type="dxa"/>
          </w:tcPr>
          <w:p w14:paraId="3871C5A3"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7FB7BFA0" w14:textId="77777777" w:rsidR="00B259FA" w:rsidRPr="00020619" w:rsidRDefault="00B259FA" w:rsidP="00BB34DD">
            <w:pPr>
              <w:pStyle w:val="TAC"/>
              <w:rPr>
                <w:rFonts w:cs="v4.2.0"/>
              </w:rPr>
            </w:pPr>
            <w:r w:rsidRPr="00020619">
              <w:rPr>
                <w:rFonts w:cs="v4.2.0"/>
              </w:rPr>
              <w:t>Synchronous cells</w:t>
            </w:r>
          </w:p>
        </w:tc>
      </w:tr>
      <w:tr w:rsidR="00B259FA" w:rsidRPr="00020619" w14:paraId="2D016D84" w14:textId="77777777" w:rsidTr="00BB34DD">
        <w:trPr>
          <w:cantSplit/>
          <w:trHeight w:val="187"/>
        </w:trPr>
        <w:tc>
          <w:tcPr>
            <w:tcW w:w="2802" w:type="dxa"/>
            <w:gridSpan w:val="2"/>
          </w:tcPr>
          <w:p w14:paraId="6276AD82" w14:textId="77777777" w:rsidR="00B259FA" w:rsidRPr="00020619" w:rsidRDefault="00B259FA" w:rsidP="00BB34DD">
            <w:pPr>
              <w:pStyle w:val="TAL"/>
            </w:pPr>
            <w:r w:rsidRPr="00020619">
              <w:t>Access Barring Information</w:t>
            </w:r>
          </w:p>
        </w:tc>
        <w:tc>
          <w:tcPr>
            <w:tcW w:w="708" w:type="dxa"/>
          </w:tcPr>
          <w:p w14:paraId="7DEB41C5" w14:textId="77777777" w:rsidR="00B259FA" w:rsidRPr="00020619" w:rsidRDefault="00B259FA" w:rsidP="00BB34DD">
            <w:pPr>
              <w:pStyle w:val="TAC"/>
            </w:pPr>
            <w:r w:rsidRPr="00020619">
              <w:rPr>
                <w:rFonts w:cs="v4.2.0"/>
              </w:rPr>
              <w:t>-</w:t>
            </w:r>
          </w:p>
        </w:tc>
        <w:tc>
          <w:tcPr>
            <w:tcW w:w="1418" w:type="dxa"/>
          </w:tcPr>
          <w:p w14:paraId="454711D6" w14:textId="77777777" w:rsidR="00B259FA" w:rsidRPr="00020619" w:rsidRDefault="00B259FA" w:rsidP="00BB34DD">
            <w:pPr>
              <w:pStyle w:val="TAC"/>
              <w:rPr>
                <w:rFonts w:cs="v4.2.0"/>
              </w:rPr>
            </w:pPr>
            <w:r w:rsidRPr="00020619">
              <w:rPr>
                <w:lang w:eastAsia="zh-CN"/>
              </w:rPr>
              <w:t>1, 2, 3, 4</w:t>
            </w:r>
          </w:p>
        </w:tc>
        <w:tc>
          <w:tcPr>
            <w:tcW w:w="1134" w:type="dxa"/>
          </w:tcPr>
          <w:p w14:paraId="52840E8A" w14:textId="77777777" w:rsidR="00B259FA" w:rsidRPr="00020619" w:rsidRDefault="00B259FA" w:rsidP="00BB34DD">
            <w:pPr>
              <w:pStyle w:val="TAC"/>
            </w:pPr>
            <w:r w:rsidRPr="00020619">
              <w:rPr>
                <w:rFonts w:cs="v4.2.0"/>
              </w:rPr>
              <w:t>Not Sent</w:t>
            </w:r>
          </w:p>
        </w:tc>
        <w:tc>
          <w:tcPr>
            <w:tcW w:w="3544" w:type="dxa"/>
          </w:tcPr>
          <w:p w14:paraId="2F2EAF22" w14:textId="77777777" w:rsidR="00B259FA" w:rsidRPr="00020619" w:rsidRDefault="00B259FA" w:rsidP="00BB34DD">
            <w:pPr>
              <w:pStyle w:val="TAC"/>
            </w:pPr>
            <w:r w:rsidRPr="00020619">
              <w:rPr>
                <w:rFonts w:cs="v4.2.0"/>
              </w:rPr>
              <w:t>No additional delays in random access procedure.</w:t>
            </w:r>
          </w:p>
        </w:tc>
      </w:tr>
      <w:tr w:rsidR="00B259FA" w:rsidRPr="00020619" w14:paraId="1FC07570" w14:textId="77777777" w:rsidTr="00BB34DD">
        <w:trPr>
          <w:cantSplit/>
          <w:trHeight w:val="187"/>
        </w:trPr>
        <w:tc>
          <w:tcPr>
            <w:tcW w:w="2802" w:type="dxa"/>
            <w:gridSpan w:val="2"/>
            <w:tcBorders>
              <w:bottom w:val="nil"/>
            </w:tcBorders>
          </w:tcPr>
          <w:p w14:paraId="2AD32357" w14:textId="77777777" w:rsidR="00B259FA" w:rsidRPr="00020619" w:rsidRDefault="00B259FA" w:rsidP="00BB34DD">
            <w:pPr>
              <w:pStyle w:val="TAL"/>
              <w:rPr>
                <w:lang w:eastAsia="zh-CN"/>
              </w:rPr>
            </w:pPr>
            <w:r w:rsidRPr="00020619">
              <w:rPr>
                <w:lang w:eastAsia="zh-CN"/>
              </w:rPr>
              <w:t>SSB configuration</w:t>
            </w:r>
          </w:p>
        </w:tc>
        <w:tc>
          <w:tcPr>
            <w:tcW w:w="708" w:type="dxa"/>
            <w:tcBorders>
              <w:bottom w:val="nil"/>
            </w:tcBorders>
          </w:tcPr>
          <w:p w14:paraId="00FF97E7" w14:textId="77777777" w:rsidR="00B259FA" w:rsidRPr="00020619" w:rsidRDefault="00B259FA" w:rsidP="00BB34DD">
            <w:pPr>
              <w:pStyle w:val="TAC"/>
              <w:rPr>
                <w:rFonts w:cs="v4.2.0"/>
              </w:rPr>
            </w:pPr>
          </w:p>
        </w:tc>
        <w:tc>
          <w:tcPr>
            <w:tcW w:w="1418" w:type="dxa"/>
          </w:tcPr>
          <w:p w14:paraId="68731D7B"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1134" w:type="dxa"/>
          </w:tcPr>
          <w:p w14:paraId="233EEA1A" w14:textId="77777777" w:rsidR="00B259FA" w:rsidRPr="00020619" w:rsidRDefault="00B259FA" w:rsidP="00BB34DD">
            <w:pPr>
              <w:pStyle w:val="TAC"/>
              <w:rPr>
                <w:rFonts w:cs="v4.2.0"/>
                <w:bCs/>
                <w:lang w:eastAsia="zh-CN"/>
              </w:rPr>
            </w:pPr>
            <w:r w:rsidRPr="00020619">
              <w:rPr>
                <w:rFonts w:cs="v4.2.0"/>
                <w:bCs/>
                <w:lang w:eastAsia="zh-CN"/>
              </w:rPr>
              <w:t>SSB.1 FR1</w:t>
            </w:r>
          </w:p>
        </w:tc>
        <w:tc>
          <w:tcPr>
            <w:tcW w:w="3544" w:type="dxa"/>
          </w:tcPr>
          <w:p w14:paraId="3FA7B466" w14:textId="77777777" w:rsidR="00B259FA" w:rsidRPr="00020619" w:rsidRDefault="00B259FA" w:rsidP="00BB34DD">
            <w:pPr>
              <w:pStyle w:val="TAC"/>
              <w:rPr>
                <w:rFonts w:cs="v4.2.0"/>
              </w:rPr>
            </w:pPr>
          </w:p>
        </w:tc>
      </w:tr>
      <w:tr w:rsidR="00B259FA" w:rsidRPr="00020619" w14:paraId="3E50609F" w14:textId="77777777" w:rsidTr="00BB34DD">
        <w:trPr>
          <w:cantSplit/>
          <w:trHeight w:val="187"/>
        </w:trPr>
        <w:tc>
          <w:tcPr>
            <w:tcW w:w="2802" w:type="dxa"/>
            <w:gridSpan w:val="2"/>
            <w:tcBorders>
              <w:top w:val="nil"/>
              <w:bottom w:val="nil"/>
            </w:tcBorders>
          </w:tcPr>
          <w:p w14:paraId="35660EFF" w14:textId="77777777" w:rsidR="00B259FA" w:rsidRPr="00020619" w:rsidRDefault="00B259FA" w:rsidP="00BB34DD">
            <w:pPr>
              <w:pStyle w:val="TAL"/>
              <w:rPr>
                <w:lang w:eastAsia="zh-CN"/>
              </w:rPr>
            </w:pPr>
          </w:p>
        </w:tc>
        <w:tc>
          <w:tcPr>
            <w:tcW w:w="708" w:type="dxa"/>
            <w:tcBorders>
              <w:top w:val="nil"/>
              <w:bottom w:val="nil"/>
            </w:tcBorders>
          </w:tcPr>
          <w:p w14:paraId="275A2727" w14:textId="77777777" w:rsidR="00B259FA" w:rsidRPr="00020619" w:rsidRDefault="00B259FA" w:rsidP="00BB34DD">
            <w:pPr>
              <w:pStyle w:val="TAC"/>
              <w:rPr>
                <w:rFonts w:cs="v4.2.0"/>
              </w:rPr>
            </w:pPr>
          </w:p>
        </w:tc>
        <w:tc>
          <w:tcPr>
            <w:tcW w:w="1418" w:type="dxa"/>
          </w:tcPr>
          <w:p w14:paraId="489CC6D4" w14:textId="77777777" w:rsidR="00B259FA" w:rsidRPr="00020619" w:rsidRDefault="00B259FA" w:rsidP="00BB34DD">
            <w:pPr>
              <w:pStyle w:val="TAC"/>
              <w:rPr>
                <w:rFonts w:cs="v4.2.0"/>
                <w:lang w:eastAsia="zh-CN"/>
              </w:rPr>
            </w:pPr>
            <w:r w:rsidRPr="00020619">
              <w:rPr>
                <w:rFonts w:cs="v4.2.0"/>
                <w:lang w:eastAsia="zh-CN"/>
              </w:rPr>
              <w:t>2</w:t>
            </w:r>
          </w:p>
        </w:tc>
        <w:tc>
          <w:tcPr>
            <w:tcW w:w="1134" w:type="dxa"/>
          </w:tcPr>
          <w:p w14:paraId="41848DAE" w14:textId="77777777" w:rsidR="00B259FA" w:rsidRPr="00020619" w:rsidRDefault="00B259FA" w:rsidP="00BB34DD">
            <w:pPr>
              <w:pStyle w:val="TAC"/>
              <w:rPr>
                <w:rFonts w:cs="v4.2.0"/>
                <w:bCs/>
                <w:lang w:eastAsia="zh-CN"/>
              </w:rPr>
            </w:pPr>
            <w:r w:rsidRPr="00020619">
              <w:rPr>
                <w:rFonts w:cs="v4.2.0"/>
                <w:bCs/>
                <w:lang w:eastAsia="zh-CN"/>
              </w:rPr>
              <w:t>SSB.1 FR1</w:t>
            </w:r>
          </w:p>
        </w:tc>
        <w:tc>
          <w:tcPr>
            <w:tcW w:w="3544" w:type="dxa"/>
          </w:tcPr>
          <w:p w14:paraId="153C1DD0" w14:textId="77777777" w:rsidR="00B259FA" w:rsidRPr="00020619" w:rsidRDefault="00B259FA" w:rsidP="00BB34DD">
            <w:pPr>
              <w:pStyle w:val="TAC"/>
              <w:rPr>
                <w:rFonts w:cs="v4.2.0"/>
              </w:rPr>
            </w:pPr>
          </w:p>
        </w:tc>
      </w:tr>
      <w:tr w:rsidR="00B259FA" w:rsidRPr="00020619" w14:paraId="026101EF" w14:textId="77777777" w:rsidTr="00BB34DD">
        <w:trPr>
          <w:cantSplit/>
          <w:trHeight w:val="187"/>
        </w:trPr>
        <w:tc>
          <w:tcPr>
            <w:tcW w:w="2802" w:type="dxa"/>
            <w:gridSpan w:val="2"/>
            <w:tcBorders>
              <w:top w:val="nil"/>
            </w:tcBorders>
          </w:tcPr>
          <w:p w14:paraId="2C97861C" w14:textId="77777777" w:rsidR="00B259FA" w:rsidRPr="00020619" w:rsidRDefault="00B259FA" w:rsidP="00BB34DD">
            <w:pPr>
              <w:pStyle w:val="TAL"/>
              <w:rPr>
                <w:lang w:eastAsia="zh-CN"/>
              </w:rPr>
            </w:pPr>
          </w:p>
        </w:tc>
        <w:tc>
          <w:tcPr>
            <w:tcW w:w="708" w:type="dxa"/>
            <w:tcBorders>
              <w:top w:val="nil"/>
            </w:tcBorders>
          </w:tcPr>
          <w:p w14:paraId="4C00AB8D" w14:textId="77777777" w:rsidR="00B259FA" w:rsidRPr="00020619" w:rsidRDefault="00B259FA" w:rsidP="00BB34DD">
            <w:pPr>
              <w:pStyle w:val="TAC"/>
              <w:rPr>
                <w:rFonts w:cs="v4.2.0"/>
              </w:rPr>
            </w:pPr>
          </w:p>
        </w:tc>
        <w:tc>
          <w:tcPr>
            <w:tcW w:w="1418" w:type="dxa"/>
          </w:tcPr>
          <w:p w14:paraId="50C20FB9" w14:textId="77777777" w:rsidR="00B259FA" w:rsidRPr="00020619" w:rsidRDefault="00B259FA" w:rsidP="00BB34DD">
            <w:pPr>
              <w:pStyle w:val="TAC"/>
              <w:rPr>
                <w:rFonts w:cs="v4.2.0"/>
                <w:lang w:eastAsia="zh-CN"/>
              </w:rPr>
            </w:pPr>
            <w:r w:rsidRPr="00020619">
              <w:rPr>
                <w:rFonts w:cs="v4.2.0"/>
                <w:lang w:eastAsia="zh-CN"/>
              </w:rPr>
              <w:t>3</w:t>
            </w:r>
          </w:p>
        </w:tc>
        <w:tc>
          <w:tcPr>
            <w:tcW w:w="1134" w:type="dxa"/>
          </w:tcPr>
          <w:p w14:paraId="3FE1FB55" w14:textId="77777777" w:rsidR="00B259FA" w:rsidRPr="00020619" w:rsidRDefault="00B259FA" w:rsidP="00BB34DD">
            <w:pPr>
              <w:pStyle w:val="TAC"/>
              <w:rPr>
                <w:rFonts w:cs="v4.2.0"/>
                <w:bCs/>
                <w:lang w:eastAsia="zh-CN"/>
              </w:rPr>
            </w:pPr>
            <w:r w:rsidRPr="00020619">
              <w:rPr>
                <w:rFonts w:cs="v4.2.0"/>
                <w:bCs/>
                <w:lang w:eastAsia="zh-CN"/>
              </w:rPr>
              <w:t>SSB.1 RedCap FR1</w:t>
            </w:r>
          </w:p>
        </w:tc>
        <w:tc>
          <w:tcPr>
            <w:tcW w:w="3544" w:type="dxa"/>
          </w:tcPr>
          <w:p w14:paraId="5B73BE86" w14:textId="77777777" w:rsidR="00B259FA" w:rsidRPr="00020619" w:rsidRDefault="00B259FA" w:rsidP="00BB34DD">
            <w:pPr>
              <w:pStyle w:val="TAC"/>
              <w:rPr>
                <w:rFonts w:cs="v4.2.0"/>
              </w:rPr>
            </w:pPr>
          </w:p>
        </w:tc>
      </w:tr>
      <w:tr w:rsidR="00B259FA" w:rsidRPr="00020619" w14:paraId="13A356EA" w14:textId="77777777" w:rsidTr="00BB34DD">
        <w:trPr>
          <w:cantSplit/>
          <w:trHeight w:val="187"/>
        </w:trPr>
        <w:tc>
          <w:tcPr>
            <w:tcW w:w="2802" w:type="dxa"/>
            <w:gridSpan w:val="2"/>
            <w:vMerge w:val="restart"/>
          </w:tcPr>
          <w:p w14:paraId="5E93ECD6" w14:textId="77777777" w:rsidR="00B259FA" w:rsidRPr="00020619" w:rsidRDefault="00B259FA" w:rsidP="00BB34DD">
            <w:pPr>
              <w:pStyle w:val="TAL"/>
              <w:rPr>
                <w:rFonts w:cs="v4.2.0"/>
                <w:lang w:eastAsia="zh-CN"/>
              </w:rPr>
            </w:pPr>
            <w:r w:rsidRPr="00020619">
              <w:rPr>
                <w:rFonts w:cs="v4.2.0"/>
                <w:lang w:eastAsia="zh-CN"/>
              </w:rPr>
              <w:t>SMTC</w:t>
            </w:r>
            <w:r w:rsidRPr="00020619">
              <w:rPr>
                <w:b/>
              </w:rPr>
              <w:t xml:space="preserve"> </w:t>
            </w:r>
            <w:r w:rsidRPr="00020619">
              <w:rPr>
                <w:rFonts w:cs="v4.2.0"/>
                <w:lang w:eastAsia="zh-CN"/>
              </w:rPr>
              <w:t>configuration</w:t>
            </w:r>
          </w:p>
        </w:tc>
        <w:tc>
          <w:tcPr>
            <w:tcW w:w="708" w:type="dxa"/>
            <w:vMerge w:val="restart"/>
          </w:tcPr>
          <w:p w14:paraId="6BF1C4BA" w14:textId="77777777" w:rsidR="00B259FA" w:rsidRPr="00020619" w:rsidRDefault="00B259FA" w:rsidP="00BB34DD">
            <w:pPr>
              <w:pStyle w:val="TAC"/>
              <w:rPr>
                <w:lang w:eastAsia="zh-CN"/>
              </w:rPr>
            </w:pPr>
          </w:p>
        </w:tc>
        <w:tc>
          <w:tcPr>
            <w:tcW w:w="1418" w:type="dxa"/>
            <w:vMerge w:val="restart"/>
          </w:tcPr>
          <w:p w14:paraId="3515157F" w14:textId="77777777" w:rsidR="00B259FA" w:rsidRPr="00020619" w:rsidRDefault="00B259FA" w:rsidP="00BB34DD">
            <w:pPr>
              <w:pStyle w:val="TAC"/>
              <w:rPr>
                <w:rFonts w:cs="v4.2.0"/>
                <w:bCs/>
                <w:lang w:eastAsia="zh-CN"/>
              </w:rPr>
            </w:pPr>
            <w:r w:rsidRPr="00020619">
              <w:rPr>
                <w:rFonts w:cs="v4.2.0"/>
                <w:bCs/>
                <w:lang w:eastAsia="zh-CN"/>
              </w:rPr>
              <w:t>1</w:t>
            </w:r>
            <w:r w:rsidRPr="00020619">
              <w:rPr>
                <w:lang w:eastAsia="zh-CN"/>
              </w:rPr>
              <w:t>, 4</w:t>
            </w:r>
          </w:p>
        </w:tc>
        <w:tc>
          <w:tcPr>
            <w:tcW w:w="1134" w:type="dxa"/>
          </w:tcPr>
          <w:p w14:paraId="04E681C8" w14:textId="77777777" w:rsidR="00B259FA" w:rsidRPr="00020619" w:rsidRDefault="00B259FA" w:rsidP="00BB34DD">
            <w:pPr>
              <w:pStyle w:val="TAC"/>
              <w:rPr>
                <w:rFonts w:cs="v4.2.0"/>
                <w:bCs/>
                <w:lang w:eastAsia="zh-CN"/>
              </w:rPr>
            </w:pPr>
            <w:r w:rsidRPr="00020619">
              <w:rPr>
                <w:rFonts w:cs="v4.2.0"/>
                <w:bCs/>
                <w:lang w:eastAsia="zh-CN"/>
              </w:rPr>
              <w:t>SMTC.2</w:t>
            </w:r>
          </w:p>
        </w:tc>
        <w:tc>
          <w:tcPr>
            <w:tcW w:w="3544" w:type="dxa"/>
          </w:tcPr>
          <w:p w14:paraId="1A0D8490" w14:textId="77777777" w:rsidR="00B259FA" w:rsidRPr="00020619" w:rsidRDefault="00B259FA" w:rsidP="00BB34DD">
            <w:pPr>
              <w:pStyle w:val="TAC"/>
              <w:rPr>
                <w:rFonts w:cs="v4.2.0"/>
                <w:bCs/>
                <w:lang w:eastAsia="zh-CN"/>
              </w:rPr>
            </w:pPr>
            <w:r w:rsidRPr="00020619">
              <w:rPr>
                <w:rFonts w:cs="v4.2.0"/>
                <w:bCs/>
                <w:lang w:eastAsia="zh-CN"/>
              </w:rPr>
              <w:t>Configured in SIB4 of Cell 1</w:t>
            </w:r>
          </w:p>
        </w:tc>
      </w:tr>
      <w:tr w:rsidR="00B259FA" w:rsidRPr="00020619" w14:paraId="4DEE0716" w14:textId="77777777" w:rsidTr="00BB34DD">
        <w:trPr>
          <w:cantSplit/>
          <w:trHeight w:val="187"/>
        </w:trPr>
        <w:tc>
          <w:tcPr>
            <w:tcW w:w="2802" w:type="dxa"/>
            <w:gridSpan w:val="2"/>
            <w:vMerge/>
          </w:tcPr>
          <w:p w14:paraId="7C4A173C" w14:textId="77777777" w:rsidR="00B259FA" w:rsidRPr="00020619" w:rsidRDefault="00B259FA" w:rsidP="00BB34DD">
            <w:pPr>
              <w:pStyle w:val="TAL"/>
              <w:rPr>
                <w:rFonts w:cs="v4.2.0"/>
                <w:lang w:eastAsia="zh-CN"/>
              </w:rPr>
            </w:pPr>
          </w:p>
        </w:tc>
        <w:tc>
          <w:tcPr>
            <w:tcW w:w="708" w:type="dxa"/>
            <w:vMerge/>
          </w:tcPr>
          <w:p w14:paraId="416A5CE5" w14:textId="77777777" w:rsidR="00B259FA" w:rsidRPr="00020619" w:rsidRDefault="00B259FA" w:rsidP="00BB34DD">
            <w:pPr>
              <w:pStyle w:val="TAC"/>
              <w:rPr>
                <w:lang w:eastAsia="zh-CN"/>
              </w:rPr>
            </w:pPr>
          </w:p>
        </w:tc>
        <w:tc>
          <w:tcPr>
            <w:tcW w:w="1418" w:type="dxa"/>
            <w:vMerge/>
          </w:tcPr>
          <w:p w14:paraId="287AA006" w14:textId="77777777" w:rsidR="00B259FA" w:rsidRPr="00020619" w:rsidRDefault="00B259FA" w:rsidP="00BB34DD">
            <w:pPr>
              <w:pStyle w:val="TAC"/>
              <w:rPr>
                <w:rFonts w:cs="v4.2.0"/>
                <w:bCs/>
                <w:lang w:eastAsia="zh-CN"/>
              </w:rPr>
            </w:pPr>
          </w:p>
        </w:tc>
        <w:tc>
          <w:tcPr>
            <w:tcW w:w="1134" w:type="dxa"/>
          </w:tcPr>
          <w:p w14:paraId="0359D010" w14:textId="77777777" w:rsidR="00B259FA" w:rsidRPr="00020619" w:rsidRDefault="00B259FA" w:rsidP="00BB34DD">
            <w:pPr>
              <w:pStyle w:val="TAC"/>
              <w:rPr>
                <w:rFonts w:cs="v4.2.0"/>
                <w:bCs/>
                <w:lang w:eastAsia="zh-CN"/>
              </w:rPr>
            </w:pPr>
            <w:r w:rsidRPr="00020619">
              <w:rPr>
                <w:rFonts w:cs="v4.2.0"/>
                <w:bCs/>
                <w:lang w:eastAsia="zh-CN"/>
              </w:rPr>
              <w:t>SMTC.6</w:t>
            </w:r>
          </w:p>
        </w:tc>
        <w:tc>
          <w:tcPr>
            <w:tcW w:w="3544" w:type="dxa"/>
          </w:tcPr>
          <w:p w14:paraId="278FAD09" w14:textId="77777777" w:rsidR="00B259FA" w:rsidRPr="00020619" w:rsidRDefault="00B259FA" w:rsidP="00BB34DD">
            <w:pPr>
              <w:pStyle w:val="TAC"/>
              <w:rPr>
                <w:rFonts w:cs="v4.2.0"/>
                <w:bCs/>
                <w:lang w:eastAsia="zh-CN"/>
              </w:rPr>
            </w:pPr>
            <w:r w:rsidRPr="00020619">
              <w:rPr>
                <w:rFonts w:cs="v4.2.0"/>
                <w:bCs/>
                <w:lang w:eastAsia="zh-CN"/>
              </w:rPr>
              <w:t>Configured in SIB4 of Cell 2</w:t>
            </w:r>
          </w:p>
        </w:tc>
      </w:tr>
      <w:tr w:rsidR="00B259FA" w:rsidRPr="00020619" w14:paraId="044D1687" w14:textId="77777777" w:rsidTr="00BB34DD">
        <w:trPr>
          <w:cantSplit/>
          <w:trHeight w:val="187"/>
        </w:trPr>
        <w:tc>
          <w:tcPr>
            <w:tcW w:w="2802" w:type="dxa"/>
            <w:gridSpan w:val="2"/>
            <w:vMerge/>
          </w:tcPr>
          <w:p w14:paraId="3F92C882" w14:textId="77777777" w:rsidR="00B259FA" w:rsidRPr="00020619" w:rsidRDefault="00B259FA" w:rsidP="00BB34DD">
            <w:pPr>
              <w:pStyle w:val="TAL"/>
              <w:rPr>
                <w:rFonts w:cs="v4.2.0"/>
                <w:lang w:eastAsia="zh-CN"/>
              </w:rPr>
            </w:pPr>
          </w:p>
        </w:tc>
        <w:tc>
          <w:tcPr>
            <w:tcW w:w="708" w:type="dxa"/>
            <w:vMerge/>
          </w:tcPr>
          <w:p w14:paraId="7D23042E" w14:textId="77777777" w:rsidR="00B259FA" w:rsidRPr="00020619" w:rsidRDefault="00B259FA" w:rsidP="00BB34DD">
            <w:pPr>
              <w:pStyle w:val="TAC"/>
              <w:rPr>
                <w:lang w:eastAsia="zh-CN"/>
              </w:rPr>
            </w:pPr>
          </w:p>
        </w:tc>
        <w:tc>
          <w:tcPr>
            <w:tcW w:w="1418" w:type="dxa"/>
          </w:tcPr>
          <w:p w14:paraId="43645A90" w14:textId="77777777" w:rsidR="00B259FA" w:rsidRPr="00020619" w:rsidRDefault="00B259FA" w:rsidP="00BB34DD">
            <w:pPr>
              <w:pStyle w:val="TAC"/>
              <w:rPr>
                <w:rFonts w:cs="v4.2.0"/>
                <w:bCs/>
                <w:lang w:eastAsia="zh-CN"/>
              </w:rPr>
            </w:pPr>
            <w:r w:rsidRPr="00020619">
              <w:rPr>
                <w:rFonts w:cs="v4.2.0"/>
                <w:bCs/>
                <w:lang w:eastAsia="zh-CN"/>
              </w:rPr>
              <w:t>2</w:t>
            </w:r>
          </w:p>
        </w:tc>
        <w:tc>
          <w:tcPr>
            <w:tcW w:w="1134" w:type="dxa"/>
          </w:tcPr>
          <w:p w14:paraId="7BF317E8" w14:textId="77777777" w:rsidR="00B259FA" w:rsidRPr="00020619" w:rsidRDefault="00B259FA" w:rsidP="00BB34DD">
            <w:pPr>
              <w:pStyle w:val="TAC"/>
              <w:rPr>
                <w:rFonts w:cs="v4.2.0"/>
                <w:bCs/>
                <w:lang w:eastAsia="zh-CN"/>
              </w:rPr>
            </w:pPr>
            <w:r w:rsidRPr="00020619">
              <w:rPr>
                <w:rFonts w:cs="v4.2.0"/>
                <w:bCs/>
                <w:lang w:eastAsia="zh-CN"/>
              </w:rPr>
              <w:t>SMTC.1</w:t>
            </w:r>
          </w:p>
        </w:tc>
        <w:tc>
          <w:tcPr>
            <w:tcW w:w="3544" w:type="dxa"/>
          </w:tcPr>
          <w:p w14:paraId="37E91811" w14:textId="77777777" w:rsidR="00B259FA" w:rsidRPr="00020619" w:rsidRDefault="00B259FA" w:rsidP="00BB34DD">
            <w:pPr>
              <w:pStyle w:val="TAC"/>
              <w:rPr>
                <w:rFonts w:cs="v4.2.0"/>
                <w:bCs/>
                <w:lang w:eastAsia="zh-CN"/>
              </w:rPr>
            </w:pPr>
          </w:p>
        </w:tc>
      </w:tr>
      <w:tr w:rsidR="00B259FA" w:rsidRPr="00020619" w14:paraId="73B72730" w14:textId="77777777" w:rsidTr="00BB34DD">
        <w:trPr>
          <w:cantSplit/>
          <w:trHeight w:val="187"/>
        </w:trPr>
        <w:tc>
          <w:tcPr>
            <w:tcW w:w="2802" w:type="dxa"/>
            <w:gridSpan w:val="2"/>
            <w:vMerge/>
          </w:tcPr>
          <w:p w14:paraId="1C65DE0F" w14:textId="77777777" w:rsidR="00B259FA" w:rsidRPr="00020619" w:rsidRDefault="00B259FA" w:rsidP="00BB34DD">
            <w:pPr>
              <w:pStyle w:val="TAL"/>
              <w:rPr>
                <w:rFonts w:cs="v4.2.0"/>
                <w:lang w:eastAsia="zh-CN"/>
              </w:rPr>
            </w:pPr>
          </w:p>
        </w:tc>
        <w:tc>
          <w:tcPr>
            <w:tcW w:w="708" w:type="dxa"/>
            <w:vMerge/>
          </w:tcPr>
          <w:p w14:paraId="0B04B4F4" w14:textId="77777777" w:rsidR="00B259FA" w:rsidRPr="00020619" w:rsidRDefault="00B259FA" w:rsidP="00BB34DD">
            <w:pPr>
              <w:pStyle w:val="TAC"/>
              <w:rPr>
                <w:lang w:eastAsia="zh-CN"/>
              </w:rPr>
            </w:pPr>
          </w:p>
        </w:tc>
        <w:tc>
          <w:tcPr>
            <w:tcW w:w="1418" w:type="dxa"/>
          </w:tcPr>
          <w:p w14:paraId="4E9E9D67" w14:textId="77777777" w:rsidR="00B259FA" w:rsidRPr="00020619" w:rsidRDefault="00B259FA" w:rsidP="00BB34DD">
            <w:pPr>
              <w:pStyle w:val="TAC"/>
              <w:rPr>
                <w:rFonts w:cs="v4.2.0"/>
                <w:bCs/>
                <w:lang w:eastAsia="zh-CN"/>
              </w:rPr>
            </w:pPr>
            <w:r w:rsidRPr="00020619">
              <w:rPr>
                <w:rFonts w:cs="v4.2.0"/>
                <w:bCs/>
                <w:lang w:eastAsia="zh-CN"/>
              </w:rPr>
              <w:t>3</w:t>
            </w:r>
          </w:p>
        </w:tc>
        <w:tc>
          <w:tcPr>
            <w:tcW w:w="1134" w:type="dxa"/>
          </w:tcPr>
          <w:p w14:paraId="36094B11" w14:textId="77777777" w:rsidR="00B259FA" w:rsidRPr="00020619" w:rsidRDefault="00B259FA" w:rsidP="00BB34DD">
            <w:pPr>
              <w:pStyle w:val="TAC"/>
              <w:rPr>
                <w:rFonts w:cs="v4.2.0"/>
                <w:bCs/>
                <w:lang w:eastAsia="zh-CN"/>
              </w:rPr>
            </w:pPr>
            <w:r w:rsidRPr="00020619">
              <w:rPr>
                <w:rFonts w:cs="v4.2.0"/>
                <w:bCs/>
                <w:lang w:eastAsia="zh-CN"/>
              </w:rPr>
              <w:t>SMTC.1</w:t>
            </w:r>
          </w:p>
        </w:tc>
        <w:tc>
          <w:tcPr>
            <w:tcW w:w="3544" w:type="dxa"/>
          </w:tcPr>
          <w:p w14:paraId="1D918C11" w14:textId="77777777" w:rsidR="00B259FA" w:rsidRPr="00020619" w:rsidRDefault="00B259FA" w:rsidP="00BB34DD">
            <w:pPr>
              <w:pStyle w:val="TAC"/>
              <w:rPr>
                <w:rFonts w:cs="v4.2.0"/>
                <w:bCs/>
                <w:lang w:eastAsia="zh-CN"/>
              </w:rPr>
            </w:pPr>
          </w:p>
        </w:tc>
      </w:tr>
      <w:tr w:rsidR="00B259FA" w:rsidRPr="00020619" w14:paraId="3B6B0357" w14:textId="77777777" w:rsidTr="00BB34DD">
        <w:trPr>
          <w:cantSplit/>
          <w:trHeight w:val="187"/>
        </w:trPr>
        <w:tc>
          <w:tcPr>
            <w:tcW w:w="2802" w:type="dxa"/>
            <w:gridSpan w:val="2"/>
          </w:tcPr>
          <w:p w14:paraId="5467536C" w14:textId="77777777" w:rsidR="00B259FA" w:rsidRPr="00020619" w:rsidRDefault="00B259FA" w:rsidP="00BB34DD">
            <w:pPr>
              <w:pStyle w:val="TAL"/>
            </w:pPr>
            <w:r w:rsidRPr="00020619">
              <w:t>DRX cycle length</w:t>
            </w:r>
          </w:p>
        </w:tc>
        <w:tc>
          <w:tcPr>
            <w:tcW w:w="708" w:type="dxa"/>
          </w:tcPr>
          <w:p w14:paraId="1AF84129" w14:textId="77777777" w:rsidR="00B259FA" w:rsidRPr="00020619" w:rsidRDefault="00B259FA" w:rsidP="00BB34DD">
            <w:pPr>
              <w:pStyle w:val="TAC"/>
            </w:pPr>
            <w:r w:rsidRPr="00020619">
              <w:t>s</w:t>
            </w:r>
          </w:p>
        </w:tc>
        <w:tc>
          <w:tcPr>
            <w:tcW w:w="1418" w:type="dxa"/>
          </w:tcPr>
          <w:p w14:paraId="40E87D17" w14:textId="77777777" w:rsidR="00B259FA" w:rsidRPr="00020619" w:rsidRDefault="00B259FA" w:rsidP="00BB34DD">
            <w:pPr>
              <w:pStyle w:val="TAC"/>
            </w:pPr>
            <w:r w:rsidRPr="00020619">
              <w:rPr>
                <w:lang w:eastAsia="zh-CN"/>
              </w:rPr>
              <w:t>1, 2, 3, 4</w:t>
            </w:r>
          </w:p>
        </w:tc>
        <w:tc>
          <w:tcPr>
            <w:tcW w:w="1134" w:type="dxa"/>
          </w:tcPr>
          <w:p w14:paraId="3213A1DD" w14:textId="77777777" w:rsidR="00B259FA" w:rsidRPr="00020619" w:rsidRDefault="00B259FA" w:rsidP="00BB34DD">
            <w:pPr>
              <w:pStyle w:val="TAC"/>
            </w:pPr>
            <w:r w:rsidRPr="00020619">
              <w:t>1.28</w:t>
            </w:r>
          </w:p>
        </w:tc>
        <w:tc>
          <w:tcPr>
            <w:tcW w:w="3544" w:type="dxa"/>
          </w:tcPr>
          <w:p w14:paraId="36357234" w14:textId="77777777" w:rsidR="00B259FA" w:rsidRPr="00020619" w:rsidRDefault="00B259FA" w:rsidP="00BB34DD">
            <w:pPr>
              <w:pStyle w:val="TAC"/>
            </w:pPr>
            <w:r w:rsidRPr="00020619">
              <w:t>The value shall be used for all cells in the test.</w:t>
            </w:r>
          </w:p>
        </w:tc>
      </w:tr>
      <w:tr w:rsidR="00B259FA" w:rsidRPr="00020619" w14:paraId="0C145109" w14:textId="77777777" w:rsidTr="00BB34DD">
        <w:trPr>
          <w:cantSplit/>
          <w:trHeight w:val="187"/>
        </w:trPr>
        <w:tc>
          <w:tcPr>
            <w:tcW w:w="2802" w:type="dxa"/>
            <w:gridSpan w:val="2"/>
          </w:tcPr>
          <w:p w14:paraId="136C0144" w14:textId="77777777" w:rsidR="00B259FA" w:rsidRPr="00020619" w:rsidRDefault="00B259FA" w:rsidP="00BB34DD">
            <w:pPr>
              <w:pStyle w:val="TAL"/>
              <w:rPr>
                <w:lang w:eastAsia="zh-CN"/>
              </w:rPr>
            </w:pPr>
            <w:r w:rsidRPr="00020619">
              <w:rPr>
                <w:lang w:eastAsia="zh-CN"/>
              </w:rPr>
              <w:t>PRACH configuration index</w:t>
            </w:r>
          </w:p>
        </w:tc>
        <w:tc>
          <w:tcPr>
            <w:tcW w:w="708" w:type="dxa"/>
          </w:tcPr>
          <w:p w14:paraId="31794D52" w14:textId="77777777" w:rsidR="00B259FA" w:rsidRPr="00020619" w:rsidRDefault="00B259FA" w:rsidP="00BB34DD">
            <w:pPr>
              <w:pStyle w:val="TAC"/>
            </w:pPr>
          </w:p>
        </w:tc>
        <w:tc>
          <w:tcPr>
            <w:tcW w:w="1418" w:type="dxa"/>
          </w:tcPr>
          <w:p w14:paraId="1597FE6F" w14:textId="77777777" w:rsidR="00B259FA" w:rsidRPr="00020619" w:rsidRDefault="00B259FA" w:rsidP="00BB34DD">
            <w:pPr>
              <w:pStyle w:val="TAC"/>
              <w:rPr>
                <w:lang w:eastAsia="zh-CN"/>
              </w:rPr>
            </w:pPr>
            <w:r w:rsidRPr="00020619">
              <w:rPr>
                <w:lang w:eastAsia="zh-CN"/>
              </w:rPr>
              <w:t>1, 2, 3, 4</w:t>
            </w:r>
          </w:p>
        </w:tc>
        <w:tc>
          <w:tcPr>
            <w:tcW w:w="1134" w:type="dxa"/>
          </w:tcPr>
          <w:p w14:paraId="0308B248" w14:textId="77777777" w:rsidR="00B259FA" w:rsidRPr="00020619" w:rsidRDefault="00B259FA" w:rsidP="00BB34DD">
            <w:pPr>
              <w:pStyle w:val="TAC"/>
              <w:rPr>
                <w:lang w:eastAsia="zh-CN"/>
              </w:rPr>
            </w:pPr>
            <w:r w:rsidRPr="00020619">
              <w:rPr>
                <w:lang w:eastAsia="zh-CN"/>
              </w:rPr>
              <w:t>102</w:t>
            </w:r>
          </w:p>
        </w:tc>
        <w:tc>
          <w:tcPr>
            <w:tcW w:w="3544" w:type="dxa"/>
          </w:tcPr>
          <w:p w14:paraId="7FAC3258"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351F3C8F" w14:textId="77777777" w:rsidTr="00BB34DD">
        <w:trPr>
          <w:cantSplit/>
          <w:trHeight w:val="187"/>
        </w:trPr>
        <w:tc>
          <w:tcPr>
            <w:tcW w:w="2802" w:type="dxa"/>
            <w:gridSpan w:val="2"/>
          </w:tcPr>
          <w:p w14:paraId="02758271" w14:textId="77777777" w:rsidR="00B259FA" w:rsidRPr="00020619" w:rsidRDefault="00B259FA" w:rsidP="00BB34DD">
            <w:pPr>
              <w:pStyle w:val="TAL"/>
              <w:rPr>
                <w:lang w:eastAsia="zh-CN"/>
              </w:rPr>
            </w:pPr>
            <w:proofErr w:type="spellStart"/>
            <w:r w:rsidRPr="00020619">
              <w:rPr>
                <w:lang w:eastAsia="zh-CN"/>
              </w:rPr>
              <w:t>rangeToBestCell</w:t>
            </w:r>
            <w:proofErr w:type="spellEnd"/>
          </w:p>
        </w:tc>
        <w:tc>
          <w:tcPr>
            <w:tcW w:w="708" w:type="dxa"/>
          </w:tcPr>
          <w:p w14:paraId="7119D70E" w14:textId="77777777" w:rsidR="00B259FA" w:rsidRPr="00020619" w:rsidRDefault="00B259FA" w:rsidP="00BB34DD">
            <w:pPr>
              <w:pStyle w:val="TAC"/>
              <w:rPr>
                <w:lang w:eastAsia="zh-CN"/>
              </w:rPr>
            </w:pPr>
          </w:p>
        </w:tc>
        <w:tc>
          <w:tcPr>
            <w:tcW w:w="1418" w:type="dxa"/>
          </w:tcPr>
          <w:p w14:paraId="075C2229" w14:textId="77777777" w:rsidR="00B259FA" w:rsidRPr="00020619" w:rsidRDefault="00B259FA" w:rsidP="00BB34DD">
            <w:pPr>
              <w:pStyle w:val="TAC"/>
              <w:rPr>
                <w:lang w:eastAsia="zh-CN"/>
              </w:rPr>
            </w:pPr>
            <w:r w:rsidRPr="00020619">
              <w:rPr>
                <w:lang w:eastAsia="zh-CN"/>
              </w:rPr>
              <w:t>1, 2, 3, 4</w:t>
            </w:r>
          </w:p>
        </w:tc>
        <w:tc>
          <w:tcPr>
            <w:tcW w:w="1134" w:type="dxa"/>
          </w:tcPr>
          <w:p w14:paraId="749742DA" w14:textId="77777777" w:rsidR="00B259FA" w:rsidRPr="00020619" w:rsidRDefault="00B259FA" w:rsidP="00BB34DD">
            <w:pPr>
              <w:pStyle w:val="TAC"/>
              <w:rPr>
                <w:lang w:eastAsia="zh-CN"/>
              </w:rPr>
            </w:pPr>
            <w:r w:rsidRPr="00020619">
              <w:rPr>
                <w:lang w:eastAsia="zh-CN"/>
              </w:rPr>
              <w:t>Not configured</w:t>
            </w:r>
          </w:p>
        </w:tc>
        <w:tc>
          <w:tcPr>
            <w:tcW w:w="3544" w:type="dxa"/>
          </w:tcPr>
          <w:p w14:paraId="69EC9BBB" w14:textId="77777777" w:rsidR="00B259FA" w:rsidRPr="00020619" w:rsidRDefault="00B259FA" w:rsidP="00BB34DD">
            <w:pPr>
              <w:pStyle w:val="TAC"/>
            </w:pPr>
          </w:p>
        </w:tc>
      </w:tr>
      <w:tr w:rsidR="00B259FA" w:rsidRPr="00020619" w14:paraId="3DAA75DF" w14:textId="77777777" w:rsidTr="00BB34DD">
        <w:trPr>
          <w:cantSplit/>
          <w:trHeight w:val="187"/>
        </w:trPr>
        <w:tc>
          <w:tcPr>
            <w:tcW w:w="2802" w:type="dxa"/>
            <w:gridSpan w:val="2"/>
          </w:tcPr>
          <w:p w14:paraId="0A631BCF" w14:textId="77777777" w:rsidR="00B259FA" w:rsidRPr="00020619" w:rsidRDefault="00B259FA" w:rsidP="00BB34DD">
            <w:pPr>
              <w:pStyle w:val="TAL"/>
            </w:pPr>
            <w:r w:rsidRPr="00020619">
              <w:rPr>
                <w:lang w:eastAsia="zh-CN"/>
              </w:rPr>
              <w:t>T1</w:t>
            </w:r>
          </w:p>
        </w:tc>
        <w:tc>
          <w:tcPr>
            <w:tcW w:w="708" w:type="dxa"/>
          </w:tcPr>
          <w:p w14:paraId="172E9038" w14:textId="77777777" w:rsidR="00B259FA" w:rsidRPr="00020619" w:rsidRDefault="00B259FA" w:rsidP="00BB34DD">
            <w:pPr>
              <w:pStyle w:val="TAC"/>
            </w:pPr>
            <w:r w:rsidRPr="00020619">
              <w:rPr>
                <w:lang w:eastAsia="zh-CN"/>
              </w:rPr>
              <w:t>s</w:t>
            </w:r>
          </w:p>
        </w:tc>
        <w:tc>
          <w:tcPr>
            <w:tcW w:w="1418" w:type="dxa"/>
          </w:tcPr>
          <w:p w14:paraId="705F7AC6" w14:textId="77777777" w:rsidR="00B259FA" w:rsidRPr="00020619" w:rsidRDefault="00B259FA" w:rsidP="00BB34DD">
            <w:pPr>
              <w:pStyle w:val="TAC"/>
              <w:rPr>
                <w:lang w:eastAsia="zh-CN"/>
              </w:rPr>
            </w:pPr>
            <w:r w:rsidRPr="00020619">
              <w:rPr>
                <w:lang w:eastAsia="zh-CN"/>
              </w:rPr>
              <w:t>1, 2, 3, 4</w:t>
            </w:r>
          </w:p>
        </w:tc>
        <w:tc>
          <w:tcPr>
            <w:tcW w:w="1134" w:type="dxa"/>
          </w:tcPr>
          <w:p w14:paraId="19F5F43E" w14:textId="77777777" w:rsidR="00B259FA" w:rsidRPr="00020619" w:rsidRDefault="00B259FA" w:rsidP="00BB34DD">
            <w:pPr>
              <w:pStyle w:val="TAC"/>
              <w:rPr>
                <w:lang w:eastAsia="zh-CN"/>
              </w:rPr>
            </w:pPr>
            <w:r w:rsidRPr="00020619">
              <w:rPr>
                <w:lang w:eastAsia="zh-CN"/>
              </w:rPr>
              <w:t>15</w:t>
            </w:r>
          </w:p>
        </w:tc>
        <w:tc>
          <w:tcPr>
            <w:tcW w:w="3544" w:type="dxa"/>
          </w:tcPr>
          <w:p w14:paraId="0BA7C12C" w14:textId="77777777" w:rsidR="00B259FA" w:rsidRPr="00020619" w:rsidRDefault="00B259FA" w:rsidP="00BB34DD">
            <w:pPr>
              <w:pStyle w:val="TAC"/>
            </w:pPr>
            <w:r w:rsidRPr="00020619">
              <w:t xml:space="preserve">T1 needs to be defined so that cell re-selection reaction time is </w:t>
            </w:r>
            <w:proofErr w:type="gramStart"/>
            <w:r w:rsidRPr="00020619">
              <w:t>taken into account</w:t>
            </w:r>
            <w:proofErr w:type="gramEnd"/>
            <w:r w:rsidRPr="00020619">
              <w:t>.</w:t>
            </w:r>
          </w:p>
        </w:tc>
      </w:tr>
      <w:tr w:rsidR="00B259FA" w:rsidRPr="00020619" w14:paraId="0327776C" w14:textId="77777777" w:rsidTr="00BB34DD">
        <w:trPr>
          <w:cantSplit/>
          <w:trHeight w:val="187"/>
        </w:trPr>
        <w:tc>
          <w:tcPr>
            <w:tcW w:w="2802" w:type="dxa"/>
            <w:gridSpan w:val="2"/>
          </w:tcPr>
          <w:p w14:paraId="4F78D164" w14:textId="77777777" w:rsidR="00B259FA" w:rsidRPr="00020619" w:rsidRDefault="00B259FA" w:rsidP="00BB34DD">
            <w:pPr>
              <w:pStyle w:val="TAL"/>
            </w:pPr>
            <w:r w:rsidRPr="00020619">
              <w:t>T</w:t>
            </w:r>
            <w:r w:rsidRPr="00020619">
              <w:rPr>
                <w:lang w:eastAsia="zh-CN"/>
              </w:rPr>
              <w:t>2</w:t>
            </w:r>
          </w:p>
        </w:tc>
        <w:tc>
          <w:tcPr>
            <w:tcW w:w="708" w:type="dxa"/>
          </w:tcPr>
          <w:p w14:paraId="6905B9F3" w14:textId="77777777" w:rsidR="00B259FA" w:rsidRPr="00020619" w:rsidRDefault="00B259FA" w:rsidP="00BB34DD">
            <w:pPr>
              <w:pStyle w:val="TAC"/>
            </w:pPr>
            <w:r w:rsidRPr="00020619">
              <w:t>s</w:t>
            </w:r>
          </w:p>
        </w:tc>
        <w:tc>
          <w:tcPr>
            <w:tcW w:w="1418" w:type="dxa"/>
          </w:tcPr>
          <w:p w14:paraId="1BBB8A34" w14:textId="77777777" w:rsidR="00B259FA" w:rsidRPr="00020619" w:rsidRDefault="00B259FA" w:rsidP="00BB34DD">
            <w:pPr>
              <w:pStyle w:val="TAC"/>
              <w:rPr>
                <w:lang w:eastAsia="zh-CN"/>
              </w:rPr>
            </w:pPr>
            <w:r w:rsidRPr="00020619">
              <w:rPr>
                <w:lang w:eastAsia="zh-CN"/>
              </w:rPr>
              <w:t>1, 2, 3, 4</w:t>
            </w:r>
          </w:p>
        </w:tc>
        <w:tc>
          <w:tcPr>
            <w:tcW w:w="1134" w:type="dxa"/>
          </w:tcPr>
          <w:p w14:paraId="04B1A817" w14:textId="77777777" w:rsidR="00B259FA" w:rsidRPr="00020619" w:rsidRDefault="00B259FA" w:rsidP="00BB34DD">
            <w:pPr>
              <w:pStyle w:val="TAC"/>
            </w:pPr>
            <w:r w:rsidRPr="00020619">
              <w:rPr>
                <w:lang w:eastAsia="zh-CN"/>
              </w:rPr>
              <w:t>&gt;7</w:t>
            </w:r>
          </w:p>
        </w:tc>
        <w:tc>
          <w:tcPr>
            <w:tcW w:w="3544" w:type="dxa"/>
          </w:tcPr>
          <w:p w14:paraId="2E8A1A80" w14:textId="77777777" w:rsidR="00B259FA" w:rsidRPr="00020619" w:rsidRDefault="00B259FA" w:rsidP="00BB34DD">
            <w:pPr>
              <w:pStyle w:val="TAC"/>
            </w:pPr>
            <w:r w:rsidRPr="00020619">
              <w:t xml:space="preserve">During T2, cell 2 shall be powered off, and during the off time the </w:t>
            </w:r>
            <w:r w:rsidRPr="00020619">
              <w:rPr>
                <w:noProof/>
              </w:rPr>
              <w:t>physical cell identity</w:t>
            </w:r>
            <w:r w:rsidRPr="00020619">
              <w:t xml:space="preserve"> shall be changed. The intention is to ensure that cell 2 has not been detected by the UE prior to the start of period T3.</w:t>
            </w:r>
          </w:p>
        </w:tc>
      </w:tr>
      <w:tr w:rsidR="00B259FA" w:rsidRPr="00020619" w14:paraId="25A292F8" w14:textId="77777777" w:rsidTr="00BB34DD">
        <w:trPr>
          <w:cantSplit/>
          <w:trHeight w:val="187"/>
        </w:trPr>
        <w:tc>
          <w:tcPr>
            <w:tcW w:w="2802" w:type="dxa"/>
            <w:gridSpan w:val="2"/>
          </w:tcPr>
          <w:p w14:paraId="1C1D1253" w14:textId="77777777" w:rsidR="00B259FA" w:rsidRPr="00020619" w:rsidRDefault="00B259FA" w:rsidP="00BB34DD">
            <w:pPr>
              <w:pStyle w:val="TAL"/>
            </w:pPr>
            <w:r w:rsidRPr="00020619">
              <w:t>T</w:t>
            </w:r>
            <w:r w:rsidRPr="00020619">
              <w:rPr>
                <w:lang w:eastAsia="zh-CN"/>
              </w:rPr>
              <w:t>3</w:t>
            </w:r>
          </w:p>
        </w:tc>
        <w:tc>
          <w:tcPr>
            <w:tcW w:w="708" w:type="dxa"/>
          </w:tcPr>
          <w:p w14:paraId="2254B473" w14:textId="77777777" w:rsidR="00B259FA" w:rsidRPr="00020619" w:rsidRDefault="00B259FA" w:rsidP="00BB34DD">
            <w:pPr>
              <w:pStyle w:val="TAC"/>
            </w:pPr>
            <w:r w:rsidRPr="00020619">
              <w:t>s</w:t>
            </w:r>
          </w:p>
        </w:tc>
        <w:tc>
          <w:tcPr>
            <w:tcW w:w="1418" w:type="dxa"/>
          </w:tcPr>
          <w:p w14:paraId="269B7665" w14:textId="77777777" w:rsidR="00B259FA" w:rsidRPr="00020619" w:rsidRDefault="00B259FA" w:rsidP="00BB34DD">
            <w:pPr>
              <w:pStyle w:val="TAC"/>
            </w:pPr>
            <w:r w:rsidRPr="00020619">
              <w:rPr>
                <w:lang w:eastAsia="zh-CN"/>
              </w:rPr>
              <w:t>1, 2, 3, 4</w:t>
            </w:r>
          </w:p>
        </w:tc>
        <w:tc>
          <w:tcPr>
            <w:tcW w:w="1134" w:type="dxa"/>
          </w:tcPr>
          <w:p w14:paraId="3519D9A2" w14:textId="77777777" w:rsidR="00B259FA" w:rsidRPr="00020619" w:rsidRDefault="00B259FA" w:rsidP="00BB34DD">
            <w:pPr>
              <w:pStyle w:val="TAC"/>
            </w:pPr>
            <w:r w:rsidRPr="00020619">
              <w:t>75</w:t>
            </w:r>
          </w:p>
        </w:tc>
        <w:tc>
          <w:tcPr>
            <w:tcW w:w="3544" w:type="dxa"/>
          </w:tcPr>
          <w:p w14:paraId="3BBEE6A1" w14:textId="77777777" w:rsidR="00B259FA" w:rsidRPr="00020619" w:rsidRDefault="00B259FA" w:rsidP="00BB34DD">
            <w:pPr>
              <w:pStyle w:val="TAC"/>
            </w:pPr>
            <w:r w:rsidRPr="00020619">
              <w:t>T</w:t>
            </w:r>
            <w:r w:rsidRPr="00020619">
              <w:rPr>
                <w:lang w:eastAsia="zh-CN"/>
              </w:rPr>
              <w:t>3</w:t>
            </w:r>
            <w:r w:rsidRPr="00020619">
              <w:t xml:space="preserve"> needs to be defined so that cell re-selection reaction time is </w:t>
            </w:r>
            <w:proofErr w:type="gramStart"/>
            <w:r w:rsidRPr="00020619">
              <w:t>taken into account</w:t>
            </w:r>
            <w:proofErr w:type="gramEnd"/>
            <w:r w:rsidRPr="00020619">
              <w:t>.</w:t>
            </w:r>
          </w:p>
        </w:tc>
      </w:tr>
    </w:tbl>
    <w:p w14:paraId="68ECFDD2" w14:textId="77777777" w:rsidR="00B259FA" w:rsidRPr="00020619" w:rsidRDefault="00B259FA" w:rsidP="00B259FA">
      <w:pPr>
        <w:rPr>
          <w:lang w:eastAsia="zh-CN"/>
        </w:rPr>
      </w:pPr>
    </w:p>
    <w:p w14:paraId="66D2574D" w14:textId="77777777" w:rsidR="00B259FA" w:rsidRPr="00020619" w:rsidRDefault="00B259FA" w:rsidP="00B259FA">
      <w:pPr>
        <w:pStyle w:val="TH"/>
      </w:pPr>
      <w:r w:rsidRPr="00020619">
        <w:lastRenderedPageBreak/>
        <w:t>Table A.16.1.1.3.2-3: Cell specific test parameters for FR1 inter frequency NR cell re-selection test case in AWGN for 1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B259FA" w:rsidRPr="00020619" w14:paraId="52BCA4D5" w14:textId="77777777" w:rsidTr="00BB34DD">
        <w:trPr>
          <w:cantSplit/>
          <w:trHeight w:val="187"/>
          <w:jc w:val="center"/>
        </w:trPr>
        <w:tc>
          <w:tcPr>
            <w:tcW w:w="1951" w:type="dxa"/>
            <w:vMerge w:val="restart"/>
            <w:tcBorders>
              <w:top w:val="single" w:sz="4" w:space="0" w:color="auto"/>
              <w:left w:val="single" w:sz="4" w:space="0" w:color="auto"/>
            </w:tcBorders>
          </w:tcPr>
          <w:p w14:paraId="2E6C0209" w14:textId="77777777" w:rsidR="00B259FA" w:rsidRPr="00020619" w:rsidRDefault="00B259FA" w:rsidP="00BB34DD">
            <w:pPr>
              <w:pStyle w:val="TAH"/>
              <w:rPr>
                <w:rFonts w:cs="Arial"/>
              </w:rPr>
            </w:pPr>
            <w:r w:rsidRPr="00020619">
              <w:t>Parameter</w:t>
            </w:r>
          </w:p>
        </w:tc>
        <w:tc>
          <w:tcPr>
            <w:tcW w:w="1794" w:type="dxa"/>
            <w:vMerge w:val="restart"/>
            <w:tcBorders>
              <w:top w:val="single" w:sz="4" w:space="0" w:color="auto"/>
            </w:tcBorders>
          </w:tcPr>
          <w:p w14:paraId="0096DDAD" w14:textId="77777777" w:rsidR="00B259FA" w:rsidRPr="00020619" w:rsidRDefault="00B259FA" w:rsidP="00BB34DD">
            <w:pPr>
              <w:pStyle w:val="TAH"/>
              <w:rPr>
                <w:rFonts w:cs="Arial"/>
              </w:rPr>
            </w:pPr>
            <w:r w:rsidRPr="00020619">
              <w:t>Unit</w:t>
            </w:r>
          </w:p>
        </w:tc>
        <w:tc>
          <w:tcPr>
            <w:tcW w:w="1418" w:type="dxa"/>
            <w:vMerge w:val="restart"/>
            <w:tcBorders>
              <w:top w:val="single" w:sz="4" w:space="0" w:color="auto"/>
            </w:tcBorders>
          </w:tcPr>
          <w:p w14:paraId="36C2F77C" w14:textId="77777777" w:rsidR="00B259FA" w:rsidRPr="00020619" w:rsidRDefault="00B259FA" w:rsidP="00BB34DD">
            <w:pPr>
              <w:pStyle w:val="TAH"/>
              <w:rPr>
                <w:lang w:eastAsia="zh-CN"/>
              </w:rPr>
            </w:pPr>
            <w:r w:rsidRPr="00020619">
              <w:rPr>
                <w:lang w:eastAsia="zh-CN"/>
              </w:rPr>
              <w:t>Test configuration</w:t>
            </w:r>
          </w:p>
        </w:tc>
        <w:tc>
          <w:tcPr>
            <w:tcW w:w="2742" w:type="dxa"/>
            <w:gridSpan w:val="3"/>
            <w:tcBorders>
              <w:top w:val="single" w:sz="4" w:space="0" w:color="auto"/>
            </w:tcBorders>
          </w:tcPr>
          <w:p w14:paraId="709D2E61" w14:textId="77777777" w:rsidR="00B259FA" w:rsidRPr="00020619" w:rsidRDefault="00B259FA" w:rsidP="00BB34DD">
            <w:pPr>
              <w:pStyle w:val="TAH"/>
              <w:rPr>
                <w:rFonts w:cs="Arial"/>
              </w:rPr>
            </w:pPr>
            <w:r w:rsidRPr="00020619">
              <w:t>Cell 1</w:t>
            </w:r>
          </w:p>
        </w:tc>
        <w:tc>
          <w:tcPr>
            <w:tcW w:w="2419" w:type="dxa"/>
            <w:gridSpan w:val="3"/>
            <w:tcBorders>
              <w:top w:val="single" w:sz="4" w:space="0" w:color="auto"/>
              <w:right w:val="single" w:sz="4" w:space="0" w:color="auto"/>
            </w:tcBorders>
          </w:tcPr>
          <w:p w14:paraId="59093ED7" w14:textId="77777777" w:rsidR="00B259FA" w:rsidRPr="00020619" w:rsidRDefault="00B259FA" w:rsidP="00BB34DD">
            <w:pPr>
              <w:pStyle w:val="TAH"/>
              <w:rPr>
                <w:rFonts w:cs="Arial"/>
              </w:rPr>
            </w:pPr>
            <w:r w:rsidRPr="00020619">
              <w:t>Cell 2</w:t>
            </w:r>
          </w:p>
        </w:tc>
      </w:tr>
      <w:tr w:rsidR="00B259FA" w:rsidRPr="00020619" w14:paraId="5C6B0005" w14:textId="77777777" w:rsidTr="00BB34DD">
        <w:trPr>
          <w:cantSplit/>
          <w:trHeight w:val="187"/>
          <w:jc w:val="center"/>
        </w:trPr>
        <w:tc>
          <w:tcPr>
            <w:tcW w:w="1951" w:type="dxa"/>
            <w:vMerge/>
            <w:tcBorders>
              <w:left w:val="single" w:sz="4" w:space="0" w:color="auto"/>
              <w:bottom w:val="single" w:sz="4" w:space="0" w:color="auto"/>
            </w:tcBorders>
          </w:tcPr>
          <w:p w14:paraId="2A0C5A58" w14:textId="77777777" w:rsidR="00B259FA" w:rsidRPr="00020619" w:rsidRDefault="00B259FA" w:rsidP="00BB34DD">
            <w:pPr>
              <w:pStyle w:val="TAH"/>
              <w:rPr>
                <w:rFonts w:cs="Arial"/>
              </w:rPr>
            </w:pPr>
          </w:p>
        </w:tc>
        <w:tc>
          <w:tcPr>
            <w:tcW w:w="1794" w:type="dxa"/>
            <w:vMerge/>
            <w:tcBorders>
              <w:bottom w:val="single" w:sz="4" w:space="0" w:color="auto"/>
            </w:tcBorders>
          </w:tcPr>
          <w:p w14:paraId="36F2A914" w14:textId="77777777" w:rsidR="00B259FA" w:rsidRPr="00020619" w:rsidRDefault="00B259FA" w:rsidP="00BB34DD">
            <w:pPr>
              <w:pStyle w:val="TAH"/>
              <w:rPr>
                <w:rFonts w:cs="Arial"/>
              </w:rPr>
            </w:pPr>
          </w:p>
        </w:tc>
        <w:tc>
          <w:tcPr>
            <w:tcW w:w="1418" w:type="dxa"/>
            <w:vMerge/>
            <w:tcBorders>
              <w:bottom w:val="single" w:sz="4" w:space="0" w:color="auto"/>
            </w:tcBorders>
          </w:tcPr>
          <w:p w14:paraId="164D2635" w14:textId="77777777" w:rsidR="00B259FA" w:rsidRPr="00020619" w:rsidRDefault="00B259FA" w:rsidP="00BB34DD">
            <w:pPr>
              <w:pStyle w:val="TAH"/>
            </w:pPr>
          </w:p>
        </w:tc>
        <w:tc>
          <w:tcPr>
            <w:tcW w:w="992" w:type="dxa"/>
            <w:tcBorders>
              <w:bottom w:val="single" w:sz="4" w:space="0" w:color="auto"/>
            </w:tcBorders>
          </w:tcPr>
          <w:p w14:paraId="28BF6CBD" w14:textId="77777777" w:rsidR="00B259FA" w:rsidRPr="00020619" w:rsidRDefault="00B259FA" w:rsidP="00BB34DD">
            <w:pPr>
              <w:pStyle w:val="TAH"/>
              <w:rPr>
                <w:rFonts w:cs="Arial"/>
              </w:rPr>
            </w:pPr>
            <w:r w:rsidRPr="00020619">
              <w:t>T1</w:t>
            </w:r>
          </w:p>
        </w:tc>
        <w:tc>
          <w:tcPr>
            <w:tcW w:w="851" w:type="dxa"/>
            <w:tcBorders>
              <w:bottom w:val="single" w:sz="4" w:space="0" w:color="auto"/>
            </w:tcBorders>
          </w:tcPr>
          <w:p w14:paraId="52BB4BF3" w14:textId="77777777" w:rsidR="00B259FA" w:rsidRPr="00020619" w:rsidRDefault="00B259FA" w:rsidP="00BB34DD">
            <w:pPr>
              <w:pStyle w:val="TAH"/>
              <w:rPr>
                <w:rFonts w:cs="Arial"/>
              </w:rPr>
            </w:pPr>
            <w:r w:rsidRPr="00020619">
              <w:t>T2</w:t>
            </w:r>
          </w:p>
        </w:tc>
        <w:tc>
          <w:tcPr>
            <w:tcW w:w="899" w:type="dxa"/>
            <w:tcBorders>
              <w:bottom w:val="single" w:sz="4" w:space="0" w:color="auto"/>
            </w:tcBorders>
          </w:tcPr>
          <w:p w14:paraId="765D9971" w14:textId="77777777" w:rsidR="00B259FA" w:rsidRPr="00020619" w:rsidRDefault="00B259FA" w:rsidP="00BB34DD">
            <w:pPr>
              <w:pStyle w:val="TAH"/>
              <w:rPr>
                <w:rFonts w:cs="Arial"/>
              </w:rPr>
            </w:pPr>
            <w:r w:rsidRPr="00020619">
              <w:t>T3</w:t>
            </w:r>
          </w:p>
        </w:tc>
        <w:tc>
          <w:tcPr>
            <w:tcW w:w="802" w:type="dxa"/>
            <w:tcBorders>
              <w:bottom w:val="single" w:sz="4" w:space="0" w:color="auto"/>
            </w:tcBorders>
          </w:tcPr>
          <w:p w14:paraId="7FD48107" w14:textId="77777777" w:rsidR="00B259FA" w:rsidRPr="00020619" w:rsidRDefault="00B259FA" w:rsidP="00BB34DD">
            <w:pPr>
              <w:pStyle w:val="TAH"/>
              <w:rPr>
                <w:rFonts w:cs="Arial"/>
              </w:rPr>
            </w:pPr>
            <w:r w:rsidRPr="00020619">
              <w:t>T1</w:t>
            </w:r>
          </w:p>
        </w:tc>
        <w:tc>
          <w:tcPr>
            <w:tcW w:w="850" w:type="dxa"/>
            <w:tcBorders>
              <w:bottom w:val="single" w:sz="4" w:space="0" w:color="auto"/>
            </w:tcBorders>
          </w:tcPr>
          <w:p w14:paraId="1666E8D9" w14:textId="77777777" w:rsidR="00B259FA" w:rsidRPr="00020619" w:rsidRDefault="00B259FA" w:rsidP="00BB34DD">
            <w:pPr>
              <w:pStyle w:val="TAH"/>
              <w:rPr>
                <w:rFonts w:cs="Arial"/>
              </w:rPr>
            </w:pPr>
            <w:r w:rsidRPr="00020619">
              <w:t>T2</w:t>
            </w:r>
          </w:p>
        </w:tc>
        <w:tc>
          <w:tcPr>
            <w:tcW w:w="767" w:type="dxa"/>
            <w:tcBorders>
              <w:bottom w:val="single" w:sz="4" w:space="0" w:color="auto"/>
            </w:tcBorders>
          </w:tcPr>
          <w:p w14:paraId="04FF97B0" w14:textId="77777777" w:rsidR="00B259FA" w:rsidRPr="00020619" w:rsidRDefault="00B259FA" w:rsidP="00BB34DD">
            <w:pPr>
              <w:pStyle w:val="TAH"/>
              <w:rPr>
                <w:rFonts w:cs="Arial"/>
              </w:rPr>
            </w:pPr>
            <w:r w:rsidRPr="00020619">
              <w:t>T3</w:t>
            </w:r>
          </w:p>
        </w:tc>
      </w:tr>
      <w:tr w:rsidR="00B259FA" w:rsidRPr="00020619" w14:paraId="6518D4E5" w14:textId="77777777" w:rsidTr="00BB34DD">
        <w:trPr>
          <w:cantSplit/>
          <w:trHeight w:val="187"/>
          <w:jc w:val="center"/>
        </w:trPr>
        <w:tc>
          <w:tcPr>
            <w:tcW w:w="1951" w:type="dxa"/>
            <w:tcBorders>
              <w:left w:val="single" w:sz="4" w:space="0" w:color="auto"/>
              <w:bottom w:val="nil"/>
            </w:tcBorders>
          </w:tcPr>
          <w:p w14:paraId="0FECABCB" w14:textId="77777777" w:rsidR="00B259FA" w:rsidRPr="00020619" w:rsidRDefault="00B259FA" w:rsidP="00BB34DD">
            <w:pPr>
              <w:pStyle w:val="TAL"/>
              <w:rPr>
                <w:lang w:eastAsia="zh-CN"/>
              </w:rPr>
            </w:pPr>
            <w:r w:rsidRPr="00020619">
              <w:rPr>
                <w:lang w:eastAsia="zh-CN"/>
              </w:rPr>
              <w:t>TDD configuration</w:t>
            </w:r>
          </w:p>
        </w:tc>
        <w:tc>
          <w:tcPr>
            <w:tcW w:w="1794" w:type="dxa"/>
            <w:tcBorders>
              <w:bottom w:val="nil"/>
            </w:tcBorders>
          </w:tcPr>
          <w:p w14:paraId="05873469" w14:textId="77777777" w:rsidR="00B259FA" w:rsidRPr="00020619" w:rsidRDefault="00B259FA" w:rsidP="00BB34DD">
            <w:pPr>
              <w:pStyle w:val="TAC"/>
            </w:pPr>
          </w:p>
        </w:tc>
        <w:tc>
          <w:tcPr>
            <w:tcW w:w="1418" w:type="dxa"/>
            <w:tcBorders>
              <w:bottom w:val="single" w:sz="4" w:space="0" w:color="auto"/>
            </w:tcBorders>
          </w:tcPr>
          <w:p w14:paraId="2EF25352"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2742" w:type="dxa"/>
            <w:gridSpan w:val="3"/>
            <w:tcBorders>
              <w:bottom w:val="single" w:sz="4" w:space="0" w:color="auto"/>
            </w:tcBorders>
          </w:tcPr>
          <w:p w14:paraId="21734CF4" w14:textId="77777777" w:rsidR="00B259FA" w:rsidRPr="00020619" w:rsidRDefault="00B259FA" w:rsidP="00BB34DD">
            <w:pPr>
              <w:pStyle w:val="TAC"/>
              <w:rPr>
                <w:lang w:eastAsia="ja-JP"/>
              </w:rPr>
            </w:pPr>
            <w:r w:rsidRPr="00020619">
              <w:rPr>
                <w:rFonts w:cs="v4.2.0"/>
                <w:lang w:eastAsia="zh-CN"/>
              </w:rPr>
              <w:t>N/A</w:t>
            </w:r>
          </w:p>
        </w:tc>
        <w:tc>
          <w:tcPr>
            <w:tcW w:w="2419" w:type="dxa"/>
            <w:gridSpan w:val="3"/>
            <w:tcBorders>
              <w:bottom w:val="single" w:sz="4" w:space="0" w:color="auto"/>
            </w:tcBorders>
          </w:tcPr>
          <w:p w14:paraId="5F5BF026" w14:textId="77777777" w:rsidR="00B259FA" w:rsidRPr="00020619" w:rsidRDefault="00B259FA" w:rsidP="00BB34DD">
            <w:pPr>
              <w:pStyle w:val="TAC"/>
              <w:rPr>
                <w:lang w:eastAsia="ja-JP"/>
              </w:rPr>
            </w:pPr>
            <w:r w:rsidRPr="00020619">
              <w:rPr>
                <w:rFonts w:cs="v4.2.0"/>
                <w:lang w:eastAsia="zh-CN"/>
              </w:rPr>
              <w:t>N/A</w:t>
            </w:r>
          </w:p>
        </w:tc>
      </w:tr>
      <w:tr w:rsidR="00B259FA" w:rsidRPr="00020619" w14:paraId="22BD5F6A" w14:textId="77777777" w:rsidTr="00BB34DD">
        <w:trPr>
          <w:cantSplit/>
          <w:trHeight w:val="187"/>
          <w:jc w:val="center"/>
        </w:trPr>
        <w:tc>
          <w:tcPr>
            <w:tcW w:w="1951" w:type="dxa"/>
            <w:tcBorders>
              <w:top w:val="nil"/>
              <w:left w:val="single" w:sz="4" w:space="0" w:color="auto"/>
              <w:bottom w:val="nil"/>
            </w:tcBorders>
          </w:tcPr>
          <w:p w14:paraId="04AC2F09" w14:textId="77777777" w:rsidR="00B259FA" w:rsidRPr="00020619" w:rsidRDefault="00B259FA" w:rsidP="00BB34DD">
            <w:pPr>
              <w:pStyle w:val="TAL"/>
              <w:rPr>
                <w:lang w:eastAsia="zh-CN"/>
              </w:rPr>
            </w:pPr>
          </w:p>
        </w:tc>
        <w:tc>
          <w:tcPr>
            <w:tcW w:w="1794" w:type="dxa"/>
            <w:tcBorders>
              <w:top w:val="nil"/>
              <w:bottom w:val="nil"/>
            </w:tcBorders>
          </w:tcPr>
          <w:p w14:paraId="5C951794" w14:textId="77777777" w:rsidR="00B259FA" w:rsidRPr="00020619" w:rsidRDefault="00B259FA" w:rsidP="00BB34DD">
            <w:pPr>
              <w:pStyle w:val="TAC"/>
            </w:pPr>
          </w:p>
        </w:tc>
        <w:tc>
          <w:tcPr>
            <w:tcW w:w="1418" w:type="dxa"/>
            <w:tcBorders>
              <w:bottom w:val="single" w:sz="4" w:space="0" w:color="auto"/>
            </w:tcBorders>
          </w:tcPr>
          <w:p w14:paraId="5EB66227"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15E066C2" w14:textId="77777777" w:rsidR="00B259FA" w:rsidRPr="00020619" w:rsidRDefault="00B259FA" w:rsidP="00BB34DD">
            <w:pPr>
              <w:pStyle w:val="TAC"/>
              <w:rPr>
                <w:lang w:eastAsia="ja-JP"/>
              </w:rPr>
            </w:pPr>
            <w:r w:rsidRPr="00020619">
              <w:rPr>
                <w:lang w:eastAsia="ja-JP"/>
              </w:rPr>
              <w:t>TDDConf.1.1</w:t>
            </w:r>
          </w:p>
        </w:tc>
        <w:tc>
          <w:tcPr>
            <w:tcW w:w="2419" w:type="dxa"/>
            <w:gridSpan w:val="3"/>
            <w:tcBorders>
              <w:bottom w:val="single" w:sz="4" w:space="0" w:color="auto"/>
            </w:tcBorders>
          </w:tcPr>
          <w:p w14:paraId="5CD2EC3A" w14:textId="77777777" w:rsidR="00B259FA" w:rsidRPr="00020619" w:rsidRDefault="00B259FA" w:rsidP="00BB34DD">
            <w:pPr>
              <w:pStyle w:val="TAC"/>
              <w:rPr>
                <w:lang w:eastAsia="ja-JP"/>
              </w:rPr>
            </w:pPr>
            <w:r w:rsidRPr="00020619">
              <w:rPr>
                <w:lang w:eastAsia="ja-JP"/>
              </w:rPr>
              <w:t>TDDConf.1.1</w:t>
            </w:r>
          </w:p>
        </w:tc>
      </w:tr>
      <w:tr w:rsidR="00B259FA" w:rsidRPr="00020619" w14:paraId="14807740" w14:textId="77777777" w:rsidTr="00BB34DD">
        <w:trPr>
          <w:cantSplit/>
          <w:trHeight w:val="187"/>
          <w:jc w:val="center"/>
        </w:trPr>
        <w:tc>
          <w:tcPr>
            <w:tcW w:w="1951" w:type="dxa"/>
            <w:tcBorders>
              <w:top w:val="nil"/>
              <w:left w:val="single" w:sz="4" w:space="0" w:color="auto"/>
              <w:bottom w:val="single" w:sz="4" w:space="0" w:color="auto"/>
            </w:tcBorders>
          </w:tcPr>
          <w:p w14:paraId="56022007" w14:textId="77777777" w:rsidR="00B259FA" w:rsidRPr="00020619" w:rsidRDefault="00B259FA" w:rsidP="00BB34DD">
            <w:pPr>
              <w:pStyle w:val="TAL"/>
              <w:rPr>
                <w:lang w:eastAsia="zh-CN"/>
              </w:rPr>
            </w:pPr>
          </w:p>
        </w:tc>
        <w:tc>
          <w:tcPr>
            <w:tcW w:w="1794" w:type="dxa"/>
            <w:tcBorders>
              <w:top w:val="nil"/>
              <w:bottom w:val="single" w:sz="4" w:space="0" w:color="auto"/>
            </w:tcBorders>
          </w:tcPr>
          <w:p w14:paraId="2A938110" w14:textId="77777777" w:rsidR="00B259FA" w:rsidRPr="00020619" w:rsidRDefault="00B259FA" w:rsidP="00BB34DD">
            <w:pPr>
              <w:pStyle w:val="TAC"/>
            </w:pPr>
          </w:p>
        </w:tc>
        <w:tc>
          <w:tcPr>
            <w:tcW w:w="1418" w:type="dxa"/>
            <w:tcBorders>
              <w:bottom w:val="single" w:sz="4" w:space="0" w:color="auto"/>
            </w:tcBorders>
          </w:tcPr>
          <w:p w14:paraId="77CB1874"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45760B95" w14:textId="77777777" w:rsidR="00B259FA" w:rsidRPr="00020619" w:rsidRDefault="00B259FA" w:rsidP="00BB34DD">
            <w:pPr>
              <w:pStyle w:val="TAC"/>
              <w:rPr>
                <w:lang w:eastAsia="ja-JP"/>
              </w:rPr>
            </w:pPr>
            <w:r w:rsidRPr="00020619">
              <w:rPr>
                <w:lang w:eastAsia="ja-JP"/>
              </w:rPr>
              <w:t>TDDConf.2.1</w:t>
            </w:r>
          </w:p>
        </w:tc>
        <w:tc>
          <w:tcPr>
            <w:tcW w:w="2419" w:type="dxa"/>
            <w:gridSpan w:val="3"/>
            <w:tcBorders>
              <w:bottom w:val="single" w:sz="4" w:space="0" w:color="auto"/>
            </w:tcBorders>
          </w:tcPr>
          <w:p w14:paraId="5CA72D44" w14:textId="77777777" w:rsidR="00B259FA" w:rsidRPr="00020619" w:rsidRDefault="00B259FA" w:rsidP="00BB34DD">
            <w:pPr>
              <w:pStyle w:val="TAC"/>
              <w:rPr>
                <w:lang w:eastAsia="ja-JP"/>
              </w:rPr>
            </w:pPr>
            <w:r w:rsidRPr="00020619">
              <w:rPr>
                <w:lang w:eastAsia="ja-JP"/>
              </w:rPr>
              <w:t>TDDConf.2.1</w:t>
            </w:r>
          </w:p>
        </w:tc>
      </w:tr>
      <w:tr w:rsidR="00B259FA" w:rsidRPr="00020619" w14:paraId="590F6334" w14:textId="77777777" w:rsidTr="00BB34DD">
        <w:trPr>
          <w:cantSplit/>
          <w:trHeight w:val="187"/>
          <w:jc w:val="center"/>
        </w:trPr>
        <w:tc>
          <w:tcPr>
            <w:tcW w:w="1951" w:type="dxa"/>
            <w:tcBorders>
              <w:left w:val="single" w:sz="4" w:space="0" w:color="auto"/>
              <w:bottom w:val="nil"/>
            </w:tcBorders>
          </w:tcPr>
          <w:p w14:paraId="1F6B9B28" w14:textId="77777777" w:rsidR="00B259FA" w:rsidRPr="00020619" w:rsidRDefault="00B259FA" w:rsidP="00BB34DD">
            <w:pPr>
              <w:pStyle w:val="TAL"/>
              <w:rPr>
                <w:lang w:eastAsia="zh-CN"/>
              </w:rPr>
            </w:pPr>
            <w:r w:rsidRPr="00020619">
              <w:rPr>
                <w:lang w:eastAsia="zh-CN"/>
              </w:rPr>
              <w:t xml:space="preserve">PDSCH RMC </w:t>
            </w:r>
          </w:p>
        </w:tc>
        <w:tc>
          <w:tcPr>
            <w:tcW w:w="1794" w:type="dxa"/>
            <w:tcBorders>
              <w:bottom w:val="nil"/>
            </w:tcBorders>
          </w:tcPr>
          <w:p w14:paraId="7E2C1D40" w14:textId="77777777" w:rsidR="00B259FA" w:rsidRPr="00020619" w:rsidRDefault="00B259FA" w:rsidP="00BB34DD">
            <w:pPr>
              <w:pStyle w:val="TAC"/>
            </w:pPr>
          </w:p>
        </w:tc>
        <w:tc>
          <w:tcPr>
            <w:tcW w:w="1418" w:type="dxa"/>
            <w:tcBorders>
              <w:bottom w:val="single" w:sz="4" w:space="0" w:color="auto"/>
            </w:tcBorders>
          </w:tcPr>
          <w:p w14:paraId="7D6B2AA4"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2742" w:type="dxa"/>
            <w:gridSpan w:val="3"/>
            <w:tcBorders>
              <w:bottom w:val="single" w:sz="4" w:space="0" w:color="auto"/>
            </w:tcBorders>
          </w:tcPr>
          <w:p w14:paraId="134FC24D" w14:textId="77777777" w:rsidR="00B259FA" w:rsidRPr="00020619" w:rsidRDefault="00B259FA" w:rsidP="00BB34DD">
            <w:pPr>
              <w:pStyle w:val="TAC"/>
              <w:rPr>
                <w:lang w:eastAsia="zh-CN"/>
              </w:rPr>
            </w:pPr>
            <w:r w:rsidRPr="00020619">
              <w:rPr>
                <w:rFonts w:cs="v4.2.0"/>
                <w:lang w:eastAsia="zh-CN"/>
              </w:rPr>
              <w:t>SR.1.1 FDD</w:t>
            </w:r>
          </w:p>
        </w:tc>
        <w:tc>
          <w:tcPr>
            <w:tcW w:w="2419" w:type="dxa"/>
            <w:gridSpan w:val="3"/>
            <w:tcBorders>
              <w:bottom w:val="single" w:sz="4" w:space="0" w:color="auto"/>
            </w:tcBorders>
          </w:tcPr>
          <w:p w14:paraId="75DDCD06" w14:textId="77777777" w:rsidR="00B259FA" w:rsidRPr="00020619" w:rsidRDefault="00B259FA" w:rsidP="00BB34DD">
            <w:pPr>
              <w:pStyle w:val="TAC"/>
              <w:rPr>
                <w:lang w:eastAsia="zh-CN"/>
              </w:rPr>
            </w:pPr>
            <w:r w:rsidRPr="00020619">
              <w:rPr>
                <w:rFonts w:cs="v4.2.0"/>
                <w:lang w:eastAsia="zh-CN"/>
              </w:rPr>
              <w:t>SR.1.1 FDD</w:t>
            </w:r>
          </w:p>
        </w:tc>
      </w:tr>
      <w:tr w:rsidR="00B259FA" w:rsidRPr="00020619" w14:paraId="17ABC682" w14:textId="77777777" w:rsidTr="00BB34DD">
        <w:trPr>
          <w:cantSplit/>
          <w:trHeight w:val="187"/>
          <w:jc w:val="center"/>
        </w:trPr>
        <w:tc>
          <w:tcPr>
            <w:tcW w:w="1951" w:type="dxa"/>
            <w:tcBorders>
              <w:top w:val="nil"/>
              <w:left w:val="single" w:sz="4" w:space="0" w:color="auto"/>
              <w:bottom w:val="nil"/>
            </w:tcBorders>
          </w:tcPr>
          <w:p w14:paraId="3E5D9DD4" w14:textId="77777777" w:rsidR="00B259FA" w:rsidRPr="00020619" w:rsidRDefault="00B259FA" w:rsidP="00BB34DD">
            <w:pPr>
              <w:pStyle w:val="TAL"/>
              <w:rPr>
                <w:lang w:eastAsia="zh-CN"/>
              </w:rPr>
            </w:pPr>
            <w:r w:rsidRPr="00020619">
              <w:rPr>
                <w:lang w:eastAsia="zh-CN"/>
              </w:rPr>
              <w:t>configuration</w:t>
            </w:r>
          </w:p>
        </w:tc>
        <w:tc>
          <w:tcPr>
            <w:tcW w:w="1794" w:type="dxa"/>
            <w:tcBorders>
              <w:top w:val="nil"/>
              <w:bottom w:val="nil"/>
            </w:tcBorders>
          </w:tcPr>
          <w:p w14:paraId="287CA2FC" w14:textId="77777777" w:rsidR="00B259FA" w:rsidRPr="00020619" w:rsidRDefault="00B259FA" w:rsidP="00BB34DD">
            <w:pPr>
              <w:pStyle w:val="TAC"/>
            </w:pPr>
          </w:p>
        </w:tc>
        <w:tc>
          <w:tcPr>
            <w:tcW w:w="1418" w:type="dxa"/>
            <w:tcBorders>
              <w:bottom w:val="single" w:sz="4" w:space="0" w:color="auto"/>
            </w:tcBorders>
          </w:tcPr>
          <w:p w14:paraId="508576A3"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2B2523EE" w14:textId="77777777" w:rsidR="00B259FA" w:rsidRPr="00020619" w:rsidRDefault="00B259FA" w:rsidP="00BB34DD">
            <w:pPr>
              <w:pStyle w:val="TAC"/>
              <w:rPr>
                <w:lang w:eastAsia="zh-CN"/>
              </w:rPr>
            </w:pPr>
            <w:r w:rsidRPr="00020619">
              <w:rPr>
                <w:rFonts w:cs="v4.2.0"/>
                <w:lang w:eastAsia="zh-CN"/>
              </w:rPr>
              <w:t>SR.1.1 TDD</w:t>
            </w:r>
          </w:p>
        </w:tc>
        <w:tc>
          <w:tcPr>
            <w:tcW w:w="2419" w:type="dxa"/>
            <w:gridSpan w:val="3"/>
            <w:tcBorders>
              <w:bottom w:val="single" w:sz="4" w:space="0" w:color="auto"/>
            </w:tcBorders>
          </w:tcPr>
          <w:p w14:paraId="4AE03DB3" w14:textId="77777777" w:rsidR="00B259FA" w:rsidRPr="00020619" w:rsidRDefault="00B259FA" w:rsidP="00BB34DD">
            <w:pPr>
              <w:pStyle w:val="TAC"/>
              <w:rPr>
                <w:lang w:eastAsia="zh-CN"/>
              </w:rPr>
            </w:pPr>
            <w:r w:rsidRPr="00020619">
              <w:rPr>
                <w:rFonts w:cs="v4.2.0"/>
                <w:lang w:eastAsia="zh-CN"/>
              </w:rPr>
              <w:t>SR.1.1 TDD</w:t>
            </w:r>
          </w:p>
        </w:tc>
      </w:tr>
      <w:tr w:rsidR="00B259FA" w:rsidRPr="00020619" w14:paraId="0E176B44" w14:textId="77777777" w:rsidTr="00BB34DD">
        <w:trPr>
          <w:cantSplit/>
          <w:trHeight w:val="187"/>
          <w:jc w:val="center"/>
        </w:trPr>
        <w:tc>
          <w:tcPr>
            <w:tcW w:w="1951" w:type="dxa"/>
            <w:tcBorders>
              <w:top w:val="nil"/>
              <w:left w:val="single" w:sz="4" w:space="0" w:color="auto"/>
              <w:bottom w:val="single" w:sz="4" w:space="0" w:color="auto"/>
            </w:tcBorders>
          </w:tcPr>
          <w:p w14:paraId="33EB31D5" w14:textId="77777777" w:rsidR="00B259FA" w:rsidRPr="00020619" w:rsidRDefault="00B259FA" w:rsidP="00BB34DD">
            <w:pPr>
              <w:pStyle w:val="TAL"/>
              <w:rPr>
                <w:lang w:eastAsia="zh-CN"/>
              </w:rPr>
            </w:pPr>
          </w:p>
        </w:tc>
        <w:tc>
          <w:tcPr>
            <w:tcW w:w="1794" w:type="dxa"/>
            <w:tcBorders>
              <w:top w:val="nil"/>
              <w:bottom w:val="single" w:sz="4" w:space="0" w:color="auto"/>
            </w:tcBorders>
          </w:tcPr>
          <w:p w14:paraId="60E39297" w14:textId="77777777" w:rsidR="00B259FA" w:rsidRPr="00020619" w:rsidRDefault="00B259FA" w:rsidP="00BB34DD">
            <w:pPr>
              <w:pStyle w:val="TAC"/>
            </w:pPr>
          </w:p>
        </w:tc>
        <w:tc>
          <w:tcPr>
            <w:tcW w:w="1418" w:type="dxa"/>
            <w:tcBorders>
              <w:bottom w:val="single" w:sz="4" w:space="0" w:color="auto"/>
            </w:tcBorders>
          </w:tcPr>
          <w:p w14:paraId="157B9F5F"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429DC44C" w14:textId="77777777" w:rsidR="00B259FA" w:rsidRPr="00020619" w:rsidRDefault="00B259FA" w:rsidP="00BB34DD">
            <w:pPr>
              <w:pStyle w:val="TAC"/>
              <w:rPr>
                <w:lang w:eastAsia="zh-CN"/>
              </w:rPr>
            </w:pPr>
            <w:r w:rsidRPr="00020619">
              <w:rPr>
                <w:rFonts w:cs="v4.2.0"/>
                <w:lang w:eastAsia="zh-CN"/>
              </w:rPr>
              <w:t>SR.2.1 TDD</w:t>
            </w:r>
          </w:p>
        </w:tc>
        <w:tc>
          <w:tcPr>
            <w:tcW w:w="2419" w:type="dxa"/>
            <w:gridSpan w:val="3"/>
            <w:tcBorders>
              <w:bottom w:val="single" w:sz="4" w:space="0" w:color="auto"/>
            </w:tcBorders>
          </w:tcPr>
          <w:p w14:paraId="398067B5" w14:textId="77777777" w:rsidR="00B259FA" w:rsidRPr="00020619" w:rsidRDefault="00B259FA" w:rsidP="00BB34DD">
            <w:pPr>
              <w:pStyle w:val="TAC"/>
              <w:rPr>
                <w:lang w:eastAsia="zh-CN"/>
              </w:rPr>
            </w:pPr>
            <w:r w:rsidRPr="00020619">
              <w:rPr>
                <w:rFonts w:cs="v4.2.0"/>
                <w:lang w:eastAsia="zh-CN"/>
              </w:rPr>
              <w:t>SR.2.1 TDD</w:t>
            </w:r>
          </w:p>
        </w:tc>
      </w:tr>
      <w:tr w:rsidR="00B259FA" w:rsidRPr="00020619" w14:paraId="3B0628E9" w14:textId="77777777" w:rsidTr="00BB34DD">
        <w:trPr>
          <w:cantSplit/>
          <w:trHeight w:val="187"/>
          <w:jc w:val="center"/>
        </w:trPr>
        <w:tc>
          <w:tcPr>
            <w:tcW w:w="1951" w:type="dxa"/>
            <w:tcBorders>
              <w:left w:val="single" w:sz="4" w:space="0" w:color="auto"/>
              <w:bottom w:val="nil"/>
            </w:tcBorders>
          </w:tcPr>
          <w:p w14:paraId="337AC162" w14:textId="77777777" w:rsidR="00B259FA" w:rsidRPr="00020619" w:rsidRDefault="00B259FA" w:rsidP="00BB34DD">
            <w:pPr>
              <w:pStyle w:val="TAL"/>
              <w:rPr>
                <w:lang w:eastAsia="zh-CN"/>
              </w:rPr>
            </w:pPr>
            <w:r w:rsidRPr="00020619">
              <w:rPr>
                <w:lang w:eastAsia="zh-CN"/>
              </w:rPr>
              <w:t>RMSI CORESET</w:t>
            </w:r>
          </w:p>
        </w:tc>
        <w:tc>
          <w:tcPr>
            <w:tcW w:w="1794" w:type="dxa"/>
            <w:tcBorders>
              <w:bottom w:val="nil"/>
            </w:tcBorders>
          </w:tcPr>
          <w:p w14:paraId="0759907E" w14:textId="77777777" w:rsidR="00B259FA" w:rsidRPr="00020619" w:rsidRDefault="00B259FA" w:rsidP="00BB34DD">
            <w:pPr>
              <w:pStyle w:val="TAC"/>
            </w:pPr>
          </w:p>
        </w:tc>
        <w:tc>
          <w:tcPr>
            <w:tcW w:w="1418" w:type="dxa"/>
            <w:tcBorders>
              <w:bottom w:val="single" w:sz="4" w:space="0" w:color="auto"/>
            </w:tcBorders>
          </w:tcPr>
          <w:p w14:paraId="1208D49E"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2742" w:type="dxa"/>
            <w:gridSpan w:val="3"/>
            <w:tcBorders>
              <w:bottom w:val="single" w:sz="4" w:space="0" w:color="auto"/>
            </w:tcBorders>
          </w:tcPr>
          <w:p w14:paraId="77D176A1" w14:textId="77777777" w:rsidR="00B259FA" w:rsidRPr="00020619" w:rsidRDefault="00B259FA" w:rsidP="00BB34DD">
            <w:pPr>
              <w:pStyle w:val="TAC"/>
              <w:rPr>
                <w:lang w:eastAsia="zh-CN"/>
              </w:rPr>
            </w:pPr>
            <w:r w:rsidRPr="00020619">
              <w:rPr>
                <w:rFonts w:cs="v4.2.0"/>
                <w:lang w:eastAsia="zh-CN"/>
              </w:rPr>
              <w:t>CR.1.1 FDD</w:t>
            </w:r>
          </w:p>
        </w:tc>
        <w:tc>
          <w:tcPr>
            <w:tcW w:w="2419" w:type="dxa"/>
            <w:gridSpan w:val="3"/>
            <w:tcBorders>
              <w:bottom w:val="single" w:sz="4" w:space="0" w:color="auto"/>
            </w:tcBorders>
          </w:tcPr>
          <w:p w14:paraId="39C0F866" w14:textId="77777777" w:rsidR="00B259FA" w:rsidRPr="00020619" w:rsidRDefault="00B259FA" w:rsidP="00BB34DD">
            <w:pPr>
              <w:pStyle w:val="TAC"/>
              <w:rPr>
                <w:lang w:eastAsia="zh-CN"/>
              </w:rPr>
            </w:pPr>
            <w:r w:rsidRPr="00020619">
              <w:rPr>
                <w:rFonts w:cs="v4.2.0"/>
                <w:lang w:eastAsia="zh-CN"/>
              </w:rPr>
              <w:t>CR.1.1 FDD</w:t>
            </w:r>
          </w:p>
        </w:tc>
      </w:tr>
      <w:tr w:rsidR="00B259FA" w:rsidRPr="00020619" w14:paraId="341A03BE" w14:textId="77777777" w:rsidTr="00BB34DD">
        <w:trPr>
          <w:cantSplit/>
          <w:trHeight w:val="187"/>
          <w:jc w:val="center"/>
        </w:trPr>
        <w:tc>
          <w:tcPr>
            <w:tcW w:w="1951" w:type="dxa"/>
            <w:tcBorders>
              <w:top w:val="nil"/>
              <w:left w:val="single" w:sz="4" w:space="0" w:color="auto"/>
              <w:bottom w:val="nil"/>
            </w:tcBorders>
          </w:tcPr>
          <w:p w14:paraId="765C53E6" w14:textId="77777777" w:rsidR="00B259FA" w:rsidRPr="00020619" w:rsidRDefault="00B259FA" w:rsidP="00BB34DD">
            <w:pPr>
              <w:pStyle w:val="TAL"/>
              <w:rPr>
                <w:lang w:eastAsia="zh-CN"/>
              </w:rPr>
            </w:pPr>
            <w:r w:rsidRPr="00020619">
              <w:rPr>
                <w:lang w:eastAsia="zh-CN"/>
              </w:rPr>
              <w:t>RMC configuration</w:t>
            </w:r>
          </w:p>
        </w:tc>
        <w:tc>
          <w:tcPr>
            <w:tcW w:w="1794" w:type="dxa"/>
            <w:tcBorders>
              <w:top w:val="nil"/>
              <w:bottom w:val="nil"/>
            </w:tcBorders>
          </w:tcPr>
          <w:p w14:paraId="4F0B95EA" w14:textId="77777777" w:rsidR="00B259FA" w:rsidRPr="00020619" w:rsidRDefault="00B259FA" w:rsidP="00BB34DD">
            <w:pPr>
              <w:pStyle w:val="TAC"/>
            </w:pPr>
          </w:p>
        </w:tc>
        <w:tc>
          <w:tcPr>
            <w:tcW w:w="1418" w:type="dxa"/>
            <w:tcBorders>
              <w:bottom w:val="single" w:sz="4" w:space="0" w:color="auto"/>
            </w:tcBorders>
          </w:tcPr>
          <w:p w14:paraId="0A83197D"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62757DF7" w14:textId="77777777" w:rsidR="00B259FA" w:rsidRPr="00020619" w:rsidRDefault="00B259FA" w:rsidP="00BB34DD">
            <w:pPr>
              <w:pStyle w:val="TAC"/>
              <w:rPr>
                <w:lang w:eastAsia="zh-CN"/>
              </w:rPr>
            </w:pPr>
            <w:r w:rsidRPr="00020619">
              <w:rPr>
                <w:rFonts w:cs="v4.2.0"/>
                <w:lang w:eastAsia="zh-CN"/>
              </w:rPr>
              <w:t>CR.1.1 TDD</w:t>
            </w:r>
          </w:p>
        </w:tc>
        <w:tc>
          <w:tcPr>
            <w:tcW w:w="2419" w:type="dxa"/>
            <w:gridSpan w:val="3"/>
            <w:tcBorders>
              <w:bottom w:val="single" w:sz="4" w:space="0" w:color="auto"/>
            </w:tcBorders>
          </w:tcPr>
          <w:p w14:paraId="506E575A" w14:textId="77777777" w:rsidR="00B259FA" w:rsidRPr="00020619" w:rsidRDefault="00B259FA" w:rsidP="00BB34DD">
            <w:pPr>
              <w:pStyle w:val="TAC"/>
              <w:rPr>
                <w:lang w:eastAsia="zh-CN"/>
              </w:rPr>
            </w:pPr>
            <w:r w:rsidRPr="00020619">
              <w:rPr>
                <w:rFonts w:cs="v4.2.0"/>
                <w:lang w:eastAsia="zh-CN"/>
              </w:rPr>
              <w:t>CR.1.1 TDD</w:t>
            </w:r>
          </w:p>
        </w:tc>
      </w:tr>
      <w:tr w:rsidR="00B259FA" w:rsidRPr="00020619" w14:paraId="41C0BE0C" w14:textId="77777777" w:rsidTr="00BB34DD">
        <w:trPr>
          <w:cantSplit/>
          <w:trHeight w:val="187"/>
          <w:jc w:val="center"/>
        </w:trPr>
        <w:tc>
          <w:tcPr>
            <w:tcW w:w="1951" w:type="dxa"/>
            <w:tcBorders>
              <w:top w:val="nil"/>
              <w:left w:val="single" w:sz="4" w:space="0" w:color="auto"/>
              <w:bottom w:val="single" w:sz="4" w:space="0" w:color="auto"/>
            </w:tcBorders>
          </w:tcPr>
          <w:p w14:paraId="650E6703" w14:textId="77777777" w:rsidR="00B259FA" w:rsidRPr="00020619" w:rsidRDefault="00B259FA" w:rsidP="00BB34DD">
            <w:pPr>
              <w:pStyle w:val="TAL"/>
              <w:rPr>
                <w:lang w:eastAsia="zh-CN"/>
              </w:rPr>
            </w:pPr>
          </w:p>
        </w:tc>
        <w:tc>
          <w:tcPr>
            <w:tcW w:w="1794" w:type="dxa"/>
            <w:tcBorders>
              <w:top w:val="nil"/>
              <w:bottom w:val="single" w:sz="4" w:space="0" w:color="auto"/>
            </w:tcBorders>
          </w:tcPr>
          <w:p w14:paraId="7492D9DE" w14:textId="77777777" w:rsidR="00B259FA" w:rsidRPr="00020619" w:rsidRDefault="00B259FA" w:rsidP="00BB34DD">
            <w:pPr>
              <w:pStyle w:val="TAC"/>
            </w:pPr>
          </w:p>
        </w:tc>
        <w:tc>
          <w:tcPr>
            <w:tcW w:w="1418" w:type="dxa"/>
            <w:tcBorders>
              <w:bottom w:val="single" w:sz="4" w:space="0" w:color="auto"/>
            </w:tcBorders>
          </w:tcPr>
          <w:p w14:paraId="40BD1C8C"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31FD0D4A" w14:textId="77777777" w:rsidR="00B259FA" w:rsidRPr="00020619" w:rsidRDefault="00B259FA" w:rsidP="00BB34DD">
            <w:pPr>
              <w:pStyle w:val="TAC"/>
              <w:rPr>
                <w:lang w:eastAsia="zh-CN"/>
              </w:rPr>
            </w:pPr>
            <w:r w:rsidRPr="00020619">
              <w:rPr>
                <w:rFonts w:cs="v4.2.0"/>
                <w:lang w:eastAsia="zh-CN"/>
              </w:rPr>
              <w:t>CR.2.1 TDD</w:t>
            </w:r>
          </w:p>
        </w:tc>
        <w:tc>
          <w:tcPr>
            <w:tcW w:w="2419" w:type="dxa"/>
            <w:gridSpan w:val="3"/>
            <w:tcBorders>
              <w:bottom w:val="single" w:sz="4" w:space="0" w:color="auto"/>
            </w:tcBorders>
          </w:tcPr>
          <w:p w14:paraId="53F38EF9" w14:textId="77777777" w:rsidR="00B259FA" w:rsidRPr="00020619" w:rsidRDefault="00B259FA" w:rsidP="00BB34DD">
            <w:pPr>
              <w:pStyle w:val="TAC"/>
              <w:rPr>
                <w:lang w:eastAsia="zh-CN"/>
              </w:rPr>
            </w:pPr>
            <w:r w:rsidRPr="00020619">
              <w:rPr>
                <w:rFonts w:cs="v4.2.0"/>
                <w:lang w:eastAsia="zh-CN"/>
              </w:rPr>
              <w:t>CR.2.1 TDD</w:t>
            </w:r>
          </w:p>
        </w:tc>
      </w:tr>
      <w:tr w:rsidR="00B259FA" w:rsidRPr="00020619" w14:paraId="3EF10B09" w14:textId="77777777" w:rsidTr="00BB34DD">
        <w:trPr>
          <w:cantSplit/>
          <w:trHeight w:val="187"/>
          <w:jc w:val="center"/>
        </w:trPr>
        <w:tc>
          <w:tcPr>
            <w:tcW w:w="1951" w:type="dxa"/>
            <w:tcBorders>
              <w:left w:val="single" w:sz="4" w:space="0" w:color="auto"/>
              <w:bottom w:val="nil"/>
            </w:tcBorders>
          </w:tcPr>
          <w:p w14:paraId="1A47B92A" w14:textId="77777777" w:rsidR="00B259FA" w:rsidRPr="00020619" w:rsidRDefault="00B259FA" w:rsidP="00BB34DD">
            <w:pPr>
              <w:pStyle w:val="TAL"/>
              <w:rPr>
                <w:lang w:eastAsia="zh-CN"/>
              </w:rPr>
            </w:pPr>
            <w:r w:rsidRPr="00020619">
              <w:rPr>
                <w:lang w:eastAsia="zh-CN"/>
              </w:rPr>
              <w:t>Dedicated CORESET</w:t>
            </w:r>
          </w:p>
        </w:tc>
        <w:tc>
          <w:tcPr>
            <w:tcW w:w="1794" w:type="dxa"/>
            <w:tcBorders>
              <w:bottom w:val="nil"/>
            </w:tcBorders>
          </w:tcPr>
          <w:p w14:paraId="4C973BD3" w14:textId="77777777" w:rsidR="00B259FA" w:rsidRPr="00020619" w:rsidRDefault="00B259FA" w:rsidP="00BB34DD">
            <w:pPr>
              <w:pStyle w:val="TAC"/>
            </w:pPr>
          </w:p>
        </w:tc>
        <w:tc>
          <w:tcPr>
            <w:tcW w:w="1418" w:type="dxa"/>
            <w:tcBorders>
              <w:bottom w:val="single" w:sz="4" w:space="0" w:color="auto"/>
            </w:tcBorders>
          </w:tcPr>
          <w:p w14:paraId="60DEF700"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2742" w:type="dxa"/>
            <w:gridSpan w:val="3"/>
            <w:tcBorders>
              <w:bottom w:val="single" w:sz="4" w:space="0" w:color="auto"/>
            </w:tcBorders>
          </w:tcPr>
          <w:p w14:paraId="64B6A3AC" w14:textId="77777777" w:rsidR="00B259FA" w:rsidRPr="00020619" w:rsidRDefault="00B259FA" w:rsidP="00BB34DD">
            <w:pPr>
              <w:pStyle w:val="TAC"/>
              <w:rPr>
                <w:lang w:eastAsia="zh-CN"/>
              </w:rPr>
            </w:pPr>
            <w:r w:rsidRPr="00020619">
              <w:rPr>
                <w:rFonts w:cs="v4.2.0"/>
                <w:lang w:eastAsia="zh-CN"/>
              </w:rPr>
              <w:t>CCR.1.1 FDD</w:t>
            </w:r>
          </w:p>
        </w:tc>
        <w:tc>
          <w:tcPr>
            <w:tcW w:w="2419" w:type="dxa"/>
            <w:gridSpan w:val="3"/>
            <w:tcBorders>
              <w:bottom w:val="single" w:sz="4" w:space="0" w:color="auto"/>
            </w:tcBorders>
          </w:tcPr>
          <w:p w14:paraId="4DB1F42C" w14:textId="77777777" w:rsidR="00B259FA" w:rsidRPr="00020619" w:rsidRDefault="00B259FA" w:rsidP="00BB34DD">
            <w:pPr>
              <w:pStyle w:val="TAC"/>
              <w:rPr>
                <w:lang w:eastAsia="zh-CN"/>
              </w:rPr>
            </w:pPr>
            <w:r w:rsidRPr="00020619">
              <w:rPr>
                <w:rFonts w:cs="v4.2.0"/>
                <w:lang w:eastAsia="zh-CN"/>
              </w:rPr>
              <w:t>CCR.1.1 FDD</w:t>
            </w:r>
          </w:p>
        </w:tc>
      </w:tr>
      <w:tr w:rsidR="00B259FA" w:rsidRPr="00020619" w14:paraId="720F637A" w14:textId="77777777" w:rsidTr="00BB34DD">
        <w:trPr>
          <w:cantSplit/>
          <w:trHeight w:val="187"/>
          <w:jc w:val="center"/>
        </w:trPr>
        <w:tc>
          <w:tcPr>
            <w:tcW w:w="1951" w:type="dxa"/>
            <w:tcBorders>
              <w:top w:val="nil"/>
              <w:left w:val="single" w:sz="4" w:space="0" w:color="auto"/>
              <w:bottom w:val="nil"/>
            </w:tcBorders>
          </w:tcPr>
          <w:p w14:paraId="404123F3" w14:textId="77777777" w:rsidR="00B259FA" w:rsidRPr="00020619" w:rsidRDefault="00B259FA" w:rsidP="00BB34DD">
            <w:pPr>
              <w:pStyle w:val="TAL"/>
              <w:rPr>
                <w:lang w:eastAsia="zh-CN"/>
              </w:rPr>
            </w:pPr>
            <w:r w:rsidRPr="00020619">
              <w:rPr>
                <w:lang w:eastAsia="zh-CN"/>
              </w:rPr>
              <w:t>RMC configuration</w:t>
            </w:r>
          </w:p>
        </w:tc>
        <w:tc>
          <w:tcPr>
            <w:tcW w:w="1794" w:type="dxa"/>
            <w:tcBorders>
              <w:top w:val="nil"/>
              <w:bottom w:val="nil"/>
            </w:tcBorders>
          </w:tcPr>
          <w:p w14:paraId="1E0CE64A" w14:textId="77777777" w:rsidR="00B259FA" w:rsidRPr="00020619" w:rsidRDefault="00B259FA" w:rsidP="00BB34DD">
            <w:pPr>
              <w:pStyle w:val="TAC"/>
            </w:pPr>
          </w:p>
        </w:tc>
        <w:tc>
          <w:tcPr>
            <w:tcW w:w="1418" w:type="dxa"/>
            <w:tcBorders>
              <w:bottom w:val="single" w:sz="4" w:space="0" w:color="auto"/>
            </w:tcBorders>
          </w:tcPr>
          <w:p w14:paraId="6FEB6385"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3455DFD3" w14:textId="77777777" w:rsidR="00B259FA" w:rsidRPr="00020619" w:rsidRDefault="00B259FA" w:rsidP="00BB34DD">
            <w:pPr>
              <w:pStyle w:val="TAC"/>
              <w:rPr>
                <w:lang w:eastAsia="zh-CN"/>
              </w:rPr>
            </w:pPr>
            <w:r w:rsidRPr="00020619">
              <w:rPr>
                <w:rFonts w:cs="v4.2.0"/>
                <w:lang w:eastAsia="zh-CN"/>
              </w:rPr>
              <w:t>CCR.1.1 TDD</w:t>
            </w:r>
          </w:p>
        </w:tc>
        <w:tc>
          <w:tcPr>
            <w:tcW w:w="2419" w:type="dxa"/>
            <w:gridSpan w:val="3"/>
            <w:tcBorders>
              <w:bottom w:val="single" w:sz="4" w:space="0" w:color="auto"/>
            </w:tcBorders>
          </w:tcPr>
          <w:p w14:paraId="5D787AE4" w14:textId="77777777" w:rsidR="00B259FA" w:rsidRPr="00020619" w:rsidRDefault="00B259FA" w:rsidP="00BB34DD">
            <w:pPr>
              <w:pStyle w:val="TAC"/>
              <w:rPr>
                <w:lang w:eastAsia="zh-CN"/>
              </w:rPr>
            </w:pPr>
            <w:r w:rsidRPr="00020619">
              <w:rPr>
                <w:rFonts w:cs="v4.2.0"/>
                <w:lang w:eastAsia="zh-CN"/>
              </w:rPr>
              <w:t>CCR.1.1 TDD</w:t>
            </w:r>
          </w:p>
        </w:tc>
      </w:tr>
      <w:tr w:rsidR="00B259FA" w:rsidRPr="00020619" w14:paraId="4E11A0E0" w14:textId="77777777" w:rsidTr="00BB34DD">
        <w:trPr>
          <w:cantSplit/>
          <w:trHeight w:val="187"/>
          <w:jc w:val="center"/>
        </w:trPr>
        <w:tc>
          <w:tcPr>
            <w:tcW w:w="1951" w:type="dxa"/>
            <w:tcBorders>
              <w:top w:val="nil"/>
              <w:left w:val="single" w:sz="4" w:space="0" w:color="auto"/>
              <w:bottom w:val="single" w:sz="4" w:space="0" w:color="auto"/>
            </w:tcBorders>
          </w:tcPr>
          <w:p w14:paraId="536839AD" w14:textId="77777777" w:rsidR="00B259FA" w:rsidRPr="00020619" w:rsidRDefault="00B259FA" w:rsidP="00BB34DD">
            <w:pPr>
              <w:pStyle w:val="TAL"/>
              <w:rPr>
                <w:lang w:eastAsia="zh-CN"/>
              </w:rPr>
            </w:pPr>
          </w:p>
        </w:tc>
        <w:tc>
          <w:tcPr>
            <w:tcW w:w="1794" w:type="dxa"/>
            <w:tcBorders>
              <w:top w:val="nil"/>
              <w:bottom w:val="single" w:sz="4" w:space="0" w:color="auto"/>
            </w:tcBorders>
          </w:tcPr>
          <w:p w14:paraId="60799383" w14:textId="77777777" w:rsidR="00B259FA" w:rsidRPr="00020619" w:rsidRDefault="00B259FA" w:rsidP="00BB34DD">
            <w:pPr>
              <w:pStyle w:val="TAC"/>
            </w:pPr>
          </w:p>
        </w:tc>
        <w:tc>
          <w:tcPr>
            <w:tcW w:w="1418" w:type="dxa"/>
            <w:tcBorders>
              <w:bottom w:val="single" w:sz="4" w:space="0" w:color="auto"/>
            </w:tcBorders>
          </w:tcPr>
          <w:p w14:paraId="331CF77C"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794F234A" w14:textId="77777777" w:rsidR="00B259FA" w:rsidRPr="00020619" w:rsidRDefault="00B259FA" w:rsidP="00BB34DD">
            <w:pPr>
              <w:pStyle w:val="TAC"/>
              <w:rPr>
                <w:lang w:eastAsia="zh-CN"/>
              </w:rPr>
            </w:pPr>
            <w:r w:rsidRPr="00020619">
              <w:rPr>
                <w:rFonts w:cs="v4.2.0"/>
                <w:lang w:eastAsia="zh-CN"/>
              </w:rPr>
              <w:t>CCR.2.1 TDD</w:t>
            </w:r>
          </w:p>
        </w:tc>
        <w:tc>
          <w:tcPr>
            <w:tcW w:w="2419" w:type="dxa"/>
            <w:gridSpan w:val="3"/>
            <w:tcBorders>
              <w:bottom w:val="single" w:sz="4" w:space="0" w:color="auto"/>
            </w:tcBorders>
          </w:tcPr>
          <w:p w14:paraId="6C09C684" w14:textId="77777777" w:rsidR="00B259FA" w:rsidRPr="00020619" w:rsidRDefault="00B259FA" w:rsidP="00BB34DD">
            <w:pPr>
              <w:pStyle w:val="TAC"/>
              <w:rPr>
                <w:lang w:eastAsia="zh-CN"/>
              </w:rPr>
            </w:pPr>
            <w:r w:rsidRPr="00020619">
              <w:rPr>
                <w:rFonts w:cs="v4.2.0"/>
                <w:lang w:eastAsia="zh-CN"/>
              </w:rPr>
              <w:t>CCR.2.1 TDD</w:t>
            </w:r>
          </w:p>
        </w:tc>
      </w:tr>
      <w:tr w:rsidR="00B259FA" w:rsidRPr="00020619" w14:paraId="6FB76931" w14:textId="77777777" w:rsidTr="00BB34DD">
        <w:trPr>
          <w:cantSplit/>
          <w:trHeight w:val="187"/>
          <w:jc w:val="center"/>
        </w:trPr>
        <w:tc>
          <w:tcPr>
            <w:tcW w:w="1951" w:type="dxa"/>
            <w:tcBorders>
              <w:left w:val="single" w:sz="4" w:space="0" w:color="auto"/>
              <w:bottom w:val="single" w:sz="4" w:space="0" w:color="auto"/>
            </w:tcBorders>
          </w:tcPr>
          <w:p w14:paraId="15559302" w14:textId="77777777" w:rsidR="00B259FA" w:rsidRPr="00020619" w:rsidRDefault="00B259FA" w:rsidP="00BB34DD">
            <w:pPr>
              <w:pStyle w:val="TAL"/>
            </w:pPr>
            <w:r w:rsidRPr="00020619">
              <w:t>OCNG Pattern</w:t>
            </w:r>
          </w:p>
        </w:tc>
        <w:tc>
          <w:tcPr>
            <w:tcW w:w="1794" w:type="dxa"/>
            <w:tcBorders>
              <w:bottom w:val="single" w:sz="4" w:space="0" w:color="auto"/>
            </w:tcBorders>
          </w:tcPr>
          <w:p w14:paraId="0EF58135" w14:textId="77777777" w:rsidR="00B259FA" w:rsidRPr="00020619" w:rsidRDefault="00B259FA" w:rsidP="00BB34DD">
            <w:pPr>
              <w:pStyle w:val="TAC"/>
            </w:pPr>
          </w:p>
        </w:tc>
        <w:tc>
          <w:tcPr>
            <w:tcW w:w="1418" w:type="dxa"/>
            <w:tcBorders>
              <w:bottom w:val="single" w:sz="4" w:space="0" w:color="auto"/>
            </w:tcBorders>
          </w:tcPr>
          <w:p w14:paraId="7B6A7AAF" w14:textId="77777777" w:rsidR="00B259FA" w:rsidRPr="00020619" w:rsidRDefault="00B259FA" w:rsidP="00BB34DD">
            <w:pPr>
              <w:pStyle w:val="TAC"/>
              <w:rPr>
                <w:lang w:eastAsia="zh-CN"/>
              </w:rPr>
            </w:pPr>
            <w:r w:rsidRPr="00020619">
              <w:rPr>
                <w:lang w:eastAsia="zh-CN"/>
              </w:rPr>
              <w:t>1, 2, 3, 4</w:t>
            </w:r>
          </w:p>
        </w:tc>
        <w:tc>
          <w:tcPr>
            <w:tcW w:w="2742" w:type="dxa"/>
            <w:gridSpan w:val="3"/>
            <w:tcBorders>
              <w:bottom w:val="single" w:sz="4" w:space="0" w:color="auto"/>
            </w:tcBorders>
          </w:tcPr>
          <w:p w14:paraId="3EF180C3" w14:textId="77777777" w:rsidR="00B259FA" w:rsidRPr="00020619" w:rsidRDefault="00B259FA" w:rsidP="00BB34DD">
            <w:pPr>
              <w:pStyle w:val="TAC"/>
            </w:pPr>
            <w:r w:rsidRPr="00020619">
              <w:t>OP.1 defined in A.3.2.1</w:t>
            </w:r>
          </w:p>
        </w:tc>
        <w:tc>
          <w:tcPr>
            <w:tcW w:w="2419" w:type="dxa"/>
            <w:gridSpan w:val="3"/>
            <w:tcBorders>
              <w:bottom w:val="single" w:sz="4" w:space="0" w:color="auto"/>
            </w:tcBorders>
          </w:tcPr>
          <w:p w14:paraId="51E595FA" w14:textId="77777777" w:rsidR="00B259FA" w:rsidRPr="00020619" w:rsidRDefault="00B259FA" w:rsidP="00BB34DD">
            <w:pPr>
              <w:pStyle w:val="TAC"/>
            </w:pPr>
            <w:r w:rsidRPr="00020619">
              <w:t>OP.1 defined in A.3.2.1</w:t>
            </w:r>
          </w:p>
        </w:tc>
      </w:tr>
      <w:tr w:rsidR="00B259FA" w:rsidRPr="00020619" w14:paraId="0C5E578A" w14:textId="77777777" w:rsidTr="00BB34DD">
        <w:trPr>
          <w:cantSplit/>
          <w:trHeight w:val="187"/>
          <w:jc w:val="center"/>
        </w:trPr>
        <w:tc>
          <w:tcPr>
            <w:tcW w:w="1951" w:type="dxa"/>
            <w:tcBorders>
              <w:left w:val="single" w:sz="4" w:space="0" w:color="auto"/>
              <w:bottom w:val="single" w:sz="4" w:space="0" w:color="auto"/>
            </w:tcBorders>
          </w:tcPr>
          <w:p w14:paraId="6A4B60AE" w14:textId="77777777" w:rsidR="00B259FA" w:rsidRPr="00020619" w:rsidRDefault="00B259FA" w:rsidP="00BB34DD">
            <w:pPr>
              <w:pStyle w:val="TAL"/>
              <w:rPr>
                <w:lang w:eastAsia="zh-CN"/>
              </w:rPr>
            </w:pPr>
            <w:r w:rsidRPr="00020619">
              <w:rPr>
                <w:lang w:eastAsia="zh-CN"/>
              </w:rPr>
              <w:t>Initial DL BWP configuration</w:t>
            </w:r>
          </w:p>
        </w:tc>
        <w:tc>
          <w:tcPr>
            <w:tcW w:w="1794" w:type="dxa"/>
            <w:tcBorders>
              <w:bottom w:val="single" w:sz="4" w:space="0" w:color="auto"/>
            </w:tcBorders>
          </w:tcPr>
          <w:p w14:paraId="68C8D1FE" w14:textId="77777777" w:rsidR="00B259FA" w:rsidRPr="00020619" w:rsidRDefault="00B259FA" w:rsidP="00BB34DD">
            <w:pPr>
              <w:pStyle w:val="TAC"/>
            </w:pPr>
          </w:p>
        </w:tc>
        <w:tc>
          <w:tcPr>
            <w:tcW w:w="1418" w:type="dxa"/>
            <w:tcBorders>
              <w:bottom w:val="single" w:sz="4" w:space="0" w:color="auto"/>
            </w:tcBorders>
          </w:tcPr>
          <w:p w14:paraId="7B2CF4DB" w14:textId="77777777" w:rsidR="00B259FA" w:rsidRPr="00020619" w:rsidRDefault="00B259FA" w:rsidP="00BB34DD">
            <w:pPr>
              <w:pStyle w:val="TAC"/>
              <w:rPr>
                <w:lang w:eastAsia="zh-CN"/>
              </w:rPr>
            </w:pPr>
            <w:r w:rsidRPr="00020619">
              <w:rPr>
                <w:lang w:eastAsia="zh-CN"/>
              </w:rPr>
              <w:t>1, 2, 3, 4</w:t>
            </w:r>
          </w:p>
        </w:tc>
        <w:tc>
          <w:tcPr>
            <w:tcW w:w="2742" w:type="dxa"/>
            <w:gridSpan w:val="3"/>
            <w:tcBorders>
              <w:bottom w:val="single" w:sz="4" w:space="0" w:color="auto"/>
            </w:tcBorders>
          </w:tcPr>
          <w:p w14:paraId="06BA71DE" w14:textId="77777777" w:rsidR="00B259FA" w:rsidRPr="00020619" w:rsidRDefault="00B259FA" w:rsidP="00BB34DD">
            <w:pPr>
              <w:pStyle w:val="TAC"/>
              <w:rPr>
                <w:rFonts w:cs="Arial"/>
                <w:lang w:eastAsia="zh-CN"/>
              </w:rPr>
            </w:pPr>
            <w:r w:rsidRPr="00020619">
              <w:rPr>
                <w:lang w:eastAsia="zh-CN"/>
              </w:rPr>
              <w:t>DLBWP.0.1</w:t>
            </w:r>
          </w:p>
        </w:tc>
        <w:tc>
          <w:tcPr>
            <w:tcW w:w="2419" w:type="dxa"/>
            <w:gridSpan w:val="3"/>
            <w:tcBorders>
              <w:bottom w:val="single" w:sz="4" w:space="0" w:color="auto"/>
            </w:tcBorders>
          </w:tcPr>
          <w:p w14:paraId="39AF1250" w14:textId="77777777" w:rsidR="00B259FA" w:rsidRPr="00020619" w:rsidRDefault="00B259FA" w:rsidP="00BB34DD">
            <w:pPr>
              <w:pStyle w:val="TAC"/>
              <w:rPr>
                <w:rFonts w:cs="Arial"/>
              </w:rPr>
            </w:pPr>
            <w:r w:rsidRPr="00020619">
              <w:rPr>
                <w:lang w:eastAsia="zh-CN"/>
              </w:rPr>
              <w:t>DLBWP.0.1</w:t>
            </w:r>
          </w:p>
        </w:tc>
      </w:tr>
      <w:tr w:rsidR="00B259FA" w:rsidRPr="00020619" w14:paraId="62A75B7F" w14:textId="77777777" w:rsidTr="00BB34DD">
        <w:trPr>
          <w:cantSplit/>
          <w:trHeight w:val="187"/>
          <w:jc w:val="center"/>
        </w:trPr>
        <w:tc>
          <w:tcPr>
            <w:tcW w:w="1951" w:type="dxa"/>
            <w:tcBorders>
              <w:left w:val="single" w:sz="4" w:space="0" w:color="auto"/>
              <w:bottom w:val="single" w:sz="4" w:space="0" w:color="auto"/>
            </w:tcBorders>
          </w:tcPr>
          <w:p w14:paraId="1A50FFC2" w14:textId="77777777" w:rsidR="00B259FA" w:rsidRPr="00020619" w:rsidRDefault="00B259FA" w:rsidP="00BB34DD">
            <w:pPr>
              <w:pStyle w:val="TAL"/>
              <w:rPr>
                <w:lang w:eastAsia="zh-CN"/>
              </w:rPr>
            </w:pPr>
            <w:r w:rsidRPr="00020619">
              <w:rPr>
                <w:lang w:eastAsia="zh-CN"/>
              </w:rPr>
              <w:t>Initial UL BWP configuration</w:t>
            </w:r>
          </w:p>
        </w:tc>
        <w:tc>
          <w:tcPr>
            <w:tcW w:w="1794" w:type="dxa"/>
            <w:tcBorders>
              <w:bottom w:val="single" w:sz="4" w:space="0" w:color="auto"/>
            </w:tcBorders>
          </w:tcPr>
          <w:p w14:paraId="307078EA" w14:textId="77777777" w:rsidR="00B259FA" w:rsidRPr="00020619" w:rsidRDefault="00B259FA" w:rsidP="00BB34DD">
            <w:pPr>
              <w:pStyle w:val="TAC"/>
            </w:pPr>
          </w:p>
        </w:tc>
        <w:tc>
          <w:tcPr>
            <w:tcW w:w="1418" w:type="dxa"/>
            <w:tcBorders>
              <w:bottom w:val="single" w:sz="4" w:space="0" w:color="auto"/>
            </w:tcBorders>
          </w:tcPr>
          <w:p w14:paraId="65DB6EC4" w14:textId="77777777" w:rsidR="00B259FA" w:rsidRPr="00020619" w:rsidRDefault="00B259FA" w:rsidP="00BB34DD">
            <w:pPr>
              <w:pStyle w:val="TAC"/>
              <w:rPr>
                <w:lang w:eastAsia="zh-CN"/>
              </w:rPr>
            </w:pPr>
            <w:r w:rsidRPr="00020619">
              <w:rPr>
                <w:lang w:eastAsia="zh-CN"/>
              </w:rPr>
              <w:t>1, 2, 3, 4</w:t>
            </w:r>
          </w:p>
        </w:tc>
        <w:tc>
          <w:tcPr>
            <w:tcW w:w="2742" w:type="dxa"/>
            <w:gridSpan w:val="3"/>
            <w:tcBorders>
              <w:bottom w:val="single" w:sz="4" w:space="0" w:color="auto"/>
            </w:tcBorders>
          </w:tcPr>
          <w:p w14:paraId="2E35332A" w14:textId="77777777" w:rsidR="00B259FA" w:rsidRPr="00020619" w:rsidRDefault="00B259FA" w:rsidP="00BB34DD">
            <w:pPr>
              <w:pStyle w:val="TAC"/>
              <w:rPr>
                <w:rFonts w:cs="Arial"/>
                <w:lang w:eastAsia="zh-CN"/>
              </w:rPr>
            </w:pPr>
            <w:r w:rsidRPr="00020619">
              <w:rPr>
                <w:lang w:eastAsia="zh-CN"/>
              </w:rPr>
              <w:t>ULBWP.0.1</w:t>
            </w:r>
          </w:p>
        </w:tc>
        <w:tc>
          <w:tcPr>
            <w:tcW w:w="2419" w:type="dxa"/>
            <w:gridSpan w:val="3"/>
            <w:tcBorders>
              <w:bottom w:val="single" w:sz="4" w:space="0" w:color="auto"/>
            </w:tcBorders>
          </w:tcPr>
          <w:p w14:paraId="49F8A38E" w14:textId="77777777" w:rsidR="00B259FA" w:rsidRPr="00020619" w:rsidRDefault="00B259FA" w:rsidP="00BB34DD">
            <w:pPr>
              <w:pStyle w:val="TAC"/>
              <w:rPr>
                <w:rFonts w:cs="Arial"/>
                <w:lang w:eastAsia="zh-CN"/>
              </w:rPr>
            </w:pPr>
            <w:r w:rsidRPr="00020619">
              <w:rPr>
                <w:lang w:eastAsia="zh-CN"/>
              </w:rPr>
              <w:t>ULBWP.0.1</w:t>
            </w:r>
          </w:p>
        </w:tc>
      </w:tr>
      <w:tr w:rsidR="00B259FA" w:rsidRPr="00020619" w14:paraId="48F70139" w14:textId="77777777" w:rsidTr="00BB34DD">
        <w:trPr>
          <w:cantSplit/>
          <w:trHeight w:val="187"/>
          <w:jc w:val="center"/>
        </w:trPr>
        <w:tc>
          <w:tcPr>
            <w:tcW w:w="1951" w:type="dxa"/>
            <w:tcBorders>
              <w:left w:val="single" w:sz="4" w:space="0" w:color="auto"/>
              <w:bottom w:val="single" w:sz="4" w:space="0" w:color="auto"/>
            </w:tcBorders>
          </w:tcPr>
          <w:p w14:paraId="496DF9F8" w14:textId="77777777" w:rsidR="00B259FA" w:rsidRPr="00020619" w:rsidRDefault="00B259FA" w:rsidP="00BB34DD">
            <w:pPr>
              <w:pStyle w:val="TAL"/>
              <w:rPr>
                <w:lang w:eastAsia="zh-CN"/>
              </w:rPr>
            </w:pPr>
            <w:r w:rsidRPr="00020619">
              <w:rPr>
                <w:lang w:eastAsia="zh-CN"/>
              </w:rPr>
              <w:t>RLM-RS</w:t>
            </w:r>
          </w:p>
        </w:tc>
        <w:tc>
          <w:tcPr>
            <w:tcW w:w="1794" w:type="dxa"/>
            <w:tcBorders>
              <w:bottom w:val="single" w:sz="4" w:space="0" w:color="auto"/>
            </w:tcBorders>
          </w:tcPr>
          <w:p w14:paraId="1B1B68FA" w14:textId="77777777" w:rsidR="00B259FA" w:rsidRPr="00020619" w:rsidRDefault="00B259FA" w:rsidP="00BB34DD">
            <w:pPr>
              <w:pStyle w:val="TAC"/>
            </w:pPr>
          </w:p>
        </w:tc>
        <w:tc>
          <w:tcPr>
            <w:tcW w:w="1418" w:type="dxa"/>
            <w:tcBorders>
              <w:bottom w:val="single" w:sz="4" w:space="0" w:color="auto"/>
            </w:tcBorders>
          </w:tcPr>
          <w:p w14:paraId="0596F60C" w14:textId="77777777" w:rsidR="00B259FA" w:rsidRPr="00020619" w:rsidRDefault="00B259FA" w:rsidP="00BB34DD">
            <w:pPr>
              <w:pStyle w:val="TAC"/>
              <w:rPr>
                <w:lang w:eastAsia="zh-CN"/>
              </w:rPr>
            </w:pPr>
            <w:r w:rsidRPr="00020619">
              <w:rPr>
                <w:lang w:eastAsia="zh-CN"/>
              </w:rPr>
              <w:t>1, 2, 3, 4</w:t>
            </w:r>
          </w:p>
        </w:tc>
        <w:tc>
          <w:tcPr>
            <w:tcW w:w="2742" w:type="dxa"/>
            <w:gridSpan w:val="3"/>
            <w:tcBorders>
              <w:bottom w:val="single" w:sz="4" w:space="0" w:color="auto"/>
            </w:tcBorders>
          </w:tcPr>
          <w:p w14:paraId="0B69D8D2" w14:textId="77777777" w:rsidR="00B259FA" w:rsidRPr="00020619" w:rsidRDefault="00B259FA" w:rsidP="00BB34DD">
            <w:pPr>
              <w:pStyle w:val="TAC"/>
              <w:rPr>
                <w:rFonts w:cs="Arial"/>
                <w:lang w:eastAsia="zh-CN"/>
              </w:rPr>
            </w:pPr>
            <w:r w:rsidRPr="00020619">
              <w:rPr>
                <w:rFonts w:cs="Arial"/>
                <w:lang w:eastAsia="zh-CN"/>
              </w:rPr>
              <w:t>SSB</w:t>
            </w:r>
          </w:p>
        </w:tc>
        <w:tc>
          <w:tcPr>
            <w:tcW w:w="2419" w:type="dxa"/>
            <w:gridSpan w:val="3"/>
            <w:tcBorders>
              <w:bottom w:val="single" w:sz="4" w:space="0" w:color="auto"/>
            </w:tcBorders>
          </w:tcPr>
          <w:p w14:paraId="76AF9513" w14:textId="77777777" w:rsidR="00B259FA" w:rsidRPr="00020619" w:rsidRDefault="00B259FA" w:rsidP="00BB34DD">
            <w:pPr>
              <w:pStyle w:val="TAC"/>
              <w:rPr>
                <w:rFonts w:cs="Arial"/>
                <w:lang w:eastAsia="zh-CN"/>
              </w:rPr>
            </w:pPr>
            <w:r w:rsidRPr="00020619">
              <w:rPr>
                <w:rFonts w:cs="Arial"/>
                <w:lang w:eastAsia="zh-CN"/>
              </w:rPr>
              <w:t>SSB</w:t>
            </w:r>
          </w:p>
        </w:tc>
      </w:tr>
      <w:tr w:rsidR="00B259FA" w:rsidRPr="00020619" w14:paraId="28AE395F" w14:textId="77777777" w:rsidTr="00BB34DD">
        <w:trPr>
          <w:cantSplit/>
          <w:trHeight w:val="187"/>
          <w:jc w:val="center"/>
        </w:trPr>
        <w:tc>
          <w:tcPr>
            <w:tcW w:w="1951" w:type="dxa"/>
            <w:tcBorders>
              <w:bottom w:val="nil"/>
            </w:tcBorders>
          </w:tcPr>
          <w:p w14:paraId="46F6C358" w14:textId="77777777" w:rsidR="00B259FA" w:rsidRPr="00020619" w:rsidRDefault="00B259FA" w:rsidP="00BB34DD">
            <w:pPr>
              <w:pStyle w:val="TAL"/>
            </w:pPr>
            <w:proofErr w:type="spellStart"/>
            <w:r w:rsidRPr="00020619">
              <w:t>Qrxlevmin</w:t>
            </w:r>
            <w:proofErr w:type="spellEnd"/>
          </w:p>
        </w:tc>
        <w:tc>
          <w:tcPr>
            <w:tcW w:w="1794" w:type="dxa"/>
            <w:tcBorders>
              <w:bottom w:val="nil"/>
            </w:tcBorders>
          </w:tcPr>
          <w:p w14:paraId="03B0E66E" w14:textId="77777777" w:rsidR="00B259FA" w:rsidRPr="00020619" w:rsidRDefault="00B259FA" w:rsidP="00BB34DD">
            <w:pPr>
              <w:pStyle w:val="TAC"/>
              <w:rPr>
                <w:rFonts w:cs="v4.2.0"/>
              </w:rPr>
            </w:pPr>
            <w:r w:rsidRPr="00020619">
              <w:rPr>
                <w:rFonts w:cs="v4.2.0"/>
              </w:rPr>
              <w:t>dBm/SCS</w:t>
            </w:r>
          </w:p>
        </w:tc>
        <w:tc>
          <w:tcPr>
            <w:tcW w:w="1418" w:type="dxa"/>
          </w:tcPr>
          <w:p w14:paraId="3484CD2C" w14:textId="77777777" w:rsidR="00B259FA" w:rsidRPr="00020619" w:rsidRDefault="00B259FA" w:rsidP="00BB34DD">
            <w:pPr>
              <w:pStyle w:val="TAC"/>
              <w:rPr>
                <w:lang w:eastAsia="zh-CN"/>
              </w:rPr>
            </w:pPr>
            <w:r w:rsidRPr="00020619">
              <w:rPr>
                <w:lang w:eastAsia="zh-CN"/>
              </w:rPr>
              <w:t>1, 2, 4</w:t>
            </w:r>
          </w:p>
        </w:tc>
        <w:tc>
          <w:tcPr>
            <w:tcW w:w="2742" w:type="dxa"/>
            <w:gridSpan w:val="3"/>
          </w:tcPr>
          <w:p w14:paraId="65BFE833" w14:textId="77777777" w:rsidR="00B259FA" w:rsidRPr="00020619" w:rsidRDefault="00B259FA" w:rsidP="00BB34DD">
            <w:pPr>
              <w:pStyle w:val="TAC"/>
            </w:pPr>
            <w:r w:rsidRPr="00020619">
              <w:t>-140</w:t>
            </w:r>
          </w:p>
        </w:tc>
        <w:tc>
          <w:tcPr>
            <w:tcW w:w="2419" w:type="dxa"/>
            <w:gridSpan w:val="3"/>
          </w:tcPr>
          <w:p w14:paraId="0E3BD6DB" w14:textId="77777777" w:rsidR="00B259FA" w:rsidRPr="00020619" w:rsidRDefault="00B259FA" w:rsidP="00BB34DD">
            <w:pPr>
              <w:pStyle w:val="TAC"/>
            </w:pPr>
            <w:r w:rsidRPr="00020619">
              <w:t>-140</w:t>
            </w:r>
          </w:p>
        </w:tc>
      </w:tr>
      <w:tr w:rsidR="00B259FA" w:rsidRPr="00020619" w14:paraId="35871033" w14:textId="77777777" w:rsidTr="00BB34DD">
        <w:trPr>
          <w:cantSplit/>
          <w:trHeight w:val="187"/>
          <w:jc w:val="center"/>
        </w:trPr>
        <w:tc>
          <w:tcPr>
            <w:tcW w:w="1951" w:type="dxa"/>
            <w:tcBorders>
              <w:top w:val="nil"/>
            </w:tcBorders>
          </w:tcPr>
          <w:p w14:paraId="3EDBB2A0" w14:textId="77777777" w:rsidR="00B259FA" w:rsidRPr="00020619" w:rsidRDefault="00B259FA" w:rsidP="00BB34DD">
            <w:pPr>
              <w:pStyle w:val="TAL"/>
            </w:pPr>
          </w:p>
        </w:tc>
        <w:tc>
          <w:tcPr>
            <w:tcW w:w="1794" w:type="dxa"/>
            <w:tcBorders>
              <w:top w:val="nil"/>
            </w:tcBorders>
          </w:tcPr>
          <w:p w14:paraId="0D60780C" w14:textId="77777777" w:rsidR="00B259FA" w:rsidRPr="00020619" w:rsidRDefault="00B259FA" w:rsidP="00BB34DD">
            <w:pPr>
              <w:pStyle w:val="TAC"/>
              <w:rPr>
                <w:rFonts w:cs="v4.2.0"/>
              </w:rPr>
            </w:pPr>
          </w:p>
        </w:tc>
        <w:tc>
          <w:tcPr>
            <w:tcW w:w="1418" w:type="dxa"/>
          </w:tcPr>
          <w:p w14:paraId="48EA289E" w14:textId="77777777" w:rsidR="00B259FA" w:rsidRPr="00020619" w:rsidRDefault="00B259FA" w:rsidP="00BB34DD">
            <w:pPr>
              <w:pStyle w:val="TAC"/>
              <w:rPr>
                <w:lang w:eastAsia="zh-CN"/>
              </w:rPr>
            </w:pPr>
            <w:r w:rsidRPr="00020619">
              <w:rPr>
                <w:lang w:eastAsia="zh-CN"/>
              </w:rPr>
              <w:t>3</w:t>
            </w:r>
          </w:p>
        </w:tc>
        <w:tc>
          <w:tcPr>
            <w:tcW w:w="2742" w:type="dxa"/>
            <w:gridSpan w:val="3"/>
          </w:tcPr>
          <w:p w14:paraId="5A252172" w14:textId="77777777" w:rsidR="00B259FA" w:rsidRPr="00020619" w:rsidRDefault="00B259FA" w:rsidP="00BB34DD">
            <w:pPr>
              <w:pStyle w:val="TAC"/>
            </w:pPr>
            <w:r w:rsidRPr="00020619">
              <w:t>-137</w:t>
            </w:r>
          </w:p>
        </w:tc>
        <w:tc>
          <w:tcPr>
            <w:tcW w:w="2419" w:type="dxa"/>
            <w:gridSpan w:val="3"/>
          </w:tcPr>
          <w:p w14:paraId="5D80E968" w14:textId="77777777" w:rsidR="00B259FA" w:rsidRPr="00020619" w:rsidRDefault="00B259FA" w:rsidP="00BB34DD">
            <w:pPr>
              <w:pStyle w:val="TAC"/>
            </w:pPr>
            <w:r w:rsidRPr="00020619">
              <w:t>-137</w:t>
            </w:r>
          </w:p>
        </w:tc>
      </w:tr>
      <w:tr w:rsidR="00B259FA" w:rsidRPr="00020619" w14:paraId="3397F2BC" w14:textId="77777777" w:rsidTr="00BB34DD">
        <w:trPr>
          <w:cantSplit/>
          <w:trHeight w:val="187"/>
          <w:jc w:val="center"/>
        </w:trPr>
        <w:tc>
          <w:tcPr>
            <w:tcW w:w="1951" w:type="dxa"/>
          </w:tcPr>
          <w:p w14:paraId="19855111" w14:textId="77777777" w:rsidR="00B259FA" w:rsidRPr="00020619" w:rsidRDefault="00B259FA" w:rsidP="00BB34DD">
            <w:pPr>
              <w:pStyle w:val="TAL"/>
            </w:pPr>
            <w:proofErr w:type="spellStart"/>
            <w:r w:rsidRPr="00020619">
              <w:t>Pcompensation</w:t>
            </w:r>
            <w:proofErr w:type="spellEnd"/>
          </w:p>
        </w:tc>
        <w:tc>
          <w:tcPr>
            <w:tcW w:w="1794" w:type="dxa"/>
          </w:tcPr>
          <w:p w14:paraId="2A83B92B" w14:textId="77777777" w:rsidR="00B259FA" w:rsidRPr="00020619" w:rsidRDefault="00B259FA" w:rsidP="00BB34DD">
            <w:pPr>
              <w:pStyle w:val="TAC"/>
            </w:pPr>
            <w:r w:rsidRPr="00020619">
              <w:rPr>
                <w:rFonts w:cs="v4.2.0"/>
              </w:rPr>
              <w:t>dB</w:t>
            </w:r>
          </w:p>
        </w:tc>
        <w:tc>
          <w:tcPr>
            <w:tcW w:w="1418" w:type="dxa"/>
          </w:tcPr>
          <w:p w14:paraId="1A635EBF" w14:textId="77777777" w:rsidR="00B259FA" w:rsidRPr="00020619" w:rsidRDefault="00B259FA" w:rsidP="00BB34DD">
            <w:pPr>
              <w:pStyle w:val="TAC"/>
              <w:rPr>
                <w:rFonts w:cs="v4.2.0"/>
              </w:rPr>
            </w:pPr>
            <w:r w:rsidRPr="00020619">
              <w:rPr>
                <w:lang w:eastAsia="zh-CN"/>
              </w:rPr>
              <w:t>1, 2, 3, 4</w:t>
            </w:r>
          </w:p>
        </w:tc>
        <w:tc>
          <w:tcPr>
            <w:tcW w:w="2742" w:type="dxa"/>
            <w:gridSpan w:val="3"/>
          </w:tcPr>
          <w:p w14:paraId="71367ABC" w14:textId="77777777" w:rsidR="00B259FA" w:rsidRPr="00020619" w:rsidRDefault="00B259FA" w:rsidP="00BB34DD">
            <w:pPr>
              <w:pStyle w:val="TAC"/>
              <w:rPr>
                <w:rFonts w:cs="Arial"/>
              </w:rPr>
            </w:pPr>
            <w:r w:rsidRPr="00020619">
              <w:t>0</w:t>
            </w:r>
          </w:p>
        </w:tc>
        <w:tc>
          <w:tcPr>
            <w:tcW w:w="2419" w:type="dxa"/>
            <w:gridSpan w:val="3"/>
          </w:tcPr>
          <w:p w14:paraId="520F64B9" w14:textId="77777777" w:rsidR="00B259FA" w:rsidRPr="00020619" w:rsidRDefault="00B259FA" w:rsidP="00BB34DD">
            <w:pPr>
              <w:pStyle w:val="TAC"/>
              <w:rPr>
                <w:rFonts w:cs="Arial"/>
              </w:rPr>
            </w:pPr>
            <w:r w:rsidRPr="00020619">
              <w:t>0</w:t>
            </w:r>
          </w:p>
        </w:tc>
      </w:tr>
      <w:tr w:rsidR="00B259FA" w:rsidRPr="00020619" w14:paraId="2545F523" w14:textId="77777777" w:rsidTr="00BB34DD">
        <w:trPr>
          <w:cantSplit/>
          <w:trHeight w:val="187"/>
          <w:jc w:val="center"/>
        </w:trPr>
        <w:tc>
          <w:tcPr>
            <w:tcW w:w="1951" w:type="dxa"/>
          </w:tcPr>
          <w:p w14:paraId="6747F4DB" w14:textId="77777777" w:rsidR="00B259FA" w:rsidRPr="00020619" w:rsidRDefault="00B259FA" w:rsidP="00BB34DD">
            <w:pPr>
              <w:pStyle w:val="TAL"/>
            </w:pPr>
            <w:proofErr w:type="spellStart"/>
            <w:r w:rsidRPr="00020619">
              <w:t>Cell_selection_and</w:t>
            </w:r>
            <w:proofErr w:type="spellEnd"/>
            <w:r w:rsidRPr="00020619">
              <w:t>_</w:t>
            </w:r>
          </w:p>
          <w:p w14:paraId="4E89583D" w14:textId="77777777" w:rsidR="00B259FA" w:rsidRPr="00020619" w:rsidRDefault="00B259FA" w:rsidP="00BB34DD">
            <w:pPr>
              <w:pStyle w:val="TAL"/>
            </w:pPr>
            <w:proofErr w:type="spellStart"/>
            <w:r w:rsidRPr="00020619">
              <w:t>reselection_quality_measurement</w:t>
            </w:r>
            <w:proofErr w:type="spellEnd"/>
          </w:p>
        </w:tc>
        <w:tc>
          <w:tcPr>
            <w:tcW w:w="1794" w:type="dxa"/>
          </w:tcPr>
          <w:p w14:paraId="060AFE78" w14:textId="77777777" w:rsidR="00B259FA" w:rsidRPr="00020619" w:rsidRDefault="00B259FA" w:rsidP="00BB34DD">
            <w:pPr>
              <w:pStyle w:val="TAC"/>
            </w:pPr>
          </w:p>
        </w:tc>
        <w:tc>
          <w:tcPr>
            <w:tcW w:w="1418" w:type="dxa"/>
          </w:tcPr>
          <w:p w14:paraId="6ED1010E" w14:textId="77777777" w:rsidR="00B259FA" w:rsidRPr="00020619" w:rsidRDefault="00B259FA" w:rsidP="00BB34DD">
            <w:pPr>
              <w:pStyle w:val="TAC"/>
              <w:rPr>
                <w:rFonts w:cs="v4.2.0"/>
              </w:rPr>
            </w:pPr>
            <w:r w:rsidRPr="00020619">
              <w:rPr>
                <w:lang w:eastAsia="zh-CN"/>
              </w:rPr>
              <w:t>1, 2, 3, 4</w:t>
            </w:r>
          </w:p>
        </w:tc>
        <w:tc>
          <w:tcPr>
            <w:tcW w:w="2742" w:type="dxa"/>
            <w:gridSpan w:val="3"/>
          </w:tcPr>
          <w:p w14:paraId="63227084" w14:textId="77777777" w:rsidR="00B259FA" w:rsidRPr="00020619" w:rsidRDefault="00B259FA" w:rsidP="00BB34DD">
            <w:pPr>
              <w:pStyle w:val="TAC"/>
              <w:rPr>
                <w:rFonts w:cs="Arial"/>
              </w:rPr>
            </w:pPr>
            <w:r w:rsidRPr="00020619">
              <w:t>SS-RSRP</w:t>
            </w:r>
          </w:p>
        </w:tc>
        <w:tc>
          <w:tcPr>
            <w:tcW w:w="2419" w:type="dxa"/>
            <w:gridSpan w:val="3"/>
          </w:tcPr>
          <w:p w14:paraId="3B4370AA" w14:textId="77777777" w:rsidR="00B259FA" w:rsidRPr="00020619" w:rsidRDefault="00B259FA" w:rsidP="00BB34DD">
            <w:pPr>
              <w:pStyle w:val="TAC"/>
              <w:rPr>
                <w:rFonts w:cs="Arial"/>
              </w:rPr>
            </w:pPr>
            <w:r w:rsidRPr="00020619">
              <w:t>SS-RSRP</w:t>
            </w:r>
          </w:p>
        </w:tc>
      </w:tr>
      <w:tr w:rsidR="00B259FA" w:rsidRPr="00020619" w14:paraId="0FE6E569" w14:textId="77777777" w:rsidTr="00BB34DD">
        <w:trPr>
          <w:cantSplit/>
          <w:trHeight w:val="187"/>
          <w:jc w:val="center"/>
        </w:trPr>
        <w:tc>
          <w:tcPr>
            <w:tcW w:w="1951" w:type="dxa"/>
            <w:tcBorders>
              <w:bottom w:val="nil"/>
            </w:tcBorders>
          </w:tcPr>
          <w:p w14:paraId="07DA0F38" w14:textId="77777777" w:rsidR="00B259FA" w:rsidRPr="00020619" w:rsidRDefault="00B259FA" w:rsidP="00BB34DD">
            <w:pPr>
              <w:pStyle w:val="TAL"/>
            </w:pPr>
            <w:r w:rsidRPr="00020619">
              <w:rPr>
                <w:position w:val="-12"/>
              </w:rPr>
              <w:object w:dxaOrig="620" w:dyaOrig="380" w14:anchorId="07819129">
                <v:shape id="_x0000_i1404" type="#_x0000_t75" style="width:31.8pt;height:15.45pt" o:ole="" fillcolor="window">
                  <v:imagedata r:id="rId18" o:title=""/>
                </v:shape>
                <o:OLEObject Type="Embed" ProgID="Equation.3" ShapeID="_x0000_i1404" DrawAspect="Content" ObjectID="_1731331785" r:id="rId514"/>
              </w:object>
            </w:r>
          </w:p>
        </w:tc>
        <w:tc>
          <w:tcPr>
            <w:tcW w:w="1794" w:type="dxa"/>
            <w:tcBorders>
              <w:bottom w:val="nil"/>
            </w:tcBorders>
          </w:tcPr>
          <w:p w14:paraId="5386801B" w14:textId="77777777" w:rsidR="00B259FA" w:rsidRPr="00020619" w:rsidRDefault="00B259FA" w:rsidP="00BB34DD">
            <w:pPr>
              <w:pStyle w:val="TAC"/>
              <w:rPr>
                <w:rFonts w:cs="v4.2.0"/>
              </w:rPr>
            </w:pPr>
            <w:r w:rsidRPr="00020619">
              <w:rPr>
                <w:rFonts w:cs="v4.2.0"/>
              </w:rPr>
              <w:t>dB</w:t>
            </w:r>
          </w:p>
        </w:tc>
        <w:tc>
          <w:tcPr>
            <w:tcW w:w="1418" w:type="dxa"/>
          </w:tcPr>
          <w:p w14:paraId="69ED5E74"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992" w:type="dxa"/>
            <w:tcBorders>
              <w:bottom w:val="nil"/>
            </w:tcBorders>
          </w:tcPr>
          <w:p w14:paraId="524D6F64" w14:textId="77777777" w:rsidR="00B259FA" w:rsidRPr="00020619" w:rsidRDefault="00B259FA" w:rsidP="00BB34DD">
            <w:pPr>
              <w:pStyle w:val="TAC"/>
              <w:rPr>
                <w:rFonts w:cs="v4.2.0"/>
                <w:lang w:eastAsia="zh-CN"/>
              </w:rPr>
            </w:pPr>
            <w:r w:rsidRPr="00020619">
              <w:rPr>
                <w:lang w:eastAsia="zh-CN"/>
              </w:rPr>
              <w:t>14</w:t>
            </w:r>
          </w:p>
        </w:tc>
        <w:tc>
          <w:tcPr>
            <w:tcW w:w="851" w:type="dxa"/>
            <w:tcBorders>
              <w:bottom w:val="nil"/>
            </w:tcBorders>
          </w:tcPr>
          <w:p w14:paraId="7FB734B4" w14:textId="77777777" w:rsidR="00B259FA" w:rsidRPr="00020619" w:rsidRDefault="00B259FA" w:rsidP="00BB34DD">
            <w:pPr>
              <w:pStyle w:val="TAC"/>
              <w:rPr>
                <w:rFonts w:cs="v4.2.0"/>
                <w:lang w:eastAsia="zh-CN"/>
              </w:rPr>
            </w:pPr>
            <w:r w:rsidRPr="00020619">
              <w:rPr>
                <w:lang w:eastAsia="zh-CN"/>
              </w:rPr>
              <w:t>14</w:t>
            </w:r>
          </w:p>
        </w:tc>
        <w:tc>
          <w:tcPr>
            <w:tcW w:w="899" w:type="dxa"/>
            <w:tcBorders>
              <w:bottom w:val="nil"/>
            </w:tcBorders>
          </w:tcPr>
          <w:p w14:paraId="326DD461" w14:textId="77777777" w:rsidR="00B259FA" w:rsidRPr="00020619" w:rsidRDefault="00B259FA" w:rsidP="00BB34DD">
            <w:pPr>
              <w:pStyle w:val="TAC"/>
              <w:rPr>
                <w:rFonts w:cs="v4.2.0"/>
                <w:lang w:eastAsia="zh-CN"/>
              </w:rPr>
            </w:pPr>
            <w:r w:rsidRPr="00020619">
              <w:rPr>
                <w:lang w:eastAsia="zh-CN"/>
              </w:rPr>
              <w:t>14</w:t>
            </w:r>
          </w:p>
        </w:tc>
        <w:tc>
          <w:tcPr>
            <w:tcW w:w="802" w:type="dxa"/>
            <w:tcBorders>
              <w:bottom w:val="nil"/>
            </w:tcBorders>
          </w:tcPr>
          <w:p w14:paraId="3A7951CC" w14:textId="77777777" w:rsidR="00B259FA" w:rsidRPr="00020619" w:rsidRDefault="00B259FA" w:rsidP="00BB34DD">
            <w:pPr>
              <w:pStyle w:val="TAC"/>
              <w:rPr>
                <w:rFonts w:cs="v4.2.0"/>
              </w:rPr>
            </w:pPr>
            <w:r w:rsidRPr="00020619">
              <w:rPr>
                <w:rFonts w:cs="v4.2.0"/>
              </w:rPr>
              <w:t>-4</w:t>
            </w:r>
          </w:p>
        </w:tc>
        <w:tc>
          <w:tcPr>
            <w:tcW w:w="850" w:type="dxa"/>
            <w:tcBorders>
              <w:bottom w:val="nil"/>
            </w:tcBorders>
          </w:tcPr>
          <w:p w14:paraId="5B43E0AA" w14:textId="77777777" w:rsidR="00B259FA" w:rsidRPr="00020619" w:rsidRDefault="00B259FA" w:rsidP="00BB34DD">
            <w:pPr>
              <w:pStyle w:val="TAC"/>
              <w:rPr>
                <w:rFonts w:cs="v4.2.0"/>
              </w:rPr>
            </w:pPr>
            <w:r w:rsidRPr="00020619">
              <w:rPr>
                <w:rFonts w:cs="v4.2.0"/>
              </w:rPr>
              <w:t>-infinity</w:t>
            </w:r>
          </w:p>
        </w:tc>
        <w:tc>
          <w:tcPr>
            <w:tcW w:w="767" w:type="dxa"/>
            <w:tcBorders>
              <w:bottom w:val="nil"/>
            </w:tcBorders>
          </w:tcPr>
          <w:p w14:paraId="560EC6A1" w14:textId="77777777" w:rsidR="00B259FA" w:rsidRPr="00020619" w:rsidRDefault="00B259FA" w:rsidP="00BB34DD">
            <w:pPr>
              <w:pStyle w:val="TAC"/>
              <w:rPr>
                <w:rFonts w:cs="v4.2.0"/>
              </w:rPr>
            </w:pPr>
            <w:r w:rsidRPr="00020619">
              <w:rPr>
                <w:lang w:eastAsia="zh-CN"/>
              </w:rPr>
              <w:t>12</w:t>
            </w:r>
          </w:p>
        </w:tc>
      </w:tr>
      <w:tr w:rsidR="00B259FA" w:rsidRPr="00020619" w14:paraId="5968C51C" w14:textId="77777777" w:rsidTr="00BB34DD">
        <w:trPr>
          <w:cantSplit/>
          <w:trHeight w:val="187"/>
          <w:jc w:val="center"/>
        </w:trPr>
        <w:tc>
          <w:tcPr>
            <w:tcW w:w="1951" w:type="dxa"/>
            <w:tcBorders>
              <w:top w:val="nil"/>
              <w:bottom w:val="nil"/>
            </w:tcBorders>
          </w:tcPr>
          <w:p w14:paraId="27FB953C" w14:textId="77777777" w:rsidR="00B259FA" w:rsidRPr="00020619" w:rsidRDefault="00B259FA" w:rsidP="00BB34DD">
            <w:pPr>
              <w:pStyle w:val="TAL"/>
            </w:pPr>
          </w:p>
        </w:tc>
        <w:tc>
          <w:tcPr>
            <w:tcW w:w="1794" w:type="dxa"/>
            <w:tcBorders>
              <w:top w:val="nil"/>
              <w:bottom w:val="nil"/>
            </w:tcBorders>
          </w:tcPr>
          <w:p w14:paraId="7998D917" w14:textId="77777777" w:rsidR="00B259FA" w:rsidRPr="00020619" w:rsidRDefault="00B259FA" w:rsidP="00BB34DD">
            <w:pPr>
              <w:pStyle w:val="TAC"/>
              <w:rPr>
                <w:rFonts w:cs="v4.2.0"/>
              </w:rPr>
            </w:pPr>
          </w:p>
        </w:tc>
        <w:tc>
          <w:tcPr>
            <w:tcW w:w="1418" w:type="dxa"/>
          </w:tcPr>
          <w:p w14:paraId="77CD2D54" w14:textId="77777777" w:rsidR="00B259FA" w:rsidRPr="00020619" w:rsidRDefault="00B259FA" w:rsidP="00BB34DD">
            <w:pPr>
              <w:pStyle w:val="TAC"/>
              <w:rPr>
                <w:rFonts w:cs="v4.2.0"/>
                <w:lang w:eastAsia="zh-CN"/>
              </w:rPr>
            </w:pPr>
            <w:r w:rsidRPr="00020619">
              <w:rPr>
                <w:rFonts w:cs="v4.2.0"/>
                <w:lang w:eastAsia="zh-CN"/>
              </w:rPr>
              <w:t>2</w:t>
            </w:r>
          </w:p>
        </w:tc>
        <w:tc>
          <w:tcPr>
            <w:tcW w:w="992" w:type="dxa"/>
            <w:tcBorders>
              <w:top w:val="nil"/>
              <w:bottom w:val="nil"/>
            </w:tcBorders>
          </w:tcPr>
          <w:p w14:paraId="1550F7F7" w14:textId="77777777" w:rsidR="00B259FA" w:rsidRPr="00020619" w:rsidRDefault="00B259FA" w:rsidP="00BB34DD">
            <w:pPr>
              <w:keepLines/>
              <w:spacing w:after="0"/>
              <w:jc w:val="center"/>
              <w:rPr>
                <w:rFonts w:ascii="Arial" w:hAnsi="Arial" w:cs="v4.2.0"/>
                <w:sz w:val="18"/>
                <w:lang w:eastAsia="zh-CN"/>
              </w:rPr>
            </w:pPr>
          </w:p>
        </w:tc>
        <w:tc>
          <w:tcPr>
            <w:tcW w:w="851" w:type="dxa"/>
            <w:tcBorders>
              <w:top w:val="nil"/>
              <w:bottom w:val="nil"/>
            </w:tcBorders>
          </w:tcPr>
          <w:p w14:paraId="5E45695D" w14:textId="77777777" w:rsidR="00B259FA" w:rsidRPr="00020619" w:rsidRDefault="00B259FA" w:rsidP="00BB34DD">
            <w:pPr>
              <w:keepLines/>
              <w:spacing w:after="0"/>
              <w:jc w:val="center"/>
              <w:rPr>
                <w:rFonts w:ascii="Arial" w:hAnsi="Arial" w:cs="v4.2.0"/>
                <w:sz w:val="18"/>
                <w:lang w:eastAsia="zh-CN"/>
              </w:rPr>
            </w:pPr>
          </w:p>
        </w:tc>
        <w:tc>
          <w:tcPr>
            <w:tcW w:w="899" w:type="dxa"/>
            <w:tcBorders>
              <w:top w:val="nil"/>
              <w:bottom w:val="nil"/>
            </w:tcBorders>
          </w:tcPr>
          <w:p w14:paraId="27E7FC30" w14:textId="77777777" w:rsidR="00B259FA" w:rsidRPr="00020619" w:rsidRDefault="00B259FA" w:rsidP="00BB34DD">
            <w:pPr>
              <w:keepLines/>
              <w:spacing w:after="0"/>
              <w:jc w:val="center"/>
              <w:rPr>
                <w:rFonts w:ascii="Arial" w:hAnsi="Arial" w:cs="v4.2.0"/>
                <w:sz w:val="18"/>
                <w:lang w:eastAsia="zh-CN"/>
              </w:rPr>
            </w:pPr>
          </w:p>
        </w:tc>
        <w:tc>
          <w:tcPr>
            <w:tcW w:w="802" w:type="dxa"/>
            <w:tcBorders>
              <w:top w:val="nil"/>
              <w:bottom w:val="nil"/>
            </w:tcBorders>
          </w:tcPr>
          <w:p w14:paraId="09C28A64" w14:textId="77777777" w:rsidR="00B259FA" w:rsidRPr="00020619" w:rsidRDefault="00B259FA" w:rsidP="00BB34DD">
            <w:pPr>
              <w:keepLines/>
              <w:spacing w:after="0"/>
              <w:jc w:val="center"/>
              <w:rPr>
                <w:rFonts w:ascii="Arial" w:hAnsi="Arial" w:cs="v4.2.0"/>
                <w:sz w:val="18"/>
              </w:rPr>
            </w:pPr>
          </w:p>
        </w:tc>
        <w:tc>
          <w:tcPr>
            <w:tcW w:w="850" w:type="dxa"/>
            <w:tcBorders>
              <w:top w:val="nil"/>
              <w:bottom w:val="nil"/>
            </w:tcBorders>
          </w:tcPr>
          <w:p w14:paraId="0743E6B6" w14:textId="77777777" w:rsidR="00B259FA" w:rsidRPr="00020619" w:rsidRDefault="00B259FA" w:rsidP="00BB34DD">
            <w:pPr>
              <w:keepLines/>
              <w:spacing w:after="0"/>
              <w:jc w:val="center"/>
              <w:rPr>
                <w:rFonts w:ascii="Arial" w:hAnsi="Arial" w:cs="v4.2.0"/>
                <w:sz w:val="18"/>
              </w:rPr>
            </w:pPr>
          </w:p>
        </w:tc>
        <w:tc>
          <w:tcPr>
            <w:tcW w:w="767" w:type="dxa"/>
            <w:tcBorders>
              <w:top w:val="nil"/>
              <w:bottom w:val="nil"/>
            </w:tcBorders>
          </w:tcPr>
          <w:p w14:paraId="52F6996D" w14:textId="77777777" w:rsidR="00B259FA" w:rsidRPr="00020619" w:rsidRDefault="00B259FA" w:rsidP="00BB34DD">
            <w:pPr>
              <w:keepLines/>
              <w:spacing w:after="0"/>
              <w:jc w:val="center"/>
              <w:rPr>
                <w:rFonts w:ascii="Arial" w:hAnsi="Arial" w:cs="v4.2.0"/>
                <w:sz w:val="18"/>
              </w:rPr>
            </w:pPr>
          </w:p>
        </w:tc>
      </w:tr>
      <w:tr w:rsidR="00B259FA" w:rsidRPr="00020619" w14:paraId="61028A1B" w14:textId="77777777" w:rsidTr="00BB34DD">
        <w:trPr>
          <w:cantSplit/>
          <w:trHeight w:val="187"/>
          <w:jc w:val="center"/>
        </w:trPr>
        <w:tc>
          <w:tcPr>
            <w:tcW w:w="1951" w:type="dxa"/>
            <w:tcBorders>
              <w:top w:val="nil"/>
            </w:tcBorders>
          </w:tcPr>
          <w:p w14:paraId="235EAD33" w14:textId="77777777" w:rsidR="00B259FA" w:rsidRPr="00020619" w:rsidRDefault="00B259FA" w:rsidP="00BB34DD">
            <w:pPr>
              <w:pStyle w:val="TAL"/>
            </w:pPr>
          </w:p>
        </w:tc>
        <w:tc>
          <w:tcPr>
            <w:tcW w:w="1794" w:type="dxa"/>
            <w:tcBorders>
              <w:top w:val="nil"/>
            </w:tcBorders>
          </w:tcPr>
          <w:p w14:paraId="022731D5" w14:textId="77777777" w:rsidR="00B259FA" w:rsidRPr="00020619" w:rsidRDefault="00B259FA" w:rsidP="00BB34DD">
            <w:pPr>
              <w:pStyle w:val="TAC"/>
              <w:rPr>
                <w:rFonts w:cs="v4.2.0"/>
              </w:rPr>
            </w:pPr>
          </w:p>
        </w:tc>
        <w:tc>
          <w:tcPr>
            <w:tcW w:w="1418" w:type="dxa"/>
          </w:tcPr>
          <w:p w14:paraId="34AF639D" w14:textId="77777777" w:rsidR="00B259FA" w:rsidRPr="00020619" w:rsidRDefault="00B259FA" w:rsidP="00BB34DD">
            <w:pPr>
              <w:pStyle w:val="TAC"/>
              <w:rPr>
                <w:rFonts w:cs="v4.2.0"/>
                <w:lang w:eastAsia="zh-CN"/>
              </w:rPr>
            </w:pPr>
            <w:r w:rsidRPr="00020619">
              <w:rPr>
                <w:rFonts w:cs="v4.2.0"/>
                <w:lang w:eastAsia="zh-CN"/>
              </w:rPr>
              <w:t>3</w:t>
            </w:r>
          </w:p>
        </w:tc>
        <w:tc>
          <w:tcPr>
            <w:tcW w:w="992" w:type="dxa"/>
            <w:tcBorders>
              <w:top w:val="nil"/>
            </w:tcBorders>
          </w:tcPr>
          <w:p w14:paraId="478D5075" w14:textId="77777777" w:rsidR="00B259FA" w:rsidRPr="00020619" w:rsidRDefault="00B259FA" w:rsidP="00BB34DD">
            <w:pPr>
              <w:keepLines/>
              <w:spacing w:after="0"/>
              <w:jc w:val="center"/>
              <w:rPr>
                <w:rFonts w:ascii="Arial" w:hAnsi="Arial" w:cs="v4.2.0"/>
                <w:sz w:val="18"/>
                <w:lang w:eastAsia="zh-CN"/>
              </w:rPr>
            </w:pPr>
          </w:p>
        </w:tc>
        <w:tc>
          <w:tcPr>
            <w:tcW w:w="851" w:type="dxa"/>
            <w:tcBorders>
              <w:top w:val="nil"/>
            </w:tcBorders>
          </w:tcPr>
          <w:p w14:paraId="135481DB" w14:textId="77777777" w:rsidR="00B259FA" w:rsidRPr="00020619" w:rsidRDefault="00B259FA" w:rsidP="00BB34DD">
            <w:pPr>
              <w:keepLines/>
              <w:spacing w:after="0"/>
              <w:jc w:val="center"/>
              <w:rPr>
                <w:rFonts w:ascii="Arial" w:hAnsi="Arial" w:cs="v4.2.0"/>
                <w:sz w:val="18"/>
                <w:lang w:eastAsia="zh-CN"/>
              </w:rPr>
            </w:pPr>
          </w:p>
        </w:tc>
        <w:tc>
          <w:tcPr>
            <w:tcW w:w="899" w:type="dxa"/>
            <w:tcBorders>
              <w:top w:val="nil"/>
            </w:tcBorders>
          </w:tcPr>
          <w:p w14:paraId="2C0670DF" w14:textId="77777777" w:rsidR="00B259FA" w:rsidRPr="00020619" w:rsidRDefault="00B259FA" w:rsidP="00BB34DD">
            <w:pPr>
              <w:keepLines/>
              <w:spacing w:after="0"/>
              <w:jc w:val="center"/>
              <w:rPr>
                <w:rFonts w:ascii="Arial" w:hAnsi="Arial" w:cs="v4.2.0"/>
                <w:sz w:val="18"/>
                <w:lang w:eastAsia="zh-CN"/>
              </w:rPr>
            </w:pPr>
          </w:p>
        </w:tc>
        <w:tc>
          <w:tcPr>
            <w:tcW w:w="802" w:type="dxa"/>
            <w:tcBorders>
              <w:top w:val="nil"/>
            </w:tcBorders>
          </w:tcPr>
          <w:p w14:paraId="0E24EB57" w14:textId="77777777" w:rsidR="00B259FA" w:rsidRPr="00020619" w:rsidRDefault="00B259FA" w:rsidP="00BB34DD">
            <w:pPr>
              <w:keepLines/>
              <w:spacing w:after="0"/>
              <w:jc w:val="center"/>
              <w:rPr>
                <w:rFonts w:ascii="Arial" w:hAnsi="Arial" w:cs="v4.2.0"/>
                <w:sz w:val="18"/>
              </w:rPr>
            </w:pPr>
          </w:p>
        </w:tc>
        <w:tc>
          <w:tcPr>
            <w:tcW w:w="850" w:type="dxa"/>
            <w:tcBorders>
              <w:top w:val="nil"/>
            </w:tcBorders>
          </w:tcPr>
          <w:p w14:paraId="3965114B" w14:textId="77777777" w:rsidR="00B259FA" w:rsidRPr="00020619" w:rsidRDefault="00B259FA" w:rsidP="00BB34DD">
            <w:pPr>
              <w:keepLines/>
              <w:spacing w:after="0"/>
              <w:jc w:val="center"/>
              <w:rPr>
                <w:rFonts w:ascii="Arial" w:hAnsi="Arial" w:cs="v4.2.0"/>
                <w:sz w:val="18"/>
              </w:rPr>
            </w:pPr>
          </w:p>
        </w:tc>
        <w:tc>
          <w:tcPr>
            <w:tcW w:w="767" w:type="dxa"/>
            <w:tcBorders>
              <w:top w:val="nil"/>
            </w:tcBorders>
          </w:tcPr>
          <w:p w14:paraId="755535EC" w14:textId="77777777" w:rsidR="00B259FA" w:rsidRPr="00020619" w:rsidRDefault="00B259FA" w:rsidP="00BB34DD">
            <w:pPr>
              <w:keepLines/>
              <w:spacing w:after="0"/>
              <w:jc w:val="center"/>
              <w:rPr>
                <w:rFonts w:ascii="Arial" w:hAnsi="Arial" w:cs="v4.2.0"/>
                <w:sz w:val="18"/>
              </w:rPr>
            </w:pPr>
          </w:p>
        </w:tc>
      </w:tr>
      <w:tr w:rsidR="00B259FA" w:rsidRPr="00020619" w14:paraId="78386870" w14:textId="77777777" w:rsidTr="00BB34DD">
        <w:trPr>
          <w:cantSplit/>
          <w:trHeight w:val="187"/>
          <w:jc w:val="center"/>
        </w:trPr>
        <w:tc>
          <w:tcPr>
            <w:tcW w:w="1951" w:type="dxa"/>
            <w:tcBorders>
              <w:bottom w:val="nil"/>
            </w:tcBorders>
          </w:tcPr>
          <w:p w14:paraId="397912E3" w14:textId="77777777" w:rsidR="00B259FA" w:rsidRPr="00020619" w:rsidRDefault="00B259FA" w:rsidP="00BB34DD">
            <w:pPr>
              <w:pStyle w:val="TAL"/>
            </w:pPr>
            <w:r w:rsidRPr="00020619">
              <w:rPr>
                <w:position w:val="-12"/>
              </w:rPr>
              <w:object w:dxaOrig="400" w:dyaOrig="360" w14:anchorId="10AA9149">
                <v:shape id="_x0000_i1405" type="#_x0000_t75" style="width:19.9pt;height:19.9pt" o:ole="" fillcolor="window">
                  <v:imagedata r:id="rId15" o:title=""/>
                </v:shape>
                <o:OLEObject Type="Embed" ProgID="Equation.3" ShapeID="_x0000_i1405" DrawAspect="Content" ObjectID="_1731331786" r:id="rId515"/>
              </w:object>
            </w:r>
            <w:r w:rsidRPr="00020619">
              <w:t xml:space="preserve"> </w:t>
            </w:r>
            <w:r w:rsidRPr="00020619">
              <w:rPr>
                <w:vertAlign w:val="superscript"/>
              </w:rPr>
              <w:t>Note2</w:t>
            </w:r>
          </w:p>
        </w:tc>
        <w:tc>
          <w:tcPr>
            <w:tcW w:w="1794" w:type="dxa"/>
            <w:tcBorders>
              <w:bottom w:val="nil"/>
            </w:tcBorders>
          </w:tcPr>
          <w:p w14:paraId="74D66993" w14:textId="77777777" w:rsidR="00B259FA" w:rsidRPr="00020619" w:rsidRDefault="00B259FA" w:rsidP="00BB34DD">
            <w:pPr>
              <w:pStyle w:val="TAC"/>
              <w:rPr>
                <w:rFonts w:cs="v4.2.0"/>
              </w:rPr>
            </w:pPr>
            <w:r w:rsidRPr="00020619">
              <w:rPr>
                <w:rFonts w:cs="v4.2.0"/>
              </w:rPr>
              <w:t>dBm/SCS</w:t>
            </w:r>
          </w:p>
        </w:tc>
        <w:tc>
          <w:tcPr>
            <w:tcW w:w="1418" w:type="dxa"/>
          </w:tcPr>
          <w:p w14:paraId="609D27CF"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5161" w:type="dxa"/>
            <w:gridSpan w:val="6"/>
          </w:tcPr>
          <w:p w14:paraId="080D1056" w14:textId="77777777" w:rsidR="00B259FA" w:rsidRPr="00020619" w:rsidRDefault="00B259FA" w:rsidP="00BB34DD">
            <w:pPr>
              <w:pStyle w:val="TAC"/>
              <w:rPr>
                <w:lang w:eastAsia="zh-CN"/>
              </w:rPr>
            </w:pPr>
            <w:r w:rsidRPr="00020619">
              <w:t>-98</w:t>
            </w:r>
          </w:p>
        </w:tc>
      </w:tr>
      <w:tr w:rsidR="00B259FA" w:rsidRPr="00020619" w14:paraId="228E8BDE" w14:textId="77777777" w:rsidTr="00BB34DD">
        <w:trPr>
          <w:cantSplit/>
          <w:trHeight w:val="187"/>
          <w:jc w:val="center"/>
        </w:trPr>
        <w:tc>
          <w:tcPr>
            <w:tcW w:w="1951" w:type="dxa"/>
            <w:tcBorders>
              <w:top w:val="nil"/>
              <w:bottom w:val="nil"/>
            </w:tcBorders>
          </w:tcPr>
          <w:p w14:paraId="270B8F8B" w14:textId="77777777" w:rsidR="00B259FA" w:rsidRPr="00020619" w:rsidRDefault="00B259FA" w:rsidP="00BB34DD">
            <w:pPr>
              <w:pStyle w:val="TAL"/>
            </w:pPr>
          </w:p>
        </w:tc>
        <w:tc>
          <w:tcPr>
            <w:tcW w:w="1794" w:type="dxa"/>
            <w:tcBorders>
              <w:top w:val="nil"/>
              <w:bottom w:val="nil"/>
            </w:tcBorders>
          </w:tcPr>
          <w:p w14:paraId="018E8EE8" w14:textId="77777777" w:rsidR="00B259FA" w:rsidRPr="00020619" w:rsidRDefault="00B259FA" w:rsidP="00BB34DD">
            <w:pPr>
              <w:pStyle w:val="TAC"/>
              <w:rPr>
                <w:rFonts w:cs="v4.2.0"/>
              </w:rPr>
            </w:pPr>
          </w:p>
        </w:tc>
        <w:tc>
          <w:tcPr>
            <w:tcW w:w="1418" w:type="dxa"/>
          </w:tcPr>
          <w:p w14:paraId="550D11BA" w14:textId="77777777" w:rsidR="00B259FA" w:rsidRPr="00020619" w:rsidRDefault="00B259FA" w:rsidP="00BB34DD">
            <w:pPr>
              <w:pStyle w:val="TAC"/>
              <w:rPr>
                <w:rFonts w:cs="v4.2.0"/>
                <w:lang w:eastAsia="zh-CN"/>
              </w:rPr>
            </w:pPr>
            <w:r w:rsidRPr="00020619">
              <w:rPr>
                <w:rFonts w:cs="v4.2.0"/>
                <w:lang w:eastAsia="zh-CN"/>
              </w:rPr>
              <w:t>2</w:t>
            </w:r>
          </w:p>
        </w:tc>
        <w:tc>
          <w:tcPr>
            <w:tcW w:w="5161" w:type="dxa"/>
            <w:gridSpan w:val="6"/>
          </w:tcPr>
          <w:p w14:paraId="716DF64B" w14:textId="77777777" w:rsidR="00B259FA" w:rsidRPr="00020619" w:rsidRDefault="00B259FA" w:rsidP="00BB34DD">
            <w:pPr>
              <w:pStyle w:val="TAC"/>
              <w:rPr>
                <w:lang w:eastAsia="zh-CN"/>
              </w:rPr>
            </w:pPr>
            <w:r w:rsidRPr="00020619">
              <w:rPr>
                <w:lang w:eastAsia="zh-CN"/>
              </w:rPr>
              <w:t>-98</w:t>
            </w:r>
          </w:p>
        </w:tc>
      </w:tr>
      <w:tr w:rsidR="00B259FA" w:rsidRPr="00020619" w14:paraId="243ECD4D" w14:textId="77777777" w:rsidTr="00BB34DD">
        <w:trPr>
          <w:cantSplit/>
          <w:trHeight w:val="187"/>
          <w:jc w:val="center"/>
        </w:trPr>
        <w:tc>
          <w:tcPr>
            <w:tcW w:w="1951" w:type="dxa"/>
            <w:tcBorders>
              <w:top w:val="nil"/>
            </w:tcBorders>
          </w:tcPr>
          <w:p w14:paraId="5198776C" w14:textId="77777777" w:rsidR="00B259FA" w:rsidRPr="00020619" w:rsidRDefault="00B259FA" w:rsidP="00BB34DD">
            <w:pPr>
              <w:pStyle w:val="TAL"/>
            </w:pPr>
          </w:p>
        </w:tc>
        <w:tc>
          <w:tcPr>
            <w:tcW w:w="1794" w:type="dxa"/>
            <w:tcBorders>
              <w:top w:val="nil"/>
            </w:tcBorders>
          </w:tcPr>
          <w:p w14:paraId="612A57C7" w14:textId="77777777" w:rsidR="00B259FA" w:rsidRPr="00020619" w:rsidRDefault="00B259FA" w:rsidP="00BB34DD">
            <w:pPr>
              <w:pStyle w:val="TAC"/>
              <w:rPr>
                <w:rFonts w:cs="v4.2.0"/>
              </w:rPr>
            </w:pPr>
          </w:p>
        </w:tc>
        <w:tc>
          <w:tcPr>
            <w:tcW w:w="1418" w:type="dxa"/>
          </w:tcPr>
          <w:p w14:paraId="30765C90" w14:textId="77777777" w:rsidR="00B259FA" w:rsidRPr="00020619" w:rsidRDefault="00B259FA" w:rsidP="00BB34DD">
            <w:pPr>
              <w:pStyle w:val="TAC"/>
              <w:rPr>
                <w:rFonts w:cs="v4.2.0"/>
                <w:lang w:eastAsia="zh-CN"/>
              </w:rPr>
            </w:pPr>
            <w:r w:rsidRPr="00020619">
              <w:rPr>
                <w:rFonts w:cs="v4.2.0"/>
                <w:lang w:eastAsia="zh-CN"/>
              </w:rPr>
              <w:t>3</w:t>
            </w:r>
          </w:p>
        </w:tc>
        <w:tc>
          <w:tcPr>
            <w:tcW w:w="5161" w:type="dxa"/>
            <w:gridSpan w:val="6"/>
          </w:tcPr>
          <w:p w14:paraId="47C9D009" w14:textId="77777777" w:rsidR="00B259FA" w:rsidRPr="00020619" w:rsidRDefault="00B259FA" w:rsidP="00BB34DD">
            <w:pPr>
              <w:pStyle w:val="TAC"/>
              <w:rPr>
                <w:lang w:eastAsia="zh-CN"/>
              </w:rPr>
            </w:pPr>
            <w:r w:rsidRPr="00020619">
              <w:rPr>
                <w:lang w:eastAsia="zh-CN"/>
              </w:rPr>
              <w:t>-95</w:t>
            </w:r>
          </w:p>
        </w:tc>
      </w:tr>
      <w:tr w:rsidR="00B259FA" w:rsidRPr="00020619" w14:paraId="321AB147" w14:textId="77777777" w:rsidTr="00BB34DD">
        <w:trPr>
          <w:cantSplit/>
          <w:trHeight w:val="187"/>
          <w:jc w:val="center"/>
        </w:trPr>
        <w:tc>
          <w:tcPr>
            <w:tcW w:w="1951" w:type="dxa"/>
            <w:tcBorders>
              <w:bottom w:val="nil"/>
            </w:tcBorders>
          </w:tcPr>
          <w:p w14:paraId="1856C942" w14:textId="77777777" w:rsidR="00B259FA" w:rsidRPr="00020619" w:rsidRDefault="00B259FA" w:rsidP="00BB34DD">
            <w:pPr>
              <w:pStyle w:val="TAL"/>
            </w:pPr>
            <w:r w:rsidRPr="00020619">
              <w:rPr>
                <w:position w:val="-12"/>
              </w:rPr>
              <w:object w:dxaOrig="400" w:dyaOrig="360" w14:anchorId="7A946A9E">
                <v:shape id="_x0000_i1406" type="#_x0000_t75" style="width:19.9pt;height:19.9pt" o:ole="" fillcolor="window">
                  <v:imagedata r:id="rId15" o:title=""/>
                </v:shape>
                <o:OLEObject Type="Embed" ProgID="Equation.3" ShapeID="_x0000_i1406" DrawAspect="Content" ObjectID="_1731331787" r:id="rId516"/>
              </w:object>
            </w:r>
            <w:r w:rsidRPr="00020619">
              <w:t xml:space="preserve"> </w:t>
            </w:r>
            <w:r w:rsidRPr="00020619">
              <w:rPr>
                <w:vertAlign w:val="superscript"/>
              </w:rPr>
              <w:t>Note2</w:t>
            </w:r>
          </w:p>
        </w:tc>
        <w:tc>
          <w:tcPr>
            <w:tcW w:w="1794" w:type="dxa"/>
            <w:tcBorders>
              <w:bottom w:val="nil"/>
            </w:tcBorders>
          </w:tcPr>
          <w:p w14:paraId="5473AAFD" w14:textId="77777777" w:rsidR="00B259FA" w:rsidRPr="00020619" w:rsidRDefault="00B259FA" w:rsidP="00BB34DD">
            <w:pPr>
              <w:pStyle w:val="TAC"/>
              <w:rPr>
                <w:rFonts w:cs="v4.2.0"/>
              </w:rPr>
            </w:pPr>
            <w:r w:rsidRPr="00020619">
              <w:rPr>
                <w:rFonts w:cs="v4.2.0"/>
              </w:rPr>
              <w:t>dBm/15 kHz</w:t>
            </w:r>
          </w:p>
        </w:tc>
        <w:tc>
          <w:tcPr>
            <w:tcW w:w="1418" w:type="dxa"/>
          </w:tcPr>
          <w:p w14:paraId="747386B8"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5161" w:type="dxa"/>
            <w:gridSpan w:val="6"/>
            <w:tcBorders>
              <w:bottom w:val="nil"/>
            </w:tcBorders>
          </w:tcPr>
          <w:p w14:paraId="0F0446BE" w14:textId="77777777" w:rsidR="00B259FA" w:rsidRPr="00020619" w:rsidRDefault="00B259FA" w:rsidP="00BB34DD">
            <w:pPr>
              <w:pStyle w:val="TAC"/>
              <w:rPr>
                <w:rFonts w:cs="v4.2.0"/>
              </w:rPr>
            </w:pPr>
            <w:r w:rsidRPr="00020619">
              <w:t>-98</w:t>
            </w:r>
          </w:p>
        </w:tc>
      </w:tr>
      <w:tr w:rsidR="00B259FA" w:rsidRPr="00020619" w14:paraId="45E27110" w14:textId="77777777" w:rsidTr="00BB34DD">
        <w:trPr>
          <w:cantSplit/>
          <w:trHeight w:val="187"/>
          <w:jc w:val="center"/>
        </w:trPr>
        <w:tc>
          <w:tcPr>
            <w:tcW w:w="1951" w:type="dxa"/>
            <w:tcBorders>
              <w:top w:val="nil"/>
              <w:bottom w:val="nil"/>
            </w:tcBorders>
          </w:tcPr>
          <w:p w14:paraId="450FCADB" w14:textId="77777777" w:rsidR="00B259FA" w:rsidRPr="00020619" w:rsidRDefault="00B259FA" w:rsidP="00BB34DD">
            <w:pPr>
              <w:pStyle w:val="TAL"/>
            </w:pPr>
          </w:p>
        </w:tc>
        <w:tc>
          <w:tcPr>
            <w:tcW w:w="1794" w:type="dxa"/>
            <w:tcBorders>
              <w:top w:val="nil"/>
              <w:bottom w:val="nil"/>
            </w:tcBorders>
          </w:tcPr>
          <w:p w14:paraId="09E61A24" w14:textId="77777777" w:rsidR="00B259FA" w:rsidRPr="00020619" w:rsidRDefault="00B259FA" w:rsidP="00BB34DD">
            <w:pPr>
              <w:pStyle w:val="TAC"/>
              <w:rPr>
                <w:rFonts w:cs="v4.2.0"/>
              </w:rPr>
            </w:pPr>
          </w:p>
        </w:tc>
        <w:tc>
          <w:tcPr>
            <w:tcW w:w="1418" w:type="dxa"/>
          </w:tcPr>
          <w:p w14:paraId="5B857DBD" w14:textId="77777777" w:rsidR="00B259FA" w:rsidRPr="00020619" w:rsidRDefault="00B259FA" w:rsidP="00BB34DD">
            <w:pPr>
              <w:pStyle w:val="TAC"/>
              <w:rPr>
                <w:rFonts w:cs="v4.2.0"/>
                <w:lang w:eastAsia="zh-CN"/>
              </w:rPr>
            </w:pPr>
            <w:r w:rsidRPr="00020619">
              <w:rPr>
                <w:rFonts w:cs="v4.2.0"/>
                <w:lang w:eastAsia="zh-CN"/>
              </w:rPr>
              <w:t>2</w:t>
            </w:r>
          </w:p>
        </w:tc>
        <w:tc>
          <w:tcPr>
            <w:tcW w:w="5161" w:type="dxa"/>
            <w:gridSpan w:val="6"/>
            <w:tcBorders>
              <w:top w:val="nil"/>
              <w:bottom w:val="nil"/>
            </w:tcBorders>
          </w:tcPr>
          <w:p w14:paraId="2B35B160" w14:textId="77777777" w:rsidR="00B259FA" w:rsidRPr="00020619" w:rsidRDefault="00B259FA" w:rsidP="00BB34DD">
            <w:pPr>
              <w:keepLines/>
              <w:spacing w:after="0"/>
              <w:jc w:val="center"/>
              <w:rPr>
                <w:rFonts w:ascii="Arial" w:hAnsi="Arial" w:cs="v4.2.0"/>
                <w:sz w:val="18"/>
              </w:rPr>
            </w:pPr>
          </w:p>
        </w:tc>
      </w:tr>
      <w:tr w:rsidR="00B259FA" w:rsidRPr="00020619" w14:paraId="732DDB33" w14:textId="77777777" w:rsidTr="00BB34DD">
        <w:trPr>
          <w:cantSplit/>
          <w:trHeight w:val="187"/>
          <w:jc w:val="center"/>
        </w:trPr>
        <w:tc>
          <w:tcPr>
            <w:tcW w:w="1951" w:type="dxa"/>
            <w:tcBorders>
              <w:top w:val="nil"/>
            </w:tcBorders>
          </w:tcPr>
          <w:p w14:paraId="1B184DB4" w14:textId="77777777" w:rsidR="00B259FA" w:rsidRPr="00020619" w:rsidRDefault="00B259FA" w:rsidP="00BB34DD">
            <w:pPr>
              <w:pStyle w:val="TAL"/>
            </w:pPr>
          </w:p>
        </w:tc>
        <w:tc>
          <w:tcPr>
            <w:tcW w:w="1794" w:type="dxa"/>
            <w:tcBorders>
              <w:top w:val="nil"/>
            </w:tcBorders>
          </w:tcPr>
          <w:p w14:paraId="0E69B288" w14:textId="77777777" w:rsidR="00B259FA" w:rsidRPr="00020619" w:rsidRDefault="00B259FA" w:rsidP="00BB34DD">
            <w:pPr>
              <w:pStyle w:val="TAC"/>
              <w:rPr>
                <w:rFonts w:cs="v4.2.0"/>
              </w:rPr>
            </w:pPr>
          </w:p>
        </w:tc>
        <w:tc>
          <w:tcPr>
            <w:tcW w:w="1418" w:type="dxa"/>
          </w:tcPr>
          <w:p w14:paraId="07F2D178" w14:textId="77777777" w:rsidR="00B259FA" w:rsidRPr="00020619" w:rsidRDefault="00B259FA" w:rsidP="00BB34DD">
            <w:pPr>
              <w:pStyle w:val="TAC"/>
              <w:rPr>
                <w:rFonts w:cs="v4.2.0"/>
                <w:lang w:eastAsia="zh-CN"/>
              </w:rPr>
            </w:pPr>
            <w:r w:rsidRPr="00020619">
              <w:rPr>
                <w:rFonts w:cs="v4.2.0"/>
                <w:lang w:eastAsia="zh-CN"/>
              </w:rPr>
              <w:t>3</w:t>
            </w:r>
          </w:p>
        </w:tc>
        <w:tc>
          <w:tcPr>
            <w:tcW w:w="5161" w:type="dxa"/>
            <w:gridSpan w:val="6"/>
            <w:tcBorders>
              <w:top w:val="nil"/>
            </w:tcBorders>
          </w:tcPr>
          <w:p w14:paraId="095A95B4" w14:textId="77777777" w:rsidR="00B259FA" w:rsidRPr="00020619" w:rsidRDefault="00B259FA" w:rsidP="00BB34DD">
            <w:pPr>
              <w:keepLines/>
              <w:spacing w:after="0"/>
              <w:jc w:val="center"/>
              <w:rPr>
                <w:rFonts w:ascii="Arial" w:hAnsi="Arial" w:cs="v4.2.0"/>
                <w:sz w:val="18"/>
              </w:rPr>
            </w:pPr>
          </w:p>
        </w:tc>
      </w:tr>
      <w:tr w:rsidR="00B259FA" w:rsidRPr="00020619" w14:paraId="445A57FC" w14:textId="77777777" w:rsidTr="00BB34DD">
        <w:trPr>
          <w:cantSplit/>
          <w:trHeight w:val="187"/>
          <w:jc w:val="center"/>
        </w:trPr>
        <w:tc>
          <w:tcPr>
            <w:tcW w:w="1951" w:type="dxa"/>
            <w:tcBorders>
              <w:bottom w:val="nil"/>
            </w:tcBorders>
          </w:tcPr>
          <w:p w14:paraId="413F384D" w14:textId="77777777" w:rsidR="00B259FA" w:rsidRPr="00020619" w:rsidRDefault="00B259FA" w:rsidP="00BB34DD">
            <w:pPr>
              <w:pStyle w:val="TAL"/>
            </w:pPr>
            <w:r w:rsidRPr="00020619">
              <w:rPr>
                <w:position w:val="-12"/>
              </w:rPr>
              <w:object w:dxaOrig="800" w:dyaOrig="380" w14:anchorId="2ACB2C15">
                <v:shape id="_x0000_i1407" type="#_x0000_t75" style="width:40.2pt;height:15.45pt" o:ole="" fillcolor="window">
                  <v:imagedata r:id="rId20" o:title=""/>
                </v:shape>
                <o:OLEObject Type="Embed" ProgID="Equation.3" ShapeID="_x0000_i1407" DrawAspect="Content" ObjectID="_1731331788" r:id="rId517"/>
              </w:object>
            </w:r>
          </w:p>
        </w:tc>
        <w:tc>
          <w:tcPr>
            <w:tcW w:w="1794" w:type="dxa"/>
            <w:tcBorders>
              <w:bottom w:val="nil"/>
            </w:tcBorders>
          </w:tcPr>
          <w:p w14:paraId="315FB6B8" w14:textId="77777777" w:rsidR="00B259FA" w:rsidRPr="00020619" w:rsidRDefault="00B259FA" w:rsidP="00BB34DD">
            <w:pPr>
              <w:pStyle w:val="TAC"/>
              <w:rPr>
                <w:rFonts w:cs="v4.2.0"/>
              </w:rPr>
            </w:pPr>
            <w:r w:rsidRPr="00020619">
              <w:rPr>
                <w:rFonts w:cs="v4.2.0"/>
              </w:rPr>
              <w:t>dB</w:t>
            </w:r>
          </w:p>
        </w:tc>
        <w:tc>
          <w:tcPr>
            <w:tcW w:w="1418" w:type="dxa"/>
          </w:tcPr>
          <w:p w14:paraId="3FF17507"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992" w:type="dxa"/>
            <w:tcBorders>
              <w:bottom w:val="nil"/>
            </w:tcBorders>
          </w:tcPr>
          <w:p w14:paraId="2D23729F" w14:textId="77777777" w:rsidR="00B259FA" w:rsidRPr="00020619" w:rsidRDefault="00B259FA" w:rsidP="00BB34DD">
            <w:pPr>
              <w:pStyle w:val="TAC"/>
            </w:pPr>
            <w:r w:rsidRPr="00020619">
              <w:t>14</w:t>
            </w:r>
          </w:p>
        </w:tc>
        <w:tc>
          <w:tcPr>
            <w:tcW w:w="851" w:type="dxa"/>
            <w:tcBorders>
              <w:bottom w:val="nil"/>
            </w:tcBorders>
          </w:tcPr>
          <w:p w14:paraId="43F118E0" w14:textId="77777777" w:rsidR="00B259FA" w:rsidRPr="00020619" w:rsidRDefault="00B259FA" w:rsidP="00BB34DD">
            <w:pPr>
              <w:pStyle w:val="TAC"/>
            </w:pPr>
            <w:r w:rsidRPr="00020619">
              <w:t>14</w:t>
            </w:r>
          </w:p>
        </w:tc>
        <w:tc>
          <w:tcPr>
            <w:tcW w:w="899" w:type="dxa"/>
            <w:tcBorders>
              <w:bottom w:val="nil"/>
            </w:tcBorders>
          </w:tcPr>
          <w:p w14:paraId="13541E6C" w14:textId="77777777" w:rsidR="00B259FA" w:rsidRPr="00020619" w:rsidRDefault="00B259FA" w:rsidP="00BB34DD">
            <w:pPr>
              <w:pStyle w:val="TAC"/>
            </w:pPr>
            <w:r w:rsidRPr="00020619">
              <w:t>14</w:t>
            </w:r>
          </w:p>
        </w:tc>
        <w:tc>
          <w:tcPr>
            <w:tcW w:w="802" w:type="dxa"/>
            <w:tcBorders>
              <w:bottom w:val="nil"/>
            </w:tcBorders>
          </w:tcPr>
          <w:p w14:paraId="1D1FCEEE" w14:textId="77777777" w:rsidR="00B259FA" w:rsidRPr="00020619" w:rsidRDefault="00B259FA" w:rsidP="00BB34DD">
            <w:pPr>
              <w:pStyle w:val="TAC"/>
            </w:pPr>
            <w:r w:rsidRPr="00020619">
              <w:t>-4</w:t>
            </w:r>
          </w:p>
        </w:tc>
        <w:tc>
          <w:tcPr>
            <w:tcW w:w="850" w:type="dxa"/>
            <w:tcBorders>
              <w:bottom w:val="nil"/>
            </w:tcBorders>
          </w:tcPr>
          <w:p w14:paraId="6852550E" w14:textId="77777777" w:rsidR="00B259FA" w:rsidRPr="00020619" w:rsidRDefault="00B259FA" w:rsidP="00BB34DD">
            <w:pPr>
              <w:pStyle w:val="TAC"/>
            </w:pPr>
            <w:r w:rsidRPr="00020619">
              <w:t>-infinity</w:t>
            </w:r>
          </w:p>
        </w:tc>
        <w:tc>
          <w:tcPr>
            <w:tcW w:w="767" w:type="dxa"/>
            <w:tcBorders>
              <w:bottom w:val="nil"/>
            </w:tcBorders>
          </w:tcPr>
          <w:p w14:paraId="3995D6B3" w14:textId="77777777" w:rsidR="00B259FA" w:rsidRPr="00020619" w:rsidRDefault="00B259FA" w:rsidP="00BB34DD">
            <w:pPr>
              <w:pStyle w:val="TAC"/>
            </w:pPr>
            <w:r w:rsidRPr="00020619">
              <w:t>12</w:t>
            </w:r>
          </w:p>
        </w:tc>
      </w:tr>
      <w:tr w:rsidR="00B259FA" w:rsidRPr="00020619" w14:paraId="48711C37" w14:textId="77777777" w:rsidTr="00BB34DD">
        <w:trPr>
          <w:cantSplit/>
          <w:trHeight w:val="187"/>
          <w:jc w:val="center"/>
        </w:trPr>
        <w:tc>
          <w:tcPr>
            <w:tcW w:w="1951" w:type="dxa"/>
            <w:tcBorders>
              <w:top w:val="nil"/>
              <w:bottom w:val="nil"/>
            </w:tcBorders>
          </w:tcPr>
          <w:p w14:paraId="58EE38E9" w14:textId="77777777" w:rsidR="00B259FA" w:rsidRPr="00020619" w:rsidRDefault="00B259FA" w:rsidP="00BB34DD">
            <w:pPr>
              <w:pStyle w:val="TAL"/>
            </w:pPr>
          </w:p>
        </w:tc>
        <w:tc>
          <w:tcPr>
            <w:tcW w:w="1794" w:type="dxa"/>
            <w:tcBorders>
              <w:top w:val="nil"/>
              <w:bottom w:val="nil"/>
            </w:tcBorders>
          </w:tcPr>
          <w:p w14:paraId="460A1EBB" w14:textId="77777777" w:rsidR="00B259FA" w:rsidRPr="00020619" w:rsidRDefault="00B259FA" w:rsidP="00BB34DD">
            <w:pPr>
              <w:pStyle w:val="TAC"/>
              <w:rPr>
                <w:rFonts w:cs="v4.2.0"/>
              </w:rPr>
            </w:pPr>
          </w:p>
        </w:tc>
        <w:tc>
          <w:tcPr>
            <w:tcW w:w="1418" w:type="dxa"/>
          </w:tcPr>
          <w:p w14:paraId="0D49CED8" w14:textId="77777777" w:rsidR="00B259FA" w:rsidRPr="00020619" w:rsidRDefault="00B259FA" w:rsidP="00BB34DD">
            <w:pPr>
              <w:pStyle w:val="TAC"/>
              <w:rPr>
                <w:rFonts w:cs="v4.2.0"/>
                <w:lang w:eastAsia="zh-CN"/>
              </w:rPr>
            </w:pPr>
            <w:r w:rsidRPr="00020619">
              <w:rPr>
                <w:rFonts w:cs="v4.2.0"/>
                <w:lang w:eastAsia="zh-CN"/>
              </w:rPr>
              <w:t>2</w:t>
            </w:r>
          </w:p>
        </w:tc>
        <w:tc>
          <w:tcPr>
            <w:tcW w:w="992" w:type="dxa"/>
            <w:tcBorders>
              <w:top w:val="nil"/>
              <w:bottom w:val="nil"/>
            </w:tcBorders>
          </w:tcPr>
          <w:p w14:paraId="6390DEF4" w14:textId="77777777" w:rsidR="00B259FA" w:rsidRPr="00020619" w:rsidRDefault="00B259FA" w:rsidP="00BB34DD">
            <w:pPr>
              <w:pStyle w:val="TAC"/>
            </w:pPr>
          </w:p>
        </w:tc>
        <w:tc>
          <w:tcPr>
            <w:tcW w:w="851" w:type="dxa"/>
            <w:tcBorders>
              <w:top w:val="nil"/>
              <w:bottom w:val="nil"/>
            </w:tcBorders>
          </w:tcPr>
          <w:p w14:paraId="47C6101B" w14:textId="77777777" w:rsidR="00B259FA" w:rsidRPr="00020619" w:rsidRDefault="00B259FA" w:rsidP="00BB34DD">
            <w:pPr>
              <w:pStyle w:val="TAC"/>
            </w:pPr>
          </w:p>
        </w:tc>
        <w:tc>
          <w:tcPr>
            <w:tcW w:w="899" w:type="dxa"/>
            <w:tcBorders>
              <w:top w:val="nil"/>
              <w:bottom w:val="nil"/>
            </w:tcBorders>
          </w:tcPr>
          <w:p w14:paraId="1464B101" w14:textId="77777777" w:rsidR="00B259FA" w:rsidRPr="00020619" w:rsidRDefault="00B259FA" w:rsidP="00BB34DD">
            <w:pPr>
              <w:pStyle w:val="TAC"/>
            </w:pPr>
          </w:p>
        </w:tc>
        <w:tc>
          <w:tcPr>
            <w:tcW w:w="802" w:type="dxa"/>
            <w:tcBorders>
              <w:top w:val="nil"/>
              <w:bottom w:val="nil"/>
            </w:tcBorders>
          </w:tcPr>
          <w:p w14:paraId="75E73AFE" w14:textId="77777777" w:rsidR="00B259FA" w:rsidRPr="00020619" w:rsidRDefault="00B259FA" w:rsidP="00BB34DD">
            <w:pPr>
              <w:pStyle w:val="TAC"/>
            </w:pPr>
          </w:p>
        </w:tc>
        <w:tc>
          <w:tcPr>
            <w:tcW w:w="850" w:type="dxa"/>
            <w:tcBorders>
              <w:top w:val="nil"/>
              <w:bottom w:val="nil"/>
            </w:tcBorders>
          </w:tcPr>
          <w:p w14:paraId="42CF14FD" w14:textId="77777777" w:rsidR="00B259FA" w:rsidRPr="00020619" w:rsidRDefault="00B259FA" w:rsidP="00BB34DD">
            <w:pPr>
              <w:pStyle w:val="TAC"/>
            </w:pPr>
          </w:p>
        </w:tc>
        <w:tc>
          <w:tcPr>
            <w:tcW w:w="767" w:type="dxa"/>
            <w:tcBorders>
              <w:top w:val="nil"/>
              <w:bottom w:val="nil"/>
            </w:tcBorders>
          </w:tcPr>
          <w:p w14:paraId="1D650B59" w14:textId="77777777" w:rsidR="00B259FA" w:rsidRPr="00020619" w:rsidRDefault="00B259FA" w:rsidP="00BB34DD">
            <w:pPr>
              <w:pStyle w:val="TAC"/>
            </w:pPr>
          </w:p>
        </w:tc>
      </w:tr>
      <w:tr w:rsidR="00B259FA" w:rsidRPr="00020619" w14:paraId="3B377155" w14:textId="77777777" w:rsidTr="00BB34DD">
        <w:trPr>
          <w:cantSplit/>
          <w:trHeight w:val="187"/>
          <w:jc w:val="center"/>
        </w:trPr>
        <w:tc>
          <w:tcPr>
            <w:tcW w:w="1951" w:type="dxa"/>
            <w:tcBorders>
              <w:top w:val="nil"/>
            </w:tcBorders>
          </w:tcPr>
          <w:p w14:paraId="36543D60" w14:textId="77777777" w:rsidR="00B259FA" w:rsidRPr="00020619" w:rsidRDefault="00B259FA" w:rsidP="00BB34DD">
            <w:pPr>
              <w:pStyle w:val="TAL"/>
            </w:pPr>
          </w:p>
        </w:tc>
        <w:tc>
          <w:tcPr>
            <w:tcW w:w="1794" w:type="dxa"/>
            <w:tcBorders>
              <w:top w:val="nil"/>
            </w:tcBorders>
          </w:tcPr>
          <w:p w14:paraId="58C36C15" w14:textId="77777777" w:rsidR="00B259FA" w:rsidRPr="00020619" w:rsidRDefault="00B259FA" w:rsidP="00BB34DD">
            <w:pPr>
              <w:pStyle w:val="TAC"/>
              <w:rPr>
                <w:rFonts w:cs="v4.2.0"/>
              </w:rPr>
            </w:pPr>
          </w:p>
        </w:tc>
        <w:tc>
          <w:tcPr>
            <w:tcW w:w="1418" w:type="dxa"/>
          </w:tcPr>
          <w:p w14:paraId="5C164429" w14:textId="77777777" w:rsidR="00B259FA" w:rsidRPr="00020619" w:rsidRDefault="00B259FA" w:rsidP="00BB34DD">
            <w:pPr>
              <w:pStyle w:val="TAC"/>
              <w:rPr>
                <w:rFonts w:cs="v4.2.0"/>
                <w:lang w:eastAsia="zh-CN"/>
              </w:rPr>
            </w:pPr>
            <w:r w:rsidRPr="00020619">
              <w:rPr>
                <w:rFonts w:cs="v4.2.0"/>
                <w:lang w:eastAsia="zh-CN"/>
              </w:rPr>
              <w:t>3</w:t>
            </w:r>
          </w:p>
        </w:tc>
        <w:tc>
          <w:tcPr>
            <w:tcW w:w="992" w:type="dxa"/>
            <w:tcBorders>
              <w:top w:val="nil"/>
            </w:tcBorders>
          </w:tcPr>
          <w:p w14:paraId="5D41AD43" w14:textId="77777777" w:rsidR="00B259FA" w:rsidRPr="00020619" w:rsidRDefault="00B259FA" w:rsidP="00BB34DD">
            <w:pPr>
              <w:pStyle w:val="TAC"/>
            </w:pPr>
          </w:p>
        </w:tc>
        <w:tc>
          <w:tcPr>
            <w:tcW w:w="851" w:type="dxa"/>
            <w:tcBorders>
              <w:top w:val="nil"/>
            </w:tcBorders>
          </w:tcPr>
          <w:p w14:paraId="3BA0D169" w14:textId="77777777" w:rsidR="00B259FA" w:rsidRPr="00020619" w:rsidRDefault="00B259FA" w:rsidP="00BB34DD">
            <w:pPr>
              <w:pStyle w:val="TAC"/>
            </w:pPr>
          </w:p>
        </w:tc>
        <w:tc>
          <w:tcPr>
            <w:tcW w:w="899" w:type="dxa"/>
            <w:tcBorders>
              <w:top w:val="nil"/>
            </w:tcBorders>
          </w:tcPr>
          <w:p w14:paraId="238E7C78" w14:textId="77777777" w:rsidR="00B259FA" w:rsidRPr="00020619" w:rsidRDefault="00B259FA" w:rsidP="00BB34DD">
            <w:pPr>
              <w:pStyle w:val="TAC"/>
            </w:pPr>
          </w:p>
        </w:tc>
        <w:tc>
          <w:tcPr>
            <w:tcW w:w="802" w:type="dxa"/>
            <w:tcBorders>
              <w:top w:val="nil"/>
            </w:tcBorders>
          </w:tcPr>
          <w:p w14:paraId="2C49BA79" w14:textId="77777777" w:rsidR="00B259FA" w:rsidRPr="00020619" w:rsidRDefault="00B259FA" w:rsidP="00BB34DD">
            <w:pPr>
              <w:pStyle w:val="TAC"/>
            </w:pPr>
          </w:p>
        </w:tc>
        <w:tc>
          <w:tcPr>
            <w:tcW w:w="850" w:type="dxa"/>
            <w:tcBorders>
              <w:top w:val="nil"/>
            </w:tcBorders>
          </w:tcPr>
          <w:p w14:paraId="2383743F" w14:textId="77777777" w:rsidR="00B259FA" w:rsidRPr="00020619" w:rsidRDefault="00B259FA" w:rsidP="00BB34DD">
            <w:pPr>
              <w:pStyle w:val="TAC"/>
            </w:pPr>
          </w:p>
        </w:tc>
        <w:tc>
          <w:tcPr>
            <w:tcW w:w="767" w:type="dxa"/>
            <w:tcBorders>
              <w:top w:val="nil"/>
            </w:tcBorders>
          </w:tcPr>
          <w:p w14:paraId="050F68E3" w14:textId="77777777" w:rsidR="00B259FA" w:rsidRPr="00020619" w:rsidRDefault="00B259FA" w:rsidP="00BB34DD">
            <w:pPr>
              <w:pStyle w:val="TAC"/>
            </w:pPr>
          </w:p>
        </w:tc>
      </w:tr>
      <w:tr w:rsidR="00B259FA" w:rsidRPr="00020619" w14:paraId="3534CBD8" w14:textId="77777777" w:rsidTr="00BB34DD">
        <w:trPr>
          <w:cantSplit/>
          <w:trHeight w:val="187"/>
          <w:jc w:val="center"/>
        </w:trPr>
        <w:tc>
          <w:tcPr>
            <w:tcW w:w="1951" w:type="dxa"/>
            <w:tcBorders>
              <w:bottom w:val="nil"/>
            </w:tcBorders>
          </w:tcPr>
          <w:p w14:paraId="59038B71" w14:textId="77777777" w:rsidR="00B259FA" w:rsidRPr="00020619" w:rsidRDefault="00B259FA" w:rsidP="00BB34DD">
            <w:pPr>
              <w:pStyle w:val="TAL"/>
            </w:pPr>
            <w:r w:rsidRPr="00020619">
              <w:t xml:space="preserve">SS-RSRP </w:t>
            </w:r>
            <w:r w:rsidRPr="00020619">
              <w:rPr>
                <w:vertAlign w:val="superscript"/>
              </w:rPr>
              <w:t>Note3</w:t>
            </w:r>
          </w:p>
        </w:tc>
        <w:tc>
          <w:tcPr>
            <w:tcW w:w="1794" w:type="dxa"/>
            <w:tcBorders>
              <w:bottom w:val="nil"/>
            </w:tcBorders>
          </w:tcPr>
          <w:p w14:paraId="7809456A" w14:textId="77777777" w:rsidR="00B259FA" w:rsidRPr="00020619" w:rsidRDefault="00B259FA" w:rsidP="00BB34DD">
            <w:pPr>
              <w:pStyle w:val="TAC"/>
              <w:rPr>
                <w:rFonts w:cs="v4.2.0"/>
              </w:rPr>
            </w:pPr>
            <w:r w:rsidRPr="00020619">
              <w:rPr>
                <w:rFonts w:cs="v4.2.0"/>
              </w:rPr>
              <w:t>dBm/SCS</w:t>
            </w:r>
          </w:p>
        </w:tc>
        <w:tc>
          <w:tcPr>
            <w:tcW w:w="1418" w:type="dxa"/>
          </w:tcPr>
          <w:p w14:paraId="16B8EBC5"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992" w:type="dxa"/>
          </w:tcPr>
          <w:p w14:paraId="4F39AC92" w14:textId="77777777" w:rsidR="00B259FA" w:rsidRPr="00020619" w:rsidRDefault="00B259FA" w:rsidP="00BB34DD">
            <w:pPr>
              <w:pStyle w:val="TAC"/>
              <w:rPr>
                <w:lang w:eastAsia="zh-CN"/>
              </w:rPr>
            </w:pPr>
            <w:r w:rsidRPr="00020619">
              <w:rPr>
                <w:rFonts w:cs="Arial"/>
                <w:lang w:eastAsia="zh-CN"/>
              </w:rPr>
              <w:t>-84</w:t>
            </w:r>
          </w:p>
        </w:tc>
        <w:tc>
          <w:tcPr>
            <w:tcW w:w="851" w:type="dxa"/>
          </w:tcPr>
          <w:p w14:paraId="729E4C3B" w14:textId="77777777" w:rsidR="00B259FA" w:rsidRPr="00020619" w:rsidRDefault="00B259FA" w:rsidP="00BB34DD">
            <w:pPr>
              <w:pStyle w:val="TAC"/>
              <w:rPr>
                <w:lang w:eastAsia="zh-CN"/>
              </w:rPr>
            </w:pPr>
            <w:r w:rsidRPr="00020619">
              <w:rPr>
                <w:rFonts w:cs="Arial"/>
                <w:lang w:eastAsia="zh-CN"/>
              </w:rPr>
              <w:t>-84</w:t>
            </w:r>
          </w:p>
        </w:tc>
        <w:tc>
          <w:tcPr>
            <w:tcW w:w="899" w:type="dxa"/>
          </w:tcPr>
          <w:p w14:paraId="3DDF628D" w14:textId="77777777" w:rsidR="00B259FA" w:rsidRPr="00020619" w:rsidRDefault="00B259FA" w:rsidP="00BB34DD">
            <w:pPr>
              <w:pStyle w:val="TAC"/>
              <w:rPr>
                <w:lang w:eastAsia="zh-CN"/>
              </w:rPr>
            </w:pPr>
            <w:r w:rsidRPr="00020619">
              <w:rPr>
                <w:rFonts w:cs="Arial"/>
                <w:lang w:eastAsia="zh-CN"/>
              </w:rPr>
              <w:t>-84</w:t>
            </w:r>
          </w:p>
        </w:tc>
        <w:tc>
          <w:tcPr>
            <w:tcW w:w="802" w:type="dxa"/>
          </w:tcPr>
          <w:p w14:paraId="3DD4A373" w14:textId="77777777" w:rsidR="00B259FA" w:rsidRPr="00020619" w:rsidRDefault="00B259FA" w:rsidP="00BB34DD">
            <w:pPr>
              <w:pStyle w:val="TAC"/>
              <w:rPr>
                <w:lang w:eastAsia="zh-CN"/>
              </w:rPr>
            </w:pPr>
            <w:r w:rsidRPr="00020619">
              <w:rPr>
                <w:rFonts w:cs="Arial"/>
                <w:lang w:eastAsia="zh-CN"/>
              </w:rPr>
              <w:t>-102</w:t>
            </w:r>
          </w:p>
        </w:tc>
        <w:tc>
          <w:tcPr>
            <w:tcW w:w="850" w:type="dxa"/>
          </w:tcPr>
          <w:p w14:paraId="218F3FA8" w14:textId="77777777" w:rsidR="00B259FA" w:rsidRPr="00020619" w:rsidRDefault="00B259FA" w:rsidP="00BB34DD">
            <w:pPr>
              <w:pStyle w:val="TAC"/>
            </w:pPr>
            <w:r w:rsidRPr="00020619">
              <w:t>-infinity</w:t>
            </w:r>
          </w:p>
        </w:tc>
        <w:tc>
          <w:tcPr>
            <w:tcW w:w="767" w:type="dxa"/>
          </w:tcPr>
          <w:p w14:paraId="0F89D172" w14:textId="77777777" w:rsidR="00B259FA" w:rsidRPr="00020619" w:rsidRDefault="00B259FA" w:rsidP="00BB34DD">
            <w:pPr>
              <w:pStyle w:val="TAC"/>
              <w:rPr>
                <w:lang w:eastAsia="zh-CN"/>
              </w:rPr>
            </w:pPr>
            <w:r w:rsidRPr="00020619">
              <w:rPr>
                <w:rFonts w:cs="Arial"/>
                <w:lang w:eastAsia="zh-CN"/>
              </w:rPr>
              <w:t>-86</w:t>
            </w:r>
          </w:p>
        </w:tc>
      </w:tr>
      <w:tr w:rsidR="00B259FA" w:rsidRPr="00020619" w14:paraId="110E3028" w14:textId="77777777" w:rsidTr="00BB34DD">
        <w:trPr>
          <w:cantSplit/>
          <w:trHeight w:val="187"/>
          <w:jc w:val="center"/>
        </w:trPr>
        <w:tc>
          <w:tcPr>
            <w:tcW w:w="1951" w:type="dxa"/>
            <w:tcBorders>
              <w:top w:val="nil"/>
              <w:bottom w:val="nil"/>
            </w:tcBorders>
          </w:tcPr>
          <w:p w14:paraId="457CF79C" w14:textId="77777777" w:rsidR="00B259FA" w:rsidRPr="00020619" w:rsidRDefault="00B259FA" w:rsidP="00BB34DD">
            <w:pPr>
              <w:pStyle w:val="TAL"/>
            </w:pPr>
          </w:p>
        </w:tc>
        <w:tc>
          <w:tcPr>
            <w:tcW w:w="1794" w:type="dxa"/>
            <w:tcBorders>
              <w:top w:val="nil"/>
              <w:bottom w:val="nil"/>
            </w:tcBorders>
          </w:tcPr>
          <w:p w14:paraId="6633E2DA" w14:textId="77777777" w:rsidR="00B259FA" w:rsidRPr="00020619" w:rsidRDefault="00B259FA" w:rsidP="00BB34DD">
            <w:pPr>
              <w:pStyle w:val="TAC"/>
              <w:rPr>
                <w:rFonts w:cs="v4.2.0"/>
              </w:rPr>
            </w:pPr>
          </w:p>
        </w:tc>
        <w:tc>
          <w:tcPr>
            <w:tcW w:w="1418" w:type="dxa"/>
          </w:tcPr>
          <w:p w14:paraId="6F92B476" w14:textId="77777777" w:rsidR="00B259FA" w:rsidRPr="00020619" w:rsidRDefault="00B259FA" w:rsidP="00BB34DD">
            <w:pPr>
              <w:pStyle w:val="TAC"/>
              <w:rPr>
                <w:rFonts w:cs="v4.2.0"/>
                <w:lang w:eastAsia="zh-CN"/>
              </w:rPr>
            </w:pPr>
            <w:r w:rsidRPr="00020619">
              <w:rPr>
                <w:rFonts w:cs="v4.2.0"/>
                <w:lang w:eastAsia="zh-CN"/>
              </w:rPr>
              <w:t>2</w:t>
            </w:r>
          </w:p>
        </w:tc>
        <w:tc>
          <w:tcPr>
            <w:tcW w:w="992" w:type="dxa"/>
          </w:tcPr>
          <w:p w14:paraId="6A2208F4" w14:textId="77777777" w:rsidR="00B259FA" w:rsidRPr="00020619" w:rsidRDefault="00B259FA" w:rsidP="00BB34DD">
            <w:pPr>
              <w:pStyle w:val="TAC"/>
              <w:rPr>
                <w:lang w:eastAsia="zh-CN"/>
              </w:rPr>
            </w:pPr>
            <w:r w:rsidRPr="00020619">
              <w:rPr>
                <w:rFonts w:cs="Arial"/>
                <w:lang w:eastAsia="zh-CN"/>
              </w:rPr>
              <w:t>-84</w:t>
            </w:r>
          </w:p>
        </w:tc>
        <w:tc>
          <w:tcPr>
            <w:tcW w:w="851" w:type="dxa"/>
          </w:tcPr>
          <w:p w14:paraId="36BE5CAC" w14:textId="77777777" w:rsidR="00B259FA" w:rsidRPr="00020619" w:rsidRDefault="00B259FA" w:rsidP="00BB34DD">
            <w:pPr>
              <w:pStyle w:val="TAC"/>
              <w:rPr>
                <w:lang w:eastAsia="zh-CN"/>
              </w:rPr>
            </w:pPr>
            <w:r w:rsidRPr="00020619">
              <w:rPr>
                <w:rFonts w:cs="Arial"/>
                <w:lang w:eastAsia="zh-CN"/>
              </w:rPr>
              <w:t>-84</w:t>
            </w:r>
          </w:p>
        </w:tc>
        <w:tc>
          <w:tcPr>
            <w:tcW w:w="899" w:type="dxa"/>
          </w:tcPr>
          <w:p w14:paraId="3FF5F8C4" w14:textId="77777777" w:rsidR="00B259FA" w:rsidRPr="00020619" w:rsidRDefault="00B259FA" w:rsidP="00BB34DD">
            <w:pPr>
              <w:pStyle w:val="TAC"/>
              <w:rPr>
                <w:lang w:eastAsia="zh-CN"/>
              </w:rPr>
            </w:pPr>
            <w:r w:rsidRPr="00020619">
              <w:rPr>
                <w:rFonts w:cs="Arial"/>
                <w:lang w:eastAsia="zh-CN"/>
              </w:rPr>
              <w:t>-84</w:t>
            </w:r>
          </w:p>
        </w:tc>
        <w:tc>
          <w:tcPr>
            <w:tcW w:w="802" w:type="dxa"/>
          </w:tcPr>
          <w:p w14:paraId="5A555F94" w14:textId="77777777" w:rsidR="00B259FA" w:rsidRPr="00020619" w:rsidRDefault="00B259FA" w:rsidP="00BB34DD">
            <w:pPr>
              <w:pStyle w:val="TAC"/>
              <w:rPr>
                <w:lang w:eastAsia="zh-CN"/>
              </w:rPr>
            </w:pPr>
            <w:r w:rsidRPr="00020619">
              <w:rPr>
                <w:rFonts w:cs="Arial"/>
                <w:lang w:eastAsia="zh-CN"/>
              </w:rPr>
              <w:t>-102</w:t>
            </w:r>
          </w:p>
        </w:tc>
        <w:tc>
          <w:tcPr>
            <w:tcW w:w="850" w:type="dxa"/>
          </w:tcPr>
          <w:p w14:paraId="18408B95" w14:textId="77777777" w:rsidR="00B259FA" w:rsidRPr="00020619" w:rsidRDefault="00B259FA" w:rsidP="00BB34DD">
            <w:pPr>
              <w:pStyle w:val="TAC"/>
            </w:pPr>
            <w:r w:rsidRPr="00020619">
              <w:t>-infinity</w:t>
            </w:r>
          </w:p>
        </w:tc>
        <w:tc>
          <w:tcPr>
            <w:tcW w:w="767" w:type="dxa"/>
          </w:tcPr>
          <w:p w14:paraId="7F378C4C" w14:textId="77777777" w:rsidR="00B259FA" w:rsidRPr="00020619" w:rsidRDefault="00B259FA" w:rsidP="00BB34DD">
            <w:pPr>
              <w:pStyle w:val="TAC"/>
              <w:rPr>
                <w:lang w:eastAsia="zh-CN"/>
              </w:rPr>
            </w:pPr>
            <w:r w:rsidRPr="00020619">
              <w:rPr>
                <w:rFonts w:cs="Arial"/>
                <w:lang w:eastAsia="zh-CN"/>
              </w:rPr>
              <w:t>-86</w:t>
            </w:r>
          </w:p>
        </w:tc>
      </w:tr>
      <w:tr w:rsidR="00B259FA" w:rsidRPr="00020619" w14:paraId="3C59D5D1" w14:textId="77777777" w:rsidTr="00BB34DD">
        <w:trPr>
          <w:cantSplit/>
          <w:trHeight w:val="187"/>
          <w:jc w:val="center"/>
        </w:trPr>
        <w:tc>
          <w:tcPr>
            <w:tcW w:w="1951" w:type="dxa"/>
            <w:tcBorders>
              <w:top w:val="nil"/>
            </w:tcBorders>
          </w:tcPr>
          <w:p w14:paraId="685A1B69" w14:textId="77777777" w:rsidR="00B259FA" w:rsidRPr="00020619" w:rsidRDefault="00B259FA" w:rsidP="00BB34DD">
            <w:pPr>
              <w:pStyle w:val="TAL"/>
            </w:pPr>
          </w:p>
        </w:tc>
        <w:tc>
          <w:tcPr>
            <w:tcW w:w="1794" w:type="dxa"/>
            <w:tcBorders>
              <w:top w:val="nil"/>
            </w:tcBorders>
          </w:tcPr>
          <w:p w14:paraId="63DA83C7" w14:textId="77777777" w:rsidR="00B259FA" w:rsidRPr="00020619" w:rsidRDefault="00B259FA" w:rsidP="00BB34DD">
            <w:pPr>
              <w:pStyle w:val="TAC"/>
              <w:rPr>
                <w:rFonts w:cs="v4.2.0"/>
              </w:rPr>
            </w:pPr>
          </w:p>
        </w:tc>
        <w:tc>
          <w:tcPr>
            <w:tcW w:w="1418" w:type="dxa"/>
          </w:tcPr>
          <w:p w14:paraId="50FE5411" w14:textId="77777777" w:rsidR="00B259FA" w:rsidRPr="00020619" w:rsidRDefault="00B259FA" w:rsidP="00BB34DD">
            <w:pPr>
              <w:pStyle w:val="TAC"/>
              <w:rPr>
                <w:rFonts w:cs="v4.2.0"/>
                <w:lang w:eastAsia="zh-CN"/>
              </w:rPr>
            </w:pPr>
            <w:r w:rsidRPr="00020619">
              <w:rPr>
                <w:rFonts w:cs="v4.2.0"/>
                <w:lang w:eastAsia="zh-CN"/>
              </w:rPr>
              <w:t>3</w:t>
            </w:r>
          </w:p>
        </w:tc>
        <w:tc>
          <w:tcPr>
            <w:tcW w:w="992" w:type="dxa"/>
          </w:tcPr>
          <w:p w14:paraId="47EBE3CC" w14:textId="77777777" w:rsidR="00B259FA" w:rsidRPr="00020619" w:rsidRDefault="00B259FA" w:rsidP="00BB34DD">
            <w:pPr>
              <w:pStyle w:val="TAC"/>
              <w:rPr>
                <w:lang w:eastAsia="zh-CN"/>
              </w:rPr>
            </w:pPr>
            <w:r w:rsidRPr="00020619">
              <w:rPr>
                <w:lang w:eastAsia="zh-CN"/>
              </w:rPr>
              <w:t>-81</w:t>
            </w:r>
          </w:p>
        </w:tc>
        <w:tc>
          <w:tcPr>
            <w:tcW w:w="851" w:type="dxa"/>
          </w:tcPr>
          <w:p w14:paraId="3F8ED7DC" w14:textId="77777777" w:rsidR="00B259FA" w:rsidRPr="00020619" w:rsidRDefault="00B259FA" w:rsidP="00BB34DD">
            <w:pPr>
              <w:pStyle w:val="TAC"/>
              <w:rPr>
                <w:lang w:eastAsia="zh-CN"/>
              </w:rPr>
            </w:pPr>
            <w:r w:rsidRPr="00020619">
              <w:rPr>
                <w:lang w:eastAsia="zh-CN"/>
              </w:rPr>
              <w:t>-81</w:t>
            </w:r>
          </w:p>
        </w:tc>
        <w:tc>
          <w:tcPr>
            <w:tcW w:w="899" w:type="dxa"/>
          </w:tcPr>
          <w:p w14:paraId="65FBE916" w14:textId="77777777" w:rsidR="00B259FA" w:rsidRPr="00020619" w:rsidRDefault="00B259FA" w:rsidP="00BB34DD">
            <w:pPr>
              <w:pStyle w:val="TAC"/>
              <w:rPr>
                <w:lang w:eastAsia="zh-CN"/>
              </w:rPr>
            </w:pPr>
            <w:r w:rsidRPr="00020619">
              <w:rPr>
                <w:lang w:eastAsia="zh-CN"/>
              </w:rPr>
              <w:t>-81</w:t>
            </w:r>
          </w:p>
        </w:tc>
        <w:tc>
          <w:tcPr>
            <w:tcW w:w="802" w:type="dxa"/>
          </w:tcPr>
          <w:p w14:paraId="0C29ECDA" w14:textId="77777777" w:rsidR="00B259FA" w:rsidRPr="00020619" w:rsidRDefault="00B259FA" w:rsidP="00BB34DD">
            <w:pPr>
              <w:pStyle w:val="TAC"/>
              <w:rPr>
                <w:lang w:eastAsia="zh-CN"/>
              </w:rPr>
            </w:pPr>
            <w:r w:rsidRPr="00020619">
              <w:rPr>
                <w:lang w:eastAsia="zh-CN"/>
              </w:rPr>
              <w:t>-99</w:t>
            </w:r>
          </w:p>
        </w:tc>
        <w:tc>
          <w:tcPr>
            <w:tcW w:w="850" w:type="dxa"/>
          </w:tcPr>
          <w:p w14:paraId="3F702456" w14:textId="77777777" w:rsidR="00B259FA" w:rsidRPr="00020619" w:rsidRDefault="00B259FA" w:rsidP="00BB34DD">
            <w:pPr>
              <w:pStyle w:val="TAC"/>
            </w:pPr>
            <w:r w:rsidRPr="00020619">
              <w:t>-infinity</w:t>
            </w:r>
          </w:p>
        </w:tc>
        <w:tc>
          <w:tcPr>
            <w:tcW w:w="767" w:type="dxa"/>
          </w:tcPr>
          <w:p w14:paraId="4C2ED979" w14:textId="77777777" w:rsidR="00B259FA" w:rsidRPr="00020619" w:rsidRDefault="00B259FA" w:rsidP="00BB34DD">
            <w:pPr>
              <w:pStyle w:val="TAC"/>
              <w:rPr>
                <w:lang w:eastAsia="zh-CN"/>
              </w:rPr>
            </w:pPr>
            <w:r w:rsidRPr="00020619">
              <w:rPr>
                <w:lang w:eastAsia="zh-CN"/>
              </w:rPr>
              <w:t>-83</w:t>
            </w:r>
          </w:p>
        </w:tc>
      </w:tr>
      <w:tr w:rsidR="00B259FA" w:rsidRPr="00020619" w14:paraId="6E3BDDEB" w14:textId="77777777" w:rsidTr="00BB34DD">
        <w:trPr>
          <w:cantSplit/>
          <w:trHeight w:val="187"/>
          <w:jc w:val="center"/>
        </w:trPr>
        <w:tc>
          <w:tcPr>
            <w:tcW w:w="1951" w:type="dxa"/>
            <w:tcBorders>
              <w:bottom w:val="nil"/>
            </w:tcBorders>
          </w:tcPr>
          <w:p w14:paraId="5D6C8B1D" w14:textId="77777777" w:rsidR="00B259FA" w:rsidRPr="00020619" w:rsidRDefault="00B259FA" w:rsidP="00BB34DD">
            <w:pPr>
              <w:pStyle w:val="TAL"/>
            </w:pPr>
            <w:r w:rsidRPr="00020619">
              <w:t>Io</w:t>
            </w:r>
          </w:p>
        </w:tc>
        <w:tc>
          <w:tcPr>
            <w:tcW w:w="1794" w:type="dxa"/>
          </w:tcPr>
          <w:p w14:paraId="2821CFB9" w14:textId="77777777" w:rsidR="00B259FA" w:rsidRPr="00020619" w:rsidRDefault="00B259FA" w:rsidP="00BB34DD">
            <w:pPr>
              <w:pStyle w:val="TAC"/>
              <w:rPr>
                <w:rFonts w:cs="v4.2.0"/>
                <w:lang w:eastAsia="zh-CN"/>
              </w:rPr>
            </w:pPr>
            <w:r w:rsidRPr="00020619">
              <w:rPr>
                <w:rFonts w:cs="v4.2.0"/>
                <w:lang w:eastAsia="zh-CN"/>
              </w:rPr>
              <w:t>dBm/9.36 MHz</w:t>
            </w:r>
          </w:p>
        </w:tc>
        <w:tc>
          <w:tcPr>
            <w:tcW w:w="1418" w:type="dxa"/>
          </w:tcPr>
          <w:p w14:paraId="342AAD2C"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992" w:type="dxa"/>
          </w:tcPr>
          <w:p w14:paraId="644236F7" w14:textId="77777777" w:rsidR="00B259FA" w:rsidRPr="00020619" w:rsidRDefault="00B259FA" w:rsidP="00BB34DD">
            <w:pPr>
              <w:pStyle w:val="TAC"/>
              <w:rPr>
                <w:lang w:eastAsia="zh-CN"/>
              </w:rPr>
            </w:pPr>
            <w:r w:rsidRPr="00020619">
              <w:rPr>
                <w:rFonts w:cs="Arial"/>
                <w:lang w:eastAsia="zh-CN"/>
              </w:rPr>
              <w:t>-55.88</w:t>
            </w:r>
          </w:p>
        </w:tc>
        <w:tc>
          <w:tcPr>
            <w:tcW w:w="851" w:type="dxa"/>
          </w:tcPr>
          <w:p w14:paraId="5B439498" w14:textId="77777777" w:rsidR="00B259FA" w:rsidRPr="00020619" w:rsidRDefault="00B259FA" w:rsidP="00BB34DD">
            <w:pPr>
              <w:pStyle w:val="TAC"/>
              <w:rPr>
                <w:lang w:eastAsia="zh-CN"/>
              </w:rPr>
            </w:pPr>
            <w:r w:rsidRPr="00020619">
              <w:rPr>
                <w:rFonts w:cs="Arial"/>
                <w:lang w:eastAsia="zh-CN"/>
              </w:rPr>
              <w:t>-55.88</w:t>
            </w:r>
          </w:p>
        </w:tc>
        <w:tc>
          <w:tcPr>
            <w:tcW w:w="899" w:type="dxa"/>
          </w:tcPr>
          <w:p w14:paraId="4AA87684" w14:textId="77777777" w:rsidR="00B259FA" w:rsidRPr="00020619" w:rsidRDefault="00B259FA" w:rsidP="00BB34DD">
            <w:pPr>
              <w:pStyle w:val="TAC"/>
              <w:rPr>
                <w:lang w:eastAsia="zh-CN"/>
              </w:rPr>
            </w:pPr>
            <w:r w:rsidRPr="00020619">
              <w:rPr>
                <w:rFonts w:cs="Arial"/>
                <w:lang w:eastAsia="zh-CN"/>
              </w:rPr>
              <w:t>-55.88</w:t>
            </w:r>
          </w:p>
        </w:tc>
        <w:tc>
          <w:tcPr>
            <w:tcW w:w="802" w:type="dxa"/>
          </w:tcPr>
          <w:p w14:paraId="3BD783FD" w14:textId="77777777" w:rsidR="00B259FA" w:rsidRPr="00020619" w:rsidRDefault="00B259FA" w:rsidP="00BB34DD">
            <w:pPr>
              <w:pStyle w:val="TAC"/>
              <w:rPr>
                <w:lang w:eastAsia="zh-CN"/>
              </w:rPr>
            </w:pPr>
            <w:r w:rsidRPr="00020619">
              <w:rPr>
                <w:rFonts w:cs="Arial"/>
                <w:lang w:eastAsia="zh-CN"/>
              </w:rPr>
              <w:t>-68.60</w:t>
            </w:r>
          </w:p>
        </w:tc>
        <w:tc>
          <w:tcPr>
            <w:tcW w:w="850" w:type="dxa"/>
          </w:tcPr>
          <w:p w14:paraId="55EF592D" w14:textId="77777777" w:rsidR="00B259FA" w:rsidRPr="00020619" w:rsidRDefault="00B259FA" w:rsidP="00BB34DD">
            <w:pPr>
              <w:pStyle w:val="TAC"/>
            </w:pPr>
            <w:r w:rsidRPr="00020619">
              <w:t>-70.05</w:t>
            </w:r>
          </w:p>
        </w:tc>
        <w:tc>
          <w:tcPr>
            <w:tcW w:w="767" w:type="dxa"/>
          </w:tcPr>
          <w:p w14:paraId="5A3CEC23" w14:textId="77777777" w:rsidR="00B259FA" w:rsidRPr="00020619" w:rsidRDefault="00B259FA" w:rsidP="00BB34DD">
            <w:pPr>
              <w:pStyle w:val="TAC"/>
              <w:rPr>
                <w:lang w:eastAsia="zh-CN"/>
              </w:rPr>
            </w:pPr>
            <w:r w:rsidRPr="00020619">
              <w:rPr>
                <w:rFonts w:cs="Arial"/>
                <w:lang w:eastAsia="zh-CN"/>
              </w:rPr>
              <w:t>-57.78</w:t>
            </w:r>
          </w:p>
        </w:tc>
      </w:tr>
      <w:tr w:rsidR="00B259FA" w:rsidRPr="00020619" w14:paraId="50AF9EA5" w14:textId="77777777" w:rsidTr="00BB34DD">
        <w:trPr>
          <w:cantSplit/>
          <w:trHeight w:val="187"/>
          <w:jc w:val="center"/>
        </w:trPr>
        <w:tc>
          <w:tcPr>
            <w:tcW w:w="1951" w:type="dxa"/>
            <w:tcBorders>
              <w:top w:val="nil"/>
              <w:bottom w:val="nil"/>
            </w:tcBorders>
          </w:tcPr>
          <w:p w14:paraId="09BD6D18" w14:textId="77777777" w:rsidR="00B259FA" w:rsidRPr="00020619" w:rsidRDefault="00B259FA" w:rsidP="00BB34DD">
            <w:pPr>
              <w:pStyle w:val="TAL"/>
            </w:pPr>
          </w:p>
        </w:tc>
        <w:tc>
          <w:tcPr>
            <w:tcW w:w="1794" w:type="dxa"/>
          </w:tcPr>
          <w:p w14:paraId="430EFAC6" w14:textId="77777777" w:rsidR="00B259FA" w:rsidRPr="00020619" w:rsidRDefault="00B259FA" w:rsidP="00BB34DD">
            <w:pPr>
              <w:pStyle w:val="TAC"/>
              <w:rPr>
                <w:rFonts w:cs="v4.2.0"/>
                <w:lang w:eastAsia="zh-CN"/>
              </w:rPr>
            </w:pPr>
            <w:r w:rsidRPr="00020619">
              <w:rPr>
                <w:rFonts w:cs="v4.2.0"/>
                <w:lang w:eastAsia="zh-CN"/>
              </w:rPr>
              <w:t>dBm/9.36 MHz</w:t>
            </w:r>
          </w:p>
        </w:tc>
        <w:tc>
          <w:tcPr>
            <w:tcW w:w="1418" w:type="dxa"/>
          </w:tcPr>
          <w:p w14:paraId="30B75B97" w14:textId="77777777" w:rsidR="00B259FA" w:rsidRPr="00020619" w:rsidRDefault="00B259FA" w:rsidP="00BB34DD">
            <w:pPr>
              <w:pStyle w:val="TAC"/>
              <w:rPr>
                <w:rFonts w:cs="v4.2.0"/>
                <w:lang w:eastAsia="zh-CN"/>
              </w:rPr>
            </w:pPr>
            <w:r w:rsidRPr="00020619">
              <w:rPr>
                <w:rFonts w:cs="v4.2.0"/>
                <w:lang w:eastAsia="zh-CN"/>
              </w:rPr>
              <w:t>2</w:t>
            </w:r>
          </w:p>
        </w:tc>
        <w:tc>
          <w:tcPr>
            <w:tcW w:w="992" w:type="dxa"/>
          </w:tcPr>
          <w:p w14:paraId="05418BA6" w14:textId="77777777" w:rsidR="00B259FA" w:rsidRPr="00020619" w:rsidRDefault="00B259FA" w:rsidP="00BB34DD">
            <w:pPr>
              <w:pStyle w:val="TAC"/>
              <w:rPr>
                <w:lang w:eastAsia="zh-CN"/>
              </w:rPr>
            </w:pPr>
            <w:r w:rsidRPr="00020619">
              <w:rPr>
                <w:rFonts w:cs="Arial"/>
                <w:lang w:eastAsia="zh-CN"/>
              </w:rPr>
              <w:t>-55.88</w:t>
            </w:r>
          </w:p>
        </w:tc>
        <w:tc>
          <w:tcPr>
            <w:tcW w:w="851" w:type="dxa"/>
          </w:tcPr>
          <w:p w14:paraId="3E96FFF9" w14:textId="77777777" w:rsidR="00B259FA" w:rsidRPr="00020619" w:rsidRDefault="00B259FA" w:rsidP="00BB34DD">
            <w:pPr>
              <w:pStyle w:val="TAC"/>
              <w:rPr>
                <w:lang w:eastAsia="zh-CN"/>
              </w:rPr>
            </w:pPr>
            <w:r w:rsidRPr="00020619">
              <w:rPr>
                <w:rFonts w:cs="Arial"/>
                <w:lang w:eastAsia="zh-CN"/>
              </w:rPr>
              <w:t>-55.88</w:t>
            </w:r>
          </w:p>
        </w:tc>
        <w:tc>
          <w:tcPr>
            <w:tcW w:w="899" w:type="dxa"/>
          </w:tcPr>
          <w:p w14:paraId="41E6D4CA" w14:textId="77777777" w:rsidR="00B259FA" w:rsidRPr="00020619" w:rsidRDefault="00B259FA" w:rsidP="00BB34DD">
            <w:pPr>
              <w:pStyle w:val="TAC"/>
              <w:rPr>
                <w:lang w:eastAsia="zh-CN"/>
              </w:rPr>
            </w:pPr>
            <w:r w:rsidRPr="00020619">
              <w:rPr>
                <w:rFonts w:cs="Arial"/>
                <w:lang w:eastAsia="zh-CN"/>
              </w:rPr>
              <w:t>-55.88</w:t>
            </w:r>
          </w:p>
        </w:tc>
        <w:tc>
          <w:tcPr>
            <w:tcW w:w="802" w:type="dxa"/>
          </w:tcPr>
          <w:p w14:paraId="4F7E2159" w14:textId="77777777" w:rsidR="00B259FA" w:rsidRPr="00020619" w:rsidRDefault="00B259FA" w:rsidP="00BB34DD">
            <w:pPr>
              <w:pStyle w:val="TAC"/>
              <w:rPr>
                <w:lang w:eastAsia="zh-CN"/>
              </w:rPr>
            </w:pPr>
            <w:r w:rsidRPr="00020619">
              <w:rPr>
                <w:rFonts w:cs="Arial"/>
                <w:lang w:eastAsia="zh-CN"/>
              </w:rPr>
              <w:t>-68.60</w:t>
            </w:r>
          </w:p>
        </w:tc>
        <w:tc>
          <w:tcPr>
            <w:tcW w:w="850" w:type="dxa"/>
          </w:tcPr>
          <w:p w14:paraId="34D2369D" w14:textId="77777777" w:rsidR="00B259FA" w:rsidRPr="00020619" w:rsidRDefault="00B259FA" w:rsidP="00BB34DD">
            <w:pPr>
              <w:pStyle w:val="TAC"/>
            </w:pPr>
            <w:r w:rsidRPr="00020619">
              <w:t>-70.05</w:t>
            </w:r>
          </w:p>
        </w:tc>
        <w:tc>
          <w:tcPr>
            <w:tcW w:w="767" w:type="dxa"/>
          </w:tcPr>
          <w:p w14:paraId="7F85F25C" w14:textId="77777777" w:rsidR="00B259FA" w:rsidRPr="00020619" w:rsidRDefault="00B259FA" w:rsidP="00BB34DD">
            <w:pPr>
              <w:pStyle w:val="TAC"/>
              <w:rPr>
                <w:lang w:eastAsia="zh-CN"/>
              </w:rPr>
            </w:pPr>
            <w:r w:rsidRPr="00020619">
              <w:rPr>
                <w:rFonts w:cs="Arial"/>
                <w:lang w:eastAsia="zh-CN"/>
              </w:rPr>
              <w:t>-57.78</w:t>
            </w:r>
          </w:p>
        </w:tc>
      </w:tr>
      <w:tr w:rsidR="00B259FA" w:rsidRPr="00020619" w14:paraId="568C60BA" w14:textId="77777777" w:rsidTr="00BB34DD">
        <w:trPr>
          <w:cantSplit/>
          <w:trHeight w:val="187"/>
          <w:jc w:val="center"/>
        </w:trPr>
        <w:tc>
          <w:tcPr>
            <w:tcW w:w="1951" w:type="dxa"/>
            <w:tcBorders>
              <w:top w:val="nil"/>
            </w:tcBorders>
          </w:tcPr>
          <w:p w14:paraId="7C65F714" w14:textId="77777777" w:rsidR="00B259FA" w:rsidRPr="00020619" w:rsidRDefault="00B259FA" w:rsidP="00BB34DD">
            <w:pPr>
              <w:pStyle w:val="TAL"/>
            </w:pPr>
          </w:p>
        </w:tc>
        <w:tc>
          <w:tcPr>
            <w:tcW w:w="1794" w:type="dxa"/>
          </w:tcPr>
          <w:p w14:paraId="6EC4C3FB" w14:textId="77777777" w:rsidR="00B259FA" w:rsidRPr="00020619" w:rsidRDefault="00B259FA" w:rsidP="00BB34DD">
            <w:pPr>
              <w:pStyle w:val="TAC"/>
              <w:rPr>
                <w:rFonts w:cs="v4.2.0"/>
                <w:lang w:eastAsia="zh-CN"/>
              </w:rPr>
            </w:pPr>
            <w:r w:rsidRPr="00020619">
              <w:rPr>
                <w:rFonts w:cs="v4.2.0"/>
                <w:lang w:eastAsia="zh-CN"/>
              </w:rPr>
              <w:t>dBm/</w:t>
            </w:r>
            <w:del w:id="84017" w:author="Nokia - Erika Almeida" w:date="2022-09-12T14:05:00Z">
              <w:r w:rsidRPr="00020619" w:rsidDel="001A444D">
                <w:rPr>
                  <w:rFonts w:cs="v4.2.0"/>
                  <w:lang w:eastAsia="zh-CN"/>
                </w:rPr>
                <w:delText>38.16</w:delText>
              </w:r>
            </w:del>
            <w:ins w:id="84018" w:author="Nokia - Erika Almeida" w:date="2022-09-12T14:05:00Z">
              <w:r w:rsidRPr="00020619">
                <w:rPr>
                  <w:rFonts w:cs="v4.2.0"/>
                  <w:lang w:eastAsia="zh-CN"/>
                </w:rPr>
                <w:t>18.36</w:t>
              </w:r>
            </w:ins>
            <w:r w:rsidRPr="00020619">
              <w:rPr>
                <w:rFonts w:cs="v4.2.0"/>
                <w:lang w:eastAsia="zh-CN"/>
              </w:rPr>
              <w:t xml:space="preserve"> MHz</w:t>
            </w:r>
          </w:p>
        </w:tc>
        <w:tc>
          <w:tcPr>
            <w:tcW w:w="1418" w:type="dxa"/>
          </w:tcPr>
          <w:p w14:paraId="0D9F6EFF" w14:textId="77777777" w:rsidR="00B259FA" w:rsidRPr="00020619" w:rsidRDefault="00B259FA" w:rsidP="00BB34DD">
            <w:pPr>
              <w:pStyle w:val="TAC"/>
              <w:rPr>
                <w:rFonts w:cs="v4.2.0"/>
                <w:lang w:eastAsia="zh-CN"/>
              </w:rPr>
            </w:pPr>
            <w:r w:rsidRPr="00020619">
              <w:rPr>
                <w:rFonts w:cs="v4.2.0"/>
                <w:lang w:eastAsia="zh-CN"/>
              </w:rPr>
              <w:t>3</w:t>
            </w:r>
          </w:p>
        </w:tc>
        <w:tc>
          <w:tcPr>
            <w:tcW w:w="992" w:type="dxa"/>
          </w:tcPr>
          <w:p w14:paraId="3871D506" w14:textId="77777777" w:rsidR="00B259FA" w:rsidRPr="00020619" w:rsidRDefault="00B259FA" w:rsidP="00BB34DD">
            <w:pPr>
              <w:pStyle w:val="TAC"/>
              <w:rPr>
                <w:lang w:eastAsia="zh-CN"/>
              </w:rPr>
            </w:pPr>
            <w:r w:rsidRPr="00020619">
              <w:rPr>
                <w:lang w:eastAsia="zh-CN"/>
              </w:rPr>
              <w:t>-</w:t>
            </w:r>
            <w:del w:id="84019" w:author="Nokia - Erika Almeida" w:date="2022-09-12T14:05:00Z">
              <w:r w:rsidRPr="00020619" w:rsidDel="001A444D">
                <w:rPr>
                  <w:lang w:eastAsia="zh-CN"/>
                </w:rPr>
                <w:delText>49.79</w:delText>
              </w:r>
            </w:del>
            <w:ins w:id="84020" w:author="Nokia - Erika Almeida" w:date="2022-09-12T14:06:00Z">
              <w:r w:rsidRPr="00020619">
                <w:rPr>
                  <w:lang w:eastAsia="zh-CN"/>
                </w:rPr>
                <w:t>52.95</w:t>
              </w:r>
            </w:ins>
          </w:p>
        </w:tc>
        <w:tc>
          <w:tcPr>
            <w:tcW w:w="851" w:type="dxa"/>
          </w:tcPr>
          <w:p w14:paraId="02061D5A" w14:textId="77777777" w:rsidR="00B259FA" w:rsidRPr="00020619" w:rsidRDefault="00B259FA" w:rsidP="00BB34DD">
            <w:pPr>
              <w:pStyle w:val="TAC"/>
              <w:rPr>
                <w:lang w:eastAsia="zh-CN"/>
              </w:rPr>
            </w:pPr>
            <w:r w:rsidRPr="00020619">
              <w:rPr>
                <w:lang w:eastAsia="zh-CN"/>
              </w:rPr>
              <w:t>-</w:t>
            </w:r>
            <w:ins w:id="84021" w:author="Nokia - Erika Almeida" w:date="2022-09-12T14:06:00Z">
              <w:r w:rsidRPr="00020619">
                <w:rPr>
                  <w:lang w:eastAsia="zh-CN"/>
                </w:rPr>
                <w:t>52.95</w:t>
              </w:r>
            </w:ins>
            <w:del w:id="84022" w:author="Nokia - Erika Almeida" w:date="2022-09-12T14:05:00Z">
              <w:r w:rsidRPr="00020619" w:rsidDel="001A444D">
                <w:rPr>
                  <w:lang w:eastAsia="zh-CN"/>
                </w:rPr>
                <w:delText>49.79</w:delText>
              </w:r>
            </w:del>
          </w:p>
        </w:tc>
        <w:tc>
          <w:tcPr>
            <w:tcW w:w="899" w:type="dxa"/>
          </w:tcPr>
          <w:p w14:paraId="3FA0B4D3" w14:textId="77777777" w:rsidR="00B259FA" w:rsidRPr="00020619" w:rsidRDefault="00B259FA" w:rsidP="00BB34DD">
            <w:pPr>
              <w:pStyle w:val="TAC"/>
              <w:rPr>
                <w:lang w:eastAsia="zh-CN"/>
              </w:rPr>
            </w:pPr>
            <w:r w:rsidRPr="00020619">
              <w:rPr>
                <w:lang w:eastAsia="zh-CN"/>
              </w:rPr>
              <w:t>-</w:t>
            </w:r>
            <w:ins w:id="84023" w:author="Nokia - Erika Almeida" w:date="2022-09-12T14:06:00Z">
              <w:r w:rsidRPr="00020619">
                <w:rPr>
                  <w:lang w:eastAsia="zh-CN"/>
                </w:rPr>
                <w:t>52.95</w:t>
              </w:r>
            </w:ins>
            <w:del w:id="84024" w:author="Nokia - Erika Almeida" w:date="2022-09-12T14:05:00Z">
              <w:r w:rsidRPr="00020619" w:rsidDel="001A444D">
                <w:rPr>
                  <w:lang w:eastAsia="zh-CN"/>
                </w:rPr>
                <w:delText>49.79</w:delText>
              </w:r>
            </w:del>
          </w:p>
        </w:tc>
        <w:tc>
          <w:tcPr>
            <w:tcW w:w="802" w:type="dxa"/>
          </w:tcPr>
          <w:p w14:paraId="1345E62A" w14:textId="77777777" w:rsidR="00B259FA" w:rsidRPr="00020619" w:rsidRDefault="00B259FA" w:rsidP="00BB34DD">
            <w:pPr>
              <w:pStyle w:val="TAC"/>
              <w:rPr>
                <w:lang w:eastAsia="zh-CN"/>
              </w:rPr>
            </w:pPr>
            <w:r w:rsidRPr="00020619">
              <w:rPr>
                <w:lang w:eastAsia="zh-CN"/>
              </w:rPr>
              <w:t>-</w:t>
            </w:r>
            <w:del w:id="84025" w:author="Nokia - Erika Almeida" w:date="2022-09-12T14:07:00Z">
              <w:r w:rsidRPr="00020619" w:rsidDel="001A444D">
                <w:rPr>
                  <w:lang w:eastAsia="zh-CN"/>
                </w:rPr>
                <w:delText>62.50</w:delText>
              </w:r>
            </w:del>
            <w:ins w:id="84026" w:author="Nokia - Erika Almeida" w:date="2022-09-12T14:07:00Z">
              <w:r w:rsidRPr="00020619">
                <w:rPr>
                  <w:lang w:eastAsia="zh-CN"/>
                </w:rPr>
                <w:t>65.67</w:t>
              </w:r>
            </w:ins>
          </w:p>
        </w:tc>
        <w:tc>
          <w:tcPr>
            <w:tcW w:w="850" w:type="dxa"/>
          </w:tcPr>
          <w:p w14:paraId="7B9B85C3" w14:textId="77777777" w:rsidR="00B259FA" w:rsidRPr="00020619" w:rsidRDefault="00B259FA" w:rsidP="00BB34DD">
            <w:pPr>
              <w:pStyle w:val="TAC"/>
            </w:pPr>
            <w:del w:id="84027" w:author="Nokia - Erika Almeida" w:date="2022-09-12T14:07:00Z">
              <w:r w:rsidRPr="00020619" w:rsidDel="001A444D">
                <w:delText>-63.96</w:delText>
              </w:r>
            </w:del>
            <w:ins w:id="84028" w:author="Nokia - Erika Almeida" w:date="2022-09-12T14:07:00Z">
              <w:r w:rsidRPr="00020619">
                <w:t>-67.13</w:t>
              </w:r>
            </w:ins>
          </w:p>
        </w:tc>
        <w:tc>
          <w:tcPr>
            <w:tcW w:w="767" w:type="dxa"/>
          </w:tcPr>
          <w:p w14:paraId="18678600" w14:textId="77777777" w:rsidR="00B259FA" w:rsidRPr="00020619" w:rsidRDefault="00B259FA" w:rsidP="00BB34DD">
            <w:pPr>
              <w:pStyle w:val="TAC"/>
              <w:rPr>
                <w:lang w:eastAsia="zh-CN"/>
              </w:rPr>
            </w:pPr>
            <w:r w:rsidRPr="00020619">
              <w:rPr>
                <w:lang w:eastAsia="zh-CN"/>
              </w:rPr>
              <w:t>-</w:t>
            </w:r>
            <w:del w:id="84029" w:author="Nokia - Erika Almeida" w:date="2022-09-12T14:08:00Z">
              <w:r w:rsidRPr="00020619" w:rsidDel="001A444D">
                <w:rPr>
                  <w:lang w:eastAsia="zh-CN"/>
                </w:rPr>
                <w:delText>51.69</w:delText>
              </w:r>
            </w:del>
            <w:ins w:id="84030" w:author="Nokia - Erika Almeida" w:date="2022-09-12T14:08:00Z">
              <w:r w:rsidRPr="00020619">
                <w:rPr>
                  <w:lang w:eastAsia="zh-CN"/>
                </w:rPr>
                <w:t>54.86</w:t>
              </w:r>
            </w:ins>
          </w:p>
        </w:tc>
      </w:tr>
      <w:tr w:rsidR="00B259FA" w:rsidRPr="00020619" w14:paraId="2E78EA05" w14:textId="77777777" w:rsidTr="00BB34DD">
        <w:trPr>
          <w:cantSplit/>
          <w:trHeight w:val="187"/>
          <w:jc w:val="center"/>
        </w:trPr>
        <w:tc>
          <w:tcPr>
            <w:tcW w:w="1951" w:type="dxa"/>
          </w:tcPr>
          <w:p w14:paraId="62679849" w14:textId="77777777" w:rsidR="00B259FA" w:rsidRPr="00020619" w:rsidRDefault="00B259FA" w:rsidP="00BB34DD">
            <w:pPr>
              <w:pStyle w:val="TAL"/>
            </w:pPr>
            <w:proofErr w:type="spellStart"/>
            <w:r w:rsidRPr="00020619">
              <w:t>Treselection</w:t>
            </w:r>
            <w:proofErr w:type="spellEnd"/>
          </w:p>
        </w:tc>
        <w:tc>
          <w:tcPr>
            <w:tcW w:w="1794" w:type="dxa"/>
          </w:tcPr>
          <w:p w14:paraId="3B4A04C2" w14:textId="77777777" w:rsidR="00B259FA" w:rsidRPr="00020619" w:rsidRDefault="00B259FA" w:rsidP="00BB34DD">
            <w:pPr>
              <w:pStyle w:val="TAC"/>
            </w:pPr>
            <w:r w:rsidRPr="00020619">
              <w:rPr>
                <w:rFonts w:cs="v4.2.0"/>
              </w:rPr>
              <w:t>s</w:t>
            </w:r>
          </w:p>
        </w:tc>
        <w:tc>
          <w:tcPr>
            <w:tcW w:w="1418" w:type="dxa"/>
          </w:tcPr>
          <w:p w14:paraId="21A550F5"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992" w:type="dxa"/>
          </w:tcPr>
          <w:p w14:paraId="5E1F8F9C" w14:textId="77777777" w:rsidR="00B259FA" w:rsidRPr="00020619" w:rsidRDefault="00B259FA" w:rsidP="00BB34DD">
            <w:pPr>
              <w:pStyle w:val="TAC"/>
              <w:rPr>
                <w:rFonts w:cs="Arial"/>
              </w:rPr>
            </w:pPr>
            <w:r w:rsidRPr="00020619">
              <w:t>0</w:t>
            </w:r>
          </w:p>
        </w:tc>
        <w:tc>
          <w:tcPr>
            <w:tcW w:w="851" w:type="dxa"/>
          </w:tcPr>
          <w:p w14:paraId="7BD52DE2" w14:textId="77777777" w:rsidR="00B259FA" w:rsidRPr="00020619" w:rsidRDefault="00B259FA" w:rsidP="00BB34DD">
            <w:pPr>
              <w:pStyle w:val="TAC"/>
              <w:rPr>
                <w:rFonts w:cs="Arial"/>
              </w:rPr>
            </w:pPr>
            <w:r w:rsidRPr="00020619">
              <w:t>0</w:t>
            </w:r>
          </w:p>
        </w:tc>
        <w:tc>
          <w:tcPr>
            <w:tcW w:w="899" w:type="dxa"/>
          </w:tcPr>
          <w:p w14:paraId="3C4E2B9E" w14:textId="77777777" w:rsidR="00B259FA" w:rsidRPr="00020619" w:rsidRDefault="00B259FA" w:rsidP="00BB34DD">
            <w:pPr>
              <w:pStyle w:val="TAC"/>
              <w:rPr>
                <w:rFonts w:cs="Arial"/>
              </w:rPr>
            </w:pPr>
            <w:r w:rsidRPr="00020619">
              <w:t>0</w:t>
            </w:r>
          </w:p>
        </w:tc>
        <w:tc>
          <w:tcPr>
            <w:tcW w:w="802" w:type="dxa"/>
          </w:tcPr>
          <w:p w14:paraId="1DEC1143" w14:textId="77777777" w:rsidR="00B259FA" w:rsidRPr="00020619" w:rsidRDefault="00B259FA" w:rsidP="00BB34DD">
            <w:pPr>
              <w:pStyle w:val="TAC"/>
              <w:rPr>
                <w:rFonts w:cs="Arial"/>
              </w:rPr>
            </w:pPr>
            <w:r w:rsidRPr="00020619">
              <w:t>0</w:t>
            </w:r>
          </w:p>
        </w:tc>
        <w:tc>
          <w:tcPr>
            <w:tcW w:w="850" w:type="dxa"/>
          </w:tcPr>
          <w:p w14:paraId="045EE80C" w14:textId="77777777" w:rsidR="00B259FA" w:rsidRPr="00020619" w:rsidRDefault="00B259FA" w:rsidP="00BB34DD">
            <w:pPr>
              <w:pStyle w:val="TAC"/>
              <w:rPr>
                <w:rFonts w:cs="Arial"/>
              </w:rPr>
            </w:pPr>
            <w:r w:rsidRPr="00020619">
              <w:t>0</w:t>
            </w:r>
          </w:p>
        </w:tc>
        <w:tc>
          <w:tcPr>
            <w:tcW w:w="767" w:type="dxa"/>
          </w:tcPr>
          <w:p w14:paraId="47F8CA62" w14:textId="77777777" w:rsidR="00B259FA" w:rsidRPr="00020619" w:rsidRDefault="00B259FA" w:rsidP="00BB34DD">
            <w:pPr>
              <w:pStyle w:val="TAC"/>
              <w:rPr>
                <w:rFonts w:cs="Arial"/>
              </w:rPr>
            </w:pPr>
            <w:r w:rsidRPr="00020619">
              <w:t>0</w:t>
            </w:r>
          </w:p>
        </w:tc>
      </w:tr>
      <w:tr w:rsidR="00B259FA" w:rsidRPr="00020619" w14:paraId="36B133D4" w14:textId="77777777" w:rsidTr="00BB34DD">
        <w:trPr>
          <w:cantSplit/>
          <w:trHeight w:val="187"/>
          <w:jc w:val="center"/>
        </w:trPr>
        <w:tc>
          <w:tcPr>
            <w:tcW w:w="1951" w:type="dxa"/>
          </w:tcPr>
          <w:p w14:paraId="6FB6822D" w14:textId="77777777" w:rsidR="00B259FA" w:rsidRPr="00020619" w:rsidRDefault="00B259FA" w:rsidP="00BB34DD">
            <w:pPr>
              <w:pStyle w:val="TAL"/>
            </w:pPr>
            <w:proofErr w:type="spellStart"/>
            <w:r w:rsidRPr="00020619">
              <w:t>SnonintrasearchP</w:t>
            </w:r>
            <w:proofErr w:type="spellEnd"/>
          </w:p>
        </w:tc>
        <w:tc>
          <w:tcPr>
            <w:tcW w:w="1794" w:type="dxa"/>
          </w:tcPr>
          <w:p w14:paraId="47ACF9AC" w14:textId="77777777" w:rsidR="00B259FA" w:rsidRPr="00020619" w:rsidRDefault="00B259FA" w:rsidP="00BB34DD">
            <w:pPr>
              <w:pStyle w:val="TAC"/>
            </w:pPr>
            <w:r w:rsidRPr="00020619">
              <w:rPr>
                <w:rFonts w:cs="v4.2.0"/>
              </w:rPr>
              <w:t>dB</w:t>
            </w:r>
          </w:p>
        </w:tc>
        <w:tc>
          <w:tcPr>
            <w:tcW w:w="1418" w:type="dxa"/>
          </w:tcPr>
          <w:p w14:paraId="51F3291B"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2742" w:type="dxa"/>
            <w:gridSpan w:val="3"/>
          </w:tcPr>
          <w:p w14:paraId="787CC0AE" w14:textId="77777777" w:rsidR="00B259FA" w:rsidRPr="00020619" w:rsidRDefault="00B259FA" w:rsidP="00BB34DD">
            <w:pPr>
              <w:pStyle w:val="TAC"/>
              <w:rPr>
                <w:rFonts w:cs="Arial"/>
              </w:rPr>
            </w:pPr>
            <w:r w:rsidRPr="00020619">
              <w:t>50</w:t>
            </w:r>
          </w:p>
        </w:tc>
        <w:tc>
          <w:tcPr>
            <w:tcW w:w="2419" w:type="dxa"/>
            <w:gridSpan w:val="3"/>
          </w:tcPr>
          <w:p w14:paraId="64F8C52D" w14:textId="77777777" w:rsidR="00B259FA" w:rsidRPr="00020619" w:rsidRDefault="00B259FA" w:rsidP="00BB34DD">
            <w:pPr>
              <w:pStyle w:val="TAC"/>
              <w:rPr>
                <w:rFonts w:cs="Arial"/>
              </w:rPr>
            </w:pPr>
            <w:r w:rsidRPr="00020619">
              <w:t>50</w:t>
            </w:r>
          </w:p>
        </w:tc>
      </w:tr>
      <w:tr w:rsidR="00B259FA" w:rsidRPr="00020619" w14:paraId="6009A3DD" w14:textId="77777777" w:rsidTr="00BB34DD">
        <w:trPr>
          <w:cantSplit/>
          <w:trHeight w:val="187"/>
          <w:jc w:val="center"/>
        </w:trPr>
        <w:tc>
          <w:tcPr>
            <w:tcW w:w="1951" w:type="dxa"/>
          </w:tcPr>
          <w:p w14:paraId="471E15BF"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P</w:t>
            </w:r>
            <w:proofErr w:type="spellEnd"/>
          </w:p>
        </w:tc>
        <w:tc>
          <w:tcPr>
            <w:tcW w:w="1794" w:type="dxa"/>
          </w:tcPr>
          <w:p w14:paraId="68351009" w14:textId="77777777" w:rsidR="00B259FA" w:rsidRPr="00020619" w:rsidRDefault="00B259FA" w:rsidP="00BB34DD">
            <w:pPr>
              <w:pStyle w:val="TAC"/>
              <w:rPr>
                <w:rFonts w:cs="v4.2.0"/>
              </w:rPr>
            </w:pPr>
            <w:r w:rsidRPr="00020619">
              <w:rPr>
                <w:rFonts w:cs="v4.2.0"/>
              </w:rPr>
              <w:t>dB</w:t>
            </w:r>
          </w:p>
        </w:tc>
        <w:tc>
          <w:tcPr>
            <w:tcW w:w="1418" w:type="dxa"/>
          </w:tcPr>
          <w:p w14:paraId="56B50654"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2742" w:type="dxa"/>
            <w:gridSpan w:val="3"/>
          </w:tcPr>
          <w:p w14:paraId="79C0B548" w14:textId="77777777" w:rsidR="00B259FA" w:rsidRPr="00020619" w:rsidRDefault="00B259FA" w:rsidP="00BB34DD">
            <w:pPr>
              <w:pStyle w:val="TAC"/>
            </w:pPr>
            <w:r w:rsidRPr="00020619">
              <w:t>48</w:t>
            </w:r>
          </w:p>
        </w:tc>
        <w:tc>
          <w:tcPr>
            <w:tcW w:w="2419" w:type="dxa"/>
            <w:gridSpan w:val="3"/>
          </w:tcPr>
          <w:p w14:paraId="70F77327" w14:textId="77777777" w:rsidR="00B259FA" w:rsidRPr="00020619" w:rsidRDefault="00B259FA" w:rsidP="00BB34DD">
            <w:pPr>
              <w:pStyle w:val="TAC"/>
            </w:pPr>
            <w:r w:rsidRPr="00020619">
              <w:t>48</w:t>
            </w:r>
          </w:p>
        </w:tc>
      </w:tr>
      <w:tr w:rsidR="00B259FA" w:rsidRPr="00020619" w14:paraId="74BE1F24" w14:textId="77777777" w:rsidTr="00BB34DD">
        <w:trPr>
          <w:cantSplit/>
          <w:trHeight w:val="187"/>
          <w:jc w:val="center"/>
        </w:trPr>
        <w:tc>
          <w:tcPr>
            <w:tcW w:w="1951" w:type="dxa"/>
          </w:tcPr>
          <w:p w14:paraId="6CE0497F" w14:textId="77777777" w:rsidR="00B259FA" w:rsidRPr="00020619" w:rsidRDefault="00B259FA" w:rsidP="00BB34DD">
            <w:pPr>
              <w:pStyle w:val="TAL"/>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P</w:t>
            </w:r>
            <w:proofErr w:type="spellEnd"/>
          </w:p>
        </w:tc>
        <w:tc>
          <w:tcPr>
            <w:tcW w:w="1794" w:type="dxa"/>
          </w:tcPr>
          <w:p w14:paraId="737082C5" w14:textId="77777777" w:rsidR="00B259FA" w:rsidRPr="00020619" w:rsidRDefault="00B259FA" w:rsidP="00BB34DD">
            <w:pPr>
              <w:pStyle w:val="TAC"/>
              <w:rPr>
                <w:rFonts w:cs="v4.2.0"/>
              </w:rPr>
            </w:pPr>
            <w:r w:rsidRPr="00020619">
              <w:rPr>
                <w:rFonts w:cs="v4.2.0"/>
              </w:rPr>
              <w:t>dB</w:t>
            </w:r>
          </w:p>
        </w:tc>
        <w:tc>
          <w:tcPr>
            <w:tcW w:w="1418" w:type="dxa"/>
          </w:tcPr>
          <w:p w14:paraId="3E55C6AA"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2742" w:type="dxa"/>
            <w:gridSpan w:val="3"/>
          </w:tcPr>
          <w:p w14:paraId="7BB32E69" w14:textId="77777777" w:rsidR="00B259FA" w:rsidRPr="00020619" w:rsidRDefault="00B259FA" w:rsidP="00BB34DD">
            <w:pPr>
              <w:pStyle w:val="TAC"/>
            </w:pPr>
            <w:r w:rsidRPr="00020619">
              <w:t>44</w:t>
            </w:r>
          </w:p>
        </w:tc>
        <w:tc>
          <w:tcPr>
            <w:tcW w:w="2419" w:type="dxa"/>
            <w:gridSpan w:val="3"/>
          </w:tcPr>
          <w:p w14:paraId="24087D5D" w14:textId="77777777" w:rsidR="00B259FA" w:rsidRPr="00020619" w:rsidRDefault="00B259FA" w:rsidP="00BB34DD">
            <w:pPr>
              <w:pStyle w:val="TAC"/>
            </w:pPr>
            <w:r w:rsidRPr="00020619">
              <w:t>44</w:t>
            </w:r>
          </w:p>
        </w:tc>
      </w:tr>
      <w:tr w:rsidR="00B259FA" w:rsidRPr="00020619" w14:paraId="74D68072" w14:textId="77777777" w:rsidTr="00BB34DD">
        <w:trPr>
          <w:cantSplit/>
          <w:trHeight w:val="187"/>
          <w:jc w:val="center"/>
        </w:trPr>
        <w:tc>
          <w:tcPr>
            <w:tcW w:w="1951" w:type="dxa"/>
          </w:tcPr>
          <w:p w14:paraId="3CBD976C"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P</w:t>
            </w:r>
            <w:proofErr w:type="spellEnd"/>
            <w:r w:rsidRPr="00020619">
              <w:rPr>
                <w:vertAlign w:val="subscript"/>
              </w:rPr>
              <w:t xml:space="preserve">  </w:t>
            </w:r>
          </w:p>
        </w:tc>
        <w:tc>
          <w:tcPr>
            <w:tcW w:w="1794" w:type="dxa"/>
          </w:tcPr>
          <w:p w14:paraId="5066E113" w14:textId="77777777" w:rsidR="00B259FA" w:rsidRPr="00020619" w:rsidRDefault="00B259FA" w:rsidP="00BB34DD">
            <w:pPr>
              <w:pStyle w:val="TAC"/>
              <w:rPr>
                <w:rFonts w:cs="v4.2.0"/>
              </w:rPr>
            </w:pPr>
            <w:r w:rsidRPr="00020619">
              <w:rPr>
                <w:rFonts w:cs="v4.2.0"/>
              </w:rPr>
              <w:t>dB</w:t>
            </w:r>
          </w:p>
        </w:tc>
        <w:tc>
          <w:tcPr>
            <w:tcW w:w="1418" w:type="dxa"/>
          </w:tcPr>
          <w:p w14:paraId="15D583C0"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2742" w:type="dxa"/>
            <w:gridSpan w:val="3"/>
          </w:tcPr>
          <w:p w14:paraId="3B2C1B2A" w14:textId="77777777" w:rsidR="00B259FA" w:rsidRPr="00020619" w:rsidRDefault="00B259FA" w:rsidP="00BB34DD">
            <w:pPr>
              <w:pStyle w:val="TAC"/>
            </w:pPr>
            <w:r w:rsidRPr="00020619">
              <w:t>50</w:t>
            </w:r>
          </w:p>
        </w:tc>
        <w:tc>
          <w:tcPr>
            <w:tcW w:w="2419" w:type="dxa"/>
            <w:gridSpan w:val="3"/>
          </w:tcPr>
          <w:p w14:paraId="261AFFDD" w14:textId="77777777" w:rsidR="00B259FA" w:rsidRPr="00020619" w:rsidRDefault="00B259FA" w:rsidP="00BB34DD">
            <w:pPr>
              <w:pStyle w:val="TAC"/>
            </w:pPr>
            <w:r w:rsidRPr="00020619">
              <w:t>50</w:t>
            </w:r>
          </w:p>
        </w:tc>
      </w:tr>
      <w:tr w:rsidR="00B259FA" w:rsidRPr="00020619" w14:paraId="0A18A759" w14:textId="77777777" w:rsidTr="00BB34DD">
        <w:trPr>
          <w:cantSplit/>
          <w:trHeight w:val="187"/>
          <w:jc w:val="center"/>
        </w:trPr>
        <w:tc>
          <w:tcPr>
            <w:tcW w:w="1951" w:type="dxa"/>
          </w:tcPr>
          <w:p w14:paraId="640A9A56" w14:textId="77777777" w:rsidR="00B259FA" w:rsidRPr="00020619" w:rsidRDefault="00B259FA" w:rsidP="00BB34DD">
            <w:pPr>
              <w:pStyle w:val="TAL"/>
            </w:pPr>
            <w:r w:rsidRPr="00020619">
              <w:t xml:space="preserve">Propagation Condition </w:t>
            </w:r>
          </w:p>
        </w:tc>
        <w:tc>
          <w:tcPr>
            <w:tcW w:w="1794" w:type="dxa"/>
          </w:tcPr>
          <w:p w14:paraId="05CFB814" w14:textId="77777777" w:rsidR="00B259FA" w:rsidRPr="00020619" w:rsidRDefault="00B259FA" w:rsidP="00BB34DD">
            <w:pPr>
              <w:pStyle w:val="TAC"/>
            </w:pPr>
          </w:p>
        </w:tc>
        <w:tc>
          <w:tcPr>
            <w:tcW w:w="1418" w:type="dxa"/>
          </w:tcPr>
          <w:p w14:paraId="0CD57AC9"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5161" w:type="dxa"/>
            <w:gridSpan w:val="6"/>
          </w:tcPr>
          <w:p w14:paraId="74D4283D" w14:textId="77777777" w:rsidR="00B259FA" w:rsidRPr="00020619" w:rsidRDefault="00B259FA" w:rsidP="00BB34DD">
            <w:pPr>
              <w:pStyle w:val="TAC"/>
            </w:pPr>
            <w:r w:rsidRPr="00020619">
              <w:rPr>
                <w:rFonts w:cs="v4.2.0"/>
              </w:rPr>
              <w:t>AWGN</w:t>
            </w:r>
          </w:p>
        </w:tc>
      </w:tr>
      <w:tr w:rsidR="00B259FA" w:rsidRPr="00020619" w14:paraId="01DFD3A5" w14:textId="77777777" w:rsidTr="00BB34DD">
        <w:trPr>
          <w:cantSplit/>
          <w:trHeight w:val="187"/>
          <w:jc w:val="center"/>
        </w:trPr>
        <w:tc>
          <w:tcPr>
            <w:tcW w:w="10324" w:type="dxa"/>
            <w:gridSpan w:val="9"/>
          </w:tcPr>
          <w:p w14:paraId="6ED8A61F"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0869D439" w14:textId="77777777" w:rsidR="00B259FA" w:rsidRPr="00020619" w:rsidRDefault="00B259FA"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4F66DEB2">
                <v:shape id="_x0000_i1408" type="#_x0000_t75" style="width:19.9pt;height:19.9pt" o:ole="" fillcolor="window">
                  <v:imagedata r:id="rId15" o:title=""/>
                </v:shape>
                <o:OLEObject Type="Embed" ProgID="Equation.3" ShapeID="_x0000_i1408" DrawAspect="Content" ObjectID="_1731331789" r:id="rId518"/>
              </w:object>
            </w:r>
            <w:r w:rsidRPr="00020619">
              <w:t xml:space="preserve"> to be fulfilled.</w:t>
            </w:r>
          </w:p>
          <w:p w14:paraId="5EFF43FB" w14:textId="77777777" w:rsidR="00B259FA" w:rsidRPr="00020619" w:rsidRDefault="00B259FA"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02C72428" w14:textId="77777777" w:rsidR="00B259FA" w:rsidRPr="00020619" w:rsidRDefault="00B259FA" w:rsidP="00B259FA">
      <w:pPr>
        <w:rPr>
          <w:lang w:eastAsia="zh-CN"/>
        </w:rPr>
      </w:pPr>
    </w:p>
    <w:p w14:paraId="2CC2C363" w14:textId="77777777" w:rsidR="00B259FA" w:rsidRPr="00020619" w:rsidRDefault="00B259FA" w:rsidP="00B259FA">
      <w:pPr>
        <w:pStyle w:val="Heading5"/>
        <w:rPr>
          <w:lang w:eastAsia="zh-CN"/>
        </w:rPr>
      </w:pPr>
      <w:bookmarkStart w:id="84031" w:name="_Toc535476477"/>
      <w:r w:rsidRPr="00020619">
        <w:rPr>
          <w:lang w:eastAsia="zh-CN"/>
        </w:rPr>
        <w:t>A.16.1.1.3.3</w:t>
      </w:r>
      <w:r w:rsidRPr="00020619">
        <w:rPr>
          <w:lang w:eastAsia="zh-CN"/>
        </w:rPr>
        <w:tab/>
        <w:t>Test Requirements</w:t>
      </w:r>
      <w:bookmarkEnd w:id="84031"/>
    </w:p>
    <w:p w14:paraId="46CE87EC" w14:textId="77777777" w:rsidR="00B259FA" w:rsidRPr="00020619" w:rsidRDefault="00B259FA" w:rsidP="00B259FA">
      <w:r w:rsidRPr="00020619">
        <w:t>The cell reselection delay to a higher priority cell is defined as the time from the beginning of time period T</w:t>
      </w:r>
      <w:r w:rsidRPr="00020619">
        <w:rPr>
          <w:lang w:eastAsia="zh-CN"/>
        </w:rPr>
        <w:t>3</w:t>
      </w:r>
      <w:r w:rsidRPr="00020619">
        <w:t xml:space="preserve">, to the moment when the UE camps again on cell </w:t>
      </w:r>
      <w:proofErr w:type="gramStart"/>
      <w:r w:rsidRPr="00020619">
        <w:t>2,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w:t>
      </w:r>
      <w:r w:rsidRPr="00020619">
        <w:rPr>
          <w:lang w:eastAsia="zh-TW"/>
        </w:rPr>
        <w:t>Registration procedure for mobility and periodic registration update</w:t>
      </w:r>
      <w:r w:rsidRPr="00020619">
        <w:t xml:space="preserve"> on cell </w:t>
      </w:r>
      <w:r w:rsidRPr="00020619">
        <w:rPr>
          <w:lang w:eastAsia="zh-CN"/>
        </w:rPr>
        <w:t>2</w:t>
      </w:r>
      <w:r w:rsidRPr="00020619">
        <w:t>.</w:t>
      </w:r>
    </w:p>
    <w:p w14:paraId="7C414E8F" w14:textId="77777777" w:rsidR="00B259FA" w:rsidRPr="00020619" w:rsidRDefault="00B259FA" w:rsidP="00B259FA">
      <w:r w:rsidRPr="00020619">
        <w:t>The cell re-selection delay to a higher priority cell shall be less than 68 s.</w:t>
      </w:r>
    </w:p>
    <w:p w14:paraId="706FBE61" w14:textId="77777777" w:rsidR="00B259FA" w:rsidRPr="00020619" w:rsidRDefault="00B259FA" w:rsidP="00B259FA">
      <w:r w:rsidRPr="00020619">
        <w:t xml:space="preserve">The cell reselection delay to a lower priority cell is defined as the time from the beginning of time period T1, to the moment when the UE camps on cell </w:t>
      </w:r>
      <w:proofErr w:type="gramStart"/>
      <w:r w:rsidRPr="00020619">
        <w:t>1,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w:t>
      </w:r>
      <w:r w:rsidRPr="00020619">
        <w:rPr>
          <w:lang w:eastAsia="zh-TW"/>
        </w:rPr>
        <w:t>Registration procedure for mobility and periodic registration update</w:t>
      </w:r>
      <w:r w:rsidRPr="00020619">
        <w:t xml:space="preserve"> on cell 1.</w:t>
      </w:r>
    </w:p>
    <w:p w14:paraId="09E787F4" w14:textId="77777777" w:rsidR="00B259FA" w:rsidRPr="00020619" w:rsidRDefault="00B259FA" w:rsidP="00B259FA">
      <w:pPr>
        <w:rPr>
          <w:rFonts w:cs="v4.2.0"/>
        </w:rPr>
      </w:pPr>
      <w:r w:rsidRPr="00020619">
        <w:rPr>
          <w:rFonts w:cs="v4.2.0"/>
        </w:rPr>
        <w:t>The cell re-selection delay to a lower priority cell shall be less than 8 s.</w:t>
      </w:r>
    </w:p>
    <w:p w14:paraId="125740BC" w14:textId="77777777" w:rsidR="00B259FA" w:rsidRPr="00020619" w:rsidRDefault="00B259FA" w:rsidP="00B259FA">
      <w:pPr>
        <w:rPr>
          <w:rFonts w:cs="v4.2.0"/>
        </w:rPr>
      </w:pPr>
      <w:r w:rsidRPr="00020619">
        <w:rPr>
          <w:rFonts w:cs="v4.2.0"/>
        </w:rPr>
        <w:t>The rate of correct cell reselections observed during repeated tests shall be at least 90%.</w:t>
      </w:r>
    </w:p>
    <w:p w14:paraId="385B1C67" w14:textId="77777777" w:rsidR="00B259FA" w:rsidRPr="00020619" w:rsidRDefault="00B259FA" w:rsidP="00B259FA">
      <w:pPr>
        <w:pStyle w:val="NO"/>
      </w:pPr>
      <w:r w:rsidRPr="00020619">
        <w:t>NOTE:</w:t>
      </w:r>
      <w:r w:rsidRPr="00020619">
        <w:tab/>
        <w:t xml:space="preserve">The cell re-selection delay to a higher priority cell can be expressed as: </w:t>
      </w:r>
      <w:proofErr w:type="spellStart"/>
      <w:r w:rsidRPr="00020619">
        <w:rPr>
          <w:bCs/>
        </w:rPr>
        <w:t>T</w:t>
      </w:r>
      <w:r w:rsidRPr="00020619">
        <w:rPr>
          <w:bCs/>
          <w:vertAlign w:val="subscript"/>
        </w:rPr>
        <w:t>higher_priority_search</w:t>
      </w:r>
      <w:proofErr w:type="spellEnd"/>
      <w:r w:rsidRPr="00020619">
        <w:t xml:space="preserve"> + </w:t>
      </w:r>
      <w:proofErr w:type="spellStart"/>
      <w:proofErr w:type="gramStart"/>
      <w:r w:rsidRPr="00020619">
        <w:t>T</w:t>
      </w:r>
      <w:r w:rsidRPr="00020619">
        <w:rPr>
          <w:vertAlign w:val="subscript"/>
        </w:rPr>
        <w:t>evaluate,NR</w:t>
      </w:r>
      <w:proofErr w:type="gramEnd"/>
      <w:r w:rsidRPr="00020619">
        <w:rPr>
          <w:vertAlign w:val="subscript"/>
        </w:rPr>
        <w:t>_</w:t>
      </w:r>
      <w:r w:rsidRPr="00020619">
        <w:rPr>
          <w:rFonts w:cs="v4.2.0"/>
          <w:vertAlign w:val="subscript"/>
        </w:rPr>
        <w:t>Inter</w:t>
      </w:r>
      <w:r w:rsidRPr="00020619">
        <w:rPr>
          <w:vertAlign w:val="subscript"/>
        </w:rPr>
        <w:t>_RedCap</w:t>
      </w:r>
      <w:proofErr w:type="spellEnd"/>
      <w:r w:rsidRPr="00020619">
        <w:t xml:space="preserve"> + T</w:t>
      </w:r>
      <w:r w:rsidRPr="00020619">
        <w:rPr>
          <w:vertAlign w:val="subscript"/>
        </w:rPr>
        <w:t>SI</w:t>
      </w:r>
      <w:r w:rsidRPr="00020619">
        <w:rPr>
          <w:vertAlign w:val="subscript"/>
          <w:lang w:eastAsia="zh-CN"/>
        </w:rPr>
        <w:t>-NR</w:t>
      </w:r>
      <w:r w:rsidRPr="00020619">
        <w:t xml:space="preserve">, and to a lower priority cell can be expressed as: </w:t>
      </w:r>
      <w:proofErr w:type="spellStart"/>
      <w:r w:rsidRPr="00020619">
        <w:t>T</w:t>
      </w:r>
      <w:r w:rsidRPr="00020619">
        <w:rPr>
          <w:vertAlign w:val="subscript"/>
        </w:rPr>
        <w:t>evaluate,NR_</w:t>
      </w:r>
      <w:r w:rsidRPr="00020619">
        <w:rPr>
          <w:rFonts w:cs="v4.2.0"/>
          <w:vertAlign w:val="subscript"/>
        </w:rPr>
        <w:t>Inter</w:t>
      </w:r>
      <w:r w:rsidRPr="00020619">
        <w:rPr>
          <w:vertAlign w:val="subscript"/>
        </w:rPr>
        <w:t>_RedCap</w:t>
      </w:r>
      <w:proofErr w:type="spellEnd"/>
      <w:r w:rsidRPr="00020619">
        <w:t xml:space="preserve"> + T</w:t>
      </w:r>
      <w:r w:rsidRPr="00020619">
        <w:rPr>
          <w:vertAlign w:val="subscript"/>
        </w:rPr>
        <w:t>SI</w:t>
      </w:r>
      <w:r w:rsidRPr="00020619">
        <w:rPr>
          <w:vertAlign w:val="subscript"/>
          <w:lang w:eastAsia="zh-CN"/>
        </w:rPr>
        <w:t>-NR</w:t>
      </w:r>
      <w:r w:rsidRPr="00020619">
        <w:t>,</w:t>
      </w:r>
    </w:p>
    <w:p w14:paraId="1A5D666C" w14:textId="77777777" w:rsidR="00B259FA" w:rsidRPr="00020619" w:rsidRDefault="00B259FA" w:rsidP="00B259FA">
      <w:r w:rsidRPr="00020619">
        <w:t>Where:</w:t>
      </w:r>
    </w:p>
    <w:p w14:paraId="0C2F1042" w14:textId="77777777" w:rsidR="00B259FA" w:rsidRPr="00020619" w:rsidRDefault="00B259FA" w:rsidP="00B259FA">
      <w:pPr>
        <w:keepLines/>
        <w:ind w:left="1985" w:hanging="1701"/>
        <w:rPr>
          <w:rFonts w:cs="v4.2.0"/>
        </w:rPr>
      </w:pPr>
      <w:proofErr w:type="spellStart"/>
      <w:r w:rsidRPr="00020619">
        <w:rPr>
          <w:rFonts w:cs="v4.2.0"/>
          <w:bCs/>
        </w:rPr>
        <w:t>T</w:t>
      </w:r>
      <w:r w:rsidRPr="00020619">
        <w:rPr>
          <w:rFonts w:cs="v4.2.0"/>
          <w:bCs/>
          <w:vertAlign w:val="subscript"/>
        </w:rPr>
        <w:t>higher_priority_search</w:t>
      </w:r>
      <w:proofErr w:type="spellEnd"/>
      <w:r w:rsidRPr="00020619">
        <w:rPr>
          <w:rFonts w:cs="v4.2.0"/>
          <w:vertAlign w:val="subscript"/>
        </w:rPr>
        <w:tab/>
      </w:r>
      <w:r w:rsidRPr="00020619">
        <w:rPr>
          <w:rFonts w:cs="v4.2.0"/>
        </w:rPr>
        <w:t xml:space="preserve">See </w:t>
      </w:r>
      <w:r w:rsidRPr="00020619">
        <w:t>clause 4.2B.2.7</w:t>
      </w:r>
    </w:p>
    <w:p w14:paraId="048F7159" w14:textId="77777777" w:rsidR="00B259FA" w:rsidRPr="00020619" w:rsidRDefault="00B259FA" w:rsidP="00B259FA">
      <w:pPr>
        <w:keepLines/>
        <w:ind w:left="1985" w:hanging="1701"/>
      </w:pPr>
      <w:proofErr w:type="spellStart"/>
      <w:proofErr w:type="gramStart"/>
      <w:r w:rsidRPr="00020619">
        <w:t>T</w:t>
      </w:r>
      <w:r w:rsidRPr="00020619">
        <w:rPr>
          <w:vertAlign w:val="subscript"/>
        </w:rPr>
        <w:t>evaluate,NR</w:t>
      </w:r>
      <w:proofErr w:type="gramEnd"/>
      <w:r w:rsidRPr="00020619">
        <w:rPr>
          <w:vertAlign w:val="subscript"/>
        </w:rPr>
        <w:t>_</w:t>
      </w:r>
      <w:r w:rsidRPr="00020619">
        <w:rPr>
          <w:rFonts w:cs="v4.2.0"/>
          <w:vertAlign w:val="subscript"/>
        </w:rPr>
        <w:t>Inter</w:t>
      </w:r>
      <w:r w:rsidRPr="00020619">
        <w:rPr>
          <w:vertAlign w:val="subscript"/>
        </w:rPr>
        <w:t>_RedCap</w:t>
      </w:r>
      <w:proofErr w:type="spellEnd"/>
      <w:r w:rsidRPr="00020619">
        <w:tab/>
        <w:t>See Table 4.2B.2.4-1 in clause 4.2B.2.4</w:t>
      </w:r>
    </w:p>
    <w:p w14:paraId="0DFC0DBF" w14:textId="77777777" w:rsidR="00B259FA" w:rsidRPr="00020619" w:rsidRDefault="00B259FA" w:rsidP="00B259FA">
      <w:pPr>
        <w:keepLines/>
        <w:ind w:left="1702" w:hanging="1418"/>
        <w:rPr>
          <w:rFonts w:cs="v4.2.0"/>
        </w:rPr>
      </w:pPr>
      <w:r w:rsidRPr="00020619">
        <w:t>T</w:t>
      </w:r>
      <w:r w:rsidRPr="00020619">
        <w:rPr>
          <w:vertAlign w:val="subscript"/>
        </w:rPr>
        <w:t>SI</w:t>
      </w:r>
      <w:r w:rsidRPr="00020619">
        <w:rPr>
          <w:rFonts w:cs="v4.2.0"/>
          <w:vertAlign w:val="subscript"/>
          <w:lang w:eastAsia="zh-CN"/>
        </w:rPr>
        <w:t>-NR</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19A80486" w14:textId="77777777" w:rsidR="00B259FA" w:rsidRPr="00020619" w:rsidRDefault="00B259FA" w:rsidP="00B259FA">
      <w:r w:rsidRPr="00020619">
        <w:t xml:space="preserve">This gives a total of 67.68 s, allow 68 s for </w:t>
      </w:r>
      <w:r w:rsidRPr="00020619">
        <w:rPr>
          <w:rFonts w:cs="v4.2.0"/>
        </w:rPr>
        <w:t>the cell re-selection delay to a higher priority cell</w:t>
      </w:r>
      <w:r w:rsidRPr="00020619">
        <w:t xml:space="preserve"> and 7.68 s for </w:t>
      </w:r>
      <w:r w:rsidRPr="00020619">
        <w:rPr>
          <w:rFonts w:cs="v4.2.0"/>
        </w:rPr>
        <w:t>the cell re-selection delay</w:t>
      </w:r>
      <w:r w:rsidRPr="00020619">
        <w:t xml:space="preserve"> </w:t>
      </w:r>
      <w:r w:rsidRPr="00020619">
        <w:rPr>
          <w:rFonts w:cs="v4.2.0"/>
        </w:rPr>
        <w:t>to a lower priority cell</w:t>
      </w:r>
      <w:r w:rsidRPr="00020619">
        <w:t xml:space="preserve"> in the test case, which we allow 8 s.</w:t>
      </w:r>
    </w:p>
    <w:p w14:paraId="5DC23BA1" w14:textId="77777777" w:rsidR="00B259FA" w:rsidRPr="00020619" w:rsidRDefault="00B259FA" w:rsidP="00B259FA">
      <w:pPr>
        <w:pStyle w:val="Heading4"/>
        <w:rPr>
          <w:lang w:eastAsia="zh-CN"/>
        </w:rPr>
      </w:pPr>
      <w:r w:rsidRPr="00020619">
        <w:rPr>
          <w:lang w:eastAsia="zh-CN"/>
        </w:rPr>
        <w:t>A.16.1.1.4</w:t>
      </w:r>
      <w:r w:rsidRPr="00020619">
        <w:rPr>
          <w:lang w:eastAsia="zh-CN"/>
        </w:rPr>
        <w:tab/>
        <w:t>Cell reselection to FR1 inter-frequency NR case for 2 Rx UE</w:t>
      </w:r>
    </w:p>
    <w:p w14:paraId="7F767D1B" w14:textId="77777777" w:rsidR="00B259FA" w:rsidRPr="00020619" w:rsidRDefault="00B259FA" w:rsidP="00B259FA">
      <w:pPr>
        <w:pStyle w:val="Heading5"/>
        <w:rPr>
          <w:lang w:eastAsia="zh-CN"/>
        </w:rPr>
      </w:pPr>
      <w:r w:rsidRPr="00020619">
        <w:rPr>
          <w:lang w:eastAsia="zh-CN"/>
        </w:rPr>
        <w:t>A.16.1.1.4.1</w:t>
      </w:r>
      <w:r w:rsidRPr="00020619">
        <w:rPr>
          <w:lang w:eastAsia="zh-CN"/>
        </w:rPr>
        <w:tab/>
        <w:t>Test Purpose and Environment</w:t>
      </w:r>
    </w:p>
    <w:p w14:paraId="7FAA6B0B" w14:textId="77777777" w:rsidR="00B259FA" w:rsidRPr="00020619" w:rsidRDefault="00B259FA" w:rsidP="00B259FA">
      <w:pPr>
        <w:rPr>
          <w:rFonts w:cs="v4.2.0"/>
        </w:rPr>
      </w:pPr>
      <w:r w:rsidRPr="00020619">
        <w:rPr>
          <w:rFonts w:cs="v4.2.0"/>
        </w:rPr>
        <w:t>This test is to verify the requirement for the inter frequency NR cell reselection requirements specified in clause </w:t>
      </w:r>
      <w:r w:rsidRPr="00020619">
        <w:t>4.2B.2.4</w:t>
      </w:r>
      <w:r w:rsidRPr="00020619">
        <w:rPr>
          <w:rFonts w:cs="v4.2.0"/>
        </w:rPr>
        <w:t>.</w:t>
      </w:r>
    </w:p>
    <w:p w14:paraId="47D9771D" w14:textId="77777777" w:rsidR="00B259FA" w:rsidRPr="00020619" w:rsidRDefault="00B259FA" w:rsidP="00B259FA">
      <w:pPr>
        <w:pStyle w:val="Heading5"/>
        <w:rPr>
          <w:lang w:eastAsia="zh-CN"/>
        </w:rPr>
      </w:pPr>
      <w:r w:rsidRPr="00020619">
        <w:rPr>
          <w:lang w:eastAsia="zh-CN"/>
        </w:rPr>
        <w:t>A.16.1.1.4.2</w:t>
      </w:r>
      <w:r w:rsidRPr="00020619">
        <w:rPr>
          <w:lang w:eastAsia="zh-CN"/>
        </w:rPr>
        <w:tab/>
        <w:t>Test Parameters</w:t>
      </w:r>
    </w:p>
    <w:p w14:paraId="7CBB5F96" w14:textId="77777777" w:rsidR="00B259FA" w:rsidRPr="00020619" w:rsidRDefault="00B259FA" w:rsidP="00B259FA">
      <w:pPr>
        <w:rPr>
          <w:rFonts w:cs="v4.2.0"/>
        </w:rPr>
      </w:pPr>
      <w:r w:rsidRPr="00020619">
        <w:rPr>
          <w:rFonts w:cs="v4.2.0"/>
        </w:rPr>
        <w:t xml:space="preserve">The test scenario comprises of 2 cells on 2 different NR carriers respectively as given in tables A.16.1.1.4.2-1, A.16.1.1.4.2-2 and A.16.1.1.4.2-3. The test consists of </w:t>
      </w:r>
      <w:r w:rsidRPr="00020619">
        <w:rPr>
          <w:rFonts w:cs="v4.2.0"/>
          <w:lang w:eastAsia="zh-CN"/>
        </w:rPr>
        <w:t>three</w:t>
      </w:r>
      <w:r w:rsidRPr="00020619">
        <w:rPr>
          <w:rFonts w:cs="v4.2.0"/>
        </w:rPr>
        <w:t xml:space="preserve"> successive time periods, with time duration of T1</w:t>
      </w:r>
      <w:r w:rsidRPr="00020619">
        <w:rPr>
          <w:rFonts w:cs="v4.2.0"/>
          <w:lang w:eastAsia="zh-CN"/>
        </w:rPr>
        <w:t>, T2,</w:t>
      </w:r>
      <w:r w:rsidRPr="00020619">
        <w:rPr>
          <w:rFonts w:cs="v4.2.0"/>
        </w:rPr>
        <w:t xml:space="preserve"> and T</w:t>
      </w:r>
      <w:r w:rsidRPr="00020619">
        <w:rPr>
          <w:rFonts w:cs="v4.2.0"/>
          <w:lang w:eastAsia="zh-CN"/>
        </w:rPr>
        <w:t>3</w:t>
      </w:r>
      <w:r w:rsidRPr="00020619">
        <w:rPr>
          <w:rFonts w:cs="v4.2.0"/>
        </w:rPr>
        <w:t xml:space="preserve"> respectively. </w:t>
      </w:r>
      <w:r w:rsidRPr="00020619">
        <w:rPr>
          <w:rFonts w:cs="v4.2.0"/>
          <w:lang w:eastAsia="zh-CN"/>
        </w:rPr>
        <w:t>Both cell 1 and cell 2 are</w:t>
      </w:r>
      <w:r w:rsidRPr="00020619">
        <w:rPr>
          <w:rFonts w:cs="v4.2.0"/>
        </w:rPr>
        <w:t xml:space="preserve"> already identified by the UE prior to the start of the test. Cell 1 and cell 2 belong to different tracking areas and cell 2 is of higher priority than cell 1. </w:t>
      </w:r>
    </w:p>
    <w:p w14:paraId="3B4EE558" w14:textId="77777777" w:rsidR="00B259FA" w:rsidRPr="00020619" w:rsidRDefault="00B259FA" w:rsidP="00B259FA">
      <w:pPr>
        <w:pStyle w:val="TH"/>
      </w:pPr>
      <w:r w:rsidRPr="00020619">
        <w:t>Table A.16.1.1.4.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2F8B4094" w14:textId="77777777" w:rsidTr="00BB34DD">
        <w:tc>
          <w:tcPr>
            <w:tcW w:w="1427" w:type="dxa"/>
            <w:shd w:val="clear" w:color="auto" w:fill="auto"/>
          </w:tcPr>
          <w:p w14:paraId="5CC13184" w14:textId="77777777" w:rsidR="00B259FA" w:rsidRPr="00020619" w:rsidRDefault="00B259FA" w:rsidP="00BB34DD">
            <w:pPr>
              <w:pStyle w:val="TAH"/>
            </w:pPr>
            <w:r w:rsidRPr="00020619">
              <w:t>Configuration</w:t>
            </w:r>
          </w:p>
        </w:tc>
        <w:tc>
          <w:tcPr>
            <w:tcW w:w="3960" w:type="dxa"/>
            <w:shd w:val="clear" w:color="auto" w:fill="auto"/>
          </w:tcPr>
          <w:p w14:paraId="7A9578E7" w14:textId="77777777" w:rsidR="00B259FA" w:rsidRPr="00020619" w:rsidRDefault="00B259FA" w:rsidP="00BB34DD">
            <w:pPr>
              <w:pStyle w:val="TAH"/>
            </w:pPr>
            <w:r w:rsidRPr="00020619">
              <w:t>Description of serving cell</w:t>
            </w:r>
          </w:p>
        </w:tc>
        <w:tc>
          <w:tcPr>
            <w:tcW w:w="4242" w:type="dxa"/>
          </w:tcPr>
          <w:p w14:paraId="534C41F5" w14:textId="77777777" w:rsidR="00B259FA" w:rsidRPr="00020619" w:rsidRDefault="00B259FA" w:rsidP="00BB34DD">
            <w:pPr>
              <w:pStyle w:val="TAH"/>
              <w:rPr>
                <w:lang w:eastAsia="zh-CN"/>
              </w:rPr>
            </w:pPr>
            <w:r w:rsidRPr="00020619">
              <w:rPr>
                <w:lang w:eastAsia="zh-CN"/>
              </w:rPr>
              <w:t>Description of target cell</w:t>
            </w:r>
          </w:p>
        </w:tc>
      </w:tr>
      <w:tr w:rsidR="00B259FA" w:rsidRPr="00020619" w14:paraId="5078F64A" w14:textId="77777777" w:rsidTr="00BB34DD">
        <w:tc>
          <w:tcPr>
            <w:tcW w:w="1427" w:type="dxa"/>
            <w:shd w:val="clear" w:color="auto" w:fill="auto"/>
          </w:tcPr>
          <w:p w14:paraId="0C3928D0" w14:textId="77777777" w:rsidR="00B259FA" w:rsidRPr="00020619" w:rsidRDefault="00B259FA" w:rsidP="00BB34DD">
            <w:pPr>
              <w:pStyle w:val="TAL"/>
              <w:rPr>
                <w:lang w:eastAsia="zh-CN"/>
              </w:rPr>
            </w:pPr>
            <w:r w:rsidRPr="00020619">
              <w:rPr>
                <w:lang w:eastAsia="zh-CN"/>
              </w:rPr>
              <w:t>1</w:t>
            </w:r>
          </w:p>
        </w:tc>
        <w:tc>
          <w:tcPr>
            <w:tcW w:w="3960" w:type="dxa"/>
            <w:shd w:val="clear" w:color="auto" w:fill="auto"/>
          </w:tcPr>
          <w:p w14:paraId="07DF6C23"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c>
          <w:tcPr>
            <w:tcW w:w="4242" w:type="dxa"/>
          </w:tcPr>
          <w:p w14:paraId="21443383"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r>
      <w:tr w:rsidR="00B259FA" w:rsidRPr="00020619" w14:paraId="261142BA" w14:textId="77777777" w:rsidTr="00BB34DD">
        <w:tc>
          <w:tcPr>
            <w:tcW w:w="1427" w:type="dxa"/>
            <w:shd w:val="clear" w:color="auto" w:fill="auto"/>
          </w:tcPr>
          <w:p w14:paraId="4B8D5C95" w14:textId="77777777" w:rsidR="00B259FA" w:rsidRPr="00020619" w:rsidRDefault="00B259FA" w:rsidP="00BB34DD">
            <w:pPr>
              <w:pStyle w:val="TAL"/>
              <w:rPr>
                <w:rFonts w:eastAsia="Malgun Gothic"/>
              </w:rPr>
            </w:pPr>
            <w:r w:rsidRPr="00020619">
              <w:rPr>
                <w:rFonts w:eastAsia="Malgun Gothic"/>
              </w:rPr>
              <w:t>2</w:t>
            </w:r>
          </w:p>
        </w:tc>
        <w:tc>
          <w:tcPr>
            <w:tcW w:w="3960" w:type="dxa"/>
            <w:shd w:val="clear" w:color="auto" w:fill="auto"/>
          </w:tcPr>
          <w:p w14:paraId="0925A8F5"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c>
          <w:tcPr>
            <w:tcW w:w="4242" w:type="dxa"/>
          </w:tcPr>
          <w:p w14:paraId="04CF76E8"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r>
      <w:tr w:rsidR="00B259FA" w:rsidRPr="00020619" w14:paraId="63A99039" w14:textId="77777777" w:rsidTr="00BB34DD">
        <w:tc>
          <w:tcPr>
            <w:tcW w:w="1427" w:type="dxa"/>
            <w:shd w:val="clear" w:color="auto" w:fill="auto"/>
          </w:tcPr>
          <w:p w14:paraId="7F39A5FE" w14:textId="77777777" w:rsidR="00B259FA" w:rsidRPr="00020619" w:rsidRDefault="00B259FA" w:rsidP="00BB34DD">
            <w:pPr>
              <w:pStyle w:val="TAL"/>
              <w:rPr>
                <w:rFonts w:eastAsia="Malgun Gothic"/>
              </w:rPr>
            </w:pPr>
            <w:r w:rsidRPr="00020619">
              <w:rPr>
                <w:rFonts w:eastAsia="Malgun Gothic"/>
              </w:rPr>
              <w:t>3</w:t>
            </w:r>
          </w:p>
        </w:tc>
        <w:tc>
          <w:tcPr>
            <w:tcW w:w="3960" w:type="dxa"/>
            <w:shd w:val="clear" w:color="auto" w:fill="auto"/>
          </w:tcPr>
          <w:p w14:paraId="61A20BF7" w14:textId="77777777" w:rsidR="00B259FA" w:rsidRPr="00020619" w:rsidRDefault="00B259FA" w:rsidP="00BB34DD">
            <w:pPr>
              <w:pStyle w:val="TAL"/>
              <w:rPr>
                <w:rFonts w:eastAsia="Malgun Gothic"/>
              </w:rPr>
            </w:pPr>
            <w:r w:rsidRPr="00020619">
              <w:rPr>
                <w:rFonts w:eastAsia="Malgun Gothic"/>
              </w:rPr>
              <w:t xml:space="preserve">30 kHz SSB SCS, </w:t>
            </w:r>
            <w:del w:id="84032" w:author="Nokia - Erika Almeida" w:date="2022-09-12T13:12:00Z">
              <w:r w:rsidRPr="00020619" w:rsidDel="000D1525">
                <w:rPr>
                  <w:rFonts w:eastAsia="Malgun Gothic"/>
                </w:rPr>
                <w:delText>40 MHz</w:delText>
              </w:r>
            </w:del>
            <w:ins w:id="84033"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Pr>
          <w:p w14:paraId="20B1E4F7" w14:textId="77777777" w:rsidR="00B259FA" w:rsidRPr="00020619" w:rsidRDefault="00B259FA" w:rsidP="00BB34DD">
            <w:pPr>
              <w:pStyle w:val="TAL"/>
              <w:rPr>
                <w:rFonts w:eastAsia="Malgun Gothic"/>
              </w:rPr>
            </w:pPr>
            <w:r w:rsidRPr="00020619">
              <w:rPr>
                <w:rFonts w:eastAsia="Malgun Gothic"/>
              </w:rPr>
              <w:t xml:space="preserve">30 kHz SSB SCS, </w:t>
            </w:r>
            <w:del w:id="84034" w:author="Nokia - Erika Almeida" w:date="2022-09-12T13:12:00Z">
              <w:r w:rsidRPr="00020619" w:rsidDel="000D1525">
                <w:rPr>
                  <w:rFonts w:eastAsia="Malgun Gothic"/>
                </w:rPr>
                <w:delText>40 MHz</w:delText>
              </w:r>
            </w:del>
            <w:ins w:id="84035" w:author="Nokia - Erika Almeida" w:date="2022-09-12T13:12:00Z">
              <w:r w:rsidRPr="00020619">
                <w:rPr>
                  <w:rFonts w:eastAsia="Malgun Gothic"/>
                </w:rPr>
                <w:t>20 MHz</w:t>
              </w:r>
            </w:ins>
            <w:r w:rsidRPr="00020619">
              <w:rPr>
                <w:rFonts w:eastAsia="Malgun Gothic"/>
              </w:rPr>
              <w:t xml:space="preserve"> bandwidth, TDD duplex mode</w:t>
            </w:r>
          </w:p>
        </w:tc>
      </w:tr>
      <w:tr w:rsidR="00B259FA" w:rsidRPr="00020619" w14:paraId="69F9A5B0" w14:textId="77777777" w:rsidTr="00BB34DD">
        <w:tc>
          <w:tcPr>
            <w:tcW w:w="1427" w:type="dxa"/>
            <w:shd w:val="clear" w:color="auto" w:fill="auto"/>
          </w:tcPr>
          <w:p w14:paraId="7B0ED942" w14:textId="77777777" w:rsidR="00B259FA" w:rsidRPr="00020619" w:rsidRDefault="00B259FA" w:rsidP="00BB34DD">
            <w:pPr>
              <w:pStyle w:val="TAL"/>
              <w:rPr>
                <w:rFonts w:eastAsia="Malgun Gothic"/>
              </w:rPr>
            </w:pPr>
            <w:r w:rsidRPr="00020619">
              <w:rPr>
                <w:rFonts w:eastAsia="Malgun Gothic"/>
              </w:rPr>
              <w:t>4</w:t>
            </w:r>
          </w:p>
        </w:tc>
        <w:tc>
          <w:tcPr>
            <w:tcW w:w="3960" w:type="dxa"/>
            <w:shd w:val="clear" w:color="auto" w:fill="auto"/>
          </w:tcPr>
          <w:p w14:paraId="03B1B12A"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c>
          <w:tcPr>
            <w:tcW w:w="4242" w:type="dxa"/>
          </w:tcPr>
          <w:p w14:paraId="52E65938"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r>
      <w:tr w:rsidR="00B259FA" w:rsidRPr="00020619" w14:paraId="6D73FAC4" w14:textId="77777777" w:rsidTr="00BB34DD">
        <w:tc>
          <w:tcPr>
            <w:tcW w:w="9629" w:type="dxa"/>
            <w:gridSpan w:val="3"/>
            <w:shd w:val="clear" w:color="auto" w:fill="auto"/>
          </w:tcPr>
          <w:p w14:paraId="295643CE" w14:textId="77777777" w:rsidR="00B259FA" w:rsidRPr="00020619" w:rsidRDefault="00B259FA" w:rsidP="00BB34DD">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1568359B" w14:textId="77777777" w:rsidR="00B259FA" w:rsidRPr="00020619" w:rsidRDefault="00B259FA" w:rsidP="00B259FA"/>
    <w:p w14:paraId="59DD2D49" w14:textId="77777777" w:rsidR="00B259FA" w:rsidRPr="00020619" w:rsidRDefault="00B259FA" w:rsidP="00B259FA">
      <w:pPr>
        <w:pStyle w:val="TH"/>
      </w:pPr>
      <w:r w:rsidRPr="00020619">
        <w:lastRenderedPageBreak/>
        <w:t>Table A.16.1.1.4.2-2: General test parameters for FR1 inter frequency NR cell re-selection test case for 2 Rx U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B259FA" w:rsidRPr="00020619" w14:paraId="053DE6CA" w14:textId="77777777" w:rsidTr="00BB34DD">
        <w:trPr>
          <w:cantSplit/>
          <w:trHeight w:val="187"/>
        </w:trPr>
        <w:tc>
          <w:tcPr>
            <w:tcW w:w="2802" w:type="dxa"/>
            <w:gridSpan w:val="2"/>
          </w:tcPr>
          <w:p w14:paraId="151F2948" w14:textId="77777777" w:rsidR="00B259FA" w:rsidRPr="00020619" w:rsidRDefault="00B259FA" w:rsidP="00BB34DD">
            <w:pPr>
              <w:pStyle w:val="TAH"/>
            </w:pPr>
            <w:r w:rsidRPr="00020619">
              <w:t>Parameter</w:t>
            </w:r>
          </w:p>
        </w:tc>
        <w:tc>
          <w:tcPr>
            <w:tcW w:w="708" w:type="dxa"/>
          </w:tcPr>
          <w:p w14:paraId="677F67E0" w14:textId="77777777" w:rsidR="00B259FA" w:rsidRPr="00020619" w:rsidRDefault="00B259FA" w:rsidP="00BB34DD">
            <w:pPr>
              <w:pStyle w:val="TAH"/>
            </w:pPr>
            <w:r w:rsidRPr="00020619">
              <w:t>Unit</w:t>
            </w:r>
          </w:p>
        </w:tc>
        <w:tc>
          <w:tcPr>
            <w:tcW w:w="1418" w:type="dxa"/>
          </w:tcPr>
          <w:p w14:paraId="1DC0E979" w14:textId="77777777" w:rsidR="00B259FA" w:rsidRPr="00020619" w:rsidRDefault="00B259FA" w:rsidP="00BB34DD">
            <w:pPr>
              <w:pStyle w:val="TAH"/>
              <w:rPr>
                <w:lang w:eastAsia="zh-CN"/>
              </w:rPr>
            </w:pPr>
            <w:r w:rsidRPr="00020619">
              <w:rPr>
                <w:lang w:eastAsia="zh-CN"/>
              </w:rPr>
              <w:t>Test configuration</w:t>
            </w:r>
          </w:p>
        </w:tc>
        <w:tc>
          <w:tcPr>
            <w:tcW w:w="1134" w:type="dxa"/>
          </w:tcPr>
          <w:p w14:paraId="0CC98C6B" w14:textId="77777777" w:rsidR="00B259FA" w:rsidRPr="00020619" w:rsidRDefault="00B259FA" w:rsidP="00BB34DD">
            <w:pPr>
              <w:pStyle w:val="TAH"/>
            </w:pPr>
            <w:r w:rsidRPr="00020619">
              <w:t>Value</w:t>
            </w:r>
          </w:p>
        </w:tc>
        <w:tc>
          <w:tcPr>
            <w:tcW w:w="3544" w:type="dxa"/>
          </w:tcPr>
          <w:p w14:paraId="2B1CA6F6" w14:textId="77777777" w:rsidR="00B259FA" w:rsidRPr="00020619" w:rsidRDefault="00B259FA" w:rsidP="00BB34DD">
            <w:pPr>
              <w:pStyle w:val="TAH"/>
            </w:pPr>
            <w:r w:rsidRPr="00020619">
              <w:t>Comment</w:t>
            </w:r>
          </w:p>
        </w:tc>
      </w:tr>
      <w:tr w:rsidR="00B259FA" w:rsidRPr="00020619" w14:paraId="668C20DD" w14:textId="77777777" w:rsidTr="00BB34DD">
        <w:trPr>
          <w:cantSplit/>
          <w:trHeight w:val="187"/>
        </w:trPr>
        <w:tc>
          <w:tcPr>
            <w:tcW w:w="1008" w:type="dxa"/>
            <w:tcBorders>
              <w:bottom w:val="nil"/>
            </w:tcBorders>
          </w:tcPr>
          <w:p w14:paraId="32CB886F" w14:textId="77777777" w:rsidR="00B259FA" w:rsidRPr="00020619" w:rsidRDefault="00B259FA" w:rsidP="00BB34DD">
            <w:pPr>
              <w:pStyle w:val="TAL"/>
            </w:pPr>
            <w:r w:rsidRPr="00020619">
              <w:t>Initial condition</w:t>
            </w:r>
          </w:p>
        </w:tc>
        <w:tc>
          <w:tcPr>
            <w:tcW w:w="1794" w:type="dxa"/>
          </w:tcPr>
          <w:p w14:paraId="453DD4E1" w14:textId="77777777" w:rsidR="00B259FA" w:rsidRPr="00020619" w:rsidRDefault="00B259FA" w:rsidP="00BB34DD">
            <w:pPr>
              <w:pStyle w:val="TAL"/>
            </w:pPr>
            <w:r w:rsidRPr="00020619">
              <w:t>Active cell</w:t>
            </w:r>
          </w:p>
        </w:tc>
        <w:tc>
          <w:tcPr>
            <w:tcW w:w="708" w:type="dxa"/>
          </w:tcPr>
          <w:p w14:paraId="701C8B4F" w14:textId="77777777" w:rsidR="00B259FA" w:rsidRPr="00020619" w:rsidRDefault="00B259FA" w:rsidP="00BB34DD">
            <w:pPr>
              <w:pStyle w:val="TAC"/>
            </w:pPr>
          </w:p>
        </w:tc>
        <w:tc>
          <w:tcPr>
            <w:tcW w:w="1418" w:type="dxa"/>
          </w:tcPr>
          <w:p w14:paraId="12195229" w14:textId="77777777" w:rsidR="00B259FA" w:rsidRPr="00020619" w:rsidRDefault="00B259FA" w:rsidP="00BB34DD">
            <w:pPr>
              <w:pStyle w:val="TAC"/>
              <w:rPr>
                <w:lang w:eastAsia="zh-CN"/>
              </w:rPr>
            </w:pPr>
            <w:r w:rsidRPr="00020619">
              <w:rPr>
                <w:lang w:eastAsia="zh-CN"/>
              </w:rPr>
              <w:t>1, 2, 3, 4</w:t>
            </w:r>
          </w:p>
        </w:tc>
        <w:tc>
          <w:tcPr>
            <w:tcW w:w="1134" w:type="dxa"/>
          </w:tcPr>
          <w:p w14:paraId="70719721" w14:textId="77777777" w:rsidR="00B259FA" w:rsidRPr="00020619" w:rsidRDefault="00B259FA" w:rsidP="00BB34DD">
            <w:pPr>
              <w:pStyle w:val="TAC"/>
            </w:pPr>
            <w:r w:rsidRPr="00020619">
              <w:t>Cell2</w:t>
            </w:r>
          </w:p>
        </w:tc>
        <w:tc>
          <w:tcPr>
            <w:tcW w:w="3544" w:type="dxa"/>
            <w:tcBorders>
              <w:bottom w:val="nil"/>
            </w:tcBorders>
          </w:tcPr>
          <w:p w14:paraId="50BFBB95" w14:textId="77777777" w:rsidR="00B259FA" w:rsidRPr="00020619" w:rsidRDefault="00B259FA" w:rsidP="00BB34DD">
            <w:pPr>
              <w:pStyle w:val="TAC"/>
            </w:pPr>
            <w:r w:rsidRPr="00020619">
              <w:rPr>
                <w:lang w:eastAsia="zh-CN"/>
              </w:rPr>
              <w:t>The UE camps on cell 2 in the initial phase and during T1 period the UE reselects to cell 1</w:t>
            </w:r>
          </w:p>
        </w:tc>
      </w:tr>
      <w:tr w:rsidR="00B259FA" w:rsidRPr="00020619" w14:paraId="61D77F83" w14:textId="77777777" w:rsidTr="00BB34DD">
        <w:trPr>
          <w:cantSplit/>
          <w:trHeight w:val="187"/>
        </w:trPr>
        <w:tc>
          <w:tcPr>
            <w:tcW w:w="1008" w:type="dxa"/>
            <w:tcBorders>
              <w:top w:val="nil"/>
              <w:bottom w:val="single" w:sz="4" w:space="0" w:color="auto"/>
            </w:tcBorders>
          </w:tcPr>
          <w:p w14:paraId="28D5A10B" w14:textId="77777777" w:rsidR="00B259FA" w:rsidRPr="00020619" w:rsidRDefault="00B259FA" w:rsidP="00BB34DD">
            <w:pPr>
              <w:pStyle w:val="TAL"/>
            </w:pPr>
          </w:p>
        </w:tc>
        <w:tc>
          <w:tcPr>
            <w:tcW w:w="1794" w:type="dxa"/>
          </w:tcPr>
          <w:p w14:paraId="268FE5E9" w14:textId="77777777" w:rsidR="00B259FA" w:rsidRPr="00020619" w:rsidRDefault="00B259FA" w:rsidP="00BB34DD">
            <w:pPr>
              <w:pStyle w:val="TAL"/>
            </w:pPr>
            <w:r w:rsidRPr="00020619">
              <w:t>Neighbour cell</w:t>
            </w:r>
          </w:p>
        </w:tc>
        <w:tc>
          <w:tcPr>
            <w:tcW w:w="708" w:type="dxa"/>
          </w:tcPr>
          <w:p w14:paraId="7973D6FC" w14:textId="77777777" w:rsidR="00B259FA" w:rsidRPr="00020619" w:rsidRDefault="00B259FA" w:rsidP="00BB34DD">
            <w:pPr>
              <w:pStyle w:val="TAC"/>
            </w:pPr>
          </w:p>
        </w:tc>
        <w:tc>
          <w:tcPr>
            <w:tcW w:w="1418" w:type="dxa"/>
          </w:tcPr>
          <w:p w14:paraId="6C0B7C5A" w14:textId="77777777" w:rsidR="00B259FA" w:rsidRPr="00020619" w:rsidRDefault="00B259FA" w:rsidP="00BB34DD">
            <w:pPr>
              <w:pStyle w:val="TAC"/>
              <w:rPr>
                <w:lang w:eastAsia="zh-CN"/>
              </w:rPr>
            </w:pPr>
            <w:r w:rsidRPr="00020619">
              <w:rPr>
                <w:rFonts w:hint="eastAsia"/>
                <w:lang w:eastAsia="zh-CN"/>
              </w:rPr>
              <w:t>1</w:t>
            </w:r>
            <w:r w:rsidRPr="00020619">
              <w:rPr>
                <w:lang w:eastAsia="zh-CN"/>
              </w:rPr>
              <w:t>, 2, 3, 4</w:t>
            </w:r>
          </w:p>
        </w:tc>
        <w:tc>
          <w:tcPr>
            <w:tcW w:w="1134" w:type="dxa"/>
          </w:tcPr>
          <w:p w14:paraId="0FAE7DD0" w14:textId="77777777" w:rsidR="00B259FA" w:rsidRPr="00020619" w:rsidRDefault="00B259FA" w:rsidP="00BB34DD">
            <w:pPr>
              <w:pStyle w:val="TAC"/>
            </w:pPr>
            <w:r w:rsidRPr="00020619">
              <w:rPr>
                <w:rFonts w:hint="eastAsia"/>
                <w:lang w:eastAsia="zh-CN"/>
              </w:rPr>
              <w:t>C</w:t>
            </w:r>
            <w:r w:rsidRPr="00020619">
              <w:rPr>
                <w:lang w:eastAsia="zh-CN"/>
              </w:rPr>
              <w:t>ell 1</w:t>
            </w:r>
          </w:p>
        </w:tc>
        <w:tc>
          <w:tcPr>
            <w:tcW w:w="3544" w:type="dxa"/>
            <w:tcBorders>
              <w:top w:val="nil"/>
              <w:bottom w:val="single" w:sz="4" w:space="0" w:color="auto"/>
            </w:tcBorders>
          </w:tcPr>
          <w:p w14:paraId="341D4471" w14:textId="77777777" w:rsidR="00B259FA" w:rsidRPr="00020619" w:rsidRDefault="00B259FA" w:rsidP="00BB34DD">
            <w:pPr>
              <w:pStyle w:val="TAC"/>
              <w:rPr>
                <w:lang w:eastAsia="zh-CN"/>
              </w:rPr>
            </w:pPr>
          </w:p>
        </w:tc>
      </w:tr>
      <w:tr w:rsidR="00B259FA" w:rsidRPr="00020619" w14:paraId="1C98BC9F" w14:textId="77777777" w:rsidTr="00BB34DD">
        <w:trPr>
          <w:cantSplit/>
          <w:trHeight w:val="187"/>
        </w:trPr>
        <w:tc>
          <w:tcPr>
            <w:tcW w:w="1008" w:type="dxa"/>
            <w:tcBorders>
              <w:bottom w:val="nil"/>
            </w:tcBorders>
            <w:shd w:val="clear" w:color="auto" w:fill="auto"/>
          </w:tcPr>
          <w:p w14:paraId="2343A3FA" w14:textId="77777777" w:rsidR="00B259FA" w:rsidRPr="00020619" w:rsidRDefault="00B259FA" w:rsidP="00BB34DD">
            <w:pPr>
              <w:pStyle w:val="TAL"/>
            </w:pPr>
            <w:r w:rsidRPr="00020619">
              <w:t>T1 end condition</w:t>
            </w:r>
          </w:p>
        </w:tc>
        <w:tc>
          <w:tcPr>
            <w:tcW w:w="1794" w:type="dxa"/>
          </w:tcPr>
          <w:p w14:paraId="74F66A0F" w14:textId="77777777" w:rsidR="00B259FA" w:rsidRPr="00020619" w:rsidRDefault="00B259FA" w:rsidP="00BB34DD">
            <w:pPr>
              <w:pStyle w:val="TAL"/>
            </w:pPr>
            <w:r w:rsidRPr="00020619">
              <w:t>Active cell</w:t>
            </w:r>
          </w:p>
        </w:tc>
        <w:tc>
          <w:tcPr>
            <w:tcW w:w="708" w:type="dxa"/>
          </w:tcPr>
          <w:p w14:paraId="2C4FC327" w14:textId="77777777" w:rsidR="00B259FA" w:rsidRPr="00020619" w:rsidRDefault="00B259FA" w:rsidP="00BB34DD">
            <w:pPr>
              <w:pStyle w:val="TAC"/>
            </w:pPr>
          </w:p>
        </w:tc>
        <w:tc>
          <w:tcPr>
            <w:tcW w:w="1418" w:type="dxa"/>
          </w:tcPr>
          <w:p w14:paraId="0AFE72D5" w14:textId="77777777" w:rsidR="00B259FA" w:rsidRPr="00020619" w:rsidRDefault="00B259FA" w:rsidP="00BB34DD">
            <w:pPr>
              <w:pStyle w:val="TAC"/>
            </w:pPr>
            <w:r w:rsidRPr="00020619">
              <w:rPr>
                <w:lang w:eastAsia="zh-CN"/>
              </w:rPr>
              <w:t>1, 2, 3, 4</w:t>
            </w:r>
          </w:p>
        </w:tc>
        <w:tc>
          <w:tcPr>
            <w:tcW w:w="1134" w:type="dxa"/>
          </w:tcPr>
          <w:p w14:paraId="5E8809AD" w14:textId="77777777" w:rsidR="00B259FA" w:rsidRPr="00020619" w:rsidRDefault="00B259FA" w:rsidP="00BB34DD">
            <w:pPr>
              <w:pStyle w:val="TAC"/>
            </w:pPr>
            <w:r w:rsidRPr="00020619">
              <w:t>Cell</w:t>
            </w:r>
            <w:r w:rsidRPr="00020619">
              <w:rPr>
                <w:lang w:eastAsia="zh-CN"/>
              </w:rPr>
              <w:t>1</w:t>
            </w:r>
          </w:p>
        </w:tc>
        <w:tc>
          <w:tcPr>
            <w:tcW w:w="3544" w:type="dxa"/>
            <w:tcBorders>
              <w:bottom w:val="nil"/>
            </w:tcBorders>
            <w:shd w:val="clear" w:color="auto" w:fill="auto"/>
          </w:tcPr>
          <w:p w14:paraId="23E829CF" w14:textId="77777777" w:rsidR="00B259FA" w:rsidRPr="00020619" w:rsidRDefault="00B259FA" w:rsidP="00BB34DD">
            <w:pPr>
              <w:pStyle w:val="TAC"/>
            </w:pPr>
            <w:r w:rsidRPr="00020619">
              <w:rPr>
                <w:lang w:eastAsia="zh-CN"/>
              </w:rPr>
              <w:t>The UE shall perform reselection to cell 1 during T1</w:t>
            </w:r>
          </w:p>
        </w:tc>
      </w:tr>
      <w:tr w:rsidR="00B259FA" w:rsidRPr="00020619" w14:paraId="6EE778D6" w14:textId="77777777" w:rsidTr="00BB34DD">
        <w:trPr>
          <w:cantSplit/>
          <w:trHeight w:val="187"/>
        </w:trPr>
        <w:tc>
          <w:tcPr>
            <w:tcW w:w="1008" w:type="dxa"/>
            <w:tcBorders>
              <w:top w:val="nil"/>
            </w:tcBorders>
            <w:shd w:val="clear" w:color="auto" w:fill="auto"/>
          </w:tcPr>
          <w:p w14:paraId="2A88F21C" w14:textId="77777777" w:rsidR="00B259FA" w:rsidRPr="00020619" w:rsidRDefault="00B259FA" w:rsidP="00BB34DD">
            <w:pPr>
              <w:pStyle w:val="TAL"/>
            </w:pPr>
          </w:p>
        </w:tc>
        <w:tc>
          <w:tcPr>
            <w:tcW w:w="1794" w:type="dxa"/>
          </w:tcPr>
          <w:p w14:paraId="62BCE78C" w14:textId="77777777" w:rsidR="00B259FA" w:rsidRPr="00020619" w:rsidRDefault="00B259FA" w:rsidP="00BB34DD">
            <w:pPr>
              <w:pStyle w:val="TAL"/>
            </w:pPr>
            <w:r w:rsidRPr="00020619">
              <w:t>Neighbour cells</w:t>
            </w:r>
          </w:p>
        </w:tc>
        <w:tc>
          <w:tcPr>
            <w:tcW w:w="708" w:type="dxa"/>
          </w:tcPr>
          <w:p w14:paraId="040BDBBA" w14:textId="77777777" w:rsidR="00B259FA" w:rsidRPr="00020619" w:rsidRDefault="00B259FA" w:rsidP="00BB34DD">
            <w:pPr>
              <w:pStyle w:val="TAC"/>
            </w:pPr>
          </w:p>
        </w:tc>
        <w:tc>
          <w:tcPr>
            <w:tcW w:w="1418" w:type="dxa"/>
          </w:tcPr>
          <w:p w14:paraId="55F91755" w14:textId="77777777" w:rsidR="00B259FA" w:rsidRPr="00020619" w:rsidRDefault="00B259FA" w:rsidP="00BB34DD">
            <w:pPr>
              <w:pStyle w:val="TAC"/>
            </w:pPr>
            <w:r w:rsidRPr="00020619">
              <w:rPr>
                <w:lang w:eastAsia="zh-CN"/>
              </w:rPr>
              <w:t>1, 2, 3, 4</w:t>
            </w:r>
          </w:p>
        </w:tc>
        <w:tc>
          <w:tcPr>
            <w:tcW w:w="1134" w:type="dxa"/>
          </w:tcPr>
          <w:p w14:paraId="5000EA86" w14:textId="77777777" w:rsidR="00B259FA" w:rsidRPr="00020619" w:rsidRDefault="00B259FA" w:rsidP="00BB34DD">
            <w:pPr>
              <w:pStyle w:val="TAC"/>
            </w:pPr>
            <w:r w:rsidRPr="00020619">
              <w:t>Cell</w:t>
            </w:r>
            <w:r w:rsidRPr="00020619">
              <w:rPr>
                <w:lang w:eastAsia="zh-CN"/>
              </w:rPr>
              <w:t>2</w:t>
            </w:r>
          </w:p>
        </w:tc>
        <w:tc>
          <w:tcPr>
            <w:tcW w:w="3544" w:type="dxa"/>
            <w:tcBorders>
              <w:top w:val="nil"/>
              <w:bottom w:val="single" w:sz="4" w:space="0" w:color="auto"/>
            </w:tcBorders>
            <w:shd w:val="clear" w:color="auto" w:fill="auto"/>
          </w:tcPr>
          <w:p w14:paraId="4E31FDEE" w14:textId="77777777" w:rsidR="00B259FA" w:rsidRPr="00020619" w:rsidRDefault="00B259FA" w:rsidP="00BB34DD">
            <w:pPr>
              <w:pStyle w:val="TAC"/>
            </w:pPr>
          </w:p>
        </w:tc>
      </w:tr>
      <w:tr w:rsidR="00B259FA" w:rsidRPr="00020619" w14:paraId="6EDB57C5" w14:textId="77777777" w:rsidTr="00BB34DD">
        <w:trPr>
          <w:cantSplit/>
          <w:trHeight w:val="187"/>
        </w:trPr>
        <w:tc>
          <w:tcPr>
            <w:tcW w:w="1008" w:type="dxa"/>
            <w:tcBorders>
              <w:bottom w:val="nil"/>
            </w:tcBorders>
          </w:tcPr>
          <w:p w14:paraId="4113A0BB" w14:textId="77777777" w:rsidR="00B259FA" w:rsidRPr="00020619" w:rsidRDefault="00B259FA" w:rsidP="00BB34DD">
            <w:pPr>
              <w:pStyle w:val="TAL"/>
            </w:pPr>
            <w:r w:rsidRPr="00020619">
              <w:t>T3 end condition</w:t>
            </w:r>
          </w:p>
        </w:tc>
        <w:tc>
          <w:tcPr>
            <w:tcW w:w="1794" w:type="dxa"/>
          </w:tcPr>
          <w:p w14:paraId="2909EA7F" w14:textId="77777777" w:rsidR="00B259FA" w:rsidRPr="00020619" w:rsidRDefault="00B259FA" w:rsidP="00BB34DD">
            <w:pPr>
              <w:pStyle w:val="TAL"/>
            </w:pPr>
            <w:r w:rsidRPr="00020619">
              <w:t>Active cell</w:t>
            </w:r>
          </w:p>
        </w:tc>
        <w:tc>
          <w:tcPr>
            <w:tcW w:w="708" w:type="dxa"/>
          </w:tcPr>
          <w:p w14:paraId="7C75C554" w14:textId="77777777" w:rsidR="00B259FA" w:rsidRPr="00020619" w:rsidRDefault="00B259FA" w:rsidP="00BB34DD">
            <w:pPr>
              <w:pStyle w:val="TAC"/>
            </w:pPr>
          </w:p>
        </w:tc>
        <w:tc>
          <w:tcPr>
            <w:tcW w:w="1418" w:type="dxa"/>
          </w:tcPr>
          <w:p w14:paraId="4D201463" w14:textId="77777777" w:rsidR="00B259FA" w:rsidRPr="00020619" w:rsidRDefault="00B259FA" w:rsidP="00BB34DD">
            <w:pPr>
              <w:pStyle w:val="TAC"/>
            </w:pPr>
            <w:r w:rsidRPr="00020619">
              <w:rPr>
                <w:lang w:eastAsia="zh-CN"/>
              </w:rPr>
              <w:t>1, 2, 3, 4</w:t>
            </w:r>
          </w:p>
        </w:tc>
        <w:tc>
          <w:tcPr>
            <w:tcW w:w="1134" w:type="dxa"/>
          </w:tcPr>
          <w:p w14:paraId="62BAF0F4" w14:textId="77777777" w:rsidR="00B259FA" w:rsidRPr="00020619" w:rsidRDefault="00B259FA" w:rsidP="00BB34DD">
            <w:pPr>
              <w:pStyle w:val="TAC"/>
            </w:pPr>
            <w:r w:rsidRPr="00020619">
              <w:t>Cell2</w:t>
            </w:r>
          </w:p>
        </w:tc>
        <w:tc>
          <w:tcPr>
            <w:tcW w:w="3544" w:type="dxa"/>
            <w:tcBorders>
              <w:bottom w:val="nil"/>
            </w:tcBorders>
          </w:tcPr>
          <w:p w14:paraId="38BABC6C" w14:textId="77777777" w:rsidR="00B259FA" w:rsidRPr="00020619" w:rsidRDefault="00B259FA" w:rsidP="00BB34DD">
            <w:pPr>
              <w:pStyle w:val="TAC"/>
            </w:pPr>
            <w:r w:rsidRPr="00020619">
              <w:rPr>
                <w:lang w:eastAsia="zh-CN"/>
              </w:rPr>
              <w:t>The UE shall perform reselection to cell 2 with higher priority during T3</w:t>
            </w:r>
          </w:p>
        </w:tc>
      </w:tr>
      <w:tr w:rsidR="00B259FA" w:rsidRPr="00020619" w14:paraId="5B50B360" w14:textId="77777777" w:rsidTr="00BB34DD">
        <w:trPr>
          <w:cantSplit/>
          <w:trHeight w:val="187"/>
        </w:trPr>
        <w:tc>
          <w:tcPr>
            <w:tcW w:w="1008" w:type="dxa"/>
            <w:tcBorders>
              <w:top w:val="nil"/>
            </w:tcBorders>
          </w:tcPr>
          <w:p w14:paraId="6FC306EA" w14:textId="77777777" w:rsidR="00B259FA" w:rsidRPr="00020619" w:rsidRDefault="00B259FA" w:rsidP="00BB34DD">
            <w:pPr>
              <w:pStyle w:val="TAL"/>
            </w:pPr>
          </w:p>
        </w:tc>
        <w:tc>
          <w:tcPr>
            <w:tcW w:w="1794" w:type="dxa"/>
          </w:tcPr>
          <w:p w14:paraId="27ED4402" w14:textId="77777777" w:rsidR="00B259FA" w:rsidRPr="00020619" w:rsidRDefault="00B259FA" w:rsidP="00BB34DD">
            <w:pPr>
              <w:pStyle w:val="TAL"/>
            </w:pPr>
            <w:r w:rsidRPr="00020619">
              <w:t>Neighbour cell</w:t>
            </w:r>
          </w:p>
        </w:tc>
        <w:tc>
          <w:tcPr>
            <w:tcW w:w="708" w:type="dxa"/>
          </w:tcPr>
          <w:p w14:paraId="5456C416" w14:textId="77777777" w:rsidR="00B259FA" w:rsidRPr="00020619" w:rsidRDefault="00B259FA" w:rsidP="00BB34DD">
            <w:pPr>
              <w:pStyle w:val="TAC"/>
            </w:pPr>
          </w:p>
        </w:tc>
        <w:tc>
          <w:tcPr>
            <w:tcW w:w="1418" w:type="dxa"/>
          </w:tcPr>
          <w:p w14:paraId="1FAD6526" w14:textId="77777777" w:rsidR="00B259FA" w:rsidRPr="00020619" w:rsidRDefault="00B259FA" w:rsidP="00BB34DD">
            <w:pPr>
              <w:pStyle w:val="TAC"/>
              <w:rPr>
                <w:lang w:eastAsia="zh-CN"/>
              </w:rPr>
            </w:pPr>
            <w:r w:rsidRPr="00020619">
              <w:rPr>
                <w:lang w:eastAsia="zh-CN"/>
              </w:rPr>
              <w:t>1, 2, 3, 4</w:t>
            </w:r>
          </w:p>
        </w:tc>
        <w:tc>
          <w:tcPr>
            <w:tcW w:w="1134" w:type="dxa"/>
          </w:tcPr>
          <w:p w14:paraId="5A0E1E85" w14:textId="77777777" w:rsidR="00B259FA" w:rsidRPr="00020619" w:rsidRDefault="00B259FA" w:rsidP="00BB34DD">
            <w:pPr>
              <w:pStyle w:val="TAC"/>
            </w:pPr>
            <w:r w:rsidRPr="00020619">
              <w:rPr>
                <w:rFonts w:hint="eastAsia"/>
                <w:lang w:eastAsia="zh-CN"/>
              </w:rPr>
              <w:t>C</w:t>
            </w:r>
            <w:r w:rsidRPr="00020619">
              <w:rPr>
                <w:lang w:eastAsia="zh-CN"/>
              </w:rPr>
              <w:t>ell 1</w:t>
            </w:r>
          </w:p>
        </w:tc>
        <w:tc>
          <w:tcPr>
            <w:tcW w:w="3544" w:type="dxa"/>
            <w:tcBorders>
              <w:top w:val="nil"/>
            </w:tcBorders>
          </w:tcPr>
          <w:p w14:paraId="6AB5CB9A" w14:textId="77777777" w:rsidR="00B259FA" w:rsidRPr="00020619" w:rsidRDefault="00B259FA" w:rsidP="00BB34DD">
            <w:pPr>
              <w:pStyle w:val="TAC"/>
              <w:rPr>
                <w:lang w:eastAsia="zh-CN"/>
              </w:rPr>
            </w:pPr>
          </w:p>
        </w:tc>
      </w:tr>
      <w:tr w:rsidR="00B259FA" w:rsidRPr="00020619" w14:paraId="62A64577" w14:textId="77777777" w:rsidTr="00BB34DD">
        <w:trPr>
          <w:cantSplit/>
          <w:trHeight w:val="187"/>
        </w:trPr>
        <w:tc>
          <w:tcPr>
            <w:tcW w:w="2802" w:type="dxa"/>
            <w:gridSpan w:val="2"/>
          </w:tcPr>
          <w:p w14:paraId="41FE6150" w14:textId="77777777" w:rsidR="00B259FA" w:rsidRPr="00020619" w:rsidRDefault="00B259FA" w:rsidP="00BB34DD">
            <w:pPr>
              <w:pStyle w:val="TAL"/>
            </w:pPr>
            <w:r w:rsidRPr="00020619">
              <w:rPr>
                <w:rFonts w:cs="v4.2.0"/>
                <w:bCs/>
              </w:rPr>
              <w:t>RF Channel Number</w:t>
            </w:r>
          </w:p>
        </w:tc>
        <w:tc>
          <w:tcPr>
            <w:tcW w:w="708" w:type="dxa"/>
          </w:tcPr>
          <w:p w14:paraId="56E80211" w14:textId="77777777" w:rsidR="00B259FA" w:rsidRPr="00020619" w:rsidRDefault="00B259FA" w:rsidP="00BB34DD">
            <w:pPr>
              <w:pStyle w:val="TAC"/>
            </w:pPr>
          </w:p>
        </w:tc>
        <w:tc>
          <w:tcPr>
            <w:tcW w:w="1418" w:type="dxa"/>
          </w:tcPr>
          <w:p w14:paraId="1DA4355F" w14:textId="77777777" w:rsidR="00B259FA" w:rsidRPr="00020619" w:rsidRDefault="00B259FA" w:rsidP="00BB34DD">
            <w:pPr>
              <w:pStyle w:val="TAC"/>
              <w:rPr>
                <w:rFonts w:cs="v4.2.0"/>
                <w:bCs/>
              </w:rPr>
            </w:pPr>
            <w:r w:rsidRPr="00020619">
              <w:rPr>
                <w:lang w:eastAsia="zh-CN"/>
              </w:rPr>
              <w:t>1, 2, 3, 4</w:t>
            </w:r>
          </w:p>
        </w:tc>
        <w:tc>
          <w:tcPr>
            <w:tcW w:w="1134" w:type="dxa"/>
          </w:tcPr>
          <w:p w14:paraId="3FA04644" w14:textId="77777777" w:rsidR="00B259FA" w:rsidRPr="00020619" w:rsidRDefault="00B259FA" w:rsidP="00BB34DD">
            <w:pPr>
              <w:pStyle w:val="TAC"/>
            </w:pPr>
            <w:r w:rsidRPr="00020619">
              <w:rPr>
                <w:rFonts w:cs="v4.2.0"/>
                <w:bCs/>
              </w:rPr>
              <w:t>1, 2</w:t>
            </w:r>
          </w:p>
        </w:tc>
        <w:tc>
          <w:tcPr>
            <w:tcW w:w="3544" w:type="dxa"/>
          </w:tcPr>
          <w:p w14:paraId="02B486DC" w14:textId="77777777" w:rsidR="00B259FA" w:rsidRPr="00020619" w:rsidRDefault="00B259FA" w:rsidP="00BB34DD">
            <w:pPr>
              <w:pStyle w:val="TAC"/>
            </w:pPr>
          </w:p>
        </w:tc>
      </w:tr>
      <w:tr w:rsidR="00B259FA" w:rsidRPr="00020619" w14:paraId="40054067" w14:textId="77777777" w:rsidTr="00BB34DD">
        <w:trPr>
          <w:cantSplit/>
          <w:trHeight w:val="187"/>
        </w:trPr>
        <w:tc>
          <w:tcPr>
            <w:tcW w:w="2802" w:type="dxa"/>
            <w:gridSpan w:val="2"/>
            <w:tcBorders>
              <w:bottom w:val="nil"/>
            </w:tcBorders>
          </w:tcPr>
          <w:p w14:paraId="1FC3D222" w14:textId="77777777" w:rsidR="00B259FA" w:rsidRPr="00020619" w:rsidRDefault="00B259FA" w:rsidP="00BB34DD">
            <w:pPr>
              <w:pStyle w:val="TAL"/>
            </w:pPr>
            <w:r w:rsidRPr="00020619">
              <w:t>Time offset between cells</w:t>
            </w:r>
          </w:p>
        </w:tc>
        <w:tc>
          <w:tcPr>
            <w:tcW w:w="708" w:type="dxa"/>
            <w:tcBorders>
              <w:bottom w:val="nil"/>
            </w:tcBorders>
          </w:tcPr>
          <w:p w14:paraId="36611C0C" w14:textId="77777777" w:rsidR="00B259FA" w:rsidRPr="00020619" w:rsidRDefault="00B259FA" w:rsidP="00BB34DD">
            <w:pPr>
              <w:pStyle w:val="TAC"/>
              <w:rPr>
                <w:rFonts w:cs="v4.2.0"/>
              </w:rPr>
            </w:pPr>
          </w:p>
        </w:tc>
        <w:tc>
          <w:tcPr>
            <w:tcW w:w="1418" w:type="dxa"/>
          </w:tcPr>
          <w:p w14:paraId="467DCCF4" w14:textId="77777777" w:rsidR="00B259FA" w:rsidRPr="00020619" w:rsidRDefault="00B259FA" w:rsidP="00BB34DD">
            <w:pPr>
              <w:pStyle w:val="TAC"/>
              <w:rPr>
                <w:lang w:eastAsia="zh-CN"/>
              </w:rPr>
            </w:pPr>
            <w:r w:rsidRPr="00020619">
              <w:rPr>
                <w:lang w:eastAsia="zh-CN"/>
              </w:rPr>
              <w:t>1, 4</w:t>
            </w:r>
          </w:p>
        </w:tc>
        <w:tc>
          <w:tcPr>
            <w:tcW w:w="1134" w:type="dxa"/>
          </w:tcPr>
          <w:p w14:paraId="632C8940" w14:textId="77777777" w:rsidR="00B259FA" w:rsidRPr="00020619" w:rsidRDefault="00B259FA" w:rsidP="00BB34DD">
            <w:pPr>
              <w:pStyle w:val="TAC"/>
              <w:rPr>
                <w:rFonts w:cs="v4.2.0"/>
              </w:rPr>
            </w:pPr>
            <w:r w:rsidRPr="00020619">
              <w:rPr>
                <w:rFonts w:cs="v4.2.0"/>
              </w:rPr>
              <w:t xml:space="preserve">3 </w:t>
            </w:r>
            <w:proofErr w:type="spellStart"/>
            <w:r w:rsidRPr="00020619">
              <w:rPr>
                <w:rFonts w:cs="v4.2.0"/>
              </w:rPr>
              <w:t>ms</w:t>
            </w:r>
            <w:proofErr w:type="spellEnd"/>
          </w:p>
        </w:tc>
        <w:tc>
          <w:tcPr>
            <w:tcW w:w="3544" w:type="dxa"/>
          </w:tcPr>
          <w:p w14:paraId="3E9A4992" w14:textId="77777777" w:rsidR="00B259FA" w:rsidRPr="00020619" w:rsidRDefault="00B259FA" w:rsidP="00BB34DD">
            <w:pPr>
              <w:pStyle w:val="TAC"/>
              <w:rPr>
                <w:rFonts w:cs="v4.2.0"/>
              </w:rPr>
            </w:pPr>
            <w:r w:rsidRPr="00020619">
              <w:rPr>
                <w:rFonts w:cs="v4.2.0"/>
              </w:rPr>
              <w:t>Asynchronous cells</w:t>
            </w:r>
          </w:p>
        </w:tc>
      </w:tr>
      <w:tr w:rsidR="00B259FA" w:rsidRPr="00020619" w14:paraId="09B9160B" w14:textId="77777777" w:rsidTr="00BB34DD">
        <w:trPr>
          <w:cantSplit/>
          <w:trHeight w:val="187"/>
        </w:trPr>
        <w:tc>
          <w:tcPr>
            <w:tcW w:w="2802" w:type="dxa"/>
            <w:gridSpan w:val="2"/>
            <w:tcBorders>
              <w:top w:val="nil"/>
              <w:bottom w:val="nil"/>
            </w:tcBorders>
          </w:tcPr>
          <w:p w14:paraId="24848B82" w14:textId="77777777" w:rsidR="00B259FA" w:rsidRPr="00020619" w:rsidRDefault="00B259FA" w:rsidP="00BB34DD">
            <w:pPr>
              <w:pStyle w:val="TAL"/>
            </w:pPr>
          </w:p>
        </w:tc>
        <w:tc>
          <w:tcPr>
            <w:tcW w:w="708" w:type="dxa"/>
            <w:tcBorders>
              <w:top w:val="nil"/>
              <w:bottom w:val="nil"/>
            </w:tcBorders>
          </w:tcPr>
          <w:p w14:paraId="0BE8B6C6" w14:textId="77777777" w:rsidR="00B259FA" w:rsidRPr="00020619" w:rsidRDefault="00B259FA" w:rsidP="00BB34DD">
            <w:pPr>
              <w:pStyle w:val="TAC"/>
              <w:rPr>
                <w:rFonts w:cs="v4.2.0"/>
              </w:rPr>
            </w:pPr>
          </w:p>
        </w:tc>
        <w:tc>
          <w:tcPr>
            <w:tcW w:w="1418" w:type="dxa"/>
          </w:tcPr>
          <w:p w14:paraId="79B87469" w14:textId="77777777" w:rsidR="00B259FA" w:rsidRPr="00020619" w:rsidRDefault="00B259FA" w:rsidP="00BB34DD">
            <w:pPr>
              <w:pStyle w:val="TAC"/>
              <w:rPr>
                <w:lang w:eastAsia="zh-CN"/>
              </w:rPr>
            </w:pPr>
            <w:r w:rsidRPr="00020619">
              <w:rPr>
                <w:lang w:eastAsia="zh-CN"/>
              </w:rPr>
              <w:t>2</w:t>
            </w:r>
          </w:p>
        </w:tc>
        <w:tc>
          <w:tcPr>
            <w:tcW w:w="1134" w:type="dxa"/>
          </w:tcPr>
          <w:p w14:paraId="3456DFF9"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03DB28CE" w14:textId="77777777" w:rsidR="00B259FA" w:rsidRPr="00020619" w:rsidRDefault="00B259FA" w:rsidP="00BB34DD">
            <w:pPr>
              <w:pStyle w:val="TAC"/>
              <w:rPr>
                <w:rFonts w:cs="v4.2.0"/>
              </w:rPr>
            </w:pPr>
            <w:r w:rsidRPr="00020619">
              <w:rPr>
                <w:rFonts w:cs="v4.2.0"/>
              </w:rPr>
              <w:t>Synchronous cells</w:t>
            </w:r>
          </w:p>
        </w:tc>
      </w:tr>
      <w:tr w:rsidR="00B259FA" w:rsidRPr="00020619" w14:paraId="0838D143" w14:textId="77777777" w:rsidTr="00BB34DD">
        <w:trPr>
          <w:cantSplit/>
          <w:trHeight w:val="187"/>
        </w:trPr>
        <w:tc>
          <w:tcPr>
            <w:tcW w:w="2802" w:type="dxa"/>
            <w:gridSpan w:val="2"/>
            <w:tcBorders>
              <w:top w:val="nil"/>
            </w:tcBorders>
          </w:tcPr>
          <w:p w14:paraId="1C8F681C" w14:textId="77777777" w:rsidR="00B259FA" w:rsidRPr="00020619" w:rsidRDefault="00B259FA" w:rsidP="00BB34DD">
            <w:pPr>
              <w:pStyle w:val="TAL"/>
            </w:pPr>
          </w:p>
        </w:tc>
        <w:tc>
          <w:tcPr>
            <w:tcW w:w="708" w:type="dxa"/>
            <w:tcBorders>
              <w:top w:val="nil"/>
            </w:tcBorders>
          </w:tcPr>
          <w:p w14:paraId="4499B1EB" w14:textId="77777777" w:rsidR="00B259FA" w:rsidRPr="00020619" w:rsidRDefault="00B259FA" w:rsidP="00BB34DD">
            <w:pPr>
              <w:pStyle w:val="TAC"/>
              <w:rPr>
                <w:rFonts w:cs="v4.2.0"/>
              </w:rPr>
            </w:pPr>
          </w:p>
        </w:tc>
        <w:tc>
          <w:tcPr>
            <w:tcW w:w="1418" w:type="dxa"/>
          </w:tcPr>
          <w:p w14:paraId="574B639B" w14:textId="77777777" w:rsidR="00B259FA" w:rsidRPr="00020619" w:rsidRDefault="00B259FA" w:rsidP="00BB34DD">
            <w:pPr>
              <w:pStyle w:val="TAC"/>
              <w:rPr>
                <w:lang w:eastAsia="zh-CN"/>
              </w:rPr>
            </w:pPr>
            <w:r w:rsidRPr="00020619">
              <w:rPr>
                <w:lang w:eastAsia="zh-CN"/>
              </w:rPr>
              <w:t>3</w:t>
            </w:r>
          </w:p>
        </w:tc>
        <w:tc>
          <w:tcPr>
            <w:tcW w:w="1134" w:type="dxa"/>
          </w:tcPr>
          <w:p w14:paraId="023905FB"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4" w:type="dxa"/>
          </w:tcPr>
          <w:p w14:paraId="60A72B66" w14:textId="77777777" w:rsidR="00B259FA" w:rsidRPr="00020619" w:rsidRDefault="00B259FA" w:rsidP="00BB34DD">
            <w:pPr>
              <w:pStyle w:val="TAC"/>
              <w:rPr>
                <w:rFonts w:cs="v4.2.0"/>
              </w:rPr>
            </w:pPr>
            <w:r w:rsidRPr="00020619">
              <w:rPr>
                <w:rFonts w:cs="v4.2.0"/>
              </w:rPr>
              <w:t>Synchronous cells</w:t>
            </w:r>
          </w:p>
        </w:tc>
      </w:tr>
      <w:tr w:rsidR="00B259FA" w:rsidRPr="00020619" w14:paraId="3121238D" w14:textId="77777777" w:rsidTr="00BB34DD">
        <w:trPr>
          <w:cantSplit/>
          <w:trHeight w:val="187"/>
        </w:trPr>
        <w:tc>
          <w:tcPr>
            <w:tcW w:w="2802" w:type="dxa"/>
            <w:gridSpan w:val="2"/>
          </w:tcPr>
          <w:p w14:paraId="06C09C5C" w14:textId="77777777" w:rsidR="00B259FA" w:rsidRPr="00020619" w:rsidRDefault="00B259FA" w:rsidP="00BB34DD">
            <w:pPr>
              <w:pStyle w:val="TAL"/>
            </w:pPr>
            <w:r w:rsidRPr="00020619">
              <w:t>Access Barring Information</w:t>
            </w:r>
          </w:p>
        </w:tc>
        <w:tc>
          <w:tcPr>
            <w:tcW w:w="708" w:type="dxa"/>
          </w:tcPr>
          <w:p w14:paraId="263B1E8F" w14:textId="77777777" w:rsidR="00B259FA" w:rsidRPr="00020619" w:rsidRDefault="00B259FA" w:rsidP="00BB34DD">
            <w:pPr>
              <w:pStyle w:val="TAC"/>
            </w:pPr>
            <w:r w:rsidRPr="00020619">
              <w:rPr>
                <w:rFonts w:cs="v4.2.0"/>
              </w:rPr>
              <w:t>-</w:t>
            </w:r>
          </w:p>
        </w:tc>
        <w:tc>
          <w:tcPr>
            <w:tcW w:w="1418" w:type="dxa"/>
          </w:tcPr>
          <w:p w14:paraId="45102313" w14:textId="77777777" w:rsidR="00B259FA" w:rsidRPr="00020619" w:rsidRDefault="00B259FA" w:rsidP="00BB34DD">
            <w:pPr>
              <w:pStyle w:val="TAC"/>
              <w:rPr>
                <w:rFonts w:cs="v4.2.0"/>
              </w:rPr>
            </w:pPr>
            <w:r w:rsidRPr="00020619">
              <w:rPr>
                <w:lang w:eastAsia="zh-CN"/>
              </w:rPr>
              <w:t>1, 2, 3, 4</w:t>
            </w:r>
          </w:p>
        </w:tc>
        <w:tc>
          <w:tcPr>
            <w:tcW w:w="1134" w:type="dxa"/>
          </w:tcPr>
          <w:p w14:paraId="171E628D" w14:textId="77777777" w:rsidR="00B259FA" w:rsidRPr="00020619" w:rsidRDefault="00B259FA" w:rsidP="00BB34DD">
            <w:pPr>
              <w:pStyle w:val="TAC"/>
            </w:pPr>
            <w:r w:rsidRPr="00020619">
              <w:rPr>
                <w:rFonts w:cs="v4.2.0"/>
              </w:rPr>
              <w:t>Not Sent</w:t>
            </w:r>
          </w:p>
        </w:tc>
        <w:tc>
          <w:tcPr>
            <w:tcW w:w="3544" w:type="dxa"/>
          </w:tcPr>
          <w:p w14:paraId="03B77C1D" w14:textId="77777777" w:rsidR="00B259FA" w:rsidRPr="00020619" w:rsidRDefault="00B259FA" w:rsidP="00BB34DD">
            <w:pPr>
              <w:pStyle w:val="TAC"/>
            </w:pPr>
            <w:r w:rsidRPr="00020619">
              <w:rPr>
                <w:rFonts w:cs="v4.2.0"/>
              </w:rPr>
              <w:t>No additional delays in random access procedure.</w:t>
            </w:r>
          </w:p>
        </w:tc>
      </w:tr>
      <w:tr w:rsidR="00B259FA" w:rsidRPr="00020619" w14:paraId="439B6853" w14:textId="77777777" w:rsidTr="00BB34DD">
        <w:trPr>
          <w:cantSplit/>
          <w:trHeight w:val="187"/>
        </w:trPr>
        <w:tc>
          <w:tcPr>
            <w:tcW w:w="2802" w:type="dxa"/>
            <w:gridSpan w:val="2"/>
            <w:tcBorders>
              <w:bottom w:val="nil"/>
            </w:tcBorders>
          </w:tcPr>
          <w:p w14:paraId="5F5DA8D8" w14:textId="77777777" w:rsidR="00B259FA" w:rsidRPr="00020619" w:rsidRDefault="00B259FA" w:rsidP="00BB34DD">
            <w:pPr>
              <w:pStyle w:val="TAL"/>
              <w:rPr>
                <w:lang w:eastAsia="zh-CN"/>
              </w:rPr>
            </w:pPr>
            <w:r w:rsidRPr="00020619">
              <w:rPr>
                <w:lang w:eastAsia="zh-CN"/>
              </w:rPr>
              <w:t>SSB configuration</w:t>
            </w:r>
          </w:p>
        </w:tc>
        <w:tc>
          <w:tcPr>
            <w:tcW w:w="708" w:type="dxa"/>
            <w:tcBorders>
              <w:bottom w:val="nil"/>
            </w:tcBorders>
          </w:tcPr>
          <w:p w14:paraId="27235165" w14:textId="77777777" w:rsidR="00B259FA" w:rsidRPr="00020619" w:rsidRDefault="00B259FA" w:rsidP="00BB34DD">
            <w:pPr>
              <w:pStyle w:val="TAC"/>
              <w:rPr>
                <w:rFonts w:cs="v4.2.0"/>
              </w:rPr>
            </w:pPr>
          </w:p>
        </w:tc>
        <w:tc>
          <w:tcPr>
            <w:tcW w:w="1418" w:type="dxa"/>
          </w:tcPr>
          <w:p w14:paraId="10F64AE3" w14:textId="77777777" w:rsidR="00B259FA" w:rsidRPr="00020619" w:rsidRDefault="00B259FA" w:rsidP="00BB34DD">
            <w:pPr>
              <w:pStyle w:val="TAC"/>
              <w:rPr>
                <w:rFonts w:cs="v4.2.0"/>
                <w:lang w:eastAsia="zh-CN"/>
              </w:rPr>
            </w:pPr>
            <w:r w:rsidRPr="00020619">
              <w:rPr>
                <w:rFonts w:cs="v4.2.0"/>
                <w:lang w:eastAsia="zh-CN"/>
              </w:rPr>
              <w:t>1, 4</w:t>
            </w:r>
          </w:p>
        </w:tc>
        <w:tc>
          <w:tcPr>
            <w:tcW w:w="1134" w:type="dxa"/>
          </w:tcPr>
          <w:p w14:paraId="53A3ACF9" w14:textId="77777777" w:rsidR="00B259FA" w:rsidRPr="00020619" w:rsidRDefault="00B259FA" w:rsidP="00BB34DD">
            <w:pPr>
              <w:pStyle w:val="TAC"/>
              <w:rPr>
                <w:rFonts w:cs="v4.2.0"/>
                <w:bCs/>
                <w:lang w:eastAsia="zh-CN"/>
              </w:rPr>
            </w:pPr>
            <w:r w:rsidRPr="00020619">
              <w:rPr>
                <w:rFonts w:cs="v4.2.0"/>
                <w:bCs/>
                <w:lang w:eastAsia="zh-CN"/>
              </w:rPr>
              <w:t>SSB.1 FR1</w:t>
            </w:r>
          </w:p>
        </w:tc>
        <w:tc>
          <w:tcPr>
            <w:tcW w:w="3544" w:type="dxa"/>
          </w:tcPr>
          <w:p w14:paraId="492FA360" w14:textId="77777777" w:rsidR="00B259FA" w:rsidRPr="00020619" w:rsidRDefault="00B259FA" w:rsidP="00BB34DD">
            <w:pPr>
              <w:pStyle w:val="TAC"/>
              <w:rPr>
                <w:rFonts w:cs="v4.2.0"/>
              </w:rPr>
            </w:pPr>
          </w:p>
        </w:tc>
      </w:tr>
      <w:tr w:rsidR="00B259FA" w:rsidRPr="00020619" w14:paraId="71C6EDA3" w14:textId="77777777" w:rsidTr="00BB34DD">
        <w:trPr>
          <w:cantSplit/>
          <w:trHeight w:val="187"/>
        </w:trPr>
        <w:tc>
          <w:tcPr>
            <w:tcW w:w="2802" w:type="dxa"/>
            <w:gridSpan w:val="2"/>
            <w:tcBorders>
              <w:top w:val="nil"/>
              <w:bottom w:val="nil"/>
            </w:tcBorders>
          </w:tcPr>
          <w:p w14:paraId="3BFE18CF" w14:textId="77777777" w:rsidR="00B259FA" w:rsidRPr="00020619" w:rsidRDefault="00B259FA" w:rsidP="00BB34DD">
            <w:pPr>
              <w:pStyle w:val="TAL"/>
              <w:rPr>
                <w:lang w:eastAsia="zh-CN"/>
              </w:rPr>
            </w:pPr>
          </w:p>
        </w:tc>
        <w:tc>
          <w:tcPr>
            <w:tcW w:w="708" w:type="dxa"/>
            <w:tcBorders>
              <w:top w:val="nil"/>
              <w:bottom w:val="nil"/>
            </w:tcBorders>
          </w:tcPr>
          <w:p w14:paraId="1E0AA32E" w14:textId="77777777" w:rsidR="00B259FA" w:rsidRPr="00020619" w:rsidRDefault="00B259FA" w:rsidP="00BB34DD">
            <w:pPr>
              <w:pStyle w:val="TAC"/>
              <w:rPr>
                <w:rFonts w:cs="v4.2.0"/>
              </w:rPr>
            </w:pPr>
          </w:p>
        </w:tc>
        <w:tc>
          <w:tcPr>
            <w:tcW w:w="1418" w:type="dxa"/>
          </w:tcPr>
          <w:p w14:paraId="1922D75B" w14:textId="77777777" w:rsidR="00B259FA" w:rsidRPr="00020619" w:rsidRDefault="00B259FA" w:rsidP="00BB34DD">
            <w:pPr>
              <w:pStyle w:val="TAC"/>
              <w:rPr>
                <w:rFonts w:cs="v4.2.0"/>
                <w:lang w:eastAsia="zh-CN"/>
              </w:rPr>
            </w:pPr>
            <w:r w:rsidRPr="00020619">
              <w:rPr>
                <w:rFonts w:cs="v4.2.0"/>
                <w:lang w:eastAsia="zh-CN"/>
              </w:rPr>
              <w:t>2</w:t>
            </w:r>
          </w:p>
        </w:tc>
        <w:tc>
          <w:tcPr>
            <w:tcW w:w="1134" w:type="dxa"/>
          </w:tcPr>
          <w:p w14:paraId="68AC8803" w14:textId="77777777" w:rsidR="00B259FA" w:rsidRPr="00020619" w:rsidRDefault="00B259FA" w:rsidP="00BB34DD">
            <w:pPr>
              <w:pStyle w:val="TAC"/>
              <w:rPr>
                <w:rFonts w:cs="v4.2.0"/>
                <w:bCs/>
                <w:lang w:eastAsia="zh-CN"/>
              </w:rPr>
            </w:pPr>
            <w:r w:rsidRPr="00020619">
              <w:rPr>
                <w:rFonts w:cs="v4.2.0"/>
                <w:bCs/>
                <w:lang w:eastAsia="zh-CN"/>
              </w:rPr>
              <w:t>SSB.1 FR1</w:t>
            </w:r>
          </w:p>
        </w:tc>
        <w:tc>
          <w:tcPr>
            <w:tcW w:w="3544" w:type="dxa"/>
          </w:tcPr>
          <w:p w14:paraId="3DEABFA5" w14:textId="77777777" w:rsidR="00B259FA" w:rsidRPr="00020619" w:rsidRDefault="00B259FA" w:rsidP="00BB34DD">
            <w:pPr>
              <w:pStyle w:val="TAC"/>
              <w:rPr>
                <w:rFonts w:cs="v4.2.0"/>
              </w:rPr>
            </w:pPr>
          </w:p>
        </w:tc>
      </w:tr>
      <w:tr w:rsidR="00B259FA" w:rsidRPr="00020619" w14:paraId="62145F22" w14:textId="77777777" w:rsidTr="00BB34DD">
        <w:trPr>
          <w:cantSplit/>
          <w:trHeight w:val="187"/>
        </w:trPr>
        <w:tc>
          <w:tcPr>
            <w:tcW w:w="2802" w:type="dxa"/>
            <w:gridSpan w:val="2"/>
            <w:tcBorders>
              <w:top w:val="nil"/>
            </w:tcBorders>
          </w:tcPr>
          <w:p w14:paraId="7797781A" w14:textId="77777777" w:rsidR="00B259FA" w:rsidRPr="00020619" w:rsidRDefault="00B259FA" w:rsidP="00BB34DD">
            <w:pPr>
              <w:pStyle w:val="TAL"/>
              <w:rPr>
                <w:lang w:eastAsia="zh-CN"/>
              </w:rPr>
            </w:pPr>
          </w:p>
        </w:tc>
        <w:tc>
          <w:tcPr>
            <w:tcW w:w="708" w:type="dxa"/>
            <w:tcBorders>
              <w:top w:val="nil"/>
            </w:tcBorders>
          </w:tcPr>
          <w:p w14:paraId="08E7813F" w14:textId="77777777" w:rsidR="00B259FA" w:rsidRPr="00020619" w:rsidRDefault="00B259FA" w:rsidP="00BB34DD">
            <w:pPr>
              <w:pStyle w:val="TAC"/>
              <w:rPr>
                <w:rFonts w:cs="v4.2.0"/>
              </w:rPr>
            </w:pPr>
          </w:p>
        </w:tc>
        <w:tc>
          <w:tcPr>
            <w:tcW w:w="1418" w:type="dxa"/>
          </w:tcPr>
          <w:p w14:paraId="345614D8" w14:textId="77777777" w:rsidR="00B259FA" w:rsidRPr="00020619" w:rsidRDefault="00B259FA" w:rsidP="00BB34DD">
            <w:pPr>
              <w:pStyle w:val="TAC"/>
              <w:rPr>
                <w:rFonts w:cs="v4.2.0"/>
                <w:lang w:eastAsia="zh-CN"/>
              </w:rPr>
            </w:pPr>
            <w:r w:rsidRPr="00020619">
              <w:rPr>
                <w:rFonts w:cs="v4.2.0"/>
                <w:lang w:eastAsia="zh-CN"/>
              </w:rPr>
              <w:t>3</w:t>
            </w:r>
          </w:p>
        </w:tc>
        <w:tc>
          <w:tcPr>
            <w:tcW w:w="1134" w:type="dxa"/>
          </w:tcPr>
          <w:p w14:paraId="656A7CD5" w14:textId="77777777" w:rsidR="00B259FA" w:rsidRPr="00020619" w:rsidRDefault="00B259FA" w:rsidP="00BB34DD">
            <w:pPr>
              <w:pStyle w:val="TAC"/>
              <w:rPr>
                <w:rFonts w:cs="v4.2.0"/>
                <w:bCs/>
                <w:lang w:eastAsia="zh-CN"/>
              </w:rPr>
            </w:pPr>
            <w:r w:rsidRPr="00020619">
              <w:rPr>
                <w:rFonts w:cs="v4.2.0"/>
                <w:bCs/>
                <w:lang w:eastAsia="zh-CN"/>
              </w:rPr>
              <w:t>SSB.1 RedCap FR1</w:t>
            </w:r>
          </w:p>
        </w:tc>
        <w:tc>
          <w:tcPr>
            <w:tcW w:w="3544" w:type="dxa"/>
          </w:tcPr>
          <w:p w14:paraId="4143D377" w14:textId="77777777" w:rsidR="00B259FA" w:rsidRPr="00020619" w:rsidRDefault="00B259FA" w:rsidP="00BB34DD">
            <w:pPr>
              <w:pStyle w:val="TAC"/>
              <w:rPr>
                <w:rFonts w:cs="v4.2.0"/>
              </w:rPr>
            </w:pPr>
          </w:p>
        </w:tc>
      </w:tr>
      <w:tr w:rsidR="00B259FA" w:rsidRPr="00020619" w14:paraId="01E6E2C6" w14:textId="77777777" w:rsidTr="00BB34DD">
        <w:trPr>
          <w:cantSplit/>
          <w:trHeight w:val="187"/>
        </w:trPr>
        <w:tc>
          <w:tcPr>
            <w:tcW w:w="2802" w:type="dxa"/>
            <w:gridSpan w:val="2"/>
            <w:vMerge w:val="restart"/>
          </w:tcPr>
          <w:p w14:paraId="42929290" w14:textId="77777777" w:rsidR="00B259FA" w:rsidRPr="00020619" w:rsidRDefault="00B259FA" w:rsidP="00BB34DD">
            <w:pPr>
              <w:pStyle w:val="TAL"/>
              <w:rPr>
                <w:rFonts w:cs="v4.2.0"/>
                <w:lang w:eastAsia="zh-CN"/>
              </w:rPr>
            </w:pPr>
            <w:r w:rsidRPr="00020619">
              <w:rPr>
                <w:rFonts w:cs="v4.2.0"/>
                <w:lang w:eastAsia="zh-CN"/>
              </w:rPr>
              <w:t>SMTC</w:t>
            </w:r>
            <w:r w:rsidRPr="00020619">
              <w:rPr>
                <w:b/>
              </w:rPr>
              <w:t xml:space="preserve"> </w:t>
            </w:r>
            <w:r w:rsidRPr="00020619">
              <w:rPr>
                <w:rFonts w:cs="v4.2.0"/>
                <w:lang w:eastAsia="zh-CN"/>
              </w:rPr>
              <w:t>configuration</w:t>
            </w:r>
          </w:p>
        </w:tc>
        <w:tc>
          <w:tcPr>
            <w:tcW w:w="708" w:type="dxa"/>
            <w:vMerge w:val="restart"/>
          </w:tcPr>
          <w:p w14:paraId="0C0D77C8" w14:textId="77777777" w:rsidR="00B259FA" w:rsidRPr="00020619" w:rsidRDefault="00B259FA" w:rsidP="00BB34DD">
            <w:pPr>
              <w:pStyle w:val="TAC"/>
              <w:rPr>
                <w:lang w:eastAsia="zh-CN"/>
              </w:rPr>
            </w:pPr>
          </w:p>
        </w:tc>
        <w:tc>
          <w:tcPr>
            <w:tcW w:w="1418" w:type="dxa"/>
            <w:vMerge w:val="restart"/>
          </w:tcPr>
          <w:p w14:paraId="7BB8E27C" w14:textId="77777777" w:rsidR="00B259FA" w:rsidRPr="00020619" w:rsidRDefault="00B259FA" w:rsidP="00BB34DD">
            <w:pPr>
              <w:pStyle w:val="TAC"/>
              <w:rPr>
                <w:rFonts w:cs="v4.2.0"/>
                <w:bCs/>
                <w:lang w:eastAsia="zh-CN"/>
              </w:rPr>
            </w:pPr>
            <w:r w:rsidRPr="00020619">
              <w:rPr>
                <w:rFonts w:cs="v4.2.0"/>
                <w:bCs/>
                <w:lang w:eastAsia="zh-CN"/>
              </w:rPr>
              <w:t>1</w:t>
            </w:r>
            <w:r w:rsidRPr="00020619">
              <w:rPr>
                <w:lang w:eastAsia="zh-CN"/>
              </w:rPr>
              <w:t>, 4</w:t>
            </w:r>
          </w:p>
        </w:tc>
        <w:tc>
          <w:tcPr>
            <w:tcW w:w="1134" w:type="dxa"/>
          </w:tcPr>
          <w:p w14:paraId="7ED59D0A" w14:textId="77777777" w:rsidR="00B259FA" w:rsidRPr="00020619" w:rsidRDefault="00B259FA" w:rsidP="00BB34DD">
            <w:pPr>
              <w:pStyle w:val="TAC"/>
              <w:rPr>
                <w:rFonts w:cs="v4.2.0"/>
                <w:bCs/>
                <w:lang w:eastAsia="zh-CN"/>
              </w:rPr>
            </w:pPr>
            <w:r w:rsidRPr="00020619">
              <w:rPr>
                <w:rFonts w:cs="v4.2.0"/>
                <w:bCs/>
                <w:lang w:eastAsia="zh-CN"/>
              </w:rPr>
              <w:t>SMTC.2</w:t>
            </w:r>
          </w:p>
        </w:tc>
        <w:tc>
          <w:tcPr>
            <w:tcW w:w="3544" w:type="dxa"/>
          </w:tcPr>
          <w:p w14:paraId="63F67B59" w14:textId="77777777" w:rsidR="00B259FA" w:rsidRPr="00020619" w:rsidRDefault="00B259FA" w:rsidP="00BB34DD">
            <w:pPr>
              <w:pStyle w:val="TAC"/>
              <w:rPr>
                <w:rFonts w:cs="v4.2.0"/>
                <w:bCs/>
                <w:lang w:eastAsia="zh-CN"/>
              </w:rPr>
            </w:pPr>
            <w:r w:rsidRPr="00020619">
              <w:rPr>
                <w:rFonts w:cs="v4.2.0"/>
                <w:bCs/>
                <w:lang w:eastAsia="zh-CN"/>
              </w:rPr>
              <w:t>Configured in SIB4 of Cell 1</w:t>
            </w:r>
          </w:p>
        </w:tc>
      </w:tr>
      <w:tr w:rsidR="00B259FA" w:rsidRPr="00020619" w14:paraId="7AF6C947" w14:textId="77777777" w:rsidTr="00BB34DD">
        <w:trPr>
          <w:cantSplit/>
          <w:trHeight w:val="187"/>
        </w:trPr>
        <w:tc>
          <w:tcPr>
            <w:tcW w:w="2802" w:type="dxa"/>
            <w:gridSpan w:val="2"/>
            <w:vMerge/>
          </w:tcPr>
          <w:p w14:paraId="11966674" w14:textId="77777777" w:rsidR="00B259FA" w:rsidRPr="00020619" w:rsidRDefault="00B259FA" w:rsidP="00BB34DD">
            <w:pPr>
              <w:pStyle w:val="TAL"/>
              <w:rPr>
                <w:rFonts w:cs="v4.2.0"/>
                <w:lang w:eastAsia="zh-CN"/>
              </w:rPr>
            </w:pPr>
          </w:p>
        </w:tc>
        <w:tc>
          <w:tcPr>
            <w:tcW w:w="708" w:type="dxa"/>
            <w:vMerge/>
          </w:tcPr>
          <w:p w14:paraId="51E51D2D" w14:textId="77777777" w:rsidR="00B259FA" w:rsidRPr="00020619" w:rsidRDefault="00B259FA" w:rsidP="00BB34DD">
            <w:pPr>
              <w:pStyle w:val="TAC"/>
              <w:rPr>
                <w:lang w:eastAsia="zh-CN"/>
              </w:rPr>
            </w:pPr>
          </w:p>
        </w:tc>
        <w:tc>
          <w:tcPr>
            <w:tcW w:w="1418" w:type="dxa"/>
            <w:vMerge/>
          </w:tcPr>
          <w:p w14:paraId="5D9D1832" w14:textId="77777777" w:rsidR="00B259FA" w:rsidRPr="00020619" w:rsidRDefault="00B259FA" w:rsidP="00BB34DD">
            <w:pPr>
              <w:pStyle w:val="TAC"/>
              <w:rPr>
                <w:rFonts w:cs="v4.2.0"/>
                <w:bCs/>
                <w:lang w:eastAsia="zh-CN"/>
              </w:rPr>
            </w:pPr>
          </w:p>
        </w:tc>
        <w:tc>
          <w:tcPr>
            <w:tcW w:w="1134" w:type="dxa"/>
          </w:tcPr>
          <w:p w14:paraId="6EB60FA0" w14:textId="77777777" w:rsidR="00B259FA" w:rsidRPr="00020619" w:rsidRDefault="00B259FA" w:rsidP="00BB34DD">
            <w:pPr>
              <w:pStyle w:val="TAC"/>
              <w:rPr>
                <w:rFonts w:cs="v4.2.0"/>
                <w:bCs/>
                <w:lang w:eastAsia="zh-CN"/>
              </w:rPr>
            </w:pPr>
            <w:r w:rsidRPr="00020619">
              <w:rPr>
                <w:rFonts w:cs="v4.2.0"/>
                <w:bCs/>
                <w:lang w:eastAsia="zh-CN"/>
              </w:rPr>
              <w:t>SMTC.6</w:t>
            </w:r>
          </w:p>
        </w:tc>
        <w:tc>
          <w:tcPr>
            <w:tcW w:w="3544" w:type="dxa"/>
          </w:tcPr>
          <w:p w14:paraId="598268AE" w14:textId="77777777" w:rsidR="00B259FA" w:rsidRPr="00020619" w:rsidRDefault="00B259FA" w:rsidP="00BB34DD">
            <w:pPr>
              <w:pStyle w:val="TAC"/>
              <w:rPr>
                <w:rFonts w:cs="v4.2.0"/>
                <w:bCs/>
                <w:lang w:eastAsia="zh-CN"/>
              </w:rPr>
            </w:pPr>
            <w:r w:rsidRPr="00020619">
              <w:rPr>
                <w:rFonts w:cs="v4.2.0"/>
                <w:bCs/>
                <w:lang w:eastAsia="zh-CN"/>
              </w:rPr>
              <w:t>Configured in SIB4 of Cell 2</w:t>
            </w:r>
          </w:p>
        </w:tc>
      </w:tr>
      <w:tr w:rsidR="00B259FA" w:rsidRPr="00020619" w14:paraId="5CA8F038" w14:textId="77777777" w:rsidTr="00BB34DD">
        <w:trPr>
          <w:cantSplit/>
          <w:trHeight w:val="187"/>
        </w:trPr>
        <w:tc>
          <w:tcPr>
            <w:tcW w:w="2802" w:type="dxa"/>
            <w:gridSpan w:val="2"/>
            <w:vMerge/>
          </w:tcPr>
          <w:p w14:paraId="6894A279" w14:textId="77777777" w:rsidR="00B259FA" w:rsidRPr="00020619" w:rsidRDefault="00B259FA" w:rsidP="00BB34DD">
            <w:pPr>
              <w:pStyle w:val="TAL"/>
              <w:rPr>
                <w:rFonts w:cs="v4.2.0"/>
                <w:lang w:eastAsia="zh-CN"/>
              </w:rPr>
            </w:pPr>
          </w:p>
        </w:tc>
        <w:tc>
          <w:tcPr>
            <w:tcW w:w="708" w:type="dxa"/>
            <w:vMerge/>
          </w:tcPr>
          <w:p w14:paraId="2929FB90" w14:textId="77777777" w:rsidR="00B259FA" w:rsidRPr="00020619" w:rsidRDefault="00B259FA" w:rsidP="00BB34DD">
            <w:pPr>
              <w:pStyle w:val="TAC"/>
              <w:rPr>
                <w:lang w:eastAsia="zh-CN"/>
              </w:rPr>
            </w:pPr>
          </w:p>
        </w:tc>
        <w:tc>
          <w:tcPr>
            <w:tcW w:w="1418" w:type="dxa"/>
          </w:tcPr>
          <w:p w14:paraId="4AA4839A" w14:textId="77777777" w:rsidR="00B259FA" w:rsidRPr="00020619" w:rsidRDefault="00B259FA" w:rsidP="00BB34DD">
            <w:pPr>
              <w:pStyle w:val="TAC"/>
              <w:rPr>
                <w:rFonts w:cs="v4.2.0"/>
                <w:bCs/>
                <w:lang w:eastAsia="zh-CN"/>
              </w:rPr>
            </w:pPr>
            <w:r w:rsidRPr="00020619">
              <w:rPr>
                <w:rFonts w:cs="v4.2.0"/>
                <w:bCs/>
                <w:lang w:eastAsia="zh-CN"/>
              </w:rPr>
              <w:t>2</w:t>
            </w:r>
          </w:p>
        </w:tc>
        <w:tc>
          <w:tcPr>
            <w:tcW w:w="1134" w:type="dxa"/>
          </w:tcPr>
          <w:p w14:paraId="24597EF1" w14:textId="77777777" w:rsidR="00B259FA" w:rsidRPr="00020619" w:rsidRDefault="00B259FA" w:rsidP="00BB34DD">
            <w:pPr>
              <w:pStyle w:val="TAC"/>
              <w:rPr>
                <w:rFonts w:cs="v4.2.0"/>
                <w:bCs/>
                <w:lang w:eastAsia="zh-CN"/>
              </w:rPr>
            </w:pPr>
            <w:r w:rsidRPr="00020619">
              <w:rPr>
                <w:rFonts w:cs="v4.2.0"/>
                <w:bCs/>
                <w:lang w:eastAsia="zh-CN"/>
              </w:rPr>
              <w:t>SMTC.1</w:t>
            </w:r>
          </w:p>
        </w:tc>
        <w:tc>
          <w:tcPr>
            <w:tcW w:w="3544" w:type="dxa"/>
          </w:tcPr>
          <w:p w14:paraId="1867AEC8" w14:textId="77777777" w:rsidR="00B259FA" w:rsidRPr="00020619" w:rsidRDefault="00B259FA" w:rsidP="00BB34DD">
            <w:pPr>
              <w:pStyle w:val="TAC"/>
              <w:rPr>
                <w:rFonts w:cs="v4.2.0"/>
                <w:bCs/>
                <w:lang w:eastAsia="zh-CN"/>
              </w:rPr>
            </w:pPr>
          </w:p>
        </w:tc>
      </w:tr>
      <w:tr w:rsidR="00B259FA" w:rsidRPr="00020619" w14:paraId="66F6BA79" w14:textId="77777777" w:rsidTr="00BB34DD">
        <w:trPr>
          <w:cantSplit/>
          <w:trHeight w:val="187"/>
        </w:trPr>
        <w:tc>
          <w:tcPr>
            <w:tcW w:w="2802" w:type="dxa"/>
            <w:gridSpan w:val="2"/>
            <w:vMerge/>
          </w:tcPr>
          <w:p w14:paraId="58146BB6" w14:textId="77777777" w:rsidR="00B259FA" w:rsidRPr="00020619" w:rsidRDefault="00B259FA" w:rsidP="00BB34DD">
            <w:pPr>
              <w:pStyle w:val="TAL"/>
              <w:rPr>
                <w:rFonts w:cs="v4.2.0"/>
                <w:lang w:eastAsia="zh-CN"/>
              </w:rPr>
            </w:pPr>
          </w:p>
        </w:tc>
        <w:tc>
          <w:tcPr>
            <w:tcW w:w="708" w:type="dxa"/>
            <w:vMerge/>
          </w:tcPr>
          <w:p w14:paraId="2274F704" w14:textId="77777777" w:rsidR="00B259FA" w:rsidRPr="00020619" w:rsidRDefault="00B259FA" w:rsidP="00BB34DD">
            <w:pPr>
              <w:pStyle w:val="TAC"/>
              <w:rPr>
                <w:lang w:eastAsia="zh-CN"/>
              </w:rPr>
            </w:pPr>
          </w:p>
        </w:tc>
        <w:tc>
          <w:tcPr>
            <w:tcW w:w="1418" w:type="dxa"/>
          </w:tcPr>
          <w:p w14:paraId="7C351C62" w14:textId="77777777" w:rsidR="00B259FA" w:rsidRPr="00020619" w:rsidRDefault="00B259FA" w:rsidP="00BB34DD">
            <w:pPr>
              <w:pStyle w:val="TAC"/>
              <w:rPr>
                <w:rFonts w:cs="v4.2.0"/>
                <w:bCs/>
                <w:lang w:eastAsia="zh-CN"/>
              </w:rPr>
            </w:pPr>
            <w:r w:rsidRPr="00020619">
              <w:rPr>
                <w:rFonts w:cs="v4.2.0"/>
                <w:bCs/>
                <w:lang w:eastAsia="zh-CN"/>
              </w:rPr>
              <w:t>3</w:t>
            </w:r>
          </w:p>
        </w:tc>
        <w:tc>
          <w:tcPr>
            <w:tcW w:w="1134" w:type="dxa"/>
          </w:tcPr>
          <w:p w14:paraId="1C8EC3D4" w14:textId="77777777" w:rsidR="00B259FA" w:rsidRPr="00020619" w:rsidRDefault="00B259FA" w:rsidP="00BB34DD">
            <w:pPr>
              <w:pStyle w:val="TAC"/>
              <w:rPr>
                <w:rFonts w:cs="v4.2.0"/>
                <w:bCs/>
                <w:lang w:eastAsia="zh-CN"/>
              </w:rPr>
            </w:pPr>
            <w:r w:rsidRPr="00020619">
              <w:rPr>
                <w:rFonts w:cs="v4.2.0"/>
                <w:bCs/>
                <w:lang w:eastAsia="zh-CN"/>
              </w:rPr>
              <w:t>SMTC.1</w:t>
            </w:r>
          </w:p>
        </w:tc>
        <w:tc>
          <w:tcPr>
            <w:tcW w:w="3544" w:type="dxa"/>
          </w:tcPr>
          <w:p w14:paraId="2BFB68F8" w14:textId="77777777" w:rsidR="00B259FA" w:rsidRPr="00020619" w:rsidRDefault="00B259FA" w:rsidP="00BB34DD">
            <w:pPr>
              <w:pStyle w:val="TAC"/>
              <w:rPr>
                <w:rFonts w:cs="v4.2.0"/>
                <w:bCs/>
                <w:lang w:eastAsia="zh-CN"/>
              </w:rPr>
            </w:pPr>
          </w:p>
        </w:tc>
      </w:tr>
      <w:tr w:rsidR="00B259FA" w:rsidRPr="00020619" w14:paraId="20ECFE57" w14:textId="77777777" w:rsidTr="00BB34DD">
        <w:trPr>
          <w:cantSplit/>
          <w:trHeight w:val="187"/>
        </w:trPr>
        <w:tc>
          <w:tcPr>
            <w:tcW w:w="2802" w:type="dxa"/>
            <w:gridSpan w:val="2"/>
          </w:tcPr>
          <w:p w14:paraId="225C9FA2" w14:textId="77777777" w:rsidR="00B259FA" w:rsidRPr="00020619" w:rsidRDefault="00B259FA" w:rsidP="00BB34DD">
            <w:pPr>
              <w:pStyle w:val="TAL"/>
            </w:pPr>
            <w:r w:rsidRPr="00020619">
              <w:t>DRX cycle length</w:t>
            </w:r>
          </w:p>
        </w:tc>
        <w:tc>
          <w:tcPr>
            <w:tcW w:w="708" w:type="dxa"/>
          </w:tcPr>
          <w:p w14:paraId="5664BE00" w14:textId="77777777" w:rsidR="00B259FA" w:rsidRPr="00020619" w:rsidRDefault="00B259FA" w:rsidP="00BB34DD">
            <w:pPr>
              <w:pStyle w:val="TAC"/>
            </w:pPr>
            <w:r w:rsidRPr="00020619">
              <w:t>s</w:t>
            </w:r>
          </w:p>
        </w:tc>
        <w:tc>
          <w:tcPr>
            <w:tcW w:w="1418" w:type="dxa"/>
          </w:tcPr>
          <w:p w14:paraId="71D9F005" w14:textId="77777777" w:rsidR="00B259FA" w:rsidRPr="00020619" w:rsidRDefault="00B259FA" w:rsidP="00BB34DD">
            <w:pPr>
              <w:pStyle w:val="TAC"/>
            </w:pPr>
            <w:r w:rsidRPr="00020619">
              <w:rPr>
                <w:lang w:eastAsia="zh-CN"/>
              </w:rPr>
              <w:t>1, 2, 3, 4</w:t>
            </w:r>
          </w:p>
        </w:tc>
        <w:tc>
          <w:tcPr>
            <w:tcW w:w="1134" w:type="dxa"/>
          </w:tcPr>
          <w:p w14:paraId="50D9F0D8" w14:textId="77777777" w:rsidR="00B259FA" w:rsidRPr="00020619" w:rsidRDefault="00B259FA" w:rsidP="00BB34DD">
            <w:pPr>
              <w:pStyle w:val="TAC"/>
            </w:pPr>
            <w:r w:rsidRPr="00020619">
              <w:t>1.28</w:t>
            </w:r>
          </w:p>
        </w:tc>
        <w:tc>
          <w:tcPr>
            <w:tcW w:w="3544" w:type="dxa"/>
          </w:tcPr>
          <w:p w14:paraId="53F96037" w14:textId="77777777" w:rsidR="00B259FA" w:rsidRPr="00020619" w:rsidRDefault="00B259FA" w:rsidP="00BB34DD">
            <w:pPr>
              <w:pStyle w:val="TAC"/>
            </w:pPr>
            <w:r w:rsidRPr="00020619">
              <w:t>The value shall be used for all cells in the test.</w:t>
            </w:r>
          </w:p>
        </w:tc>
      </w:tr>
      <w:tr w:rsidR="00B259FA" w:rsidRPr="00020619" w14:paraId="58792931" w14:textId="77777777" w:rsidTr="00BB34DD">
        <w:trPr>
          <w:cantSplit/>
          <w:trHeight w:val="187"/>
        </w:trPr>
        <w:tc>
          <w:tcPr>
            <w:tcW w:w="2802" w:type="dxa"/>
            <w:gridSpan w:val="2"/>
          </w:tcPr>
          <w:p w14:paraId="3EE619B6" w14:textId="77777777" w:rsidR="00B259FA" w:rsidRPr="00020619" w:rsidRDefault="00B259FA" w:rsidP="00BB34DD">
            <w:pPr>
              <w:pStyle w:val="TAL"/>
              <w:rPr>
                <w:lang w:eastAsia="zh-CN"/>
              </w:rPr>
            </w:pPr>
            <w:r w:rsidRPr="00020619">
              <w:rPr>
                <w:lang w:eastAsia="zh-CN"/>
              </w:rPr>
              <w:t>PRACH configuration index</w:t>
            </w:r>
          </w:p>
        </w:tc>
        <w:tc>
          <w:tcPr>
            <w:tcW w:w="708" w:type="dxa"/>
          </w:tcPr>
          <w:p w14:paraId="1C75273F" w14:textId="77777777" w:rsidR="00B259FA" w:rsidRPr="00020619" w:rsidRDefault="00B259FA" w:rsidP="00BB34DD">
            <w:pPr>
              <w:pStyle w:val="TAC"/>
            </w:pPr>
          </w:p>
        </w:tc>
        <w:tc>
          <w:tcPr>
            <w:tcW w:w="1418" w:type="dxa"/>
          </w:tcPr>
          <w:p w14:paraId="556F6457" w14:textId="77777777" w:rsidR="00B259FA" w:rsidRPr="00020619" w:rsidRDefault="00B259FA" w:rsidP="00BB34DD">
            <w:pPr>
              <w:pStyle w:val="TAC"/>
              <w:rPr>
                <w:lang w:eastAsia="zh-CN"/>
              </w:rPr>
            </w:pPr>
            <w:r w:rsidRPr="00020619">
              <w:rPr>
                <w:lang w:eastAsia="zh-CN"/>
              </w:rPr>
              <w:t>1, 2, 3, 4</w:t>
            </w:r>
          </w:p>
        </w:tc>
        <w:tc>
          <w:tcPr>
            <w:tcW w:w="1134" w:type="dxa"/>
          </w:tcPr>
          <w:p w14:paraId="2D69503F" w14:textId="77777777" w:rsidR="00B259FA" w:rsidRPr="00020619" w:rsidRDefault="00B259FA" w:rsidP="00BB34DD">
            <w:pPr>
              <w:pStyle w:val="TAC"/>
              <w:rPr>
                <w:lang w:eastAsia="zh-CN"/>
              </w:rPr>
            </w:pPr>
            <w:r w:rsidRPr="00020619">
              <w:rPr>
                <w:lang w:eastAsia="zh-CN"/>
              </w:rPr>
              <w:t>102</w:t>
            </w:r>
          </w:p>
        </w:tc>
        <w:tc>
          <w:tcPr>
            <w:tcW w:w="3544" w:type="dxa"/>
          </w:tcPr>
          <w:p w14:paraId="3C385748"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47045C17" w14:textId="77777777" w:rsidTr="00BB34DD">
        <w:trPr>
          <w:cantSplit/>
          <w:trHeight w:val="187"/>
        </w:trPr>
        <w:tc>
          <w:tcPr>
            <w:tcW w:w="2802" w:type="dxa"/>
            <w:gridSpan w:val="2"/>
          </w:tcPr>
          <w:p w14:paraId="3B2E13F1" w14:textId="77777777" w:rsidR="00B259FA" w:rsidRPr="00020619" w:rsidRDefault="00B259FA" w:rsidP="00BB34DD">
            <w:pPr>
              <w:pStyle w:val="TAL"/>
              <w:rPr>
                <w:lang w:eastAsia="zh-CN"/>
              </w:rPr>
            </w:pPr>
            <w:proofErr w:type="spellStart"/>
            <w:r w:rsidRPr="00020619">
              <w:rPr>
                <w:lang w:eastAsia="zh-CN"/>
              </w:rPr>
              <w:t>rangeToBestCell</w:t>
            </w:r>
            <w:proofErr w:type="spellEnd"/>
          </w:p>
        </w:tc>
        <w:tc>
          <w:tcPr>
            <w:tcW w:w="708" w:type="dxa"/>
          </w:tcPr>
          <w:p w14:paraId="71BFE7E7" w14:textId="77777777" w:rsidR="00B259FA" w:rsidRPr="00020619" w:rsidRDefault="00B259FA" w:rsidP="00BB34DD">
            <w:pPr>
              <w:pStyle w:val="TAC"/>
              <w:rPr>
                <w:lang w:eastAsia="zh-CN"/>
              </w:rPr>
            </w:pPr>
          </w:p>
        </w:tc>
        <w:tc>
          <w:tcPr>
            <w:tcW w:w="1418" w:type="dxa"/>
          </w:tcPr>
          <w:p w14:paraId="6A308393" w14:textId="77777777" w:rsidR="00B259FA" w:rsidRPr="00020619" w:rsidRDefault="00B259FA" w:rsidP="00BB34DD">
            <w:pPr>
              <w:pStyle w:val="TAC"/>
              <w:rPr>
                <w:lang w:eastAsia="zh-CN"/>
              </w:rPr>
            </w:pPr>
            <w:r w:rsidRPr="00020619">
              <w:rPr>
                <w:lang w:eastAsia="zh-CN"/>
              </w:rPr>
              <w:t>1, 2, 3, 4</w:t>
            </w:r>
          </w:p>
        </w:tc>
        <w:tc>
          <w:tcPr>
            <w:tcW w:w="1134" w:type="dxa"/>
          </w:tcPr>
          <w:p w14:paraId="62348594" w14:textId="77777777" w:rsidR="00B259FA" w:rsidRPr="00020619" w:rsidRDefault="00B259FA" w:rsidP="00BB34DD">
            <w:pPr>
              <w:pStyle w:val="TAC"/>
              <w:rPr>
                <w:lang w:eastAsia="zh-CN"/>
              </w:rPr>
            </w:pPr>
            <w:r w:rsidRPr="00020619">
              <w:rPr>
                <w:lang w:eastAsia="zh-CN"/>
              </w:rPr>
              <w:t>Not configured</w:t>
            </w:r>
          </w:p>
        </w:tc>
        <w:tc>
          <w:tcPr>
            <w:tcW w:w="3544" w:type="dxa"/>
          </w:tcPr>
          <w:p w14:paraId="13F55D2E" w14:textId="77777777" w:rsidR="00B259FA" w:rsidRPr="00020619" w:rsidRDefault="00B259FA" w:rsidP="00BB34DD">
            <w:pPr>
              <w:pStyle w:val="TAC"/>
            </w:pPr>
          </w:p>
        </w:tc>
      </w:tr>
      <w:tr w:rsidR="00B259FA" w:rsidRPr="00020619" w14:paraId="36A47B6E" w14:textId="77777777" w:rsidTr="00BB34DD">
        <w:trPr>
          <w:cantSplit/>
          <w:trHeight w:val="187"/>
        </w:trPr>
        <w:tc>
          <w:tcPr>
            <w:tcW w:w="2802" w:type="dxa"/>
            <w:gridSpan w:val="2"/>
          </w:tcPr>
          <w:p w14:paraId="0D4DC8E8" w14:textId="77777777" w:rsidR="00B259FA" w:rsidRPr="00020619" w:rsidRDefault="00B259FA" w:rsidP="00BB34DD">
            <w:pPr>
              <w:pStyle w:val="TAL"/>
            </w:pPr>
            <w:r w:rsidRPr="00020619">
              <w:rPr>
                <w:lang w:eastAsia="zh-CN"/>
              </w:rPr>
              <w:t>T1</w:t>
            </w:r>
          </w:p>
        </w:tc>
        <w:tc>
          <w:tcPr>
            <w:tcW w:w="708" w:type="dxa"/>
          </w:tcPr>
          <w:p w14:paraId="7C212AFE" w14:textId="77777777" w:rsidR="00B259FA" w:rsidRPr="00020619" w:rsidRDefault="00B259FA" w:rsidP="00BB34DD">
            <w:pPr>
              <w:pStyle w:val="TAC"/>
            </w:pPr>
            <w:r w:rsidRPr="00020619">
              <w:rPr>
                <w:lang w:eastAsia="zh-CN"/>
              </w:rPr>
              <w:t>s</w:t>
            </w:r>
          </w:p>
        </w:tc>
        <w:tc>
          <w:tcPr>
            <w:tcW w:w="1418" w:type="dxa"/>
          </w:tcPr>
          <w:p w14:paraId="1F7B53C0" w14:textId="77777777" w:rsidR="00B259FA" w:rsidRPr="00020619" w:rsidRDefault="00B259FA" w:rsidP="00BB34DD">
            <w:pPr>
              <w:pStyle w:val="TAC"/>
              <w:rPr>
                <w:lang w:eastAsia="zh-CN"/>
              </w:rPr>
            </w:pPr>
            <w:r w:rsidRPr="00020619">
              <w:rPr>
                <w:lang w:eastAsia="zh-CN"/>
              </w:rPr>
              <w:t>1, 2, 3, 4</w:t>
            </w:r>
          </w:p>
        </w:tc>
        <w:tc>
          <w:tcPr>
            <w:tcW w:w="1134" w:type="dxa"/>
          </w:tcPr>
          <w:p w14:paraId="5948C1CB" w14:textId="77777777" w:rsidR="00B259FA" w:rsidRPr="00020619" w:rsidRDefault="00B259FA" w:rsidP="00BB34DD">
            <w:pPr>
              <w:pStyle w:val="TAC"/>
              <w:rPr>
                <w:lang w:eastAsia="zh-CN"/>
              </w:rPr>
            </w:pPr>
            <w:r w:rsidRPr="00020619">
              <w:rPr>
                <w:lang w:eastAsia="zh-CN"/>
              </w:rPr>
              <w:t>15</w:t>
            </w:r>
          </w:p>
        </w:tc>
        <w:tc>
          <w:tcPr>
            <w:tcW w:w="3544" w:type="dxa"/>
          </w:tcPr>
          <w:p w14:paraId="573F68CE" w14:textId="77777777" w:rsidR="00B259FA" w:rsidRPr="00020619" w:rsidRDefault="00B259FA" w:rsidP="00BB34DD">
            <w:pPr>
              <w:pStyle w:val="TAC"/>
            </w:pPr>
            <w:r w:rsidRPr="00020619">
              <w:t xml:space="preserve">T1 needs to be defined so that cell re-selection reaction time is </w:t>
            </w:r>
            <w:proofErr w:type="gramStart"/>
            <w:r w:rsidRPr="00020619">
              <w:t>taken into account</w:t>
            </w:r>
            <w:proofErr w:type="gramEnd"/>
            <w:r w:rsidRPr="00020619">
              <w:t>.</w:t>
            </w:r>
          </w:p>
        </w:tc>
      </w:tr>
      <w:tr w:rsidR="00B259FA" w:rsidRPr="00020619" w14:paraId="1531721D" w14:textId="77777777" w:rsidTr="00BB34DD">
        <w:trPr>
          <w:cantSplit/>
          <w:trHeight w:val="187"/>
        </w:trPr>
        <w:tc>
          <w:tcPr>
            <w:tcW w:w="2802" w:type="dxa"/>
            <w:gridSpan w:val="2"/>
          </w:tcPr>
          <w:p w14:paraId="5F200792" w14:textId="77777777" w:rsidR="00B259FA" w:rsidRPr="00020619" w:rsidRDefault="00B259FA" w:rsidP="00BB34DD">
            <w:pPr>
              <w:pStyle w:val="TAL"/>
            </w:pPr>
            <w:r w:rsidRPr="00020619">
              <w:t>T</w:t>
            </w:r>
            <w:r w:rsidRPr="00020619">
              <w:rPr>
                <w:lang w:eastAsia="zh-CN"/>
              </w:rPr>
              <w:t>2</w:t>
            </w:r>
          </w:p>
        </w:tc>
        <w:tc>
          <w:tcPr>
            <w:tcW w:w="708" w:type="dxa"/>
          </w:tcPr>
          <w:p w14:paraId="6ACF595B" w14:textId="77777777" w:rsidR="00B259FA" w:rsidRPr="00020619" w:rsidRDefault="00B259FA" w:rsidP="00BB34DD">
            <w:pPr>
              <w:pStyle w:val="TAC"/>
            </w:pPr>
            <w:r w:rsidRPr="00020619">
              <w:t>s</w:t>
            </w:r>
          </w:p>
        </w:tc>
        <w:tc>
          <w:tcPr>
            <w:tcW w:w="1418" w:type="dxa"/>
          </w:tcPr>
          <w:p w14:paraId="2FA3F8C9" w14:textId="77777777" w:rsidR="00B259FA" w:rsidRPr="00020619" w:rsidRDefault="00B259FA" w:rsidP="00BB34DD">
            <w:pPr>
              <w:pStyle w:val="TAC"/>
              <w:rPr>
                <w:lang w:eastAsia="zh-CN"/>
              </w:rPr>
            </w:pPr>
            <w:r w:rsidRPr="00020619">
              <w:rPr>
                <w:lang w:eastAsia="zh-CN"/>
              </w:rPr>
              <w:t>1, 2, 3, 4</w:t>
            </w:r>
          </w:p>
        </w:tc>
        <w:tc>
          <w:tcPr>
            <w:tcW w:w="1134" w:type="dxa"/>
          </w:tcPr>
          <w:p w14:paraId="408C1342" w14:textId="77777777" w:rsidR="00B259FA" w:rsidRPr="00020619" w:rsidRDefault="00B259FA" w:rsidP="00BB34DD">
            <w:pPr>
              <w:pStyle w:val="TAC"/>
            </w:pPr>
            <w:r w:rsidRPr="00020619">
              <w:rPr>
                <w:lang w:eastAsia="zh-CN"/>
              </w:rPr>
              <w:t>&gt;7</w:t>
            </w:r>
          </w:p>
        </w:tc>
        <w:tc>
          <w:tcPr>
            <w:tcW w:w="3544" w:type="dxa"/>
          </w:tcPr>
          <w:p w14:paraId="58CB9574" w14:textId="77777777" w:rsidR="00B259FA" w:rsidRPr="00020619" w:rsidRDefault="00B259FA" w:rsidP="00BB34DD">
            <w:pPr>
              <w:pStyle w:val="TAC"/>
            </w:pPr>
            <w:r w:rsidRPr="00020619">
              <w:t xml:space="preserve">During T2, cell 2 shall be powered off, and during the off time the </w:t>
            </w:r>
            <w:r w:rsidRPr="00020619">
              <w:rPr>
                <w:noProof/>
              </w:rPr>
              <w:t>physical cell identity</w:t>
            </w:r>
            <w:r w:rsidRPr="00020619">
              <w:t xml:space="preserve"> shall be changed. The intention is to ensure that cell 2 has not been detected by the UE prior to the start of period T3.</w:t>
            </w:r>
          </w:p>
        </w:tc>
      </w:tr>
      <w:tr w:rsidR="00B259FA" w:rsidRPr="00020619" w14:paraId="4073B851" w14:textId="77777777" w:rsidTr="00BB34DD">
        <w:trPr>
          <w:cantSplit/>
          <w:trHeight w:val="187"/>
        </w:trPr>
        <w:tc>
          <w:tcPr>
            <w:tcW w:w="2802" w:type="dxa"/>
            <w:gridSpan w:val="2"/>
          </w:tcPr>
          <w:p w14:paraId="24F37663" w14:textId="77777777" w:rsidR="00B259FA" w:rsidRPr="00020619" w:rsidRDefault="00B259FA" w:rsidP="00BB34DD">
            <w:pPr>
              <w:pStyle w:val="TAL"/>
            </w:pPr>
            <w:r w:rsidRPr="00020619">
              <w:t>T</w:t>
            </w:r>
            <w:r w:rsidRPr="00020619">
              <w:rPr>
                <w:lang w:eastAsia="zh-CN"/>
              </w:rPr>
              <w:t>3</w:t>
            </w:r>
          </w:p>
        </w:tc>
        <w:tc>
          <w:tcPr>
            <w:tcW w:w="708" w:type="dxa"/>
          </w:tcPr>
          <w:p w14:paraId="2B11821E" w14:textId="77777777" w:rsidR="00B259FA" w:rsidRPr="00020619" w:rsidRDefault="00B259FA" w:rsidP="00BB34DD">
            <w:pPr>
              <w:pStyle w:val="TAC"/>
            </w:pPr>
            <w:r w:rsidRPr="00020619">
              <w:t>s</w:t>
            </w:r>
          </w:p>
        </w:tc>
        <w:tc>
          <w:tcPr>
            <w:tcW w:w="1418" w:type="dxa"/>
          </w:tcPr>
          <w:p w14:paraId="59B97DAE" w14:textId="77777777" w:rsidR="00B259FA" w:rsidRPr="00020619" w:rsidRDefault="00B259FA" w:rsidP="00BB34DD">
            <w:pPr>
              <w:pStyle w:val="TAC"/>
            </w:pPr>
            <w:r w:rsidRPr="00020619">
              <w:rPr>
                <w:lang w:eastAsia="zh-CN"/>
              </w:rPr>
              <w:t>1, 2, 3</w:t>
            </w:r>
          </w:p>
        </w:tc>
        <w:tc>
          <w:tcPr>
            <w:tcW w:w="1134" w:type="dxa"/>
          </w:tcPr>
          <w:p w14:paraId="3C1772AC" w14:textId="77777777" w:rsidR="00B259FA" w:rsidRPr="00020619" w:rsidRDefault="00B259FA" w:rsidP="00BB34DD">
            <w:pPr>
              <w:pStyle w:val="TAC"/>
            </w:pPr>
            <w:r w:rsidRPr="00020619">
              <w:t>75</w:t>
            </w:r>
          </w:p>
        </w:tc>
        <w:tc>
          <w:tcPr>
            <w:tcW w:w="3544" w:type="dxa"/>
          </w:tcPr>
          <w:p w14:paraId="6A9710FD" w14:textId="77777777" w:rsidR="00B259FA" w:rsidRPr="00020619" w:rsidRDefault="00B259FA" w:rsidP="00BB34DD">
            <w:pPr>
              <w:pStyle w:val="TAC"/>
            </w:pPr>
            <w:r w:rsidRPr="00020619">
              <w:t>T</w:t>
            </w:r>
            <w:r w:rsidRPr="00020619">
              <w:rPr>
                <w:lang w:eastAsia="zh-CN"/>
              </w:rPr>
              <w:t>3</w:t>
            </w:r>
            <w:r w:rsidRPr="00020619">
              <w:t xml:space="preserve"> needs to be defined so that cell re-selection reaction time is </w:t>
            </w:r>
            <w:proofErr w:type="gramStart"/>
            <w:r w:rsidRPr="00020619">
              <w:t>taken into account</w:t>
            </w:r>
            <w:proofErr w:type="gramEnd"/>
            <w:r w:rsidRPr="00020619">
              <w:t>.</w:t>
            </w:r>
          </w:p>
        </w:tc>
      </w:tr>
    </w:tbl>
    <w:p w14:paraId="3272BF50" w14:textId="77777777" w:rsidR="00B259FA" w:rsidRPr="00020619" w:rsidRDefault="00B259FA" w:rsidP="00B259FA">
      <w:pPr>
        <w:rPr>
          <w:lang w:eastAsia="zh-CN"/>
        </w:rPr>
      </w:pPr>
    </w:p>
    <w:p w14:paraId="77222944" w14:textId="77777777" w:rsidR="00B259FA" w:rsidRPr="00020619" w:rsidRDefault="00B259FA" w:rsidP="00B259FA">
      <w:pPr>
        <w:pStyle w:val="TH"/>
      </w:pPr>
      <w:r w:rsidRPr="00020619">
        <w:lastRenderedPageBreak/>
        <w:t>Table A.16.1.1.4.2-3: Cell specific test parameters for FR1 inter frequency NR cell re-selection test case in AWGN for 2 Rx UE</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B259FA" w:rsidRPr="00020619" w14:paraId="0D870DB9" w14:textId="77777777" w:rsidTr="00BB34DD">
        <w:trPr>
          <w:cantSplit/>
          <w:trHeight w:val="187"/>
          <w:jc w:val="center"/>
        </w:trPr>
        <w:tc>
          <w:tcPr>
            <w:tcW w:w="1951" w:type="dxa"/>
            <w:vMerge w:val="restart"/>
            <w:tcBorders>
              <w:top w:val="single" w:sz="4" w:space="0" w:color="auto"/>
              <w:left w:val="single" w:sz="4" w:space="0" w:color="auto"/>
            </w:tcBorders>
          </w:tcPr>
          <w:p w14:paraId="7496014C" w14:textId="77777777" w:rsidR="00B259FA" w:rsidRPr="00020619" w:rsidRDefault="00B259FA" w:rsidP="00BB34DD">
            <w:pPr>
              <w:pStyle w:val="TAH"/>
              <w:rPr>
                <w:rFonts w:cs="Arial"/>
              </w:rPr>
            </w:pPr>
            <w:r w:rsidRPr="00020619">
              <w:t>Parameter</w:t>
            </w:r>
          </w:p>
        </w:tc>
        <w:tc>
          <w:tcPr>
            <w:tcW w:w="1794" w:type="dxa"/>
            <w:vMerge w:val="restart"/>
            <w:tcBorders>
              <w:top w:val="single" w:sz="4" w:space="0" w:color="auto"/>
            </w:tcBorders>
          </w:tcPr>
          <w:p w14:paraId="39BCBA85" w14:textId="77777777" w:rsidR="00B259FA" w:rsidRPr="00020619" w:rsidRDefault="00B259FA" w:rsidP="00BB34DD">
            <w:pPr>
              <w:pStyle w:val="TAH"/>
              <w:rPr>
                <w:rFonts w:cs="Arial"/>
              </w:rPr>
            </w:pPr>
            <w:r w:rsidRPr="00020619">
              <w:t>Unit</w:t>
            </w:r>
          </w:p>
        </w:tc>
        <w:tc>
          <w:tcPr>
            <w:tcW w:w="1418" w:type="dxa"/>
            <w:vMerge w:val="restart"/>
            <w:tcBorders>
              <w:top w:val="single" w:sz="4" w:space="0" w:color="auto"/>
            </w:tcBorders>
          </w:tcPr>
          <w:p w14:paraId="184C482D" w14:textId="77777777" w:rsidR="00B259FA" w:rsidRPr="00020619" w:rsidRDefault="00B259FA" w:rsidP="00BB34DD">
            <w:pPr>
              <w:pStyle w:val="TAH"/>
              <w:rPr>
                <w:lang w:eastAsia="zh-CN"/>
              </w:rPr>
            </w:pPr>
            <w:r w:rsidRPr="00020619">
              <w:rPr>
                <w:lang w:eastAsia="zh-CN"/>
              </w:rPr>
              <w:t>Test configuration</w:t>
            </w:r>
          </w:p>
        </w:tc>
        <w:tc>
          <w:tcPr>
            <w:tcW w:w="2742" w:type="dxa"/>
            <w:gridSpan w:val="3"/>
            <w:tcBorders>
              <w:top w:val="single" w:sz="4" w:space="0" w:color="auto"/>
            </w:tcBorders>
          </w:tcPr>
          <w:p w14:paraId="4179A13E" w14:textId="77777777" w:rsidR="00B259FA" w:rsidRPr="00020619" w:rsidRDefault="00B259FA" w:rsidP="00BB34DD">
            <w:pPr>
              <w:pStyle w:val="TAH"/>
              <w:rPr>
                <w:rFonts w:cs="Arial"/>
              </w:rPr>
            </w:pPr>
            <w:r w:rsidRPr="00020619">
              <w:t>Cell 1</w:t>
            </w:r>
          </w:p>
        </w:tc>
        <w:tc>
          <w:tcPr>
            <w:tcW w:w="2419" w:type="dxa"/>
            <w:gridSpan w:val="3"/>
            <w:tcBorders>
              <w:top w:val="single" w:sz="4" w:space="0" w:color="auto"/>
              <w:right w:val="single" w:sz="4" w:space="0" w:color="auto"/>
            </w:tcBorders>
          </w:tcPr>
          <w:p w14:paraId="722B9885" w14:textId="77777777" w:rsidR="00B259FA" w:rsidRPr="00020619" w:rsidRDefault="00B259FA" w:rsidP="00BB34DD">
            <w:pPr>
              <w:pStyle w:val="TAH"/>
              <w:rPr>
                <w:rFonts w:cs="Arial"/>
              </w:rPr>
            </w:pPr>
            <w:r w:rsidRPr="00020619">
              <w:t>Cell 2</w:t>
            </w:r>
          </w:p>
        </w:tc>
      </w:tr>
      <w:tr w:rsidR="00B259FA" w:rsidRPr="00020619" w14:paraId="739751C9" w14:textId="77777777" w:rsidTr="00BB34DD">
        <w:trPr>
          <w:cantSplit/>
          <w:trHeight w:val="187"/>
          <w:jc w:val="center"/>
        </w:trPr>
        <w:tc>
          <w:tcPr>
            <w:tcW w:w="1951" w:type="dxa"/>
            <w:vMerge/>
            <w:tcBorders>
              <w:left w:val="single" w:sz="4" w:space="0" w:color="auto"/>
              <w:bottom w:val="single" w:sz="4" w:space="0" w:color="auto"/>
            </w:tcBorders>
          </w:tcPr>
          <w:p w14:paraId="112618CC" w14:textId="77777777" w:rsidR="00B259FA" w:rsidRPr="00020619" w:rsidRDefault="00B259FA" w:rsidP="00BB34DD">
            <w:pPr>
              <w:pStyle w:val="TAH"/>
              <w:rPr>
                <w:rFonts w:cs="Arial"/>
              </w:rPr>
            </w:pPr>
          </w:p>
        </w:tc>
        <w:tc>
          <w:tcPr>
            <w:tcW w:w="1794" w:type="dxa"/>
            <w:vMerge/>
            <w:tcBorders>
              <w:bottom w:val="single" w:sz="4" w:space="0" w:color="auto"/>
            </w:tcBorders>
          </w:tcPr>
          <w:p w14:paraId="7D92127D" w14:textId="77777777" w:rsidR="00B259FA" w:rsidRPr="00020619" w:rsidRDefault="00B259FA" w:rsidP="00BB34DD">
            <w:pPr>
              <w:pStyle w:val="TAH"/>
              <w:rPr>
                <w:rFonts w:cs="Arial"/>
              </w:rPr>
            </w:pPr>
          </w:p>
        </w:tc>
        <w:tc>
          <w:tcPr>
            <w:tcW w:w="1418" w:type="dxa"/>
            <w:vMerge/>
            <w:tcBorders>
              <w:bottom w:val="single" w:sz="4" w:space="0" w:color="auto"/>
            </w:tcBorders>
          </w:tcPr>
          <w:p w14:paraId="67DC3114" w14:textId="77777777" w:rsidR="00B259FA" w:rsidRPr="00020619" w:rsidRDefault="00B259FA" w:rsidP="00BB34DD">
            <w:pPr>
              <w:pStyle w:val="TAH"/>
            </w:pPr>
          </w:p>
        </w:tc>
        <w:tc>
          <w:tcPr>
            <w:tcW w:w="992" w:type="dxa"/>
            <w:tcBorders>
              <w:bottom w:val="single" w:sz="4" w:space="0" w:color="auto"/>
            </w:tcBorders>
          </w:tcPr>
          <w:p w14:paraId="0553CD39" w14:textId="77777777" w:rsidR="00B259FA" w:rsidRPr="00020619" w:rsidRDefault="00B259FA" w:rsidP="00BB34DD">
            <w:pPr>
              <w:pStyle w:val="TAH"/>
              <w:rPr>
                <w:rFonts w:cs="Arial"/>
              </w:rPr>
            </w:pPr>
            <w:r w:rsidRPr="00020619">
              <w:t>T1</w:t>
            </w:r>
          </w:p>
        </w:tc>
        <w:tc>
          <w:tcPr>
            <w:tcW w:w="851" w:type="dxa"/>
            <w:tcBorders>
              <w:bottom w:val="single" w:sz="4" w:space="0" w:color="auto"/>
            </w:tcBorders>
          </w:tcPr>
          <w:p w14:paraId="7AF4A7F8" w14:textId="77777777" w:rsidR="00B259FA" w:rsidRPr="00020619" w:rsidRDefault="00B259FA" w:rsidP="00BB34DD">
            <w:pPr>
              <w:pStyle w:val="TAH"/>
              <w:rPr>
                <w:rFonts w:cs="Arial"/>
              </w:rPr>
            </w:pPr>
            <w:r w:rsidRPr="00020619">
              <w:t>T2</w:t>
            </w:r>
          </w:p>
        </w:tc>
        <w:tc>
          <w:tcPr>
            <w:tcW w:w="899" w:type="dxa"/>
            <w:tcBorders>
              <w:bottom w:val="single" w:sz="4" w:space="0" w:color="auto"/>
            </w:tcBorders>
          </w:tcPr>
          <w:p w14:paraId="16DCD201" w14:textId="77777777" w:rsidR="00B259FA" w:rsidRPr="00020619" w:rsidRDefault="00B259FA" w:rsidP="00BB34DD">
            <w:pPr>
              <w:pStyle w:val="TAH"/>
              <w:rPr>
                <w:rFonts w:cs="Arial"/>
              </w:rPr>
            </w:pPr>
            <w:r w:rsidRPr="00020619">
              <w:t>T3</w:t>
            </w:r>
          </w:p>
        </w:tc>
        <w:tc>
          <w:tcPr>
            <w:tcW w:w="802" w:type="dxa"/>
            <w:tcBorders>
              <w:bottom w:val="single" w:sz="4" w:space="0" w:color="auto"/>
            </w:tcBorders>
          </w:tcPr>
          <w:p w14:paraId="30711C0C" w14:textId="77777777" w:rsidR="00B259FA" w:rsidRPr="00020619" w:rsidRDefault="00B259FA" w:rsidP="00BB34DD">
            <w:pPr>
              <w:pStyle w:val="TAH"/>
              <w:rPr>
                <w:rFonts w:cs="Arial"/>
              </w:rPr>
            </w:pPr>
            <w:r w:rsidRPr="00020619">
              <w:t>T1</w:t>
            </w:r>
          </w:p>
        </w:tc>
        <w:tc>
          <w:tcPr>
            <w:tcW w:w="850" w:type="dxa"/>
            <w:tcBorders>
              <w:bottom w:val="single" w:sz="4" w:space="0" w:color="auto"/>
            </w:tcBorders>
          </w:tcPr>
          <w:p w14:paraId="7E4DCE39" w14:textId="77777777" w:rsidR="00B259FA" w:rsidRPr="00020619" w:rsidRDefault="00B259FA" w:rsidP="00BB34DD">
            <w:pPr>
              <w:pStyle w:val="TAH"/>
              <w:rPr>
                <w:rFonts w:cs="Arial"/>
              </w:rPr>
            </w:pPr>
            <w:r w:rsidRPr="00020619">
              <w:t>T2</w:t>
            </w:r>
          </w:p>
        </w:tc>
        <w:tc>
          <w:tcPr>
            <w:tcW w:w="767" w:type="dxa"/>
            <w:tcBorders>
              <w:bottom w:val="single" w:sz="4" w:space="0" w:color="auto"/>
            </w:tcBorders>
          </w:tcPr>
          <w:p w14:paraId="09ED670F" w14:textId="77777777" w:rsidR="00B259FA" w:rsidRPr="00020619" w:rsidRDefault="00B259FA" w:rsidP="00BB34DD">
            <w:pPr>
              <w:pStyle w:val="TAH"/>
              <w:rPr>
                <w:rFonts w:cs="Arial"/>
              </w:rPr>
            </w:pPr>
            <w:r w:rsidRPr="00020619">
              <w:t>T3</w:t>
            </w:r>
          </w:p>
        </w:tc>
      </w:tr>
      <w:tr w:rsidR="00B259FA" w:rsidRPr="00020619" w14:paraId="36EB2B5E" w14:textId="77777777" w:rsidTr="00BB34DD">
        <w:trPr>
          <w:cantSplit/>
          <w:trHeight w:val="187"/>
          <w:jc w:val="center"/>
        </w:trPr>
        <w:tc>
          <w:tcPr>
            <w:tcW w:w="1951" w:type="dxa"/>
            <w:tcBorders>
              <w:left w:val="single" w:sz="4" w:space="0" w:color="auto"/>
              <w:bottom w:val="nil"/>
            </w:tcBorders>
          </w:tcPr>
          <w:p w14:paraId="0F2973B9" w14:textId="77777777" w:rsidR="00B259FA" w:rsidRPr="00020619" w:rsidRDefault="00B259FA" w:rsidP="00BB34DD">
            <w:pPr>
              <w:pStyle w:val="TAL"/>
              <w:rPr>
                <w:lang w:eastAsia="zh-CN"/>
              </w:rPr>
            </w:pPr>
            <w:r w:rsidRPr="00020619">
              <w:rPr>
                <w:lang w:eastAsia="zh-CN"/>
              </w:rPr>
              <w:t>TDD configuration</w:t>
            </w:r>
          </w:p>
        </w:tc>
        <w:tc>
          <w:tcPr>
            <w:tcW w:w="1794" w:type="dxa"/>
            <w:tcBorders>
              <w:bottom w:val="nil"/>
            </w:tcBorders>
          </w:tcPr>
          <w:p w14:paraId="444942AB" w14:textId="77777777" w:rsidR="00B259FA" w:rsidRPr="00020619" w:rsidRDefault="00B259FA" w:rsidP="00BB34DD">
            <w:pPr>
              <w:pStyle w:val="TAC"/>
            </w:pPr>
          </w:p>
        </w:tc>
        <w:tc>
          <w:tcPr>
            <w:tcW w:w="1418" w:type="dxa"/>
            <w:tcBorders>
              <w:bottom w:val="single" w:sz="4" w:space="0" w:color="auto"/>
            </w:tcBorders>
          </w:tcPr>
          <w:p w14:paraId="498F7861"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2742" w:type="dxa"/>
            <w:gridSpan w:val="3"/>
            <w:tcBorders>
              <w:bottom w:val="single" w:sz="4" w:space="0" w:color="auto"/>
            </w:tcBorders>
          </w:tcPr>
          <w:p w14:paraId="200A0E69" w14:textId="77777777" w:rsidR="00B259FA" w:rsidRPr="00020619" w:rsidRDefault="00B259FA" w:rsidP="00BB34DD">
            <w:pPr>
              <w:pStyle w:val="TAC"/>
              <w:rPr>
                <w:lang w:eastAsia="ja-JP"/>
              </w:rPr>
            </w:pPr>
            <w:r w:rsidRPr="00020619">
              <w:rPr>
                <w:rFonts w:cs="v4.2.0"/>
                <w:lang w:eastAsia="zh-CN"/>
              </w:rPr>
              <w:t>N/A</w:t>
            </w:r>
          </w:p>
        </w:tc>
        <w:tc>
          <w:tcPr>
            <w:tcW w:w="2419" w:type="dxa"/>
            <w:gridSpan w:val="3"/>
            <w:tcBorders>
              <w:bottom w:val="single" w:sz="4" w:space="0" w:color="auto"/>
            </w:tcBorders>
          </w:tcPr>
          <w:p w14:paraId="3CD79E92" w14:textId="77777777" w:rsidR="00B259FA" w:rsidRPr="00020619" w:rsidRDefault="00B259FA" w:rsidP="00BB34DD">
            <w:pPr>
              <w:pStyle w:val="TAC"/>
              <w:rPr>
                <w:lang w:eastAsia="ja-JP"/>
              </w:rPr>
            </w:pPr>
            <w:r w:rsidRPr="00020619">
              <w:rPr>
                <w:rFonts w:cs="v4.2.0"/>
                <w:lang w:eastAsia="zh-CN"/>
              </w:rPr>
              <w:t>N/A</w:t>
            </w:r>
          </w:p>
        </w:tc>
      </w:tr>
      <w:tr w:rsidR="00B259FA" w:rsidRPr="00020619" w14:paraId="470A740B" w14:textId="77777777" w:rsidTr="00BB34DD">
        <w:trPr>
          <w:cantSplit/>
          <w:trHeight w:val="187"/>
          <w:jc w:val="center"/>
        </w:trPr>
        <w:tc>
          <w:tcPr>
            <w:tcW w:w="1951" w:type="dxa"/>
            <w:tcBorders>
              <w:top w:val="nil"/>
              <w:left w:val="single" w:sz="4" w:space="0" w:color="auto"/>
              <w:bottom w:val="nil"/>
            </w:tcBorders>
          </w:tcPr>
          <w:p w14:paraId="76EB974D" w14:textId="77777777" w:rsidR="00B259FA" w:rsidRPr="00020619" w:rsidRDefault="00B259FA" w:rsidP="00BB34DD">
            <w:pPr>
              <w:pStyle w:val="TAL"/>
              <w:rPr>
                <w:lang w:eastAsia="zh-CN"/>
              </w:rPr>
            </w:pPr>
          </w:p>
        </w:tc>
        <w:tc>
          <w:tcPr>
            <w:tcW w:w="1794" w:type="dxa"/>
            <w:tcBorders>
              <w:top w:val="nil"/>
              <w:bottom w:val="nil"/>
            </w:tcBorders>
          </w:tcPr>
          <w:p w14:paraId="4718633A" w14:textId="77777777" w:rsidR="00B259FA" w:rsidRPr="00020619" w:rsidRDefault="00B259FA" w:rsidP="00BB34DD">
            <w:pPr>
              <w:pStyle w:val="TAC"/>
            </w:pPr>
          </w:p>
        </w:tc>
        <w:tc>
          <w:tcPr>
            <w:tcW w:w="1418" w:type="dxa"/>
            <w:tcBorders>
              <w:bottom w:val="single" w:sz="4" w:space="0" w:color="auto"/>
            </w:tcBorders>
          </w:tcPr>
          <w:p w14:paraId="0DA38476"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551D54EB" w14:textId="77777777" w:rsidR="00B259FA" w:rsidRPr="00020619" w:rsidRDefault="00B259FA" w:rsidP="00BB34DD">
            <w:pPr>
              <w:pStyle w:val="TAC"/>
              <w:rPr>
                <w:lang w:eastAsia="ja-JP"/>
              </w:rPr>
            </w:pPr>
            <w:r w:rsidRPr="00020619">
              <w:rPr>
                <w:lang w:eastAsia="ja-JP"/>
              </w:rPr>
              <w:t>TDDConf.1.1</w:t>
            </w:r>
          </w:p>
        </w:tc>
        <w:tc>
          <w:tcPr>
            <w:tcW w:w="2419" w:type="dxa"/>
            <w:gridSpan w:val="3"/>
            <w:tcBorders>
              <w:bottom w:val="single" w:sz="4" w:space="0" w:color="auto"/>
            </w:tcBorders>
          </w:tcPr>
          <w:p w14:paraId="614FA219" w14:textId="77777777" w:rsidR="00B259FA" w:rsidRPr="00020619" w:rsidRDefault="00B259FA" w:rsidP="00BB34DD">
            <w:pPr>
              <w:pStyle w:val="TAC"/>
              <w:rPr>
                <w:lang w:eastAsia="ja-JP"/>
              </w:rPr>
            </w:pPr>
            <w:r w:rsidRPr="00020619">
              <w:rPr>
                <w:lang w:eastAsia="ja-JP"/>
              </w:rPr>
              <w:t>TDDConf.1.1</w:t>
            </w:r>
          </w:p>
        </w:tc>
      </w:tr>
      <w:tr w:rsidR="00B259FA" w:rsidRPr="00020619" w14:paraId="140B439D" w14:textId="77777777" w:rsidTr="00BB34DD">
        <w:trPr>
          <w:cantSplit/>
          <w:trHeight w:val="187"/>
          <w:jc w:val="center"/>
        </w:trPr>
        <w:tc>
          <w:tcPr>
            <w:tcW w:w="1951" w:type="dxa"/>
            <w:tcBorders>
              <w:top w:val="nil"/>
              <w:left w:val="single" w:sz="4" w:space="0" w:color="auto"/>
              <w:bottom w:val="single" w:sz="4" w:space="0" w:color="auto"/>
            </w:tcBorders>
          </w:tcPr>
          <w:p w14:paraId="7712B777" w14:textId="77777777" w:rsidR="00B259FA" w:rsidRPr="00020619" w:rsidRDefault="00B259FA" w:rsidP="00BB34DD">
            <w:pPr>
              <w:pStyle w:val="TAL"/>
              <w:rPr>
                <w:lang w:eastAsia="zh-CN"/>
              </w:rPr>
            </w:pPr>
          </w:p>
        </w:tc>
        <w:tc>
          <w:tcPr>
            <w:tcW w:w="1794" w:type="dxa"/>
            <w:tcBorders>
              <w:top w:val="nil"/>
              <w:bottom w:val="single" w:sz="4" w:space="0" w:color="auto"/>
            </w:tcBorders>
          </w:tcPr>
          <w:p w14:paraId="24153888" w14:textId="77777777" w:rsidR="00B259FA" w:rsidRPr="00020619" w:rsidRDefault="00B259FA" w:rsidP="00BB34DD">
            <w:pPr>
              <w:pStyle w:val="TAC"/>
            </w:pPr>
          </w:p>
        </w:tc>
        <w:tc>
          <w:tcPr>
            <w:tcW w:w="1418" w:type="dxa"/>
            <w:tcBorders>
              <w:bottom w:val="single" w:sz="4" w:space="0" w:color="auto"/>
            </w:tcBorders>
          </w:tcPr>
          <w:p w14:paraId="5D268D40"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2B05B3E8" w14:textId="77777777" w:rsidR="00B259FA" w:rsidRPr="00020619" w:rsidRDefault="00B259FA" w:rsidP="00BB34DD">
            <w:pPr>
              <w:pStyle w:val="TAC"/>
              <w:rPr>
                <w:lang w:eastAsia="ja-JP"/>
              </w:rPr>
            </w:pPr>
            <w:r w:rsidRPr="00020619">
              <w:rPr>
                <w:lang w:eastAsia="ja-JP"/>
              </w:rPr>
              <w:t>TDDConf.2.1</w:t>
            </w:r>
          </w:p>
        </w:tc>
        <w:tc>
          <w:tcPr>
            <w:tcW w:w="2419" w:type="dxa"/>
            <w:gridSpan w:val="3"/>
            <w:tcBorders>
              <w:bottom w:val="single" w:sz="4" w:space="0" w:color="auto"/>
            </w:tcBorders>
          </w:tcPr>
          <w:p w14:paraId="14D39517" w14:textId="77777777" w:rsidR="00B259FA" w:rsidRPr="00020619" w:rsidRDefault="00B259FA" w:rsidP="00BB34DD">
            <w:pPr>
              <w:pStyle w:val="TAC"/>
              <w:rPr>
                <w:lang w:eastAsia="ja-JP"/>
              </w:rPr>
            </w:pPr>
            <w:r w:rsidRPr="00020619">
              <w:rPr>
                <w:lang w:eastAsia="ja-JP"/>
              </w:rPr>
              <w:t>TDDConf.2.1</w:t>
            </w:r>
          </w:p>
        </w:tc>
      </w:tr>
      <w:tr w:rsidR="00B259FA" w:rsidRPr="00020619" w14:paraId="26A6BC68" w14:textId="77777777" w:rsidTr="00BB34DD">
        <w:trPr>
          <w:cantSplit/>
          <w:trHeight w:val="187"/>
          <w:jc w:val="center"/>
        </w:trPr>
        <w:tc>
          <w:tcPr>
            <w:tcW w:w="1951" w:type="dxa"/>
            <w:tcBorders>
              <w:left w:val="single" w:sz="4" w:space="0" w:color="auto"/>
              <w:bottom w:val="nil"/>
            </w:tcBorders>
          </w:tcPr>
          <w:p w14:paraId="0F2D909D" w14:textId="77777777" w:rsidR="00B259FA" w:rsidRPr="00020619" w:rsidRDefault="00B259FA" w:rsidP="00BB34DD">
            <w:pPr>
              <w:pStyle w:val="TAL"/>
              <w:rPr>
                <w:lang w:eastAsia="zh-CN"/>
              </w:rPr>
            </w:pPr>
            <w:r w:rsidRPr="00020619">
              <w:rPr>
                <w:lang w:eastAsia="zh-CN"/>
              </w:rPr>
              <w:t xml:space="preserve">PDSCH RMC </w:t>
            </w:r>
          </w:p>
        </w:tc>
        <w:tc>
          <w:tcPr>
            <w:tcW w:w="1794" w:type="dxa"/>
            <w:tcBorders>
              <w:bottom w:val="nil"/>
            </w:tcBorders>
          </w:tcPr>
          <w:p w14:paraId="6211A1D0" w14:textId="77777777" w:rsidR="00B259FA" w:rsidRPr="00020619" w:rsidRDefault="00B259FA" w:rsidP="00BB34DD">
            <w:pPr>
              <w:pStyle w:val="TAC"/>
            </w:pPr>
          </w:p>
        </w:tc>
        <w:tc>
          <w:tcPr>
            <w:tcW w:w="1418" w:type="dxa"/>
            <w:tcBorders>
              <w:bottom w:val="single" w:sz="4" w:space="0" w:color="auto"/>
            </w:tcBorders>
          </w:tcPr>
          <w:p w14:paraId="59798D0A"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2742" w:type="dxa"/>
            <w:gridSpan w:val="3"/>
            <w:tcBorders>
              <w:bottom w:val="single" w:sz="4" w:space="0" w:color="auto"/>
            </w:tcBorders>
          </w:tcPr>
          <w:p w14:paraId="2724A8BA" w14:textId="77777777" w:rsidR="00B259FA" w:rsidRPr="00020619" w:rsidRDefault="00B259FA" w:rsidP="00BB34DD">
            <w:pPr>
              <w:pStyle w:val="TAC"/>
              <w:rPr>
                <w:lang w:eastAsia="zh-CN"/>
              </w:rPr>
            </w:pPr>
            <w:r w:rsidRPr="00020619">
              <w:rPr>
                <w:rFonts w:cs="v4.2.0"/>
                <w:lang w:eastAsia="zh-CN"/>
              </w:rPr>
              <w:t>SR.1.1 FDD</w:t>
            </w:r>
          </w:p>
        </w:tc>
        <w:tc>
          <w:tcPr>
            <w:tcW w:w="2419" w:type="dxa"/>
            <w:gridSpan w:val="3"/>
            <w:tcBorders>
              <w:bottom w:val="single" w:sz="4" w:space="0" w:color="auto"/>
            </w:tcBorders>
          </w:tcPr>
          <w:p w14:paraId="4469B738" w14:textId="77777777" w:rsidR="00B259FA" w:rsidRPr="00020619" w:rsidRDefault="00B259FA" w:rsidP="00BB34DD">
            <w:pPr>
              <w:pStyle w:val="TAC"/>
              <w:rPr>
                <w:lang w:eastAsia="zh-CN"/>
              </w:rPr>
            </w:pPr>
            <w:r w:rsidRPr="00020619">
              <w:rPr>
                <w:rFonts w:cs="v4.2.0"/>
                <w:lang w:eastAsia="zh-CN"/>
              </w:rPr>
              <w:t>SR.1.1 FDD</w:t>
            </w:r>
          </w:p>
        </w:tc>
      </w:tr>
      <w:tr w:rsidR="00B259FA" w:rsidRPr="00020619" w14:paraId="3E78947A" w14:textId="77777777" w:rsidTr="00BB34DD">
        <w:trPr>
          <w:cantSplit/>
          <w:trHeight w:val="187"/>
          <w:jc w:val="center"/>
        </w:trPr>
        <w:tc>
          <w:tcPr>
            <w:tcW w:w="1951" w:type="dxa"/>
            <w:tcBorders>
              <w:top w:val="nil"/>
              <w:left w:val="single" w:sz="4" w:space="0" w:color="auto"/>
              <w:bottom w:val="nil"/>
            </w:tcBorders>
          </w:tcPr>
          <w:p w14:paraId="6596AC2F" w14:textId="77777777" w:rsidR="00B259FA" w:rsidRPr="00020619" w:rsidRDefault="00B259FA" w:rsidP="00BB34DD">
            <w:pPr>
              <w:pStyle w:val="TAL"/>
              <w:rPr>
                <w:lang w:eastAsia="zh-CN"/>
              </w:rPr>
            </w:pPr>
            <w:r w:rsidRPr="00020619">
              <w:rPr>
                <w:lang w:eastAsia="zh-CN"/>
              </w:rPr>
              <w:t>configuration</w:t>
            </w:r>
          </w:p>
        </w:tc>
        <w:tc>
          <w:tcPr>
            <w:tcW w:w="1794" w:type="dxa"/>
            <w:tcBorders>
              <w:top w:val="nil"/>
              <w:bottom w:val="nil"/>
            </w:tcBorders>
          </w:tcPr>
          <w:p w14:paraId="60586F13" w14:textId="77777777" w:rsidR="00B259FA" w:rsidRPr="00020619" w:rsidRDefault="00B259FA" w:rsidP="00BB34DD">
            <w:pPr>
              <w:pStyle w:val="TAC"/>
            </w:pPr>
          </w:p>
        </w:tc>
        <w:tc>
          <w:tcPr>
            <w:tcW w:w="1418" w:type="dxa"/>
            <w:tcBorders>
              <w:bottom w:val="single" w:sz="4" w:space="0" w:color="auto"/>
            </w:tcBorders>
          </w:tcPr>
          <w:p w14:paraId="3BAA0A3D"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055793F1" w14:textId="77777777" w:rsidR="00B259FA" w:rsidRPr="00020619" w:rsidRDefault="00B259FA" w:rsidP="00BB34DD">
            <w:pPr>
              <w:pStyle w:val="TAC"/>
              <w:rPr>
                <w:lang w:eastAsia="zh-CN"/>
              </w:rPr>
            </w:pPr>
            <w:r w:rsidRPr="00020619">
              <w:rPr>
                <w:rFonts w:cs="v4.2.0"/>
                <w:lang w:eastAsia="zh-CN"/>
              </w:rPr>
              <w:t>SR.1.1 TDD</w:t>
            </w:r>
          </w:p>
        </w:tc>
        <w:tc>
          <w:tcPr>
            <w:tcW w:w="2419" w:type="dxa"/>
            <w:gridSpan w:val="3"/>
            <w:tcBorders>
              <w:bottom w:val="single" w:sz="4" w:space="0" w:color="auto"/>
            </w:tcBorders>
          </w:tcPr>
          <w:p w14:paraId="0BD3267F" w14:textId="77777777" w:rsidR="00B259FA" w:rsidRPr="00020619" w:rsidRDefault="00B259FA" w:rsidP="00BB34DD">
            <w:pPr>
              <w:pStyle w:val="TAC"/>
              <w:rPr>
                <w:lang w:eastAsia="zh-CN"/>
              </w:rPr>
            </w:pPr>
            <w:r w:rsidRPr="00020619">
              <w:rPr>
                <w:rFonts w:cs="v4.2.0"/>
                <w:lang w:eastAsia="zh-CN"/>
              </w:rPr>
              <w:t>SR.1.1 TDD</w:t>
            </w:r>
          </w:p>
        </w:tc>
      </w:tr>
      <w:tr w:rsidR="00B259FA" w:rsidRPr="00020619" w14:paraId="06B9DEFA" w14:textId="77777777" w:rsidTr="00BB34DD">
        <w:trPr>
          <w:cantSplit/>
          <w:trHeight w:val="187"/>
          <w:jc w:val="center"/>
        </w:trPr>
        <w:tc>
          <w:tcPr>
            <w:tcW w:w="1951" w:type="dxa"/>
            <w:tcBorders>
              <w:top w:val="nil"/>
              <w:left w:val="single" w:sz="4" w:space="0" w:color="auto"/>
              <w:bottom w:val="single" w:sz="4" w:space="0" w:color="auto"/>
            </w:tcBorders>
          </w:tcPr>
          <w:p w14:paraId="32E4EAF5" w14:textId="77777777" w:rsidR="00B259FA" w:rsidRPr="00020619" w:rsidRDefault="00B259FA" w:rsidP="00BB34DD">
            <w:pPr>
              <w:pStyle w:val="TAL"/>
              <w:rPr>
                <w:lang w:eastAsia="zh-CN"/>
              </w:rPr>
            </w:pPr>
          </w:p>
        </w:tc>
        <w:tc>
          <w:tcPr>
            <w:tcW w:w="1794" w:type="dxa"/>
            <w:tcBorders>
              <w:top w:val="nil"/>
              <w:bottom w:val="single" w:sz="4" w:space="0" w:color="auto"/>
            </w:tcBorders>
          </w:tcPr>
          <w:p w14:paraId="13167C4B" w14:textId="77777777" w:rsidR="00B259FA" w:rsidRPr="00020619" w:rsidRDefault="00B259FA" w:rsidP="00BB34DD">
            <w:pPr>
              <w:pStyle w:val="TAC"/>
            </w:pPr>
          </w:p>
        </w:tc>
        <w:tc>
          <w:tcPr>
            <w:tcW w:w="1418" w:type="dxa"/>
            <w:tcBorders>
              <w:bottom w:val="single" w:sz="4" w:space="0" w:color="auto"/>
            </w:tcBorders>
          </w:tcPr>
          <w:p w14:paraId="60AB0111"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1B54CF61" w14:textId="77777777" w:rsidR="00B259FA" w:rsidRPr="00020619" w:rsidRDefault="00B259FA" w:rsidP="00BB34DD">
            <w:pPr>
              <w:pStyle w:val="TAC"/>
              <w:rPr>
                <w:lang w:eastAsia="zh-CN"/>
              </w:rPr>
            </w:pPr>
            <w:r w:rsidRPr="00020619">
              <w:rPr>
                <w:rFonts w:cs="v4.2.0"/>
                <w:lang w:eastAsia="zh-CN"/>
              </w:rPr>
              <w:t>SR.2.1 TDD</w:t>
            </w:r>
          </w:p>
        </w:tc>
        <w:tc>
          <w:tcPr>
            <w:tcW w:w="2419" w:type="dxa"/>
            <w:gridSpan w:val="3"/>
            <w:tcBorders>
              <w:bottom w:val="single" w:sz="4" w:space="0" w:color="auto"/>
            </w:tcBorders>
          </w:tcPr>
          <w:p w14:paraId="1FA48CCA" w14:textId="77777777" w:rsidR="00B259FA" w:rsidRPr="00020619" w:rsidRDefault="00B259FA" w:rsidP="00BB34DD">
            <w:pPr>
              <w:pStyle w:val="TAC"/>
              <w:rPr>
                <w:lang w:eastAsia="zh-CN"/>
              </w:rPr>
            </w:pPr>
            <w:r w:rsidRPr="00020619">
              <w:rPr>
                <w:rFonts w:cs="v4.2.0"/>
                <w:lang w:eastAsia="zh-CN"/>
              </w:rPr>
              <w:t>SR.2.1 TDD</w:t>
            </w:r>
          </w:p>
        </w:tc>
      </w:tr>
      <w:tr w:rsidR="00B259FA" w:rsidRPr="00020619" w14:paraId="1F28E695" w14:textId="77777777" w:rsidTr="00BB34DD">
        <w:trPr>
          <w:cantSplit/>
          <w:trHeight w:val="187"/>
          <w:jc w:val="center"/>
        </w:trPr>
        <w:tc>
          <w:tcPr>
            <w:tcW w:w="1951" w:type="dxa"/>
            <w:tcBorders>
              <w:left w:val="single" w:sz="4" w:space="0" w:color="auto"/>
              <w:bottom w:val="nil"/>
            </w:tcBorders>
          </w:tcPr>
          <w:p w14:paraId="23ABDC23" w14:textId="77777777" w:rsidR="00B259FA" w:rsidRPr="00020619" w:rsidRDefault="00B259FA" w:rsidP="00BB34DD">
            <w:pPr>
              <w:pStyle w:val="TAL"/>
              <w:rPr>
                <w:lang w:eastAsia="zh-CN"/>
              </w:rPr>
            </w:pPr>
            <w:r w:rsidRPr="00020619">
              <w:rPr>
                <w:lang w:eastAsia="zh-CN"/>
              </w:rPr>
              <w:t>RMSI CORESET</w:t>
            </w:r>
          </w:p>
        </w:tc>
        <w:tc>
          <w:tcPr>
            <w:tcW w:w="1794" w:type="dxa"/>
            <w:tcBorders>
              <w:bottom w:val="nil"/>
            </w:tcBorders>
          </w:tcPr>
          <w:p w14:paraId="1328F0DA" w14:textId="77777777" w:rsidR="00B259FA" w:rsidRPr="00020619" w:rsidRDefault="00B259FA" w:rsidP="00BB34DD">
            <w:pPr>
              <w:pStyle w:val="TAC"/>
            </w:pPr>
          </w:p>
        </w:tc>
        <w:tc>
          <w:tcPr>
            <w:tcW w:w="1418" w:type="dxa"/>
            <w:tcBorders>
              <w:bottom w:val="single" w:sz="4" w:space="0" w:color="auto"/>
            </w:tcBorders>
          </w:tcPr>
          <w:p w14:paraId="24AC8F46"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2742" w:type="dxa"/>
            <w:gridSpan w:val="3"/>
            <w:tcBorders>
              <w:bottom w:val="single" w:sz="4" w:space="0" w:color="auto"/>
            </w:tcBorders>
          </w:tcPr>
          <w:p w14:paraId="0B012D20" w14:textId="77777777" w:rsidR="00B259FA" w:rsidRPr="00020619" w:rsidRDefault="00B259FA" w:rsidP="00BB34DD">
            <w:pPr>
              <w:pStyle w:val="TAC"/>
              <w:rPr>
                <w:lang w:eastAsia="zh-CN"/>
              </w:rPr>
            </w:pPr>
            <w:r w:rsidRPr="00020619">
              <w:rPr>
                <w:rFonts w:cs="v4.2.0"/>
                <w:lang w:eastAsia="zh-CN"/>
              </w:rPr>
              <w:t>CR.1.1 FDD</w:t>
            </w:r>
          </w:p>
        </w:tc>
        <w:tc>
          <w:tcPr>
            <w:tcW w:w="2419" w:type="dxa"/>
            <w:gridSpan w:val="3"/>
            <w:tcBorders>
              <w:bottom w:val="single" w:sz="4" w:space="0" w:color="auto"/>
            </w:tcBorders>
          </w:tcPr>
          <w:p w14:paraId="472CDD0C" w14:textId="77777777" w:rsidR="00B259FA" w:rsidRPr="00020619" w:rsidRDefault="00B259FA" w:rsidP="00BB34DD">
            <w:pPr>
              <w:pStyle w:val="TAC"/>
              <w:rPr>
                <w:lang w:eastAsia="zh-CN"/>
              </w:rPr>
            </w:pPr>
            <w:r w:rsidRPr="00020619">
              <w:rPr>
                <w:rFonts w:cs="v4.2.0"/>
                <w:lang w:eastAsia="zh-CN"/>
              </w:rPr>
              <w:t>CR.1.1 FDD</w:t>
            </w:r>
          </w:p>
        </w:tc>
      </w:tr>
      <w:tr w:rsidR="00B259FA" w:rsidRPr="00020619" w14:paraId="0D3A6CA2" w14:textId="77777777" w:rsidTr="00BB34DD">
        <w:trPr>
          <w:cantSplit/>
          <w:trHeight w:val="187"/>
          <w:jc w:val="center"/>
        </w:trPr>
        <w:tc>
          <w:tcPr>
            <w:tcW w:w="1951" w:type="dxa"/>
            <w:tcBorders>
              <w:top w:val="nil"/>
              <w:left w:val="single" w:sz="4" w:space="0" w:color="auto"/>
              <w:bottom w:val="nil"/>
            </w:tcBorders>
          </w:tcPr>
          <w:p w14:paraId="7F22B811" w14:textId="77777777" w:rsidR="00B259FA" w:rsidRPr="00020619" w:rsidRDefault="00B259FA" w:rsidP="00BB34DD">
            <w:pPr>
              <w:pStyle w:val="TAL"/>
              <w:rPr>
                <w:lang w:eastAsia="zh-CN"/>
              </w:rPr>
            </w:pPr>
            <w:r w:rsidRPr="00020619">
              <w:rPr>
                <w:lang w:eastAsia="zh-CN"/>
              </w:rPr>
              <w:t>RMC configuration</w:t>
            </w:r>
          </w:p>
        </w:tc>
        <w:tc>
          <w:tcPr>
            <w:tcW w:w="1794" w:type="dxa"/>
            <w:tcBorders>
              <w:top w:val="nil"/>
              <w:bottom w:val="nil"/>
            </w:tcBorders>
          </w:tcPr>
          <w:p w14:paraId="71FC717D" w14:textId="77777777" w:rsidR="00B259FA" w:rsidRPr="00020619" w:rsidRDefault="00B259FA" w:rsidP="00BB34DD">
            <w:pPr>
              <w:pStyle w:val="TAC"/>
            </w:pPr>
          </w:p>
        </w:tc>
        <w:tc>
          <w:tcPr>
            <w:tcW w:w="1418" w:type="dxa"/>
            <w:tcBorders>
              <w:bottom w:val="single" w:sz="4" w:space="0" w:color="auto"/>
            </w:tcBorders>
          </w:tcPr>
          <w:p w14:paraId="7C9AB86D"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56A21CB7" w14:textId="77777777" w:rsidR="00B259FA" w:rsidRPr="00020619" w:rsidRDefault="00B259FA" w:rsidP="00BB34DD">
            <w:pPr>
              <w:pStyle w:val="TAC"/>
              <w:rPr>
                <w:lang w:eastAsia="zh-CN"/>
              </w:rPr>
            </w:pPr>
            <w:r w:rsidRPr="00020619">
              <w:rPr>
                <w:rFonts w:cs="v4.2.0"/>
                <w:lang w:eastAsia="zh-CN"/>
              </w:rPr>
              <w:t>CR.1.1 TDD</w:t>
            </w:r>
          </w:p>
        </w:tc>
        <w:tc>
          <w:tcPr>
            <w:tcW w:w="2419" w:type="dxa"/>
            <w:gridSpan w:val="3"/>
            <w:tcBorders>
              <w:bottom w:val="single" w:sz="4" w:space="0" w:color="auto"/>
            </w:tcBorders>
          </w:tcPr>
          <w:p w14:paraId="243480B5" w14:textId="77777777" w:rsidR="00B259FA" w:rsidRPr="00020619" w:rsidRDefault="00B259FA" w:rsidP="00BB34DD">
            <w:pPr>
              <w:pStyle w:val="TAC"/>
              <w:rPr>
                <w:lang w:eastAsia="zh-CN"/>
              </w:rPr>
            </w:pPr>
            <w:r w:rsidRPr="00020619">
              <w:rPr>
                <w:rFonts w:cs="v4.2.0"/>
                <w:lang w:eastAsia="zh-CN"/>
              </w:rPr>
              <w:t>CR.1.1 TDD</w:t>
            </w:r>
          </w:p>
        </w:tc>
      </w:tr>
      <w:tr w:rsidR="00B259FA" w:rsidRPr="00020619" w14:paraId="18468D5F" w14:textId="77777777" w:rsidTr="00BB34DD">
        <w:trPr>
          <w:cantSplit/>
          <w:trHeight w:val="187"/>
          <w:jc w:val="center"/>
        </w:trPr>
        <w:tc>
          <w:tcPr>
            <w:tcW w:w="1951" w:type="dxa"/>
            <w:tcBorders>
              <w:top w:val="nil"/>
              <w:left w:val="single" w:sz="4" w:space="0" w:color="auto"/>
              <w:bottom w:val="single" w:sz="4" w:space="0" w:color="auto"/>
            </w:tcBorders>
          </w:tcPr>
          <w:p w14:paraId="15664444" w14:textId="77777777" w:rsidR="00B259FA" w:rsidRPr="00020619" w:rsidRDefault="00B259FA" w:rsidP="00BB34DD">
            <w:pPr>
              <w:pStyle w:val="TAL"/>
              <w:rPr>
                <w:lang w:eastAsia="zh-CN"/>
              </w:rPr>
            </w:pPr>
          </w:p>
        </w:tc>
        <w:tc>
          <w:tcPr>
            <w:tcW w:w="1794" w:type="dxa"/>
            <w:tcBorders>
              <w:top w:val="nil"/>
              <w:bottom w:val="single" w:sz="4" w:space="0" w:color="auto"/>
            </w:tcBorders>
          </w:tcPr>
          <w:p w14:paraId="0F55AE23" w14:textId="77777777" w:rsidR="00B259FA" w:rsidRPr="00020619" w:rsidRDefault="00B259FA" w:rsidP="00BB34DD">
            <w:pPr>
              <w:pStyle w:val="TAC"/>
            </w:pPr>
          </w:p>
        </w:tc>
        <w:tc>
          <w:tcPr>
            <w:tcW w:w="1418" w:type="dxa"/>
            <w:tcBorders>
              <w:bottom w:val="single" w:sz="4" w:space="0" w:color="auto"/>
            </w:tcBorders>
          </w:tcPr>
          <w:p w14:paraId="6506287D"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384C30F5" w14:textId="77777777" w:rsidR="00B259FA" w:rsidRPr="00020619" w:rsidRDefault="00B259FA" w:rsidP="00BB34DD">
            <w:pPr>
              <w:pStyle w:val="TAC"/>
              <w:rPr>
                <w:lang w:eastAsia="zh-CN"/>
              </w:rPr>
            </w:pPr>
            <w:r w:rsidRPr="00020619">
              <w:rPr>
                <w:rFonts w:cs="v4.2.0"/>
                <w:lang w:eastAsia="zh-CN"/>
              </w:rPr>
              <w:t>CR.2.1 TDD</w:t>
            </w:r>
          </w:p>
        </w:tc>
        <w:tc>
          <w:tcPr>
            <w:tcW w:w="2419" w:type="dxa"/>
            <w:gridSpan w:val="3"/>
            <w:tcBorders>
              <w:bottom w:val="single" w:sz="4" w:space="0" w:color="auto"/>
            </w:tcBorders>
          </w:tcPr>
          <w:p w14:paraId="5DFEEFE8" w14:textId="77777777" w:rsidR="00B259FA" w:rsidRPr="00020619" w:rsidRDefault="00B259FA" w:rsidP="00BB34DD">
            <w:pPr>
              <w:pStyle w:val="TAC"/>
              <w:rPr>
                <w:lang w:eastAsia="zh-CN"/>
              </w:rPr>
            </w:pPr>
            <w:r w:rsidRPr="00020619">
              <w:rPr>
                <w:rFonts w:cs="v4.2.0"/>
                <w:lang w:eastAsia="zh-CN"/>
              </w:rPr>
              <w:t>CR.2.1 TDD</w:t>
            </w:r>
          </w:p>
        </w:tc>
      </w:tr>
      <w:tr w:rsidR="00B259FA" w:rsidRPr="00020619" w14:paraId="01473E82" w14:textId="77777777" w:rsidTr="00BB34DD">
        <w:trPr>
          <w:cantSplit/>
          <w:trHeight w:val="187"/>
          <w:jc w:val="center"/>
        </w:trPr>
        <w:tc>
          <w:tcPr>
            <w:tcW w:w="1951" w:type="dxa"/>
            <w:tcBorders>
              <w:left w:val="single" w:sz="4" w:space="0" w:color="auto"/>
              <w:bottom w:val="nil"/>
            </w:tcBorders>
          </w:tcPr>
          <w:p w14:paraId="65AA332D" w14:textId="77777777" w:rsidR="00B259FA" w:rsidRPr="00020619" w:rsidRDefault="00B259FA" w:rsidP="00BB34DD">
            <w:pPr>
              <w:pStyle w:val="TAL"/>
              <w:rPr>
                <w:lang w:eastAsia="zh-CN"/>
              </w:rPr>
            </w:pPr>
            <w:r w:rsidRPr="00020619">
              <w:rPr>
                <w:lang w:eastAsia="zh-CN"/>
              </w:rPr>
              <w:t>Dedicated CORESET</w:t>
            </w:r>
          </w:p>
        </w:tc>
        <w:tc>
          <w:tcPr>
            <w:tcW w:w="1794" w:type="dxa"/>
            <w:tcBorders>
              <w:bottom w:val="nil"/>
            </w:tcBorders>
          </w:tcPr>
          <w:p w14:paraId="4D7A31FE" w14:textId="77777777" w:rsidR="00B259FA" w:rsidRPr="00020619" w:rsidRDefault="00B259FA" w:rsidP="00BB34DD">
            <w:pPr>
              <w:pStyle w:val="TAC"/>
            </w:pPr>
          </w:p>
        </w:tc>
        <w:tc>
          <w:tcPr>
            <w:tcW w:w="1418" w:type="dxa"/>
            <w:tcBorders>
              <w:bottom w:val="single" w:sz="4" w:space="0" w:color="auto"/>
            </w:tcBorders>
          </w:tcPr>
          <w:p w14:paraId="63DCC5A6"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2742" w:type="dxa"/>
            <w:gridSpan w:val="3"/>
            <w:tcBorders>
              <w:bottom w:val="single" w:sz="4" w:space="0" w:color="auto"/>
            </w:tcBorders>
          </w:tcPr>
          <w:p w14:paraId="27974C1F" w14:textId="77777777" w:rsidR="00B259FA" w:rsidRPr="00020619" w:rsidRDefault="00B259FA" w:rsidP="00BB34DD">
            <w:pPr>
              <w:pStyle w:val="TAC"/>
              <w:rPr>
                <w:lang w:eastAsia="zh-CN"/>
              </w:rPr>
            </w:pPr>
            <w:r w:rsidRPr="00020619">
              <w:rPr>
                <w:rFonts w:cs="v4.2.0"/>
                <w:lang w:eastAsia="zh-CN"/>
              </w:rPr>
              <w:t>CCR.1.1 FDD</w:t>
            </w:r>
          </w:p>
        </w:tc>
        <w:tc>
          <w:tcPr>
            <w:tcW w:w="2419" w:type="dxa"/>
            <w:gridSpan w:val="3"/>
            <w:tcBorders>
              <w:bottom w:val="single" w:sz="4" w:space="0" w:color="auto"/>
            </w:tcBorders>
          </w:tcPr>
          <w:p w14:paraId="724FFA6E" w14:textId="77777777" w:rsidR="00B259FA" w:rsidRPr="00020619" w:rsidRDefault="00B259FA" w:rsidP="00BB34DD">
            <w:pPr>
              <w:pStyle w:val="TAC"/>
              <w:rPr>
                <w:lang w:eastAsia="zh-CN"/>
              </w:rPr>
            </w:pPr>
            <w:r w:rsidRPr="00020619">
              <w:rPr>
                <w:rFonts w:cs="v4.2.0"/>
                <w:lang w:eastAsia="zh-CN"/>
              </w:rPr>
              <w:t>CCR.1.1 FDD</w:t>
            </w:r>
          </w:p>
        </w:tc>
      </w:tr>
      <w:tr w:rsidR="00B259FA" w:rsidRPr="00020619" w14:paraId="1E3B870B" w14:textId="77777777" w:rsidTr="00BB34DD">
        <w:trPr>
          <w:cantSplit/>
          <w:trHeight w:val="187"/>
          <w:jc w:val="center"/>
        </w:trPr>
        <w:tc>
          <w:tcPr>
            <w:tcW w:w="1951" w:type="dxa"/>
            <w:tcBorders>
              <w:top w:val="nil"/>
              <w:left w:val="single" w:sz="4" w:space="0" w:color="auto"/>
              <w:bottom w:val="nil"/>
            </w:tcBorders>
          </w:tcPr>
          <w:p w14:paraId="2535AE1C" w14:textId="77777777" w:rsidR="00B259FA" w:rsidRPr="00020619" w:rsidRDefault="00B259FA" w:rsidP="00BB34DD">
            <w:pPr>
              <w:pStyle w:val="TAL"/>
              <w:rPr>
                <w:lang w:eastAsia="zh-CN"/>
              </w:rPr>
            </w:pPr>
            <w:r w:rsidRPr="00020619">
              <w:rPr>
                <w:lang w:eastAsia="zh-CN"/>
              </w:rPr>
              <w:t>RMC configuration</w:t>
            </w:r>
          </w:p>
        </w:tc>
        <w:tc>
          <w:tcPr>
            <w:tcW w:w="1794" w:type="dxa"/>
            <w:tcBorders>
              <w:top w:val="nil"/>
              <w:bottom w:val="nil"/>
            </w:tcBorders>
          </w:tcPr>
          <w:p w14:paraId="17653A72" w14:textId="77777777" w:rsidR="00B259FA" w:rsidRPr="00020619" w:rsidRDefault="00B259FA" w:rsidP="00BB34DD">
            <w:pPr>
              <w:pStyle w:val="TAC"/>
            </w:pPr>
          </w:p>
        </w:tc>
        <w:tc>
          <w:tcPr>
            <w:tcW w:w="1418" w:type="dxa"/>
            <w:tcBorders>
              <w:bottom w:val="single" w:sz="4" w:space="0" w:color="auto"/>
            </w:tcBorders>
          </w:tcPr>
          <w:p w14:paraId="217FF754" w14:textId="77777777" w:rsidR="00B259FA" w:rsidRPr="00020619" w:rsidRDefault="00B259FA" w:rsidP="00BB34DD">
            <w:pPr>
              <w:pStyle w:val="TAC"/>
              <w:rPr>
                <w:rFonts w:cs="v4.2.0"/>
                <w:lang w:eastAsia="zh-CN"/>
              </w:rPr>
            </w:pPr>
            <w:r w:rsidRPr="00020619">
              <w:rPr>
                <w:rFonts w:cs="v4.2.0"/>
                <w:lang w:eastAsia="zh-CN"/>
              </w:rPr>
              <w:t>2</w:t>
            </w:r>
          </w:p>
        </w:tc>
        <w:tc>
          <w:tcPr>
            <w:tcW w:w="2742" w:type="dxa"/>
            <w:gridSpan w:val="3"/>
            <w:tcBorders>
              <w:bottom w:val="single" w:sz="4" w:space="0" w:color="auto"/>
            </w:tcBorders>
          </w:tcPr>
          <w:p w14:paraId="45400D6C" w14:textId="77777777" w:rsidR="00B259FA" w:rsidRPr="00020619" w:rsidRDefault="00B259FA" w:rsidP="00BB34DD">
            <w:pPr>
              <w:pStyle w:val="TAC"/>
              <w:rPr>
                <w:lang w:eastAsia="zh-CN"/>
              </w:rPr>
            </w:pPr>
            <w:r w:rsidRPr="00020619">
              <w:rPr>
                <w:rFonts w:cs="v4.2.0"/>
                <w:lang w:eastAsia="zh-CN"/>
              </w:rPr>
              <w:t>CCR.1.1 TDD</w:t>
            </w:r>
          </w:p>
        </w:tc>
        <w:tc>
          <w:tcPr>
            <w:tcW w:w="2419" w:type="dxa"/>
            <w:gridSpan w:val="3"/>
            <w:tcBorders>
              <w:bottom w:val="single" w:sz="4" w:space="0" w:color="auto"/>
            </w:tcBorders>
          </w:tcPr>
          <w:p w14:paraId="454FB765" w14:textId="77777777" w:rsidR="00B259FA" w:rsidRPr="00020619" w:rsidRDefault="00B259FA" w:rsidP="00BB34DD">
            <w:pPr>
              <w:pStyle w:val="TAC"/>
              <w:rPr>
                <w:lang w:eastAsia="zh-CN"/>
              </w:rPr>
            </w:pPr>
            <w:r w:rsidRPr="00020619">
              <w:rPr>
                <w:rFonts w:cs="v4.2.0"/>
                <w:lang w:eastAsia="zh-CN"/>
              </w:rPr>
              <w:t>CCR.1.1 TDD</w:t>
            </w:r>
          </w:p>
        </w:tc>
      </w:tr>
      <w:tr w:rsidR="00B259FA" w:rsidRPr="00020619" w14:paraId="5E78DE42" w14:textId="77777777" w:rsidTr="00BB34DD">
        <w:trPr>
          <w:cantSplit/>
          <w:trHeight w:val="187"/>
          <w:jc w:val="center"/>
        </w:trPr>
        <w:tc>
          <w:tcPr>
            <w:tcW w:w="1951" w:type="dxa"/>
            <w:tcBorders>
              <w:top w:val="nil"/>
              <w:left w:val="single" w:sz="4" w:space="0" w:color="auto"/>
              <w:bottom w:val="single" w:sz="4" w:space="0" w:color="auto"/>
            </w:tcBorders>
          </w:tcPr>
          <w:p w14:paraId="6CB8734E" w14:textId="77777777" w:rsidR="00B259FA" w:rsidRPr="00020619" w:rsidRDefault="00B259FA" w:rsidP="00BB34DD">
            <w:pPr>
              <w:pStyle w:val="TAL"/>
              <w:rPr>
                <w:lang w:eastAsia="zh-CN"/>
              </w:rPr>
            </w:pPr>
          </w:p>
        </w:tc>
        <w:tc>
          <w:tcPr>
            <w:tcW w:w="1794" w:type="dxa"/>
            <w:tcBorders>
              <w:top w:val="nil"/>
              <w:bottom w:val="single" w:sz="4" w:space="0" w:color="auto"/>
            </w:tcBorders>
          </w:tcPr>
          <w:p w14:paraId="7B2C6E05" w14:textId="77777777" w:rsidR="00B259FA" w:rsidRPr="00020619" w:rsidRDefault="00B259FA" w:rsidP="00BB34DD">
            <w:pPr>
              <w:pStyle w:val="TAC"/>
            </w:pPr>
          </w:p>
        </w:tc>
        <w:tc>
          <w:tcPr>
            <w:tcW w:w="1418" w:type="dxa"/>
            <w:tcBorders>
              <w:bottom w:val="single" w:sz="4" w:space="0" w:color="auto"/>
            </w:tcBorders>
          </w:tcPr>
          <w:p w14:paraId="7285AB3A" w14:textId="77777777" w:rsidR="00B259FA" w:rsidRPr="00020619" w:rsidRDefault="00B259FA" w:rsidP="00BB34DD">
            <w:pPr>
              <w:pStyle w:val="TAC"/>
              <w:rPr>
                <w:rFonts w:cs="v4.2.0"/>
                <w:lang w:eastAsia="zh-CN"/>
              </w:rPr>
            </w:pPr>
            <w:r w:rsidRPr="00020619">
              <w:rPr>
                <w:rFonts w:cs="v4.2.0"/>
                <w:lang w:eastAsia="zh-CN"/>
              </w:rPr>
              <w:t>3</w:t>
            </w:r>
          </w:p>
        </w:tc>
        <w:tc>
          <w:tcPr>
            <w:tcW w:w="2742" w:type="dxa"/>
            <w:gridSpan w:val="3"/>
            <w:tcBorders>
              <w:bottom w:val="single" w:sz="4" w:space="0" w:color="auto"/>
            </w:tcBorders>
          </w:tcPr>
          <w:p w14:paraId="0D06C231" w14:textId="77777777" w:rsidR="00B259FA" w:rsidRPr="00020619" w:rsidRDefault="00B259FA" w:rsidP="00BB34DD">
            <w:pPr>
              <w:pStyle w:val="TAC"/>
              <w:rPr>
                <w:lang w:eastAsia="zh-CN"/>
              </w:rPr>
            </w:pPr>
            <w:r w:rsidRPr="00020619">
              <w:rPr>
                <w:rFonts w:cs="v4.2.0"/>
                <w:lang w:eastAsia="zh-CN"/>
              </w:rPr>
              <w:t>CCR.2.1 TDD</w:t>
            </w:r>
          </w:p>
        </w:tc>
        <w:tc>
          <w:tcPr>
            <w:tcW w:w="2419" w:type="dxa"/>
            <w:gridSpan w:val="3"/>
            <w:tcBorders>
              <w:bottom w:val="single" w:sz="4" w:space="0" w:color="auto"/>
            </w:tcBorders>
          </w:tcPr>
          <w:p w14:paraId="5754777D" w14:textId="77777777" w:rsidR="00B259FA" w:rsidRPr="00020619" w:rsidRDefault="00B259FA" w:rsidP="00BB34DD">
            <w:pPr>
              <w:pStyle w:val="TAC"/>
              <w:rPr>
                <w:lang w:eastAsia="zh-CN"/>
              </w:rPr>
            </w:pPr>
            <w:r w:rsidRPr="00020619">
              <w:rPr>
                <w:rFonts w:cs="v4.2.0"/>
                <w:lang w:eastAsia="zh-CN"/>
              </w:rPr>
              <w:t>CCR.2.1 TDD</w:t>
            </w:r>
          </w:p>
        </w:tc>
      </w:tr>
      <w:tr w:rsidR="00B259FA" w:rsidRPr="00020619" w14:paraId="283BBB61" w14:textId="77777777" w:rsidTr="00BB34DD">
        <w:trPr>
          <w:cantSplit/>
          <w:trHeight w:val="187"/>
          <w:jc w:val="center"/>
        </w:trPr>
        <w:tc>
          <w:tcPr>
            <w:tcW w:w="1951" w:type="dxa"/>
            <w:tcBorders>
              <w:left w:val="single" w:sz="4" w:space="0" w:color="auto"/>
              <w:bottom w:val="single" w:sz="4" w:space="0" w:color="auto"/>
            </w:tcBorders>
          </w:tcPr>
          <w:p w14:paraId="5DF380BD" w14:textId="77777777" w:rsidR="00B259FA" w:rsidRPr="00020619" w:rsidRDefault="00B259FA" w:rsidP="00BB34DD">
            <w:pPr>
              <w:pStyle w:val="TAL"/>
            </w:pPr>
            <w:r w:rsidRPr="00020619">
              <w:t>OCNG Pattern</w:t>
            </w:r>
          </w:p>
        </w:tc>
        <w:tc>
          <w:tcPr>
            <w:tcW w:w="1794" w:type="dxa"/>
            <w:tcBorders>
              <w:bottom w:val="single" w:sz="4" w:space="0" w:color="auto"/>
            </w:tcBorders>
          </w:tcPr>
          <w:p w14:paraId="619EA8AD" w14:textId="77777777" w:rsidR="00B259FA" w:rsidRPr="00020619" w:rsidRDefault="00B259FA" w:rsidP="00BB34DD">
            <w:pPr>
              <w:pStyle w:val="TAC"/>
            </w:pPr>
          </w:p>
        </w:tc>
        <w:tc>
          <w:tcPr>
            <w:tcW w:w="1418" w:type="dxa"/>
            <w:tcBorders>
              <w:bottom w:val="single" w:sz="4" w:space="0" w:color="auto"/>
            </w:tcBorders>
          </w:tcPr>
          <w:p w14:paraId="1EB9E2C5" w14:textId="77777777" w:rsidR="00B259FA" w:rsidRPr="00020619" w:rsidRDefault="00B259FA" w:rsidP="00BB34DD">
            <w:pPr>
              <w:pStyle w:val="TAC"/>
              <w:rPr>
                <w:lang w:eastAsia="zh-CN"/>
              </w:rPr>
            </w:pPr>
            <w:r w:rsidRPr="00020619">
              <w:rPr>
                <w:lang w:eastAsia="zh-CN"/>
              </w:rPr>
              <w:t>1, 2, 3, 4</w:t>
            </w:r>
          </w:p>
        </w:tc>
        <w:tc>
          <w:tcPr>
            <w:tcW w:w="2742" w:type="dxa"/>
            <w:gridSpan w:val="3"/>
            <w:tcBorders>
              <w:bottom w:val="single" w:sz="4" w:space="0" w:color="auto"/>
            </w:tcBorders>
          </w:tcPr>
          <w:p w14:paraId="5C3D64F3" w14:textId="77777777" w:rsidR="00B259FA" w:rsidRPr="00020619" w:rsidRDefault="00B259FA" w:rsidP="00BB34DD">
            <w:pPr>
              <w:pStyle w:val="TAC"/>
            </w:pPr>
            <w:r w:rsidRPr="00020619">
              <w:t>OP.1 defined in A.3.2.1</w:t>
            </w:r>
          </w:p>
        </w:tc>
        <w:tc>
          <w:tcPr>
            <w:tcW w:w="2419" w:type="dxa"/>
            <w:gridSpan w:val="3"/>
            <w:tcBorders>
              <w:bottom w:val="single" w:sz="4" w:space="0" w:color="auto"/>
            </w:tcBorders>
          </w:tcPr>
          <w:p w14:paraId="3A569FC2" w14:textId="77777777" w:rsidR="00B259FA" w:rsidRPr="00020619" w:rsidRDefault="00B259FA" w:rsidP="00BB34DD">
            <w:pPr>
              <w:pStyle w:val="TAC"/>
            </w:pPr>
            <w:r w:rsidRPr="00020619">
              <w:t>OP.1 defined in A.3.2.1</w:t>
            </w:r>
          </w:p>
        </w:tc>
      </w:tr>
      <w:tr w:rsidR="00B259FA" w:rsidRPr="00020619" w14:paraId="213AD007" w14:textId="77777777" w:rsidTr="00BB34DD">
        <w:trPr>
          <w:cantSplit/>
          <w:trHeight w:val="187"/>
          <w:jc w:val="center"/>
        </w:trPr>
        <w:tc>
          <w:tcPr>
            <w:tcW w:w="1951" w:type="dxa"/>
            <w:tcBorders>
              <w:left w:val="single" w:sz="4" w:space="0" w:color="auto"/>
              <w:bottom w:val="single" w:sz="4" w:space="0" w:color="auto"/>
            </w:tcBorders>
          </w:tcPr>
          <w:p w14:paraId="16905347" w14:textId="77777777" w:rsidR="00B259FA" w:rsidRPr="00020619" w:rsidRDefault="00B259FA" w:rsidP="00BB34DD">
            <w:pPr>
              <w:pStyle w:val="TAL"/>
              <w:rPr>
                <w:lang w:eastAsia="zh-CN"/>
              </w:rPr>
            </w:pPr>
            <w:r w:rsidRPr="00020619">
              <w:rPr>
                <w:lang w:eastAsia="zh-CN"/>
              </w:rPr>
              <w:t>Initial DL BWP configuration</w:t>
            </w:r>
          </w:p>
        </w:tc>
        <w:tc>
          <w:tcPr>
            <w:tcW w:w="1794" w:type="dxa"/>
            <w:tcBorders>
              <w:bottom w:val="single" w:sz="4" w:space="0" w:color="auto"/>
            </w:tcBorders>
          </w:tcPr>
          <w:p w14:paraId="39D798DE" w14:textId="77777777" w:rsidR="00B259FA" w:rsidRPr="00020619" w:rsidRDefault="00B259FA" w:rsidP="00BB34DD">
            <w:pPr>
              <w:pStyle w:val="TAC"/>
            </w:pPr>
          </w:p>
        </w:tc>
        <w:tc>
          <w:tcPr>
            <w:tcW w:w="1418" w:type="dxa"/>
            <w:tcBorders>
              <w:bottom w:val="single" w:sz="4" w:space="0" w:color="auto"/>
            </w:tcBorders>
          </w:tcPr>
          <w:p w14:paraId="1F1060D4" w14:textId="77777777" w:rsidR="00B259FA" w:rsidRPr="00020619" w:rsidRDefault="00B259FA" w:rsidP="00BB34DD">
            <w:pPr>
              <w:pStyle w:val="TAC"/>
              <w:rPr>
                <w:lang w:eastAsia="zh-CN"/>
              </w:rPr>
            </w:pPr>
            <w:r w:rsidRPr="00020619">
              <w:rPr>
                <w:lang w:eastAsia="zh-CN"/>
              </w:rPr>
              <w:t>1, 2, 3, 4</w:t>
            </w:r>
          </w:p>
        </w:tc>
        <w:tc>
          <w:tcPr>
            <w:tcW w:w="2742" w:type="dxa"/>
            <w:gridSpan w:val="3"/>
            <w:tcBorders>
              <w:bottom w:val="single" w:sz="4" w:space="0" w:color="auto"/>
            </w:tcBorders>
          </w:tcPr>
          <w:p w14:paraId="525F793C" w14:textId="77777777" w:rsidR="00B259FA" w:rsidRPr="00020619" w:rsidRDefault="00B259FA" w:rsidP="00BB34DD">
            <w:pPr>
              <w:pStyle w:val="TAC"/>
              <w:rPr>
                <w:rFonts w:cs="Arial"/>
                <w:lang w:eastAsia="zh-CN"/>
              </w:rPr>
            </w:pPr>
            <w:r w:rsidRPr="00020619">
              <w:rPr>
                <w:lang w:eastAsia="zh-CN"/>
              </w:rPr>
              <w:t>DLBWP.0.1</w:t>
            </w:r>
          </w:p>
        </w:tc>
        <w:tc>
          <w:tcPr>
            <w:tcW w:w="2419" w:type="dxa"/>
            <w:gridSpan w:val="3"/>
            <w:tcBorders>
              <w:bottom w:val="single" w:sz="4" w:space="0" w:color="auto"/>
            </w:tcBorders>
          </w:tcPr>
          <w:p w14:paraId="33BAD2EE" w14:textId="77777777" w:rsidR="00B259FA" w:rsidRPr="00020619" w:rsidRDefault="00B259FA" w:rsidP="00BB34DD">
            <w:pPr>
              <w:pStyle w:val="TAC"/>
              <w:rPr>
                <w:rFonts w:cs="Arial"/>
              </w:rPr>
            </w:pPr>
            <w:r w:rsidRPr="00020619">
              <w:rPr>
                <w:lang w:eastAsia="zh-CN"/>
              </w:rPr>
              <w:t>DLBWP.0.1</w:t>
            </w:r>
          </w:p>
        </w:tc>
      </w:tr>
      <w:tr w:rsidR="00B259FA" w:rsidRPr="00020619" w14:paraId="4B0E0151" w14:textId="77777777" w:rsidTr="00BB34DD">
        <w:trPr>
          <w:cantSplit/>
          <w:trHeight w:val="187"/>
          <w:jc w:val="center"/>
        </w:trPr>
        <w:tc>
          <w:tcPr>
            <w:tcW w:w="1951" w:type="dxa"/>
            <w:tcBorders>
              <w:left w:val="single" w:sz="4" w:space="0" w:color="auto"/>
              <w:bottom w:val="single" w:sz="4" w:space="0" w:color="auto"/>
            </w:tcBorders>
          </w:tcPr>
          <w:p w14:paraId="684B4EAB" w14:textId="77777777" w:rsidR="00B259FA" w:rsidRPr="00020619" w:rsidRDefault="00B259FA" w:rsidP="00BB34DD">
            <w:pPr>
              <w:pStyle w:val="TAL"/>
              <w:rPr>
                <w:lang w:eastAsia="zh-CN"/>
              </w:rPr>
            </w:pPr>
            <w:r w:rsidRPr="00020619">
              <w:rPr>
                <w:lang w:eastAsia="zh-CN"/>
              </w:rPr>
              <w:t>Initial UL BWP configuration</w:t>
            </w:r>
          </w:p>
        </w:tc>
        <w:tc>
          <w:tcPr>
            <w:tcW w:w="1794" w:type="dxa"/>
            <w:tcBorders>
              <w:bottom w:val="single" w:sz="4" w:space="0" w:color="auto"/>
            </w:tcBorders>
          </w:tcPr>
          <w:p w14:paraId="2C15E3D1" w14:textId="77777777" w:rsidR="00B259FA" w:rsidRPr="00020619" w:rsidRDefault="00B259FA" w:rsidP="00BB34DD">
            <w:pPr>
              <w:pStyle w:val="TAC"/>
            </w:pPr>
          </w:p>
        </w:tc>
        <w:tc>
          <w:tcPr>
            <w:tcW w:w="1418" w:type="dxa"/>
            <w:tcBorders>
              <w:bottom w:val="single" w:sz="4" w:space="0" w:color="auto"/>
            </w:tcBorders>
          </w:tcPr>
          <w:p w14:paraId="5ED19FC4" w14:textId="77777777" w:rsidR="00B259FA" w:rsidRPr="00020619" w:rsidRDefault="00B259FA" w:rsidP="00BB34DD">
            <w:pPr>
              <w:pStyle w:val="TAC"/>
              <w:rPr>
                <w:lang w:eastAsia="zh-CN"/>
              </w:rPr>
            </w:pPr>
            <w:r w:rsidRPr="00020619">
              <w:rPr>
                <w:lang w:eastAsia="zh-CN"/>
              </w:rPr>
              <w:t>1, 2, 3, 4</w:t>
            </w:r>
          </w:p>
        </w:tc>
        <w:tc>
          <w:tcPr>
            <w:tcW w:w="2742" w:type="dxa"/>
            <w:gridSpan w:val="3"/>
            <w:tcBorders>
              <w:bottom w:val="single" w:sz="4" w:space="0" w:color="auto"/>
            </w:tcBorders>
          </w:tcPr>
          <w:p w14:paraId="2AEB100D" w14:textId="77777777" w:rsidR="00B259FA" w:rsidRPr="00020619" w:rsidRDefault="00B259FA" w:rsidP="00BB34DD">
            <w:pPr>
              <w:pStyle w:val="TAC"/>
              <w:rPr>
                <w:rFonts w:cs="Arial"/>
                <w:lang w:eastAsia="zh-CN"/>
              </w:rPr>
            </w:pPr>
            <w:r w:rsidRPr="00020619">
              <w:rPr>
                <w:lang w:eastAsia="zh-CN"/>
              </w:rPr>
              <w:t>ULBWP.0.1</w:t>
            </w:r>
          </w:p>
        </w:tc>
        <w:tc>
          <w:tcPr>
            <w:tcW w:w="2419" w:type="dxa"/>
            <w:gridSpan w:val="3"/>
            <w:tcBorders>
              <w:bottom w:val="single" w:sz="4" w:space="0" w:color="auto"/>
            </w:tcBorders>
          </w:tcPr>
          <w:p w14:paraId="16D38124" w14:textId="77777777" w:rsidR="00B259FA" w:rsidRPr="00020619" w:rsidRDefault="00B259FA" w:rsidP="00BB34DD">
            <w:pPr>
              <w:pStyle w:val="TAC"/>
              <w:rPr>
                <w:rFonts w:cs="Arial"/>
                <w:lang w:eastAsia="zh-CN"/>
              </w:rPr>
            </w:pPr>
            <w:r w:rsidRPr="00020619">
              <w:rPr>
                <w:lang w:eastAsia="zh-CN"/>
              </w:rPr>
              <w:t>ULBWP.0.1</w:t>
            </w:r>
          </w:p>
        </w:tc>
      </w:tr>
      <w:tr w:rsidR="00B259FA" w:rsidRPr="00020619" w14:paraId="14CBDBC5" w14:textId="77777777" w:rsidTr="00BB34DD">
        <w:trPr>
          <w:cantSplit/>
          <w:trHeight w:val="187"/>
          <w:jc w:val="center"/>
        </w:trPr>
        <w:tc>
          <w:tcPr>
            <w:tcW w:w="1951" w:type="dxa"/>
            <w:tcBorders>
              <w:left w:val="single" w:sz="4" w:space="0" w:color="auto"/>
              <w:bottom w:val="single" w:sz="4" w:space="0" w:color="auto"/>
            </w:tcBorders>
          </w:tcPr>
          <w:p w14:paraId="735565F3" w14:textId="77777777" w:rsidR="00B259FA" w:rsidRPr="00020619" w:rsidRDefault="00B259FA" w:rsidP="00BB34DD">
            <w:pPr>
              <w:pStyle w:val="TAL"/>
              <w:rPr>
                <w:lang w:eastAsia="zh-CN"/>
              </w:rPr>
            </w:pPr>
            <w:r w:rsidRPr="00020619">
              <w:rPr>
                <w:lang w:eastAsia="zh-CN"/>
              </w:rPr>
              <w:t>RLM-RS</w:t>
            </w:r>
          </w:p>
        </w:tc>
        <w:tc>
          <w:tcPr>
            <w:tcW w:w="1794" w:type="dxa"/>
            <w:tcBorders>
              <w:bottom w:val="single" w:sz="4" w:space="0" w:color="auto"/>
            </w:tcBorders>
          </w:tcPr>
          <w:p w14:paraId="2E352034" w14:textId="77777777" w:rsidR="00B259FA" w:rsidRPr="00020619" w:rsidRDefault="00B259FA" w:rsidP="00BB34DD">
            <w:pPr>
              <w:pStyle w:val="TAC"/>
            </w:pPr>
          </w:p>
        </w:tc>
        <w:tc>
          <w:tcPr>
            <w:tcW w:w="1418" w:type="dxa"/>
            <w:tcBorders>
              <w:bottom w:val="single" w:sz="4" w:space="0" w:color="auto"/>
            </w:tcBorders>
          </w:tcPr>
          <w:p w14:paraId="4721275C" w14:textId="77777777" w:rsidR="00B259FA" w:rsidRPr="00020619" w:rsidRDefault="00B259FA" w:rsidP="00BB34DD">
            <w:pPr>
              <w:pStyle w:val="TAC"/>
              <w:rPr>
                <w:lang w:eastAsia="zh-CN"/>
              </w:rPr>
            </w:pPr>
            <w:r w:rsidRPr="00020619">
              <w:rPr>
                <w:lang w:eastAsia="zh-CN"/>
              </w:rPr>
              <w:t>1, 2, 3, 4</w:t>
            </w:r>
          </w:p>
        </w:tc>
        <w:tc>
          <w:tcPr>
            <w:tcW w:w="2742" w:type="dxa"/>
            <w:gridSpan w:val="3"/>
            <w:tcBorders>
              <w:bottom w:val="single" w:sz="4" w:space="0" w:color="auto"/>
            </w:tcBorders>
          </w:tcPr>
          <w:p w14:paraId="5DEFBE4D" w14:textId="77777777" w:rsidR="00B259FA" w:rsidRPr="00020619" w:rsidRDefault="00B259FA" w:rsidP="00BB34DD">
            <w:pPr>
              <w:pStyle w:val="TAC"/>
              <w:rPr>
                <w:rFonts w:cs="Arial"/>
                <w:lang w:eastAsia="zh-CN"/>
              </w:rPr>
            </w:pPr>
            <w:r w:rsidRPr="00020619">
              <w:rPr>
                <w:rFonts w:cs="Arial"/>
                <w:lang w:eastAsia="zh-CN"/>
              </w:rPr>
              <w:t>SSB</w:t>
            </w:r>
          </w:p>
        </w:tc>
        <w:tc>
          <w:tcPr>
            <w:tcW w:w="2419" w:type="dxa"/>
            <w:gridSpan w:val="3"/>
            <w:tcBorders>
              <w:bottom w:val="single" w:sz="4" w:space="0" w:color="auto"/>
            </w:tcBorders>
          </w:tcPr>
          <w:p w14:paraId="51646D8F" w14:textId="77777777" w:rsidR="00B259FA" w:rsidRPr="00020619" w:rsidRDefault="00B259FA" w:rsidP="00BB34DD">
            <w:pPr>
              <w:pStyle w:val="TAC"/>
              <w:rPr>
                <w:rFonts w:cs="Arial"/>
                <w:lang w:eastAsia="zh-CN"/>
              </w:rPr>
            </w:pPr>
            <w:r w:rsidRPr="00020619">
              <w:rPr>
                <w:rFonts w:cs="Arial"/>
                <w:lang w:eastAsia="zh-CN"/>
              </w:rPr>
              <w:t>SSB</w:t>
            </w:r>
          </w:p>
        </w:tc>
      </w:tr>
      <w:tr w:rsidR="00B259FA" w:rsidRPr="00020619" w14:paraId="59C2DBEB" w14:textId="77777777" w:rsidTr="00BB34DD">
        <w:trPr>
          <w:cantSplit/>
          <w:trHeight w:val="187"/>
          <w:jc w:val="center"/>
        </w:trPr>
        <w:tc>
          <w:tcPr>
            <w:tcW w:w="1951" w:type="dxa"/>
            <w:tcBorders>
              <w:bottom w:val="nil"/>
            </w:tcBorders>
          </w:tcPr>
          <w:p w14:paraId="6BBADFB8" w14:textId="77777777" w:rsidR="00B259FA" w:rsidRPr="00020619" w:rsidRDefault="00B259FA" w:rsidP="00BB34DD">
            <w:pPr>
              <w:pStyle w:val="TAL"/>
            </w:pPr>
            <w:proofErr w:type="spellStart"/>
            <w:r w:rsidRPr="00020619">
              <w:t>Qrxlevmin</w:t>
            </w:r>
            <w:proofErr w:type="spellEnd"/>
          </w:p>
        </w:tc>
        <w:tc>
          <w:tcPr>
            <w:tcW w:w="1794" w:type="dxa"/>
            <w:tcBorders>
              <w:bottom w:val="nil"/>
            </w:tcBorders>
          </w:tcPr>
          <w:p w14:paraId="7B2576CC" w14:textId="77777777" w:rsidR="00B259FA" w:rsidRPr="00020619" w:rsidRDefault="00B259FA" w:rsidP="00BB34DD">
            <w:pPr>
              <w:pStyle w:val="TAC"/>
              <w:rPr>
                <w:rFonts w:cs="v4.2.0"/>
              </w:rPr>
            </w:pPr>
            <w:r w:rsidRPr="00020619">
              <w:rPr>
                <w:rFonts w:cs="v4.2.0"/>
              </w:rPr>
              <w:t>dBm/SCS</w:t>
            </w:r>
          </w:p>
        </w:tc>
        <w:tc>
          <w:tcPr>
            <w:tcW w:w="1418" w:type="dxa"/>
          </w:tcPr>
          <w:p w14:paraId="674B721C" w14:textId="77777777" w:rsidR="00B259FA" w:rsidRPr="00020619" w:rsidRDefault="00B259FA" w:rsidP="00BB34DD">
            <w:pPr>
              <w:pStyle w:val="TAC"/>
              <w:rPr>
                <w:lang w:eastAsia="zh-CN"/>
              </w:rPr>
            </w:pPr>
            <w:r w:rsidRPr="00020619">
              <w:rPr>
                <w:lang w:eastAsia="zh-CN"/>
              </w:rPr>
              <w:t>1, 2, 4</w:t>
            </w:r>
          </w:p>
        </w:tc>
        <w:tc>
          <w:tcPr>
            <w:tcW w:w="2742" w:type="dxa"/>
            <w:gridSpan w:val="3"/>
          </w:tcPr>
          <w:p w14:paraId="54657BB4" w14:textId="77777777" w:rsidR="00B259FA" w:rsidRPr="00020619" w:rsidRDefault="00B259FA" w:rsidP="00BB34DD">
            <w:pPr>
              <w:pStyle w:val="TAC"/>
            </w:pPr>
            <w:r w:rsidRPr="00020619">
              <w:t>-140</w:t>
            </w:r>
          </w:p>
        </w:tc>
        <w:tc>
          <w:tcPr>
            <w:tcW w:w="2419" w:type="dxa"/>
            <w:gridSpan w:val="3"/>
          </w:tcPr>
          <w:p w14:paraId="544798EF" w14:textId="77777777" w:rsidR="00B259FA" w:rsidRPr="00020619" w:rsidRDefault="00B259FA" w:rsidP="00BB34DD">
            <w:pPr>
              <w:pStyle w:val="TAC"/>
            </w:pPr>
            <w:r w:rsidRPr="00020619">
              <w:t>-140</w:t>
            </w:r>
          </w:p>
        </w:tc>
      </w:tr>
      <w:tr w:rsidR="00B259FA" w:rsidRPr="00020619" w14:paraId="3D0E9CD1" w14:textId="77777777" w:rsidTr="00BB34DD">
        <w:trPr>
          <w:cantSplit/>
          <w:trHeight w:val="187"/>
          <w:jc w:val="center"/>
        </w:trPr>
        <w:tc>
          <w:tcPr>
            <w:tcW w:w="1951" w:type="dxa"/>
            <w:tcBorders>
              <w:top w:val="nil"/>
            </w:tcBorders>
          </w:tcPr>
          <w:p w14:paraId="237BB112" w14:textId="77777777" w:rsidR="00B259FA" w:rsidRPr="00020619" w:rsidRDefault="00B259FA" w:rsidP="00BB34DD">
            <w:pPr>
              <w:pStyle w:val="TAL"/>
            </w:pPr>
          </w:p>
        </w:tc>
        <w:tc>
          <w:tcPr>
            <w:tcW w:w="1794" w:type="dxa"/>
            <w:tcBorders>
              <w:top w:val="nil"/>
            </w:tcBorders>
          </w:tcPr>
          <w:p w14:paraId="5B44CC30" w14:textId="77777777" w:rsidR="00B259FA" w:rsidRPr="00020619" w:rsidRDefault="00B259FA" w:rsidP="00BB34DD">
            <w:pPr>
              <w:pStyle w:val="TAC"/>
              <w:rPr>
                <w:rFonts w:cs="v4.2.0"/>
              </w:rPr>
            </w:pPr>
          </w:p>
        </w:tc>
        <w:tc>
          <w:tcPr>
            <w:tcW w:w="1418" w:type="dxa"/>
          </w:tcPr>
          <w:p w14:paraId="795A46AB" w14:textId="77777777" w:rsidR="00B259FA" w:rsidRPr="00020619" w:rsidRDefault="00B259FA" w:rsidP="00BB34DD">
            <w:pPr>
              <w:pStyle w:val="TAC"/>
              <w:rPr>
                <w:lang w:eastAsia="zh-CN"/>
              </w:rPr>
            </w:pPr>
            <w:r w:rsidRPr="00020619">
              <w:rPr>
                <w:lang w:eastAsia="zh-CN"/>
              </w:rPr>
              <w:t>3</w:t>
            </w:r>
          </w:p>
        </w:tc>
        <w:tc>
          <w:tcPr>
            <w:tcW w:w="2742" w:type="dxa"/>
            <w:gridSpan w:val="3"/>
          </w:tcPr>
          <w:p w14:paraId="17560A48" w14:textId="77777777" w:rsidR="00B259FA" w:rsidRPr="00020619" w:rsidRDefault="00B259FA" w:rsidP="00BB34DD">
            <w:pPr>
              <w:pStyle w:val="TAC"/>
            </w:pPr>
            <w:r w:rsidRPr="00020619">
              <w:t>-137</w:t>
            </w:r>
          </w:p>
        </w:tc>
        <w:tc>
          <w:tcPr>
            <w:tcW w:w="2419" w:type="dxa"/>
            <w:gridSpan w:val="3"/>
          </w:tcPr>
          <w:p w14:paraId="5AD51EE2" w14:textId="77777777" w:rsidR="00B259FA" w:rsidRPr="00020619" w:rsidRDefault="00B259FA" w:rsidP="00BB34DD">
            <w:pPr>
              <w:pStyle w:val="TAC"/>
            </w:pPr>
            <w:r w:rsidRPr="00020619">
              <w:t>-137</w:t>
            </w:r>
          </w:p>
        </w:tc>
      </w:tr>
      <w:tr w:rsidR="00B259FA" w:rsidRPr="00020619" w14:paraId="6D2AA2DE" w14:textId="77777777" w:rsidTr="00BB34DD">
        <w:trPr>
          <w:cantSplit/>
          <w:trHeight w:val="187"/>
          <w:jc w:val="center"/>
        </w:trPr>
        <w:tc>
          <w:tcPr>
            <w:tcW w:w="1951" w:type="dxa"/>
          </w:tcPr>
          <w:p w14:paraId="74A2DA29" w14:textId="77777777" w:rsidR="00B259FA" w:rsidRPr="00020619" w:rsidRDefault="00B259FA" w:rsidP="00BB34DD">
            <w:pPr>
              <w:pStyle w:val="TAL"/>
            </w:pPr>
            <w:proofErr w:type="spellStart"/>
            <w:r w:rsidRPr="00020619">
              <w:t>Pcompensation</w:t>
            </w:r>
            <w:proofErr w:type="spellEnd"/>
          </w:p>
        </w:tc>
        <w:tc>
          <w:tcPr>
            <w:tcW w:w="1794" w:type="dxa"/>
          </w:tcPr>
          <w:p w14:paraId="269847BD" w14:textId="77777777" w:rsidR="00B259FA" w:rsidRPr="00020619" w:rsidRDefault="00B259FA" w:rsidP="00BB34DD">
            <w:pPr>
              <w:pStyle w:val="TAC"/>
            </w:pPr>
            <w:r w:rsidRPr="00020619">
              <w:rPr>
                <w:rFonts w:cs="v4.2.0"/>
              </w:rPr>
              <w:t>dB</w:t>
            </w:r>
          </w:p>
        </w:tc>
        <w:tc>
          <w:tcPr>
            <w:tcW w:w="1418" w:type="dxa"/>
          </w:tcPr>
          <w:p w14:paraId="3B04E66B" w14:textId="77777777" w:rsidR="00B259FA" w:rsidRPr="00020619" w:rsidRDefault="00B259FA" w:rsidP="00BB34DD">
            <w:pPr>
              <w:pStyle w:val="TAC"/>
              <w:rPr>
                <w:rFonts w:cs="v4.2.0"/>
              </w:rPr>
            </w:pPr>
            <w:r w:rsidRPr="00020619">
              <w:rPr>
                <w:lang w:eastAsia="zh-CN"/>
              </w:rPr>
              <w:t>1, 2, 3, 4</w:t>
            </w:r>
          </w:p>
        </w:tc>
        <w:tc>
          <w:tcPr>
            <w:tcW w:w="2742" w:type="dxa"/>
            <w:gridSpan w:val="3"/>
          </w:tcPr>
          <w:p w14:paraId="460858A8" w14:textId="77777777" w:rsidR="00B259FA" w:rsidRPr="00020619" w:rsidRDefault="00B259FA" w:rsidP="00BB34DD">
            <w:pPr>
              <w:pStyle w:val="TAC"/>
              <w:rPr>
                <w:rFonts w:cs="Arial"/>
              </w:rPr>
            </w:pPr>
            <w:r w:rsidRPr="00020619">
              <w:t>0</w:t>
            </w:r>
          </w:p>
        </w:tc>
        <w:tc>
          <w:tcPr>
            <w:tcW w:w="2419" w:type="dxa"/>
            <w:gridSpan w:val="3"/>
          </w:tcPr>
          <w:p w14:paraId="493E114D" w14:textId="77777777" w:rsidR="00B259FA" w:rsidRPr="00020619" w:rsidRDefault="00B259FA" w:rsidP="00BB34DD">
            <w:pPr>
              <w:pStyle w:val="TAC"/>
              <w:rPr>
                <w:rFonts w:cs="Arial"/>
              </w:rPr>
            </w:pPr>
            <w:r w:rsidRPr="00020619">
              <w:t>0</w:t>
            </w:r>
          </w:p>
        </w:tc>
      </w:tr>
      <w:tr w:rsidR="00B259FA" w:rsidRPr="00020619" w14:paraId="098CB5BD" w14:textId="77777777" w:rsidTr="00BB34DD">
        <w:trPr>
          <w:cantSplit/>
          <w:trHeight w:val="187"/>
          <w:jc w:val="center"/>
        </w:trPr>
        <w:tc>
          <w:tcPr>
            <w:tcW w:w="1951" w:type="dxa"/>
          </w:tcPr>
          <w:p w14:paraId="17B70E12" w14:textId="77777777" w:rsidR="00B259FA" w:rsidRPr="00020619" w:rsidRDefault="00B259FA" w:rsidP="00BB34DD">
            <w:pPr>
              <w:pStyle w:val="TAL"/>
            </w:pPr>
            <w:proofErr w:type="spellStart"/>
            <w:r w:rsidRPr="00020619">
              <w:t>Cell_selection_and</w:t>
            </w:r>
            <w:proofErr w:type="spellEnd"/>
            <w:r w:rsidRPr="00020619">
              <w:t>_</w:t>
            </w:r>
          </w:p>
          <w:p w14:paraId="64A37FE9" w14:textId="77777777" w:rsidR="00B259FA" w:rsidRPr="00020619" w:rsidRDefault="00B259FA" w:rsidP="00BB34DD">
            <w:pPr>
              <w:pStyle w:val="TAL"/>
            </w:pPr>
            <w:proofErr w:type="spellStart"/>
            <w:r w:rsidRPr="00020619">
              <w:t>reselection_quality_measurement</w:t>
            </w:r>
            <w:proofErr w:type="spellEnd"/>
          </w:p>
        </w:tc>
        <w:tc>
          <w:tcPr>
            <w:tcW w:w="1794" w:type="dxa"/>
          </w:tcPr>
          <w:p w14:paraId="6F6EF066" w14:textId="77777777" w:rsidR="00B259FA" w:rsidRPr="00020619" w:rsidRDefault="00B259FA" w:rsidP="00BB34DD">
            <w:pPr>
              <w:pStyle w:val="TAC"/>
            </w:pPr>
          </w:p>
        </w:tc>
        <w:tc>
          <w:tcPr>
            <w:tcW w:w="1418" w:type="dxa"/>
          </w:tcPr>
          <w:p w14:paraId="0E096255" w14:textId="77777777" w:rsidR="00B259FA" w:rsidRPr="00020619" w:rsidRDefault="00B259FA" w:rsidP="00BB34DD">
            <w:pPr>
              <w:pStyle w:val="TAC"/>
              <w:rPr>
                <w:rFonts w:cs="v4.2.0"/>
              </w:rPr>
            </w:pPr>
            <w:r w:rsidRPr="00020619">
              <w:rPr>
                <w:lang w:eastAsia="zh-CN"/>
              </w:rPr>
              <w:t>1, 2, 3, 4</w:t>
            </w:r>
          </w:p>
        </w:tc>
        <w:tc>
          <w:tcPr>
            <w:tcW w:w="2742" w:type="dxa"/>
            <w:gridSpan w:val="3"/>
          </w:tcPr>
          <w:p w14:paraId="190E124D" w14:textId="77777777" w:rsidR="00B259FA" w:rsidRPr="00020619" w:rsidRDefault="00B259FA" w:rsidP="00BB34DD">
            <w:pPr>
              <w:pStyle w:val="TAC"/>
              <w:rPr>
                <w:rFonts w:cs="Arial"/>
              </w:rPr>
            </w:pPr>
            <w:r w:rsidRPr="00020619">
              <w:t>SS-RSRP</w:t>
            </w:r>
          </w:p>
        </w:tc>
        <w:tc>
          <w:tcPr>
            <w:tcW w:w="2419" w:type="dxa"/>
            <w:gridSpan w:val="3"/>
          </w:tcPr>
          <w:p w14:paraId="4BE0C906" w14:textId="77777777" w:rsidR="00B259FA" w:rsidRPr="00020619" w:rsidRDefault="00B259FA" w:rsidP="00BB34DD">
            <w:pPr>
              <w:pStyle w:val="TAC"/>
              <w:rPr>
                <w:rFonts w:cs="Arial"/>
              </w:rPr>
            </w:pPr>
            <w:r w:rsidRPr="00020619">
              <w:t>SS-RSRP</w:t>
            </w:r>
          </w:p>
        </w:tc>
      </w:tr>
      <w:tr w:rsidR="00B259FA" w:rsidRPr="00020619" w14:paraId="653419DF" w14:textId="77777777" w:rsidTr="00BB34DD">
        <w:trPr>
          <w:cantSplit/>
          <w:trHeight w:val="187"/>
          <w:jc w:val="center"/>
        </w:trPr>
        <w:tc>
          <w:tcPr>
            <w:tcW w:w="1951" w:type="dxa"/>
            <w:tcBorders>
              <w:bottom w:val="nil"/>
            </w:tcBorders>
          </w:tcPr>
          <w:p w14:paraId="7624BCDE" w14:textId="77777777" w:rsidR="00B259FA" w:rsidRPr="00020619" w:rsidRDefault="00B259FA" w:rsidP="00BB34DD">
            <w:pPr>
              <w:pStyle w:val="TAL"/>
            </w:pPr>
            <w:r w:rsidRPr="00020619">
              <w:rPr>
                <w:position w:val="-12"/>
              </w:rPr>
              <w:object w:dxaOrig="620" w:dyaOrig="380" w14:anchorId="387A2DED">
                <v:shape id="_x0000_i1409" type="#_x0000_t75" style="width:31.8pt;height:15.45pt" o:ole="" fillcolor="window">
                  <v:imagedata r:id="rId18" o:title=""/>
                </v:shape>
                <o:OLEObject Type="Embed" ProgID="Equation.3" ShapeID="_x0000_i1409" DrawAspect="Content" ObjectID="_1731331790" r:id="rId519"/>
              </w:object>
            </w:r>
          </w:p>
        </w:tc>
        <w:tc>
          <w:tcPr>
            <w:tcW w:w="1794" w:type="dxa"/>
            <w:tcBorders>
              <w:bottom w:val="nil"/>
            </w:tcBorders>
          </w:tcPr>
          <w:p w14:paraId="7A6E8D1A" w14:textId="77777777" w:rsidR="00B259FA" w:rsidRPr="00020619" w:rsidRDefault="00B259FA" w:rsidP="00BB34DD">
            <w:pPr>
              <w:pStyle w:val="TAC"/>
              <w:rPr>
                <w:rFonts w:cs="v4.2.0"/>
              </w:rPr>
            </w:pPr>
            <w:r w:rsidRPr="00020619">
              <w:rPr>
                <w:rFonts w:cs="v4.2.0"/>
              </w:rPr>
              <w:t>dB</w:t>
            </w:r>
          </w:p>
        </w:tc>
        <w:tc>
          <w:tcPr>
            <w:tcW w:w="1418" w:type="dxa"/>
          </w:tcPr>
          <w:p w14:paraId="7E281368"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992" w:type="dxa"/>
            <w:tcBorders>
              <w:bottom w:val="nil"/>
            </w:tcBorders>
          </w:tcPr>
          <w:p w14:paraId="627D6B73" w14:textId="77777777" w:rsidR="00B259FA" w:rsidRPr="00020619" w:rsidRDefault="00B259FA" w:rsidP="00BB34DD">
            <w:pPr>
              <w:pStyle w:val="TAC"/>
              <w:rPr>
                <w:rFonts w:cs="v4.2.0"/>
                <w:lang w:eastAsia="zh-CN"/>
              </w:rPr>
            </w:pPr>
            <w:r w:rsidRPr="00020619">
              <w:rPr>
                <w:lang w:eastAsia="zh-CN"/>
              </w:rPr>
              <w:t>14</w:t>
            </w:r>
          </w:p>
        </w:tc>
        <w:tc>
          <w:tcPr>
            <w:tcW w:w="851" w:type="dxa"/>
            <w:tcBorders>
              <w:bottom w:val="nil"/>
            </w:tcBorders>
          </w:tcPr>
          <w:p w14:paraId="008FFF8F" w14:textId="77777777" w:rsidR="00B259FA" w:rsidRPr="00020619" w:rsidRDefault="00B259FA" w:rsidP="00BB34DD">
            <w:pPr>
              <w:pStyle w:val="TAC"/>
              <w:rPr>
                <w:rFonts w:cs="v4.2.0"/>
                <w:lang w:eastAsia="zh-CN"/>
              </w:rPr>
            </w:pPr>
            <w:r w:rsidRPr="00020619">
              <w:rPr>
                <w:lang w:eastAsia="zh-CN"/>
              </w:rPr>
              <w:t>14</w:t>
            </w:r>
          </w:p>
        </w:tc>
        <w:tc>
          <w:tcPr>
            <w:tcW w:w="899" w:type="dxa"/>
            <w:tcBorders>
              <w:bottom w:val="nil"/>
            </w:tcBorders>
          </w:tcPr>
          <w:p w14:paraId="2F4BD031" w14:textId="77777777" w:rsidR="00B259FA" w:rsidRPr="00020619" w:rsidRDefault="00B259FA" w:rsidP="00BB34DD">
            <w:pPr>
              <w:pStyle w:val="TAC"/>
              <w:rPr>
                <w:rFonts w:cs="v4.2.0"/>
                <w:lang w:eastAsia="zh-CN"/>
              </w:rPr>
            </w:pPr>
            <w:r w:rsidRPr="00020619">
              <w:rPr>
                <w:lang w:eastAsia="zh-CN"/>
              </w:rPr>
              <w:t>14</w:t>
            </w:r>
          </w:p>
        </w:tc>
        <w:tc>
          <w:tcPr>
            <w:tcW w:w="802" w:type="dxa"/>
            <w:tcBorders>
              <w:bottom w:val="nil"/>
            </w:tcBorders>
          </w:tcPr>
          <w:p w14:paraId="0A7EA6F8" w14:textId="77777777" w:rsidR="00B259FA" w:rsidRPr="00020619" w:rsidRDefault="00B259FA" w:rsidP="00BB34DD">
            <w:pPr>
              <w:pStyle w:val="TAC"/>
              <w:rPr>
                <w:rFonts w:cs="v4.2.0"/>
              </w:rPr>
            </w:pPr>
            <w:r w:rsidRPr="00020619">
              <w:rPr>
                <w:rFonts w:cs="v4.2.0"/>
              </w:rPr>
              <w:t>-4</w:t>
            </w:r>
          </w:p>
        </w:tc>
        <w:tc>
          <w:tcPr>
            <w:tcW w:w="850" w:type="dxa"/>
            <w:tcBorders>
              <w:bottom w:val="nil"/>
            </w:tcBorders>
          </w:tcPr>
          <w:p w14:paraId="37D83BCB" w14:textId="77777777" w:rsidR="00B259FA" w:rsidRPr="00020619" w:rsidRDefault="00B259FA" w:rsidP="00BB34DD">
            <w:pPr>
              <w:pStyle w:val="TAC"/>
              <w:rPr>
                <w:rFonts w:cs="v4.2.0"/>
              </w:rPr>
            </w:pPr>
            <w:r w:rsidRPr="00020619">
              <w:rPr>
                <w:rFonts w:cs="v4.2.0"/>
              </w:rPr>
              <w:t>-infinity</w:t>
            </w:r>
          </w:p>
        </w:tc>
        <w:tc>
          <w:tcPr>
            <w:tcW w:w="767" w:type="dxa"/>
            <w:tcBorders>
              <w:bottom w:val="nil"/>
            </w:tcBorders>
          </w:tcPr>
          <w:p w14:paraId="7D7AA5B5" w14:textId="77777777" w:rsidR="00B259FA" w:rsidRPr="00020619" w:rsidRDefault="00B259FA" w:rsidP="00BB34DD">
            <w:pPr>
              <w:pStyle w:val="TAC"/>
              <w:rPr>
                <w:rFonts w:cs="v4.2.0"/>
              </w:rPr>
            </w:pPr>
            <w:r w:rsidRPr="00020619">
              <w:rPr>
                <w:lang w:eastAsia="zh-CN"/>
              </w:rPr>
              <w:t>12</w:t>
            </w:r>
          </w:p>
        </w:tc>
      </w:tr>
      <w:tr w:rsidR="00B259FA" w:rsidRPr="00020619" w14:paraId="7B398729" w14:textId="77777777" w:rsidTr="00BB34DD">
        <w:trPr>
          <w:cantSplit/>
          <w:trHeight w:val="187"/>
          <w:jc w:val="center"/>
        </w:trPr>
        <w:tc>
          <w:tcPr>
            <w:tcW w:w="1951" w:type="dxa"/>
            <w:tcBorders>
              <w:top w:val="nil"/>
              <w:bottom w:val="nil"/>
            </w:tcBorders>
          </w:tcPr>
          <w:p w14:paraId="1AD16970" w14:textId="77777777" w:rsidR="00B259FA" w:rsidRPr="00020619" w:rsidRDefault="00B259FA" w:rsidP="00BB34DD">
            <w:pPr>
              <w:pStyle w:val="TAL"/>
            </w:pPr>
          </w:p>
        </w:tc>
        <w:tc>
          <w:tcPr>
            <w:tcW w:w="1794" w:type="dxa"/>
            <w:tcBorders>
              <w:top w:val="nil"/>
              <w:bottom w:val="nil"/>
            </w:tcBorders>
          </w:tcPr>
          <w:p w14:paraId="6EC6B6F7" w14:textId="77777777" w:rsidR="00B259FA" w:rsidRPr="00020619" w:rsidRDefault="00B259FA" w:rsidP="00BB34DD">
            <w:pPr>
              <w:pStyle w:val="TAC"/>
              <w:rPr>
                <w:rFonts w:cs="v4.2.0"/>
              </w:rPr>
            </w:pPr>
          </w:p>
        </w:tc>
        <w:tc>
          <w:tcPr>
            <w:tcW w:w="1418" w:type="dxa"/>
          </w:tcPr>
          <w:p w14:paraId="5866144B" w14:textId="77777777" w:rsidR="00B259FA" w:rsidRPr="00020619" w:rsidRDefault="00B259FA" w:rsidP="00BB34DD">
            <w:pPr>
              <w:pStyle w:val="TAC"/>
              <w:rPr>
                <w:rFonts w:cs="v4.2.0"/>
                <w:lang w:eastAsia="zh-CN"/>
              </w:rPr>
            </w:pPr>
            <w:r w:rsidRPr="00020619">
              <w:rPr>
                <w:rFonts w:cs="v4.2.0"/>
                <w:lang w:eastAsia="zh-CN"/>
              </w:rPr>
              <w:t>2</w:t>
            </w:r>
          </w:p>
        </w:tc>
        <w:tc>
          <w:tcPr>
            <w:tcW w:w="992" w:type="dxa"/>
            <w:tcBorders>
              <w:top w:val="nil"/>
              <w:bottom w:val="nil"/>
            </w:tcBorders>
          </w:tcPr>
          <w:p w14:paraId="5F25771B" w14:textId="77777777" w:rsidR="00B259FA" w:rsidRPr="00020619" w:rsidRDefault="00B259FA" w:rsidP="00BB34DD">
            <w:pPr>
              <w:keepLines/>
              <w:spacing w:after="0"/>
              <w:jc w:val="center"/>
              <w:rPr>
                <w:rFonts w:ascii="Arial" w:hAnsi="Arial" w:cs="v4.2.0"/>
                <w:sz w:val="18"/>
                <w:lang w:eastAsia="zh-CN"/>
              </w:rPr>
            </w:pPr>
          </w:p>
        </w:tc>
        <w:tc>
          <w:tcPr>
            <w:tcW w:w="851" w:type="dxa"/>
            <w:tcBorders>
              <w:top w:val="nil"/>
              <w:bottom w:val="nil"/>
            </w:tcBorders>
          </w:tcPr>
          <w:p w14:paraId="3B573C4C" w14:textId="77777777" w:rsidR="00B259FA" w:rsidRPr="00020619" w:rsidRDefault="00B259FA" w:rsidP="00BB34DD">
            <w:pPr>
              <w:keepLines/>
              <w:spacing w:after="0"/>
              <w:jc w:val="center"/>
              <w:rPr>
                <w:rFonts w:ascii="Arial" w:hAnsi="Arial" w:cs="v4.2.0"/>
                <w:sz w:val="18"/>
                <w:lang w:eastAsia="zh-CN"/>
              </w:rPr>
            </w:pPr>
          </w:p>
        </w:tc>
        <w:tc>
          <w:tcPr>
            <w:tcW w:w="899" w:type="dxa"/>
            <w:tcBorders>
              <w:top w:val="nil"/>
              <w:bottom w:val="nil"/>
            </w:tcBorders>
          </w:tcPr>
          <w:p w14:paraId="1CB10242" w14:textId="77777777" w:rsidR="00B259FA" w:rsidRPr="00020619" w:rsidRDefault="00B259FA" w:rsidP="00BB34DD">
            <w:pPr>
              <w:keepLines/>
              <w:spacing w:after="0"/>
              <w:jc w:val="center"/>
              <w:rPr>
                <w:rFonts w:ascii="Arial" w:hAnsi="Arial" w:cs="v4.2.0"/>
                <w:sz w:val="18"/>
                <w:lang w:eastAsia="zh-CN"/>
              </w:rPr>
            </w:pPr>
          </w:p>
        </w:tc>
        <w:tc>
          <w:tcPr>
            <w:tcW w:w="802" w:type="dxa"/>
            <w:tcBorders>
              <w:top w:val="nil"/>
              <w:bottom w:val="nil"/>
            </w:tcBorders>
          </w:tcPr>
          <w:p w14:paraId="4DB05EDD" w14:textId="77777777" w:rsidR="00B259FA" w:rsidRPr="00020619" w:rsidRDefault="00B259FA" w:rsidP="00BB34DD">
            <w:pPr>
              <w:keepLines/>
              <w:spacing w:after="0"/>
              <w:jc w:val="center"/>
              <w:rPr>
                <w:rFonts w:ascii="Arial" w:hAnsi="Arial" w:cs="v4.2.0"/>
                <w:sz w:val="18"/>
              </w:rPr>
            </w:pPr>
          </w:p>
        </w:tc>
        <w:tc>
          <w:tcPr>
            <w:tcW w:w="850" w:type="dxa"/>
            <w:tcBorders>
              <w:top w:val="nil"/>
              <w:bottom w:val="nil"/>
            </w:tcBorders>
          </w:tcPr>
          <w:p w14:paraId="023429AB" w14:textId="77777777" w:rsidR="00B259FA" w:rsidRPr="00020619" w:rsidRDefault="00B259FA" w:rsidP="00BB34DD">
            <w:pPr>
              <w:keepLines/>
              <w:spacing w:after="0"/>
              <w:jc w:val="center"/>
              <w:rPr>
                <w:rFonts w:ascii="Arial" w:hAnsi="Arial" w:cs="v4.2.0"/>
                <w:sz w:val="18"/>
              </w:rPr>
            </w:pPr>
          </w:p>
        </w:tc>
        <w:tc>
          <w:tcPr>
            <w:tcW w:w="767" w:type="dxa"/>
            <w:tcBorders>
              <w:top w:val="nil"/>
              <w:bottom w:val="nil"/>
            </w:tcBorders>
          </w:tcPr>
          <w:p w14:paraId="262F2F62" w14:textId="77777777" w:rsidR="00B259FA" w:rsidRPr="00020619" w:rsidRDefault="00B259FA" w:rsidP="00BB34DD">
            <w:pPr>
              <w:keepLines/>
              <w:spacing w:after="0"/>
              <w:jc w:val="center"/>
              <w:rPr>
                <w:rFonts w:ascii="Arial" w:hAnsi="Arial" w:cs="v4.2.0"/>
                <w:sz w:val="18"/>
              </w:rPr>
            </w:pPr>
          </w:p>
        </w:tc>
      </w:tr>
      <w:tr w:rsidR="00B259FA" w:rsidRPr="00020619" w14:paraId="60246664" w14:textId="77777777" w:rsidTr="00BB34DD">
        <w:trPr>
          <w:cantSplit/>
          <w:trHeight w:val="187"/>
          <w:jc w:val="center"/>
        </w:trPr>
        <w:tc>
          <w:tcPr>
            <w:tcW w:w="1951" w:type="dxa"/>
            <w:tcBorders>
              <w:top w:val="nil"/>
            </w:tcBorders>
          </w:tcPr>
          <w:p w14:paraId="69032874" w14:textId="77777777" w:rsidR="00B259FA" w:rsidRPr="00020619" w:rsidRDefault="00B259FA" w:rsidP="00BB34DD">
            <w:pPr>
              <w:pStyle w:val="TAL"/>
            </w:pPr>
          </w:p>
        </w:tc>
        <w:tc>
          <w:tcPr>
            <w:tcW w:w="1794" w:type="dxa"/>
            <w:tcBorders>
              <w:top w:val="nil"/>
            </w:tcBorders>
          </w:tcPr>
          <w:p w14:paraId="3933CE05" w14:textId="77777777" w:rsidR="00B259FA" w:rsidRPr="00020619" w:rsidRDefault="00B259FA" w:rsidP="00BB34DD">
            <w:pPr>
              <w:pStyle w:val="TAC"/>
              <w:rPr>
                <w:rFonts w:cs="v4.2.0"/>
              </w:rPr>
            </w:pPr>
          </w:p>
        </w:tc>
        <w:tc>
          <w:tcPr>
            <w:tcW w:w="1418" w:type="dxa"/>
          </w:tcPr>
          <w:p w14:paraId="13737487" w14:textId="77777777" w:rsidR="00B259FA" w:rsidRPr="00020619" w:rsidRDefault="00B259FA" w:rsidP="00BB34DD">
            <w:pPr>
              <w:pStyle w:val="TAC"/>
              <w:rPr>
                <w:rFonts w:cs="v4.2.0"/>
                <w:lang w:eastAsia="zh-CN"/>
              </w:rPr>
            </w:pPr>
            <w:r w:rsidRPr="00020619">
              <w:rPr>
                <w:rFonts w:cs="v4.2.0"/>
                <w:lang w:eastAsia="zh-CN"/>
              </w:rPr>
              <w:t>3</w:t>
            </w:r>
          </w:p>
        </w:tc>
        <w:tc>
          <w:tcPr>
            <w:tcW w:w="992" w:type="dxa"/>
            <w:tcBorders>
              <w:top w:val="nil"/>
            </w:tcBorders>
          </w:tcPr>
          <w:p w14:paraId="4F4A294C" w14:textId="77777777" w:rsidR="00B259FA" w:rsidRPr="00020619" w:rsidRDefault="00B259FA" w:rsidP="00BB34DD">
            <w:pPr>
              <w:keepLines/>
              <w:spacing w:after="0"/>
              <w:jc w:val="center"/>
              <w:rPr>
                <w:rFonts w:ascii="Arial" w:hAnsi="Arial" w:cs="v4.2.0"/>
                <w:sz w:val="18"/>
                <w:lang w:eastAsia="zh-CN"/>
              </w:rPr>
            </w:pPr>
          </w:p>
        </w:tc>
        <w:tc>
          <w:tcPr>
            <w:tcW w:w="851" w:type="dxa"/>
            <w:tcBorders>
              <w:top w:val="nil"/>
            </w:tcBorders>
          </w:tcPr>
          <w:p w14:paraId="6B1F22AC" w14:textId="77777777" w:rsidR="00B259FA" w:rsidRPr="00020619" w:rsidRDefault="00B259FA" w:rsidP="00BB34DD">
            <w:pPr>
              <w:keepLines/>
              <w:spacing w:after="0"/>
              <w:jc w:val="center"/>
              <w:rPr>
                <w:rFonts w:ascii="Arial" w:hAnsi="Arial" w:cs="v4.2.0"/>
                <w:sz w:val="18"/>
                <w:lang w:eastAsia="zh-CN"/>
              </w:rPr>
            </w:pPr>
          </w:p>
        </w:tc>
        <w:tc>
          <w:tcPr>
            <w:tcW w:w="899" w:type="dxa"/>
            <w:tcBorders>
              <w:top w:val="nil"/>
            </w:tcBorders>
          </w:tcPr>
          <w:p w14:paraId="24820710" w14:textId="77777777" w:rsidR="00B259FA" w:rsidRPr="00020619" w:rsidRDefault="00B259FA" w:rsidP="00BB34DD">
            <w:pPr>
              <w:keepLines/>
              <w:spacing w:after="0"/>
              <w:jc w:val="center"/>
              <w:rPr>
                <w:rFonts w:ascii="Arial" w:hAnsi="Arial" w:cs="v4.2.0"/>
                <w:sz w:val="18"/>
                <w:lang w:eastAsia="zh-CN"/>
              </w:rPr>
            </w:pPr>
          </w:p>
        </w:tc>
        <w:tc>
          <w:tcPr>
            <w:tcW w:w="802" w:type="dxa"/>
            <w:tcBorders>
              <w:top w:val="nil"/>
            </w:tcBorders>
          </w:tcPr>
          <w:p w14:paraId="2B55BDEA" w14:textId="77777777" w:rsidR="00B259FA" w:rsidRPr="00020619" w:rsidRDefault="00B259FA" w:rsidP="00BB34DD">
            <w:pPr>
              <w:keepLines/>
              <w:spacing w:after="0"/>
              <w:jc w:val="center"/>
              <w:rPr>
                <w:rFonts w:ascii="Arial" w:hAnsi="Arial" w:cs="v4.2.0"/>
                <w:sz w:val="18"/>
              </w:rPr>
            </w:pPr>
          </w:p>
        </w:tc>
        <w:tc>
          <w:tcPr>
            <w:tcW w:w="850" w:type="dxa"/>
            <w:tcBorders>
              <w:top w:val="nil"/>
            </w:tcBorders>
          </w:tcPr>
          <w:p w14:paraId="13639054" w14:textId="77777777" w:rsidR="00B259FA" w:rsidRPr="00020619" w:rsidRDefault="00B259FA" w:rsidP="00BB34DD">
            <w:pPr>
              <w:keepLines/>
              <w:spacing w:after="0"/>
              <w:jc w:val="center"/>
              <w:rPr>
                <w:rFonts w:ascii="Arial" w:hAnsi="Arial" w:cs="v4.2.0"/>
                <w:sz w:val="18"/>
              </w:rPr>
            </w:pPr>
          </w:p>
        </w:tc>
        <w:tc>
          <w:tcPr>
            <w:tcW w:w="767" w:type="dxa"/>
            <w:tcBorders>
              <w:top w:val="nil"/>
            </w:tcBorders>
          </w:tcPr>
          <w:p w14:paraId="6DA4A394" w14:textId="77777777" w:rsidR="00B259FA" w:rsidRPr="00020619" w:rsidRDefault="00B259FA" w:rsidP="00BB34DD">
            <w:pPr>
              <w:keepLines/>
              <w:spacing w:after="0"/>
              <w:jc w:val="center"/>
              <w:rPr>
                <w:rFonts w:ascii="Arial" w:hAnsi="Arial" w:cs="v4.2.0"/>
                <w:sz w:val="18"/>
              </w:rPr>
            </w:pPr>
          </w:p>
        </w:tc>
      </w:tr>
      <w:tr w:rsidR="00B259FA" w:rsidRPr="00020619" w14:paraId="7B290856" w14:textId="77777777" w:rsidTr="00BB34DD">
        <w:trPr>
          <w:cantSplit/>
          <w:trHeight w:val="187"/>
          <w:jc w:val="center"/>
        </w:trPr>
        <w:tc>
          <w:tcPr>
            <w:tcW w:w="1951" w:type="dxa"/>
            <w:tcBorders>
              <w:bottom w:val="nil"/>
            </w:tcBorders>
          </w:tcPr>
          <w:p w14:paraId="6F78ED75" w14:textId="77777777" w:rsidR="00B259FA" w:rsidRPr="00020619" w:rsidRDefault="00B259FA" w:rsidP="00BB34DD">
            <w:pPr>
              <w:pStyle w:val="TAL"/>
            </w:pPr>
            <w:r w:rsidRPr="00020619">
              <w:rPr>
                <w:position w:val="-12"/>
              </w:rPr>
              <w:object w:dxaOrig="400" w:dyaOrig="360" w14:anchorId="4240C014">
                <v:shape id="_x0000_i1410" type="#_x0000_t75" style="width:19.9pt;height:19.9pt" o:ole="" fillcolor="window">
                  <v:imagedata r:id="rId15" o:title=""/>
                </v:shape>
                <o:OLEObject Type="Embed" ProgID="Equation.3" ShapeID="_x0000_i1410" DrawAspect="Content" ObjectID="_1731331791" r:id="rId520"/>
              </w:object>
            </w:r>
            <w:r w:rsidRPr="00020619">
              <w:t xml:space="preserve"> </w:t>
            </w:r>
            <w:r w:rsidRPr="00020619">
              <w:rPr>
                <w:vertAlign w:val="superscript"/>
              </w:rPr>
              <w:t>Note2</w:t>
            </w:r>
          </w:p>
        </w:tc>
        <w:tc>
          <w:tcPr>
            <w:tcW w:w="1794" w:type="dxa"/>
            <w:tcBorders>
              <w:bottom w:val="nil"/>
            </w:tcBorders>
          </w:tcPr>
          <w:p w14:paraId="0D3A8743" w14:textId="77777777" w:rsidR="00B259FA" w:rsidRPr="00020619" w:rsidRDefault="00B259FA" w:rsidP="00BB34DD">
            <w:pPr>
              <w:pStyle w:val="TAC"/>
              <w:rPr>
                <w:rFonts w:cs="v4.2.0"/>
              </w:rPr>
            </w:pPr>
            <w:r w:rsidRPr="00020619">
              <w:rPr>
                <w:rFonts w:cs="v4.2.0"/>
              </w:rPr>
              <w:t>dBm/SCS</w:t>
            </w:r>
          </w:p>
        </w:tc>
        <w:tc>
          <w:tcPr>
            <w:tcW w:w="1418" w:type="dxa"/>
          </w:tcPr>
          <w:p w14:paraId="1963BC3B"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5161" w:type="dxa"/>
            <w:gridSpan w:val="6"/>
          </w:tcPr>
          <w:p w14:paraId="2238E154" w14:textId="77777777" w:rsidR="00B259FA" w:rsidRPr="00020619" w:rsidRDefault="00B259FA" w:rsidP="00BB34DD">
            <w:pPr>
              <w:pStyle w:val="TAC"/>
              <w:rPr>
                <w:lang w:eastAsia="zh-CN"/>
              </w:rPr>
            </w:pPr>
            <w:r w:rsidRPr="00020619">
              <w:t>-98</w:t>
            </w:r>
          </w:p>
        </w:tc>
      </w:tr>
      <w:tr w:rsidR="00B259FA" w:rsidRPr="00020619" w14:paraId="4795145C" w14:textId="77777777" w:rsidTr="00BB34DD">
        <w:trPr>
          <w:cantSplit/>
          <w:trHeight w:val="187"/>
          <w:jc w:val="center"/>
        </w:trPr>
        <w:tc>
          <w:tcPr>
            <w:tcW w:w="1951" w:type="dxa"/>
            <w:tcBorders>
              <w:top w:val="nil"/>
              <w:bottom w:val="nil"/>
            </w:tcBorders>
          </w:tcPr>
          <w:p w14:paraId="7031CD9D" w14:textId="77777777" w:rsidR="00B259FA" w:rsidRPr="00020619" w:rsidRDefault="00B259FA" w:rsidP="00BB34DD">
            <w:pPr>
              <w:pStyle w:val="TAL"/>
            </w:pPr>
          </w:p>
        </w:tc>
        <w:tc>
          <w:tcPr>
            <w:tcW w:w="1794" w:type="dxa"/>
            <w:tcBorders>
              <w:top w:val="nil"/>
              <w:bottom w:val="nil"/>
            </w:tcBorders>
          </w:tcPr>
          <w:p w14:paraId="41AA0256" w14:textId="77777777" w:rsidR="00B259FA" w:rsidRPr="00020619" w:rsidRDefault="00B259FA" w:rsidP="00BB34DD">
            <w:pPr>
              <w:pStyle w:val="TAC"/>
              <w:rPr>
                <w:rFonts w:cs="v4.2.0"/>
              </w:rPr>
            </w:pPr>
          </w:p>
        </w:tc>
        <w:tc>
          <w:tcPr>
            <w:tcW w:w="1418" w:type="dxa"/>
          </w:tcPr>
          <w:p w14:paraId="32287249" w14:textId="77777777" w:rsidR="00B259FA" w:rsidRPr="00020619" w:rsidRDefault="00B259FA" w:rsidP="00BB34DD">
            <w:pPr>
              <w:pStyle w:val="TAC"/>
              <w:rPr>
                <w:rFonts w:cs="v4.2.0"/>
                <w:lang w:eastAsia="zh-CN"/>
              </w:rPr>
            </w:pPr>
            <w:r w:rsidRPr="00020619">
              <w:rPr>
                <w:rFonts w:cs="v4.2.0"/>
                <w:lang w:eastAsia="zh-CN"/>
              </w:rPr>
              <w:t>2</w:t>
            </w:r>
          </w:p>
        </w:tc>
        <w:tc>
          <w:tcPr>
            <w:tcW w:w="5161" w:type="dxa"/>
            <w:gridSpan w:val="6"/>
          </w:tcPr>
          <w:p w14:paraId="54B53A94" w14:textId="77777777" w:rsidR="00B259FA" w:rsidRPr="00020619" w:rsidRDefault="00B259FA" w:rsidP="00BB34DD">
            <w:pPr>
              <w:pStyle w:val="TAC"/>
              <w:rPr>
                <w:lang w:eastAsia="zh-CN"/>
              </w:rPr>
            </w:pPr>
            <w:r w:rsidRPr="00020619">
              <w:rPr>
                <w:lang w:eastAsia="zh-CN"/>
              </w:rPr>
              <w:t>-98</w:t>
            </w:r>
          </w:p>
        </w:tc>
      </w:tr>
      <w:tr w:rsidR="00B259FA" w:rsidRPr="00020619" w14:paraId="1796320D" w14:textId="77777777" w:rsidTr="00BB34DD">
        <w:trPr>
          <w:cantSplit/>
          <w:trHeight w:val="187"/>
          <w:jc w:val="center"/>
        </w:trPr>
        <w:tc>
          <w:tcPr>
            <w:tcW w:w="1951" w:type="dxa"/>
            <w:tcBorders>
              <w:top w:val="nil"/>
            </w:tcBorders>
          </w:tcPr>
          <w:p w14:paraId="3D3AEA09" w14:textId="77777777" w:rsidR="00B259FA" w:rsidRPr="00020619" w:rsidRDefault="00B259FA" w:rsidP="00BB34DD">
            <w:pPr>
              <w:pStyle w:val="TAL"/>
            </w:pPr>
          </w:p>
        </w:tc>
        <w:tc>
          <w:tcPr>
            <w:tcW w:w="1794" w:type="dxa"/>
            <w:tcBorders>
              <w:top w:val="nil"/>
            </w:tcBorders>
          </w:tcPr>
          <w:p w14:paraId="1831223B" w14:textId="77777777" w:rsidR="00B259FA" w:rsidRPr="00020619" w:rsidRDefault="00B259FA" w:rsidP="00BB34DD">
            <w:pPr>
              <w:pStyle w:val="TAC"/>
              <w:rPr>
                <w:rFonts w:cs="v4.2.0"/>
              </w:rPr>
            </w:pPr>
          </w:p>
        </w:tc>
        <w:tc>
          <w:tcPr>
            <w:tcW w:w="1418" w:type="dxa"/>
          </w:tcPr>
          <w:p w14:paraId="2FFAE56F" w14:textId="77777777" w:rsidR="00B259FA" w:rsidRPr="00020619" w:rsidRDefault="00B259FA" w:rsidP="00BB34DD">
            <w:pPr>
              <w:pStyle w:val="TAC"/>
              <w:rPr>
                <w:rFonts w:cs="v4.2.0"/>
                <w:lang w:eastAsia="zh-CN"/>
              </w:rPr>
            </w:pPr>
            <w:r w:rsidRPr="00020619">
              <w:rPr>
                <w:rFonts w:cs="v4.2.0"/>
                <w:lang w:eastAsia="zh-CN"/>
              </w:rPr>
              <w:t>3</w:t>
            </w:r>
          </w:p>
        </w:tc>
        <w:tc>
          <w:tcPr>
            <w:tcW w:w="5161" w:type="dxa"/>
            <w:gridSpan w:val="6"/>
          </w:tcPr>
          <w:p w14:paraId="4740AF69" w14:textId="77777777" w:rsidR="00B259FA" w:rsidRPr="00020619" w:rsidRDefault="00B259FA" w:rsidP="00BB34DD">
            <w:pPr>
              <w:pStyle w:val="TAC"/>
              <w:rPr>
                <w:lang w:eastAsia="zh-CN"/>
              </w:rPr>
            </w:pPr>
            <w:r w:rsidRPr="00020619">
              <w:rPr>
                <w:lang w:eastAsia="zh-CN"/>
              </w:rPr>
              <w:t>-95</w:t>
            </w:r>
          </w:p>
        </w:tc>
      </w:tr>
      <w:tr w:rsidR="00B259FA" w:rsidRPr="00020619" w14:paraId="65A369C3" w14:textId="77777777" w:rsidTr="00BB34DD">
        <w:trPr>
          <w:cantSplit/>
          <w:trHeight w:val="187"/>
          <w:jc w:val="center"/>
        </w:trPr>
        <w:tc>
          <w:tcPr>
            <w:tcW w:w="1951" w:type="dxa"/>
            <w:tcBorders>
              <w:bottom w:val="nil"/>
            </w:tcBorders>
          </w:tcPr>
          <w:p w14:paraId="780AED91" w14:textId="77777777" w:rsidR="00B259FA" w:rsidRPr="00020619" w:rsidRDefault="00B259FA" w:rsidP="00BB34DD">
            <w:pPr>
              <w:pStyle w:val="TAL"/>
            </w:pPr>
            <w:r w:rsidRPr="00020619">
              <w:rPr>
                <w:position w:val="-12"/>
              </w:rPr>
              <w:object w:dxaOrig="400" w:dyaOrig="360" w14:anchorId="49159715">
                <v:shape id="_x0000_i1411" type="#_x0000_t75" style="width:19.9pt;height:19.9pt" o:ole="" fillcolor="window">
                  <v:imagedata r:id="rId15" o:title=""/>
                </v:shape>
                <o:OLEObject Type="Embed" ProgID="Equation.3" ShapeID="_x0000_i1411" DrawAspect="Content" ObjectID="_1731331792" r:id="rId521"/>
              </w:object>
            </w:r>
            <w:r w:rsidRPr="00020619">
              <w:t xml:space="preserve"> </w:t>
            </w:r>
            <w:r w:rsidRPr="00020619">
              <w:rPr>
                <w:vertAlign w:val="superscript"/>
              </w:rPr>
              <w:t>Note2</w:t>
            </w:r>
          </w:p>
        </w:tc>
        <w:tc>
          <w:tcPr>
            <w:tcW w:w="1794" w:type="dxa"/>
            <w:tcBorders>
              <w:bottom w:val="nil"/>
            </w:tcBorders>
          </w:tcPr>
          <w:p w14:paraId="5648D381" w14:textId="77777777" w:rsidR="00B259FA" w:rsidRPr="00020619" w:rsidRDefault="00B259FA" w:rsidP="00BB34DD">
            <w:pPr>
              <w:pStyle w:val="TAC"/>
              <w:rPr>
                <w:rFonts w:cs="v4.2.0"/>
              </w:rPr>
            </w:pPr>
            <w:r w:rsidRPr="00020619">
              <w:rPr>
                <w:rFonts w:cs="v4.2.0"/>
              </w:rPr>
              <w:t>dBm/15 kHz</w:t>
            </w:r>
          </w:p>
        </w:tc>
        <w:tc>
          <w:tcPr>
            <w:tcW w:w="1418" w:type="dxa"/>
          </w:tcPr>
          <w:p w14:paraId="42E6D135"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5161" w:type="dxa"/>
            <w:gridSpan w:val="6"/>
            <w:tcBorders>
              <w:bottom w:val="nil"/>
            </w:tcBorders>
          </w:tcPr>
          <w:p w14:paraId="2BF4B3D3" w14:textId="77777777" w:rsidR="00B259FA" w:rsidRPr="00020619" w:rsidRDefault="00B259FA" w:rsidP="00BB34DD">
            <w:pPr>
              <w:pStyle w:val="TAC"/>
              <w:rPr>
                <w:rFonts w:cs="v4.2.0"/>
              </w:rPr>
            </w:pPr>
            <w:r w:rsidRPr="00020619">
              <w:t>-98</w:t>
            </w:r>
          </w:p>
        </w:tc>
      </w:tr>
      <w:tr w:rsidR="00B259FA" w:rsidRPr="00020619" w14:paraId="2925C540" w14:textId="77777777" w:rsidTr="00BB34DD">
        <w:trPr>
          <w:cantSplit/>
          <w:trHeight w:val="187"/>
          <w:jc w:val="center"/>
        </w:trPr>
        <w:tc>
          <w:tcPr>
            <w:tcW w:w="1951" w:type="dxa"/>
            <w:tcBorders>
              <w:top w:val="nil"/>
              <w:bottom w:val="nil"/>
            </w:tcBorders>
          </w:tcPr>
          <w:p w14:paraId="491D3BF3" w14:textId="77777777" w:rsidR="00B259FA" w:rsidRPr="00020619" w:rsidRDefault="00B259FA" w:rsidP="00BB34DD">
            <w:pPr>
              <w:pStyle w:val="TAL"/>
            </w:pPr>
          </w:p>
        </w:tc>
        <w:tc>
          <w:tcPr>
            <w:tcW w:w="1794" w:type="dxa"/>
            <w:tcBorders>
              <w:top w:val="nil"/>
              <w:bottom w:val="nil"/>
            </w:tcBorders>
          </w:tcPr>
          <w:p w14:paraId="0191B884" w14:textId="77777777" w:rsidR="00B259FA" w:rsidRPr="00020619" w:rsidRDefault="00B259FA" w:rsidP="00BB34DD">
            <w:pPr>
              <w:pStyle w:val="TAC"/>
              <w:rPr>
                <w:rFonts w:cs="v4.2.0"/>
              </w:rPr>
            </w:pPr>
          </w:p>
        </w:tc>
        <w:tc>
          <w:tcPr>
            <w:tcW w:w="1418" w:type="dxa"/>
          </w:tcPr>
          <w:p w14:paraId="4E604E42" w14:textId="77777777" w:rsidR="00B259FA" w:rsidRPr="00020619" w:rsidRDefault="00B259FA" w:rsidP="00BB34DD">
            <w:pPr>
              <w:pStyle w:val="TAC"/>
              <w:rPr>
                <w:rFonts w:cs="v4.2.0"/>
                <w:lang w:eastAsia="zh-CN"/>
              </w:rPr>
            </w:pPr>
            <w:r w:rsidRPr="00020619">
              <w:rPr>
                <w:rFonts w:cs="v4.2.0"/>
                <w:lang w:eastAsia="zh-CN"/>
              </w:rPr>
              <w:t>2</w:t>
            </w:r>
          </w:p>
        </w:tc>
        <w:tc>
          <w:tcPr>
            <w:tcW w:w="5161" w:type="dxa"/>
            <w:gridSpan w:val="6"/>
            <w:tcBorders>
              <w:top w:val="nil"/>
              <w:bottom w:val="nil"/>
            </w:tcBorders>
          </w:tcPr>
          <w:p w14:paraId="5FA71D8E" w14:textId="77777777" w:rsidR="00B259FA" w:rsidRPr="00020619" w:rsidRDefault="00B259FA" w:rsidP="00BB34DD">
            <w:pPr>
              <w:keepLines/>
              <w:spacing w:after="0"/>
              <w:jc w:val="center"/>
              <w:rPr>
                <w:rFonts w:ascii="Arial" w:hAnsi="Arial" w:cs="v4.2.0"/>
                <w:sz w:val="18"/>
              </w:rPr>
            </w:pPr>
          </w:p>
        </w:tc>
      </w:tr>
      <w:tr w:rsidR="00B259FA" w:rsidRPr="00020619" w14:paraId="60801829" w14:textId="77777777" w:rsidTr="00BB34DD">
        <w:trPr>
          <w:cantSplit/>
          <w:trHeight w:val="187"/>
          <w:jc w:val="center"/>
        </w:trPr>
        <w:tc>
          <w:tcPr>
            <w:tcW w:w="1951" w:type="dxa"/>
            <w:tcBorders>
              <w:top w:val="nil"/>
            </w:tcBorders>
          </w:tcPr>
          <w:p w14:paraId="290CFAF9" w14:textId="77777777" w:rsidR="00B259FA" w:rsidRPr="00020619" w:rsidRDefault="00B259FA" w:rsidP="00BB34DD">
            <w:pPr>
              <w:pStyle w:val="TAL"/>
            </w:pPr>
          </w:p>
        </w:tc>
        <w:tc>
          <w:tcPr>
            <w:tcW w:w="1794" w:type="dxa"/>
            <w:tcBorders>
              <w:top w:val="nil"/>
            </w:tcBorders>
          </w:tcPr>
          <w:p w14:paraId="7204EA4F" w14:textId="77777777" w:rsidR="00B259FA" w:rsidRPr="00020619" w:rsidRDefault="00B259FA" w:rsidP="00BB34DD">
            <w:pPr>
              <w:pStyle w:val="TAC"/>
              <w:rPr>
                <w:rFonts w:cs="v4.2.0"/>
              </w:rPr>
            </w:pPr>
          </w:p>
        </w:tc>
        <w:tc>
          <w:tcPr>
            <w:tcW w:w="1418" w:type="dxa"/>
          </w:tcPr>
          <w:p w14:paraId="419DE052" w14:textId="77777777" w:rsidR="00B259FA" w:rsidRPr="00020619" w:rsidRDefault="00B259FA" w:rsidP="00BB34DD">
            <w:pPr>
              <w:pStyle w:val="TAC"/>
              <w:rPr>
                <w:rFonts w:cs="v4.2.0"/>
                <w:lang w:eastAsia="zh-CN"/>
              </w:rPr>
            </w:pPr>
            <w:r w:rsidRPr="00020619">
              <w:rPr>
                <w:rFonts w:cs="v4.2.0"/>
                <w:lang w:eastAsia="zh-CN"/>
              </w:rPr>
              <w:t>3</w:t>
            </w:r>
          </w:p>
        </w:tc>
        <w:tc>
          <w:tcPr>
            <w:tcW w:w="5161" w:type="dxa"/>
            <w:gridSpan w:val="6"/>
            <w:tcBorders>
              <w:top w:val="nil"/>
            </w:tcBorders>
          </w:tcPr>
          <w:p w14:paraId="60B37AEF" w14:textId="77777777" w:rsidR="00B259FA" w:rsidRPr="00020619" w:rsidRDefault="00B259FA" w:rsidP="00BB34DD">
            <w:pPr>
              <w:keepLines/>
              <w:spacing w:after="0"/>
              <w:jc w:val="center"/>
              <w:rPr>
                <w:rFonts w:ascii="Arial" w:hAnsi="Arial" w:cs="v4.2.0"/>
                <w:sz w:val="18"/>
              </w:rPr>
            </w:pPr>
          </w:p>
        </w:tc>
      </w:tr>
      <w:tr w:rsidR="00B259FA" w:rsidRPr="00020619" w14:paraId="2B89A3A3" w14:textId="77777777" w:rsidTr="00BB34DD">
        <w:trPr>
          <w:cantSplit/>
          <w:trHeight w:val="187"/>
          <w:jc w:val="center"/>
        </w:trPr>
        <w:tc>
          <w:tcPr>
            <w:tcW w:w="1951" w:type="dxa"/>
            <w:tcBorders>
              <w:bottom w:val="nil"/>
            </w:tcBorders>
          </w:tcPr>
          <w:p w14:paraId="2D2BC7F8" w14:textId="77777777" w:rsidR="00B259FA" w:rsidRPr="00020619" w:rsidRDefault="00B259FA" w:rsidP="00BB34DD">
            <w:pPr>
              <w:pStyle w:val="TAL"/>
            </w:pPr>
            <w:r w:rsidRPr="00020619">
              <w:rPr>
                <w:position w:val="-12"/>
              </w:rPr>
              <w:object w:dxaOrig="800" w:dyaOrig="380" w14:anchorId="5C51D5F9">
                <v:shape id="_x0000_i1412" type="#_x0000_t75" style="width:40.2pt;height:15.45pt" o:ole="" fillcolor="window">
                  <v:imagedata r:id="rId20" o:title=""/>
                </v:shape>
                <o:OLEObject Type="Embed" ProgID="Equation.3" ShapeID="_x0000_i1412" DrawAspect="Content" ObjectID="_1731331793" r:id="rId522"/>
              </w:object>
            </w:r>
          </w:p>
        </w:tc>
        <w:tc>
          <w:tcPr>
            <w:tcW w:w="1794" w:type="dxa"/>
            <w:tcBorders>
              <w:bottom w:val="nil"/>
            </w:tcBorders>
          </w:tcPr>
          <w:p w14:paraId="03A33E3A" w14:textId="77777777" w:rsidR="00B259FA" w:rsidRPr="00020619" w:rsidRDefault="00B259FA" w:rsidP="00BB34DD">
            <w:pPr>
              <w:pStyle w:val="TAC"/>
              <w:rPr>
                <w:rFonts w:cs="v4.2.0"/>
              </w:rPr>
            </w:pPr>
            <w:r w:rsidRPr="00020619">
              <w:rPr>
                <w:rFonts w:cs="v4.2.0"/>
              </w:rPr>
              <w:t>dB</w:t>
            </w:r>
          </w:p>
        </w:tc>
        <w:tc>
          <w:tcPr>
            <w:tcW w:w="1418" w:type="dxa"/>
          </w:tcPr>
          <w:p w14:paraId="2896F556"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992" w:type="dxa"/>
            <w:tcBorders>
              <w:bottom w:val="nil"/>
            </w:tcBorders>
          </w:tcPr>
          <w:p w14:paraId="424EBBE9" w14:textId="77777777" w:rsidR="00B259FA" w:rsidRPr="00020619" w:rsidRDefault="00B259FA" w:rsidP="00BB34DD">
            <w:pPr>
              <w:pStyle w:val="TAC"/>
            </w:pPr>
            <w:r w:rsidRPr="00020619">
              <w:t>14</w:t>
            </w:r>
          </w:p>
        </w:tc>
        <w:tc>
          <w:tcPr>
            <w:tcW w:w="851" w:type="dxa"/>
            <w:tcBorders>
              <w:bottom w:val="nil"/>
            </w:tcBorders>
          </w:tcPr>
          <w:p w14:paraId="618BA10D" w14:textId="77777777" w:rsidR="00B259FA" w:rsidRPr="00020619" w:rsidRDefault="00B259FA" w:rsidP="00BB34DD">
            <w:pPr>
              <w:pStyle w:val="TAC"/>
            </w:pPr>
            <w:r w:rsidRPr="00020619">
              <w:t>14</w:t>
            </w:r>
          </w:p>
        </w:tc>
        <w:tc>
          <w:tcPr>
            <w:tcW w:w="899" w:type="dxa"/>
            <w:tcBorders>
              <w:bottom w:val="nil"/>
            </w:tcBorders>
          </w:tcPr>
          <w:p w14:paraId="44AE4D88" w14:textId="77777777" w:rsidR="00B259FA" w:rsidRPr="00020619" w:rsidRDefault="00B259FA" w:rsidP="00BB34DD">
            <w:pPr>
              <w:pStyle w:val="TAC"/>
            </w:pPr>
            <w:r w:rsidRPr="00020619">
              <w:t>14</w:t>
            </w:r>
          </w:p>
        </w:tc>
        <w:tc>
          <w:tcPr>
            <w:tcW w:w="802" w:type="dxa"/>
            <w:tcBorders>
              <w:bottom w:val="nil"/>
            </w:tcBorders>
          </w:tcPr>
          <w:p w14:paraId="6DE14421" w14:textId="77777777" w:rsidR="00B259FA" w:rsidRPr="00020619" w:rsidRDefault="00B259FA" w:rsidP="00BB34DD">
            <w:pPr>
              <w:pStyle w:val="TAC"/>
            </w:pPr>
            <w:r w:rsidRPr="00020619">
              <w:t>-4</w:t>
            </w:r>
          </w:p>
        </w:tc>
        <w:tc>
          <w:tcPr>
            <w:tcW w:w="850" w:type="dxa"/>
            <w:tcBorders>
              <w:bottom w:val="nil"/>
            </w:tcBorders>
          </w:tcPr>
          <w:p w14:paraId="75FF8B23" w14:textId="77777777" w:rsidR="00B259FA" w:rsidRPr="00020619" w:rsidRDefault="00B259FA" w:rsidP="00BB34DD">
            <w:pPr>
              <w:pStyle w:val="TAC"/>
            </w:pPr>
            <w:r w:rsidRPr="00020619">
              <w:t>-infinity</w:t>
            </w:r>
          </w:p>
        </w:tc>
        <w:tc>
          <w:tcPr>
            <w:tcW w:w="767" w:type="dxa"/>
            <w:tcBorders>
              <w:bottom w:val="nil"/>
            </w:tcBorders>
          </w:tcPr>
          <w:p w14:paraId="6789C64F" w14:textId="77777777" w:rsidR="00B259FA" w:rsidRPr="00020619" w:rsidRDefault="00B259FA" w:rsidP="00BB34DD">
            <w:pPr>
              <w:pStyle w:val="TAC"/>
            </w:pPr>
            <w:r w:rsidRPr="00020619">
              <w:t>12</w:t>
            </w:r>
          </w:p>
        </w:tc>
      </w:tr>
      <w:tr w:rsidR="00B259FA" w:rsidRPr="00020619" w14:paraId="0B25F3DC" w14:textId="77777777" w:rsidTr="00BB34DD">
        <w:trPr>
          <w:cantSplit/>
          <w:trHeight w:val="187"/>
          <w:jc w:val="center"/>
        </w:trPr>
        <w:tc>
          <w:tcPr>
            <w:tcW w:w="1951" w:type="dxa"/>
            <w:tcBorders>
              <w:top w:val="nil"/>
              <w:bottom w:val="nil"/>
            </w:tcBorders>
          </w:tcPr>
          <w:p w14:paraId="5A575D02" w14:textId="77777777" w:rsidR="00B259FA" w:rsidRPr="00020619" w:rsidRDefault="00B259FA" w:rsidP="00BB34DD">
            <w:pPr>
              <w:pStyle w:val="TAL"/>
            </w:pPr>
          </w:p>
        </w:tc>
        <w:tc>
          <w:tcPr>
            <w:tcW w:w="1794" w:type="dxa"/>
            <w:tcBorders>
              <w:top w:val="nil"/>
              <w:bottom w:val="nil"/>
            </w:tcBorders>
          </w:tcPr>
          <w:p w14:paraId="649809CA" w14:textId="77777777" w:rsidR="00B259FA" w:rsidRPr="00020619" w:rsidRDefault="00B259FA" w:rsidP="00BB34DD">
            <w:pPr>
              <w:pStyle w:val="TAC"/>
              <w:rPr>
                <w:rFonts w:cs="v4.2.0"/>
              </w:rPr>
            </w:pPr>
          </w:p>
        </w:tc>
        <w:tc>
          <w:tcPr>
            <w:tcW w:w="1418" w:type="dxa"/>
          </w:tcPr>
          <w:p w14:paraId="37BC7216" w14:textId="77777777" w:rsidR="00B259FA" w:rsidRPr="00020619" w:rsidRDefault="00B259FA" w:rsidP="00BB34DD">
            <w:pPr>
              <w:pStyle w:val="TAC"/>
              <w:rPr>
                <w:rFonts w:cs="v4.2.0"/>
                <w:lang w:eastAsia="zh-CN"/>
              </w:rPr>
            </w:pPr>
            <w:r w:rsidRPr="00020619">
              <w:rPr>
                <w:rFonts w:cs="v4.2.0"/>
                <w:lang w:eastAsia="zh-CN"/>
              </w:rPr>
              <w:t>2</w:t>
            </w:r>
          </w:p>
        </w:tc>
        <w:tc>
          <w:tcPr>
            <w:tcW w:w="992" w:type="dxa"/>
            <w:tcBorders>
              <w:top w:val="nil"/>
              <w:bottom w:val="nil"/>
            </w:tcBorders>
          </w:tcPr>
          <w:p w14:paraId="53717874" w14:textId="77777777" w:rsidR="00B259FA" w:rsidRPr="00020619" w:rsidRDefault="00B259FA" w:rsidP="00BB34DD">
            <w:pPr>
              <w:pStyle w:val="TAC"/>
            </w:pPr>
          </w:p>
        </w:tc>
        <w:tc>
          <w:tcPr>
            <w:tcW w:w="851" w:type="dxa"/>
            <w:tcBorders>
              <w:top w:val="nil"/>
              <w:bottom w:val="nil"/>
            </w:tcBorders>
          </w:tcPr>
          <w:p w14:paraId="4326D867" w14:textId="77777777" w:rsidR="00B259FA" w:rsidRPr="00020619" w:rsidRDefault="00B259FA" w:rsidP="00BB34DD">
            <w:pPr>
              <w:pStyle w:val="TAC"/>
            </w:pPr>
          </w:p>
        </w:tc>
        <w:tc>
          <w:tcPr>
            <w:tcW w:w="899" w:type="dxa"/>
            <w:tcBorders>
              <w:top w:val="nil"/>
              <w:bottom w:val="nil"/>
            </w:tcBorders>
          </w:tcPr>
          <w:p w14:paraId="4448AE3A" w14:textId="77777777" w:rsidR="00B259FA" w:rsidRPr="00020619" w:rsidRDefault="00B259FA" w:rsidP="00BB34DD">
            <w:pPr>
              <w:pStyle w:val="TAC"/>
            </w:pPr>
          </w:p>
        </w:tc>
        <w:tc>
          <w:tcPr>
            <w:tcW w:w="802" w:type="dxa"/>
            <w:tcBorders>
              <w:top w:val="nil"/>
              <w:bottom w:val="nil"/>
            </w:tcBorders>
          </w:tcPr>
          <w:p w14:paraId="3350B380" w14:textId="77777777" w:rsidR="00B259FA" w:rsidRPr="00020619" w:rsidRDefault="00B259FA" w:rsidP="00BB34DD">
            <w:pPr>
              <w:pStyle w:val="TAC"/>
            </w:pPr>
          </w:p>
        </w:tc>
        <w:tc>
          <w:tcPr>
            <w:tcW w:w="850" w:type="dxa"/>
            <w:tcBorders>
              <w:top w:val="nil"/>
              <w:bottom w:val="nil"/>
            </w:tcBorders>
          </w:tcPr>
          <w:p w14:paraId="3A02F377" w14:textId="77777777" w:rsidR="00B259FA" w:rsidRPr="00020619" w:rsidRDefault="00B259FA" w:rsidP="00BB34DD">
            <w:pPr>
              <w:pStyle w:val="TAC"/>
            </w:pPr>
          </w:p>
        </w:tc>
        <w:tc>
          <w:tcPr>
            <w:tcW w:w="767" w:type="dxa"/>
            <w:tcBorders>
              <w:top w:val="nil"/>
              <w:bottom w:val="nil"/>
            </w:tcBorders>
          </w:tcPr>
          <w:p w14:paraId="1E42FE64" w14:textId="77777777" w:rsidR="00B259FA" w:rsidRPr="00020619" w:rsidRDefault="00B259FA" w:rsidP="00BB34DD">
            <w:pPr>
              <w:pStyle w:val="TAC"/>
            </w:pPr>
          </w:p>
        </w:tc>
      </w:tr>
      <w:tr w:rsidR="00B259FA" w:rsidRPr="00020619" w14:paraId="0D2D6FF4" w14:textId="77777777" w:rsidTr="00BB34DD">
        <w:trPr>
          <w:cantSplit/>
          <w:trHeight w:val="187"/>
          <w:jc w:val="center"/>
        </w:trPr>
        <w:tc>
          <w:tcPr>
            <w:tcW w:w="1951" w:type="dxa"/>
            <w:tcBorders>
              <w:top w:val="nil"/>
            </w:tcBorders>
          </w:tcPr>
          <w:p w14:paraId="4A08F4DF" w14:textId="77777777" w:rsidR="00B259FA" w:rsidRPr="00020619" w:rsidRDefault="00B259FA" w:rsidP="00BB34DD">
            <w:pPr>
              <w:pStyle w:val="TAL"/>
            </w:pPr>
          </w:p>
        </w:tc>
        <w:tc>
          <w:tcPr>
            <w:tcW w:w="1794" w:type="dxa"/>
            <w:tcBorders>
              <w:top w:val="nil"/>
            </w:tcBorders>
          </w:tcPr>
          <w:p w14:paraId="54A6E075" w14:textId="77777777" w:rsidR="00B259FA" w:rsidRPr="00020619" w:rsidRDefault="00B259FA" w:rsidP="00BB34DD">
            <w:pPr>
              <w:pStyle w:val="TAC"/>
              <w:rPr>
                <w:rFonts w:cs="v4.2.0"/>
              </w:rPr>
            </w:pPr>
          </w:p>
        </w:tc>
        <w:tc>
          <w:tcPr>
            <w:tcW w:w="1418" w:type="dxa"/>
          </w:tcPr>
          <w:p w14:paraId="20FDD35B" w14:textId="77777777" w:rsidR="00B259FA" w:rsidRPr="00020619" w:rsidRDefault="00B259FA" w:rsidP="00BB34DD">
            <w:pPr>
              <w:pStyle w:val="TAC"/>
              <w:rPr>
                <w:rFonts w:cs="v4.2.0"/>
                <w:lang w:eastAsia="zh-CN"/>
              </w:rPr>
            </w:pPr>
            <w:r w:rsidRPr="00020619">
              <w:rPr>
                <w:rFonts w:cs="v4.2.0"/>
                <w:lang w:eastAsia="zh-CN"/>
              </w:rPr>
              <w:t>3</w:t>
            </w:r>
          </w:p>
        </w:tc>
        <w:tc>
          <w:tcPr>
            <w:tcW w:w="992" w:type="dxa"/>
            <w:tcBorders>
              <w:top w:val="nil"/>
            </w:tcBorders>
          </w:tcPr>
          <w:p w14:paraId="44A1FE49" w14:textId="77777777" w:rsidR="00B259FA" w:rsidRPr="00020619" w:rsidRDefault="00B259FA" w:rsidP="00BB34DD">
            <w:pPr>
              <w:pStyle w:val="TAC"/>
            </w:pPr>
          </w:p>
        </w:tc>
        <w:tc>
          <w:tcPr>
            <w:tcW w:w="851" w:type="dxa"/>
            <w:tcBorders>
              <w:top w:val="nil"/>
            </w:tcBorders>
          </w:tcPr>
          <w:p w14:paraId="15A50127" w14:textId="77777777" w:rsidR="00B259FA" w:rsidRPr="00020619" w:rsidRDefault="00B259FA" w:rsidP="00BB34DD">
            <w:pPr>
              <w:pStyle w:val="TAC"/>
            </w:pPr>
          </w:p>
        </w:tc>
        <w:tc>
          <w:tcPr>
            <w:tcW w:w="899" w:type="dxa"/>
            <w:tcBorders>
              <w:top w:val="nil"/>
            </w:tcBorders>
          </w:tcPr>
          <w:p w14:paraId="7629E558" w14:textId="77777777" w:rsidR="00B259FA" w:rsidRPr="00020619" w:rsidRDefault="00B259FA" w:rsidP="00BB34DD">
            <w:pPr>
              <w:pStyle w:val="TAC"/>
            </w:pPr>
          </w:p>
        </w:tc>
        <w:tc>
          <w:tcPr>
            <w:tcW w:w="802" w:type="dxa"/>
            <w:tcBorders>
              <w:top w:val="nil"/>
            </w:tcBorders>
          </w:tcPr>
          <w:p w14:paraId="4050594E" w14:textId="77777777" w:rsidR="00B259FA" w:rsidRPr="00020619" w:rsidRDefault="00B259FA" w:rsidP="00BB34DD">
            <w:pPr>
              <w:pStyle w:val="TAC"/>
            </w:pPr>
          </w:p>
        </w:tc>
        <w:tc>
          <w:tcPr>
            <w:tcW w:w="850" w:type="dxa"/>
            <w:tcBorders>
              <w:top w:val="nil"/>
            </w:tcBorders>
          </w:tcPr>
          <w:p w14:paraId="657ED462" w14:textId="77777777" w:rsidR="00B259FA" w:rsidRPr="00020619" w:rsidRDefault="00B259FA" w:rsidP="00BB34DD">
            <w:pPr>
              <w:pStyle w:val="TAC"/>
            </w:pPr>
          </w:p>
        </w:tc>
        <w:tc>
          <w:tcPr>
            <w:tcW w:w="767" w:type="dxa"/>
            <w:tcBorders>
              <w:top w:val="nil"/>
            </w:tcBorders>
          </w:tcPr>
          <w:p w14:paraId="4DA6A5A4" w14:textId="77777777" w:rsidR="00B259FA" w:rsidRPr="00020619" w:rsidRDefault="00B259FA" w:rsidP="00BB34DD">
            <w:pPr>
              <w:pStyle w:val="TAC"/>
            </w:pPr>
          </w:p>
        </w:tc>
      </w:tr>
      <w:tr w:rsidR="00B259FA" w:rsidRPr="00020619" w14:paraId="08F82D71" w14:textId="77777777" w:rsidTr="00BB34DD">
        <w:trPr>
          <w:cantSplit/>
          <w:trHeight w:val="187"/>
          <w:jc w:val="center"/>
        </w:trPr>
        <w:tc>
          <w:tcPr>
            <w:tcW w:w="1951" w:type="dxa"/>
            <w:tcBorders>
              <w:bottom w:val="nil"/>
            </w:tcBorders>
          </w:tcPr>
          <w:p w14:paraId="232CA248" w14:textId="77777777" w:rsidR="00B259FA" w:rsidRPr="00020619" w:rsidRDefault="00B259FA" w:rsidP="00BB34DD">
            <w:pPr>
              <w:pStyle w:val="TAL"/>
            </w:pPr>
            <w:r w:rsidRPr="00020619">
              <w:t xml:space="preserve">SS-RSRP </w:t>
            </w:r>
            <w:r w:rsidRPr="00020619">
              <w:rPr>
                <w:vertAlign w:val="superscript"/>
              </w:rPr>
              <w:t>Note3</w:t>
            </w:r>
          </w:p>
        </w:tc>
        <w:tc>
          <w:tcPr>
            <w:tcW w:w="1794" w:type="dxa"/>
            <w:tcBorders>
              <w:bottom w:val="nil"/>
            </w:tcBorders>
          </w:tcPr>
          <w:p w14:paraId="025A784E" w14:textId="77777777" w:rsidR="00B259FA" w:rsidRPr="00020619" w:rsidRDefault="00B259FA" w:rsidP="00BB34DD">
            <w:pPr>
              <w:pStyle w:val="TAC"/>
              <w:rPr>
                <w:rFonts w:cs="v4.2.0"/>
              </w:rPr>
            </w:pPr>
            <w:r w:rsidRPr="00020619">
              <w:rPr>
                <w:rFonts w:cs="v4.2.0"/>
              </w:rPr>
              <w:t>dBm/SCS</w:t>
            </w:r>
          </w:p>
        </w:tc>
        <w:tc>
          <w:tcPr>
            <w:tcW w:w="1418" w:type="dxa"/>
          </w:tcPr>
          <w:p w14:paraId="63C5FB23"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992" w:type="dxa"/>
          </w:tcPr>
          <w:p w14:paraId="3D404D67" w14:textId="77777777" w:rsidR="00B259FA" w:rsidRPr="00020619" w:rsidRDefault="00B259FA" w:rsidP="00BB34DD">
            <w:pPr>
              <w:pStyle w:val="TAC"/>
              <w:rPr>
                <w:lang w:eastAsia="zh-CN"/>
              </w:rPr>
            </w:pPr>
            <w:r w:rsidRPr="00020619">
              <w:rPr>
                <w:rFonts w:cs="Arial"/>
                <w:lang w:eastAsia="zh-CN"/>
              </w:rPr>
              <w:t>-84</w:t>
            </w:r>
          </w:p>
        </w:tc>
        <w:tc>
          <w:tcPr>
            <w:tcW w:w="851" w:type="dxa"/>
          </w:tcPr>
          <w:p w14:paraId="66E6312C" w14:textId="77777777" w:rsidR="00B259FA" w:rsidRPr="00020619" w:rsidRDefault="00B259FA" w:rsidP="00BB34DD">
            <w:pPr>
              <w:pStyle w:val="TAC"/>
              <w:rPr>
                <w:lang w:eastAsia="zh-CN"/>
              </w:rPr>
            </w:pPr>
            <w:r w:rsidRPr="00020619">
              <w:rPr>
                <w:rFonts w:cs="Arial"/>
                <w:lang w:eastAsia="zh-CN"/>
              </w:rPr>
              <w:t>-84</w:t>
            </w:r>
          </w:p>
        </w:tc>
        <w:tc>
          <w:tcPr>
            <w:tcW w:w="899" w:type="dxa"/>
          </w:tcPr>
          <w:p w14:paraId="27F94D23" w14:textId="77777777" w:rsidR="00B259FA" w:rsidRPr="00020619" w:rsidRDefault="00B259FA" w:rsidP="00BB34DD">
            <w:pPr>
              <w:pStyle w:val="TAC"/>
              <w:rPr>
                <w:lang w:eastAsia="zh-CN"/>
              </w:rPr>
            </w:pPr>
            <w:r w:rsidRPr="00020619">
              <w:rPr>
                <w:rFonts w:cs="Arial"/>
                <w:lang w:eastAsia="zh-CN"/>
              </w:rPr>
              <w:t>-84</w:t>
            </w:r>
          </w:p>
        </w:tc>
        <w:tc>
          <w:tcPr>
            <w:tcW w:w="802" w:type="dxa"/>
          </w:tcPr>
          <w:p w14:paraId="2210FDA0" w14:textId="77777777" w:rsidR="00B259FA" w:rsidRPr="00020619" w:rsidRDefault="00B259FA" w:rsidP="00BB34DD">
            <w:pPr>
              <w:pStyle w:val="TAC"/>
              <w:rPr>
                <w:lang w:eastAsia="zh-CN"/>
              </w:rPr>
            </w:pPr>
            <w:r w:rsidRPr="00020619">
              <w:rPr>
                <w:rFonts w:cs="Arial"/>
                <w:lang w:eastAsia="zh-CN"/>
              </w:rPr>
              <w:t>-102</w:t>
            </w:r>
          </w:p>
        </w:tc>
        <w:tc>
          <w:tcPr>
            <w:tcW w:w="850" w:type="dxa"/>
          </w:tcPr>
          <w:p w14:paraId="00DEA8AA" w14:textId="77777777" w:rsidR="00B259FA" w:rsidRPr="00020619" w:rsidRDefault="00B259FA" w:rsidP="00BB34DD">
            <w:pPr>
              <w:pStyle w:val="TAC"/>
            </w:pPr>
            <w:r w:rsidRPr="00020619">
              <w:t>-infinity</w:t>
            </w:r>
          </w:p>
        </w:tc>
        <w:tc>
          <w:tcPr>
            <w:tcW w:w="767" w:type="dxa"/>
          </w:tcPr>
          <w:p w14:paraId="78F92472" w14:textId="77777777" w:rsidR="00B259FA" w:rsidRPr="00020619" w:rsidRDefault="00B259FA" w:rsidP="00BB34DD">
            <w:pPr>
              <w:pStyle w:val="TAC"/>
              <w:rPr>
                <w:lang w:eastAsia="zh-CN"/>
              </w:rPr>
            </w:pPr>
            <w:r w:rsidRPr="00020619">
              <w:rPr>
                <w:rFonts w:cs="Arial"/>
                <w:lang w:eastAsia="zh-CN"/>
              </w:rPr>
              <w:t>-86</w:t>
            </w:r>
          </w:p>
        </w:tc>
      </w:tr>
      <w:tr w:rsidR="00B259FA" w:rsidRPr="00020619" w14:paraId="29D1EA8A" w14:textId="77777777" w:rsidTr="00BB34DD">
        <w:trPr>
          <w:cantSplit/>
          <w:trHeight w:val="187"/>
          <w:jc w:val="center"/>
        </w:trPr>
        <w:tc>
          <w:tcPr>
            <w:tcW w:w="1951" w:type="dxa"/>
            <w:tcBorders>
              <w:top w:val="nil"/>
              <w:bottom w:val="nil"/>
            </w:tcBorders>
          </w:tcPr>
          <w:p w14:paraId="33F40904" w14:textId="77777777" w:rsidR="00B259FA" w:rsidRPr="00020619" w:rsidRDefault="00B259FA" w:rsidP="00BB34DD">
            <w:pPr>
              <w:pStyle w:val="TAL"/>
            </w:pPr>
          </w:p>
        </w:tc>
        <w:tc>
          <w:tcPr>
            <w:tcW w:w="1794" w:type="dxa"/>
            <w:tcBorders>
              <w:top w:val="nil"/>
              <w:bottom w:val="nil"/>
            </w:tcBorders>
          </w:tcPr>
          <w:p w14:paraId="340AA470" w14:textId="77777777" w:rsidR="00B259FA" w:rsidRPr="00020619" w:rsidRDefault="00B259FA" w:rsidP="00BB34DD">
            <w:pPr>
              <w:pStyle w:val="TAC"/>
              <w:rPr>
                <w:rFonts w:cs="v4.2.0"/>
              </w:rPr>
            </w:pPr>
          </w:p>
        </w:tc>
        <w:tc>
          <w:tcPr>
            <w:tcW w:w="1418" w:type="dxa"/>
          </w:tcPr>
          <w:p w14:paraId="17532931" w14:textId="77777777" w:rsidR="00B259FA" w:rsidRPr="00020619" w:rsidRDefault="00B259FA" w:rsidP="00BB34DD">
            <w:pPr>
              <w:pStyle w:val="TAC"/>
              <w:rPr>
                <w:rFonts w:cs="v4.2.0"/>
                <w:lang w:eastAsia="zh-CN"/>
              </w:rPr>
            </w:pPr>
            <w:r w:rsidRPr="00020619">
              <w:rPr>
                <w:rFonts w:cs="v4.2.0"/>
                <w:lang w:eastAsia="zh-CN"/>
              </w:rPr>
              <w:t>2</w:t>
            </w:r>
          </w:p>
        </w:tc>
        <w:tc>
          <w:tcPr>
            <w:tcW w:w="992" w:type="dxa"/>
          </w:tcPr>
          <w:p w14:paraId="6C6001BC" w14:textId="77777777" w:rsidR="00B259FA" w:rsidRPr="00020619" w:rsidRDefault="00B259FA" w:rsidP="00BB34DD">
            <w:pPr>
              <w:pStyle w:val="TAC"/>
              <w:rPr>
                <w:lang w:eastAsia="zh-CN"/>
              </w:rPr>
            </w:pPr>
            <w:r w:rsidRPr="00020619">
              <w:rPr>
                <w:rFonts w:cs="Arial"/>
                <w:lang w:eastAsia="zh-CN"/>
              </w:rPr>
              <w:t>-84</w:t>
            </w:r>
          </w:p>
        </w:tc>
        <w:tc>
          <w:tcPr>
            <w:tcW w:w="851" w:type="dxa"/>
          </w:tcPr>
          <w:p w14:paraId="3A2F6755" w14:textId="77777777" w:rsidR="00B259FA" w:rsidRPr="00020619" w:rsidRDefault="00B259FA" w:rsidP="00BB34DD">
            <w:pPr>
              <w:pStyle w:val="TAC"/>
              <w:rPr>
                <w:lang w:eastAsia="zh-CN"/>
              </w:rPr>
            </w:pPr>
            <w:r w:rsidRPr="00020619">
              <w:rPr>
                <w:rFonts w:cs="Arial"/>
                <w:lang w:eastAsia="zh-CN"/>
              </w:rPr>
              <w:t>-84</w:t>
            </w:r>
          </w:p>
        </w:tc>
        <w:tc>
          <w:tcPr>
            <w:tcW w:w="899" w:type="dxa"/>
          </w:tcPr>
          <w:p w14:paraId="479C0038" w14:textId="77777777" w:rsidR="00B259FA" w:rsidRPr="00020619" w:rsidRDefault="00B259FA" w:rsidP="00BB34DD">
            <w:pPr>
              <w:pStyle w:val="TAC"/>
              <w:rPr>
                <w:lang w:eastAsia="zh-CN"/>
              </w:rPr>
            </w:pPr>
            <w:r w:rsidRPr="00020619">
              <w:rPr>
                <w:rFonts w:cs="Arial"/>
                <w:lang w:eastAsia="zh-CN"/>
              </w:rPr>
              <w:t>-84</w:t>
            </w:r>
          </w:p>
        </w:tc>
        <w:tc>
          <w:tcPr>
            <w:tcW w:w="802" w:type="dxa"/>
          </w:tcPr>
          <w:p w14:paraId="46C1441A" w14:textId="77777777" w:rsidR="00B259FA" w:rsidRPr="00020619" w:rsidRDefault="00B259FA" w:rsidP="00BB34DD">
            <w:pPr>
              <w:pStyle w:val="TAC"/>
              <w:rPr>
                <w:lang w:eastAsia="zh-CN"/>
              </w:rPr>
            </w:pPr>
            <w:r w:rsidRPr="00020619">
              <w:rPr>
                <w:rFonts w:cs="Arial"/>
                <w:lang w:eastAsia="zh-CN"/>
              </w:rPr>
              <w:t>-102</w:t>
            </w:r>
          </w:p>
        </w:tc>
        <w:tc>
          <w:tcPr>
            <w:tcW w:w="850" w:type="dxa"/>
          </w:tcPr>
          <w:p w14:paraId="7F5E7887" w14:textId="77777777" w:rsidR="00B259FA" w:rsidRPr="00020619" w:rsidRDefault="00B259FA" w:rsidP="00BB34DD">
            <w:pPr>
              <w:pStyle w:val="TAC"/>
            </w:pPr>
            <w:r w:rsidRPr="00020619">
              <w:t>-infinity</w:t>
            </w:r>
          </w:p>
        </w:tc>
        <w:tc>
          <w:tcPr>
            <w:tcW w:w="767" w:type="dxa"/>
          </w:tcPr>
          <w:p w14:paraId="6642C023" w14:textId="77777777" w:rsidR="00B259FA" w:rsidRPr="00020619" w:rsidRDefault="00B259FA" w:rsidP="00BB34DD">
            <w:pPr>
              <w:pStyle w:val="TAC"/>
              <w:rPr>
                <w:lang w:eastAsia="zh-CN"/>
              </w:rPr>
            </w:pPr>
            <w:r w:rsidRPr="00020619">
              <w:rPr>
                <w:rFonts w:cs="Arial"/>
                <w:lang w:eastAsia="zh-CN"/>
              </w:rPr>
              <w:t>-86</w:t>
            </w:r>
          </w:p>
        </w:tc>
      </w:tr>
      <w:tr w:rsidR="00B259FA" w:rsidRPr="00020619" w14:paraId="55C7057A" w14:textId="77777777" w:rsidTr="00BB34DD">
        <w:trPr>
          <w:cantSplit/>
          <w:trHeight w:val="187"/>
          <w:jc w:val="center"/>
        </w:trPr>
        <w:tc>
          <w:tcPr>
            <w:tcW w:w="1951" w:type="dxa"/>
            <w:tcBorders>
              <w:top w:val="nil"/>
            </w:tcBorders>
          </w:tcPr>
          <w:p w14:paraId="751F7237" w14:textId="77777777" w:rsidR="00B259FA" w:rsidRPr="00020619" w:rsidRDefault="00B259FA" w:rsidP="00BB34DD">
            <w:pPr>
              <w:pStyle w:val="TAL"/>
            </w:pPr>
          </w:p>
        </w:tc>
        <w:tc>
          <w:tcPr>
            <w:tcW w:w="1794" w:type="dxa"/>
            <w:tcBorders>
              <w:top w:val="nil"/>
            </w:tcBorders>
          </w:tcPr>
          <w:p w14:paraId="526DB020" w14:textId="77777777" w:rsidR="00B259FA" w:rsidRPr="00020619" w:rsidRDefault="00B259FA" w:rsidP="00BB34DD">
            <w:pPr>
              <w:pStyle w:val="TAC"/>
              <w:rPr>
                <w:rFonts w:cs="v4.2.0"/>
              </w:rPr>
            </w:pPr>
          </w:p>
        </w:tc>
        <w:tc>
          <w:tcPr>
            <w:tcW w:w="1418" w:type="dxa"/>
          </w:tcPr>
          <w:p w14:paraId="550A971D" w14:textId="77777777" w:rsidR="00B259FA" w:rsidRPr="00020619" w:rsidRDefault="00B259FA" w:rsidP="00BB34DD">
            <w:pPr>
              <w:pStyle w:val="TAC"/>
              <w:rPr>
                <w:rFonts w:cs="v4.2.0"/>
                <w:lang w:eastAsia="zh-CN"/>
              </w:rPr>
            </w:pPr>
            <w:r w:rsidRPr="00020619">
              <w:rPr>
                <w:rFonts w:cs="v4.2.0"/>
                <w:lang w:eastAsia="zh-CN"/>
              </w:rPr>
              <w:t>3</w:t>
            </w:r>
          </w:p>
        </w:tc>
        <w:tc>
          <w:tcPr>
            <w:tcW w:w="992" w:type="dxa"/>
          </w:tcPr>
          <w:p w14:paraId="1254050F" w14:textId="77777777" w:rsidR="00B259FA" w:rsidRPr="00020619" w:rsidRDefault="00B259FA" w:rsidP="00BB34DD">
            <w:pPr>
              <w:pStyle w:val="TAC"/>
              <w:rPr>
                <w:lang w:eastAsia="zh-CN"/>
              </w:rPr>
            </w:pPr>
            <w:r w:rsidRPr="00020619">
              <w:rPr>
                <w:lang w:eastAsia="zh-CN"/>
              </w:rPr>
              <w:t>-81</w:t>
            </w:r>
          </w:p>
        </w:tc>
        <w:tc>
          <w:tcPr>
            <w:tcW w:w="851" w:type="dxa"/>
          </w:tcPr>
          <w:p w14:paraId="3C52DBE7" w14:textId="77777777" w:rsidR="00B259FA" w:rsidRPr="00020619" w:rsidRDefault="00B259FA" w:rsidP="00BB34DD">
            <w:pPr>
              <w:pStyle w:val="TAC"/>
              <w:rPr>
                <w:lang w:eastAsia="zh-CN"/>
              </w:rPr>
            </w:pPr>
            <w:r w:rsidRPr="00020619">
              <w:rPr>
                <w:lang w:eastAsia="zh-CN"/>
              </w:rPr>
              <w:t>-81</w:t>
            </w:r>
          </w:p>
        </w:tc>
        <w:tc>
          <w:tcPr>
            <w:tcW w:w="899" w:type="dxa"/>
          </w:tcPr>
          <w:p w14:paraId="51CB0362" w14:textId="77777777" w:rsidR="00B259FA" w:rsidRPr="00020619" w:rsidRDefault="00B259FA" w:rsidP="00BB34DD">
            <w:pPr>
              <w:pStyle w:val="TAC"/>
              <w:rPr>
                <w:lang w:eastAsia="zh-CN"/>
              </w:rPr>
            </w:pPr>
            <w:r w:rsidRPr="00020619">
              <w:rPr>
                <w:lang w:eastAsia="zh-CN"/>
              </w:rPr>
              <w:t>-81</w:t>
            </w:r>
          </w:p>
        </w:tc>
        <w:tc>
          <w:tcPr>
            <w:tcW w:w="802" w:type="dxa"/>
          </w:tcPr>
          <w:p w14:paraId="744DB7F7" w14:textId="77777777" w:rsidR="00B259FA" w:rsidRPr="00020619" w:rsidRDefault="00B259FA" w:rsidP="00BB34DD">
            <w:pPr>
              <w:pStyle w:val="TAC"/>
              <w:rPr>
                <w:lang w:eastAsia="zh-CN"/>
              </w:rPr>
            </w:pPr>
            <w:r w:rsidRPr="00020619">
              <w:rPr>
                <w:lang w:eastAsia="zh-CN"/>
              </w:rPr>
              <w:t>-99</w:t>
            </w:r>
          </w:p>
        </w:tc>
        <w:tc>
          <w:tcPr>
            <w:tcW w:w="850" w:type="dxa"/>
          </w:tcPr>
          <w:p w14:paraId="6497781D" w14:textId="77777777" w:rsidR="00B259FA" w:rsidRPr="00020619" w:rsidRDefault="00B259FA" w:rsidP="00BB34DD">
            <w:pPr>
              <w:pStyle w:val="TAC"/>
            </w:pPr>
            <w:r w:rsidRPr="00020619">
              <w:t>-infinity</w:t>
            </w:r>
          </w:p>
        </w:tc>
        <w:tc>
          <w:tcPr>
            <w:tcW w:w="767" w:type="dxa"/>
          </w:tcPr>
          <w:p w14:paraId="21E7D444" w14:textId="77777777" w:rsidR="00B259FA" w:rsidRPr="00020619" w:rsidRDefault="00B259FA" w:rsidP="00BB34DD">
            <w:pPr>
              <w:pStyle w:val="TAC"/>
              <w:rPr>
                <w:lang w:eastAsia="zh-CN"/>
              </w:rPr>
            </w:pPr>
            <w:r w:rsidRPr="00020619">
              <w:rPr>
                <w:lang w:eastAsia="zh-CN"/>
              </w:rPr>
              <w:t>-83</w:t>
            </w:r>
          </w:p>
        </w:tc>
      </w:tr>
      <w:tr w:rsidR="00B259FA" w:rsidRPr="00020619" w14:paraId="756C10CE" w14:textId="77777777" w:rsidTr="00BB34DD">
        <w:trPr>
          <w:cantSplit/>
          <w:trHeight w:val="187"/>
          <w:jc w:val="center"/>
        </w:trPr>
        <w:tc>
          <w:tcPr>
            <w:tcW w:w="1951" w:type="dxa"/>
            <w:tcBorders>
              <w:bottom w:val="nil"/>
            </w:tcBorders>
          </w:tcPr>
          <w:p w14:paraId="4F29EBD1" w14:textId="77777777" w:rsidR="00B259FA" w:rsidRPr="00020619" w:rsidRDefault="00B259FA" w:rsidP="00BB34DD">
            <w:pPr>
              <w:pStyle w:val="TAL"/>
            </w:pPr>
            <w:r w:rsidRPr="00020619">
              <w:t>Io</w:t>
            </w:r>
          </w:p>
        </w:tc>
        <w:tc>
          <w:tcPr>
            <w:tcW w:w="1794" w:type="dxa"/>
          </w:tcPr>
          <w:p w14:paraId="16488A3E" w14:textId="77777777" w:rsidR="00B259FA" w:rsidRPr="00020619" w:rsidRDefault="00B259FA" w:rsidP="00BB34DD">
            <w:pPr>
              <w:pStyle w:val="TAC"/>
              <w:rPr>
                <w:rFonts w:cs="v4.2.0"/>
                <w:lang w:eastAsia="zh-CN"/>
              </w:rPr>
            </w:pPr>
            <w:r w:rsidRPr="00020619">
              <w:rPr>
                <w:rFonts w:cs="v4.2.0"/>
                <w:lang w:eastAsia="zh-CN"/>
              </w:rPr>
              <w:t>dBm/9.36 MHz</w:t>
            </w:r>
          </w:p>
        </w:tc>
        <w:tc>
          <w:tcPr>
            <w:tcW w:w="1418" w:type="dxa"/>
          </w:tcPr>
          <w:p w14:paraId="77EC33C7"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992" w:type="dxa"/>
          </w:tcPr>
          <w:p w14:paraId="3B8B4F88" w14:textId="77777777" w:rsidR="00B259FA" w:rsidRPr="00020619" w:rsidRDefault="00B259FA" w:rsidP="00BB34DD">
            <w:pPr>
              <w:pStyle w:val="TAC"/>
              <w:rPr>
                <w:lang w:eastAsia="zh-CN"/>
              </w:rPr>
            </w:pPr>
            <w:r w:rsidRPr="00020619">
              <w:rPr>
                <w:rFonts w:cs="Arial"/>
                <w:lang w:eastAsia="zh-CN"/>
              </w:rPr>
              <w:t>-55.88</w:t>
            </w:r>
          </w:p>
        </w:tc>
        <w:tc>
          <w:tcPr>
            <w:tcW w:w="851" w:type="dxa"/>
          </w:tcPr>
          <w:p w14:paraId="6A76E028" w14:textId="77777777" w:rsidR="00B259FA" w:rsidRPr="00020619" w:rsidRDefault="00B259FA" w:rsidP="00BB34DD">
            <w:pPr>
              <w:pStyle w:val="TAC"/>
              <w:rPr>
                <w:lang w:eastAsia="zh-CN"/>
              </w:rPr>
            </w:pPr>
            <w:r w:rsidRPr="00020619">
              <w:rPr>
                <w:rFonts w:cs="Arial"/>
                <w:lang w:eastAsia="zh-CN"/>
              </w:rPr>
              <w:t>-55.88</w:t>
            </w:r>
          </w:p>
        </w:tc>
        <w:tc>
          <w:tcPr>
            <w:tcW w:w="899" w:type="dxa"/>
          </w:tcPr>
          <w:p w14:paraId="6D8250DF" w14:textId="77777777" w:rsidR="00B259FA" w:rsidRPr="00020619" w:rsidRDefault="00B259FA" w:rsidP="00BB34DD">
            <w:pPr>
              <w:pStyle w:val="TAC"/>
              <w:rPr>
                <w:lang w:eastAsia="zh-CN"/>
              </w:rPr>
            </w:pPr>
            <w:r w:rsidRPr="00020619">
              <w:rPr>
                <w:rFonts w:cs="Arial"/>
                <w:lang w:eastAsia="zh-CN"/>
              </w:rPr>
              <w:t>-55.88</w:t>
            </w:r>
          </w:p>
        </w:tc>
        <w:tc>
          <w:tcPr>
            <w:tcW w:w="802" w:type="dxa"/>
          </w:tcPr>
          <w:p w14:paraId="3B655BE5" w14:textId="77777777" w:rsidR="00B259FA" w:rsidRPr="00020619" w:rsidRDefault="00B259FA" w:rsidP="00BB34DD">
            <w:pPr>
              <w:pStyle w:val="TAC"/>
              <w:rPr>
                <w:lang w:eastAsia="zh-CN"/>
              </w:rPr>
            </w:pPr>
            <w:r w:rsidRPr="00020619">
              <w:rPr>
                <w:rFonts w:cs="Arial"/>
                <w:lang w:eastAsia="zh-CN"/>
              </w:rPr>
              <w:t>-68.60</w:t>
            </w:r>
          </w:p>
        </w:tc>
        <w:tc>
          <w:tcPr>
            <w:tcW w:w="850" w:type="dxa"/>
          </w:tcPr>
          <w:p w14:paraId="3A8334C9" w14:textId="77777777" w:rsidR="00B259FA" w:rsidRPr="00020619" w:rsidRDefault="00B259FA" w:rsidP="00BB34DD">
            <w:pPr>
              <w:pStyle w:val="TAC"/>
            </w:pPr>
            <w:r w:rsidRPr="00020619">
              <w:t>-70.05</w:t>
            </w:r>
          </w:p>
        </w:tc>
        <w:tc>
          <w:tcPr>
            <w:tcW w:w="767" w:type="dxa"/>
          </w:tcPr>
          <w:p w14:paraId="568CDFA1" w14:textId="77777777" w:rsidR="00B259FA" w:rsidRPr="00020619" w:rsidRDefault="00B259FA" w:rsidP="00BB34DD">
            <w:pPr>
              <w:pStyle w:val="TAC"/>
              <w:rPr>
                <w:lang w:eastAsia="zh-CN"/>
              </w:rPr>
            </w:pPr>
            <w:r w:rsidRPr="00020619">
              <w:rPr>
                <w:rFonts w:cs="Arial"/>
                <w:lang w:eastAsia="zh-CN"/>
              </w:rPr>
              <w:t>-57.78</w:t>
            </w:r>
          </w:p>
        </w:tc>
      </w:tr>
      <w:tr w:rsidR="00B259FA" w:rsidRPr="00020619" w14:paraId="6FB7D993" w14:textId="77777777" w:rsidTr="00BB34DD">
        <w:trPr>
          <w:cantSplit/>
          <w:trHeight w:val="187"/>
          <w:jc w:val="center"/>
        </w:trPr>
        <w:tc>
          <w:tcPr>
            <w:tcW w:w="1951" w:type="dxa"/>
            <w:tcBorders>
              <w:top w:val="nil"/>
              <w:bottom w:val="nil"/>
            </w:tcBorders>
          </w:tcPr>
          <w:p w14:paraId="4DCDAF90" w14:textId="77777777" w:rsidR="00B259FA" w:rsidRPr="00020619" w:rsidRDefault="00B259FA" w:rsidP="00BB34DD">
            <w:pPr>
              <w:pStyle w:val="TAL"/>
            </w:pPr>
          </w:p>
        </w:tc>
        <w:tc>
          <w:tcPr>
            <w:tcW w:w="1794" w:type="dxa"/>
          </w:tcPr>
          <w:p w14:paraId="66D5038C" w14:textId="77777777" w:rsidR="00B259FA" w:rsidRPr="00020619" w:rsidRDefault="00B259FA" w:rsidP="00BB34DD">
            <w:pPr>
              <w:pStyle w:val="TAC"/>
              <w:rPr>
                <w:rFonts w:cs="v4.2.0"/>
                <w:lang w:eastAsia="zh-CN"/>
              </w:rPr>
            </w:pPr>
            <w:r w:rsidRPr="00020619">
              <w:rPr>
                <w:rFonts w:cs="v4.2.0"/>
                <w:lang w:eastAsia="zh-CN"/>
              </w:rPr>
              <w:t>dBm/9.36 MHz</w:t>
            </w:r>
          </w:p>
        </w:tc>
        <w:tc>
          <w:tcPr>
            <w:tcW w:w="1418" w:type="dxa"/>
          </w:tcPr>
          <w:p w14:paraId="14F602B4" w14:textId="77777777" w:rsidR="00B259FA" w:rsidRPr="00020619" w:rsidRDefault="00B259FA" w:rsidP="00BB34DD">
            <w:pPr>
              <w:pStyle w:val="TAC"/>
              <w:rPr>
                <w:rFonts w:cs="v4.2.0"/>
                <w:lang w:eastAsia="zh-CN"/>
              </w:rPr>
            </w:pPr>
            <w:r w:rsidRPr="00020619">
              <w:rPr>
                <w:rFonts w:cs="v4.2.0"/>
                <w:lang w:eastAsia="zh-CN"/>
              </w:rPr>
              <w:t>2</w:t>
            </w:r>
          </w:p>
        </w:tc>
        <w:tc>
          <w:tcPr>
            <w:tcW w:w="992" w:type="dxa"/>
          </w:tcPr>
          <w:p w14:paraId="3CD27BFF" w14:textId="77777777" w:rsidR="00B259FA" w:rsidRPr="00020619" w:rsidRDefault="00B259FA" w:rsidP="00BB34DD">
            <w:pPr>
              <w:pStyle w:val="TAC"/>
              <w:rPr>
                <w:lang w:eastAsia="zh-CN"/>
              </w:rPr>
            </w:pPr>
            <w:r w:rsidRPr="00020619">
              <w:rPr>
                <w:rFonts w:cs="Arial"/>
                <w:lang w:eastAsia="zh-CN"/>
              </w:rPr>
              <w:t>-55.88</w:t>
            </w:r>
          </w:p>
        </w:tc>
        <w:tc>
          <w:tcPr>
            <w:tcW w:w="851" w:type="dxa"/>
          </w:tcPr>
          <w:p w14:paraId="71EBBFD9" w14:textId="77777777" w:rsidR="00B259FA" w:rsidRPr="00020619" w:rsidRDefault="00B259FA" w:rsidP="00BB34DD">
            <w:pPr>
              <w:pStyle w:val="TAC"/>
              <w:rPr>
                <w:lang w:eastAsia="zh-CN"/>
              </w:rPr>
            </w:pPr>
            <w:r w:rsidRPr="00020619">
              <w:rPr>
                <w:rFonts w:cs="Arial"/>
                <w:lang w:eastAsia="zh-CN"/>
              </w:rPr>
              <w:t>-55.88</w:t>
            </w:r>
          </w:p>
        </w:tc>
        <w:tc>
          <w:tcPr>
            <w:tcW w:w="899" w:type="dxa"/>
          </w:tcPr>
          <w:p w14:paraId="7C2BDC58" w14:textId="77777777" w:rsidR="00B259FA" w:rsidRPr="00020619" w:rsidRDefault="00B259FA" w:rsidP="00BB34DD">
            <w:pPr>
              <w:pStyle w:val="TAC"/>
              <w:rPr>
                <w:lang w:eastAsia="zh-CN"/>
              </w:rPr>
            </w:pPr>
            <w:r w:rsidRPr="00020619">
              <w:rPr>
                <w:rFonts w:cs="Arial"/>
                <w:lang w:eastAsia="zh-CN"/>
              </w:rPr>
              <w:t>-55.88</w:t>
            </w:r>
          </w:p>
        </w:tc>
        <w:tc>
          <w:tcPr>
            <w:tcW w:w="802" w:type="dxa"/>
          </w:tcPr>
          <w:p w14:paraId="39B10731" w14:textId="77777777" w:rsidR="00B259FA" w:rsidRPr="00020619" w:rsidRDefault="00B259FA" w:rsidP="00BB34DD">
            <w:pPr>
              <w:pStyle w:val="TAC"/>
              <w:rPr>
                <w:lang w:eastAsia="zh-CN"/>
              </w:rPr>
            </w:pPr>
            <w:r w:rsidRPr="00020619">
              <w:rPr>
                <w:rFonts w:cs="Arial"/>
                <w:lang w:eastAsia="zh-CN"/>
              </w:rPr>
              <w:t>-68.60</w:t>
            </w:r>
          </w:p>
        </w:tc>
        <w:tc>
          <w:tcPr>
            <w:tcW w:w="850" w:type="dxa"/>
          </w:tcPr>
          <w:p w14:paraId="576DB9F1" w14:textId="77777777" w:rsidR="00B259FA" w:rsidRPr="00020619" w:rsidRDefault="00B259FA" w:rsidP="00BB34DD">
            <w:pPr>
              <w:pStyle w:val="TAC"/>
            </w:pPr>
            <w:r w:rsidRPr="00020619">
              <w:t>-70.05</w:t>
            </w:r>
          </w:p>
        </w:tc>
        <w:tc>
          <w:tcPr>
            <w:tcW w:w="767" w:type="dxa"/>
          </w:tcPr>
          <w:p w14:paraId="278335E8" w14:textId="77777777" w:rsidR="00B259FA" w:rsidRPr="00020619" w:rsidRDefault="00B259FA" w:rsidP="00BB34DD">
            <w:pPr>
              <w:pStyle w:val="TAC"/>
              <w:rPr>
                <w:lang w:eastAsia="zh-CN"/>
              </w:rPr>
            </w:pPr>
            <w:r w:rsidRPr="00020619">
              <w:rPr>
                <w:rFonts w:cs="Arial"/>
                <w:lang w:eastAsia="zh-CN"/>
              </w:rPr>
              <w:t>-57.78</w:t>
            </w:r>
          </w:p>
        </w:tc>
      </w:tr>
      <w:tr w:rsidR="00B259FA" w:rsidRPr="00020619" w14:paraId="4C8CEE53" w14:textId="77777777" w:rsidTr="00BB34DD">
        <w:trPr>
          <w:cantSplit/>
          <w:trHeight w:val="187"/>
          <w:jc w:val="center"/>
        </w:trPr>
        <w:tc>
          <w:tcPr>
            <w:tcW w:w="1951" w:type="dxa"/>
            <w:tcBorders>
              <w:top w:val="nil"/>
            </w:tcBorders>
          </w:tcPr>
          <w:p w14:paraId="7B22C380" w14:textId="77777777" w:rsidR="00B259FA" w:rsidRPr="00020619" w:rsidRDefault="00B259FA" w:rsidP="00BB34DD">
            <w:pPr>
              <w:pStyle w:val="TAL"/>
            </w:pPr>
          </w:p>
        </w:tc>
        <w:tc>
          <w:tcPr>
            <w:tcW w:w="1794" w:type="dxa"/>
          </w:tcPr>
          <w:p w14:paraId="7FB3034D" w14:textId="77777777" w:rsidR="00B259FA" w:rsidRPr="00020619" w:rsidRDefault="00B259FA" w:rsidP="00BB34DD">
            <w:pPr>
              <w:pStyle w:val="TAC"/>
              <w:rPr>
                <w:rFonts w:cs="v4.2.0"/>
                <w:lang w:eastAsia="zh-CN"/>
              </w:rPr>
            </w:pPr>
            <w:r w:rsidRPr="00020619">
              <w:rPr>
                <w:rFonts w:cs="v4.2.0"/>
                <w:lang w:eastAsia="zh-CN"/>
              </w:rPr>
              <w:t>dBm/</w:t>
            </w:r>
            <w:del w:id="84036" w:author="Nokia - Erika Almeida" w:date="2022-09-12T14:08:00Z">
              <w:r w:rsidRPr="00020619" w:rsidDel="001A444D">
                <w:rPr>
                  <w:rFonts w:cs="v4.2.0"/>
                  <w:lang w:eastAsia="zh-CN"/>
                </w:rPr>
                <w:delText>38.16</w:delText>
              </w:r>
            </w:del>
            <w:ins w:id="84037" w:author="Nokia - Erika Almeida" w:date="2022-09-12T14:08:00Z">
              <w:r w:rsidRPr="00020619">
                <w:rPr>
                  <w:rFonts w:cs="v4.2.0"/>
                  <w:lang w:eastAsia="zh-CN"/>
                </w:rPr>
                <w:t>18.36</w:t>
              </w:r>
            </w:ins>
            <w:r w:rsidRPr="00020619">
              <w:rPr>
                <w:rFonts w:cs="v4.2.0"/>
                <w:lang w:eastAsia="zh-CN"/>
              </w:rPr>
              <w:t xml:space="preserve"> MHz</w:t>
            </w:r>
          </w:p>
        </w:tc>
        <w:tc>
          <w:tcPr>
            <w:tcW w:w="1418" w:type="dxa"/>
          </w:tcPr>
          <w:p w14:paraId="1192A047" w14:textId="77777777" w:rsidR="00B259FA" w:rsidRPr="00020619" w:rsidRDefault="00B259FA" w:rsidP="00BB34DD">
            <w:pPr>
              <w:pStyle w:val="TAC"/>
              <w:rPr>
                <w:rFonts w:cs="v4.2.0"/>
                <w:lang w:eastAsia="zh-CN"/>
              </w:rPr>
            </w:pPr>
            <w:r w:rsidRPr="00020619">
              <w:rPr>
                <w:rFonts w:cs="v4.2.0"/>
                <w:lang w:eastAsia="zh-CN"/>
              </w:rPr>
              <w:t>3</w:t>
            </w:r>
          </w:p>
        </w:tc>
        <w:tc>
          <w:tcPr>
            <w:tcW w:w="992" w:type="dxa"/>
          </w:tcPr>
          <w:p w14:paraId="411B8EA6" w14:textId="77777777" w:rsidR="00B259FA" w:rsidRPr="00020619" w:rsidRDefault="00B259FA" w:rsidP="00BB34DD">
            <w:pPr>
              <w:pStyle w:val="TAC"/>
              <w:rPr>
                <w:lang w:eastAsia="zh-CN"/>
              </w:rPr>
            </w:pPr>
            <w:del w:id="84038" w:author="Nokia - Erika Almeida" w:date="2022-09-12T14:08:00Z">
              <w:r w:rsidRPr="00020619" w:rsidDel="001A444D">
                <w:rPr>
                  <w:lang w:eastAsia="zh-CN"/>
                </w:rPr>
                <w:delText>-49.79</w:delText>
              </w:r>
            </w:del>
            <w:ins w:id="84039" w:author="Nokia - Erika Almeida" w:date="2022-09-12T14:08:00Z">
              <w:r w:rsidRPr="00020619">
                <w:rPr>
                  <w:lang w:eastAsia="zh-CN"/>
                </w:rPr>
                <w:t>-52.95</w:t>
              </w:r>
            </w:ins>
          </w:p>
        </w:tc>
        <w:tc>
          <w:tcPr>
            <w:tcW w:w="851" w:type="dxa"/>
          </w:tcPr>
          <w:p w14:paraId="593C3B63" w14:textId="77777777" w:rsidR="00B259FA" w:rsidRPr="00020619" w:rsidRDefault="00B259FA" w:rsidP="00BB34DD">
            <w:pPr>
              <w:pStyle w:val="TAC"/>
              <w:rPr>
                <w:lang w:eastAsia="zh-CN"/>
              </w:rPr>
            </w:pPr>
            <w:del w:id="84040" w:author="Nokia - Erika Almeida" w:date="2022-09-12T14:08:00Z">
              <w:r w:rsidRPr="00020619" w:rsidDel="001A444D">
                <w:rPr>
                  <w:lang w:eastAsia="zh-CN"/>
                </w:rPr>
                <w:delText>-49.79</w:delText>
              </w:r>
            </w:del>
            <w:ins w:id="84041" w:author="Nokia - Erika Almeida" w:date="2022-09-12T14:08:00Z">
              <w:r w:rsidRPr="00020619">
                <w:rPr>
                  <w:lang w:eastAsia="zh-CN"/>
                </w:rPr>
                <w:t>-52.95</w:t>
              </w:r>
            </w:ins>
          </w:p>
        </w:tc>
        <w:tc>
          <w:tcPr>
            <w:tcW w:w="899" w:type="dxa"/>
          </w:tcPr>
          <w:p w14:paraId="76BF30EF" w14:textId="77777777" w:rsidR="00B259FA" w:rsidRPr="00020619" w:rsidRDefault="00B259FA" w:rsidP="00BB34DD">
            <w:pPr>
              <w:pStyle w:val="TAC"/>
              <w:rPr>
                <w:lang w:eastAsia="zh-CN"/>
              </w:rPr>
            </w:pPr>
            <w:del w:id="84042" w:author="Nokia - Erika Almeida" w:date="2022-09-12T14:08:00Z">
              <w:r w:rsidRPr="00020619" w:rsidDel="001A444D">
                <w:rPr>
                  <w:lang w:eastAsia="zh-CN"/>
                </w:rPr>
                <w:delText>-49.79</w:delText>
              </w:r>
            </w:del>
            <w:ins w:id="84043" w:author="Nokia - Erika Almeida" w:date="2022-09-12T14:08:00Z">
              <w:r w:rsidRPr="00020619">
                <w:rPr>
                  <w:lang w:eastAsia="zh-CN"/>
                </w:rPr>
                <w:t>-</w:t>
              </w:r>
            </w:ins>
            <w:ins w:id="84044" w:author="Nokia - Erika Almeida" w:date="2022-09-12T14:09:00Z">
              <w:r w:rsidRPr="00020619">
                <w:rPr>
                  <w:lang w:eastAsia="zh-CN"/>
                </w:rPr>
                <w:t>52.95</w:t>
              </w:r>
            </w:ins>
          </w:p>
        </w:tc>
        <w:tc>
          <w:tcPr>
            <w:tcW w:w="802" w:type="dxa"/>
          </w:tcPr>
          <w:p w14:paraId="1FC53737" w14:textId="77777777" w:rsidR="00B259FA" w:rsidRPr="00020619" w:rsidRDefault="00B259FA" w:rsidP="00BB34DD">
            <w:pPr>
              <w:pStyle w:val="TAC"/>
              <w:rPr>
                <w:lang w:eastAsia="zh-CN"/>
              </w:rPr>
            </w:pPr>
            <w:del w:id="84045" w:author="Nokia - Erika Almeida" w:date="2022-09-12T14:09:00Z">
              <w:r w:rsidRPr="00020619" w:rsidDel="001A444D">
                <w:rPr>
                  <w:lang w:eastAsia="zh-CN"/>
                </w:rPr>
                <w:delText>-62.50</w:delText>
              </w:r>
            </w:del>
            <w:ins w:id="84046" w:author="Nokia - Erika Almeida" w:date="2022-09-12T14:09:00Z">
              <w:r w:rsidRPr="00020619">
                <w:rPr>
                  <w:lang w:eastAsia="zh-CN"/>
                </w:rPr>
                <w:t>-65.67</w:t>
              </w:r>
            </w:ins>
          </w:p>
        </w:tc>
        <w:tc>
          <w:tcPr>
            <w:tcW w:w="850" w:type="dxa"/>
          </w:tcPr>
          <w:p w14:paraId="6BE3EC27" w14:textId="77777777" w:rsidR="00B259FA" w:rsidRPr="00020619" w:rsidRDefault="00B259FA" w:rsidP="00BB34DD">
            <w:pPr>
              <w:pStyle w:val="TAC"/>
            </w:pPr>
            <w:del w:id="84047" w:author="Nokia - Erika Almeida" w:date="2022-09-12T14:10:00Z">
              <w:r w:rsidRPr="00020619" w:rsidDel="001A444D">
                <w:delText>-63.96</w:delText>
              </w:r>
            </w:del>
            <w:ins w:id="84048" w:author="Nokia - Erika Almeida" w:date="2022-09-12T14:10:00Z">
              <w:r w:rsidRPr="00020619">
                <w:t>-67.12</w:t>
              </w:r>
            </w:ins>
          </w:p>
        </w:tc>
        <w:tc>
          <w:tcPr>
            <w:tcW w:w="767" w:type="dxa"/>
          </w:tcPr>
          <w:p w14:paraId="21E796B2" w14:textId="77777777" w:rsidR="00B259FA" w:rsidRPr="00020619" w:rsidRDefault="00B259FA" w:rsidP="00BB34DD">
            <w:pPr>
              <w:pStyle w:val="TAC"/>
              <w:rPr>
                <w:lang w:eastAsia="zh-CN"/>
              </w:rPr>
            </w:pPr>
            <w:ins w:id="84049" w:author="Nokia - Erika Almeida" w:date="2022-09-12T14:10:00Z">
              <w:r w:rsidRPr="00020619">
                <w:rPr>
                  <w:lang w:eastAsia="zh-CN"/>
                </w:rPr>
                <w:t>-</w:t>
              </w:r>
            </w:ins>
            <w:del w:id="84050" w:author="Nokia - Erika Almeida" w:date="2022-09-12T14:10:00Z">
              <w:r w:rsidRPr="00020619" w:rsidDel="001A444D">
                <w:rPr>
                  <w:lang w:eastAsia="zh-CN"/>
                </w:rPr>
                <w:delText>-51.69</w:delText>
              </w:r>
            </w:del>
            <w:ins w:id="84051" w:author="Nokia - Erika Almeida" w:date="2022-09-12T14:10:00Z">
              <w:r w:rsidRPr="00020619">
                <w:rPr>
                  <w:lang w:eastAsia="zh-CN"/>
                </w:rPr>
                <w:t>54.85</w:t>
              </w:r>
            </w:ins>
          </w:p>
        </w:tc>
      </w:tr>
      <w:tr w:rsidR="00B259FA" w:rsidRPr="00020619" w14:paraId="765FEFD5" w14:textId="77777777" w:rsidTr="00BB34DD">
        <w:trPr>
          <w:cantSplit/>
          <w:trHeight w:val="187"/>
          <w:jc w:val="center"/>
        </w:trPr>
        <w:tc>
          <w:tcPr>
            <w:tcW w:w="1951" w:type="dxa"/>
          </w:tcPr>
          <w:p w14:paraId="559FC0D1" w14:textId="77777777" w:rsidR="00B259FA" w:rsidRPr="00020619" w:rsidRDefault="00B259FA" w:rsidP="00BB34DD">
            <w:pPr>
              <w:pStyle w:val="TAL"/>
            </w:pPr>
            <w:proofErr w:type="spellStart"/>
            <w:r w:rsidRPr="00020619">
              <w:t>Treselection</w:t>
            </w:r>
            <w:proofErr w:type="spellEnd"/>
          </w:p>
        </w:tc>
        <w:tc>
          <w:tcPr>
            <w:tcW w:w="1794" w:type="dxa"/>
          </w:tcPr>
          <w:p w14:paraId="6CB4E385" w14:textId="77777777" w:rsidR="00B259FA" w:rsidRPr="00020619" w:rsidRDefault="00B259FA" w:rsidP="00BB34DD">
            <w:pPr>
              <w:pStyle w:val="TAC"/>
            </w:pPr>
            <w:r w:rsidRPr="00020619">
              <w:rPr>
                <w:rFonts w:cs="v4.2.0"/>
              </w:rPr>
              <w:t>s</w:t>
            </w:r>
          </w:p>
        </w:tc>
        <w:tc>
          <w:tcPr>
            <w:tcW w:w="1418" w:type="dxa"/>
          </w:tcPr>
          <w:p w14:paraId="72895E19"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992" w:type="dxa"/>
          </w:tcPr>
          <w:p w14:paraId="1AEBDDCB" w14:textId="77777777" w:rsidR="00B259FA" w:rsidRPr="00020619" w:rsidRDefault="00B259FA" w:rsidP="00BB34DD">
            <w:pPr>
              <w:pStyle w:val="TAC"/>
              <w:rPr>
                <w:rFonts w:cs="Arial"/>
              </w:rPr>
            </w:pPr>
            <w:r w:rsidRPr="00020619">
              <w:t>0</w:t>
            </w:r>
          </w:p>
        </w:tc>
        <w:tc>
          <w:tcPr>
            <w:tcW w:w="851" w:type="dxa"/>
          </w:tcPr>
          <w:p w14:paraId="65A88032" w14:textId="77777777" w:rsidR="00B259FA" w:rsidRPr="00020619" w:rsidRDefault="00B259FA" w:rsidP="00BB34DD">
            <w:pPr>
              <w:pStyle w:val="TAC"/>
              <w:rPr>
                <w:rFonts w:cs="Arial"/>
              </w:rPr>
            </w:pPr>
            <w:r w:rsidRPr="00020619">
              <w:t>0</w:t>
            </w:r>
          </w:p>
        </w:tc>
        <w:tc>
          <w:tcPr>
            <w:tcW w:w="899" w:type="dxa"/>
          </w:tcPr>
          <w:p w14:paraId="0C4AFB00" w14:textId="77777777" w:rsidR="00B259FA" w:rsidRPr="00020619" w:rsidRDefault="00B259FA" w:rsidP="00BB34DD">
            <w:pPr>
              <w:pStyle w:val="TAC"/>
              <w:rPr>
                <w:rFonts w:cs="Arial"/>
              </w:rPr>
            </w:pPr>
            <w:r w:rsidRPr="00020619">
              <w:t>0</w:t>
            </w:r>
          </w:p>
        </w:tc>
        <w:tc>
          <w:tcPr>
            <w:tcW w:w="802" w:type="dxa"/>
          </w:tcPr>
          <w:p w14:paraId="338BD3A4" w14:textId="77777777" w:rsidR="00B259FA" w:rsidRPr="00020619" w:rsidRDefault="00B259FA" w:rsidP="00BB34DD">
            <w:pPr>
              <w:pStyle w:val="TAC"/>
              <w:rPr>
                <w:rFonts w:cs="Arial"/>
              </w:rPr>
            </w:pPr>
            <w:r w:rsidRPr="00020619">
              <w:t>0</w:t>
            </w:r>
          </w:p>
        </w:tc>
        <w:tc>
          <w:tcPr>
            <w:tcW w:w="850" w:type="dxa"/>
          </w:tcPr>
          <w:p w14:paraId="16430D9A" w14:textId="77777777" w:rsidR="00B259FA" w:rsidRPr="00020619" w:rsidRDefault="00B259FA" w:rsidP="00BB34DD">
            <w:pPr>
              <w:pStyle w:val="TAC"/>
              <w:rPr>
                <w:rFonts w:cs="Arial"/>
              </w:rPr>
            </w:pPr>
            <w:r w:rsidRPr="00020619">
              <w:t>0</w:t>
            </w:r>
          </w:p>
        </w:tc>
        <w:tc>
          <w:tcPr>
            <w:tcW w:w="767" w:type="dxa"/>
          </w:tcPr>
          <w:p w14:paraId="256D8A50" w14:textId="77777777" w:rsidR="00B259FA" w:rsidRPr="00020619" w:rsidRDefault="00B259FA" w:rsidP="00BB34DD">
            <w:pPr>
              <w:pStyle w:val="TAC"/>
              <w:rPr>
                <w:rFonts w:cs="Arial"/>
              </w:rPr>
            </w:pPr>
            <w:r w:rsidRPr="00020619">
              <w:t>0</w:t>
            </w:r>
          </w:p>
        </w:tc>
      </w:tr>
      <w:tr w:rsidR="00B259FA" w:rsidRPr="00020619" w14:paraId="73430B7B" w14:textId="77777777" w:rsidTr="00BB34DD">
        <w:trPr>
          <w:cantSplit/>
          <w:trHeight w:val="187"/>
          <w:jc w:val="center"/>
        </w:trPr>
        <w:tc>
          <w:tcPr>
            <w:tcW w:w="1951" w:type="dxa"/>
          </w:tcPr>
          <w:p w14:paraId="5980B73D" w14:textId="77777777" w:rsidR="00B259FA" w:rsidRPr="00020619" w:rsidRDefault="00B259FA" w:rsidP="00BB34DD">
            <w:pPr>
              <w:pStyle w:val="TAL"/>
            </w:pPr>
            <w:proofErr w:type="spellStart"/>
            <w:r w:rsidRPr="00020619">
              <w:t>SnonintrasearchP</w:t>
            </w:r>
            <w:proofErr w:type="spellEnd"/>
          </w:p>
        </w:tc>
        <w:tc>
          <w:tcPr>
            <w:tcW w:w="1794" w:type="dxa"/>
          </w:tcPr>
          <w:p w14:paraId="3A02788D" w14:textId="77777777" w:rsidR="00B259FA" w:rsidRPr="00020619" w:rsidRDefault="00B259FA" w:rsidP="00BB34DD">
            <w:pPr>
              <w:pStyle w:val="TAC"/>
            </w:pPr>
            <w:r w:rsidRPr="00020619">
              <w:rPr>
                <w:rFonts w:cs="v4.2.0"/>
              </w:rPr>
              <w:t>dB</w:t>
            </w:r>
          </w:p>
        </w:tc>
        <w:tc>
          <w:tcPr>
            <w:tcW w:w="1418" w:type="dxa"/>
          </w:tcPr>
          <w:p w14:paraId="0BD78774"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2742" w:type="dxa"/>
            <w:gridSpan w:val="3"/>
          </w:tcPr>
          <w:p w14:paraId="66741287" w14:textId="77777777" w:rsidR="00B259FA" w:rsidRPr="00020619" w:rsidRDefault="00B259FA" w:rsidP="00BB34DD">
            <w:pPr>
              <w:pStyle w:val="TAC"/>
              <w:rPr>
                <w:rFonts w:cs="Arial"/>
              </w:rPr>
            </w:pPr>
            <w:r w:rsidRPr="00020619">
              <w:t>50</w:t>
            </w:r>
          </w:p>
        </w:tc>
        <w:tc>
          <w:tcPr>
            <w:tcW w:w="2419" w:type="dxa"/>
            <w:gridSpan w:val="3"/>
          </w:tcPr>
          <w:p w14:paraId="0DF7B763" w14:textId="77777777" w:rsidR="00B259FA" w:rsidRPr="00020619" w:rsidRDefault="00B259FA" w:rsidP="00BB34DD">
            <w:pPr>
              <w:pStyle w:val="TAC"/>
              <w:rPr>
                <w:rFonts w:cs="Arial"/>
              </w:rPr>
            </w:pPr>
            <w:r w:rsidRPr="00020619">
              <w:t>50</w:t>
            </w:r>
          </w:p>
        </w:tc>
      </w:tr>
      <w:tr w:rsidR="00B259FA" w:rsidRPr="00020619" w14:paraId="709A2613" w14:textId="77777777" w:rsidTr="00BB34DD">
        <w:trPr>
          <w:cantSplit/>
          <w:trHeight w:val="187"/>
          <w:jc w:val="center"/>
        </w:trPr>
        <w:tc>
          <w:tcPr>
            <w:tcW w:w="1951" w:type="dxa"/>
          </w:tcPr>
          <w:p w14:paraId="6E1C6890"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P</w:t>
            </w:r>
            <w:proofErr w:type="spellEnd"/>
          </w:p>
        </w:tc>
        <w:tc>
          <w:tcPr>
            <w:tcW w:w="1794" w:type="dxa"/>
          </w:tcPr>
          <w:p w14:paraId="52E45851" w14:textId="77777777" w:rsidR="00B259FA" w:rsidRPr="00020619" w:rsidRDefault="00B259FA" w:rsidP="00BB34DD">
            <w:pPr>
              <w:pStyle w:val="TAC"/>
              <w:rPr>
                <w:rFonts w:cs="v4.2.0"/>
              </w:rPr>
            </w:pPr>
            <w:r w:rsidRPr="00020619">
              <w:rPr>
                <w:rFonts w:cs="v4.2.0"/>
              </w:rPr>
              <w:t>dB</w:t>
            </w:r>
          </w:p>
        </w:tc>
        <w:tc>
          <w:tcPr>
            <w:tcW w:w="1418" w:type="dxa"/>
          </w:tcPr>
          <w:p w14:paraId="1D1D0CF2"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2742" w:type="dxa"/>
            <w:gridSpan w:val="3"/>
          </w:tcPr>
          <w:p w14:paraId="7E865A81" w14:textId="77777777" w:rsidR="00B259FA" w:rsidRPr="00020619" w:rsidRDefault="00B259FA" w:rsidP="00BB34DD">
            <w:pPr>
              <w:pStyle w:val="TAC"/>
            </w:pPr>
            <w:r w:rsidRPr="00020619">
              <w:t>48</w:t>
            </w:r>
          </w:p>
        </w:tc>
        <w:tc>
          <w:tcPr>
            <w:tcW w:w="2419" w:type="dxa"/>
            <w:gridSpan w:val="3"/>
          </w:tcPr>
          <w:p w14:paraId="034B08B8" w14:textId="77777777" w:rsidR="00B259FA" w:rsidRPr="00020619" w:rsidRDefault="00B259FA" w:rsidP="00BB34DD">
            <w:pPr>
              <w:pStyle w:val="TAC"/>
            </w:pPr>
            <w:r w:rsidRPr="00020619">
              <w:t>48</w:t>
            </w:r>
          </w:p>
        </w:tc>
      </w:tr>
      <w:tr w:rsidR="00B259FA" w:rsidRPr="00020619" w14:paraId="6FB6BAE9" w14:textId="77777777" w:rsidTr="00BB34DD">
        <w:trPr>
          <w:cantSplit/>
          <w:trHeight w:val="187"/>
          <w:jc w:val="center"/>
        </w:trPr>
        <w:tc>
          <w:tcPr>
            <w:tcW w:w="1951" w:type="dxa"/>
          </w:tcPr>
          <w:p w14:paraId="64B39FB0" w14:textId="77777777" w:rsidR="00B259FA" w:rsidRPr="00020619" w:rsidRDefault="00B259FA" w:rsidP="00BB34DD">
            <w:pPr>
              <w:pStyle w:val="TAL"/>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P</w:t>
            </w:r>
            <w:proofErr w:type="spellEnd"/>
          </w:p>
        </w:tc>
        <w:tc>
          <w:tcPr>
            <w:tcW w:w="1794" w:type="dxa"/>
          </w:tcPr>
          <w:p w14:paraId="5A020C5C" w14:textId="77777777" w:rsidR="00B259FA" w:rsidRPr="00020619" w:rsidRDefault="00B259FA" w:rsidP="00BB34DD">
            <w:pPr>
              <w:pStyle w:val="TAC"/>
              <w:rPr>
                <w:rFonts w:cs="v4.2.0"/>
              </w:rPr>
            </w:pPr>
            <w:r w:rsidRPr="00020619">
              <w:rPr>
                <w:rFonts w:cs="v4.2.0"/>
              </w:rPr>
              <w:t>dB</w:t>
            </w:r>
          </w:p>
        </w:tc>
        <w:tc>
          <w:tcPr>
            <w:tcW w:w="1418" w:type="dxa"/>
          </w:tcPr>
          <w:p w14:paraId="1BA11511"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2742" w:type="dxa"/>
            <w:gridSpan w:val="3"/>
          </w:tcPr>
          <w:p w14:paraId="0DB1F962" w14:textId="77777777" w:rsidR="00B259FA" w:rsidRPr="00020619" w:rsidRDefault="00B259FA" w:rsidP="00BB34DD">
            <w:pPr>
              <w:pStyle w:val="TAC"/>
            </w:pPr>
            <w:r w:rsidRPr="00020619">
              <w:t>44</w:t>
            </w:r>
          </w:p>
        </w:tc>
        <w:tc>
          <w:tcPr>
            <w:tcW w:w="2419" w:type="dxa"/>
            <w:gridSpan w:val="3"/>
          </w:tcPr>
          <w:p w14:paraId="7FB8CDA9" w14:textId="77777777" w:rsidR="00B259FA" w:rsidRPr="00020619" w:rsidRDefault="00B259FA" w:rsidP="00BB34DD">
            <w:pPr>
              <w:pStyle w:val="TAC"/>
            </w:pPr>
            <w:r w:rsidRPr="00020619">
              <w:t>44</w:t>
            </w:r>
          </w:p>
        </w:tc>
      </w:tr>
      <w:tr w:rsidR="00B259FA" w:rsidRPr="00020619" w14:paraId="06D91CF2" w14:textId="77777777" w:rsidTr="00BB34DD">
        <w:trPr>
          <w:cantSplit/>
          <w:trHeight w:val="187"/>
          <w:jc w:val="center"/>
        </w:trPr>
        <w:tc>
          <w:tcPr>
            <w:tcW w:w="1951" w:type="dxa"/>
          </w:tcPr>
          <w:p w14:paraId="502D79D9"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P</w:t>
            </w:r>
            <w:proofErr w:type="spellEnd"/>
            <w:r w:rsidRPr="00020619">
              <w:rPr>
                <w:vertAlign w:val="subscript"/>
              </w:rPr>
              <w:t xml:space="preserve">  </w:t>
            </w:r>
          </w:p>
        </w:tc>
        <w:tc>
          <w:tcPr>
            <w:tcW w:w="1794" w:type="dxa"/>
          </w:tcPr>
          <w:p w14:paraId="7BA867C0" w14:textId="77777777" w:rsidR="00B259FA" w:rsidRPr="00020619" w:rsidRDefault="00B259FA" w:rsidP="00BB34DD">
            <w:pPr>
              <w:pStyle w:val="TAC"/>
              <w:rPr>
                <w:rFonts w:cs="v4.2.0"/>
              </w:rPr>
            </w:pPr>
            <w:r w:rsidRPr="00020619">
              <w:rPr>
                <w:rFonts w:cs="v4.2.0"/>
              </w:rPr>
              <w:t>dB</w:t>
            </w:r>
          </w:p>
        </w:tc>
        <w:tc>
          <w:tcPr>
            <w:tcW w:w="1418" w:type="dxa"/>
          </w:tcPr>
          <w:p w14:paraId="06A11C80"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2742" w:type="dxa"/>
            <w:gridSpan w:val="3"/>
          </w:tcPr>
          <w:p w14:paraId="6DCF15C4" w14:textId="77777777" w:rsidR="00B259FA" w:rsidRPr="00020619" w:rsidRDefault="00B259FA" w:rsidP="00BB34DD">
            <w:pPr>
              <w:pStyle w:val="TAC"/>
            </w:pPr>
            <w:r w:rsidRPr="00020619">
              <w:t>50</w:t>
            </w:r>
          </w:p>
        </w:tc>
        <w:tc>
          <w:tcPr>
            <w:tcW w:w="2419" w:type="dxa"/>
            <w:gridSpan w:val="3"/>
          </w:tcPr>
          <w:p w14:paraId="3C82F40B" w14:textId="77777777" w:rsidR="00B259FA" w:rsidRPr="00020619" w:rsidRDefault="00B259FA" w:rsidP="00BB34DD">
            <w:pPr>
              <w:pStyle w:val="TAC"/>
            </w:pPr>
            <w:r w:rsidRPr="00020619">
              <w:t>50</w:t>
            </w:r>
          </w:p>
        </w:tc>
      </w:tr>
      <w:tr w:rsidR="00B259FA" w:rsidRPr="00020619" w14:paraId="57673ECE" w14:textId="77777777" w:rsidTr="00BB34DD">
        <w:trPr>
          <w:cantSplit/>
          <w:trHeight w:val="187"/>
          <w:jc w:val="center"/>
        </w:trPr>
        <w:tc>
          <w:tcPr>
            <w:tcW w:w="1951" w:type="dxa"/>
          </w:tcPr>
          <w:p w14:paraId="52382650" w14:textId="77777777" w:rsidR="00B259FA" w:rsidRPr="00020619" w:rsidRDefault="00B259FA" w:rsidP="00BB34DD">
            <w:pPr>
              <w:pStyle w:val="TAL"/>
            </w:pPr>
            <w:r w:rsidRPr="00020619">
              <w:t xml:space="preserve">Propagation Condition </w:t>
            </w:r>
          </w:p>
        </w:tc>
        <w:tc>
          <w:tcPr>
            <w:tcW w:w="1794" w:type="dxa"/>
          </w:tcPr>
          <w:p w14:paraId="4F229FF5" w14:textId="77777777" w:rsidR="00B259FA" w:rsidRPr="00020619" w:rsidRDefault="00B259FA" w:rsidP="00BB34DD">
            <w:pPr>
              <w:pStyle w:val="TAC"/>
            </w:pPr>
          </w:p>
        </w:tc>
        <w:tc>
          <w:tcPr>
            <w:tcW w:w="1418" w:type="dxa"/>
          </w:tcPr>
          <w:p w14:paraId="7E5F4C1F"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5161" w:type="dxa"/>
            <w:gridSpan w:val="6"/>
          </w:tcPr>
          <w:p w14:paraId="28F84477" w14:textId="77777777" w:rsidR="00B259FA" w:rsidRPr="00020619" w:rsidRDefault="00B259FA" w:rsidP="00BB34DD">
            <w:pPr>
              <w:pStyle w:val="TAC"/>
            </w:pPr>
            <w:r w:rsidRPr="00020619">
              <w:rPr>
                <w:rFonts w:cs="v4.2.0"/>
              </w:rPr>
              <w:t>AWGN</w:t>
            </w:r>
          </w:p>
        </w:tc>
      </w:tr>
      <w:tr w:rsidR="00B259FA" w:rsidRPr="00020619" w14:paraId="27C13FCD" w14:textId="77777777" w:rsidTr="00BB34DD">
        <w:trPr>
          <w:cantSplit/>
          <w:trHeight w:val="187"/>
          <w:jc w:val="center"/>
        </w:trPr>
        <w:tc>
          <w:tcPr>
            <w:tcW w:w="10324" w:type="dxa"/>
            <w:gridSpan w:val="9"/>
          </w:tcPr>
          <w:p w14:paraId="2EE139CE"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11736CEE" w14:textId="77777777" w:rsidR="00B259FA" w:rsidRPr="00020619" w:rsidRDefault="00B259FA"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00" w:dyaOrig="360" w14:anchorId="4A8A8706">
                <v:shape id="_x0000_i1413" type="#_x0000_t75" style="width:19.9pt;height:19.9pt" o:ole="" fillcolor="window">
                  <v:imagedata r:id="rId15" o:title=""/>
                </v:shape>
                <o:OLEObject Type="Embed" ProgID="Equation.3" ShapeID="_x0000_i1413" DrawAspect="Content" ObjectID="_1731331794" r:id="rId523"/>
              </w:object>
            </w:r>
            <w:r w:rsidRPr="00020619">
              <w:t xml:space="preserve"> to be fulfilled.</w:t>
            </w:r>
          </w:p>
          <w:p w14:paraId="142698D1" w14:textId="77777777" w:rsidR="00B259FA" w:rsidRPr="00020619" w:rsidRDefault="00B259FA"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3BB965F4" w14:textId="77777777" w:rsidR="00B259FA" w:rsidRPr="00020619" w:rsidRDefault="00B259FA" w:rsidP="00B259FA">
      <w:pPr>
        <w:rPr>
          <w:lang w:eastAsia="zh-CN"/>
        </w:rPr>
      </w:pPr>
    </w:p>
    <w:p w14:paraId="52890A3F" w14:textId="77777777" w:rsidR="00B259FA" w:rsidRPr="00020619" w:rsidRDefault="00B259FA" w:rsidP="00B259FA">
      <w:pPr>
        <w:pStyle w:val="Heading5"/>
        <w:rPr>
          <w:lang w:eastAsia="zh-CN"/>
        </w:rPr>
      </w:pPr>
      <w:r w:rsidRPr="00020619">
        <w:rPr>
          <w:lang w:eastAsia="zh-CN"/>
        </w:rPr>
        <w:t>A.16.1.1.4.3</w:t>
      </w:r>
      <w:r w:rsidRPr="00020619">
        <w:rPr>
          <w:lang w:eastAsia="zh-CN"/>
        </w:rPr>
        <w:tab/>
        <w:t>Test Requirements</w:t>
      </w:r>
    </w:p>
    <w:p w14:paraId="6E5AED19" w14:textId="77777777" w:rsidR="00B259FA" w:rsidRPr="00020619" w:rsidRDefault="00B259FA" w:rsidP="00B259FA">
      <w:r w:rsidRPr="00020619">
        <w:t>The cell reselection delay to a higher priority cell is defined as the time from the beginning of time period T</w:t>
      </w:r>
      <w:r w:rsidRPr="00020619">
        <w:rPr>
          <w:lang w:eastAsia="zh-CN"/>
        </w:rPr>
        <w:t>3</w:t>
      </w:r>
      <w:r w:rsidRPr="00020619">
        <w:t xml:space="preserve">, to the moment when the UE camps again on cell </w:t>
      </w:r>
      <w:proofErr w:type="gramStart"/>
      <w:r w:rsidRPr="00020619">
        <w:t>2,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w:t>
      </w:r>
      <w:r w:rsidRPr="00020619">
        <w:rPr>
          <w:lang w:eastAsia="zh-TW"/>
        </w:rPr>
        <w:t>Registration procedure for mobility and periodic registration update</w:t>
      </w:r>
      <w:r w:rsidRPr="00020619">
        <w:t xml:space="preserve"> on cell </w:t>
      </w:r>
      <w:r w:rsidRPr="00020619">
        <w:rPr>
          <w:lang w:eastAsia="zh-CN"/>
        </w:rPr>
        <w:t>2</w:t>
      </w:r>
      <w:r w:rsidRPr="00020619">
        <w:t>.</w:t>
      </w:r>
    </w:p>
    <w:p w14:paraId="3146CC99" w14:textId="77777777" w:rsidR="00B259FA" w:rsidRPr="00020619" w:rsidRDefault="00B259FA" w:rsidP="00B259FA">
      <w:r w:rsidRPr="00020619">
        <w:t>The cell re-selection delay to a higher priority cell shall be less than 68 s.</w:t>
      </w:r>
    </w:p>
    <w:p w14:paraId="0423CE72" w14:textId="77777777" w:rsidR="00B259FA" w:rsidRPr="00020619" w:rsidRDefault="00B259FA" w:rsidP="00B259FA">
      <w:r w:rsidRPr="00020619">
        <w:t xml:space="preserve">The cell reselection delay to a lower priority cell is defined as the time from the beginning of time period T1, to the moment when the UE camps on cell </w:t>
      </w:r>
      <w:proofErr w:type="gramStart"/>
      <w:r w:rsidRPr="00020619">
        <w:t>1,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w:t>
      </w:r>
      <w:r w:rsidRPr="00020619">
        <w:rPr>
          <w:lang w:eastAsia="zh-TW"/>
        </w:rPr>
        <w:t>Registration procedure for mobility and periodic registration update</w:t>
      </w:r>
      <w:r w:rsidRPr="00020619">
        <w:t xml:space="preserve"> on cell 1.</w:t>
      </w:r>
    </w:p>
    <w:p w14:paraId="6CB39C1D" w14:textId="77777777" w:rsidR="00B259FA" w:rsidRPr="00020619" w:rsidRDefault="00B259FA" w:rsidP="00B259FA">
      <w:pPr>
        <w:rPr>
          <w:rFonts w:cs="v4.2.0"/>
        </w:rPr>
      </w:pPr>
      <w:r w:rsidRPr="00020619">
        <w:rPr>
          <w:rFonts w:cs="v4.2.0"/>
        </w:rPr>
        <w:t>The cell re-selection delay to a lower priority cell shall be less than 8 s.</w:t>
      </w:r>
    </w:p>
    <w:p w14:paraId="41790749" w14:textId="77777777" w:rsidR="00B259FA" w:rsidRPr="00020619" w:rsidRDefault="00B259FA" w:rsidP="00B259FA">
      <w:pPr>
        <w:rPr>
          <w:rFonts w:cs="v4.2.0"/>
        </w:rPr>
      </w:pPr>
      <w:r w:rsidRPr="00020619">
        <w:rPr>
          <w:rFonts w:cs="v4.2.0"/>
        </w:rPr>
        <w:t>The rate of correct cell reselections observed during repeated tests shall be at least 90%.</w:t>
      </w:r>
    </w:p>
    <w:p w14:paraId="5B195402" w14:textId="77777777" w:rsidR="00B259FA" w:rsidRPr="00020619" w:rsidRDefault="00B259FA" w:rsidP="00B259FA">
      <w:pPr>
        <w:pStyle w:val="NO"/>
      </w:pPr>
      <w:r w:rsidRPr="00020619">
        <w:t>NOTE:</w:t>
      </w:r>
      <w:r w:rsidRPr="00020619">
        <w:tab/>
        <w:t xml:space="preserve">The cell re-selection delay to a higher priority cell can be expressed as: </w:t>
      </w:r>
      <w:proofErr w:type="spellStart"/>
      <w:r w:rsidRPr="00020619">
        <w:rPr>
          <w:bCs/>
        </w:rPr>
        <w:t>T</w:t>
      </w:r>
      <w:r w:rsidRPr="00020619">
        <w:rPr>
          <w:bCs/>
          <w:vertAlign w:val="subscript"/>
        </w:rPr>
        <w:t>higher_priority_search</w:t>
      </w:r>
      <w:proofErr w:type="spellEnd"/>
      <w:r w:rsidRPr="00020619">
        <w:t xml:space="preserve"> + </w:t>
      </w:r>
      <w:proofErr w:type="spellStart"/>
      <w:proofErr w:type="gramStart"/>
      <w:r w:rsidRPr="00020619">
        <w:t>T</w:t>
      </w:r>
      <w:r w:rsidRPr="00020619">
        <w:rPr>
          <w:vertAlign w:val="subscript"/>
        </w:rPr>
        <w:t>evaluate,NR</w:t>
      </w:r>
      <w:proofErr w:type="gramEnd"/>
      <w:r w:rsidRPr="00020619">
        <w:rPr>
          <w:vertAlign w:val="subscript"/>
        </w:rPr>
        <w:t>_</w:t>
      </w:r>
      <w:r w:rsidRPr="00020619">
        <w:rPr>
          <w:rFonts w:cs="v4.2.0"/>
          <w:vertAlign w:val="subscript"/>
        </w:rPr>
        <w:t>Inter</w:t>
      </w:r>
      <w:r w:rsidRPr="00020619">
        <w:rPr>
          <w:vertAlign w:val="subscript"/>
        </w:rPr>
        <w:t>_RedCap</w:t>
      </w:r>
      <w:proofErr w:type="spellEnd"/>
      <w:r w:rsidRPr="00020619">
        <w:t xml:space="preserve"> + T</w:t>
      </w:r>
      <w:r w:rsidRPr="00020619">
        <w:rPr>
          <w:vertAlign w:val="subscript"/>
        </w:rPr>
        <w:t>SI</w:t>
      </w:r>
      <w:r w:rsidRPr="00020619">
        <w:rPr>
          <w:vertAlign w:val="subscript"/>
          <w:lang w:eastAsia="zh-CN"/>
        </w:rPr>
        <w:t>-NR</w:t>
      </w:r>
      <w:r w:rsidRPr="00020619">
        <w:t xml:space="preserve">, and to a lower priority cell can be expressed as: </w:t>
      </w:r>
      <w:proofErr w:type="spellStart"/>
      <w:r w:rsidRPr="00020619">
        <w:t>T</w:t>
      </w:r>
      <w:r w:rsidRPr="00020619">
        <w:rPr>
          <w:vertAlign w:val="subscript"/>
        </w:rPr>
        <w:t>evaluate,NR_</w:t>
      </w:r>
      <w:r w:rsidRPr="00020619">
        <w:rPr>
          <w:rFonts w:cs="v4.2.0"/>
          <w:vertAlign w:val="subscript"/>
        </w:rPr>
        <w:t>Inter</w:t>
      </w:r>
      <w:r w:rsidRPr="00020619">
        <w:rPr>
          <w:vertAlign w:val="subscript"/>
        </w:rPr>
        <w:t>_RedCap</w:t>
      </w:r>
      <w:proofErr w:type="spellEnd"/>
      <w:r w:rsidRPr="00020619">
        <w:t xml:space="preserve"> + T</w:t>
      </w:r>
      <w:r w:rsidRPr="00020619">
        <w:rPr>
          <w:vertAlign w:val="subscript"/>
        </w:rPr>
        <w:t>SI</w:t>
      </w:r>
      <w:r w:rsidRPr="00020619">
        <w:rPr>
          <w:vertAlign w:val="subscript"/>
          <w:lang w:eastAsia="zh-CN"/>
        </w:rPr>
        <w:t>-NR</w:t>
      </w:r>
      <w:r w:rsidRPr="00020619">
        <w:t>,</w:t>
      </w:r>
    </w:p>
    <w:p w14:paraId="75B8BE6B" w14:textId="77777777" w:rsidR="00B259FA" w:rsidRPr="00020619" w:rsidRDefault="00B259FA" w:rsidP="00B259FA">
      <w:r w:rsidRPr="00020619">
        <w:t>Where:</w:t>
      </w:r>
    </w:p>
    <w:p w14:paraId="4B6E0C13" w14:textId="77777777" w:rsidR="00B259FA" w:rsidRPr="00020619" w:rsidRDefault="00B259FA" w:rsidP="00B259FA">
      <w:pPr>
        <w:keepLines/>
        <w:ind w:left="1985" w:hanging="1701"/>
        <w:rPr>
          <w:rFonts w:cs="v4.2.0"/>
        </w:rPr>
      </w:pPr>
      <w:proofErr w:type="spellStart"/>
      <w:r w:rsidRPr="00020619">
        <w:rPr>
          <w:rFonts w:cs="v4.2.0"/>
          <w:bCs/>
        </w:rPr>
        <w:t>T</w:t>
      </w:r>
      <w:r w:rsidRPr="00020619">
        <w:rPr>
          <w:rFonts w:cs="v4.2.0"/>
          <w:bCs/>
          <w:vertAlign w:val="subscript"/>
        </w:rPr>
        <w:t>higher_priority_search</w:t>
      </w:r>
      <w:proofErr w:type="spellEnd"/>
      <w:r w:rsidRPr="00020619">
        <w:rPr>
          <w:rFonts w:cs="v4.2.0"/>
          <w:vertAlign w:val="subscript"/>
        </w:rPr>
        <w:tab/>
      </w:r>
      <w:r w:rsidRPr="00020619">
        <w:rPr>
          <w:rFonts w:cs="v4.2.0"/>
        </w:rPr>
        <w:t xml:space="preserve">See </w:t>
      </w:r>
      <w:r w:rsidRPr="00020619">
        <w:t>clause 4.2B.2.7</w:t>
      </w:r>
    </w:p>
    <w:p w14:paraId="57D222D2" w14:textId="77777777" w:rsidR="00B259FA" w:rsidRPr="00020619" w:rsidRDefault="00B259FA" w:rsidP="00B259FA">
      <w:pPr>
        <w:keepLines/>
        <w:ind w:left="1985" w:hanging="1701"/>
      </w:pPr>
      <w:proofErr w:type="spellStart"/>
      <w:proofErr w:type="gramStart"/>
      <w:r w:rsidRPr="00020619">
        <w:t>T</w:t>
      </w:r>
      <w:r w:rsidRPr="00020619">
        <w:rPr>
          <w:vertAlign w:val="subscript"/>
        </w:rPr>
        <w:t>evaluate,NR</w:t>
      </w:r>
      <w:proofErr w:type="gramEnd"/>
      <w:r w:rsidRPr="00020619">
        <w:rPr>
          <w:vertAlign w:val="subscript"/>
        </w:rPr>
        <w:t>_</w:t>
      </w:r>
      <w:r w:rsidRPr="00020619">
        <w:rPr>
          <w:rFonts w:cs="v4.2.0"/>
          <w:vertAlign w:val="subscript"/>
        </w:rPr>
        <w:t>Inter</w:t>
      </w:r>
      <w:r w:rsidRPr="00020619">
        <w:rPr>
          <w:vertAlign w:val="subscript"/>
        </w:rPr>
        <w:t>_RedCap</w:t>
      </w:r>
      <w:proofErr w:type="spellEnd"/>
      <w:r w:rsidRPr="00020619">
        <w:tab/>
        <w:t>See Table 4.2B.2.4-1 in clause 4.2B.2.4</w:t>
      </w:r>
    </w:p>
    <w:p w14:paraId="338EBE09" w14:textId="77777777" w:rsidR="00B259FA" w:rsidRPr="00020619" w:rsidRDefault="00B259FA" w:rsidP="00B259FA">
      <w:pPr>
        <w:keepLines/>
        <w:ind w:left="1702" w:hanging="1418"/>
        <w:rPr>
          <w:rFonts w:cs="v4.2.0"/>
        </w:rPr>
      </w:pPr>
      <w:r w:rsidRPr="00020619">
        <w:t>T</w:t>
      </w:r>
      <w:r w:rsidRPr="00020619">
        <w:rPr>
          <w:vertAlign w:val="subscript"/>
        </w:rPr>
        <w:t>SI</w:t>
      </w:r>
      <w:r w:rsidRPr="00020619">
        <w:rPr>
          <w:rFonts w:cs="v4.2.0"/>
          <w:vertAlign w:val="subscript"/>
          <w:lang w:eastAsia="zh-CN"/>
        </w:rPr>
        <w:t>-NR</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061D40C1" w14:textId="77777777" w:rsidR="00B259FA" w:rsidRPr="00020619" w:rsidRDefault="00B259FA" w:rsidP="00B259FA">
      <w:r w:rsidRPr="00020619">
        <w:t xml:space="preserve">This gives a total of 67.68 s, allow 68 s for </w:t>
      </w:r>
      <w:r w:rsidRPr="00020619">
        <w:rPr>
          <w:rFonts w:cs="v4.2.0"/>
        </w:rPr>
        <w:t>the cell re-selection delay to a higher priority cell</w:t>
      </w:r>
      <w:r w:rsidRPr="00020619">
        <w:t xml:space="preserve"> and 7.68 s for </w:t>
      </w:r>
      <w:r w:rsidRPr="00020619">
        <w:rPr>
          <w:rFonts w:cs="v4.2.0"/>
        </w:rPr>
        <w:t>the cell re-selection delay</w:t>
      </w:r>
      <w:r w:rsidRPr="00020619">
        <w:t xml:space="preserve"> </w:t>
      </w:r>
      <w:r w:rsidRPr="00020619">
        <w:rPr>
          <w:rFonts w:cs="v4.2.0"/>
        </w:rPr>
        <w:t>to a lower priority cell</w:t>
      </w:r>
      <w:r w:rsidRPr="00020619">
        <w:t xml:space="preserve"> in the test case, which we allow 8 s.</w:t>
      </w:r>
    </w:p>
    <w:p w14:paraId="2B49EBA7" w14:textId="77777777" w:rsidR="00B259FA" w:rsidRPr="00020619" w:rsidRDefault="00B259FA" w:rsidP="00B259FA">
      <w:pPr>
        <w:pStyle w:val="Heading4"/>
        <w:rPr>
          <w:lang w:eastAsia="zh-CN"/>
        </w:rPr>
      </w:pPr>
      <w:r w:rsidRPr="00020619">
        <w:rPr>
          <w:lang w:eastAsia="zh-CN"/>
        </w:rPr>
        <w:t>A.16.1.1.5</w:t>
      </w:r>
      <w:r w:rsidRPr="00020619">
        <w:rPr>
          <w:lang w:eastAsia="zh-CN"/>
        </w:rPr>
        <w:tab/>
        <w:t xml:space="preserve">Cell reselection to FR1 intra-frequency NR case for UE fulfilling stationary relaxed </w:t>
      </w:r>
      <w:r w:rsidRPr="00020619">
        <w:rPr>
          <w:lang w:val="en-US" w:eastAsia="zh-CN"/>
        </w:rPr>
        <w:t>measurement</w:t>
      </w:r>
      <w:r w:rsidRPr="00020619">
        <w:rPr>
          <w:lang w:eastAsia="zh-CN"/>
        </w:rPr>
        <w:t xml:space="preserve"> criterion for 1 Rx UE</w:t>
      </w:r>
    </w:p>
    <w:p w14:paraId="4DE240B5" w14:textId="77777777" w:rsidR="00B259FA" w:rsidRPr="00020619" w:rsidRDefault="00B259FA" w:rsidP="00B259FA">
      <w:pPr>
        <w:pStyle w:val="Heading5"/>
        <w:rPr>
          <w:lang w:eastAsia="zh-CN"/>
        </w:rPr>
      </w:pPr>
      <w:r w:rsidRPr="00020619">
        <w:rPr>
          <w:lang w:eastAsia="zh-CN"/>
        </w:rPr>
        <w:t>A.16.1.1.5.1</w:t>
      </w:r>
      <w:r w:rsidRPr="00020619">
        <w:rPr>
          <w:lang w:eastAsia="zh-CN"/>
        </w:rPr>
        <w:tab/>
        <w:t>Test Purpose and Environment</w:t>
      </w:r>
    </w:p>
    <w:p w14:paraId="7BD92DD3" w14:textId="77777777" w:rsidR="00B259FA" w:rsidRPr="00020619" w:rsidRDefault="00B259FA" w:rsidP="00B259FA">
      <w:pPr>
        <w:rPr>
          <w:rFonts w:eastAsiaTheme="minorEastAsia"/>
          <w:lang w:eastAsia="zh-CN"/>
        </w:rPr>
      </w:pPr>
      <w:bookmarkStart w:id="84052" w:name="OLE_LINK5"/>
      <w:bookmarkStart w:id="84053" w:name="OLE_LINK6"/>
      <w:r w:rsidRPr="00020619">
        <w:t xml:space="preserve">This test is to verify the requirement for the intra frequency NR cell reselection requirements </w:t>
      </w:r>
      <w:r w:rsidRPr="00020619">
        <w:rPr>
          <w:lang w:eastAsia="zh-CN"/>
        </w:rPr>
        <w:t xml:space="preserve">for UE fulfilling stationary relaxed measurement criterion </w:t>
      </w:r>
      <w:r w:rsidRPr="00020619">
        <w:t>specified in clause </w:t>
      </w:r>
      <w:r w:rsidRPr="00020619">
        <w:rPr>
          <w:lang w:val="en-US" w:eastAsia="zh-CN"/>
        </w:rPr>
        <w:t>4.2B.2.9.2.</w:t>
      </w:r>
    </w:p>
    <w:bookmarkEnd w:id="84052"/>
    <w:bookmarkEnd w:id="84053"/>
    <w:p w14:paraId="55C00232" w14:textId="77777777" w:rsidR="00B259FA" w:rsidRPr="00020619" w:rsidRDefault="00B259FA" w:rsidP="00B259FA">
      <w:pPr>
        <w:pStyle w:val="Heading5"/>
        <w:rPr>
          <w:lang w:eastAsia="zh-CN"/>
        </w:rPr>
      </w:pPr>
      <w:r w:rsidRPr="00020619">
        <w:rPr>
          <w:lang w:eastAsia="zh-CN"/>
        </w:rPr>
        <w:t>A.16.1.1.5.2</w:t>
      </w:r>
      <w:r w:rsidRPr="00020619">
        <w:rPr>
          <w:lang w:eastAsia="zh-CN"/>
        </w:rPr>
        <w:tab/>
        <w:t>Test Parameters</w:t>
      </w:r>
    </w:p>
    <w:p w14:paraId="42210C75" w14:textId="77777777" w:rsidR="00B259FA" w:rsidRPr="00020619" w:rsidRDefault="00B259FA" w:rsidP="00B259FA">
      <w:pPr>
        <w:rPr>
          <w:rFonts w:eastAsiaTheme="minorEastAsia" w:cs="v4.2.0"/>
        </w:rPr>
      </w:pPr>
      <w:r w:rsidRPr="00020619">
        <w:rPr>
          <w:rFonts w:cs="v4.2.0"/>
        </w:rPr>
        <w:t xml:space="preserve">The test scenario comprises of 1 NR carrier and 2 cells as given in tables A.16.1.1.5.2-1, A.16.1.1.5.2-2 and A.16.1.1.5.2-3. The test consists of </w:t>
      </w:r>
      <w:r w:rsidRPr="00020619">
        <w:rPr>
          <w:rFonts w:cs="v4.2.0"/>
          <w:lang w:eastAsia="zh-CN"/>
        </w:rPr>
        <w:t>two</w:t>
      </w:r>
      <w:r w:rsidRPr="00020619">
        <w:rPr>
          <w:rFonts w:cs="v4.2.0"/>
        </w:rPr>
        <w:t xml:space="preserve"> successive time periods, with time duration of T1</w:t>
      </w:r>
      <w:r w:rsidRPr="00020619">
        <w:rPr>
          <w:rFonts w:cs="v4.2.0"/>
          <w:lang w:eastAsia="zh-CN"/>
        </w:rPr>
        <w:t xml:space="preserve"> and T2</w:t>
      </w:r>
      <w:r w:rsidRPr="00020619">
        <w:rPr>
          <w:rFonts w:cs="v4.2.0"/>
        </w:rPr>
        <w:t xml:space="preserve"> respectively. </w:t>
      </w:r>
      <w:r w:rsidRPr="00020619">
        <w:rPr>
          <w:rFonts w:cs="v4.2.0"/>
          <w:lang w:eastAsia="zh-CN"/>
        </w:rPr>
        <w:t>Both cell 1 and cell 2 are</w:t>
      </w:r>
      <w:r w:rsidRPr="00020619">
        <w:rPr>
          <w:rFonts w:cs="v4.2.0"/>
        </w:rPr>
        <w:t xml:space="preserve"> already identified by the UE prior to the start of the test. Cell 1 and cell 2 belong to different tracking areas. Furthermore, UE has not registered with network for the tracking area containing cell 2</w:t>
      </w:r>
      <w:r w:rsidRPr="00020619">
        <w:t>.</w:t>
      </w:r>
    </w:p>
    <w:p w14:paraId="08E7CB9C" w14:textId="77777777" w:rsidR="00B259FA" w:rsidRPr="00020619" w:rsidRDefault="00B259FA" w:rsidP="00B259FA">
      <w:pPr>
        <w:pStyle w:val="TH"/>
      </w:pPr>
      <w:r w:rsidRPr="00020619">
        <w:t>Table A.16.1.1.5.2-1: Supported test configuration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871"/>
        <w:gridCol w:w="6795"/>
      </w:tblGrid>
      <w:tr w:rsidR="00B259FA" w:rsidRPr="00020619" w14:paraId="59B42735"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3F7AD0C0" w14:textId="77777777" w:rsidR="00B259FA" w:rsidRPr="00020619" w:rsidRDefault="00B259FA" w:rsidP="00BB34DD">
            <w:pPr>
              <w:pStyle w:val="TAH"/>
            </w:pPr>
            <w:r w:rsidRPr="00020619">
              <w:t>Configuration</w:t>
            </w:r>
          </w:p>
        </w:tc>
        <w:tc>
          <w:tcPr>
            <w:tcW w:w="0" w:type="auto"/>
            <w:tcBorders>
              <w:top w:val="single" w:sz="4" w:space="0" w:color="auto"/>
              <w:left w:val="single" w:sz="4" w:space="0" w:color="auto"/>
              <w:bottom w:val="single" w:sz="4" w:space="0" w:color="auto"/>
              <w:right w:val="single" w:sz="4" w:space="0" w:color="auto"/>
            </w:tcBorders>
            <w:hideMark/>
          </w:tcPr>
          <w:p w14:paraId="65A72E9D" w14:textId="77777777" w:rsidR="00B259FA" w:rsidRPr="00020619" w:rsidRDefault="00B259FA" w:rsidP="00BB34DD">
            <w:pPr>
              <w:pStyle w:val="TAH"/>
            </w:pPr>
            <w:r w:rsidRPr="00020619">
              <w:t>Description</w:t>
            </w:r>
          </w:p>
        </w:tc>
      </w:tr>
      <w:tr w:rsidR="00B259FA" w:rsidRPr="00020619" w14:paraId="722CFA40"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F5104DA" w14:textId="77777777" w:rsidR="00B259FA" w:rsidRPr="00020619" w:rsidRDefault="00B259FA" w:rsidP="00BB34DD">
            <w:pPr>
              <w:pStyle w:val="TAL"/>
              <w:rPr>
                <w:lang w:eastAsia="zh-CN"/>
              </w:rPr>
            </w:pPr>
            <w:r w:rsidRPr="00020619">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2340EEB"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r>
      <w:tr w:rsidR="00B259FA" w:rsidRPr="00020619" w14:paraId="765CF5BC"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28961E2" w14:textId="77777777" w:rsidR="00B259FA" w:rsidRPr="00020619" w:rsidRDefault="00B259FA" w:rsidP="00BB34DD">
            <w:pPr>
              <w:pStyle w:val="TAL"/>
              <w:rPr>
                <w:rFonts w:eastAsia="Malgun Gothic"/>
              </w:rPr>
            </w:pPr>
            <w:r w:rsidRPr="00020619">
              <w:rPr>
                <w:rFonts w:eastAsia="Malgun Gothic"/>
              </w:rPr>
              <w:t>2</w:t>
            </w:r>
          </w:p>
        </w:tc>
        <w:tc>
          <w:tcPr>
            <w:tcW w:w="0" w:type="auto"/>
            <w:tcBorders>
              <w:top w:val="single" w:sz="4" w:space="0" w:color="auto"/>
              <w:left w:val="single" w:sz="4" w:space="0" w:color="auto"/>
              <w:bottom w:val="single" w:sz="4" w:space="0" w:color="auto"/>
              <w:right w:val="single" w:sz="4" w:space="0" w:color="auto"/>
            </w:tcBorders>
            <w:hideMark/>
          </w:tcPr>
          <w:p w14:paraId="2B7D0607"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r>
      <w:tr w:rsidR="00B259FA" w:rsidRPr="00020619" w14:paraId="7DC7EE73"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4C1A2A" w14:textId="77777777" w:rsidR="00B259FA" w:rsidRPr="00020619" w:rsidRDefault="00B259FA" w:rsidP="00BB34DD">
            <w:pPr>
              <w:pStyle w:val="TAL"/>
              <w:rPr>
                <w:rFonts w:eastAsia="Malgun Gothic"/>
              </w:rPr>
            </w:pPr>
            <w:r w:rsidRPr="00020619">
              <w:rPr>
                <w:rFonts w:eastAsia="Malgun Gothic"/>
              </w:rPr>
              <w:t>3</w:t>
            </w:r>
          </w:p>
        </w:tc>
        <w:tc>
          <w:tcPr>
            <w:tcW w:w="0" w:type="auto"/>
            <w:tcBorders>
              <w:top w:val="single" w:sz="4" w:space="0" w:color="auto"/>
              <w:left w:val="single" w:sz="4" w:space="0" w:color="auto"/>
              <w:bottom w:val="single" w:sz="4" w:space="0" w:color="auto"/>
              <w:right w:val="single" w:sz="4" w:space="0" w:color="auto"/>
            </w:tcBorders>
            <w:hideMark/>
          </w:tcPr>
          <w:p w14:paraId="6D94BA9C" w14:textId="77777777" w:rsidR="00B259FA" w:rsidRPr="00020619" w:rsidRDefault="00B259FA" w:rsidP="00BB34DD">
            <w:pPr>
              <w:pStyle w:val="TAL"/>
              <w:rPr>
                <w:rFonts w:eastAsia="Malgun Gothic"/>
              </w:rPr>
            </w:pPr>
            <w:r w:rsidRPr="00020619">
              <w:rPr>
                <w:rFonts w:eastAsia="Malgun Gothic"/>
              </w:rPr>
              <w:t xml:space="preserve">30 kHz SSB SCS, </w:t>
            </w:r>
            <w:del w:id="84054" w:author="Nokia - Erika Almeida" w:date="2022-09-12T13:09:00Z">
              <w:r w:rsidRPr="00020619" w:rsidDel="000D1525">
                <w:rPr>
                  <w:rFonts w:eastAsia="Malgun Gothic"/>
                </w:rPr>
                <w:delText>4</w:delText>
              </w:r>
            </w:del>
            <w:ins w:id="84055" w:author="Nokia - Erika Almeida" w:date="2022-09-12T13:09:00Z">
              <w:r w:rsidRPr="00020619">
                <w:rPr>
                  <w:rFonts w:eastAsia="Malgun Gothic"/>
                </w:rPr>
                <w:t>2</w:t>
              </w:r>
            </w:ins>
            <w:r w:rsidRPr="00020619">
              <w:rPr>
                <w:rFonts w:eastAsia="Malgun Gothic"/>
              </w:rPr>
              <w:t>0 MHz bandwidth, TDD duplex mode</w:t>
            </w:r>
          </w:p>
        </w:tc>
      </w:tr>
      <w:tr w:rsidR="00B259FA" w:rsidRPr="00020619" w14:paraId="6CE05DF5"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7A13B4AD" w14:textId="77777777" w:rsidR="00B259FA" w:rsidRPr="00020619" w:rsidRDefault="00B259FA" w:rsidP="00BB34DD">
            <w:pPr>
              <w:pStyle w:val="TAL"/>
              <w:rPr>
                <w:rFonts w:eastAsia="Malgun Gothic"/>
              </w:rPr>
            </w:pPr>
            <w:r w:rsidRPr="00020619">
              <w:rPr>
                <w:rFonts w:eastAsia="Malgun Gothic"/>
              </w:rPr>
              <w:t>4</w:t>
            </w:r>
          </w:p>
        </w:tc>
        <w:tc>
          <w:tcPr>
            <w:tcW w:w="0" w:type="auto"/>
            <w:tcBorders>
              <w:top w:val="single" w:sz="4" w:space="0" w:color="auto"/>
              <w:left w:val="single" w:sz="4" w:space="0" w:color="auto"/>
              <w:bottom w:val="single" w:sz="4" w:space="0" w:color="auto"/>
              <w:right w:val="single" w:sz="4" w:space="0" w:color="auto"/>
            </w:tcBorders>
          </w:tcPr>
          <w:p w14:paraId="61073746"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r>
      <w:tr w:rsidR="00B259FA" w:rsidRPr="00020619" w14:paraId="5C159D24" w14:textId="77777777" w:rsidTr="00BB34DD">
        <w:trPr>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6815E8F" w14:textId="77777777" w:rsidR="00B259FA" w:rsidRPr="00020619" w:rsidRDefault="00B259FA"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443A5E65" w14:textId="77777777" w:rsidR="00B259FA" w:rsidRPr="00020619" w:rsidRDefault="00B259FA" w:rsidP="00B259FA"/>
    <w:p w14:paraId="0E442D40" w14:textId="77777777" w:rsidR="00B259FA" w:rsidRPr="00020619" w:rsidRDefault="00B259FA" w:rsidP="00B259FA">
      <w:pPr>
        <w:pStyle w:val="TH"/>
        <w:rPr>
          <w:lang w:eastAsia="zh-CN"/>
        </w:rPr>
      </w:pPr>
      <w:r w:rsidRPr="00020619">
        <w:t xml:space="preserve">Table A.16.1.1.5.2-2: General test parameters for </w:t>
      </w:r>
      <w:r w:rsidRPr="00020619">
        <w:rPr>
          <w:rFonts w:hint="eastAsia"/>
          <w:lang w:eastAsia="zh-CN"/>
        </w:rPr>
        <w:t xml:space="preserve">FR1 </w:t>
      </w:r>
      <w:r w:rsidRPr="00020619">
        <w:t xml:space="preserve">intra frequency NR cell re-selection test case for UE </w:t>
      </w:r>
      <w:r w:rsidRPr="00020619">
        <w:rPr>
          <w:lang w:eastAsia="zh-CN"/>
        </w:rPr>
        <w:t>fulfilling stationary relaxed measurement criterion for 1 R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201"/>
        <w:gridCol w:w="1224"/>
        <w:gridCol w:w="566"/>
        <w:gridCol w:w="1548"/>
        <w:gridCol w:w="1390"/>
        <w:gridCol w:w="3700"/>
      </w:tblGrid>
      <w:tr w:rsidR="00B259FA" w:rsidRPr="00020619" w14:paraId="7DC83D9C"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889A95" w14:textId="77777777" w:rsidR="00B259FA" w:rsidRPr="00020619" w:rsidRDefault="00B259FA" w:rsidP="00BB34DD">
            <w:pPr>
              <w:pStyle w:val="TAH"/>
              <w:keepNext w:val="0"/>
              <w:snapToGrid w:val="0"/>
            </w:pPr>
            <w:r w:rsidRPr="00020619">
              <w:t>Parameter</w:t>
            </w:r>
          </w:p>
        </w:tc>
        <w:tc>
          <w:tcPr>
            <w:tcW w:w="0" w:type="auto"/>
            <w:tcBorders>
              <w:top w:val="single" w:sz="4" w:space="0" w:color="auto"/>
              <w:left w:val="single" w:sz="4" w:space="0" w:color="auto"/>
              <w:bottom w:val="single" w:sz="4" w:space="0" w:color="auto"/>
              <w:right w:val="single" w:sz="4" w:space="0" w:color="auto"/>
            </w:tcBorders>
            <w:hideMark/>
          </w:tcPr>
          <w:p w14:paraId="5B9F3805" w14:textId="77777777" w:rsidR="00B259FA" w:rsidRPr="00020619" w:rsidRDefault="00B259FA" w:rsidP="00BB34DD">
            <w:pPr>
              <w:pStyle w:val="TAH"/>
              <w:keepNext w:val="0"/>
              <w:snapToGrid w:val="0"/>
            </w:pPr>
            <w:r w:rsidRPr="00020619">
              <w:t>Unit</w:t>
            </w:r>
          </w:p>
        </w:tc>
        <w:tc>
          <w:tcPr>
            <w:tcW w:w="0" w:type="auto"/>
            <w:tcBorders>
              <w:top w:val="single" w:sz="4" w:space="0" w:color="auto"/>
              <w:left w:val="single" w:sz="4" w:space="0" w:color="auto"/>
              <w:bottom w:val="single" w:sz="4" w:space="0" w:color="auto"/>
              <w:right w:val="single" w:sz="4" w:space="0" w:color="auto"/>
            </w:tcBorders>
            <w:hideMark/>
          </w:tcPr>
          <w:p w14:paraId="0634F541" w14:textId="77777777" w:rsidR="00B259FA" w:rsidRPr="00020619" w:rsidRDefault="00B259FA" w:rsidP="00BB34DD">
            <w:pPr>
              <w:pStyle w:val="TAH"/>
              <w:keepNext w:val="0"/>
              <w:snapToGrid w:val="0"/>
              <w:rPr>
                <w:lang w:eastAsia="zh-CN"/>
              </w:rPr>
            </w:pPr>
            <w:r w:rsidRPr="00020619">
              <w:rPr>
                <w:lang w:eastAsia="zh-CN"/>
              </w:rPr>
              <w:t>Test configuration</w:t>
            </w:r>
          </w:p>
        </w:tc>
        <w:tc>
          <w:tcPr>
            <w:tcW w:w="0" w:type="auto"/>
            <w:tcBorders>
              <w:top w:val="single" w:sz="4" w:space="0" w:color="auto"/>
              <w:left w:val="single" w:sz="4" w:space="0" w:color="auto"/>
              <w:bottom w:val="single" w:sz="4" w:space="0" w:color="auto"/>
              <w:right w:val="single" w:sz="4" w:space="0" w:color="auto"/>
            </w:tcBorders>
            <w:hideMark/>
          </w:tcPr>
          <w:p w14:paraId="38B1857F" w14:textId="77777777" w:rsidR="00B259FA" w:rsidRPr="00020619" w:rsidRDefault="00B259FA" w:rsidP="00BB34DD">
            <w:pPr>
              <w:pStyle w:val="TAH"/>
              <w:keepNext w:val="0"/>
              <w:snapToGrid w:val="0"/>
            </w:pPr>
            <w:r w:rsidRPr="00020619">
              <w:t>Value</w:t>
            </w:r>
          </w:p>
        </w:tc>
        <w:tc>
          <w:tcPr>
            <w:tcW w:w="0" w:type="auto"/>
            <w:tcBorders>
              <w:top w:val="single" w:sz="4" w:space="0" w:color="auto"/>
              <w:left w:val="single" w:sz="4" w:space="0" w:color="auto"/>
              <w:bottom w:val="single" w:sz="4" w:space="0" w:color="auto"/>
              <w:right w:val="single" w:sz="4" w:space="0" w:color="auto"/>
            </w:tcBorders>
            <w:hideMark/>
          </w:tcPr>
          <w:p w14:paraId="0D5B2C89" w14:textId="77777777" w:rsidR="00B259FA" w:rsidRPr="00020619" w:rsidRDefault="00B259FA" w:rsidP="00BB34DD">
            <w:pPr>
              <w:pStyle w:val="TAH"/>
              <w:keepNext w:val="0"/>
              <w:snapToGrid w:val="0"/>
            </w:pPr>
            <w:r w:rsidRPr="00020619">
              <w:t>Comment</w:t>
            </w:r>
          </w:p>
        </w:tc>
      </w:tr>
      <w:tr w:rsidR="00B259FA" w:rsidRPr="00020619" w14:paraId="6622342A" w14:textId="77777777" w:rsidTr="00BB34DD">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05F09292" w14:textId="77777777" w:rsidR="00B259FA" w:rsidRPr="00020619" w:rsidRDefault="00B259FA" w:rsidP="00BB34DD">
            <w:pPr>
              <w:pStyle w:val="TAL"/>
            </w:pPr>
            <w:r w:rsidRPr="00020619">
              <w:lastRenderedPageBreak/>
              <w:t>Initial condition</w:t>
            </w:r>
          </w:p>
        </w:tc>
        <w:tc>
          <w:tcPr>
            <w:tcW w:w="0" w:type="auto"/>
            <w:tcBorders>
              <w:top w:val="single" w:sz="4" w:space="0" w:color="auto"/>
              <w:left w:val="single" w:sz="4" w:space="0" w:color="auto"/>
              <w:bottom w:val="single" w:sz="4" w:space="0" w:color="auto"/>
              <w:right w:val="single" w:sz="4" w:space="0" w:color="auto"/>
            </w:tcBorders>
            <w:hideMark/>
          </w:tcPr>
          <w:p w14:paraId="7933991E" w14:textId="77777777" w:rsidR="00B259FA" w:rsidRPr="00020619" w:rsidRDefault="00B259FA" w:rsidP="00BB34DD">
            <w:pPr>
              <w:pStyle w:val="TAL"/>
            </w:pPr>
            <w:r w:rsidRPr="00020619">
              <w:t>Active cell</w:t>
            </w:r>
          </w:p>
        </w:tc>
        <w:tc>
          <w:tcPr>
            <w:tcW w:w="0" w:type="auto"/>
            <w:tcBorders>
              <w:top w:val="single" w:sz="4" w:space="0" w:color="auto"/>
              <w:left w:val="single" w:sz="4" w:space="0" w:color="auto"/>
              <w:bottom w:val="single" w:sz="4" w:space="0" w:color="auto"/>
              <w:right w:val="single" w:sz="4" w:space="0" w:color="auto"/>
            </w:tcBorders>
          </w:tcPr>
          <w:p w14:paraId="4B8608F0"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011AE89" w14:textId="77777777" w:rsidR="00B259FA" w:rsidRPr="00020619" w:rsidRDefault="00B259FA" w:rsidP="00BB34DD">
            <w:pPr>
              <w:pStyle w:val="TAC"/>
              <w:tabs>
                <w:tab w:val="center" w:pos="666"/>
                <w:tab w:val="left" w:pos="1299"/>
              </w:tabs>
              <w:jc w:val="left"/>
              <w:rPr>
                <w:lang w:eastAsia="zh-CN"/>
              </w:rPr>
            </w:pPr>
            <w:r w:rsidRPr="00020619">
              <w:rPr>
                <w:lang w:eastAsia="zh-CN"/>
              </w:rPr>
              <w:tab/>
              <w:t>1, 2, 3, 4</w:t>
            </w:r>
            <w:r w:rsidRPr="00020619">
              <w:rPr>
                <w:lang w:eastAsia="zh-CN"/>
              </w:rPr>
              <w:tab/>
            </w:r>
          </w:p>
        </w:tc>
        <w:tc>
          <w:tcPr>
            <w:tcW w:w="0" w:type="auto"/>
            <w:tcBorders>
              <w:top w:val="single" w:sz="4" w:space="0" w:color="auto"/>
              <w:left w:val="single" w:sz="4" w:space="0" w:color="auto"/>
              <w:bottom w:val="single" w:sz="4" w:space="0" w:color="auto"/>
              <w:right w:val="single" w:sz="4" w:space="0" w:color="auto"/>
            </w:tcBorders>
            <w:hideMark/>
          </w:tcPr>
          <w:p w14:paraId="7161A551" w14:textId="77777777" w:rsidR="00B259FA" w:rsidRPr="00020619" w:rsidRDefault="00B259FA" w:rsidP="00BB34DD">
            <w:pPr>
              <w:pStyle w:val="TAC"/>
            </w:pPr>
            <w:r w:rsidRPr="00020619">
              <w:t>Cell1</w:t>
            </w:r>
          </w:p>
        </w:tc>
        <w:tc>
          <w:tcPr>
            <w:tcW w:w="0" w:type="auto"/>
            <w:tcBorders>
              <w:top w:val="single" w:sz="4" w:space="0" w:color="auto"/>
              <w:left w:val="single" w:sz="4" w:space="0" w:color="auto"/>
              <w:bottom w:val="nil"/>
              <w:right w:val="single" w:sz="4" w:space="0" w:color="auto"/>
            </w:tcBorders>
            <w:shd w:val="clear" w:color="auto" w:fill="auto"/>
            <w:hideMark/>
          </w:tcPr>
          <w:p w14:paraId="4A1015D4" w14:textId="77777777" w:rsidR="00B259FA" w:rsidRPr="00020619" w:rsidRDefault="00B259FA" w:rsidP="00BB34DD">
            <w:pPr>
              <w:pStyle w:val="TAC"/>
            </w:pPr>
            <w:r w:rsidRPr="00020619">
              <w:rPr>
                <w:lang w:eastAsia="zh-CN"/>
              </w:rPr>
              <w:t>The UE camps on cell 1 in the initial phase</w:t>
            </w:r>
          </w:p>
        </w:tc>
      </w:tr>
      <w:tr w:rsidR="00B259FA" w:rsidRPr="00020619" w14:paraId="7DAD0967"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9381A68" w14:textId="77777777" w:rsidR="00B259FA" w:rsidRPr="00020619" w:rsidRDefault="00B259FA" w:rsidP="00BB34DD">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859D7E2" w14:textId="77777777" w:rsidR="00B259FA" w:rsidRPr="00020619" w:rsidRDefault="00B259FA" w:rsidP="00BB34DD">
            <w:pPr>
              <w:pStyle w:val="TAL"/>
            </w:pPr>
            <w:r w:rsidRPr="00020619">
              <w:t>Neighbour cells</w:t>
            </w:r>
          </w:p>
        </w:tc>
        <w:tc>
          <w:tcPr>
            <w:tcW w:w="0" w:type="auto"/>
            <w:tcBorders>
              <w:top w:val="single" w:sz="4" w:space="0" w:color="auto"/>
              <w:left w:val="single" w:sz="4" w:space="0" w:color="auto"/>
              <w:bottom w:val="single" w:sz="4" w:space="0" w:color="auto"/>
              <w:right w:val="single" w:sz="4" w:space="0" w:color="auto"/>
            </w:tcBorders>
          </w:tcPr>
          <w:p w14:paraId="79BBB33E"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30D84FEE"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757F216B" w14:textId="77777777" w:rsidR="00B259FA" w:rsidRPr="00020619" w:rsidRDefault="00B259FA" w:rsidP="00BB34DD">
            <w:pPr>
              <w:pStyle w:val="TAC"/>
            </w:pPr>
            <w:r w:rsidRPr="00020619">
              <w:t>Cell2</w:t>
            </w:r>
          </w:p>
        </w:tc>
        <w:tc>
          <w:tcPr>
            <w:tcW w:w="0" w:type="auto"/>
            <w:tcBorders>
              <w:top w:val="nil"/>
              <w:left w:val="single" w:sz="4" w:space="0" w:color="auto"/>
              <w:bottom w:val="single" w:sz="4" w:space="0" w:color="auto"/>
              <w:right w:val="single" w:sz="4" w:space="0" w:color="auto"/>
            </w:tcBorders>
            <w:shd w:val="clear" w:color="auto" w:fill="auto"/>
            <w:hideMark/>
          </w:tcPr>
          <w:p w14:paraId="2931FC69" w14:textId="77777777" w:rsidR="00B259FA" w:rsidRPr="00020619" w:rsidRDefault="00B259FA" w:rsidP="00BB34DD">
            <w:pPr>
              <w:pStyle w:val="TAC"/>
            </w:pPr>
          </w:p>
        </w:tc>
      </w:tr>
      <w:tr w:rsidR="00B259FA" w:rsidRPr="00020619" w14:paraId="5BF8897B" w14:textId="77777777" w:rsidTr="00BB34DD">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724EBCA3" w14:textId="77777777" w:rsidR="00B259FA" w:rsidRPr="00020619" w:rsidRDefault="00B259FA" w:rsidP="00BB34DD">
            <w:pPr>
              <w:pStyle w:val="TAL"/>
            </w:pPr>
            <w:r w:rsidRPr="00020619">
              <w:t>T</w:t>
            </w:r>
            <w:r w:rsidRPr="00020619">
              <w:rPr>
                <w:lang w:eastAsia="zh-CN"/>
              </w:rPr>
              <w:t>1</w:t>
            </w:r>
            <w:r w:rsidRPr="00020619">
              <w:t xml:space="preserve"> end condition</w:t>
            </w:r>
          </w:p>
        </w:tc>
        <w:tc>
          <w:tcPr>
            <w:tcW w:w="0" w:type="auto"/>
            <w:tcBorders>
              <w:top w:val="single" w:sz="4" w:space="0" w:color="auto"/>
              <w:left w:val="single" w:sz="4" w:space="0" w:color="auto"/>
              <w:bottom w:val="single" w:sz="4" w:space="0" w:color="auto"/>
              <w:right w:val="single" w:sz="4" w:space="0" w:color="auto"/>
            </w:tcBorders>
            <w:hideMark/>
          </w:tcPr>
          <w:p w14:paraId="51A79BBF" w14:textId="77777777" w:rsidR="00B259FA" w:rsidRPr="00020619" w:rsidRDefault="00B259FA" w:rsidP="00BB34DD">
            <w:pPr>
              <w:pStyle w:val="TAL"/>
            </w:pPr>
            <w:r w:rsidRPr="00020619">
              <w:t>Active cell</w:t>
            </w:r>
          </w:p>
        </w:tc>
        <w:tc>
          <w:tcPr>
            <w:tcW w:w="0" w:type="auto"/>
            <w:tcBorders>
              <w:top w:val="single" w:sz="4" w:space="0" w:color="auto"/>
              <w:left w:val="single" w:sz="4" w:space="0" w:color="auto"/>
              <w:bottom w:val="single" w:sz="4" w:space="0" w:color="auto"/>
              <w:right w:val="single" w:sz="4" w:space="0" w:color="auto"/>
            </w:tcBorders>
          </w:tcPr>
          <w:p w14:paraId="260EC2D5"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1F55340E"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2BACC4A" w14:textId="77777777" w:rsidR="00B259FA" w:rsidRPr="00020619" w:rsidRDefault="00B259FA" w:rsidP="00BB34DD">
            <w:pPr>
              <w:pStyle w:val="TAC"/>
            </w:pPr>
            <w:r w:rsidRPr="00020619">
              <w:t>Cell</w:t>
            </w:r>
            <w:r w:rsidRPr="00020619">
              <w:rPr>
                <w:lang w:eastAsia="zh-CN"/>
              </w:rPr>
              <w:t>2</w:t>
            </w:r>
          </w:p>
        </w:tc>
        <w:tc>
          <w:tcPr>
            <w:tcW w:w="0" w:type="auto"/>
            <w:tcBorders>
              <w:top w:val="single" w:sz="4" w:space="0" w:color="auto"/>
              <w:left w:val="single" w:sz="4" w:space="0" w:color="auto"/>
              <w:bottom w:val="nil"/>
              <w:right w:val="single" w:sz="4" w:space="0" w:color="auto"/>
            </w:tcBorders>
            <w:shd w:val="clear" w:color="auto" w:fill="auto"/>
            <w:hideMark/>
          </w:tcPr>
          <w:p w14:paraId="733BE622" w14:textId="77777777" w:rsidR="00B259FA" w:rsidRPr="00020619" w:rsidRDefault="00B259FA" w:rsidP="00BB34DD">
            <w:pPr>
              <w:pStyle w:val="TAC"/>
            </w:pPr>
            <w:r w:rsidRPr="00020619">
              <w:rPr>
                <w:lang w:eastAsia="zh-CN"/>
              </w:rPr>
              <w:t>The UE reselects to cell 2 during T1 period</w:t>
            </w:r>
          </w:p>
        </w:tc>
      </w:tr>
      <w:tr w:rsidR="00B259FA" w:rsidRPr="00020619" w14:paraId="5D0E530B"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8BF1982" w14:textId="77777777" w:rsidR="00B259FA" w:rsidRPr="00020619" w:rsidRDefault="00B259FA" w:rsidP="00BB34DD">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6428AAA" w14:textId="77777777" w:rsidR="00B259FA" w:rsidRPr="00020619" w:rsidRDefault="00B259FA" w:rsidP="00BB34DD">
            <w:pPr>
              <w:pStyle w:val="TAL"/>
            </w:pPr>
            <w:r w:rsidRPr="00020619">
              <w:t>Neighbour cells</w:t>
            </w:r>
          </w:p>
        </w:tc>
        <w:tc>
          <w:tcPr>
            <w:tcW w:w="0" w:type="auto"/>
            <w:tcBorders>
              <w:top w:val="single" w:sz="4" w:space="0" w:color="auto"/>
              <w:left w:val="single" w:sz="4" w:space="0" w:color="auto"/>
              <w:bottom w:val="single" w:sz="4" w:space="0" w:color="auto"/>
              <w:right w:val="single" w:sz="4" w:space="0" w:color="auto"/>
            </w:tcBorders>
          </w:tcPr>
          <w:p w14:paraId="41CE4797"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19D4FAA"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B05DE23" w14:textId="77777777" w:rsidR="00B259FA" w:rsidRPr="00020619" w:rsidRDefault="00B259FA" w:rsidP="00BB34DD">
            <w:pPr>
              <w:pStyle w:val="TAC"/>
            </w:pPr>
            <w:r w:rsidRPr="00020619">
              <w:t>Cell</w:t>
            </w:r>
            <w:r w:rsidRPr="00020619">
              <w:rPr>
                <w:lang w:eastAsia="zh-CN"/>
              </w:rPr>
              <w:t>1</w:t>
            </w:r>
          </w:p>
        </w:tc>
        <w:tc>
          <w:tcPr>
            <w:tcW w:w="0" w:type="auto"/>
            <w:tcBorders>
              <w:top w:val="nil"/>
              <w:left w:val="single" w:sz="4" w:space="0" w:color="auto"/>
              <w:bottom w:val="single" w:sz="4" w:space="0" w:color="auto"/>
              <w:right w:val="single" w:sz="4" w:space="0" w:color="auto"/>
            </w:tcBorders>
            <w:shd w:val="clear" w:color="auto" w:fill="auto"/>
            <w:hideMark/>
          </w:tcPr>
          <w:p w14:paraId="1B27B318" w14:textId="77777777" w:rsidR="00B259FA" w:rsidRPr="00020619" w:rsidRDefault="00B259FA" w:rsidP="00BB34DD">
            <w:pPr>
              <w:pStyle w:val="TAC"/>
            </w:pPr>
          </w:p>
        </w:tc>
      </w:tr>
      <w:tr w:rsidR="00B259FA" w:rsidRPr="00020619" w14:paraId="6CAA14A9" w14:textId="77777777" w:rsidTr="00BB34DD">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0994B719" w14:textId="77777777" w:rsidR="00B259FA" w:rsidRPr="00020619" w:rsidRDefault="00B259FA" w:rsidP="00BB34DD">
            <w:pPr>
              <w:pStyle w:val="TAL"/>
            </w:pPr>
            <w:r w:rsidRPr="00020619">
              <w:t>Final condition</w:t>
            </w:r>
          </w:p>
        </w:tc>
        <w:tc>
          <w:tcPr>
            <w:tcW w:w="0" w:type="auto"/>
            <w:tcBorders>
              <w:top w:val="single" w:sz="4" w:space="0" w:color="auto"/>
              <w:left w:val="single" w:sz="4" w:space="0" w:color="auto"/>
              <w:bottom w:val="single" w:sz="4" w:space="0" w:color="auto"/>
              <w:right w:val="single" w:sz="4" w:space="0" w:color="auto"/>
            </w:tcBorders>
            <w:hideMark/>
          </w:tcPr>
          <w:p w14:paraId="2940F55A" w14:textId="77777777" w:rsidR="00B259FA" w:rsidRPr="00020619" w:rsidRDefault="00B259FA" w:rsidP="00BB34DD">
            <w:pPr>
              <w:pStyle w:val="TAL"/>
            </w:pPr>
            <w:r w:rsidRPr="00020619">
              <w:t>Active cell</w:t>
            </w:r>
          </w:p>
        </w:tc>
        <w:tc>
          <w:tcPr>
            <w:tcW w:w="0" w:type="auto"/>
            <w:tcBorders>
              <w:top w:val="single" w:sz="4" w:space="0" w:color="auto"/>
              <w:left w:val="single" w:sz="4" w:space="0" w:color="auto"/>
              <w:bottom w:val="single" w:sz="4" w:space="0" w:color="auto"/>
              <w:right w:val="single" w:sz="4" w:space="0" w:color="auto"/>
            </w:tcBorders>
          </w:tcPr>
          <w:p w14:paraId="3C114B2C"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E7DA9C7"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5E72C7B" w14:textId="77777777" w:rsidR="00B259FA" w:rsidRPr="00020619" w:rsidRDefault="00B259FA" w:rsidP="00BB34DD">
            <w:pPr>
              <w:pStyle w:val="TAC"/>
            </w:pPr>
            <w:r w:rsidRPr="00020619">
              <w:t>Cell1</w:t>
            </w:r>
          </w:p>
        </w:tc>
        <w:tc>
          <w:tcPr>
            <w:tcW w:w="0" w:type="auto"/>
            <w:tcBorders>
              <w:top w:val="single" w:sz="4" w:space="0" w:color="auto"/>
              <w:left w:val="single" w:sz="4" w:space="0" w:color="auto"/>
              <w:bottom w:val="nil"/>
              <w:right w:val="single" w:sz="4" w:space="0" w:color="auto"/>
            </w:tcBorders>
            <w:shd w:val="clear" w:color="auto" w:fill="auto"/>
            <w:hideMark/>
          </w:tcPr>
          <w:p w14:paraId="00A247D3" w14:textId="77777777" w:rsidR="00B259FA" w:rsidRPr="00020619" w:rsidRDefault="00B259FA" w:rsidP="00BB34DD">
            <w:pPr>
              <w:pStyle w:val="TAC"/>
            </w:pPr>
            <w:r w:rsidRPr="00020619">
              <w:rPr>
                <w:lang w:eastAsia="zh-CN"/>
              </w:rPr>
              <w:t>The UE reselects to cell 1 during T2 period</w:t>
            </w:r>
          </w:p>
        </w:tc>
      </w:tr>
      <w:tr w:rsidR="00B259FA" w:rsidRPr="00020619" w14:paraId="4542D878"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3E77B46" w14:textId="77777777" w:rsidR="00B259FA" w:rsidRPr="00020619" w:rsidRDefault="00B259FA" w:rsidP="00BB34DD">
            <w:pPr>
              <w:pStyle w:val="TAL"/>
            </w:pPr>
          </w:p>
        </w:tc>
        <w:tc>
          <w:tcPr>
            <w:tcW w:w="0" w:type="auto"/>
            <w:tcBorders>
              <w:top w:val="single" w:sz="4" w:space="0" w:color="auto"/>
              <w:left w:val="single" w:sz="4" w:space="0" w:color="auto"/>
              <w:bottom w:val="single" w:sz="4" w:space="0" w:color="auto"/>
              <w:right w:val="single" w:sz="4" w:space="0" w:color="auto"/>
            </w:tcBorders>
            <w:hideMark/>
          </w:tcPr>
          <w:p w14:paraId="727116C0" w14:textId="77777777" w:rsidR="00B259FA" w:rsidRPr="00020619" w:rsidRDefault="00B259FA" w:rsidP="00BB34DD">
            <w:pPr>
              <w:pStyle w:val="TAL"/>
            </w:pPr>
            <w:r w:rsidRPr="00020619">
              <w:t>Neighbour cells</w:t>
            </w:r>
          </w:p>
        </w:tc>
        <w:tc>
          <w:tcPr>
            <w:tcW w:w="0" w:type="auto"/>
            <w:tcBorders>
              <w:top w:val="single" w:sz="4" w:space="0" w:color="auto"/>
              <w:left w:val="single" w:sz="4" w:space="0" w:color="auto"/>
              <w:bottom w:val="single" w:sz="4" w:space="0" w:color="auto"/>
              <w:right w:val="single" w:sz="4" w:space="0" w:color="auto"/>
            </w:tcBorders>
          </w:tcPr>
          <w:p w14:paraId="7782BA49"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D316A25"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1BC1EF60" w14:textId="77777777" w:rsidR="00B259FA" w:rsidRPr="00020619" w:rsidRDefault="00B259FA" w:rsidP="00BB34DD">
            <w:pPr>
              <w:pStyle w:val="TAC"/>
              <w:rPr>
                <w:lang w:eastAsia="zh-CN"/>
              </w:rPr>
            </w:pPr>
            <w:r w:rsidRPr="00020619">
              <w:rPr>
                <w:lang w:eastAsia="zh-CN"/>
              </w:rPr>
              <w:t>Cell2</w:t>
            </w:r>
          </w:p>
        </w:tc>
        <w:tc>
          <w:tcPr>
            <w:tcW w:w="0" w:type="auto"/>
            <w:tcBorders>
              <w:top w:val="nil"/>
              <w:left w:val="single" w:sz="4" w:space="0" w:color="auto"/>
              <w:bottom w:val="single" w:sz="4" w:space="0" w:color="auto"/>
              <w:right w:val="single" w:sz="4" w:space="0" w:color="auto"/>
            </w:tcBorders>
            <w:shd w:val="clear" w:color="auto" w:fill="auto"/>
            <w:hideMark/>
          </w:tcPr>
          <w:p w14:paraId="7A08F8EF" w14:textId="77777777" w:rsidR="00B259FA" w:rsidRPr="00020619" w:rsidRDefault="00B259FA" w:rsidP="00BB34DD">
            <w:pPr>
              <w:pStyle w:val="TAC"/>
            </w:pPr>
          </w:p>
        </w:tc>
      </w:tr>
      <w:tr w:rsidR="00B259FA" w:rsidRPr="00020619" w14:paraId="41371D9B"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773FF2" w14:textId="77777777" w:rsidR="00B259FA" w:rsidRPr="00020619" w:rsidRDefault="00B259FA" w:rsidP="00BB34DD">
            <w:pPr>
              <w:pStyle w:val="TAL"/>
              <w:rPr>
                <w:lang w:val="it-IT"/>
              </w:rPr>
            </w:pPr>
            <w:r w:rsidRPr="00020619">
              <w:rPr>
                <w:rFonts w:cs="v4.2.0"/>
                <w:bCs/>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69DD0446" w14:textId="77777777" w:rsidR="00B259FA" w:rsidRPr="00020619" w:rsidRDefault="00B259FA" w:rsidP="00BB34DD">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5EF9D7B5" w14:textId="77777777" w:rsidR="00B259FA" w:rsidRPr="00020619" w:rsidRDefault="00B259FA" w:rsidP="00BB34DD">
            <w:pPr>
              <w:pStyle w:val="TAC"/>
              <w:rPr>
                <w:rFonts w:cs="v4.2.0"/>
                <w:bCs/>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1D51245" w14:textId="77777777" w:rsidR="00B259FA" w:rsidRPr="00020619" w:rsidRDefault="00B259FA" w:rsidP="00BB34DD">
            <w:pPr>
              <w:pStyle w:val="TAC"/>
            </w:pPr>
            <w:r w:rsidRPr="00020619">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562AC0E6" w14:textId="77777777" w:rsidR="00B259FA" w:rsidRPr="00020619" w:rsidRDefault="00B259FA" w:rsidP="00BB34DD">
            <w:pPr>
              <w:pStyle w:val="TAC"/>
            </w:pPr>
          </w:p>
        </w:tc>
      </w:tr>
      <w:tr w:rsidR="00B259FA" w:rsidRPr="00020619" w14:paraId="2C052449" w14:textId="77777777" w:rsidTr="00BB34DD">
        <w:trPr>
          <w:cantSplit/>
          <w:trHeight w:val="18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7A77AC48" w14:textId="77777777" w:rsidR="00B259FA" w:rsidRPr="00020619" w:rsidRDefault="00B259FA" w:rsidP="00BB34DD">
            <w:pPr>
              <w:pStyle w:val="TAL"/>
            </w:pPr>
            <w:r w:rsidRPr="00020619">
              <w:t>Time offset between cells</w:t>
            </w:r>
          </w:p>
        </w:tc>
        <w:tc>
          <w:tcPr>
            <w:tcW w:w="0" w:type="auto"/>
            <w:vMerge w:val="restart"/>
            <w:tcBorders>
              <w:top w:val="single" w:sz="4" w:space="0" w:color="auto"/>
              <w:left w:val="single" w:sz="4" w:space="0" w:color="auto"/>
              <w:bottom w:val="single" w:sz="4" w:space="0" w:color="auto"/>
              <w:right w:val="single" w:sz="4" w:space="0" w:color="auto"/>
            </w:tcBorders>
          </w:tcPr>
          <w:p w14:paraId="5C19325A"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4DAD8BA0" w14:textId="77777777" w:rsidR="00B259FA" w:rsidRPr="00020619" w:rsidRDefault="00B259FA" w:rsidP="00BB34DD">
            <w:pPr>
              <w:pStyle w:val="TAC"/>
              <w:rPr>
                <w:rFonts w:cs="v4.2.0"/>
              </w:rPr>
            </w:pPr>
            <w:r w:rsidRPr="00020619">
              <w:rPr>
                <w:lang w:eastAsia="zh-CN"/>
              </w:rPr>
              <w:t>1, 4</w:t>
            </w:r>
          </w:p>
        </w:tc>
        <w:tc>
          <w:tcPr>
            <w:tcW w:w="0" w:type="auto"/>
            <w:tcBorders>
              <w:top w:val="single" w:sz="4" w:space="0" w:color="auto"/>
              <w:left w:val="single" w:sz="4" w:space="0" w:color="auto"/>
              <w:bottom w:val="single" w:sz="4" w:space="0" w:color="auto"/>
              <w:right w:val="single" w:sz="4" w:space="0" w:color="auto"/>
            </w:tcBorders>
            <w:hideMark/>
          </w:tcPr>
          <w:p w14:paraId="15D2464E" w14:textId="77777777" w:rsidR="00B259FA" w:rsidRPr="00020619" w:rsidRDefault="00B259FA" w:rsidP="00BB34DD">
            <w:pPr>
              <w:pStyle w:val="TAC"/>
            </w:pPr>
            <w:r w:rsidRPr="00020619">
              <w:rPr>
                <w:rFonts w:cs="v4.2.0"/>
              </w:rPr>
              <w:t xml:space="preserve">3 </w:t>
            </w:r>
            <w:proofErr w:type="spellStart"/>
            <w:r w:rsidRPr="00020619">
              <w:rPr>
                <w:rFonts w:cs="v4.2.0"/>
              </w:rPr>
              <w:t>ms</w:t>
            </w:r>
            <w:proofErr w:type="spellEnd"/>
          </w:p>
        </w:tc>
        <w:tc>
          <w:tcPr>
            <w:tcW w:w="0" w:type="auto"/>
            <w:tcBorders>
              <w:top w:val="single" w:sz="4" w:space="0" w:color="auto"/>
              <w:left w:val="single" w:sz="4" w:space="0" w:color="auto"/>
              <w:bottom w:val="single" w:sz="4" w:space="0" w:color="auto"/>
              <w:right w:val="single" w:sz="4" w:space="0" w:color="auto"/>
            </w:tcBorders>
            <w:hideMark/>
          </w:tcPr>
          <w:p w14:paraId="3EDFD542" w14:textId="77777777" w:rsidR="00B259FA" w:rsidRPr="00020619" w:rsidRDefault="00B259FA" w:rsidP="00BB34DD">
            <w:pPr>
              <w:pStyle w:val="TAC"/>
            </w:pPr>
            <w:r w:rsidRPr="00020619">
              <w:rPr>
                <w:rFonts w:cs="v4.2.0"/>
              </w:rPr>
              <w:t>Asynchronous cells</w:t>
            </w:r>
          </w:p>
        </w:tc>
      </w:tr>
      <w:tr w:rsidR="00B259FA" w:rsidRPr="00020619" w14:paraId="48DCA5EE" w14:textId="77777777" w:rsidTr="00BB34DD">
        <w:trPr>
          <w:cantSplit/>
          <w:trHeight w:val="187"/>
          <w:jc w:val="center"/>
        </w:trPr>
        <w:tc>
          <w:tcPr>
            <w:tcW w:w="0" w:type="auto"/>
            <w:gridSpan w:val="2"/>
            <w:tcBorders>
              <w:top w:val="nil"/>
              <w:left w:val="single" w:sz="4" w:space="0" w:color="auto"/>
              <w:bottom w:val="nil"/>
              <w:right w:val="single" w:sz="4" w:space="0" w:color="auto"/>
            </w:tcBorders>
            <w:shd w:val="clear" w:color="auto" w:fill="auto"/>
            <w:hideMark/>
          </w:tcPr>
          <w:p w14:paraId="5C4DE028" w14:textId="77777777" w:rsidR="00B259FA" w:rsidRPr="00020619" w:rsidRDefault="00B259FA" w:rsidP="00BB34DD">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329D3DFE"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55FFC7C" w14:textId="77777777" w:rsidR="00B259FA" w:rsidRPr="00020619" w:rsidRDefault="00B259FA" w:rsidP="00BB34DD">
            <w:pPr>
              <w:pStyle w:val="TAC"/>
              <w:rPr>
                <w:lang w:eastAsia="zh-CN"/>
              </w:rPr>
            </w:pPr>
            <w:r w:rsidRPr="00020619">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5E65F843"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8F20CAB" w14:textId="77777777" w:rsidR="00B259FA" w:rsidRPr="00020619" w:rsidRDefault="00B259FA" w:rsidP="00BB34DD">
            <w:pPr>
              <w:pStyle w:val="TAC"/>
              <w:rPr>
                <w:rFonts w:cs="v4.2.0"/>
              </w:rPr>
            </w:pPr>
            <w:r w:rsidRPr="00020619">
              <w:rPr>
                <w:rFonts w:cs="v4.2.0"/>
              </w:rPr>
              <w:t>Synchronous cells</w:t>
            </w:r>
          </w:p>
        </w:tc>
      </w:tr>
      <w:tr w:rsidR="00B259FA" w:rsidRPr="00020619" w14:paraId="3914AA43" w14:textId="77777777" w:rsidTr="00BB34DD">
        <w:trPr>
          <w:cantSplit/>
          <w:trHeight w:val="187"/>
          <w:jc w:val="center"/>
        </w:trPr>
        <w:tc>
          <w:tcPr>
            <w:tcW w:w="0" w:type="auto"/>
            <w:gridSpan w:val="2"/>
            <w:tcBorders>
              <w:top w:val="nil"/>
              <w:left w:val="single" w:sz="4" w:space="0" w:color="auto"/>
              <w:bottom w:val="single" w:sz="4" w:space="0" w:color="auto"/>
              <w:right w:val="single" w:sz="4" w:space="0" w:color="auto"/>
            </w:tcBorders>
            <w:shd w:val="clear" w:color="auto" w:fill="auto"/>
            <w:hideMark/>
          </w:tcPr>
          <w:p w14:paraId="53D682F0" w14:textId="77777777" w:rsidR="00B259FA" w:rsidRPr="00020619" w:rsidRDefault="00B259FA" w:rsidP="00BB34DD">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676A051B"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952C76E" w14:textId="77777777" w:rsidR="00B259FA" w:rsidRPr="00020619" w:rsidRDefault="00B259FA" w:rsidP="00BB34DD">
            <w:pPr>
              <w:pStyle w:val="TAC"/>
              <w:rPr>
                <w:lang w:eastAsia="zh-CN"/>
              </w:rPr>
            </w:pPr>
            <w:r w:rsidRPr="00020619">
              <w:rPr>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27B9B302"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1A152AB9" w14:textId="77777777" w:rsidR="00B259FA" w:rsidRPr="00020619" w:rsidRDefault="00B259FA" w:rsidP="00BB34DD">
            <w:pPr>
              <w:pStyle w:val="TAC"/>
              <w:rPr>
                <w:rFonts w:cs="v4.2.0"/>
              </w:rPr>
            </w:pPr>
            <w:r w:rsidRPr="00020619">
              <w:rPr>
                <w:rFonts w:cs="v4.2.0"/>
              </w:rPr>
              <w:t>Synchronous cells</w:t>
            </w:r>
          </w:p>
        </w:tc>
      </w:tr>
      <w:tr w:rsidR="00B259FA" w:rsidRPr="00020619" w14:paraId="63E8FE38"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D4A8E0" w14:textId="77777777" w:rsidR="00B259FA" w:rsidRPr="00020619" w:rsidRDefault="00B259FA" w:rsidP="00BB34DD">
            <w:pPr>
              <w:pStyle w:val="TAL"/>
            </w:pPr>
            <w:r w:rsidRPr="00020619">
              <w:t>Access Barring Information</w:t>
            </w:r>
          </w:p>
        </w:tc>
        <w:tc>
          <w:tcPr>
            <w:tcW w:w="0" w:type="auto"/>
            <w:tcBorders>
              <w:top w:val="single" w:sz="4" w:space="0" w:color="auto"/>
              <w:left w:val="single" w:sz="4" w:space="0" w:color="auto"/>
              <w:bottom w:val="single" w:sz="4" w:space="0" w:color="auto"/>
              <w:right w:val="single" w:sz="4" w:space="0" w:color="auto"/>
            </w:tcBorders>
            <w:hideMark/>
          </w:tcPr>
          <w:p w14:paraId="415F7FBA" w14:textId="77777777" w:rsidR="00B259FA" w:rsidRPr="00020619" w:rsidRDefault="00B259FA" w:rsidP="00BB34DD">
            <w:pPr>
              <w:pStyle w:val="TAC"/>
            </w:pPr>
            <w:r w:rsidRPr="00020619">
              <w:rPr>
                <w:rFonts w:cs="v4.2.0"/>
              </w:rPr>
              <w:t>-</w:t>
            </w:r>
          </w:p>
        </w:tc>
        <w:tc>
          <w:tcPr>
            <w:tcW w:w="0" w:type="auto"/>
            <w:tcBorders>
              <w:top w:val="single" w:sz="4" w:space="0" w:color="auto"/>
              <w:left w:val="single" w:sz="4" w:space="0" w:color="auto"/>
              <w:bottom w:val="single" w:sz="4" w:space="0" w:color="auto"/>
              <w:right w:val="single" w:sz="4" w:space="0" w:color="auto"/>
            </w:tcBorders>
            <w:hideMark/>
          </w:tcPr>
          <w:p w14:paraId="07B3E10F" w14:textId="77777777" w:rsidR="00B259FA" w:rsidRPr="00020619" w:rsidRDefault="00B259FA" w:rsidP="00BB34DD">
            <w:pPr>
              <w:pStyle w:val="TAC"/>
              <w:rPr>
                <w:rFonts w:cs="v4.2.0"/>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1ACDB1CD" w14:textId="77777777" w:rsidR="00B259FA" w:rsidRPr="00020619" w:rsidRDefault="00B259FA" w:rsidP="00BB34DD">
            <w:pPr>
              <w:pStyle w:val="TAC"/>
            </w:pPr>
            <w:r w:rsidRPr="00020619">
              <w:rPr>
                <w:rFonts w:cs="v4.2.0"/>
              </w:rPr>
              <w:t>Not Sent</w:t>
            </w:r>
          </w:p>
        </w:tc>
        <w:tc>
          <w:tcPr>
            <w:tcW w:w="0" w:type="auto"/>
            <w:tcBorders>
              <w:top w:val="single" w:sz="4" w:space="0" w:color="auto"/>
              <w:left w:val="single" w:sz="4" w:space="0" w:color="auto"/>
              <w:bottom w:val="single" w:sz="4" w:space="0" w:color="auto"/>
              <w:right w:val="single" w:sz="4" w:space="0" w:color="auto"/>
            </w:tcBorders>
            <w:hideMark/>
          </w:tcPr>
          <w:p w14:paraId="602AC589" w14:textId="77777777" w:rsidR="00B259FA" w:rsidRPr="00020619" w:rsidRDefault="00B259FA" w:rsidP="00BB34DD">
            <w:pPr>
              <w:pStyle w:val="TAC"/>
            </w:pPr>
            <w:r w:rsidRPr="00020619">
              <w:rPr>
                <w:rFonts w:cs="v4.2.0"/>
              </w:rPr>
              <w:t>No additional delays in random access procedure.</w:t>
            </w:r>
          </w:p>
        </w:tc>
      </w:tr>
      <w:tr w:rsidR="00B259FA" w:rsidRPr="00020619" w14:paraId="134DD16D" w14:textId="77777777" w:rsidTr="00BB34DD">
        <w:trPr>
          <w:cantSplit/>
          <w:trHeight w:val="18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7C6DA84B" w14:textId="77777777" w:rsidR="00B259FA" w:rsidRPr="00020619" w:rsidRDefault="00B259FA" w:rsidP="00BB34DD">
            <w:pPr>
              <w:pStyle w:val="TAL"/>
              <w:rPr>
                <w:lang w:eastAsia="zh-CN"/>
              </w:rPr>
            </w:pPr>
            <w:r w:rsidRPr="00020619">
              <w:rPr>
                <w:lang w:eastAsia="zh-CN"/>
              </w:rPr>
              <w:t>SSB configuration</w:t>
            </w:r>
          </w:p>
        </w:tc>
        <w:tc>
          <w:tcPr>
            <w:tcW w:w="0" w:type="auto"/>
            <w:vMerge w:val="restart"/>
            <w:tcBorders>
              <w:top w:val="single" w:sz="4" w:space="0" w:color="auto"/>
              <w:left w:val="single" w:sz="4" w:space="0" w:color="auto"/>
              <w:bottom w:val="single" w:sz="4" w:space="0" w:color="auto"/>
              <w:right w:val="single" w:sz="4" w:space="0" w:color="auto"/>
            </w:tcBorders>
          </w:tcPr>
          <w:p w14:paraId="15DE526A" w14:textId="77777777" w:rsidR="00B259FA" w:rsidRPr="00020619" w:rsidRDefault="00B259FA" w:rsidP="00BB34DD">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0D0C6814"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30018A41" w14:textId="77777777" w:rsidR="00B259FA" w:rsidRPr="00020619" w:rsidRDefault="00B259FA" w:rsidP="00BB34DD">
            <w:pPr>
              <w:pStyle w:val="TAC"/>
              <w:rPr>
                <w:rFonts w:cs="v4.2.0"/>
              </w:rPr>
            </w:pPr>
            <w:r w:rsidRPr="00020619">
              <w:rPr>
                <w:rFonts w:cs="v4.2.0"/>
                <w:bCs/>
                <w:lang w:eastAsia="zh-CN"/>
              </w:rPr>
              <w:t>SSB.1 FR1</w:t>
            </w:r>
          </w:p>
        </w:tc>
        <w:tc>
          <w:tcPr>
            <w:tcW w:w="0" w:type="auto"/>
            <w:tcBorders>
              <w:top w:val="single" w:sz="4" w:space="0" w:color="auto"/>
              <w:left w:val="single" w:sz="4" w:space="0" w:color="auto"/>
              <w:bottom w:val="single" w:sz="4" w:space="0" w:color="auto"/>
              <w:right w:val="single" w:sz="4" w:space="0" w:color="auto"/>
            </w:tcBorders>
          </w:tcPr>
          <w:p w14:paraId="4621A1ED" w14:textId="77777777" w:rsidR="00B259FA" w:rsidRPr="00020619" w:rsidRDefault="00B259FA" w:rsidP="00BB34DD">
            <w:pPr>
              <w:pStyle w:val="TAC"/>
              <w:rPr>
                <w:rFonts w:cs="v4.2.0"/>
              </w:rPr>
            </w:pPr>
          </w:p>
        </w:tc>
      </w:tr>
      <w:tr w:rsidR="00B259FA" w:rsidRPr="00020619" w14:paraId="3FB51611" w14:textId="77777777" w:rsidTr="00BB34DD">
        <w:trPr>
          <w:cantSplit/>
          <w:trHeight w:val="187"/>
          <w:jc w:val="center"/>
        </w:trPr>
        <w:tc>
          <w:tcPr>
            <w:tcW w:w="0" w:type="auto"/>
            <w:gridSpan w:val="2"/>
            <w:tcBorders>
              <w:top w:val="nil"/>
              <w:left w:val="single" w:sz="4" w:space="0" w:color="auto"/>
              <w:bottom w:val="nil"/>
              <w:right w:val="single" w:sz="4" w:space="0" w:color="auto"/>
            </w:tcBorders>
            <w:shd w:val="clear" w:color="auto" w:fill="auto"/>
            <w:hideMark/>
          </w:tcPr>
          <w:p w14:paraId="2B67EB49" w14:textId="77777777" w:rsidR="00B259FA" w:rsidRPr="00020619" w:rsidRDefault="00B259FA" w:rsidP="00BB34DD">
            <w:pPr>
              <w:pStyle w:val="TAL"/>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4CBA1B32" w14:textId="77777777" w:rsidR="00B259FA" w:rsidRPr="00020619" w:rsidRDefault="00B259FA" w:rsidP="00BB34DD">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1AB2388A" w14:textId="77777777" w:rsidR="00B259FA" w:rsidRPr="00020619" w:rsidRDefault="00B259FA" w:rsidP="00BB34DD">
            <w:pPr>
              <w:pStyle w:val="TAC"/>
              <w:rPr>
                <w:rFonts w:cs="v4.2.0"/>
                <w:lang w:eastAsia="zh-CN"/>
              </w:rPr>
            </w:pPr>
            <w:r w:rsidRPr="00020619">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422FC4C6" w14:textId="77777777" w:rsidR="00B259FA" w:rsidRPr="00020619" w:rsidRDefault="00B259FA" w:rsidP="00BB34DD">
            <w:pPr>
              <w:pStyle w:val="TAC"/>
              <w:rPr>
                <w:rFonts w:cs="v4.2.0"/>
              </w:rPr>
            </w:pPr>
            <w:r w:rsidRPr="00020619">
              <w:rPr>
                <w:rFonts w:cs="v4.2.0"/>
                <w:bCs/>
                <w:lang w:eastAsia="zh-CN"/>
              </w:rPr>
              <w:t>SSB.1 FR1</w:t>
            </w:r>
          </w:p>
        </w:tc>
        <w:tc>
          <w:tcPr>
            <w:tcW w:w="0" w:type="auto"/>
            <w:tcBorders>
              <w:top w:val="single" w:sz="4" w:space="0" w:color="auto"/>
              <w:left w:val="single" w:sz="4" w:space="0" w:color="auto"/>
              <w:bottom w:val="single" w:sz="4" w:space="0" w:color="auto"/>
              <w:right w:val="single" w:sz="4" w:space="0" w:color="auto"/>
            </w:tcBorders>
          </w:tcPr>
          <w:p w14:paraId="3D9CB413" w14:textId="77777777" w:rsidR="00B259FA" w:rsidRPr="00020619" w:rsidRDefault="00B259FA" w:rsidP="00BB34DD">
            <w:pPr>
              <w:pStyle w:val="TAC"/>
              <w:rPr>
                <w:rFonts w:cs="v4.2.0"/>
              </w:rPr>
            </w:pPr>
          </w:p>
        </w:tc>
      </w:tr>
      <w:tr w:rsidR="00B259FA" w:rsidRPr="00020619" w14:paraId="6BF7DF68" w14:textId="77777777" w:rsidTr="00BB34DD">
        <w:trPr>
          <w:cantSplit/>
          <w:trHeight w:val="187"/>
          <w:jc w:val="center"/>
        </w:trPr>
        <w:tc>
          <w:tcPr>
            <w:tcW w:w="0" w:type="auto"/>
            <w:gridSpan w:val="2"/>
            <w:tcBorders>
              <w:top w:val="nil"/>
              <w:left w:val="single" w:sz="4" w:space="0" w:color="auto"/>
              <w:bottom w:val="single" w:sz="4" w:space="0" w:color="auto"/>
              <w:right w:val="single" w:sz="4" w:space="0" w:color="auto"/>
            </w:tcBorders>
            <w:shd w:val="clear" w:color="auto" w:fill="auto"/>
            <w:hideMark/>
          </w:tcPr>
          <w:p w14:paraId="211C69DD" w14:textId="77777777" w:rsidR="00B259FA" w:rsidRPr="00020619" w:rsidRDefault="00B259FA" w:rsidP="00BB34DD">
            <w:pPr>
              <w:pStyle w:val="TAL"/>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5A15F509" w14:textId="77777777" w:rsidR="00B259FA" w:rsidRPr="00020619" w:rsidRDefault="00B259FA" w:rsidP="00BB34DD">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17664B7D" w14:textId="77777777" w:rsidR="00B259FA" w:rsidRPr="00020619" w:rsidRDefault="00B259FA" w:rsidP="00BB34DD">
            <w:pPr>
              <w:pStyle w:val="TAC"/>
              <w:rPr>
                <w:rFonts w:cs="v4.2.0"/>
                <w:lang w:eastAsia="zh-CN"/>
              </w:rPr>
            </w:pPr>
            <w:r w:rsidRPr="00020619">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4A6ABF7E" w14:textId="77777777" w:rsidR="00B259FA" w:rsidRPr="00020619" w:rsidRDefault="00B259FA" w:rsidP="00BB34DD">
            <w:pPr>
              <w:pStyle w:val="TAC"/>
              <w:rPr>
                <w:rFonts w:cs="v4.2.0"/>
              </w:rPr>
            </w:pPr>
            <w:r w:rsidRPr="00020619">
              <w:rPr>
                <w:rFonts w:cs="v4.2.0"/>
                <w:bCs/>
                <w:lang w:eastAsia="zh-CN"/>
              </w:rPr>
              <w:t>SSB.1 RedCap FR1</w:t>
            </w:r>
          </w:p>
        </w:tc>
        <w:tc>
          <w:tcPr>
            <w:tcW w:w="0" w:type="auto"/>
            <w:tcBorders>
              <w:top w:val="single" w:sz="4" w:space="0" w:color="auto"/>
              <w:left w:val="single" w:sz="4" w:space="0" w:color="auto"/>
              <w:bottom w:val="single" w:sz="4" w:space="0" w:color="auto"/>
              <w:right w:val="single" w:sz="4" w:space="0" w:color="auto"/>
            </w:tcBorders>
          </w:tcPr>
          <w:p w14:paraId="7C4130BE" w14:textId="77777777" w:rsidR="00B259FA" w:rsidRPr="00020619" w:rsidRDefault="00B259FA" w:rsidP="00BB34DD">
            <w:pPr>
              <w:pStyle w:val="TAC"/>
              <w:rPr>
                <w:rFonts w:cs="v4.2.0"/>
              </w:rPr>
            </w:pPr>
          </w:p>
        </w:tc>
      </w:tr>
      <w:tr w:rsidR="00B259FA" w:rsidRPr="00020619" w14:paraId="12AC720C" w14:textId="77777777" w:rsidTr="00BB34DD">
        <w:trPr>
          <w:cantSplit/>
          <w:trHeight w:val="187"/>
          <w:jc w:val="center"/>
        </w:trPr>
        <w:tc>
          <w:tcPr>
            <w:tcW w:w="0" w:type="auto"/>
            <w:gridSpan w:val="2"/>
            <w:vMerge w:val="restart"/>
            <w:tcBorders>
              <w:top w:val="single" w:sz="4" w:space="0" w:color="auto"/>
              <w:left w:val="single" w:sz="4" w:space="0" w:color="auto"/>
              <w:right w:val="single" w:sz="4" w:space="0" w:color="auto"/>
            </w:tcBorders>
            <w:shd w:val="clear" w:color="auto" w:fill="auto"/>
            <w:hideMark/>
          </w:tcPr>
          <w:p w14:paraId="1F4298B0" w14:textId="77777777" w:rsidR="00B259FA" w:rsidRPr="00020619" w:rsidRDefault="00B259FA" w:rsidP="00BB34DD">
            <w:pPr>
              <w:pStyle w:val="TAL"/>
              <w:rPr>
                <w:rFonts w:cs="v4.2.0"/>
                <w:lang w:val="it-IT" w:eastAsia="zh-CN"/>
              </w:rPr>
            </w:pPr>
            <w:r w:rsidRPr="00020619">
              <w:rPr>
                <w:rFonts w:cs="v4.2.0"/>
                <w:lang w:val="it-IT" w:eastAsia="zh-CN"/>
              </w:rPr>
              <w:t>SMTC configuration</w:t>
            </w:r>
          </w:p>
        </w:tc>
        <w:tc>
          <w:tcPr>
            <w:tcW w:w="0" w:type="auto"/>
            <w:vMerge w:val="restart"/>
            <w:tcBorders>
              <w:top w:val="single" w:sz="4" w:space="0" w:color="auto"/>
              <w:left w:val="single" w:sz="4" w:space="0" w:color="auto"/>
              <w:bottom w:val="single" w:sz="4" w:space="0" w:color="auto"/>
              <w:right w:val="single" w:sz="4" w:space="0" w:color="auto"/>
            </w:tcBorders>
          </w:tcPr>
          <w:p w14:paraId="58E84DCF" w14:textId="77777777" w:rsidR="00B259FA" w:rsidRPr="00020619" w:rsidRDefault="00B259FA" w:rsidP="00BB34DD">
            <w:pPr>
              <w:pStyle w:val="TAC"/>
              <w:rPr>
                <w:lang w:val="it-IT" w:eastAsia="zh-CN"/>
              </w:rPr>
            </w:pPr>
          </w:p>
        </w:tc>
        <w:tc>
          <w:tcPr>
            <w:tcW w:w="0" w:type="auto"/>
            <w:vMerge w:val="restart"/>
            <w:tcBorders>
              <w:top w:val="single" w:sz="4" w:space="0" w:color="auto"/>
              <w:left w:val="single" w:sz="4" w:space="0" w:color="auto"/>
              <w:right w:val="single" w:sz="4" w:space="0" w:color="auto"/>
            </w:tcBorders>
            <w:hideMark/>
          </w:tcPr>
          <w:p w14:paraId="62FDEF0A" w14:textId="77777777" w:rsidR="00B259FA" w:rsidRPr="00020619" w:rsidRDefault="00B259FA" w:rsidP="00BB34DD">
            <w:pPr>
              <w:pStyle w:val="TAC"/>
              <w:rPr>
                <w:rFonts w:cs="v4.2.0"/>
                <w:bCs/>
                <w:lang w:eastAsia="zh-CN"/>
              </w:rPr>
            </w:pPr>
            <w:r w:rsidRPr="00020619">
              <w:rPr>
                <w:rFonts w:cs="v4.2.0"/>
                <w:bCs/>
                <w:lang w:eastAsia="zh-CN"/>
              </w:rPr>
              <w:t>1</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42C8419A" w14:textId="77777777" w:rsidR="00B259FA" w:rsidRPr="00020619" w:rsidRDefault="00B259FA" w:rsidP="00BB34DD">
            <w:pPr>
              <w:pStyle w:val="TAC"/>
              <w:rPr>
                <w:rFonts w:cs="v4.2.0"/>
                <w:bCs/>
                <w:lang w:eastAsia="zh-CN"/>
              </w:rPr>
            </w:pPr>
            <w:r w:rsidRPr="00020619">
              <w:rPr>
                <w:rFonts w:cs="v4.2.0"/>
                <w:bCs/>
                <w:lang w:eastAsia="zh-CN"/>
              </w:rPr>
              <w:t>SMTC.2</w:t>
            </w:r>
          </w:p>
        </w:tc>
        <w:tc>
          <w:tcPr>
            <w:tcW w:w="0" w:type="auto"/>
            <w:tcBorders>
              <w:top w:val="single" w:sz="4" w:space="0" w:color="auto"/>
              <w:left w:val="single" w:sz="4" w:space="0" w:color="auto"/>
              <w:bottom w:val="single" w:sz="4" w:space="0" w:color="auto"/>
              <w:right w:val="single" w:sz="4" w:space="0" w:color="auto"/>
            </w:tcBorders>
          </w:tcPr>
          <w:p w14:paraId="17898B29" w14:textId="77777777" w:rsidR="00B259FA" w:rsidRPr="00020619" w:rsidRDefault="00B259FA" w:rsidP="00BB34DD">
            <w:pPr>
              <w:pStyle w:val="TAC"/>
              <w:rPr>
                <w:rFonts w:cs="v4.2.0"/>
                <w:bCs/>
                <w:lang w:eastAsia="zh-CN"/>
              </w:rPr>
            </w:pPr>
            <w:r w:rsidRPr="00020619">
              <w:rPr>
                <w:rFonts w:cs="v4.2.0"/>
                <w:bCs/>
                <w:lang w:eastAsia="zh-CN"/>
              </w:rPr>
              <w:t>Configured in SIB2 of Cell 1</w:t>
            </w:r>
          </w:p>
        </w:tc>
      </w:tr>
      <w:tr w:rsidR="00B259FA" w:rsidRPr="00020619" w14:paraId="4A2747C9" w14:textId="77777777" w:rsidTr="00BB34DD">
        <w:trPr>
          <w:cantSplit/>
          <w:trHeight w:val="187"/>
          <w:jc w:val="center"/>
        </w:trPr>
        <w:tc>
          <w:tcPr>
            <w:tcW w:w="0" w:type="auto"/>
            <w:gridSpan w:val="2"/>
            <w:vMerge/>
            <w:tcBorders>
              <w:left w:val="single" w:sz="4" w:space="0" w:color="auto"/>
              <w:right w:val="single" w:sz="4" w:space="0" w:color="auto"/>
            </w:tcBorders>
            <w:shd w:val="clear" w:color="auto" w:fill="auto"/>
          </w:tcPr>
          <w:p w14:paraId="7C9FFB24" w14:textId="77777777" w:rsidR="00B259FA" w:rsidRPr="00020619" w:rsidRDefault="00B259FA" w:rsidP="00BB34DD">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tcPr>
          <w:p w14:paraId="20728A8B" w14:textId="77777777" w:rsidR="00B259FA" w:rsidRPr="00020619" w:rsidRDefault="00B259FA" w:rsidP="00BB34DD">
            <w:pPr>
              <w:pStyle w:val="TAC"/>
              <w:rPr>
                <w:lang w:val="it-IT" w:eastAsia="zh-CN"/>
              </w:rPr>
            </w:pPr>
          </w:p>
        </w:tc>
        <w:tc>
          <w:tcPr>
            <w:tcW w:w="0" w:type="auto"/>
            <w:vMerge/>
            <w:tcBorders>
              <w:left w:val="single" w:sz="4" w:space="0" w:color="auto"/>
              <w:bottom w:val="single" w:sz="4" w:space="0" w:color="auto"/>
              <w:right w:val="single" w:sz="4" w:space="0" w:color="auto"/>
            </w:tcBorders>
          </w:tcPr>
          <w:p w14:paraId="6539B0B7" w14:textId="77777777" w:rsidR="00B259FA" w:rsidRPr="00020619" w:rsidRDefault="00B259FA" w:rsidP="00BB34DD">
            <w:pPr>
              <w:pStyle w:val="TAC"/>
              <w:rPr>
                <w:rFonts w:cs="v4.2.0"/>
                <w:bCs/>
                <w:lang w:eastAsia="zh-CN"/>
              </w:rPr>
            </w:pPr>
          </w:p>
        </w:tc>
        <w:tc>
          <w:tcPr>
            <w:tcW w:w="0" w:type="auto"/>
            <w:tcBorders>
              <w:top w:val="single" w:sz="4" w:space="0" w:color="auto"/>
              <w:left w:val="single" w:sz="4" w:space="0" w:color="auto"/>
              <w:bottom w:val="single" w:sz="4" w:space="0" w:color="auto"/>
              <w:right w:val="single" w:sz="4" w:space="0" w:color="auto"/>
            </w:tcBorders>
          </w:tcPr>
          <w:p w14:paraId="713D3B7D" w14:textId="77777777" w:rsidR="00B259FA" w:rsidRPr="00020619" w:rsidRDefault="00B259FA" w:rsidP="00BB34DD">
            <w:pPr>
              <w:pStyle w:val="TAC"/>
              <w:rPr>
                <w:rFonts w:cs="v4.2.0"/>
                <w:bCs/>
                <w:lang w:eastAsia="zh-CN"/>
              </w:rPr>
            </w:pPr>
            <w:r w:rsidRPr="00020619">
              <w:rPr>
                <w:rFonts w:cs="v4.2.0"/>
                <w:bCs/>
                <w:lang w:eastAsia="zh-CN"/>
              </w:rPr>
              <w:t>SMTC.6</w:t>
            </w:r>
          </w:p>
        </w:tc>
        <w:tc>
          <w:tcPr>
            <w:tcW w:w="0" w:type="auto"/>
            <w:tcBorders>
              <w:top w:val="single" w:sz="4" w:space="0" w:color="auto"/>
              <w:left w:val="single" w:sz="4" w:space="0" w:color="auto"/>
              <w:bottom w:val="single" w:sz="4" w:space="0" w:color="auto"/>
              <w:right w:val="single" w:sz="4" w:space="0" w:color="auto"/>
            </w:tcBorders>
          </w:tcPr>
          <w:p w14:paraId="55201089" w14:textId="77777777" w:rsidR="00B259FA" w:rsidRPr="00020619" w:rsidRDefault="00B259FA" w:rsidP="00BB34DD">
            <w:pPr>
              <w:pStyle w:val="TAC"/>
              <w:rPr>
                <w:rFonts w:cs="v4.2.0"/>
                <w:bCs/>
                <w:lang w:eastAsia="zh-CN"/>
              </w:rPr>
            </w:pPr>
            <w:r w:rsidRPr="00020619">
              <w:rPr>
                <w:rFonts w:cs="v4.2.0"/>
                <w:bCs/>
                <w:lang w:eastAsia="zh-CN"/>
              </w:rPr>
              <w:t>Configured in SIB2 of Cell 2</w:t>
            </w:r>
          </w:p>
        </w:tc>
      </w:tr>
      <w:tr w:rsidR="00B259FA" w:rsidRPr="00020619" w14:paraId="2802AE12" w14:textId="77777777" w:rsidTr="00BB34DD">
        <w:trPr>
          <w:cantSplit/>
          <w:trHeight w:val="187"/>
          <w:jc w:val="center"/>
        </w:trPr>
        <w:tc>
          <w:tcPr>
            <w:tcW w:w="0" w:type="auto"/>
            <w:gridSpan w:val="2"/>
            <w:vMerge/>
            <w:tcBorders>
              <w:left w:val="single" w:sz="4" w:space="0" w:color="auto"/>
              <w:right w:val="single" w:sz="4" w:space="0" w:color="auto"/>
            </w:tcBorders>
            <w:shd w:val="clear" w:color="auto" w:fill="auto"/>
            <w:hideMark/>
          </w:tcPr>
          <w:p w14:paraId="5FF9D910" w14:textId="77777777" w:rsidR="00B259FA" w:rsidRPr="00020619" w:rsidRDefault="00B259FA" w:rsidP="00BB34DD">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0F091BFF" w14:textId="77777777" w:rsidR="00B259FA" w:rsidRPr="00020619" w:rsidRDefault="00B259FA" w:rsidP="00BB34DD">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6B83CFAA" w14:textId="77777777" w:rsidR="00B259FA" w:rsidRPr="00020619" w:rsidRDefault="00B259FA" w:rsidP="00BB34DD">
            <w:pPr>
              <w:pStyle w:val="TAC"/>
              <w:rPr>
                <w:rFonts w:cs="v4.2.0"/>
                <w:bCs/>
                <w:lang w:eastAsia="zh-CN"/>
              </w:rPr>
            </w:pPr>
            <w:r w:rsidRPr="00020619">
              <w:rPr>
                <w:rFonts w:cs="v4.2.0"/>
                <w:bCs/>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3AC29848" w14:textId="77777777" w:rsidR="00B259FA" w:rsidRPr="00020619" w:rsidRDefault="00B259FA" w:rsidP="00BB34DD">
            <w:pPr>
              <w:pStyle w:val="TAC"/>
              <w:rPr>
                <w:rFonts w:cs="v4.2.0"/>
                <w:bCs/>
                <w:lang w:eastAsia="zh-CN"/>
              </w:rPr>
            </w:pPr>
            <w:r w:rsidRPr="00020619">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5658CECF" w14:textId="77777777" w:rsidR="00B259FA" w:rsidRPr="00020619" w:rsidRDefault="00B259FA" w:rsidP="00BB34DD">
            <w:pPr>
              <w:pStyle w:val="TAC"/>
              <w:rPr>
                <w:rFonts w:cs="v4.2.0"/>
                <w:bCs/>
                <w:lang w:eastAsia="zh-CN"/>
              </w:rPr>
            </w:pPr>
          </w:p>
        </w:tc>
      </w:tr>
      <w:tr w:rsidR="00B259FA" w:rsidRPr="00020619" w14:paraId="051D71C1" w14:textId="77777777" w:rsidTr="00BB34DD">
        <w:trPr>
          <w:cantSplit/>
          <w:trHeight w:val="187"/>
          <w:jc w:val="center"/>
        </w:trPr>
        <w:tc>
          <w:tcPr>
            <w:tcW w:w="0" w:type="auto"/>
            <w:gridSpan w:val="2"/>
            <w:vMerge/>
            <w:tcBorders>
              <w:left w:val="single" w:sz="4" w:space="0" w:color="auto"/>
              <w:bottom w:val="single" w:sz="4" w:space="0" w:color="auto"/>
              <w:right w:val="single" w:sz="4" w:space="0" w:color="auto"/>
            </w:tcBorders>
            <w:shd w:val="clear" w:color="auto" w:fill="auto"/>
            <w:hideMark/>
          </w:tcPr>
          <w:p w14:paraId="09DCBE56" w14:textId="77777777" w:rsidR="00B259FA" w:rsidRPr="00020619" w:rsidRDefault="00B259FA" w:rsidP="00BB34DD">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747E9BE4" w14:textId="77777777" w:rsidR="00B259FA" w:rsidRPr="00020619" w:rsidRDefault="00B259FA" w:rsidP="00BB34DD">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382F71F0" w14:textId="77777777" w:rsidR="00B259FA" w:rsidRPr="00020619" w:rsidRDefault="00B259FA" w:rsidP="00BB34DD">
            <w:pPr>
              <w:pStyle w:val="TAC"/>
              <w:rPr>
                <w:rFonts w:cs="v4.2.0"/>
                <w:bCs/>
                <w:lang w:eastAsia="zh-CN"/>
              </w:rPr>
            </w:pPr>
            <w:r w:rsidRPr="00020619">
              <w:rPr>
                <w:rFonts w:cs="v4.2.0"/>
                <w:bCs/>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0F32E4A0" w14:textId="77777777" w:rsidR="00B259FA" w:rsidRPr="00020619" w:rsidRDefault="00B259FA" w:rsidP="00BB34DD">
            <w:pPr>
              <w:pStyle w:val="TAC"/>
              <w:rPr>
                <w:rFonts w:cs="v4.2.0"/>
                <w:bCs/>
                <w:lang w:eastAsia="zh-CN"/>
              </w:rPr>
            </w:pPr>
            <w:r w:rsidRPr="00020619">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2E7978D6" w14:textId="77777777" w:rsidR="00B259FA" w:rsidRPr="00020619" w:rsidRDefault="00B259FA" w:rsidP="00BB34DD">
            <w:pPr>
              <w:pStyle w:val="TAC"/>
              <w:rPr>
                <w:rFonts w:cs="v4.2.0"/>
                <w:bCs/>
                <w:lang w:eastAsia="zh-CN"/>
              </w:rPr>
            </w:pPr>
          </w:p>
        </w:tc>
      </w:tr>
      <w:tr w:rsidR="00B259FA" w:rsidRPr="00020619" w14:paraId="51BC4D09"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A19B94" w14:textId="77777777" w:rsidR="00B259FA" w:rsidRPr="00020619" w:rsidRDefault="00B259FA" w:rsidP="00BB34DD">
            <w:pPr>
              <w:pStyle w:val="TAL"/>
            </w:pPr>
            <w:r w:rsidRPr="00020619">
              <w:t>DRX cycle length</w:t>
            </w:r>
          </w:p>
        </w:tc>
        <w:tc>
          <w:tcPr>
            <w:tcW w:w="0" w:type="auto"/>
            <w:tcBorders>
              <w:top w:val="single" w:sz="4" w:space="0" w:color="auto"/>
              <w:left w:val="single" w:sz="4" w:space="0" w:color="auto"/>
              <w:bottom w:val="single" w:sz="4" w:space="0" w:color="auto"/>
              <w:right w:val="single" w:sz="4" w:space="0" w:color="auto"/>
            </w:tcBorders>
            <w:hideMark/>
          </w:tcPr>
          <w:p w14:paraId="33DA6BE3" w14:textId="77777777" w:rsidR="00B259FA" w:rsidRPr="00020619" w:rsidRDefault="00B259FA" w:rsidP="00BB34DD">
            <w:pPr>
              <w:pStyle w:val="TAC"/>
            </w:pPr>
            <w:r w:rsidRPr="00020619">
              <w:t>s</w:t>
            </w:r>
          </w:p>
        </w:tc>
        <w:tc>
          <w:tcPr>
            <w:tcW w:w="0" w:type="auto"/>
            <w:tcBorders>
              <w:top w:val="single" w:sz="4" w:space="0" w:color="auto"/>
              <w:left w:val="single" w:sz="4" w:space="0" w:color="auto"/>
              <w:bottom w:val="single" w:sz="4" w:space="0" w:color="auto"/>
              <w:right w:val="single" w:sz="4" w:space="0" w:color="auto"/>
            </w:tcBorders>
            <w:hideMark/>
          </w:tcPr>
          <w:p w14:paraId="5D69A540"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8F57486" w14:textId="77777777" w:rsidR="00B259FA" w:rsidRPr="00020619" w:rsidRDefault="00B259FA" w:rsidP="00BB34DD">
            <w:pPr>
              <w:pStyle w:val="TAC"/>
            </w:pPr>
            <w:r w:rsidRPr="00020619">
              <w:rPr>
                <w:lang w:eastAsia="zh-CN"/>
              </w:rPr>
              <w:t>0.64</w:t>
            </w:r>
          </w:p>
        </w:tc>
        <w:tc>
          <w:tcPr>
            <w:tcW w:w="0" w:type="auto"/>
            <w:tcBorders>
              <w:top w:val="single" w:sz="4" w:space="0" w:color="auto"/>
              <w:left w:val="single" w:sz="4" w:space="0" w:color="auto"/>
              <w:bottom w:val="single" w:sz="4" w:space="0" w:color="auto"/>
              <w:right w:val="single" w:sz="4" w:space="0" w:color="auto"/>
            </w:tcBorders>
            <w:hideMark/>
          </w:tcPr>
          <w:p w14:paraId="3B83FE37" w14:textId="77777777" w:rsidR="00B259FA" w:rsidRPr="00020619" w:rsidRDefault="00B259FA" w:rsidP="00BB34DD">
            <w:pPr>
              <w:pStyle w:val="TAC"/>
            </w:pPr>
            <w:r w:rsidRPr="00020619">
              <w:t>The value shall be used for all cells in the test.</w:t>
            </w:r>
          </w:p>
        </w:tc>
      </w:tr>
      <w:tr w:rsidR="00B259FA" w:rsidRPr="00020619" w14:paraId="1764AF28"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E42FEE" w14:textId="77777777" w:rsidR="00B259FA" w:rsidRPr="00020619" w:rsidRDefault="00B259FA" w:rsidP="00BB34DD">
            <w:pPr>
              <w:pStyle w:val="TAL"/>
              <w:rPr>
                <w:lang w:eastAsia="zh-CN"/>
              </w:rPr>
            </w:pPr>
            <w:r w:rsidRPr="00020619">
              <w:rPr>
                <w:lang w:eastAsia="zh-CN"/>
              </w:rPr>
              <w:t>PRACH configuration index</w:t>
            </w:r>
          </w:p>
        </w:tc>
        <w:tc>
          <w:tcPr>
            <w:tcW w:w="0" w:type="auto"/>
            <w:tcBorders>
              <w:top w:val="single" w:sz="4" w:space="0" w:color="auto"/>
              <w:left w:val="single" w:sz="4" w:space="0" w:color="auto"/>
              <w:bottom w:val="single" w:sz="4" w:space="0" w:color="auto"/>
              <w:right w:val="single" w:sz="4" w:space="0" w:color="auto"/>
            </w:tcBorders>
          </w:tcPr>
          <w:p w14:paraId="300F9940"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176F348"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B5FF27D" w14:textId="77777777" w:rsidR="00B259FA" w:rsidRPr="00020619" w:rsidRDefault="00B259FA" w:rsidP="00BB34DD">
            <w:pPr>
              <w:pStyle w:val="TAC"/>
              <w:rPr>
                <w:lang w:eastAsia="zh-CN"/>
              </w:rPr>
            </w:pPr>
            <w:r w:rsidRPr="00020619">
              <w:rPr>
                <w:lang w:eastAsia="zh-CN"/>
              </w:rPr>
              <w:t>102</w:t>
            </w:r>
          </w:p>
        </w:tc>
        <w:tc>
          <w:tcPr>
            <w:tcW w:w="0" w:type="auto"/>
            <w:tcBorders>
              <w:top w:val="single" w:sz="4" w:space="0" w:color="auto"/>
              <w:left w:val="single" w:sz="4" w:space="0" w:color="auto"/>
              <w:bottom w:val="single" w:sz="4" w:space="0" w:color="auto"/>
              <w:right w:val="single" w:sz="4" w:space="0" w:color="auto"/>
            </w:tcBorders>
            <w:hideMark/>
          </w:tcPr>
          <w:p w14:paraId="1AE67D61"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18224E5D"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A05EDC" w14:textId="77777777" w:rsidR="00B259FA" w:rsidRPr="00020619" w:rsidRDefault="00B259FA" w:rsidP="00BB34DD">
            <w:pPr>
              <w:pStyle w:val="TAL"/>
              <w:rPr>
                <w:lang w:eastAsia="zh-CN"/>
              </w:rPr>
            </w:pPr>
            <w:proofErr w:type="spellStart"/>
            <w:r w:rsidRPr="00020619">
              <w:rPr>
                <w:lang w:eastAsia="zh-CN"/>
              </w:rPr>
              <w:t>rangeToBestCell</w:t>
            </w:r>
            <w:proofErr w:type="spellEnd"/>
          </w:p>
        </w:tc>
        <w:tc>
          <w:tcPr>
            <w:tcW w:w="0" w:type="auto"/>
            <w:tcBorders>
              <w:top w:val="single" w:sz="4" w:space="0" w:color="auto"/>
              <w:left w:val="single" w:sz="4" w:space="0" w:color="auto"/>
              <w:bottom w:val="single" w:sz="4" w:space="0" w:color="auto"/>
              <w:right w:val="single" w:sz="4" w:space="0" w:color="auto"/>
            </w:tcBorders>
          </w:tcPr>
          <w:p w14:paraId="7F63E2C7" w14:textId="77777777" w:rsidR="00B259FA" w:rsidRPr="00020619" w:rsidRDefault="00B259FA" w:rsidP="00BB34D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5FFE9B9"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5B63ABF" w14:textId="77777777" w:rsidR="00B259FA" w:rsidRPr="00020619" w:rsidRDefault="00B259FA" w:rsidP="00BB34DD">
            <w:pPr>
              <w:pStyle w:val="TAC"/>
              <w:rPr>
                <w:lang w:eastAsia="zh-CN"/>
              </w:rPr>
            </w:pPr>
            <w:r w:rsidRPr="00020619">
              <w:rPr>
                <w:lang w:eastAsia="zh-CN"/>
              </w:rPr>
              <w:t>Not configured</w:t>
            </w:r>
          </w:p>
        </w:tc>
        <w:tc>
          <w:tcPr>
            <w:tcW w:w="0" w:type="auto"/>
            <w:tcBorders>
              <w:top w:val="single" w:sz="4" w:space="0" w:color="auto"/>
              <w:left w:val="single" w:sz="4" w:space="0" w:color="auto"/>
              <w:bottom w:val="single" w:sz="4" w:space="0" w:color="auto"/>
              <w:right w:val="single" w:sz="4" w:space="0" w:color="auto"/>
            </w:tcBorders>
          </w:tcPr>
          <w:p w14:paraId="2AF87161" w14:textId="77777777" w:rsidR="00B259FA" w:rsidRPr="00020619" w:rsidRDefault="00B259FA" w:rsidP="00BB34DD">
            <w:pPr>
              <w:pStyle w:val="TAC"/>
            </w:pPr>
          </w:p>
        </w:tc>
      </w:tr>
      <w:tr w:rsidR="00B259FA" w:rsidRPr="00020619" w14:paraId="5576C4F8"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24FB22" w14:textId="77777777" w:rsidR="00B259FA" w:rsidRPr="00020619" w:rsidRDefault="00B259FA" w:rsidP="00BB34DD">
            <w:pPr>
              <w:pStyle w:val="TAL"/>
            </w:pPr>
            <w:r w:rsidRPr="00020619">
              <w:t>T</w:t>
            </w:r>
            <w:r w:rsidRPr="00020619">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60C32DC7" w14:textId="77777777" w:rsidR="00B259FA" w:rsidRPr="00020619" w:rsidRDefault="00B259FA" w:rsidP="00BB34DD">
            <w:pPr>
              <w:pStyle w:val="TAC"/>
            </w:pPr>
            <w:r w:rsidRPr="00020619">
              <w:t>s</w:t>
            </w:r>
          </w:p>
        </w:tc>
        <w:tc>
          <w:tcPr>
            <w:tcW w:w="0" w:type="auto"/>
            <w:tcBorders>
              <w:top w:val="single" w:sz="4" w:space="0" w:color="auto"/>
              <w:left w:val="single" w:sz="4" w:space="0" w:color="auto"/>
              <w:bottom w:val="single" w:sz="4" w:space="0" w:color="auto"/>
              <w:right w:val="single" w:sz="4" w:space="0" w:color="auto"/>
            </w:tcBorders>
            <w:hideMark/>
          </w:tcPr>
          <w:p w14:paraId="3AC010D2"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755226D8" w14:textId="77777777" w:rsidR="00B259FA" w:rsidRPr="00020619" w:rsidRDefault="00B259FA" w:rsidP="00BB34DD">
            <w:pPr>
              <w:pStyle w:val="TAC"/>
            </w:pPr>
            <w:r w:rsidRPr="00020619">
              <w:rPr>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6BA93583" w14:textId="77777777" w:rsidR="00B259FA" w:rsidRPr="00020619" w:rsidRDefault="00B259FA" w:rsidP="00BB34DD">
            <w:pPr>
              <w:pStyle w:val="TAC"/>
            </w:pPr>
            <w:r w:rsidRPr="00020619">
              <w:t>T</w:t>
            </w:r>
            <w:r w:rsidRPr="00020619">
              <w:rPr>
                <w:lang w:eastAsia="zh-CN"/>
              </w:rPr>
              <w:t>1</w:t>
            </w:r>
            <w:r w:rsidRPr="00020619">
              <w:t xml:space="preserve"> needs to be defined so that cell re-selection reaction time is </w:t>
            </w:r>
            <w:proofErr w:type="gramStart"/>
            <w:r w:rsidRPr="00020619">
              <w:t>taken into account</w:t>
            </w:r>
            <w:proofErr w:type="gramEnd"/>
            <w:r w:rsidRPr="00020619">
              <w:t>.</w:t>
            </w:r>
          </w:p>
        </w:tc>
      </w:tr>
      <w:tr w:rsidR="00B259FA" w:rsidRPr="00020619" w14:paraId="10950D65"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6F4AF7" w14:textId="77777777" w:rsidR="00B259FA" w:rsidRPr="00020619" w:rsidRDefault="00B259FA" w:rsidP="00BB34DD">
            <w:pPr>
              <w:pStyle w:val="TAL"/>
            </w:pPr>
            <w:r w:rsidRPr="00020619">
              <w:t>T</w:t>
            </w:r>
            <w:r w:rsidRPr="00020619">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709BBCA5" w14:textId="77777777" w:rsidR="00B259FA" w:rsidRPr="00020619" w:rsidRDefault="00B259FA" w:rsidP="00BB34DD">
            <w:pPr>
              <w:pStyle w:val="TAC"/>
            </w:pPr>
            <w:r w:rsidRPr="00020619">
              <w:t>s</w:t>
            </w:r>
          </w:p>
        </w:tc>
        <w:tc>
          <w:tcPr>
            <w:tcW w:w="0" w:type="auto"/>
            <w:tcBorders>
              <w:top w:val="single" w:sz="4" w:space="0" w:color="auto"/>
              <w:left w:val="single" w:sz="4" w:space="0" w:color="auto"/>
              <w:bottom w:val="single" w:sz="4" w:space="0" w:color="auto"/>
              <w:right w:val="single" w:sz="4" w:space="0" w:color="auto"/>
            </w:tcBorders>
            <w:hideMark/>
          </w:tcPr>
          <w:p w14:paraId="21A0FAC2"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7C09ED9" w14:textId="77777777" w:rsidR="00B259FA" w:rsidRPr="00020619" w:rsidRDefault="00B259FA" w:rsidP="00BB34DD">
            <w:pPr>
              <w:pStyle w:val="TAC"/>
            </w:pPr>
            <w:r w:rsidRPr="00020619">
              <w:rPr>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739AB169" w14:textId="77777777" w:rsidR="00B259FA" w:rsidRPr="00020619" w:rsidRDefault="00B259FA" w:rsidP="00BB34DD">
            <w:pPr>
              <w:pStyle w:val="TAC"/>
            </w:pPr>
            <w:r w:rsidRPr="00020619">
              <w:t>T</w:t>
            </w:r>
            <w:r w:rsidRPr="00020619">
              <w:rPr>
                <w:lang w:eastAsia="zh-CN"/>
              </w:rPr>
              <w:t>2</w:t>
            </w:r>
            <w:r w:rsidRPr="00020619">
              <w:t xml:space="preserve"> needs to be defined so that cell re-selection reaction time is </w:t>
            </w:r>
            <w:proofErr w:type="gramStart"/>
            <w:r w:rsidRPr="00020619">
              <w:t>taken into account</w:t>
            </w:r>
            <w:proofErr w:type="gramEnd"/>
            <w:r w:rsidRPr="00020619">
              <w:t>.</w:t>
            </w:r>
          </w:p>
        </w:tc>
      </w:tr>
    </w:tbl>
    <w:p w14:paraId="412FA618" w14:textId="77777777" w:rsidR="00B259FA" w:rsidRPr="00020619" w:rsidRDefault="00B259FA" w:rsidP="00B259FA"/>
    <w:p w14:paraId="5C03CEB8" w14:textId="77777777" w:rsidR="00B259FA" w:rsidRPr="00020619" w:rsidRDefault="00B259FA" w:rsidP="00B259FA">
      <w:pPr>
        <w:pStyle w:val="TH"/>
      </w:pPr>
      <w:r w:rsidRPr="00020619">
        <w:t xml:space="preserve">Table A.16.1.1.5.2-3: Cell specific test parameters for </w:t>
      </w:r>
      <w:r w:rsidRPr="00020619">
        <w:rPr>
          <w:rFonts w:hint="eastAsia"/>
          <w:lang w:eastAsia="zh-CN"/>
        </w:rPr>
        <w:t xml:space="preserve">FR1 </w:t>
      </w:r>
      <w:r w:rsidRPr="00020619">
        <w:t xml:space="preserve">intra frequency NR cell re-selection test case in AWGN for UE </w:t>
      </w:r>
      <w:r w:rsidRPr="00020619">
        <w:rPr>
          <w:lang w:eastAsia="zh-CN"/>
        </w:rPr>
        <w:t>fulfilling stationary relaxed measurement criterion for 1 R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997"/>
        <w:gridCol w:w="1595"/>
        <w:gridCol w:w="1533"/>
        <w:gridCol w:w="1148"/>
        <w:gridCol w:w="1148"/>
        <w:gridCol w:w="1075"/>
        <w:gridCol w:w="1133"/>
        <w:tblGridChange w:id="84056">
          <w:tblGrid>
            <w:gridCol w:w="1997"/>
            <w:gridCol w:w="4"/>
            <w:gridCol w:w="1591"/>
            <w:gridCol w:w="7"/>
            <w:gridCol w:w="1526"/>
            <w:gridCol w:w="10"/>
            <w:gridCol w:w="1041"/>
            <w:gridCol w:w="97"/>
            <w:gridCol w:w="944"/>
            <w:gridCol w:w="204"/>
            <w:gridCol w:w="1075"/>
            <w:gridCol w:w="1133"/>
          </w:tblGrid>
        </w:tblGridChange>
      </w:tblGrid>
      <w:tr w:rsidR="00B259FA" w:rsidRPr="00020619" w14:paraId="1141E368"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191E472E" w14:textId="77777777" w:rsidR="00B259FA" w:rsidRPr="00020619" w:rsidRDefault="00B259FA" w:rsidP="00BB34DD">
            <w:pPr>
              <w:pStyle w:val="TAH"/>
              <w:rPr>
                <w:rFonts w:cs="Arial"/>
              </w:rPr>
            </w:pPr>
            <w:r w:rsidRPr="00020619">
              <w:t>Parameter</w:t>
            </w:r>
          </w:p>
        </w:tc>
        <w:tc>
          <w:tcPr>
            <w:tcW w:w="1595" w:type="dxa"/>
            <w:tcBorders>
              <w:top w:val="single" w:sz="4" w:space="0" w:color="auto"/>
              <w:left w:val="single" w:sz="4" w:space="0" w:color="auto"/>
              <w:bottom w:val="nil"/>
              <w:right w:val="single" w:sz="4" w:space="0" w:color="auto"/>
            </w:tcBorders>
            <w:shd w:val="clear" w:color="auto" w:fill="auto"/>
            <w:hideMark/>
          </w:tcPr>
          <w:p w14:paraId="399D7D7D" w14:textId="77777777" w:rsidR="00B259FA" w:rsidRPr="00020619" w:rsidRDefault="00B259FA" w:rsidP="00BB34DD">
            <w:pPr>
              <w:pStyle w:val="TAH"/>
              <w:rPr>
                <w:rFonts w:cs="Arial"/>
              </w:rPr>
            </w:pPr>
            <w:r w:rsidRPr="00020619">
              <w:t>Unit</w:t>
            </w:r>
          </w:p>
        </w:tc>
        <w:tc>
          <w:tcPr>
            <w:tcW w:w="1533" w:type="dxa"/>
            <w:tcBorders>
              <w:top w:val="single" w:sz="4" w:space="0" w:color="auto"/>
              <w:left w:val="single" w:sz="4" w:space="0" w:color="auto"/>
              <w:bottom w:val="nil"/>
              <w:right w:val="single" w:sz="4" w:space="0" w:color="auto"/>
            </w:tcBorders>
            <w:shd w:val="clear" w:color="auto" w:fill="auto"/>
            <w:hideMark/>
          </w:tcPr>
          <w:p w14:paraId="69E3ECB7" w14:textId="77777777" w:rsidR="00B259FA" w:rsidRPr="00020619" w:rsidRDefault="00B259FA" w:rsidP="00BB34DD">
            <w:pPr>
              <w:pStyle w:val="TAH"/>
              <w:rPr>
                <w:lang w:eastAsia="zh-CN"/>
              </w:rPr>
            </w:pPr>
            <w:r w:rsidRPr="00020619">
              <w:rPr>
                <w:lang w:eastAsia="zh-CN"/>
              </w:rPr>
              <w:t>Test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67FD0D2F" w14:textId="77777777" w:rsidR="00B259FA" w:rsidRPr="00020619" w:rsidRDefault="00B259FA" w:rsidP="00BB34DD">
            <w:pPr>
              <w:pStyle w:val="TAH"/>
              <w:rPr>
                <w:rFonts w:cs="Arial"/>
              </w:rPr>
            </w:pPr>
            <w:r w:rsidRPr="00020619">
              <w:t>Cell 1</w:t>
            </w:r>
          </w:p>
        </w:tc>
        <w:tc>
          <w:tcPr>
            <w:tcW w:w="0" w:type="auto"/>
            <w:gridSpan w:val="2"/>
            <w:tcBorders>
              <w:top w:val="single" w:sz="4" w:space="0" w:color="auto"/>
              <w:left w:val="single" w:sz="4" w:space="0" w:color="auto"/>
              <w:bottom w:val="single" w:sz="4" w:space="0" w:color="auto"/>
              <w:right w:val="single" w:sz="4" w:space="0" w:color="auto"/>
            </w:tcBorders>
            <w:hideMark/>
          </w:tcPr>
          <w:p w14:paraId="71EFA2B5" w14:textId="77777777" w:rsidR="00B259FA" w:rsidRPr="00020619" w:rsidRDefault="00B259FA" w:rsidP="00BB34DD">
            <w:pPr>
              <w:pStyle w:val="TAH"/>
              <w:rPr>
                <w:rFonts w:cs="Arial"/>
              </w:rPr>
            </w:pPr>
            <w:r w:rsidRPr="00020619">
              <w:t>Cell 2</w:t>
            </w:r>
          </w:p>
        </w:tc>
      </w:tr>
      <w:tr w:rsidR="00B259FA" w:rsidRPr="00020619" w14:paraId="7581D834"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7BDC4C1" w14:textId="77777777" w:rsidR="00B259FA" w:rsidRPr="00020619" w:rsidRDefault="00B259FA" w:rsidP="00BB34DD">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631EDE4" w14:textId="77777777" w:rsidR="00B259FA" w:rsidRPr="00020619" w:rsidRDefault="00B259FA" w:rsidP="00BB34DD">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34800C23" w14:textId="77777777" w:rsidR="00B259FA" w:rsidRPr="00020619" w:rsidRDefault="00B259FA" w:rsidP="00BB34DD">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F5E590E" w14:textId="77777777" w:rsidR="00B259FA" w:rsidRPr="00020619" w:rsidRDefault="00B259FA" w:rsidP="00BB34DD">
            <w:pPr>
              <w:pStyle w:val="TAH"/>
              <w:rPr>
                <w:rFonts w:cs="Arial"/>
              </w:rPr>
            </w:pPr>
            <w:r w:rsidRPr="00020619">
              <w:t>T</w:t>
            </w:r>
            <w:r w:rsidRPr="00020619">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18B4CB8" w14:textId="77777777" w:rsidR="00B259FA" w:rsidRPr="00020619" w:rsidRDefault="00B259FA" w:rsidP="00BB34DD">
            <w:pPr>
              <w:pStyle w:val="TAH"/>
              <w:rPr>
                <w:rFonts w:cs="Arial"/>
              </w:rPr>
            </w:pPr>
            <w:r w:rsidRPr="00020619">
              <w:t>T</w:t>
            </w:r>
            <w:r w:rsidRPr="00020619">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680B187E" w14:textId="77777777" w:rsidR="00B259FA" w:rsidRPr="00020619" w:rsidRDefault="00B259FA" w:rsidP="00BB34DD">
            <w:pPr>
              <w:pStyle w:val="TAH"/>
              <w:rPr>
                <w:rFonts w:cs="Arial"/>
              </w:rPr>
            </w:pPr>
            <w:r w:rsidRPr="00020619">
              <w:t>T</w:t>
            </w:r>
            <w:r w:rsidRPr="00020619">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CB777F6" w14:textId="77777777" w:rsidR="00B259FA" w:rsidRPr="00020619" w:rsidRDefault="00B259FA" w:rsidP="00BB34DD">
            <w:pPr>
              <w:pStyle w:val="TAH"/>
              <w:rPr>
                <w:rFonts w:cs="Arial"/>
              </w:rPr>
            </w:pPr>
            <w:r w:rsidRPr="00020619">
              <w:t>T</w:t>
            </w:r>
            <w:r w:rsidRPr="00020619">
              <w:rPr>
                <w:lang w:eastAsia="zh-CN"/>
              </w:rPr>
              <w:t>2</w:t>
            </w:r>
          </w:p>
        </w:tc>
      </w:tr>
      <w:tr w:rsidR="00B259FA" w:rsidRPr="00020619" w14:paraId="7D582131"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115039CE" w14:textId="77777777" w:rsidR="00B259FA" w:rsidRPr="00020619" w:rsidRDefault="00B259FA" w:rsidP="00BB34DD">
            <w:pPr>
              <w:pStyle w:val="TAL"/>
              <w:rPr>
                <w:lang w:eastAsia="zh-CN"/>
              </w:rPr>
            </w:pPr>
            <w:r w:rsidRPr="00020619">
              <w:rPr>
                <w:lang w:eastAsia="zh-CN"/>
              </w:rPr>
              <w:t>TDD configuration</w:t>
            </w:r>
          </w:p>
        </w:tc>
        <w:tc>
          <w:tcPr>
            <w:tcW w:w="1595" w:type="dxa"/>
            <w:tcBorders>
              <w:top w:val="single" w:sz="4" w:space="0" w:color="auto"/>
              <w:left w:val="single" w:sz="4" w:space="0" w:color="auto"/>
              <w:bottom w:val="nil"/>
              <w:right w:val="single" w:sz="4" w:space="0" w:color="auto"/>
            </w:tcBorders>
            <w:shd w:val="clear" w:color="auto" w:fill="auto"/>
          </w:tcPr>
          <w:p w14:paraId="4DC65180"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4C318825"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2340DBD2" w14:textId="77777777" w:rsidR="00B259FA" w:rsidRPr="00020619" w:rsidRDefault="00B259FA" w:rsidP="00BB34DD">
            <w:pPr>
              <w:pStyle w:val="TAC"/>
              <w:rPr>
                <w:rFonts w:cs="v4.2.0"/>
                <w:lang w:eastAsia="zh-CN"/>
              </w:rPr>
            </w:pPr>
            <w:r w:rsidRPr="00020619">
              <w:rPr>
                <w:rFonts w:cs="v4.2.0"/>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14:paraId="0A3DBBBE" w14:textId="77777777" w:rsidR="00B259FA" w:rsidRPr="00020619" w:rsidRDefault="00B259FA" w:rsidP="00BB34DD">
            <w:pPr>
              <w:pStyle w:val="TAC"/>
              <w:rPr>
                <w:rFonts w:cs="v4.2.0"/>
                <w:lang w:eastAsia="zh-CN"/>
              </w:rPr>
            </w:pPr>
            <w:r w:rsidRPr="00020619">
              <w:rPr>
                <w:rFonts w:cs="v4.2.0"/>
                <w:lang w:eastAsia="zh-CN"/>
              </w:rPr>
              <w:t>N/A</w:t>
            </w:r>
          </w:p>
        </w:tc>
      </w:tr>
      <w:tr w:rsidR="00B259FA" w:rsidRPr="00020619" w14:paraId="60B07238"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38FE4558" w14:textId="77777777" w:rsidR="00B259FA" w:rsidRPr="00020619" w:rsidRDefault="00B259FA" w:rsidP="00BB34DD">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0DB71438"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438F5440"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6CA00605" w14:textId="77777777" w:rsidR="00B259FA" w:rsidRPr="00020619" w:rsidRDefault="00B259FA" w:rsidP="00BB34DD">
            <w:pPr>
              <w:pStyle w:val="TAC"/>
              <w:rPr>
                <w:rFonts w:cs="v4.2.0"/>
                <w:lang w:eastAsia="zh-CN"/>
              </w:rPr>
            </w:pPr>
            <w:r w:rsidRPr="00020619">
              <w:rPr>
                <w:lang w:eastAsia="ja-JP"/>
              </w:rPr>
              <w:t>TDDConf.1.1</w:t>
            </w:r>
          </w:p>
        </w:tc>
        <w:tc>
          <w:tcPr>
            <w:tcW w:w="0" w:type="auto"/>
            <w:gridSpan w:val="2"/>
            <w:tcBorders>
              <w:top w:val="single" w:sz="4" w:space="0" w:color="auto"/>
              <w:left w:val="single" w:sz="4" w:space="0" w:color="auto"/>
              <w:bottom w:val="single" w:sz="4" w:space="0" w:color="auto"/>
              <w:right w:val="single" w:sz="4" w:space="0" w:color="auto"/>
            </w:tcBorders>
            <w:hideMark/>
          </w:tcPr>
          <w:p w14:paraId="5213E7CD" w14:textId="77777777" w:rsidR="00B259FA" w:rsidRPr="00020619" w:rsidRDefault="00B259FA" w:rsidP="00BB34DD">
            <w:pPr>
              <w:pStyle w:val="TAC"/>
              <w:rPr>
                <w:rFonts w:cs="v4.2.0"/>
                <w:lang w:eastAsia="zh-CN"/>
              </w:rPr>
            </w:pPr>
            <w:r w:rsidRPr="00020619">
              <w:rPr>
                <w:lang w:eastAsia="ja-JP"/>
              </w:rPr>
              <w:t>TDDConf.1.1</w:t>
            </w:r>
          </w:p>
        </w:tc>
      </w:tr>
      <w:tr w:rsidR="00B259FA" w:rsidRPr="00020619" w14:paraId="38BD7E67"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6C1ACADF" w14:textId="77777777" w:rsidR="00B259FA" w:rsidRPr="00020619" w:rsidRDefault="00B259FA" w:rsidP="00BB34DD">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5AE5C8DE"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3C57D03B"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0FDC2A46" w14:textId="77777777" w:rsidR="00B259FA" w:rsidRPr="00020619" w:rsidRDefault="00B259FA" w:rsidP="00BB34DD">
            <w:pPr>
              <w:pStyle w:val="TAC"/>
              <w:rPr>
                <w:rFonts w:cs="v4.2.0"/>
                <w:lang w:eastAsia="zh-CN"/>
              </w:rPr>
            </w:pPr>
            <w:r w:rsidRPr="00020619">
              <w:rPr>
                <w:lang w:eastAsia="ja-JP"/>
              </w:rPr>
              <w:t>TDDConf.2.1</w:t>
            </w:r>
          </w:p>
        </w:tc>
        <w:tc>
          <w:tcPr>
            <w:tcW w:w="0" w:type="auto"/>
            <w:gridSpan w:val="2"/>
            <w:tcBorders>
              <w:top w:val="single" w:sz="4" w:space="0" w:color="auto"/>
              <w:left w:val="single" w:sz="4" w:space="0" w:color="auto"/>
              <w:bottom w:val="single" w:sz="4" w:space="0" w:color="auto"/>
              <w:right w:val="single" w:sz="4" w:space="0" w:color="auto"/>
            </w:tcBorders>
            <w:hideMark/>
          </w:tcPr>
          <w:p w14:paraId="0C4E73CF" w14:textId="77777777" w:rsidR="00B259FA" w:rsidRPr="00020619" w:rsidRDefault="00B259FA" w:rsidP="00BB34DD">
            <w:pPr>
              <w:pStyle w:val="TAC"/>
              <w:rPr>
                <w:rFonts w:cs="v4.2.0"/>
                <w:lang w:eastAsia="zh-CN"/>
              </w:rPr>
            </w:pPr>
            <w:r w:rsidRPr="00020619">
              <w:rPr>
                <w:lang w:eastAsia="ja-JP"/>
              </w:rPr>
              <w:t>TDDConf.2.1</w:t>
            </w:r>
          </w:p>
        </w:tc>
      </w:tr>
      <w:tr w:rsidR="00B259FA" w:rsidRPr="00020619" w14:paraId="38EBC5AA"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58A703B8" w14:textId="77777777" w:rsidR="00B259FA" w:rsidRPr="00020619" w:rsidRDefault="00B259FA" w:rsidP="00BB34DD">
            <w:pPr>
              <w:pStyle w:val="TAL"/>
              <w:rPr>
                <w:lang w:eastAsia="zh-CN"/>
              </w:rPr>
            </w:pPr>
            <w:r w:rsidRPr="00020619">
              <w:rPr>
                <w:lang w:eastAsia="zh-CN"/>
              </w:rPr>
              <w:t>PDSCH RMC configuration</w:t>
            </w:r>
          </w:p>
        </w:tc>
        <w:tc>
          <w:tcPr>
            <w:tcW w:w="1595" w:type="dxa"/>
            <w:tcBorders>
              <w:top w:val="single" w:sz="4" w:space="0" w:color="auto"/>
              <w:left w:val="single" w:sz="4" w:space="0" w:color="auto"/>
              <w:bottom w:val="nil"/>
              <w:right w:val="single" w:sz="4" w:space="0" w:color="auto"/>
            </w:tcBorders>
            <w:shd w:val="clear" w:color="auto" w:fill="auto"/>
          </w:tcPr>
          <w:p w14:paraId="1A467C91"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1D258E89"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44D9D8AA" w14:textId="77777777" w:rsidR="00B259FA" w:rsidRPr="00020619" w:rsidRDefault="00B259FA" w:rsidP="00BB34DD">
            <w:pPr>
              <w:pStyle w:val="TAC"/>
              <w:rPr>
                <w:rFonts w:cs="v4.2.0"/>
                <w:lang w:eastAsia="zh-CN"/>
              </w:rPr>
            </w:pPr>
            <w:r w:rsidRPr="00020619">
              <w:rPr>
                <w:rFonts w:cs="v4.2.0"/>
                <w:lang w:eastAsia="zh-CN"/>
              </w:rPr>
              <w:t>SR.1.1 FDD</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459C2C1" w14:textId="77777777" w:rsidR="00B259FA" w:rsidRPr="00020619" w:rsidRDefault="00B259FA" w:rsidP="00BB34DD">
            <w:pPr>
              <w:pStyle w:val="TAC"/>
              <w:rPr>
                <w:rFonts w:cs="v4.2.0"/>
                <w:lang w:val="pt-BR" w:eastAsia="zh-CN"/>
                <w:rPrChange w:id="84057" w:author="Nokia - Erika Almeida" w:date="2022-09-12T09:52:00Z">
                  <w:rPr>
                    <w:rFonts w:cs="v4.2.0"/>
                    <w:lang w:eastAsia="zh-CN"/>
                  </w:rPr>
                </w:rPrChange>
              </w:rPr>
            </w:pPr>
            <w:r w:rsidRPr="00020619">
              <w:rPr>
                <w:rFonts w:cs="v4.2.0"/>
                <w:lang w:val="pt-BR" w:eastAsia="zh-CN"/>
                <w:rPrChange w:id="84058" w:author="Nokia - Erika Almeida" w:date="2022-09-12T09:52:00Z">
                  <w:rPr>
                    <w:rFonts w:cs="v4.2.0"/>
                    <w:lang w:eastAsia="zh-CN"/>
                  </w:rPr>
                </w:rPrChange>
              </w:rPr>
              <w:t>SR.1.1 FDD</w:t>
            </w:r>
          </w:p>
          <w:p w14:paraId="32914D84" w14:textId="77777777" w:rsidR="00B259FA" w:rsidRPr="00020619" w:rsidRDefault="00B259FA" w:rsidP="00BB34DD">
            <w:pPr>
              <w:pStyle w:val="TAC"/>
              <w:rPr>
                <w:rFonts w:cs="v4.2.0"/>
                <w:lang w:val="pt-BR" w:eastAsia="zh-CN"/>
                <w:rPrChange w:id="84059" w:author="Nokia - Erika Almeida" w:date="2022-09-12T09:52:00Z">
                  <w:rPr>
                    <w:rFonts w:cs="v4.2.0"/>
                    <w:lang w:eastAsia="zh-CN"/>
                  </w:rPr>
                </w:rPrChange>
              </w:rPr>
            </w:pPr>
            <w:r w:rsidRPr="00020619">
              <w:rPr>
                <w:rFonts w:cs="v4.2.0"/>
                <w:lang w:val="pt-BR" w:eastAsia="zh-CN"/>
                <w:rPrChange w:id="84060" w:author="Nokia - Erika Almeida" w:date="2022-09-12T09:52:00Z">
                  <w:rPr>
                    <w:rFonts w:cs="v4.2.0"/>
                    <w:lang w:eastAsia="zh-CN"/>
                  </w:rPr>
                </w:rPrChange>
              </w:rPr>
              <w:t>SR.1.1 TDD</w:t>
            </w:r>
          </w:p>
          <w:p w14:paraId="0B578DE8" w14:textId="77777777" w:rsidR="00B259FA" w:rsidRPr="00020619" w:rsidRDefault="00B259FA" w:rsidP="00BB34DD">
            <w:pPr>
              <w:pStyle w:val="TAC"/>
              <w:rPr>
                <w:rFonts w:cs="v4.2.0"/>
                <w:lang w:val="pt-BR" w:eastAsia="zh-CN"/>
                <w:rPrChange w:id="84061" w:author="Nokia - Erika Almeida" w:date="2022-09-12T09:52:00Z">
                  <w:rPr>
                    <w:rFonts w:cs="v4.2.0"/>
                    <w:lang w:eastAsia="zh-CN"/>
                  </w:rPr>
                </w:rPrChange>
              </w:rPr>
            </w:pPr>
            <w:r w:rsidRPr="00020619">
              <w:rPr>
                <w:rFonts w:cs="v4.2.0"/>
                <w:lang w:val="pt-BR" w:eastAsia="zh-CN"/>
                <w:rPrChange w:id="84062" w:author="Nokia - Erika Almeida" w:date="2022-09-12T09:52:00Z">
                  <w:rPr>
                    <w:rFonts w:cs="v4.2.0"/>
                    <w:lang w:eastAsia="zh-CN"/>
                  </w:rPr>
                </w:rPrChange>
              </w:rPr>
              <w:t>SR.2.1 TDD</w:t>
            </w:r>
          </w:p>
        </w:tc>
      </w:tr>
      <w:tr w:rsidR="00B259FA" w:rsidRPr="00020619" w14:paraId="4AE21607"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480AD011" w14:textId="77777777" w:rsidR="00B259FA" w:rsidRPr="00020619" w:rsidRDefault="00B259FA" w:rsidP="00BB34DD">
            <w:pPr>
              <w:pStyle w:val="TAL"/>
              <w:rPr>
                <w:lang w:val="pt-BR" w:eastAsia="zh-CN"/>
                <w:rPrChange w:id="84063" w:author="Nokia - Erika Almeida" w:date="2022-09-12T09:52:00Z">
                  <w:rPr>
                    <w:lang w:eastAsia="zh-CN"/>
                  </w:rPr>
                </w:rPrChange>
              </w:rPr>
            </w:pPr>
          </w:p>
        </w:tc>
        <w:tc>
          <w:tcPr>
            <w:tcW w:w="0" w:type="auto"/>
            <w:tcBorders>
              <w:top w:val="nil"/>
              <w:left w:val="single" w:sz="4" w:space="0" w:color="auto"/>
              <w:bottom w:val="nil"/>
              <w:right w:val="single" w:sz="4" w:space="0" w:color="auto"/>
            </w:tcBorders>
            <w:shd w:val="clear" w:color="auto" w:fill="auto"/>
            <w:hideMark/>
          </w:tcPr>
          <w:p w14:paraId="61DCF6B0" w14:textId="77777777" w:rsidR="00B259FA" w:rsidRPr="00020619" w:rsidRDefault="00B259FA" w:rsidP="00BB34DD">
            <w:pPr>
              <w:pStyle w:val="TAC"/>
              <w:rPr>
                <w:lang w:val="pt-BR"/>
                <w:rPrChange w:id="84064" w:author="Nokia - Erika Almeida" w:date="2022-09-12T09:52:00Z">
                  <w:rPr/>
                </w:rPrChange>
              </w:rPr>
            </w:pPr>
          </w:p>
        </w:tc>
        <w:tc>
          <w:tcPr>
            <w:tcW w:w="1533" w:type="dxa"/>
            <w:tcBorders>
              <w:top w:val="single" w:sz="4" w:space="0" w:color="auto"/>
              <w:left w:val="single" w:sz="4" w:space="0" w:color="auto"/>
              <w:bottom w:val="single" w:sz="4" w:space="0" w:color="auto"/>
              <w:right w:val="single" w:sz="4" w:space="0" w:color="auto"/>
            </w:tcBorders>
            <w:hideMark/>
          </w:tcPr>
          <w:p w14:paraId="74F0A7F5"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4F686308" w14:textId="77777777" w:rsidR="00B259FA" w:rsidRPr="00020619" w:rsidRDefault="00B259FA">
            <w:pPr>
              <w:pStyle w:val="TAC"/>
              <w:rPr>
                <w:rFonts w:cs="v4.2.0"/>
                <w:lang w:eastAsia="zh-CN"/>
              </w:rPr>
              <w:pPrChange w:id="84065" w:author="Nokia - Erika Almeida" w:date="2022-09-12T13:10:00Z">
                <w:pPr/>
              </w:pPrChange>
            </w:pPr>
            <w:r w:rsidRPr="00020619">
              <w:rPr>
                <w:rFonts w:cs="v4.2.0"/>
                <w:lang w:eastAsia="zh-CN"/>
              </w:rPr>
              <w:t>SR.1.1 TDD</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72ABFBA6" w14:textId="77777777" w:rsidR="00B259FA" w:rsidRPr="00020619" w:rsidRDefault="00B259FA" w:rsidP="00BB34DD">
            <w:pPr>
              <w:rPr>
                <w:rFonts w:cs="v4.2.0"/>
                <w:lang w:eastAsia="zh-CN"/>
              </w:rPr>
            </w:pPr>
          </w:p>
        </w:tc>
      </w:tr>
      <w:tr w:rsidR="00B259FA" w:rsidRPr="00020619" w14:paraId="33E3FF31"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E73D4CC" w14:textId="77777777" w:rsidR="00B259FA" w:rsidRPr="00020619" w:rsidRDefault="00B259FA" w:rsidP="00BB34DD">
            <w:pPr>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1CB7702D" w14:textId="77777777" w:rsidR="00B259FA" w:rsidRPr="00020619" w:rsidRDefault="00B259FA" w:rsidP="00BB34DD"/>
        </w:tc>
        <w:tc>
          <w:tcPr>
            <w:tcW w:w="1533" w:type="dxa"/>
            <w:tcBorders>
              <w:top w:val="single" w:sz="4" w:space="0" w:color="auto"/>
              <w:left w:val="single" w:sz="4" w:space="0" w:color="auto"/>
              <w:bottom w:val="single" w:sz="4" w:space="0" w:color="auto"/>
              <w:right w:val="single" w:sz="4" w:space="0" w:color="auto"/>
            </w:tcBorders>
            <w:hideMark/>
          </w:tcPr>
          <w:p w14:paraId="44572E90"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5FA21756" w14:textId="77777777" w:rsidR="00B259FA" w:rsidRPr="00020619" w:rsidRDefault="00B259FA" w:rsidP="00BB34DD">
            <w:pPr>
              <w:pStyle w:val="TAC"/>
              <w:rPr>
                <w:rFonts w:cs="v4.2.0"/>
                <w:lang w:eastAsia="zh-CN"/>
              </w:rPr>
            </w:pPr>
            <w:r w:rsidRPr="00020619">
              <w:rPr>
                <w:rFonts w:cs="v4.2.0"/>
                <w:lang w:eastAsia="zh-CN"/>
              </w:rPr>
              <w:t>SR.2.1 TDD</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686633F4" w14:textId="77777777" w:rsidR="00B259FA" w:rsidRPr="00020619" w:rsidRDefault="00B259FA" w:rsidP="00BB34DD">
            <w:pPr>
              <w:pStyle w:val="TAC"/>
              <w:rPr>
                <w:rFonts w:cs="v4.2.0"/>
                <w:lang w:eastAsia="zh-CN"/>
              </w:rPr>
            </w:pPr>
          </w:p>
        </w:tc>
      </w:tr>
      <w:tr w:rsidR="00B259FA" w:rsidRPr="00020619" w14:paraId="6605E985"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4CC1D5B0" w14:textId="77777777" w:rsidR="00B259FA" w:rsidRPr="00020619" w:rsidRDefault="00B259FA" w:rsidP="00BB34DD">
            <w:pPr>
              <w:pStyle w:val="TAL"/>
              <w:rPr>
                <w:lang w:eastAsia="zh-CN"/>
              </w:rPr>
            </w:pPr>
            <w:r w:rsidRPr="00020619">
              <w:rPr>
                <w:lang w:eastAsia="zh-CN"/>
              </w:rPr>
              <w:lastRenderedPageBreak/>
              <w:t>RMSI CORESET RMC configuration</w:t>
            </w:r>
          </w:p>
        </w:tc>
        <w:tc>
          <w:tcPr>
            <w:tcW w:w="1595" w:type="dxa"/>
            <w:tcBorders>
              <w:top w:val="single" w:sz="4" w:space="0" w:color="auto"/>
              <w:left w:val="single" w:sz="4" w:space="0" w:color="auto"/>
              <w:bottom w:val="nil"/>
              <w:right w:val="single" w:sz="4" w:space="0" w:color="auto"/>
            </w:tcBorders>
            <w:shd w:val="clear" w:color="auto" w:fill="auto"/>
          </w:tcPr>
          <w:p w14:paraId="432FA771"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1637601D"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656EE5A4" w14:textId="77777777" w:rsidR="00B259FA" w:rsidRPr="00020619" w:rsidRDefault="00B259FA" w:rsidP="00BB34DD">
            <w:pPr>
              <w:pStyle w:val="TAC"/>
              <w:rPr>
                <w:rFonts w:cs="v4.2.0"/>
                <w:lang w:eastAsia="zh-CN"/>
              </w:rPr>
            </w:pPr>
            <w:r w:rsidRPr="00020619">
              <w:rPr>
                <w:rFonts w:cs="v4.2.0"/>
                <w:lang w:eastAsia="zh-CN"/>
              </w:rPr>
              <w:t>CR.1.1 FDD</w:t>
            </w:r>
          </w:p>
        </w:tc>
        <w:tc>
          <w:tcPr>
            <w:tcW w:w="0" w:type="auto"/>
            <w:gridSpan w:val="2"/>
            <w:tcBorders>
              <w:top w:val="single" w:sz="4" w:space="0" w:color="auto"/>
              <w:left w:val="single" w:sz="4" w:space="0" w:color="auto"/>
              <w:bottom w:val="single" w:sz="4" w:space="0" w:color="auto"/>
              <w:right w:val="single" w:sz="4" w:space="0" w:color="auto"/>
            </w:tcBorders>
            <w:hideMark/>
          </w:tcPr>
          <w:p w14:paraId="6A6CABC1" w14:textId="77777777" w:rsidR="00B259FA" w:rsidRPr="00020619" w:rsidRDefault="00B259FA" w:rsidP="00BB34DD">
            <w:pPr>
              <w:pStyle w:val="TAC"/>
              <w:rPr>
                <w:rFonts w:cs="v4.2.0"/>
                <w:lang w:eastAsia="zh-CN"/>
              </w:rPr>
            </w:pPr>
            <w:r w:rsidRPr="00020619">
              <w:rPr>
                <w:rFonts w:cs="v4.2.0"/>
                <w:lang w:eastAsia="zh-CN"/>
              </w:rPr>
              <w:t>CR.1.1 FDD</w:t>
            </w:r>
          </w:p>
        </w:tc>
      </w:tr>
      <w:tr w:rsidR="00B259FA" w:rsidRPr="00020619" w14:paraId="23226D7F"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0BDC8E6D" w14:textId="77777777" w:rsidR="00B259FA" w:rsidRPr="00020619" w:rsidRDefault="00B259FA" w:rsidP="00BB34DD">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2750AFC9"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5D7470BC"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5715B769" w14:textId="77777777" w:rsidR="00B259FA" w:rsidRPr="00020619" w:rsidRDefault="00B259FA" w:rsidP="00BB34DD">
            <w:pPr>
              <w:pStyle w:val="TAC"/>
              <w:rPr>
                <w:rFonts w:cs="v4.2.0"/>
                <w:lang w:eastAsia="zh-CN"/>
              </w:rPr>
            </w:pPr>
            <w:r w:rsidRPr="00020619">
              <w:rPr>
                <w:rFonts w:cs="v4.2.0"/>
                <w:lang w:eastAsia="zh-CN"/>
              </w:rPr>
              <w:t>CR.1.1 TDD</w:t>
            </w:r>
          </w:p>
        </w:tc>
        <w:tc>
          <w:tcPr>
            <w:tcW w:w="0" w:type="auto"/>
            <w:gridSpan w:val="2"/>
            <w:tcBorders>
              <w:top w:val="single" w:sz="4" w:space="0" w:color="auto"/>
              <w:left w:val="single" w:sz="4" w:space="0" w:color="auto"/>
              <w:bottom w:val="single" w:sz="4" w:space="0" w:color="auto"/>
              <w:right w:val="single" w:sz="4" w:space="0" w:color="auto"/>
            </w:tcBorders>
            <w:hideMark/>
          </w:tcPr>
          <w:p w14:paraId="772A0C2F" w14:textId="77777777" w:rsidR="00B259FA" w:rsidRPr="00020619" w:rsidRDefault="00B259FA" w:rsidP="00BB34DD">
            <w:pPr>
              <w:pStyle w:val="TAC"/>
              <w:rPr>
                <w:rFonts w:cs="v4.2.0"/>
                <w:lang w:eastAsia="zh-CN"/>
              </w:rPr>
            </w:pPr>
            <w:r w:rsidRPr="00020619">
              <w:rPr>
                <w:rFonts w:cs="v4.2.0"/>
                <w:lang w:eastAsia="zh-CN"/>
              </w:rPr>
              <w:t>CR.1.1 TDD</w:t>
            </w:r>
          </w:p>
        </w:tc>
      </w:tr>
      <w:tr w:rsidR="00B259FA" w:rsidRPr="00020619" w14:paraId="491B4138"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ACF75E1" w14:textId="77777777" w:rsidR="00B259FA" w:rsidRPr="00020619" w:rsidRDefault="00B259FA" w:rsidP="00BB34DD">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03EA234A"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48588CBF"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081C6471" w14:textId="77777777" w:rsidR="00B259FA" w:rsidRPr="00020619" w:rsidRDefault="00B259FA" w:rsidP="00BB34DD">
            <w:pPr>
              <w:pStyle w:val="TAC"/>
              <w:rPr>
                <w:rFonts w:cs="v4.2.0"/>
                <w:lang w:eastAsia="zh-CN"/>
              </w:rPr>
            </w:pPr>
            <w:r w:rsidRPr="00020619">
              <w:rPr>
                <w:rFonts w:cs="v4.2.0"/>
                <w:lang w:eastAsia="zh-CN"/>
              </w:rPr>
              <w:t>CR.2.1 TDD</w:t>
            </w:r>
          </w:p>
        </w:tc>
        <w:tc>
          <w:tcPr>
            <w:tcW w:w="0" w:type="auto"/>
            <w:gridSpan w:val="2"/>
            <w:tcBorders>
              <w:top w:val="single" w:sz="4" w:space="0" w:color="auto"/>
              <w:left w:val="single" w:sz="4" w:space="0" w:color="auto"/>
              <w:bottom w:val="single" w:sz="4" w:space="0" w:color="auto"/>
              <w:right w:val="single" w:sz="4" w:space="0" w:color="auto"/>
            </w:tcBorders>
            <w:hideMark/>
          </w:tcPr>
          <w:p w14:paraId="4445E97D" w14:textId="77777777" w:rsidR="00B259FA" w:rsidRPr="00020619" w:rsidRDefault="00B259FA" w:rsidP="00BB34DD">
            <w:pPr>
              <w:pStyle w:val="TAC"/>
              <w:rPr>
                <w:rFonts w:cs="v4.2.0"/>
                <w:lang w:eastAsia="zh-CN"/>
              </w:rPr>
            </w:pPr>
            <w:r w:rsidRPr="00020619">
              <w:rPr>
                <w:rFonts w:cs="v4.2.0"/>
                <w:lang w:eastAsia="zh-CN"/>
              </w:rPr>
              <w:t>CR.2.1 TDD</w:t>
            </w:r>
          </w:p>
        </w:tc>
      </w:tr>
      <w:tr w:rsidR="00B259FA" w:rsidRPr="00020619" w14:paraId="689986DC"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35A1CEE5" w14:textId="77777777" w:rsidR="00B259FA" w:rsidRPr="00020619" w:rsidRDefault="00B259FA" w:rsidP="00BB34DD">
            <w:pPr>
              <w:pStyle w:val="TAL"/>
              <w:rPr>
                <w:lang w:eastAsia="zh-CN"/>
              </w:rPr>
            </w:pPr>
            <w:r w:rsidRPr="00020619">
              <w:rPr>
                <w:lang w:eastAsia="zh-CN"/>
              </w:rPr>
              <w:t>Dedicated CORESET RMC configuration</w:t>
            </w:r>
          </w:p>
        </w:tc>
        <w:tc>
          <w:tcPr>
            <w:tcW w:w="1595" w:type="dxa"/>
            <w:tcBorders>
              <w:top w:val="single" w:sz="4" w:space="0" w:color="auto"/>
              <w:left w:val="single" w:sz="4" w:space="0" w:color="auto"/>
              <w:bottom w:val="nil"/>
              <w:right w:val="single" w:sz="4" w:space="0" w:color="auto"/>
            </w:tcBorders>
            <w:shd w:val="clear" w:color="auto" w:fill="auto"/>
          </w:tcPr>
          <w:p w14:paraId="1B8B00F5"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3EB081B5"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146CDA44" w14:textId="77777777" w:rsidR="00B259FA" w:rsidRPr="00020619" w:rsidRDefault="00B259FA" w:rsidP="00BB34DD">
            <w:pPr>
              <w:pStyle w:val="TAC"/>
              <w:rPr>
                <w:rFonts w:cs="v4.2.0"/>
                <w:lang w:eastAsia="zh-CN"/>
              </w:rPr>
            </w:pPr>
            <w:r w:rsidRPr="00020619">
              <w:rPr>
                <w:rFonts w:cs="v4.2.0"/>
                <w:lang w:eastAsia="zh-CN"/>
              </w:rPr>
              <w:t>CCR.1.1 FDD</w:t>
            </w:r>
          </w:p>
        </w:tc>
        <w:tc>
          <w:tcPr>
            <w:tcW w:w="0" w:type="auto"/>
            <w:gridSpan w:val="2"/>
            <w:tcBorders>
              <w:top w:val="single" w:sz="4" w:space="0" w:color="auto"/>
              <w:left w:val="single" w:sz="4" w:space="0" w:color="auto"/>
              <w:bottom w:val="single" w:sz="4" w:space="0" w:color="auto"/>
              <w:right w:val="single" w:sz="4" w:space="0" w:color="auto"/>
            </w:tcBorders>
            <w:hideMark/>
          </w:tcPr>
          <w:p w14:paraId="2EFE308E" w14:textId="77777777" w:rsidR="00B259FA" w:rsidRPr="00020619" w:rsidRDefault="00B259FA" w:rsidP="00BB34DD">
            <w:pPr>
              <w:pStyle w:val="TAC"/>
              <w:rPr>
                <w:rFonts w:cs="v4.2.0"/>
                <w:lang w:eastAsia="zh-CN"/>
              </w:rPr>
            </w:pPr>
            <w:r w:rsidRPr="00020619">
              <w:rPr>
                <w:rFonts w:cs="v4.2.0"/>
                <w:lang w:eastAsia="zh-CN"/>
              </w:rPr>
              <w:t>CCR.1.1 FDD</w:t>
            </w:r>
          </w:p>
        </w:tc>
      </w:tr>
      <w:tr w:rsidR="00B259FA" w:rsidRPr="00020619" w14:paraId="482E0D1D"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64D78681" w14:textId="77777777" w:rsidR="00B259FA" w:rsidRPr="00020619" w:rsidRDefault="00B259FA" w:rsidP="00BB34DD">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3B4FE1DF"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02990E25"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44C044A8" w14:textId="77777777" w:rsidR="00B259FA" w:rsidRPr="00020619" w:rsidRDefault="00B259FA" w:rsidP="00BB34DD">
            <w:pPr>
              <w:pStyle w:val="TAC"/>
              <w:rPr>
                <w:rFonts w:cs="v4.2.0"/>
                <w:lang w:eastAsia="zh-CN"/>
              </w:rPr>
            </w:pPr>
            <w:r w:rsidRPr="00020619">
              <w:rPr>
                <w:rFonts w:cs="v4.2.0"/>
                <w:lang w:eastAsia="zh-CN"/>
              </w:rPr>
              <w:t>CCR.1.1 TDD</w:t>
            </w:r>
          </w:p>
        </w:tc>
        <w:tc>
          <w:tcPr>
            <w:tcW w:w="0" w:type="auto"/>
            <w:gridSpan w:val="2"/>
            <w:tcBorders>
              <w:top w:val="single" w:sz="4" w:space="0" w:color="auto"/>
              <w:left w:val="single" w:sz="4" w:space="0" w:color="auto"/>
              <w:bottom w:val="single" w:sz="4" w:space="0" w:color="auto"/>
              <w:right w:val="single" w:sz="4" w:space="0" w:color="auto"/>
            </w:tcBorders>
            <w:hideMark/>
          </w:tcPr>
          <w:p w14:paraId="1F16C91C" w14:textId="77777777" w:rsidR="00B259FA" w:rsidRPr="00020619" w:rsidRDefault="00B259FA" w:rsidP="00BB34DD">
            <w:pPr>
              <w:pStyle w:val="TAC"/>
              <w:rPr>
                <w:rFonts w:cs="v4.2.0"/>
                <w:lang w:eastAsia="zh-CN"/>
              </w:rPr>
            </w:pPr>
            <w:r w:rsidRPr="00020619">
              <w:rPr>
                <w:rFonts w:cs="v4.2.0"/>
                <w:lang w:eastAsia="zh-CN"/>
              </w:rPr>
              <w:t>CCR.1.1 TDD</w:t>
            </w:r>
          </w:p>
        </w:tc>
      </w:tr>
      <w:tr w:rsidR="00B259FA" w:rsidRPr="00020619" w14:paraId="607D1981"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9B9F87D" w14:textId="77777777" w:rsidR="00B259FA" w:rsidRPr="00020619" w:rsidRDefault="00B259FA" w:rsidP="00BB34DD">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5E7E9CEA"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3A569E1E"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7FCA7F6" w14:textId="77777777" w:rsidR="00B259FA" w:rsidRPr="00020619" w:rsidRDefault="00B259FA" w:rsidP="00BB34DD">
            <w:pPr>
              <w:pStyle w:val="TAC"/>
              <w:rPr>
                <w:rFonts w:cs="v4.2.0"/>
                <w:lang w:eastAsia="zh-CN"/>
              </w:rPr>
            </w:pPr>
            <w:r w:rsidRPr="00020619">
              <w:rPr>
                <w:rFonts w:cs="v4.2.0"/>
                <w:lang w:eastAsia="zh-CN"/>
              </w:rPr>
              <w:t>CCR.2.1 TDD</w:t>
            </w:r>
          </w:p>
        </w:tc>
        <w:tc>
          <w:tcPr>
            <w:tcW w:w="0" w:type="auto"/>
            <w:gridSpan w:val="2"/>
            <w:tcBorders>
              <w:top w:val="single" w:sz="4" w:space="0" w:color="auto"/>
              <w:left w:val="single" w:sz="4" w:space="0" w:color="auto"/>
              <w:bottom w:val="single" w:sz="4" w:space="0" w:color="auto"/>
              <w:right w:val="single" w:sz="4" w:space="0" w:color="auto"/>
            </w:tcBorders>
            <w:hideMark/>
          </w:tcPr>
          <w:p w14:paraId="22C451A6" w14:textId="77777777" w:rsidR="00B259FA" w:rsidRPr="00020619" w:rsidRDefault="00B259FA" w:rsidP="00BB34DD">
            <w:pPr>
              <w:pStyle w:val="TAC"/>
              <w:rPr>
                <w:rFonts w:cs="v4.2.0"/>
                <w:lang w:eastAsia="zh-CN"/>
              </w:rPr>
            </w:pPr>
            <w:r w:rsidRPr="00020619">
              <w:rPr>
                <w:rFonts w:cs="v4.2.0"/>
                <w:lang w:eastAsia="zh-CN"/>
              </w:rPr>
              <w:t>CCR.2.1 TDD</w:t>
            </w:r>
          </w:p>
        </w:tc>
      </w:tr>
      <w:tr w:rsidR="00B259FA" w:rsidRPr="00020619" w14:paraId="19524EC0"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3A485FA7" w14:textId="77777777" w:rsidR="00B259FA" w:rsidRPr="00020619" w:rsidRDefault="00B259FA" w:rsidP="00BB34DD">
            <w:pPr>
              <w:pStyle w:val="TAL"/>
            </w:pPr>
            <w:r w:rsidRPr="00020619">
              <w:t>OCNG Pattern</w:t>
            </w:r>
          </w:p>
        </w:tc>
        <w:tc>
          <w:tcPr>
            <w:tcW w:w="1595" w:type="dxa"/>
            <w:tcBorders>
              <w:top w:val="single" w:sz="4" w:space="0" w:color="auto"/>
              <w:left w:val="single" w:sz="4" w:space="0" w:color="auto"/>
              <w:bottom w:val="single" w:sz="4" w:space="0" w:color="auto"/>
              <w:right w:val="single" w:sz="4" w:space="0" w:color="auto"/>
            </w:tcBorders>
          </w:tcPr>
          <w:p w14:paraId="058A51D4"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2671E26C"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7A0809BF" w14:textId="77777777" w:rsidR="00B259FA" w:rsidRPr="00020619" w:rsidRDefault="00B259FA" w:rsidP="00BB34DD">
            <w:pPr>
              <w:pStyle w:val="TAC"/>
              <w:rPr>
                <w:rFonts w:cs="v4.2.0"/>
              </w:rPr>
            </w:pPr>
            <w:r w:rsidRPr="00020619">
              <w:t>OP.1 defined in A.3.2.1</w:t>
            </w:r>
          </w:p>
        </w:tc>
        <w:tc>
          <w:tcPr>
            <w:tcW w:w="0" w:type="auto"/>
            <w:gridSpan w:val="2"/>
            <w:tcBorders>
              <w:top w:val="single" w:sz="4" w:space="0" w:color="auto"/>
              <w:left w:val="single" w:sz="4" w:space="0" w:color="auto"/>
              <w:bottom w:val="single" w:sz="4" w:space="0" w:color="auto"/>
              <w:right w:val="single" w:sz="4" w:space="0" w:color="auto"/>
            </w:tcBorders>
            <w:hideMark/>
          </w:tcPr>
          <w:p w14:paraId="216ACD4A" w14:textId="77777777" w:rsidR="00B259FA" w:rsidRPr="00020619" w:rsidRDefault="00B259FA" w:rsidP="00BB34DD">
            <w:pPr>
              <w:pStyle w:val="TAC"/>
              <w:rPr>
                <w:rFonts w:cs="v4.2.0"/>
              </w:rPr>
            </w:pPr>
            <w:r w:rsidRPr="00020619">
              <w:t>OP.1 defined in A.3.2.1</w:t>
            </w:r>
          </w:p>
        </w:tc>
      </w:tr>
      <w:tr w:rsidR="00B259FA" w:rsidRPr="00020619" w14:paraId="5EB473B5"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05A3DE71" w14:textId="77777777" w:rsidR="00B259FA" w:rsidRPr="00020619" w:rsidRDefault="00B259FA" w:rsidP="00BB34DD">
            <w:pPr>
              <w:pStyle w:val="TAL"/>
              <w:rPr>
                <w:lang w:eastAsia="zh-CN"/>
              </w:rPr>
            </w:pPr>
            <w:r w:rsidRPr="00020619">
              <w:rPr>
                <w:lang w:eastAsia="zh-CN"/>
              </w:rPr>
              <w:t>Initial DL BWP configuration</w:t>
            </w:r>
          </w:p>
        </w:tc>
        <w:tc>
          <w:tcPr>
            <w:tcW w:w="1595" w:type="dxa"/>
            <w:tcBorders>
              <w:top w:val="single" w:sz="4" w:space="0" w:color="auto"/>
              <w:left w:val="single" w:sz="4" w:space="0" w:color="auto"/>
              <w:bottom w:val="single" w:sz="4" w:space="0" w:color="auto"/>
              <w:right w:val="single" w:sz="4" w:space="0" w:color="auto"/>
            </w:tcBorders>
          </w:tcPr>
          <w:p w14:paraId="7A993B7C"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638C0B37"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0E9730E6" w14:textId="77777777" w:rsidR="00B259FA" w:rsidRPr="00020619" w:rsidRDefault="00B259FA" w:rsidP="00BB34DD">
            <w:pPr>
              <w:pStyle w:val="TAC"/>
              <w:rPr>
                <w:lang w:eastAsia="zh-CN"/>
              </w:rPr>
            </w:pPr>
            <w:r w:rsidRPr="00020619">
              <w:rPr>
                <w:lang w:eastAsia="zh-CN"/>
              </w:rPr>
              <w:t>DLBWP.0.1</w:t>
            </w:r>
          </w:p>
        </w:tc>
        <w:tc>
          <w:tcPr>
            <w:tcW w:w="0" w:type="auto"/>
            <w:gridSpan w:val="2"/>
            <w:tcBorders>
              <w:top w:val="single" w:sz="4" w:space="0" w:color="auto"/>
              <w:left w:val="single" w:sz="4" w:space="0" w:color="auto"/>
              <w:bottom w:val="single" w:sz="4" w:space="0" w:color="auto"/>
              <w:right w:val="single" w:sz="4" w:space="0" w:color="auto"/>
            </w:tcBorders>
            <w:hideMark/>
          </w:tcPr>
          <w:p w14:paraId="593B9AF4" w14:textId="77777777" w:rsidR="00B259FA" w:rsidRPr="00020619" w:rsidRDefault="00B259FA" w:rsidP="00BB34DD">
            <w:pPr>
              <w:pStyle w:val="TAC"/>
            </w:pPr>
            <w:r w:rsidRPr="00020619">
              <w:rPr>
                <w:lang w:eastAsia="zh-CN"/>
              </w:rPr>
              <w:t>DLBWP.0.1</w:t>
            </w:r>
          </w:p>
        </w:tc>
      </w:tr>
      <w:tr w:rsidR="00B259FA" w:rsidRPr="00020619" w14:paraId="119BB024"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4BC7C444" w14:textId="77777777" w:rsidR="00B259FA" w:rsidRPr="00020619" w:rsidRDefault="00B259FA" w:rsidP="00BB34DD">
            <w:pPr>
              <w:pStyle w:val="TAL"/>
              <w:rPr>
                <w:lang w:eastAsia="zh-CN"/>
              </w:rPr>
            </w:pPr>
            <w:r w:rsidRPr="00020619">
              <w:rPr>
                <w:lang w:eastAsia="zh-CN"/>
              </w:rPr>
              <w:t>Initial UL BWP configuration</w:t>
            </w:r>
          </w:p>
        </w:tc>
        <w:tc>
          <w:tcPr>
            <w:tcW w:w="1595" w:type="dxa"/>
            <w:tcBorders>
              <w:top w:val="single" w:sz="4" w:space="0" w:color="auto"/>
              <w:left w:val="single" w:sz="4" w:space="0" w:color="auto"/>
              <w:bottom w:val="single" w:sz="4" w:space="0" w:color="auto"/>
              <w:right w:val="single" w:sz="4" w:space="0" w:color="auto"/>
            </w:tcBorders>
          </w:tcPr>
          <w:p w14:paraId="49C1328E"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13BD40DD"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5E6E1881" w14:textId="77777777" w:rsidR="00B259FA" w:rsidRPr="00020619" w:rsidRDefault="00B259FA" w:rsidP="00BB34DD">
            <w:pPr>
              <w:pStyle w:val="TAC"/>
              <w:rPr>
                <w:lang w:eastAsia="zh-CN"/>
              </w:rPr>
            </w:pPr>
            <w:r w:rsidRPr="00020619">
              <w:rPr>
                <w:lang w:eastAsia="zh-CN"/>
              </w:rPr>
              <w:t>ULBWP.0.1</w:t>
            </w:r>
          </w:p>
        </w:tc>
        <w:tc>
          <w:tcPr>
            <w:tcW w:w="0" w:type="auto"/>
            <w:gridSpan w:val="2"/>
            <w:tcBorders>
              <w:top w:val="single" w:sz="4" w:space="0" w:color="auto"/>
              <w:left w:val="single" w:sz="4" w:space="0" w:color="auto"/>
              <w:bottom w:val="single" w:sz="4" w:space="0" w:color="auto"/>
              <w:right w:val="single" w:sz="4" w:space="0" w:color="auto"/>
            </w:tcBorders>
            <w:hideMark/>
          </w:tcPr>
          <w:p w14:paraId="40AEEBDF" w14:textId="77777777" w:rsidR="00B259FA" w:rsidRPr="00020619" w:rsidRDefault="00B259FA" w:rsidP="00BB34DD">
            <w:pPr>
              <w:pStyle w:val="TAC"/>
              <w:rPr>
                <w:lang w:eastAsia="zh-CN"/>
              </w:rPr>
            </w:pPr>
            <w:r w:rsidRPr="00020619">
              <w:rPr>
                <w:lang w:eastAsia="zh-CN"/>
              </w:rPr>
              <w:t>ULBWP.0.1</w:t>
            </w:r>
          </w:p>
        </w:tc>
      </w:tr>
      <w:tr w:rsidR="00B259FA" w:rsidRPr="00020619" w14:paraId="0AB441DF"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1CC11EA9" w14:textId="77777777" w:rsidR="00B259FA" w:rsidRPr="00020619" w:rsidRDefault="00B259FA" w:rsidP="00BB34DD">
            <w:pPr>
              <w:pStyle w:val="TAL"/>
              <w:rPr>
                <w:lang w:eastAsia="zh-CN"/>
              </w:rPr>
            </w:pPr>
            <w:r w:rsidRPr="00020619">
              <w:rPr>
                <w:lang w:eastAsia="zh-CN"/>
              </w:rPr>
              <w:t>RLM-RS</w:t>
            </w:r>
          </w:p>
        </w:tc>
        <w:tc>
          <w:tcPr>
            <w:tcW w:w="1595" w:type="dxa"/>
            <w:tcBorders>
              <w:top w:val="single" w:sz="4" w:space="0" w:color="auto"/>
              <w:left w:val="single" w:sz="4" w:space="0" w:color="auto"/>
              <w:bottom w:val="single" w:sz="4" w:space="0" w:color="auto"/>
              <w:right w:val="single" w:sz="4" w:space="0" w:color="auto"/>
            </w:tcBorders>
          </w:tcPr>
          <w:p w14:paraId="37C1FB1C"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27CB201D"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369BC231" w14:textId="77777777" w:rsidR="00B259FA" w:rsidRPr="00020619" w:rsidRDefault="00B259FA" w:rsidP="00BB34DD">
            <w:pPr>
              <w:pStyle w:val="TAC"/>
              <w:rPr>
                <w:lang w:eastAsia="zh-CN"/>
              </w:rPr>
            </w:pPr>
            <w:r w:rsidRPr="00020619">
              <w:rPr>
                <w:lang w:eastAsia="zh-CN"/>
              </w:rPr>
              <w:t>SSB</w:t>
            </w:r>
          </w:p>
        </w:tc>
        <w:tc>
          <w:tcPr>
            <w:tcW w:w="0" w:type="auto"/>
            <w:gridSpan w:val="2"/>
            <w:tcBorders>
              <w:top w:val="single" w:sz="4" w:space="0" w:color="auto"/>
              <w:left w:val="single" w:sz="4" w:space="0" w:color="auto"/>
              <w:bottom w:val="single" w:sz="4" w:space="0" w:color="auto"/>
              <w:right w:val="single" w:sz="4" w:space="0" w:color="auto"/>
            </w:tcBorders>
            <w:hideMark/>
          </w:tcPr>
          <w:p w14:paraId="10759A7C" w14:textId="77777777" w:rsidR="00B259FA" w:rsidRPr="00020619" w:rsidRDefault="00B259FA" w:rsidP="00BB34DD">
            <w:pPr>
              <w:pStyle w:val="TAC"/>
              <w:rPr>
                <w:lang w:eastAsia="zh-CN"/>
              </w:rPr>
            </w:pPr>
            <w:r w:rsidRPr="00020619">
              <w:rPr>
                <w:lang w:eastAsia="zh-CN"/>
              </w:rPr>
              <w:t>SSB</w:t>
            </w:r>
          </w:p>
        </w:tc>
      </w:tr>
      <w:tr w:rsidR="00B259FA" w:rsidRPr="00020619" w14:paraId="74892E77"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404FABAE" w14:textId="77777777" w:rsidR="00B259FA" w:rsidRPr="00020619" w:rsidRDefault="00B259FA" w:rsidP="00BB34DD">
            <w:pPr>
              <w:pStyle w:val="TAL"/>
            </w:pPr>
            <w:proofErr w:type="spellStart"/>
            <w:r w:rsidRPr="00020619">
              <w:t>Qrxlevmin</w:t>
            </w:r>
            <w:proofErr w:type="spellEnd"/>
          </w:p>
        </w:tc>
        <w:tc>
          <w:tcPr>
            <w:tcW w:w="1595" w:type="dxa"/>
            <w:tcBorders>
              <w:top w:val="single" w:sz="4" w:space="0" w:color="auto"/>
              <w:left w:val="single" w:sz="4" w:space="0" w:color="auto"/>
              <w:bottom w:val="nil"/>
              <w:right w:val="single" w:sz="4" w:space="0" w:color="auto"/>
            </w:tcBorders>
            <w:shd w:val="clear" w:color="auto" w:fill="auto"/>
            <w:hideMark/>
          </w:tcPr>
          <w:p w14:paraId="4B79F75F" w14:textId="77777777" w:rsidR="00B259FA" w:rsidRPr="00020619" w:rsidRDefault="00B259FA" w:rsidP="00BB34DD">
            <w:pPr>
              <w:pStyle w:val="TAC"/>
            </w:pPr>
            <w:r w:rsidRPr="00020619">
              <w:rPr>
                <w:rFonts w:cs="v4.2.0"/>
              </w:rPr>
              <w:t>dBm/SCS</w:t>
            </w:r>
          </w:p>
        </w:tc>
        <w:tc>
          <w:tcPr>
            <w:tcW w:w="1533" w:type="dxa"/>
            <w:tcBorders>
              <w:top w:val="single" w:sz="4" w:space="0" w:color="auto"/>
              <w:left w:val="single" w:sz="4" w:space="0" w:color="auto"/>
              <w:bottom w:val="single" w:sz="4" w:space="0" w:color="auto"/>
              <w:right w:val="single" w:sz="4" w:space="0" w:color="auto"/>
            </w:tcBorders>
            <w:hideMark/>
          </w:tcPr>
          <w:p w14:paraId="2113C417" w14:textId="77777777" w:rsidR="00B259FA" w:rsidRPr="00020619" w:rsidRDefault="00B259FA" w:rsidP="00BB34DD">
            <w:pPr>
              <w:pStyle w:val="TAC"/>
              <w:rPr>
                <w:rFonts w:cs="v4.2.0"/>
              </w:rPr>
            </w:pPr>
            <w:r w:rsidRPr="00020619">
              <w:rPr>
                <w:lang w:eastAsia="zh-CN"/>
              </w:rPr>
              <w:t>1, 2, 4</w:t>
            </w:r>
          </w:p>
        </w:tc>
        <w:tc>
          <w:tcPr>
            <w:tcW w:w="0" w:type="auto"/>
            <w:gridSpan w:val="2"/>
            <w:tcBorders>
              <w:top w:val="single" w:sz="4" w:space="0" w:color="auto"/>
              <w:left w:val="single" w:sz="4" w:space="0" w:color="auto"/>
              <w:bottom w:val="single" w:sz="4" w:space="0" w:color="auto"/>
              <w:right w:val="single" w:sz="4" w:space="0" w:color="auto"/>
            </w:tcBorders>
            <w:hideMark/>
          </w:tcPr>
          <w:p w14:paraId="0E567243" w14:textId="77777777" w:rsidR="00B259FA" w:rsidRPr="00020619" w:rsidRDefault="00B259FA" w:rsidP="00BB34DD">
            <w:pPr>
              <w:pStyle w:val="TAC"/>
            </w:pPr>
            <w:r w:rsidRPr="00020619">
              <w:rPr>
                <w:rFonts w:cs="v4.2.0"/>
              </w:rPr>
              <w:t>-140</w:t>
            </w:r>
          </w:p>
        </w:tc>
        <w:tc>
          <w:tcPr>
            <w:tcW w:w="0" w:type="auto"/>
            <w:gridSpan w:val="2"/>
            <w:tcBorders>
              <w:top w:val="single" w:sz="4" w:space="0" w:color="auto"/>
              <w:left w:val="single" w:sz="4" w:space="0" w:color="auto"/>
              <w:bottom w:val="single" w:sz="4" w:space="0" w:color="auto"/>
              <w:right w:val="single" w:sz="4" w:space="0" w:color="auto"/>
            </w:tcBorders>
            <w:hideMark/>
          </w:tcPr>
          <w:p w14:paraId="256A27E4" w14:textId="77777777" w:rsidR="00B259FA" w:rsidRPr="00020619" w:rsidRDefault="00B259FA" w:rsidP="00BB34DD">
            <w:pPr>
              <w:pStyle w:val="TAC"/>
            </w:pPr>
            <w:r w:rsidRPr="00020619">
              <w:rPr>
                <w:rFonts w:cs="v4.2.0"/>
              </w:rPr>
              <w:t>-140</w:t>
            </w:r>
          </w:p>
        </w:tc>
      </w:tr>
      <w:tr w:rsidR="00B259FA" w:rsidRPr="00020619" w14:paraId="67C04C36"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DC886DD" w14:textId="77777777" w:rsidR="00B259FA" w:rsidRPr="00020619" w:rsidRDefault="00B259FA" w:rsidP="00BB34DD">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20EA9B09"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634A7E6F" w14:textId="77777777" w:rsidR="00B259FA" w:rsidRPr="00020619" w:rsidRDefault="00B259FA" w:rsidP="00BB34DD">
            <w:pPr>
              <w:pStyle w:val="TAC"/>
              <w:rPr>
                <w:lang w:eastAsia="zh-CN"/>
              </w:rPr>
            </w:pPr>
            <w:r w:rsidRPr="00020619">
              <w:rPr>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3BE1642E" w14:textId="77777777" w:rsidR="00B259FA" w:rsidRPr="00020619" w:rsidRDefault="00B259FA" w:rsidP="00BB34DD">
            <w:pPr>
              <w:pStyle w:val="TAC"/>
              <w:rPr>
                <w:rFonts w:cs="v4.2.0"/>
              </w:rPr>
            </w:pPr>
            <w:r w:rsidRPr="00020619">
              <w:rPr>
                <w:rFonts w:cs="v4.2.0"/>
              </w:rPr>
              <w:t>-137</w:t>
            </w:r>
          </w:p>
        </w:tc>
        <w:tc>
          <w:tcPr>
            <w:tcW w:w="0" w:type="auto"/>
            <w:gridSpan w:val="2"/>
            <w:tcBorders>
              <w:top w:val="single" w:sz="4" w:space="0" w:color="auto"/>
              <w:left w:val="single" w:sz="4" w:space="0" w:color="auto"/>
              <w:bottom w:val="single" w:sz="4" w:space="0" w:color="auto"/>
              <w:right w:val="single" w:sz="4" w:space="0" w:color="auto"/>
            </w:tcBorders>
            <w:hideMark/>
          </w:tcPr>
          <w:p w14:paraId="50CD1C37" w14:textId="77777777" w:rsidR="00B259FA" w:rsidRPr="00020619" w:rsidRDefault="00B259FA" w:rsidP="00BB34DD">
            <w:pPr>
              <w:pStyle w:val="TAC"/>
              <w:rPr>
                <w:rFonts w:cs="v4.2.0"/>
              </w:rPr>
            </w:pPr>
            <w:r w:rsidRPr="00020619">
              <w:rPr>
                <w:rFonts w:cs="v4.2.0"/>
              </w:rPr>
              <w:t>-137</w:t>
            </w:r>
          </w:p>
        </w:tc>
      </w:tr>
      <w:tr w:rsidR="00B259FA" w:rsidRPr="00020619" w14:paraId="71E2590D"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5738927A" w14:textId="77777777" w:rsidR="00B259FA" w:rsidRPr="00020619" w:rsidRDefault="00B259FA" w:rsidP="00BB34DD">
            <w:pPr>
              <w:pStyle w:val="TAL"/>
            </w:pPr>
            <w:proofErr w:type="spellStart"/>
            <w:r w:rsidRPr="00020619">
              <w:t>Pcompensation</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30582A83"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4163B569" w14:textId="77777777" w:rsidR="00B259FA" w:rsidRPr="00020619" w:rsidRDefault="00B259FA" w:rsidP="00BB34DD">
            <w:pPr>
              <w:pStyle w:val="TAC"/>
              <w:rPr>
                <w:rFonts w:cs="v4.2.0"/>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29336479" w14:textId="77777777" w:rsidR="00B259FA" w:rsidRPr="00020619" w:rsidRDefault="00B259FA" w:rsidP="00BB34DD">
            <w:pPr>
              <w:pStyle w:val="TAC"/>
            </w:pPr>
            <w:r w:rsidRPr="00020619">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33A23BF1" w14:textId="77777777" w:rsidR="00B259FA" w:rsidRPr="00020619" w:rsidRDefault="00B259FA" w:rsidP="00BB34DD">
            <w:pPr>
              <w:pStyle w:val="TAC"/>
            </w:pPr>
            <w:r w:rsidRPr="00020619">
              <w:rPr>
                <w:rFonts w:cs="v4.2.0"/>
              </w:rPr>
              <w:t>0</w:t>
            </w:r>
          </w:p>
        </w:tc>
      </w:tr>
      <w:tr w:rsidR="00B259FA" w:rsidRPr="00020619" w14:paraId="0BA6AC85"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137F3306" w14:textId="77777777" w:rsidR="00B259FA" w:rsidRPr="00020619" w:rsidRDefault="00B259FA" w:rsidP="00BB34DD">
            <w:pPr>
              <w:pStyle w:val="TAL"/>
            </w:pPr>
            <w:proofErr w:type="spellStart"/>
            <w:r w:rsidRPr="00020619">
              <w:t>Qhyst</w:t>
            </w:r>
            <w:r w:rsidRPr="00020619">
              <w:rPr>
                <w:vertAlign w:val="subscript"/>
              </w:rPr>
              <w:t>s</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11D524DB"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38F39776" w14:textId="77777777" w:rsidR="00B259FA" w:rsidRPr="00020619" w:rsidRDefault="00B259FA" w:rsidP="00BB34DD">
            <w:pPr>
              <w:pStyle w:val="TAC"/>
              <w:rPr>
                <w:rFonts w:cs="v4.2.0"/>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740662A8" w14:textId="77777777" w:rsidR="00B259FA" w:rsidRPr="00020619" w:rsidRDefault="00B259FA" w:rsidP="00BB34DD">
            <w:pPr>
              <w:pStyle w:val="TAC"/>
            </w:pPr>
            <w:r w:rsidRPr="00020619">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3403AA3D" w14:textId="77777777" w:rsidR="00B259FA" w:rsidRPr="00020619" w:rsidRDefault="00B259FA" w:rsidP="00BB34DD">
            <w:pPr>
              <w:pStyle w:val="TAC"/>
            </w:pPr>
            <w:r w:rsidRPr="00020619">
              <w:rPr>
                <w:rFonts w:cs="v4.2.0"/>
              </w:rPr>
              <w:t>0</w:t>
            </w:r>
          </w:p>
        </w:tc>
      </w:tr>
      <w:tr w:rsidR="00B259FA" w:rsidRPr="00020619" w14:paraId="0A08A03D"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1435334D" w14:textId="77777777" w:rsidR="00B259FA" w:rsidRPr="00020619" w:rsidRDefault="00B259FA" w:rsidP="00BB34DD">
            <w:pPr>
              <w:pStyle w:val="TAL"/>
            </w:pPr>
            <w:proofErr w:type="spellStart"/>
            <w:r w:rsidRPr="00020619">
              <w:t>Qoffset</w:t>
            </w:r>
            <w:r w:rsidRPr="00020619">
              <w:rPr>
                <w:vertAlign w:val="subscript"/>
              </w:rPr>
              <w:t>s</w:t>
            </w:r>
            <w:proofErr w:type="spellEnd"/>
            <w:r w:rsidRPr="00020619">
              <w:rPr>
                <w:vertAlign w:val="subscript"/>
              </w:rPr>
              <w:t>, n</w:t>
            </w:r>
          </w:p>
        </w:tc>
        <w:tc>
          <w:tcPr>
            <w:tcW w:w="1595" w:type="dxa"/>
            <w:tcBorders>
              <w:top w:val="single" w:sz="4" w:space="0" w:color="auto"/>
              <w:left w:val="single" w:sz="4" w:space="0" w:color="auto"/>
              <w:bottom w:val="single" w:sz="4" w:space="0" w:color="auto"/>
              <w:right w:val="single" w:sz="4" w:space="0" w:color="auto"/>
            </w:tcBorders>
            <w:hideMark/>
          </w:tcPr>
          <w:p w14:paraId="57FDC14D"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3CED86E2" w14:textId="77777777" w:rsidR="00B259FA" w:rsidRPr="00020619" w:rsidRDefault="00B259FA" w:rsidP="00BB34DD">
            <w:pPr>
              <w:pStyle w:val="TAC"/>
              <w:rPr>
                <w:rFonts w:cs="v4.2.0"/>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7F5C52C1" w14:textId="77777777" w:rsidR="00B259FA" w:rsidRPr="00020619" w:rsidRDefault="00B259FA" w:rsidP="00BB34DD">
            <w:pPr>
              <w:pStyle w:val="TAC"/>
            </w:pPr>
            <w:r w:rsidRPr="00020619">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13DFC155" w14:textId="77777777" w:rsidR="00B259FA" w:rsidRPr="00020619" w:rsidRDefault="00B259FA" w:rsidP="00BB34DD">
            <w:pPr>
              <w:pStyle w:val="TAC"/>
            </w:pPr>
            <w:r w:rsidRPr="00020619">
              <w:rPr>
                <w:rFonts w:cs="v4.2.0"/>
              </w:rPr>
              <w:t>0</w:t>
            </w:r>
          </w:p>
        </w:tc>
      </w:tr>
      <w:tr w:rsidR="00B259FA" w:rsidRPr="00020619" w14:paraId="3636ED0E"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07F80D25" w14:textId="77777777" w:rsidR="00B259FA" w:rsidRPr="00020619" w:rsidRDefault="00B259FA" w:rsidP="00BB34DD">
            <w:pPr>
              <w:pStyle w:val="TAL"/>
            </w:pPr>
            <w:proofErr w:type="spellStart"/>
            <w:r w:rsidRPr="00020619">
              <w:t>S</w:t>
            </w:r>
            <w:r w:rsidRPr="00020619">
              <w:rPr>
                <w:vertAlign w:val="subscript"/>
              </w:rPr>
              <w:t>SearchDeltaP</w:t>
            </w:r>
            <w:proofErr w:type="spellEnd"/>
            <w:r w:rsidRPr="00020619">
              <w:rPr>
                <w:vertAlign w:val="subscript"/>
              </w:rPr>
              <w:t>-Stationary</w:t>
            </w:r>
          </w:p>
        </w:tc>
        <w:tc>
          <w:tcPr>
            <w:tcW w:w="1595" w:type="dxa"/>
            <w:tcBorders>
              <w:top w:val="single" w:sz="4" w:space="0" w:color="auto"/>
              <w:left w:val="single" w:sz="4" w:space="0" w:color="auto"/>
              <w:bottom w:val="single" w:sz="4" w:space="0" w:color="auto"/>
              <w:right w:val="single" w:sz="4" w:space="0" w:color="auto"/>
            </w:tcBorders>
            <w:hideMark/>
          </w:tcPr>
          <w:p w14:paraId="521CF4C5" w14:textId="77777777" w:rsidR="00B259FA" w:rsidRPr="00020619" w:rsidRDefault="00B259FA" w:rsidP="00BB34DD">
            <w:pPr>
              <w:pStyle w:val="TAC"/>
              <w:rPr>
                <w:rFonts w:cs="v4.2.0"/>
                <w:lang w:eastAsia="zh-CN"/>
              </w:rPr>
            </w:pPr>
            <w:r w:rsidRPr="00020619">
              <w:rPr>
                <w:rFonts w:cs="v4.2.0"/>
                <w:lang w:eastAsia="zh-CN"/>
              </w:rPr>
              <w:t>dB</w:t>
            </w:r>
          </w:p>
        </w:tc>
        <w:tc>
          <w:tcPr>
            <w:tcW w:w="1533" w:type="dxa"/>
            <w:tcBorders>
              <w:top w:val="single" w:sz="4" w:space="0" w:color="auto"/>
              <w:left w:val="single" w:sz="4" w:space="0" w:color="auto"/>
              <w:bottom w:val="single" w:sz="4" w:space="0" w:color="auto"/>
              <w:right w:val="single" w:sz="4" w:space="0" w:color="auto"/>
            </w:tcBorders>
            <w:hideMark/>
          </w:tcPr>
          <w:p w14:paraId="3BE7097A"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296353FB"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629982AC" w14:textId="77777777" w:rsidR="00B259FA" w:rsidRPr="00020619" w:rsidRDefault="00B259FA" w:rsidP="00BB34DD">
            <w:pPr>
              <w:pStyle w:val="TAC"/>
              <w:rPr>
                <w:rFonts w:cs="v4.2.0"/>
                <w:lang w:eastAsia="zh-CN"/>
              </w:rPr>
            </w:pPr>
            <w:r w:rsidRPr="00020619">
              <w:rPr>
                <w:rFonts w:cs="v4.2.0"/>
                <w:lang w:eastAsia="zh-CN"/>
              </w:rPr>
              <w:t>3</w:t>
            </w:r>
          </w:p>
        </w:tc>
      </w:tr>
      <w:tr w:rsidR="00B259FA" w:rsidRPr="00020619" w14:paraId="4F40C12B"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tcPr>
          <w:p w14:paraId="7431137D" w14:textId="77777777" w:rsidR="00B259FA" w:rsidRPr="00020619" w:rsidRDefault="00B259FA" w:rsidP="00BB34DD">
            <w:pPr>
              <w:pStyle w:val="TAL"/>
            </w:pPr>
            <w:proofErr w:type="spellStart"/>
            <w:r w:rsidRPr="00020619">
              <w:t>T</w:t>
            </w:r>
            <w:r w:rsidRPr="00020619">
              <w:rPr>
                <w:vertAlign w:val="subscript"/>
              </w:rPr>
              <w:t>SearchDeltaP</w:t>
            </w:r>
            <w:proofErr w:type="spellEnd"/>
            <w:r w:rsidRPr="00020619">
              <w:rPr>
                <w:vertAlign w:val="subscript"/>
              </w:rPr>
              <w:t>-Stationary</w:t>
            </w:r>
          </w:p>
        </w:tc>
        <w:tc>
          <w:tcPr>
            <w:tcW w:w="1595" w:type="dxa"/>
            <w:tcBorders>
              <w:top w:val="single" w:sz="4" w:space="0" w:color="auto"/>
              <w:left w:val="single" w:sz="4" w:space="0" w:color="auto"/>
              <w:bottom w:val="single" w:sz="4" w:space="0" w:color="auto"/>
              <w:right w:val="single" w:sz="4" w:space="0" w:color="auto"/>
            </w:tcBorders>
          </w:tcPr>
          <w:p w14:paraId="19C5A7B6" w14:textId="77777777" w:rsidR="00B259FA" w:rsidRPr="00020619" w:rsidRDefault="00B259FA" w:rsidP="00BB34DD">
            <w:pPr>
              <w:pStyle w:val="TAC"/>
              <w:rPr>
                <w:rFonts w:cs="v4.2.0"/>
                <w:lang w:eastAsia="zh-CN"/>
              </w:rPr>
            </w:pPr>
            <w:r w:rsidRPr="00020619">
              <w:rPr>
                <w:rFonts w:cs="v4.2.0" w:hint="eastAsia"/>
                <w:lang w:eastAsia="zh-CN"/>
              </w:rPr>
              <w:t>s</w:t>
            </w:r>
          </w:p>
        </w:tc>
        <w:tc>
          <w:tcPr>
            <w:tcW w:w="1533" w:type="dxa"/>
            <w:tcBorders>
              <w:top w:val="single" w:sz="4" w:space="0" w:color="auto"/>
              <w:left w:val="single" w:sz="4" w:space="0" w:color="auto"/>
              <w:bottom w:val="single" w:sz="4" w:space="0" w:color="auto"/>
              <w:right w:val="single" w:sz="4" w:space="0" w:color="auto"/>
            </w:tcBorders>
          </w:tcPr>
          <w:p w14:paraId="4EBFA9FD"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tcPr>
          <w:p w14:paraId="29E92395" w14:textId="77777777" w:rsidR="00B259FA" w:rsidRPr="00020619" w:rsidRDefault="00B259FA" w:rsidP="00BB34DD">
            <w:pPr>
              <w:pStyle w:val="TAC"/>
              <w:rPr>
                <w:rFonts w:cs="v4.2.0"/>
                <w:lang w:eastAsia="zh-CN"/>
              </w:rPr>
            </w:pPr>
            <w:r w:rsidRPr="00020619">
              <w:rPr>
                <w:rFonts w:cs="v4.2.0" w:hint="eastAsia"/>
                <w:lang w:eastAsia="zh-CN"/>
              </w:rPr>
              <w:t>5</w:t>
            </w:r>
          </w:p>
        </w:tc>
        <w:tc>
          <w:tcPr>
            <w:tcW w:w="0" w:type="auto"/>
            <w:gridSpan w:val="2"/>
            <w:tcBorders>
              <w:top w:val="single" w:sz="4" w:space="0" w:color="auto"/>
              <w:left w:val="single" w:sz="4" w:space="0" w:color="auto"/>
              <w:bottom w:val="single" w:sz="4" w:space="0" w:color="auto"/>
              <w:right w:val="single" w:sz="4" w:space="0" w:color="auto"/>
            </w:tcBorders>
          </w:tcPr>
          <w:p w14:paraId="7006C858" w14:textId="77777777" w:rsidR="00B259FA" w:rsidRPr="00020619" w:rsidRDefault="00B259FA" w:rsidP="00BB34DD">
            <w:pPr>
              <w:pStyle w:val="TAC"/>
              <w:rPr>
                <w:rFonts w:cs="v4.2.0"/>
                <w:lang w:eastAsia="zh-CN"/>
              </w:rPr>
            </w:pPr>
            <w:r w:rsidRPr="00020619">
              <w:rPr>
                <w:rFonts w:cs="v4.2.0" w:hint="eastAsia"/>
                <w:lang w:eastAsia="zh-CN"/>
              </w:rPr>
              <w:t>5</w:t>
            </w:r>
          </w:p>
        </w:tc>
      </w:tr>
      <w:tr w:rsidR="00B259FA" w:rsidRPr="00020619" w14:paraId="1C36718F"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023F695D" w14:textId="77777777" w:rsidR="00B259FA" w:rsidRPr="00020619" w:rsidRDefault="00B259FA" w:rsidP="00BB34DD">
            <w:pPr>
              <w:pStyle w:val="TAL"/>
            </w:pPr>
            <w:proofErr w:type="spellStart"/>
            <w:r w:rsidRPr="00020619">
              <w:t>Cell_selection_and</w:t>
            </w:r>
            <w:proofErr w:type="spellEnd"/>
            <w:r w:rsidRPr="00020619">
              <w:t>_</w:t>
            </w:r>
            <w:r w:rsidRPr="00020619">
              <w:rPr>
                <w:lang w:eastAsia="zh-CN"/>
              </w:rPr>
              <w:br/>
            </w:r>
            <w:proofErr w:type="spellStart"/>
            <w:r w:rsidRPr="00020619">
              <w:t>reselection_quality</w:t>
            </w:r>
            <w:proofErr w:type="spellEnd"/>
            <w:r w:rsidRPr="00020619">
              <w:t>_</w:t>
            </w:r>
            <w:r w:rsidRPr="00020619">
              <w:rPr>
                <w:lang w:eastAsia="zh-CN"/>
              </w:rPr>
              <w:br/>
            </w:r>
            <w:r w:rsidRPr="00020619">
              <w:t>measurement</w:t>
            </w:r>
          </w:p>
        </w:tc>
        <w:tc>
          <w:tcPr>
            <w:tcW w:w="1595" w:type="dxa"/>
            <w:tcBorders>
              <w:top w:val="single" w:sz="4" w:space="0" w:color="auto"/>
              <w:left w:val="single" w:sz="4" w:space="0" w:color="auto"/>
              <w:bottom w:val="single" w:sz="4" w:space="0" w:color="auto"/>
              <w:right w:val="single" w:sz="4" w:space="0" w:color="auto"/>
            </w:tcBorders>
          </w:tcPr>
          <w:p w14:paraId="55B9C6FC"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5313A636" w14:textId="77777777" w:rsidR="00B259FA" w:rsidRPr="00020619" w:rsidRDefault="00B259FA" w:rsidP="00BB34DD">
            <w:pPr>
              <w:pStyle w:val="TAC"/>
              <w:rPr>
                <w:rFonts w:cs="v4.2.0"/>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33DC4F58" w14:textId="77777777" w:rsidR="00B259FA" w:rsidRPr="00020619" w:rsidRDefault="00B259FA" w:rsidP="00BB34DD">
            <w:pPr>
              <w:pStyle w:val="TAC"/>
            </w:pPr>
            <w:r w:rsidRPr="00020619">
              <w:rPr>
                <w:rFonts w:cs="v4.2.0"/>
              </w:rPr>
              <w:t>SS-RSRP</w:t>
            </w:r>
          </w:p>
        </w:tc>
        <w:tc>
          <w:tcPr>
            <w:tcW w:w="0" w:type="auto"/>
            <w:gridSpan w:val="2"/>
            <w:tcBorders>
              <w:top w:val="single" w:sz="4" w:space="0" w:color="auto"/>
              <w:left w:val="single" w:sz="4" w:space="0" w:color="auto"/>
              <w:bottom w:val="single" w:sz="4" w:space="0" w:color="auto"/>
              <w:right w:val="single" w:sz="4" w:space="0" w:color="auto"/>
            </w:tcBorders>
            <w:hideMark/>
          </w:tcPr>
          <w:p w14:paraId="25DCA1C3" w14:textId="77777777" w:rsidR="00B259FA" w:rsidRPr="00020619" w:rsidRDefault="00B259FA" w:rsidP="00BB34DD">
            <w:pPr>
              <w:pStyle w:val="TAC"/>
            </w:pPr>
            <w:r w:rsidRPr="00020619">
              <w:rPr>
                <w:rFonts w:cs="v4.2.0"/>
              </w:rPr>
              <w:t>SS-RSRP</w:t>
            </w:r>
          </w:p>
        </w:tc>
      </w:tr>
      <w:tr w:rsidR="00B259FA" w:rsidRPr="00020619" w14:paraId="41995909"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6FAF4BDF" w14:textId="77777777" w:rsidR="00B259FA" w:rsidRPr="00020619" w:rsidRDefault="00B259FA" w:rsidP="00BB34DD">
            <w:pPr>
              <w:pStyle w:val="TAL"/>
            </w:pPr>
            <w:r w:rsidRPr="00020619">
              <w:rPr>
                <w:rFonts w:eastAsiaTheme="minorEastAsia"/>
                <w:position w:val="-12"/>
              </w:rPr>
              <w:object w:dxaOrig="564" w:dyaOrig="276" w14:anchorId="3F6ADBA7">
                <v:shape id="_x0000_i1414" type="#_x0000_t75" style="width:31.8pt;height:15.45pt" o:ole="" fillcolor="window">
                  <v:imagedata r:id="rId18" o:title=""/>
                </v:shape>
                <o:OLEObject Type="Embed" ProgID="Equation.3" ShapeID="_x0000_i1414" DrawAspect="Content" ObjectID="_1731331795" r:id="rId524"/>
              </w:object>
            </w:r>
          </w:p>
        </w:tc>
        <w:tc>
          <w:tcPr>
            <w:tcW w:w="1595" w:type="dxa"/>
            <w:tcBorders>
              <w:top w:val="single" w:sz="4" w:space="0" w:color="auto"/>
              <w:left w:val="single" w:sz="4" w:space="0" w:color="auto"/>
              <w:bottom w:val="single" w:sz="4" w:space="0" w:color="auto"/>
              <w:right w:val="single" w:sz="4" w:space="0" w:color="auto"/>
            </w:tcBorders>
            <w:hideMark/>
          </w:tcPr>
          <w:p w14:paraId="32FE8A72"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6A12088F"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50DF4B49" w14:textId="77777777" w:rsidR="00B259FA" w:rsidRPr="00020619" w:rsidRDefault="00B259FA" w:rsidP="00BB34DD">
            <w:pPr>
              <w:pStyle w:val="TAC"/>
            </w:pPr>
            <w:r w:rsidRPr="00020619">
              <w:rPr>
                <w:rFonts w:cs="v4.2.0"/>
              </w:rPr>
              <w:t>-3.11</w:t>
            </w:r>
          </w:p>
        </w:tc>
        <w:tc>
          <w:tcPr>
            <w:tcW w:w="0" w:type="auto"/>
            <w:tcBorders>
              <w:top w:val="single" w:sz="4" w:space="0" w:color="auto"/>
              <w:left w:val="single" w:sz="4" w:space="0" w:color="auto"/>
              <w:bottom w:val="single" w:sz="4" w:space="0" w:color="auto"/>
              <w:right w:val="single" w:sz="4" w:space="0" w:color="auto"/>
            </w:tcBorders>
            <w:hideMark/>
          </w:tcPr>
          <w:p w14:paraId="21581A98" w14:textId="77777777" w:rsidR="00B259FA" w:rsidRPr="00020619" w:rsidRDefault="00B259FA" w:rsidP="00BB34DD">
            <w:pPr>
              <w:pStyle w:val="TAC"/>
              <w:rPr>
                <w:lang w:eastAsia="zh-CN"/>
              </w:rPr>
            </w:pPr>
            <w:r w:rsidRPr="00020619">
              <w:rPr>
                <w:lang w:eastAsia="zh-CN"/>
              </w:rPr>
              <w:t>2.79</w:t>
            </w:r>
          </w:p>
        </w:tc>
        <w:tc>
          <w:tcPr>
            <w:tcW w:w="0" w:type="auto"/>
            <w:tcBorders>
              <w:top w:val="single" w:sz="4" w:space="0" w:color="auto"/>
              <w:left w:val="single" w:sz="4" w:space="0" w:color="auto"/>
              <w:bottom w:val="single" w:sz="4" w:space="0" w:color="auto"/>
              <w:right w:val="single" w:sz="4" w:space="0" w:color="auto"/>
            </w:tcBorders>
            <w:hideMark/>
          </w:tcPr>
          <w:p w14:paraId="4C010259" w14:textId="77777777" w:rsidR="00B259FA" w:rsidRPr="00020619" w:rsidRDefault="00B259FA" w:rsidP="00BB34DD">
            <w:pPr>
              <w:pStyle w:val="TAC"/>
              <w:rPr>
                <w:lang w:eastAsia="zh-CN"/>
              </w:rPr>
            </w:pPr>
            <w:r w:rsidRPr="00020619">
              <w:rPr>
                <w:lang w:eastAsia="zh-CN"/>
              </w:rPr>
              <w:t>2.79</w:t>
            </w:r>
          </w:p>
        </w:tc>
        <w:tc>
          <w:tcPr>
            <w:tcW w:w="0" w:type="auto"/>
            <w:tcBorders>
              <w:top w:val="single" w:sz="4" w:space="0" w:color="auto"/>
              <w:left w:val="single" w:sz="4" w:space="0" w:color="auto"/>
              <w:bottom w:val="single" w:sz="4" w:space="0" w:color="auto"/>
              <w:right w:val="single" w:sz="4" w:space="0" w:color="auto"/>
            </w:tcBorders>
            <w:hideMark/>
          </w:tcPr>
          <w:p w14:paraId="5DC3F4F6" w14:textId="77777777" w:rsidR="00B259FA" w:rsidRPr="00020619" w:rsidRDefault="00B259FA" w:rsidP="00BB34DD">
            <w:pPr>
              <w:pStyle w:val="TAC"/>
            </w:pPr>
            <w:r w:rsidRPr="00020619">
              <w:rPr>
                <w:rFonts w:cs="v4.2.0"/>
              </w:rPr>
              <w:t>-3.11</w:t>
            </w:r>
          </w:p>
        </w:tc>
      </w:tr>
      <w:tr w:rsidR="00B259FA" w:rsidRPr="00020619" w14:paraId="76C0BCC8"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32F975AD" w14:textId="77777777" w:rsidR="00B259FA" w:rsidRPr="00020619" w:rsidRDefault="00B259FA" w:rsidP="00BB34DD">
            <w:pPr>
              <w:pStyle w:val="TAL"/>
            </w:pPr>
            <w:r w:rsidRPr="00020619">
              <w:rPr>
                <w:rFonts w:eastAsiaTheme="minorEastAsia"/>
                <w:position w:val="-12"/>
              </w:rPr>
              <w:object w:dxaOrig="300" w:dyaOrig="300" w14:anchorId="017973C8">
                <v:shape id="_x0000_i1415" type="#_x0000_t75" style="width:15.45pt;height:15.45pt" o:ole="" fillcolor="window">
                  <v:imagedata r:id="rId15" o:title=""/>
                </v:shape>
                <o:OLEObject Type="Embed" ProgID="Equation.3" ShapeID="_x0000_i1415" DrawAspect="Content" ObjectID="_1731331796" r:id="rId525"/>
              </w:object>
            </w:r>
            <w:r w:rsidRPr="00020619">
              <w:t xml:space="preserve"> </w:t>
            </w:r>
            <w:r w:rsidRPr="00020619">
              <w:rPr>
                <w:vertAlign w:val="superscript"/>
              </w:rPr>
              <w:t>Note2</w:t>
            </w:r>
          </w:p>
        </w:tc>
        <w:tc>
          <w:tcPr>
            <w:tcW w:w="1595" w:type="dxa"/>
            <w:tcBorders>
              <w:top w:val="single" w:sz="4" w:space="0" w:color="auto"/>
              <w:left w:val="single" w:sz="4" w:space="0" w:color="auto"/>
              <w:bottom w:val="nil"/>
              <w:right w:val="single" w:sz="4" w:space="0" w:color="auto"/>
            </w:tcBorders>
            <w:shd w:val="clear" w:color="auto" w:fill="auto"/>
            <w:hideMark/>
          </w:tcPr>
          <w:p w14:paraId="27244BA9" w14:textId="77777777" w:rsidR="00B259FA" w:rsidRPr="00020619" w:rsidRDefault="00B259FA" w:rsidP="00BB34DD">
            <w:pPr>
              <w:pStyle w:val="TAC"/>
            </w:pPr>
            <w:r w:rsidRPr="00020619">
              <w:rPr>
                <w:rFonts w:cs="v4.2.0"/>
              </w:rPr>
              <w:t>dBm/SCS</w:t>
            </w:r>
          </w:p>
        </w:tc>
        <w:tc>
          <w:tcPr>
            <w:tcW w:w="1533" w:type="dxa"/>
            <w:tcBorders>
              <w:top w:val="single" w:sz="4" w:space="0" w:color="auto"/>
              <w:left w:val="single" w:sz="4" w:space="0" w:color="auto"/>
              <w:bottom w:val="single" w:sz="4" w:space="0" w:color="auto"/>
              <w:right w:val="single" w:sz="4" w:space="0" w:color="auto"/>
            </w:tcBorders>
            <w:hideMark/>
          </w:tcPr>
          <w:p w14:paraId="367755C2"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1B21B245" w14:textId="77777777" w:rsidR="00B259FA" w:rsidRPr="00020619" w:rsidRDefault="00B259FA" w:rsidP="00BB34DD">
            <w:pPr>
              <w:pStyle w:val="TAC"/>
            </w:pPr>
            <w:r w:rsidRPr="00020619">
              <w:rPr>
                <w:rFonts w:cs="v4.2.0"/>
              </w:rPr>
              <w:t>-98</w:t>
            </w:r>
          </w:p>
        </w:tc>
      </w:tr>
      <w:tr w:rsidR="00B259FA" w:rsidRPr="00020619" w14:paraId="6FC3ED78"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5B173BF1" w14:textId="77777777" w:rsidR="00B259FA" w:rsidRPr="00020619" w:rsidRDefault="00B259FA" w:rsidP="00BB34DD">
            <w:pPr>
              <w:pStyle w:val="TAL"/>
            </w:pPr>
          </w:p>
        </w:tc>
        <w:tc>
          <w:tcPr>
            <w:tcW w:w="0" w:type="auto"/>
            <w:tcBorders>
              <w:top w:val="nil"/>
              <w:left w:val="single" w:sz="4" w:space="0" w:color="auto"/>
              <w:bottom w:val="nil"/>
              <w:right w:val="single" w:sz="4" w:space="0" w:color="auto"/>
            </w:tcBorders>
            <w:shd w:val="clear" w:color="auto" w:fill="auto"/>
            <w:hideMark/>
          </w:tcPr>
          <w:p w14:paraId="25636CFC"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7258D09E"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4"/>
            <w:tcBorders>
              <w:top w:val="single" w:sz="4" w:space="0" w:color="auto"/>
              <w:left w:val="single" w:sz="4" w:space="0" w:color="auto"/>
              <w:bottom w:val="single" w:sz="4" w:space="0" w:color="auto"/>
              <w:right w:val="single" w:sz="4" w:space="0" w:color="auto"/>
            </w:tcBorders>
            <w:hideMark/>
          </w:tcPr>
          <w:p w14:paraId="54482BC4" w14:textId="77777777" w:rsidR="00B259FA" w:rsidRPr="00020619" w:rsidRDefault="00B259FA" w:rsidP="00BB34DD">
            <w:pPr>
              <w:pStyle w:val="TAC"/>
              <w:rPr>
                <w:rFonts w:eastAsia="MS Mincho" w:cs="v4.2.0"/>
                <w:lang w:eastAsia="zh-CN"/>
              </w:rPr>
            </w:pPr>
            <w:r w:rsidRPr="00020619">
              <w:rPr>
                <w:rFonts w:cs="v4.2.0"/>
                <w:lang w:eastAsia="zh-CN"/>
              </w:rPr>
              <w:t>-98</w:t>
            </w:r>
          </w:p>
        </w:tc>
      </w:tr>
      <w:tr w:rsidR="00B259FA" w:rsidRPr="00020619" w14:paraId="2D0BCA6F"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A7A0AAE" w14:textId="77777777" w:rsidR="00B259FA" w:rsidRPr="00020619" w:rsidRDefault="00B259FA" w:rsidP="00BB34DD">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46F8993D"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4A1BA5CE"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4"/>
            <w:tcBorders>
              <w:top w:val="single" w:sz="4" w:space="0" w:color="auto"/>
              <w:left w:val="single" w:sz="4" w:space="0" w:color="auto"/>
              <w:bottom w:val="single" w:sz="4" w:space="0" w:color="auto"/>
              <w:right w:val="single" w:sz="4" w:space="0" w:color="auto"/>
            </w:tcBorders>
            <w:hideMark/>
          </w:tcPr>
          <w:p w14:paraId="21B4B837" w14:textId="77777777" w:rsidR="00B259FA" w:rsidRPr="00020619" w:rsidRDefault="00B259FA" w:rsidP="00BB34DD">
            <w:pPr>
              <w:pStyle w:val="TAC"/>
              <w:rPr>
                <w:rFonts w:cs="v4.2.0"/>
                <w:lang w:eastAsia="zh-CN"/>
              </w:rPr>
            </w:pPr>
            <w:r w:rsidRPr="00020619">
              <w:rPr>
                <w:rFonts w:cs="v4.2.0"/>
                <w:lang w:eastAsia="zh-CN"/>
              </w:rPr>
              <w:t>-95</w:t>
            </w:r>
          </w:p>
        </w:tc>
      </w:tr>
      <w:tr w:rsidR="00B259FA" w:rsidRPr="00020619" w14:paraId="08EEC81C"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3861BD7F" w14:textId="77777777" w:rsidR="00B259FA" w:rsidRPr="00020619" w:rsidRDefault="00B259FA" w:rsidP="00BB34DD">
            <w:pPr>
              <w:pStyle w:val="TAL"/>
            </w:pPr>
            <w:r w:rsidRPr="00020619">
              <w:rPr>
                <w:rFonts w:eastAsiaTheme="minorEastAsia"/>
                <w:position w:val="-12"/>
              </w:rPr>
              <w:object w:dxaOrig="300" w:dyaOrig="300" w14:anchorId="2B5B7887">
                <v:shape id="_x0000_i1416" type="#_x0000_t75" style="width:15.45pt;height:15.45pt" o:ole="" fillcolor="window">
                  <v:imagedata r:id="rId15" o:title=""/>
                </v:shape>
                <o:OLEObject Type="Embed" ProgID="Equation.3" ShapeID="_x0000_i1416" DrawAspect="Content" ObjectID="_1731331797" r:id="rId526"/>
              </w:object>
            </w:r>
            <w:r w:rsidRPr="00020619">
              <w:t xml:space="preserve"> </w:t>
            </w:r>
            <w:r w:rsidRPr="00020619">
              <w:rPr>
                <w:vertAlign w:val="superscript"/>
              </w:rPr>
              <w:t>Note2</w:t>
            </w:r>
          </w:p>
        </w:tc>
        <w:tc>
          <w:tcPr>
            <w:tcW w:w="1595" w:type="dxa"/>
            <w:tcBorders>
              <w:top w:val="single" w:sz="4" w:space="0" w:color="auto"/>
              <w:left w:val="single" w:sz="4" w:space="0" w:color="auto"/>
              <w:bottom w:val="single" w:sz="4" w:space="0" w:color="auto"/>
              <w:right w:val="single" w:sz="4" w:space="0" w:color="auto"/>
            </w:tcBorders>
            <w:hideMark/>
          </w:tcPr>
          <w:p w14:paraId="18AF7B52" w14:textId="77777777" w:rsidR="00B259FA" w:rsidRPr="00020619" w:rsidRDefault="00B259FA" w:rsidP="00BB34DD">
            <w:pPr>
              <w:pStyle w:val="TAC"/>
            </w:pPr>
            <w:r w:rsidRPr="00020619">
              <w:rPr>
                <w:rFonts w:cs="v4.2.0"/>
              </w:rPr>
              <w:t>dBm/15 kHz</w:t>
            </w:r>
          </w:p>
        </w:tc>
        <w:tc>
          <w:tcPr>
            <w:tcW w:w="1533" w:type="dxa"/>
            <w:tcBorders>
              <w:top w:val="single" w:sz="4" w:space="0" w:color="auto"/>
              <w:left w:val="single" w:sz="4" w:space="0" w:color="auto"/>
              <w:bottom w:val="single" w:sz="4" w:space="0" w:color="auto"/>
              <w:right w:val="single" w:sz="4" w:space="0" w:color="auto"/>
            </w:tcBorders>
            <w:hideMark/>
          </w:tcPr>
          <w:p w14:paraId="1F1AA586"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5C4CCA03" w14:textId="77777777" w:rsidR="00B259FA" w:rsidRPr="00020619" w:rsidRDefault="00B259FA" w:rsidP="00BB34DD">
            <w:pPr>
              <w:pStyle w:val="TAC"/>
            </w:pPr>
            <w:r w:rsidRPr="00020619">
              <w:rPr>
                <w:rFonts w:cs="v4.2.0"/>
              </w:rPr>
              <w:t>-98</w:t>
            </w:r>
          </w:p>
        </w:tc>
      </w:tr>
      <w:tr w:rsidR="00B259FA" w:rsidRPr="00020619" w14:paraId="0C6B342E"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4B7F86AE" w14:textId="77777777" w:rsidR="00B259FA" w:rsidRPr="00020619" w:rsidRDefault="00B259FA" w:rsidP="00BB34DD">
            <w:pPr>
              <w:pStyle w:val="TAL"/>
            </w:pPr>
            <w:r w:rsidRPr="00020619">
              <w:rPr>
                <w:rFonts w:eastAsiaTheme="minorEastAsia"/>
                <w:position w:val="-12"/>
              </w:rPr>
              <w:object w:dxaOrig="876" w:dyaOrig="276" w14:anchorId="6F2BA7B6">
                <v:shape id="_x0000_i1417" type="#_x0000_t75" style="width:40.2pt;height:15.45pt" o:ole="" fillcolor="window">
                  <v:imagedata r:id="rId20" o:title=""/>
                </v:shape>
                <o:OLEObject Type="Embed" ProgID="Equation.3" ShapeID="_x0000_i1417" DrawAspect="Content" ObjectID="_1731331798" r:id="rId527"/>
              </w:object>
            </w:r>
          </w:p>
        </w:tc>
        <w:tc>
          <w:tcPr>
            <w:tcW w:w="1595" w:type="dxa"/>
            <w:tcBorders>
              <w:top w:val="single" w:sz="4" w:space="0" w:color="auto"/>
              <w:left w:val="single" w:sz="4" w:space="0" w:color="auto"/>
              <w:bottom w:val="single" w:sz="4" w:space="0" w:color="auto"/>
              <w:right w:val="single" w:sz="4" w:space="0" w:color="auto"/>
            </w:tcBorders>
            <w:hideMark/>
          </w:tcPr>
          <w:p w14:paraId="765E9700"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25D3DA61"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4B6D8CFC" w14:textId="77777777" w:rsidR="00B259FA" w:rsidRPr="00020619" w:rsidRDefault="00B259FA" w:rsidP="00BB34DD">
            <w:pPr>
              <w:pStyle w:val="TAC"/>
            </w:pPr>
            <w:r w:rsidRPr="00020619">
              <w:rPr>
                <w:rFonts w:cs="v4.2.0"/>
              </w:rPr>
              <w:t>13</w:t>
            </w:r>
          </w:p>
        </w:tc>
        <w:tc>
          <w:tcPr>
            <w:tcW w:w="0" w:type="auto"/>
            <w:tcBorders>
              <w:top w:val="single" w:sz="4" w:space="0" w:color="auto"/>
              <w:left w:val="single" w:sz="4" w:space="0" w:color="auto"/>
              <w:bottom w:val="single" w:sz="4" w:space="0" w:color="auto"/>
              <w:right w:val="single" w:sz="4" w:space="0" w:color="auto"/>
            </w:tcBorders>
            <w:hideMark/>
          </w:tcPr>
          <w:p w14:paraId="44C67FE8" w14:textId="77777777" w:rsidR="00B259FA" w:rsidRPr="00020619" w:rsidRDefault="00B259FA" w:rsidP="00BB34DD">
            <w:pPr>
              <w:pStyle w:val="TAC"/>
            </w:pPr>
            <w:r w:rsidRPr="00020619">
              <w:rPr>
                <w:rFonts w:cs="v4.2.0"/>
              </w:rPr>
              <w:t>16</w:t>
            </w:r>
          </w:p>
        </w:tc>
        <w:tc>
          <w:tcPr>
            <w:tcW w:w="0" w:type="auto"/>
            <w:tcBorders>
              <w:top w:val="single" w:sz="4" w:space="0" w:color="auto"/>
              <w:left w:val="single" w:sz="4" w:space="0" w:color="auto"/>
              <w:bottom w:val="single" w:sz="4" w:space="0" w:color="auto"/>
              <w:right w:val="single" w:sz="4" w:space="0" w:color="auto"/>
            </w:tcBorders>
            <w:hideMark/>
          </w:tcPr>
          <w:p w14:paraId="0E25B164" w14:textId="77777777" w:rsidR="00B259FA" w:rsidRPr="00020619" w:rsidRDefault="00B259FA" w:rsidP="00BB34DD">
            <w:pPr>
              <w:pStyle w:val="TAC"/>
            </w:pPr>
            <w:r w:rsidRPr="00020619">
              <w:rPr>
                <w:rFonts w:cs="v4.2.0"/>
              </w:rPr>
              <w:t>16</w:t>
            </w:r>
          </w:p>
        </w:tc>
        <w:tc>
          <w:tcPr>
            <w:tcW w:w="0" w:type="auto"/>
            <w:tcBorders>
              <w:top w:val="single" w:sz="4" w:space="0" w:color="auto"/>
              <w:left w:val="single" w:sz="4" w:space="0" w:color="auto"/>
              <w:bottom w:val="single" w:sz="4" w:space="0" w:color="auto"/>
              <w:right w:val="single" w:sz="4" w:space="0" w:color="auto"/>
            </w:tcBorders>
            <w:hideMark/>
          </w:tcPr>
          <w:p w14:paraId="5712EF17" w14:textId="77777777" w:rsidR="00B259FA" w:rsidRPr="00020619" w:rsidRDefault="00B259FA" w:rsidP="00BB34DD">
            <w:pPr>
              <w:pStyle w:val="TAC"/>
            </w:pPr>
            <w:r w:rsidRPr="00020619">
              <w:rPr>
                <w:rFonts w:cs="v4.2.0"/>
              </w:rPr>
              <w:t>13</w:t>
            </w:r>
          </w:p>
        </w:tc>
      </w:tr>
      <w:tr w:rsidR="00B259FA" w:rsidRPr="00020619" w14:paraId="2F053A77"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07BD6EA1" w14:textId="77777777" w:rsidR="00B259FA" w:rsidRPr="00020619" w:rsidRDefault="00B259FA" w:rsidP="00BB34DD">
            <w:pPr>
              <w:pStyle w:val="TAL"/>
            </w:pPr>
            <w:r w:rsidRPr="00020619">
              <w:t xml:space="preserve">SS-RSRP </w:t>
            </w:r>
            <w:r w:rsidRPr="00020619">
              <w:rPr>
                <w:vertAlign w:val="superscript"/>
              </w:rPr>
              <w:t>Note3</w:t>
            </w:r>
          </w:p>
        </w:tc>
        <w:tc>
          <w:tcPr>
            <w:tcW w:w="1595" w:type="dxa"/>
            <w:tcBorders>
              <w:top w:val="single" w:sz="4" w:space="0" w:color="auto"/>
              <w:left w:val="single" w:sz="4" w:space="0" w:color="auto"/>
              <w:bottom w:val="nil"/>
              <w:right w:val="single" w:sz="4" w:space="0" w:color="auto"/>
            </w:tcBorders>
            <w:shd w:val="clear" w:color="auto" w:fill="auto"/>
            <w:hideMark/>
          </w:tcPr>
          <w:p w14:paraId="0949C685" w14:textId="77777777" w:rsidR="00B259FA" w:rsidRPr="00020619" w:rsidRDefault="00B259FA" w:rsidP="00BB34DD">
            <w:pPr>
              <w:pStyle w:val="TAC"/>
            </w:pPr>
            <w:r w:rsidRPr="00020619">
              <w:rPr>
                <w:rFonts w:cs="v4.2.0"/>
              </w:rPr>
              <w:t>dBm/SCS</w:t>
            </w:r>
          </w:p>
        </w:tc>
        <w:tc>
          <w:tcPr>
            <w:tcW w:w="1533" w:type="dxa"/>
            <w:tcBorders>
              <w:top w:val="single" w:sz="4" w:space="0" w:color="auto"/>
              <w:left w:val="single" w:sz="4" w:space="0" w:color="auto"/>
              <w:bottom w:val="single" w:sz="4" w:space="0" w:color="auto"/>
              <w:right w:val="single" w:sz="4" w:space="0" w:color="auto"/>
            </w:tcBorders>
            <w:hideMark/>
          </w:tcPr>
          <w:p w14:paraId="6E51A059"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4C8173D6" w14:textId="77777777" w:rsidR="00B259FA" w:rsidRPr="00020619" w:rsidRDefault="00B259FA" w:rsidP="00BB34DD">
            <w:pPr>
              <w:pStyle w:val="TAC"/>
            </w:pPr>
            <w:r w:rsidRPr="00020619">
              <w:rPr>
                <w:rFonts w:cs="v4.2.0"/>
              </w:rPr>
              <w:t>-85</w:t>
            </w:r>
          </w:p>
        </w:tc>
        <w:tc>
          <w:tcPr>
            <w:tcW w:w="0" w:type="auto"/>
            <w:tcBorders>
              <w:top w:val="single" w:sz="4" w:space="0" w:color="auto"/>
              <w:left w:val="single" w:sz="4" w:space="0" w:color="auto"/>
              <w:bottom w:val="single" w:sz="4" w:space="0" w:color="auto"/>
              <w:right w:val="single" w:sz="4" w:space="0" w:color="auto"/>
            </w:tcBorders>
            <w:hideMark/>
          </w:tcPr>
          <w:p w14:paraId="1D45BC2D" w14:textId="77777777" w:rsidR="00B259FA" w:rsidRPr="00020619" w:rsidRDefault="00B259FA" w:rsidP="00BB34DD">
            <w:pPr>
              <w:pStyle w:val="TAC"/>
            </w:pPr>
            <w:r w:rsidRPr="00020619">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1750BF40" w14:textId="77777777" w:rsidR="00B259FA" w:rsidRPr="00020619" w:rsidRDefault="00B259FA" w:rsidP="00BB34DD">
            <w:pPr>
              <w:pStyle w:val="TAC"/>
            </w:pPr>
            <w:r w:rsidRPr="00020619">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0FC5B6DF" w14:textId="77777777" w:rsidR="00B259FA" w:rsidRPr="00020619" w:rsidRDefault="00B259FA" w:rsidP="00BB34DD">
            <w:pPr>
              <w:pStyle w:val="TAC"/>
            </w:pPr>
            <w:r w:rsidRPr="00020619">
              <w:rPr>
                <w:rFonts w:cs="v4.2.0"/>
              </w:rPr>
              <w:t>-85</w:t>
            </w:r>
          </w:p>
        </w:tc>
      </w:tr>
      <w:tr w:rsidR="00B259FA" w:rsidRPr="00020619" w14:paraId="031AFA34"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6A0BC92" w14:textId="77777777" w:rsidR="00B259FA" w:rsidRPr="00020619" w:rsidRDefault="00B259FA" w:rsidP="00BB34DD">
            <w:pPr>
              <w:pStyle w:val="TAL"/>
            </w:pPr>
          </w:p>
        </w:tc>
        <w:tc>
          <w:tcPr>
            <w:tcW w:w="0" w:type="auto"/>
            <w:tcBorders>
              <w:top w:val="nil"/>
              <w:left w:val="single" w:sz="4" w:space="0" w:color="auto"/>
              <w:bottom w:val="nil"/>
              <w:right w:val="single" w:sz="4" w:space="0" w:color="auto"/>
            </w:tcBorders>
            <w:shd w:val="clear" w:color="auto" w:fill="auto"/>
            <w:hideMark/>
          </w:tcPr>
          <w:p w14:paraId="0F6F28F9"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36839CB8" w14:textId="77777777" w:rsidR="00B259FA" w:rsidRPr="00020619" w:rsidRDefault="00B259FA" w:rsidP="00BB34DD">
            <w:pPr>
              <w:pStyle w:val="TAC"/>
              <w:rPr>
                <w:rFonts w:cs="v4.2.0"/>
                <w:lang w:eastAsia="zh-CN"/>
              </w:rPr>
            </w:pPr>
            <w:r w:rsidRPr="00020619">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72200486" w14:textId="77777777" w:rsidR="00B259FA" w:rsidRPr="00020619" w:rsidRDefault="00B259FA" w:rsidP="00BB34DD">
            <w:pPr>
              <w:pStyle w:val="TAC"/>
              <w:rPr>
                <w:rFonts w:cs="v4.2.0"/>
              </w:rPr>
            </w:pPr>
            <w:r w:rsidRPr="00020619">
              <w:rPr>
                <w:rFonts w:cs="v4.2.0"/>
              </w:rPr>
              <w:t>-85</w:t>
            </w:r>
          </w:p>
        </w:tc>
        <w:tc>
          <w:tcPr>
            <w:tcW w:w="0" w:type="auto"/>
            <w:tcBorders>
              <w:top w:val="single" w:sz="4" w:space="0" w:color="auto"/>
              <w:left w:val="single" w:sz="4" w:space="0" w:color="auto"/>
              <w:bottom w:val="single" w:sz="4" w:space="0" w:color="auto"/>
              <w:right w:val="single" w:sz="4" w:space="0" w:color="auto"/>
            </w:tcBorders>
            <w:hideMark/>
          </w:tcPr>
          <w:p w14:paraId="515A8609" w14:textId="77777777" w:rsidR="00B259FA" w:rsidRPr="00020619" w:rsidRDefault="00B259FA" w:rsidP="00BB34DD">
            <w:pPr>
              <w:pStyle w:val="TAC"/>
              <w:rPr>
                <w:rFonts w:cs="v4.2.0"/>
              </w:rPr>
            </w:pPr>
            <w:r w:rsidRPr="00020619">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18D4DCC4" w14:textId="77777777" w:rsidR="00B259FA" w:rsidRPr="00020619" w:rsidRDefault="00B259FA" w:rsidP="00BB34DD">
            <w:pPr>
              <w:pStyle w:val="TAC"/>
              <w:rPr>
                <w:rFonts w:cs="v4.2.0"/>
              </w:rPr>
            </w:pPr>
            <w:r w:rsidRPr="00020619">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39260858" w14:textId="77777777" w:rsidR="00B259FA" w:rsidRPr="00020619" w:rsidRDefault="00B259FA" w:rsidP="00BB34DD">
            <w:pPr>
              <w:pStyle w:val="TAC"/>
              <w:rPr>
                <w:rFonts w:cs="v4.2.0"/>
              </w:rPr>
            </w:pPr>
            <w:r w:rsidRPr="00020619">
              <w:rPr>
                <w:rFonts w:cs="v4.2.0"/>
              </w:rPr>
              <w:t>-85</w:t>
            </w:r>
          </w:p>
        </w:tc>
      </w:tr>
      <w:tr w:rsidR="00B259FA" w:rsidRPr="00020619" w14:paraId="2987AF22"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CFD5563" w14:textId="77777777" w:rsidR="00B259FA" w:rsidRPr="00020619" w:rsidRDefault="00B259FA" w:rsidP="00BB34DD">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5DC18F28"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659DDA5B" w14:textId="77777777" w:rsidR="00B259FA" w:rsidRPr="00020619" w:rsidRDefault="00B259FA" w:rsidP="00BB34DD">
            <w:pPr>
              <w:pStyle w:val="TAC"/>
              <w:rPr>
                <w:rFonts w:cs="v4.2.0"/>
                <w:lang w:eastAsia="zh-CN"/>
              </w:rPr>
            </w:pPr>
            <w:r w:rsidRPr="00020619">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73CEB351" w14:textId="77777777" w:rsidR="00B259FA" w:rsidRPr="00020619" w:rsidRDefault="00B259FA" w:rsidP="00BB34DD">
            <w:pPr>
              <w:pStyle w:val="TAC"/>
              <w:rPr>
                <w:rFonts w:cs="v4.2.0"/>
                <w:lang w:eastAsia="zh-CN"/>
              </w:rPr>
            </w:pPr>
            <w:r w:rsidRPr="00020619">
              <w:rPr>
                <w:rFonts w:cs="v4.2.0"/>
                <w:lang w:eastAsia="zh-CN"/>
              </w:rPr>
              <w:t>-82</w:t>
            </w:r>
          </w:p>
        </w:tc>
        <w:tc>
          <w:tcPr>
            <w:tcW w:w="0" w:type="auto"/>
            <w:tcBorders>
              <w:top w:val="single" w:sz="4" w:space="0" w:color="auto"/>
              <w:left w:val="single" w:sz="4" w:space="0" w:color="auto"/>
              <w:bottom w:val="single" w:sz="4" w:space="0" w:color="auto"/>
              <w:right w:val="single" w:sz="4" w:space="0" w:color="auto"/>
            </w:tcBorders>
            <w:hideMark/>
          </w:tcPr>
          <w:p w14:paraId="5BC21798" w14:textId="77777777" w:rsidR="00B259FA" w:rsidRPr="00020619" w:rsidRDefault="00B259FA" w:rsidP="00BB34DD">
            <w:pPr>
              <w:pStyle w:val="TAC"/>
              <w:rPr>
                <w:rFonts w:cs="v4.2.0"/>
                <w:lang w:eastAsia="zh-CN"/>
              </w:rPr>
            </w:pPr>
            <w:r w:rsidRPr="00020619">
              <w:rPr>
                <w:rFonts w:cs="v4.2.0"/>
                <w:lang w:eastAsia="zh-CN"/>
              </w:rPr>
              <w:t>-79</w:t>
            </w:r>
          </w:p>
        </w:tc>
        <w:tc>
          <w:tcPr>
            <w:tcW w:w="0" w:type="auto"/>
            <w:tcBorders>
              <w:top w:val="single" w:sz="4" w:space="0" w:color="auto"/>
              <w:left w:val="single" w:sz="4" w:space="0" w:color="auto"/>
              <w:bottom w:val="single" w:sz="4" w:space="0" w:color="auto"/>
              <w:right w:val="single" w:sz="4" w:space="0" w:color="auto"/>
            </w:tcBorders>
            <w:hideMark/>
          </w:tcPr>
          <w:p w14:paraId="40101516" w14:textId="77777777" w:rsidR="00B259FA" w:rsidRPr="00020619" w:rsidRDefault="00B259FA" w:rsidP="00BB34DD">
            <w:pPr>
              <w:pStyle w:val="TAC"/>
              <w:rPr>
                <w:rFonts w:cs="v4.2.0"/>
                <w:lang w:eastAsia="zh-CN"/>
              </w:rPr>
            </w:pPr>
            <w:r w:rsidRPr="00020619">
              <w:rPr>
                <w:rFonts w:cs="v4.2.0"/>
                <w:lang w:eastAsia="zh-CN"/>
              </w:rPr>
              <w:t>-79</w:t>
            </w:r>
          </w:p>
        </w:tc>
        <w:tc>
          <w:tcPr>
            <w:tcW w:w="0" w:type="auto"/>
            <w:tcBorders>
              <w:top w:val="single" w:sz="4" w:space="0" w:color="auto"/>
              <w:left w:val="single" w:sz="4" w:space="0" w:color="auto"/>
              <w:bottom w:val="single" w:sz="4" w:space="0" w:color="auto"/>
              <w:right w:val="single" w:sz="4" w:space="0" w:color="auto"/>
            </w:tcBorders>
            <w:hideMark/>
          </w:tcPr>
          <w:p w14:paraId="4405B1ED" w14:textId="77777777" w:rsidR="00B259FA" w:rsidRPr="00020619" w:rsidRDefault="00B259FA" w:rsidP="00BB34DD">
            <w:pPr>
              <w:pStyle w:val="TAC"/>
              <w:rPr>
                <w:rFonts w:cs="v4.2.0"/>
                <w:lang w:eastAsia="zh-CN"/>
              </w:rPr>
            </w:pPr>
            <w:r w:rsidRPr="00020619">
              <w:rPr>
                <w:rFonts w:cs="v4.2.0"/>
                <w:lang w:eastAsia="zh-CN"/>
              </w:rPr>
              <w:t>-82</w:t>
            </w:r>
          </w:p>
        </w:tc>
      </w:tr>
      <w:tr w:rsidR="00B259FA" w:rsidRPr="00020619" w14:paraId="618580AD"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5556839E" w14:textId="77777777" w:rsidR="00B259FA" w:rsidRPr="00020619" w:rsidRDefault="00B259FA" w:rsidP="00BB34DD">
            <w:pPr>
              <w:pStyle w:val="TAL"/>
            </w:pPr>
            <w:r w:rsidRPr="00020619">
              <w:t>Io</w:t>
            </w:r>
          </w:p>
        </w:tc>
        <w:tc>
          <w:tcPr>
            <w:tcW w:w="1595" w:type="dxa"/>
            <w:tcBorders>
              <w:top w:val="single" w:sz="4" w:space="0" w:color="auto"/>
              <w:left w:val="single" w:sz="4" w:space="0" w:color="auto"/>
              <w:bottom w:val="single" w:sz="4" w:space="0" w:color="auto"/>
              <w:right w:val="single" w:sz="4" w:space="0" w:color="auto"/>
            </w:tcBorders>
            <w:hideMark/>
          </w:tcPr>
          <w:p w14:paraId="73041D30" w14:textId="77777777" w:rsidR="00B259FA" w:rsidRPr="00020619" w:rsidRDefault="00B259FA" w:rsidP="00BB34DD">
            <w:pPr>
              <w:pStyle w:val="TAC"/>
            </w:pPr>
            <w:r w:rsidRPr="00020619">
              <w:rPr>
                <w:rFonts w:cs="v4.2.0"/>
                <w:lang w:eastAsia="zh-CN"/>
              </w:rPr>
              <w:t>dBm/9.36 MHz</w:t>
            </w:r>
          </w:p>
        </w:tc>
        <w:tc>
          <w:tcPr>
            <w:tcW w:w="1533" w:type="dxa"/>
            <w:tcBorders>
              <w:top w:val="single" w:sz="4" w:space="0" w:color="auto"/>
              <w:left w:val="single" w:sz="4" w:space="0" w:color="auto"/>
              <w:bottom w:val="single" w:sz="4" w:space="0" w:color="auto"/>
              <w:right w:val="single" w:sz="4" w:space="0" w:color="auto"/>
            </w:tcBorders>
            <w:hideMark/>
          </w:tcPr>
          <w:p w14:paraId="7FE09DA4"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670C894C" w14:textId="77777777" w:rsidR="00B259FA" w:rsidRPr="00020619" w:rsidRDefault="00B259FA" w:rsidP="00BB34DD">
            <w:pPr>
              <w:pStyle w:val="TAC"/>
              <w:rPr>
                <w:lang w:eastAsia="zh-CN"/>
              </w:rPr>
            </w:pPr>
            <w:r w:rsidRPr="00020619">
              <w:rPr>
                <w:lang w:eastAsia="zh-CN"/>
              </w:rPr>
              <w:t>-52.21</w:t>
            </w:r>
          </w:p>
        </w:tc>
        <w:tc>
          <w:tcPr>
            <w:tcW w:w="0" w:type="auto"/>
            <w:tcBorders>
              <w:top w:val="single" w:sz="4" w:space="0" w:color="auto"/>
              <w:left w:val="single" w:sz="4" w:space="0" w:color="auto"/>
              <w:bottom w:val="single" w:sz="4" w:space="0" w:color="auto"/>
              <w:right w:val="single" w:sz="4" w:space="0" w:color="auto"/>
            </w:tcBorders>
            <w:hideMark/>
          </w:tcPr>
          <w:p w14:paraId="66FC1807" w14:textId="77777777" w:rsidR="00B259FA" w:rsidRPr="00020619" w:rsidRDefault="00B259FA" w:rsidP="00BB34DD">
            <w:pPr>
              <w:pStyle w:val="TAC"/>
              <w:rPr>
                <w:lang w:eastAsia="zh-CN"/>
              </w:rPr>
            </w:pPr>
            <w:r w:rsidRPr="00020619">
              <w:rPr>
                <w:lang w:eastAsia="zh-CN"/>
              </w:rPr>
              <w:t>-52.21</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032A233" w14:textId="77777777" w:rsidR="00B259FA" w:rsidRPr="00020619" w:rsidRDefault="00B259FA" w:rsidP="00BB34DD">
            <w:pPr>
              <w:pStyle w:val="TAC"/>
              <w:rPr>
                <w:lang w:eastAsia="zh-CN"/>
              </w:rPr>
            </w:pPr>
            <w:r w:rsidRPr="00020619">
              <w:rPr>
                <w:rFonts w:cs="v4.2.0"/>
                <w:lang w:eastAsia="zh-CN"/>
              </w:rPr>
              <w:t>specified in Cell 1 columns-</w:t>
            </w:r>
          </w:p>
        </w:tc>
      </w:tr>
      <w:tr w:rsidR="00B259FA" w:rsidRPr="00020619" w14:paraId="772B97E6"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59A65A51" w14:textId="77777777" w:rsidR="00B259FA" w:rsidRPr="00020619" w:rsidRDefault="00B259FA" w:rsidP="00BB34DD">
            <w:pPr>
              <w:pStyle w:val="TAL"/>
            </w:pPr>
          </w:p>
        </w:tc>
        <w:tc>
          <w:tcPr>
            <w:tcW w:w="1595" w:type="dxa"/>
            <w:tcBorders>
              <w:top w:val="single" w:sz="4" w:space="0" w:color="auto"/>
              <w:left w:val="single" w:sz="4" w:space="0" w:color="auto"/>
              <w:bottom w:val="single" w:sz="4" w:space="0" w:color="auto"/>
              <w:right w:val="single" w:sz="4" w:space="0" w:color="auto"/>
            </w:tcBorders>
            <w:hideMark/>
          </w:tcPr>
          <w:p w14:paraId="5DE3BDB9" w14:textId="77777777" w:rsidR="00B259FA" w:rsidRPr="00020619" w:rsidRDefault="00B259FA" w:rsidP="00BB34DD">
            <w:pPr>
              <w:pStyle w:val="TAC"/>
              <w:rPr>
                <w:rFonts w:cs="v4.2.0"/>
              </w:rPr>
            </w:pPr>
            <w:r w:rsidRPr="00020619">
              <w:rPr>
                <w:rFonts w:cs="v4.2.0"/>
                <w:lang w:eastAsia="zh-CN"/>
              </w:rPr>
              <w:t>dBm/9.36 MHz</w:t>
            </w:r>
          </w:p>
        </w:tc>
        <w:tc>
          <w:tcPr>
            <w:tcW w:w="1533" w:type="dxa"/>
            <w:tcBorders>
              <w:top w:val="single" w:sz="4" w:space="0" w:color="auto"/>
              <w:left w:val="single" w:sz="4" w:space="0" w:color="auto"/>
              <w:bottom w:val="single" w:sz="4" w:space="0" w:color="auto"/>
              <w:right w:val="single" w:sz="4" w:space="0" w:color="auto"/>
            </w:tcBorders>
            <w:hideMark/>
          </w:tcPr>
          <w:p w14:paraId="04F25C6B" w14:textId="77777777" w:rsidR="00B259FA" w:rsidRPr="00020619" w:rsidRDefault="00B259FA" w:rsidP="00BB34DD">
            <w:pPr>
              <w:pStyle w:val="TAC"/>
              <w:rPr>
                <w:rFonts w:cs="v4.2.0"/>
                <w:lang w:eastAsia="zh-CN"/>
              </w:rPr>
            </w:pPr>
            <w:r w:rsidRPr="00020619">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60D03229" w14:textId="77777777" w:rsidR="00B259FA" w:rsidRPr="00020619" w:rsidRDefault="00B259FA" w:rsidP="00BB34DD">
            <w:pPr>
              <w:pStyle w:val="TAC"/>
              <w:rPr>
                <w:rFonts w:cs="v4.2.0"/>
              </w:rPr>
            </w:pPr>
            <w:r w:rsidRPr="00020619">
              <w:rPr>
                <w:lang w:eastAsia="zh-CN"/>
              </w:rPr>
              <w:t>-52.21</w:t>
            </w:r>
          </w:p>
        </w:tc>
        <w:tc>
          <w:tcPr>
            <w:tcW w:w="0" w:type="auto"/>
            <w:tcBorders>
              <w:top w:val="single" w:sz="4" w:space="0" w:color="auto"/>
              <w:left w:val="single" w:sz="4" w:space="0" w:color="auto"/>
              <w:bottom w:val="single" w:sz="4" w:space="0" w:color="auto"/>
              <w:right w:val="single" w:sz="4" w:space="0" w:color="auto"/>
            </w:tcBorders>
            <w:hideMark/>
          </w:tcPr>
          <w:p w14:paraId="2E213F10" w14:textId="77777777" w:rsidR="00B259FA" w:rsidRPr="00020619" w:rsidRDefault="00B259FA" w:rsidP="00BB34DD">
            <w:pPr>
              <w:pStyle w:val="TAC"/>
              <w:rPr>
                <w:rFonts w:cs="v4.2.0"/>
              </w:rPr>
            </w:pPr>
            <w:r w:rsidRPr="00020619">
              <w:rPr>
                <w:lang w:eastAsia="zh-CN"/>
              </w:rPr>
              <w:t>-52.21</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4C7D1F6E" w14:textId="77777777" w:rsidR="00B259FA" w:rsidRPr="00020619" w:rsidRDefault="00B259FA" w:rsidP="00BB34DD">
            <w:pPr>
              <w:pStyle w:val="TAC"/>
              <w:rPr>
                <w:lang w:eastAsia="zh-CN"/>
              </w:rPr>
            </w:pPr>
          </w:p>
        </w:tc>
      </w:tr>
      <w:tr w:rsidR="00B259FA" w:rsidRPr="00020619" w14:paraId="62D4045D" w14:textId="77777777" w:rsidTr="00BB34DD">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ExChange w:id="84066" w:author="Nokia - Erika Almeida" w:date="2022-09-12T14:11:00Z">
            <w:tblPrEx>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PrEx>
          </w:tblPrExChange>
        </w:tblPrEx>
        <w:trPr>
          <w:cantSplit/>
          <w:trHeight w:val="187"/>
          <w:jc w:val="center"/>
          <w:trPrChange w:id="84067" w:author="Nokia - Erika Almeida" w:date="2022-09-12T14:11:00Z">
            <w:trPr>
              <w:cantSplit/>
              <w:trHeight w:val="187"/>
              <w:jc w:val="center"/>
            </w:trPr>
          </w:trPrChange>
        </w:trPr>
        <w:tc>
          <w:tcPr>
            <w:tcW w:w="0" w:type="auto"/>
            <w:tcBorders>
              <w:top w:val="nil"/>
              <w:left w:val="single" w:sz="4" w:space="0" w:color="auto"/>
              <w:bottom w:val="single" w:sz="4" w:space="0" w:color="auto"/>
              <w:right w:val="single" w:sz="4" w:space="0" w:color="auto"/>
            </w:tcBorders>
            <w:shd w:val="clear" w:color="auto" w:fill="auto"/>
            <w:hideMark/>
            <w:tcPrChange w:id="84068" w:author="Nokia - Erika Almeida" w:date="2022-09-12T14:11:00Z">
              <w:tcPr>
                <w:tcW w:w="0" w:type="auto"/>
                <w:gridSpan w:val="2"/>
                <w:tcBorders>
                  <w:top w:val="nil"/>
                  <w:left w:val="single" w:sz="4" w:space="0" w:color="auto"/>
                  <w:bottom w:val="single" w:sz="4" w:space="0" w:color="auto"/>
                  <w:right w:val="single" w:sz="4" w:space="0" w:color="auto"/>
                </w:tcBorders>
                <w:shd w:val="clear" w:color="auto" w:fill="auto"/>
                <w:hideMark/>
              </w:tcPr>
            </w:tcPrChange>
          </w:tcPr>
          <w:p w14:paraId="5E6F43B2" w14:textId="77777777" w:rsidR="00B259FA" w:rsidRPr="00020619" w:rsidRDefault="00B259FA" w:rsidP="00BB34DD">
            <w:pPr>
              <w:pStyle w:val="TAL"/>
            </w:pPr>
          </w:p>
        </w:tc>
        <w:tc>
          <w:tcPr>
            <w:tcW w:w="1595" w:type="dxa"/>
            <w:tcBorders>
              <w:top w:val="single" w:sz="4" w:space="0" w:color="auto"/>
              <w:left w:val="single" w:sz="4" w:space="0" w:color="auto"/>
              <w:bottom w:val="single" w:sz="4" w:space="0" w:color="auto"/>
              <w:right w:val="single" w:sz="4" w:space="0" w:color="auto"/>
            </w:tcBorders>
            <w:hideMark/>
            <w:tcPrChange w:id="84069" w:author="Nokia - Erika Almeida" w:date="2022-09-12T14:11:00Z">
              <w:tcPr>
                <w:tcW w:w="1595" w:type="dxa"/>
                <w:gridSpan w:val="2"/>
                <w:tcBorders>
                  <w:top w:val="single" w:sz="4" w:space="0" w:color="auto"/>
                  <w:left w:val="single" w:sz="4" w:space="0" w:color="auto"/>
                  <w:bottom w:val="single" w:sz="4" w:space="0" w:color="auto"/>
                  <w:right w:val="single" w:sz="4" w:space="0" w:color="auto"/>
                </w:tcBorders>
                <w:hideMark/>
              </w:tcPr>
            </w:tcPrChange>
          </w:tcPr>
          <w:p w14:paraId="6D84E84A" w14:textId="77777777" w:rsidR="00B259FA" w:rsidRPr="00020619" w:rsidRDefault="00B259FA" w:rsidP="00BB34DD">
            <w:pPr>
              <w:pStyle w:val="TAC"/>
              <w:rPr>
                <w:rFonts w:cs="v4.2.0"/>
              </w:rPr>
            </w:pPr>
            <w:r w:rsidRPr="00020619">
              <w:rPr>
                <w:rFonts w:cs="v4.2.0"/>
                <w:lang w:eastAsia="zh-CN"/>
              </w:rPr>
              <w:t>dBm/</w:t>
            </w:r>
            <w:del w:id="84070" w:author="Nokia - Erika Almeida" w:date="2022-09-12T14:11:00Z">
              <w:r w:rsidRPr="00020619" w:rsidDel="001A444D">
                <w:rPr>
                  <w:rFonts w:cs="v4.2.0"/>
                  <w:lang w:eastAsia="zh-CN"/>
                </w:rPr>
                <w:delText>38.16</w:delText>
              </w:r>
            </w:del>
            <w:ins w:id="84071" w:author="Nokia - Erika Almeida" w:date="2022-09-12T14:11:00Z">
              <w:r w:rsidRPr="00020619">
                <w:rPr>
                  <w:rFonts w:cs="v4.2.0"/>
                  <w:lang w:eastAsia="zh-CN"/>
                </w:rPr>
                <w:t>18.36</w:t>
              </w:r>
            </w:ins>
            <w:r w:rsidRPr="00020619">
              <w:rPr>
                <w:rFonts w:cs="v4.2.0"/>
                <w:lang w:eastAsia="zh-CN"/>
              </w:rPr>
              <w:t xml:space="preserve"> MHz</w:t>
            </w:r>
          </w:p>
        </w:tc>
        <w:tc>
          <w:tcPr>
            <w:tcW w:w="1533" w:type="dxa"/>
            <w:tcBorders>
              <w:top w:val="single" w:sz="4" w:space="0" w:color="auto"/>
              <w:left w:val="single" w:sz="4" w:space="0" w:color="auto"/>
              <w:bottom w:val="single" w:sz="4" w:space="0" w:color="auto"/>
              <w:right w:val="single" w:sz="4" w:space="0" w:color="auto"/>
            </w:tcBorders>
            <w:hideMark/>
            <w:tcPrChange w:id="84072" w:author="Nokia - Erika Almeida" w:date="2022-09-12T14:11:00Z">
              <w:tcPr>
                <w:tcW w:w="1533" w:type="dxa"/>
                <w:gridSpan w:val="2"/>
                <w:tcBorders>
                  <w:top w:val="single" w:sz="4" w:space="0" w:color="auto"/>
                  <w:left w:val="single" w:sz="4" w:space="0" w:color="auto"/>
                  <w:bottom w:val="single" w:sz="4" w:space="0" w:color="auto"/>
                  <w:right w:val="single" w:sz="4" w:space="0" w:color="auto"/>
                </w:tcBorders>
                <w:hideMark/>
              </w:tcPr>
            </w:tcPrChange>
          </w:tcPr>
          <w:p w14:paraId="1ED05CEA" w14:textId="77777777" w:rsidR="00B259FA" w:rsidRPr="00020619" w:rsidRDefault="00B259FA" w:rsidP="00BB34DD">
            <w:pPr>
              <w:pStyle w:val="TAC"/>
              <w:rPr>
                <w:rFonts w:cs="v4.2.0"/>
                <w:lang w:eastAsia="zh-CN"/>
              </w:rPr>
            </w:pPr>
            <w:r w:rsidRPr="00020619">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tcPrChange w:id="84073" w:author="Nokia - Erika Almeida" w:date="2022-09-12T14:11:00Z">
              <w:tcPr>
                <w:tcW w:w="0" w:type="auto"/>
                <w:tcBorders>
                  <w:top w:val="single" w:sz="4" w:space="0" w:color="auto"/>
                  <w:left w:val="single" w:sz="4" w:space="0" w:color="auto"/>
                  <w:bottom w:val="single" w:sz="4" w:space="0" w:color="auto"/>
                  <w:right w:val="single" w:sz="4" w:space="0" w:color="auto"/>
                </w:tcBorders>
              </w:tcPr>
            </w:tcPrChange>
          </w:tcPr>
          <w:p w14:paraId="3A894491" w14:textId="77777777" w:rsidR="00B259FA" w:rsidRPr="00020619" w:rsidRDefault="00B259FA" w:rsidP="00BB34DD">
            <w:pPr>
              <w:pStyle w:val="TAC"/>
              <w:rPr>
                <w:rFonts w:cs="v4.2.0"/>
                <w:lang w:eastAsia="zh-CN"/>
              </w:rPr>
            </w:pPr>
            <w:del w:id="84074" w:author="Nokia - Erika Almeida" w:date="2022-09-12T14:11:00Z">
              <w:r w:rsidRPr="00020619" w:rsidDel="001A444D">
                <w:rPr>
                  <w:rFonts w:cs="v4.2.0"/>
                  <w:lang w:eastAsia="zh-CN"/>
                </w:rPr>
                <w:delText>-46.12</w:delText>
              </w:r>
            </w:del>
            <w:ins w:id="84075" w:author="Nokia - Erika Almeida" w:date="2022-09-12T14:11:00Z">
              <w:r w:rsidRPr="00020619">
                <w:rPr>
                  <w:rFonts w:cs="v4.2.0"/>
                  <w:lang w:eastAsia="zh-CN"/>
                </w:rPr>
                <w:t>-49.28</w:t>
              </w:r>
            </w:ins>
          </w:p>
        </w:tc>
        <w:tc>
          <w:tcPr>
            <w:tcW w:w="0" w:type="auto"/>
            <w:tcBorders>
              <w:top w:val="single" w:sz="4" w:space="0" w:color="auto"/>
              <w:left w:val="single" w:sz="4" w:space="0" w:color="auto"/>
              <w:bottom w:val="single" w:sz="4" w:space="0" w:color="auto"/>
              <w:right w:val="single" w:sz="4" w:space="0" w:color="auto"/>
            </w:tcBorders>
            <w:tcPrChange w:id="84076" w:author="Nokia - Erika Almeida" w:date="2022-09-12T14:11:00Z">
              <w:tcPr>
                <w:tcW w:w="0" w:type="auto"/>
                <w:gridSpan w:val="2"/>
                <w:tcBorders>
                  <w:top w:val="single" w:sz="4" w:space="0" w:color="auto"/>
                  <w:left w:val="single" w:sz="4" w:space="0" w:color="auto"/>
                  <w:bottom w:val="single" w:sz="4" w:space="0" w:color="auto"/>
                  <w:right w:val="single" w:sz="4" w:space="0" w:color="auto"/>
                </w:tcBorders>
              </w:tcPr>
            </w:tcPrChange>
          </w:tcPr>
          <w:p w14:paraId="3F18340F" w14:textId="77777777" w:rsidR="00B259FA" w:rsidRPr="00020619" w:rsidRDefault="00B259FA" w:rsidP="00BB34DD">
            <w:pPr>
              <w:pStyle w:val="TAC"/>
              <w:rPr>
                <w:rFonts w:cs="v4.2.0"/>
                <w:lang w:eastAsia="zh-CN"/>
              </w:rPr>
            </w:pPr>
            <w:del w:id="84077" w:author="Nokia - Erika Almeida" w:date="2022-09-12T14:11:00Z">
              <w:r w:rsidRPr="00020619" w:rsidDel="001A444D">
                <w:rPr>
                  <w:rFonts w:cs="v4.2.0"/>
                  <w:lang w:eastAsia="zh-CN"/>
                </w:rPr>
                <w:delText>-46.12</w:delText>
              </w:r>
            </w:del>
            <w:ins w:id="84078" w:author="Nokia - Erika Almeida" w:date="2022-09-12T14:12:00Z">
              <w:r w:rsidRPr="00020619">
                <w:rPr>
                  <w:rFonts w:cs="v4.2.0"/>
                  <w:lang w:eastAsia="zh-CN"/>
                </w:rPr>
                <w:t>-49.28</w:t>
              </w:r>
            </w:ins>
          </w:p>
        </w:tc>
        <w:tc>
          <w:tcPr>
            <w:tcW w:w="0" w:type="auto"/>
            <w:gridSpan w:val="2"/>
            <w:vMerge/>
            <w:tcBorders>
              <w:top w:val="single" w:sz="4" w:space="0" w:color="auto"/>
              <w:left w:val="single" w:sz="4" w:space="0" w:color="auto"/>
              <w:bottom w:val="single" w:sz="4" w:space="0" w:color="auto"/>
              <w:right w:val="single" w:sz="4" w:space="0" w:color="auto"/>
            </w:tcBorders>
            <w:hideMark/>
            <w:tcPrChange w:id="84079" w:author="Nokia - Erika Almeida" w:date="2022-09-12T14:11:00Z">
              <w:tcPr>
                <w:tcW w:w="0" w:type="auto"/>
                <w:gridSpan w:val="3"/>
                <w:vMerge/>
                <w:tcBorders>
                  <w:top w:val="single" w:sz="4" w:space="0" w:color="auto"/>
                  <w:left w:val="single" w:sz="4" w:space="0" w:color="auto"/>
                  <w:bottom w:val="single" w:sz="4" w:space="0" w:color="auto"/>
                  <w:right w:val="single" w:sz="4" w:space="0" w:color="auto"/>
                </w:tcBorders>
                <w:hideMark/>
              </w:tcPr>
            </w:tcPrChange>
          </w:tcPr>
          <w:p w14:paraId="1E9204EF" w14:textId="77777777" w:rsidR="00B259FA" w:rsidRPr="00020619" w:rsidRDefault="00B259FA" w:rsidP="00BB34DD">
            <w:pPr>
              <w:pStyle w:val="TAC"/>
              <w:rPr>
                <w:lang w:eastAsia="zh-CN"/>
              </w:rPr>
            </w:pPr>
          </w:p>
        </w:tc>
      </w:tr>
      <w:tr w:rsidR="00B259FA" w:rsidRPr="00020619" w14:paraId="77D8F01C"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7AB83ED2" w14:textId="77777777" w:rsidR="00B259FA" w:rsidRPr="00020619" w:rsidRDefault="00B259FA" w:rsidP="00BB34DD">
            <w:pPr>
              <w:pStyle w:val="TAL"/>
            </w:pPr>
            <w:proofErr w:type="spellStart"/>
            <w:r w:rsidRPr="00020619">
              <w:t>Treselection</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094EF2BB" w14:textId="77777777" w:rsidR="00B259FA" w:rsidRPr="00020619" w:rsidRDefault="00B259FA" w:rsidP="00BB34DD">
            <w:pPr>
              <w:pStyle w:val="TAC"/>
            </w:pPr>
            <w:r w:rsidRPr="00020619">
              <w:rPr>
                <w:rFonts w:cs="v4.2.0"/>
              </w:rPr>
              <w:t>s</w:t>
            </w:r>
          </w:p>
        </w:tc>
        <w:tc>
          <w:tcPr>
            <w:tcW w:w="1533" w:type="dxa"/>
            <w:tcBorders>
              <w:top w:val="single" w:sz="4" w:space="0" w:color="auto"/>
              <w:left w:val="single" w:sz="4" w:space="0" w:color="auto"/>
              <w:bottom w:val="single" w:sz="4" w:space="0" w:color="auto"/>
              <w:right w:val="single" w:sz="4" w:space="0" w:color="auto"/>
            </w:tcBorders>
            <w:hideMark/>
          </w:tcPr>
          <w:p w14:paraId="34C2ADE6"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2B9632B6" w14:textId="77777777" w:rsidR="00B259FA" w:rsidRPr="00020619" w:rsidRDefault="00B259FA" w:rsidP="00BB34DD">
            <w:pPr>
              <w:pStyle w:val="TAC"/>
            </w:pPr>
            <w:r w:rsidRPr="00020619">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3C244802" w14:textId="77777777" w:rsidR="00B259FA" w:rsidRPr="00020619" w:rsidRDefault="00B259FA" w:rsidP="00BB34DD">
            <w:pPr>
              <w:pStyle w:val="TAC"/>
            </w:pPr>
            <w:r w:rsidRPr="00020619">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56EB510A" w14:textId="77777777" w:rsidR="00B259FA" w:rsidRPr="00020619" w:rsidRDefault="00B259FA" w:rsidP="00BB34DD">
            <w:pPr>
              <w:pStyle w:val="TAC"/>
            </w:pPr>
            <w:r w:rsidRPr="00020619">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C90BE15" w14:textId="77777777" w:rsidR="00B259FA" w:rsidRPr="00020619" w:rsidRDefault="00B259FA" w:rsidP="00BB34DD">
            <w:pPr>
              <w:pStyle w:val="TAC"/>
            </w:pPr>
            <w:r w:rsidRPr="00020619">
              <w:rPr>
                <w:rFonts w:cs="v4.2.0"/>
              </w:rPr>
              <w:t>0</w:t>
            </w:r>
          </w:p>
        </w:tc>
      </w:tr>
      <w:tr w:rsidR="00B259FA" w:rsidRPr="00020619" w14:paraId="2C54FC51"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5880631F" w14:textId="77777777" w:rsidR="00B259FA" w:rsidRPr="00020619" w:rsidRDefault="00B259FA" w:rsidP="00BB34DD">
            <w:pPr>
              <w:pStyle w:val="TAL"/>
              <w:rPr>
                <w:lang w:eastAsia="zh-CN"/>
              </w:rPr>
            </w:pPr>
            <w:proofErr w:type="spellStart"/>
            <w:r w:rsidRPr="00020619">
              <w:t>Sintrasearch</w:t>
            </w:r>
            <w:r w:rsidRPr="00020619">
              <w:rPr>
                <w:lang w:eastAsia="zh-CN"/>
              </w:rPr>
              <w:t>P</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50678D54"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2FA5AD07"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01EBB366" w14:textId="77777777" w:rsidR="00B259FA" w:rsidRPr="00020619" w:rsidRDefault="00B259FA" w:rsidP="00BB34DD">
            <w:pPr>
              <w:pStyle w:val="TAC"/>
              <w:rPr>
                <w:lang w:eastAsia="zh-CN"/>
              </w:rPr>
            </w:pPr>
            <w:r w:rsidRPr="00020619">
              <w:rPr>
                <w:rFonts w:cs="v4.2.0"/>
                <w:lang w:eastAsia="zh-CN"/>
              </w:rPr>
              <w:t>60</w:t>
            </w:r>
          </w:p>
        </w:tc>
        <w:tc>
          <w:tcPr>
            <w:tcW w:w="0" w:type="auto"/>
            <w:gridSpan w:val="2"/>
            <w:tcBorders>
              <w:top w:val="single" w:sz="4" w:space="0" w:color="auto"/>
              <w:left w:val="single" w:sz="4" w:space="0" w:color="auto"/>
              <w:bottom w:val="single" w:sz="4" w:space="0" w:color="auto"/>
              <w:right w:val="single" w:sz="4" w:space="0" w:color="auto"/>
            </w:tcBorders>
            <w:hideMark/>
          </w:tcPr>
          <w:p w14:paraId="4A4DF8F7" w14:textId="77777777" w:rsidR="00B259FA" w:rsidRPr="00020619" w:rsidRDefault="00B259FA" w:rsidP="00BB34DD">
            <w:pPr>
              <w:pStyle w:val="TAC"/>
              <w:rPr>
                <w:lang w:eastAsia="zh-CN"/>
              </w:rPr>
            </w:pPr>
            <w:r w:rsidRPr="00020619">
              <w:rPr>
                <w:lang w:eastAsia="zh-CN"/>
              </w:rPr>
              <w:t>60</w:t>
            </w:r>
          </w:p>
        </w:tc>
      </w:tr>
      <w:tr w:rsidR="00B259FA" w:rsidRPr="00020619" w14:paraId="2E6C5108"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53607F13" w14:textId="77777777" w:rsidR="00B259FA" w:rsidRPr="00020619" w:rsidRDefault="00B259FA" w:rsidP="00BB34DD">
            <w:pPr>
              <w:pStyle w:val="TAL"/>
            </w:pPr>
            <w:r w:rsidRPr="00020619">
              <w:t xml:space="preserve">Propagation Condition </w:t>
            </w:r>
          </w:p>
        </w:tc>
        <w:tc>
          <w:tcPr>
            <w:tcW w:w="1595" w:type="dxa"/>
            <w:tcBorders>
              <w:top w:val="single" w:sz="4" w:space="0" w:color="auto"/>
              <w:left w:val="single" w:sz="4" w:space="0" w:color="auto"/>
              <w:bottom w:val="single" w:sz="4" w:space="0" w:color="auto"/>
              <w:right w:val="single" w:sz="4" w:space="0" w:color="auto"/>
            </w:tcBorders>
          </w:tcPr>
          <w:p w14:paraId="37F7D8F7"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3A4B4623"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74CE6E59" w14:textId="77777777" w:rsidR="00B259FA" w:rsidRPr="00020619" w:rsidRDefault="00B259FA" w:rsidP="00BB34DD">
            <w:pPr>
              <w:pStyle w:val="TAC"/>
            </w:pPr>
            <w:r w:rsidRPr="00020619">
              <w:rPr>
                <w:rFonts w:cs="v4.2.0"/>
              </w:rPr>
              <w:t>AWGN</w:t>
            </w:r>
          </w:p>
        </w:tc>
      </w:tr>
      <w:tr w:rsidR="00B259FA" w:rsidRPr="00020619" w14:paraId="5828B3E3" w14:textId="77777777" w:rsidTr="00BB34DD">
        <w:trPr>
          <w:cantSplit/>
          <w:trHeight w:val="187"/>
          <w:jc w:val="center"/>
        </w:trPr>
        <w:tc>
          <w:tcPr>
            <w:tcW w:w="9629" w:type="dxa"/>
            <w:gridSpan w:val="7"/>
            <w:tcBorders>
              <w:top w:val="single" w:sz="4" w:space="0" w:color="auto"/>
              <w:left w:val="single" w:sz="4" w:space="0" w:color="auto"/>
              <w:bottom w:val="single" w:sz="4" w:space="0" w:color="auto"/>
              <w:right w:val="single" w:sz="4" w:space="0" w:color="auto"/>
            </w:tcBorders>
            <w:hideMark/>
          </w:tcPr>
          <w:p w14:paraId="0C6D6DC3"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5D187AC0" w14:textId="77777777" w:rsidR="00B259FA" w:rsidRPr="00020619" w:rsidRDefault="00B259FA"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Theme="minorEastAsia"/>
                <w:position w:val="-10"/>
              </w:rPr>
              <w:object w:dxaOrig="372" w:dyaOrig="372" w14:anchorId="78CDE032">
                <v:shape id="_x0000_i1418" type="#_x0000_t75" style="width:19.9pt;height:19.9pt" o:ole="" fillcolor="window">
                  <v:imagedata r:id="rId15" o:title=""/>
                </v:shape>
                <o:OLEObject Type="Embed" ProgID="Equation.3" ShapeID="_x0000_i1418" DrawAspect="Content" ObjectID="_1731331799" r:id="rId528"/>
              </w:object>
            </w:r>
            <w:r w:rsidRPr="00020619">
              <w:t xml:space="preserve"> to be fulfilled.</w:t>
            </w:r>
          </w:p>
          <w:p w14:paraId="0F29F856" w14:textId="77777777" w:rsidR="00B259FA" w:rsidRPr="00020619" w:rsidRDefault="00B259FA"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2C89F198" w14:textId="77777777" w:rsidR="00B259FA" w:rsidRPr="00020619" w:rsidRDefault="00B259FA" w:rsidP="00B259FA">
      <w:pPr>
        <w:rPr>
          <w:lang w:eastAsia="zh-CN"/>
        </w:rPr>
      </w:pPr>
    </w:p>
    <w:p w14:paraId="43061DCC" w14:textId="77777777" w:rsidR="00B259FA" w:rsidRPr="00020619" w:rsidRDefault="00B259FA" w:rsidP="00B259FA">
      <w:pPr>
        <w:pStyle w:val="Heading5"/>
        <w:rPr>
          <w:lang w:eastAsia="zh-CN"/>
        </w:rPr>
      </w:pPr>
      <w:r w:rsidRPr="00020619">
        <w:rPr>
          <w:lang w:eastAsia="zh-CN"/>
        </w:rPr>
        <w:t>A.16.1.1.5.3</w:t>
      </w:r>
      <w:r w:rsidRPr="00020619">
        <w:rPr>
          <w:lang w:eastAsia="zh-CN"/>
        </w:rPr>
        <w:tab/>
        <w:t>Test Requirements</w:t>
      </w:r>
    </w:p>
    <w:p w14:paraId="5CB2032F" w14:textId="77777777" w:rsidR="00B259FA" w:rsidRPr="00020619" w:rsidRDefault="00B259FA" w:rsidP="00B259FA">
      <w:pPr>
        <w:rPr>
          <w:rFonts w:eastAsiaTheme="minorEastAsia"/>
        </w:rPr>
      </w:pPr>
      <w:r w:rsidRPr="00020619">
        <w:t xml:space="preserve">The cell reselection delay to </w:t>
      </w:r>
      <w:r w:rsidRPr="00020619">
        <w:rPr>
          <w:lang w:eastAsia="zh-CN"/>
        </w:rPr>
        <w:t xml:space="preserve">an </w:t>
      </w:r>
      <w:r w:rsidRPr="00020619">
        <w:t>already detect</w:t>
      </w:r>
      <w:r w:rsidRPr="00020619">
        <w:rPr>
          <w:lang w:eastAsia="zh-CN"/>
        </w:rPr>
        <w:t>ed</w:t>
      </w:r>
      <w:r w:rsidRPr="00020619">
        <w:t xml:space="preserve"> cell is defined as the time from the beginning of time period T</w:t>
      </w:r>
      <w:r w:rsidRPr="00020619">
        <w:rPr>
          <w:lang w:eastAsia="zh-CN"/>
        </w:rPr>
        <w:t>1</w:t>
      </w:r>
      <w:r w:rsidRPr="00020619">
        <w:t xml:space="preserve">, to the moment when the UE camps on Cell </w:t>
      </w:r>
      <w:proofErr w:type="gramStart"/>
      <w:r w:rsidRPr="00020619">
        <w:t>2,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Tracking Area Update procedure on Cell 2.</w:t>
      </w:r>
    </w:p>
    <w:p w14:paraId="34310761" w14:textId="77777777" w:rsidR="00B259FA" w:rsidRPr="00020619" w:rsidRDefault="00B259FA" w:rsidP="00B259FA">
      <w:r w:rsidRPr="00020619">
        <w:lastRenderedPageBreak/>
        <w:t>The cell re-selection delay to a</w:t>
      </w:r>
      <w:r w:rsidRPr="00020619">
        <w:rPr>
          <w:lang w:eastAsia="zh-CN"/>
        </w:rPr>
        <w:t>n already</w:t>
      </w:r>
      <w:r w:rsidRPr="00020619">
        <w:t xml:space="preserve"> detect</w:t>
      </w:r>
      <w:r w:rsidRPr="00020619">
        <w:rPr>
          <w:lang w:eastAsia="zh-CN"/>
        </w:rPr>
        <w:t>ed</w:t>
      </w:r>
      <w:r w:rsidRPr="00020619">
        <w:t xml:space="preserve"> cell shall be less than </w:t>
      </w:r>
      <w:r w:rsidRPr="00020619">
        <w:rPr>
          <w:lang w:eastAsia="zh-CN"/>
        </w:rPr>
        <w:t>32</w:t>
      </w:r>
      <w:r w:rsidRPr="00020619">
        <w:t xml:space="preserve"> s.</w:t>
      </w:r>
    </w:p>
    <w:p w14:paraId="57F4DDE4" w14:textId="77777777" w:rsidR="00B259FA" w:rsidRPr="00020619" w:rsidRDefault="00B259FA" w:rsidP="00B259FA">
      <w:r w:rsidRPr="00020619">
        <w:t>The cell reselection delay</w:t>
      </w:r>
      <w:r w:rsidRPr="00020619">
        <w:rPr>
          <w:lang w:eastAsia="zh-CN"/>
        </w:rPr>
        <w:t xml:space="preserve"> to an already detected cell</w:t>
      </w:r>
      <w:r w:rsidRPr="00020619">
        <w:t xml:space="preserve"> is defined as the time from the beginning of time period T</w:t>
      </w:r>
      <w:r w:rsidRPr="00020619">
        <w:rPr>
          <w:lang w:eastAsia="zh-CN"/>
        </w:rPr>
        <w:t>2</w:t>
      </w:r>
      <w:r w:rsidRPr="00020619">
        <w:t xml:space="preserve">, to the moment when the UE camps on cell </w:t>
      </w:r>
      <w:proofErr w:type="gramStart"/>
      <w:r w:rsidRPr="00020619">
        <w:rPr>
          <w:lang w:eastAsia="zh-CN"/>
        </w:rPr>
        <w:t>1</w:t>
      </w:r>
      <w:r w:rsidRPr="00020619">
        <w:t>,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Tracking Area Update procedure on cell </w:t>
      </w:r>
      <w:r w:rsidRPr="00020619">
        <w:rPr>
          <w:lang w:eastAsia="zh-CN"/>
        </w:rPr>
        <w:t>1</w:t>
      </w:r>
      <w:r w:rsidRPr="00020619">
        <w:t>.</w:t>
      </w:r>
    </w:p>
    <w:p w14:paraId="67F162DF" w14:textId="77777777" w:rsidR="00B259FA" w:rsidRPr="00020619" w:rsidRDefault="00B259FA" w:rsidP="00B259FA">
      <w:r w:rsidRPr="00020619">
        <w:t>The cell re-selection delay to an already detected cell shall be less than 32 s.</w:t>
      </w:r>
    </w:p>
    <w:p w14:paraId="326AE632" w14:textId="77777777" w:rsidR="00B259FA" w:rsidRPr="00020619" w:rsidRDefault="00B259FA" w:rsidP="00B259FA">
      <w:r w:rsidRPr="00020619">
        <w:t>The rate of correct cell reselections observed during repeated tests shall be at least 90%.</w:t>
      </w:r>
    </w:p>
    <w:p w14:paraId="4A0DD631" w14:textId="77777777" w:rsidR="00B259FA" w:rsidRPr="00020619" w:rsidRDefault="00B259FA" w:rsidP="00B259FA">
      <w:pPr>
        <w:pStyle w:val="NO"/>
      </w:pPr>
      <w:r w:rsidRPr="00020619">
        <w:t>NOTE:</w:t>
      </w:r>
      <w:r w:rsidRPr="00020619">
        <w:tab/>
        <w:t xml:space="preserve">The cell re-selection delay to an already detected cell can be expressed as: </w:t>
      </w:r>
      <w:proofErr w:type="spellStart"/>
      <w:proofErr w:type="gramStart"/>
      <w:r w:rsidRPr="00020619">
        <w:rPr>
          <w:rFonts w:cs="v4.2.0"/>
        </w:rPr>
        <w:t>T</w:t>
      </w:r>
      <w:r w:rsidRPr="00020619">
        <w:rPr>
          <w:rFonts w:cs="v4.2.0"/>
          <w:vertAlign w:val="subscript"/>
        </w:rPr>
        <w:t>evaluate,</w:t>
      </w:r>
      <w:r w:rsidRPr="00020619">
        <w:rPr>
          <w:rFonts w:cs="v4.2.0"/>
          <w:vertAlign w:val="subscript"/>
          <w:lang w:eastAsia="zh-CN"/>
        </w:rPr>
        <w:t>NR</w:t>
      </w:r>
      <w:proofErr w:type="gramEnd"/>
      <w:r w:rsidRPr="00020619">
        <w:rPr>
          <w:rFonts w:cs="v4.2.0"/>
          <w:vertAlign w:val="subscript"/>
        </w:rPr>
        <w:t>_Intra</w:t>
      </w:r>
      <w:r w:rsidRPr="00020619">
        <w:rPr>
          <w:vertAlign w:val="subscript"/>
        </w:rPr>
        <w:t>_RedCap_Relax</w:t>
      </w:r>
      <w:proofErr w:type="spellEnd"/>
      <w:r w:rsidRPr="00020619">
        <w:t xml:space="preserve"> + T</w:t>
      </w:r>
      <w:r w:rsidRPr="00020619">
        <w:rPr>
          <w:vertAlign w:val="subscript"/>
        </w:rPr>
        <w:t>SI</w:t>
      </w:r>
      <w:r w:rsidRPr="00020619">
        <w:rPr>
          <w:vertAlign w:val="subscript"/>
          <w:lang w:eastAsia="zh-CN"/>
        </w:rPr>
        <w:t>-NR</w:t>
      </w:r>
      <w:r w:rsidRPr="00020619">
        <w:t>,</w:t>
      </w:r>
    </w:p>
    <w:p w14:paraId="0FDF0153" w14:textId="77777777" w:rsidR="00B259FA" w:rsidRPr="00020619" w:rsidRDefault="00B259FA" w:rsidP="00B259FA">
      <w:r w:rsidRPr="00020619">
        <w:t>Where:</w:t>
      </w:r>
    </w:p>
    <w:p w14:paraId="794299BA" w14:textId="77777777" w:rsidR="00B259FA" w:rsidRPr="00020619" w:rsidRDefault="00B259FA" w:rsidP="00B259FA">
      <w:pPr>
        <w:pStyle w:val="B10"/>
      </w:pPr>
      <w:r w:rsidRPr="00020619">
        <w:tab/>
      </w:r>
      <w:proofErr w:type="spellStart"/>
      <w:proofErr w:type="gramStart"/>
      <w:r w:rsidRPr="00020619">
        <w:rPr>
          <w:rFonts w:cs="v4.2.0"/>
        </w:rPr>
        <w:t>T</w:t>
      </w:r>
      <w:r w:rsidRPr="00020619">
        <w:rPr>
          <w:rFonts w:cs="v4.2.0"/>
          <w:vertAlign w:val="subscript"/>
        </w:rPr>
        <w:t>evaluate,</w:t>
      </w:r>
      <w:r w:rsidRPr="00020619">
        <w:rPr>
          <w:rFonts w:cs="v4.2.0"/>
          <w:vertAlign w:val="subscript"/>
          <w:lang w:eastAsia="zh-CN"/>
        </w:rPr>
        <w:t>NR</w:t>
      </w:r>
      <w:proofErr w:type="gramEnd"/>
      <w:r w:rsidRPr="00020619">
        <w:rPr>
          <w:rFonts w:cs="v4.2.0"/>
          <w:vertAlign w:val="subscript"/>
        </w:rPr>
        <w:t>_Intra</w:t>
      </w:r>
      <w:r w:rsidRPr="00020619">
        <w:rPr>
          <w:vertAlign w:val="subscript"/>
        </w:rPr>
        <w:t>_RedCap_Relax</w:t>
      </w:r>
      <w:proofErr w:type="spellEnd"/>
      <w:r w:rsidRPr="00020619">
        <w:tab/>
        <w:t xml:space="preserve">See Table </w:t>
      </w:r>
      <w:r w:rsidRPr="00020619">
        <w:rPr>
          <w:lang w:val="en-US"/>
        </w:rPr>
        <w:t>4.2B.2.9.2-1</w:t>
      </w:r>
      <w:r w:rsidRPr="00020619">
        <w:t xml:space="preserve"> in clause </w:t>
      </w:r>
      <w:bookmarkStart w:id="84080" w:name="_Hlk108069010"/>
      <w:r w:rsidRPr="00020619">
        <w:rPr>
          <w:lang w:val="en-US" w:eastAsia="zh-CN"/>
        </w:rPr>
        <w:t>4.2B.2.9.2</w:t>
      </w:r>
      <w:bookmarkEnd w:id="84080"/>
      <w:r w:rsidRPr="00020619">
        <w:rPr>
          <w:lang w:eastAsia="zh-CN"/>
        </w:rPr>
        <w:t xml:space="preserve"> for reselection to Cell 2 during T1 with UE fulfilling stationary criterion, 30.72 s.</w:t>
      </w:r>
    </w:p>
    <w:p w14:paraId="0B1066D7" w14:textId="77777777" w:rsidR="00B259FA" w:rsidRPr="00020619" w:rsidRDefault="00B259FA" w:rsidP="00B259FA">
      <w:pPr>
        <w:pStyle w:val="B10"/>
      </w:pPr>
      <w:r w:rsidRPr="00020619">
        <w:tab/>
        <w:t>T</w:t>
      </w:r>
      <w:r w:rsidRPr="00020619">
        <w:rPr>
          <w:vertAlign w:val="subscript"/>
        </w:rPr>
        <w:t>SI</w:t>
      </w:r>
      <w:r w:rsidRPr="00020619">
        <w:rPr>
          <w:vertAlign w:val="subscript"/>
          <w:lang w:eastAsia="zh-CN"/>
        </w:rPr>
        <w:t>-NR</w:t>
      </w:r>
      <w:r w:rsidRPr="00020619">
        <w:tab/>
        <w:t xml:space="preserve">Maximum repetition period of relevant system info blocks that needs to be received by the UE to camp on a cell; </w:t>
      </w:r>
      <w:r w:rsidRPr="00020619">
        <w:rPr>
          <w:lang w:eastAsia="zh-CN"/>
        </w:rPr>
        <w:t xml:space="preserve">1280 </w:t>
      </w:r>
      <w:proofErr w:type="spellStart"/>
      <w:r w:rsidRPr="00020619">
        <w:t>ms</w:t>
      </w:r>
      <w:proofErr w:type="spellEnd"/>
      <w:r w:rsidRPr="00020619">
        <w:t xml:space="preserve"> is assumed in this test case.</w:t>
      </w:r>
    </w:p>
    <w:p w14:paraId="0F45F9BC" w14:textId="77777777" w:rsidR="00B259FA" w:rsidRPr="00020619" w:rsidRDefault="00B259FA" w:rsidP="00B259FA">
      <w:r w:rsidRPr="00020619">
        <w:t>This gives a total of 32 s</w:t>
      </w:r>
      <w:r w:rsidRPr="00020619">
        <w:rPr>
          <w:lang w:eastAsia="zh-CN"/>
        </w:rPr>
        <w:t xml:space="preserve"> </w:t>
      </w:r>
      <w:r w:rsidRPr="00020619">
        <w:t>for the cell re-selection delay to an already detected cell for UE fulfilling stationary criterion in the test case.</w:t>
      </w:r>
    </w:p>
    <w:p w14:paraId="0A8A5A8C" w14:textId="77777777" w:rsidR="00B259FA" w:rsidRPr="00020619" w:rsidRDefault="00B259FA" w:rsidP="00B259FA">
      <w:pPr>
        <w:pStyle w:val="Heading4"/>
        <w:rPr>
          <w:lang w:eastAsia="zh-CN"/>
        </w:rPr>
      </w:pPr>
      <w:r w:rsidRPr="00020619">
        <w:rPr>
          <w:lang w:eastAsia="zh-CN"/>
        </w:rPr>
        <w:t>A.16.1.1.6</w:t>
      </w:r>
      <w:r w:rsidRPr="00020619">
        <w:rPr>
          <w:lang w:eastAsia="zh-CN"/>
        </w:rPr>
        <w:tab/>
        <w:t>Cell reselection to FR1 intra-frequency NR case for UE fulfilling stationary relaxed measurement criterion for 2 Rx UE</w:t>
      </w:r>
    </w:p>
    <w:p w14:paraId="78C057A4" w14:textId="77777777" w:rsidR="00B259FA" w:rsidRPr="00020619" w:rsidRDefault="00B259FA" w:rsidP="00B259FA">
      <w:pPr>
        <w:pStyle w:val="Heading5"/>
        <w:rPr>
          <w:lang w:eastAsia="zh-CN"/>
        </w:rPr>
      </w:pPr>
      <w:r w:rsidRPr="00020619">
        <w:rPr>
          <w:lang w:eastAsia="zh-CN"/>
        </w:rPr>
        <w:t>A.16.1.1.6.1</w:t>
      </w:r>
      <w:r w:rsidRPr="00020619">
        <w:rPr>
          <w:lang w:eastAsia="zh-CN"/>
        </w:rPr>
        <w:tab/>
        <w:t>Test Purpose and Environment</w:t>
      </w:r>
    </w:p>
    <w:p w14:paraId="05EF23EB" w14:textId="77777777" w:rsidR="00B259FA" w:rsidRPr="00020619" w:rsidRDefault="00B259FA" w:rsidP="00B259FA">
      <w:pPr>
        <w:rPr>
          <w:rFonts w:eastAsiaTheme="minorEastAsia"/>
          <w:lang w:eastAsia="zh-CN"/>
        </w:rPr>
      </w:pPr>
      <w:r w:rsidRPr="00020619">
        <w:t xml:space="preserve">This test is to verify the requirement for the intra frequency NR cell reselection requirements </w:t>
      </w:r>
      <w:r w:rsidRPr="00020619">
        <w:rPr>
          <w:lang w:eastAsia="zh-CN"/>
        </w:rPr>
        <w:t xml:space="preserve">for UE fulfilling stationary relaxed measurement criterion </w:t>
      </w:r>
      <w:r w:rsidRPr="00020619">
        <w:t>specified in clause </w:t>
      </w:r>
      <w:r w:rsidRPr="00020619">
        <w:rPr>
          <w:lang w:val="en-US" w:eastAsia="zh-CN"/>
        </w:rPr>
        <w:t>4.2B.2.9.2.</w:t>
      </w:r>
    </w:p>
    <w:p w14:paraId="4241B33B" w14:textId="77777777" w:rsidR="00B259FA" w:rsidRPr="00020619" w:rsidRDefault="00B259FA" w:rsidP="00B259FA">
      <w:pPr>
        <w:pStyle w:val="Heading5"/>
        <w:rPr>
          <w:lang w:eastAsia="zh-CN"/>
        </w:rPr>
      </w:pPr>
      <w:r w:rsidRPr="00020619">
        <w:rPr>
          <w:lang w:eastAsia="zh-CN"/>
        </w:rPr>
        <w:t>A.16.1.1.6.2</w:t>
      </w:r>
      <w:r w:rsidRPr="00020619">
        <w:rPr>
          <w:lang w:eastAsia="zh-CN"/>
        </w:rPr>
        <w:tab/>
        <w:t>Test Parameters</w:t>
      </w:r>
    </w:p>
    <w:p w14:paraId="6D85B57F" w14:textId="77777777" w:rsidR="00B259FA" w:rsidRPr="00020619" w:rsidRDefault="00B259FA" w:rsidP="00B259FA">
      <w:pPr>
        <w:rPr>
          <w:rFonts w:eastAsiaTheme="minorEastAsia" w:cs="v4.2.0"/>
        </w:rPr>
      </w:pPr>
      <w:r w:rsidRPr="00020619">
        <w:rPr>
          <w:rFonts w:cs="v4.2.0"/>
        </w:rPr>
        <w:t xml:space="preserve">The test scenario comprises of 1 NR carrier and 2 cells as given in tables A.16.1.1.6.2-1, A.16.1.1.6.2-2 and A.16.1.1.6.2-3. The test consists of </w:t>
      </w:r>
      <w:r w:rsidRPr="00020619">
        <w:rPr>
          <w:rFonts w:cs="v4.2.0"/>
          <w:lang w:eastAsia="zh-CN"/>
        </w:rPr>
        <w:t>two</w:t>
      </w:r>
      <w:r w:rsidRPr="00020619">
        <w:rPr>
          <w:rFonts w:cs="v4.2.0"/>
        </w:rPr>
        <w:t xml:space="preserve"> successive time periods, with time duration of T1</w:t>
      </w:r>
      <w:r w:rsidRPr="00020619">
        <w:rPr>
          <w:rFonts w:cs="v4.2.0"/>
          <w:lang w:eastAsia="zh-CN"/>
        </w:rPr>
        <w:t xml:space="preserve"> and T2</w:t>
      </w:r>
      <w:r w:rsidRPr="00020619">
        <w:rPr>
          <w:rFonts w:cs="v4.2.0"/>
        </w:rPr>
        <w:t xml:space="preserve"> respectively. </w:t>
      </w:r>
      <w:r w:rsidRPr="00020619">
        <w:rPr>
          <w:rFonts w:cs="v4.2.0"/>
          <w:lang w:eastAsia="zh-CN"/>
        </w:rPr>
        <w:t>Both cell 1 and cell 2 are</w:t>
      </w:r>
      <w:r w:rsidRPr="00020619">
        <w:rPr>
          <w:rFonts w:cs="v4.2.0"/>
        </w:rPr>
        <w:t xml:space="preserve"> already identified by the UE prior to the start of the test. Cell 1 and cell 2 belong to different tracking areas. Furthermore, UE has not registered with network for the tracking area containing cell 2</w:t>
      </w:r>
      <w:r w:rsidRPr="00020619">
        <w:t>.</w:t>
      </w:r>
    </w:p>
    <w:p w14:paraId="3D90CBE3" w14:textId="77777777" w:rsidR="00B259FA" w:rsidRPr="00020619" w:rsidRDefault="00B259FA" w:rsidP="00B259FA">
      <w:pPr>
        <w:pStyle w:val="TH"/>
      </w:pPr>
      <w:r w:rsidRPr="00020619">
        <w:t>Table A.16.1.1.6.2-1: Supported test configurations</w:t>
      </w:r>
    </w:p>
    <w:tbl>
      <w:tblPr>
        <w:tblW w:w="45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871"/>
        <w:gridCol w:w="6795"/>
      </w:tblGrid>
      <w:tr w:rsidR="00B259FA" w:rsidRPr="00020619" w14:paraId="0C6B3316"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hideMark/>
          </w:tcPr>
          <w:p w14:paraId="76EA9BF4" w14:textId="77777777" w:rsidR="00B259FA" w:rsidRPr="00020619" w:rsidRDefault="00B259FA" w:rsidP="00BB34DD">
            <w:pPr>
              <w:pStyle w:val="TAH"/>
            </w:pPr>
            <w:r w:rsidRPr="00020619">
              <w:t>Configuration</w:t>
            </w:r>
          </w:p>
        </w:tc>
        <w:tc>
          <w:tcPr>
            <w:tcW w:w="0" w:type="auto"/>
            <w:tcBorders>
              <w:top w:val="single" w:sz="4" w:space="0" w:color="auto"/>
              <w:left w:val="single" w:sz="4" w:space="0" w:color="auto"/>
              <w:bottom w:val="single" w:sz="4" w:space="0" w:color="auto"/>
              <w:right w:val="single" w:sz="4" w:space="0" w:color="auto"/>
            </w:tcBorders>
            <w:hideMark/>
          </w:tcPr>
          <w:p w14:paraId="216DCD56" w14:textId="77777777" w:rsidR="00B259FA" w:rsidRPr="00020619" w:rsidRDefault="00B259FA" w:rsidP="00BB34DD">
            <w:pPr>
              <w:pStyle w:val="TAH"/>
            </w:pPr>
            <w:r w:rsidRPr="00020619">
              <w:t>Description</w:t>
            </w:r>
          </w:p>
        </w:tc>
      </w:tr>
      <w:tr w:rsidR="00B259FA" w:rsidRPr="00020619" w14:paraId="61E829E6"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7939A7A" w14:textId="77777777" w:rsidR="00B259FA" w:rsidRPr="00020619" w:rsidRDefault="00B259FA" w:rsidP="00BB34DD">
            <w:pPr>
              <w:pStyle w:val="TAL"/>
              <w:rPr>
                <w:lang w:eastAsia="zh-CN"/>
              </w:rPr>
            </w:pPr>
            <w:r w:rsidRPr="00020619">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4499F8BC"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r>
      <w:tr w:rsidR="00B259FA" w:rsidRPr="00020619" w14:paraId="17E75A1F"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29C4216" w14:textId="77777777" w:rsidR="00B259FA" w:rsidRPr="00020619" w:rsidRDefault="00B259FA" w:rsidP="00BB34DD">
            <w:pPr>
              <w:pStyle w:val="TAL"/>
              <w:rPr>
                <w:rFonts w:eastAsia="Malgun Gothic"/>
              </w:rPr>
            </w:pPr>
            <w:r w:rsidRPr="00020619">
              <w:rPr>
                <w:rFonts w:eastAsia="Malgun Gothic"/>
              </w:rPr>
              <w:t>2</w:t>
            </w:r>
          </w:p>
        </w:tc>
        <w:tc>
          <w:tcPr>
            <w:tcW w:w="0" w:type="auto"/>
            <w:tcBorders>
              <w:top w:val="single" w:sz="4" w:space="0" w:color="auto"/>
              <w:left w:val="single" w:sz="4" w:space="0" w:color="auto"/>
              <w:bottom w:val="single" w:sz="4" w:space="0" w:color="auto"/>
              <w:right w:val="single" w:sz="4" w:space="0" w:color="auto"/>
            </w:tcBorders>
            <w:hideMark/>
          </w:tcPr>
          <w:p w14:paraId="5F9FFE30"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r>
      <w:tr w:rsidR="00B259FA" w:rsidRPr="00020619" w14:paraId="5BE341E9"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1791335" w14:textId="77777777" w:rsidR="00B259FA" w:rsidRPr="00020619" w:rsidRDefault="00B259FA" w:rsidP="00BB34DD">
            <w:pPr>
              <w:pStyle w:val="TAL"/>
              <w:rPr>
                <w:rFonts w:eastAsia="Malgun Gothic"/>
              </w:rPr>
            </w:pPr>
            <w:r w:rsidRPr="00020619">
              <w:rPr>
                <w:rFonts w:eastAsia="Malgun Gothic"/>
              </w:rPr>
              <w:t>3</w:t>
            </w:r>
          </w:p>
        </w:tc>
        <w:tc>
          <w:tcPr>
            <w:tcW w:w="0" w:type="auto"/>
            <w:tcBorders>
              <w:top w:val="single" w:sz="4" w:space="0" w:color="auto"/>
              <w:left w:val="single" w:sz="4" w:space="0" w:color="auto"/>
              <w:bottom w:val="single" w:sz="4" w:space="0" w:color="auto"/>
              <w:right w:val="single" w:sz="4" w:space="0" w:color="auto"/>
            </w:tcBorders>
            <w:hideMark/>
          </w:tcPr>
          <w:p w14:paraId="3CE297B8" w14:textId="77777777" w:rsidR="00B259FA" w:rsidRPr="00020619" w:rsidRDefault="00B259FA" w:rsidP="00BB34DD">
            <w:pPr>
              <w:pStyle w:val="TAL"/>
              <w:rPr>
                <w:rFonts w:eastAsia="Malgun Gothic"/>
              </w:rPr>
            </w:pPr>
            <w:r w:rsidRPr="00020619">
              <w:rPr>
                <w:rFonts w:eastAsia="Malgun Gothic"/>
              </w:rPr>
              <w:t xml:space="preserve">30 kHz SSB SCS, </w:t>
            </w:r>
            <w:del w:id="84081" w:author="Nokia - Erika Almeida" w:date="2022-09-12T13:10:00Z">
              <w:r w:rsidRPr="00020619" w:rsidDel="000D1525">
                <w:rPr>
                  <w:rFonts w:eastAsia="Malgun Gothic"/>
                </w:rPr>
                <w:delText>4</w:delText>
              </w:r>
            </w:del>
            <w:ins w:id="84082" w:author="Nokia - Erika Almeida" w:date="2022-09-12T13:10:00Z">
              <w:r w:rsidRPr="00020619">
                <w:rPr>
                  <w:rFonts w:eastAsia="Malgun Gothic"/>
                </w:rPr>
                <w:t>2</w:t>
              </w:r>
            </w:ins>
            <w:r w:rsidRPr="00020619">
              <w:rPr>
                <w:rFonts w:eastAsia="Malgun Gothic"/>
              </w:rPr>
              <w:t>0 MHz bandwidth, TDD duplex mode</w:t>
            </w:r>
          </w:p>
        </w:tc>
      </w:tr>
      <w:tr w:rsidR="00B259FA" w:rsidRPr="00020619" w14:paraId="7CE73A67" w14:textId="77777777" w:rsidTr="00BB34DD">
        <w:trPr>
          <w:trHeight w:val="187"/>
          <w:jc w:val="center"/>
        </w:trPr>
        <w:tc>
          <w:tcPr>
            <w:tcW w:w="0" w:type="auto"/>
            <w:tcBorders>
              <w:top w:val="single" w:sz="4" w:space="0" w:color="auto"/>
              <w:left w:val="single" w:sz="4" w:space="0" w:color="auto"/>
              <w:bottom w:val="single" w:sz="4" w:space="0" w:color="auto"/>
              <w:right w:val="single" w:sz="4" w:space="0" w:color="auto"/>
            </w:tcBorders>
          </w:tcPr>
          <w:p w14:paraId="38648034" w14:textId="77777777" w:rsidR="00B259FA" w:rsidRPr="00020619" w:rsidRDefault="00B259FA" w:rsidP="00BB34DD">
            <w:pPr>
              <w:pStyle w:val="TAL"/>
              <w:rPr>
                <w:rFonts w:eastAsia="Malgun Gothic"/>
              </w:rPr>
            </w:pPr>
            <w:r w:rsidRPr="00020619">
              <w:rPr>
                <w:rFonts w:eastAsia="Malgun Gothic"/>
              </w:rPr>
              <w:t>4</w:t>
            </w:r>
          </w:p>
        </w:tc>
        <w:tc>
          <w:tcPr>
            <w:tcW w:w="0" w:type="auto"/>
            <w:tcBorders>
              <w:top w:val="single" w:sz="4" w:space="0" w:color="auto"/>
              <w:left w:val="single" w:sz="4" w:space="0" w:color="auto"/>
              <w:bottom w:val="single" w:sz="4" w:space="0" w:color="auto"/>
              <w:right w:val="single" w:sz="4" w:space="0" w:color="auto"/>
            </w:tcBorders>
          </w:tcPr>
          <w:p w14:paraId="02972EB3"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r>
      <w:tr w:rsidR="00B259FA" w:rsidRPr="00020619" w14:paraId="3899CD4D" w14:textId="77777777" w:rsidTr="00BB34DD">
        <w:trPr>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B87628" w14:textId="77777777" w:rsidR="00B259FA" w:rsidRPr="00020619" w:rsidRDefault="00B259FA"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7F65C49B" w14:textId="77777777" w:rsidR="00B259FA" w:rsidRPr="00020619" w:rsidRDefault="00B259FA" w:rsidP="00B259FA"/>
    <w:p w14:paraId="7E347301" w14:textId="77777777" w:rsidR="00B259FA" w:rsidRPr="00020619" w:rsidRDefault="00B259FA" w:rsidP="00B259FA">
      <w:pPr>
        <w:pStyle w:val="TH"/>
        <w:rPr>
          <w:lang w:eastAsia="zh-CN"/>
        </w:rPr>
      </w:pPr>
      <w:r w:rsidRPr="00020619">
        <w:t xml:space="preserve">Table A.16.1.1.6.2-2: General test parameters for </w:t>
      </w:r>
      <w:r w:rsidRPr="00020619">
        <w:rPr>
          <w:rFonts w:hint="eastAsia"/>
          <w:lang w:eastAsia="zh-CN"/>
        </w:rPr>
        <w:t xml:space="preserve">FR1 </w:t>
      </w:r>
      <w:r w:rsidRPr="00020619">
        <w:t xml:space="preserve">intra frequency NR cell re-selection test case for UE </w:t>
      </w:r>
      <w:r w:rsidRPr="00020619">
        <w:rPr>
          <w:lang w:eastAsia="zh-CN"/>
        </w:rPr>
        <w:t>fulfilling stationary relaxed measurement criterion for 2 R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201"/>
        <w:gridCol w:w="1224"/>
        <w:gridCol w:w="566"/>
        <w:gridCol w:w="1548"/>
        <w:gridCol w:w="1390"/>
        <w:gridCol w:w="3700"/>
      </w:tblGrid>
      <w:tr w:rsidR="00B259FA" w:rsidRPr="00020619" w14:paraId="6B3C3A5C"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D2CE194" w14:textId="77777777" w:rsidR="00B259FA" w:rsidRPr="00020619" w:rsidRDefault="00B259FA" w:rsidP="00BB34DD">
            <w:pPr>
              <w:pStyle w:val="TAH"/>
              <w:keepNext w:val="0"/>
              <w:snapToGrid w:val="0"/>
            </w:pPr>
            <w:r w:rsidRPr="00020619">
              <w:t>Parameter</w:t>
            </w:r>
          </w:p>
        </w:tc>
        <w:tc>
          <w:tcPr>
            <w:tcW w:w="0" w:type="auto"/>
            <w:tcBorders>
              <w:top w:val="single" w:sz="4" w:space="0" w:color="auto"/>
              <w:left w:val="single" w:sz="4" w:space="0" w:color="auto"/>
              <w:bottom w:val="single" w:sz="4" w:space="0" w:color="auto"/>
              <w:right w:val="single" w:sz="4" w:space="0" w:color="auto"/>
            </w:tcBorders>
            <w:hideMark/>
          </w:tcPr>
          <w:p w14:paraId="7DD6BA1C" w14:textId="77777777" w:rsidR="00B259FA" w:rsidRPr="00020619" w:rsidRDefault="00B259FA" w:rsidP="00BB34DD">
            <w:pPr>
              <w:pStyle w:val="TAH"/>
              <w:keepNext w:val="0"/>
              <w:snapToGrid w:val="0"/>
            </w:pPr>
            <w:r w:rsidRPr="00020619">
              <w:t>Unit</w:t>
            </w:r>
          </w:p>
        </w:tc>
        <w:tc>
          <w:tcPr>
            <w:tcW w:w="0" w:type="auto"/>
            <w:tcBorders>
              <w:top w:val="single" w:sz="4" w:space="0" w:color="auto"/>
              <w:left w:val="single" w:sz="4" w:space="0" w:color="auto"/>
              <w:bottom w:val="single" w:sz="4" w:space="0" w:color="auto"/>
              <w:right w:val="single" w:sz="4" w:space="0" w:color="auto"/>
            </w:tcBorders>
            <w:hideMark/>
          </w:tcPr>
          <w:p w14:paraId="31AED216" w14:textId="77777777" w:rsidR="00B259FA" w:rsidRPr="00020619" w:rsidRDefault="00B259FA" w:rsidP="00BB34DD">
            <w:pPr>
              <w:pStyle w:val="TAH"/>
              <w:keepNext w:val="0"/>
              <w:snapToGrid w:val="0"/>
              <w:rPr>
                <w:lang w:eastAsia="zh-CN"/>
              </w:rPr>
            </w:pPr>
            <w:r w:rsidRPr="00020619">
              <w:rPr>
                <w:lang w:eastAsia="zh-CN"/>
              </w:rPr>
              <w:t>Test configuration</w:t>
            </w:r>
          </w:p>
        </w:tc>
        <w:tc>
          <w:tcPr>
            <w:tcW w:w="0" w:type="auto"/>
            <w:tcBorders>
              <w:top w:val="single" w:sz="4" w:space="0" w:color="auto"/>
              <w:left w:val="single" w:sz="4" w:space="0" w:color="auto"/>
              <w:bottom w:val="single" w:sz="4" w:space="0" w:color="auto"/>
              <w:right w:val="single" w:sz="4" w:space="0" w:color="auto"/>
            </w:tcBorders>
            <w:hideMark/>
          </w:tcPr>
          <w:p w14:paraId="1ABE7108" w14:textId="77777777" w:rsidR="00B259FA" w:rsidRPr="00020619" w:rsidRDefault="00B259FA" w:rsidP="00BB34DD">
            <w:pPr>
              <w:pStyle w:val="TAH"/>
              <w:keepNext w:val="0"/>
              <w:snapToGrid w:val="0"/>
            </w:pPr>
            <w:r w:rsidRPr="00020619">
              <w:t>Value</w:t>
            </w:r>
          </w:p>
        </w:tc>
        <w:tc>
          <w:tcPr>
            <w:tcW w:w="0" w:type="auto"/>
            <w:tcBorders>
              <w:top w:val="single" w:sz="4" w:space="0" w:color="auto"/>
              <w:left w:val="single" w:sz="4" w:space="0" w:color="auto"/>
              <w:bottom w:val="single" w:sz="4" w:space="0" w:color="auto"/>
              <w:right w:val="single" w:sz="4" w:space="0" w:color="auto"/>
            </w:tcBorders>
            <w:hideMark/>
          </w:tcPr>
          <w:p w14:paraId="17030DFC" w14:textId="77777777" w:rsidR="00B259FA" w:rsidRPr="00020619" w:rsidRDefault="00B259FA" w:rsidP="00BB34DD">
            <w:pPr>
              <w:pStyle w:val="TAH"/>
              <w:keepNext w:val="0"/>
              <w:snapToGrid w:val="0"/>
            </w:pPr>
            <w:r w:rsidRPr="00020619">
              <w:t>Comment</w:t>
            </w:r>
          </w:p>
        </w:tc>
      </w:tr>
      <w:tr w:rsidR="00B259FA" w:rsidRPr="00020619" w14:paraId="20C11E50" w14:textId="77777777" w:rsidTr="00BB34DD">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0097D602" w14:textId="77777777" w:rsidR="00B259FA" w:rsidRPr="00020619" w:rsidRDefault="00B259FA" w:rsidP="00BB34DD">
            <w:pPr>
              <w:pStyle w:val="TAL"/>
            </w:pPr>
            <w:r w:rsidRPr="00020619">
              <w:lastRenderedPageBreak/>
              <w:t>Initial condition</w:t>
            </w:r>
          </w:p>
        </w:tc>
        <w:tc>
          <w:tcPr>
            <w:tcW w:w="0" w:type="auto"/>
            <w:tcBorders>
              <w:top w:val="single" w:sz="4" w:space="0" w:color="auto"/>
              <w:left w:val="single" w:sz="4" w:space="0" w:color="auto"/>
              <w:bottom w:val="single" w:sz="4" w:space="0" w:color="auto"/>
              <w:right w:val="single" w:sz="4" w:space="0" w:color="auto"/>
            </w:tcBorders>
            <w:hideMark/>
          </w:tcPr>
          <w:p w14:paraId="5BF9C47F" w14:textId="77777777" w:rsidR="00B259FA" w:rsidRPr="00020619" w:rsidRDefault="00B259FA" w:rsidP="00BB34DD">
            <w:pPr>
              <w:pStyle w:val="TAL"/>
            </w:pPr>
            <w:r w:rsidRPr="00020619">
              <w:t>Active cell</w:t>
            </w:r>
          </w:p>
        </w:tc>
        <w:tc>
          <w:tcPr>
            <w:tcW w:w="0" w:type="auto"/>
            <w:tcBorders>
              <w:top w:val="single" w:sz="4" w:space="0" w:color="auto"/>
              <w:left w:val="single" w:sz="4" w:space="0" w:color="auto"/>
              <w:bottom w:val="single" w:sz="4" w:space="0" w:color="auto"/>
              <w:right w:val="single" w:sz="4" w:space="0" w:color="auto"/>
            </w:tcBorders>
          </w:tcPr>
          <w:p w14:paraId="17F417B4"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A3E11FC"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0A44AFDD" w14:textId="77777777" w:rsidR="00B259FA" w:rsidRPr="00020619" w:rsidRDefault="00B259FA" w:rsidP="00BB34DD">
            <w:pPr>
              <w:pStyle w:val="TAC"/>
            </w:pPr>
            <w:r w:rsidRPr="00020619">
              <w:t>Cell1</w:t>
            </w:r>
          </w:p>
        </w:tc>
        <w:tc>
          <w:tcPr>
            <w:tcW w:w="0" w:type="auto"/>
            <w:tcBorders>
              <w:top w:val="single" w:sz="4" w:space="0" w:color="auto"/>
              <w:left w:val="single" w:sz="4" w:space="0" w:color="auto"/>
              <w:bottom w:val="nil"/>
              <w:right w:val="single" w:sz="4" w:space="0" w:color="auto"/>
            </w:tcBorders>
            <w:shd w:val="clear" w:color="auto" w:fill="auto"/>
            <w:hideMark/>
          </w:tcPr>
          <w:p w14:paraId="081B776C" w14:textId="77777777" w:rsidR="00B259FA" w:rsidRPr="00020619" w:rsidRDefault="00B259FA" w:rsidP="00BB34DD">
            <w:pPr>
              <w:pStyle w:val="TAC"/>
            </w:pPr>
            <w:r w:rsidRPr="00020619">
              <w:rPr>
                <w:lang w:eastAsia="zh-CN"/>
              </w:rPr>
              <w:t>The UE camps on cell 1 in the initial phase</w:t>
            </w:r>
          </w:p>
        </w:tc>
      </w:tr>
      <w:tr w:rsidR="00B259FA" w:rsidRPr="00020619" w14:paraId="69B6989C"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2BB49FC2" w14:textId="77777777" w:rsidR="00B259FA" w:rsidRPr="00020619" w:rsidRDefault="00B259FA" w:rsidP="00BB34DD">
            <w:pPr>
              <w:pStyle w:val="TAL"/>
            </w:pPr>
          </w:p>
        </w:tc>
        <w:tc>
          <w:tcPr>
            <w:tcW w:w="0" w:type="auto"/>
            <w:tcBorders>
              <w:top w:val="single" w:sz="4" w:space="0" w:color="auto"/>
              <w:left w:val="single" w:sz="4" w:space="0" w:color="auto"/>
              <w:bottom w:val="single" w:sz="4" w:space="0" w:color="auto"/>
              <w:right w:val="single" w:sz="4" w:space="0" w:color="auto"/>
            </w:tcBorders>
            <w:hideMark/>
          </w:tcPr>
          <w:p w14:paraId="4B618DE6" w14:textId="77777777" w:rsidR="00B259FA" w:rsidRPr="00020619" w:rsidRDefault="00B259FA" w:rsidP="00BB34DD">
            <w:pPr>
              <w:pStyle w:val="TAL"/>
            </w:pPr>
            <w:r w:rsidRPr="00020619">
              <w:t>Neighbour cells</w:t>
            </w:r>
          </w:p>
        </w:tc>
        <w:tc>
          <w:tcPr>
            <w:tcW w:w="0" w:type="auto"/>
            <w:tcBorders>
              <w:top w:val="single" w:sz="4" w:space="0" w:color="auto"/>
              <w:left w:val="single" w:sz="4" w:space="0" w:color="auto"/>
              <w:bottom w:val="single" w:sz="4" w:space="0" w:color="auto"/>
              <w:right w:val="single" w:sz="4" w:space="0" w:color="auto"/>
            </w:tcBorders>
          </w:tcPr>
          <w:p w14:paraId="788D81C6"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7B8853C"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CDC35D3" w14:textId="77777777" w:rsidR="00B259FA" w:rsidRPr="00020619" w:rsidRDefault="00B259FA" w:rsidP="00BB34DD">
            <w:pPr>
              <w:pStyle w:val="TAC"/>
            </w:pPr>
            <w:r w:rsidRPr="00020619">
              <w:t>Cell2</w:t>
            </w:r>
          </w:p>
        </w:tc>
        <w:tc>
          <w:tcPr>
            <w:tcW w:w="0" w:type="auto"/>
            <w:tcBorders>
              <w:top w:val="nil"/>
              <w:left w:val="single" w:sz="4" w:space="0" w:color="auto"/>
              <w:bottom w:val="single" w:sz="4" w:space="0" w:color="auto"/>
              <w:right w:val="single" w:sz="4" w:space="0" w:color="auto"/>
            </w:tcBorders>
            <w:shd w:val="clear" w:color="auto" w:fill="auto"/>
            <w:hideMark/>
          </w:tcPr>
          <w:p w14:paraId="1709B021" w14:textId="77777777" w:rsidR="00B259FA" w:rsidRPr="00020619" w:rsidRDefault="00B259FA" w:rsidP="00BB34DD">
            <w:pPr>
              <w:pStyle w:val="TAC"/>
            </w:pPr>
          </w:p>
        </w:tc>
      </w:tr>
      <w:tr w:rsidR="00B259FA" w:rsidRPr="00020619" w14:paraId="791C8802" w14:textId="77777777" w:rsidTr="00BB34DD">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1D098279" w14:textId="77777777" w:rsidR="00B259FA" w:rsidRPr="00020619" w:rsidRDefault="00B259FA" w:rsidP="00BB34DD">
            <w:pPr>
              <w:pStyle w:val="TAL"/>
            </w:pPr>
            <w:r w:rsidRPr="00020619">
              <w:t>T</w:t>
            </w:r>
            <w:r w:rsidRPr="00020619">
              <w:rPr>
                <w:lang w:eastAsia="zh-CN"/>
              </w:rPr>
              <w:t>1</w:t>
            </w:r>
            <w:r w:rsidRPr="00020619">
              <w:t xml:space="preserve"> end condition</w:t>
            </w:r>
          </w:p>
        </w:tc>
        <w:tc>
          <w:tcPr>
            <w:tcW w:w="0" w:type="auto"/>
            <w:tcBorders>
              <w:top w:val="single" w:sz="4" w:space="0" w:color="auto"/>
              <w:left w:val="single" w:sz="4" w:space="0" w:color="auto"/>
              <w:bottom w:val="single" w:sz="4" w:space="0" w:color="auto"/>
              <w:right w:val="single" w:sz="4" w:space="0" w:color="auto"/>
            </w:tcBorders>
            <w:hideMark/>
          </w:tcPr>
          <w:p w14:paraId="10DF21B8" w14:textId="77777777" w:rsidR="00B259FA" w:rsidRPr="00020619" w:rsidRDefault="00B259FA" w:rsidP="00BB34DD">
            <w:pPr>
              <w:pStyle w:val="TAL"/>
            </w:pPr>
            <w:r w:rsidRPr="00020619">
              <w:t>Active cell</w:t>
            </w:r>
          </w:p>
        </w:tc>
        <w:tc>
          <w:tcPr>
            <w:tcW w:w="0" w:type="auto"/>
            <w:tcBorders>
              <w:top w:val="single" w:sz="4" w:space="0" w:color="auto"/>
              <w:left w:val="single" w:sz="4" w:space="0" w:color="auto"/>
              <w:bottom w:val="single" w:sz="4" w:space="0" w:color="auto"/>
              <w:right w:val="single" w:sz="4" w:space="0" w:color="auto"/>
            </w:tcBorders>
          </w:tcPr>
          <w:p w14:paraId="5B1D4770"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0D4A8B5A"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7FD0B23D" w14:textId="77777777" w:rsidR="00B259FA" w:rsidRPr="00020619" w:rsidRDefault="00B259FA" w:rsidP="00BB34DD">
            <w:pPr>
              <w:pStyle w:val="TAC"/>
            </w:pPr>
            <w:r w:rsidRPr="00020619">
              <w:t>Cell</w:t>
            </w:r>
            <w:r w:rsidRPr="00020619">
              <w:rPr>
                <w:lang w:eastAsia="zh-CN"/>
              </w:rPr>
              <w:t>2</w:t>
            </w:r>
          </w:p>
        </w:tc>
        <w:tc>
          <w:tcPr>
            <w:tcW w:w="0" w:type="auto"/>
            <w:tcBorders>
              <w:top w:val="single" w:sz="4" w:space="0" w:color="auto"/>
              <w:left w:val="single" w:sz="4" w:space="0" w:color="auto"/>
              <w:bottom w:val="nil"/>
              <w:right w:val="single" w:sz="4" w:space="0" w:color="auto"/>
            </w:tcBorders>
            <w:shd w:val="clear" w:color="auto" w:fill="auto"/>
            <w:hideMark/>
          </w:tcPr>
          <w:p w14:paraId="0452D75C" w14:textId="77777777" w:rsidR="00B259FA" w:rsidRPr="00020619" w:rsidRDefault="00B259FA" w:rsidP="00BB34DD">
            <w:pPr>
              <w:pStyle w:val="TAC"/>
            </w:pPr>
            <w:r w:rsidRPr="00020619">
              <w:rPr>
                <w:lang w:eastAsia="zh-CN"/>
              </w:rPr>
              <w:t>The UE reselects to cell 2 during T1 period</w:t>
            </w:r>
          </w:p>
        </w:tc>
      </w:tr>
      <w:tr w:rsidR="00B259FA" w:rsidRPr="00020619" w14:paraId="4CF9EF63"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69ABFA4" w14:textId="77777777" w:rsidR="00B259FA" w:rsidRPr="00020619" w:rsidRDefault="00B259FA" w:rsidP="00BB34DD">
            <w:pPr>
              <w:pStyle w:val="TAL"/>
            </w:pPr>
          </w:p>
        </w:tc>
        <w:tc>
          <w:tcPr>
            <w:tcW w:w="0" w:type="auto"/>
            <w:tcBorders>
              <w:top w:val="single" w:sz="4" w:space="0" w:color="auto"/>
              <w:left w:val="single" w:sz="4" w:space="0" w:color="auto"/>
              <w:bottom w:val="single" w:sz="4" w:space="0" w:color="auto"/>
              <w:right w:val="single" w:sz="4" w:space="0" w:color="auto"/>
            </w:tcBorders>
            <w:hideMark/>
          </w:tcPr>
          <w:p w14:paraId="09B6EDCB" w14:textId="77777777" w:rsidR="00B259FA" w:rsidRPr="00020619" w:rsidRDefault="00B259FA" w:rsidP="00BB34DD">
            <w:pPr>
              <w:pStyle w:val="TAL"/>
            </w:pPr>
            <w:r w:rsidRPr="00020619">
              <w:t>Neighbour cells</w:t>
            </w:r>
          </w:p>
        </w:tc>
        <w:tc>
          <w:tcPr>
            <w:tcW w:w="0" w:type="auto"/>
            <w:tcBorders>
              <w:top w:val="single" w:sz="4" w:space="0" w:color="auto"/>
              <w:left w:val="single" w:sz="4" w:space="0" w:color="auto"/>
              <w:bottom w:val="single" w:sz="4" w:space="0" w:color="auto"/>
              <w:right w:val="single" w:sz="4" w:space="0" w:color="auto"/>
            </w:tcBorders>
          </w:tcPr>
          <w:p w14:paraId="49CD37D9"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0E45506"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29EB52D" w14:textId="77777777" w:rsidR="00B259FA" w:rsidRPr="00020619" w:rsidRDefault="00B259FA" w:rsidP="00BB34DD">
            <w:pPr>
              <w:pStyle w:val="TAC"/>
            </w:pPr>
            <w:r w:rsidRPr="00020619">
              <w:t>Cell</w:t>
            </w:r>
            <w:r w:rsidRPr="00020619">
              <w:rPr>
                <w:lang w:eastAsia="zh-CN"/>
              </w:rPr>
              <w:t>1</w:t>
            </w:r>
          </w:p>
        </w:tc>
        <w:tc>
          <w:tcPr>
            <w:tcW w:w="0" w:type="auto"/>
            <w:tcBorders>
              <w:top w:val="nil"/>
              <w:left w:val="single" w:sz="4" w:space="0" w:color="auto"/>
              <w:bottom w:val="single" w:sz="4" w:space="0" w:color="auto"/>
              <w:right w:val="single" w:sz="4" w:space="0" w:color="auto"/>
            </w:tcBorders>
            <w:shd w:val="clear" w:color="auto" w:fill="auto"/>
            <w:hideMark/>
          </w:tcPr>
          <w:p w14:paraId="0D994BB4" w14:textId="77777777" w:rsidR="00B259FA" w:rsidRPr="00020619" w:rsidRDefault="00B259FA" w:rsidP="00BB34DD">
            <w:pPr>
              <w:pStyle w:val="TAC"/>
            </w:pPr>
          </w:p>
        </w:tc>
      </w:tr>
      <w:tr w:rsidR="00B259FA" w:rsidRPr="00020619" w14:paraId="128D404D" w14:textId="77777777" w:rsidTr="00BB34DD">
        <w:trPr>
          <w:cantSplit/>
          <w:trHeight w:val="187"/>
          <w:jc w:val="center"/>
        </w:trPr>
        <w:tc>
          <w:tcPr>
            <w:tcW w:w="0" w:type="auto"/>
            <w:tcBorders>
              <w:top w:val="single" w:sz="4" w:space="0" w:color="auto"/>
              <w:left w:val="single" w:sz="4" w:space="0" w:color="auto"/>
              <w:bottom w:val="nil"/>
              <w:right w:val="single" w:sz="4" w:space="0" w:color="auto"/>
            </w:tcBorders>
            <w:shd w:val="clear" w:color="auto" w:fill="auto"/>
            <w:hideMark/>
          </w:tcPr>
          <w:p w14:paraId="2B618F3E" w14:textId="77777777" w:rsidR="00B259FA" w:rsidRPr="00020619" w:rsidRDefault="00B259FA" w:rsidP="00BB34DD">
            <w:pPr>
              <w:pStyle w:val="TAL"/>
            </w:pPr>
            <w:r w:rsidRPr="00020619">
              <w:t>Final condition</w:t>
            </w:r>
          </w:p>
        </w:tc>
        <w:tc>
          <w:tcPr>
            <w:tcW w:w="0" w:type="auto"/>
            <w:tcBorders>
              <w:top w:val="single" w:sz="4" w:space="0" w:color="auto"/>
              <w:left w:val="single" w:sz="4" w:space="0" w:color="auto"/>
              <w:bottom w:val="single" w:sz="4" w:space="0" w:color="auto"/>
              <w:right w:val="single" w:sz="4" w:space="0" w:color="auto"/>
            </w:tcBorders>
            <w:hideMark/>
          </w:tcPr>
          <w:p w14:paraId="58C1150A" w14:textId="77777777" w:rsidR="00B259FA" w:rsidRPr="00020619" w:rsidRDefault="00B259FA" w:rsidP="00BB34DD">
            <w:pPr>
              <w:pStyle w:val="TAL"/>
            </w:pPr>
            <w:r w:rsidRPr="00020619">
              <w:t>Active cell</w:t>
            </w:r>
          </w:p>
        </w:tc>
        <w:tc>
          <w:tcPr>
            <w:tcW w:w="0" w:type="auto"/>
            <w:tcBorders>
              <w:top w:val="single" w:sz="4" w:space="0" w:color="auto"/>
              <w:left w:val="single" w:sz="4" w:space="0" w:color="auto"/>
              <w:bottom w:val="single" w:sz="4" w:space="0" w:color="auto"/>
              <w:right w:val="single" w:sz="4" w:space="0" w:color="auto"/>
            </w:tcBorders>
          </w:tcPr>
          <w:p w14:paraId="02510078"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88BBB48"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239CA223" w14:textId="77777777" w:rsidR="00B259FA" w:rsidRPr="00020619" w:rsidRDefault="00B259FA" w:rsidP="00BB34DD">
            <w:pPr>
              <w:pStyle w:val="TAC"/>
            </w:pPr>
            <w:r w:rsidRPr="00020619">
              <w:t>Cell1</w:t>
            </w:r>
          </w:p>
        </w:tc>
        <w:tc>
          <w:tcPr>
            <w:tcW w:w="0" w:type="auto"/>
            <w:tcBorders>
              <w:top w:val="single" w:sz="4" w:space="0" w:color="auto"/>
              <w:left w:val="single" w:sz="4" w:space="0" w:color="auto"/>
              <w:bottom w:val="nil"/>
              <w:right w:val="single" w:sz="4" w:space="0" w:color="auto"/>
            </w:tcBorders>
            <w:shd w:val="clear" w:color="auto" w:fill="auto"/>
            <w:hideMark/>
          </w:tcPr>
          <w:p w14:paraId="4B04CF30" w14:textId="77777777" w:rsidR="00B259FA" w:rsidRPr="00020619" w:rsidRDefault="00B259FA" w:rsidP="00BB34DD">
            <w:pPr>
              <w:pStyle w:val="TAC"/>
            </w:pPr>
            <w:r w:rsidRPr="00020619">
              <w:rPr>
                <w:lang w:eastAsia="zh-CN"/>
              </w:rPr>
              <w:t>The UE reselects to cell 1 during T2 period</w:t>
            </w:r>
          </w:p>
        </w:tc>
      </w:tr>
      <w:tr w:rsidR="00B259FA" w:rsidRPr="00020619" w14:paraId="62E56F27"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FE897F9" w14:textId="77777777" w:rsidR="00B259FA" w:rsidRPr="00020619" w:rsidRDefault="00B259FA" w:rsidP="00BB34DD">
            <w:pPr>
              <w:pStyle w:val="TAL"/>
            </w:pPr>
          </w:p>
        </w:tc>
        <w:tc>
          <w:tcPr>
            <w:tcW w:w="0" w:type="auto"/>
            <w:tcBorders>
              <w:top w:val="single" w:sz="4" w:space="0" w:color="auto"/>
              <w:left w:val="single" w:sz="4" w:space="0" w:color="auto"/>
              <w:bottom w:val="single" w:sz="4" w:space="0" w:color="auto"/>
              <w:right w:val="single" w:sz="4" w:space="0" w:color="auto"/>
            </w:tcBorders>
            <w:hideMark/>
          </w:tcPr>
          <w:p w14:paraId="291B08AB" w14:textId="77777777" w:rsidR="00B259FA" w:rsidRPr="00020619" w:rsidRDefault="00B259FA" w:rsidP="00BB34DD">
            <w:pPr>
              <w:pStyle w:val="TAL"/>
            </w:pPr>
            <w:r w:rsidRPr="00020619">
              <w:t>Neighbour cells</w:t>
            </w:r>
          </w:p>
        </w:tc>
        <w:tc>
          <w:tcPr>
            <w:tcW w:w="0" w:type="auto"/>
            <w:tcBorders>
              <w:top w:val="single" w:sz="4" w:space="0" w:color="auto"/>
              <w:left w:val="single" w:sz="4" w:space="0" w:color="auto"/>
              <w:bottom w:val="single" w:sz="4" w:space="0" w:color="auto"/>
              <w:right w:val="single" w:sz="4" w:space="0" w:color="auto"/>
            </w:tcBorders>
          </w:tcPr>
          <w:p w14:paraId="0D286077"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61096EA0"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41E5CF36" w14:textId="77777777" w:rsidR="00B259FA" w:rsidRPr="00020619" w:rsidRDefault="00B259FA" w:rsidP="00BB34DD">
            <w:pPr>
              <w:pStyle w:val="TAC"/>
              <w:rPr>
                <w:lang w:eastAsia="zh-CN"/>
              </w:rPr>
            </w:pPr>
            <w:r w:rsidRPr="00020619">
              <w:rPr>
                <w:lang w:eastAsia="zh-CN"/>
              </w:rPr>
              <w:t>Cell2</w:t>
            </w:r>
          </w:p>
        </w:tc>
        <w:tc>
          <w:tcPr>
            <w:tcW w:w="0" w:type="auto"/>
            <w:tcBorders>
              <w:top w:val="nil"/>
              <w:left w:val="single" w:sz="4" w:space="0" w:color="auto"/>
              <w:bottom w:val="single" w:sz="4" w:space="0" w:color="auto"/>
              <w:right w:val="single" w:sz="4" w:space="0" w:color="auto"/>
            </w:tcBorders>
            <w:shd w:val="clear" w:color="auto" w:fill="auto"/>
            <w:hideMark/>
          </w:tcPr>
          <w:p w14:paraId="284B115A" w14:textId="77777777" w:rsidR="00B259FA" w:rsidRPr="00020619" w:rsidRDefault="00B259FA" w:rsidP="00BB34DD">
            <w:pPr>
              <w:pStyle w:val="TAC"/>
            </w:pPr>
          </w:p>
        </w:tc>
      </w:tr>
      <w:tr w:rsidR="00B259FA" w:rsidRPr="00020619" w14:paraId="0B3D069E"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6E6139F" w14:textId="77777777" w:rsidR="00B259FA" w:rsidRPr="00020619" w:rsidRDefault="00B259FA" w:rsidP="00BB34DD">
            <w:pPr>
              <w:pStyle w:val="TAL"/>
              <w:rPr>
                <w:lang w:val="it-IT"/>
              </w:rPr>
            </w:pPr>
            <w:r w:rsidRPr="00020619">
              <w:rPr>
                <w:rFonts w:cs="v4.2.0"/>
                <w:bCs/>
                <w:lang w:val="it-IT"/>
              </w:rPr>
              <w:t>RF Channel Number</w:t>
            </w:r>
          </w:p>
        </w:tc>
        <w:tc>
          <w:tcPr>
            <w:tcW w:w="0" w:type="auto"/>
            <w:tcBorders>
              <w:top w:val="single" w:sz="4" w:space="0" w:color="auto"/>
              <w:left w:val="single" w:sz="4" w:space="0" w:color="auto"/>
              <w:bottom w:val="single" w:sz="4" w:space="0" w:color="auto"/>
              <w:right w:val="single" w:sz="4" w:space="0" w:color="auto"/>
            </w:tcBorders>
          </w:tcPr>
          <w:p w14:paraId="138B762F" w14:textId="77777777" w:rsidR="00B259FA" w:rsidRPr="00020619" w:rsidRDefault="00B259FA" w:rsidP="00BB34DD">
            <w:pPr>
              <w:pStyle w:val="TAC"/>
              <w:rPr>
                <w:lang w:val="it-IT"/>
              </w:rPr>
            </w:pPr>
          </w:p>
        </w:tc>
        <w:tc>
          <w:tcPr>
            <w:tcW w:w="0" w:type="auto"/>
            <w:tcBorders>
              <w:top w:val="single" w:sz="4" w:space="0" w:color="auto"/>
              <w:left w:val="single" w:sz="4" w:space="0" w:color="auto"/>
              <w:bottom w:val="single" w:sz="4" w:space="0" w:color="auto"/>
              <w:right w:val="single" w:sz="4" w:space="0" w:color="auto"/>
            </w:tcBorders>
            <w:hideMark/>
          </w:tcPr>
          <w:p w14:paraId="68419E1F" w14:textId="77777777" w:rsidR="00B259FA" w:rsidRPr="00020619" w:rsidRDefault="00B259FA" w:rsidP="00BB34DD">
            <w:pPr>
              <w:pStyle w:val="TAC"/>
              <w:rPr>
                <w:rFonts w:cs="v4.2.0"/>
                <w:bCs/>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385BFC2E" w14:textId="77777777" w:rsidR="00B259FA" w:rsidRPr="00020619" w:rsidRDefault="00B259FA" w:rsidP="00BB34DD">
            <w:pPr>
              <w:pStyle w:val="TAC"/>
            </w:pPr>
            <w:r w:rsidRPr="00020619">
              <w:rPr>
                <w:rFonts w:cs="v4.2.0"/>
                <w:bCs/>
              </w:rPr>
              <w:t>1</w:t>
            </w:r>
          </w:p>
        </w:tc>
        <w:tc>
          <w:tcPr>
            <w:tcW w:w="0" w:type="auto"/>
            <w:tcBorders>
              <w:top w:val="single" w:sz="4" w:space="0" w:color="auto"/>
              <w:left w:val="single" w:sz="4" w:space="0" w:color="auto"/>
              <w:bottom w:val="single" w:sz="4" w:space="0" w:color="auto"/>
              <w:right w:val="single" w:sz="4" w:space="0" w:color="auto"/>
            </w:tcBorders>
          </w:tcPr>
          <w:p w14:paraId="3BE64049" w14:textId="77777777" w:rsidR="00B259FA" w:rsidRPr="00020619" w:rsidRDefault="00B259FA" w:rsidP="00BB34DD">
            <w:pPr>
              <w:pStyle w:val="TAC"/>
            </w:pPr>
          </w:p>
        </w:tc>
      </w:tr>
      <w:tr w:rsidR="00B259FA" w:rsidRPr="00020619" w14:paraId="04F52362" w14:textId="77777777" w:rsidTr="00BB34DD">
        <w:trPr>
          <w:cantSplit/>
          <w:trHeight w:val="18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3F33838F" w14:textId="77777777" w:rsidR="00B259FA" w:rsidRPr="00020619" w:rsidRDefault="00B259FA" w:rsidP="00BB34DD">
            <w:pPr>
              <w:pStyle w:val="TAL"/>
            </w:pPr>
            <w:r w:rsidRPr="00020619">
              <w:t>Time offset between cells</w:t>
            </w:r>
          </w:p>
        </w:tc>
        <w:tc>
          <w:tcPr>
            <w:tcW w:w="0" w:type="auto"/>
            <w:vMerge w:val="restart"/>
            <w:tcBorders>
              <w:top w:val="single" w:sz="4" w:space="0" w:color="auto"/>
              <w:left w:val="single" w:sz="4" w:space="0" w:color="auto"/>
              <w:bottom w:val="single" w:sz="4" w:space="0" w:color="auto"/>
              <w:right w:val="single" w:sz="4" w:space="0" w:color="auto"/>
            </w:tcBorders>
          </w:tcPr>
          <w:p w14:paraId="364AEC93"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362A542" w14:textId="77777777" w:rsidR="00B259FA" w:rsidRPr="00020619" w:rsidRDefault="00B259FA" w:rsidP="00BB34DD">
            <w:pPr>
              <w:pStyle w:val="TAC"/>
              <w:rPr>
                <w:rFonts w:cs="v4.2.0"/>
              </w:rPr>
            </w:pPr>
            <w:r w:rsidRPr="00020619">
              <w:rPr>
                <w:lang w:eastAsia="zh-CN"/>
              </w:rPr>
              <w:t>1, 4</w:t>
            </w:r>
          </w:p>
        </w:tc>
        <w:tc>
          <w:tcPr>
            <w:tcW w:w="0" w:type="auto"/>
            <w:tcBorders>
              <w:top w:val="single" w:sz="4" w:space="0" w:color="auto"/>
              <w:left w:val="single" w:sz="4" w:space="0" w:color="auto"/>
              <w:bottom w:val="single" w:sz="4" w:space="0" w:color="auto"/>
              <w:right w:val="single" w:sz="4" w:space="0" w:color="auto"/>
            </w:tcBorders>
            <w:hideMark/>
          </w:tcPr>
          <w:p w14:paraId="2A6AB75C" w14:textId="77777777" w:rsidR="00B259FA" w:rsidRPr="00020619" w:rsidRDefault="00B259FA" w:rsidP="00BB34DD">
            <w:pPr>
              <w:pStyle w:val="TAC"/>
            </w:pPr>
            <w:r w:rsidRPr="00020619">
              <w:rPr>
                <w:rFonts w:cs="v4.2.0"/>
              </w:rPr>
              <w:t xml:space="preserve">3 </w:t>
            </w:r>
            <w:proofErr w:type="spellStart"/>
            <w:r w:rsidRPr="00020619">
              <w:rPr>
                <w:rFonts w:cs="v4.2.0"/>
              </w:rPr>
              <w:t>ms</w:t>
            </w:r>
            <w:proofErr w:type="spellEnd"/>
          </w:p>
        </w:tc>
        <w:tc>
          <w:tcPr>
            <w:tcW w:w="0" w:type="auto"/>
            <w:tcBorders>
              <w:top w:val="single" w:sz="4" w:space="0" w:color="auto"/>
              <w:left w:val="single" w:sz="4" w:space="0" w:color="auto"/>
              <w:bottom w:val="single" w:sz="4" w:space="0" w:color="auto"/>
              <w:right w:val="single" w:sz="4" w:space="0" w:color="auto"/>
            </w:tcBorders>
            <w:hideMark/>
          </w:tcPr>
          <w:p w14:paraId="5B090AEE" w14:textId="77777777" w:rsidR="00B259FA" w:rsidRPr="00020619" w:rsidRDefault="00B259FA" w:rsidP="00BB34DD">
            <w:pPr>
              <w:pStyle w:val="TAC"/>
            </w:pPr>
            <w:r w:rsidRPr="00020619">
              <w:rPr>
                <w:rFonts w:cs="v4.2.0"/>
              </w:rPr>
              <w:t>Asynchronous cells</w:t>
            </w:r>
          </w:p>
        </w:tc>
      </w:tr>
      <w:tr w:rsidR="00B259FA" w:rsidRPr="00020619" w14:paraId="470079A2" w14:textId="77777777" w:rsidTr="00BB34DD">
        <w:trPr>
          <w:cantSplit/>
          <w:trHeight w:val="187"/>
          <w:jc w:val="center"/>
        </w:trPr>
        <w:tc>
          <w:tcPr>
            <w:tcW w:w="0" w:type="auto"/>
            <w:gridSpan w:val="2"/>
            <w:tcBorders>
              <w:top w:val="nil"/>
              <w:left w:val="single" w:sz="4" w:space="0" w:color="auto"/>
              <w:bottom w:val="nil"/>
              <w:right w:val="single" w:sz="4" w:space="0" w:color="auto"/>
            </w:tcBorders>
            <w:shd w:val="clear" w:color="auto" w:fill="auto"/>
            <w:hideMark/>
          </w:tcPr>
          <w:p w14:paraId="4B5B0EB0" w14:textId="77777777" w:rsidR="00B259FA" w:rsidRPr="00020619" w:rsidRDefault="00B259FA" w:rsidP="00BB34DD">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7F4F5697"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21B9EB33" w14:textId="77777777" w:rsidR="00B259FA" w:rsidRPr="00020619" w:rsidRDefault="00B259FA" w:rsidP="00BB34DD">
            <w:pPr>
              <w:pStyle w:val="TAC"/>
              <w:rPr>
                <w:lang w:eastAsia="zh-CN"/>
              </w:rPr>
            </w:pPr>
            <w:r w:rsidRPr="00020619">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7480BF3E"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A35A4D0" w14:textId="77777777" w:rsidR="00B259FA" w:rsidRPr="00020619" w:rsidRDefault="00B259FA" w:rsidP="00BB34DD">
            <w:pPr>
              <w:pStyle w:val="TAC"/>
              <w:rPr>
                <w:rFonts w:cs="v4.2.0"/>
              </w:rPr>
            </w:pPr>
            <w:r w:rsidRPr="00020619">
              <w:rPr>
                <w:rFonts w:cs="v4.2.0"/>
              </w:rPr>
              <w:t>Synchronous cells</w:t>
            </w:r>
          </w:p>
        </w:tc>
      </w:tr>
      <w:tr w:rsidR="00B259FA" w:rsidRPr="00020619" w14:paraId="06F6C205" w14:textId="77777777" w:rsidTr="00BB34DD">
        <w:trPr>
          <w:cantSplit/>
          <w:trHeight w:val="187"/>
          <w:jc w:val="center"/>
        </w:trPr>
        <w:tc>
          <w:tcPr>
            <w:tcW w:w="0" w:type="auto"/>
            <w:gridSpan w:val="2"/>
            <w:tcBorders>
              <w:top w:val="nil"/>
              <w:left w:val="single" w:sz="4" w:space="0" w:color="auto"/>
              <w:bottom w:val="single" w:sz="4" w:space="0" w:color="auto"/>
              <w:right w:val="single" w:sz="4" w:space="0" w:color="auto"/>
            </w:tcBorders>
            <w:shd w:val="clear" w:color="auto" w:fill="auto"/>
            <w:hideMark/>
          </w:tcPr>
          <w:p w14:paraId="78470CEC" w14:textId="77777777" w:rsidR="00B259FA" w:rsidRPr="00020619" w:rsidRDefault="00B259FA" w:rsidP="00BB34DD">
            <w:pPr>
              <w:pStyle w:val="TAL"/>
            </w:pPr>
          </w:p>
        </w:tc>
        <w:tc>
          <w:tcPr>
            <w:tcW w:w="0" w:type="auto"/>
            <w:vMerge/>
            <w:tcBorders>
              <w:top w:val="single" w:sz="4" w:space="0" w:color="auto"/>
              <w:left w:val="single" w:sz="4" w:space="0" w:color="auto"/>
              <w:bottom w:val="single" w:sz="4" w:space="0" w:color="auto"/>
              <w:right w:val="single" w:sz="4" w:space="0" w:color="auto"/>
            </w:tcBorders>
            <w:hideMark/>
          </w:tcPr>
          <w:p w14:paraId="58C7A81A"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7E88DCB6" w14:textId="77777777" w:rsidR="00B259FA" w:rsidRPr="00020619" w:rsidRDefault="00B259FA" w:rsidP="00BB34DD">
            <w:pPr>
              <w:pStyle w:val="TAC"/>
              <w:rPr>
                <w:lang w:eastAsia="zh-CN"/>
              </w:rPr>
            </w:pPr>
            <w:r w:rsidRPr="00020619">
              <w:rPr>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63882834"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97B36EB" w14:textId="77777777" w:rsidR="00B259FA" w:rsidRPr="00020619" w:rsidRDefault="00B259FA" w:rsidP="00BB34DD">
            <w:pPr>
              <w:pStyle w:val="TAC"/>
              <w:rPr>
                <w:rFonts w:cs="v4.2.0"/>
              </w:rPr>
            </w:pPr>
            <w:r w:rsidRPr="00020619">
              <w:rPr>
                <w:rFonts w:cs="v4.2.0"/>
              </w:rPr>
              <w:t>Synchronous cells</w:t>
            </w:r>
          </w:p>
        </w:tc>
      </w:tr>
      <w:tr w:rsidR="00B259FA" w:rsidRPr="00020619" w14:paraId="1578F11B"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37DFBFA" w14:textId="77777777" w:rsidR="00B259FA" w:rsidRPr="00020619" w:rsidRDefault="00B259FA" w:rsidP="00BB34DD">
            <w:pPr>
              <w:pStyle w:val="TAL"/>
            </w:pPr>
            <w:r w:rsidRPr="00020619">
              <w:t>Access Barring Information</w:t>
            </w:r>
          </w:p>
        </w:tc>
        <w:tc>
          <w:tcPr>
            <w:tcW w:w="0" w:type="auto"/>
            <w:tcBorders>
              <w:top w:val="single" w:sz="4" w:space="0" w:color="auto"/>
              <w:left w:val="single" w:sz="4" w:space="0" w:color="auto"/>
              <w:bottom w:val="single" w:sz="4" w:space="0" w:color="auto"/>
              <w:right w:val="single" w:sz="4" w:space="0" w:color="auto"/>
            </w:tcBorders>
            <w:hideMark/>
          </w:tcPr>
          <w:p w14:paraId="53388E92" w14:textId="77777777" w:rsidR="00B259FA" w:rsidRPr="00020619" w:rsidRDefault="00B259FA" w:rsidP="00BB34DD">
            <w:pPr>
              <w:pStyle w:val="TAC"/>
            </w:pPr>
            <w:r w:rsidRPr="00020619">
              <w:rPr>
                <w:rFonts w:cs="v4.2.0"/>
              </w:rPr>
              <w:t>-</w:t>
            </w:r>
          </w:p>
        </w:tc>
        <w:tc>
          <w:tcPr>
            <w:tcW w:w="0" w:type="auto"/>
            <w:tcBorders>
              <w:top w:val="single" w:sz="4" w:space="0" w:color="auto"/>
              <w:left w:val="single" w:sz="4" w:space="0" w:color="auto"/>
              <w:bottom w:val="single" w:sz="4" w:space="0" w:color="auto"/>
              <w:right w:val="single" w:sz="4" w:space="0" w:color="auto"/>
            </w:tcBorders>
            <w:hideMark/>
          </w:tcPr>
          <w:p w14:paraId="3BC24E55" w14:textId="77777777" w:rsidR="00B259FA" w:rsidRPr="00020619" w:rsidRDefault="00B259FA" w:rsidP="00BB34DD">
            <w:pPr>
              <w:pStyle w:val="TAC"/>
              <w:rPr>
                <w:rFonts w:cs="v4.2.0"/>
              </w:rPr>
            </w:pPr>
            <w:r w:rsidRPr="00020619">
              <w:rPr>
                <w:lang w:eastAsia="zh-CN"/>
              </w:rPr>
              <w:t>1, 2, 3</w:t>
            </w:r>
          </w:p>
        </w:tc>
        <w:tc>
          <w:tcPr>
            <w:tcW w:w="0" w:type="auto"/>
            <w:tcBorders>
              <w:top w:val="single" w:sz="4" w:space="0" w:color="auto"/>
              <w:left w:val="single" w:sz="4" w:space="0" w:color="auto"/>
              <w:bottom w:val="single" w:sz="4" w:space="0" w:color="auto"/>
              <w:right w:val="single" w:sz="4" w:space="0" w:color="auto"/>
            </w:tcBorders>
            <w:hideMark/>
          </w:tcPr>
          <w:p w14:paraId="2843DDCF" w14:textId="77777777" w:rsidR="00B259FA" w:rsidRPr="00020619" w:rsidRDefault="00B259FA" w:rsidP="00BB34DD">
            <w:pPr>
              <w:pStyle w:val="TAC"/>
            </w:pPr>
            <w:r w:rsidRPr="00020619">
              <w:rPr>
                <w:rFonts w:cs="v4.2.0"/>
              </w:rPr>
              <w:t>Not Sent</w:t>
            </w:r>
          </w:p>
        </w:tc>
        <w:tc>
          <w:tcPr>
            <w:tcW w:w="0" w:type="auto"/>
            <w:tcBorders>
              <w:top w:val="single" w:sz="4" w:space="0" w:color="auto"/>
              <w:left w:val="single" w:sz="4" w:space="0" w:color="auto"/>
              <w:bottom w:val="single" w:sz="4" w:space="0" w:color="auto"/>
              <w:right w:val="single" w:sz="4" w:space="0" w:color="auto"/>
            </w:tcBorders>
            <w:hideMark/>
          </w:tcPr>
          <w:p w14:paraId="4EA11A40" w14:textId="77777777" w:rsidR="00B259FA" w:rsidRPr="00020619" w:rsidRDefault="00B259FA" w:rsidP="00BB34DD">
            <w:pPr>
              <w:pStyle w:val="TAC"/>
            </w:pPr>
            <w:r w:rsidRPr="00020619">
              <w:rPr>
                <w:rFonts w:cs="v4.2.0"/>
              </w:rPr>
              <w:t>No additional delays in random access procedure.</w:t>
            </w:r>
          </w:p>
        </w:tc>
      </w:tr>
      <w:tr w:rsidR="00B259FA" w:rsidRPr="00020619" w14:paraId="343F4260" w14:textId="77777777" w:rsidTr="00BB34DD">
        <w:trPr>
          <w:cantSplit/>
          <w:trHeight w:val="187"/>
          <w:jc w:val="center"/>
        </w:trPr>
        <w:tc>
          <w:tcPr>
            <w:tcW w:w="0" w:type="auto"/>
            <w:gridSpan w:val="2"/>
            <w:tcBorders>
              <w:top w:val="single" w:sz="4" w:space="0" w:color="auto"/>
              <w:left w:val="single" w:sz="4" w:space="0" w:color="auto"/>
              <w:bottom w:val="nil"/>
              <w:right w:val="single" w:sz="4" w:space="0" w:color="auto"/>
            </w:tcBorders>
            <w:shd w:val="clear" w:color="auto" w:fill="auto"/>
            <w:hideMark/>
          </w:tcPr>
          <w:p w14:paraId="5BC642D8" w14:textId="77777777" w:rsidR="00B259FA" w:rsidRPr="00020619" w:rsidRDefault="00B259FA" w:rsidP="00BB34DD">
            <w:pPr>
              <w:pStyle w:val="TAL"/>
              <w:rPr>
                <w:lang w:eastAsia="zh-CN"/>
              </w:rPr>
            </w:pPr>
            <w:r w:rsidRPr="00020619">
              <w:rPr>
                <w:lang w:eastAsia="zh-CN"/>
              </w:rPr>
              <w:t>SSB configuration</w:t>
            </w:r>
          </w:p>
        </w:tc>
        <w:tc>
          <w:tcPr>
            <w:tcW w:w="0" w:type="auto"/>
            <w:vMerge w:val="restart"/>
            <w:tcBorders>
              <w:top w:val="single" w:sz="4" w:space="0" w:color="auto"/>
              <w:left w:val="single" w:sz="4" w:space="0" w:color="auto"/>
              <w:bottom w:val="single" w:sz="4" w:space="0" w:color="auto"/>
              <w:right w:val="single" w:sz="4" w:space="0" w:color="auto"/>
            </w:tcBorders>
          </w:tcPr>
          <w:p w14:paraId="5FFF2E7C" w14:textId="77777777" w:rsidR="00B259FA" w:rsidRPr="00020619" w:rsidRDefault="00B259FA" w:rsidP="00BB34DD">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5BA738F7"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3941477A" w14:textId="77777777" w:rsidR="00B259FA" w:rsidRPr="00020619" w:rsidRDefault="00B259FA" w:rsidP="00BB34DD">
            <w:pPr>
              <w:pStyle w:val="TAC"/>
              <w:rPr>
                <w:rFonts w:cs="v4.2.0"/>
              </w:rPr>
            </w:pPr>
            <w:r w:rsidRPr="00020619">
              <w:rPr>
                <w:rFonts w:cs="v4.2.0"/>
                <w:bCs/>
                <w:lang w:eastAsia="zh-CN"/>
              </w:rPr>
              <w:t>SSB.1 FR1</w:t>
            </w:r>
          </w:p>
        </w:tc>
        <w:tc>
          <w:tcPr>
            <w:tcW w:w="0" w:type="auto"/>
            <w:tcBorders>
              <w:top w:val="single" w:sz="4" w:space="0" w:color="auto"/>
              <w:left w:val="single" w:sz="4" w:space="0" w:color="auto"/>
              <w:bottom w:val="single" w:sz="4" w:space="0" w:color="auto"/>
              <w:right w:val="single" w:sz="4" w:space="0" w:color="auto"/>
            </w:tcBorders>
          </w:tcPr>
          <w:p w14:paraId="185FF4CE" w14:textId="77777777" w:rsidR="00B259FA" w:rsidRPr="00020619" w:rsidRDefault="00B259FA" w:rsidP="00BB34DD">
            <w:pPr>
              <w:pStyle w:val="TAC"/>
              <w:rPr>
                <w:rFonts w:cs="v4.2.0"/>
              </w:rPr>
            </w:pPr>
          </w:p>
        </w:tc>
      </w:tr>
      <w:tr w:rsidR="00B259FA" w:rsidRPr="00020619" w14:paraId="769C3938" w14:textId="77777777" w:rsidTr="00BB34DD">
        <w:trPr>
          <w:cantSplit/>
          <w:trHeight w:val="187"/>
          <w:jc w:val="center"/>
        </w:trPr>
        <w:tc>
          <w:tcPr>
            <w:tcW w:w="0" w:type="auto"/>
            <w:gridSpan w:val="2"/>
            <w:tcBorders>
              <w:top w:val="nil"/>
              <w:left w:val="single" w:sz="4" w:space="0" w:color="auto"/>
              <w:bottom w:val="nil"/>
              <w:right w:val="single" w:sz="4" w:space="0" w:color="auto"/>
            </w:tcBorders>
            <w:shd w:val="clear" w:color="auto" w:fill="auto"/>
            <w:hideMark/>
          </w:tcPr>
          <w:p w14:paraId="79E237E9" w14:textId="77777777" w:rsidR="00B259FA" w:rsidRPr="00020619" w:rsidRDefault="00B259FA" w:rsidP="00BB34DD">
            <w:pPr>
              <w:pStyle w:val="TAL"/>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7687DA15" w14:textId="77777777" w:rsidR="00B259FA" w:rsidRPr="00020619" w:rsidRDefault="00B259FA" w:rsidP="00BB34DD">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54C63BF5" w14:textId="77777777" w:rsidR="00B259FA" w:rsidRPr="00020619" w:rsidRDefault="00B259FA" w:rsidP="00BB34DD">
            <w:pPr>
              <w:pStyle w:val="TAC"/>
              <w:rPr>
                <w:rFonts w:cs="v4.2.0"/>
                <w:lang w:eastAsia="zh-CN"/>
              </w:rPr>
            </w:pPr>
            <w:r w:rsidRPr="00020619">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53F7083C" w14:textId="77777777" w:rsidR="00B259FA" w:rsidRPr="00020619" w:rsidRDefault="00B259FA" w:rsidP="00BB34DD">
            <w:pPr>
              <w:pStyle w:val="TAC"/>
              <w:rPr>
                <w:rFonts w:cs="v4.2.0"/>
              </w:rPr>
            </w:pPr>
            <w:r w:rsidRPr="00020619">
              <w:rPr>
                <w:rFonts w:cs="v4.2.0"/>
                <w:bCs/>
                <w:lang w:eastAsia="zh-CN"/>
              </w:rPr>
              <w:t>SSB.1 FR1</w:t>
            </w:r>
          </w:p>
        </w:tc>
        <w:tc>
          <w:tcPr>
            <w:tcW w:w="0" w:type="auto"/>
            <w:tcBorders>
              <w:top w:val="single" w:sz="4" w:space="0" w:color="auto"/>
              <w:left w:val="single" w:sz="4" w:space="0" w:color="auto"/>
              <w:bottom w:val="single" w:sz="4" w:space="0" w:color="auto"/>
              <w:right w:val="single" w:sz="4" w:space="0" w:color="auto"/>
            </w:tcBorders>
          </w:tcPr>
          <w:p w14:paraId="4703C4A8" w14:textId="77777777" w:rsidR="00B259FA" w:rsidRPr="00020619" w:rsidRDefault="00B259FA" w:rsidP="00BB34DD">
            <w:pPr>
              <w:pStyle w:val="TAC"/>
              <w:rPr>
                <w:rFonts w:cs="v4.2.0"/>
              </w:rPr>
            </w:pPr>
          </w:p>
        </w:tc>
      </w:tr>
      <w:tr w:rsidR="00B259FA" w:rsidRPr="00020619" w14:paraId="66FC749F" w14:textId="77777777" w:rsidTr="00BB34DD">
        <w:trPr>
          <w:cantSplit/>
          <w:trHeight w:val="187"/>
          <w:jc w:val="center"/>
        </w:trPr>
        <w:tc>
          <w:tcPr>
            <w:tcW w:w="0" w:type="auto"/>
            <w:gridSpan w:val="2"/>
            <w:tcBorders>
              <w:top w:val="nil"/>
              <w:left w:val="single" w:sz="4" w:space="0" w:color="auto"/>
              <w:bottom w:val="single" w:sz="4" w:space="0" w:color="auto"/>
              <w:right w:val="single" w:sz="4" w:space="0" w:color="auto"/>
            </w:tcBorders>
            <w:shd w:val="clear" w:color="auto" w:fill="auto"/>
            <w:hideMark/>
          </w:tcPr>
          <w:p w14:paraId="624C1187" w14:textId="77777777" w:rsidR="00B259FA" w:rsidRPr="00020619" w:rsidRDefault="00B259FA" w:rsidP="00BB34DD">
            <w:pPr>
              <w:pStyle w:val="TAL"/>
              <w:rPr>
                <w:lang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1B494F5F" w14:textId="77777777" w:rsidR="00B259FA" w:rsidRPr="00020619" w:rsidRDefault="00B259FA" w:rsidP="00BB34DD">
            <w:pPr>
              <w:pStyle w:val="TAC"/>
              <w:rPr>
                <w:rFonts w:cs="v4.2.0"/>
              </w:rPr>
            </w:pPr>
          </w:p>
        </w:tc>
        <w:tc>
          <w:tcPr>
            <w:tcW w:w="0" w:type="auto"/>
            <w:tcBorders>
              <w:top w:val="single" w:sz="4" w:space="0" w:color="auto"/>
              <w:left w:val="single" w:sz="4" w:space="0" w:color="auto"/>
              <w:bottom w:val="single" w:sz="4" w:space="0" w:color="auto"/>
              <w:right w:val="single" w:sz="4" w:space="0" w:color="auto"/>
            </w:tcBorders>
            <w:hideMark/>
          </w:tcPr>
          <w:p w14:paraId="6676B57E" w14:textId="77777777" w:rsidR="00B259FA" w:rsidRPr="00020619" w:rsidRDefault="00B259FA" w:rsidP="00BB34DD">
            <w:pPr>
              <w:pStyle w:val="TAC"/>
              <w:rPr>
                <w:rFonts w:cs="v4.2.0"/>
                <w:lang w:eastAsia="zh-CN"/>
              </w:rPr>
            </w:pPr>
            <w:r w:rsidRPr="00020619">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731D95A3" w14:textId="77777777" w:rsidR="00B259FA" w:rsidRPr="00020619" w:rsidRDefault="00B259FA" w:rsidP="00BB34DD">
            <w:pPr>
              <w:pStyle w:val="TAC"/>
              <w:rPr>
                <w:rFonts w:cs="v4.2.0"/>
              </w:rPr>
            </w:pPr>
            <w:r w:rsidRPr="00020619">
              <w:rPr>
                <w:rFonts w:cs="v4.2.0"/>
                <w:bCs/>
                <w:lang w:eastAsia="zh-CN"/>
              </w:rPr>
              <w:t>SSB.1 RedCap FR1</w:t>
            </w:r>
          </w:p>
        </w:tc>
        <w:tc>
          <w:tcPr>
            <w:tcW w:w="0" w:type="auto"/>
            <w:tcBorders>
              <w:top w:val="single" w:sz="4" w:space="0" w:color="auto"/>
              <w:left w:val="single" w:sz="4" w:space="0" w:color="auto"/>
              <w:bottom w:val="single" w:sz="4" w:space="0" w:color="auto"/>
              <w:right w:val="single" w:sz="4" w:space="0" w:color="auto"/>
            </w:tcBorders>
          </w:tcPr>
          <w:p w14:paraId="51027983" w14:textId="77777777" w:rsidR="00B259FA" w:rsidRPr="00020619" w:rsidRDefault="00B259FA" w:rsidP="00BB34DD">
            <w:pPr>
              <w:pStyle w:val="TAC"/>
              <w:rPr>
                <w:rFonts w:cs="v4.2.0"/>
              </w:rPr>
            </w:pPr>
          </w:p>
        </w:tc>
      </w:tr>
      <w:tr w:rsidR="00B259FA" w:rsidRPr="00020619" w14:paraId="56CFBBD7" w14:textId="77777777" w:rsidTr="00BB34DD">
        <w:trPr>
          <w:cantSplit/>
          <w:trHeight w:val="187"/>
          <w:jc w:val="center"/>
        </w:trPr>
        <w:tc>
          <w:tcPr>
            <w:tcW w:w="0" w:type="auto"/>
            <w:gridSpan w:val="2"/>
            <w:vMerge w:val="restart"/>
            <w:tcBorders>
              <w:top w:val="single" w:sz="4" w:space="0" w:color="auto"/>
              <w:left w:val="single" w:sz="4" w:space="0" w:color="auto"/>
              <w:right w:val="single" w:sz="4" w:space="0" w:color="auto"/>
            </w:tcBorders>
            <w:shd w:val="clear" w:color="auto" w:fill="auto"/>
            <w:hideMark/>
          </w:tcPr>
          <w:p w14:paraId="7E12F663" w14:textId="77777777" w:rsidR="00B259FA" w:rsidRPr="00020619" w:rsidRDefault="00B259FA" w:rsidP="00BB34DD">
            <w:pPr>
              <w:pStyle w:val="TAL"/>
              <w:rPr>
                <w:rFonts w:cs="v4.2.0"/>
                <w:lang w:val="it-IT" w:eastAsia="zh-CN"/>
              </w:rPr>
            </w:pPr>
            <w:r w:rsidRPr="00020619">
              <w:rPr>
                <w:rFonts w:cs="v4.2.0"/>
                <w:lang w:val="it-IT" w:eastAsia="zh-CN"/>
              </w:rPr>
              <w:t>SMTC configuration</w:t>
            </w:r>
          </w:p>
        </w:tc>
        <w:tc>
          <w:tcPr>
            <w:tcW w:w="0" w:type="auto"/>
            <w:vMerge w:val="restart"/>
            <w:tcBorders>
              <w:top w:val="single" w:sz="4" w:space="0" w:color="auto"/>
              <w:left w:val="single" w:sz="4" w:space="0" w:color="auto"/>
              <w:bottom w:val="single" w:sz="4" w:space="0" w:color="auto"/>
              <w:right w:val="single" w:sz="4" w:space="0" w:color="auto"/>
            </w:tcBorders>
          </w:tcPr>
          <w:p w14:paraId="3883331E" w14:textId="77777777" w:rsidR="00B259FA" w:rsidRPr="00020619" w:rsidRDefault="00B259FA" w:rsidP="00BB34DD">
            <w:pPr>
              <w:pStyle w:val="TAC"/>
              <w:rPr>
                <w:lang w:val="it-IT" w:eastAsia="zh-CN"/>
              </w:rPr>
            </w:pPr>
          </w:p>
        </w:tc>
        <w:tc>
          <w:tcPr>
            <w:tcW w:w="0" w:type="auto"/>
            <w:vMerge w:val="restart"/>
            <w:tcBorders>
              <w:top w:val="single" w:sz="4" w:space="0" w:color="auto"/>
              <w:left w:val="single" w:sz="4" w:space="0" w:color="auto"/>
              <w:right w:val="single" w:sz="4" w:space="0" w:color="auto"/>
            </w:tcBorders>
            <w:hideMark/>
          </w:tcPr>
          <w:p w14:paraId="1C4CE92E" w14:textId="77777777" w:rsidR="00B259FA" w:rsidRPr="00020619" w:rsidRDefault="00B259FA" w:rsidP="00BB34DD">
            <w:pPr>
              <w:pStyle w:val="TAC"/>
              <w:rPr>
                <w:rFonts w:cs="v4.2.0"/>
                <w:bCs/>
                <w:lang w:eastAsia="zh-CN"/>
              </w:rPr>
            </w:pPr>
            <w:r w:rsidRPr="00020619">
              <w:rPr>
                <w:rFonts w:cs="v4.2.0"/>
                <w:bCs/>
                <w:lang w:eastAsia="zh-CN"/>
              </w:rPr>
              <w:t>1</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4D9A5709" w14:textId="77777777" w:rsidR="00B259FA" w:rsidRPr="00020619" w:rsidRDefault="00B259FA" w:rsidP="00BB34DD">
            <w:pPr>
              <w:pStyle w:val="TAC"/>
              <w:rPr>
                <w:rFonts w:cs="v4.2.0"/>
                <w:bCs/>
                <w:lang w:eastAsia="zh-CN"/>
              </w:rPr>
            </w:pPr>
            <w:r w:rsidRPr="00020619">
              <w:rPr>
                <w:rFonts w:cs="v4.2.0"/>
                <w:bCs/>
                <w:lang w:eastAsia="zh-CN"/>
              </w:rPr>
              <w:t>SMTC.2</w:t>
            </w:r>
          </w:p>
        </w:tc>
        <w:tc>
          <w:tcPr>
            <w:tcW w:w="0" w:type="auto"/>
            <w:tcBorders>
              <w:top w:val="single" w:sz="4" w:space="0" w:color="auto"/>
              <w:left w:val="single" w:sz="4" w:space="0" w:color="auto"/>
              <w:bottom w:val="single" w:sz="4" w:space="0" w:color="auto"/>
              <w:right w:val="single" w:sz="4" w:space="0" w:color="auto"/>
            </w:tcBorders>
          </w:tcPr>
          <w:p w14:paraId="3509DF7E" w14:textId="77777777" w:rsidR="00B259FA" w:rsidRPr="00020619" w:rsidRDefault="00B259FA" w:rsidP="00BB34DD">
            <w:pPr>
              <w:pStyle w:val="TAC"/>
              <w:rPr>
                <w:rFonts w:cs="v4.2.0"/>
                <w:bCs/>
                <w:lang w:eastAsia="zh-CN"/>
              </w:rPr>
            </w:pPr>
            <w:r w:rsidRPr="00020619">
              <w:rPr>
                <w:rFonts w:cs="v4.2.0"/>
                <w:bCs/>
                <w:lang w:eastAsia="zh-CN"/>
              </w:rPr>
              <w:t>Configured in SIB2 of Cell 1</w:t>
            </w:r>
          </w:p>
        </w:tc>
      </w:tr>
      <w:tr w:rsidR="00B259FA" w:rsidRPr="00020619" w14:paraId="4A8D6FF0" w14:textId="77777777" w:rsidTr="00BB34DD">
        <w:trPr>
          <w:cantSplit/>
          <w:trHeight w:val="187"/>
          <w:jc w:val="center"/>
        </w:trPr>
        <w:tc>
          <w:tcPr>
            <w:tcW w:w="0" w:type="auto"/>
            <w:gridSpan w:val="2"/>
            <w:vMerge/>
            <w:tcBorders>
              <w:left w:val="single" w:sz="4" w:space="0" w:color="auto"/>
              <w:right w:val="single" w:sz="4" w:space="0" w:color="auto"/>
            </w:tcBorders>
            <w:shd w:val="clear" w:color="auto" w:fill="auto"/>
          </w:tcPr>
          <w:p w14:paraId="7A66037D" w14:textId="77777777" w:rsidR="00B259FA" w:rsidRPr="00020619" w:rsidRDefault="00B259FA" w:rsidP="00BB34DD">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tcPr>
          <w:p w14:paraId="36A0D131" w14:textId="77777777" w:rsidR="00B259FA" w:rsidRPr="00020619" w:rsidRDefault="00B259FA" w:rsidP="00BB34DD">
            <w:pPr>
              <w:pStyle w:val="TAC"/>
              <w:rPr>
                <w:lang w:val="it-IT" w:eastAsia="zh-CN"/>
              </w:rPr>
            </w:pPr>
          </w:p>
        </w:tc>
        <w:tc>
          <w:tcPr>
            <w:tcW w:w="0" w:type="auto"/>
            <w:vMerge/>
            <w:tcBorders>
              <w:left w:val="single" w:sz="4" w:space="0" w:color="auto"/>
              <w:bottom w:val="single" w:sz="4" w:space="0" w:color="auto"/>
              <w:right w:val="single" w:sz="4" w:space="0" w:color="auto"/>
            </w:tcBorders>
          </w:tcPr>
          <w:p w14:paraId="5286052A" w14:textId="77777777" w:rsidR="00B259FA" w:rsidRPr="00020619" w:rsidRDefault="00B259FA" w:rsidP="00BB34DD">
            <w:pPr>
              <w:pStyle w:val="TAC"/>
              <w:rPr>
                <w:rFonts w:cs="v4.2.0"/>
                <w:bCs/>
                <w:lang w:eastAsia="zh-CN"/>
              </w:rPr>
            </w:pPr>
          </w:p>
        </w:tc>
        <w:tc>
          <w:tcPr>
            <w:tcW w:w="0" w:type="auto"/>
            <w:tcBorders>
              <w:top w:val="single" w:sz="4" w:space="0" w:color="auto"/>
              <w:left w:val="single" w:sz="4" w:space="0" w:color="auto"/>
              <w:bottom w:val="single" w:sz="4" w:space="0" w:color="auto"/>
              <w:right w:val="single" w:sz="4" w:space="0" w:color="auto"/>
            </w:tcBorders>
          </w:tcPr>
          <w:p w14:paraId="7A80F738" w14:textId="77777777" w:rsidR="00B259FA" w:rsidRPr="00020619" w:rsidRDefault="00B259FA" w:rsidP="00BB34DD">
            <w:pPr>
              <w:pStyle w:val="TAC"/>
              <w:rPr>
                <w:rFonts w:cs="v4.2.0"/>
                <w:bCs/>
                <w:lang w:eastAsia="zh-CN"/>
              </w:rPr>
            </w:pPr>
            <w:r w:rsidRPr="00020619">
              <w:rPr>
                <w:rFonts w:cs="v4.2.0"/>
                <w:bCs/>
                <w:lang w:eastAsia="zh-CN"/>
              </w:rPr>
              <w:t>SMTC.6</w:t>
            </w:r>
          </w:p>
        </w:tc>
        <w:tc>
          <w:tcPr>
            <w:tcW w:w="0" w:type="auto"/>
            <w:tcBorders>
              <w:top w:val="single" w:sz="4" w:space="0" w:color="auto"/>
              <w:left w:val="single" w:sz="4" w:space="0" w:color="auto"/>
              <w:bottom w:val="single" w:sz="4" w:space="0" w:color="auto"/>
              <w:right w:val="single" w:sz="4" w:space="0" w:color="auto"/>
            </w:tcBorders>
          </w:tcPr>
          <w:p w14:paraId="40990CD0" w14:textId="77777777" w:rsidR="00B259FA" w:rsidRPr="00020619" w:rsidRDefault="00B259FA" w:rsidP="00BB34DD">
            <w:pPr>
              <w:pStyle w:val="TAC"/>
              <w:rPr>
                <w:rFonts w:cs="v4.2.0"/>
                <w:bCs/>
                <w:lang w:eastAsia="zh-CN"/>
              </w:rPr>
            </w:pPr>
            <w:r w:rsidRPr="00020619">
              <w:rPr>
                <w:rFonts w:cs="v4.2.0"/>
                <w:bCs/>
                <w:lang w:eastAsia="zh-CN"/>
              </w:rPr>
              <w:t>Configured in SIB2 of Cell 2</w:t>
            </w:r>
          </w:p>
        </w:tc>
      </w:tr>
      <w:tr w:rsidR="00B259FA" w:rsidRPr="00020619" w14:paraId="238EAD34" w14:textId="77777777" w:rsidTr="00BB34DD">
        <w:trPr>
          <w:cantSplit/>
          <w:trHeight w:val="187"/>
          <w:jc w:val="center"/>
        </w:trPr>
        <w:tc>
          <w:tcPr>
            <w:tcW w:w="0" w:type="auto"/>
            <w:gridSpan w:val="2"/>
            <w:vMerge/>
            <w:tcBorders>
              <w:left w:val="single" w:sz="4" w:space="0" w:color="auto"/>
              <w:right w:val="single" w:sz="4" w:space="0" w:color="auto"/>
            </w:tcBorders>
            <w:shd w:val="clear" w:color="auto" w:fill="auto"/>
            <w:hideMark/>
          </w:tcPr>
          <w:p w14:paraId="2F0C2500" w14:textId="77777777" w:rsidR="00B259FA" w:rsidRPr="00020619" w:rsidRDefault="00B259FA" w:rsidP="00BB34DD">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7FF45088" w14:textId="77777777" w:rsidR="00B259FA" w:rsidRPr="00020619" w:rsidRDefault="00B259FA" w:rsidP="00BB34DD">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5AC261F2" w14:textId="77777777" w:rsidR="00B259FA" w:rsidRPr="00020619" w:rsidRDefault="00B259FA" w:rsidP="00BB34DD">
            <w:pPr>
              <w:pStyle w:val="TAC"/>
              <w:rPr>
                <w:rFonts w:cs="v4.2.0"/>
                <w:bCs/>
                <w:lang w:eastAsia="zh-CN"/>
              </w:rPr>
            </w:pPr>
            <w:r w:rsidRPr="00020619">
              <w:rPr>
                <w:rFonts w:cs="v4.2.0"/>
                <w:bCs/>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6E347A85" w14:textId="77777777" w:rsidR="00B259FA" w:rsidRPr="00020619" w:rsidRDefault="00B259FA" w:rsidP="00BB34DD">
            <w:pPr>
              <w:pStyle w:val="TAC"/>
              <w:rPr>
                <w:rFonts w:cs="v4.2.0"/>
                <w:bCs/>
                <w:lang w:eastAsia="zh-CN"/>
              </w:rPr>
            </w:pPr>
            <w:r w:rsidRPr="00020619">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6E4D38F3" w14:textId="77777777" w:rsidR="00B259FA" w:rsidRPr="00020619" w:rsidRDefault="00B259FA" w:rsidP="00BB34DD">
            <w:pPr>
              <w:pStyle w:val="TAC"/>
              <w:rPr>
                <w:rFonts w:cs="v4.2.0"/>
                <w:bCs/>
                <w:lang w:eastAsia="zh-CN"/>
              </w:rPr>
            </w:pPr>
          </w:p>
        </w:tc>
      </w:tr>
      <w:tr w:rsidR="00B259FA" w:rsidRPr="00020619" w14:paraId="6E100D4C" w14:textId="77777777" w:rsidTr="00BB34DD">
        <w:trPr>
          <w:cantSplit/>
          <w:trHeight w:val="187"/>
          <w:jc w:val="center"/>
        </w:trPr>
        <w:tc>
          <w:tcPr>
            <w:tcW w:w="0" w:type="auto"/>
            <w:gridSpan w:val="2"/>
            <w:vMerge/>
            <w:tcBorders>
              <w:left w:val="single" w:sz="4" w:space="0" w:color="auto"/>
              <w:bottom w:val="single" w:sz="4" w:space="0" w:color="auto"/>
              <w:right w:val="single" w:sz="4" w:space="0" w:color="auto"/>
            </w:tcBorders>
            <w:shd w:val="clear" w:color="auto" w:fill="auto"/>
            <w:hideMark/>
          </w:tcPr>
          <w:p w14:paraId="33975F29" w14:textId="77777777" w:rsidR="00B259FA" w:rsidRPr="00020619" w:rsidRDefault="00B259FA" w:rsidP="00BB34DD">
            <w:pPr>
              <w:pStyle w:val="TAL"/>
              <w:rPr>
                <w:rFonts w:cs="v4.2.0"/>
                <w:lang w:val="it-IT" w:eastAsia="zh-CN"/>
              </w:rPr>
            </w:pPr>
          </w:p>
        </w:tc>
        <w:tc>
          <w:tcPr>
            <w:tcW w:w="0" w:type="auto"/>
            <w:vMerge/>
            <w:tcBorders>
              <w:top w:val="single" w:sz="4" w:space="0" w:color="auto"/>
              <w:left w:val="single" w:sz="4" w:space="0" w:color="auto"/>
              <w:bottom w:val="single" w:sz="4" w:space="0" w:color="auto"/>
              <w:right w:val="single" w:sz="4" w:space="0" w:color="auto"/>
            </w:tcBorders>
            <w:hideMark/>
          </w:tcPr>
          <w:p w14:paraId="512A755F" w14:textId="77777777" w:rsidR="00B259FA" w:rsidRPr="00020619" w:rsidRDefault="00B259FA" w:rsidP="00BB34DD">
            <w:pPr>
              <w:pStyle w:val="TAC"/>
              <w:rPr>
                <w:lang w:val="it-IT" w:eastAsia="zh-CN"/>
              </w:rPr>
            </w:pPr>
          </w:p>
        </w:tc>
        <w:tc>
          <w:tcPr>
            <w:tcW w:w="0" w:type="auto"/>
            <w:tcBorders>
              <w:top w:val="single" w:sz="4" w:space="0" w:color="auto"/>
              <w:left w:val="single" w:sz="4" w:space="0" w:color="auto"/>
              <w:bottom w:val="single" w:sz="4" w:space="0" w:color="auto"/>
              <w:right w:val="single" w:sz="4" w:space="0" w:color="auto"/>
            </w:tcBorders>
            <w:hideMark/>
          </w:tcPr>
          <w:p w14:paraId="64E5904E" w14:textId="77777777" w:rsidR="00B259FA" w:rsidRPr="00020619" w:rsidRDefault="00B259FA" w:rsidP="00BB34DD">
            <w:pPr>
              <w:pStyle w:val="TAC"/>
              <w:rPr>
                <w:rFonts w:cs="v4.2.0"/>
                <w:bCs/>
                <w:lang w:eastAsia="zh-CN"/>
              </w:rPr>
            </w:pPr>
            <w:r w:rsidRPr="00020619">
              <w:rPr>
                <w:rFonts w:cs="v4.2.0"/>
                <w:bCs/>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55DDF586" w14:textId="77777777" w:rsidR="00B259FA" w:rsidRPr="00020619" w:rsidRDefault="00B259FA" w:rsidP="00BB34DD">
            <w:pPr>
              <w:pStyle w:val="TAC"/>
              <w:rPr>
                <w:rFonts w:cs="v4.2.0"/>
                <w:bCs/>
                <w:lang w:eastAsia="zh-CN"/>
              </w:rPr>
            </w:pPr>
            <w:r w:rsidRPr="00020619">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3F20F2D1" w14:textId="77777777" w:rsidR="00B259FA" w:rsidRPr="00020619" w:rsidRDefault="00B259FA" w:rsidP="00BB34DD">
            <w:pPr>
              <w:pStyle w:val="TAC"/>
              <w:rPr>
                <w:rFonts w:cs="v4.2.0"/>
                <w:bCs/>
                <w:lang w:eastAsia="zh-CN"/>
              </w:rPr>
            </w:pPr>
          </w:p>
        </w:tc>
      </w:tr>
      <w:tr w:rsidR="00B259FA" w:rsidRPr="00020619" w14:paraId="31ACBE95"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8DB007C" w14:textId="77777777" w:rsidR="00B259FA" w:rsidRPr="00020619" w:rsidRDefault="00B259FA" w:rsidP="00BB34DD">
            <w:pPr>
              <w:pStyle w:val="TAL"/>
            </w:pPr>
            <w:r w:rsidRPr="00020619">
              <w:t>DRX cycle length</w:t>
            </w:r>
          </w:p>
        </w:tc>
        <w:tc>
          <w:tcPr>
            <w:tcW w:w="0" w:type="auto"/>
            <w:tcBorders>
              <w:top w:val="single" w:sz="4" w:space="0" w:color="auto"/>
              <w:left w:val="single" w:sz="4" w:space="0" w:color="auto"/>
              <w:bottom w:val="single" w:sz="4" w:space="0" w:color="auto"/>
              <w:right w:val="single" w:sz="4" w:space="0" w:color="auto"/>
            </w:tcBorders>
            <w:hideMark/>
          </w:tcPr>
          <w:p w14:paraId="04AE9A33" w14:textId="77777777" w:rsidR="00B259FA" w:rsidRPr="00020619" w:rsidRDefault="00B259FA" w:rsidP="00BB34DD">
            <w:pPr>
              <w:pStyle w:val="TAC"/>
            </w:pPr>
            <w:r w:rsidRPr="00020619">
              <w:t>s</w:t>
            </w:r>
          </w:p>
        </w:tc>
        <w:tc>
          <w:tcPr>
            <w:tcW w:w="0" w:type="auto"/>
            <w:tcBorders>
              <w:top w:val="single" w:sz="4" w:space="0" w:color="auto"/>
              <w:left w:val="single" w:sz="4" w:space="0" w:color="auto"/>
              <w:bottom w:val="single" w:sz="4" w:space="0" w:color="auto"/>
              <w:right w:val="single" w:sz="4" w:space="0" w:color="auto"/>
            </w:tcBorders>
            <w:hideMark/>
          </w:tcPr>
          <w:p w14:paraId="395E4176"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700228C7" w14:textId="77777777" w:rsidR="00B259FA" w:rsidRPr="00020619" w:rsidRDefault="00B259FA" w:rsidP="00BB34DD">
            <w:pPr>
              <w:pStyle w:val="TAC"/>
            </w:pPr>
            <w:r w:rsidRPr="00020619">
              <w:rPr>
                <w:lang w:eastAsia="zh-CN"/>
              </w:rPr>
              <w:t>0.64</w:t>
            </w:r>
          </w:p>
        </w:tc>
        <w:tc>
          <w:tcPr>
            <w:tcW w:w="0" w:type="auto"/>
            <w:tcBorders>
              <w:top w:val="single" w:sz="4" w:space="0" w:color="auto"/>
              <w:left w:val="single" w:sz="4" w:space="0" w:color="auto"/>
              <w:bottom w:val="single" w:sz="4" w:space="0" w:color="auto"/>
              <w:right w:val="single" w:sz="4" w:space="0" w:color="auto"/>
            </w:tcBorders>
            <w:hideMark/>
          </w:tcPr>
          <w:p w14:paraId="1DE33D20" w14:textId="77777777" w:rsidR="00B259FA" w:rsidRPr="00020619" w:rsidRDefault="00B259FA" w:rsidP="00BB34DD">
            <w:pPr>
              <w:pStyle w:val="TAC"/>
            </w:pPr>
            <w:r w:rsidRPr="00020619">
              <w:t>The value shall be used for all cells in the test.</w:t>
            </w:r>
          </w:p>
        </w:tc>
      </w:tr>
      <w:tr w:rsidR="00B259FA" w:rsidRPr="00020619" w14:paraId="1817C120"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B181852" w14:textId="77777777" w:rsidR="00B259FA" w:rsidRPr="00020619" w:rsidRDefault="00B259FA" w:rsidP="00BB34DD">
            <w:pPr>
              <w:pStyle w:val="TAL"/>
              <w:rPr>
                <w:lang w:eastAsia="zh-CN"/>
              </w:rPr>
            </w:pPr>
            <w:r w:rsidRPr="00020619">
              <w:rPr>
                <w:lang w:eastAsia="zh-CN"/>
              </w:rPr>
              <w:t>PRACH configuration index</w:t>
            </w:r>
          </w:p>
        </w:tc>
        <w:tc>
          <w:tcPr>
            <w:tcW w:w="0" w:type="auto"/>
            <w:tcBorders>
              <w:top w:val="single" w:sz="4" w:space="0" w:color="auto"/>
              <w:left w:val="single" w:sz="4" w:space="0" w:color="auto"/>
              <w:bottom w:val="single" w:sz="4" w:space="0" w:color="auto"/>
              <w:right w:val="single" w:sz="4" w:space="0" w:color="auto"/>
            </w:tcBorders>
          </w:tcPr>
          <w:p w14:paraId="7669D27C" w14:textId="77777777" w:rsidR="00B259FA" w:rsidRPr="00020619" w:rsidRDefault="00B259FA" w:rsidP="00BB34DD">
            <w:pPr>
              <w:pStyle w:val="TAC"/>
            </w:pPr>
          </w:p>
        </w:tc>
        <w:tc>
          <w:tcPr>
            <w:tcW w:w="0" w:type="auto"/>
            <w:tcBorders>
              <w:top w:val="single" w:sz="4" w:space="0" w:color="auto"/>
              <w:left w:val="single" w:sz="4" w:space="0" w:color="auto"/>
              <w:bottom w:val="single" w:sz="4" w:space="0" w:color="auto"/>
              <w:right w:val="single" w:sz="4" w:space="0" w:color="auto"/>
            </w:tcBorders>
            <w:hideMark/>
          </w:tcPr>
          <w:p w14:paraId="54BCD0F0"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6AA8649F" w14:textId="77777777" w:rsidR="00B259FA" w:rsidRPr="00020619" w:rsidRDefault="00B259FA" w:rsidP="00BB34DD">
            <w:pPr>
              <w:pStyle w:val="TAC"/>
              <w:rPr>
                <w:lang w:eastAsia="zh-CN"/>
              </w:rPr>
            </w:pPr>
            <w:r w:rsidRPr="00020619">
              <w:rPr>
                <w:lang w:eastAsia="zh-CN"/>
              </w:rPr>
              <w:t>102</w:t>
            </w:r>
          </w:p>
        </w:tc>
        <w:tc>
          <w:tcPr>
            <w:tcW w:w="0" w:type="auto"/>
            <w:tcBorders>
              <w:top w:val="single" w:sz="4" w:space="0" w:color="auto"/>
              <w:left w:val="single" w:sz="4" w:space="0" w:color="auto"/>
              <w:bottom w:val="single" w:sz="4" w:space="0" w:color="auto"/>
              <w:right w:val="single" w:sz="4" w:space="0" w:color="auto"/>
            </w:tcBorders>
            <w:hideMark/>
          </w:tcPr>
          <w:p w14:paraId="59291502"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16349C0E"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258A278" w14:textId="77777777" w:rsidR="00B259FA" w:rsidRPr="00020619" w:rsidRDefault="00B259FA" w:rsidP="00BB34DD">
            <w:pPr>
              <w:pStyle w:val="TAL"/>
              <w:rPr>
                <w:lang w:eastAsia="zh-CN"/>
              </w:rPr>
            </w:pPr>
            <w:proofErr w:type="spellStart"/>
            <w:r w:rsidRPr="00020619">
              <w:rPr>
                <w:lang w:eastAsia="zh-CN"/>
              </w:rPr>
              <w:t>rangeToBestCell</w:t>
            </w:r>
            <w:proofErr w:type="spellEnd"/>
          </w:p>
        </w:tc>
        <w:tc>
          <w:tcPr>
            <w:tcW w:w="0" w:type="auto"/>
            <w:tcBorders>
              <w:top w:val="single" w:sz="4" w:space="0" w:color="auto"/>
              <w:left w:val="single" w:sz="4" w:space="0" w:color="auto"/>
              <w:bottom w:val="single" w:sz="4" w:space="0" w:color="auto"/>
              <w:right w:val="single" w:sz="4" w:space="0" w:color="auto"/>
            </w:tcBorders>
          </w:tcPr>
          <w:p w14:paraId="7D5DB81F" w14:textId="77777777" w:rsidR="00B259FA" w:rsidRPr="00020619" w:rsidRDefault="00B259FA" w:rsidP="00BB34DD">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0F6D77FF"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75A1397D" w14:textId="77777777" w:rsidR="00B259FA" w:rsidRPr="00020619" w:rsidRDefault="00B259FA" w:rsidP="00BB34DD">
            <w:pPr>
              <w:pStyle w:val="TAC"/>
              <w:rPr>
                <w:lang w:eastAsia="zh-CN"/>
              </w:rPr>
            </w:pPr>
            <w:r w:rsidRPr="00020619">
              <w:rPr>
                <w:lang w:eastAsia="zh-CN"/>
              </w:rPr>
              <w:t>Not configured</w:t>
            </w:r>
          </w:p>
        </w:tc>
        <w:tc>
          <w:tcPr>
            <w:tcW w:w="0" w:type="auto"/>
            <w:tcBorders>
              <w:top w:val="single" w:sz="4" w:space="0" w:color="auto"/>
              <w:left w:val="single" w:sz="4" w:space="0" w:color="auto"/>
              <w:bottom w:val="single" w:sz="4" w:space="0" w:color="auto"/>
              <w:right w:val="single" w:sz="4" w:space="0" w:color="auto"/>
            </w:tcBorders>
          </w:tcPr>
          <w:p w14:paraId="45277808" w14:textId="77777777" w:rsidR="00B259FA" w:rsidRPr="00020619" w:rsidRDefault="00B259FA" w:rsidP="00BB34DD">
            <w:pPr>
              <w:pStyle w:val="TAC"/>
            </w:pPr>
          </w:p>
        </w:tc>
      </w:tr>
      <w:tr w:rsidR="00B259FA" w:rsidRPr="00020619" w14:paraId="25F28D30"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53940F" w14:textId="77777777" w:rsidR="00B259FA" w:rsidRPr="00020619" w:rsidRDefault="00B259FA" w:rsidP="00BB34DD">
            <w:pPr>
              <w:pStyle w:val="TAL"/>
            </w:pPr>
            <w:r w:rsidRPr="00020619">
              <w:t>T</w:t>
            </w:r>
            <w:r w:rsidRPr="00020619">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5063EE85" w14:textId="77777777" w:rsidR="00B259FA" w:rsidRPr="00020619" w:rsidRDefault="00B259FA" w:rsidP="00BB34DD">
            <w:pPr>
              <w:pStyle w:val="TAC"/>
            </w:pPr>
            <w:r w:rsidRPr="00020619">
              <w:t>s</w:t>
            </w:r>
          </w:p>
        </w:tc>
        <w:tc>
          <w:tcPr>
            <w:tcW w:w="0" w:type="auto"/>
            <w:tcBorders>
              <w:top w:val="single" w:sz="4" w:space="0" w:color="auto"/>
              <w:left w:val="single" w:sz="4" w:space="0" w:color="auto"/>
              <w:bottom w:val="single" w:sz="4" w:space="0" w:color="auto"/>
              <w:right w:val="single" w:sz="4" w:space="0" w:color="auto"/>
            </w:tcBorders>
            <w:hideMark/>
          </w:tcPr>
          <w:p w14:paraId="24C253E3" w14:textId="77777777" w:rsidR="00B259FA" w:rsidRPr="00020619" w:rsidRDefault="00B259FA" w:rsidP="00BB34DD">
            <w:pPr>
              <w:pStyle w:val="TAC"/>
              <w:rPr>
                <w:lang w:eastAsia="zh-CN"/>
              </w:rPr>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4E18F0B3" w14:textId="77777777" w:rsidR="00B259FA" w:rsidRPr="00020619" w:rsidRDefault="00B259FA" w:rsidP="00BB34DD">
            <w:pPr>
              <w:pStyle w:val="TAC"/>
            </w:pPr>
            <w:r w:rsidRPr="00020619">
              <w:rPr>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2DD6D693" w14:textId="77777777" w:rsidR="00B259FA" w:rsidRPr="00020619" w:rsidRDefault="00B259FA" w:rsidP="00BB34DD">
            <w:pPr>
              <w:pStyle w:val="TAC"/>
            </w:pPr>
            <w:r w:rsidRPr="00020619">
              <w:t>T</w:t>
            </w:r>
            <w:r w:rsidRPr="00020619">
              <w:rPr>
                <w:lang w:eastAsia="zh-CN"/>
              </w:rPr>
              <w:t>1</w:t>
            </w:r>
            <w:r w:rsidRPr="00020619">
              <w:t xml:space="preserve"> needs to be defined so that cell re-selection reaction time is </w:t>
            </w:r>
            <w:proofErr w:type="gramStart"/>
            <w:r w:rsidRPr="00020619">
              <w:t>taken into account</w:t>
            </w:r>
            <w:proofErr w:type="gramEnd"/>
            <w:r w:rsidRPr="00020619">
              <w:t>.</w:t>
            </w:r>
          </w:p>
        </w:tc>
      </w:tr>
      <w:tr w:rsidR="00B259FA" w:rsidRPr="00020619" w14:paraId="34DA79F8" w14:textId="77777777" w:rsidTr="00BB34DD">
        <w:trPr>
          <w:cantSplit/>
          <w:trHeight w:val="187"/>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51F1E5C" w14:textId="77777777" w:rsidR="00B259FA" w:rsidRPr="00020619" w:rsidRDefault="00B259FA" w:rsidP="00BB34DD">
            <w:pPr>
              <w:pStyle w:val="TAL"/>
            </w:pPr>
            <w:r w:rsidRPr="00020619">
              <w:t>T</w:t>
            </w:r>
            <w:r w:rsidRPr="00020619">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75DCAAE7" w14:textId="77777777" w:rsidR="00B259FA" w:rsidRPr="00020619" w:rsidRDefault="00B259FA" w:rsidP="00BB34DD">
            <w:pPr>
              <w:pStyle w:val="TAC"/>
            </w:pPr>
            <w:r w:rsidRPr="00020619">
              <w:t>s</w:t>
            </w:r>
          </w:p>
        </w:tc>
        <w:tc>
          <w:tcPr>
            <w:tcW w:w="0" w:type="auto"/>
            <w:tcBorders>
              <w:top w:val="single" w:sz="4" w:space="0" w:color="auto"/>
              <w:left w:val="single" w:sz="4" w:space="0" w:color="auto"/>
              <w:bottom w:val="single" w:sz="4" w:space="0" w:color="auto"/>
              <w:right w:val="single" w:sz="4" w:space="0" w:color="auto"/>
            </w:tcBorders>
            <w:hideMark/>
          </w:tcPr>
          <w:p w14:paraId="2D9546F2" w14:textId="77777777" w:rsidR="00B259FA" w:rsidRPr="00020619" w:rsidRDefault="00B259FA" w:rsidP="00BB34DD">
            <w:pPr>
              <w:pStyle w:val="TAC"/>
            </w:pPr>
            <w:r w:rsidRPr="00020619">
              <w:rPr>
                <w:lang w:eastAsia="zh-CN"/>
              </w:rPr>
              <w:t>1, 2, 3, 4</w:t>
            </w:r>
          </w:p>
        </w:tc>
        <w:tc>
          <w:tcPr>
            <w:tcW w:w="0" w:type="auto"/>
            <w:tcBorders>
              <w:top w:val="single" w:sz="4" w:space="0" w:color="auto"/>
              <w:left w:val="single" w:sz="4" w:space="0" w:color="auto"/>
              <w:bottom w:val="single" w:sz="4" w:space="0" w:color="auto"/>
              <w:right w:val="single" w:sz="4" w:space="0" w:color="auto"/>
            </w:tcBorders>
            <w:hideMark/>
          </w:tcPr>
          <w:p w14:paraId="52CF8276" w14:textId="77777777" w:rsidR="00B259FA" w:rsidRPr="00020619" w:rsidRDefault="00B259FA" w:rsidP="00BB34DD">
            <w:pPr>
              <w:pStyle w:val="TAC"/>
            </w:pPr>
            <w:r w:rsidRPr="00020619">
              <w:rPr>
                <w:lang w:eastAsia="zh-CN"/>
              </w:rPr>
              <w:t>[25]</w:t>
            </w:r>
          </w:p>
        </w:tc>
        <w:tc>
          <w:tcPr>
            <w:tcW w:w="0" w:type="auto"/>
            <w:tcBorders>
              <w:top w:val="single" w:sz="4" w:space="0" w:color="auto"/>
              <w:left w:val="single" w:sz="4" w:space="0" w:color="auto"/>
              <w:bottom w:val="single" w:sz="4" w:space="0" w:color="auto"/>
              <w:right w:val="single" w:sz="4" w:space="0" w:color="auto"/>
            </w:tcBorders>
            <w:hideMark/>
          </w:tcPr>
          <w:p w14:paraId="7DCCCCD1" w14:textId="77777777" w:rsidR="00B259FA" w:rsidRPr="00020619" w:rsidRDefault="00B259FA" w:rsidP="00BB34DD">
            <w:pPr>
              <w:pStyle w:val="TAC"/>
            </w:pPr>
            <w:r w:rsidRPr="00020619">
              <w:t>T</w:t>
            </w:r>
            <w:r w:rsidRPr="00020619">
              <w:rPr>
                <w:lang w:eastAsia="zh-CN"/>
              </w:rPr>
              <w:t>2</w:t>
            </w:r>
            <w:r w:rsidRPr="00020619">
              <w:t xml:space="preserve"> needs to be defined so that cell re-selection reaction time is </w:t>
            </w:r>
            <w:proofErr w:type="gramStart"/>
            <w:r w:rsidRPr="00020619">
              <w:t>taken into account</w:t>
            </w:r>
            <w:proofErr w:type="gramEnd"/>
            <w:r w:rsidRPr="00020619">
              <w:t>.</w:t>
            </w:r>
          </w:p>
        </w:tc>
      </w:tr>
    </w:tbl>
    <w:p w14:paraId="3C85E54D" w14:textId="77777777" w:rsidR="00B259FA" w:rsidRPr="00020619" w:rsidRDefault="00B259FA" w:rsidP="00B259FA"/>
    <w:p w14:paraId="77BA9C60" w14:textId="77777777" w:rsidR="00B259FA" w:rsidRPr="00020619" w:rsidRDefault="00B259FA" w:rsidP="00B259FA">
      <w:pPr>
        <w:pStyle w:val="TH"/>
      </w:pPr>
      <w:r w:rsidRPr="00020619">
        <w:t xml:space="preserve">Table A.16.1.1.6.2-3: Cell specific test parameters for </w:t>
      </w:r>
      <w:r w:rsidRPr="00020619">
        <w:rPr>
          <w:rFonts w:hint="eastAsia"/>
          <w:lang w:eastAsia="zh-CN"/>
        </w:rPr>
        <w:t xml:space="preserve">FR1 </w:t>
      </w:r>
      <w:r w:rsidRPr="00020619">
        <w:t xml:space="preserve">intra frequency NR cell re-selection test case in AWGN for UE </w:t>
      </w:r>
      <w:r w:rsidRPr="00020619">
        <w:rPr>
          <w:lang w:eastAsia="zh-CN"/>
        </w:rPr>
        <w:t>fulfilling stationary relaxed measurement criterion for 2 Rx U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bottom w:w="28" w:type="dxa"/>
        </w:tblCellMar>
        <w:tblLook w:val="04A0" w:firstRow="1" w:lastRow="0" w:firstColumn="1" w:lastColumn="0" w:noHBand="0" w:noVBand="1"/>
      </w:tblPr>
      <w:tblGrid>
        <w:gridCol w:w="1997"/>
        <w:gridCol w:w="1595"/>
        <w:gridCol w:w="1533"/>
        <w:gridCol w:w="1148"/>
        <w:gridCol w:w="1148"/>
        <w:gridCol w:w="1075"/>
        <w:gridCol w:w="1133"/>
      </w:tblGrid>
      <w:tr w:rsidR="00B259FA" w:rsidRPr="00020619" w14:paraId="1BD53788"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4D0E142C" w14:textId="77777777" w:rsidR="00B259FA" w:rsidRPr="00020619" w:rsidRDefault="00B259FA" w:rsidP="00BB34DD">
            <w:pPr>
              <w:pStyle w:val="TAH"/>
              <w:rPr>
                <w:rFonts w:cs="Arial"/>
              </w:rPr>
            </w:pPr>
            <w:r w:rsidRPr="00020619">
              <w:t>Parameter</w:t>
            </w:r>
          </w:p>
        </w:tc>
        <w:tc>
          <w:tcPr>
            <w:tcW w:w="1595" w:type="dxa"/>
            <w:tcBorders>
              <w:top w:val="single" w:sz="4" w:space="0" w:color="auto"/>
              <w:left w:val="single" w:sz="4" w:space="0" w:color="auto"/>
              <w:bottom w:val="nil"/>
              <w:right w:val="single" w:sz="4" w:space="0" w:color="auto"/>
            </w:tcBorders>
            <w:shd w:val="clear" w:color="auto" w:fill="auto"/>
            <w:hideMark/>
          </w:tcPr>
          <w:p w14:paraId="3028BB38" w14:textId="77777777" w:rsidR="00B259FA" w:rsidRPr="00020619" w:rsidRDefault="00B259FA" w:rsidP="00BB34DD">
            <w:pPr>
              <w:pStyle w:val="TAH"/>
              <w:rPr>
                <w:rFonts w:cs="Arial"/>
              </w:rPr>
            </w:pPr>
            <w:r w:rsidRPr="00020619">
              <w:t>Unit</w:t>
            </w:r>
          </w:p>
        </w:tc>
        <w:tc>
          <w:tcPr>
            <w:tcW w:w="1533" w:type="dxa"/>
            <w:tcBorders>
              <w:top w:val="single" w:sz="4" w:space="0" w:color="auto"/>
              <w:left w:val="single" w:sz="4" w:space="0" w:color="auto"/>
              <w:bottom w:val="nil"/>
              <w:right w:val="single" w:sz="4" w:space="0" w:color="auto"/>
            </w:tcBorders>
            <w:shd w:val="clear" w:color="auto" w:fill="auto"/>
            <w:hideMark/>
          </w:tcPr>
          <w:p w14:paraId="25A32804" w14:textId="77777777" w:rsidR="00B259FA" w:rsidRPr="00020619" w:rsidRDefault="00B259FA" w:rsidP="00BB34DD">
            <w:pPr>
              <w:pStyle w:val="TAH"/>
              <w:rPr>
                <w:lang w:eastAsia="zh-CN"/>
              </w:rPr>
            </w:pPr>
            <w:r w:rsidRPr="00020619">
              <w:rPr>
                <w:lang w:eastAsia="zh-CN"/>
              </w:rPr>
              <w:t>Test configuration</w:t>
            </w:r>
          </w:p>
        </w:tc>
        <w:tc>
          <w:tcPr>
            <w:tcW w:w="0" w:type="auto"/>
            <w:gridSpan w:val="2"/>
            <w:tcBorders>
              <w:top w:val="single" w:sz="4" w:space="0" w:color="auto"/>
              <w:left w:val="single" w:sz="4" w:space="0" w:color="auto"/>
              <w:bottom w:val="single" w:sz="4" w:space="0" w:color="auto"/>
              <w:right w:val="single" w:sz="4" w:space="0" w:color="auto"/>
            </w:tcBorders>
            <w:hideMark/>
          </w:tcPr>
          <w:p w14:paraId="7F42DEAA" w14:textId="77777777" w:rsidR="00B259FA" w:rsidRPr="00020619" w:rsidRDefault="00B259FA" w:rsidP="00BB34DD">
            <w:pPr>
              <w:pStyle w:val="TAH"/>
              <w:rPr>
                <w:rFonts w:cs="Arial"/>
              </w:rPr>
            </w:pPr>
            <w:r w:rsidRPr="00020619">
              <w:t>Cell 1</w:t>
            </w:r>
          </w:p>
        </w:tc>
        <w:tc>
          <w:tcPr>
            <w:tcW w:w="0" w:type="auto"/>
            <w:gridSpan w:val="2"/>
            <w:tcBorders>
              <w:top w:val="single" w:sz="4" w:space="0" w:color="auto"/>
              <w:left w:val="single" w:sz="4" w:space="0" w:color="auto"/>
              <w:bottom w:val="single" w:sz="4" w:space="0" w:color="auto"/>
              <w:right w:val="single" w:sz="4" w:space="0" w:color="auto"/>
            </w:tcBorders>
            <w:hideMark/>
          </w:tcPr>
          <w:p w14:paraId="43652F52" w14:textId="77777777" w:rsidR="00B259FA" w:rsidRPr="00020619" w:rsidRDefault="00B259FA" w:rsidP="00BB34DD">
            <w:pPr>
              <w:pStyle w:val="TAH"/>
              <w:rPr>
                <w:rFonts w:cs="Arial"/>
              </w:rPr>
            </w:pPr>
            <w:r w:rsidRPr="00020619">
              <w:t>Cell 2</w:t>
            </w:r>
          </w:p>
        </w:tc>
      </w:tr>
      <w:tr w:rsidR="00B259FA" w:rsidRPr="00020619" w14:paraId="768DBD40"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DC00E9B" w14:textId="77777777" w:rsidR="00B259FA" w:rsidRPr="00020619" w:rsidRDefault="00B259FA" w:rsidP="00BB34DD">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BFD44F9" w14:textId="77777777" w:rsidR="00B259FA" w:rsidRPr="00020619" w:rsidRDefault="00B259FA" w:rsidP="00BB34DD">
            <w:pPr>
              <w:pStyle w:val="TAH"/>
              <w:rPr>
                <w:rFonts w:cs="Arial"/>
              </w:rPr>
            </w:pPr>
          </w:p>
        </w:tc>
        <w:tc>
          <w:tcPr>
            <w:tcW w:w="0" w:type="auto"/>
            <w:tcBorders>
              <w:top w:val="nil"/>
              <w:left w:val="single" w:sz="4" w:space="0" w:color="auto"/>
              <w:bottom w:val="single" w:sz="4" w:space="0" w:color="auto"/>
              <w:right w:val="single" w:sz="4" w:space="0" w:color="auto"/>
            </w:tcBorders>
            <w:shd w:val="clear" w:color="auto" w:fill="auto"/>
            <w:vAlign w:val="center"/>
            <w:hideMark/>
          </w:tcPr>
          <w:p w14:paraId="2E4BD72E" w14:textId="77777777" w:rsidR="00B259FA" w:rsidRPr="00020619" w:rsidRDefault="00B259FA" w:rsidP="00BB34DD">
            <w:pPr>
              <w:pStyle w:val="TAH"/>
              <w:rPr>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2E8AC792" w14:textId="77777777" w:rsidR="00B259FA" w:rsidRPr="00020619" w:rsidRDefault="00B259FA" w:rsidP="00BB34DD">
            <w:pPr>
              <w:pStyle w:val="TAH"/>
              <w:rPr>
                <w:rFonts w:cs="Arial"/>
              </w:rPr>
            </w:pPr>
            <w:r w:rsidRPr="00020619">
              <w:t>T</w:t>
            </w:r>
            <w:r w:rsidRPr="00020619">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1D16E6EF" w14:textId="77777777" w:rsidR="00B259FA" w:rsidRPr="00020619" w:rsidRDefault="00B259FA" w:rsidP="00BB34DD">
            <w:pPr>
              <w:pStyle w:val="TAH"/>
              <w:rPr>
                <w:rFonts w:cs="Arial"/>
              </w:rPr>
            </w:pPr>
            <w:r w:rsidRPr="00020619">
              <w:t>T</w:t>
            </w:r>
            <w:r w:rsidRPr="00020619">
              <w:rPr>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12A62FD3" w14:textId="77777777" w:rsidR="00B259FA" w:rsidRPr="00020619" w:rsidRDefault="00B259FA" w:rsidP="00BB34DD">
            <w:pPr>
              <w:pStyle w:val="TAH"/>
              <w:rPr>
                <w:rFonts w:cs="Arial"/>
              </w:rPr>
            </w:pPr>
            <w:r w:rsidRPr="00020619">
              <w:t>T</w:t>
            </w:r>
            <w:r w:rsidRPr="00020619">
              <w:rPr>
                <w:lang w:eastAsia="zh-CN"/>
              </w:rPr>
              <w:t>1</w:t>
            </w:r>
          </w:p>
        </w:tc>
        <w:tc>
          <w:tcPr>
            <w:tcW w:w="0" w:type="auto"/>
            <w:tcBorders>
              <w:top w:val="single" w:sz="4" w:space="0" w:color="auto"/>
              <w:left w:val="single" w:sz="4" w:space="0" w:color="auto"/>
              <w:bottom w:val="single" w:sz="4" w:space="0" w:color="auto"/>
              <w:right w:val="single" w:sz="4" w:space="0" w:color="auto"/>
            </w:tcBorders>
            <w:hideMark/>
          </w:tcPr>
          <w:p w14:paraId="0C8572B2" w14:textId="77777777" w:rsidR="00B259FA" w:rsidRPr="00020619" w:rsidRDefault="00B259FA" w:rsidP="00BB34DD">
            <w:pPr>
              <w:pStyle w:val="TAH"/>
              <w:rPr>
                <w:rFonts w:cs="Arial"/>
              </w:rPr>
            </w:pPr>
            <w:r w:rsidRPr="00020619">
              <w:t>T</w:t>
            </w:r>
            <w:r w:rsidRPr="00020619">
              <w:rPr>
                <w:lang w:eastAsia="zh-CN"/>
              </w:rPr>
              <w:t>2</w:t>
            </w:r>
          </w:p>
        </w:tc>
      </w:tr>
      <w:tr w:rsidR="00B259FA" w:rsidRPr="00020619" w14:paraId="03EDA570"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36A22EFF" w14:textId="77777777" w:rsidR="00B259FA" w:rsidRPr="00020619" w:rsidRDefault="00B259FA" w:rsidP="00BB34DD">
            <w:pPr>
              <w:pStyle w:val="TAL"/>
              <w:rPr>
                <w:lang w:eastAsia="zh-CN"/>
              </w:rPr>
            </w:pPr>
            <w:r w:rsidRPr="00020619">
              <w:rPr>
                <w:lang w:eastAsia="zh-CN"/>
              </w:rPr>
              <w:t>TDD configuration</w:t>
            </w:r>
          </w:p>
        </w:tc>
        <w:tc>
          <w:tcPr>
            <w:tcW w:w="1595" w:type="dxa"/>
            <w:tcBorders>
              <w:top w:val="single" w:sz="4" w:space="0" w:color="auto"/>
              <w:left w:val="single" w:sz="4" w:space="0" w:color="auto"/>
              <w:bottom w:val="nil"/>
              <w:right w:val="single" w:sz="4" w:space="0" w:color="auto"/>
            </w:tcBorders>
            <w:shd w:val="clear" w:color="auto" w:fill="auto"/>
          </w:tcPr>
          <w:p w14:paraId="06F1B219"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014A2B2C"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1566F268" w14:textId="77777777" w:rsidR="00B259FA" w:rsidRPr="00020619" w:rsidRDefault="00B259FA" w:rsidP="00BB34DD">
            <w:pPr>
              <w:pStyle w:val="TAC"/>
              <w:rPr>
                <w:rFonts w:cs="v4.2.0"/>
                <w:lang w:eastAsia="zh-CN"/>
              </w:rPr>
            </w:pPr>
            <w:r w:rsidRPr="00020619">
              <w:rPr>
                <w:rFonts w:cs="v4.2.0"/>
                <w:lang w:eastAsia="zh-CN"/>
              </w:rPr>
              <w:t>N/A</w:t>
            </w:r>
          </w:p>
        </w:tc>
        <w:tc>
          <w:tcPr>
            <w:tcW w:w="0" w:type="auto"/>
            <w:gridSpan w:val="2"/>
            <w:tcBorders>
              <w:top w:val="single" w:sz="4" w:space="0" w:color="auto"/>
              <w:left w:val="single" w:sz="4" w:space="0" w:color="auto"/>
              <w:bottom w:val="single" w:sz="4" w:space="0" w:color="auto"/>
              <w:right w:val="single" w:sz="4" w:space="0" w:color="auto"/>
            </w:tcBorders>
            <w:hideMark/>
          </w:tcPr>
          <w:p w14:paraId="296E34D5" w14:textId="77777777" w:rsidR="00B259FA" w:rsidRPr="00020619" w:rsidRDefault="00B259FA" w:rsidP="00BB34DD">
            <w:pPr>
              <w:pStyle w:val="TAC"/>
              <w:rPr>
                <w:rFonts w:cs="v4.2.0"/>
                <w:lang w:eastAsia="zh-CN"/>
              </w:rPr>
            </w:pPr>
            <w:r w:rsidRPr="00020619">
              <w:rPr>
                <w:rFonts w:cs="v4.2.0"/>
                <w:lang w:eastAsia="zh-CN"/>
              </w:rPr>
              <w:t>N/A</w:t>
            </w:r>
          </w:p>
        </w:tc>
      </w:tr>
      <w:tr w:rsidR="00B259FA" w:rsidRPr="00020619" w14:paraId="2BAC4F04"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4EF0718C" w14:textId="77777777" w:rsidR="00B259FA" w:rsidRPr="00020619" w:rsidRDefault="00B259FA" w:rsidP="00BB34DD">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7940DE5C"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489F777E"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28B7F138" w14:textId="77777777" w:rsidR="00B259FA" w:rsidRPr="00020619" w:rsidRDefault="00B259FA" w:rsidP="00BB34DD">
            <w:pPr>
              <w:pStyle w:val="TAC"/>
              <w:rPr>
                <w:rFonts w:cs="v4.2.0"/>
                <w:lang w:eastAsia="zh-CN"/>
              </w:rPr>
            </w:pPr>
            <w:r w:rsidRPr="00020619">
              <w:rPr>
                <w:lang w:eastAsia="ja-JP"/>
              </w:rPr>
              <w:t>TDDConf.1.1</w:t>
            </w:r>
          </w:p>
        </w:tc>
        <w:tc>
          <w:tcPr>
            <w:tcW w:w="0" w:type="auto"/>
            <w:gridSpan w:val="2"/>
            <w:tcBorders>
              <w:top w:val="single" w:sz="4" w:space="0" w:color="auto"/>
              <w:left w:val="single" w:sz="4" w:space="0" w:color="auto"/>
              <w:bottom w:val="single" w:sz="4" w:space="0" w:color="auto"/>
              <w:right w:val="single" w:sz="4" w:space="0" w:color="auto"/>
            </w:tcBorders>
            <w:hideMark/>
          </w:tcPr>
          <w:p w14:paraId="33ADC005" w14:textId="77777777" w:rsidR="00B259FA" w:rsidRPr="00020619" w:rsidRDefault="00B259FA" w:rsidP="00BB34DD">
            <w:pPr>
              <w:pStyle w:val="TAC"/>
              <w:rPr>
                <w:rFonts w:cs="v4.2.0"/>
                <w:lang w:eastAsia="zh-CN"/>
              </w:rPr>
            </w:pPr>
            <w:r w:rsidRPr="00020619">
              <w:rPr>
                <w:lang w:eastAsia="ja-JP"/>
              </w:rPr>
              <w:t>TDDConf.1.1</w:t>
            </w:r>
          </w:p>
        </w:tc>
      </w:tr>
      <w:tr w:rsidR="00B259FA" w:rsidRPr="00020619" w14:paraId="2745B3B9"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C602612" w14:textId="77777777" w:rsidR="00B259FA" w:rsidRPr="00020619" w:rsidRDefault="00B259FA" w:rsidP="00BB34DD">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5FA13D4E"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47B9BF17"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3BE4A275" w14:textId="77777777" w:rsidR="00B259FA" w:rsidRPr="00020619" w:rsidRDefault="00B259FA" w:rsidP="00BB34DD">
            <w:pPr>
              <w:pStyle w:val="TAC"/>
              <w:rPr>
                <w:rFonts w:cs="v4.2.0"/>
                <w:lang w:eastAsia="zh-CN"/>
              </w:rPr>
            </w:pPr>
            <w:r w:rsidRPr="00020619">
              <w:rPr>
                <w:lang w:eastAsia="ja-JP"/>
              </w:rPr>
              <w:t>TDDConf.2.1</w:t>
            </w:r>
          </w:p>
        </w:tc>
        <w:tc>
          <w:tcPr>
            <w:tcW w:w="0" w:type="auto"/>
            <w:gridSpan w:val="2"/>
            <w:tcBorders>
              <w:top w:val="single" w:sz="4" w:space="0" w:color="auto"/>
              <w:left w:val="single" w:sz="4" w:space="0" w:color="auto"/>
              <w:bottom w:val="single" w:sz="4" w:space="0" w:color="auto"/>
              <w:right w:val="single" w:sz="4" w:space="0" w:color="auto"/>
            </w:tcBorders>
            <w:hideMark/>
          </w:tcPr>
          <w:p w14:paraId="4D3938D2" w14:textId="77777777" w:rsidR="00B259FA" w:rsidRPr="00020619" w:rsidRDefault="00B259FA" w:rsidP="00BB34DD">
            <w:pPr>
              <w:pStyle w:val="TAC"/>
              <w:rPr>
                <w:rFonts w:cs="v4.2.0"/>
                <w:lang w:eastAsia="zh-CN"/>
              </w:rPr>
            </w:pPr>
            <w:r w:rsidRPr="00020619">
              <w:rPr>
                <w:lang w:eastAsia="ja-JP"/>
              </w:rPr>
              <w:t>TDDConf.2.1</w:t>
            </w:r>
          </w:p>
        </w:tc>
      </w:tr>
      <w:tr w:rsidR="00B259FA" w:rsidRPr="00020619" w14:paraId="2CE53B65"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380C751B" w14:textId="77777777" w:rsidR="00B259FA" w:rsidRPr="00020619" w:rsidRDefault="00B259FA" w:rsidP="00BB34DD">
            <w:pPr>
              <w:pStyle w:val="TAL"/>
              <w:rPr>
                <w:lang w:eastAsia="zh-CN"/>
              </w:rPr>
            </w:pPr>
            <w:r w:rsidRPr="00020619">
              <w:rPr>
                <w:lang w:eastAsia="zh-CN"/>
              </w:rPr>
              <w:t>PDSCH RMC configuration</w:t>
            </w:r>
          </w:p>
        </w:tc>
        <w:tc>
          <w:tcPr>
            <w:tcW w:w="1595" w:type="dxa"/>
            <w:tcBorders>
              <w:top w:val="single" w:sz="4" w:space="0" w:color="auto"/>
              <w:left w:val="single" w:sz="4" w:space="0" w:color="auto"/>
              <w:bottom w:val="nil"/>
              <w:right w:val="single" w:sz="4" w:space="0" w:color="auto"/>
            </w:tcBorders>
            <w:shd w:val="clear" w:color="auto" w:fill="auto"/>
          </w:tcPr>
          <w:p w14:paraId="50F56FCA"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72CE7032"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74B329DE" w14:textId="77777777" w:rsidR="00B259FA" w:rsidRPr="00020619" w:rsidRDefault="00B259FA" w:rsidP="00BB34DD">
            <w:pPr>
              <w:pStyle w:val="TAC"/>
              <w:rPr>
                <w:rFonts w:cs="v4.2.0"/>
                <w:lang w:eastAsia="zh-CN"/>
              </w:rPr>
            </w:pPr>
            <w:r w:rsidRPr="00020619">
              <w:rPr>
                <w:rFonts w:cs="v4.2.0"/>
                <w:lang w:eastAsia="zh-CN"/>
              </w:rPr>
              <w:t>SR.1.1 FDD</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85A25A8" w14:textId="77777777" w:rsidR="00B259FA" w:rsidRPr="00020619" w:rsidRDefault="00B259FA" w:rsidP="00BB34DD">
            <w:pPr>
              <w:pStyle w:val="TAC"/>
              <w:rPr>
                <w:rFonts w:cs="v4.2.0"/>
                <w:lang w:val="pt-BR" w:eastAsia="zh-CN"/>
                <w:rPrChange w:id="84083" w:author="Nokia - Erika Almeida" w:date="2022-09-12T09:52:00Z">
                  <w:rPr>
                    <w:rFonts w:cs="v4.2.0"/>
                    <w:lang w:eastAsia="zh-CN"/>
                  </w:rPr>
                </w:rPrChange>
              </w:rPr>
            </w:pPr>
            <w:r w:rsidRPr="00020619">
              <w:rPr>
                <w:rFonts w:cs="v4.2.0"/>
                <w:lang w:val="pt-BR" w:eastAsia="zh-CN"/>
                <w:rPrChange w:id="84084" w:author="Nokia - Erika Almeida" w:date="2022-09-12T09:52:00Z">
                  <w:rPr>
                    <w:rFonts w:cs="v4.2.0"/>
                    <w:lang w:eastAsia="zh-CN"/>
                  </w:rPr>
                </w:rPrChange>
              </w:rPr>
              <w:t>SR.1.1 FDD</w:t>
            </w:r>
          </w:p>
          <w:p w14:paraId="5563692F" w14:textId="77777777" w:rsidR="00B259FA" w:rsidRPr="00020619" w:rsidRDefault="00B259FA" w:rsidP="00BB34DD">
            <w:pPr>
              <w:pStyle w:val="TAC"/>
              <w:rPr>
                <w:rFonts w:cs="v4.2.0"/>
                <w:lang w:val="pt-BR" w:eastAsia="zh-CN"/>
                <w:rPrChange w:id="84085" w:author="Nokia - Erika Almeida" w:date="2022-09-12T09:52:00Z">
                  <w:rPr>
                    <w:rFonts w:cs="v4.2.0"/>
                    <w:lang w:eastAsia="zh-CN"/>
                  </w:rPr>
                </w:rPrChange>
              </w:rPr>
            </w:pPr>
            <w:r w:rsidRPr="00020619">
              <w:rPr>
                <w:rFonts w:cs="v4.2.0"/>
                <w:lang w:val="pt-BR" w:eastAsia="zh-CN"/>
                <w:rPrChange w:id="84086" w:author="Nokia - Erika Almeida" w:date="2022-09-12T09:52:00Z">
                  <w:rPr>
                    <w:rFonts w:cs="v4.2.0"/>
                    <w:lang w:eastAsia="zh-CN"/>
                  </w:rPr>
                </w:rPrChange>
              </w:rPr>
              <w:t>SR.1.1 TDD</w:t>
            </w:r>
          </w:p>
          <w:p w14:paraId="61C71108" w14:textId="77777777" w:rsidR="00B259FA" w:rsidRPr="00020619" w:rsidRDefault="00B259FA" w:rsidP="00BB34DD">
            <w:pPr>
              <w:pStyle w:val="TAC"/>
              <w:rPr>
                <w:rFonts w:cs="v4.2.0"/>
                <w:lang w:val="pt-BR" w:eastAsia="zh-CN"/>
                <w:rPrChange w:id="84087" w:author="Nokia - Erika Almeida" w:date="2022-09-12T09:52:00Z">
                  <w:rPr>
                    <w:rFonts w:cs="v4.2.0"/>
                    <w:lang w:eastAsia="zh-CN"/>
                  </w:rPr>
                </w:rPrChange>
              </w:rPr>
            </w:pPr>
            <w:r w:rsidRPr="00020619">
              <w:rPr>
                <w:rFonts w:cs="v4.2.0"/>
                <w:lang w:val="pt-BR" w:eastAsia="zh-CN"/>
                <w:rPrChange w:id="84088" w:author="Nokia - Erika Almeida" w:date="2022-09-12T09:52:00Z">
                  <w:rPr>
                    <w:rFonts w:cs="v4.2.0"/>
                    <w:lang w:eastAsia="zh-CN"/>
                  </w:rPr>
                </w:rPrChange>
              </w:rPr>
              <w:t>SR.2.1 TDD</w:t>
            </w:r>
          </w:p>
        </w:tc>
      </w:tr>
      <w:tr w:rsidR="00B259FA" w:rsidRPr="00020619" w14:paraId="1870AF80"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1246336" w14:textId="77777777" w:rsidR="00B259FA" w:rsidRPr="00020619" w:rsidRDefault="00B259FA" w:rsidP="00BB34DD">
            <w:pPr>
              <w:pStyle w:val="TAL"/>
              <w:rPr>
                <w:lang w:val="pt-BR" w:eastAsia="zh-CN"/>
                <w:rPrChange w:id="84089" w:author="Nokia - Erika Almeida" w:date="2022-09-12T09:52:00Z">
                  <w:rPr>
                    <w:lang w:eastAsia="zh-CN"/>
                  </w:rPr>
                </w:rPrChange>
              </w:rPr>
            </w:pPr>
          </w:p>
        </w:tc>
        <w:tc>
          <w:tcPr>
            <w:tcW w:w="0" w:type="auto"/>
            <w:tcBorders>
              <w:top w:val="nil"/>
              <w:left w:val="single" w:sz="4" w:space="0" w:color="auto"/>
              <w:bottom w:val="nil"/>
              <w:right w:val="single" w:sz="4" w:space="0" w:color="auto"/>
            </w:tcBorders>
            <w:shd w:val="clear" w:color="auto" w:fill="auto"/>
            <w:hideMark/>
          </w:tcPr>
          <w:p w14:paraId="1BFF0070" w14:textId="77777777" w:rsidR="00B259FA" w:rsidRPr="00020619" w:rsidRDefault="00B259FA" w:rsidP="00BB34DD">
            <w:pPr>
              <w:pStyle w:val="TAC"/>
              <w:rPr>
                <w:lang w:val="pt-BR"/>
                <w:rPrChange w:id="84090" w:author="Nokia - Erika Almeida" w:date="2022-09-12T09:52:00Z">
                  <w:rPr/>
                </w:rPrChange>
              </w:rPr>
            </w:pPr>
          </w:p>
        </w:tc>
        <w:tc>
          <w:tcPr>
            <w:tcW w:w="1533" w:type="dxa"/>
            <w:tcBorders>
              <w:top w:val="single" w:sz="4" w:space="0" w:color="auto"/>
              <w:left w:val="single" w:sz="4" w:space="0" w:color="auto"/>
              <w:bottom w:val="single" w:sz="4" w:space="0" w:color="auto"/>
              <w:right w:val="single" w:sz="4" w:space="0" w:color="auto"/>
            </w:tcBorders>
            <w:hideMark/>
          </w:tcPr>
          <w:p w14:paraId="20C078DE"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12E9AEA0" w14:textId="77777777" w:rsidR="00B259FA" w:rsidRPr="00020619" w:rsidRDefault="00B259FA">
            <w:pPr>
              <w:pStyle w:val="TAC"/>
              <w:rPr>
                <w:rFonts w:cs="v4.2.0"/>
                <w:lang w:eastAsia="zh-CN"/>
              </w:rPr>
              <w:pPrChange w:id="84091" w:author="Nokia - Erika Almeida" w:date="2022-09-12T13:10:00Z">
                <w:pPr/>
              </w:pPrChange>
            </w:pPr>
            <w:r w:rsidRPr="00020619">
              <w:rPr>
                <w:rFonts w:cs="v4.2.0"/>
                <w:lang w:eastAsia="zh-CN"/>
              </w:rPr>
              <w:t>SR.1.1 TDD</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29DCD8AA" w14:textId="77777777" w:rsidR="00B259FA" w:rsidRPr="00020619" w:rsidRDefault="00B259FA" w:rsidP="00BB34DD">
            <w:pPr>
              <w:rPr>
                <w:rFonts w:cs="v4.2.0"/>
                <w:lang w:eastAsia="zh-CN"/>
              </w:rPr>
            </w:pPr>
          </w:p>
        </w:tc>
      </w:tr>
      <w:tr w:rsidR="00B259FA" w:rsidRPr="00020619" w14:paraId="1B5AC045"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36098EC1" w14:textId="77777777" w:rsidR="00B259FA" w:rsidRPr="00020619" w:rsidRDefault="00B259FA" w:rsidP="00BB34DD">
            <w:pPr>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27B64002" w14:textId="77777777" w:rsidR="00B259FA" w:rsidRPr="00020619" w:rsidRDefault="00B259FA" w:rsidP="00BB34DD"/>
        </w:tc>
        <w:tc>
          <w:tcPr>
            <w:tcW w:w="1533" w:type="dxa"/>
            <w:tcBorders>
              <w:top w:val="single" w:sz="4" w:space="0" w:color="auto"/>
              <w:left w:val="single" w:sz="4" w:space="0" w:color="auto"/>
              <w:bottom w:val="single" w:sz="4" w:space="0" w:color="auto"/>
              <w:right w:val="single" w:sz="4" w:space="0" w:color="auto"/>
            </w:tcBorders>
            <w:hideMark/>
          </w:tcPr>
          <w:p w14:paraId="15C2418E"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58599A3C" w14:textId="77777777" w:rsidR="00B259FA" w:rsidRPr="00020619" w:rsidRDefault="00B259FA" w:rsidP="00BB34DD">
            <w:pPr>
              <w:pStyle w:val="TAC"/>
              <w:rPr>
                <w:rFonts w:cs="v4.2.0"/>
                <w:lang w:eastAsia="zh-CN"/>
              </w:rPr>
            </w:pPr>
            <w:r w:rsidRPr="00020619">
              <w:rPr>
                <w:rFonts w:cs="v4.2.0"/>
                <w:lang w:eastAsia="zh-CN"/>
              </w:rPr>
              <w:t>SR.2.1 TDD</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007ECBBD" w14:textId="77777777" w:rsidR="00B259FA" w:rsidRPr="00020619" w:rsidRDefault="00B259FA" w:rsidP="00BB34DD">
            <w:pPr>
              <w:pStyle w:val="TAC"/>
              <w:rPr>
                <w:rFonts w:cs="v4.2.0"/>
                <w:lang w:eastAsia="zh-CN"/>
              </w:rPr>
            </w:pPr>
          </w:p>
        </w:tc>
      </w:tr>
      <w:tr w:rsidR="00B259FA" w:rsidRPr="00020619" w14:paraId="203811CE"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038EC9CC" w14:textId="77777777" w:rsidR="00B259FA" w:rsidRPr="00020619" w:rsidRDefault="00B259FA" w:rsidP="00BB34DD">
            <w:pPr>
              <w:pStyle w:val="TAL"/>
              <w:rPr>
                <w:lang w:eastAsia="zh-CN"/>
              </w:rPr>
            </w:pPr>
            <w:r w:rsidRPr="00020619">
              <w:rPr>
                <w:lang w:eastAsia="zh-CN"/>
              </w:rPr>
              <w:lastRenderedPageBreak/>
              <w:t>RMSI CORESET RMC configuration</w:t>
            </w:r>
          </w:p>
        </w:tc>
        <w:tc>
          <w:tcPr>
            <w:tcW w:w="1595" w:type="dxa"/>
            <w:tcBorders>
              <w:top w:val="single" w:sz="4" w:space="0" w:color="auto"/>
              <w:left w:val="single" w:sz="4" w:space="0" w:color="auto"/>
              <w:bottom w:val="nil"/>
              <w:right w:val="single" w:sz="4" w:space="0" w:color="auto"/>
            </w:tcBorders>
            <w:shd w:val="clear" w:color="auto" w:fill="auto"/>
          </w:tcPr>
          <w:p w14:paraId="17E054F7"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14284C41"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69022480" w14:textId="77777777" w:rsidR="00B259FA" w:rsidRPr="00020619" w:rsidRDefault="00B259FA" w:rsidP="00BB34DD">
            <w:pPr>
              <w:pStyle w:val="TAC"/>
              <w:rPr>
                <w:rFonts w:cs="v4.2.0"/>
                <w:lang w:eastAsia="zh-CN"/>
              </w:rPr>
            </w:pPr>
            <w:r w:rsidRPr="00020619">
              <w:rPr>
                <w:rFonts w:cs="v4.2.0"/>
                <w:lang w:eastAsia="zh-CN"/>
              </w:rPr>
              <w:t>CR.1.1 FDD</w:t>
            </w:r>
          </w:p>
        </w:tc>
        <w:tc>
          <w:tcPr>
            <w:tcW w:w="0" w:type="auto"/>
            <w:gridSpan w:val="2"/>
            <w:tcBorders>
              <w:top w:val="single" w:sz="4" w:space="0" w:color="auto"/>
              <w:left w:val="single" w:sz="4" w:space="0" w:color="auto"/>
              <w:bottom w:val="single" w:sz="4" w:space="0" w:color="auto"/>
              <w:right w:val="single" w:sz="4" w:space="0" w:color="auto"/>
            </w:tcBorders>
            <w:hideMark/>
          </w:tcPr>
          <w:p w14:paraId="123F449E" w14:textId="77777777" w:rsidR="00B259FA" w:rsidRPr="00020619" w:rsidRDefault="00B259FA" w:rsidP="00BB34DD">
            <w:pPr>
              <w:pStyle w:val="TAC"/>
              <w:rPr>
                <w:rFonts w:cs="v4.2.0"/>
                <w:lang w:eastAsia="zh-CN"/>
              </w:rPr>
            </w:pPr>
            <w:r w:rsidRPr="00020619">
              <w:rPr>
                <w:rFonts w:cs="v4.2.0"/>
                <w:lang w:eastAsia="zh-CN"/>
              </w:rPr>
              <w:t>CR.1.1 FDD</w:t>
            </w:r>
          </w:p>
        </w:tc>
      </w:tr>
      <w:tr w:rsidR="00B259FA" w:rsidRPr="00020619" w14:paraId="04560B9C"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220FCC5A" w14:textId="77777777" w:rsidR="00B259FA" w:rsidRPr="00020619" w:rsidRDefault="00B259FA" w:rsidP="00BB34DD">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531F5B3B"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74FBCBA9"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7AC0FB71" w14:textId="77777777" w:rsidR="00B259FA" w:rsidRPr="00020619" w:rsidRDefault="00B259FA" w:rsidP="00BB34DD">
            <w:pPr>
              <w:pStyle w:val="TAC"/>
              <w:rPr>
                <w:rFonts w:cs="v4.2.0"/>
                <w:lang w:eastAsia="zh-CN"/>
              </w:rPr>
            </w:pPr>
            <w:r w:rsidRPr="00020619">
              <w:rPr>
                <w:rFonts w:cs="v4.2.0"/>
                <w:lang w:eastAsia="zh-CN"/>
              </w:rPr>
              <w:t>CR.1.1 TDD</w:t>
            </w:r>
          </w:p>
        </w:tc>
        <w:tc>
          <w:tcPr>
            <w:tcW w:w="0" w:type="auto"/>
            <w:gridSpan w:val="2"/>
            <w:tcBorders>
              <w:top w:val="single" w:sz="4" w:space="0" w:color="auto"/>
              <w:left w:val="single" w:sz="4" w:space="0" w:color="auto"/>
              <w:bottom w:val="single" w:sz="4" w:space="0" w:color="auto"/>
              <w:right w:val="single" w:sz="4" w:space="0" w:color="auto"/>
            </w:tcBorders>
            <w:hideMark/>
          </w:tcPr>
          <w:p w14:paraId="587B115D" w14:textId="77777777" w:rsidR="00B259FA" w:rsidRPr="00020619" w:rsidRDefault="00B259FA" w:rsidP="00BB34DD">
            <w:pPr>
              <w:pStyle w:val="TAC"/>
              <w:rPr>
                <w:rFonts w:cs="v4.2.0"/>
                <w:lang w:eastAsia="zh-CN"/>
              </w:rPr>
            </w:pPr>
            <w:r w:rsidRPr="00020619">
              <w:rPr>
                <w:rFonts w:cs="v4.2.0"/>
                <w:lang w:eastAsia="zh-CN"/>
              </w:rPr>
              <w:t>CR.1.1 TDD</w:t>
            </w:r>
          </w:p>
        </w:tc>
      </w:tr>
      <w:tr w:rsidR="00B259FA" w:rsidRPr="00020619" w14:paraId="2201E316"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74080595" w14:textId="77777777" w:rsidR="00B259FA" w:rsidRPr="00020619" w:rsidRDefault="00B259FA" w:rsidP="00BB34DD">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72CB21E2"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75DFC592"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4AB7697" w14:textId="77777777" w:rsidR="00B259FA" w:rsidRPr="00020619" w:rsidRDefault="00B259FA" w:rsidP="00BB34DD">
            <w:pPr>
              <w:pStyle w:val="TAC"/>
              <w:rPr>
                <w:rFonts w:cs="v4.2.0"/>
                <w:lang w:eastAsia="zh-CN"/>
              </w:rPr>
            </w:pPr>
            <w:r w:rsidRPr="00020619">
              <w:rPr>
                <w:rFonts w:cs="v4.2.0"/>
                <w:lang w:eastAsia="zh-CN"/>
              </w:rPr>
              <w:t>CR.2.1 TDD</w:t>
            </w:r>
          </w:p>
        </w:tc>
        <w:tc>
          <w:tcPr>
            <w:tcW w:w="0" w:type="auto"/>
            <w:gridSpan w:val="2"/>
            <w:tcBorders>
              <w:top w:val="single" w:sz="4" w:space="0" w:color="auto"/>
              <w:left w:val="single" w:sz="4" w:space="0" w:color="auto"/>
              <w:bottom w:val="single" w:sz="4" w:space="0" w:color="auto"/>
              <w:right w:val="single" w:sz="4" w:space="0" w:color="auto"/>
            </w:tcBorders>
            <w:hideMark/>
          </w:tcPr>
          <w:p w14:paraId="60F13EC5" w14:textId="77777777" w:rsidR="00B259FA" w:rsidRPr="00020619" w:rsidRDefault="00B259FA" w:rsidP="00BB34DD">
            <w:pPr>
              <w:pStyle w:val="TAC"/>
              <w:rPr>
                <w:rFonts w:cs="v4.2.0"/>
                <w:lang w:eastAsia="zh-CN"/>
              </w:rPr>
            </w:pPr>
            <w:r w:rsidRPr="00020619">
              <w:rPr>
                <w:rFonts w:cs="v4.2.0"/>
                <w:lang w:eastAsia="zh-CN"/>
              </w:rPr>
              <w:t>CR.2.1 TDD</w:t>
            </w:r>
          </w:p>
        </w:tc>
      </w:tr>
      <w:tr w:rsidR="00B259FA" w:rsidRPr="00020619" w14:paraId="2FEBAAB1"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3D717C76" w14:textId="77777777" w:rsidR="00B259FA" w:rsidRPr="00020619" w:rsidRDefault="00B259FA" w:rsidP="00BB34DD">
            <w:pPr>
              <w:pStyle w:val="TAL"/>
              <w:rPr>
                <w:lang w:eastAsia="zh-CN"/>
              </w:rPr>
            </w:pPr>
            <w:r w:rsidRPr="00020619">
              <w:rPr>
                <w:lang w:eastAsia="zh-CN"/>
              </w:rPr>
              <w:t>Dedicated CORESET RMC configuration</w:t>
            </w:r>
          </w:p>
        </w:tc>
        <w:tc>
          <w:tcPr>
            <w:tcW w:w="1595" w:type="dxa"/>
            <w:tcBorders>
              <w:top w:val="single" w:sz="4" w:space="0" w:color="auto"/>
              <w:left w:val="single" w:sz="4" w:space="0" w:color="auto"/>
              <w:bottom w:val="nil"/>
              <w:right w:val="single" w:sz="4" w:space="0" w:color="auto"/>
            </w:tcBorders>
            <w:shd w:val="clear" w:color="auto" w:fill="auto"/>
          </w:tcPr>
          <w:p w14:paraId="45C0A0EB"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09EA4059"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7AB35C29" w14:textId="77777777" w:rsidR="00B259FA" w:rsidRPr="00020619" w:rsidRDefault="00B259FA" w:rsidP="00BB34DD">
            <w:pPr>
              <w:pStyle w:val="TAC"/>
              <w:rPr>
                <w:rFonts w:cs="v4.2.0"/>
                <w:lang w:eastAsia="zh-CN"/>
              </w:rPr>
            </w:pPr>
            <w:r w:rsidRPr="00020619">
              <w:rPr>
                <w:rFonts w:cs="v4.2.0"/>
                <w:lang w:eastAsia="zh-CN"/>
              </w:rPr>
              <w:t>CCR.1.1 FDD</w:t>
            </w:r>
          </w:p>
        </w:tc>
        <w:tc>
          <w:tcPr>
            <w:tcW w:w="0" w:type="auto"/>
            <w:gridSpan w:val="2"/>
            <w:tcBorders>
              <w:top w:val="single" w:sz="4" w:space="0" w:color="auto"/>
              <w:left w:val="single" w:sz="4" w:space="0" w:color="auto"/>
              <w:bottom w:val="single" w:sz="4" w:space="0" w:color="auto"/>
              <w:right w:val="single" w:sz="4" w:space="0" w:color="auto"/>
            </w:tcBorders>
            <w:hideMark/>
          </w:tcPr>
          <w:p w14:paraId="4DE39C30" w14:textId="77777777" w:rsidR="00B259FA" w:rsidRPr="00020619" w:rsidRDefault="00B259FA" w:rsidP="00BB34DD">
            <w:pPr>
              <w:pStyle w:val="TAC"/>
              <w:rPr>
                <w:rFonts w:cs="v4.2.0"/>
                <w:lang w:eastAsia="zh-CN"/>
              </w:rPr>
            </w:pPr>
            <w:r w:rsidRPr="00020619">
              <w:rPr>
                <w:rFonts w:cs="v4.2.0"/>
                <w:lang w:eastAsia="zh-CN"/>
              </w:rPr>
              <w:t>CCR.1.1 FDD</w:t>
            </w:r>
          </w:p>
        </w:tc>
      </w:tr>
      <w:tr w:rsidR="00B259FA" w:rsidRPr="00020619" w14:paraId="6852D482"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7F000630" w14:textId="77777777" w:rsidR="00B259FA" w:rsidRPr="00020619" w:rsidRDefault="00B259FA" w:rsidP="00BB34DD">
            <w:pPr>
              <w:pStyle w:val="TAL"/>
              <w:rPr>
                <w:lang w:eastAsia="zh-CN"/>
              </w:rPr>
            </w:pPr>
          </w:p>
        </w:tc>
        <w:tc>
          <w:tcPr>
            <w:tcW w:w="0" w:type="auto"/>
            <w:tcBorders>
              <w:top w:val="nil"/>
              <w:left w:val="single" w:sz="4" w:space="0" w:color="auto"/>
              <w:bottom w:val="nil"/>
              <w:right w:val="single" w:sz="4" w:space="0" w:color="auto"/>
            </w:tcBorders>
            <w:shd w:val="clear" w:color="auto" w:fill="auto"/>
            <w:hideMark/>
          </w:tcPr>
          <w:p w14:paraId="3EFA60FD"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2667A600"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2"/>
            <w:tcBorders>
              <w:top w:val="single" w:sz="4" w:space="0" w:color="auto"/>
              <w:left w:val="single" w:sz="4" w:space="0" w:color="auto"/>
              <w:bottom w:val="single" w:sz="4" w:space="0" w:color="auto"/>
              <w:right w:val="single" w:sz="4" w:space="0" w:color="auto"/>
            </w:tcBorders>
            <w:hideMark/>
          </w:tcPr>
          <w:p w14:paraId="71580A8A" w14:textId="77777777" w:rsidR="00B259FA" w:rsidRPr="00020619" w:rsidRDefault="00B259FA" w:rsidP="00BB34DD">
            <w:pPr>
              <w:pStyle w:val="TAC"/>
              <w:rPr>
                <w:rFonts w:cs="v4.2.0"/>
                <w:lang w:eastAsia="zh-CN"/>
              </w:rPr>
            </w:pPr>
            <w:r w:rsidRPr="00020619">
              <w:rPr>
                <w:rFonts w:cs="v4.2.0"/>
                <w:lang w:eastAsia="zh-CN"/>
              </w:rPr>
              <w:t>CCR.1.1 TDD</w:t>
            </w:r>
          </w:p>
        </w:tc>
        <w:tc>
          <w:tcPr>
            <w:tcW w:w="0" w:type="auto"/>
            <w:gridSpan w:val="2"/>
            <w:tcBorders>
              <w:top w:val="single" w:sz="4" w:space="0" w:color="auto"/>
              <w:left w:val="single" w:sz="4" w:space="0" w:color="auto"/>
              <w:bottom w:val="single" w:sz="4" w:space="0" w:color="auto"/>
              <w:right w:val="single" w:sz="4" w:space="0" w:color="auto"/>
            </w:tcBorders>
            <w:hideMark/>
          </w:tcPr>
          <w:p w14:paraId="59994758" w14:textId="77777777" w:rsidR="00B259FA" w:rsidRPr="00020619" w:rsidRDefault="00B259FA" w:rsidP="00BB34DD">
            <w:pPr>
              <w:pStyle w:val="TAC"/>
              <w:rPr>
                <w:rFonts w:cs="v4.2.0"/>
                <w:lang w:eastAsia="zh-CN"/>
              </w:rPr>
            </w:pPr>
            <w:r w:rsidRPr="00020619">
              <w:rPr>
                <w:rFonts w:cs="v4.2.0"/>
                <w:lang w:eastAsia="zh-CN"/>
              </w:rPr>
              <w:t>CCR.1.1 TDD</w:t>
            </w:r>
          </w:p>
        </w:tc>
      </w:tr>
      <w:tr w:rsidR="00B259FA" w:rsidRPr="00020619" w14:paraId="4009FFFE"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CAF5B63" w14:textId="77777777" w:rsidR="00B259FA" w:rsidRPr="00020619" w:rsidRDefault="00B259FA" w:rsidP="00BB34DD">
            <w:pPr>
              <w:pStyle w:val="TAL"/>
              <w:rPr>
                <w:lang w:eastAsia="zh-CN"/>
              </w:rPr>
            </w:pPr>
          </w:p>
        </w:tc>
        <w:tc>
          <w:tcPr>
            <w:tcW w:w="0" w:type="auto"/>
            <w:tcBorders>
              <w:top w:val="nil"/>
              <w:left w:val="single" w:sz="4" w:space="0" w:color="auto"/>
              <w:bottom w:val="single" w:sz="4" w:space="0" w:color="auto"/>
              <w:right w:val="single" w:sz="4" w:space="0" w:color="auto"/>
            </w:tcBorders>
            <w:shd w:val="clear" w:color="auto" w:fill="auto"/>
            <w:hideMark/>
          </w:tcPr>
          <w:p w14:paraId="7E51CED6"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2378DAD6"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6E6FF737" w14:textId="77777777" w:rsidR="00B259FA" w:rsidRPr="00020619" w:rsidRDefault="00B259FA" w:rsidP="00BB34DD">
            <w:pPr>
              <w:pStyle w:val="TAC"/>
              <w:rPr>
                <w:rFonts w:cs="v4.2.0"/>
                <w:lang w:eastAsia="zh-CN"/>
              </w:rPr>
            </w:pPr>
            <w:r w:rsidRPr="00020619">
              <w:rPr>
                <w:rFonts w:cs="v4.2.0"/>
                <w:lang w:eastAsia="zh-CN"/>
              </w:rPr>
              <w:t>CCR.2.1 TDD</w:t>
            </w:r>
          </w:p>
        </w:tc>
        <w:tc>
          <w:tcPr>
            <w:tcW w:w="0" w:type="auto"/>
            <w:gridSpan w:val="2"/>
            <w:tcBorders>
              <w:top w:val="single" w:sz="4" w:space="0" w:color="auto"/>
              <w:left w:val="single" w:sz="4" w:space="0" w:color="auto"/>
              <w:bottom w:val="single" w:sz="4" w:space="0" w:color="auto"/>
              <w:right w:val="single" w:sz="4" w:space="0" w:color="auto"/>
            </w:tcBorders>
            <w:hideMark/>
          </w:tcPr>
          <w:p w14:paraId="586BF104" w14:textId="77777777" w:rsidR="00B259FA" w:rsidRPr="00020619" w:rsidRDefault="00B259FA" w:rsidP="00BB34DD">
            <w:pPr>
              <w:pStyle w:val="TAC"/>
              <w:rPr>
                <w:rFonts w:cs="v4.2.0"/>
                <w:lang w:eastAsia="zh-CN"/>
              </w:rPr>
            </w:pPr>
            <w:r w:rsidRPr="00020619">
              <w:rPr>
                <w:rFonts w:cs="v4.2.0"/>
                <w:lang w:eastAsia="zh-CN"/>
              </w:rPr>
              <w:t>CCR.2.1 TDD</w:t>
            </w:r>
          </w:p>
        </w:tc>
      </w:tr>
      <w:tr w:rsidR="00B259FA" w:rsidRPr="00020619" w14:paraId="0BADFEF5"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5AAE8F6F" w14:textId="77777777" w:rsidR="00B259FA" w:rsidRPr="00020619" w:rsidRDefault="00B259FA" w:rsidP="00BB34DD">
            <w:pPr>
              <w:pStyle w:val="TAL"/>
            </w:pPr>
            <w:r w:rsidRPr="00020619">
              <w:t>OCNG Pattern</w:t>
            </w:r>
          </w:p>
        </w:tc>
        <w:tc>
          <w:tcPr>
            <w:tcW w:w="1595" w:type="dxa"/>
            <w:tcBorders>
              <w:top w:val="single" w:sz="4" w:space="0" w:color="auto"/>
              <w:left w:val="single" w:sz="4" w:space="0" w:color="auto"/>
              <w:bottom w:val="single" w:sz="4" w:space="0" w:color="auto"/>
              <w:right w:val="single" w:sz="4" w:space="0" w:color="auto"/>
            </w:tcBorders>
          </w:tcPr>
          <w:p w14:paraId="75C17F32"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1B399442"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0AF95B75" w14:textId="77777777" w:rsidR="00B259FA" w:rsidRPr="00020619" w:rsidRDefault="00B259FA" w:rsidP="00BB34DD">
            <w:pPr>
              <w:pStyle w:val="TAC"/>
              <w:rPr>
                <w:rFonts w:cs="v4.2.0"/>
              </w:rPr>
            </w:pPr>
            <w:r w:rsidRPr="00020619">
              <w:t>OP.1 defined in A.3.2.1</w:t>
            </w:r>
          </w:p>
        </w:tc>
        <w:tc>
          <w:tcPr>
            <w:tcW w:w="0" w:type="auto"/>
            <w:gridSpan w:val="2"/>
            <w:tcBorders>
              <w:top w:val="single" w:sz="4" w:space="0" w:color="auto"/>
              <w:left w:val="single" w:sz="4" w:space="0" w:color="auto"/>
              <w:bottom w:val="single" w:sz="4" w:space="0" w:color="auto"/>
              <w:right w:val="single" w:sz="4" w:space="0" w:color="auto"/>
            </w:tcBorders>
            <w:hideMark/>
          </w:tcPr>
          <w:p w14:paraId="1B3642D1" w14:textId="77777777" w:rsidR="00B259FA" w:rsidRPr="00020619" w:rsidRDefault="00B259FA" w:rsidP="00BB34DD">
            <w:pPr>
              <w:pStyle w:val="TAC"/>
              <w:rPr>
                <w:rFonts w:cs="v4.2.0"/>
              </w:rPr>
            </w:pPr>
            <w:r w:rsidRPr="00020619">
              <w:t>OP.1 defined in A.3.2.1</w:t>
            </w:r>
          </w:p>
        </w:tc>
      </w:tr>
      <w:tr w:rsidR="00B259FA" w:rsidRPr="00020619" w14:paraId="6DE7FC28"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2D1AA4DE" w14:textId="77777777" w:rsidR="00B259FA" w:rsidRPr="00020619" w:rsidRDefault="00B259FA" w:rsidP="00BB34DD">
            <w:pPr>
              <w:pStyle w:val="TAL"/>
              <w:rPr>
                <w:lang w:eastAsia="zh-CN"/>
              </w:rPr>
            </w:pPr>
            <w:r w:rsidRPr="00020619">
              <w:rPr>
                <w:lang w:eastAsia="zh-CN"/>
              </w:rPr>
              <w:t>Initial DL BWP configuration</w:t>
            </w:r>
          </w:p>
        </w:tc>
        <w:tc>
          <w:tcPr>
            <w:tcW w:w="1595" w:type="dxa"/>
            <w:tcBorders>
              <w:top w:val="single" w:sz="4" w:space="0" w:color="auto"/>
              <w:left w:val="single" w:sz="4" w:space="0" w:color="auto"/>
              <w:bottom w:val="single" w:sz="4" w:space="0" w:color="auto"/>
              <w:right w:val="single" w:sz="4" w:space="0" w:color="auto"/>
            </w:tcBorders>
          </w:tcPr>
          <w:p w14:paraId="7233A466"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4236CF65"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4BBF36B9" w14:textId="77777777" w:rsidR="00B259FA" w:rsidRPr="00020619" w:rsidRDefault="00B259FA" w:rsidP="00BB34DD">
            <w:pPr>
              <w:pStyle w:val="TAC"/>
              <w:rPr>
                <w:lang w:eastAsia="zh-CN"/>
              </w:rPr>
            </w:pPr>
            <w:r w:rsidRPr="00020619">
              <w:rPr>
                <w:lang w:eastAsia="zh-CN"/>
              </w:rPr>
              <w:t>DLBWP.0.1</w:t>
            </w:r>
          </w:p>
        </w:tc>
        <w:tc>
          <w:tcPr>
            <w:tcW w:w="0" w:type="auto"/>
            <w:gridSpan w:val="2"/>
            <w:tcBorders>
              <w:top w:val="single" w:sz="4" w:space="0" w:color="auto"/>
              <w:left w:val="single" w:sz="4" w:space="0" w:color="auto"/>
              <w:bottom w:val="single" w:sz="4" w:space="0" w:color="auto"/>
              <w:right w:val="single" w:sz="4" w:space="0" w:color="auto"/>
            </w:tcBorders>
            <w:hideMark/>
          </w:tcPr>
          <w:p w14:paraId="01A339AB" w14:textId="77777777" w:rsidR="00B259FA" w:rsidRPr="00020619" w:rsidRDefault="00B259FA" w:rsidP="00BB34DD">
            <w:pPr>
              <w:pStyle w:val="TAC"/>
            </w:pPr>
            <w:r w:rsidRPr="00020619">
              <w:rPr>
                <w:lang w:eastAsia="zh-CN"/>
              </w:rPr>
              <w:t>DLBWP.0.1</w:t>
            </w:r>
          </w:p>
        </w:tc>
      </w:tr>
      <w:tr w:rsidR="00B259FA" w:rsidRPr="00020619" w14:paraId="028E74A7"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77C17CB8" w14:textId="77777777" w:rsidR="00B259FA" w:rsidRPr="00020619" w:rsidRDefault="00B259FA" w:rsidP="00BB34DD">
            <w:pPr>
              <w:pStyle w:val="TAL"/>
              <w:rPr>
                <w:lang w:eastAsia="zh-CN"/>
              </w:rPr>
            </w:pPr>
            <w:r w:rsidRPr="00020619">
              <w:rPr>
                <w:lang w:eastAsia="zh-CN"/>
              </w:rPr>
              <w:t>Initial UL BWP configuration</w:t>
            </w:r>
          </w:p>
        </w:tc>
        <w:tc>
          <w:tcPr>
            <w:tcW w:w="1595" w:type="dxa"/>
            <w:tcBorders>
              <w:top w:val="single" w:sz="4" w:space="0" w:color="auto"/>
              <w:left w:val="single" w:sz="4" w:space="0" w:color="auto"/>
              <w:bottom w:val="single" w:sz="4" w:space="0" w:color="auto"/>
              <w:right w:val="single" w:sz="4" w:space="0" w:color="auto"/>
            </w:tcBorders>
          </w:tcPr>
          <w:p w14:paraId="54DAA3B1"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62C69916"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77EBCE62" w14:textId="77777777" w:rsidR="00B259FA" w:rsidRPr="00020619" w:rsidRDefault="00B259FA" w:rsidP="00BB34DD">
            <w:pPr>
              <w:pStyle w:val="TAC"/>
              <w:rPr>
                <w:lang w:eastAsia="zh-CN"/>
              </w:rPr>
            </w:pPr>
            <w:r w:rsidRPr="00020619">
              <w:rPr>
                <w:lang w:eastAsia="zh-CN"/>
              </w:rPr>
              <w:t>ULBWP.0.1</w:t>
            </w:r>
          </w:p>
        </w:tc>
        <w:tc>
          <w:tcPr>
            <w:tcW w:w="0" w:type="auto"/>
            <w:gridSpan w:val="2"/>
            <w:tcBorders>
              <w:top w:val="single" w:sz="4" w:space="0" w:color="auto"/>
              <w:left w:val="single" w:sz="4" w:space="0" w:color="auto"/>
              <w:bottom w:val="single" w:sz="4" w:space="0" w:color="auto"/>
              <w:right w:val="single" w:sz="4" w:space="0" w:color="auto"/>
            </w:tcBorders>
            <w:hideMark/>
          </w:tcPr>
          <w:p w14:paraId="2C598D4C" w14:textId="77777777" w:rsidR="00B259FA" w:rsidRPr="00020619" w:rsidRDefault="00B259FA" w:rsidP="00BB34DD">
            <w:pPr>
              <w:pStyle w:val="TAC"/>
              <w:rPr>
                <w:lang w:eastAsia="zh-CN"/>
              </w:rPr>
            </w:pPr>
            <w:r w:rsidRPr="00020619">
              <w:rPr>
                <w:lang w:eastAsia="zh-CN"/>
              </w:rPr>
              <w:t>ULBWP.0.1</w:t>
            </w:r>
          </w:p>
        </w:tc>
      </w:tr>
      <w:tr w:rsidR="00B259FA" w:rsidRPr="00020619" w14:paraId="444B3405"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2E1DEE8E" w14:textId="77777777" w:rsidR="00B259FA" w:rsidRPr="00020619" w:rsidRDefault="00B259FA" w:rsidP="00BB34DD">
            <w:pPr>
              <w:pStyle w:val="TAL"/>
              <w:rPr>
                <w:lang w:eastAsia="zh-CN"/>
              </w:rPr>
            </w:pPr>
            <w:r w:rsidRPr="00020619">
              <w:rPr>
                <w:lang w:eastAsia="zh-CN"/>
              </w:rPr>
              <w:t>RLM-RS</w:t>
            </w:r>
          </w:p>
        </w:tc>
        <w:tc>
          <w:tcPr>
            <w:tcW w:w="1595" w:type="dxa"/>
            <w:tcBorders>
              <w:top w:val="single" w:sz="4" w:space="0" w:color="auto"/>
              <w:left w:val="single" w:sz="4" w:space="0" w:color="auto"/>
              <w:bottom w:val="single" w:sz="4" w:space="0" w:color="auto"/>
              <w:right w:val="single" w:sz="4" w:space="0" w:color="auto"/>
            </w:tcBorders>
          </w:tcPr>
          <w:p w14:paraId="4D5586CB"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6520F5FB"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3C898F07" w14:textId="77777777" w:rsidR="00B259FA" w:rsidRPr="00020619" w:rsidRDefault="00B259FA" w:rsidP="00BB34DD">
            <w:pPr>
              <w:pStyle w:val="TAC"/>
              <w:rPr>
                <w:lang w:eastAsia="zh-CN"/>
              </w:rPr>
            </w:pPr>
            <w:r w:rsidRPr="00020619">
              <w:rPr>
                <w:lang w:eastAsia="zh-CN"/>
              </w:rPr>
              <w:t>SSB</w:t>
            </w:r>
          </w:p>
        </w:tc>
        <w:tc>
          <w:tcPr>
            <w:tcW w:w="0" w:type="auto"/>
            <w:gridSpan w:val="2"/>
            <w:tcBorders>
              <w:top w:val="single" w:sz="4" w:space="0" w:color="auto"/>
              <w:left w:val="single" w:sz="4" w:space="0" w:color="auto"/>
              <w:bottom w:val="single" w:sz="4" w:space="0" w:color="auto"/>
              <w:right w:val="single" w:sz="4" w:space="0" w:color="auto"/>
            </w:tcBorders>
            <w:hideMark/>
          </w:tcPr>
          <w:p w14:paraId="0440C827" w14:textId="77777777" w:rsidR="00B259FA" w:rsidRPr="00020619" w:rsidRDefault="00B259FA" w:rsidP="00BB34DD">
            <w:pPr>
              <w:pStyle w:val="TAC"/>
              <w:rPr>
                <w:lang w:eastAsia="zh-CN"/>
              </w:rPr>
            </w:pPr>
            <w:r w:rsidRPr="00020619">
              <w:rPr>
                <w:lang w:eastAsia="zh-CN"/>
              </w:rPr>
              <w:t>SSB</w:t>
            </w:r>
          </w:p>
        </w:tc>
      </w:tr>
      <w:tr w:rsidR="00B259FA" w:rsidRPr="00020619" w14:paraId="2941E422"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141771F8" w14:textId="77777777" w:rsidR="00B259FA" w:rsidRPr="00020619" w:rsidRDefault="00B259FA" w:rsidP="00BB34DD">
            <w:pPr>
              <w:pStyle w:val="TAL"/>
            </w:pPr>
            <w:proofErr w:type="spellStart"/>
            <w:r w:rsidRPr="00020619">
              <w:t>Qrxlevmin</w:t>
            </w:r>
            <w:proofErr w:type="spellEnd"/>
          </w:p>
        </w:tc>
        <w:tc>
          <w:tcPr>
            <w:tcW w:w="1595" w:type="dxa"/>
            <w:tcBorders>
              <w:top w:val="single" w:sz="4" w:space="0" w:color="auto"/>
              <w:left w:val="single" w:sz="4" w:space="0" w:color="auto"/>
              <w:bottom w:val="nil"/>
              <w:right w:val="single" w:sz="4" w:space="0" w:color="auto"/>
            </w:tcBorders>
            <w:shd w:val="clear" w:color="auto" w:fill="auto"/>
            <w:hideMark/>
          </w:tcPr>
          <w:p w14:paraId="627BFBE0" w14:textId="77777777" w:rsidR="00B259FA" w:rsidRPr="00020619" w:rsidRDefault="00B259FA" w:rsidP="00BB34DD">
            <w:pPr>
              <w:pStyle w:val="TAC"/>
            </w:pPr>
            <w:r w:rsidRPr="00020619">
              <w:rPr>
                <w:rFonts w:cs="v4.2.0"/>
              </w:rPr>
              <w:t>dBm/SCS</w:t>
            </w:r>
          </w:p>
        </w:tc>
        <w:tc>
          <w:tcPr>
            <w:tcW w:w="1533" w:type="dxa"/>
            <w:tcBorders>
              <w:top w:val="single" w:sz="4" w:space="0" w:color="auto"/>
              <w:left w:val="single" w:sz="4" w:space="0" w:color="auto"/>
              <w:bottom w:val="single" w:sz="4" w:space="0" w:color="auto"/>
              <w:right w:val="single" w:sz="4" w:space="0" w:color="auto"/>
            </w:tcBorders>
            <w:hideMark/>
          </w:tcPr>
          <w:p w14:paraId="497AB6D6" w14:textId="77777777" w:rsidR="00B259FA" w:rsidRPr="00020619" w:rsidRDefault="00B259FA" w:rsidP="00BB34DD">
            <w:pPr>
              <w:pStyle w:val="TAC"/>
              <w:rPr>
                <w:rFonts w:cs="v4.2.0"/>
              </w:rPr>
            </w:pPr>
            <w:r w:rsidRPr="00020619">
              <w:rPr>
                <w:lang w:eastAsia="zh-CN"/>
              </w:rPr>
              <w:t>1, 2, 4</w:t>
            </w:r>
          </w:p>
        </w:tc>
        <w:tc>
          <w:tcPr>
            <w:tcW w:w="0" w:type="auto"/>
            <w:gridSpan w:val="2"/>
            <w:tcBorders>
              <w:top w:val="single" w:sz="4" w:space="0" w:color="auto"/>
              <w:left w:val="single" w:sz="4" w:space="0" w:color="auto"/>
              <w:bottom w:val="single" w:sz="4" w:space="0" w:color="auto"/>
              <w:right w:val="single" w:sz="4" w:space="0" w:color="auto"/>
            </w:tcBorders>
            <w:hideMark/>
          </w:tcPr>
          <w:p w14:paraId="03C51041" w14:textId="77777777" w:rsidR="00B259FA" w:rsidRPr="00020619" w:rsidRDefault="00B259FA" w:rsidP="00BB34DD">
            <w:pPr>
              <w:pStyle w:val="TAC"/>
            </w:pPr>
            <w:r w:rsidRPr="00020619">
              <w:rPr>
                <w:rFonts w:cs="v4.2.0"/>
              </w:rPr>
              <w:t>-140</w:t>
            </w:r>
          </w:p>
        </w:tc>
        <w:tc>
          <w:tcPr>
            <w:tcW w:w="0" w:type="auto"/>
            <w:gridSpan w:val="2"/>
            <w:tcBorders>
              <w:top w:val="single" w:sz="4" w:space="0" w:color="auto"/>
              <w:left w:val="single" w:sz="4" w:space="0" w:color="auto"/>
              <w:bottom w:val="single" w:sz="4" w:space="0" w:color="auto"/>
              <w:right w:val="single" w:sz="4" w:space="0" w:color="auto"/>
            </w:tcBorders>
            <w:hideMark/>
          </w:tcPr>
          <w:p w14:paraId="3A0D3F4B" w14:textId="77777777" w:rsidR="00B259FA" w:rsidRPr="00020619" w:rsidRDefault="00B259FA" w:rsidP="00BB34DD">
            <w:pPr>
              <w:pStyle w:val="TAC"/>
            </w:pPr>
            <w:r w:rsidRPr="00020619">
              <w:rPr>
                <w:rFonts w:cs="v4.2.0"/>
              </w:rPr>
              <w:t>-140</w:t>
            </w:r>
          </w:p>
        </w:tc>
      </w:tr>
      <w:tr w:rsidR="00B259FA" w:rsidRPr="00020619" w14:paraId="65246723"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5FD9B58E" w14:textId="77777777" w:rsidR="00B259FA" w:rsidRPr="00020619" w:rsidRDefault="00B259FA" w:rsidP="00BB34DD">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3E16F42F"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11A2829F" w14:textId="77777777" w:rsidR="00B259FA" w:rsidRPr="00020619" w:rsidRDefault="00B259FA" w:rsidP="00BB34DD">
            <w:pPr>
              <w:pStyle w:val="TAC"/>
              <w:rPr>
                <w:lang w:eastAsia="zh-CN"/>
              </w:rPr>
            </w:pPr>
            <w:r w:rsidRPr="00020619">
              <w:rPr>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2279D58C" w14:textId="77777777" w:rsidR="00B259FA" w:rsidRPr="00020619" w:rsidRDefault="00B259FA" w:rsidP="00BB34DD">
            <w:pPr>
              <w:pStyle w:val="TAC"/>
              <w:rPr>
                <w:rFonts w:cs="v4.2.0"/>
              </w:rPr>
            </w:pPr>
            <w:r w:rsidRPr="00020619">
              <w:rPr>
                <w:rFonts w:cs="v4.2.0"/>
              </w:rPr>
              <w:t>-137</w:t>
            </w:r>
          </w:p>
        </w:tc>
        <w:tc>
          <w:tcPr>
            <w:tcW w:w="0" w:type="auto"/>
            <w:gridSpan w:val="2"/>
            <w:tcBorders>
              <w:top w:val="single" w:sz="4" w:space="0" w:color="auto"/>
              <w:left w:val="single" w:sz="4" w:space="0" w:color="auto"/>
              <w:bottom w:val="single" w:sz="4" w:space="0" w:color="auto"/>
              <w:right w:val="single" w:sz="4" w:space="0" w:color="auto"/>
            </w:tcBorders>
            <w:hideMark/>
          </w:tcPr>
          <w:p w14:paraId="37020FC9" w14:textId="77777777" w:rsidR="00B259FA" w:rsidRPr="00020619" w:rsidRDefault="00B259FA" w:rsidP="00BB34DD">
            <w:pPr>
              <w:pStyle w:val="TAC"/>
              <w:rPr>
                <w:rFonts w:cs="v4.2.0"/>
              </w:rPr>
            </w:pPr>
            <w:r w:rsidRPr="00020619">
              <w:rPr>
                <w:rFonts w:cs="v4.2.0"/>
              </w:rPr>
              <w:t>-137</w:t>
            </w:r>
          </w:p>
        </w:tc>
      </w:tr>
      <w:tr w:rsidR="00B259FA" w:rsidRPr="00020619" w14:paraId="33350700"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409590BE" w14:textId="77777777" w:rsidR="00B259FA" w:rsidRPr="00020619" w:rsidRDefault="00B259FA" w:rsidP="00BB34DD">
            <w:pPr>
              <w:pStyle w:val="TAL"/>
            </w:pPr>
            <w:proofErr w:type="spellStart"/>
            <w:r w:rsidRPr="00020619">
              <w:t>Pcompensation</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44DE997F"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2AB37A20" w14:textId="77777777" w:rsidR="00B259FA" w:rsidRPr="00020619" w:rsidRDefault="00B259FA" w:rsidP="00BB34DD">
            <w:pPr>
              <w:pStyle w:val="TAC"/>
              <w:rPr>
                <w:rFonts w:cs="v4.2.0"/>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4260E110" w14:textId="77777777" w:rsidR="00B259FA" w:rsidRPr="00020619" w:rsidRDefault="00B259FA" w:rsidP="00BB34DD">
            <w:pPr>
              <w:pStyle w:val="TAC"/>
            </w:pPr>
            <w:r w:rsidRPr="00020619">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19A6E893" w14:textId="77777777" w:rsidR="00B259FA" w:rsidRPr="00020619" w:rsidRDefault="00B259FA" w:rsidP="00BB34DD">
            <w:pPr>
              <w:pStyle w:val="TAC"/>
            </w:pPr>
            <w:r w:rsidRPr="00020619">
              <w:rPr>
                <w:rFonts w:cs="v4.2.0"/>
              </w:rPr>
              <w:t>0</w:t>
            </w:r>
          </w:p>
        </w:tc>
      </w:tr>
      <w:tr w:rsidR="00B259FA" w:rsidRPr="00020619" w14:paraId="7AB168B6"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145A5C4D" w14:textId="77777777" w:rsidR="00B259FA" w:rsidRPr="00020619" w:rsidRDefault="00B259FA" w:rsidP="00BB34DD">
            <w:pPr>
              <w:pStyle w:val="TAL"/>
            </w:pPr>
            <w:proofErr w:type="spellStart"/>
            <w:r w:rsidRPr="00020619">
              <w:t>Qhyst</w:t>
            </w:r>
            <w:r w:rsidRPr="00020619">
              <w:rPr>
                <w:vertAlign w:val="subscript"/>
              </w:rPr>
              <w:t>s</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6993AC85"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614E4D25" w14:textId="77777777" w:rsidR="00B259FA" w:rsidRPr="00020619" w:rsidRDefault="00B259FA" w:rsidP="00BB34DD">
            <w:pPr>
              <w:pStyle w:val="TAC"/>
              <w:rPr>
                <w:rFonts w:cs="v4.2.0"/>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13F274B0" w14:textId="77777777" w:rsidR="00B259FA" w:rsidRPr="00020619" w:rsidRDefault="00B259FA" w:rsidP="00BB34DD">
            <w:pPr>
              <w:pStyle w:val="TAC"/>
            </w:pPr>
            <w:r w:rsidRPr="00020619">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57733B29" w14:textId="77777777" w:rsidR="00B259FA" w:rsidRPr="00020619" w:rsidRDefault="00B259FA" w:rsidP="00BB34DD">
            <w:pPr>
              <w:pStyle w:val="TAC"/>
            </w:pPr>
            <w:r w:rsidRPr="00020619">
              <w:rPr>
                <w:rFonts w:cs="v4.2.0"/>
              </w:rPr>
              <w:t>0</w:t>
            </w:r>
          </w:p>
        </w:tc>
      </w:tr>
      <w:tr w:rsidR="00B259FA" w:rsidRPr="00020619" w14:paraId="319F090F"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030AFFA3" w14:textId="77777777" w:rsidR="00B259FA" w:rsidRPr="00020619" w:rsidRDefault="00B259FA" w:rsidP="00BB34DD">
            <w:pPr>
              <w:pStyle w:val="TAL"/>
            </w:pPr>
            <w:proofErr w:type="spellStart"/>
            <w:r w:rsidRPr="00020619">
              <w:t>Qoffset</w:t>
            </w:r>
            <w:r w:rsidRPr="00020619">
              <w:rPr>
                <w:vertAlign w:val="subscript"/>
              </w:rPr>
              <w:t>s</w:t>
            </w:r>
            <w:proofErr w:type="spellEnd"/>
            <w:r w:rsidRPr="00020619">
              <w:rPr>
                <w:vertAlign w:val="subscript"/>
              </w:rPr>
              <w:t>, n</w:t>
            </w:r>
          </w:p>
        </w:tc>
        <w:tc>
          <w:tcPr>
            <w:tcW w:w="1595" w:type="dxa"/>
            <w:tcBorders>
              <w:top w:val="single" w:sz="4" w:space="0" w:color="auto"/>
              <w:left w:val="single" w:sz="4" w:space="0" w:color="auto"/>
              <w:bottom w:val="single" w:sz="4" w:space="0" w:color="auto"/>
              <w:right w:val="single" w:sz="4" w:space="0" w:color="auto"/>
            </w:tcBorders>
            <w:hideMark/>
          </w:tcPr>
          <w:p w14:paraId="57FDCAE2"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3E5D228F" w14:textId="77777777" w:rsidR="00B259FA" w:rsidRPr="00020619" w:rsidRDefault="00B259FA" w:rsidP="00BB34DD">
            <w:pPr>
              <w:pStyle w:val="TAC"/>
              <w:rPr>
                <w:rFonts w:cs="v4.2.0"/>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1603AC5B" w14:textId="77777777" w:rsidR="00B259FA" w:rsidRPr="00020619" w:rsidRDefault="00B259FA" w:rsidP="00BB34DD">
            <w:pPr>
              <w:pStyle w:val="TAC"/>
            </w:pPr>
            <w:r w:rsidRPr="00020619">
              <w:rPr>
                <w:rFonts w:cs="v4.2.0"/>
              </w:rPr>
              <w:t>0</w:t>
            </w:r>
          </w:p>
        </w:tc>
        <w:tc>
          <w:tcPr>
            <w:tcW w:w="0" w:type="auto"/>
            <w:gridSpan w:val="2"/>
            <w:tcBorders>
              <w:top w:val="single" w:sz="4" w:space="0" w:color="auto"/>
              <w:left w:val="single" w:sz="4" w:space="0" w:color="auto"/>
              <w:bottom w:val="single" w:sz="4" w:space="0" w:color="auto"/>
              <w:right w:val="single" w:sz="4" w:space="0" w:color="auto"/>
            </w:tcBorders>
            <w:hideMark/>
          </w:tcPr>
          <w:p w14:paraId="25F7E1D2" w14:textId="77777777" w:rsidR="00B259FA" w:rsidRPr="00020619" w:rsidRDefault="00B259FA" w:rsidP="00BB34DD">
            <w:pPr>
              <w:pStyle w:val="TAC"/>
            </w:pPr>
            <w:r w:rsidRPr="00020619">
              <w:rPr>
                <w:rFonts w:cs="v4.2.0"/>
              </w:rPr>
              <w:t>0</w:t>
            </w:r>
          </w:p>
        </w:tc>
      </w:tr>
      <w:tr w:rsidR="00B259FA" w:rsidRPr="00020619" w14:paraId="773A85F4"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3D2B6123" w14:textId="77777777" w:rsidR="00B259FA" w:rsidRPr="00020619" w:rsidRDefault="00B259FA" w:rsidP="00BB34DD">
            <w:pPr>
              <w:pStyle w:val="TAL"/>
            </w:pPr>
            <w:proofErr w:type="spellStart"/>
            <w:r w:rsidRPr="00020619">
              <w:t>S</w:t>
            </w:r>
            <w:r w:rsidRPr="00020619">
              <w:rPr>
                <w:vertAlign w:val="subscript"/>
              </w:rPr>
              <w:t>SearchDeltaP</w:t>
            </w:r>
            <w:proofErr w:type="spellEnd"/>
            <w:r w:rsidRPr="00020619">
              <w:rPr>
                <w:vertAlign w:val="subscript"/>
              </w:rPr>
              <w:t>-Stationary</w:t>
            </w:r>
          </w:p>
        </w:tc>
        <w:tc>
          <w:tcPr>
            <w:tcW w:w="1595" w:type="dxa"/>
            <w:tcBorders>
              <w:top w:val="single" w:sz="4" w:space="0" w:color="auto"/>
              <w:left w:val="single" w:sz="4" w:space="0" w:color="auto"/>
              <w:bottom w:val="single" w:sz="4" w:space="0" w:color="auto"/>
              <w:right w:val="single" w:sz="4" w:space="0" w:color="auto"/>
            </w:tcBorders>
            <w:hideMark/>
          </w:tcPr>
          <w:p w14:paraId="443A49A4" w14:textId="77777777" w:rsidR="00B259FA" w:rsidRPr="00020619" w:rsidRDefault="00B259FA" w:rsidP="00BB34DD">
            <w:pPr>
              <w:pStyle w:val="TAC"/>
              <w:rPr>
                <w:rFonts w:cs="v4.2.0"/>
                <w:lang w:eastAsia="zh-CN"/>
              </w:rPr>
            </w:pPr>
            <w:r w:rsidRPr="00020619">
              <w:rPr>
                <w:rFonts w:cs="v4.2.0"/>
                <w:lang w:eastAsia="zh-CN"/>
              </w:rPr>
              <w:t>dB</w:t>
            </w:r>
          </w:p>
        </w:tc>
        <w:tc>
          <w:tcPr>
            <w:tcW w:w="1533" w:type="dxa"/>
            <w:tcBorders>
              <w:top w:val="single" w:sz="4" w:space="0" w:color="auto"/>
              <w:left w:val="single" w:sz="4" w:space="0" w:color="auto"/>
              <w:bottom w:val="single" w:sz="4" w:space="0" w:color="auto"/>
              <w:right w:val="single" w:sz="4" w:space="0" w:color="auto"/>
            </w:tcBorders>
            <w:hideMark/>
          </w:tcPr>
          <w:p w14:paraId="0B27EED3"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1601CAC1"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2"/>
            <w:tcBorders>
              <w:top w:val="single" w:sz="4" w:space="0" w:color="auto"/>
              <w:left w:val="single" w:sz="4" w:space="0" w:color="auto"/>
              <w:bottom w:val="single" w:sz="4" w:space="0" w:color="auto"/>
              <w:right w:val="single" w:sz="4" w:space="0" w:color="auto"/>
            </w:tcBorders>
            <w:hideMark/>
          </w:tcPr>
          <w:p w14:paraId="5DCC0722" w14:textId="77777777" w:rsidR="00B259FA" w:rsidRPr="00020619" w:rsidRDefault="00B259FA" w:rsidP="00BB34DD">
            <w:pPr>
              <w:pStyle w:val="TAC"/>
              <w:rPr>
                <w:rFonts w:cs="v4.2.0"/>
                <w:lang w:eastAsia="zh-CN"/>
              </w:rPr>
            </w:pPr>
            <w:r w:rsidRPr="00020619">
              <w:rPr>
                <w:rFonts w:cs="v4.2.0"/>
                <w:lang w:eastAsia="zh-CN"/>
              </w:rPr>
              <w:t>3</w:t>
            </w:r>
          </w:p>
        </w:tc>
      </w:tr>
      <w:tr w:rsidR="00B259FA" w:rsidRPr="00020619" w14:paraId="33D2BB79"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tcPr>
          <w:p w14:paraId="1B31E358" w14:textId="77777777" w:rsidR="00B259FA" w:rsidRPr="00020619" w:rsidRDefault="00B259FA" w:rsidP="00BB34DD">
            <w:pPr>
              <w:pStyle w:val="TAL"/>
            </w:pPr>
            <w:proofErr w:type="spellStart"/>
            <w:r w:rsidRPr="00020619">
              <w:t>T</w:t>
            </w:r>
            <w:r w:rsidRPr="00020619">
              <w:rPr>
                <w:vertAlign w:val="subscript"/>
              </w:rPr>
              <w:t>SearchDeltaP</w:t>
            </w:r>
            <w:proofErr w:type="spellEnd"/>
            <w:r w:rsidRPr="00020619">
              <w:rPr>
                <w:vertAlign w:val="subscript"/>
              </w:rPr>
              <w:t>-Stationary</w:t>
            </w:r>
          </w:p>
        </w:tc>
        <w:tc>
          <w:tcPr>
            <w:tcW w:w="1595" w:type="dxa"/>
            <w:tcBorders>
              <w:top w:val="single" w:sz="4" w:space="0" w:color="auto"/>
              <w:left w:val="single" w:sz="4" w:space="0" w:color="auto"/>
              <w:bottom w:val="single" w:sz="4" w:space="0" w:color="auto"/>
              <w:right w:val="single" w:sz="4" w:space="0" w:color="auto"/>
            </w:tcBorders>
          </w:tcPr>
          <w:p w14:paraId="63EB6AA1" w14:textId="77777777" w:rsidR="00B259FA" w:rsidRPr="00020619" w:rsidRDefault="00B259FA" w:rsidP="00BB34DD">
            <w:pPr>
              <w:pStyle w:val="TAC"/>
              <w:rPr>
                <w:rFonts w:cs="v4.2.0"/>
                <w:lang w:eastAsia="zh-CN"/>
              </w:rPr>
            </w:pPr>
            <w:r w:rsidRPr="00020619">
              <w:rPr>
                <w:rFonts w:cs="v4.2.0" w:hint="eastAsia"/>
                <w:lang w:eastAsia="zh-CN"/>
              </w:rPr>
              <w:t>s</w:t>
            </w:r>
          </w:p>
        </w:tc>
        <w:tc>
          <w:tcPr>
            <w:tcW w:w="1533" w:type="dxa"/>
            <w:tcBorders>
              <w:top w:val="single" w:sz="4" w:space="0" w:color="auto"/>
              <w:left w:val="single" w:sz="4" w:space="0" w:color="auto"/>
              <w:bottom w:val="single" w:sz="4" w:space="0" w:color="auto"/>
              <w:right w:val="single" w:sz="4" w:space="0" w:color="auto"/>
            </w:tcBorders>
          </w:tcPr>
          <w:p w14:paraId="59667D26" w14:textId="77777777" w:rsidR="00B259FA" w:rsidRPr="00020619" w:rsidRDefault="00B259FA" w:rsidP="00BB34DD">
            <w:pPr>
              <w:pStyle w:val="TAC"/>
              <w:rPr>
                <w:lang w:eastAsia="zh-CN"/>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tcPr>
          <w:p w14:paraId="4BDC12C4" w14:textId="77777777" w:rsidR="00B259FA" w:rsidRPr="00020619" w:rsidRDefault="00B259FA" w:rsidP="00BB34DD">
            <w:pPr>
              <w:pStyle w:val="TAC"/>
              <w:rPr>
                <w:rFonts w:cs="v4.2.0"/>
                <w:lang w:eastAsia="zh-CN"/>
              </w:rPr>
            </w:pPr>
            <w:r w:rsidRPr="00020619">
              <w:rPr>
                <w:rFonts w:cs="v4.2.0" w:hint="eastAsia"/>
                <w:lang w:eastAsia="zh-CN"/>
              </w:rPr>
              <w:t>5</w:t>
            </w:r>
          </w:p>
        </w:tc>
        <w:tc>
          <w:tcPr>
            <w:tcW w:w="0" w:type="auto"/>
            <w:gridSpan w:val="2"/>
            <w:tcBorders>
              <w:top w:val="single" w:sz="4" w:space="0" w:color="auto"/>
              <w:left w:val="single" w:sz="4" w:space="0" w:color="auto"/>
              <w:bottom w:val="single" w:sz="4" w:space="0" w:color="auto"/>
              <w:right w:val="single" w:sz="4" w:space="0" w:color="auto"/>
            </w:tcBorders>
          </w:tcPr>
          <w:p w14:paraId="54C8BBA0" w14:textId="77777777" w:rsidR="00B259FA" w:rsidRPr="00020619" w:rsidRDefault="00B259FA" w:rsidP="00BB34DD">
            <w:pPr>
              <w:pStyle w:val="TAC"/>
              <w:rPr>
                <w:rFonts w:cs="v4.2.0"/>
                <w:lang w:eastAsia="zh-CN"/>
              </w:rPr>
            </w:pPr>
            <w:r w:rsidRPr="00020619">
              <w:rPr>
                <w:rFonts w:cs="v4.2.0" w:hint="eastAsia"/>
                <w:lang w:eastAsia="zh-CN"/>
              </w:rPr>
              <w:t>5</w:t>
            </w:r>
          </w:p>
        </w:tc>
      </w:tr>
      <w:tr w:rsidR="00B259FA" w:rsidRPr="00020619" w14:paraId="040B92CC"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366EDC56" w14:textId="77777777" w:rsidR="00B259FA" w:rsidRPr="00020619" w:rsidRDefault="00B259FA" w:rsidP="00BB34DD">
            <w:pPr>
              <w:pStyle w:val="TAL"/>
            </w:pPr>
            <w:proofErr w:type="spellStart"/>
            <w:r w:rsidRPr="00020619">
              <w:t>Cell_selection_and</w:t>
            </w:r>
            <w:proofErr w:type="spellEnd"/>
            <w:r w:rsidRPr="00020619">
              <w:t>_</w:t>
            </w:r>
            <w:r w:rsidRPr="00020619">
              <w:rPr>
                <w:lang w:eastAsia="zh-CN"/>
              </w:rPr>
              <w:br/>
            </w:r>
            <w:proofErr w:type="spellStart"/>
            <w:r w:rsidRPr="00020619">
              <w:t>reselection_quality</w:t>
            </w:r>
            <w:proofErr w:type="spellEnd"/>
            <w:r w:rsidRPr="00020619">
              <w:t>_</w:t>
            </w:r>
            <w:r w:rsidRPr="00020619">
              <w:rPr>
                <w:lang w:eastAsia="zh-CN"/>
              </w:rPr>
              <w:br/>
            </w:r>
            <w:r w:rsidRPr="00020619">
              <w:t>measurement</w:t>
            </w:r>
          </w:p>
        </w:tc>
        <w:tc>
          <w:tcPr>
            <w:tcW w:w="1595" w:type="dxa"/>
            <w:tcBorders>
              <w:top w:val="single" w:sz="4" w:space="0" w:color="auto"/>
              <w:left w:val="single" w:sz="4" w:space="0" w:color="auto"/>
              <w:bottom w:val="single" w:sz="4" w:space="0" w:color="auto"/>
              <w:right w:val="single" w:sz="4" w:space="0" w:color="auto"/>
            </w:tcBorders>
          </w:tcPr>
          <w:p w14:paraId="56079EBD"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7D61AE25" w14:textId="77777777" w:rsidR="00B259FA" w:rsidRPr="00020619" w:rsidRDefault="00B259FA" w:rsidP="00BB34DD">
            <w:pPr>
              <w:pStyle w:val="TAC"/>
              <w:rPr>
                <w:rFonts w:cs="v4.2.0"/>
              </w:rPr>
            </w:pPr>
            <w:r w:rsidRPr="00020619">
              <w:rPr>
                <w:lang w:eastAsia="zh-CN"/>
              </w:rPr>
              <w:t>1, 2, 3, 4</w:t>
            </w:r>
          </w:p>
        </w:tc>
        <w:tc>
          <w:tcPr>
            <w:tcW w:w="0" w:type="auto"/>
            <w:gridSpan w:val="2"/>
            <w:tcBorders>
              <w:top w:val="single" w:sz="4" w:space="0" w:color="auto"/>
              <w:left w:val="single" w:sz="4" w:space="0" w:color="auto"/>
              <w:bottom w:val="single" w:sz="4" w:space="0" w:color="auto"/>
              <w:right w:val="single" w:sz="4" w:space="0" w:color="auto"/>
            </w:tcBorders>
            <w:hideMark/>
          </w:tcPr>
          <w:p w14:paraId="2762BA74" w14:textId="77777777" w:rsidR="00B259FA" w:rsidRPr="00020619" w:rsidRDefault="00B259FA" w:rsidP="00BB34DD">
            <w:pPr>
              <w:pStyle w:val="TAC"/>
            </w:pPr>
            <w:r w:rsidRPr="00020619">
              <w:rPr>
                <w:rFonts w:cs="v4.2.0"/>
              </w:rPr>
              <w:t>SS-RSRP</w:t>
            </w:r>
          </w:p>
        </w:tc>
        <w:tc>
          <w:tcPr>
            <w:tcW w:w="0" w:type="auto"/>
            <w:gridSpan w:val="2"/>
            <w:tcBorders>
              <w:top w:val="single" w:sz="4" w:space="0" w:color="auto"/>
              <w:left w:val="single" w:sz="4" w:space="0" w:color="auto"/>
              <w:bottom w:val="single" w:sz="4" w:space="0" w:color="auto"/>
              <w:right w:val="single" w:sz="4" w:space="0" w:color="auto"/>
            </w:tcBorders>
            <w:hideMark/>
          </w:tcPr>
          <w:p w14:paraId="1197B51B" w14:textId="77777777" w:rsidR="00B259FA" w:rsidRPr="00020619" w:rsidRDefault="00B259FA" w:rsidP="00BB34DD">
            <w:pPr>
              <w:pStyle w:val="TAC"/>
            </w:pPr>
            <w:r w:rsidRPr="00020619">
              <w:rPr>
                <w:rFonts w:cs="v4.2.0"/>
              </w:rPr>
              <w:t>SS-RSRP</w:t>
            </w:r>
          </w:p>
        </w:tc>
      </w:tr>
      <w:tr w:rsidR="00B259FA" w:rsidRPr="00020619" w14:paraId="0DCD2C4B"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4B0B423F" w14:textId="77777777" w:rsidR="00B259FA" w:rsidRPr="00020619" w:rsidRDefault="00B259FA" w:rsidP="00BB34DD">
            <w:pPr>
              <w:pStyle w:val="TAL"/>
            </w:pPr>
            <w:r w:rsidRPr="00020619">
              <w:rPr>
                <w:rFonts w:eastAsiaTheme="minorEastAsia"/>
                <w:position w:val="-12"/>
              </w:rPr>
              <w:object w:dxaOrig="564" w:dyaOrig="276" w14:anchorId="0D1ED621">
                <v:shape id="_x0000_i1419" type="#_x0000_t75" style="width:31.8pt;height:15.45pt" o:ole="" fillcolor="window">
                  <v:imagedata r:id="rId18" o:title=""/>
                </v:shape>
                <o:OLEObject Type="Embed" ProgID="Equation.3" ShapeID="_x0000_i1419" DrawAspect="Content" ObjectID="_1731331800" r:id="rId529"/>
              </w:object>
            </w:r>
          </w:p>
        </w:tc>
        <w:tc>
          <w:tcPr>
            <w:tcW w:w="1595" w:type="dxa"/>
            <w:tcBorders>
              <w:top w:val="single" w:sz="4" w:space="0" w:color="auto"/>
              <w:left w:val="single" w:sz="4" w:space="0" w:color="auto"/>
              <w:bottom w:val="single" w:sz="4" w:space="0" w:color="auto"/>
              <w:right w:val="single" w:sz="4" w:space="0" w:color="auto"/>
            </w:tcBorders>
            <w:hideMark/>
          </w:tcPr>
          <w:p w14:paraId="09F95630"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3D6C271C"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7925356F" w14:textId="77777777" w:rsidR="00B259FA" w:rsidRPr="00020619" w:rsidRDefault="00B259FA" w:rsidP="00BB34DD">
            <w:pPr>
              <w:pStyle w:val="TAC"/>
            </w:pPr>
            <w:r w:rsidRPr="00020619">
              <w:rPr>
                <w:rFonts w:cs="v4.2.0"/>
              </w:rPr>
              <w:t>-3.11</w:t>
            </w:r>
          </w:p>
        </w:tc>
        <w:tc>
          <w:tcPr>
            <w:tcW w:w="0" w:type="auto"/>
            <w:tcBorders>
              <w:top w:val="single" w:sz="4" w:space="0" w:color="auto"/>
              <w:left w:val="single" w:sz="4" w:space="0" w:color="auto"/>
              <w:bottom w:val="single" w:sz="4" w:space="0" w:color="auto"/>
              <w:right w:val="single" w:sz="4" w:space="0" w:color="auto"/>
            </w:tcBorders>
            <w:hideMark/>
          </w:tcPr>
          <w:p w14:paraId="237FE27B" w14:textId="77777777" w:rsidR="00B259FA" w:rsidRPr="00020619" w:rsidRDefault="00B259FA" w:rsidP="00BB34DD">
            <w:pPr>
              <w:pStyle w:val="TAC"/>
              <w:rPr>
                <w:lang w:eastAsia="zh-CN"/>
              </w:rPr>
            </w:pPr>
            <w:r w:rsidRPr="00020619">
              <w:rPr>
                <w:lang w:eastAsia="zh-CN"/>
              </w:rPr>
              <w:t>2.79</w:t>
            </w:r>
          </w:p>
        </w:tc>
        <w:tc>
          <w:tcPr>
            <w:tcW w:w="0" w:type="auto"/>
            <w:tcBorders>
              <w:top w:val="single" w:sz="4" w:space="0" w:color="auto"/>
              <w:left w:val="single" w:sz="4" w:space="0" w:color="auto"/>
              <w:bottom w:val="single" w:sz="4" w:space="0" w:color="auto"/>
              <w:right w:val="single" w:sz="4" w:space="0" w:color="auto"/>
            </w:tcBorders>
            <w:hideMark/>
          </w:tcPr>
          <w:p w14:paraId="7C204599" w14:textId="77777777" w:rsidR="00B259FA" w:rsidRPr="00020619" w:rsidRDefault="00B259FA" w:rsidP="00BB34DD">
            <w:pPr>
              <w:pStyle w:val="TAC"/>
              <w:rPr>
                <w:lang w:eastAsia="zh-CN"/>
              </w:rPr>
            </w:pPr>
            <w:r w:rsidRPr="00020619">
              <w:rPr>
                <w:lang w:eastAsia="zh-CN"/>
              </w:rPr>
              <w:t>2.79</w:t>
            </w:r>
          </w:p>
        </w:tc>
        <w:tc>
          <w:tcPr>
            <w:tcW w:w="0" w:type="auto"/>
            <w:tcBorders>
              <w:top w:val="single" w:sz="4" w:space="0" w:color="auto"/>
              <w:left w:val="single" w:sz="4" w:space="0" w:color="auto"/>
              <w:bottom w:val="single" w:sz="4" w:space="0" w:color="auto"/>
              <w:right w:val="single" w:sz="4" w:space="0" w:color="auto"/>
            </w:tcBorders>
            <w:hideMark/>
          </w:tcPr>
          <w:p w14:paraId="7D1AF245" w14:textId="77777777" w:rsidR="00B259FA" w:rsidRPr="00020619" w:rsidRDefault="00B259FA" w:rsidP="00BB34DD">
            <w:pPr>
              <w:pStyle w:val="TAC"/>
            </w:pPr>
            <w:r w:rsidRPr="00020619">
              <w:rPr>
                <w:rFonts w:cs="v4.2.0"/>
              </w:rPr>
              <w:t>-3.11</w:t>
            </w:r>
          </w:p>
        </w:tc>
      </w:tr>
      <w:tr w:rsidR="00B259FA" w:rsidRPr="00020619" w14:paraId="18FDB774"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1328EA07" w14:textId="77777777" w:rsidR="00B259FA" w:rsidRPr="00020619" w:rsidRDefault="00B259FA" w:rsidP="00BB34DD">
            <w:pPr>
              <w:pStyle w:val="TAL"/>
            </w:pPr>
            <w:r w:rsidRPr="00020619">
              <w:rPr>
                <w:rFonts w:eastAsiaTheme="minorEastAsia"/>
                <w:position w:val="-12"/>
              </w:rPr>
              <w:object w:dxaOrig="300" w:dyaOrig="300" w14:anchorId="73095C1E">
                <v:shape id="_x0000_i1420" type="#_x0000_t75" style="width:15.45pt;height:15.45pt" o:ole="" fillcolor="window">
                  <v:imagedata r:id="rId15" o:title=""/>
                </v:shape>
                <o:OLEObject Type="Embed" ProgID="Equation.3" ShapeID="_x0000_i1420" DrawAspect="Content" ObjectID="_1731331801" r:id="rId530"/>
              </w:object>
            </w:r>
            <w:r w:rsidRPr="00020619">
              <w:t xml:space="preserve"> </w:t>
            </w:r>
            <w:r w:rsidRPr="00020619">
              <w:rPr>
                <w:vertAlign w:val="superscript"/>
              </w:rPr>
              <w:t>Note2</w:t>
            </w:r>
          </w:p>
        </w:tc>
        <w:tc>
          <w:tcPr>
            <w:tcW w:w="1595" w:type="dxa"/>
            <w:tcBorders>
              <w:top w:val="single" w:sz="4" w:space="0" w:color="auto"/>
              <w:left w:val="single" w:sz="4" w:space="0" w:color="auto"/>
              <w:bottom w:val="nil"/>
              <w:right w:val="single" w:sz="4" w:space="0" w:color="auto"/>
            </w:tcBorders>
            <w:shd w:val="clear" w:color="auto" w:fill="auto"/>
            <w:hideMark/>
          </w:tcPr>
          <w:p w14:paraId="23A6CB89" w14:textId="77777777" w:rsidR="00B259FA" w:rsidRPr="00020619" w:rsidRDefault="00B259FA" w:rsidP="00BB34DD">
            <w:pPr>
              <w:pStyle w:val="TAC"/>
            </w:pPr>
            <w:r w:rsidRPr="00020619">
              <w:rPr>
                <w:rFonts w:cs="v4.2.0"/>
              </w:rPr>
              <w:t>dBm/SCS</w:t>
            </w:r>
          </w:p>
        </w:tc>
        <w:tc>
          <w:tcPr>
            <w:tcW w:w="1533" w:type="dxa"/>
            <w:tcBorders>
              <w:top w:val="single" w:sz="4" w:space="0" w:color="auto"/>
              <w:left w:val="single" w:sz="4" w:space="0" w:color="auto"/>
              <w:bottom w:val="single" w:sz="4" w:space="0" w:color="auto"/>
              <w:right w:val="single" w:sz="4" w:space="0" w:color="auto"/>
            </w:tcBorders>
            <w:hideMark/>
          </w:tcPr>
          <w:p w14:paraId="50DB1B10"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00AA1BEB" w14:textId="77777777" w:rsidR="00B259FA" w:rsidRPr="00020619" w:rsidRDefault="00B259FA" w:rsidP="00BB34DD">
            <w:pPr>
              <w:pStyle w:val="TAC"/>
            </w:pPr>
            <w:r w:rsidRPr="00020619">
              <w:rPr>
                <w:rFonts w:cs="v4.2.0"/>
              </w:rPr>
              <w:t>-98</w:t>
            </w:r>
          </w:p>
        </w:tc>
      </w:tr>
      <w:tr w:rsidR="00B259FA" w:rsidRPr="00020619" w14:paraId="23D74E0A"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58738FA4" w14:textId="77777777" w:rsidR="00B259FA" w:rsidRPr="00020619" w:rsidRDefault="00B259FA" w:rsidP="00BB34DD">
            <w:pPr>
              <w:pStyle w:val="TAL"/>
            </w:pPr>
          </w:p>
        </w:tc>
        <w:tc>
          <w:tcPr>
            <w:tcW w:w="0" w:type="auto"/>
            <w:tcBorders>
              <w:top w:val="nil"/>
              <w:left w:val="single" w:sz="4" w:space="0" w:color="auto"/>
              <w:bottom w:val="nil"/>
              <w:right w:val="single" w:sz="4" w:space="0" w:color="auto"/>
            </w:tcBorders>
            <w:shd w:val="clear" w:color="auto" w:fill="auto"/>
            <w:hideMark/>
          </w:tcPr>
          <w:p w14:paraId="645A7C40"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7E5D9A88" w14:textId="77777777" w:rsidR="00B259FA" w:rsidRPr="00020619" w:rsidRDefault="00B259FA" w:rsidP="00BB34DD">
            <w:pPr>
              <w:pStyle w:val="TAC"/>
              <w:rPr>
                <w:rFonts w:cs="v4.2.0"/>
                <w:lang w:eastAsia="zh-CN"/>
              </w:rPr>
            </w:pPr>
            <w:r w:rsidRPr="00020619">
              <w:rPr>
                <w:rFonts w:cs="v4.2.0"/>
                <w:lang w:eastAsia="zh-CN"/>
              </w:rPr>
              <w:t>2</w:t>
            </w:r>
          </w:p>
        </w:tc>
        <w:tc>
          <w:tcPr>
            <w:tcW w:w="0" w:type="auto"/>
            <w:gridSpan w:val="4"/>
            <w:tcBorders>
              <w:top w:val="single" w:sz="4" w:space="0" w:color="auto"/>
              <w:left w:val="single" w:sz="4" w:space="0" w:color="auto"/>
              <w:bottom w:val="single" w:sz="4" w:space="0" w:color="auto"/>
              <w:right w:val="single" w:sz="4" w:space="0" w:color="auto"/>
            </w:tcBorders>
            <w:hideMark/>
          </w:tcPr>
          <w:p w14:paraId="67FE5A33" w14:textId="77777777" w:rsidR="00B259FA" w:rsidRPr="00020619" w:rsidRDefault="00B259FA" w:rsidP="00BB34DD">
            <w:pPr>
              <w:pStyle w:val="TAC"/>
              <w:rPr>
                <w:rFonts w:eastAsia="MS Mincho" w:cs="v4.2.0"/>
                <w:lang w:eastAsia="zh-CN"/>
              </w:rPr>
            </w:pPr>
            <w:r w:rsidRPr="00020619">
              <w:rPr>
                <w:rFonts w:cs="v4.2.0"/>
                <w:lang w:eastAsia="zh-CN"/>
              </w:rPr>
              <w:t>-98</w:t>
            </w:r>
          </w:p>
        </w:tc>
      </w:tr>
      <w:tr w:rsidR="00B259FA" w:rsidRPr="00020619" w14:paraId="4F2C42FA"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15D9A49C" w14:textId="77777777" w:rsidR="00B259FA" w:rsidRPr="00020619" w:rsidRDefault="00B259FA" w:rsidP="00BB34DD">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598CB961"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06B0ADBC" w14:textId="77777777" w:rsidR="00B259FA" w:rsidRPr="00020619" w:rsidRDefault="00B259FA" w:rsidP="00BB34DD">
            <w:pPr>
              <w:pStyle w:val="TAC"/>
              <w:rPr>
                <w:rFonts w:cs="v4.2.0"/>
                <w:lang w:eastAsia="zh-CN"/>
              </w:rPr>
            </w:pPr>
            <w:r w:rsidRPr="00020619">
              <w:rPr>
                <w:rFonts w:cs="v4.2.0"/>
                <w:lang w:eastAsia="zh-CN"/>
              </w:rPr>
              <w:t>3</w:t>
            </w:r>
          </w:p>
        </w:tc>
        <w:tc>
          <w:tcPr>
            <w:tcW w:w="0" w:type="auto"/>
            <w:gridSpan w:val="4"/>
            <w:tcBorders>
              <w:top w:val="single" w:sz="4" w:space="0" w:color="auto"/>
              <w:left w:val="single" w:sz="4" w:space="0" w:color="auto"/>
              <w:bottom w:val="single" w:sz="4" w:space="0" w:color="auto"/>
              <w:right w:val="single" w:sz="4" w:space="0" w:color="auto"/>
            </w:tcBorders>
            <w:hideMark/>
          </w:tcPr>
          <w:p w14:paraId="4305C390" w14:textId="77777777" w:rsidR="00B259FA" w:rsidRPr="00020619" w:rsidRDefault="00B259FA" w:rsidP="00BB34DD">
            <w:pPr>
              <w:pStyle w:val="TAC"/>
              <w:rPr>
                <w:rFonts w:cs="v4.2.0"/>
                <w:lang w:eastAsia="zh-CN"/>
              </w:rPr>
            </w:pPr>
            <w:r w:rsidRPr="00020619">
              <w:rPr>
                <w:rFonts w:cs="v4.2.0"/>
                <w:lang w:eastAsia="zh-CN"/>
              </w:rPr>
              <w:t>-95</w:t>
            </w:r>
          </w:p>
        </w:tc>
      </w:tr>
      <w:tr w:rsidR="00B259FA" w:rsidRPr="00020619" w14:paraId="600D09F9"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70125E96" w14:textId="77777777" w:rsidR="00B259FA" w:rsidRPr="00020619" w:rsidRDefault="00B259FA" w:rsidP="00BB34DD">
            <w:pPr>
              <w:pStyle w:val="TAL"/>
            </w:pPr>
            <w:r w:rsidRPr="00020619">
              <w:rPr>
                <w:rFonts w:eastAsiaTheme="minorEastAsia"/>
                <w:position w:val="-12"/>
              </w:rPr>
              <w:object w:dxaOrig="300" w:dyaOrig="300" w14:anchorId="491FEA93">
                <v:shape id="_x0000_i1421" type="#_x0000_t75" style="width:15.45pt;height:15.45pt" o:ole="" fillcolor="window">
                  <v:imagedata r:id="rId15" o:title=""/>
                </v:shape>
                <o:OLEObject Type="Embed" ProgID="Equation.3" ShapeID="_x0000_i1421" DrawAspect="Content" ObjectID="_1731331802" r:id="rId531"/>
              </w:object>
            </w:r>
            <w:r w:rsidRPr="00020619">
              <w:t xml:space="preserve"> </w:t>
            </w:r>
            <w:r w:rsidRPr="00020619">
              <w:rPr>
                <w:vertAlign w:val="superscript"/>
              </w:rPr>
              <w:t>Note2</w:t>
            </w:r>
          </w:p>
        </w:tc>
        <w:tc>
          <w:tcPr>
            <w:tcW w:w="1595" w:type="dxa"/>
            <w:tcBorders>
              <w:top w:val="single" w:sz="4" w:space="0" w:color="auto"/>
              <w:left w:val="single" w:sz="4" w:space="0" w:color="auto"/>
              <w:bottom w:val="single" w:sz="4" w:space="0" w:color="auto"/>
              <w:right w:val="single" w:sz="4" w:space="0" w:color="auto"/>
            </w:tcBorders>
            <w:hideMark/>
          </w:tcPr>
          <w:p w14:paraId="0BC3A4AB" w14:textId="77777777" w:rsidR="00B259FA" w:rsidRPr="00020619" w:rsidRDefault="00B259FA" w:rsidP="00BB34DD">
            <w:pPr>
              <w:pStyle w:val="TAC"/>
            </w:pPr>
            <w:r w:rsidRPr="00020619">
              <w:rPr>
                <w:rFonts w:cs="v4.2.0"/>
              </w:rPr>
              <w:t>dBm/15 kHz</w:t>
            </w:r>
          </w:p>
        </w:tc>
        <w:tc>
          <w:tcPr>
            <w:tcW w:w="1533" w:type="dxa"/>
            <w:tcBorders>
              <w:top w:val="single" w:sz="4" w:space="0" w:color="auto"/>
              <w:left w:val="single" w:sz="4" w:space="0" w:color="auto"/>
              <w:bottom w:val="single" w:sz="4" w:space="0" w:color="auto"/>
              <w:right w:val="single" w:sz="4" w:space="0" w:color="auto"/>
            </w:tcBorders>
            <w:hideMark/>
          </w:tcPr>
          <w:p w14:paraId="6B90F77B"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33730ED7" w14:textId="77777777" w:rsidR="00B259FA" w:rsidRPr="00020619" w:rsidRDefault="00B259FA" w:rsidP="00BB34DD">
            <w:pPr>
              <w:pStyle w:val="TAC"/>
            </w:pPr>
            <w:r w:rsidRPr="00020619">
              <w:rPr>
                <w:rFonts w:cs="v4.2.0"/>
              </w:rPr>
              <w:t>-98</w:t>
            </w:r>
          </w:p>
        </w:tc>
      </w:tr>
      <w:tr w:rsidR="00B259FA" w:rsidRPr="00020619" w14:paraId="58664765"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6F447450" w14:textId="77777777" w:rsidR="00B259FA" w:rsidRPr="00020619" w:rsidRDefault="00B259FA" w:rsidP="00BB34DD">
            <w:pPr>
              <w:pStyle w:val="TAL"/>
            </w:pPr>
            <w:r w:rsidRPr="00020619">
              <w:rPr>
                <w:rFonts w:eastAsiaTheme="minorEastAsia"/>
                <w:position w:val="-12"/>
              </w:rPr>
              <w:object w:dxaOrig="876" w:dyaOrig="276" w14:anchorId="6876F705">
                <v:shape id="_x0000_i1422" type="#_x0000_t75" style="width:40.2pt;height:15.45pt" o:ole="" fillcolor="window">
                  <v:imagedata r:id="rId20" o:title=""/>
                </v:shape>
                <o:OLEObject Type="Embed" ProgID="Equation.3" ShapeID="_x0000_i1422" DrawAspect="Content" ObjectID="_1731331803" r:id="rId532"/>
              </w:object>
            </w:r>
          </w:p>
        </w:tc>
        <w:tc>
          <w:tcPr>
            <w:tcW w:w="1595" w:type="dxa"/>
            <w:tcBorders>
              <w:top w:val="single" w:sz="4" w:space="0" w:color="auto"/>
              <w:left w:val="single" w:sz="4" w:space="0" w:color="auto"/>
              <w:bottom w:val="single" w:sz="4" w:space="0" w:color="auto"/>
              <w:right w:val="single" w:sz="4" w:space="0" w:color="auto"/>
            </w:tcBorders>
            <w:hideMark/>
          </w:tcPr>
          <w:p w14:paraId="302F1F9E"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1ADCC24C"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2216A58B" w14:textId="77777777" w:rsidR="00B259FA" w:rsidRPr="00020619" w:rsidRDefault="00B259FA" w:rsidP="00BB34DD">
            <w:pPr>
              <w:pStyle w:val="TAC"/>
            </w:pPr>
            <w:r w:rsidRPr="00020619">
              <w:rPr>
                <w:rFonts w:cs="v4.2.0"/>
              </w:rPr>
              <w:t>13</w:t>
            </w:r>
          </w:p>
        </w:tc>
        <w:tc>
          <w:tcPr>
            <w:tcW w:w="0" w:type="auto"/>
            <w:tcBorders>
              <w:top w:val="single" w:sz="4" w:space="0" w:color="auto"/>
              <w:left w:val="single" w:sz="4" w:space="0" w:color="auto"/>
              <w:bottom w:val="single" w:sz="4" w:space="0" w:color="auto"/>
              <w:right w:val="single" w:sz="4" w:space="0" w:color="auto"/>
            </w:tcBorders>
            <w:hideMark/>
          </w:tcPr>
          <w:p w14:paraId="59D9875B" w14:textId="77777777" w:rsidR="00B259FA" w:rsidRPr="00020619" w:rsidRDefault="00B259FA" w:rsidP="00BB34DD">
            <w:pPr>
              <w:pStyle w:val="TAC"/>
            </w:pPr>
            <w:r w:rsidRPr="00020619">
              <w:rPr>
                <w:rFonts w:cs="v4.2.0"/>
              </w:rPr>
              <w:t>16</w:t>
            </w:r>
          </w:p>
        </w:tc>
        <w:tc>
          <w:tcPr>
            <w:tcW w:w="0" w:type="auto"/>
            <w:tcBorders>
              <w:top w:val="single" w:sz="4" w:space="0" w:color="auto"/>
              <w:left w:val="single" w:sz="4" w:space="0" w:color="auto"/>
              <w:bottom w:val="single" w:sz="4" w:space="0" w:color="auto"/>
              <w:right w:val="single" w:sz="4" w:space="0" w:color="auto"/>
            </w:tcBorders>
            <w:hideMark/>
          </w:tcPr>
          <w:p w14:paraId="092AA14D" w14:textId="77777777" w:rsidR="00B259FA" w:rsidRPr="00020619" w:rsidRDefault="00B259FA" w:rsidP="00BB34DD">
            <w:pPr>
              <w:pStyle w:val="TAC"/>
            </w:pPr>
            <w:r w:rsidRPr="00020619">
              <w:rPr>
                <w:rFonts w:cs="v4.2.0"/>
              </w:rPr>
              <w:t>16</w:t>
            </w:r>
          </w:p>
        </w:tc>
        <w:tc>
          <w:tcPr>
            <w:tcW w:w="0" w:type="auto"/>
            <w:tcBorders>
              <w:top w:val="single" w:sz="4" w:space="0" w:color="auto"/>
              <w:left w:val="single" w:sz="4" w:space="0" w:color="auto"/>
              <w:bottom w:val="single" w:sz="4" w:space="0" w:color="auto"/>
              <w:right w:val="single" w:sz="4" w:space="0" w:color="auto"/>
            </w:tcBorders>
            <w:hideMark/>
          </w:tcPr>
          <w:p w14:paraId="437AC863" w14:textId="77777777" w:rsidR="00B259FA" w:rsidRPr="00020619" w:rsidRDefault="00B259FA" w:rsidP="00BB34DD">
            <w:pPr>
              <w:pStyle w:val="TAC"/>
            </w:pPr>
            <w:r w:rsidRPr="00020619">
              <w:rPr>
                <w:rFonts w:cs="v4.2.0"/>
              </w:rPr>
              <w:t>13</w:t>
            </w:r>
          </w:p>
        </w:tc>
      </w:tr>
      <w:tr w:rsidR="00B259FA" w:rsidRPr="00020619" w14:paraId="08440EA1"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66CDC7D4" w14:textId="77777777" w:rsidR="00B259FA" w:rsidRPr="00020619" w:rsidRDefault="00B259FA" w:rsidP="00BB34DD">
            <w:pPr>
              <w:pStyle w:val="TAL"/>
            </w:pPr>
            <w:r w:rsidRPr="00020619">
              <w:t xml:space="preserve">SS-RSRP </w:t>
            </w:r>
            <w:r w:rsidRPr="00020619">
              <w:rPr>
                <w:vertAlign w:val="superscript"/>
              </w:rPr>
              <w:t>Note3</w:t>
            </w:r>
          </w:p>
        </w:tc>
        <w:tc>
          <w:tcPr>
            <w:tcW w:w="1595" w:type="dxa"/>
            <w:tcBorders>
              <w:top w:val="single" w:sz="4" w:space="0" w:color="auto"/>
              <w:left w:val="single" w:sz="4" w:space="0" w:color="auto"/>
              <w:bottom w:val="nil"/>
              <w:right w:val="single" w:sz="4" w:space="0" w:color="auto"/>
            </w:tcBorders>
            <w:shd w:val="clear" w:color="auto" w:fill="auto"/>
            <w:hideMark/>
          </w:tcPr>
          <w:p w14:paraId="7F77FD8F" w14:textId="77777777" w:rsidR="00B259FA" w:rsidRPr="00020619" w:rsidRDefault="00B259FA" w:rsidP="00BB34DD">
            <w:pPr>
              <w:pStyle w:val="TAC"/>
            </w:pPr>
            <w:r w:rsidRPr="00020619">
              <w:rPr>
                <w:rFonts w:cs="v4.2.0"/>
              </w:rPr>
              <w:t>dBm/SCS</w:t>
            </w:r>
          </w:p>
        </w:tc>
        <w:tc>
          <w:tcPr>
            <w:tcW w:w="1533" w:type="dxa"/>
            <w:tcBorders>
              <w:top w:val="single" w:sz="4" w:space="0" w:color="auto"/>
              <w:left w:val="single" w:sz="4" w:space="0" w:color="auto"/>
              <w:bottom w:val="single" w:sz="4" w:space="0" w:color="auto"/>
              <w:right w:val="single" w:sz="4" w:space="0" w:color="auto"/>
            </w:tcBorders>
            <w:hideMark/>
          </w:tcPr>
          <w:p w14:paraId="39474638"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7E5DA224" w14:textId="77777777" w:rsidR="00B259FA" w:rsidRPr="00020619" w:rsidRDefault="00B259FA" w:rsidP="00BB34DD">
            <w:pPr>
              <w:pStyle w:val="TAC"/>
            </w:pPr>
            <w:r w:rsidRPr="00020619">
              <w:rPr>
                <w:rFonts w:cs="v4.2.0"/>
              </w:rPr>
              <w:t>-85</w:t>
            </w:r>
          </w:p>
        </w:tc>
        <w:tc>
          <w:tcPr>
            <w:tcW w:w="0" w:type="auto"/>
            <w:tcBorders>
              <w:top w:val="single" w:sz="4" w:space="0" w:color="auto"/>
              <w:left w:val="single" w:sz="4" w:space="0" w:color="auto"/>
              <w:bottom w:val="single" w:sz="4" w:space="0" w:color="auto"/>
              <w:right w:val="single" w:sz="4" w:space="0" w:color="auto"/>
            </w:tcBorders>
            <w:hideMark/>
          </w:tcPr>
          <w:p w14:paraId="69222A13" w14:textId="77777777" w:rsidR="00B259FA" w:rsidRPr="00020619" w:rsidRDefault="00B259FA" w:rsidP="00BB34DD">
            <w:pPr>
              <w:pStyle w:val="TAC"/>
            </w:pPr>
            <w:r w:rsidRPr="00020619">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5EB5036D" w14:textId="77777777" w:rsidR="00B259FA" w:rsidRPr="00020619" w:rsidRDefault="00B259FA" w:rsidP="00BB34DD">
            <w:pPr>
              <w:pStyle w:val="TAC"/>
            </w:pPr>
            <w:r w:rsidRPr="00020619">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61515558" w14:textId="77777777" w:rsidR="00B259FA" w:rsidRPr="00020619" w:rsidRDefault="00B259FA" w:rsidP="00BB34DD">
            <w:pPr>
              <w:pStyle w:val="TAC"/>
            </w:pPr>
            <w:r w:rsidRPr="00020619">
              <w:rPr>
                <w:rFonts w:cs="v4.2.0"/>
              </w:rPr>
              <w:t>-85</w:t>
            </w:r>
          </w:p>
        </w:tc>
      </w:tr>
      <w:tr w:rsidR="00B259FA" w:rsidRPr="00020619" w14:paraId="22987C40"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35F1DB0E" w14:textId="77777777" w:rsidR="00B259FA" w:rsidRPr="00020619" w:rsidRDefault="00B259FA" w:rsidP="00BB34DD">
            <w:pPr>
              <w:pStyle w:val="TAL"/>
            </w:pPr>
          </w:p>
        </w:tc>
        <w:tc>
          <w:tcPr>
            <w:tcW w:w="0" w:type="auto"/>
            <w:tcBorders>
              <w:top w:val="nil"/>
              <w:left w:val="single" w:sz="4" w:space="0" w:color="auto"/>
              <w:bottom w:val="nil"/>
              <w:right w:val="single" w:sz="4" w:space="0" w:color="auto"/>
            </w:tcBorders>
            <w:shd w:val="clear" w:color="auto" w:fill="auto"/>
            <w:hideMark/>
          </w:tcPr>
          <w:p w14:paraId="1A6D7424"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740D4A90" w14:textId="77777777" w:rsidR="00B259FA" w:rsidRPr="00020619" w:rsidRDefault="00B259FA" w:rsidP="00BB34DD">
            <w:pPr>
              <w:pStyle w:val="TAC"/>
              <w:rPr>
                <w:rFonts w:cs="v4.2.0"/>
                <w:lang w:eastAsia="zh-CN"/>
              </w:rPr>
            </w:pPr>
            <w:r w:rsidRPr="00020619">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3CF26D13" w14:textId="77777777" w:rsidR="00B259FA" w:rsidRPr="00020619" w:rsidRDefault="00B259FA" w:rsidP="00BB34DD">
            <w:pPr>
              <w:pStyle w:val="TAC"/>
              <w:rPr>
                <w:rFonts w:cs="v4.2.0"/>
              </w:rPr>
            </w:pPr>
            <w:r w:rsidRPr="00020619">
              <w:rPr>
                <w:rFonts w:cs="v4.2.0"/>
              </w:rPr>
              <w:t>-85</w:t>
            </w:r>
          </w:p>
        </w:tc>
        <w:tc>
          <w:tcPr>
            <w:tcW w:w="0" w:type="auto"/>
            <w:tcBorders>
              <w:top w:val="single" w:sz="4" w:space="0" w:color="auto"/>
              <w:left w:val="single" w:sz="4" w:space="0" w:color="auto"/>
              <w:bottom w:val="single" w:sz="4" w:space="0" w:color="auto"/>
              <w:right w:val="single" w:sz="4" w:space="0" w:color="auto"/>
            </w:tcBorders>
            <w:hideMark/>
          </w:tcPr>
          <w:p w14:paraId="3B4F47FF" w14:textId="77777777" w:rsidR="00B259FA" w:rsidRPr="00020619" w:rsidRDefault="00B259FA" w:rsidP="00BB34DD">
            <w:pPr>
              <w:pStyle w:val="TAC"/>
              <w:rPr>
                <w:rFonts w:cs="v4.2.0"/>
              </w:rPr>
            </w:pPr>
            <w:r w:rsidRPr="00020619">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6B89D029" w14:textId="77777777" w:rsidR="00B259FA" w:rsidRPr="00020619" w:rsidRDefault="00B259FA" w:rsidP="00BB34DD">
            <w:pPr>
              <w:pStyle w:val="TAC"/>
              <w:rPr>
                <w:rFonts w:cs="v4.2.0"/>
              </w:rPr>
            </w:pPr>
            <w:r w:rsidRPr="00020619">
              <w:rPr>
                <w:rFonts w:cs="v4.2.0"/>
              </w:rPr>
              <w:t>-82</w:t>
            </w:r>
          </w:p>
        </w:tc>
        <w:tc>
          <w:tcPr>
            <w:tcW w:w="0" w:type="auto"/>
            <w:tcBorders>
              <w:top w:val="single" w:sz="4" w:space="0" w:color="auto"/>
              <w:left w:val="single" w:sz="4" w:space="0" w:color="auto"/>
              <w:bottom w:val="single" w:sz="4" w:space="0" w:color="auto"/>
              <w:right w:val="single" w:sz="4" w:space="0" w:color="auto"/>
            </w:tcBorders>
            <w:hideMark/>
          </w:tcPr>
          <w:p w14:paraId="21039C86" w14:textId="77777777" w:rsidR="00B259FA" w:rsidRPr="00020619" w:rsidRDefault="00B259FA" w:rsidP="00BB34DD">
            <w:pPr>
              <w:pStyle w:val="TAC"/>
              <w:rPr>
                <w:rFonts w:cs="v4.2.0"/>
              </w:rPr>
            </w:pPr>
            <w:r w:rsidRPr="00020619">
              <w:rPr>
                <w:rFonts w:cs="v4.2.0"/>
              </w:rPr>
              <w:t>-85</w:t>
            </w:r>
          </w:p>
        </w:tc>
      </w:tr>
      <w:tr w:rsidR="00B259FA" w:rsidRPr="00020619" w14:paraId="5306921D"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4EE3663C" w14:textId="77777777" w:rsidR="00B259FA" w:rsidRPr="00020619" w:rsidRDefault="00B259FA" w:rsidP="00BB34DD">
            <w:pPr>
              <w:pStyle w:val="TAL"/>
            </w:pPr>
          </w:p>
        </w:tc>
        <w:tc>
          <w:tcPr>
            <w:tcW w:w="0" w:type="auto"/>
            <w:tcBorders>
              <w:top w:val="nil"/>
              <w:left w:val="single" w:sz="4" w:space="0" w:color="auto"/>
              <w:bottom w:val="single" w:sz="4" w:space="0" w:color="auto"/>
              <w:right w:val="single" w:sz="4" w:space="0" w:color="auto"/>
            </w:tcBorders>
            <w:shd w:val="clear" w:color="auto" w:fill="auto"/>
            <w:hideMark/>
          </w:tcPr>
          <w:p w14:paraId="04D5F47A"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1F109648" w14:textId="77777777" w:rsidR="00B259FA" w:rsidRPr="00020619" w:rsidRDefault="00B259FA" w:rsidP="00BB34DD">
            <w:pPr>
              <w:pStyle w:val="TAC"/>
              <w:rPr>
                <w:rFonts w:cs="v4.2.0"/>
                <w:lang w:eastAsia="zh-CN"/>
              </w:rPr>
            </w:pPr>
            <w:r w:rsidRPr="00020619">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5A621734" w14:textId="77777777" w:rsidR="00B259FA" w:rsidRPr="00020619" w:rsidRDefault="00B259FA" w:rsidP="00BB34DD">
            <w:pPr>
              <w:pStyle w:val="TAC"/>
              <w:rPr>
                <w:rFonts w:cs="v4.2.0"/>
                <w:lang w:eastAsia="zh-CN"/>
              </w:rPr>
            </w:pPr>
            <w:r w:rsidRPr="00020619">
              <w:rPr>
                <w:rFonts w:cs="v4.2.0"/>
                <w:lang w:eastAsia="zh-CN"/>
              </w:rPr>
              <w:t>-82</w:t>
            </w:r>
          </w:p>
        </w:tc>
        <w:tc>
          <w:tcPr>
            <w:tcW w:w="0" w:type="auto"/>
            <w:tcBorders>
              <w:top w:val="single" w:sz="4" w:space="0" w:color="auto"/>
              <w:left w:val="single" w:sz="4" w:space="0" w:color="auto"/>
              <w:bottom w:val="single" w:sz="4" w:space="0" w:color="auto"/>
              <w:right w:val="single" w:sz="4" w:space="0" w:color="auto"/>
            </w:tcBorders>
            <w:hideMark/>
          </w:tcPr>
          <w:p w14:paraId="002117F0" w14:textId="77777777" w:rsidR="00B259FA" w:rsidRPr="00020619" w:rsidRDefault="00B259FA" w:rsidP="00BB34DD">
            <w:pPr>
              <w:pStyle w:val="TAC"/>
              <w:rPr>
                <w:rFonts w:cs="v4.2.0"/>
                <w:lang w:eastAsia="zh-CN"/>
              </w:rPr>
            </w:pPr>
            <w:r w:rsidRPr="00020619">
              <w:rPr>
                <w:rFonts w:cs="v4.2.0"/>
                <w:lang w:eastAsia="zh-CN"/>
              </w:rPr>
              <w:t>-79</w:t>
            </w:r>
          </w:p>
        </w:tc>
        <w:tc>
          <w:tcPr>
            <w:tcW w:w="0" w:type="auto"/>
            <w:tcBorders>
              <w:top w:val="single" w:sz="4" w:space="0" w:color="auto"/>
              <w:left w:val="single" w:sz="4" w:space="0" w:color="auto"/>
              <w:bottom w:val="single" w:sz="4" w:space="0" w:color="auto"/>
              <w:right w:val="single" w:sz="4" w:space="0" w:color="auto"/>
            </w:tcBorders>
            <w:hideMark/>
          </w:tcPr>
          <w:p w14:paraId="109FF0D6" w14:textId="77777777" w:rsidR="00B259FA" w:rsidRPr="00020619" w:rsidRDefault="00B259FA" w:rsidP="00BB34DD">
            <w:pPr>
              <w:pStyle w:val="TAC"/>
              <w:rPr>
                <w:rFonts w:cs="v4.2.0"/>
                <w:lang w:eastAsia="zh-CN"/>
              </w:rPr>
            </w:pPr>
            <w:r w:rsidRPr="00020619">
              <w:rPr>
                <w:rFonts w:cs="v4.2.0"/>
                <w:lang w:eastAsia="zh-CN"/>
              </w:rPr>
              <w:t>-79</w:t>
            </w:r>
          </w:p>
        </w:tc>
        <w:tc>
          <w:tcPr>
            <w:tcW w:w="0" w:type="auto"/>
            <w:tcBorders>
              <w:top w:val="single" w:sz="4" w:space="0" w:color="auto"/>
              <w:left w:val="single" w:sz="4" w:space="0" w:color="auto"/>
              <w:bottom w:val="single" w:sz="4" w:space="0" w:color="auto"/>
              <w:right w:val="single" w:sz="4" w:space="0" w:color="auto"/>
            </w:tcBorders>
            <w:hideMark/>
          </w:tcPr>
          <w:p w14:paraId="62E70062" w14:textId="77777777" w:rsidR="00B259FA" w:rsidRPr="00020619" w:rsidRDefault="00B259FA" w:rsidP="00BB34DD">
            <w:pPr>
              <w:pStyle w:val="TAC"/>
              <w:rPr>
                <w:rFonts w:cs="v4.2.0"/>
                <w:lang w:eastAsia="zh-CN"/>
              </w:rPr>
            </w:pPr>
            <w:r w:rsidRPr="00020619">
              <w:rPr>
                <w:rFonts w:cs="v4.2.0"/>
                <w:lang w:eastAsia="zh-CN"/>
              </w:rPr>
              <w:t>-82</w:t>
            </w:r>
          </w:p>
        </w:tc>
      </w:tr>
      <w:tr w:rsidR="00B259FA" w:rsidRPr="00020619" w14:paraId="31CB42C4" w14:textId="77777777" w:rsidTr="00BB34DD">
        <w:trPr>
          <w:cantSplit/>
          <w:trHeight w:val="187"/>
          <w:jc w:val="center"/>
        </w:trPr>
        <w:tc>
          <w:tcPr>
            <w:tcW w:w="1996" w:type="dxa"/>
            <w:tcBorders>
              <w:top w:val="single" w:sz="4" w:space="0" w:color="auto"/>
              <w:left w:val="single" w:sz="4" w:space="0" w:color="auto"/>
              <w:bottom w:val="nil"/>
              <w:right w:val="single" w:sz="4" w:space="0" w:color="auto"/>
            </w:tcBorders>
            <w:shd w:val="clear" w:color="auto" w:fill="auto"/>
            <w:hideMark/>
          </w:tcPr>
          <w:p w14:paraId="3E203EC6" w14:textId="77777777" w:rsidR="00B259FA" w:rsidRPr="00020619" w:rsidRDefault="00B259FA" w:rsidP="00BB34DD">
            <w:pPr>
              <w:pStyle w:val="TAL"/>
            </w:pPr>
            <w:r w:rsidRPr="00020619">
              <w:t>Io</w:t>
            </w:r>
          </w:p>
        </w:tc>
        <w:tc>
          <w:tcPr>
            <w:tcW w:w="1595" w:type="dxa"/>
            <w:tcBorders>
              <w:top w:val="single" w:sz="4" w:space="0" w:color="auto"/>
              <w:left w:val="single" w:sz="4" w:space="0" w:color="auto"/>
              <w:bottom w:val="single" w:sz="4" w:space="0" w:color="auto"/>
              <w:right w:val="single" w:sz="4" w:space="0" w:color="auto"/>
            </w:tcBorders>
            <w:hideMark/>
          </w:tcPr>
          <w:p w14:paraId="7614FC68" w14:textId="77777777" w:rsidR="00B259FA" w:rsidRPr="00020619" w:rsidRDefault="00B259FA" w:rsidP="00BB34DD">
            <w:pPr>
              <w:pStyle w:val="TAC"/>
            </w:pPr>
            <w:r w:rsidRPr="00020619">
              <w:rPr>
                <w:rFonts w:cs="v4.2.0"/>
                <w:lang w:eastAsia="zh-CN"/>
              </w:rPr>
              <w:t>dBm/9.36 MHz</w:t>
            </w:r>
          </w:p>
        </w:tc>
        <w:tc>
          <w:tcPr>
            <w:tcW w:w="1533" w:type="dxa"/>
            <w:tcBorders>
              <w:top w:val="single" w:sz="4" w:space="0" w:color="auto"/>
              <w:left w:val="single" w:sz="4" w:space="0" w:color="auto"/>
              <w:bottom w:val="single" w:sz="4" w:space="0" w:color="auto"/>
              <w:right w:val="single" w:sz="4" w:space="0" w:color="auto"/>
            </w:tcBorders>
            <w:hideMark/>
          </w:tcPr>
          <w:p w14:paraId="1E2410C1"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68A37009" w14:textId="77777777" w:rsidR="00B259FA" w:rsidRPr="00020619" w:rsidRDefault="00B259FA" w:rsidP="00BB34DD">
            <w:pPr>
              <w:pStyle w:val="TAC"/>
              <w:rPr>
                <w:lang w:eastAsia="zh-CN"/>
              </w:rPr>
            </w:pPr>
            <w:r w:rsidRPr="00020619">
              <w:rPr>
                <w:lang w:eastAsia="zh-CN"/>
              </w:rPr>
              <w:t>-52.21</w:t>
            </w:r>
          </w:p>
        </w:tc>
        <w:tc>
          <w:tcPr>
            <w:tcW w:w="0" w:type="auto"/>
            <w:tcBorders>
              <w:top w:val="single" w:sz="4" w:space="0" w:color="auto"/>
              <w:left w:val="single" w:sz="4" w:space="0" w:color="auto"/>
              <w:bottom w:val="single" w:sz="4" w:space="0" w:color="auto"/>
              <w:right w:val="single" w:sz="4" w:space="0" w:color="auto"/>
            </w:tcBorders>
            <w:hideMark/>
          </w:tcPr>
          <w:p w14:paraId="610E04C0" w14:textId="77777777" w:rsidR="00B259FA" w:rsidRPr="00020619" w:rsidRDefault="00B259FA" w:rsidP="00BB34DD">
            <w:pPr>
              <w:pStyle w:val="TAC"/>
              <w:rPr>
                <w:lang w:eastAsia="zh-CN"/>
              </w:rPr>
            </w:pPr>
            <w:r w:rsidRPr="00020619">
              <w:rPr>
                <w:lang w:eastAsia="zh-CN"/>
              </w:rPr>
              <w:t>-52.21</w:t>
            </w:r>
          </w:p>
        </w:tc>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1D920C6" w14:textId="77777777" w:rsidR="00B259FA" w:rsidRPr="00020619" w:rsidRDefault="00B259FA" w:rsidP="00BB34DD">
            <w:pPr>
              <w:pStyle w:val="TAC"/>
              <w:rPr>
                <w:lang w:eastAsia="zh-CN"/>
              </w:rPr>
            </w:pPr>
            <w:r w:rsidRPr="00020619">
              <w:rPr>
                <w:rFonts w:cs="v4.2.0"/>
                <w:lang w:eastAsia="zh-CN"/>
              </w:rPr>
              <w:t>specified in Cell 1 columns-</w:t>
            </w:r>
          </w:p>
        </w:tc>
      </w:tr>
      <w:tr w:rsidR="00B259FA" w:rsidRPr="00020619" w14:paraId="7E9DFB1D" w14:textId="77777777" w:rsidTr="00BB34DD">
        <w:trPr>
          <w:cantSplit/>
          <w:trHeight w:val="187"/>
          <w:jc w:val="center"/>
        </w:trPr>
        <w:tc>
          <w:tcPr>
            <w:tcW w:w="0" w:type="auto"/>
            <w:tcBorders>
              <w:top w:val="nil"/>
              <w:left w:val="single" w:sz="4" w:space="0" w:color="auto"/>
              <w:bottom w:val="nil"/>
              <w:right w:val="single" w:sz="4" w:space="0" w:color="auto"/>
            </w:tcBorders>
            <w:shd w:val="clear" w:color="auto" w:fill="auto"/>
            <w:hideMark/>
          </w:tcPr>
          <w:p w14:paraId="5DCD3656" w14:textId="77777777" w:rsidR="00B259FA" w:rsidRPr="00020619" w:rsidRDefault="00B259FA" w:rsidP="00BB34DD">
            <w:pPr>
              <w:pStyle w:val="TAL"/>
            </w:pPr>
          </w:p>
        </w:tc>
        <w:tc>
          <w:tcPr>
            <w:tcW w:w="1595" w:type="dxa"/>
            <w:tcBorders>
              <w:top w:val="single" w:sz="4" w:space="0" w:color="auto"/>
              <w:left w:val="single" w:sz="4" w:space="0" w:color="auto"/>
              <w:bottom w:val="single" w:sz="4" w:space="0" w:color="auto"/>
              <w:right w:val="single" w:sz="4" w:space="0" w:color="auto"/>
            </w:tcBorders>
            <w:hideMark/>
          </w:tcPr>
          <w:p w14:paraId="24AA78FB" w14:textId="77777777" w:rsidR="00B259FA" w:rsidRPr="00020619" w:rsidRDefault="00B259FA" w:rsidP="00BB34DD">
            <w:pPr>
              <w:pStyle w:val="TAC"/>
              <w:rPr>
                <w:rFonts w:cs="v4.2.0"/>
              </w:rPr>
            </w:pPr>
            <w:r w:rsidRPr="00020619">
              <w:rPr>
                <w:rFonts w:cs="v4.2.0"/>
                <w:lang w:eastAsia="zh-CN"/>
              </w:rPr>
              <w:t>dBm/9.36 MHz</w:t>
            </w:r>
          </w:p>
        </w:tc>
        <w:tc>
          <w:tcPr>
            <w:tcW w:w="1533" w:type="dxa"/>
            <w:tcBorders>
              <w:top w:val="single" w:sz="4" w:space="0" w:color="auto"/>
              <w:left w:val="single" w:sz="4" w:space="0" w:color="auto"/>
              <w:bottom w:val="single" w:sz="4" w:space="0" w:color="auto"/>
              <w:right w:val="single" w:sz="4" w:space="0" w:color="auto"/>
            </w:tcBorders>
            <w:hideMark/>
          </w:tcPr>
          <w:p w14:paraId="3AEFF2B3" w14:textId="77777777" w:rsidR="00B259FA" w:rsidRPr="00020619" w:rsidRDefault="00B259FA" w:rsidP="00BB34DD">
            <w:pPr>
              <w:pStyle w:val="TAC"/>
              <w:rPr>
                <w:rFonts w:cs="v4.2.0"/>
                <w:lang w:eastAsia="zh-CN"/>
              </w:rPr>
            </w:pPr>
            <w:r w:rsidRPr="00020619">
              <w:rPr>
                <w:rFonts w:cs="v4.2.0"/>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223E9BBD" w14:textId="77777777" w:rsidR="00B259FA" w:rsidRPr="00020619" w:rsidRDefault="00B259FA" w:rsidP="00BB34DD">
            <w:pPr>
              <w:pStyle w:val="TAC"/>
              <w:rPr>
                <w:rFonts w:cs="v4.2.0"/>
              </w:rPr>
            </w:pPr>
            <w:r w:rsidRPr="00020619">
              <w:rPr>
                <w:lang w:eastAsia="zh-CN"/>
              </w:rPr>
              <w:t>-52.21</w:t>
            </w:r>
          </w:p>
        </w:tc>
        <w:tc>
          <w:tcPr>
            <w:tcW w:w="0" w:type="auto"/>
            <w:tcBorders>
              <w:top w:val="single" w:sz="4" w:space="0" w:color="auto"/>
              <w:left w:val="single" w:sz="4" w:space="0" w:color="auto"/>
              <w:bottom w:val="single" w:sz="4" w:space="0" w:color="auto"/>
              <w:right w:val="single" w:sz="4" w:space="0" w:color="auto"/>
            </w:tcBorders>
            <w:hideMark/>
          </w:tcPr>
          <w:p w14:paraId="56E96BEA" w14:textId="77777777" w:rsidR="00B259FA" w:rsidRPr="00020619" w:rsidRDefault="00B259FA" w:rsidP="00BB34DD">
            <w:pPr>
              <w:pStyle w:val="TAC"/>
              <w:rPr>
                <w:rFonts w:cs="v4.2.0"/>
              </w:rPr>
            </w:pPr>
            <w:r w:rsidRPr="00020619">
              <w:rPr>
                <w:lang w:eastAsia="zh-CN"/>
              </w:rPr>
              <w:t>-52.21</w:t>
            </w:r>
          </w:p>
        </w:tc>
        <w:tc>
          <w:tcPr>
            <w:tcW w:w="0" w:type="auto"/>
            <w:gridSpan w:val="2"/>
            <w:vMerge/>
            <w:tcBorders>
              <w:top w:val="single" w:sz="4" w:space="0" w:color="auto"/>
              <w:left w:val="single" w:sz="4" w:space="0" w:color="auto"/>
              <w:bottom w:val="single" w:sz="4" w:space="0" w:color="auto"/>
              <w:right w:val="single" w:sz="4" w:space="0" w:color="auto"/>
            </w:tcBorders>
            <w:hideMark/>
          </w:tcPr>
          <w:p w14:paraId="53DDCA12" w14:textId="77777777" w:rsidR="00B259FA" w:rsidRPr="00020619" w:rsidRDefault="00B259FA" w:rsidP="00BB34DD">
            <w:pPr>
              <w:pStyle w:val="TAC"/>
              <w:rPr>
                <w:lang w:eastAsia="zh-CN"/>
              </w:rPr>
            </w:pPr>
          </w:p>
        </w:tc>
      </w:tr>
      <w:tr w:rsidR="00B259FA" w:rsidRPr="00020619" w14:paraId="0B5D7F4B" w14:textId="77777777" w:rsidTr="00BB34DD">
        <w:trPr>
          <w:cantSplit/>
          <w:trHeight w:val="187"/>
          <w:jc w:val="center"/>
        </w:trPr>
        <w:tc>
          <w:tcPr>
            <w:tcW w:w="0" w:type="auto"/>
            <w:tcBorders>
              <w:top w:val="nil"/>
              <w:left w:val="single" w:sz="4" w:space="0" w:color="auto"/>
              <w:bottom w:val="single" w:sz="4" w:space="0" w:color="auto"/>
              <w:right w:val="single" w:sz="4" w:space="0" w:color="auto"/>
            </w:tcBorders>
            <w:shd w:val="clear" w:color="auto" w:fill="auto"/>
            <w:hideMark/>
          </w:tcPr>
          <w:p w14:paraId="0DB77AEE" w14:textId="77777777" w:rsidR="00B259FA" w:rsidRPr="00020619" w:rsidRDefault="00B259FA" w:rsidP="00BB34DD">
            <w:pPr>
              <w:pStyle w:val="TAL"/>
            </w:pPr>
          </w:p>
        </w:tc>
        <w:tc>
          <w:tcPr>
            <w:tcW w:w="1595" w:type="dxa"/>
            <w:tcBorders>
              <w:top w:val="single" w:sz="4" w:space="0" w:color="auto"/>
              <w:left w:val="single" w:sz="4" w:space="0" w:color="auto"/>
              <w:bottom w:val="single" w:sz="4" w:space="0" w:color="auto"/>
              <w:right w:val="single" w:sz="4" w:space="0" w:color="auto"/>
            </w:tcBorders>
            <w:hideMark/>
          </w:tcPr>
          <w:p w14:paraId="52F3A572" w14:textId="77777777" w:rsidR="00B259FA" w:rsidRPr="00020619" w:rsidRDefault="00B259FA" w:rsidP="00BB34DD">
            <w:pPr>
              <w:pStyle w:val="TAC"/>
              <w:rPr>
                <w:rFonts w:cs="v4.2.0"/>
              </w:rPr>
            </w:pPr>
            <w:r w:rsidRPr="00020619">
              <w:rPr>
                <w:rFonts w:cs="v4.2.0"/>
                <w:lang w:eastAsia="zh-CN"/>
              </w:rPr>
              <w:t>dBm/</w:t>
            </w:r>
            <w:del w:id="84092" w:author="Nokia - Erika Almeida" w:date="2022-09-12T14:17:00Z">
              <w:r w:rsidRPr="00020619" w:rsidDel="004E50EA">
                <w:rPr>
                  <w:rFonts w:cs="v4.2.0"/>
                  <w:lang w:eastAsia="zh-CN"/>
                </w:rPr>
                <w:delText>38.16</w:delText>
              </w:r>
            </w:del>
            <w:ins w:id="84093" w:author="Nokia - Erika Almeida" w:date="2022-09-12T14:17:00Z">
              <w:r w:rsidRPr="00020619">
                <w:rPr>
                  <w:rFonts w:cs="v4.2.0"/>
                  <w:lang w:eastAsia="zh-CN"/>
                </w:rPr>
                <w:t>18.36</w:t>
              </w:r>
            </w:ins>
            <w:r w:rsidRPr="00020619">
              <w:rPr>
                <w:rFonts w:cs="v4.2.0"/>
                <w:lang w:eastAsia="zh-CN"/>
              </w:rPr>
              <w:t xml:space="preserve"> MHz</w:t>
            </w:r>
          </w:p>
        </w:tc>
        <w:tc>
          <w:tcPr>
            <w:tcW w:w="1533" w:type="dxa"/>
            <w:tcBorders>
              <w:top w:val="single" w:sz="4" w:space="0" w:color="auto"/>
              <w:left w:val="single" w:sz="4" w:space="0" w:color="auto"/>
              <w:bottom w:val="single" w:sz="4" w:space="0" w:color="auto"/>
              <w:right w:val="single" w:sz="4" w:space="0" w:color="auto"/>
            </w:tcBorders>
            <w:hideMark/>
          </w:tcPr>
          <w:p w14:paraId="681EEDF6" w14:textId="77777777" w:rsidR="00B259FA" w:rsidRPr="00020619" w:rsidRDefault="00B259FA" w:rsidP="00BB34DD">
            <w:pPr>
              <w:pStyle w:val="TAC"/>
              <w:rPr>
                <w:rFonts w:cs="v4.2.0"/>
                <w:lang w:eastAsia="zh-CN"/>
              </w:rPr>
            </w:pPr>
            <w:r w:rsidRPr="00020619">
              <w:rPr>
                <w:rFonts w:cs="v4.2.0"/>
                <w:lang w:eastAsia="zh-CN"/>
              </w:rPr>
              <w:t>3</w:t>
            </w:r>
          </w:p>
        </w:tc>
        <w:tc>
          <w:tcPr>
            <w:tcW w:w="0" w:type="auto"/>
            <w:tcBorders>
              <w:top w:val="single" w:sz="4" w:space="0" w:color="auto"/>
              <w:left w:val="single" w:sz="4" w:space="0" w:color="auto"/>
              <w:bottom w:val="single" w:sz="4" w:space="0" w:color="auto"/>
              <w:right w:val="single" w:sz="4" w:space="0" w:color="auto"/>
            </w:tcBorders>
            <w:hideMark/>
          </w:tcPr>
          <w:p w14:paraId="059BF79F" w14:textId="77777777" w:rsidR="00B259FA" w:rsidRPr="00020619" w:rsidRDefault="00B259FA" w:rsidP="00BB34DD">
            <w:pPr>
              <w:pStyle w:val="TAC"/>
              <w:rPr>
                <w:rFonts w:cs="v4.2.0"/>
                <w:lang w:eastAsia="zh-CN"/>
              </w:rPr>
            </w:pPr>
            <w:del w:id="84094" w:author="Nokia - Erika Almeida" w:date="2022-09-12T14:17:00Z">
              <w:r w:rsidRPr="00020619" w:rsidDel="004E50EA">
                <w:rPr>
                  <w:rFonts w:cs="v4.2.0"/>
                  <w:lang w:eastAsia="zh-CN"/>
                </w:rPr>
                <w:delText>-46.12</w:delText>
              </w:r>
            </w:del>
            <w:ins w:id="84095" w:author="Nokia - Erika Almeida" w:date="2022-09-12T14:17:00Z">
              <w:r w:rsidRPr="00020619">
                <w:rPr>
                  <w:rFonts w:cs="v4.2.0"/>
                  <w:lang w:eastAsia="zh-CN"/>
                </w:rPr>
                <w:t>-49.28</w:t>
              </w:r>
            </w:ins>
          </w:p>
        </w:tc>
        <w:tc>
          <w:tcPr>
            <w:tcW w:w="0" w:type="auto"/>
            <w:tcBorders>
              <w:top w:val="single" w:sz="4" w:space="0" w:color="auto"/>
              <w:left w:val="single" w:sz="4" w:space="0" w:color="auto"/>
              <w:bottom w:val="single" w:sz="4" w:space="0" w:color="auto"/>
              <w:right w:val="single" w:sz="4" w:space="0" w:color="auto"/>
            </w:tcBorders>
            <w:hideMark/>
          </w:tcPr>
          <w:p w14:paraId="4B774EE6" w14:textId="77777777" w:rsidR="00B259FA" w:rsidRPr="00020619" w:rsidRDefault="00B259FA" w:rsidP="00BB34DD">
            <w:pPr>
              <w:pStyle w:val="TAC"/>
              <w:rPr>
                <w:rFonts w:cs="v4.2.0"/>
                <w:lang w:eastAsia="zh-CN"/>
              </w:rPr>
            </w:pPr>
            <w:del w:id="84096" w:author="Nokia - Erika Almeida" w:date="2022-09-12T14:17:00Z">
              <w:r w:rsidRPr="00020619" w:rsidDel="004E50EA">
                <w:rPr>
                  <w:rFonts w:cs="v4.2.0"/>
                  <w:lang w:eastAsia="zh-CN"/>
                </w:rPr>
                <w:delText>-46.12</w:delText>
              </w:r>
            </w:del>
            <w:ins w:id="84097" w:author="Nokia - Erika Almeida" w:date="2022-09-12T14:17:00Z">
              <w:r w:rsidRPr="00020619">
                <w:rPr>
                  <w:rFonts w:cs="v4.2.0"/>
                  <w:lang w:eastAsia="zh-CN"/>
                </w:rPr>
                <w:t>-49.28</w:t>
              </w:r>
            </w:ins>
          </w:p>
        </w:tc>
        <w:tc>
          <w:tcPr>
            <w:tcW w:w="0" w:type="auto"/>
            <w:gridSpan w:val="2"/>
            <w:vMerge/>
            <w:tcBorders>
              <w:top w:val="single" w:sz="4" w:space="0" w:color="auto"/>
              <w:left w:val="single" w:sz="4" w:space="0" w:color="auto"/>
              <w:bottom w:val="single" w:sz="4" w:space="0" w:color="auto"/>
              <w:right w:val="single" w:sz="4" w:space="0" w:color="auto"/>
            </w:tcBorders>
            <w:hideMark/>
          </w:tcPr>
          <w:p w14:paraId="3B1AB9FA" w14:textId="77777777" w:rsidR="00B259FA" w:rsidRPr="00020619" w:rsidRDefault="00B259FA" w:rsidP="00BB34DD">
            <w:pPr>
              <w:pStyle w:val="TAC"/>
              <w:rPr>
                <w:lang w:eastAsia="zh-CN"/>
              </w:rPr>
            </w:pPr>
          </w:p>
        </w:tc>
      </w:tr>
      <w:tr w:rsidR="00B259FA" w:rsidRPr="00020619" w14:paraId="548B1EE5"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1CE92110" w14:textId="77777777" w:rsidR="00B259FA" w:rsidRPr="00020619" w:rsidRDefault="00B259FA" w:rsidP="00BB34DD">
            <w:pPr>
              <w:pStyle w:val="TAL"/>
            </w:pPr>
            <w:proofErr w:type="spellStart"/>
            <w:r w:rsidRPr="00020619">
              <w:t>Treselection</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36A61ADC" w14:textId="77777777" w:rsidR="00B259FA" w:rsidRPr="00020619" w:rsidRDefault="00B259FA" w:rsidP="00BB34DD">
            <w:pPr>
              <w:pStyle w:val="TAC"/>
            </w:pPr>
            <w:r w:rsidRPr="00020619">
              <w:rPr>
                <w:rFonts w:cs="v4.2.0"/>
              </w:rPr>
              <w:t>s</w:t>
            </w:r>
          </w:p>
        </w:tc>
        <w:tc>
          <w:tcPr>
            <w:tcW w:w="1533" w:type="dxa"/>
            <w:tcBorders>
              <w:top w:val="single" w:sz="4" w:space="0" w:color="auto"/>
              <w:left w:val="single" w:sz="4" w:space="0" w:color="auto"/>
              <w:bottom w:val="single" w:sz="4" w:space="0" w:color="auto"/>
              <w:right w:val="single" w:sz="4" w:space="0" w:color="auto"/>
            </w:tcBorders>
            <w:hideMark/>
          </w:tcPr>
          <w:p w14:paraId="1D613EAB"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tcBorders>
              <w:top w:val="single" w:sz="4" w:space="0" w:color="auto"/>
              <w:left w:val="single" w:sz="4" w:space="0" w:color="auto"/>
              <w:bottom w:val="single" w:sz="4" w:space="0" w:color="auto"/>
              <w:right w:val="single" w:sz="4" w:space="0" w:color="auto"/>
            </w:tcBorders>
            <w:hideMark/>
          </w:tcPr>
          <w:p w14:paraId="36ADEA4F" w14:textId="77777777" w:rsidR="00B259FA" w:rsidRPr="00020619" w:rsidRDefault="00B259FA" w:rsidP="00BB34DD">
            <w:pPr>
              <w:pStyle w:val="TAC"/>
            </w:pPr>
            <w:r w:rsidRPr="00020619">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4902976A" w14:textId="77777777" w:rsidR="00B259FA" w:rsidRPr="00020619" w:rsidRDefault="00B259FA" w:rsidP="00BB34DD">
            <w:pPr>
              <w:pStyle w:val="TAC"/>
            </w:pPr>
            <w:r w:rsidRPr="00020619">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037798A0" w14:textId="77777777" w:rsidR="00B259FA" w:rsidRPr="00020619" w:rsidRDefault="00B259FA" w:rsidP="00BB34DD">
            <w:pPr>
              <w:pStyle w:val="TAC"/>
            </w:pPr>
            <w:r w:rsidRPr="00020619">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E26E0CF" w14:textId="77777777" w:rsidR="00B259FA" w:rsidRPr="00020619" w:rsidRDefault="00B259FA" w:rsidP="00BB34DD">
            <w:pPr>
              <w:pStyle w:val="TAC"/>
            </w:pPr>
            <w:r w:rsidRPr="00020619">
              <w:rPr>
                <w:rFonts w:cs="v4.2.0"/>
              </w:rPr>
              <w:t>0</w:t>
            </w:r>
          </w:p>
        </w:tc>
      </w:tr>
      <w:tr w:rsidR="00B259FA" w:rsidRPr="00020619" w14:paraId="7556B7D9"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782D0BC8" w14:textId="77777777" w:rsidR="00B259FA" w:rsidRPr="00020619" w:rsidRDefault="00B259FA" w:rsidP="00BB34DD">
            <w:pPr>
              <w:pStyle w:val="TAL"/>
              <w:rPr>
                <w:lang w:eastAsia="zh-CN"/>
              </w:rPr>
            </w:pPr>
            <w:proofErr w:type="spellStart"/>
            <w:r w:rsidRPr="00020619">
              <w:t>Sintrasearch</w:t>
            </w:r>
            <w:r w:rsidRPr="00020619">
              <w:rPr>
                <w:lang w:eastAsia="zh-CN"/>
              </w:rPr>
              <w:t>P</w:t>
            </w:r>
            <w:proofErr w:type="spellEnd"/>
          </w:p>
        </w:tc>
        <w:tc>
          <w:tcPr>
            <w:tcW w:w="1595" w:type="dxa"/>
            <w:tcBorders>
              <w:top w:val="single" w:sz="4" w:space="0" w:color="auto"/>
              <w:left w:val="single" w:sz="4" w:space="0" w:color="auto"/>
              <w:bottom w:val="single" w:sz="4" w:space="0" w:color="auto"/>
              <w:right w:val="single" w:sz="4" w:space="0" w:color="auto"/>
            </w:tcBorders>
            <w:hideMark/>
          </w:tcPr>
          <w:p w14:paraId="7329FAA1" w14:textId="77777777" w:rsidR="00B259FA" w:rsidRPr="00020619" w:rsidRDefault="00B259FA" w:rsidP="00BB34DD">
            <w:pPr>
              <w:pStyle w:val="TAC"/>
            </w:pPr>
            <w:r w:rsidRPr="00020619">
              <w:rPr>
                <w:rFonts w:cs="v4.2.0"/>
              </w:rPr>
              <w:t>dB</w:t>
            </w:r>
          </w:p>
        </w:tc>
        <w:tc>
          <w:tcPr>
            <w:tcW w:w="1533" w:type="dxa"/>
            <w:tcBorders>
              <w:top w:val="single" w:sz="4" w:space="0" w:color="auto"/>
              <w:left w:val="single" w:sz="4" w:space="0" w:color="auto"/>
              <w:bottom w:val="single" w:sz="4" w:space="0" w:color="auto"/>
              <w:right w:val="single" w:sz="4" w:space="0" w:color="auto"/>
            </w:tcBorders>
            <w:hideMark/>
          </w:tcPr>
          <w:p w14:paraId="2C80DFCF"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gridSpan w:val="2"/>
            <w:tcBorders>
              <w:top w:val="single" w:sz="4" w:space="0" w:color="auto"/>
              <w:left w:val="single" w:sz="4" w:space="0" w:color="auto"/>
              <w:bottom w:val="single" w:sz="4" w:space="0" w:color="auto"/>
              <w:right w:val="single" w:sz="4" w:space="0" w:color="auto"/>
            </w:tcBorders>
            <w:hideMark/>
          </w:tcPr>
          <w:p w14:paraId="6716E2A3" w14:textId="77777777" w:rsidR="00B259FA" w:rsidRPr="00020619" w:rsidRDefault="00B259FA" w:rsidP="00BB34DD">
            <w:pPr>
              <w:pStyle w:val="TAC"/>
              <w:rPr>
                <w:lang w:eastAsia="zh-CN"/>
              </w:rPr>
            </w:pPr>
            <w:r w:rsidRPr="00020619">
              <w:rPr>
                <w:rFonts w:cs="v4.2.0"/>
                <w:lang w:eastAsia="zh-CN"/>
              </w:rPr>
              <w:t>60</w:t>
            </w:r>
          </w:p>
        </w:tc>
        <w:tc>
          <w:tcPr>
            <w:tcW w:w="0" w:type="auto"/>
            <w:gridSpan w:val="2"/>
            <w:tcBorders>
              <w:top w:val="single" w:sz="4" w:space="0" w:color="auto"/>
              <w:left w:val="single" w:sz="4" w:space="0" w:color="auto"/>
              <w:bottom w:val="single" w:sz="4" w:space="0" w:color="auto"/>
              <w:right w:val="single" w:sz="4" w:space="0" w:color="auto"/>
            </w:tcBorders>
            <w:hideMark/>
          </w:tcPr>
          <w:p w14:paraId="74016A44" w14:textId="77777777" w:rsidR="00B259FA" w:rsidRPr="00020619" w:rsidRDefault="00B259FA" w:rsidP="00BB34DD">
            <w:pPr>
              <w:pStyle w:val="TAC"/>
              <w:rPr>
                <w:lang w:eastAsia="zh-CN"/>
              </w:rPr>
            </w:pPr>
            <w:r w:rsidRPr="00020619">
              <w:rPr>
                <w:lang w:eastAsia="zh-CN"/>
              </w:rPr>
              <w:t>60</w:t>
            </w:r>
          </w:p>
        </w:tc>
      </w:tr>
      <w:tr w:rsidR="00B259FA" w:rsidRPr="00020619" w14:paraId="5FFC5D42" w14:textId="77777777" w:rsidTr="00BB34DD">
        <w:trPr>
          <w:cantSplit/>
          <w:trHeight w:val="187"/>
          <w:jc w:val="center"/>
        </w:trPr>
        <w:tc>
          <w:tcPr>
            <w:tcW w:w="1996" w:type="dxa"/>
            <w:tcBorders>
              <w:top w:val="single" w:sz="4" w:space="0" w:color="auto"/>
              <w:left w:val="single" w:sz="4" w:space="0" w:color="auto"/>
              <w:bottom w:val="single" w:sz="4" w:space="0" w:color="auto"/>
              <w:right w:val="single" w:sz="4" w:space="0" w:color="auto"/>
            </w:tcBorders>
            <w:hideMark/>
          </w:tcPr>
          <w:p w14:paraId="1AD7F77F" w14:textId="77777777" w:rsidR="00B259FA" w:rsidRPr="00020619" w:rsidRDefault="00B259FA" w:rsidP="00BB34DD">
            <w:pPr>
              <w:pStyle w:val="TAL"/>
            </w:pPr>
            <w:r w:rsidRPr="00020619">
              <w:t xml:space="preserve">Propagation Condition </w:t>
            </w:r>
          </w:p>
        </w:tc>
        <w:tc>
          <w:tcPr>
            <w:tcW w:w="1595" w:type="dxa"/>
            <w:tcBorders>
              <w:top w:val="single" w:sz="4" w:space="0" w:color="auto"/>
              <w:left w:val="single" w:sz="4" w:space="0" w:color="auto"/>
              <w:bottom w:val="single" w:sz="4" w:space="0" w:color="auto"/>
              <w:right w:val="single" w:sz="4" w:space="0" w:color="auto"/>
            </w:tcBorders>
          </w:tcPr>
          <w:p w14:paraId="6A3E79C2" w14:textId="77777777" w:rsidR="00B259FA" w:rsidRPr="00020619" w:rsidRDefault="00B259FA" w:rsidP="00BB34DD">
            <w:pPr>
              <w:pStyle w:val="TAC"/>
            </w:pPr>
          </w:p>
        </w:tc>
        <w:tc>
          <w:tcPr>
            <w:tcW w:w="1533" w:type="dxa"/>
            <w:tcBorders>
              <w:top w:val="single" w:sz="4" w:space="0" w:color="auto"/>
              <w:left w:val="single" w:sz="4" w:space="0" w:color="auto"/>
              <w:bottom w:val="single" w:sz="4" w:space="0" w:color="auto"/>
              <w:right w:val="single" w:sz="4" w:space="0" w:color="auto"/>
            </w:tcBorders>
            <w:hideMark/>
          </w:tcPr>
          <w:p w14:paraId="79D1F146" w14:textId="77777777" w:rsidR="00B259FA" w:rsidRPr="00020619" w:rsidRDefault="00B259FA" w:rsidP="00BB34DD">
            <w:pPr>
              <w:pStyle w:val="TAC"/>
              <w:rPr>
                <w:rFonts w:cs="v4.2.0"/>
                <w:lang w:eastAsia="zh-CN"/>
              </w:rPr>
            </w:pPr>
            <w:r w:rsidRPr="00020619">
              <w:rPr>
                <w:rFonts w:cs="v4.2.0"/>
                <w:lang w:eastAsia="zh-CN"/>
              </w:rPr>
              <w:t>1, 2, 3</w:t>
            </w:r>
            <w:r w:rsidRPr="00020619">
              <w:rPr>
                <w:lang w:eastAsia="zh-CN"/>
              </w:rPr>
              <w:t>, 4</w:t>
            </w:r>
          </w:p>
        </w:tc>
        <w:tc>
          <w:tcPr>
            <w:tcW w:w="0" w:type="auto"/>
            <w:gridSpan w:val="4"/>
            <w:tcBorders>
              <w:top w:val="single" w:sz="4" w:space="0" w:color="auto"/>
              <w:left w:val="single" w:sz="4" w:space="0" w:color="auto"/>
              <w:bottom w:val="single" w:sz="4" w:space="0" w:color="auto"/>
              <w:right w:val="single" w:sz="4" w:space="0" w:color="auto"/>
            </w:tcBorders>
            <w:hideMark/>
          </w:tcPr>
          <w:p w14:paraId="0621F68E" w14:textId="77777777" w:rsidR="00B259FA" w:rsidRPr="00020619" w:rsidRDefault="00B259FA" w:rsidP="00BB34DD">
            <w:pPr>
              <w:pStyle w:val="TAC"/>
            </w:pPr>
            <w:r w:rsidRPr="00020619">
              <w:rPr>
                <w:rFonts w:cs="v4.2.0"/>
              </w:rPr>
              <w:t>AWGN</w:t>
            </w:r>
          </w:p>
        </w:tc>
      </w:tr>
      <w:tr w:rsidR="00B259FA" w:rsidRPr="00020619" w14:paraId="2260714C" w14:textId="77777777" w:rsidTr="00BB34DD">
        <w:trPr>
          <w:cantSplit/>
          <w:trHeight w:val="187"/>
          <w:jc w:val="center"/>
        </w:trPr>
        <w:tc>
          <w:tcPr>
            <w:tcW w:w="9629" w:type="dxa"/>
            <w:gridSpan w:val="7"/>
            <w:tcBorders>
              <w:top w:val="single" w:sz="4" w:space="0" w:color="auto"/>
              <w:left w:val="single" w:sz="4" w:space="0" w:color="auto"/>
              <w:bottom w:val="single" w:sz="4" w:space="0" w:color="auto"/>
              <w:right w:val="single" w:sz="4" w:space="0" w:color="auto"/>
            </w:tcBorders>
            <w:hideMark/>
          </w:tcPr>
          <w:p w14:paraId="6F92853D"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630E7450" w14:textId="77777777" w:rsidR="00B259FA" w:rsidRPr="00020619" w:rsidRDefault="00B259FA" w:rsidP="00BB34DD">
            <w:pPr>
              <w:pStyle w:val="TAN"/>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rPr>
                <w:rFonts w:eastAsiaTheme="minorEastAsia"/>
                <w:position w:val="-10"/>
              </w:rPr>
              <w:object w:dxaOrig="372" w:dyaOrig="372" w14:anchorId="36EF710E">
                <v:shape id="_x0000_i1423" type="#_x0000_t75" style="width:19.9pt;height:19.9pt" o:ole="" fillcolor="window">
                  <v:imagedata r:id="rId15" o:title=""/>
                </v:shape>
                <o:OLEObject Type="Embed" ProgID="Equation.3" ShapeID="_x0000_i1423" DrawAspect="Content" ObjectID="_1731331804" r:id="rId533"/>
              </w:object>
            </w:r>
            <w:r w:rsidRPr="00020619">
              <w:t xml:space="preserve"> to be fulfilled.</w:t>
            </w:r>
          </w:p>
          <w:p w14:paraId="3C910458" w14:textId="77777777" w:rsidR="00B259FA" w:rsidRPr="00020619" w:rsidRDefault="00B259FA" w:rsidP="00BB34DD">
            <w:pPr>
              <w:pStyle w:val="TAN"/>
              <w:rPr>
                <w:rFonts w:cs="v4.2.0"/>
              </w:rPr>
            </w:pPr>
            <w:r w:rsidRPr="00020619">
              <w:t>Note 3:</w:t>
            </w:r>
            <w:r w:rsidRPr="00020619">
              <w:tab/>
              <w:t>SS-RSRP levels have been derived from other parameters for information purposes. They are not settable parameters themselves.</w:t>
            </w:r>
          </w:p>
        </w:tc>
      </w:tr>
    </w:tbl>
    <w:p w14:paraId="68E73577" w14:textId="77777777" w:rsidR="00B259FA" w:rsidRPr="00020619" w:rsidRDefault="00B259FA" w:rsidP="00B259FA">
      <w:pPr>
        <w:rPr>
          <w:lang w:eastAsia="zh-CN"/>
        </w:rPr>
      </w:pPr>
    </w:p>
    <w:p w14:paraId="08FB13AA" w14:textId="77777777" w:rsidR="00B259FA" w:rsidRPr="00020619" w:rsidRDefault="00B259FA" w:rsidP="00B259FA">
      <w:pPr>
        <w:pStyle w:val="Heading5"/>
        <w:rPr>
          <w:lang w:eastAsia="zh-CN"/>
        </w:rPr>
      </w:pPr>
      <w:r w:rsidRPr="00020619">
        <w:rPr>
          <w:lang w:eastAsia="zh-CN"/>
        </w:rPr>
        <w:t>A.16.1.1.6.3</w:t>
      </w:r>
      <w:r w:rsidRPr="00020619">
        <w:rPr>
          <w:lang w:eastAsia="zh-CN"/>
        </w:rPr>
        <w:tab/>
        <w:t>Test Requirements</w:t>
      </w:r>
    </w:p>
    <w:p w14:paraId="232E16C8" w14:textId="77777777" w:rsidR="00B259FA" w:rsidRPr="00020619" w:rsidRDefault="00B259FA" w:rsidP="00B259FA">
      <w:pPr>
        <w:rPr>
          <w:rFonts w:eastAsiaTheme="minorEastAsia"/>
        </w:rPr>
      </w:pPr>
      <w:r w:rsidRPr="00020619">
        <w:t xml:space="preserve">The cell reselection delay to </w:t>
      </w:r>
      <w:r w:rsidRPr="00020619">
        <w:rPr>
          <w:lang w:eastAsia="zh-CN"/>
        </w:rPr>
        <w:t xml:space="preserve">an </w:t>
      </w:r>
      <w:r w:rsidRPr="00020619">
        <w:t>already detect</w:t>
      </w:r>
      <w:r w:rsidRPr="00020619">
        <w:rPr>
          <w:lang w:eastAsia="zh-CN"/>
        </w:rPr>
        <w:t>ed</w:t>
      </w:r>
      <w:r w:rsidRPr="00020619">
        <w:t xml:space="preserve"> cell is defined as the time from the beginning of time period T</w:t>
      </w:r>
      <w:r w:rsidRPr="00020619">
        <w:rPr>
          <w:lang w:eastAsia="zh-CN"/>
        </w:rPr>
        <w:t>1</w:t>
      </w:r>
      <w:r w:rsidRPr="00020619">
        <w:t xml:space="preserve">, to the moment when the UE camps on Cell </w:t>
      </w:r>
      <w:proofErr w:type="gramStart"/>
      <w:r w:rsidRPr="00020619">
        <w:t>2,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Tracking Area Update procedure on Cell 2.</w:t>
      </w:r>
    </w:p>
    <w:p w14:paraId="3A2CCF13" w14:textId="77777777" w:rsidR="00B259FA" w:rsidRPr="00020619" w:rsidRDefault="00B259FA" w:rsidP="00B259FA">
      <w:r w:rsidRPr="00020619">
        <w:lastRenderedPageBreak/>
        <w:t>The cell re-selection delay to a</w:t>
      </w:r>
      <w:r w:rsidRPr="00020619">
        <w:rPr>
          <w:lang w:eastAsia="zh-CN"/>
        </w:rPr>
        <w:t>n already</w:t>
      </w:r>
      <w:r w:rsidRPr="00020619">
        <w:t xml:space="preserve"> detect</w:t>
      </w:r>
      <w:r w:rsidRPr="00020619">
        <w:rPr>
          <w:lang w:eastAsia="zh-CN"/>
        </w:rPr>
        <w:t>ed</w:t>
      </w:r>
      <w:r w:rsidRPr="00020619">
        <w:t xml:space="preserve"> cell shall be less than </w:t>
      </w:r>
      <w:r w:rsidRPr="00020619">
        <w:rPr>
          <w:lang w:eastAsia="zh-CN"/>
        </w:rPr>
        <w:t>32</w:t>
      </w:r>
      <w:r w:rsidRPr="00020619">
        <w:t xml:space="preserve"> s.</w:t>
      </w:r>
    </w:p>
    <w:p w14:paraId="6410CC44" w14:textId="77777777" w:rsidR="00B259FA" w:rsidRPr="00020619" w:rsidRDefault="00B259FA" w:rsidP="00B259FA">
      <w:r w:rsidRPr="00020619">
        <w:t>The cell reselection delay</w:t>
      </w:r>
      <w:r w:rsidRPr="00020619">
        <w:rPr>
          <w:lang w:eastAsia="zh-CN"/>
        </w:rPr>
        <w:t xml:space="preserve"> to an already detected cell</w:t>
      </w:r>
      <w:r w:rsidRPr="00020619">
        <w:t xml:space="preserve"> is defined as the time from the beginning of time period T</w:t>
      </w:r>
      <w:r w:rsidRPr="00020619">
        <w:rPr>
          <w:lang w:eastAsia="zh-CN"/>
        </w:rPr>
        <w:t>2</w:t>
      </w:r>
      <w:r w:rsidRPr="00020619">
        <w:t xml:space="preserve">, to the moment when the UE camps on cell </w:t>
      </w:r>
      <w:proofErr w:type="gramStart"/>
      <w:r w:rsidRPr="00020619">
        <w:rPr>
          <w:lang w:eastAsia="zh-CN"/>
        </w:rPr>
        <w:t>1</w:t>
      </w:r>
      <w:r w:rsidRPr="00020619">
        <w:t>,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Tracking Area Update procedure on cell </w:t>
      </w:r>
      <w:r w:rsidRPr="00020619">
        <w:rPr>
          <w:lang w:eastAsia="zh-CN"/>
        </w:rPr>
        <w:t>1</w:t>
      </w:r>
      <w:r w:rsidRPr="00020619">
        <w:t>.</w:t>
      </w:r>
    </w:p>
    <w:p w14:paraId="737927AA" w14:textId="77777777" w:rsidR="00B259FA" w:rsidRPr="00020619" w:rsidRDefault="00B259FA" w:rsidP="00B259FA">
      <w:r w:rsidRPr="00020619">
        <w:t>The cell re-selection delay to an already detected cell shall be less than 32 s.</w:t>
      </w:r>
    </w:p>
    <w:p w14:paraId="09F3923B" w14:textId="77777777" w:rsidR="00B259FA" w:rsidRPr="00020619" w:rsidRDefault="00B259FA" w:rsidP="00B259FA">
      <w:r w:rsidRPr="00020619">
        <w:t>The rate of correct cell reselections observed during repeated tests shall be at least 90%.</w:t>
      </w:r>
    </w:p>
    <w:p w14:paraId="603DA372" w14:textId="77777777" w:rsidR="00B259FA" w:rsidRPr="00020619" w:rsidRDefault="00B259FA" w:rsidP="00B259FA">
      <w:pPr>
        <w:pStyle w:val="NO"/>
      </w:pPr>
      <w:r w:rsidRPr="00020619">
        <w:t>NOTE:</w:t>
      </w:r>
      <w:r w:rsidRPr="00020619">
        <w:tab/>
        <w:t xml:space="preserve">The cell re-selection delay to an already detected cell can be expressed as: </w:t>
      </w:r>
      <w:proofErr w:type="spellStart"/>
      <w:proofErr w:type="gramStart"/>
      <w:r w:rsidRPr="00020619">
        <w:rPr>
          <w:rFonts w:cs="v4.2.0"/>
        </w:rPr>
        <w:t>T</w:t>
      </w:r>
      <w:r w:rsidRPr="00020619">
        <w:rPr>
          <w:rFonts w:cs="v4.2.0"/>
          <w:vertAlign w:val="subscript"/>
        </w:rPr>
        <w:t>evaluate,</w:t>
      </w:r>
      <w:r w:rsidRPr="00020619">
        <w:rPr>
          <w:rFonts w:cs="v4.2.0"/>
          <w:vertAlign w:val="subscript"/>
          <w:lang w:eastAsia="zh-CN"/>
        </w:rPr>
        <w:t>NR</w:t>
      </w:r>
      <w:proofErr w:type="gramEnd"/>
      <w:r w:rsidRPr="00020619">
        <w:rPr>
          <w:rFonts w:cs="v4.2.0"/>
          <w:vertAlign w:val="subscript"/>
        </w:rPr>
        <w:t>_Intra</w:t>
      </w:r>
      <w:r w:rsidRPr="00020619">
        <w:rPr>
          <w:vertAlign w:val="subscript"/>
        </w:rPr>
        <w:t>_RedCap_Relax</w:t>
      </w:r>
      <w:proofErr w:type="spellEnd"/>
      <w:r w:rsidRPr="00020619">
        <w:t xml:space="preserve"> + T</w:t>
      </w:r>
      <w:r w:rsidRPr="00020619">
        <w:rPr>
          <w:vertAlign w:val="subscript"/>
        </w:rPr>
        <w:t>SI</w:t>
      </w:r>
      <w:r w:rsidRPr="00020619">
        <w:rPr>
          <w:vertAlign w:val="subscript"/>
          <w:lang w:eastAsia="zh-CN"/>
        </w:rPr>
        <w:t>-NR</w:t>
      </w:r>
      <w:r w:rsidRPr="00020619">
        <w:t>,</w:t>
      </w:r>
    </w:p>
    <w:p w14:paraId="37B4273A" w14:textId="77777777" w:rsidR="00B259FA" w:rsidRPr="00020619" w:rsidRDefault="00B259FA" w:rsidP="00B259FA">
      <w:r w:rsidRPr="00020619">
        <w:t>Where:</w:t>
      </w:r>
    </w:p>
    <w:p w14:paraId="1551BB9B" w14:textId="77777777" w:rsidR="00B259FA" w:rsidRPr="00020619" w:rsidRDefault="00B259FA" w:rsidP="00B259FA">
      <w:pPr>
        <w:pStyle w:val="B10"/>
      </w:pPr>
      <w:r w:rsidRPr="00020619">
        <w:tab/>
      </w:r>
      <w:proofErr w:type="spellStart"/>
      <w:proofErr w:type="gramStart"/>
      <w:r w:rsidRPr="00020619">
        <w:rPr>
          <w:rFonts w:cs="v4.2.0"/>
        </w:rPr>
        <w:t>T</w:t>
      </w:r>
      <w:r w:rsidRPr="00020619">
        <w:rPr>
          <w:rFonts w:cs="v4.2.0"/>
          <w:vertAlign w:val="subscript"/>
        </w:rPr>
        <w:t>evaluate,</w:t>
      </w:r>
      <w:r w:rsidRPr="00020619">
        <w:rPr>
          <w:rFonts w:cs="v4.2.0"/>
          <w:vertAlign w:val="subscript"/>
          <w:lang w:eastAsia="zh-CN"/>
        </w:rPr>
        <w:t>NR</w:t>
      </w:r>
      <w:proofErr w:type="gramEnd"/>
      <w:r w:rsidRPr="00020619">
        <w:rPr>
          <w:rFonts w:cs="v4.2.0"/>
          <w:vertAlign w:val="subscript"/>
        </w:rPr>
        <w:t>_Intra</w:t>
      </w:r>
      <w:r w:rsidRPr="00020619">
        <w:rPr>
          <w:vertAlign w:val="subscript"/>
        </w:rPr>
        <w:t>_RedCap_Relax</w:t>
      </w:r>
      <w:proofErr w:type="spellEnd"/>
      <w:r w:rsidRPr="00020619">
        <w:tab/>
        <w:t xml:space="preserve">See Table </w:t>
      </w:r>
      <w:r w:rsidRPr="00020619">
        <w:rPr>
          <w:lang w:val="en-US"/>
        </w:rPr>
        <w:t>4.2B.2.9.2-2</w:t>
      </w:r>
      <w:r w:rsidRPr="00020619">
        <w:t xml:space="preserve"> in clause </w:t>
      </w:r>
      <w:r w:rsidRPr="00020619">
        <w:rPr>
          <w:lang w:val="en-US" w:eastAsia="zh-CN"/>
        </w:rPr>
        <w:t>4.2B.2.9.2</w:t>
      </w:r>
      <w:r w:rsidRPr="00020619">
        <w:rPr>
          <w:lang w:eastAsia="zh-CN"/>
        </w:rPr>
        <w:t xml:space="preserve"> for reselection to Cell 2 during T1 with UE fulfilling stationary criterion, 30.72 s.</w:t>
      </w:r>
    </w:p>
    <w:p w14:paraId="7B96F37C" w14:textId="77777777" w:rsidR="00B259FA" w:rsidRPr="00020619" w:rsidRDefault="00B259FA" w:rsidP="00B259FA">
      <w:pPr>
        <w:pStyle w:val="B10"/>
      </w:pPr>
      <w:r w:rsidRPr="00020619">
        <w:tab/>
        <w:t>T</w:t>
      </w:r>
      <w:r w:rsidRPr="00020619">
        <w:rPr>
          <w:vertAlign w:val="subscript"/>
        </w:rPr>
        <w:t>SI</w:t>
      </w:r>
      <w:r w:rsidRPr="00020619">
        <w:rPr>
          <w:vertAlign w:val="subscript"/>
          <w:lang w:eastAsia="zh-CN"/>
        </w:rPr>
        <w:t>-NR</w:t>
      </w:r>
      <w:r w:rsidRPr="00020619">
        <w:tab/>
        <w:t xml:space="preserve">Maximum repetition period of relevant system info blocks that needs to be received by the UE to camp on a cell; </w:t>
      </w:r>
      <w:r w:rsidRPr="00020619">
        <w:rPr>
          <w:lang w:eastAsia="zh-CN"/>
        </w:rPr>
        <w:t xml:space="preserve">1280 </w:t>
      </w:r>
      <w:proofErr w:type="spellStart"/>
      <w:r w:rsidRPr="00020619">
        <w:t>ms</w:t>
      </w:r>
      <w:proofErr w:type="spellEnd"/>
      <w:r w:rsidRPr="00020619">
        <w:t xml:space="preserve"> is assumed in this test case.</w:t>
      </w:r>
    </w:p>
    <w:p w14:paraId="6907D581" w14:textId="77777777" w:rsidR="00B259FA" w:rsidRPr="00020619" w:rsidRDefault="00B259FA" w:rsidP="00B259FA">
      <w:r w:rsidRPr="00020619">
        <w:t>This gives a total of 32 s</w:t>
      </w:r>
      <w:r w:rsidRPr="00020619">
        <w:rPr>
          <w:lang w:eastAsia="zh-CN"/>
        </w:rPr>
        <w:t xml:space="preserve"> </w:t>
      </w:r>
      <w:r w:rsidRPr="00020619">
        <w:t>for the cell re-selection delay to an already detected cell for UE fulfilling stationary criterion in the test case.</w:t>
      </w:r>
    </w:p>
    <w:p w14:paraId="6C96A0A2" w14:textId="77777777" w:rsidR="00B259FA" w:rsidRPr="00020619" w:rsidRDefault="00B259FA" w:rsidP="00B259FA">
      <w:pPr>
        <w:pStyle w:val="Heading4"/>
        <w:rPr>
          <w:lang w:eastAsia="zh-CN"/>
        </w:rPr>
      </w:pPr>
      <w:r w:rsidRPr="00020619">
        <w:rPr>
          <w:lang w:eastAsia="zh-CN"/>
        </w:rPr>
        <w:t>A.16.1.1.7</w:t>
      </w:r>
      <w:r w:rsidRPr="00020619">
        <w:rPr>
          <w:lang w:eastAsia="zh-CN"/>
        </w:rPr>
        <w:tab/>
        <w:t>Cell reselection to FR1 inter-frequency NR case for UE fulfilling stationary relaxed measurement criterion for 1 Rx UE</w:t>
      </w:r>
    </w:p>
    <w:p w14:paraId="699D60D5" w14:textId="77777777" w:rsidR="00B259FA" w:rsidRPr="00020619" w:rsidRDefault="00B259FA" w:rsidP="00B259FA">
      <w:pPr>
        <w:pStyle w:val="Heading5"/>
        <w:rPr>
          <w:lang w:eastAsia="zh-CN"/>
        </w:rPr>
      </w:pPr>
      <w:r w:rsidRPr="00020619">
        <w:rPr>
          <w:lang w:eastAsia="zh-CN"/>
        </w:rPr>
        <w:t>A.16.1.1.7.1</w:t>
      </w:r>
      <w:r w:rsidRPr="00020619">
        <w:rPr>
          <w:lang w:eastAsia="zh-CN"/>
        </w:rPr>
        <w:tab/>
        <w:t>Test Purpose and Environment</w:t>
      </w:r>
    </w:p>
    <w:p w14:paraId="5598C07E" w14:textId="77777777" w:rsidR="00B259FA" w:rsidRPr="00020619" w:rsidRDefault="00B259FA" w:rsidP="00B259FA">
      <w:pPr>
        <w:rPr>
          <w:rFonts w:cs="v4.2.0"/>
        </w:rPr>
      </w:pPr>
      <w:r w:rsidRPr="00020619">
        <w:rPr>
          <w:rFonts w:cs="v4.2.0"/>
        </w:rPr>
        <w:t>This test is to verify the requirement for the inter frequency NR cell reselection requirements specified in clause </w:t>
      </w:r>
      <w:r w:rsidRPr="00020619">
        <w:rPr>
          <w:lang w:val="en-US" w:eastAsia="zh-CN"/>
        </w:rPr>
        <w:t>4.2B.2.10.2</w:t>
      </w:r>
      <w:r w:rsidRPr="00020619">
        <w:rPr>
          <w:rFonts w:cs="v4.2.0"/>
        </w:rPr>
        <w:t xml:space="preserve">, </w:t>
      </w:r>
      <w:r w:rsidRPr="00020619">
        <w:rPr>
          <w:lang w:eastAsia="zh-CN"/>
        </w:rPr>
        <w:t>for UE fulfilling stationary relaxed measurement criterion</w:t>
      </w:r>
      <w:r w:rsidRPr="00020619">
        <w:rPr>
          <w:rFonts w:cs="v4.2.0"/>
        </w:rPr>
        <w:t>.</w:t>
      </w:r>
    </w:p>
    <w:p w14:paraId="601D77F0" w14:textId="77777777" w:rsidR="00B259FA" w:rsidRPr="00020619" w:rsidRDefault="00B259FA" w:rsidP="00B259FA">
      <w:pPr>
        <w:pStyle w:val="Heading5"/>
        <w:rPr>
          <w:lang w:eastAsia="zh-CN"/>
        </w:rPr>
      </w:pPr>
      <w:r w:rsidRPr="00020619">
        <w:rPr>
          <w:lang w:eastAsia="zh-CN"/>
        </w:rPr>
        <w:t>A.16.1.1.7.2</w:t>
      </w:r>
      <w:r w:rsidRPr="00020619">
        <w:rPr>
          <w:lang w:eastAsia="zh-CN"/>
        </w:rPr>
        <w:tab/>
        <w:t>Test Parameters</w:t>
      </w:r>
    </w:p>
    <w:p w14:paraId="658F2E0B" w14:textId="77777777" w:rsidR="00B259FA" w:rsidRPr="00020619" w:rsidRDefault="00B259FA" w:rsidP="00B259FA">
      <w:r w:rsidRPr="00020619">
        <w:t xml:space="preserve">The test scenario comprises of 2 cells on 2 different NR carriers respectively as given in tables A.16.1.1.7.2-1, A.16.1.1.7.2-2 and A.16.1.1.7.2-3. The test consists of </w:t>
      </w:r>
      <w:r w:rsidRPr="00020619">
        <w:rPr>
          <w:lang w:eastAsia="zh-CN"/>
        </w:rPr>
        <w:t>two</w:t>
      </w:r>
      <w:r w:rsidRPr="00020619">
        <w:t xml:space="preserve"> successive time periods, with time duration of T1 and</w:t>
      </w:r>
      <w:r w:rsidRPr="00020619">
        <w:rPr>
          <w:lang w:eastAsia="zh-CN"/>
        </w:rPr>
        <w:t xml:space="preserve"> T2</w:t>
      </w:r>
      <w:r w:rsidRPr="00020619">
        <w:t xml:space="preserve"> respectively. </w:t>
      </w:r>
      <w:r w:rsidRPr="00020619">
        <w:rPr>
          <w:lang w:eastAsia="zh-CN"/>
        </w:rPr>
        <w:t>Both cell 1 and cell 2 are</w:t>
      </w:r>
      <w:r w:rsidRPr="00020619">
        <w:t xml:space="preserve"> already identified by the UE prior to the start of the test. Cell 1 and cell 2 belong to different tracking areas and cell 2 is of higher priority than cell 1. </w:t>
      </w:r>
    </w:p>
    <w:p w14:paraId="40E63F80" w14:textId="77777777" w:rsidR="00B259FA" w:rsidRPr="00020619" w:rsidRDefault="00B259FA" w:rsidP="00B259FA">
      <w:pPr>
        <w:rPr>
          <w:lang w:eastAsia="zh-CN"/>
        </w:rPr>
      </w:pPr>
      <w:r w:rsidRPr="00020619">
        <w:t xml:space="preserve">As specified in the Test Purpose, the UE is configured with the stationary relaxed measurement criterion for </w:t>
      </w:r>
      <w:r w:rsidRPr="00020619">
        <w:rPr>
          <w:noProof/>
        </w:rPr>
        <w:t>UE defined in clause 5.2.4.9.1 in [1]. So, Cell 2 and Cell 1 configure the UE as follows</w:t>
      </w:r>
      <w:r w:rsidRPr="00020619">
        <w:rPr>
          <w:lang w:eastAsia="zh-CN"/>
        </w:rPr>
        <w:t>:</w:t>
      </w:r>
    </w:p>
    <w:p w14:paraId="5C1EF3BB" w14:textId="77777777" w:rsidR="00B259FA" w:rsidRPr="00020619" w:rsidRDefault="00B259FA" w:rsidP="00027CF4">
      <w:pPr>
        <w:pStyle w:val="B10"/>
        <w:numPr>
          <w:ilvl w:val="0"/>
          <w:numId w:val="16"/>
        </w:numPr>
        <w:rPr>
          <w:noProof/>
        </w:rPr>
      </w:pPr>
      <w:proofErr w:type="spellStart"/>
      <w:r w:rsidRPr="00020619">
        <w:rPr>
          <w:i/>
          <w:iCs/>
        </w:rPr>
        <w:t>stationaryMobilityEvaluation</w:t>
      </w:r>
      <w:proofErr w:type="spellEnd"/>
      <w:r w:rsidRPr="00020619" w:rsidDel="004B26EA">
        <w:rPr>
          <w:i/>
          <w:iCs/>
          <w:lang w:eastAsia="zh-CN"/>
        </w:rPr>
        <w:t xml:space="preserve"> </w:t>
      </w:r>
      <w:r w:rsidRPr="00020619">
        <w:rPr>
          <w:lang w:eastAsia="zh-CN"/>
        </w:rPr>
        <w:t>[2] criterion is configured according to the parameters listed in Table A.16.1.1.7.2-</w:t>
      </w:r>
      <w:proofErr w:type="gramStart"/>
      <w:r w:rsidRPr="00020619">
        <w:rPr>
          <w:lang w:eastAsia="zh-CN"/>
        </w:rPr>
        <w:t>3;</w:t>
      </w:r>
      <w:proofErr w:type="gramEnd"/>
    </w:p>
    <w:p w14:paraId="2A792BCB" w14:textId="77777777" w:rsidR="00B259FA" w:rsidRPr="00020619" w:rsidRDefault="00B259FA" w:rsidP="00027CF4">
      <w:pPr>
        <w:pStyle w:val="B10"/>
        <w:numPr>
          <w:ilvl w:val="0"/>
          <w:numId w:val="16"/>
        </w:numPr>
        <w:rPr>
          <w:noProof/>
        </w:rPr>
      </w:pPr>
      <w:r w:rsidRPr="00020619">
        <w:rPr>
          <w:i/>
          <w:noProof/>
        </w:rPr>
        <w:t xml:space="preserve">cellEdgeEvaluationWhileStationary </w:t>
      </w:r>
      <w:r w:rsidRPr="00020619">
        <w:rPr>
          <w:lang w:eastAsia="zh-CN"/>
        </w:rPr>
        <w:t>[2] criterion</w:t>
      </w:r>
      <w:r w:rsidRPr="00020619">
        <w:t xml:space="preserve"> is not </w:t>
      </w:r>
      <w:proofErr w:type="gramStart"/>
      <w:r w:rsidRPr="00020619">
        <w:t>configured;</w:t>
      </w:r>
      <w:proofErr w:type="gramEnd"/>
      <w:r w:rsidRPr="00020619">
        <w:t xml:space="preserve"> </w:t>
      </w:r>
    </w:p>
    <w:p w14:paraId="0591E2F1" w14:textId="77777777" w:rsidR="00B259FA" w:rsidRPr="00020619" w:rsidRDefault="00B259FA" w:rsidP="00027CF4">
      <w:pPr>
        <w:pStyle w:val="B10"/>
        <w:numPr>
          <w:ilvl w:val="0"/>
          <w:numId w:val="16"/>
        </w:numPr>
        <w:rPr>
          <w:lang w:eastAsia="zh-CN"/>
        </w:rPr>
      </w:pPr>
      <w:r w:rsidRPr="00020619">
        <w:rPr>
          <w:i/>
          <w:lang w:eastAsia="zh-CN"/>
        </w:rPr>
        <w:t xml:space="preserve">combineRelaxedMeasCondition2 </w:t>
      </w:r>
      <w:r w:rsidRPr="00020619">
        <w:rPr>
          <w:lang w:eastAsia="zh-CN"/>
        </w:rPr>
        <w:t xml:space="preserve">[2] is not </w:t>
      </w:r>
      <w:proofErr w:type="gramStart"/>
      <w:r w:rsidRPr="00020619">
        <w:rPr>
          <w:lang w:eastAsia="zh-CN"/>
        </w:rPr>
        <w:t>configured;</w:t>
      </w:r>
      <w:proofErr w:type="gramEnd"/>
    </w:p>
    <w:p w14:paraId="48BBE302" w14:textId="77777777" w:rsidR="00B259FA" w:rsidRPr="00020619" w:rsidRDefault="00B259FA" w:rsidP="00B259FA">
      <w:pPr>
        <w:pStyle w:val="B10"/>
      </w:pPr>
    </w:p>
    <w:p w14:paraId="6B00AB0D" w14:textId="77777777" w:rsidR="00B259FA" w:rsidRPr="00020619" w:rsidRDefault="00B259FA" w:rsidP="00B259FA">
      <w:pPr>
        <w:pStyle w:val="TH"/>
      </w:pPr>
      <w:r w:rsidRPr="00020619">
        <w:t>Table A.16.1.1.7.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537E8B47"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13AEFE12" w14:textId="77777777" w:rsidR="00B259FA" w:rsidRPr="00020619" w:rsidRDefault="00B259FA" w:rsidP="00BB34DD">
            <w:pPr>
              <w:pStyle w:val="TAH"/>
            </w:pPr>
            <w:r w:rsidRPr="00020619">
              <w:t>Configuration</w:t>
            </w:r>
          </w:p>
        </w:tc>
        <w:tc>
          <w:tcPr>
            <w:tcW w:w="3960" w:type="dxa"/>
            <w:tcBorders>
              <w:top w:val="single" w:sz="4" w:space="0" w:color="auto"/>
              <w:left w:val="single" w:sz="4" w:space="0" w:color="auto"/>
              <w:bottom w:val="single" w:sz="4" w:space="0" w:color="auto"/>
              <w:right w:val="single" w:sz="4" w:space="0" w:color="auto"/>
            </w:tcBorders>
            <w:hideMark/>
          </w:tcPr>
          <w:p w14:paraId="3B55C531" w14:textId="77777777" w:rsidR="00B259FA" w:rsidRPr="00020619" w:rsidRDefault="00B259FA" w:rsidP="00BB34DD">
            <w:pPr>
              <w:pStyle w:val="TAH"/>
            </w:pPr>
            <w:r w:rsidRPr="00020619">
              <w:t>Description of serving cell</w:t>
            </w:r>
          </w:p>
        </w:tc>
        <w:tc>
          <w:tcPr>
            <w:tcW w:w="4242" w:type="dxa"/>
            <w:tcBorders>
              <w:top w:val="single" w:sz="4" w:space="0" w:color="auto"/>
              <w:left w:val="single" w:sz="4" w:space="0" w:color="auto"/>
              <w:bottom w:val="single" w:sz="4" w:space="0" w:color="auto"/>
              <w:right w:val="single" w:sz="4" w:space="0" w:color="auto"/>
            </w:tcBorders>
            <w:hideMark/>
          </w:tcPr>
          <w:p w14:paraId="647ABBAB" w14:textId="77777777" w:rsidR="00B259FA" w:rsidRPr="00020619" w:rsidRDefault="00B259FA" w:rsidP="00BB34DD">
            <w:pPr>
              <w:pStyle w:val="TAH"/>
              <w:rPr>
                <w:lang w:eastAsia="zh-CN"/>
              </w:rPr>
            </w:pPr>
            <w:r w:rsidRPr="00020619">
              <w:rPr>
                <w:lang w:eastAsia="zh-CN"/>
              </w:rPr>
              <w:t>Description of target cell</w:t>
            </w:r>
          </w:p>
        </w:tc>
      </w:tr>
      <w:tr w:rsidR="00B259FA" w:rsidRPr="00020619" w14:paraId="2C444889"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38B1FBCF" w14:textId="77777777" w:rsidR="00B259FA" w:rsidRPr="00020619" w:rsidRDefault="00B259FA" w:rsidP="00BB34DD">
            <w:pPr>
              <w:pStyle w:val="TAL"/>
              <w:rPr>
                <w:lang w:eastAsia="zh-CN"/>
              </w:rPr>
            </w:pPr>
            <w:r w:rsidRPr="00020619">
              <w:rPr>
                <w:lang w:eastAsia="zh-CN"/>
              </w:rPr>
              <w:t>1</w:t>
            </w:r>
          </w:p>
        </w:tc>
        <w:tc>
          <w:tcPr>
            <w:tcW w:w="3960" w:type="dxa"/>
            <w:tcBorders>
              <w:top w:val="single" w:sz="4" w:space="0" w:color="auto"/>
              <w:left w:val="single" w:sz="4" w:space="0" w:color="auto"/>
              <w:bottom w:val="single" w:sz="4" w:space="0" w:color="auto"/>
              <w:right w:val="single" w:sz="4" w:space="0" w:color="auto"/>
            </w:tcBorders>
            <w:hideMark/>
          </w:tcPr>
          <w:p w14:paraId="1F1605F3"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2AEEF546"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r>
      <w:tr w:rsidR="00B259FA" w:rsidRPr="00020619" w14:paraId="76D3768A"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529F7BE5" w14:textId="77777777" w:rsidR="00B259FA" w:rsidRPr="00020619" w:rsidRDefault="00B259FA" w:rsidP="00BB34DD">
            <w:pPr>
              <w:pStyle w:val="TAL"/>
              <w:rPr>
                <w:rFonts w:eastAsia="Malgun Gothic"/>
              </w:rPr>
            </w:pPr>
            <w:r w:rsidRPr="00020619">
              <w:rPr>
                <w:rFonts w:eastAsia="Malgun Gothic"/>
              </w:rPr>
              <w:t>2</w:t>
            </w:r>
          </w:p>
        </w:tc>
        <w:tc>
          <w:tcPr>
            <w:tcW w:w="3960" w:type="dxa"/>
            <w:tcBorders>
              <w:top w:val="single" w:sz="4" w:space="0" w:color="auto"/>
              <w:left w:val="single" w:sz="4" w:space="0" w:color="auto"/>
              <w:bottom w:val="single" w:sz="4" w:space="0" w:color="auto"/>
              <w:right w:val="single" w:sz="4" w:space="0" w:color="auto"/>
            </w:tcBorders>
            <w:hideMark/>
          </w:tcPr>
          <w:p w14:paraId="4B60EF03"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60BE125D"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r>
      <w:tr w:rsidR="00B259FA" w:rsidRPr="00020619" w14:paraId="7E48FE45"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29777688" w14:textId="77777777" w:rsidR="00B259FA" w:rsidRPr="00020619" w:rsidRDefault="00B259FA" w:rsidP="00BB34DD">
            <w:pPr>
              <w:pStyle w:val="TAL"/>
              <w:rPr>
                <w:rFonts w:eastAsia="Malgun Gothic"/>
              </w:rPr>
            </w:pPr>
            <w:r w:rsidRPr="00020619">
              <w:rPr>
                <w:rFonts w:eastAsia="Malgun Gothic"/>
              </w:rPr>
              <w:t>3</w:t>
            </w:r>
          </w:p>
        </w:tc>
        <w:tc>
          <w:tcPr>
            <w:tcW w:w="3960" w:type="dxa"/>
            <w:tcBorders>
              <w:top w:val="single" w:sz="4" w:space="0" w:color="auto"/>
              <w:left w:val="single" w:sz="4" w:space="0" w:color="auto"/>
              <w:bottom w:val="single" w:sz="4" w:space="0" w:color="auto"/>
              <w:right w:val="single" w:sz="4" w:space="0" w:color="auto"/>
            </w:tcBorders>
            <w:hideMark/>
          </w:tcPr>
          <w:p w14:paraId="670B168C" w14:textId="77777777" w:rsidR="00B259FA" w:rsidRPr="00020619" w:rsidRDefault="00B259FA" w:rsidP="00BB34DD">
            <w:pPr>
              <w:pStyle w:val="TAL"/>
              <w:rPr>
                <w:rFonts w:eastAsia="Malgun Gothic"/>
              </w:rPr>
            </w:pPr>
            <w:r w:rsidRPr="00020619">
              <w:rPr>
                <w:rFonts w:eastAsia="Malgun Gothic"/>
              </w:rPr>
              <w:t xml:space="preserve">30 kHz SSB SCS, </w:t>
            </w:r>
            <w:del w:id="84098" w:author="Nokia - Erika Almeida" w:date="2022-09-12T13:11:00Z">
              <w:r w:rsidRPr="00020619" w:rsidDel="000D1525">
                <w:rPr>
                  <w:rFonts w:eastAsia="Malgun Gothic"/>
                </w:rPr>
                <w:delText>4</w:delText>
              </w:r>
            </w:del>
            <w:ins w:id="84099" w:author="Nokia - Erika Almeida" w:date="2022-09-12T13:11:00Z">
              <w:r w:rsidRPr="00020619">
                <w:rPr>
                  <w:rFonts w:eastAsia="Malgun Gothic"/>
                </w:rPr>
                <w:t>2</w:t>
              </w:r>
            </w:ins>
            <w:r w:rsidRPr="00020619">
              <w:rPr>
                <w:rFonts w:eastAsia="Malgun Gothic"/>
              </w:rPr>
              <w:t>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2F6CDC37" w14:textId="77777777" w:rsidR="00B259FA" w:rsidRPr="00020619" w:rsidRDefault="00B259FA" w:rsidP="00BB34DD">
            <w:pPr>
              <w:pStyle w:val="TAL"/>
              <w:rPr>
                <w:rFonts w:eastAsia="Malgun Gothic"/>
              </w:rPr>
            </w:pPr>
            <w:r w:rsidRPr="00020619">
              <w:rPr>
                <w:rFonts w:eastAsia="Malgun Gothic"/>
              </w:rPr>
              <w:t xml:space="preserve">30 kHz SSB SCS, </w:t>
            </w:r>
            <w:del w:id="84100" w:author="Nokia - Erika Almeida" w:date="2022-09-12T13:11:00Z">
              <w:r w:rsidRPr="00020619" w:rsidDel="000D1525">
                <w:rPr>
                  <w:rFonts w:eastAsia="Malgun Gothic"/>
                </w:rPr>
                <w:delText>4</w:delText>
              </w:r>
            </w:del>
            <w:ins w:id="84101" w:author="Nokia - Erika Almeida" w:date="2022-09-12T13:11:00Z">
              <w:r w:rsidRPr="00020619">
                <w:rPr>
                  <w:rFonts w:eastAsia="Malgun Gothic"/>
                </w:rPr>
                <w:t>2</w:t>
              </w:r>
            </w:ins>
            <w:r w:rsidRPr="00020619">
              <w:rPr>
                <w:rFonts w:eastAsia="Malgun Gothic"/>
              </w:rPr>
              <w:t>0 MHz bandwidth, TDD duplex mode</w:t>
            </w:r>
          </w:p>
        </w:tc>
      </w:tr>
      <w:tr w:rsidR="00B259FA" w:rsidRPr="00020619" w14:paraId="433BA9FD" w14:textId="77777777" w:rsidTr="00BB34DD">
        <w:tc>
          <w:tcPr>
            <w:tcW w:w="1427" w:type="dxa"/>
            <w:tcBorders>
              <w:top w:val="single" w:sz="4" w:space="0" w:color="auto"/>
              <w:left w:val="single" w:sz="4" w:space="0" w:color="auto"/>
              <w:bottom w:val="single" w:sz="4" w:space="0" w:color="auto"/>
              <w:right w:val="single" w:sz="4" w:space="0" w:color="auto"/>
            </w:tcBorders>
          </w:tcPr>
          <w:p w14:paraId="514FAA88" w14:textId="77777777" w:rsidR="00B259FA" w:rsidRPr="00020619" w:rsidRDefault="00B259FA" w:rsidP="00BB34DD">
            <w:pPr>
              <w:pStyle w:val="TAL"/>
              <w:rPr>
                <w:rFonts w:eastAsia="Malgun Gothic"/>
              </w:rPr>
            </w:pPr>
            <w:r w:rsidRPr="00020619">
              <w:rPr>
                <w:rFonts w:eastAsia="Malgun Gothic"/>
              </w:rPr>
              <w:t>4</w:t>
            </w:r>
          </w:p>
        </w:tc>
        <w:tc>
          <w:tcPr>
            <w:tcW w:w="3960" w:type="dxa"/>
            <w:tcBorders>
              <w:top w:val="single" w:sz="4" w:space="0" w:color="auto"/>
              <w:left w:val="single" w:sz="4" w:space="0" w:color="auto"/>
              <w:bottom w:val="single" w:sz="4" w:space="0" w:color="auto"/>
              <w:right w:val="single" w:sz="4" w:space="0" w:color="auto"/>
            </w:tcBorders>
          </w:tcPr>
          <w:p w14:paraId="784DFAD8"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629D2FB2"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r>
      <w:tr w:rsidR="00B259FA" w:rsidRPr="00020619" w14:paraId="70B6501A" w14:textId="77777777" w:rsidTr="00BB34DD">
        <w:tc>
          <w:tcPr>
            <w:tcW w:w="9629" w:type="dxa"/>
            <w:gridSpan w:val="3"/>
            <w:tcBorders>
              <w:top w:val="single" w:sz="4" w:space="0" w:color="auto"/>
              <w:left w:val="single" w:sz="4" w:space="0" w:color="auto"/>
              <w:bottom w:val="single" w:sz="4" w:space="0" w:color="auto"/>
              <w:right w:val="single" w:sz="4" w:space="0" w:color="auto"/>
            </w:tcBorders>
            <w:hideMark/>
          </w:tcPr>
          <w:p w14:paraId="62F51F15" w14:textId="77777777" w:rsidR="00B259FA" w:rsidRPr="00020619" w:rsidRDefault="00B259FA" w:rsidP="00BB34DD">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1D2BEFBB" w14:textId="77777777" w:rsidR="00B259FA" w:rsidRPr="00020619" w:rsidRDefault="00B259FA" w:rsidP="00B259FA"/>
    <w:p w14:paraId="39989D32" w14:textId="77777777" w:rsidR="00B259FA" w:rsidRPr="00020619" w:rsidRDefault="00B259FA" w:rsidP="00B259FA">
      <w:pPr>
        <w:pStyle w:val="TH"/>
        <w:rPr>
          <w:lang w:eastAsia="zh-CN"/>
        </w:rPr>
      </w:pPr>
      <w:r w:rsidRPr="00020619">
        <w:lastRenderedPageBreak/>
        <w:t xml:space="preserve">Table A.16.1.1.7.2-2: General test parameters for FR1 inter frequency NR cell re-selection test case for </w:t>
      </w:r>
      <w:r w:rsidRPr="00020619">
        <w:rPr>
          <w:rFonts w:hint="eastAsia"/>
          <w:lang w:eastAsia="zh-CN"/>
        </w:rPr>
        <w:t>UE fulfilling</w:t>
      </w:r>
      <w:r w:rsidRPr="00020619">
        <w:rPr>
          <w:lang w:eastAsia="zh-CN"/>
        </w:rPr>
        <w:t xml:space="preserve"> stationary relaxed measurement criterion for 1 Rx UE</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135"/>
        <w:gridCol w:w="3546"/>
      </w:tblGrid>
      <w:tr w:rsidR="00B259FA" w:rsidRPr="00020619" w14:paraId="0E833140"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ED34CD9" w14:textId="77777777" w:rsidR="00B259FA" w:rsidRPr="00020619" w:rsidRDefault="00B259FA" w:rsidP="00BB34DD">
            <w:pPr>
              <w:pStyle w:val="TAH"/>
            </w:pPr>
            <w:r w:rsidRPr="00020619">
              <w:t>Parameter</w:t>
            </w:r>
          </w:p>
        </w:tc>
        <w:tc>
          <w:tcPr>
            <w:tcW w:w="708" w:type="dxa"/>
            <w:tcBorders>
              <w:top w:val="single" w:sz="4" w:space="0" w:color="auto"/>
              <w:left w:val="single" w:sz="4" w:space="0" w:color="auto"/>
              <w:bottom w:val="single" w:sz="4" w:space="0" w:color="auto"/>
              <w:right w:val="single" w:sz="4" w:space="0" w:color="auto"/>
            </w:tcBorders>
            <w:hideMark/>
          </w:tcPr>
          <w:p w14:paraId="7B37F7D2" w14:textId="77777777" w:rsidR="00B259FA" w:rsidRPr="00020619" w:rsidRDefault="00B259FA" w:rsidP="00BB34DD">
            <w:pPr>
              <w:pStyle w:val="TAH"/>
            </w:pPr>
            <w:r w:rsidRPr="00020619">
              <w:t>Unit</w:t>
            </w:r>
          </w:p>
        </w:tc>
        <w:tc>
          <w:tcPr>
            <w:tcW w:w="1419" w:type="dxa"/>
            <w:tcBorders>
              <w:top w:val="single" w:sz="4" w:space="0" w:color="auto"/>
              <w:left w:val="single" w:sz="4" w:space="0" w:color="auto"/>
              <w:bottom w:val="single" w:sz="4" w:space="0" w:color="auto"/>
              <w:right w:val="single" w:sz="4" w:space="0" w:color="auto"/>
            </w:tcBorders>
            <w:hideMark/>
          </w:tcPr>
          <w:p w14:paraId="2D2B2F12" w14:textId="77777777" w:rsidR="00B259FA" w:rsidRPr="00020619" w:rsidRDefault="00B259FA" w:rsidP="00BB34DD">
            <w:pPr>
              <w:pStyle w:val="TAH"/>
              <w:rPr>
                <w:lang w:eastAsia="zh-CN"/>
              </w:rPr>
            </w:pPr>
            <w:r w:rsidRPr="00020619">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6CB9A213" w14:textId="77777777" w:rsidR="00B259FA" w:rsidRPr="00020619" w:rsidRDefault="00B259FA" w:rsidP="00BB34DD">
            <w:pPr>
              <w:pStyle w:val="TAH"/>
            </w:pPr>
            <w:r w:rsidRPr="00020619">
              <w:t>Value</w:t>
            </w:r>
          </w:p>
        </w:tc>
        <w:tc>
          <w:tcPr>
            <w:tcW w:w="3546" w:type="dxa"/>
            <w:tcBorders>
              <w:top w:val="single" w:sz="4" w:space="0" w:color="auto"/>
              <w:left w:val="single" w:sz="4" w:space="0" w:color="auto"/>
              <w:bottom w:val="single" w:sz="4" w:space="0" w:color="auto"/>
              <w:right w:val="single" w:sz="4" w:space="0" w:color="auto"/>
            </w:tcBorders>
            <w:hideMark/>
          </w:tcPr>
          <w:p w14:paraId="288B9942" w14:textId="77777777" w:rsidR="00B259FA" w:rsidRPr="00020619" w:rsidRDefault="00B259FA" w:rsidP="00BB34DD">
            <w:pPr>
              <w:pStyle w:val="TAH"/>
            </w:pPr>
            <w:r w:rsidRPr="00020619">
              <w:t>Comment</w:t>
            </w:r>
          </w:p>
        </w:tc>
      </w:tr>
      <w:tr w:rsidR="00B259FA" w:rsidRPr="00020619" w14:paraId="197D0939" w14:textId="77777777" w:rsidTr="00BB34DD">
        <w:trPr>
          <w:cantSplit/>
        </w:trPr>
        <w:tc>
          <w:tcPr>
            <w:tcW w:w="1009" w:type="dxa"/>
            <w:vMerge w:val="restart"/>
            <w:tcBorders>
              <w:top w:val="single" w:sz="4" w:space="0" w:color="auto"/>
              <w:left w:val="single" w:sz="4" w:space="0" w:color="auto"/>
              <w:right w:val="single" w:sz="4" w:space="0" w:color="auto"/>
            </w:tcBorders>
            <w:hideMark/>
          </w:tcPr>
          <w:p w14:paraId="5A052789" w14:textId="77777777" w:rsidR="00B259FA" w:rsidRPr="00020619" w:rsidRDefault="00B259FA" w:rsidP="00BB34DD">
            <w:pPr>
              <w:pStyle w:val="TAL"/>
            </w:pPr>
            <w:r w:rsidRPr="00020619">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12CA90F5"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0027C6D9"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1041D05"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5DA0668" w14:textId="77777777" w:rsidR="00B259FA" w:rsidRPr="00020619" w:rsidRDefault="00B259FA" w:rsidP="00BB34DD">
            <w:pPr>
              <w:pStyle w:val="TAC"/>
            </w:pPr>
            <w:r w:rsidRPr="00020619">
              <w:t>Cell2</w:t>
            </w:r>
          </w:p>
        </w:tc>
        <w:tc>
          <w:tcPr>
            <w:tcW w:w="3546" w:type="dxa"/>
            <w:vMerge w:val="restart"/>
            <w:tcBorders>
              <w:top w:val="single" w:sz="4" w:space="0" w:color="auto"/>
              <w:left w:val="single" w:sz="4" w:space="0" w:color="auto"/>
              <w:right w:val="single" w:sz="4" w:space="0" w:color="auto"/>
            </w:tcBorders>
            <w:hideMark/>
          </w:tcPr>
          <w:p w14:paraId="7834B7D3" w14:textId="77777777" w:rsidR="00B259FA" w:rsidRPr="00020619" w:rsidRDefault="00B259FA" w:rsidP="00BB34DD">
            <w:pPr>
              <w:pStyle w:val="TAC"/>
            </w:pPr>
            <w:r w:rsidRPr="00020619">
              <w:rPr>
                <w:lang w:eastAsia="zh-CN"/>
              </w:rPr>
              <w:t xml:space="preserve">The UE camps on cell 2 in the initial phase, it </w:t>
            </w:r>
            <w:proofErr w:type="spellStart"/>
            <w:r w:rsidRPr="00020619">
              <w:rPr>
                <w:lang w:eastAsia="zh-CN"/>
              </w:rPr>
              <w:t>fulfills</w:t>
            </w:r>
            <w:proofErr w:type="spellEnd"/>
            <w:r w:rsidRPr="00020619">
              <w:rPr>
                <w:lang w:eastAsia="zh-CN"/>
              </w:rPr>
              <w:t xml:space="preserve"> stationary relaxation measurements criterion, and during T1 period the UE reselects to cell 1</w:t>
            </w:r>
          </w:p>
        </w:tc>
      </w:tr>
      <w:tr w:rsidR="00B259FA" w:rsidRPr="00020619" w14:paraId="702AAC98" w14:textId="77777777" w:rsidTr="00BB34DD">
        <w:trPr>
          <w:cantSplit/>
        </w:trPr>
        <w:tc>
          <w:tcPr>
            <w:tcW w:w="1009" w:type="dxa"/>
            <w:vMerge/>
            <w:tcBorders>
              <w:left w:val="single" w:sz="4" w:space="0" w:color="auto"/>
              <w:bottom w:val="single" w:sz="4" w:space="0" w:color="auto"/>
              <w:right w:val="single" w:sz="4" w:space="0" w:color="auto"/>
            </w:tcBorders>
          </w:tcPr>
          <w:p w14:paraId="6CD79503" w14:textId="77777777" w:rsidR="00B259FA" w:rsidRPr="00020619" w:rsidRDefault="00B259FA" w:rsidP="00BB34DD">
            <w:pPr>
              <w:pStyle w:val="TAL"/>
            </w:pPr>
          </w:p>
        </w:tc>
        <w:tc>
          <w:tcPr>
            <w:tcW w:w="1795" w:type="dxa"/>
            <w:tcBorders>
              <w:top w:val="single" w:sz="4" w:space="0" w:color="auto"/>
              <w:left w:val="single" w:sz="4" w:space="0" w:color="auto"/>
              <w:bottom w:val="single" w:sz="4" w:space="0" w:color="auto"/>
              <w:right w:val="single" w:sz="4" w:space="0" w:color="auto"/>
            </w:tcBorders>
          </w:tcPr>
          <w:p w14:paraId="257C94F8"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376BB1C1"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398F13C7"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tcPr>
          <w:p w14:paraId="40F68AE4" w14:textId="77777777" w:rsidR="00B259FA" w:rsidRPr="00020619" w:rsidRDefault="00B259FA" w:rsidP="00BB34DD">
            <w:pPr>
              <w:pStyle w:val="TAC"/>
            </w:pPr>
            <w:r w:rsidRPr="00020619">
              <w:t>Cell</w:t>
            </w:r>
            <w:r w:rsidRPr="00020619">
              <w:rPr>
                <w:lang w:eastAsia="zh-CN"/>
              </w:rPr>
              <w:t>1</w:t>
            </w:r>
          </w:p>
        </w:tc>
        <w:tc>
          <w:tcPr>
            <w:tcW w:w="3546" w:type="dxa"/>
            <w:vMerge/>
            <w:tcBorders>
              <w:left w:val="single" w:sz="4" w:space="0" w:color="auto"/>
              <w:bottom w:val="single" w:sz="4" w:space="0" w:color="auto"/>
              <w:right w:val="single" w:sz="4" w:space="0" w:color="auto"/>
            </w:tcBorders>
          </w:tcPr>
          <w:p w14:paraId="4D3B1F40" w14:textId="77777777" w:rsidR="00B259FA" w:rsidRPr="00020619" w:rsidRDefault="00B259FA" w:rsidP="00BB34DD">
            <w:pPr>
              <w:pStyle w:val="TAC"/>
              <w:rPr>
                <w:lang w:eastAsia="zh-CN"/>
              </w:rPr>
            </w:pPr>
          </w:p>
        </w:tc>
      </w:tr>
      <w:tr w:rsidR="00B259FA" w:rsidRPr="00020619" w14:paraId="343105CC" w14:textId="77777777" w:rsidTr="00BB34DD">
        <w:trPr>
          <w:cantSplit/>
          <w:trHeight w:val="237"/>
        </w:trPr>
        <w:tc>
          <w:tcPr>
            <w:tcW w:w="1009" w:type="dxa"/>
            <w:vMerge w:val="restart"/>
            <w:tcBorders>
              <w:top w:val="single" w:sz="4" w:space="0" w:color="auto"/>
              <w:left w:val="single" w:sz="4" w:space="0" w:color="auto"/>
              <w:bottom w:val="single" w:sz="4" w:space="0" w:color="auto"/>
              <w:right w:val="single" w:sz="4" w:space="0" w:color="auto"/>
            </w:tcBorders>
            <w:hideMark/>
          </w:tcPr>
          <w:p w14:paraId="302C34F6" w14:textId="77777777" w:rsidR="00B259FA" w:rsidRPr="00020619" w:rsidRDefault="00B259FA" w:rsidP="00BB34DD">
            <w:pPr>
              <w:pStyle w:val="TAL"/>
            </w:pPr>
            <w:r w:rsidRPr="00020619">
              <w:t>T1 end condition</w:t>
            </w:r>
          </w:p>
        </w:tc>
        <w:tc>
          <w:tcPr>
            <w:tcW w:w="1795" w:type="dxa"/>
            <w:tcBorders>
              <w:top w:val="single" w:sz="4" w:space="0" w:color="auto"/>
              <w:left w:val="single" w:sz="4" w:space="0" w:color="auto"/>
              <w:bottom w:val="single" w:sz="4" w:space="0" w:color="auto"/>
              <w:right w:val="single" w:sz="4" w:space="0" w:color="auto"/>
            </w:tcBorders>
            <w:hideMark/>
          </w:tcPr>
          <w:p w14:paraId="2AF89104"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1CE02384"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DBF495B" w14:textId="77777777" w:rsidR="00B259FA" w:rsidRPr="00020619" w:rsidRDefault="00B259FA" w:rsidP="00BB34DD">
            <w:pPr>
              <w:pStyle w:val="TAC"/>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0E6E1010" w14:textId="77777777" w:rsidR="00B259FA" w:rsidRPr="00020619" w:rsidRDefault="00B259FA" w:rsidP="00BB34DD">
            <w:pPr>
              <w:pStyle w:val="TAC"/>
            </w:pPr>
            <w:r w:rsidRPr="00020619">
              <w:t>Cell</w:t>
            </w:r>
            <w:r w:rsidRPr="00020619">
              <w:rPr>
                <w:lang w:eastAsia="zh-CN"/>
              </w:rPr>
              <w:t>1</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2F6AEDC9" w14:textId="77777777" w:rsidR="00B259FA" w:rsidRPr="00020619" w:rsidRDefault="00B259FA" w:rsidP="00BB34DD">
            <w:pPr>
              <w:pStyle w:val="TAC"/>
            </w:pPr>
            <w:r w:rsidRPr="00020619">
              <w:rPr>
                <w:lang w:eastAsia="zh-CN"/>
              </w:rPr>
              <w:t>The UE shall perform reselection to cell 1 during T1</w:t>
            </w:r>
          </w:p>
        </w:tc>
      </w:tr>
      <w:tr w:rsidR="00B259FA" w:rsidRPr="00020619" w14:paraId="3B9DC7D5" w14:textId="77777777" w:rsidTr="00BB34DD">
        <w:trPr>
          <w:cantSplit/>
          <w:trHeight w:val="283"/>
        </w:trPr>
        <w:tc>
          <w:tcPr>
            <w:tcW w:w="1009" w:type="dxa"/>
            <w:vMerge/>
            <w:tcBorders>
              <w:top w:val="single" w:sz="4" w:space="0" w:color="auto"/>
              <w:left w:val="single" w:sz="4" w:space="0" w:color="auto"/>
              <w:bottom w:val="single" w:sz="4" w:space="0" w:color="auto"/>
              <w:right w:val="single" w:sz="4" w:space="0" w:color="auto"/>
            </w:tcBorders>
            <w:vAlign w:val="center"/>
            <w:hideMark/>
          </w:tcPr>
          <w:p w14:paraId="57B82B6A" w14:textId="77777777" w:rsidR="00B259FA" w:rsidRPr="00020619" w:rsidRDefault="00B259FA" w:rsidP="00BB34DD">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4F666636"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266C0441"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18EBF4E7" w14:textId="77777777" w:rsidR="00B259FA" w:rsidRPr="00020619" w:rsidRDefault="00B259FA" w:rsidP="00BB34DD">
            <w:pPr>
              <w:pStyle w:val="TAC"/>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F1EF9BE" w14:textId="77777777" w:rsidR="00B259FA" w:rsidRPr="00020619" w:rsidRDefault="00B259FA" w:rsidP="00BB34DD">
            <w:pPr>
              <w:pStyle w:val="TAC"/>
            </w:pPr>
            <w:r w:rsidRPr="00020619">
              <w:t>Cell</w:t>
            </w:r>
            <w:r w:rsidRPr="00020619">
              <w:rPr>
                <w:lang w:eastAsia="zh-CN"/>
              </w:rPr>
              <w:t>2</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525FADDD" w14:textId="77777777" w:rsidR="00B259FA" w:rsidRPr="00020619" w:rsidRDefault="00B259FA" w:rsidP="00BB34DD">
            <w:pPr>
              <w:spacing w:after="0"/>
              <w:rPr>
                <w:rFonts w:ascii="Arial" w:hAnsi="Arial"/>
                <w:sz w:val="18"/>
              </w:rPr>
            </w:pPr>
          </w:p>
        </w:tc>
      </w:tr>
      <w:tr w:rsidR="00B259FA" w:rsidRPr="00020619" w14:paraId="45D37291" w14:textId="77777777" w:rsidTr="00BB34DD">
        <w:trPr>
          <w:cantSplit/>
        </w:trPr>
        <w:tc>
          <w:tcPr>
            <w:tcW w:w="1009" w:type="dxa"/>
            <w:vMerge w:val="restart"/>
            <w:tcBorders>
              <w:top w:val="single" w:sz="4" w:space="0" w:color="auto"/>
              <w:left w:val="single" w:sz="4" w:space="0" w:color="auto"/>
              <w:right w:val="single" w:sz="4" w:space="0" w:color="auto"/>
            </w:tcBorders>
            <w:hideMark/>
          </w:tcPr>
          <w:p w14:paraId="2F081A56" w14:textId="77777777" w:rsidR="00B259FA" w:rsidRPr="00020619" w:rsidRDefault="00B259FA" w:rsidP="00BB34DD">
            <w:pPr>
              <w:pStyle w:val="TAL"/>
            </w:pPr>
            <w:r w:rsidRPr="00020619">
              <w:t>T2 end condition</w:t>
            </w:r>
          </w:p>
        </w:tc>
        <w:tc>
          <w:tcPr>
            <w:tcW w:w="1795" w:type="dxa"/>
            <w:tcBorders>
              <w:top w:val="single" w:sz="4" w:space="0" w:color="auto"/>
              <w:left w:val="single" w:sz="4" w:space="0" w:color="auto"/>
              <w:bottom w:val="single" w:sz="4" w:space="0" w:color="auto"/>
              <w:right w:val="single" w:sz="4" w:space="0" w:color="auto"/>
            </w:tcBorders>
            <w:hideMark/>
          </w:tcPr>
          <w:p w14:paraId="64E7148E"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100C7816"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9679811" w14:textId="77777777" w:rsidR="00B259FA" w:rsidRPr="00020619" w:rsidRDefault="00B259FA" w:rsidP="00BB34DD">
            <w:pPr>
              <w:pStyle w:val="TAC"/>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641A73C" w14:textId="77777777" w:rsidR="00B259FA" w:rsidRPr="00020619" w:rsidRDefault="00B259FA" w:rsidP="00BB34DD">
            <w:pPr>
              <w:pStyle w:val="TAC"/>
            </w:pPr>
            <w:r w:rsidRPr="00020619">
              <w:t>Cell2</w:t>
            </w:r>
          </w:p>
        </w:tc>
        <w:tc>
          <w:tcPr>
            <w:tcW w:w="3546" w:type="dxa"/>
            <w:vMerge w:val="restart"/>
            <w:tcBorders>
              <w:top w:val="single" w:sz="4" w:space="0" w:color="auto"/>
              <w:left w:val="single" w:sz="4" w:space="0" w:color="auto"/>
              <w:right w:val="single" w:sz="4" w:space="0" w:color="auto"/>
            </w:tcBorders>
            <w:hideMark/>
          </w:tcPr>
          <w:p w14:paraId="3FB96138" w14:textId="77777777" w:rsidR="00B259FA" w:rsidRPr="00020619" w:rsidRDefault="00B259FA" w:rsidP="00BB34DD">
            <w:pPr>
              <w:pStyle w:val="TAC"/>
            </w:pPr>
            <w:r w:rsidRPr="00020619">
              <w:rPr>
                <w:lang w:eastAsia="zh-CN"/>
              </w:rPr>
              <w:t>The UE shall perform reselection to cell 2 with higher priority during T2</w:t>
            </w:r>
          </w:p>
        </w:tc>
      </w:tr>
      <w:tr w:rsidR="00B259FA" w:rsidRPr="00020619" w14:paraId="3DC21B41" w14:textId="77777777" w:rsidTr="00BB34DD">
        <w:trPr>
          <w:cantSplit/>
        </w:trPr>
        <w:tc>
          <w:tcPr>
            <w:tcW w:w="1009" w:type="dxa"/>
            <w:vMerge/>
            <w:tcBorders>
              <w:left w:val="single" w:sz="4" w:space="0" w:color="auto"/>
              <w:bottom w:val="single" w:sz="4" w:space="0" w:color="auto"/>
              <w:right w:val="single" w:sz="4" w:space="0" w:color="auto"/>
            </w:tcBorders>
          </w:tcPr>
          <w:p w14:paraId="5BDEFA9E" w14:textId="77777777" w:rsidR="00B259FA" w:rsidRPr="00020619" w:rsidRDefault="00B259FA" w:rsidP="00BB34DD">
            <w:pPr>
              <w:pStyle w:val="TAL"/>
            </w:pPr>
          </w:p>
        </w:tc>
        <w:tc>
          <w:tcPr>
            <w:tcW w:w="1795" w:type="dxa"/>
            <w:tcBorders>
              <w:top w:val="single" w:sz="4" w:space="0" w:color="auto"/>
              <w:left w:val="single" w:sz="4" w:space="0" w:color="auto"/>
              <w:bottom w:val="single" w:sz="4" w:space="0" w:color="auto"/>
              <w:right w:val="single" w:sz="4" w:space="0" w:color="auto"/>
            </w:tcBorders>
          </w:tcPr>
          <w:p w14:paraId="1441665A"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2C005434"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23AB09A3"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tcPr>
          <w:p w14:paraId="739D7546" w14:textId="77777777" w:rsidR="00B259FA" w:rsidRPr="00020619" w:rsidRDefault="00B259FA" w:rsidP="00BB34DD">
            <w:pPr>
              <w:pStyle w:val="TAC"/>
            </w:pPr>
            <w:r w:rsidRPr="00020619">
              <w:t>Cell</w:t>
            </w:r>
            <w:r w:rsidRPr="00020619">
              <w:rPr>
                <w:rFonts w:hint="eastAsia"/>
                <w:lang w:eastAsia="zh-CN"/>
              </w:rPr>
              <w:t>1</w:t>
            </w:r>
          </w:p>
        </w:tc>
        <w:tc>
          <w:tcPr>
            <w:tcW w:w="3546" w:type="dxa"/>
            <w:vMerge/>
            <w:tcBorders>
              <w:left w:val="single" w:sz="4" w:space="0" w:color="auto"/>
              <w:bottom w:val="single" w:sz="4" w:space="0" w:color="auto"/>
              <w:right w:val="single" w:sz="4" w:space="0" w:color="auto"/>
            </w:tcBorders>
          </w:tcPr>
          <w:p w14:paraId="7AA8EE12" w14:textId="77777777" w:rsidR="00B259FA" w:rsidRPr="00020619" w:rsidRDefault="00B259FA" w:rsidP="00BB34DD">
            <w:pPr>
              <w:pStyle w:val="TAC"/>
              <w:rPr>
                <w:lang w:eastAsia="zh-CN"/>
              </w:rPr>
            </w:pPr>
          </w:p>
        </w:tc>
      </w:tr>
      <w:tr w:rsidR="00B259FA" w:rsidRPr="00020619" w14:paraId="456889E8"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5A9C6A0C" w14:textId="77777777" w:rsidR="00B259FA" w:rsidRPr="00020619" w:rsidRDefault="00B259FA" w:rsidP="00BB34DD">
            <w:pPr>
              <w:pStyle w:val="TAL"/>
              <w:rPr>
                <w:lang w:val="it-IT"/>
              </w:rPr>
            </w:pPr>
            <w:r w:rsidRPr="00020619">
              <w:rPr>
                <w:rFonts w:cs="v4.2.0"/>
                <w:bCs/>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3D9D3B9B" w14:textId="77777777" w:rsidR="00B259FA" w:rsidRPr="00020619" w:rsidRDefault="00B259FA" w:rsidP="00BB34DD">
            <w:pPr>
              <w:pStyle w:val="TAC"/>
              <w:rPr>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54047CB4" w14:textId="77777777" w:rsidR="00B259FA" w:rsidRPr="00020619" w:rsidRDefault="00B259FA" w:rsidP="00BB34DD">
            <w:pPr>
              <w:pStyle w:val="TAC"/>
              <w:rPr>
                <w:rFonts w:cs="v4.2.0"/>
                <w:bCs/>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B30E599" w14:textId="77777777" w:rsidR="00B259FA" w:rsidRPr="00020619" w:rsidRDefault="00B259FA" w:rsidP="00BB34DD">
            <w:pPr>
              <w:pStyle w:val="TAC"/>
            </w:pPr>
            <w:r w:rsidRPr="00020619">
              <w:rPr>
                <w:rFonts w:cs="v4.2.0"/>
                <w:bCs/>
              </w:rPr>
              <w:t>1, 2</w:t>
            </w:r>
          </w:p>
        </w:tc>
        <w:tc>
          <w:tcPr>
            <w:tcW w:w="3546" w:type="dxa"/>
            <w:tcBorders>
              <w:top w:val="single" w:sz="4" w:space="0" w:color="auto"/>
              <w:left w:val="single" w:sz="4" w:space="0" w:color="auto"/>
              <w:bottom w:val="single" w:sz="4" w:space="0" w:color="auto"/>
              <w:right w:val="single" w:sz="4" w:space="0" w:color="auto"/>
            </w:tcBorders>
          </w:tcPr>
          <w:p w14:paraId="2DE5011D" w14:textId="77777777" w:rsidR="00B259FA" w:rsidRPr="00020619" w:rsidRDefault="00B259FA" w:rsidP="00BB34DD">
            <w:pPr>
              <w:pStyle w:val="TAC"/>
            </w:pPr>
          </w:p>
        </w:tc>
      </w:tr>
      <w:tr w:rsidR="00B259FA" w:rsidRPr="00020619" w14:paraId="39C2A73D" w14:textId="77777777" w:rsidTr="00BB34DD">
        <w:trPr>
          <w:cantSplit/>
        </w:trPr>
        <w:tc>
          <w:tcPr>
            <w:tcW w:w="2804" w:type="dxa"/>
            <w:gridSpan w:val="2"/>
            <w:tcBorders>
              <w:top w:val="single" w:sz="4" w:space="0" w:color="auto"/>
              <w:left w:val="single" w:sz="4" w:space="0" w:color="auto"/>
              <w:bottom w:val="nil"/>
              <w:right w:val="single" w:sz="4" w:space="0" w:color="auto"/>
            </w:tcBorders>
            <w:hideMark/>
          </w:tcPr>
          <w:p w14:paraId="567F50FD" w14:textId="77777777" w:rsidR="00B259FA" w:rsidRPr="00020619" w:rsidRDefault="00B259FA" w:rsidP="00BB34DD">
            <w:pPr>
              <w:pStyle w:val="TAL"/>
            </w:pPr>
            <w:r w:rsidRPr="00020619">
              <w:t>Time offset between cells</w:t>
            </w:r>
          </w:p>
        </w:tc>
        <w:tc>
          <w:tcPr>
            <w:tcW w:w="708" w:type="dxa"/>
            <w:tcBorders>
              <w:top w:val="single" w:sz="4" w:space="0" w:color="auto"/>
              <w:left w:val="single" w:sz="4" w:space="0" w:color="auto"/>
              <w:bottom w:val="nil"/>
              <w:right w:val="single" w:sz="4" w:space="0" w:color="auto"/>
            </w:tcBorders>
          </w:tcPr>
          <w:p w14:paraId="6D52CD3A"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1C9829AD" w14:textId="77777777" w:rsidR="00B259FA" w:rsidRPr="00020619" w:rsidRDefault="00B259FA" w:rsidP="00BB34DD">
            <w:pPr>
              <w:pStyle w:val="TAC"/>
              <w:rPr>
                <w:lang w:eastAsia="zh-CN"/>
              </w:rPr>
            </w:pPr>
            <w:r w:rsidRPr="00020619">
              <w:rPr>
                <w:lang w:eastAsia="zh-CN"/>
              </w:rPr>
              <w:t>1, 4</w:t>
            </w:r>
          </w:p>
        </w:tc>
        <w:tc>
          <w:tcPr>
            <w:tcW w:w="1135" w:type="dxa"/>
            <w:tcBorders>
              <w:top w:val="single" w:sz="4" w:space="0" w:color="auto"/>
              <w:left w:val="single" w:sz="4" w:space="0" w:color="auto"/>
              <w:bottom w:val="single" w:sz="4" w:space="0" w:color="auto"/>
              <w:right w:val="single" w:sz="4" w:space="0" w:color="auto"/>
            </w:tcBorders>
            <w:hideMark/>
          </w:tcPr>
          <w:p w14:paraId="14839237" w14:textId="77777777" w:rsidR="00B259FA" w:rsidRPr="00020619" w:rsidRDefault="00B259FA" w:rsidP="00BB34DD">
            <w:pPr>
              <w:pStyle w:val="TAC"/>
              <w:rPr>
                <w:rFonts w:cs="v4.2.0"/>
              </w:rPr>
            </w:pPr>
            <w:r w:rsidRPr="00020619">
              <w:rPr>
                <w:rFonts w:cs="v4.2.0"/>
              </w:rPr>
              <w:t xml:space="preserve">3 </w:t>
            </w:r>
            <w:proofErr w:type="spellStart"/>
            <w:r w:rsidRPr="00020619">
              <w:rPr>
                <w:rFonts w:cs="v4.2.0"/>
              </w:rPr>
              <w:t>ms</w:t>
            </w:r>
            <w:proofErr w:type="spellEnd"/>
          </w:p>
        </w:tc>
        <w:tc>
          <w:tcPr>
            <w:tcW w:w="3546" w:type="dxa"/>
            <w:tcBorders>
              <w:top w:val="single" w:sz="4" w:space="0" w:color="auto"/>
              <w:left w:val="single" w:sz="4" w:space="0" w:color="auto"/>
              <w:bottom w:val="single" w:sz="4" w:space="0" w:color="auto"/>
              <w:right w:val="single" w:sz="4" w:space="0" w:color="auto"/>
            </w:tcBorders>
            <w:hideMark/>
          </w:tcPr>
          <w:p w14:paraId="168CFC95" w14:textId="77777777" w:rsidR="00B259FA" w:rsidRPr="00020619" w:rsidRDefault="00B259FA" w:rsidP="00BB34DD">
            <w:pPr>
              <w:pStyle w:val="TAC"/>
              <w:rPr>
                <w:rFonts w:cs="v4.2.0"/>
              </w:rPr>
            </w:pPr>
            <w:r w:rsidRPr="00020619">
              <w:rPr>
                <w:rFonts w:cs="v4.2.0"/>
              </w:rPr>
              <w:t>Asynchronous cells</w:t>
            </w:r>
          </w:p>
        </w:tc>
      </w:tr>
      <w:tr w:rsidR="00B259FA" w:rsidRPr="00020619" w14:paraId="15D15B0E" w14:textId="77777777" w:rsidTr="00BB34DD">
        <w:trPr>
          <w:cantSplit/>
        </w:trPr>
        <w:tc>
          <w:tcPr>
            <w:tcW w:w="2804" w:type="dxa"/>
            <w:gridSpan w:val="2"/>
            <w:tcBorders>
              <w:top w:val="nil"/>
              <w:left w:val="single" w:sz="4" w:space="0" w:color="auto"/>
              <w:bottom w:val="nil"/>
              <w:right w:val="single" w:sz="4" w:space="0" w:color="auto"/>
            </w:tcBorders>
          </w:tcPr>
          <w:p w14:paraId="7B969118" w14:textId="77777777" w:rsidR="00B259FA" w:rsidRPr="00020619" w:rsidRDefault="00B259FA" w:rsidP="00BB34DD">
            <w:pPr>
              <w:pStyle w:val="TAL"/>
            </w:pPr>
          </w:p>
        </w:tc>
        <w:tc>
          <w:tcPr>
            <w:tcW w:w="708" w:type="dxa"/>
            <w:tcBorders>
              <w:top w:val="nil"/>
              <w:left w:val="single" w:sz="4" w:space="0" w:color="auto"/>
              <w:bottom w:val="nil"/>
              <w:right w:val="single" w:sz="4" w:space="0" w:color="auto"/>
            </w:tcBorders>
          </w:tcPr>
          <w:p w14:paraId="5A493FED"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47264AD4" w14:textId="77777777" w:rsidR="00B259FA" w:rsidRPr="00020619" w:rsidRDefault="00B259FA" w:rsidP="00BB34DD">
            <w:pPr>
              <w:pStyle w:val="TAC"/>
              <w:rPr>
                <w:lang w:eastAsia="zh-CN"/>
              </w:rPr>
            </w:pPr>
            <w:r w:rsidRPr="00020619">
              <w:rPr>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231177CA"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702D52E0" w14:textId="77777777" w:rsidR="00B259FA" w:rsidRPr="00020619" w:rsidRDefault="00B259FA" w:rsidP="00BB34DD">
            <w:pPr>
              <w:pStyle w:val="TAC"/>
              <w:rPr>
                <w:rFonts w:cs="v4.2.0"/>
              </w:rPr>
            </w:pPr>
            <w:r w:rsidRPr="00020619">
              <w:rPr>
                <w:rFonts w:cs="v4.2.0"/>
              </w:rPr>
              <w:t>Synchronous cells</w:t>
            </w:r>
          </w:p>
        </w:tc>
      </w:tr>
      <w:tr w:rsidR="00B259FA" w:rsidRPr="00020619" w14:paraId="0DFFF89F" w14:textId="77777777" w:rsidTr="00BB34DD">
        <w:trPr>
          <w:cantSplit/>
        </w:trPr>
        <w:tc>
          <w:tcPr>
            <w:tcW w:w="2804" w:type="dxa"/>
            <w:gridSpan w:val="2"/>
            <w:tcBorders>
              <w:top w:val="nil"/>
              <w:left w:val="single" w:sz="4" w:space="0" w:color="auto"/>
              <w:bottom w:val="single" w:sz="4" w:space="0" w:color="auto"/>
              <w:right w:val="single" w:sz="4" w:space="0" w:color="auto"/>
            </w:tcBorders>
          </w:tcPr>
          <w:p w14:paraId="1B9EEF58" w14:textId="77777777" w:rsidR="00B259FA" w:rsidRPr="00020619" w:rsidRDefault="00B259FA" w:rsidP="00BB34DD">
            <w:pPr>
              <w:pStyle w:val="TAL"/>
            </w:pPr>
          </w:p>
        </w:tc>
        <w:tc>
          <w:tcPr>
            <w:tcW w:w="708" w:type="dxa"/>
            <w:tcBorders>
              <w:top w:val="nil"/>
              <w:left w:val="single" w:sz="4" w:space="0" w:color="auto"/>
              <w:bottom w:val="single" w:sz="4" w:space="0" w:color="auto"/>
              <w:right w:val="single" w:sz="4" w:space="0" w:color="auto"/>
            </w:tcBorders>
          </w:tcPr>
          <w:p w14:paraId="3B50D2D8"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26B57413" w14:textId="77777777" w:rsidR="00B259FA" w:rsidRPr="00020619" w:rsidRDefault="00B259FA" w:rsidP="00BB34DD">
            <w:pPr>
              <w:pStyle w:val="TAC"/>
              <w:rPr>
                <w:lang w:eastAsia="zh-CN"/>
              </w:rPr>
            </w:pPr>
            <w:r w:rsidRPr="00020619">
              <w:rPr>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1A32BAF2"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273A98AD" w14:textId="77777777" w:rsidR="00B259FA" w:rsidRPr="00020619" w:rsidRDefault="00B259FA" w:rsidP="00BB34DD">
            <w:pPr>
              <w:pStyle w:val="TAC"/>
              <w:rPr>
                <w:rFonts w:cs="v4.2.0"/>
              </w:rPr>
            </w:pPr>
            <w:r w:rsidRPr="00020619">
              <w:rPr>
                <w:rFonts w:cs="v4.2.0"/>
              </w:rPr>
              <w:t>Synchronous cells</w:t>
            </w:r>
          </w:p>
        </w:tc>
      </w:tr>
      <w:tr w:rsidR="00B259FA" w:rsidRPr="00020619" w14:paraId="28A11AEC"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FF1A216" w14:textId="77777777" w:rsidR="00B259FA" w:rsidRPr="00020619" w:rsidRDefault="00B259FA" w:rsidP="00BB34DD">
            <w:pPr>
              <w:pStyle w:val="TAL"/>
            </w:pPr>
            <w:r w:rsidRPr="0002061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63E3F3EA" w14:textId="77777777" w:rsidR="00B259FA" w:rsidRPr="00020619" w:rsidRDefault="00B259FA" w:rsidP="00BB34DD">
            <w:pPr>
              <w:pStyle w:val="TAC"/>
            </w:pPr>
            <w:r w:rsidRPr="00020619">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3B11549D" w14:textId="77777777" w:rsidR="00B259FA" w:rsidRPr="00020619" w:rsidRDefault="00B259FA" w:rsidP="00BB34DD">
            <w:pPr>
              <w:pStyle w:val="TAC"/>
              <w:rPr>
                <w:rFonts w:cs="v4.2.0"/>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2E7E780" w14:textId="77777777" w:rsidR="00B259FA" w:rsidRPr="00020619" w:rsidRDefault="00B259FA" w:rsidP="00BB34DD">
            <w:pPr>
              <w:pStyle w:val="TAC"/>
            </w:pPr>
            <w:r w:rsidRPr="00020619">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35A8D285" w14:textId="77777777" w:rsidR="00B259FA" w:rsidRPr="00020619" w:rsidRDefault="00B259FA" w:rsidP="00BB34DD">
            <w:pPr>
              <w:pStyle w:val="TAC"/>
            </w:pPr>
            <w:r w:rsidRPr="00020619">
              <w:rPr>
                <w:rFonts w:cs="v4.2.0"/>
              </w:rPr>
              <w:t>No additional delays in random access procedure.</w:t>
            </w:r>
          </w:p>
        </w:tc>
      </w:tr>
      <w:tr w:rsidR="00B259FA" w:rsidRPr="00020619" w14:paraId="1192203A" w14:textId="77777777" w:rsidTr="00BB34DD">
        <w:trPr>
          <w:cantSplit/>
        </w:trPr>
        <w:tc>
          <w:tcPr>
            <w:tcW w:w="2804" w:type="dxa"/>
            <w:gridSpan w:val="2"/>
            <w:tcBorders>
              <w:top w:val="single" w:sz="4" w:space="0" w:color="auto"/>
              <w:left w:val="single" w:sz="4" w:space="0" w:color="auto"/>
              <w:bottom w:val="nil"/>
              <w:right w:val="single" w:sz="4" w:space="0" w:color="auto"/>
            </w:tcBorders>
          </w:tcPr>
          <w:p w14:paraId="4792AB12" w14:textId="77777777" w:rsidR="00B259FA" w:rsidRPr="00020619" w:rsidRDefault="00B259FA" w:rsidP="00BB34DD">
            <w:pPr>
              <w:pStyle w:val="TAL"/>
              <w:rPr>
                <w:lang w:eastAsia="zh-CN"/>
              </w:rPr>
            </w:pPr>
            <w:r w:rsidRPr="00020619">
              <w:rPr>
                <w:lang w:eastAsia="zh-CN"/>
              </w:rPr>
              <w:t>SSB Configuration</w:t>
            </w:r>
          </w:p>
        </w:tc>
        <w:tc>
          <w:tcPr>
            <w:tcW w:w="708" w:type="dxa"/>
            <w:tcBorders>
              <w:top w:val="single" w:sz="4" w:space="0" w:color="auto"/>
              <w:left w:val="single" w:sz="4" w:space="0" w:color="auto"/>
              <w:bottom w:val="nil"/>
              <w:right w:val="single" w:sz="4" w:space="0" w:color="auto"/>
            </w:tcBorders>
          </w:tcPr>
          <w:p w14:paraId="60B9BB7C"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505A7E1B"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1135" w:type="dxa"/>
            <w:tcBorders>
              <w:top w:val="single" w:sz="4" w:space="0" w:color="auto"/>
              <w:left w:val="single" w:sz="4" w:space="0" w:color="auto"/>
              <w:bottom w:val="single" w:sz="4" w:space="0" w:color="auto"/>
              <w:right w:val="single" w:sz="4" w:space="0" w:color="auto"/>
            </w:tcBorders>
            <w:hideMark/>
          </w:tcPr>
          <w:p w14:paraId="3AA4A787" w14:textId="77777777" w:rsidR="00B259FA" w:rsidRPr="00020619" w:rsidRDefault="00B259FA" w:rsidP="00BB34DD">
            <w:pPr>
              <w:pStyle w:val="TAC"/>
              <w:rPr>
                <w:rFonts w:cs="v4.2.0"/>
                <w:bCs/>
                <w:lang w:eastAsia="zh-CN"/>
              </w:rPr>
            </w:pPr>
            <w:r w:rsidRPr="00020619">
              <w:rPr>
                <w:rFonts w:cs="v4.2.0"/>
                <w:bCs/>
                <w:lang w:eastAsia="zh-CN"/>
              </w:rPr>
              <w:t>SSB.1 FR1</w:t>
            </w:r>
          </w:p>
        </w:tc>
        <w:tc>
          <w:tcPr>
            <w:tcW w:w="3546" w:type="dxa"/>
            <w:tcBorders>
              <w:top w:val="single" w:sz="4" w:space="0" w:color="auto"/>
              <w:left w:val="single" w:sz="4" w:space="0" w:color="auto"/>
              <w:bottom w:val="single" w:sz="4" w:space="0" w:color="auto"/>
              <w:right w:val="single" w:sz="4" w:space="0" w:color="auto"/>
            </w:tcBorders>
          </w:tcPr>
          <w:p w14:paraId="59BBB817" w14:textId="77777777" w:rsidR="00B259FA" w:rsidRPr="00020619" w:rsidRDefault="00B259FA" w:rsidP="00BB34DD">
            <w:pPr>
              <w:pStyle w:val="TAC"/>
              <w:rPr>
                <w:rFonts w:cs="v4.2.0"/>
              </w:rPr>
            </w:pPr>
          </w:p>
        </w:tc>
      </w:tr>
      <w:tr w:rsidR="00B259FA" w:rsidRPr="00020619" w14:paraId="4B2F68F1" w14:textId="77777777" w:rsidTr="00BB34DD">
        <w:trPr>
          <w:cantSplit/>
        </w:trPr>
        <w:tc>
          <w:tcPr>
            <w:tcW w:w="2804" w:type="dxa"/>
            <w:gridSpan w:val="2"/>
            <w:tcBorders>
              <w:top w:val="nil"/>
              <w:left w:val="single" w:sz="4" w:space="0" w:color="auto"/>
              <w:bottom w:val="nil"/>
              <w:right w:val="single" w:sz="4" w:space="0" w:color="auto"/>
            </w:tcBorders>
            <w:hideMark/>
          </w:tcPr>
          <w:p w14:paraId="2DEB0AB1" w14:textId="77777777" w:rsidR="00B259FA" w:rsidRPr="00020619" w:rsidRDefault="00B259FA" w:rsidP="00BB34DD">
            <w:pPr>
              <w:pStyle w:val="TAL"/>
              <w:rPr>
                <w:lang w:eastAsia="zh-CN"/>
              </w:rPr>
            </w:pPr>
          </w:p>
        </w:tc>
        <w:tc>
          <w:tcPr>
            <w:tcW w:w="708" w:type="dxa"/>
            <w:tcBorders>
              <w:top w:val="nil"/>
              <w:left w:val="single" w:sz="4" w:space="0" w:color="auto"/>
              <w:bottom w:val="nil"/>
              <w:right w:val="single" w:sz="4" w:space="0" w:color="auto"/>
            </w:tcBorders>
          </w:tcPr>
          <w:p w14:paraId="2D05F5EE"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58B865D4" w14:textId="77777777" w:rsidR="00B259FA" w:rsidRPr="00020619" w:rsidRDefault="00B259FA" w:rsidP="00BB34DD">
            <w:pPr>
              <w:pStyle w:val="TAC"/>
              <w:rPr>
                <w:rFonts w:cs="v4.2.0"/>
                <w:lang w:eastAsia="zh-CN"/>
              </w:rPr>
            </w:pPr>
            <w:r w:rsidRPr="00020619">
              <w:rPr>
                <w:rFonts w:cs="v4.2.0"/>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352762F6" w14:textId="77777777" w:rsidR="00B259FA" w:rsidRPr="00020619" w:rsidRDefault="00B259FA" w:rsidP="00BB34DD">
            <w:pPr>
              <w:pStyle w:val="TAC"/>
              <w:rPr>
                <w:rFonts w:cs="v4.2.0"/>
                <w:bCs/>
                <w:lang w:eastAsia="zh-CN"/>
              </w:rPr>
            </w:pPr>
            <w:r w:rsidRPr="00020619">
              <w:rPr>
                <w:rFonts w:cs="v4.2.0"/>
                <w:bCs/>
                <w:lang w:eastAsia="zh-CN"/>
              </w:rPr>
              <w:t>SSB.1 FR1</w:t>
            </w:r>
          </w:p>
        </w:tc>
        <w:tc>
          <w:tcPr>
            <w:tcW w:w="3546" w:type="dxa"/>
            <w:tcBorders>
              <w:top w:val="single" w:sz="4" w:space="0" w:color="auto"/>
              <w:left w:val="single" w:sz="4" w:space="0" w:color="auto"/>
              <w:bottom w:val="single" w:sz="4" w:space="0" w:color="auto"/>
              <w:right w:val="single" w:sz="4" w:space="0" w:color="auto"/>
            </w:tcBorders>
          </w:tcPr>
          <w:p w14:paraId="430C5541" w14:textId="77777777" w:rsidR="00B259FA" w:rsidRPr="00020619" w:rsidRDefault="00B259FA" w:rsidP="00BB34DD">
            <w:pPr>
              <w:pStyle w:val="TAC"/>
              <w:rPr>
                <w:rFonts w:cs="v4.2.0"/>
              </w:rPr>
            </w:pPr>
          </w:p>
        </w:tc>
      </w:tr>
      <w:tr w:rsidR="00B259FA" w:rsidRPr="00020619" w14:paraId="1A6F0BC0" w14:textId="77777777" w:rsidTr="00BB34DD">
        <w:trPr>
          <w:cantSplit/>
        </w:trPr>
        <w:tc>
          <w:tcPr>
            <w:tcW w:w="2804" w:type="dxa"/>
            <w:gridSpan w:val="2"/>
            <w:tcBorders>
              <w:top w:val="nil"/>
              <w:left w:val="single" w:sz="4" w:space="0" w:color="auto"/>
              <w:bottom w:val="single" w:sz="4" w:space="0" w:color="auto"/>
              <w:right w:val="single" w:sz="4" w:space="0" w:color="auto"/>
            </w:tcBorders>
          </w:tcPr>
          <w:p w14:paraId="74D9C694" w14:textId="77777777" w:rsidR="00B259FA" w:rsidRPr="00020619" w:rsidRDefault="00B259FA" w:rsidP="00BB34DD">
            <w:pPr>
              <w:pStyle w:val="TAL"/>
              <w:rPr>
                <w:lang w:eastAsia="zh-CN"/>
              </w:rPr>
            </w:pPr>
          </w:p>
        </w:tc>
        <w:tc>
          <w:tcPr>
            <w:tcW w:w="708" w:type="dxa"/>
            <w:tcBorders>
              <w:top w:val="nil"/>
              <w:left w:val="single" w:sz="4" w:space="0" w:color="auto"/>
              <w:bottom w:val="single" w:sz="4" w:space="0" w:color="auto"/>
              <w:right w:val="single" w:sz="4" w:space="0" w:color="auto"/>
            </w:tcBorders>
          </w:tcPr>
          <w:p w14:paraId="61A42495"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711C5C0A" w14:textId="77777777" w:rsidR="00B259FA" w:rsidRPr="00020619" w:rsidRDefault="00B259FA" w:rsidP="00BB34DD">
            <w:pPr>
              <w:pStyle w:val="TAC"/>
              <w:rPr>
                <w:rFonts w:cs="v4.2.0"/>
                <w:lang w:eastAsia="zh-CN"/>
              </w:rPr>
            </w:pPr>
            <w:r w:rsidRPr="00020619">
              <w:rPr>
                <w:rFonts w:cs="v4.2.0"/>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6803EBC2" w14:textId="77777777" w:rsidR="00B259FA" w:rsidRPr="00020619" w:rsidRDefault="00B259FA" w:rsidP="00BB34DD">
            <w:pPr>
              <w:pStyle w:val="TAC"/>
              <w:rPr>
                <w:rFonts w:cs="v4.2.0"/>
                <w:bCs/>
                <w:lang w:eastAsia="zh-CN"/>
              </w:rPr>
            </w:pPr>
            <w:r w:rsidRPr="00020619">
              <w:rPr>
                <w:rFonts w:cs="v4.2.0"/>
                <w:bCs/>
                <w:lang w:eastAsia="zh-CN"/>
              </w:rPr>
              <w:t>SSB.1 RedCap FR1</w:t>
            </w:r>
          </w:p>
        </w:tc>
        <w:tc>
          <w:tcPr>
            <w:tcW w:w="3546" w:type="dxa"/>
            <w:tcBorders>
              <w:top w:val="single" w:sz="4" w:space="0" w:color="auto"/>
              <w:left w:val="single" w:sz="4" w:space="0" w:color="auto"/>
              <w:bottom w:val="single" w:sz="4" w:space="0" w:color="auto"/>
              <w:right w:val="single" w:sz="4" w:space="0" w:color="auto"/>
            </w:tcBorders>
          </w:tcPr>
          <w:p w14:paraId="797862B1" w14:textId="77777777" w:rsidR="00B259FA" w:rsidRPr="00020619" w:rsidRDefault="00B259FA" w:rsidP="00BB34DD">
            <w:pPr>
              <w:pStyle w:val="TAC"/>
              <w:rPr>
                <w:rFonts w:cs="v4.2.0"/>
              </w:rPr>
            </w:pPr>
          </w:p>
        </w:tc>
      </w:tr>
      <w:tr w:rsidR="00B259FA" w:rsidRPr="00020619" w14:paraId="1D739FE0" w14:textId="77777777" w:rsidTr="00BB34DD">
        <w:trPr>
          <w:cantSplit/>
        </w:trPr>
        <w:tc>
          <w:tcPr>
            <w:tcW w:w="2804" w:type="dxa"/>
            <w:gridSpan w:val="2"/>
            <w:vMerge w:val="restart"/>
            <w:tcBorders>
              <w:top w:val="single" w:sz="4" w:space="0" w:color="auto"/>
              <w:left w:val="single" w:sz="4" w:space="0" w:color="auto"/>
              <w:right w:val="single" w:sz="4" w:space="0" w:color="auto"/>
            </w:tcBorders>
            <w:hideMark/>
          </w:tcPr>
          <w:p w14:paraId="31228A82" w14:textId="77777777" w:rsidR="00B259FA" w:rsidRPr="00020619" w:rsidRDefault="00B259FA" w:rsidP="00BB34DD">
            <w:pPr>
              <w:pStyle w:val="TAL"/>
              <w:rPr>
                <w:rFonts w:cs="v4.2.0"/>
                <w:lang w:val="it-IT" w:eastAsia="zh-CN"/>
              </w:rPr>
            </w:pPr>
            <w:r w:rsidRPr="00020619">
              <w:rPr>
                <w:rFonts w:cs="v4.2.0"/>
                <w:lang w:val="it-IT" w:eastAsia="zh-CN"/>
              </w:rPr>
              <w:t>SMTC</w:t>
            </w:r>
            <w:r w:rsidRPr="00020619">
              <w:rPr>
                <w:b/>
                <w:lang w:val="it-IT"/>
              </w:rPr>
              <w:t xml:space="preserve"> </w:t>
            </w:r>
            <w:r w:rsidRPr="00020619">
              <w:rPr>
                <w:rFonts w:cs="v4.2.0"/>
                <w:lang w:val="it-IT" w:eastAsia="zh-CN"/>
              </w:rPr>
              <w:t>configuration</w:t>
            </w:r>
          </w:p>
        </w:tc>
        <w:tc>
          <w:tcPr>
            <w:tcW w:w="708" w:type="dxa"/>
            <w:vMerge w:val="restart"/>
            <w:tcBorders>
              <w:top w:val="single" w:sz="4" w:space="0" w:color="auto"/>
              <w:left w:val="single" w:sz="4" w:space="0" w:color="auto"/>
              <w:right w:val="single" w:sz="4" w:space="0" w:color="auto"/>
            </w:tcBorders>
          </w:tcPr>
          <w:p w14:paraId="15287B31" w14:textId="77777777" w:rsidR="00B259FA" w:rsidRPr="00020619" w:rsidRDefault="00B259FA" w:rsidP="00BB34DD">
            <w:pPr>
              <w:pStyle w:val="TAC"/>
              <w:rPr>
                <w:lang w:val="it-IT" w:eastAsia="zh-CN"/>
              </w:rPr>
            </w:pPr>
          </w:p>
        </w:tc>
        <w:tc>
          <w:tcPr>
            <w:tcW w:w="1419" w:type="dxa"/>
            <w:vMerge w:val="restart"/>
            <w:tcBorders>
              <w:top w:val="single" w:sz="4" w:space="0" w:color="auto"/>
              <w:left w:val="single" w:sz="4" w:space="0" w:color="auto"/>
              <w:right w:val="single" w:sz="4" w:space="0" w:color="auto"/>
            </w:tcBorders>
            <w:hideMark/>
          </w:tcPr>
          <w:p w14:paraId="4D0AB1BC" w14:textId="77777777" w:rsidR="00B259FA" w:rsidRPr="00020619" w:rsidRDefault="00B259FA" w:rsidP="00BB34DD">
            <w:pPr>
              <w:pStyle w:val="TAC"/>
              <w:rPr>
                <w:rFonts w:cs="v4.2.0"/>
                <w:bCs/>
                <w:lang w:eastAsia="zh-CN"/>
              </w:rPr>
            </w:pPr>
            <w:r w:rsidRPr="00020619">
              <w:rPr>
                <w:rFonts w:cs="v4.2.0"/>
                <w:bCs/>
                <w:lang w:eastAsia="zh-CN"/>
              </w:rPr>
              <w:t>1</w:t>
            </w:r>
            <w:r w:rsidRPr="00020619">
              <w:rPr>
                <w:lang w:eastAsia="zh-CN"/>
              </w:rPr>
              <w:t>, 4</w:t>
            </w:r>
          </w:p>
        </w:tc>
        <w:tc>
          <w:tcPr>
            <w:tcW w:w="1135" w:type="dxa"/>
            <w:tcBorders>
              <w:top w:val="single" w:sz="4" w:space="0" w:color="auto"/>
              <w:left w:val="single" w:sz="4" w:space="0" w:color="auto"/>
              <w:bottom w:val="single" w:sz="4" w:space="0" w:color="auto"/>
              <w:right w:val="single" w:sz="4" w:space="0" w:color="auto"/>
            </w:tcBorders>
            <w:hideMark/>
          </w:tcPr>
          <w:p w14:paraId="2E515636" w14:textId="77777777" w:rsidR="00B259FA" w:rsidRPr="00020619" w:rsidRDefault="00B259FA" w:rsidP="00BB34DD">
            <w:pPr>
              <w:pStyle w:val="TAC"/>
              <w:rPr>
                <w:rFonts w:cs="v4.2.0"/>
                <w:bCs/>
                <w:lang w:eastAsia="zh-CN"/>
              </w:rPr>
            </w:pPr>
            <w:r w:rsidRPr="00020619">
              <w:rPr>
                <w:rFonts w:cs="v4.2.0"/>
                <w:bCs/>
                <w:lang w:eastAsia="zh-CN"/>
              </w:rPr>
              <w:t>SMTC.2</w:t>
            </w:r>
          </w:p>
        </w:tc>
        <w:tc>
          <w:tcPr>
            <w:tcW w:w="3546" w:type="dxa"/>
            <w:tcBorders>
              <w:top w:val="single" w:sz="4" w:space="0" w:color="auto"/>
              <w:left w:val="single" w:sz="4" w:space="0" w:color="auto"/>
              <w:bottom w:val="single" w:sz="4" w:space="0" w:color="auto"/>
              <w:right w:val="single" w:sz="4" w:space="0" w:color="auto"/>
            </w:tcBorders>
          </w:tcPr>
          <w:p w14:paraId="01651217" w14:textId="77777777" w:rsidR="00B259FA" w:rsidRPr="00020619" w:rsidRDefault="00B259FA" w:rsidP="00BB34DD">
            <w:pPr>
              <w:pStyle w:val="TAC"/>
              <w:rPr>
                <w:rFonts w:cs="v4.2.0"/>
                <w:bCs/>
                <w:lang w:eastAsia="zh-CN"/>
              </w:rPr>
            </w:pPr>
            <w:r w:rsidRPr="00020619">
              <w:rPr>
                <w:rFonts w:cs="v4.2.0"/>
                <w:bCs/>
                <w:lang w:eastAsia="zh-CN"/>
              </w:rPr>
              <w:t>Configured in SIB4 of Cell 1</w:t>
            </w:r>
          </w:p>
        </w:tc>
      </w:tr>
      <w:tr w:rsidR="00B259FA" w:rsidRPr="00020619" w14:paraId="61C1F826" w14:textId="77777777" w:rsidTr="00BB34DD">
        <w:trPr>
          <w:cantSplit/>
        </w:trPr>
        <w:tc>
          <w:tcPr>
            <w:tcW w:w="2804" w:type="dxa"/>
            <w:gridSpan w:val="2"/>
            <w:vMerge/>
            <w:tcBorders>
              <w:left w:val="single" w:sz="4" w:space="0" w:color="auto"/>
              <w:right w:val="single" w:sz="4" w:space="0" w:color="auto"/>
            </w:tcBorders>
          </w:tcPr>
          <w:p w14:paraId="77C90B98" w14:textId="77777777" w:rsidR="00B259FA" w:rsidRPr="00020619" w:rsidRDefault="00B259FA" w:rsidP="00BB34DD">
            <w:pPr>
              <w:pStyle w:val="TAL"/>
              <w:rPr>
                <w:rFonts w:cs="v4.2.0"/>
                <w:lang w:val="it-IT" w:eastAsia="zh-CN"/>
              </w:rPr>
            </w:pPr>
          </w:p>
        </w:tc>
        <w:tc>
          <w:tcPr>
            <w:tcW w:w="708" w:type="dxa"/>
            <w:vMerge/>
            <w:tcBorders>
              <w:left w:val="single" w:sz="4" w:space="0" w:color="auto"/>
              <w:right w:val="single" w:sz="4" w:space="0" w:color="auto"/>
            </w:tcBorders>
          </w:tcPr>
          <w:p w14:paraId="76CECCE6" w14:textId="77777777" w:rsidR="00B259FA" w:rsidRPr="00020619" w:rsidRDefault="00B259FA" w:rsidP="00BB34DD">
            <w:pPr>
              <w:pStyle w:val="TAC"/>
              <w:rPr>
                <w:lang w:val="it-IT" w:eastAsia="zh-CN"/>
              </w:rPr>
            </w:pPr>
          </w:p>
        </w:tc>
        <w:tc>
          <w:tcPr>
            <w:tcW w:w="1419" w:type="dxa"/>
            <w:vMerge/>
            <w:tcBorders>
              <w:left w:val="single" w:sz="4" w:space="0" w:color="auto"/>
              <w:bottom w:val="single" w:sz="4" w:space="0" w:color="auto"/>
              <w:right w:val="single" w:sz="4" w:space="0" w:color="auto"/>
            </w:tcBorders>
          </w:tcPr>
          <w:p w14:paraId="769793C1" w14:textId="77777777" w:rsidR="00B259FA" w:rsidRPr="00020619" w:rsidRDefault="00B259FA" w:rsidP="00BB34DD">
            <w:pPr>
              <w:pStyle w:val="TAC"/>
              <w:rPr>
                <w:rFonts w:cs="v4.2.0"/>
                <w:bCs/>
                <w:lang w:eastAsia="zh-CN"/>
              </w:rPr>
            </w:pPr>
          </w:p>
        </w:tc>
        <w:tc>
          <w:tcPr>
            <w:tcW w:w="1135" w:type="dxa"/>
            <w:tcBorders>
              <w:top w:val="single" w:sz="4" w:space="0" w:color="auto"/>
              <w:left w:val="single" w:sz="4" w:space="0" w:color="auto"/>
              <w:bottom w:val="single" w:sz="4" w:space="0" w:color="auto"/>
              <w:right w:val="single" w:sz="4" w:space="0" w:color="auto"/>
            </w:tcBorders>
          </w:tcPr>
          <w:p w14:paraId="300C4B3A" w14:textId="77777777" w:rsidR="00B259FA" w:rsidRPr="00020619" w:rsidRDefault="00B259FA" w:rsidP="00BB34DD">
            <w:pPr>
              <w:pStyle w:val="TAC"/>
              <w:rPr>
                <w:rFonts w:cs="v4.2.0"/>
                <w:bCs/>
                <w:lang w:eastAsia="zh-CN"/>
              </w:rPr>
            </w:pPr>
            <w:r w:rsidRPr="00020619">
              <w:rPr>
                <w:rFonts w:cs="v4.2.0"/>
                <w:bCs/>
                <w:lang w:eastAsia="zh-CN"/>
              </w:rPr>
              <w:t>SMTC.6</w:t>
            </w:r>
          </w:p>
        </w:tc>
        <w:tc>
          <w:tcPr>
            <w:tcW w:w="3546" w:type="dxa"/>
            <w:tcBorders>
              <w:top w:val="single" w:sz="4" w:space="0" w:color="auto"/>
              <w:left w:val="single" w:sz="4" w:space="0" w:color="auto"/>
              <w:bottom w:val="single" w:sz="4" w:space="0" w:color="auto"/>
              <w:right w:val="single" w:sz="4" w:space="0" w:color="auto"/>
            </w:tcBorders>
          </w:tcPr>
          <w:p w14:paraId="62AEAA23" w14:textId="77777777" w:rsidR="00B259FA" w:rsidRPr="00020619" w:rsidRDefault="00B259FA" w:rsidP="00BB34DD">
            <w:pPr>
              <w:pStyle w:val="TAC"/>
              <w:rPr>
                <w:rFonts w:cs="v4.2.0"/>
                <w:bCs/>
                <w:lang w:eastAsia="zh-CN"/>
              </w:rPr>
            </w:pPr>
            <w:r w:rsidRPr="00020619">
              <w:rPr>
                <w:rFonts w:cs="v4.2.0"/>
                <w:bCs/>
                <w:lang w:eastAsia="zh-CN"/>
              </w:rPr>
              <w:t>Configured in SIB4 of Cell 2</w:t>
            </w:r>
          </w:p>
        </w:tc>
      </w:tr>
      <w:tr w:rsidR="00B259FA" w:rsidRPr="00020619" w14:paraId="561F3D1F" w14:textId="77777777" w:rsidTr="00BB34DD">
        <w:trPr>
          <w:cantSplit/>
        </w:trPr>
        <w:tc>
          <w:tcPr>
            <w:tcW w:w="2804" w:type="dxa"/>
            <w:gridSpan w:val="2"/>
            <w:vMerge/>
            <w:tcBorders>
              <w:left w:val="single" w:sz="4" w:space="0" w:color="auto"/>
              <w:right w:val="single" w:sz="4" w:space="0" w:color="auto"/>
            </w:tcBorders>
          </w:tcPr>
          <w:p w14:paraId="6959B82C" w14:textId="77777777" w:rsidR="00B259FA" w:rsidRPr="00020619" w:rsidRDefault="00B259FA" w:rsidP="00BB34DD">
            <w:pPr>
              <w:pStyle w:val="TAL"/>
              <w:rPr>
                <w:rFonts w:cs="v4.2.0"/>
                <w:lang w:val="it-IT" w:eastAsia="zh-CN"/>
              </w:rPr>
            </w:pPr>
          </w:p>
        </w:tc>
        <w:tc>
          <w:tcPr>
            <w:tcW w:w="708" w:type="dxa"/>
            <w:vMerge/>
            <w:tcBorders>
              <w:left w:val="single" w:sz="4" w:space="0" w:color="auto"/>
              <w:right w:val="single" w:sz="4" w:space="0" w:color="auto"/>
            </w:tcBorders>
          </w:tcPr>
          <w:p w14:paraId="31FB5F2E" w14:textId="77777777" w:rsidR="00B259FA" w:rsidRPr="00020619" w:rsidRDefault="00B259FA" w:rsidP="00BB34DD">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37F3078" w14:textId="77777777" w:rsidR="00B259FA" w:rsidRPr="00020619" w:rsidRDefault="00B259FA" w:rsidP="00BB34DD">
            <w:pPr>
              <w:pStyle w:val="TAC"/>
              <w:rPr>
                <w:rFonts w:cs="v4.2.0"/>
                <w:bCs/>
                <w:lang w:eastAsia="zh-CN"/>
              </w:rPr>
            </w:pPr>
            <w:r w:rsidRPr="00020619">
              <w:rPr>
                <w:rFonts w:cs="v4.2.0"/>
                <w:bCs/>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11732D62" w14:textId="77777777" w:rsidR="00B259FA" w:rsidRPr="00020619" w:rsidRDefault="00B259FA" w:rsidP="00BB34DD">
            <w:pPr>
              <w:pStyle w:val="TAC"/>
              <w:rPr>
                <w:rFonts w:cs="v4.2.0"/>
                <w:bCs/>
                <w:lang w:eastAsia="zh-CN"/>
              </w:rPr>
            </w:pPr>
            <w:r w:rsidRPr="00020619">
              <w:rPr>
                <w:rFonts w:cs="v4.2.0"/>
                <w:bCs/>
                <w:lang w:eastAsia="zh-CN"/>
              </w:rPr>
              <w:t>SMTC.1</w:t>
            </w:r>
          </w:p>
        </w:tc>
        <w:tc>
          <w:tcPr>
            <w:tcW w:w="3546" w:type="dxa"/>
            <w:tcBorders>
              <w:top w:val="single" w:sz="4" w:space="0" w:color="auto"/>
              <w:left w:val="single" w:sz="4" w:space="0" w:color="auto"/>
              <w:bottom w:val="single" w:sz="4" w:space="0" w:color="auto"/>
              <w:right w:val="single" w:sz="4" w:space="0" w:color="auto"/>
            </w:tcBorders>
          </w:tcPr>
          <w:p w14:paraId="0AA0CE83" w14:textId="77777777" w:rsidR="00B259FA" w:rsidRPr="00020619" w:rsidRDefault="00B259FA" w:rsidP="00BB34DD">
            <w:pPr>
              <w:pStyle w:val="TAC"/>
              <w:rPr>
                <w:rFonts w:cs="v4.2.0"/>
                <w:bCs/>
                <w:lang w:eastAsia="zh-CN"/>
              </w:rPr>
            </w:pPr>
          </w:p>
        </w:tc>
      </w:tr>
      <w:tr w:rsidR="00B259FA" w:rsidRPr="00020619" w14:paraId="3239F222" w14:textId="77777777" w:rsidTr="00BB34DD">
        <w:trPr>
          <w:cantSplit/>
        </w:trPr>
        <w:tc>
          <w:tcPr>
            <w:tcW w:w="2804" w:type="dxa"/>
            <w:gridSpan w:val="2"/>
            <w:vMerge/>
            <w:tcBorders>
              <w:left w:val="single" w:sz="4" w:space="0" w:color="auto"/>
              <w:bottom w:val="single" w:sz="4" w:space="0" w:color="auto"/>
              <w:right w:val="single" w:sz="4" w:space="0" w:color="auto"/>
            </w:tcBorders>
          </w:tcPr>
          <w:p w14:paraId="0778BDAF" w14:textId="77777777" w:rsidR="00B259FA" w:rsidRPr="00020619" w:rsidRDefault="00B259FA" w:rsidP="00BB34DD">
            <w:pPr>
              <w:pStyle w:val="TAL"/>
              <w:rPr>
                <w:rFonts w:cs="v4.2.0"/>
                <w:lang w:val="it-IT" w:eastAsia="zh-CN"/>
              </w:rPr>
            </w:pPr>
          </w:p>
        </w:tc>
        <w:tc>
          <w:tcPr>
            <w:tcW w:w="708" w:type="dxa"/>
            <w:vMerge/>
            <w:tcBorders>
              <w:left w:val="single" w:sz="4" w:space="0" w:color="auto"/>
              <w:bottom w:val="single" w:sz="4" w:space="0" w:color="auto"/>
              <w:right w:val="single" w:sz="4" w:space="0" w:color="auto"/>
            </w:tcBorders>
          </w:tcPr>
          <w:p w14:paraId="3E1199DF" w14:textId="77777777" w:rsidR="00B259FA" w:rsidRPr="00020619" w:rsidRDefault="00B259FA" w:rsidP="00BB34DD">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4448DBCD" w14:textId="77777777" w:rsidR="00B259FA" w:rsidRPr="00020619" w:rsidRDefault="00B259FA" w:rsidP="00BB34DD">
            <w:pPr>
              <w:pStyle w:val="TAC"/>
              <w:rPr>
                <w:rFonts w:cs="v4.2.0"/>
                <w:bCs/>
                <w:lang w:eastAsia="zh-CN"/>
              </w:rPr>
            </w:pPr>
            <w:r w:rsidRPr="00020619">
              <w:rPr>
                <w:rFonts w:cs="v4.2.0"/>
                <w:bCs/>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3A250E81" w14:textId="77777777" w:rsidR="00B259FA" w:rsidRPr="00020619" w:rsidRDefault="00B259FA" w:rsidP="00BB34DD">
            <w:pPr>
              <w:pStyle w:val="TAC"/>
              <w:rPr>
                <w:rFonts w:cs="v4.2.0"/>
                <w:bCs/>
                <w:lang w:eastAsia="zh-CN"/>
              </w:rPr>
            </w:pPr>
            <w:r w:rsidRPr="00020619">
              <w:rPr>
                <w:rFonts w:cs="v4.2.0"/>
                <w:bCs/>
                <w:lang w:eastAsia="zh-CN"/>
              </w:rPr>
              <w:t>SMTC.1</w:t>
            </w:r>
          </w:p>
        </w:tc>
        <w:tc>
          <w:tcPr>
            <w:tcW w:w="3546" w:type="dxa"/>
            <w:tcBorders>
              <w:top w:val="single" w:sz="4" w:space="0" w:color="auto"/>
              <w:left w:val="single" w:sz="4" w:space="0" w:color="auto"/>
              <w:bottom w:val="single" w:sz="4" w:space="0" w:color="auto"/>
              <w:right w:val="single" w:sz="4" w:space="0" w:color="auto"/>
            </w:tcBorders>
          </w:tcPr>
          <w:p w14:paraId="3AAA4C32" w14:textId="77777777" w:rsidR="00B259FA" w:rsidRPr="00020619" w:rsidRDefault="00B259FA" w:rsidP="00BB34DD">
            <w:pPr>
              <w:pStyle w:val="TAC"/>
              <w:rPr>
                <w:rFonts w:cs="v4.2.0"/>
                <w:bCs/>
                <w:lang w:eastAsia="zh-CN"/>
              </w:rPr>
            </w:pPr>
          </w:p>
        </w:tc>
      </w:tr>
      <w:tr w:rsidR="00B259FA" w:rsidRPr="00020619" w14:paraId="3540A839"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740ABF44" w14:textId="77777777" w:rsidR="00B259FA" w:rsidRPr="00020619" w:rsidRDefault="00B259FA" w:rsidP="00BB34DD">
            <w:pPr>
              <w:pStyle w:val="TAL"/>
            </w:pPr>
            <w:r w:rsidRPr="00020619">
              <w:t>DRX cycle length</w:t>
            </w:r>
          </w:p>
        </w:tc>
        <w:tc>
          <w:tcPr>
            <w:tcW w:w="708" w:type="dxa"/>
            <w:tcBorders>
              <w:top w:val="single" w:sz="4" w:space="0" w:color="auto"/>
              <w:left w:val="single" w:sz="4" w:space="0" w:color="auto"/>
              <w:bottom w:val="single" w:sz="4" w:space="0" w:color="auto"/>
              <w:right w:val="single" w:sz="4" w:space="0" w:color="auto"/>
            </w:tcBorders>
            <w:hideMark/>
          </w:tcPr>
          <w:p w14:paraId="5B588764"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6E4EF28C" w14:textId="77777777" w:rsidR="00B259FA" w:rsidRPr="00020619" w:rsidRDefault="00B259FA" w:rsidP="00BB34DD">
            <w:pPr>
              <w:pStyle w:val="TAC"/>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5BBE24A" w14:textId="77777777" w:rsidR="00B259FA" w:rsidRPr="00020619" w:rsidRDefault="00B259FA" w:rsidP="00BB34DD">
            <w:pPr>
              <w:pStyle w:val="TAC"/>
            </w:pPr>
            <w:r w:rsidRPr="00020619">
              <w:t>0.64</w:t>
            </w:r>
          </w:p>
        </w:tc>
        <w:tc>
          <w:tcPr>
            <w:tcW w:w="3546" w:type="dxa"/>
            <w:tcBorders>
              <w:top w:val="single" w:sz="4" w:space="0" w:color="auto"/>
              <w:left w:val="single" w:sz="4" w:space="0" w:color="auto"/>
              <w:bottom w:val="single" w:sz="4" w:space="0" w:color="auto"/>
              <w:right w:val="single" w:sz="4" w:space="0" w:color="auto"/>
            </w:tcBorders>
            <w:hideMark/>
          </w:tcPr>
          <w:p w14:paraId="73E50D6B" w14:textId="77777777" w:rsidR="00B259FA" w:rsidRPr="00020619" w:rsidRDefault="00B259FA" w:rsidP="00BB34DD">
            <w:pPr>
              <w:pStyle w:val="TAC"/>
            </w:pPr>
            <w:r w:rsidRPr="00020619">
              <w:t>The value shall be used for all cells in the test.</w:t>
            </w:r>
          </w:p>
        </w:tc>
      </w:tr>
      <w:tr w:rsidR="00B259FA" w:rsidRPr="00020619" w14:paraId="29FC74ED"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0C827158" w14:textId="77777777" w:rsidR="00B259FA" w:rsidRPr="00020619" w:rsidRDefault="00B259FA" w:rsidP="00BB34DD">
            <w:pPr>
              <w:pStyle w:val="TAL"/>
              <w:rPr>
                <w:lang w:eastAsia="zh-CN"/>
              </w:rPr>
            </w:pPr>
            <w:r w:rsidRPr="00020619">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03430042"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C6D9BCC"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53FEC750" w14:textId="77777777" w:rsidR="00B259FA" w:rsidRPr="00020619" w:rsidRDefault="00B259FA" w:rsidP="00BB34DD">
            <w:pPr>
              <w:pStyle w:val="TAC"/>
              <w:rPr>
                <w:lang w:eastAsia="zh-CN"/>
              </w:rPr>
            </w:pPr>
            <w:r w:rsidRPr="00020619">
              <w:rPr>
                <w:lang w:eastAsia="zh-CN"/>
              </w:rPr>
              <w:t>102</w:t>
            </w:r>
          </w:p>
        </w:tc>
        <w:tc>
          <w:tcPr>
            <w:tcW w:w="3546" w:type="dxa"/>
            <w:tcBorders>
              <w:top w:val="single" w:sz="4" w:space="0" w:color="auto"/>
              <w:left w:val="single" w:sz="4" w:space="0" w:color="auto"/>
              <w:bottom w:val="single" w:sz="4" w:space="0" w:color="auto"/>
              <w:right w:val="single" w:sz="4" w:space="0" w:color="auto"/>
            </w:tcBorders>
            <w:hideMark/>
          </w:tcPr>
          <w:p w14:paraId="70312F9C"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1A8929A8"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551E684F" w14:textId="77777777" w:rsidR="00B259FA" w:rsidRPr="00020619" w:rsidRDefault="00B259FA" w:rsidP="00BB34DD">
            <w:pPr>
              <w:pStyle w:val="TAL"/>
              <w:rPr>
                <w:lang w:eastAsia="zh-CN"/>
              </w:rPr>
            </w:pPr>
            <w:proofErr w:type="spellStart"/>
            <w:r w:rsidRPr="00020619">
              <w:rPr>
                <w:lang w:eastAsia="zh-CN"/>
              </w:rPr>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0A949218" w14:textId="77777777" w:rsidR="00B259FA" w:rsidRPr="00020619" w:rsidRDefault="00B259FA" w:rsidP="00BB34DD">
            <w:pPr>
              <w:pStyle w:val="TAC"/>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00B54BB5"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6261FF1" w14:textId="77777777" w:rsidR="00B259FA" w:rsidRPr="00020619" w:rsidRDefault="00B259FA" w:rsidP="00BB34DD">
            <w:pPr>
              <w:pStyle w:val="TAC"/>
              <w:rPr>
                <w:lang w:eastAsia="zh-CN"/>
              </w:rPr>
            </w:pPr>
            <w:r w:rsidRPr="00020619">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3FA43B71" w14:textId="77777777" w:rsidR="00B259FA" w:rsidRPr="00020619" w:rsidRDefault="00B259FA" w:rsidP="00BB34DD">
            <w:pPr>
              <w:pStyle w:val="TAC"/>
            </w:pPr>
          </w:p>
        </w:tc>
      </w:tr>
      <w:tr w:rsidR="00B259FA" w:rsidRPr="00020619" w14:paraId="20B0202B"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1B0FD013" w14:textId="77777777" w:rsidR="00B259FA" w:rsidRPr="00020619" w:rsidRDefault="00B259FA" w:rsidP="00BB34DD">
            <w:pPr>
              <w:pStyle w:val="TAL"/>
            </w:pPr>
            <w:r w:rsidRPr="00020619">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48AE2BAA" w14:textId="77777777" w:rsidR="00B259FA" w:rsidRPr="00020619" w:rsidRDefault="00B259FA" w:rsidP="00BB34DD">
            <w:pPr>
              <w:pStyle w:val="TAC"/>
            </w:pPr>
            <w:r w:rsidRPr="00020619">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5CCDEC87"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2F7D3BA" w14:textId="77777777" w:rsidR="00B259FA" w:rsidRPr="00020619" w:rsidRDefault="00B259FA" w:rsidP="00BB34DD">
            <w:pPr>
              <w:pStyle w:val="TAC"/>
              <w:rPr>
                <w:lang w:eastAsia="zh-CN"/>
              </w:rPr>
            </w:pPr>
            <w:r w:rsidRPr="00020619">
              <w:rPr>
                <w:lang w:eastAsia="zh-CN"/>
              </w:rPr>
              <w:t>25 s</w:t>
            </w:r>
          </w:p>
        </w:tc>
        <w:tc>
          <w:tcPr>
            <w:tcW w:w="3546" w:type="dxa"/>
            <w:tcBorders>
              <w:top w:val="single" w:sz="4" w:space="0" w:color="auto"/>
              <w:left w:val="single" w:sz="4" w:space="0" w:color="auto"/>
              <w:bottom w:val="single" w:sz="4" w:space="0" w:color="auto"/>
              <w:right w:val="single" w:sz="4" w:space="0" w:color="auto"/>
            </w:tcBorders>
            <w:hideMark/>
          </w:tcPr>
          <w:p w14:paraId="58827ADC" w14:textId="77777777" w:rsidR="00B259FA" w:rsidRPr="00020619" w:rsidRDefault="00B259FA" w:rsidP="00BB34DD">
            <w:pPr>
              <w:pStyle w:val="TAC"/>
            </w:pPr>
            <w:r w:rsidRPr="00020619">
              <w:t xml:space="preserve">T1 is defined so that cell re-selection reaction time is </w:t>
            </w:r>
            <w:proofErr w:type="gramStart"/>
            <w:r w:rsidRPr="00020619">
              <w:t>taken into account</w:t>
            </w:r>
            <w:proofErr w:type="gramEnd"/>
            <w:r w:rsidRPr="00020619">
              <w:t>.</w:t>
            </w:r>
          </w:p>
        </w:tc>
      </w:tr>
      <w:tr w:rsidR="00B259FA" w:rsidRPr="00020619" w14:paraId="5E7FEEE0"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1FCEC7B9" w14:textId="77777777" w:rsidR="00B259FA" w:rsidRPr="00020619" w:rsidRDefault="00B259FA" w:rsidP="00BB34DD">
            <w:pPr>
              <w:pStyle w:val="TAL"/>
            </w:pPr>
            <w:r w:rsidRPr="00020619">
              <w:t>T</w:t>
            </w:r>
            <w:r w:rsidRPr="00020619">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5AD0BD3A"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14F83CAE"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123C9430" w14:textId="77777777" w:rsidR="00B259FA" w:rsidRPr="00020619" w:rsidRDefault="00B259FA" w:rsidP="00BB34DD">
            <w:pPr>
              <w:pStyle w:val="TAC"/>
            </w:pPr>
            <w:r w:rsidRPr="00020619">
              <w:t>25 s</w:t>
            </w:r>
          </w:p>
        </w:tc>
        <w:tc>
          <w:tcPr>
            <w:tcW w:w="3546" w:type="dxa"/>
            <w:tcBorders>
              <w:top w:val="single" w:sz="4" w:space="0" w:color="auto"/>
              <w:left w:val="single" w:sz="4" w:space="0" w:color="auto"/>
              <w:bottom w:val="single" w:sz="4" w:space="0" w:color="auto"/>
              <w:right w:val="single" w:sz="4" w:space="0" w:color="auto"/>
            </w:tcBorders>
            <w:hideMark/>
          </w:tcPr>
          <w:p w14:paraId="390DB906" w14:textId="77777777" w:rsidR="00B259FA" w:rsidRPr="00020619" w:rsidRDefault="00B259FA" w:rsidP="00BB34DD">
            <w:pPr>
              <w:pStyle w:val="TAC"/>
            </w:pPr>
            <w:r w:rsidRPr="00020619">
              <w:t xml:space="preserve">T2 is defined so that cell re-selection reaction time is </w:t>
            </w:r>
            <w:proofErr w:type="gramStart"/>
            <w:r w:rsidRPr="00020619">
              <w:t>taken into account</w:t>
            </w:r>
            <w:proofErr w:type="gramEnd"/>
            <w:r w:rsidRPr="00020619">
              <w:t>.</w:t>
            </w:r>
          </w:p>
        </w:tc>
      </w:tr>
    </w:tbl>
    <w:p w14:paraId="6CFBDD17" w14:textId="77777777" w:rsidR="00B259FA" w:rsidRPr="00020619" w:rsidRDefault="00B259FA" w:rsidP="00B259FA">
      <w:pPr>
        <w:rPr>
          <w:lang w:val="en-US"/>
        </w:rPr>
      </w:pPr>
    </w:p>
    <w:p w14:paraId="155DB3C5" w14:textId="77777777" w:rsidR="00B259FA" w:rsidRPr="00020619" w:rsidRDefault="00B259FA" w:rsidP="00B259FA">
      <w:pPr>
        <w:pStyle w:val="TH"/>
        <w:spacing w:after="120"/>
        <w:rPr>
          <w:lang w:eastAsia="zh-CN"/>
        </w:rPr>
      </w:pPr>
      <w:r w:rsidRPr="00020619">
        <w:lastRenderedPageBreak/>
        <w:t>Table A.16.1.1.7.2-3: Cell specific test parameters for FR1 inter frequency NR cell re-selection test case in AWGN for UE fulfilling</w:t>
      </w:r>
      <w:r w:rsidRPr="00020619">
        <w:rPr>
          <w:lang w:eastAsia="zh-CN"/>
        </w:rPr>
        <w:t xml:space="preserve"> stationary relaxed measurement criterion for 1 Rx UE</w:t>
      </w:r>
    </w:p>
    <w:tbl>
      <w:tblPr>
        <w:tblpPr w:leftFromText="180" w:rightFromText="180" w:bottomFromText="200" w:vertAnchor="page" w:horzAnchor="margin" w:tblpY="1984"/>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5"/>
        <w:gridCol w:w="1530"/>
        <w:gridCol w:w="1389"/>
        <w:gridCol w:w="1403"/>
        <w:gridCol w:w="1261"/>
        <w:gridCol w:w="1171"/>
        <w:gridCol w:w="90"/>
        <w:gridCol w:w="1171"/>
      </w:tblGrid>
      <w:tr w:rsidR="00B259FA" w:rsidRPr="00020619" w14:paraId="17A1BC0E" w14:textId="77777777" w:rsidTr="00BB34DD">
        <w:trPr>
          <w:cantSplit/>
        </w:trPr>
        <w:tc>
          <w:tcPr>
            <w:tcW w:w="2245" w:type="dxa"/>
            <w:tcBorders>
              <w:top w:val="single" w:sz="4" w:space="0" w:color="auto"/>
              <w:left w:val="single" w:sz="4" w:space="0" w:color="auto"/>
              <w:bottom w:val="nil"/>
              <w:right w:val="single" w:sz="4" w:space="0" w:color="auto"/>
            </w:tcBorders>
            <w:shd w:val="clear" w:color="auto" w:fill="auto"/>
            <w:hideMark/>
          </w:tcPr>
          <w:p w14:paraId="46C63C25" w14:textId="77777777" w:rsidR="00B259FA" w:rsidRPr="00020619" w:rsidRDefault="00B259FA" w:rsidP="00BB34DD">
            <w:pPr>
              <w:pStyle w:val="TAH"/>
              <w:rPr>
                <w:rFonts w:cs="Arial"/>
              </w:rPr>
            </w:pPr>
            <w:r w:rsidRPr="00020619">
              <w:lastRenderedPageBreak/>
              <w:t>Parameter</w:t>
            </w:r>
          </w:p>
        </w:tc>
        <w:tc>
          <w:tcPr>
            <w:tcW w:w="1530" w:type="dxa"/>
            <w:tcBorders>
              <w:top w:val="single" w:sz="4" w:space="0" w:color="auto"/>
              <w:left w:val="single" w:sz="4" w:space="0" w:color="auto"/>
              <w:bottom w:val="nil"/>
              <w:right w:val="single" w:sz="4" w:space="0" w:color="auto"/>
            </w:tcBorders>
            <w:shd w:val="clear" w:color="auto" w:fill="auto"/>
            <w:hideMark/>
          </w:tcPr>
          <w:p w14:paraId="3DFE3E65" w14:textId="77777777" w:rsidR="00B259FA" w:rsidRPr="00020619" w:rsidRDefault="00B259FA" w:rsidP="00BB34DD">
            <w:pPr>
              <w:pStyle w:val="TAH"/>
              <w:rPr>
                <w:rFonts w:cs="Arial"/>
              </w:rPr>
            </w:pPr>
            <w:r w:rsidRPr="00020619">
              <w:t>Unit</w:t>
            </w:r>
          </w:p>
        </w:tc>
        <w:tc>
          <w:tcPr>
            <w:tcW w:w="1389" w:type="dxa"/>
            <w:tcBorders>
              <w:top w:val="single" w:sz="4" w:space="0" w:color="auto"/>
              <w:left w:val="single" w:sz="4" w:space="0" w:color="auto"/>
              <w:bottom w:val="nil"/>
              <w:right w:val="single" w:sz="4" w:space="0" w:color="auto"/>
            </w:tcBorders>
            <w:shd w:val="clear" w:color="auto" w:fill="auto"/>
            <w:hideMark/>
          </w:tcPr>
          <w:p w14:paraId="5DAC7232" w14:textId="77777777" w:rsidR="00B259FA" w:rsidRPr="00020619" w:rsidRDefault="00B259FA" w:rsidP="00BB34DD">
            <w:pPr>
              <w:pStyle w:val="TAH"/>
              <w:rPr>
                <w:lang w:eastAsia="zh-CN"/>
              </w:rPr>
            </w:pPr>
            <w:r w:rsidRPr="00020619">
              <w:rPr>
                <w:lang w:eastAsia="zh-CN"/>
              </w:rPr>
              <w:t>Test configuration</w:t>
            </w:r>
          </w:p>
        </w:tc>
        <w:tc>
          <w:tcPr>
            <w:tcW w:w="2664" w:type="dxa"/>
            <w:gridSpan w:val="2"/>
            <w:tcBorders>
              <w:top w:val="single" w:sz="4" w:space="0" w:color="auto"/>
              <w:left w:val="single" w:sz="4" w:space="0" w:color="auto"/>
              <w:bottom w:val="single" w:sz="4" w:space="0" w:color="auto"/>
              <w:right w:val="single" w:sz="4" w:space="0" w:color="auto"/>
            </w:tcBorders>
            <w:hideMark/>
          </w:tcPr>
          <w:p w14:paraId="3BA5C946" w14:textId="77777777" w:rsidR="00B259FA" w:rsidRPr="00020619" w:rsidRDefault="00B259FA" w:rsidP="00BB34DD">
            <w:pPr>
              <w:pStyle w:val="TAH"/>
              <w:rPr>
                <w:rFonts w:cs="Arial"/>
              </w:rPr>
            </w:pPr>
            <w:r w:rsidRPr="00020619">
              <w:t>Cell 1</w:t>
            </w:r>
          </w:p>
        </w:tc>
        <w:tc>
          <w:tcPr>
            <w:tcW w:w="2432" w:type="dxa"/>
            <w:gridSpan w:val="3"/>
            <w:tcBorders>
              <w:top w:val="single" w:sz="4" w:space="0" w:color="auto"/>
              <w:left w:val="single" w:sz="4" w:space="0" w:color="auto"/>
              <w:bottom w:val="single" w:sz="4" w:space="0" w:color="auto"/>
              <w:right w:val="single" w:sz="4" w:space="0" w:color="auto"/>
            </w:tcBorders>
            <w:hideMark/>
          </w:tcPr>
          <w:p w14:paraId="6227457D" w14:textId="77777777" w:rsidR="00B259FA" w:rsidRPr="00020619" w:rsidRDefault="00B259FA" w:rsidP="00BB34DD">
            <w:pPr>
              <w:pStyle w:val="TAH"/>
              <w:rPr>
                <w:rFonts w:cs="Arial"/>
              </w:rPr>
            </w:pPr>
            <w:r w:rsidRPr="00020619">
              <w:t>Cell 2</w:t>
            </w:r>
          </w:p>
        </w:tc>
      </w:tr>
      <w:tr w:rsidR="00B259FA" w:rsidRPr="00020619" w14:paraId="6CD389D7" w14:textId="77777777" w:rsidTr="00BB34DD">
        <w:trPr>
          <w:cantSplit/>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32B8314A" w14:textId="77777777" w:rsidR="00B259FA" w:rsidRPr="00020619" w:rsidRDefault="00B259FA" w:rsidP="00BB34DD">
            <w:pPr>
              <w:pStyle w:val="TAH"/>
              <w:rPr>
                <w:rFonts w:cs="Arial"/>
              </w:rPr>
            </w:pPr>
          </w:p>
        </w:tc>
        <w:tc>
          <w:tcPr>
            <w:tcW w:w="1530" w:type="dxa"/>
            <w:tcBorders>
              <w:top w:val="nil"/>
              <w:left w:val="single" w:sz="4" w:space="0" w:color="auto"/>
              <w:bottom w:val="single" w:sz="4" w:space="0" w:color="auto"/>
              <w:right w:val="single" w:sz="4" w:space="0" w:color="auto"/>
            </w:tcBorders>
            <w:shd w:val="clear" w:color="auto" w:fill="auto"/>
            <w:vAlign w:val="center"/>
            <w:hideMark/>
          </w:tcPr>
          <w:p w14:paraId="5F47B34E" w14:textId="77777777" w:rsidR="00B259FA" w:rsidRPr="00020619" w:rsidRDefault="00B259FA" w:rsidP="00BB34DD">
            <w:pPr>
              <w:pStyle w:val="TAH"/>
              <w:rPr>
                <w:rFonts w:cs="Arial"/>
              </w:rPr>
            </w:pPr>
          </w:p>
        </w:tc>
        <w:tc>
          <w:tcPr>
            <w:tcW w:w="1389" w:type="dxa"/>
            <w:tcBorders>
              <w:top w:val="nil"/>
              <w:left w:val="single" w:sz="4" w:space="0" w:color="auto"/>
              <w:bottom w:val="single" w:sz="4" w:space="0" w:color="auto"/>
              <w:right w:val="single" w:sz="4" w:space="0" w:color="auto"/>
            </w:tcBorders>
            <w:shd w:val="clear" w:color="auto" w:fill="auto"/>
            <w:vAlign w:val="center"/>
            <w:hideMark/>
          </w:tcPr>
          <w:p w14:paraId="5CB6A5DB" w14:textId="77777777" w:rsidR="00B259FA" w:rsidRPr="00020619" w:rsidRDefault="00B259FA" w:rsidP="00BB34DD">
            <w:pPr>
              <w:pStyle w:val="TAH"/>
              <w:rPr>
                <w:lang w:eastAsia="zh-CN"/>
              </w:rPr>
            </w:pPr>
          </w:p>
        </w:tc>
        <w:tc>
          <w:tcPr>
            <w:tcW w:w="1403" w:type="dxa"/>
            <w:tcBorders>
              <w:top w:val="single" w:sz="4" w:space="0" w:color="auto"/>
              <w:left w:val="single" w:sz="4" w:space="0" w:color="auto"/>
              <w:bottom w:val="single" w:sz="4" w:space="0" w:color="auto"/>
              <w:right w:val="single" w:sz="4" w:space="0" w:color="auto"/>
            </w:tcBorders>
            <w:hideMark/>
          </w:tcPr>
          <w:p w14:paraId="66059953" w14:textId="77777777" w:rsidR="00B259FA" w:rsidRPr="00020619" w:rsidRDefault="00B259FA" w:rsidP="00BB34DD">
            <w:pPr>
              <w:pStyle w:val="TAH"/>
              <w:rPr>
                <w:rFonts w:cs="Arial"/>
              </w:rPr>
            </w:pPr>
            <w:r w:rsidRPr="00020619">
              <w:t>T1</w:t>
            </w:r>
          </w:p>
        </w:tc>
        <w:tc>
          <w:tcPr>
            <w:tcW w:w="1261" w:type="dxa"/>
            <w:tcBorders>
              <w:top w:val="single" w:sz="4" w:space="0" w:color="auto"/>
              <w:left w:val="single" w:sz="4" w:space="0" w:color="auto"/>
              <w:bottom w:val="single" w:sz="4" w:space="0" w:color="auto"/>
              <w:right w:val="single" w:sz="4" w:space="0" w:color="auto"/>
            </w:tcBorders>
            <w:hideMark/>
          </w:tcPr>
          <w:p w14:paraId="7FD7EC06" w14:textId="77777777" w:rsidR="00B259FA" w:rsidRPr="00020619" w:rsidRDefault="00B259FA" w:rsidP="00BB34DD">
            <w:pPr>
              <w:pStyle w:val="TAH"/>
              <w:rPr>
                <w:rFonts w:cs="Arial"/>
              </w:rPr>
            </w:pPr>
            <w:r w:rsidRPr="00020619">
              <w:t>T2</w:t>
            </w:r>
          </w:p>
        </w:tc>
        <w:tc>
          <w:tcPr>
            <w:tcW w:w="1261" w:type="dxa"/>
            <w:gridSpan w:val="2"/>
            <w:tcBorders>
              <w:top w:val="single" w:sz="4" w:space="0" w:color="auto"/>
              <w:left w:val="single" w:sz="4" w:space="0" w:color="auto"/>
              <w:bottom w:val="single" w:sz="4" w:space="0" w:color="auto"/>
              <w:right w:val="single" w:sz="4" w:space="0" w:color="auto"/>
            </w:tcBorders>
            <w:hideMark/>
          </w:tcPr>
          <w:p w14:paraId="1986B172" w14:textId="77777777" w:rsidR="00B259FA" w:rsidRPr="00020619" w:rsidRDefault="00B259FA" w:rsidP="00BB34DD">
            <w:pPr>
              <w:pStyle w:val="TAH"/>
              <w:rPr>
                <w:rFonts w:cs="Arial"/>
              </w:rPr>
            </w:pPr>
            <w:r w:rsidRPr="00020619">
              <w:t>T1</w:t>
            </w:r>
          </w:p>
        </w:tc>
        <w:tc>
          <w:tcPr>
            <w:tcW w:w="1171" w:type="dxa"/>
            <w:tcBorders>
              <w:top w:val="single" w:sz="4" w:space="0" w:color="auto"/>
              <w:left w:val="single" w:sz="4" w:space="0" w:color="auto"/>
              <w:bottom w:val="single" w:sz="4" w:space="0" w:color="auto"/>
              <w:right w:val="single" w:sz="4" w:space="0" w:color="auto"/>
            </w:tcBorders>
            <w:hideMark/>
          </w:tcPr>
          <w:p w14:paraId="5F522147" w14:textId="77777777" w:rsidR="00B259FA" w:rsidRPr="00020619" w:rsidRDefault="00B259FA" w:rsidP="00BB34DD">
            <w:pPr>
              <w:pStyle w:val="TAH"/>
              <w:rPr>
                <w:rFonts w:cs="Arial"/>
              </w:rPr>
            </w:pPr>
            <w:r w:rsidRPr="00020619">
              <w:t>T2</w:t>
            </w:r>
          </w:p>
        </w:tc>
      </w:tr>
      <w:tr w:rsidR="00B259FA" w:rsidRPr="00020619" w14:paraId="0E5FB8AA" w14:textId="77777777" w:rsidTr="00BB34DD">
        <w:trPr>
          <w:cantSplit/>
        </w:trPr>
        <w:tc>
          <w:tcPr>
            <w:tcW w:w="2245" w:type="dxa"/>
            <w:tcBorders>
              <w:top w:val="single" w:sz="4" w:space="0" w:color="auto"/>
              <w:left w:val="single" w:sz="4" w:space="0" w:color="auto"/>
              <w:bottom w:val="nil"/>
              <w:right w:val="single" w:sz="4" w:space="0" w:color="auto"/>
            </w:tcBorders>
            <w:hideMark/>
          </w:tcPr>
          <w:p w14:paraId="0A5BF046" w14:textId="77777777" w:rsidR="00B259FA" w:rsidRPr="00020619" w:rsidRDefault="00B259FA" w:rsidP="00BB34DD">
            <w:pPr>
              <w:pStyle w:val="TAL"/>
              <w:spacing w:line="276" w:lineRule="auto"/>
              <w:rPr>
                <w:lang w:eastAsia="zh-CN"/>
              </w:rPr>
            </w:pPr>
            <w:r w:rsidRPr="00020619">
              <w:rPr>
                <w:lang w:eastAsia="zh-CN"/>
              </w:rPr>
              <w:t>TDD configuration</w:t>
            </w:r>
          </w:p>
        </w:tc>
        <w:tc>
          <w:tcPr>
            <w:tcW w:w="1530" w:type="dxa"/>
            <w:tcBorders>
              <w:top w:val="single" w:sz="4" w:space="0" w:color="auto"/>
              <w:left w:val="single" w:sz="4" w:space="0" w:color="auto"/>
              <w:bottom w:val="nil"/>
              <w:right w:val="single" w:sz="4" w:space="0" w:color="auto"/>
            </w:tcBorders>
          </w:tcPr>
          <w:p w14:paraId="041D67F4"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729A9CB"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1463CCC1" w14:textId="77777777" w:rsidR="00B259FA" w:rsidRPr="00020619" w:rsidRDefault="00B259FA" w:rsidP="00BB34DD">
            <w:pPr>
              <w:pStyle w:val="TAC"/>
              <w:spacing w:line="276" w:lineRule="auto"/>
              <w:rPr>
                <w:lang w:val="en-US" w:eastAsia="ja-JP"/>
              </w:rPr>
            </w:pPr>
            <w:r w:rsidRPr="00020619">
              <w:rPr>
                <w:rFonts w:cs="v4.2.0"/>
                <w:lang w:eastAsia="zh-CN"/>
              </w:rPr>
              <w:t>N/A</w:t>
            </w:r>
          </w:p>
        </w:tc>
        <w:tc>
          <w:tcPr>
            <w:tcW w:w="2432" w:type="dxa"/>
            <w:gridSpan w:val="3"/>
            <w:tcBorders>
              <w:top w:val="single" w:sz="4" w:space="0" w:color="auto"/>
              <w:left w:val="single" w:sz="4" w:space="0" w:color="auto"/>
              <w:bottom w:val="single" w:sz="4" w:space="0" w:color="auto"/>
              <w:right w:val="single" w:sz="4" w:space="0" w:color="auto"/>
            </w:tcBorders>
            <w:hideMark/>
          </w:tcPr>
          <w:p w14:paraId="53B2D344" w14:textId="77777777" w:rsidR="00B259FA" w:rsidRPr="00020619" w:rsidRDefault="00B259FA" w:rsidP="00BB34DD">
            <w:pPr>
              <w:pStyle w:val="TAC"/>
              <w:spacing w:line="276" w:lineRule="auto"/>
              <w:rPr>
                <w:lang w:val="en-US" w:eastAsia="ja-JP"/>
              </w:rPr>
            </w:pPr>
            <w:r w:rsidRPr="00020619">
              <w:rPr>
                <w:rFonts w:cs="v4.2.0"/>
                <w:lang w:eastAsia="zh-CN"/>
              </w:rPr>
              <w:t>N/A</w:t>
            </w:r>
          </w:p>
        </w:tc>
      </w:tr>
      <w:tr w:rsidR="00B259FA" w:rsidRPr="00020619" w14:paraId="015C5D3D" w14:textId="77777777" w:rsidTr="00BB34DD">
        <w:trPr>
          <w:cantSplit/>
        </w:trPr>
        <w:tc>
          <w:tcPr>
            <w:tcW w:w="2245" w:type="dxa"/>
            <w:tcBorders>
              <w:top w:val="nil"/>
              <w:left w:val="single" w:sz="4" w:space="0" w:color="auto"/>
              <w:bottom w:val="nil"/>
              <w:right w:val="single" w:sz="4" w:space="0" w:color="auto"/>
            </w:tcBorders>
          </w:tcPr>
          <w:p w14:paraId="093C06E3"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nil"/>
              <w:right w:val="single" w:sz="4" w:space="0" w:color="auto"/>
            </w:tcBorders>
          </w:tcPr>
          <w:p w14:paraId="5EE0DD9F"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3A30E93"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51731A3B" w14:textId="77777777" w:rsidR="00B259FA" w:rsidRPr="00020619" w:rsidRDefault="00B259FA" w:rsidP="00BB34DD">
            <w:pPr>
              <w:pStyle w:val="TAC"/>
              <w:spacing w:line="276" w:lineRule="auto"/>
              <w:rPr>
                <w:lang w:val="en-US" w:eastAsia="ja-JP"/>
              </w:rPr>
            </w:pPr>
            <w:r w:rsidRPr="00020619">
              <w:rPr>
                <w:lang w:eastAsia="ja-JP"/>
              </w:rPr>
              <w:t>TDDConf.1.1</w:t>
            </w:r>
          </w:p>
        </w:tc>
        <w:tc>
          <w:tcPr>
            <w:tcW w:w="2432" w:type="dxa"/>
            <w:gridSpan w:val="3"/>
            <w:tcBorders>
              <w:top w:val="single" w:sz="4" w:space="0" w:color="auto"/>
              <w:left w:val="single" w:sz="4" w:space="0" w:color="auto"/>
              <w:bottom w:val="single" w:sz="4" w:space="0" w:color="auto"/>
              <w:right w:val="single" w:sz="4" w:space="0" w:color="auto"/>
            </w:tcBorders>
            <w:hideMark/>
          </w:tcPr>
          <w:p w14:paraId="47C23AF3" w14:textId="77777777" w:rsidR="00B259FA" w:rsidRPr="00020619" w:rsidRDefault="00B259FA" w:rsidP="00BB34DD">
            <w:pPr>
              <w:pStyle w:val="TAC"/>
              <w:spacing w:line="276" w:lineRule="auto"/>
              <w:rPr>
                <w:lang w:val="en-US" w:eastAsia="ja-JP"/>
              </w:rPr>
            </w:pPr>
            <w:r w:rsidRPr="00020619">
              <w:rPr>
                <w:lang w:eastAsia="ja-JP"/>
              </w:rPr>
              <w:t>TDDConf.1.1</w:t>
            </w:r>
          </w:p>
        </w:tc>
      </w:tr>
      <w:tr w:rsidR="00B259FA" w:rsidRPr="00020619" w14:paraId="1EB50F06" w14:textId="77777777" w:rsidTr="00BB34DD">
        <w:trPr>
          <w:cantSplit/>
        </w:trPr>
        <w:tc>
          <w:tcPr>
            <w:tcW w:w="2245" w:type="dxa"/>
            <w:tcBorders>
              <w:top w:val="nil"/>
              <w:left w:val="single" w:sz="4" w:space="0" w:color="auto"/>
              <w:bottom w:val="single" w:sz="4" w:space="0" w:color="auto"/>
              <w:right w:val="single" w:sz="4" w:space="0" w:color="auto"/>
            </w:tcBorders>
          </w:tcPr>
          <w:p w14:paraId="4F71A249"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556B9C0B"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C4E28EA"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7D846774" w14:textId="77777777" w:rsidR="00B259FA" w:rsidRPr="00020619" w:rsidRDefault="00B259FA" w:rsidP="00BB34DD">
            <w:pPr>
              <w:pStyle w:val="TAC"/>
              <w:spacing w:line="276" w:lineRule="auto"/>
              <w:rPr>
                <w:lang w:val="en-US" w:eastAsia="ja-JP"/>
              </w:rPr>
            </w:pPr>
            <w:r w:rsidRPr="00020619">
              <w:rPr>
                <w:lang w:eastAsia="ja-JP"/>
              </w:rPr>
              <w:t>TDDConf.2.1</w:t>
            </w:r>
          </w:p>
        </w:tc>
        <w:tc>
          <w:tcPr>
            <w:tcW w:w="2432" w:type="dxa"/>
            <w:gridSpan w:val="3"/>
            <w:tcBorders>
              <w:top w:val="single" w:sz="4" w:space="0" w:color="auto"/>
              <w:left w:val="single" w:sz="4" w:space="0" w:color="auto"/>
              <w:bottom w:val="single" w:sz="4" w:space="0" w:color="auto"/>
              <w:right w:val="single" w:sz="4" w:space="0" w:color="auto"/>
            </w:tcBorders>
            <w:hideMark/>
          </w:tcPr>
          <w:p w14:paraId="5B81D429" w14:textId="77777777" w:rsidR="00B259FA" w:rsidRPr="00020619" w:rsidRDefault="00B259FA" w:rsidP="00BB34DD">
            <w:pPr>
              <w:pStyle w:val="TAC"/>
              <w:spacing w:line="276" w:lineRule="auto"/>
              <w:rPr>
                <w:lang w:val="en-US" w:eastAsia="ja-JP"/>
              </w:rPr>
            </w:pPr>
            <w:r w:rsidRPr="00020619">
              <w:rPr>
                <w:lang w:eastAsia="ja-JP"/>
              </w:rPr>
              <w:t>TDDConf.2.1</w:t>
            </w:r>
          </w:p>
        </w:tc>
      </w:tr>
      <w:tr w:rsidR="00B259FA" w:rsidRPr="00020619" w14:paraId="52B025EF" w14:textId="77777777" w:rsidTr="00BB34DD">
        <w:trPr>
          <w:cantSplit/>
        </w:trPr>
        <w:tc>
          <w:tcPr>
            <w:tcW w:w="2245" w:type="dxa"/>
            <w:tcBorders>
              <w:top w:val="single" w:sz="4" w:space="0" w:color="auto"/>
              <w:left w:val="single" w:sz="4" w:space="0" w:color="auto"/>
              <w:bottom w:val="nil"/>
              <w:right w:val="single" w:sz="4" w:space="0" w:color="auto"/>
            </w:tcBorders>
            <w:hideMark/>
          </w:tcPr>
          <w:p w14:paraId="230E22C3" w14:textId="77777777" w:rsidR="00B259FA" w:rsidRPr="00020619" w:rsidRDefault="00B259FA" w:rsidP="00BB34DD">
            <w:pPr>
              <w:pStyle w:val="TAL"/>
              <w:spacing w:line="276" w:lineRule="auto"/>
              <w:rPr>
                <w:lang w:eastAsia="zh-CN"/>
              </w:rPr>
            </w:pPr>
            <w:r w:rsidRPr="00020619">
              <w:rPr>
                <w:lang w:eastAsia="zh-CN"/>
              </w:rPr>
              <w:t xml:space="preserve">PDSCH RMC </w:t>
            </w:r>
          </w:p>
        </w:tc>
        <w:tc>
          <w:tcPr>
            <w:tcW w:w="1530" w:type="dxa"/>
            <w:tcBorders>
              <w:top w:val="single" w:sz="4" w:space="0" w:color="auto"/>
              <w:left w:val="single" w:sz="4" w:space="0" w:color="auto"/>
              <w:bottom w:val="nil"/>
              <w:right w:val="single" w:sz="4" w:space="0" w:color="auto"/>
            </w:tcBorders>
          </w:tcPr>
          <w:p w14:paraId="7058548D"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7B08A88"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1ABF26B3" w14:textId="77777777" w:rsidR="00B259FA" w:rsidRPr="00020619" w:rsidRDefault="00B259FA" w:rsidP="00BB34DD">
            <w:pPr>
              <w:pStyle w:val="TAC"/>
              <w:spacing w:line="276" w:lineRule="auto"/>
              <w:rPr>
                <w:lang w:eastAsia="zh-CN"/>
              </w:rPr>
            </w:pPr>
            <w:r w:rsidRPr="00020619">
              <w:rPr>
                <w:rFonts w:cs="v4.2.0"/>
                <w:lang w:eastAsia="zh-CN"/>
              </w:rPr>
              <w:t>S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323C69B5" w14:textId="77777777" w:rsidR="00B259FA" w:rsidRPr="00020619" w:rsidRDefault="00B259FA" w:rsidP="00BB34DD">
            <w:pPr>
              <w:pStyle w:val="TAC"/>
              <w:spacing w:line="276" w:lineRule="auto"/>
              <w:rPr>
                <w:lang w:eastAsia="zh-CN"/>
              </w:rPr>
            </w:pPr>
            <w:r w:rsidRPr="00020619">
              <w:rPr>
                <w:rFonts w:cs="v4.2.0"/>
                <w:lang w:eastAsia="zh-CN"/>
              </w:rPr>
              <w:t>SR.1.1 FDD</w:t>
            </w:r>
          </w:p>
        </w:tc>
      </w:tr>
      <w:tr w:rsidR="00B259FA" w:rsidRPr="00020619" w14:paraId="7ACB1439" w14:textId="77777777" w:rsidTr="00BB34DD">
        <w:trPr>
          <w:cantSplit/>
        </w:trPr>
        <w:tc>
          <w:tcPr>
            <w:tcW w:w="2245" w:type="dxa"/>
            <w:tcBorders>
              <w:top w:val="nil"/>
              <w:left w:val="single" w:sz="4" w:space="0" w:color="auto"/>
              <w:bottom w:val="nil"/>
              <w:right w:val="single" w:sz="4" w:space="0" w:color="auto"/>
            </w:tcBorders>
            <w:hideMark/>
          </w:tcPr>
          <w:p w14:paraId="4AAC3237" w14:textId="77777777" w:rsidR="00B259FA" w:rsidRPr="00020619" w:rsidRDefault="00B259FA" w:rsidP="00BB34DD">
            <w:pPr>
              <w:pStyle w:val="TAL"/>
              <w:spacing w:line="276" w:lineRule="auto"/>
              <w:rPr>
                <w:lang w:eastAsia="zh-CN"/>
              </w:rPr>
            </w:pPr>
            <w:r w:rsidRPr="00020619">
              <w:rPr>
                <w:lang w:eastAsia="zh-CN"/>
              </w:rPr>
              <w:t>configuration</w:t>
            </w:r>
          </w:p>
        </w:tc>
        <w:tc>
          <w:tcPr>
            <w:tcW w:w="1530" w:type="dxa"/>
            <w:tcBorders>
              <w:top w:val="nil"/>
              <w:left w:val="single" w:sz="4" w:space="0" w:color="auto"/>
              <w:bottom w:val="nil"/>
              <w:right w:val="single" w:sz="4" w:space="0" w:color="auto"/>
            </w:tcBorders>
          </w:tcPr>
          <w:p w14:paraId="4B0F5381"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6034871"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66FEE2F3" w14:textId="77777777" w:rsidR="00B259FA" w:rsidRPr="00020619" w:rsidRDefault="00B259FA" w:rsidP="00BB34DD">
            <w:pPr>
              <w:pStyle w:val="TAC"/>
              <w:spacing w:line="276" w:lineRule="auto"/>
              <w:rPr>
                <w:lang w:eastAsia="zh-CN"/>
              </w:rPr>
            </w:pPr>
            <w:r w:rsidRPr="00020619">
              <w:rPr>
                <w:rFonts w:cs="v4.2.0"/>
                <w:lang w:eastAsia="zh-CN"/>
              </w:rPr>
              <w:t>S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5B55848E" w14:textId="77777777" w:rsidR="00B259FA" w:rsidRPr="00020619" w:rsidRDefault="00B259FA" w:rsidP="00BB34DD">
            <w:pPr>
              <w:pStyle w:val="TAC"/>
              <w:spacing w:line="276" w:lineRule="auto"/>
              <w:rPr>
                <w:lang w:eastAsia="zh-CN"/>
              </w:rPr>
            </w:pPr>
            <w:r w:rsidRPr="00020619">
              <w:rPr>
                <w:rFonts w:cs="v4.2.0"/>
                <w:lang w:eastAsia="zh-CN"/>
              </w:rPr>
              <w:t>SR.1.1 TDD</w:t>
            </w:r>
          </w:p>
        </w:tc>
      </w:tr>
      <w:tr w:rsidR="00B259FA" w:rsidRPr="00020619" w14:paraId="04AA3C08" w14:textId="77777777" w:rsidTr="00BB34DD">
        <w:trPr>
          <w:cantSplit/>
        </w:trPr>
        <w:tc>
          <w:tcPr>
            <w:tcW w:w="2245" w:type="dxa"/>
            <w:tcBorders>
              <w:top w:val="nil"/>
              <w:left w:val="single" w:sz="4" w:space="0" w:color="auto"/>
              <w:bottom w:val="single" w:sz="4" w:space="0" w:color="auto"/>
              <w:right w:val="single" w:sz="4" w:space="0" w:color="auto"/>
            </w:tcBorders>
          </w:tcPr>
          <w:p w14:paraId="5BD3CA56"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67063A5A"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4F98B39"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245F0591" w14:textId="77777777" w:rsidR="00B259FA" w:rsidRPr="00020619" w:rsidRDefault="00B259FA" w:rsidP="00BB34DD">
            <w:pPr>
              <w:pStyle w:val="TAC"/>
              <w:spacing w:line="276" w:lineRule="auto"/>
              <w:rPr>
                <w:lang w:eastAsia="zh-CN"/>
              </w:rPr>
            </w:pPr>
            <w:r w:rsidRPr="00020619">
              <w:rPr>
                <w:rFonts w:cs="v4.2.0"/>
                <w:lang w:eastAsia="zh-CN"/>
              </w:rPr>
              <w:t>S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6C6548E4" w14:textId="77777777" w:rsidR="00B259FA" w:rsidRPr="00020619" w:rsidRDefault="00B259FA" w:rsidP="00BB34DD">
            <w:pPr>
              <w:pStyle w:val="TAC"/>
              <w:spacing w:line="276" w:lineRule="auto"/>
              <w:rPr>
                <w:lang w:eastAsia="zh-CN"/>
              </w:rPr>
            </w:pPr>
            <w:r w:rsidRPr="00020619">
              <w:rPr>
                <w:rFonts w:cs="v4.2.0"/>
                <w:lang w:eastAsia="zh-CN"/>
              </w:rPr>
              <w:t>SR.2.1 TDD</w:t>
            </w:r>
          </w:p>
        </w:tc>
      </w:tr>
      <w:tr w:rsidR="00B259FA" w:rsidRPr="00020619" w14:paraId="6D31349B" w14:textId="77777777" w:rsidTr="00BB34DD">
        <w:trPr>
          <w:cantSplit/>
        </w:trPr>
        <w:tc>
          <w:tcPr>
            <w:tcW w:w="2245" w:type="dxa"/>
            <w:tcBorders>
              <w:top w:val="single" w:sz="4" w:space="0" w:color="auto"/>
              <w:left w:val="single" w:sz="4" w:space="0" w:color="auto"/>
              <w:bottom w:val="nil"/>
              <w:right w:val="single" w:sz="4" w:space="0" w:color="auto"/>
            </w:tcBorders>
            <w:hideMark/>
          </w:tcPr>
          <w:p w14:paraId="11CDB349" w14:textId="77777777" w:rsidR="00B259FA" w:rsidRPr="00020619" w:rsidRDefault="00B259FA" w:rsidP="00BB34DD">
            <w:pPr>
              <w:pStyle w:val="TAL"/>
              <w:spacing w:line="276" w:lineRule="auto"/>
              <w:rPr>
                <w:lang w:eastAsia="zh-CN"/>
              </w:rPr>
            </w:pPr>
            <w:r w:rsidRPr="00020619">
              <w:rPr>
                <w:lang w:eastAsia="zh-CN"/>
              </w:rPr>
              <w:t>RMSI CORESET</w:t>
            </w:r>
          </w:p>
        </w:tc>
        <w:tc>
          <w:tcPr>
            <w:tcW w:w="1530" w:type="dxa"/>
            <w:tcBorders>
              <w:top w:val="single" w:sz="4" w:space="0" w:color="auto"/>
              <w:left w:val="single" w:sz="4" w:space="0" w:color="auto"/>
              <w:bottom w:val="nil"/>
              <w:right w:val="single" w:sz="4" w:space="0" w:color="auto"/>
            </w:tcBorders>
          </w:tcPr>
          <w:p w14:paraId="1B63A9B9"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5972EC82"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28E809F3" w14:textId="77777777" w:rsidR="00B259FA" w:rsidRPr="00020619" w:rsidRDefault="00B259FA" w:rsidP="00BB34DD">
            <w:pPr>
              <w:pStyle w:val="TAC"/>
              <w:spacing w:line="276" w:lineRule="auto"/>
              <w:rPr>
                <w:lang w:eastAsia="zh-CN"/>
              </w:rPr>
            </w:pPr>
            <w:r w:rsidRPr="00020619">
              <w:rPr>
                <w:rFonts w:cs="v4.2.0"/>
                <w:lang w:eastAsia="zh-CN"/>
              </w:rPr>
              <w:t>C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68D27722" w14:textId="77777777" w:rsidR="00B259FA" w:rsidRPr="00020619" w:rsidRDefault="00B259FA" w:rsidP="00BB34DD">
            <w:pPr>
              <w:pStyle w:val="TAC"/>
              <w:spacing w:line="276" w:lineRule="auto"/>
              <w:rPr>
                <w:lang w:eastAsia="zh-CN"/>
              </w:rPr>
            </w:pPr>
            <w:r w:rsidRPr="00020619">
              <w:rPr>
                <w:rFonts w:cs="v4.2.0"/>
                <w:lang w:eastAsia="zh-CN"/>
              </w:rPr>
              <w:t>CR.1.1 FDD</w:t>
            </w:r>
          </w:p>
        </w:tc>
      </w:tr>
      <w:tr w:rsidR="00B259FA" w:rsidRPr="00020619" w14:paraId="707468B0" w14:textId="77777777" w:rsidTr="00BB34DD">
        <w:trPr>
          <w:cantSplit/>
        </w:trPr>
        <w:tc>
          <w:tcPr>
            <w:tcW w:w="2245" w:type="dxa"/>
            <w:tcBorders>
              <w:top w:val="nil"/>
              <w:left w:val="single" w:sz="4" w:space="0" w:color="auto"/>
              <w:bottom w:val="nil"/>
              <w:right w:val="single" w:sz="4" w:space="0" w:color="auto"/>
            </w:tcBorders>
            <w:hideMark/>
          </w:tcPr>
          <w:p w14:paraId="13BC15AC" w14:textId="77777777" w:rsidR="00B259FA" w:rsidRPr="00020619" w:rsidRDefault="00B259FA" w:rsidP="00BB34DD">
            <w:pPr>
              <w:pStyle w:val="TAL"/>
              <w:spacing w:line="276" w:lineRule="auto"/>
              <w:rPr>
                <w:lang w:eastAsia="zh-CN"/>
              </w:rPr>
            </w:pPr>
            <w:r w:rsidRPr="00020619">
              <w:rPr>
                <w:lang w:eastAsia="zh-CN"/>
              </w:rPr>
              <w:t>RMC configuration</w:t>
            </w:r>
          </w:p>
        </w:tc>
        <w:tc>
          <w:tcPr>
            <w:tcW w:w="1530" w:type="dxa"/>
            <w:tcBorders>
              <w:top w:val="nil"/>
              <w:left w:val="single" w:sz="4" w:space="0" w:color="auto"/>
              <w:bottom w:val="nil"/>
              <w:right w:val="single" w:sz="4" w:space="0" w:color="auto"/>
            </w:tcBorders>
          </w:tcPr>
          <w:p w14:paraId="31982899"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355A4981"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63C29E1F" w14:textId="77777777" w:rsidR="00B259FA" w:rsidRPr="00020619" w:rsidRDefault="00B259FA" w:rsidP="00BB34DD">
            <w:pPr>
              <w:pStyle w:val="TAC"/>
              <w:spacing w:line="276" w:lineRule="auto"/>
              <w:rPr>
                <w:lang w:eastAsia="zh-CN"/>
              </w:rPr>
            </w:pPr>
            <w:r w:rsidRPr="00020619">
              <w:rPr>
                <w:rFonts w:cs="v4.2.0"/>
                <w:lang w:eastAsia="zh-CN"/>
              </w:rPr>
              <w:t>C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3C38F74F" w14:textId="77777777" w:rsidR="00B259FA" w:rsidRPr="00020619" w:rsidRDefault="00B259FA" w:rsidP="00BB34DD">
            <w:pPr>
              <w:pStyle w:val="TAC"/>
              <w:spacing w:line="276" w:lineRule="auto"/>
              <w:rPr>
                <w:lang w:eastAsia="zh-CN"/>
              </w:rPr>
            </w:pPr>
            <w:r w:rsidRPr="00020619">
              <w:rPr>
                <w:rFonts w:cs="v4.2.0"/>
                <w:lang w:eastAsia="zh-CN"/>
              </w:rPr>
              <w:t>CR.1.1 TDD</w:t>
            </w:r>
          </w:p>
        </w:tc>
      </w:tr>
      <w:tr w:rsidR="00B259FA" w:rsidRPr="00020619" w14:paraId="502F22DA" w14:textId="77777777" w:rsidTr="00BB34DD">
        <w:trPr>
          <w:cantSplit/>
        </w:trPr>
        <w:tc>
          <w:tcPr>
            <w:tcW w:w="2245" w:type="dxa"/>
            <w:tcBorders>
              <w:top w:val="nil"/>
              <w:left w:val="single" w:sz="4" w:space="0" w:color="auto"/>
              <w:bottom w:val="single" w:sz="4" w:space="0" w:color="auto"/>
              <w:right w:val="single" w:sz="4" w:space="0" w:color="auto"/>
            </w:tcBorders>
          </w:tcPr>
          <w:p w14:paraId="3CE123B8"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24242662"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9E13D98"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7104A856" w14:textId="77777777" w:rsidR="00B259FA" w:rsidRPr="00020619" w:rsidRDefault="00B259FA" w:rsidP="00BB34DD">
            <w:pPr>
              <w:pStyle w:val="TAC"/>
              <w:spacing w:line="276" w:lineRule="auto"/>
              <w:rPr>
                <w:lang w:eastAsia="zh-CN"/>
              </w:rPr>
            </w:pPr>
            <w:r w:rsidRPr="00020619">
              <w:rPr>
                <w:rFonts w:cs="v4.2.0"/>
                <w:lang w:eastAsia="zh-CN"/>
              </w:rPr>
              <w:t>C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5ABAED51" w14:textId="77777777" w:rsidR="00B259FA" w:rsidRPr="00020619" w:rsidRDefault="00B259FA" w:rsidP="00BB34DD">
            <w:pPr>
              <w:pStyle w:val="TAC"/>
              <w:spacing w:line="276" w:lineRule="auto"/>
              <w:rPr>
                <w:lang w:eastAsia="zh-CN"/>
              </w:rPr>
            </w:pPr>
            <w:r w:rsidRPr="00020619">
              <w:rPr>
                <w:rFonts w:cs="v4.2.0"/>
                <w:lang w:eastAsia="zh-CN"/>
              </w:rPr>
              <w:t>CR.2.1 TDD</w:t>
            </w:r>
          </w:p>
        </w:tc>
      </w:tr>
      <w:tr w:rsidR="00B259FA" w:rsidRPr="00020619" w14:paraId="49758ED6" w14:textId="77777777" w:rsidTr="00BB34DD">
        <w:trPr>
          <w:cantSplit/>
        </w:trPr>
        <w:tc>
          <w:tcPr>
            <w:tcW w:w="2245" w:type="dxa"/>
            <w:tcBorders>
              <w:top w:val="single" w:sz="4" w:space="0" w:color="auto"/>
              <w:left w:val="single" w:sz="4" w:space="0" w:color="auto"/>
              <w:bottom w:val="nil"/>
              <w:right w:val="single" w:sz="4" w:space="0" w:color="auto"/>
            </w:tcBorders>
            <w:hideMark/>
          </w:tcPr>
          <w:p w14:paraId="3B58EAA6" w14:textId="77777777" w:rsidR="00B259FA" w:rsidRPr="00020619" w:rsidRDefault="00B259FA" w:rsidP="00BB34DD">
            <w:pPr>
              <w:pStyle w:val="TAL"/>
              <w:spacing w:line="276" w:lineRule="auto"/>
              <w:rPr>
                <w:lang w:eastAsia="zh-CN"/>
              </w:rPr>
            </w:pPr>
            <w:r w:rsidRPr="00020619">
              <w:rPr>
                <w:lang w:eastAsia="zh-CN"/>
              </w:rPr>
              <w:t>Dedicated CORESET</w:t>
            </w:r>
          </w:p>
        </w:tc>
        <w:tc>
          <w:tcPr>
            <w:tcW w:w="1530" w:type="dxa"/>
            <w:tcBorders>
              <w:top w:val="single" w:sz="4" w:space="0" w:color="auto"/>
              <w:left w:val="single" w:sz="4" w:space="0" w:color="auto"/>
              <w:bottom w:val="nil"/>
              <w:right w:val="single" w:sz="4" w:space="0" w:color="auto"/>
            </w:tcBorders>
          </w:tcPr>
          <w:p w14:paraId="5D2EB9E5"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649E6CFE"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2CC82E35" w14:textId="77777777" w:rsidR="00B259FA" w:rsidRPr="00020619" w:rsidRDefault="00B259FA" w:rsidP="00BB34DD">
            <w:pPr>
              <w:pStyle w:val="TAC"/>
              <w:spacing w:line="276" w:lineRule="auto"/>
              <w:rPr>
                <w:lang w:eastAsia="zh-CN"/>
              </w:rPr>
            </w:pPr>
            <w:r w:rsidRPr="00020619">
              <w:rPr>
                <w:rFonts w:cs="v4.2.0"/>
                <w:lang w:eastAsia="zh-CN"/>
              </w:rPr>
              <w:t>CC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16A16A3E" w14:textId="77777777" w:rsidR="00B259FA" w:rsidRPr="00020619" w:rsidRDefault="00B259FA" w:rsidP="00BB34DD">
            <w:pPr>
              <w:pStyle w:val="TAC"/>
              <w:spacing w:line="276" w:lineRule="auto"/>
              <w:rPr>
                <w:lang w:eastAsia="zh-CN"/>
              </w:rPr>
            </w:pPr>
            <w:r w:rsidRPr="00020619">
              <w:rPr>
                <w:rFonts w:cs="v4.2.0"/>
                <w:lang w:eastAsia="zh-CN"/>
              </w:rPr>
              <w:t>CCR.1.1 FDD</w:t>
            </w:r>
          </w:p>
        </w:tc>
      </w:tr>
      <w:tr w:rsidR="00B259FA" w:rsidRPr="00020619" w14:paraId="025926D5" w14:textId="77777777" w:rsidTr="00BB34DD">
        <w:trPr>
          <w:cantSplit/>
        </w:trPr>
        <w:tc>
          <w:tcPr>
            <w:tcW w:w="2245" w:type="dxa"/>
            <w:tcBorders>
              <w:top w:val="nil"/>
              <w:left w:val="single" w:sz="4" w:space="0" w:color="auto"/>
              <w:bottom w:val="nil"/>
              <w:right w:val="single" w:sz="4" w:space="0" w:color="auto"/>
            </w:tcBorders>
            <w:hideMark/>
          </w:tcPr>
          <w:p w14:paraId="3DF57811" w14:textId="77777777" w:rsidR="00B259FA" w:rsidRPr="00020619" w:rsidRDefault="00B259FA" w:rsidP="00BB34DD">
            <w:pPr>
              <w:pStyle w:val="TAL"/>
              <w:spacing w:line="276" w:lineRule="auto"/>
              <w:rPr>
                <w:lang w:eastAsia="zh-CN"/>
              </w:rPr>
            </w:pPr>
            <w:r w:rsidRPr="00020619">
              <w:rPr>
                <w:lang w:eastAsia="zh-CN"/>
              </w:rPr>
              <w:t>RMC configuration</w:t>
            </w:r>
          </w:p>
        </w:tc>
        <w:tc>
          <w:tcPr>
            <w:tcW w:w="1530" w:type="dxa"/>
            <w:tcBorders>
              <w:top w:val="nil"/>
              <w:left w:val="single" w:sz="4" w:space="0" w:color="auto"/>
              <w:bottom w:val="nil"/>
              <w:right w:val="single" w:sz="4" w:space="0" w:color="auto"/>
            </w:tcBorders>
          </w:tcPr>
          <w:p w14:paraId="0D0BF33B"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E7EC3C0"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002861C3" w14:textId="77777777" w:rsidR="00B259FA" w:rsidRPr="00020619" w:rsidRDefault="00B259FA" w:rsidP="00BB34DD">
            <w:pPr>
              <w:pStyle w:val="TAC"/>
              <w:spacing w:line="276" w:lineRule="auto"/>
              <w:rPr>
                <w:lang w:eastAsia="zh-CN"/>
              </w:rPr>
            </w:pPr>
            <w:r w:rsidRPr="00020619">
              <w:rPr>
                <w:rFonts w:cs="v4.2.0"/>
                <w:lang w:eastAsia="zh-CN"/>
              </w:rPr>
              <w:t>CC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283B347B" w14:textId="77777777" w:rsidR="00B259FA" w:rsidRPr="00020619" w:rsidRDefault="00B259FA" w:rsidP="00BB34DD">
            <w:pPr>
              <w:pStyle w:val="TAC"/>
              <w:spacing w:line="276" w:lineRule="auto"/>
              <w:rPr>
                <w:lang w:eastAsia="zh-CN"/>
              </w:rPr>
            </w:pPr>
            <w:r w:rsidRPr="00020619">
              <w:rPr>
                <w:rFonts w:cs="v4.2.0"/>
                <w:lang w:eastAsia="zh-CN"/>
              </w:rPr>
              <w:t>CCR.1.1 TDD</w:t>
            </w:r>
          </w:p>
        </w:tc>
      </w:tr>
      <w:tr w:rsidR="00B259FA" w:rsidRPr="00020619" w14:paraId="7B6091E0" w14:textId="77777777" w:rsidTr="00BB34DD">
        <w:trPr>
          <w:cantSplit/>
        </w:trPr>
        <w:tc>
          <w:tcPr>
            <w:tcW w:w="2245" w:type="dxa"/>
            <w:tcBorders>
              <w:top w:val="nil"/>
              <w:left w:val="single" w:sz="4" w:space="0" w:color="auto"/>
              <w:bottom w:val="single" w:sz="4" w:space="0" w:color="auto"/>
              <w:right w:val="single" w:sz="4" w:space="0" w:color="auto"/>
            </w:tcBorders>
          </w:tcPr>
          <w:p w14:paraId="31337A91"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1EF1E792"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414D7CD1"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54BA4148" w14:textId="77777777" w:rsidR="00B259FA" w:rsidRPr="00020619" w:rsidRDefault="00B259FA" w:rsidP="00BB34DD">
            <w:pPr>
              <w:pStyle w:val="TAC"/>
              <w:spacing w:line="276" w:lineRule="auto"/>
              <w:rPr>
                <w:lang w:eastAsia="zh-CN"/>
              </w:rPr>
            </w:pPr>
            <w:r w:rsidRPr="00020619">
              <w:rPr>
                <w:rFonts w:cs="v4.2.0"/>
                <w:lang w:eastAsia="zh-CN"/>
              </w:rPr>
              <w:t>CC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08673B74" w14:textId="77777777" w:rsidR="00B259FA" w:rsidRPr="00020619" w:rsidRDefault="00B259FA" w:rsidP="00BB34DD">
            <w:pPr>
              <w:pStyle w:val="TAC"/>
              <w:spacing w:line="276" w:lineRule="auto"/>
              <w:rPr>
                <w:lang w:eastAsia="zh-CN"/>
              </w:rPr>
            </w:pPr>
            <w:r w:rsidRPr="00020619">
              <w:rPr>
                <w:rFonts w:cs="v4.2.0"/>
                <w:lang w:eastAsia="zh-CN"/>
              </w:rPr>
              <w:t>CCR.2.1 TDD</w:t>
            </w:r>
          </w:p>
        </w:tc>
      </w:tr>
      <w:tr w:rsidR="00B259FA" w:rsidRPr="00020619" w14:paraId="12100E63"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42C93C2E" w14:textId="77777777" w:rsidR="00B259FA" w:rsidRPr="00020619" w:rsidRDefault="00B259FA" w:rsidP="00BB34DD">
            <w:pPr>
              <w:pStyle w:val="TAL"/>
              <w:spacing w:line="276" w:lineRule="auto"/>
            </w:pPr>
            <w:r w:rsidRPr="00020619">
              <w:t>OCNG Pattern</w:t>
            </w:r>
          </w:p>
        </w:tc>
        <w:tc>
          <w:tcPr>
            <w:tcW w:w="1530" w:type="dxa"/>
            <w:tcBorders>
              <w:top w:val="single" w:sz="4" w:space="0" w:color="auto"/>
              <w:left w:val="single" w:sz="4" w:space="0" w:color="auto"/>
              <w:bottom w:val="single" w:sz="4" w:space="0" w:color="auto"/>
              <w:right w:val="single" w:sz="4" w:space="0" w:color="auto"/>
            </w:tcBorders>
          </w:tcPr>
          <w:p w14:paraId="3D1689A7"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4AB9673" w14:textId="77777777" w:rsidR="00B259FA" w:rsidRPr="00020619" w:rsidRDefault="00B259FA" w:rsidP="00BB34DD">
            <w:pPr>
              <w:pStyle w:val="TAC"/>
              <w:spacing w:line="276" w:lineRule="auto"/>
              <w:rPr>
                <w:lang w:eastAsia="zh-CN"/>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65B777E4" w14:textId="77777777" w:rsidR="00B259FA" w:rsidRPr="00020619" w:rsidRDefault="00B259FA" w:rsidP="00BB34DD">
            <w:pPr>
              <w:pStyle w:val="TAC"/>
              <w:spacing w:line="276" w:lineRule="auto"/>
            </w:pPr>
            <w:r w:rsidRPr="00020619">
              <w:t>OP.1 defined in A.3.2.1</w:t>
            </w:r>
          </w:p>
        </w:tc>
        <w:tc>
          <w:tcPr>
            <w:tcW w:w="2432" w:type="dxa"/>
            <w:gridSpan w:val="3"/>
            <w:tcBorders>
              <w:top w:val="single" w:sz="4" w:space="0" w:color="auto"/>
              <w:left w:val="single" w:sz="4" w:space="0" w:color="auto"/>
              <w:bottom w:val="single" w:sz="4" w:space="0" w:color="auto"/>
              <w:right w:val="single" w:sz="4" w:space="0" w:color="auto"/>
            </w:tcBorders>
            <w:hideMark/>
          </w:tcPr>
          <w:p w14:paraId="4A7F55EC" w14:textId="77777777" w:rsidR="00B259FA" w:rsidRPr="00020619" w:rsidRDefault="00B259FA" w:rsidP="00BB34DD">
            <w:pPr>
              <w:pStyle w:val="TAC"/>
              <w:spacing w:line="276" w:lineRule="auto"/>
            </w:pPr>
            <w:r w:rsidRPr="00020619">
              <w:t>OP.1 defined in A.3.2.1</w:t>
            </w:r>
          </w:p>
        </w:tc>
      </w:tr>
      <w:tr w:rsidR="00B259FA" w:rsidRPr="00020619" w14:paraId="08B5C9C0"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0D04A2AA" w14:textId="77777777" w:rsidR="00B259FA" w:rsidRPr="00020619" w:rsidRDefault="00B259FA" w:rsidP="00BB34DD">
            <w:pPr>
              <w:pStyle w:val="TAL"/>
              <w:spacing w:line="276" w:lineRule="auto"/>
              <w:rPr>
                <w:lang w:eastAsia="zh-CN"/>
              </w:rPr>
            </w:pPr>
            <w:r w:rsidRPr="00020619">
              <w:rPr>
                <w:lang w:eastAsia="zh-CN"/>
              </w:rPr>
              <w:t>Initial DL BWP configuration</w:t>
            </w:r>
          </w:p>
        </w:tc>
        <w:tc>
          <w:tcPr>
            <w:tcW w:w="1530" w:type="dxa"/>
            <w:tcBorders>
              <w:top w:val="single" w:sz="4" w:space="0" w:color="auto"/>
              <w:left w:val="single" w:sz="4" w:space="0" w:color="auto"/>
              <w:bottom w:val="single" w:sz="4" w:space="0" w:color="auto"/>
              <w:right w:val="single" w:sz="4" w:space="0" w:color="auto"/>
            </w:tcBorders>
          </w:tcPr>
          <w:p w14:paraId="05E11E2A"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84EF2E6" w14:textId="77777777" w:rsidR="00B259FA" w:rsidRPr="00020619" w:rsidRDefault="00B259FA" w:rsidP="00BB34DD">
            <w:pPr>
              <w:pStyle w:val="TAC"/>
              <w:spacing w:line="276" w:lineRule="auto"/>
              <w:rPr>
                <w:lang w:eastAsia="zh-CN"/>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77C91986" w14:textId="77777777" w:rsidR="00B259FA" w:rsidRPr="00020619" w:rsidRDefault="00B259FA" w:rsidP="00BB34DD">
            <w:pPr>
              <w:pStyle w:val="TAC"/>
              <w:spacing w:line="276" w:lineRule="auto"/>
              <w:rPr>
                <w:rFonts w:cs="Arial"/>
                <w:lang w:eastAsia="zh-CN"/>
              </w:rPr>
            </w:pPr>
            <w:r w:rsidRPr="00020619">
              <w:rPr>
                <w:lang w:eastAsia="zh-CN"/>
              </w:rPr>
              <w:t>DLBWP.0.1</w:t>
            </w:r>
          </w:p>
        </w:tc>
        <w:tc>
          <w:tcPr>
            <w:tcW w:w="2432" w:type="dxa"/>
            <w:gridSpan w:val="3"/>
            <w:tcBorders>
              <w:top w:val="single" w:sz="4" w:space="0" w:color="auto"/>
              <w:left w:val="single" w:sz="4" w:space="0" w:color="auto"/>
              <w:bottom w:val="single" w:sz="4" w:space="0" w:color="auto"/>
              <w:right w:val="single" w:sz="4" w:space="0" w:color="auto"/>
            </w:tcBorders>
            <w:hideMark/>
          </w:tcPr>
          <w:p w14:paraId="78E51DD1" w14:textId="77777777" w:rsidR="00B259FA" w:rsidRPr="00020619" w:rsidRDefault="00B259FA" w:rsidP="00BB34DD">
            <w:pPr>
              <w:pStyle w:val="TAC"/>
              <w:spacing w:line="276" w:lineRule="auto"/>
              <w:rPr>
                <w:rFonts w:cs="Arial"/>
              </w:rPr>
            </w:pPr>
            <w:r w:rsidRPr="00020619">
              <w:rPr>
                <w:lang w:eastAsia="zh-CN"/>
              </w:rPr>
              <w:t>DLBWP.0.1</w:t>
            </w:r>
          </w:p>
        </w:tc>
      </w:tr>
      <w:tr w:rsidR="00B259FA" w:rsidRPr="00020619" w14:paraId="295D5D9E"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410970BD" w14:textId="77777777" w:rsidR="00B259FA" w:rsidRPr="00020619" w:rsidRDefault="00B259FA" w:rsidP="00BB34DD">
            <w:pPr>
              <w:pStyle w:val="TAL"/>
              <w:spacing w:line="276" w:lineRule="auto"/>
              <w:rPr>
                <w:lang w:eastAsia="zh-CN"/>
              </w:rPr>
            </w:pPr>
            <w:r w:rsidRPr="00020619">
              <w:rPr>
                <w:lang w:eastAsia="zh-CN"/>
              </w:rPr>
              <w:t>Initial UL BWP configuration</w:t>
            </w:r>
          </w:p>
        </w:tc>
        <w:tc>
          <w:tcPr>
            <w:tcW w:w="1530" w:type="dxa"/>
            <w:tcBorders>
              <w:top w:val="single" w:sz="4" w:space="0" w:color="auto"/>
              <w:left w:val="single" w:sz="4" w:space="0" w:color="auto"/>
              <w:bottom w:val="single" w:sz="4" w:space="0" w:color="auto"/>
              <w:right w:val="single" w:sz="4" w:space="0" w:color="auto"/>
            </w:tcBorders>
          </w:tcPr>
          <w:p w14:paraId="2236E006"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E3D0618" w14:textId="77777777" w:rsidR="00B259FA" w:rsidRPr="00020619" w:rsidRDefault="00B259FA" w:rsidP="00BB34DD">
            <w:pPr>
              <w:pStyle w:val="TAC"/>
              <w:spacing w:line="276" w:lineRule="auto"/>
              <w:rPr>
                <w:lang w:eastAsia="zh-CN"/>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761F9E3B" w14:textId="77777777" w:rsidR="00B259FA" w:rsidRPr="00020619" w:rsidRDefault="00B259FA" w:rsidP="00BB34DD">
            <w:pPr>
              <w:pStyle w:val="TAC"/>
              <w:spacing w:line="276" w:lineRule="auto"/>
              <w:rPr>
                <w:rFonts w:cs="Arial"/>
                <w:lang w:eastAsia="zh-CN"/>
              </w:rPr>
            </w:pPr>
            <w:r w:rsidRPr="00020619">
              <w:rPr>
                <w:lang w:eastAsia="zh-CN"/>
              </w:rPr>
              <w:t>ULBWP.0.1</w:t>
            </w:r>
          </w:p>
        </w:tc>
        <w:tc>
          <w:tcPr>
            <w:tcW w:w="2432" w:type="dxa"/>
            <w:gridSpan w:val="3"/>
            <w:tcBorders>
              <w:top w:val="single" w:sz="4" w:space="0" w:color="auto"/>
              <w:left w:val="single" w:sz="4" w:space="0" w:color="auto"/>
              <w:bottom w:val="single" w:sz="4" w:space="0" w:color="auto"/>
              <w:right w:val="single" w:sz="4" w:space="0" w:color="auto"/>
            </w:tcBorders>
            <w:hideMark/>
          </w:tcPr>
          <w:p w14:paraId="360643A2" w14:textId="77777777" w:rsidR="00B259FA" w:rsidRPr="00020619" w:rsidRDefault="00B259FA" w:rsidP="00BB34DD">
            <w:pPr>
              <w:pStyle w:val="TAC"/>
              <w:spacing w:line="276" w:lineRule="auto"/>
              <w:rPr>
                <w:rFonts w:cs="Arial"/>
                <w:lang w:eastAsia="zh-CN"/>
              </w:rPr>
            </w:pPr>
            <w:r w:rsidRPr="00020619">
              <w:rPr>
                <w:lang w:eastAsia="zh-CN"/>
              </w:rPr>
              <w:t>ULBWP.0.1</w:t>
            </w:r>
          </w:p>
        </w:tc>
      </w:tr>
      <w:tr w:rsidR="00B259FA" w:rsidRPr="00020619" w14:paraId="153FA2FC"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7DDD3FF9" w14:textId="77777777" w:rsidR="00B259FA" w:rsidRPr="00020619" w:rsidRDefault="00B259FA" w:rsidP="00BB34DD">
            <w:pPr>
              <w:pStyle w:val="TAL"/>
              <w:spacing w:line="276" w:lineRule="auto"/>
              <w:rPr>
                <w:lang w:eastAsia="zh-CN"/>
              </w:rPr>
            </w:pPr>
            <w:r w:rsidRPr="00020619">
              <w:rPr>
                <w:lang w:eastAsia="zh-CN"/>
              </w:rPr>
              <w:t>RLM-RS</w:t>
            </w:r>
          </w:p>
        </w:tc>
        <w:tc>
          <w:tcPr>
            <w:tcW w:w="1530" w:type="dxa"/>
            <w:tcBorders>
              <w:top w:val="single" w:sz="4" w:space="0" w:color="auto"/>
              <w:left w:val="single" w:sz="4" w:space="0" w:color="auto"/>
              <w:bottom w:val="single" w:sz="4" w:space="0" w:color="auto"/>
              <w:right w:val="single" w:sz="4" w:space="0" w:color="auto"/>
            </w:tcBorders>
          </w:tcPr>
          <w:p w14:paraId="2BEC41E6"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1A8D392" w14:textId="77777777" w:rsidR="00B259FA" w:rsidRPr="00020619" w:rsidRDefault="00B259FA" w:rsidP="00BB34DD">
            <w:pPr>
              <w:pStyle w:val="TAC"/>
              <w:spacing w:line="276" w:lineRule="auto"/>
              <w:rPr>
                <w:lang w:eastAsia="zh-CN"/>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64C958A9" w14:textId="77777777" w:rsidR="00B259FA" w:rsidRPr="00020619" w:rsidRDefault="00B259FA" w:rsidP="00BB34DD">
            <w:pPr>
              <w:pStyle w:val="TAC"/>
              <w:spacing w:line="276" w:lineRule="auto"/>
              <w:rPr>
                <w:rFonts w:cs="Arial"/>
                <w:lang w:eastAsia="zh-CN"/>
              </w:rPr>
            </w:pPr>
            <w:r w:rsidRPr="00020619">
              <w:rPr>
                <w:rFonts w:cs="Arial"/>
                <w:lang w:eastAsia="zh-CN"/>
              </w:rPr>
              <w:t>SSB</w:t>
            </w:r>
          </w:p>
        </w:tc>
        <w:tc>
          <w:tcPr>
            <w:tcW w:w="2432" w:type="dxa"/>
            <w:gridSpan w:val="3"/>
            <w:tcBorders>
              <w:top w:val="single" w:sz="4" w:space="0" w:color="auto"/>
              <w:left w:val="single" w:sz="4" w:space="0" w:color="auto"/>
              <w:bottom w:val="single" w:sz="4" w:space="0" w:color="auto"/>
              <w:right w:val="single" w:sz="4" w:space="0" w:color="auto"/>
            </w:tcBorders>
            <w:hideMark/>
          </w:tcPr>
          <w:p w14:paraId="1B5B3652" w14:textId="77777777" w:rsidR="00B259FA" w:rsidRPr="00020619" w:rsidRDefault="00B259FA" w:rsidP="00BB34DD">
            <w:pPr>
              <w:pStyle w:val="TAC"/>
              <w:spacing w:line="276" w:lineRule="auto"/>
              <w:rPr>
                <w:rFonts w:cs="Arial"/>
                <w:lang w:eastAsia="zh-CN"/>
              </w:rPr>
            </w:pPr>
            <w:r w:rsidRPr="00020619">
              <w:rPr>
                <w:rFonts w:cs="Arial"/>
                <w:lang w:eastAsia="zh-CN"/>
              </w:rPr>
              <w:t>SSB</w:t>
            </w:r>
          </w:p>
        </w:tc>
      </w:tr>
      <w:tr w:rsidR="00B259FA" w:rsidRPr="00020619" w14:paraId="4CE38189" w14:textId="77777777" w:rsidTr="00BB34DD">
        <w:trPr>
          <w:cantSplit/>
        </w:trPr>
        <w:tc>
          <w:tcPr>
            <w:tcW w:w="2245" w:type="dxa"/>
            <w:tcBorders>
              <w:top w:val="single" w:sz="4" w:space="0" w:color="auto"/>
              <w:left w:val="single" w:sz="4" w:space="0" w:color="auto"/>
              <w:bottom w:val="nil"/>
              <w:right w:val="single" w:sz="4" w:space="0" w:color="auto"/>
            </w:tcBorders>
            <w:hideMark/>
          </w:tcPr>
          <w:p w14:paraId="455C640E" w14:textId="77777777" w:rsidR="00B259FA" w:rsidRPr="00020619" w:rsidRDefault="00B259FA" w:rsidP="00BB34DD">
            <w:pPr>
              <w:pStyle w:val="TAL"/>
              <w:spacing w:line="276" w:lineRule="auto"/>
            </w:pPr>
            <w:proofErr w:type="spellStart"/>
            <w:r w:rsidRPr="00020619">
              <w:t>Qrxlevmin</w:t>
            </w:r>
            <w:proofErr w:type="spellEnd"/>
          </w:p>
        </w:tc>
        <w:tc>
          <w:tcPr>
            <w:tcW w:w="1530" w:type="dxa"/>
            <w:tcBorders>
              <w:top w:val="single" w:sz="4" w:space="0" w:color="auto"/>
              <w:left w:val="single" w:sz="4" w:space="0" w:color="auto"/>
              <w:bottom w:val="nil"/>
              <w:right w:val="single" w:sz="4" w:space="0" w:color="auto"/>
            </w:tcBorders>
            <w:hideMark/>
          </w:tcPr>
          <w:p w14:paraId="04774402" w14:textId="77777777" w:rsidR="00B259FA" w:rsidRPr="00020619" w:rsidRDefault="00B259FA" w:rsidP="00BB34DD">
            <w:pPr>
              <w:pStyle w:val="TAC"/>
              <w:spacing w:line="276" w:lineRule="auto"/>
              <w:rPr>
                <w:rFonts w:cs="v4.2.0"/>
              </w:rPr>
            </w:pPr>
            <w:r w:rsidRPr="00020619">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6E78A8D0" w14:textId="77777777" w:rsidR="00B259FA" w:rsidRPr="00020619" w:rsidRDefault="00B259FA" w:rsidP="00BB34DD">
            <w:pPr>
              <w:pStyle w:val="TAC"/>
              <w:spacing w:line="276" w:lineRule="auto"/>
              <w:rPr>
                <w:lang w:eastAsia="zh-CN"/>
              </w:rPr>
            </w:pPr>
            <w:r w:rsidRPr="00020619">
              <w:rPr>
                <w:lang w:eastAsia="zh-CN"/>
              </w:rPr>
              <w:t>1, 2, 4</w:t>
            </w:r>
          </w:p>
        </w:tc>
        <w:tc>
          <w:tcPr>
            <w:tcW w:w="2664" w:type="dxa"/>
            <w:gridSpan w:val="2"/>
            <w:tcBorders>
              <w:top w:val="single" w:sz="4" w:space="0" w:color="auto"/>
              <w:left w:val="single" w:sz="4" w:space="0" w:color="auto"/>
              <w:bottom w:val="single" w:sz="4" w:space="0" w:color="auto"/>
              <w:right w:val="single" w:sz="4" w:space="0" w:color="auto"/>
            </w:tcBorders>
            <w:hideMark/>
          </w:tcPr>
          <w:p w14:paraId="25F11439" w14:textId="77777777" w:rsidR="00B259FA" w:rsidRPr="00020619" w:rsidRDefault="00B259FA" w:rsidP="00BB34DD">
            <w:pPr>
              <w:pStyle w:val="TAC"/>
              <w:spacing w:line="276" w:lineRule="auto"/>
            </w:pPr>
            <w:r w:rsidRPr="00020619">
              <w:t>-140</w:t>
            </w:r>
          </w:p>
        </w:tc>
        <w:tc>
          <w:tcPr>
            <w:tcW w:w="2432" w:type="dxa"/>
            <w:gridSpan w:val="3"/>
            <w:tcBorders>
              <w:top w:val="single" w:sz="4" w:space="0" w:color="auto"/>
              <w:left w:val="single" w:sz="4" w:space="0" w:color="auto"/>
              <w:bottom w:val="single" w:sz="4" w:space="0" w:color="auto"/>
              <w:right w:val="single" w:sz="4" w:space="0" w:color="auto"/>
            </w:tcBorders>
            <w:hideMark/>
          </w:tcPr>
          <w:p w14:paraId="2CA18E79" w14:textId="77777777" w:rsidR="00B259FA" w:rsidRPr="00020619" w:rsidRDefault="00B259FA" w:rsidP="00BB34DD">
            <w:pPr>
              <w:pStyle w:val="TAC"/>
              <w:spacing w:line="276" w:lineRule="auto"/>
            </w:pPr>
            <w:r w:rsidRPr="00020619">
              <w:t>-140</w:t>
            </w:r>
          </w:p>
        </w:tc>
      </w:tr>
      <w:tr w:rsidR="00B259FA" w:rsidRPr="00020619" w14:paraId="10A05FCD" w14:textId="77777777" w:rsidTr="00BB34DD">
        <w:trPr>
          <w:cantSplit/>
        </w:trPr>
        <w:tc>
          <w:tcPr>
            <w:tcW w:w="2245" w:type="dxa"/>
            <w:tcBorders>
              <w:top w:val="nil"/>
              <w:left w:val="single" w:sz="4" w:space="0" w:color="auto"/>
              <w:bottom w:val="single" w:sz="4" w:space="0" w:color="auto"/>
              <w:right w:val="single" w:sz="4" w:space="0" w:color="auto"/>
            </w:tcBorders>
          </w:tcPr>
          <w:p w14:paraId="4EED4CD8"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00A9DFC7"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0FFA7896" w14:textId="77777777" w:rsidR="00B259FA" w:rsidRPr="00020619" w:rsidRDefault="00B259FA" w:rsidP="00BB34DD">
            <w:pPr>
              <w:pStyle w:val="TAC"/>
              <w:spacing w:line="276" w:lineRule="auto"/>
              <w:rPr>
                <w:lang w:eastAsia="zh-CN"/>
              </w:rPr>
            </w:pPr>
            <w:r w:rsidRPr="00020619">
              <w:rPr>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16F0DB2D" w14:textId="77777777" w:rsidR="00B259FA" w:rsidRPr="00020619" w:rsidRDefault="00B259FA" w:rsidP="00BB34DD">
            <w:pPr>
              <w:pStyle w:val="TAC"/>
              <w:spacing w:line="276" w:lineRule="auto"/>
            </w:pPr>
            <w:r w:rsidRPr="00020619">
              <w:t>-137</w:t>
            </w:r>
          </w:p>
        </w:tc>
        <w:tc>
          <w:tcPr>
            <w:tcW w:w="2432" w:type="dxa"/>
            <w:gridSpan w:val="3"/>
            <w:tcBorders>
              <w:top w:val="single" w:sz="4" w:space="0" w:color="auto"/>
              <w:left w:val="single" w:sz="4" w:space="0" w:color="auto"/>
              <w:bottom w:val="single" w:sz="4" w:space="0" w:color="auto"/>
              <w:right w:val="single" w:sz="4" w:space="0" w:color="auto"/>
            </w:tcBorders>
            <w:hideMark/>
          </w:tcPr>
          <w:p w14:paraId="311513AB" w14:textId="77777777" w:rsidR="00B259FA" w:rsidRPr="00020619" w:rsidRDefault="00B259FA" w:rsidP="00BB34DD">
            <w:pPr>
              <w:pStyle w:val="TAC"/>
              <w:spacing w:line="276" w:lineRule="auto"/>
            </w:pPr>
            <w:r w:rsidRPr="00020619">
              <w:t>-137</w:t>
            </w:r>
          </w:p>
        </w:tc>
      </w:tr>
      <w:tr w:rsidR="00B259FA" w:rsidRPr="00020619" w14:paraId="4FFCA5CB"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7388010A" w14:textId="77777777" w:rsidR="00B259FA" w:rsidRPr="00020619" w:rsidRDefault="00B259FA" w:rsidP="00BB34DD">
            <w:pPr>
              <w:pStyle w:val="TAL"/>
              <w:spacing w:line="276" w:lineRule="auto"/>
            </w:pPr>
            <w:proofErr w:type="spellStart"/>
            <w:r w:rsidRPr="00020619">
              <w:t>Pcompensation</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439CE2B8" w14:textId="77777777" w:rsidR="00B259FA" w:rsidRPr="00020619" w:rsidRDefault="00B259FA" w:rsidP="00BB34DD">
            <w:pPr>
              <w:pStyle w:val="TAC"/>
              <w:spacing w:line="276" w:lineRule="auto"/>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74B2754C" w14:textId="77777777" w:rsidR="00B259FA" w:rsidRPr="00020619" w:rsidRDefault="00B259FA" w:rsidP="00BB34DD">
            <w:pPr>
              <w:pStyle w:val="TAC"/>
              <w:spacing w:line="276" w:lineRule="auto"/>
              <w:rPr>
                <w:rFonts w:cs="v4.2.0"/>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7D4AD73F" w14:textId="77777777" w:rsidR="00B259FA" w:rsidRPr="00020619" w:rsidRDefault="00B259FA" w:rsidP="00BB34DD">
            <w:pPr>
              <w:pStyle w:val="TAC"/>
              <w:spacing w:line="276" w:lineRule="auto"/>
              <w:rPr>
                <w:rFonts w:cs="Arial"/>
              </w:rPr>
            </w:pPr>
            <w:r w:rsidRPr="00020619">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3B3088CB" w14:textId="77777777" w:rsidR="00B259FA" w:rsidRPr="00020619" w:rsidRDefault="00B259FA" w:rsidP="00BB34DD">
            <w:pPr>
              <w:pStyle w:val="TAC"/>
              <w:spacing w:line="276" w:lineRule="auto"/>
              <w:rPr>
                <w:rFonts w:cs="Arial"/>
              </w:rPr>
            </w:pPr>
            <w:r w:rsidRPr="00020619">
              <w:t>0</w:t>
            </w:r>
          </w:p>
        </w:tc>
      </w:tr>
      <w:tr w:rsidR="00B259FA" w:rsidRPr="00020619" w14:paraId="7F09CBFA"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2A71329E" w14:textId="77777777" w:rsidR="00B259FA" w:rsidRPr="00020619" w:rsidRDefault="00B259FA" w:rsidP="00BB34DD">
            <w:pPr>
              <w:pStyle w:val="TAL"/>
              <w:spacing w:line="276" w:lineRule="auto"/>
            </w:pPr>
            <w:proofErr w:type="spellStart"/>
            <w:r w:rsidRPr="00020619">
              <w:t>Qhyst</w:t>
            </w:r>
            <w:r w:rsidRPr="00020619">
              <w:rPr>
                <w:vertAlign w:val="subscript"/>
              </w:rPr>
              <w:t>s</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53AF9104" w14:textId="77777777" w:rsidR="00B259FA" w:rsidRPr="00020619" w:rsidRDefault="00B259FA" w:rsidP="00BB34DD">
            <w:pPr>
              <w:pStyle w:val="TAC"/>
              <w:spacing w:line="276" w:lineRule="auto"/>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115B3A72" w14:textId="77777777" w:rsidR="00B259FA" w:rsidRPr="00020619" w:rsidRDefault="00B259FA" w:rsidP="00BB34DD">
            <w:pPr>
              <w:pStyle w:val="TAC"/>
              <w:spacing w:line="276" w:lineRule="auto"/>
              <w:rPr>
                <w:rFonts w:cs="v4.2.0"/>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73DDE1C8" w14:textId="77777777" w:rsidR="00B259FA" w:rsidRPr="00020619" w:rsidRDefault="00B259FA" w:rsidP="00BB34DD">
            <w:pPr>
              <w:pStyle w:val="TAC"/>
              <w:spacing w:line="276" w:lineRule="auto"/>
              <w:rPr>
                <w:rFonts w:cs="Arial"/>
              </w:rPr>
            </w:pPr>
            <w:r w:rsidRPr="00020619">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222BA29B" w14:textId="77777777" w:rsidR="00B259FA" w:rsidRPr="00020619" w:rsidRDefault="00B259FA" w:rsidP="00BB34DD">
            <w:pPr>
              <w:pStyle w:val="TAC"/>
              <w:spacing w:line="276" w:lineRule="auto"/>
              <w:rPr>
                <w:rFonts w:cs="Arial"/>
              </w:rPr>
            </w:pPr>
            <w:r w:rsidRPr="00020619">
              <w:t>0</w:t>
            </w:r>
          </w:p>
        </w:tc>
      </w:tr>
      <w:tr w:rsidR="00B259FA" w:rsidRPr="00020619" w14:paraId="77539242"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35E33473" w14:textId="77777777" w:rsidR="00B259FA" w:rsidRPr="00020619" w:rsidRDefault="00B259FA" w:rsidP="00BB34DD">
            <w:pPr>
              <w:pStyle w:val="TAL"/>
              <w:spacing w:line="276" w:lineRule="auto"/>
            </w:pPr>
            <w:proofErr w:type="spellStart"/>
            <w:r w:rsidRPr="00020619">
              <w:t>Qoffset</w:t>
            </w:r>
            <w:r w:rsidRPr="00020619">
              <w:rPr>
                <w:vertAlign w:val="subscript"/>
              </w:rPr>
              <w:t>s</w:t>
            </w:r>
            <w:proofErr w:type="spellEnd"/>
            <w:r w:rsidRPr="00020619">
              <w:rPr>
                <w:vertAlign w:val="subscript"/>
              </w:rPr>
              <w:t>, n</w:t>
            </w:r>
          </w:p>
        </w:tc>
        <w:tc>
          <w:tcPr>
            <w:tcW w:w="1530" w:type="dxa"/>
            <w:tcBorders>
              <w:top w:val="single" w:sz="4" w:space="0" w:color="auto"/>
              <w:left w:val="single" w:sz="4" w:space="0" w:color="auto"/>
              <w:bottom w:val="single" w:sz="4" w:space="0" w:color="auto"/>
              <w:right w:val="single" w:sz="4" w:space="0" w:color="auto"/>
            </w:tcBorders>
            <w:hideMark/>
          </w:tcPr>
          <w:p w14:paraId="685FF8B7" w14:textId="77777777" w:rsidR="00B259FA" w:rsidRPr="00020619" w:rsidRDefault="00B259FA" w:rsidP="00BB34DD">
            <w:pPr>
              <w:pStyle w:val="TAC"/>
              <w:spacing w:line="276" w:lineRule="auto"/>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4D5759F" w14:textId="77777777" w:rsidR="00B259FA" w:rsidRPr="00020619" w:rsidRDefault="00B259FA" w:rsidP="00BB34DD">
            <w:pPr>
              <w:pStyle w:val="TAC"/>
              <w:spacing w:line="276" w:lineRule="auto"/>
              <w:rPr>
                <w:rFonts w:cs="v4.2.0"/>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4C0E393D" w14:textId="77777777" w:rsidR="00B259FA" w:rsidRPr="00020619" w:rsidRDefault="00B259FA" w:rsidP="00BB34DD">
            <w:pPr>
              <w:pStyle w:val="TAC"/>
              <w:spacing w:line="276" w:lineRule="auto"/>
              <w:rPr>
                <w:rFonts w:cs="Arial"/>
              </w:rPr>
            </w:pPr>
            <w:r w:rsidRPr="00020619">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58B6C940" w14:textId="77777777" w:rsidR="00B259FA" w:rsidRPr="00020619" w:rsidRDefault="00B259FA" w:rsidP="00BB34DD">
            <w:pPr>
              <w:pStyle w:val="TAC"/>
              <w:spacing w:line="276" w:lineRule="auto"/>
              <w:rPr>
                <w:rFonts w:cs="Arial"/>
              </w:rPr>
            </w:pPr>
            <w:r w:rsidRPr="00020619">
              <w:t>0</w:t>
            </w:r>
          </w:p>
        </w:tc>
      </w:tr>
      <w:tr w:rsidR="00B259FA" w:rsidRPr="00020619" w14:paraId="6F8C7731" w14:textId="77777777" w:rsidTr="00BB34DD">
        <w:trPr>
          <w:cantSplit/>
          <w:trHeight w:val="494"/>
        </w:trPr>
        <w:tc>
          <w:tcPr>
            <w:tcW w:w="2245" w:type="dxa"/>
            <w:tcBorders>
              <w:top w:val="single" w:sz="4" w:space="0" w:color="auto"/>
              <w:left w:val="single" w:sz="4" w:space="0" w:color="auto"/>
              <w:bottom w:val="single" w:sz="4" w:space="0" w:color="auto"/>
              <w:right w:val="single" w:sz="4" w:space="0" w:color="auto"/>
            </w:tcBorders>
            <w:hideMark/>
          </w:tcPr>
          <w:p w14:paraId="5C1EF166" w14:textId="77777777" w:rsidR="00B259FA" w:rsidRPr="00020619" w:rsidRDefault="00B259FA" w:rsidP="00BB34DD">
            <w:pPr>
              <w:pStyle w:val="TAL"/>
              <w:spacing w:line="276" w:lineRule="auto"/>
            </w:pPr>
            <w:proofErr w:type="spellStart"/>
            <w:r w:rsidRPr="00020619">
              <w:t>Cell_selection_and</w:t>
            </w:r>
            <w:proofErr w:type="spellEnd"/>
            <w:r w:rsidRPr="00020619">
              <w:t>_</w:t>
            </w:r>
          </w:p>
          <w:p w14:paraId="2A1FC6F9" w14:textId="77777777" w:rsidR="00B259FA" w:rsidRPr="00020619" w:rsidRDefault="00B259FA" w:rsidP="00BB34DD">
            <w:pPr>
              <w:pStyle w:val="TAL"/>
              <w:spacing w:line="276" w:lineRule="auto"/>
            </w:pPr>
            <w:proofErr w:type="spellStart"/>
            <w:r w:rsidRPr="00020619">
              <w:t>reselection_quality_measurement</w:t>
            </w:r>
            <w:proofErr w:type="spellEnd"/>
          </w:p>
        </w:tc>
        <w:tc>
          <w:tcPr>
            <w:tcW w:w="1530" w:type="dxa"/>
            <w:tcBorders>
              <w:top w:val="single" w:sz="4" w:space="0" w:color="auto"/>
              <w:left w:val="single" w:sz="4" w:space="0" w:color="auto"/>
              <w:bottom w:val="single" w:sz="4" w:space="0" w:color="auto"/>
              <w:right w:val="single" w:sz="4" w:space="0" w:color="auto"/>
            </w:tcBorders>
          </w:tcPr>
          <w:p w14:paraId="20210E08"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F241F00" w14:textId="77777777" w:rsidR="00B259FA" w:rsidRPr="00020619" w:rsidRDefault="00B259FA" w:rsidP="00BB34DD">
            <w:pPr>
              <w:pStyle w:val="TAC"/>
              <w:spacing w:line="276" w:lineRule="auto"/>
              <w:rPr>
                <w:rFonts w:cs="v4.2.0"/>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17C61187" w14:textId="77777777" w:rsidR="00B259FA" w:rsidRPr="00020619" w:rsidRDefault="00B259FA" w:rsidP="00BB34DD">
            <w:pPr>
              <w:pStyle w:val="TAC"/>
              <w:spacing w:line="276" w:lineRule="auto"/>
              <w:rPr>
                <w:rFonts w:cs="Arial"/>
              </w:rPr>
            </w:pPr>
            <w:r w:rsidRPr="00020619">
              <w:t>SS-RSRP</w:t>
            </w:r>
          </w:p>
        </w:tc>
        <w:tc>
          <w:tcPr>
            <w:tcW w:w="2432" w:type="dxa"/>
            <w:gridSpan w:val="3"/>
            <w:tcBorders>
              <w:top w:val="single" w:sz="4" w:space="0" w:color="auto"/>
              <w:left w:val="single" w:sz="4" w:space="0" w:color="auto"/>
              <w:bottom w:val="single" w:sz="4" w:space="0" w:color="auto"/>
              <w:right w:val="single" w:sz="4" w:space="0" w:color="auto"/>
            </w:tcBorders>
            <w:hideMark/>
          </w:tcPr>
          <w:p w14:paraId="249B294F" w14:textId="77777777" w:rsidR="00B259FA" w:rsidRPr="00020619" w:rsidRDefault="00B259FA" w:rsidP="00BB34DD">
            <w:pPr>
              <w:pStyle w:val="TAC"/>
              <w:spacing w:line="276" w:lineRule="auto"/>
              <w:rPr>
                <w:rFonts w:cs="Arial"/>
              </w:rPr>
            </w:pPr>
            <w:r w:rsidRPr="00020619">
              <w:t>SS-RSRP</w:t>
            </w:r>
          </w:p>
        </w:tc>
      </w:tr>
      <w:tr w:rsidR="00B259FA" w:rsidRPr="00020619" w14:paraId="1F2476E6" w14:textId="77777777" w:rsidTr="00BB34DD">
        <w:trPr>
          <w:cantSplit/>
          <w:trHeight w:val="141"/>
        </w:trPr>
        <w:tc>
          <w:tcPr>
            <w:tcW w:w="2245" w:type="dxa"/>
            <w:tcBorders>
              <w:top w:val="single" w:sz="4" w:space="0" w:color="auto"/>
              <w:left w:val="single" w:sz="4" w:space="0" w:color="auto"/>
              <w:bottom w:val="nil"/>
              <w:right w:val="single" w:sz="4" w:space="0" w:color="auto"/>
            </w:tcBorders>
            <w:hideMark/>
          </w:tcPr>
          <w:p w14:paraId="7AC5752E" w14:textId="77777777" w:rsidR="00B259FA" w:rsidRPr="00020619" w:rsidRDefault="00B259FA" w:rsidP="00BB34DD">
            <w:pPr>
              <w:pStyle w:val="TAL"/>
              <w:spacing w:line="276" w:lineRule="auto"/>
            </w:pPr>
            <w:r w:rsidRPr="00020619">
              <w:rPr>
                <w:position w:val="-12"/>
              </w:rPr>
              <w:object w:dxaOrig="564" w:dyaOrig="300" w14:anchorId="1AD0F1B1">
                <v:shape id="_x0000_i1424" type="#_x0000_t75" style="width:31.8pt;height:15.45pt" o:ole="" fillcolor="window">
                  <v:imagedata r:id="rId18" o:title=""/>
                </v:shape>
                <o:OLEObject Type="Embed" ProgID="Equation.3" ShapeID="_x0000_i1424" DrawAspect="Content" ObjectID="_1731331805" r:id="rId534"/>
              </w:object>
            </w:r>
          </w:p>
        </w:tc>
        <w:tc>
          <w:tcPr>
            <w:tcW w:w="1530" w:type="dxa"/>
            <w:tcBorders>
              <w:top w:val="single" w:sz="4" w:space="0" w:color="auto"/>
              <w:left w:val="single" w:sz="4" w:space="0" w:color="auto"/>
              <w:bottom w:val="nil"/>
              <w:right w:val="single" w:sz="4" w:space="0" w:color="auto"/>
            </w:tcBorders>
            <w:hideMark/>
          </w:tcPr>
          <w:p w14:paraId="042D5296"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9C5F51F"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1403" w:type="dxa"/>
            <w:tcBorders>
              <w:top w:val="single" w:sz="4" w:space="0" w:color="auto"/>
              <w:left w:val="single" w:sz="4" w:space="0" w:color="auto"/>
              <w:bottom w:val="nil"/>
              <w:right w:val="single" w:sz="4" w:space="0" w:color="auto"/>
            </w:tcBorders>
            <w:hideMark/>
          </w:tcPr>
          <w:p w14:paraId="1A597BAF" w14:textId="77777777" w:rsidR="00B259FA" w:rsidRPr="00020619" w:rsidRDefault="00B259FA" w:rsidP="00BB34DD">
            <w:pPr>
              <w:pStyle w:val="TAC"/>
              <w:spacing w:line="276" w:lineRule="auto"/>
              <w:rPr>
                <w:rFonts w:cs="v4.2.0"/>
                <w:lang w:eastAsia="zh-CN"/>
              </w:rPr>
            </w:pPr>
            <w:r w:rsidRPr="00020619">
              <w:rPr>
                <w:lang w:eastAsia="zh-CN"/>
              </w:rPr>
              <w:t>14</w:t>
            </w:r>
          </w:p>
        </w:tc>
        <w:tc>
          <w:tcPr>
            <w:tcW w:w="1261" w:type="dxa"/>
            <w:tcBorders>
              <w:top w:val="single" w:sz="4" w:space="0" w:color="auto"/>
              <w:left w:val="single" w:sz="4" w:space="0" w:color="auto"/>
              <w:bottom w:val="nil"/>
              <w:right w:val="single" w:sz="4" w:space="0" w:color="auto"/>
            </w:tcBorders>
            <w:hideMark/>
          </w:tcPr>
          <w:p w14:paraId="75EA9EBF" w14:textId="77777777" w:rsidR="00B259FA" w:rsidRPr="00020619" w:rsidRDefault="00B259FA" w:rsidP="00BB34DD">
            <w:pPr>
              <w:pStyle w:val="TAC"/>
              <w:spacing w:line="276" w:lineRule="auto"/>
              <w:rPr>
                <w:rFonts w:cs="v4.2.0"/>
                <w:lang w:eastAsia="zh-CN"/>
              </w:rPr>
            </w:pPr>
            <w:r w:rsidRPr="00020619">
              <w:rPr>
                <w:lang w:eastAsia="zh-CN"/>
              </w:rPr>
              <w:t>14</w:t>
            </w:r>
          </w:p>
        </w:tc>
        <w:tc>
          <w:tcPr>
            <w:tcW w:w="1171" w:type="dxa"/>
            <w:tcBorders>
              <w:top w:val="single" w:sz="4" w:space="0" w:color="auto"/>
              <w:left w:val="single" w:sz="4" w:space="0" w:color="auto"/>
              <w:bottom w:val="nil"/>
              <w:right w:val="single" w:sz="4" w:space="0" w:color="auto"/>
            </w:tcBorders>
            <w:hideMark/>
          </w:tcPr>
          <w:p w14:paraId="44D8EBBD" w14:textId="77777777" w:rsidR="00B259FA" w:rsidRPr="00020619" w:rsidRDefault="00B259FA" w:rsidP="00BB34DD">
            <w:pPr>
              <w:pStyle w:val="TAC"/>
              <w:spacing w:line="276" w:lineRule="auto"/>
              <w:rPr>
                <w:rFonts w:cs="v4.2.0"/>
              </w:rPr>
            </w:pPr>
            <w:r w:rsidRPr="00020619">
              <w:rPr>
                <w:rFonts w:cs="v4.2.0"/>
              </w:rPr>
              <w:t>-4</w:t>
            </w:r>
          </w:p>
        </w:tc>
        <w:tc>
          <w:tcPr>
            <w:tcW w:w="1261" w:type="dxa"/>
            <w:gridSpan w:val="2"/>
            <w:tcBorders>
              <w:top w:val="single" w:sz="4" w:space="0" w:color="auto"/>
              <w:left w:val="single" w:sz="4" w:space="0" w:color="auto"/>
              <w:bottom w:val="nil"/>
              <w:right w:val="single" w:sz="4" w:space="0" w:color="auto"/>
            </w:tcBorders>
            <w:hideMark/>
          </w:tcPr>
          <w:p w14:paraId="50D8904B" w14:textId="77777777" w:rsidR="00B259FA" w:rsidRPr="00020619" w:rsidRDefault="00B259FA" w:rsidP="00BB34DD">
            <w:pPr>
              <w:pStyle w:val="TAC"/>
              <w:spacing w:line="276" w:lineRule="auto"/>
              <w:rPr>
                <w:rFonts w:cs="v4.2.0"/>
              </w:rPr>
            </w:pPr>
            <w:r w:rsidRPr="00020619">
              <w:rPr>
                <w:lang w:eastAsia="zh-CN"/>
              </w:rPr>
              <w:t>12</w:t>
            </w:r>
          </w:p>
        </w:tc>
      </w:tr>
      <w:tr w:rsidR="00B259FA" w:rsidRPr="00020619" w14:paraId="5021909A" w14:textId="77777777" w:rsidTr="00BB34DD">
        <w:trPr>
          <w:cantSplit/>
          <w:trHeight w:val="141"/>
        </w:trPr>
        <w:tc>
          <w:tcPr>
            <w:tcW w:w="2245" w:type="dxa"/>
            <w:tcBorders>
              <w:top w:val="nil"/>
              <w:left w:val="single" w:sz="4" w:space="0" w:color="auto"/>
              <w:bottom w:val="nil"/>
              <w:right w:val="single" w:sz="4" w:space="0" w:color="auto"/>
            </w:tcBorders>
          </w:tcPr>
          <w:p w14:paraId="54F20D60"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64F80213"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197489D1"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1403" w:type="dxa"/>
            <w:tcBorders>
              <w:top w:val="nil"/>
              <w:left w:val="single" w:sz="4" w:space="0" w:color="auto"/>
              <w:bottom w:val="nil"/>
              <w:right w:val="single" w:sz="4" w:space="0" w:color="auto"/>
            </w:tcBorders>
          </w:tcPr>
          <w:p w14:paraId="26D7D485" w14:textId="77777777" w:rsidR="00B259FA" w:rsidRPr="00020619" w:rsidRDefault="00B259FA" w:rsidP="00BB34DD">
            <w:pPr>
              <w:keepLines/>
              <w:spacing w:after="0" w:line="276" w:lineRule="auto"/>
              <w:jc w:val="center"/>
              <w:rPr>
                <w:rFonts w:ascii="Arial" w:hAnsi="Arial" w:cs="v4.2.0"/>
                <w:sz w:val="18"/>
                <w:lang w:eastAsia="zh-CN"/>
              </w:rPr>
            </w:pPr>
          </w:p>
        </w:tc>
        <w:tc>
          <w:tcPr>
            <w:tcW w:w="1261" w:type="dxa"/>
            <w:tcBorders>
              <w:top w:val="nil"/>
              <w:left w:val="single" w:sz="4" w:space="0" w:color="auto"/>
              <w:bottom w:val="nil"/>
              <w:right w:val="single" w:sz="4" w:space="0" w:color="auto"/>
            </w:tcBorders>
          </w:tcPr>
          <w:p w14:paraId="4100B1A2" w14:textId="77777777" w:rsidR="00B259FA" w:rsidRPr="00020619" w:rsidRDefault="00B259FA" w:rsidP="00BB34DD">
            <w:pPr>
              <w:keepLines/>
              <w:spacing w:after="0" w:line="276" w:lineRule="auto"/>
              <w:jc w:val="center"/>
              <w:rPr>
                <w:rFonts w:ascii="Arial" w:hAnsi="Arial" w:cs="v4.2.0"/>
                <w:sz w:val="18"/>
                <w:lang w:eastAsia="zh-CN"/>
              </w:rPr>
            </w:pPr>
          </w:p>
        </w:tc>
        <w:tc>
          <w:tcPr>
            <w:tcW w:w="1171" w:type="dxa"/>
            <w:tcBorders>
              <w:top w:val="nil"/>
              <w:left w:val="single" w:sz="4" w:space="0" w:color="auto"/>
              <w:bottom w:val="nil"/>
              <w:right w:val="single" w:sz="4" w:space="0" w:color="auto"/>
            </w:tcBorders>
          </w:tcPr>
          <w:p w14:paraId="52AB59FC" w14:textId="77777777" w:rsidR="00B259FA" w:rsidRPr="00020619" w:rsidRDefault="00B259FA" w:rsidP="00BB34DD">
            <w:pPr>
              <w:keepLines/>
              <w:spacing w:after="0" w:line="276" w:lineRule="auto"/>
              <w:jc w:val="center"/>
              <w:rPr>
                <w:rFonts w:ascii="Arial" w:hAnsi="Arial" w:cs="v4.2.0"/>
                <w:sz w:val="18"/>
              </w:rPr>
            </w:pPr>
          </w:p>
        </w:tc>
        <w:tc>
          <w:tcPr>
            <w:tcW w:w="1261" w:type="dxa"/>
            <w:gridSpan w:val="2"/>
            <w:tcBorders>
              <w:top w:val="nil"/>
              <w:left w:val="single" w:sz="4" w:space="0" w:color="auto"/>
              <w:bottom w:val="nil"/>
              <w:right w:val="single" w:sz="4" w:space="0" w:color="auto"/>
            </w:tcBorders>
          </w:tcPr>
          <w:p w14:paraId="12A7F2FD" w14:textId="77777777" w:rsidR="00B259FA" w:rsidRPr="00020619" w:rsidRDefault="00B259FA" w:rsidP="00BB34DD">
            <w:pPr>
              <w:keepLines/>
              <w:spacing w:after="0" w:line="276" w:lineRule="auto"/>
              <w:jc w:val="center"/>
              <w:rPr>
                <w:rFonts w:ascii="Arial" w:hAnsi="Arial" w:cs="v4.2.0"/>
                <w:sz w:val="18"/>
              </w:rPr>
            </w:pPr>
          </w:p>
        </w:tc>
      </w:tr>
      <w:tr w:rsidR="00B259FA" w:rsidRPr="00020619" w14:paraId="670AB230" w14:textId="77777777" w:rsidTr="00BB34DD">
        <w:trPr>
          <w:cantSplit/>
          <w:trHeight w:val="141"/>
        </w:trPr>
        <w:tc>
          <w:tcPr>
            <w:tcW w:w="2245" w:type="dxa"/>
            <w:tcBorders>
              <w:top w:val="nil"/>
              <w:left w:val="single" w:sz="4" w:space="0" w:color="auto"/>
              <w:bottom w:val="single" w:sz="4" w:space="0" w:color="auto"/>
              <w:right w:val="single" w:sz="4" w:space="0" w:color="auto"/>
            </w:tcBorders>
          </w:tcPr>
          <w:p w14:paraId="32B542BB"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6ECDD127"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68DDC179"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1403" w:type="dxa"/>
            <w:tcBorders>
              <w:top w:val="nil"/>
              <w:left w:val="single" w:sz="4" w:space="0" w:color="auto"/>
              <w:bottom w:val="single" w:sz="4" w:space="0" w:color="auto"/>
              <w:right w:val="single" w:sz="4" w:space="0" w:color="auto"/>
            </w:tcBorders>
          </w:tcPr>
          <w:p w14:paraId="1E5425FC" w14:textId="77777777" w:rsidR="00B259FA" w:rsidRPr="00020619" w:rsidRDefault="00B259FA" w:rsidP="00BB34DD">
            <w:pPr>
              <w:keepLines/>
              <w:spacing w:after="0" w:line="276" w:lineRule="auto"/>
              <w:jc w:val="center"/>
              <w:rPr>
                <w:rFonts w:ascii="Arial" w:hAnsi="Arial" w:cs="v4.2.0"/>
                <w:sz w:val="18"/>
                <w:lang w:eastAsia="zh-CN"/>
              </w:rPr>
            </w:pPr>
          </w:p>
        </w:tc>
        <w:tc>
          <w:tcPr>
            <w:tcW w:w="1261" w:type="dxa"/>
            <w:tcBorders>
              <w:top w:val="nil"/>
              <w:left w:val="single" w:sz="4" w:space="0" w:color="auto"/>
              <w:bottom w:val="single" w:sz="4" w:space="0" w:color="auto"/>
              <w:right w:val="single" w:sz="4" w:space="0" w:color="auto"/>
            </w:tcBorders>
          </w:tcPr>
          <w:p w14:paraId="1D420506" w14:textId="77777777" w:rsidR="00B259FA" w:rsidRPr="00020619" w:rsidRDefault="00B259FA" w:rsidP="00BB34DD">
            <w:pPr>
              <w:keepLines/>
              <w:spacing w:after="0" w:line="276" w:lineRule="auto"/>
              <w:jc w:val="center"/>
              <w:rPr>
                <w:rFonts w:ascii="Arial" w:hAnsi="Arial" w:cs="v4.2.0"/>
                <w:sz w:val="18"/>
                <w:lang w:eastAsia="zh-CN"/>
              </w:rPr>
            </w:pPr>
          </w:p>
        </w:tc>
        <w:tc>
          <w:tcPr>
            <w:tcW w:w="1171" w:type="dxa"/>
            <w:tcBorders>
              <w:top w:val="nil"/>
              <w:left w:val="single" w:sz="4" w:space="0" w:color="auto"/>
              <w:bottom w:val="single" w:sz="4" w:space="0" w:color="auto"/>
              <w:right w:val="single" w:sz="4" w:space="0" w:color="auto"/>
            </w:tcBorders>
          </w:tcPr>
          <w:p w14:paraId="08C76DCE" w14:textId="77777777" w:rsidR="00B259FA" w:rsidRPr="00020619" w:rsidRDefault="00B259FA" w:rsidP="00BB34DD">
            <w:pPr>
              <w:keepLines/>
              <w:spacing w:after="0" w:line="276" w:lineRule="auto"/>
              <w:jc w:val="center"/>
              <w:rPr>
                <w:rFonts w:ascii="Arial" w:hAnsi="Arial" w:cs="v4.2.0"/>
                <w:sz w:val="18"/>
              </w:rPr>
            </w:pPr>
          </w:p>
        </w:tc>
        <w:tc>
          <w:tcPr>
            <w:tcW w:w="1261" w:type="dxa"/>
            <w:gridSpan w:val="2"/>
            <w:tcBorders>
              <w:top w:val="nil"/>
              <w:left w:val="single" w:sz="4" w:space="0" w:color="auto"/>
              <w:bottom w:val="single" w:sz="4" w:space="0" w:color="auto"/>
              <w:right w:val="single" w:sz="4" w:space="0" w:color="auto"/>
            </w:tcBorders>
          </w:tcPr>
          <w:p w14:paraId="65CC3B45" w14:textId="77777777" w:rsidR="00B259FA" w:rsidRPr="00020619" w:rsidRDefault="00B259FA" w:rsidP="00BB34DD">
            <w:pPr>
              <w:keepLines/>
              <w:spacing w:after="0" w:line="276" w:lineRule="auto"/>
              <w:jc w:val="center"/>
              <w:rPr>
                <w:rFonts w:ascii="Arial" w:hAnsi="Arial" w:cs="v4.2.0"/>
                <w:sz w:val="18"/>
              </w:rPr>
            </w:pPr>
          </w:p>
        </w:tc>
      </w:tr>
      <w:tr w:rsidR="00B259FA" w:rsidRPr="00020619" w14:paraId="28C82409" w14:textId="77777777" w:rsidTr="00BB34DD">
        <w:trPr>
          <w:cantSplit/>
        </w:trPr>
        <w:tc>
          <w:tcPr>
            <w:tcW w:w="2245" w:type="dxa"/>
            <w:tcBorders>
              <w:top w:val="single" w:sz="4" w:space="0" w:color="auto"/>
              <w:left w:val="single" w:sz="4" w:space="0" w:color="auto"/>
              <w:bottom w:val="nil"/>
              <w:right w:val="single" w:sz="4" w:space="0" w:color="auto"/>
            </w:tcBorders>
            <w:hideMark/>
          </w:tcPr>
          <w:p w14:paraId="2062B966" w14:textId="77777777" w:rsidR="00B259FA" w:rsidRPr="00020619" w:rsidRDefault="00B259FA" w:rsidP="00BB34DD">
            <w:pPr>
              <w:pStyle w:val="TAL"/>
              <w:spacing w:line="276" w:lineRule="auto"/>
            </w:pPr>
            <w:r w:rsidRPr="00020619">
              <w:rPr>
                <w:position w:val="-12"/>
              </w:rPr>
              <w:object w:dxaOrig="420" w:dyaOrig="420" w14:anchorId="5CD4D157">
                <v:shape id="_x0000_i1425" type="#_x0000_t75" style="width:19.9pt;height:19.9pt" o:ole="" fillcolor="window">
                  <v:imagedata r:id="rId15" o:title=""/>
                </v:shape>
                <o:OLEObject Type="Embed" ProgID="Equation.3" ShapeID="_x0000_i1425" DrawAspect="Content" ObjectID="_1731331806" r:id="rId535"/>
              </w:object>
            </w:r>
            <w:r w:rsidRPr="00020619">
              <w:t xml:space="preserve"> </w:t>
            </w:r>
            <w:r w:rsidRPr="00020619">
              <w:rPr>
                <w:vertAlign w:val="superscript"/>
              </w:rPr>
              <w:t>Note2</w:t>
            </w:r>
          </w:p>
        </w:tc>
        <w:tc>
          <w:tcPr>
            <w:tcW w:w="1530" w:type="dxa"/>
            <w:tcBorders>
              <w:top w:val="single" w:sz="4" w:space="0" w:color="auto"/>
              <w:left w:val="single" w:sz="4" w:space="0" w:color="auto"/>
              <w:bottom w:val="nil"/>
              <w:right w:val="single" w:sz="4" w:space="0" w:color="auto"/>
            </w:tcBorders>
            <w:hideMark/>
          </w:tcPr>
          <w:p w14:paraId="066F4F5B" w14:textId="77777777" w:rsidR="00B259FA" w:rsidRPr="00020619" w:rsidRDefault="00B259FA" w:rsidP="00BB34DD">
            <w:pPr>
              <w:pStyle w:val="TAC"/>
              <w:spacing w:line="276" w:lineRule="auto"/>
              <w:rPr>
                <w:rFonts w:cs="v4.2.0"/>
              </w:rPr>
            </w:pPr>
            <w:r w:rsidRPr="00020619">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77440C9A"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5096" w:type="dxa"/>
            <w:gridSpan w:val="5"/>
            <w:tcBorders>
              <w:top w:val="single" w:sz="4" w:space="0" w:color="auto"/>
              <w:left w:val="single" w:sz="4" w:space="0" w:color="auto"/>
              <w:bottom w:val="single" w:sz="4" w:space="0" w:color="auto"/>
              <w:right w:val="single" w:sz="4" w:space="0" w:color="auto"/>
            </w:tcBorders>
            <w:hideMark/>
          </w:tcPr>
          <w:p w14:paraId="08A47925" w14:textId="77777777" w:rsidR="00B259FA" w:rsidRPr="00020619" w:rsidRDefault="00B259FA" w:rsidP="00BB34DD">
            <w:pPr>
              <w:pStyle w:val="TAC"/>
              <w:spacing w:line="276" w:lineRule="auto"/>
              <w:rPr>
                <w:lang w:eastAsia="zh-CN"/>
              </w:rPr>
            </w:pPr>
            <w:r w:rsidRPr="00020619">
              <w:t>-98</w:t>
            </w:r>
          </w:p>
        </w:tc>
      </w:tr>
      <w:tr w:rsidR="00B259FA" w:rsidRPr="00020619" w14:paraId="24DF3166" w14:textId="77777777" w:rsidTr="00BB34DD">
        <w:trPr>
          <w:cantSplit/>
        </w:trPr>
        <w:tc>
          <w:tcPr>
            <w:tcW w:w="2245" w:type="dxa"/>
            <w:tcBorders>
              <w:top w:val="nil"/>
              <w:left w:val="single" w:sz="4" w:space="0" w:color="auto"/>
              <w:bottom w:val="nil"/>
              <w:right w:val="single" w:sz="4" w:space="0" w:color="auto"/>
            </w:tcBorders>
          </w:tcPr>
          <w:p w14:paraId="211B2B76"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2A5F1E91"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1E246C35"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5096" w:type="dxa"/>
            <w:gridSpan w:val="5"/>
            <w:tcBorders>
              <w:top w:val="single" w:sz="4" w:space="0" w:color="auto"/>
              <w:left w:val="single" w:sz="4" w:space="0" w:color="auto"/>
              <w:bottom w:val="single" w:sz="4" w:space="0" w:color="auto"/>
              <w:right w:val="single" w:sz="4" w:space="0" w:color="auto"/>
            </w:tcBorders>
            <w:hideMark/>
          </w:tcPr>
          <w:p w14:paraId="7657E453" w14:textId="77777777" w:rsidR="00B259FA" w:rsidRPr="00020619" w:rsidRDefault="00B259FA" w:rsidP="00BB34DD">
            <w:pPr>
              <w:pStyle w:val="TAC"/>
              <w:spacing w:line="276" w:lineRule="auto"/>
              <w:rPr>
                <w:lang w:eastAsia="zh-CN"/>
              </w:rPr>
            </w:pPr>
            <w:r w:rsidRPr="00020619">
              <w:rPr>
                <w:lang w:eastAsia="zh-CN"/>
              </w:rPr>
              <w:t>-98</w:t>
            </w:r>
          </w:p>
        </w:tc>
      </w:tr>
      <w:tr w:rsidR="00B259FA" w:rsidRPr="00020619" w14:paraId="074CA0AA" w14:textId="77777777" w:rsidTr="00BB34DD">
        <w:trPr>
          <w:cantSplit/>
        </w:trPr>
        <w:tc>
          <w:tcPr>
            <w:tcW w:w="2245" w:type="dxa"/>
            <w:tcBorders>
              <w:top w:val="nil"/>
              <w:left w:val="single" w:sz="4" w:space="0" w:color="auto"/>
              <w:bottom w:val="single" w:sz="4" w:space="0" w:color="auto"/>
              <w:right w:val="single" w:sz="4" w:space="0" w:color="auto"/>
            </w:tcBorders>
          </w:tcPr>
          <w:p w14:paraId="2176E99A"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69EC80B9"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11339DC"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5096" w:type="dxa"/>
            <w:gridSpan w:val="5"/>
            <w:tcBorders>
              <w:top w:val="single" w:sz="4" w:space="0" w:color="auto"/>
              <w:left w:val="single" w:sz="4" w:space="0" w:color="auto"/>
              <w:bottom w:val="single" w:sz="4" w:space="0" w:color="auto"/>
              <w:right w:val="single" w:sz="4" w:space="0" w:color="auto"/>
            </w:tcBorders>
            <w:hideMark/>
          </w:tcPr>
          <w:p w14:paraId="499F820A" w14:textId="77777777" w:rsidR="00B259FA" w:rsidRPr="00020619" w:rsidRDefault="00B259FA" w:rsidP="00BB34DD">
            <w:pPr>
              <w:pStyle w:val="TAC"/>
              <w:spacing w:line="276" w:lineRule="auto"/>
              <w:rPr>
                <w:lang w:eastAsia="zh-CN"/>
              </w:rPr>
            </w:pPr>
            <w:r w:rsidRPr="00020619">
              <w:rPr>
                <w:lang w:eastAsia="zh-CN"/>
              </w:rPr>
              <w:t>-95</w:t>
            </w:r>
          </w:p>
        </w:tc>
      </w:tr>
      <w:tr w:rsidR="00B259FA" w:rsidRPr="00020619" w14:paraId="17195790" w14:textId="77777777" w:rsidTr="00BB34DD">
        <w:trPr>
          <w:cantSplit/>
          <w:trHeight w:val="185"/>
        </w:trPr>
        <w:tc>
          <w:tcPr>
            <w:tcW w:w="2245" w:type="dxa"/>
            <w:tcBorders>
              <w:top w:val="single" w:sz="4" w:space="0" w:color="auto"/>
              <w:left w:val="single" w:sz="4" w:space="0" w:color="auto"/>
              <w:bottom w:val="nil"/>
              <w:right w:val="single" w:sz="4" w:space="0" w:color="auto"/>
            </w:tcBorders>
            <w:hideMark/>
          </w:tcPr>
          <w:p w14:paraId="21BC43DF" w14:textId="77777777" w:rsidR="00B259FA" w:rsidRPr="00020619" w:rsidRDefault="00B259FA" w:rsidP="00BB34DD">
            <w:pPr>
              <w:pStyle w:val="TAL"/>
              <w:spacing w:line="276" w:lineRule="auto"/>
            </w:pPr>
            <w:r w:rsidRPr="00020619">
              <w:rPr>
                <w:position w:val="-12"/>
              </w:rPr>
              <w:object w:dxaOrig="420" w:dyaOrig="420" w14:anchorId="6B6FDFBA">
                <v:shape id="_x0000_i1426" type="#_x0000_t75" style="width:19.9pt;height:19.9pt" o:ole="" fillcolor="window">
                  <v:imagedata r:id="rId15" o:title=""/>
                </v:shape>
                <o:OLEObject Type="Embed" ProgID="Equation.3" ShapeID="_x0000_i1426" DrawAspect="Content" ObjectID="_1731331807" r:id="rId536"/>
              </w:object>
            </w:r>
            <w:r w:rsidRPr="00020619">
              <w:t xml:space="preserve"> </w:t>
            </w:r>
            <w:r w:rsidRPr="00020619">
              <w:rPr>
                <w:vertAlign w:val="superscript"/>
              </w:rPr>
              <w:t>Note2</w:t>
            </w:r>
          </w:p>
        </w:tc>
        <w:tc>
          <w:tcPr>
            <w:tcW w:w="1530" w:type="dxa"/>
            <w:tcBorders>
              <w:top w:val="single" w:sz="4" w:space="0" w:color="auto"/>
              <w:left w:val="single" w:sz="4" w:space="0" w:color="auto"/>
              <w:bottom w:val="nil"/>
              <w:right w:val="single" w:sz="4" w:space="0" w:color="auto"/>
            </w:tcBorders>
            <w:hideMark/>
          </w:tcPr>
          <w:p w14:paraId="4E8478A2" w14:textId="77777777" w:rsidR="00B259FA" w:rsidRPr="00020619" w:rsidRDefault="00B259FA" w:rsidP="00BB34DD">
            <w:pPr>
              <w:pStyle w:val="TAC"/>
              <w:spacing w:line="276" w:lineRule="auto"/>
              <w:rPr>
                <w:rFonts w:cs="v4.2.0"/>
              </w:rPr>
            </w:pPr>
            <w:r w:rsidRPr="00020619">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4B14C8A6"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5096" w:type="dxa"/>
            <w:gridSpan w:val="5"/>
            <w:tcBorders>
              <w:top w:val="single" w:sz="4" w:space="0" w:color="auto"/>
              <w:left w:val="single" w:sz="4" w:space="0" w:color="auto"/>
              <w:bottom w:val="nil"/>
              <w:right w:val="single" w:sz="4" w:space="0" w:color="auto"/>
            </w:tcBorders>
            <w:hideMark/>
          </w:tcPr>
          <w:p w14:paraId="7762746C" w14:textId="77777777" w:rsidR="00B259FA" w:rsidRPr="00020619" w:rsidRDefault="00B259FA" w:rsidP="00BB34DD">
            <w:pPr>
              <w:pStyle w:val="TAC"/>
              <w:spacing w:line="276" w:lineRule="auto"/>
              <w:rPr>
                <w:rFonts w:cs="v4.2.0"/>
              </w:rPr>
            </w:pPr>
            <w:r w:rsidRPr="00020619">
              <w:t>-98</w:t>
            </w:r>
          </w:p>
        </w:tc>
      </w:tr>
      <w:tr w:rsidR="00B259FA" w:rsidRPr="00020619" w14:paraId="1A6E8249" w14:textId="77777777" w:rsidTr="00BB34DD">
        <w:trPr>
          <w:cantSplit/>
        </w:trPr>
        <w:tc>
          <w:tcPr>
            <w:tcW w:w="2245" w:type="dxa"/>
            <w:tcBorders>
              <w:top w:val="nil"/>
              <w:left w:val="single" w:sz="4" w:space="0" w:color="auto"/>
              <w:bottom w:val="nil"/>
              <w:right w:val="single" w:sz="4" w:space="0" w:color="auto"/>
            </w:tcBorders>
          </w:tcPr>
          <w:p w14:paraId="4240DA65"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4D073F8A"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2A1D6BB9"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5096" w:type="dxa"/>
            <w:gridSpan w:val="5"/>
            <w:tcBorders>
              <w:top w:val="nil"/>
              <w:left w:val="single" w:sz="4" w:space="0" w:color="auto"/>
              <w:bottom w:val="nil"/>
              <w:right w:val="single" w:sz="4" w:space="0" w:color="auto"/>
            </w:tcBorders>
          </w:tcPr>
          <w:p w14:paraId="45BA62D6" w14:textId="77777777" w:rsidR="00B259FA" w:rsidRPr="00020619" w:rsidRDefault="00B259FA" w:rsidP="00BB34DD">
            <w:pPr>
              <w:keepLines/>
              <w:spacing w:after="0" w:line="276" w:lineRule="auto"/>
              <w:jc w:val="center"/>
              <w:rPr>
                <w:rFonts w:ascii="Arial" w:hAnsi="Arial" w:cs="v4.2.0"/>
                <w:sz w:val="18"/>
              </w:rPr>
            </w:pPr>
          </w:p>
        </w:tc>
      </w:tr>
      <w:tr w:rsidR="00B259FA" w:rsidRPr="00020619" w14:paraId="2E798C10" w14:textId="77777777" w:rsidTr="00BB34DD">
        <w:trPr>
          <w:cantSplit/>
          <w:trHeight w:val="86"/>
        </w:trPr>
        <w:tc>
          <w:tcPr>
            <w:tcW w:w="2245" w:type="dxa"/>
            <w:tcBorders>
              <w:top w:val="nil"/>
              <w:left w:val="single" w:sz="4" w:space="0" w:color="auto"/>
              <w:bottom w:val="single" w:sz="4" w:space="0" w:color="auto"/>
              <w:right w:val="single" w:sz="4" w:space="0" w:color="auto"/>
            </w:tcBorders>
          </w:tcPr>
          <w:p w14:paraId="1C88FC7E"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4E4B3CAC"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7637697"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5096" w:type="dxa"/>
            <w:gridSpan w:val="5"/>
            <w:tcBorders>
              <w:top w:val="nil"/>
              <w:left w:val="single" w:sz="4" w:space="0" w:color="auto"/>
              <w:bottom w:val="single" w:sz="4" w:space="0" w:color="auto"/>
              <w:right w:val="single" w:sz="4" w:space="0" w:color="auto"/>
            </w:tcBorders>
          </w:tcPr>
          <w:p w14:paraId="7DC94C1A" w14:textId="77777777" w:rsidR="00B259FA" w:rsidRPr="00020619" w:rsidRDefault="00B259FA" w:rsidP="00BB34DD">
            <w:pPr>
              <w:keepLines/>
              <w:spacing w:after="0" w:line="276" w:lineRule="auto"/>
              <w:jc w:val="center"/>
              <w:rPr>
                <w:rFonts w:ascii="Arial" w:hAnsi="Arial" w:cs="v4.2.0"/>
                <w:sz w:val="18"/>
              </w:rPr>
            </w:pPr>
          </w:p>
        </w:tc>
      </w:tr>
      <w:tr w:rsidR="00B259FA" w:rsidRPr="00020619" w14:paraId="2B1F7DA5" w14:textId="77777777" w:rsidTr="00BB34DD">
        <w:trPr>
          <w:cantSplit/>
        </w:trPr>
        <w:tc>
          <w:tcPr>
            <w:tcW w:w="2245" w:type="dxa"/>
            <w:tcBorders>
              <w:top w:val="single" w:sz="4" w:space="0" w:color="auto"/>
              <w:left w:val="single" w:sz="4" w:space="0" w:color="auto"/>
              <w:bottom w:val="nil"/>
              <w:right w:val="single" w:sz="4" w:space="0" w:color="auto"/>
            </w:tcBorders>
            <w:hideMark/>
          </w:tcPr>
          <w:p w14:paraId="07FF1D27" w14:textId="77777777" w:rsidR="00B259FA" w:rsidRPr="00020619" w:rsidRDefault="00B259FA" w:rsidP="00BB34DD">
            <w:pPr>
              <w:pStyle w:val="TAL"/>
              <w:spacing w:line="276" w:lineRule="auto"/>
            </w:pPr>
            <w:r w:rsidRPr="00020619">
              <w:rPr>
                <w:position w:val="-12"/>
              </w:rPr>
              <w:object w:dxaOrig="876" w:dyaOrig="300" w14:anchorId="3DE6DCB4">
                <v:shape id="_x0000_i1427" type="#_x0000_t75" style="width:40.2pt;height:15.45pt" o:ole="" fillcolor="window">
                  <v:imagedata r:id="rId20" o:title=""/>
                </v:shape>
                <o:OLEObject Type="Embed" ProgID="Equation.3" ShapeID="_x0000_i1427" DrawAspect="Content" ObjectID="_1731331808" r:id="rId537"/>
              </w:object>
            </w:r>
          </w:p>
        </w:tc>
        <w:tc>
          <w:tcPr>
            <w:tcW w:w="1530" w:type="dxa"/>
            <w:tcBorders>
              <w:top w:val="single" w:sz="4" w:space="0" w:color="auto"/>
              <w:left w:val="single" w:sz="4" w:space="0" w:color="auto"/>
              <w:bottom w:val="nil"/>
              <w:right w:val="single" w:sz="4" w:space="0" w:color="auto"/>
            </w:tcBorders>
            <w:hideMark/>
          </w:tcPr>
          <w:p w14:paraId="610E24C0"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76A4D3CE"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1403" w:type="dxa"/>
            <w:tcBorders>
              <w:top w:val="single" w:sz="4" w:space="0" w:color="auto"/>
              <w:left w:val="single" w:sz="4" w:space="0" w:color="auto"/>
              <w:bottom w:val="nil"/>
              <w:right w:val="single" w:sz="4" w:space="0" w:color="auto"/>
            </w:tcBorders>
            <w:hideMark/>
          </w:tcPr>
          <w:p w14:paraId="2C5E81EB" w14:textId="77777777" w:rsidR="00B259FA" w:rsidRPr="00020619" w:rsidRDefault="00B259FA" w:rsidP="00BB34DD">
            <w:pPr>
              <w:pStyle w:val="TAC"/>
              <w:spacing w:line="276" w:lineRule="auto"/>
            </w:pPr>
            <w:r w:rsidRPr="00020619">
              <w:t>14</w:t>
            </w:r>
          </w:p>
        </w:tc>
        <w:tc>
          <w:tcPr>
            <w:tcW w:w="1261" w:type="dxa"/>
            <w:tcBorders>
              <w:top w:val="single" w:sz="4" w:space="0" w:color="auto"/>
              <w:left w:val="single" w:sz="4" w:space="0" w:color="auto"/>
              <w:bottom w:val="nil"/>
              <w:right w:val="single" w:sz="4" w:space="0" w:color="auto"/>
            </w:tcBorders>
            <w:hideMark/>
          </w:tcPr>
          <w:p w14:paraId="40AAE66B" w14:textId="77777777" w:rsidR="00B259FA" w:rsidRPr="00020619" w:rsidRDefault="00B259FA" w:rsidP="00BB34DD">
            <w:pPr>
              <w:pStyle w:val="TAC"/>
              <w:spacing w:line="276" w:lineRule="auto"/>
            </w:pPr>
            <w:r w:rsidRPr="00020619">
              <w:t>14</w:t>
            </w:r>
          </w:p>
        </w:tc>
        <w:tc>
          <w:tcPr>
            <w:tcW w:w="1261" w:type="dxa"/>
            <w:gridSpan w:val="2"/>
            <w:tcBorders>
              <w:top w:val="single" w:sz="4" w:space="0" w:color="auto"/>
              <w:left w:val="single" w:sz="4" w:space="0" w:color="auto"/>
              <w:bottom w:val="nil"/>
              <w:right w:val="single" w:sz="4" w:space="0" w:color="auto"/>
            </w:tcBorders>
            <w:hideMark/>
          </w:tcPr>
          <w:p w14:paraId="77566CBC" w14:textId="77777777" w:rsidR="00B259FA" w:rsidRPr="00020619" w:rsidRDefault="00B259FA" w:rsidP="00BB34DD">
            <w:pPr>
              <w:pStyle w:val="TAC"/>
              <w:spacing w:line="276" w:lineRule="auto"/>
            </w:pPr>
            <w:r w:rsidRPr="00020619">
              <w:t>-4</w:t>
            </w:r>
          </w:p>
        </w:tc>
        <w:tc>
          <w:tcPr>
            <w:tcW w:w="1171" w:type="dxa"/>
            <w:tcBorders>
              <w:top w:val="single" w:sz="4" w:space="0" w:color="auto"/>
              <w:left w:val="single" w:sz="4" w:space="0" w:color="auto"/>
              <w:bottom w:val="nil"/>
              <w:right w:val="single" w:sz="4" w:space="0" w:color="auto"/>
            </w:tcBorders>
            <w:hideMark/>
          </w:tcPr>
          <w:p w14:paraId="49966EA5" w14:textId="77777777" w:rsidR="00B259FA" w:rsidRPr="00020619" w:rsidRDefault="00B259FA" w:rsidP="00BB34DD">
            <w:pPr>
              <w:pStyle w:val="TAC"/>
              <w:spacing w:line="276" w:lineRule="auto"/>
            </w:pPr>
            <w:r w:rsidRPr="00020619">
              <w:t>12</w:t>
            </w:r>
          </w:p>
        </w:tc>
      </w:tr>
      <w:tr w:rsidR="00B259FA" w:rsidRPr="00020619" w14:paraId="254602DE" w14:textId="77777777" w:rsidTr="00BB34DD">
        <w:trPr>
          <w:cantSplit/>
        </w:trPr>
        <w:tc>
          <w:tcPr>
            <w:tcW w:w="2245" w:type="dxa"/>
            <w:tcBorders>
              <w:top w:val="nil"/>
              <w:left w:val="single" w:sz="4" w:space="0" w:color="auto"/>
              <w:bottom w:val="nil"/>
              <w:right w:val="single" w:sz="4" w:space="0" w:color="auto"/>
            </w:tcBorders>
          </w:tcPr>
          <w:p w14:paraId="7223E447"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65F9609E"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2AFC6BBC"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1403" w:type="dxa"/>
            <w:tcBorders>
              <w:top w:val="nil"/>
              <w:left w:val="single" w:sz="4" w:space="0" w:color="auto"/>
              <w:bottom w:val="nil"/>
              <w:right w:val="single" w:sz="4" w:space="0" w:color="auto"/>
            </w:tcBorders>
          </w:tcPr>
          <w:p w14:paraId="30BDD913" w14:textId="77777777" w:rsidR="00B259FA" w:rsidRPr="00020619" w:rsidRDefault="00B259FA" w:rsidP="00BB34DD">
            <w:pPr>
              <w:pStyle w:val="TAC"/>
              <w:spacing w:line="276" w:lineRule="auto"/>
            </w:pPr>
          </w:p>
        </w:tc>
        <w:tc>
          <w:tcPr>
            <w:tcW w:w="1261" w:type="dxa"/>
            <w:tcBorders>
              <w:top w:val="nil"/>
              <w:left w:val="single" w:sz="4" w:space="0" w:color="auto"/>
              <w:bottom w:val="nil"/>
              <w:right w:val="single" w:sz="4" w:space="0" w:color="auto"/>
            </w:tcBorders>
          </w:tcPr>
          <w:p w14:paraId="7E3D7634" w14:textId="77777777" w:rsidR="00B259FA" w:rsidRPr="00020619" w:rsidRDefault="00B259FA" w:rsidP="00BB34DD">
            <w:pPr>
              <w:pStyle w:val="TAC"/>
              <w:spacing w:line="276" w:lineRule="auto"/>
            </w:pPr>
          </w:p>
        </w:tc>
        <w:tc>
          <w:tcPr>
            <w:tcW w:w="1261" w:type="dxa"/>
            <w:gridSpan w:val="2"/>
            <w:tcBorders>
              <w:top w:val="nil"/>
              <w:left w:val="single" w:sz="4" w:space="0" w:color="auto"/>
              <w:bottom w:val="nil"/>
              <w:right w:val="single" w:sz="4" w:space="0" w:color="auto"/>
            </w:tcBorders>
          </w:tcPr>
          <w:p w14:paraId="16ECB3F6" w14:textId="77777777" w:rsidR="00B259FA" w:rsidRPr="00020619" w:rsidRDefault="00B259FA" w:rsidP="00BB34DD">
            <w:pPr>
              <w:pStyle w:val="TAC"/>
              <w:spacing w:line="276" w:lineRule="auto"/>
            </w:pPr>
          </w:p>
        </w:tc>
        <w:tc>
          <w:tcPr>
            <w:tcW w:w="1171" w:type="dxa"/>
            <w:tcBorders>
              <w:top w:val="nil"/>
              <w:left w:val="single" w:sz="4" w:space="0" w:color="auto"/>
              <w:bottom w:val="nil"/>
              <w:right w:val="single" w:sz="4" w:space="0" w:color="auto"/>
            </w:tcBorders>
          </w:tcPr>
          <w:p w14:paraId="11C09CA4" w14:textId="77777777" w:rsidR="00B259FA" w:rsidRPr="00020619" w:rsidRDefault="00B259FA" w:rsidP="00BB34DD">
            <w:pPr>
              <w:pStyle w:val="TAC"/>
              <w:spacing w:line="276" w:lineRule="auto"/>
            </w:pPr>
          </w:p>
        </w:tc>
      </w:tr>
      <w:tr w:rsidR="00B259FA" w:rsidRPr="00020619" w14:paraId="312477FA" w14:textId="77777777" w:rsidTr="00BB34DD">
        <w:trPr>
          <w:cantSplit/>
        </w:trPr>
        <w:tc>
          <w:tcPr>
            <w:tcW w:w="2245" w:type="dxa"/>
            <w:tcBorders>
              <w:top w:val="nil"/>
              <w:left w:val="single" w:sz="4" w:space="0" w:color="auto"/>
              <w:bottom w:val="single" w:sz="4" w:space="0" w:color="auto"/>
              <w:right w:val="single" w:sz="4" w:space="0" w:color="auto"/>
            </w:tcBorders>
          </w:tcPr>
          <w:p w14:paraId="09E8B679"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3FACFFCC"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6ADE05A8"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1403" w:type="dxa"/>
            <w:tcBorders>
              <w:top w:val="nil"/>
              <w:left w:val="single" w:sz="4" w:space="0" w:color="auto"/>
              <w:bottom w:val="single" w:sz="4" w:space="0" w:color="auto"/>
              <w:right w:val="single" w:sz="4" w:space="0" w:color="auto"/>
            </w:tcBorders>
          </w:tcPr>
          <w:p w14:paraId="628BE1FC" w14:textId="77777777" w:rsidR="00B259FA" w:rsidRPr="00020619" w:rsidRDefault="00B259FA" w:rsidP="00BB34DD">
            <w:pPr>
              <w:pStyle w:val="TAC"/>
              <w:spacing w:line="276" w:lineRule="auto"/>
            </w:pPr>
          </w:p>
        </w:tc>
        <w:tc>
          <w:tcPr>
            <w:tcW w:w="1261" w:type="dxa"/>
            <w:tcBorders>
              <w:top w:val="nil"/>
              <w:left w:val="single" w:sz="4" w:space="0" w:color="auto"/>
              <w:bottom w:val="single" w:sz="4" w:space="0" w:color="auto"/>
              <w:right w:val="single" w:sz="4" w:space="0" w:color="auto"/>
            </w:tcBorders>
          </w:tcPr>
          <w:p w14:paraId="2B696660" w14:textId="77777777" w:rsidR="00B259FA" w:rsidRPr="00020619" w:rsidRDefault="00B259FA" w:rsidP="00BB34DD">
            <w:pPr>
              <w:pStyle w:val="TAC"/>
              <w:spacing w:line="276" w:lineRule="auto"/>
            </w:pPr>
          </w:p>
        </w:tc>
        <w:tc>
          <w:tcPr>
            <w:tcW w:w="1261" w:type="dxa"/>
            <w:gridSpan w:val="2"/>
            <w:tcBorders>
              <w:top w:val="nil"/>
              <w:left w:val="single" w:sz="4" w:space="0" w:color="auto"/>
              <w:bottom w:val="single" w:sz="4" w:space="0" w:color="auto"/>
              <w:right w:val="single" w:sz="4" w:space="0" w:color="auto"/>
            </w:tcBorders>
          </w:tcPr>
          <w:p w14:paraId="058944F3" w14:textId="77777777" w:rsidR="00B259FA" w:rsidRPr="00020619" w:rsidRDefault="00B259FA" w:rsidP="00BB34DD">
            <w:pPr>
              <w:pStyle w:val="TAC"/>
              <w:spacing w:line="276" w:lineRule="auto"/>
            </w:pPr>
          </w:p>
        </w:tc>
        <w:tc>
          <w:tcPr>
            <w:tcW w:w="1171" w:type="dxa"/>
            <w:tcBorders>
              <w:top w:val="nil"/>
              <w:left w:val="single" w:sz="4" w:space="0" w:color="auto"/>
              <w:bottom w:val="single" w:sz="4" w:space="0" w:color="auto"/>
              <w:right w:val="single" w:sz="4" w:space="0" w:color="auto"/>
            </w:tcBorders>
          </w:tcPr>
          <w:p w14:paraId="7E26CA1B" w14:textId="77777777" w:rsidR="00B259FA" w:rsidRPr="00020619" w:rsidRDefault="00B259FA" w:rsidP="00BB34DD">
            <w:pPr>
              <w:pStyle w:val="TAC"/>
              <w:spacing w:line="276" w:lineRule="auto"/>
            </w:pPr>
          </w:p>
        </w:tc>
      </w:tr>
      <w:tr w:rsidR="00B259FA" w:rsidRPr="00020619" w14:paraId="5714DF6C" w14:textId="77777777" w:rsidTr="00BB34DD">
        <w:trPr>
          <w:cantSplit/>
        </w:trPr>
        <w:tc>
          <w:tcPr>
            <w:tcW w:w="2245" w:type="dxa"/>
            <w:tcBorders>
              <w:top w:val="single" w:sz="4" w:space="0" w:color="auto"/>
              <w:left w:val="single" w:sz="4" w:space="0" w:color="auto"/>
              <w:bottom w:val="nil"/>
              <w:right w:val="single" w:sz="4" w:space="0" w:color="auto"/>
            </w:tcBorders>
            <w:hideMark/>
          </w:tcPr>
          <w:p w14:paraId="5F1B898F" w14:textId="77777777" w:rsidR="00B259FA" w:rsidRPr="00020619" w:rsidRDefault="00B259FA" w:rsidP="00BB34DD">
            <w:pPr>
              <w:pStyle w:val="TAL"/>
              <w:spacing w:line="276" w:lineRule="auto"/>
            </w:pPr>
            <w:r w:rsidRPr="00020619">
              <w:t xml:space="preserve">SS-RSRP </w:t>
            </w:r>
            <w:r w:rsidRPr="00020619">
              <w:rPr>
                <w:vertAlign w:val="superscript"/>
              </w:rPr>
              <w:t>Note3</w:t>
            </w:r>
          </w:p>
        </w:tc>
        <w:tc>
          <w:tcPr>
            <w:tcW w:w="1530" w:type="dxa"/>
            <w:tcBorders>
              <w:top w:val="single" w:sz="4" w:space="0" w:color="auto"/>
              <w:left w:val="single" w:sz="4" w:space="0" w:color="auto"/>
              <w:bottom w:val="nil"/>
              <w:right w:val="single" w:sz="4" w:space="0" w:color="auto"/>
            </w:tcBorders>
            <w:hideMark/>
          </w:tcPr>
          <w:p w14:paraId="3E7927B0" w14:textId="77777777" w:rsidR="00B259FA" w:rsidRPr="00020619" w:rsidRDefault="00B259FA" w:rsidP="00BB34DD">
            <w:pPr>
              <w:pStyle w:val="TAC"/>
              <w:spacing w:line="276" w:lineRule="auto"/>
              <w:rPr>
                <w:rFonts w:cs="v4.2.0"/>
              </w:rPr>
            </w:pPr>
            <w:r w:rsidRPr="00020619">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48F464A0"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62C53839" w14:textId="77777777" w:rsidR="00B259FA" w:rsidRPr="00020619" w:rsidRDefault="00B259FA" w:rsidP="00BB34DD">
            <w:pPr>
              <w:pStyle w:val="TAC"/>
              <w:spacing w:line="276" w:lineRule="auto"/>
              <w:rPr>
                <w:lang w:eastAsia="zh-CN"/>
              </w:rPr>
            </w:pPr>
            <w:r w:rsidRPr="00020619">
              <w:rPr>
                <w:rFonts w:cs="Arial"/>
                <w:lang w:eastAsia="zh-CN"/>
              </w:rPr>
              <w:t>-84</w:t>
            </w:r>
          </w:p>
        </w:tc>
        <w:tc>
          <w:tcPr>
            <w:tcW w:w="1261" w:type="dxa"/>
            <w:tcBorders>
              <w:top w:val="single" w:sz="4" w:space="0" w:color="auto"/>
              <w:left w:val="single" w:sz="4" w:space="0" w:color="auto"/>
              <w:bottom w:val="single" w:sz="4" w:space="0" w:color="auto"/>
              <w:right w:val="single" w:sz="4" w:space="0" w:color="auto"/>
            </w:tcBorders>
            <w:hideMark/>
          </w:tcPr>
          <w:p w14:paraId="430AC457" w14:textId="77777777" w:rsidR="00B259FA" w:rsidRPr="00020619" w:rsidRDefault="00B259FA" w:rsidP="00BB34DD">
            <w:pPr>
              <w:pStyle w:val="TAC"/>
              <w:spacing w:line="276" w:lineRule="auto"/>
              <w:rPr>
                <w:lang w:eastAsia="zh-CN"/>
              </w:rPr>
            </w:pPr>
            <w:r w:rsidRPr="00020619">
              <w:rPr>
                <w:rFonts w:cs="Arial"/>
                <w:lang w:eastAsia="zh-CN"/>
              </w:rPr>
              <w:t>-84</w:t>
            </w:r>
          </w:p>
        </w:tc>
        <w:tc>
          <w:tcPr>
            <w:tcW w:w="1261" w:type="dxa"/>
            <w:gridSpan w:val="2"/>
            <w:tcBorders>
              <w:top w:val="single" w:sz="4" w:space="0" w:color="auto"/>
              <w:left w:val="single" w:sz="4" w:space="0" w:color="auto"/>
              <w:bottom w:val="single" w:sz="4" w:space="0" w:color="auto"/>
              <w:right w:val="single" w:sz="4" w:space="0" w:color="auto"/>
            </w:tcBorders>
            <w:hideMark/>
          </w:tcPr>
          <w:p w14:paraId="0F1B0B16" w14:textId="77777777" w:rsidR="00B259FA" w:rsidRPr="00020619" w:rsidRDefault="00B259FA" w:rsidP="00BB34DD">
            <w:pPr>
              <w:pStyle w:val="TAC"/>
              <w:spacing w:line="276" w:lineRule="auto"/>
              <w:rPr>
                <w:lang w:eastAsia="zh-CN"/>
              </w:rPr>
            </w:pPr>
            <w:r w:rsidRPr="00020619">
              <w:rPr>
                <w:rFonts w:cs="Arial"/>
                <w:lang w:eastAsia="zh-CN"/>
              </w:rPr>
              <w:t>-102</w:t>
            </w:r>
          </w:p>
        </w:tc>
        <w:tc>
          <w:tcPr>
            <w:tcW w:w="1171" w:type="dxa"/>
            <w:tcBorders>
              <w:top w:val="single" w:sz="4" w:space="0" w:color="auto"/>
              <w:left w:val="single" w:sz="4" w:space="0" w:color="auto"/>
              <w:bottom w:val="single" w:sz="4" w:space="0" w:color="auto"/>
              <w:right w:val="single" w:sz="4" w:space="0" w:color="auto"/>
            </w:tcBorders>
            <w:hideMark/>
          </w:tcPr>
          <w:p w14:paraId="1B84F76D" w14:textId="77777777" w:rsidR="00B259FA" w:rsidRPr="00020619" w:rsidRDefault="00B259FA" w:rsidP="00BB34DD">
            <w:pPr>
              <w:pStyle w:val="TAC"/>
              <w:spacing w:line="276" w:lineRule="auto"/>
              <w:rPr>
                <w:lang w:eastAsia="zh-CN"/>
              </w:rPr>
            </w:pPr>
            <w:r w:rsidRPr="00020619">
              <w:rPr>
                <w:rFonts w:cs="Arial"/>
                <w:lang w:eastAsia="zh-CN"/>
              </w:rPr>
              <w:t>-86</w:t>
            </w:r>
          </w:p>
        </w:tc>
      </w:tr>
      <w:tr w:rsidR="00B259FA" w:rsidRPr="00020619" w14:paraId="7585E83A" w14:textId="77777777" w:rsidTr="00BB34DD">
        <w:trPr>
          <w:cantSplit/>
        </w:trPr>
        <w:tc>
          <w:tcPr>
            <w:tcW w:w="2245" w:type="dxa"/>
            <w:tcBorders>
              <w:top w:val="nil"/>
              <w:left w:val="single" w:sz="4" w:space="0" w:color="auto"/>
              <w:bottom w:val="nil"/>
              <w:right w:val="single" w:sz="4" w:space="0" w:color="auto"/>
            </w:tcBorders>
          </w:tcPr>
          <w:p w14:paraId="56CC0F5F"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6D7680E2"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763B41FA"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1403" w:type="dxa"/>
            <w:tcBorders>
              <w:top w:val="single" w:sz="4" w:space="0" w:color="auto"/>
              <w:left w:val="single" w:sz="4" w:space="0" w:color="auto"/>
              <w:bottom w:val="single" w:sz="4" w:space="0" w:color="auto"/>
              <w:right w:val="single" w:sz="4" w:space="0" w:color="auto"/>
            </w:tcBorders>
            <w:hideMark/>
          </w:tcPr>
          <w:p w14:paraId="5A5F18F7" w14:textId="77777777" w:rsidR="00B259FA" w:rsidRPr="00020619" w:rsidRDefault="00B259FA" w:rsidP="00BB34DD">
            <w:pPr>
              <w:pStyle w:val="TAC"/>
              <w:spacing w:line="276" w:lineRule="auto"/>
              <w:rPr>
                <w:lang w:eastAsia="zh-CN"/>
              </w:rPr>
            </w:pPr>
            <w:r w:rsidRPr="00020619">
              <w:rPr>
                <w:rFonts w:cs="Arial"/>
                <w:lang w:eastAsia="zh-CN"/>
              </w:rPr>
              <w:t>-84</w:t>
            </w:r>
          </w:p>
        </w:tc>
        <w:tc>
          <w:tcPr>
            <w:tcW w:w="1261" w:type="dxa"/>
            <w:tcBorders>
              <w:top w:val="single" w:sz="4" w:space="0" w:color="auto"/>
              <w:left w:val="single" w:sz="4" w:space="0" w:color="auto"/>
              <w:bottom w:val="single" w:sz="4" w:space="0" w:color="auto"/>
              <w:right w:val="single" w:sz="4" w:space="0" w:color="auto"/>
            </w:tcBorders>
            <w:hideMark/>
          </w:tcPr>
          <w:p w14:paraId="0D4DB365" w14:textId="77777777" w:rsidR="00B259FA" w:rsidRPr="00020619" w:rsidRDefault="00B259FA" w:rsidP="00BB34DD">
            <w:pPr>
              <w:pStyle w:val="TAC"/>
              <w:spacing w:line="276" w:lineRule="auto"/>
              <w:rPr>
                <w:lang w:eastAsia="zh-CN"/>
              </w:rPr>
            </w:pPr>
            <w:r w:rsidRPr="00020619">
              <w:rPr>
                <w:rFonts w:cs="Arial"/>
                <w:lang w:eastAsia="zh-CN"/>
              </w:rPr>
              <w:t>-84</w:t>
            </w:r>
          </w:p>
        </w:tc>
        <w:tc>
          <w:tcPr>
            <w:tcW w:w="1261" w:type="dxa"/>
            <w:gridSpan w:val="2"/>
            <w:tcBorders>
              <w:top w:val="single" w:sz="4" w:space="0" w:color="auto"/>
              <w:left w:val="single" w:sz="4" w:space="0" w:color="auto"/>
              <w:bottom w:val="single" w:sz="4" w:space="0" w:color="auto"/>
              <w:right w:val="single" w:sz="4" w:space="0" w:color="auto"/>
            </w:tcBorders>
            <w:hideMark/>
          </w:tcPr>
          <w:p w14:paraId="78E7E03C" w14:textId="77777777" w:rsidR="00B259FA" w:rsidRPr="00020619" w:rsidRDefault="00B259FA" w:rsidP="00BB34DD">
            <w:pPr>
              <w:pStyle w:val="TAC"/>
              <w:spacing w:line="276" w:lineRule="auto"/>
              <w:rPr>
                <w:lang w:eastAsia="zh-CN"/>
              </w:rPr>
            </w:pPr>
            <w:r w:rsidRPr="00020619">
              <w:rPr>
                <w:rFonts w:cs="Arial"/>
                <w:lang w:eastAsia="zh-CN"/>
              </w:rPr>
              <w:t>-102</w:t>
            </w:r>
          </w:p>
        </w:tc>
        <w:tc>
          <w:tcPr>
            <w:tcW w:w="1171" w:type="dxa"/>
            <w:tcBorders>
              <w:top w:val="single" w:sz="4" w:space="0" w:color="auto"/>
              <w:left w:val="single" w:sz="4" w:space="0" w:color="auto"/>
              <w:bottom w:val="single" w:sz="4" w:space="0" w:color="auto"/>
              <w:right w:val="single" w:sz="4" w:space="0" w:color="auto"/>
            </w:tcBorders>
            <w:hideMark/>
          </w:tcPr>
          <w:p w14:paraId="729266FD" w14:textId="77777777" w:rsidR="00B259FA" w:rsidRPr="00020619" w:rsidRDefault="00B259FA" w:rsidP="00BB34DD">
            <w:pPr>
              <w:pStyle w:val="TAC"/>
              <w:spacing w:line="276" w:lineRule="auto"/>
              <w:rPr>
                <w:lang w:eastAsia="zh-CN"/>
              </w:rPr>
            </w:pPr>
            <w:r w:rsidRPr="00020619">
              <w:rPr>
                <w:rFonts w:cs="Arial"/>
                <w:lang w:eastAsia="zh-CN"/>
              </w:rPr>
              <w:t>-86</w:t>
            </w:r>
          </w:p>
        </w:tc>
      </w:tr>
      <w:tr w:rsidR="00B259FA" w:rsidRPr="00020619" w14:paraId="3EEF669A" w14:textId="77777777" w:rsidTr="00BB34DD">
        <w:trPr>
          <w:cantSplit/>
        </w:trPr>
        <w:tc>
          <w:tcPr>
            <w:tcW w:w="2245" w:type="dxa"/>
            <w:tcBorders>
              <w:top w:val="nil"/>
              <w:left w:val="single" w:sz="4" w:space="0" w:color="auto"/>
              <w:bottom w:val="single" w:sz="4" w:space="0" w:color="auto"/>
              <w:right w:val="single" w:sz="4" w:space="0" w:color="auto"/>
            </w:tcBorders>
          </w:tcPr>
          <w:p w14:paraId="2D2ADDB3"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6087F3C4"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A9F9AF1"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1403" w:type="dxa"/>
            <w:tcBorders>
              <w:top w:val="single" w:sz="4" w:space="0" w:color="auto"/>
              <w:left w:val="single" w:sz="4" w:space="0" w:color="auto"/>
              <w:bottom w:val="single" w:sz="4" w:space="0" w:color="auto"/>
              <w:right w:val="single" w:sz="4" w:space="0" w:color="auto"/>
            </w:tcBorders>
            <w:hideMark/>
          </w:tcPr>
          <w:p w14:paraId="3807E93E" w14:textId="77777777" w:rsidR="00B259FA" w:rsidRPr="00020619" w:rsidRDefault="00B259FA" w:rsidP="00BB34DD">
            <w:pPr>
              <w:pStyle w:val="TAC"/>
              <w:spacing w:line="276" w:lineRule="auto"/>
              <w:rPr>
                <w:lang w:eastAsia="zh-CN"/>
              </w:rPr>
            </w:pPr>
            <w:r w:rsidRPr="00020619">
              <w:rPr>
                <w:lang w:eastAsia="zh-CN"/>
              </w:rPr>
              <w:t>-81</w:t>
            </w:r>
          </w:p>
        </w:tc>
        <w:tc>
          <w:tcPr>
            <w:tcW w:w="1261" w:type="dxa"/>
            <w:tcBorders>
              <w:top w:val="single" w:sz="4" w:space="0" w:color="auto"/>
              <w:left w:val="single" w:sz="4" w:space="0" w:color="auto"/>
              <w:bottom w:val="single" w:sz="4" w:space="0" w:color="auto"/>
              <w:right w:val="single" w:sz="4" w:space="0" w:color="auto"/>
            </w:tcBorders>
            <w:hideMark/>
          </w:tcPr>
          <w:p w14:paraId="228BB343" w14:textId="77777777" w:rsidR="00B259FA" w:rsidRPr="00020619" w:rsidRDefault="00B259FA" w:rsidP="00BB34DD">
            <w:pPr>
              <w:pStyle w:val="TAC"/>
              <w:spacing w:line="276" w:lineRule="auto"/>
              <w:rPr>
                <w:lang w:eastAsia="zh-CN"/>
              </w:rPr>
            </w:pPr>
            <w:r w:rsidRPr="00020619">
              <w:rPr>
                <w:lang w:eastAsia="zh-CN"/>
              </w:rPr>
              <w:t>-81</w:t>
            </w:r>
          </w:p>
        </w:tc>
        <w:tc>
          <w:tcPr>
            <w:tcW w:w="1261" w:type="dxa"/>
            <w:gridSpan w:val="2"/>
            <w:tcBorders>
              <w:top w:val="single" w:sz="4" w:space="0" w:color="auto"/>
              <w:left w:val="single" w:sz="4" w:space="0" w:color="auto"/>
              <w:bottom w:val="single" w:sz="4" w:space="0" w:color="auto"/>
              <w:right w:val="single" w:sz="4" w:space="0" w:color="auto"/>
            </w:tcBorders>
            <w:hideMark/>
          </w:tcPr>
          <w:p w14:paraId="6468CC9B" w14:textId="77777777" w:rsidR="00B259FA" w:rsidRPr="00020619" w:rsidRDefault="00B259FA" w:rsidP="00BB34DD">
            <w:pPr>
              <w:pStyle w:val="TAC"/>
              <w:spacing w:line="276" w:lineRule="auto"/>
              <w:rPr>
                <w:lang w:eastAsia="zh-CN"/>
              </w:rPr>
            </w:pPr>
            <w:r w:rsidRPr="00020619">
              <w:rPr>
                <w:lang w:eastAsia="zh-CN"/>
              </w:rPr>
              <w:t>-99</w:t>
            </w:r>
          </w:p>
        </w:tc>
        <w:tc>
          <w:tcPr>
            <w:tcW w:w="1171" w:type="dxa"/>
            <w:tcBorders>
              <w:top w:val="single" w:sz="4" w:space="0" w:color="auto"/>
              <w:left w:val="single" w:sz="4" w:space="0" w:color="auto"/>
              <w:bottom w:val="single" w:sz="4" w:space="0" w:color="auto"/>
              <w:right w:val="single" w:sz="4" w:space="0" w:color="auto"/>
            </w:tcBorders>
            <w:hideMark/>
          </w:tcPr>
          <w:p w14:paraId="237E4A26" w14:textId="77777777" w:rsidR="00B259FA" w:rsidRPr="00020619" w:rsidRDefault="00B259FA" w:rsidP="00BB34DD">
            <w:pPr>
              <w:pStyle w:val="TAC"/>
              <w:spacing w:line="276" w:lineRule="auto"/>
              <w:rPr>
                <w:lang w:eastAsia="zh-CN"/>
              </w:rPr>
            </w:pPr>
            <w:r w:rsidRPr="00020619">
              <w:rPr>
                <w:lang w:eastAsia="zh-CN"/>
              </w:rPr>
              <w:t>-83</w:t>
            </w:r>
          </w:p>
        </w:tc>
      </w:tr>
      <w:tr w:rsidR="00B259FA" w:rsidRPr="00020619" w14:paraId="70B07E64" w14:textId="77777777" w:rsidTr="00BB34DD">
        <w:trPr>
          <w:cantSplit/>
        </w:trPr>
        <w:tc>
          <w:tcPr>
            <w:tcW w:w="2245" w:type="dxa"/>
            <w:tcBorders>
              <w:top w:val="single" w:sz="4" w:space="0" w:color="auto"/>
              <w:left w:val="single" w:sz="4" w:space="0" w:color="auto"/>
              <w:bottom w:val="nil"/>
              <w:right w:val="single" w:sz="4" w:space="0" w:color="auto"/>
            </w:tcBorders>
            <w:hideMark/>
          </w:tcPr>
          <w:p w14:paraId="013FF0C6" w14:textId="77777777" w:rsidR="00B259FA" w:rsidRPr="00020619" w:rsidRDefault="00B259FA" w:rsidP="00BB34DD">
            <w:pPr>
              <w:pStyle w:val="TAL"/>
              <w:spacing w:line="276" w:lineRule="auto"/>
            </w:pPr>
            <w:r w:rsidRPr="00020619">
              <w:t>Io</w:t>
            </w:r>
          </w:p>
        </w:tc>
        <w:tc>
          <w:tcPr>
            <w:tcW w:w="1530" w:type="dxa"/>
            <w:tcBorders>
              <w:top w:val="single" w:sz="4" w:space="0" w:color="auto"/>
              <w:left w:val="single" w:sz="4" w:space="0" w:color="auto"/>
              <w:bottom w:val="single" w:sz="4" w:space="0" w:color="auto"/>
              <w:right w:val="single" w:sz="4" w:space="0" w:color="auto"/>
            </w:tcBorders>
            <w:hideMark/>
          </w:tcPr>
          <w:p w14:paraId="0D0492B5" w14:textId="77777777" w:rsidR="00B259FA" w:rsidRPr="00020619" w:rsidRDefault="00B259FA" w:rsidP="00BB34DD">
            <w:pPr>
              <w:pStyle w:val="TAC"/>
              <w:spacing w:line="276" w:lineRule="auto"/>
              <w:rPr>
                <w:rFonts w:cs="v4.2.0"/>
                <w:lang w:eastAsia="zh-CN"/>
              </w:rPr>
            </w:pPr>
            <w:r w:rsidRPr="00020619">
              <w:rPr>
                <w:rFonts w:cs="v4.2.0"/>
                <w:lang w:eastAsia="zh-CN"/>
              </w:rPr>
              <w:t>dBm/9.36 MHz</w:t>
            </w:r>
          </w:p>
        </w:tc>
        <w:tc>
          <w:tcPr>
            <w:tcW w:w="1389" w:type="dxa"/>
            <w:tcBorders>
              <w:top w:val="single" w:sz="4" w:space="0" w:color="auto"/>
              <w:left w:val="single" w:sz="4" w:space="0" w:color="auto"/>
              <w:bottom w:val="single" w:sz="4" w:space="0" w:color="auto"/>
              <w:right w:val="single" w:sz="4" w:space="0" w:color="auto"/>
            </w:tcBorders>
            <w:hideMark/>
          </w:tcPr>
          <w:p w14:paraId="037CD4C5"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66FB2C38" w14:textId="77777777" w:rsidR="00B259FA" w:rsidRPr="00020619" w:rsidRDefault="00B259FA" w:rsidP="00BB34DD">
            <w:pPr>
              <w:pStyle w:val="TAC"/>
              <w:spacing w:line="276" w:lineRule="auto"/>
              <w:rPr>
                <w:lang w:eastAsia="zh-CN"/>
              </w:rPr>
            </w:pPr>
            <w:r w:rsidRPr="00020619">
              <w:rPr>
                <w:rFonts w:cs="Arial"/>
                <w:lang w:eastAsia="zh-CN"/>
              </w:rPr>
              <w:t>-55.88</w:t>
            </w:r>
          </w:p>
        </w:tc>
        <w:tc>
          <w:tcPr>
            <w:tcW w:w="1261" w:type="dxa"/>
            <w:tcBorders>
              <w:top w:val="single" w:sz="4" w:space="0" w:color="auto"/>
              <w:left w:val="single" w:sz="4" w:space="0" w:color="auto"/>
              <w:bottom w:val="single" w:sz="4" w:space="0" w:color="auto"/>
              <w:right w:val="single" w:sz="4" w:space="0" w:color="auto"/>
            </w:tcBorders>
            <w:hideMark/>
          </w:tcPr>
          <w:p w14:paraId="4CDC4DB3" w14:textId="77777777" w:rsidR="00B259FA" w:rsidRPr="00020619" w:rsidRDefault="00B259FA" w:rsidP="00BB34DD">
            <w:pPr>
              <w:pStyle w:val="TAC"/>
              <w:spacing w:line="276" w:lineRule="auto"/>
              <w:rPr>
                <w:lang w:eastAsia="zh-CN"/>
              </w:rPr>
            </w:pPr>
            <w:r w:rsidRPr="00020619">
              <w:rPr>
                <w:rFonts w:cs="Arial"/>
                <w:lang w:eastAsia="zh-CN"/>
              </w:rPr>
              <w:t>-55.88</w:t>
            </w:r>
          </w:p>
        </w:tc>
        <w:tc>
          <w:tcPr>
            <w:tcW w:w="1261" w:type="dxa"/>
            <w:gridSpan w:val="2"/>
            <w:tcBorders>
              <w:top w:val="single" w:sz="4" w:space="0" w:color="auto"/>
              <w:left w:val="single" w:sz="4" w:space="0" w:color="auto"/>
              <w:bottom w:val="single" w:sz="4" w:space="0" w:color="auto"/>
              <w:right w:val="single" w:sz="4" w:space="0" w:color="auto"/>
            </w:tcBorders>
            <w:hideMark/>
          </w:tcPr>
          <w:p w14:paraId="3A9DBD05" w14:textId="77777777" w:rsidR="00B259FA" w:rsidRPr="00020619" w:rsidRDefault="00B259FA" w:rsidP="00BB34DD">
            <w:pPr>
              <w:pStyle w:val="TAC"/>
              <w:spacing w:line="276" w:lineRule="auto"/>
              <w:rPr>
                <w:lang w:eastAsia="zh-CN"/>
              </w:rPr>
            </w:pPr>
            <w:r w:rsidRPr="00020619">
              <w:rPr>
                <w:rFonts w:cs="Arial"/>
                <w:lang w:eastAsia="zh-CN"/>
              </w:rPr>
              <w:t>-68.60</w:t>
            </w:r>
          </w:p>
        </w:tc>
        <w:tc>
          <w:tcPr>
            <w:tcW w:w="1171" w:type="dxa"/>
            <w:tcBorders>
              <w:top w:val="single" w:sz="4" w:space="0" w:color="auto"/>
              <w:left w:val="single" w:sz="4" w:space="0" w:color="auto"/>
              <w:bottom w:val="single" w:sz="4" w:space="0" w:color="auto"/>
              <w:right w:val="single" w:sz="4" w:space="0" w:color="auto"/>
            </w:tcBorders>
            <w:hideMark/>
          </w:tcPr>
          <w:p w14:paraId="50693F5C" w14:textId="77777777" w:rsidR="00B259FA" w:rsidRPr="00020619" w:rsidRDefault="00B259FA" w:rsidP="00BB34DD">
            <w:pPr>
              <w:pStyle w:val="TAC"/>
              <w:spacing w:line="276" w:lineRule="auto"/>
              <w:rPr>
                <w:lang w:eastAsia="zh-CN"/>
              </w:rPr>
            </w:pPr>
            <w:r w:rsidRPr="00020619">
              <w:rPr>
                <w:rFonts w:cs="Arial"/>
                <w:lang w:eastAsia="zh-CN"/>
              </w:rPr>
              <w:t>-57.78</w:t>
            </w:r>
          </w:p>
        </w:tc>
      </w:tr>
      <w:tr w:rsidR="00B259FA" w:rsidRPr="00020619" w14:paraId="059D3BF3" w14:textId="77777777" w:rsidTr="00BB34DD">
        <w:trPr>
          <w:cantSplit/>
        </w:trPr>
        <w:tc>
          <w:tcPr>
            <w:tcW w:w="2245" w:type="dxa"/>
            <w:tcBorders>
              <w:top w:val="nil"/>
              <w:left w:val="single" w:sz="4" w:space="0" w:color="auto"/>
              <w:bottom w:val="nil"/>
              <w:right w:val="single" w:sz="4" w:space="0" w:color="auto"/>
            </w:tcBorders>
          </w:tcPr>
          <w:p w14:paraId="3DEDB797" w14:textId="77777777" w:rsidR="00B259FA" w:rsidRPr="00020619" w:rsidRDefault="00B259FA" w:rsidP="00BB34DD">
            <w:pPr>
              <w:pStyle w:val="TAL"/>
              <w:spacing w:line="276" w:lineRule="auto"/>
            </w:pPr>
          </w:p>
        </w:tc>
        <w:tc>
          <w:tcPr>
            <w:tcW w:w="1530" w:type="dxa"/>
            <w:tcBorders>
              <w:top w:val="single" w:sz="4" w:space="0" w:color="auto"/>
              <w:left w:val="single" w:sz="4" w:space="0" w:color="auto"/>
              <w:bottom w:val="single" w:sz="4" w:space="0" w:color="auto"/>
              <w:right w:val="single" w:sz="4" w:space="0" w:color="auto"/>
            </w:tcBorders>
            <w:hideMark/>
          </w:tcPr>
          <w:p w14:paraId="63A90008" w14:textId="77777777" w:rsidR="00B259FA" w:rsidRPr="00020619" w:rsidRDefault="00B259FA" w:rsidP="00BB34DD">
            <w:pPr>
              <w:pStyle w:val="TAC"/>
              <w:spacing w:line="276" w:lineRule="auto"/>
              <w:rPr>
                <w:rFonts w:cs="v4.2.0"/>
                <w:lang w:eastAsia="zh-CN"/>
              </w:rPr>
            </w:pPr>
            <w:r w:rsidRPr="00020619">
              <w:rPr>
                <w:rFonts w:cs="v4.2.0"/>
                <w:lang w:eastAsia="zh-CN"/>
              </w:rPr>
              <w:t>dBm/9.36 MHz</w:t>
            </w:r>
          </w:p>
        </w:tc>
        <w:tc>
          <w:tcPr>
            <w:tcW w:w="1389" w:type="dxa"/>
            <w:tcBorders>
              <w:top w:val="single" w:sz="4" w:space="0" w:color="auto"/>
              <w:left w:val="single" w:sz="4" w:space="0" w:color="auto"/>
              <w:bottom w:val="single" w:sz="4" w:space="0" w:color="auto"/>
              <w:right w:val="single" w:sz="4" w:space="0" w:color="auto"/>
            </w:tcBorders>
            <w:hideMark/>
          </w:tcPr>
          <w:p w14:paraId="65732D7D"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1403" w:type="dxa"/>
            <w:tcBorders>
              <w:top w:val="single" w:sz="4" w:space="0" w:color="auto"/>
              <w:left w:val="single" w:sz="4" w:space="0" w:color="auto"/>
              <w:bottom w:val="single" w:sz="4" w:space="0" w:color="auto"/>
              <w:right w:val="single" w:sz="4" w:space="0" w:color="auto"/>
            </w:tcBorders>
            <w:hideMark/>
          </w:tcPr>
          <w:p w14:paraId="0EA4F48C" w14:textId="77777777" w:rsidR="00B259FA" w:rsidRPr="00020619" w:rsidRDefault="00B259FA" w:rsidP="00BB34DD">
            <w:pPr>
              <w:pStyle w:val="TAC"/>
              <w:spacing w:line="276" w:lineRule="auto"/>
              <w:rPr>
                <w:lang w:eastAsia="zh-CN"/>
              </w:rPr>
            </w:pPr>
            <w:r w:rsidRPr="00020619">
              <w:rPr>
                <w:rFonts w:cs="Arial"/>
                <w:lang w:eastAsia="zh-CN"/>
              </w:rPr>
              <w:t>-55.88</w:t>
            </w:r>
          </w:p>
        </w:tc>
        <w:tc>
          <w:tcPr>
            <w:tcW w:w="1261" w:type="dxa"/>
            <w:tcBorders>
              <w:top w:val="single" w:sz="4" w:space="0" w:color="auto"/>
              <w:left w:val="single" w:sz="4" w:space="0" w:color="auto"/>
              <w:bottom w:val="single" w:sz="4" w:space="0" w:color="auto"/>
              <w:right w:val="single" w:sz="4" w:space="0" w:color="auto"/>
            </w:tcBorders>
            <w:hideMark/>
          </w:tcPr>
          <w:p w14:paraId="6946540E" w14:textId="77777777" w:rsidR="00B259FA" w:rsidRPr="00020619" w:rsidRDefault="00B259FA" w:rsidP="00BB34DD">
            <w:pPr>
              <w:pStyle w:val="TAC"/>
              <w:spacing w:line="276" w:lineRule="auto"/>
              <w:rPr>
                <w:lang w:eastAsia="zh-CN"/>
              </w:rPr>
            </w:pPr>
            <w:r w:rsidRPr="00020619">
              <w:rPr>
                <w:rFonts w:cs="Arial"/>
                <w:lang w:eastAsia="zh-CN"/>
              </w:rPr>
              <w:t>-55.88</w:t>
            </w:r>
          </w:p>
        </w:tc>
        <w:tc>
          <w:tcPr>
            <w:tcW w:w="1261" w:type="dxa"/>
            <w:gridSpan w:val="2"/>
            <w:tcBorders>
              <w:top w:val="single" w:sz="4" w:space="0" w:color="auto"/>
              <w:left w:val="single" w:sz="4" w:space="0" w:color="auto"/>
              <w:bottom w:val="single" w:sz="4" w:space="0" w:color="auto"/>
              <w:right w:val="single" w:sz="4" w:space="0" w:color="auto"/>
            </w:tcBorders>
            <w:hideMark/>
          </w:tcPr>
          <w:p w14:paraId="4A139BF0" w14:textId="77777777" w:rsidR="00B259FA" w:rsidRPr="00020619" w:rsidRDefault="00B259FA" w:rsidP="00BB34DD">
            <w:pPr>
              <w:pStyle w:val="TAC"/>
              <w:spacing w:line="276" w:lineRule="auto"/>
              <w:rPr>
                <w:lang w:eastAsia="zh-CN"/>
              </w:rPr>
            </w:pPr>
            <w:r w:rsidRPr="00020619">
              <w:rPr>
                <w:rFonts w:cs="Arial"/>
                <w:lang w:eastAsia="zh-CN"/>
              </w:rPr>
              <w:t>-68.60</w:t>
            </w:r>
          </w:p>
        </w:tc>
        <w:tc>
          <w:tcPr>
            <w:tcW w:w="1171" w:type="dxa"/>
            <w:tcBorders>
              <w:top w:val="single" w:sz="4" w:space="0" w:color="auto"/>
              <w:left w:val="single" w:sz="4" w:space="0" w:color="auto"/>
              <w:bottom w:val="single" w:sz="4" w:space="0" w:color="auto"/>
              <w:right w:val="single" w:sz="4" w:space="0" w:color="auto"/>
            </w:tcBorders>
            <w:hideMark/>
          </w:tcPr>
          <w:p w14:paraId="6D5233E1" w14:textId="77777777" w:rsidR="00B259FA" w:rsidRPr="00020619" w:rsidRDefault="00B259FA" w:rsidP="00BB34DD">
            <w:pPr>
              <w:pStyle w:val="TAC"/>
              <w:spacing w:line="276" w:lineRule="auto"/>
              <w:rPr>
                <w:lang w:eastAsia="zh-CN"/>
              </w:rPr>
            </w:pPr>
            <w:r w:rsidRPr="00020619">
              <w:rPr>
                <w:rFonts w:cs="Arial"/>
                <w:lang w:eastAsia="zh-CN"/>
              </w:rPr>
              <w:t>-57.78</w:t>
            </w:r>
          </w:p>
        </w:tc>
      </w:tr>
      <w:tr w:rsidR="00B259FA" w:rsidRPr="00020619" w14:paraId="412BFCD0" w14:textId="77777777" w:rsidTr="00BB34DD">
        <w:trPr>
          <w:cantSplit/>
        </w:trPr>
        <w:tc>
          <w:tcPr>
            <w:tcW w:w="2245" w:type="dxa"/>
            <w:tcBorders>
              <w:top w:val="nil"/>
              <w:left w:val="single" w:sz="4" w:space="0" w:color="auto"/>
              <w:bottom w:val="single" w:sz="4" w:space="0" w:color="auto"/>
              <w:right w:val="single" w:sz="4" w:space="0" w:color="auto"/>
            </w:tcBorders>
          </w:tcPr>
          <w:p w14:paraId="7C117A78" w14:textId="77777777" w:rsidR="00B259FA" w:rsidRPr="00020619" w:rsidRDefault="00B259FA" w:rsidP="00BB34DD">
            <w:pPr>
              <w:pStyle w:val="TAL"/>
              <w:spacing w:line="276" w:lineRule="auto"/>
            </w:pPr>
          </w:p>
        </w:tc>
        <w:tc>
          <w:tcPr>
            <w:tcW w:w="1530" w:type="dxa"/>
            <w:tcBorders>
              <w:top w:val="single" w:sz="4" w:space="0" w:color="auto"/>
              <w:left w:val="single" w:sz="4" w:space="0" w:color="auto"/>
              <w:bottom w:val="single" w:sz="4" w:space="0" w:color="auto"/>
              <w:right w:val="single" w:sz="4" w:space="0" w:color="auto"/>
            </w:tcBorders>
            <w:hideMark/>
          </w:tcPr>
          <w:p w14:paraId="45943957" w14:textId="77777777" w:rsidR="00B259FA" w:rsidRPr="00020619" w:rsidRDefault="00B259FA" w:rsidP="00BB34DD">
            <w:pPr>
              <w:pStyle w:val="TAC"/>
              <w:spacing w:line="276" w:lineRule="auto"/>
              <w:rPr>
                <w:rFonts w:cs="v4.2.0"/>
                <w:lang w:eastAsia="zh-CN"/>
              </w:rPr>
            </w:pPr>
            <w:r w:rsidRPr="00020619">
              <w:rPr>
                <w:rFonts w:cs="v4.2.0"/>
                <w:lang w:eastAsia="zh-CN"/>
              </w:rPr>
              <w:t>dBm/</w:t>
            </w:r>
            <w:del w:id="84102" w:author="Nokia - Erika Almeida" w:date="2022-09-12T14:14:00Z">
              <w:r w:rsidRPr="00020619" w:rsidDel="001A444D">
                <w:rPr>
                  <w:rFonts w:cs="v4.2.0"/>
                  <w:lang w:eastAsia="zh-CN"/>
                </w:rPr>
                <w:delText>38.16</w:delText>
              </w:r>
            </w:del>
            <w:ins w:id="84103" w:author="Nokia - Erika Almeida" w:date="2022-09-12T14:14:00Z">
              <w:r w:rsidRPr="00020619">
                <w:rPr>
                  <w:rFonts w:cs="v4.2.0"/>
                  <w:lang w:eastAsia="zh-CN"/>
                </w:rPr>
                <w:t>18.36</w:t>
              </w:r>
            </w:ins>
            <w:r w:rsidRPr="00020619">
              <w:rPr>
                <w:rFonts w:cs="v4.2.0"/>
                <w:lang w:eastAsia="zh-CN"/>
              </w:rPr>
              <w:t xml:space="preserve"> MHz</w:t>
            </w:r>
          </w:p>
        </w:tc>
        <w:tc>
          <w:tcPr>
            <w:tcW w:w="1389" w:type="dxa"/>
            <w:tcBorders>
              <w:top w:val="single" w:sz="4" w:space="0" w:color="auto"/>
              <w:left w:val="single" w:sz="4" w:space="0" w:color="auto"/>
              <w:bottom w:val="single" w:sz="4" w:space="0" w:color="auto"/>
              <w:right w:val="single" w:sz="4" w:space="0" w:color="auto"/>
            </w:tcBorders>
            <w:hideMark/>
          </w:tcPr>
          <w:p w14:paraId="6268A03C"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1403" w:type="dxa"/>
            <w:tcBorders>
              <w:top w:val="single" w:sz="4" w:space="0" w:color="auto"/>
              <w:left w:val="single" w:sz="4" w:space="0" w:color="auto"/>
              <w:bottom w:val="single" w:sz="4" w:space="0" w:color="auto"/>
              <w:right w:val="single" w:sz="4" w:space="0" w:color="auto"/>
            </w:tcBorders>
            <w:hideMark/>
          </w:tcPr>
          <w:p w14:paraId="62D811A2" w14:textId="77777777" w:rsidR="00B259FA" w:rsidRPr="00020619" w:rsidRDefault="00B259FA" w:rsidP="00BB34DD">
            <w:pPr>
              <w:pStyle w:val="TAC"/>
              <w:spacing w:line="276" w:lineRule="auto"/>
              <w:rPr>
                <w:lang w:eastAsia="zh-CN"/>
              </w:rPr>
            </w:pPr>
            <w:del w:id="84104" w:author="Nokia - Erika Almeida" w:date="2022-09-12T14:14:00Z">
              <w:r w:rsidRPr="00020619" w:rsidDel="001A444D">
                <w:rPr>
                  <w:lang w:eastAsia="zh-CN"/>
                </w:rPr>
                <w:delText>-49.79</w:delText>
              </w:r>
            </w:del>
            <w:ins w:id="84105" w:author="Nokia - Erika Almeida" w:date="2022-09-12T14:14:00Z">
              <w:r w:rsidRPr="00020619">
                <w:rPr>
                  <w:lang w:eastAsia="zh-CN"/>
                </w:rPr>
                <w:t>-52.96</w:t>
              </w:r>
            </w:ins>
          </w:p>
        </w:tc>
        <w:tc>
          <w:tcPr>
            <w:tcW w:w="1261" w:type="dxa"/>
            <w:tcBorders>
              <w:top w:val="single" w:sz="4" w:space="0" w:color="auto"/>
              <w:left w:val="single" w:sz="4" w:space="0" w:color="auto"/>
              <w:bottom w:val="single" w:sz="4" w:space="0" w:color="auto"/>
              <w:right w:val="single" w:sz="4" w:space="0" w:color="auto"/>
            </w:tcBorders>
            <w:hideMark/>
          </w:tcPr>
          <w:p w14:paraId="16296D03" w14:textId="77777777" w:rsidR="00B259FA" w:rsidRPr="00020619" w:rsidRDefault="00B259FA" w:rsidP="00BB34DD">
            <w:pPr>
              <w:pStyle w:val="TAC"/>
              <w:spacing w:line="276" w:lineRule="auto"/>
              <w:rPr>
                <w:lang w:eastAsia="zh-CN"/>
              </w:rPr>
            </w:pPr>
            <w:ins w:id="84106" w:author="Nokia - Erika Almeida" w:date="2022-09-12T14:14:00Z">
              <w:r w:rsidRPr="00020619">
                <w:rPr>
                  <w:lang w:eastAsia="zh-CN"/>
                </w:rPr>
                <w:t>-52.96</w:t>
              </w:r>
            </w:ins>
            <w:del w:id="84107" w:author="Nokia - Erika Almeida" w:date="2022-09-12T14:14:00Z">
              <w:r w:rsidRPr="00020619" w:rsidDel="001A444D">
                <w:rPr>
                  <w:lang w:eastAsia="zh-CN"/>
                </w:rPr>
                <w:delText>-49.79</w:delText>
              </w:r>
            </w:del>
          </w:p>
        </w:tc>
        <w:tc>
          <w:tcPr>
            <w:tcW w:w="1261" w:type="dxa"/>
            <w:gridSpan w:val="2"/>
            <w:tcBorders>
              <w:top w:val="single" w:sz="4" w:space="0" w:color="auto"/>
              <w:left w:val="single" w:sz="4" w:space="0" w:color="auto"/>
              <w:bottom w:val="single" w:sz="4" w:space="0" w:color="auto"/>
              <w:right w:val="single" w:sz="4" w:space="0" w:color="auto"/>
            </w:tcBorders>
            <w:hideMark/>
          </w:tcPr>
          <w:p w14:paraId="4E47DAEA" w14:textId="77777777" w:rsidR="00B259FA" w:rsidRPr="00020619" w:rsidRDefault="00B259FA" w:rsidP="00BB34DD">
            <w:pPr>
              <w:pStyle w:val="TAC"/>
              <w:spacing w:line="276" w:lineRule="auto"/>
              <w:rPr>
                <w:lang w:eastAsia="zh-CN"/>
              </w:rPr>
            </w:pPr>
            <w:del w:id="84108" w:author="Nokia - Erika Almeida" w:date="2022-09-12T14:15:00Z">
              <w:r w:rsidRPr="00020619" w:rsidDel="001A444D">
                <w:rPr>
                  <w:lang w:eastAsia="zh-CN"/>
                </w:rPr>
                <w:delText>-62.50</w:delText>
              </w:r>
            </w:del>
            <w:ins w:id="84109" w:author="Nokia - Erika Almeida" w:date="2022-09-12T14:15:00Z">
              <w:r w:rsidRPr="00020619">
                <w:rPr>
                  <w:lang w:eastAsia="zh-CN"/>
                </w:rPr>
                <w:t>-65.67</w:t>
              </w:r>
            </w:ins>
          </w:p>
        </w:tc>
        <w:tc>
          <w:tcPr>
            <w:tcW w:w="1171" w:type="dxa"/>
            <w:tcBorders>
              <w:top w:val="single" w:sz="4" w:space="0" w:color="auto"/>
              <w:left w:val="single" w:sz="4" w:space="0" w:color="auto"/>
              <w:bottom w:val="single" w:sz="4" w:space="0" w:color="auto"/>
              <w:right w:val="single" w:sz="4" w:space="0" w:color="auto"/>
            </w:tcBorders>
            <w:hideMark/>
          </w:tcPr>
          <w:p w14:paraId="35A62025" w14:textId="77777777" w:rsidR="00B259FA" w:rsidRPr="00020619" w:rsidRDefault="00B259FA" w:rsidP="00BB34DD">
            <w:pPr>
              <w:pStyle w:val="TAC"/>
              <w:spacing w:line="276" w:lineRule="auto"/>
              <w:rPr>
                <w:lang w:eastAsia="zh-CN"/>
              </w:rPr>
            </w:pPr>
            <w:del w:id="84110" w:author="Nokia - Erika Almeida" w:date="2022-09-12T14:15:00Z">
              <w:r w:rsidRPr="00020619" w:rsidDel="001A444D">
                <w:rPr>
                  <w:lang w:eastAsia="zh-CN"/>
                </w:rPr>
                <w:delText>-51.69</w:delText>
              </w:r>
            </w:del>
            <w:ins w:id="84111" w:author="Nokia - Erika Almeida" w:date="2022-09-12T14:15:00Z">
              <w:r w:rsidRPr="00020619">
                <w:rPr>
                  <w:lang w:eastAsia="zh-CN"/>
                </w:rPr>
                <w:t>-54.85</w:t>
              </w:r>
            </w:ins>
          </w:p>
        </w:tc>
      </w:tr>
      <w:tr w:rsidR="00B259FA" w:rsidRPr="00020619" w14:paraId="5C35678D"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4F8E9B71" w14:textId="77777777" w:rsidR="00B259FA" w:rsidRPr="00020619" w:rsidRDefault="00B259FA" w:rsidP="00BB34DD">
            <w:pPr>
              <w:pStyle w:val="TAL"/>
              <w:spacing w:line="276" w:lineRule="auto"/>
            </w:pPr>
            <w:proofErr w:type="spellStart"/>
            <w:r w:rsidRPr="00020619">
              <w:t>Treselection</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2CEE1CC3" w14:textId="77777777" w:rsidR="00B259FA" w:rsidRPr="00020619" w:rsidRDefault="00B259FA" w:rsidP="00BB34DD">
            <w:pPr>
              <w:pStyle w:val="TAC"/>
              <w:spacing w:line="276" w:lineRule="auto"/>
            </w:pPr>
            <w:r w:rsidRPr="00020619">
              <w:rPr>
                <w:rFonts w:cs="v4.2.0"/>
              </w:rPr>
              <w:t>s</w:t>
            </w:r>
          </w:p>
        </w:tc>
        <w:tc>
          <w:tcPr>
            <w:tcW w:w="1389" w:type="dxa"/>
            <w:tcBorders>
              <w:top w:val="single" w:sz="4" w:space="0" w:color="auto"/>
              <w:left w:val="single" w:sz="4" w:space="0" w:color="auto"/>
              <w:bottom w:val="single" w:sz="4" w:space="0" w:color="auto"/>
              <w:right w:val="single" w:sz="4" w:space="0" w:color="auto"/>
            </w:tcBorders>
            <w:hideMark/>
          </w:tcPr>
          <w:p w14:paraId="45D22F18"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2B6585C9" w14:textId="77777777" w:rsidR="00B259FA" w:rsidRPr="00020619" w:rsidRDefault="00B259FA" w:rsidP="00BB34DD">
            <w:pPr>
              <w:pStyle w:val="TAC"/>
              <w:spacing w:line="276" w:lineRule="auto"/>
              <w:rPr>
                <w:rFonts w:cs="Arial"/>
              </w:rPr>
            </w:pPr>
            <w:r w:rsidRPr="00020619">
              <w:t>0</w:t>
            </w:r>
          </w:p>
        </w:tc>
        <w:tc>
          <w:tcPr>
            <w:tcW w:w="1261" w:type="dxa"/>
            <w:tcBorders>
              <w:top w:val="single" w:sz="4" w:space="0" w:color="auto"/>
              <w:left w:val="single" w:sz="4" w:space="0" w:color="auto"/>
              <w:bottom w:val="single" w:sz="4" w:space="0" w:color="auto"/>
              <w:right w:val="single" w:sz="4" w:space="0" w:color="auto"/>
            </w:tcBorders>
            <w:hideMark/>
          </w:tcPr>
          <w:p w14:paraId="70CA303B" w14:textId="77777777" w:rsidR="00B259FA" w:rsidRPr="00020619" w:rsidRDefault="00B259FA" w:rsidP="00BB34DD">
            <w:pPr>
              <w:pStyle w:val="TAC"/>
              <w:spacing w:line="276" w:lineRule="auto"/>
              <w:rPr>
                <w:rFonts w:cs="Arial"/>
              </w:rPr>
            </w:pPr>
            <w:r w:rsidRPr="00020619">
              <w:t>0</w:t>
            </w:r>
          </w:p>
        </w:tc>
        <w:tc>
          <w:tcPr>
            <w:tcW w:w="1261" w:type="dxa"/>
            <w:gridSpan w:val="2"/>
            <w:tcBorders>
              <w:top w:val="single" w:sz="4" w:space="0" w:color="auto"/>
              <w:left w:val="single" w:sz="4" w:space="0" w:color="auto"/>
              <w:bottom w:val="single" w:sz="4" w:space="0" w:color="auto"/>
              <w:right w:val="single" w:sz="4" w:space="0" w:color="auto"/>
            </w:tcBorders>
            <w:hideMark/>
          </w:tcPr>
          <w:p w14:paraId="17A93AD3" w14:textId="77777777" w:rsidR="00B259FA" w:rsidRPr="00020619" w:rsidRDefault="00B259FA" w:rsidP="00BB34DD">
            <w:pPr>
              <w:pStyle w:val="TAC"/>
              <w:spacing w:line="276" w:lineRule="auto"/>
              <w:rPr>
                <w:rFonts w:cs="Arial"/>
              </w:rPr>
            </w:pPr>
            <w:r w:rsidRPr="00020619">
              <w:t>0</w:t>
            </w:r>
          </w:p>
        </w:tc>
        <w:tc>
          <w:tcPr>
            <w:tcW w:w="1171" w:type="dxa"/>
            <w:tcBorders>
              <w:top w:val="single" w:sz="4" w:space="0" w:color="auto"/>
              <w:left w:val="single" w:sz="4" w:space="0" w:color="auto"/>
              <w:bottom w:val="single" w:sz="4" w:space="0" w:color="auto"/>
              <w:right w:val="single" w:sz="4" w:space="0" w:color="auto"/>
            </w:tcBorders>
            <w:hideMark/>
          </w:tcPr>
          <w:p w14:paraId="52428000" w14:textId="77777777" w:rsidR="00B259FA" w:rsidRPr="00020619" w:rsidRDefault="00B259FA" w:rsidP="00BB34DD">
            <w:pPr>
              <w:pStyle w:val="TAC"/>
              <w:spacing w:line="276" w:lineRule="auto"/>
              <w:rPr>
                <w:rFonts w:cs="Arial"/>
              </w:rPr>
            </w:pPr>
            <w:r w:rsidRPr="00020619">
              <w:t>0</w:t>
            </w:r>
          </w:p>
        </w:tc>
      </w:tr>
      <w:tr w:rsidR="00B259FA" w:rsidRPr="00020619" w14:paraId="028FDA83"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07D2671D" w14:textId="77777777" w:rsidR="00B259FA" w:rsidRPr="00020619" w:rsidRDefault="00B259FA" w:rsidP="00BB34DD">
            <w:pPr>
              <w:pStyle w:val="TAL"/>
              <w:spacing w:line="276" w:lineRule="auto"/>
            </w:pPr>
            <w:proofErr w:type="spellStart"/>
            <w:r w:rsidRPr="00020619">
              <w:t>SnonintrasearchP</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2DCA83AD" w14:textId="77777777" w:rsidR="00B259FA" w:rsidRPr="00020619" w:rsidRDefault="00B259FA" w:rsidP="00BB34DD">
            <w:pPr>
              <w:pStyle w:val="TAC"/>
              <w:spacing w:line="276" w:lineRule="auto"/>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D2A49E8"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6A621CC0" w14:textId="77777777" w:rsidR="00B259FA" w:rsidRPr="00020619" w:rsidRDefault="00B259FA" w:rsidP="00BB34DD">
            <w:pPr>
              <w:pStyle w:val="TAC"/>
              <w:spacing w:line="276" w:lineRule="auto"/>
              <w:rPr>
                <w:rFonts w:cs="Arial"/>
              </w:rPr>
            </w:pPr>
            <w:r w:rsidRPr="00020619">
              <w:t>Not sent</w:t>
            </w:r>
          </w:p>
        </w:tc>
        <w:tc>
          <w:tcPr>
            <w:tcW w:w="2432" w:type="dxa"/>
            <w:gridSpan w:val="3"/>
            <w:tcBorders>
              <w:top w:val="single" w:sz="4" w:space="0" w:color="auto"/>
              <w:left w:val="single" w:sz="4" w:space="0" w:color="auto"/>
              <w:bottom w:val="single" w:sz="4" w:space="0" w:color="auto"/>
              <w:right w:val="single" w:sz="4" w:space="0" w:color="auto"/>
            </w:tcBorders>
            <w:hideMark/>
          </w:tcPr>
          <w:p w14:paraId="50F5D8ED" w14:textId="77777777" w:rsidR="00B259FA" w:rsidRPr="00020619" w:rsidRDefault="00B259FA" w:rsidP="00BB34DD">
            <w:pPr>
              <w:pStyle w:val="TAC"/>
              <w:spacing w:line="276" w:lineRule="auto"/>
              <w:rPr>
                <w:rFonts w:cs="Arial"/>
              </w:rPr>
            </w:pPr>
            <w:r w:rsidRPr="00020619">
              <w:rPr>
                <w:rFonts w:cs="Arial"/>
              </w:rPr>
              <w:t>Not sent</w:t>
            </w:r>
          </w:p>
        </w:tc>
      </w:tr>
      <w:tr w:rsidR="00B259FA" w:rsidRPr="00020619" w14:paraId="77D7E45A"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63BE81F8" w14:textId="77777777" w:rsidR="00B259FA" w:rsidRPr="00020619" w:rsidRDefault="00B259FA" w:rsidP="00BB34DD">
            <w:pPr>
              <w:pStyle w:val="TAL"/>
              <w:spacing w:line="276" w:lineRule="auto"/>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w:t>
            </w:r>
            <w:r w:rsidRPr="00020619">
              <w:rPr>
                <w:rFonts w:hint="eastAsia"/>
                <w:vertAlign w:val="subscript"/>
                <w:lang w:eastAsia="zh-CN"/>
              </w:rPr>
              <w:t>P</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1E8CF1A6"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201F1CA9"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649B5170" w14:textId="77777777" w:rsidR="00B259FA" w:rsidRPr="00020619" w:rsidRDefault="00B259FA" w:rsidP="00BB34DD">
            <w:pPr>
              <w:pStyle w:val="TAC"/>
              <w:spacing w:line="276" w:lineRule="auto"/>
            </w:pPr>
            <w:r w:rsidRPr="00020619">
              <w:t>48</w:t>
            </w:r>
          </w:p>
        </w:tc>
        <w:tc>
          <w:tcPr>
            <w:tcW w:w="2432" w:type="dxa"/>
            <w:gridSpan w:val="3"/>
            <w:tcBorders>
              <w:top w:val="single" w:sz="4" w:space="0" w:color="auto"/>
              <w:left w:val="single" w:sz="4" w:space="0" w:color="auto"/>
              <w:bottom w:val="single" w:sz="4" w:space="0" w:color="auto"/>
              <w:right w:val="single" w:sz="4" w:space="0" w:color="auto"/>
            </w:tcBorders>
            <w:hideMark/>
          </w:tcPr>
          <w:p w14:paraId="359031EB" w14:textId="77777777" w:rsidR="00B259FA" w:rsidRPr="00020619" w:rsidRDefault="00B259FA" w:rsidP="00BB34DD">
            <w:pPr>
              <w:pStyle w:val="TAC"/>
              <w:spacing w:line="276" w:lineRule="auto"/>
            </w:pPr>
            <w:r w:rsidRPr="00020619">
              <w:t>48</w:t>
            </w:r>
          </w:p>
        </w:tc>
      </w:tr>
      <w:tr w:rsidR="00B259FA" w:rsidRPr="00020619" w14:paraId="07B3FBF8"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306044B0" w14:textId="77777777" w:rsidR="00B259FA" w:rsidRPr="00020619" w:rsidRDefault="00B259FA" w:rsidP="00BB34DD">
            <w:pPr>
              <w:pStyle w:val="TAL"/>
              <w:spacing w:line="276" w:lineRule="auto"/>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w:t>
            </w:r>
            <w:r w:rsidRPr="00020619">
              <w:rPr>
                <w:rFonts w:hint="eastAsia"/>
                <w:vertAlign w:val="subscript"/>
                <w:lang w:eastAsia="zh-CN"/>
              </w:rPr>
              <w:t>P</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7837CE4E"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0FF27349"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633D6F30" w14:textId="77777777" w:rsidR="00B259FA" w:rsidRPr="00020619" w:rsidRDefault="00B259FA" w:rsidP="00BB34DD">
            <w:pPr>
              <w:pStyle w:val="TAC"/>
              <w:spacing w:line="276" w:lineRule="auto"/>
            </w:pPr>
            <w:r w:rsidRPr="00020619">
              <w:t>44</w:t>
            </w:r>
          </w:p>
        </w:tc>
        <w:tc>
          <w:tcPr>
            <w:tcW w:w="2432" w:type="dxa"/>
            <w:gridSpan w:val="3"/>
            <w:tcBorders>
              <w:top w:val="single" w:sz="4" w:space="0" w:color="auto"/>
              <w:left w:val="single" w:sz="4" w:space="0" w:color="auto"/>
              <w:bottom w:val="single" w:sz="4" w:space="0" w:color="auto"/>
              <w:right w:val="single" w:sz="4" w:space="0" w:color="auto"/>
            </w:tcBorders>
            <w:hideMark/>
          </w:tcPr>
          <w:p w14:paraId="46DF8311" w14:textId="77777777" w:rsidR="00B259FA" w:rsidRPr="00020619" w:rsidRDefault="00B259FA" w:rsidP="00BB34DD">
            <w:pPr>
              <w:pStyle w:val="TAC"/>
              <w:spacing w:line="276" w:lineRule="auto"/>
            </w:pPr>
            <w:r w:rsidRPr="00020619">
              <w:t>44</w:t>
            </w:r>
          </w:p>
        </w:tc>
      </w:tr>
      <w:tr w:rsidR="00B259FA" w:rsidRPr="00020619" w14:paraId="11EB7B7A"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1ED615F0" w14:textId="77777777" w:rsidR="00B259FA" w:rsidRPr="00020619" w:rsidRDefault="00B259FA" w:rsidP="00BB34DD">
            <w:pPr>
              <w:pStyle w:val="TAL"/>
              <w:spacing w:line="276" w:lineRule="auto"/>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w:t>
            </w:r>
            <w:r w:rsidRPr="00020619">
              <w:rPr>
                <w:rFonts w:hint="eastAsia"/>
                <w:vertAlign w:val="subscript"/>
                <w:lang w:eastAsia="zh-CN"/>
              </w:rPr>
              <w:t>P</w:t>
            </w:r>
            <w:proofErr w:type="spellEnd"/>
            <w:r w:rsidRPr="00020619">
              <w:rPr>
                <w:vertAlign w:val="subscript"/>
              </w:rPr>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16145E8C"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267BE9D7"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7AC6B3CB" w14:textId="77777777" w:rsidR="00B259FA" w:rsidRPr="00020619" w:rsidRDefault="00B259FA" w:rsidP="00BB34DD">
            <w:pPr>
              <w:pStyle w:val="TAC"/>
              <w:spacing w:line="276" w:lineRule="auto"/>
            </w:pPr>
            <w:r w:rsidRPr="00020619">
              <w:t>50</w:t>
            </w:r>
          </w:p>
        </w:tc>
        <w:tc>
          <w:tcPr>
            <w:tcW w:w="2432" w:type="dxa"/>
            <w:gridSpan w:val="3"/>
            <w:tcBorders>
              <w:top w:val="single" w:sz="4" w:space="0" w:color="auto"/>
              <w:left w:val="single" w:sz="4" w:space="0" w:color="auto"/>
              <w:bottom w:val="single" w:sz="4" w:space="0" w:color="auto"/>
              <w:right w:val="single" w:sz="4" w:space="0" w:color="auto"/>
            </w:tcBorders>
            <w:hideMark/>
          </w:tcPr>
          <w:p w14:paraId="33EC7905" w14:textId="77777777" w:rsidR="00B259FA" w:rsidRPr="00020619" w:rsidRDefault="00B259FA" w:rsidP="00BB34DD">
            <w:pPr>
              <w:pStyle w:val="TAC"/>
              <w:spacing w:line="276" w:lineRule="auto"/>
            </w:pPr>
            <w:r w:rsidRPr="00020619">
              <w:t>50</w:t>
            </w:r>
          </w:p>
        </w:tc>
      </w:tr>
      <w:tr w:rsidR="00B259FA" w:rsidRPr="00020619" w14:paraId="38444F1D"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11ECB5D0" w14:textId="77777777" w:rsidR="00B259FA" w:rsidRPr="00020619" w:rsidRDefault="00B259FA" w:rsidP="00BB34DD">
            <w:pPr>
              <w:pStyle w:val="TAL"/>
              <w:spacing w:line="276" w:lineRule="auto"/>
            </w:pPr>
            <w:proofErr w:type="spellStart"/>
            <w:r w:rsidRPr="00020619">
              <w:lastRenderedPageBreak/>
              <w:t>S</w:t>
            </w:r>
            <w:r w:rsidRPr="00020619">
              <w:rPr>
                <w:vertAlign w:val="subscript"/>
              </w:rPr>
              <w:t>SearchDeltaP</w:t>
            </w:r>
            <w:proofErr w:type="spellEnd"/>
            <w:r w:rsidRPr="00020619">
              <w:rPr>
                <w:vertAlign w:val="subscript"/>
              </w:rPr>
              <w:t>-Stationary</w:t>
            </w:r>
            <w:r w:rsidRPr="00020619">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4107B2C5"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F6210F9" w14:textId="77777777" w:rsidR="00B259FA" w:rsidRPr="00020619" w:rsidRDefault="00B259FA" w:rsidP="00BB34DD">
            <w:pPr>
              <w:pStyle w:val="TAC"/>
              <w:spacing w:line="276" w:lineRule="auto"/>
              <w:rPr>
                <w:rFonts w:cs="v4.2.0"/>
                <w:lang w:eastAsia="zh-CN"/>
              </w:rPr>
            </w:pPr>
            <w:r w:rsidRPr="00020619">
              <w:rPr>
                <w:rFonts w:cs="v4.2.0"/>
                <w:lang w:eastAsia="zh-CN"/>
              </w:rPr>
              <w:t>1, 2, 3</w:t>
            </w:r>
          </w:p>
        </w:tc>
        <w:tc>
          <w:tcPr>
            <w:tcW w:w="2664" w:type="dxa"/>
            <w:gridSpan w:val="2"/>
            <w:tcBorders>
              <w:top w:val="single" w:sz="4" w:space="0" w:color="auto"/>
              <w:left w:val="single" w:sz="4" w:space="0" w:color="auto"/>
              <w:bottom w:val="single" w:sz="4" w:space="0" w:color="auto"/>
              <w:right w:val="single" w:sz="4" w:space="0" w:color="auto"/>
            </w:tcBorders>
            <w:hideMark/>
          </w:tcPr>
          <w:p w14:paraId="5031FF64" w14:textId="77777777" w:rsidR="00B259FA" w:rsidRPr="00020619" w:rsidRDefault="00B259FA" w:rsidP="00BB34DD">
            <w:pPr>
              <w:pStyle w:val="TAC"/>
              <w:spacing w:line="276" w:lineRule="auto"/>
            </w:pPr>
            <w:r w:rsidRPr="00020619">
              <w:t>3</w:t>
            </w:r>
          </w:p>
        </w:tc>
        <w:tc>
          <w:tcPr>
            <w:tcW w:w="2432" w:type="dxa"/>
            <w:gridSpan w:val="3"/>
            <w:tcBorders>
              <w:top w:val="single" w:sz="4" w:space="0" w:color="auto"/>
              <w:left w:val="single" w:sz="4" w:space="0" w:color="auto"/>
              <w:bottom w:val="single" w:sz="4" w:space="0" w:color="auto"/>
              <w:right w:val="single" w:sz="4" w:space="0" w:color="auto"/>
            </w:tcBorders>
            <w:hideMark/>
          </w:tcPr>
          <w:p w14:paraId="291F7E7D" w14:textId="77777777" w:rsidR="00B259FA" w:rsidRPr="00020619" w:rsidRDefault="00B259FA" w:rsidP="00BB34DD">
            <w:pPr>
              <w:pStyle w:val="TAC"/>
              <w:spacing w:line="276" w:lineRule="auto"/>
            </w:pPr>
            <w:r w:rsidRPr="00020619">
              <w:t>3</w:t>
            </w:r>
          </w:p>
        </w:tc>
      </w:tr>
      <w:tr w:rsidR="00B259FA" w:rsidRPr="00020619" w14:paraId="39C53858"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2F9BCCE0" w14:textId="77777777" w:rsidR="00B259FA" w:rsidRPr="00020619" w:rsidRDefault="00B259FA" w:rsidP="00BB34DD">
            <w:pPr>
              <w:pStyle w:val="TAL"/>
              <w:spacing w:line="276" w:lineRule="auto"/>
            </w:pPr>
            <w:proofErr w:type="spellStart"/>
            <w:r w:rsidRPr="00020619">
              <w:t>T</w:t>
            </w:r>
            <w:r w:rsidRPr="00020619">
              <w:rPr>
                <w:vertAlign w:val="subscript"/>
              </w:rPr>
              <w:t>SearchDeltaP</w:t>
            </w:r>
            <w:proofErr w:type="spellEnd"/>
            <w:r w:rsidRPr="00020619">
              <w:rPr>
                <w:vertAlign w:val="subscript"/>
              </w:rPr>
              <w:t>-Stationary</w:t>
            </w:r>
            <w:r w:rsidRPr="00020619">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070F6FD7" w14:textId="77777777" w:rsidR="00B259FA" w:rsidRPr="00020619" w:rsidRDefault="00B259FA" w:rsidP="00BB34DD">
            <w:pPr>
              <w:pStyle w:val="TAC"/>
              <w:spacing w:line="276" w:lineRule="auto"/>
              <w:rPr>
                <w:rFonts w:cs="v4.2.0"/>
              </w:rPr>
            </w:pPr>
            <w:r w:rsidRPr="00020619">
              <w:rPr>
                <w:rFonts w:cs="v4.2.0"/>
              </w:rPr>
              <w:t>s</w:t>
            </w:r>
          </w:p>
        </w:tc>
        <w:tc>
          <w:tcPr>
            <w:tcW w:w="1389" w:type="dxa"/>
            <w:tcBorders>
              <w:top w:val="single" w:sz="4" w:space="0" w:color="auto"/>
              <w:left w:val="single" w:sz="4" w:space="0" w:color="auto"/>
              <w:bottom w:val="single" w:sz="4" w:space="0" w:color="auto"/>
              <w:right w:val="single" w:sz="4" w:space="0" w:color="auto"/>
            </w:tcBorders>
            <w:hideMark/>
          </w:tcPr>
          <w:p w14:paraId="76424300" w14:textId="77777777" w:rsidR="00B259FA" w:rsidRPr="00020619" w:rsidRDefault="00B259FA" w:rsidP="00BB34DD">
            <w:pPr>
              <w:pStyle w:val="TAC"/>
              <w:spacing w:line="276" w:lineRule="auto"/>
              <w:rPr>
                <w:rFonts w:cs="v4.2.0"/>
                <w:lang w:eastAsia="zh-CN"/>
              </w:rPr>
            </w:pPr>
            <w:r w:rsidRPr="00020619">
              <w:rPr>
                <w:rFonts w:cs="v4.2.0"/>
                <w:lang w:eastAsia="zh-CN"/>
              </w:rPr>
              <w:t>1, 2, 3</w:t>
            </w:r>
          </w:p>
        </w:tc>
        <w:tc>
          <w:tcPr>
            <w:tcW w:w="2664" w:type="dxa"/>
            <w:gridSpan w:val="2"/>
            <w:tcBorders>
              <w:top w:val="single" w:sz="4" w:space="0" w:color="auto"/>
              <w:left w:val="single" w:sz="4" w:space="0" w:color="auto"/>
              <w:bottom w:val="single" w:sz="4" w:space="0" w:color="auto"/>
              <w:right w:val="single" w:sz="4" w:space="0" w:color="auto"/>
            </w:tcBorders>
            <w:hideMark/>
          </w:tcPr>
          <w:p w14:paraId="6711442B" w14:textId="77777777" w:rsidR="00B259FA" w:rsidRPr="00020619" w:rsidRDefault="00B259FA" w:rsidP="00BB34DD">
            <w:pPr>
              <w:pStyle w:val="TAC"/>
              <w:spacing w:line="276" w:lineRule="auto"/>
            </w:pPr>
            <w:r w:rsidRPr="00020619">
              <w:t>5</w:t>
            </w:r>
          </w:p>
        </w:tc>
        <w:tc>
          <w:tcPr>
            <w:tcW w:w="2432" w:type="dxa"/>
            <w:gridSpan w:val="3"/>
            <w:tcBorders>
              <w:top w:val="single" w:sz="4" w:space="0" w:color="auto"/>
              <w:left w:val="single" w:sz="4" w:space="0" w:color="auto"/>
              <w:bottom w:val="single" w:sz="4" w:space="0" w:color="auto"/>
              <w:right w:val="single" w:sz="4" w:space="0" w:color="auto"/>
            </w:tcBorders>
            <w:hideMark/>
          </w:tcPr>
          <w:p w14:paraId="1C71187D" w14:textId="77777777" w:rsidR="00B259FA" w:rsidRPr="00020619" w:rsidRDefault="00B259FA" w:rsidP="00BB34DD">
            <w:pPr>
              <w:pStyle w:val="TAC"/>
              <w:spacing w:line="276" w:lineRule="auto"/>
            </w:pPr>
            <w:r w:rsidRPr="00020619">
              <w:t>5</w:t>
            </w:r>
          </w:p>
        </w:tc>
      </w:tr>
      <w:tr w:rsidR="00B259FA" w:rsidRPr="00020619" w14:paraId="17CC8E5C"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5E0F6601" w14:textId="77777777" w:rsidR="00B259FA" w:rsidRPr="00020619" w:rsidRDefault="00B259FA" w:rsidP="00BB34DD">
            <w:pPr>
              <w:pStyle w:val="TAL"/>
              <w:spacing w:line="276" w:lineRule="auto"/>
            </w:pPr>
            <w:r w:rsidRPr="00020619">
              <w:t xml:space="preserve">Propagation Condition </w:t>
            </w:r>
          </w:p>
        </w:tc>
        <w:tc>
          <w:tcPr>
            <w:tcW w:w="1530" w:type="dxa"/>
            <w:tcBorders>
              <w:top w:val="single" w:sz="4" w:space="0" w:color="auto"/>
              <w:left w:val="single" w:sz="4" w:space="0" w:color="auto"/>
              <w:bottom w:val="single" w:sz="4" w:space="0" w:color="auto"/>
              <w:right w:val="single" w:sz="4" w:space="0" w:color="auto"/>
            </w:tcBorders>
          </w:tcPr>
          <w:p w14:paraId="0FC90CA2"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EF65548" w14:textId="77777777" w:rsidR="00B259FA" w:rsidRPr="00020619" w:rsidRDefault="00B259FA" w:rsidP="00BB34DD">
            <w:pPr>
              <w:pStyle w:val="TAC"/>
              <w:spacing w:line="276" w:lineRule="auto"/>
              <w:rPr>
                <w:rFonts w:cs="v4.2.0"/>
                <w:lang w:eastAsia="zh-CN"/>
              </w:rPr>
            </w:pPr>
            <w:r w:rsidRPr="00020619">
              <w:rPr>
                <w:rFonts w:cs="v4.2.0"/>
                <w:lang w:eastAsia="zh-CN"/>
              </w:rPr>
              <w:t>1, 2, 3</w:t>
            </w:r>
          </w:p>
        </w:tc>
        <w:tc>
          <w:tcPr>
            <w:tcW w:w="5096" w:type="dxa"/>
            <w:gridSpan w:val="5"/>
            <w:tcBorders>
              <w:top w:val="single" w:sz="4" w:space="0" w:color="auto"/>
              <w:left w:val="single" w:sz="4" w:space="0" w:color="auto"/>
              <w:bottom w:val="single" w:sz="4" w:space="0" w:color="auto"/>
              <w:right w:val="single" w:sz="4" w:space="0" w:color="auto"/>
            </w:tcBorders>
            <w:hideMark/>
          </w:tcPr>
          <w:p w14:paraId="3B326800" w14:textId="77777777" w:rsidR="00B259FA" w:rsidRPr="00020619" w:rsidRDefault="00B259FA" w:rsidP="00BB34DD">
            <w:pPr>
              <w:pStyle w:val="TAC"/>
              <w:spacing w:line="276" w:lineRule="auto"/>
            </w:pPr>
            <w:r w:rsidRPr="00020619">
              <w:rPr>
                <w:rFonts w:cs="v4.2.0"/>
              </w:rPr>
              <w:t>AWGN</w:t>
            </w:r>
          </w:p>
        </w:tc>
      </w:tr>
      <w:tr w:rsidR="00B259FA" w:rsidRPr="00020619" w14:paraId="76873449" w14:textId="77777777" w:rsidTr="00BB34DD">
        <w:trPr>
          <w:cantSplit/>
        </w:trPr>
        <w:tc>
          <w:tcPr>
            <w:tcW w:w="10260" w:type="dxa"/>
            <w:gridSpan w:val="8"/>
            <w:tcBorders>
              <w:top w:val="single" w:sz="4" w:space="0" w:color="auto"/>
              <w:left w:val="single" w:sz="4" w:space="0" w:color="auto"/>
              <w:bottom w:val="single" w:sz="4" w:space="0" w:color="auto"/>
              <w:right w:val="single" w:sz="4" w:space="0" w:color="auto"/>
            </w:tcBorders>
            <w:hideMark/>
          </w:tcPr>
          <w:p w14:paraId="1D7E2868" w14:textId="77777777" w:rsidR="00B259FA" w:rsidRPr="00020619" w:rsidRDefault="00B259FA" w:rsidP="00BB34DD">
            <w:pPr>
              <w:pStyle w:val="TAN"/>
              <w:spacing w:line="276" w:lineRule="auto"/>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0BE0CE1D" w14:textId="77777777" w:rsidR="00B259FA" w:rsidRPr="00020619" w:rsidRDefault="00B259FA" w:rsidP="00BB34DD">
            <w:pPr>
              <w:pStyle w:val="TAN"/>
              <w:spacing w:line="276" w:lineRule="auto"/>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20" w:dyaOrig="420" w14:anchorId="5CADC23A">
                <v:shape id="_x0000_i1428" type="#_x0000_t75" style="width:19.9pt;height:19.9pt" o:ole="" fillcolor="window">
                  <v:imagedata r:id="rId15" o:title=""/>
                </v:shape>
                <o:OLEObject Type="Embed" ProgID="Equation.3" ShapeID="_x0000_i1428" DrawAspect="Content" ObjectID="_1731331809" r:id="rId538"/>
              </w:object>
            </w:r>
            <w:r w:rsidRPr="00020619">
              <w:t xml:space="preserve"> to be fulfilled.</w:t>
            </w:r>
          </w:p>
          <w:p w14:paraId="4A4FE814" w14:textId="77777777" w:rsidR="00B259FA" w:rsidRPr="00020619" w:rsidRDefault="00B259FA" w:rsidP="00BB34DD">
            <w:pPr>
              <w:pStyle w:val="TAN"/>
              <w:spacing w:line="276" w:lineRule="auto"/>
              <w:rPr>
                <w:rFonts w:cs="v4.2.0"/>
              </w:rPr>
            </w:pPr>
            <w:r w:rsidRPr="00020619">
              <w:t>Note 3:</w:t>
            </w:r>
            <w:r w:rsidRPr="00020619">
              <w:tab/>
              <w:t>SS-RSRP levels have been derived from other parameters for information purposes. They are not settable parameters themselves.</w:t>
            </w:r>
          </w:p>
        </w:tc>
      </w:tr>
    </w:tbl>
    <w:p w14:paraId="3BEDB960" w14:textId="77777777" w:rsidR="00B259FA" w:rsidRPr="00020619" w:rsidRDefault="00B259FA" w:rsidP="00B259FA">
      <w:pPr>
        <w:rPr>
          <w:lang w:eastAsia="zh-CN"/>
        </w:rPr>
      </w:pPr>
    </w:p>
    <w:p w14:paraId="29ED5E3C" w14:textId="77777777" w:rsidR="00B259FA" w:rsidRPr="00020619" w:rsidRDefault="00B259FA" w:rsidP="00B259FA">
      <w:pPr>
        <w:pStyle w:val="Heading5"/>
        <w:rPr>
          <w:lang w:eastAsia="zh-CN"/>
        </w:rPr>
      </w:pPr>
      <w:r w:rsidRPr="00020619">
        <w:rPr>
          <w:lang w:eastAsia="zh-CN"/>
        </w:rPr>
        <w:t>A.16.1.1.7.3</w:t>
      </w:r>
      <w:r w:rsidRPr="00020619">
        <w:rPr>
          <w:lang w:eastAsia="zh-CN"/>
        </w:rPr>
        <w:tab/>
        <w:t>Test Requirements</w:t>
      </w:r>
    </w:p>
    <w:p w14:paraId="1244ECC8" w14:textId="77777777" w:rsidR="00B259FA" w:rsidRPr="00020619" w:rsidRDefault="00B259FA" w:rsidP="00B259FA">
      <w:r w:rsidRPr="00020619">
        <w:t xml:space="preserve">The cell reselection delay to an already detected lower priority cell for UE fulfilling stationary relaxed measurements is defined as the time from the beginning of time period T1, to the moment when the UE camps on cell </w:t>
      </w:r>
      <w:proofErr w:type="gramStart"/>
      <w:r w:rsidRPr="00020619">
        <w:t>1,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Tracking Area Update procedure on cell 1.</w:t>
      </w:r>
    </w:p>
    <w:p w14:paraId="793C64FB" w14:textId="77777777" w:rsidR="00B259FA" w:rsidRPr="00020619" w:rsidRDefault="00B259FA" w:rsidP="00B259FA">
      <w:r w:rsidRPr="00020619">
        <w:t>The cell re-selection delay to a lower priority cell for UE fulfilling stationary relaxed measurements shall be less than 32 s.</w:t>
      </w:r>
    </w:p>
    <w:p w14:paraId="1CFAF775" w14:textId="77777777" w:rsidR="00B259FA" w:rsidRPr="00020619" w:rsidRDefault="00B259FA" w:rsidP="00B259FA">
      <w:r w:rsidRPr="00020619">
        <w:t xml:space="preserve">The cell reselection delay to an already detected higher priority cell for UE fulfilling stationary relaxed measurements is defined as the time from the beginning of time period T2, to the moment when the UE camps on cell </w:t>
      </w:r>
      <w:proofErr w:type="gramStart"/>
      <w:r w:rsidRPr="00020619">
        <w:t>2, and</w:t>
      </w:r>
      <w:proofErr w:type="gramEnd"/>
      <w:r w:rsidRPr="00020619">
        <w:t xml:space="preserve"> starts to send preambles on the PRACH for sending the </w:t>
      </w:r>
      <w:proofErr w:type="spellStart"/>
      <w:r w:rsidRPr="00020619">
        <w:t>RRCSetupRequest</w:t>
      </w:r>
      <w:proofErr w:type="spellEnd"/>
      <w:r w:rsidRPr="00020619">
        <w:t xml:space="preserve"> message to perform a Tracking Area Update procedure on cell 2.</w:t>
      </w:r>
    </w:p>
    <w:p w14:paraId="62F40A29" w14:textId="77777777" w:rsidR="00B259FA" w:rsidRPr="00020619" w:rsidRDefault="00B259FA" w:rsidP="00B259FA">
      <w:r w:rsidRPr="00020619">
        <w:t>The cell re-selection delay to an already detected higher priority cell for UE fulfilling stationary relaxed measurements shall be less than 32 s.</w:t>
      </w:r>
    </w:p>
    <w:p w14:paraId="4736ABBF" w14:textId="77777777" w:rsidR="00B259FA" w:rsidRPr="00020619" w:rsidRDefault="00B259FA" w:rsidP="00B259FA">
      <w:r w:rsidRPr="00020619">
        <w:t>The rate of correct cell reselections observed during repeated tests shall be at least 90%.</w:t>
      </w:r>
    </w:p>
    <w:p w14:paraId="1767AAF6" w14:textId="77777777" w:rsidR="00B259FA" w:rsidRPr="00020619" w:rsidRDefault="00B259FA" w:rsidP="00B259FA">
      <w:pPr>
        <w:pStyle w:val="NO"/>
      </w:pPr>
      <w:r w:rsidRPr="00020619">
        <w:t>NOTE:</w:t>
      </w:r>
      <w:r w:rsidRPr="00020619">
        <w:tab/>
        <w:t xml:space="preserve">The cell re-selection delay to a known lower priority cell can be expressed as: </w:t>
      </w:r>
      <w:proofErr w:type="spellStart"/>
      <w:proofErr w:type="gramStart"/>
      <w:r w:rsidRPr="00020619">
        <w:rPr>
          <w:rFonts w:cs="v4.2.0"/>
        </w:rPr>
        <w:t>T</w:t>
      </w:r>
      <w:r w:rsidRPr="00020619">
        <w:rPr>
          <w:rFonts w:cs="v4.2.0"/>
          <w:vertAlign w:val="subscript"/>
        </w:rPr>
        <w:t>evaluate,</w:t>
      </w:r>
      <w:r w:rsidRPr="00020619">
        <w:rPr>
          <w:rFonts w:cs="v4.2.0"/>
          <w:vertAlign w:val="subscript"/>
          <w:lang w:eastAsia="zh-CN"/>
        </w:rPr>
        <w:t>NR</w:t>
      </w:r>
      <w:proofErr w:type="gramEnd"/>
      <w:r w:rsidRPr="00020619">
        <w:rPr>
          <w:rFonts w:cs="v4.2.0"/>
          <w:vertAlign w:val="subscript"/>
        </w:rPr>
        <w:t>_Inter</w:t>
      </w:r>
      <w:r w:rsidRPr="00020619">
        <w:rPr>
          <w:vertAlign w:val="subscript"/>
        </w:rPr>
        <w:t>_RedCap_Relax</w:t>
      </w:r>
      <w:proofErr w:type="spellEnd"/>
      <w:r w:rsidRPr="00020619">
        <w:t xml:space="preserve"> + T</w:t>
      </w:r>
      <w:r w:rsidRPr="00020619">
        <w:rPr>
          <w:vertAlign w:val="subscript"/>
        </w:rPr>
        <w:t>SI</w:t>
      </w:r>
      <w:r w:rsidRPr="00020619">
        <w:rPr>
          <w:vertAlign w:val="subscript"/>
          <w:lang w:eastAsia="zh-CN"/>
        </w:rPr>
        <w:t>-NR</w:t>
      </w:r>
      <w:r w:rsidRPr="00020619">
        <w:t>,</w:t>
      </w:r>
    </w:p>
    <w:p w14:paraId="7F165A68" w14:textId="77777777" w:rsidR="00B259FA" w:rsidRPr="00020619" w:rsidRDefault="00B259FA" w:rsidP="00B259FA">
      <w:r w:rsidRPr="00020619">
        <w:t>Where:</w:t>
      </w:r>
    </w:p>
    <w:p w14:paraId="17974D15" w14:textId="77777777" w:rsidR="00B259FA" w:rsidRPr="00020619" w:rsidRDefault="00B259FA" w:rsidP="00B259FA">
      <w:pPr>
        <w:pStyle w:val="B10"/>
      </w:pPr>
      <w:r w:rsidRPr="00020619">
        <w:rPr>
          <w:rFonts w:cs="v4.2.0"/>
        </w:rPr>
        <w:tab/>
      </w:r>
      <w:proofErr w:type="spellStart"/>
      <w:proofErr w:type="gramStart"/>
      <w:r w:rsidRPr="00020619">
        <w:rPr>
          <w:rFonts w:cs="v4.2.0"/>
        </w:rPr>
        <w:t>T</w:t>
      </w:r>
      <w:r w:rsidRPr="00020619">
        <w:rPr>
          <w:rFonts w:cs="v4.2.0"/>
          <w:vertAlign w:val="subscript"/>
        </w:rPr>
        <w:t>evaluate,</w:t>
      </w:r>
      <w:r w:rsidRPr="00020619">
        <w:rPr>
          <w:rFonts w:cs="v4.2.0"/>
          <w:vertAlign w:val="subscript"/>
          <w:lang w:eastAsia="zh-CN"/>
        </w:rPr>
        <w:t>NR</w:t>
      </w:r>
      <w:proofErr w:type="gramEnd"/>
      <w:r w:rsidRPr="00020619">
        <w:rPr>
          <w:rFonts w:cs="v4.2.0"/>
          <w:vertAlign w:val="subscript"/>
        </w:rPr>
        <w:t>_Inter</w:t>
      </w:r>
      <w:r w:rsidRPr="00020619">
        <w:rPr>
          <w:vertAlign w:val="subscript"/>
        </w:rPr>
        <w:t>_RedCap_Relax</w:t>
      </w:r>
      <w:proofErr w:type="spellEnd"/>
      <w:r w:rsidRPr="00020619">
        <w:tab/>
        <w:t>See Table 4.2B.2.10.2-1 in clause </w:t>
      </w:r>
      <w:bookmarkStart w:id="84112" w:name="_Hlk108079949"/>
      <w:r w:rsidRPr="00020619">
        <w:rPr>
          <w:lang w:val="en-US" w:eastAsia="zh-CN"/>
        </w:rPr>
        <w:t>4.2B.2.10.2</w:t>
      </w:r>
      <w:bookmarkEnd w:id="84112"/>
    </w:p>
    <w:p w14:paraId="2274D780" w14:textId="77777777" w:rsidR="00B259FA" w:rsidRPr="00020619" w:rsidRDefault="00B259FA" w:rsidP="00B259FA">
      <w:pPr>
        <w:pStyle w:val="B10"/>
        <w:rPr>
          <w:rFonts w:cs="v4.2.0"/>
        </w:rPr>
      </w:pPr>
      <w:r w:rsidRPr="00020619">
        <w:tab/>
        <w:t>T</w:t>
      </w:r>
      <w:r w:rsidRPr="00020619">
        <w:rPr>
          <w:vertAlign w:val="subscript"/>
        </w:rPr>
        <w:t>SI</w:t>
      </w:r>
      <w:r w:rsidRPr="00020619">
        <w:rPr>
          <w:rFonts w:cs="v4.2.0"/>
          <w:vertAlign w:val="subscript"/>
          <w:lang w:eastAsia="zh-CN"/>
        </w:rPr>
        <w:t>-NR</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777C1E2A" w14:textId="77777777" w:rsidR="00B259FA" w:rsidRPr="00020619" w:rsidRDefault="00B259FA" w:rsidP="00B259FA">
      <w:r w:rsidRPr="00020619">
        <w:t>This gives a total of 32 s for the cell re-selection delay to an already detected lower priority cell and 32 s for the cell re-selection delay to an already detected higher priority cell, for UE fulfilling stationary relaxed measurements in the test case.</w:t>
      </w:r>
    </w:p>
    <w:p w14:paraId="6F9E3B33" w14:textId="77777777" w:rsidR="00B259FA" w:rsidRPr="00020619" w:rsidRDefault="00B259FA" w:rsidP="00B259FA">
      <w:pPr>
        <w:pStyle w:val="Heading4"/>
        <w:rPr>
          <w:lang w:eastAsia="zh-CN"/>
        </w:rPr>
      </w:pPr>
      <w:r w:rsidRPr="00020619">
        <w:rPr>
          <w:lang w:eastAsia="zh-CN"/>
        </w:rPr>
        <w:t>A.16.1.1.8</w:t>
      </w:r>
      <w:r w:rsidRPr="00020619">
        <w:rPr>
          <w:lang w:eastAsia="zh-CN"/>
        </w:rPr>
        <w:tab/>
        <w:t>Cell reselection to FR1 inter-frequency NR case for UE fulfilling stationary relaxed measurement criterion for 2 Rx UE</w:t>
      </w:r>
    </w:p>
    <w:p w14:paraId="2451FCCE" w14:textId="77777777" w:rsidR="00B259FA" w:rsidRPr="00020619" w:rsidRDefault="00B259FA" w:rsidP="00B259FA">
      <w:pPr>
        <w:pStyle w:val="Heading5"/>
        <w:rPr>
          <w:lang w:eastAsia="zh-CN"/>
        </w:rPr>
      </w:pPr>
      <w:r w:rsidRPr="00020619">
        <w:rPr>
          <w:lang w:eastAsia="zh-CN"/>
        </w:rPr>
        <w:t>A.16.1.1.8.1</w:t>
      </w:r>
      <w:r w:rsidRPr="00020619">
        <w:rPr>
          <w:lang w:eastAsia="zh-CN"/>
        </w:rPr>
        <w:tab/>
        <w:t>Test Purpose and Environment</w:t>
      </w:r>
    </w:p>
    <w:p w14:paraId="785C2640" w14:textId="77777777" w:rsidR="00B259FA" w:rsidRPr="00020619" w:rsidRDefault="00B259FA" w:rsidP="00B259FA">
      <w:pPr>
        <w:rPr>
          <w:rFonts w:cs="v4.2.0"/>
        </w:rPr>
      </w:pPr>
      <w:r w:rsidRPr="00020619">
        <w:rPr>
          <w:rFonts w:cs="v4.2.0"/>
        </w:rPr>
        <w:t>This test is to verify the requirement for the inter frequency NR cell reselection requirements specified in clause </w:t>
      </w:r>
      <w:r w:rsidRPr="00020619">
        <w:rPr>
          <w:lang w:val="en-US" w:eastAsia="zh-CN"/>
        </w:rPr>
        <w:t>4.2B.2.10.2</w:t>
      </w:r>
      <w:r w:rsidRPr="00020619">
        <w:rPr>
          <w:rFonts w:cs="v4.2.0"/>
        </w:rPr>
        <w:t xml:space="preserve">, </w:t>
      </w:r>
      <w:r w:rsidRPr="00020619">
        <w:rPr>
          <w:lang w:eastAsia="zh-CN"/>
        </w:rPr>
        <w:t>for UE fulfilling stationary relaxed measurement criterion</w:t>
      </w:r>
      <w:r w:rsidRPr="00020619">
        <w:rPr>
          <w:rFonts w:cs="v4.2.0"/>
        </w:rPr>
        <w:t>.</w:t>
      </w:r>
    </w:p>
    <w:p w14:paraId="02346708" w14:textId="77777777" w:rsidR="00B259FA" w:rsidRPr="00020619" w:rsidRDefault="00B259FA" w:rsidP="00B259FA">
      <w:pPr>
        <w:pStyle w:val="Heading5"/>
        <w:rPr>
          <w:lang w:eastAsia="zh-CN"/>
        </w:rPr>
      </w:pPr>
      <w:r w:rsidRPr="00020619">
        <w:rPr>
          <w:lang w:eastAsia="zh-CN"/>
        </w:rPr>
        <w:t>A.16.1.1.8.2</w:t>
      </w:r>
      <w:r w:rsidRPr="00020619">
        <w:rPr>
          <w:lang w:eastAsia="zh-CN"/>
        </w:rPr>
        <w:tab/>
        <w:t>Test Parameters</w:t>
      </w:r>
    </w:p>
    <w:p w14:paraId="2F614219" w14:textId="77777777" w:rsidR="00B259FA" w:rsidRPr="00020619" w:rsidRDefault="00B259FA" w:rsidP="00B259FA">
      <w:r w:rsidRPr="00020619">
        <w:t xml:space="preserve">The test scenario comprises of 2 cells on 2 different NR carriers respectively as given in tables A.16.1.1.8.2-1, A.16.1.1.8.2-2 and A.16.1.1.8.2-3. The test consists of </w:t>
      </w:r>
      <w:r w:rsidRPr="00020619">
        <w:rPr>
          <w:lang w:eastAsia="zh-CN"/>
        </w:rPr>
        <w:t>two</w:t>
      </w:r>
      <w:r w:rsidRPr="00020619">
        <w:t xml:space="preserve"> successive time periods, with time duration of T1 and</w:t>
      </w:r>
      <w:r w:rsidRPr="00020619">
        <w:rPr>
          <w:lang w:eastAsia="zh-CN"/>
        </w:rPr>
        <w:t xml:space="preserve"> T2</w:t>
      </w:r>
      <w:r w:rsidRPr="00020619">
        <w:t xml:space="preserve"> respectively. </w:t>
      </w:r>
      <w:r w:rsidRPr="00020619">
        <w:rPr>
          <w:lang w:eastAsia="zh-CN"/>
        </w:rPr>
        <w:t>Both cell 1 and cell 2 are</w:t>
      </w:r>
      <w:r w:rsidRPr="00020619">
        <w:t xml:space="preserve"> already identified by the UE prior to the start of the test. Cell 1 and cell 2 belong to different tracking areas and cell 2 is of higher priority than cell 1. </w:t>
      </w:r>
    </w:p>
    <w:p w14:paraId="413188A9" w14:textId="77777777" w:rsidR="00B259FA" w:rsidRPr="00020619" w:rsidRDefault="00B259FA" w:rsidP="00B259FA">
      <w:pPr>
        <w:rPr>
          <w:lang w:eastAsia="zh-CN"/>
        </w:rPr>
      </w:pPr>
      <w:r w:rsidRPr="00020619">
        <w:t xml:space="preserve">As specified in the Test Purpose, the UE is configured with the stationary relaxed measurement criterion for </w:t>
      </w:r>
      <w:r w:rsidRPr="00020619">
        <w:rPr>
          <w:noProof/>
        </w:rPr>
        <w:t>UE defined in clause 5.2.4.9.1 in [1]. So, Cell 2 and Cell 1 configure the UE as follows</w:t>
      </w:r>
      <w:r w:rsidRPr="00020619">
        <w:rPr>
          <w:lang w:eastAsia="zh-CN"/>
        </w:rPr>
        <w:t>:</w:t>
      </w:r>
    </w:p>
    <w:p w14:paraId="24548221" w14:textId="77777777" w:rsidR="00B259FA" w:rsidRPr="00020619" w:rsidRDefault="00B259FA" w:rsidP="00027CF4">
      <w:pPr>
        <w:pStyle w:val="B10"/>
        <w:numPr>
          <w:ilvl w:val="0"/>
          <w:numId w:val="16"/>
        </w:numPr>
        <w:rPr>
          <w:noProof/>
        </w:rPr>
      </w:pPr>
      <w:proofErr w:type="spellStart"/>
      <w:r w:rsidRPr="00020619">
        <w:rPr>
          <w:i/>
          <w:iCs/>
        </w:rPr>
        <w:lastRenderedPageBreak/>
        <w:t>stationaryMobilityEvaluation</w:t>
      </w:r>
      <w:proofErr w:type="spellEnd"/>
      <w:r w:rsidRPr="00020619" w:rsidDel="004B26EA">
        <w:rPr>
          <w:i/>
          <w:iCs/>
          <w:lang w:eastAsia="zh-CN"/>
        </w:rPr>
        <w:t xml:space="preserve"> </w:t>
      </w:r>
      <w:r w:rsidRPr="00020619">
        <w:rPr>
          <w:lang w:eastAsia="zh-CN"/>
        </w:rPr>
        <w:t>[2] criterion is configured according to the parameters listed in Table A.16.1.1.8.2-</w:t>
      </w:r>
      <w:proofErr w:type="gramStart"/>
      <w:r w:rsidRPr="00020619">
        <w:rPr>
          <w:lang w:eastAsia="zh-CN"/>
        </w:rPr>
        <w:t>3;</w:t>
      </w:r>
      <w:proofErr w:type="gramEnd"/>
    </w:p>
    <w:p w14:paraId="5910F172" w14:textId="77777777" w:rsidR="00B259FA" w:rsidRPr="00020619" w:rsidRDefault="00B259FA" w:rsidP="00027CF4">
      <w:pPr>
        <w:pStyle w:val="B10"/>
        <w:numPr>
          <w:ilvl w:val="0"/>
          <w:numId w:val="16"/>
        </w:numPr>
        <w:rPr>
          <w:noProof/>
        </w:rPr>
      </w:pPr>
      <w:r w:rsidRPr="00020619">
        <w:rPr>
          <w:i/>
          <w:noProof/>
        </w:rPr>
        <w:t xml:space="preserve">cellEdgeEvaluationWhileStationary </w:t>
      </w:r>
      <w:r w:rsidRPr="00020619">
        <w:rPr>
          <w:lang w:eastAsia="zh-CN"/>
        </w:rPr>
        <w:t>[2] criterion</w:t>
      </w:r>
      <w:r w:rsidRPr="00020619">
        <w:t xml:space="preserve"> is not </w:t>
      </w:r>
      <w:proofErr w:type="gramStart"/>
      <w:r w:rsidRPr="00020619">
        <w:t>configured;</w:t>
      </w:r>
      <w:proofErr w:type="gramEnd"/>
      <w:r w:rsidRPr="00020619">
        <w:t xml:space="preserve"> </w:t>
      </w:r>
    </w:p>
    <w:p w14:paraId="7A0B8ADC" w14:textId="77777777" w:rsidR="00B259FA" w:rsidRPr="00020619" w:rsidRDefault="00B259FA" w:rsidP="00027CF4">
      <w:pPr>
        <w:pStyle w:val="B10"/>
        <w:numPr>
          <w:ilvl w:val="0"/>
          <w:numId w:val="16"/>
        </w:numPr>
        <w:rPr>
          <w:lang w:eastAsia="zh-CN"/>
        </w:rPr>
      </w:pPr>
      <w:r w:rsidRPr="00020619">
        <w:rPr>
          <w:i/>
          <w:lang w:eastAsia="zh-CN"/>
        </w:rPr>
        <w:t xml:space="preserve">combineRelaxedMeasCondition2 </w:t>
      </w:r>
      <w:r w:rsidRPr="00020619">
        <w:rPr>
          <w:lang w:eastAsia="zh-CN"/>
        </w:rPr>
        <w:t xml:space="preserve">[2] is not </w:t>
      </w:r>
      <w:proofErr w:type="gramStart"/>
      <w:r w:rsidRPr="00020619">
        <w:rPr>
          <w:lang w:eastAsia="zh-CN"/>
        </w:rPr>
        <w:t>configured;</w:t>
      </w:r>
      <w:proofErr w:type="gramEnd"/>
    </w:p>
    <w:p w14:paraId="27DB2212" w14:textId="77777777" w:rsidR="00B259FA" w:rsidRPr="00020619" w:rsidRDefault="00B259FA" w:rsidP="00B259FA">
      <w:pPr>
        <w:pStyle w:val="B10"/>
      </w:pPr>
    </w:p>
    <w:p w14:paraId="1CB6C1AA" w14:textId="77777777" w:rsidR="00B259FA" w:rsidRPr="00020619" w:rsidRDefault="00B259FA" w:rsidP="00B259FA">
      <w:pPr>
        <w:pStyle w:val="TH"/>
      </w:pPr>
      <w:r w:rsidRPr="00020619">
        <w:t>Table A.16.1.1.8.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0D1B3016" w14:textId="77777777" w:rsidTr="00BB34DD">
        <w:tc>
          <w:tcPr>
            <w:tcW w:w="1428" w:type="dxa"/>
            <w:tcBorders>
              <w:top w:val="single" w:sz="4" w:space="0" w:color="auto"/>
              <w:left w:val="single" w:sz="4" w:space="0" w:color="auto"/>
              <w:bottom w:val="single" w:sz="4" w:space="0" w:color="auto"/>
              <w:right w:val="single" w:sz="4" w:space="0" w:color="auto"/>
            </w:tcBorders>
            <w:hideMark/>
          </w:tcPr>
          <w:p w14:paraId="2A306848" w14:textId="77777777" w:rsidR="00B259FA" w:rsidRPr="00020619" w:rsidRDefault="00B259FA" w:rsidP="00BB34DD">
            <w:pPr>
              <w:pStyle w:val="TAH"/>
            </w:pPr>
            <w:r w:rsidRPr="00020619">
              <w:t>Configuration</w:t>
            </w:r>
          </w:p>
        </w:tc>
        <w:tc>
          <w:tcPr>
            <w:tcW w:w="4067" w:type="dxa"/>
            <w:tcBorders>
              <w:top w:val="single" w:sz="4" w:space="0" w:color="auto"/>
              <w:left w:val="single" w:sz="4" w:space="0" w:color="auto"/>
              <w:bottom w:val="single" w:sz="4" w:space="0" w:color="auto"/>
              <w:right w:val="single" w:sz="4" w:space="0" w:color="auto"/>
            </w:tcBorders>
            <w:hideMark/>
          </w:tcPr>
          <w:p w14:paraId="1E1D5D9D" w14:textId="77777777" w:rsidR="00B259FA" w:rsidRPr="00020619" w:rsidRDefault="00B259FA" w:rsidP="00BB34DD">
            <w:pPr>
              <w:pStyle w:val="TAH"/>
            </w:pPr>
            <w:r w:rsidRPr="00020619">
              <w:t>Description of serving cell</w:t>
            </w:r>
          </w:p>
        </w:tc>
        <w:tc>
          <w:tcPr>
            <w:tcW w:w="4360" w:type="dxa"/>
            <w:tcBorders>
              <w:top w:val="single" w:sz="4" w:space="0" w:color="auto"/>
              <w:left w:val="single" w:sz="4" w:space="0" w:color="auto"/>
              <w:bottom w:val="single" w:sz="4" w:space="0" w:color="auto"/>
              <w:right w:val="single" w:sz="4" w:space="0" w:color="auto"/>
            </w:tcBorders>
            <w:hideMark/>
          </w:tcPr>
          <w:p w14:paraId="679D0023" w14:textId="77777777" w:rsidR="00B259FA" w:rsidRPr="00020619" w:rsidRDefault="00B259FA" w:rsidP="00BB34DD">
            <w:pPr>
              <w:pStyle w:val="TAH"/>
              <w:rPr>
                <w:lang w:eastAsia="zh-CN"/>
              </w:rPr>
            </w:pPr>
            <w:r w:rsidRPr="00020619">
              <w:rPr>
                <w:lang w:eastAsia="zh-CN"/>
              </w:rPr>
              <w:t>Description of target cell</w:t>
            </w:r>
          </w:p>
        </w:tc>
      </w:tr>
      <w:tr w:rsidR="00B259FA" w:rsidRPr="00020619" w14:paraId="045CA6A5" w14:textId="77777777" w:rsidTr="00BB34DD">
        <w:tc>
          <w:tcPr>
            <w:tcW w:w="1428" w:type="dxa"/>
            <w:tcBorders>
              <w:top w:val="single" w:sz="4" w:space="0" w:color="auto"/>
              <w:left w:val="single" w:sz="4" w:space="0" w:color="auto"/>
              <w:bottom w:val="single" w:sz="4" w:space="0" w:color="auto"/>
              <w:right w:val="single" w:sz="4" w:space="0" w:color="auto"/>
            </w:tcBorders>
            <w:hideMark/>
          </w:tcPr>
          <w:p w14:paraId="671068A6" w14:textId="77777777" w:rsidR="00B259FA" w:rsidRPr="00020619" w:rsidRDefault="00B259FA" w:rsidP="00BB34DD">
            <w:pPr>
              <w:pStyle w:val="TAL"/>
              <w:rPr>
                <w:lang w:eastAsia="zh-CN"/>
              </w:rPr>
            </w:pPr>
            <w:r w:rsidRPr="00020619">
              <w:rPr>
                <w:lang w:eastAsia="zh-CN"/>
              </w:rPr>
              <w:t>1</w:t>
            </w:r>
          </w:p>
        </w:tc>
        <w:tc>
          <w:tcPr>
            <w:tcW w:w="4067" w:type="dxa"/>
            <w:tcBorders>
              <w:top w:val="single" w:sz="4" w:space="0" w:color="auto"/>
              <w:left w:val="single" w:sz="4" w:space="0" w:color="auto"/>
              <w:bottom w:val="single" w:sz="4" w:space="0" w:color="auto"/>
              <w:right w:val="single" w:sz="4" w:space="0" w:color="auto"/>
            </w:tcBorders>
            <w:hideMark/>
          </w:tcPr>
          <w:p w14:paraId="7B8B8C08"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c>
          <w:tcPr>
            <w:tcW w:w="4360" w:type="dxa"/>
            <w:tcBorders>
              <w:top w:val="single" w:sz="4" w:space="0" w:color="auto"/>
              <w:left w:val="single" w:sz="4" w:space="0" w:color="auto"/>
              <w:bottom w:val="single" w:sz="4" w:space="0" w:color="auto"/>
              <w:right w:val="single" w:sz="4" w:space="0" w:color="auto"/>
            </w:tcBorders>
            <w:hideMark/>
          </w:tcPr>
          <w:p w14:paraId="3388060B" w14:textId="77777777" w:rsidR="00B259FA" w:rsidRPr="00020619" w:rsidRDefault="00B259FA" w:rsidP="00BB34DD">
            <w:pPr>
              <w:pStyle w:val="TAL"/>
              <w:rPr>
                <w:rFonts w:eastAsia="Malgun Gothic"/>
              </w:rPr>
            </w:pPr>
            <w:r w:rsidRPr="00020619">
              <w:rPr>
                <w:rFonts w:eastAsia="Malgun Gothic"/>
              </w:rPr>
              <w:t>15 kHz SSB SCS, 10 MHz bandwidth, FDD duplex mode</w:t>
            </w:r>
          </w:p>
        </w:tc>
      </w:tr>
      <w:tr w:rsidR="00B259FA" w:rsidRPr="00020619" w14:paraId="336170DB" w14:textId="77777777" w:rsidTr="00BB34DD">
        <w:tc>
          <w:tcPr>
            <w:tcW w:w="1428" w:type="dxa"/>
            <w:tcBorders>
              <w:top w:val="single" w:sz="4" w:space="0" w:color="auto"/>
              <w:left w:val="single" w:sz="4" w:space="0" w:color="auto"/>
              <w:bottom w:val="single" w:sz="4" w:space="0" w:color="auto"/>
              <w:right w:val="single" w:sz="4" w:space="0" w:color="auto"/>
            </w:tcBorders>
            <w:hideMark/>
          </w:tcPr>
          <w:p w14:paraId="7171C8D4" w14:textId="77777777" w:rsidR="00B259FA" w:rsidRPr="00020619" w:rsidRDefault="00B259FA" w:rsidP="00BB34DD">
            <w:pPr>
              <w:pStyle w:val="TAL"/>
              <w:rPr>
                <w:rFonts w:eastAsia="Malgun Gothic"/>
              </w:rPr>
            </w:pPr>
            <w:r w:rsidRPr="00020619">
              <w:rPr>
                <w:rFonts w:eastAsia="Malgun Gothic"/>
              </w:rPr>
              <w:t>2</w:t>
            </w:r>
          </w:p>
        </w:tc>
        <w:tc>
          <w:tcPr>
            <w:tcW w:w="4067" w:type="dxa"/>
            <w:tcBorders>
              <w:top w:val="single" w:sz="4" w:space="0" w:color="auto"/>
              <w:left w:val="single" w:sz="4" w:space="0" w:color="auto"/>
              <w:bottom w:val="single" w:sz="4" w:space="0" w:color="auto"/>
              <w:right w:val="single" w:sz="4" w:space="0" w:color="auto"/>
            </w:tcBorders>
            <w:hideMark/>
          </w:tcPr>
          <w:p w14:paraId="35325265"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c>
          <w:tcPr>
            <w:tcW w:w="4360" w:type="dxa"/>
            <w:tcBorders>
              <w:top w:val="single" w:sz="4" w:space="0" w:color="auto"/>
              <w:left w:val="single" w:sz="4" w:space="0" w:color="auto"/>
              <w:bottom w:val="single" w:sz="4" w:space="0" w:color="auto"/>
              <w:right w:val="single" w:sz="4" w:space="0" w:color="auto"/>
            </w:tcBorders>
            <w:hideMark/>
          </w:tcPr>
          <w:p w14:paraId="668FBD63" w14:textId="77777777" w:rsidR="00B259FA" w:rsidRPr="00020619" w:rsidRDefault="00B259FA" w:rsidP="00BB34DD">
            <w:pPr>
              <w:pStyle w:val="TAL"/>
              <w:rPr>
                <w:rFonts w:eastAsia="Malgun Gothic"/>
              </w:rPr>
            </w:pPr>
            <w:r w:rsidRPr="00020619">
              <w:rPr>
                <w:rFonts w:eastAsia="Malgun Gothic"/>
              </w:rPr>
              <w:t>15 kHz SSB SCS, 10 MHz bandwidth, TDD duplex mode</w:t>
            </w:r>
          </w:p>
        </w:tc>
      </w:tr>
      <w:tr w:rsidR="00B259FA" w:rsidRPr="00020619" w14:paraId="5DF6BE53" w14:textId="77777777" w:rsidTr="00BB34DD">
        <w:tc>
          <w:tcPr>
            <w:tcW w:w="1428" w:type="dxa"/>
            <w:tcBorders>
              <w:top w:val="single" w:sz="4" w:space="0" w:color="auto"/>
              <w:left w:val="single" w:sz="4" w:space="0" w:color="auto"/>
              <w:bottom w:val="single" w:sz="4" w:space="0" w:color="auto"/>
              <w:right w:val="single" w:sz="4" w:space="0" w:color="auto"/>
            </w:tcBorders>
            <w:hideMark/>
          </w:tcPr>
          <w:p w14:paraId="3C335EFF" w14:textId="77777777" w:rsidR="00B259FA" w:rsidRPr="00020619" w:rsidRDefault="00B259FA" w:rsidP="00BB34DD">
            <w:pPr>
              <w:pStyle w:val="TAL"/>
              <w:rPr>
                <w:rFonts w:eastAsia="Malgun Gothic"/>
              </w:rPr>
            </w:pPr>
            <w:r w:rsidRPr="00020619">
              <w:rPr>
                <w:rFonts w:eastAsia="Malgun Gothic"/>
              </w:rPr>
              <w:t>3</w:t>
            </w:r>
          </w:p>
        </w:tc>
        <w:tc>
          <w:tcPr>
            <w:tcW w:w="4067" w:type="dxa"/>
            <w:tcBorders>
              <w:top w:val="single" w:sz="4" w:space="0" w:color="auto"/>
              <w:left w:val="single" w:sz="4" w:space="0" w:color="auto"/>
              <w:bottom w:val="single" w:sz="4" w:space="0" w:color="auto"/>
              <w:right w:val="single" w:sz="4" w:space="0" w:color="auto"/>
            </w:tcBorders>
            <w:hideMark/>
          </w:tcPr>
          <w:p w14:paraId="19D02386" w14:textId="77777777" w:rsidR="00B259FA" w:rsidRPr="00020619" w:rsidRDefault="00B259FA" w:rsidP="00BB34DD">
            <w:pPr>
              <w:pStyle w:val="TAL"/>
              <w:rPr>
                <w:rFonts w:eastAsia="Malgun Gothic"/>
              </w:rPr>
            </w:pPr>
            <w:r w:rsidRPr="00020619">
              <w:rPr>
                <w:rFonts w:eastAsia="Malgun Gothic"/>
              </w:rPr>
              <w:t xml:space="preserve">30 kHz SSB SCS, </w:t>
            </w:r>
            <w:del w:id="84113" w:author="Nokia - Erika Almeida" w:date="2022-09-12T13:11:00Z">
              <w:r w:rsidRPr="00020619" w:rsidDel="000D1525">
                <w:rPr>
                  <w:rFonts w:eastAsia="Malgun Gothic"/>
                </w:rPr>
                <w:delText>4</w:delText>
              </w:r>
            </w:del>
            <w:ins w:id="84114" w:author="Nokia - Erika Almeida" w:date="2022-09-12T13:11:00Z">
              <w:r w:rsidRPr="00020619">
                <w:rPr>
                  <w:rFonts w:eastAsia="Malgun Gothic"/>
                </w:rPr>
                <w:t>2</w:t>
              </w:r>
            </w:ins>
            <w:r w:rsidRPr="00020619">
              <w:rPr>
                <w:rFonts w:eastAsia="Malgun Gothic"/>
              </w:rPr>
              <w:t>0 MHz bandwidth, TDD duplex mode</w:t>
            </w:r>
          </w:p>
        </w:tc>
        <w:tc>
          <w:tcPr>
            <w:tcW w:w="4360" w:type="dxa"/>
            <w:tcBorders>
              <w:top w:val="single" w:sz="4" w:space="0" w:color="auto"/>
              <w:left w:val="single" w:sz="4" w:space="0" w:color="auto"/>
              <w:bottom w:val="single" w:sz="4" w:space="0" w:color="auto"/>
              <w:right w:val="single" w:sz="4" w:space="0" w:color="auto"/>
            </w:tcBorders>
            <w:hideMark/>
          </w:tcPr>
          <w:p w14:paraId="60EF78B6" w14:textId="77777777" w:rsidR="00B259FA" w:rsidRPr="00020619" w:rsidRDefault="00B259FA" w:rsidP="00BB34DD">
            <w:pPr>
              <w:pStyle w:val="TAL"/>
              <w:rPr>
                <w:rFonts w:eastAsia="Malgun Gothic"/>
              </w:rPr>
            </w:pPr>
            <w:r w:rsidRPr="00020619">
              <w:rPr>
                <w:rFonts w:eastAsia="Malgun Gothic"/>
              </w:rPr>
              <w:t xml:space="preserve">30 kHz SSB SCS, </w:t>
            </w:r>
            <w:del w:id="84115" w:author="Nokia - Erika Almeida" w:date="2022-09-12T13:11:00Z">
              <w:r w:rsidRPr="00020619" w:rsidDel="000D1525">
                <w:rPr>
                  <w:rFonts w:eastAsia="Malgun Gothic"/>
                </w:rPr>
                <w:delText>4</w:delText>
              </w:r>
            </w:del>
            <w:ins w:id="84116" w:author="Nokia - Erika Almeida" w:date="2022-09-12T13:11:00Z">
              <w:r w:rsidRPr="00020619">
                <w:rPr>
                  <w:rFonts w:eastAsia="Malgun Gothic"/>
                </w:rPr>
                <w:t>2</w:t>
              </w:r>
            </w:ins>
            <w:r w:rsidRPr="00020619">
              <w:rPr>
                <w:rFonts w:eastAsia="Malgun Gothic"/>
              </w:rPr>
              <w:t>0 MHz bandwidth, TDD duplex mode</w:t>
            </w:r>
          </w:p>
        </w:tc>
      </w:tr>
      <w:tr w:rsidR="00B259FA" w:rsidRPr="00020619" w14:paraId="3F4B9315" w14:textId="77777777" w:rsidTr="00BB34DD">
        <w:tc>
          <w:tcPr>
            <w:tcW w:w="1428" w:type="dxa"/>
            <w:tcBorders>
              <w:top w:val="single" w:sz="4" w:space="0" w:color="auto"/>
              <w:left w:val="single" w:sz="4" w:space="0" w:color="auto"/>
              <w:bottom w:val="single" w:sz="4" w:space="0" w:color="auto"/>
              <w:right w:val="single" w:sz="4" w:space="0" w:color="auto"/>
            </w:tcBorders>
          </w:tcPr>
          <w:p w14:paraId="5DF058AE" w14:textId="77777777" w:rsidR="00B259FA" w:rsidRPr="00020619" w:rsidRDefault="00B259FA" w:rsidP="00BB34DD">
            <w:pPr>
              <w:pStyle w:val="TAL"/>
              <w:rPr>
                <w:rFonts w:eastAsia="Malgun Gothic"/>
              </w:rPr>
            </w:pPr>
            <w:r w:rsidRPr="00020619">
              <w:rPr>
                <w:rFonts w:eastAsia="Malgun Gothic"/>
              </w:rPr>
              <w:t>4</w:t>
            </w:r>
          </w:p>
        </w:tc>
        <w:tc>
          <w:tcPr>
            <w:tcW w:w="4067" w:type="dxa"/>
            <w:tcBorders>
              <w:top w:val="single" w:sz="4" w:space="0" w:color="auto"/>
              <w:left w:val="single" w:sz="4" w:space="0" w:color="auto"/>
              <w:bottom w:val="single" w:sz="4" w:space="0" w:color="auto"/>
              <w:right w:val="single" w:sz="4" w:space="0" w:color="auto"/>
            </w:tcBorders>
          </w:tcPr>
          <w:p w14:paraId="688705F1"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c>
          <w:tcPr>
            <w:tcW w:w="4360" w:type="dxa"/>
            <w:tcBorders>
              <w:top w:val="single" w:sz="4" w:space="0" w:color="auto"/>
              <w:left w:val="single" w:sz="4" w:space="0" w:color="auto"/>
              <w:bottom w:val="single" w:sz="4" w:space="0" w:color="auto"/>
              <w:right w:val="single" w:sz="4" w:space="0" w:color="auto"/>
            </w:tcBorders>
          </w:tcPr>
          <w:p w14:paraId="1EFBDC9F" w14:textId="77777777" w:rsidR="00B259FA" w:rsidRPr="00020619" w:rsidRDefault="00B259FA" w:rsidP="00BB34DD">
            <w:pPr>
              <w:pStyle w:val="TAL"/>
              <w:rPr>
                <w:rFonts w:eastAsia="Malgun Gothic"/>
              </w:rPr>
            </w:pPr>
            <w:r w:rsidRPr="00020619">
              <w:rPr>
                <w:rFonts w:eastAsia="Malgun Gothic"/>
              </w:rPr>
              <w:t>15 kHz SSB SCS, 10 MHz bandwidth, HD-FDD duplex mode</w:t>
            </w:r>
          </w:p>
        </w:tc>
      </w:tr>
      <w:tr w:rsidR="00B259FA" w:rsidRPr="00020619" w14:paraId="7A8EDC4C" w14:textId="77777777" w:rsidTr="00BB34DD">
        <w:tc>
          <w:tcPr>
            <w:tcW w:w="9855" w:type="dxa"/>
            <w:gridSpan w:val="3"/>
            <w:tcBorders>
              <w:top w:val="single" w:sz="4" w:space="0" w:color="auto"/>
              <w:left w:val="single" w:sz="4" w:space="0" w:color="auto"/>
              <w:bottom w:val="single" w:sz="4" w:space="0" w:color="auto"/>
              <w:right w:val="single" w:sz="4" w:space="0" w:color="auto"/>
            </w:tcBorders>
            <w:hideMark/>
          </w:tcPr>
          <w:p w14:paraId="515665DE" w14:textId="77777777" w:rsidR="00B259FA" w:rsidRPr="00020619" w:rsidRDefault="00B259FA" w:rsidP="00BB34DD">
            <w:pPr>
              <w:pStyle w:val="TAN"/>
            </w:pPr>
            <w:r w:rsidRPr="00020619">
              <w:rPr>
                <w:lang w:eastAsia="zh-CN"/>
              </w:rPr>
              <w:t>Note:</w:t>
            </w:r>
            <w:r w:rsidRPr="00020619">
              <w:rPr>
                <w:lang w:eastAsia="zh-CN"/>
              </w:rPr>
              <w:tab/>
            </w:r>
            <w:r w:rsidRPr="00020619">
              <w:t>The UE is only required to be tested in one of the supported test configurations.</w:t>
            </w:r>
          </w:p>
        </w:tc>
      </w:tr>
    </w:tbl>
    <w:p w14:paraId="55A649F7" w14:textId="77777777" w:rsidR="00B259FA" w:rsidRPr="00020619" w:rsidRDefault="00B259FA" w:rsidP="00B259FA"/>
    <w:p w14:paraId="67707A65" w14:textId="77777777" w:rsidR="00B259FA" w:rsidRPr="00020619" w:rsidRDefault="00B259FA" w:rsidP="00B259FA">
      <w:pPr>
        <w:pStyle w:val="TH"/>
        <w:rPr>
          <w:lang w:eastAsia="zh-CN"/>
        </w:rPr>
      </w:pPr>
      <w:r w:rsidRPr="00020619">
        <w:t xml:space="preserve">Table A.16.1.1.8.2-2: General test parameters for FR1 inter frequency NR cell re-selection test case for </w:t>
      </w:r>
      <w:r w:rsidRPr="00020619">
        <w:rPr>
          <w:rFonts w:hint="eastAsia"/>
          <w:lang w:eastAsia="zh-CN"/>
        </w:rPr>
        <w:t>UE fulfilling</w:t>
      </w:r>
      <w:r w:rsidRPr="00020619">
        <w:rPr>
          <w:lang w:eastAsia="zh-CN"/>
        </w:rPr>
        <w:t xml:space="preserve"> stationary relaxed measurement criterion for 2 Rx UE</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9"/>
        <w:gridCol w:w="1795"/>
        <w:gridCol w:w="708"/>
        <w:gridCol w:w="1419"/>
        <w:gridCol w:w="1135"/>
        <w:gridCol w:w="3546"/>
      </w:tblGrid>
      <w:tr w:rsidR="00B259FA" w:rsidRPr="00020619" w14:paraId="0783F9A0"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1146395" w14:textId="77777777" w:rsidR="00B259FA" w:rsidRPr="00020619" w:rsidRDefault="00B259FA" w:rsidP="00BB34DD">
            <w:pPr>
              <w:pStyle w:val="TAH"/>
            </w:pPr>
            <w:r w:rsidRPr="00020619">
              <w:t>Parameter</w:t>
            </w:r>
          </w:p>
        </w:tc>
        <w:tc>
          <w:tcPr>
            <w:tcW w:w="708" w:type="dxa"/>
            <w:tcBorders>
              <w:top w:val="single" w:sz="4" w:space="0" w:color="auto"/>
              <w:left w:val="single" w:sz="4" w:space="0" w:color="auto"/>
              <w:bottom w:val="single" w:sz="4" w:space="0" w:color="auto"/>
              <w:right w:val="single" w:sz="4" w:space="0" w:color="auto"/>
            </w:tcBorders>
            <w:hideMark/>
          </w:tcPr>
          <w:p w14:paraId="663D44BC" w14:textId="77777777" w:rsidR="00B259FA" w:rsidRPr="00020619" w:rsidRDefault="00B259FA" w:rsidP="00BB34DD">
            <w:pPr>
              <w:pStyle w:val="TAH"/>
            </w:pPr>
            <w:r w:rsidRPr="00020619">
              <w:t>Unit</w:t>
            </w:r>
          </w:p>
        </w:tc>
        <w:tc>
          <w:tcPr>
            <w:tcW w:w="1419" w:type="dxa"/>
            <w:tcBorders>
              <w:top w:val="single" w:sz="4" w:space="0" w:color="auto"/>
              <w:left w:val="single" w:sz="4" w:space="0" w:color="auto"/>
              <w:bottom w:val="single" w:sz="4" w:space="0" w:color="auto"/>
              <w:right w:val="single" w:sz="4" w:space="0" w:color="auto"/>
            </w:tcBorders>
            <w:hideMark/>
          </w:tcPr>
          <w:p w14:paraId="5782D8EE" w14:textId="77777777" w:rsidR="00B259FA" w:rsidRPr="00020619" w:rsidRDefault="00B259FA" w:rsidP="00BB34DD">
            <w:pPr>
              <w:pStyle w:val="TAH"/>
              <w:rPr>
                <w:lang w:eastAsia="zh-CN"/>
              </w:rPr>
            </w:pPr>
            <w:r w:rsidRPr="00020619">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51C90D3C" w14:textId="77777777" w:rsidR="00B259FA" w:rsidRPr="00020619" w:rsidRDefault="00B259FA" w:rsidP="00BB34DD">
            <w:pPr>
              <w:pStyle w:val="TAH"/>
            </w:pPr>
            <w:r w:rsidRPr="00020619">
              <w:t>Value</w:t>
            </w:r>
          </w:p>
        </w:tc>
        <w:tc>
          <w:tcPr>
            <w:tcW w:w="3546" w:type="dxa"/>
            <w:tcBorders>
              <w:top w:val="single" w:sz="4" w:space="0" w:color="auto"/>
              <w:left w:val="single" w:sz="4" w:space="0" w:color="auto"/>
              <w:bottom w:val="single" w:sz="4" w:space="0" w:color="auto"/>
              <w:right w:val="single" w:sz="4" w:space="0" w:color="auto"/>
            </w:tcBorders>
            <w:hideMark/>
          </w:tcPr>
          <w:p w14:paraId="290D8A6B" w14:textId="77777777" w:rsidR="00B259FA" w:rsidRPr="00020619" w:rsidRDefault="00B259FA" w:rsidP="00BB34DD">
            <w:pPr>
              <w:pStyle w:val="TAH"/>
            </w:pPr>
            <w:r w:rsidRPr="00020619">
              <w:t>Comment</w:t>
            </w:r>
          </w:p>
        </w:tc>
      </w:tr>
      <w:tr w:rsidR="00B259FA" w:rsidRPr="00020619" w14:paraId="57C99916" w14:textId="77777777" w:rsidTr="00BB34DD">
        <w:trPr>
          <w:cantSplit/>
        </w:trPr>
        <w:tc>
          <w:tcPr>
            <w:tcW w:w="1009" w:type="dxa"/>
            <w:vMerge w:val="restart"/>
            <w:tcBorders>
              <w:top w:val="single" w:sz="4" w:space="0" w:color="auto"/>
              <w:left w:val="single" w:sz="4" w:space="0" w:color="auto"/>
              <w:right w:val="single" w:sz="4" w:space="0" w:color="auto"/>
            </w:tcBorders>
            <w:hideMark/>
          </w:tcPr>
          <w:p w14:paraId="6D0C1EED" w14:textId="77777777" w:rsidR="00B259FA" w:rsidRPr="00020619" w:rsidRDefault="00B259FA" w:rsidP="00BB34DD">
            <w:pPr>
              <w:pStyle w:val="TAL"/>
            </w:pPr>
            <w:r w:rsidRPr="00020619">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050B65F5"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21532539"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DC7BE8C"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2E5B53C" w14:textId="77777777" w:rsidR="00B259FA" w:rsidRPr="00020619" w:rsidRDefault="00B259FA" w:rsidP="00BB34DD">
            <w:pPr>
              <w:pStyle w:val="TAC"/>
            </w:pPr>
            <w:r w:rsidRPr="00020619">
              <w:t>Cell2</w:t>
            </w:r>
          </w:p>
        </w:tc>
        <w:tc>
          <w:tcPr>
            <w:tcW w:w="3546" w:type="dxa"/>
            <w:vMerge w:val="restart"/>
            <w:tcBorders>
              <w:top w:val="single" w:sz="4" w:space="0" w:color="auto"/>
              <w:left w:val="single" w:sz="4" w:space="0" w:color="auto"/>
              <w:right w:val="single" w:sz="4" w:space="0" w:color="auto"/>
            </w:tcBorders>
            <w:hideMark/>
          </w:tcPr>
          <w:p w14:paraId="0166975E" w14:textId="77777777" w:rsidR="00B259FA" w:rsidRPr="00020619" w:rsidRDefault="00B259FA" w:rsidP="00BB34DD">
            <w:pPr>
              <w:pStyle w:val="TAC"/>
            </w:pPr>
            <w:r w:rsidRPr="00020619">
              <w:rPr>
                <w:lang w:eastAsia="zh-CN"/>
              </w:rPr>
              <w:t xml:space="preserve">The UE camps on cell 2 in the initial phase, it </w:t>
            </w:r>
            <w:proofErr w:type="spellStart"/>
            <w:r w:rsidRPr="00020619">
              <w:rPr>
                <w:lang w:eastAsia="zh-CN"/>
              </w:rPr>
              <w:t>fulfills</w:t>
            </w:r>
            <w:proofErr w:type="spellEnd"/>
            <w:r w:rsidRPr="00020619">
              <w:rPr>
                <w:lang w:eastAsia="zh-CN"/>
              </w:rPr>
              <w:t xml:space="preserve"> stationary relaxation measurements criterion, and during T1 period the UE reselects to cell 1</w:t>
            </w:r>
          </w:p>
        </w:tc>
      </w:tr>
      <w:tr w:rsidR="00B259FA" w:rsidRPr="00020619" w14:paraId="54F8050F" w14:textId="77777777" w:rsidTr="00BB34DD">
        <w:trPr>
          <w:cantSplit/>
        </w:trPr>
        <w:tc>
          <w:tcPr>
            <w:tcW w:w="1009" w:type="dxa"/>
            <w:vMerge/>
            <w:tcBorders>
              <w:left w:val="single" w:sz="4" w:space="0" w:color="auto"/>
              <w:bottom w:val="single" w:sz="4" w:space="0" w:color="auto"/>
              <w:right w:val="single" w:sz="4" w:space="0" w:color="auto"/>
            </w:tcBorders>
          </w:tcPr>
          <w:p w14:paraId="6C02B3B6" w14:textId="77777777" w:rsidR="00B259FA" w:rsidRPr="00020619" w:rsidRDefault="00B259FA" w:rsidP="00BB34DD">
            <w:pPr>
              <w:pStyle w:val="TAL"/>
            </w:pPr>
          </w:p>
        </w:tc>
        <w:tc>
          <w:tcPr>
            <w:tcW w:w="1795" w:type="dxa"/>
            <w:tcBorders>
              <w:top w:val="single" w:sz="4" w:space="0" w:color="auto"/>
              <w:left w:val="single" w:sz="4" w:space="0" w:color="auto"/>
              <w:bottom w:val="single" w:sz="4" w:space="0" w:color="auto"/>
              <w:right w:val="single" w:sz="4" w:space="0" w:color="auto"/>
            </w:tcBorders>
          </w:tcPr>
          <w:p w14:paraId="3EB546CD"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4B69FFB6"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3C83CFC5"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tcPr>
          <w:p w14:paraId="27C68C90" w14:textId="77777777" w:rsidR="00B259FA" w:rsidRPr="00020619" w:rsidRDefault="00B259FA" w:rsidP="00BB34DD">
            <w:pPr>
              <w:pStyle w:val="TAC"/>
            </w:pPr>
            <w:r w:rsidRPr="00020619">
              <w:t>Cell</w:t>
            </w:r>
            <w:r w:rsidRPr="00020619">
              <w:rPr>
                <w:lang w:eastAsia="zh-CN"/>
              </w:rPr>
              <w:t>1</w:t>
            </w:r>
          </w:p>
        </w:tc>
        <w:tc>
          <w:tcPr>
            <w:tcW w:w="3546" w:type="dxa"/>
            <w:vMerge/>
            <w:tcBorders>
              <w:left w:val="single" w:sz="4" w:space="0" w:color="auto"/>
              <w:bottom w:val="single" w:sz="4" w:space="0" w:color="auto"/>
              <w:right w:val="single" w:sz="4" w:space="0" w:color="auto"/>
            </w:tcBorders>
          </w:tcPr>
          <w:p w14:paraId="070B3B8B" w14:textId="77777777" w:rsidR="00B259FA" w:rsidRPr="00020619" w:rsidRDefault="00B259FA" w:rsidP="00BB34DD">
            <w:pPr>
              <w:pStyle w:val="TAC"/>
              <w:rPr>
                <w:lang w:eastAsia="zh-CN"/>
              </w:rPr>
            </w:pPr>
          </w:p>
        </w:tc>
      </w:tr>
      <w:tr w:rsidR="00B259FA" w:rsidRPr="00020619" w14:paraId="54814460" w14:textId="77777777" w:rsidTr="00BB34DD">
        <w:trPr>
          <w:cantSplit/>
          <w:trHeight w:val="237"/>
        </w:trPr>
        <w:tc>
          <w:tcPr>
            <w:tcW w:w="1009" w:type="dxa"/>
            <w:vMerge w:val="restart"/>
            <w:tcBorders>
              <w:top w:val="single" w:sz="4" w:space="0" w:color="auto"/>
              <w:left w:val="single" w:sz="4" w:space="0" w:color="auto"/>
              <w:bottom w:val="single" w:sz="4" w:space="0" w:color="auto"/>
              <w:right w:val="single" w:sz="4" w:space="0" w:color="auto"/>
            </w:tcBorders>
            <w:hideMark/>
          </w:tcPr>
          <w:p w14:paraId="49E6E7D1" w14:textId="77777777" w:rsidR="00B259FA" w:rsidRPr="00020619" w:rsidRDefault="00B259FA" w:rsidP="00BB34DD">
            <w:pPr>
              <w:pStyle w:val="TAL"/>
            </w:pPr>
            <w:r w:rsidRPr="00020619">
              <w:t>T1 end condition</w:t>
            </w:r>
          </w:p>
        </w:tc>
        <w:tc>
          <w:tcPr>
            <w:tcW w:w="1795" w:type="dxa"/>
            <w:tcBorders>
              <w:top w:val="single" w:sz="4" w:space="0" w:color="auto"/>
              <w:left w:val="single" w:sz="4" w:space="0" w:color="auto"/>
              <w:bottom w:val="single" w:sz="4" w:space="0" w:color="auto"/>
              <w:right w:val="single" w:sz="4" w:space="0" w:color="auto"/>
            </w:tcBorders>
            <w:hideMark/>
          </w:tcPr>
          <w:p w14:paraId="3A580ED3"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5F3D7C95"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4E1485A" w14:textId="77777777" w:rsidR="00B259FA" w:rsidRPr="00020619" w:rsidRDefault="00B259FA" w:rsidP="00BB34DD">
            <w:pPr>
              <w:pStyle w:val="TAC"/>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1A197EF" w14:textId="77777777" w:rsidR="00B259FA" w:rsidRPr="00020619" w:rsidRDefault="00B259FA" w:rsidP="00BB34DD">
            <w:pPr>
              <w:pStyle w:val="TAC"/>
            </w:pPr>
            <w:r w:rsidRPr="00020619">
              <w:t>Cell</w:t>
            </w:r>
            <w:r w:rsidRPr="00020619">
              <w:rPr>
                <w:lang w:eastAsia="zh-CN"/>
              </w:rPr>
              <w:t>1</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0F4E939A" w14:textId="77777777" w:rsidR="00B259FA" w:rsidRPr="00020619" w:rsidRDefault="00B259FA" w:rsidP="00BB34DD">
            <w:pPr>
              <w:pStyle w:val="TAC"/>
            </w:pPr>
            <w:r w:rsidRPr="00020619">
              <w:rPr>
                <w:lang w:eastAsia="zh-CN"/>
              </w:rPr>
              <w:t>The UE shall perform reselection to cell 1 during T1</w:t>
            </w:r>
          </w:p>
        </w:tc>
      </w:tr>
      <w:tr w:rsidR="00B259FA" w:rsidRPr="00020619" w14:paraId="218161C6" w14:textId="77777777" w:rsidTr="00BB34DD">
        <w:trPr>
          <w:cantSplit/>
          <w:trHeight w:val="283"/>
        </w:trPr>
        <w:tc>
          <w:tcPr>
            <w:tcW w:w="1009" w:type="dxa"/>
            <w:vMerge/>
            <w:tcBorders>
              <w:top w:val="single" w:sz="4" w:space="0" w:color="auto"/>
              <w:left w:val="single" w:sz="4" w:space="0" w:color="auto"/>
              <w:bottom w:val="single" w:sz="4" w:space="0" w:color="auto"/>
              <w:right w:val="single" w:sz="4" w:space="0" w:color="auto"/>
            </w:tcBorders>
            <w:vAlign w:val="center"/>
            <w:hideMark/>
          </w:tcPr>
          <w:p w14:paraId="7E28F103" w14:textId="77777777" w:rsidR="00B259FA" w:rsidRPr="00020619" w:rsidRDefault="00B259FA" w:rsidP="00BB34DD">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03B2EDA4"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02534F46"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114E7BA" w14:textId="77777777" w:rsidR="00B259FA" w:rsidRPr="00020619" w:rsidRDefault="00B259FA" w:rsidP="00BB34DD">
            <w:pPr>
              <w:pStyle w:val="TAC"/>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A0AA65D" w14:textId="77777777" w:rsidR="00B259FA" w:rsidRPr="00020619" w:rsidRDefault="00B259FA" w:rsidP="00BB34DD">
            <w:pPr>
              <w:pStyle w:val="TAC"/>
            </w:pPr>
            <w:r w:rsidRPr="00020619">
              <w:t>Cell</w:t>
            </w:r>
            <w:r w:rsidRPr="00020619">
              <w:rPr>
                <w:lang w:eastAsia="zh-CN"/>
              </w:rPr>
              <w:t>2</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759CF574" w14:textId="77777777" w:rsidR="00B259FA" w:rsidRPr="00020619" w:rsidRDefault="00B259FA" w:rsidP="00BB34DD">
            <w:pPr>
              <w:spacing w:after="0"/>
              <w:rPr>
                <w:rFonts w:ascii="Arial" w:hAnsi="Arial"/>
                <w:sz w:val="18"/>
              </w:rPr>
            </w:pPr>
          </w:p>
        </w:tc>
      </w:tr>
      <w:tr w:rsidR="00B259FA" w:rsidRPr="00020619" w14:paraId="29A3CB7E" w14:textId="77777777" w:rsidTr="00BB34DD">
        <w:trPr>
          <w:cantSplit/>
        </w:trPr>
        <w:tc>
          <w:tcPr>
            <w:tcW w:w="1009" w:type="dxa"/>
            <w:vMerge w:val="restart"/>
            <w:tcBorders>
              <w:top w:val="single" w:sz="4" w:space="0" w:color="auto"/>
              <w:left w:val="single" w:sz="4" w:space="0" w:color="auto"/>
              <w:right w:val="single" w:sz="4" w:space="0" w:color="auto"/>
            </w:tcBorders>
            <w:hideMark/>
          </w:tcPr>
          <w:p w14:paraId="7B909B81" w14:textId="77777777" w:rsidR="00B259FA" w:rsidRPr="00020619" w:rsidRDefault="00B259FA" w:rsidP="00BB34DD">
            <w:pPr>
              <w:pStyle w:val="TAL"/>
            </w:pPr>
            <w:r w:rsidRPr="00020619">
              <w:t>T2 end condition</w:t>
            </w:r>
          </w:p>
        </w:tc>
        <w:tc>
          <w:tcPr>
            <w:tcW w:w="1795" w:type="dxa"/>
            <w:tcBorders>
              <w:top w:val="single" w:sz="4" w:space="0" w:color="auto"/>
              <w:left w:val="single" w:sz="4" w:space="0" w:color="auto"/>
              <w:bottom w:val="single" w:sz="4" w:space="0" w:color="auto"/>
              <w:right w:val="single" w:sz="4" w:space="0" w:color="auto"/>
            </w:tcBorders>
            <w:hideMark/>
          </w:tcPr>
          <w:p w14:paraId="75AA9501"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2C232BFE"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5C5B8703" w14:textId="77777777" w:rsidR="00B259FA" w:rsidRPr="00020619" w:rsidRDefault="00B259FA" w:rsidP="00BB34DD">
            <w:pPr>
              <w:pStyle w:val="TAC"/>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3E5772D4" w14:textId="77777777" w:rsidR="00B259FA" w:rsidRPr="00020619" w:rsidRDefault="00B259FA" w:rsidP="00BB34DD">
            <w:pPr>
              <w:pStyle w:val="TAC"/>
            </w:pPr>
            <w:r w:rsidRPr="00020619">
              <w:t>Cell2</w:t>
            </w:r>
          </w:p>
        </w:tc>
        <w:tc>
          <w:tcPr>
            <w:tcW w:w="3546" w:type="dxa"/>
            <w:vMerge w:val="restart"/>
            <w:tcBorders>
              <w:top w:val="single" w:sz="4" w:space="0" w:color="auto"/>
              <w:left w:val="single" w:sz="4" w:space="0" w:color="auto"/>
              <w:right w:val="single" w:sz="4" w:space="0" w:color="auto"/>
            </w:tcBorders>
            <w:hideMark/>
          </w:tcPr>
          <w:p w14:paraId="3BDD08B5" w14:textId="77777777" w:rsidR="00B259FA" w:rsidRPr="00020619" w:rsidRDefault="00B259FA" w:rsidP="00BB34DD">
            <w:pPr>
              <w:pStyle w:val="TAC"/>
            </w:pPr>
            <w:r w:rsidRPr="00020619">
              <w:rPr>
                <w:lang w:eastAsia="zh-CN"/>
              </w:rPr>
              <w:t>The UE shall perform reselection to cell 2 with higher priority during T2</w:t>
            </w:r>
          </w:p>
        </w:tc>
      </w:tr>
      <w:tr w:rsidR="00B259FA" w:rsidRPr="00020619" w14:paraId="7BEF528E" w14:textId="77777777" w:rsidTr="00BB34DD">
        <w:trPr>
          <w:cantSplit/>
        </w:trPr>
        <w:tc>
          <w:tcPr>
            <w:tcW w:w="1009" w:type="dxa"/>
            <w:vMerge/>
            <w:tcBorders>
              <w:left w:val="single" w:sz="4" w:space="0" w:color="auto"/>
              <w:bottom w:val="single" w:sz="4" w:space="0" w:color="auto"/>
              <w:right w:val="single" w:sz="4" w:space="0" w:color="auto"/>
            </w:tcBorders>
          </w:tcPr>
          <w:p w14:paraId="0BC25C0C" w14:textId="77777777" w:rsidR="00B259FA" w:rsidRPr="00020619" w:rsidRDefault="00B259FA" w:rsidP="00BB34DD">
            <w:pPr>
              <w:pStyle w:val="TAL"/>
            </w:pPr>
          </w:p>
        </w:tc>
        <w:tc>
          <w:tcPr>
            <w:tcW w:w="1795" w:type="dxa"/>
            <w:tcBorders>
              <w:top w:val="single" w:sz="4" w:space="0" w:color="auto"/>
              <w:left w:val="single" w:sz="4" w:space="0" w:color="auto"/>
              <w:bottom w:val="single" w:sz="4" w:space="0" w:color="auto"/>
              <w:right w:val="single" w:sz="4" w:space="0" w:color="auto"/>
            </w:tcBorders>
          </w:tcPr>
          <w:p w14:paraId="3A51DF79"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71F6F7C0"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2A8B75F1"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tcPr>
          <w:p w14:paraId="43385553" w14:textId="77777777" w:rsidR="00B259FA" w:rsidRPr="00020619" w:rsidRDefault="00B259FA" w:rsidP="00BB34DD">
            <w:pPr>
              <w:pStyle w:val="TAC"/>
            </w:pPr>
            <w:r w:rsidRPr="00020619">
              <w:t>Cell</w:t>
            </w:r>
            <w:r w:rsidRPr="00020619">
              <w:rPr>
                <w:rFonts w:hint="eastAsia"/>
                <w:lang w:eastAsia="zh-CN"/>
              </w:rPr>
              <w:t>1</w:t>
            </w:r>
          </w:p>
        </w:tc>
        <w:tc>
          <w:tcPr>
            <w:tcW w:w="3546" w:type="dxa"/>
            <w:vMerge/>
            <w:tcBorders>
              <w:left w:val="single" w:sz="4" w:space="0" w:color="auto"/>
              <w:bottom w:val="single" w:sz="4" w:space="0" w:color="auto"/>
              <w:right w:val="single" w:sz="4" w:space="0" w:color="auto"/>
            </w:tcBorders>
          </w:tcPr>
          <w:p w14:paraId="632E2286" w14:textId="77777777" w:rsidR="00B259FA" w:rsidRPr="00020619" w:rsidRDefault="00B259FA" w:rsidP="00BB34DD">
            <w:pPr>
              <w:pStyle w:val="TAC"/>
              <w:rPr>
                <w:lang w:eastAsia="zh-CN"/>
              </w:rPr>
            </w:pPr>
          </w:p>
        </w:tc>
      </w:tr>
      <w:tr w:rsidR="00B259FA" w:rsidRPr="00020619" w14:paraId="4715A1CD"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73F16A9" w14:textId="77777777" w:rsidR="00B259FA" w:rsidRPr="00020619" w:rsidRDefault="00B259FA" w:rsidP="00BB34DD">
            <w:pPr>
              <w:pStyle w:val="TAL"/>
              <w:rPr>
                <w:lang w:val="it-IT"/>
              </w:rPr>
            </w:pPr>
            <w:r w:rsidRPr="00020619">
              <w:rPr>
                <w:rFonts w:cs="v4.2.0"/>
                <w:bCs/>
                <w:lang w:val="it-IT"/>
              </w:rPr>
              <w:t>RF Channel Number</w:t>
            </w:r>
          </w:p>
        </w:tc>
        <w:tc>
          <w:tcPr>
            <w:tcW w:w="708" w:type="dxa"/>
            <w:tcBorders>
              <w:top w:val="single" w:sz="4" w:space="0" w:color="auto"/>
              <w:left w:val="single" w:sz="4" w:space="0" w:color="auto"/>
              <w:bottom w:val="single" w:sz="4" w:space="0" w:color="auto"/>
              <w:right w:val="single" w:sz="4" w:space="0" w:color="auto"/>
            </w:tcBorders>
          </w:tcPr>
          <w:p w14:paraId="3A551BA6" w14:textId="77777777" w:rsidR="00B259FA" w:rsidRPr="00020619" w:rsidRDefault="00B259FA" w:rsidP="00BB34DD">
            <w:pPr>
              <w:pStyle w:val="TAC"/>
              <w:rPr>
                <w:lang w:val="it-IT"/>
              </w:rPr>
            </w:pPr>
          </w:p>
        </w:tc>
        <w:tc>
          <w:tcPr>
            <w:tcW w:w="1419" w:type="dxa"/>
            <w:tcBorders>
              <w:top w:val="single" w:sz="4" w:space="0" w:color="auto"/>
              <w:left w:val="single" w:sz="4" w:space="0" w:color="auto"/>
              <w:bottom w:val="single" w:sz="4" w:space="0" w:color="auto"/>
              <w:right w:val="single" w:sz="4" w:space="0" w:color="auto"/>
            </w:tcBorders>
            <w:hideMark/>
          </w:tcPr>
          <w:p w14:paraId="6E12895E" w14:textId="77777777" w:rsidR="00B259FA" w:rsidRPr="00020619" w:rsidRDefault="00B259FA" w:rsidP="00BB34DD">
            <w:pPr>
              <w:pStyle w:val="TAC"/>
              <w:rPr>
                <w:rFonts w:cs="v4.2.0"/>
                <w:bCs/>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582CC1B9" w14:textId="77777777" w:rsidR="00B259FA" w:rsidRPr="00020619" w:rsidRDefault="00B259FA" w:rsidP="00BB34DD">
            <w:pPr>
              <w:pStyle w:val="TAC"/>
            </w:pPr>
            <w:r w:rsidRPr="00020619">
              <w:rPr>
                <w:rFonts w:cs="v4.2.0"/>
                <w:bCs/>
              </w:rPr>
              <w:t>1, 2</w:t>
            </w:r>
          </w:p>
        </w:tc>
        <w:tc>
          <w:tcPr>
            <w:tcW w:w="3546" w:type="dxa"/>
            <w:tcBorders>
              <w:top w:val="single" w:sz="4" w:space="0" w:color="auto"/>
              <w:left w:val="single" w:sz="4" w:space="0" w:color="auto"/>
              <w:bottom w:val="single" w:sz="4" w:space="0" w:color="auto"/>
              <w:right w:val="single" w:sz="4" w:space="0" w:color="auto"/>
            </w:tcBorders>
          </w:tcPr>
          <w:p w14:paraId="4810C9AC" w14:textId="77777777" w:rsidR="00B259FA" w:rsidRPr="00020619" w:rsidRDefault="00B259FA" w:rsidP="00BB34DD">
            <w:pPr>
              <w:pStyle w:val="TAC"/>
            </w:pPr>
          </w:p>
        </w:tc>
      </w:tr>
      <w:tr w:rsidR="00B259FA" w:rsidRPr="00020619" w14:paraId="22935618" w14:textId="77777777" w:rsidTr="00BB34DD">
        <w:trPr>
          <w:cantSplit/>
        </w:trPr>
        <w:tc>
          <w:tcPr>
            <w:tcW w:w="2804" w:type="dxa"/>
            <w:gridSpan w:val="2"/>
            <w:tcBorders>
              <w:top w:val="single" w:sz="4" w:space="0" w:color="auto"/>
              <w:left w:val="single" w:sz="4" w:space="0" w:color="auto"/>
              <w:bottom w:val="nil"/>
              <w:right w:val="single" w:sz="4" w:space="0" w:color="auto"/>
            </w:tcBorders>
            <w:hideMark/>
          </w:tcPr>
          <w:p w14:paraId="23ED18E8" w14:textId="77777777" w:rsidR="00B259FA" w:rsidRPr="00020619" w:rsidRDefault="00B259FA" w:rsidP="00BB34DD">
            <w:pPr>
              <w:pStyle w:val="TAL"/>
            </w:pPr>
            <w:r w:rsidRPr="00020619">
              <w:t>Time offset between cells</w:t>
            </w:r>
          </w:p>
        </w:tc>
        <w:tc>
          <w:tcPr>
            <w:tcW w:w="708" w:type="dxa"/>
            <w:tcBorders>
              <w:top w:val="single" w:sz="4" w:space="0" w:color="auto"/>
              <w:left w:val="single" w:sz="4" w:space="0" w:color="auto"/>
              <w:bottom w:val="nil"/>
              <w:right w:val="single" w:sz="4" w:space="0" w:color="auto"/>
            </w:tcBorders>
          </w:tcPr>
          <w:p w14:paraId="59E1312E"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2F2894B1" w14:textId="77777777" w:rsidR="00B259FA" w:rsidRPr="00020619" w:rsidRDefault="00B259FA" w:rsidP="00BB34DD">
            <w:pPr>
              <w:pStyle w:val="TAC"/>
              <w:rPr>
                <w:lang w:eastAsia="zh-CN"/>
              </w:rPr>
            </w:pPr>
            <w:r w:rsidRPr="00020619">
              <w:rPr>
                <w:lang w:eastAsia="zh-CN"/>
              </w:rPr>
              <w:t>1, 4</w:t>
            </w:r>
          </w:p>
        </w:tc>
        <w:tc>
          <w:tcPr>
            <w:tcW w:w="1135" w:type="dxa"/>
            <w:tcBorders>
              <w:top w:val="single" w:sz="4" w:space="0" w:color="auto"/>
              <w:left w:val="single" w:sz="4" w:space="0" w:color="auto"/>
              <w:bottom w:val="single" w:sz="4" w:space="0" w:color="auto"/>
              <w:right w:val="single" w:sz="4" w:space="0" w:color="auto"/>
            </w:tcBorders>
            <w:hideMark/>
          </w:tcPr>
          <w:p w14:paraId="42DD221E" w14:textId="77777777" w:rsidR="00B259FA" w:rsidRPr="00020619" w:rsidRDefault="00B259FA" w:rsidP="00BB34DD">
            <w:pPr>
              <w:pStyle w:val="TAC"/>
              <w:rPr>
                <w:rFonts w:cs="v4.2.0"/>
              </w:rPr>
            </w:pPr>
            <w:r w:rsidRPr="00020619">
              <w:rPr>
                <w:rFonts w:cs="v4.2.0"/>
              </w:rPr>
              <w:t xml:space="preserve">3 </w:t>
            </w:r>
            <w:proofErr w:type="spellStart"/>
            <w:r w:rsidRPr="00020619">
              <w:rPr>
                <w:rFonts w:cs="v4.2.0"/>
              </w:rPr>
              <w:t>ms</w:t>
            </w:r>
            <w:proofErr w:type="spellEnd"/>
          </w:p>
        </w:tc>
        <w:tc>
          <w:tcPr>
            <w:tcW w:w="3546" w:type="dxa"/>
            <w:tcBorders>
              <w:top w:val="single" w:sz="4" w:space="0" w:color="auto"/>
              <w:left w:val="single" w:sz="4" w:space="0" w:color="auto"/>
              <w:bottom w:val="single" w:sz="4" w:space="0" w:color="auto"/>
              <w:right w:val="single" w:sz="4" w:space="0" w:color="auto"/>
            </w:tcBorders>
            <w:hideMark/>
          </w:tcPr>
          <w:p w14:paraId="3872AE3E" w14:textId="77777777" w:rsidR="00B259FA" w:rsidRPr="00020619" w:rsidRDefault="00B259FA" w:rsidP="00BB34DD">
            <w:pPr>
              <w:pStyle w:val="TAC"/>
              <w:rPr>
                <w:rFonts w:cs="v4.2.0"/>
              </w:rPr>
            </w:pPr>
            <w:r w:rsidRPr="00020619">
              <w:rPr>
                <w:rFonts w:cs="v4.2.0"/>
              </w:rPr>
              <w:t>Asynchronous cells</w:t>
            </w:r>
          </w:p>
        </w:tc>
      </w:tr>
      <w:tr w:rsidR="00B259FA" w:rsidRPr="00020619" w14:paraId="5A9B0C6A" w14:textId="77777777" w:rsidTr="00BB34DD">
        <w:trPr>
          <w:cantSplit/>
        </w:trPr>
        <w:tc>
          <w:tcPr>
            <w:tcW w:w="2804" w:type="dxa"/>
            <w:gridSpan w:val="2"/>
            <w:tcBorders>
              <w:top w:val="nil"/>
              <w:left w:val="single" w:sz="4" w:space="0" w:color="auto"/>
              <w:bottom w:val="nil"/>
              <w:right w:val="single" w:sz="4" w:space="0" w:color="auto"/>
            </w:tcBorders>
          </w:tcPr>
          <w:p w14:paraId="095A9AD5" w14:textId="77777777" w:rsidR="00B259FA" w:rsidRPr="00020619" w:rsidRDefault="00B259FA" w:rsidP="00BB34DD">
            <w:pPr>
              <w:pStyle w:val="TAL"/>
            </w:pPr>
          </w:p>
        </w:tc>
        <w:tc>
          <w:tcPr>
            <w:tcW w:w="708" w:type="dxa"/>
            <w:tcBorders>
              <w:top w:val="nil"/>
              <w:left w:val="single" w:sz="4" w:space="0" w:color="auto"/>
              <w:bottom w:val="nil"/>
              <w:right w:val="single" w:sz="4" w:space="0" w:color="auto"/>
            </w:tcBorders>
          </w:tcPr>
          <w:p w14:paraId="73F2951F"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3C4FCBDC" w14:textId="77777777" w:rsidR="00B259FA" w:rsidRPr="00020619" w:rsidRDefault="00B259FA" w:rsidP="00BB34DD">
            <w:pPr>
              <w:pStyle w:val="TAC"/>
              <w:rPr>
                <w:lang w:eastAsia="zh-CN"/>
              </w:rPr>
            </w:pPr>
            <w:r w:rsidRPr="00020619">
              <w:rPr>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5C4C8BAA"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7F96E34D" w14:textId="77777777" w:rsidR="00B259FA" w:rsidRPr="00020619" w:rsidRDefault="00B259FA" w:rsidP="00BB34DD">
            <w:pPr>
              <w:pStyle w:val="TAC"/>
              <w:rPr>
                <w:rFonts w:cs="v4.2.0"/>
              </w:rPr>
            </w:pPr>
            <w:r w:rsidRPr="00020619">
              <w:rPr>
                <w:rFonts w:cs="v4.2.0"/>
              </w:rPr>
              <w:t>Synchronous cells</w:t>
            </w:r>
          </w:p>
        </w:tc>
      </w:tr>
      <w:tr w:rsidR="00B259FA" w:rsidRPr="00020619" w14:paraId="54DA8FB7" w14:textId="77777777" w:rsidTr="00BB34DD">
        <w:trPr>
          <w:cantSplit/>
        </w:trPr>
        <w:tc>
          <w:tcPr>
            <w:tcW w:w="2804" w:type="dxa"/>
            <w:gridSpan w:val="2"/>
            <w:tcBorders>
              <w:top w:val="nil"/>
              <w:left w:val="single" w:sz="4" w:space="0" w:color="auto"/>
              <w:bottom w:val="single" w:sz="4" w:space="0" w:color="auto"/>
              <w:right w:val="single" w:sz="4" w:space="0" w:color="auto"/>
            </w:tcBorders>
          </w:tcPr>
          <w:p w14:paraId="093819B3" w14:textId="77777777" w:rsidR="00B259FA" w:rsidRPr="00020619" w:rsidRDefault="00B259FA" w:rsidP="00BB34DD">
            <w:pPr>
              <w:pStyle w:val="TAL"/>
            </w:pPr>
          </w:p>
        </w:tc>
        <w:tc>
          <w:tcPr>
            <w:tcW w:w="708" w:type="dxa"/>
            <w:tcBorders>
              <w:top w:val="nil"/>
              <w:left w:val="single" w:sz="4" w:space="0" w:color="auto"/>
              <w:bottom w:val="single" w:sz="4" w:space="0" w:color="auto"/>
              <w:right w:val="single" w:sz="4" w:space="0" w:color="auto"/>
            </w:tcBorders>
          </w:tcPr>
          <w:p w14:paraId="483E9DAD"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2533D1C9" w14:textId="77777777" w:rsidR="00B259FA" w:rsidRPr="00020619" w:rsidRDefault="00B259FA" w:rsidP="00BB34DD">
            <w:pPr>
              <w:pStyle w:val="TAC"/>
              <w:rPr>
                <w:lang w:eastAsia="zh-CN"/>
              </w:rPr>
            </w:pPr>
            <w:r w:rsidRPr="00020619">
              <w:rPr>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5003E0FD" w14:textId="77777777" w:rsidR="00B259FA" w:rsidRPr="00020619" w:rsidRDefault="00B259FA" w:rsidP="00BB34DD">
            <w:pPr>
              <w:pStyle w:val="TAC"/>
              <w:rPr>
                <w:rFonts w:cs="v4.2.0"/>
              </w:rPr>
            </w:pPr>
            <w:r w:rsidRPr="00020619">
              <w:rPr>
                <w:rFonts w:cs="v4.2.0"/>
              </w:rPr>
              <w:t xml:space="preserve">3 </w:t>
            </w:r>
            <w:r w:rsidRPr="00020619">
              <w:rPr>
                <w:rFonts w:cs="v4.2.0"/>
              </w:rPr>
              <w:sym w:font="Symbol" w:char="F06D"/>
            </w:r>
            <w:r w:rsidRPr="00020619">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3FDB2300" w14:textId="77777777" w:rsidR="00B259FA" w:rsidRPr="00020619" w:rsidRDefault="00B259FA" w:rsidP="00BB34DD">
            <w:pPr>
              <w:pStyle w:val="TAC"/>
              <w:rPr>
                <w:rFonts w:cs="v4.2.0"/>
              </w:rPr>
            </w:pPr>
            <w:r w:rsidRPr="00020619">
              <w:rPr>
                <w:rFonts w:cs="v4.2.0"/>
              </w:rPr>
              <w:t>Synchronous cells</w:t>
            </w:r>
          </w:p>
        </w:tc>
      </w:tr>
      <w:tr w:rsidR="00B259FA" w:rsidRPr="00020619" w14:paraId="68559AEC"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5FC83BB7" w14:textId="77777777" w:rsidR="00B259FA" w:rsidRPr="00020619" w:rsidRDefault="00B259FA" w:rsidP="00BB34DD">
            <w:pPr>
              <w:pStyle w:val="TAL"/>
            </w:pPr>
            <w:r w:rsidRPr="0002061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FA7CC53" w14:textId="77777777" w:rsidR="00B259FA" w:rsidRPr="00020619" w:rsidRDefault="00B259FA" w:rsidP="00BB34DD">
            <w:pPr>
              <w:pStyle w:val="TAC"/>
            </w:pPr>
            <w:r w:rsidRPr="00020619">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035654C3" w14:textId="77777777" w:rsidR="00B259FA" w:rsidRPr="00020619" w:rsidRDefault="00B259FA" w:rsidP="00BB34DD">
            <w:pPr>
              <w:pStyle w:val="TAC"/>
              <w:rPr>
                <w:rFonts w:cs="v4.2.0"/>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21FE70B1" w14:textId="77777777" w:rsidR="00B259FA" w:rsidRPr="00020619" w:rsidRDefault="00B259FA" w:rsidP="00BB34DD">
            <w:pPr>
              <w:pStyle w:val="TAC"/>
            </w:pPr>
            <w:r w:rsidRPr="00020619">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39360474" w14:textId="77777777" w:rsidR="00B259FA" w:rsidRPr="00020619" w:rsidRDefault="00B259FA" w:rsidP="00BB34DD">
            <w:pPr>
              <w:pStyle w:val="TAC"/>
            </w:pPr>
            <w:r w:rsidRPr="00020619">
              <w:rPr>
                <w:rFonts w:cs="v4.2.0"/>
              </w:rPr>
              <w:t>No additional delays in random access procedure.</w:t>
            </w:r>
          </w:p>
        </w:tc>
      </w:tr>
      <w:tr w:rsidR="00B259FA" w:rsidRPr="00020619" w14:paraId="52CD5359" w14:textId="77777777" w:rsidTr="00BB34DD">
        <w:trPr>
          <w:cantSplit/>
        </w:trPr>
        <w:tc>
          <w:tcPr>
            <w:tcW w:w="2804" w:type="dxa"/>
            <w:gridSpan w:val="2"/>
            <w:tcBorders>
              <w:top w:val="single" w:sz="4" w:space="0" w:color="auto"/>
              <w:left w:val="single" w:sz="4" w:space="0" w:color="auto"/>
              <w:bottom w:val="nil"/>
              <w:right w:val="single" w:sz="4" w:space="0" w:color="auto"/>
            </w:tcBorders>
          </w:tcPr>
          <w:p w14:paraId="37254632" w14:textId="77777777" w:rsidR="00B259FA" w:rsidRPr="00020619" w:rsidRDefault="00B259FA" w:rsidP="00BB34DD">
            <w:pPr>
              <w:pStyle w:val="TAL"/>
              <w:rPr>
                <w:lang w:eastAsia="zh-CN"/>
              </w:rPr>
            </w:pPr>
            <w:r w:rsidRPr="00020619">
              <w:rPr>
                <w:lang w:eastAsia="zh-CN"/>
              </w:rPr>
              <w:t>SSB Configuration</w:t>
            </w:r>
          </w:p>
        </w:tc>
        <w:tc>
          <w:tcPr>
            <w:tcW w:w="708" w:type="dxa"/>
            <w:tcBorders>
              <w:top w:val="single" w:sz="4" w:space="0" w:color="auto"/>
              <w:left w:val="single" w:sz="4" w:space="0" w:color="auto"/>
              <w:bottom w:val="nil"/>
              <w:right w:val="single" w:sz="4" w:space="0" w:color="auto"/>
            </w:tcBorders>
          </w:tcPr>
          <w:p w14:paraId="2C02CCAC"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0272BA87" w14:textId="77777777" w:rsidR="00B259FA" w:rsidRPr="00020619" w:rsidRDefault="00B259FA" w:rsidP="00BB34DD">
            <w:pPr>
              <w:pStyle w:val="TAC"/>
              <w:rPr>
                <w:rFonts w:cs="v4.2.0"/>
                <w:lang w:eastAsia="zh-CN"/>
              </w:rPr>
            </w:pPr>
            <w:r w:rsidRPr="00020619">
              <w:rPr>
                <w:rFonts w:cs="v4.2.0"/>
                <w:lang w:eastAsia="zh-CN"/>
              </w:rPr>
              <w:t>1</w:t>
            </w:r>
            <w:r w:rsidRPr="00020619">
              <w:rPr>
                <w:lang w:eastAsia="zh-CN"/>
              </w:rPr>
              <w:t>, 4</w:t>
            </w:r>
          </w:p>
        </w:tc>
        <w:tc>
          <w:tcPr>
            <w:tcW w:w="1135" w:type="dxa"/>
            <w:tcBorders>
              <w:top w:val="single" w:sz="4" w:space="0" w:color="auto"/>
              <w:left w:val="single" w:sz="4" w:space="0" w:color="auto"/>
              <w:bottom w:val="single" w:sz="4" w:space="0" w:color="auto"/>
              <w:right w:val="single" w:sz="4" w:space="0" w:color="auto"/>
            </w:tcBorders>
            <w:hideMark/>
          </w:tcPr>
          <w:p w14:paraId="066A90EF" w14:textId="77777777" w:rsidR="00B259FA" w:rsidRPr="00020619" w:rsidRDefault="00B259FA" w:rsidP="00BB34DD">
            <w:pPr>
              <w:pStyle w:val="TAC"/>
              <w:rPr>
                <w:rFonts w:cs="v4.2.0"/>
                <w:bCs/>
                <w:lang w:eastAsia="zh-CN"/>
              </w:rPr>
            </w:pPr>
            <w:r w:rsidRPr="00020619">
              <w:rPr>
                <w:rFonts w:cs="v4.2.0"/>
                <w:bCs/>
                <w:lang w:eastAsia="zh-CN"/>
              </w:rPr>
              <w:t>SSB.1 FR1</w:t>
            </w:r>
          </w:p>
        </w:tc>
        <w:tc>
          <w:tcPr>
            <w:tcW w:w="3546" w:type="dxa"/>
            <w:tcBorders>
              <w:top w:val="single" w:sz="4" w:space="0" w:color="auto"/>
              <w:left w:val="single" w:sz="4" w:space="0" w:color="auto"/>
              <w:bottom w:val="single" w:sz="4" w:space="0" w:color="auto"/>
              <w:right w:val="single" w:sz="4" w:space="0" w:color="auto"/>
            </w:tcBorders>
          </w:tcPr>
          <w:p w14:paraId="4146C3AB" w14:textId="77777777" w:rsidR="00B259FA" w:rsidRPr="00020619" w:rsidRDefault="00B259FA" w:rsidP="00BB34DD">
            <w:pPr>
              <w:pStyle w:val="TAC"/>
              <w:rPr>
                <w:rFonts w:cs="v4.2.0"/>
              </w:rPr>
            </w:pPr>
          </w:p>
        </w:tc>
      </w:tr>
      <w:tr w:rsidR="00B259FA" w:rsidRPr="00020619" w14:paraId="4384E41B" w14:textId="77777777" w:rsidTr="00BB34DD">
        <w:trPr>
          <w:cantSplit/>
        </w:trPr>
        <w:tc>
          <w:tcPr>
            <w:tcW w:w="2804" w:type="dxa"/>
            <w:gridSpan w:val="2"/>
            <w:tcBorders>
              <w:top w:val="nil"/>
              <w:left w:val="single" w:sz="4" w:space="0" w:color="auto"/>
              <w:bottom w:val="nil"/>
              <w:right w:val="single" w:sz="4" w:space="0" w:color="auto"/>
            </w:tcBorders>
            <w:hideMark/>
          </w:tcPr>
          <w:p w14:paraId="2A035EE4" w14:textId="77777777" w:rsidR="00B259FA" w:rsidRPr="00020619" w:rsidRDefault="00B259FA" w:rsidP="00BB34DD">
            <w:pPr>
              <w:pStyle w:val="TAL"/>
              <w:rPr>
                <w:lang w:eastAsia="zh-CN"/>
              </w:rPr>
            </w:pPr>
          </w:p>
        </w:tc>
        <w:tc>
          <w:tcPr>
            <w:tcW w:w="708" w:type="dxa"/>
            <w:tcBorders>
              <w:top w:val="nil"/>
              <w:left w:val="single" w:sz="4" w:space="0" w:color="auto"/>
              <w:bottom w:val="nil"/>
              <w:right w:val="single" w:sz="4" w:space="0" w:color="auto"/>
            </w:tcBorders>
          </w:tcPr>
          <w:p w14:paraId="5E5C1756"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0DF8152A" w14:textId="77777777" w:rsidR="00B259FA" w:rsidRPr="00020619" w:rsidRDefault="00B259FA" w:rsidP="00BB34DD">
            <w:pPr>
              <w:pStyle w:val="TAC"/>
              <w:rPr>
                <w:rFonts w:cs="v4.2.0"/>
                <w:lang w:eastAsia="zh-CN"/>
              </w:rPr>
            </w:pPr>
            <w:r w:rsidRPr="00020619">
              <w:rPr>
                <w:rFonts w:cs="v4.2.0"/>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01509459" w14:textId="77777777" w:rsidR="00B259FA" w:rsidRPr="00020619" w:rsidRDefault="00B259FA" w:rsidP="00BB34DD">
            <w:pPr>
              <w:pStyle w:val="TAC"/>
              <w:rPr>
                <w:rFonts w:cs="v4.2.0"/>
                <w:bCs/>
                <w:lang w:eastAsia="zh-CN"/>
              </w:rPr>
            </w:pPr>
            <w:r w:rsidRPr="00020619">
              <w:rPr>
                <w:rFonts w:cs="v4.2.0"/>
                <w:bCs/>
                <w:lang w:eastAsia="zh-CN"/>
              </w:rPr>
              <w:t>SSB.1 FR1</w:t>
            </w:r>
          </w:p>
        </w:tc>
        <w:tc>
          <w:tcPr>
            <w:tcW w:w="3546" w:type="dxa"/>
            <w:tcBorders>
              <w:top w:val="single" w:sz="4" w:space="0" w:color="auto"/>
              <w:left w:val="single" w:sz="4" w:space="0" w:color="auto"/>
              <w:bottom w:val="single" w:sz="4" w:space="0" w:color="auto"/>
              <w:right w:val="single" w:sz="4" w:space="0" w:color="auto"/>
            </w:tcBorders>
          </w:tcPr>
          <w:p w14:paraId="0B57D4A1" w14:textId="77777777" w:rsidR="00B259FA" w:rsidRPr="00020619" w:rsidRDefault="00B259FA" w:rsidP="00BB34DD">
            <w:pPr>
              <w:pStyle w:val="TAC"/>
              <w:rPr>
                <w:rFonts w:cs="v4.2.0"/>
              </w:rPr>
            </w:pPr>
          </w:p>
        </w:tc>
      </w:tr>
      <w:tr w:rsidR="00B259FA" w:rsidRPr="00020619" w14:paraId="03BA1AD9" w14:textId="77777777" w:rsidTr="00BB34DD">
        <w:trPr>
          <w:cantSplit/>
        </w:trPr>
        <w:tc>
          <w:tcPr>
            <w:tcW w:w="2804" w:type="dxa"/>
            <w:gridSpan w:val="2"/>
            <w:tcBorders>
              <w:top w:val="nil"/>
              <w:left w:val="single" w:sz="4" w:space="0" w:color="auto"/>
              <w:bottom w:val="single" w:sz="4" w:space="0" w:color="auto"/>
              <w:right w:val="single" w:sz="4" w:space="0" w:color="auto"/>
            </w:tcBorders>
          </w:tcPr>
          <w:p w14:paraId="5C2FA6F4" w14:textId="77777777" w:rsidR="00B259FA" w:rsidRPr="00020619" w:rsidRDefault="00B259FA" w:rsidP="00BB34DD">
            <w:pPr>
              <w:pStyle w:val="TAL"/>
              <w:rPr>
                <w:lang w:eastAsia="zh-CN"/>
              </w:rPr>
            </w:pPr>
          </w:p>
        </w:tc>
        <w:tc>
          <w:tcPr>
            <w:tcW w:w="708" w:type="dxa"/>
            <w:tcBorders>
              <w:top w:val="nil"/>
              <w:left w:val="single" w:sz="4" w:space="0" w:color="auto"/>
              <w:bottom w:val="single" w:sz="4" w:space="0" w:color="auto"/>
              <w:right w:val="single" w:sz="4" w:space="0" w:color="auto"/>
            </w:tcBorders>
          </w:tcPr>
          <w:p w14:paraId="2B24B735" w14:textId="77777777" w:rsidR="00B259FA" w:rsidRPr="00020619" w:rsidRDefault="00B259FA" w:rsidP="00BB34DD">
            <w:pPr>
              <w:pStyle w:val="TAC"/>
              <w:rPr>
                <w:rFonts w:cs="v4.2.0"/>
              </w:rPr>
            </w:pPr>
          </w:p>
        </w:tc>
        <w:tc>
          <w:tcPr>
            <w:tcW w:w="1419" w:type="dxa"/>
            <w:tcBorders>
              <w:top w:val="single" w:sz="4" w:space="0" w:color="auto"/>
              <w:left w:val="single" w:sz="4" w:space="0" w:color="auto"/>
              <w:bottom w:val="single" w:sz="4" w:space="0" w:color="auto"/>
              <w:right w:val="single" w:sz="4" w:space="0" w:color="auto"/>
            </w:tcBorders>
            <w:hideMark/>
          </w:tcPr>
          <w:p w14:paraId="3A953A8E" w14:textId="77777777" w:rsidR="00B259FA" w:rsidRPr="00020619" w:rsidRDefault="00B259FA" w:rsidP="00BB34DD">
            <w:pPr>
              <w:pStyle w:val="TAC"/>
              <w:rPr>
                <w:rFonts w:cs="v4.2.0"/>
                <w:lang w:eastAsia="zh-CN"/>
              </w:rPr>
            </w:pPr>
            <w:r w:rsidRPr="00020619">
              <w:rPr>
                <w:rFonts w:cs="v4.2.0"/>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09F42C4F" w14:textId="77777777" w:rsidR="00B259FA" w:rsidRPr="00020619" w:rsidRDefault="00B259FA" w:rsidP="00BB34DD">
            <w:pPr>
              <w:pStyle w:val="TAC"/>
              <w:rPr>
                <w:rFonts w:cs="v4.2.0"/>
                <w:bCs/>
                <w:lang w:eastAsia="zh-CN"/>
              </w:rPr>
            </w:pPr>
            <w:r w:rsidRPr="00020619">
              <w:rPr>
                <w:rFonts w:cs="v4.2.0"/>
                <w:bCs/>
                <w:lang w:eastAsia="zh-CN"/>
              </w:rPr>
              <w:t>SSB.1 RedCap FR1</w:t>
            </w:r>
          </w:p>
        </w:tc>
        <w:tc>
          <w:tcPr>
            <w:tcW w:w="3546" w:type="dxa"/>
            <w:tcBorders>
              <w:top w:val="single" w:sz="4" w:space="0" w:color="auto"/>
              <w:left w:val="single" w:sz="4" w:space="0" w:color="auto"/>
              <w:bottom w:val="single" w:sz="4" w:space="0" w:color="auto"/>
              <w:right w:val="single" w:sz="4" w:space="0" w:color="auto"/>
            </w:tcBorders>
          </w:tcPr>
          <w:p w14:paraId="77549A8D" w14:textId="77777777" w:rsidR="00B259FA" w:rsidRPr="00020619" w:rsidRDefault="00B259FA" w:rsidP="00BB34DD">
            <w:pPr>
              <w:pStyle w:val="TAC"/>
              <w:rPr>
                <w:rFonts w:cs="v4.2.0"/>
              </w:rPr>
            </w:pPr>
          </w:p>
        </w:tc>
      </w:tr>
      <w:tr w:rsidR="00B259FA" w:rsidRPr="00020619" w14:paraId="563B5311" w14:textId="77777777" w:rsidTr="00BB34DD">
        <w:trPr>
          <w:cantSplit/>
        </w:trPr>
        <w:tc>
          <w:tcPr>
            <w:tcW w:w="2804" w:type="dxa"/>
            <w:gridSpan w:val="2"/>
            <w:vMerge w:val="restart"/>
            <w:tcBorders>
              <w:top w:val="single" w:sz="4" w:space="0" w:color="auto"/>
              <w:left w:val="single" w:sz="4" w:space="0" w:color="auto"/>
              <w:right w:val="single" w:sz="4" w:space="0" w:color="auto"/>
            </w:tcBorders>
            <w:hideMark/>
          </w:tcPr>
          <w:p w14:paraId="15A4A19E" w14:textId="77777777" w:rsidR="00B259FA" w:rsidRPr="00020619" w:rsidRDefault="00B259FA" w:rsidP="00BB34DD">
            <w:pPr>
              <w:pStyle w:val="TAL"/>
              <w:rPr>
                <w:rFonts w:cs="v4.2.0"/>
                <w:lang w:val="it-IT" w:eastAsia="zh-CN"/>
              </w:rPr>
            </w:pPr>
            <w:r w:rsidRPr="00020619">
              <w:rPr>
                <w:rFonts w:cs="v4.2.0"/>
                <w:lang w:val="it-IT" w:eastAsia="zh-CN"/>
              </w:rPr>
              <w:t>SMTC</w:t>
            </w:r>
            <w:r w:rsidRPr="00020619">
              <w:rPr>
                <w:b/>
                <w:lang w:val="it-IT"/>
              </w:rPr>
              <w:t xml:space="preserve"> </w:t>
            </w:r>
            <w:r w:rsidRPr="00020619">
              <w:rPr>
                <w:rFonts w:cs="v4.2.0"/>
                <w:lang w:val="it-IT" w:eastAsia="zh-CN"/>
              </w:rPr>
              <w:t>configuration</w:t>
            </w:r>
          </w:p>
        </w:tc>
        <w:tc>
          <w:tcPr>
            <w:tcW w:w="708" w:type="dxa"/>
            <w:vMerge w:val="restart"/>
            <w:tcBorders>
              <w:top w:val="single" w:sz="4" w:space="0" w:color="auto"/>
              <w:left w:val="single" w:sz="4" w:space="0" w:color="auto"/>
              <w:right w:val="single" w:sz="4" w:space="0" w:color="auto"/>
            </w:tcBorders>
          </w:tcPr>
          <w:p w14:paraId="67D8F95F" w14:textId="77777777" w:rsidR="00B259FA" w:rsidRPr="00020619" w:rsidRDefault="00B259FA" w:rsidP="00BB34DD">
            <w:pPr>
              <w:pStyle w:val="TAC"/>
              <w:rPr>
                <w:lang w:val="it-IT" w:eastAsia="zh-CN"/>
              </w:rPr>
            </w:pPr>
          </w:p>
        </w:tc>
        <w:tc>
          <w:tcPr>
            <w:tcW w:w="1419" w:type="dxa"/>
            <w:vMerge w:val="restart"/>
            <w:tcBorders>
              <w:top w:val="single" w:sz="4" w:space="0" w:color="auto"/>
              <w:left w:val="single" w:sz="4" w:space="0" w:color="auto"/>
              <w:right w:val="single" w:sz="4" w:space="0" w:color="auto"/>
            </w:tcBorders>
            <w:hideMark/>
          </w:tcPr>
          <w:p w14:paraId="09E39C96" w14:textId="77777777" w:rsidR="00B259FA" w:rsidRPr="00020619" w:rsidRDefault="00B259FA" w:rsidP="00BB34DD">
            <w:pPr>
              <w:pStyle w:val="TAC"/>
              <w:rPr>
                <w:rFonts w:cs="v4.2.0"/>
                <w:bCs/>
                <w:lang w:eastAsia="zh-CN"/>
              </w:rPr>
            </w:pPr>
            <w:r w:rsidRPr="00020619">
              <w:rPr>
                <w:rFonts w:cs="v4.2.0"/>
                <w:bCs/>
                <w:lang w:eastAsia="zh-CN"/>
              </w:rPr>
              <w:t>1</w:t>
            </w:r>
            <w:r w:rsidRPr="00020619">
              <w:rPr>
                <w:lang w:eastAsia="zh-CN"/>
              </w:rPr>
              <w:t>, 4</w:t>
            </w:r>
          </w:p>
        </w:tc>
        <w:tc>
          <w:tcPr>
            <w:tcW w:w="1135" w:type="dxa"/>
            <w:tcBorders>
              <w:top w:val="single" w:sz="4" w:space="0" w:color="auto"/>
              <w:left w:val="single" w:sz="4" w:space="0" w:color="auto"/>
              <w:bottom w:val="single" w:sz="4" w:space="0" w:color="auto"/>
              <w:right w:val="single" w:sz="4" w:space="0" w:color="auto"/>
            </w:tcBorders>
            <w:hideMark/>
          </w:tcPr>
          <w:p w14:paraId="7BFAEF9E" w14:textId="77777777" w:rsidR="00B259FA" w:rsidRPr="00020619" w:rsidRDefault="00B259FA" w:rsidP="00BB34DD">
            <w:pPr>
              <w:pStyle w:val="TAC"/>
              <w:rPr>
                <w:rFonts w:cs="v4.2.0"/>
                <w:bCs/>
                <w:lang w:eastAsia="zh-CN"/>
              </w:rPr>
            </w:pPr>
            <w:r w:rsidRPr="00020619">
              <w:rPr>
                <w:rFonts w:cs="v4.2.0"/>
                <w:bCs/>
                <w:lang w:eastAsia="zh-CN"/>
              </w:rPr>
              <w:t>SMTC.2</w:t>
            </w:r>
          </w:p>
        </w:tc>
        <w:tc>
          <w:tcPr>
            <w:tcW w:w="3546" w:type="dxa"/>
            <w:tcBorders>
              <w:top w:val="single" w:sz="4" w:space="0" w:color="auto"/>
              <w:left w:val="single" w:sz="4" w:space="0" w:color="auto"/>
              <w:bottom w:val="single" w:sz="4" w:space="0" w:color="auto"/>
              <w:right w:val="single" w:sz="4" w:space="0" w:color="auto"/>
            </w:tcBorders>
          </w:tcPr>
          <w:p w14:paraId="64C78B63" w14:textId="77777777" w:rsidR="00B259FA" w:rsidRPr="00020619" w:rsidRDefault="00B259FA" w:rsidP="00BB34DD">
            <w:pPr>
              <w:pStyle w:val="TAC"/>
              <w:rPr>
                <w:rFonts w:cs="v4.2.0"/>
                <w:bCs/>
                <w:lang w:eastAsia="zh-CN"/>
              </w:rPr>
            </w:pPr>
            <w:r w:rsidRPr="00020619">
              <w:rPr>
                <w:rFonts w:cs="v4.2.0"/>
                <w:bCs/>
                <w:lang w:eastAsia="zh-CN"/>
              </w:rPr>
              <w:t>Configured in SIB4 of Cell 1</w:t>
            </w:r>
          </w:p>
        </w:tc>
      </w:tr>
      <w:tr w:rsidR="00B259FA" w:rsidRPr="00020619" w14:paraId="59E34545" w14:textId="77777777" w:rsidTr="00BB34DD">
        <w:trPr>
          <w:cantSplit/>
        </w:trPr>
        <w:tc>
          <w:tcPr>
            <w:tcW w:w="2804" w:type="dxa"/>
            <w:gridSpan w:val="2"/>
            <w:vMerge/>
            <w:tcBorders>
              <w:left w:val="single" w:sz="4" w:space="0" w:color="auto"/>
              <w:right w:val="single" w:sz="4" w:space="0" w:color="auto"/>
            </w:tcBorders>
          </w:tcPr>
          <w:p w14:paraId="3CEEA7EA" w14:textId="77777777" w:rsidR="00B259FA" w:rsidRPr="00020619" w:rsidRDefault="00B259FA" w:rsidP="00BB34DD">
            <w:pPr>
              <w:pStyle w:val="TAL"/>
              <w:rPr>
                <w:rFonts w:cs="v4.2.0"/>
                <w:lang w:val="it-IT" w:eastAsia="zh-CN"/>
              </w:rPr>
            </w:pPr>
          </w:p>
        </w:tc>
        <w:tc>
          <w:tcPr>
            <w:tcW w:w="708" w:type="dxa"/>
            <w:vMerge/>
            <w:tcBorders>
              <w:left w:val="single" w:sz="4" w:space="0" w:color="auto"/>
              <w:right w:val="single" w:sz="4" w:space="0" w:color="auto"/>
            </w:tcBorders>
          </w:tcPr>
          <w:p w14:paraId="2AAC95B3" w14:textId="77777777" w:rsidR="00B259FA" w:rsidRPr="00020619" w:rsidRDefault="00B259FA" w:rsidP="00BB34DD">
            <w:pPr>
              <w:pStyle w:val="TAC"/>
              <w:rPr>
                <w:lang w:val="it-IT" w:eastAsia="zh-CN"/>
              </w:rPr>
            </w:pPr>
          </w:p>
        </w:tc>
        <w:tc>
          <w:tcPr>
            <w:tcW w:w="1419" w:type="dxa"/>
            <w:vMerge/>
            <w:tcBorders>
              <w:left w:val="single" w:sz="4" w:space="0" w:color="auto"/>
              <w:bottom w:val="single" w:sz="4" w:space="0" w:color="auto"/>
              <w:right w:val="single" w:sz="4" w:space="0" w:color="auto"/>
            </w:tcBorders>
          </w:tcPr>
          <w:p w14:paraId="39F7B7C3" w14:textId="77777777" w:rsidR="00B259FA" w:rsidRPr="00020619" w:rsidRDefault="00B259FA" w:rsidP="00BB34DD">
            <w:pPr>
              <w:pStyle w:val="TAC"/>
              <w:rPr>
                <w:rFonts w:cs="v4.2.0"/>
                <w:bCs/>
                <w:lang w:eastAsia="zh-CN"/>
              </w:rPr>
            </w:pPr>
          </w:p>
        </w:tc>
        <w:tc>
          <w:tcPr>
            <w:tcW w:w="1135" w:type="dxa"/>
            <w:tcBorders>
              <w:top w:val="single" w:sz="4" w:space="0" w:color="auto"/>
              <w:left w:val="single" w:sz="4" w:space="0" w:color="auto"/>
              <w:bottom w:val="single" w:sz="4" w:space="0" w:color="auto"/>
              <w:right w:val="single" w:sz="4" w:space="0" w:color="auto"/>
            </w:tcBorders>
          </w:tcPr>
          <w:p w14:paraId="6F519578" w14:textId="77777777" w:rsidR="00B259FA" w:rsidRPr="00020619" w:rsidRDefault="00B259FA" w:rsidP="00BB34DD">
            <w:pPr>
              <w:pStyle w:val="TAC"/>
              <w:rPr>
                <w:rFonts w:cs="v4.2.0"/>
                <w:bCs/>
                <w:lang w:eastAsia="zh-CN"/>
              </w:rPr>
            </w:pPr>
            <w:r w:rsidRPr="00020619">
              <w:rPr>
                <w:rFonts w:cs="v4.2.0"/>
                <w:bCs/>
                <w:lang w:eastAsia="zh-CN"/>
              </w:rPr>
              <w:t>SMTC.6</w:t>
            </w:r>
          </w:p>
        </w:tc>
        <w:tc>
          <w:tcPr>
            <w:tcW w:w="3546" w:type="dxa"/>
            <w:tcBorders>
              <w:top w:val="single" w:sz="4" w:space="0" w:color="auto"/>
              <w:left w:val="single" w:sz="4" w:space="0" w:color="auto"/>
              <w:bottom w:val="single" w:sz="4" w:space="0" w:color="auto"/>
              <w:right w:val="single" w:sz="4" w:space="0" w:color="auto"/>
            </w:tcBorders>
          </w:tcPr>
          <w:p w14:paraId="27E0106F" w14:textId="77777777" w:rsidR="00B259FA" w:rsidRPr="00020619" w:rsidRDefault="00B259FA" w:rsidP="00BB34DD">
            <w:pPr>
              <w:pStyle w:val="TAC"/>
              <w:rPr>
                <w:rFonts w:cs="v4.2.0"/>
                <w:bCs/>
                <w:lang w:eastAsia="zh-CN"/>
              </w:rPr>
            </w:pPr>
            <w:r w:rsidRPr="00020619">
              <w:rPr>
                <w:rFonts w:cs="v4.2.0"/>
                <w:bCs/>
                <w:lang w:eastAsia="zh-CN"/>
              </w:rPr>
              <w:t>Configured in SIB4 of Cell 2</w:t>
            </w:r>
          </w:p>
        </w:tc>
      </w:tr>
      <w:tr w:rsidR="00B259FA" w:rsidRPr="00020619" w14:paraId="7290DA56" w14:textId="77777777" w:rsidTr="00BB34DD">
        <w:trPr>
          <w:cantSplit/>
        </w:trPr>
        <w:tc>
          <w:tcPr>
            <w:tcW w:w="2804" w:type="dxa"/>
            <w:gridSpan w:val="2"/>
            <w:vMerge/>
            <w:tcBorders>
              <w:left w:val="single" w:sz="4" w:space="0" w:color="auto"/>
              <w:right w:val="single" w:sz="4" w:space="0" w:color="auto"/>
            </w:tcBorders>
          </w:tcPr>
          <w:p w14:paraId="7EE544D3" w14:textId="77777777" w:rsidR="00B259FA" w:rsidRPr="00020619" w:rsidRDefault="00B259FA" w:rsidP="00BB34DD">
            <w:pPr>
              <w:pStyle w:val="TAL"/>
              <w:rPr>
                <w:rFonts w:cs="v4.2.0"/>
                <w:lang w:val="it-IT" w:eastAsia="zh-CN"/>
              </w:rPr>
            </w:pPr>
          </w:p>
        </w:tc>
        <w:tc>
          <w:tcPr>
            <w:tcW w:w="708" w:type="dxa"/>
            <w:vMerge/>
            <w:tcBorders>
              <w:left w:val="single" w:sz="4" w:space="0" w:color="auto"/>
              <w:right w:val="single" w:sz="4" w:space="0" w:color="auto"/>
            </w:tcBorders>
          </w:tcPr>
          <w:p w14:paraId="3C8E4DE9" w14:textId="77777777" w:rsidR="00B259FA" w:rsidRPr="00020619" w:rsidRDefault="00B259FA" w:rsidP="00BB34DD">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3A4FB5D7" w14:textId="77777777" w:rsidR="00B259FA" w:rsidRPr="00020619" w:rsidRDefault="00B259FA" w:rsidP="00BB34DD">
            <w:pPr>
              <w:pStyle w:val="TAC"/>
              <w:rPr>
                <w:rFonts w:cs="v4.2.0"/>
                <w:bCs/>
                <w:lang w:eastAsia="zh-CN"/>
              </w:rPr>
            </w:pPr>
            <w:r w:rsidRPr="00020619">
              <w:rPr>
                <w:rFonts w:cs="v4.2.0"/>
                <w:bCs/>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1EFFDCEA" w14:textId="77777777" w:rsidR="00B259FA" w:rsidRPr="00020619" w:rsidRDefault="00B259FA" w:rsidP="00BB34DD">
            <w:pPr>
              <w:pStyle w:val="TAC"/>
              <w:rPr>
                <w:rFonts w:cs="v4.2.0"/>
                <w:bCs/>
                <w:lang w:eastAsia="zh-CN"/>
              </w:rPr>
            </w:pPr>
            <w:r w:rsidRPr="00020619">
              <w:rPr>
                <w:rFonts w:cs="v4.2.0"/>
                <w:bCs/>
                <w:lang w:eastAsia="zh-CN"/>
              </w:rPr>
              <w:t>SMTC.1</w:t>
            </w:r>
          </w:p>
        </w:tc>
        <w:tc>
          <w:tcPr>
            <w:tcW w:w="3546" w:type="dxa"/>
            <w:tcBorders>
              <w:top w:val="single" w:sz="4" w:space="0" w:color="auto"/>
              <w:left w:val="single" w:sz="4" w:space="0" w:color="auto"/>
              <w:bottom w:val="single" w:sz="4" w:space="0" w:color="auto"/>
              <w:right w:val="single" w:sz="4" w:space="0" w:color="auto"/>
            </w:tcBorders>
          </w:tcPr>
          <w:p w14:paraId="58CAAE62" w14:textId="77777777" w:rsidR="00B259FA" w:rsidRPr="00020619" w:rsidRDefault="00B259FA" w:rsidP="00BB34DD">
            <w:pPr>
              <w:pStyle w:val="TAC"/>
              <w:rPr>
                <w:rFonts w:cs="v4.2.0"/>
                <w:bCs/>
                <w:lang w:eastAsia="zh-CN"/>
              </w:rPr>
            </w:pPr>
          </w:p>
        </w:tc>
      </w:tr>
      <w:tr w:rsidR="00B259FA" w:rsidRPr="00020619" w14:paraId="19F0D91A" w14:textId="77777777" w:rsidTr="00BB34DD">
        <w:trPr>
          <w:cantSplit/>
        </w:trPr>
        <w:tc>
          <w:tcPr>
            <w:tcW w:w="2804" w:type="dxa"/>
            <w:gridSpan w:val="2"/>
            <w:vMerge/>
            <w:tcBorders>
              <w:left w:val="single" w:sz="4" w:space="0" w:color="auto"/>
              <w:bottom w:val="single" w:sz="4" w:space="0" w:color="auto"/>
              <w:right w:val="single" w:sz="4" w:space="0" w:color="auto"/>
            </w:tcBorders>
          </w:tcPr>
          <w:p w14:paraId="3A15154C" w14:textId="77777777" w:rsidR="00B259FA" w:rsidRPr="00020619" w:rsidRDefault="00B259FA" w:rsidP="00BB34DD">
            <w:pPr>
              <w:pStyle w:val="TAL"/>
              <w:rPr>
                <w:rFonts w:cs="v4.2.0"/>
                <w:lang w:val="it-IT" w:eastAsia="zh-CN"/>
              </w:rPr>
            </w:pPr>
          </w:p>
        </w:tc>
        <w:tc>
          <w:tcPr>
            <w:tcW w:w="708" w:type="dxa"/>
            <w:vMerge/>
            <w:tcBorders>
              <w:left w:val="single" w:sz="4" w:space="0" w:color="auto"/>
              <w:bottom w:val="single" w:sz="4" w:space="0" w:color="auto"/>
              <w:right w:val="single" w:sz="4" w:space="0" w:color="auto"/>
            </w:tcBorders>
          </w:tcPr>
          <w:p w14:paraId="55DEC86B" w14:textId="77777777" w:rsidR="00B259FA" w:rsidRPr="00020619" w:rsidRDefault="00B259FA" w:rsidP="00BB34DD">
            <w:pPr>
              <w:pStyle w:val="TAC"/>
              <w:rPr>
                <w:lang w:val="it-IT"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EBB9978" w14:textId="77777777" w:rsidR="00B259FA" w:rsidRPr="00020619" w:rsidRDefault="00B259FA" w:rsidP="00BB34DD">
            <w:pPr>
              <w:pStyle w:val="TAC"/>
              <w:rPr>
                <w:rFonts w:cs="v4.2.0"/>
                <w:bCs/>
                <w:lang w:eastAsia="zh-CN"/>
              </w:rPr>
            </w:pPr>
            <w:r w:rsidRPr="00020619">
              <w:rPr>
                <w:rFonts w:cs="v4.2.0"/>
                <w:bCs/>
                <w:lang w:eastAsia="zh-CN"/>
              </w:rPr>
              <w:t>3</w:t>
            </w:r>
          </w:p>
        </w:tc>
        <w:tc>
          <w:tcPr>
            <w:tcW w:w="1135" w:type="dxa"/>
            <w:tcBorders>
              <w:top w:val="single" w:sz="4" w:space="0" w:color="auto"/>
              <w:left w:val="single" w:sz="4" w:space="0" w:color="auto"/>
              <w:bottom w:val="single" w:sz="4" w:space="0" w:color="auto"/>
              <w:right w:val="single" w:sz="4" w:space="0" w:color="auto"/>
            </w:tcBorders>
            <w:hideMark/>
          </w:tcPr>
          <w:p w14:paraId="5DFB804F" w14:textId="77777777" w:rsidR="00B259FA" w:rsidRPr="00020619" w:rsidRDefault="00B259FA" w:rsidP="00BB34DD">
            <w:pPr>
              <w:pStyle w:val="TAC"/>
              <w:rPr>
                <w:rFonts w:cs="v4.2.0"/>
                <w:bCs/>
                <w:lang w:eastAsia="zh-CN"/>
              </w:rPr>
            </w:pPr>
            <w:r w:rsidRPr="00020619">
              <w:rPr>
                <w:rFonts w:cs="v4.2.0"/>
                <w:bCs/>
                <w:lang w:eastAsia="zh-CN"/>
              </w:rPr>
              <w:t>SMTC.1</w:t>
            </w:r>
          </w:p>
        </w:tc>
        <w:tc>
          <w:tcPr>
            <w:tcW w:w="3546" w:type="dxa"/>
            <w:tcBorders>
              <w:top w:val="single" w:sz="4" w:space="0" w:color="auto"/>
              <w:left w:val="single" w:sz="4" w:space="0" w:color="auto"/>
              <w:bottom w:val="single" w:sz="4" w:space="0" w:color="auto"/>
              <w:right w:val="single" w:sz="4" w:space="0" w:color="auto"/>
            </w:tcBorders>
          </w:tcPr>
          <w:p w14:paraId="1476503C" w14:textId="77777777" w:rsidR="00B259FA" w:rsidRPr="00020619" w:rsidRDefault="00B259FA" w:rsidP="00BB34DD">
            <w:pPr>
              <w:pStyle w:val="TAC"/>
              <w:rPr>
                <w:rFonts w:cs="v4.2.0"/>
                <w:bCs/>
                <w:lang w:eastAsia="zh-CN"/>
              </w:rPr>
            </w:pPr>
          </w:p>
        </w:tc>
      </w:tr>
      <w:tr w:rsidR="00B259FA" w:rsidRPr="00020619" w14:paraId="43104CFB"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7C582FA" w14:textId="77777777" w:rsidR="00B259FA" w:rsidRPr="00020619" w:rsidRDefault="00B259FA" w:rsidP="00BB34DD">
            <w:pPr>
              <w:pStyle w:val="TAL"/>
            </w:pPr>
            <w:r w:rsidRPr="00020619">
              <w:t>DRX cycle length</w:t>
            </w:r>
          </w:p>
        </w:tc>
        <w:tc>
          <w:tcPr>
            <w:tcW w:w="708" w:type="dxa"/>
            <w:tcBorders>
              <w:top w:val="single" w:sz="4" w:space="0" w:color="auto"/>
              <w:left w:val="single" w:sz="4" w:space="0" w:color="auto"/>
              <w:bottom w:val="single" w:sz="4" w:space="0" w:color="auto"/>
              <w:right w:val="single" w:sz="4" w:space="0" w:color="auto"/>
            </w:tcBorders>
            <w:hideMark/>
          </w:tcPr>
          <w:p w14:paraId="7F3E8410"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1C5D5273" w14:textId="77777777" w:rsidR="00B259FA" w:rsidRPr="00020619" w:rsidRDefault="00B259FA" w:rsidP="00BB34DD">
            <w:pPr>
              <w:pStyle w:val="TAC"/>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330CA56" w14:textId="77777777" w:rsidR="00B259FA" w:rsidRPr="00020619" w:rsidRDefault="00B259FA" w:rsidP="00BB34DD">
            <w:pPr>
              <w:pStyle w:val="TAC"/>
            </w:pPr>
            <w:r w:rsidRPr="00020619">
              <w:t>0.64</w:t>
            </w:r>
          </w:p>
        </w:tc>
        <w:tc>
          <w:tcPr>
            <w:tcW w:w="3546" w:type="dxa"/>
            <w:tcBorders>
              <w:top w:val="single" w:sz="4" w:space="0" w:color="auto"/>
              <w:left w:val="single" w:sz="4" w:space="0" w:color="auto"/>
              <w:bottom w:val="single" w:sz="4" w:space="0" w:color="auto"/>
              <w:right w:val="single" w:sz="4" w:space="0" w:color="auto"/>
            </w:tcBorders>
            <w:hideMark/>
          </w:tcPr>
          <w:p w14:paraId="41CF26CD" w14:textId="77777777" w:rsidR="00B259FA" w:rsidRPr="00020619" w:rsidRDefault="00B259FA" w:rsidP="00BB34DD">
            <w:pPr>
              <w:pStyle w:val="TAC"/>
            </w:pPr>
            <w:r w:rsidRPr="00020619">
              <w:t>The value shall be used for all cells in the test.</w:t>
            </w:r>
          </w:p>
        </w:tc>
      </w:tr>
      <w:tr w:rsidR="00B259FA" w:rsidRPr="00020619" w14:paraId="4553C835"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3661019" w14:textId="77777777" w:rsidR="00B259FA" w:rsidRPr="00020619" w:rsidRDefault="00B259FA" w:rsidP="00BB34DD">
            <w:pPr>
              <w:pStyle w:val="TAL"/>
              <w:rPr>
                <w:lang w:eastAsia="zh-CN"/>
              </w:rPr>
            </w:pPr>
            <w:r w:rsidRPr="00020619">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5D8483E5"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FC4C8D9"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7B5A12CE" w14:textId="77777777" w:rsidR="00B259FA" w:rsidRPr="00020619" w:rsidRDefault="00B259FA" w:rsidP="00BB34DD">
            <w:pPr>
              <w:pStyle w:val="TAC"/>
              <w:rPr>
                <w:lang w:eastAsia="zh-CN"/>
              </w:rPr>
            </w:pPr>
            <w:r w:rsidRPr="00020619">
              <w:rPr>
                <w:lang w:eastAsia="zh-CN"/>
              </w:rPr>
              <w:t>102</w:t>
            </w:r>
          </w:p>
        </w:tc>
        <w:tc>
          <w:tcPr>
            <w:tcW w:w="3546" w:type="dxa"/>
            <w:tcBorders>
              <w:top w:val="single" w:sz="4" w:space="0" w:color="auto"/>
              <w:left w:val="single" w:sz="4" w:space="0" w:color="auto"/>
              <w:bottom w:val="single" w:sz="4" w:space="0" w:color="auto"/>
              <w:right w:val="single" w:sz="4" w:space="0" w:color="auto"/>
            </w:tcBorders>
            <w:hideMark/>
          </w:tcPr>
          <w:p w14:paraId="49907135"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07DF81D9"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3A347DCF" w14:textId="77777777" w:rsidR="00B259FA" w:rsidRPr="00020619" w:rsidRDefault="00B259FA" w:rsidP="00BB34DD">
            <w:pPr>
              <w:pStyle w:val="TAL"/>
              <w:rPr>
                <w:lang w:eastAsia="zh-CN"/>
              </w:rPr>
            </w:pPr>
            <w:proofErr w:type="spellStart"/>
            <w:r w:rsidRPr="00020619">
              <w:rPr>
                <w:lang w:eastAsia="zh-CN"/>
              </w:rPr>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0ACB3EE7" w14:textId="77777777" w:rsidR="00B259FA" w:rsidRPr="00020619" w:rsidRDefault="00B259FA" w:rsidP="00BB34DD">
            <w:pPr>
              <w:pStyle w:val="TAC"/>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3238C915"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7870810" w14:textId="77777777" w:rsidR="00B259FA" w:rsidRPr="00020619" w:rsidRDefault="00B259FA" w:rsidP="00BB34DD">
            <w:pPr>
              <w:pStyle w:val="TAC"/>
              <w:rPr>
                <w:lang w:eastAsia="zh-CN"/>
              </w:rPr>
            </w:pPr>
            <w:r w:rsidRPr="00020619">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224D3B0F" w14:textId="77777777" w:rsidR="00B259FA" w:rsidRPr="00020619" w:rsidRDefault="00B259FA" w:rsidP="00BB34DD">
            <w:pPr>
              <w:pStyle w:val="TAC"/>
            </w:pPr>
          </w:p>
        </w:tc>
      </w:tr>
      <w:tr w:rsidR="00B259FA" w:rsidRPr="00020619" w14:paraId="7CDCEA2F"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4851BAE" w14:textId="77777777" w:rsidR="00B259FA" w:rsidRPr="00020619" w:rsidRDefault="00B259FA" w:rsidP="00BB34DD">
            <w:pPr>
              <w:pStyle w:val="TAL"/>
            </w:pPr>
            <w:r w:rsidRPr="00020619">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21839E61" w14:textId="77777777" w:rsidR="00B259FA" w:rsidRPr="00020619" w:rsidRDefault="00B259FA" w:rsidP="00BB34DD">
            <w:pPr>
              <w:pStyle w:val="TAC"/>
            </w:pPr>
            <w:r w:rsidRPr="00020619">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515FC39B"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61DFFF60" w14:textId="77777777" w:rsidR="00B259FA" w:rsidRPr="00020619" w:rsidRDefault="00B259FA" w:rsidP="00BB34DD">
            <w:pPr>
              <w:pStyle w:val="TAC"/>
              <w:rPr>
                <w:lang w:eastAsia="zh-CN"/>
              </w:rPr>
            </w:pPr>
            <w:r w:rsidRPr="00020619">
              <w:rPr>
                <w:lang w:eastAsia="zh-CN"/>
              </w:rPr>
              <w:t>25 s</w:t>
            </w:r>
          </w:p>
        </w:tc>
        <w:tc>
          <w:tcPr>
            <w:tcW w:w="3546" w:type="dxa"/>
            <w:tcBorders>
              <w:top w:val="single" w:sz="4" w:space="0" w:color="auto"/>
              <w:left w:val="single" w:sz="4" w:space="0" w:color="auto"/>
              <w:bottom w:val="single" w:sz="4" w:space="0" w:color="auto"/>
              <w:right w:val="single" w:sz="4" w:space="0" w:color="auto"/>
            </w:tcBorders>
            <w:hideMark/>
          </w:tcPr>
          <w:p w14:paraId="6954FF8E" w14:textId="77777777" w:rsidR="00B259FA" w:rsidRPr="00020619" w:rsidRDefault="00B259FA" w:rsidP="00BB34DD">
            <w:pPr>
              <w:pStyle w:val="TAC"/>
            </w:pPr>
            <w:r w:rsidRPr="00020619">
              <w:t xml:space="preserve">T1 is defined so that cell re-selection reaction time is </w:t>
            </w:r>
            <w:proofErr w:type="gramStart"/>
            <w:r w:rsidRPr="00020619">
              <w:t>taken into account</w:t>
            </w:r>
            <w:proofErr w:type="gramEnd"/>
            <w:r w:rsidRPr="00020619">
              <w:t>.</w:t>
            </w:r>
          </w:p>
        </w:tc>
      </w:tr>
      <w:tr w:rsidR="00B259FA" w:rsidRPr="00020619" w14:paraId="03B7C37A"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2111A17" w14:textId="77777777" w:rsidR="00B259FA" w:rsidRPr="00020619" w:rsidRDefault="00B259FA" w:rsidP="00BB34DD">
            <w:pPr>
              <w:pStyle w:val="TAL"/>
            </w:pPr>
            <w:r w:rsidRPr="00020619">
              <w:t>T</w:t>
            </w:r>
            <w:r w:rsidRPr="00020619">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2522B880"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400CDFAA" w14:textId="77777777" w:rsidR="00B259FA" w:rsidRPr="00020619" w:rsidRDefault="00B259FA" w:rsidP="00BB34DD">
            <w:pPr>
              <w:pStyle w:val="TAC"/>
              <w:rPr>
                <w:lang w:eastAsia="zh-CN"/>
              </w:rPr>
            </w:pPr>
            <w:r w:rsidRPr="00020619">
              <w:rPr>
                <w:lang w:eastAsia="zh-CN"/>
              </w:rPr>
              <w:t>1, 2, 3, 4</w:t>
            </w:r>
          </w:p>
        </w:tc>
        <w:tc>
          <w:tcPr>
            <w:tcW w:w="1135" w:type="dxa"/>
            <w:tcBorders>
              <w:top w:val="single" w:sz="4" w:space="0" w:color="auto"/>
              <w:left w:val="single" w:sz="4" w:space="0" w:color="auto"/>
              <w:bottom w:val="single" w:sz="4" w:space="0" w:color="auto"/>
              <w:right w:val="single" w:sz="4" w:space="0" w:color="auto"/>
            </w:tcBorders>
            <w:hideMark/>
          </w:tcPr>
          <w:p w14:paraId="48ED5C71" w14:textId="77777777" w:rsidR="00B259FA" w:rsidRPr="00020619" w:rsidRDefault="00B259FA" w:rsidP="00BB34DD">
            <w:pPr>
              <w:pStyle w:val="TAC"/>
            </w:pPr>
            <w:r w:rsidRPr="00020619">
              <w:t>25 s</w:t>
            </w:r>
          </w:p>
        </w:tc>
        <w:tc>
          <w:tcPr>
            <w:tcW w:w="3546" w:type="dxa"/>
            <w:tcBorders>
              <w:top w:val="single" w:sz="4" w:space="0" w:color="auto"/>
              <w:left w:val="single" w:sz="4" w:space="0" w:color="auto"/>
              <w:bottom w:val="single" w:sz="4" w:space="0" w:color="auto"/>
              <w:right w:val="single" w:sz="4" w:space="0" w:color="auto"/>
            </w:tcBorders>
            <w:hideMark/>
          </w:tcPr>
          <w:p w14:paraId="5500332A" w14:textId="77777777" w:rsidR="00B259FA" w:rsidRPr="00020619" w:rsidRDefault="00B259FA" w:rsidP="00BB34DD">
            <w:pPr>
              <w:pStyle w:val="TAC"/>
            </w:pPr>
            <w:r w:rsidRPr="00020619">
              <w:t xml:space="preserve">T2 is defined so that cell re-selection reaction time is </w:t>
            </w:r>
            <w:proofErr w:type="gramStart"/>
            <w:r w:rsidRPr="00020619">
              <w:t>taken into account</w:t>
            </w:r>
            <w:proofErr w:type="gramEnd"/>
            <w:r w:rsidRPr="00020619">
              <w:t>.</w:t>
            </w:r>
          </w:p>
        </w:tc>
      </w:tr>
    </w:tbl>
    <w:p w14:paraId="3BD2E468" w14:textId="77777777" w:rsidR="00B259FA" w:rsidRPr="00020619" w:rsidRDefault="00B259FA" w:rsidP="00B259FA">
      <w:pPr>
        <w:rPr>
          <w:lang w:val="en-US"/>
        </w:rPr>
      </w:pPr>
    </w:p>
    <w:p w14:paraId="24912F64" w14:textId="77777777" w:rsidR="00B259FA" w:rsidRPr="00020619" w:rsidRDefault="00B259FA" w:rsidP="00B259FA">
      <w:pPr>
        <w:pStyle w:val="TH"/>
        <w:spacing w:after="120"/>
        <w:rPr>
          <w:lang w:eastAsia="zh-CN"/>
        </w:rPr>
      </w:pPr>
      <w:r w:rsidRPr="00020619">
        <w:lastRenderedPageBreak/>
        <w:t>Table A.16.1.1.8.2-3: Cell specific test parameters for FR1 inter frequency NR cell re-selection test case in AWGN for UE fulfilling</w:t>
      </w:r>
      <w:r w:rsidRPr="00020619">
        <w:rPr>
          <w:lang w:eastAsia="zh-CN"/>
        </w:rPr>
        <w:t xml:space="preserve"> stationary relaxed measurement criterion for 2 Rx UE</w:t>
      </w:r>
    </w:p>
    <w:tbl>
      <w:tblPr>
        <w:tblpPr w:leftFromText="180" w:rightFromText="180" w:bottomFromText="200" w:vertAnchor="page" w:horzAnchor="margin" w:tblpY="1984"/>
        <w:tblW w:w="10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5"/>
        <w:gridCol w:w="1530"/>
        <w:gridCol w:w="1389"/>
        <w:gridCol w:w="1403"/>
        <w:gridCol w:w="1261"/>
        <w:gridCol w:w="1171"/>
        <w:gridCol w:w="90"/>
        <w:gridCol w:w="1171"/>
      </w:tblGrid>
      <w:tr w:rsidR="00B259FA" w:rsidRPr="00020619" w14:paraId="4DF87946" w14:textId="77777777" w:rsidTr="00BB34DD">
        <w:trPr>
          <w:cantSplit/>
        </w:trPr>
        <w:tc>
          <w:tcPr>
            <w:tcW w:w="2245" w:type="dxa"/>
            <w:tcBorders>
              <w:top w:val="single" w:sz="4" w:space="0" w:color="auto"/>
              <w:left w:val="single" w:sz="4" w:space="0" w:color="auto"/>
              <w:bottom w:val="nil"/>
              <w:right w:val="single" w:sz="4" w:space="0" w:color="auto"/>
            </w:tcBorders>
            <w:shd w:val="clear" w:color="auto" w:fill="auto"/>
            <w:hideMark/>
          </w:tcPr>
          <w:p w14:paraId="70D3DF59" w14:textId="77777777" w:rsidR="00B259FA" w:rsidRPr="00020619" w:rsidRDefault="00B259FA" w:rsidP="00BB34DD">
            <w:pPr>
              <w:pStyle w:val="TAH"/>
              <w:rPr>
                <w:rFonts w:cs="Arial"/>
              </w:rPr>
            </w:pPr>
            <w:r w:rsidRPr="00020619">
              <w:lastRenderedPageBreak/>
              <w:t>Parameter</w:t>
            </w:r>
          </w:p>
        </w:tc>
        <w:tc>
          <w:tcPr>
            <w:tcW w:w="1530" w:type="dxa"/>
            <w:tcBorders>
              <w:top w:val="single" w:sz="4" w:space="0" w:color="auto"/>
              <w:left w:val="single" w:sz="4" w:space="0" w:color="auto"/>
              <w:bottom w:val="nil"/>
              <w:right w:val="single" w:sz="4" w:space="0" w:color="auto"/>
            </w:tcBorders>
            <w:shd w:val="clear" w:color="auto" w:fill="auto"/>
            <w:hideMark/>
          </w:tcPr>
          <w:p w14:paraId="0B2C593D" w14:textId="77777777" w:rsidR="00B259FA" w:rsidRPr="00020619" w:rsidRDefault="00B259FA" w:rsidP="00BB34DD">
            <w:pPr>
              <w:pStyle w:val="TAH"/>
              <w:rPr>
                <w:rFonts w:cs="Arial"/>
              </w:rPr>
            </w:pPr>
            <w:r w:rsidRPr="00020619">
              <w:t>Unit</w:t>
            </w:r>
          </w:p>
        </w:tc>
        <w:tc>
          <w:tcPr>
            <w:tcW w:w="1389" w:type="dxa"/>
            <w:tcBorders>
              <w:top w:val="single" w:sz="4" w:space="0" w:color="auto"/>
              <w:left w:val="single" w:sz="4" w:space="0" w:color="auto"/>
              <w:bottom w:val="nil"/>
              <w:right w:val="single" w:sz="4" w:space="0" w:color="auto"/>
            </w:tcBorders>
            <w:shd w:val="clear" w:color="auto" w:fill="auto"/>
            <w:hideMark/>
          </w:tcPr>
          <w:p w14:paraId="3F682F09" w14:textId="77777777" w:rsidR="00B259FA" w:rsidRPr="00020619" w:rsidRDefault="00B259FA" w:rsidP="00BB34DD">
            <w:pPr>
              <w:pStyle w:val="TAH"/>
              <w:rPr>
                <w:lang w:eastAsia="zh-CN"/>
              </w:rPr>
            </w:pPr>
            <w:r w:rsidRPr="00020619">
              <w:rPr>
                <w:lang w:eastAsia="zh-CN"/>
              </w:rPr>
              <w:t>Test configuration</w:t>
            </w:r>
          </w:p>
        </w:tc>
        <w:tc>
          <w:tcPr>
            <w:tcW w:w="2664" w:type="dxa"/>
            <w:gridSpan w:val="2"/>
            <w:tcBorders>
              <w:top w:val="single" w:sz="4" w:space="0" w:color="auto"/>
              <w:left w:val="single" w:sz="4" w:space="0" w:color="auto"/>
              <w:bottom w:val="single" w:sz="4" w:space="0" w:color="auto"/>
              <w:right w:val="single" w:sz="4" w:space="0" w:color="auto"/>
            </w:tcBorders>
            <w:hideMark/>
          </w:tcPr>
          <w:p w14:paraId="1AE136C0" w14:textId="77777777" w:rsidR="00B259FA" w:rsidRPr="00020619" w:rsidRDefault="00B259FA" w:rsidP="00BB34DD">
            <w:pPr>
              <w:pStyle w:val="TAH"/>
              <w:rPr>
                <w:rFonts w:cs="Arial"/>
              </w:rPr>
            </w:pPr>
            <w:r w:rsidRPr="00020619">
              <w:t>Cell 1</w:t>
            </w:r>
          </w:p>
        </w:tc>
        <w:tc>
          <w:tcPr>
            <w:tcW w:w="2432" w:type="dxa"/>
            <w:gridSpan w:val="3"/>
            <w:tcBorders>
              <w:top w:val="single" w:sz="4" w:space="0" w:color="auto"/>
              <w:left w:val="single" w:sz="4" w:space="0" w:color="auto"/>
              <w:bottom w:val="single" w:sz="4" w:space="0" w:color="auto"/>
              <w:right w:val="single" w:sz="4" w:space="0" w:color="auto"/>
            </w:tcBorders>
            <w:hideMark/>
          </w:tcPr>
          <w:p w14:paraId="4CFE2C5B" w14:textId="77777777" w:rsidR="00B259FA" w:rsidRPr="00020619" w:rsidRDefault="00B259FA" w:rsidP="00BB34DD">
            <w:pPr>
              <w:pStyle w:val="TAH"/>
              <w:rPr>
                <w:rFonts w:cs="Arial"/>
              </w:rPr>
            </w:pPr>
            <w:r w:rsidRPr="00020619">
              <w:t>Cell 2</w:t>
            </w:r>
          </w:p>
        </w:tc>
      </w:tr>
      <w:tr w:rsidR="00B259FA" w:rsidRPr="00020619" w14:paraId="7C8998D9" w14:textId="77777777" w:rsidTr="00BB34DD">
        <w:trPr>
          <w:cantSplit/>
        </w:trPr>
        <w:tc>
          <w:tcPr>
            <w:tcW w:w="2245" w:type="dxa"/>
            <w:tcBorders>
              <w:top w:val="nil"/>
              <w:left w:val="single" w:sz="4" w:space="0" w:color="auto"/>
              <w:bottom w:val="single" w:sz="4" w:space="0" w:color="auto"/>
              <w:right w:val="single" w:sz="4" w:space="0" w:color="auto"/>
            </w:tcBorders>
            <w:shd w:val="clear" w:color="auto" w:fill="auto"/>
            <w:vAlign w:val="center"/>
            <w:hideMark/>
          </w:tcPr>
          <w:p w14:paraId="50514094" w14:textId="77777777" w:rsidR="00B259FA" w:rsidRPr="00020619" w:rsidRDefault="00B259FA" w:rsidP="00BB34DD">
            <w:pPr>
              <w:pStyle w:val="TAH"/>
              <w:rPr>
                <w:rFonts w:cs="Arial"/>
              </w:rPr>
            </w:pPr>
          </w:p>
        </w:tc>
        <w:tc>
          <w:tcPr>
            <w:tcW w:w="1530" w:type="dxa"/>
            <w:tcBorders>
              <w:top w:val="nil"/>
              <w:left w:val="single" w:sz="4" w:space="0" w:color="auto"/>
              <w:bottom w:val="single" w:sz="4" w:space="0" w:color="auto"/>
              <w:right w:val="single" w:sz="4" w:space="0" w:color="auto"/>
            </w:tcBorders>
            <w:shd w:val="clear" w:color="auto" w:fill="auto"/>
            <w:vAlign w:val="center"/>
            <w:hideMark/>
          </w:tcPr>
          <w:p w14:paraId="582758E9" w14:textId="77777777" w:rsidR="00B259FA" w:rsidRPr="00020619" w:rsidRDefault="00B259FA" w:rsidP="00BB34DD">
            <w:pPr>
              <w:pStyle w:val="TAH"/>
              <w:rPr>
                <w:rFonts w:cs="Arial"/>
              </w:rPr>
            </w:pPr>
          </w:p>
        </w:tc>
        <w:tc>
          <w:tcPr>
            <w:tcW w:w="1389" w:type="dxa"/>
            <w:tcBorders>
              <w:top w:val="nil"/>
              <w:left w:val="single" w:sz="4" w:space="0" w:color="auto"/>
              <w:bottom w:val="single" w:sz="4" w:space="0" w:color="auto"/>
              <w:right w:val="single" w:sz="4" w:space="0" w:color="auto"/>
            </w:tcBorders>
            <w:shd w:val="clear" w:color="auto" w:fill="auto"/>
            <w:vAlign w:val="center"/>
            <w:hideMark/>
          </w:tcPr>
          <w:p w14:paraId="788AD91A" w14:textId="77777777" w:rsidR="00B259FA" w:rsidRPr="00020619" w:rsidRDefault="00B259FA" w:rsidP="00BB34DD">
            <w:pPr>
              <w:pStyle w:val="TAH"/>
              <w:rPr>
                <w:lang w:eastAsia="zh-CN"/>
              </w:rPr>
            </w:pPr>
          </w:p>
        </w:tc>
        <w:tc>
          <w:tcPr>
            <w:tcW w:w="1403" w:type="dxa"/>
            <w:tcBorders>
              <w:top w:val="single" w:sz="4" w:space="0" w:color="auto"/>
              <w:left w:val="single" w:sz="4" w:space="0" w:color="auto"/>
              <w:bottom w:val="single" w:sz="4" w:space="0" w:color="auto"/>
              <w:right w:val="single" w:sz="4" w:space="0" w:color="auto"/>
            </w:tcBorders>
            <w:hideMark/>
          </w:tcPr>
          <w:p w14:paraId="01B7C152" w14:textId="77777777" w:rsidR="00B259FA" w:rsidRPr="00020619" w:rsidRDefault="00B259FA" w:rsidP="00BB34DD">
            <w:pPr>
              <w:pStyle w:val="TAH"/>
              <w:rPr>
                <w:rFonts w:cs="Arial"/>
              </w:rPr>
            </w:pPr>
            <w:r w:rsidRPr="00020619">
              <w:t>T1</w:t>
            </w:r>
          </w:p>
        </w:tc>
        <w:tc>
          <w:tcPr>
            <w:tcW w:w="1261" w:type="dxa"/>
            <w:tcBorders>
              <w:top w:val="single" w:sz="4" w:space="0" w:color="auto"/>
              <w:left w:val="single" w:sz="4" w:space="0" w:color="auto"/>
              <w:bottom w:val="single" w:sz="4" w:space="0" w:color="auto"/>
              <w:right w:val="single" w:sz="4" w:space="0" w:color="auto"/>
            </w:tcBorders>
            <w:hideMark/>
          </w:tcPr>
          <w:p w14:paraId="01801878" w14:textId="77777777" w:rsidR="00B259FA" w:rsidRPr="00020619" w:rsidRDefault="00B259FA" w:rsidP="00BB34DD">
            <w:pPr>
              <w:pStyle w:val="TAH"/>
              <w:rPr>
                <w:rFonts w:cs="Arial"/>
              </w:rPr>
            </w:pPr>
            <w:r w:rsidRPr="00020619">
              <w:t>T2</w:t>
            </w:r>
          </w:p>
        </w:tc>
        <w:tc>
          <w:tcPr>
            <w:tcW w:w="1261" w:type="dxa"/>
            <w:gridSpan w:val="2"/>
            <w:tcBorders>
              <w:top w:val="single" w:sz="4" w:space="0" w:color="auto"/>
              <w:left w:val="single" w:sz="4" w:space="0" w:color="auto"/>
              <w:bottom w:val="single" w:sz="4" w:space="0" w:color="auto"/>
              <w:right w:val="single" w:sz="4" w:space="0" w:color="auto"/>
            </w:tcBorders>
            <w:hideMark/>
          </w:tcPr>
          <w:p w14:paraId="2A37777C" w14:textId="77777777" w:rsidR="00B259FA" w:rsidRPr="00020619" w:rsidRDefault="00B259FA" w:rsidP="00BB34DD">
            <w:pPr>
              <w:pStyle w:val="TAH"/>
              <w:rPr>
                <w:rFonts w:cs="Arial"/>
              </w:rPr>
            </w:pPr>
            <w:r w:rsidRPr="00020619">
              <w:t>T1</w:t>
            </w:r>
          </w:p>
        </w:tc>
        <w:tc>
          <w:tcPr>
            <w:tcW w:w="1171" w:type="dxa"/>
            <w:tcBorders>
              <w:top w:val="single" w:sz="4" w:space="0" w:color="auto"/>
              <w:left w:val="single" w:sz="4" w:space="0" w:color="auto"/>
              <w:bottom w:val="single" w:sz="4" w:space="0" w:color="auto"/>
              <w:right w:val="single" w:sz="4" w:space="0" w:color="auto"/>
            </w:tcBorders>
            <w:hideMark/>
          </w:tcPr>
          <w:p w14:paraId="2CEF89E3" w14:textId="77777777" w:rsidR="00B259FA" w:rsidRPr="00020619" w:rsidRDefault="00B259FA" w:rsidP="00BB34DD">
            <w:pPr>
              <w:pStyle w:val="TAH"/>
              <w:rPr>
                <w:rFonts w:cs="Arial"/>
              </w:rPr>
            </w:pPr>
            <w:r w:rsidRPr="00020619">
              <w:t>T2</w:t>
            </w:r>
          </w:p>
        </w:tc>
      </w:tr>
      <w:tr w:rsidR="00B259FA" w:rsidRPr="00020619" w14:paraId="23550D84" w14:textId="77777777" w:rsidTr="00BB34DD">
        <w:trPr>
          <w:cantSplit/>
        </w:trPr>
        <w:tc>
          <w:tcPr>
            <w:tcW w:w="2245" w:type="dxa"/>
            <w:tcBorders>
              <w:top w:val="single" w:sz="4" w:space="0" w:color="auto"/>
              <w:left w:val="single" w:sz="4" w:space="0" w:color="auto"/>
              <w:bottom w:val="nil"/>
              <w:right w:val="single" w:sz="4" w:space="0" w:color="auto"/>
            </w:tcBorders>
            <w:hideMark/>
          </w:tcPr>
          <w:p w14:paraId="45B9BB0C" w14:textId="77777777" w:rsidR="00B259FA" w:rsidRPr="00020619" w:rsidRDefault="00B259FA" w:rsidP="00BB34DD">
            <w:pPr>
              <w:pStyle w:val="TAL"/>
              <w:spacing w:line="276" w:lineRule="auto"/>
              <w:rPr>
                <w:lang w:eastAsia="zh-CN"/>
              </w:rPr>
            </w:pPr>
            <w:r w:rsidRPr="00020619">
              <w:rPr>
                <w:lang w:eastAsia="zh-CN"/>
              </w:rPr>
              <w:t>TDD configuration</w:t>
            </w:r>
          </w:p>
        </w:tc>
        <w:tc>
          <w:tcPr>
            <w:tcW w:w="1530" w:type="dxa"/>
            <w:tcBorders>
              <w:top w:val="single" w:sz="4" w:space="0" w:color="auto"/>
              <w:left w:val="single" w:sz="4" w:space="0" w:color="auto"/>
              <w:bottom w:val="nil"/>
              <w:right w:val="single" w:sz="4" w:space="0" w:color="auto"/>
            </w:tcBorders>
          </w:tcPr>
          <w:p w14:paraId="0149A77C"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1AAF7A6"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16EB463E" w14:textId="77777777" w:rsidR="00B259FA" w:rsidRPr="00020619" w:rsidRDefault="00B259FA" w:rsidP="00BB34DD">
            <w:pPr>
              <w:pStyle w:val="TAC"/>
              <w:spacing w:line="276" w:lineRule="auto"/>
              <w:rPr>
                <w:lang w:val="en-US" w:eastAsia="ja-JP"/>
              </w:rPr>
            </w:pPr>
            <w:r w:rsidRPr="00020619">
              <w:rPr>
                <w:rFonts w:cs="v4.2.0"/>
                <w:lang w:eastAsia="zh-CN"/>
              </w:rPr>
              <w:t>N/A</w:t>
            </w:r>
          </w:p>
        </w:tc>
        <w:tc>
          <w:tcPr>
            <w:tcW w:w="2432" w:type="dxa"/>
            <w:gridSpan w:val="3"/>
            <w:tcBorders>
              <w:top w:val="single" w:sz="4" w:space="0" w:color="auto"/>
              <w:left w:val="single" w:sz="4" w:space="0" w:color="auto"/>
              <w:bottom w:val="single" w:sz="4" w:space="0" w:color="auto"/>
              <w:right w:val="single" w:sz="4" w:space="0" w:color="auto"/>
            </w:tcBorders>
            <w:hideMark/>
          </w:tcPr>
          <w:p w14:paraId="5AF27A92" w14:textId="77777777" w:rsidR="00B259FA" w:rsidRPr="00020619" w:rsidRDefault="00B259FA" w:rsidP="00BB34DD">
            <w:pPr>
              <w:pStyle w:val="TAC"/>
              <w:spacing w:line="276" w:lineRule="auto"/>
              <w:rPr>
                <w:lang w:val="en-US" w:eastAsia="ja-JP"/>
              </w:rPr>
            </w:pPr>
            <w:r w:rsidRPr="00020619">
              <w:rPr>
                <w:rFonts w:cs="v4.2.0"/>
                <w:lang w:eastAsia="zh-CN"/>
              </w:rPr>
              <w:t>N/A</w:t>
            </w:r>
          </w:p>
        </w:tc>
      </w:tr>
      <w:tr w:rsidR="00B259FA" w:rsidRPr="00020619" w14:paraId="287A5A14" w14:textId="77777777" w:rsidTr="00BB34DD">
        <w:trPr>
          <w:cantSplit/>
        </w:trPr>
        <w:tc>
          <w:tcPr>
            <w:tcW w:w="2245" w:type="dxa"/>
            <w:tcBorders>
              <w:top w:val="nil"/>
              <w:left w:val="single" w:sz="4" w:space="0" w:color="auto"/>
              <w:bottom w:val="nil"/>
              <w:right w:val="single" w:sz="4" w:space="0" w:color="auto"/>
            </w:tcBorders>
          </w:tcPr>
          <w:p w14:paraId="10F45447"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nil"/>
              <w:right w:val="single" w:sz="4" w:space="0" w:color="auto"/>
            </w:tcBorders>
          </w:tcPr>
          <w:p w14:paraId="0851DAAC"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473EB8C6"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4C4357ED" w14:textId="77777777" w:rsidR="00B259FA" w:rsidRPr="00020619" w:rsidRDefault="00B259FA" w:rsidP="00BB34DD">
            <w:pPr>
              <w:pStyle w:val="TAC"/>
              <w:spacing w:line="276" w:lineRule="auto"/>
              <w:rPr>
                <w:lang w:val="en-US" w:eastAsia="ja-JP"/>
              </w:rPr>
            </w:pPr>
            <w:r w:rsidRPr="00020619">
              <w:rPr>
                <w:lang w:eastAsia="ja-JP"/>
              </w:rPr>
              <w:t>TDDConf.1.1</w:t>
            </w:r>
          </w:p>
        </w:tc>
        <w:tc>
          <w:tcPr>
            <w:tcW w:w="2432" w:type="dxa"/>
            <w:gridSpan w:val="3"/>
            <w:tcBorders>
              <w:top w:val="single" w:sz="4" w:space="0" w:color="auto"/>
              <w:left w:val="single" w:sz="4" w:space="0" w:color="auto"/>
              <w:bottom w:val="single" w:sz="4" w:space="0" w:color="auto"/>
              <w:right w:val="single" w:sz="4" w:space="0" w:color="auto"/>
            </w:tcBorders>
            <w:hideMark/>
          </w:tcPr>
          <w:p w14:paraId="4E90EA53" w14:textId="77777777" w:rsidR="00B259FA" w:rsidRPr="00020619" w:rsidRDefault="00B259FA" w:rsidP="00BB34DD">
            <w:pPr>
              <w:pStyle w:val="TAC"/>
              <w:spacing w:line="276" w:lineRule="auto"/>
              <w:rPr>
                <w:lang w:val="en-US" w:eastAsia="ja-JP"/>
              </w:rPr>
            </w:pPr>
            <w:r w:rsidRPr="00020619">
              <w:rPr>
                <w:lang w:eastAsia="ja-JP"/>
              </w:rPr>
              <w:t>TDDConf.1.1</w:t>
            </w:r>
          </w:p>
        </w:tc>
      </w:tr>
      <w:tr w:rsidR="00B259FA" w:rsidRPr="00020619" w14:paraId="4702414A" w14:textId="77777777" w:rsidTr="00BB34DD">
        <w:trPr>
          <w:cantSplit/>
        </w:trPr>
        <w:tc>
          <w:tcPr>
            <w:tcW w:w="2245" w:type="dxa"/>
            <w:tcBorders>
              <w:top w:val="nil"/>
              <w:left w:val="single" w:sz="4" w:space="0" w:color="auto"/>
              <w:bottom w:val="single" w:sz="4" w:space="0" w:color="auto"/>
              <w:right w:val="single" w:sz="4" w:space="0" w:color="auto"/>
            </w:tcBorders>
          </w:tcPr>
          <w:p w14:paraId="78DE88A1"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0C2C80C0"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2540DC2"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0DA0944F" w14:textId="77777777" w:rsidR="00B259FA" w:rsidRPr="00020619" w:rsidRDefault="00B259FA" w:rsidP="00BB34DD">
            <w:pPr>
              <w:pStyle w:val="TAC"/>
              <w:spacing w:line="276" w:lineRule="auto"/>
              <w:rPr>
                <w:lang w:val="en-US" w:eastAsia="ja-JP"/>
              </w:rPr>
            </w:pPr>
            <w:r w:rsidRPr="00020619">
              <w:rPr>
                <w:lang w:eastAsia="ja-JP"/>
              </w:rPr>
              <w:t>TDDConf.2.1</w:t>
            </w:r>
          </w:p>
        </w:tc>
        <w:tc>
          <w:tcPr>
            <w:tcW w:w="2432" w:type="dxa"/>
            <w:gridSpan w:val="3"/>
            <w:tcBorders>
              <w:top w:val="single" w:sz="4" w:space="0" w:color="auto"/>
              <w:left w:val="single" w:sz="4" w:space="0" w:color="auto"/>
              <w:bottom w:val="single" w:sz="4" w:space="0" w:color="auto"/>
              <w:right w:val="single" w:sz="4" w:space="0" w:color="auto"/>
            </w:tcBorders>
            <w:hideMark/>
          </w:tcPr>
          <w:p w14:paraId="64666374" w14:textId="77777777" w:rsidR="00B259FA" w:rsidRPr="00020619" w:rsidRDefault="00B259FA" w:rsidP="00BB34DD">
            <w:pPr>
              <w:pStyle w:val="TAC"/>
              <w:spacing w:line="276" w:lineRule="auto"/>
              <w:rPr>
                <w:lang w:val="en-US" w:eastAsia="ja-JP"/>
              </w:rPr>
            </w:pPr>
            <w:r w:rsidRPr="00020619">
              <w:rPr>
                <w:lang w:eastAsia="ja-JP"/>
              </w:rPr>
              <w:t>TDDConf.2.1</w:t>
            </w:r>
          </w:p>
        </w:tc>
      </w:tr>
      <w:tr w:rsidR="00B259FA" w:rsidRPr="00020619" w14:paraId="279EBA27" w14:textId="77777777" w:rsidTr="00BB34DD">
        <w:trPr>
          <w:cantSplit/>
        </w:trPr>
        <w:tc>
          <w:tcPr>
            <w:tcW w:w="2245" w:type="dxa"/>
            <w:tcBorders>
              <w:top w:val="single" w:sz="4" w:space="0" w:color="auto"/>
              <w:left w:val="single" w:sz="4" w:space="0" w:color="auto"/>
              <w:bottom w:val="nil"/>
              <w:right w:val="single" w:sz="4" w:space="0" w:color="auto"/>
            </w:tcBorders>
            <w:hideMark/>
          </w:tcPr>
          <w:p w14:paraId="3C8FA028" w14:textId="77777777" w:rsidR="00B259FA" w:rsidRPr="00020619" w:rsidRDefault="00B259FA" w:rsidP="00BB34DD">
            <w:pPr>
              <w:pStyle w:val="TAL"/>
              <w:spacing w:line="276" w:lineRule="auto"/>
              <w:rPr>
                <w:lang w:eastAsia="zh-CN"/>
              </w:rPr>
            </w:pPr>
            <w:r w:rsidRPr="00020619">
              <w:rPr>
                <w:lang w:eastAsia="zh-CN"/>
              </w:rPr>
              <w:t xml:space="preserve">PDSCH RMC </w:t>
            </w:r>
          </w:p>
        </w:tc>
        <w:tc>
          <w:tcPr>
            <w:tcW w:w="1530" w:type="dxa"/>
            <w:tcBorders>
              <w:top w:val="single" w:sz="4" w:space="0" w:color="auto"/>
              <w:left w:val="single" w:sz="4" w:space="0" w:color="auto"/>
              <w:bottom w:val="nil"/>
              <w:right w:val="single" w:sz="4" w:space="0" w:color="auto"/>
            </w:tcBorders>
          </w:tcPr>
          <w:p w14:paraId="6CFFE410"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FDD293B"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52839A2B" w14:textId="77777777" w:rsidR="00B259FA" w:rsidRPr="00020619" w:rsidRDefault="00B259FA" w:rsidP="00BB34DD">
            <w:pPr>
              <w:pStyle w:val="TAC"/>
              <w:spacing w:line="276" w:lineRule="auto"/>
              <w:rPr>
                <w:lang w:eastAsia="zh-CN"/>
              </w:rPr>
            </w:pPr>
            <w:r w:rsidRPr="00020619">
              <w:rPr>
                <w:rFonts w:cs="v4.2.0"/>
                <w:lang w:eastAsia="zh-CN"/>
              </w:rPr>
              <w:t>S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1DBE4661" w14:textId="77777777" w:rsidR="00B259FA" w:rsidRPr="00020619" w:rsidRDefault="00B259FA" w:rsidP="00BB34DD">
            <w:pPr>
              <w:pStyle w:val="TAC"/>
              <w:spacing w:line="276" w:lineRule="auto"/>
              <w:rPr>
                <w:lang w:eastAsia="zh-CN"/>
              </w:rPr>
            </w:pPr>
            <w:r w:rsidRPr="00020619">
              <w:rPr>
                <w:rFonts w:cs="v4.2.0"/>
                <w:lang w:eastAsia="zh-CN"/>
              </w:rPr>
              <w:t>SR.1.1 FDD</w:t>
            </w:r>
          </w:p>
        </w:tc>
      </w:tr>
      <w:tr w:rsidR="00B259FA" w:rsidRPr="00020619" w14:paraId="04CC1B04" w14:textId="77777777" w:rsidTr="00BB34DD">
        <w:trPr>
          <w:cantSplit/>
        </w:trPr>
        <w:tc>
          <w:tcPr>
            <w:tcW w:w="2245" w:type="dxa"/>
            <w:tcBorders>
              <w:top w:val="nil"/>
              <w:left w:val="single" w:sz="4" w:space="0" w:color="auto"/>
              <w:bottom w:val="nil"/>
              <w:right w:val="single" w:sz="4" w:space="0" w:color="auto"/>
            </w:tcBorders>
            <w:hideMark/>
          </w:tcPr>
          <w:p w14:paraId="0F582584" w14:textId="77777777" w:rsidR="00B259FA" w:rsidRPr="00020619" w:rsidRDefault="00B259FA" w:rsidP="00BB34DD">
            <w:pPr>
              <w:pStyle w:val="TAL"/>
              <w:spacing w:line="276" w:lineRule="auto"/>
              <w:rPr>
                <w:lang w:eastAsia="zh-CN"/>
              </w:rPr>
            </w:pPr>
            <w:r w:rsidRPr="00020619">
              <w:rPr>
                <w:lang w:eastAsia="zh-CN"/>
              </w:rPr>
              <w:t>configuration</w:t>
            </w:r>
          </w:p>
        </w:tc>
        <w:tc>
          <w:tcPr>
            <w:tcW w:w="1530" w:type="dxa"/>
            <w:tcBorders>
              <w:top w:val="nil"/>
              <w:left w:val="single" w:sz="4" w:space="0" w:color="auto"/>
              <w:bottom w:val="nil"/>
              <w:right w:val="single" w:sz="4" w:space="0" w:color="auto"/>
            </w:tcBorders>
          </w:tcPr>
          <w:p w14:paraId="43A3E709"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1E312F3"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7F5A9D1C" w14:textId="77777777" w:rsidR="00B259FA" w:rsidRPr="00020619" w:rsidRDefault="00B259FA" w:rsidP="00BB34DD">
            <w:pPr>
              <w:pStyle w:val="TAC"/>
              <w:spacing w:line="276" w:lineRule="auto"/>
              <w:rPr>
                <w:lang w:eastAsia="zh-CN"/>
              </w:rPr>
            </w:pPr>
            <w:r w:rsidRPr="00020619">
              <w:rPr>
                <w:rFonts w:cs="v4.2.0"/>
                <w:lang w:eastAsia="zh-CN"/>
              </w:rPr>
              <w:t>S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524A3B27" w14:textId="77777777" w:rsidR="00B259FA" w:rsidRPr="00020619" w:rsidRDefault="00B259FA" w:rsidP="00BB34DD">
            <w:pPr>
              <w:pStyle w:val="TAC"/>
              <w:spacing w:line="276" w:lineRule="auto"/>
              <w:rPr>
                <w:lang w:eastAsia="zh-CN"/>
              </w:rPr>
            </w:pPr>
            <w:r w:rsidRPr="00020619">
              <w:rPr>
                <w:rFonts w:cs="v4.2.0"/>
                <w:lang w:eastAsia="zh-CN"/>
              </w:rPr>
              <w:t>SR.1.1 TDD</w:t>
            </w:r>
          </w:p>
        </w:tc>
      </w:tr>
      <w:tr w:rsidR="00B259FA" w:rsidRPr="00020619" w14:paraId="49944D75" w14:textId="77777777" w:rsidTr="00BB34DD">
        <w:trPr>
          <w:cantSplit/>
        </w:trPr>
        <w:tc>
          <w:tcPr>
            <w:tcW w:w="2245" w:type="dxa"/>
            <w:tcBorders>
              <w:top w:val="nil"/>
              <w:left w:val="single" w:sz="4" w:space="0" w:color="auto"/>
              <w:bottom w:val="single" w:sz="4" w:space="0" w:color="auto"/>
              <w:right w:val="single" w:sz="4" w:space="0" w:color="auto"/>
            </w:tcBorders>
          </w:tcPr>
          <w:p w14:paraId="253525BF"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02F5DA32"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CC0606B"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6B3FC1D0" w14:textId="77777777" w:rsidR="00B259FA" w:rsidRPr="00020619" w:rsidRDefault="00B259FA" w:rsidP="00BB34DD">
            <w:pPr>
              <w:pStyle w:val="TAC"/>
              <w:spacing w:line="276" w:lineRule="auto"/>
              <w:rPr>
                <w:lang w:eastAsia="zh-CN"/>
              </w:rPr>
            </w:pPr>
            <w:r w:rsidRPr="00020619">
              <w:rPr>
                <w:rFonts w:cs="v4.2.0"/>
                <w:lang w:eastAsia="zh-CN"/>
              </w:rPr>
              <w:t>S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07FB2A59" w14:textId="77777777" w:rsidR="00B259FA" w:rsidRPr="00020619" w:rsidRDefault="00B259FA" w:rsidP="00BB34DD">
            <w:pPr>
              <w:pStyle w:val="TAC"/>
              <w:spacing w:line="276" w:lineRule="auto"/>
              <w:rPr>
                <w:lang w:eastAsia="zh-CN"/>
              </w:rPr>
            </w:pPr>
            <w:r w:rsidRPr="00020619">
              <w:rPr>
                <w:rFonts w:cs="v4.2.0"/>
                <w:lang w:eastAsia="zh-CN"/>
              </w:rPr>
              <w:t>SR.2.1 TDD</w:t>
            </w:r>
          </w:p>
        </w:tc>
      </w:tr>
      <w:tr w:rsidR="00B259FA" w:rsidRPr="00020619" w14:paraId="433A22DC" w14:textId="77777777" w:rsidTr="00BB34DD">
        <w:trPr>
          <w:cantSplit/>
        </w:trPr>
        <w:tc>
          <w:tcPr>
            <w:tcW w:w="2245" w:type="dxa"/>
            <w:tcBorders>
              <w:top w:val="single" w:sz="4" w:space="0" w:color="auto"/>
              <w:left w:val="single" w:sz="4" w:space="0" w:color="auto"/>
              <w:bottom w:val="nil"/>
              <w:right w:val="single" w:sz="4" w:space="0" w:color="auto"/>
            </w:tcBorders>
            <w:hideMark/>
          </w:tcPr>
          <w:p w14:paraId="596C5306" w14:textId="77777777" w:rsidR="00B259FA" w:rsidRPr="00020619" w:rsidRDefault="00B259FA" w:rsidP="00BB34DD">
            <w:pPr>
              <w:pStyle w:val="TAL"/>
              <w:spacing w:line="276" w:lineRule="auto"/>
              <w:rPr>
                <w:lang w:eastAsia="zh-CN"/>
              </w:rPr>
            </w:pPr>
            <w:r w:rsidRPr="00020619">
              <w:rPr>
                <w:lang w:eastAsia="zh-CN"/>
              </w:rPr>
              <w:t>RMSI CORESET</w:t>
            </w:r>
          </w:p>
        </w:tc>
        <w:tc>
          <w:tcPr>
            <w:tcW w:w="1530" w:type="dxa"/>
            <w:tcBorders>
              <w:top w:val="single" w:sz="4" w:space="0" w:color="auto"/>
              <w:left w:val="single" w:sz="4" w:space="0" w:color="auto"/>
              <w:bottom w:val="nil"/>
              <w:right w:val="single" w:sz="4" w:space="0" w:color="auto"/>
            </w:tcBorders>
          </w:tcPr>
          <w:p w14:paraId="2BB9FEFF"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978531B"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3818FDD0" w14:textId="77777777" w:rsidR="00B259FA" w:rsidRPr="00020619" w:rsidRDefault="00B259FA" w:rsidP="00BB34DD">
            <w:pPr>
              <w:pStyle w:val="TAC"/>
              <w:spacing w:line="276" w:lineRule="auto"/>
              <w:rPr>
                <w:lang w:eastAsia="zh-CN"/>
              </w:rPr>
            </w:pPr>
            <w:r w:rsidRPr="00020619">
              <w:rPr>
                <w:rFonts w:cs="v4.2.0"/>
                <w:lang w:eastAsia="zh-CN"/>
              </w:rPr>
              <w:t>C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31CDE796" w14:textId="77777777" w:rsidR="00B259FA" w:rsidRPr="00020619" w:rsidRDefault="00B259FA" w:rsidP="00BB34DD">
            <w:pPr>
              <w:pStyle w:val="TAC"/>
              <w:spacing w:line="276" w:lineRule="auto"/>
              <w:rPr>
                <w:lang w:eastAsia="zh-CN"/>
              </w:rPr>
            </w:pPr>
            <w:r w:rsidRPr="00020619">
              <w:rPr>
                <w:rFonts w:cs="v4.2.0"/>
                <w:lang w:eastAsia="zh-CN"/>
              </w:rPr>
              <w:t>CR.1.1 FDD</w:t>
            </w:r>
          </w:p>
        </w:tc>
      </w:tr>
      <w:tr w:rsidR="00B259FA" w:rsidRPr="00020619" w14:paraId="0056ECBA" w14:textId="77777777" w:rsidTr="00BB34DD">
        <w:trPr>
          <w:cantSplit/>
        </w:trPr>
        <w:tc>
          <w:tcPr>
            <w:tcW w:w="2245" w:type="dxa"/>
            <w:tcBorders>
              <w:top w:val="nil"/>
              <w:left w:val="single" w:sz="4" w:space="0" w:color="auto"/>
              <w:bottom w:val="nil"/>
              <w:right w:val="single" w:sz="4" w:space="0" w:color="auto"/>
            </w:tcBorders>
            <w:hideMark/>
          </w:tcPr>
          <w:p w14:paraId="285822B2" w14:textId="77777777" w:rsidR="00B259FA" w:rsidRPr="00020619" w:rsidRDefault="00B259FA" w:rsidP="00BB34DD">
            <w:pPr>
              <w:pStyle w:val="TAL"/>
              <w:spacing w:line="276" w:lineRule="auto"/>
              <w:rPr>
                <w:lang w:eastAsia="zh-CN"/>
              </w:rPr>
            </w:pPr>
            <w:r w:rsidRPr="00020619">
              <w:rPr>
                <w:lang w:eastAsia="zh-CN"/>
              </w:rPr>
              <w:t>RMC configuration</w:t>
            </w:r>
          </w:p>
        </w:tc>
        <w:tc>
          <w:tcPr>
            <w:tcW w:w="1530" w:type="dxa"/>
            <w:tcBorders>
              <w:top w:val="nil"/>
              <w:left w:val="single" w:sz="4" w:space="0" w:color="auto"/>
              <w:bottom w:val="nil"/>
              <w:right w:val="single" w:sz="4" w:space="0" w:color="auto"/>
            </w:tcBorders>
          </w:tcPr>
          <w:p w14:paraId="5837D929"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192D335"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28BD85E0" w14:textId="77777777" w:rsidR="00B259FA" w:rsidRPr="00020619" w:rsidRDefault="00B259FA" w:rsidP="00BB34DD">
            <w:pPr>
              <w:pStyle w:val="TAC"/>
              <w:spacing w:line="276" w:lineRule="auto"/>
              <w:rPr>
                <w:lang w:eastAsia="zh-CN"/>
              </w:rPr>
            </w:pPr>
            <w:r w:rsidRPr="00020619">
              <w:rPr>
                <w:rFonts w:cs="v4.2.0"/>
                <w:lang w:eastAsia="zh-CN"/>
              </w:rPr>
              <w:t>C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09C5B254" w14:textId="77777777" w:rsidR="00B259FA" w:rsidRPr="00020619" w:rsidRDefault="00B259FA" w:rsidP="00BB34DD">
            <w:pPr>
              <w:pStyle w:val="TAC"/>
              <w:spacing w:line="276" w:lineRule="auto"/>
              <w:rPr>
                <w:lang w:eastAsia="zh-CN"/>
              </w:rPr>
            </w:pPr>
            <w:r w:rsidRPr="00020619">
              <w:rPr>
                <w:rFonts w:cs="v4.2.0"/>
                <w:lang w:eastAsia="zh-CN"/>
              </w:rPr>
              <w:t>CR.1.1 TDD</w:t>
            </w:r>
          </w:p>
        </w:tc>
      </w:tr>
      <w:tr w:rsidR="00B259FA" w:rsidRPr="00020619" w14:paraId="5BE493FF" w14:textId="77777777" w:rsidTr="00BB34DD">
        <w:trPr>
          <w:cantSplit/>
        </w:trPr>
        <w:tc>
          <w:tcPr>
            <w:tcW w:w="2245" w:type="dxa"/>
            <w:tcBorders>
              <w:top w:val="nil"/>
              <w:left w:val="single" w:sz="4" w:space="0" w:color="auto"/>
              <w:bottom w:val="single" w:sz="4" w:space="0" w:color="auto"/>
              <w:right w:val="single" w:sz="4" w:space="0" w:color="auto"/>
            </w:tcBorders>
          </w:tcPr>
          <w:p w14:paraId="21C4557E"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041085EA"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8EE1A48"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3172FF71" w14:textId="77777777" w:rsidR="00B259FA" w:rsidRPr="00020619" w:rsidRDefault="00B259FA" w:rsidP="00BB34DD">
            <w:pPr>
              <w:pStyle w:val="TAC"/>
              <w:spacing w:line="276" w:lineRule="auto"/>
              <w:rPr>
                <w:lang w:eastAsia="zh-CN"/>
              </w:rPr>
            </w:pPr>
            <w:r w:rsidRPr="00020619">
              <w:rPr>
                <w:rFonts w:cs="v4.2.0"/>
                <w:lang w:eastAsia="zh-CN"/>
              </w:rPr>
              <w:t>C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23BE703D" w14:textId="77777777" w:rsidR="00B259FA" w:rsidRPr="00020619" w:rsidRDefault="00B259FA" w:rsidP="00BB34DD">
            <w:pPr>
              <w:pStyle w:val="TAC"/>
              <w:spacing w:line="276" w:lineRule="auto"/>
              <w:rPr>
                <w:lang w:eastAsia="zh-CN"/>
              </w:rPr>
            </w:pPr>
            <w:r w:rsidRPr="00020619">
              <w:rPr>
                <w:rFonts w:cs="v4.2.0"/>
                <w:lang w:eastAsia="zh-CN"/>
              </w:rPr>
              <w:t>CR.2.1 TDD</w:t>
            </w:r>
          </w:p>
        </w:tc>
      </w:tr>
      <w:tr w:rsidR="00B259FA" w:rsidRPr="00020619" w14:paraId="0A003122" w14:textId="77777777" w:rsidTr="00BB34DD">
        <w:trPr>
          <w:cantSplit/>
        </w:trPr>
        <w:tc>
          <w:tcPr>
            <w:tcW w:w="2245" w:type="dxa"/>
            <w:tcBorders>
              <w:top w:val="single" w:sz="4" w:space="0" w:color="auto"/>
              <w:left w:val="single" w:sz="4" w:space="0" w:color="auto"/>
              <w:bottom w:val="nil"/>
              <w:right w:val="single" w:sz="4" w:space="0" w:color="auto"/>
            </w:tcBorders>
            <w:hideMark/>
          </w:tcPr>
          <w:p w14:paraId="6B0E948C" w14:textId="77777777" w:rsidR="00B259FA" w:rsidRPr="00020619" w:rsidRDefault="00B259FA" w:rsidP="00BB34DD">
            <w:pPr>
              <w:pStyle w:val="TAL"/>
              <w:spacing w:line="276" w:lineRule="auto"/>
              <w:rPr>
                <w:lang w:eastAsia="zh-CN"/>
              </w:rPr>
            </w:pPr>
            <w:r w:rsidRPr="00020619">
              <w:rPr>
                <w:lang w:eastAsia="zh-CN"/>
              </w:rPr>
              <w:t>Dedicated CORESET</w:t>
            </w:r>
          </w:p>
        </w:tc>
        <w:tc>
          <w:tcPr>
            <w:tcW w:w="1530" w:type="dxa"/>
            <w:tcBorders>
              <w:top w:val="single" w:sz="4" w:space="0" w:color="auto"/>
              <w:left w:val="single" w:sz="4" w:space="0" w:color="auto"/>
              <w:bottom w:val="nil"/>
              <w:right w:val="single" w:sz="4" w:space="0" w:color="auto"/>
            </w:tcBorders>
          </w:tcPr>
          <w:p w14:paraId="2965A2D1"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3B23EB64"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6C0A2F65" w14:textId="77777777" w:rsidR="00B259FA" w:rsidRPr="00020619" w:rsidRDefault="00B259FA" w:rsidP="00BB34DD">
            <w:pPr>
              <w:pStyle w:val="TAC"/>
              <w:spacing w:line="276" w:lineRule="auto"/>
              <w:rPr>
                <w:lang w:eastAsia="zh-CN"/>
              </w:rPr>
            </w:pPr>
            <w:r w:rsidRPr="00020619">
              <w:rPr>
                <w:rFonts w:cs="v4.2.0"/>
                <w:lang w:eastAsia="zh-CN"/>
              </w:rPr>
              <w:t>CCR.1.1 FDD</w:t>
            </w:r>
          </w:p>
        </w:tc>
        <w:tc>
          <w:tcPr>
            <w:tcW w:w="2432" w:type="dxa"/>
            <w:gridSpan w:val="3"/>
            <w:tcBorders>
              <w:top w:val="single" w:sz="4" w:space="0" w:color="auto"/>
              <w:left w:val="single" w:sz="4" w:space="0" w:color="auto"/>
              <w:bottom w:val="single" w:sz="4" w:space="0" w:color="auto"/>
              <w:right w:val="single" w:sz="4" w:space="0" w:color="auto"/>
            </w:tcBorders>
            <w:hideMark/>
          </w:tcPr>
          <w:p w14:paraId="5DC92E40" w14:textId="77777777" w:rsidR="00B259FA" w:rsidRPr="00020619" w:rsidRDefault="00B259FA" w:rsidP="00BB34DD">
            <w:pPr>
              <w:pStyle w:val="TAC"/>
              <w:spacing w:line="276" w:lineRule="auto"/>
              <w:rPr>
                <w:lang w:eastAsia="zh-CN"/>
              </w:rPr>
            </w:pPr>
            <w:r w:rsidRPr="00020619">
              <w:rPr>
                <w:rFonts w:cs="v4.2.0"/>
                <w:lang w:eastAsia="zh-CN"/>
              </w:rPr>
              <w:t>CCR.1.1 FDD</w:t>
            </w:r>
          </w:p>
        </w:tc>
      </w:tr>
      <w:tr w:rsidR="00B259FA" w:rsidRPr="00020619" w14:paraId="55691E30" w14:textId="77777777" w:rsidTr="00BB34DD">
        <w:trPr>
          <w:cantSplit/>
        </w:trPr>
        <w:tc>
          <w:tcPr>
            <w:tcW w:w="2245" w:type="dxa"/>
            <w:tcBorders>
              <w:top w:val="nil"/>
              <w:left w:val="single" w:sz="4" w:space="0" w:color="auto"/>
              <w:bottom w:val="nil"/>
              <w:right w:val="single" w:sz="4" w:space="0" w:color="auto"/>
            </w:tcBorders>
            <w:hideMark/>
          </w:tcPr>
          <w:p w14:paraId="44699DB3" w14:textId="77777777" w:rsidR="00B259FA" w:rsidRPr="00020619" w:rsidRDefault="00B259FA" w:rsidP="00BB34DD">
            <w:pPr>
              <w:pStyle w:val="TAL"/>
              <w:spacing w:line="276" w:lineRule="auto"/>
              <w:rPr>
                <w:lang w:eastAsia="zh-CN"/>
              </w:rPr>
            </w:pPr>
            <w:r w:rsidRPr="00020619">
              <w:rPr>
                <w:lang w:eastAsia="zh-CN"/>
              </w:rPr>
              <w:t>RMC configuration</w:t>
            </w:r>
          </w:p>
        </w:tc>
        <w:tc>
          <w:tcPr>
            <w:tcW w:w="1530" w:type="dxa"/>
            <w:tcBorders>
              <w:top w:val="nil"/>
              <w:left w:val="single" w:sz="4" w:space="0" w:color="auto"/>
              <w:bottom w:val="nil"/>
              <w:right w:val="single" w:sz="4" w:space="0" w:color="auto"/>
            </w:tcBorders>
          </w:tcPr>
          <w:p w14:paraId="22D3A649"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2C9EF239"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2664" w:type="dxa"/>
            <w:gridSpan w:val="2"/>
            <w:tcBorders>
              <w:top w:val="single" w:sz="4" w:space="0" w:color="auto"/>
              <w:left w:val="single" w:sz="4" w:space="0" w:color="auto"/>
              <w:bottom w:val="single" w:sz="4" w:space="0" w:color="auto"/>
              <w:right w:val="single" w:sz="4" w:space="0" w:color="auto"/>
            </w:tcBorders>
            <w:hideMark/>
          </w:tcPr>
          <w:p w14:paraId="68BF34EB" w14:textId="77777777" w:rsidR="00B259FA" w:rsidRPr="00020619" w:rsidRDefault="00B259FA" w:rsidP="00BB34DD">
            <w:pPr>
              <w:pStyle w:val="TAC"/>
              <w:spacing w:line="276" w:lineRule="auto"/>
              <w:rPr>
                <w:lang w:eastAsia="zh-CN"/>
              </w:rPr>
            </w:pPr>
            <w:r w:rsidRPr="00020619">
              <w:rPr>
                <w:rFonts w:cs="v4.2.0"/>
                <w:lang w:eastAsia="zh-CN"/>
              </w:rPr>
              <w:t>CCR.1.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0A5E0EC4" w14:textId="77777777" w:rsidR="00B259FA" w:rsidRPr="00020619" w:rsidRDefault="00B259FA" w:rsidP="00BB34DD">
            <w:pPr>
              <w:pStyle w:val="TAC"/>
              <w:spacing w:line="276" w:lineRule="auto"/>
              <w:rPr>
                <w:lang w:eastAsia="zh-CN"/>
              </w:rPr>
            </w:pPr>
            <w:r w:rsidRPr="00020619">
              <w:rPr>
                <w:rFonts w:cs="v4.2.0"/>
                <w:lang w:eastAsia="zh-CN"/>
              </w:rPr>
              <w:t>CCR.1.1 TDD</w:t>
            </w:r>
          </w:p>
        </w:tc>
      </w:tr>
      <w:tr w:rsidR="00B259FA" w:rsidRPr="00020619" w14:paraId="6F324B9C" w14:textId="77777777" w:rsidTr="00BB34DD">
        <w:trPr>
          <w:cantSplit/>
        </w:trPr>
        <w:tc>
          <w:tcPr>
            <w:tcW w:w="2245" w:type="dxa"/>
            <w:tcBorders>
              <w:top w:val="nil"/>
              <w:left w:val="single" w:sz="4" w:space="0" w:color="auto"/>
              <w:bottom w:val="single" w:sz="4" w:space="0" w:color="auto"/>
              <w:right w:val="single" w:sz="4" w:space="0" w:color="auto"/>
            </w:tcBorders>
          </w:tcPr>
          <w:p w14:paraId="3CB7FEFD" w14:textId="77777777" w:rsidR="00B259FA" w:rsidRPr="00020619" w:rsidRDefault="00B259FA" w:rsidP="00BB34DD">
            <w:pPr>
              <w:pStyle w:val="TAL"/>
              <w:spacing w:line="276" w:lineRule="auto"/>
              <w:rPr>
                <w:lang w:eastAsia="zh-CN"/>
              </w:rPr>
            </w:pPr>
          </w:p>
        </w:tc>
        <w:tc>
          <w:tcPr>
            <w:tcW w:w="1530" w:type="dxa"/>
            <w:tcBorders>
              <w:top w:val="nil"/>
              <w:left w:val="single" w:sz="4" w:space="0" w:color="auto"/>
              <w:bottom w:val="single" w:sz="4" w:space="0" w:color="auto"/>
              <w:right w:val="single" w:sz="4" w:space="0" w:color="auto"/>
            </w:tcBorders>
          </w:tcPr>
          <w:p w14:paraId="79BE0ACC"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0AB11A9D"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4756BF18" w14:textId="77777777" w:rsidR="00B259FA" w:rsidRPr="00020619" w:rsidRDefault="00B259FA" w:rsidP="00BB34DD">
            <w:pPr>
              <w:pStyle w:val="TAC"/>
              <w:spacing w:line="276" w:lineRule="auto"/>
              <w:rPr>
                <w:lang w:eastAsia="zh-CN"/>
              </w:rPr>
            </w:pPr>
            <w:r w:rsidRPr="00020619">
              <w:rPr>
                <w:rFonts w:cs="v4.2.0"/>
                <w:lang w:eastAsia="zh-CN"/>
              </w:rPr>
              <w:t>CCR.2.1 TDD</w:t>
            </w:r>
          </w:p>
        </w:tc>
        <w:tc>
          <w:tcPr>
            <w:tcW w:w="2432" w:type="dxa"/>
            <w:gridSpan w:val="3"/>
            <w:tcBorders>
              <w:top w:val="single" w:sz="4" w:space="0" w:color="auto"/>
              <w:left w:val="single" w:sz="4" w:space="0" w:color="auto"/>
              <w:bottom w:val="single" w:sz="4" w:space="0" w:color="auto"/>
              <w:right w:val="single" w:sz="4" w:space="0" w:color="auto"/>
            </w:tcBorders>
            <w:hideMark/>
          </w:tcPr>
          <w:p w14:paraId="65EDCF30" w14:textId="77777777" w:rsidR="00B259FA" w:rsidRPr="00020619" w:rsidRDefault="00B259FA" w:rsidP="00BB34DD">
            <w:pPr>
              <w:pStyle w:val="TAC"/>
              <w:spacing w:line="276" w:lineRule="auto"/>
              <w:rPr>
                <w:lang w:eastAsia="zh-CN"/>
              </w:rPr>
            </w:pPr>
            <w:r w:rsidRPr="00020619">
              <w:rPr>
                <w:rFonts w:cs="v4.2.0"/>
                <w:lang w:eastAsia="zh-CN"/>
              </w:rPr>
              <w:t>CCR.2.1 TDD</w:t>
            </w:r>
          </w:p>
        </w:tc>
      </w:tr>
      <w:tr w:rsidR="00B259FA" w:rsidRPr="00020619" w14:paraId="60F1B8E0"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778BA471" w14:textId="77777777" w:rsidR="00B259FA" w:rsidRPr="00020619" w:rsidRDefault="00B259FA" w:rsidP="00BB34DD">
            <w:pPr>
              <w:pStyle w:val="TAL"/>
              <w:spacing w:line="276" w:lineRule="auto"/>
            </w:pPr>
            <w:r w:rsidRPr="00020619">
              <w:t>OCNG Pattern</w:t>
            </w:r>
          </w:p>
        </w:tc>
        <w:tc>
          <w:tcPr>
            <w:tcW w:w="1530" w:type="dxa"/>
            <w:tcBorders>
              <w:top w:val="single" w:sz="4" w:space="0" w:color="auto"/>
              <w:left w:val="single" w:sz="4" w:space="0" w:color="auto"/>
              <w:bottom w:val="single" w:sz="4" w:space="0" w:color="auto"/>
              <w:right w:val="single" w:sz="4" w:space="0" w:color="auto"/>
            </w:tcBorders>
          </w:tcPr>
          <w:p w14:paraId="43307E28"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3664AF28" w14:textId="77777777" w:rsidR="00B259FA" w:rsidRPr="00020619" w:rsidRDefault="00B259FA" w:rsidP="00BB34DD">
            <w:pPr>
              <w:pStyle w:val="TAC"/>
              <w:spacing w:line="276" w:lineRule="auto"/>
              <w:rPr>
                <w:lang w:eastAsia="zh-CN"/>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4FA05737" w14:textId="77777777" w:rsidR="00B259FA" w:rsidRPr="00020619" w:rsidRDefault="00B259FA" w:rsidP="00BB34DD">
            <w:pPr>
              <w:pStyle w:val="TAC"/>
              <w:spacing w:line="276" w:lineRule="auto"/>
            </w:pPr>
            <w:r w:rsidRPr="00020619">
              <w:t>OP.1 defined in A.3.2.1</w:t>
            </w:r>
          </w:p>
        </w:tc>
        <w:tc>
          <w:tcPr>
            <w:tcW w:w="2432" w:type="dxa"/>
            <w:gridSpan w:val="3"/>
            <w:tcBorders>
              <w:top w:val="single" w:sz="4" w:space="0" w:color="auto"/>
              <w:left w:val="single" w:sz="4" w:space="0" w:color="auto"/>
              <w:bottom w:val="single" w:sz="4" w:space="0" w:color="auto"/>
              <w:right w:val="single" w:sz="4" w:space="0" w:color="auto"/>
            </w:tcBorders>
            <w:hideMark/>
          </w:tcPr>
          <w:p w14:paraId="553EAFF9" w14:textId="77777777" w:rsidR="00B259FA" w:rsidRPr="00020619" w:rsidRDefault="00B259FA" w:rsidP="00BB34DD">
            <w:pPr>
              <w:pStyle w:val="TAC"/>
              <w:spacing w:line="276" w:lineRule="auto"/>
            </w:pPr>
            <w:r w:rsidRPr="00020619">
              <w:t>OP.1 defined in A.3.2.1</w:t>
            </w:r>
          </w:p>
        </w:tc>
      </w:tr>
      <w:tr w:rsidR="00B259FA" w:rsidRPr="00020619" w14:paraId="17EFFBA2"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344E45EA" w14:textId="77777777" w:rsidR="00B259FA" w:rsidRPr="00020619" w:rsidRDefault="00B259FA" w:rsidP="00BB34DD">
            <w:pPr>
              <w:pStyle w:val="TAL"/>
              <w:spacing w:line="276" w:lineRule="auto"/>
              <w:rPr>
                <w:lang w:eastAsia="zh-CN"/>
              </w:rPr>
            </w:pPr>
            <w:r w:rsidRPr="00020619">
              <w:rPr>
                <w:lang w:eastAsia="zh-CN"/>
              </w:rPr>
              <w:t>Initial DL BWP configuration</w:t>
            </w:r>
          </w:p>
        </w:tc>
        <w:tc>
          <w:tcPr>
            <w:tcW w:w="1530" w:type="dxa"/>
            <w:tcBorders>
              <w:top w:val="single" w:sz="4" w:space="0" w:color="auto"/>
              <w:left w:val="single" w:sz="4" w:space="0" w:color="auto"/>
              <w:bottom w:val="single" w:sz="4" w:space="0" w:color="auto"/>
              <w:right w:val="single" w:sz="4" w:space="0" w:color="auto"/>
            </w:tcBorders>
          </w:tcPr>
          <w:p w14:paraId="39DCE1FF"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69D6D21E" w14:textId="77777777" w:rsidR="00B259FA" w:rsidRPr="00020619" w:rsidRDefault="00B259FA" w:rsidP="00BB34DD">
            <w:pPr>
              <w:pStyle w:val="TAC"/>
              <w:spacing w:line="276" w:lineRule="auto"/>
              <w:rPr>
                <w:lang w:eastAsia="zh-CN"/>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7147CAF9" w14:textId="77777777" w:rsidR="00B259FA" w:rsidRPr="00020619" w:rsidRDefault="00B259FA" w:rsidP="00BB34DD">
            <w:pPr>
              <w:pStyle w:val="TAC"/>
              <w:spacing w:line="276" w:lineRule="auto"/>
              <w:rPr>
                <w:rFonts w:cs="Arial"/>
                <w:lang w:eastAsia="zh-CN"/>
              </w:rPr>
            </w:pPr>
            <w:r w:rsidRPr="00020619">
              <w:rPr>
                <w:lang w:eastAsia="zh-CN"/>
              </w:rPr>
              <w:t>DLBWP.0.1</w:t>
            </w:r>
          </w:p>
        </w:tc>
        <w:tc>
          <w:tcPr>
            <w:tcW w:w="2432" w:type="dxa"/>
            <w:gridSpan w:val="3"/>
            <w:tcBorders>
              <w:top w:val="single" w:sz="4" w:space="0" w:color="auto"/>
              <w:left w:val="single" w:sz="4" w:space="0" w:color="auto"/>
              <w:bottom w:val="single" w:sz="4" w:space="0" w:color="auto"/>
              <w:right w:val="single" w:sz="4" w:space="0" w:color="auto"/>
            </w:tcBorders>
            <w:hideMark/>
          </w:tcPr>
          <w:p w14:paraId="6A4298E2" w14:textId="77777777" w:rsidR="00B259FA" w:rsidRPr="00020619" w:rsidRDefault="00B259FA" w:rsidP="00BB34DD">
            <w:pPr>
              <w:pStyle w:val="TAC"/>
              <w:spacing w:line="276" w:lineRule="auto"/>
              <w:rPr>
                <w:rFonts w:cs="Arial"/>
              </w:rPr>
            </w:pPr>
            <w:r w:rsidRPr="00020619">
              <w:rPr>
                <w:lang w:eastAsia="zh-CN"/>
              </w:rPr>
              <w:t>DLBWP.0.1</w:t>
            </w:r>
          </w:p>
        </w:tc>
      </w:tr>
      <w:tr w:rsidR="00B259FA" w:rsidRPr="00020619" w14:paraId="2D5BAF15"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6C952E0C" w14:textId="77777777" w:rsidR="00B259FA" w:rsidRPr="00020619" w:rsidRDefault="00B259FA" w:rsidP="00BB34DD">
            <w:pPr>
              <w:pStyle w:val="TAL"/>
              <w:spacing w:line="276" w:lineRule="auto"/>
              <w:rPr>
                <w:lang w:eastAsia="zh-CN"/>
              </w:rPr>
            </w:pPr>
            <w:r w:rsidRPr="00020619">
              <w:rPr>
                <w:lang w:eastAsia="zh-CN"/>
              </w:rPr>
              <w:t>Initial UL BWP configuration</w:t>
            </w:r>
          </w:p>
        </w:tc>
        <w:tc>
          <w:tcPr>
            <w:tcW w:w="1530" w:type="dxa"/>
            <w:tcBorders>
              <w:top w:val="single" w:sz="4" w:space="0" w:color="auto"/>
              <w:left w:val="single" w:sz="4" w:space="0" w:color="auto"/>
              <w:bottom w:val="single" w:sz="4" w:space="0" w:color="auto"/>
              <w:right w:val="single" w:sz="4" w:space="0" w:color="auto"/>
            </w:tcBorders>
          </w:tcPr>
          <w:p w14:paraId="3214650B"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53751303" w14:textId="77777777" w:rsidR="00B259FA" w:rsidRPr="00020619" w:rsidRDefault="00B259FA" w:rsidP="00BB34DD">
            <w:pPr>
              <w:pStyle w:val="TAC"/>
              <w:spacing w:line="276" w:lineRule="auto"/>
              <w:rPr>
                <w:lang w:eastAsia="zh-CN"/>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4D6746E3" w14:textId="77777777" w:rsidR="00B259FA" w:rsidRPr="00020619" w:rsidRDefault="00B259FA" w:rsidP="00BB34DD">
            <w:pPr>
              <w:pStyle w:val="TAC"/>
              <w:spacing w:line="276" w:lineRule="auto"/>
              <w:rPr>
                <w:rFonts w:cs="Arial"/>
                <w:lang w:eastAsia="zh-CN"/>
              </w:rPr>
            </w:pPr>
            <w:r w:rsidRPr="00020619">
              <w:rPr>
                <w:lang w:eastAsia="zh-CN"/>
              </w:rPr>
              <w:t>ULBWP.0.1</w:t>
            </w:r>
          </w:p>
        </w:tc>
        <w:tc>
          <w:tcPr>
            <w:tcW w:w="2432" w:type="dxa"/>
            <w:gridSpan w:val="3"/>
            <w:tcBorders>
              <w:top w:val="single" w:sz="4" w:space="0" w:color="auto"/>
              <w:left w:val="single" w:sz="4" w:space="0" w:color="auto"/>
              <w:bottom w:val="single" w:sz="4" w:space="0" w:color="auto"/>
              <w:right w:val="single" w:sz="4" w:space="0" w:color="auto"/>
            </w:tcBorders>
            <w:hideMark/>
          </w:tcPr>
          <w:p w14:paraId="0E17426B" w14:textId="77777777" w:rsidR="00B259FA" w:rsidRPr="00020619" w:rsidRDefault="00B259FA" w:rsidP="00BB34DD">
            <w:pPr>
              <w:pStyle w:val="TAC"/>
              <w:spacing w:line="276" w:lineRule="auto"/>
              <w:rPr>
                <w:rFonts w:cs="Arial"/>
                <w:lang w:eastAsia="zh-CN"/>
              </w:rPr>
            </w:pPr>
            <w:r w:rsidRPr="00020619">
              <w:rPr>
                <w:lang w:eastAsia="zh-CN"/>
              </w:rPr>
              <w:t>ULBWP.0.1</w:t>
            </w:r>
          </w:p>
        </w:tc>
      </w:tr>
      <w:tr w:rsidR="00B259FA" w:rsidRPr="00020619" w14:paraId="235057F5"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3158728D" w14:textId="77777777" w:rsidR="00B259FA" w:rsidRPr="00020619" w:rsidRDefault="00B259FA" w:rsidP="00BB34DD">
            <w:pPr>
              <w:pStyle w:val="TAL"/>
              <w:spacing w:line="276" w:lineRule="auto"/>
              <w:rPr>
                <w:lang w:eastAsia="zh-CN"/>
              </w:rPr>
            </w:pPr>
            <w:r w:rsidRPr="00020619">
              <w:rPr>
                <w:lang w:eastAsia="zh-CN"/>
              </w:rPr>
              <w:t>RLM-RS</w:t>
            </w:r>
          </w:p>
        </w:tc>
        <w:tc>
          <w:tcPr>
            <w:tcW w:w="1530" w:type="dxa"/>
            <w:tcBorders>
              <w:top w:val="single" w:sz="4" w:space="0" w:color="auto"/>
              <w:left w:val="single" w:sz="4" w:space="0" w:color="auto"/>
              <w:bottom w:val="single" w:sz="4" w:space="0" w:color="auto"/>
              <w:right w:val="single" w:sz="4" w:space="0" w:color="auto"/>
            </w:tcBorders>
          </w:tcPr>
          <w:p w14:paraId="292F4E5C"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16DDEFAC" w14:textId="77777777" w:rsidR="00B259FA" w:rsidRPr="00020619" w:rsidRDefault="00B259FA" w:rsidP="00BB34DD">
            <w:pPr>
              <w:pStyle w:val="TAC"/>
              <w:spacing w:line="276" w:lineRule="auto"/>
              <w:rPr>
                <w:lang w:eastAsia="zh-CN"/>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5B406190" w14:textId="77777777" w:rsidR="00B259FA" w:rsidRPr="00020619" w:rsidRDefault="00B259FA" w:rsidP="00BB34DD">
            <w:pPr>
              <w:pStyle w:val="TAC"/>
              <w:spacing w:line="276" w:lineRule="auto"/>
              <w:rPr>
                <w:rFonts w:cs="Arial"/>
                <w:lang w:eastAsia="zh-CN"/>
              </w:rPr>
            </w:pPr>
            <w:r w:rsidRPr="00020619">
              <w:rPr>
                <w:rFonts w:cs="Arial"/>
                <w:lang w:eastAsia="zh-CN"/>
              </w:rPr>
              <w:t>SSB</w:t>
            </w:r>
          </w:p>
        </w:tc>
        <w:tc>
          <w:tcPr>
            <w:tcW w:w="2432" w:type="dxa"/>
            <w:gridSpan w:val="3"/>
            <w:tcBorders>
              <w:top w:val="single" w:sz="4" w:space="0" w:color="auto"/>
              <w:left w:val="single" w:sz="4" w:space="0" w:color="auto"/>
              <w:bottom w:val="single" w:sz="4" w:space="0" w:color="auto"/>
              <w:right w:val="single" w:sz="4" w:space="0" w:color="auto"/>
            </w:tcBorders>
            <w:hideMark/>
          </w:tcPr>
          <w:p w14:paraId="4FEBC779" w14:textId="77777777" w:rsidR="00B259FA" w:rsidRPr="00020619" w:rsidRDefault="00B259FA" w:rsidP="00BB34DD">
            <w:pPr>
              <w:pStyle w:val="TAC"/>
              <w:spacing w:line="276" w:lineRule="auto"/>
              <w:rPr>
                <w:rFonts w:cs="Arial"/>
                <w:lang w:eastAsia="zh-CN"/>
              </w:rPr>
            </w:pPr>
            <w:r w:rsidRPr="00020619">
              <w:rPr>
                <w:rFonts w:cs="Arial"/>
                <w:lang w:eastAsia="zh-CN"/>
              </w:rPr>
              <w:t>SSB</w:t>
            </w:r>
          </w:p>
        </w:tc>
      </w:tr>
      <w:tr w:rsidR="00B259FA" w:rsidRPr="00020619" w14:paraId="49BB958A" w14:textId="77777777" w:rsidTr="00BB34DD">
        <w:trPr>
          <w:cantSplit/>
        </w:trPr>
        <w:tc>
          <w:tcPr>
            <w:tcW w:w="2245" w:type="dxa"/>
            <w:tcBorders>
              <w:top w:val="single" w:sz="4" w:space="0" w:color="auto"/>
              <w:left w:val="single" w:sz="4" w:space="0" w:color="auto"/>
              <w:bottom w:val="nil"/>
              <w:right w:val="single" w:sz="4" w:space="0" w:color="auto"/>
            </w:tcBorders>
            <w:hideMark/>
          </w:tcPr>
          <w:p w14:paraId="5C4B142A" w14:textId="77777777" w:rsidR="00B259FA" w:rsidRPr="00020619" w:rsidRDefault="00B259FA" w:rsidP="00BB34DD">
            <w:pPr>
              <w:pStyle w:val="TAL"/>
              <w:spacing w:line="276" w:lineRule="auto"/>
            </w:pPr>
            <w:proofErr w:type="spellStart"/>
            <w:r w:rsidRPr="00020619">
              <w:t>Qrxlevmin</w:t>
            </w:r>
            <w:proofErr w:type="spellEnd"/>
          </w:p>
        </w:tc>
        <w:tc>
          <w:tcPr>
            <w:tcW w:w="1530" w:type="dxa"/>
            <w:tcBorders>
              <w:top w:val="single" w:sz="4" w:space="0" w:color="auto"/>
              <w:left w:val="single" w:sz="4" w:space="0" w:color="auto"/>
              <w:bottom w:val="nil"/>
              <w:right w:val="single" w:sz="4" w:space="0" w:color="auto"/>
            </w:tcBorders>
            <w:hideMark/>
          </w:tcPr>
          <w:p w14:paraId="47517802" w14:textId="77777777" w:rsidR="00B259FA" w:rsidRPr="00020619" w:rsidRDefault="00B259FA" w:rsidP="00BB34DD">
            <w:pPr>
              <w:pStyle w:val="TAC"/>
              <w:spacing w:line="276" w:lineRule="auto"/>
              <w:rPr>
                <w:rFonts w:cs="v4.2.0"/>
              </w:rPr>
            </w:pPr>
            <w:r w:rsidRPr="00020619">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1B75BC05" w14:textId="77777777" w:rsidR="00B259FA" w:rsidRPr="00020619" w:rsidRDefault="00B259FA" w:rsidP="00BB34DD">
            <w:pPr>
              <w:pStyle w:val="TAC"/>
              <w:spacing w:line="276" w:lineRule="auto"/>
              <w:rPr>
                <w:lang w:eastAsia="zh-CN"/>
              </w:rPr>
            </w:pPr>
            <w:r w:rsidRPr="00020619">
              <w:rPr>
                <w:lang w:eastAsia="zh-CN"/>
              </w:rPr>
              <w:t>1, 2, 4</w:t>
            </w:r>
          </w:p>
        </w:tc>
        <w:tc>
          <w:tcPr>
            <w:tcW w:w="2664" w:type="dxa"/>
            <w:gridSpan w:val="2"/>
            <w:tcBorders>
              <w:top w:val="single" w:sz="4" w:space="0" w:color="auto"/>
              <w:left w:val="single" w:sz="4" w:space="0" w:color="auto"/>
              <w:bottom w:val="single" w:sz="4" w:space="0" w:color="auto"/>
              <w:right w:val="single" w:sz="4" w:space="0" w:color="auto"/>
            </w:tcBorders>
            <w:hideMark/>
          </w:tcPr>
          <w:p w14:paraId="0EBAD6BF" w14:textId="77777777" w:rsidR="00B259FA" w:rsidRPr="00020619" w:rsidRDefault="00B259FA" w:rsidP="00BB34DD">
            <w:pPr>
              <w:pStyle w:val="TAC"/>
              <w:spacing w:line="276" w:lineRule="auto"/>
            </w:pPr>
            <w:r w:rsidRPr="00020619">
              <w:t>-140</w:t>
            </w:r>
          </w:p>
        </w:tc>
        <w:tc>
          <w:tcPr>
            <w:tcW w:w="2432" w:type="dxa"/>
            <w:gridSpan w:val="3"/>
            <w:tcBorders>
              <w:top w:val="single" w:sz="4" w:space="0" w:color="auto"/>
              <w:left w:val="single" w:sz="4" w:space="0" w:color="auto"/>
              <w:bottom w:val="single" w:sz="4" w:space="0" w:color="auto"/>
              <w:right w:val="single" w:sz="4" w:space="0" w:color="auto"/>
            </w:tcBorders>
            <w:hideMark/>
          </w:tcPr>
          <w:p w14:paraId="30CD2971" w14:textId="77777777" w:rsidR="00B259FA" w:rsidRPr="00020619" w:rsidRDefault="00B259FA" w:rsidP="00BB34DD">
            <w:pPr>
              <w:pStyle w:val="TAC"/>
              <w:spacing w:line="276" w:lineRule="auto"/>
            </w:pPr>
            <w:r w:rsidRPr="00020619">
              <w:t>-140</w:t>
            </w:r>
          </w:p>
        </w:tc>
      </w:tr>
      <w:tr w:rsidR="00B259FA" w:rsidRPr="00020619" w14:paraId="10D2BB5B" w14:textId="77777777" w:rsidTr="00BB34DD">
        <w:trPr>
          <w:cantSplit/>
        </w:trPr>
        <w:tc>
          <w:tcPr>
            <w:tcW w:w="2245" w:type="dxa"/>
            <w:tcBorders>
              <w:top w:val="nil"/>
              <w:left w:val="single" w:sz="4" w:space="0" w:color="auto"/>
              <w:bottom w:val="single" w:sz="4" w:space="0" w:color="auto"/>
              <w:right w:val="single" w:sz="4" w:space="0" w:color="auto"/>
            </w:tcBorders>
          </w:tcPr>
          <w:p w14:paraId="3C649F88"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7B48FA6C"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9BBEF28" w14:textId="77777777" w:rsidR="00B259FA" w:rsidRPr="00020619" w:rsidRDefault="00B259FA" w:rsidP="00BB34DD">
            <w:pPr>
              <w:pStyle w:val="TAC"/>
              <w:spacing w:line="276" w:lineRule="auto"/>
              <w:rPr>
                <w:lang w:eastAsia="zh-CN"/>
              </w:rPr>
            </w:pPr>
            <w:r w:rsidRPr="00020619">
              <w:rPr>
                <w:lang w:eastAsia="zh-CN"/>
              </w:rPr>
              <w:t>3</w:t>
            </w:r>
          </w:p>
        </w:tc>
        <w:tc>
          <w:tcPr>
            <w:tcW w:w="2664" w:type="dxa"/>
            <w:gridSpan w:val="2"/>
            <w:tcBorders>
              <w:top w:val="single" w:sz="4" w:space="0" w:color="auto"/>
              <w:left w:val="single" w:sz="4" w:space="0" w:color="auto"/>
              <w:bottom w:val="single" w:sz="4" w:space="0" w:color="auto"/>
              <w:right w:val="single" w:sz="4" w:space="0" w:color="auto"/>
            </w:tcBorders>
            <w:hideMark/>
          </w:tcPr>
          <w:p w14:paraId="79D296FD" w14:textId="77777777" w:rsidR="00B259FA" w:rsidRPr="00020619" w:rsidRDefault="00B259FA" w:rsidP="00BB34DD">
            <w:pPr>
              <w:pStyle w:val="TAC"/>
              <w:spacing w:line="276" w:lineRule="auto"/>
            </w:pPr>
            <w:r w:rsidRPr="00020619">
              <w:t>-137</w:t>
            </w:r>
          </w:p>
        </w:tc>
        <w:tc>
          <w:tcPr>
            <w:tcW w:w="2432" w:type="dxa"/>
            <w:gridSpan w:val="3"/>
            <w:tcBorders>
              <w:top w:val="single" w:sz="4" w:space="0" w:color="auto"/>
              <w:left w:val="single" w:sz="4" w:space="0" w:color="auto"/>
              <w:bottom w:val="single" w:sz="4" w:space="0" w:color="auto"/>
              <w:right w:val="single" w:sz="4" w:space="0" w:color="auto"/>
            </w:tcBorders>
            <w:hideMark/>
          </w:tcPr>
          <w:p w14:paraId="1EF7505D" w14:textId="77777777" w:rsidR="00B259FA" w:rsidRPr="00020619" w:rsidRDefault="00B259FA" w:rsidP="00BB34DD">
            <w:pPr>
              <w:pStyle w:val="TAC"/>
              <w:spacing w:line="276" w:lineRule="auto"/>
            </w:pPr>
            <w:r w:rsidRPr="00020619">
              <w:t>-137</w:t>
            </w:r>
          </w:p>
        </w:tc>
      </w:tr>
      <w:tr w:rsidR="00B259FA" w:rsidRPr="00020619" w14:paraId="77E95AAB"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7F6A550A" w14:textId="77777777" w:rsidR="00B259FA" w:rsidRPr="00020619" w:rsidRDefault="00B259FA" w:rsidP="00BB34DD">
            <w:pPr>
              <w:pStyle w:val="TAL"/>
              <w:spacing w:line="276" w:lineRule="auto"/>
            </w:pPr>
            <w:proofErr w:type="spellStart"/>
            <w:r w:rsidRPr="00020619">
              <w:t>Pcompensation</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2D4D6FAC" w14:textId="77777777" w:rsidR="00B259FA" w:rsidRPr="00020619" w:rsidRDefault="00B259FA" w:rsidP="00BB34DD">
            <w:pPr>
              <w:pStyle w:val="TAC"/>
              <w:spacing w:line="276" w:lineRule="auto"/>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0EC1E9E3" w14:textId="77777777" w:rsidR="00B259FA" w:rsidRPr="00020619" w:rsidRDefault="00B259FA" w:rsidP="00BB34DD">
            <w:pPr>
              <w:pStyle w:val="TAC"/>
              <w:spacing w:line="276" w:lineRule="auto"/>
              <w:rPr>
                <w:rFonts w:cs="v4.2.0"/>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4036591F" w14:textId="77777777" w:rsidR="00B259FA" w:rsidRPr="00020619" w:rsidRDefault="00B259FA" w:rsidP="00BB34DD">
            <w:pPr>
              <w:pStyle w:val="TAC"/>
              <w:spacing w:line="276" w:lineRule="auto"/>
              <w:rPr>
                <w:rFonts w:cs="Arial"/>
              </w:rPr>
            </w:pPr>
            <w:r w:rsidRPr="00020619">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0005C1D3" w14:textId="77777777" w:rsidR="00B259FA" w:rsidRPr="00020619" w:rsidRDefault="00B259FA" w:rsidP="00BB34DD">
            <w:pPr>
              <w:pStyle w:val="TAC"/>
              <w:spacing w:line="276" w:lineRule="auto"/>
              <w:rPr>
                <w:rFonts w:cs="Arial"/>
              </w:rPr>
            </w:pPr>
            <w:r w:rsidRPr="00020619">
              <w:t>0</w:t>
            </w:r>
          </w:p>
        </w:tc>
      </w:tr>
      <w:tr w:rsidR="00B259FA" w:rsidRPr="00020619" w14:paraId="1D296B91"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4E4859F8" w14:textId="77777777" w:rsidR="00B259FA" w:rsidRPr="00020619" w:rsidRDefault="00B259FA" w:rsidP="00BB34DD">
            <w:pPr>
              <w:pStyle w:val="TAL"/>
              <w:spacing w:line="276" w:lineRule="auto"/>
            </w:pPr>
            <w:proofErr w:type="spellStart"/>
            <w:r w:rsidRPr="00020619">
              <w:t>Qhyst</w:t>
            </w:r>
            <w:r w:rsidRPr="00020619">
              <w:rPr>
                <w:vertAlign w:val="subscript"/>
              </w:rPr>
              <w:t>s</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48B04C7F" w14:textId="77777777" w:rsidR="00B259FA" w:rsidRPr="00020619" w:rsidRDefault="00B259FA" w:rsidP="00BB34DD">
            <w:pPr>
              <w:pStyle w:val="TAC"/>
              <w:spacing w:line="276" w:lineRule="auto"/>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2E736FF7" w14:textId="77777777" w:rsidR="00B259FA" w:rsidRPr="00020619" w:rsidRDefault="00B259FA" w:rsidP="00BB34DD">
            <w:pPr>
              <w:pStyle w:val="TAC"/>
              <w:spacing w:line="276" w:lineRule="auto"/>
              <w:rPr>
                <w:rFonts w:cs="v4.2.0"/>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1D9B29AE" w14:textId="77777777" w:rsidR="00B259FA" w:rsidRPr="00020619" w:rsidRDefault="00B259FA" w:rsidP="00BB34DD">
            <w:pPr>
              <w:pStyle w:val="TAC"/>
              <w:spacing w:line="276" w:lineRule="auto"/>
              <w:rPr>
                <w:rFonts w:cs="Arial"/>
              </w:rPr>
            </w:pPr>
            <w:r w:rsidRPr="00020619">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649AAE9B" w14:textId="77777777" w:rsidR="00B259FA" w:rsidRPr="00020619" w:rsidRDefault="00B259FA" w:rsidP="00BB34DD">
            <w:pPr>
              <w:pStyle w:val="TAC"/>
              <w:spacing w:line="276" w:lineRule="auto"/>
              <w:rPr>
                <w:rFonts w:cs="Arial"/>
              </w:rPr>
            </w:pPr>
            <w:r w:rsidRPr="00020619">
              <w:t>0</w:t>
            </w:r>
          </w:p>
        </w:tc>
      </w:tr>
      <w:tr w:rsidR="00B259FA" w:rsidRPr="00020619" w14:paraId="4CFEEAD8"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59106BCC" w14:textId="77777777" w:rsidR="00B259FA" w:rsidRPr="00020619" w:rsidRDefault="00B259FA" w:rsidP="00BB34DD">
            <w:pPr>
              <w:pStyle w:val="TAL"/>
              <w:spacing w:line="276" w:lineRule="auto"/>
            </w:pPr>
            <w:proofErr w:type="spellStart"/>
            <w:r w:rsidRPr="00020619">
              <w:t>Qoffset</w:t>
            </w:r>
            <w:r w:rsidRPr="00020619">
              <w:rPr>
                <w:vertAlign w:val="subscript"/>
              </w:rPr>
              <w:t>s</w:t>
            </w:r>
            <w:proofErr w:type="spellEnd"/>
            <w:r w:rsidRPr="00020619">
              <w:rPr>
                <w:vertAlign w:val="subscript"/>
              </w:rPr>
              <w:t>, n</w:t>
            </w:r>
          </w:p>
        </w:tc>
        <w:tc>
          <w:tcPr>
            <w:tcW w:w="1530" w:type="dxa"/>
            <w:tcBorders>
              <w:top w:val="single" w:sz="4" w:space="0" w:color="auto"/>
              <w:left w:val="single" w:sz="4" w:space="0" w:color="auto"/>
              <w:bottom w:val="single" w:sz="4" w:space="0" w:color="auto"/>
              <w:right w:val="single" w:sz="4" w:space="0" w:color="auto"/>
            </w:tcBorders>
            <w:hideMark/>
          </w:tcPr>
          <w:p w14:paraId="66044DF2" w14:textId="77777777" w:rsidR="00B259FA" w:rsidRPr="00020619" w:rsidRDefault="00B259FA" w:rsidP="00BB34DD">
            <w:pPr>
              <w:pStyle w:val="TAC"/>
              <w:spacing w:line="276" w:lineRule="auto"/>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E2F18C7" w14:textId="77777777" w:rsidR="00B259FA" w:rsidRPr="00020619" w:rsidRDefault="00B259FA" w:rsidP="00BB34DD">
            <w:pPr>
              <w:pStyle w:val="TAC"/>
              <w:spacing w:line="276" w:lineRule="auto"/>
              <w:rPr>
                <w:rFonts w:cs="v4.2.0"/>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7FD6584A" w14:textId="77777777" w:rsidR="00B259FA" w:rsidRPr="00020619" w:rsidRDefault="00B259FA" w:rsidP="00BB34DD">
            <w:pPr>
              <w:pStyle w:val="TAC"/>
              <w:spacing w:line="276" w:lineRule="auto"/>
              <w:rPr>
                <w:rFonts w:cs="Arial"/>
              </w:rPr>
            </w:pPr>
            <w:r w:rsidRPr="00020619">
              <w:t>0</w:t>
            </w:r>
          </w:p>
        </w:tc>
        <w:tc>
          <w:tcPr>
            <w:tcW w:w="2432" w:type="dxa"/>
            <w:gridSpan w:val="3"/>
            <w:tcBorders>
              <w:top w:val="single" w:sz="4" w:space="0" w:color="auto"/>
              <w:left w:val="single" w:sz="4" w:space="0" w:color="auto"/>
              <w:bottom w:val="single" w:sz="4" w:space="0" w:color="auto"/>
              <w:right w:val="single" w:sz="4" w:space="0" w:color="auto"/>
            </w:tcBorders>
            <w:hideMark/>
          </w:tcPr>
          <w:p w14:paraId="5D061275" w14:textId="77777777" w:rsidR="00B259FA" w:rsidRPr="00020619" w:rsidRDefault="00B259FA" w:rsidP="00BB34DD">
            <w:pPr>
              <w:pStyle w:val="TAC"/>
              <w:spacing w:line="276" w:lineRule="auto"/>
              <w:rPr>
                <w:rFonts w:cs="Arial"/>
              </w:rPr>
            </w:pPr>
            <w:r w:rsidRPr="00020619">
              <w:t>0</w:t>
            </w:r>
          </w:p>
        </w:tc>
      </w:tr>
      <w:tr w:rsidR="00B259FA" w:rsidRPr="00020619" w14:paraId="3C94F5E8" w14:textId="77777777" w:rsidTr="00BB34DD">
        <w:trPr>
          <w:cantSplit/>
          <w:trHeight w:val="494"/>
        </w:trPr>
        <w:tc>
          <w:tcPr>
            <w:tcW w:w="2245" w:type="dxa"/>
            <w:tcBorders>
              <w:top w:val="single" w:sz="4" w:space="0" w:color="auto"/>
              <w:left w:val="single" w:sz="4" w:space="0" w:color="auto"/>
              <w:bottom w:val="single" w:sz="4" w:space="0" w:color="auto"/>
              <w:right w:val="single" w:sz="4" w:space="0" w:color="auto"/>
            </w:tcBorders>
            <w:hideMark/>
          </w:tcPr>
          <w:p w14:paraId="6A84403A" w14:textId="77777777" w:rsidR="00B259FA" w:rsidRPr="00020619" w:rsidRDefault="00B259FA" w:rsidP="00BB34DD">
            <w:pPr>
              <w:pStyle w:val="TAL"/>
              <w:spacing w:line="276" w:lineRule="auto"/>
            </w:pPr>
            <w:proofErr w:type="spellStart"/>
            <w:r w:rsidRPr="00020619">
              <w:t>Cell_selection_and</w:t>
            </w:r>
            <w:proofErr w:type="spellEnd"/>
            <w:r w:rsidRPr="00020619">
              <w:t>_</w:t>
            </w:r>
          </w:p>
          <w:p w14:paraId="6EA0D027" w14:textId="77777777" w:rsidR="00B259FA" w:rsidRPr="00020619" w:rsidRDefault="00B259FA" w:rsidP="00BB34DD">
            <w:pPr>
              <w:pStyle w:val="TAL"/>
              <w:spacing w:line="276" w:lineRule="auto"/>
            </w:pPr>
            <w:proofErr w:type="spellStart"/>
            <w:r w:rsidRPr="00020619">
              <w:t>reselection_quality_measurement</w:t>
            </w:r>
            <w:proofErr w:type="spellEnd"/>
          </w:p>
        </w:tc>
        <w:tc>
          <w:tcPr>
            <w:tcW w:w="1530" w:type="dxa"/>
            <w:tcBorders>
              <w:top w:val="single" w:sz="4" w:space="0" w:color="auto"/>
              <w:left w:val="single" w:sz="4" w:space="0" w:color="auto"/>
              <w:bottom w:val="single" w:sz="4" w:space="0" w:color="auto"/>
              <w:right w:val="single" w:sz="4" w:space="0" w:color="auto"/>
            </w:tcBorders>
          </w:tcPr>
          <w:p w14:paraId="2A5E5544"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7FF9D728" w14:textId="77777777" w:rsidR="00B259FA" w:rsidRPr="00020619" w:rsidRDefault="00B259FA" w:rsidP="00BB34DD">
            <w:pPr>
              <w:pStyle w:val="TAC"/>
              <w:spacing w:line="276" w:lineRule="auto"/>
              <w:rPr>
                <w:rFonts w:cs="v4.2.0"/>
              </w:rPr>
            </w:pPr>
            <w:r w:rsidRPr="00020619">
              <w:rPr>
                <w:lang w:eastAsia="zh-CN"/>
              </w:rPr>
              <w:t>1, 2, 3, 4</w:t>
            </w:r>
          </w:p>
        </w:tc>
        <w:tc>
          <w:tcPr>
            <w:tcW w:w="2664" w:type="dxa"/>
            <w:gridSpan w:val="2"/>
            <w:tcBorders>
              <w:top w:val="single" w:sz="4" w:space="0" w:color="auto"/>
              <w:left w:val="single" w:sz="4" w:space="0" w:color="auto"/>
              <w:bottom w:val="single" w:sz="4" w:space="0" w:color="auto"/>
              <w:right w:val="single" w:sz="4" w:space="0" w:color="auto"/>
            </w:tcBorders>
            <w:hideMark/>
          </w:tcPr>
          <w:p w14:paraId="2EC02859" w14:textId="77777777" w:rsidR="00B259FA" w:rsidRPr="00020619" w:rsidRDefault="00B259FA" w:rsidP="00BB34DD">
            <w:pPr>
              <w:pStyle w:val="TAC"/>
              <w:spacing w:line="276" w:lineRule="auto"/>
              <w:rPr>
                <w:rFonts w:cs="Arial"/>
              </w:rPr>
            </w:pPr>
            <w:r w:rsidRPr="00020619">
              <w:t>SS-RSRP</w:t>
            </w:r>
          </w:p>
        </w:tc>
        <w:tc>
          <w:tcPr>
            <w:tcW w:w="2432" w:type="dxa"/>
            <w:gridSpan w:val="3"/>
            <w:tcBorders>
              <w:top w:val="single" w:sz="4" w:space="0" w:color="auto"/>
              <w:left w:val="single" w:sz="4" w:space="0" w:color="auto"/>
              <w:bottom w:val="single" w:sz="4" w:space="0" w:color="auto"/>
              <w:right w:val="single" w:sz="4" w:space="0" w:color="auto"/>
            </w:tcBorders>
            <w:hideMark/>
          </w:tcPr>
          <w:p w14:paraId="1CD899E7" w14:textId="77777777" w:rsidR="00B259FA" w:rsidRPr="00020619" w:rsidRDefault="00B259FA" w:rsidP="00BB34DD">
            <w:pPr>
              <w:pStyle w:val="TAC"/>
              <w:spacing w:line="276" w:lineRule="auto"/>
              <w:rPr>
                <w:rFonts w:cs="Arial"/>
              </w:rPr>
            </w:pPr>
            <w:r w:rsidRPr="00020619">
              <w:t>SS-RSRP</w:t>
            </w:r>
          </w:p>
        </w:tc>
      </w:tr>
      <w:tr w:rsidR="00B259FA" w:rsidRPr="00020619" w14:paraId="314FB218" w14:textId="77777777" w:rsidTr="00BB34DD">
        <w:trPr>
          <w:cantSplit/>
          <w:trHeight w:val="141"/>
        </w:trPr>
        <w:tc>
          <w:tcPr>
            <w:tcW w:w="2245" w:type="dxa"/>
            <w:tcBorders>
              <w:top w:val="single" w:sz="4" w:space="0" w:color="auto"/>
              <w:left w:val="single" w:sz="4" w:space="0" w:color="auto"/>
              <w:bottom w:val="nil"/>
              <w:right w:val="single" w:sz="4" w:space="0" w:color="auto"/>
            </w:tcBorders>
            <w:hideMark/>
          </w:tcPr>
          <w:p w14:paraId="39AA8798" w14:textId="77777777" w:rsidR="00B259FA" w:rsidRPr="00020619" w:rsidRDefault="00B259FA" w:rsidP="00BB34DD">
            <w:pPr>
              <w:pStyle w:val="TAL"/>
              <w:spacing w:line="276" w:lineRule="auto"/>
            </w:pPr>
            <w:r w:rsidRPr="00020619">
              <w:rPr>
                <w:position w:val="-12"/>
              </w:rPr>
              <w:object w:dxaOrig="564" w:dyaOrig="300" w14:anchorId="110106F0">
                <v:shape id="_x0000_i1429" type="#_x0000_t75" style="width:31.8pt;height:15.45pt" o:ole="" fillcolor="window">
                  <v:imagedata r:id="rId18" o:title=""/>
                </v:shape>
                <o:OLEObject Type="Embed" ProgID="Equation.3" ShapeID="_x0000_i1429" DrawAspect="Content" ObjectID="_1731331810" r:id="rId539"/>
              </w:object>
            </w:r>
          </w:p>
        </w:tc>
        <w:tc>
          <w:tcPr>
            <w:tcW w:w="1530" w:type="dxa"/>
            <w:tcBorders>
              <w:top w:val="single" w:sz="4" w:space="0" w:color="auto"/>
              <w:left w:val="single" w:sz="4" w:space="0" w:color="auto"/>
              <w:bottom w:val="nil"/>
              <w:right w:val="single" w:sz="4" w:space="0" w:color="auto"/>
            </w:tcBorders>
            <w:hideMark/>
          </w:tcPr>
          <w:p w14:paraId="5E20A28A"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25087D8C"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1403" w:type="dxa"/>
            <w:tcBorders>
              <w:top w:val="single" w:sz="4" w:space="0" w:color="auto"/>
              <w:left w:val="single" w:sz="4" w:space="0" w:color="auto"/>
              <w:bottom w:val="nil"/>
              <w:right w:val="single" w:sz="4" w:space="0" w:color="auto"/>
            </w:tcBorders>
            <w:hideMark/>
          </w:tcPr>
          <w:p w14:paraId="51C52F89" w14:textId="77777777" w:rsidR="00B259FA" w:rsidRPr="00020619" w:rsidRDefault="00B259FA" w:rsidP="00BB34DD">
            <w:pPr>
              <w:pStyle w:val="TAC"/>
              <w:spacing w:line="276" w:lineRule="auto"/>
              <w:rPr>
                <w:rFonts w:cs="v4.2.0"/>
                <w:lang w:eastAsia="zh-CN"/>
              </w:rPr>
            </w:pPr>
            <w:r w:rsidRPr="00020619">
              <w:rPr>
                <w:lang w:eastAsia="zh-CN"/>
              </w:rPr>
              <w:t>14</w:t>
            </w:r>
          </w:p>
        </w:tc>
        <w:tc>
          <w:tcPr>
            <w:tcW w:w="1261" w:type="dxa"/>
            <w:tcBorders>
              <w:top w:val="single" w:sz="4" w:space="0" w:color="auto"/>
              <w:left w:val="single" w:sz="4" w:space="0" w:color="auto"/>
              <w:bottom w:val="nil"/>
              <w:right w:val="single" w:sz="4" w:space="0" w:color="auto"/>
            </w:tcBorders>
            <w:hideMark/>
          </w:tcPr>
          <w:p w14:paraId="14BD8625" w14:textId="77777777" w:rsidR="00B259FA" w:rsidRPr="00020619" w:rsidRDefault="00B259FA" w:rsidP="00BB34DD">
            <w:pPr>
              <w:pStyle w:val="TAC"/>
              <w:spacing w:line="276" w:lineRule="auto"/>
              <w:rPr>
                <w:rFonts w:cs="v4.2.0"/>
                <w:lang w:eastAsia="zh-CN"/>
              </w:rPr>
            </w:pPr>
            <w:r w:rsidRPr="00020619">
              <w:rPr>
                <w:lang w:eastAsia="zh-CN"/>
              </w:rPr>
              <w:t>14</w:t>
            </w:r>
          </w:p>
        </w:tc>
        <w:tc>
          <w:tcPr>
            <w:tcW w:w="1171" w:type="dxa"/>
            <w:tcBorders>
              <w:top w:val="single" w:sz="4" w:space="0" w:color="auto"/>
              <w:left w:val="single" w:sz="4" w:space="0" w:color="auto"/>
              <w:bottom w:val="nil"/>
              <w:right w:val="single" w:sz="4" w:space="0" w:color="auto"/>
            </w:tcBorders>
            <w:hideMark/>
          </w:tcPr>
          <w:p w14:paraId="45CFF815" w14:textId="77777777" w:rsidR="00B259FA" w:rsidRPr="00020619" w:rsidRDefault="00B259FA" w:rsidP="00BB34DD">
            <w:pPr>
              <w:pStyle w:val="TAC"/>
              <w:spacing w:line="276" w:lineRule="auto"/>
              <w:rPr>
                <w:rFonts w:cs="v4.2.0"/>
              </w:rPr>
            </w:pPr>
            <w:r w:rsidRPr="00020619">
              <w:rPr>
                <w:rFonts w:cs="v4.2.0"/>
              </w:rPr>
              <w:t>-4</w:t>
            </w:r>
          </w:p>
        </w:tc>
        <w:tc>
          <w:tcPr>
            <w:tcW w:w="1261" w:type="dxa"/>
            <w:gridSpan w:val="2"/>
            <w:tcBorders>
              <w:top w:val="single" w:sz="4" w:space="0" w:color="auto"/>
              <w:left w:val="single" w:sz="4" w:space="0" w:color="auto"/>
              <w:bottom w:val="nil"/>
              <w:right w:val="single" w:sz="4" w:space="0" w:color="auto"/>
            </w:tcBorders>
            <w:hideMark/>
          </w:tcPr>
          <w:p w14:paraId="566D11C6" w14:textId="77777777" w:rsidR="00B259FA" w:rsidRPr="00020619" w:rsidRDefault="00B259FA" w:rsidP="00BB34DD">
            <w:pPr>
              <w:pStyle w:val="TAC"/>
              <w:spacing w:line="276" w:lineRule="auto"/>
              <w:rPr>
                <w:rFonts w:cs="v4.2.0"/>
              </w:rPr>
            </w:pPr>
            <w:r w:rsidRPr="00020619">
              <w:rPr>
                <w:lang w:eastAsia="zh-CN"/>
              </w:rPr>
              <w:t>12</w:t>
            </w:r>
          </w:p>
        </w:tc>
      </w:tr>
      <w:tr w:rsidR="00B259FA" w:rsidRPr="00020619" w14:paraId="447FC007" w14:textId="77777777" w:rsidTr="00BB34DD">
        <w:trPr>
          <w:cantSplit/>
          <w:trHeight w:val="141"/>
        </w:trPr>
        <w:tc>
          <w:tcPr>
            <w:tcW w:w="2245" w:type="dxa"/>
            <w:tcBorders>
              <w:top w:val="nil"/>
              <w:left w:val="single" w:sz="4" w:space="0" w:color="auto"/>
              <w:bottom w:val="nil"/>
              <w:right w:val="single" w:sz="4" w:space="0" w:color="auto"/>
            </w:tcBorders>
          </w:tcPr>
          <w:p w14:paraId="59702267"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3DE4A189"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0715CFA0"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1403" w:type="dxa"/>
            <w:tcBorders>
              <w:top w:val="nil"/>
              <w:left w:val="single" w:sz="4" w:space="0" w:color="auto"/>
              <w:bottom w:val="nil"/>
              <w:right w:val="single" w:sz="4" w:space="0" w:color="auto"/>
            </w:tcBorders>
          </w:tcPr>
          <w:p w14:paraId="6ACAF235" w14:textId="77777777" w:rsidR="00B259FA" w:rsidRPr="00020619" w:rsidRDefault="00B259FA" w:rsidP="00BB34DD">
            <w:pPr>
              <w:keepLines/>
              <w:spacing w:after="0" w:line="276" w:lineRule="auto"/>
              <w:jc w:val="center"/>
              <w:rPr>
                <w:rFonts w:ascii="Arial" w:hAnsi="Arial" w:cs="v4.2.0"/>
                <w:sz w:val="18"/>
                <w:lang w:eastAsia="zh-CN"/>
              </w:rPr>
            </w:pPr>
          </w:p>
        </w:tc>
        <w:tc>
          <w:tcPr>
            <w:tcW w:w="1261" w:type="dxa"/>
            <w:tcBorders>
              <w:top w:val="nil"/>
              <w:left w:val="single" w:sz="4" w:space="0" w:color="auto"/>
              <w:bottom w:val="nil"/>
              <w:right w:val="single" w:sz="4" w:space="0" w:color="auto"/>
            </w:tcBorders>
          </w:tcPr>
          <w:p w14:paraId="06BAC73B" w14:textId="77777777" w:rsidR="00B259FA" w:rsidRPr="00020619" w:rsidRDefault="00B259FA" w:rsidP="00BB34DD">
            <w:pPr>
              <w:keepLines/>
              <w:spacing w:after="0" w:line="276" w:lineRule="auto"/>
              <w:jc w:val="center"/>
              <w:rPr>
                <w:rFonts w:ascii="Arial" w:hAnsi="Arial" w:cs="v4.2.0"/>
                <w:sz w:val="18"/>
                <w:lang w:eastAsia="zh-CN"/>
              </w:rPr>
            </w:pPr>
          </w:p>
        </w:tc>
        <w:tc>
          <w:tcPr>
            <w:tcW w:w="1171" w:type="dxa"/>
            <w:tcBorders>
              <w:top w:val="nil"/>
              <w:left w:val="single" w:sz="4" w:space="0" w:color="auto"/>
              <w:bottom w:val="nil"/>
              <w:right w:val="single" w:sz="4" w:space="0" w:color="auto"/>
            </w:tcBorders>
          </w:tcPr>
          <w:p w14:paraId="4679CC2B" w14:textId="77777777" w:rsidR="00B259FA" w:rsidRPr="00020619" w:rsidRDefault="00B259FA" w:rsidP="00BB34DD">
            <w:pPr>
              <w:keepLines/>
              <w:spacing w:after="0" w:line="276" w:lineRule="auto"/>
              <w:jc w:val="center"/>
              <w:rPr>
                <w:rFonts w:ascii="Arial" w:hAnsi="Arial" w:cs="v4.2.0"/>
                <w:sz w:val="18"/>
              </w:rPr>
            </w:pPr>
          </w:p>
        </w:tc>
        <w:tc>
          <w:tcPr>
            <w:tcW w:w="1261" w:type="dxa"/>
            <w:gridSpan w:val="2"/>
            <w:tcBorders>
              <w:top w:val="nil"/>
              <w:left w:val="single" w:sz="4" w:space="0" w:color="auto"/>
              <w:bottom w:val="nil"/>
              <w:right w:val="single" w:sz="4" w:space="0" w:color="auto"/>
            </w:tcBorders>
          </w:tcPr>
          <w:p w14:paraId="499A6E21" w14:textId="77777777" w:rsidR="00B259FA" w:rsidRPr="00020619" w:rsidRDefault="00B259FA" w:rsidP="00BB34DD">
            <w:pPr>
              <w:keepLines/>
              <w:spacing w:after="0" w:line="276" w:lineRule="auto"/>
              <w:jc w:val="center"/>
              <w:rPr>
                <w:rFonts w:ascii="Arial" w:hAnsi="Arial" w:cs="v4.2.0"/>
                <w:sz w:val="18"/>
              </w:rPr>
            </w:pPr>
          </w:p>
        </w:tc>
      </w:tr>
      <w:tr w:rsidR="00B259FA" w:rsidRPr="00020619" w14:paraId="5C534282" w14:textId="77777777" w:rsidTr="00BB34DD">
        <w:trPr>
          <w:cantSplit/>
          <w:trHeight w:val="141"/>
        </w:trPr>
        <w:tc>
          <w:tcPr>
            <w:tcW w:w="2245" w:type="dxa"/>
            <w:tcBorders>
              <w:top w:val="nil"/>
              <w:left w:val="single" w:sz="4" w:space="0" w:color="auto"/>
              <w:bottom w:val="single" w:sz="4" w:space="0" w:color="auto"/>
              <w:right w:val="single" w:sz="4" w:space="0" w:color="auto"/>
            </w:tcBorders>
          </w:tcPr>
          <w:p w14:paraId="73F6B6CA"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5ACF52F3"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EAE1FF3"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1403" w:type="dxa"/>
            <w:tcBorders>
              <w:top w:val="nil"/>
              <w:left w:val="single" w:sz="4" w:space="0" w:color="auto"/>
              <w:bottom w:val="single" w:sz="4" w:space="0" w:color="auto"/>
              <w:right w:val="single" w:sz="4" w:space="0" w:color="auto"/>
            </w:tcBorders>
          </w:tcPr>
          <w:p w14:paraId="590C87CA" w14:textId="77777777" w:rsidR="00B259FA" w:rsidRPr="00020619" w:rsidRDefault="00B259FA" w:rsidP="00BB34DD">
            <w:pPr>
              <w:keepLines/>
              <w:spacing w:after="0" w:line="276" w:lineRule="auto"/>
              <w:jc w:val="center"/>
              <w:rPr>
                <w:rFonts w:ascii="Arial" w:hAnsi="Arial" w:cs="v4.2.0"/>
                <w:sz w:val="18"/>
                <w:lang w:eastAsia="zh-CN"/>
              </w:rPr>
            </w:pPr>
          </w:p>
        </w:tc>
        <w:tc>
          <w:tcPr>
            <w:tcW w:w="1261" w:type="dxa"/>
            <w:tcBorders>
              <w:top w:val="nil"/>
              <w:left w:val="single" w:sz="4" w:space="0" w:color="auto"/>
              <w:bottom w:val="single" w:sz="4" w:space="0" w:color="auto"/>
              <w:right w:val="single" w:sz="4" w:space="0" w:color="auto"/>
            </w:tcBorders>
          </w:tcPr>
          <w:p w14:paraId="50C23A68" w14:textId="77777777" w:rsidR="00B259FA" w:rsidRPr="00020619" w:rsidRDefault="00B259FA" w:rsidP="00BB34DD">
            <w:pPr>
              <w:keepLines/>
              <w:spacing w:after="0" w:line="276" w:lineRule="auto"/>
              <w:jc w:val="center"/>
              <w:rPr>
                <w:rFonts w:ascii="Arial" w:hAnsi="Arial" w:cs="v4.2.0"/>
                <w:sz w:val="18"/>
                <w:lang w:eastAsia="zh-CN"/>
              </w:rPr>
            </w:pPr>
          </w:p>
        </w:tc>
        <w:tc>
          <w:tcPr>
            <w:tcW w:w="1171" w:type="dxa"/>
            <w:tcBorders>
              <w:top w:val="nil"/>
              <w:left w:val="single" w:sz="4" w:space="0" w:color="auto"/>
              <w:bottom w:val="single" w:sz="4" w:space="0" w:color="auto"/>
              <w:right w:val="single" w:sz="4" w:space="0" w:color="auto"/>
            </w:tcBorders>
          </w:tcPr>
          <w:p w14:paraId="46478272" w14:textId="77777777" w:rsidR="00B259FA" w:rsidRPr="00020619" w:rsidRDefault="00B259FA" w:rsidP="00BB34DD">
            <w:pPr>
              <w:keepLines/>
              <w:spacing w:after="0" w:line="276" w:lineRule="auto"/>
              <w:jc w:val="center"/>
              <w:rPr>
                <w:rFonts w:ascii="Arial" w:hAnsi="Arial" w:cs="v4.2.0"/>
                <w:sz w:val="18"/>
              </w:rPr>
            </w:pPr>
          </w:p>
        </w:tc>
        <w:tc>
          <w:tcPr>
            <w:tcW w:w="1261" w:type="dxa"/>
            <w:gridSpan w:val="2"/>
            <w:tcBorders>
              <w:top w:val="nil"/>
              <w:left w:val="single" w:sz="4" w:space="0" w:color="auto"/>
              <w:bottom w:val="single" w:sz="4" w:space="0" w:color="auto"/>
              <w:right w:val="single" w:sz="4" w:space="0" w:color="auto"/>
            </w:tcBorders>
          </w:tcPr>
          <w:p w14:paraId="40642103" w14:textId="77777777" w:rsidR="00B259FA" w:rsidRPr="00020619" w:rsidRDefault="00B259FA" w:rsidP="00BB34DD">
            <w:pPr>
              <w:keepLines/>
              <w:spacing w:after="0" w:line="276" w:lineRule="auto"/>
              <w:jc w:val="center"/>
              <w:rPr>
                <w:rFonts w:ascii="Arial" w:hAnsi="Arial" w:cs="v4.2.0"/>
                <w:sz w:val="18"/>
              </w:rPr>
            </w:pPr>
          </w:p>
        </w:tc>
      </w:tr>
      <w:tr w:rsidR="00B259FA" w:rsidRPr="00020619" w14:paraId="30B7DA8F" w14:textId="77777777" w:rsidTr="00BB34DD">
        <w:trPr>
          <w:cantSplit/>
        </w:trPr>
        <w:tc>
          <w:tcPr>
            <w:tcW w:w="2245" w:type="dxa"/>
            <w:tcBorders>
              <w:top w:val="single" w:sz="4" w:space="0" w:color="auto"/>
              <w:left w:val="single" w:sz="4" w:space="0" w:color="auto"/>
              <w:bottom w:val="nil"/>
              <w:right w:val="single" w:sz="4" w:space="0" w:color="auto"/>
            </w:tcBorders>
            <w:hideMark/>
          </w:tcPr>
          <w:p w14:paraId="012B6DF1" w14:textId="77777777" w:rsidR="00B259FA" w:rsidRPr="00020619" w:rsidRDefault="00B259FA" w:rsidP="00BB34DD">
            <w:pPr>
              <w:pStyle w:val="TAL"/>
              <w:spacing w:line="276" w:lineRule="auto"/>
            </w:pPr>
            <w:r w:rsidRPr="00020619">
              <w:rPr>
                <w:position w:val="-12"/>
              </w:rPr>
              <w:object w:dxaOrig="420" w:dyaOrig="420" w14:anchorId="6F73CCD2">
                <v:shape id="_x0000_i1430" type="#_x0000_t75" style="width:19.9pt;height:19.9pt" o:ole="" fillcolor="window">
                  <v:imagedata r:id="rId15" o:title=""/>
                </v:shape>
                <o:OLEObject Type="Embed" ProgID="Equation.3" ShapeID="_x0000_i1430" DrawAspect="Content" ObjectID="_1731331811" r:id="rId540"/>
              </w:object>
            </w:r>
            <w:r w:rsidRPr="00020619">
              <w:t xml:space="preserve"> </w:t>
            </w:r>
            <w:r w:rsidRPr="00020619">
              <w:rPr>
                <w:vertAlign w:val="superscript"/>
              </w:rPr>
              <w:t>Note2</w:t>
            </w:r>
          </w:p>
        </w:tc>
        <w:tc>
          <w:tcPr>
            <w:tcW w:w="1530" w:type="dxa"/>
            <w:tcBorders>
              <w:top w:val="single" w:sz="4" w:space="0" w:color="auto"/>
              <w:left w:val="single" w:sz="4" w:space="0" w:color="auto"/>
              <w:bottom w:val="nil"/>
              <w:right w:val="single" w:sz="4" w:space="0" w:color="auto"/>
            </w:tcBorders>
            <w:hideMark/>
          </w:tcPr>
          <w:p w14:paraId="7A255B90" w14:textId="77777777" w:rsidR="00B259FA" w:rsidRPr="00020619" w:rsidRDefault="00B259FA" w:rsidP="00BB34DD">
            <w:pPr>
              <w:pStyle w:val="TAC"/>
              <w:spacing w:line="276" w:lineRule="auto"/>
              <w:rPr>
                <w:rFonts w:cs="v4.2.0"/>
              </w:rPr>
            </w:pPr>
            <w:r w:rsidRPr="00020619">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0636992E"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5096" w:type="dxa"/>
            <w:gridSpan w:val="5"/>
            <w:tcBorders>
              <w:top w:val="single" w:sz="4" w:space="0" w:color="auto"/>
              <w:left w:val="single" w:sz="4" w:space="0" w:color="auto"/>
              <w:bottom w:val="single" w:sz="4" w:space="0" w:color="auto"/>
              <w:right w:val="single" w:sz="4" w:space="0" w:color="auto"/>
            </w:tcBorders>
            <w:hideMark/>
          </w:tcPr>
          <w:p w14:paraId="779F2E15" w14:textId="77777777" w:rsidR="00B259FA" w:rsidRPr="00020619" w:rsidRDefault="00B259FA" w:rsidP="00BB34DD">
            <w:pPr>
              <w:pStyle w:val="TAC"/>
              <w:spacing w:line="276" w:lineRule="auto"/>
              <w:rPr>
                <w:lang w:eastAsia="zh-CN"/>
              </w:rPr>
            </w:pPr>
            <w:r w:rsidRPr="00020619">
              <w:t>-98</w:t>
            </w:r>
          </w:p>
        </w:tc>
      </w:tr>
      <w:tr w:rsidR="00B259FA" w:rsidRPr="00020619" w14:paraId="3B402286" w14:textId="77777777" w:rsidTr="00BB34DD">
        <w:trPr>
          <w:cantSplit/>
        </w:trPr>
        <w:tc>
          <w:tcPr>
            <w:tcW w:w="2245" w:type="dxa"/>
            <w:tcBorders>
              <w:top w:val="nil"/>
              <w:left w:val="single" w:sz="4" w:space="0" w:color="auto"/>
              <w:bottom w:val="nil"/>
              <w:right w:val="single" w:sz="4" w:space="0" w:color="auto"/>
            </w:tcBorders>
          </w:tcPr>
          <w:p w14:paraId="18486E67"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2DC01FB7"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3E8D6F18"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5096" w:type="dxa"/>
            <w:gridSpan w:val="5"/>
            <w:tcBorders>
              <w:top w:val="single" w:sz="4" w:space="0" w:color="auto"/>
              <w:left w:val="single" w:sz="4" w:space="0" w:color="auto"/>
              <w:bottom w:val="single" w:sz="4" w:space="0" w:color="auto"/>
              <w:right w:val="single" w:sz="4" w:space="0" w:color="auto"/>
            </w:tcBorders>
            <w:hideMark/>
          </w:tcPr>
          <w:p w14:paraId="52EBCDB9" w14:textId="77777777" w:rsidR="00B259FA" w:rsidRPr="00020619" w:rsidRDefault="00B259FA" w:rsidP="00BB34DD">
            <w:pPr>
              <w:pStyle w:val="TAC"/>
              <w:spacing w:line="276" w:lineRule="auto"/>
              <w:rPr>
                <w:lang w:eastAsia="zh-CN"/>
              </w:rPr>
            </w:pPr>
            <w:r w:rsidRPr="00020619">
              <w:rPr>
                <w:lang w:eastAsia="zh-CN"/>
              </w:rPr>
              <w:t>-98</w:t>
            </w:r>
          </w:p>
        </w:tc>
      </w:tr>
      <w:tr w:rsidR="00B259FA" w:rsidRPr="00020619" w14:paraId="547E540C" w14:textId="77777777" w:rsidTr="00BB34DD">
        <w:trPr>
          <w:cantSplit/>
        </w:trPr>
        <w:tc>
          <w:tcPr>
            <w:tcW w:w="2245" w:type="dxa"/>
            <w:tcBorders>
              <w:top w:val="nil"/>
              <w:left w:val="single" w:sz="4" w:space="0" w:color="auto"/>
              <w:bottom w:val="single" w:sz="4" w:space="0" w:color="auto"/>
              <w:right w:val="single" w:sz="4" w:space="0" w:color="auto"/>
            </w:tcBorders>
          </w:tcPr>
          <w:p w14:paraId="2679533C"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177AF57F"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6328D4AA"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5096" w:type="dxa"/>
            <w:gridSpan w:val="5"/>
            <w:tcBorders>
              <w:top w:val="single" w:sz="4" w:space="0" w:color="auto"/>
              <w:left w:val="single" w:sz="4" w:space="0" w:color="auto"/>
              <w:bottom w:val="single" w:sz="4" w:space="0" w:color="auto"/>
              <w:right w:val="single" w:sz="4" w:space="0" w:color="auto"/>
            </w:tcBorders>
            <w:hideMark/>
          </w:tcPr>
          <w:p w14:paraId="30735B32" w14:textId="77777777" w:rsidR="00B259FA" w:rsidRPr="00020619" w:rsidRDefault="00B259FA" w:rsidP="00BB34DD">
            <w:pPr>
              <w:pStyle w:val="TAC"/>
              <w:spacing w:line="276" w:lineRule="auto"/>
              <w:rPr>
                <w:lang w:eastAsia="zh-CN"/>
              </w:rPr>
            </w:pPr>
            <w:r w:rsidRPr="00020619">
              <w:rPr>
                <w:lang w:eastAsia="zh-CN"/>
              </w:rPr>
              <w:t>-95</w:t>
            </w:r>
          </w:p>
        </w:tc>
      </w:tr>
      <w:tr w:rsidR="00B259FA" w:rsidRPr="00020619" w14:paraId="20A3EDC1" w14:textId="77777777" w:rsidTr="00BB34DD">
        <w:trPr>
          <w:cantSplit/>
          <w:trHeight w:val="185"/>
        </w:trPr>
        <w:tc>
          <w:tcPr>
            <w:tcW w:w="2245" w:type="dxa"/>
            <w:tcBorders>
              <w:top w:val="single" w:sz="4" w:space="0" w:color="auto"/>
              <w:left w:val="single" w:sz="4" w:space="0" w:color="auto"/>
              <w:bottom w:val="nil"/>
              <w:right w:val="single" w:sz="4" w:space="0" w:color="auto"/>
            </w:tcBorders>
            <w:hideMark/>
          </w:tcPr>
          <w:p w14:paraId="0D6B23C2" w14:textId="77777777" w:rsidR="00B259FA" w:rsidRPr="00020619" w:rsidRDefault="00B259FA" w:rsidP="00BB34DD">
            <w:pPr>
              <w:pStyle w:val="TAL"/>
              <w:spacing w:line="276" w:lineRule="auto"/>
            </w:pPr>
            <w:r w:rsidRPr="00020619">
              <w:rPr>
                <w:position w:val="-12"/>
              </w:rPr>
              <w:object w:dxaOrig="420" w:dyaOrig="420" w14:anchorId="488597DD">
                <v:shape id="_x0000_i1431" type="#_x0000_t75" style="width:19.9pt;height:19.9pt" o:ole="" fillcolor="window">
                  <v:imagedata r:id="rId15" o:title=""/>
                </v:shape>
                <o:OLEObject Type="Embed" ProgID="Equation.3" ShapeID="_x0000_i1431" DrawAspect="Content" ObjectID="_1731331812" r:id="rId541"/>
              </w:object>
            </w:r>
            <w:r w:rsidRPr="00020619">
              <w:t xml:space="preserve"> </w:t>
            </w:r>
            <w:r w:rsidRPr="00020619">
              <w:rPr>
                <w:vertAlign w:val="superscript"/>
              </w:rPr>
              <w:t>Note2</w:t>
            </w:r>
          </w:p>
        </w:tc>
        <w:tc>
          <w:tcPr>
            <w:tcW w:w="1530" w:type="dxa"/>
            <w:tcBorders>
              <w:top w:val="single" w:sz="4" w:space="0" w:color="auto"/>
              <w:left w:val="single" w:sz="4" w:space="0" w:color="auto"/>
              <w:bottom w:val="nil"/>
              <w:right w:val="single" w:sz="4" w:space="0" w:color="auto"/>
            </w:tcBorders>
            <w:hideMark/>
          </w:tcPr>
          <w:p w14:paraId="62478352" w14:textId="77777777" w:rsidR="00B259FA" w:rsidRPr="00020619" w:rsidRDefault="00B259FA" w:rsidP="00BB34DD">
            <w:pPr>
              <w:pStyle w:val="TAC"/>
              <w:spacing w:line="276" w:lineRule="auto"/>
              <w:rPr>
                <w:rFonts w:cs="v4.2.0"/>
              </w:rPr>
            </w:pPr>
            <w:r w:rsidRPr="00020619">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6C85C351"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5096" w:type="dxa"/>
            <w:gridSpan w:val="5"/>
            <w:tcBorders>
              <w:top w:val="single" w:sz="4" w:space="0" w:color="auto"/>
              <w:left w:val="single" w:sz="4" w:space="0" w:color="auto"/>
              <w:bottom w:val="nil"/>
              <w:right w:val="single" w:sz="4" w:space="0" w:color="auto"/>
            </w:tcBorders>
            <w:hideMark/>
          </w:tcPr>
          <w:p w14:paraId="62A2F528" w14:textId="77777777" w:rsidR="00B259FA" w:rsidRPr="00020619" w:rsidRDefault="00B259FA" w:rsidP="00BB34DD">
            <w:pPr>
              <w:pStyle w:val="TAC"/>
              <w:spacing w:line="276" w:lineRule="auto"/>
              <w:rPr>
                <w:rFonts w:cs="v4.2.0"/>
              </w:rPr>
            </w:pPr>
            <w:r w:rsidRPr="00020619">
              <w:t>-98</w:t>
            </w:r>
          </w:p>
        </w:tc>
      </w:tr>
      <w:tr w:rsidR="00B259FA" w:rsidRPr="00020619" w14:paraId="32E70C82" w14:textId="77777777" w:rsidTr="00BB34DD">
        <w:trPr>
          <w:cantSplit/>
        </w:trPr>
        <w:tc>
          <w:tcPr>
            <w:tcW w:w="2245" w:type="dxa"/>
            <w:tcBorders>
              <w:top w:val="nil"/>
              <w:left w:val="single" w:sz="4" w:space="0" w:color="auto"/>
              <w:bottom w:val="nil"/>
              <w:right w:val="single" w:sz="4" w:space="0" w:color="auto"/>
            </w:tcBorders>
          </w:tcPr>
          <w:p w14:paraId="4BE4C002"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21A6DDBA"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1994E99C"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5096" w:type="dxa"/>
            <w:gridSpan w:val="5"/>
            <w:tcBorders>
              <w:top w:val="nil"/>
              <w:left w:val="single" w:sz="4" w:space="0" w:color="auto"/>
              <w:bottom w:val="nil"/>
              <w:right w:val="single" w:sz="4" w:space="0" w:color="auto"/>
            </w:tcBorders>
          </w:tcPr>
          <w:p w14:paraId="00D2D2A1" w14:textId="77777777" w:rsidR="00B259FA" w:rsidRPr="00020619" w:rsidRDefault="00B259FA" w:rsidP="00BB34DD">
            <w:pPr>
              <w:keepLines/>
              <w:spacing w:after="0" w:line="276" w:lineRule="auto"/>
              <w:jc w:val="center"/>
              <w:rPr>
                <w:rFonts w:ascii="Arial" w:hAnsi="Arial" w:cs="v4.2.0"/>
                <w:sz w:val="18"/>
              </w:rPr>
            </w:pPr>
          </w:p>
        </w:tc>
      </w:tr>
      <w:tr w:rsidR="00B259FA" w:rsidRPr="00020619" w14:paraId="6A4213A6" w14:textId="77777777" w:rsidTr="00BB34DD">
        <w:trPr>
          <w:cantSplit/>
          <w:trHeight w:val="86"/>
        </w:trPr>
        <w:tc>
          <w:tcPr>
            <w:tcW w:w="2245" w:type="dxa"/>
            <w:tcBorders>
              <w:top w:val="nil"/>
              <w:left w:val="single" w:sz="4" w:space="0" w:color="auto"/>
              <w:bottom w:val="single" w:sz="4" w:space="0" w:color="auto"/>
              <w:right w:val="single" w:sz="4" w:space="0" w:color="auto"/>
            </w:tcBorders>
          </w:tcPr>
          <w:p w14:paraId="64D79C89"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3E9D19C9"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2BF3064B"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5096" w:type="dxa"/>
            <w:gridSpan w:val="5"/>
            <w:tcBorders>
              <w:top w:val="nil"/>
              <w:left w:val="single" w:sz="4" w:space="0" w:color="auto"/>
              <w:bottom w:val="single" w:sz="4" w:space="0" w:color="auto"/>
              <w:right w:val="single" w:sz="4" w:space="0" w:color="auto"/>
            </w:tcBorders>
          </w:tcPr>
          <w:p w14:paraId="25452FA8" w14:textId="77777777" w:rsidR="00B259FA" w:rsidRPr="00020619" w:rsidRDefault="00B259FA" w:rsidP="00BB34DD">
            <w:pPr>
              <w:keepLines/>
              <w:spacing w:after="0" w:line="276" w:lineRule="auto"/>
              <w:jc w:val="center"/>
              <w:rPr>
                <w:rFonts w:ascii="Arial" w:hAnsi="Arial" w:cs="v4.2.0"/>
                <w:sz w:val="18"/>
              </w:rPr>
            </w:pPr>
          </w:p>
        </w:tc>
      </w:tr>
      <w:tr w:rsidR="00B259FA" w:rsidRPr="00020619" w14:paraId="277A9EE6" w14:textId="77777777" w:rsidTr="00BB34DD">
        <w:trPr>
          <w:cantSplit/>
        </w:trPr>
        <w:tc>
          <w:tcPr>
            <w:tcW w:w="2245" w:type="dxa"/>
            <w:tcBorders>
              <w:top w:val="single" w:sz="4" w:space="0" w:color="auto"/>
              <w:left w:val="single" w:sz="4" w:space="0" w:color="auto"/>
              <w:bottom w:val="nil"/>
              <w:right w:val="single" w:sz="4" w:space="0" w:color="auto"/>
            </w:tcBorders>
            <w:hideMark/>
          </w:tcPr>
          <w:p w14:paraId="03F8BC6C" w14:textId="77777777" w:rsidR="00B259FA" w:rsidRPr="00020619" w:rsidRDefault="00B259FA" w:rsidP="00BB34DD">
            <w:pPr>
              <w:pStyle w:val="TAL"/>
              <w:spacing w:line="276" w:lineRule="auto"/>
            </w:pPr>
            <w:r w:rsidRPr="00020619">
              <w:rPr>
                <w:position w:val="-12"/>
              </w:rPr>
              <w:object w:dxaOrig="876" w:dyaOrig="300" w14:anchorId="481FD1A0">
                <v:shape id="_x0000_i1432" type="#_x0000_t75" style="width:40.2pt;height:15.45pt" o:ole="" fillcolor="window">
                  <v:imagedata r:id="rId20" o:title=""/>
                </v:shape>
                <o:OLEObject Type="Embed" ProgID="Equation.3" ShapeID="_x0000_i1432" DrawAspect="Content" ObjectID="_1731331813" r:id="rId542"/>
              </w:object>
            </w:r>
          </w:p>
        </w:tc>
        <w:tc>
          <w:tcPr>
            <w:tcW w:w="1530" w:type="dxa"/>
            <w:tcBorders>
              <w:top w:val="single" w:sz="4" w:space="0" w:color="auto"/>
              <w:left w:val="single" w:sz="4" w:space="0" w:color="auto"/>
              <w:bottom w:val="nil"/>
              <w:right w:val="single" w:sz="4" w:space="0" w:color="auto"/>
            </w:tcBorders>
            <w:hideMark/>
          </w:tcPr>
          <w:p w14:paraId="78612B09"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42BCF420"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1403" w:type="dxa"/>
            <w:tcBorders>
              <w:top w:val="single" w:sz="4" w:space="0" w:color="auto"/>
              <w:left w:val="single" w:sz="4" w:space="0" w:color="auto"/>
              <w:bottom w:val="nil"/>
              <w:right w:val="single" w:sz="4" w:space="0" w:color="auto"/>
            </w:tcBorders>
            <w:hideMark/>
          </w:tcPr>
          <w:p w14:paraId="65EE5334" w14:textId="77777777" w:rsidR="00B259FA" w:rsidRPr="00020619" w:rsidRDefault="00B259FA" w:rsidP="00BB34DD">
            <w:pPr>
              <w:pStyle w:val="TAC"/>
              <w:spacing w:line="276" w:lineRule="auto"/>
            </w:pPr>
            <w:r w:rsidRPr="00020619">
              <w:t>14</w:t>
            </w:r>
          </w:p>
        </w:tc>
        <w:tc>
          <w:tcPr>
            <w:tcW w:w="1261" w:type="dxa"/>
            <w:tcBorders>
              <w:top w:val="single" w:sz="4" w:space="0" w:color="auto"/>
              <w:left w:val="single" w:sz="4" w:space="0" w:color="auto"/>
              <w:bottom w:val="nil"/>
              <w:right w:val="single" w:sz="4" w:space="0" w:color="auto"/>
            </w:tcBorders>
            <w:hideMark/>
          </w:tcPr>
          <w:p w14:paraId="02FADB18" w14:textId="77777777" w:rsidR="00B259FA" w:rsidRPr="00020619" w:rsidRDefault="00B259FA" w:rsidP="00BB34DD">
            <w:pPr>
              <w:pStyle w:val="TAC"/>
              <w:spacing w:line="276" w:lineRule="auto"/>
            </w:pPr>
            <w:r w:rsidRPr="00020619">
              <w:t>14</w:t>
            </w:r>
          </w:p>
        </w:tc>
        <w:tc>
          <w:tcPr>
            <w:tcW w:w="1261" w:type="dxa"/>
            <w:gridSpan w:val="2"/>
            <w:tcBorders>
              <w:top w:val="single" w:sz="4" w:space="0" w:color="auto"/>
              <w:left w:val="single" w:sz="4" w:space="0" w:color="auto"/>
              <w:bottom w:val="nil"/>
              <w:right w:val="single" w:sz="4" w:space="0" w:color="auto"/>
            </w:tcBorders>
            <w:hideMark/>
          </w:tcPr>
          <w:p w14:paraId="6CB3DC17" w14:textId="77777777" w:rsidR="00B259FA" w:rsidRPr="00020619" w:rsidRDefault="00B259FA" w:rsidP="00BB34DD">
            <w:pPr>
              <w:pStyle w:val="TAC"/>
              <w:spacing w:line="276" w:lineRule="auto"/>
            </w:pPr>
            <w:r w:rsidRPr="00020619">
              <w:t>-4</w:t>
            </w:r>
          </w:p>
        </w:tc>
        <w:tc>
          <w:tcPr>
            <w:tcW w:w="1171" w:type="dxa"/>
            <w:tcBorders>
              <w:top w:val="single" w:sz="4" w:space="0" w:color="auto"/>
              <w:left w:val="single" w:sz="4" w:space="0" w:color="auto"/>
              <w:bottom w:val="nil"/>
              <w:right w:val="single" w:sz="4" w:space="0" w:color="auto"/>
            </w:tcBorders>
            <w:hideMark/>
          </w:tcPr>
          <w:p w14:paraId="4B0F5D49" w14:textId="77777777" w:rsidR="00B259FA" w:rsidRPr="00020619" w:rsidRDefault="00B259FA" w:rsidP="00BB34DD">
            <w:pPr>
              <w:pStyle w:val="TAC"/>
              <w:spacing w:line="276" w:lineRule="auto"/>
            </w:pPr>
            <w:r w:rsidRPr="00020619">
              <w:t>12</w:t>
            </w:r>
          </w:p>
        </w:tc>
      </w:tr>
      <w:tr w:rsidR="00B259FA" w:rsidRPr="00020619" w14:paraId="35555C87" w14:textId="77777777" w:rsidTr="00BB34DD">
        <w:trPr>
          <w:cantSplit/>
        </w:trPr>
        <w:tc>
          <w:tcPr>
            <w:tcW w:w="2245" w:type="dxa"/>
            <w:tcBorders>
              <w:top w:val="nil"/>
              <w:left w:val="single" w:sz="4" w:space="0" w:color="auto"/>
              <w:bottom w:val="nil"/>
              <w:right w:val="single" w:sz="4" w:space="0" w:color="auto"/>
            </w:tcBorders>
          </w:tcPr>
          <w:p w14:paraId="262EAE2E"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67DCDF45"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1F6E3BA0"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1403" w:type="dxa"/>
            <w:tcBorders>
              <w:top w:val="nil"/>
              <w:left w:val="single" w:sz="4" w:space="0" w:color="auto"/>
              <w:bottom w:val="nil"/>
              <w:right w:val="single" w:sz="4" w:space="0" w:color="auto"/>
            </w:tcBorders>
          </w:tcPr>
          <w:p w14:paraId="62F22FA1" w14:textId="77777777" w:rsidR="00B259FA" w:rsidRPr="00020619" w:rsidRDefault="00B259FA" w:rsidP="00BB34DD">
            <w:pPr>
              <w:pStyle w:val="TAC"/>
              <w:spacing w:line="276" w:lineRule="auto"/>
            </w:pPr>
          </w:p>
        </w:tc>
        <w:tc>
          <w:tcPr>
            <w:tcW w:w="1261" w:type="dxa"/>
            <w:tcBorders>
              <w:top w:val="nil"/>
              <w:left w:val="single" w:sz="4" w:space="0" w:color="auto"/>
              <w:bottom w:val="nil"/>
              <w:right w:val="single" w:sz="4" w:space="0" w:color="auto"/>
            </w:tcBorders>
          </w:tcPr>
          <w:p w14:paraId="001A30C6" w14:textId="77777777" w:rsidR="00B259FA" w:rsidRPr="00020619" w:rsidRDefault="00B259FA" w:rsidP="00BB34DD">
            <w:pPr>
              <w:pStyle w:val="TAC"/>
              <w:spacing w:line="276" w:lineRule="auto"/>
            </w:pPr>
          </w:p>
        </w:tc>
        <w:tc>
          <w:tcPr>
            <w:tcW w:w="1261" w:type="dxa"/>
            <w:gridSpan w:val="2"/>
            <w:tcBorders>
              <w:top w:val="nil"/>
              <w:left w:val="single" w:sz="4" w:space="0" w:color="auto"/>
              <w:bottom w:val="nil"/>
              <w:right w:val="single" w:sz="4" w:space="0" w:color="auto"/>
            </w:tcBorders>
          </w:tcPr>
          <w:p w14:paraId="07CDC405" w14:textId="77777777" w:rsidR="00B259FA" w:rsidRPr="00020619" w:rsidRDefault="00B259FA" w:rsidP="00BB34DD">
            <w:pPr>
              <w:pStyle w:val="TAC"/>
              <w:spacing w:line="276" w:lineRule="auto"/>
            </w:pPr>
          </w:p>
        </w:tc>
        <w:tc>
          <w:tcPr>
            <w:tcW w:w="1171" w:type="dxa"/>
            <w:tcBorders>
              <w:top w:val="nil"/>
              <w:left w:val="single" w:sz="4" w:space="0" w:color="auto"/>
              <w:bottom w:val="nil"/>
              <w:right w:val="single" w:sz="4" w:space="0" w:color="auto"/>
            </w:tcBorders>
          </w:tcPr>
          <w:p w14:paraId="7BE5AE1C" w14:textId="77777777" w:rsidR="00B259FA" w:rsidRPr="00020619" w:rsidRDefault="00B259FA" w:rsidP="00BB34DD">
            <w:pPr>
              <w:pStyle w:val="TAC"/>
              <w:spacing w:line="276" w:lineRule="auto"/>
            </w:pPr>
          </w:p>
        </w:tc>
      </w:tr>
      <w:tr w:rsidR="00B259FA" w:rsidRPr="00020619" w14:paraId="24BAC419" w14:textId="77777777" w:rsidTr="00BB34DD">
        <w:trPr>
          <w:cantSplit/>
        </w:trPr>
        <w:tc>
          <w:tcPr>
            <w:tcW w:w="2245" w:type="dxa"/>
            <w:tcBorders>
              <w:top w:val="nil"/>
              <w:left w:val="single" w:sz="4" w:space="0" w:color="auto"/>
              <w:bottom w:val="single" w:sz="4" w:space="0" w:color="auto"/>
              <w:right w:val="single" w:sz="4" w:space="0" w:color="auto"/>
            </w:tcBorders>
          </w:tcPr>
          <w:p w14:paraId="26CB750C"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66560434"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0CEC3D99"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1403" w:type="dxa"/>
            <w:tcBorders>
              <w:top w:val="nil"/>
              <w:left w:val="single" w:sz="4" w:space="0" w:color="auto"/>
              <w:bottom w:val="single" w:sz="4" w:space="0" w:color="auto"/>
              <w:right w:val="single" w:sz="4" w:space="0" w:color="auto"/>
            </w:tcBorders>
          </w:tcPr>
          <w:p w14:paraId="5E03CFFA" w14:textId="77777777" w:rsidR="00B259FA" w:rsidRPr="00020619" w:rsidRDefault="00B259FA" w:rsidP="00BB34DD">
            <w:pPr>
              <w:pStyle w:val="TAC"/>
              <w:spacing w:line="276" w:lineRule="auto"/>
            </w:pPr>
          </w:p>
        </w:tc>
        <w:tc>
          <w:tcPr>
            <w:tcW w:w="1261" w:type="dxa"/>
            <w:tcBorders>
              <w:top w:val="nil"/>
              <w:left w:val="single" w:sz="4" w:space="0" w:color="auto"/>
              <w:bottom w:val="single" w:sz="4" w:space="0" w:color="auto"/>
              <w:right w:val="single" w:sz="4" w:space="0" w:color="auto"/>
            </w:tcBorders>
          </w:tcPr>
          <w:p w14:paraId="534E88E7" w14:textId="77777777" w:rsidR="00B259FA" w:rsidRPr="00020619" w:rsidRDefault="00B259FA" w:rsidP="00BB34DD">
            <w:pPr>
              <w:pStyle w:val="TAC"/>
              <w:spacing w:line="276" w:lineRule="auto"/>
            </w:pPr>
          </w:p>
        </w:tc>
        <w:tc>
          <w:tcPr>
            <w:tcW w:w="1261" w:type="dxa"/>
            <w:gridSpan w:val="2"/>
            <w:tcBorders>
              <w:top w:val="nil"/>
              <w:left w:val="single" w:sz="4" w:space="0" w:color="auto"/>
              <w:bottom w:val="single" w:sz="4" w:space="0" w:color="auto"/>
              <w:right w:val="single" w:sz="4" w:space="0" w:color="auto"/>
            </w:tcBorders>
          </w:tcPr>
          <w:p w14:paraId="06E6F304" w14:textId="77777777" w:rsidR="00B259FA" w:rsidRPr="00020619" w:rsidRDefault="00B259FA" w:rsidP="00BB34DD">
            <w:pPr>
              <w:pStyle w:val="TAC"/>
              <w:spacing w:line="276" w:lineRule="auto"/>
            </w:pPr>
          </w:p>
        </w:tc>
        <w:tc>
          <w:tcPr>
            <w:tcW w:w="1171" w:type="dxa"/>
            <w:tcBorders>
              <w:top w:val="nil"/>
              <w:left w:val="single" w:sz="4" w:space="0" w:color="auto"/>
              <w:bottom w:val="single" w:sz="4" w:space="0" w:color="auto"/>
              <w:right w:val="single" w:sz="4" w:space="0" w:color="auto"/>
            </w:tcBorders>
          </w:tcPr>
          <w:p w14:paraId="6505A5E9" w14:textId="77777777" w:rsidR="00B259FA" w:rsidRPr="00020619" w:rsidRDefault="00B259FA" w:rsidP="00BB34DD">
            <w:pPr>
              <w:pStyle w:val="TAC"/>
              <w:spacing w:line="276" w:lineRule="auto"/>
            </w:pPr>
          </w:p>
        </w:tc>
      </w:tr>
      <w:tr w:rsidR="00B259FA" w:rsidRPr="00020619" w14:paraId="3B7691FC" w14:textId="77777777" w:rsidTr="00BB34DD">
        <w:trPr>
          <w:cantSplit/>
        </w:trPr>
        <w:tc>
          <w:tcPr>
            <w:tcW w:w="2245" w:type="dxa"/>
            <w:tcBorders>
              <w:top w:val="single" w:sz="4" w:space="0" w:color="auto"/>
              <w:left w:val="single" w:sz="4" w:space="0" w:color="auto"/>
              <w:bottom w:val="nil"/>
              <w:right w:val="single" w:sz="4" w:space="0" w:color="auto"/>
            </w:tcBorders>
            <w:hideMark/>
          </w:tcPr>
          <w:p w14:paraId="2C01AE80" w14:textId="77777777" w:rsidR="00B259FA" w:rsidRPr="00020619" w:rsidRDefault="00B259FA" w:rsidP="00BB34DD">
            <w:pPr>
              <w:pStyle w:val="TAL"/>
              <w:spacing w:line="276" w:lineRule="auto"/>
            </w:pPr>
            <w:r w:rsidRPr="00020619">
              <w:t xml:space="preserve">SS-RSRP </w:t>
            </w:r>
            <w:r w:rsidRPr="00020619">
              <w:rPr>
                <w:vertAlign w:val="superscript"/>
              </w:rPr>
              <w:t>Note3</w:t>
            </w:r>
          </w:p>
        </w:tc>
        <w:tc>
          <w:tcPr>
            <w:tcW w:w="1530" w:type="dxa"/>
            <w:tcBorders>
              <w:top w:val="single" w:sz="4" w:space="0" w:color="auto"/>
              <w:left w:val="single" w:sz="4" w:space="0" w:color="auto"/>
              <w:bottom w:val="nil"/>
              <w:right w:val="single" w:sz="4" w:space="0" w:color="auto"/>
            </w:tcBorders>
            <w:hideMark/>
          </w:tcPr>
          <w:p w14:paraId="57903FE9" w14:textId="77777777" w:rsidR="00B259FA" w:rsidRPr="00020619" w:rsidRDefault="00B259FA" w:rsidP="00BB34DD">
            <w:pPr>
              <w:pStyle w:val="TAC"/>
              <w:spacing w:line="276" w:lineRule="auto"/>
              <w:rPr>
                <w:rFonts w:cs="v4.2.0"/>
              </w:rPr>
            </w:pPr>
            <w:r w:rsidRPr="00020619">
              <w:rPr>
                <w:rFonts w:cs="v4.2.0"/>
              </w:rPr>
              <w:t>dBm/SCS</w:t>
            </w:r>
          </w:p>
        </w:tc>
        <w:tc>
          <w:tcPr>
            <w:tcW w:w="1389" w:type="dxa"/>
            <w:tcBorders>
              <w:top w:val="single" w:sz="4" w:space="0" w:color="auto"/>
              <w:left w:val="single" w:sz="4" w:space="0" w:color="auto"/>
              <w:bottom w:val="single" w:sz="4" w:space="0" w:color="auto"/>
              <w:right w:val="single" w:sz="4" w:space="0" w:color="auto"/>
            </w:tcBorders>
            <w:hideMark/>
          </w:tcPr>
          <w:p w14:paraId="53F0BE90"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55CB69E3" w14:textId="77777777" w:rsidR="00B259FA" w:rsidRPr="00020619" w:rsidRDefault="00B259FA" w:rsidP="00BB34DD">
            <w:pPr>
              <w:pStyle w:val="TAC"/>
              <w:spacing w:line="276" w:lineRule="auto"/>
              <w:rPr>
                <w:lang w:eastAsia="zh-CN"/>
              </w:rPr>
            </w:pPr>
            <w:r w:rsidRPr="00020619">
              <w:rPr>
                <w:rFonts w:cs="Arial"/>
                <w:lang w:eastAsia="zh-CN"/>
              </w:rPr>
              <w:t>-84</w:t>
            </w:r>
          </w:p>
        </w:tc>
        <w:tc>
          <w:tcPr>
            <w:tcW w:w="1261" w:type="dxa"/>
            <w:tcBorders>
              <w:top w:val="single" w:sz="4" w:space="0" w:color="auto"/>
              <w:left w:val="single" w:sz="4" w:space="0" w:color="auto"/>
              <w:bottom w:val="single" w:sz="4" w:space="0" w:color="auto"/>
              <w:right w:val="single" w:sz="4" w:space="0" w:color="auto"/>
            </w:tcBorders>
            <w:hideMark/>
          </w:tcPr>
          <w:p w14:paraId="77A9FF8E" w14:textId="77777777" w:rsidR="00B259FA" w:rsidRPr="00020619" w:rsidRDefault="00B259FA" w:rsidP="00BB34DD">
            <w:pPr>
              <w:pStyle w:val="TAC"/>
              <w:spacing w:line="276" w:lineRule="auto"/>
              <w:rPr>
                <w:lang w:eastAsia="zh-CN"/>
              </w:rPr>
            </w:pPr>
            <w:r w:rsidRPr="00020619">
              <w:rPr>
                <w:rFonts w:cs="Arial"/>
                <w:lang w:eastAsia="zh-CN"/>
              </w:rPr>
              <w:t>-84</w:t>
            </w:r>
          </w:p>
        </w:tc>
        <w:tc>
          <w:tcPr>
            <w:tcW w:w="1261" w:type="dxa"/>
            <w:gridSpan w:val="2"/>
            <w:tcBorders>
              <w:top w:val="single" w:sz="4" w:space="0" w:color="auto"/>
              <w:left w:val="single" w:sz="4" w:space="0" w:color="auto"/>
              <w:bottom w:val="single" w:sz="4" w:space="0" w:color="auto"/>
              <w:right w:val="single" w:sz="4" w:space="0" w:color="auto"/>
            </w:tcBorders>
            <w:hideMark/>
          </w:tcPr>
          <w:p w14:paraId="4FBDDF79" w14:textId="77777777" w:rsidR="00B259FA" w:rsidRPr="00020619" w:rsidRDefault="00B259FA" w:rsidP="00BB34DD">
            <w:pPr>
              <w:pStyle w:val="TAC"/>
              <w:spacing w:line="276" w:lineRule="auto"/>
              <w:rPr>
                <w:lang w:eastAsia="zh-CN"/>
              </w:rPr>
            </w:pPr>
            <w:r w:rsidRPr="00020619">
              <w:rPr>
                <w:rFonts w:cs="Arial"/>
                <w:lang w:eastAsia="zh-CN"/>
              </w:rPr>
              <w:t>-102</w:t>
            </w:r>
          </w:p>
        </w:tc>
        <w:tc>
          <w:tcPr>
            <w:tcW w:w="1171" w:type="dxa"/>
            <w:tcBorders>
              <w:top w:val="single" w:sz="4" w:space="0" w:color="auto"/>
              <w:left w:val="single" w:sz="4" w:space="0" w:color="auto"/>
              <w:bottom w:val="single" w:sz="4" w:space="0" w:color="auto"/>
              <w:right w:val="single" w:sz="4" w:space="0" w:color="auto"/>
            </w:tcBorders>
            <w:hideMark/>
          </w:tcPr>
          <w:p w14:paraId="42330C95" w14:textId="77777777" w:rsidR="00B259FA" w:rsidRPr="00020619" w:rsidRDefault="00B259FA" w:rsidP="00BB34DD">
            <w:pPr>
              <w:pStyle w:val="TAC"/>
              <w:spacing w:line="276" w:lineRule="auto"/>
              <w:rPr>
                <w:lang w:eastAsia="zh-CN"/>
              </w:rPr>
            </w:pPr>
            <w:r w:rsidRPr="00020619">
              <w:rPr>
                <w:rFonts w:cs="Arial"/>
                <w:lang w:eastAsia="zh-CN"/>
              </w:rPr>
              <w:t>-86</w:t>
            </w:r>
          </w:p>
        </w:tc>
      </w:tr>
      <w:tr w:rsidR="00B259FA" w:rsidRPr="00020619" w14:paraId="060CD5C4" w14:textId="77777777" w:rsidTr="00BB34DD">
        <w:trPr>
          <w:cantSplit/>
        </w:trPr>
        <w:tc>
          <w:tcPr>
            <w:tcW w:w="2245" w:type="dxa"/>
            <w:tcBorders>
              <w:top w:val="nil"/>
              <w:left w:val="single" w:sz="4" w:space="0" w:color="auto"/>
              <w:bottom w:val="nil"/>
              <w:right w:val="single" w:sz="4" w:space="0" w:color="auto"/>
            </w:tcBorders>
          </w:tcPr>
          <w:p w14:paraId="4ECB52ED" w14:textId="77777777" w:rsidR="00B259FA" w:rsidRPr="00020619" w:rsidRDefault="00B259FA" w:rsidP="00BB34DD">
            <w:pPr>
              <w:pStyle w:val="TAL"/>
              <w:spacing w:line="276" w:lineRule="auto"/>
            </w:pPr>
          </w:p>
        </w:tc>
        <w:tc>
          <w:tcPr>
            <w:tcW w:w="1530" w:type="dxa"/>
            <w:tcBorders>
              <w:top w:val="nil"/>
              <w:left w:val="single" w:sz="4" w:space="0" w:color="auto"/>
              <w:bottom w:val="nil"/>
              <w:right w:val="single" w:sz="4" w:space="0" w:color="auto"/>
            </w:tcBorders>
          </w:tcPr>
          <w:p w14:paraId="69393AE4"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53953324"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1403" w:type="dxa"/>
            <w:tcBorders>
              <w:top w:val="single" w:sz="4" w:space="0" w:color="auto"/>
              <w:left w:val="single" w:sz="4" w:space="0" w:color="auto"/>
              <w:bottom w:val="single" w:sz="4" w:space="0" w:color="auto"/>
              <w:right w:val="single" w:sz="4" w:space="0" w:color="auto"/>
            </w:tcBorders>
            <w:hideMark/>
          </w:tcPr>
          <w:p w14:paraId="1DD7BEA7" w14:textId="77777777" w:rsidR="00B259FA" w:rsidRPr="00020619" w:rsidRDefault="00B259FA" w:rsidP="00BB34DD">
            <w:pPr>
              <w:pStyle w:val="TAC"/>
              <w:spacing w:line="276" w:lineRule="auto"/>
              <w:rPr>
                <w:lang w:eastAsia="zh-CN"/>
              </w:rPr>
            </w:pPr>
            <w:r w:rsidRPr="00020619">
              <w:rPr>
                <w:rFonts w:cs="Arial"/>
                <w:lang w:eastAsia="zh-CN"/>
              </w:rPr>
              <w:t>-84</w:t>
            </w:r>
          </w:p>
        </w:tc>
        <w:tc>
          <w:tcPr>
            <w:tcW w:w="1261" w:type="dxa"/>
            <w:tcBorders>
              <w:top w:val="single" w:sz="4" w:space="0" w:color="auto"/>
              <w:left w:val="single" w:sz="4" w:space="0" w:color="auto"/>
              <w:bottom w:val="single" w:sz="4" w:space="0" w:color="auto"/>
              <w:right w:val="single" w:sz="4" w:space="0" w:color="auto"/>
            </w:tcBorders>
            <w:hideMark/>
          </w:tcPr>
          <w:p w14:paraId="78B9C696" w14:textId="77777777" w:rsidR="00B259FA" w:rsidRPr="00020619" w:rsidRDefault="00B259FA" w:rsidP="00BB34DD">
            <w:pPr>
              <w:pStyle w:val="TAC"/>
              <w:spacing w:line="276" w:lineRule="auto"/>
              <w:rPr>
                <w:lang w:eastAsia="zh-CN"/>
              </w:rPr>
            </w:pPr>
            <w:r w:rsidRPr="00020619">
              <w:rPr>
                <w:rFonts w:cs="Arial"/>
                <w:lang w:eastAsia="zh-CN"/>
              </w:rPr>
              <w:t>-84</w:t>
            </w:r>
          </w:p>
        </w:tc>
        <w:tc>
          <w:tcPr>
            <w:tcW w:w="1261" w:type="dxa"/>
            <w:gridSpan w:val="2"/>
            <w:tcBorders>
              <w:top w:val="single" w:sz="4" w:space="0" w:color="auto"/>
              <w:left w:val="single" w:sz="4" w:space="0" w:color="auto"/>
              <w:bottom w:val="single" w:sz="4" w:space="0" w:color="auto"/>
              <w:right w:val="single" w:sz="4" w:space="0" w:color="auto"/>
            </w:tcBorders>
            <w:hideMark/>
          </w:tcPr>
          <w:p w14:paraId="0A0451FF" w14:textId="77777777" w:rsidR="00B259FA" w:rsidRPr="00020619" w:rsidRDefault="00B259FA" w:rsidP="00BB34DD">
            <w:pPr>
              <w:pStyle w:val="TAC"/>
              <w:spacing w:line="276" w:lineRule="auto"/>
              <w:rPr>
                <w:lang w:eastAsia="zh-CN"/>
              </w:rPr>
            </w:pPr>
            <w:r w:rsidRPr="00020619">
              <w:rPr>
                <w:rFonts w:cs="Arial"/>
                <w:lang w:eastAsia="zh-CN"/>
              </w:rPr>
              <w:t>-102</w:t>
            </w:r>
          </w:p>
        </w:tc>
        <w:tc>
          <w:tcPr>
            <w:tcW w:w="1171" w:type="dxa"/>
            <w:tcBorders>
              <w:top w:val="single" w:sz="4" w:space="0" w:color="auto"/>
              <w:left w:val="single" w:sz="4" w:space="0" w:color="auto"/>
              <w:bottom w:val="single" w:sz="4" w:space="0" w:color="auto"/>
              <w:right w:val="single" w:sz="4" w:space="0" w:color="auto"/>
            </w:tcBorders>
            <w:hideMark/>
          </w:tcPr>
          <w:p w14:paraId="62CA4D85" w14:textId="77777777" w:rsidR="00B259FA" w:rsidRPr="00020619" w:rsidRDefault="00B259FA" w:rsidP="00BB34DD">
            <w:pPr>
              <w:pStyle w:val="TAC"/>
              <w:spacing w:line="276" w:lineRule="auto"/>
              <w:rPr>
                <w:lang w:eastAsia="zh-CN"/>
              </w:rPr>
            </w:pPr>
            <w:r w:rsidRPr="00020619">
              <w:rPr>
                <w:rFonts w:cs="Arial"/>
                <w:lang w:eastAsia="zh-CN"/>
              </w:rPr>
              <w:t>-86</w:t>
            </w:r>
          </w:p>
        </w:tc>
      </w:tr>
      <w:tr w:rsidR="00B259FA" w:rsidRPr="00020619" w14:paraId="29BCD8FC" w14:textId="77777777" w:rsidTr="00BB34DD">
        <w:trPr>
          <w:cantSplit/>
        </w:trPr>
        <w:tc>
          <w:tcPr>
            <w:tcW w:w="2245" w:type="dxa"/>
            <w:tcBorders>
              <w:top w:val="nil"/>
              <w:left w:val="single" w:sz="4" w:space="0" w:color="auto"/>
              <w:bottom w:val="single" w:sz="4" w:space="0" w:color="auto"/>
              <w:right w:val="single" w:sz="4" w:space="0" w:color="auto"/>
            </w:tcBorders>
          </w:tcPr>
          <w:p w14:paraId="357169A4" w14:textId="77777777" w:rsidR="00B259FA" w:rsidRPr="00020619" w:rsidRDefault="00B259FA" w:rsidP="00BB34DD">
            <w:pPr>
              <w:pStyle w:val="TAL"/>
              <w:spacing w:line="276" w:lineRule="auto"/>
            </w:pPr>
          </w:p>
        </w:tc>
        <w:tc>
          <w:tcPr>
            <w:tcW w:w="1530" w:type="dxa"/>
            <w:tcBorders>
              <w:top w:val="nil"/>
              <w:left w:val="single" w:sz="4" w:space="0" w:color="auto"/>
              <w:bottom w:val="single" w:sz="4" w:space="0" w:color="auto"/>
              <w:right w:val="single" w:sz="4" w:space="0" w:color="auto"/>
            </w:tcBorders>
          </w:tcPr>
          <w:p w14:paraId="5AEE7D36" w14:textId="77777777" w:rsidR="00B259FA" w:rsidRPr="00020619" w:rsidRDefault="00B259FA" w:rsidP="00BB34DD">
            <w:pPr>
              <w:pStyle w:val="TAC"/>
              <w:spacing w:line="276" w:lineRule="auto"/>
              <w:rPr>
                <w:rFonts w:cs="v4.2.0"/>
              </w:rPr>
            </w:pPr>
          </w:p>
        </w:tc>
        <w:tc>
          <w:tcPr>
            <w:tcW w:w="1389" w:type="dxa"/>
            <w:tcBorders>
              <w:top w:val="single" w:sz="4" w:space="0" w:color="auto"/>
              <w:left w:val="single" w:sz="4" w:space="0" w:color="auto"/>
              <w:bottom w:val="single" w:sz="4" w:space="0" w:color="auto"/>
              <w:right w:val="single" w:sz="4" w:space="0" w:color="auto"/>
            </w:tcBorders>
            <w:hideMark/>
          </w:tcPr>
          <w:p w14:paraId="0A466925"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1403" w:type="dxa"/>
            <w:tcBorders>
              <w:top w:val="single" w:sz="4" w:space="0" w:color="auto"/>
              <w:left w:val="single" w:sz="4" w:space="0" w:color="auto"/>
              <w:bottom w:val="single" w:sz="4" w:space="0" w:color="auto"/>
              <w:right w:val="single" w:sz="4" w:space="0" w:color="auto"/>
            </w:tcBorders>
            <w:hideMark/>
          </w:tcPr>
          <w:p w14:paraId="4A3C72D4" w14:textId="77777777" w:rsidR="00B259FA" w:rsidRPr="00020619" w:rsidRDefault="00B259FA" w:rsidP="00BB34DD">
            <w:pPr>
              <w:pStyle w:val="TAC"/>
              <w:spacing w:line="276" w:lineRule="auto"/>
              <w:rPr>
                <w:lang w:eastAsia="zh-CN"/>
              </w:rPr>
            </w:pPr>
            <w:r w:rsidRPr="00020619">
              <w:rPr>
                <w:lang w:eastAsia="zh-CN"/>
              </w:rPr>
              <w:t>-81</w:t>
            </w:r>
          </w:p>
        </w:tc>
        <w:tc>
          <w:tcPr>
            <w:tcW w:w="1261" w:type="dxa"/>
            <w:tcBorders>
              <w:top w:val="single" w:sz="4" w:space="0" w:color="auto"/>
              <w:left w:val="single" w:sz="4" w:space="0" w:color="auto"/>
              <w:bottom w:val="single" w:sz="4" w:space="0" w:color="auto"/>
              <w:right w:val="single" w:sz="4" w:space="0" w:color="auto"/>
            </w:tcBorders>
            <w:hideMark/>
          </w:tcPr>
          <w:p w14:paraId="0C0E0650" w14:textId="77777777" w:rsidR="00B259FA" w:rsidRPr="00020619" w:rsidRDefault="00B259FA" w:rsidP="00BB34DD">
            <w:pPr>
              <w:pStyle w:val="TAC"/>
              <w:spacing w:line="276" w:lineRule="auto"/>
              <w:rPr>
                <w:lang w:eastAsia="zh-CN"/>
              </w:rPr>
            </w:pPr>
            <w:r w:rsidRPr="00020619">
              <w:rPr>
                <w:lang w:eastAsia="zh-CN"/>
              </w:rPr>
              <w:t>-81</w:t>
            </w:r>
          </w:p>
        </w:tc>
        <w:tc>
          <w:tcPr>
            <w:tcW w:w="1261" w:type="dxa"/>
            <w:gridSpan w:val="2"/>
            <w:tcBorders>
              <w:top w:val="single" w:sz="4" w:space="0" w:color="auto"/>
              <w:left w:val="single" w:sz="4" w:space="0" w:color="auto"/>
              <w:bottom w:val="single" w:sz="4" w:space="0" w:color="auto"/>
              <w:right w:val="single" w:sz="4" w:space="0" w:color="auto"/>
            </w:tcBorders>
            <w:hideMark/>
          </w:tcPr>
          <w:p w14:paraId="1114CFA1" w14:textId="77777777" w:rsidR="00B259FA" w:rsidRPr="00020619" w:rsidRDefault="00B259FA" w:rsidP="00BB34DD">
            <w:pPr>
              <w:pStyle w:val="TAC"/>
              <w:spacing w:line="276" w:lineRule="auto"/>
              <w:rPr>
                <w:lang w:eastAsia="zh-CN"/>
              </w:rPr>
            </w:pPr>
            <w:r w:rsidRPr="00020619">
              <w:rPr>
                <w:lang w:eastAsia="zh-CN"/>
              </w:rPr>
              <w:t>-99</w:t>
            </w:r>
          </w:p>
        </w:tc>
        <w:tc>
          <w:tcPr>
            <w:tcW w:w="1171" w:type="dxa"/>
            <w:tcBorders>
              <w:top w:val="single" w:sz="4" w:space="0" w:color="auto"/>
              <w:left w:val="single" w:sz="4" w:space="0" w:color="auto"/>
              <w:bottom w:val="single" w:sz="4" w:space="0" w:color="auto"/>
              <w:right w:val="single" w:sz="4" w:space="0" w:color="auto"/>
            </w:tcBorders>
            <w:hideMark/>
          </w:tcPr>
          <w:p w14:paraId="666E1F8A" w14:textId="77777777" w:rsidR="00B259FA" w:rsidRPr="00020619" w:rsidRDefault="00B259FA" w:rsidP="00BB34DD">
            <w:pPr>
              <w:pStyle w:val="TAC"/>
              <w:spacing w:line="276" w:lineRule="auto"/>
              <w:rPr>
                <w:lang w:eastAsia="zh-CN"/>
              </w:rPr>
            </w:pPr>
            <w:r w:rsidRPr="00020619">
              <w:rPr>
                <w:lang w:eastAsia="zh-CN"/>
              </w:rPr>
              <w:t>-83</w:t>
            </w:r>
          </w:p>
        </w:tc>
      </w:tr>
      <w:tr w:rsidR="00B259FA" w:rsidRPr="00020619" w14:paraId="7C755F4A" w14:textId="77777777" w:rsidTr="00BB34DD">
        <w:trPr>
          <w:cantSplit/>
        </w:trPr>
        <w:tc>
          <w:tcPr>
            <w:tcW w:w="2245" w:type="dxa"/>
            <w:tcBorders>
              <w:top w:val="single" w:sz="4" w:space="0" w:color="auto"/>
              <w:left w:val="single" w:sz="4" w:space="0" w:color="auto"/>
              <w:bottom w:val="nil"/>
              <w:right w:val="single" w:sz="4" w:space="0" w:color="auto"/>
            </w:tcBorders>
            <w:hideMark/>
          </w:tcPr>
          <w:p w14:paraId="4CDD0BF2" w14:textId="77777777" w:rsidR="00B259FA" w:rsidRPr="00020619" w:rsidRDefault="00B259FA" w:rsidP="00BB34DD">
            <w:pPr>
              <w:pStyle w:val="TAL"/>
              <w:spacing w:line="276" w:lineRule="auto"/>
            </w:pPr>
            <w:r w:rsidRPr="00020619">
              <w:t>Io</w:t>
            </w:r>
          </w:p>
        </w:tc>
        <w:tc>
          <w:tcPr>
            <w:tcW w:w="1530" w:type="dxa"/>
            <w:tcBorders>
              <w:top w:val="single" w:sz="4" w:space="0" w:color="auto"/>
              <w:left w:val="single" w:sz="4" w:space="0" w:color="auto"/>
              <w:bottom w:val="single" w:sz="4" w:space="0" w:color="auto"/>
              <w:right w:val="single" w:sz="4" w:space="0" w:color="auto"/>
            </w:tcBorders>
            <w:hideMark/>
          </w:tcPr>
          <w:p w14:paraId="572018EE" w14:textId="77777777" w:rsidR="00B259FA" w:rsidRPr="00020619" w:rsidRDefault="00B259FA" w:rsidP="00BB34DD">
            <w:pPr>
              <w:pStyle w:val="TAC"/>
              <w:spacing w:line="276" w:lineRule="auto"/>
              <w:rPr>
                <w:rFonts w:cs="v4.2.0"/>
                <w:lang w:eastAsia="zh-CN"/>
              </w:rPr>
            </w:pPr>
            <w:r w:rsidRPr="00020619">
              <w:rPr>
                <w:rFonts w:cs="v4.2.0"/>
                <w:lang w:eastAsia="zh-CN"/>
              </w:rPr>
              <w:t>dBm/9.36 MHz</w:t>
            </w:r>
          </w:p>
        </w:tc>
        <w:tc>
          <w:tcPr>
            <w:tcW w:w="1389" w:type="dxa"/>
            <w:tcBorders>
              <w:top w:val="single" w:sz="4" w:space="0" w:color="auto"/>
              <w:left w:val="single" w:sz="4" w:space="0" w:color="auto"/>
              <w:bottom w:val="single" w:sz="4" w:space="0" w:color="auto"/>
              <w:right w:val="single" w:sz="4" w:space="0" w:color="auto"/>
            </w:tcBorders>
            <w:hideMark/>
          </w:tcPr>
          <w:p w14:paraId="05695062" w14:textId="77777777" w:rsidR="00B259FA" w:rsidRPr="00020619" w:rsidRDefault="00B259FA" w:rsidP="00BB34DD">
            <w:pPr>
              <w:pStyle w:val="TAC"/>
              <w:spacing w:line="276" w:lineRule="auto"/>
              <w:rPr>
                <w:rFonts w:cs="v4.2.0"/>
                <w:lang w:eastAsia="zh-CN"/>
              </w:rPr>
            </w:pPr>
            <w:r w:rsidRPr="00020619">
              <w:rPr>
                <w:rFonts w:cs="v4.2.0"/>
                <w:lang w:eastAsia="zh-CN"/>
              </w:rPr>
              <w:t>1</w:t>
            </w:r>
            <w:r w:rsidRPr="00020619">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343D84FC" w14:textId="77777777" w:rsidR="00B259FA" w:rsidRPr="00020619" w:rsidRDefault="00B259FA" w:rsidP="00BB34DD">
            <w:pPr>
              <w:pStyle w:val="TAC"/>
              <w:spacing w:line="276" w:lineRule="auto"/>
              <w:rPr>
                <w:lang w:eastAsia="zh-CN"/>
              </w:rPr>
            </w:pPr>
            <w:r w:rsidRPr="00020619">
              <w:rPr>
                <w:rFonts w:cs="Arial"/>
                <w:lang w:eastAsia="zh-CN"/>
              </w:rPr>
              <w:t>-55.88</w:t>
            </w:r>
          </w:p>
        </w:tc>
        <w:tc>
          <w:tcPr>
            <w:tcW w:w="1261" w:type="dxa"/>
            <w:tcBorders>
              <w:top w:val="single" w:sz="4" w:space="0" w:color="auto"/>
              <w:left w:val="single" w:sz="4" w:space="0" w:color="auto"/>
              <w:bottom w:val="single" w:sz="4" w:space="0" w:color="auto"/>
              <w:right w:val="single" w:sz="4" w:space="0" w:color="auto"/>
            </w:tcBorders>
            <w:hideMark/>
          </w:tcPr>
          <w:p w14:paraId="37239908" w14:textId="77777777" w:rsidR="00B259FA" w:rsidRPr="00020619" w:rsidRDefault="00B259FA" w:rsidP="00BB34DD">
            <w:pPr>
              <w:pStyle w:val="TAC"/>
              <w:spacing w:line="276" w:lineRule="auto"/>
              <w:rPr>
                <w:lang w:eastAsia="zh-CN"/>
              </w:rPr>
            </w:pPr>
            <w:r w:rsidRPr="00020619">
              <w:rPr>
                <w:rFonts w:cs="Arial"/>
                <w:lang w:eastAsia="zh-CN"/>
              </w:rPr>
              <w:t>-55.88</w:t>
            </w:r>
          </w:p>
        </w:tc>
        <w:tc>
          <w:tcPr>
            <w:tcW w:w="1261" w:type="dxa"/>
            <w:gridSpan w:val="2"/>
            <w:tcBorders>
              <w:top w:val="single" w:sz="4" w:space="0" w:color="auto"/>
              <w:left w:val="single" w:sz="4" w:space="0" w:color="auto"/>
              <w:bottom w:val="single" w:sz="4" w:space="0" w:color="auto"/>
              <w:right w:val="single" w:sz="4" w:space="0" w:color="auto"/>
            </w:tcBorders>
            <w:hideMark/>
          </w:tcPr>
          <w:p w14:paraId="6BB28771" w14:textId="77777777" w:rsidR="00B259FA" w:rsidRPr="00020619" w:rsidRDefault="00B259FA" w:rsidP="00BB34DD">
            <w:pPr>
              <w:pStyle w:val="TAC"/>
              <w:spacing w:line="276" w:lineRule="auto"/>
              <w:rPr>
                <w:lang w:eastAsia="zh-CN"/>
              </w:rPr>
            </w:pPr>
            <w:r w:rsidRPr="00020619">
              <w:rPr>
                <w:rFonts w:cs="Arial"/>
                <w:lang w:eastAsia="zh-CN"/>
              </w:rPr>
              <w:t>-68.60</w:t>
            </w:r>
          </w:p>
        </w:tc>
        <w:tc>
          <w:tcPr>
            <w:tcW w:w="1171" w:type="dxa"/>
            <w:tcBorders>
              <w:top w:val="single" w:sz="4" w:space="0" w:color="auto"/>
              <w:left w:val="single" w:sz="4" w:space="0" w:color="auto"/>
              <w:bottom w:val="single" w:sz="4" w:space="0" w:color="auto"/>
              <w:right w:val="single" w:sz="4" w:space="0" w:color="auto"/>
            </w:tcBorders>
            <w:hideMark/>
          </w:tcPr>
          <w:p w14:paraId="3B02FB74" w14:textId="77777777" w:rsidR="00B259FA" w:rsidRPr="00020619" w:rsidRDefault="00B259FA" w:rsidP="00BB34DD">
            <w:pPr>
              <w:pStyle w:val="TAC"/>
              <w:spacing w:line="276" w:lineRule="auto"/>
              <w:rPr>
                <w:lang w:eastAsia="zh-CN"/>
              </w:rPr>
            </w:pPr>
            <w:r w:rsidRPr="00020619">
              <w:rPr>
                <w:rFonts w:cs="Arial"/>
                <w:lang w:eastAsia="zh-CN"/>
              </w:rPr>
              <w:t>-57.78</w:t>
            </w:r>
          </w:p>
        </w:tc>
      </w:tr>
      <w:tr w:rsidR="00B259FA" w:rsidRPr="00020619" w14:paraId="7D439C54" w14:textId="77777777" w:rsidTr="00BB34DD">
        <w:trPr>
          <w:cantSplit/>
        </w:trPr>
        <w:tc>
          <w:tcPr>
            <w:tcW w:w="2245" w:type="dxa"/>
            <w:tcBorders>
              <w:top w:val="nil"/>
              <w:left w:val="single" w:sz="4" w:space="0" w:color="auto"/>
              <w:bottom w:val="nil"/>
              <w:right w:val="single" w:sz="4" w:space="0" w:color="auto"/>
            </w:tcBorders>
          </w:tcPr>
          <w:p w14:paraId="3DD58508" w14:textId="77777777" w:rsidR="00B259FA" w:rsidRPr="00020619" w:rsidRDefault="00B259FA" w:rsidP="00BB34DD">
            <w:pPr>
              <w:pStyle w:val="TAL"/>
              <w:spacing w:line="276" w:lineRule="auto"/>
            </w:pPr>
          </w:p>
        </w:tc>
        <w:tc>
          <w:tcPr>
            <w:tcW w:w="1530" w:type="dxa"/>
            <w:tcBorders>
              <w:top w:val="single" w:sz="4" w:space="0" w:color="auto"/>
              <w:left w:val="single" w:sz="4" w:space="0" w:color="auto"/>
              <w:bottom w:val="single" w:sz="4" w:space="0" w:color="auto"/>
              <w:right w:val="single" w:sz="4" w:space="0" w:color="auto"/>
            </w:tcBorders>
            <w:hideMark/>
          </w:tcPr>
          <w:p w14:paraId="435D5428" w14:textId="77777777" w:rsidR="00B259FA" w:rsidRPr="00020619" w:rsidRDefault="00B259FA" w:rsidP="00BB34DD">
            <w:pPr>
              <w:pStyle w:val="TAC"/>
              <w:spacing w:line="276" w:lineRule="auto"/>
              <w:rPr>
                <w:rFonts w:cs="v4.2.0"/>
                <w:lang w:eastAsia="zh-CN"/>
              </w:rPr>
            </w:pPr>
            <w:r w:rsidRPr="00020619">
              <w:rPr>
                <w:rFonts w:cs="v4.2.0"/>
                <w:lang w:eastAsia="zh-CN"/>
              </w:rPr>
              <w:t>dBm/9.36 MHz</w:t>
            </w:r>
          </w:p>
        </w:tc>
        <w:tc>
          <w:tcPr>
            <w:tcW w:w="1389" w:type="dxa"/>
            <w:tcBorders>
              <w:top w:val="single" w:sz="4" w:space="0" w:color="auto"/>
              <w:left w:val="single" w:sz="4" w:space="0" w:color="auto"/>
              <w:bottom w:val="single" w:sz="4" w:space="0" w:color="auto"/>
              <w:right w:val="single" w:sz="4" w:space="0" w:color="auto"/>
            </w:tcBorders>
            <w:hideMark/>
          </w:tcPr>
          <w:p w14:paraId="6E724A9C" w14:textId="77777777" w:rsidR="00B259FA" w:rsidRPr="00020619" w:rsidRDefault="00B259FA" w:rsidP="00BB34DD">
            <w:pPr>
              <w:pStyle w:val="TAC"/>
              <w:spacing w:line="276" w:lineRule="auto"/>
              <w:rPr>
                <w:rFonts w:cs="v4.2.0"/>
                <w:lang w:eastAsia="zh-CN"/>
              </w:rPr>
            </w:pPr>
            <w:r w:rsidRPr="00020619">
              <w:rPr>
                <w:rFonts w:cs="v4.2.0"/>
                <w:lang w:eastAsia="zh-CN"/>
              </w:rPr>
              <w:t>2</w:t>
            </w:r>
          </w:p>
        </w:tc>
        <w:tc>
          <w:tcPr>
            <w:tcW w:w="1403" w:type="dxa"/>
            <w:tcBorders>
              <w:top w:val="single" w:sz="4" w:space="0" w:color="auto"/>
              <w:left w:val="single" w:sz="4" w:space="0" w:color="auto"/>
              <w:bottom w:val="single" w:sz="4" w:space="0" w:color="auto"/>
              <w:right w:val="single" w:sz="4" w:space="0" w:color="auto"/>
            </w:tcBorders>
            <w:hideMark/>
          </w:tcPr>
          <w:p w14:paraId="31A538D6" w14:textId="77777777" w:rsidR="00B259FA" w:rsidRPr="00020619" w:rsidRDefault="00B259FA" w:rsidP="00BB34DD">
            <w:pPr>
              <w:pStyle w:val="TAC"/>
              <w:spacing w:line="276" w:lineRule="auto"/>
              <w:rPr>
                <w:lang w:eastAsia="zh-CN"/>
              </w:rPr>
            </w:pPr>
            <w:r w:rsidRPr="00020619">
              <w:rPr>
                <w:rFonts w:cs="Arial"/>
                <w:lang w:eastAsia="zh-CN"/>
              </w:rPr>
              <w:t>-55.88</w:t>
            </w:r>
          </w:p>
        </w:tc>
        <w:tc>
          <w:tcPr>
            <w:tcW w:w="1261" w:type="dxa"/>
            <w:tcBorders>
              <w:top w:val="single" w:sz="4" w:space="0" w:color="auto"/>
              <w:left w:val="single" w:sz="4" w:space="0" w:color="auto"/>
              <w:bottom w:val="single" w:sz="4" w:space="0" w:color="auto"/>
              <w:right w:val="single" w:sz="4" w:space="0" w:color="auto"/>
            </w:tcBorders>
            <w:hideMark/>
          </w:tcPr>
          <w:p w14:paraId="2A822E74" w14:textId="77777777" w:rsidR="00B259FA" w:rsidRPr="00020619" w:rsidRDefault="00B259FA" w:rsidP="00BB34DD">
            <w:pPr>
              <w:pStyle w:val="TAC"/>
              <w:spacing w:line="276" w:lineRule="auto"/>
              <w:rPr>
                <w:lang w:eastAsia="zh-CN"/>
              </w:rPr>
            </w:pPr>
            <w:r w:rsidRPr="00020619">
              <w:rPr>
                <w:rFonts w:cs="Arial"/>
                <w:lang w:eastAsia="zh-CN"/>
              </w:rPr>
              <w:t>-55.88</w:t>
            </w:r>
          </w:p>
        </w:tc>
        <w:tc>
          <w:tcPr>
            <w:tcW w:w="1261" w:type="dxa"/>
            <w:gridSpan w:val="2"/>
            <w:tcBorders>
              <w:top w:val="single" w:sz="4" w:space="0" w:color="auto"/>
              <w:left w:val="single" w:sz="4" w:space="0" w:color="auto"/>
              <w:bottom w:val="single" w:sz="4" w:space="0" w:color="auto"/>
              <w:right w:val="single" w:sz="4" w:space="0" w:color="auto"/>
            </w:tcBorders>
            <w:hideMark/>
          </w:tcPr>
          <w:p w14:paraId="5F3CE145" w14:textId="77777777" w:rsidR="00B259FA" w:rsidRPr="00020619" w:rsidRDefault="00B259FA" w:rsidP="00BB34DD">
            <w:pPr>
              <w:pStyle w:val="TAC"/>
              <w:spacing w:line="276" w:lineRule="auto"/>
              <w:rPr>
                <w:lang w:eastAsia="zh-CN"/>
              </w:rPr>
            </w:pPr>
            <w:r w:rsidRPr="00020619">
              <w:rPr>
                <w:rFonts w:cs="Arial"/>
                <w:lang w:eastAsia="zh-CN"/>
              </w:rPr>
              <w:t>-68.60</w:t>
            </w:r>
          </w:p>
        </w:tc>
        <w:tc>
          <w:tcPr>
            <w:tcW w:w="1171" w:type="dxa"/>
            <w:tcBorders>
              <w:top w:val="single" w:sz="4" w:space="0" w:color="auto"/>
              <w:left w:val="single" w:sz="4" w:space="0" w:color="auto"/>
              <w:bottom w:val="single" w:sz="4" w:space="0" w:color="auto"/>
              <w:right w:val="single" w:sz="4" w:space="0" w:color="auto"/>
            </w:tcBorders>
            <w:hideMark/>
          </w:tcPr>
          <w:p w14:paraId="3D9AF8B2" w14:textId="77777777" w:rsidR="00B259FA" w:rsidRPr="00020619" w:rsidRDefault="00B259FA" w:rsidP="00BB34DD">
            <w:pPr>
              <w:pStyle w:val="TAC"/>
              <w:spacing w:line="276" w:lineRule="auto"/>
              <w:rPr>
                <w:lang w:eastAsia="zh-CN"/>
              </w:rPr>
            </w:pPr>
            <w:r w:rsidRPr="00020619">
              <w:rPr>
                <w:rFonts w:cs="Arial"/>
                <w:lang w:eastAsia="zh-CN"/>
              </w:rPr>
              <w:t>-57.78</w:t>
            </w:r>
          </w:p>
        </w:tc>
      </w:tr>
      <w:tr w:rsidR="00B259FA" w:rsidRPr="00020619" w14:paraId="2748BDAA" w14:textId="77777777" w:rsidTr="00BB34DD">
        <w:trPr>
          <w:cantSplit/>
        </w:trPr>
        <w:tc>
          <w:tcPr>
            <w:tcW w:w="2245" w:type="dxa"/>
            <w:tcBorders>
              <w:top w:val="nil"/>
              <w:left w:val="single" w:sz="4" w:space="0" w:color="auto"/>
              <w:bottom w:val="single" w:sz="4" w:space="0" w:color="auto"/>
              <w:right w:val="single" w:sz="4" w:space="0" w:color="auto"/>
            </w:tcBorders>
          </w:tcPr>
          <w:p w14:paraId="25D1304A" w14:textId="77777777" w:rsidR="00B259FA" w:rsidRPr="00020619" w:rsidRDefault="00B259FA" w:rsidP="00BB34DD">
            <w:pPr>
              <w:pStyle w:val="TAL"/>
              <w:spacing w:line="276" w:lineRule="auto"/>
            </w:pPr>
          </w:p>
        </w:tc>
        <w:tc>
          <w:tcPr>
            <w:tcW w:w="1530" w:type="dxa"/>
            <w:tcBorders>
              <w:top w:val="single" w:sz="4" w:space="0" w:color="auto"/>
              <w:left w:val="single" w:sz="4" w:space="0" w:color="auto"/>
              <w:bottom w:val="single" w:sz="4" w:space="0" w:color="auto"/>
              <w:right w:val="single" w:sz="4" w:space="0" w:color="auto"/>
            </w:tcBorders>
            <w:hideMark/>
          </w:tcPr>
          <w:p w14:paraId="65363E67" w14:textId="77777777" w:rsidR="00B259FA" w:rsidRPr="00020619" w:rsidRDefault="00B259FA" w:rsidP="00BB34DD">
            <w:pPr>
              <w:pStyle w:val="TAC"/>
              <w:spacing w:line="276" w:lineRule="auto"/>
              <w:rPr>
                <w:rFonts w:cs="v4.2.0"/>
                <w:lang w:eastAsia="zh-CN"/>
              </w:rPr>
            </w:pPr>
            <w:r w:rsidRPr="00020619">
              <w:rPr>
                <w:rFonts w:cs="v4.2.0"/>
                <w:lang w:eastAsia="zh-CN"/>
              </w:rPr>
              <w:t>dBm/</w:t>
            </w:r>
            <w:del w:id="84117" w:author="Nokia - Erika Almeida" w:date="2022-09-12T13:11:00Z">
              <w:r w:rsidRPr="00020619" w:rsidDel="000D1525">
                <w:rPr>
                  <w:rFonts w:cs="v4.2.0"/>
                  <w:lang w:eastAsia="zh-CN"/>
                </w:rPr>
                <w:delText>38</w:delText>
              </w:r>
            </w:del>
            <w:ins w:id="84118" w:author="Nokia - Erika Almeida" w:date="2022-09-12T13:11:00Z">
              <w:r w:rsidRPr="00020619">
                <w:rPr>
                  <w:rFonts w:cs="v4.2.0"/>
                  <w:lang w:eastAsia="zh-CN"/>
                </w:rPr>
                <w:t>18.36</w:t>
              </w:r>
            </w:ins>
            <w:ins w:id="84119" w:author="Nokia - Erika Almeida" w:date="2022-09-12T14:12:00Z">
              <w:r w:rsidRPr="00020619">
                <w:rPr>
                  <w:rFonts w:cs="v4.2.0"/>
                  <w:lang w:eastAsia="zh-CN"/>
                </w:rPr>
                <w:t xml:space="preserve"> </w:t>
              </w:r>
            </w:ins>
            <w:del w:id="84120" w:author="Nokia - Erika Almeida" w:date="2022-09-12T13:11:00Z">
              <w:r w:rsidRPr="00020619" w:rsidDel="000D1525">
                <w:rPr>
                  <w:rFonts w:cs="v4.2.0"/>
                  <w:lang w:eastAsia="zh-CN"/>
                </w:rPr>
                <w:delText xml:space="preserve">.16 </w:delText>
              </w:r>
            </w:del>
            <w:r w:rsidRPr="00020619">
              <w:rPr>
                <w:rFonts w:cs="v4.2.0"/>
                <w:lang w:eastAsia="zh-CN"/>
              </w:rPr>
              <w:t>MHz</w:t>
            </w:r>
          </w:p>
        </w:tc>
        <w:tc>
          <w:tcPr>
            <w:tcW w:w="1389" w:type="dxa"/>
            <w:tcBorders>
              <w:top w:val="single" w:sz="4" w:space="0" w:color="auto"/>
              <w:left w:val="single" w:sz="4" w:space="0" w:color="auto"/>
              <w:bottom w:val="single" w:sz="4" w:space="0" w:color="auto"/>
              <w:right w:val="single" w:sz="4" w:space="0" w:color="auto"/>
            </w:tcBorders>
            <w:hideMark/>
          </w:tcPr>
          <w:p w14:paraId="6D04E61C" w14:textId="77777777" w:rsidR="00B259FA" w:rsidRPr="00020619" w:rsidRDefault="00B259FA" w:rsidP="00BB34DD">
            <w:pPr>
              <w:pStyle w:val="TAC"/>
              <w:spacing w:line="276" w:lineRule="auto"/>
              <w:rPr>
                <w:rFonts w:cs="v4.2.0"/>
                <w:lang w:eastAsia="zh-CN"/>
              </w:rPr>
            </w:pPr>
            <w:r w:rsidRPr="00020619">
              <w:rPr>
                <w:rFonts w:cs="v4.2.0"/>
                <w:lang w:eastAsia="zh-CN"/>
              </w:rPr>
              <w:t>3</w:t>
            </w:r>
          </w:p>
        </w:tc>
        <w:tc>
          <w:tcPr>
            <w:tcW w:w="1403" w:type="dxa"/>
            <w:tcBorders>
              <w:top w:val="single" w:sz="4" w:space="0" w:color="auto"/>
              <w:left w:val="single" w:sz="4" w:space="0" w:color="auto"/>
              <w:bottom w:val="single" w:sz="4" w:space="0" w:color="auto"/>
              <w:right w:val="single" w:sz="4" w:space="0" w:color="auto"/>
            </w:tcBorders>
            <w:hideMark/>
          </w:tcPr>
          <w:p w14:paraId="6FFCA134" w14:textId="77777777" w:rsidR="00B259FA" w:rsidRPr="00020619" w:rsidRDefault="00B259FA" w:rsidP="00BB34DD">
            <w:pPr>
              <w:pStyle w:val="TAC"/>
              <w:spacing w:line="276" w:lineRule="auto"/>
              <w:rPr>
                <w:lang w:eastAsia="zh-CN"/>
              </w:rPr>
            </w:pPr>
            <w:del w:id="84121" w:author="Nokia - Erika Almeida" w:date="2022-09-12T14:12:00Z">
              <w:r w:rsidRPr="00020619" w:rsidDel="001A444D">
                <w:rPr>
                  <w:lang w:eastAsia="zh-CN"/>
                </w:rPr>
                <w:delText>-49.79</w:delText>
              </w:r>
            </w:del>
            <w:ins w:id="84122" w:author="Nokia - Erika Almeida" w:date="2022-09-12T14:12:00Z">
              <w:r w:rsidRPr="00020619">
                <w:rPr>
                  <w:lang w:eastAsia="zh-CN"/>
                </w:rPr>
                <w:t>-52.95</w:t>
              </w:r>
            </w:ins>
          </w:p>
        </w:tc>
        <w:tc>
          <w:tcPr>
            <w:tcW w:w="1261" w:type="dxa"/>
            <w:tcBorders>
              <w:top w:val="single" w:sz="4" w:space="0" w:color="auto"/>
              <w:left w:val="single" w:sz="4" w:space="0" w:color="auto"/>
              <w:bottom w:val="single" w:sz="4" w:space="0" w:color="auto"/>
              <w:right w:val="single" w:sz="4" w:space="0" w:color="auto"/>
            </w:tcBorders>
            <w:hideMark/>
          </w:tcPr>
          <w:p w14:paraId="49C12A6C" w14:textId="77777777" w:rsidR="00B259FA" w:rsidRPr="00020619" w:rsidRDefault="00B259FA" w:rsidP="00BB34DD">
            <w:pPr>
              <w:pStyle w:val="TAC"/>
              <w:spacing w:line="276" w:lineRule="auto"/>
              <w:rPr>
                <w:lang w:eastAsia="zh-CN"/>
              </w:rPr>
            </w:pPr>
            <w:ins w:id="84123" w:author="Nokia - Erika Almeida" w:date="2022-09-12T14:13:00Z">
              <w:r w:rsidRPr="00020619">
                <w:rPr>
                  <w:lang w:eastAsia="zh-CN"/>
                </w:rPr>
                <w:t>-52.95</w:t>
              </w:r>
            </w:ins>
            <w:del w:id="84124" w:author="Nokia - Erika Almeida" w:date="2022-09-12T14:13:00Z">
              <w:r w:rsidRPr="00020619" w:rsidDel="001A444D">
                <w:rPr>
                  <w:lang w:eastAsia="zh-CN"/>
                </w:rPr>
                <w:delText>-49.79</w:delText>
              </w:r>
            </w:del>
          </w:p>
        </w:tc>
        <w:tc>
          <w:tcPr>
            <w:tcW w:w="1261" w:type="dxa"/>
            <w:gridSpan w:val="2"/>
            <w:tcBorders>
              <w:top w:val="single" w:sz="4" w:space="0" w:color="auto"/>
              <w:left w:val="single" w:sz="4" w:space="0" w:color="auto"/>
              <w:bottom w:val="single" w:sz="4" w:space="0" w:color="auto"/>
              <w:right w:val="single" w:sz="4" w:space="0" w:color="auto"/>
            </w:tcBorders>
            <w:hideMark/>
          </w:tcPr>
          <w:p w14:paraId="128545AF" w14:textId="77777777" w:rsidR="00B259FA" w:rsidRPr="00020619" w:rsidRDefault="00B259FA" w:rsidP="00BB34DD">
            <w:pPr>
              <w:pStyle w:val="TAC"/>
              <w:spacing w:line="276" w:lineRule="auto"/>
              <w:rPr>
                <w:lang w:eastAsia="zh-CN"/>
              </w:rPr>
            </w:pPr>
            <w:del w:id="84125" w:author="Nokia - Erika Almeida" w:date="2022-09-12T14:13:00Z">
              <w:r w:rsidRPr="00020619" w:rsidDel="001A444D">
                <w:rPr>
                  <w:lang w:eastAsia="zh-CN"/>
                </w:rPr>
                <w:delText>-62.50</w:delText>
              </w:r>
            </w:del>
            <w:ins w:id="84126" w:author="Nokia - Erika Almeida" w:date="2022-09-12T14:13:00Z">
              <w:r w:rsidRPr="00020619">
                <w:rPr>
                  <w:lang w:eastAsia="zh-CN"/>
                </w:rPr>
                <w:t>-65.67</w:t>
              </w:r>
            </w:ins>
          </w:p>
        </w:tc>
        <w:tc>
          <w:tcPr>
            <w:tcW w:w="1171" w:type="dxa"/>
            <w:tcBorders>
              <w:top w:val="single" w:sz="4" w:space="0" w:color="auto"/>
              <w:left w:val="single" w:sz="4" w:space="0" w:color="auto"/>
              <w:bottom w:val="single" w:sz="4" w:space="0" w:color="auto"/>
              <w:right w:val="single" w:sz="4" w:space="0" w:color="auto"/>
            </w:tcBorders>
            <w:hideMark/>
          </w:tcPr>
          <w:p w14:paraId="1DCEF2E3" w14:textId="77777777" w:rsidR="00B259FA" w:rsidRPr="00020619" w:rsidRDefault="00B259FA" w:rsidP="00BB34DD">
            <w:pPr>
              <w:pStyle w:val="TAC"/>
              <w:spacing w:line="276" w:lineRule="auto"/>
              <w:rPr>
                <w:lang w:eastAsia="zh-CN"/>
              </w:rPr>
            </w:pPr>
            <w:del w:id="84127" w:author="Nokia - Erika Almeida" w:date="2022-09-12T14:13:00Z">
              <w:r w:rsidRPr="00020619" w:rsidDel="001A444D">
                <w:rPr>
                  <w:lang w:eastAsia="zh-CN"/>
                </w:rPr>
                <w:delText>-51.69</w:delText>
              </w:r>
            </w:del>
            <w:ins w:id="84128" w:author="Nokia - Erika Almeida" w:date="2022-09-12T14:13:00Z">
              <w:r w:rsidRPr="00020619">
                <w:rPr>
                  <w:lang w:eastAsia="zh-CN"/>
                </w:rPr>
                <w:t>-54.86</w:t>
              </w:r>
            </w:ins>
          </w:p>
        </w:tc>
      </w:tr>
      <w:tr w:rsidR="00B259FA" w:rsidRPr="00020619" w14:paraId="1D6BF60F"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2CA0FC60" w14:textId="77777777" w:rsidR="00B259FA" w:rsidRPr="00020619" w:rsidRDefault="00B259FA" w:rsidP="00BB34DD">
            <w:pPr>
              <w:pStyle w:val="TAL"/>
              <w:spacing w:line="276" w:lineRule="auto"/>
            </w:pPr>
            <w:proofErr w:type="spellStart"/>
            <w:r w:rsidRPr="00020619">
              <w:t>Treselection</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36FEABA5" w14:textId="77777777" w:rsidR="00B259FA" w:rsidRPr="00020619" w:rsidRDefault="00B259FA" w:rsidP="00BB34DD">
            <w:pPr>
              <w:pStyle w:val="TAC"/>
              <w:spacing w:line="276" w:lineRule="auto"/>
            </w:pPr>
            <w:r w:rsidRPr="00020619">
              <w:rPr>
                <w:rFonts w:cs="v4.2.0"/>
              </w:rPr>
              <w:t>s</w:t>
            </w:r>
          </w:p>
        </w:tc>
        <w:tc>
          <w:tcPr>
            <w:tcW w:w="1389" w:type="dxa"/>
            <w:tcBorders>
              <w:top w:val="single" w:sz="4" w:space="0" w:color="auto"/>
              <w:left w:val="single" w:sz="4" w:space="0" w:color="auto"/>
              <w:bottom w:val="single" w:sz="4" w:space="0" w:color="auto"/>
              <w:right w:val="single" w:sz="4" w:space="0" w:color="auto"/>
            </w:tcBorders>
            <w:hideMark/>
          </w:tcPr>
          <w:p w14:paraId="630B9854"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1403" w:type="dxa"/>
            <w:tcBorders>
              <w:top w:val="single" w:sz="4" w:space="0" w:color="auto"/>
              <w:left w:val="single" w:sz="4" w:space="0" w:color="auto"/>
              <w:bottom w:val="single" w:sz="4" w:space="0" w:color="auto"/>
              <w:right w:val="single" w:sz="4" w:space="0" w:color="auto"/>
            </w:tcBorders>
            <w:hideMark/>
          </w:tcPr>
          <w:p w14:paraId="4EDFC1FB" w14:textId="77777777" w:rsidR="00B259FA" w:rsidRPr="00020619" w:rsidRDefault="00B259FA" w:rsidP="00BB34DD">
            <w:pPr>
              <w:pStyle w:val="TAC"/>
              <w:spacing w:line="276" w:lineRule="auto"/>
              <w:rPr>
                <w:rFonts w:cs="Arial"/>
              </w:rPr>
            </w:pPr>
            <w:r w:rsidRPr="00020619">
              <w:t>0</w:t>
            </w:r>
          </w:p>
        </w:tc>
        <w:tc>
          <w:tcPr>
            <w:tcW w:w="1261" w:type="dxa"/>
            <w:tcBorders>
              <w:top w:val="single" w:sz="4" w:space="0" w:color="auto"/>
              <w:left w:val="single" w:sz="4" w:space="0" w:color="auto"/>
              <w:bottom w:val="single" w:sz="4" w:space="0" w:color="auto"/>
              <w:right w:val="single" w:sz="4" w:space="0" w:color="auto"/>
            </w:tcBorders>
            <w:hideMark/>
          </w:tcPr>
          <w:p w14:paraId="7921907F" w14:textId="77777777" w:rsidR="00B259FA" w:rsidRPr="00020619" w:rsidRDefault="00B259FA" w:rsidP="00BB34DD">
            <w:pPr>
              <w:pStyle w:val="TAC"/>
              <w:spacing w:line="276" w:lineRule="auto"/>
              <w:rPr>
                <w:rFonts w:cs="Arial"/>
              </w:rPr>
            </w:pPr>
            <w:r w:rsidRPr="00020619">
              <w:t>0</w:t>
            </w:r>
          </w:p>
        </w:tc>
        <w:tc>
          <w:tcPr>
            <w:tcW w:w="1261" w:type="dxa"/>
            <w:gridSpan w:val="2"/>
            <w:tcBorders>
              <w:top w:val="single" w:sz="4" w:space="0" w:color="auto"/>
              <w:left w:val="single" w:sz="4" w:space="0" w:color="auto"/>
              <w:bottom w:val="single" w:sz="4" w:space="0" w:color="auto"/>
              <w:right w:val="single" w:sz="4" w:space="0" w:color="auto"/>
            </w:tcBorders>
            <w:hideMark/>
          </w:tcPr>
          <w:p w14:paraId="17B161EF" w14:textId="77777777" w:rsidR="00B259FA" w:rsidRPr="00020619" w:rsidRDefault="00B259FA" w:rsidP="00BB34DD">
            <w:pPr>
              <w:pStyle w:val="TAC"/>
              <w:spacing w:line="276" w:lineRule="auto"/>
              <w:rPr>
                <w:rFonts w:cs="Arial"/>
              </w:rPr>
            </w:pPr>
            <w:r w:rsidRPr="00020619">
              <w:t>0</w:t>
            </w:r>
          </w:p>
        </w:tc>
        <w:tc>
          <w:tcPr>
            <w:tcW w:w="1171" w:type="dxa"/>
            <w:tcBorders>
              <w:top w:val="single" w:sz="4" w:space="0" w:color="auto"/>
              <w:left w:val="single" w:sz="4" w:space="0" w:color="auto"/>
              <w:bottom w:val="single" w:sz="4" w:space="0" w:color="auto"/>
              <w:right w:val="single" w:sz="4" w:space="0" w:color="auto"/>
            </w:tcBorders>
            <w:hideMark/>
          </w:tcPr>
          <w:p w14:paraId="0B06C2CD" w14:textId="77777777" w:rsidR="00B259FA" w:rsidRPr="00020619" w:rsidRDefault="00B259FA" w:rsidP="00BB34DD">
            <w:pPr>
              <w:pStyle w:val="TAC"/>
              <w:spacing w:line="276" w:lineRule="auto"/>
              <w:rPr>
                <w:rFonts w:cs="Arial"/>
              </w:rPr>
            </w:pPr>
            <w:r w:rsidRPr="00020619">
              <w:t>0</w:t>
            </w:r>
          </w:p>
        </w:tc>
      </w:tr>
      <w:tr w:rsidR="00B259FA" w:rsidRPr="00020619" w14:paraId="2FDE4E30"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51CB7125" w14:textId="77777777" w:rsidR="00B259FA" w:rsidRPr="00020619" w:rsidRDefault="00B259FA" w:rsidP="00BB34DD">
            <w:pPr>
              <w:pStyle w:val="TAL"/>
              <w:spacing w:line="276" w:lineRule="auto"/>
            </w:pPr>
            <w:proofErr w:type="spellStart"/>
            <w:r w:rsidRPr="00020619">
              <w:t>SnonintrasearchP</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04C06E2A" w14:textId="77777777" w:rsidR="00B259FA" w:rsidRPr="00020619" w:rsidRDefault="00B259FA" w:rsidP="00BB34DD">
            <w:pPr>
              <w:pStyle w:val="TAC"/>
              <w:spacing w:line="276" w:lineRule="auto"/>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54EECF0"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1FE4AF6C" w14:textId="77777777" w:rsidR="00B259FA" w:rsidRPr="00020619" w:rsidRDefault="00B259FA" w:rsidP="00BB34DD">
            <w:pPr>
              <w:pStyle w:val="TAC"/>
              <w:spacing w:line="276" w:lineRule="auto"/>
              <w:rPr>
                <w:rFonts w:cs="Arial"/>
              </w:rPr>
            </w:pPr>
            <w:r w:rsidRPr="00020619">
              <w:t>Not sent</w:t>
            </w:r>
          </w:p>
        </w:tc>
        <w:tc>
          <w:tcPr>
            <w:tcW w:w="2432" w:type="dxa"/>
            <w:gridSpan w:val="3"/>
            <w:tcBorders>
              <w:top w:val="single" w:sz="4" w:space="0" w:color="auto"/>
              <w:left w:val="single" w:sz="4" w:space="0" w:color="auto"/>
              <w:bottom w:val="single" w:sz="4" w:space="0" w:color="auto"/>
              <w:right w:val="single" w:sz="4" w:space="0" w:color="auto"/>
            </w:tcBorders>
            <w:hideMark/>
          </w:tcPr>
          <w:p w14:paraId="232A7BDB" w14:textId="77777777" w:rsidR="00B259FA" w:rsidRPr="00020619" w:rsidRDefault="00B259FA" w:rsidP="00BB34DD">
            <w:pPr>
              <w:pStyle w:val="TAC"/>
              <w:spacing w:line="276" w:lineRule="auto"/>
              <w:rPr>
                <w:rFonts w:cs="Arial"/>
              </w:rPr>
            </w:pPr>
            <w:r w:rsidRPr="00020619">
              <w:rPr>
                <w:rFonts w:cs="Arial"/>
              </w:rPr>
              <w:t>Not sent</w:t>
            </w:r>
          </w:p>
        </w:tc>
      </w:tr>
      <w:tr w:rsidR="00B259FA" w:rsidRPr="00020619" w14:paraId="695D0370"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7E6A41CE" w14:textId="77777777" w:rsidR="00B259FA" w:rsidRPr="00020619" w:rsidRDefault="00B259FA" w:rsidP="00BB34DD">
            <w:pPr>
              <w:pStyle w:val="TAL"/>
              <w:spacing w:line="276" w:lineRule="auto"/>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w:t>
            </w:r>
            <w:r w:rsidRPr="00020619">
              <w:rPr>
                <w:rFonts w:hint="eastAsia"/>
                <w:vertAlign w:val="subscript"/>
                <w:lang w:eastAsia="zh-CN"/>
              </w:rPr>
              <w:t>P</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4D6B68C8"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2C9F9EB1"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0297C492" w14:textId="77777777" w:rsidR="00B259FA" w:rsidRPr="00020619" w:rsidRDefault="00B259FA" w:rsidP="00BB34DD">
            <w:pPr>
              <w:pStyle w:val="TAC"/>
              <w:spacing w:line="276" w:lineRule="auto"/>
            </w:pPr>
            <w:r w:rsidRPr="00020619">
              <w:t>48</w:t>
            </w:r>
          </w:p>
        </w:tc>
        <w:tc>
          <w:tcPr>
            <w:tcW w:w="2432" w:type="dxa"/>
            <w:gridSpan w:val="3"/>
            <w:tcBorders>
              <w:top w:val="single" w:sz="4" w:space="0" w:color="auto"/>
              <w:left w:val="single" w:sz="4" w:space="0" w:color="auto"/>
              <w:bottom w:val="single" w:sz="4" w:space="0" w:color="auto"/>
              <w:right w:val="single" w:sz="4" w:space="0" w:color="auto"/>
            </w:tcBorders>
            <w:hideMark/>
          </w:tcPr>
          <w:p w14:paraId="135CC778" w14:textId="77777777" w:rsidR="00B259FA" w:rsidRPr="00020619" w:rsidRDefault="00B259FA" w:rsidP="00BB34DD">
            <w:pPr>
              <w:pStyle w:val="TAC"/>
              <w:spacing w:line="276" w:lineRule="auto"/>
            </w:pPr>
            <w:r w:rsidRPr="00020619">
              <w:t>48</w:t>
            </w:r>
          </w:p>
        </w:tc>
      </w:tr>
      <w:tr w:rsidR="00B259FA" w:rsidRPr="00020619" w14:paraId="30342397"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3059BD0D" w14:textId="77777777" w:rsidR="00B259FA" w:rsidRPr="00020619" w:rsidRDefault="00B259FA" w:rsidP="00BB34DD">
            <w:pPr>
              <w:pStyle w:val="TAL"/>
              <w:spacing w:line="276" w:lineRule="auto"/>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w:t>
            </w:r>
            <w:r w:rsidRPr="00020619">
              <w:rPr>
                <w:rFonts w:hint="eastAsia"/>
                <w:vertAlign w:val="subscript"/>
                <w:lang w:eastAsia="zh-CN"/>
              </w:rPr>
              <w:t>P</w:t>
            </w:r>
            <w:proofErr w:type="spellEnd"/>
          </w:p>
        </w:tc>
        <w:tc>
          <w:tcPr>
            <w:tcW w:w="1530" w:type="dxa"/>
            <w:tcBorders>
              <w:top w:val="single" w:sz="4" w:space="0" w:color="auto"/>
              <w:left w:val="single" w:sz="4" w:space="0" w:color="auto"/>
              <w:bottom w:val="single" w:sz="4" w:space="0" w:color="auto"/>
              <w:right w:val="single" w:sz="4" w:space="0" w:color="auto"/>
            </w:tcBorders>
            <w:hideMark/>
          </w:tcPr>
          <w:p w14:paraId="7DB65BA2"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7E653BB"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3A270CC4" w14:textId="77777777" w:rsidR="00B259FA" w:rsidRPr="00020619" w:rsidRDefault="00B259FA" w:rsidP="00BB34DD">
            <w:pPr>
              <w:pStyle w:val="TAC"/>
              <w:spacing w:line="276" w:lineRule="auto"/>
            </w:pPr>
            <w:r w:rsidRPr="00020619">
              <w:t>44</w:t>
            </w:r>
          </w:p>
        </w:tc>
        <w:tc>
          <w:tcPr>
            <w:tcW w:w="2432" w:type="dxa"/>
            <w:gridSpan w:val="3"/>
            <w:tcBorders>
              <w:top w:val="single" w:sz="4" w:space="0" w:color="auto"/>
              <w:left w:val="single" w:sz="4" w:space="0" w:color="auto"/>
              <w:bottom w:val="single" w:sz="4" w:space="0" w:color="auto"/>
              <w:right w:val="single" w:sz="4" w:space="0" w:color="auto"/>
            </w:tcBorders>
            <w:hideMark/>
          </w:tcPr>
          <w:p w14:paraId="0721A142" w14:textId="77777777" w:rsidR="00B259FA" w:rsidRPr="00020619" w:rsidRDefault="00B259FA" w:rsidP="00BB34DD">
            <w:pPr>
              <w:pStyle w:val="TAC"/>
              <w:spacing w:line="276" w:lineRule="auto"/>
            </w:pPr>
            <w:r w:rsidRPr="00020619">
              <w:t>44</w:t>
            </w:r>
          </w:p>
        </w:tc>
      </w:tr>
      <w:tr w:rsidR="00B259FA" w:rsidRPr="00020619" w14:paraId="602AE6C6"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5B461DB0" w14:textId="77777777" w:rsidR="00B259FA" w:rsidRPr="00020619" w:rsidRDefault="00B259FA" w:rsidP="00BB34DD">
            <w:pPr>
              <w:pStyle w:val="TAL"/>
              <w:spacing w:line="276" w:lineRule="auto"/>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w:t>
            </w:r>
            <w:r w:rsidRPr="00020619">
              <w:rPr>
                <w:rFonts w:hint="eastAsia"/>
                <w:vertAlign w:val="subscript"/>
                <w:lang w:eastAsia="zh-CN"/>
              </w:rPr>
              <w:t>P</w:t>
            </w:r>
            <w:proofErr w:type="spellEnd"/>
            <w:r w:rsidRPr="00020619">
              <w:rPr>
                <w:vertAlign w:val="subscript"/>
              </w:rPr>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2BEDCDDE"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5CFF8AD3"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527D9DF0" w14:textId="77777777" w:rsidR="00B259FA" w:rsidRPr="00020619" w:rsidRDefault="00B259FA" w:rsidP="00BB34DD">
            <w:pPr>
              <w:pStyle w:val="TAC"/>
              <w:spacing w:line="276" w:lineRule="auto"/>
            </w:pPr>
            <w:r w:rsidRPr="00020619">
              <w:t>50</w:t>
            </w:r>
          </w:p>
        </w:tc>
        <w:tc>
          <w:tcPr>
            <w:tcW w:w="2432" w:type="dxa"/>
            <w:gridSpan w:val="3"/>
            <w:tcBorders>
              <w:top w:val="single" w:sz="4" w:space="0" w:color="auto"/>
              <w:left w:val="single" w:sz="4" w:space="0" w:color="auto"/>
              <w:bottom w:val="single" w:sz="4" w:space="0" w:color="auto"/>
              <w:right w:val="single" w:sz="4" w:space="0" w:color="auto"/>
            </w:tcBorders>
            <w:hideMark/>
          </w:tcPr>
          <w:p w14:paraId="3820DF7F" w14:textId="77777777" w:rsidR="00B259FA" w:rsidRPr="00020619" w:rsidRDefault="00B259FA" w:rsidP="00BB34DD">
            <w:pPr>
              <w:pStyle w:val="TAC"/>
              <w:spacing w:line="276" w:lineRule="auto"/>
            </w:pPr>
            <w:r w:rsidRPr="00020619">
              <w:t>50</w:t>
            </w:r>
          </w:p>
        </w:tc>
      </w:tr>
      <w:tr w:rsidR="00B259FA" w:rsidRPr="00020619" w14:paraId="21E5683D"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68E41963" w14:textId="77777777" w:rsidR="00B259FA" w:rsidRPr="00020619" w:rsidRDefault="00B259FA" w:rsidP="00BB34DD">
            <w:pPr>
              <w:pStyle w:val="TAL"/>
              <w:spacing w:line="276" w:lineRule="auto"/>
            </w:pPr>
            <w:proofErr w:type="spellStart"/>
            <w:r w:rsidRPr="00020619">
              <w:lastRenderedPageBreak/>
              <w:t>S</w:t>
            </w:r>
            <w:r w:rsidRPr="00020619">
              <w:rPr>
                <w:vertAlign w:val="subscript"/>
              </w:rPr>
              <w:t>SearchDeltaP</w:t>
            </w:r>
            <w:proofErr w:type="spellEnd"/>
            <w:r w:rsidRPr="00020619">
              <w:rPr>
                <w:vertAlign w:val="subscript"/>
              </w:rPr>
              <w:t>-Stationary</w:t>
            </w:r>
            <w:r w:rsidRPr="00020619">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11AED48B" w14:textId="77777777" w:rsidR="00B259FA" w:rsidRPr="00020619" w:rsidRDefault="00B259FA" w:rsidP="00BB34DD">
            <w:pPr>
              <w:pStyle w:val="TAC"/>
              <w:spacing w:line="276" w:lineRule="auto"/>
              <w:rPr>
                <w:rFonts w:cs="v4.2.0"/>
              </w:rPr>
            </w:pPr>
            <w:r w:rsidRPr="00020619">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7B1C8959"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10CE05A9" w14:textId="77777777" w:rsidR="00B259FA" w:rsidRPr="00020619" w:rsidRDefault="00B259FA" w:rsidP="00BB34DD">
            <w:pPr>
              <w:pStyle w:val="TAC"/>
              <w:spacing w:line="276" w:lineRule="auto"/>
            </w:pPr>
            <w:r w:rsidRPr="00020619">
              <w:t>3</w:t>
            </w:r>
          </w:p>
        </w:tc>
        <w:tc>
          <w:tcPr>
            <w:tcW w:w="2432" w:type="dxa"/>
            <w:gridSpan w:val="3"/>
            <w:tcBorders>
              <w:top w:val="single" w:sz="4" w:space="0" w:color="auto"/>
              <w:left w:val="single" w:sz="4" w:space="0" w:color="auto"/>
              <w:bottom w:val="single" w:sz="4" w:space="0" w:color="auto"/>
              <w:right w:val="single" w:sz="4" w:space="0" w:color="auto"/>
            </w:tcBorders>
            <w:hideMark/>
          </w:tcPr>
          <w:p w14:paraId="4ABBCE47" w14:textId="77777777" w:rsidR="00B259FA" w:rsidRPr="00020619" w:rsidRDefault="00B259FA" w:rsidP="00BB34DD">
            <w:pPr>
              <w:pStyle w:val="TAC"/>
              <w:spacing w:line="276" w:lineRule="auto"/>
            </w:pPr>
            <w:r w:rsidRPr="00020619">
              <w:t>3</w:t>
            </w:r>
          </w:p>
        </w:tc>
      </w:tr>
      <w:tr w:rsidR="00B259FA" w:rsidRPr="00020619" w14:paraId="11A03D8B"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78DCBBF5" w14:textId="77777777" w:rsidR="00B259FA" w:rsidRPr="00020619" w:rsidRDefault="00B259FA" w:rsidP="00BB34DD">
            <w:pPr>
              <w:pStyle w:val="TAL"/>
              <w:spacing w:line="276" w:lineRule="auto"/>
            </w:pPr>
            <w:proofErr w:type="spellStart"/>
            <w:r w:rsidRPr="00020619">
              <w:t>T</w:t>
            </w:r>
            <w:r w:rsidRPr="00020619">
              <w:rPr>
                <w:vertAlign w:val="subscript"/>
              </w:rPr>
              <w:t>SearchDeltaP</w:t>
            </w:r>
            <w:proofErr w:type="spellEnd"/>
            <w:r w:rsidRPr="00020619">
              <w:rPr>
                <w:vertAlign w:val="subscript"/>
              </w:rPr>
              <w:t>-Stationary</w:t>
            </w:r>
            <w:r w:rsidRPr="00020619">
              <w:t xml:space="preserve">                   </w:t>
            </w:r>
          </w:p>
        </w:tc>
        <w:tc>
          <w:tcPr>
            <w:tcW w:w="1530" w:type="dxa"/>
            <w:tcBorders>
              <w:top w:val="single" w:sz="4" w:space="0" w:color="auto"/>
              <w:left w:val="single" w:sz="4" w:space="0" w:color="auto"/>
              <w:bottom w:val="single" w:sz="4" w:space="0" w:color="auto"/>
              <w:right w:val="single" w:sz="4" w:space="0" w:color="auto"/>
            </w:tcBorders>
            <w:hideMark/>
          </w:tcPr>
          <w:p w14:paraId="47239100" w14:textId="77777777" w:rsidR="00B259FA" w:rsidRPr="00020619" w:rsidRDefault="00B259FA" w:rsidP="00BB34DD">
            <w:pPr>
              <w:pStyle w:val="TAC"/>
              <w:spacing w:line="276" w:lineRule="auto"/>
              <w:rPr>
                <w:rFonts w:cs="v4.2.0"/>
              </w:rPr>
            </w:pPr>
            <w:r w:rsidRPr="00020619">
              <w:rPr>
                <w:rFonts w:cs="v4.2.0"/>
              </w:rPr>
              <w:t>s</w:t>
            </w:r>
          </w:p>
        </w:tc>
        <w:tc>
          <w:tcPr>
            <w:tcW w:w="1389" w:type="dxa"/>
            <w:tcBorders>
              <w:top w:val="single" w:sz="4" w:space="0" w:color="auto"/>
              <w:left w:val="single" w:sz="4" w:space="0" w:color="auto"/>
              <w:bottom w:val="single" w:sz="4" w:space="0" w:color="auto"/>
              <w:right w:val="single" w:sz="4" w:space="0" w:color="auto"/>
            </w:tcBorders>
            <w:hideMark/>
          </w:tcPr>
          <w:p w14:paraId="3A7E9587"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2664" w:type="dxa"/>
            <w:gridSpan w:val="2"/>
            <w:tcBorders>
              <w:top w:val="single" w:sz="4" w:space="0" w:color="auto"/>
              <w:left w:val="single" w:sz="4" w:space="0" w:color="auto"/>
              <w:bottom w:val="single" w:sz="4" w:space="0" w:color="auto"/>
              <w:right w:val="single" w:sz="4" w:space="0" w:color="auto"/>
            </w:tcBorders>
            <w:hideMark/>
          </w:tcPr>
          <w:p w14:paraId="253B1E6E" w14:textId="77777777" w:rsidR="00B259FA" w:rsidRPr="00020619" w:rsidRDefault="00B259FA" w:rsidP="00BB34DD">
            <w:pPr>
              <w:pStyle w:val="TAC"/>
              <w:spacing w:line="276" w:lineRule="auto"/>
            </w:pPr>
            <w:r w:rsidRPr="00020619">
              <w:t>5</w:t>
            </w:r>
          </w:p>
        </w:tc>
        <w:tc>
          <w:tcPr>
            <w:tcW w:w="2432" w:type="dxa"/>
            <w:gridSpan w:val="3"/>
            <w:tcBorders>
              <w:top w:val="single" w:sz="4" w:space="0" w:color="auto"/>
              <w:left w:val="single" w:sz="4" w:space="0" w:color="auto"/>
              <w:bottom w:val="single" w:sz="4" w:space="0" w:color="auto"/>
              <w:right w:val="single" w:sz="4" w:space="0" w:color="auto"/>
            </w:tcBorders>
            <w:hideMark/>
          </w:tcPr>
          <w:p w14:paraId="680B3940" w14:textId="77777777" w:rsidR="00B259FA" w:rsidRPr="00020619" w:rsidRDefault="00B259FA" w:rsidP="00BB34DD">
            <w:pPr>
              <w:pStyle w:val="TAC"/>
              <w:spacing w:line="276" w:lineRule="auto"/>
            </w:pPr>
            <w:r w:rsidRPr="00020619">
              <w:t>5</w:t>
            </w:r>
          </w:p>
        </w:tc>
      </w:tr>
      <w:tr w:rsidR="00B259FA" w:rsidRPr="00020619" w14:paraId="0A41EA04" w14:textId="77777777" w:rsidTr="00BB34DD">
        <w:trPr>
          <w:cantSplit/>
        </w:trPr>
        <w:tc>
          <w:tcPr>
            <w:tcW w:w="2245" w:type="dxa"/>
            <w:tcBorders>
              <w:top w:val="single" w:sz="4" w:space="0" w:color="auto"/>
              <w:left w:val="single" w:sz="4" w:space="0" w:color="auto"/>
              <w:bottom w:val="single" w:sz="4" w:space="0" w:color="auto"/>
              <w:right w:val="single" w:sz="4" w:space="0" w:color="auto"/>
            </w:tcBorders>
            <w:hideMark/>
          </w:tcPr>
          <w:p w14:paraId="4B65C98C" w14:textId="77777777" w:rsidR="00B259FA" w:rsidRPr="00020619" w:rsidRDefault="00B259FA" w:rsidP="00BB34DD">
            <w:pPr>
              <w:pStyle w:val="TAL"/>
              <w:spacing w:line="276" w:lineRule="auto"/>
            </w:pPr>
            <w:r w:rsidRPr="00020619">
              <w:t xml:space="preserve">Propagation Condition </w:t>
            </w:r>
          </w:p>
        </w:tc>
        <w:tc>
          <w:tcPr>
            <w:tcW w:w="1530" w:type="dxa"/>
            <w:tcBorders>
              <w:top w:val="single" w:sz="4" w:space="0" w:color="auto"/>
              <w:left w:val="single" w:sz="4" w:space="0" w:color="auto"/>
              <w:bottom w:val="single" w:sz="4" w:space="0" w:color="auto"/>
              <w:right w:val="single" w:sz="4" w:space="0" w:color="auto"/>
            </w:tcBorders>
          </w:tcPr>
          <w:p w14:paraId="1AF1E7B6" w14:textId="77777777" w:rsidR="00B259FA" w:rsidRPr="00020619" w:rsidRDefault="00B259FA" w:rsidP="00BB34DD">
            <w:pPr>
              <w:pStyle w:val="TAC"/>
              <w:spacing w:line="276" w:lineRule="auto"/>
            </w:pPr>
          </w:p>
        </w:tc>
        <w:tc>
          <w:tcPr>
            <w:tcW w:w="1389" w:type="dxa"/>
            <w:tcBorders>
              <w:top w:val="single" w:sz="4" w:space="0" w:color="auto"/>
              <w:left w:val="single" w:sz="4" w:space="0" w:color="auto"/>
              <w:bottom w:val="single" w:sz="4" w:space="0" w:color="auto"/>
              <w:right w:val="single" w:sz="4" w:space="0" w:color="auto"/>
            </w:tcBorders>
            <w:hideMark/>
          </w:tcPr>
          <w:p w14:paraId="4D530184" w14:textId="77777777" w:rsidR="00B259FA" w:rsidRPr="00020619" w:rsidRDefault="00B259FA" w:rsidP="00BB34DD">
            <w:pPr>
              <w:pStyle w:val="TAC"/>
              <w:spacing w:line="276" w:lineRule="auto"/>
              <w:rPr>
                <w:rFonts w:cs="v4.2.0"/>
                <w:lang w:eastAsia="zh-CN"/>
              </w:rPr>
            </w:pPr>
            <w:r w:rsidRPr="00020619">
              <w:rPr>
                <w:rFonts w:cs="v4.2.0"/>
                <w:lang w:eastAsia="zh-CN"/>
              </w:rPr>
              <w:t>1, 2, 3</w:t>
            </w:r>
            <w:r w:rsidRPr="00020619">
              <w:rPr>
                <w:lang w:eastAsia="zh-CN"/>
              </w:rPr>
              <w:t>, 4</w:t>
            </w:r>
          </w:p>
        </w:tc>
        <w:tc>
          <w:tcPr>
            <w:tcW w:w="5096" w:type="dxa"/>
            <w:gridSpan w:val="5"/>
            <w:tcBorders>
              <w:top w:val="single" w:sz="4" w:space="0" w:color="auto"/>
              <w:left w:val="single" w:sz="4" w:space="0" w:color="auto"/>
              <w:bottom w:val="single" w:sz="4" w:space="0" w:color="auto"/>
              <w:right w:val="single" w:sz="4" w:space="0" w:color="auto"/>
            </w:tcBorders>
            <w:hideMark/>
          </w:tcPr>
          <w:p w14:paraId="046DFAFA" w14:textId="77777777" w:rsidR="00B259FA" w:rsidRPr="00020619" w:rsidRDefault="00B259FA" w:rsidP="00BB34DD">
            <w:pPr>
              <w:pStyle w:val="TAC"/>
              <w:spacing w:line="276" w:lineRule="auto"/>
            </w:pPr>
            <w:r w:rsidRPr="00020619">
              <w:rPr>
                <w:rFonts w:cs="v4.2.0"/>
              </w:rPr>
              <w:t>AWGN</w:t>
            </w:r>
          </w:p>
        </w:tc>
      </w:tr>
      <w:tr w:rsidR="00B259FA" w:rsidRPr="00020619" w14:paraId="0AE896B7" w14:textId="77777777" w:rsidTr="00BB34DD">
        <w:trPr>
          <w:cantSplit/>
        </w:trPr>
        <w:tc>
          <w:tcPr>
            <w:tcW w:w="10260" w:type="dxa"/>
            <w:gridSpan w:val="8"/>
            <w:tcBorders>
              <w:top w:val="single" w:sz="4" w:space="0" w:color="auto"/>
              <w:left w:val="single" w:sz="4" w:space="0" w:color="auto"/>
              <w:bottom w:val="single" w:sz="4" w:space="0" w:color="auto"/>
              <w:right w:val="single" w:sz="4" w:space="0" w:color="auto"/>
            </w:tcBorders>
            <w:hideMark/>
          </w:tcPr>
          <w:p w14:paraId="1DBB60D7" w14:textId="77777777" w:rsidR="00B259FA" w:rsidRPr="00020619" w:rsidRDefault="00B259FA" w:rsidP="00BB34DD">
            <w:pPr>
              <w:pStyle w:val="TAN"/>
              <w:spacing w:line="276" w:lineRule="auto"/>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w:t>
            </w:r>
            <w:r w:rsidRPr="00020619">
              <w:rPr>
                <w:rFonts w:cs="v4.2.0"/>
              </w:rPr>
              <w:t>density</w:t>
            </w:r>
            <w:r w:rsidRPr="00020619">
              <w:t xml:space="preserve"> is achieved for all OFDM symbols.</w:t>
            </w:r>
          </w:p>
          <w:p w14:paraId="387ED33A" w14:textId="77777777" w:rsidR="00B259FA" w:rsidRPr="00020619" w:rsidRDefault="00B259FA" w:rsidP="00BB34DD">
            <w:pPr>
              <w:pStyle w:val="TAN"/>
              <w:spacing w:line="276" w:lineRule="auto"/>
            </w:pPr>
            <w:r w:rsidRPr="00020619">
              <w:t>Note 2:</w:t>
            </w:r>
            <w:r w:rsidRPr="00020619">
              <w:tab/>
              <w:t xml:space="preserve">Interference from other cells and noise sources not specified in the test is assumed to be constant over subcarriers and time and shall be modelled as AWGN of appropriate power for </w:t>
            </w:r>
            <w:r w:rsidRPr="00020619">
              <w:object w:dxaOrig="420" w:dyaOrig="420" w14:anchorId="07B9C6E3">
                <v:shape id="_x0000_i1433" type="#_x0000_t75" style="width:19.9pt;height:19.9pt" o:ole="" fillcolor="window">
                  <v:imagedata r:id="rId15" o:title=""/>
                </v:shape>
                <o:OLEObject Type="Embed" ProgID="Equation.3" ShapeID="_x0000_i1433" DrawAspect="Content" ObjectID="_1731331814" r:id="rId543"/>
              </w:object>
            </w:r>
            <w:r w:rsidRPr="00020619">
              <w:t xml:space="preserve"> to be fulfilled.</w:t>
            </w:r>
          </w:p>
          <w:p w14:paraId="747A179B" w14:textId="77777777" w:rsidR="00B259FA" w:rsidRPr="00020619" w:rsidRDefault="00B259FA" w:rsidP="00BB34DD">
            <w:pPr>
              <w:pStyle w:val="TAN"/>
              <w:spacing w:line="276" w:lineRule="auto"/>
              <w:rPr>
                <w:rFonts w:cs="v4.2.0"/>
              </w:rPr>
            </w:pPr>
            <w:r w:rsidRPr="00020619">
              <w:t>Note 3:</w:t>
            </w:r>
            <w:r w:rsidRPr="00020619">
              <w:tab/>
              <w:t>SS-RSRP levels have been derived from other parameters for information purposes. They are not settable parameters themselves.</w:t>
            </w:r>
          </w:p>
        </w:tc>
      </w:tr>
    </w:tbl>
    <w:p w14:paraId="17EA9245" w14:textId="77777777" w:rsidR="00B259FA" w:rsidRPr="00020619" w:rsidRDefault="00B259FA" w:rsidP="00B259FA">
      <w:pPr>
        <w:rPr>
          <w:lang w:eastAsia="zh-CN"/>
        </w:rPr>
      </w:pPr>
    </w:p>
    <w:p w14:paraId="1CFA25DA" w14:textId="77777777" w:rsidR="00B259FA" w:rsidRPr="00020619" w:rsidRDefault="00B259FA" w:rsidP="00B259FA">
      <w:pPr>
        <w:pStyle w:val="Heading5"/>
        <w:rPr>
          <w:lang w:eastAsia="zh-CN"/>
        </w:rPr>
      </w:pPr>
      <w:r w:rsidRPr="00020619">
        <w:rPr>
          <w:lang w:eastAsia="zh-CN"/>
        </w:rPr>
        <w:t>A.16.1.1.8.3</w:t>
      </w:r>
      <w:r w:rsidRPr="00020619">
        <w:rPr>
          <w:lang w:eastAsia="zh-CN"/>
        </w:rPr>
        <w:tab/>
        <w:t>Test Requirements</w:t>
      </w:r>
    </w:p>
    <w:p w14:paraId="438AEC4B" w14:textId="77777777" w:rsidR="00B259FA" w:rsidRPr="00020619" w:rsidRDefault="00B259FA" w:rsidP="00B259FA">
      <w:r w:rsidRPr="00020619">
        <w:t xml:space="preserve">The cell reselection delay to an already detected lower priority cell for UE fulfilling stationary relaxed measurements is defined as the time from the beginning of time period T1, to the moment when the UE camps on cell </w:t>
      </w:r>
      <w:proofErr w:type="gramStart"/>
      <w:r w:rsidRPr="00020619">
        <w:t>1, and</w:t>
      </w:r>
      <w:proofErr w:type="gramEnd"/>
      <w:r w:rsidRPr="00020619">
        <w:t xml:space="preserve"> starts to send preambles on the PRACH for sending the </w:t>
      </w:r>
      <w:proofErr w:type="spellStart"/>
      <w:r w:rsidRPr="00020619">
        <w:rPr>
          <w:i/>
          <w:lang w:eastAsia="zh-CN"/>
        </w:rPr>
        <w:t>RRCSetupRequest</w:t>
      </w:r>
      <w:proofErr w:type="spellEnd"/>
      <w:r w:rsidRPr="00020619">
        <w:t xml:space="preserve"> message to perform a Tracking Area Update procedure on cell 1.</w:t>
      </w:r>
    </w:p>
    <w:p w14:paraId="4397D9C1" w14:textId="77777777" w:rsidR="00B259FA" w:rsidRPr="00020619" w:rsidRDefault="00B259FA" w:rsidP="00B259FA">
      <w:r w:rsidRPr="00020619">
        <w:t>The cell re-selection delay to a lower priority cell for UE fulfilling stationary relaxed measurements shall be less than 32 s.</w:t>
      </w:r>
    </w:p>
    <w:p w14:paraId="33899928" w14:textId="77777777" w:rsidR="00B259FA" w:rsidRPr="00020619" w:rsidRDefault="00B259FA" w:rsidP="00B259FA">
      <w:r w:rsidRPr="00020619">
        <w:t xml:space="preserve">The cell reselection delay to an already detected higher priority cell for UE fulfilling stationary relaxed measurements is defined as the time from the beginning of time period T2, to the moment when the UE camps on cell </w:t>
      </w:r>
      <w:proofErr w:type="gramStart"/>
      <w:r w:rsidRPr="00020619">
        <w:t>2, and</w:t>
      </w:r>
      <w:proofErr w:type="gramEnd"/>
      <w:r w:rsidRPr="00020619">
        <w:t xml:space="preserve"> starts to send preambles on the PRACH for sending the </w:t>
      </w:r>
      <w:proofErr w:type="spellStart"/>
      <w:r w:rsidRPr="00020619">
        <w:t>RRCSetupRequest</w:t>
      </w:r>
      <w:proofErr w:type="spellEnd"/>
      <w:r w:rsidRPr="00020619">
        <w:t xml:space="preserve"> message to perform a Tracking Area Update procedure on cell 2.</w:t>
      </w:r>
    </w:p>
    <w:p w14:paraId="40C5576B" w14:textId="77777777" w:rsidR="00B259FA" w:rsidRPr="00020619" w:rsidRDefault="00B259FA" w:rsidP="00B259FA">
      <w:r w:rsidRPr="00020619">
        <w:t>The cell re-selection delay to an already detected higher priority cell for UE fulfilling stationary relaxed measurements shall be less than 32 s.</w:t>
      </w:r>
    </w:p>
    <w:p w14:paraId="6DB76D13" w14:textId="77777777" w:rsidR="00B259FA" w:rsidRPr="00020619" w:rsidRDefault="00B259FA" w:rsidP="00B259FA">
      <w:r w:rsidRPr="00020619">
        <w:t>The rate of correct cell reselections observed during repeated tests shall be at least 90%.</w:t>
      </w:r>
    </w:p>
    <w:p w14:paraId="30E05D80" w14:textId="77777777" w:rsidR="00B259FA" w:rsidRPr="00020619" w:rsidRDefault="00B259FA" w:rsidP="00B259FA">
      <w:pPr>
        <w:pStyle w:val="NO"/>
      </w:pPr>
      <w:r w:rsidRPr="00020619">
        <w:t>NOTE:</w:t>
      </w:r>
      <w:r w:rsidRPr="00020619">
        <w:tab/>
        <w:t xml:space="preserve">The cell re-selection delay to a known lower priority cell can be expressed as: </w:t>
      </w:r>
      <w:proofErr w:type="spellStart"/>
      <w:proofErr w:type="gramStart"/>
      <w:r w:rsidRPr="00020619">
        <w:rPr>
          <w:rFonts w:cs="v4.2.0"/>
        </w:rPr>
        <w:t>T</w:t>
      </w:r>
      <w:r w:rsidRPr="00020619">
        <w:rPr>
          <w:rFonts w:cs="v4.2.0"/>
          <w:vertAlign w:val="subscript"/>
        </w:rPr>
        <w:t>evaluate,</w:t>
      </w:r>
      <w:r w:rsidRPr="00020619">
        <w:rPr>
          <w:rFonts w:cs="v4.2.0"/>
          <w:vertAlign w:val="subscript"/>
          <w:lang w:eastAsia="zh-CN"/>
        </w:rPr>
        <w:t>NR</w:t>
      </w:r>
      <w:proofErr w:type="gramEnd"/>
      <w:r w:rsidRPr="00020619">
        <w:rPr>
          <w:rFonts w:cs="v4.2.0"/>
          <w:vertAlign w:val="subscript"/>
        </w:rPr>
        <w:t>_Inter</w:t>
      </w:r>
      <w:r w:rsidRPr="00020619">
        <w:rPr>
          <w:vertAlign w:val="subscript"/>
        </w:rPr>
        <w:t>_RedCap_Relax</w:t>
      </w:r>
      <w:proofErr w:type="spellEnd"/>
      <w:r w:rsidRPr="00020619">
        <w:t xml:space="preserve"> + T</w:t>
      </w:r>
      <w:r w:rsidRPr="00020619">
        <w:rPr>
          <w:vertAlign w:val="subscript"/>
        </w:rPr>
        <w:t>SI</w:t>
      </w:r>
      <w:r w:rsidRPr="00020619">
        <w:rPr>
          <w:vertAlign w:val="subscript"/>
          <w:lang w:eastAsia="zh-CN"/>
        </w:rPr>
        <w:t>-NR</w:t>
      </w:r>
      <w:r w:rsidRPr="00020619">
        <w:t>,</w:t>
      </w:r>
    </w:p>
    <w:p w14:paraId="2A6FCB0C" w14:textId="77777777" w:rsidR="00B259FA" w:rsidRPr="00020619" w:rsidRDefault="00B259FA" w:rsidP="00B259FA">
      <w:r w:rsidRPr="00020619">
        <w:t>Where:</w:t>
      </w:r>
    </w:p>
    <w:p w14:paraId="1DCD5325" w14:textId="77777777" w:rsidR="00B259FA" w:rsidRPr="00020619" w:rsidRDefault="00B259FA" w:rsidP="00B259FA">
      <w:pPr>
        <w:pStyle w:val="B10"/>
      </w:pPr>
      <w:r w:rsidRPr="00020619">
        <w:rPr>
          <w:rFonts w:cs="v4.2.0"/>
        </w:rPr>
        <w:tab/>
      </w:r>
      <w:proofErr w:type="spellStart"/>
      <w:proofErr w:type="gramStart"/>
      <w:r w:rsidRPr="00020619">
        <w:rPr>
          <w:rFonts w:cs="v4.2.0"/>
        </w:rPr>
        <w:t>T</w:t>
      </w:r>
      <w:r w:rsidRPr="00020619">
        <w:rPr>
          <w:rFonts w:cs="v4.2.0"/>
          <w:vertAlign w:val="subscript"/>
        </w:rPr>
        <w:t>evaluate,</w:t>
      </w:r>
      <w:r w:rsidRPr="00020619">
        <w:rPr>
          <w:rFonts w:cs="v4.2.0"/>
          <w:vertAlign w:val="subscript"/>
          <w:lang w:eastAsia="zh-CN"/>
        </w:rPr>
        <w:t>NR</w:t>
      </w:r>
      <w:proofErr w:type="gramEnd"/>
      <w:r w:rsidRPr="00020619">
        <w:rPr>
          <w:rFonts w:cs="v4.2.0"/>
          <w:vertAlign w:val="subscript"/>
        </w:rPr>
        <w:t>_Inter</w:t>
      </w:r>
      <w:r w:rsidRPr="00020619">
        <w:rPr>
          <w:vertAlign w:val="subscript"/>
        </w:rPr>
        <w:t>_RedCap_Relax</w:t>
      </w:r>
      <w:proofErr w:type="spellEnd"/>
      <w:r w:rsidRPr="00020619">
        <w:tab/>
        <w:t>See Table 4.2B.2.10.2-2 in clause </w:t>
      </w:r>
      <w:r w:rsidRPr="00020619">
        <w:rPr>
          <w:lang w:val="en-US" w:eastAsia="zh-CN"/>
        </w:rPr>
        <w:t>4.2B.2.10.2</w:t>
      </w:r>
    </w:p>
    <w:p w14:paraId="68FB665D" w14:textId="77777777" w:rsidR="00B259FA" w:rsidRPr="00020619" w:rsidRDefault="00B259FA" w:rsidP="00B259FA">
      <w:pPr>
        <w:pStyle w:val="B10"/>
        <w:rPr>
          <w:rFonts w:cs="v4.2.0"/>
        </w:rPr>
      </w:pPr>
      <w:r w:rsidRPr="00020619">
        <w:tab/>
        <w:t>T</w:t>
      </w:r>
      <w:r w:rsidRPr="00020619">
        <w:rPr>
          <w:vertAlign w:val="subscript"/>
        </w:rPr>
        <w:t>SI</w:t>
      </w:r>
      <w:r w:rsidRPr="00020619">
        <w:rPr>
          <w:rFonts w:cs="v4.2.0"/>
          <w:vertAlign w:val="subscript"/>
          <w:lang w:eastAsia="zh-CN"/>
        </w:rPr>
        <w:t>-NR</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0F92F945" w14:textId="77777777" w:rsidR="00B259FA" w:rsidRPr="00020619" w:rsidRDefault="00B259FA" w:rsidP="00B259FA">
      <w:r w:rsidRPr="00020619">
        <w:t>This gives a total of 32 s for the cell re-selection delay to an already detected lower priority cell and 32 s for the cell re-selection delay to an already detected higher priority cell, for UE fulfilling stationary relaxed measurements in the test case.</w:t>
      </w:r>
    </w:p>
    <w:p w14:paraId="14718CBC" w14:textId="77777777" w:rsidR="00B259FA" w:rsidRPr="00020619" w:rsidRDefault="00B259FA" w:rsidP="00B259FA">
      <w:pPr>
        <w:rPr>
          <w:lang w:eastAsia="zh-CN"/>
        </w:rPr>
      </w:pPr>
    </w:p>
    <w:p w14:paraId="6330B268" w14:textId="77777777" w:rsidR="00B259FA" w:rsidRPr="00020619" w:rsidRDefault="00B259FA" w:rsidP="00B259FA">
      <w:pPr>
        <w:pStyle w:val="Heading3"/>
      </w:pPr>
      <w:bookmarkStart w:id="84129" w:name="_Toc535476479"/>
      <w:r w:rsidRPr="00020619">
        <w:t>A.16.1.2</w:t>
      </w:r>
      <w:r w:rsidRPr="00020619">
        <w:tab/>
        <w:t>Inter-RAT E-UTRAN cell re-selection for RedCap</w:t>
      </w:r>
    </w:p>
    <w:p w14:paraId="5E391CC4" w14:textId="77777777" w:rsidR="00B259FA" w:rsidRPr="00020619" w:rsidRDefault="00B259FA" w:rsidP="00B259FA">
      <w:pPr>
        <w:pStyle w:val="Heading4"/>
        <w:rPr>
          <w:lang w:eastAsia="zh-CN"/>
        </w:rPr>
      </w:pPr>
      <w:r w:rsidRPr="00020619">
        <w:rPr>
          <w:lang w:eastAsia="zh-CN"/>
        </w:rPr>
        <w:t>A.16.1.2.1</w:t>
      </w:r>
      <w:r w:rsidRPr="00020619">
        <w:rPr>
          <w:lang w:eastAsia="zh-CN"/>
        </w:rPr>
        <w:tab/>
        <w:t>Cell reselection to higher priority E-UTRAN for 1RX</w:t>
      </w:r>
    </w:p>
    <w:p w14:paraId="50117500" w14:textId="77777777" w:rsidR="00B259FA" w:rsidRPr="00020619" w:rsidRDefault="00B259FA" w:rsidP="00B259FA">
      <w:pPr>
        <w:pStyle w:val="Heading5"/>
        <w:rPr>
          <w:lang w:eastAsia="zh-CN"/>
        </w:rPr>
      </w:pPr>
      <w:bookmarkStart w:id="84130" w:name="_Toc535476480"/>
      <w:r w:rsidRPr="00020619">
        <w:rPr>
          <w:lang w:eastAsia="zh-CN"/>
        </w:rPr>
        <w:t>A.16.1.2.1.1</w:t>
      </w:r>
      <w:r w:rsidRPr="00020619">
        <w:rPr>
          <w:lang w:eastAsia="zh-CN"/>
        </w:rPr>
        <w:tab/>
        <w:t>Test Purpose and Environment</w:t>
      </w:r>
      <w:bookmarkEnd w:id="84130"/>
    </w:p>
    <w:p w14:paraId="48C26D1F" w14:textId="77777777" w:rsidR="00B259FA" w:rsidRPr="00020619" w:rsidRDefault="00B259FA" w:rsidP="00B259FA">
      <w:pPr>
        <w:rPr>
          <w:rFonts w:cs="v4.2.0"/>
        </w:rPr>
      </w:pPr>
      <w:r w:rsidRPr="00020619">
        <w:rPr>
          <w:rFonts w:cs="v4.2.0"/>
        </w:rPr>
        <w:t>This test is to verify the requirement for the NR to E-UTRAN inter-RAT cell reselection requirements specified in clause 4.2B.2.5 when the E-UTRAN cell is of higher priority.</w:t>
      </w:r>
    </w:p>
    <w:p w14:paraId="65E11C38" w14:textId="77777777" w:rsidR="00B259FA" w:rsidRPr="00020619" w:rsidRDefault="00B259FA" w:rsidP="00B259FA">
      <w:pPr>
        <w:pStyle w:val="Heading5"/>
        <w:rPr>
          <w:lang w:eastAsia="zh-CN"/>
        </w:rPr>
      </w:pPr>
      <w:bookmarkStart w:id="84131" w:name="_Toc535476481"/>
      <w:r w:rsidRPr="00020619">
        <w:rPr>
          <w:lang w:eastAsia="zh-CN"/>
        </w:rPr>
        <w:t>A.16.1.2.1.2</w:t>
      </w:r>
      <w:r w:rsidRPr="00020619">
        <w:rPr>
          <w:lang w:eastAsia="zh-CN"/>
        </w:rPr>
        <w:tab/>
        <w:t>Test Parameters</w:t>
      </w:r>
      <w:bookmarkEnd w:id="84131"/>
    </w:p>
    <w:p w14:paraId="08048802" w14:textId="77777777" w:rsidR="00B259FA" w:rsidRPr="00020619" w:rsidRDefault="00B259FA" w:rsidP="00B259FA">
      <w:pPr>
        <w:rPr>
          <w:rFonts w:cs="v4.2.0"/>
        </w:rPr>
      </w:pPr>
      <w:r w:rsidRPr="00020619">
        <w:rPr>
          <w:rFonts w:cs="v4.2.0"/>
        </w:rPr>
        <w:t xml:space="preserve">The test scenario comprises of one NR cell and one E-UTRAN cell as given in tables A.16.1.2.1.2-1, A.16.1.2.1.2-2, A.16.1.2.1.2-3 and A.16.1.2.1.2-4. The test consists of </w:t>
      </w:r>
      <w:r w:rsidRPr="00020619">
        <w:rPr>
          <w:rFonts w:cs="v4.2.0"/>
          <w:lang w:eastAsia="zh-CN"/>
        </w:rPr>
        <w:t>three</w:t>
      </w:r>
      <w:r w:rsidRPr="00020619">
        <w:rPr>
          <w:rFonts w:cs="v4.2.0"/>
        </w:rPr>
        <w:t xml:space="preserve"> successive time periods, with time duration of T1</w:t>
      </w:r>
      <w:r w:rsidRPr="00020619">
        <w:rPr>
          <w:rFonts w:cs="v4.2.0"/>
          <w:lang w:eastAsia="zh-CN"/>
        </w:rPr>
        <w:t>, T2,</w:t>
      </w:r>
      <w:r w:rsidRPr="00020619">
        <w:rPr>
          <w:rFonts w:cs="v4.2.0"/>
        </w:rPr>
        <w:t xml:space="preserve"> and T</w:t>
      </w:r>
      <w:r w:rsidRPr="00020619">
        <w:rPr>
          <w:rFonts w:cs="v4.2.0"/>
          <w:lang w:eastAsia="zh-CN"/>
        </w:rPr>
        <w:t>3</w:t>
      </w:r>
      <w:r w:rsidRPr="00020619">
        <w:rPr>
          <w:rFonts w:cs="v4.2.0"/>
        </w:rPr>
        <w:t xml:space="preserve"> respectively. </w:t>
      </w:r>
      <w:r w:rsidRPr="00020619">
        <w:rPr>
          <w:rFonts w:cs="v4.2.0"/>
          <w:lang w:eastAsia="zh-CN"/>
        </w:rPr>
        <w:t>NR cell 1 is</w:t>
      </w:r>
      <w:r w:rsidRPr="00020619">
        <w:rPr>
          <w:rFonts w:cs="v4.2.0"/>
        </w:rPr>
        <w:t xml:space="preserve"> already identified by the UE prior to the start of the test. E-UTRAN cell 2 is of higher priority than cell 1.</w:t>
      </w:r>
    </w:p>
    <w:p w14:paraId="30E26B47" w14:textId="77777777" w:rsidR="00B259FA" w:rsidRPr="00020619" w:rsidRDefault="00B259FA" w:rsidP="00B259FA">
      <w:pPr>
        <w:pStyle w:val="TH"/>
      </w:pPr>
      <w:r w:rsidRPr="00020619">
        <w:lastRenderedPageBreak/>
        <w:t>Table A.16.1.2.1.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31608B06"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793A3F42" w14:textId="77777777" w:rsidR="00B259FA" w:rsidRPr="00020619" w:rsidRDefault="00B259FA" w:rsidP="00BB34DD">
            <w:pPr>
              <w:pStyle w:val="TAH"/>
            </w:pPr>
            <w:r w:rsidRPr="00020619">
              <w:t>Configuration</w:t>
            </w:r>
          </w:p>
        </w:tc>
        <w:tc>
          <w:tcPr>
            <w:tcW w:w="3960" w:type="dxa"/>
            <w:tcBorders>
              <w:top w:val="single" w:sz="4" w:space="0" w:color="auto"/>
              <w:left w:val="single" w:sz="4" w:space="0" w:color="auto"/>
              <w:bottom w:val="single" w:sz="4" w:space="0" w:color="auto"/>
              <w:right w:val="single" w:sz="4" w:space="0" w:color="auto"/>
            </w:tcBorders>
            <w:hideMark/>
          </w:tcPr>
          <w:p w14:paraId="4A99B738" w14:textId="77777777" w:rsidR="00B259FA" w:rsidRPr="00020619" w:rsidRDefault="00B259FA" w:rsidP="00BB34DD">
            <w:pPr>
              <w:pStyle w:val="TAH"/>
            </w:pPr>
            <w:r w:rsidRPr="00020619">
              <w:t>Description of serving cell</w:t>
            </w:r>
          </w:p>
        </w:tc>
        <w:tc>
          <w:tcPr>
            <w:tcW w:w="4242" w:type="dxa"/>
            <w:tcBorders>
              <w:top w:val="single" w:sz="4" w:space="0" w:color="auto"/>
              <w:left w:val="single" w:sz="4" w:space="0" w:color="auto"/>
              <w:bottom w:val="single" w:sz="4" w:space="0" w:color="auto"/>
              <w:right w:val="single" w:sz="4" w:space="0" w:color="auto"/>
            </w:tcBorders>
            <w:hideMark/>
          </w:tcPr>
          <w:p w14:paraId="0616BD15" w14:textId="77777777" w:rsidR="00B259FA" w:rsidRPr="00020619" w:rsidRDefault="00B259FA" w:rsidP="00BB34DD">
            <w:pPr>
              <w:pStyle w:val="TAH"/>
              <w:rPr>
                <w:lang w:eastAsia="zh-CN"/>
              </w:rPr>
            </w:pPr>
            <w:r w:rsidRPr="00020619">
              <w:rPr>
                <w:lang w:eastAsia="zh-CN"/>
              </w:rPr>
              <w:t>Description of target cell</w:t>
            </w:r>
          </w:p>
        </w:tc>
      </w:tr>
      <w:tr w:rsidR="00B259FA" w:rsidRPr="00020619" w14:paraId="321B80A7"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5FC22817" w14:textId="77777777" w:rsidR="00B259FA" w:rsidRPr="00020619" w:rsidRDefault="00B259FA" w:rsidP="00BB34DD">
            <w:pPr>
              <w:pStyle w:val="TAL"/>
              <w:rPr>
                <w:lang w:eastAsia="zh-CN"/>
              </w:rPr>
            </w:pPr>
            <w:r w:rsidRPr="00020619">
              <w:rPr>
                <w:lang w:eastAsia="zh-CN"/>
              </w:rPr>
              <w:t>1</w:t>
            </w:r>
          </w:p>
        </w:tc>
        <w:tc>
          <w:tcPr>
            <w:tcW w:w="3960" w:type="dxa"/>
            <w:tcBorders>
              <w:top w:val="single" w:sz="4" w:space="0" w:color="auto"/>
              <w:left w:val="single" w:sz="4" w:space="0" w:color="auto"/>
              <w:bottom w:val="single" w:sz="4" w:space="0" w:color="auto"/>
              <w:right w:val="single" w:sz="4" w:space="0" w:color="auto"/>
            </w:tcBorders>
            <w:hideMark/>
          </w:tcPr>
          <w:p w14:paraId="3688DC10"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3B6F2642"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3D153159"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642355DE" w14:textId="77777777" w:rsidR="00B259FA" w:rsidRPr="00020619" w:rsidRDefault="00B259FA" w:rsidP="00BB34DD">
            <w:pPr>
              <w:pStyle w:val="TAL"/>
              <w:rPr>
                <w:rFonts w:eastAsia="Malgun Gothic"/>
              </w:rPr>
            </w:pPr>
            <w:r w:rsidRPr="00020619">
              <w:rPr>
                <w:rFonts w:eastAsia="Malgun Gothic"/>
              </w:rPr>
              <w:t>2</w:t>
            </w:r>
          </w:p>
        </w:tc>
        <w:tc>
          <w:tcPr>
            <w:tcW w:w="3960" w:type="dxa"/>
            <w:tcBorders>
              <w:top w:val="single" w:sz="4" w:space="0" w:color="auto"/>
              <w:left w:val="single" w:sz="4" w:space="0" w:color="auto"/>
              <w:bottom w:val="single" w:sz="4" w:space="0" w:color="auto"/>
              <w:right w:val="single" w:sz="4" w:space="0" w:color="auto"/>
            </w:tcBorders>
            <w:hideMark/>
          </w:tcPr>
          <w:p w14:paraId="3AA1FF43"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73CA9078"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728BAB35"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7112F095" w14:textId="77777777" w:rsidR="00B259FA" w:rsidRPr="00020619" w:rsidRDefault="00B259FA" w:rsidP="00BB34DD">
            <w:pPr>
              <w:pStyle w:val="TAL"/>
              <w:rPr>
                <w:rFonts w:eastAsia="Malgun Gothic"/>
              </w:rPr>
            </w:pPr>
            <w:r w:rsidRPr="00020619">
              <w:rPr>
                <w:rFonts w:eastAsia="Malgun Gothic"/>
              </w:rPr>
              <w:t>3</w:t>
            </w:r>
          </w:p>
        </w:tc>
        <w:tc>
          <w:tcPr>
            <w:tcW w:w="3960" w:type="dxa"/>
            <w:tcBorders>
              <w:top w:val="single" w:sz="4" w:space="0" w:color="auto"/>
              <w:left w:val="single" w:sz="4" w:space="0" w:color="auto"/>
              <w:bottom w:val="single" w:sz="4" w:space="0" w:color="auto"/>
              <w:right w:val="single" w:sz="4" w:space="0" w:color="auto"/>
            </w:tcBorders>
            <w:hideMark/>
          </w:tcPr>
          <w:p w14:paraId="7EA46861" w14:textId="77777777" w:rsidR="00B259FA" w:rsidRPr="00020619" w:rsidRDefault="00B259FA" w:rsidP="00BB34DD">
            <w:pPr>
              <w:pStyle w:val="TAL"/>
              <w:rPr>
                <w:rFonts w:eastAsia="Malgun Gothic"/>
              </w:rPr>
            </w:pPr>
            <w:r w:rsidRPr="00020619">
              <w:rPr>
                <w:rFonts w:eastAsia="Malgun Gothic"/>
              </w:rPr>
              <w:t xml:space="preserve">NR 30 kHz SSB SCS, </w:t>
            </w:r>
            <w:del w:id="84132" w:author="Nokia - Erika Almeida" w:date="2022-09-12T13:12:00Z">
              <w:r w:rsidRPr="00020619" w:rsidDel="000D1525">
                <w:rPr>
                  <w:rFonts w:eastAsia="Malgun Gothic"/>
                </w:rPr>
                <w:delText>40 MHz</w:delText>
              </w:r>
            </w:del>
            <w:ins w:id="84133"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044552F1"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50531BC4"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73341147" w14:textId="77777777" w:rsidR="00B259FA" w:rsidRPr="00020619" w:rsidRDefault="00B259FA" w:rsidP="00BB34DD">
            <w:pPr>
              <w:pStyle w:val="TAL"/>
              <w:rPr>
                <w:lang w:eastAsia="zh-CN"/>
              </w:rPr>
            </w:pPr>
            <w:r w:rsidRPr="00020619">
              <w:rPr>
                <w:lang w:eastAsia="zh-CN"/>
              </w:rPr>
              <w:t>4</w:t>
            </w:r>
          </w:p>
        </w:tc>
        <w:tc>
          <w:tcPr>
            <w:tcW w:w="3960" w:type="dxa"/>
            <w:tcBorders>
              <w:top w:val="single" w:sz="4" w:space="0" w:color="auto"/>
              <w:left w:val="single" w:sz="4" w:space="0" w:color="auto"/>
              <w:bottom w:val="single" w:sz="4" w:space="0" w:color="auto"/>
              <w:right w:val="single" w:sz="4" w:space="0" w:color="auto"/>
            </w:tcBorders>
            <w:hideMark/>
          </w:tcPr>
          <w:p w14:paraId="2F87C8E8"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0733265B"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4E05D35F"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1F5D1C93" w14:textId="77777777" w:rsidR="00B259FA" w:rsidRPr="00020619" w:rsidRDefault="00B259FA" w:rsidP="00BB34DD">
            <w:pPr>
              <w:pStyle w:val="TAL"/>
              <w:rPr>
                <w:lang w:eastAsia="zh-CN"/>
              </w:rPr>
            </w:pPr>
            <w:r w:rsidRPr="00020619">
              <w:rPr>
                <w:lang w:eastAsia="zh-CN"/>
              </w:rPr>
              <w:t>5</w:t>
            </w:r>
          </w:p>
        </w:tc>
        <w:tc>
          <w:tcPr>
            <w:tcW w:w="3960" w:type="dxa"/>
            <w:tcBorders>
              <w:top w:val="single" w:sz="4" w:space="0" w:color="auto"/>
              <w:left w:val="single" w:sz="4" w:space="0" w:color="auto"/>
              <w:bottom w:val="single" w:sz="4" w:space="0" w:color="auto"/>
              <w:right w:val="single" w:sz="4" w:space="0" w:color="auto"/>
            </w:tcBorders>
            <w:hideMark/>
          </w:tcPr>
          <w:p w14:paraId="521DFC3B"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6362528D"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41545050"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508ACFC8" w14:textId="77777777" w:rsidR="00B259FA" w:rsidRPr="00020619" w:rsidRDefault="00B259FA" w:rsidP="00BB34DD">
            <w:pPr>
              <w:pStyle w:val="TAL"/>
              <w:rPr>
                <w:lang w:eastAsia="zh-CN"/>
              </w:rPr>
            </w:pPr>
            <w:r w:rsidRPr="00020619">
              <w:rPr>
                <w:lang w:eastAsia="zh-CN"/>
              </w:rPr>
              <w:t>6</w:t>
            </w:r>
          </w:p>
        </w:tc>
        <w:tc>
          <w:tcPr>
            <w:tcW w:w="3960" w:type="dxa"/>
            <w:tcBorders>
              <w:top w:val="single" w:sz="4" w:space="0" w:color="auto"/>
              <w:left w:val="single" w:sz="4" w:space="0" w:color="auto"/>
              <w:bottom w:val="single" w:sz="4" w:space="0" w:color="auto"/>
              <w:right w:val="single" w:sz="4" w:space="0" w:color="auto"/>
            </w:tcBorders>
            <w:hideMark/>
          </w:tcPr>
          <w:p w14:paraId="7852178D" w14:textId="77777777" w:rsidR="00B259FA" w:rsidRPr="00020619" w:rsidRDefault="00B259FA" w:rsidP="00BB34DD">
            <w:pPr>
              <w:pStyle w:val="TAL"/>
              <w:rPr>
                <w:rFonts w:eastAsia="Malgun Gothic"/>
              </w:rPr>
            </w:pPr>
            <w:r w:rsidRPr="00020619">
              <w:rPr>
                <w:rFonts w:eastAsia="Malgun Gothic"/>
              </w:rPr>
              <w:t xml:space="preserve">NR 30 kHz SSB SCS, </w:t>
            </w:r>
            <w:del w:id="84134" w:author="Nokia - Erika Almeida" w:date="2022-09-12T13:12:00Z">
              <w:r w:rsidRPr="00020619" w:rsidDel="000D1525">
                <w:rPr>
                  <w:rFonts w:eastAsia="Malgun Gothic"/>
                </w:rPr>
                <w:delText>40 MHz</w:delText>
              </w:r>
            </w:del>
            <w:ins w:id="84135"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005E6BA5"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3940E940" w14:textId="77777777" w:rsidTr="00BB34DD">
        <w:tc>
          <w:tcPr>
            <w:tcW w:w="1427" w:type="dxa"/>
            <w:tcBorders>
              <w:top w:val="single" w:sz="4" w:space="0" w:color="auto"/>
              <w:left w:val="single" w:sz="4" w:space="0" w:color="auto"/>
              <w:bottom w:val="single" w:sz="4" w:space="0" w:color="auto"/>
              <w:right w:val="single" w:sz="4" w:space="0" w:color="auto"/>
            </w:tcBorders>
          </w:tcPr>
          <w:p w14:paraId="5A99EFD1" w14:textId="77777777" w:rsidR="00B259FA" w:rsidRPr="00020619" w:rsidRDefault="00B259FA" w:rsidP="00BB34DD">
            <w:pPr>
              <w:pStyle w:val="TAL"/>
              <w:rPr>
                <w:lang w:eastAsia="zh-CN"/>
              </w:rPr>
            </w:pPr>
            <w:r w:rsidRPr="00020619">
              <w:t>7</w:t>
            </w:r>
          </w:p>
        </w:tc>
        <w:tc>
          <w:tcPr>
            <w:tcW w:w="3960" w:type="dxa"/>
            <w:tcBorders>
              <w:top w:val="single" w:sz="4" w:space="0" w:color="auto"/>
              <w:left w:val="single" w:sz="4" w:space="0" w:color="auto"/>
              <w:bottom w:val="single" w:sz="4" w:space="0" w:color="auto"/>
              <w:right w:val="single" w:sz="4" w:space="0" w:color="auto"/>
            </w:tcBorders>
          </w:tcPr>
          <w:p w14:paraId="5E921C96" w14:textId="77777777" w:rsidR="00B259FA" w:rsidRPr="00020619" w:rsidRDefault="00B259FA" w:rsidP="00BB34DD">
            <w:pPr>
              <w:pStyle w:val="TAL"/>
              <w:rPr>
                <w:rFonts w:eastAsia="Malgun Gothic"/>
              </w:rPr>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265F8368" w14:textId="77777777" w:rsidR="00B259FA" w:rsidRPr="00020619" w:rsidRDefault="00B259FA" w:rsidP="00BB34DD">
            <w:pPr>
              <w:pStyle w:val="TAL"/>
              <w:rPr>
                <w:lang w:val="fr-FR" w:eastAsia="zh-CN"/>
              </w:rPr>
            </w:pPr>
            <w:r w:rsidRPr="00020619">
              <w:t xml:space="preserve">LTE </w:t>
            </w:r>
            <w:r w:rsidRPr="00020619">
              <w:rPr>
                <w:rFonts w:eastAsia="Malgun Gothic"/>
              </w:rPr>
              <w:t>10 MHz bandwidth, TDD duplex mode</w:t>
            </w:r>
          </w:p>
        </w:tc>
      </w:tr>
      <w:tr w:rsidR="00B259FA" w:rsidRPr="00020619" w14:paraId="6D2AE6DC" w14:textId="77777777" w:rsidTr="00BB34DD">
        <w:tc>
          <w:tcPr>
            <w:tcW w:w="1427" w:type="dxa"/>
            <w:tcBorders>
              <w:top w:val="single" w:sz="4" w:space="0" w:color="auto"/>
              <w:left w:val="single" w:sz="4" w:space="0" w:color="auto"/>
              <w:bottom w:val="single" w:sz="4" w:space="0" w:color="auto"/>
              <w:right w:val="single" w:sz="4" w:space="0" w:color="auto"/>
            </w:tcBorders>
          </w:tcPr>
          <w:p w14:paraId="0A410622" w14:textId="77777777" w:rsidR="00B259FA" w:rsidRPr="00020619" w:rsidRDefault="00B259FA" w:rsidP="00BB34DD">
            <w:pPr>
              <w:pStyle w:val="TAL"/>
            </w:pPr>
            <w:r w:rsidRPr="00020619">
              <w:t>8</w:t>
            </w:r>
          </w:p>
        </w:tc>
        <w:tc>
          <w:tcPr>
            <w:tcW w:w="3960" w:type="dxa"/>
            <w:tcBorders>
              <w:top w:val="single" w:sz="4" w:space="0" w:color="auto"/>
              <w:left w:val="single" w:sz="4" w:space="0" w:color="auto"/>
              <w:bottom w:val="single" w:sz="4" w:space="0" w:color="auto"/>
              <w:right w:val="single" w:sz="4" w:space="0" w:color="auto"/>
            </w:tcBorders>
          </w:tcPr>
          <w:p w14:paraId="7B94FD92" w14:textId="77777777" w:rsidR="00B259FA" w:rsidRPr="00020619" w:rsidRDefault="00B259FA" w:rsidP="00BB34DD">
            <w:pPr>
              <w:pStyle w:val="TAL"/>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1DD0C539" w14:textId="77777777" w:rsidR="00B259FA" w:rsidRPr="00020619" w:rsidRDefault="00B259FA" w:rsidP="00BB34DD">
            <w:pPr>
              <w:pStyle w:val="TAL"/>
              <w:rPr>
                <w:lang w:val="fr-FR" w:eastAsia="zh-CN"/>
              </w:rPr>
            </w:pPr>
            <w:r w:rsidRPr="00020619">
              <w:t xml:space="preserve">LTE </w:t>
            </w:r>
            <w:r w:rsidRPr="00020619">
              <w:rPr>
                <w:rFonts w:eastAsia="Malgun Gothic"/>
              </w:rPr>
              <w:t>10 MHz bandwidth, FDD duplex mode</w:t>
            </w:r>
          </w:p>
        </w:tc>
      </w:tr>
      <w:tr w:rsidR="00B259FA" w:rsidRPr="00020619" w14:paraId="4562A160" w14:textId="77777777" w:rsidTr="00BB34DD">
        <w:tc>
          <w:tcPr>
            <w:tcW w:w="9629" w:type="dxa"/>
            <w:gridSpan w:val="3"/>
            <w:tcBorders>
              <w:top w:val="single" w:sz="4" w:space="0" w:color="auto"/>
              <w:left w:val="single" w:sz="4" w:space="0" w:color="auto"/>
              <w:bottom w:val="single" w:sz="4" w:space="0" w:color="auto"/>
              <w:right w:val="single" w:sz="4" w:space="0" w:color="auto"/>
            </w:tcBorders>
            <w:hideMark/>
          </w:tcPr>
          <w:p w14:paraId="21E766E2" w14:textId="77777777" w:rsidR="00B259FA" w:rsidRPr="00020619" w:rsidRDefault="00B259FA"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73D5BF55" w14:textId="77777777" w:rsidR="00B259FA" w:rsidRPr="00020619" w:rsidRDefault="00B259FA" w:rsidP="00B259FA"/>
    <w:p w14:paraId="6A1A0973" w14:textId="77777777" w:rsidR="00B259FA" w:rsidRPr="00020619" w:rsidRDefault="00B259FA" w:rsidP="00B259FA">
      <w:pPr>
        <w:pStyle w:val="TH"/>
      </w:pPr>
      <w:r w:rsidRPr="00020619">
        <w:t>Table A.16.1.2.1.2-2: General test parameters for NR to E-UTRAN cell re-selection test case</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B259FA" w:rsidRPr="00020619" w14:paraId="3F45CEA2"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03E97E70" w14:textId="77777777" w:rsidR="00B259FA" w:rsidRPr="00020619" w:rsidRDefault="00B259FA" w:rsidP="00BB34DD">
            <w:pPr>
              <w:pStyle w:val="TAH"/>
            </w:pPr>
            <w:r w:rsidRPr="00020619">
              <w:t>Parameter</w:t>
            </w:r>
          </w:p>
        </w:tc>
        <w:tc>
          <w:tcPr>
            <w:tcW w:w="708" w:type="dxa"/>
            <w:tcBorders>
              <w:top w:val="single" w:sz="4" w:space="0" w:color="auto"/>
              <w:left w:val="single" w:sz="4" w:space="0" w:color="auto"/>
              <w:bottom w:val="single" w:sz="4" w:space="0" w:color="auto"/>
              <w:right w:val="single" w:sz="4" w:space="0" w:color="auto"/>
            </w:tcBorders>
            <w:hideMark/>
          </w:tcPr>
          <w:p w14:paraId="2FA43341" w14:textId="77777777" w:rsidR="00B259FA" w:rsidRPr="00020619" w:rsidRDefault="00B259FA" w:rsidP="00BB34DD">
            <w:pPr>
              <w:pStyle w:val="TAH"/>
            </w:pPr>
            <w:r w:rsidRPr="00020619">
              <w:t>Unit</w:t>
            </w:r>
          </w:p>
        </w:tc>
        <w:tc>
          <w:tcPr>
            <w:tcW w:w="1417" w:type="dxa"/>
            <w:tcBorders>
              <w:top w:val="single" w:sz="4" w:space="0" w:color="auto"/>
              <w:left w:val="single" w:sz="4" w:space="0" w:color="auto"/>
              <w:bottom w:val="single" w:sz="4" w:space="0" w:color="auto"/>
              <w:right w:val="single" w:sz="4" w:space="0" w:color="auto"/>
            </w:tcBorders>
            <w:hideMark/>
          </w:tcPr>
          <w:p w14:paraId="494F10AA" w14:textId="77777777" w:rsidR="00B259FA" w:rsidRPr="00020619" w:rsidRDefault="00B259FA" w:rsidP="00BB34DD">
            <w:pPr>
              <w:pStyle w:val="TAH"/>
              <w:rPr>
                <w:lang w:eastAsia="zh-CN"/>
              </w:rPr>
            </w:pPr>
            <w:r w:rsidRPr="00020619">
              <w:rPr>
                <w:lang w:eastAsia="zh-CN"/>
              </w:rPr>
              <w:t>Test configuration</w:t>
            </w:r>
          </w:p>
        </w:tc>
        <w:tc>
          <w:tcPr>
            <w:tcW w:w="1133" w:type="dxa"/>
            <w:tcBorders>
              <w:top w:val="single" w:sz="4" w:space="0" w:color="auto"/>
              <w:left w:val="single" w:sz="4" w:space="0" w:color="auto"/>
              <w:bottom w:val="single" w:sz="4" w:space="0" w:color="auto"/>
              <w:right w:val="single" w:sz="4" w:space="0" w:color="auto"/>
            </w:tcBorders>
            <w:hideMark/>
          </w:tcPr>
          <w:p w14:paraId="793F319B" w14:textId="77777777" w:rsidR="00B259FA" w:rsidRPr="00020619" w:rsidRDefault="00B259FA" w:rsidP="00BB34DD">
            <w:pPr>
              <w:pStyle w:val="TAH"/>
            </w:pPr>
            <w:r w:rsidRPr="00020619">
              <w:t>Value</w:t>
            </w:r>
          </w:p>
        </w:tc>
        <w:tc>
          <w:tcPr>
            <w:tcW w:w="3542" w:type="dxa"/>
            <w:tcBorders>
              <w:top w:val="single" w:sz="4" w:space="0" w:color="auto"/>
              <w:left w:val="single" w:sz="4" w:space="0" w:color="auto"/>
              <w:bottom w:val="single" w:sz="4" w:space="0" w:color="auto"/>
              <w:right w:val="single" w:sz="4" w:space="0" w:color="auto"/>
            </w:tcBorders>
            <w:hideMark/>
          </w:tcPr>
          <w:p w14:paraId="085EFE13" w14:textId="77777777" w:rsidR="00B259FA" w:rsidRPr="00020619" w:rsidRDefault="00B259FA" w:rsidP="00BB34DD">
            <w:pPr>
              <w:pStyle w:val="TAH"/>
            </w:pPr>
            <w:r w:rsidRPr="00020619">
              <w:t>Comment</w:t>
            </w:r>
          </w:p>
        </w:tc>
      </w:tr>
      <w:tr w:rsidR="00B259FA" w:rsidRPr="00020619" w14:paraId="0A34435D" w14:textId="77777777" w:rsidTr="00BB34DD">
        <w:trPr>
          <w:cantSplit/>
        </w:trPr>
        <w:tc>
          <w:tcPr>
            <w:tcW w:w="1007" w:type="dxa"/>
            <w:tcBorders>
              <w:top w:val="single" w:sz="4" w:space="0" w:color="auto"/>
              <w:left w:val="single" w:sz="4" w:space="0" w:color="auto"/>
              <w:bottom w:val="single" w:sz="4" w:space="0" w:color="auto"/>
              <w:right w:val="single" w:sz="4" w:space="0" w:color="auto"/>
            </w:tcBorders>
            <w:hideMark/>
          </w:tcPr>
          <w:p w14:paraId="7414EB60" w14:textId="77777777" w:rsidR="00B259FA" w:rsidRPr="00020619" w:rsidRDefault="00B259FA" w:rsidP="00BB34DD">
            <w:pPr>
              <w:pStyle w:val="TAL"/>
            </w:pPr>
            <w:r w:rsidRPr="00020619">
              <w:t>Initial condition</w:t>
            </w:r>
          </w:p>
        </w:tc>
        <w:tc>
          <w:tcPr>
            <w:tcW w:w="1793" w:type="dxa"/>
            <w:tcBorders>
              <w:top w:val="single" w:sz="4" w:space="0" w:color="auto"/>
              <w:left w:val="single" w:sz="4" w:space="0" w:color="auto"/>
              <w:bottom w:val="single" w:sz="4" w:space="0" w:color="auto"/>
              <w:right w:val="single" w:sz="4" w:space="0" w:color="auto"/>
            </w:tcBorders>
            <w:hideMark/>
          </w:tcPr>
          <w:p w14:paraId="6196A980"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6BF1756E"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932E650"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20BA4D87" w14:textId="77777777" w:rsidR="00B259FA" w:rsidRPr="00020619" w:rsidRDefault="00B259FA" w:rsidP="00BB34DD">
            <w:pPr>
              <w:pStyle w:val="TAC"/>
            </w:pPr>
            <w:r w:rsidRPr="00020619">
              <w:t>Cell1</w:t>
            </w:r>
          </w:p>
        </w:tc>
        <w:tc>
          <w:tcPr>
            <w:tcW w:w="3542" w:type="dxa"/>
            <w:tcBorders>
              <w:top w:val="single" w:sz="4" w:space="0" w:color="auto"/>
              <w:left w:val="single" w:sz="4" w:space="0" w:color="auto"/>
              <w:bottom w:val="single" w:sz="4" w:space="0" w:color="auto"/>
              <w:right w:val="single" w:sz="4" w:space="0" w:color="auto"/>
            </w:tcBorders>
            <w:hideMark/>
          </w:tcPr>
          <w:p w14:paraId="263CEBF1" w14:textId="77777777" w:rsidR="00B259FA" w:rsidRPr="00020619" w:rsidRDefault="00B259FA" w:rsidP="00BB34DD">
            <w:pPr>
              <w:pStyle w:val="TAC"/>
            </w:pPr>
            <w:r w:rsidRPr="00020619">
              <w:rPr>
                <w:lang w:eastAsia="zh-CN"/>
              </w:rPr>
              <w:t>The UE camps on cell 1 in the initial phase and during T2 period the UE reselects to cell 2.</w:t>
            </w:r>
          </w:p>
        </w:tc>
      </w:tr>
      <w:tr w:rsidR="00B259FA" w:rsidRPr="00020619" w14:paraId="19EF2D8D" w14:textId="77777777" w:rsidTr="00BB34DD">
        <w:trPr>
          <w:cantSplit/>
          <w:trHeight w:val="283"/>
        </w:trPr>
        <w:tc>
          <w:tcPr>
            <w:tcW w:w="1007" w:type="dxa"/>
            <w:tcBorders>
              <w:top w:val="single" w:sz="4" w:space="0" w:color="auto"/>
              <w:left w:val="single" w:sz="4" w:space="0" w:color="auto"/>
              <w:bottom w:val="nil"/>
              <w:right w:val="single" w:sz="4" w:space="0" w:color="auto"/>
            </w:tcBorders>
            <w:vAlign w:val="center"/>
          </w:tcPr>
          <w:p w14:paraId="1208ECDA" w14:textId="77777777" w:rsidR="00B259FA" w:rsidRPr="00020619" w:rsidRDefault="00B259FA" w:rsidP="00BB34DD">
            <w:pPr>
              <w:pStyle w:val="TAL"/>
            </w:pPr>
            <w:r w:rsidRPr="00020619">
              <w:t>T2 end</w:t>
            </w:r>
          </w:p>
        </w:tc>
        <w:tc>
          <w:tcPr>
            <w:tcW w:w="1793" w:type="dxa"/>
            <w:tcBorders>
              <w:top w:val="single" w:sz="4" w:space="0" w:color="auto"/>
              <w:left w:val="single" w:sz="4" w:space="0" w:color="auto"/>
              <w:bottom w:val="single" w:sz="4" w:space="0" w:color="auto"/>
              <w:right w:val="single" w:sz="4" w:space="0" w:color="auto"/>
            </w:tcBorders>
          </w:tcPr>
          <w:p w14:paraId="7B732528"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0B65780E"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4EBB62C3"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05C8BD18" w14:textId="77777777" w:rsidR="00B259FA" w:rsidRPr="00020619" w:rsidRDefault="00B259FA" w:rsidP="00BB34DD">
            <w:pPr>
              <w:pStyle w:val="TAC"/>
            </w:pPr>
            <w:r w:rsidRPr="00020619">
              <w:t>Cell</w:t>
            </w:r>
            <w:r w:rsidRPr="00020619">
              <w:rPr>
                <w:lang w:eastAsia="zh-CN"/>
              </w:rPr>
              <w:t>2</w:t>
            </w:r>
          </w:p>
        </w:tc>
        <w:tc>
          <w:tcPr>
            <w:tcW w:w="3542" w:type="dxa"/>
            <w:tcBorders>
              <w:top w:val="single" w:sz="4" w:space="0" w:color="auto"/>
              <w:left w:val="single" w:sz="4" w:space="0" w:color="auto"/>
              <w:bottom w:val="nil"/>
              <w:right w:val="single" w:sz="4" w:space="0" w:color="auto"/>
            </w:tcBorders>
            <w:vAlign w:val="center"/>
          </w:tcPr>
          <w:p w14:paraId="010AE491" w14:textId="77777777" w:rsidR="00B259FA" w:rsidRPr="00020619" w:rsidRDefault="00B259FA" w:rsidP="00BB34DD">
            <w:pPr>
              <w:pStyle w:val="TAC"/>
            </w:pPr>
            <w:r w:rsidRPr="00020619">
              <w:rPr>
                <w:lang w:eastAsia="zh-CN"/>
              </w:rPr>
              <w:t xml:space="preserve">The UE shall perform reselection to cell </w:t>
            </w:r>
          </w:p>
        </w:tc>
      </w:tr>
      <w:tr w:rsidR="00B259FA" w:rsidRPr="00020619" w14:paraId="2EE77832" w14:textId="77777777" w:rsidTr="00BB34DD">
        <w:trPr>
          <w:cantSplit/>
          <w:trHeight w:val="283"/>
        </w:trPr>
        <w:tc>
          <w:tcPr>
            <w:tcW w:w="1007" w:type="dxa"/>
            <w:tcBorders>
              <w:top w:val="nil"/>
              <w:left w:val="single" w:sz="4" w:space="0" w:color="auto"/>
              <w:bottom w:val="single" w:sz="4" w:space="0" w:color="auto"/>
              <w:right w:val="single" w:sz="4" w:space="0" w:color="auto"/>
            </w:tcBorders>
            <w:vAlign w:val="center"/>
          </w:tcPr>
          <w:p w14:paraId="07B32769" w14:textId="77777777" w:rsidR="00B259FA" w:rsidRPr="00020619" w:rsidRDefault="00B259FA" w:rsidP="00BB34DD">
            <w:pPr>
              <w:pStyle w:val="TAL"/>
            </w:pPr>
            <w:r w:rsidRPr="00020619">
              <w:t>condition</w:t>
            </w:r>
          </w:p>
        </w:tc>
        <w:tc>
          <w:tcPr>
            <w:tcW w:w="1793" w:type="dxa"/>
            <w:tcBorders>
              <w:top w:val="single" w:sz="4" w:space="0" w:color="auto"/>
              <w:left w:val="single" w:sz="4" w:space="0" w:color="auto"/>
              <w:bottom w:val="single" w:sz="4" w:space="0" w:color="auto"/>
              <w:right w:val="single" w:sz="4" w:space="0" w:color="auto"/>
            </w:tcBorders>
          </w:tcPr>
          <w:p w14:paraId="7EFB940F" w14:textId="77777777" w:rsidR="00B259FA" w:rsidRPr="00020619" w:rsidRDefault="00B259FA" w:rsidP="00BB34DD">
            <w:pPr>
              <w:pStyle w:val="TAL"/>
            </w:pPr>
            <w:r w:rsidRPr="00020619">
              <w:t>Neighbour cell</w:t>
            </w:r>
          </w:p>
        </w:tc>
        <w:tc>
          <w:tcPr>
            <w:tcW w:w="708" w:type="dxa"/>
            <w:tcBorders>
              <w:top w:val="single" w:sz="4" w:space="0" w:color="auto"/>
              <w:left w:val="single" w:sz="4" w:space="0" w:color="auto"/>
              <w:bottom w:val="single" w:sz="4" w:space="0" w:color="auto"/>
              <w:right w:val="single" w:sz="4" w:space="0" w:color="auto"/>
            </w:tcBorders>
          </w:tcPr>
          <w:p w14:paraId="146C12C1"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11182565"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665F5EC4" w14:textId="77777777" w:rsidR="00B259FA" w:rsidRPr="00020619" w:rsidRDefault="00B259FA" w:rsidP="00BB34DD">
            <w:pPr>
              <w:pStyle w:val="TAC"/>
            </w:pPr>
            <w:r w:rsidRPr="00020619">
              <w:t>Cell</w:t>
            </w:r>
            <w:r w:rsidRPr="00020619">
              <w:rPr>
                <w:lang w:eastAsia="zh-CN"/>
              </w:rPr>
              <w:t>1</w:t>
            </w:r>
          </w:p>
        </w:tc>
        <w:tc>
          <w:tcPr>
            <w:tcW w:w="3542" w:type="dxa"/>
            <w:tcBorders>
              <w:top w:val="nil"/>
              <w:left w:val="single" w:sz="4" w:space="0" w:color="auto"/>
              <w:bottom w:val="single" w:sz="4" w:space="0" w:color="auto"/>
              <w:right w:val="single" w:sz="4" w:space="0" w:color="auto"/>
            </w:tcBorders>
            <w:vAlign w:val="center"/>
          </w:tcPr>
          <w:p w14:paraId="73C3858D" w14:textId="77777777" w:rsidR="00B259FA" w:rsidRPr="00020619" w:rsidRDefault="00B259FA" w:rsidP="00BB34DD">
            <w:pPr>
              <w:pStyle w:val="TAC"/>
            </w:pPr>
            <w:r w:rsidRPr="00020619">
              <w:rPr>
                <w:lang w:eastAsia="zh-CN"/>
              </w:rPr>
              <w:t>2 during T2.</w:t>
            </w:r>
          </w:p>
        </w:tc>
      </w:tr>
      <w:tr w:rsidR="00B259FA" w:rsidRPr="00020619" w14:paraId="4FD882A5" w14:textId="77777777" w:rsidTr="00BB34DD">
        <w:trPr>
          <w:cantSplit/>
        </w:trPr>
        <w:tc>
          <w:tcPr>
            <w:tcW w:w="1007" w:type="dxa"/>
            <w:tcBorders>
              <w:top w:val="single" w:sz="4" w:space="0" w:color="auto"/>
              <w:left w:val="single" w:sz="4" w:space="0" w:color="auto"/>
              <w:bottom w:val="nil"/>
              <w:right w:val="single" w:sz="4" w:space="0" w:color="auto"/>
            </w:tcBorders>
            <w:vAlign w:val="center"/>
          </w:tcPr>
          <w:p w14:paraId="00FAE751" w14:textId="77777777" w:rsidR="00B259FA" w:rsidRPr="00020619" w:rsidRDefault="00B259FA" w:rsidP="00BB34DD">
            <w:pPr>
              <w:pStyle w:val="TAL"/>
            </w:pPr>
            <w:r w:rsidRPr="00020619">
              <w:t xml:space="preserve">T3 end </w:t>
            </w:r>
          </w:p>
        </w:tc>
        <w:tc>
          <w:tcPr>
            <w:tcW w:w="1793" w:type="dxa"/>
            <w:tcBorders>
              <w:top w:val="single" w:sz="4" w:space="0" w:color="auto"/>
              <w:left w:val="single" w:sz="4" w:space="0" w:color="auto"/>
              <w:bottom w:val="single" w:sz="4" w:space="0" w:color="auto"/>
              <w:right w:val="single" w:sz="4" w:space="0" w:color="auto"/>
            </w:tcBorders>
          </w:tcPr>
          <w:p w14:paraId="3488B70A"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7BE2BF57"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44D3679A"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7D3A4BE5" w14:textId="77777777" w:rsidR="00B259FA" w:rsidRPr="00020619" w:rsidRDefault="00B259FA" w:rsidP="00BB34DD">
            <w:pPr>
              <w:pStyle w:val="TAC"/>
              <w:rPr>
                <w:lang w:eastAsia="zh-CN"/>
              </w:rPr>
            </w:pPr>
            <w:r w:rsidRPr="00020619">
              <w:t>Cell1</w:t>
            </w:r>
          </w:p>
        </w:tc>
        <w:tc>
          <w:tcPr>
            <w:tcW w:w="3542" w:type="dxa"/>
            <w:tcBorders>
              <w:top w:val="single" w:sz="4" w:space="0" w:color="auto"/>
              <w:left w:val="single" w:sz="4" w:space="0" w:color="auto"/>
              <w:bottom w:val="nil"/>
              <w:right w:val="single" w:sz="4" w:space="0" w:color="auto"/>
            </w:tcBorders>
          </w:tcPr>
          <w:p w14:paraId="407E7EF0" w14:textId="77777777" w:rsidR="00B259FA" w:rsidRPr="00020619" w:rsidRDefault="00B259FA" w:rsidP="00BB34DD">
            <w:pPr>
              <w:pStyle w:val="TAC"/>
            </w:pPr>
            <w:r w:rsidRPr="00020619">
              <w:rPr>
                <w:lang w:eastAsia="zh-CN"/>
              </w:rPr>
              <w:t xml:space="preserve">The UE shall perform reselection to cell </w:t>
            </w:r>
          </w:p>
        </w:tc>
      </w:tr>
      <w:tr w:rsidR="00B259FA" w:rsidRPr="00020619" w14:paraId="1F2DBEA4" w14:textId="77777777" w:rsidTr="00BB34DD">
        <w:trPr>
          <w:cantSplit/>
        </w:trPr>
        <w:tc>
          <w:tcPr>
            <w:tcW w:w="1007" w:type="dxa"/>
            <w:tcBorders>
              <w:top w:val="nil"/>
              <w:left w:val="single" w:sz="4" w:space="0" w:color="auto"/>
              <w:bottom w:val="single" w:sz="4" w:space="0" w:color="auto"/>
              <w:right w:val="single" w:sz="4" w:space="0" w:color="auto"/>
            </w:tcBorders>
            <w:vAlign w:val="center"/>
          </w:tcPr>
          <w:p w14:paraId="4018DC64" w14:textId="77777777" w:rsidR="00B259FA" w:rsidRPr="00020619" w:rsidRDefault="00B259FA" w:rsidP="00BB34DD">
            <w:pPr>
              <w:pStyle w:val="TAL"/>
            </w:pPr>
            <w:r w:rsidRPr="00020619">
              <w:t>condition</w:t>
            </w:r>
          </w:p>
        </w:tc>
        <w:tc>
          <w:tcPr>
            <w:tcW w:w="1793" w:type="dxa"/>
            <w:tcBorders>
              <w:top w:val="single" w:sz="4" w:space="0" w:color="auto"/>
              <w:left w:val="single" w:sz="4" w:space="0" w:color="auto"/>
              <w:bottom w:val="single" w:sz="4" w:space="0" w:color="auto"/>
              <w:right w:val="single" w:sz="4" w:space="0" w:color="auto"/>
            </w:tcBorders>
          </w:tcPr>
          <w:p w14:paraId="14CBCA1D" w14:textId="77777777" w:rsidR="00B259FA" w:rsidRPr="00020619" w:rsidRDefault="00B259FA" w:rsidP="00BB34DD">
            <w:pPr>
              <w:pStyle w:val="TAL"/>
            </w:pPr>
            <w:r w:rsidRPr="00020619">
              <w:t>Neighbour cell</w:t>
            </w:r>
          </w:p>
        </w:tc>
        <w:tc>
          <w:tcPr>
            <w:tcW w:w="708" w:type="dxa"/>
            <w:tcBorders>
              <w:top w:val="single" w:sz="4" w:space="0" w:color="auto"/>
              <w:left w:val="single" w:sz="4" w:space="0" w:color="auto"/>
              <w:bottom w:val="single" w:sz="4" w:space="0" w:color="auto"/>
              <w:right w:val="single" w:sz="4" w:space="0" w:color="auto"/>
            </w:tcBorders>
          </w:tcPr>
          <w:p w14:paraId="69156F95"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7666980B"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58E3D3EF" w14:textId="77777777" w:rsidR="00B259FA" w:rsidRPr="00020619" w:rsidRDefault="00B259FA" w:rsidP="00BB34DD">
            <w:pPr>
              <w:pStyle w:val="TAC"/>
              <w:rPr>
                <w:lang w:eastAsia="zh-CN"/>
              </w:rPr>
            </w:pPr>
            <w:r w:rsidRPr="00020619">
              <w:rPr>
                <w:lang w:eastAsia="zh-CN"/>
              </w:rPr>
              <w:t>Cell2</w:t>
            </w:r>
          </w:p>
        </w:tc>
        <w:tc>
          <w:tcPr>
            <w:tcW w:w="3542" w:type="dxa"/>
            <w:tcBorders>
              <w:top w:val="nil"/>
              <w:left w:val="single" w:sz="4" w:space="0" w:color="auto"/>
              <w:bottom w:val="single" w:sz="4" w:space="0" w:color="auto"/>
              <w:right w:val="single" w:sz="4" w:space="0" w:color="auto"/>
            </w:tcBorders>
          </w:tcPr>
          <w:p w14:paraId="37464E11" w14:textId="77777777" w:rsidR="00B259FA" w:rsidRPr="00020619" w:rsidRDefault="00B259FA" w:rsidP="00BB34DD">
            <w:pPr>
              <w:pStyle w:val="TAC"/>
            </w:pPr>
            <w:r w:rsidRPr="00020619">
              <w:rPr>
                <w:lang w:eastAsia="zh-CN"/>
              </w:rPr>
              <w:t>1 during T3 for iteration of the tests.</w:t>
            </w:r>
          </w:p>
        </w:tc>
      </w:tr>
      <w:tr w:rsidR="00B259FA" w:rsidRPr="00020619" w14:paraId="156A6258"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38F75299" w14:textId="77777777" w:rsidR="00B259FA" w:rsidRPr="00020619" w:rsidRDefault="00B259FA" w:rsidP="00BB34DD">
            <w:pPr>
              <w:pStyle w:val="TAL"/>
            </w:pPr>
            <w:r w:rsidRPr="0002061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03289A31" w14:textId="77777777" w:rsidR="00B259FA" w:rsidRPr="00020619" w:rsidRDefault="00B259FA" w:rsidP="00BB34DD">
            <w:pPr>
              <w:pStyle w:val="TAC"/>
            </w:pPr>
            <w:r w:rsidRPr="00020619">
              <w:rPr>
                <w:rFonts w:cs="v4.2.0"/>
              </w:rPr>
              <w:t>-</w:t>
            </w:r>
          </w:p>
        </w:tc>
        <w:tc>
          <w:tcPr>
            <w:tcW w:w="1417" w:type="dxa"/>
            <w:tcBorders>
              <w:top w:val="single" w:sz="4" w:space="0" w:color="auto"/>
              <w:left w:val="single" w:sz="4" w:space="0" w:color="auto"/>
              <w:bottom w:val="single" w:sz="4" w:space="0" w:color="auto"/>
              <w:right w:val="single" w:sz="4" w:space="0" w:color="auto"/>
            </w:tcBorders>
            <w:hideMark/>
          </w:tcPr>
          <w:p w14:paraId="47AFFEC6" w14:textId="77777777" w:rsidR="00B259FA" w:rsidRPr="00020619" w:rsidRDefault="00B259FA" w:rsidP="00BB34DD">
            <w:pPr>
              <w:pStyle w:val="TAC"/>
              <w:rPr>
                <w:rFonts w:cs="v4.2.0"/>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45CDDBE1" w14:textId="77777777" w:rsidR="00B259FA" w:rsidRPr="00020619" w:rsidRDefault="00B259FA" w:rsidP="00BB34DD">
            <w:pPr>
              <w:pStyle w:val="TAC"/>
            </w:pPr>
            <w:r w:rsidRPr="00020619">
              <w:rPr>
                <w:rFonts w:cs="v4.2.0"/>
              </w:rPr>
              <w:t>Not Sent</w:t>
            </w:r>
          </w:p>
        </w:tc>
        <w:tc>
          <w:tcPr>
            <w:tcW w:w="3542" w:type="dxa"/>
            <w:tcBorders>
              <w:top w:val="single" w:sz="4" w:space="0" w:color="auto"/>
              <w:left w:val="single" w:sz="4" w:space="0" w:color="auto"/>
              <w:bottom w:val="single" w:sz="4" w:space="0" w:color="auto"/>
              <w:right w:val="single" w:sz="4" w:space="0" w:color="auto"/>
            </w:tcBorders>
            <w:hideMark/>
          </w:tcPr>
          <w:p w14:paraId="05793171" w14:textId="77777777" w:rsidR="00B259FA" w:rsidRPr="00020619" w:rsidRDefault="00B259FA" w:rsidP="00BB34DD">
            <w:pPr>
              <w:pStyle w:val="TAC"/>
            </w:pPr>
            <w:r w:rsidRPr="00020619">
              <w:rPr>
                <w:rFonts w:cs="v4.2.0"/>
              </w:rPr>
              <w:t>No additional delays in random access procedure.</w:t>
            </w:r>
          </w:p>
        </w:tc>
      </w:tr>
      <w:tr w:rsidR="00B259FA" w:rsidRPr="00020619" w14:paraId="24B4813F"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2D4B767A" w14:textId="77777777" w:rsidR="00B259FA" w:rsidRPr="00020619" w:rsidRDefault="00B259FA" w:rsidP="00BB34DD">
            <w:pPr>
              <w:pStyle w:val="TAL"/>
            </w:pPr>
            <w:r w:rsidRPr="00020619">
              <w:t>DRX cycle length</w:t>
            </w:r>
          </w:p>
        </w:tc>
        <w:tc>
          <w:tcPr>
            <w:tcW w:w="708" w:type="dxa"/>
            <w:tcBorders>
              <w:top w:val="single" w:sz="4" w:space="0" w:color="auto"/>
              <w:left w:val="single" w:sz="4" w:space="0" w:color="auto"/>
              <w:bottom w:val="single" w:sz="4" w:space="0" w:color="auto"/>
              <w:right w:val="single" w:sz="4" w:space="0" w:color="auto"/>
            </w:tcBorders>
            <w:hideMark/>
          </w:tcPr>
          <w:p w14:paraId="430CFC1D" w14:textId="77777777" w:rsidR="00B259FA" w:rsidRPr="00020619" w:rsidRDefault="00B259FA" w:rsidP="00BB34DD">
            <w:pPr>
              <w:pStyle w:val="TAC"/>
            </w:pPr>
            <w:r w:rsidRPr="00020619">
              <w:t>s</w:t>
            </w:r>
          </w:p>
        </w:tc>
        <w:tc>
          <w:tcPr>
            <w:tcW w:w="1417" w:type="dxa"/>
            <w:tcBorders>
              <w:top w:val="single" w:sz="4" w:space="0" w:color="auto"/>
              <w:left w:val="single" w:sz="4" w:space="0" w:color="auto"/>
              <w:bottom w:val="single" w:sz="4" w:space="0" w:color="auto"/>
              <w:right w:val="single" w:sz="4" w:space="0" w:color="auto"/>
            </w:tcBorders>
            <w:hideMark/>
          </w:tcPr>
          <w:p w14:paraId="6430BD8C" w14:textId="77777777" w:rsidR="00B259FA" w:rsidRPr="00020619" w:rsidRDefault="00B259FA" w:rsidP="00BB34DD">
            <w:pPr>
              <w:pStyle w:val="TAC"/>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3CE49BF8" w14:textId="77777777" w:rsidR="00B259FA" w:rsidRPr="00020619" w:rsidRDefault="00B259FA" w:rsidP="00BB34DD">
            <w:pPr>
              <w:pStyle w:val="TAC"/>
            </w:pPr>
            <w:r w:rsidRPr="00020619">
              <w:t>1.28</w:t>
            </w:r>
          </w:p>
        </w:tc>
        <w:tc>
          <w:tcPr>
            <w:tcW w:w="3542" w:type="dxa"/>
            <w:tcBorders>
              <w:top w:val="single" w:sz="4" w:space="0" w:color="auto"/>
              <w:left w:val="single" w:sz="4" w:space="0" w:color="auto"/>
              <w:bottom w:val="single" w:sz="4" w:space="0" w:color="auto"/>
              <w:right w:val="single" w:sz="4" w:space="0" w:color="auto"/>
            </w:tcBorders>
            <w:hideMark/>
          </w:tcPr>
          <w:p w14:paraId="29405974" w14:textId="77777777" w:rsidR="00B259FA" w:rsidRPr="00020619" w:rsidRDefault="00B259FA" w:rsidP="00BB34DD">
            <w:pPr>
              <w:pStyle w:val="TAC"/>
            </w:pPr>
            <w:r w:rsidRPr="00020619">
              <w:t>The value shall be used for all cells in the test.</w:t>
            </w:r>
          </w:p>
        </w:tc>
      </w:tr>
      <w:tr w:rsidR="00B259FA" w:rsidRPr="00020619" w14:paraId="56A28052"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3BCF1A04" w14:textId="77777777" w:rsidR="00B259FA" w:rsidRPr="00020619" w:rsidRDefault="00B259FA" w:rsidP="00BB34DD">
            <w:pPr>
              <w:pStyle w:val="TAL"/>
              <w:rPr>
                <w:lang w:eastAsia="zh-CN"/>
              </w:rPr>
            </w:pPr>
            <w:r w:rsidRPr="00020619">
              <w:rPr>
                <w:lang w:eastAsia="zh-CN"/>
              </w:rPr>
              <w:t>NR PRACH configuration index</w:t>
            </w:r>
          </w:p>
        </w:tc>
        <w:tc>
          <w:tcPr>
            <w:tcW w:w="708" w:type="dxa"/>
            <w:tcBorders>
              <w:top w:val="single" w:sz="4" w:space="0" w:color="auto"/>
              <w:left w:val="single" w:sz="4" w:space="0" w:color="auto"/>
              <w:bottom w:val="single" w:sz="4" w:space="0" w:color="auto"/>
              <w:right w:val="single" w:sz="4" w:space="0" w:color="auto"/>
            </w:tcBorders>
          </w:tcPr>
          <w:p w14:paraId="1325D3E9"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D3F5DEC"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7302FD20" w14:textId="77777777" w:rsidR="00B259FA" w:rsidRPr="00020619" w:rsidRDefault="00B259FA" w:rsidP="00BB34DD">
            <w:pPr>
              <w:pStyle w:val="TAC"/>
              <w:rPr>
                <w:lang w:eastAsia="zh-CN"/>
              </w:rPr>
            </w:pPr>
            <w:r w:rsidRPr="00020619">
              <w:rPr>
                <w:lang w:eastAsia="zh-CN"/>
              </w:rPr>
              <w:t>102</w:t>
            </w:r>
          </w:p>
        </w:tc>
        <w:tc>
          <w:tcPr>
            <w:tcW w:w="3542" w:type="dxa"/>
            <w:tcBorders>
              <w:top w:val="single" w:sz="4" w:space="0" w:color="auto"/>
              <w:left w:val="single" w:sz="4" w:space="0" w:color="auto"/>
              <w:bottom w:val="single" w:sz="4" w:space="0" w:color="auto"/>
              <w:right w:val="single" w:sz="4" w:space="0" w:color="auto"/>
            </w:tcBorders>
            <w:hideMark/>
          </w:tcPr>
          <w:p w14:paraId="54B59F06"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6AD3DE2C" w14:textId="77777777" w:rsidTr="00BB34DD">
        <w:trPr>
          <w:cantSplit/>
        </w:trPr>
        <w:tc>
          <w:tcPr>
            <w:tcW w:w="2800" w:type="dxa"/>
            <w:gridSpan w:val="2"/>
            <w:tcBorders>
              <w:top w:val="single" w:sz="4" w:space="0" w:color="auto"/>
              <w:left w:val="single" w:sz="4" w:space="0" w:color="auto"/>
              <w:bottom w:val="nil"/>
              <w:right w:val="single" w:sz="4" w:space="0" w:color="auto"/>
            </w:tcBorders>
            <w:shd w:val="clear" w:color="auto" w:fill="auto"/>
            <w:hideMark/>
          </w:tcPr>
          <w:p w14:paraId="3321AD25" w14:textId="77777777" w:rsidR="00B259FA" w:rsidRPr="00020619" w:rsidRDefault="00B259FA" w:rsidP="00BB34DD">
            <w:pPr>
              <w:pStyle w:val="TAL"/>
              <w:rPr>
                <w:lang w:eastAsia="zh-CN"/>
              </w:rPr>
            </w:pPr>
            <w:r w:rsidRPr="00020619">
              <w:rPr>
                <w:lang w:eastAsia="zh-CN"/>
              </w:rPr>
              <w:t>E-UTRAN PRACH configuration index</w:t>
            </w:r>
          </w:p>
        </w:tc>
        <w:tc>
          <w:tcPr>
            <w:tcW w:w="708" w:type="dxa"/>
            <w:vMerge w:val="restart"/>
            <w:tcBorders>
              <w:top w:val="single" w:sz="4" w:space="0" w:color="auto"/>
              <w:left w:val="single" w:sz="4" w:space="0" w:color="auto"/>
              <w:right w:val="single" w:sz="4" w:space="0" w:color="auto"/>
            </w:tcBorders>
          </w:tcPr>
          <w:p w14:paraId="2DFC38BD"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40196B66" w14:textId="77777777" w:rsidR="00B259FA" w:rsidRPr="00020619" w:rsidRDefault="00B259FA" w:rsidP="00BB34DD">
            <w:pPr>
              <w:pStyle w:val="TAC"/>
              <w:rPr>
                <w:lang w:eastAsia="zh-CN"/>
              </w:rPr>
            </w:pPr>
            <w:r w:rsidRPr="00020619">
              <w:rPr>
                <w:rFonts w:cs="Arial"/>
                <w:lang w:eastAsia="zh-CN"/>
              </w:rPr>
              <w:t>1, 2, 3, 7</w:t>
            </w:r>
          </w:p>
        </w:tc>
        <w:tc>
          <w:tcPr>
            <w:tcW w:w="1133" w:type="dxa"/>
            <w:tcBorders>
              <w:top w:val="single" w:sz="4" w:space="0" w:color="auto"/>
              <w:left w:val="single" w:sz="4" w:space="0" w:color="auto"/>
              <w:bottom w:val="single" w:sz="4" w:space="0" w:color="auto"/>
              <w:right w:val="single" w:sz="4" w:space="0" w:color="auto"/>
            </w:tcBorders>
            <w:hideMark/>
          </w:tcPr>
          <w:p w14:paraId="2A39FF7F" w14:textId="77777777" w:rsidR="00B259FA" w:rsidRPr="00020619" w:rsidRDefault="00B259FA" w:rsidP="00BB34DD">
            <w:pPr>
              <w:pStyle w:val="TAC"/>
              <w:rPr>
                <w:lang w:eastAsia="zh-CN"/>
              </w:rPr>
            </w:pPr>
            <w:r w:rsidRPr="00020619">
              <w:rPr>
                <w:rFonts w:cs="Arial"/>
                <w:lang w:eastAsia="ja-JP"/>
              </w:rPr>
              <w:t>53</w:t>
            </w:r>
          </w:p>
        </w:tc>
        <w:tc>
          <w:tcPr>
            <w:tcW w:w="3542" w:type="dxa"/>
            <w:tcBorders>
              <w:top w:val="single" w:sz="4" w:space="0" w:color="auto"/>
              <w:left w:val="single" w:sz="4" w:space="0" w:color="auto"/>
              <w:bottom w:val="nil"/>
              <w:right w:val="single" w:sz="4" w:space="0" w:color="auto"/>
            </w:tcBorders>
            <w:shd w:val="clear" w:color="auto" w:fill="auto"/>
            <w:hideMark/>
          </w:tcPr>
          <w:p w14:paraId="0E0B8401" w14:textId="77777777" w:rsidR="00B259FA" w:rsidRPr="00020619" w:rsidRDefault="00B259FA" w:rsidP="00BB34DD">
            <w:pPr>
              <w:pStyle w:val="TAC"/>
              <w:rPr>
                <w:lang w:eastAsia="zh-CN"/>
              </w:rPr>
            </w:pPr>
            <w:r w:rsidRPr="00020619">
              <w:rPr>
                <w:rFonts w:cs="v4.2.0"/>
              </w:rPr>
              <w:t xml:space="preserve">As specified in table 5.7.1-2 in </w:t>
            </w:r>
            <w:r w:rsidRPr="00020619">
              <w:t>TS 36.211 [23]</w:t>
            </w:r>
          </w:p>
        </w:tc>
      </w:tr>
      <w:tr w:rsidR="00B259FA" w:rsidRPr="00020619" w14:paraId="462253C9" w14:textId="77777777" w:rsidTr="00BB34DD">
        <w:trPr>
          <w:cantSplit/>
        </w:trPr>
        <w:tc>
          <w:tcPr>
            <w:tcW w:w="2800" w:type="dxa"/>
            <w:gridSpan w:val="2"/>
            <w:tcBorders>
              <w:top w:val="nil"/>
              <w:left w:val="single" w:sz="4" w:space="0" w:color="auto"/>
              <w:bottom w:val="single" w:sz="4" w:space="0" w:color="auto"/>
              <w:right w:val="single" w:sz="4" w:space="0" w:color="auto"/>
            </w:tcBorders>
            <w:shd w:val="clear" w:color="auto" w:fill="auto"/>
          </w:tcPr>
          <w:p w14:paraId="5CFF2695" w14:textId="77777777" w:rsidR="00B259FA" w:rsidRPr="00020619" w:rsidRDefault="00B259FA" w:rsidP="00BB34DD">
            <w:pPr>
              <w:pStyle w:val="TAL"/>
              <w:rPr>
                <w:lang w:eastAsia="zh-CN"/>
              </w:rPr>
            </w:pPr>
          </w:p>
        </w:tc>
        <w:tc>
          <w:tcPr>
            <w:tcW w:w="708" w:type="dxa"/>
            <w:vMerge/>
            <w:tcBorders>
              <w:left w:val="single" w:sz="4" w:space="0" w:color="auto"/>
              <w:bottom w:val="single" w:sz="4" w:space="0" w:color="auto"/>
              <w:right w:val="single" w:sz="4" w:space="0" w:color="auto"/>
            </w:tcBorders>
          </w:tcPr>
          <w:p w14:paraId="437811D9"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70518500" w14:textId="77777777" w:rsidR="00B259FA" w:rsidRPr="00020619" w:rsidRDefault="00B259FA" w:rsidP="00BB34DD">
            <w:pPr>
              <w:pStyle w:val="TAC"/>
              <w:rPr>
                <w:lang w:eastAsia="zh-CN"/>
              </w:rPr>
            </w:pPr>
            <w:r w:rsidRPr="00020619">
              <w:rPr>
                <w:rFonts w:cs="Arial"/>
                <w:lang w:eastAsia="ja-JP"/>
              </w:rPr>
              <w:t>4, 5, 6, 8</w:t>
            </w:r>
          </w:p>
        </w:tc>
        <w:tc>
          <w:tcPr>
            <w:tcW w:w="1133" w:type="dxa"/>
            <w:tcBorders>
              <w:top w:val="single" w:sz="4" w:space="0" w:color="auto"/>
              <w:left w:val="single" w:sz="4" w:space="0" w:color="auto"/>
              <w:bottom w:val="single" w:sz="4" w:space="0" w:color="auto"/>
              <w:right w:val="single" w:sz="4" w:space="0" w:color="auto"/>
            </w:tcBorders>
          </w:tcPr>
          <w:p w14:paraId="026842AC" w14:textId="77777777" w:rsidR="00B259FA" w:rsidRPr="00020619" w:rsidRDefault="00B259FA" w:rsidP="00BB34DD">
            <w:pPr>
              <w:pStyle w:val="TAC"/>
              <w:rPr>
                <w:lang w:eastAsia="zh-CN"/>
              </w:rPr>
            </w:pPr>
            <w:r w:rsidRPr="00020619">
              <w:rPr>
                <w:rFonts w:cs="Arial"/>
                <w:lang w:eastAsia="ja-JP"/>
              </w:rPr>
              <w:t>4</w:t>
            </w:r>
          </w:p>
        </w:tc>
        <w:tc>
          <w:tcPr>
            <w:tcW w:w="3542" w:type="dxa"/>
            <w:tcBorders>
              <w:top w:val="nil"/>
              <w:left w:val="single" w:sz="4" w:space="0" w:color="auto"/>
              <w:bottom w:val="single" w:sz="4" w:space="0" w:color="auto"/>
              <w:right w:val="single" w:sz="4" w:space="0" w:color="auto"/>
            </w:tcBorders>
            <w:shd w:val="clear" w:color="auto" w:fill="auto"/>
          </w:tcPr>
          <w:p w14:paraId="74D262B9" w14:textId="77777777" w:rsidR="00B259FA" w:rsidRPr="00020619" w:rsidRDefault="00B259FA" w:rsidP="00BB34DD">
            <w:pPr>
              <w:pStyle w:val="TAC"/>
              <w:rPr>
                <w:rFonts w:cs="v4.2.0"/>
              </w:rPr>
            </w:pPr>
          </w:p>
        </w:tc>
      </w:tr>
      <w:tr w:rsidR="00B259FA" w:rsidRPr="00020619" w14:paraId="6CEFBD74" w14:textId="77777777" w:rsidTr="00BB34DD">
        <w:trPr>
          <w:cantSplit/>
          <w:trHeight w:val="187"/>
        </w:trPr>
        <w:tc>
          <w:tcPr>
            <w:tcW w:w="2800" w:type="dxa"/>
            <w:gridSpan w:val="2"/>
            <w:tcBorders>
              <w:left w:val="single" w:sz="4" w:space="0" w:color="auto"/>
              <w:bottom w:val="single" w:sz="4" w:space="0" w:color="auto"/>
              <w:right w:val="single" w:sz="4" w:space="0" w:color="auto"/>
            </w:tcBorders>
          </w:tcPr>
          <w:p w14:paraId="2DF52B40" w14:textId="77777777" w:rsidR="00B259FA" w:rsidRPr="00020619" w:rsidRDefault="00B259FA" w:rsidP="00BB34DD">
            <w:pPr>
              <w:pStyle w:val="TAL"/>
              <w:rPr>
                <w:lang w:eastAsia="zh-CN"/>
              </w:rPr>
            </w:pPr>
            <w:r w:rsidRPr="00020619">
              <w:rPr>
                <w:lang w:eastAsia="zh-CN"/>
              </w:rPr>
              <w:t>E-UTRAN PRACH</w:t>
            </w:r>
          </w:p>
        </w:tc>
        <w:tc>
          <w:tcPr>
            <w:tcW w:w="708" w:type="dxa"/>
            <w:tcBorders>
              <w:left w:val="single" w:sz="4" w:space="0" w:color="auto"/>
              <w:bottom w:val="single" w:sz="4" w:space="0" w:color="auto"/>
              <w:right w:val="single" w:sz="4" w:space="0" w:color="auto"/>
            </w:tcBorders>
          </w:tcPr>
          <w:p w14:paraId="3188F8F0"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6EC2DBFD" w14:textId="77777777" w:rsidR="00B259FA" w:rsidRPr="00020619" w:rsidRDefault="00B259FA" w:rsidP="00BB34DD">
            <w:pPr>
              <w:pStyle w:val="TAC"/>
              <w:rPr>
                <w:rFonts w:cs="Arial"/>
                <w:lang w:eastAsia="ja-JP"/>
              </w:rPr>
            </w:pPr>
            <w:r w:rsidRPr="00020619">
              <w:rPr>
                <w:rFonts w:cs="Arial"/>
                <w:lang w:eastAsia="zh-CN"/>
              </w:rPr>
              <w:t>1, 2, 3</w:t>
            </w:r>
          </w:p>
        </w:tc>
        <w:tc>
          <w:tcPr>
            <w:tcW w:w="1133" w:type="dxa"/>
            <w:tcBorders>
              <w:top w:val="single" w:sz="4" w:space="0" w:color="auto"/>
              <w:left w:val="single" w:sz="4" w:space="0" w:color="auto"/>
              <w:bottom w:val="single" w:sz="4" w:space="0" w:color="auto"/>
              <w:right w:val="single" w:sz="4" w:space="0" w:color="auto"/>
            </w:tcBorders>
          </w:tcPr>
          <w:p w14:paraId="447E59B8" w14:textId="77777777" w:rsidR="00B259FA" w:rsidRPr="00020619" w:rsidRDefault="00B259FA" w:rsidP="00BB34DD">
            <w:pPr>
              <w:pStyle w:val="TAC"/>
              <w:rPr>
                <w:rFonts w:cs="Arial"/>
                <w:lang w:eastAsia="ja-JP"/>
              </w:rPr>
            </w:pPr>
            <w:r w:rsidRPr="00020619">
              <w:rPr>
                <w:rFonts w:cs="Arial"/>
                <w:lang w:eastAsia="ja-JP"/>
              </w:rPr>
              <w:t>53</w:t>
            </w:r>
          </w:p>
        </w:tc>
        <w:tc>
          <w:tcPr>
            <w:tcW w:w="3542" w:type="dxa"/>
            <w:tcBorders>
              <w:left w:val="single" w:sz="4" w:space="0" w:color="auto"/>
              <w:bottom w:val="nil"/>
              <w:right w:val="single" w:sz="4" w:space="0" w:color="auto"/>
            </w:tcBorders>
          </w:tcPr>
          <w:p w14:paraId="3E44B565" w14:textId="77777777" w:rsidR="00B259FA" w:rsidRPr="00020619" w:rsidRDefault="00B259FA" w:rsidP="00BB34DD">
            <w:pPr>
              <w:pStyle w:val="TAC"/>
              <w:rPr>
                <w:rFonts w:cs="v4.2.0"/>
              </w:rPr>
            </w:pPr>
            <w:r w:rsidRPr="00020619">
              <w:rPr>
                <w:rFonts w:cs="v4.2.0"/>
              </w:rPr>
              <w:t>As specified in table 5.7.1-2 in</w:t>
            </w:r>
          </w:p>
        </w:tc>
      </w:tr>
      <w:tr w:rsidR="00B259FA" w:rsidRPr="00020619" w14:paraId="7C6F21BD" w14:textId="77777777" w:rsidTr="00BB34DD">
        <w:trPr>
          <w:cantSplit/>
          <w:trHeight w:val="187"/>
        </w:trPr>
        <w:tc>
          <w:tcPr>
            <w:tcW w:w="2800" w:type="dxa"/>
            <w:gridSpan w:val="2"/>
            <w:tcBorders>
              <w:top w:val="single" w:sz="4" w:space="0" w:color="auto"/>
              <w:left w:val="single" w:sz="4" w:space="0" w:color="auto"/>
              <w:right w:val="single" w:sz="4" w:space="0" w:color="auto"/>
            </w:tcBorders>
            <w:shd w:val="clear" w:color="auto" w:fill="auto"/>
          </w:tcPr>
          <w:p w14:paraId="4443FC35" w14:textId="77777777" w:rsidR="00B259FA" w:rsidRPr="00020619" w:rsidRDefault="00B259FA" w:rsidP="00BB34DD">
            <w:pPr>
              <w:pStyle w:val="TAL"/>
              <w:rPr>
                <w:lang w:eastAsia="zh-CN"/>
              </w:rPr>
            </w:pPr>
            <w:r w:rsidRPr="00020619">
              <w:rPr>
                <w:lang w:eastAsia="zh-CN"/>
              </w:rPr>
              <w:t>configuration index</w:t>
            </w:r>
          </w:p>
        </w:tc>
        <w:tc>
          <w:tcPr>
            <w:tcW w:w="708" w:type="dxa"/>
            <w:tcBorders>
              <w:left w:val="single" w:sz="4" w:space="0" w:color="auto"/>
              <w:right w:val="single" w:sz="4" w:space="0" w:color="auto"/>
            </w:tcBorders>
          </w:tcPr>
          <w:p w14:paraId="7F2F5AD6" w14:textId="77777777" w:rsidR="00B259FA" w:rsidRPr="00020619" w:rsidRDefault="00B259FA" w:rsidP="00BB34DD">
            <w:pPr>
              <w:pStyle w:val="TAC"/>
            </w:pPr>
          </w:p>
        </w:tc>
        <w:tc>
          <w:tcPr>
            <w:tcW w:w="1417" w:type="dxa"/>
            <w:tcBorders>
              <w:top w:val="single" w:sz="4" w:space="0" w:color="auto"/>
              <w:left w:val="single" w:sz="4" w:space="0" w:color="auto"/>
              <w:right w:val="single" w:sz="4" w:space="0" w:color="auto"/>
            </w:tcBorders>
          </w:tcPr>
          <w:p w14:paraId="56BCBEEC" w14:textId="77777777" w:rsidR="00B259FA" w:rsidRPr="00020619" w:rsidRDefault="00B259FA" w:rsidP="00BB34DD">
            <w:pPr>
              <w:pStyle w:val="TAC"/>
              <w:rPr>
                <w:rFonts w:cs="Arial"/>
                <w:lang w:eastAsia="ja-JP"/>
              </w:rPr>
            </w:pPr>
            <w:r w:rsidRPr="00020619">
              <w:rPr>
                <w:rFonts w:cs="Arial"/>
                <w:lang w:eastAsia="ja-JP"/>
              </w:rPr>
              <w:t>4, 5, 6</w:t>
            </w:r>
          </w:p>
        </w:tc>
        <w:tc>
          <w:tcPr>
            <w:tcW w:w="1133" w:type="dxa"/>
            <w:tcBorders>
              <w:top w:val="single" w:sz="4" w:space="0" w:color="auto"/>
              <w:left w:val="single" w:sz="4" w:space="0" w:color="auto"/>
              <w:right w:val="single" w:sz="4" w:space="0" w:color="auto"/>
            </w:tcBorders>
          </w:tcPr>
          <w:p w14:paraId="21F55541" w14:textId="77777777" w:rsidR="00B259FA" w:rsidRPr="00020619" w:rsidRDefault="00B259FA" w:rsidP="00BB34DD">
            <w:pPr>
              <w:pStyle w:val="TAC"/>
              <w:rPr>
                <w:rFonts w:cs="Arial"/>
                <w:lang w:eastAsia="ja-JP"/>
              </w:rPr>
            </w:pPr>
            <w:r w:rsidRPr="00020619">
              <w:rPr>
                <w:rFonts w:cs="Arial"/>
                <w:lang w:eastAsia="ja-JP"/>
              </w:rPr>
              <w:t>4</w:t>
            </w:r>
          </w:p>
        </w:tc>
        <w:tc>
          <w:tcPr>
            <w:tcW w:w="3542" w:type="dxa"/>
            <w:tcBorders>
              <w:top w:val="nil"/>
              <w:left w:val="single" w:sz="4" w:space="0" w:color="auto"/>
              <w:right w:val="single" w:sz="4" w:space="0" w:color="auto"/>
            </w:tcBorders>
          </w:tcPr>
          <w:p w14:paraId="5BD45935" w14:textId="77777777" w:rsidR="00B259FA" w:rsidRPr="00020619" w:rsidRDefault="00B259FA" w:rsidP="00BB34DD">
            <w:pPr>
              <w:pStyle w:val="TAC"/>
              <w:rPr>
                <w:rFonts w:cs="v4.2.0"/>
              </w:rPr>
            </w:pPr>
            <w:r w:rsidRPr="00020619">
              <w:t>TS 36.211 [23]</w:t>
            </w:r>
          </w:p>
        </w:tc>
      </w:tr>
      <w:tr w:rsidR="00B259FA" w:rsidRPr="00020619" w14:paraId="5990E1A3"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4E6E478B" w14:textId="77777777" w:rsidR="00B259FA" w:rsidRPr="00020619" w:rsidRDefault="00B259FA" w:rsidP="00BB34DD">
            <w:pPr>
              <w:pStyle w:val="TAL"/>
            </w:pPr>
            <w:r w:rsidRPr="00020619">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77BB914F" w14:textId="77777777" w:rsidR="00B259FA" w:rsidRPr="00020619" w:rsidRDefault="00B259FA" w:rsidP="00BB34DD">
            <w:pPr>
              <w:pStyle w:val="TAC"/>
            </w:pPr>
            <w:r w:rsidRPr="00020619">
              <w:rPr>
                <w:lang w:eastAsia="zh-CN"/>
              </w:rPr>
              <w:t>s</w:t>
            </w:r>
          </w:p>
        </w:tc>
        <w:tc>
          <w:tcPr>
            <w:tcW w:w="1417" w:type="dxa"/>
            <w:tcBorders>
              <w:top w:val="single" w:sz="4" w:space="0" w:color="auto"/>
              <w:left w:val="single" w:sz="4" w:space="0" w:color="auto"/>
              <w:bottom w:val="single" w:sz="4" w:space="0" w:color="auto"/>
              <w:right w:val="single" w:sz="4" w:space="0" w:color="auto"/>
            </w:tcBorders>
            <w:hideMark/>
          </w:tcPr>
          <w:p w14:paraId="71C28087"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4DC9AC8F" w14:textId="77777777" w:rsidR="00B259FA" w:rsidRPr="00020619" w:rsidRDefault="00B259FA" w:rsidP="00BB34DD">
            <w:pPr>
              <w:pStyle w:val="TAC"/>
              <w:rPr>
                <w:lang w:eastAsia="zh-CN"/>
              </w:rPr>
            </w:pPr>
            <w:r w:rsidRPr="00020619">
              <w:rPr>
                <w:lang w:eastAsia="zh-CN"/>
              </w:rPr>
              <w:t>&gt;7</w:t>
            </w:r>
          </w:p>
        </w:tc>
        <w:tc>
          <w:tcPr>
            <w:tcW w:w="3542" w:type="dxa"/>
            <w:tcBorders>
              <w:top w:val="single" w:sz="4" w:space="0" w:color="auto"/>
              <w:left w:val="single" w:sz="4" w:space="0" w:color="auto"/>
              <w:bottom w:val="single" w:sz="4" w:space="0" w:color="auto"/>
              <w:right w:val="single" w:sz="4" w:space="0" w:color="auto"/>
            </w:tcBorders>
            <w:hideMark/>
          </w:tcPr>
          <w:p w14:paraId="4CEDCAFB" w14:textId="77777777" w:rsidR="00B259FA" w:rsidRPr="00020619" w:rsidRDefault="00B259FA" w:rsidP="00BB34DD">
            <w:pPr>
              <w:pStyle w:val="TAC"/>
            </w:pPr>
            <w:r w:rsidRPr="00020619">
              <w:t xml:space="preserve">During T1, cell 2 shall be powered off, and during the off time the </w:t>
            </w:r>
            <w:r w:rsidRPr="00020619">
              <w:rPr>
                <w:noProof/>
              </w:rPr>
              <w:t>physical cell identity</w:t>
            </w:r>
            <w:r w:rsidRPr="00020619">
              <w:t xml:space="preserve"> shall be changed. The intention is to ensure that cell 2 has not been detected by the UE prior to the start of period T2.</w:t>
            </w:r>
          </w:p>
        </w:tc>
      </w:tr>
      <w:tr w:rsidR="00B259FA" w:rsidRPr="00020619" w14:paraId="6DBD6B97"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262D1DFB" w14:textId="77777777" w:rsidR="00B259FA" w:rsidRPr="00020619" w:rsidRDefault="00B259FA" w:rsidP="00BB34DD">
            <w:pPr>
              <w:pStyle w:val="TAL"/>
            </w:pPr>
            <w:r w:rsidRPr="00020619">
              <w:t>T</w:t>
            </w:r>
            <w:r w:rsidRPr="00020619">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2BE3F203" w14:textId="77777777" w:rsidR="00B259FA" w:rsidRPr="00020619" w:rsidRDefault="00B259FA" w:rsidP="00BB34DD">
            <w:pPr>
              <w:pStyle w:val="TAC"/>
            </w:pPr>
            <w:r w:rsidRPr="00020619">
              <w:t>s</w:t>
            </w:r>
          </w:p>
        </w:tc>
        <w:tc>
          <w:tcPr>
            <w:tcW w:w="1417" w:type="dxa"/>
            <w:tcBorders>
              <w:top w:val="single" w:sz="4" w:space="0" w:color="auto"/>
              <w:left w:val="single" w:sz="4" w:space="0" w:color="auto"/>
              <w:bottom w:val="single" w:sz="4" w:space="0" w:color="auto"/>
              <w:right w:val="single" w:sz="4" w:space="0" w:color="auto"/>
            </w:tcBorders>
            <w:hideMark/>
          </w:tcPr>
          <w:p w14:paraId="62C83009"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34E7A608" w14:textId="77777777" w:rsidR="00B259FA" w:rsidRPr="00020619" w:rsidRDefault="00B259FA" w:rsidP="00BB34DD">
            <w:pPr>
              <w:pStyle w:val="TAC"/>
              <w:rPr>
                <w:lang w:eastAsia="zh-CN"/>
              </w:rPr>
            </w:pPr>
            <w:r w:rsidRPr="00020619">
              <w:rPr>
                <w:lang w:eastAsia="zh-CN"/>
              </w:rPr>
              <w:t>75</w:t>
            </w:r>
          </w:p>
        </w:tc>
        <w:tc>
          <w:tcPr>
            <w:tcW w:w="3542" w:type="dxa"/>
            <w:tcBorders>
              <w:top w:val="single" w:sz="4" w:space="0" w:color="auto"/>
              <w:left w:val="single" w:sz="4" w:space="0" w:color="auto"/>
              <w:bottom w:val="single" w:sz="4" w:space="0" w:color="auto"/>
              <w:right w:val="single" w:sz="4" w:space="0" w:color="auto"/>
            </w:tcBorders>
            <w:hideMark/>
          </w:tcPr>
          <w:p w14:paraId="35D955CD" w14:textId="77777777" w:rsidR="00B259FA" w:rsidRPr="00020619" w:rsidRDefault="00B259FA" w:rsidP="00BB34DD">
            <w:pPr>
              <w:pStyle w:val="TAC"/>
            </w:pPr>
            <w:r w:rsidRPr="00020619">
              <w:t xml:space="preserve">T2 needs to be defined so that cell re-selection reaction time is </w:t>
            </w:r>
            <w:proofErr w:type="gramStart"/>
            <w:r w:rsidRPr="00020619">
              <w:t>taken into account</w:t>
            </w:r>
            <w:proofErr w:type="gramEnd"/>
            <w:r w:rsidRPr="00020619">
              <w:t>.</w:t>
            </w:r>
          </w:p>
        </w:tc>
      </w:tr>
      <w:tr w:rsidR="00B259FA" w:rsidRPr="00020619" w14:paraId="7ADEB263"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16D5830F" w14:textId="77777777" w:rsidR="00B259FA" w:rsidRPr="00020619" w:rsidRDefault="00B259FA" w:rsidP="00BB34DD">
            <w:pPr>
              <w:pStyle w:val="TAL"/>
            </w:pPr>
            <w:r w:rsidRPr="00020619">
              <w:t>T</w:t>
            </w:r>
            <w:r w:rsidRPr="00020619">
              <w:rPr>
                <w:lang w:eastAsia="zh-CN"/>
              </w:rPr>
              <w:t>3</w:t>
            </w:r>
          </w:p>
        </w:tc>
        <w:tc>
          <w:tcPr>
            <w:tcW w:w="708" w:type="dxa"/>
            <w:tcBorders>
              <w:top w:val="single" w:sz="4" w:space="0" w:color="auto"/>
              <w:left w:val="single" w:sz="4" w:space="0" w:color="auto"/>
              <w:bottom w:val="single" w:sz="4" w:space="0" w:color="auto"/>
              <w:right w:val="single" w:sz="4" w:space="0" w:color="auto"/>
            </w:tcBorders>
            <w:hideMark/>
          </w:tcPr>
          <w:p w14:paraId="18118C07" w14:textId="77777777" w:rsidR="00B259FA" w:rsidRPr="00020619" w:rsidRDefault="00B259FA" w:rsidP="00BB34DD">
            <w:pPr>
              <w:pStyle w:val="TAC"/>
            </w:pPr>
            <w:r w:rsidRPr="00020619">
              <w:t>s</w:t>
            </w:r>
          </w:p>
        </w:tc>
        <w:tc>
          <w:tcPr>
            <w:tcW w:w="1417" w:type="dxa"/>
            <w:tcBorders>
              <w:top w:val="single" w:sz="4" w:space="0" w:color="auto"/>
              <w:left w:val="single" w:sz="4" w:space="0" w:color="auto"/>
              <w:bottom w:val="single" w:sz="4" w:space="0" w:color="auto"/>
              <w:right w:val="single" w:sz="4" w:space="0" w:color="auto"/>
            </w:tcBorders>
            <w:hideMark/>
          </w:tcPr>
          <w:p w14:paraId="74359725" w14:textId="77777777" w:rsidR="00B259FA" w:rsidRPr="00020619" w:rsidRDefault="00B259FA" w:rsidP="00BB34DD">
            <w:pPr>
              <w:pStyle w:val="TAC"/>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46F465E5" w14:textId="77777777" w:rsidR="00B259FA" w:rsidRPr="00020619" w:rsidRDefault="00B259FA" w:rsidP="00BB34DD">
            <w:pPr>
              <w:pStyle w:val="TAC"/>
            </w:pPr>
            <w:r w:rsidRPr="00020619">
              <w:t>15</w:t>
            </w:r>
          </w:p>
        </w:tc>
        <w:tc>
          <w:tcPr>
            <w:tcW w:w="3542" w:type="dxa"/>
            <w:tcBorders>
              <w:top w:val="single" w:sz="4" w:space="0" w:color="auto"/>
              <w:left w:val="single" w:sz="4" w:space="0" w:color="auto"/>
              <w:bottom w:val="single" w:sz="4" w:space="0" w:color="auto"/>
              <w:right w:val="single" w:sz="4" w:space="0" w:color="auto"/>
            </w:tcBorders>
            <w:hideMark/>
          </w:tcPr>
          <w:p w14:paraId="28F5DAFC" w14:textId="77777777" w:rsidR="00B259FA" w:rsidRPr="00020619" w:rsidRDefault="00B259FA" w:rsidP="00BB34DD">
            <w:pPr>
              <w:pStyle w:val="TAC"/>
            </w:pPr>
            <w:r w:rsidRPr="00020619">
              <w:t xml:space="preserve">T3 needs to be defined so that cell re-selection reaction time is </w:t>
            </w:r>
            <w:proofErr w:type="gramStart"/>
            <w:r w:rsidRPr="00020619">
              <w:t>taken into account</w:t>
            </w:r>
            <w:proofErr w:type="gramEnd"/>
            <w:r w:rsidRPr="00020619">
              <w:t>.</w:t>
            </w:r>
          </w:p>
        </w:tc>
      </w:tr>
    </w:tbl>
    <w:p w14:paraId="4C6E6CAF" w14:textId="77777777" w:rsidR="00B259FA" w:rsidRPr="00020619" w:rsidRDefault="00B259FA" w:rsidP="00B259FA"/>
    <w:p w14:paraId="434C64FE" w14:textId="77777777" w:rsidR="00B259FA" w:rsidRPr="00020619" w:rsidRDefault="00B259FA" w:rsidP="00B259FA">
      <w:pPr>
        <w:pStyle w:val="TH"/>
      </w:pPr>
      <w:r w:rsidRPr="00020619">
        <w:lastRenderedPageBreak/>
        <w:t>Table A.16.1.2.1.2-3: Cell specific test parameters for NR cell 1</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18"/>
        <w:gridCol w:w="1649"/>
        <w:gridCol w:w="1895"/>
        <w:gridCol w:w="757"/>
        <w:gridCol w:w="757"/>
        <w:gridCol w:w="757"/>
      </w:tblGrid>
      <w:tr w:rsidR="00B259FA" w:rsidRPr="00020619" w14:paraId="0C6A9732" w14:textId="77777777" w:rsidTr="00BB34DD">
        <w:trPr>
          <w:cantSplit/>
          <w:jc w:val="center"/>
        </w:trPr>
        <w:tc>
          <w:tcPr>
            <w:tcW w:w="3818" w:type="dxa"/>
            <w:tcBorders>
              <w:top w:val="single" w:sz="4" w:space="0" w:color="auto"/>
              <w:left w:val="single" w:sz="4" w:space="0" w:color="auto"/>
              <w:bottom w:val="nil"/>
              <w:right w:val="single" w:sz="4" w:space="0" w:color="auto"/>
            </w:tcBorders>
            <w:shd w:val="clear" w:color="auto" w:fill="auto"/>
            <w:hideMark/>
          </w:tcPr>
          <w:p w14:paraId="64CB41EF" w14:textId="77777777" w:rsidR="00B259FA" w:rsidRPr="00020619" w:rsidRDefault="00B259FA" w:rsidP="00BB34DD">
            <w:pPr>
              <w:pStyle w:val="TAH"/>
            </w:pPr>
            <w:r w:rsidRPr="00020619">
              <w:t>Parameter</w:t>
            </w:r>
          </w:p>
        </w:tc>
        <w:tc>
          <w:tcPr>
            <w:tcW w:w="1649" w:type="dxa"/>
            <w:tcBorders>
              <w:top w:val="single" w:sz="4" w:space="0" w:color="auto"/>
              <w:left w:val="single" w:sz="4" w:space="0" w:color="auto"/>
              <w:bottom w:val="nil"/>
              <w:right w:val="single" w:sz="4" w:space="0" w:color="auto"/>
            </w:tcBorders>
            <w:shd w:val="clear" w:color="auto" w:fill="auto"/>
            <w:hideMark/>
          </w:tcPr>
          <w:p w14:paraId="64AD499C" w14:textId="77777777" w:rsidR="00B259FA" w:rsidRPr="00020619" w:rsidRDefault="00B259FA" w:rsidP="00BB34DD">
            <w:pPr>
              <w:pStyle w:val="TAH"/>
            </w:pPr>
            <w:r w:rsidRPr="00020619">
              <w:t>Unit</w:t>
            </w:r>
          </w:p>
        </w:tc>
        <w:tc>
          <w:tcPr>
            <w:tcW w:w="1895" w:type="dxa"/>
            <w:tcBorders>
              <w:top w:val="single" w:sz="4" w:space="0" w:color="auto"/>
              <w:left w:val="single" w:sz="4" w:space="0" w:color="auto"/>
              <w:bottom w:val="nil"/>
              <w:right w:val="single" w:sz="4" w:space="0" w:color="auto"/>
            </w:tcBorders>
            <w:shd w:val="clear" w:color="auto" w:fill="auto"/>
            <w:hideMark/>
          </w:tcPr>
          <w:p w14:paraId="66EDD311" w14:textId="77777777" w:rsidR="00B259FA" w:rsidRPr="00020619" w:rsidRDefault="00B259FA" w:rsidP="00BB34DD">
            <w:pPr>
              <w:pStyle w:val="TAH"/>
              <w:rPr>
                <w:lang w:eastAsia="zh-CN"/>
              </w:rPr>
            </w:pPr>
            <w:r w:rsidRPr="00020619">
              <w:rPr>
                <w:lang w:eastAsia="zh-CN"/>
              </w:rPr>
              <w:t>Test configuration</w:t>
            </w:r>
          </w:p>
        </w:tc>
        <w:tc>
          <w:tcPr>
            <w:tcW w:w="2271" w:type="dxa"/>
            <w:gridSpan w:val="3"/>
            <w:tcBorders>
              <w:top w:val="single" w:sz="4" w:space="0" w:color="auto"/>
              <w:left w:val="single" w:sz="4" w:space="0" w:color="auto"/>
              <w:bottom w:val="single" w:sz="4" w:space="0" w:color="auto"/>
              <w:right w:val="single" w:sz="4" w:space="0" w:color="auto"/>
            </w:tcBorders>
            <w:hideMark/>
          </w:tcPr>
          <w:p w14:paraId="4CC71482" w14:textId="77777777" w:rsidR="00B259FA" w:rsidRPr="00020619" w:rsidRDefault="00B259FA" w:rsidP="00BB34DD">
            <w:pPr>
              <w:pStyle w:val="TAH"/>
            </w:pPr>
            <w:r w:rsidRPr="00020619">
              <w:t>Cell 1</w:t>
            </w:r>
          </w:p>
        </w:tc>
      </w:tr>
      <w:tr w:rsidR="00B259FA" w:rsidRPr="00020619" w14:paraId="0D6FEBA8" w14:textId="77777777" w:rsidTr="00BB34DD">
        <w:trPr>
          <w:cantSplit/>
          <w:jc w:val="center"/>
        </w:trPr>
        <w:tc>
          <w:tcPr>
            <w:tcW w:w="3818" w:type="dxa"/>
            <w:tcBorders>
              <w:top w:val="nil"/>
              <w:left w:val="single" w:sz="4" w:space="0" w:color="auto"/>
              <w:bottom w:val="single" w:sz="4" w:space="0" w:color="auto"/>
              <w:right w:val="single" w:sz="4" w:space="0" w:color="auto"/>
            </w:tcBorders>
            <w:shd w:val="clear" w:color="auto" w:fill="auto"/>
            <w:vAlign w:val="center"/>
            <w:hideMark/>
          </w:tcPr>
          <w:p w14:paraId="70371614" w14:textId="77777777" w:rsidR="00B259FA" w:rsidRPr="00020619" w:rsidRDefault="00B259FA" w:rsidP="00BB34DD">
            <w:pPr>
              <w:pStyle w:val="TAH"/>
            </w:pPr>
          </w:p>
        </w:tc>
        <w:tc>
          <w:tcPr>
            <w:tcW w:w="1649" w:type="dxa"/>
            <w:tcBorders>
              <w:top w:val="nil"/>
              <w:left w:val="single" w:sz="4" w:space="0" w:color="auto"/>
              <w:bottom w:val="single" w:sz="4" w:space="0" w:color="auto"/>
              <w:right w:val="single" w:sz="4" w:space="0" w:color="auto"/>
            </w:tcBorders>
            <w:shd w:val="clear" w:color="auto" w:fill="auto"/>
            <w:vAlign w:val="center"/>
            <w:hideMark/>
          </w:tcPr>
          <w:p w14:paraId="0C56F0F5" w14:textId="77777777" w:rsidR="00B259FA" w:rsidRPr="00020619" w:rsidRDefault="00B259FA" w:rsidP="00BB34DD">
            <w:pPr>
              <w:pStyle w:val="TAH"/>
            </w:pPr>
          </w:p>
        </w:tc>
        <w:tc>
          <w:tcPr>
            <w:tcW w:w="1895" w:type="dxa"/>
            <w:tcBorders>
              <w:top w:val="nil"/>
              <w:left w:val="single" w:sz="4" w:space="0" w:color="auto"/>
              <w:bottom w:val="single" w:sz="4" w:space="0" w:color="auto"/>
              <w:right w:val="single" w:sz="4" w:space="0" w:color="auto"/>
            </w:tcBorders>
            <w:shd w:val="clear" w:color="auto" w:fill="auto"/>
            <w:vAlign w:val="center"/>
            <w:hideMark/>
          </w:tcPr>
          <w:p w14:paraId="7E66ABDC" w14:textId="77777777" w:rsidR="00B259FA" w:rsidRPr="00020619" w:rsidRDefault="00B259FA" w:rsidP="00BB34DD">
            <w:pPr>
              <w:pStyle w:val="TAH"/>
              <w:rPr>
                <w:lang w:eastAsia="zh-CN"/>
              </w:rPr>
            </w:pPr>
          </w:p>
        </w:tc>
        <w:tc>
          <w:tcPr>
            <w:tcW w:w="757" w:type="dxa"/>
            <w:tcBorders>
              <w:top w:val="single" w:sz="4" w:space="0" w:color="auto"/>
              <w:left w:val="single" w:sz="4" w:space="0" w:color="auto"/>
              <w:bottom w:val="single" w:sz="4" w:space="0" w:color="auto"/>
              <w:right w:val="single" w:sz="4" w:space="0" w:color="auto"/>
            </w:tcBorders>
            <w:hideMark/>
          </w:tcPr>
          <w:p w14:paraId="43DC145A" w14:textId="77777777" w:rsidR="00B259FA" w:rsidRPr="00020619" w:rsidRDefault="00B259FA" w:rsidP="00BB34DD">
            <w:pPr>
              <w:pStyle w:val="TAH"/>
            </w:pPr>
            <w:r w:rsidRPr="00020619">
              <w:t>T1</w:t>
            </w:r>
          </w:p>
        </w:tc>
        <w:tc>
          <w:tcPr>
            <w:tcW w:w="757" w:type="dxa"/>
            <w:tcBorders>
              <w:top w:val="single" w:sz="4" w:space="0" w:color="auto"/>
              <w:left w:val="single" w:sz="4" w:space="0" w:color="auto"/>
              <w:bottom w:val="single" w:sz="4" w:space="0" w:color="auto"/>
              <w:right w:val="single" w:sz="4" w:space="0" w:color="auto"/>
            </w:tcBorders>
            <w:hideMark/>
          </w:tcPr>
          <w:p w14:paraId="6D059D3B" w14:textId="77777777" w:rsidR="00B259FA" w:rsidRPr="00020619" w:rsidRDefault="00B259FA" w:rsidP="00BB34DD">
            <w:pPr>
              <w:pStyle w:val="TAH"/>
            </w:pPr>
            <w:r w:rsidRPr="00020619">
              <w:t>T2</w:t>
            </w:r>
          </w:p>
        </w:tc>
        <w:tc>
          <w:tcPr>
            <w:tcW w:w="757" w:type="dxa"/>
            <w:tcBorders>
              <w:top w:val="single" w:sz="4" w:space="0" w:color="auto"/>
              <w:left w:val="single" w:sz="4" w:space="0" w:color="auto"/>
              <w:bottom w:val="single" w:sz="4" w:space="0" w:color="auto"/>
              <w:right w:val="single" w:sz="4" w:space="0" w:color="auto"/>
            </w:tcBorders>
            <w:hideMark/>
          </w:tcPr>
          <w:p w14:paraId="0B6DC6CA" w14:textId="77777777" w:rsidR="00B259FA" w:rsidRPr="00020619" w:rsidRDefault="00B259FA" w:rsidP="00BB34DD">
            <w:pPr>
              <w:pStyle w:val="TAH"/>
            </w:pPr>
            <w:r w:rsidRPr="00020619">
              <w:t>T3</w:t>
            </w:r>
          </w:p>
        </w:tc>
      </w:tr>
      <w:tr w:rsidR="00B259FA" w:rsidRPr="00020619" w14:paraId="5A96F8C3" w14:textId="77777777" w:rsidTr="00BB34DD">
        <w:trPr>
          <w:cantSplit/>
          <w:jc w:val="center"/>
        </w:trPr>
        <w:tc>
          <w:tcPr>
            <w:tcW w:w="3818" w:type="dxa"/>
            <w:tcBorders>
              <w:top w:val="single" w:sz="4" w:space="0" w:color="auto"/>
              <w:left w:val="single" w:sz="4" w:space="0" w:color="auto"/>
              <w:bottom w:val="nil"/>
              <w:right w:val="single" w:sz="4" w:space="0" w:color="auto"/>
            </w:tcBorders>
            <w:vAlign w:val="center"/>
          </w:tcPr>
          <w:p w14:paraId="19B04F52" w14:textId="77777777" w:rsidR="00B259FA" w:rsidRPr="00020619" w:rsidRDefault="00B259FA" w:rsidP="00BB34DD">
            <w:pPr>
              <w:pStyle w:val="TAL"/>
              <w:rPr>
                <w:rFonts w:cs="Arial"/>
                <w:lang w:eastAsia="zh-CN"/>
              </w:rPr>
            </w:pPr>
            <w:r w:rsidRPr="00020619">
              <w:rPr>
                <w:lang w:eastAsia="zh-CN"/>
              </w:rPr>
              <w:t>TDD configuration</w:t>
            </w:r>
          </w:p>
        </w:tc>
        <w:tc>
          <w:tcPr>
            <w:tcW w:w="1649" w:type="dxa"/>
            <w:tcBorders>
              <w:top w:val="single" w:sz="4" w:space="0" w:color="auto"/>
              <w:left w:val="single" w:sz="4" w:space="0" w:color="auto"/>
              <w:bottom w:val="single" w:sz="4" w:space="0" w:color="auto"/>
              <w:right w:val="single" w:sz="4" w:space="0" w:color="auto"/>
            </w:tcBorders>
          </w:tcPr>
          <w:p w14:paraId="1BDFB49D"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7020AADF" w14:textId="77777777" w:rsidR="00B259FA" w:rsidRPr="00020619" w:rsidRDefault="00B259FA" w:rsidP="00BB34DD">
            <w:pPr>
              <w:pStyle w:val="TAC"/>
              <w:rPr>
                <w:lang w:eastAsia="zh-CN"/>
              </w:rPr>
            </w:pPr>
            <w:r w:rsidRPr="00020619">
              <w:rPr>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304823ED" w14:textId="77777777" w:rsidR="00B259FA" w:rsidRPr="00020619" w:rsidRDefault="00B259FA" w:rsidP="00BB34DD">
            <w:pPr>
              <w:pStyle w:val="TAC"/>
              <w:rPr>
                <w:lang w:eastAsia="zh-CN"/>
              </w:rPr>
            </w:pPr>
            <w:r w:rsidRPr="00020619">
              <w:t>N/A</w:t>
            </w:r>
          </w:p>
        </w:tc>
      </w:tr>
      <w:tr w:rsidR="00B259FA" w:rsidRPr="00020619" w14:paraId="71CEBC42" w14:textId="77777777" w:rsidTr="00BB34DD">
        <w:trPr>
          <w:cantSplit/>
          <w:jc w:val="center"/>
        </w:trPr>
        <w:tc>
          <w:tcPr>
            <w:tcW w:w="3818" w:type="dxa"/>
            <w:tcBorders>
              <w:top w:val="nil"/>
              <w:left w:val="single" w:sz="4" w:space="0" w:color="auto"/>
              <w:bottom w:val="nil"/>
              <w:right w:val="single" w:sz="4" w:space="0" w:color="auto"/>
            </w:tcBorders>
            <w:vAlign w:val="center"/>
          </w:tcPr>
          <w:p w14:paraId="6CD23D7C" w14:textId="77777777" w:rsidR="00B259FA" w:rsidRPr="00020619" w:rsidRDefault="00B259FA" w:rsidP="00BB34DD">
            <w:pPr>
              <w:pStyle w:val="TAL"/>
              <w:rPr>
                <w:rFonts w:cs="Arial"/>
                <w:lang w:eastAsia="zh-CN"/>
              </w:rPr>
            </w:pPr>
          </w:p>
        </w:tc>
        <w:tc>
          <w:tcPr>
            <w:tcW w:w="1649" w:type="dxa"/>
            <w:tcBorders>
              <w:top w:val="single" w:sz="4" w:space="0" w:color="auto"/>
              <w:left w:val="single" w:sz="4" w:space="0" w:color="auto"/>
              <w:bottom w:val="single" w:sz="4" w:space="0" w:color="auto"/>
              <w:right w:val="single" w:sz="4" w:space="0" w:color="auto"/>
            </w:tcBorders>
          </w:tcPr>
          <w:p w14:paraId="588DA66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4D36581F" w14:textId="77777777" w:rsidR="00B259FA" w:rsidRPr="00020619" w:rsidRDefault="00B259FA" w:rsidP="00BB34DD">
            <w:pPr>
              <w:pStyle w:val="TAC"/>
              <w:rPr>
                <w:lang w:eastAsia="zh-CN"/>
              </w:rPr>
            </w:pPr>
            <w:r w:rsidRPr="00020619">
              <w:rPr>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38DF83C4" w14:textId="77777777" w:rsidR="00B259FA" w:rsidRPr="00020619" w:rsidRDefault="00B259FA" w:rsidP="00BB34DD">
            <w:pPr>
              <w:pStyle w:val="TAC"/>
              <w:rPr>
                <w:lang w:eastAsia="zh-CN"/>
              </w:rPr>
            </w:pPr>
            <w:r w:rsidRPr="00020619">
              <w:rPr>
                <w:lang w:eastAsia="ja-JP"/>
              </w:rPr>
              <w:t>TDDConf.1.1</w:t>
            </w:r>
          </w:p>
        </w:tc>
      </w:tr>
      <w:tr w:rsidR="00B259FA" w:rsidRPr="00020619" w14:paraId="2A38444C"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tcPr>
          <w:p w14:paraId="231929D0" w14:textId="77777777" w:rsidR="00B259FA" w:rsidRPr="00020619" w:rsidRDefault="00B259FA" w:rsidP="00BB34DD">
            <w:pPr>
              <w:pStyle w:val="TAL"/>
              <w:rPr>
                <w:rFonts w:cs="Arial"/>
                <w:lang w:eastAsia="zh-CN"/>
              </w:rPr>
            </w:pPr>
          </w:p>
        </w:tc>
        <w:tc>
          <w:tcPr>
            <w:tcW w:w="1649" w:type="dxa"/>
            <w:tcBorders>
              <w:top w:val="single" w:sz="4" w:space="0" w:color="auto"/>
              <w:left w:val="single" w:sz="4" w:space="0" w:color="auto"/>
              <w:bottom w:val="single" w:sz="4" w:space="0" w:color="auto"/>
              <w:right w:val="single" w:sz="4" w:space="0" w:color="auto"/>
            </w:tcBorders>
          </w:tcPr>
          <w:p w14:paraId="1765D18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3823EE07" w14:textId="77777777" w:rsidR="00B259FA" w:rsidRPr="00020619" w:rsidRDefault="00B259FA" w:rsidP="00BB34DD">
            <w:pPr>
              <w:pStyle w:val="TAC"/>
              <w:rPr>
                <w:lang w:eastAsia="zh-CN"/>
              </w:rPr>
            </w:pPr>
            <w:r w:rsidRPr="00020619">
              <w:rPr>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556F4F0B" w14:textId="77777777" w:rsidR="00B259FA" w:rsidRPr="00020619" w:rsidRDefault="00B259FA" w:rsidP="00BB34DD">
            <w:pPr>
              <w:pStyle w:val="TAC"/>
              <w:rPr>
                <w:lang w:eastAsia="zh-CN"/>
              </w:rPr>
            </w:pPr>
            <w:r w:rsidRPr="00020619">
              <w:rPr>
                <w:lang w:eastAsia="ja-JP"/>
              </w:rPr>
              <w:t>TDDConf.2.1</w:t>
            </w:r>
          </w:p>
        </w:tc>
      </w:tr>
      <w:tr w:rsidR="00B259FA" w:rsidRPr="00020619" w14:paraId="0141F246" w14:textId="77777777" w:rsidTr="00BB34DD">
        <w:trPr>
          <w:cantSplit/>
          <w:jc w:val="center"/>
        </w:trPr>
        <w:tc>
          <w:tcPr>
            <w:tcW w:w="3818" w:type="dxa"/>
            <w:tcBorders>
              <w:top w:val="single" w:sz="4" w:space="0" w:color="auto"/>
              <w:left w:val="single" w:sz="4" w:space="0" w:color="auto"/>
              <w:bottom w:val="nil"/>
              <w:right w:val="single" w:sz="4" w:space="0" w:color="auto"/>
            </w:tcBorders>
            <w:vAlign w:val="center"/>
          </w:tcPr>
          <w:p w14:paraId="4BA0CF48" w14:textId="77777777" w:rsidR="00B259FA" w:rsidRPr="00020619" w:rsidRDefault="00B259FA" w:rsidP="00BB34DD">
            <w:pPr>
              <w:pStyle w:val="TAL"/>
              <w:rPr>
                <w:rFonts w:cs="Arial"/>
              </w:rPr>
            </w:pPr>
            <w:r w:rsidRPr="00020619">
              <w:rPr>
                <w:rFonts w:cs="Arial"/>
                <w:lang w:eastAsia="zh-CN"/>
              </w:rPr>
              <w:t>PDSCH parameters</w:t>
            </w:r>
          </w:p>
        </w:tc>
        <w:tc>
          <w:tcPr>
            <w:tcW w:w="1649" w:type="dxa"/>
            <w:tcBorders>
              <w:top w:val="single" w:sz="4" w:space="0" w:color="auto"/>
              <w:left w:val="single" w:sz="4" w:space="0" w:color="auto"/>
              <w:bottom w:val="single" w:sz="4" w:space="0" w:color="auto"/>
              <w:right w:val="single" w:sz="4" w:space="0" w:color="auto"/>
            </w:tcBorders>
          </w:tcPr>
          <w:p w14:paraId="733CD56B"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7FD46905" w14:textId="77777777" w:rsidR="00B259FA" w:rsidRPr="00020619" w:rsidRDefault="00B259FA" w:rsidP="00BB34DD">
            <w:pPr>
              <w:pStyle w:val="TAC"/>
              <w:rPr>
                <w:lang w:eastAsia="zh-CN"/>
              </w:rPr>
            </w:pPr>
            <w:r w:rsidRPr="00020619">
              <w:rPr>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12CDEE76" w14:textId="77777777" w:rsidR="00B259FA" w:rsidRPr="00020619" w:rsidRDefault="00B259FA" w:rsidP="00BB34DD">
            <w:pPr>
              <w:pStyle w:val="TAC"/>
              <w:rPr>
                <w:lang w:eastAsia="zh-CN"/>
              </w:rPr>
            </w:pPr>
            <w:r w:rsidRPr="00020619">
              <w:rPr>
                <w:lang w:eastAsia="zh-CN"/>
              </w:rPr>
              <w:t>SR.1.1 FDD</w:t>
            </w:r>
          </w:p>
        </w:tc>
      </w:tr>
      <w:tr w:rsidR="00B259FA" w:rsidRPr="00020619" w14:paraId="084D9561" w14:textId="77777777" w:rsidTr="00BB34DD">
        <w:trPr>
          <w:cantSplit/>
          <w:jc w:val="center"/>
        </w:trPr>
        <w:tc>
          <w:tcPr>
            <w:tcW w:w="3818" w:type="dxa"/>
            <w:tcBorders>
              <w:top w:val="nil"/>
              <w:left w:val="single" w:sz="4" w:space="0" w:color="auto"/>
              <w:bottom w:val="nil"/>
              <w:right w:val="single" w:sz="4" w:space="0" w:color="auto"/>
            </w:tcBorders>
            <w:vAlign w:val="center"/>
          </w:tcPr>
          <w:p w14:paraId="59F80CE5" w14:textId="77777777" w:rsidR="00B259FA" w:rsidRPr="00020619" w:rsidRDefault="00B259FA" w:rsidP="00BB34DD">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1C138024"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3327A6F1"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133C386E" w14:textId="77777777" w:rsidR="00B259FA" w:rsidRPr="00020619" w:rsidRDefault="00B259FA" w:rsidP="00BB34DD">
            <w:pPr>
              <w:pStyle w:val="TAC"/>
              <w:rPr>
                <w:rFonts w:cs="v4.2.0"/>
                <w:lang w:eastAsia="zh-CN"/>
              </w:rPr>
            </w:pPr>
            <w:r w:rsidRPr="00020619">
              <w:rPr>
                <w:rFonts w:cs="v4.2.0"/>
                <w:lang w:eastAsia="zh-CN"/>
              </w:rPr>
              <w:t>SR.1.1 TDD</w:t>
            </w:r>
          </w:p>
        </w:tc>
      </w:tr>
      <w:tr w:rsidR="00B259FA" w:rsidRPr="00020619" w14:paraId="150AF409"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tcPr>
          <w:p w14:paraId="23684D4F" w14:textId="77777777" w:rsidR="00B259FA" w:rsidRPr="00020619" w:rsidRDefault="00B259FA" w:rsidP="00BB34DD">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736A8379"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5842A680"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0FFA6BEC" w14:textId="77777777" w:rsidR="00B259FA" w:rsidRPr="00020619" w:rsidRDefault="00B259FA" w:rsidP="00BB34DD">
            <w:pPr>
              <w:pStyle w:val="TAC"/>
              <w:rPr>
                <w:rFonts w:cs="v4.2.0"/>
                <w:lang w:eastAsia="zh-CN"/>
              </w:rPr>
            </w:pPr>
            <w:r w:rsidRPr="00020619">
              <w:rPr>
                <w:rFonts w:cs="v4.2.0"/>
                <w:lang w:eastAsia="zh-CN"/>
              </w:rPr>
              <w:t>SR.2.1 TDD</w:t>
            </w:r>
          </w:p>
        </w:tc>
      </w:tr>
      <w:tr w:rsidR="00B259FA" w:rsidRPr="00020619" w14:paraId="47F75360" w14:textId="77777777" w:rsidTr="00BB34DD">
        <w:trPr>
          <w:cantSplit/>
          <w:jc w:val="center"/>
        </w:trPr>
        <w:tc>
          <w:tcPr>
            <w:tcW w:w="3818" w:type="dxa"/>
            <w:tcBorders>
              <w:top w:val="nil"/>
              <w:left w:val="single" w:sz="4" w:space="0" w:color="auto"/>
              <w:bottom w:val="nil"/>
              <w:right w:val="single" w:sz="4" w:space="0" w:color="auto"/>
            </w:tcBorders>
            <w:vAlign w:val="center"/>
          </w:tcPr>
          <w:p w14:paraId="6040B2B1" w14:textId="77777777" w:rsidR="00B259FA" w:rsidRPr="00020619" w:rsidRDefault="00B259FA" w:rsidP="00BB34DD">
            <w:pPr>
              <w:pStyle w:val="TAL"/>
              <w:rPr>
                <w:rFonts w:cs="Arial"/>
              </w:rPr>
            </w:pPr>
            <w:r w:rsidRPr="00020619">
              <w:rPr>
                <w:rFonts w:cs="Arial"/>
                <w:lang w:eastAsia="zh-CN"/>
              </w:rPr>
              <w:t>RMSI CORESET parameters</w:t>
            </w:r>
          </w:p>
        </w:tc>
        <w:tc>
          <w:tcPr>
            <w:tcW w:w="1649" w:type="dxa"/>
            <w:tcBorders>
              <w:top w:val="single" w:sz="4" w:space="0" w:color="auto"/>
              <w:left w:val="single" w:sz="4" w:space="0" w:color="auto"/>
              <w:bottom w:val="single" w:sz="4" w:space="0" w:color="auto"/>
              <w:right w:val="single" w:sz="4" w:space="0" w:color="auto"/>
            </w:tcBorders>
          </w:tcPr>
          <w:p w14:paraId="2D141DB3"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77C416FE"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38B30C9A" w14:textId="77777777" w:rsidR="00B259FA" w:rsidRPr="00020619" w:rsidRDefault="00B259FA" w:rsidP="00BB34DD">
            <w:pPr>
              <w:pStyle w:val="TAC"/>
              <w:rPr>
                <w:rFonts w:cs="v4.2.0"/>
                <w:lang w:eastAsia="zh-CN"/>
              </w:rPr>
            </w:pPr>
            <w:r w:rsidRPr="00020619">
              <w:rPr>
                <w:rFonts w:cs="v4.2.0"/>
                <w:lang w:eastAsia="zh-CN"/>
              </w:rPr>
              <w:t>CR.1.1 FDD</w:t>
            </w:r>
          </w:p>
        </w:tc>
      </w:tr>
      <w:tr w:rsidR="00B259FA" w:rsidRPr="00020619" w14:paraId="6880BE00" w14:textId="77777777" w:rsidTr="00BB34DD">
        <w:trPr>
          <w:cantSplit/>
          <w:jc w:val="center"/>
        </w:trPr>
        <w:tc>
          <w:tcPr>
            <w:tcW w:w="3818" w:type="dxa"/>
            <w:tcBorders>
              <w:top w:val="nil"/>
              <w:left w:val="single" w:sz="4" w:space="0" w:color="auto"/>
              <w:bottom w:val="nil"/>
              <w:right w:val="single" w:sz="4" w:space="0" w:color="auto"/>
            </w:tcBorders>
            <w:vAlign w:val="center"/>
          </w:tcPr>
          <w:p w14:paraId="76466522" w14:textId="77777777" w:rsidR="00B259FA" w:rsidRPr="00020619" w:rsidRDefault="00B259FA" w:rsidP="00BB34DD">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05A2D2B3"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5279CE8E"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25F5F9E6" w14:textId="77777777" w:rsidR="00B259FA" w:rsidRPr="00020619" w:rsidRDefault="00B259FA" w:rsidP="00BB34DD">
            <w:pPr>
              <w:pStyle w:val="TAC"/>
              <w:rPr>
                <w:rFonts w:cs="v4.2.0"/>
                <w:lang w:eastAsia="zh-CN"/>
              </w:rPr>
            </w:pPr>
            <w:r w:rsidRPr="00020619">
              <w:rPr>
                <w:rFonts w:cs="v4.2.0"/>
                <w:lang w:eastAsia="zh-CN"/>
              </w:rPr>
              <w:t>CR.1.1 TDD</w:t>
            </w:r>
          </w:p>
        </w:tc>
      </w:tr>
      <w:tr w:rsidR="00B259FA" w:rsidRPr="00020619" w14:paraId="7F2E86FC"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tcPr>
          <w:p w14:paraId="2E05F0D9" w14:textId="77777777" w:rsidR="00B259FA" w:rsidRPr="00020619" w:rsidRDefault="00B259FA" w:rsidP="00BB34DD">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34F58F6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4B8BECDD"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520AB0D4" w14:textId="77777777" w:rsidR="00B259FA" w:rsidRPr="00020619" w:rsidRDefault="00B259FA" w:rsidP="00BB34DD">
            <w:pPr>
              <w:pStyle w:val="TAC"/>
              <w:rPr>
                <w:rFonts w:cs="v4.2.0"/>
                <w:lang w:eastAsia="zh-CN"/>
              </w:rPr>
            </w:pPr>
            <w:r w:rsidRPr="00020619">
              <w:rPr>
                <w:rFonts w:cs="v4.2.0"/>
                <w:lang w:eastAsia="zh-CN"/>
              </w:rPr>
              <w:t>CR.2.1 TDD</w:t>
            </w:r>
          </w:p>
        </w:tc>
      </w:tr>
      <w:tr w:rsidR="00B259FA" w:rsidRPr="00020619" w14:paraId="5193E8C7" w14:textId="77777777" w:rsidTr="00BB34DD">
        <w:trPr>
          <w:cantSplit/>
          <w:jc w:val="center"/>
        </w:trPr>
        <w:tc>
          <w:tcPr>
            <w:tcW w:w="3818" w:type="dxa"/>
            <w:tcBorders>
              <w:top w:val="nil"/>
              <w:left w:val="single" w:sz="4" w:space="0" w:color="auto"/>
              <w:bottom w:val="nil"/>
              <w:right w:val="single" w:sz="4" w:space="0" w:color="auto"/>
            </w:tcBorders>
            <w:vAlign w:val="center"/>
          </w:tcPr>
          <w:p w14:paraId="36FD66CF" w14:textId="77777777" w:rsidR="00B259FA" w:rsidRPr="00020619" w:rsidRDefault="00B259FA" w:rsidP="00BB34DD">
            <w:pPr>
              <w:pStyle w:val="TAL"/>
            </w:pPr>
            <w:r w:rsidRPr="00020619">
              <w:rPr>
                <w:lang w:eastAsia="zh-CN"/>
              </w:rPr>
              <w:t>Dedicated CORESET parameters</w:t>
            </w:r>
          </w:p>
        </w:tc>
        <w:tc>
          <w:tcPr>
            <w:tcW w:w="1649" w:type="dxa"/>
            <w:tcBorders>
              <w:top w:val="single" w:sz="4" w:space="0" w:color="auto"/>
              <w:left w:val="single" w:sz="4" w:space="0" w:color="auto"/>
              <w:bottom w:val="single" w:sz="4" w:space="0" w:color="auto"/>
              <w:right w:val="single" w:sz="4" w:space="0" w:color="auto"/>
            </w:tcBorders>
          </w:tcPr>
          <w:p w14:paraId="325DF761"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59E81875"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37FF20A3" w14:textId="77777777" w:rsidR="00B259FA" w:rsidRPr="00020619" w:rsidRDefault="00B259FA" w:rsidP="00BB34DD">
            <w:pPr>
              <w:pStyle w:val="TAC"/>
              <w:rPr>
                <w:rFonts w:cs="v4.2.0"/>
                <w:lang w:eastAsia="zh-CN"/>
              </w:rPr>
            </w:pPr>
            <w:r w:rsidRPr="00020619">
              <w:rPr>
                <w:rFonts w:cs="v4.2.0"/>
                <w:lang w:eastAsia="zh-CN"/>
              </w:rPr>
              <w:t>CCR.1.1 FDD</w:t>
            </w:r>
          </w:p>
        </w:tc>
      </w:tr>
      <w:tr w:rsidR="00B259FA" w:rsidRPr="00020619" w14:paraId="1BAB27D1" w14:textId="77777777" w:rsidTr="00BB34DD">
        <w:trPr>
          <w:cantSplit/>
          <w:jc w:val="center"/>
        </w:trPr>
        <w:tc>
          <w:tcPr>
            <w:tcW w:w="3818" w:type="dxa"/>
            <w:tcBorders>
              <w:top w:val="nil"/>
              <w:left w:val="single" w:sz="4" w:space="0" w:color="auto"/>
              <w:bottom w:val="nil"/>
              <w:right w:val="single" w:sz="4" w:space="0" w:color="auto"/>
            </w:tcBorders>
            <w:vAlign w:val="center"/>
          </w:tcPr>
          <w:p w14:paraId="3255F2C9"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264FD05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5EF8E389"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0D3DEC9E" w14:textId="77777777" w:rsidR="00B259FA" w:rsidRPr="00020619" w:rsidRDefault="00B259FA" w:rsidP="00BB34DD">
            <w:pPr>
              <w:pStyle w:val="TAC"/>
              <w:rPr>
                <w:rFonts w:cs="v4.2.0"/>
                <w:lang w:eastAsia="zh-CN"/>
              </w:rPr>
            </w:pPr>
            <w:r w:rsidRPr="00020619">
              <w:rPr>
                <w:rFonts w:cs="v4.2.0"/>
                <w:lang w:eastAsia="zh-CN"/>
              </w:rPr>
              <w:t>CCR.1.1 TDD</w:t>
            </w:r>
          </w:p>
        </w:tc>
      </w:tr>
      <w:tr w:rsidR="00B259FA" w:rsidRPr="00020619" w14:paraId="6E8C58B8"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tcPr>
          <w:p w14:paraId="10233C2B"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32C7FCC9"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3D398994"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635FD572" w14:textId="77777777" w:rsidR="00B259FA" w:rsidRPr="00020619" w:rsidRDefault="00B259FA" w:rsidP="00BB34DD">
            <w:pPr>
              <w:pStyle w:val="TAC"/>
              <w:rPr>
                <w:rFonts w:cs="v4.2.0"/>
                <w:lang w:eastAsia="zh-CN"/>
              </w:rPr>
            </w:pPr>
            <w:r w:rsidRPr="00020619">
              <w:rPr>
                <w:rFonts w:cs="v4.2.0"/>
                <w:lang w:eastAsia="zh-CN"/>
              </w:rPr>
              <w:t>CCR.2.1 TDD</w:t>
            </w:r>
          </w:p>
        </w:tc>
      </w:tr>
      <w:tr w:rsidR="00B259FA" w:rsidRPr="00020619" w14:paraId="45CFD5D0" w14:textId="77777777" w:rsidTr="00BB34DD">
        <w:trPr>
          <w:cantSplit/>
          <w:jc w:val="center"/>
        </w:trPr>
        <w:tc>
          <w:tcPr>
            <w:tcW w:w="3818" w:type="dxa"/>
            <w:tcBorders>
              <w:top w:val="single" w:sz="4" w:space="0" w:color="auto"/>
              <w:left w:val="single" w:sz="4" w:space="0" w:color="auto"/>
              <w:bottom w:val="nil"/>
              <w:right w:val="single" w:sz="4" w:space="0" w:color="auto"/>
            </w:tcBorders>
            <w:hideMark/>
          </w:tcPr>
          <w:p w14:paraId="193470AD" w14:textId="77777777" w:rsidR="00B259FA" w:rsidRPr="00020619" w:rsidRDefault="00B259FA" w:rsidP="00BB34DD">
            <w:pPr>
              <w:pStyle w:val="TAL"/>
            </w:pPr>
            <w:r w:rsidRPr="00020619">
              <w:rPr>
                <w:lang w:eastAsia="zh-CN"/>
              </w:rPr>
              <w:t>SSB parameters</w:t>
            </w:r>
          </w:p>
        </w:tc>
        <w:tc>
          <w:tcPr>
            <w:tcW w:w="1649" w:type="dxa"/>
            <w:tcBorders>
              <w:top w:val="single" w:sz="4" w:space="0" w:color="auto"/>
              <w:left w:val="single" w:sz="4" w:space="0" w:color="auto"/>
              <w:bottom w:val="single" w:sz="4" w:space="0" w:color="auto"/>
              <w:right w:val="single" w:sz="4" w:space="0" w:color="auto"/>
            </w:tcBorders>
          </w:tcPr>
          <w:p w14:paraId="0BD34AA2"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3E2DBA7"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71117559" w14:textId="77777777" w:rsidR="00B259FA" w:rsidRPr="00020619" w:rsidRDefault="00B259FA" w:rsidP="00BB34DD">
            <w:pPr>
              <w:pStyle w:val="TAC"/>
            </w:pPr>
            <w:r w:rsidRPr="00020619">
              <w:rPr>
                <w:rFonts w:cs="v4.2.0"/>
                <w:bCs/>
                <w:lang w:eastAsia="zh-CN"/>
              </w:rPr>
              <w:t>SSB.1 FR1</w:t>
            </w:r>
          </w:p>
        </w:tc>
      </w:tr>
      <w:tr w:rsidR="00B259FA" w:rsidRPr="00020619" w14:paraId="67FD17FD" w14:textId="77777777" w:rsidTr="00BB34DD">
        <w:trPr>
          <w:cantSplit/>
          <w:jc w:val="center"/>
        </w:trPr>
        <w:tc>
          <w:tcPr>
            <w:tcW w:w="3818" w:type="dxa"/>
            <w:tcBorders>
              <w:top w:val="nil"/>
              <w:left w:val="single" w:sz="4" w:space="0" w:color="auto"/>
              <w:bottom w:val="nil"/>
              <w:right w:val="single" w:sz="4" w:space="0" w:color="auto"/>
            </w:tcBorders>
            <w:vAlign w:val="center"/>
            <w:hideMark/>
          </w:tcPr>
          <w:p w14:paraId="514A576A"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2C0868F5"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9AF449C"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33E80B0F" w14:textId="77777777" w:rsidR="00B259FA" w:rsidRPr="00020619" w:rsidRDefault="00B259FA" w:rsidP="00BB34DD">
            <w:pPr>
              <w:pStyle w:val="TAC"/>
              <w:rPr>
                <w:rFonts w:cs="v4.2.0"/>
                <w:lang w:eastAsia="zh-CN"/>
              </w:rPr>
            </w:pPr>
            <w:r w:rsidRPr="00020619">
              <w:rPr>
                <w:rFonts w:cs="v4.2.0"/>
                <w:bCs/>
                <w:lang w:eastAsia="zh-CN"/>
              </w:rPr>
              <w:t>SSB.1 FR1</w:t>
            </w:r>
          </w:p>
        </w:tc>
      </w:tr>
      <w:tr w:rsidR="00B259FA" w:rsidRPr="00020619" w14:paraId="197B27C8"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hideMark/>
          </w:tcPr>
          <w:p w14:paraId="738E2112"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2E97996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8E54450"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5E7A6B81" w14:textId="77777777" w:rsidR="00B259FA" w:rsidRPr="00020619" w:rsidRDefault="00B259FA" w:rsidP="00BB34DD">
            <w:pPr>
              <w:pStyle w:val="TAC"/>
              <w:rPr>
                <w:rFonts w:cs="v4.2.0"/>
                <w:lang w:eastAsia="zh-CN"/>
              </w:rPr>
            </w:pPr>
            <w:r w:rsidRPr="00020619">
              <w:rPr>
                <w:rFonts w:cs="v4.2.0"/>
                <w:bCs/>
                <w:lang w:eastAsia="zh-CN"/>
              </w:rPr>
              <w:t>SSB.1 RedCap FR1</w:t>
            </w:r>
          </w:p>
        </w:tc>
      </w:tr>
      <w:tr w:rsidR="00B259FA" w:rsidRPr="00020619" w14:paraId="41B2C816" w14:textId="77777777" w:rsidTr="00BB34DD">
        <w:trPr>
          <w:cantSplit/>
          <w:jc w:val="center"/>
        </w:trPr>
        <w:tc>
          <w:tcPr>
            <w:tcW w:w="3818" w:type="dxa"/>
            <w:tcBorders>
              <w:top w:val="single" w:sz="4" w:space="0" w:color="auto"/>
              <w:left w:val="single" w:sz="4" w:space="0" w:color="auto"/>
              <w:bottom w:val="nil"/>
              <w:right w:val="single" w:sz="4" w:space="0" w:color="auto"/>
            </w:tcBorders>
            <w:hideMark/>
          </w:tcPr>
          <w:p w14:paraId="24B1D70F" w14:textId="77777777" w:rsidR="00B259FA" w:rsidRPr="00020619" w:rsidRDefault="00B259FA" w:rsidP="00BB34DD">
            <w:pPr>
              <w:pStyle w:val="TAL"/>
            </w:pPr>
            <w:r w:rsidRPr="00020619">
              <w:rPr>
                <w:rFonts w:cs="v4.2.0"/>
                <w:lang w:eastAsia="zh-CN"/>
              </w:rPr>
              <w:t>NR SMTC parameters</w:t>
            </w:r>
          </w:p>
        </w:tc>
        <w:tc>
          <w:tcPr>
            <w:tcW w:w="1649" w:type="dxa"/>
            <w:tcBorders>
              <w:top w:val="single" w:sz="4" w:space="0" w:color="auto"/>
              <w:left w:val="single" w:sz="4" w:space="0" w:color="auto"/>
              <w:bottom w:val="single" w:sz="4" w:space="0" w:color="auto"/>
              <w:right w:val="single" w:sz="4" w:space="0" w:color="auto"/>
            </w:tcBorders>
          </w:tcPr>
          <w:p w14:paraId="5594252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F6226AE"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372AF0F" w14:textId="77777777" w:rsidR="00B259FA" w:rsidRPr="00020619" w:rsidRDefault="00B259FA" w:rsidP="00BB34DD">
            <w:pPr>
              <w:pStyle w:val="TAC"/>
            </w:pPr>
            <w:r w:rsidRPr="00020619">
              <w:rPr>
                <w:rFonts w:cs="v4.2.0"/>
                <w:bCs/>
                <w:lang w:eastAsia="zh-CN"/>
              </w:rPr>
              <w:t>SMTC.2</w:t>
            </w:r>
          </w:p>
        </w:tc>
      </w:tr>
      <w:tr w:rsidR="00B259FA" w:rsidRPr="00020619" w14:paraId="3A3D3C2D" w14:textId="77777777" w:rsidTr="00BB34DD">
        <w:trPr>
          <w:cantSplit/>
          <w:jc w:val="center"/>
        </w:trPr>
        <w:tc>
          <w:tcPr>
            <w:tcW w:w="3818" w:type="dxa"/>
            <w:tcBorders>
              <w:top w:val="nil"/>
              <w:left w:val="single" w:sz="4" w:space="0" w:color="auto"/>
              <w:bottom w:val="nil"/>
              <w:right w:val="single" w:sz="4" w:space="0" w:color="auto"/>
            </w:tcBorders>
            <w:vAlign w:val="center"/>
            <w:hideMark/>
          </w:tcPr>
          <w:p w14:paraId="02B2D494"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2191EA6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5DAA445"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5FDCF203" w14:textId="77777777" w:rsidR="00B259FA" w:rsidRPr="00020619" w:rsidRDefault="00B259FA" w:rsidP="00BB34DD">
            <w:pPr>
              <w:pStyle w:val="TAC"/>
              <w:rPr>
                <w:rFonts w:cs="v4.2.0"/>
                <w:lang w:eastAsia="zh-CN"/>
              </w:rPr>
            </w:pPr>
            <w:r w:rsidRPr="00020619">
              <w:rPr>
                <w:rFonts w:cs="v4.2.0"/>
                <w:bCs/>
                <w:lang w:eastAsia="zh-CN"/>
              </w:rPr>
              <w:t>SMTC.1</w:t>
            </w:r>
          </w:p>
        </w:tc>
      </w:tr>
      <w:tr w:rsidR="00B259FA" w:rsidRPr="00020619" w14:paraId="4C18E2CA"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hideMark/>
          </w:tcPr>
          <w:p w14:paraId="5A3A5114"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0A45581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1512C72"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4222CCD5" w14:textId="77777777" w:rsidR="00B259FA" w:rsidRPr="00020619" w:rsidRDefault="00B259FA" w:rsidP="00BB34DD">
            <w:pPr>
              <w:pStyle w:val="TAC"/>
              <w:rPr>
                <w:rFonts w:cs="v4.2.0"/>
                <w:lang w:eastAsia="zh-CN"/>
              </w:rPr>
            </w:pPr>
            <w:r w:rsidRPr="00020619">
              <w:rPr>
                <w:rFonts w:cs="v4.2.0"/>
                <w:bCs/>
                <w:lang w:eastAsia="zh-CN"/>
              </w:rPr>
              <w:t>SMTC.1</w:t>
            </w:r>
          </w:p>
        </w:tc>
      </w:tr>
      <w:tr w:rsidR="00B259FA" w:rsidRPr="00020619" w14:paraId="2EC9E6AB"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71C1504C" w14:textId="77777777" w:rsidR="00B259FA" w:rsidRPr="00020619" w:rsidRDefault="00B259FA" w:rsidP="00BB34DD">
            <w:pPr>
              <w:keepNext/>
              <w:keepLines/>
              <w:spacing w:after="0"/>
              <w:rPr>
                <w:rFonts w:ascii="Arial" w:hAnsi="Arial" w:cs="Arial"/>
                <w:sz w:val="18"/>
              </w:rPr>
            </w:pPr>
            <w:r w:rsidRPr="00020619">
              <w:rPr>
                <w:rFonts w:ascii="Arial" w:hAnsi="Arial" w:cs="Arial"/>
                <w:bCs/>
                <w:sz w:val="18"/>
              </w:rPr>
              <w:t>OCNG Pattern</w:t>
            </w:r>
          </w:p>
        </w:tc>
        <w:tc>
          <w:tcPr>
            <w:tcW w:w="1649" w:type="dxa"/>
            <w:tcBorders>
              <w:top w:val="single" w:sz="4" w:space="0" w:color="auto"/>
              <w:left w:val="single" w:sz="4" w:space="0" w:color="auto"/>
              <w:bottom w:val="single" w:sz="4" w:space="0" w:color="auto"/>
              <w:right w:val="single" w:sz="4" w:space="0" w:color="auto"/>
            </w:tcBorders>
          </w:tcPr>
          <w:p w14:paraId="2032698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907F61A"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51791FE8" w14:textId="77777777" w:rsidR="00B259FA" w:rsidRPr="00020619" w:rsidRDefault="00B259FA" w:rsidP="00BB34DD">
            <w:pPr>
              <w:pStyle w:val="TAC"/>
            </w:pPr>
            <w:r w:rsidRPr="00020619">
              <w:t>OP.1 defined in A.3.2.1</w:t>
            </w:r>
          </w:p>
        </w:tc>
      </w:tr>
      <w:tr w:rsidR="00B259FA" w:rsidRPr="00020619" w14:paraId="3F3579DB"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12A2EA5E" w14:textId="77777777" w:rsidR="00B259FA" w:rsidRPr="00020619" w:rsidRDefault="00B259FA" w:rsidP="00BB34DD">
            <w:pPr>
              <w:keepNext/>
              <w:keepLines/>
              <w:spacing w:after="0"/>
              <w:rPr>
                <w:rFonts w:ascii="Arial" w:hAnsi="Arial" w:cs="Arial"/>
                <w:bCs/>
                <w:sz w:val="18"/>
              </w:rPr>
            </w:pPr>
            <w:r w:rsidRPr="00020619">
              <w:rPr>
                <w:rFonts w:ascii="Arial" w:hAnsi="Arial" w:cs="Arial"/>
                <w:sz w:val="18"/>
                <w:lang w:eastAsia="zh-CN"/>
              </w:rPr>
              <w:t>Initial DL BWP configuration</w:t>
            </w:r>
          </w:p>
        </w:tc>
        <w:tc>
          <w:tcPr>
            <w:tcW w:w="1649" w:type="dxa"/>
            <w:tcBorders>
              <w:top w:val="single" w:sz="4" w:space="0" w:color="auto"/>
              <w:left w:val="single" w:sz="4" w:space="0" w:color="auto"/>
              <w:bottom w:val="single" w:sz="4" w:space="0" w:color="auto"/>
              <w:right w:val="single" w:sz="4" w:space="0" w:color="auto"/>
            </w:tcBorders>
          </w:tcPr>
          <w:p w14:paraId="0F05CD20"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C9B0835"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1296D351" w14:textId="77777777" w:rsidR="00B259FA" w:rsidRPr="00020619" w:rsidRDefault="00B259FA" w:rsidP="00BB34DD">
            <w:pPr>
              <w:pStyle w:val="TAC"/>
            </w:pPr>
            <w:r w:rsidRPr="00020619">
              <w:rPr>
                <w:lang w:eastAsia="zh-CN"/>
              </w:rPr>
              <w:t>DLBWP.0.1</w:t>
            </w:r>
          </w:p>
        </w:tc>
      </w:tr>
      <w:tr w:rsidR="00B259FA" w:rsidRPr="00020619" w14:paraId="2080471A"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01909F94" w14:textId="77777777" w:rsidR="00B259FA" w:rsidRPr="00020619" w:rsidRDefault="00B259FA" w:rsidP="00BB34DD">
            <w:pPr>
              <w:keepNext/>
              <w:keepLines/>
              <w:spacing w:after="0"/>
              <w:rPr>
                <w:rFonts w:ascii="Arial" w:hAnsi="Arial" w:cs="Arial"/>
                <w:bCs/>
                <w:sz w:val="18"/>
              </w:rPr>
            </w:pPr>
            <w:r w:rsidRPr="00020619">
              <w:rPr>
                <w:rFonts w:ascii="Arial" w:hAnsi="Arial" w:cs="Arial"/>
                <w:sz w:val="18"/>
                <w:lang w:eastAsia="zh-CN"/>
              </w:rPr>
              <w:t>Initial UL BWP configuration</w:t>
            </w:r>
          </w:p>
        </w:tc>
        <w:tc>
          <w:tcPr>
            <w:tcW w:w="1649" w:type="dxa"/>
            <w:tcBorders>
              <w:top w:val="single" w:sz="4" w:space="0" w:color="auto"/>
              <w:left w:val="single" w:sz="4" w:space="0" w:color="auto"/>
              <w:bottom w:val="single" w:sz="4" w:space="0" w:color="auto"/>
              <w:right w:val="single" w:sz="4" w:space="0" w:color="auto"/>
            </w:tcBorders>
          </w:tcPr>
          <w:p w14:paraId="24469C2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3E13E2A"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331AA6DD" w14:textId="77777777" w:rsidR="00B259FA" w:rsidRPr="00020619" w:rsidRDefault="00B259FA" w:rsidP="00BB34DD">
            <w:pPr>
              <w:pStyle w:val="TAC"/>
            </w:pPr>
            <w:r w:rsidRPr="00020619">
              <w:rPr>
                <w:lang w:eastAsia="zh-CN"/>
              </w:rPr>
              <w:t>ULBWP.0.1</w:t>
            </w:r>
          </w:p>
        </w:tc>
      </w:tr>
      <w:tr w:rsidR="00B259FA" w:rsidRPr="00020619" w14:paraId="7B1A9A31"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7434699D" w14:textId="77777777" w:rsidR="00B259FA" w:rsidRPr="00020619" w:rsidRDefault="00B259FA" w:rsidP="00BB34DD">
            <w:pPr>
              <w:keepNext/>
              <w:keepLines/>
              <w:spacing w:after="0"/>
              <w:rPr>
                <w:rFonts w:ascii="Arial" w:hAnsi="Arial" w:cs="Arial"/>
                <w:sz w:val="18"/>
                <w:lang w:eastAsia="zh-CN"/>
              </w:rPr>
            </w:pPr>
            <w:r w:rsidRPr="00020619">
              <w:rPr>
                <w:rFonts w:ascii="Arial" w:hAnsi="Arial" w:cs="Arial"/>
                <w:sz w:val="18"/>
                <w:lang w:eastAsia="zh-CN"/>
              </w:rPr>
              <w:t>RLM-RS</w:t>
            </w:r>
          </w:p>
        </w:tc>
        <w:tc>
          <w:tcPr>
            <w:tcW w:w="1649" w:type="dxa"/>
            <w:tcBorders>
              <w:top w:val="single" w:sz="4" w:space="0" w:color="auto"/>
              <w:left w:val="single" w:sz="4" w:space="0" w:color="auto"/>
              <w:bottom w:val="single" w:sz="4" w:space="0" w:color="auto"/>
              <w:right w:val="single" w:sz="4" w:space="0" w:color="auto"/>
            </w:tcBorders>
          </w:tcPr>
          <w:p w14:paraId="19C49C95"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6B7AD03"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F751E5C" w14:textId="77777777" w:rsidR="00B259FA" w:rsidRPr="00020619" w:rsidRDefault="00B259FA" w:rsidP="00BB34DD">
            <w:pPr>
              <w:pStyle w:val="TAC"/>
              <w:rPr>
                <w:lang w:eastAsia="zh-CN"/>
              </w:rPr>
            </w:pPr>
            <w:r w:rsidRPr="00020619">
              <w:rPr>
                <w:lang w:eastAsia="zh-CN"/>
              </w:rPr>
              <w:t>SSB</w:t>
            </w:r>
          </w:p>
        </w:tc>
      </w:tr>
      <w:tr w:rsidR="00B259FA" w:rsidRPr="00020619" w14:paraId="14787476" w14:textId="77777777" w:rsidTr="00BB34DD">
        <w:trPr>
          <w:cantSplit/>
          <w:jc w:val="center"/>
        </w:trPr>
        <w:tc>
          <w:tcPr>
            <w:tcW w:w="3818" w:type="dxa"/>
            <w:tcBorders>
              <w:top w:val="single" w:sz="4" w:space="0" w:color="auto"/>
              <w:left w:val="single" w:sz="4" w:space="0" w:color="auto"/>
              <w:bottom w:val="nil"/>
              <w:right w:val="single" w:sz="4" w:space="0" w:color="auto"/>
            </w:tcBorders>
            <w:hideMark/>
          </w:tcPr>
          <w:p w14:paraId="469A43DC" w14:textId="77777777" w:rsidR="00B259FA" w:rsidRPr="00020619" w:rsidRDefault="00B259FA" w:rsidP="00BB34DD">
            <w:pPr>
              <w:pStyle w:val="TAL"/>
            </w:pPr>
            <w:proofErr w:type="spellStart"/>
            <w:r w:rsidRPr="00020619">
              <w:t>Qrxlevmin</w:t>
            </w:r>
            <w:proofErr w:type="spellEnd"/>
          </w:p>
        </w:tc>
        <w:tc>
          <w:tcPr>
            <w:tcW w:w="1649" w:type="dxa"/>
            <w:tcBorders>
              <w:top w:val="single" w:sz="4" w:space="0" w:color="auto"/>
              <w:left w:val="single" w:sz="4" w:space="0" w:color="auto"/>
              <w:bottom w:val="nil"/>
              <w:right w:val="single" w:sz="4" w:space="0" w:color="auto"/>
            </w:tcBorders>
            <w:hideMark/>
          </w:tcPr>
          <w:p w14:paraId="272A24B7"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16CF5980" w14:textId="77777777" w:rsidR="00B259FA" w:rsidRPr="00020619" w:rsidRDefault="00B259FA" w:rsidP="00BB34DD">
            <w:pPr>
              <w:pStyle w:val="TAC"/>
            </w:pPr>
            <w:r w:rsidRPr="00020619">
              <w:rPr>
                <w:lang w:eastAsia="zh-CN"/>
              </w:rPr>
              <w:t>1, 2, 4, 5</w:t>
            </w:r>
          </w:p>
        </w:tc>
        <w:tc>
          <w:tcPr>
            <w:tcW w:w="2271" w:type="dxa"/>
            <w:gridSpan w:val="3"/>
            <w:tcBorders>
              <w:top w:val="single" w:sz="4" w:space="0" w:color="auto"/>
              <w:left w:val="single" w:sz="4" w:space="0" w:color="auto"/>
              <w:bottom w:val="single" w:sz="4" w:space="0" w:color="auto"/>
              <w:right w:val="single" w:sz="4" w:space="0" w:color="auto"/>
            </w:tcBorders>
            <w:hideMark/>
          </w:tcPr>
          <w:p w14:paraId="2BA92EE3" w14:textId="77777777" w:rsidR="00B259FA" w:rsidRPr="00020619" w:rsidRDefault="00B259FA" w:rsidP="00BB34DD">
            <w:pPr>
              <w:pStyle w:val="TAC"/>
            </w:pPr>
            <w:r w:rsidRPr="00020619">
              <w:t>-140</w:t>
            </w:r>
          </w:p>
        </w:tc>
      </w:tr>
      <w:tr w:rsidR="00B259FA" w:rsidRPr="00020619" w14:paraId="472575FA"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hideMark/>
          </w:tcPr>
          <w:p w14:paraId="6C189CF8"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vAlign w:val="center"/>
            <w:hideMark/>
          </w:tcPr>
          <w:p w14:paraId="074AC89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AFDEAF2" w14:textId="77777777" w:rsidR="00B259FA" w:rsidRPr="00020619" w:rsidRDefault="00B259FA" w:rsidP="00BB34DD">
            <w:pPr>
              <w:pStyle w:val="TAC"/>
              <w:rPr>
                <w:lang w:eastAsia="zh-CN"/>
              </w:rPr>
            </w:pPr>
            <w:r w:rsidRPr="00020619">
              <w:rPr>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5A2B388E" w14:textId="77777777" w:rsidR="00B259FA" w:rsidRPr="00020619" w:rsidRDefault="00B259FA" w:rsidP="00BB34DD">
            <w:pPr>
              <w:pStyle w:val="TAC"/>
            </w:pPr>
            <w:r w:rsidRPr="00020619">
              <w:t>-137</w:t>
            </w:r>
          </w:p>
        </w:tc>
      </w:tr>
      <w:tr w:rsidR="00B259FA" w:rsidRPr="00020619" w14:paraId="7661DD83" w14:textId="77777777" w:rsidTr="00BB34DD">
        <w:trPr>
          <w:cantSplit/>
          <w:jc w:val="center"/>
        </w:trPr>
        <w:tc>
          <w:tcPr>
            <w:tcW w:w="3818" w:type="dxa"/>
            <w:tcBorders>
              <w:top w:val="single" w:sz="4" w:space="0" w:color="auto"/>
              <w:left w:val="single" w:sz="4" w:space="0" w:color="auto"/>
              <w:bottom w:val="nil"/>
              <w:right w:val="single" w:sz="4" w:space="0" w:color="auto"/>
            </w:tcBorders>
            <w:hideMark/>
          </w:tcPr>
          <w:p w14:paraId="032BE239" w14:textId="77777777" w:rsidR="00B259FA" w:rsidRPr="00020619" w:rsidRDefault="00B259FA" w:rsidP="00BB34DD">
            <w:pPr>
              <w:pStyle w:val="TAL"/>
            </w:pPr>
            <w:r w:rsidRPr="00020619">
              <w:rPr>
                <w:position w:val="-12"/>
              </w:rPr>
              <w:object w:dxaOrig="405" w:dyaOrig="360" w14:anchorId="7D0FAB2F">
                <v:shape id="_x0000_i1434" type="#_x0000_t75" style="width:15.45pt;height:19.9pt" o:ole="" fillcolor="window">
                  <v:imagedata r:id="rId15" o:title=""/>
                </v:shape>
                <o:OLEObject Type="Embed" ProgID="Equation.3" ShapeID="_x0000_i1434" DrawAspect="Content" ObjectID="_1731331815" r:id="rId544"/>
              </w:object>
            </w:r>
          </w:p>
        </w:tc>
        <w:tc>
          <w:tcPr>
            <w:tcW w:w="1649" w:type="dxa"/>
            <w:tcBorders>
              <w:top w:val="single" w:sz="4" w:space="0" w:color="auto"/>
              <w:left w:val="single" w:sz="4" w:space="0" w:color="auto"/>
              <w:bottom w:val="nil"/>
              <w:right w:val="single" w:sz="4" w:space="0" w:color="auto"/>
            </w:tcBorders>
            <w:hideMark/>
          </w:tcPr>
          <w:p w14:paraId="4592557C"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19E65968" w14:textId="77777777" w:rsidR="00B259FA" w:rsidRPr="00020619" w:rsidRDefault="00B259FA" w:rsidP="00BB34DD">
            <w:pPr>
              <w:pStyle w:val="TAC"/>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3500AFB7" w14:textId="77777777" w:rsidR="00B259FA" w:rsidRPr="00020619" w:rsidRDefault="00B259FA" w:rsidP="00BB34DD">
            <w:pPr>
              <w:pStyle w:val="TAC"/>
            </w:pPr>
            <w:r w:rsidRPr="00020619">
              <w:t>-98</w:t>
            </w:r>
          </w:p>
        </w:tc>
      </w:tr>
      <w:tr w:rsidR="00B259FA" w:rsidRPr="00020619" w14:paraId="363DA116" w14:textId="77777777" w:rsidTr="00BB34DD">
        <w:trPr>
          <w:cantSplit/>
          <w:jc w:val="center"/>
        </w:trPr>
        <w:tc>
          <w:tcPr>
            <w:tcW w:w="3818" w:type="dxa"/>
            <w:tcBorders>
              <w:top w:val="nil"/>
              <w:left w:val="single" w:sz="4" w:space="0" w:color="auto"/>
              <w:bottom w:val="nil"/>
              <w:right w:val="single" w:sz="4" w:space="0" w:color="auto"/>
            </w:tcBorders>
            <w:vAlign w:val="center"/>
            <w:hideMark/>
          </w:tcPr>
          <w:p w14:paraId="237BE939"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vAlign w:val="center"/>
            <w:hideMark/>
          </w:tcPr>
          <w:p w14:paraId="63AEE248"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72BD54C" w14:textId="77777777" w:rsidR="00B259FA" w:rsidRPr="00020619" w:rsidRDefault="00B259FA" w:rsidP="00BB34DD">
            <w:pPr>
              <w:pStyle w:val="TAC"/>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77A2A916" w14:textId="77777777" w:rsidR="00B259FA" w:rsidRPr="00020619" w:rsidRDefault="00B259FA" w:rsidP="00BB34DD">
            <w:pPr>
              <w:pStyle w:val="TAC"/>
              <w:rPr>
                <w:lang w:eastAsia="zh-CN"/>
              </w:rPr>
            </w:pPr>
            <w:r w:rsidRPr="00020619">
              <w:rPr>
                <w:lang w:eastAsia="zh-CN"/>
              </w:rPr>
              <w:t>-98</w:t>
            </w:r>
          </w:p>
        </w:tc>
      </w:tr>
      <w:tr w:rsidR="00B259FA" w:rsidRPr="00020619" w14:paraId="13405B31"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hideMark/>
          </w:tcPr>
          <w:p w14:paraId="755998A3"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vAlign w:val="center"/>
            <w:hideMark/>
          </w:tcPr>
          <w:p w14:paraId="0941A8A5"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6EF6622" w14:textId="77777777" w:rsidR="00B259FA" w:rsidRPr="00020619" w:rsidRDefault="00B259FA" w:rsidP="00BB34DD">
            <w:pPr>
              <w:pStyle w:val="TAC"/>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192DF5EE" w14:textId="77777777" w:rsidR="00B259FA" w:rsidRPr="00020619" w:rsidRDefault="00B259FA" w:rsidP="00BB34DD">
            <w:pPr>
              <w:pStyle w:val="TAC"/>
              <w:rPr>
                <w:lang w:eastAsia="zh-CN"/>
              </w:rPr>
            </w:pPr>
            <w:r w:rsidRPr="00020619">
              <w:rPr>
                <w:lang w:eastAsia="zh-CN"/>
              </w:rPr>
              <w:t>-95</w:t>
            </w:r>
          </w:p>
        </w:tc>
      </w:tr>
      <w:tr w:rsidR="00B259FA" w:rsidRPr="00020619" w14:paraId="48D8C79C" w14:textId="77777777" w:rsidTr="00BB34DD">
        <w:trPr>
          <w:cantSplit/>
          <w:trHeight w:val="641"/>
          <w:jc w:val="center"/>
        </w:trPr>
        <w:tc>
          <w:tcPr>
            <w:tcW w:w="3818" w:type="dxa"/>
            <w:tcBorders>
              <w:top w:val="single" w:sz="4" w:space="0" w:color="auto"/>
              <w:left w:val="single" w:sz="4" w:space="0" w:color="auto"/>
              <w:bottom w:val="single" w:sz="4" w:space="0" w:color="auto"/>
              <w:right w:val="single" w:sz="4" w:space="0" w:color="auto"/>
            </w:tcBorders>
            <w:hideMark/>
          </w:tcPr>
          <w:p w14:paraId="26F73554" w14:textId="77777777" w:rsidR="00B259FA" w:rsidRPr="00020619" w:rsidRDefault="00B259FA" w:rsidP="00BB34DD">
            <w:pPr>
              <w:pStyle w:val="TAL"/>
            </w:pPr>
            <w:r w:rsidRPr="00020619">
              <w:rPr>
                <w:position w:val="-12"/>
              </w:rPr>
              <w:object w:dxaOrig="405" w:dyaOrig="360" w14:anchorId="5D27172B">
                <v:shape id="_x0000_i1435" type="#_x0000_t75" style="width:15.45pt;height:19.9pt" o:ole="" fillcolor="window">
                  <v:imagedata r:id="rId15" o:title=""/>
                </v:shape>
                <o:OLEObject Type="Embed" ProgID="Equation.3" ShapeID="_x0000_i1435" DrawAspect="Content" ObjectID="_1731331816" r:id="rId545"/>
              </w:object>
            </w:r>
          </w:p>
        </w:tc>
        <w:tc>
          <w:tcPr>
            <w:tcW w:w="1649" w:type="dxa"/>
            <w:tcBorders>
              <w:top w:val="single" w:sz="4" w:space="0" w:color="auto"/>
              <w:left w:val="single" w:sz="4" w:space="0" w:color="auto"/>
              <w:bottom w:val="single" w:sz="4" w:space="0" w:color="auto"/>
              <w:right w:val="single" w:sz="4" w:space="0" w:color="auto"/>
            </w:tcBorders>
            <w:hideMark/>
          </w:tcPr>
          <w:p w14:paraId="74C598C6" w14:textId="77777777" w:rsidR="00B259FA" w:rsidRPr="00020619" w:rsidRDefault="00B259FA" w:rsidP="00BB34DD">
            <w:pPr>
              <w:pStyle w:val="TAC"/>
            </w:pPr>
            <w:r w:rsidRPr="00020619">
              <w:t>dBm/15 kHz</w:t>
            </w:r>
          </w:p>
        </w:tc>
        <w:tc>
          <w:tcPr>
            <w:tcW w:w="1895" w:type="dxa"/>
            <w:tcBorders>
              <w:top w:val="single" w:sz="4" w:space="0" w:color="auto"/>
              <w:left w:val="single" w:sz="4" w:space="0" w:color="auto"/>
              <w:bottom w:val="single" w:sz="4" w:space="0" w:color="auto"/>
              <w:right w:val="single" w:sz="4" w:space="0" w:color="auto"/>
            </w:tcBorders>
            <w:hideMark/>
          </w:tcPr>
          <w:p w14:paraId="5B82EC26"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48AA5056" w14:textId="77777777" w:rsidR="00B259FA" w:rsidRPr="00020619" w:rsidRDefault="00B259FA" w:rsidP="00BB34DD">
            <w:pPr>
              <w:pStyle w:val="TAC"/>
            </w:pPr>
            <w:r w:rsidRPr="00020619">
              <w:t>-98</w:t>
            </w:r>
          </w:p>
        </w:tc>
      </w:tr>
      <w:tr w:rsidR="00B259FA" w:rsidRPr="00020619" w14:paraId="3B0A2BBE" w14:textId="77777777" w:rsidTr="00BB34DD">
        <w:trPr>
          <w:cantSplit/>
          <w:trHeight w:val="203"/>
          <w:jc w:val="center"/>
        </w:trPr>
        <w:tc>
          <w:tcPr>
            <w:tcW w:w="3818" w:type="dxa"/>
            <w:tcBorders>
              <w:top w:val="single" w:sz="4" w:space="0" w:color="auto"/>
              <w:left w:val="single" w:sz="4" w:space="0" w:color="auto"/>
              <w:bottom w:val="nil"/>
              <w:right w:val="single" w:sz="4" w:space="0" w:color="auto"/>
            </w:tcBorders>
            <w:hideMark/>
          </w:tcPr>
          <w:p w14:paraId="3F6E99BE" w14:textId="77777777" w:rsidR="00B259FA" w:rsidRPr="00020619" w:rsidRDefault="00B259FA" w:rsidP="00BB34DD">
            <w:pPr>
              <w:pStyle w:val="TAL"/>
            </w:pPr>
            <w:r w:rsidRPr="00020619">
              <w:t>SS-RSRP</w:t>
            </w:r>
          </w:p>
        </w:tc>
        <w:tc>
          <w:tcPr>
            <w:tcW w:w="1649" w:type="dxa"/>
            <w:tcBorders>
              <w:top w:val="single" w:sz="4" w:space="0" w:color="auto"/>
              <w:left w:val="single" w:sz="4" w:space="0" w:color="auto"/>
              <w:bottom w:val="nil"/>
              <w:right w:val="single" w:sz="4" w:space="0" w:color="auto"/>
            </w:tcBorders>
            <w:shd w:val="clear" w:color="auto" w:fill="auto"/>
            <w:hideMark/>
          </w:tcPr>
          <w:p w14:paraId="110CE159" w14:textId="77777777" w:rsidR="00B259FA" w:rsidRPr="00020619" w:rsidRDefault="00B259FA" w:rsidP="00BB34DD">
            <w:pPr>
              <w:pStyle w:val="TAC"/>
              <w:rPr>
                <w:rFonts w:cs="Arial"/>
              </w:rPr>
            </w:pPr>
            <w:r w:rsidRPr="00020619">
              <w:rPr>
                <w:rFonts w:cs="Arial"/>
              </w:rPr>
              <w:t>dBm/SCS</w:t>
            </w:r>
          </w:p>
        </w:tc>
        <w:tc>
          <w:tcPr>
            <w:tcW w:w="1895" w:type="dxa"/>
            <w:tcBorders>
              <w:top w:val="single" w:sz="4" w:space="0" w:color="auto"/>
              <w:left w:val="single" w:sz="4" w:space="0" w:color="auto"/>
              <w:bottom w:val="single" w:sz="4" w:space="0" w:color="auto"/>
              <w:right w:val="single" w:sz="4" w:space="0" w:color="auto"/>
            </w:tcBorders>
            <w:hideMark/>
          </w:tcPr>
          <w:p w14:paraId="362DC636" w14:textId="77777777" w:rsidR="00B259FA" w:rsidRPr="00020619" w:rsidRDefault="00B259FA" w:rsidP="00BB34DD">
            <w:pPr>
              <w:pStyle w:val="TAC"/>
              <w:rPr>
                <w:rFonts w:cs="Arial"/>
              </w:rPr>
            </w:pPr>
            <w:r w:rsidRPr="00020619">
              <w:rPr>
                <w:rFonts w:cs="v4.2.0"/>
                <w:lang w:eastAsia="zh-CN"/>
              </w:rPr>
              <w:t>1, 4</w:t>
            </w:r>
            <w:r w:rsidRPr="00020619">
              <w:rPr>
                <w:rFonts w:cs="v4.2.0"/>
              </w:rPr>
              <w:t>, 7, 8</w:t>
            </w:r>
          </w:p>
        </w:tc>
        <w:tc>
          <w:tcPr>
            <w:tcW w:w="757" w:type="dxa"/>
            <w:tcBorders>
              <w:top w:val="single" w:sz="4" w:space="0" w:color="auto"/>
              <w:left w:val="single" w:sz="4" w:space="0" w:color="auto"/>
              <w:bottom w:val="single" w:sz="4" w:space="0" w:color="auto"/>
              <w:right w:val="single" w:sz="4" w:space="0" w:color="auto"/>
            </w:tcBorders>
            <w:hideMark/>
          </w:tcPr>
          <w:p w14:paraId="1519C5E9" w14:textId="77777777" w:rsidR="00B259FA" w:rsidRPr="00020619" w:rsidRDefault="00B259FA" w:rsidP="00BB34DD">
            <w:pPr>
              <w:pStyle w:val="TAC"/>
              <w:rPr>
                <w:rFonts w:cs="Arial"/>
              </w:rPr>
            </w:pPr>
            <w:r w:rsidRPr="00020619">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18CA2947" w14:textId="77777777" w:rsidR="00B259FA" w:rsidRPr="00020619" w:rsidRDefault="00B259FA" w:rsidP="00BB34DD">
            <w:pPr>
              <w:pStyle w:val="TAC"/>
              <w:rPr>
                <w:rFonts w:cs="Arial"/>
              </w:rPr>
            </w:pPr>
            <w:r w:rsidRPr="00020619">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1E9E5406" w14:textId="77777777" w:rsidR="00B259FA" w:rsidRPr="00020619" w:rsidRDefault="00B259FA" w:rsidP="00BB34DD">
            <w:pPr>
              <w:pStyle w:val="TAC"/>
              <w:rPr>
                <w:rFonts w:cs="Arial"/>
              </w:rPr>
            </w:pPr>
            <w:r w:rsidRPr="00020619">
              <w:rPr>
                <w:rFonts w:cs="Arial"/>
                <w:lang w:eastAsia="zh-CN"/>
              </w:rPr>
              <w:t>-84</w:t>
            </w:r>
          </w:p>
        </w:tc>
      </w:tr>
      <w:tr w:rsidR="00B259FA" w:rsidRPr="00020619" w14:paraId="2C6E71CF" w14:textId="77777777" w:rsidTr="00BB34DD">
        <w:trPr>
          <w:cantSplit/>
          <w:trHeight w:val="207"/>
          <w:jc w:val="center"/>
        </w:trPr>
        <w:tc>
          <w:tcPr>
            <w:tcW w:w="3818" w:type="dxa"/>
            <w:tcBorders>
              <w:top w:val="nil"/>
              <w:left w:val="single" w:sz="4" w:space="0" w:color="auto"/>
              <w:bottom w:val="nil"/>
              <w:right w:val="single" w:sz="4" w:space="0" w:color="auto"/>
            </w:tcBorders>
            <w:vAlign w:val="center"/>
            <w:hideMark/>
          </w:tcPr>
          <w:p w14:paraId="103CEF65"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shd w:val="clear" w:color="auto" w:fill="auto"/>
            <w:vAlign w:val="center"/>
            <w:hideMark/>
          </w:tcPr>
          <w:p w14:paraId="0CB8A13A" w14:textId="77777777" w:rsidR="00B259FA" w:rsidRPr="00020619" w:rsidRDefault="00B259FA" w:rsidP="00BB34DD">
            <w:pPr>
              <w:pStyle w:val="TAC"/>
              <w:rPr>
                <w:rFonts w:cs="Arial"/>
              </w:rPr>
            </w:pPr>
          </w:p>
        </w:tc>
        <w:tc>
          <w:tcPr>
            <w:tcW w:w="1895" w:type="dxa"/>
            <w:tcBorders>
              <w:top w:val="single" w:sz="4" w:space="0" w:color="auto"/>
              <w:left w:val="single" w:sz="4" w:space="0" w:color="auto"/>
              <w:bottom w:val="single" w:sz="4" w:space="0" w:color="auto"/>
              <w:right w:val="single" w:sz="4" w:space="0" w:color="auto"/>
            </w:tcBorders>
            <w:hideMark/>
          </w:tcPr>
          <w:p w14:paraId="220DF601" w14:textId="77777777" w:rsidR="00B259FA" w:rsidRPr="00020619" w:rsidRDefault="00B259FA" w:rsidP="00BB34DD">
            <w:pPr>
              <w:pStyle w:val="TAC"/>
              <w:rPr>
                <w:rFonts w:cs="Arial"/>
              </w:rPr>
            </w:pPr>
            <w:r w:rsidRPr="00020619">
              <w:rPr>
                <w:rFonts w:cs="v4.2.0"/>
                <w:lang w:eastAsia="zh-CN"/>
              </w:rPr>
              <w:t>2, 5</w:t>
            </w:r>
          </w:p>
        </w:tc>
        <w:tc>
          <w:tcPr>
            <w:tcW w:w="757" w:type="dxa"/>
            <w:tcBorders>
              <w:top w:val="single" w:sz="4" w:space="0" w:color="auto"/>
              <w:left w:val="single" w:sz="4" w:space="0" w:color="auto"/>
              <w:bottom w:val="single" w:sz="4" w:space="0" w:color="auto"/>
              <w:right w:val="single" w:sz="4" w:space="0" w:color="auto"/>
            </w:tcBorders>
            <w:hideMark/>
          </w:tcPr>
          <w:p w14:paraId="0CA3463B" w14:textId="77777777" w:rsidR="00B259FA" w:rsidRPr="00020619" w:rsidRDefault="00B259FA" w:rsidP="00BB34DD">
            <w:pPr>
              <w:pStyle w:val="TAC"/>
              <w:rPr>
                <w:rFonts w:cs="Arial"/>
              </w:rPr>
            </w:pPr>
            <w:r w:rsidRPr="00020619">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6EC9EBF2" w14:textId="77777777" w:rsidR="00B259FA" w:rsidRPr="00020619" w:rsidRDefault="00B259FA" w:rsidP="00BB34DD">
            <w:pPr>
              <w:pStyle w:val="TAC"/>
              <w:rPr>
                <w:rFonts w:cs="Arial"/>
              </w:rPr>
            </w:pPr>
            <w:r w:rsidRPr="00020619">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536D8AB0" w14:textId="77777777" w:rsidR="00B259FA" w:rsidRPr="00020619" w:rsidRDefault="00B259FA" w:rsidP="00BB34DD">
            <w:pPr>
              <w:pStyle w:val="TAC"/>
              <w:rPr>
                <w:rFonts w:cs="Arial"/>
              </w:rPr>
            </w:pPr>
            <w:r w:rsidRPr="00020619">
              <w:rPr>
                <w:rFonts w:cs="Arial"/>
                <w:lang w:eastAsia="zh-CN"/>
              </w:rPr>
              <w:t>-84</w:t>
            </w:r>
          </w:p>
        </w:tc>
      </w:tr>
      <w:tr w:rsidR="00B259FA" w:rsidRPr="00020619" w14:paraId="03D0B520" w14:textId="77777777" w:rsidTr="00BB34DD">
        <w:trPr>
          <w:cantSplit/>
          <w:trHeight w:val="207"/>
          <w:jc w:val="center"/>
        </w:trPr>
        <w:tc>
          <w:tcPr>
            <w:tcW w:w="3818" w:type="dxa"/>
            <w:tcBorders>
              <w:top w:val="nil"/>
              <w:left w:val="single" w:sz="4" w:space="0" w:color="auto"/>
              <w:bottom w:val="single" w:sz="4" w:space="0" w:color="auto"/>
              <w:right w:val="single" w:sz="4" w:space="0" w:color="auto"/>
            </w:tcBorders>
            <w:vAlign w:val="center"/>
            <w:hideMark/>
          </w:tcPr>
          <w:p w14:paraId="2410CCF2"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shd w:val="clear" w:color="auto" w:fill="auto"/>
            <w:vAlign w:val="center"/>
            <w:hideMark/>
          </w:tcPr>
          <w:p w14:paraId="339322FA" w14:textId="77777777" w:rsidR="00B259FA" w:rsidRPr="00020619" w:rsidRDefault="00B259FA" w:rsidP="00BB34DD">
            <w:pPr>
              <w:pStyle w:val="TAC"/>
              <w:rPr>
                <w:rFonts w:cs="Arial"/>
              </w:rPr>
            </w:pPr>
          </w:p>
        </w:tc>
        <w:tc>
          <w:tcPr>
            <w:tcW w:w="1895" w:type="dxa"/>
            <w:tcBorders>
              <w:top w:val="single" w:sz="4" w:space="0" w:color="auto"/>
              <w:left w:val="single" w:sz="4" w:space="0" w:color="auto"/>
              <w:bottom w:val="single" w:sz="4" w:space="0" w:color="auto"/>
              <w:right w:val="single" w:sz="4" w:space="0" w:color="auto"/>
            </w:tcBorders>
            <w:hideMark/>
          </w:tcPr>
          <w:p w14:paraId="2EB19A1A" w14:textId="77777777" w:rsidR="00B259FA" w:rsidRPr="00020619" w:rsidRDefault="00B259FA" w:rsidP="00BB34DD">
            <w:pPr>
              <w:pStyle w:val="TAC"/>
              <w:rPr>
                <w:rFonts w:cs="Arial"/>
              </w:rPr>
            </w:pPr>
            <w:r w:rsidRPr="00020619">
              <w:rPr>
                <w:rFonts w:cs="v4.2.0"/>
                <w:lang w:eastAsia="zh-CN"/>
              </w:rPr>
              <w:t>3, 6</w:t>
            </w:r>
          </w:p>
        </w:tc>
        <w:tc>
          <w:tcPr>
            <w:tcW w:w="757" w:type="dxa"/>
            <w:tcBorders>
              <w:top w:val="single" w:sz="4" w:space="0" w:color="auto"/>
              <w:left w:val="single" w:sz="4" w:space="0" w:color="auto"/>
              <w:bottom w:val="single" w:sz="4" w:space="0" w:color="auto"/>
              <w:right w:val="single" w:sz="4" w:space="0" w:color="auto"/>
            </w:tcBorders>
            <w:hideMark/>
          </w:tcPr>
          <w:p w14:paraId="6E71A3A5" w14:textId="77777777" w:rsidR="00B259FA" w:rsidRPr="00020619" w:rsidRDefault="00B259FA" w:rsidP="00BB34DD">
            <w:pPr>
              <w:pStyle w:val="TAC"/>
              <w:rPr>
                <w:rFonts w:cs="Arial"/>
              </w:rPr>
            </w:pPr>
            <w:r w:rsidRPr="00020619">
              <w:rPr>
                <w:rFonts w:cs="v4.2.0"/>
                <w:lang w:eastAsia="zh-CN"/>
              </w:rPr>
              <w:t>-81</w:t>
            </w:r>
          </w:p>
        </w:tc>
        <w:tc>
          <w:tcPr>
            <w:tcW w:w="757" w:type="dxa"/>
            <w:tcBorders>
              <w:top w:val="single" w:sz="4" w:space="0" w:color="auto"/>
              <w:left w:val="single" w:sz="4" w:space="0" w:color="auto"/>
              <w:bottom w:val="single" w:sz="4" w:space="0" w:color="auto"/>
              <w:right w:val="single" w:sz="4" w:space="0" w:color="auto"/>
            </w:tcBorders>
            <w:hideMark/>
          </w:tcPr>
          <w:p w14:paraId="189FE6BB" w14:textId="77777777" w:rsidR="00B259FA" w:rsidRPr="00020619" w:rsidRDefault="00B259FA" w:rsidP="00BB34DD">
            <w:pPr>
              <w:pStyle w:val="TAC"/>
              <w:rPr>
                <w:rFonts w:cs="Arial"/>
              </w:rPr>
            </w:pPr>
            <w:r w:rsidRPr="00020619">
              <w:rPr>
                <w:rFonts w:cs="v4.2.0"/>
                <w:lang w:eastAsia="zh-CN"/>
              </w:rPr>
              <w:t>-81</w:t>
            </w:r>
          </w:p>
        </w:tc>
        <w:tc>
          <w:tcPr>
            <w:tcW w:w="757" w:type="dxa"/>
            <w:tcBorders>
              <w:top w:val="single" w:sz="4" w:space="0" w:color="auto"/>
              <w:left w:val="single" w:sz="4" w:space="0" w:color="auto"/>
              <w:bottom w:val="single" w:sz="4" w:space="0" w:color="auto"/>
              <w:right w:val="single" w:sz="4" w:space="0" w:color="auto"/>
            </w:tcBorders>
            <w:hideMark/>
          </w:tcPr>
          <w:p w14:paraId="49635C17" w14:textId="77777777" w:rsidR="00B259FA" w:rsidRPr="00020619" w:rsidRDefault="00B259FA" w:rsidP="00BB34DD">
            <w:pPr>
              <w:pStyle w:val="TAC"/>
              <w:rPr>
                <w:rFonts w:cs="Arial"/>
              </w:rPr>
            </w:pPr>
            <w:r w:rsidRPr="00020619">
              <w:rPr>
                <w:rFonts w:cs="v4.2.0"/>
                <w:lang w:eastAsia="zh-CN"/>
              </w:rPr>
              <w:t>-81</w:t>
            </w:r>
          </w:p>
        </w:tc>
      </w:tr>
      <w:tr w:rsidR="00B259FA" w:rsidRPr="00020619" w14:paraId="2866E59C" w14:textId="77777777" w:rsidTr="00BB34DD">
        <w:trPr>
          <w:cantSplit/>
          <w:trHeight w:val="207"/>
          <w:jc w:val="center"/>
        </w:trPr>
        <w:tc>
          <w:tcPr>
            <w:tcW w:w="3818" w:type="dxa"/>
            <w:tcBorders>
              <w:top w:val="single" w:sz="4" w:space="0" w:color="auto"/>
              <w:left w:val="single" w:sz="4" w:space="0" w:color="auto"/>
              <w:bottom w:val="nil"/>
              <w:right w:val="single" w:sz="4" w:space="0" w:color="auto"/>
            </w:tcBorders>
            <w:vAlign w:val="center"/>
          </w:tcPr>
          <w:p w14:paraId="78C14D23" w14:textId="77777777" w:rsidR="00B259FA" w:rsidRPr="00020619" w:rsidRDefault="00B259FA" w:rsidP="00BB34DD">
            <w:pPr>
              <w:pStyle w:val="TAL"/>
            </w:pPr>
            <w:r w:rsidRPr="00020619">
              <w:object w:dxaOrig="630" w:dyaOrig="390" w14:anchorId="3FB0B871">
                <v:shape id="_x0000_i1436" type="#_x0000_t75" style="width:31.8pt;height:15.45pt" o:ole="" fillcolor="window">
                  <v:imagedata r:id="rId18" o:title=""/>
                </v:shape>
                <o:OLEObject Type="Embed" ProgID="Equation.3" ShapeID="_x0000_i1436" DrawAspect="Content" ObjectID="_1731331817" r:id="rId546"/>
              </w:object>
            </w:r>
          </w:p>
        </w:tc>
        <w:tc>
          <w:tcPr>
            <w:tcW w:w="1649" w:type="dxa"/>
            <w:tcBorders>
              <w:top w:val="single" w:sz="4" w:space="0" w:color="auto"/>
              <w:left w:val="single" w:sz="4" w:space="0" w:color="auto"/>
              <w:bottom w:val="nil"/>
              <w:right w:val="single" w:sz="4" w:space="0" w:color="auto"/>
            </w:tcBorders>
            <w:vAlign w:val="center"/>
          </w:tcPr>
          <w:p w14:paraId="2AB9209E" w14:textId="77777777" w:rsidR="00B259FA" w:rsidRPr="00020619" w:rsidRDefault="00B259FA" w:rsidP="00BB34DD">
            <w:pPr>
              <w:pStyle w:val="TAC"/>
            </w:pPr>
            <w:r w:rsidRPr="00020619">
              <w:t>dB</w:t>
            </w:r>
          </w:p>
        </w:tc>
        <w:tc>
          <w:tcPr>
            <w:tcW w:w="1895" w:type="dxa"/>
            <w:tcBorders>
              <w:top w:val="single" w:sz="4" w:space="0" w:color="auto"/>
              <w:left w:val="single" w:sz="4" w:space="0" w:color="auto"/>
              <w:bottom w:val="single" w:sz="4" w:space="0" w:color="auto"/>
              <w:right w:val="single" w:sz="4" w:space="0" w:color="auto"/>
            </w:tcBorders>
          </w:tcPr>
          <w:p w14:paraId="1B250C44" w14:textId="77777777" w:rsidR="00B259FA" w:rsidRPr="00020619" w:rsidRDefault="00B259FA" w:rsidP="00BB34DD">
            <w:pPr>
              <w:pStyle w:val="TAC"/>
              <w:rPr>
                <w:lang w:eastAsia="zh-CN"/>
              </w:rPr>
            </w:pPr>
            <w:r w:rsidRPr="00020619">
              <w:rPr>
                <w:lang w:eastAsia="zh-CN"/>
              </w:rPr>
              <w:t>1, 4</w:t>
            </w:r>
            <w:r w:rsidRPr="00020619">
              <w:rPr>
                <w:rFonts w:cs="v4.2.0"/>
              </w:rPr>
              <w:t>, 7, 8</w:t>
            </w:r>
          </w:p>
        </w:tc>
        <w:tc>
          <w:tcPr>
            <w:tcW w:w="757" w:type="dxa"/>
            <w:tcBorders>
              <w:top w:val="single" w:sz="4" w:space="0" w:color="auto"/>
              <w:left w:val="single" w:sz="4" w:space="0" w:color="auto"/>
              <w:bottom w:val="nil"/>
              <w:right w:val="single" w:sz="4" w:space="0" w:color="auto"/>
            </w:tcBorders>
          </w:tcPr>
          <w:p w14:paraId="77544F63" w14:textId="77777777" w:rsidR="00B259FA" w:rsidRPr="00020619" w:rsidRDefault="00B259FA" w:rsidP="00BB34DD">
            <w:pPr>
              <w:pStyle w:val="TAC"/>
              <w:rPr>
                <w:rFonts w:cs="Arial"/>
              </w:rPr>
            </w:pPr>
            <w:r w:rsidRPr="00020619">
              <w:rPr>
                <w:rFonts w:cs="Arial"/>
              </w:rPr>
              <w:t>14</w:t>
            </w:r>
          </w:p>
        </w:tc>
        <w:tc>
          <w:tcPr>
            <w:tcW w:w="757" w:type="dxa"/>
            <w:tcBorders>
              <w:top w:val="single" w:sz="4" w:space="0" w:color="auto"/>
              <w:left w:val="single" w:sz="4" w:space="0" w:color="auto"/>
              <w:bottom w:val="nil"/>
              <w:right w:val="single" w:sz="4" w:space="0" w:color="auto"/>
            </w:tcBorders>
          </w:tcPr>
          <w:p w14:paraId="78767C20" w14:textId="77777777" w:rsidR="00B259FA" w:rsidRPr="00020619" w:rsidRDefault="00B259FA" w:rsidP="00BB34DD">
            <w:pPr>
              <w:pStyle w:val="TAC"/>
              <w:rPr>
                <w:rFonts w:cs="Arial"/>
              </w:rPr>
            </w:pPr>
            <w:r w:rsidRPr="00020619">
              <w:rPr>
                <w:rFonts w:cs="Arial"/>
              </w:rPr>
              <w:t>14</w:t>
            </w:r>
          </w:p>
        </w:tc>
        <w:tc>
          <w:tcPr>
            <w:tcW w:w="757" w:type="dxa"/>
            <w:tcBorders>
              <w:top w:val="single" w:sz="4" w:space="0" w:color="auto"/>
              <w:left w:val="single" w:sz="4" w:space="0" w:color="auto"/>
              <w:bottom w:val="nil"/>
              <w:right w:val="single" w:sz="4" w:space="0" w:color="auto"/>
            </w:tcBorders>
          </w:tcPr>
          <w:p w14:paraId="7484DEDE" w14:textId="77777777" w:rsidR="00B259FA" w:rsidRPr="00020619" w:rsidRDefault="00B259FA" w:rsidP="00BB34DD">
            <w:pPr>
              <w:pStyle w:val="TAC"/>
              <w:rPr>
                <w:rFonts w:cs="Arial"/>
              </w:rPr>
            </w:pPr>
            <w:r w:rsidRPr="00020619">
              <w:rPr>
                <w:rFonts w:cs="Arial"/>
              </w:rPr>
              <w:t>14</w:t>
            </w:r>
          </w:p>
        </w:tc>
      </w:tr>
      <w:tr w:rsidR="00B259FA" w:rsidRPr="00020619" w14:paraId="38A90EB3" w14:textId="77777777" w:rsidTr="00BB34DD">
        <w:trPr>
          <w:cantSplit/>
          <w:trHeight w:val="207"/>
          <w:jc w:val="center"/>
        </w:trPr>
        <w:tc>
          <w:tcPr>
            <w:tcW w:w="3818" w:type="dxa"/>
            <w:tcBorders>
              <w:top w:val="nil"/>
              <w:left w:val="single" w:sz="4" w:space="0" w:color="auto"/>
              <w:bottom w:val="nil"/>
              <w:right w:val="single" w:sz="4" w:space="0" w:color="auto"/>
            </w:tcBorders>
            <w:vAlign w:val="center"/>
          </w:tcPr>
          <w:p w14:paraId="0E834800"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vAlign w:val="center"/>
          </w:tcPr>
          <w:p w14:paraId="5D6DCF90"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58C09D8E" w14:textId="77777777" w:rsidR="00B259FA" w:rsidRPr="00020619" w:rsidRDefault="00B259FA" w:rsidP="00BB34DD">
            <w:pPr>
              <w:pStyle w:val="TAC"/>
              <w:rPr>
                <w:lang w:eastAsia="zh-CN"/>
              </w:rPr>
            </w:pPr>
            <w:r w:rsidRPr="00020619">
              <w:rPr>
                <w:lang w:eastAsia="zh-CN"/>
              </w:rPr>
              <w:t>2, 5</w:t>
            </w:r>
          </w:p>
        </w:tc>
        <w:tc>
          <w:tcPr>
            <w:tcW w:w="757" w:type="dxa"/>
            <w:tcBorders>
              <w:top w:val="nil"/>
              <w:left w:val="single" w:sz="4" w:space="0" w:color="auto"/>
              <w:bottom w:val="nil"/>
              <w:right w:val="single" w:sz="4" w:space="0" w:color="auto"/>
            </w:tcBorders>
            <w:vAlign w:val="center"/>
          </w:tcPr>
          <w:p w14:paraId="70692D0B" w14:textId="77777777" w:rsidR="00B259FA" w:rsidRPr="00020619" w:rsidRDefault="00B259FA" w:rsidP="00BB34DD">
            <w:pPr>
              <w:pStyle w:val="TAC"/>
              <w:rPr>
                <w:rFonts w:cs="Arial"/>
              </w:rPr>
            </w:pPr>
          </w:p>
        </w:tc>
        <w:tc>
          <w:tcPr>
            <w:tcW w:w="757" w:type="dxa"/>
            <w:tcBorders>
              <w:top w:val="nil"/>
              <w:left w:val="single" w:sz="4" w:space="0" w:color="auto"/>
              <w:bottom w:val="nil"/>
              <w:right w:val="single" w:sz="4" w:space="0" w:color="auto"/>
            </w:tcBorders>
            <w:vAlign w:val="center"/>
          </w:tcPr>
          <w:p w14:paraId="0DF204BF" w14:textId="77777777" w:rsidR="00B259FA" w:rsidRPr="00020619" w:rsidRDefault="00B259FA" w:rsidP="00BB34DD">
            <w:pPr>
              <w:pStyle w:val="TAC"/>
              <w:rPr>
                <w:rFonts w:cs="Arial"/>
              </w:rPr>
            </w:pPr>
          </w:p>
        </w:tc>
        <w:tc>
          <w:tcPr>
            <w:tcW w:w="757" w:type="dxa"/>
            <w:tcBorders>
              <w:top w:val="nil"/>
              <w:left w:val="single" w:sz="4" w:space="0" w:color="auto"/>
              <w:bottom w:val="nil"/>
              <w:right w:val="single" w:sz="4" w:space="0" w:color="auto"/>
            </w:tcBorders>
            <w:vAlign w:val="center"/>
          </w:tcPr>
          <w:p w14:paraId="18ACCFB5" w14:textId="77777777" w:rsidR="00B259FA" w:rsidRPr="00020619" w:rsidRDefault="00B259FA" w:rsidP="00BB34DD">
            <w:pPr>
              <w:pStyle w:val="TAC"/>
              <w:rPr>
                <w:rFonts w:cs="Arial"/>
              </w:rPr>
            </w:pPr>
          </w:p>
        </w:tc>
      </w:tr>
      <w:tr w:rsidR="00B259FA" w:rsidRPr="00020619" w14:paraId="5B25398E" w14:textId="77777777" w:rsidTr="00BB34DD">
        <w:trPr>
          <w:cantSplit/>
          <w:trHeight w:val="207"/>
          <w:jc w:val="center"/>
        </w:trPr>
        <w:tc>
          <w:tcPr>
            <w:tcW w:w="3818" w:type="dxa"/>
            <w:tcBorders>
              <w:top w:val="nil"/>
              <w:left w:val="single" w:sz="4" w:space="0" w:color="auto"/>
              <w:bottom w:val="single" w:sz="4" w:space="0" w:color="auto"/>
              <w:right w:val="single" w:sz="4" w:space="0" w:color="auto"/>
            </w:tcBorders>
            <w:vAlign w:val="center"/>
          </w:tcPr>
          <w:p w14:paraId="48A5A87E"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vAlign w:val="center"/>
          </w:tcPr>
          <w:p w14:paraId="163DBDD9"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59A8D9AA" w14:textId="77777777" w:rsidR="00B259FA" w:rsidRPr="00020619" w:rsidRDefault="00B259FA" w:rsidP="00BB34DD">
            <w:pPr>
              <w:pStyle w:val="TAC"/>
              <w:rPr>
                <w:lang w:eastAsia="zh-CN"/>
              </w:rPr>
            </w:pPr>
            <w:r w:rsidRPr="00020619">
              <w:rPr>
                <w:lang w:eastAsia="zh-CN"/>
              </w:rPr>
              <w:t>3, 6</w:t>
            </w:r>
          </w:p>
        </w:tc>
        <w:tc>
          <w:tcPr>
            <w:tcW w:w="757" w:type="dxa"/>
            <w:tcBorders>
              <w:top w:val="nil"/>
              <w:left w:val="single" w:sz="4" w:space="0" w:color="auto"/>
              <w:bottom w:val="single" w:sz="4" w:space="0" w:color="auto"/>
              <w:right w:val="single" w:sz="4" w:space="0" w:color="auto"/>
            </w:tcBorders>
            <w:vAlign w:val="center"/>
          </w:tcPr>
          <w:p w14:paraId="3DB33290" w14:textId="77777777" w:rsidR="00B259FA" w:rsidRPr="00020619" w:rsidRDefault="00B259FA" w:rsidP="00BB34DD">
            <w:pPr>
              <w:pStyle w:val="TAC"/>
              <w:rPr>
                <w:rFonts w:cs="Arial"/>
              </w:rPr>
            </w:pPr>
          </w:p>
        </w:tc>
        <w:tc>
          <w:tcPr>
            <w:tcW w:w="757" w:type="dxa"/>
            <w:tcBorders>
              <w:top w:val="nil"/>
              <w:left w:val="single" w:sz="4" w:space="0" w:color="auto"/>
              <w:bottom w:val="single" w:sz="4" w:space="0" w:color="auto"/>
              <w:right w:val="single" w:sz="4" w:space="0" w:color="auto"/>
            </w:tcBorders>
            <w:vAlign w:val="center"/>
          </w:tcPr>
          <w:p w14:paraId="1EA7960E" w14:textId="77777777" w:rsidR="00B259FA" w:rsidRPr="00020619" w:rsidRDefault="00B259FA" w:rsidP="00BB34DD">
            <w:pPr>
              <w:pStyle w:val="TAC"/>
              <w:rPr>
                <w:rFonts w:cs="Arial"/>
              </w:rPr>
            </w:pPr>
          </w:p>
        </w:tc>
        <w:tc>
          <w:tcPr>
            <w:tcW w:w="757" w:type="dxa"/>
            <w:tcBorders>
              <w:top w:val="nil"/>
              <w:left w:val="single" w:sz="4" w:space="0" w:color="auto"/>
              <w:bottom w:val="single" w:sz="4" w:space="0" w:color="auto"/>
              <w:right w:val="single" w:sz="4" w:space="0" w:color="auto"/>
            </w:tcBorders>
            <w:vAlign w:val="center"/>
          </w:tcPr>
          <w:p w14:paraId="1E346577" w14:textId="77777777" w:rsidR="00B259FA" w:rsidRPr="00020619" w:rsidRDefault="00B259FA" w:rsidP="00BB34DD">
            <w:pPr>
              <w:pStyle w:val="TAC"/>
              <w:rPr>
                <w:rFonts w:cs="Arial"/>
              </w:rPr>
            </w:pPr>
          </w:p>
        </w:tc>
      </w:tr>
      <w:tr w:rsidR="00B259FA" w:rsidRPr="00020619" w14:paraId="122D6A69" w14:textId="77777777" w:rsidTr="00BB34DD">
        <w:trPr>
          <w:cantSplit/>
          <w:trHeight w:val="207"/>
          <w:jc w:val="center"/>
        </w:trPr>
        <w:tc>
          <w:tcPr>
            <w:tcW w:w="3818" w:type="dxa"/>
            <w:tcBorders>
              <w:top w:val="single" w:sz="4" w:space="0" w:color="auto"/>
              <w:left w:val="single" w:sz="4" w:space="0" w:color="auto"/>
              <w:bottom w:val="nil"/>
              <w:right w:val="single" w:sz="4" w:space="0" w:color="auto"/>
            </w:tcBorders>
            <w:vAlign w:val="center"/>
          </w:tcPr>
          <w:p w14:paraId="3E1DE6AF" w14:textId="77777777" w:rsidR="00B259FA" w:rsidRPr="00020619" w:rsidRDefault="00B259FA" w:rsidP="00BB34DD">
            <w:pPr>
              <w:pStyle w:val="TAL"/>
            </w:pPr>
            <w:r w:rsidRPr="00020619">
              <w:rPr>
                <w:position w:val="-12"/>
              </w:rPr>
              <w:object w:dxaOrig="750" w:dyaOrig="390" w14:anchorId="79A0AF7F">
                <v:shape id="_x0000_i1437" type="#_x0000_t75" style="width:36.2pt;height:15.45pt" o:ole="" fillcolor="window">
                  <v:imagedata r:id="rId547" o:title=""/>
                </v:shape>
                <o:OLEObject Type="Embed" ProgID="Equation.3" ShapeID="_x0000_i1437" DrawAspect="Content" ObjectID="_1731331818" r:id="rId548"/>
              </w:object>
            </w:r>
          </w:p>
        </w:tc>
        <w:tc>
          <w:tcPr>
            <w:tcW w:w="1649" w:type="dxa"/>
            <w:tcBorders>
              <w:top w:val="single" w:sz="4" w:space="0" w:color="auto"/>
              <w:left w:val="single" w:sz="4" w:space="0" w:color="auto"/>
              <w:bottom w:val="nil"/>
              <w:right w:val="single" w:sz="4" w:space="0" w:color="auto"/>
            </w:tcBorders>
            <w:vAlign w:val="center"/>
          </w:tcPr>
          <w:p w14:paraId="1C27A935" w14:textId="77777777" w:rsidR="00B259FA" w:rsidRPr="00020619" w:rsidRDefault="00B259FA" w:rsidP="00BB34DD">
            <w:pPr>
              <w:pStyle w:val="TAC"/>
            </w:pPr>
            <w:r w:rsidRPr="00020619">
              <w:rPr>
                <w:rFonts w:cs="Arial"/>
              </w:rPr>
              <w:t>dB</w:t>
            </w:r>
          </w:p>
        </w:tc>
        <w:tc>
          <w:tcPr>
            <w:tcW w:w="1895" w:type="dxa"/>
            <w:tcBorders>
              <w:top w:val="single" w:sz="4" w:space="0" w:color="auto"/>
              <w:left w:val="single" w:sz="4" w:space="0" w:color="auto"/>
              <w:bottom w:val="single" w:sz="4" w:space="0" w:color="auto"/>
              <w:right w:val="single" w:sz="4" w:space="0" w:color="auto"/>
            </w:tcBorders>
          </w:tcPr>
          <w:p w14:paraId="389323BB"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757" w:type="dxa"/>
            <w:tcBorders>
              <w:top w:val="single" w:sz="4" w:space="0" w:color="auto"/>
              <w:left w:val="single" w:sz="4" w:space="0" w:color="auto"/>
              <w:bottom w:val="nil"/>
              <w:right w:val="single" w:sz="4" w:space="0" w:color="auto"/>
            </w:tcBorders>
          </w:tcPr>
          <w:p w14:paraId="7FCE8FBA" w14:textId="77777777" w:rsidR="00B259FA" w:rsidRPr="00020619" w:rsidRDefault="00B259FA" w:rsidP="00BB34DD">
            <w:pPr>
              <w:pStyle w:val="TAC"/>
            </w:pPr>
            <w:r w:rsidRPr="00020619">
              <w:rPr>
                <w:rFonts w:cs="Arial"/>
              </w:rPr>
              <w:t>14</w:t>
            </w:r>
          </w:p>
        </w:tc>
        <w:tc>
          <w:tcPr>
            <w:tcW w:w="757" w:type="dxa"/>
            <w:tcBorders>
              <w:top w:val="single" w:sz="4" w:space="0" w:color="auto"/>
              <w:left w:val="single" w:sz="4" w:space="0" w:color="auto"/>
              <w:bottom w:val="nil"/>
              <w:right w:val="single" w:sz="4" w:space="0" w:color="auto"/>
            </w:tcBorders>
          </w:tcPr>
          <w:p w14:paraId="326CC7C2" w14:textId="77777777" w:rsidR="00B259FA" w:rsidRPr="00020619" w:rsidRDefault="00B259FA" w:rsidP="00BB34DD">
            <w:pPr>
              <w:pStyle w:val="TAC"/>
            </w:pPr>
            <w:r w:rsidRPr="00020619">
              <w:rPr>
                <w:rFonts w:cs="Arial"/>
              </w:rPr>
              <w:t>14</w:t>
            </w:r>
          </w:p>
        </w:tc>
        <w:tc>
          <w:tcPr>
            <w:tcW w:w="757" w:type="dxa"/>
            <w:tcBorders>
              <w:top w:val="single" w:sz="4" w:space="0" w:color="auto"/>
              <w:left w:val="single" w:sz="4" w:space="0" w:color="auto"/>
              <w:bottom w:val="nil"/>
              <w:right w:val="single" w:sz="4" w:space="0" w:color="auto"/>
            </w:tcBorders>
          </w:tcPr>
          <w:p w14:paraId="12383A9E" w14:textId="77777777" w:rsidR="00B259FA" w:rsidRPr="00020619" w:rsidRDefault="00B259FA" w:rsidP="00BB34DD">
            <w:pPr>
              <w:pStyle w:val="TAC"/>
            </w:pPr>
            <w:r w:rsidRPr="00020619">
              <w:rPr>
                <w:rFonts w:cs="Arial"/>
              </w:rPr>
              <w:t>14</w:t>
            </w:r>
          </w:p>
        </w:tc>
      </w:tr>
      <w:tr w:rsidR="00B259FA" w:rsidRPr="00020619" w14:paraId="68BF3940" w14:textId="77777777" w:rsidTr="00BB34DD">
        <w:trPr>
          <w:cantSplit/>
          <w:trHeight w:val="207"/>
          <w:jc w:val="center"/>
        </w:trPr>
        <w:tc>
          <w:tcPr>
            <w:tcW w:w="3818" w:type="dxa"/>
            <w:tcBorders>
              <w:top w:val="nil"/>
              <w:left w:val="single" w:sz="4" w:space="0" w:color="auto"/>
              <w:bottom w:val="nil"/>
              <w:right w:val="single" w:sz="4" w:space="0" w:color="auto"/>
            </w:tcBorders>
            <w:vAlign w:val="center"/>
          </w:tcPr>
          <w:p w14:paraId="7357FBA8"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vAlign w:val="center"/>
          </w:tcPr>
          <w:p w14:paraId="115E611B"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6CC0130F" w14:textId="77777777" w:rsidR="00B259FA" w:rsidRPr="00020619" w:rsidRDefault="00B259FA" w:rsidP="00BB34DD">
            <w:pPr>
              <w:pStyle w:val="TAC"/>
              <w:rPr>
                <w:rFonts w:cs="v4.2.0"/>
                <w:lang w:eastAsia="zh-CN"/>
              </w:rPr>
            </w:pPr>
            <w:r w:rsidRPr="00020619">
              <w:rPr>
                <w:rFonts w:cs="v4.2.0"/>
                <w:lang w:eastAsia="zh-CN"/>
              </w:rPr>
              <w:t>2, 5</w:t>
            </w:r>
          </w:p>
        </w:tc>
        <w:tc>
          <w:tcPr>
            <w:tcW w:w="757" w:type="dxa"/>
            <w:tcBorders>
              <w:top w:val="nil"/>
              <w:left w:val="single" w:sz="4" w:space="0" w:color="auto"/>
              <w:bottom w:val="nil"/>
              <w:right w:val="single" w:sz="4" w:space="0" w:color="auto"/>
            </w:tcBorders>
            <w:vAlign w:val="center"/>
          </w:tcPr>
          <w:p w14:paraId="1FA826E1" w14:textId="77777777" w:rsidR="00B259FA" w:rsidRPr="00020619" w:rsidRDefault="00B259FA" w:rsidP="00BB34DD">
            <w:pPr>
              <w:pStyle w:val="TAC"/>
            </w:pPr>
          </w:p>
        </w:tc>
        <w:tc>
          <w:tcPr>
            <w:tcW w:w="757" w:type="dxa"/>
            <w:tcBorders>
              <w:top w:val="nil"/>
              <w:left w:val="single" w:sz="4" w:space="0" w:color="auto"/>
              <w:bottom w:val="nil"/>
              <w:right w:val="single" w:sz="4" w:space="0" w:color="auto"/>
            </w:tcBorders>
            <w:vAlign w:val="center"/>
          </w:tcPr>
          <w:p w14:paraId="10E8461B" w14:textId="77777777" w:rsidR="00B259FA" w:rsidRPr="00020619" w:rsidRDefault="00B259FA" w:rsidP="00BB34DD">
            <w:pPr>
              <w:pStyle w:val="TAC"/>
            </w:pPr>
          </w:p>
        </w:tc>
        <w:tc>
          <w:tcPr>
            <w:tcW w:w="757" w:type="dxa"/>
            <w:tcBorders>
              <w:top w:val="nil"/>
              <w:left w:val="single" w:sz="4" w:space="0" w:color="auto"/>
              <w:bottom w:val="nil"/>
              <w:right w:val="single" w:sz="4" w:space="0" w:color="auto"/>
            </w:tcBorders>
            <w:vAlign w:val="center"/>
          </w:tcPr>
          <w:p w14:paraId="39D62E69" w14:textId="77777777" w:rsidR="00B259FA" w:rsidRPr="00020619" w:rsidRDefault="00B259FA" w:rsidP="00BB34DD">
            <w:pPr>
              <w:pStyle w:val="TAC"/>
            </w:pPr>
          </w:p>
        </w:tc>
      </w:tr>
      <w:tr w:rsidR="00B259FA" w:rsidRPr="00020619" w14:paraId="06C54E4E" w14:textId="77777777" w:rsidTr="00BB34DD">
        <w:trPr>
          <w:cantSplit/>
          <w:trHeight w:val="207"/>
          <w:jc w:val="center"/>
        </w:trPr>
        <w:tc>
          <w:tcPr>
            <w:tcW w:w="3818" w:type="dxa"/>
            <w:tcBorders>
              <w:top w:val="nil"/>
              <w:left w:val="single" w:sz="4" w:space="0" w:color="auto"/>
              <w:bottom w:val="single" w:sz="4" w:space="0" w:color="auto"/>
              <w:right w:val="single" w:sz="4" w:space="0" w:color="auto"/>
            </w:tcBorders>
            <w:vAlign w:val="center"/>
          </w:tcPr>
          <w:p w14:paraId="0B04348E"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vAlign w:val="center"/>
          </w:tcPr>
          <w:p w14:paraId="3B60D911"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0D7444D5" w14:textId="77777777" w:rsidR="00B259FA" w:rsidRPr="00020619" w:rsidRDefault="00B259FA" w:rsidP="00BB34DD">
            <w:pPr>
              <w:pStyle w:val="TAC"/>
              <w:rPr>
                <w:rFonts w:cs="v4.2.0"/>
                <w:lang w:eastAsia="zh-CN"/>
              </w:rPr>
            </w:pPr>
            <w:r w:rsidRPr="00020619">
              <w:rPr>
                <w:rFonts w:cs="v4.2.0"/>
                <w:lang w:eastAsia="zh-CN"/>
              </w:rPr>
              <w:t>3, 6</w:t>
            </w:r>
          </w:p>
        </w:tc>
        <w:tc>
          <w:tcPr>
            <w:tcW w:w="757" w:type="dxa"/>
            <w:tcBorders>
              <w:top w:val="nil"/>
              <w:left w:val="single" w:sz="4" w:space="0" w:color="auto"/>
              <w:bottom w:val="single" w:sz="4" w:space="0" w:color="auto"/>
              <w:right w:val="single" w:sz="4" w:space="0" w:color="auto"/>
            </w:tcBorders>
            <w:vAlign w:val="center"/>
          </w:tcPr>
          <w:p w14:paraId="4081692F" w14:textId="77777777" w:rsidR="00B259FA" w:rsidRPr="00020619" w:rsidRDefault="00B259FA" w:rsidP="00BB34DD">
            <w:pPr>
              <w:pStyle w:val="TAC"/>
            </w:pPr>
          </w:p>
        </w:tc>
        <w:tc>
          <w:tcPr>
            <w:tcW w:w="757" w:type="dxa"/>
            <w:tcBorders>
              <w:top w:val="nil"/>
              <w:left w:val="single" w:sz="4" w:space="0" w:color="auto"/>
              <w:bottom w:val="single" w:sz="4" w:space="0" w:color="auto"/>
              <w:right w:val="single" w:sz="4" w:space="0" w:color="auto"/>
            </w:tcBorders>
            <w:vAlign w:val="center"/>
          </w:tcPr>
          <w:p w14:paraId="3FAD06B1" w14:textId="77777777" w:rsidR="00B259FA" w:rsidRPr="00020619" w:rsidRDefault="00B259FA" w:rsidP="00BB34DD">
            <w:pPr>
              <w:pStyle w:val="TAC"/>
            </w:pPr>
          </w:p>
        </w:tc>
        <w:tc>
          <w:tcPr>
            <w:tcW w:w="757" w:type="dxa"/>
            <w:tcBorders>
              <w:top w:val="nil"/>
              <w:left w:val="single" w:sz="4" w:space="0" w:color="auto"/>
              <w:bottom w:val="single" w:sz="4" w:space="0" w:color="auto"/>
              <w:right w:val="single" w:sz="4" w:space="0" w:color="auto"/>
            </w:tcBorders>
            <w:vAlign w:val="center"/>
          </w:tcPr>
          <w:p w14:paraId="6BE68D3D" w14:textId="77777777" w:rsidR="00B259FA" w:rsidRPr="00020619" w:rsidRDefault="00B259FA" w:rsidP="00BB34DD">
            <w:pPr>
              <w:pStyle w:val="TAC"/>
            </w:pPr>
          </w:p>
        </w:tc>
      </w:tr>
      <w:tr w:rsidR="00B259FA" w:rsidRPr="00020619" w14:paraId="6A4E23AB" w14:textId="77777777" w:rsidTr="00BB34DD">
        <w:trPr>
          <w:cantSplit/>
          <w:trHeight w:val="207"/>
          <w:jc w:val="center"/>
        </w:trPr>
        <w:tc>
          <w:tcPr>
            <w:tcW w:w="3818" w:type="dxa"/>
            <w:tcBorders>
              <w:top w:val="single" w:sz="4" w:space="0" w:color="auto"/>
              <w:left w:val="single" w:sz="4" w:space="0" w:color="auto"/>
              <w:bottom w:val="nil"/>
              <w:right w:val="single" w:sz="4" w:space="0" w:color="auto"/>
            </w:tcBorders>
            <w:hideMark/>
          </w:tcPr>
          <w:p w14:paraId="5A59C49A" w14:textId="77777777" w:rsidR="00B259FA" w:rsidRPr="00020619" w:rsidRDefault="00B259FA" w:rsidP="00BB34DD">
            <w:pPr>
              <w:pStyle w:val="TAL"/>
              <w:rPr>
                <w:lang w:eastAsia="zh-CN"/>
              </w:rPr>
            </w:pPr>
            <w:r w:rsidRPr="00020619">
              <w:rPr>
                <w:lang w:eastAsia="zh-CN"/>
              </w:rPr>
              <w:t>Io</w:t>
            </w:r>
          </w:p>
        </w:tc>
        <w:tc>
          <w:tcPr>
            <w:tcW w:w="1649" w:type="dxa"/>
            <w:tcBorders>
              <w:top w:val="single" w:sz="4" w:space="0" w:color="auto"/>
              <w:left w:val="single" w:sz="4" w:space="0" w:color="auto"/>
              <w:bottom w:val="single" w:sz="4" w:space="0" w:color="auto"/>
              <w:right w:val="single" w:sz="4" w:space="0" w:color="auto"/>
            </w:tcBorders>
            <w:hideMark/>
          </w:tcPr>
          <w:p w14:paraId="40D81F9D" w14:textId="77777777" w:rsidR="00B259FA" w:rsidRPr="00020619" w:rsidRDefault="00B259FA" w:rsidP="00BB34DD">
            <w:pPr>
              <w:pStyle w:val="TAC"/>
              <w:rPr>
                <w:rFonts w:cs="Arial"/>
              </w:rPr>
            </w:pPr>
            <w:r w:rsidRPr="00020619">
              <w:rPr>
                <w:lang w:eastAsia="zh-CN"/>
              </w:rPr>
              <w:t>dBm/9.36 MHz</w:t>
            </w:r>
          </w:p>
        </w:tc>
        <w:tc>
          <w:tcPr>
            <w:tcW w:w="1895" w:type="dxa"/>
            <w:tcBorders>
              <w:top w:val="single" w:sz="4" w:space="0" w:color="auto"/>
              <w:left w:val="single" w:sz="4" w:space="0" w:color="auto"/>
              <w:bottom w:val="single" w:sz="4" w:space="0" w:color="auto"/>
              <w:right w:val="single" w:sz="4" w:space="0" w:color="auto"/>
            </w:tcBorders>
            <w:hideMark/>
          </w:tcPr>
          <w:p w14:paraId="3E419171" w14:textId="77777777" w:rsidR="00B259FA" w:rsidRPr="00020619" w:rsidRDefault="00B259FA" w:rsidP="00BB34DD">
            <w:pPr>
              <w:pStyle w:val="TAC"/>
              <w:rPr>
                <w:rFonts w:cs="Arial"/>
              </w:rPr>
            </w:pPr>
            <w:r w:rsidRPr="00020619">
              <w:rPr>
                <w:lang w:eastAsia="zh-CN"/>
              </w:rPr>
              <w:t>1, 4</w:t>
            </w:r>
            <w:r w:rsidRPr="00020619">
              <w:rPr>
                <w:rFonts w:cs="v4.2.0"/>
              </w:rPr>
              <w:t>, 7, 8</w:t>
            </w:r>
          </w:p>
        </w:tc>
        <w:tc>
          <w:tcPr>
            <w:tcW w:w="757" w:type="dxa"/>
            <w:tcBorders>
              <w:top w:val="single" w:sz="4" w:space="0" w:color="auto"/>
              <w:left w:val="single" w:sz="4" w:space="0" w:color="auto"/>
              <w:bottom w:val="single" w:sz="4" w:space="0" w:color="auto"/>
              <w:right w:val="single" w:sz="4" w:space="0" w:color="auto"/>
            </w:tcBorders>
            <w:hideMark/>
          </w:tcPr>
          <w:p w14:paraId="747579DC" w14:textId="77777777" w:rsidR="00B259FA" w:rsidRPr="00020619" w:rsidRDefault="00B259FA" w:rsidP="00BB34DD">
            <w:pPr>
              <w:pStyle w:val="TAC"/>
              <w:rPr>
                <w:rFonts w:cs="Arial"/>
              </w:rPr>
            </w:pPr>
            <w:r w:rsidRPr="00020619">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59D0D6A5" w14:textId="77777777" w:rsidR="00B259FA" w:rsidRPr="00020619" w:rsidRDefault="00B259FA" w:rsidP="00BB34DD">
            <w:pPr>
              <w:pStyle w:val="TAC"/>
              <w:rPr>
                <w:rFonts w:cs="Arial"/>
              </w:rPr>
            </w:pPr>
            <w:r w:rsidRPr="00020619">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3BC75D2C" w14:textId="77777777" w:rsidR="00B259FA" w:rsidRPr="00020619" w:rsidRDefault="00B259FA" w:rsidP="00BB34DD">
            <w:pPr>
              <w:pStyle w:val="TAC"/>
              <w:rPr>
                <w:rFonts w:cs="Arial"/>
              </w:rPr>
            </w:pPr>
            <w:r w:rsidRPr="00020619">
              <w:rPr>
                <w:rFonts w:cs="Arial"/>
                <w:lang w:eastAsia="zh-CN"/>
              </w:rPr>
              <w:t>-55.88</w:t>
            </w:r>
          </w:p>
        </w:tc>
      </w:tr>
      <w:tr w:rsidR="00B259FA" w:rsidRPr="00020619" w14:paraId="42ABFE71" w14:textId="77777777" w:rsidTr="00BB34DD">
        <w:trPr>
          <w:cantSplit/>
          <w:trHeight w:val="207"/>
          <w:jc w:val="center"/>
        </w:trPr>
        <w:tc>
          <w:tcPr>
            <w:tcW w:w="3818" w:type="dxa"/>
            <w:tcBorders>
              <w:top w:val="nil"/>
              <w:left w:val="single" w:sz="4" w:space="0" w:color="auto"/>
              <w:bottom w:val="nil"/>
              <w:right w:val="single" w:sz="4" w:space="0" w:color="auto"/>
            </w:tcBorders>
            <w:vAlign w:val="center"/>
            <w:hideMark/>
          </w:tcPr>
          <w:p w14:paraId="52BB4A49" w14:textId="77777777" w:rsidR="00B259FA" w:rsidRPr="00020619" w:rsidRDefault="00B259FA" w:rsidP="00BB34DD">
            <w:pPr>
              <w:pStyle w:val="TAL"/>
              <w:rPr>
                <w:lang w:eastAsia="zh-CN"/>
              </w:rPr>
            </w:pPr>
          </w:p>
        </w:tc>
        <w:tc>
          <w:tcPr>
            <w:tcW w:w="1649" w:type="dxa"/>
            <w:tcBorders>
              <w:top w:val="single" w:sz="4" w:space="0" w:color="auto"/>
              <w:left w:val="single" w:sz="4" w:space="0" w:color="auto"/>
              <w:bottom w:val="single" w:sz="4" w:space="0" w:color="auto"/>
              <w:right w:val="single" w:sz="4" w:space="0" w:color="auto"/>
            </w:tcBorders>
            <w:hideMark/>
          </w:tcPr>
          <w:p w14:paraId="761DB353" w14:textId="77777777" w:rsidR="00B259FA" w:rsidRPr="00020619" w:rsidRDefault="00B259FA" w:rsidP="00BB34DD">
            <w:pPr>
              <w:pStyle w:val="TAC"/>
              <w:rPr>
                <w:rFonts w:cs="Arial"/>
              </w:rPr>
            </w:pPr>
            <w:r w:rsidRPr="00020619">
              <w:rPr>
                <w:lang w:eastAsia="zh-CN"/>
              </w:rPr>
              <w:t>dBm/9.36 MHz</w:t>
            </w:r>
          </w:p>
        </w:tc>
        <w:tc>
          <w:tcPr>
            <w:tcW w:w="1895" w:type="dxa"/>
            <w:tcBorders>
              <w:top w:val="single" w:sz="4" w:space="0" w:color="auto"/>
              <w:left w:val="single" w:sz="4" w:space="0" w:color="auto"/>
              <w:bottom w:val="single" w:sz="4" w:space="0" w:color="auto"/>
              <w:right w:val="single" w:sz="4" w:space="0" w:color="auto"/>
            </w:tcBorders>
            <w:hideMark/>
          </w:tcPr>
          <w:p w14:paraId="6C756B10" w14:textId="77777777" w:rsidR="00B259FA" w:rsidRPr="00020619" w:rsidRDefault="00B259FA" w:rsidP="00BB34DD">
            <w:pPr>
              <w:pStyle w:val="TAC"/>
              <w:rPr>
                <w:rFonts w:cs="Arial"/>
              </w:rPr>
            </w:pPr>
            <w:r w:rsidRPr="00020619">
              <w:rPr>
                <w:lang w:eastAsia="zh-CN"/>
              </w:rPr>
              <w:t>2, 5</w:t>
            </w:r>
          </w:p>
        </w:tc>
        <w:tc>
          <w:tcPr>
            <w:tcW w:w="757" w:type="dxa"/>
            <w:tcBorders>
              <w:top w:val="single" w:sz="4" w:space="0" w:color="auto"/>
              <w:left w:val="single" w:sz="4" w:space="0" w:color="auto"/>
              <w:bottom w:val="single" w:sz="4" w:space="0" w:color="auto"/>
              <w:right w:val="single" w:sz="4" w:space="0" w:color="auto"/>
            </w:tcBorders>
            <w:hideMark/>
          </w:tcPr>
          <w:p w14:paraId="6F994503" w14:textId="77777777" w:rsidR="00B259FA" w:rsidRPr="00020619" w:rsidRDefault="00B259FA" w:rsidP="00BB34DD">
            <w:pPr>
              <w:pStyle w:val="TAC"/>
              <w:rPr>
                <w:rFonts w:cs="Arial"/>
              </w:rPr>
            </w:pPr>
            <w:r w:rsidRPr="00020619">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65F97C33" w14:textId="77777777" w:rsidR="00B259FA" w:rsidRPr="00020619" w:rsidRDefault="00B259FA" w:rsidP="00BB34DD">
            <w:pPr>
              <w:pStyle w:val="TAC"/>
              <w:rPr>
                <w:rFonts w:cs="Arial"/>
              </w:rPr>
            </w:pPr>
            <w:r w:rsidRPr="00020619">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2F1E90F6" w14:textId="77777777" w:rsidR="00B259FA" w:rsidRPr="00020619" w:rsidRDefault="00B259FA" w:rsidP="00BB34DD">
            <w:pPr>
              <w:pStyle w:val="TAC"/>
              <w:rPr>
                <w:rFonts w:cs="Arial"/>
              </w:rPr>
            </w:pPr>
            <w:r w:rsidRPr="00020619">
              <w:rPr>
                <w:rFonts w:cs="Arial"/>
                <w:lang w:eastAsia="zh-CN"/>
              </w:rPr>
              <w:t>-55.88</w:t>
            </w:r>
          </w:p>
        </w:tc>
      </w:tr>
      <w:tr w:rsidR="00B259FA" w:rsidRPr="00020619" w14:paraId="0E28EB89" w14:textId="77777777" w:rsidTr="00BB34DD">
        <w:trPr>
          <w:cantSplit/>
          <w:trHeight w:val="207"/>
          <w:jc w:val="center"/>
        </w:trPr>
        <w:tc>
          <w:tcPr>
            <w:tcW w:w="3818" w:type="dxa"/>
            <w:tcBorders>
              <w:top w:val="nil"/>
              <w:left w:val="single" w:sz="4" w:space="0" w:color="auto"/>
              <w:bottom w:val="single" w:sz="4" w:space="0" w:color="auto"/>
              <w:right w:val="single" w:sz="4" w:space="0" w:color="auto"/>
            </w:tcBorders>
            <w:vAlign w:val="center"/>
            <w:hideMark/>
          </w:tcPr>
          <w:p w14:paraId="5B4CFD0E" w14:textId="77777777" w:rsidR="00B259FA" w:rsidRPr="00020619" w:rsidRDefault="00B259FA" w:rsidP="00BB34DD">
            <w:pPr>
              <w:pStyle w:val="TAL"/>
              <w:rPr>
                <w:lang w:eastAsia="zh-CN"/>
              </w:rPr>
            </w:pPr>
          </w:p>
        </w:tc>
        <w:tc>
          <w:tcPr>
            <w:tcW w:w="1649" w:type="dxa"/>
            <w:tcBorders>
              <w:top w:val="single" w:sz="4" w:space="0" w:color="auto"/>
              <w:left w:val="single" w:sz="4" w:space="0" w:color="auto"/>
              <w:bottom w:val="single" w:sz="4" w:space="0" w:color="auto"/>
              <w:right w:val="single" w:sz="4" w:space="0" w:color="auto"/>
            </w:tcBorders>
            <w:hideMark/>
          </w:tcPr>
          <w:p w14:paraId="3394F148" w14:textId="77777777" w:rsidR="00B259FA" w:rsidRPr="00020619" w:rsidRDefault="00B259FA" w:rsidP="00BB34DD">
            <w:pPr>
              <w:pStyle w:val="TAC"/>
              <w:rPr>
                <w:rFonts w:cs="Arial"/>
              </w:rPr>
            </w:pPr>
            <w:r w:rsidRPr="00020619">
              <w:rPr>
                <w:lang w:eastAsia="zh-CN"/>
              </w:rPr>
              <w:t>dBm/</w:t>
            </w:r>
            <w:del w:id="84136" w:author="Nokia - Erika Almeida" w:date="2022-09-12T14:16:00Z">
              <w:r w:rsidRPr="00020619" w:rsidDel="001A444D">
                <w:rPr>
                  <w:lang w:eastAsia="zh-CN"/>
                </w:rPr>
                <w:delText>38.16</w:delText>
              </w:r>
            </w:del>
            <w:ins w:id="84137" w:author="Nokia - Erika Almeida" w:date="2022-09-12T14:16:00Z">
              <w:r w:rsidRPr="00020619">
                <w:rPr>
                  <w:lang w:eastAsia="zh-CN"/>
                </w:rPr>
                <w:t>18.36</w:t>
              </w:r>
            </w:ins>
            <w:r w:rsidRPr="00020619">
              <w:rPr>
                <w:lang w:eastAsia="zh-CN"/>
              </w:rPr>
              <w:t xml:space="preserve"> MHz</w:t>
            </w:r>
          </w:p>
        </w:tc>
        <w:tc>
          <w:tcPr>
            <w:tcW w:w="1895" w:type="dxa"/>
            <w:tcBorders>
              <w:top w:val="single" w:sz="4" w:space="0" w:color="auto"/>
              <w:left w:val="single" w:sz="4" w:space="0" w:color="auto"/>
              <w:bottom w:val="single" w:sz="4" w:space="0" w:color="auto"/>
              <w:right w:val="single" w:sz="4" w:space="0" w:color="auto"/>
            </w:tcBorders>
            <w:hideMark/>
          </w:tcPr>
          <w:p w14:paraId="73F91FE9" w14:textId="77777777" w:rsidR="00B259FA" w:rsidRPr="00020619" w:rsidRDefault="00B259FA" w:rsidP="00BB34DD">
            <w:pPr>
              <w:pStyle w:val="TAC"/>
              <w:rPr>
                <w:rFonts w:cs="Arial"/>
              </w:rPr>
            </w:pPr>
            <w:r w:rsidRPr="00020619">
              <w:rPr>
                <w:lang w:eastAsia="zh-CN"/>
              </w:rPr>
              <w:t>3, 6</w:t>
            </w:r>
          </w:p>
        </w:tc>
        <w:tc>
          <w:tcPr>
            <w:tcW w:w="757" w:type="dxa"/>
            <w:tcBorders>
              <w:top w:val="single" w:sz="4" w:space="0" w:color="auto"/>
              <w:left w:val="single" w:sz="4" w:space="0" w:color="auto"/>
              <w:bottom w:val="single" w:sz="4" w:space="0" w:color="auto"/>
              <w:right w:val="single" w:sz="4" w:space="0" w:color="auto"/>
            </w:tcBorders>
            <w:hideMark/>
          </w:tcPr>
          <w:p w14:paraId="374A15CC" w14:textId="77777777" w:rsidR="00B259FA" w:rsidRPr="00020619" w:rsidRDefault="00B259FA" w:rsidP="00BB34DD">
            <w:pPr>
              <w:pStyle w:val="TAC"/>
              <w:rPr>
                <w:rFonts w:cs="Arial"/>
              </w:rPr>
            </w:pPr>
            <w:del w:id="84138" w:author="Nokia - Erika Almeida" w:date="2022-09-12T14:16:00Z">
              <w:r w:rsidRPr="00020619" w:rsidDel="001A444D">
                <w:rPr>
                  <w:lang w:eastAsia="zh-CN"/>
                </w:rPr>
                <w:delText>-49.79</w:delText>
              </w:r>
            </w:del>
            <w:ins w:id="84139" w:author="Nokia - Erika Almeida" w:date="2022-09-12T14:16:00Z">
              <w:r w:rsidRPr="00020619">
                <w:rPr>
                  <w:lang w:eastAsia="zh-CN"/>
                </w:rPr>
                <w:t>-52.95</w:t>
              </w:r>
            </w:ins>
          </w:p>
        </w:tc>
        <w:tc>
          <w:tcPr>
            <w:tcW w:w="757" w:type="dxa"/>
            <w:tcBorders>
              <w:top w:val="single" w:sz="4" w:space="0" w:color="auto"/>
              <w:left w:val="single" w:sz="4" w:space="0" w:color="auto"/>
              <w:bottom w:val="single" w:sz="4" w:space="0" w:color="auto"/>
              <w:right w:val="single" w:sz="4" w:space="0" w:color="auto"/>
            </w:tcBorders>
            <w:hideMark/>
          </w:tcPr>
          <w:p w14:paraId="3032F92B" w14:textId="77777777" w:rsidR="00B259FA" w:rsidRPr="00020619" w:rsidRDefault="00B259FA" w:rsidP="00BB34DD">
            <w:pPr>
              <w:pStyle w:val="TAC"/>
              <w:rPr>
                <w:rFonts w:cs="Arial"/>
              </w:rPr>
            </w:pPr>
            <w:ins w:id="84140" w:author="Nokia - Erika Almeida" w:date="2022-09-12T14:16:00Z">
              <w:r w:rsidRPr="00020619">
                <w:rPr>
                  <w:lang w:eastAsia="zh-CN"/>
                </w:rPr>
                <w:t>-52.95</w:t>
              </w:r>
            </w:ins>
            <w:del w:id="84141" w:author="Nokia - Erika Almeida" w:date="2022-09-12T14:16:00Z">
              <w:r w:rsidRPr="00020619" w:rsidDel="00B96B53">
                <w:rPr>
                  <w:lang w:eastAsia="zh-CN"/>
                </w:rPr>
                <w:delText>-49.79</w:delText>
              </w:r>
            </w:del>
          </w:p>
        </w:tc>
        <w:tc>
          <w:tcPr>
            <w:tcW w:w="757" w:type="dxa"/>
            <w:tcBorders>
              <w:top w:val="single" w:sz="4" w:space="0" w:color="auto"/>
              <w:left w:val="single" w:sz="4" w:space="0" w:color="auto"/>
              <w:bottom w:val="single" w:sz="4" w:space="0" w:color="auto"/>
              <w:right w:val="single" w:sz="4" w:space="0" w:color="auto"/>
            </w:tcBorders>
            <w:hideMark/>
          </w:tcPr>
          <w:p w14:paraId="2E8DBA18" w14:textId="77777777" w:rsidR="00B259FA" w:rsidRPr="00020619" w:rsidRDefault="00B259FA" w:rsidP="00BB34DD">
            <w:pPr>
              <w:pStyle w:val="TAC"/>
              <w:rPr>
                <w:rFonts w:cs="Arial"/>
              </w:rPr>
            </w:pPr>
            <w:ins w:id="84142" w:author="Nokia - Erika Almeida" w:date="2022-09-12T14:16:00Z">
              <w:r w:rsidRPr="00020619">
                <w:rPr>
                  <w:lang w:eastAsia="zh-CN"/>
                </w:rPr>
                <w:t>-52.95</w:t>
              </w:r>
            </w:ins>
            <w:del w:id="84143" w:author="Nokia - Erika Almeida" w:date="2022-09-12T14:16:00Z">
              <w:r w:rsidRPr="00020619" w:rsidDel="00B96B53">
                <w:rPr>
                  <w:lang w:eastAsia="zh-CN"/>
                </w:rPr>
                <w:delText>-49.79</w:delText>
              </w:r>
            </w:del>
          </w:p>
        </w:tc>
      </w:tr>
      <w:tr w:rsidR="00B259FA" w:rsidRPr="00020619" w14:paraId="0B74E6A5"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52E09ED1" w14:textId="77777777" w:rsidR="00B259FA" w:rsidRPr="00020619" w:rsidRDefault="00B259FA" w:rsidP="00BB34DD">
            <w:pPr>
              <w:keepNext/>
              <w:keepLines/>
              <w:spacing w:after="0"/>
              <w:rPr>
                <w:rFonts w:ascii="Arial" w:hAnsi="Arial" w:cs="Arial"/>
                <w:sz w:val="18"/>
                <w:vertAlign w:val="subscript"/>
              </w:rPr>
            </w:pPr>
            <w:proofErr w:type="spellStart"/>
            <w:r w:rsidRPr="00020619">
              <w:rPr>
                <w:rFonts w:ascii="Arial" w:hAnsi="Arial" w:cs="Arial"/>
                <w:sz w:val="18"/>
              </w:rPr>
              <w:t>Treselection</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0E398CAC"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S</w:t>
            </w:r>
          </w:p>
        </w:tc>
        <w:tc>
          <w:tcPr>
            <w:tcW w:w="1895" w:type="dxa"/>
            <w:tcBorders>
              <w:top w:val="single" w:sz="4" w:space="0" w:color="auto"/>
              <w:left w:val="single" w:sz="4" w:space="0" w:color="auto"/>
              <w:bottom w:val="single" w:sz="4" w:space="0" w:color="auto"/>
              <w:right w:val="single" w:sz="4" w:space="0" w:color="auto"/>
            </w:tcBorders>
            <w:hideMark/>
          </w:tcPr>
          <w:p w14:paraId="50D666AB"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4C2D9333"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0</w:t>
            </w:r>
          </w:p>
        </w:tc>
      </w:tr>
      <w:tr w:rsidR="00B259FA" w:rsidRPr="00020619" w14:paraId="63B6A64E"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1EC0F6A0" w14:textId="77777777" w:rsidR="00B259FA" w:rsidRPr="00020619" w:rsidRDefault="00B259FA" w:rsidP="00BB34DD">
            <w:pPr>
              <w:keepNext/>
              <w:keepLines/>
              <w:spacing w:after="0"/>
              <w:rPr>
                <w:rFonts w:ascii="Arial" w:hAnsi="Arial" w:cs="Arial"/>
                <w:sz w:val="18"/>
              </w:rPr>
            </w:pPr>
            <w:proofErr w:type="spellStart"/>
            <w:r w:rsidRPr="00020619">
              <w:rPr>
                <w:rFonts w:ascii="Arial" w:hAnsi="Arial" w:cs="Arial"/>
                <w:sz w:val="18"/>
              </w:rPr>
              <w:t>Snonintrasearch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6BC211D1"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0F3279E3"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1E7AAFCA"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50</w:t>
            </w:r>
          </w:p>
        </w:tc>
      </w:tr>
      <w:tr w:rsidR="00B259FA" w:rsidRPr="00020619" w14:paraId="5928156E"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7116FAF0" w14:textId="77777777" w:rsidR="00B259FA" w:rsidRPr="00020619" w:rsidRDefault="00B259FA" w:rsidP="00BB34DD">
            <w:pPr>
              <w:keepNext/>
              <w:keepLines/>
              <w:spacing w:after="0"/>
              <w:rPr>
                <w:rFonts w:ascii="Arial" w:hAnsi="Arial" w:cs="Arial"/>
                <w:sz w:val="18"/>
              </w:rPr>
            </w:pPr>
            <w:proofErr w:type="spellStart"/>
            <w:r w:rsidRPr="00020619">
              <w:rPr>
                <w:rFonts w:ascii="Arial" w:hAnsi="Arial" w:cs="Arial"/>
                <w:sz w:val="18"/>
              </w:rPr>
              <w:t>Thresh</w:t>
            </w:r>
            <w:r w:rsidRPr="00020619">
              <w:rPr>
                <w:rFonts w:ascii="Arial" w:hAnsi="Arial" w:cs="Arial"/>
                <w:sz w:val="18"/>
                <w:vertAlign w:val="subscript"/>
              </w:rPr>
              <w:t>x</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highP</w:t>
            </w:r>
            <w:proofErr w:type="spellEnd"/>
            <w:r w:rsidRPr="00020619">
              <w:rPr>
                <w:rFonts w:ascii="Arial" w:hAnsi="Arial" w:cs="Arial"/>
                <w:sz w:val="18"/>
                <w:vertAlign w:val="subscript"/>
              </w:rPr>
              <w:t xml:space="preserve"> (Note 2)</w:t>
            </w:r>
          </w:p>
        </w:tc>
        <w:tc>
          <w:tcPr>
            <w:tcW w:w="1649" w:type="dxa"/>
            <w:tcBorders>
              <w:top w:val="single" w:sz="4" w:space="0" w:color="auto"/>
              <w:left w:val="single" w:sz="4" w:space="0" w:color="auto"/>
              <w:bottom w:val="single" w:sz="4" w:space="0" w:color="auto"/>
              <w:right w:val="single" w:sz="4" w:space="0" w:color="auto"/>
            </w:tcBorders>
            <w:hideMark/>
          </w:tcPr>
          <w:p w14:paraId="19A5CC04"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08906EA1" w14:textId="77777777" w:rsidR="00B259FA" w:rsidRPr="00020619" w:rsidRDefault="00B259FA" w:rsidP="00BB34DD">
            <w:pPr>
              <w:keepNext/>
              <w:keepLines/>
              <w:spacing w:after="0"/>
              <w:jc w:val="center"/>
              <w:rPr>
                <w:rFonts w:ascii="Arial" w:hAnsi="Arial" w:cs="v4.2.0"/>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7F0BA4E"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48</w:t>
            </w:r>
          </w:p>
        </w:tc>
      </w:tr>
      <w:tr w:rsidR="00B259FA" w:rsidRPr="00020619" w14:paraId="6A17FAF9"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71CB07A8" w14:textId="77777777" w:rsidR="00B259FA" w:rsidRPr="00020619" w:rsidRDefault="00B259FA" w:rsidP="00BB34DD">
            <w:pPr>
              <w:keepNext/>
              <w:keepLines/>
              <w:spacing w:after="0"/>
              <w:rPr>
                <w:rFonts w:ascii="Arial" w:hAnsi="Arial" w:cs="Arial"/>
                <w:bCs/>
                <w:sz w:val="18"/>
              </w:rPr>
            </w:pPr>
            <w:proofErr w:type="spellStart"/>
            <w:r w:rsidRPr="00020619">
              <w:rPr>
                <w:rFonts w:ascii="Arial" w:hAnsi="Arial" w:cs="Arial"/>
                <w:sz w:val="18"/>
              </w:rPr>
              <w:t>Thresh</w:t>
            </w:r>
            <w:r w:rsidRPr="00020619">
              <w:rPr>
                <w:rFonts w:ascii="Arial" w:hAnsi="Arial" w:cs="Arial"/>
                <w:sz w:val="18"/>
                <w:vertAlign w:val="subscript"/>
              </w:rPr>
              <w:t>serving</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low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14F1AB0D"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163BBE4F" w14:textId="77777777" w:rsidR="00B259FA" w:rsidRPr="00020619" w:rsidRDefault="00B259FA" w:rsidP="00BB34DD">
            <w:pPr>
              <w:keepNext/>
              <w:keepLines/>
              <w:spacing w:after="0"/>
              <w:jc w:val="center"/>
              <w:rPr>
                <w:rFonts w:ascii="Arial" w:hAnsi="Arial" w:cs="v4.2.0"/>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0D00931A"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44</w:t>
            </w:r>
          </w:p>
        </w:tc>
      </w:tr>
      <w:tr w:rsidR="00B259FA" w:rsidRPr="00020619" w14:paraId="6995B267"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35041AF1" w14:textId="77777777" w:rsidR="00B259FA" w:rsidRPr="00020619" w:rsidRDefault="00B259FA" w:rsidP="00BB34DD">
            <w:pPr>
              <w:keepNext/>
              <w:keepLines/>
              <w:spacing w:after="0"/>
              <w:rPr>
                <w:rFonts w:ascii="Arial" w:hAnsi="Arial" w:cs="Arial"/>
                <w:bCs/>
                <w:sz w:val="18"/>
              </w:rPr>
            </w:pPr>
            <w:proofErr w:type="spellStart"/>
            <w:r w:rsidRPr="00020619">
              <w:rPr>
                <w:rFonts w:ascii="Arial" w:hAnsi="Arial" w:cs="Arial"/>
                <w:sz w:val="18"/>
              </w:rPr>
              <w:t>Thresh</w:t>
            </w:r>
            <w:r w:rsidRPr="00020619">
              <w:rPr>
                <w:rFonts w:ascii="Arial" w:hAnsi="Arial" w:cs="Arial"/>
                <w:sz w:val="18"/>
                <w:vertAlign w:val="subscript"/>
              </w:rPr>
              <w:t>x</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low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798A6C62"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4E6CEDD4" w14:textId="77777777" w:rsidR="00B259FA" w:rsidRPr="00020619" w:rsidRDefault="00B259FA" w:rsidP="00BB34DD">
            <w:pPr>
              <w:keepNext/>
              <w:keepLines/>
              <w:spacing w:after="0"/>
              <w:jc w:val="center"/>
              <w:rPr>
                <w:rFonts w:ascii="Arial" w:hAnsi="Arial" w:cs="v4.2.0"/>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43ECAC2A"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50</w:t>
            </w:r>
          </w:p>
        </w:tc>
      </w:tr>
      <w:tr w:rsidR="00B259FA" w:rsidRPr="00020619" w14:paraId="2B74D48A"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2EEA0FE2" w14:textId="77777777" w:rsidR="00B259FA" w:rsidRPr="00020619" w:rsidRDefault="00B259FA" w:rsidP="00BB34DD">
            <w:pPr>
              <w:keepNext/>
              <w:keepLines/>
              <w:spacing w:after="0"/>
              <w:rPr>
                <w:rFonts w:ascii="Arial" w:hAnsi="Arial" w:cs="Arial"/>
                <w:sz w:val="18"/>
              </w:rPr>
            </w:pPr>
            <w:r w:rsidRPr="00020619">
              <w:rPr>
                <w:rFonts w:ascii="Arial" w:hAnsi="Arial" w:cs="Arial"/>
                <w:sz w:val="18"/>
              </w:rPr>
              <w:t>Propagation Condition</w:t>
            </w:r>
          </w:p>
        </w:tc>
        <w:tc>
          <w:tcPr>
            <w:tcW w:w="1649" w:type="dxa"/>
            <w:tcBorders>
              <w:top w:val="single" w:sz="4" w:space="0" w:color="auto"/>
              <w:left w:val="single" w:sz="4" w:space="0" w:color="auto"/>
              <w:bottom w:val="single" w:sz="4" w:space="0" w:color="auto"/>
              <w:right w:val="single" w:sz="4" w:space="0" w:color="auto"/>
            </w:tcBorders>
          </w:tcPr>
          <w:p w14:paraId="64700B3E" w14:textId="77777777" w:rsidR="00B259FA" w:rsidRPr="00020619" w:rsidRDefault="00B259FA" w:rsidP="00BB34DD">
            <w:pPr>
              <w:keepNext/>
              <w:keepLines/>
              <w:spacing w:after="0"/>
              <w:jc w:val="center"/>
              <w:rPr>
                <w:rFonts w:ascii="Arial" w:hAnsi="Arial" w:cs="Arial"/>
                <w:sz w:val="18"/>
              </w:rPr>
            </w:pPr>
          </w:p>
        </w:tc>
        <w:tc>
          <w:tcPr>
            <w:tcW w:w="1895" w:type="dxa"/>
            <w:tcBorders>
              <w:top w:val="single" w:sz="4" w:space="0" w:color="auto"/>
              <w:left w:val="single" w:sz="4" w:space="0" w:color="auto"/>
              <w:bottom w:val="single" w:sz="4" w:space="0" w:color="auto"/>
              <w:right w:val="single" w:sz="4" w:space="0" w:color="auto"/>
            </w:tcBorders>
            <w:hideMark/>
          </w:tcPr>
          <w:p w14:paraId="396C47EE"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0A103959"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AWGN</w:t>
            </w:r>
          </w:p>
        </w:tc>
      </w:tr>
      <w:tr w:rsidR="00B259FA" w:rsidRPr="00020619" w14:paraId="19968873" w14:textId="77777777" w:rsidTr="00BB34DD">
        <w:trPr>
          <w:cantSplit/>
          <w:jc w:val="center"/>
        </w:trPr>
        <w:tc>
          <w:tcPr>
            <w:tcW w:w="9633" w:type="dxa"/>
            <w:gridSpan w:val="6"/>
            <w:tcBorders>
              <w:top w:val="single" w:sz="4" w:space="0" w:color="auto"/>
              <w:left w:val="single" w:sz="4" w:space="0" w:color="auto"/>
              <w:bottom w:val="single" w:sz="4" w:space="0" w:color="auto"/>
              <w:right w:val="single" w:sz="4" w:space="0" w:color="auto"/>
            </w:tcBorders>
            <w:hideMark/>
          </w:tcPr>
          <w:p w14:paraId="3C0A775E" w14:textId="77777777" w:rsidR="00B259FA" w:rsidRPr="00020619" w:rsidRDefault="00B259FA" w:rsidP="00BB34DD">
            <w:pPr>
              <w:keepNext/>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 xml:space="preserve">OCNG shall be used such that both cells are fully </w:t>
            </w:r>
            <w:proofErr w:type="gramStart"/>
            <w:r w:rsidRPr="00020619">
              <w:rPr>
                <w:rFonts w:ascii="Arial" w:hAnsi="Arial"/>
                <w:sz w:val="18"/>
              </w:rPr>
              <w:t>allocated</w:t>
            </w:r>
            <w:proofErr w:type="gramEnd"/>
            <w:r w:rsidRPr="00020619">
              <w:rPr>
                <w:rFonts w:ascii="Arial" w:hAnsi="Arial"/>
                <w:sz w:val="18"/>
              </w:rPr>
              <w:t xml:space="preserve"> and a constant total transmitted power spectral density is achieved for all OFDM symbols.</w:t>
            </w:r>
          </w:p>
          <w:p w14:paraId="789224B1" w14:textId="77777777" w:rsidR="00B259FA" w:rsidRPr="00020619" w:rsidRDefault="00B259FA" w:rsidP="00BB34DD">
            <w:pPr>
              <w:keepNext/>
              <w:keepLines/>
              <w:spacing w:after="0"/>
              <w:ind w:left="851" w:hanging="851"/>
              <w:rPr>
                <w:rFonts w:ascii="Arial" w:hAnsi="Arial"/>
                <w:sz w:val="18"/>
              </w:rPr>
            </w:pPr>
            <w:r w:rsidRPr="00020619">
              <w:rPr>
                <w:rFonts w:ascii="Arial" w:hAnsi="Arial"/>
                <w:sz w:val="18"/>
              </w:rPr>
              <w:t>Note 2:</w:t>
            </w:r>
            <w:r w:rsidRPr="00020619">
              <w:rPr>
                <w:rFonts w:ascii="Arial" w:hAnsi="Arial"/>
                <w:sz w:val="18"/>
              </w:rPr>
              <w:tab/>
            </w:r>
            <w:r w:rsidRPr="00020619">
              <w:rPr>
                <w:rFonts w:ascii="Arial" w:hAnsi="Arial"/>
                <w:sz w:val="18"/>
                <w:lang w:eastAsia="zh-CN"/>
              </w:rPr>
              <w:t>T</w:t>
            </w:r>
            <w:r w:rsidRPr="00020619">
              <w:rPr>
                <w:rFonts w:ascii="Arial" w:hAnsi="Arial"/>
                <w:sz w:val="18"/>
              </w:rPr>
              <w:t xml:space="preserve">his refers to the value </w:t>
            </w:r>
            <w:proofErr w:type="gramStart"/>
            <w:r w:rsidRPr="00020619">
              <w:rPr>
                <w:rFonts w:ascii="Arial" w:hAnsi="Arial"/>
                <w:sz w:val="18"/>
              </w:rPr>
              <w:t xml:space="preserve">of  </w:t>
            </w:r>
            <w:proofErr w:type="spellStart"/>
            <w:r w:rsidRPr="00020619">
              <w:rPr>
                <w:rFonts w:ascii="Arial" w:hAnsi="Arial"/>
                <w:bCs/>
                <w:sz w:val="18"/>
              </w:rPr>
              <w:t>Thresh</w:t>
            </w:r>
            <w:r w:rsidRPr="00020619">
              <w:rPr>
                <w:rFonts w:ascii="Arial" w:hAnsi="Arial"/>
                <w:b/>
                <w:bCs/>
                <w:sz w:val="18"/>
                <w:vertAlign w:val="subscript"/>
              </w:rPr>
              <w:t>x</w:t>
            </w:r>
            <w:proofErr w:type="spellEnd"/>
            <w:proofErr w:type="gramEnd"/>
            <w:r w:rsidRPr="00020619">
              <w:rPr>
                <w:rFonts w:ascii="Arial" w:hAnsi="Arial"/>
                <w:b/>
                <w:bCs/>
                <w:sz w:val="18"/>
                <w:vertAlign w:val="subscript"/>
              </w:rPr>
              <w:t xml:space="preserve">, high  </w:t>
            </w:r>
            <w:r w:rsidRPr="00020619">
              <w:rPr>
                <w:rFonts w:ascii="Arial" w:hAnsi="Arial"/>
                <w:sz w:val="18"/>
              </w:rPr>
              <w:t>which is included in NR system information, and is a threshold for the E-UTRA target cell</w:t>
            </w:r>
          </w:p>
        </w:tc>
      </w:tr>
    </w:tbl>
    <w:p w14:paraId="3EFD57DA" w14:textId="77777777" w:rsidR="00B259FA" w:rsidRPr="00020619" w:rsidRDefault="00B259FA" w:rsidP="00B259FA"/>
    <w:p w14:paraId="18202941" w14:textId="77777777" w:rsidR="00B259FA" w:rsidRPr="00020619" w:rsidRDefault="00B259FA" w:rsidP="00B259FA">
      <w:pPr>
        <w:pStyle w:val="TH"/>
      </w:pPr>
      <w:r w:rsidRPr="00020619">
        <w:t>Table A.16.1.2.1.2-4: Cell specific test parameters for E-UTRA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3"/>
        <w:gridCol w:w="757"/>
        <w:gridCol w:w="43"/>
        <w:gridCol w:w="714"/>
        <w:gridCol w:w="757"/>
      </w:tblGrid>
      <w:tr w:rsidR="00B259FA" w:rsidRPr="00020619" w14:paraId="4C598F6E" w14:textId="77777777" w:rsidTr="00BB34DD">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24DB5B09" w14:textId="77777777" w:rsidR="00B259FA" w:rsidRPr="00020619" w:rsidRDefault="00B259FA" w:rsidP="00BB34DD">
            <w:pPr>
              <w:keepLines/>
              <w:spacing w:after="0"/>
              <w:jc w:val="center"/>
              <w:rPr>
                <w:rFonts w:ascii="Arial" w:hAnsi="Arial"/>
                <w:b/>
                <w:sz w:val="18"/>
              </w:rPr>
            </w:pPr>
            <w:r w:rsidRPr="00020619">
              <w:rPr>
                <w:rFonts w:ascii="Arial" w:hAnsi="Arial"/>
                <w:b/>
                <w:sz w:val="18"/>
              </w:rPr>
              <w:t>Parameter</w:t>
            </w:r>
          </w:p>
        </w:tc>
        <w:tc>
          <w:tcPr>
            <w:tcW w:w="1273" w:type="dxa"/>
            <w:tcBorders>
              <w:top w:val="single" w:sz="4" w:space="0" w:color="auto"/>
              <w:left w:val="single" w:sz="4" w:space="0" w:color="auto"/>
              <w:bottom w:val="nil"/>
              <w:right w:val="single" w:sz="4" w:space="0" w:color="auto"/>
            </w:tcBorders>
            <w:shd w:val="clear" w:color="auto" w:fill="auto"/>
            <w:hideMark/>
          </w:tcPr>
          <w:p w14:paraId="0E40397F" w14:textId="77777777" w:rsidR="00B259FA" w:rsidRPr="00020619" w:rsidRDefault="00B259FA" w:rsidP="00BB34DD">
            <w:pPr>
              <w:keepLines/>
              <w:spacing w:after="0"/>
              <w:jc w:val="center"/>
              <w:rPr>
                <w:rFonts w:ascii="Arial" w:hAnsi="Arial"/>
                <w:b/>
                <w:sz w:val="18"/>
              </w:rPr>
            </w:pPr>
            <w:r w:rsidRPr="00020619">
              <w:rPr>
                <w:rFonts w:ascii="Arial" w:hAnsi="Arial"/>
                <w:b/>
                <w:sz w:val="18"/>
              </w:rPr>
              <w:t>Unit</w:t>
            </w:r>
          </w:p>
        </w:tc>
        <w:tc>
          <w:tcPr>
            <w:tcW w:w="2271" w:type="dxa"/>
            <w:gridSpan w:val="4"/>
            <w:tcBorders>
              <w:top w:val="single" w:sz="4" w:space="0" w:color="auto"/>
              <w:left w:val="single" w:sz="4" w:space="0" w:color="auto"/>
              <w:bottom w:val="single" w:sz="4" w:space="0" w:color="auto"/>
              <w:right w:val="single" w:sz="4" w:space="0" w:color="auto"/>
            </w:tcBorders>
            <w:hideMark/>
          </w:tcPr>
          <w:p w14:paraId="50EA6CB7" w14:textId="77777777" w:rsidR="00B259FA" w:rsidRPr="00020619" w:rsidRDefault="00B259FA" w:rsidP="00BB34DD">
            <w:pPr>
              <w:keepLines/>
              <w:spacing w:after="0"/>
              <w:jc w:val="center"/>
              <w:rPr>
                <w:rFonts w:ascii="Arial" w:hAnsi="Arial"/>
                <w:b/>
                <w:sz w:val="18"/>
              </w:rPr>
            </w:pPr>
            <w:r w:rsidRPr="00020619">
              <w:rPr>
                <w:rFonts w:ascii="Arial" w:hAnsi="Arial"/>
                <w:b/>
                <w:sz w:val="18"/>
              </w:rPr>
              <w:t>Cell 2</w:t>
            </w:r>
          </w:p>
        </w:tc>
      </w:tr>
      <w:tr w:rsidR="00B259FA" w:rsidRPr="00020619" w14:paraId="0A3CBD49" w14:textId="77777777" w:rsidTr="00BB34DD">
        <w:trPr>
          <w:cantSplit/>
          <w:jc w:val="center"/>
        </w:trPr>
        <w:tc>
          <w:tcPr>
            <w:tcW w:w="2518" w:type="dxa"/>
            <w:tcBorders>
              <w:top w:val="nil"/>
              <w:left w:val="single" w:sz="4" w:space="0" w:color="auto"/>
              <w:bottom w:val="single" w:sz="4" w:space="0" w:color="auto"/>
              <w:right w:val="single" w:sz="4" w:space="0" w:color="auto"/>
            </w:tcBorders>
            <w:shd w:val="clear" w:color="auto" w:fill="auto"/>
            <w:vAlign w:val="center"/>
            <w:hideMark/>
          </w:tcPr>
          <w:p w14:paraId="22E05ED5" w14:textId="77777777" w:rsidR="00B259FA" w:rsidRPr="00020619" w:rsidRDefault="00B259FA" w:rsidP="00BB34DD">
            <w:pPr>
              <w:keepLines/>
              <w:spacing w:after="0"/>
              <w:jc w:val="center"/>
              <w:rPr>
                <w:rFonts w:ascii="Arial" w:hAnsi="Arial"/>
                <w:b/>
                <w:sz w:val="18"/>
              </w:rPr>
            </w:pPr>
          </w:p>
        </w:tc>
        <w:tc>
          <w:tcPr>
            <w:tcW w:w="1273" w:type="dxa"/>
            <w:tcBorders>
              <w:top w:val="nil"/>
              <w:left w:val="single" w:sz="4" w:space="0" w:color="auto"/>
              <w:bottom w:val="single" w:sz="4" w:space="0" w:color="auto"/>
              <w:right w:val="single" w:sz="4" w:space="0" w:color="auto"/>
            </w:tcBorders>
            <w:shd w:val="clear" w:color="auto" w:fill="auto"/>
            <w:vAlign w:val="center"/>
            <w:hideMark/>
          </w:tcPr>
          <w:p w14:paraId="14A2CC20" w14:textId="77777777" w:rsidR="00B259FA" w:rsidRPr="00020619" w:rsidRDefault="00B259FA" w:rsidP="00BB34DD">
            <w:pPr>
              <w:keepLines/>
              <w:spacing w:after="0"/>
              <w:jc w:val="center"/>
              <w:rPr>
                <w:rFonts w:ascii="Arial" w:hAnsi="Arial"/>
                <w:b/>
                <w:sz w:val="18"/>
              </w:rPr>
            </w:pPr>
          </w:p>
        </w:tc>
        <w:tc>
          <w:tcPr>
            <w:tcW w:w="757" w:type="dxa"/>
            <w:tcBorders>
              <w:top w:val="single" w:sz="4" w:space="0" w:color="auto"/>
              <w:left w:val="single" w:sz="4" w:space="0" w:color="auto"/>
              <w:bottom w:val="single" w:sz="4" w:space="0" w:color="auto"/>
              <w:right w:val="single" w:sz="4" w:space="0" w:color="auto"/>
            </w:tcBorders>
            <w:hideMark/>
          </w:tcPr>
          <w:p w14:paraId="447DAAB0" w14:textId="77777777" w:rsidR="00B259FA" w:rsidRPr="00020619" w:rsidRDefault="00B259FA" w:rsidP="00BB34DD">
            <w:pPr>
              <w:keepLines/>
              <w:spacing w:after="0"/>
              <w:jc w:val="center"/>
              <w:rPr>
                <w:rFonts w:ascii="Arial" w:hAnsi="Arial"/>
                <w:b/>
                <w:sz w:val="18"/>
              </w:rPr>
            </w:pPr>
            <w:r w:rsidRPr="00020619">
              <w:rPr>
                <w:rFonts w:ascii="Arial" w:hAnsi="Arial"/>
                <w:b/>
                <w:sz w:val="18"/>
              </w:rPr>
              <w:t>T1</w:t>
            </w:r>
          </w:p>
        </w:tc>
        <w:tc>
          <w:tcPr>
            <w:tcW w:w="757" w:type="dxa"/>
            <w:gridSpan w:val="2"/>
            <w:tcBorders>
              <w:top w:val="single" w:sz="4" w:space="0" w:color="auto"/>
              <w:left w:val="single" w:sz="4" w:space="0" w:color="auto"/>
              <w:bottom w:val="single" w:sz="4" w:space="0" w:color="auto"/>
              <w:right w:val="single" w:sz="4" w:space="0" w:color="auto"/>
            </w:tcBorders>
            <w:hideMark/>
          </w:tcPr>
          <w:p w14:paraId="2409EB38" w14:textId="77777777" w:rsidR="00B259FA" w:rsidRPr="00020619" w:rsidRDefault="00B259FA" w:rsidP="00BB34DD">
            <w:pPr>
              <w:keepLines/>
              <w:spacing w:after="0"/>
              <w:jc w:val="center"/>
              <w:rPr>
                <w:rFonts w:ascii="Arial" w:hAnsi="Arial"/>
                <w:b/>
                <w:sz w:val="18"/>
              </w:rPr>
            </w:pPr>
            <w:r w:rsidRPr="00020619">
              <w:rPr>
                <w:rFonts w:ascii="Arial" w:hAnsi="Arial"/>
                <w:b/>
                <w:sz w:val="18"/>
              </w:rPr>
              <w:t>T2</w:t>
            </w:r>
          </w:p>
        </w:tc>
        <w:tc>
          <w:tcPr>
            <w:tcW w:w="757" w:type="dxa"/>
            <w:tcBorders>
              <w:top w:val="single" w:sz="4" w:space="0" w:color="auto"/>
              <w:left w:val="single" w:sz="4" w:space="0" w:color="auto"/>
              <w:bottom w:val="single" w:sz="4" w:space="0" w:color="auto"/>
              <w:right w:val="single" w:sz="4" w:space="0" w:color="auto"/>
            </w:tcBorders>
            <w:hideMark/>
          </w:tcPr>
          <w:p w14:paraId="2B918F8C" w14:textId="77777777" w:rsidR="00B259FA" w:rsidRPr="00020619" w:rsidRDefault="00B259FA" w:rsidP="00BB34DD">
            <w:pPr>
              <w:keepLines/>
              <w:spacing w:after="0"/>
              <w:jc w:val="center"/>
              <w:rPr>
                <w:rFonts w:ascii="Arial" w:hAnsi="Arial"/>
                <w:b/>
                <w:sz w:val="18"/>
              </w:rPr>
            </w:pPr>
            <w:r w:rsidRPr="00020619">
              <w:rPr>
                <w:rFonts w:ascii="Arial" w:hAnsi="Arial"/>
                <w:b/>
                <w:sz w:val="18"/>
              </w:rPr>
              <w:t>T3</w:t>
            </w:r>
          </w:p>
        </w:tc>
      </w:tr>
      <w:tr w:rsidR="00B259FA" w:rsidRPr="00020619" w14:paraId="6ED76C8B"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73661AD" w14:textId="77777777" w:rsidR="00B259FA" w:rsidRPr="00020619" w:rsidRDefault="00B259FA" w:rsidP="00BB34DD">
            <w:pPr>
              <w:keepLines/>
              <w:spacing w:after="0"/>
              <w:rPr>
                <w:rFonts w:ascii="Arial" w:hAnsi="Arial" w:cs="Arial"/>
                <w:sz w:val="18"/>
                <w:lang w:val="sv-FI"/>
              </w:rPr>
            </w:pPr>
            <w:r w:rsidRPr="00020619">
              <w:rPr>
                <w:rFonts w:ascii="Arial" w:hAnsi="Arial" w:cs="Arial"/>
                <w:sz w:val="18"/>
                <w:lang w:val="sv-FI"/>
              </w:rPr>
              <w:t>E-UTRA RF Channel number</w:t>
            </w:r>
          </w:p>
        </w:tc>
        <w:tc>
          <w:tcPr>
            <w:tcW w:w="1273" w:type="dxa"/>
            <w:tcBorders>
              <w:top w:val="single" w:sz="4" w:space="0" w:color="auto"/>
              <w:left w:val="single" w:sz="4" w:space="0" w:color="auto"/>
              <w:bottom w:val="single" w:sz="4" w:space="0" w:color="auto"/>
              <w:right w:val="single" w:sz="4" w:space="0" w:color="auto"/>
            </w:tcBorders>
          </w:tcPr>
          <w:p w14:paraId="5C4E009D" w14:textId="77777777" w:rsidR="00B259FA" w:rsidRPr="00020619" w:rsidRDefault="00B259FA" w:rsidP="00BB34DD">
            <w:pPr>
              <w:keepLines/>
              <w:spacing w:after="0"/>
              <w:jc w:val="center"/>
              <w:rPr>
                <w:rFonts w:ascii="Arial" w:hAnsi="Arial" w:cs="Arial"/>
                <w:sz w:val="18"/>
                <w:lang w:val="sv-FI"/>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377A6DEA"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1</w:t>
            </w:r>
          </w:p>
        </w:tc>
      </w:tr>
      <w:tr w:rsidR="00B259FA" w:rsidRPr="00020619" w14:paraId="74D407FD"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96BF5B9"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BW</w:t>
            </w:r>
            <w:r w:rsidRPr="00020619">
              <w:rPr>
                <w:rFonts w:ascii="Arial" w:hAnsi="Arial" w:cs="Arial"/>
                <w:sz w:val="18"/>
                <w:vertAlign w:val="subscript"/>
              </w:rPr>
              <w:t>channel</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1DBEA355"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MHz</w:t>
            </w:r>
          </w:p>
        </w:tc>
        <w:tc>
          <w:tcPr>
            <w:tcW w:w="2271" w:type="dxa"/>
            <w:gridSpan w:val="4"/>
            <w:tcBorders>
              <w:top w:val="single" w:sz="4" w:space="0" w:color="auto"/>
              <w:left w:val="single" w:sz="4" w:space="0" w:color="auto"/>
              <w:bottom w:val="single" w:sz="4" w:space="0" w:color="auto"/>
              <w:right w:val="single" w:sz="4" w:space="0" w:color="auto"/>
            </w:tcBorders>
            <w:hideMark/>
          </w:tcPr>
          <w:p w14:paraId="358CC7A6"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10</w:t>
            </w:r>
          </w:p>
        </w:tc>
      </w:tr>
      <w:tr w:rsidR="00B259FA" w:rsidRPr="00020619" w14:paraId="5CBFD2B4"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5436934" w14:textId="77777777" w:rsidR="00B259FA" w:rsidRPr="00020619" w:rsidRDefault="00B259FA" w:rsidP="00BB34DD">
            <w:pPr>
              <w:keepLines/>
              <w:spacing w:after="0"/>
              <w:rPr>
                <w:rFonts w:ascii="Arial" w:hAnsi="Arial" w:cs="Arial"/>
                <w:sz w:val="18"/>
              </w:rPr>
            </w:pPr>
            <w:r w:rsidRPr="00020619">
              <w:rPr>
                <w:rFonts w:ascii="Arial" w:hAnsi="Arial" w:cs="Arial"/>
                <w:bCs/>
                <w:sz w:val="18"/>
              </w:rPr>
              <w:t xml:space="preserve">OCNG Patterns defined in </w:t>
            </w:r>
            <w:r w:rsidRPr="00020619">
              <w:rPr>
                <w:rFonts w:ascii="Arial" w:hAnsi="Arial"/>
                <w:sz w:val="18"/>
              </w:rPr>
              <w:t>TS 36.133 [15]</w:t>
            </w:r>
            <w:r w:rsidRPr="00020619">
              <w:rPr>
                <w:rFonts w:ascii="Arial" w:hAnsi="Arial" w:cs="Arial"/>
                <w:bCs/>
                <w:sz w:val="18"/>
              </w:rPr>
              <w:t xml:space="preserve"> clause A.3.2</w:t>
            </w:r>
          </w:p>
        </w:tc>
        <w:tc>
          <w:tcPr>
            <w:tcW w:w="1273" w:type="dxa"/>
            <w:tcBorders>
              <w:top w:val="single" w:sz="4" w:space="0" w:color="auto"/>
              <w:left w:val="single" w:sz="4" w:space="0" w:color="auto"/>
              <w:bottom w:val="single" w:sz="4" w:space="0" w:color="auto"/>
              <w:right w:val="single" w:sz="4" w:space="0" w:color="auto"/>
            </w:tcBorders>
          </w:tcPr>
          <w:p w14:paraId="06279FC6" w14:textId="77777777" w:rsidR="00B259FA" w:rsidRPr="00020619" w:rsidRDefault="00B259FA" w:rsidP="00BB34DD">
            <w:pPr>
              <w:keepLines/>
              <w:spacing w:after="0"/>
              <w:jc w:val="center"/>
              <w:rPr>
                <w:rFonts w:ascii="Arial" w:hAnsi="Arial" w:cs="Arial"/>
                <w:sz w:val="18"/>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39292507"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 xml:space="preserve">OP.2 TDD for test configuration 1, 2, </w:t>
            </w:r>
            <w:proofErr w:type="gramStart"/>
            <w:r w:rsidRPr="00020619">
              <w:rPr>
                <w:rFonts w:ascii="Arial" w:hAnsi="Arial" w:cs="Arial"/>
                <w:sz w:val="18"/>
              </w:rPr>
              <w:t>3;</w:t>
            </w:r>
            <w:proofErr w:type="gramEnd"/>
          </w:p>
          <w:p w14:paraId="7A7E5CEC"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OP.2 FDD for test configuration 4, 5, 6</w:t>
            </w:r>
          </w:p>
        </w:tc>
      </w:tr>
      <w:tr w:rsidR="00B259FA" w:rsidRPr="00020619" w14:paraId="40AA29C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031EBA" w14:textId="77777777" w:rsidR="00B259FA" w:rsidRPr="00020619" w:rsidRDefault="00B259FA" w:rsidP="00BB34DD">
            <w:pPr>
              <w:keepLines/>
              <w:spacing w:after="0"/>
              <w:rPr>
                <w:rFonts w:ascii="Arial" w:hAnsi="Arial" w:cs="Arial"/>
                <w:sz w:val="18"/>
              </w:rPr>
            </w:pPr>
            <w:r w:rsidRPr="00020619">
              <w:rPr>
                <w:rFonts w:ascii="Arial" w:hAnsi="Arial" w:cs="Arial"/>
                <w:bCs/>
                <w:sz w:val="18"/>
              </w:rPr>
              <w:t>PBCH_RA</w:t>
            </w:r>
          </w:p>
        </w:tc>
        <w:tc>
          <w:tcPr>
            <w:tcW w:w="1273" w:type="dxa"/>
            <w:tcBorders>
              <w:top w:val="single" w:sz="4" w:space="0" w:color="auto"/>
              <w:left w:val="single" w:sz="4" w:space="0" w:color="auto"/>
              <w:bottom w:val="single" w:sz="4" w:space="0" w:color="auto"/>
              <w:right w:val="single" w:sz="4" w:space="0" w:color="auto"/>
            </w:tcBorders>
            <w:hideMark/>
          </w:tcPr>
          <w:p w14:paraId="00BEAF86"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single" w:sz="4" w:space="0" w:color="auto"/>
              <w:left w:val="single" w:sz="4" w:space="0" w:color="auto"/>
              <w:bottom w:val="nil"/>
              <w:right w:val="single" w:sz="4" w:space="0" w:color="auto"/>
            </w:tcBorders>
            <w:shd w:val="clear" w:color="auto" w:fill="auto"/>
            <w:vAlign w:val="center"/>
          </w:tcPr>
          <w:p w14:paraId="2E605503" w14:textId="77777777" w:rsidR="00B259FA" w:rsidRPr="00020619" w:rsidRDefault="00B259FA" w:rsidP="00BB34DD">
            <w:pPr>
              <w:pStyle w:val="TAC"/>
            </w:pPr>
            <w:r w:rsidRPr="00020619">
              <w:t>0</w:t>
            </w:r>
          </w:p>
        </w:tc>
      </w:tr>
      <w:tr w:rsidR="00B259FA" w:rsidRPr="00020619" w14:paraId="6D5596D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B12C7BF" w14:textId="77777777" w:rsidR="00B259FA" w:rsidRPr="00020619" w:rsidRDefault="00B259FA" w:rsidP="00BB34DD">
            <w:pPr>
              <w:keepLines/>
              <w:spacing w:after="0"/>
              <w:rPr>
                <w:rFonts w:ascii="Arial" w:hAnsi="Arial" w:cs="Arial"/>
                <w:sz w:val="18"/>
              </w:rPr>
            </w:pPr>
            <w:r w:rsidRPr="00020619">
              <w:rPr>
                <w:rFonts w:ascii="Arial" w:hAnsi="Arial" w:cs="Arial"/>
                <w:bCs/>
                <w:sz w:val="18"/>
              </w:rPr>
              <w:t>PBCH_RB</w:t>
            </w:r>
          </w:p>
        </w:tc>
        <w:tc>
          <w:tcPr>
            <w:tcW w:w="1273" w:type="dxa"/>
            <w:tcBorders>
              <w:top w:val="single" w:sz="4" w:space="0" w:color="auto"/>
              <w:left w:val="single" w:sz="4" w:space="0" w:color="auto"/>
              <w:bottom w:val="single" w:sz="4" w:space="0" w:color="auto"/>
              <w:right w:val="single" w:sz="4" w:space="0" w:color="auto"/>
            </w:tcBorders>
            <w:hideMark/>
          </w:tcPr>
          <w:p w14:paraId="7A85CEF0"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A60C43F" w14:textId="77777777" w:rsidR="00B259FA" w:rsidRPr="00020619" w:rsidRDefault="00B259FA" w:rsidP="00BB34DD">
            <w:pPr>
              <w:pStyle w:val="TAC"/>
            </w:pPr>
          </w:p>
        </w:tc>
      </w:tr>
      <w:tr w:rsidR="00B259FA" w:rsidRPr="00020619" w14:paraId="353F3976"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7890DAE" w14:textId="77777777" w:rsidR="00B259FA" w:rsidRPr="00020619" w:rsidRDefault="00B259FA" w:rsidP="00BB34DD">
            <w:pPr>
              <w:keepLines/>
              <w:spacing w:after="0"/>
              <w:rPr>
                <w:rFonts w:ascii="Arial" w:hAnsi="Arial" w:cs="Arial"/>
                <w:sz w:val="18"/>
              </w:rPr>
            </w:pPr>
            <w:r w:rsidRPr="00020619">
              <w:rPr>
                <w:rFonts w:ascii="Arial" w:hAnsi="Arial" w:cs="Arial"/>
                <w:bCs/>
                <w:sz w:val="18"/>
              </w:rPr>
              <w:t>PSS_RA</w:t>
            </w:r>
          </w:p>
        </w:tc>
        <w:tc>
          <w:tcPr>
            <w:tcW w:w="1273" w:type="dxa"/>
            <w:tcBorders>
              <w:top w:val="single" w:sz="4" w:space="0" w:color="auto"/>
              <w:left w:val="single" w:sz="4" w:space="0" w:color="auto"/>
              <w:bottom w:val="single" w:sz="4" w:space="0" w:color="auto"/>
              <w:right w:val="single" w:sz="4" w:space="0" w:color="auto"/>
            </w:tcBorders>
            <w:hideMark/>
          </w:tcPr>
          <w:p w14:paraId="2FDE6FA7"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036E304A" w14:textId="77777777" w:rsidR="00B259FA" w:rsidRPr="00020619" w:rsidRDefault="00B259FA" w:rsidP="00BB34DD">
            <w:pPr>
              <w:pStyle w:val="TAC"/>
            </w:pPr>
          </w:p>
        </w:tc>
      </w:tr>
      <w:tr w:rsidR="00B259FA" w:rsidRPr="00020619" w14:paraId="5363DF61"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58C2EA5" w14:textId="77777777" w:rsidR="00B259FA" w:rsidRPr="00020619" w:rsidRDefault="00B259FA" w:rsidP="00BB34DD">
            <w:pPr>
              <w:keepLines/>
              <w:spacing w:after="0"/>
              <w:rPr>
                <w:rFonts w:ascii="Arial" w:hAnsi="Arial" w:cs="Arial"/>
                <w:sz w:val="18"/>
              </w:rPr>
            </w:pPr>
            <w:r w:rsidRPr="00020619">
              <w:rPr>
                <w:rFonts w:ascii="Arial" w:hAnsi="Arial" w:cs="Arial"/>
                <w:bCs/>
                <w:sz w:val="18"/>
              </w:rPr>
              <w:t>SSS_RA</w:t>
            </w:r>
          </w:p>
        </w:tc>
        <w:tc>
          <w:tcPr>
            <w:tcW w:w="1273" w:type="dxa"/>
            <w:tcBorders>
              <w:top w:val="single" w:sz="4" w:space="0" w:color="auto"/>
              <w:left w:val="single" w:sz="4" w:space="0" w:color="auto"/>
              <w:bottom w:val="single" w:sz="4" w:space="0" w:color="auto"/>
              <w:right w:val="single" w:sz="4" w:space="0" w:color="auto"/>
            </w:tcBorders>
            <w:hideMark/>
          </w:tcPr>
          <w:p w14:paraId="7DE6546B"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08417CF8" w14:textId="77777777" w:rsidR="00B259FA" w:rsidRPr="00020619" w:rsidRDefault="00B259FA" w:rsidP="00BB34DD">
            <w:pPr>
              <w:pStyle w:val="TAC"/>
            </w:pPr>
          </w:p>
        </w:tc>
      </w:tr>
      <w:tr w:rsidR="00B259FA" w:rsidRPr="00020619" w14:paraId="0DAD52B7"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7D694D" w14:textId="77777777" w:rsidR="00B259FA" w:rsidRPr="00020619" w:rsidRDefault="00B259FA" w:rsidP="00BB34DD">
            <w:pPr>
              <w:keepLines/>
              <w:spacing w:after="0"/>
              <w:rPr>
                <w:rFonts w:ascii="Arial" w:hAnsi="Arial" w:cs="Arial"/>
                <w:sz w:val="18"/>
              </w:rPr>
            </w:pPr>
            <w:r w:rsidRPr="00020619">
              <w:rPr>
                <w:rFonts w:ascii="Arial" w:hAnsi="Arial" w:cs="Arial"/>
                <w:bCs/>
                <w:sz w:val="18"/>
              </w:rPr>
              <w:t>PCFICH_RB</w:t>
            </w:r>
          </w:p>
        </w:tc>
        <w:tc>
          <w:tcPr>
            <w:tcW w:w="1273" w:type="dxa"/>
            <w:tcBorders>
              <w:top w:val="single" w:sz="4" w:space="0" w:color="auto"/>
              <w:left w:val="single" w:sz="4" w:space="0" w:color="auto"/>
              <w:bottom w:val="single" w:sz="4" w:space="0" w:color="auto"/>
              <w:right w:val="single" w:sz="4" w:space="0" w:color="auto"/>
            </w:tcBorders>
            <w:hideMark/>
          </w:tcPr>
          <w:p w14:paraId="1B3D7961"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20663FE1" w14:textId="77777777" w:rsidR="00B259FA" w:rsidRPr="00020619" w:rsidRDefault="00B259FA" w:rsidP="00BB34DD">
            <w:pPr>
              <w:pStyle w:val="TAC"/>
            </w:pPr>
          </w:p>
        </w:tc>
      </w:tr>
      <w:tr w:rsidR="00B259FA" w:rsidRPr="00020619" w14:paraId="1D5BC4B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D4ADDE4" w14:textId="77777777" w:rsidR="00B259FA" w:rsidRPr="00020619" w:rsidRDefault="00B259FA" w:rsidP="00BB34DD">
            <w:pPr>
              <w:keepLines/>
              <w:spacing w:after="0"/>
              <w:rPr>
                <w:rFonts w:ascii="Arial" w:hAnsi="Arial" w:cs="Arial"/>
                <w:sz w:val="18"/>
              </w:rPr>
            </w:pPr>
            <w:r w:rsidRPr="00020619">
              <w:rPr>
                <w:rFonts w:ascii="Arial" w:hAnsi="Arial" w:cs="Arial"/>
                <w:bCs/>
                <w:sz w:val="18"/>
              </w:rPr>
              <w:t>PHICH_RA</w:t>
            </w:r>
          </w:p>
        </w:tc>
        <w:tc>
          <w:tcPr>
            <w:tcW w:w="1273" w:type="dxa"/>
            <w:tcBorders>
              <w:top w:val="single" w:sz="4" w:space="0" w:color="auto"/>
              <w:left w:val="single" w:sz="4" w:space="0" w:color="auto"/>
              <w:bottom w:val="single" w:sz="4" w:space="0" w:color="auto"/>
              <w:right w:val="single" w:sz="4" w:space="0" w:color="auto"/>
            </w:tcBorders>
            <w:hideMark/>
          </w:tcPr>
          <w:p w14:paraId="4C2F627F"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50E286D7" w14:textId="77777777" w:rsidR="00B259FA" w:rsidRPr="00020619" w:rsidRDefault="00B259FA" w:rsidP="00BB34DD">
            <w:pPr>
              <w:pStyle w:val="TAC"/>
            </w:pPr>
          </w:p>
        </w:tc>
      </w:tr>
      <w:tr w:rsidR="00B259FA" w:rsidRPr="00020619" w14:paraId="51EC38E2"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497704F" w14:textId="77777777" w:rsidR="00B259FA" w:rsidRPr="00020619" w:rsidRDefault="00B259FA" w:rsidP="00BB34DD">
            <w:pPr>
              <w:keepLines/>
              <w:spacing w:after="0"/>
              <w:rPr>
                <w:rFonts w:ascii="Arial" w:hAnsi="Arial" w:cs="Arial"/>
                <w:sz w:val="18"/>
              </w:rPr>
            </w:pPr>
            <w:r w:rsidRPr="00020619">
              <w:rPr>
                <w:rFonts w:ascii="Arial" w:hAnsi="Arial" w:cs="Arial"/>
                <w:bCs/>
                <w:sz w:val="18"/>
              </w:rPr>
              <w:t>PHICH_RB</w:t>
            </w:r>
          </w:p>
        </w:tc>
        <w:tc>
          <w:tcPr>
            <w:tcW w:w="1273" w:type="dxa"/>
            <w:tcBorders>
              <w:top w:val="single" w:sz="4" w:space="0" w:color="auto"/>
              <w:left w:val="single" w:sz="4" w:space="0" w:color="auto"/>
              <w:bottom w:val="single" w:sz="4" w:space="0" w:color="auto"/>
              <w:right w:val="single" w:sz="4" w:space="0" w:color="auto"/>
            </w:tcBorders>
            <w:hideMark/>
          </w:tcPr>
          <w:p w14:paraId="20BC64E3"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677184D" w14:textId="77777777" w:rsidR="00B259FA" w:rsidRPr="00020619" w:rsidRDefault="00B259FA" w:rsidP="00BB34DD">
            <w:pPr>
              <w:pStyle w:val="TAC"/>
            </w:pPr>
          </w:p>
        </w:tc>
      </w:tr>
      <w:tr w:rsidR="00B259FA" w:rsidRPr="00020619" w14:paraId="72602EB2"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E4F1A21" w14:textId="77777777" w:rsidR="00B259FA" w:rsidRPr="00020619" w:rsidRDefault="00B259FA" w:rsidP="00BB34DD">
            <w:pPr>
              <w:keepLines/>
              <w:spacing w:after="0"/>
              <w:rPr>
                <w:rFonts w:ascii="Arial" w:hAnsi="Arial" w:cs="Arial"/>
                <w:sz w:val="18"/>
              </w:rPr>
            </w:pPr>
            <w:r w:rsidRPr="00020619">
              <w:rPr>
                <w:rFonts w:ascii="Arial" w:hAnsi="Arial" w:cs="Arial"/>
                <w:bCs/>
                <w:sz w:val="18"/>
              </w:rPr>
              <w:t>PDCCH_RA</w:t>
            </w:r>
          </w:p>
        </w:tc>
        <w:tc>
          <w:tcPr>
            <w:tcW w:w="1273" w:type="dxa"/>
            <w:tcBorders>
              <w:top w:val="single" w:sz="4" w:space="0" w:color="auto"/>
              <w:left w:val="single" w:sz="4" w:space="0" w:color="auto"/>
              <w:bottom w:val="single" w:sz="4" w:space="0" w:color="auto"/>
              <w:right w:val="single" w:sz="4" w:space="0" w:color="auto"/>
            </w:tcBorders>
            <w:hideMark/>
          </w:tcPr>
          <w:p w14:paraId="6BAA50A2"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FE43F5F" w14:textId="77777777" w:rsidR="00B259FA" w:rsidRPr="00020619" w:rsidRDefault="00B259FA" w:rsidP="00BB34DD">
            <w:pPr>
              <w:pStyle w:val="TAC"/>
            </w:pPr>
          </w:p>
        </w:tc>
      </w:tr>
      <w:tr w:rsidR="00B259FA" w:rsidRPr="00020619" w14:paraId="472EAFF0"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EEC675C" w14:textId="77777777" w:rsidR="00B259FA" w:rsidRPr="00020619" w:rsidRDefault="00B259FA" w:rsidP="00BB34DD">
            <w:pPr>
              <w:keepLines/>
              <w:spacing w:after="0"/>
              <w:rPr>
                <w:rFonts w:ascii="Arial" w:hAnsi="Arial" w:cs="Arial"/>
                <w:sz w:val="18"/>
              </w:rPr>
            </w:pPr>
            <w:r w:rsidRPr="00020619">
              <w:rPr>
                <w:rFonts w:ascii="Arial" w:hAnsi="Arial" w:cs="Arial"/>
                <w:bCs/>
                <w:sz w:val="18"/>
              </w:rPr>
              <w:t>PDCCH_RB</w:t>
            </w:r>
          </w:p>
        </w:tc>
        <w:tc>
          <w:tcPr>
            <w:tcW w:w="1273" w:type="dxa"/>
            <w:tcBorders>
              <w:top w:val="single" w:sz="4" w:space="0" w:color="auto"/>
              <w:left w:val="single" w:sz="4" w:space="0" w:color="auto"/>
              <w:bottom w:val="single" w:sz="4" w:space="0" w:color="auto"/>
              <w:right w:val="single" w:sz="4" w:space="0" w:color="auto"/>
            </w:tcBorders>
            <w:hideMark/>
          </w:tcPr>
          <w:p w14:paraId="7E4628A2"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6491C490" w14:textId="77777777" w:rsidR="00B259FA" w:rsidRPr="00020619" w:rsidRDefault="00B259FA" w:rsidP="00BB34DD">
            <w:pPr>
              <w:pStyle w:val="TAC"/>
            </w:pPr>
          </w:p>
        </w:tc>
      </w:tr>
      <w:tr w:rsidR="00B259FA" w:rsidRPr="00020619" w14:paraId="449F2D6F" w14:textId="77777777" w:rsidTr="00BB34DD">
        <w:trPr>
          <w:cantSplit/>
          <w:trHeight w:val="133"/>
          <w:jc w:val="center"/>
        </w:trPr>
        <w:tc>
          <w:tcPr>
            <w:tcW w:w="2518" w:type="dxa"/>
            <w:tcBorders>
              <w:top w:val="single" w:sz="4" w:space="0" w:color="auto"/>
              <w:left w:val="single" w:sz="4" w:space="0" w:color="auto"/>
              <w:bottom w:val="single" w:sz="4" w:space="0" w:color="auto"/>
              <w:right w:val="single" w:sz="4" w:space="0" w:color="auto"/>
            </w:tcBorders>
            <w:hideMark/>
          </w:tcPr>
          <w:p w14:paraId="65206C0B" w14:textId="77777777" w:rsidR="00B259FA" w:rsidRPr="00020619" w:rsidRDefault="00B259FA" w:rsidP="00BB34DD">
            <w:pPr>
              <w:keepLines/>
              <w:spacing w:after="0"/>
              <w:rPr>
                <w:rFonts w:ascii="Arial" w:hAnsi="Arial" w:cs="Arial"/>
                <w:sz w:val="18"/>
              </w:rPr>
            </w:pPr>
            <w:r w:rsidRPr="00020619">
              <w:rPr>
                <w:rFonts w:ascii="Arial" w:hAnsi="Arial" w:cs="Arial"/>
                <w:bCs/>
                <w:sz w:val="18"/>
              </w:rPr>
              <w:t>PDSCH_RA</w:t>
            </w:r>
          </w:p>
        </w:tc>
        <w:tc>
          <w:tcPr>
            <w:tcW w:w="1273" w:type="dxa"/>
            <w:tcBorders>
              <w:top w:val="single" w:sz="4" w:space="0" w:color="auto"/>
              <w:left w:val="single" w:sz="4" w:space="0" w:color="auto"/>
              <w:bottom w:val="single" w:sz="4" w:space="0" w:color="auto"/>
              <w:right w:val="single" w:sz="4" w:space="0" w:color="auto"/>
            </w:tcBorders>
            <w:hideMark/>
          </w:tcPr>
          <w:p w14:paraId="27DDC461"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01C383AD" w14:textId="77777777" w:rsidR="00B259FA" w:rsidRPr="00020619" w:rsidRDefault="00B259FA" w:rsidP="00BB34DD">
            <w:pPr>
              <w:pStyle w:val="TAC"/>
            </w:pPr>
          </w:p>
        </w:tc>
      </w:tr>
      <w:tr w:rsidR="00B259FA" w:rsidRPr="00020619" w14:paraId="64F4CE2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99ECDE6" w14:textId="77777777" w:rsidR="00B259FA" w:rsidRPr="00020619" w:rsidRDefault="00B259FA" w:rsidP="00BB34DD">
            <w:pPr>
              <w:keepLines/>
              <w:spacing w:after="0"/>
              <w:rPr>
                <w:rFonts w:ascii="Arial" w:hAnsi="Arial" w:cs="Arial"/>
                <w:sz w:val="18"/>
              </w:rPr>
            </w:pPr>
            <w:r w:rsidRPr="00020619">
              <w:rPr>
                <w:rFonts w:ascii="Arial" w:hAnsi="Arial" w:cs="Arial"/>
                <w:bCs/>
                <w:sz w:val="18"/>
              </w:rPr>
              <w:t>PDSCH_RB</w:t>
            </w:r>
          </w:p>
        </w:tc>
        <w:tc>
          <w:tcPr>
            <w:tcW w:w="1273" w:type="dxa"/>
            <w:tcBorders>
              <w:top w:val="single" w:sz="4" w:space="0" w:color="auto"/>
              <w:left w:val="single" w:sz="4" w:space="0" w:color="auto"/>
              <w:bottom w:val="single" w:sz="4" w:space="0" w:color="auto"/>
              <w:right w:val="single" w:sz="4" w:space="0" w:color="auto"/>
            </w:tcBorders>
            <w:hideMark/>
          </w:tcPr>
          <w:p w14:paraId="4C4DC17A"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5E0445C0" w14:textId="77777777" w:rsidR="00B259FA" w:rsidRPr="00020619" w:rsidRDefault="00B259FA" w:rsidP="00BB34DD">
            <w:pPr>
              <w:pStyle w:val="TAC"/>
            </w:pPr>
          </w:p>
        </w:tc>
      </w:tr>
      <w:tr w:rsidR="00B259FA" w:rsidRPr="00020619" w14:paraId="3FB189BB"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1E96CF72"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OCNG_RA</w:t>
            </w:r>
            <w:r w:rsidRPr="00020619">
              <w:rPr>
                <w:rFonts w:ascii="Arial" w:hAnsi="Arial" w:cs="Arial"/>
                <w:sz w:val="18"/>
                <w:vertAlign w:val="superscript"/>
              </w:rPr>
              <w:t>Note</w:t>
            </w:r>
            <w:proofErr w:type="spellEnd"/>
            <w:r w:rsidRPr="00020619">
              <w:rPr>
                <w:rFonts w:ascii="Arial" w:hAnsi="Arial" w:cs="Arial"/>
                <w:sz w:val="18"/>
                <w:vertAlign w:val="superscript"/>
              </w:rPr>
              <w:t xml:space="preserve"> 1</w:t>
            </w:r>
          </w:p>
        </w:tc>
        <w:tc>
          <w:tcPr>
            <w:tcW w:w="1273" w:type="dxa"/>
            <w:tcBorders>
              <w:top w:val="single" w:sz="4" w:space="0" w:color="auto"/>
              <w:left w:val="single" w:sz="4" w:space="0" w:color="auto"/>
              <w:bottom w:val="single" w:sz="4" w:space="0" w:color="auto"/>
              <w:right w:val="single" w:sz="4" w:space="0" w:color="auto"/>
            </w:tcBorders>
            <w:hideMark/>
          </w:tcPr>
          <w:p w14:paraId="1AA1113F"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301F66A5" w14:textId="77777777" w:rsidR="00B259FA" w:rsidRPr="00020619" w:rsidRDefault="00B259FA" w:rsidP="00BB34DD">
            <w:pPr>
              <w:pStyle w:val="TAC"/>
            </w:pPr>
          </w:p>
        </w:tc>
      </w:tr>
      <w:tr w:rsidR="00B259FA" w:rsidRPr="00020619" w14:paraId="25C2CD89"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18FD90D8"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OCNG_RB</w:t>
            </w:r>
            <w:r w:rsidRPr="00020619">
              <w:rPr>
                <w:rFonts w:ascii="Arial" w:hAnsi="Arial" w:cs="Arial"/>
                <w:sz w:val="18"/>
                <w:vertAlign w:val="superscript"/>
              </w:rPr>
              <w:t>Note</w:t>
            </w:r>
            <w:proofErr w:type="spellEnd"/>
            <w:r w:rsidRPr="00020619">
              <w:rPr>
                <w:rFonts w:ascii="Arial" w:hAnsi="Arial" w:cs="Arial"/>
                <w:sz w:val="18"/>
                <w:vertAlign w:val="superscript"/>
              </w:rPr>
              <w:t xml:space="preserve"> 1</w:t>
            </w:r>
          </w:p>
        </w:tc>
        <w:tc>
          <w:tcPr>
            <w:tcW w:w="1273" w:type="dxa"/>
            <w:tcBorders>
              <w:top w:val="single" w:sz="4" w:space="0" w:color="auto"/>
              <w:left w:val="single" w:sz="4" w:space="0" w:color="auto"/>
              <w:bottom w:val="single" w:sz="4" w:space="0" w:color="auto"/>
              <w:right w:val="single" w:sz="4" w:space="0" w:color="auto"/>
            </w:tcBorders>
            <w:hideMark/>
          </w:tcPr>
          <w:p w14:paraId="52AA7400"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single" w:sz="4" w:space="0" w:color="auto"/>
              <w:right w:val="single" w:sz="4" w:space="0" w:color="auto"/>
            </w:tcBorders>
            <w:shd w:val="clear" w:color="auto" w:fill="auto"/>
            <w:vAlign w:val="center"/>
            <w:hideMark/>
          </w:tcPr>
          <w:p w14:paraId="7031136A" w14:textId="77777777" w:rsidR="00B259FA" w:rsidRPr="00020619" w:rsidRDefault="00B259FA" w:rsidP="00BB34DD">
            <w:pPr>
              <w:pStyle w:val="TAC"/>
            </w:pPr>
          </w:p>
        </w:tc>
      </w:tr>
      <w:tr w:rsidR="00B259FA" w:rsidRPr="00020619" w14:paraId="4DE6BE82"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D53B658"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Qrxlevmin</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4F8722F0"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m</w:t>
            </w:r>
          </w:p>
        </w:tc>
        <w:tc>
          <w:tcPr>
            <w:tcW w:w="2271" w:type="dxa"/>
            <w:gridSpan w:val="4"/>
            <w:tcBorders>
              <w:top w:val="single" w:sz="4" w:space="0" w:color="auto"/>
              <w:left w:val="single" w:sz="4" w:space="0" w:color="auto"/>
              <w:bottom w:val="single" w:sz="4" w:space="0" w:color="auto"/>
              <w:right w:val="single" w:sz="4" w:space="0" w:color="auto"/>
            </w:tcBorders>
            <w:hideMark/>
          </w:tcPr>
          <w:p w14:paraId="0E542A48"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140</w:t>
            </w:r>
          </w:p>
        </w:tc>
      </w:tr>
      <w:tr w:rsidR="00B259FA" w:rsidRPr="00020619" w14:paraId="22A4516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8275D77" w14:textId="77777777" w:rsidR="00B259FA" w:rsidRPr="00020619" w:rsidRDefault="00B259FA" w:rsidP="00BB34DD">
            <w:pPr>
              <w:keepLines/>
              <w:spacing w:after="0"/>
              <w:rPr>
                <w:rFonts w:ascii="Arial" w:hAnsi="Arial" w:cs="Arial"/>
                <w:sz w:val="18"/>
              </w:rPr>
            </w:pPr>
            <w:r w:rsidRPr="00020619">
              <w:rPr>
                <w:rFonts w:ascii="Arial" w:hAnsi="Arial" w:cs="Arial"/>
                <w:position w:val="-12"/>
                <w:sz w:val="18"/>
              </w:rPr>
              <w:object w:dxaOrig="405" w:dyaOrig="360" w14:anchorId="2479A349">
                <v:shape id="_x0000_i1438" type="#_x0000_t75" style="width:15.45pt;height:19.9pt" o:ole="" fillcolor="window">
                  <v:imagedata r:id="rId15" o:title=""/>
                </v:shape>
                <o:OLEObject Type="Embed" ProgID="Equation.3" ShapeID="_x0000_i1438" DrawAspect="Content" ObjectID="_1731331819" r:id="rId549"/>
              </w:object>
            </w:r>
          </w:p>
        </w:tc>
        <w:tc>
          <w:tcPr>
            <w:tcW w:w="1273" w:type="dxa"/>
            <w:tcBorders>
              <w:top w:val="single" w:sz="4" w:space="0" w:color="auto"/>
              <w:left w:val="single" w:sz="4" w:space="0" w:color="auto"/>
              <w:bottom w:val="single" w:sz="4" w:space="0" w:color="auto"/>
              <w:right w:val="single" w:sz="4" w:space="0" w:color="auto"/>
            </w:tcBorders>
            <w:hideMark/>
          </w:tcPr>
          <w:p w14:paraId="093968B6"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m/15 kHz</w:t>
            </w:r>
          </w:p>
        </w:tc>
        <w:tc>
          <w:tcPr>
            <w:tcW w:w="2271" w:type="dxa"/>
            <w:gridSpan w:val="4"/>
            <w:tcBorders>
              <w:top w:val="single" w:sz="4" w:space="0" w:color="auto"/>
              <w:left w:val="single" w:sz="4" w:space="0" w:color="auto"/>
              <w:bottom w:val="single" w:sz="4" w:space="0" w:color="auto"/>
              <w:right w:val="single" w:sz="4" w:space="0" w:color="auto"/>
            </w:tcBorders>
            <w:hideMark/>
          </w:tcPr>
          <w:p w14:paraId="7A72D6B8"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98</w:t>
            </w:r>
          </w:p>
        </w:tc>
      </w:tr>
      <w:tr w:rsidR="00B259FA" w:rsidRPr="00020619" w14:paraId="225C7344" w14:textId="77777777" w:rsidTr="00BB34DD">
        <w:trPr>
          <w:cantSplit/>
          <w:trHeight w:val="203"/>
          <w:jc w:val="center"/>
        </w:trPr>
        <w:tc>
          <w:tcPr>
            <w:tcW w:w="2518" w:type="dxa"/>
            <w:tcBorders>
              <w:top w:val="single" w:sz="4" w:space="0" w:color="auto"/>
              <w:left w:val="single" w:sz="4" w:space="0" w:color="auto"/>
              <w:bottom w:val="single" w:sz="4" w:space="0" w:color="auto"/>
              <w:right w:val="single" w:sz="4" w:space="0" w:color="auto"/>
            </w:tcBorders>
            <w:hideMark/>
          </w:tcPr>
          <w:p w14:paraId="14D46A63" w14:textId="77777777" w:rsidR="00B259FA" w:rsidRPr="00020619" w:rsidRDefault="00B259FA" w:rsidP="00BB34DD">
            <w:pPr>
              <w:keepLines/>
              <w:spacing w:after="0"/>
              <w:rPr>
                <w:rFonts w:ascii="Arial" w:hAnsi="Arial" w:cs="Arial"/>
                <w:sz w:val="18"/>
              </w:rPr>
            </w:pPr>
            <w:r w:rsidRPr="00020619">
              <w:rPr>
                <w:rFonts w:ascii="Arial" w:hAnsi="Arial" w:cs="Arial"/>
                <w:sz w:val="18"/>
              </w:rPr>
              <w:t>RSRP</w:t>
            </w:r>
          </w:p>
        </w:tc>
        <w:tc>
          <w:tcPr>
            <w:tcW w:w="1273" w:type="dxa"/>
            <w:tcBorders>
              <w:top w:val="single" w:sz="4" w:space="0" w:color="auto"/>
              <w:left w:val="single" w:sz="4" w:space="0" w:color="auto"/>
              <w:bottom w:val="single" w:sz="4" w:space="0" w:color="auto"/>
              <w:right w:val="single" w:sz="4" w:space="0" w:color="auto"/>
            </w:tcBorders>
            <w:hideMark/>
          </w:tcPr>
          <w:p w14:paraId="34021CC0"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 xml:space="preserve">dBm/15 </w:t>
            </w:r>
            <w:proofErr w:type="spellStart"/>
            <w:r w:rsidRPr="00020619">
              <w:rPr>
                <w:rFonts w:ascii="Arial" w:hAnsi="Arial" w:cs="Arial"/>
                <w:sz w:val="18"/>
              </w:rPr>
              <w:t>KHz</w:t>
            </w:r>
            <w:proofErr w:type="spellEnd"/>
          </w:p>
        </w:tc>
        <w:tc>
          <w:tcPr>
            <w:tcW w:w="800" w:type="dxa"/>
            <w:gridSpan w:val="2"/>
            <w:tcBorders>
              <w:top w:val="single" w:sz="4" w:space="0" w:color="auto"/>
              <w:left w:val="single" w:sz="4" w:space="0" w:color="auto"/>
              <w:bottom w:val="single" w:sz="4" w:space="0" w:color="auto"/>
              <w:right w:val="single" w:sz="4" w:space="0" w:color="auto"/>
            </w:tcBorders>
            <w:hideMark/>
          </w:tcPr>
          <w:p w14:paraId="5015C1D9"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infinity</w:t>
            </w:r>
          </w:p>
        </w:tc>
        <w:tc>
          <w:tcPr>
            <w:tcW w:w="714" w:type="dxa"/>
            <w:tcBorders>
              <w:top w:val="single" w:sz="4" w:space="0" w:color="auto"/>
              <w:left w:val="single" w:sz="4" w:space="0" w:color="auto"/>
              <w:bottom w:val="single" w:sz="4" w:space="0" w:color="auto"/>
              <w:right w:val="single" w:sz="4" w:space="0" w:color="auto"/>
            </w:tcBorders>
            <w:hideMark/>
          </w:tcPr>
          <w:p w14:paraId="6DBA8256" w14:textId="77777777" w:rsidR="00B259FA" w:rsidRPr="00020619" w:rsidRDefault="00B259FA" w:rsidP="00BB34DD">
            <w:pPr>
              <w:keepLines/>
              <w:spacing w:after="0"/>
              <w:jc w:val="center"/>
              <w:rPr>
                <w:rFonts w:ascii="Arial" w:hAnsi="Arial" w:cs="Arial"/>
                <w:sz w:val="18"/>
                <w:lang w:eastAsia="zh-CN"/>
              </w:rPr>
            </w:pPr>
            <w:r w:rsidRPr="00020619">
              <w:rPr>
                <w:rFonts w:ascii="Arial" w:hAnsi="Arial" w:cs="Arial"/>
                <w:sz w:val="18"/>
                <w:lang w:eastAsia="zh-CN"/>
              </w:rPr>
              <w:t>-86</w:t>
            </w:r>
          </w:p>
        </w:tc>
        <w:tc>
          <w:tcPr>
            <w:tcW w:w="757" w:type="dxa"/>
            <w:tcBorders>
              <w:top w:val="single" w:sz="4" w:space="0" w:color="auto"/>
              <w:left w:val="single" w:sz="4" w:space="0" w:color="auto"/>
              <w:bottom w:val="single" w:sz="4" w:space="0" w:color="auto"/>
              <w:right w:val="single" w:sz="4" w:space="0" w:color="auto"/>
            </w:tcBorders>
            <w:hideMark/>
          </w:tcPr>
          <w:p w14:paraId="27271BA6"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 xml:space="preserve">-102 </w:t>
            </w:r>
          </w:p>
        </w:tc>
      </w:tr>
      <w:tr w:rsidR="00B259FA" w:rsidRPr="00020619" w14:paraId="0ED84FC3" w14:textId="77777777" w:rsidTr="00BB34DD">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4FBEC7E0" w14:textId="77777777" w:rsidR="00B259FA" w:rsidRPr="00020619" w:rsidRDefault="00B259FA" w:rsidP="00BB34DD">
            <w:pPr>
              <w:keepLines/>
              <w:spacing w:after="0"/>
              <w:rPr>
                <w:rFonts w:ascii="Arial" w:hAnsi="Arial" w:cs="Arial"/>
                <w:sz w:val="18"/>
              </w:rPr>
            </w:pPr>
            <w:r w:rsidRPr="00020619">
              <w:rPr>
                <w:rFonts w:ascii="Arial" w:hAnsi="Arial" w:cs="Arial"/>
                <w:position w:val="-12"/>
                <w:sz w:val="18"/>
              </w:rPr>
              <w:object w:dxaOrig="630" w:dyaOrig="390" w14:anchorId="6979DCA4">
                <v:shape id="_x0000_i1439" type="#_x0000_t75" style="width:31.8pt;height:15.45pt" o:ole="" fillcolor="window">
                  <v:imagedata r:id="rId18" o:title=""/>
                </v:shape>
                <o:OLEObject Type="Embed" ProgID="Equation.3" ShapeID="_x0000_i1439" DrawAspect="Content" ObjectID="_1731331820" r:id="rId550"/>
              </w:object>
            </w:r>
          </w:p>
        </w:tc>
        <w:tc>
          <w:tcPr>
            <w:tcW w:w="1273" w:type="dxa"/>
            <w:tcBorders>
              <w:top w:val="single" w:sz="4" w:space="0" w:color="auto"/>
              <w:left w:val="single" w:sz="4" w:space="0" w:color="auto"/>
              <w:bottom w:val="single" w:sz="4" w:space="0" w:color="auto"/>
              <w:right w:val="single" w:sz="4" w:space="0" w:color="auto"/>
            </w:tcBorders>
            <w:hideMark/>
          </w:tcPr>
          <w:p w14:paraId="6506C3D9"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800" w:type="dxa"/>
            <w:gridSpan w:val="2"/>
            <w:tcBorders>
              <w:top w:val="single" w:sz="4" w:space="0" w:color="auto"/>
              <w:left w:val="single" w:sz="4" w:space="0" w:color="auto"/>
              <w:bottom w:val="single" w:sz="4" w:space="0" w:color="auto"/>
              <w:right w:val="single" w:sz="4" w:space="0" w:color="auto"/>
            </w:tcBorders>
            <w:hideMark/>
          </w:tcPr>
          <w:p w14:paraId="4F94561D"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 xml:space="preserve">-infinity </w:t>
            </w:r>
          </w:p>
        </w:tc>
        <w:tc>
          <w:tcPr>
            <w:tcW w:w="714" w:type="dxa"/>
            <w:tcBorders>
              <w:top w:val="single" w:sz="4" w:space="0" w:color="auto"/>
              <w:left w:val="single" w:sz="4" w:space="0" w:color="auto"/>
              <w:bottom w:val="single" w:sz="4" w:space="0" w:color="auto"/>
              <w:right w:val="single" w:sz="4" w:space="0" w:color="auto"/>
            </w:tcBorders>
            <w:hideMark/>
          </w:tcPr>
          <w:p w14:paraId="08B88129" w14:textId="77777777" w:rsidR="00B259FA" w:rsidRPr="00020619" w:rsidRDefault="00B259FA" w:rsidP="00BB34DD">
            <w:pPr>
              <w:keepLines/>
              <w:spacing w:after="0"/>
              <w:jc w:val="center"/>
              <w:rPr>
                <w:rFonts w:ascii="Arial" w:hAnsi="Arial" w:cs="Arial"/>
                <w:sz w:val="18"/>
                <w:lang w:eastAsia="zh-CN"/>
              </w:rPr>
            </w:pPr>
            <w:r w:rsidRPr="00020619">
              <w:rPr>
                <w:rFonts w:ascii="Arial" w:hAnsi="Arial" w:cs="Arial"/>
                <w:sz w:val="18"/>
                <w:lang w:eastAsia="zh-CN"/>
              </w:rPr>
              <w:t>12</w:t>
            </w:r>
          </w:p>
        </w:tc>
        <w:tc>
          <w:tcPr>
            <w:tcW w:w="757" w:type="dxa"/>
            <w:tcBorders>
              <w:top w:val="single" w:sz="4" w:space="0" w:color="auto"/>
              <w:left w:val="single" w:sz="4" w:space="0" w:color="auto"/>
              <w:bottom w:val="single" w:sz="4" w:space="0" w:color="auto"/>
              <w:right w:val="single" w:sz="4" w:space="0" w:color="auto"/>
            </w:tcBorders>
            <w:hideMark/>
          </w:tcPr>
          <w:p w14:paraId="293FC794"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4</w:t>
            </w:r>
          </w:p>
        </w:tc>
      </w:tr>
      <w:tr w:rsidR="00B259FA" w:rsidRPr="00020619" w14:paraId="6813373D" w14:textId="77777777" w:rsidTr="00BB34DD">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1B789AE6" w14:textId="77777777" w:rsidR="00B259FA" w:rsidRPr="00020619" w:rsidRDefault="00B259FA" w:rsidP="00BB34DD">
            <w:pPr>
              <w:keepLines/>
              <w:spacing w:after="0"/>
              <w:rPr>
                <w:rFonts w:ascii="Arial" w:hAnsi="Arial" w:cs="Arial"/>
                <w:sz w:val="18"/>
              </w:rPr>
            </w:pPr>
            <w:r w:rsidRPr="00020619">
              <w:rPr>
                <w:rFonts w:ascii="Arial" w:hAnsi="Arial" w:cs="Arial"/>
                <w:position w:val="-12"/>
                <w:sz w:val="18"/>
              </w:rPr>
              <w:object w:dxaOrig="750" w:dyaOrig="390" w14:anchorId="03127778">
                <v:shape id="_x0000_i1440" type="#_x0000_t75" style="width:36.2pt;height:15.45pt" o:ole="" fillcolor="window">
                  <v:imagedata r:id="rId547" o:title=""/>
                </v:shape>
                <o:OLEObject Type="Embed" ProgID="Equation.3" ShapeID="_x0000_i1440" DrawAspect="Content" ObjectID="_1731331821" r:id="rId551"/>
              </w:object>
            </w:r>
          </w:p>
        </w:tc>
        <w:tc>
          <w:tcPr>
            <w:tcW w:w="1273" w:type="dxa"/>
            <w:tcBorders>
              <w:top w:val="single" w:sz="4" w:space="0" w:color="auto"/>
              <w:left w:val="single" w:sz="4" w:space="0" w:color="auto"/>
              <w:bottom w:val="single" w:sz="4" w:space="0" w:color="auto"/>
              <w:right w:val="single" w:sz="4" w:space="0" w:color="auto"/>
            </w:tcBorders>
            <w:hideMark/>
          </w:tcPr>
          <w:p w14:paraId="7CDB1FB9"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800" w:type="dxa"/>
            <w:gridSpan w:val="2"/>
            <w:tcBorders>
              <w:top w:val="single" w:sz="4" w:space="0" w:color="auto"/>
              <w:left w:val="single" w:sz="4" w:space="0" w:color="auto"/>
              <w:bottom w:val="single" w:sz="4" w:space="0" w:color="auto"/>
              <w:right w:val="single" w:sz="4" w:space="0" w:color="auto"/>
            </w:tcBorders>
            <w:hideMark/>
          </w:tcPr>
          <w:p w14:paraId="7D5D08EB"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 xml:space="preserve">-infinity </w:t>
            </w:r>
          </w:p>
        </w:tc>
        <w:tc>
          <w:tcPr>
            <w:tcW w:w="714" w:type="dxa"/>
            <w:tcBorders>
              <w:top w:val="single" w:sz="4" w:space="0" w:color="auto"/>
              <w:left w:val="single" w:sz="4" w:space="0" w:color="auto"/>
              <w:bottom w:val="single" w:sz="4" w:space="0" w:color="auto"/>
              <w:right w:val="single" w:sz="4" w:space="0" w:color="auto"/>
            </w:tcBorders>
            <w:hideMark/>
          </w:tcPr>
          <w:p w14:paraId="752C245E" w14:textId="77777777" w:rsidR="00B259FA" w:rsidRPr="00020619" w:rsidRDefault="00B259FA" w:rsidP="00BB34DD">
            <w:pPr>
              <w:keepLines/>
              <w:spacing w:after="0"/>
              <w:jc w:val="center"/>
              <w:rPr>
                <w:rFonts w:ascii="Arial" w:hAnsi="Arial" w:cs="Arial"/>
                <w:sz w:val="18"/>
                <w:lang w:eastAsia="zh-CN"/>
              </w:rPr>
            </w:pPr>
            <w:r w:rsidRPr="00020619">
              <w:rPr>
                <w:rFonts w:ascii="Arial" w:hAnsi="Arial" w:cs="Arial"/>
                <w:sz w:val="18"/>
                <w:lang w:eastAsia="zh-CN"/>
              </w:rPr>
              <w:t>12</w:t>
            </w:r>
          </w:p>
        </w:tc>
        <w:tc>
          <w:tcPr>
            <w:tcW w:w="757" w:type="dxa"/>
            <w:tcBorders>
              <w:top w:val="single" w:sz="4" w:space="0" w:color="auto"/>
              <w:left w:val="single" w:sz="4" w:space="0" w:color="auto"/>
              <w:bottom w:val="single" w:sz="4" w:space="0" w:color="auto"/>
              <w:right w:val="single" w:sz="4" w:space="0" w:color="auto"/>
            </w:tcBorders>
            <w:hideMark/>
          </w:tcPr>
          <w:p w14:paraId="397C13DF"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4</w:t>
            </w:r>
          </w:p>
        </w:tc>
      </w:tr>
      <w:tr w:rsidR="00B259FA" w:rsidRPr="00020619" w14:paraId="165FB1C4"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3B0836" w14:textId="77777777" w:rsidR="00B259FA" w:rsidRPr="00020619" w:rsidRDefault="00B259FA" w:rsidP="00BB34DD">
            <w:pPr>
              <w:keepLines/>
              <w:spacing w:after="0"/>
              <w:rPr>
                <w:rFonts w:ascii="Arial" w:hAnsi="Arial" w:cs="Arial"/>
                <w:sz w:val="18"/>
                <w:vertAlign w:val="subscript"/>
              </w:rPr>
            </w:pPr>
            <w:proofErr w:type="spellStart"/>
            <w:r w:rsidRPr="00020619">
              <w:rPr>
                <w:rFonts w:ascii="Arial" w:hAnsi="Arial" w:cs="Arial"/>
                <w:sz w:val="18"/>
              </w:rPr>
              <w:t>Treselection</w:t>
            </w:r>
            <w:r w:rsidRPr="00020619">
              <w:rPr>
                <w:rFonts w:ascii="Arial" w:hAnsi="Arial" w:cs="Arial"/>
                <w:sz w:val="18"/>
                <w:vertAlign w:val="subscript"/>
              </w:rPr>
              <w:t>EUTRAN</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27B6CC6C"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S</w:t>
            </w:r>
          </w:p>
        </w:tc>
        <w:tc>
          <w:tcPr>
            <w:tcW w:w="2271" w:type="dxa"/>
            <w:gridSpan w:val="4"/>
            <w:tcBorders>
              <w:top w:val="single" w:sz="4" w:space="0" w:color="auto"/>
              <w:left w:val="single" w:sz="4" w:space="0" w:color="auto"/>
              <w:bottom w:val="single" w:sz="4" w:space="0" w:color="auto"/>
              <w:right w:val="single" w:sz="4" w:space="0" w:color="auto"/>
            </w:tcBorders>
            <w:hideMark/>
          </w:tcPr>
          <w:p w14:paraId="2ACD05AE"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0</w:t>
            </w:r>
          </w:p>
        </w:tc>
      </w:tr>
      <w:tr w:rsidR="00B259FA" w:rsidRPr="00020619" w14:paraId="2B0E99B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0335F9A"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SnonintrasearchP</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7DE78802"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3659B8AD"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Not sent</w:t>
            </w:r>
          </w:p>
        </w:tc>
      </w:tr>
      <w:tr w:rsidR="00B259FA" w:rsidRPr="00020619" w14:paraId="21A52609"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A2CE025"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Thresh</w:t>
            </w:r>
            <w:r w:rsidRPr="00020619">
              <w:rPr>
                <w:rFonts w:ascii="Arial" w:hAnsi="Arial" w:cs="Arial"/>
                <w:sz w:val="18"/>
                <w:vertAlign w:val="subscript"/>
              </w:rPr>
              <w:t>x</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highP</w:t>
            </w:r>
            <w:proofErr w:type="spellEnd"/>
            <w:r w:rsidRPr="00020619">
              <w:rPr>
                <w:rFonts w:ascii="Arial" w:hAnsi="Arial" w:cs="Arial"/>
                <w:sz w:val="18"/>
                <w:vertAlign w:val="subscript"/>
              </w:rPr>
              <w:t xml:space="preserve"> </w:t>
            </w:r>
          </w:p>
        </w:tc>
        <w:tc>
          <w:tcPr>
            <w:tcW w:w="1273" w:type="dxa"/>
            <w:tcBorders>
              <w:top w:val="single" w:sz="4" w:space="0" w:color="auto"/>
              <w:left w:val="single" w:sz="4" w:space="0" w:color="auto"/>
              <w:bottom w:val="single" w:sz="4" w:space="0" w:color="auto"/>
              <w:right w:val="single" w:sz="4" w:space="0" w:color="auto"/>
            </w:tcBorders>
            <w:hideMark/>
          </w:tcPr>
          <w:p w14:paraId="569FC847"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4AD327A8"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48</w:t>
            </w:r>
          </w:p>
        </w:tc>
      </w:tr>
      <w:tr w:rsidR="00B259FA" w:rsidRPr="00020619" w14:paraId="0B5DD27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7B0DE1E" w14:textId="77777777" w:rsidR="00B259FA" w:rsidRPr="00020619" w:rsidRDefault="00B259FA" w:rsidP="00BB34DD">
            <w:pPr>
              <w:keepLines/>
              <w:spacing w:after="0"/>
              <w:rPr>
                <w:rFonts w:ascii="Arial" w:hAnsi="Arial" w:cs="Arial"/>
                <w:bCs/>
                <w:sz w:val="18"/>
              </w:rPr>
            </w:pPr>
            <w:proofErr w:type="spellStart"/>
            <w:r w:rsidRPr="00020619">
              <w:rPr>
                <w:rFonts w:ascii="Arial" w:hAnsi="Arial" w:cs="Arial"/>
                <w:sz w:val="18"/>
              </w:rPr>
              <w:t>Thresh</w:t>
            </w:r>
            <w:r w:rsidRPr="00020619">
              <w:rPr>
                <w:rFonts w:ascii="Arial" w:hAnsi="Arial" w:cs="Arial"/>
                <w:sz w:val="18"/>
                <w:vertAlign w:val="subscript"/>
              </w:rPr>
              <w:t>serving</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lowP</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3745FD3D"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1310ECEC"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44</w:t>
            </w:r>
          </w:p>
        </w:tc>
      </w:tr>
      <w:tr w:rsidR="00B259FA" w:rsidRPr="00020619" w14:paraId="4734759D"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95F993D" w14:textId="77777777" w:rsidR="00B259FA" w:rsidRPr="00020619" w:rsidRDefault="00B259FA" w:rsidP="00BB34DD">
            <w:pPr>
              <w:keepLines/>
              <w:spacing w:after="0"/>
              <w:rPr>
                <w:rFonts w:ascii="Arial" w:hAnsi="Arial" w:cs="Arial"/>
                <w:bCs/>
                <w:sz w:val="18"/>
              </w:rPr>
            </w:pPr>
            <w:proofErr w:type="spellStart"/>
            <w:r w:rsidRPr="00020619">
              <w:rPr>
                <w:rFonts w:ascii="Arial" w:hAnsi="Arial" w:cs="Arial"/>
                <w:sz w:val="18"/>
              </w:rPr>
              <w:t>Thresh</w:t>
            </w:r>
            <w:r w:rsidRPr="00020619">
              <w:rPr>
                <w:rFonts w:ascii="Arial" w:hAnsi="Arial" w:cs="Arial"/>
                <w:sz w:val="18"/>
                <w:vertAlign w:val="subscript"/>
              </w:rPr>
              <w:t>x</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lowP</w:t>
            </w:r>
            <w:proofErr w:type="spellEnd"/>
            <w:r w:rsidRPr="00020619">
              <w:rPr>
                <w:rFonts w:ascii="Arial" w:hAnsi="Arial" w:cs="Arial"/>
                <w:sz w:val="18"/>
                <w:vertAlign w:val="subscript"/>
              </w:rPr>
              <w:t xml:space="preserve"> (Note 2) </w:t>
            </w:r>
          </w:p>
        </w:tc>
        <w:tc>
          <w:tcPr>
            <w:tcW w:w="1273" w:type="dxa"/>
            <w:tcBorders>
              <w:top w:val="single" w:sz="4" w:space="0" w:color="auto"/>
              <w:left w:val="single" w:sz="4" w:space="0" w:color="auto"/>
              <w:bottom w:val="single" w:sz="4" w:space="0" w:color="auto"/>
              <w:right w:val="single" w:sz="4" w:space="0" w:color="auto"/>
            </w:tcBorders>
            <w:hideMark/>
          </w:tcPr>
          <w:p w14:paraId="53867E9E"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69B45BD9"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50</w:t>
            </w:r>
          </w:p>
        </w:tc>
      </w:tr>
      <w:tr w:rsidR="00B259FA" w:rsidRPr="00020619" w14:paraId="445B393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290E373" w14:textId="77777777" w:rsidR="00B259FA" w:rsidRPr="00020619" w:rsidRDefault="00B259FA" w:rsidP="00BB34DD">
            <w:pPr>
              <w:keepLines/>
              <w:spacing w:after="0"/>
              <w:rPr>
                <w:rFonts w:ascii="Arial" w:hAnsi="Arial" w:cs="Arial"/>
                <w:sz w:val="18"/>
              </w:rPr>
            </w:pPr>
            <w:r w:rsidRPr="00020619">
              <w:rPr>
                <w:rFonts w:ascii="Arial" w:hAnsi="Arial" w:cs="Arial"/>
                <w:sz w:val="18"/>
              </w:rPr>
              <w:t>Propagation Condition</w:t>
            </w:r>
          </w:p>
        </w:tc>
        <w:tc>
          <w:tcPr>
            <w:tcW w:w="1273" w:type="dxa"/>
            <w:tcBorders>
              <w:top w:val="single" w:sz="4" w:space="0" w:color="auto"/>
              <w:left w:val="single" w:sz="4" w:space="0" w:color="auto"/>
              <w:bottom w:val="single" w:sz="4" w:space="0" w:color="auto"/>
              <w:right w:val="single" w:sz="4" w:space="0" w:color="auto"/>
            </w:tcBorders>
          </w:tcPr>
          <w:p w14:paraId="4B727D55" w14:textId="77777777" w:rsidR="00B259FA" w:rsidRPr="00020619" w:rsidRDefault="00B259FA" w:rsidP="00BB34DD">
            <w:pPr>
              <w:keepLines/>
              <w:spacing w:after="0"/>
              <w:jc w:val="center"/>
              <w:rPr>
                <w:rFonts w:ascii="Arial" w:hAnsi="Arial" w:cs="Arial"/>
                <w:sz w:val="18"/>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023EF575"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AWGN</w:t>
            </w:r>
          </w:p>
        </w:tc>
      </w:tr>
      <w:tr w:rsidR="00B259FA" w:rsidRPr="00020619" w14:paraId="590552CF" w14:textId="77777777" w:rsidTr="00BB34DD">
        <w:trPr>
          <w:cantSplit/>
          <w:jc w:val="center"/>
        </w:trPr>
        <w:tc>
          <w:tcPr>
            <w:tcW w:w="6062" w:type="dxa"/>
            <w:gridSpan w:val="6"/>
            <w:tcBorders>
              <w:top w:val="single" w:sz="4" w:space="0" w:color="auto"/>
              <w:left w:val="single" w:sz="4" w:space="0" w:color="auto"/>
              <w:bottom w:val="single" w:sz="4" w:space="0" w:color="auto"/>
              <w:right w:val="single" w:sz="4" w:space="0" w:color="auto"/>
            </w:tcBorders>
            <w:hideMark/>
          </w:tcPr>
          <w:p w14:paraId="7AAF8152"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3A01256B" w14:textId="77777777" w:rsidR="00B259FA" w:rsidRPr="00020619" w:rsidRDefault="00B259FA" w:rsidP="00BB34DD">
            <w:pPr>
              <w:pStyle w:val="TAN"/>
            </w:pPr>
            <w:r w:rsidRPr="00020619">
              <w:t>Note 2:</w:t>
            </w:r>
            <w:r w:rsidRPr="00020619">
              <w:tab/>
            </w:r>
            <w:r w:rsidRPr="00020619">
              <w:rPr>
                <w:lang w:eastAsia="zh-CN"/>
              </w:rPr>
              <w:t>T</w:t>
            </w:r>
            <w:r w:rsidRPr="00020619">
              <w:t xml:space="preserve">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Low  </w:t>
            </w:r>
            <w:r w:rsidRPr="00020619">
              <w:t>which is included in E-UTRA system information, and is a threshold for the NR target cell</w:t>
            </w:r>
          </w:p>
        </w:tc>
      </w:tr>
    </w:tbl>
    <w:p w14:paraId="3C46C057" w14:textId="77777777" w:rsidR="00B259FA" w:rsidRPr="00020619" w:rsidRDefault="00B259FA" w:rsidP="00B259FA">
      <w:pPr>
        <w:rPr>
          <w:lang w:eastAsia="zh-CN"/>
        </w:rPr>
      </w:pPr>
    </w:p>
    <w:p w14:paraId="014DAE17" w14:textId="77777777" w:rsidR="00B259FA" w:rsidRPr="00020619" w:rsidRDefault="00B259FA" w:rsidP="00B259FA">
      <w:pPr>
        <w:pStyle w:val="Heading5"/>
        <w:rPr>
          <w:lang w:eastAsia="zh-CN"/>
        </w:rPr>
      </w:pPr>
      <w:bookmarkStart w:id="84144" w:name="_Toc535476482"/>
      <w:r w:rsidRPr="00020619">
        <w:rPr>
          <w:lang w:eastAsia="zh-CN"/>
        </w:rPr>
        <w:t>A.16.1.2.1.3</w:t>
      </w:r>
      <w:r w:rsidRPr="00020619">
        <w:rPr>
          <w:lang w:eastAsia="zh-CN"/>
        </w:rPr>
        <w:tab/>
        <w:t>Test Requirements</w:t>
      </w:r>
      <w:bookmarkEnd w:id="84144"/>
    </w:p>
    <w:p w14:paraId="1C1C4BB9" w14:textId="77777777" w:rsidR="00B259FA" w:rsidRPr="00020619" w:rsidRDefault="00B259FA" w:rsidP="00B259FA">
      <w:pPr>
        <w:rPr>
          <w:rFonts w:cs="v4.2.0"/>
        </w:rPr>
      </w:pPr>
      <w:r w:rsidRPr="00020619">
        <w:rPr>
          <w:rFonts w:cs="v4.2.0"/>
        </w:rPr>
        <w:t xml:space="preserve">The cell reselection delay to a higher priority E-UTRAN cell is defined as the time from the beginning of time period T2, to the moment when the UE camps on cell </w:t>
      </w:r>
      <w:proofErr w:type="gramStart"/>
      <w:r w:rsidRPr="00020619">
        <w:rPr>
          <w:rFonts w:cs="v4.2.0"/>
        </w:rPr>
        <w:t>2, and</w:t>
      </w:r>
      <w:proofErr w:type="gramEnd"/>
      <w:r w:rsidRPr="00020619">
        <w:rPr>
          <w:rFonts w:cs="v4.2.0"/>
        </w:rPr>
        <w:t xml:space="preserve"> starts to send preambles on the PRACH for sending the </w:t>
      </w:r>
      <w:proofErr w:type="spellStart"/>
      <w:r w:rsidRPr="00020619">
        <w:rPr>
          <w:rFonts w:cs="v4.2.0"/>
          <w:i/>
          <w:lang w:eastAsia="zh-CN"/>
        </w:rPr>
        <w:t>RRCSetupRequest</w:t>
      </w:r>
      <w:proofErr w:type="spellEnd"/>
      <w:r w:rsidRPr="00020619">
        <w:rPr>
          <w:rFonts w:cs="v4.2.0"/>
        </w:rPr>
        <w:t xml:space="preserve"> message to perform a Tracking Area Update procedure on cell </w:t>
      </w:r>
      <w:r w:rsidRPr="00020619">
        <w:rPr>
          <w:rFonts w:cs="v4.2.0"/>
          <w:lang w:eastAsia="zh-CN"/>
        </w:rPr>
        <w:t>2</w:t>
      </w:r>
      <w:r w:rsidRPr="00020619">
        <w:rPr>
          <w:rFonts w:cs="v4.2.0"/>
        </w:rPr>
        <w:t>.</w:t>
      </w:r>
    </w:p>
    <w:p w14:paraId="0491C7DC" w14:textId="77777777" w:rsidR="00B259FA" w:rsidRPr="00020619" w:rsidRDefault="00B259FA" w:rsidP="00B259FA">
      <w:pPr>
        <w:rPr>
          <w:rFonts w:cs="v4.2.0"/>
        </w:rPr>
      </w:pPr>
      <w:r w:rsidRPr="00020619">
        <w:rPr>
          <w:rFonts w:cs="v4.2.0"/>
        </w:rPr>
        <w:t>The cell re-selection delay to a higher priority cell shall be less than 68 s.</w:t>
      </w:r>
    </w:p>
    <w:p w14:paraId="67AD051E" w14:textId="77777777" w:rsidR="00B259FA" w:rsidRPr="00020619" w:rsidRDefault="00B259FA" w:rsidP="00B259FA">
      <w:pPr>
        <w:rPr>
          <w:rFonts w:cs="v4.2.0"/>
        </w:rPr>
      </w:pPr>
      <w:r w:rsidRPr="00020619">
        <w:rPr>
          <w:rFonts w:cs="v4.2.0"/>
        </w:rPr>
        <w:t>The rate of correct cell reselections observed during repeated tests shall be at least 90%.</w:t>
      </w:r>
    </w:p>
    <w:p w14:paraId="73AA4F50" w14:textId="77777777" w:rsidR="00B259FA" w:rsidRPr="00020619" w:rsidRDefault="00B259FA" w:rsidP="00B259FA">
      <w:pPr>
        <w:pStyle w:val="NO"/>
      </w:pPr>
      <w:r w:rsidRPr="00020619">
        <w:t>NOTE:</w:t>
      </w:r>
      <w:r w:rsidRPr="00020619">
        <w:tab/>
        <w:t xml:space="preserve">The cell re-selection delay to a higher priority cell can be expressed as: </w:t>
      </w:r>
      <w:proofErr w:type="spellStart"/>
      <w:r w:rsidRPr="00020619">
        <w:rPr>
          <w:bCs/>
        </w:rPr>
        <w:t>T</w:t>
      </w:r>
      <w:r w:rsidRPr="00020619">
        <w:rPr>
          <w:bCs/>
          <w:vertAlign w:val="subscript"/>
        </w:rPr>
        <w:t>higher_priority_search_RedCap</w:t>
      </w:r>
      <w:proofErr w:type="spellEnd"/>
      <w:r w:rsidRPr="00020619">
        <w:t xml:space="preserve"> + </w:t>
      </w:r>
      <w:proofErr w:type="spellStart"/>
      <w:r w:rsidRPr="00020619">
        <w:t>T</w:t>
      </w:r>
      <w:r w:rsidRPr="00020619">
        <w:rPr>
          <w:vertAlign w:val="subscript"/>
        </w:rPr>
        <w:t>evaluate</w:t>
      </w:r>
      <w:proofErr w:type="spellEnd"/>
      <w:r w:rsidRPr="00020619">
        <w:rPr>
          <w:vertAlign w:val="subscript"/>
          <w:lang w:eastAsia="zh-CN"/>
        </w:rPr>
        <w:t>, E-</w:t>
      </w:r>
      <w:proofErr w:type="spellStart"/>
      <w:r w:rsidRPr="00020619">
        <w:rPr>
          <w:vertAlign w:val="subscript"/>
          <w:lang w:eastAsia="zh-CN"/>
        </w:rPr>
        <w:t>UTRAN_RedCap</w:t>
      </w:r>
      <w:proofErr w:type="spellEnd"/>
      <w:r w:rsidRPr="00020619">
        <w:t xml:space="preserve"> + T</w:t>
      </w:r>
      <w:r w:rsidRPr="00020619">
        <w:rPr>
          <w:vertAlign w:val="subscript"/>
        </w:rPr>
        <w:t>SI</w:t>
      </w:r>
      <w:r w:rsidRPr="00020619">
        <w:rPr>
          <w:vertAlign w:val="subscript"/>
          <w:lang w:eastAsia="zh-CN"/>
        </w:rPr>
        <w:t>-E-UTRA</w:t>
      </w:r>
      <w:r w:rsidRPr="00020619">
        <w:t>,</w:t>
      </w:r>
    </w:p>
    <w:p w14:paraId="67B19883" w14:textId="77777777" w:rsidR="00B259FA" w:rsidRPr="00020619" w:rsidRDefault="00B259FA" w:rsidP="00B259FA">
      <w:r w:rsidRPr="00020619">
        <w:t>Where:</w:t>
      </w:r>
    </w:p>
    <w:p w14:paraId="2334BB86" w14:textId="77777777" w:rsidR="00B259FA" w:rsidRPr="00020619" w:rsidRDefault="00B259FA" w:rsidP="00B259FA">
      <w:pPr>
        <w:keepLines/>
        <w:ind w:left="1985" w:hanging="1701"/>
        <w:rPr>
          <w:rFonts w:cs="v4.2.0"/>
        </w:rPr>
      </w:pPr>
      <w:proofErr w:type="spellStart"/>
      <w:r w:rsidRPr="00020619">
        <w:rPr>
          <w:rFonts w:cs="v4.2.0"/>
          <w:bCs/>
        </w:rPr>
        <w:t>T</w:t>
      </w:r>
      <w:r w:rsidRPr="00020619">
        <w:rPr>
          <w:rFonts w:cs="v4.2.0"/>
          <w:bCs/>
          <w:vertAlign w:val="subscript"/>
        </w:rPr>
        <w:t>higher_priority_search_RedCap</w:t>
      </w:r>
      <w:proofErr w:type="spellEnd"/>
      <w:r w:rsidRPr="00020619">
        <w:rPr>
          <w:rFonts w:cs="v4.2.0"/>
          <w:vertAlign w:val="subscript"/>
        </w:rPr>
        <w:tab/>
      </w:r>
      <w:r w:rsidRPr="00020619">
        <w:rPr>
          <w:rFonts w:cs="v4.2.0"/>
        </w:rPr>
        <w:t xml:space="preserve">See </w:t>
      </w:r>
      <w:r w:rsidRPr="00020619">
        <w:t>clause 4.2B.2.7</w:t>
      </w:r>
    </w:p>
    <w:p w14:paraId="390AC6AB" w14:textId="77777777" w:rsidR="00B259FA" w:rsidRPr="00020619" w:rsidRDefault="00B259FA" w:rsidP="00B259FA">
      <w:pPr>
        <w:keepLines/>
        <w:ind w:left="1985" w:hanging="1701"/>
      </w:pPr>
      <w:proofErr w:type="spellStart"/>
      <w:r w:rsidRPr="00020619">
        <w:rPr>
          <w:rFonts w:cs="v4.2.0"/>
        </w:rPr>
        <w:t>T</w:t>
      </w:r>
      <w:r w:rsidRPr="00020619">
        <w:rPr>
          <w:rFonts w:cs="v4.2.0"/>
          <w:vertAlign w:val="subscript"/>
        </w:rPr>
        <w:t>evaluate</w:t>
      </w:r>
      <w:proofErr w:type="spellEnd"/>
      <w:r w:rsidRPr="00020619">
        <w:rPr>
          <w:rFonts w:cs="v4.2.0"/>
          <w:vertAlign w:val="subscript"/>
          <w:lang w:eastAsia="zh-CN"/>
        </w:rPr>
        <w:t>, E-</w:t>
      </w:r>
      <w:proofErr w:type="spellStart"/>
      <w:r w:rsidRPr="00020619">
        <w:rPr>
          <w:rFonts w:cs="v4.2.0"/>
          <w:vertAlign w:val="subscript"/>
          <w:lang w:eastAsia="zh-CN"/>
        </w:rPr>
        <w:t>UTRAN_RedCap</w:t>
      </w:r>
      <w:proofErr w:type="spellEnd"/>
      <w:r w:rsidRPr="00020619">
        <w:rPr>
          <w:rFonts w:cs="v4.2.0"/>
          <w:vertAlign w:val="subscript"/>
          <w:lang w:eastAsia="zh-CN"/>
        </w:rPr>
        <w:t xml:space="preserve"> </w:t>
      </w:r>
      <w:r w:rsidRPr="00020619">
        <w:tab/>
        <w:t xml:space="preserve">See </w:t>
      </w:r>
      <w:r w:rsidRPr="00020619">
        <w:rPr>
          <w:snapToGrid w:val="0"/>
        </w:rPr>
        <w:t xml:space="preserve">Table 4.2B.2.5-1 </w:t>
      </w:r>
      <w:r w:rsidRPr="00020619">
        <w:t>in clause 4.2B.2.5</w:t>
      </w:r>
    </w:p>
    <w:p w14:paraId="6D74506E" w14:textId="77777777" w:rsidR="00B259FA" w:rsidRPr="00020619" w:rsidRDefault="00B259FA" w:rsidP="00B259FA">
      <w:pPr>
        <w:keepLines/>
        <w:ind w:left="1702" w:hanging="1418"/>
        <w:rPr>
          <w:rFonts w:cs="v4.2.0"/>
        </w:rPr>
      </w:pPr>
      <w:r w:rsidRPr="00020619">
        <w:t>T</w:t>
      </w:r>
      <w:r w:rsidRPr="00020619">
        <w:rPr>
          <w:vertAlign w:val="subscript"/>
        </w:rPr>
        <w:t>SI</w:t>
      </w:r>
      <w:r w:rsidRPr="00020619">
        <w:rPr>
          <w:rFonts w:cs="v4.2.0"/>
          <w:vertAlign w:val="subscript"/>
          <w:lang w:eastAsia="zh-CN"/>
        </w:rPr>
        <w:t>-E-UTRA_</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223E82A6" w14:textId="77777777" w:rsidR="00B259FA" w:rsidRPr="00020619" w:rsidRDefault="00B259FA" w:rsidP="00B259FA">
      <w:r w:rsidRPr="00020619">
        <w:t xml:space="preserve">This gives a total of 67.68 s, allow 68 s for </w:t>
      </w:r>
      <w:r w:rsidRPr="00020619">
        <w:rPr>
          <w:rFonts w:cs="v4.2.0"/>
        </w:rPr>
        <w:t>the cell re-selection delay to a higher priority E-UTRAN cell</w:t>
      </w:r>
      <w:r w:rsidRPr="00020619">
        <w:t>.</w:t>
      </w:r>
    </w:p>
    <w:bookmarkEnd w:id="84129"/>
    <w:p w14:paraId="5326E95A" w14:textId="77777777" w:rsidR="00B259FA" w:rsidRPr="00020619" w:rsidRDefault="00B259FA" w:rsidP="00B259FA">
      <w:pPr>
        <w:pStyle w:val="Heading4"/>
        <w:rPr>
          <w:lang w:eastAsia="zh-CN"/>
        </w:rPr>
      </w:pPr>
      <w:r w:rsidRPr="00020619">
        <w:rPr>
          <w:lang w:eastAsia="zh-CN"/>
        </w:rPr>
        <w:lastRenderedPageBreak/>
        <w:t>A.16.1.2.2</w:t>
      </w:r>
      <w:r w:rsidRPr="00020619">
        <w:rPr>
          <w:lang w:eastAsia="zh-CN"/>
        </w:rPr>
        <w:tab/>
        <w:t>Cell reselection to higher priority E-UTRAN for 2RX</w:t>
      </w:r>
    </w:p>
    <w:p w14:paraId="16D313BD" w14:textId="77777777" w:rsidR="00B259FA" w:rsidRPr="00020619" w:rsidRDefault="00B259FA" w:rsidP="00B259FA">
      <w:pPr>
        <w:pStyle w:val="Heading5"/>
        <w:rPr>
          <w:lang w:eastAsia="zh-CN"/>
        </w:rPr>
      </w:pPr>
      <w:r w:rsidRPr="00020619">
        <w:rPr>
          <w:lang w:eastAsia="zh-CN"/>
        </w:rPr>
        <w:t>A.16.1.2.2.1</w:t>
      </w:r>
      <w:r w:rsidRPr="00020619">
        <w:rPr>
          <w:lang w:eastAsia="zh-CN"/>
        </w:rPr>
        <w:tab/>
        <w:t>Test Purpose and Environment</w:t>
      </w:r>
    </w:p>
    <w:p w14:paraId="3AA8FEAB" w14:textId="77777777" w:rsidR="00B259FA" w:rsidRPr="00020619" w:rsidRDefault="00B259FA" w:rsidP="00B259FA">
      <w:pPr>
        <w:rPr>
          <w:rFonts w:cs="v4.2.0"/>
        </w:rPr>
      </w:pPr>
      <w:r w:rsidRPr="00020619">
        <w:rPr>
          <w:rFonts w:cs="v4.2.0"/>
        </w:rPr>
        <w:t>This test is to verify the requirement for the NR to E-UTRAN inter-RAT cell reselection requirements specified in clause 4.2.2.5 when the E-UTRAN cell is of higher priority.</w:t>
      </w:r>
    </w:p>
    <w:p w14:paraId="003ECB21" w14:textId="77777777" w:rsidR="00B259FA" w:rsidRPr="00020619" w:rsidRDefault="00B259FA" w:rsidP="00B259FA">
      <w:pPr>
        <w:pStyle w:val="Heading5"/>
        <w:rPr>
          <w:lang w:eastAsia="zh-CN"/>
        </w:rPr>
      </w:pPr>
      <w:r w:rsidRPr="00020619">
        <w:rPr>
          <w:lang w:eastAsia="zh-CN"/>
        </w:rPr>
        <w:t>A.16.1.2.2.2</w:t>
      </w:r>
      <w:r w:rsidRPr="00020619">
        <w:rPr>
          <w:lang w:eastAsia="zh-CN"/>
        </w:rPr>
        <w:tab/>
        <w:t>Test Parameters</w:t>
      </w:r>
    </w:p>
    <w:p w14:paraId="04035EC6" w14:textId="77777777" w:rsidR="00B259FA" w:rsidRPr="00020619" w:rsidRDefault="00B259FA" w:rsidP="00B259FA">
      <w:pPr>
        <w:rPr>
          <w:rFonts w:cs="v4.2.0"/>
        </w:rPr>
      </w:pPr>
      <w:r w:rsidRPr="00020619">
        <w:rPr>
          <w:rFonts w:cs="v4.2.0"/>
        </w:rPr>
        <w:t>The test scenario comprises of one NR cell and one E-UTRAN cell as given in tables A.16.1</w:t>
      </w:r>
      <w:r w:rsidRPr="00020619">
        <w:rPr>
          <w:lang w:eastAsia="zh-CN"/>
        </w:rPr>
        <w:t>.2.2.2</w:t>
      </w:r>
      <w:r w:rsidRPr="00020619">
        <w:rPr>
          <w:rFonts w:cs="v4.2.0"/>
        </w:rPr>
        <w:t>-1, A.</w:t>
      </w:r>
      <w:r w:rsidRPr="00020619">
        <w:rPr>
          <w:lang w:eastAsia="zh-CN"/>
        </w:rPr>
        <w:t xml:space="preserve"> 16.1.2.2.2</w:t>
      </w:r>
      <w:r w:rsidRPr="00020619">
        <w:rPr>
          <w:rFonts w:cs="v4.2.0"/>
        </w:rPr>
        <w:t>-2, A.</w:t>
      </w:r>
      <w:r w:rsidRPr="00020619">
        <w:rPr>
          <w:lang w:eastAsia="zh-CN"/>
        </w:rPr>
        <w:t xml:space="preserve"> 16.1.2.2.2</w:t>
      </w:r>
      <w:r w:rsidRPr="00020619">
        <w:rPr>
          <w:rFonts w:cs="v4.2.0"/>
        </w:rPr>
        <w:t>-3 and A.</w:t>
      </w:r>
      <w:r w:rsidRPr="00020619">
        <w:rPr>
          <w:lang w:eastAsia="zh-CN"/>
        </w:rPr>
        <w:t xml:space="preserve"> 16.1.2.2.2</w:t>
      </w:r>
      <w:r w:rsidRPr="00020619">
        <w:rPr>
          <w:rFonts w:cs="v4.2.0"/>
        </w:rPr>
        <w:t xml:space="preserve">-4. The test consists of </w:t>
      </w:r>
      <w:r w:rsidRPr="00020619">
        <w:rPr>
          <w:rFonts w:cs="v4.2.0"/>
          <w:lang w:eastAsia="zh-CN"/>
        </w:rPr>
        <w:t>three</w:t>
      </w:r>
      <w:r w:rsidRPr="00020619">
        <w:rPr>
          <w:rFonts w:cs="v4.2.0"/>
        </w:rPr>
        <w:t xml:space="preserve"> successive time periods, with time duration of T1</w:t>
      </w:r>
      <w:r w:rsidRPr="00020619">
        <w:rPr>
          <w:rFonts w:cs="v4.2.0"/>
          <w:lang w:eastAsia="zh-CN"/>
        </w:rPr>
        <w:t>, T2,</w:t>
      </w:r>
      <w:r w:rsidRPr="00020619">
        <w:rPr>
          <w:rFonts w:cs="v4.2.0"/>
        </w:rPr>
        <w:t xml:space="preserve"> and T</w:t>
      </w:r>
      <w:r w:rsidRPr="00020619">
        <w:rPr>
          <w:rFonts w:cs="v4.2.0"/>
          <w:lang w:eastAsia="zh-CN"/>
        </w:rPr>
        <w:t>3</w:t>
      </w:r>
      <w:r w:rsidRPr="00020619">
        <w:rPr>
          <w:rFonts w:cs="v4.2.0"/>
        </w:rPr>
        <w:t xml:space="preserve"> respectively. </w:t>
      </w:r>
      <w:r w:rsidRPr="00020619">
        <w:rPr>
          <w:rFonts w:cs="v4.2.0"/>
          <w:lang w:eastAsia="zh-CN"/>
        </w:rPr>
        <w:t>NR cell 1 is</w:t>
      </w:r>
      <w:r w:rsidRPr="00020619">
        <w:rPr>
          <w:rFonts w:cs="v4.2.0"/>
        </w:rPr>
        <w:t xml:space="preserve"> already identified by the UE prior to the start of the test. E-UTRAN cell 2 is of higher priority than cell 1.</w:t>
      </w:r>
    </w:p>
    <w:p w14:paraId="105784BC" w14:textId="77777777" w:rsidR="00B259FA" w:rsidRPr="00020619" w:rsidRDefault="00B259FA" w:rsidP="00B259FA">
      <w:pPr>
        <w:pStyle w:val="TH"/>
      </w:pPr>
      <w:r w:rsidRPr="00020619">
        <w:t>Table A.16.1</w:t>
      </w:r>
      <w:r w:rsidRPr="00020619">
        <w:rPr>
          <w:lang w:eastAsia="zh-CN"/>
        </w:rPr>
        <w:t>.2.2.2</w:t>
      </w:r>
      <w:r w:rsidRPr="00020619">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4D86EF98"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088BE7FE" w14:textId="77777777" w:rsidR="00B259FA" w:rsidRPr="00020619" w:rsidRDefault="00B259FA" w:rsidP="00BB34DD">
            <w:pPr>
              <w:pStyle w:val="TAH"/>
            </w:pPr>
            <w:r w:rsidRPr="00020619">
              <w:t>Configuration</w:t>
            </w:r>
          </w:p>
        </w:tc>
        <w:tc>
          <w:tcPr>
            <w:tcW w:w="3960" w:type="dxa"/>
            <w:tcBorders>
              <w:top w:val="single" w:sz="4" w:space="0" w:color="auto"/>
              <w:left w:val="single" w:sz="4" w:space="0" w:color="auto"/>
              <w:bottom w:val="single" w:sz="4" w:space="0" w:color="auto"/>
              <w:right w:val="single" w:sz="4" w:space="0" w:color="auto"/>
            </w:tcBorders>
            <w:hideMark/>
          </w:tcPr>
          <w:p w14:paraId="7A4FB7B3" w14:textId="77777777" w:rsidR="00B259FA" w:rsidRPr="00020619" w:rsidRDefault="00B259FA" w:rsidP="00BB34DD">
            <w:pPr>
              <w:pStyle w:val="TAH"/>
            </w:pPr>
            <w:r w:rsidRPr="00020619">
              <w:t>Description of serving cell</w:t>
            </w:r>
          </w:p>
        </w:tc>
        <w:tc>
          <w:tcPr>
            <w:tcW w:w="4242" w:type="dxa"/>
            <w:tcBorders>
              <w:top w:val="single" w:sz="4" w:space="0" w:color="auto"/>
              <w:left w:val="single" w:sz="4" w:space="0" w:color="auto"/>
              <w:bottom w:val="single" w:sz="4" w:space="0" w:color="auto"/>
              <w:right w:val="single" w:sz="4" w:space="0" w:color="auto"/>
            </w:tcBorders>
            <w:hideMark/>
          </w:tcPr>
          <w:p w14:paraId="5F474DF7" w14:textId="77777777" w:rsidR="00B259FA" w:rsidRPr="00020619" w:rsidRDefault="00B259FA" w:rsidP="00BB34DD">
            <w:pPr>
              <w:pStyle w:val="TAH"/>
              <w:rPr>
                <w:lang w:eastAsia="zh-CN"/>
              </w:rPr>
            </w:pPr>
            <w:r w:rsidRPr="00020619">
              <w:rPr>
                <w:lang w:eastAsia="zh-CN"/>
              </w:rPr>
              <w:t>Description of target cell</w:t>
            </w:r>
          </w:p>
        </w:tc>
      </w:tr>
      <w:tr w:rsidR="00B259FA" w:rsidRPr="00020619" w14:paraId="1CD73724"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4CA28584" w14:textId="77777777" w:rsidR="00B259FA" w:rsidRPr="00020619" w:rsidRDefault="00B259FA" w:rsidP="00BB34DD">
            <w:pPr>
              <w:pStyle w:val="TAL"/>
              <w:rPr>
                <w:lang w:eastAsia="zh-CN"/>
              </w:rPr>
            </w:pPr>
            <w:r w:rsidRPr="00020619">
              <w:rPr>
                <w:lang w:eastAsia="zh-CN"/>
              </w:rPr>
              <w:t>1</w:t>
            </w:r>
          </w:p>
        </w:tc>
        <w:tc>
          <w:tcPr>
            <w:tcW w:w="3960" w:type="dxa"/>
            <w:tcBorders>
              <w:top w:val="single" w:sz="4" w:space="0" w:color="auto"/>
              <w:left w:val="single" w:sz="4" w:space="0" w:color="auto"/>
              <w:bottom w:val="single" w:sz="4" w:space="0" w:color="auto"/>
              <w:right w:val="single" w:sz="4" w:space="0" w:color="auto"/>
            </w:tcBorders>
            <w:hideMark/>
          </w:tcPr>
          <w:p w14:paraId="11E8F6FE"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3158202D"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04D8B6B9"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076B1CEC" w14:textId="77777777" w:rsidR="00B259FA" w:rsidRPr="00020619" w:rsidRDefault="00B259FA" w:rsidP="00BB34DD">
            <w:pPr>
              <w:pStyle w:val="TAL"/>
              <w:rPr>
                <w:rFonts w:eastAsia="Malgun Gothic"/>
              </w:rPr>
            </w:pPr>
            <w:r w:rsidRPr="00020619">
              <w:rPr>
                <w:rFonts w:eastAsia="Malgun Gothic"/>
              </w:rPr>
              <w:t>2</w:t>
            </w:r>
          </w:p>
        </w:tc>
        <w:tc>
          <w:tcPr>
            <w:tcW w:w="3960" w:type="dxa"/>
            <w:tcBorders>
              <w:top w:val="single" w:sz="4" w:space="0" w:color="auto"/>
              <w:left w:val="single" w:sz="4" w:space="0" w:color="auto"/>
              <w:bottom w:val="single" w:sz="4" w:space="0" w:color="auto"/>
              <w:right w:val="single" w:sz="4" w:space="0" w:color="auto"/>
            </w:tcBorders>
            <w:hideMark/>
          </w:tcPr>
          <w:p w14:paraId="33415018"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6BAA71B2"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2FB559A5"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08E690D5" w14:textId="77777777" w:rsidR="00B259FA" w:rsidRPr="00020619" w:rsidRDefault="00B259FA" w:rsidP="00BB34DD">
            <w:pPr>
              <w:pStyle w:val="TAL"/>
              <w:rPr>
                <w:rFonts w:eastAsia="Malgun Gothic"/>
              </w:rPr>
            </w:pPr>
            <w:r w:rsidRPr="00020619">
              <w:rPr>
                <w:rFonts w:eastAsia="Malgun Gothic"/>
              </w:rPr>
              <w:t>3</w:t>
            </w:r>
          </w:p>
        </w:tc>
        <w:tc>
          <w:tcPr>
            <w:tcW w:w="3960" w:type="dxa"/>
            <w:tcBorders>
              <w:top w:val="single" w:sz="4" w:space="0" w:color="auto"/>
              <w:left w:val="single" w:sz="4" w:space="0" w:color="auto"/>
              <w:bottom w:val="single" w:sz="4" w:space="0" w:color="auto"/>
              <w:right w:val="single" w:sz="4" w:space="0" w:color="auto"/>
            </w:tcBorders>
            <w:hideMark/>
          </w:tcPr>
          <w:p w14:paraId="104EE2A5" w14:textId="77777777" w:rsidR="00B259FA" w:rsidRPr="00020619" w:rsidRDefault="00B259FA" w:rsidP="00BB34DD">
            <w:pPr>
              <w:pStyle w:val="TAL"/>
              <w:rPr>
                <w:rFonts w:eastAsia="Malgun Gothic"/>
              </w:rPr>
            </w:pPr>
            <w:r w:rsidRPr="00020619">
              <w:rPr>
                <w:rFonts w:eastAsia="Malgun Gothic"/>
              </w:rPr>
              <w:t xml:space="preserve">NR 30 kHz SSB SCS, </w:t>
            </w:r>
            <w:del w:id="84145" w:author="Nokia - Erika Almeida" w:date="2022-09-12T13:12:00Z">
              <w:r w:rsidRPr="00020619" w:rsidDel="000D1525">
                <w:rPr>
                  <w:rFonts w:eastAsia="Malgun Gothic"/>
                </w:rPr>
                <w:delText>40 MHz</w:delText>
              </w:r>
            </w:del>
            <w:ins w:id="84146"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3D598E50"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232AF275"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5B3CECD3" w14:textId="77777777" w:rsidR="00B259FA" w:rsidRPr="00020619" w:rsidRDefault="00B259FA" w:rsidP="00BB34DD">
            <w:pPr>
              <w:pStyle w:val="TAL"/>
              <w:rPr>
                <w:lang w:eastAsia="zh-CN"/>
              </w:rPr>
            </w:pPr>
            <w:r w:rsidRPr="00020619">
              <w:rPr>
                <w:lang w:eastAsia="zh-CN"/>
              </w:rPr>
              <w:t>4</w:t>
            </w:r>
          </w:p>
        </w:tc>
        <w:tc>
          <w:tcPr>
            <w:tcW w:w="3960" w:type="dxa"/>
            <w:tcBorders>
              <w:top w:val="single" w:sz="4" w:space="0" w:color="auto"/>
              <w:left w:val="single" w:sz="4" w:space="0" w:color="auto"/>
              <w:bottom w:val="single" w:sz="4" w:space="0" w:color="auto"/>
              <w:right w:val="single" w:sz="4" w:space="0" w:color="auto"/>
            </w:tcBorders>
            <w:hideMark/>
          </w:tcPr>
          <w:p w14:paraId="4B564B58"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48955000"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631377A8"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41A43FE8" w14:textId="77777777" w:rsidR="00B259FA" w:rsidRPr="00020619" w:rsidRDefault="00B259FA" w:rsidP="00BB34DD">
            <w:pPr>
              <w:pStyle w:val="TAL"/>
              <w:rPr>
                <w:lang w:eastAsia="zh-CN"/>
              </w:rPr>
            </w:pPr>
            <w:r w:rsidRPr="00020619">
              <w:rPr>
                <w:lang w:eastAsia="zh-CN"/>
              </w:rPr>
              <w:t>5</w:t>
            </w:r>
          </w:p>
        </w:tc>
        <w:tc>
          <w:tcPr>
            <w:tcW w:w="3960" w:type="dxa"/>
            <w:tcBorders>
              <w:top w:val="single" w:sz="4" w:space="0" w:color="auto"/>
              <w:left w:val="single" w:sz="4" w:space="0" w:color="auto"/>
              <w:bottom w:val="single" w:sz="4" w:space="0" w:color="auto"/>
              <w:right w:val="single" w:sz="4" w:space="0" w:color="auto"/>
            </w:tcBorders>
            <w:hideMark/>
          </w:tcPr>
          <w:p w14:paraId="5534731C"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5830CC1E"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07CF7765"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7CE26349" w14:textId="77777777" w:rsidR="00B259FA" w:rsidRPr="00020619" w:rsidRDefault="00B259FA" w:rsidP="00BB34DD">
            <w:pPr>
              <w:pStyle w:val="TAL"/>
              <w:rPr>
                <w:lang w:eastAsia="zh-CN"/>
              </w:rPr>
            </w:pPr>
            <w:r w:rsidRPr="00020619">
              <w:rPr>
                <w:lang w:eastAsia="zh-CN"/>
              </w:rPr>
              <w:t>6</w:t>
            </w:r>
          </w:p>
        </w:tc>
        <w:tc>
          <w:tcPr>
            <w:tcW w:w="3960" w:type="dxa"/>
            <w:tcBorders>
              <w:top w:val="single" w:sz="4" w:space="0" w:color="auto"/>
              <w:left w:val="single" w:sz="4" w:space="0" w:color="auto"/>
              <w:bottom w:val="single" w:sz="4" w:space="0" w:color="auto"/>
              <w:right w:val="single" w:sz="4" w:space="0" w:color="auto"/>
            </w:tcBorders>
            <w:hideMark/>
          </w:tcPr>
          <w:p w14:paraId="1407E002" w14:textId="77777777" w:rsidR="00B259FA" w:rsidRPr="00020619" w:rsidRDefault="00B259FA" w:rsidP="00BB34DD">
            <w:pPr>
              <w:pStyle w:val="TAL"/>
              <w:rPr>
                <w:rFonts w:eastAsia="Malgun Gothic"/>
              </w:rPr>
            </w:pPr>
            <w:r w:rsidRPr="00020619">
              <w:rPr>
                <w:rFonts w:eastAsia="Malgun Gothic"/>
              </w:rPr>
              <w:t xml:space="preserve">NR 30 kHz SSB SCS, </w:t>
            </w:r>
            <w:del w:id="84147" w:author="Nokia - Erika Almeida" w:date="2022-09-12T13:12:00Z">
              <w:r w:rsidRPr="00020619" w:rsidDel="000D1525">
                <w:rPr>
                  <w:rFonts w:eastAsia="Malgun Gothic"/>
                </w:rPr>
                <w:delText>40 MHz</w:delText>
              </w:r>
            </w:del>
            <w:ins w:id="84148"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0D296334"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56A2A967" w14:textId="77777777" w:rsidTr="00BB34DD">
        <w:tc>
          <w:tcPr>
            <w:tcW w:w="1427" w:type="dxa"/>
            <w:tcBorders>
              <w:top w:val="single" w:sz="4" w:space="0" w:color="auto"/>
              <w:left w:val="single" w:sz="4" w:space="0" w:color="auto"/>
              <w:bottom w:val="single" w:sz="4" w:space="0" w:color="auto"/>
              <w:right w:val="single" w:sz="4" w:space="0" w:color="auto"/>
            </w:tcBorders>
          </w:tcPr>
          <w:p w14:paraId="3D240554" w14:textId="77777777" w:rsidR="00B259FA" w:rsidRPr="00020619" w:rsidRDefault="00B259FA" w:rsidP="00BB34DD">
            <w:pPr>
              <w:pStyle w:val="TAL"/>
              <w:rPr>
                <w:lang w:eastAsia="zh-CN"/>
              </w:rPr>
            </w:pPr>
            <w:r w:rsidRPr="00020619">
              <w:t>7</w:t>
            </w:r>
          </w:p>
        </w:tc>
        <w:tc>
          <w:tcPr>
            <w:tcW w:w="3960" w:type="dxa"/>
            <w:tcBorders>
              <w:top w:val="single" w:sz="4" w:space="0" w:color="auto"/>
              <w:left w:val="single" w:sz="4" w:space="0" w:color="auto"/>
              <w:bottom w:val="single" w:sz="4" w:space="0" w:color="auto"/>
              <w:right w:val="single" w:sz="4" w:space="0" w:color="auto"/>
            </w:tcBorders>
          </w:tcPr>
          <w:p w14:paraId="29ED44BA" w14:textId="77777777" w:rsidR="00B259FA" w:rsidRPr="00020619" w:rsidRDefault="00B259FA" w:rsidP="00BB34DD">
            <w:pPr>
              <w:pStyle w:val="TAL"/>
              <w:rPr>
                <w:rFonts w:eastAsia="Malgun Gothic"/>
              </w:rPr>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0E726BEA" w14:textId="77777777" w:rsidR="00B259FA" w:rsidRPr="00020619" w:rsidRDefault="00B259FA" w:rsidP="00BB34DD">
            <w:pPr>
              <w:pStyle w:val="TAL"/>
              <w:rPr>
                <w:lang w:val="fr-FR" w:eastAsia="zh-CN"/>
              </w:rPr>
            </w:pPr>
            <w:r w:rsidRPr="00020619">
              <w:t xml:space="preserve">LTE </w:t>
            </w:r>
            <w:r w:rsidRPr="00020619">
              <w:rPr>
                <w:rFonts w:eastAsia="Malgun Gothic"/>
              </w:rPr>
              <w:t>10 MHz bandwidth, TDD duplex mode</w:t>
            </w:r>
          </w:p>
        </w:tc>
      </w:tr>
      <w:tr w:rsidR="00B259FA" w:rsidRPr="00020619" w14:paraId="24052116" w14:textId="77777777" w:rsidTr="00BB34DD">
        <w:tc>
          <w:tcPr>
            <w:tcW w:w="1427" w:type="dxa"/>
            <w:tcBorders>
              <w:top w:val="single" w:sz="4" w:space="0" w:color="auto"/>
              <w:left w:val="single" w:sz="4" w:space="0" w:color="auto"/>
              <w:bottom w:val="single" w:sz="4" w:space="0" w:color="auto"/>
              <w:right w:val="single" w:sz="4" w:space="0" w:color="auto"/>
            </w:tcBorders>
          </w:tcPr>
          <w:p w14:paraId="3949B381" w14:textId="77777777" w:rsidR="00B259FA" w:rsidRPr="00020619" w:rsidRDefault="00B259FA" w:rsidP="00BB34DD">
            <w:pPr>
              <w:pStyle w:val="TAL"/>
            </w:pPr>
            <w:r w:rsidRPr="00020619">
              <w:t>8</w:t>
            </w:r>
          </w:p>
        </w:tc>
        <w:tc>
          <w:tcPr>
            <w:tcW w:w="3960" w:type="dxa"/>
            <w:tcBorders>
              <w:top w:val="single" w:sz="4" w:space="0" w:color="auto"/>
              <w:left w:val="single" w:sz="4" w:space="0" w:color="auto"/>
              <w:bottom w:val="single" w:sz="4" w:space="0" w:color="auto"/>
              <w:right w:val="single" w:sz="4" w:space="0" w:color="auto"/>
            </w:tcBorders>
          </w:tcPr>
          <w:p w14:paraId="5B782298" w14:textId="77777777" w:rsidR="00B259FA" w:rsidRPr="00020619" w:rsidRDefault="00B259FA" w:rsidP="00BB34DD">
            <w:pPr>
              <w:pStyle w:val="TAL"/>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2AD40D0B" w14:textId="77777777" w:rsidR="00B259FA" w:rsidRPr="00020619" w:rsidRDefault="00B259FA" w:rsidP="00BB34DD">
            <w:pPr>
              <w:pStyle w:val="TAL"/>
              <w:rPr>
                <w:lang w:val="fr-FR" w:eastAsia="zh-CN"/>
              </w:rPr>
            </w:pPr>
            <w:r w:rsidRPr="00020619">
              <w:t xml:space="preserve">LTE </w:t>
            </w:r>
            <w:r w:rsidRPr="00020619">
              <w:rPr>
                <w:rFonts w:eastAsia="Malgun Gothic"/>
              </w:rPr>
              <w:t>10 MHz bandwidth, FDD duplex mode</w:t>
            </w:r>
          </w:p>
        </w:tc>
      </w:tr>
      <w:tr w:rsidR="00B259FA" w:rsidRPr="00020619" w14:paraId="015D0B90" w14:textId="77777777" w:rsidTr="00BB34DD">
        <w:tc>
          <w:tcPr>
            <w:tcW w:w="9629" w:type="dxa"/>
            <w:gridSpan w:val="3"/>
            <w:tcBorders>
              <w:top w:val="single" w:sz="4" w:space="0" w:color="auto"/>
              <w:left w:val="single" w:sz="4" w:space="0" w:color="auto"/>
              <w:bottom w:val="single" w:sz="4" w:space="0" w:color="auto"/>
              <w:right w:val="single" w:sz="4" w:space="0" w:color="auto"/>
            </w:tcBorders>
            <w:hideMark/>
          </w:tcPr>
          <w:p w14:paraId="73D30468" w14:textId="77777777" w:rsidR="00B259FA" w:rsidRPr="00020619" w:rsidRDefault="00B259FA"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69913780" w14:textId="77777777" w:rsidR="00B259FA" w:rsidRPr="00020619" w:rsidRDefault="00B259FA" w:rsidP="00B259FA"/>
    <w:p w14:paraId="030B1F71" w14:textId="77777777" w:rsidR="00B259FA" w:rsidRPr="00020619" w:rsidRDefault="00B259FA" w:rsidP="00B259FA">
      <w:pPr>
        <w:pStyle w:val="TH"/>
      </w:pPr>
      <w:r w:rsidRPr="00020619">
        <w:lastRenderedPageBreak/>
        <w:t>Table A.</w:t>
      </w:r>
      <w:r w:rsidRPr="00020619">
        <w:rPr>
          <w:lang w:eastAsia="zh-CN"/>
        </w:rPr>
        <w:t xml:space="preserve"> 16.1.2.2.2</w:t>
      </w:r>
      <w:r w:rsidRPr="00020619">
        <w:t>-2: General test parameters for NR to E-UTRAN cell re-selection test case</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B259FA" w:rsidRPr="00020619" w14:paraId="7FD7B0AB"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5CC1ED3E" w14:textId="77777777" w:rsidR="00B259FA" w:rsidRPr="00020619" w:rsidRDefault="00B259FA" w:rsidP="00BB34DD">
            <w:pPr>
              <w:pStyle w:val="TAH"/>
            </w:pPr>
            <w:r w:rsidRPr="00020619">
              <w:t>Parameter</w:t>
            </w:r>
          </w:p>
        </w:tc>
        <w:tc>
          <w:tcPr>
            <w:tcW w:w="708" w:type="dxa"/>
            <w:tcBorders>
              <w:top w:val="single" w:sz="4" w:space="0" w:color="auto"/>
              <w:left w:val="single" w:sz="4" w:space="0" w:color="auto"/>
              <w:bottom w:val="single" w:sz="4" w:space="0" w:color="auto"/>
              <w:right w:val="single" w:sz="4" w:space="0" w:color="auto"/>
            </w:tcBorders>
            <w:hideMark/>
          </w:tcPr>
          <w:p w14:paraId="16B75066" w14:textId="77777777" w:rsidR="00B259FA" w:rsidRPr="00020619" w:rsidRDefault="00B259FA" w:rsidP="00BB34DD">
            <w:pPr>
              <w:pStyle w:val="TAH"/>
            </w:pPr>
            <w:r w:rsidRPr="00020619">
              <w:t>Unit</w:t>
            </w:r>
          </w:p>
        </w:tc>
        <w:tc>
          <w:tcPr>
            <w:tcW w:w="1417" w:type="dxa"/>
            <w:tcBorders>
              <w:top w:val="single" w:sz="4" w:space="0" w:color="auto"/>
              <w:left w:val="single" w:sz="4" w:space="0" w:color="auto"/>
              <w:bottom w:val="single" w:sz="4" w:space="0" w:color="auto"/>
              <w:right w:val="single" w:sz="4" w:space="0" w:color="auto"/>
            </w:tcBorders>
            <w:hideMark/>
          </w:tcPr>
          <w:p w14:paraId="1194209D" w14:textId="77777777" w:rsidR="00B259FA" w:rsidRPr="00020619" w:rsidRDefault="00B259FA" w:rsidP="00BB34DD">
            <w:pPr>
              <w:pStyle w:val="TAH"/>
              <w:rPr>
                <w:lang w:eastAsia="zh-CN"/>
              </w:rPr>
            </w:pPr>
            <w:r w:rsidRPr="00020619">
              <w:rPr>
                <w:lang w:eastAsia="zh-CN"/>
              </w:rPr>
              <w:t>Test configuration</w:t>
            </w:r>
          </w:p>
        </w:tc>
        <w:tc>
          <w:tcPr>
            <w:tcW w:w="1133" w:type="dxa"/>
            <w:tcBorders>
              <w:top w:val="single" w:sz="4" w:space="0" w:color="auto"/>
              <w:left w:val="single" w:sz="4" w:space="0" w:color="auto"/>
              <w:bottom w:val="single" w:sz="4" w:space="0" w:color="auto"/>
              <w:right w:val="single" w:sz="4" w:space="0" w:color="auto"/>
            </w:tcBorders>
            <w:hideMark/>
          </w:tcPr>
          <w:p w14:paraId="7AB3EC6A" w14:textId="77777777" w:rsidR="00B259FA" w:rsidRPr="00020619" w:rsidRDefault="00B259FA" w:rsidP="00BB34DD">
            <w:pPr>
              <w:pStyle w:val="TAH"/>
            </w:pPr>
            <w:r w:rsidRPr="00020619">
              <w:t>Value</w:t>
            </w:r>
          </w:p>
        </w:tc>
        <w:tc>
          <w:tcPr>
            <w:tcW w:w="3542" w:type="dxa"/>
            <w:tcBorders>
              <w:top w:val="single" w:sz="4" w:space="0" w:color="auto"/>
              <w:left w:val="single" w:sz="4" w:space="0" w:color="auto"/>
              <w:bottom w:val="single" w:sz="4" w:space="0" w:color="auto"/>
              <w:right w:val="single" w:sz="4" w:space="0" w:color="auto"/>
            </w:tcBorders>
            <w:hideMark/>
          </w:tcPr>
          <w:p w14:paraId="6381A65A" w14:textId="77777777" w:rsidR="00B259FA" w:rsidRPr="00020619" w:rsidRDefault="00B259FA" w:rsidP="00BB34DD">
            <w:pPr>
              <w:pStyle w:val="TAH"/>
            </w:pPr>
            <w:r w:rsidRPr="00020619">
              <w:t>Comment</w:t>
            </w:r>
          </w:p>
        </w:tc>
      </w:tr>
      <w:tr w:rsidR="00B259FA" w:rsidRPr="00020619" w14:paraId="0618CB15" w14:textId="77777777" w:rsidTr="00BB34DD">
        <w:trPr>
          <w:cantSplit/>
        </w:trPr>
        <w:tc>
          <w:tcPr>
            <w:tcW w:w="1007" w:type="dxa"/>
            <w:tcBorders>
              <w:top w:val="single" w:sz="4" w:space="0" w:color="auto"/>
              <w:left w:val="single" w:sz="4" w:space="0" w:color="auto"/>
              <w:bottom w:val="single" w:sz="4" w:space="0" w:color="auto"/>
              <w:right w:val="single" w:sz="4" w:space="0" w:color="auto"/>
            </w:tcBorders>
            <w:hideMark/>
          </w:tcPr>
          <w:p w14:paraId="10A1987E" w14:textId="77777777" w:rsidR="00B259FA" w:rsidRPr="00020619" w:rsidRDefault="00B259FA" w:rsidP="00BB34DD">
            <w:pPr>
              <w:pStyle w:val="TAL"/>
            </w:pPr>
            <w:r w:rsidRPr="00020619">
              <w:t>Initial condition</w:t>
            </w:r>
          </w:p>
        </w:tc>
        <w:tc>
          <w:tcPr>
            <w:tcW w:w="1793" w:type="dxa"/>
            <w:tcBorders>
              <w:top w:val="single" w:sz="4" w:space="0" w:color="auto"/>
              <w:left w:val="single" w:sz="4" w:space="0" w:color="auto"/>
              <w:bottom w:val="single" w:sz="4" w:space="0" w:color="auto"/>
              <w:right w:val="single" w:sz="4" w:space="0" w:color="auto"/>
            </w:tcBorders>
            <w:hideMark/>
          </w:tcPr>
          <w:p w14:paraId="2263E3BB"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6D243B1F"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1FD0B53"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03A83AC2" w14:textId="77777777" w:rsidR="00B259FA" w:rsidRPr="00020619" w:rsidRDefault="00B259FA" w:rsidP="00BB34DD">
            <w:pPr>
              <w:pStyle w:val="TAC"/>
            </w:pPr>
            <w:r w:rsidRPr="00020619">
              <w:t>Cell1</w:t>
            </w:r>
          </w:p>
        </w:tc>
        <w:tc>
          <w:tcPr>
            <w:tcW w:w="3542" w:type="dxa"/>
            <w:tcBorders>
              <w:top w:val="single" w:sz="4" w:space="0" w:color="auto"/>
              <w:left w:val="single" w:sz="4" w:space="0" w:color="auto"/>
              <w:bottom w:val="single" w:sz="4" w:space="0" w:color="auto"/>
              <w:right w:val="single" w:sz="4" w:space="0" w:color="auto"/>
            </w:tcBorders>
            <w:hideMark/>
          </w:tcPr>
          <w:p w14:paraId="67E2E284" w14:textId="77777777" w:rsidR="00B259FA" w:rsidRPr="00020619" w:rsidRDefault="00B259FA" w:rsidP="00BB34DD">
            <w:pPr>
              <w:pStyle w:val="TAC"/>
            </w:pPr>
            <w:r w:rsidRPr="00020619">
              <w:rPr>
                <w:lang w:eastAsia="zh-CN"/>
              </w:rPr>
              <w:t>The UE camps on cell 1 in the initial phase and during T2 period the UE reselects to cell 2.</w:t>
            </w:r>
          </w:p>
        </w:tc>
      </w:tr>
      <w:tr w:rsidR="00B259FA" w:rsidRPr="00020619" w14:paraId="2E252D4E" w14:textId="77777777" w:rsidTr="00BB34DD">
        <w:trPr>
          <w:cantSplit/>
          <w:trHeight w:val="283"/>
        </w:trPr>
        <w:tc>
          <w:tcPr>
            <w:tcW w:w="1007" w:type="dxa"/>
            <w:tcBorders>
              <w:top w:val="single" w:sz="4" w:space="0" w:color="auto"/>
              <w:left w:val="single" w:sz="4" w:space="0" w:color="auto"/>
              <w:bottom w:val="nil"/>
              <w:right w:val="single" w:sz="4" w:space="0" w:color="auto"/>
            </w:tcBorders>
            <w:vAlign w:val="center"/>
          </w:tcPr>
          <w:p w14:paraId="0033920A" w14:textId="77777777" w:rsidR="00B259FA" w:rsidRPr="00020619" w:rsidRDefault="00B259FA" w:rsidP="00BB34DD">
            <w:pPr>
              <w:pStyle w:val="TAL"/>
            </w:pPr>
            <w:r w:rsidRPr="00020619">
              <w:t>T2 end</w:t>
            </w:r>
          </w:p>
        </w:tc>
        <w:tc>
          <w:tcPr>
            <w:tcW w:w="1793" w:type="dxa"/>
            <w:tcBorders>
              <w:top w:val="single" w:sz="4" w:space="0" w:color="auto"/>
              <w:left w:val="single" w:sz="4" w:space="0" w:color="auto"/>
              <w:bottom w:val="single" w:sz="4" w:space="0" w:color="auto"/>
              <w:right w:val="single" w:sz="4" w:space="0" w:color="auto"/>
            </w:tcBorders>
          </w:tcPr>
          <w:p w14:paraId="55763FF4"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348067EF"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3D1FFA17"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0ECA1C06" w14:textId="77777777" w:rsidR="00B259FA" w:rsidRPr="00020619" w:rsidRDefault="00B259FA" w:rsidP="00BB34DD">
            <w:pPr>
              <w:pStyle w:val="TAC"/>
            </w:pPr>
            <w:r w:rsidRPr="00020619">
              <w:t>Cell</w:t>
            </w:r>
            <w:r w:rsidRPr="00020619">
              <w:rPr>
                <w:lang w:eastAsia="zh-CN"/>
              </w:rPr>
              <w:t>2</w:t>
            </w:r>
          </w:p>
        </w:tc>
        <w:tc>
          <w:tcPr>
            <w:tcW w:w="3542" w:type="dxa"/>
            <w:tcBorders>
              <w:top w:val="single" w:sz="4" w:space="0" w:color="auto"/>
              <w:left w:val="single" w:sz="4" w:space="0" w:color="auto"/>
              <w:bottom w:val="nil"/>
              <w:right w:val="single" w:sz="4" w:space="0" w:color="auto"/>
            </w:tcBorders>
            <w:vAlign w:val="center"/>
          </w:tcPr>
          <w:p w14:paraId="7AA1D995" w14:textId="77777777" w:rsidR="00B259FA" w:rsidRPr="00020619" w:rsidRDefault="00B259FA" w:rsidP="00BB34DD">
            <w:pPr>
              <w:pStyle w:val="TAC"/>
            </w:pPr>
            <w:r w:rsidRPr="00020619">
              <w:rPr>
                <w:lang w:eastAsia="zh-CN"/>
              </w:rPr>
              <w:t xml:space="preserve">The UE shall perform reselection to cell </w:t>
            </w:r>
          </w:p>
        </w:tc>
      </w:tr>
      <w:tr w:rsidR="00B259FA" w:rsidRPr="00020619" w14:paraId="6E3A2541" w14:textId="77777777" w:rsidTr="00BB34DD">
        <w:trPr>
          <w:cantSplit/>
          <w:trHeight w:val="283"/>
        </w:trPr>
        <w:tc>
          <w:tcPr>
            <w:tcW w:w="1007" w:type="dxa"/>
            <w:tcBorders>
              <w:top w:val="nil"/>
              <w:left w:val="single" w:sz="4" w:space="0" w:color="auto"/>
              <w:bottom w:val="single" w:sz="4" w:space="0" w:color="auto"/>
              <w:right w:val="single" w:sz="4" w:space="0" w:color="auto"/>
            </w:tcBorders>
            <w:vAlign w:val="center"/>
          </w:tcPr>
          <w:p w14:paraId="6347CCB2" w14:textId="77777777" w:rsidR="00B259FA" w:rsidRPr="00020619" w:rsidRDefault="00B259FA" w:rsidP="00BB34DD">
            <w:pPr>
              <w:pStyle w:val="TAL"/>
            </w:pPr>
            <w:r w:rsidRPr="00020619">
              <w:t>condition</w:t>
            </w:r>
          </w:p>
        </w:tc>
        <w:tc>
          <w:tcPr>
            <w:tcW w:w="1793" w:type="dxa"/>
            <w:tcBorders>
              <w:top w:val="single" w:sz="4" w:space="0" w:color="auto"/>
              <w:left w:val="single" w:sz="4" w:space="0" w:color="auto"/>
              <w:bottom w:val="single" w:sz="4" w:space="0" w:color="auto"/>
              <w:right w:val="single" w:sz="4" w:space="0" w:color="auto"/>
            </w:tcBorders>
          </w:tcPr>
          <w:p w14:paraId="5484ADD1" w14:textId="77777777" w:rsidR="00B259FA" w:rsidRPr="00020619" w:rsidRDefault="00B259FA" w:rsidP="00BB34DD">
            <w:pPr>
              <w:pStyle w:val="TAL"/>
            </w:pPr>
            <w:r w:rsidRPr="00020619">
              <w:t>Neighbour cell</w:t>
            </w:r>
          </w:p>
        </w:tc>
        <w:tc>
          <w:tcPr>
            <w:tcW w:w="708" w:type="dxa"/>
            <w:tcBorders>
              <w:top w:val="single" w:sz="4" w:space="0" w:color="auto"/>
              <w:left w:val="single" w:sz="4" w:space="0" w:color="auto"/>
              <w:bottom w:val="single" w:sz="4" w:space="0" w:color="auto"/>
              <w:right w:val="single" w:sz="4" w:space="0" w:color="auto"/>
            </w:tcBorders>
          </w:tcPr>
          <w:p w14:paraId="010D0D03"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6CB8D6A6"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0A0F7EBE" w14:textId="77777777" w:rsidR="00B259FA" w:rsidRPr="00020619" w:rsidRDefault="00B259FA" w:rsidP="00BB34DD">
            <w:pPr>
              <w:pStyle w:val="TAC"/>
            </w:pPr>
            <w:r w:rsidRPr="00020619">
              <w:t>Cell</w:t>
            </w:r>
            <w:r w:rsidRPr="00020619">
              <w:rPr>
                <w:lang w:eastAsia="zh-CN"/>
              </w:rPr>
              <w:t>1</w:t>
            </w:r>
          </w:p>
        </w:tc>
        <w:tc>
          <w:tcPr>
            <w:tcW w:w="3542" w:type="dxa"/>
            <w:tcBorders>
              <w:top w:val="nil"/>
              <w:left w:val="single" w:sz="4" w:space="0" w:color="auto"/>
              <w:bottom w:val="single" w:sz="4" w:space="0" w:color="auto"/>
              <w:right w:val="single" w:sz="4" w:space="0" w:color="auto"/>
            </w:tcBorders>
            <w:vAlign w:val="center"/>
          </w:tcPr>
          <w:p w14:paraId="0F7DF55A" w14:textId="77777777" w:rsidR="00B259FA" w:rsidRPr="00020619" w:rsidRDefault="00B259FA" w:rsidP="00BB34DD">
            <w:pPr>
              <w:pStyle w:val="TAC"/>
            </w:pPr>
            <w:r w:rsidRPr="00020619">
              <w:rPr>
                <w:lang w:eastAsia="zh-CN"/>
              </w:rPr>
              <w:t>2 during T2.</w:t>
            </w:r>
          </w:p>
        </w:tc>
      </w:tr>
      <w:tr w:rsidR="00B259FA" w:rsidRPr="00020619" w14:paraId="13D3100B" w14:textId="77777777" w:rsidTr="00BB34DD">
        <w:trPr>
          <w:cantSplit/>
        </w:trPr>
        <w:tc>
          <w:tcPr>
            <w:tcW w:w="1007" w:type="dxa"/>
            <w:tcBorders>
              <w:top w:val="single" w:sz="4" w:space="0" w:color="auto"/>
              <w:left w:val="single" w:sz="4" w:space="0" w:color="auto"/>
              <w:bottom w:val="nil"/>
              <w:right w:val="single" w:sz="4" w:space="0" w:color="auto"/>
            </w:tcBorders>
            <w:vAlign w:val="center"/>
          </w:tcPr>
          <w:p w14:paraId="47B42B38" w14:textId="77777777" w:rsidR="00B259FA" w:rsidRPr="00020619" w:rsidRDefault="00B259FA" w:rsidP="00BB34DD">
            <w:pPr>
              <w:pStyle w:val="TAL"/>
            </w:pPr>
            <w:r w:rsidRPr="00020619">
              <w:t xml:space="preserve">T3 end </w:t>
            </w:r>
          </w:p>
        </w:tc>
        <w:tc>
          <w:tcPr>
            <w:tcW w:w="1793" w:type="dxa"/>
            <w:tcBorders>
              <w:top w:val="single" w:sz="4" w:space="0" w:color="auto"/>
              <w:left w:val="single" w:sz="4" w:space="0" w:color="auto"/>
              <w:bottom w:val="single" w:sz="4" w:space="0" w:color="auto"/>
              <w:right w:val="single" w:sz="4" w:space="0" w:color="auto"/>
            </w:tcBorders>
          </w:tcPr>
          <w:p w14:paraId="65EADFE1"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7E9BA116"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337FCDD7"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49088CE4" w14:textId="77777777" w:rsidR="00B259FA" w:rsidRPr="00020619" w:rsidRDefault="00B259FA" w:rsidP="00BB34DD">
            <w:pPr>
              <w:pStyle w:val="TAC"/>
              <w:rPr>
                <w:lang w:eastAsia="zh-CN"/>
              </w:rPr>
            </w:pPr>
            <w:r w:rsidRPr="00020619">
              <w:t>Cell1</w:t>
            </w:r>
          </w:p>
        </w:tc>
        <w:tc>
          <w:tcPr>
            <w:tcW w:w="3542" w:type="dxa"/>
            <w:tcBorders>
              <w:top w:val="single" w:sz="4" w:space="0" w:color="auto"/>
              <w:left w:val="single" w:sz="4" w:space="0" w:color="auto"/>
              <w:bottom w:val="nil"/>
              <w:right w:val="single" w:sz="4" w:space="0" w:color="auto"/>
            </w:tcBorders>
          </w:tcPr>
          <w:p w14:paraId="6811F439" w14:textId="77777777" w:rsidR="00B259FA" w:rsidRPr="00020619" w:rsidRDefault="00B259FA" w:rsidP="00BB34DD">
            <w:pPr>
              <w:pStyle w:val="TAC"/>
            </w:pPr>
            <w:r w:rsidRPr="00020619">
              <w:rPr>
                <w:lang w:eastAsia="zh-CN"/>
              </w:rPr>
              <w:t xml:space="preserve">The UE shall perform reselection to cell </w:t>
            </w:r>
          </w:p>
        </w:tc>
      </w:tr>
      <w:tr w:rsidR="00B259FA" w:rsidRPr="00020619" w14:paraId="0C490B18" w14:textId="77777777" w:rsidTr="00BB34DD">
        <w:trPr>
          <w:cantSplit/>
        </w:trPr>
        <w:tc>
          <w:tcPr>
            <w:tcW w:w="1007" w:type="dxa"/>
            <w:tcBorders>
              <w:top w:val="nil"/>
              <w:left w:val="single" w:sz="4" w:space="0" w:color="auto"/>
              <w:bottom w:val="single" w:sz="4" w:space="0" w:color="auto"/>
              <w:right w:val="single" w:sz="4" w:space="0" w:color="auto"/>
            </w:tcBorders>
            <w:vAlign w:val="center"/>
          </w:tcPr>
          <w:p w14:paraId="231B279A" w14:textId="77777777" w:rsidR="00B259FA" w:rsidRPr="00020619" w:rsidRDefault="00B259FA" w:rsidP="00BB34DD">
            <w:pPr>
              <w:pStyle w:val="TAL"/>
            </w:pPr>
            <w:r w:rsidRPr="00020619">
              <w:t>condition</w:t>
            </w:r>
          </w:p>
        </w:tc>
        <w:tc>
          <w:tcPr>
            <w:tcW w:w="1793" w:type="dxa"/>
            <w:tcBorders>
              <w:top w:val="single" w:sz="4" w:space="0" w:color="auto"/>
              <w:left w:val="single" w:sz="4" w:space="0" w:color="auto"/>
              <w:bottom w:val="single" w:sz="4" w:space="0" w:color="auto"/>
              <w:right w:val="single" w:sz="4" w:space="0" w:color="auto"/>
            </w:tcBorders>
          </w:tcPr>
          <w:p w14:paraId="63CAFBDC" w14:textId="77777777" w:rsidR="00B259FA" w:rsidRPr="00020619" w:rsidRDefault="00B259FA" w:rsidP="00BB34DD">
            <w:pPr>
              <w:pStyle w:val="TAL"/>
            </w:pPr>
            <w:r w:rsidRPr="00020619">
              <w:t>Neighbour cell</w:t>
            </w:r>
          </w:p>
        </w:tc>
        <w:tc>
          <w:tcPr>
            <w:tcW w:w="708" w:type="dxa"/>
            <w:tcBorders>
              <w:top w:val="single" w:sz="4" w:space="0" w:color="auto"/>
              <w:left w:val="single" w:sz="4" w:space="0" w:color="auto"/>
              <w:bottom w:val="single" w:sz="4" w:space="0" w:color="auto"/>
              <w:right w:val="single" w:sz="4" w:space="0" w:color="auto"/>
            </w:tcBorders>
          </w:tcPr>
          <w:p w14:paraId="7D2D1A9C"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4662BDE5"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tcPr>
          <w:p w14:paraId="551BD155" w14:textId="77777777" w:rsidR="00B259FA" w:rsidRPr="00020619" w:rsidRDefault="00B259FA" w:rsidP="00BB34DD">
            <w:pPr>
              <w:pStyle w:val="TAC"/>
              <w:rPr>
                <w:lang w:eastAsia="zh-CN"/>
              </w:rPr>
            </w:pPr>
            <w:r w:rsidRPr="00020619">
              <w:rPr>
                <w:lang w:eastAsia="zh-CN"/>
              </w:rPr>
              <w:t>Cell2</w:t>
            </w:r>
          </w:p>
        </w:tc>
        <w:tc>
          <w:tcPr>
            <w:tcW w:w="3542" w:type="dxa"/>
            <w:tcBorders>
              <w:top w:val="nil"/>
              <w:left w:val="single" w:sz="4" w:space="0" w:color="auto"/>
              <w:bottom w:val="single" w:sz="4" w:space="0" w:color="auto"/>
              <w:right w:val="single" w:sz="4" w:space="0" w:color="auto"/>
            </w:tcBorders>
          </w:tcPr>
          <w:p w14:paraId="273A8D3C" w14:textId="77777777" w:rsidR="00B259FA" w:rsidRPr="00020619" w:rsidRDefault="00B259FA" w:rsidP="00BB34DD">
            <w:pPr>
              <w:pStyle w:val="TAC"/>
            </w:pPr>
            <w:r w:rsidRPr="00020619">
              <w:rPr>
                <w:lang w:eastAsia="zh-CN"/>
              </w:rPr>
              <w:t>1 during T3 for iteration of the tests.</w:t>
            </w:r>
          </w:p>
        </w:tc>
      </w:tr>
      <w:tr w:rsidR="00B259FA" w:rsidRPr="00020619" w14:paraId="31298CBC"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693B5874" w14:textId="77777777" w:rsidR="00B259FA" w:rsidRPr="00020619" w:rsidRDefault="00B259FA" w:rsidP="00BB34DD">
            <w:pPr>
              <w:pStyle w:val="TAL"/>
            </w:pPr>
            <w:r w:rsidRPr="0002061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24BD57F2" w14:textId="77777777" w:rsidR="00B259FA" w:rsidRPr="00020619" w:rsidRDefault="00B259FA" w:rsidP="00BB34DD">
            <w:pPr>
              <w:pStyle w:val="TAC"/>
            </w:pPr>
            <w:r w:rsidRPr="00020619">
              <w:rPr>
                <w:rFonts w:cs="v4.2.0"/>
              </w:rPr>
              <w:t>-</w:t>
            </w:r>
          </w:p>
        </w:tc>
        <w:tc>
          <w:tcPr>
            <w:tcW w:w="1417" w:type="dxa"/>
            <w:tcBorders>
              <w:top w:val="single" w:sz="4" w:space="0" w:color="auto"/>
              <w:left w:val="single" w:sz="4" w:space="0" w:color="auto"/>
              <w:bottom w:val="single" w:sz="4" w:space="0" w:color="auto"/>
              <w:right w:val="single" w:sz="4" w:space="0" w:color="auto"/>
            </w:tcBorders>
            <w:hideMark/>
          </w:tcPr>
          <w:p w14:paraId="0EE3B7C8" w14:textId="77777777" w:rsidR="00B259FA" w:rsidRPr="00020619" w:rsidRDefault="00B259FA" w:rsidP="00BB34DD">
            <w:pPr>
              <w:pStyle w:val="TAC"/>
              <w:rPr>
                <w:rFonts w:cs="v4.2.0"/>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510E3777" w14:textId="77777777" w:rsidR="00B259FA" w:rsidRPr="00020619" w:rsidRDefault="00B259FA" w:rsidP="00BB34DD">
            <w:pPr>
              <w:pStyle w:val="TAC"/>
            </w:pPr>
            <w:r w:rsidRPr="00020619">
              <w:rPr>
                <w:rFonts w:cs="v4.2.0"/>
              </w:rPr>
              <w:t>Not Sent</w:t>
            </w:r>
          </w:p>
        </w:tc>
        <w:tc>
          <w:tcPr>
            <w:tcW w:w="3542" w:type="dxa"/>
            <w:tcBorders>
              <w:top w:val="single" w:sz="4" w:space="0" w:color="auto"/>
              <w:left w:val="single" w:sz="4" w:space="0" w:color="auto"/>
              <w:bottom w:val="single" w:sz="4" w:space="0" w:color="auto"/>
              <w:right w:val="single" w:sz="4" w:space="0" w:color="auto"/>
            </w:tcBorders>
            <w:hideMark/>
          </w:tcPr>
          <w:p w14:paraId="2972B8D5" w14:textId="77777777" w:rsidR="00B259FA" w:rsidRPr="00020619" w:rsidRDefault="00B259FA" w:rsidP="00BB34DD">
            <w:pPr>
              <w:pStyle w:val="TAC"/>
            </w:pPr>
            <w:r w:rsidRPr="00020619">
              <w:rPr>
                <w:rFonts w:cs="v4.2.0"/>
              </w:rPr>
              <w:t>No additional delays in random access procedure.</w:t>
            </w:r>
          </w:p>
        </w:tc>
      </w:tr>
      <w:tr w:rsidR="00B259FA" w:rsidRPr="00020619" w14:paraId="50E3C0BC"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2208DB78" w14:textId="77777777" w:rsidR="00B259FA" w:rsidRPr="00020619" w:rsidRDefault="00B259FA" w:rsidP="00BB34DD">
            <w:pPr>
              <w:pStyle w:val="TAL"/>
            </w:pPr>
            <w:r w:rsidRPr="00020619">
              <w:t>DRX cycle length</w:t>
            </w:r>
          </w:p>
        </w:tc>
        <w:tc>
          <w:tcPr>
            <w:tcW w:w="708" w:type="dxa"/>
            <w:tcBorders>
              <w:top w:val="single" w:sz="4" w:space="0" w:color="auto"/>
              <w:left w:val="single" w:sz="4" w:space="0" w:color="auto"/>
              <w:bottom w:val="single" w:sz="4" w:space="0" w:color="auto"/>
              <w:right w:val="single" w:sz="4" w:space="0" w:color="auto"/>
            </w:tcBorders>
            <w:hideMark/>
          </w:tcPr>
          <w:p w14:paraId="48D855E5" w14:textId="77777777" w:rsidR="00B259FA" w:rsidRPr="00020619" w:rsidRDefault="00B259FA" w:rsidP="00BB34DD">
            <w:pPr>
              <w:pStyle w:val="TAC"/>
            </w:pPr>
            <w:r w:rsidRPr="00020619">
              <w:t>s</w:t>
            </w:r>
          </w:p>
        </w:tc>
        <w:tc>
          <w:tcPr>
            <w:tcW w:w="1417" w:type="dxa"/>
            <w:tcBorders>
              <w:top w:val="single" w:sz="4" w:space="0" w:color="auto"/>
              <w:left w:val="single" w:sz="4" w:space="0" w:color="auto"/>
              <w:bottom w:val="single" w:sz="4" w:space="0" w:color="auto"/>
              <w:right w:val="single" w:sz="4" w:space="0" w:color="auto"/>
            </w:tcBorders>
            <w:hideMark/>
          </w:tcPr>
          <w:p w14:paraId="2E642116" w14:textId="77777777" w:rsidR="00B259FA" w:rsidRPr="00020619" w:rsidRDefault="00B259FA" w:rsidP="00BB34DD">
            <w:pPr>
              <w:pStyle w:val="TAC"/>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52561C3D" w14:textId="77777777" w:rsidR="00B259FA" w:rsidRPr="00020619" w:rsidRDefault="00B259FA" w:rsidP="00BB34DD">
            <w:pPr>
              <w:pStyle w:val="TAC"/>
            </w:pPr>
            <w:r w:rsidRPr="00020619">
              <w:t>1.28</w:t>
            </w:r>
          </w:p>
        </w:tc>
        <w:tc>
          <w:tcPr>
            <w:tcW w:w="3542" w:type="dxa"/>
            <w:tcBorders>
              <w:top w:val="single" w:sz="4" w:space="0" w:color="auto"/>
              <w:left w:val="single" w:sz="4" w:space="0" w:color="auto"/>
              <w:bottom w:val="single" w:sz="4" w:space="0" w:color="auto"/>
              <w:right w:val="single" w:sz="4" w:space="0" w:color="auto"/>
            </w:tcBorders>
            <w:hideMark/>
          </w:tcPr>
          <w:p w14:paraId="4C86226E" w14:textId="77777777" w:rsidR="00B259FA" w:rsidRPr="00020619" w:rsidRDefault="00B259FA" w:rsidP="00BB34DD">
            <w:pPr>
              <w:pStyle w:val="TAC"/>
            </w:pPr>
            <w:r w:rsidRPr="00020619">
              <w:t>The value shall be used for all cells in the test.</w:t>
            </w:r>
          </w:p>
        </w:tc>
      </w:tr>
      <w:tr w:rsidR="00B259FA" w:rsidRPr="00020619" w14:paraId="474539F4"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4C65BFEB" w14:textId="77777777" w:rsidR="00B259FA" w:rsidRPr="00020619" w:rsidRDefault="00B259FA" w:rsidP="00BB34DD">
            <w:pPr>
              <w:pStyle w:val="TAL"/>
              <w:rPr>
                <w:lang w:eastAsia="zh-CN"/>
              </w:rPr>
            </w:pPr>
            <w:r w:rsidRPr="00020619">
              <w:rPr>
                <w:lang w:eastAsia="zh-CN"/>
              </w:rPr>
              <w:t>NR PRACH configuration index</w:t>
            </w:r>
          </w:p>
        </w:tc>
        <w:tc>
          <w:tcPr>
            <w:tcW w:w="708" w:type="dxa"/>
            <w:tcBorders>
              <w:top w:val="single" w:sz="4" w:space="0" w:color="auto"/>
              <w:left w:val="single" w:sz="4" w:space="0" w:color="auto"/>
              <w:bottom w:val="single" w:sz="4" w:space="0" w:color="auto"/>
              <w:right w:val="single" w:sz="4" w:space="0" w:color="auto"/>
            </w:tcBorders>
          </w:tcPr>
          <w:p w14:paraId="7680691E"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374DA06E"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3810719B" w14:textId="77777777" w:rsidR="00B259FA" w:rsidRPr="00020619" w:rsidRDefault="00B259FA" w:rsidP="00BB34DD">
            <w:pPr>
              <w:pStyle w:val="TAC"/>
              <w:rPr>
                <w:lang w:eastAsia="zh-CN"/>
              </w:rPr>
            </w:pPr>
            <w:r w:rsidRPr="00020619">
              <w:rPr>
                <w:lang w:eastAsia="zh-CN"/>
              </w:rPr>
              <w:t>102</w:t>
            </w:r>
          </w:p>
        </w:tc>
        <w:tc>
          <w:tcPr>
            <w:tcW w:w="3542" w:type="dxa"/>
            <w:tcBorders>
              <w:top w:val="single" w:sz="4" w:space="0" w:color="auto"/>
              <w:left w:val="single" w:sz="4" w:space="0" w:color="auto"/>
              <w:bottom w:val="single" w:sz="4" w:space="0" w:color="auto"/>
              <w:right w:val="single" w:sz="4" w:space="0" w:color="auto"/>
            </w:tcBorders>
            <w:hideMark/>
          </w:tcPr>
          <w:p w14:paraId="69E31262"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06BC8DAD" w14:textId="77777777" w:rsidTr="00BB34DD">
        <w:trPr>
          <w:cantSplit/>
        </w:trPr>
        <w:tc>
          <w:tcPr>
            <w:tcW w:w="2800" w:type="dxa"/>
            <w:gridSpan w:val="2"/>
            <w:tcBorders>
              <w:top w:val="single" w:sz="4" w:space="0" w:color="auto"/>
              <w:left w:val="single" w:sz="4" w:space="0" w:color="auto"/>
              <w:bottom w:val="nil"/>
              <w:right w:val="single" w:sz="4" w:space="0" w:color="auto"/>
            </w:tcBorders>
            <w:shd w:val="clear" w:color="auto" w:fill="auto"/>
            <w:hideMark/>
          </w:tcPr>
          <w:p w14:paraId="45CD2540" w14:textId="77777777" w:rsidR="00B259FA" w:rsidRPr="00020619" w:rsidRDefault="00B259FA" w:rsidP="00BB34DD">
            <w:pPr>
              <w:pStyle w:val="TAL"/>
              <w:rPr>
                <w:lang w:eastAsia="zh-CN"/>
              </w:rPr>
            </w:pPr>
            <w:r w:rsidRPr="00020619">
              <w:rPr>
                <w:lang w:eastAsia="zh-CN"/>
              </w:rPr>
              <w:t>E-UTRAN PRACH configuration index</w:t>
            </w:r>
          </w:p>
        </w:tc>
        <w:tc>
          <w:tcPr>
            <w:tcW w:w="708" w:type="dxa"/>
            <w:vMerge w:val="restart"/>
            <w:tcBorders>
              <w:top w:val="single" w:sz="4" w:space="0" w:color="auto"/>
              <w:left w:val="single" w:sz="4" w:space="0" w:color="auto"/>
              <w:right w:val="single" w:sz="4" w:space="0" w:color="auto"/>
            </w:tcBorders>
          </w:tcPr>
          <w:p w14:paraId="6A1AD965"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hideMark/>
          </w:tcPr>
          <w:p w14:paraId="2312ED08" w14:textId="77777777" w:rsidR="00B259FA" w:rsidRPr="00020619" w:rsidRDefault="00B259FA" w:rsidP="00BB34DD">
            <w:pPr>
              <w:pStyle w:val="TAC"/>
              <w:rPr>
                <w:lang w:eastAsia="zh-CN"/>
              </w:rPr>
            </w:pPr>
            <w:r w:rsidRPr="00020619">
              <w:rPr>
                <w:rFonts w:cs="Arial"/>
                <w:lang w:eastAsia="zh-CN"/>
              </w:rPr>
              <w:t>1, 2, 3, 7</w:t>
            </w:r>
          </w:p>
        </w:tc>
        <w:tc>
          <w:tcPr>
            <w:tcW w:w="1133" w:type="dxa"/>
            <w:tcBorders>
              <w:top w:val="single" w:sz="4" w:space="0" w:color="auto"/>
              <w:left w:val="single" w:sz="4" w:space="0" w:color="auto"/>
              <w:bottom w:val="single" w:sz="4" w:space="0" w:color="auto"/>
              <w:right w:val="single" w:sz="4" w:space="0" w:color="auto"/>
            </w:tcBorders>
            <w:hideMark/>
          </w:tcPr>
          <w:p w14:paraId="281C109E" w14:textId="77777777" w:rsidR="00B259FA" w:rsidRPr="00020619" w:rsidRDefault="00B259FA" w:rsidP="00BB34DD">
            <w:pPr>
              <w:pStyle w:val="TAC"/>
              <w:rPr>
                <w:lang w:eastAsia="zh-CN"/>
              </w:rPr>
            </w:pPr>
            <w:r w:rsidRPr="00020619">
              <w:rPr>
                <w:rFonts w:cs="Arial"/>
                <w:lang w:eastAsia="ja-JP"/>
              </w:rPr>
              <w:t>53</w:t>
            </w:r>
          </w:p>
        </w:tc>
        <w:tc>
          <w:tcPr>
            <w:tcW w:w="3542" w:type="dxa"/>
            <w:tcBorders>
              <w:top w:val="single" w:sz="4" w:space="0" w:color="auto"/>
              <w:left w:val="single" w:sz="4" w:space="0" w:color="auto"/>
              <w:bottom w:val="nil"/>
              <w:right w:val="single" w:sz="4" w:space="0" w:color="auto"/>
            </w:tcBorders>
            <w:shd w:val="clear" w:color="auto" w:fill="auto"/>
            <w:hideMark/>
          </w:tcPr>
          <w:p w14:paraId="57B64687" w14:textId="77777777" w:rsidR="00B259FA" w:rsidRPr="00020619" w:rsidRDefault="00B259FA" w:rsidP="00BB34DD">
            <w:pPr>
              <w:pStyle w:val="TAC"/>
              <w:rPr>
                <w:lang w:eastAsia="zh-CN"/>
              </w:rPr>
            </w:pPr>
            <w:r w:rsidRPr="00020619">
              <w:rPr>
                <w:rFonts w:cs="v4.2.0"/>
              </w:rPr>
              <w:t xml:space="preserve">As specified in table 5.7.1-2 in </w:t>
            </w:r>
            <w:r w:rsidRPr="00020619">
              <w:t>TS 36.211 [23]</w:t>
            </w:r>
          </w:p>
        </w:tc>
      </w:tr>
      <w:tr w:rsidR="00B259FA" w:rsidRPr="00020619" w14:paraId="51A9868F" w14:textId="77777777" w:rsidTr="00BB34DD">
        <w:trPr>
          <w:cantSplit/>
        </w:trPr>
        <w:tc>
          <w:tcPr>
            <w:tcW w:w="2800" w:type="dxa"/>
            <w:gridSpan w:val="2"/>
            <w:tcBorders>
              <w:top w:val="nil"/>
              <w:left w:val="single" w:sz="4" w:space="0" w:color="auto"/>
              <w:bottom w:val="single" w:sz="4" w:space="0" w:color="auto"/>
              <w:right w:val="single" w:sz="4" w:space="0" w:color="auto"/>
            </w:tcBorders>
            <w:shd w:val="clear" w:color="auto" w:fill="auto"/>
          </w:tcPr>
          <w:p w14:paraId="0A93D727" w14:textId="77777777" w:rsidR="00B259FA" w:rsidRPr="00020619" w:rsidRDefault="00B259FA" w:rsidP="00BB34DD">
            <w:pPr>
              <w:pStyle w:val="TAL"/>
              <w:rPr>
                <w:lang w:eastAsia="zh-CN"/>
              </w:rPr>
            </w:pPr>
          </w:p>
        </w:tc>
        <w:tc>
          <w:tcPr>
            <w:tcW w:w="708" w:type="dxa"/>
            <w:vMerge/>
            <w:tcBorders>
              <w:left w:val="single" w:sz="4" w:space="0" w:color="auto"/>
              <w:bottom w:val="single" w:sz="4" w:space="0" w:color="auto"/>
              <w:right w:val="single" w:sz="4" w:space="0" w:color="auto"/>
            </w:tcBorders>
          </w:tcPr>
          <w:p w14:paraId="64B1BA93"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114F7737" w14:textId="77777777" w:rsidR="00B259FA" w:rsidRPr="00020619" w:rsidRDefault="00B259FA" w:rsidP="00BB34DD">
            <w:pPr>
              <w:pStyle w:val="TAC"/>
              <w:rPr>
                <w:lang w:eastAsia="zh-CN"/>
              </w:rPr>
            </w:pPr>
            <w:r w:rsidRPr="00020619">
              <w:rPr>
                <w:rFonts w:cs="Arial"/>
                <w:lang w:eastAsia="ja-JP"/>
              </w:rPr>
              <w:t>4, 5, 6, 8</w:t>
            </w:r>
          </w:p>
        </w:tc>
        <w:tc>
          <w:tcPr>
            <w:tcW w:w="1133" w:type="dxa"/>
            <w:tcBorders>
              <w:top w:val="single" w:sz="4" w:space="0" w:color="auto"/>
              <w:left w:val="single" w:sz="4" w:space="0" w:color="auto"/>
              <w:bottom w:val="single" w:sz="4" w:space="0" w:color="auto"/>
              <w:right w:val="single" w:sz="4" w:space="0" w:color="auto"/>
            </w:tcBorders>
          </w:tcPr>
          <w:p w14:paraId="309D3C58" w14:textId="77777777" w:rsidR="00B259FA" w:rsidRPr="00020619" w:rsidRDefault="00B259FA" w:rsidP="00BB34DD">
            <w:pPr>
              <w:pStyle w:val="TAC"/>
              <w:rPr>
                <w:lang w:eastAsia="zh-CN"/>
              </w:rPr>
            </w:pPr>
            <w:r w:rsidRPr="00020619">
              <w:rPr>
                <w:rFonts w:cs="Arial"/>
                <w:lang w:eastAsia="ja-JP"/>
              </w:rPr>
              <w:t>4</w:t>
            </w:r>
          </w:p>
        </w:tc>
        <w:tc>
          <w:tcPr>
            <w:tcW w:w="3542" w:type="dxa"/>
            <w:tcBorders>
              <w:top w:val="nil"/>
              <w:left w:val="single" w:sz="4" w:space="0" w:color="auto"/>
              <w:bottom w:val="single" w:sz="4" w:space="0" w:color="auto"/>
              <w:right w:val="single" w:sz="4" w:space="0" w:color="auto"/>
            </w:tcBorders>
            <w:shd w:val="clear" w:color="auto" w:fill="auto"/>
          </w:tcPr>
          <w:p w14:paraId="1B20BAC3" w14:textId="77777777" w:rsidR="00B259FA" w:rsidRPr="00020619" w:rsidRDefault="00B259FA" w:rsidP="00BB34DD">
            <w:pPr>
              <w:pStyle w:val="TAC"/>
              <w:rPr>
                <w:rFonts w:cs="v4.2.0"/>
              </w:rPr>
            </w:pPr>
          </w:p>
        </w:tc>
      </w:tr>
      <w:tr w:rsidR="00B259FA" w:rsidRPr="00020619" w14:paraId="6E4E0F59" w14:textId="77777777" w:rsidTr="00BB34DD">
        <w:trPr>
          <w:cantSplit/>
          <w:trHeight w:val="187"/>
        </w:trPr>
        <w:tc>
          <w:tcPr>
            <w:tcW w:w="2800" w:type="dxa"/>
            <w:gridSpan w:val="2"/>
            <w:tcBorders>
              <w:left w:val="single" w:sz="4" w:space="0" w:color="auto"/>
              <w:bottom w:val="single" w:sz="4" w:space="0" w:color="auto"/>
              <w:right w:val="single" w:sz="4" w:space="0" w:color="auto"/>
            </w:tcBorders>
          </w:tcPr>
          <w:p w14:paraId="6F9BECDF" w14:textId="77777777" w:rsidR="00B259FA" w:rsidRPr="00020619" w:rsidRDefault="00B259FA" w:rsidP="00BB34DD">
            <w:pPr>
              <w:pStyle w:val="TAL"/>
              <w:rPr>
                <w:lang w:eastAsia="zh-CN"/>
              </w:rPr>
            </w:pPr>
            <w:r w:rsidRPr="00020619">
              <w:rPr>
                <w:lang w:eastAsia="zh-CN"/>
              </w:rPr>
              <w:t>E-UTRAN PRACH</w:t>
            </w:r>
          </w:p>
        </w:tc>
        <w:tc>
          <w:tcPr>
            <w:tcW w:w="708" w:type="dxa"/>
            <w:tcBorders>
              <w:left w:val="single" w:sz="4" w:space="0" w:color="auto"/>
              <w:bottom w:val="single" w:sz="4" w:space="0" w:color="auto"/>
              <w:right w:val="single" w:sz="4" w:space="0" w:color="auto"/>
            </w:tcBorders>
          </w:tcPr>
          <w:p w14:paraId="4BDB0772" w14:textId="77777777" w:rsidR="00B259FA" w:rsidRPr="00020619" w:rsidRDefault="00B259FA" w:rsidP="00BB34DD">
            <w:pPr>
              <w:pStyle w:val="TAC"/>
            </w:pPr>
          </w:p>
        </w:tc>
        <w:tc>
          <w:tcPr>
            <w:tcW w:w="1417" w:type="dxa"/>
            <w:tcBorders>
              <w:top w:val="single" w:sz="4" w:space="0" w:color="auto"/>
              <w:left w:val="single" w:sz="4" w:space="0" w:color="auto"/>
              <w:bottom w:val="single" w:sz="4" w:space="0" w:color="auto"/>
              <w:right w:val="single" w:sz="4" w:space="0" w:color="auto"/>
            </w:tcBorders>
          </w:tcPr>
          <w:p w14:paraId="2CB97190" w14:textId="77777777" w:rsidR="00B259FA" w:rsidRPr="00020619" w:rsidRDefault="00B259FA" w:rsidP="00BB34DD">
            <w:pPr>
              <w:pStyle w:val="TAC"/>
              <w:rPr>
                <w:rFonts w:cs="Arial"/>
                <w:lang w:eastAsia="ja-JP"/>
              </w:rPr>
            </w:pPr>
            <w:r w:rsidRPr="00020619">
              <w:rPr>
                <w:rFonts w:cs="Arial"/>
                <w:lang w:eastAsia="zh-CN"/>
              </w:rPr>
              <w:t>1, 2, 3</w:t>
            </w:r>
          </w:p>
        </w:tc>
        <w:tc>
          <w:tcPr>
            <w:tcW w:w="1133" w:type="dxa"/>
            <w:tcBorders>
              <w:top w:val="single" w:sz="4" w:space="0" w:color="auto"/>
              <w:left w:val="single" w:sz="4" w:space="0" w:color="auto"/>
              <w:bottom w:val="single" w:sz="4" w:space="0" w:color="auto"/>
              <w:right w:val="single" w:sz="4" w:space="0" w:color="auto"/>
            </w:tcBorders>
          </w:tcPr>
          <w:p w14:paraId="61467049" w14:textId="77777777" w:rsidR="00B259FA" w:rsidRPr="00020619" w:rsidRDefault="00B259FA" w:rsidP="00BB34DD">
            <w:pPr>
              <w:pStyle w:val="TAC"/>
              <w:rPr>
                <w:rFonts w:cs="Arial"/>
                <w:lang w:eastAsia="ja-JP"/>
              </w:rPr>
            </w:pPr>
            <w:r w:rsidRPr="00020619">
              <w:rPr>
                <w:rFonts w:cs="Arial"/>
                <w:lang w:eastAsia="ja-JP"/>
              </w:rPr>
              <w:t>53</w:t>
            </w:r>
          </w:p>
        </w:tc>
        <w:tc>
          <w:tcPr>
            <w:tcW w:w="3542" w:type="dxa"/>
            <w:tcBorders>
              <w:left w:val="single" w:sz="4" w:space="0" w:color="auto"/>
              <w:bottom w:val="nil"/>
              <w:right w:val="single" w:sz="4" w:space="0" w:color="auto"/>
            </w:tcBorders>
          </w:tcPr>
          <w:p w14:paraId="664E8B97" w14:textId="77777777" w:rsidR="00B259FA" w:rsidRPr="00020619" w:rsidRDefault="00B259FA" w:rsidP="00BB34DD">
            <w:pPr>
              <w:pStyle w:val="TAC"/>
              <w:rPr>
                <w:rFonts w:cs="v4.2.0"/>
              </w:rPr>
            </w:pPr>
            <w:r w:rsidRPr="00020619">
              <w:rPr>
                <w:rFonts w:cs="v4.2.0"/>
              </w:rPr>
              <w:t>As specified in table 5.7.1-2 in</w:t>
            </w:r>
          </w:p>
        </w:tc>
      </w:tr>
      <w:tr w:rsidR="00B259FA" w:rsidRPr="00020619" w14:paraId="56D8CEA2" w14:textId="77777777" w:rsidTr="00BB34DD">
        <w:trPr>
          <w:cantSplit/>
          <w:trHeight w:val="187"/>
        </w:trPr>
        <w:tc>
          <w:tcPr>
            <w:tcW w:w="2800" w:type="dxa"/>
            <w:gridSpan w:val="2"/>
            <w:tcBorders>
              <w:top w:val="single" w:sz="4" w:space="0" w:color="auto"/>
              <w:left w:val="single" w:sz="4" w:space="0" w:color="auto"/>
              <w:right w:val="single" w:sz="4" w:space="0" w:color="auto"/>
            </w:tcBorders>
            <w:shd w:val="clear" w:color="auto" w:fill="auto"/>
          </w:tcPr>
          <w:p w14:paraId="43AFADF6" w14:textId="77777777" w:rsidR="00B259FA" w:rsidRPr="00020619" w:rsidRDefault="00B259FA" w:rsidP="00BB34DD">
            <w:pPr>
              <w:pStyle w:val="TAL"/>
              <w:rPr>
                <w:lang w:eastAsia="zh-CN"/>
              </w:rPr>
            </w:pPr>
            <w:r w:rsidRPr="00020619">
              <w:rPr>
                <w:lang w:eastAsia="zh-CN"/>
              </w:rPr>
              <w:t>configuration index</w:t>
            </w:r>
          </w:p>
        </w:tc>
        <w:tc>
          <w:tcPr>
            <w:tcW w:w="708" w:type="dxa"/>
            <w:tcBorders>
              <w:left w:val="single" w:sz="4" w:space="0" w:color="auto"/>
              <w:right w:val="single" w:sz="4" w:space="0" w:color="auto"/>
            </w:tcBorders>
          </w:tcPr>
          <w:p w14:paraId="45B18E1C" w14:textId="77777777" w:rsidR="00B259FA" w:rsidRPr="00020619" w:rsidRDefault="00B259FA" w:rsidP="00BB34DD">
            <w:pPr>
              <w:pStyle w:val="TAC"/>
            </w:pPr>
          </w:p>
        </w:tc>
        <w:tc>
          <w:tcPr>
            <w:tcW w:w="1417" w:type="dxa"/>
            <w:tcBorders>
              <w:top w:val="single" w:sz="4" w:space="0" w:color="auto"/>
              <w:left w:val="single" w:sz="4" w:space="0" w:color="auto"/>
              <w:right w:val="single" w:sz="4" w:space="0" w:color="auto"/>
            </w:tcBorders>
          </w:tcPr>
          <w:p w14:paraId="47A5968C" w14:textId="77777777" w:rsidR="00B259FA" w:rsidRPr="00020619" w:rsidRDefault="00B259FA" w:rsidP="00BB34DD">
            <w:pPr>
              <w:pStyle w:val="TAC"/>
              <w:rPr>
                <w:rFonts w:cs="Arial"/>
                <w:lang w:eastAsia="ja-JP"/>
              </w:rPr>
            </w:pPr>
            <w:r w:rsidRPr="00020619">
              <w:rPr>
                <w:rFonts w:cs="Arial"/>
                <w:lang w:eastAsia="ja-JP"/>
              </w:rPr>
              <w:t>4, 5, 6</w:t>
            </w:r>
          </w:p>
        </w:tc>
        <w:tc>
          <w:tcPr>
            <w:tcW w:w="1133" w:type="dxa"/>
            <w:tcBorders>
              <w:top w:val="single" w:sz="4" w:space="0" w:color="auto"/>
              <w:left w:val="single" w:sz="4" w:space="0" w:color="auto"/>
              <w:right w:val="single" w:sz="4" w:space="0" w:color="auto"/>
            </w:tcBorders>
          </w:tcPr>
          <w:p w14:paraId="368D528D" w14:textId="77777777" w:rsidR="00B259FA" w:rsidRPr="00020619" w:rsidRDefault="00B259FA" w:rsidP="00BB34DD">
            <w:pPr>
              <w:pStyle w:val="TAC"/>
              <w:rPr>
                <w:rFonts w:cs="Arial"/>
                <w:lang w:eastAsia="ja-JP"/>
              </w:rPr>
            </w:pPr>
            <w:r w:rsidRPr="00020619">
              <w:rPr>
                <w:rFonts w:cs="Arial"/>
                <w:lang w:eastAsia="ja-JP"/>
              </w:rPr>
              <w:t>4</w:t>
            </w:r>
          </w:p>
        </w:tc>
        <w:tc>
          <w:tcPr>
            <w:tcW w:w="3542" w:type="dxa"/>
            <w:tcBorders>
              <w:top w:val="nil"/>
              <w:left w:val="single" w:sz="4" w:space="0" w:color="auto"/>
              <w:right w:val="single" w:sz="4" w:space="0" w:color="auto"/>
            </w:tcBorders>
          </w:tcPr>
          <w:p w14:paraId="66A4AEF5" w14:textId="77777777" w:rsidR="00B259FA" w:rsidRPr="00020619" w:rsidRDefault="00B259FA" w:rsidP="00BB34DD">
            <w:pPr>
              <w:pStyle w:val="TAC"/>
              <w:rPr>
                <w:rFonts w:cs="v4.2.0"/>
              </w:rPr>
            </w:pPr>
            <w:r w:rsidRPr="00020619">
              <w:t>TS 36.211 [23]</w:t>
            </w:r>
          </w:p>
        </w:tc>
      </w:tr>
      <w:tr w:rsidR="00B259FA" w:rsidRPr="00020619" w14:paraId="3734038E"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567C10B1" w14:textId="77777777" w:rsidR="00B259FA" w:rsidRPr="00020619" w:rsidRDefault="00B259FA" w:rsidP="00BB34DD">
            <w:pPr>
              <w:pStyle w:val="TAL"/>
            </w:pPr>
            <w:r w:rsidRPr="00020619">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70992918" w14:textId="77777777" w:rsidR="00B259FA" w:rsidRPr="00020619" w:rsidRDefault="00B259FA" w:rsidP="00BB34DD">
            <w:pPr>
              <w:pStyle w:val="TAC"/>
            </w:pPr>
            <w:r w:rsidRPr="00020619">
              <w:rPr>
                <w:lang w:eastAsia="zh-CN"/>
              </w:rPr>
              <w:t>s</w:t>
            </w:r>
          </w:p>
        </w:tc>
        <w:tc>
          <w:tcPr>
            <w:tcW w:w="1417" w:type="dxa"/>
            <w:tcBorders>
              <w:top w:val="single" w:sz="4" w:space="0" w:color="auto"/>
              <w:left w:val="single" w:sz="4" w:space="0" w:color="auto"/>
              <w:bottom w:val="single" w:sz="4" w:space="0" w:color="auto"/>
              <w:right w:val="single" w:sz="4" w:space="0" w:color="auto"/>
            </w:tcBorders>
            <w:hideMark/>
          </w:tcPr>
          <w:p w14:paraId="3ECA72E8"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77A70B6A" w14:textId="77777777" w:rsidR="00B259FA" w:rsidRPr="00020619" w:rsidRDefault="00B259FA" w:rsidP="00BB34DD">
            <w:pPr>
              <w:pStyle w:val="TAC"/>
              <w:rPr>
                <w:lang w:eastAsia="zh-CN"/>
              </w:rPr>
            </w:pPr>
            <w:r w:rsidRPr="00020619">
              <w:rPr>
                <w:lang w:eastAsia="zh-CN"/>
              </w:rPr>
              <w:t>&gt;7</w:t>
            </w:r>
          </w:p>
        </w:tc>
        <w:tc>
          <w:tcPr>
            <w:tcW w:w="3542" w:type="dxa"/>
            <w:tcBorders>
              <w:top w:val="single" w:sz="4" w:space="0" w:color="auto"/>
              <w:left w:val="single" w:sz="4" w:space="0" w:color="auto"/>
              <w:bottom w:val="single" w:sz="4" w:space="0" w:color="auto"/>
              <w:right w:val="single" w:sz="4" w:space="0" w:color="auto"/>
            </w:tcBorders>
            <w:hideMark/>
          </w:tcPr>
          <w:p w14:paraId="5E6DD93E" w14:textId="77777777" w:rsidR="00B259FA" w:rsidRPr="00020619" w:rsidRDefault="00B259FA" w:rsidP="00BB34DD">
            <w:pPr>
              <w:pStyle w:val="TAC"/>
            </w:pPr>
            <w:r w:rsidRPr="00020619">
              <w:t xml:space="preserve">During T1, cell 2 shall be powered off, and during the off time the </w:t>
            </w:r>
            <w:r w:rsidRPr="00020619">
              <w:rPr>
                <w:noProof/>
              </w:rPr>
              <w:t>physical cell identity</w:t>
            </w:r>
            <w:r w:rsidRPr="00020619">
              <w:t xml:space="preserve"> shall be changed. The intention is to ensure that cell 2 has not been detected by the UE prior to the start of period T2.</w:t>
            </w:r>
          </w:p>
        </w:tc>
      </w:tr>
      <w:tr w:rsidR="00B259FA" w:rsidRPr="00020619" w14:paraId="56D90755"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617924DE" w14:textId="77777777" w:rsidR="00B259FA" w:rsidRPr="00020619" w:rsidRDefault="00B259FA" w:rsidP="00BB34DD">
            <w:pPr>
              <w:pStyle w:val="TAL"/>
            </w:pPr>
            <w:r w:rsidRPr="00020619">
              <w:t>T</w:t>
            </w:r>
            <w:r w:rsidRPr="00020619">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7F884105" w14:textId="77777777" w:rsidR="00B259FA" w:rsidRPr="00020619" w:rsidRDefault="00B259FA" w:rsidP="00BB34DD">
            <w:pPr>
              <w:pStyle w:val="TAC"/>
            </w:pPr>
            <w:r w:rsidRPr="00020619">
              <w:t>s</w:t>
            </w:r>
          </w:p>
        </w:tc>
        <w:tc>
          <w:tcPr>
            <w:tcW w:w="1417" w:type="dxa"/>
            <w:tcBorders>
              <w:top w:val="single" w:sz="4" w:space="0" w:color="auto"/>
              <w:left w:val="single" w:sz="4" w:space="0" w:color="auto"/>
              <w:bottom w:val="single" w:sz="4" w:space="0" w:color="auto"/>
              <w:right w:val="single" w:sz="4" w:space="0" w:color="auto"/>
            </w:tcBorders>
            <w:hideMark/>
          </w:tcPr>
          <w:p w14:paraId="29335DFF" w14:textId="77777777" w:rsidR="00B259FA" w:rsidRPr="00020619" w:rsidRDefault="00B259FA" w:rsidP="00BB34DD">
            <w:pPr>
              <w:pStyle w:val="TAC"/>
              <w:rPr>
                <w:lang w:eastAsia="zh-CN"/>
              </w:rPr>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32A9B8CF" w14:textId="77777777" w:rsidR="00B259FA" w:rsidRPr="00020619" w:rsidRDefault="00B259FA" w:rsidP="00BB34DD">
            <w:pPr>
              <w:pStyle w:val="TAC"/>
              <w:rPr>
                <w:lang w:eastAsia="zh-CN"/>
              </w:rPr>
            </w:pPr>
            <w:r w:rsidRPr="00020619">
              <w:rPr>
                <w:lang w:eastAsia="zh-CN"/>
              </w:rPr>
              <w:t>75</w:t>
            </w:r>
          </w:p>
        </w:tc>
        <w:tc>
          <w:tcPr>
            <w:tcW w:w="3542" w:type="dxa"/>
            <w:tcBorders>
              <w:top w:val="single" w:sz="4" w:space="0" w:color="auto"/>
              <w:left w:val="single" w:sz="4" w:space="0" w:color="auto"/>
              <w:bottom w:val="single" w:sz="4" w:space="0" w:color="auto"/>
              <w:right w:val="single" w:sz="4" w:space="0" w:color="auto"/>
            </w:tcBorders>
            <w:hideMark/>
          </w:tcPr>
          <w:p w14:paraId="3423A761" w14:textId="77777777" w:rsidR="00B259FA" w:rsidRPr="00020619" w:rsidRDefault="00B259FA" w:rsidP="00BB34DD">
            <w:pPr>
              <w:pStyle w:val="TAC"/>
            </w:pPr>
            <w:r w:rsidRPr="00020619">
              <w:t xml:space="preserve">T2 needs to be defined so that cell re-selection reaction time is </w:t>
            </w:r>
            <w:proofErr w:type="gramStart"/>
            <w:r w:rsidRPr="00020619">
              <w:t>taken into account</w:t>
            </w:r>
            <w:proofErr w:type="gramEnd"/>
            <w:r w:rsidRPr="00020619">
              <w:t>.</w:t>
            </w:r>
          </w:p>
        </w:tc>
      </w:tr>
      <w:tr w:rsidR="00B259FA" w:rsidRPr="00020619" w14:paraId="7D90FA2A" w14:textId="77777777" w:rsidTr="00BB34DD">
        <w:trPr>
          <w:cantSplit/>
        </w:trPr>
        <w:tc>
          <w:tcPr>
            <w:tcW w:w="2800" w:type="dxa"/>
            <w:gridSpan w:val="2"/>
            <w:tcBorders>
              <w:top w:val="single" w:sz="4" w:space="0" w:color="auto"/>
              <w:left w:val="single" w:sz="4" w:space="0" w:color="auto"/>
              <w:bottom w:val="single" w:sz="4" w:space="0" w:color="auto"/>
              <w:right w:val="single" w:sz="4" w:space="0" w:color="auto"/>
            </w:tcBorders>
            <w:hideMark/>
          </w:tcPr>
          <w:p w14:paraId="5EFB3293" w14:textId="77777777" w:rsidR="00B259FA" w:rsidRPr="00020619" w:rsidRDefault="00B259FA" w:rsidP="00BB34DD">
            <w:pPr>
              <w:pStyle w:val="TAL"/>
            </w:pPr>
            <w:r w:rsidRPr="00020619">
              <w:t>T</w:t>
            </w:r>
            <w:r w:rsidRPr="00020619">
              <w:rPr>
                <w:lang w:eastAsia="zh-CN"/>
              </w:rPr>
              <w:t>3</w:t>
            </w:r>
          </w:p>
        </w:tc>
        <w:tc>
          <w:tcPr>
            <w:tcW w:w="708" w:type="dxa"/>
            <w:tcBorders>
              <w:top w:val="single" w:sz="4" w:space="0" w:color="auto"/>
              <w:left w:val="single" w:sz="4" w:space="0" w:color="auto"/>
              <w:bottom w:val="single" w:sz="4" w:space="0" w:color="auto"/>
              <w:right w:val="single" w:sz="4" w:space="0" w:color="auto"/>
            </w:tcBorders>
            <w:hideMark/>
          </w:tcPr>
          <w:p w14:paraId="65D0246A" w14:textId="77777777" w:rsidR="00B259FA" w:rsidRPr="00020619" w:rsidRDefault="00B259FA" w:rsidP="00BB34DD">
            <w:pPr>
              <w:pStyle w:val="TAC"/>
            </w:pPr>
            <w:r w:rsidRPr="00020619">
              <w:t>s</w:t>
            </w:r>
          </w:p>
        </w:tc>
        <w:tc>
          <w:tcPr>
            <w:tcW w:w="1417" w:type="dxa"/>
            <w:tcBorders>
              <w:top w:val="single" w:sz="4" w:space="0" w:color="auto"/>
              <w:left w:val="single" w:sz="4" w:space="0" w:color="auto"/>
              <w:bottom w:val="single" w:sz="4" w:space="0" w:color="auto"/>
              <w:right w:val="single" w:sz="4" w:space="0" w:color="auto"/>
            </w:tcBorders>
            <w:hideMark/>
          </w:tcPr>
          <w:p w14:paraId="7D11EFBD" w14:textId="77777777" w:rsidR="00B259FA" w:rsidRPr="00020619" w:rsidRDefault="00B259FA" w:rsidP="00BB34DD">
            <w:pPr>
              <w:pStyle w:val="TAC"/>
            </w:pPr>
            <w:r w:rsidRPr="00020619">
              <w:rPr>
                <w:lang w:eastAsia="zh-CN"/>
              </w:rPr>
              <w:t>1, 2, 3, 4, 5, 6, 7, 8</w:t>
            </w:r>
          </w:p>
        </w:tc>
        <w:tc>
          <w:tcPr>
            <w:tcW w:w="1133" w:type="dxa"/>
            <w:tcBorders>
              <w:top w:val="single" w:sz="4" w:space="0" w:color="auto"/>
              <w:left w:val="single" w:sz="4" w:space="0" w:color="auto"/>
              <w:bottom w:val="single" w:sz="4" w:space="0" w:color="auto"/>
              <w:right w:val="single" w:sz="4" w:space="0" w:color="auto"/>
            </w:tcBorders>
            <w:hideMark/>
          </w:tcPr>
          <w:p w14:paraId="342721D1" w14:textId="77777777" w:rsidR="00B259FA" w:rsidRPr="00020619" w:rsidRDefault="00B259FA" w:rsidP="00BB34DD">
            <w:pPr>
              <w:pStyle w:val="TAC"/>
            </w:pPr>
            <w:r w:rsidRPr="00020619">
              <w:t>15</w:t>
            </w:r>
          </w:p>
        </w:tc>
        <w:tc>
          <w:tcPr>
            <w:tcW w:w="3542" w:type="dxa"/>
            <w:tcBorders>
              <w:top w:val="single" w:sz="4" w:space="0" w:color="auto"/>
              <w:left w:val="single" w:sz="4" w:space="0" w:color="auto"/>
              <w:bottom w:val="single" w:sz="4" w:space="0" w:color="auto"/>
              <w:right w:val="single" w:sz="4" w:space="0" w:color="auto"/>
            </w:tcBorders>
            <w:hideMark/>
          </w:tcPr>
          <w:p w14:paraId="5C492804" w14:textId="77777777" w:rsidR="00B259FA" w:rsidRPr="00020619" w:rsidRDefault="00B259FA" w:rsidP="00BB34DD">
            <w:pPr>
              <w:pStyle w:val="TAC"/>
            </w:pPr>
            <w:r w:rsidRPr="00020619">
              <w:t xml:space="preserve">T3 needs to be defined so that cell re-selection reaction time is </w:t>
            </w:r>
            <w:proofErr w:type="gramStart"/>
            <w:r w:rsidRPr="00020619">
              <w:t>taken into account</w:t>
            </w:r>
            <w:proofErr w:type="gramEnd"/>
            <w:r w:rsidRPr="00020619">
              <w:t>.</w:t>
            </w:r>
          </w:p>
        </w:tc>
      </w:tr>
    </w:tbl>
    <w:p w14:paraId="3DDA1FDC" w14:textId="77777777" w:rsidR="00B259FA" w:rsidRPr="00020619" w:rsidRDefault="00B259FA" w:rsidP="00B259FA"/>
    <w:p w14:paraId="74050579" w14:textId="77777777" w:rsidR="00B259FA" w:rsidRPr="00020619" w:rsidRDefault="00B259FA" w:rsidP="00B259FA">
      <w:pPr>
        <w:pStyle w:val="TH"/>
      </w:pPr>
      <w:r w:rsidRPr="00020619">
        <w:lastRenderedPageBreak/>
        <w:t>Table A.</w:t>
      </w:r>
      <w:r w:rsidRPr="00020619">
        <w:rPr>
          <w:lang w:eastAsia="zh-CN"/>
        </w:rPr>
        <w:t xml:space="preserve"> 16.1.2.2.2</w:t>
      </w:r>
      <w:r w:rsidRPr="00020619">
        <w:t>-3: Cell specific test parameters for NR cell 1</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18"/>
        <w:gridCol w:w="1649"/>
        <w:gridCol w:w="1895"/>
        <w:gridCol w:w="757"/>
        <w:gridCol w:w="757"/>
        <w:gridCol w:w="757"/>
      </w:tblGrid>
      <w:tr w:rsidR="00B259FA" w:rsidRPr="00020619" w14:paraId="643B1AEA" w14:textId="77777777" w:rsidTr="00BB34DD">
        <w:trPr>
          <w:cantSplit/>
          <w:jc w:val="center"/>
        </w:trPr>
        <w:tc>
          <w:tcPr>
            <w:tcW w:w="3818" w:type="dxa"/>
            <w:tcBorders>
              <w:top w:val="single" w:sz="4" w:space="0" w:color="auto"/>
              <w:left w:val="single" w:sz="4" w:space="0" w:color="auto"/>
              <w:bottom w:val="nil"/>
              <w:right w:val="single" w:sz="4" w:space="0" w:color="auto"/>
            </w:tcBorders>
            <w:shd w:val="clear" w:color="auto" w:fill="auto"/>
            <w:hideMark/>
          </w:tcPr>
          <w:p w14:paraId="7FAFE8E4" w14:textId="77777777" w:rsidR="00B259FA" w:rsidRPr="00020619" w:rsidRDefault="00B259FA" w:rsidP="00BB34DD">
            <w:pPr>
              <w:pStyle w:val="TAH"/>
            </w:pPr>
            <w:r w:rsidRPr="00020619">
              <w:t>Parameter</w:t>
            </w:r>
          </w:p>
        </w:tc>
        <w:tc>
          <w:tcPr>
            <w:tcW w:w="1649" w:type="dxa"/>
            <w:tcBorders>
              <w:top w:val="single" w:sz="4" w:space="0" w:color="auto"/>
              <w:left w:val="single" w:sz="4" w:space="0" w:color="auto"/>
              <w:bottom w:val="nil"/>
              <w:right w:val="single" w:sz="4" w:space="0" w:color="auto"/>
            </w:tcBorders>
            <w:shd w:val="clear" w:color="auto" w:fill="auto"/>
            <w:hideMark/>
          </w:tcPr>
          <w:p w14:paraId="1A866F70" w14:textId="77777777" w:rsidR="00B259FA" w:rsidRPr="00020619" w:rsidRDefault="00B259FA" w:rsidP="00BB34DD">
            <w:pPr>
              <w:pStyle w:val="TAH"/>
            </w:pPr>
            <w:r w:rsidRPr="00020619">
              <w:t>Unit</w:t>
            </w:r>
          </w:p>
        </w:tc>
        <w:tc>
          <w:tcPr>
            <w:tcW w:w="1895" w:type="dxa"/>
            <w:tcBorders>
              <w:top w:val="single" w:sz="4" w:space="0" w:color="auto"/>
              <w:left w:val="single" w:sz="4" w:space="0" w:color="auto"/>
              <w:bottom w:val="nil"/>
              <w:right w:val="single" w:sz="4" w:space="0" w:color="auto"/>
            </w:tcBorders>
            <w:shd w:val="clear" w:color="auto" w:fill="auto"/>
            <w:hideMark/>
          </w:tcPr>
          <w:p w14:paraId="326DD1DD" w14:textId="77777777" w:rsidR="00B259FA" w:rsidRPr="00020619" w:rsidRDefault="00B259FA" w:rsidP="00BB34DD">
            <w:pPr>
              <w:pStyle w:val="TAH"/>
              <w:rPr>
                <w:lang w:eastAsia="zh-CN"/>
              </w:rPr>
            </w:pPr>
            <w:r w:rsidRPr="00020619">
              <w:rPr>
                <w:lang w:eastAsia="zh-CN"/>
              </w:rPr>
              <w:t>Test configuration</w:t>
            </w:r>
          </w:p>
        </w:tc>
        <w:tc>
          <w:tcPr>
            <w:tcW w:w="2271" w:type="dxa"/>
            <w:gridSpan w:val="3"/>
            <w:tcBorders>
              <w:top w:val="single" w:sz="4" w:space="0" w:color="auto"/>
              <w:left w:val="single" w:sz="4" w:space="0" w:color="auto"/>
              <w:bottom w:val="single" w:sz="4" w:space="0" w:color="auto"/>
              <w:right w:val="single" w:sz="4" w:space="0" w:color="auto"/>
            </w:tcBorders>
            <w:hideMark/>
          </w:tcPr>
          <w:p w14:paraId="3A18CB46" w14:textId="77777777" w:rsidR="00B259FA" w:rsidRPr="00020619" w:rsidRDefault="00B259FA" w:rsidP="00BB34DD">
            <w:pPr>
              <w:pStyle w:val="TAH"/>
            </w:pPr>
            <w:r w:rsidRPr="00020619">
              <w:t>Cell 1</w:t>
            </w:r>
          </w:p>
        </w:tc>
      </w:tr>
      <w:tr w:rsidR="00B259FA" w:rsidRPr="00020619" w14:paraId="2BF42D4D" w14:textId="77777777" w:rsidTr="00BB34DD">
        <w:trPr>
          <w:cantSplit/>
          <w:jc w:val="center"/>
        </w:trPr>
        <w:tc>
          <w:tcPr>
            <w:tcW w:w="3818" w:type="dxa"/>
            <w:tcBorders>
              <w:top w:val="nil"/>
              <w:left w:val="single" w:sz="4" w:space="0" w:color="auto"/>
              <w:bottom w:val="single" w:sz="4" w:space="0" w:color="auto"/>
              <w:right w:val="single" w:sz="4" w:space="0" w:color="auto"/>
            </w:tcBorders>
            <w:shd w:val="clear" w:color="auto" w:fill="auto"/>
            <w:vAlign w:val="center"/>
            <w:hideMark/>
          </w:tcPr>
          <w:p w14:paraId="4A845EB8" w14:textId="77777777" w:rsidR="00B259FA" w:rsidRPr="00020619" w:rsidRDefault="00B259FA" w:rsidP="00BB34DD">
            <w:pPr>
              <w:pStyle w:val="TAH"/>
            </w:pPr>
          </w:p>
        </w:tc>
        <w:tc>
          <w:tcPr>
            <w:tcW w:w="1649" w:type="dxa"/>
            <w:tcBorders>
              <w:top w:val="nil"/>
              <w:left w:val="single" w:sz="4" w:space="0" w:color="auto"/>
              <w:bottom w:val="single" w:sz="4" w:space="0" w:color="auto"/>
              <w:right w:val="single" w:sz="4" w:space="0" w:color="auto"/>
            </w:tcBorders>
            <w:shd w:val="clear" w:color="auto" w:fill="auto"/>
            <w:vAlign w:val="center"/>
            <w:hideMark/>
          </w:tcPr>
          <w:p w14:paraId="53329F45" w14:textId="77777777" w:rsidR="00B259FA" w:rsidRPr="00020619" w:rsidRDefault="00B259FA" w:rsidP="00BB34DD">
            <w:pPr>
              <w:pStyle w:val="TAH"/>
            </w:pPr>
          </w:p>
        </w:tc>
        <w:tc>
          <w:tcPr>
            <w:tcW w:w="1895" w:type="dxa"/>
            <w:tcBorders>
              <w:top w:val="nil"/>
              <w:left w:val="single" w:sz="4" w:space="0" w:color="auto"/>
              <w:bottom w:val="single" w:sz="4" w:space="0" w:color="auto"/>
              <w:right w:val="single" w:sz="4" w:space="0" w:color="auto"/>
            </w:tcBorders>
            <w:shd w:val="clear" w:color="auto" w:fill="auto"/>
            <w:vAlign w:val="center"/>
            <w:hideMark/>
          </w:tcPr>
          <w:p w14:paraId="5814FF85" w14:textId="77777777" w:rsidR="00B259FA" w:rsidRPr="00020619" w:rsidRDefault="00B259FA" w:rsidP="00BB34DD">
            <w:pPr>
              <w:pStyle w:val="TAH"/>
              <w:rPr>
                <w:lang w:eastAsia="zh-CN"/>
              </w:rPr>
            </w:pPr>
          </w:p>
        </w:tc>
        <w:tc>
          <w:tcPr>
            <w:tcW w:w="757" w:type="dxa"/>
            <w:tcBorders>
              <w:top w:val="single" w:sz="4" w:space="0" w:color="auto"/>
              <w:left w:val="single" w:sz="4" w:space="0" w:color="auto"/>
              <w:bottom w:val="single" w:sz="4" w:space="0" w:color="auto"/>
              <w:right w:val="single" w:sz="4" w:space="0" w:color="auto"/>
            </w:tcBorders>
            <w:hideMark/>
          </w:tcPr>
          <w:p w14:paraId="389B68E9" w14:textId="77777777" w:rsidR="00B259FA" w:rsidRPr="00020619" w:rsidRDefault="00B259FA" w:rsidP="00BB34DD">
            <w:pPr>
              <w:pStyle w:val="TAH"/>
            </w:pPr>
            <w:r w:rsidRPr="00020619">
              <w:t>T1</w:t>
            </w:r>
          </w:p>
        </w:tc>
        <w:tc>
          <w:tcPr>
            <w:tcW w:w="757" w:type="dxa"/>
            <w:tcBorders>
              <w:top w:val="single" w:sz="4" w:space="0" w:color="auto"/>
              <w:left w:val="single" w:sz="4" w:space="0" w:color="auto"/>
              <w:bottom w:val="single" w:sz="4" w:space="0" w:color="auto"/>
              <w:right w:val="single" w:sz="4" w:space="0" w:color="auto"/>
            </w:tcBorders>
            <w:hideMark/>
          </w:tcPr>
          <w:p w14:paraId="3D147315" w14:textId="77777777" w:rsidR="00B259FA" w:rsidRPr="00020619" w:rsidRDefault="00B259FA" w:rsidP="00BB34DD">
            <w:pPr>
              <w:pStyle w:val="TAH"/>
            </w:pPr>
            <w:r w:rsidRPr="00020619">
              <w:t>T2</w:t>
            </w:r>
          </w:p>
        </w:tc>
        <w:tc>
          <w:tcPr>
            <w:tcW w:w="757" w:type="dxa"/>
            <w:tcBorders>
              <w:top w:val="single" w:sz="4" w:space="0" w:color="auto"/>
              <w:left w:val="single" w:sz="4" w:space="0" w:color="auto"/>
              <w:bottom w:val="single" w:sz="4" w:space="0" w:color="auto"/>
              <w:right w:val="single" w:sz="4" w:space="0" w:color="auto"/>
            </w:tcBorders>
            <w:hideMark/>
          </w:tcPr>
          <w:p w14:paraId="548FCE8F" w14:textId="77777777" w:rsidR="00B259FA" w:rsidRPr="00020619" w:rsidRDefault="00B259FA" w:rsidP="00BB34DD">
            <w:pPr>
              <w:pStyle w:val="TAH"/>
            </w:pPr>
            <w:r w:rsidRPr="00020619">
              <w:t>T3</w:t>
            </w:r>
          </w:p>
        </w:tc>
      </w:tr>
      <w:tr w:rsidR="00B259FA" w:rsidRPr="00020619" w14:paraId="6837FAA5" w14:textId="77777777" w:rsidTr="00BB34DD">
        <w:trPr>
          <w:cantSplit/>
          <w:jc w:val="center"/>
        </w:trPr>
        <w:tc>
          <w:tcPr>
            <w:tcW w:w="3818" w:type="dxa"/>
            <w:tcBorders>
              <w:top w:val="single" w:sz="4" w:space="0" w:color="auto"/>
              <w:left w:val="single" w:sz="4" w:space="0" w:color="auto"/>
              <w:bottom w:val="nil"/>
              <w:right w:val="single" w:sz="4" w:space="0" w:color="auto"/>
            </w:tcBorders>
            <w:vAlign w:val="center"/>
          </w:tcPr>
          <w:p w14:paraId="517AA549" w14:textId="77777777" w:rsidR="00B259FA" w:rsidRPr="00020619" w:rsidRDefault="00B259FA" w:rsidP="00BB34DD">
            <w:pPr>
              <w:pStyle w:val="TAL"/>
              <w:rPr>
                <w:rFonts w:cs="Arial"/>
                <w:lang w:eastAsia="zh-CN"/>
              </w:rPr>
            </w:pPr>
            <w:r w:rsidRPr="00020619">
              <w:rPr>
                <w:lang w:eastAsia="zh-CN"/>
              </w:rPr>
              <w:t>TDD configuration</w:t>
            </w:r>
          </w:p>
        </w:tc>
        <w:tc>
          <w:tcPr>
            <w:tcW w:w="1649" w:type="dxa"/>
            <w:tcBorders>
              <w:top w:val="single" w:sz="4" w:space="0" w:color="auto"/>
              <w:left w:val="single" w:sz="4" w:space="0" w:color="auto"/>
              <w:bottom w:val="single" w:sz="4" w:space="0" w:color="auto"/>
              <w:right w:val="single" w:sz="4" w:space="0" w:color="auto"/>
            </w:tcBorders>
          </w:tcPr>
          <w:p w14:paraId="6923B1D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196A7A85" w14:textId="77777777" w:rsidR="00B259FA" w:rsidRPr="00020619" w:rsidRDefault="00B259FA" w:rsidP="00BB34DD">
            <w:pPr>
              <w:pStyle w:val="TAC"/>
              <w:rPr>
                <w:lang w:eastAsia="zh-CN"/>
              </w:rPr>
            </w:pPr>
            <w:r w:rsidRPr="00020619">
              <w:rPr>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24EB0BFF" w14:textId="77777777" w:rsidR="00B259FA" w:rsidRPr="00020619" w:rsidRDefault="00B259FA" w:rsidP="00BB34DD">
            <w:pPr>
              <w:pStyle w:val="TAC"/>
              <w:rPr>
                <w:lang w:eastAsia="zh-CN"/>
              </w:rPr>
            </w:pPr>
            <w:r w:rsidRPr="00020619">
              <w:t>N/A</w:t>
            </w:r>
          </w:p>
        </w:tc>
      </w:tr>
      <w:tr w:rsidR="00B259FA" w:rsidRPr="00020619" w14:paraId="647F38F5" w14:textId="77777777" w:rsidTr="00BB34DD">
        <w:trPr>
          <w:cantSplit/>
          <w:jc w:val="center"/>
        </w:trPr>
        <w:tc>
          <w:tcPr>
            <w:tcW w:w="3818" w:type="dxa"/>
            <w:tcBorders>
              <w:top w:val="nil"/>
              <w:left w:val="single" w:sz="4" w:space="0" w:color="auto"/>
              <w:bottom w:val="nil"/>
              <w:right w:val="single" w:sz="4" w:space="0" w:color="auto"/>
            </w:tcBorders>
            <w:vAlign w:val="center"/>
          </w:tcPr>
          <w:p w14:paraId="469770F2" w14:textId="77777777" w:rsidR="00B259FA" w:rsidRPr="00020619" w:rsidRDefault="00B259FA" w:rsidP="00BB34DD">
            <w:pPr>
              <w:pStyle w:val="TAL"/>
              <w:rPr>
                <w:rFonts w:cs="Arial"/>
                <w:lang w:eastAsia="zh-CN"/>
              </w:rPr>
            </w:pPr>
          </w:p>
        </w:tc>
        <w:tc>
          <w:tcPr>
            <w:tcW w:w="1649" w:type="dxa"/>
            <w:tcBorders>
              <w:top w:val="single" w:sz="4" w:space="0" w:color="auto"/>
              <w:left w:val="single" w:sz="4" w:space="0" w:color="auto"/>
              <w:bottom w:val="single" w:sz="4" w:space="0" w:color="auto"/>
              <w:right w:val="single" w:sz="4" w:space="0" w:color="auto"/>
            </w:tcBorders>
          </w:tcPr>
          <w:p w14:paraId="3AD4C80F"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100BC09E" w14:textId="77777777" w:rsidR="00B259FA" w:rsidRPr="00020619" w:rsidRDefault="00B259FA" w:rsidP="00BB34DD">
            <w:pPr>
              <w:pStyle w:val="TAC"/>
              <w:rPr>
                <w:lang w:eastAsia="zh-CN"/>
              </w:rPr>
            </w:pPr>
            <w:r w:rsidRPr="00020619">
              <w:rPr>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2DE926B8" w14:textId="77777777" w:rsidR="00B259FA" w:rsidRPr="00020619" w:rsidRDefault="00B259FA" w:rsidP="00BB34DD">
            <w:pPr>
              <w:pStyle w:val="TAC"/>
              <w:rPr>
                <w:lang w:eastAsia="zh-CN"/>
              </w:rPr>
            </w:pPr>
            <w:r w:rsidRPr="00020619">
              <w:rPr>
                <w:lang w:eastAsia="ja-JP"/>
              </w:rPr>
              <w:t>TDDConf.1.1</w:t>
            </w:r>
          </w:p>
        </w:tc>
      </w:tr>
      <w:tr w:rsidR="00B259FA" w:rsidRPr="00020619" w14:paraId="038F7DE6"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tcPr>
          <w:p w14:paraId="7FB90038" w14:textId="77777777" w:rsidR="00B259FA" w:rsidRPr="00020619" w:rsidRDefault="00B259FA" w:rsidP="00BB34DD">
            <w:pPr>
              <w:pStyle w:val="TAL"/>
              <w:rPr>
                <w:rFonts w:cs="Arial"/>
                <w:lang w:eastAsia="zh-CN"/>
              </w:rPr>
            </w:pPr>
          </w:p>
        </w:tc>
        <w:tc>
          <w:tcPr>
            <w:tcW w:w="1649" w:type="dxa"/>
            <w:tcBorders>
              <w:top w:val="single" w:sz="4" w:space="0" w:color="auto"/>
              <w:left w:val="single" w:sz="4" w:space="0" w:color="auto"/>
              <w:bottom w:val="single" w:sz="4" w:space="0" w:color="auto"/>
              <w:right w:val="single" w:sz="4" w:space="0" w:color="auto"/>
            </w:tcBorders>
          </w:tcPr>
          <w:p w14:paraId="774A4FC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78E3E480" w14:textId="77777777" w:rsidR="00B259FA" w:rsidRPr="00020619" w:rsidRDefault="00B259FA" w:rsidP="00BB34DD">
            <w:pPr>
              <w:pStyle w:val="TAC"/>
              <w:rPr>
                <w:lang w:eastAsia="zh-CN"/>
              </w:rPr>
            </w:pPr>
            <w:r w:rsidRPr="00020619">
              <w:rPr>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59C206E6" w14:textId="77777777" w:rsidR="00B259FA" w:rsidRPr="00020619" w:rsidRDefault="00B259FA" w:rsidP="00BB34DD">
            <w:pPr>
              <w:pStyle w:val="TAC"/>
              <w:rPr>
                <w:lang w:eastAsia="zh-CN"/>
              </w:rPr>
            </w:pPr>
            <w:r w:rsidRPr="00020619">
              <w:rPr>
                <w:lang w:eastAsia="ja-JP"/>
              </w:rPr>
              <w:t>TDDConf.2.1</w:t>
            </w:r>
          </w:p>
        </w:tc>
      </w:tr>
      <w:tr w:rsidR="00B259FA" w:rsidRPr="00020619" w14:paraId="1E6BD775" w14:textId="77777777" w:rsidTr="00BB34DD">
        <w:trPr>
          <w:cantSplit/>
          <w:jc w:val="center"/>
        </w:trPr>
        <w:tc>
          <w:tcPr>
            <w:tcW w:w="3818" w:type="dxa"/>
            <w:tcBorders>
              <w:top w:val="single" w:sz="4" w:space="0" w:color="auto"/>
              <w:left w:val="single" w:sz="4" w:space="0" w:color="auto"/>
              <w:bottom w:val="nil"/>
              <w:right w:val="single" w:sz="4" w:space="0" w:color="auto"/>
            </w:tcBorders>
            <w:vAlign w:val="center"/>
          </w:tcPr>
          <w:p w14:paraId="32DD99F3" w14:textId="77777777" w:rsidR="00B259FA" w:rsidRPr="00020619" w:rsidRDefault="00B259FA" w:rsidP="00BB34DD">
            <w:pPr>
              <w:pStyle w:val="TAL"/>
              <w:rPr>
                <w:rFonts w:cs="Arial"/>
              </w:rPr>
            </w:pPr>
            <w:r w:rsidRPr="00020619">
              <w:rPr>
                <w:rFonts w:cs="Arial"/>
                <w:lang w:eastAsia="zh-CN"/>
              </w:rPr>
              <w:t>PDSCH parameters</w:t>
            </w:r>
          </w:p>
        </w:tc>
        <w:tc>
          <w:tcPr>
            <w:tcW w:w="1649" w:type="dxa"/>
            <w:tcBorders>
              <w:top w:val="single" w:sz="4" w:space="0" w:color="auto"/>
              <w:left w:val="single" w:sz="4" w:space="0" w:color="auto"/>
              <w:bottom w:val="single" w:sz="4" w:space="0" w:color="auto"/>
              <w:right w:val="single" w:sz="4" w:space="0" w:color="auto"/>
            </w:tcBorders>
          </w:tcPr>
          <w:p w14:paraId="7A67DE5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7DCA5C84" w14:textId="77777777" w:rsidR="00B259FA" w:rsidRPr="00020619" w:rsidRDefault="00B259FA" w:rsidP="00BB34DD">
            <w:pPr>
              <w:pStyle w:val="TAC"/>
              <w:rPr>
                <w:lang w:eastAsia="zh-CN"/>
              </w:rPr>
            </w:pPr>
            <w:r w:rsidRPr="00020619">
              <w:rPr>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574C1FC6" w14:textId="77777777" w:rsidR="00B259FA" w:rsidRPr="00020619" w:rsidRDefault="00B259FA" w:rsidP="00BB34DD">
            <w:pPr>
              <w:pStyle w:val="TAC"/>
              <w:rPr>
                <w:lang w:eastAsia="zh-CN"/>
              </w:rPr>
            </w:pPr>
            <w:r w:rsidRPr="00020619">
              <w:rPr>
                <w:lang w:eastAsia="zh-CN"/>
              </w:rPr>
              <w:t>SR.1.1 FDD</w:t>
            </w:r>
          </w:p>
        </w:tc>
      </w:tr>
      <w:tr w:rsidR="00B259FA" w:rsidRPr="00020619" w14:paraId="17C6B90C" w14:textId="77777777" w:rsidTr="00BB34DD">
        <w:trPr>
          <w:cantSplit/>
          <w:jc w:val="center"/>
        </w:trPr>
        <w:tc>
          <w:tcPr>
            <w:tcW w:w="3818" w:type="dxa"/>
            <w:tcBorders>
              <w:top w:val="nil"/>
              <w:left w:val="single" w:sz="4" w:space="0" w:color="auto"/>
              <w:bottom w:val="nil"/>
              <w:right w:val="single" w:sz="4" w:space="0" w:color="auto"/>
            </w:tcBorders>
            <w:vAlign w:val="center"/>
          </w:tcPr>
          <w:p w14:paraId="2A3565E4" w14:textId="77777777" w:rsidR="00B259FA" w:rsidRPr="00020619" w:rsidRDefault="00B259FA" w:rsidP="00BB34DD">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5D92B31E"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5FEE7730"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5A5F5EDA" w14:textId="77777777" w:rsidR="00B259FA" w:rsidRPr="00020619" w:rsidRDefault="00B259FA" w:rsidP="00BB34DD">
            <w:pPr>
              <w:pStyle w:val="TAC"/>
              <w:rPr>
                <w:rFonts w:cs="v4.2.0"/>
                <w:lang w:eastAsia="zh-CN"/>
              </w:rPr>
            </w:pPr>
            <w:r w:rsidRPr="00020619">
              <w:rPr>
                <w:rFonts w:cs="v4.2.0"/>
                <w:lang w:eastAsia="zh-CN"/>
              </w:rPr>
              <w:t>SR.1.1 TDD</w:t>
            </w:r>
          </w:p>
        </w:tc>
      </w:tr>
      <w:tr w:rsidR="00B259FA" w:rsidRPr="00020619" w14:paraId="31B3DED8"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tcPr>
          <w:p w14:paraId="3DB5D1C2" w14:textId="77777777" w:rsidR="00B259FA" w:rsidRPr="00020619" w:rsidRDefault="00B259FA" w:rsidP="00BB34DD">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033CD580"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4FD730B1"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0D73E20E" w14:textId="77777777" w:rsidR="00B259FA" w:rsidRPr="00020619" w:rsidRDefault="00B259FA" w:rsidP="00BB34DD">
            <w:pPr>
              <w:pStyle w:val="TAC"/>
              <w:rPr>
                <w:rFonts w:cs="v4.2.0"/>
                <w:lang w:eastAsia="zh-CN"/>
              </w:rPr>
            </w:pPr>
            <w:r w:rsidRPr="00020619">
              <w:rPr>
                <w:rFonts w:cs="v4.2.0"/>
                <w:lang w:eastAsia="zh-CN"/>
              </w:rPr>
              <w:t>SR.2.1 TDD</w:t>
            </w:r>
          </w:p>
        </w:tc>
      </w:tr>
      <w:tr w:rsidR="00B259FA" w:rsidRPr="00020619" w14:paraId="22F53CF5" w14:textId="77777777" w:rsidTr="00BB34DD">
        <w:trPr>
          <w:cantSplit/>
          <w:jc w:val="center"/>
        </w:trPr>
        <w:tc>
          <w:tcPr>
            <w:tcW w:w="3818" w:type="dxa"/>
            <w:tcBorders>
              <w:top w:val="nil"/>
              <w:left w:val="single" w:sz="4" w:space="0" w:color="auto"/>
              <w:bottom w:val="nil"/>
              <w:right w:val="single" w:sz="4" w:space="0" w:color="auto"/>
            </w:tcBorders>
            <w:vAlign w:val="center"/>
          </w:tcPr>
          <w:p w14:paraId="5C78E14E" w14:textId="77777777" w:rsidR="00B259FA" w:rsidRPr="00020619" w:rsidRDefault="00B259FA" w:rsidP="00BB34DD">
            <w:pPr>
              <w:pStyle w:val="TAL"/>
              <w:rPr>
                <w:rFonts w:cs="Arial"/>
              </w:rPr>
            </w:pPr>
            <w:r w:rsidRPr="00020619">
              <w:rPr>
                <w:rFonts w:cs="Arial"/>
                <w:lang w:eastAsia="zh-CN"/>
              </w:rPr>
              <w:t>RMSI CORESET parameters</w:t>
            </w:r>
          </w:p>
        </w:tc>
        <w:tc>
          <w:tcPr>
            <w:tcW w:w="1649" w:type="dxa"/>
            <w:tcBorders>
              <w:top w:val="single" w:sz="4" w:space="0" w:color="auto"/>
              <w:left w:val="single" w:sz="4" w:space="0" w:color="auto"/>
              <w:bottom w:val="single" w:sz="4" w:space="0" w:color="auto"/>
              <w:right w:val="single" w:sz="4" w:space="0" w:color="auto"/>
            </w:tcBorders>
          </w:tcPr>
          <w:p w14:paraId="24684933"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4FCCF787"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0540D342" w14:textId="77777777" w:rsidR="00B259FA" w:rsidRPr="00020619" w:rsidRDefault="00B259FA" w:rsidP="00BB34DD">
            <w:pPr>
              <w:pStyle w:val="TAC"/>
              <w:rPr>
                <w:rFonts w:cs="v4.2.0"/>
                <w:lang w:eastAsia="zh-CN"/>
              </w:rPr>
            </w:pPr>
            <w:r w:rsidRPr="00020619">
              <w:rPr>
                <w:rFonts w:cs="v4.2.0"/>
                <w:lang w:eastAsia="zh-CN"/>
              </w:rPr>
              <w:t>CR.1.1 FDD</w:t>
            </w:r>
          </w:p>
        </w:tc>
      </w:tr>
      <w:tr w:rsidR="00B259FA" w:rsidRPr="00020619" w14:paraId="131EBC45" w14:textId="77777777" w:rsidTr="00BB34DD">
        <w:trPr>
          <w:cantSplit/>
          <w:jc w:val="center"/>
        </w:trPr>
        <w:tc>
          <w:tcPr>
            <w:tcW w:w="3818" w:type="dxa"/>
            <w:tcBorders>
              <w:top w:val="nil"/>
              <w:left w:val="single" w:sz="4" w:space="0" w:color="auto"/>
              <w:bottom w:val="nil"/>
              <w:right w:val="single" w:sz="4" w:space="0" w:color="auto"/>
            </w:tcBorders>
            <w:vAlign w:val="center"/>
          </w:tcPr>
          <w:p w14:paraId="35303C66" w14:textId="77777777" w:rsidR="00B259FA" w:rsidRPr="00020619" w:rsidRDefault="00B259FA" w:rsidP="00BB34DD">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1689F424"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4567CFCF"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3A9C2406" w14:textId="77777777" w:rsidR="00B259FA" w:rsidRPr="00020619" w:rsidRDefault="00B259FA" w:rsidP="00BB34DD">
            <w:pPr>
              <w:pStyle w:val="TAC"/>
              <w:rPr>
                <w:rFonts w:cs="v4.2.0"/>
                <w:lang w:eastAsia="zh-CN"/>
              </w:rPr>
            </w:pPr>
            <w:r w:rsidRPr="00020619">
              <w:rPr>
                <w:rFonts w:cs="v4.2.0"/>
                <w:lang w:eastAsia="zh-CN"/>
              </w:rPr>
              <w:t>CR.1.1 TDD</w:t>
            </w:r>
          </w:p>
        </w:tc>
      </w:tr>
      <w:tr w:rsidR="00B259FA" w:rsidRPr="00020619" w14:paraId="6E5F104A"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tcPr>
          <w:p w14:paraId="1D295E7D" w14:textId="77777777" w:rsidR="00B259FA" w:rsidRPr="00020619" w:rsidRDefault="00B259FA" w:rsidP="00BB34DD">
            <w:pPr>
              <w:pStyle w:val="TAL"/>
              <w:rPr>
                <w:rFonts w:cs="Arial"/>
              </w:rPr>
            </w:pPr>
          </w:p>
        </w:tc>
        <w:tc>
          <w:tcPr>
            <w:tcW w:w="1649" w:type="dxa"/>
            <w:tcBorders>
              <w:top w:val="single" w:sz="4" w:space="0" w:color="auto"/>
              <w:left w:val="single" w:sz="4" w:space="0" w:color="auto"/>
              <w:bottom w:val="single" w:sz="4" w:space="0" w:color="auto"/>
              <w:right w:val="single" w:sz="4" w:space="0" w:color="auto"/>
            </w:tcBorders>
          </w:tcPr>
          <w:p w14:paraId="571A9675"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320AF76C"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69C2B9CE" w14:textId="77777777" w:rsidR="00B259FA" w:rsidRPr="00020619" w:rsidRDefault="00B259FA" w:rsidP="00BB34DD">
            <w:pPr>
              <w:pStyle w:val="TAC"/>
              <w:rPr>
                <w:rFonts w:cs="v4.2.0"/>
                <w:lang w:eastAsia="zh-CN"/>
              </w:rPr>
            </w:pPr>
            <w:r w:rsidRPr="00020619">
              <w:rPr>
                <w:rFonts w:cs="v4.2.0"/>
                <w:lang w:eastAsia="zh-CN"/>
              </w:rPr>
              <w:t>CR.2.1 TDD</w:t>
            </w:r>
          </w:p>
        </w:tc>
      </w:tr>
      <w:tr w:rsidR="00B259FA" w:rsidRPr="00020619" w14:paraId="62EBC8F0" w14:textId="77777777" w:rsidTr="00BB34DD">
        <w:trPr>
          <w:cantSplit/>
          <w:jc w:val="center"/>
        </w:trPr>
        <w:tc>
          <w:tcPr>
            <w:tcW w:w="3818" w:type="dxa"/>
            <w:tcBorders>
              <w:top w:val="nil"/>
              <w:left w:val="single" w:sz="4" w:space="0" w:color="auto"/>
              <w:bottom w:val="nil"/>
              <w:right w:val="single" w:sz="4" w:space="0" w:color="auto"/>
            </w:tcBorders>
            <w:vAlign w:val="center"/>
          </w:tcPr>
          <w:p w14:paraId="5000DBC5" w14:textId="77777777" w:rsidR="00B259FA" w:rsidRPr="00020619" w:rsidRDefault="00B259FA" w:rsidP="00BB34DD">
            <w:pPr>
              <w:pStyle w:val="TAL"/>
            </w:pPr>
            <w:r w:rsidRPr="00020619">
              <w:rPr>
                <w:lang w:eastAsia="zh-CN"/>
              </w:rPr>
              <w:t>Dedicated CORESET parameters</w:t>
            </w:r>
          </w:p>
        </w:tc>
        <w:tc>
          <w:tcPr>
            <w:tcW w:w="1649" w:type="dxa"/>
            <w:tcBorders>
              <w:top w:val="single" w:sz="4" w:space="0" w:color="auto"/>
              <w:left w:val="single" w:sz="4" w:space="0" w:color="auto"/>
              <w:bottom w:val="single" w:sz="4" w:space="0" w:color="auto"/>
              <w:right w:val="single" w:sz="4" w:space="0" w:color="auto"/>
            </w:tcBorders>
          </w:tcPr>
          <w:p w14:paraId="4BFBFC31"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1D06C5A9"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tcPr>
          <w:p w14:paraId="27D9A06A" w14:textId="77777777" w:rsidR="00B259FA" w:rsidRPr="00020619" w:rsidRDefault="00B259FA" w:rsidP="00BB34DD">
            <w:pPr>
              <w:pStyle w:val="TAC"/>
              <w:rPr>
                <w:rFonts w:cs="v4.2.0"/>
                <w:lang w:eastAsia="zh-CN"/>
              </w:rPr>
            </w:pPr>
            <w:r w:rsidRPr="00020619">
              <w:rPr>
                <w:rFonts w:cs="v4.2.0"/>
                <w:lang w:eastAsia="zh-CN"/>
              </w:rPr>
              <w:t>CCR.1.1 FDD</w:t>
            </w:r>
          </w:p>
        </w:tc>
      </w:tr>
      <w:tr w:rsidR="00B259FA" w:rsidRPr="00020619" w14:paraId="45909EA2" w14:textId="77777777" w:rsidTr="00BB34DD">
        <w:trPr>
          <w:cantSplit/>
          <w:jc w:val="center"/>
        </w:trPr>
        <w:tc>
          <w:tcPr>
            <w:tcW w:w="3818" w:type="dxa"/>
            <w:tcBorders>
              <w:top w:val="nil"/>
              <w:left w:val="single" w:sz="4" w:space="0" w:color="auto"/>
              <w:bottom w:val="nil"/>
              <w:right w:val="single" w:sz="4" w:space="0" w:color="auto"/>
            </w:tcBorders>
            <w:vAlign w:val="center"/>
          </w:tcPr>
          <w:p w14:paraId="0A889581"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34DC2212"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7C13ECD2"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tcPr>
          <w:p w14:paraId="23711DCA" w14:textId="77777777" w:rsidR="00B259FA" w:rsidRPr="00020619" w:rsidRDefault="00B259FA" w:rsidP="00BB34DD">
            <w:pPr>
              <w:pStyle w:val="TAC"/>
              <w:rPr>
                <w:rFonts w:cs="v4.2.0"/>
                <w:lang w:eastAsia="zh-CN"/>
              </w:rPr>
            </w:pPr>
            <w:r w:rsidRPr="00020619">
              <w:rPr>
                <w:rFonts w:cs="v4.2.0"/>
                <w:lang w:eastAsia="zh-CN"/>
              </w:rPr>
              <w:t>CCR.1.1 TDD</w:t>
            </w:r>
          </w:p>
        </w:tc>
      </w:tr>
      <w:tr w:rsidR="00B259FA" w:rsidRPr="00020619" w14:paraId="1C6E19C1"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tcPr>
          <w:p w14:paraId="582274EE"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3CECC4A0"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623FF2C2"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tcPr>
          <w:p w14:paraId="4A50E500" w14:textId="77777777" w:rsidR="00B259FA" w:rsidRPr="00020619" w:rsidRDefault="00B259FA" w:rsidP="00BB34DD">
            <w:pPr>
              <w:pStyle w:val="TAC"/>
              <w:rPr>
                <w:rFonts w:cs="v4.2.0"/>
                <w:lang w:eastAsia="zh-CN"/>
              </w:rPr>
            </w:pPr>
            <w:r w:rsidRPr="00020619">
              <w:rPr>
                <w:rFonts w:cs="v4.2.0"/>
                <w:lang w:eastAsia="zh-CN"/>
              </w:rPr>
              <w:t>CCR.2.1 TDD</w:t>
            </w:r>
          </w:p>
        </w:tc>
      </w:tr>
      <w:tr w:rsidR="00B259FA" w:rsidRPr="00020619" w14:paraId="3BD1E494" w14:textId="77777777" w:rsidTr="00BB34DD">
        <w:trPr>
          <w:cantSplit/>
          <w:jc w:val="center"/>
        </w:trPr>
        <w:tc>
          <w:tcPr>
            <w:tcW w:w="3818" w:type="dxa"/>
            <w:tcBorders>
              <w:top w:val="single" w:sz="4" w:space="0" w:color="auto"/>
              <w:left w:val="single" w:sz="4" w:space="0" w:color="auto"/>
              <w:bottom w:val="nil"/>
              <w:right w:val="single" w:sz="4" w:space="0" w:color="auto"/>
            </w:tcBorders>
            <w:hideMark/>
          </w:tcPr>
          <w:p w14:paraId="46DEB20B" w14:textId="77777777" w:rsidR="00B259FA" w:rsidRPr="00020619" w:rsidRDefault="00B259FA" w:rsidP="00BB34DD">
            <w:pPr>
              <w:pStyle w:val="TAL"/>
            </w:pPr>
            <w:r w:rsidRPr="00020619">
              <w:rPr>
                <w:lang w:eastAsia="zh-CN"/>
              </w:rPr>
              <w:t>SSB parameters</w:t>
            </w:r>
          </w:p>
        </w:tc>
        <w:tc>
          <w:tcPr>
            <w:tcW w:w="1649" w:type="dxa"/>
            <w:tcBorders>
              <w:top w:val="single" w:sz="4" w:space="0" w:color="auto"/>
              <w:left w:val="single" w:sz="4" w:space="0" w:color="auto"/>
              <w:bottom w:val="single" w:sz="4" w:space="0" w:color="auto"/>
              <w:right w:val="single" w:sz="4" w:space="0" w:color="auto"/>
            </w:tcBorders>
          </w:tcPr>
          <w:p w14:paraId="68611AE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052C226"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31EF13A8" w14:textId="77777777" w:rsidR="00B259FA" w:rsidRPr="00020619" w:rsidRDefault="00B259FA" w:rsidP="00BB34DD">
            <w:pPr>
              <w:pStyle w:val="TAC"/>
            </w:pPr>
            <w:r w:rsidRPr="00020619">
              <w:rPr>
                <w:rFonts w:cs="v4.2.0"/>
                <w:bCs/>
                <w:lang w:eastAsia="zh-CN"/>
              </w:rPr>
              <w:t>SSB.1 FR1</w:t>
            </w:r>
          </w:p>
        </w:tc>
      </w:tr>
      <w:tr w:rsidR="00B259FA" w:rsidRPr="00020619" w14:paraId="12B4F1F3" w14:textId="77777777" w:rsidTr="00BB34DD">
        <w:trPr>
          <w:cantSplit/>
          <w:jc w:val="center"/>
        </w:trPr>
        <w:tc>
          <w:tcPr>
            <w:tcW w:w="3818" w:type="dxa"/>
            <w:tcBorders>
              <w:top w:val="nil"/>
              <w:left w:val="single" w:sz="4" w:space="0" w:color="auto"/>
              <w:bottom w:val="nil"/>
              <w:right w:val="single" w:sz="4" w:space="0" w:color="auto"/>
            </w:tcBorders>
            <w:vAlign w:val="center"/>
            <w:hideMark/>
          </w:tcPr>
          <w:p w14:paraId="7E3AE5B7"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348BA986"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CF33FE3"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4AE6C8DF" w14:textId="77777777" w:rsidR="00B259FA" w:rsidRPr="00020619" w:rsidRDefault="00B259FA" w:rsidP="00BB34DD">
            <w:pPr>
              <w:pStyle w:val="TAC"/>
              <w:rPr>
                <w:rFonts w:cs="v4.2.0"/>
                <w:lang w:eastAsia="zh-CN"/>
              </w:rPr>
            </w:pPr>
            <w:r w:rsidRPr="00020619">
              <w:rPr>
                <w:rFonts w:cs="v4.2.0"/>
                <w:bCs/>
                <w:lang w:eastAsia="zh-CN"/>
              </w:rPr>
              <w:t>SSB.1 FR1</w:t>
            </w:r>
          </w:p>
        </w:tc>
      </w:tr>
      <w:tr w:rsidR="00B259FA" w:rsidRPr="00020619" w14:paraId="1E211877"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hideMark/>
          </w:tcPr>
          <w:p w14:paraId="42B2B013"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5C19969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CB379A5"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6C4E97C4" w14:textId="77777777" w:rsidR="00B259FA" w:rsidRPr="00020619" w:rsidRDefault="00B259FA" w:rsidP="00BB34DD">
            <w:pPr>
              <w:pStyle w:val="TAC"/>
              <w:rPr>
                <w:rFonts w:cs="v4.2.0"/>
                <w:lang w:eastAsia="zh-CN"/>
              </w:rPr>
            </w:pPr>
            <w:r w:rsidRPr="00020619">
              <w:rPr>
                <w:rFonts w:cs="v4.2.0"/>
                <w:bCs/>
                <w:lang w:eastAsia="zh-CN"/>
              </w:rPr>
              <w:t>SSB.1 RedCap FR1</w:t>
            </w:r>
          </w:p>
        </w:tc>
      </w:tr>
      <w:tr w:rsidR="00B259FA" w:rsidRPr="00020619" w14:paraId="10906523" w14:textId="77777777" w:rsidTr="00BB34DD">
        <w:trPr>
          <w:cantSplit/>
          <w:jc w:val="center"/>
        </w:trPr>
        <w:tc>
          <w:tcPr>
            <w:tcW w:w="3818" w:type="dxa"/>
            <w:tcBorders>
              <w:top w:val="single" w:sz="4" w:space="0" w:color="auto"/>
              <w:left w:val="single" w:sz="4" w:space="0" w:color="auto"/>
              <w:bottom w:val="nil"/>
              <w:right w:val="single" w:sz="4" w:space="0" w:color="auto"/>
            </w:tcBorders>
            <w:hideMark/>
          </w:tcPr>
          <w:p w14:paraId="76B4542F" w14:textId="77777777" w:rsidR="00B259FA" w:rsidRPr="00020619" w:rsidRDefault="00B259FA" w:rsidP="00BB34DD">
            <w:pPr>
              <w:pStyle w:val="TAL"/>
            </w:pPr>
            <w:r w:rsidRPr="00020619">
              <w:rPr>
                <w:rFonts w:cs="v4.2.0"/>
                <w:lang w:eastAsia="zh-CN"/>
              </w:rPr>
              <w:t>NR SMTC parameters</w:t>
            </w:r>
          </w:p>
        </w:tc>
        <w:tc>
          <w:tcPr>
            <w:tcW w:w="1649" w:type="dxa"/>
            <w:tcBorders>
              <w:top w:val="single" w:sz="4" w:space="0" w:color="auto"/>
              <w:left w:val="single" w:sz="4" w:space="0" w:color="auto"/>
              <w:bottom w:val="single" w:sz="4" w:space="0" w:color="auto"/>
              <w:right w:val="single" w:sz="4" w:space="0" w:color="auto"/>
            </w:tcBorders>
          </w:tcPr>
          <w:p w14:paraId="7F0E8FC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CAF87B5"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4F61BAC" w14:textId="77777777" w:rsidR="00B259FA" w:rsidRPr="00020619" w:rsidRDefault="00B259FA" w:rsidP="00BB34DD">
            <w:pPr>
              <w:pStyle w:val="TAC"/>
            </w:pPr>
            <w:r w:rsidRPr="00020619">
              <w:rPr>
                <w:rFonts w:cs="v4.2.0"/>
                <w:bCs/>
                <w:lang w:eastAsia="zh-CN"/>
              </w:rPr>
              <w:t>SMTC.2</w:t>
            </w:r>
          </w:p>
        </w:tc>
      </w:tr>
      <w:tr w:rsidR="00B259FA" w:rsidRPr="00020619" w14:paraId="0BEA6D92" w14:textId="77777777" w:rsidTr="00BB34DD">
        <w:trPr>
          <w:cantSplit/>
          <w:jc w:val="center"/>
        </w:trPr>
        <w:tc>
          <w:tcPr>
            <w:tcW w:w="3818" w:type="dxa"/>
            <w:tcBorders>
              <w:top w:val="nil"/>
              <w:left w:val="single" w:sz="4" w:space="0" w:color="auto"/>
              <w:bottom w:val="nil"/>
              <w:right w:val="single" w:sz="4" w:space="0" w:color="auto"/>
            </w:tcBorders>
            <w:vAlign w:val="center"/>
            <w:hideMark/>
          </w:tcPr>
          <w:p w14:paraId="0E84A66A"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11F0FAE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4D6A4A5"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19772C47" w14:textId="77777777" w:rsidR="00B259FA" w:rsidRPr="00020619" w:rsidRDefault="00B259FA" w:rsidP="00BB34DD">
            <w:pPr>
              <w:pStyle w:val="TAC"/>
              <w:rPr>
                <w:rFonts w:cs="v4.2.0"/>
                <w:lang w:eastAsia="zh-CN"/>
              </w:rPr>
            </w:pPr>
            <w:r w:rsidRPr="00020619">
              <w:rPr>
                <w:rFonts w:cs="v4.2.0"/>
                <w:bCs/>
                <w:lang w:eastAsia="zh-CN"/>
              </w:rPr>
              <w:t>SMTC.1</w:t>
            </w:r>
          </w:p>
        </w:tc>
      </w:tr>
      <w:tr w:rsidR="00B259FA" w:rsidRPr="00020619" w14:paraId="5C8D740B"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hideMark/>
          </w:tcPr>
          <w:p w14:paraId="3B7A4258"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5C500EA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64FBB1F"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3BCA578C" w14:textId="77777777" w:rsidR="00B259FA" w:rsidRPr="00020619" w:rsidRDefault="00B259FA" w:rsidP="00BB34DD">
            <w:pPr>
              <w:pStyle w:val="TAC"/>
              <w:rPr>
                <w:rFonts w:cs="v4.2.0"/>
                <w:lang w:eastAsia="zh-CN"/>
              </w:rPr>
            </w:pPr>
            <w:r w:rsidRPr="00020619">
              <w:rPr>
                <w:rFonts w:cs="v4.2.0"/>
                <w:bCs/>
                <w:lang w:eastAsia="zh-CN"/>
              </w:rPr>
              <w:t>SMTC.1</w:t>
            </w:r>
          </w:p>
        </w:tc>
      </w:tr>
      <w:tr w:rsidR="00B259FA" w:rsidRPr="00020619" w14:paraId="3028FA4B"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39A9B033" w14:textId="77777777" w:rsidR="00B259FA" w:rsidRPr="00020619" w:rsidRDefault="00B259FA" w:rsidP="00BB34DD">
            <w:pPr>
              <w:keepNext/>
              <w:keepLines/>
              <w:spacing w:after="0"/>
              <w:rPr>
                <w:rFonts w:ascii="Arial" w:hAnsi="Arial" w:cs="Arial"/>
                <w:sz w:val="18"/>
              </w:rPr>
            </w:pPr>
            <w:r w:rsidRPr="00020619">
              <w:rPr>
                <w:rFonts w:ascii="Arial" w:hAnsi="Arial" w:cs="Arial"/>
                <w:bCs/>
                <w:sz w:val="18"/>
              </w:rPr>
              <w:t>OCNG Pattern</w:t>
            </w:r>
          </w:p>
        </w:tc>
        <w:tc>
          <w:tcPr>
            <w:tcW w:w="1649" w:type="dxa"/>
            <w:tcBorders>
              <w:top w:val="single" w:sz="4" w:space="0" w:color="auto"/>
              <w:left w:val="single" w:sz="4" w:space="0" w:color="auto"/>
              <w:bottom w:val="single" w:sz="4" w:space="0" w:color="auto"/>
              <w:right w:val="single" w:sz="4" w:space="0" w:color="auto"/>
            </w:tcBorders>
          </w:tcPr>
          <w:p w14:paraId="3DD96513"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8076DDB"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300E503D" w14:textId="77777777" w:rsidR="00B259FA" w:rsidRPr="00020619" w:rsidRDefault="00B259FA" w:rsidP="00BB34DD">
            <w:pPr>
              <w:pStyle w:val="TAC"/>
            </w:pPr>
            <w:r w:rsidRPr="00020619">
              <w:t>OP.1 defined in A.3.2.1</w:t>
            </w:r>
          </w:p>
        </w:tc>
      </w:tr>
      <w:tr w:rsidR="00B259FA" w:rsidRPr="00020619" w14:paraId="3C972E9D"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2F16E9B0" w14:textId="77777777" w:rsidR="00B259FA" w:rsidRPr="00020619" w:rsidRDefault="00B259FA" w:rsidP="00BB34DD">
            <w:pPr>
              <w:keepNext/>
              <w:keepLines/>
              <w:spacing w:after="0"/>
              <w:rPr>
                <w:rFonts w:ascii="Arial" w:hAnsi="Arial" w:cs="Arial"/>
                <w:bCs/>
                <w:sz w:val="18"/>
              </w:rPr>
            </w:pPr>
            <w:r w:rsidRPr="00020619">
              <w:rPr>
                <w:rFonts w:ascii="Arial" w:hAnsi="Arial" w:cs="Arial"/>
                <w:sz w:val="18"/>
                <w:lang w:eastAsia="zh-CN"/>
              </w:rPr>
              <w:t>Initial DL BWP configuration</w:t>
            </w:r>
          </w:p>
        </w:tc>
        <w:tc>
          <w:tcPr>
            <w:tcW w:w="1649" w:type="dxa"/>
            <w:tcBorders>
              <w:top w:val="single" w:sz="4" w:space="0" w:color="auto"/>
              <w:left w:val="single" w:sz="4" w:space="0" w:color="auto"/>
              <w:bottom w:val="single" w:sz="4" w:space="0" w:color="auto"/>
              <w:right w:val="single" w:sz="4" w:space="0" w:color="auto"/>
            </w:tcBorders>
          </w:tcPr>
          <w:p w14:paraId="1D0FC1A2"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0841C47"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73D7AA6" w14:textId="77777777" w:rsidR="00B259FA" w:rsidRPr="00020619" w:rsidRDefault="00B259FA" w:rsidP="00BB34DD">
            <w:pPr>
              <w:pStyle w:val="TAC"/>
            </w:pPr>
            <w:r w:rsidRPr="00020619">
              <w:rPr>
                <w:lang w:eastAsia="zh-CN"/>
              </w:rPr>
              <w:t>DLBWP.0.1</w:t>
            </w:r>
          </w:p>
        </w:tc>
      </w:tr>
      <w:tr w:rsidR="00B259FA" w:rsidRPr="00020619" w14:paraId="16244FAE"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0EE40917" w14:textId="77777777" w:rsidR="00B259FA" w:rsidRPr="00020619" w:rsidRDefault="00B259FA" w:rsidP="00BB34DD">
            <w:pPr>
              <w:keepNext/>
              <w:keepLines/>
              <w:spacing w:after="0"/>
              <w:rPr>
                <w:rFonts w:ascii="Arial" w:hAnsi="Arial" w:cs="Arial"/>
                <w:bCs/>
                <w:sz w:val="18"/>
              </w:rPr>
            </w:pPr>
            <w:r w:rsidRPr="00020619">
              <w:rPr>
                <w:rFonts w:ascii="Arial" w:hAnsi="Arial" w:cs="Arial"/>
                <w:sz w:val="18"/>
                <w:lang w:eastAsia="zh-CN"/>
              </w:rPr>
              <w:t>Initial UL BWP configuration</w:t>
            </w:r>
          </w:p>
        </w:tc>
        <w:tc>
          <w:tcPr>
            <w:tcW w:w="1649" w:type="dxa"/>
            <w:tcBorders>
              <w:top w:val="single" w:sz="4" w:space="0" w:color="auto"/>
              <w:left w:val="single" w:sz="4" w:space="0" w:color="auto"/>
              <w:bottom w:val="single" w:sz="4" w:space="0" w:color="auto"/>
              <w:right w:val="single" w:sz="4" w:space="0" w:color="auto"/>
            </w:tcBorders>
          </w:tcPr>
          <w:p w14:paraId="5D3D78D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A51C6DF"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4E4708AA" w14:textId="77777777" w:rsidR="00B259FA" w:rsidRPr="00020619" w:rsidRDefault="00B259FA" w:rsidP="00BB34DD">
            <w:pPr>
              <w:pStyle w:val="TAC"/>
            </w:pPr>
            <w:r w:rsidRPr="00020619">
              <w:rPr>
                <w:lang w:eastAsia="zh-CN"/>
              </w:rPr>
              <w:t>ULBWP.0.1</w:t>
            </w:r>
          </w:p>
        </w:tc>
      </w:tr>
      <w:tr w:rsidR="00B259FA" w:rsidRPr="00020619" w14:paraId="1EB78894"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0A118B99" w14:textId="77777777" w:rsidR="00B259FA" w:rsidRPr="00020619" w:rsidRDefault="00B259FA" w:rsidP="00BB34DD">
            <w:pPr>
              <w:keepNext/>
              <w:keepLines/>
              <w:spacing w:after="0"/>
              <w:rPr>
                <w:rFonts w:ascii="Arial" w:hAnsi="Arial" w:cs="Arial"/>
                <w:sz w:val="18"/>
                <w:lang w:eastAsia="zh-CN"/>
              </w:rPr>
            </w:pPr>
            <w:r w:rsidRPr="00020619">
              <w:rPr>
                <w:rFonts w:ascii="Arial" w:hAnsi="Arial" w:cs="Arial"/>
                <w:sz w:val="18"/>
                <w:lang w:eastAsia="zh-CN"/>
              </w:rPr>
              <w:t>RLM-RS</w:t>
            </w:r>
          </w:p>
        </w:tc>
        <w:tc>
          <w:tcPr>
            <w:tcW w:w="1649" w:type="dxa"/>
            <w:tcBorders>
              <w:top w:val="single" w:sz="4" w:space="0" w:color="auto"/>
              <w:left w:val="single" w:sz="4" w:space="0" w:color="auto"/>
              <w:bottom w:val="single" w:sz="4" w:space="0" w:color="auto"/>
              <w:right w:val="single" w:sz="4" w:space="0" w:color="auto"/>
            </w:tcBorders>
          </w:tcPr>
          <w:p w14:paraId="5E2527B3"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270E3EE"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4FE4FC80" w14:textId="77777777" w:rsidR="00B259FA" w:rsidRPr="00020619" w:rsidRDefault="00B259FA" w:rsidP="00BB34DD">
            <w:pPr>
              <w:pStyle w:val="TAC"/>
              <w:rPr>
                <w:lang w:eastAsia="zh-CN"/>
              </w:rPr>
            </w:pPr>
            <w:r w:rsidRPr="00020619">
              <w:rPr>
                <w:lang w:eastAsia="zh-CN"/>
              </w:rPr>
              <w:t>SSB</w:t>
            </w:r>
          </w:p>
        </w:tc>
      </w:tr>
      <w:tr w:rsidR="00B259FA" w:rsidRPr="00020619" w14:paraId="251D9D89" w14:textId="77777777" w:rsidTr="00BB34DD">
        <w:trPr>
          <w:cantSplit/>
          <w:jc w:val="center"/>
        </w:trPr>
        <w:tc>
          <w:tcPr>
            <w:tcW w:w="3818" w:type="dxa"/>
            <w:tcBorders>
              <w:top w:val="single" w:sz="4" w:space="0" w:color="auto"/>
              <w:left w:val="single" w:sz="4" w:space="0" w:color="auto"/>
              <w:bottom w:val="nil"/>
              <w:right w:val="single" w:sz="4" w:space="0" w:color="auto"/>
            </w:tcBorders>
            <w:hideMark/>
          </w:tcPr>
          <w:p w14:paraId="01FF5396" w14:textId="77777777" w:rsidR="00B259FA" w:rsidRPr="00020619" w:rsidRDefault="00B259FA" w:rsidP="00BB34DD">
            <w:pPr>
              <w:pStyle w:val="TAL"/>
            </w:pPr>
            <w:proofErr w:type="spellStart"/>
            <w:r w:rsidRPr="00020619">
              <w:t>Qrxlevmin</w:t>
            </w:r>
            <w:proofErr w:type="spellEnd"/>
          </w:p>
        </w:tc>
        <w:tc>
          <w:tcPr>
            <w:tcW w:w="1649" w:type="dxa"/>
            <w:tcBorders>
              <w:top w:val="single" w:sz="4" w:space="0" w:color="auto"/>
              <w:left w:val="single" w:sz="4" w:space="0" w:color="auto"/>
              <w:bottom w:val="nil"/>
              <w:right w:val="single" w:sz="4" w:space="0" w:color="auto"/>
            </w:tcBorders>
            <w:hideMark/>
          </w:tcPr>
          <w:p w14:paraId="3B364F59"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2D8EE978" w14:textId="77777777" w:rsidR="00B259FA" w:rsidRPr="00020619" w:rsidRDefault="00B259FA" w:rsidP="00BB34DD">
            <w:pPr>
              <w:pStyle w:val="TAC"/>
            </w:pPr>
            <w:r w:rsidRPr="00020619">
              <w:rPr>
                <w:lang w:eastAsia="zh-CN"/>
              </w:rPr>
              <w:t>1, 2, 4, 5</w:t>
            </w:r>
          </w:p>
        </w:tc>
        <w:tc>
          <w:tcPr>
            <w:tcW w:w="2271" w:type="dxa"/>
            <w:gridSpan w:val="3"/>
            <w:tcBorders>
              <w:top w:val="single" w:sz="4" w:space="0" w:color="auto"/>
              <w:left w:val="single" w:sz="4" w:space="0" w:color="auto"/>
              <w:bottom w:val="single" w:sz="4" w:space="0" w:color="auto"/>
              <w:right w:val="single" w:sz="4" w:space="0" w:color="auto"/>
            </w:tcBorders>
            <w:hideMark/>
          </w:tcPr>
          <w:p w14:paraId="5E9F6CCB" w14:textId="77777777" w:rsidR="00B259FA" w:rsidRPr="00020619" w:rsidRDefault="00B259FA" w:rsidP="00BB34DD">
            <w:pPr>
              <w:pStyle w:val="TAC"/>
            </w:pPr>
            <w:r w:rsidRPr="00020619">
              <w:t>-140</w:t>
            </w:r>
          </w:p>
        </w:tc>
      </w:tr>
      <w:tr w:rsidR="00B259FA" w:rsidRPr="00020619" w14:paraId="685764C1"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hideMark/>
          </w:tcPr>
          <w:p w14:paraId="7C3158EC"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vAlign w:val="center"/>
            <w:hideMark/>
          </w:tcPr>
          <w:p w14:paraId="0C2D52DE"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1D0CF50" w14:textId="77777777" w:rsidR="00B259FA" w:rsidRPr="00020619" w:rsidRDefault="00B259FA" w:rsidP="00BB34DD">
            <w:pPr>
              <w:pStyle w:val="TAC"/>
              <w:rPr>
                <w:lang w:eastAsia="zh-CN"/>
              </w:rPr>
            </w:pPr>
            <w:r w:rsidRPr="00020619">
              <w:rPr>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02AE008A" w14:textId="77777777" w:rsidR="00B259FA" w:rsidRPr="00020619" w:rsidRDefault="00B259FA" w:rsidP="00BB34DD">
            <w:pPr>
              <w:pStyle w:val="TAC"/>
            </w:pPr>
            <w:r w:rsidRPr="00020619">
              <w:t>-137</w:t>
            </w:r>
          </w:p>
        </w:tc>
      </w:tr>
      <w:tr w:rsidR="00B259FA" w:rsidRPr="00020619" w14:paraId="47CFDEAD" w14:textId="77777777" w:rsidTr="00BB34DD">
        <w:trPr>
          <w:cantSplit/>
          <w:jc w:val="center"/>
        </w:trPr>
        <w:tc>
          <w:tcPr>
            <w:tcW w:w="3818" w:type="dxa"/>
            <w:tcBorders>
              <w:top w:val="single" w:sz="4" w:space="0" w:color="auto"/>
              <w:left w:val="single" w:sz="4" w:space="0" w:color="auto"/>
              <w:bottom w:val="nil"/>
              <w:right w:val="single" w:sz="4" w:space="0" w:color="auto"/>
            </w:tcBorders>
            <w:hideMark/>
          </w:tcPr>
          <w:p w14:paraId="7BC129E9" w14:textId="77777777" w:rsidR="00B259FA" w:rsidRPr="00020619" w:rsidRDefault="00B259FA" w:rsidP="00BB34DD">
            <w:pPr>
              <w:pStyle w:val="TAL"/>
            </w:pPr>
            <w:r w:rsidRPr="00020619">
              <w:rPr>
                <w:position w:val="-12"/>
              </w:rPr>
              <w:object w:dxaOrig="405" w:dyaOrig="360" w14:anchorId="767DDBAE">
                <v:shape id="_x0000_i1441" type="#_x0000_t75" style="width:15.45pt;height:19.9pt" o:ole="" fillcolor="window">
                  <v:imagedata r:id="rId15" o:title=""/>
                </v:shape>
                <o:OLEObject Type="Embed" ProgID="Equation.3" ShapeID="_x0000_i1441" DrawAspect="Content" ObjectID="_1731331822" r:id="rId552"/>
              </w:object>
            </w:r>
          </w:p>
        </w:tc>
        <w:tc>
          <w:tcPr>
            <w:tcW w:w="1649" w:type="dxa"/>
            <w:tcBorders>
              <w:top w:val="single" w:sz="4" w:space="0" w:color="auto"/>
              <w:left w:val="single" w:sz="4" w:space="0" w:color="auto"/>
              <w:bottom w:val="nil"/>
              <w:right w:val="single" w:sz="4" w:space="0" w:color="auto"/>
            </w:tcBorders>
            <w:hideMark/>
          </w:tcPr>
          <w:p w14:paraId="3C71D2C5"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75AFA49B" w14:textId="77777777" w:rsidR="00B259FA" w:rsidRPr="00020619" w:rsidRDefault="00B259FA" w:rsidP="00BB34DD">
            <w:pPr>
              <w:pStyle w:val="TAC"/>
            </w:pPr>
            <w:r w:rsidRPr="00020619">
              <w:rPr>
                <w:rFonts w:cs="v4.2.0"/>
                <w:lang w:eastAsia="zh-CN"/>
              </w:rPr>
              <w:t>1, 4</w:t>
            </w:r>
            <w:r w:rsidRPr="00020619">
              <w:rPr>
                <w:rFonts w:cs="v4.2.0"/>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E4AD4BA" w14:textId="77777777" w:rsidR="00B259FA" w:rsidRPr="00020619" w:rsidRDefault="00B259FA" w:rsidP="00BB34DD">
            <w:pPr>
              <w:pStyle w:val="TAC"/>
            </w:pPr>
            <w:r w:rsidRPr="00020619">
              <w:t>-98</w:t>
            </w:r>
          </w:p>
        </w:tc>
      </w:tr>
      <w:tr w:rsidR="00B259FA" w:rsidRPr="00020619" w14:paraId="66224D0A" w14:textId="77777777" w:rsidTr="00BB34DD">
        <w:trPr>
          <w:cantSplit/>
          <w:jc w:val="center"/>
        </w:trPr>
        <w:tc>
          <w:tcPr>
            <w:tcW w:w="3818" w:type="dxa"/>
            <w:tcBorders>
              <w:top w:val="nil"/>
              <w:left w:val="single" w:sz="4" w:space="0" w:color="auto"/>
              <w:bottom w:val="nil"/>
              <w:right w:val="single" w:sz="4" w:space="0" w:color="auto"/>
            </w:tcBorders>
            <w:vAlign w:val="center"/>
            <w:hideMark/>
          </w:tcPr>
          <w:p w14:paraId="0C9E7D79"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vAlign w:val="center"/>
            <w:hideMark/>
          </w:tcPr>
          <w:p w14:paraId="374050A4"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9627A92" w14:textId="77777777" w:rsidR="00B259FA" w:rsidRPr="00020619" w:rsidRDefault="00B259FA" w:rsidP="00BB34DD">
            <w:pPr>
              <w:pStyle w:val="TAC"/>
            </w:pPr>
            <w:r w:rsidRPr="00020619">
              <w:rPr>
                <w:rFonts w:cs="v4.2.0"/>
                <w:lang w:eastAsia="zh-CN"/>
              </w:rPr>
              <w:t>2, 5</w:t>
            </w:r>
          </w:p>
        </w:tc>
        <w:tc>
          <w:tcPr>
            <w:tcW w:w="2271" w:type="dxa"/>
            <w:gridSpan w:val="3"/>
            <w:tcBorders>
              <w:top w:val="single" w:sz="4" w:space="0" w:color="auto"/>
              <w:left w:val="single" w:sz="4" w:space="0" w:color="auto"/>
              <w:bottom w:val="single" w:sz="4" w:space="0" w:color="auto"/>
              <w:right w:val="single" w:sz="4" w:space="0" w:color="auto"/>
            </w:tcBorders>
            <w:hideMark/>
          </w:tcPr>
          <w:p w14:paraId="12050876" w14:textId="77777777" w:rsidR="00B259FA" w:rsidRPr="00020619" w:rsidRDefault="00B259FA" w:rsidP="00BB34DD">
            <w:pPr>
              <w:pStyle w:val="TAC"/>
              <w:rPr>
                <w:lang w:eastAsia="zh-CN"/>
              </w:rPr>
            </w:pPr>
            <w:r w:rsidRPr="00020619">
              <w:rPr>
                <w:lang w:eastAsia="zh-CN"/>
              </w:rPr>
              <w:t>-98</w:t>
            </w:r>
          </w:p>
        </w:tc>
      </w:tr>
      <w:tr w:rsidR="00B259FA" w:rsidRPr="00020619" w14:paraId="27E4D12F" w14:textId="77777777" w:rsidTr="00BB34DD">
        <w:trPr>
          <w:cantSplit/>
          <w:jc w:val="center"/>
        </w:trPr>
        <w:tc>
          <w:tcPr>
            <w:tcW w:w="3818" w:type="dxa"/>
            <w:tcBorders>
              <w:top w:val="nil"/>
              <w:left w:val="single" w:sz="4" w:space="0" w:color="auto"/>
              <w:bottom w:val="single" w:sz="4" w:space="0" w:color="auto"/>
              <w:right w:val="single" w:sz="4" w:space="0" w:color="auto"/>
            </w:tcBorders>
            <w:vAlign w:val="center"/>
            <w:hideMark/>
          </w:tcPr>
          <w:p w14:paraId="4CF25EFC"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vAlign w:val="center"/>
            <w:hideMark/>
          </w:tcPr>
          <w:p w14:paraId="0932C809"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C30B69D" w14:textId="77777777" w:rsidR="00B259FA" w:rsidRPr="00020619" w:rsidRDefault="00B259FA" w:rsidP="00BB34DD">
            <w:pPr>
              <w:pStyle w:val="TAC"/>
            </w:pPr>
            <w:r w:rsidRPr="00020619">
              <w:rPr>
                <w:rFonts w:cs="v4.2.0"/>
                <w:lang w:eastAsia="zh-CN"/>
              </w:rPr>
              <w:t>3, 6</w:t>
            </w:r>
          </w:p>
        </w:tc>
        <w:tc>
          <w:tcPr>
            <w:tcW w:w="2271" w:type="dxa"/>
            <w:gridSpan w:val="3"/>
            <w:tcBorders>
              <w:top w:val="single" w:sz="4" w:space="0" w:color="auto"/>
              <w:left w:val="single" w:sz="4" w:space="0" w:color="auto"/>
              <w:bottom w:val="single" w:sz="4" w:space="0" w:color="auto"/>
              <w:right w:val="single" w:sz="4" w:space="0" w:color="auto"/>
            </w:tcBorders>
            <w:hideMark/>
          </w:tcPr>
          <w:p w14:paraId="73DAB1D3" w14:textId="77777777" w:rsidR="00B259FA" w:rsidRPr="00020619" w:rsidRDefault="00B259FA" w:rsidP="00BB34DD">
            <w:pPr>
              <w:pStyle w:val="TAC"/>
              <w:rPr>
                <w:lang w:eastAsia="zh-CN"/>
              </w:rPr>
            </w:pPr>
            <w:r w:rsidRPr="00020619">
              <w:rPr>
                <w:lang w:eastAsia="zh-CN"/>
              </w:rPr>
              <w:t>-95</w:t>
            </w:r>
          </w:p>
        </w:tc>
      </w:tr>
      <w:tr w:rsidR="00B259FA" w:rsidRPr="00020619" w14:paraId="2BC4EF6E" w14:textId="77777777" w:rsidTr="00BB34DD">
        <w:trPr>
          <w:cantSplit/>
          <w:trHeight w:val="641"/>
          <w:jc w:val="center"/>
        </w:trPr>
        <w:tc>
          <w:tcPr>
            <w:tcW w:w="3818" w:type="dxa"/>
            <w:tcBorders>
              <w:top w:val="single" w:sz="4" w:space="0" w:color="auto"/>
              <w:left w:val="single" w:sz="4" w:space="0" w:color="auto"/>
              <w:bottom w:val="single" w:sz="4" w:space="0" w:color="auto"/>
              <w:right w:val="single" w:sz="4" w:space="0" w:color="auto"/>
            </w:tcBorders>
            <w:hideMark/>
          </w:tcPr>
          <w:p w14:paraId="1039B059" w14:textId="77777777" w:rsidR="00B259FA" w:rsidRPr="00020619" w:rsidRDefault="00B259FA" w:rsidP="00BB34DD">
            <w:pPr>
              <w:pStyle w:val="TAL"/>
            </w:pPr>
            <w:r w:rsidRPr="00020619">
              <w:rPr>
                <w:position w:val="-12"/>
              </w:rPr>
              <w:object w:dxaOrig="405" w:dyaOrig="360" w14:anchorId="55619F0B">
                <v:shape id="_x0000_i1442" type="#_x0000_t75" style="width:15.45pt;height:19.9pt" o:ole="" fillcolor="window">
                  <v:imagedata r:id="rId15" o:title=""/>
                </v:shape>
                <o:OLEObject Type="Embed" ProgID="Equation.3" ShapeID="_x0000_i1442" DrawAspect="Content" ObjectID="_1731331823" r:id="rId553"/>
              </w:object>
            </w:r>
          </w:p>
        </w:tc>
        <w:tc>
          <w:tcPr>
            <w:tcW w:w="1649" w:type="dxa"/>
            <w:tcBorders>
              <w:top w:val="single" w:sz="4" w:space="0" w:color="auto"/>
              <w:left w:val="single" w:sz="4" w:space="0" w:color="auto"/>
              <w:bottom w:val="single" w:sz="4" w:space="0" w:color="auto"/>
              <w:right w:val="single" w:sz="4" w:space="0" w:color="auto"/>
            </w:tcBorders>
            <w:hideMark/>
          </w:tcPr>
          <w:p w14:paraId="102F099F" w14:textId="77777777" w:rsidR="00B259FA" w:rsidRPr="00020619" w:rsidRDefault="00B259FA" w:rsidP="00BB34DD">
            <w:pPr>
              <w:pStyle w:val="TAC"/>
            </w:pPr>
            <w:r w:rsidRPr="00020619">
              <w:t>dBm/15 kHz</w:t>
            </w:r>
          </w:p>
        </w:tc>
        <w:tc>
          <w:tcPr>
            <w:tcW w:w="1895" w:type="dxa"/>
            <w:tcBorders>
              <w:top w:val="single" w:sz="4" w:space="0" w:color="auto"/>
              <w:left w:val="single" w:sz="4" w:space="0" w:color="auto"/>
              <w:bottom w:val="single" w:sz="4" w:space="0" w:color="auto"/>
              <w:right w:val="single" w:sz="4" w:space="0" w:color="auto"/>
            </w:tcBorders>
            <w:hideMark/>
          </w:tcPr>
          <w:p w14:paraId="7790D095" w14:textId="77777777" w:rsidR="00B259FA" w:rsidRPr="00020619" w:rsidRDefault="00B259FA" w:rsidP="00BB34DD">
            <w:pPr>
              <w:pStyle w:val="TAC"/>
            </w:pPr>
            <w:r w:rsidRPr="00020619">
              <w:rPr>
                <w:lang w:eastAsia="zh-CN"/>
              </w:rPr>
              <w:t>1, 2, 3, 4, 5, 6,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099ECA56" w14:textId="77777777" w:rsidR="00B259FA" w:rsidRPr="00020619" w:rsidRDefault="00B259FA" w:rsidP="00BB34DD">
            <w:pPr>
              <w:pStyle w:val="TAC"/>
            </w:pPr>
            <w:r w:rsidRPr="00020619">
              <w:t>-98</w:t>
            </w:r>
          </w:p>
        </w:tc>
      </w:tr>
      <w:tr w:rsidR="00B259FA" w:rsidRPr="00020619" w14:paraId="32419A09" w14:textId="77777777" w:rsidTr="00BB34DD">
        <w:trPr>
          <w:cantSplit/>
          <w:trHeight w:val="203"/>
          <w:jc w:val="center"/>
        </w:trPr>
        <w:tc>
          <w:tcPr>
            <w:tcW w:w="3818" w:type="dxa"/>
            <w:tcBorders>
              <w:top w:val="single" w:sz="4" w:space="0" w:color="auto"/>
              <w:left w:val="single" w:sz="4" w:space="0" w:color="auto"/>
              <w:bottom w:val="nil"/>
              <w:right w:val="single" w:sz="4" w:space="0" w:color="auto"/>
            </w:tcBorders>
            <w:hideMark/>
          </w:tcPr>
          <w:p w14:paraId="3D220C8D" w14:textId="77777777" w:rsidR="00B259FA" w:rsidRPr="00020619" w:rsidRDefault="00B259FA" w:rsidP="00BB34DD">
            <w:pPr>
              <w:pStyle w:val="TAL"/>
            </w:pPr>
            <w:r w:rsidRPr="00020619">
              <w:t>SS-RSRP</w:t>
            </w:r>
          </w:p>
        </w:tc>
        <w:tc>
          <w:tcPr>
            <w:tcW w:w="1649" w:type="dxa"/>
            <w:tcBorders>
              <w:top w:val="single" w:sz="4" w:space="0" w:color="auto"/>
              <w:left w:val="single" w:sz="4" w:space="0" w:color="auto"/>
              <w:bottom w:val="nil"/>
              <w:right w:val="single" w:sz="4" w:space="0" w:color="auto"/>
            </w:tcBorders>
            <w:shd w:val="clear" w:color="auto" w:fill="auto"/>
            <w:hideMark/>
          </w:tcPr>
          <w:p w14:paraId="5E4862E6" w14:textId="77777777" w:rsidR="00B259FA" w:rsidRPr="00020619" w:rsidRDefault="00B259FA" w:rsidP="00BB34DD">
            <w:pPr>
              <w:pStyle w:val="TAC"/>
              <w:rPr>
                <w:rFonts w:cs="Arial"/>
              </w:rPr>
            </w:pPr>
            <w:r w:rsidRPr="00020619">
              <w:rPr>
                <w:rFonts w:cs="Arial"/>
              </w:rPr>
              <w:t>dBm/SCS</w:t>
            </w:r>
          </w:p>
        </w:tc>
        <w:tc>
          <w:tcPr>
            <w:tcW w:w="1895" w:type="dxa"/>
            <w:tcBorders>
              <w:top w:val="single" w:sz="4" w:space="0" w:color="auto"/>
              <w:left w:val="single" w:sz="4" w:space="0" w:color="auto"/>
              <w:bottom w:val="single" w:sz="4" w:space="0" w:color="auto"/>
              <w:right w:val="single" w:sz="4" w:space="0" w:color="auto"/>
            </w:tcBorders>
            <w:hideMark/>
          </w:tcPr>
          <w:p w14:paraId="1A06FE0E" w14:textId="77777777" w:rsidR="00B259FA" w:rsidRPr="00020619" w:rsidRDefault="00B259FA" w:rsidP="00BB34DD">
            <w:pPr>
              <w:pStyle w:val="TAC"/>
              <w:rPr>
                <w:rFonts w:cs="Arial"/>
              </w:rPr>
            </w:pPr>
            <w:r w:rsidRPr="00020619">
              <w:rPr>
                <w:rFonts w:cs="v4.2.0"/>
                <w:lang w:eastAsia="zh-CN"/>
              </w:rPr>
              <w:t>1, 4</w:t>
            </w:r>
            <w:r w:rsidRPr="00020619">
              <w:rPr>
                <w:rFonts w:cs="v4.2.0"/>
              </w:rPr>
              <w:t>, 7, 8</w:t>
            </w:r>
          </w:p>
        </w:tc>
        <w:tc>
          <w:tcPr>
            <w:tcW w:w="757" w:type="dxa"/>
            <w:tcBorders>
              <w:top w:val="single" w:sz="4" w:space="0" w:color="auto"/>
              <w:left w:val="single" w:sz="4" w:space="0" w:color="auto"/>
              <w:bottom w:val="single" w:sz="4" w:space="0" w:color="auto"/>
              <w:right w:val="single" w:sz="4" w:space="0" w:color="auto"/>
            </w:tcBorders>
            <w:hideMark/>
          </w:tcPr>
          <w:p w14:paraId="194D132A" w14:textId="77777777" w:rsidR="00B259FA" w:rsidRPr="00020619" w:rsidRDefault="00B259FA" w:rsidP="00BB34DD">
            <w:pPr>
              <w:pStyle w:val="TAC"/>
              <w:rPr>
                <w:rFonts w:cs="Arial"/>
              </w:rPr>
            </w:pPr>
            <w:r w:rsidRPr="00020619">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3CE4EEF3" w14:textId="77777777" w:rsidR="00B259FA" w:rsidRPr="00020619" w:rsidRDefault="00B259FA" w:rsidP="00BB34DD">
            <w:pPr>
              <w:pStyle w:val="TAC"/>
              <w:rPr>
                <w:rFonts w:cs="Arial"/>
              </w:rPr>
            </w:pPr>
            <w:r w:rsidRPr="00020619">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35AFBF10" w14:textId="77777777" w:rsidR="00B259FA" w:rsidRPr="00020619" w:rsidRDefault="00B259FA" w:rsidP="00BB34DD">
            <w:pPr>
              <w:pStyle w:val="TAC"/>
              <w:rPr>
                <w:rFonts w:cs="Arial"/>
              </w:rPr>
            </w:pPr>
            <w:r w:rsidRPr="00020619">
              <w:rPr>
                <w:rFonts w:cs="Arial"/>
                <w:lang w:eastAsia="zh-CN"/>
              </w:rPr>
              <w:t>-84</w:t>
            </w:r>
          </w:p>
        </w:tc>
      </w:tr>
      <w:tr w:rsidR="00B259FA" w:rsidRPr="00020619" w14:paraId="16B12C2A" w14:textId="77777777" w:rsidTr="00BB34DD">
        <w:trPr>
          <w:cantSplit/>
          <w:trHeight w:val="207"/>
          <w:jc w:val="center"/>
        </w:trPr>
        <w:tc>
          <w:tcPr>
            <w:tcW w:w="3818" w:type="dxa"/>
            <w:tcBorders>
              <w:top w:val="nil"/>
              <w:left w:val="single" w:sz="4" w:space="0" w:color="auto"/>
              <w:bottom w:val="nil"/>
              <w:right w:val="single" w:sz="4" w:space="0" w:color="auto"/>
            </w:tcBorders>
            <w:vAlign w:val="center"/>
            <w:hideMark/>
          </w:tcPr>
          <w:p w14:paraId="19BF2137"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shd w:val="clear" w:color="auto" w:fill="auto"/>
            <w:vAlign w:val="center"/>
            <w:hideMark/>
          </w:tcPr>
          <w:p w14:paraId="5469FB91" w14:textId="77777777" w:rsidR="00B259FA" w:rsidRPr="00020619" w:rsidRDefault="00B259FA" w:rsidP="00BB34DD">
            <w:pPr>
              <w:pStyle w:val="TAC"/>
              <w:rPr>
                <w:rFonts w:cs="Arial"/>
              </w:rPr>
            </w:pPr>
          </w:p>
        </w:tc>
        <w:tc>
          <w:tcPr>
            <w:tcW w:w="1895" w:type="dxa"/>
            <w:tcBorders>
              <w:top w:val="single" w:sz="4" w:space="0" w:color="auto"/>
              <w:left w:val="single" w:sz="4" w:space="0" w:color="auto"/>
              <w:bottom w:val="single" w:sz="4" w:space="0" w:color="auto"/>
              <w:right w:val="single" w:sz="4" w:space="0" w:color="auto"/>
            </w:tcBorders>
            <w:hideMark/>
          </w:tcPr>
          <w:p w14:paraId="00E4D98C" w14:textId="77777777" w:rsidR="00B259FA" w:rsidRPr="00020619" w:rsidRDefault="00B259FA" w:rsidP="00BB34DD">
            <w:pPr>
              <w:pStyle w:val="TAC"/>
              <w:rPr>
                <w:rFonts w:cs="Arial"/>
              </w:rPr>
            </w:pPr>
            <w:r w:rsidRPr="00020619">
              <w:rPr>
                <w:rFonts w:cs="v4.2.0"/>
                <w:lang w:eastAsia="zh-CN"/>
              </w:rPr>
              <w:t>2, 5</w:t>
            </w:r>
          </w:p>
        </w:tc>
        <w:tc>
          <w:tcPr>
            <w:tcW w:w="757" w:type="dxa"/>
            <w:tcBorders>
              <w:top w:val="single" w:sz="4" w:space="0" w:color="auto"/>
              <w:left w:val="single" w:sz="4" w:space="0" w:color="auto"/>
              <w:bottom w:val="single" w:sz="4" w:space="0" w:color="auto"/>
              <w:right w:val="single" w:sz="4" w:space="0" w:color="auto"/>
            </w:tcBorders>
            <w:hideMark/>
          </w:tcPr>
          <w:p w14:paraId="667A8A9A" w14:textId="77777777" w:rsidR="00B259FA" w:rsidRPr="00020619" w:rsidRDefault="00B259FA" w:rsidP="00BB34DD">
            <w:pPr>
              <w:pStyle w:val="TAC"/>
              <w:rPr>
                <w:rFonts w:cs="Arial"/>
              </w:rPr>
            </w:pPr>
            <w:r w:rsidRPr="00020619">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06241F60" w14:textId="77777777" w:rsidR="00B259FA" w:rsidRPr="00020619" w:rsidRDefault="00B259FA" w:rsidP="00BB34DD">
            <w:pPr>
              <w:pStyle w:val="TAC"/>
              <w:rPr>
                <w:rFonts w:cs="Arial"/>
              </w:rPr>
            </w:pPr>
            <w:r w:rsidRPr="00020619">
              <w:rPr>
                <w:rFonts w:cs="Arial"/>
                <w:lang w:eastAsia="zh-CN"/>
              </w:rPr>
              <w:t>-84</w:t>
            </w:r>
          </w:p>
        </w:tc>
        <w:tc>
          <w:tcPr>
            <w:tcW w:w="757" w:type="dxa"/>
            <w:tcBorders>
              <w:top w:val="single" w:sz="4" w:space="0" w:color="auto"/>
              <w:left w:val="single" w:sz="4" w:space="0" w:color="auto"/>
              <w:bottom w:val="single" w:sz="4" w:space="0" w:color="auto"/>
              <w:right w:val="single" w:sz="4" w:space="0" w:color="auto"/>
            </w:tcBorders>
            <w:hideMark/>
          </w:tcPr>
          <w:p w14:paraId="32D45442" w14:textId="77777777" w:rsidR="00B259FA" w:rsidRPr="00020619" w:rsidRDefault="00B259FA" w:rsidP="00BB34DD">
            <w:pPr>
              <w:pStyle w:val="TAC"/>
              <w:rPr>
                <w:rFonts w:cs="Arial"/>
              </w:rPr>
            </w:pPr>
            <w:r w:rsidRPr="00020619">
              <w:rPr>
                <w:rFonts w:cs="Arial"/>
                <w:lang w:eastAsia="zh-CN"/>
              </w:rPr>
              <w:t>-84</w:t>
            </w:r>
          </w:p>
        </w:tc>
      </w:tr>
      <w:tr w:rsidR="00B259FA" w:rsidRPr="00020619" w14:paraId="0E97DBC7" w14:textId="77777777" w:rsidTr="00BB34DD">
        <w:trPr>
          <w:cantSplit/>
          <w:trHeight w:val="207"/>
          <w:jc w:val="center"/>
        </w:trPr>
        <w:tc>
          <w:tcPr>
            <w:tcW w:w="3818" w:type="dxa"/>
            <w:tcBorders>
              <w:top w:val="nil"/>
              <w:left w:val="single" w:sz="4" w:space="0" w:color="auto"/>
              <w:bottom w:val="single" w:sz="4" w:space="0" w:color="auto"/>
              <w:right w:val="single" w:sz="4" w:space="0" w:color="auto"/>
            </w:tcBorders>
            <w:vAlign w:val="center"/>
            <w:hideMark/>
          </w:tcPr>
          <w:p w14:paraId="25F805FA"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shd w:val="clear" w:color="auto" w:fill="auto"/>
            <w:vAlign w:val="center"/>
            <w:hideMark/>
          </w:tcPr>
          <w:p w14:paraId="3709FC92" w14:textId="77777777" w:rsidR="00B259FA" w:rsidRPr="00020619" w:rsidRDefault="00B259FA" w:rsidP="00BB34DD">
            <w:pPr>
              <w:pStyle w:val="TAC"/>
              <w:rPr>
                <w:rFonts w:cs="Arial"/>
              </w:rPr>
            </w:pPr>
          </w:p>
        </w:tc>
        <w:tc>
          <w:tcPr>
            <w:tcW w:w="1895" w:type="dxa"/>
            <w:tcBorders>
              <w:top w:val="single" w:sz="4" w:space="0" w:color="auto"/>
              <w:left w:val="single" w:sz="4" w:space="0" w:color="auto"/>
              <w:bottom w:val="single" w:sz="4" w:space="0" w:color="auto"/>
              <w:right w:val="single" w:sz="4" w:space="0" w:color="auto"/>
            </w:tcBorders>
            <w:hideMark/>
          </w:tcPr>
          <w:p w14:paraId="152B4216" w14:textId="77777777" w:rsidR="00B259FA" w:rsidRPr="00020619" w:rsidRDefault="00B259FA" w:rsidP="00BB34DD">
            <w:pPr>
              <w:pStyle w:val="TAC"/>
              <w:rPr>
                <w:rFonts w:cs="Arial"/>
              </w:rPr>
            </w:pPr>
            <w:r w:rsidRPr="00020619">
              <w:rPr>
                <w:rFonts w:cs="v4.2.0"/>
                <w:lang w:eastAsia="zh-CN"/>
              </w:rPr>
              <w:t>3, 6</w:t>
            </w:r>
          </w:p>
        </w:tc>
        <w:tc>
          <w:tcPr>
            <w:tcW w:w="757" w:type="dxa"/>
            <w:tcBorders>
              <w:top w:val="single" w:sz="4" w:space="0" w:color="auto"/>
              <w:left w:val="single" w:sz="4" w:space="0" w:color="auto"/>
              <w:bottom w:val="single" w:sz="4" w:space="0" w:color="auto"/>
              <w:right w:val="single" w:sz="4" w:space="0" w:color="auto"/>
            </w:tcBorders>
            <w:hideMark/>
          </w:tcPr>
          <w:p w14:paraId="3792FFB0" w14:textId="77777777" w:rsidR="00B259FA" w:rsidRPr="00020619" w:rsidRDefault="00B259FA" w:rsidP="00BB34DD">
            <w:pPr>
              <w:pStyle w:val="TAC"/>
              <w:rPr>
                <w:rFonts w:cs="Arial"/>
              </w:rPr>
            </w:pPr>
            <w:r w:rsidRPr="00020619">
              <w:rPr>
                <w:rFonts w:cs="v4.2.0"/>
                <w:lang w:eastAsia="zh-CN"/>
              </w:rPr>
              <w:t>-81</w:t>
            </w:r>
          </w:p>
        </w:tc>
        <w:tc>
          <w:tcPr>
            <w:tcW w:w="757" w:type="dxa"/>
            <w:tcBorders>
              <w:top w:val="single" w:sz="4" w:space="0" w:color="auto"/>
              <w:left w:val="single" w:sz="4" w:space="0" w:color="auto"/>
              <w:bottom w:val="single" w:sz="4" w:space="0" w:color="auto"/>
              <w:right w:val="single" w:sz="4" w:space="0" w:color="auto"/>
            </w:tcBorders>
            <w:hideMark/>
          </w:tcPr>
          <w:p w14:paraId="1D67D789" w14:textId="77777777" w:rsidR="00B259FA" w:rsidRPr="00020619" w:rsidRDefault="00B259FA" w:rsidP="00BB34DD">
            <w:pPr>
              <w:pStyle w:val="TAC"/>
              <w:rPr>
                <w:rFonts w:cs="Arial"/>
              </w:rPr>
            </w:pPr>
            <w:r w:rsidRPr="00020619">
              <w:rPr>
                <w:rFonts w:cs="v4.2.0"/>
                <w:lang w:eastAsia="zh-CN"/>
              </w:rPr>
              <w:t>-81</w:t>
            </w:r>
          </w:p>
        </w:tc>
        <w:tc>
          <w:tcPr>
            <w:tcW w:w="757" w:type="dxa"/>
            <w:tcBorders>
              <w:top w:val="single" w:sz="4" w:space="0" w:color="auto"/>
              <w:left w:val="single" w:sz="4" w:space="0" w:color="auto"/>
              <w:bottom w:val="single" w:sz="4" w:space="0" w:color="auto"/>
              <w:right w:val="single" w:sz="4" w:space="0" w:color="auto"/>
            </w:tcBorders>
            <w:hideMark/>
          </w:tcPr>
          <w:p w14:paraId="33C45905" w14:textId="77777777" w:rsidR="00B259FA" w:rsidRPr="00020619" w:rsidRDefault="00B259FA" w:rsidP="00BB34DD">
            <w:pPr>
              <w:pStyle w:val="TAC"/>
              <w:rPr>
                <w:rFonts w:cs="Arial"/>
              </w:rPr>
            </w:pPr>
            <w:r w:rsidRPr="00020619">
              <w:rPr>
                <w:rFonts w:cs="v4.2.0"/>
                <w:lang w:eastAsia="zh-CN"/>
              </w:rPr>
              <w:t>-81</w:t>
            </w:r>
          </w:p>
        </w:tc>
      </w:tr>
      <w:tr w:rsidR="00B259FA" w:rsidRPr="00020619" w14:paraId="4E3F3815" w14:textId="77777777" w:rsidTr="00BB34DD">
        <w:trPr>
          <w:cantSplit/>
          <w:trHeight w:val="207"/>
          <w:jc w:val="center"/>
        </w:trPr>
        <w:tc>
          <w:tcPr>
            <w:tcW w:w="3818" w:type="dxa"/>
            <w:tcBorders>
              <w:top w:val="single" w:sz="4" w:space="0" w:color="auto"/>
              <w:left w:val="single" w:sz="4" w:space="0" w:color="auto"/>
              <w:bottom w:val="nil"/>
              <w:right w:val="single" w:sz="4" w:space="0" w:color="auto"/>
            </w:tcBorders>
            <w:vAlign w:val="center"/>
          </w:tcPr>
          <w:p w14:paraId="72D7154A" w14:textId="77777777" w:rsidR="00B259FA" w:rsidRPr="00020619" w:rsidRDefault="00B259FA" w:rsidP="00BB34DD">
            <w:pPr>
              <w:pStyle w:val="TAL"/>
            </w:pPr>
            <w:r w:rsidRPr="00020619">
              <w:object w:dxaOrig="630" w:dyaOrig="390" w14:anchorId="1D1F4B14">
                <v:shape id="_x0000_i1443" type="#_x0000_t75" style="width:31.8pt;height:15.45pt" o:ole="" fillcolor="window">
                  <v:imagedata r:id="rId18" o:title=""/>
                </v:shape>
                <o:OLEObject Type="Embed" ProgID="Equation.3" ShapeID="_x0000_i1443" DrawAspect="Content" ObjectID="_1731331824" r:id="rId554"/>
              </w:object>
            </w:r>
          </w:p>
        </w:tc>
        <w:tc>
          <w:tcPr>
            <w:tcW w:w="1649" w:type="dxa"/>
            <w:tcBorders>
              <w:top w:val="single" w:sz="4" w:space="0" w:color="auto"/>
              <w:left w:val="single" w:sz="4" w:space="0" w:color="auto"/>
              <w:bottom w:val="nil"/>
              <w:right w:val="single" w:sz="4" w:space="0" w:color="auto"/>
            </w:tcBorders>
            <w:vAlign w:val="center"/>
          </w:tcPr>
          <w:p w14:paraId="4058BA55" w14:textId="77777777" w:rsidR="00B259FA" w:rsidRPr="00020619" w:rsidRDefault="00B259FA" w:rsidP="00BB34DD">
            <w:pPr>
              <w:pStyle w:val="TAC"/>
            </w:pPr>
            <w:r w:rsidRPr="00020619">
              <w:t>dB</w:t>
            </w:r>
          </w:p>
        </w:tc>
        <w:tc>
          <w:tcPr>
            <w:tcW w:w="1895" w:type="dxa"/>
            <w:tcBorders>
              <w:top w:val="single" w:sz="4" w:space="0" w:color="auto"/>
              <w:left w:val="single" w:sz="4" w:space="0" w:color="auto"/>
              <w:bottom w:val="single" w:sz="4" w:space="0" w:color="auto"/>
              <w:right w:val="single" w:sz="4" w:space="0" w:color="auto"/>
            </w:tcBorders>
          </w:tcPr>
          <w:p w14:paraId="26F131DC" w14:textId="77777777" w:rsidR="00B259FA" w:rsidRPr="00020619" w:rsidRDefault="00B259FA" w:rsidP="00BB34DD">
            <w:pPr>
              <w:pStyle w:val="TAC"/>
              <w:rPr>
                <w:lang w:eastAsia="zh-CN"/>
              </w:rPr>
            </w:pPr>
            <w:r w:rsidRPr="00020619">
              <w:rPr>
                <w:lang w:eastAsia="zh-CN"/>
              </w:rPr>
              <w:t>1, 4</w:t>
            </w:r>
            <w:r w:rsidRPr="00020619">
              <w:rPr>
                <w:rFonts w:cs="v4.2.0"/>
              </w:rPr>
              <w:t>, 7, 8</w:t>
            </w:r>
          </w:p>
        </w:tc>
        <w:tc>
          <w:tcPr>
            <w:tcW w:w="757" w:type="dxa"/>
            <w:tcBorders>
              <w:top w:val="single" w:sz="4" w:space="0" w:color="auto"/>
              <w:left w:val="single" w:sz="4" w:space="0" w:color="auto"/>
              <w:bottom w:val="nil"/>
              <w:right w:val="single" w:sz="4" w:space="0" w:color="auto"/>
            </w:tcBorders>
          </w:tcPr>
          <w:p w14:paraId="0E129CBE" w14:textId="77777777" w:rsidR="00B259FA" w:rsidRPr="00020619" w:rsidRDefault="00B259FA" w:rsidP="00BB34DD">
            <w:pPr>
              <w:pStyle w:val="TAC"/>
              <w:rPr>
                <w:rFonts w:cs="Arial"/>
              </w:rPr>
            </w:pPr>
            <w:r w:rsidRPr="00020619">
              <w:rPr>
                <w:rFonts w:cs="Arial"/>
              </w:rPr>
              <w:t>14</w:t>
            </w:r>
          </w:p>
        </w:tc>
        <w:tc>
          <w:tcPr>
            <w:tcW w:w="757" w:type="dxa"/>
            <w:tcBorders>
              <w:top w:val="single" w:sz="4" w:space="0" w:color="auto"/>
              <w:left w:val="single" w:sz="4" w:space="0" w:color="auto"/>
              <w:bottom w:val="nil"/>
              <w:right w:val="single" w:sz="4" w:space="0" w:color="auto"/>
            </w:tcBorders>
          </w:tcPr>
          <w:p w14:paraId="7B13D400" w14:textId="77777777" w:rsidR="00B259FA" w:rsidRPr="00020619" w:rsidRDefault="00B259FA" w:rsidP="00BB34DD">
            <w:pPr>
              <w:pStyle w:val="TAC"/>
              <w:rPr>
                <w:rFonts w:cs="Arial"/>
              </w:rPr>
            </w:pPr>
            <w:r w:rsidRPr="00020619">
              <w:rPr>
                <w:rFonts w:cs="Arial"/>
              </w:rPr>
              <w:t>14</w:t>
            </w:r>
          </w:p>
        </w:tc>
        <w:tc>
          <w:tcPr>
            <w:tcW w:w="757" w:type="dxa"/>
            <w:tcBorders>
              <w:top w:val="single" w:sz="4" w:space="0" w:color="auto"/>
              <w:left w:val="single" w:sz="4" w:space="0" w:color="auto"/>
              <w:bottom w:val="nil"/>
              <w:right w:val="single" w:sz="4" w:space="0" w:color="auto"/>
            </w:tcBorders>
          </w:tcPr>
          <w:p w14:paraId="42B8FFEE" w14:textId="77777777" w:rsidR="00B259FA" w:rsidRPr="00020619" w:rsidRDefault="00B259FA" w:rsidP="00BB34DD">
            <w:pPr>
              <w:pStyle w:val="TAC"/>
              <w:rPr>
                <w:rFonts w:cs="Arial"/>
              </w:rPr>
            </w:pPr>
            <w:r w:rsidRPr="00020619">
              <w:rPr>
                <w:rFonts w:cs="Arial"/>
              </w:rPr>
              <w:t>14</w:t>
            </w:r>
          </w:p>
        </w:tc>
      </w:tr>
      <w:tr w:rsidR="00B259FA" w:rsidRPr="00020619" w14:paraId="6B7C383D" w14:textId="77777777" w:rsidTr="00BB34DD">
        <w:trPr>
          <w:cantSplit/>
          <w:trHeight w:val="207"/>
          <w:jc w:val="center"/>
        </w:trPr>
        <w:tc>
          <w:tcPr>
            <w:tcW w:w="3818" w:type="dxa"/>
            <w:tcBorders>
              <w:top w:val="nil"/>
              <w:left w:val="single" w:sz="4" w:space="0" w:color="auto"/>
              <w:bottom w:val="nil"/>
              <w:right w:val="single" w:sz="4" w:space="0" w:color="auto"/>
            </w:tcBorders>
            <w:vAlign w:val="center"/>
          </w:tcPr>
          <w:p w14:paraId="6A5769AC"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vAlign w:val="center"/>
          </w:tcPr>
          <w:p w14:paraId="367DE8D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175A5587" w14:textId="77777777" w:rsidR="00B259FA" w:rsidRPr="00020619" w:rsidRDefault="00B259FA" w:rsidP="00BB34DD">
            <w:pPr>
              <w:pStyle w:val="TAC"/>
              <w:rPr>
                <w:lang w:eastAsia="zh-CN"/>
              </w:rPr>
            </w:pPr>
            <w:r w:rsidRPr="00020619">
              <w:rPr>
                <w:lang w:eastAsia="zh-CN"/>
              </w:rPr>
              <w:t>2, 5</w:t>
            </w:r>
          </w:p>
        </w:tc>
        <w:tc>
          <w:tcPr>
            <w:tcW w:w="757" w:type="dxa"/>
            <w:tcBorders>
              <w:top w:val="nil"/>
              <w:left w:val="single" w:sz="4" w:space="0" w:color="auto"/>
              <w:bottom w:val="nil"/>
              <w:right w:val="single" w:sz="4" w:space="0" w:color="auto"/>
            </w:tcBorders>
            <w:vAlign w:val="center"/>
          </w:tcPr>
          <w:p w14:paraId="7F8FD236" w14:textId="77777777" w:rsidR="00B259FA" w:rsidRPr="00020619" w:rsidRDefault="00B259FA" w:rsidP="00BB34DD">
            <w:pPr>
              <w:pStyle w:val="TAC"/>
              <w:rPr>
                <w:rFonts w:cs="Arial"/>
              </w:rPr>
            </w:pPr>
          </w:p>
        </w:tc>
        <w:tc>
          <w:tcPr>
            <w:tcW w:w="757" w:type="dxa"/>
            <w:tcBorders>
              <w:top w:val="nil"/>
              <w:left w:val="single" w:sz="4" w:space="0" w:color="auto"/>
              <w:bottom w:val="nil"/>
              <w:right w:val="single" w:sz="4" w:space="0" w:color="auto"/>
            </w:tcBorders>
            <w:vAlign w:val="center"/>
          </w:tcPr>
          <w:p w14:paraId="4B806E55" w14:textId="77777777" w:rsidR="00B259FA" w:rsidRPr="00020619" w:rsidRDefault="00B259FA" w:rsidP="00BB34DD">
            <w:pPr>
              <w:pStyle w:val="TAC"/>
              <w:rPr>
                <w:rFonts w:cs="Arial"/>
              </w:rPr>
            </w:pPr>
          </w:p>
        </w:tc>
        <w:tc>
          <w:tcPr>
            <w:tcW w:w="757" w:type="dxa"/>
            <w:tcBorders>
              <w:top w:val="nil"/>
              <w:left w:val="single" w:sz="4" w:space="0" w:color="auto"/>
              <w:bottom w:val="nil"/>
              <w:right w:val="single" w:sz="4" w:space="0" w:color="auto"/>
            </w:tcBorders>
            <w:vAlign w:val="center"/>
          </w:tcPr>
          <w:p w14:paraId="19159184" w14:textId="77777777" w:rsidR="00B259FA" w:rsidRPr="00020619" w:rsidRDefault="00B259FA" w:rsidP="00BB34DD">
            <w:pPr>
              <w:pStyle w:val="TAC"/>
              <w:rPr>
                <w:rFonts w:cs="Arial"/>
              </w:rPr>
            </w:pPr>
          </w:p>
        </w:tc>
      </w:tr>
      <w:tr w:rsidR="00B259FA" w:rsidRPr="00020619" w14:paraId="76EB3A1C" w14:textId="77777777" w:rsidTr="00BB34DD">
        <w:trPr>
          <w:cantSplit/>
          <w:trHeight w:val="207"/>
          <w:jc w:val="center"/>
        </w:trPr>
        <w:tc>
          <w:tcPr>
            <w:tcW w:w="3818" w:type="dxa"/>
            <w:tcBorders>
              <w:top w:val="nil"/>
              <w:left w:val="single" w:sz="4" w:space="0" w:color="auto"/>
              <w:bottom w:val="single" w:sz="4" w:space="0" w:color="auto"/>
              <w:right w:val="single" w:sz="4" w:space="0" w:color="auto"/>
            </w:tcBorders>
            <w:vAlign w:val="center"/>
          </w:tcPr>
          <w:p w14:paraId="17865A59"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vAlign w:val="center"/>
          </w:tcPr>
          <w:p w14:paraId="1844C840"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21C2F068" w14:textId="77777777" w:rsidR="00B259FA" w:rsidRPr="00020619" w:rsidRDefault="00B259FA" w:rsidP="00BB34DD">
            <w:pPr>
              <w:pStyle w:val="TAC"/>
              <w:rPr>
                <w:lang w:eastAsia="zh-CN"/>
              </w:rPr>
            </w:pPr>
            <w:r w:rsidRPr="00020619">
              <w:rPr>
                <w:lang w:eastAsia="zh-CN"/>
              </w:rPr>
              <w:t>3, 6</w:t>
            </w:r>
          </w:p>
        </w:tc>
        <w:tc>
          <w:tcPr>
            <w:tcW w:w="757" w:type="dxa"/>
            <w:tcBorders>
              <w:top w:val="nil"/>
              <w:left w:val="single" w:sz="4" w:space="0" w:color="auto"/>
              <w:bottom w:val="single" w:sz="4" w:space="0" w:color="auto"/>
              <w:right w:val="single" w:sz="4" w:space="0" w:color="auto"/>
            </w:tcBorders>
            <w:vAlign w:val="center"/>
          </w:tcPr>
          <w:p w14:paraId="4E8D7F40" w14:textId="77777777" w:rsidR="00B259FA" w:rsidRPr="00020619" w:rsidRDefault="00B259FA" w:rsidP="00BB34DD">
            <w:pPr>
              <w:pStyle w:val="TAC"/>
              <w:rPr>
                <w:rFonts w:cs="Arial"/>
              </w:rPr>
            </w:pPr>
          </w:p>
        </w:tc>
        <w:tc>
          <w:tcPr>
            <w:tcW w:w="757" w:type="dxa"/>
            <w:tcBorders>
              <w:top w:val="nil"/>
              <w:left w:val="single" w:sz="4" w:space="0" w:color="auto"/>
              <w:bottom w:val="single" w:sz="4" w:space="0" w:color="auto"/>
              <w:right w:val="single" w:sz="4" w:space="0" w:color="auto"/>
            </w:tcBorders>
            <w:vAlign w:val="center"/>
          </w:tcPr>
          <w:p w14:paraId="2557A04E" w14:textId="77777777" w:rsidR="00B259FA" w:rsidRPr="00020619" w:rsidRDefault="00B259FA" w:rsidP="00BB34DD">
            <w:pPr>
              <w:pStyle w:val="TAC"/>
              <w:rPr>
                <w:rFonts w:cs="Arial"/>
              </w:rPr>
            </w:pPr>
          </w:p>
        </w:tc>
        <w:tc>
          <w:tcPr>
            <w:tcW w:w="757" w:type="dxa"/>
            <w:tcBorders>
              <w:top w:val="nil"/>
              <w:left w:val="single" w:sz="4" w:space="0" w:color="auto"/>
              <w:bottom w:val="single" w:sz="4" w:space="0" w:color="auto"/>
              <w:right w:val="single" w:sz="4" w:space="0" w:color="auto"/>
            </w:tcBorders>
            <w:vAlign w:val="center"/>
          </w:tcPr>
          <w:p w14:paraId="2DAD92F3" w14:textId="77777777" w:rsidR="00B259FA" w:rsidRPr="00020619" w:rsidRDefault="00B259FA" w:rsidP="00BB34DD">
            <w:pPr>
              <w:pStyle w:val="TAC"/>
              <w:rPr>
                <w:rFonts w:cs="Arial"/>
              </w:rPr>
            </w:pPr>
          </w:p>
        </w:tc>
      </w:tr>
      <w:tr w:rsidR="00B259FA" w:rsidRPr="00020619" w14:paraId="1465C062" w14:textId="77777777" w:rsidTr="00BB34DD">
        <w:trPr>
          <w:cantSplit/>
          <w:trHeight w:val="207"/>
          <w:jc w:val="center"/>
        </w:trPr>
        <w:tc>
          <w:tcPr>
            <w:tcW w:w="3818" w:type="dxa"/>
            <w:tcBorders>
              <w:top w:val="single" w:sz="4" w:space="0" w:color="auto"/>
              <w:left w:val="single" w:sz="4" w:space="0" w:color="auto"/>
              <w:bottom w:val="nil"/>
              <w:right w:val="single" w:sz="4" w:space="0" w:color="auto"/>
            </w:tcBorders>
            <w:vAlign w:val="center"/>
          </w:tcPr>
          <w:p w14:paraId="3921291A" w14:textId="77777777" w:rsidR="00B259FA" w:rsidRPr="00020619" w:rsidRDefault="00B259FA" w:rsidP="00BB34DD">
            <w:pPr>
              <w:pStyle w:val="TAL"/>
            </w:pPr>
            <w:r w:rsidRPr="00020619">
              <w:rPr>
                <w:position w:val="-12"/>
              </w:rPr>
              <w:object w:dxaOrig="750" w:dyaOrig="390" w14:anchorId="54900F30">
                <v:shape id="_x0000_i1444" type="#_x0000_t75" style="width:36.2pt;height:15.45pt" o:ole="" fillcolor="window">
                  <v:imagedata r:id="rId547" o:title=""/>
                </v:shape>
                <o:OLEObject Type="Embed" ProgID="Equation.3" ShapeID="_x0000_i1444" DrawAspect="Content" ObjectID="_1731331825" r:id="rId555"/>
              </w:object>
            </w:r>
          </w:p>
        </w:tc>
        <w:tc>
          <w:tcPr>
            <w:tcW w:w="1649" w:type="dxa"/>
            <w:tcBorders>
              <w:top w:val="single" w:sz="4" w:space="0" w:color="auto"/>
              <w:left w:val="single" w:sz="4" w:space="0" w:color="auto"/>
              <w:bottom w:val="nil"/>
              <w:right w:val="single" w:sz="4" w:space="0" w:color="auto"/>
            </w:tcBorders>
            <w:vAlign w:val="center"/>
          </w:tcPr>
          <w:p w14:paraId="483297B2" w14:textId="77777777" w:rsidR="00B259FA" w:rsidRPr="00020619" w:rsidRDefault="00B259FA" w:rsidP="00BB34DD">
            <w:pPr>
              <w:pStyle w:val="TAC"/>
            </w:pPr>
            <w:r w:rsidRPr="00020619">
              <w:rPr>
                <w:rFonts w:cs="Arial"/>
              </w:rPr>
              <w:t>dB</w:t>
            </w:r>
          </w:p>
        </w:tc>
        <w:tc>
          <w:tcPr>
            <w:tcW w:w="1895" w:type="dxa"/>
            <w:tcBorders>
              <w:top w:val="single" w:sz="4" w:space="0" w:color="auto"/>
              <w:left w:val="single" w:sz="4" w:space="0" w:color="auto"/>
              <w:bottom w:val="single" w:sz="4" w:space="0" w:color="auto"/>
              <w:right w:val="single" w:sz="4" w:space="0" w:color="auto"/>
            </w:tcBorders>
          </w:tcPr>
          <w:p w14:paraId="57F26BEB"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757" w:type="dxa"/>
            <w:tcBorders>
              <w:top w:val="single" w:sz="4" w:space="0" w:color="auto"/>
              <w:left w:val="single" w:sz="4" w:space="0" w:color="auto"/>
              <w:bottom w:val="nil"/>
              <w:right w:val="single" w:sz="4" w:space="0" w:color="auto"/>
            </w:tcBorders>
          </w:tcPr>
          <w:p w14:paraId="0A22F190" w14:textId="77777777" w:rsidR="00B259FA" w:rsidRPr="00020619" w:rsidRDefault="00B259FA" w:rsidP="00BB34DD">
            <w:pPr>
              <w:pStyle w:val="TAC"/>
            </w:pPr>
            <w:r w:rsidRPr="00020619">
              <w:rPr>
                <w:rFonts w:cs="Arial"/>
              </w:rPr>
              <w:t>14</w:t>
            </w:r>
          </w:p>
        </w:tc>
        <w:tc>
          <w:tcPr>
            <w:tcW w:w="757" w:type="dxa"/>
            <w:tcBorders>
              <w:top w:val="single" w:sz="4" w:space="0" w:color="auto"/>
              <w:left w:val="single" w:sz="4" w:space="0" w:color="auto"/>
              <w:bottom w:val="nil"/>
              <w:right w:val="single" w:sz="4" w:space="0" w:color="auto"/>
            </w:tcBorders>
          </w:tcPr>
          <w:p w14:paraId="7999D6F5" w14:textId="77777777" w:rsidR="00B259FA" w:rsidRPr="00020619" w:rsidRDefault="00B259FA" w:rsidP="00BB34DD">
            <w:pPr>
              <w:pStyle w:val="TAC"/>
            </w:pPr>
            <w:r w:rsidRPr="00020619">
              <w:rPr>
                <w:rFonts w:cs="Arial"/>
              </w:rPr>
              <w:t>14</w:t>
            </w:r>
          </w:p>
        </w:tc>
        <w:tc>
          <w:tcPr>
            <w:tcW w:w="757" w:type="dxa"/>
            <w:tcBorders>
              <w:top w:val="single" w:sz="4" w:space="0" w:color="auto"/>
              <w:left w:val="single" w:sz="4" w:space="0" w:color="auto"/>
              <w:bottom w:val="nil"/>
              <w:right w:val="single" w:sz="4" w:space="0" w:color="auto"/>
            </w:tcBorders>
          </w:tcPr>
          <w:p w14:paraId="1DD8774E" w14:textId="77777777" w:rsidR="00B259FA" w:rsidRPr="00020619" w:rsidRDefault="00B259FA" w:rsidP="00BB34DD">
            <w:pPr>
              <w:pStyle w:val="TAC"/>
            </w:pPr>
            <w:r w:rsidRPr="00020619">
              <w:rPr>
                <w:rFonts w:cs="Arial"/>
              </w:rPr>
              <w:t>14</w:t>
            </w:r>
          </w:p>
        </w:tc>
      </w:tr>
      <w:tr w:rsidR="00B259FA" w:rsidRPr="00020619" w14:paraId="75B70204" w14:textId="77777777" w:rsidTr="00BB34DD">
        <w:trPr>
          <w:cantSplit/>
          <w:trHeight w:val="207"/>
          <w:jc w:val="center"/>
        </w:trPr>
        <w:tc>
          <w:tcPr>
            <w:tcW w:w="3818" w:type="dxa"/>
            <w:tcBorders>
              <w:top w:val="nil"/>
              <w:left w:val="single" w:sz="4" w:space="0" w:color="auto"/>
              <w:bottom w:val="nil"/>
              <w:right w:val="single" w:sz="4" w:space="0" w:color="auto"/>
            </w:tcBorders>
            <w:vAlign w:val="center"/>
          </w:tcPr>
          <w:p w14:paraId="1E92294C"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vAlign w:val="center"/>
          </w:tcPr>
          <w:p w14:paraId="68471D34"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0B383081" w14:textId="77777777" w:rsidR="00B259FA" w:rsidRPr="00020619" w:rsidRDefault="00B259FA" w:rsidP="00BB34DD">
            <w:pPr>
              <w:pStyle w:val="TAC"/>
              <w:rPr>
                <w:rFonts w:cs="v4.2.0"/>
                <w:lang w:eastAsia="zh-CN"/>
              </w:rPr>
            </w:pPr>
            <w:r w:rsidRPr="00020619">
              <w:rPr>
                <w:rFonts w:cs="v4.2.0"/>
                <w:lang w:eastAsia="zh-CN"/>
              </w:rPr>
              <w:t>2, 5</w:t>
            </w:r>
          </w:p>
        </w:tc>
        <w:tc>
          <w:tcPr>
            <w:tcW w:w="757" w:type="dxa"/>
            <w:tcBorders>
              <w:top w:val="nil"/>
              <w:left w:val="single" w:sz="4" w:space="0" w:color="auto"/>
              <w:bottom w:val="nil"/>
              <w:right w:val="single" w:sz="4" w:space="0" w:color="auto"/>
            </w:tcBorders>
            <w:vAlign w:val="center"/>
          </w:tcPr>
          <w:p w14:paraId="05A98BD3" w14:textId="77777777" w:rsidR="00B259FA" w:rsidRPr="00020619" w:rsidRDefault="00B259FA" w:rsidP="00BB34DD">
            <w:pPr>
              <w:pStyle w:val="TAC"/>
            </w:pPr>
          </w:p>
        </w:tc>
        <w:tc>
          <w:tcPr>
            <w:tcW w:w="757" w:type="dxa"/>
            <w:tcBorders>
              <w:top w:val="nil"/>
              <w:left w:val="single" w:sz="4" w:space="0" w:color="auto"/>
              <w:bottom w:val="nil"/>
              <w:right w:val="single" w:sz="4" w:space="0" w:color="auto"/>
            </w:tcBorders>
            <w:vAlign w:val="center"/>
          </w:tcPr>
          <w:p w14:paraId="5465D1A7" w14:textId="77777777" w:rsidR="00B259FA" w:rsidRPr="00020619" w:rsidRDefault="00B259FA" w:rsidP="00BB34DD">
            <w:pPr>
              <w:pStyle w:val="TAC"/>
            </w:pPr>
          </w:p>
        </w:tc>
        <w:tc>
          <w:tcPr>
            <w:tcW w:w="757" w:type="dxa"/>
            <w:tcBorders>
              <w:top w:val="nil"/>
              <w:left w:val="single" w:sz="4" w:space="0" w:color="auto"/>
              <w:bottom w:val="nil"/>
              <w:right w:val="single" w:sz="4" w:space="0" w:color="auto"/>
            </w:tcBorders>
            <w:vAlign w:val="center"/>
          </w:tcPr>
          <w:p w14:paraId="6128CFC1" w14:textId="77777777" w:rsidR="00B259FA" w:rsidRPr="00020619" w:rsidRDefault="00B259FA" w:rsidP="00BB34DD">
            <w:pPr>
              <w:pStyle w:val="TAC"/>
            </w:pPr>
          </w:p>
        </w:tc>
      </w:tr>
      <w:tr w:rsidR="00B259FA" w:rsidRPr="00020619" w14:paraId="502D846E" w14:textId="77777777" w:rsidTr="00BB34DD">
        <w:trPr>
          <w:cantSplit/>
          <w:trHeight w:val="207"/>
          <w:jc w:val="center"/>
        </w:trPr>
        <w:tc>
          <w:tcPr>
            <w:tcW w:w="3818" w:type="dxa"/>
            <w:tcBorders>
              <w:top w:val="nil"/>
              <w:left w:val="single" w:sz="4" w:space="0" w:color="auto"/>
              <w:bottom w:val="single" w:sz="4" w:space="0" w:color="auto"/>
              <w:right w:val="single" w:sz="4" w:space="0" w:color="auto"/>
            </w:tcBorders>
            <w:vAlign w:val="center"/>
          </w:tcPr>
          <w:p w14:paraId="08D54AAB"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vAlign w:val="center"/>
          </w:tcPr>
          <w:p w14:paraId="799E354B"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tcPr>
          <w:p w14:paraId="456F80C5" w14:textId="77777777" w:rsidR="00B259FA" w:rsidRPr="00020619" w:rsidRDefault="00B259FA" w:rsidP="00BB34DD">
            <w:pPr>
              <w:pStyle w:val="TAC"/>
              <w:rPr>
                <w:rFonts w:cs="v4.2.0"/>
                <w:lang w:eastAsia="zh-CN"/>
              </w:rPr>
            </w:pPr>
            <w:r w:rsidRPr="00020619">
              <w:rPr>
                <w:rFonts w:cs="v4.2.0"/>
                <w:lang w:eastAsia="zh-CN"/>
              </w:rPr>
              <w:t>3, 6</w:t>
            </w:r>
          </w:p>
        </w:tc>
        <w:tc>
          <w:tcPr>
            <w:tcW w:w="757" w:type="dxa"/>
            <w:tcBorders>
              <w:top w:val="nil"/>
              <w:left w:val="single" w:sz="4" w:space="0" w:color="auto"/>
              <w:bottom w:val="single" w:sz="4" w:space="0" w:color="auto"/>
              <w:right w:val="single" w:sz="4" w:space="0" w:color="auto"/>
            </w:tcBorders>
            <w:vAlign w:val="center"/>
          </w:tcPr>
          <w:p w14:paraId="61ABEF97" w14:textId="77777777" w:rsidR="00B259FA" w:rsidRPr="00020619" w:rsidRDefault="00B259FA" w:rsidP="00BB34DD">
            <w:pPr>
              <w:pStyle w:val="TAC"/>
            </w:pPr>
          </w:p>
        </w:tc>
        <w:tc>
          <w:tcPr>
            <w:tcW w:w="757" w:type="dxa"/>
            <w:tcBorders>
              <w:top w:val="nil"/>
              <w:left w:val="single" w:sz="4" w:space="0" w:color="auto"/>
              <w:bottom w:val="single" w:sz="4" w:space="0" w:color="auto"/>
              <w:right w:val="single" w:sz="4" w:space="0" w:color="auto"/>
            </w:tcBorders>
            <w:vAlign w:val="center"/>
          </w:tcPr>
          <w:p w14:paraId="1C134E85" w14:textId="77777777" w:rsidR="00B259FA" w:rsidRPr="00020619" w:rsidRDefault="00B259FA" w:rsidP="00BB34DD">
            <w:pPr>
              <w:pStyle w:val="TAC"/>
            </w:pPr>
          </w:p>
        </w:tc>
        <w:tc>
          <w:tcPr>
            <w:tcW w:w="757" w:type="dxa"/>
            <w:tcBorders>
              <w:top w:val="nil"/>
              <w:left w:val="single" w:sz="4" w:space="0" w:color="auto"/>
              <w:bottom w:val="single" w:sz="4" w:space="0" w:color="auto"/>
              <w:right w:val="single" w:sz="4" w:space="0" w:color="auto"/>
            </w:tcBorders>
            <w:vAlign w:val="center"/>
          </w:tcPr>
          <w:p w14:paraId="2BB815EA" w14:textId="77777777" w:rsidR="00B259FA" w:rsidRPr="00020619" w:rsidRDefault="00B259FA" w:rsidP="00BB34DD">
            <w:pPr>
              <w:pStyle w:val="TAC"/>
            </w:pPr>
          </w:p>
        </w:tc>
      </w:tr>
      <w:tr w:rsidR="00B259FA" w:rsidRPr="00020619" w14:paraId="2F866C8F" w14:textId="77777777" w:rsidTr="00BB34DD">
        <w:trPr>
          <w:cantSplit/>
          <w:trHeight w:val="207"/>
          <w:jc w:val="center"/>
        </w:trPr>
        <w:tc>
          <w:tcPr>
            <w:tcW w:w="3818" w:type="dxa"/>
            <w:tcBorders>
              <w:top w:val="single" w:sz="4" w:space="0" w:color="auto"/>
              <w:left w:val="single" w:sz="4" w:space="0" w:color="auto"/>
              <w:bottom w:val="nil"/>
              <w:right w:val="single" w:sz="4" w:space="0" w:color="auto"/>
            </w:tcBorders>
            <w:hideMark/>
          </w:tcPr>
          <w:p w14:paraId="7D3E424E" w14:textId="77777777" w:rsidR="00B259FA" w:rsidRPr="00020619" w:rsidRDefault="00B259FA" w:rsidP="00BB34DD">
            <w:pPr>
              <w:pStyle w:val="TAL"/>
              <w:rPr>
                <w:lang w:eastAsia="zh-CN"/>
              </w:rPr>
            </w:pPr>
            <w:r w:rsidRPr="00020619">
              <w:rPr>
                <w:lang w:eastAsia="zh-CN"/>
              </w:rPr>
              <w:t>Io</w:t>
            </w:r>
          </w:p>
        </w:tc>
        <w:tc>
          <w:tcPr>
            <w:tcW w:w="1649" w:type="dxa"/>
            <w:tcBorders>
              <w:top w:val="single" w:sz="4" w:space="0" w:color="auto"/>
              <w:left w:val="single" w:sz="4" w:space="0" w:color="auto"/>
              <w:bottom w:val="single" w:sz="4" w:space="0" w:color="auto"/>
              <w:right w:val="single" w:sz="4" w:space="0" w:color="auto"/>
            </w:tcBorders>
            <w:hideMark/>
          </w:tcPr>
          <w:p w14:paraId="58829C13" w14:textId="77777777" w:rsidR="00B259FA" w:rsidRPr="00020619" w:rsidRDefault="00B259FA" w:rsidP="00BB34DD">
            <w:pPr>
              <w:pStyle w:val="TAC"/>
              <w:rPr>
                <w:rFonts w:cs="Arial"/>
              </w:rPr>
            </w:pPr>
            <w:r w:rsidRPr="00020619">
              <w:rPr>
                <w:lang w:eastAsia="zh-CN"/>
              </w:rPr>
              <w:t>dBm/9.36 MHz</w:t>
            </w:r>
          </w:p>
        </w:tc>
        <w:tc>
          <w:tcPr>
            <w:tcW w:w="1895" w:type="dxa"/>
            <w:tcBorders>
              <w:top w:val="single" w:sz="4" w:space="0" w:color="auto"/>
              <w:left w:val="single" w:sz="4" w:space="0" w:color="auto"/>
              <w:bottom w:val="single" w:sz="4" w:space="0" w:color="auto"/>
              <w:right w:val="single" w:sz="4" w:space="0" w:color="auto"/>
            </w:tcBorders>
            <w:hideMark/>
          </w:tcPr>
          <w:p w14:paraId="25AA7AEB" w14:textId="77777777" w:rsidR="00B259FA" w:rsidRPr="00020619" w:rsidRDefault="00B259FA" w:rsidP="00BB34DD">
            <w:pPr>
              <w:pStyle w:val="TAC"/>
              <w:rPr>
                <w:rFonts w:cs="Arial"/>
              </w:rPr>
            </w:pPr>
            <w:r w:rsidRPr="00020619">
              <w:rPr>
                <w:lang w:eastAsia="zh-CN"/>
              </w:rPr>
              <w:t>1, 4</w:t>
            </w:r>
            <w:r w:rsidRPr="00020619">
              <w:rPr>
                <w:rFonts w:cs="v4.2.0"/>
              </w:rPr>
              <w:t>, 7, 8</w:t>
            </w:r>
          </w:p>
        </w:tc>
        <w:tc>
          <w:tcPr>
            <w:tcW w:w="757" w:type="dxa"/>
            <w:tcBorders>
              <w:top w:val="single" w:sz="4" w:space="0" w:color="auto"/>
              <w:left w:val="single" w:sz="4" w:space="0" w:color="auto"/>
              <w:bottom w:val="single" w:sz="4" w:space="0" w:color="auto"/>
              <w:right w:val="single" w:sz="4" w:space="0" w:color="auto"/>
            </w:tcBorders>
            <w:hideMark/>
          </w:tcPr>
          <w:p w14:paraId="183A4012" w14:textId="77777777" w:rsidR="00B259FA" w:rsidRPr="00020619" w:rsidRDefault="00B259FA" w:rsidP="00BB34DD">
            <w:pPr>
              <w:pStyle w:val="TAC"/>
              <w:rPr>
                <w:rFonts w:cs="Arial"/>
              </w:rPr>
            </w:pPr>
            <w:r w:rsidRPr="00020619">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0DB8BCF2" w14:textId="77777777" w:rsidR="00B259FA" w:rsidRPr="00020619" w:rsidRDefault="00B259FA" w:rsidP="00BB34DD">
            <w:pPr>
              <w:pStyle w:val="TAC"/>
              <w:rPr>
                <w:rFonts w:cs="Arial"/>
              </w:rPr>
            </w:pPr>
            <w:r w:rsidRPr="00020619">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0335518E" w14:textId="77777777" w:rsidR="00B259FA" w:rsidRPr="00020619" w:rsidRDefault="00B259FA" w:rsidP="00BB34DD">
            <w:pPr>
              <w:pStyle w:val="TAC"/>
              <w:rPr>
                <w:rFonts w:cs="Arial"/>
              </w:rPr>
            </w:pPr>
            <w:r w:rsidRPr="00020619">
              <w:rPr>
                <w:rFonts w:cs="Arial"/>
                <w:lang w:eastAsia="zh-CN"/>
              </w:rPr>
              <w:t>-55.88</w:t>
            </w:r>
          </w:p>
        </w:tc>
      </w:tr>
      <w:tr w:rsidR="00B259FA" w:rsidRPr="00020619" w14:paraId="3C626A62" w14:textId="77777777" w:rsidTr="00BB34DD">
        <w:trPr>
          <w:cantSplit/>
          <w:trHeight w:val="207"/>
          <w:jc w:val="center"/>
        </w:trPr>
        <w:tc>
          <w:tcPr>
            <w:tcW w:w="3818" w:type="dxa"/>
            <w:tcBorders>
              <w:top w:val="nil"/>
              <w:left w:val="single" w:sz="4" w:space="0" w:color="auto"/>
              <w:bottom w:val="nil"/>
              <w:right w:val="single" w:sz="4" w:space="0" w:color="auto"/>
            </w:tcBorders>
            <w:vAlign w:val="center"/>
            <w:hideMark/>
          </w:tcPr>
          <w:p w14:paraId="52FF77BA" w14:textId="77777777" w:rsidR="00B259FA" w:rsidRPr="00020619" w:rsidRDefault="00B259FA" w:rsidP="00BB34DD">
            <w:pPr>
              <w:pStyle w:val="TAL"/>
              <w:rPr>
                <w:lang w:eastAsia="zh-CN"/>
              </w:rPr>
            </w:pPr>
          </w:p>
        </w:tc>
        <w:tc>
          <w:tcPr>
            <w:tcW w:w="1649" w:type="dxa"/>
            <w:tcBorders>
              <w:top w:val="single" w:sz="4" w:space="0" w:color="auto"/>
              <w:left w:val="single" w:sz="4" w:space="0" w:color="auto"/>
              <w:bottom w:val="single" w:sz="4" w:space="0" w:color="auto"/>
              <w:right w:val="single" w:sz="4" w:space="0" w:color="auto"/>
            </w:tcBorders>
            <w:hideMark/>
          </w:tcPr>
          <w:p w14:paraId="2DA0F9E1" w14:textId="77777777" w:rsidR="00B259FA" w:rsidRPr="00020619" w:rsidRDefault="00B259FA" w:rsidP="00BB34DD">
            <w:pPr>
              <w:pStyle w:val="TAC"/>
              <w:rPr>
                <w:rFonts w:cs="Arial"/>
              </w:rPr>
            </w:pPr>
            <w:r w:rsidRPr="00020619">
              <w:rPr>
                <w:lang w:eastAsia="zh-CN"/>
              </w:rPr>
              <w:t>dBm/9.36 MHz</w:t>
            </w:r>
          </w:p>
        </w:tc>
        <w:tc>
          <w:tcPr>
            <w:tcW w:w="1895" w:type="dxa"/>
            <w:tcBorders>
              <w:top w:val="single" w:sz="4" w:space="0" w:color="auto"/>
              <w:left w:val="single" w:sz="4" w:space="0" w:color="auto"/>
              <w:bottom w:val="single" w:sz="4" w:space="0" w:color="auto"/>
              <w:right w:val="single" w:sz="4" w:space="0" w:color="auto"/>
            </w:tcBorders>
            <w:hideMark/>
          </w:tcPr>
          <w:p w14:paraId="139F0861" w14:textId="77777777" w:rsidR="00B259FA" w:rsidRPr="00020619" w:rsidRDefault="00B259FA" w:rsidP="00BB34DD">
            <w:pPr>
              <w:pStyle w:val="TAC"/>
              <w:rPr>
                <w:rFonts w:cs="Arial"/>
              </w:rPr>
            </w:pPr>
            <w:r w:rsidRPr="00020619">
              <w:rPr>
                <w:lang w:eastAsia="zh-CN"/>
              </w:rPr>
              <w:t>2, 5</w:t>
            </w:r>
          </w:p>
        </w:tc>
        <w:tc>
          <w:tcPr>
            <w:tcW w:w="757" w:type="dxa"/>
            <w:tcBorders>
              <w:top w:val="single" w:sz="4" w:space="0" w:color="auto"/>
              <w:left w:val="single" w:sz="4" w:space="0" w:color="auto"/>
              <w:bottom w:val="single" w:sz="4" w:space="0" w:color="auto"/>
              <w:right w:val="single" w:sz="4" w:space="0" w:color="auto"/>
            </w:tcBorders>
            <w:hideMark/>
          </w:tcPr>
          <w:p w14:paraId="57112A55" w14:textId="77777777" w:rsidR="00B259FA" w:rsidRPr="00020619" w:rsidRDefault="00B259FA" w:rsidP="00BB34DD">
            <w:pPr>
              <w:pStyle w:val="TAC"/>
              <w:rPr>
                <w:rFonts w:cs="Arial"/>
              </w:rPr>
            </w:pPr>
            <w:r w:rsidRPr="00020619">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4891E874" w14:textId="77777777" w:rsidR="00B259FA" w:rsidRPr="00020619" w:rsidRDefault="00B259FA" w:rsidP="00BB34DD">
            <w:pPr>
              <w:pStyle w:val="TAC"/>
              <w:rPr>
                <w:rFonts w:cs="Arial"/>
              </w:rPr>
            </w:pPr>
            <w:r w:rsidRPr="00020619">
              <w:rPr>
                <w:rFonts w:cs="Arial"/>
                <w:lang w:eastAsia="zh-CN"/>
              </w:rPr>
              <w:t>-55.88</w:t>
            </w:r>
          </w:p>
        </w:tc>
        <w:tc>
          <w:tcPr>
            <w:tcW w:w="757" w:type="dxa"/>
            <w:tcBorders>
              <w:top w:val="single" w:sz="4" w:space="0" w:color="auto"/>
              <w:left w:val="single" w:sz="4" w:space="0" w:color="auto"/>
              <w:bottom w:val="single" w:sz="4" w:space="0" w:color="auto"/>
              <w:right w:val="single" w:sz="4" w:space="0" w:color="auto"/>
            </w:tcBorders>
            <w:hideMark/>
          </w:tcPr>
          <w:p w14:paraId="208F815C" w14:textId="77777777" w:rsidR="00B259FA" w:rsidRPr="00020619" w:rsidRDefault="00B259FA" w:rsidP="00BB34DD">
            <w:pPr>
              <w:pStyle w:val="TAC"/>
              <w:rPr>
                <w:rFonts w:cs="Arial"/>
              </w:rPr>
            </w:pPr>
            <w:r w:rsidRPr="00020619">
              <w:rPr>
                <w:rFonts w:cs="Arial"/>
                <w:lang w:eastAsia="zh-CN"/>
              </w:rPr>
              <w:t>-55.88</w:t>
            </w:r>
          </w:p>
        </w:tc>
      </w:tr>
      <w:tr w:rsidR="00B259FA" w:rsidRPr="00020619" w14:paraId="723DE218" w14:textId="77777777" w:rsidTr="00BB34DD">
        <w:trPr>
          <w:cantSplit/>
          <w:trHeight w:val="207"/>
          <w:jc w:val="center"/>
        </w:trPr>
        <w:tc>
          <w:tcPr>
            <w:tcW w:w="3818" w:type="dxa"/>
            <w:tcBorders>
              <w:top w:val="nil"/>
              <w:left w:val="single" w:sz="4" w:space="0" w:color="auto"/>
              <w:bottom w:val="single" w:sz="4" w:space="0" w:color="auto"/>
              <w:right w:val="single" w:sz="4" w:space="0" w:color="auto"/>
            </w:tcBorders>
            <w:vAlign w:val="center"/>
            <w:hideMark/>
          </w:tcPr>
          <w:p w14:paraId="269801C7" w14:textId="77777777" w:rsidR="00B259FA" w:rsidRPr="00020619" w:rsidRDefault="00B259FA" w:rsidP="00BB34DD">
            <w:pPr>
              <w:pStyle w:val="TAL"/>
              <w:rPr>
                <w:lang w:eastAsia="zh-CN"/>
              </w:rPr>
            </w:pPr>
          </w:p>
        </w:tc>
        <w:tc>
          <w:tcPr>
            <w:tcW w:w="1649" w:type="dxa"/>
            <w:tcBorders>
              <w:top w:val="single" w:sz="4" w:space="0" w:color="auto"/>
              <w:left w:val="single" w:sz="4" w:space="0" w:color="auto"/>
              <w:bottom w:val="single" w:sz="4" w:space="0" w:color="auto"/>
              <w:right w:val="single" w:sz="4" w:space="0" w:color="auto"/>
            </w:tcBorders>
            <w:hideMark/>
          </w:tcPr>
          <w:p w14:paraId="3088F068" w14:textId="77777777" w:rsidR="00B259FA" w:rsidRPr="00020619" w:rsidRDefault="00B259FA" w:rsidP="00BB34DD">
            <w:pPr>
              <w:pStyle w:val="TAC"/>
              <w:rPr>
                <w:rFonts w:cs="Arial"/>
              </w:rPr>
            </w:pPr>
            <w:r w:rsidRPr="00020619">
              <w:rPr>
                <w:lang w:eastAsia="zh-CN"/>
              </w:rPr>
              <w:t>dBm/</w:t>
            </w:r>
            <w:del w:id="84149" w:author="Nokia - Erika Almeida" w:date="2022-09-12T14:17:00Z">
              <w:r w:rsidRPr="00020619" w:rsidDel="004E50EA">
                <w:rPr>
                  <w:lang w:eastAsia="zh-CN"/>
                </w:rPr>
                <w:delText>38.16</w:delText>
              </w:r>
            </w:del>
            <w:ins w:id="84150" w:author="Nokia - Erika Almeida" w:date="2022-09-12T14:17:00Z">
              <w:r w:rsidRPr="00020619">
                <w:rPr>
                  <w:lang w:eastAsia="zh-CN"/>
                </w:rPr>
                <w:t>18.36</w:t>
              </w:r>
            </w:ins>
            <w:r w:rsidRPr="00020619">
              <w:rPr>
                <w:lang w:eastAsia="zh-CN"/>
              </w:rPr>
              <w:t xml:space="preserve"> MHz</w:t>
            </w:r>
          </w:p>
        </w:tc>
        <w:tc>
          <w:tcPr>
            <w:tcW w:w="1895" w:type="dxa"/>
            <w:tcBorders>
              <w:top w:val="single" w:sz="4" w:space="0" w:color="auto"/>
              <w:left w:val="single" w:sz="4" w:space="0" w:color="auto"/>
              <w:bottom w:val="single" w:sz="4" w:space="0" w:color="auto"/>
              <w:right w:val="single" w:sz="4" w:space="0" w:color="auto"/>
            </w:tcBorders>
            <w:hideMark/>
          </w:tcPr>
          <w:p w14:paraId="107B99B4" w14:textId="77777777" w:rsidR="00B259FA" w:rsidRPr="00020619" w:rsidRDefault="00B259FA" w:rsidP="00BB34DD">
            <w:pPr>
              <w:pStyle w:val="TAC"/>
              <w:rPr>
                <w:rFonts w:cs="Arial"/>
              </w:rPr>
            </w:pPr>
            <w:r w:rsidRPr="00020619">
              <w:rPr>
                <w:lang w:eastAsia="zh-CN"/>
              </w:rPr>
              <w:t>3, 6</w:t>
            </w:r>
          </w:p>
        </w:tc>
        <w:tc>
          <w:tcPr>
            <w:tcW w:w="757" w:type="dxa"/>
            <w:tcBorders>
              <w:top w:val="single" w:sz="4" w:space="0" w:color="auto"/>
              <w:left w:val="single" w:sz="4" w:space="0" w:color="auto"/>
              <w:bottom w:val="single" w:sz="4" w:space="0" w:color="auto"/>
              <w:right w:val="single" w:sz="4" w:space="0" w:color="auto"/>
            </w:tcBorders>
            <w:hideMark/>
          </w:tcPr>
          <w:p w14:paraId="70C452A6" w14:textId="77777777" w:rsidR="00B259FA" w:rsidRPr="00020619" w:rsidRDefault="00B259FA" w:rsidP="00BB34DD">
            <w:pPr>
              <w:pStyle w:val="TAC"/>
              <w:rPr>
                <w:rFonts w:cs="Arial"/>
              </w:rPr>
            </w:pPr>
            <w:del w:id="84151" w:author="Nokia - Erika Almeida" w:date="2022-09-12T14:18:00Z">
              <w:r w:rsidRPr="00020619" w:rsidDel="004E50EA">
                <w:rPr>
                  <w:lang w:eastAsia="zh-CN"/>
                </w:rPr>
                <w:delText>-49.79</w:delText>
              </w:r>
            </w:del>
            <w:ins w:id="84152" w:author="Nokia - Erika Almeida" w:date="2022-09-12T14:18:00Z">
              <w:r w:rsidRPr="00020619">
                <w:rPr>
                  <w:lang w:eastAsia="zh-CN"/>
                </w:rPr>
                <w:t>-52.95</w:t>
              </w:r>
            </w:ins>
          </w:p>
        </w:tc>
        <w:tc>
          <w:tcPr>
            <w:tcW w:w="757" w:type="dxa"/>
            <w:tcBorders>
              <w:top w:val="single" w:sz="4" w:space="0" w:color="auto"/>
              <w:left w:val="single" w:sz="4" w:space="0" w:color="auto"/>
              <w:bottom w:val="single" w:sz="4" w:space="0" w:color="auto"/>
              <w:right w:val="single" w:sz="4" w:space="0" w:color="auto"/>
            </w:tcBorders>
            <w:hideMark/>
          </w:tcPr>
          <w:p w14:paraId="36A3965A" w14:textId="77777777" w:rsidR="00B259FA" w:rsidRPr="00020619" w:rsidRDefault="00B259FA" w:rsidP="00BB34DD">
            <w:pPr>
              <w:pStyle w:val="TAC"/>
              <w:rPr>
                <w:rFonts w:cs="Arial"/>
              </w:rPr>
            </w:pPr>
            <w:del w:id="84153" w:author="Nokia - Erika Almeida" w:date="2022-09-12T14:18:00Z">
              <w:r w:rsidRPr="00020619" w:rsidDel="004E50EA">
                <w:rPr>
                  <w:lang w:eastAsia="zh-CN"/>
                </w:rPr>
                <w:delText>-49.79</w:delText>
              </w:r>
            </w:del>
            <w:ins w:id="84154" w:author="Nokia - Erika Almeida" w:date="2022-09-12T14:18:00Z">
              <w:r w:rsidRPr="00020619">
                <w:rPr>
                  <w:lang w:eastAsia="zh-CN"/>
                </w:rPr>
                <w:t>-52.95</w:t>
              </w:r>
            </w:ins>
          </w:p>
        </w:tc>
        <w:tc>
          <w:tcPr>
            <w:tcW w:w="757" w:type="dxa"/>
            <w:tcBorders>
              <w:top w:val="single" w:sz="4" w:space="0" w:color="auto"/>
              <w:left w:val="single" w:sz="4" w:space="0" w:color="auto"/>
              <w:bottom w:val="single" w:sz="4" w:space="0" w:color="auto"/>
              <w:right w:val="single" w:sz="4" w:space="0" w:color="auto"/>
            </w:tcBorders>
            <w:hideMark/>
          </w:tcPr>
          <w:p w14:paraId="3CCBD1D6" w14:textId="77777777" w:rsidR="00B259FA" w:rsidRPr="00020619" w:rsidRDefault="00B259FA" w:rsidP="00BB34DD">
            <w:pPr>
              <w:pStyle w:val="TAC"/>
              <w:rPr>
                <w:rFonts w:cs="Arial"/>
              </w:rPr>
            </w:pPr>
            <w:del w:id="84155" w:author="Nokia - Erika Almeida" w:date="2022-09-12T14:18:00Z">
              <w:r w:rsidRPr="00020619" w:rsidDel="004E50EA">
                <w:rPr>
                  <w:lang w:eastAsia="zh-CN"/>
                </w:rPr>
                <w:delText>-49.79</w:delText>
              </w:r>
            </w:del>
            <w:ins w:id="84156" w:author="Nokia - Erika Almeida" w:date="2022-09-12T14:18:00Z">
              <w:r w:rsidRPr="00020619">
                <w:rPr>
                  <w:lang w:eastAsia="zh-CN"/>
                </w:rPr>
                <w:t>-52.95</w:t>
              </w:r>
            </w:ins>
          </w:p>
        </w:tc>
      </w:tr>
      <w:tr w:rsidR="00B259FA" w:rsidRPr="00020619" w14:paraId="03F86445"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4B17AD60" w14:textId="77777777" w:rsidR="00B259FA" w:rsidRPr="00020619" w:rsidRDefault="00B259FA" w:rsidP="00BB34DD">
            <w:pPr>
              <w:keepNext/>
              <w:keepLines/>
              <w:spacing w:after="0"/>
              <w:rPr>
                <w:rFonts w:ascii="Arial" w:hAnsi="Arial" w:cs="Arial"/>
                <w:sz w:val="18"/>
                <w:vertAlign w:val="subscript"/>
              </w:rPr>
            </w:pPr>
            <w:proofErr w:type="spellStart"/>
            <w:r w:rsidRPr="00020619">
              <w:rPr>
                <w:rFonts w:ascii="Arial" w:hAnsi="Arial" w:cs="Arial"/>
                <w:sz w:val="18"/>
              </w:rPr>
              <w:t>Treselection</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6663230D"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S</w:t>
            </w:r>
          </w:p>
        </w:tc>
        <w:tc>
          <w:tcPr>
            <w:tcW w:w="1895" w:type="dxa"/>
            <w:tcBorders>
              <w:top w:val="single" w:sz="4" w:space="0" w:color="auto"/>
              <w:left w:val="single" w:sz="4" w:space="0" w:color="auto"/>
              <w:bottom w:val="single" w:sz="4" w:space="0" w:color="auto"/>
              <w:right w:val="single" w:sz="4" w:space="0" w:color="auto"/>
            </w:tcBorders>
            <w:hideMark/>
          </w:tcPr>
          <w:p w14:paraId="04448823"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54275518"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0</w:t>
            </w:r>
          </w:p>
        </w:tc>
      </w:tr>
      <w:tr w:rsidR="00B259FA" w:rsidRPr="00020619" w14:paraId="12E77C67"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6B2B69C7" w14:textId="77777777" w:rsidR="00B259FA" w:rsidRPr="00020619" w:rsidRDefault="00B259FA" w:rsidP="00BB34DD">
            <w:pPr>
              <w:keepNext/>
              <w:keepLines/>
              <w:spacing w:after="0"/>
              <w:rPr>
                <w:rFonts w:ascii="Arial" w:hAnsi="Arial" w:cs="Arial"/>
                <w:sz w:val="18"/>
              </w:rPr>
            </w:pPr>
            <w:proofErr w:type="spellStart"/>
            <w:r w:rsidRPr="00020619">
              <w:rPr>
                <w:rFonts w:ascii="Arial" w:hAnsi="Arial" w:cs="Arial"/>
                <w:sz w:val="18"/>
              </w:rPr>
              <w:t>Snonintrasearch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7B85F8C4"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5DA5729C"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F2AAACE"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50</w:t>
            </w:r>
          </w:p>
        </w:tc>
      </w:tr>
      <w:tr w:rsidR="00B259FA" w:rsidRPr="00020619" w14:paraId="2B859604"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559C2D8B" w14:textId="77777777" w:rsidR="00B259FA" w:rsidRPr="00020619" w:rsidRDefault="00B259FA" w:rsidP="00BB34DD">
            <w:pPr>
              <w:keepNext/>
              <w:keepLines/>
              <w:spacing w:after="0"/>
              <w:rPr>
                <w:rFonts w:ascii="Arial" w:hAnsi="Arial" w:cs="Arial"/>
                <w:sz w:val="18"/>
              </w:rPr>
            </w:pPr>
            <w:proofErr w:type="spellStart"/>
            <w:r w:rsidRPr="00020619">
              <w:rPr>
                <w:rFonts w:ascii="Arial" w:hAnsi="Arial" w:cs="Arial"/>
                <w:sz w:val="18"/>
              </w:rPr>
              <w:t>Thresh</w:t>
            </w:r>
            <w:r w:rsidRPr="00020619">
              <w:rPr>
                <w:rFonts w:ascii="Arial" w:hAnsi="Arial" w:cs="Arial"/>
                <w:sz w:val="18"/>
                <w:vertAlign w:val="subscript"/>
              </w:rPr>
              <w:t>x</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highP</w:t>
            </w:r>
            <w:proofErr w:type="spellEnd"/>
            <w:r w:rsidRPr="00020619">
              <w:rPr>
                <w:rFonts w:ascii="Arial" w:hAnsi="Arial" w:cs="Arial"/>
                <w:sz w:val="18"/>
                <w:vertAlign w:val="subscript"/>
              </w:rPr>
              <w:t xml:space="preserve"> (Note 2)</w:t>
            </w:r>
          </w:p>
        </w:tc>
        <w:tc>
          <w:tcPr>
            <w:tcW w:w="1649" w:type="dxa"/>
            <w:tcBorders>
              <w:top w:val="single" w:sz="4" w:space="0" w:color="auto"/>
              <w:left w:val="single" w:sz="4" w:space="0" w:color="auto"/>
              <w:bottom w:val="single" w:sz="4" w:space="0" w:color="auto"/>
              <w:right w:val="single" w:sz="4" w:space="0" w:color="auto"/>
            </w:tcBorders>
            <w:hideMark/>
          </w:tcPr>
          <w:p w14:paraId="638C1B30"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10FBFDA5" w14:textId="77777777" w:rsidR="00B259FA" w:rsidRPr="00020619" w:rsidRDefault="00B259FA" w:rsidP="00BB34DD">
            <w:pPr>
              <w:keepNext/>
              <w:keepLines/>
              <w:spacing w:after="0"/>
              <w:jc w:val="center"/>
              <w:rPr>
                <w:rFonts w:ascii="Arial" w:hAnsi="Arial" w:cs="v4.2.0"/>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E3E6A6D"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48</w:t>
            </w:r>
          </w:p>
        </w:tc>
      </w:tr>
      <w:tr w:rsidR="00B259FA" w:rsidRPr="00020619" w14:paraId="5E5BD1EF"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3ED8D6B1" w14:textId="77777777" w:rsidR="00B259FA" w:rsidRPr="00020619" w:rsidRDefault="00B259FA" w:rsidP="00BB34DD">
            <w:pPr>
              <w:keepNext/>
              <w:keepLines/>
              <w:spacing w:after="0"/>
              <w:rPr>
                <w:rFonts w:ascii="Arial" w:hAnsi="Arial" w:cs="Arial"/>
                <w:bCs/>
                <w:sz w:val="18"/>
              </w:rPr>
            </w:pPr>
            <w:proofErr w:type="spellStart"/>
            <w:r w:rsidRPr="00020619">
              <w:rPr>
                <w:rFonts w:ascii="Arial" w:hAnsi="Arial" w:cs="Arial"/>
                <w:sz w:val="18"/>
              </w:rPr>
              <w:t>Thresh</w:t>
            </w:r>
            <w:r w:rsidRPr="00020619">
              <w:rPr>
                <w:rFonts w:ascii="Arial" w:hAnsi="Arial" w:cs="Arial"/>
                <w:sz w:val="18"/>
                <w:vertAlign w:val="subscript"/>
              </w:rPr>
              <w:t>serving</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low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1FB129D5"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6A9E8893" w14:textId="77777777" w:rsidR="00B259FA" w:rsidRPr="00020619" w:rsidRDefault="00B259FA" w:rsidP="00BB34DD">
            <w:pPr>
              <w:keepNext/>
              <w:keepLines/>
              <w:spacing w:after="0"/>
              <w:jc w:val="center"/>
              <w:rPr>
                <w:rFonts w:ascii="Arial" w:hAnsi="Arial" w:cs="v4.2.0"/>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5EEA5215"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44</w:t>
            </w:r>
          </w:p>
        </w:tc>
      </w:tr>
      <w:tr w:rsidR="00B259FA" w:rsidRPr="00020619" w14:paraId="7CFD2186"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0391A3A8" w14:textId="77777777" w:rsidR="00B259FA" w:rsidRPr="00020619" w:rsidRDefault="00B259FA" w:rsidP="00BB34DD">
            <w:pPr>
              <w:keepNext/>
              <w:keepLines/>
              <w:spacing w:after="0"/>
              <w:rPr>
                <w:rFonts w:ascii="Arial" w:hAnsi="Arial" w:cs="Arial"/>
                <w:bCs/>
                <w:sz w:val="18"/>
              </w:rPr>
            </w:pPr>
            <w:proofErr w:type="spellStart"/>
            <w:r w:rsidRPr="00020619">
              <w:rPr>
                <w:rFonts w:ascii="Arial" w:hAnsi="Arial" w:cs="Arial"/>
                <w:sz w:val="18"/>
              </w:rPr>
              <w:t>Thresh</w:t>
            </w:r>
            <w:r w:rsidRPr="00020619">
              <w:rPr>
                <w:rFonts w:ascii="Arial" w:hAnsi="Arial" w:cs="Arial"/>
                <w:sz w:val="18"/>
                <w:vertAlign w:val="subscript"/>
              </w:rPr>
              <w:t>x</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low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054011BE"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dB</w:t>
            </w:r>
          </w:p>
        </w:tc>
        <w:tc>
          <w:tcPr>
            <w:tcW w:w="1895" w:type="dxa"/>
            <w:tcBorders>
              <w:top w:val="single" w:sz="4" w:space="0" w:color="auto"/>
              <w:left w:val="single" w:sz="4" w:space="0" w:color="auto"/>
              <w:bottom w:val="single" w:sz="4" w:space="0" w:color="auto"/>
              <w:right w:val="single" w:sz="4" w:space="0" w:color="auto"/>
            </w:tcBorders>
            <w:hideMark/>
          </w:tcPr>
          <w:p w14:paraId="05F551DC" w14:textId="77777777" w:rsidR="00B259FA" w:rsidRPr="00020619" w:rsidRDefault="00B259FA" w:rsidP="00BB34DD">
            <w:pPr>
              <w:keepNext/>
              <w:keepLines/>
              <w:spacing w:after="0"/>
              <w:jc w:val="center"/>
              <w:rPr>
                <w:rFonts w:ascii="Arial" w:hAnsi="Arial" w:cs="v4.2.0"/>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2F52225D" w14:textId="77777777" w:rsidR="00B259FA" w:rsidRPr="00020619" w:rsidRDefault="00B259FA" w:rsidP="00BB34DD">
            <w:pPr>
              <w:keepNext/>
              <w:keepLines/>
              <w:spacing w:after="0"/>
              <w:jc w:val="center"/>
              <w:rPr>
                <w:rFonts w:ascii="Arial" w:hAnsi="Arial" w:cs="Arial"/>
                <w:sz w:val="18"/>
              </w:rPr>
            </w:pPr>
            <w:r w:rsidRPr="00020619">
              <w:rPr>
                <w:rFonts w:ascii="Arial" w:hAnsi="Arial" w:cs="v4.2.0"/>
                <w:sz w:val="18"/>
              </w:rPr>
              <w:t>50</w:t>
            </w:r>
          </w:p>
        </w:tc>
      </w:tr>
      <w:tr w:rsidR="00B259FA" w:rsidRPr="00020619" w14:paraId="6C08CAA7" w14:textId="77777777" w:rsidTr="00BB34DD">
        <w:trPr>
          <w:cantSplit/>
          <w:jc w:val="center"/>
        </w:trPr>
        <w:tc>
          <w:tcPr>
            <w:tcW w:w="3818" w:type="dxa"/>
            <w:tcBorders>
              <w:top w:val="single" w:sz="4" w:space="0" w:color="auto"/>
              <w:left w:val="single" w:sz="4" w:space="0" w:color="auto"/>
              <w:bottom w:val="single" w:sz="4" w:space="0" w:color="auto"/>
              <w:right w:val="single" w:sz="4" w:space="0" w:color="auto"/>
            </w:tcBorders>
            <w:hideMark/>
          </w:tcPr>
          <w:p w14:paraId="15FC066C" w14:textId="77777777" w:rsidR="00B259FA" w:rsidRPr="00020619" w:rsidRDefault="00B259FA" w:rsidP="00BB34DD">
            <w:pPr>
              <w:keepNext/>
              <w:keepLines/>
              <w:spacing w:after="0"/>
              <w:rPr>
                <w:rFonts w:ascii="Arial" w:hAnsi="Arial" w:cs="Arial"/>
                <w:sz w:val="18"/>
              </w:rPr>
            </w:pPr>
            <w:r w:rsidRPr="00020619">
              <w:rPr>
                <w:rFonts w:ascii="Arial" w:hAnsi="Arial" w:cs="Arial"/>
                <w:sz w:val="18"/>
              </w:rPr>
              <w:t>Propagation Condition</w:t>
            </w:r>
          </w:p>
        </w:tc>
        <w:tc>
          <w:tcPr>
            <w:tcW w:w="1649" w:type="dxa"/>
            <w:tcBorders>
              <w:top w:val="single" w:sz="4" w:space="0" w:color="auto"/>
              <w:left w:val="single" w:sz="4" w:space="0" w:color="auto"/>
              <w:bottom w:val="single" w:sz="4" w:space="0" w:color="auto"/>
              <w:right w:val="single" w:sz="4" w:space="0" w:color="auto"/>
            </w:tcBorders>
          </w:tcPr>
          <w:p w14:paraId="008F10B7" w14:textId="77777777" w:rsidR="00B259FA" w:rsidRPr="00020619" w:rsidRDefault="00B259FA" w:rsidP="00BB34DD">
            <w:pPr>
              <w:keepNext/>
              <w:keepLines/>
              <w:spacing w:after="0"/>
              <w:jc w:val="center"/>
              <w:rPr>
                <w:rFonts w:ascii="Arial" w:hAnsi="Arial" w:cs="Arial"/>
                <w:sz w:val="18"/>
              </w:rPr>
            </w:pPr>
          </w:p>
        </w:tc>
        <w:tc>
          <w:tcPr>
            <w:tcW w:w="1895" w:type="dxa"/>
            <w:tcBorders>
              <w:top w:val="single" w:sz="4" w:space="0" w:color="auto"/>
              <w:left w:val="single" w:sz="4" w:space="0" w:color="auto"/>
              <w:bottom w:val="single" w:sz="4" w:space="0" w:color="auto"/>
              <w:right w:val="single" w:sz="4" w:space="0" w:color="auto"/>
            </w:tcBorders>
            <w:hideMark/>
          </w:tcPr>
          <w:p w14:paraId="0B80E7CB"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lang w:eastAsia="zh-CN"/>
              </w:rPr>
              <w:t>1, 2, 3, 4, 5, 6</w:t>
            </w:r>
            <w:r w:rsidRPr="00020619">
              <w:rPr>
                <w:lang w:eastAsia="zh-CN"/>
              </w:rPr>
              <w:t>, 7, 8</w:t>
            </w:r>
          </w:p>
        </w:tc>
        <w:tc>
          <w:tcPr>
            <w:tcW w:w="2271" w:type="dxa"/>
            <w:gridSpan w:val="3"/>
            <w:tcBorders>
              <w:top w:val="single" w:sz="4" w:space="0" w:color="auto"/>
              <w:left w:val="single" w:sz="4" w:space="0" w:color="auto"/>
              <w:bottom w:val="single" w:sz="4" w:space="0" w:color="auto"/>
              <w:right w:val="single" w:sz="4" w:space="0" w:color="auto"/>
            </w:tcBorders>
            <w:hideMark/>
          </w:tcPr>
          <w:p w14:paraId="6B4909C5" w14:textId="77777777" w:rsidR="00B259FA" w:rsidRPr="00020619" w:rsidRDefault="00B259FA" w:rsidP="00BB34DD">
            <w:pPr>
              <w:keepNext/>
              <w:keepLines/>
              <w:spacing w:after="0"/>
              <w:jc w:val="center"/>
              <w:rPr>
                <w:rFonts w:ascii="Arial" w:hAnsi="Arial" w:cs="Arial"/>
                <w:sz w:val="18"/>
              </w:rPr>
            </w:pPr>
            <w:r w:rsidRPr="00020619">
              <w:rPr>
                <w:rFonts w:ascii="Arial" w:hAnsi="Arial" w:cs="Arial"/>
                <w:sz w:val="18"/>
              </w:rPr>
              <w:t>AWGN</w:t>
            </w:r>
          </w:p>
        </w:tc>
      </w:tr>
      <w:tr w:rsidR="00B259FA" w:rsidRPr="00020619" w14:paraId="1F55B5F6" w14:textId="77777777" w:rsidTr="00BB34DD">
        <w:trPr>
          <w:cantSplit/>
          <w:jc w:val="center"/>
        </w:trPr>
        <w:tc>
          <w:tcPr>
            <w:tcW w:w="9633" w:type="dxa"/>
            <w:gridSpan w:val="6"/>
            <w:tcBorders>
              <w:top w:val="single" w:sz="4" w:space="0" w:color="auto"/>
              <w:left w:val="single" w:sz="4" w:space="0" w:color="auto"/>
              <w:bottom w:val="single" w:sz="4" w:space="0" w:color="auto"/>
              <w:right w:val="single" w:sz="4" w:space="0" w:color="auto"/>
            </w:tcBorders>
            <w:hideMark/>
          </w:tcPr>
          <w:p w14:paraId="28536979" w14:textId="77777777" w:rsidR="00B259FA" w:rsidRPr="00020619" w:rsidRDefault="00B259FA" w:rsidP="00BB34DD">
            <w:pPr>
              <w:keepNext/>
              <w:keepLines/>
              <w:spacing w:after="0"/>
              <w:ind w:left="851" w:hanging="851"/>
              <w:rPr>
                <w:rFonts w:ascii="Arial" w:hAnsi="Arial"/>
                <w:sz w:val="18"/>
              </w:rPr>
            </w:pPr>
            <w:r w:rsidRPr="00020619">
              <w:rPr>
                <w:rFonts w:ascii="Arial" w:hAnsi="Arial"/>
                <w:sz w:val="18"/>
              </w:rPr>
              <w:t>Note 1:</w:t>
            </w:r>
            <w:r w:rsidRPr="00020619">
              <w:rPr>
                <w:rFonts w:ascii="Arial" w:hAnsi="Arial"/>
                <w:sz w:val="18"/>
              </w:rPr>
              <w:tab/>
              <w:t xml:space="preserve">OCNG shall be used such that both cells are fully </w:t>
            </w:r>
            <w:proofErr w:type="gramStart"/>
            <w:r w:rsidRPr="00020619">
              <w:rPr>
                <w:rFonts w:ascii="Arial" w:hAnsi="Arial"/>
                <w:sz w:val="18"/>
              </w:rPr>
              <w:t>allocated</w:t>
            </w:r>
            <w:proofErr w:type="gramEnd"/>
            <w:r w:rsidRPr="00020619">
              <w:rPr>
                <w:rFonts w:ascii="Arial" w:hAnsi="Arial"/>
                <w:sz w:val="18"/>
              </w:rPr>
              <w:t xml:space="preserve"> and a constant total transmitted power spectral density is achieved for all OFDM symbols.</w:t>
            </w:r>
          </w:p>
          <w:p w14:paraId="230203BA" w14:textId="77777777" w:rsidR="00B259FA" w:rsidRPr="00020619" w:rsidRDefault="00B259FA" w:rsidP="00BB34DD">
            <w:pPr>
              <w:keepNext/>
              <w:keepLines/>
              <w:spacing w:after="0"/>
              <w:ind w:left="851" w:hanging="851"/>
              <w:rPr>
                <w:rFonts w:ascii="Arial" w:hAnsi="Arial"/>
                <w:sz w:val="18"/>
              </w:rPr>
            </w:pPr>
            <w:r w:rsidRPr="00020619">
              <w:rPr>
                <w:rFonts w:ascii="Arial" w:hAnsi="Arial"/>
                <w:sz w:val="18"/>
              </w:rPr>
              <w:t>Note 2:</w:t>
            </w:r>
            <w:r w:rsidRPr="00020619">
              <w:rPr>
                <w:rFonts w:ascii="Arial" w:hAnsi="Arial"/>
                <w:sz w:val="18"/>
              </w:rPr>
              <w:tab/>
            </w:r>
            <w:r w:rsidRPr="00020619">
              <w:rPr>
                <w:rFonts w:ascii="Arial" w:hAnsi="Arial"/>
                <w:sz w:val="18"/>
                <w:lang w:eastAsia="zh-CN"/>
              </w:rPr>
              <w:t>T</w:t>
            </w:r>
            <w:r w:rsidRPr="00020619">
              <w:rPr>
                <w:rFonts w:ascii="Arial" w:hAnsi="Arial"/>
                <w:sz w:val="18"/>
              </w:rPr>
              <w:t xml:space="preserve">his refers to the value </w:t>
            </w:r>
            <w:proofErr w:type="gramStart"/>
            <w:r w:rsidRPr="00020619">
              <w:rPr>
                <w:rFonts w:ascii="Arial" w:hAnsi="Arial"/>
                <w:sz w:val="18"/>
              </w:rPr>
              <w:t xml:space="preserve">of  </w:t>
            </w:r>
            <w:proofErr w:type="spellStart"/>
            <w:r w:rsidRPr="00020619">
              <w:rPr>
                <w:rFonts w:ascii="Arial" w:hAnsi="Arial"/>
                <w:bCs/>
                <w:sz w:val="18"/>
              </w:rPr>
              <w:t>Thresh</w:t>
            </w:r>
            <w:r w:rsidRPr="00020619">
              <w:rPr>
                <w:rFonts w:ascii="Arial" w:hAnsi="Arial"/>
                <w:b/>
                <w:bCs/>
                <w:sz w:val="18"/>
                <w:vertAlign w:val="subscript"/>
              </w:rPr>
              <w:t>x</w:t>
            </w:r>
            <w:proofErr w:type="spellEnd"/>
            <w:proofErr w:type="gramEnd"/>
            <w:r w:rsidRPr="00020619">
              <w:rPr>
                <w:rFonts w:ascii="Arial" w:hAnsi="Arial"/>
                <w:b/>
                <w:bCs/>
                <w:sz w:val="18"/>
                <w:vertAlign w:val="subscript"/>
              </w:rPr>
              <w:t xml:space="preserve">, high  </w:t>
            </w:r>
            <w:r w:rsidRPr="00020619">
              <w:rPr>
                <w:rFonts w:ascii="Arial" w:hAnsi="Arial"/>
                <w:sz w:val="18"/>
              </w:rPr>
              <w:t>which is included in NR system information, and is a threshold for the E-UTRA target cell</w:t>
            </w:r>
          </w:p>
        </w:tc>
      </w:tr>
    </w:tbl>
    <w:p w14:paraId="36326B78" w14:textId="77777777" w:rsidR="00B259FA" w:rsidRPr="00020619" w:rsidRDefault="00B259FA" w:rsidP="00B259FA"/>
    <w:p w14:paraId="4751B0E9" w14:textId="77777777" w:rsidR="00B259FA" w:rsidRPr="00020619" w:rsidRDefault="00B259FA" w:rsidP="00B259FA">
      <w:pPr>
        <w:pStyle w:val="TH"/>
      </w:pPr>
      <w:r w:rsidRPr="00020619">
        <w:t>Table A.</w:t>
      </w:r>
      <w:r w:rsidRPr="00020619">
        <w:rPr>
          <w:lang w:eastAsia="zh-CN"/>
        </w:rPr>
        <w:t xml:space="preserve"> 16.1.2.2.2</w:t>
      </w:r>
      <w:r w:rsidRPr="00020619">
        <w:t>-4: Cell specific test parameters for E-UTRA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3"/>
        <w:gridCol w:w="757"/>
        <w:gridCol w:w="43"/>
        <w:gridCol w:w="714"/>
        <w:gridCol w:w="757"/>
      </w:tblGrid>
      <w:tr w:rsidR="00B259FA" w:rsidRPr="00020619" w14:paraId="2F79BBFA" w14:textId="77777777" w:rsidTr="00BB34DD">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23FCBE14" w14:textId="77777777" w:rsidR="00B259FA" w:rsidRPr="00020619" w:rsidRDefault="00B259FA" w:rsidP="00BB34DD">
            <w:pPr>
              <w:keepLines/>
              <w:spacing w:after="0"/>
              <w:jc w:val="center"/>
              <w:rPr>
                <w:rFonts w:ascii="Arial" w:hAnsi="Arial"/>
                <w:b/>
                <w:sz w:val="18"/>
              </w:rPr>
            </w:pPr>
            <w:r w:rsidRPr="00020619">
              <w:rPr>
                <w:rFonts w:ascii="Arial" w:hAnsi="Arial"/>
                <w:b/>
                <w:sz w:val="18"/>
              </w:rPr>
              <w:t>Parameter</w:t>
            </w:r>
          </w:p>
        </w:tc>
        <w:tc>
          <w:tcPr>
            <w:tcW w:w="1273" w:type="dxa"/>
            <w:tcBorders>
              <w:top w:val="single" w:sz="4" w:space="0" w:color="auto"/>
              <w:left w:val="single" w:sz="4" w:space="0" w:color="auto"/>
              <w:bottom w:val="nil"/>
              <w:right w:val="single" w:sz="4" w:space="0" w:color="auto"/>
            </w:tcBorders>
            <w:shd w:val="clear" w:color="auto" w:fill="auto"/>
            <w:hideMark/>
          </w:tcPr>
          <w:p w14:paraId="3214BA2B" w14:textId="77777777" w:rsidR="00B259FA" w:rsidRPr="00020619" w:rsidRDefault="00B259FA" w:rsidP="00BB34DD">
            <w:pPr>
              <w:keepLines/>
              <w:spacing w:after="0"/>
              <w:jc w:val="center"/>
              <w:rPr>
                <w:rFonts w:ascii="Arial" w:hAnsi="Arial"/>
                <w:b/>
                <w:sz w:val="18"/>
              </w:rPr>
            </w:pPr>
            <w:r w:rsidRPr="00020619">
              <w:rPr>
                <w:rFonts w:ascii="Arial" w:hAnsi="Arial"/>
                <w:b/>
                <w:sz w:val="18"/>
              </w:rPr>
              <w:t>Unit</w:t>
            </w:r>
          </w:p>
        </w:tc>
        <w:tc>
          <w:tcPr>
            <w:tcW w:w="2271" w:type="dxa"/>
            <w:gridSpan w:val="4"/>
            <w:tcBorders>
              <w:top w:val="single" w:sz="4" w:space="0" w:color="auto"/>
              <w:left w:val="single" w:sz="4" w:space="0" w:color="auto"/>
              <w:bottom w:val="single" w:sz="4" w:space="0" w:color="auto"/>
              <w:right w:val="single" w:sz="4" w:space="0" w:color="auto"/>
            </w:tcBorders>
            <w:hideMark/>
          </w:tcPr>
          <w:p w14:paraId="6036C03D" w14:textId="77777777" w:rsidR="00B259FA" w:rsidRPr="00020619" w:rsidRDefault="00B259FA" w:rsidP="00BB34DD">
            <w:pPr>
              <w:keepLines/>
              <w:spacing w:after="0"/>
              <w:jc w:val="center"/>
              <w:rPr>
                <w:rFonts w:ascii="Arial" w:hAnsi="Arial"/>
                <w:b/>
                <w:sz w:val="18"/>
              </w:rPr>
            </w:pPr>
            <w:r w:rsidRPr="00020619">
              <w:rPr>
                <w:rFonts w:ascii="Arial" w:hAnsi="Arial"/>
                <w:b/>
                <w:sz w:val="18"/>
              </w:rPr>
              <w:t>Cell 2</w:t>
            </w:r>
          </w:p>
        </w:tc>
      </w:tr>
      <w:tr w:rsidR="00B259FA" w:rsidRPr="00020619" w14:paraId="7A7EF28D" w14:textId="77777777" w:rsidTr="00BB34DD">
        <w:trPr>
          <w:cantSplit/>
          <w:jc w:val="center"/>
        </w:trPr>
        <w:tc>
          <w:tcPr>
            <w:tcW w:w="2518" w:type="dxa"/>
            <w:tcBorders>
              <w:top w:val="nil"/>
              <w:left w:val="single" w:sz="4" w:space="0" w:color="auto"/>
              <w:bottom w:val="single" w:sz="4" w:space="0" w:color="auto"/>
              <w:right w:val="single" w:sz="4" w:space="0" w:color="auto"/>
            </w:tcBorders>
            <w:shd w:val="clear" w:color="auto" w:fill="auto"/>
            <w:vAlign w:val="center"/>
            <w:hideMark/>
          </w:tcPr>
          <w:p w14:paraId="6C2D3B29" w14:textId="77777777" w:rsidR="00B259FA" w:rsidRPr="00020619" w:rsidRDefault="00B259FA" w:rsidP="00BB34DD">
            <w:pPr>
              <w:keepLines/>
              <w:spacing w:after="0"/>
              <w:jc w:val="center"/>
              <w:rPr>
                <w:rFonts w:ascii="Arial" w:hAnsi="Arial"/>
                <w:b/>
                <w:sz w:val="18"/>
              </w:rPr>
            </w:pPr>
          </w:p>
        </w:tc>
        <w:tc>
          <w:tcPr>
            <w:tcW w:w="1273" w:type="dxa"/>
            <w:tcBorders>
              <w:top w:val="nil"/>
              <w:left w:val="single" w:sz="4" w:space="0" w:color="auto"/>
              <w:bottom w:val="single" w:sz="4" w:space="0" w:color="auto"/>
              <w:right w:val="single" w:sz="4" w:space="0" w:color="auto"/>
            </w:tcBorders>
            <w:shd w:val="clear" w:color="auto" w:fill="auto"/>
            <w:vAlign w:val="center"/>
            <w:hideMark/>
          </w:tcPr>
          <w:p w14:paraId="1E438FD4" w14:textId="77777777" w:rsidR="00B259FA" w:rsidRPr="00020619" w:rsidRDefault="00B259FA" w:rsidP="00BB34DD">
            <w:pPr>
              <w:keepLines/>
              <w:spacing w:after="0"/>
              <w:jc w:val="center"/>
              <w:rPr>
                <w:rFonts w:ascii="Arial" w:hAnsi="Arial"/>
                <w:b/>
                <w:sz w:val="18"/>
              </w:rPr>
            </w:pPr>
          </w:p>
        </w:tc>
        <w:tc>
          <w:tcPr>
            <w:tcW w:w="757" w:type="dxa"/>
            <w:tcBorders>
              <w:top w:val="single" w:sz="4" w:space="0" w:color="auto"/>
              <w:left w:val="single" w:sz="4" w:space="0" w:color="auto"/>
              <w:bottom w:val="single" w:sz="4" w:space="0" w:color="auto"/>
              <w:right w:val="single" w:sz="4" w:space="0" w:color="auto"/>
            </w:tcBorders>
            <w:hideMark/>
          </w:tcPr>
          <w:p w14:paraId="20F17C47" w14:textId="77777777" w:rsidR="00B259FA" w:rsidRPr="00020619" w:rsidRDefault="00B259FA" w:rsidP="00BB34DD">
            <w:pPr>
              <w:keepLines/>
              <w:spacing w:after="0"/>
              <w:jc w:val="center"/>
              <w:rPr>
                <w:rFonts w:ascii="Arial" w:hAnsi="Arial"/>
                <w:b/>
                <w:sz w:val="18"/>
              </w:rPr>
            </w:pPr>
            <w:r w:rsidRPr="00020619">
              <w:rPr>
                <w:rFonts w:ascii="Arial" w:hAnsi="Arial"/>
                <w:b/>
                <w:sz w:val="18"/>
              </w:rPr>
              <w:t>T1</w:t>
            </w:r>
          </w:p>
        </w:tc>
        <w:tc>
          <w:tcPr>
            <w:tcW w:w="757" w:type="dxa"/>
            <w:gridSpan w:val="2"/>
            <w:tcBorders>
              <w:top w:val="single" w:sz="4" w:space="0" w:color="auto"/>
              <w:left w:val="single" w:sz="4" w:space="0" w:color="auto"/>
              <w:bottom w:val="single" w:sz="4" w:space="0" w:color="auto"/>
              <w:right w:val="single" w:sz="4" w:space="0" w:color="auto"/>
            </w:tcBorders>
            <w:hideMark/>
          </w:tcPr>
          <w:p w14:paraId="6B397579" w14:textId="77777777" w:rsidR="00B259FA" w:rsidRPr="00020619" w:rsidRDefault="00B259FA" w:rsidP="00BB34DD">
            <w:pPr>
              <w:keepLines/>
              <w:spacing w:after="0"/>
              <w:jc w:val="center"/>
              <w:rPr>
                <w:rFonts w:ascii="Arial" w:hAnsi="Arial"/>
                <w:b/>
                <w:sz w:val="18"/>
              </w:rPr>
            </w:pPr>
            <w:r w:rsidRPr="00020619">
              <w:rPr>
                <w:rFonts w:ascii="Arial" w:hAnsi="Arial"/>
                <w:b/>
                <w:sz w:val="18"/>
              </w:rPr>
              <w:t>T2</w:t>
            </w:r>
          </w:p>
        </w:tc>
        <w:tc>
          <w:tcPr>
            <w:tcW w:w="757" w:type="dxa"/>
            <w:tcBorders>
              <w:top w:val="single" w:sz="4" w:space="0" w:color="auto"/>
              <w:left w:val="single" w:sz="4" w:space="0" w:color="auto"/>
              <w:bottom w:val="single" w:sz="4" w:space="0" w:color="auto"/>
              <w:right w:val="single" w:sz="4" w:space="0" w:color="auto"/>
            </w:tcBorders>
            <w:hideMark/>
          </w:tcPr>
          <w:p w14:paraId="165CA051" w14:textId="77777777" w:rsidR="00B259FA" w:rsidRPr="00020619" w:rsidRDefault="00B259FA" w:rsidP="00BB34DD">
            <w:pPr>
              <w:keepLines/>
              <w:spacing w:after="0"/>
              <w:jc w:val="center"/>
              <w:rPr>
                <w:rFonts w:ascii="Arial" w:hAnsi="Arial"/>
                <w:b/>
                <w:sz w:val="18"/>
              </w:rPr>
            </w:pPr>
            <w:r w:rsidRPr="00020619">
              <w:rPr>
                <w:rFonts w:ascii="Arial" w:hAnsi="Arial"/>
                <w:b/>
                <w:sz w:val="18"/>
              </w:rPr>
              <w:t>T3</w:t>
            </w:r>
          </w:p>
        </w:tc>
      </w:tr>
      <w:tr w:rsidR="00B259FA" w:rsidRPr="00020619" w14:paraId="2F44E6D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32C1517" w14:textId="77777777" w:rsidR="00B259FA" w:rsidRPr="00020619" w:rsidRDefault="00B259FA" w:rsidP="00BB34DD">
            <w:pPr>
              <w:keepLines/>
              <w:spacing w:after="0"/>
              <w:rPr>
                <w:rFonts w:ascii="Arial" w:hAnsi="Arial" w:cs="Arial"/>
                <w:sz w:val="18"/>
                <w:lang w:val="sv-FI"/>
              </w:rPr>
            </w:pPr>
            <w:r w:rsidRPr="00020619">
              <w:rPr>
                <w:rFonts w:ascii="Arial" w:hAnsi="Arial" w:cs="Arial"/>
                <w:sz w:val="18"/>
                <w:lang w:val="sv-FI"/>
              </w:rPr>
              <w:t>E-UTRA RF Channel number</w:t>
            </w:r>
          </w:p>
        </w:tc>
        <w:tc>
          <w:tcPr>
            <w:tcW w:w="1273" w:type="dxa"/>
            <w:tcBorders>
              <w:top w:val="single" w:sz="4" w:space="0" w:color="auto"/>
              <w:left w:val="single" w:sz="4" w:space="0" w:color="auto"/>
              <w:bottom w:val="single" w:sz="4" w:space="0" w:color="auto"/>
              <w:right w:val="single" w:sz="4" w:space="0" w:color="auto"/>
            </w:tcBorders>
          </w:tcPr>
          <w:p w14:paraId="7D31F595" w14:textId="77777777" w:rsidR="00B259FA" w:rsidRPr="00020619" w:rsidRDefault="00B259FA" w:rsidP="00BB34DD">
            <w:pPr>
              <w:keepLines/>
              <w:spacing w:after="0"/>
              <w:jc w:val="center"/>
              <w:rPr>
                <w:rFonts w:ascii="Arial" w:hAnsi="Arial" w:cs="Arial"/>
                <w:sz w:val="18"/>
                <w:lang w:val="sv-FI"/>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00A75A6E"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1</w:t>
            </w:r>
          </w:p>
        </w:tc>
      </w:tr>
      <w:tr w:rsidR="00B259FA" w:rsidRPr="00020619" w14:paraId="50B9876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1584E0E"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BW</w:t>
            </w:r>
            <w:r w:rsidRPr="00020619">
              <w:rPr>
                <w:rFonts w:ascii="Arial" w:hAnsi="Arial" w:cs="Arial"/>
                <w:sz w:val="18"/>
                <w:vertAlign w:val="subscript"/>
              </w:rPr>
              <w:t>channel</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33B71171"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MHz</w:t>
            </w:r>
          </w:p>
        </w:tc>
        <w:tc>
          <w:tcPr>
            <w:tcW w:w="2271" w:type="dxa"/>
            <w:gridSpan w:val="4"/>
            <w:tcBorders>
              <w:top w:val="single" w:sz="4" w:space="0" w:color="auto"/>
              <w:left w:val="single" w:sz="4" w:space="0" w:color="auto"/>
              <w:bottom w:val="single" w:sz="4" w:space="0" w:color="auto"/>
              <w:right w:val="single" w:sz="4" w:space="0" w:color="auto"/>
            </w:tcBorders>
            <w:hideMark/>
          </w:tcPr>
          <w:p w14:paraId="1124ED8A"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10</w:t>
            </w:r>
          </w:p>
        </w:tc>
      </w:tr>
      <w:tr w:rsidR="00B259FA" w:rsidRPr="00020619" w14:paraId="1D73B86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88D0E3A" w14:textId="77777777" w:rsidR="00B259FA" w:rsidRPr="00020619" w:rsidRDefault="00B259FA" w:rsidP="00BB34DD">
            <w:pPr>
              <w:keepLines/>
              <w:spacing w:after="0"/>
              <w:rPr>
                <w:rFonts w:ascii="Arial" w:hAnsi="Arial" w:cs="Arial"/>
                <w:sz w:val="18"/>
              </w:rPr>
            </w:pPr>
            <w:r w:rsidRPr="00020619">
              <w:rPr>
                <w:rFonts w:ascii="Arial" w:hAnsi="Arial" w:cs="Arial"/>
                <w:bCs/>
                <w:sz w:val="18"/>
              </w:rPr>
              <w:t xml:space="preserve">OCNG Patterns defined in </w:t>
            </w:r>
            <w:r w:rsidRPr="00020619">
              <w:rPr>
                <w:rFonts w:ascii="Arial" w:hAnsi="Arial"/>
                <w:sz w:val="18"/>
              </w:rPr>
              <w:t>TS 36.133 [15]</w:t>
            </w:r>
            <w:r w:rsidRPr="00020619">
              <w:rPr>
                <w:rFonts w:ascii="Arial" w:hAnsi="Arial" w:cs="Arial"/>
                <w:bCs/>
                <w:sz w:val="18"/>
              </w:rPr>
              <w:t xml:space="preserve"> clause A.3.2</w:t>
            </w:r>
          </w:p>
        </w:tc>
        <w:tc>
          <w:tcPr>
            <w:tcW w:w="1273" w:type="dxa"/>
            <w:tcBorders>
              <w:top w:val="single" w:sz="4" w:space="0" w:color="auto"/>
              <w:left w:val="single" w:sz="4" w:space="0" w:color="auto"/>
              <w:bottom w:val="single" w:sz="4" w:space="0" w:color="auto"/>
              <w:right w:val="single" w:sz="4" w:space="0" w:color="auto"/>
            </w:tcBorders>
          </w:tcPr>
          <w:p w14:paraId="5667B8A9" w14:textId="77777777" w:rsidR="00B259FA" w:rsidRPr="00020619" w:rsidRDefault="00B259FA" w:rsidP="00BB34DD">
            <w:pPr>
              <w:keepLines/>
              <w:spacing w:after="0"/>
              <w:jc w:val="center"/>
              <w:rPr>
                <w:rFonts w:ascii="Arial" w:hAnsi="Arial" w:cs="Arial"/>
                <w:sz w:val="18"/>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64241351"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 xml:space="preserve">OP.2 TDD for test configuration 1, 2, </w:t>
            </w:r>
            <w:proofErr w:type="gramStart"/>
            <w:r w:rsidRPr="00020619">
              <w:rPr>
                <w:rFonts w:ascii="Arial" w:hAnsi="Arial" w:cs="Arial"/>
                <w:sz w:val="18"/>
              </w:rPr>
              <w:t>3;</w:t>
            </w:r>
            <w:proofErr w:type="gramEnd"/>
          </w:p>
          <w:p w14:paraId="57060828"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OP.2 FDD for test configuration 4, 5, 6</w:t>
            </w:r>
          </w:p>
        </w:tc>
      </w:tr>
      <w:tr w:rsidR="00B259FA" w:rsidRPr="00020619" w14:paraId="23044804"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B771BE4" w14:textId="77777777" w:rsidR="00B259FA" w:rsidRPr="00020619" w:rsidRDefault="00B259FA" w:rsidP="00BB34DD">
            <w:pPr>
              <w:keepLines/>
              <w:spacing w:after="0"/>
              <w:rPr>
                <w:rFonts w:ascii="Arial" w:hAnsi="Arial" w:cs="Arial"/>
                <w:sz w:val="18"/>
              </w:rPr>
            </w:pPr>
            <w:r w:rsidRPr="00020619">
              <w:rPr>
                <w:rFonts w:ascii="Arial" w:hAnsi="Arial" w:cs="Arial"/>
                <w:bCs/>
                <w:sz w:val="18"/>
              </w:rPr>
              <w:t>PBCH_RA</w:t>
            </w:r>
          </w:p>
        </w:tc>
        <w:tc>
          <w:tcPr>
            <w:tcW w:w="1273" w:type="dxa"/>
            <w:tcBorders>
              <w:top w:val="single" w:sz="4" w:space="0" w:color="auto"/>
              <w:left w:val="single" w:sz="4" w:space="0" w:color="auto"/>
              <w:bottom w:val="single" w:sz="4" w:space="0" w:color="auto"/>
              <w:right w:val="single" w:sz="4" w:space="0" w:color="auto"/>
            </w:tcBorders>
            <w:hideMark/>
          </w:tcPr>
          <w:p w14:paraId="2375E20E"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single" w:sz="4" w:space="0" w:color="auto"/>
              <w:left w:val="single" w:sz="4" w:space="0" w:color="auto"/>
              <w:bottom w:val="nil"/>
              <w:right w:val="single" w:sz="4" w:space="0" w:color="auto"/>
            </w:tcBorders>
            <w:shd w:val="clear" w:color="auto" w:fill="auto"/>
            <w:vAlign w:val="center"/>
          </w:tcPr>
          <w:p w14:paraId="7C6E0009" w14:textId="77777777" w:rsidR="00B259FA" w:rsidRPr="00020619" w:rsidRDefault="00B259FA" w:rsidP="00BB34DD">
            <w:pPr>
              <w:pStyle w:val="TAC"/>
            </w:pPr>
            <w:r w:rsidRPr="00020619">
              <w:t>0</w:t>
            </w:r>
          </w:p>
        </w:tc>
      </w:tr>
      <w:tr w:rsidR="00B259FA" w:rsidRPr="00020619" w14:paraId="38BB64A8"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64B86E9" w14:textId="77777777" w:rsidR="00B259FA" w:rsidRPr="00020619" w:rsidRDefault="00B259FA" w:rsidP="00BB34DD">
            <w:pPr>
              <w:keepLines/>
              <w:spacing w:after="0"/>
              <w:rPr>
                <w:rFonts w:ascii="Arial" w:hAnsi="Arial" w:cs="Arial"/>
                <w:sz w:val="18"/>
              </w:rPr>
            </w:pPr>
            <w:r w:rsidRPr="00020619">
              <w:rPr>
                <w:rFonts w:ascii="Arial" w:hAnsi="Arial" w:cs="Arial"/>
                <w:bCs/>
                <w:sz w:val="18"/>
              </w:rPr>
              <w:t>PBCH_RB</w:t>
            </w:r>
          </w:p>
        </w:tc>
        <w:tc>
          <w:tcPr>
            <w:tcW w:w="1273" w:type="dxa"/>
            <w:tcBorders>
              <w:top w:val="single" w:sz="4" w:space="0" w:color="auto"/>
              <w:left w:val="single" w:sz="4" w:space="0" w:color="auto"/>
              <w:bottom w:val="single" w:sz="4" w:space="0" w:color="auto"/>
              <w:right w:val="single" w:sz="4" w:space="0" w:color="auto"/>
            </w:tcBorders>
            <w:hideMark/>
          </w:tcPr>
          <w:p w14:paraId="4A838118"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31FC57A7" w14:textId="77777777" w:rsidR="00B259FA" w:rsidRPr="00020619" w:rsidRDefault="00B259FA" w:rsidP="00BB34DD">
            <w:pPr>
              <w:pStyle w:val="TAC"/>
            </w:pPr>
          </w:p>
        </w:tc>
      </w:tr>
      <w:tr w:rsidR="00B259FA" w:rsidRPr="00020619" w14:paraId="5BB4DA49"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8114359" w14:textId="77777777" w:rsidR="00B259FA" w:rsidRPr="00020619" w:rsidRDefault="00B259FA" w:rsidP="00BB34DD">
            <w:pPr>
              <w:keepLines/>
              <w:spacing w:after="0"/>
              <w:rPr>
                <w:rFonts w:ascii="Arial" w:hAnsi="Arial" w:cs="Arial"/>
                <w:sz w:val="18"/>
              </w:rPr>
            </w:pPr>
            <w:r w:rsidRPr="00020619">
              <w:rPr>
                <w:rFonts w:ascii="Arial" w:hAnsi="Arial" w:cs="Arial"/>
                <w:bCs/>
                <w:sz w:val="18"/>
              </w:rPr>
              <w:t>PSS_RA</w:t>
            </w:r>
          </w:p>
        </w:tc>
        <w:tc>
          <w:tcPr>
            <w:tcW w:w="1273" w:type="dxa"/>
            <w:tcBorders>
              <w:top w:val="single" w:sz="4" w:space="0" w:color="auto"/>
              <w:left w:val="single" w:sz="4" w:space="0" w:color="auto"/>
              <w:bottom w:val="single" w:sz="4" w:space="0" w:color="auto"/>
              <w:right w:val="single" w:sz="4" w:space="0" w:color="auto"/>
            </w:tcBorders>
            <w:hideMark/>
          </w:tcPr>
          <w:p w14:paraId="1951574B"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608EA74B" w14:textId="77777777" w:rsidR="00B259FA" w:rsidRPr="00020619" w:rsidRDefault="00B259FA" w:rsidP="00BB34DD">
            <w:pPr>
              <w:pStyle w:val="TAC"/>
            </w:pPr>
          </w:p>
        </w:tc>
      </w:tr>
      <w:tr w:rsidR="00B259FA" w:rsidRPr="00020619" w14:paraId="73AD58D7"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270DE4" w14:textId="77777777" w:rsidR="00B259FA" w:rsidRPr="00020619" w:rsidRDefault="00B259FA" w:rsidP="00BB34DD">
            <w:pPr>
              <w:keepLines/>
              <w:spacing w:after="0"/>
              <w:rPr>
                <w:rFonts w:ascii="Arial" w:hAnsi="Arial" w:cs="Arial"/>
                <w:sz w:val="18"/>
              </w:rPr>
            </w:pPr>
            <w:r w:rsidRPr="00020619">
              <w:rPr>
                <w:rFonts w:ascii="Arial" w:hAnsi="Arial" w:cs="Arial"/>
                <w:bCs/>
                <w:sz w:val="18"/>
              </w:rPr>
              <w:t>SSS_RA</w:t>
            </w:r>
          </w:p>
        </w:tc>
        <w:tc>
          <w:tcPr>
            <w:tcW w:w="1273" w:type="dxa"/>
            <w:tcBorders>
              <w:top w:val="single" w:sz="4" w:space="0" w:color="auto"/>
              <w:left w:val="single" w:sz="4" w:space="0" w:color="auto"/>
              <w:bottom w:val="single" w:sz="4" w:space="0" w:color="auto"/>
              <w:right w:val="single" w:sz="4" w:space="0" w:color="auto"/>
            </w:tcBorders>
            <w:hideMark/>
          </w:tcPr>
          <w:p w14:paraId="294CC8D5"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01C16787" w14:textId="77777777" w:rsidR="00B259FA" w:rsidRPr="00020619" w:rsidRDefault="00B259FA" w:rsidP="00BB34DD">
            <w:pPr>
              <w:pStyle w:val="TAC"/>
            </w:pPr>
          </w:p>
        </w:tc>
      </w:tr>
      <w:tr w:rsidR="00B259FA" w:rsidRPr="00020619" w14:paraId="3DC8516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C363627" w14:textId="77777777" w:rsidR="00B259FA" w:rsidRPr="00020619" w:rsidRDefault="00B259FA" w:rsidP="00BB34DD">
            <w:pPr>
              <w:keepLines/>
              <w:spacing w:after="0"/>
              <w:rPr>
                <w:rFonts w:ascii="Arial" w:hAnsi="Arial" w:cs="Arial"/>
                <w:sz w:val="18"/>
              </w:rPr>
            </w:pPr>
            <w:r w:rsidRPr="00020619">
              <w:rPr>
                <w:rFonts w:ascii="Arial" w:hAnsi="Arial" w:cs="Arial"/>
                <w:bCs/>
                <w:sz w:val="18"/>
              </w:rPr>
              <w:t>PCFICH_RB</w:t>
            </w:r>
          </w:p>
        </w:tc>
        <w:tc>
          <w:tcPr>
            <w:tcW w:w="1273" w:type="dxa"/>
            <w:tcBorders>
              <w:top w:val="single" w:sz="4" w:space="0" w:color="auto"/>
              <w:left w:val="single" w:sz="4" w:space="0" w:color="auto"/>
              <w:bottom w:val="single" w:sz="4" w:space="0" w:color="auto"/>
              <w:right w:val="single" w:sz="4" w:space="0" w:color="auto"/>
            </w:tcBorders>
            <w:hideMark/>
          </w:tcPr>
          <w:p w14:paraId="26C8654A"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0E289AB" w14:textId="77777777" w:rsidR="00B259FA" w:rsidRPr="00020619" w:rsidRDefault="00B259FA" w:rsidP="00BB34DD">
            <w:pPr>
              <w:pStyle w:val="TAC"/>
            </w:pPr>
          </w:p>
        </w:tc>
      </w:tr>
      <w:tr w:rsidR="00B259FA" w:rsidRPr="00020619" w14:paraId="6DBFF49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8E7554D" w14:textId="77777777" w:rsidR="00B259FA" w:rsidRPr="00020619" w:rsidRDefault="00B259FA" w:rsidP="00BB34DD">
            <w:pPr>
              <w:keepLines/>
              <w:spacing w:after="0"/>
              <w:rPr>
                <w:rFonts w:ascii="Arial" w:hAnsi="Arial" w:cs="Arial"/>
                <w:sz w:val="18"/>
              </w:rPr>
            </w:pPr>
            <w:r w:rsidRPr="00020619">
              <w:rPr>
                <w:rFonts w:ascii="Arial" w:hAnsi="Arial" w:cs="Arial"/>
                <w:bCs/>
                <w:sz w:val="18"/>
              </w:rPr>
              <w:t>PHICH_RA</w:t>
            </w:r>
          </w:p>
        </w:tc>
        <w:tc>
          <w:tcPr>
            <w:tcW w:w="1273" w:type="dxa"/>
            <w:tcBorders>
              <w:top w:val="single" w:sz="4" w:space="0" w:color="auto"/>
              <w:left w:val="single" w:sz="4" w:space="0" w:color="auto"/>
              <w:bottom w:val="single" w:sz="4" w:space="0" w:color="auto"/>
              <w:right w:val="single" w:sz="4" w:space="0" w:color="auto"/>
            </w:tcBorders>
            <w:hideMark/>
          </w:tcPr>
          <w:p w14:paraId="6DC03AFE"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02A4222E" w14:textId="77777777" w:rsidR="00B259FA" w:rsidRPr="00020619" w:rsidRDefault="00B259FA" w:rsidP="00BB34DD">
            <w:pPr>
              <w:pStyle w:val="TAC"/>
            </w:pPr>
          </w:p>
        </w:tc>
      </w:tr>
      <w:tr w:rsidR="00B259FA" w:rsidRPr="00020619" w14:paraId="534F89E3"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816E8F8" w14:textId="77777777" w:rsidR="00B259FA" w:rsidRPr="00020619" w:rsidRDefault="00B259FA" w:rsidP="00BB34DD">
            <w:pPr>
              <w:keepLines/>
              <w:spacing w:after="0"/>
              <w:rPr>
                <w:rFonts w:ascii="Arial" w:hAnsi="Arial" w:cs="Arial"/>
                <w:sz w:val="18"/>
              </w:rPr>
            </w:pPr>
            <w:r w:rsidRPr="00020619">
              <w:rPr>
                <w:rFonts w:ascii="Arial" w:hAnsi="Arial" w:cs="Arial"/>
                <w:bCs/>
                <w:sz w:val="18"/>
              </w:rPr>
              <w:t>PHICH_RB</w:t>
            </w:r>
          </w:p>
        </w:tc>
        <w:tc>
          <w:tcPr>
            <w:tcW w:w="1273" w:type="dxa"/>
            <w:tcBorders>
              <w:top w:val="single" w:sz="4" w:space="0" w:color="auto"/>
              <w:left w:val="single" w:sz="4" w:space="0" w:color="auto"/>
              <w:bottom w:val="single" w:sz="4" w:space="0" w:color="auto"/>
              <w:right w:val="single" w:sz="4" w:space="0" w:color="auto"/>
            </w:tcBorders>
            <w:hideMark/>
          </w:tcPr>
          <w:p w14:paraId="21F47825"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3AB1D545" w14:textId="77777777" w:rsidR="00B259FA" w:rsidRPr="00020619" w:rsidRDefault="00B259FA" w:rsidP="00BB34DD">
            <w:pPr>
              <w:pStyle w:val="TAC"/>
            </w:pPr>
          </w:p>
        </w:tc>
      </w:tr>
      <w:tr w:rsidR="00B259FA" w:rsidRPr="00020619" w14:paraId="53C4C09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69B0CB" w14:textId="77777777" w:rsidR="00B259FA" w:rsidRPr="00020619" w:rsidRDefault="00B259FA" w:rsidP="00BB34DD">
            <w:pPr>
              <w:keepLines/>
              <w:spacing w:after="0"/>
              <w:rPr>
                <w:rFonts w:ascii="Arial" w:hAnsi="Arial" w:cs="Arial"/>
                <w:sz w:val="18"/>
              </w:rPr>
            </w:pPr>
            <w:r w:rsidRPr="00020619">
              <w:rPr>
                <w:rFonts w:ascii="Arial" w:hAnsi="Arial" w:cs="Arial"/>
                <w:bCs/>
                <w:sz w:val="18"/>
              </w:rPr>
              <w:t>PDCCH_RA</w:t>
            </w:r>
          </w:p>
        </w:tc>
        <w:tc>
          <w:tcPr>
            <w:tcW w:w="1273" w:type="dxa"/>
            <w:tcBorders>
              <w:top w:val="single" w:sz="4" w:space="0" w:color="auto"/>
              <w:left w:val="single" w:sz="4" w:space="0" w:color="auto"/>
              <w:bottom w:val="single" w:sz="4" w:space="0" w:color="auto"/>
              <w:right w:val="single" w:sz="4" w:space="0" w:color="auto"/>
            </w:tcBorders>
            <w:hideMark/>
          </w:tcPr>
          <w:p w14:paraId="4AB021BB"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620ACF6F" w14:textId="77777777" w:rsidR="00B259FA" w:rsidRPr="00020619" w:rsidRDefault="00B259FA" w:rsidP="00BB34DD">
            <w:pPr>
              <w:pStyle w:val="TAC"/>
            </w:pPr>
          </w:p>
        </w:tc>
      </w:tr>
      <w:tr w:rsidR="00B259FA" w:rsidRPr="00020619" w14:paraId="19053AF7"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1E71CC" w14:textId="77777777" w:rsidR="00B259FA" w:rsidRPr="00020619" w:rsidRDefault="00B259FA" w:rsidP="00BB34DD">
            <w:pPr>
              <w:keepLines/>
              <w:spacing w:after="0"/>
              <w:rPr>
                <w:rFonts w:ascii="Arial" w:hAnsi="Arial" w:cs="Arial"/>
                <w:sz w:val="18"/>
              </w:rPr>
            </w:pPr>
            <w:r w:rsidRPr="00020619">
              <w:rPr>
                <w:rFonts w:ascii="Arial" w:hAnsi="Arial" w:cs="Arial"/>
                <w:bCs/>
                <w:sz w:val="18"/>
              </w:rPr>
              <w:t>PDCCH_RB</w:t>
            </w:r>
          </w:p>
        </w:tc>
        <w:tc>
          <w:tcPr>
            <w:tcW w:w="1273" w:type="dxa"/>
            <w:tcBorders>
              <w:top w:val="single" w:sz="4" w:space="0" w:color="auto"/>
              <w:left w:val="single" w:sz="4" w:space="0" w:color="auto"/>
              <w:bottom w:val="single" w:sz="4" w:space="0" w:color="auto"/>
              <w:right w:val="single" w:sz="4" w:space="0" w:color="auto"/>
            </w:tcBorders>
            <w:hideMark/>
          </w:tcPr>
          <w:p w14:paraId="31007760"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79F076A9" w14:textId="77777777" w:rsidR="00B259FA" w:rsidRPr="00020619" w:rsidRDefault="00B259FA" w:rsidP="00BB34DD">
            <w:pPr>
              <w:pStyle w:val="TAC"/>
            </w:pPr>
          </w:p>
        </w:tc>
      </w:tr>
      <w:tr w:rsidR="00B259FA" w:rsidRPr="00020619" w14:paraId="38B54479" w14:textId="77777777" w:rsidTr="00BB34DD">
        <w:trPr>
          <w:cantSplit/>
          <w:trHeight w:val="133"/>
          <w:jc w:val="center"/>
        </w:trPr>
        <w:tc>
          <w:tcPr>
            <w:tcW w:w="2518" w:type="dxa"/>
            <w:tcBorders>
              <w:top w:val="single" w:sz="4" w:space="0" w:color="auto"/>
              <w:left w:val="single" w:sz="4" w:space="0" w:color="auto"/>
              <w:bottom w:val="single" w:sz="4" w:space="0" w:color="auto"/>
              <w:right w:val="single" w:sz="4" w:space="0" w:color="auto"/>
            </w:tcBorders>
            <w:hideMark/>
          </w:tcPr>
          <w:p w14:paraId="78B3DC16" w14:textId="77777777" w:rsidR="00B259FA" w:rsidRPr="00020619" w:rsidRDefault="00B259FA" w:rsidP="00BB34DD">
            <w:pPr>
              <w:keepLines/>
              <w:spacing w:after="0"/>
              <w:rPr>
                <w:rFonts w:ascii="Arial" w:hAnsi="Arial" w:cs="Arial"/>
                <w:sz w:val="18"/>
              </w:rPr>
            </w:pPr>
            <w:r w:rsidRPr="00020619">
              <w:rPr>
                <w:rFonts w:ascii="Arial" w:hAnsi="Arial" w:cs="Arial"/>
                <w:bCs/>
                <w:sz w:val="18"/>
              </w:rPr>
              <w:t>PDSCH_RA</w:t>
            </w:r>
          </w:p>
        </w:tc>
        <w:tc>
          <w:tcPr>
            <w:tcW w:w="1273" w:type="dxa"/>
            <w:tcBorders>
              <w:top w:val="single" w:sz="4" w:space="0" w:color="auto"/>
              <w:left w:val="single" w:sz="4" w:space="0" w:color="auto"/>
              <w:bottom w:val="single" w:sz="4" w:space="0" w:color="auto"/>
              <w:right w:val="single" w:sz="4" w:space="0" w:color="auto"/>
            </w:tcBorders>
            <w:hideMark/>
          </w:tcPr>
          <w:p w14:paraId="270F2756"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0B64E516" w14:textId="77777777" w:rsidR="00B259FA" w:rsidRPr="00020619" w:rsidRDefault="00B259FA" w:rsidP="00BB34DD">
            <w:pPr>
              <w:pStyle w:val="TAC"/>
            </w:pPr>
          </w:p>
        </w:tc>
      </w:tr>
      <w:tr w:rsidR="00B259FA" w:rsidRPr="00020619" w14:paraId="4781C830"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D10BABD" w14:textId="77777777" w:rsidR="00B259FA" w:rsidRPr="00020619" w:rsidRDefault="00B259FA" w:rsidP="00BB34DD">
            <w:pPr>
              <w:keepLines/>
              <w:spacing w:after="0"/>
              <w:rPr>
                <w:rFonts w:ascii="Arial" w:hAnsi="Arial" w:cs="Arial"/>
                <w:sz w:val="18"/>
              </w:rPr>
            </w:pPr>
            <w:r w:rsidRPr="00020619">
              <w:rPr>
                <w:rFonts w:ascii="Arial" w:hAnsi="Arial" w:cs="Arial"/>
                <w:bCs/>
                <w:sz w:val="18"/>
              </w:rPr>
              <w:t>PDSCH_RB</w:t>
            </w:r>
          </w:p>
        </w:tc>
        <w:tc>
          <w:tcPr>
            <w:tcW w:w="1273" w:type="dxa"/>
            <w:tcBorders>
              <w:top w:val="single" w:sz="4" w:space="0" w:color="auto"/>
              <w:left w:val="single" w:sz="4" w:space="0" w:color="auto"/>
              <w:bottom w:val="single" w:sz="4" w:space="0" w:color="auto"/>
              <w:right w:val="single" w:sz="4" w:space="0" w:color="auto"/>
            </w:tcBorders>
            <w:hideMark/>
          </w:tcPr>
          <w:p w14:paraId="25D8A3E7"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03149416" w14:textId="77777777" w:rsidR="00B259FA" w:rsidRPr="00020619" w:rsidRDefault="00B259FA" w:rsidP="00BB34DD">
            <w:pPr>
              <w:pStyle w:val="TAC"/>
            </w:pPr>
          </w:p>
        </w:tc>
      </w:tr>
      <w:tr w:rsidR="00B259FA" w:rsidRPr="00020619" w14:paraId="01F0285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58E9BC1F"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OCNG_RA</w:t>
            </w:r>
            <w:r w:rsidRPr="00020619">
              <w:rPr>
                <w:rFonts w:ascii="Arial" w:hAnsi="Arial" w:cs="Arial"/>
                <w:sz w:val="18"/>
                <w:vertAlign w:val="superscript"/>
              </w:rPr>
              <w:t>Note</w:t>
            </w:r>
            <w:proofErr w:type="spellEnd"/>
            <w:r w:rsidRPr="00020619">
              <w:rPr>
                <w:rFonts w:ascii="Arial" w:hAnsi="Arial" w:cs="Arial"/>
                <w:sz w:val="18"/>
                <w:vertAlign w:val="superscript"/>
              </w:rPr>
              <w:t xml:space="preserve"> 1</w:t>
            </w:r>
          </w:p>
        </w:tc>
        <w:tc>
          <w:tcPr>
            <w:tcW w:w="1273" w:type="dxa"/>
            <w:tcBorders>
              <w:top w:val="single" w:sz="4" w:space="0" w:color="auto"/>
              <w:left w:val="single" w:sz="4" w:space="0" w:color="auto"/>
              <w:bottom w:val="single" w:sz="4" w:space="0" w:color="auto"/>
              <w:right w:val="single" w:sz="4" w:space="0" w:color="auto"/>
            </w:tcBorders>
            <w:hideMark/>
          </w:tcPr>
          <w:p w14:paraId="19E2C436"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nil"/>
              <w:right w:val="single" w:sz="4" w:space="0" w:color="auto"/>
            </w:tcBorders>
            <w:shd w:val="clear" w:color="auto" w:fill="auto"/>
            <w:vAlign w:val="center"/>
            <w:hideMark/>
          </w:tcPr>
          <w:p w14:paraId="2B8E0204" w14:textId="77777777" w:rsidR="00B259FA" w:rsidRPr="00020619" w:rsidRDefault="00B259FA" w:rsidP="00BB34DD">
            <w:pPr>
              <w:pStyle w:val="TAC"/>
            </w:pPr>
          </w:p>
        </w:tc>
      </w:tr>
      <w:tr w:rsidR="00B259FA" w:rsidRPr="00020619" w14:paraId="7C7D67D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7548B073"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OCNG_RB</w:t>
            </w:r>
            <w:r w:rsidRPr="00020619">
              <w:rPr>
                <w:rFonts w:ascii="Arial" w:hAnsi="Arial" w:cs="Arial"/>
                <w:sz w:val="18"/>
                <w:vertAlign w:val="superscript"/>
              </w:rPr>
              <w:t>Note</w:t>
            </w:r>
            <w:proofErr w:type="spellEnd"/>
            <w:r w:rsidRPr="00020619">
              <w:rPr>
                <w:rFonts w:ascii="Arial" w:hAnsi="Arial" w:cs="Arial"/>
                <w:sz w:val="18"/>
                <w:vertAlign w:val="superscript"/>
              </w:rPr>
              <w:t xml:space="preserve"> 1</w:t>
            </w:r>
          </w:p>
        </w:tc>
        <w:tc>
          <w:tcPr>
            <w:tcW w:w="1273" w:type="dxa"/>
            <w:tcBorders>
              <w:top w:val="single" w:sz="4" w:space="0" w:color="auto"/>
              <w:left w:val="single" w:sz="4" w:space="0" w:color="auto"/>
              <w:bottom w:val="single" w:sz="4" w:space="0" w:color="auto"/>
              <w:right w:val="single" w:sz="4" w:space="0" w:color="auto"/>
            </w:tcBorders>
            <w:hideMark/>
          </w:tcPr>
          <w:p w14:paraId="00A62EFC"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nil"/>
              <w:left w:val="single" w:sz="4" w:space="0" w:color="auto"/>
              <w:bottom w:val="single" w:sz="4" w:space="0" w:color="auto"/>
              <w:right w:val="single" w:sz="4" w:space="0" w:color="auto"/>
            </w:tcBorders>
            <w:shd w:val="clear" w:color="auto" w:fill="auto"/>
            <w:vAlign w:val="center"/>
            <w:hideMark/>
          </w:tcPr>
          <w:p w14:paraId="02651FB1" w14:textId="77777777" w:rsidR="00B259FA" w:rsidRPr="00020619" w:rsidRDefault="00B259FA" w:rsidP="00BB34DD">
            <w:pPr>
              <w:pStyle w:val="TAC"/>
            </w:pPr>
          </w:p>
        </w:tc>
      </w:tr>
      <w:tr w:rsidR="00B259FA" w:rsidRPr="00020619" w14:paraId="5E07B5B8"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206BF8B"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Qrxlevmin</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07EF2DD0"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m</w:t>
            </w:r>
          </w:p>
        </w:tc>
        <w:tc>
          <w:tcPr>
            <w:tcW w:w="2271" w:type="dxa"/>
            <w:gridSpan w:val="4"/>
            <w:tcBorders>
              <w:top w:val="single" w:sz="4" w:space="0" w:color="auto"/>
              <w:left w:val="single" w:sz="4" w:space="0" w:color="auto"/>
              <w:bottom w:val="single" w:sz="4" w:space="0" w:color="auto"/>
              <w:right w:val="single" w:sz="4" w:space="0" w:color="auto"/>
            </w:tcBorders>
            <w:hideMark/>
          </w:tcPr>
          <w:p w14:paraId="7DBD30D7"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140</w:t>
            </w:r>
          </w:p>
        </w:tc>
      </w:tr>
      <w:tr w:rsidR="00B259FA" w:rsidRPr="00020619" w14:paraId="3BBBB7A6"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D3395F" w14:textId="77777777" w:rsidR="00B259FA" w:rsidRPr="00020619" w:rsidRDefault="00B259FA" w:rsidP="00BB34DD">
            <w:pPr>
              <w:keepLines/>
              <w:spacing w:after="0"/>
              <w:rPr>
                <w:rFonts w:ascii="Arial" w:hAnsi="Arial" w:cs="Arial"/>
                <w:sz w:val="18"/>
              </w:rPr>
            </w:pPr>
            <w:r w:rsidRPr="00020619">
              <w:rPr>
                <w:rFonts w:ascii="Arial" w:hAnsi="Arial" w:cs="Arial"/>
                <w:position w:val="-12"/>
                <w:sz w:val="18"/>
              </w:rPr>
              <w:object w:dxaOrig="405" w:dyaOrig="360" w14:anchorId="35A384DF">
                <v:shape id="_x0000_i1445" type="#_x0000_t75" style="width:14.6pt;height:21.65pt" o:ole="" fillcolor="window">
                  <v:imagedata r:id="rId15" o:title=""/>
                </v:shape>
                <o:OLEObject Type="Embed" ProgID="Equation.3" ShapeID="_x0000_i1445" DrawAspect="Content" ObjectID="_1731331826" r:id="rId556"/>
              </w:object>
            </w:r>
          </w:p>
        </w:tc>
        <w:tc>
          <w:tcPr>
            <w:tcW w:w="1273" w:type="dxa"/>
            <w:tcBorders>
              <w:top w:val="single" w:sz="4" w:space="0" w:color="auto"/>
              <w:left w:val="single" w:sz="4" w:space="0" w:color="auto"/>
              <w:bottom w:val="single" w:sz="4" w:space="0" w:color="auto"/>
              <w:right w:val="single" w:sz="4" w:space="0" w:color="auto"/>
            </w:tcBorders>
            <w:hideMark/>
          </w:tcPr>
          <w:p w14:paraId="0A4CD013"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m/15 kHz</w:t>
            </w:r>
          </w:p>
        </w:tc>
        <w:tc>
          <w:tcPr>
            <w:tcW w:w="2271" w:type="dxa"/>
            <w:gridSpan w:val="4"/>
            <w:tcBorders>
              <w:top w:val="single" w:sz="4" w:space="0" w:color="auto"/>
              <w:left w:val="single" w:sz="4" w:space="0" w:color="auto"/>
              <w:bottom w:val="single" w:sz="4" w:space="0" w:color="auto"/>
              <w:right w:val="single" w:sz="4" w:space="0" w:color="auto"/>
            </w:tcBorders>
            <w:hideMark/>
          </w:tcPr>
          <w:p w14:paraId="3FD72538"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98</w:t>
            </w:r>
          </w:p>
        </w:tc>
      </w:tr>
      <w:tr w:rsidR="00B259FA" w:rsidRPr="00020619" w14:paraId="4B11254A" w14:textId="77777777" w:rsidTr="00BB34DD">
        <w:trPr>
          <w:cantSplit/>
          <w:trHeight w:val="203"/>
          <w:jc w:val="center"/>
        </w:trPr>
        <w:tc>
          <w:tcPr>
            <w:tcW w:w="2518" w:type="dxa"/>
            <w:tcBorders>
              <w:top w:val="single" w:sz="4" w:space="0" w:color="auto"/>
              <w:left w:val="single" w:sz="4" w:space="0" w:color="auto"/>
              <w:bottom w:val="single" w:sz="4" w:space="0" w:color="auto"/>
              <w:right w:val="single" w:sz="4" w:space="0" w:color="auto"/>
            </w:tcBorders>
            <w:hideMark/>
          </w:tcPr>
          <w:p w14:paraId="2B814122" w14:textId="77777777" w:rsidR="00B259FA" w:rsidRPr="00020619" w:rsidRDefault="00B259FA" w:rsidP="00BB34DD">
            <w:pPr>
              <w:keepLines/>
              <w:spacing w:after="0"/>
              <w:rPr>
                <w:rFonts w:ascii="Arial" w:hAnsi="Arial" w:cs="Arial"/>
                <w:sz w:val="18"/>
              </w:rPr>
            </w:pPr>
            <w:r w:rsidRPr="00020619">
              <w:rPr>
                <w:rFonts w:ascii="Arial" w:hAnsi="Arial" w:cs="Arial"/>
                <w:sz w:val="18"/>
              </w:rPr>
              <w:t>RSRP</w:t>
            </w:r>
          </w:p>
        </w:tc>
        <w:tc>
          <w:tcPr>
            <w:tcW w:w="1273" w:type="dxa"/>
            <w:tcBorders>
              <w:top w:val="single" w:sz="4" w:space="0" w:color="auto"/>
              <w:left w:val="single" w:sz="4" w:space="0" w:color="auto"/>
              <w:bottom w:val="single" w:sz="4" w:space="0" w:color="auto"/>
              <w:right w:val="single" w:sz="4" w:space="0" w:color="auto"/>
            </w:tcBorders>
            <w:hideMark/>
          </w:tcPr>
          <w:p w14:paraId="18AC896D"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 xml:space="preserve">dBm/15 </w:t>
            </w:r>
            <w:proofErr w:type="spellStart"/>
            <w:r w:rsidRPr="00020619">
              <w:rPr>
                <w:rFonts w:ascii="Arial" w:hAnsi="Arial" w:cs="Arial"/>
                <w:sz w:val="18"/>
              </w:rPr>
              <w:t>KHz</w:t>
            </w:r>
            <w:proofErr w:type="spellEnd"/>
          </w:p>
        </w:tc>
        <w:tc>
          <w:tcPr>
            <w:tcW w:w="800" w:type="dxa"/>
            <w:gridSpan w:val="2"/>
            <w:tcBorders>
              <w:top w:val="single" w:sz="4" w:space="0" w:color="auto"/>
              <w:left w:val="single" w:sz="4" w:space="0" w:color="auto"/>
              <w:bottom w:val="single" w:sz="4" w:space="0" w:color="auto"/>
              <w:right w:val="single" w:sz="4" w:space="0" w:color="auto"/>
            </w:tcBorders>
            <w:hideMark/>
          </w:tcPr>
          <w:p w14:paraId="2E20C66F"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infinity</w:t>
            </w:r>
          </w:p>
        </w:tc>
        <w:tc>
          <w:tcPr>
            <w:tcW w:w="714" w:type="dxa"/>
            <w:tcBorders>
              <w:top w:val="single" w:sz="4" w:space="0" w:color="auto"/>
              <w:left w:val="single" w:sz="4" w:space="0" w:color="auto"/>
              <w:bottom w:val="single" w:sz="4" w:space="0" w:color="auto"/>
              <w:right w:val="single" w:sz="4" w:space="0" w:color="auto"/>
            </w:tcBorders>
            <w:hideMark/>
          </w:tcPr>
          <w:p w14:paraId="3A694DC4" w14:textId="77777777" w:rsidR="00B259FA" w:rsidRPr="00020619" w:rsidRDefault="00B259FA" w:rsidP="00BB34DD">
            <w:pPr>
              <w:keepLines/>
              <w:spacing w:after="0"/>
              <w:jc w:val="center"/>
              <w:rPr>
                <w:rFonts w:ascii="Arial" w:hAnsi="Arial" w:cs="Arial"/>
                <w:sz w:val="18"/>
                <w:lang w:eastAsia="zh-CN"/>
              </w:rPr>
            </w:pPr>
            <w:r w:rsidRPr="00020619">
              <w:rPr>
                <w:rFonts w:ascii="Arial" w:hAnsi="Arial" w:cs="Arial"/>
                <w:sz w:val="18"/>
                <w:lang w:eastAsia="zh-CN"/>
              </w:rPr>
              <w:t>-86</w:t>
            </w:r>
          </w:p>
        </w:tc>
        <w:tc>
          <w:tcPr>
            <w:tcW w:w="757" w:type="dxa"/>
            <w:tcBorders>
              <w:top w:val="single" w:sz="4" w:space="0" w:color="auto"/>
              <w:left w:val="single" w:sz="4" w:space="0" w:color="auto"/>
              <w:bottom w:val="single" w:sz="4" w:space="0" w:color="auto"/>
              <w:right w:val="single" w:sz="4" w:space="0" w:color="auto"/>
            </w:tcBorders>
            <w:hideMark/>
          </w:tcPr>
          <w:p w14:paraId="74D92FF1"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 xml:space="preserve">-102 </w:t>
            </w:r>
          </w:p>
        </w:tc>
      </w:tr>
      <w:tr w:rsidR="00B259FA" w:rsidRPr="00020619" w14:paraId="2060E9C2" w14:textId="77777777" w:rsidTr="00BB34DD">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6BD061B8" w14:textId="77777777" w:rsidR="00B259FA" w:rsidRPr="00020619" w:rsidRDefault="00B259FA" w:rsidP="00BB34DD">
            <w:pPr>
              <w:keepLines/>
              <w:spacing w:after="0"/>
              <w:rPr>
                <w:rFonts w:ascii="Arial" w:hAnsi="Arial" w:cs="Arial"/>
                <w:sz w:val="18"/>
              </w:rPr>
            </w:pPr>
            <w:r w:rsidRPr="00020619">
              <w:rPr>
                <w:rFonts w:ascii="Arial" w:hAnsi="Arial" w:cs="Arial"/>
                <w:position w:val="-12"/>
                <w:sz w:val="18"/>
              </w:rPr>
              <w:object w:dxaOrig="630" w:dyaOrig="390" w14:anchorId="5D2D3015">
                <v:shape id="_x0000_i1446" type="#_x0000_t75" style="width:28.7pt;height:14.6pt" o:ole="" fillcolor="window">
                  <v:imagedata r:id="rId18" o:title=""/>
                </v:shape>
                <o:OLEObject Type="Embed" ProgID="Equation.3" ShapeID="_x0000_i1446" DrawAspect="Content" ObjectID="_1731331827" r:id="rId557"/>
              </w:object>
            </w:r>
          </w:p>
        </w:tc>
        <w:tc>
          <w:tcPr>
            <w:tcW w:w="1273" w:type="dxa"/>
            <w:tcBorders>
              <w:top w:val="single" w:sz="4" w:space="0" w:color="auto"/>
              <w:left w:val="single" w:sz="4" w:space="0" w:color="auto"/>
              <w:bottom w:val="single" w:sz="4" w:space="0" w:color="auto"/>
              <w:right w:val="single" w:sz="4" w:space="0" w:color="auto"/>
            </w:tcBorders>
            <w:hideMark/>
          </w:tcPr>
          <w:p w14:paraId="3441C7E1"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800" w:type="dxa"/>
            <w:gridSpan w:val="2"/>
            <w:tcBorders>
              <w:top w:val="single" w:sz="4" w:space="0" w:color="auto"/>
              <w:left w:val="single" w:sz="4" w:space="0" w:color="auto"/>
              <w:bottom w:val="single" w:sz="4" w:space="0" w:color="auto"/>
              <w:right w:val="single" w:sz="4" w:space="0" w:color="auto"/>
            </w:tcBorders>
            <w:hideMark/>
          </w:tcPr>
          <w:p w14:paraId="5A9DDC47"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 xml:space="preserve">-infinity </w:t>
            </w:r>
          </w:p>
        </w:tc>
        <w:tc>
          <w:tcPr>
            <w:tcW w:w="714" w:type="dxa"/>
            <w:tcBorders>
              <w:top w:val="single" w:sz="4" w:space="0" w:color="auto"/>
              <w:left w:val="single" w:sz="4" w:space="0" w:color="auto"/>
              <w:bottom w:val="single" w:sz="4" w:space="0" w:color="auto"/>
              <w:right w:val="single" w:sz="4" w:space="0" w:color="auto"/>
            </w:tcBorders>
            <w:hideMark/>
          </w:tcPr>
          <w:p w14:paraId="75186BF4" w14:textId="77777777" w:rsidR="00B259FA" w:rsidRPr="00020619" w:rsidRDefault="00B259FA" w:rsidP="00BB34DD">
            <w:pPr>
              <w:keepLines/>
              <w:spacing w:after="0"/>
              <w:jc w:val="center"/>
              <w:rPr>
                <w:rFonts w:ascii="Arial" w:hAnsi="Arial" w:cs="Arial"/>
                <w:sz w:val="18"/>
                <w:lang w:eastAsia="zh-CN"/>
              </w:rPr>
            </w:pPr>
            <w:r w:rsidRPr="00020619">
              <w:rPr>
                <w:rFonts w:ascii="Arial" w:hAnsi="Arial" w:cs="Arial"/>
                <w:sz w:val="18"/>
                <w:lang w:eastAsia="zh-CN"/>
              </w:rPr>
              <w:t>12</w:t>
            </w:r>
          </w:p>
        </w:tc>
        <w:tc>
          <w:tcPr>
            <w:tcW w:w="757" w:type="dxa"/>
            <w:tcBorders>
              <w:top w:val="single" w:sz="4" w:space="0" w:color="auto"/>
              <w:left w:val="single" w:sz="4" w:space="0" w:color="auto"/>
              <w:bottom w:val="single" w:sz="4" w:space="0" w:color="auto"/>
              <w:right w:val="single" w:sz="4" w:space="0" w:color="auto"/>
            </w:tcBorders>
            <w:hideMark/>
          </w:tcPr>
          <w:p w14:paraId="44F25984"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4</w:t>
            </w:r>
          </w:p>
        </w:tc>
      </w:tr>
      <w:tr w:rsidR="00B259FA" w:rsidRPr="00020619" w14:paraId="4DB94AFA" w14:textId="77777777" w:rsidTr="00BB34DD">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40F471EC" w14:textId="77777777" w:rsidR="00B259FA" w:rsidRPr="00020619" w:rsidRDefault="00B259FA" w:rsidP="00BB34DD">
            <w:pPr>
              <w:keepLines/>
              <w:spacing w:after="0"/>
              <w:rPr>
                <w:rFonts w:ascii="Arial" w:hAnsi="Arial" w:cs="Arial"/>
                <w:sz w:val="18"/>
              </w:rPr>
            </w:pPr>
            <w:r w:rsidRPr="00020619">
              <w:rPr>
                <w:rFonts w:ascii="Arial" w:hAnsi="Arial" w:cs="Arial"/>
                <w:position w:val="-12"/>
                <w:sz w:val="18"/>
              </w:rPr>
              <w:object w:dxaOrig="750" w:dyaOrig="390" w14:anchorId="299A8400">
                <v:shape id="_x0000_i1447" type="#_x0000_t75" style="width:36.2pt;height:14.6pt" o:ole="" fillcolor="window">
                  <v:imagedata r:id="rId547" o:title=""/>
                </v:shape>
                <o:OLEObject Type="Embed" ProgID="Equation.3" ShapeID="_x0000_i1447" DrawAspect="Content" ObjectID="_1731331828" r:id="rId558"/>
              </w:object>
            </w:r>
          </w:p>
        </w:tc>
        <w:tc>
          <w:tcPr>
            <w:tcW w:w="1273" w:type="dxa"/>
            <w:tcBorders>
              <w:top w:val="single" w:sz="4" w:space="0" w:color="auto"/>
              <w:left w:val="single" w:sz="4" w:space="0" w:color="auto"/>
              <w:bottom w:val="single" w:sz="4" w:space="0" w:color="auto"/>
              <w:right w:val="single" w:sz="4" w:space="0" w:color="auto"/>
            </w:tcBorders>
            <w:hideMark/>
          </w:tcPr>
          <w:p w14:paraId="7CC33848"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800" w:type="dxa"/>
            <w:gridSpan w:val="2"/>
            <w:tcBorders>
              <w:top w:val="single" w:sz="4" w:space="0" w:color="auto"/>
              <w:left w:val="single" w:sz="4" w:space="0" w:color="auto"/>
              <w:bottom w:val="single" w:sz="4" w:space="0" w:color="auto"/>
              <w:right w:val="single" w:sz="4" w:space="0" w:color="auto"/>
            </w:tcBorders>
            <w:hideMark/>
          </w:tcPr>
          <w:p w14:paraId="68532248"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 xml:space="preserve">-infinity </w:t>
            </w:r>
          </w:p>
        </w:tc>
        <w:tc>
          <w:tcPr>
            <w:tcW w:w="714" w:type="dxa"/>
            <w:tcBorders>
              <w:top w:val="single" w:sz="4" w:space="0" w:color="auto"/>
              <w:left w:val="single" w:sz="4" w:space="0" w:color="auto"/>
              <w:bottom w:val="single" w:sz="4" w:space="0" w:color="auto"/>
              <w:right w:val="single" w:sz="4" w:space="0" w:color="auto"/>
            </w:tcBorders>
            <w:hideMark/>
          </w:tcPr>
          <w:p w14:paraId="5857155F" w14:textId="77777777" w:rsidR="00B259FA" w:rsidRPr="00020619" w:rsidRDefault="00B259FA" w:rsidP="00BB34DD">
            <w:pPr>
              <w:keepLines/>
              <w:spacing w:after="0"/>
              <w:jc w:val="center"/>
              <w:rPr>
                <w:rFonts w:ascii="Arial" w:hAnsi="Arial" w:cs="Arial"/>
                <w:sz w:val="18"/>
                <w:lang w:eastAsia="zh-CN"/>
              </w:rPr>
            </w:pPr>
            <w:r w:rsidRPr="00020619">
              <w:rPr>
                <w:rFonts w:ascii="Arial" w:hAnsi="Arial" w:cs="Arial"/>
                <w:sz w:val="18"/>
                <w:lang w:eastAsia="zh-CN"/>
              </w:rPr>
              <w:t>12</w:t>
            </w:r>
          </w:p>
        </w:tc>
        <w:tc>
          <w:tcPr>
            <w:tcW w:w="757" w:type="dxa"/>
            <w:tcBorders>
              <w:top w:val="single" w:sz="4" w:space="0" w:color="auto"/>
              <w:left w:val="single" w:sz="4" w:space="0" w:color="auto"/>
              <w:bottom w:val="single" w:sz="4" w:space="0" w:color="auto"/>
              <w:right w:val="single" w:sz="4" w:space="0" w:color="auto"/>
            </w:tcBorders>
            <w:hideMark/>
          </w:tcPr>
          <w:p w14:paraId="1FDBC8F6"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4</w:t>
            </w:r>
          </w:p>
        </w:tc>
      </w:tr>
      <w:tr w:rsidR="00B259FA" w:rsidRPr="00020619" w14:paraId="2576367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87E28D8" w14:textId="77777777" w:rsidR="00B259FA" w:rsidRPr="00020619" w:rsidRDefault="00B259FA" w:rsidP="00BB34DD">
            <w:pPr>
              <w:keepLines/>
              <w:spacing w:after="0"/>
              <w:rPr>
                <w:rFonts w:ascii="Arial" w:hAnsi="Arial" w:cs="Arial"/>
                <w:sz w:val="18"/>
                <w:vertAlign w:val="subscript"/>
              </w:rPr>
            </w:pPr>
            <w:proofErr w:type="spellStart"/>
            <w:r w:rsidRPr="00020619">
              <w:rPr>
                <w:rFonts w:ascii="Arial" w:hAnsi="Arial" w:cs="Arial"/>
                <w:sz w:val="18"/>
              </w:rPr>
              <w:t>Treselection</w:t>
            </w:r>
            <w:r w:rsidRPr="00020619">
              <w:rPr>
                <w:rFonts w:ascii="Arial" w:hAnsi="Arial" w:cs="Arial"/>
                <w:sz w:val="18"/>
                <w:vertAlign w:val="subscript"/>
              </w:rPr>
              <w:t>EUTRAN</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7AF1C001"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S</w:t>
            </w:r>
          </w:p>
        </w:tc>
        <w:tc>
          <w:tcPr>
            <w:tcW w:w="2271" w:type="dxa"/>
            <w:gridSpan w:val="4"/>
            <w:tcBorders>
              <w:top w:val="single" w:sz="4" w:space="0" w:color="auto"/>
              <w:left w:val="single" w:sz="4" w:space="0" w:color="auto"/>
              <w:bottom w:val="single" w:sz="4" w:space="0" w:color="auto"/>
              <w:right w:val="single" w:sz="4" w:space="0" w:color="auto"/>
            </w:tcBorders>
            <w:hideMark/>
          </w:tcPr>
          <w:p w14:paraId="275FE8E4"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0</w:t>
            </w:r>
          </w:p>
        </w:tc>
      </w:tr>
      <w:tr w:rsidR="00B259FA" w:rsidRPr="00020619" w14:paraId="17A8AE1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3153413"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SnonintrasearchP</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1F7B8E80"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621696EB"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Not sent</w:t>
            </w:r>
          </w:p>
        </w:tc>
      </w:tr>
      <w:tr w:rsidR="00B259FA" w:rsidRPr="00020619" w14:paraId="7F2A8FC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D2B2702" w14:textId="77777777" w:rsidR="00B259FA" w:rsidRPr="00020619" w:rsidRDefault="00B259FA" w:rsidP="00BB34DD">
            <w:pPr>
              <w:keepLines/>
              <w:spacing w:after="0"/>
              <w:rPr>
                <w:rFonts w:ascii="Arial" w:hAnsi="Arial" w:cs="Arial"/>
                <w:sz w:val="18"/>
              </w:rPr>
            </w:pPr>
            <w:proofErr w:type="spellStart"/>
            <w:r w:rsidRPr="00020619">
              <w:rPr>
                <w:rFonts w:ascii="Arial" w:hAnsi="Arial" w:cs="Arial"/>
                <w:sz w:val="18"/>
              </w:rPr>
              <w:t>Thresh</w:t>
            </w:r>
            <w:r w:rsidRPr="00020619">
              <w:rPr>
                <w:rFonts w:ascii="Arial" w:hAnsi="Arial" w:cs="Arial"/>
                <w:sz w:val="18"/>
                <w:vertAlign w:val="subscript"/>
              </w:rPr>
              <w:t>x</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highP</w:t>
            </w:r>
            <w:proofErr w:type="spellEnd"/>
            <w:r w:rsidRPr="00020619">
              <w:rPr>
                <w:rFonts w:ascii="Arial" w:hAnsi="Arial" w:cs="Arial"/>
                <w:sz w:val="18"/>
                <w:vertAlign w:val="subscript"/>
              </w:rPr>
              <w:t xml:space="preserve"> </w:t>
            </w:r>
          </w:p>
        </w:tc>
        <w:tc>
          <w:tcPr>
            <w:tcW w:w="1273" w:type="dxa"/>
            <w:tcBorders>
              <w:top w:val="single" w:sz="4" w:space="0" w:color="auto"/>
              <w:left w:val="single" w:sz="4" w:space="0" w:color="auto"/>
              <w:bottom w:val="single" w:sz="4" w:space="0" w:color="auto"/>
              <w:right w:val="single" w:sz="4" w:space="0" w:color="auto"/>
            </w:tcBorders>
            <w:hideMark/>
          </w:tcPr>
          <w:p w14:paraId="3B84473A"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5CAD4B31"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48</w:t>
            </w:r>
          </w:p>
        </w:tc>
      </w:tr>
      <w:tr w:rsidR="00B259FA" w:rsidRPr="00020619" w14:paraId="6DB70E0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EDBDF74" w14:textId="77777777" w:rsidR="00B259FA" w:rsidRPr="00020619" w:rsidRDefault="00B259FA" w:rsidP="00BB34DD">
            <w:pPr>
              <w:keepLines/>
              <w:spacing w:after="0"/>
              <w:rPr>
                <w:rFonts w:ascii="Arial" w:hAnsi="Arial" w:cs="Arial"/>
                <w:bCs/>
                <w:sz w:val="18"/>
              </w:rPr>
            </w:pPr>
            <w:proofErr w:type="spellStart"/>
            <w:r w:rsidRPr="00020619">
              <w:rPr>
                <w:rFonts w:ascii="Arial" w:hAnsi="Arial" w:cs="Arial"/>
                <w:sz w:val="18"/>
              </w:rPr>
              <w:t>Thresh</w:t>
            </w:r>
            <w:r w:rsidRPr="00020619">
              <w:rPr>
                <w:rFonts w:ascii="Arial" w:hAnsi="Arial" w:cs="Arial"/>
                <w:sz w:val="18"/>
                <w:vertAlign w:val="subscript"/>
              </w:rPr>
              <w:t>serving</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lowP</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7418244D"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5D35A2E5"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44</w:t>
            </w:r>
          </w:p>
        </w:tc>
      </w:tr>
      <w:tr w:rsidR="00B259FA" w:rsidRPr="00020619" w14:paraId="32B76A4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2A1C610" w14:textId="77777777" w:rsidR="00B259FA" w:rsidRPr="00020619" w:rsidRDefault="00B259FA" w:rsidP="00BB34DD">
            <w:pPr>
              <w:keepLines/>
              <w:spacing w:after="0"/>
              <w:rPr>
                <w:rFonts w:ascii="Arial" w:hAnsi="Arial" w:cs="Arial"/>
                <w:bCs/>
                <w:sz w:val="18"/>
              </w:rPr>
            </w:pPr>
            <w:proofErr w:type="spellStart"/>
            <w:r w:rsidRPr="00020619">
              <w:rPr>
                <w:rFonts w:ascii="Arial" w:hAnsi="Arial" w:cs="Arial"/>
                <w:sz w:val="18"/>
              </w:rPr>
              <w:t>Thresh</w:t>
            </w:r>
            <w:r w:rsidRPr="00020619">
              <w:rPr>
                <w:rFonts w:ascii="Arial" w:hAnsi="Arial" w:cs="Arial"/>
                <w:sz w:val="18"/>
                <w:vertAlign w:val="subscript"/>
              </w:rPr>
              <w:t>x</w:t>
            </w:r>
            <w:proofErr w:type="spellEnd"/>
            <w:r w:rsidRPr="00020619">
              <w:rPr>
                <w:rFonts w:ascii="Arial" w:hAnsi="Arial" w:cs="Arial"/>
                <w:sz w:val="18"/>
                <w:vertAlign w:val="subscript"/>
              </w:rPr>
              <w:t xml:space="preserve">, </w:t>
            </w:r>
            <w:proofErr w:type="spellStart"/>
            <w:r w:rsidRPr="00020619">
              <w:rPr>
                <w:rFonts w:ascii="Arial" w:hAnsi="Arial" w:cs="Arial"/>
                <w:sz w:val="18"/>
                <w:vertAlign w:val="subscript"/>
              </w:rPr>
              <w:t>lowP</w:t>
            </w:r>
            <w:proofErr w:type="spellEnd"/>
            <w:r w:rsidRPr="00020619">
              <w:rPr>
                <w:rFonts w:ascii="Arial" w:hAnsi="Arial" w:cs="Arial"/>
                <w:sz w:val="18"/>
                <w:vertAlign w:val="subscript"/>
              </w:rPr>
              <w:t xml:space="preserve"> (Note 2) </w:t>
            </w:r>
          </w:p>
        </w:tc>
        <w:tc>
          <w:tcPr>
            <w:tcW w:w="1273" w:type="dxa"/>
            <w:tcBorders>
              <w:top w:val="single" w:sz="4" w:space="0" w:color="auto"/>
              <w:left w:val="single" w:sz="4" w:space="0" w:color="auto"/>
              <w:bottom w:val="single" w:sz="4" w:space="0" w:color="auto"/>
              <w:right w:val="single" w:sz="4" w:space="0" w:color="auto"/>
            </w:tcBorders>
            <w:hideMark/>
          </w:tcPr>
          <w:p w14:paraId="33380B30"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dB</w:t>
            </w:r>
          </w:p>
        </w:tc>
        <w:tc>
          <w:tcPr>
            <w:tcW w:w="2271" w:type="dxa"/>
            <w:gridSpan w:val="4"/>
            <w:tcBorders>
              <w:top w:val="single" w:sz="4" w:space="0" w:color="auto"/>
              <w:left w:val="single" w:sz="4" w:space="0" w:color="auto"/>
              <w:bottom w:val="single" w:sz="4" w:space="0" w:color="auto"/>
              <w:right w:val="single" w:sz="4" w:space="0" w:color="auto"/>
            </w:tcBorders>
            <w:hideMark/>
          </w:tcPr>
          <w:p w14:paraId="0811ECD5" w14:textId="77777777" w:rsidR="00B259FA" w:rsidRPr="00020619" w:rsidRDefault="00B259FA" w:rsidP="00BB34DD">
            <w:pPr>
              <w:keepLines/>
              <w:spacing w:after="0"/>
              <w:jc w:val="center"/>
              <w:rPr>
                <w:rFonts w:ascii="Arial" w:hAnsi="Arial" w:cs="Arial"/>
                <w:sz w:val="18"/>
              </w:rPr>
            </w:pPr>
            <w:r w:rsidRPr="00020619">
              <w:rPr>
                <w:rFonts w:ascii="Arial" w:hAnsi="Arial" w:cs="v4.2.0"/>
                <w:sz w:val="18"/>
              </w:rPr>
              <w:t>50</w:t>
            </w:r>
          </w:p>
        </w:tc>
      </w:tr>
      <w:tr w:rsidR="00B259FA" w:rsidRPr="00020619" w14:paraId="73E0E680"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1757A97" w14:textId="77777777" w:rsidR="00B259FA" w:rsidRPr="00020619" w:rsidRDefault="00B259FA" w:rsidP="00BB34DD">
            <w:pPr>
              <w:keepLines/>
              <w:spacing w:after="0"/>
              <w:rPr>
                <w:rFonts w:ascii="Arial" w:hAnsi="Arial" w:cs="Arial"/>
                <w:sz w:val="18"/>
              </w:rPr>
            </w:pPr>
            <w:r w:rsidRPr="00020619">
              <w:rPr>
                <w:rFonts w:ascii="Arial" w:hAnsi="Arial" w:cs="Arial"/>
                <w:sz w:val="18"/>
              </w:rPr>
              <w:t>Propagation Condition</w:t>
            </w:r>
          </w:p>
        </w:tc>
        <w:tc>
          <w:tcPr>
            <w:tcW w:w="1273" w:type="dxa"/>
            <w:tcBorders>
              <w:top w:val="single" w:sz="4" w:space="0" w:color="auto"/>
              <w:left w:val="single" w:sz="4" w:space="0" w:color="auto"/>
              <w:bottom w:val="single" w:sz="4" w:space="0" w:color="auto"/>
              <w:right w:val="single" w:sz="4" w:space="0" w:color="auto"/>
            </w:tcBorders>
          </w:tcPr>
          <w:p w14:paraId="52ECC74C" w14:textId="77777777" w:rsidR="00B259FA" w:rsidRPr="00020619" w:rsidRDefault="00B259FA" w:rsidP="00BB34DD">
            <w:pPr>
              <w:keepLines/>
              <w:spacing w:after="0"/>
              <w:jc w:val="center"/>
              <w:rPr>
                <w:rFonts w:ascii="Arial" w:hAnsi="Arial" w:cs="Arial"/>
                <w:sz w:val="18"/>
              </w:rPr>
            </w:pPr>
          </w:p>
        </w:tc>
        <w:tc>
          <w:tcPr>
            <w:tcW w:w="2271" w:type="dxa"/>
            <w:gridSpan w:val="4"/>
            <w:tcBorders>
              <w:top w:val="single" w:sz="4" w:space="0" w:color="auto"/>
              <w:left w:val="single" w:sz="4" w:space="0" w:color="auto"/>
              <w:bottom w:val="single" w:sz="4" w:space="0" w:color="auto"/>
              <w:right w:val="single" w:sz="4" w:space="0" w:color="auto"/>
            </w:tcBorders>
            <w:hideMark/>
          </w:tcPr>
          <w:p w14:paraId="60A6A3A5" w14:textId="77777777" w:rsidR="00B259FA" w:rsidRPr="00020619" w:rsidRDefault="00B259FA" w:rsidP="00BB34DD">
            <w:pPr>
              <w:keepLines/>
              <w:spacing w:after="0"/>
              <w:jc w:val="center"/>
              <w:rPr>
                <w:rFonts w:ascii="Arial" w:hAnsi="Arial" w:cs="Arial"/>
                <w:sz w:val="18"/>
              </w:rPr>
            </w:pPr>
            <w:r w:rsidRPr="00020619">
              <w:rPr>
                <w:rFonts w:ascii="Arial" w:hAnsi="Arial" w:cs="Arial"/>
                <w:sz w:val="18"/>
              </w:rPr>
              <w:t>AWGN</w:t>
            </w:r>
          </w:p>
        </w:tc>
      </w:tr>
      <w:tr w:rsidR="00B259FA" w:rsidRPr="00020619" w14:paraId="7F215C87" w14:textId="77777777" w:rsidTr="00BB34DD">
        <w:trPr>
          <w:cantSplit/>
          <w:jc w:val="center"/>
        </w:trPr>
        <w:tc>
          <w:tcPr>
            <w:tcW w:w="6062" w:type="dxa"/>
            <w:gridSpan w:val="6"/>
            <w:tcBorders>
              <w:top w:val="single" w:sz="4" w:space="0" w:color="auto"/>
              <w:left w:val="single" w:sz="4" w:space="0" w:color="auto"/>
              <w:bottom w:val="single" w:sz="4" w:space="0" w:color="auto"/>
              <w:right w:val="single" w:sz="4" w:space="0" w:color="auto"/>
            </w:tcBorders>
            <w:hideMark/>
          </w:tcPr>
          <w:p w14:paraId="15F7BC7B"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5C067773" w14:textId="77777777" w:rsidR="00B259FA" w:rsidRPr="00020619" w:rsidRDefault="00B259FA" w:rsidP="00BB34DD">
            <w:pPr>
              <w:pStyle w:val="TAN"/>
            </w:pPr>
            <w:r w:rsidRPr="00020619">
              <w:t>Note 2:</w:t>
            </w:r>
            <w:r w:rsidRPr="00020619">
              <w:tab/>
            </w:r>
            <w:r w:rsidRPr="00020619">
              <w:rPr>
                <w:lang w:eastAsia="zh-CN"/>
              </w:rPr>
              <w:t>T</w:t>
            </w:r>
            <w:r w:rsidRPr="00020619">
              <w:t xml:space="preserve">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Low  </w:t>
            </w:r>
            <w:r w:rsidRPr="00020619">
              <w:t>which is included in E-UTRA system information, and is a threshold for the NR target cell</w:t>
            </w:r>
          </w:p>
        </w:tc>
      </w:tr>
    </w:tbl>
    <w:p w14:paraId="3DE79A82" w14:textId="77777777" w:rsidR="00B259FA" w:rsidRPr="00020619" w:rsidRDefault="00B259FA" w:rsidP="00B259FA">
      <w:pPr>
        <w:rPr>
          <w:lang w:eastAsia="zh-CN"/>
        </w:rPr>
      </w:pPr>
    </w:p>
    <w:p w14:paraId="791F439E" w14:textId="77777777" w:rsidR="00B259FA" w:rsidRPr="00020619" w:rsidRDefault="00B259FA" w:rsidP="00B259FA">
      <w:pPr>
        <w:pStyle w:val="Heading5"/>
        <w:rPr>
          <w:lang w:eastAsia="zh-CN"/>
        </w:rPr>
      </w:pPr>
      <w:r w:rsidRPr="00020619">
        <w:rPr>
          <w:lang w:eastAsia="zh-CN"/>
        </w:rPr>
        <w:t>A.16.1.2.2.3</w:t>
      </w:r>
      <w:r w:rsidRPr="00020619">
        <w:rPr>
          <w:lang w:eastAsia="zh-CN"/>
        </w:rPr>
        <w:tab/>
        <w:t>Test Requirements</w:t>
      </w:r>
    </w:p>
    <w:p w14:paraId="3F71EECC" w14:textId="77777777" w:rsidR="00B259FA" w:rsidRPr="00020619" w:rsidRDefault="00B259FA" w:rsidP="00B259FA">
      <w:pPr>
        <w:rPr>
          <w:rFonts w:cs="v4.2.0"/>
        </w:rPr>
      </w:pPr>
      <w:r w:rsidRPr="00020619">
        <w:rPr>
          <w:rFonts w:cs="v4.2.0"/>
        </w:rPr>
        <w:t xml:space="preserve">The cell reselection delay to a higher priority E-UTRAN cell is defined as the time from the beginning of time period T2, to the moment when the UE camps on cell </w:t>
      </w:r>
      <w:proofErr w:type="gramStart"/>
      <w:r w:rsidRPr="00020619">
        <w:rPr>
          <w:rFonts w:cs="v4.2.0"/>
        </w:rPr>
        <w:t>2, and</w:t>
      </w:r>
      <w:proofErr w:type="gramEnd"/>
      <w:r w:rsidRPr="00020619">
        <w:rPr>
          <w:rFonts w:cs="v4.2.0"/>
        </w:rPr>
        <w:t xml:space="preserve"> starts to send preambles on the PRACH for sending the </w:t>
      </w:r>
      <w:proofErr w:type="spellStart"/>
      <w:r w:rsidRPr="00020619">
        <w:rPr>
          <w:rFonts w:cs="v4.2.0"/>
          <w:i/>
          <w:lang w:eastAsia="zh-CN"/>
        </w:rPr>
        <w:t>RRCSetupRequest</w:t>
      </w:r>
      <w:proofErr w:type="spellEnd"/>
      <w:r w:rsidRPr="00020619">
        <w:rPr>
          <w:rFonts w:cs="v4.2.0"/>
        </w:rPr>
        <w:t xml:space="preserve"> message to perform a Tracking Area Update procedure on cell </w:t>
      </w:r>
      <w:r w:rsidRPr="00020619">
        <w:rPr>
          <w:rFonts w:cs="v4.2.0"/>
          <w:lang w:eastAsia="zh-CN"/>
        </w:rPr>
        <w:t>2</w:t>
      </w:r>
      <w:r w:rsidRPr="00020619">
        <w:rPr>
          <w:rFonts w:cs="v4.2.0"/>
        </w:rPr>
        <w:t>.</w:t>
      </w:r>
    </w:p>
    <w:p w14:paraId="10E2DF41" w14:textId="77777777" w:rsidR="00B259FA" w:rsidRPr="00020619" w:rsidRDefault="00B259FA" w:rsidP="00B259FA">
      <w:pPr>
        <w:rPr>
          <w:rFonts w:cs="v4.2.0"/>
        </w:rPr>
      </w:pPr>
      <w:r w:rsidRPr="00020619">
        <w:rPr>
          <w:rFonts w:cs="v4.2.0"/>
        </w:rPr>
        <w:t>The cell re-selection delay to a higher priority cell shall be less than 68 s.</w:t>
      </w:r>
    </w:p>
    <w:p w14:paraId="6A9B7D9A" w14:textId="77777777" w:rsidR="00B259FA" w:rsidRPr="00020619" w:rsidRDefault="00B259FA" w:rsidP="00B259FA">
      <w:pPr>
        <w:rPr>
          <w:rFonts w:cs="v4.2.0"/>
        </w:rPr>
      </w:pPr>
      <w:r w:rsidRPr="00020619">
        <w:rPr>
          <w:rFonts w:cs="v4.2.0"/>
        </w:rPr>
        <w:t>The rate of correct cell reselections observed during repeated tests shall be at least 90%.</w:t>
      </w:r>
    </w:p>
    <w:p w14:paraId="6A2E779A" w14:textId="77777777" w:rsidR="00B259FA" w:rsidRPr="00020619" w:rsidRDefault="00B259FA" w:rsidP="00B259FA">
      <w:pPr>
        <w:pStyle w:val="NO"/>
      </w:pPr>
      <w:r w:rsidRPr="00020619">
        <w:t>NOTE:</w:t>
      </w:r>
      <w:r w:rsidRPr="00020619">
        <w:tab/>
        <w:t xml:space="preserve">The cell re-selection delay to a higher priority cell can be expressed as: </w:t>
      </w:r>
      <w:proofErr w:type="spellStart"/>
      <w:r w:rsidRPr="00020619">
        <w:rPr>
          <w:bCs/>
        </w:rPr>
        <w:t>T</w:t>
      </w:r>
      <w:r w:rsidRPr="00020619">
        <w:rPr>
          <w:bCs/>
          <w:vertAlign w:val="subscript"/>
        </w:rPr>
        <w:t>higher_priority_search_RedCap</w:t>
      </w:r>
      <w:proofErr w:type="spellEnd"/>
      <w:r w:rsidRPr="00020619">
        <w:t xml:space="preserve"> + </w:t>
      </w:r>
      <w:proofErr w:type="spellStart"/>
      <w:r w:rsidRPr="00020619">
        <w:t>T</w:t>
      </w:r>
      <w:r w:rsidRPr="00020619">
        <w:rPr>
          <w:vertAlign w:val="subscript"/>
        </w:rPr>
        <w:t>evaluate</w:t>
      </w:r>
      <w:proofErr w:type="spellEnd"/>
      <w:r w:rsidRPr="00020619">
        <w:rPr>
          <w:vertAlign w:val="subscript"/>
          <w:lang w:eastAsia="zh-CN"/>
        </w:rPr>
        <w:t>, E-</w:t>
      </w:r>
      <w:proofErr w:type="spellStart"/>
      <w:r w:rsidRPr="00020619">
        <w:rPr>
          <w:vertAlign w:val="subscript"/>
          <w:lang w:eastAsia="zh-CN"/>
        </w:rPr>
        <w:t>UTRAN_RedCap</w:t>
      </w:r>
      <w:proofErr w:type="spellEnd"/>
      <w:r w:rsidRPr="00020619">
        <w:t xml:space="preserve"> + T</w:t>
      </w:r>
      <w:r w:rsidRPr="00020619">
        <w:rPr>
          <w:vertAlign w:val="subscript"/>
        </w:rPr>
        <w:t>SI</w:t>
      </w:r>
      <w:r w:rsidRPr="00020619">
        <w:rPr>
          <w:vertAlign w:val="subscript"/>
          <w:lang w:eastAsia="zh-CN"/>
        </w:rPr>
        <w:t>-E-UTRA</w:t>
      </w:r>
      <w:r w:rsidRPr="00020619">
        <w:t>,</w:t>
      </w:r>
    </w:p>
    <w:p w14:paraId="13AF360D" w14:textId="77777777" w:rsidR="00B259FA" w:rsidRPr="00020619" w:rsidRDefault="00B259FA" w:rsidP="00B259FA">
      <w:r w:rsidRPr="00020619">
        <w:t>Where:</w:t>
      </w:r>
    </w:p>
    <w:p w14:paraId="43B941CD" w14:textId="77777777" w:rsidR="00B259FA" w:rsidRPr="00020619" w:rsidRDefault="00B259FA" w:rsidP="00B259FA">
      <w:pPr>
        <w:keepLines/>
        <w:ind w:left="1985" w:hanging="1701"/>
        <w:rPr>
          <w:rFonts w:cs="v4.2.0"/>
        </w:rPr>
      </w:pPr>
      <w:proofErr w:type="spellStart"/>
      <w:r w:rsidRPr="00020619">
        <w:rPr>
          <w:rFonts w:cs="v4.2.0"/>
          <w:bCs/>
        </w:rPr>
        <w:t>T</w:t>
      </w:r>
      <w:r w:rsidRPr="00020619">
        <w:rPr>
          <w:rFonts w:cs="v4.2.0"/>
          <w:bCs/>
          <w:vertAlign w:val="subscript"/>
        </w:rPr>
        <w:t>higher_priority_search_RedCap</w:t>
      </w:r>
      <w:proofErr w:type="spellEnd"/>
      <w:r w:rsidRPr="00020619">
        <w:rPr>
          <w:rFonts w:cs="v4.2.0"/>
          <w:vertAlign w:val="subscript"/>
        </w:rPr>
        <w:tab/>
      </w:r>
      <w:r w:rsidRPr="00020619">
        <w:rPr>
          <w:rFonts w:cs="v4.2.0"/>
        </w:rPr>
        <w:t xml:space="preserve">See </w:t>
      </w:r>
      <w:r w:rsidRPr="00020619">
        <w:t>clause 4.2B.2.7</w:t>
      </w:r>
    </w:p>
    <w:p w14:paraId="351E2E57" w14:textId="77777777" w:rsidR="00B259FA" w:rsidRPr="00020619" w:rsidRDefault="00B259FA" w:rsidP="00B259FA">
      <w:pPr>
        <w:keepLines/>
        <w:ind w:left="1985" w:hanging="1701"/>
      </w:pPr>
      <w:proofErr w:type="spellStart"/>
      <w:r w:rsidRPr="00020619">
        <w:rPr>
          <w:rFonts w:cs="v4.2.0"/>
        </w:rPr>
        <w:t>T</w:t>
      </w:r>
      <w:r w:rsidRPr="00020619">
        <w:rPr>
          <w:rFonts w:cs="v4.2.0"/>
          <w:vertAlign w:val="subscript"/>
        </w:rPr>
        <w:t>evaluate</w:t>
      </w:r>
      <w:proofErr w:type="spellEnd"/>
      <w:r w:rsidRPr="00020619">
        <w:rPr>
          <w:rFonts w:cs="v4.2.0"/>
          <w:vertAlign w:val="subscript"/>
          <w:lang w:eastAsia="zh-CN"/>
        </w:rPr>
        <w:t>, E-</w:t>
      </w:r>
      <w:proofErr w:type="spellStart"/>
      <w:r w:rsidRPr="00020619">
        <w:rPr>
          <w:rFonts w:cs="v4.2.0"/>
          <w:vertAlign w:val="subscript"/>
          <w:lang w:eastAsia="zh-CN"/>
        </w:rPr>
        <w:t>UTRAN_RedCap</w:t>
      </w:r>
      <w:proofErr w:type="spellEnd"/>
      <w:r w:rsidRPr="00020619">
        <w:rPr>
          <w:rFonts w:cs="v4.2.0"/>
          <w:vertAlign w:val="subscript"/>
          <w:lang w:eastAsia="zh-CN"/>
        </w:rPr>
        <w:t xml:space="preserve"> </w:t>
      </w:r>
      <w:r w:rsidRPr="00020619">
        <w:tab/>
        <w:t xml:space="preserve">See </w:t>
      </w:r>
      <w:r w:rsidRPr="00020619">
        <w:rPr>
          <w:snapToGrid w:val="0"/>
        </w:rPr>
        <w:t xml:space="preserve">Table 4.2B.2.5-1 </w:t>
      </w:r>
      <w:r w:rsidRPr="00020619">
        <w:t>in clause 4.2B.2.5</w:t>
      </w:r>
    </w:p>
    <w:p w14:paraId="61E4836A" w14:textId="77777777" w:rsidR="00B259FA" w:rsidRPr="00020619" w:rsidRDefault="00B259FA" w:rsidP="00B259FA">
      <w:pPr>
        <w:keepLines/>
        <w:ind w:left="1702" w:hanging="1418"/>
        <w:rPr>
          <w:rFonts w:cs="v4.2.0"/>
        </w:rPr>
      </w:pPr>
      <w:r w:rsidRPr="00020619">
        <w:t>T</w:t>
      </w:r>
      <w:r w:rsidRPr="00020619">
        <w:rPr>
          <w:vertAlign w:val="subscript"/>
        </w:rPr>
        <w:t>SI</w:t>
      </w:r>
      <w:r w:rsidRPr="00020619">
        <w:rPr>
          <w:rFonts w:cs="v4.2.0"/>
          <w:vertAlign w:val="subscript"/>
          <w:lang w:eastAsia="zh-CN"/>
        </w:rPr>
        <w:t>-E-UTRA_</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1692621C" w14:textId="77777777" w:rsidR="00B259FA" w:rsidRPr="00020619" w:rsidRDefault="00B259FA" w:rsidP="00B259FA">
      <w:r w:rsidRPr="00020619">
        <w:t xml:space="preserve">This gives a total of 67.68 s, allow 68 s for </w:t>
      </w:r>
      <w:r w:rsidRPr="00020619">
        <w:rPr>
          <w:rFonts w:cs="v4.2.0"/>
        </w:rPr>
        <w:t>the cell re-selection delay to a higher priority E-UTRAN cell</w:t>
      </w:r>
      <w:r w:rsidRPr="00020619">
        <w:t>.</w:t>
      </w:r>
    </w:p>
    <w:p w14:paraId="08CA9588" w14:textId="77777777" w:rsidR="00B259FA" w:rsidRPr="00020619" w:rsidRDefault="00B259FA" w:rsidP="00B259FA">
      <w:pPr>
        <w:outlineLvl w:val="3"/>
        <w:rPr>
          <w:rFonts w:ascii="Arial" w:hAnsi="Arial"/>
          <w:sz w:val="24"/>
          <w:lang w:eastAsia="zh-CN"/>
        </w:rPr>
      </w:pPr>
      <w:r w:rsidRPr="00020619">
        <w:rPr>
          <w:rFonts w:ascii="Arial" w:hAnsi="Arial"/>
          <w:sz w:val="24"/>
          <w:lang w:eastAsia="zh-CN"/>
        </w:rPr>
        <w:t>A.16.1.2.3</w:t>
      </w:r>
      <w:r w:rsidRPr="00020619">
        <w:rPr>
          <w:lang w:eastAsia="zh-CN"/>
        </w:rPr>
        <w:t xml:space="preserve">   </w:t>
      </w:r>
      <w:r w:rsidRPr="00020619">
        <w:rPr>
          <w:rFonts w:ascii="Arial" w:hAnsi="Arial"/>
          <w:sz w:val="24"/>
          <w:lang w:eastAsia="zh-CN"/>
        </w:rPr>
        <w:t>Cell reselection to lower priority E-UTRAN for 1RX</w:t>
      </w:r>
    </w:p>
    <w:p w14:paraId="5ED72F36" w14:textId="77777777" w:rsidR="00B259FA" w:rsidRPr="00020619" w:rsidRDefault="00B259FA" w:rsidP="00B259FA">
      <w:pPr>
        <w:pStyle w:val="Heading5"/>
        <w:rPr>
          <w:lang w:eastAsia="zh-CN"/>
        </w:rPr>
      </w:pPr>
      <w:bookmarkStart w:id="84157" w:name="_Toc535476484"/>
      <w:r w:rsidRPr="00020619">
        <w:rPr>
          <w:lang w:eastAsia="zh-CN"/>
        </w:rPr>
        <w:lastRenderedPageBreak/>
        <w:t>A.16.1.2.3.1</w:t>
      </w:r>
      <w:r w:rsidRPr="00020619">
        <w:rPr>
          <w:lang w:eastAsia="zh-CN"/>
        </w:rPr>
        <w:tab/>
        <w:t>Test Purpose and Environment</w:t>
      </w:r>
      <w:bookmarkEnd w:id="84157"/>
    </w:p>
    <w:p w14:paraId="003B1C4A" w14:textId="77777777" w:rsidR="00B259FA" w:rsidRPr="00020619" w:rsidRDefault="00B259FA" w:rsidP="00B259FA">
      <w:pPr>
        <w:rPr>
          <w:rFonts w:cs="v4.2.0"/>
        </w:rPr>
      </w:pPr>
      <w:r w:rsidRPr="00020619">
        <w:rPr>
          <w:rFonts w:cs="v4.2.0"/>
        </w:rPr>
        <w:t>This test is to verify the requirement for the NR to E-UTRAN inter-RAT cell reselection requirements specified in clause 4.2B.2.5 when the E-UTRAN cell is of lower priority.</w:t>
      </w:r>
    </w:p>
    <w:p w14:paraId="76B8E50C" w14:textId="77777777" w:rsidR="00B259FA" w:rsidRPr="00020619" w:rsidRDefault="00B259FA" w:rsidP="00B259FA">
      <w:pPr>
        <w:pStyle w:val="Heading5"/>
        <w:rPr>
          <w:lang w:eastAsia="zh-CN"/>
        </w:rPr>
      </w:pPr>
      <w:bookmarkStart w:id="84158" w:name="_Toc535476485"/>
      <w:r w:rsidRPr="00020619">
        <w:rPr>
          <w:lang w:eastAsia="zh-CN"/>
        </w:rPr>
        <w:t>A. 16.1.2.3.2</w:t>
      </w:r>
      <w:r w:rsidRPr="00020619">
        <w:rPr>
          <w:lang w:eastAsia="zh-CN"/>
        </w:rPr>
        <w:tab/>
        <w:t>Test Parameters</w:t>
      </w:r>
      <w:bookmarkEnd w:id="84158"/>
    </w:p>
    <w:p w14:paraId="2E37F6F9" w14:textId="77777777" w:rsidR="00B259FA" w:rsidRPr="00020619" w:rsidRDefault="00B259FA" w:rsidP="00B259FA">
      <w:pPr>
        <w:rPr>
          <w:rFonts w:cs="v4.2.0"/>
        </w:rPr>
      </w:pPr>
      <w:r w:rsidRPr="00020619">
        <w:rPr>
          <w:rFonts w:cs="v4.2.0"/>
        </w:rPr>
        <w:t>The test scenario comprises of one NR cell and one E-UTRAN cell as given in tables A</w:t>
      </w:r>
      <w:r w:rsidRPr="00020619">
        <w:rPr>
          <w:lang w:eastAsia="zh-CN"/>
        </w:rPr>
        <w:t>16.1.2.3.2</w:t>
      </w:r>
      <w:r w:rsidRPr="00020619">
        <w:rPr>
          <w:rFonts w:cs="v4.2.0"/>
        </w:rPr>
        <w:t>-1, A</w:t>
      </w:r>
      <w:r w:rsidRPr="00020619">
        <w:rPr>
          <w:lang w:eastAsia="zh-CN"/>
        </w:rPr>
        <w:t>16.1.2.3.2</w:t>
      </w:r>
      <w:r w:rsidRPr="00020619">
        <w:rPr>
          <w:rFonts w:cs="v4.2.0"/>
        </w:rPr>
        <w:t>-2, A</w:t>
      </w:r>
      <w:r w:rsidRPr="00020619">
        <w:rPr>
          <w:lang w:eastAsia="zh-CN"/>
        </w:rPr>
        <w:t>16.1.2.3.2</w:t>
      </w:r>
      <w:r w:rsidRPr="00020619">
        <w:rPr>
          <w:rFonts w:cs="v4.2.0"/>
        </w:rPr>
        <w:t>-3 and A</w:t>
      </w:r>
      <w:r w:rsidRPr="00020619">
        <w:rPr>
          <w:lang w:eastAsia="zh-CN"/>
        </w:rPr>
        <w:t>16.1.2.3.2</w:t>
      </w:r>
      <w:r w:rsidRPr="00020619">
        <w:rPr>
          <w:rFonts w:cs="v4.2.0"/>
        </w:rPr>
        <w:t xml:space="preserve">-4. The test consists of </w:t>
      </w:r>
      <w:r w:rsidRPr="00020619">
        <w:rPr>
          <w:rFonts w:cs="v4.2.0" w:hint="eastAsia"/>
          <w:lang w:eastAsia="zh-CN"/>
        </w:rPr>
        <w:t>two</w:t>
      </w:r>
      <w:r w:rsidRPr="00020619">
        <w:rPr>
          <w:rFonts w:cs="v4.2.0"/>
        </w:rPr>
        <w:t xml:space="preserve"> successive time periods, with time duration of T1</w:t>
      </w:r>
      <w:r w:rsidRPr="00020619">
        <w:rPr>
          <w:rFonts w:cs="v4.2.0"/>
          <w:lang w:eastAsia="zh-CN"/>
        </w:rPr>
        <w:t xml:space="preserve"> </w:t>
      </w:r>
      <w:r w:rsidRPr="00020619">
        <w:rPr>
          <w:rFonts w:cs="v4.2.0"/>
        </w:rPr>
        <w:t xml:space="preserve">and T2 respectively. Both </w:t>
      </w:r>
      <w:r w:rsidRPr="00020619">
        <w:rPr>
          <w:rFonts w:cs="v4.2.0"/>
          <w:lang w:eastAsia="zh-CN"/>
        </w:rPr>
        <w:t>NR cell 1 and E-UTRAN cell 2 are</w:t>
      </w:r>
      <w:r w:rsidRPr="00020619">
        <w:rPr>
          <w:rFonts w:cs="v4.2.0"/>
        </w:rPr>
        <w:t xml:space="preserve"> already identified by the UE prior to the start of the test. E-UTRAN cell 2 is of lower priority than cell 1.</w:t>
      </w:r>
    </w:p>
    <w:p w14:paraId="340A68D4" w14:textId="77777777" w:rsidR="00B259FA" w:rsidRPr="00020619" w:rsidRDefault="00B259FA" w:rsidP="00B259FA">
      <w:pPr>
        <w:pStyle w:val="TH"/>
      </w:pPr>
      <w:r w:rsidRPr="00020619">
        <w:t>Table A.16.1</w:t>
      </w:r>
      <w:r w:rsidRPr="00020619">
        <w:rPr>
          <w:lang w:eastAsia="zh-CN"/>
        </w:rPr>
        <w:t>.2.3.2</w:t>
      </w:r>
      <w:r w:rsidRPr="00020619">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4962D1C4"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0E64539A" w14:textId="77777777" w:rsidR="00B259FA" w:rsidRPr="00020619" w:rsidRDefault="00B259FA" w:rsidP="00BB34DD">
            <w:pPr>
              <w:pStyle w:val="TAH"/>
            </w:pPr>
            <w:r w:rsidRPr="00020619">
              <w:t>Configuration</w:t>
            </w:r>
          </w:p>
        </w:tc>
        <w:tc>
          <w:tcPr>
            <w:tcW w:w="3960" w:type="dxa"/>
            <w:tcBorders>
              <w:top w:val="single" w:sz="4" w:space="0" w:color="auto"/>
              <w:left w:val="single" w:sz="4" w:space="0" w:color="auto"/>
              <w:bottom w:val="single" w:sz="4" w:space="0" w:color="auto"/>
              <w:right w:val="single" w:sz="4" w:space="0" w:color="auto"/>
            </w:tcBorders>
            <w:hideMark/>
          </w:tcPr>
          <w:p w14:paraId="39E7F278" w14:textId="77777777" w:rsidR="00B259FA" w:rsidRPr="00020619" w:rsidRDefault="00B259FA" w:rsidP="00BB34DD">
            <w:pPr>
              <w:pStyle w:val="TAH"/>
            </w:pPr>
            <w:r w:rsidRPr="00020619">
              <w:t>Description of serving cell</w:t>
            </w:r>
          </w:p>
        </w:tc>
        <w:tc>
          <w:tcPr>
            <w:tcW w:w="4242" w:type="dxa"/>
            <w:tcBorders>
              <w:top w:val="single" w:sz="4" w:space="0" w:color="auto"/>
              <w:left w:val="single" w:sz="4" w:space="0" w:color="auto"/>
              <w:bottom w:val="single" w:sz="4" w:space="0" w:color="auto"/>
              <w:right w:val="single" w:sz="4" w:space="0" w:color="auto"/>
            </w:tcBorders>
            <w:hideMark/>
          </w:tcPr>
          <w:p w14:paraId="124DAFED" w14:textId="77777777" w:rsidR="00B259FA" w:rsidRPr="00020619" w:rsidRDefault="00B259FA" w:rsidP="00BB34DD">
            <w:pPr>
              <w:pStyle w:val="TAH"/>
              <w:rPr>
                <w:lang w:eastAsia="zh-CN"/>
              </w:rPr>
            </w:pPr>
            <w:r w:rsidRPr="00020619">
              <w:rPr>
                <w:lang w:eastAsia="zh-CN"/>
              </w:rPr>
              <w:t>Description of target cell</w:t>
            </w:r>
          </w:p>
        </w:tc>
      </w:tr>
      <w:tr w:rsidR="00B259FA" w:rsidRPr="00020619" w14:paraId="29B07901"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6F162EA8" w14:textId="77777777" w:rsidR="00B259FA" w:rsidRPr="00020619" w:rsidRDefault="00B259FA" w:rsidP="00BB34DD">
            <w:pPr>
              <w:pStyle w:val="TAL"/>
              <w:rPr>
                <w:lang w:eastAsia="zh-CN"/>
              </w:rPr>
            </w:pPr>
            <w:r w:rsidRPr="00020619">
              <w:rPr>
                <w:lang w:eastAsia="zh-CN"/>
              </w:rPr>
              <w:t>1</w:t>
            </w:r>
          </w:p>
        </w:tc>
        <w:tc>
          <w:tcPr>
            <w:tcW w:w="3960" w:type="dxa"/>
            <w:tcBorders>
              <w:top w:val="single" w:sz="4" w:space="0" w:color="auto"/>
              <w:left w:val="single" w:sz="4" w:space="0" w:color="auto"/>
              <w:bottom w:val="single" w:sz="4" w:space="0" w:color="auto"/>
              <w:right w:val="single" w:sz="4" w:space="0" w:color="auto"/>
            </w:tcBorders>
            <w:hideMark/>
          </w:tcPr>
          <w:p w14:paraId="4108D6CC"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0B251C04"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1575621E"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721EF400" w14:textId="77777777" w:rsidR="00B259FA" w:rsidRPr="00020619" w:rsidRDefault="00B259FA" w:rsidP="00BB34DD">
            <w:pPr>
              <w:pStyle w:val="TAL"/>
              <w:rPr>
                <w:rFonts w:eastAsia="Malgun Gothic"/>
              </w:rPr>
            </w:pPr>
            <w:r w:rsidRPr="00020619">
              <w:rPr>
                <w:rFonts w:eastAsia="Malgun Gothic"/>
              </w:rPr>
              <w:t>2</w:t>
            </w:r>
          </w:p>
        </w:tc>
        <w:tc>
          <w:tcPr>
            <w:tcW w:w="3960" w:type="dxa"/>
            <w:tcBorders>
              <w:top w:val="single" w:sz="4" w:space="0" w:color="auto"/>
              <w:left w:val="single" w:sz="4" w:space="0" w:color="auto"/>
              <w:bottom w:val="single" w:sz="4" w:space="0" w:color="auto"/>
              <w:right w:val="single" w:sz="4" w:space="0" w:color="auto"/>
            </w:tcBorders>
            <w:hideMark/>
          </w:tcPr>
          <w:p w14:paraId="28839FA2"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5C8FD89A"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11F70DB8"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5341C807" w14:textId="77777777" w:rsidR="00B259FA" w:rsidRPr="00020619" w:rsidRDefault="00B259FA" w:rsidP="00BB34DD">
            <w:pPr>
              <w:pStyle w:val="TAL"/>
              <w:rPr>
                <w:rFonts w:eastAsia="Malgun Gothic"/>
              </w:rPr>
            </w:pPr>
            <w:r w:rsidRPr="00020619">
              <w:rPr>
                <w:rFonts w:eastAsia="Malgun Gothic"/>
              </w:rPr>
              <w:t>3</w:t>
            </w:r>
          </w:p>
        </w:tc>
        <w:tc>
          <w:tcPr>
            <w:tcW w:w="3960" w:type="dxa"/>
            <w:tcBorders>
              <w:top w:val="single" w:sz="4" w:space="0" w:color="auto"/>
              <w:left w:val="single" w:sz="4" w:space="0" w:color="auto"/>
              <w:bottom w:val="single" w:sz="4" w:space="0" w:color="auto"/>
              <w:right w:val="single" w:sz="4" w:space="0" w:color="auto"/>
            </w:tcBorders>
            <w:hideMark/>
          </w:tcPr>
          <w:p w14:paraId="1DA3980D" w14:textId="77777777" w:rsidR="00B259FA" w:rsidRPr="00020619" w:rsidRDefault="00B259FA" w:rsidP="00BB34DD">
            <w:pPr>
              <w:pStyle w:val="TAL"/>
              <w:rPr>
                <w:rFonts w:eastAsia="Malgun Gothic"/>
              </w:rPr>
            </w:pPr>
            <w:r w:rsidRPr="00020619">
              <w:rPr>
                <w:rFonts w:eastAsia="Malgun Gothic"/>
              </w:rPr>
              <w:t xml:space="preserve">NR 30 kHz SSB SCS, </w:t>
            </w:r>
            <w:del w:id="84159" w:author="Nokia - Erika Almeida" w:date="2022-09-12T13:12:00Z">
              <w:r w:rsidRPr="00020619" w:rsidDel="000D1525">
                <w:rPr>
                  <w:rFonts w:eastAsia="Malgun Gothic"/>
                </w:rPr>
                <w:delText>40 MHz</w:delText>
              </w:r>
            </w:del>
            <w:ins w:id="84160"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280CE698"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0ADA63BF"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4DD5FDAC" w14:textId="77777777" w:rsidR="00B259FA" w:rsidRPr="00020619" w:rsidRDefault="00B259FA" w:rsidP="00BB34DD">
            <w:pPr>
              <w:pStyle w:val="TAL"/>
              <w:rPr>
                <w:lang w:eastAsia="zh-CN"/>
              </w:rPr>
            </w:pPr>
            <w:r w:rsidRPr="00020619">
              <w:rPr>
                <w:lang w:eastAsia="zh-CN"/>
              </w:rPr>
              <w:t>4</w:t>
            </w:r>
          </w:p>
        </w:tc>
        <w:tc>
          <w:tcPr>
            <w:tcW w:w="3960" w:type="dxa"/>
            <w:tcBorders>
              <w:top w:val="single" w:sz="4" w:space="0" w:color="auto"/>
              <w:left w:val="single" w:sz="4" w:space="0" w:color="auto"/>
              <w:bottom w:val="single" w:sz="4" w:space="0" w:color="auto"/>
              <w:right w:val="single" w:sz="4" w:space="0" w:color="auto"/>
            </w:tcBorders>
            <w:hideMark/>
          </w:tcPr>
          <w:p w14:paraId="2571814F"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0E7A74AA"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1DEF90D4"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77313C86" w14:textId="77777777" w:rsidR="00B259FA" w:rsidRPr="00020619" w:rsidRDefault="00B259FA" w:rsidP="00BB34DD">
            <w:pPr>
              <w:pStyle w:val="TAL"/>
              <w:rPr>
                <w:lang w:eastAsia="zh-CN"/>
              </w:rPr>
            </w:pPr>
            <w:r w:rsidRPr="00020619">
              <w:rPr>
                <w:lang w:eastAsia="zh-CN"/>
              </w:rPr>
              <w:t>5</w:t>
            </w:r>
          </w:p>
        </w:tc>
        <w:tc>
          <w:tcPr>
            <w:tcW w:w="3960" w:type="dxa"/>
            <w:tcBorders>
              <w:top w:val="single" w:sz="4" w:space="0" w:color="auto"/>
              <w:left w:val="single" w:sz="4" w:space="0" w:color="auto"/>
              <w:bottom w:val="single" w:sz="4" w:space="0" w:color="auto"/>
              <w:right w:val="single" w:sz="4" w:space="0" w:color="auto"/>
            </w:tcBorders>
            <w:hideMark/>
          </w:tcPr>
          <w:p w14:paraId="36EBCBFA"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0EFD13DC"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79603338"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0A93C772" w14:textId="77777777" w:rsidR="00B259FA" w:rsidRPr="00020619" w:rsidRDefault="00B259FA" w:rsidP="00BB34DD">
            <w:pPr>
              <w:pStyle w:val="TAL"/>
              <w:rPr>
                <w:lang w:eastAsia="zh-CN"/>
              </w:rPr>
            </w:pPr>
            <w:r w:rsidRPr="00020619">
              <w:rPr>
                <w:lang w:eastAsia="zh-CN"/>
              </w:rPr>
              <w:t>6</w:t>
            </w:r>
          </w:p>
        </w:tc>
        <w:tc>
          <w:tcPr>
            <w:tcW w:w="3960" w:type="dxa"/>
            <w:tcBorders>
              <w:top w:val="single" w:sz="4" w:space="0" w:color="auto"/>
              <w:left w:val="single" w:sz="4" w:space="0" w:color="auto"/>
              <w:bottom w:val="single" w:sz="4" w:space="0" w:color="auto"/>
              <w:right w:val="single" w:sz="4" w:space="0" w:color="auto"/>
            </w:tcBorders>
            <w:hideMark/>
          </w:tcPr>
          <w:p w14:paraId="62571D41" w14:textId="77777777" w:rsidR="00B259FA" w:rsidRPr="00020619" w:rsidRDefault="00B259FA" w:rsidP="00BB34DD">
            <w:pPr>
              <w:pStyle w:val="TAL"/>
              <w:rPr>
                <w:rFonts w:eastAsia="Malgun Gothic"/>
              </w:rPr>
            </w:pPr>
            <w:r w:rsidRPr="00020619">
              <w:rPr>
                <w:rFonts w:eastAsia="Malgun Gothic"/>
              </w:rPr>
              <w:t xml:space="preserve">NR 30 kHz SSB SCS, </w:t>
            </w:r>
            <w:del w:id="84161" w:author="Nokia - Erika Almeida" w:date="2022-09-12T13:12:00Z">
              <w:r w:rsidRPr="00020619" w:rsidDel="000D1525">
                <w:rPr>
                  <w:rFonts w:eastAsia="Malgun Gothic"/>
                </w:rPr>
                <w:delText>40 MHz</w:delText>
              </w:r>
            </w:del>
            <w:ins w:id="84162"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430A3356"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135C56A8" w14:textId="77777777" w:rsidTr="00BB34DD">
        <w:tc>
          <w:tcPr>
            <w:tcW w:w="1427" w:type="dxa"/>
            <w:tcBorders>
              <w:top w:val="single" w:sz="4" w:space="0" w:color="auto"/>
              <w:left w:val="single" w:sz="4" w:space="0" w:color="auto"/>
              <w:bottom w:val="single" w:sz="4" w:space="0" w:color="auto"/>
              <w:right w:val="single" w:sz="4" w:space="0" w:color="auto"/>
            </w:tcBorders>
          </w:tcPr>
          <w:p w14:paraId="7A99E865" w14:textId="77777777" w:rsidR="00B259FA" w:rsidRPr="00020619" w:rsidRDefault="00B259FA" w:rsidP="00BB34DD">
            <w:pPr>
              <w:pStyle w:val="TAL"/>
              <w:rPr>
                <w:lang w:eastAsia="zh-CN"/>
              </w:rPr>
            </w:pPr>
            <w:r w:rsidRPr="00020619">
              <w:t>7</w:t>
            </w:r>
          </w:p>
        </w:tc>
        <w:tc>
          <w:tcPr>
            <w:tcW w:w="3960" w:type="dxa"/>
            <w:tcBorders>
              <w:top w:val="single" w:sz="4" w:space="0" w:color="auto"/>
              <w:left w:val="single" w:sz="4" w:space="0" w:color="auto"/>
              <w:bottom w:val="single" w:sz="4" w:space="0" w:color="auto"/>
              <w:right w:val="single" w:sz="4" w:space="0" w:color="auto"/>
            </w:tcBorders>
          </w:tcPr>
          <w:p w14:paraId="7D757109" w14:textId="77777777" w:rsidR="00B259FA" w:rsidRPr="00020619" w:rsidRDefault="00B259FA" w:rsidP="00BB34DD">
            <w:pPr>
              <w:pStyle w:val="TAL"/>
              <w:rPr>
                <w:rFonts w:eastAsia="Malgun Gothic"/>
              </w:rPr>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1D7E5A56" w14:textId="77777777" w:rsidR="00B259FA" w:rsidRPr="00020619" w:rsidRDefault="00B259FA" w:rsidP="00BB34DD">
            <w:pPr>
              <w:pStyle w:val="TAL"/>
              <w:rPr>
                <w:lang w:val="fr-FR" w:eastAsia="zh-CN"/>
              </w:rPr>
            </w:pPr>
            <w:r w:rsidRPr="00020619">
              <w:t xml:space="preserve">LTE </w:t>
            </w:r>
            <w:r w:rsidRPr="00020619">
              <w:rPr>
                <w:rFonts w:eastAsia="Malgun Gothic"/>
              </w:rPr>
              <w:t>10 MHz bandwidth, TDD duplex mode</w:t>
            </w:r>
          </w:p>
        </w:tc>
      </w:tr>
      <w:tr w:rsidR="00B259FA" w:rsidRPr="00020619" w14:paraId="13CA2F8E" w14:textId="77777777" w:rsidTr="00BB34DD">
        <w:tc>
          <w:tcPr>
            <w:tcW w:w="1427" w:type="dxa"/>
            <w:tcBorders>
              <w:top w:val="single" w:sz="4" w:space="0" w:color="auto"/>
              <w:left w:val="single" w:sz="4" w:space="0" w:color="auto"/>
              <w:bottom w:val="single" w:sz="4" w:space="0" w:color="auto"/>
              <w:right w:val="single" w:sz="4" w:space="0" w:color="auto"/>
            </w:tcBorders>
          </w:tcPr>
          <w:p w14:paraId="58753476" w14:textId="77777777" w:rsidR="00B259FA" w:rsidRPr="00020619" w:rsidRDefault="00B259FA" w:rsidP="00BB34DD">
            <w:pPr>
              <w:pStyle w:val="TAL"/>
            </w:pPr>
            <w:r w:rsidRPr="00020619">
              <w:t>8</w:t>
            </w:r>
          </w:p>
        </w:tc>
        <w:tc>
          <w:tcPr>
            <w:tcW w:w="3960" w:type="dxa"/>
            <w:tcBorders>
              <w:top w:val="single" w:sz="4" w:space="0" w:color="auto"/>
              <w:left w:val="single" w:sz="4" w:space="0" w:color="auto"/>
              <w:bottom w:val="single" w:sz="4" w:space="0" w:color="auto"/>
              <w:right w:val="single" w:sz="4" w:space="0" w:color="auto"/>
            </w:tcBorders>
          </w:tcPr>
          <w:p w14:paraId="236A6D02" w14:textId="77777777" w:rsidR="00B259FA" w:rsidRPr="00020619" w:rsidRDefault="00B259FA" w:rsidP="00BB34DD">
            <w:pPr>
              <w:pStyle w:val="TAL"/>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44E4ACE9" w14:textId="77777777" w:rsidR="00B259FA" w:rsidRPr="00020619" w:rsidRDefault="00B259FA" w:rsidP="00BB34DD">
            <w:pPr>
              <w:pStyle w:val="TAL"/>
              <w:rPr>
                <w:lang w:val="fr-FR" w:eastAsia="zh-CN"/>
              </w:rPr>
            </w:pPr>
            <w:r w:rsidRPr="00020619">
              <w:t xml:space="preserve">LTE </w:t>
            </w:r>
            <w:r w:rsidRPr="00020619">
              <w:rPr>
                <w:rFonts w:eastAsia="Malgun Gothic"/>
              </w:rPr>
              <w:t>10 MHz bandwidth, FDD duplex mode</w:t>
            </w:r>
          </w:p>
        </w:tc>
      </w:tr>
      <w:tr w:rsidR="00B259FA" w:rsidRPr="00020619" w14:paraId="5F973EF1" w14:textId="77777777" w:rsidTr="00BB34DD">
        <w:tc>
          <w:tcPr>
            <w:tcW w:w="9629" w:type="dxa"/>
            <w:gridSpan w:val="3"/>
            <w:tcBorders>
              <w:top w:val="single" w:sz="4" w:space="0" w:color="auto"/>
              <w:left w:val="single" w:sz="4" w:space="0" w:color="auto"/>
              <w:bottom w:val="single" w:sz="4" w:space="0" w:color="auto"/>
              <w:right w:val="single" w:sz="4" w:space="0" w:color="auto"/>
            </w:tcBorders>
            <w:hideMark/>
          </w:tcPr>
          <w:p w14:paraId="4E8F03F2" w14:textId="77777777" w:rsidR="00B259FA" w:rsidRPr="00020619" w:rsidRDefault="00B259FA"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48569032" w14:textId="77777777" w:rsidR="00B259FA" w:rsidRPr="00020619" w:rsidRDefault="00B259FA" w:rsidP="00B259FA"/>
    <w:p w14:paraId="3BE6B68A" w14:textId="77777777" w:rsidR="00B259FA" w:rsidRPr="00020619" w:rsidRDefault="00B259FA" w:rsidP="00B259FA">
      <w:pPr>
        <w:pStyle w:val="TH"/>
      </w:pPr>
      <w:r w:rsidRPr="00020619">
        <w:t>Table A.16.1</w:t>
      </w:r>
      <w:r w:rsidRPr="00020619">
        <w:rPr>
          <w:lang w:eastAsia="zh-CN"/>
        </w:rPr>
        <w:t>.2.3.2</w:t>
      </w:r>
      <w:r w:rsidRPr="00020619">
        <w:t>-2: General test parameters for NR to E-UTRAN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B259FA" w:rsidRPr="00020619" w14:paraId="4818DE4F" w14:textId="77777777" w:rsidTr="00BB34DD">
        <w:trPr>
          <w:cantSplit/>
        </w:trPr>
        <w:tc>
          <w:tcPr>
            <w:tcW w:w="2802" w:type="dxa"/>
            <w:gridSpan w:val="2"/>
          </w:tcPr>
          <w:p w14:paraId="1CF5A6F3" w14:textId="77777777" w:rsidR="00B259FA" w:rsidRPr="00020619" w:rsidRDefault="00B259FA" w:rsidP="00BB34DD">
            <w:pPr>
              <w:pStyle w:val="TAH"/>
            </w:pPr>
            <w:r w:rsidRPr="00020619">
              <w:t>Parameter</w:t>
            </w:r>
          </w:p>
        </w:tc>
        <w:tc>
          <w:tcPr>
            <w:tcW w:w="708" w:type="dxa"/>
          </w:tcPr>
          <w:p w14:paraId="17127173" w14:textId="77777777" w:rsidR="00B259FA" w:rsidRPr="00020619" w:rsidRDefault="00B259FA" w:rsidP="00BB34DD">
            <w:pPr>
              <w:pStyle w:val="TAH"/>
            </w:pPr>
            <w:r w:rsidRPr="00020619">
              <w:t>Unit</w:t>
            </w:r>
          </w:p>
        </w:tc>
        <w:tc>
          <w:tcPr>
            <w:tcW w:w="1418" w:type="dxa"/>
          </w:tcPr>
          <w:p w14:paraId="399712F5" w14:textId="77777777" w:rsidR="00B259FA" w:rsidRPr="00020619" w:rsidRDefault="00B259FA" w:rsidP="00BB34DD">
            <w:pPr>
              <w:pStyle w:val="TAH"/>
              <w:rPr>
                <w:lang w:eastAsia="zh-CN"/>
              </w:rPr>
            </w:pPr>
            <w:r w:rsidRPr="00020619">
              <w:rPr>
                <w:lang w:eastAsia="zh-CN"/>
              </w:rPr>
              <w:t>Test configuration</w:t>
            </w:r>
          </w:p>
        </w:tc>
        <w:tc>
          <w:tcPr>
            <w:tcW w:w="1134" w:type="dxa"/>
          </w:tcPr>
          <w:p w14:paraId="73BF1419" w14:textId="77777777" w:rsidR="00B259FA" w:rsidRPr="00020619" w:rsidRDefault="00B259FA" w:rsidP="00BB34DD">
            <w:pPr>
              <w:pStyle w:val="TAH"/>
            </w:pPr>
            <w:r w:rsidRPr="00020619">
              <w:t>Value</w:t>
            </w:r>
          </w:p>
        </w:tc>
        <w:tc>
          <w:tcPr>
            <w:tcW w:w="3544" w:type="dxa"/>
          </w:tcPr>
          <w:p w14:paraId="0472EDC9" w14:textId="77777777" w:rsidR="00B259FA" w:rsidRPr="00020619" w:rsidRDefault="00B259FA" w:rsidP="00BB34DD">
            <w:pPr>
              <w:pStyle w:val="TAH"/>
            </w:pPr>
            <w:r w:rsidRPr="00020619">
              <w:t>Comment</w:t>
            </w:r>
          </w:p>
        </w:tc>
      </w:tr>
      <w:tr w:rsidR="00B259FA" w:rsidRPr="00020619" w14:paraId="7701A4B9" w14:textId="77777777" w:rsidTr="00BB34DD">
        <w:trPr>
          <w:cantSplit/>
        </w:trPr>
        <w:tc>
          <w:tcPr>
            <w:tcW w:w="1008" w:type="dxa"/>
            <w:tcBorders>
              <w:bottom w:val="nil"/>
            </w:tcBorders>
          </w:tcPr>
          <w:p w14:paraId="7D154F91" w14:textId="77777777" w:rsidR="00B259FA" w:rsidRPr="00020619" w:rsidRDefault="00B259FA" w:rsidP="00BB34DD">
            <w:pPr>
              <w:pStyle w:val="TAL"/>
            </w:pPr>
            <w:r w:rsidRPr="00020619">
              <w:t>Initial condition</w:t>
            </w:r>
          </w:p>
        </w:tc>
        <w:tc>
          <w:tcPr>
            <w:tcW w:w="1794" w:type="dxa"/>
          </w:tcPr>
          <w:p w14:paraId="359A69D5" w14:textId="77777777" w:rsidR="00B259FA" w:rsidRPr="00020619" w:rsidRDefault="00B259FA" w:rsidP="00BB34DD">
            <w:pPr>
              <w:pStyle w:val="TAL"/>
            </w:pPr>
            <w:r w:rsidRPr="00020619">
              <w:t>Active cell</w:t>
            </w:r>
          </w:p>
        </w:tc>
        <w:tc>
          <w:tcPr>
            <w:tcW w:w="708" w:type="dxa"/>
          </w:tcPr>
          <w:p w14:paraId="7FDAE977" w14:textId="77777777" w:rsidR="00B259FA" w:rsidRPr="00020619" w:rsidRDefault="00B259FA" w:rsidP="00BB34DD">
            <w:pPr>
              <w:pStyle w:val="TAC"/>
            </w:pPr>
          </w:p>
        </w:tc>
        <w:tc>
          <w:tcPr>
            <w:tcW w:w="1418" w:type="dxa"/>
          </w:tcPr>
          <w:p w14:paraId="0C3B7950" w14:textId="77777777" w:rsidR="00B259FA" w:rsidRPr="00020619" w:rsidRDefault="00B259FA" w:rsidP="00BB34DD">
            <w:pPr>
              <w:pStyle w:val="TAC"/>
              <w:rPr>
                <w:lang w:eastAsia="zh-CN"/>
              </w:rPr>
            </w:pPr>
            <w:r w:rsidRPr="00020619">
              <w:rPr>
                <w:lang w:eastAsia="zh-CN"/>
              </w:rPr>
              <w:t>1, 2, 3, 4, 5, 6, 7, 8</w:t>
            </w:r>
          </w:p>
        </w:tc>
        <w:tc>
          <w:tcPr>
            <w:tcW w:w="1134" w:type="dxa"/>
          </w:tcPr>
          <w:p w14:paraId="60A9A7EF" w14:textId="77777777" w:rsidR="00B259FA" w:rsidRPr="00020619" w:rsidRDefault="00B259FA" w:rsidP="00BB34DD">
            <w:pPr>
              <w:pStyle w:val="TAC"/>
            </w:pPr>
            <w:r w:rsidRPr="00020619">
              <w:t>Cell1</w:t>
            </w:r>
          </w:p>
        </w:tc>
        <w:tc>
          <w:tcPr>
            <w:tcW w:w="3544" w:type="dxa"/>
            <w:tcBorders>
              <w:bottom w:val="nil"/>
            </w:tcBorders>
          </w:tcPr>
          <w:p w14:paraId="679C6CAA" w14:textId="77777777" w:rsidR="00B259FA" w:rsidRPr="00020619" w:rsidRDefault="00B259FA" w:rsidP="00BB34DD">
            <w:pPr>
              <w:pStyle w:val="TAC"/>
            </w:pPr>
            <w:r w:rsidRPr="00020619">
              <w:rPr>
                <w:lang w:eastAsia="zh-CN"/>
              </w:rPr>
              <w:t>The UE camps on cell 1 in the initial phase.</w:t>
            </w:r>
          </w:p>
        </w:tc>
      </w:tr>
      <w:tr w:rsidR="00B259FA" w:rsidRPr="00020619" w14:paraId="1525A846" w14:textId="77777777" w:rsidTr="00BB34DD">
        <w:trPr>
          <w:cantSplit/>
        </w:trPr>
        <w:tc>
          <w:tcPr>
            <w:tcW w:w="1008" w:type="dxa"/>
            <w:tcBorders>
              <w:top w:val="nil"/>
              <w:bottom w:val="single" w:sz="4" w:space="0" w:color="auto"/>
            </w:tcBorders>
          </w:tcPr>
          <w:p w14:paraId="15194DC9" w14:textId="77777777" w:rsidR="00B259FA" w:rsidRPr="00020619" w:rsidRDefault="00B259FA" w:rsidP="00BB34DD">
            <w:pPr>
              <w:pStyle w:val="TAL"/>
            </w:pPr>
          </w:p>
        </w:tc>
        <w:tc>
          <w:tcPr>
            <w:tcW w:w="1794" w:type="dxa"/>
          </w:tcPr>
          <w:p w14:paraId="06C9E62C" w14:textId="77777777" w:rsidR="00B259FA" w:rsidRPr="00020619" w:rsidRDefault="00B259FA" w:rsidP="00BB34DD">
            <w:pPr>
              <w:pStyle w:val="TAL"/>
            </w:pPr>
            <w:r w:rsidRPr="00020619">
              <w:t>Neighbour cell</w:t>
            </w:r>
          </w:p>
        </w:tc>
        <w:tc>
          <w:tcPr>
            <w:tcW w:w="708" w:type="dxa"/>
          </w:tcPr>
          <w:p w14:paraId="0A8FEAC6" w14:textId="77777777" w:rsidR="00B259FA" w:rsidRPr="00020619" w:rsidRDefault="00B259FA" w:rsidP="00BB34DD">
            <w:pPr>
              <w:pStyle w:val="TAC"/>
            </w:pPr>
          </w:p>
        </w:tc>
        <w:tc>
          <w:tcPr>
            <w:tcW w:w="1418" w:type="dxa"/>
          </w:tcPr>
          <w:p w14:paraId="4E2E57AA" w14:textId="77777777" w:rsidR="00B259FA" w:rsidRPr="00020619" w:rsidRDefault="00B259FA" w:rsidP="00BB34DD">
            <w:pPr>
              <w:pStyle w:val="TAC"/>
              <w:rPr>
                <w:lang w:eastAsia="zh-CN"/>
              </w:rPr>
            </w:pPr>
            <w:r w:rsidRPr="00020619">
              <w:rPr>
                <w:lang w:eastAsia="zh-CN"/>
              </w:rPr>
              <w:t>1, 2, 3, 4, 5, 6, 7, 8</w:t>
            </w:r>
          </w:p>
        </w:tc>
        <w:tc>
          <w:tcPr>
            <w:tcW w:w="1134" w:type="dxa"/>
          </w:tcPr>
          <w:p w14:paraId="62E5F543" w14:textId="77777777" w:rsidR="00B259FA" w:rsidRPr="00020619" w:rsidRDefault="00B259FA" w:rsidP="00BB34DD">
            <w:pPr>
              <w:pStyle w:val="TAC"/>
            </w:pPr>
            <w:r w:rsidRPr="00020619">
              <w:rPr>
                <w:rFonts w:hint="eastAsia"/>
                <w:lang w:eastAsia="zh-CN"/>
              </w:rPr>
              <w:t>C</w:t>
            </w:r>
            <w:r w:rsidRPr="00020619">
              <w:rPr>
                <w:lang w:eastAsia="zh-CN"/>
              </w:rPr>
              <w:t>ell2</w:t>
            </w:r>
          </w:p>
        </w:tc>
        <w:tc>
          <w:tcPr>
            <w:tcW w:w="3544" w:type="dxa"/>
            <w:tcBorders>
              <w:top w:val="nil"/>
              <w:bottom w:val="single" w:sz="4" w:space="0" w:color="auto"/>
            </w:tcBorders>
          </w:tcPr>
          <w:p w14:paraId="2AFF09BF" w14:textId="77777777" w:rsidR="00B259FA" w:rsidRPr="00020619" w:rsidRDefault="00B259FA" w:rsidP="00BB34DD">
            <w:pPr>
              <w:pStyle w:val="TAC"/>
              <w:rPr>
                <w:lang w:eastAsia="zh-CN"/>
              </w:rPr>
            </w:pPr>
          </w:p>
        </w:tc>
      </w:tr>
      <w:tr w:rsidR="00B259FA" w:rsidRPr="00020619" w14:paraId="1658977B" w14:textId="77777777" w:rsidTr="00BB34DD">
        <w:trPr>
          <w:cantSplit/>
          <w:trHeight w:val="237"/>
        </w:trPr>
        <w:tc>
          <w:tcPr>
            <w:tcW w:w="1008" w:type="dxa"/>
            <w:tcBorders>
              <w:bottom w:val="nil"/>
            </w:tcBorders>
            <w:shd w:val="clear" w:color="auto" w:fill="auto"/>
          </w:tcPr>
          <w:p w14:paraId="60B54EA2" w14:textId="77777777" w:rsidR="00B259FA" w:rsidRPr="00020619" w:rsidRDefault="00B259FA" w:rsidP="00BB34DD">
            <w:pPr>
              <w:pStyle w:val="TAL"/>
            </w:pPr>
            <w:r w:rsidRPr="00020619">
              <w:t>T1 end condition</w:t>
            </w:r>
          </w:p>
        </w:tc>
        <w:tc>
          <w:tcPr>
            <w:tcW w:w="1794" w:type="dxa"/>
          </w:tcPr>
          <w:p w14:paraId="26968873" w14:textId="77777777" w:rsidR="00B259FA" w:rsidRPr="00020619" w:rsidRDefault="00B259FA" w:rsidP="00BB34DD">
            <w:pPr>
              <w:pStyle w:val="TAL"/>
            </w:pPr>
            <w:r w:rsidRPr="00020619">
              <w:t>Active cell</w:t>
            </w:r>
          </w:p>
        </w:tc>
        <w:tc>
          <w:tcPr>
            <w:tcW w:w="708" w:type="dxa"/>
          </w:tcPr>
          <w:p w14:paraId="77FD7752" w14:textId="77777777" w:rsidR="00B259FA" w:rsidRPr="00020619" w:rsidRDefault="00B259FA" w:rsidP="00BB34DD">
            <w:pPr>
              <w:pStyle w:val="TAC"/>
            </w:pPr>
          </w:p>
        </w:tc>
        <w:tc>
          <w:tcPr>
            <w:tcW w:w="1418" w:type="dxa"/>
          </w:tcPr>
          <w:p w14:paraId="51D772EF" w14:textId="77777777" w:rsidR="00B259FA" w:rsidRPr="00020619" w:rsidRDefault="00B259FA" w:rsidP="00BB34DD">
            <w:pPr>
              <w:pStyle w:val="TAC"/>
            </w:pPr>
            <w:r w:rsidRPr="00020619">
              <w:rPr>
                <w:lang w:eastAsia="zh-CN"/>
              </w:rPr>
              <w:t>1, 2, 3, 4, 5, 6, 7, 8</w:t>
            </w:r>
          </w:p>
        </w:tc>
        <w:tc>
          <w:tcPr>
            <w:tcW w:w="1134" w:type="dxa"/>
          </w:tcPr>
          <w:p w14:paraId="51611543" w14:textId="77777777" w:rsidR="00B259FA" w:rsidRPr="00020619" w:rsidRDefault="00B259FA" w:rsidP="00BB34DD">
            <w:pPr>
              <w:pStyle w:val="TAC"/>
            </w:pPr>
            <w:r w:rsidRPr="00020619">
              <w:t>Cell</w:t>
            </w:r>
            <w:r w:rsidRPr="00020619">
              <w:rPr>
                <w:lang w:eastAsia="zh-CN"/>
              </w:rPr>
              <w:t>2</w:t>
            </w:r>
          </w:p>
        </w:tc>
        <w:tc>
          <w:tcPr>
            <w:tcW w:w="3544" w:type="dxa"/>
            <w:tcBorders>
              <w:bottom w:val="nil"/>
            </w:tcBorders>
            <w:shd w:val="clear" w:color="auto" w:fill="auto"/>
          </w:tcPr>
          <w:p w14:paraId="14798E66" w14:textId="77777777" w:rsidR="00B259FA" w:rsidRPr="00020619" w:rsidRDefault="00B259FA" w:rsidP="00BB34DD">
            <w:pPr>
              <w:pStyle w:val="TAC"/>
            </w:pPr>
            <w:r w:rsidRPr="00020619">
              <w:rPr>
                <w:lang w:eastAsia="zh-CN"/>
              </w:rPr>
              <w:t>The UE shall perform reselection to cell 2 during T1.</w:t>
            </w:r>
          </w:p>
        </w:tc>
      </w:tr>
      <w:tr w:rsidR="00B259FA" w:rsidRPr="00020619" w14:paraId="58BD2960" w14:textId="77777777" w:rsidTr="00BB34DD">
        <w:trPr>
          <w:cantSplit/>
          <w:trHeight w:val="283"/>
        </w:trPr>
        <w:tc>
          <w:tcPr>
            <w:tcW w:w="1008" w:type="dxa"/>
            <w:tcBorders>
              <w:top w:val="nil"/>
              <w:bottom w:val="single" w:sz="4" w:space="0" w:color="auto"/>
            </w:tcBorders>
            <w:shd w:val="clear" w:color="auto" w:fill="auto"/>
          </w:tcPr>
          <w:p w14:paraId="5FB7F48A" w14:textId="77777777" w:rsidR="00B259FA" w:rsidRPr="00020619" w:rsidRDefault="00B259FA" w:rsidP="00BB34DD">
            <w:pPr>
              <w:pStyle w:val="TAL"/>
            </w:pPr>
          </w:p>
        </w:tc>
        <w:tc>
          <w:tcPr>
            <w:tcW w:w="1794" w:type="dxa"/>
          </w:tcPr>
          <w:p w14:paraId="2F2D4E71" w14:textId="77777777" w:rsidR="00B259FA" w:rsidRPr="00020619" w:rsidRDefault="00B259FA" w:rsidP="00BB34DD">
            <w:pPr>
              <w:pStyle w:val="TAL"/>
            </w:pPr>
            <w:r w:rsidRPr="00020619">
              <w:t>Neighbour cell</w:t>
            </w:r>
          </w:p>
        </w:tc>
        <w:tc>
          <w:tcPr>
            <w:tcW w:w="708" w:type="dxa"/>
          </w:tcPr>
          <w:p w14:paraId="782705A3" w14:textId="77777777" w:rsidR="00B259FA" w:rsidRPr="00020619" w:rsidRDefault="00B259FA" w:rsidP="00BB34DD">
            <w:pPr>
              <w:pStyle w:val="TAC"/>
            </w:pPr>
          </w:p>
        </w:tc>
        <w:tc>
          <w:tcPr>
            <w:tcW w:w="1418" w:type="dxa"/>
          </w:tcPr>
          <w:p w14:paraId="0C102E16" w14:textId="77777777" w:rsidR="00B259FA" w:rsidRPr="00020619" w:rsidRDefault="00B259FA" w:rsidP="00BB34DD">
            <w:pPr>
              <w:pStyle w:val="TAC"/>
            </w:pPr>
            <w:r w:rsidRPr="00020619">
              <w:rPr>
                <w:lang w:eastAsia="zh-CN"/>
              </w:rPr>
              <w:t>1, 2, 3, 4, 5, 6, 7, 8</w:t>
            </w:r>
          </w:p>
        </w:tc>
        <w:tc>
          <w:tcPr>
            <w:tcW w:w="1134" w:type="dxa"/>
          </w:tcPr>
          <w:p w14:paraId="63C4BCCF" w14:textId="77777777" w:rsidR="00B259FA" w:rsidRPr="00020619" w:rsidRDefault="00B259FA" w:rsidP="00BB34DD">
            <w:pPr>
              <w:pStyle w:val="TAC"/>
            </w:pPr>
            <w:r w:rsidRPr="00020619">
              <w:t>Cell</w:t>
            </w:r>
            <w:r w:rsidRPr="00020619">
              <w:rPr>
                <w:lang w:eastAsia="zh-CN"/>
              </w:rPr>
              <w:t>1</w:t>
            </w:r>
          </w:p>
        </w:tc>
        <w:tc>
          <w:tcPr>
            <w:tcW w:w="3544" w:type="dxa"/>
            <w:tcBorders>
              <w:top w:val="nil"/>
              <w:bottom w:val="single" w:sz="4" w:space="0" w:color="auto"/>
            </w:tcBorders>
            <w:shd w:val="clear" w:color="auto" w:fill="auto"/>
          </w:tcPr>
          <w:p w14:paraId="0D8C4198" w14:textId="77777777" w:rsidR="00B259FA" w:rsidRPr="00020619" w:rsidRDefault="00B259FA" w:rsidP="00BB34DD">
            <w:pPr>
              <w:pStyle w:val="TAC"/>
            </w:pPr>
          </w:p>
        </w:tc>
      </w:tr>
      <w:tr w:rsidR="00B259FA" w:rsidRPr="00020619" w14:paraId="13239E6F" w14:textId="77777777" w:rsidTr="00BB34DD">
        <w:trPr>
          <w:cantSplit/>
        </w:trPr>
        <w:tc>
          <w:tcPr>
            <w:tcW w:w="1008" w:type="dxa"/>
            <w:tcBorders>
              <w:bottom w:val="nil"/>
            </w:tcBorders>
            <w:shd w:val="clear" w:color="auto" w:fill="auto"/>
          </w:tcPr>
          <w:p w14:paraId="6BE93AD0" w14:textId="77777777" w:rsidR="00B259FA" w:rsidRPr="00020619" w:rsidRDefault="00B259FA" w:rsidP="00BB34DD">
            <w:pPr>
              <w:pStyle w:val="TAL"/>
            </w:pPr>
            <w:r w:rsidRPr="00020619">
              <w:t>T2 end condition</w:t>
            </w:r>
          </w:p>
        </w:tc>
        <w:tc>
          <w:tcPr>
            <w:tcW w:w="1794" w:type="dxa"/>
          </w:tcPr>
          <w:p w14:paraId="6D822FD3" w14:textId="77777777" w:rsidR="00B259FA" w:rsidRPr="00020619" w:rsidRDefault="00B259FA" w:rsidP="00BB34DD">
            <w:pPr>
              <w:pStyle w:val="TAL"/>
            </w:pPr>
            <w:r w:rsidRPr="00020619">
              <w:t>Active cell</w:t>
            </w:r>
          </w:p>
        </w:tc>
        <w:tc>
          <w:tcPr>
            <w:tcW w:w="708" w:type="dxa"/>
          </w:tcPr>
          <w:p w14:paraId="3671B201" w14:textId="77777777" w:rsidR="00B259FA" w:rsidRPr="00020619" w:rsidRDefault="00B259FA" w:rsidP="00BB34DD">
            <w:pPr>
              <w:pStyle w:val="TAC"/>
            </w:pPr>
          </w:p>
        </w:tc>
        <w:tc>
          <w:tcPr>
            <w:tcW w:w="1418" w:type="dxa"/>
          </w:tcPr>
          <w:p w14:paraId="42C6B00C" w14:textId="77777777" w:rsidR="00B259FA" w:rsidRPr="00020619" w:rsidRDefault="00B259FA" w:rsidP="00BB34DD">
            <w:pPr>
              <w:pStyle w:val="TAC"/>
            </w:pPr>
            <w:r w:rsidRPr="00020619">
              <w:rPr>
                <w:lang w:eastAsia="zh-CN"/>
              </w:rPr>
              <w:t>1, 2, 3, 4, 5, 6, 7, 8</w:t>
            </w:r>
          </w:p>
        </w:tc>
        <w:tc>
          <w:tcPr>
            <w:tcW w:w="1134" w:type="dxa"/>
          </w:tcPr>
          <w:p w14:paraId="5B5C9479" w14:textId="77777777" w:rsidR="00B259FA" w:rsidRPr="00020619" w:rsidRDefault="00B259FA" w:rsidP="00BB34DD">
            <w:pPr>
              <w:pStyle w:val="TAC"/>
            </w:pPr>
            <w:r w:rsidRPr="00020619">
              <w:t>Cell1</w:t>
            </w:r>
          </w:p>
        </w:tc>
        <w:tc>
          <w:tcPr>
            <w:tcW w:w="3544" w:type="dxa"/>
            <w:tcBorders>
              <w:bottom w:val="nil"/>
            </w:tcBorders>
            <w:shd w:val="clear" w:color="auto" w:fill="auto"/>
          </w:tcPr>
          <w:p w14:paraId="09B8D72D" w14:textId="77777777" w:rsidR="00B259FA" w:rsidRPr="00020619" w:rsidRDefault="00B259FA" w:rsidP="00BB34DD">
            <w:pPr>
              <w:pStyle w:val="TAC"/>
            </w:pPr>
            <w:r w:rsidRPr="00020619">
              <w:rPr>
                <w:lang w:eastAsia="zh-CN"/>
              </w:rPr>
              <w:t>The UE shall perform reselection to cell 1 during T2 for iteration of the tests.</w:t>
            </w:r>
          </w:p>
        </w:tc>
      </w:tr>
      <w:tr w:rsidR="00B259FA" w:rsidRPr="00020619" w14:paraId="5CC3485F" w14:textId="77777777" w:rsidTr="00BB34DD">
        <w:trPr>
          <w:cantSplit/>
        </w:trPr>
        <w:tc>
          <w:tcPr>
            <w:tcW w:w="1008" w:type="dxa"/>
            <w:tcBorders>
              <w:top w:val="nil"/>
            </w:tcBorders>
            <w:shd w:val="clear" w:color="auto" w:fill="auto"/>
          </w:tcPr>
          <w:p w14:paraId="5881CDEE" w14:textId="77777777" w:rsidR="00B259FA" w:rsidRPr="00020619" w:rsidRDefault="00B259FA" w:rsidP="00BB34DD">
            <w:pPr>
              <w:pStyle w:val="TAL"/>
            </w:pPr>
          </w:p>
        </w:tc>
        <w:tc>
          <w:tcPr>
            <w:tcW w:w="1794" w:type="dxa"/>
          </w:tcPr>
          <w:p w14:paraId="06C619DA" w14:textId="77777777" w:rsidR="00B259FA" w:rsidRPr="00020619" w:rsidRDefault="00B259FA" w:rsidP="00BB34DD">
            <w:pPr>
              <w:pStyle w:val="TAL"/>
            </w:pPr>
            <w:r w:rsidRPr="00020619">
              <w:t>Neighbour cell</w:t>
            </w:r>
          </w:p>
        </w:tc>
        <w:tc>
          <w:tcPr>
            <w:tcW w:w="708" w:type="dxa"/>
          </w:tcPr>
          <w:p w14:paraId="78DA735E" w14:textId="77777777" w:rsidR="00B259FA" w:rsidRPr="00020619" w:rsidRDefault="00B259FA" w:rsidP="00BB34DD">
            <w:pPr>
              <w:pStyle w:val="TAC"/>
            </w:pPr>
          </w:p>
        </w:tc>
        <w:tc>
          <w:tcPr>
            <w:tcW w:w="1418" w:type="dxa"/>
          </w:tcPr>
          <w:p w14:paraId="6F88DFAC" w14:textId="77777777" w:rsidR="00B259FA" w:rsidRPr="00020619" w:rsidRDefault="00B259FA" w:rsidP="00BB34DD">
            <w:pPr>
              <w:pStyle w:val="TAC"/>
              <w:rPr>
                <w:lang w:eastAsia="zh-CN"/>
              </w:rPr>
            </w:pPr>
            <w:r w:rsidRPr="00020619">
              <w:rPr>
                <w:lang w:eastAsia="zh-CN"/>
              </w:rPr>
              <w:t>1, 2, 3, 4, 5, 6, 7, 8</w:t>
            </w:r>
          </w:p>
        </w:tc>
        <w:tc>
          <w:tcPr>
            <w:tcW w:w="1134" w:type="dxa"/>
          </w:tcPr>
          <w:p w14:paraId="70F9B381" w14:textId="77777777" w:rsidR="00B259FA" w:rsidRPr="00020619" w:rsidRDefault="00B259FA" w:rsidP="00BB34DD">
            <w:pPr>
              <w:pStyle w:val="TAC"/>
            </w:pPr>
            <w:r w:rsidRPr="00020619">
              <w:rPr>
                <w:lang w:eastAsia="zh-CN"/>
              </w:rPr>
              <w:t>Cell2</w:t>
            </w:r>
          </w:p>
        </w:tc>
        <w:tc>
          <w:tcPr>
            <w:tcW w:w="3544" w:type="dxa"/>
            <w:tcBorders>
              <w:top w:val="nil"/>
            </w:tcBorders>
            <w:shd w:val="clear" w:color="auto" w:fill="auto"/>
          </w:tcPr>
          <w:p w14:paraId="36685CF7" w14:textId="77777777" w:rsidR="00B259FA" w:rsidRPr="00020619" w:rsidRDefault="00B259FA" w:rsidP="00BB34DD">
            <w:pPr>
              <w:pStyle w:val="TAC"/>
              <w:rPr>
                <w:lang w:eastAsia="zh-CN"/>
              </w:rPr>
            </w:pPr>
          </w:p>
        </w:tc>
      </w:tr>
      <w:tr w:rsidR="00B259FA" w:rsidRPr="00020619" w14:paraId="463CB4E7" w14:textId="77777777" w:rsidTr="00BB34DD">
        <w:trPr>
          <w:cantSplit/>
        </w:trPr>
        <w:tc>
          <w:tcPr>
            <w:tcW w:w="2802" w:type="dxa"/>
            <w:gridSpan w:val="2"/>
          </w:tcPr>
          <w:p w14:paraId="4ABC39C8" w14:textId="77777777" w:rsidR="00B259FA" w:rsidRPr="00020619" w:rsidRDefault="00B259FA" w:rsidP="00BB34DD">
            <w:pPr>
              <w:pStyle w:val="TAL"/>
            </w:pPr>
            <w:r w:rsidRPr="00020619">
              <w:t>Access Barring Information</w:t>
            </w:r>
          </w:p>
        </w:tc>
        <w:tc>
          <w:tcPr>
            <w:tcW w:w="708" w:type="dxa"/>
          </w:tcPr>
          <w:p w14:paraId="32017C42" w14:textId="77777777" w:rsidR="00B259FA" w:rsidRPr="00020619" w:rsidRDefault="00B259FA" w:rsidP="00BB34DD">
            <w:pPr>
              <w:pStyle w:val="TAC"/>
            </w:pPr>
            <w:r w:rsidRPr="00020619">
              <w:rPr>
                <w:rFonts w:cs="v4.2.0"/>
              </w:rPr>
              <w:t>-</w:t>
            </w:r>
          </w:p>
        </w:tc>
        <w:tc>
          <w:tcPr>
            <w:tcW w:w="1418" w:type="dxa"/>
          </w:tcPr>
          <w:p w14:paraId="7E08B834" w14:textId="77777777" w:rsidR="00B259FA" w:rsidRPr="00020619" w:rsidRDefault="00B259FA" w:rsidP="00BB34DD">
            <w:pPr>
              <w:pStyle w:val="TAC"/>
              <w:rPr>
                <w:rFonts w:cs="v4.2.0"/>
              </w:rPr>
            </w:pPr>
            <w:r w:rsidRPr="00020619">
              <w:rPr>
                <w:lang w:eastAsia="zh-CN"/>
              </w:rPr>
              <w:t>1, 2, 3, 4, 5, 6, 7, 8</w:t>
            </w:r>
          </w:p>
        </w:tc>
        <w:tc>
          <w:tcPr>
            <w:tcW w:w="1134" w:type="dxa"/>
          </w:tcPr>
          <w:p w14:paraId="2F8FA6FE" w14:textId="77777777" w:rsidR="00B259FA" w:rsidRPr="00020619" w:rsidRDefault="00B259FA" w:rsidP="00BB34DD">
            <w:pPr>
              <w:pStyle w:val="TAC"/>
            </w:pPr>
            <w:r w:rsidRPr="00020619">
              <w:rPr>
                <w:rFonts w:cs="v4.2.0"/>
              </w:rPr>
              <w:t>Not Sent</w:t>
            </w:r>
          </w:p>
        </w:tc>
        <w:tc>
          <w:tcPr>
            <w:tcW w:w="3544" w:type="dxa"/>
          </w:tcPr>
          <w:p w14:paraId="35061ABE" w14:textId="77777777" w:rsidR="00B259FA" w:rsidRPr="00020619" w:rsidRDefault="00B259FA" w:rsidP="00BB34DD">
            <w:pPr>
              <w:pStyle w:val="TAC"/>
            </w:pPr>
            <w:r w:rsidRPr="00020619">
              <w:rPr>
                <w:rFonts w:cs="v4.2.0"/>
              </w:rPr>
              <w:t>No additional delays in random access procedure.</w:t>
            </w:r>
          </w:p>
        </w:tc>
      </w:tr>
      <w:tr w:rsidR="00B259FA" w:rsidRPr="00020619" w14:paraId="6242F0ED" w14:textId="77777777" w:rsidTr="00BB34DD">
        <w:trPr>
          <w:cantSplit/>
        </w:trPr>
        <w:tc>
          <w:tcPr>
            <w:tcW w:w="2802" w:type="dxa"/>
            <w:gridSpan w:val="2"/>
          </w:tcPr>
          <w:p w14:paraId="21F4DF81" w14:textId="77777777" w:rsidR="00B259FA" w:rsidRPr="00020619" w:rsidRDefault="00B259FA" w:rsidP="00BB34DD">
            <w:pPr>
              <w:pStyle w:val="TAL"/>
            </w:pPr>
            <w:r w:rsidRPr="00020619">
              <w:t>DRX cycle length</w:t>
            </w:r>
          </w:p>
        </w:tc>
        <w:tc>
          <w:tcPr>
            <w:tcW w:w="708" w:type="dxa"/>
          </w:tcPr>
          <w:p w14:paraId="4A2F2CAF" w14:textId="77777777" w:rsidR="00B259FA" w:rsidRPr="00020619" w:rsidRDefault="00B259FA" w:rsidP="00BB34DD">
            <w:pPr>
              <w:pStyle w:val="TAC"/>
            </w:pPr>
            <w:r w:rsidRPr="00020619">
              <w:t>s</w:t>
            </w:r>
          </w:p>
        </w:tc>
        <w:tc>
          <w:tcPr>
            <w:tcW w:w="1418" w:type="dxa"/>
          </w:tcPr>
          <w:p w14:paraId="0ED200BB" w14:textId="77777777" w:rsidR="00B259FA" w:rsidRPr="00020619" w:rsidRDefault="00B259FA" w:rsidP="00BB34DD">
            <w:pPr>
              <w:pStyle w:val="TAC"/>
            </w:pPr>
            <w:r w:rsidRPr="00020619">
              <w:rPr>
                <w:lang w:eastAsia="zh-CN"/>
              </w:rPr>
              <w:t>1, 2, 3, 4, 5, 6, 7, 8</w:t>
            </w:r>
          </w:p>
        </w:tc>
        <w:tc>
          <w:tcPr>
            <w:tcW w:w="1134" w:type="dxa"/>
          </w:tcPr>
          <w:p w14:paraId="2972C087" w14:textId="77777777" w:rsidR="00B259FA" w:rsidRPr="00020619" w:rsidRDefault="00B259FA" w:rsidP="00BB34DD">
            <w:pPr>
              <w:pStyle w:val="TAC"/>
            </w:pPr>
            <w:r w:rsidRPr="00020619">
              <w:t>1.28</w:t>
            </w:r>
          </w:p>
        </w:tc>
        <w:tc>
          <w:tcPr>
            <w:tcW w:w="3544" w:type="dxa"/>
          </w:tcPr>
          <w:p w14:paraId="3250D688" w14:textId="77777777" w:rsidR="00B259FA" w:rsidRPr="00020619" w:rsidRDefault="00B259FA" w:rsidP="00BB34DD">
            <w:pPr>
              <w:pStyle w:val="TAC"/>
            </w:pPr>
            <w:r w:rsidRPr="00020619">
              <w:t>The value shall be used for all cells in the test.</w:t>
            </w:r>
          </w:p>
        </w:tc>
      </w:tr>
      <w:tr w:rsidR="00B259FA" w:rsidRPr="00020619" w14:paraId="029C3E42" w14:textId="77777777" w:rsidTr="00BB34DD">
        <w:trPr>
          <w:cantSplit/>
        </w:trPr>
        <w:tc>
          <w:tcPr>
            <w:tcW w:w="2802" w:type="dxa"/>
            <w:gridSpan w:val="2"/>
          </w:tcPr>
          <w:p w14:paraId="3D21A5EA" w14:textId="77777777" w:rsidR="00B259FA" w:rsidRPr="00020619" w:rsidRDefault="00B259FA" w:rsidP="00BB34DD">
            <w:pPr>
              <w:pStyle w:val="TAL"/>
              <w:rPr>
                <w:lang w:eastAsia="zh-CN"/>
              </w:rPr>
            </w:pPr>
            <w:r w:rsidRPr="00020619">
              <w:rPr>
                <w:lang w:eastAsia="zh-CN"/>
              </w:rPr>
              <w:t>NR PRACH configuration index</w:t>
            </w:r>
          </w:p>
        </w:tc>
        <w:tc>
          <w:tcPr>
            <w:tcW w:w="708" w:type="dxa"/>
          </w:tcPr>
          <w:p w14:paraId="4EE6D879" w14:textId="77777777" w:rsidR="00B259FA" w:rsidRPr="00020619" w:rsidRDefault="00B259FA" w:rsidP="00BB34DD">
            <w:pPr>
              <w:pStyle w:val="TAC"/>
            </w:pPr>
          </w:p>
        </w:tc>
        <w:tc>
          <w:tcPr>
            <w:tcW w:w="1418" w:type="dxa"/>
          </w:tcPr>
          <w:p w14:paraId="090B8B54" w14:textId="77777777" w:rsidR="00B259FA" w:rsidRPr="00020619" w:rsidRDefault="00B259FA" w:rsidP="00BB34DD">
            <w:pPr>
              <w:pStyle w:val="TAC"/>
              <w:rPr>
                <w:lang w:eastAsia="zh-CN"/>
              </w:rPr>
            </w:pPr>
            <w:r w:rsidRPr="00020619">
              <w:rPr>
                <w:lang w:eastAsia="zh-CN"/>
              </w:rPr>
              <w:t>1, 2, 3, 4, 5, 6, 7, 8</w:t>
            </w:r>
          </w:p>
        </w:tc>
        <w:tc>
          <w:tcPr>
            <w:tcW w:w="1134" w:type="dxa"/>
          </w:tcPr>
          <w:p w14:paraId="1AECC22D" w14:textId="77777777" w:rsidR="00B259FA" w:rsidRPr="00020619" w:rsidRDefault="00B259FA" w:rsidP="00BB34DD">
            <w:pPr>
              <w:pStyle w:val="TAC"/>
              <w:rPr>
                <w:lang w:eastAsia="zh-CN"/>
              </w:rPr>
            </w:pPr>
            <w:r w:rsidRPr="00020619">
              <w:rPr>
                <w:lang w:eastAsia="zh-CN"/>
              </w:rPr>
              <w:t>102</w:t>
            </w:r>
          </w:p>
        </w:tc>
        <w:tc>
          <w:tcPr>
            <w:tcW w:w="3544" w:type="dxa"/>
            <w:tcBorders>
              <w:bottom w:val="single" w:sz="4" w:space="0" w:color="auto"/>
            </w:tcBorders>
          </w:tcPr>
          <w:p w14:paraId="07E1F5B8"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70E4CE98" w14:textId="77777777" w:rsidTr="00BB34DD">
        <w:trPr>
          <w:cantSplit/>
        </w:trPr>
        <w:tc>
          <w:tcPr>
            <w:tcW w:w="2802" w:type="dxa"/>
            <w:gridSpan w:val="2"/>
            <w:tcBorders>
              <w:bottom w:val="nil"/>
            </w:tcBorders>
          </w:tcPr>
          <w:p w14:paraId="3F0D161C" w14:textId="77777777" w:rsidR="00B259FA" w:rsidRPr="00020619" w:rsidRDefault="00B259FA" w:rsidP="00BB34DD">
            <w:pPr>
              <w:pStyle w:val="TAL"/>
              <w:rPr>
                <w:lang w:eastAsia="zh-CN"/>
              </w:rPr>
            </w:pPr>
            <w:r w:rsidRPr="00020619">
              <w:rPr>
                <w:lang w:eastAsia="zh-CN"/>
              </w:rPr>
              <w:t>E-UTRAN PRACH configuration index</w:t>
            </w:r>
          </w:p>
        </w:tc>
        <w:tc>
          <w:tcPr>
            <w:tcW w:w="708" w:type="dxa"/>
            <w:tcBorders>
              <w:bottom w:val="nil"/>
            </w:tcBorders>
          </w:tcPr>
          <w:p w14:paraId="7416097C" w14:textId="77777777" w:rsidR="00B259FA" w:rsidRPr="00020619" w:rsidRDefault="00B259FA" w:rsidP="00BB34DD">
            <w:pPr>
              <w:pStyle w:val="TAC"/>
            </w:pPr>
          </w:p>
        </w:tc>
        <w:tc>
          <w:tcPr>
            <w:tcW w:w="1418" w:type="dxa"/>
          </w:tcPr>
          <w:p w14:paraId="0C76DEAC" w14:textId="77777777" w:rsidR="00B259FA" w:rsidRPr="00020619" w:rsidRDefault="00B259FA" w:rsidP="00BB34DD">
            <w:pPr>
              <w:pStyle w:val="TAC"/>
              <w:rPr>
                <w:lang w:eastAsia="zh-CN"/>
              </w:rPr>
            </w:pPr>
            <w:r w:rsidRPr="00020619">
              <w:rPr>
                <w:lang w:eastAsia="zh-CN"/>
              </w:rPr>
              <w:t>1, 2, 3, 7</w:t>
            </w:r>
          </w:p>
        </w:tc>
        <w:tc>
          <w:tcPr>
            <w:tcW w:w="1134" w:type="dxa"/>
            <w:tcBorders>
              <w:bottom w:val="nil"/>
            </w:tcBorders>
          </w:tcPr>
          <w:p w14:paraId="47493371" w14:textId="77777777" w:rsidR="00B259FA" w:rsidRPr="00020619" w:rsidRDefault="00B259FA" w:rsidP="00BB34DD">
            <w:pPr>
              <w:pStyle w:val="TAC"/>
              <w:rPr>
                <w:lang w:eastAsia="zh-CN"/>
              </w:rPr>
            </w:pPr>
            <w:r w:rsidRPr="00020619">
              <w:rPr>
                <w:lang w:eastAsia="ja-JP"/>
              </w:rPr>
              <w:t>534</w:t>
            </w:r>
          </w:p>
        </w:tc>
        <w:tc>
          <w:tcPr>
            <w:tcW w:w="3544" w:type="dxa"/>
            <w:tcBorders>
              <w:bottom w:val="nil"/>
            </w:tcBorders>
            <w:shd w:val="clear" w:color="auto" w:fill="auto"/>
          </w:tcPr>
          <w:p w14:paraId="5E47506A" w14:textId="77777777" w:rsidR="00B259FA" w:rsidRPr="00020619" w:rsidRDefault="00B259FA" w:rsidP="00BB34DD">
            <w:pPr>
              <w:pStyle w:val="TAC"/>
              <w:rPr>
                <w:lang w:eastAsia="zh-CN"/>
              </w:rPr>
            </w:pPr>
            <w:r w:rsidRPr="00020619">
              <w:rPr>
                <w:rFonts w:cs="v4.2.0"/>
              </w:rPr>
              <w:t xml:space="preserve">As specified in table 5.7.1-2 in </w:t>
            </w:r>
            <w:r w:rsidRPr="00020619">
              <w:t>TS 36.211 [23]</w:t>
            </w:r>
          </w:p>
        </w:tc>
      </w:tr>
      <w:tr w:rsidR="00B259FA" w:rsidRPr="00020619" w14:paraId="1ADED193" w14:textId="77777777" w:rsidTr="00BB34DD">
        <w:trPr>
          <w:cantSplit/>
        </w:trPr>
        <w:tc>
          <w:tcPr>
            <w:tcW w:w="2802" w:type="dxa"/>
            <w:gridSpan w:val="2"/>
            <w:tcBorders>
              <w:top w:val="nil"/>
            </w:tcBorders>
          </w:tcPr>
          <w:p w14:paraId="14D68021" w14:textId="77777777" w:rsidR="00B259FA" w:rsidRPr="00020619" w:rsidRDefault="00B259FA" w:rsidP="00BB34DD">
            <w:pPr>
              <w:pStyle w:val="TAL"/>
              <w:rPr>
                <w:lang w:eastAsia="zh-CN"/>
              </w:rPr>
            </w:pPr>
          </w:p>
        </w:tc>
        <w:tc>
          <w:tcPr>
            <w:tcW w:w="708" w:type="dxa"/>
            <w:tcBorders>
              <w:top w:val="nil"/>
            </w:tcBorders>
          </w:tcPr>
          <w:p w14:paraId="03FE1C7A" w14:textId="77777777" w:rsidR="00B259FA" w:rsidRPr="00020619" w:rsidRDefault="00B259FA" w:rsidP="00BB34DD">
            <w:pPr>
              <w:pStyle w:val="TAC"/>
            </w:pPr>
          </w:p>
        </w:tc>
        <w:tc>
          <w:tcPr>
            <w:tcW w:w="1418" w:type="dxa"/>
          </w:tcPr>
          <w:p w14:paraId="4697276C" w14:textId="77777777" w:rsidR="00B259FA" w:rsidRPr="00020619" w:rsidRDefault="00B259FA" w:rsidP="00BB34DD">
            <w:pPr>
              <w:pStyle w:val="TAC"/>
              <w:rPr>
                <w:lang w:eastAsia="zh-CN"/>
              </w:rPr>
            </w:pPr>
            <w:r w:rsidRPr="00020619">
              <w:rPr>
                <w:lang w:eastAsia="ja-JP"/>
              </w:rPr>
              <w:t>4, 5, 6, 8</w:t>
            </w:r>
          </w:p>
        </w:tc>
        <w:tc>
          <w:tcPr>
            <w:tcW w:w="1134" w:type="dxa"/>
            <w:tcBorders>
              <w:top w:val="nil"/>
            </w:tcBorders>
          </w:tcPr>
          <w:p w14:paraId="2FD02F6E" w14:textId="77777777" w:rsidR="00B259FA" w:rsidRPr="00020619" w:rsidRDefault="00B259FA" w:rsidP="00BB34DD">
            <w:pPr>
              <w:pStyle w:val="TAC"/>
              <w:rPr>
                <w:lang w:eastAsia="zh-CN"/>
              </w:rPr>
            </w:pPr>
          </w:p>
        </w:tc>
        <w:tc>
          <w:tcPr>
            <w:tcW w:w="3544" w:type="dxa"/>
            <w:tcBorders>
              <w:top w:val="nil"/>
            </w:tcBorders>
            <w:shd w:val="clear" w:color="auto" w:fill="auto"/>
          </w:tcPr>
          <w:p w14:paraId="60B85697" w14:textId="77777777" w:rsidR="00B259FA" w:rsidRPr="00020619" w:rsidRDefault="00B259FA" w:rsidP="00BB34DD">
            <w:pPr>
              <w:pStyle w:val="TAC"/>
              <w:rPr>
                <w:rFonts w:cs="v4.2.0"/>
              </w:rPr>
            </w:pPr>
          </w:p>
        </w:tc>
      </w:tr>
      <w:tr w:rsidR="00B259FA" w:rsidRPr="00020619" w14:paraId="3053351D" w14:textId="77777777" w:rsidTr="00BB34DD">
        <w:trPr>
          <w:cantSplit/>
        </w:trPr>
        <w:tc>
          <w:tcPr>
            <w:tcW w:w="2802" w:type="dxa"/>
            <w:gridSpan w:val="2"/>
          </w:tcPr>
          <w:p w14:paraId="711AAB66" w14:textId="77777777" w:rsidR="00B259FA" w:rsidRPr="00020619" w:rsidRDefault="00B259FA" w:rsidP="00BB34DD">
            <w:pPr>
              <w:pStyle w:val="TAL"/>
            </w:pPr>
            <w:r w:rsidRPr="00020619">
              <w:rPr>
                <w:lang w:eastAsia="zh-CN"/>
              </w:rPr>
              <w:t>T1</w:t>
            </w:r>
          </w:p>
        </w:tc>
        <w:tc>
          <w:tcPr>
            <w:tcW w:w="708" w:type="dxa"/>
          </w:tcPr>
          <w:p w14:paraId="272E4E55" w14:textId="77777777" w:rsidR="00B259FA" w:rsidRPr="00020619" w:rsidRDefault="00B259FA" w:rsidP="00BB34DD">
            <w:pPr>
              <w:pStyle w:val="TAC"/>
            </w:pPr>
            <w:r w:rsidRPr="00020619">
              <w:rPr>
                <w:lang w:eastAsia="zh-CN"/>
              </w:rPr>
              <w:t>s</w:t>
            </w:r>
          </w:p>
        </w:tc>
        <w:tc>
          <w:tcPr>
            <w:tcW w:w="1418" w:type="dxa"/>
          </w:tcPr>
          <w:p w14:paraId="367FEA79" w14:textId="77777777" w:rsidR="00B259FA" w:rsidRPr="00020619" w:rsidRDefault="00B259FA" w:rsidP="00BB34DD">
            <w:pPr>
              <w:pStyle w:val="TAC"/>
              <w:rPr>
                <w:lang w:eastAsia="zh-CN"/>
              </w:rPr>
            </w:pPr>
            <w:r w:rsidRPr="00020619">
              <w:rPr>
                <w:lang w:eastAsia="zh-CN"/>
              </w:rPr>
              <w:t>1, 2, 3, 4, 5, 6, 7, 8</w:t>
            </w:r>
          </w:p>
        </w:tc>
        <w:tc>
          <w:tcPr>
            <w:tcW w:w="1134" w:type="dxa"/>
          </w:tcPr>
          <w:p w14:paraId="6452E465" w14:textId="77777777" w:rsidR="00B259FA" w:rsidRPr="00020619" w:rsidRDefault="00B259FA" w:rsidP="00BB34DD">
            <w:pPr>
              <w:pStyle w:val="TAC"/>
              <w:rPr>
                <w:lang w:eastAsia="zh-CN"/>
              </w:rPr>
            </w:pPr>
            <w:r w:rsidRPr="00020619">
              <w:rPr>
                <w:lang w:eastAsia="zh-CN"/>
              </w:rPr>
              <w:t>15</w:t>
            </w:r>
          </w:p>
        </w:tc>
        <w:tc>
          <w:tcPr>
            <w:tcW w:w="3544" w:type="dxa"/>
          </w:tcPr>
          <w:p w14:paraId="5B10D89F" w14:textId="77777777" w:rsidR="00B259FA" w:rsidRPr="00020619" w:rsidRDefault="00B259FA" w:rsidP="00BB34DD">
            <w:pPr>
              <w:pStyle w:val="TAC"/>
            </w:pPr>
            <w:r w:rsidRPr="00020619">
              <w:t xml:space="preserve">T1 needs to be defined so that cell re-selection reaction time is </w:t>
            </w:r>
            <w:proofErr w:type="gramStart"/>
            <w:r w:rsidRPr="00020619">
              <w:t>taken into account</w:t>
            </w:r>
            <w:proofErr w:type="gramEnd"/>
            <w:r w:rsidRPr="00020619">
              <w:t>.</w:t>
            </w:r>
          </w:p>
        </w:tc>
      </w:tr>
      <w:tr w:rsidR="00B259FA" w:rsidRPr="00020619" w14:paraId="77B930B0" w14:textId="77777777" w:rsidTr="00BB34DD">
        <w:trPr>
          <w:cantSplit/>
        </w:trPr>
        <w:tc>
          <w:tcPr>
            <w:tcW w:w="2802" w:type="dxa"/>
            <w:gridSpan w:val="2"/>
          </w:tcPr>
          <w:p w14:paraId="03295BDA" w14:textId="77777777" w:rsidR="00B259FA" w:rsidRPr="00020619" w:rsidRDefault="00B259FA" w:rsidP="00BB34DD">
            <w:pPr>
              <w:pStyle w:val="TAL"/>
            </w:pPr>
            <w:r w:rsidRPr="00020619">
              <w:t>T</w:t>
            </w:r>
            <w:r w:rsidRPr="00020619">
              <w:rPr>
                <w:lang w:eastAsia="zh-CN"/>
              </w:rPr>
              <w:t>2</w:t>
            </w:r>
          </w:p>
        </w:tc>
        <w:tc>
          <w:tcPr>
            <w:tcW w:w="708" w:type="dxa"/>
          </w:tcPr>
          <w:p w14:paraId="64B56427" w14:textId="77777777" w:rsidR="00B259FA" w:rsidRPr="00020619" w:rsidRDefault="00B259FA" w:rsidP="00BB34DD">
            <w:pPr>
              <w:pStyle w:val="TAC"/>
            </w:pPr>
            <w:r w:rsidRPr="00020619">
              <w:t>s</w:t>
            </w:r>
          </w:p>
        </w:tc>
        <w:tc>
          <w:tcPr>
            <w:tcW w:w="1418" w:type="dxa"/>
          </w:tcPr>
          <w:p w14:paraId="1DD02196" w14:textId="77777777" w:rsidR="00B259FA" w:rsidRPr="00020619" w:rsidRDefault="00B259FA" w:rsidP="00BB34DD">
            <w:pPr>
              <w:pStyle w:val="TAC"/>
              <w:rPr>
                <w:lang w:eastAsia="zh-CN"/>
              </w:rPr>
            </w:pPr>
            <w:r w:rsidRPr="00020619">
              <w:rPr>
                <w:lang w:eastAsia="zh-CN"/>
              </w:rPr>
              <w:t>1, 2, 3, 4, 5, 6, 7, 8</w:t>
            </w:r>
          </w:p>
        </w:tc>
        <w:tc>
          <w:tcPr>
            <w:tcW w:w="1134" w:type="dxa"/>
          </w:tcPr>
          <w:p w14:paraId="54A533CF" w14:textId="77777777" w:rsidR="00B259FA" w:rsidRPr="00020619" w:rsidRDefault="00B259FA" w:rsidP="00BB34DD">
            <w:pPr>
              <w:pStyle w:val="TAC"/>
              <w:rPr>
                <w:lang w:eastAsia="zh-CN"/>
              </w:rPr>
            </w:pPr>
            <w:r w:rsidRPr="00020619">
              <w:rPr>
                <w:lang w:eastAsia="zh-CN"/>
              </w:rPr>
              <w:t>75</w:t>
            </w:r>
          </w:p>
        </w:tc>
        <w:tc>
          <w:tcPr>
            <w:tcW w:w="3544" w:type="dxa"/>
          </w:tcPr>
          <w:p w14:paraId="60C16E81" w14:textId="77777777" w:rsidR="00B259FA" w:rsidRPr="00020619" w:rsidRDefault="00B259FA" w:rsidP="00BB34DD">
            <w:pPr>
              <w:pStyle w:val="TAC"/>
            </w:pPr>
            <w:r w:rsidRPr="00020619">
              <w:t xml:space="preserve">T2 needs to be defined so that cell re-selection reaction time is </w:t>
            </w:r>
            <w:proofErr w:type="gramStart"/>
            <w:r w:rsidRPr="00020619">
              <w:t>taken into account</w:t>
            </w:r>
            <w:proofErr w:type="gramEnd"/>
            <w:r w:rsidRPr="00020619">
              <w:t>.</w:t>
            </w:r>
          </w:p>
        </w:tc>
      </w:tr>
    </w:tbl>
    <w:p w14:paraId="168DCA60" w14:textId="77777777" w:rsidR="00B259FA" w:rsidRPr="00020619" w:rsidRDefault="00B259FA" w:rsidP="00B259FA"/>
    <w:p w14:paraId="589970DB" w14:textId="77777777" w:rsidR="00B259FA" w:rsidRPr="00020619" w:rsidRDefault="00B259FA" w:rsidP="00B259FA">
      <w:pPr>
        <w:pStyle w:val="TH"/>
      </w:pPr>
      <w:r w:rsidRPr="00020619">
        <w:lastRenderedPageBreak/>
        <w:t>Table A.</w:t>
      </w:r>
      <w:r w:rsidRPr="00020619">
        <w:rPr>
          <w:lang w:eastAsia="zh-CN"/>
        </w:rPr>
        <w:t xml:space="preserve"> 16.1.2.3.2</w:t>
      </w:r>
      <w:r w:rsidRPr="00020619">
        <w:t>-3: Cell specific test parameters for NR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649"/>
        <w:gridCol w:w="1895"/>
        <w:gridCol w:w="1223"/>
        <w:gridCol w:w="1048"/>
      </w:tblGrid>
      <w:tr w:rsidR="00B259FA" w:rsidRPr="00020619" w14:paraId="770C55AE" w14:textId="77777777" w:rsidTr="00BB34DD">
        <w:trPr>
          <w:cantSplit/>
          <w:jc w:val="center"/>
        </w:trPr>
        <w:tc>
          <w:tcPr>
            <w:tcW w:w="2518" w:type="dxa"/>
            <w:tcBorders>
              <w:top w:val="single" w:sz="4" w:space="0" w:color="auto"/>
              <w:left w:val="single" w:sz="4" w:space="0" w:color="auto"/>
              <w:bottom w:val="nil"/>
            </w:tcBorders>
            <w:shd w:val="clear" w:color="auto" w:fill="auto"/>
          </w:tcPr>
          <w:p w14:paraId="118B734E"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Parameter</w:t>
            </w:r>
          </w:p>
        </w:tc>
        <w:tc>
          <w:tcPr>
            <w:tcW w:w="1649" w:type="dxa"/>
            <w:tcBorders>
              <w:top w:val="single" w:sz="4" w:space="0" w:color="auto"/>
              <w:bottom w:val="nil"/>
            </w:tcBorders>
            <w:shd w:val="clear" w:color="auto" w:fill="auto"/>
          </w:tcPr>
          <w:p w14:paraId="2DD32079"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Unit</w:t>
            </w:r>
          </w:p>
        </w:tc>
        <w:tc>
          <w:tcPr>
            <w:tcW w:w="1895" w:type="dxa"/>
            <w:tcBorders>
              <w:top w:val="single" w:sz="4" w:space="0" w:color="auto"/>
              <w:bottom w:val="nil"/>
            </w:tcBorders>
            <w:shd w:val="clear" w:color="auto" w:fill="auto"/>
          </w:tcPr>
          <w:p w14:paraId="17919116" w14:textId="77777777" w:rsidR="00B259FA" w:rsidRPr="00020619" w:rsidRDefault="00B259FA" w:rsidP="00BB34DD">
            <w:pPr>
              <w:keepNext/>
              <w:keepLines/>
              <w:spacing w:after="0"/>
              <w:jc w:val="center"/>
              <w:rPr>
                <w:rFonts w:ascii="Arial" w:hAnsi="Arial" w:cs="Arial"/>
                <w:b/>
                <w:sz w:val="18"/>
                <w:lang w:eastAsia="zh-CN"/>
              </w:rPr>
            </w:pPr>
            <w:r w:rsidRPr="00020619">
              <w:rPr>
                <w:rFonts w:ascii="Arial" w:hAnsi="Arial" w:cs="Arial"/>
                <w:b/>
                <w:sz w:val="18"/>
                <w:lang w:eastAsia="zh-CN"/>
              </w:rPr>
              <w:t>Test configuration</w:t>
            </w:r>
          </w:p>
        </w:tc>
        <w:tc>
          <w:tcPr>
            <w:tcW w:w="2271" w:type="dxa"/>
            <w:gridSpan w:val="2"/>
            <w:tcBorders>
              <w:top w:val="single" w:sz="4" w:space="0" w:color="auto"/>
              <w:right w:val="single" w:sz="4" w:space="0" w:color="auto"/>
            </w:tcBorders>
          </w:tcPr>
          <w:p w14:paraId="4677A546"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Cell 1</w:t>
            </w:r>
          </w:p>
        </w:tc>
      </w:tr>
      <w:tr w:rsidR="00B259FA" w:rsidRPr="00020619" w14:paraId="64BA5A26" w14:textId="77777777" w:rsidTr="00BB34DD">
        <w:trPr>
          <w:cantSplit/>
          <w:jc w:val="center"/>
        </w:trPr>
        <w:tc>
          <w:tcPr>
            <w:tcW w:w="2518" w:type="dxa"/>
            <w:tcBorders>
              <w:top w:val="nil"/>
              <w:left w:val="single" w:sz="4" w:space="0" w:color="auto"/>
              <w:bottom w:val="single" w:sz="4" w:space="0" w:color="auto"/>
            </w:tcBorders>
            <w:shd w:val="clear" w:color="auto" w:fill="auto"/>
          </w:tcPr>
          <w:p w14:paraId="2F3FD997" w14:textId="77777777" w:rsidR="00B259FA" w:rsidRPr="00020619" w:rsidRDefault="00B259FA" w:rsidP="00BB34DD">
            <w:pPr>
              <w:keepNext/>
              <w:keepLines/>
              <w:spacing w:after="0"/>
              <w:jc w:val="center"/>
              <w:rPr>
                <w:rFonts w:ascii="Arial" w:hAnsi="Arial" w:cs="Arial"/>
                <w:b/>
                <w:sz w:val="18"/>
              </w:rPr>
            </w:pPr>
          </w:p>
        </w:tc>
        <w:tc>
          <w:tcPr>
            <w:tcW w:w="1649" w:type="dxa"/>
            <w:tcBorders>
              <w:top w:val="nil"/>
              <w:bottom w:val="single" w:sz="4" w:space="0" w:color="auto"/>
            </w:tcBorders>
            <w:shd w:val="clear" w:color="auto" w:fill="auto"/>
          </w:tcPr>
          <w:p w14:paraId="3F8B468E" w14:textId="77777777" w:rsidR="00B259FA" w:rsidRPr="00020619" w:rsidRDefault="00B259FA" w:rsidP="00BB34DD">
            <w:pPr>
              <w:keepNext/>
              <w:keepLines/>
              <w:spacing w:after="0"/>
              <w:jc w:val="center"/>
              <w:rPr>
                <w:rFonts w:ascii="Arial" w:hAnsi="Arial" w:cs="Arial"/>
                <w:b/>
                <w:sz w:val="18"/>
              </w:rPr>
            </w:pPr>
          </w:p>
        </w:tc>
        <w:tc>
          <w:tcPr>
            <w:tcW w:w="1895" w:type="dxa"/>
            <w:tcBorders>
              <w:top w:val="nil"/>
              <w:bottom w:val="single" w:sz="4" w:space="0" w:color="auto"/>
            </w:tcBorders>
            <w:shd w:val="clear" w:color="auto" w:fill="auto"/>
          </w:tcPr>
          <w:p w14:paraId="5D1E811D" w14:textId="77777777" w:rsidR="00B259FA" w:rsidRPr="00020619" w:rsidRDefault="00B259FA" w:rsidP="00BB34DD">
            <w:pPr>
              <w:keepNext/>
              <w:keepLines/>
              <w:spacing w:after="0"/>
              <w:jc w:val="center"/>
              <w:rPr>
                <w:rFonts w:ascii="Arial" w:hAnsi="Arial" w:cs="Arial"/>
                <w:b/>
                <w:sz w:val="18"/>
              </w:rPr>
            </w:pPr>
          </w:p>
        </w:tc>
        <w:tc>
          <w:tcPr>
            <w:tcW w:w="1223" w:type="dxa"/>
            <w:tcBorders>
              <w:bottom w:val="single" w:sz="4" w:space="0" w:color="auto"/>
            </w:tcBorders>
          </w:tcPr>
          <w:p w14:paraId="764C12F8"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T1</w:t>
            </w:r>
          </w:p>
        </w:tc>
        <w:tc>
          <w:tcPr>
            <w:tcW w:w="1048" w:type="dxa"/>
            <w:tcBorders>
              <w:bottom w:val="single" w:sz="4" w:space="0" w:color="auto"/>
            </w:tcBorders>
          </w:tcPr>
          <w:p w14:paraId="5F80A156"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T2</w:t>
            </w:r>
          </w:p>
        </w:tc>
      </w:tr>
      <w:tr w:rsidR="00B259FA" w:rsidRPr="00020619" w14:paraId="3AA90267" w14:textId="77777777" w:rsidTr="00BB34DD">
        <w:trPr>
          <w:cantSplit/>
          <w:jc w:val="center"/>
        </w:trPr>
        <w:tc>
          <w:tcPr>
            <w:tcW w:w="2518" w:type="dxa"/>
            <w:tcBorders>
              <w:left w:val="single" w:sz="4" w:space="0" w:color="auto"/>
              <w:bottom w:val="nil"/>
            </w:tcBorders>
          </w:tcPr>
          <w:p w14:paraId="5C2151F3" w14:textId="77777777" w:rsidR="00B259FA" w:rsidRPr="00020619" w:rsidRDefault="00B259FA" w:rsidP="00BB34DD">
            <w:pPr>
              <w:pStyle w:val="TAL"/>
            </w:pPr>
            <w:r w:rsidRPr="00020619">
              <w:rPr>
                <w:lang w:eastAsia="zh-CN"/>
              </w:rPr>
              <w:t>TDD configuration</w:t>
            </w:r>
          </w:p>
        </w:tc>
        <w:tc>
          <w:tcPr>
            <w:tcW w:w="1649" w:type="dxa"/>
            <w:tcBorders>
              <w:bottom w:val="single" w:sz="4" w:space="0" w:color="auto"/>
            </w:tcBorders>
          </w:tcPr>
          <w:p w14:paraId="0551B192" w14:textId="77777777" w:rsidR="00B259FA" w:rsidRPr="00020619" w:rsidRDefault="00B259FA" w:rsidP="00BB34DD">
            <w:pPr>
              <w:pStyle w:val="TAC"/>
            </w:pPr>
          </w:p>
        </w:tc>
        <w:tc>
          <w:tcPr>
            <w:tcW w:w="1895" w:type="dxa"/>
            <w:tcBorders>
              <w:bottom w:val="single" w:sz="4" w:space="0" w:color="auto"/>
            </w:tcBorders>
          </w:tcPr>
          <w:p w14:paraId="2A15DCCC"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23C43EC6" w14:textId="77777777" w:rsidR="00B259FA" w:rsidRPr="00020619" w:rsidRDefault="00B259FA" w:rsidP="00BB34DD">
            <w:pPr>
              <w:pStyle w:val="TAC"/>
            </w:pPr>
            <w:r w:rsidRPr="00020619">
              <w:t>N/A</w:t>
            </w:r>
          </w:p>
        </w:tc>
      </w:tr>
      <w:tr w:rsidR="00B259FA" w:rsidRPr="00020619" w14:paraId="7D356708" w14:textId="77777777" w:rsidTr="00BB34DD">
        <w:trPr>
          <w:cantSplit/>
          <w:jc w:val="center"/>
        </w:trPr>
        <w:tc>
          <w:tcPr>
            <w:tcW w:w="2518" w:type="dxa"/>
            <w:tcBorders>
              <w:top w:val="nil"/>
              <w:left w:val="single" w:sz="4" w:space="0" w:color="auto"/>
              <w:bottom w:val="nil"/>
            </w:tcBorders>
          </w:tcPr>
          <w:p w14:paraId="00CE0668" w14:textId="77777777" w:rsidR="00B259FA" w:rsidRPr="00020619" w:rsidRDefault="00B259FA" w:rsidP="00BB34DD">
            <w:pPr>
              <w:pStyle w:val="TAL"/>
              <w:rPr>
                <w:lang w:eastAsia="zh-CN"/>
              </w:rPr>
            </w:pPr>
          </w:p>
        </w:tc>
        <w:tc>
          <w:tcPr>
            <w:tcW w:w="1649" w:type="dxa"/>
            <w:tcBorders>
              <w:bottom w:val="single" w:sz="4" w:space="0" w:color="auto"/>
            </w:tcBorders>
          </w:tcPr>
          <w:p w14:paraId="7AD88737" w14:textId="77777777" w:rsidR="00B259FA" w:rsidRPr="00020619" w:rsidRDefault="00B259FA" w:rsidP="00BB34DD">
            <w:pPr>
              <w:pStyle w:val="TAC"/>
            </w:pPr>
          </w:p>
        </w:tc>
        <w:tc>
          <w:tcPr>
            <w:tcW w:w="1895" w:type="dxa"/>
            <w:tcBorders>
              <w:bottom w:val="single" w:sz="4" w:space="0" w:color="auto"/>
            </w:tcBorders>
          </w:tcPr>
          <w:p w14:paraId="5FC8351A"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1EAA1006" w14:textId="77777777" w:rsidR="00B259FA" w:rsidRPr="00020619" w:rsidRDefault="00B259FA" w:rsidP="00BB34DD">
            <w:pPr>
              <w:pStyle w:val="TAC"/>
              <w:rPr>
                <w:rFonts w:cs="v4.2.0"/>
                <w:lang w:eastAsia="zh-CN"/>
              </w:rPr>
            </w:pPr>
            <w:r w:rsidRPr="00020619">
              <w:rPr>
                <w:lang w:eastAsia="ja-JP"/>
              </w:rPr>
              <w:t>TDDConf.1.1</w:t>
            </w:r>
          </w:p>
        </w:tc>
      </w:tr>
      <w:tr w:rsidR="00B259FA" w:rsidRPr="00020619" w14:paraId="16E75004" w14:textId="77777777" w:rsidTr="00BB34DD">
        <w:trPr>
          <w:cantSplit/>
          <w:jc w:val="center"/>
        </w:trPr>
        <w:tc>
          <w:tcPr>
            <w:tcW w:w="2518" w:type="dxa"/>
            <w:tcBorders>
              <w:top w:val="nil"/>
              <w:left w:val="single" w:sz="4" w:space="0" w:color="auto"/>
              <w:bottom w:val="single" w:sz="4" w:space="0" w:color="auto"/>
            </w:tcBorders>
          </w:tcPr>
          <w:p w14:paraId="04BE883C" w14:textId="77777777" w:rsidR="00B259FA" w:rsidRPr="00020619" w:rsidRDefault="00B259FA" w:rsidP="00BB34DD">
            <w:pPr>
              <w:pStyle w:val="TAL"/>
              <w:rPr>
                <w:lang w:eastAsia="zh-CN"/>
              </w:rPr>
            </w:pPr>
          </w:p>
        </w:tc>
        <w:tc>
          <w:tcPr>
            <w:tcW w:w="1649" w:type="dxa"/>
            <w:tcBorders>
              <w:bottom w:val="single" w:sz="4" w:space="0" w:color="auto"/>
            </w:tcBorders>
          </w:tcPr>
          <w:p w14:paraId="1C7D0FAF" w14:textId="77777777" w:rsidR="00B259FA" w:rsidRPr="00020619" w:rsidRDefault="00B259FA" w:rsidP="00BB34DD">
            <w:pPr>
              <w:pStyle w:val="TAC"/>
            </w:pPr>
          </w:p>
        </w:tc>
        <w:tc>
          <w:tcPr>
            <w:tcW w:w="1895" w:type="dxa"/>
            <w:tcBorders>
              <w:bottom w:val="single" w:sz="4" w:space="0" w:color="auto"/>
            </w:tcBorders>
          </w:tcPr>
          <w:p w14:paraId="04CF74A9"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25BB20D5" w14:textId="77777777" w:rsidR="00B259FA" w:rsidRPr="00020619" w:rsidRDefault="00B259FA" w:rsidP="00BB34DD">
            <w:pPr>
              <w:pStyle w:val="TAC"/>
              <w:rPr>
                <w:rFonts w:cs="v4.2.0"/>
                <w:lang w:eastAsia="zh-CN"/>
              </w:rPr>
            </w:pPr>
            <w:r w:rsidRPr="00020619">
              <w:rPr>
                <w:lang w:eastAsia="ja-JP"/>
              </w:rPr>
              <w:t>TDDConf.2.1</w:t>
            </w:r>
          </w:p>
        </w:tc>
      </w:tr>
      <w:tr w:rsidR="00B259FA" w:rsidRPr="00020619" w14:paraId="7AEDD353" w14:textId="77777777" w:rsidTr="00BB34DD">
        <w:trPr>
          <w:cantSplit/>
          <w:jc w:val="center"/>
        </w:trPr>
        <w:tc>
          <w:tcPr>
            <w:tcW w:w="2518" w:type="dxa"/>
            <w:tcBorders>
              <w:left w:val="single" w:sz="4" w:space="0" w:color="auto"/>
              <w:bottom w:val="nil"/>
            </w:tcBorders>
          </w:tcPr>
          <w:p w14:paraId="42F56B9D" w14:textId="77777777" w:rsidR="00B259FA" w:rsidRPr="00020619" w:rsidRDefault="00B259FA" w:rsidP="00BB34DD">
            <w:pPr>
              <w:pStyle w:val="TAL"/>
            </w:pPr>
            <w:r w:rsidRPr="00020619">
              <w:rPr>
                <w:lang w:eastAsia="zh-CN"/>
              </w:rPr>
              <w:t>PDSCH RMC configuration</w:t>
            </w:r>
          </w:p>
        </w:tc>
        <w:tc>
          <w:tcPr>
            <w:tcW w:w="1649" w:type="dxa"/>
            <w:tcBorders>
              <w:bottom w:val="single" w:sz="4" w:space="0" w:color="auto"/>
            </w:tcBorders>
          </w:tcPr>
          <w:p w14:paraId="5C2E4EC9" w14:textId="77777777" w:rsidR="00B259FA" w:rsidRPr="00020619" w:rsidRDefault="00B259FA" w:rsidP="00BB34DD">
            <w:pPr>
              <w:pStyle w:val="TAC"/>
            </w:pPr>
          </w:p>
        </w:tc>
        <w:tc>
          <w:tcPr>
            <w:tcW w:w="1895" w:type="dxa"/>
            <w:tcBorders>
              <w:bottom w:val="single" w:sz="4" w:space="0" w:color="auto"/>
            </w:tcBorders>
          </w:tcPr>
          <w:p w14:paraId="77914C4F"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1C2963FE" w14:textId="77777777" w:rsidR="00B259FA" w:rsidRPr="00020619" w:rsidRDefault="00B259FA" w:rsidP="00BB34DD">
            <w:pPr>
              <w:pStyle w:val="TAC"/>
            </w:pPr>
            <w:r w:rsidRPr="00020619">
              <w:rPr>
                <w:rFonts w:cs="v4.2.0"/>
                <w:lang w:eastAsia="zh-CN"/>
              </w:rPr>
              <w:t>SR.1.1 FDD</w:t>
            </w:r>
          </w:p>
        </w:tc>
      </w:tr>
      <w:tr w:rsidR="00B259FA" w:rsidRPr="00020619" w14:paraId="38B53279" w14:textId="77777777" w:rsidTr="00BB34DD">
        <w:trPr>
          <w:cantSplit/>
          <w:jc w:val="center"/>
        </w:trPr>
        <w:tc>
          <w:tcPr>
            <w:tcW w:w="2518" w:type="dxa"/>
            <w:tcBorders>
              <w:top w:val="nil"/>
              <w:left w:val="single" w:sz="4" w:space="0" w:color="auto"/>
              <w:bottom w:val="nil"/>
            </w:tcBorders>
          </w:tcPr>
          <w:p w14:paraId="10D0FF02" w14:textId="77777777" w:rsidR="00B259FA" w:rsidRPr="00020619" w:rsidRDefault="00B259FA" w:rsidP="00BB34DD">
            <w:pPr>
              <w:pStyle w:val="TAL"/>
              <w:rPr>
                <w:lang w:eastAsia="zh-CN"/>
              </w:rPr>
            </w:pPr>
          </w:p>
        </w:tc>
        <w:tc>
          <w:tcPr>
            <w:tcW w:w="1649" w:type="dxa"/>
            <w:tcBorders>
              <w:bottom w:val="single" w:sz="4" w:space="0" w:color="auto"/>
            </w:tcBorders>
          </w:tcPr>
          <w:p w14:paraId="3CD399E9" w14:textId="77777777" w:rsidR="00B259FA" w:rsidRPr="00020619" w:rsidRDefault="00B259FA" w:rsidP="00BB34DD">
            <w:pPr>
              <w:pStyle w:val="TAC"/>
            </w:pPr>
          </w:p>
        </w:tc>
        <w:tc>
          <w:tcPr>
            <w:tcW w:w="1895" w:type="dxa"/>
            <w:tcBorders>
              <w:bottom w:val="single" w:sz="4" w:space="0" w:color="auto"/>
            </w:tcBorders>
          </w:tcPr>
          <w:p w14:paraId="1CC4639A"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352DCA43" w14:textId="77777777" w:rsidR="00B259FA" w:rsidRPr="00020619" w:rsidRDefault="00B259FA" w:rsidP="00BB34DD">
            <w:pPr>
              <w:pStyle w:val="TAC"/>
              <w:rPr>
                <w:rFonts w:cs="v4.2.0"/>
                <w:lang w:eastAsia="zh-CN"/>
              </w:rPr>
            </w:pPr>
            <w:r w:rsidRPr="00020619">
              <w:rPr>
                <w:rFonts w:cs="v4.2.0"/>
                <w:lang w:eastAsia="zh-CN"/>
              </w:rPr>
              <w:t>SR.1.1 TDD</w:t>
            </w:r>
          </w:p>
        </w:tc>
      </w:tr>
      <w:tr w:rsidR="00B259FA" w:rsidRPr="00020619" w14:paraId="7CECF931" w14:textId="77777777" w:rsidTr="00BB34DD">
        <w:trPr>
          <w:cantSplit/>
          <w:jc w:val="center"/>
        </w:trPr>
        <w:tc>
          <w:tcPr>
            <w:tcW w:w="2518" w:type="dxa"/>
            <w:tcBorders>
              <w:top w:val="nil"/>
              <w:left w:val="single" w:sz="4" w:space="0" w:color="auto"/>
              <w:bottom w:val="single" w:sz="4" w:space="0" w:color="auto"/>
            </w:tcBorders>
          </w:tcPr>
          <w:p w14:paraId="1A5E2666" w14:textId="77777777" w:rsidR="00B259FA" w:rsidRPr="00020619" w:rsidRDefault="00B259FA" w:rsidP="00BB34DD">
            <w:pPr>
              <w:pStyle w:val="TAL"/>
              <w:rPr>
                <w:lang w:eastAsia="zh-CN"/>
              </w:rPr>
            </w:pPr>
          </w:p>
        </w:tc>
        <w:tc>
          <w:tcPr>
            <w:tcW w:w="1649" w:type="dxa"/>
            <w:tcBorders>
              <w:bottom w:val="single" w:sz="4" w:space="0" w:color="auto"/>
            </w:tcBorders>
          </w:tcPr>
          <w:p w14:paraId="28F3D3C0" w14:textId="77777777" w:rsidR="00B259FA" w:rsidRPr="00020619" w:rsidRDefault="00B259FA" w:rsidP="00BB34DD">
            <w:pPr>
              <w:pStyle w:val="TAC"/>
            </w:pPr>
          </w:p>
        </w:tc>
        <w:tc>
          <w:tcPr>
            <w:tcW w:w="1895" w:type="dxa"/>
            <w:tcBorders>
              <w:bottom w:val="single" w:sz="4" w:space="0" w:color="auto"/>
            </w:tcBorders>
          </w:tcPr>
          <w:p w14:paraId="2D0F252C"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3911DA35" w14:textId="77777777" w:rsidR="00B259FA" w:rsidRPr="00020619" w:rsidRDefault="00B259FA" w:rsidP="00BB34DD">
            <w:pPr>
              <w:pStyle w:val="TAC"/>
              <w:rPr>
                <w:rFonts w:cs="v4.2.0"/>
                <w:lang w:eastAsia="zh-CN"/>
              </w:rPr>
            </w:pPr>
            <w:r w:rsidRPr="00020619">
              <w:rPr>
                <w:rFonts w:cs="v4.2.0"/>
                <w:lang w:eastAsia="zh-CN"/>
              </w:rPr>
              <w:t>SR.2.1 TDD</w:t>
            </w:r>
          </w:p>
        </w:tc>
      </w:tr>
      <w:tr w:rsidR="00B259FA" w:rsidRPr="00020619" w14:paraId="7EC2ED91" w14:textId="77777777" w:rsidTr="00BB34DD">
        <w:trPr>
          <w:cantSplit/>
          <w:jc w:val="center"/>
        </w:trPr>
        <w:tc>
          <w:tcPr>
            <w:tcW w:w="2518" w:type="dxa"/>
            <w:tcBorders>
              <w:left w:val="single" w:sz="4" w:space="0" w:color="auto"/>
              <w:bottom w:val="nil"/>
            </w:tcBorders>
          </w:tcPr>
          <w:p w14:paraId="2A20DA1E" w14:textId="77777777" w:rsidR="00B259FA" w:rsidRPr="00020619" w:rsidRDefault="00B259FA" w:rsidP="00BB34DD">
            <w:pPr>
              <w:pStyle w:val="TAL"/>
            </w:pPr>
            <w:r w:rsidRPr="00020619">
              <w:rPr>
                <w:lang w:eastAsia="zh-CN"/>
              </w:rPr>
              <w:t xml:space="preserve">RMSI CORESET RMC </w:t>
            </w:r>
          </w:p>
        </w:tc>
        <w:tc>
          <w:tcPr>
            <w:tcW w:w="1649" w:type="dxa"/>
            <w:tcBorders>
              <w:bottom w:val="single" w:sz="4" w:space="0" w:color="auto"/>
            </w:tcBorders>
          </w:tcPr>
          <w:p w14:paraId="495C7A8D" w14:textId="77777777" w:rsidR="00B259FA" w:rsidRPr="00020619" w:rsidRDefault="00B259FA" w:rsidP="00BB34DD">
            <w:pPr>
              <w:pStyle w:val="TAC"/>
            </w:pPr>
          </w:p>
        </w:tc>
        <w:tc>
          <w:tcPr>
            <w:tcW w:w="1895" w:type="dxa"/>
            <w:tcBorders>
              <w:bottom w:val="single" w:sz="4" w:space="0" w:color="auto"/>
            </w:tcBorders>
          </w:tcPr>
          <w:p w14:paraId="7BD66243"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6A84ABE2" w14:textId="77777777" w:rsidR="00B259FA" w:rsidRPr="00020619" w:rsidRDefault="00B259FA" w:rsidP="00BB34DD">
            <w:pPr>
              <w:pStyle w:val="TAC"/>
            </w:pPr>
            <w:r w:rsidRPr="00020619">
              <w:rPr>
                <w:rFonts w:cs="v4.2.0"/>
                <w:lang w:eastAsia="zh-CN"/>
              </w:rPr>
              <w:t>CR.1.1 FDD</w:t>
            </w:r>
          </w:p>
        </w:tc>
      </w:tr>
      <w:tr w:rsidR="00B259FA" w:rsidRPr="00020619" w14:paraId="7F06DBDC" w14:textId="77777777" w:rsidTr="00BB34DD">
        <w:trPr>
          <w:cantSplit/>
          <w:jc w:val="center"/>
        </w:trPr>
        <w:tc>
          <w:tcPr>
            <w:tcW w:w="2518" w:type="dxa"/>
            <w:tcBorders>
              <w:top w:val="nil"/>
              <w:left w:val="single" w:sz="4" w:space="0" w:color="auto"/>
              <w:bottom w:val="nil"/>
            </w:tcBorders>
          </w:tcPr>
          <w:p w14:paraId="1720C62B" w14:textId="77777777" w:rsidR="00B259FA" w:rsidRPr="00020619" w:rsidRDefault="00B259FA" w:rsidP="00BB34DD">
            <w:pPr>
              <w:pStyle w:val="TAL"/>
              <w:rPr>
                <w:lang w:eastAsia="zh-CN"/>
              </w:rPr>
            </w:pPr>
            <w:r w:rsidRPr="00020619">
              <w:rPr>
                <w:lang w:eastAsia="zh-CN"/>
              </w:rPr>
              <w:t>configuration</w:t>
            </w:r>
          </w:p>
        </w:tc>
        <w:tc>
          <w:tcPr>
            <w:tcW w:w="1649" w:type="dxa"/>
            <w:tcBorders>
              <w:bottom w:val="single" w:sz="4" w:space="0" w:color="auto"/>
            </w:tcBorders>
          </w:tcPr>
          <w:p w14:paraId="5F5F2813" w14:textId="77777777" w:rsidR="00B259FA" w:rsidRPr="00020619" w:rsidRDefault="00B259FA" w:rsidP="00BB34DD">
            <w:pPr>
              <w:pStyle w:val="TAC"/>
            </w:pPr>
          </w:p>
        </w:tc>
        <w:tc>
          <w:tcPr>
            <w:tcW w:w="1895" w:type="dxa"/>
            <w:tcBorders>
              <w:bottom w:val="single" w:sz="4" w:space="0" w:color="auto"/>
            </w:tcBorders>
          </w:tcPr>
          <w:p w14:paraId="6091538A"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423ED1E3" w14:textId="77777777" w:rsidR="00B259FA" w:rsidRPr="00020619" w:rsidRDefault="00B259FA" w:rsidP="00BB34DD">
            <w:pPr>
              <w:pStyle w:val="TAC"/>
              <w:rPr>
                <w:rFonts w:cs="v4.2.0"/>
                <w:lang w:eastAsia="zh-CN"/>
              </w:rPr>
            </w:pPr>
            <w:r w:rsidRPr="00020619">
              <w:rPr>
                <w:rFonts w:cs="v4.2.0"/>
                <w:lang w:eastAsia="zh-CN"/>
              </w:rPr>
              <w:t>CR.1.1 TDD</w:t>
            </w:r>
          </w:p>
        </w:tc>
      </w:tr>
      <w:tr w:rsidR="00B259FA" w:rsidRPr="00020619" w14:paraId="7491467B" w14:textId="77777777" w:rsidTr="00BB34DD">
        <w:trPr>
          <w:cantSplit/>
          <w:jc w:val="center"/>
        </w:trPr>
        <w:tc>
          <w:tcPr>
            <w:tcW w:w="2518" w:type="dxa"/>
            <w:tcBorders>
              <w:top w:val="nil"/>
              <w:left w:val="single" w:sz="4" w:space="0" w:color="auto"/>
              <w:bottom w:val="single" w:sz="4" w:space="0" w:color="auto"/>
            </w:tcBorders>
          </w:tcPr>
          <w:p w14:paraId="452D846D" w14:textId="77777777" w:rsidR="00B259FA" w:rsidRPr="00020619" w:rsidRDefault="00B259FA" w:rsidP="00BB34DD">
            <w:pPr>
              <w:pStyle w:val="TAL"/>
              <w:rPr>
                <w:lang w:eastAsia="zh-CN"/>
              </w:rPr>
            </w:pPr>
          </w:p>
        </w:tc>
        <w:tc>
          <w:tcPr>
            <w:tcW w:w="1649" w:type="dxa"/>
            <w:tcBorders>
              <w:bottom w:val="single" w:sz="4" w:space="0" w:color="auto"/>
            </w:tcBorders>
          </w:tcPr>
          <w:p w14:paraId="7E3E2D06" w14:textId="77777777" w:rsidR="00B259FA" w:rsidRPr="00020619" w:rsidRDefault="00B259FA" w:rsidP="00BB34DD">
            <w:pPr>
              <w:pStyle w:val="TAC"/>
            </w:pPr>
          </w:p>
        </w:tc>
        <w:tc>
          <w:tcPr>
            <w:tcW w:w="1895" w:type="dxa"/>
            <w:tcBorders>
              <w:bottom w:val="single" w:sz="4" w:space="0" w:color="auto"/>
            </w:tcBorders>
          </w:tcPr>
          <w:p w14:paraId="325240CF"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188D01F8" w14:textId="77777777" w:rsidR="00B259FA" w:rsidRPr="00020619" w:rsidRDefault="00B259FA" w:rsidP="00BB34DD">
            <w:pPr>
              <w:pStyle w:val="TAC"/>
              <w:rPr>
                <w:rFonts w:cs="v4.2.0"/>
                <w:lang w:eastAsia="zh-CN"/>
              </w:rPr>
            </w:pPr>
            <w:r w:rsidRPr="00020619">
              <w:rPr>
                <w:rFonts w:cs="v4.2.0"/>
                <w:lang w:eastAsia="zh-CN"/>
              </w:rPr>
              <w:t>CR.2.1 TDD</w:t>
            </w:r>
          </w:p>
        </w:tc>
      </w:tr>
      <w:tr w:rsidR="00B259FA" w:rsidRPr="00020619" w14:paraId="4ADE447F" w14:textId="77777777" w:rsidTr="00BB34DD">
        <w:trPr>
          <w:cantSplit/>
          <w:jc w:val="center"/>
        </w:trPr>
        <w:tc>
          <w:tcPr>
            <w:tcW w:w="2518" w:type="dxa"/>
            <w:tcBorders>
              <w:left w:val="single" w:sz="4" w:space="0" w:color="auto"/>
              <w:bottom w:val="nil"/>
            </w:tcBorders>
          </w:tcPr>
          <w:p w14:paraId="0449D027" w14:textId="77777777" w:rsidR="00B259FA" w:rsidRPr="00020619" w:rsidRDefault="00B259FA" w:rsidP="00BB34DD">
            <w:pPr>
              <w:pStyle w:val="TAL"/>
            </w:pPr>
            <w:r w:rsidRPr="00020619">
              <w:rPr>
                <w:lang w:eastAsia="zh-CN"/>
              </w:rPr>
              <w:t xml:space="preserve">Dedicated CORESET RMC </w:t>
            </w:r>
          </w:p>
        </w:tc>
        <w:tc>
          <w:tcPr>
            <w:tcW w:w="1649" w:type="dxa"/>
            <w:tcBorders>
              <w:bottom w:val="single" w:sz="4" w:space="0" w:color="auto"/>
            </w:tcBorders>
          </w:tcPr>
          <w:p w14:paraId="1EC31833" w14:textId="77777777" w:rsidR="00B259FA" w:rsidRPr="00020619" w:rsidRDefault="00B259FA" w:rsidP="00BB34DD">
            <w:pPr>
              <w:pStyle w:val="TAC"/>
            </w:pPr>
          </w:p>
        </w:tc>
        <w:tc>
          <w:tcPr>
            <w:tcW w:w="1895" w:type="dxa"/>
            <w:tcBorders>
              <w:bottom w:val="single" w:sz="4" w:space="0" w:color="auto"/>
            </w:tcBorders>
          </w:tcPr>
          <w:p w14:paraId="3D842090"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10E20B75" w14:textId="77777777" w:rsidR="00B259FA" w:rsidRPr="00020619" w:rsidRDefault="00B259FA" w:rsidP="00BB34DD">
            <w:pPr>
              <w:pStyle w:val="TAC"/>
            </w:pPr>
            <w:r w:rsidRPr="00020619">
              <w:rPr>
                <w:rFonts w:cs="v4.2.0"/>
                <w:lang w:eastAsia="zh-CN"/>
              </w:rPr>
              <w:t>CCR.1.1 FDD</w:t>
            </w:r>
          </w:p>
        </w:tc>
      </w:tr>
      <w:tr w:rsidR="00B259FA" w:rsidRPr="00020619" w14:paraId="1CBE14A5" w14:textId="77777777" w:rsidTr="00BB34DD">
        <w:trPr>
          <w:cantSplit/>
          <w:jc w:val="center"/>
        </w:trPr>
        <w:tc>
          <w:tcPr>
            <w:tcW w:w="2518" w:type="dxa"/>
            <w:tcBorders>
              <w:top w:val="nil"/>
              <w:left w:val="single" w:sz="4" w:space="0" w:color="auto"/>
              <w:bottom w:val="nil"/>
            </w:tcBorders>
          </w:tcPr>
          <w:p w14:paraId="4BF6906E" w14:textId="77777777" w:rsidR="00B259FA" w:rsidRPr="00020619" w:rsidRDefault="00B259FA" w:rsidP="00BB34DD">
            <w:pPr>
              <w:pStyle w:val="TAL"/>
              <w:rPr>
                <w:lang w:eastAsia="zh-CN"/>
              </w:rPr>
            </w:pPr>
            <w:r w:rsidRPr="00020619">
              <w:rPr>
                <w:lang w:eastAsia="zh-CN"/>
              </w:rPr>
              <w:t>configuration</w:t>
            </w:r>
          </w:p>
        </w:tc>
        <w:tc>
          <w:tcPr>
            <w:tcW w:w="1649" w:type="dxa"/>
            <w:tcBorders>
              <w:bottom w:val="single" w:sz="4" w:space="0" w:color="auto"/>
            </w:tcBorders>
          </w:tcPr>
          <w:p w14:paraId="4D0FB310" w14:textId="77777777" w:rsidR="00B259FA" w:rsidRPr="00020619" w:rsidRDefault="00B259FA" w:rsidP="00BB34DD">
            <w:pPr>
              <w:pStyle w:val="TAC"/>
            </w:pPr>
          </w:p>
        </w:tc>
        <w:tc>
          <w:tcPr>
            <w:tcW w:w="1895" w:type="dxa"/>
            <w:tcBorders>
              <w:bottom w:val="single" w:sz="4" w:space="0" w:color="auto"/>
            </w:tcBorders>
          </w:tcPr>
          <w:p w14:paraId="6E554440"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58284A7A" w14:textId="77777777" w:rsidR="00B259FA" w:rsidRPr="00020619" w:rsidRDefault="00B259FA" w:rsidP="00BB34DD">
            <w:pPr>
              <w:pStyle w:val="TAC"/>
              <w:rPr>
                <w:rFonts w:cs="v4.2.0"/>
                <w:lang w:eastAsia="zh-CN"/>
              </w:rPr>
            </w:pPr>
            <w:r w:rsidRPr="00020619">
              <w:rPr>
                <w:rFonts w:cs="v4.2.0"/>
                <w:lang w:eastAsia="zh-CN"/>
              </w:rPr>
              <w:t>CCR.1.1 TDD</w:t>
            </w:r>
          </w:p>
        </w:tc>
      </w:tr>
      <w:tr w:rsidR="00B259FA" w:rsidRPr="00020619" w14:paraId="79136A60" w14:textId="77777777" w:rsidTr="00BB34DD">
        <w:trPr>
          <w:cantSplit/>
          <w:jc w:val="center"/>
        </w:trPr>
        <w:tc>
          <w:tcPr>
            <w:tcW w:w="2518" w:type="dxa"/>
            <w:tcBorders>
              <w:top w:val="nil"/>
              <w:left w:val="single" w:sz="4" w:space="0" w:color="auto"/>
              <w:bottom w:val="single" w:sz="4" w:space="0" w:color="auto"/>
            </w:tcBorders>
          </w:tcPr>
          <w:p w14:paraId="432ACE1D" w14:textId="77777777" w:rsidR="00B259FA" w:rsidRPr="00020619" w:rsidRDefault="00B259FA" w:rsidP="00BB34DD">
            <w:pPr>
              <w:pStyle w:val="TAL"/>
              <w:rPr>
                <w:lang w:eastAsia="zh-CN"/>
              </w:rPr>
            </w:pPr>
          </w:p>
        </w:tc>
        <w:tc>
          <w:tcPr>
            <w:tcW w:w="1649" w:type="dxa"/>
            <w:tcBorders>
              <w:bottom w:val="single" w:sz="4" w:space="0" w:color="auto"/>
            </w:tcBorders>
          </w:tcPr>
          <w:p w14:paraId="5C321602" w14:textId="77777777" w:rsidR="00B259FA" w:rsidRPr="00020619" w:rsidRDefault="00B259FA" w:rsidP="00BB34DD">
            <w:pPr>
              <w:pStyle w:val="TAC"/>
            </w:pPr>
          </w:p>
        </w:tc>
        <w:tc>
          <w:tcPr>
            <w:tcW w:w="1895" w:type="dxa"/>
            <w:tcBorders>
              <w:bottom w:val="single" w:sz="4" w:space="0" w:color="auto"/>
            </w:tcBorders>
          </w:tcPr>
          <w:p w14:paraId="08834503"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2EFB485A" w14:textId="77777777" w:rsidR="00B259FA" w:rsidRPr="00020619" w:rsidRDefault="00B259FA" w:rsidP="00BB34DD">
            <w:pPr>
              <w:pStyle w:val="TAC"/>
              <w:rPr>
                <w:rFonts w:cs="v4.2.0"/>
                <w:lang w:eastAsia="zh-CN"/>
              </w:rPr>
            </w:pPr>
            <w:r w:rsidRPr="00020619">
              <w:rPr>
                <w:rFonts w:cs="v4.2.0"/>
                <w:lang w:eastAsia="zh-CN"/>
              </w:rPr>
              <w:t>CCR.2.1 TDD</w:t>
            </w:r>
          </w:p>
        </w:tc>
      </w:tr>
      <w:tr w:rsidR="00B259FA" w:rsidRPr="00020619" w14:paraId="6D9401F7" w14:textId="77777777" w:rsidTr="00BB34DD">
        <w:trPr>
          <w:cantSplit/>
          <w:jc w:val="center"/>
        </w:trPr>
        <w:tc>
          <w:tcPr>
            <w:tcW w:w="2518" w:type="dxa"/>
            <w:tcBorders>
              <w:left w:val="single" w:sz="4" w:space="0" w:color="auto"/>
              <w:bottom w:val="nil"/>
            </w:tcBorders>
          </w:tcPr>
          <w:p w14:paraId="78E4E23A" w14:textId="77777777" w:rsidR="00B259FA" w:rsidRPr="00020619" w:rsidRDefault="00B259FA" w:rsidP="00BB34DD">
            <w:pPr>
              <w:pStyle w:val="TAL"/>
            </w:pPr>
            <w:r w:rsidRPr="00020619">
              <w:rPr>
                <w:lang w:eastAsia="zh-CN"/>
              </w:rPr>
              <w:t>SSB configuration</w:t>
            </w:r>
          </w:p>
        </w:tc>
        <w:tc>
          <w:tcPr>
            <w:tcW w:w="1649" w:type="dxa"/>
            <w:tcBorders>
              <w:bottom w:val="single" w:sz="4" w:space="0" w:color="auto"/>
            </w:tcBorders>
          </w:tcPr>
          <w:p w14:paraId="7FC7C6EC" w14:textId="77777777" w:rsidR="00B259FA" w:rsidRPr="00020619" w:rsidRDefault="00B259FA" w:rsidP="00BB34DD">
            <w:pPr>
              <w:pStyle w:val="TAC"/>
            </w:pPr>
          </w:p>
        </w:tc>
        <w:tc>
          <w:tcPr>
            <w:tcW w:w="1895" w:type="dxa"/>
            <w:tcBorders>
              <w:bottom w:val="single" w:sz="4" w:space="0" w:color="auto"/>
            </w:tcBorders>
          </w:tcPr>
          <w:p w14:paraId="2E2755AE"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360EB71F" w14:textId="77777777" w:rsidR="00B259FA" w:rsidRPr="00020619" w:rsidRDefault="00B259FA" w:rsidP="00BB34DD">
            <w:pPr>
              <w:pStyle w:val="TAC"/>
            </w:pPr>
            <w:r w:rsidRPr="00020619">
              <w:rPr>
                <w:rFonts w:cs="v4.2.0"/>
                <w:bCs/>
                <w:lang w:eastAsia="zh-CN"/>
              </w:rPr>
              <w:t>SSB.1 FR1</w:t>
            </w:r>
          </w:p>
        </w:tc>
      </w:tr>
      <w:tr w:rsidR="00B259FA" w:rsidRPr="00020619" w14:paraId="47F51832" w14:textId="77777777" w:rsidTr="00BB34DD">
        <w:trPr>
          <w:cantSplit/>
          <w:jc w:val="center"/>
        </w:trPr>
        <w:tc>
          <w:tcPr>
            <w:tcW w:w="2518" w:type="dxa"/>
            <w:tcBorders>
              <w:top w:val="nil"/>
              <w:left w:val="single" w:sz="4" w:space="0" w:color="auto"/>
              <w:bottom w:val="nil"/>
            </w:tcBorders>
          </w:tcPr>
          <w:p w14:paraId="621C5B89" w14:textId="77777777" w:rsidR="00B259FA" w:rsidRPr="00020619" w:rsidRDefault="00B259FA" w:rsidP="00BB34DD">
            <w:pPr>
              <w:pStyle w:val="TAL"/>
              <w:rPr>
                <w:lang w:eastAsia="zh-CN"/>
              </w:rPr>
            </w:pPr>
          </w:p>
        </w:tc>
        <w:tc>
          <w:tcPr>
            <w:tcW w:w="1649" w:type="dxa"/>
            <w:tcBorders>
              <w:bottom w:val="single" w:sz="4" w:space="0" w:color="auto"/>
            </w:tcBorders>
          </w:tcPr>
          <w:p w14:paraId="74F08BE1" w14:textId="77777777" w:rsidR="00B259FA" w:rsidRPr="00020619" w:rsidRDefault="00B259FA" w:rsidP="00BB34DD">
            <w:pPr>
              <w:pStyle w:val="TAC"/>
            </w:pPr>
          </w:p>
        </w:tc>
        <w:tc>
          <w:tcPr>
            <w:tcW w:w="1895" w:type="dxa"/>
            <w:tcBorders>
              <w:bottom w:val="single" w:sz="4" w:space="0" w:color="auto"/>
            </w:tcBorders>
          </w:tcPr>
          <w:p w14:paraId="4B333345"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0642B3B7" w14:textId="77777777" w:rsidR="00B259FA" w:rsidRPr="00020619" w:rsidRDefault="00B259FA" w:rsidP="00BB34DD">
            <w:pPr>
              <w:pStyle w:val="TAC"/>
              <w:rPr>
                <w:rFonts w:cs="v4.2.0"/>
                <w:lang w:eastAsia="zh-CN"/>
              </w:rPr>
            </w:pPr>
            <w:r w:rsidRPr="00020619">
              <w:rPr>
                <w:rFonts w:cs="v4.2.0"/>
                <w:bCs/>
                <w:lang w:eastAsia="zh-CN"/>
              </w:rPr>
              <w:t>SSB.1 FR1</w:t>
            </w:r>
          </w:p>
        </w:tc>
      </w:tr>
      <w:tr w:rsidR="00B259FA" w:rsidRPr="00020619" w14:paraId="7CC17540" w14:textId="77777777" w:rsidTr="00BB34DD">
        <w:trPr>
          <w:cantSplit/>
          <w:jc w:val="center"/>
        </w:trPr>
        <w:tc>
          <w:tcPr>
            <w:tcW w:w="2518" w:type="dxa"/>
            <w:tcBorders>
              <w:top w:val="nil"/>
              <w:left w:val="single" w:sz="4" w:space="0" w:color="auto"/>
              <w:bottom w:val="single" w:sz="4" w:space="0" w:color="auto"/>
            </w:tcBorders>
          </w:tcPr>
          <w:p w14:paraId="20AE1028" w14:textId="77777777" w:rsidR="00B259FA" w:rsidRPr="00020619" w:rsidRDefault="00B259FA" w:rsidP="00BB34DD">
            <w:pPr>
              <w:pStyle w:val="TAL"/>
              <w:rPr>
                <w:lang w:eastAsia="zh-CN"/>
              </w:rPr>
            </w:pPr>
          </w:p>
        </w:tc>
        <w:tc>
          <w:tcPr>
            <w:tcW w:w="1649" w:type="dxa"/>
            <w:tcBorders>
              <w:bottom w:val="single" w:sz="4" w:space="0" w:color="auto"/>
            </w:tcBorders>
          </w:tcPr>
          <w:p w14:paraId="50AE87C7" w14:textId="77777777" w:rsidR="00B259FA" w:rsidRPr="00020619" w:rsidRDefault="00B259FA" w:rsidP="00BB34DD">
            <w:pPr>
              <w:pStyle w:val="TAC"/>
            </w:pPr>
          </w:p>
        </w:tc>
        <w:tc>
          <w:tcPr>
            <w:tcW w:w="1895" w:type="dxa"/>
            <w:tcBorders>
              <w:bottom w:val="single" w:sz="4" w:space="0" w:color="auto"/>
            </w:tcBorders>
          </w:tcPr>
          <w:p w14:paraId="529BAE71"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397FF407" w14:textId="77777777" w:rsidR="00B259FA" w:rsidRPr="00020619" w:rsidRDefault="00B259FA" w:rsidP="00BB34DD">
            <w:pPr>
              <w:pStyle w:val="TAC"/>
              <w:rPr>
                <w:rFonts w:cs="v4.2.0"/>
                <w:lang w:eastAsia="zh-CN"/>
              </w:rPr>
            </w:pPr>
            <w:r w:rsidRPr="00020619">
              <w:rPr>
                <w:rFonts w:cs="v4.2.0"/>
                <w:bCs/>
                <w:lang w:eastAsia="zh-CN"/>
              </w:rPr>
              <w:t>SSB.1 RedCap FR1</w:t>
            </w:r>
          </w:p>
        </w:tc>
      </w:tr>
      <w:tr w:rsidR="00B259FA" w:rsidRPr="00020619" w14:paraId="2E1F5631" w14:textId="77777777" w:rsidTr="00BB34DD">
        <w:trPr>
          <w:cantSplit/>
          <w:jc w:val="center"/>
        </w:trPr>
        <w:tc>
          <w:tcPr>
            <w:tcW w:w="2518" w:type="dxa"/>
            <w:tcBorders>
              <w:left w:val="single" w:sz="4" w:space="0" w:color="auto"/>
              <w:bottom w:val="nil"/>
            </w:tcBorders>
          </w:tcPr>
          <w:p w14:paraId="24BC07BF" w14:textId="77777777" w:rsidR="00B259FA" w:rsidRPr="00020619" w:rsidRDefault="00B259FA" w:rsidP="00BB34DD">
            <w:pPr>
              <w:pStyle w:val="TAL"/>
            </w:pPr>
            <w:r w:rsidRPr="00020619">
              <w:rPr>
                <w:rFonts w:cs="v4.2.0"/>
                <w:lang w:eastAsia="zh-CN"/>
              </w:rPr>
              <w:t>SMTC configuration</w:t>
            </w:r>
          </w:p>
        </w:tc>
        <w:tc>
          <w:tcPr>
            <w:tcW w:w="1649" w:type="dxa"/>
            <w:tcBorders>
              <w:bottom w:val="single" w:sz="4" w:space="0" w:color="auto"/>
            </w:tcBorders>
          </w:tcPr>
          <w:p w14:paraId="5C81E8A7" w14:textId="77777777" w:rsidR="00B259FA" w:rsidRPr="00020619" w:rsidRDefault="00B259FA" w:rsidP="00BB34DD">
            <w:pPr>
              <w:pStyle w:val="TAC"/>
            </w:pPr>
          </w:p>
        </w:tc>
        <w:tc>
          <w:tcPr>
            <w:tcW w:w="1895" w:type="dxa"/>
            <w:tcBorders>
              <w:bottom w:val="single" w:sz="4" w:space="0" w:color="auto"/>
            </w:tcBorders>
          </w:tcPr>
          <w:p w14:paraId="7EC72655"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391678A6" w14:textId="77777777" w:rsidR="00B259FA" w:rsidRPr="00020619" w:rsidRDefault="00B259FA" w:rsidP="00BB34DD">
            <w:pPr>
              <w:pStyle w:val="TAC"/>
            </w:pPr>
            <w:r w:rsidRPr="00020619">
              <w:rPr>
                <w:rFonts w:cs="v4.2.0"/>
                <w:bCs/>
                <w:lang w:eastAsia="zh-CN"/>
              </w:rPr>
              <w:t>SMTC.2</w:t>
            </w:r>
          </w:p>
        </w:tc>
      </w:tr>
      <w:tr w:rsidR="00B259FA" w:rsidRPr="00020619" w14:paraId="13DBA261" w14:textId="77777777" w:rsidTr="00BB34DD">
        <w:trPr>
          <w:cantSplit/>
          <w:jc w:val="center"/>
        </w:trPr>
        <w:tc>
          <w:tcPr>
            <w:tcW w:w="2518" w:type="dxa"/>
            <w:tcBorders>
              <w:top w:val="nil"/>
              <w:left w:val="single" w:sz="4" w:space="0" w:color="auto"/>
              <w:bottom w:val="nil"/>
            </w:tcBorders>
          </w:tcPr>
          <w:p w14:paraId="033A6022" w14:textId="77777777" w:rsidR="00B259FA" w:rsidRPr="00020619" w:rsidRDefault="00B259FA" w:rsidP="00BB34DD">
            <w:pPr>
              <w:pStyle w:val="TAL"/>
              <w:rPr>
                <w:lang w:eastAsia="zh-CN"/>
              </w:rPr>
            </w:pPr>
          </w:p>
        </w:tc>
        <w:tc>
          <w:tcPr>
            <w:tcW w:w="1649" w:type="dxa"/>
            <w:tcBorders>
              <w:bottom w:val="single" w:sz="4" w:space="0" w:color="auto"/>
            </w:tcBorders>
          </w:tcPr>
          <w:p w14:paraId="7186B305" w14:textId="77777777" w:rsidR="00B259FA" w:rsidRPr="00020619" w:rsidRDefault="00B259FA" w:rsidP="00BB34DD">
            <w:pPr>
              <w:pStyle w:val="TAC"/>
            </w:pPr>
          </w:p>
        </w:tc>
        <w:tc>
          <w:tcPr>
            <w:tcW w:w="1895" w:type="dxa"/>
            <w:tcBorders>
              <w:bottom w:val="single" w:sz="4" w:space="0" w:color="auto"/>
            </w:tcBorders>
          </w:tcPr>
          <w:p w14:paraId="578EA946"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1700C6E9" w14:textId="77777777" w:rsidR="00B259FA" w:rsidRPr="00020619" w:rsidRDefault="00B259FA" w:rsidP="00BB34DD">
            <w:pPr>
              <w:pStyle w:val="TAC"/>
              <w:rPr>
                <w:rFonts w:cs="v4.2.0"/>
                <w:lang w:eastAsia="zh-CN"/>
              </w:rPr>
            </w:pPr>
            <w:r w:rsidRPr="00020619">
              <w:rPr>
                <w:rFonts w:cs="v4.2.0"/>
                <w:bCs/>
                <w:lang w:eastAsia="zh-CN"/>
              </w:rPr>
              <w:t>SMTC.1</w:t>
            </w:r>
          </w:p>
        </w:tc>
      </w:tr>
      <w:tr w:rsidR="00B259FA" w:rsidRPr="00020619" w14:paraId="71C5E4B2" w14:textId="77777777" w:rsidTr="00BB34DD">
        <w:trPr>
          <w:cantSplit/>
          <w:jc w:val="center"/>
        </w:trPr>
        <w:tc>
          <w:tcPr>
            <w:tcW w:w="2518" w:type="dxa"/>
            <w:tcBorders>
              <w:top w:val="nil"/>
              <w:left w:val="single" w:sz="4" w:space="0" w:color="auto"/>
              <w:bottom w:val="single" w:sz="4" w:space="0" w:color="auto"/>
            </w:tcBorders>
          </w:tcPr>
          <w:p w14:paraId="6BF10C85" w14:textId="77777777" w:rsidR="00B259FA" w:rsidRPr="00020619" w:rsidRDefault="00B259FA" w:rsidP="00BB34DD">
            <w:pPr>
              <w:pStyle w:val="TAL"/>
              <w:rPr>
                <w:lang w:eastAsia="zh-CN"/>
              </w:rPr>
            </w:pPr>
          </w:p>
        </w:tc>
        <w:tc>
          <w:tcPr>
            <w:tcW w:w="1649" w:type="dxa"/>
            <w:tcBorders>
              <w:bottom w:val="single" w:sz="4" w:space="0" w:color="auto"/>
            </w:tcBorders>
          </w:tcPr>
          <w:p w14:paraId="197A4DBE" w14:textId="77777777" w:rsidR="00B259FA" w:rsidRPr="00020619" w:rsidRDefault="00B259FA" w:rsidP="00BB34DD">
            <w:pPr>
              <w:pStyle w:val="TAC"/>
            </w:pPr>
          </w:p>
        </w:tc>
        <w:tc>
          <w:tcPr>
            <w:tcW w:w="1895" w:type="dxa"/>
            <w:tcBorders>
              <w:bottom w:val="single" w:sz="4" w:space="0" w:color="auto"/>
            </w:tcBorders>
          </w:tcPr>
          <w:p w14:paraId="04053C95"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57F1C957" w14:textId="77777777" w:rsidR="00B259FA" w:rsidRPr="00020619" w:rsidRDefault="00B259FA" w:rsidP="00BB34DD">
            <w:pPr>
              <w:pStyle w:val="TAC"/>
              <w:rPr>
                <w:rFonts w:cs="v4.2.0"/>
                <w:lang w:eastAsia="zh-CN"/>
              </w:rPr>
            </w:pPr>
            <w:r w:rsidRPr="00020619">
              <w:rPr>
                <w:rFonts w:cs="v4.2.0"/>
                <w:bCs/>
                <w:lang w:eastAsia="zh-CN"/>
              </w:rPr>
              <w:t>SMTC.1</w:t>
            </w:r>
          </w:p>
        </w:tc>
      </w:tr>
      <w:tr w:rsidR="00B259FA" w:rsidRPr="00020619" w14:paraId="53CACD4C" w14:textId="77777777" w:rsidTr="00BB34DD">
        <w:trPr>
          <w:cantSplit/>
          <w:jc w:val="center"/>
        </w:trPr>
        <w:tc>
          <w:tcPr>
            <w:tcW w:w="2518" w:type="dxa"/>
            <w:tcBorders>
              <w:left w:val="single" w:sz="4" w:space="0" w:color="auto"/>
              <w:bottom w:val="single" w:sz="4" w:space="0" w:color="auto"/>
            </w:tcBorders>
          </w:tcPr>
          <w:p w14:paraId="4FE3758D" w14:textId="77777777" w:rsidR="00B259FA" w:rsidRPr="00020619" w:rsidRDefault="00B259FA" w:rsidP="00BB34DD">
            <w:pPr>
              <w:pStyle w:val="TAL"/>
            </w:pPr>
            <w:r w:rsidRPr="00020619">
              <w:rPr>
                <w:bCs/>
              </w:rPr>
              <w:t>OCNG Pattern</w:t>
            </w:r>
          </w:p>
        </w:tc>
        <w:tc>
          <w:tcPr>
            <w:tcW w:w="1649" w:type="dxa"/>
            <w:tcBorders>
              <w:bottom w:val="single" w:sz="4" w:space="0" w:color="auto"/>
            </w:tcBorders>
          </w:tcPr>
          <w:p w14:paraId="642189D9" w14:textId="77777777" w:rsidR="00B259FA" w:rsidRPr="00020619" w:rsidRDefault="00B259FA" w:rsidP="00BB34DD">
            <w:pPr>
              <w:pStyle w:val="TAC"/>
            </w:pPr>
          </w:p>
        </w:tc>
        <w:tc>
          <w:tcPr>
            <w:tcW w:w="1895" w:type="dxa"/>
            <w:tcBorders>
              <w:bottom w:val="single" w:sz="4" w:space="0" w:color="auto"/>
            </w:tcBorders>
          </w:tcPr>
          <w:p w14:paraId="75B22BAF" w14:textId="77777777" w:rsidR="00B259FA" w:rsidRPr="00020619" w:rsidRDefault="00B259FA" w:rsidP="00BB34DD">
            <w:pPr>
              <w:pStyle w:val="TAC"/>
            </w:pPr>
            <w:r w:rsidRPr="00020619">
              <w:rPr>
                <w:lang w:eastAsia="zh-CN"/>
              </w:rPr>
              <w:t>1, 2, 3, 4, 5, 6, 7, 8</w:t>
            </w:r>
          </w:p>
        </w:tc>
        <w:tc>
          <w:tcPr>
            <w:tcW w:w="2271" w:type="dxa"/>
            <w:gridSpan w:val="2"/>
            <w:tcBorders>
              <w:bottom w:val="single" w:sz="4" w:space="0" w:color="auto"/>
            </w:tcBorders>
          </w:tcPr>
          <w:p w14:paraId="4F42E151" w14:textId="77777777" w:rsidR="00B259FA" w:rsidRPr="00020619" w:rsidRDefault="00B259FA" w:rsidP="00BB34DD">
            <w:pPr>
              <w:pStyle w:val="TAC"/>
            </w:pPr>
            <w:r w:rsidRPr="00020619">
              <w:t>OP.1 defined in A.3.2.1</w:t>
            </w:r>
          </w:p>
        </w:tc>
      </w:tr>
      <w:tr w:rsidR="00B259FA" w:rsidRPr="00020619" w14:paraId="0482CF33" w14:textId="77777777" w:rsidTr="00BB34DD">
        <w:trPr>
          <w:cantSplit/>
          <w:jc w:val="center"/>
        </w:trPr>
        <w:tc>
          <w:tcPr>
            <w:tcW w:w="2518" w:type="dxa"/>
            <w:tcBorders>
              <w:left w:val="single" w:sz="4" w:space="0" w:color="auto"/>
              <w:bottom w:val="single" w:sz="4" w:space="0" w:color="auto"/>
            </w:tcBorders>
          </w:tcPr>
          <w:p w14:paraId="2632B387" w14:textId="77777777" w:rsidR="00B259FA" w:rsidRPr="00020619" w:rsidRDefault="00B259FA" w:rsidP="00BB34DD">
            <w:pPr>
              <w:pStyle w:val="TAL"/>
              <w:rPr>
                <w:bCs/>
              </w:rPr>
            </w:pPr>
            <w:r w:rsidRPr="00020619">
              <w:rPr>
                <w:lang w:eastAsia="zh-CN"/>
              </w:rPr>
              <w:t>Initial DL BWP configuration</w:t>
            </w:r>
          </w:p>
        </w:tc>
        <w:tc>
          <w:tcPr>
            <w:tcW w:w="1649" w:type="dxa"/>
            <w:tcBorders>
              <w:bottom w:val="single" w:sz="4" w:space="0" w:color="auto"/>
            </w:tcBorders>
          </w:tcPr>
          <w:p w14:paraId="021E107F" w14:textId="77777777" w:rsidR="00B259FA" w:rsidRPr="00020619" w:rsidRDefault="00B259FA" w:rsidP="00BB34DD">
            <w:pPr>
              <w:pStyle w:val="TAC"/>
            </w:pPr>
          </w:p>
        </w:tc>
        <w:tc>
          <w:tcPr>
            <w:tcW w:w="1895" w:type="dxa"/>
            <w:tcBorders>
              <w:bottom w:val="single" w:sz="4" w:space="0" w:color="auto"/>
            </w:tcBorders>
          </w:tcPr>
          <w:p w14:paraId="566B926E" w14:textId="77777777" w:rsidR="00B259FA" w:rsidRPr="00020619" w:rsidRDefault="00B259FA" w:rsidP="00BB34DD">
            <w:pPr>
              <w:pStyle w:val="TAC"/>
            </w:pPr>
            <w:r w:rsidRPr="00020619">
              <w:rPr>
                <w:lang w:eastAsia="zh-CN"/>
              </w:rPr>
              <w:t>1, 2, 3, 4, 5, 6, 7, 8</w:t>
            </w:r>
          </w:p>
        </w:tc>
        <w:tc>
          <w:tcPr>
            <w:tcW w:w="2271" w:type="dxa"/>
            <w:gridSpan w:val="2"/>
            <w:tcBorders>
              <w:bottom w:val="single" w:sz="4" w:space="0" w:color="auto"/>
            </w:tcBorders>
          </w:tcPr>
          <w:p w14:paraId="77DD6BF0" w14:textId="77777777" w:rsidR="00B259FA" w:rsidRPr="00020619" w:rsidRDefault="00B259FA" w:rsidP="00BB34DD">
            <w:pPr>
              <w:pStyle w:val="TAC"/>
            </w:pPr>
            <w:r w:rsidRPr="00020619">
              <w:rPr>
                <w:lang w:eastAsia="zh-CN"/>
              </w:rPr>
              <w:t>DLBWP.0.1</w:t>
            </w:r>
          </w:p>
        </w:tc>
      </w:tr>
      <w:tr w:rsidR="00B259FA" w:rsidRPr="00020619" w14:paraId="1C2D9FF0" w14:textId="77777777" w:rsidTr="00BB34DD">
        <w:trPr>
          <w:cantSplit/>
          <w:jc w:val="center"/>
        </w:trPr>
        <w:tc>
          <w:tcPr>
            <w:tcW w:w="2518" w:type="dxa"/>
            <w:tcBorders>
              <w:left w:val="single" w:sz="4" w:space="0" w:color="auto"/>
              <w:bottom w:val="single" w:sz="4" w:space="0" w:color="auto"/>
            </w:tcBorders>
          </w:tcPr>
          <w:p w14:paraId="2953987E" w14:textId="77777777" w:rsidR="00B259FA" w:rsidRPr="00020619" w:rsidRDefault="00B259FA" w:rsidP="00BB34DD">
            <w:pPr>
              <w:pStyle w:val="TAL"/>
              <w:rPr>
                <w:bCs/>
              </w:rPr>
            </w:pPr>
            <w:r w:rsidRPr="00020619">
              <w:rPr>
                <w:lang w:eastAsia="zh-CN"/>
              </w:rPr>
              <w:t>Initial UL BWP configuration</w:t>
            </w:r>
          </w:p>
        </w:tc>
        <w:tc>
          <w:tcPr>
            <w:tcW w:w="1649" w:type="dxa"/>
            <w:tcBorders>
              <w:bottom w:val="single" w:sz="4" w:space="0" w:color="auto"/>
            </w:tcBorders>
          </w:tcPr>
          <w:p w14:paraId="070DDFC3" w14:textId="77777777" w:rsidR="00B259FA" w:rsidRPr="00020619" w:rsidRDefault="00B259FA" w:rsidP="00BB34DD">
            <w:pPr>
              <w:pStyle w:val="TAC"/>
            </w:pPr>
          </w:p>
        </w:tc>
        <w:tc>
          <w:tcPr>
            <w:tcW w:w="1895" w:type="dxa"/>
            <w:tcBorders>
              <w:bottom w:val="single" w:sz="4" w:space="0" w:color="auto"/>
            </w:tcBorders>
          </w:tcPr>
          <w:p w14:paraId="3A4DE1FB" w14:textId="77777777" w:rsidR="00B259FA" w:rsidRPr="00020619" w:rsidRDefault="00B259FA" w:rsidP="00BB34DD">
            <w:pPr>
              <w:pStyle w:val="TAC"/>
            </w:pPr>
            <w:r w:rsidRPr="00020619">
              <w:rPr>
                <w:lang w:eastAsia="zh-CN"/>
              </w:rPr>
              <w:t>1, 2, 3, 4, 5, 6, 7, 8</w:t>
            </w:r>
          </w:p>
        </w:tc>
        <w:tc>
          <w:tcPr>
            <w:tcW w:w="2271" w:type="dxa"/>
            <w:gridSpan w:val="2"/>
            <w:tcBorders>
              <w:bottom w:val="single" w:sz="4" w:space="0" w:color="auto"/>
            </w:tcBorders>
          </w:tcPr>
          <w:p w14:paraId="58E31F1E" w14:textId="77777777" w:rsidR="00B259FA" w:rsidRPr="00020619" w:rsidRDefault="00B259FA" w:rsidP="00BB34DD">
            <w:pPr>
              <w:pStyle w:val="TAC"/>
            </w:pPr>
            <w:r w:rsidRPr="00020619">
              <w:rPr>
                <w:lang w:eastAsia="zh-CN"/>
              </w:rPr>
              <w:t>ULBWP.0.1</w:t>
            </w:r>
          </w:p>
        </w:tc>
      </w:tr>
      <w:tr w:rsidR="00B259FA" w:rsidRPr="00020619" w14:paraId="1FC891D1" w14:textId="77777777" w:rsidTr="00BB34DD">
        <w:trPr>
          <w:cantSplit/>
          <w:jc w:val="center"/>
        </w:trPr>
        <w:tc>
          <w:tcPr>
            <w:tcW w:w="2518" w:type="dxa"/>
          </w:tcPr>
          <w:p w14:paraId="1D5D6C18" w14:textId="77777777" w:rsidR="00B259FA" w:rsidRPr="00020619" w:rsidRDefault="00B259FA" w:rsidP="00BB34DD">
            <w:pPr>
              <w:pStyle w:val="TAL"/>
              <w:rPr>
                <w:lang w:eastAsia="zh-CN"/>
              </w:rPr>
            </w:pPr>
            <w:r w:rsidRPr="00020619">
              <w:rPr>
                <w:lang w:eastAsia="zh-CN"/>
              </w:rPr>
              <w:t>RLM-RS</w:t>
            </w:r>
          </w:p>
        </w:tc>
        <w:tc>
          <w:tcPr>
            <w:tcW w:w="1649" w:type="dxa"/>
          </w:tcPr>
          <w:p w14:paraId="24088726" w14:textId="77777777" w:rsidR="00B259FA" w:rsidRPr="00020619" w:rsidRDefault="00B259FA" w:rsidP="00BB34DD">
            <w:pPr>
              <w:pStyle w:val="TAC"/>
            </w:pPr>
          </w:p>
        </w:tc>
        <w:tc>
          <w:tcPr>
            <w:tcW w:w="1895" w:type="dxa"/>
          </w:tcPr>
          <w:p w14:paraId="763579A5" w14:textId="77777777" w:rsidR="00B259FA" w:rsidRPr="00020619" w:rsidRDefault="00B259FA" w:rsidP="00BB34DD">
            <w:pPr>
              <w:pStyle w:val="TAC"/>
            </w:pPr>
            <w:r w:rsidRPr="00020619">
              <w:rPr>
                <w:lang w:eastAsia="zh-CN"/>
              </w:rPr>
              <w:t>1, 2, 3, 4, 5, 6, 7, 8</w:t>
            </w:r>
          </w:p>
        </w:tc>
        <w:tc>
          <w:tcPr>
            <w:tcW w:w="2271" w:type="dxa"/>
            <w:gridSpan w:val="2"/>
          </w:tcPr>
          <w:p w14:paraId="7C889BA9" w14:textId="77777777" w:rsidR="00B259FA" w:rsidRPr="00020619" w:rsidRDefault="00B259FA" w:rsidP="00BB34DD">
            <w:pPr>
              <w:pStyle w:val="TAC"/>
              <w:rPr>
                <w:lang w:eastAsia="zh-CN"/>
              </w:rPr>
            </w:pPr>
            <w:r w:rsidRPr="00020619">
              <w:rPr>
                <w:lang w:eastAsia="zh-CN"/>
              </w:rPr>
              <w:t>SSB</w:t>
            </w:r>
          </w:p>
        </w:tc>
      </w:tr>
      <w:tr w:rsidR="00B259FA" w:rsidRPr="00020619" w14:paraId="0833F8E9" w14:textId="77777777" w:rsidTr="00BB34DD">
        <w:trPr>
          <w:cantSplit/>
          <w:jc w:val="center"/>
        </w:trPr>
        <w:tc>
          <w:tcPr>
            <w:tcW w:w="2518" w:type="dxa"/>
            <w:tcBorders>
              <w:bottom w:val="nil"/>
            </w:tcBorders>
          </w:tcPr>
          <w:p w14:paraId="6C8EB64C" w14:textId="77777777" w:rsidR="00B259FA" w:rsidRPr="00020619" w:rsidRDefault="00B259FA" w:rsidP="00BB34DD">
            <w:pPr>
              <w:pStyle w:val="TAL"/>
            </w:pPr>
            <w:proofErr w:type="spellStart"/>
            <w:r w:rsidRPr="00020619">
              <w:t>Qrxlevmin</w:t>
            </w:r>
            <w:proofErr w:type="spellEnd"/>
          </w:p>
        </w:tc>
        <w:tc>
          <w:tcPr>
            <w:tcW w:w="1649" w:type="dxa"/>
            <w:tcBorders>
              <w:bottom w:val="nil"/>
            </w:tcBorders>
          </w:tcPr>
          <w:p w14:paraId="39F4645E" w14:textId="77777777" w:rsidR="00B259FA" w:rsidRPr="00020619" w:rsidRDefault="00B259FA" w:rsidP="00BB34DD">
            <w:pPr>
              <w:pStyle w:val="TAC"/>
            </w:pPr>
            <w:r w:rsidRPr="00020619">
              <w:t>dBm/SCS</w:t>
            </w:r>
          </w:p>
        </w:tc>
        <w:tc>
          <w:tcPr>
            <w:tcW w:w="1895" w:type="dxa"/>
          </w:tcPr>
          <w:p w14:paraId="6FBB2D35" w14:textId="77777777" w:rsidR="00B259FA" w:rsidRPr="00020619" w:rsidRDefault="00B259FA" w:rsidP="00BB34DD">
            <w:pPr>
              <w:pStyle w:val="TAC"/>
            </w:pPr>
            <w:r w:rsidRPr="00020619">
              <w:rPr>
                <w:lang w:eastAsia="zh-CN"/>
              </w:rPr>
              <w:t>1, 2, 4, 5</w:t>
            </w:r>
          </w:p>
        </w:tc>
        <w:tc>
          <w:tcPr>
            <w:tcW w:w="2271" w:type="dxa"/>
            <w:gridSpan w:val="2"/>
          </w:tcPr>
          <w:p w14:paraId="7AC239E5" w14:textId="77777777" w:rsidR="00B259FA" w:rsidRPr="00020619" w:rsidRDefault="00B259FA" w:rsidP="00BB34DD">
            <w:pPr>
              <w:pStyle w:val="TAC"/>
            </w:pPr>
            <w:r w:rsidRPr="00020619">
              <w:t>-140</w:t>
            </w:r>
          </w:p>
        </w:tc>
      </w:tr>
      <w:tr w:rsidR="00B259FA" w:rsidRPr="00020619" w14:paraId="4697D8B8" w14:textId="77777777" w:rsidTr="00BB34DD">
        <w:trPr>
          <w:cantSplit/>
          <w:jc w:val="center"/>
        </w:trPr>
        <w:tc>
          <w:tcPr>
            <w:tcW w:w="2518" w:type="dxa"/>
            <w:tcBorders>
              <w:top w:val="nil"/>
            </w:tcBorders>
          </w:tcPr>
          <w:p w14:paraId="4CE0B9B7" w14:textId="77777777" w:rsidR="00B259FA" w:rsidRPr="00020619" w:rsidRDefault="00B259FA" w:rsidP="00BB34DD">
            <w:pPr>
              <w:pStyle w:val="TAL"/>
            </w:pPr>
          </w:p>
        </w:tc>
        <w:tc>
          <w:tcPr>
            <w:tcW w:w="1649" w:type="dxa"/>
            <w:tcBorders>
              <w:top w:val="nil"/>
            </w:tcBorders>
          </w:tcPr>
          <w:p w14:paraId="64418EB9" w14:textId="77777777" w:rsidR="00B259FA" w:rsidRPr="00020619" w:rsidRDefault="00B259FA" w:rsidP="00BB34DD">
            <w:pPr>
              <w:pStyle w:val="TAC"/>
            </w:pPr>
          </w:p>
        </w:tc>
        <w:tc>
          <w:tcPr>
            <w:tcW w:w="1895" w:type="dxa"/>
          </w:tcPr>
          <w:p w14:paraId="420D48F7" w14:textId="77777777" w:rsidR="00B259FA" w:rsidRPr="00020619" w:rsidRDefault="00B259FA" w:rsidP="00BB34DD">
            <w:pPr>
              <w:pStyle w:val="TAC"/>
              <w:rPr>
                <w:lang w:eastAsia="zh-CN"/>
              </w:rPr>
            </w:pPr>
            <w:r w:rsidRPr="00020619">
              <w:rPr>
                <w:lang w:eastAsia="zh-CN"/>
              </w:rPr>
              <w:t>3, 6</w:t>
            </w:r>
          </w:p>
        </w:tc>
        <w:tc>
          <w:tcPr>
            <w:tcW w:w="2271" w:type="dxa"/>
            <w:gridSpan w:val="2"/>
          </w:tcPr>
          <w:p w14:paraId="12B50BF1" w14:textId="77777777" w:rsidR="00B259FA" w:rsidRPr="00020619" w:rsidRDefault="00B259FA" w:rsidP="00BB34DD">
            <w:pPr>
              <w:pStyle w:val="TAC"/>
            </w:pPr>
            <w:r w:rsidRPr="00020619">
              <w:t>-137</w:t>
            </w:r>
          </w:p>
        </w:tc>
      </w:tr>
      <w:tr w:rsidR="00B259FA" w:rsidRPr="00020619" w14:paraId="2EC500A2" w14:textId="77777777" w:rsidTr="00BB34DD">
        <w:trPr>
          <w:cantSplit/>
          <w:jc w:val="center"/>
        </w:trPr>
        <w:tc>
          <w:tcPr>
            <w:tcW w:w="2518" w:type="dxa"/>
            <w:tcBorders>
              <w:bottom w:val="nil"/>
            </w:tcBorders>
          </w:tcPr>
          <w:p w14:paraId="4A61DF36" w14:textId="77777777" w:rsidR="00B259FA" w:rsidRPr="00020619" w:rsidRDefault="00B259FA" w:rsidP="00BB34DD">
            <w:pPr>
              <w:pStyle w:val="TAL"/>
            </w:pPr>
            <w:r w:rsidRPr="00020619">
              <w:rPr>
                <w:position w:val="-12"/>
              </w:rPr>
              <w:object w:dxaOrig="400" w:dyaOrig="360" w14:anchorId="27C6BCD5">
                <v:shape id="_x0000_i1448" type="#_x0000_t75" style="width:21.65pt;height:21.65pt" o:ole="" fillcolor="window">
                  <v:imagedata r:id="rId15" o:title=""/>
                </v:shape>
                <o:OLEObject Type="Embed" ProgID="Equation.3" ShapeID="_x0000_i1448" DrawAspect="Content" ObjectID="_1731331829" r:id="rId559"/>
              </w:object>
            </w:r>
          </w:p>
        </w:tc>
        <w:tc>
          <w:tcPr>
            <w:tcW w:w="1649" w:type="dxa"/>
            <w:tcBorders>
              <w:bottom w:val="nil"/>
            </w:tcBorders>
          </w:tcPr>
          <w:p w14:paraId="27BD08B0" w14:textId="77777777" w:rsidR="00B259FA" w:rsidRPr="00020619" w:rsidRDefault="00B259FA" w:rsidP="00BB34DD">
            <w:pPr>
              <w:pStyle w:val="TAC"/>
            </w:pPr>
            <w:r w:rsidRPr="00020619">
              <w:t>dBm/SCS</w:t>
            </w:r>
          </w:p>
        </w:tc>
        <w:tc>
          <w:tcPr>
            <w:tcW w:w="1895" w:type="dxa"/>
          </w:tcPr>
          <w:p w14:paraId="1A031B43"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Pr>
          <w:p w14:paraId="04398C38" w14:textId="77777777" w:rsidR="00B259FA" w:rsidRPr="00020619" w:rsidRDefault="00B259FA" w:rsidP="00BB34DD">
            <w:pPr>
              <w:pStyle w:val="TAC"/>
              <w:rPr>
                <w:lang w:eastAsia="zh-CN"/>
              </w:rPr>
            </w:pPr>
            <w:r w:rsidRPr="00020619">
              <w:t>-98</w:t>
            </w:r>
          </w:p>
        </w:tc>
      </w:tr>
      <w:tr w:rsidR="00B259FA" w:rsidRPr="00020619" w14:paraId="33CA976C" w14:textId="77777777" w:rsidTr="00BB34DD">
        <w:trPr>
          <w:cantSplit/>
          <w:jc w:val="center"/>
        </w:trPr>
        <w:tc>
          <w:tcPr>
            <w:tcW w:w="2518" w:type="dxa"/>
            <w:tcBorders>
              <w:top w:val="nil"/>
              <w:bottom w:val="nil"/>
            </w:tcBorders>
          </w:tcPr>
          <w:p w14:paraId="56B61AD8" w14:textId="77777777" w:rsidR="00B259FA" w:rsidRPr="00020619" w:rsidRDefault="00B259FA" w:rsidP="00BB34DD">
            <w:pPr>
              <w:pStyle w:val="TAL"/>
            </w:pPr>
          </w:p>
        </w:tc>
        <w:tc>
          <w:tcPr>
            <w:tcW w:w="1649" w:type="dxa"/>
            <w:tcBorders>
              <w:top w:val="nil"/>
              <w:bottom w:val="nil"/>
            </w:tcBorders>
          </w:tcPr>
          <w:p w14:paraId="2330C210" w14:textId="77777777" w:rsidR="00B259FA" w:rsidRPr="00020619" w:rsidRDefault="00B259FA" w:rsidP="00BB34DD">
            <w:pPr>
              <w:pStyle w:val="TAC"/>
            </w:pPr>
          </w:p>
        </w:tc>
        <w:tc>
          <w:tcPr>
            <w:tcW w:w="1895" w:type="dxa"/>
          </w:tcPr>
          <w:p w14:paraId="2091A161"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Pr>
          <w:p w14:paraId="0DE8B73F" w14:textId="77777777" w:rsidR="00B259FA" w:rsidRPr="00020619" w:rsidRDefault="00B259FA" w:rsidP="00BB34DD">
            <w:pPr>
              <w:pStyle w:val="TAC"/>
              <w:rPr>
                <w:lang w:eastAsia="zh-CN"/>
              </w:rPr>
            </w:pPr>
            <w:r w:rsidRPr="00020619">
              <w:rPr>
                <w:lang w:eastAsia="zh-CN"/>
              </w:rPr>
              <w:t>-98</w:t>
            </w:r>
          </w:p>
        </w:tc>
      </w:tr>
      <w:tr w:rsidR="00B259FA" w:rsidRPr="00020619" w14:paraId="7F1E800E" w14:textId="77777777" w:rsidTr="00BB34DD">
        <w:trPr>
          <w:cantSplit/>
          <w:jc w:val="center"/>
        </w:trPr>
        <w:tc>
          <w:tcPr>
            <w:tcW w:w="2518" w:type="dxa"/>
            <w:tcBorders>
              <w:top w:val="nil"/>
            </w:tcBorders>
          </w:tcPr>
          <w:p w14:paraId="7E1FD229" w14:textId="77777777" w:rsidR="00B259FA" w:rsidRPr="00020619" w:rsidRDefault="00B259FA" w:rsidP="00BB34DD">
            <w:pPr>
              <w:pStyle w:val="TAL"/>
            </w:pPr>
          </w:p>
        </w:tc>
        <w:tc>
          <w:tcPr>
            <w:tcW w:w="1649" w:type="dxa"/>
            <w:tcBorders>
              <w:top w:val="nil"/>
            </w:tcBorders>
          </w:tcPr>
          <w:p w14:paraId="25CE7D7C" w14:textId="77777777" w:rsidR="00B259FA" w:rsidRPr="00020619" w:rsidRDefault="00B259FA" w:rsidP="00BB34DD">
            <w:pPr>
              <w:pStyle w:val="TAC"/>
            </w:pPr>
          </w:p>
        </w:tc>
        <w:tc>
          <w:tcPr>
            <w:tcW w:w="1895" w:type="dxa"/>
          </w:tcPr>
          <w:p w14:paraId="7DB0CAFF"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Pr>
          <w:p w14:paraId="02688763" w14:textId="77777777" w:rsidR="00B259FA" w:rsidRPr="00020619" w:rsidRDefault="00B259FA" w:rsidP="00BB34DD">
            <w:pPr>
              <w:pStyle w:val="TAC"/>
              <w:rPr>
                <w:lang w:eastAsia="zh-CN"/>
              </w:rPr>
            </w:pPr>
            <w:r w:rsidRPr="00020619">
              <w:rPr>
                <w:lang w:eastAsia="zh-CN"/>
              </w:rPr>
              <w:t>-95</w:t>
            </w:r>
          </w:p>
        </w:tc>
      </w:tr>
      <w:tr w:rsidR="00B259FA" w:rsidRPr="00020619" w14:paraId="22A5DC86" w14:textId="77777777" w:rsidTr="00BB34DD">
        <w:trPr>
          <w:cantSplit/>
          <w:jc w:val="center"/>
        </w:trPr>
        <w:tc>
          <w:tcPr>
            <w:tcW w:w="2518" w:type="dxa"/>
            <w:tcBorders>
              <w:top w:val="nil"/>
            </w:tcBorders>
          </w:tcPr>
          <w:p w14:paraId="5023A7E7" w14:textId="77777777" w:rsidR="00B259FA" w:rsidRPr="00020619" w:rsidRDefault="00B259FA" w:rsidP="00BB34DD">
            <w:pPr>
              <w:pStyle w:val="TAL"/>
            </w:pPr>
            <w:r w:rsidRPr="00020619">
              <w:rPr>
                <w:position w:val="-12"/>
              </w:rPr>
              <w:object w:dxaOrig="400" w:dyaOrig="360" w14:anchorId="0E470023">
                <v:shape id="_x0000_i1449" type="#_x0000_t75" style="width:21.65pt;height:21.65pt" o:ole="" fillcolor="window">
                  <v:imagedata r:id="rId15" o:title=""/>
                </v:shape>
                <o:OLEObject Type="Embed" ProgID="Equation.3" ShapeID="_x0000_i1449" DrawAspect="Content" ObjectID="_1731331830" r:id="rId560"/>
              </w:object>
            </w:r>
          </w:p>
        </w:tc>
        <w:tc>
          <w:tcPr>
            <w:tcW w:w="1649" w:type="dxa"/>
            <w:tcBorders>
              <w:top w:val="nil"/>
            </w:tcBorders>
          </w:tcPr>
          <w:p w14:paraId="02ED1B6B" w14:textId="77777777" w:rsidR="00B259FA" w:rsidRPr="00020619" w:rsidRDefault="00B259FA" w:rsidP="00BB34DD">
            <w:pPr>
              <w:pStyle w:val="TAC"/>
            </w:pPr>
            <w:r w:rsidRPr="00020619">
              <w:t>dBm/15 kHz</w:t>
            </w:r>
          </w:p>
        </w:tc>
        <w:tc>
          <w:tcPr>
            <w:tcW w:w="1895" w:type="dxa"/>
          </w:tcPr>
          <w:p w14:paraId="5D418AD2" w14:textId="77777777" w:rsidR="00B259FA" w:rsidRPr="00020619" w:rsidRDefault="00B259FA" w:rsidP="00BB34DD">
            <w:pPr>
              <w:pStyle w:val="TAC"/>
              <w:rPr>
                <w:rFonts w:cs="v4.2.0"/>
                <w:lang w:eastAsia="zh-CN"/>
              </w:rPr>
            </w:pPr>
            <w:r w:rsidRPr="00020619">
              <w:rPr>
                <w:lang w:eastAsia="zh-CN"/>
              </w:rPr>
              <w:t>1, 2, 3, 4, 5, 6, 7, 8</w:t>
            </w:r>
          </w:p>
        </w:tc>
        <w:tc>
          <w:tcPr>
            <w:tcW w:w="2271" w:type="dxa"/>
            <w:gridSpan w:val="2"/>
          </w:tcPr>
          <w:p w14:paraId="367787EA" w14:textId="77777777" w:rsidR="00B259FA" w:rsidRPr="00020619" w:rsidRDefault="00B259FA" w:rsidP="00BB34DD">
            <w:pPr>
              <w:pStyle w:val="TAC"/>
              <w:rPr>
                <w:lang w:eastAsia="zh-CN"/>
              </w:rPr>
            </w:pPr>
            <w:r w:rsidRPr="00020619">
              <w:t>-98</w:t>
            </w:r>
          </w:p>
        </w:tc>
      </w:tr>
      <w:tr w:rsidR="00B259FA" w:rsidRPr="00020619" w14:paraId="0A1FA63C" w14:textId="77777777" w:rsidTr="00BB34DD">
        <w:trPr>
          <w:cantSplit/>
          <w:trHeight w:val="207"/>
          <w:jc w:val="center"/>
        </w:trPr>
        <w:tc>
          <w:tcPr>
            <w:tcW w:w="2518" w:type="dxa"/>
            <w:tcBorders>
              <w:bottom w:val="nil"/>
            </w:tcBorders>
          </w:tcPr>
          <w:p w14:paraId="5009C337" w14:textId="77777777" w:rsidR="00B259FA" w:rsidRPr="00020619" w:rsidRDefault="00B259FA" w:rsidP="00BB34DD">
            <w:pPr>
              <w:pStyle w:val="TAL"/>
            </w:pPr>
            <w:r w:rsidRPr="00020619">
              <w:t>SS-RSRP</w:t>
            </w:r>
          </w:p>
        </w:tc>
        <w:tc>
          <w:tcPr>
            <w:tcW w:w="1649" w:type="dxa"/>
            <w:tcBorders>
              <w:bottom w:val="nil"/>
            </w:tcBorders>
          </w:tcPr>
          <w:p w14:paraId="2192FA36" w14:textId="77777777" w:rsidR="00B259FA" w:rsidRPr="00020619" w:rsidRDefault="00B259FA" w:rsidP="00BB34DD">
            <w:pPr>
              <w:pStyle w:val="TAC"/>
            </w:pPr>
            <w:r w:rsidRPr="00020619">
              <w:t>dBm/SCS</w:t>
            </w:r>
          </w:p>
        </w:tc>
        <w:tc>
          <w:tcPr>
            <w:tcW w:w="1895" w:type="dxa"/>
          </w:tcPr>
          <w:p w14:paraId="1E95AC4E"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1223" w:type="dxa"/>
          </w:tcPr>
          <w:p w14:paraId="6EFFF923" w14:textId="77777777" w:rsidR="00B259FA" w:rsidRPr="00020619" w:rsidRDefault="00B259FA" w:rsidP="00BB34DD">
            <w:pPr>
              <w:pStyle w:val="TAC"/>
              <w:rPr>
                <w:lang w:eastAsia="zh-CN"/>
              </w:rPr>
            </w:pPr>
            <w:r w:rsidRPr="00020619">
              <w:rPr>
                <w:lang w:eastAsia="zh-CN"/>
              </w:rPr>
              <w:t>-102</w:t>
            </w:r>
          </w:p>
        </w:tc>
        <w:tc>
          <w:tcPr>
            <w:tcW w:w="1048" w:type="dxa"/>
          </w:tcPr>
          <w:p w14:paraId="6D059485" w14:textId="77777777" w:rsidR="00B259FA" w:rsidRPr="00020619" w:rsidRDefault="00B259FA" w:rsidP="00BB34DD">
            <w:pPr>
              <w:pStyle w:val="TAC"/>
              <w:rPr>
                <w:lang w:eastAsia="zh-CN"/>
              </w:rPr>
            </w:pPr>
            <w:r w:rsidRPr="00020619">
              <w:rPr>
                <w:lang w:eastAsia="zh-CN"/>
              </w:rPr>
              <w:t>-86</w:t>
            </w:r>
          </w:p>
        </w:tc>
      </w:tr>
      <w:tr w:rsidR="00B259FA" w:rsidRPr="00020619" w14:paraId="1ACA1109" w14:textId="77777777" w:rsidTr="00BB34DD">
        <w:trPr>
          <w:cantSplit/>
          <w:trHeight w:val="207"/>
          <w:jc w:val="center"/>
        </w:trPr>
        <w:tc>
          <w:tcPr>
            <w:tcW w:w="2518" w:type="dxa"/>
            <w:tcBorders>
              <w:top w:val="nil"/>
              <w:bottom w:val="nil"/>
            </w:tcBorders>
          </w:tcPr>
          <w:p w14:paraId="7B38FF45" w14:textId="77777777" w:rsidR="00B259FA" w:rsidRPr="00020619" w:rsidRDefault="00B259FA" w:rsidP="00BB34DD">
            <w:pPr>
              <w:pStyle w:val="TAL"/>
            </w:pPr>
          </w:p>
        </w:tc>
        <w:tc>
          <w:tcPr>
            <w:tcW w:w="1649" w:type="dxa"/>
            <w:tcBorders>
              <w:top w:val="nil"/>
              <w:bottom w:val="nil"/>
            </w:tcBorders>
          </w:tcPr>
          <w:p w14:paraId="54A5F21A" w14:textId="77777777" w:rsidR="00B259FA" w:rsidRPr="00020619" w:rsidRDefault="00B259FA" w:rsidP="00BB34DD">
            <w:pPr>
              <w:pStyle w:val="TAC"/>
            </w:pPr>
          </w:p>
        </w:tc>
        <w:tc>
          <w:tcPr>
            <w:tcW w:w="1895" w:type="dxa"/>
          </w:tcPr>
          <w:p w14:paraId="7D45A8FB" w14:textId="77777777" w:rsidR="00B259FA" w:rsidRPr="00020619" w:rsidRDefault="00B259FA" w:rsidP="00BB34DD">
            <w:pPr>
              <w:pStyle w:val="TAC"/>
              <w:rPr>
                <w:rFonts w:cs="v4.2.0"/>
                <w:lang w:eastAsia="zh-CN"/>
              </w:rPr>
            </w:pPr>
            <w:r w:rsidRPr="00020619">
              <w:rPr>
                <w:rFonts w:cs="v4.2.0"/>
                <w:lang w:eastAsia="zh-CN"/>
              </w:rPr>
              <w:t>2, 5</w:t>
            </w:r>
          </w:p>
        </w:tc>
        <w:tc>
          <w:tcPr>
            <w:tcW w:w="1223" w:type="dxa"/>
          </w:tcPr>
          <w:p w14:paraId="7470A7B5" w14:textId="77777777" w:rsidR="00B259FA" w:rsidRPr="00020619" w:rsidRDefault="00B259FA" w:rsidP="00BB34DD">
            <w:pPr>
              <w:pStyle w:val="TAC"/>
              <w:rPr>
                <w:lang w:eastAsia="zh-CN"/>
              </w:rPr>
            </w:pPr>
            <w:r w:rsidRPr="00020619">
              <w:rPr>
                <w:lang w:eastAsia="zh-CN"/>
              </w:rPr>
              <w:t>-102</w:t>
            </w:r>
          </w:p>
        </w:tc>
        <w:tc>
          <w:tcPr>
            <w:tcW w:w="1048" w:type="dxa"/>
          </w:tcPr>
          <w:p w14:paraId="20DEB4C8" w14:textId="77777777" w:rsidR="00B259FA" w:rsidRPr="00020619" w:rsidRDefault="00B259FA" w:rsidP="00BB34DD">
            <w:pPr>
              <w:pStyle w:val="TAC"/>
              <w:rPr>
                <w:lang w:eastAsia="zh-CN"/>
              </w:rPr>
            </w:pPr>
            <w:r w:rsidRPr="00020619">
              <w:rPr>
                <w:lang w:eastAsia="zh-CN"/>
              </w:rPr>
              <w:t>-86</w:t>
            </w:r>
          </w:p>
        </w:tc>
      </w:tr>
      <w:tr w:rsidR="00B259FA" w:rsidRPr="00020619" w14:paraId="354D3D6C" w14:textId="77777777" w:rsidTr="00BB34DD">
        <w:trPr>
          <w:cantSplit/>
          <w:trHeight w:val="207"/>
          <w:jc w:val="center"/>
        </w:trPr>
        <w:tc>
          <w:tcPr>
            <w:tcW w:w="2518" w:type="dxa"/>
            <w:tcBorders>
              <w:top w:val="nil"/>
            </w:tcBorders>
          </w:tcPr>
          <w:p w14:paraId="54FC3878" w14:textId="77777777" w:rsidR="00B259FA" w:rsidRPr="00020619" w:rsidRDefault="00B259FA" w:rsidP="00BB34DD">
            <w:pPr>
              <w:pStyle w:val="TAL"/>
            </w:pPr>
          </w:p>
        </w:tc>
        <w:tc>
          <w:tcPr>
            <w:tcW w:w="1649" w:type="dxa"/>
            <w:tcBorders>
              <w:top w:val="nil"/>
            </w:tcBorders>
          </w:tcPr>
          <w:p w14:paraId="6B0F4841" w14:textId="77777777" w:rsidR="00B259FA" w:rsidRPr="00020619" w:rsidRDefault="00B259FA" w:rsidP="00BB34DD">
            <w:pPr>
              <w:pStyle w:val="TAC"/>
            </w:pPr>
          </w:p>
        </w:tc>
        <w:tc>
          <w:tcPr>
            <w:tcW w:w="1895" w:type="dxa"/>
          </w:tcPr>
          <w:p w14:paraId="4453DEB3" w14:textId="77777777" w:rsidR="00B259FA" w:rsidRPr="00020619" w:rsidRDefault="00B259FA" w:rsidP="00BB34DD">
            <w:pPr>
              <w:pStyle w:val="TAC"/>
              <w:rPr>
                <w:rFonts w:cs="v4.2.0"/>
                <w:lang w:eastAsia="zh-CN"/>
              </w:rPr>
            </w:pPr>
            <w:r w:rsidRPr="00020619">
              <w:rPr>
                <w:rFonts w:cs="v4.2.0"/>
                <w:lang w:eastAsia="zh-CN"/>
              </w:rPr>
              <w:t>3, 6</w:t>
            </w:r>
          </w:p>
        </w:tc>
        <w:tc>
          <w:tcPr>
            <w:tcW w:w="1223" w:type="dxa"/>
          </w:tcPr>
          <w:p w14:paraId="609340E2" w14:textId="77777777" w:rsidR="00B259FA" w:rsidRPr="00020619" w:rsidRDefault="00B259FA" w:rsidP="00BB34DD">
            <w:pPr>
              <w:pStyle w:val="TAC"/>
              <w:rPr>
                <w:lang w:eastAsia="zh-CN"/>
              </w:rPr>
            </w:pPr>
            <w:r w:rsidRPr="00020619">
              <w:rPr>
                <w:lang w:eastAsia="zh-CN"/>
              </w:rPr>
              <w:t>-99</w:t>
            </w:r>
          </w:p>
        </w:tc>
        <w:tc>
          <w:tcPr>
            <w:tcW w:w="1048" w:type="dxa"/>
          </w:tcPr>
          <w:p w14:paraId="0C2CFF5D" w14:textId="77777777" w:rsidR="00B259FA" w:rsidRPr="00020619" w:rsidRDefault="00B259FA" w:rsidP="00BB34DD">
            <w:pPr>
              <w:pStyle w:val="TAC"/>
              <w:rPr>
                <w:lang w:eastAsia="zh-CN"/>
              </w:rPr>
            </w:pPr>
            <w:r w:rsidRPr="00020619">
              <w:rPr>
                <w:lang w:eastAsia="zh-CN"/>
              </w:rPr>
              <w:t>-83</w:t>
            </w:r>
          </w:p>
        </w:tc>
      </w:tr>
      <w:tr w:rsidR="00B259FA" w:rsidRPr="00020619" w14:paraId="560012C4" w14:textId="77777777" w:rsidTr="00BB34DD">
        <w:trPr>
          <w:cantSplit/>
          <w:trHeight w:val="207"/>
          <w:jc w:val="center"/>
        </w:trPr>
        <w:tc>
          <w:tcPr>
            <w:tcW w:w="2518" w:type="dxa"/>
            <w:tcBorders>
              <w:bottom w:val="nil"/>
            </w:tcBorders>
          </w:tcPr>
          <w:p w14:paraId="6F3A1945" w14:textId="77777777" w:rsidR="00B259FA" w:rsidRPr="00020619" w:rsidRDefault="00B259FA" w:rsidP="00BB34DD">
            <w:pPr>
              <w:pStyle w:val="TAL"/>
            </w:pPr>
            <w:r w:rsidRPr="00020619">
              <w:object w:dxaOrig="620" w:dyaOrig="380" w14:anchorId="54DD0080">
                <v:shape id="_x0000_i1450" type="#_x0000_t75" style="width:28.7pt;height:14.6pt" o:ole="" fillcolor="window">
                  <v:imagedata r:id="rId18" o:title=""/>
                </v:shape>
                <o:OLEObject Type="Embed" ProgID="Equation.3" ShapeID="_x0000_i1450" DrawAspect="Content" ObjectID="_1731331831" r:id="rId561"/>
              </w:object>
            </w:r>
          </w:p>
        </w:tc>
        <w:tc>
          <w:tcPr>
            <w:tcW w:w="1649" w:type="dxa"/>
            <w:tcBorders>
              <w:bottom w:val="nil"/>
            </w:tcBorders>
          </w:tcPr>
          <w:p w14:paraId="22E85F62" w14:textId="77777777" w:rsidR="00B259FA" w:rsidRPr="00020619" w:rsidRDefault="00B259FA" w:rsidP="00BB34DD">
            <w:pPr>
              <w:pStyle w:val="TAC"/>
            </w:pPr>
            <w:r w:rsidRPr="00020619">
              <w:t>dB</w:t>
            </w:r>
          </w:p>
        </w:tc>
        <w:tc>
          <w:tcPr>
            <w:tcW w:w="1895" w:type="dxa"/>
          </w:tcPr>
          <w:p w14:paraId="479FFB0F"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1223" w:type="dxa"/>
            <w:tcBorders>
              <w:bottom w:val="nil"/>
            </w:tcBorders>
          </w:tcPr>
          <w:p w14:paraId="5F6F3ABA" w14:textId="77777777" w:rsidR="00B259FA" w:rsidRPr="00020619" w:rsidRDefault="00B259FA" w:rsidP="00BB34DD">
            <w:pPr>
              <w:pStyle w:val="TAC"/>
            </w:pPr>
            <w:r w:rsidRPr="00020619">
              <w:t>-4</w:t>
            </w:r>
          </w:p>
        </w:tc>
        <w:tc>
          <w:tcPr>
            <w:tcW w:w="1048" w:type="dxa"/>
            <w:tcBorders>
              <w:bottom w:val="nil"/>
            </w:tcBorders>
          </w:tcPr>
          <w:p w14:paraId="492CC7F6" w14:textId="77777777" w:rsidR="00B259FA" w:rsidRPr="00020619" w:rsidRDefault="00B259FA" w:rsidP="00BB34DD">
            <w:pPr>
              <w:pStyle w:val="TAC"/>
            </w:pPr>
            <w:r w:rsidRPr="00020619">
              <w:t>12</w:t>
            </w:r>
          </w:p>
        </w:tc>
      </w:tr>
      <w:tr w:rsidR="00B259FA" w:rsidRPr="00020619" w14:paraId="3611318F" w14:textId="77777777" w:rsidTr="00BB34DD">
        <w:trPr>
          <w:cantSplit/>
          <w:trHeight w:val="207"/>
          <w:jc w:val="center"/>
        </w:trPr>
        <w:tc>
          <w:tcPr>
            <w:tcW w:w="2518" w:type="dxa"/>
            <w:tcBorders>
              <w:top w:val="nil"/>
              <w:bottom w:val="nil"/>
            </w:tcBorders>
          </w:tcPr>
          <w:p w14:paraId="5BDCC058" w14:textId="77777777" w:rsidR="00B259FA" w:rsidRPr="00020619" w:rsidRDefault="00B259FA" w:rsidP="00BB34DD">
            <w:pPr>
              <w:pStyle w:val="TAL"/>
            </w:pPr>
          </w:p>
        </w:tc>
        <w:tc>
          <w:tcPr>
            <w:tcW w:w="1649" w:type="dxa"/>
            <w:tcBorders>
              <w:top w:val="nil"/>
              <w:bottom w:val="nil"/>
            </w:tcBorders>
          </w:tcPr>
          <w:p w14:paraId="3ECBD353" w14:textId="77777777" w:rsidR="00B259FA" w:rsidRPr="00020619" w:rsidRDefault="00B259FA" w:rsidP="00BB34DD">
            <w:pPr>
              <w:pStyle w:val="TAC"/>
            </w:pPr>
          </w:p>
        </w:tc>
        <w:tc>
          <w:tcPr>
            <w:tcW w:w="1895" w:type="dxa"/>
          </w:tcPr>
          <w:p w14:paraId="2C76EB73" w14:textId="77777777" w:rsidR="00B259FA" w:rsidRPr="00020619" w:rsidRDefault="00B259FA" w:rsidP="00BB34DD">
            <w:pPr>
              <w:pStyle w:val="TAC"/>
              <w:rPr>
                <w:rFonts w:cs="v4.2.0"/>
                <w:lang w:eastAsia="zh-CN"/>
              </w:rPr>
            </w:pPr>
            <w:r w:rsidRPr="00020619">
              <w:rPr>
                <w:rFonts w:cs="v4.2.0"/>
                <w:lang w:eastAsia="zh-CN"/>
              </w:rPr>
              <w:t>2, 5</w:t>
            </w:r>
          </w:p>
        </w:tc>
        <w:tc>
          <w:tcPr>
            <w:tcW w:w="1223" w:type="dxa"/>
            <w:tcBorders>
              <w:top w:val="nil"/>
              <w:bottom w:val="nil"/>
            </w:tcBorders>
          </w:tcPr>
          <w:p w14:paraId="69335B83" w14:textId="77777777" w:rsidR="00B259FA" w:rsidRPr="00020619" w:rsidRDefault="00B259FA" w:rsidP="00BB34DD">
            <w:pPr>
              <w:pStyle w:val="TAC"/>
            </w:pPr>
          </w:p>
        </w:tc>
        <w:tc>
          <w:tcPr>
            <w:tcW w:w="1048" w:type="dxa"/>
            <w:tcBorders>
              <w:top w:val="nil"/>
              <w:bottom w:val="nil"/>
            </w:tcBorders>
          </w:tcPr>
          <w:p w14:paraId="724AAE64" w14:textId="77777777" w:rsidR="00B259FA" w:rsidRPr="00020619" w:rsidRDefault="00B259FA" w:rsidP="00BB34DD">
            <w:pPr>
              <w:pStyle w:val="TAC"/>
            </w:pPr>
          </w:p>
        </w:tc>
      </w:tr>
      <w:tr w:rsidR="00B259FA" w:rsidRPr="00020619" w14:paraId="5DF63B55" w14:textId="77777777" w:rsidTr="00BB34DD">
        <w:trPr>
          <w:cantSplit/>
          <w:trHeight w:val="207"/>
          <w:jc w:val="center"/>
        </w:trPr>
        <w:tc>
          <w:tcPr>
            <w:tcW w:w="2518" w:type="dxa"/>
            <w:tcBorders>
              <w:top w:val="nil"/>
            </w:tcBorders>
          </w:tcPr>
          <w:p w14:paraId="4CA6FEE9" w14:textId="77777777" w:rsidR="00B259FA" w:rsidRPr="00020619" w:rsidRDefault="00B259FA" w:rsidP="00BB34DD">
            <w:pPr>
              <w:pStyle w:val="TAL"/>
            </w:pPr>
          </w:p>
        </w:tc>
        <w:tc>
          <w:tcPr>
            <w:tcW w:w="1649" w:type="dxa"/>
            <w:tcBorders>
              <w:top w:val="nil"/>
            </w:tcBorders>
          </w:tcPr>
          <w:p w14:paraId="3D8E00D1" w14:textId="77777777" w:rsidR="00B259FA" w:rsidRPr="00020619" w:rsidRDefault="00B259FA" w:rsidP="00BB34DD">
            <w:pPr>
              <w:pStyle w:val="TAC"/>
            </w:pPr>
          </w:p>
        </w:tc>
        <w:tc>
          <w:tcPr>
            <w:tcW w:w="1895" w:type="dxa"/>
          </w:tcPr>
          <w:p w14:paraId="0BC23968" w14:textId="77777777" w:rsidR="00B259FA" w:rsidRPr="00020619" w:rsidRDefault="00B259FA" w:rsidP="00BB34DD">
            <w:pPr>
              <w:pStyle w:val="TAC"/>
              <w:rPr>
                <w:rFonts w:cs="v4.2.0"/>
                <w:lang w:eastAsia="zh-CN"/>
              </w:rPr>
            </w:pPr>
            <w:r w:rsidRPr="00020619">
              <w:rPr>
                <w:rFonts w:cs="v4.2.0"/>
                <w:lang w:eastAsia="zh-CN"/>
              </w:rPr>
              <w:t>3, 6</w:t>
            </w:r>
          </w:p>
        </w:tc>
        <w:tc>
          <w:tcPr>
            <w:tcW w:w="1223" w:type="dxa"/>
            <w:tcBorders>
              <w:top w:val="nil"/>
            </w:tcBorders>
          </w:tcPr>
          <w:p w14:paraId="3520F857" w14:textId="77777777" w:rsidR="00B259FA" w:rsidRPr="00020619" w:rsidRDefault="00B259FA" w:rsidP="00BB34DD">
            <w:pPr>
              <w:pStyle w:val="TAC"/>
            </w:pPr>
          </w:p>
        </w:tc>
        <w:tc>
          <w:tcPr>
            <w:tcW w:w="1048" w:type="dxa"/>
            <w:tcBorders>
              <w:top w:val="nil"/>
            </w:tcBorders>
          </w:tcPr>
          <w:p w14:paraId="4CE3E5DD" w14:textId="77777777" w:rsidR="00B259FA" w:rsidRPr="00020619" w:rsidRDefault="00B259FA" w:rsidP="00BB34DD">
            <w:pPr>
              <w:pStyle w:val="TAC"/>
            </w:pPr>
          </w:p>
        </w:tc>
      </w:tr>
      <w:tr w:rsidR="00B259FA" w:rsidRPr="00020619" w14:paraId="0C9988E9" w14:textId="77777777" w:rsidTr="00BB34DD">
        <w:trPr>
          <w:cantSplit/>
          <w:trHeight w:val="207"/>
          <w:jc w:val="center"/>
        </w:trPr>
        <w:tc>
          <w:tcPr>
            <w:tcW w:w="2518" w:type="dxa"/>
            <w:tcBorders>
              <w:bottom w:val="nil"/>
            </w:tcBorders>
          </w:tcPr>
          <w:p w14:paraId="4A4F02DF" w14:textId="77777777" w:rsidR="00B259FA" w:rsidRPr="00020619" w:rsidRDefault="00B259FA" w:rsidP="00BB34DD">
            <w:pPr>
              <w:pStyle w:val="TAL"/>
            </w:pPr>
            <w:r w:rsidRPr="00020619">
              <w:rPr>
                <w:position w:val="-12"/>
              </w:rPr>
              <w:object w:dxaOrig="760" w:dyaOrig="380" w14:anchorId="3D691AC6">
                <v:shape id="_x0000_i1451" type="#_x0000_t75" style="width:35.8pt;height:14.6pt" o:ole="" fillcolor="window">
                  <v:imagedata r:id="rId547" o:title=""/>
                </v:shape>
                <o:OLEObject Type="Embed" ProgID="Equation.3" ShapeID="_x0000_i1451" DrawAspect="Content" ObjectID="_1731331832" r:id="rId562"/>
              </w:object>
            </w:r>
          </w:p>
        </w:tc>
        <w:tc>
          <w:tcPr>
            <w:tcW w:w="1649" w:type="dxa"/>
            <w:tcBorders>
              <w:bottom w:val="nil"/>
            </w:tcBorders>
          </w:tcPr>
          <w:p w14:paraId="542DFA6E" w14:textId="77777777" w:rsidR="00B259FA" w:rsidRPr="00020619" w:rsidRDefault="00B259FA" w:rsidP="00BB34DD">
            <w:pPr>
              <w:pStyle w:val="TAC"/>
            </w:pPr>
            <w:r w:rsidRPr="00020619">
              <w:t>dB</w:t>
            </w:r>
          </w:p>
        </w:tc>
        <w:tc>
          <w:tcPr>
            <w:tcW w:w="1895" w:type="dxa"/>
          </w:tcPr>
          <w:p w14:paraId="02ED2A80"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1223" w:type="dxa"/>
            <w:tcBorders>
              <w:bottom w:val="nil"/>
            </w:tcBorders>
          </w:tcPr>
          <w:p w14:paraId="5F84307D" w14:textId="77777777" w:rsidR="00B259FA" w:rsidRPr="00020619" w:rsidRDefault="00B259FA" w:rsidP="00BB34DD">
            <w:pPr>
              <w:pStyle w:val="TAC"/>
            </w:pPr>
            <w:r w:rsidRPr="00020619">
              <w:t>-4</w:t>
            </w:r>
          </w:p>
        </w:tc>
        <w:tc>
          <w:tcPr>
            <w:tcW w:w="1048" w:type="dxa"/>
            <w:tcBorders>
              <w:bottom w:val="nil"/>
            </w:tcBorders>
          </w:tcPr>
          <w:p w14:paraId="6D4509E5" w14:textId="77777777" w:rsidR="00B259FA" w:rsidRPr="00020619" w:rsidRDefault="00B259FA" w:rsidP="00BB34DD">
            <w:pPr>
              <w:pStyle w:val="TAC"/>
            </w:pPr>
            <w:r w:rsidRPr="00020619">
              <w:t>12</w:t>
            </w:r>
          </w:p>
        </w:tc>
      </w:tr>
      <w:tr w:rsidR="00B259FA" w:rsidRPr="00020619" w14:paraId="13E58F9F" w14:textId="77777777" w:rsidTr="00BB34DD">
        <w:trPr>
          <w:cantSplit/>
          <w:trHeight w:val="207"/>
          <w:jc w:val="center"/>
        </w:trPr>
        <w:tc>
          <w:tcPr>
            <w:tcW w:w="2518" w:type="dxa"/>
            <w:tcBorders>
              <w:top w:val="nil"/>
              <w:bottom w:val="nil"/>
            </w:tcBorders>
          </w:tcPr>
          <w:p w14:paraId="792609B7" w14:textId="77777777" w:rsidR="00B259FA" w:rsidRPr="00020619" w:rsidRDefault="00B259FA" w:rsidP="00BB34DD">
            <w:pPr>
              <w:pStyle w:val="TAL"/>
            </w:pPr>
          </w:p>
        </w:tc>
        <w:tc>
          <w:tcPr>
            <w:tcW w:w="1649" w:type="dxa"/>
            <w:tcBorders>
              <w:top w:val="nil"/>
              <w:bottom w:val="nil"/>
            </w:tcBorders>
          </w:tcPr>
          <w:p w14:paraId="434F9EBA" w14:textId="77777777" w:rsidR="00B259FA" w:rsidRPr="00020619" w:rsidRDefault="00B259FA" w:rsidP="00BB34DD">
            <w:pPr>
              <w:pStyle w:val="TAC"/>
            </w:pPr>
          </w:p>
        </w:tc>
        <w:tc>
          <w:tcPr>
            <w:tcW w:w="1895" w:type="dxa"/>
          </w:tcPr>
          <w:p w14:paraId="6089191D" w14:textId="77777777" w:rsidR="00B259FA" w:rsidRPr="00020619" w:rsidRDefault="00B259FA" w:rsidP="00BB34DD">
            <w:pPr>
              <w:pStyle w:val="TAC"/>
              <w:rPr>
                <w:rFonts w:cs="v4.2.0"/>
                <w:lang w:eastAsia="zh-CN"/>
              </w:rPr>
            </w:pPr>
            <w:r w:rsidRPr="00020619">
              <w:rPr>
                <w:rFonts w:cs="v4.2.0"/>
                <w:lang w:eastAsia="zh-CN"/>
              </w:rPr>
              <w:t>2, 5</w:t>
            </w:r>
          </w:p>
        </w:tc>
        <w:tc>
          <w:tcPr>
            <w:tcW w:w="1223" w:type="dxa"/>
            <w:tcBorders>
              <w:top w:val="nil"/>
              <w:bottom w:val="nil"/>
            </w:tcBorders>
          </w:tcPr>
          <w:p w14:paraId="06955BAF" w14:textId="77777777" w:rsidR="00B259FA" w:rsidRPr="00020619" w:rsidRDefault="00B259FA" w:rsidP="00BB34DD">
            <w:pPr>
              <w:pStyle w:val="TAC"/>
            </w:pPr>
          </w:p>
        </w:tc>
        <w:tc>
          <w:tcPr>
            <w:tcW w:w="1048" w:type="dxa"/>
            <w:tcBorders>
              <w:top w:val="nil"/>
              <w:bottom w:val="nil"/>
            </w:tcBorders>
          </w:tcPr>
          <w:p w14:paraId="2AEAFC80" w14:textId="77777777" w:rsidR="00B259FA" w:rsidRPr="00020619" w:rsidRDefault="00B259FA" w:rsidP="00BB34DD">
            <w:pPr>
              <w:pStyle w:val="TAC"/>
            </w:pPr>
          </w:p>
        </w:tc>
      </w:tr>
      <w:tr w:rsidR="00B259FA" w:rsidRPr="00020619" w14:paraId="40DCEB16" w14:textId="77777777" w:rsidTr="00BB34DD">
        <w:trPr>
          <w:cantSplit/>
          <w:trHeight w:val="207"/>
          <w:jc w:val="center"/>
        </w:trPr>
        <w:tc>
          <w:tcPr>
            <w:tcW w:w="2518" w:type="dxa"/>
            <w:tcBorders>
              <w:top w:val="nil"/>
            </w:tcBorders>
          </w:tcPr>
          <w:p w14:paraId="68C3876C" w14:textId="77777777" w:rsidR="00B259FA" w:rsidRPr="00020619" w:rsidRDefault="00B259FA" w:rsidP="00BB34DD">
            <w:pPr>
              <w:pStyle w:val="TAL"/>
            </w:pPr>
          </w:p>
        </w:tc>
        <w:tc>
          <w:tcPr>
            <w:tcW w:w="1649" w:type="dxa"/>
            <w:tcBorders>
              <w:top w:val="nil"/>
            </w:tcBorders>
          </w:tcPr>
          <w:p w14:paraId="302F3112" w14:textId="77777777" w:rsidR="00B259FA" w:rsidRPr="00020619" w:rsidRDefault="00B259FA" w:rsidP="00BB34DD">
            <w:pPr>
              <w:pStyle w:val="TAC"/>
            </w:pPr>
          </w:p>
        </w:tc>
        <w:tc>
          <w:tcPr>
            <w:tcW w:w="1895" w:type="dxa"/>
          </w:tcPr>
          <w:p w14:paraId="1D7A5C87" w14:textId="77777777" w:rsidR="00B259FA" w:rsidRPr="00020619" w:rsidRDefault="00B259FA" w:rsidP="00BB34DD">
            <w:pPr>
              <w:pStyle w:val="TAC"/>
              <w:rPr>
                <w:rFonts w:cs="v4.2.0"/>
                <w:lang w:eastAsia="zh-CN"/>
              </w:rPr>
            </w:pPr>
            <w:r w:rsidRPr="00020619">
              <w:rPr>
                <w:rFonts w:cs="v4.2.0"/>
                <w:lang w:eastAsia="zh-CN"/>
              </w:rPr>
              <w:t>3, 6</w:t>
            </w:r>
          </w:p>
        </w:tc>
        <w:tc>
          <w:tcPr>
            <w:tcW w:w="1223" w:type="dxa"/>
            <w:tcBorders>
              <w:top w:val="nil"/>
            </w:tcBorders>
          </w:tcPr>
          <w:p w14:paraId="7A3C6A7A" w14:textId="77777777" w:rsidR="00B259FA" w:rsidRPr="00020619" w:rsidRDefault="00B259FA" w:rsidP="00BB34DD">
            <w:pPr>
              <w:pStyle w:val="TAC"/>
            </w:pPr>
          </w:p>
        </w:tc>
        <w:tc>
          <w:tcPr>
            <w:tcW w:w="1048" w:type="dxa"/>
            <w:tcBorders>
              <w:top w:val="nil"/>
            </w:tcBorders>
          </w:tcPr>
          <w:p w14:paraId="7ACDB670" w14:textId="77777777" w:rsidR="00B259FA" w:rsidRPr="00020619" w:rsidRDefault="00B259FA" w:rsidP="00BB34DD">
            <w:pPr>
              <w:pStyle w:val="TAC"/>
            </w:pPr>
          </w:p>
        </w:tc>
      </w:tr>
      <w:tr w:rsidR="00B259FA" w:rsidRPr="00020619" w14:paraId="5CFBC079" w14:textId="77777777" w:rsidTr="00BB34DD">
        <w:trPr>
          <w:cantSplit/>
          <w:trHeight w:val="207"/>
          <w:jc w:val="center"/>
        </w:trPr>
        <w:tc>
          <w:tcPr>
            <w:tcW w:w="2518" w:type="dxa"/>
            <w:tcBorders>
              <w:bottom w:val="nil"/>
            </w:tcBorders>
          </w:tcPr>
          <w:p w14:paraId="76338354" w14:textId="77777777" w:rsidR="00B259FA" w:rsidRPr="00020619" w:rsidRDefault="00B259FA" w:rsidP="00BB34DD">
            <w:pPr>
              <w:pStyle w:val="TAL"/>
            </w:pPr>
            <w:r w:rsidRPr="00020619">
              <w:rPr>
                <w:lang w:eastAsia="zh-CN"/>
              </w:rPr>
              <w:t>Io</w:t>
            </w:r>
          </w:p>
        </w:tc>
        <w:tc>
          <w:tcPr>
            <w:tcW w:w="1649" w:type="dxa"/>
          </w:tcPr>
          <w:p w14:paraId="314233A3" w14:textId="77777777" w:rsidR="00B259FA" w:rsidRPr="00020619" w:rsidRDefault="00B259FA" w:rsidP="00BB34DD">
            <w:pPr>
              <w:pStyle w:val="TAC"/>
              <w:rPr>
                <w:rFonts w:cs="v4.2.0"/>
                <w:lang w:eastAsia="zh-CN"/>
              </w:rPr>
            </w:pPr>
            <w:r w:rsidRPr="00020619">
              <w:rPr>
                <w:rFonts w:cs="v4.2.0"/>
                <w:lang w:eastAsia="zh-CN"/>
              </w:rPr>
              <w:t>dBm/9.36 MHz</w:t>
            </w:r>
          </w:p>
        </w:tc>
        <w:tc>
          <w:tcPr>
            <w:tcW w:w="1895" w:type="dxa"/>
          </w:tcPr>
          <w:p w14:paraId="53C3D373"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1223" w:type="dxa"/>
          </w:tcPr>
          <w:p w14:paraId="1A93B773" w14:textId="77777777" w:rsidR="00B259FA" w:rsidRPr="00020619" w:rsidRDefault="00B259FA" w:rsidP="00BB34DD">
            <w:pPr>
              <w:pStyle w:val="TAC"/>
              <w:rPr>
                <w:rFonts w:cs="v4.2.0"/>
                <w:lang w:eastAsia="zh-CN"/>
              </w:rPr>
            </w:pPr>
            <w:r w:rsidRPr="00020619">
              <w:rPr>
                <w:lang w:eastAsia="zh-CN"/>
              </w:rPr>
              <w:t>-68.60</w:t>
            </w:r>
          </w:p>
        </w:tc>
        <w:tc>
          <w:tcPr>
            <w:tcW w:w="1048" w:type="dxa"/>
          </w:tcPr>
          <w:p w14:paraId="2FF173FF" w14:textId="77777777" w:rsidR="00B259FA" w:rsidRPr="00020619" w:rsidRDefault="00B259FA" w:rsidP="00BB34DD">
            <w:pPr>
              <w:pStyle w:val="TAC"/>
              <w:rPr>
                <w:rFonts w:cs="v4.2.0"/>
                <w:lang w:eastAsia="zh-CN"/>
              </w:rPr>
            </w:pPr>
            <w:r w:rsidRPr="00020619">
              <w:rPr>
                <w:lang w:eastAsia="zh-CN"/>
              </w:rPr>
              <w:t>-57.78</w:t>
            </w:r>
          </w:p>
        </w:tc>
      </w:tr>
      <w:tr w:rsidR="00B259FA" w:rsidRPr="00020619" w14:paraId="6FFDC3BD" w14:textId="77777777" w:rsidTr="00BB34DD">
        <w:trPr>
          <w:cantSplit/>
          <w:trHeight w:val="207"/>
          <w:jc w:val="center"/>
        </w:trPr>
        <w:tc>
          <w:tcPr>
            <w:tcW w:w="2518" w:type="dxa"/>
            <w:tcBorders>
              <w:top w:val="nil"/>
              <w:bottom w:val="nil"/>
            </w:tcBorders>
          </w:tcPr>
          <w:p w14:paraId="4113BCB2" w14:textId="77777777" w:rsidR="00B259FA" w:rsidRPr="00020619" w:rsidRDefault="00B259FA" w:rsidP="00BB34DD">
            <w:pPr>
              <w:pStyle w:val="TAL"/>
            </w:pPr>
          </w:p>
        </w:tc>
        <w:tc>
          <w:tcPr>
            <w:tcW w:w="1649" w:type="dxa"/>
          </w:tcPr>
          <w:p w14:paraId="2D3AD13B" w14:textId="77777777" w:rsidR="00B259FA" w:rsidRPr="00020619" w:rsidRDefault="00B259FA" w:rsidP="00BB34DD">
            <w:pPr>
              <w:pStyle w:val="TAC"/>
              <w:rPr>
                <w:rFonts w:cs="v4.2.0"/>
                <w:lang w:eastAsia="zh-CN"/>
              </w:rPr>
            </w:pPr>
            <w:r w:rsidRPr="00020619">
              <w:rPr>
                <w:rFonts w:cs="v4.2.0"/>
                <w:lang w:eastAsia="zh-CN"/>
              </w:rPr>
              <w:t>dBm/9.36 MHz</w:t>
            </w:r>
          </w:p>
        </w:tc>
        <w:tc>
          <w:tcPr>
            <w:tcW w:w="1895" w:type="dxa"/>
          </w:tcPr>
          <w:p w14:paraId="447992BC" w14:textId="77777777" w:rsidR="00B259FA" w:rsidRPr="00020619" w:rsidRDefault="00B259FA" w:rsidP="00BB34DD">
            <w:pPr>
              <w:pStyle w:val="TAC"/>
              <w:rPr>
                <w:rFonts w:cs="v4.2.0"/>
                <w:lang w:eastAsia="zh-CN"/>
              </w:rPr>
            </w:pPr>
            <w:r w:rsidRPr="00020619">
              <w:rPr>
                <w:rFonts w:cs="v4.2.0"/>
                <w:lang w:eastAsia="zh-CN"/>
              </w:rPr>
              <w:t>2, 5</w:t>
            </w:r>
          </w:p>
        </w:tc>
        <w:tc>
          <w:tcPr>
            <w:tcW w:w="1223" w:type="dxa"/>
          </w:tcPr>
          <w:p w14:paraId="06FF0906" w14:textId="77777777" w:rsidR="00B259FA" w:rsidRPr="00020619" w:rsidRDefault="00B259FA" w:rsidP="00BB34DD">
            <w:pPr>
              <w:pStyle w:val="TAC"/>
              <w:rPr>
                <w:rFonts w:cs="v4.2.0"/>
                <w:lang w:eastAsia="zh-CN"/>
              </w:rPr>
            </w:pPr>
            <w:r w:rsidRPr="00020619">
              <w:rPr>
                <w:lang w:eastAsia="zh-CN"/>
              </w:rPr>
              <w:t>-68.60</w:t>
            </w:r>
          </w:p>
        </w:tc>
        <w:tc>
          <w:tcPr>
            <w:tcW w:w="1048" w:type="dxa"/>
          </w:tcPr>
          <w:p w14:paraId="0109CCAD" w14:textId="77777777" w:rsidR="00B259FA" w:rsidRPr="00020619" w:rsidRDefault="00B259FA" w:rsidP="00BB34DD">
            <w:pPr>
              <w:pStyle w:val="TAC"/>
              <w:rPr>
                <w:rFonts w:cs="v4.2.0"/>
                <w:lang w:eastAsia="zh-CN"/>
              </w:rPr>
            </w:pPr>
            <w:r w:rsidRPr="00020619">
              <w:rPr>
                <w:lang w:eastAsia="zh-CN"/>
              </w:rPr>
              <w:t>-57.78</w:t>
            </w:r>
          </w:p>
        </w:tc>
      </w:tr>
      <w:tr w:rsidR="00B259FA" w:rsidRPr="00020619" w14:paraId="5F71E21D" w14:textId="77777777" w:rsidTr="00BB34DD">
        <w:trPr>
          <w:cantSplit/>
          <w:trHeight w:val="207"/>
          <w:jc w:val="center"/>
        </w:trPr>
        <w:tc>
          <w:tcPr>
            <w:tcW w:w="2518" w:type="dxa"/>
            <w:tcBorders>
              <w:top w:val="nil"/>
            </w:tcBorders>
          </w:tcPr>
          <w:p w14:paraId="754B2105" w14:textId="77777777" w:rsidR="00B259FA" w:rsidRPr="00020619" w:rsidRDefault="00B259FA" w:rsidP="00BB34DD">
            <w:pPr>
              <w:pStyle w:val="TAL"/>
            </w:pPr>
          </w:p>
        </w:tc>
        <w:tc>
          <w:tcPr>
            <w:tcW w:w="1649" w:type="dxa"/>
          </w:tcPr>
          <w:p w14:paraId="5E3EAFD4" w14:textId="77777777" w:rsidR="00B259FA" w:rsidRPr="00020619" w:rsidRDefault="00B259FA" w:rsidP="00BB34DD">
            <w:pPr>
              <w:pStyle w:val="TAC"/>
              <w:rPr>
                <w:rFonts w:cs="v4.2.0"/>
                <w:lang w:eastAsia="zh-CN"/>
              </w:rPr>
            </w:pPr>
            <w:r w:rsidRPr="00020619">
              <w:rPr>
                <w:rFonts w:cs="v4.2.0"/>
                <w:lang w:eastAsia="zh-CN"/>
              </w:rPr>
              <w:t>dBm/</w:t>
            </w:r>
            <w:del w:id="84163" w:author="Nokia - Erika Almeida" w:date="2022-09-12T14:18:00Z">
              <w:r w:rsidRPr="00020619" w:rsidDel="005D3C6B">
                <w:rPr>
                  <w:rFonts w:cs="v4.2.0"/>
                  <w:lang w:eastAsia="zh-CN"/>
                </w:rPr>
                <w:delText>38.16</w:delText>
              </w:r>
            </w:del>
            <w:ins w:id="84164" w:author="Nokia - Erika Almeida" w:date="2022-09-12T14:18:00Z">
              <w:r w:rsidRPr="00020619">
                <w:rPr>
                  <w:rFonts w:cs="v4.2.0"/>
                  <w:lang w:eastAsia="zh-CN"/>
                </w:rPr>
                <w:t>18.36</w:t>
              </w:r>
            </w:ins>
            <w:r w:rsidRPr="00020619">
              <w:rPr>
                <w:rFonts w:cs="v4.2.0"/>
                <w:lang w:eastAsia="zh-CN"/>
              </w:rPr>
              <w:t xml:space="preserve"> MHz</w:t>
            </w:r>
          </w:p>
        </w:tc>
        <w:tc>
          <w:tcPr>
            <w:tcW w:w="1895" w:type="dxa"/>
          </w:tcPr>
          <w:p w14:paraId="25EC5154" w14:textId="77777777" w:rsidR="00B259FA" w:rsidRPr="00020619" w:rsidRDefault="00B259FA" w:rsidP="00BB34DD">
            <w:pPr>
              <w:pStyle w:val="TAC"/>
              <w:rPr>
                <w:rFonts w:cs="v4.2.0"/>
                <w:lang w:eastAsia="zh-CN"/>
              </w:rPr>
            </w:pPr>
            <w:r w:rsidRPr="00020619">
              <w:rPr>
                <w:rFonts w:cs="v4.2.0"/>
                <w:lang w:eastAsia="zh-CN"/>
              </w:rPr>
              <w:t>3, 6</w:t>
            </w:r>
          </w:p>
        </w:tc>
        <w:tc>
          <w:tcPr>
            <w:tcW w:w="1223" w:type="dxa"/>
          </w:tcPr>
          <w:p w14:paraId="75F8B9E9" w14:textId="77777777" w:rsidR="00B259FA" w:rsidRPr="00020619" w:rsidRDefault="00B259FA" w:rsidP="00BB34DD">
            <w:pPr>
              <w:pStyle w:val="TAC"/>
              <w:rPr>
                <w:rFonts w:cs="v4.2.0"/>
                <w:lang w:eastAsia="zh-CN"/>
              </w:rPr>
            </w:pPr>
            <w:del w:id="84165" w:author="Nokia - Erika Almeida" w:date="2022-09-12T14:19:00Z">
              <w:r w:rsidRPr="00020619" w:rsidDel="005D3C6B">
                <w:rPr>
                  <w:rFonts w:cs="v4.2.0"/>
                  <w:lang w:eastAsia="zh-CN"/>
                </w:rPr>
                <w:delText>-62.50</w:delText>
              </w:r>
            </w:del>
            <w:ins w:id="84166" w:author="Nokia - Erika Almeida" w:date="2022-09-12T14:19:00Z">
              <w:r w:rsidRPr="00020619">
                <w:rPr>
                  <w:rFonts w:cs="v4.2.0"/>
                  <w:lang w:eastAsia="zh-CN"/>
                </w:rPr>
                <w:t>-65.67</w:t>
              </w:r>
            </w:ins>
          </w:p>
        </w:tc>
        <w:tc>
          <w:tcPr>
            <w:tcW w:w="1048" w:type="dxa"/>
          </w:tcPr>
          <w:p w14:paraId="62011AE6" w14:textId="77777777" w:rsidR="00B259FA" w:rsidRPr="00020619" w:rsidRDefault="00B259FA" w:rsidP="00BB34DD">
            <w:pPr>
              <w:pStyle w:val="TAC"/>
              <w:rPr>
                <w:rFonts w:cs="v4.2.0"/>
                <w:lang w:eastAsia="zh-CN"/>
              </w:rPr>
            </w:pPr>
            <w:del w:id="84167" w:author="Nokia - Erika Almeida" w:date="2022-09-12T14:19:00Z">
              <w:r w:rsidRPr="00020619" w:rsidDel="005D3C6B">
                <w:rPr>
                  <w:rFonts w:cs="v4.2.0"/>
                  <w:lang w:eastAsia="zh-CN"/>
                </w:rPr>
                <w:delText>-51.69</w:delText>
              </w:r>
            </w:del>
            <w:ins w:id="84168" w:author="Nokia - Erika Almeida" w:date="2022-09-12T14:19:00Z">
              <w:r w:rsidRPr="00020619">
                <w:rPr>
                  <w:rFonts w:cs="v4.2.0"/>
                  <w:lang w:eastAsia="zh-CN"/>
                </w:rPr>
                <w:t>-54.85</w:t>
              </w:r>
            </w:ins>
          </w:p>
        </w:tc>
      </w:tr>
      <w:tr w:rsidR="00B259FA" w:rsidRPr="00020619" w14:paraId="2C992D27" w14:textId="77777777" w:rsidTr="00BB34DD">
        <w:trPr>
          <w:cantSplit/>
          <w:jc w:val="center"/>
        </w:trPr>
        <w:tc>
          <w:tcPr>
            <w:tcW w:w="2518" w:type="dxa"/>
          </w:tcPr>
          <w:p w14:paraId="2EFC5657" w14:textId="77777777" w:rsidR="00B259FA" w:rsidRPr="00020619" w:rsidRDefault="00B259FA" w:rsidP="00BB34DD">
            <w:pPr>
              <w:pStyle w:val="TAL"/>
              <w:rPr>
                <w:vertAlign w:val="subscript"/>
              </w:rPr>
            </w:pPr>
            <w:proofErr w:type="spellStart"/>
            <w:r w:rsidRPr="00020619">
              <w:t>Treselection</w:t>
            </w:r>
            <w:proofErr w:type="spellEnd"/>
          </w:p>
        </w:tc>
        <w:tc>
          <w:tcPr>
            <w:tcW w:w="1649" w:type="dxa"/>
          </w:tcPr>
          <w:p w14:paraId="21891F59" w14:textId="77777777" w:rsidR="00B259FA" w:rsidRPr="00020619" w:rsidRDefault="00B259FA" w:rsidP="00BB34DD">
            <w:pPr>
              <w:pStyle w:val="TAC"/>
            </w:pPr>
            <w:r w:rsidRPr="00020619">
              <w:t>S</w:t>
            </w:r>
          </w:p>
        </w:tc>
        <w:tc>
          <w:tcPr>
            <w:tcW w:w="1895" w:type="dxa"/>
          </w:tcPr>
          <w:p w14:paraId="248467B6" w14:textId="77777777" w:rsidR="00B259FA" w:rsidRPr="00020619" w:rsidRDefault="00B259FA" w:rsidP="00BB34DD">
            <w:pPr>
              <w:pStyle w:val="TAC"/>
            </w:pPr>
            <w:r w:rsidRPr="00020619">
              <w:rPr>
                <w:lang w:eastAsia="zh-CN"/>
              </w:rPr>
              <w:t>1, 2, 3, 4, 5, 6, 7, 8</w:t>
            </w:r>
          </w:p>
        </w:tc>
        <w:tc>
          <w:tcPr>
            <w:tcW w:w="2271" w:type="dxa"/>
            <w:gridSpan w:val="2"/>
          </w:tcPr>
          <w:p w14:paraId="068B6472" w14:textId="77777777" w:rsidR="00B259FA" w:rsidRPr="00020619" w:rsidRDefault="00B259FA" w:rsidP="00BB34DD">
            <w:pPr>
              <w:pStyle w:val="TAC"/>
            </w:pPr>
            <w:r w:rsidRPr="00020619">
              <w:t>0</w:t>
            </w:r>
          </w:p>
        </w:tc>
      </w:tr>
      <w:tr w:rsidR="00B259FA" w:rsidRPr="00020619" w14:paraId="7DF9DAC7" w14:textId="77777777" w:rsidTr="00BB34DD">
        <w:trPr>
          <w:cantSplit/>
          <w:jc w:val="center"/>
        </w:trPr>
        <w:tc>
          <w:tcPr>
            <w:tcW w:w="2518" w:type="dxa"/>
          </w:tcPr>
          <w:p w14:paraId="0B65EC71" w14:textId="77777777" w:rsidR="00B259FA" w:rsidRPr="00020619" w:rsidRDefault="00B259FA" w:rsidP="00BB34DD">
            <w:pPr>
              <w:pStyle w:val="TAL"/>
            </w:pPr>
            <w:proofErr w:type="spellStart"/>
            <w:r w:rsidRPr="00020619">
              <w:t>SnonintrasearchP</w:t>
            </w:r>
            <w:proofErr w:type="spellEnd"/>
          </w:p>
        </w:tc>
        <w:tc>
          <w:tcPr>
            <w:tcW w:w="1649" w:type="dxa"/>
          </w:tcPr>
          <w:p w14:paraId="602C5229" w14:textId="77777777" w:rsidR="00B259FA" w:rsidRPr="00020619" w:rsidRDefault="00B259FA" w:rsidP="00BB34DD">
            <w:pPr>
              <w:pStyle w:val="TAC"/>
            </w:pPr>
            <w:r w:rsidRPr="00020619">
              <w:t>dB</w:t>
            </w:r>
          </w:p>
        </w:tc>
        <w:tc>
          <w:tcPr>
            <w:tcW w:w="1895" w:type="dxa"/>
          </w:tcPr>
          <w:p w14:paraId="1F58E80E" w14:textId="77777777" w:rsidR="00B259FA" w:rsidRPr="00020619" w:rsidRDefault="00B259FA" w:rsidP="00BB34DD">
            <w:pPr>
              <w:pStyle w:val="TAC"/>
            </w:pPr>
            <w:r w:rsidRPr="00020619">
              <w:rPr>
                <w:lang w:eastAsia="zh-CN"/>
              </w:rPr>
              <w:t>1, 2, 3, 4, 5, 6, 7, 8</w:t>
            </w:r>
          </w:p>
        </w:tc>
        <w:tc>
          <w:tcPr>
            <w:tcW w:w="2271" w:type="dxa"/>
            <w:gridSpan w:val="2"/>
          </w:tcPr>
          <w:p w14:paraId="30CB2FE9" w14:textId="77777777" w:rsidR="00B259FA" w:rsidRPr="00020619" w:rsidRDefault="00B259FA" w:rsidP="00BB34DD">
            <w:pPr>
              <w:pStyle w:val="TAC"/>
            </w:pPr>
            <w:del w:id="84169" w:author="CR2415" w:date="2022-06-02T10:36:00Z">
              <w:r w:rsidRPr="00020619" w:rsidDel="009D5FA0">
                <w:rPr>
                  <w:rFonts w:eastAsia="SimSun" w:cs="Arial"/>
                </w:rPr>
                <w:delText>50</w:delText>
              </w:r>
            </w:del>
            <w:r w:rsidRPr="00020619">
              <w:rPr>
                <w:rFonts w:eastAsia="SimSun" w:cs="Arial"/>
              </w:rPr>
              <w:t>Not sent</w:t>
            </w:r>
          </w:p>
        </w:tc>
      </w:tr>
      <w:tr w:rsidR="00B259FA" w:rsidRPr="00020619" w14:paraId="50A20D21" w14:textId="77777777" w:rsidTr="00BB34DD">
        <w:trPr>
          <w:cantSplit/>
          <w:jc w:val="center"/>
        </w:trPr>
        <w:tc>
          <w:tcPr>
            <w:tcW w:w="2518" w:type="dxa"/>
          </w:tcPr>
          <w:p w14:paraId="754AFC07"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P</w:t>
            </w:r>
            <w:proofErr w:type="spellEnd"/>
            <w:r w:rsidRPr="00020619">
              <w:rPr>
                <w:vertAlign w:val="subscript"/>
              </w:rPr>
              <w:t xml:space="preserve"> </w:t>
            </w:r>
          </w:p>
        </w:tc>
        <w:tc>
          <w:tcPr>
            <w:tcW w:w="1649" w:type="dxa"/>
          </w:tcPr>
          <w:p w14:paraId="58B37C92" w14:textId="77777777" w:rsidR="00B259FA" w:rsidRPr="00020619" w:rsidRDefault="00B259FA" w:rsidP="00BB34DD">
            <w:pPr>
              <w:pStyle w:val="TAC"/>
            </w:pPr>
            <w:r w:rsidRPr="00020619">
              <w:rPr>
                <w:rFonts w:cs="v4.2.0"/>
              </w:rPr>
              <w:t>dB</w:t>
            </w:r>
          </w:p>
        </w:tc>
        <w:tc>
          <w:tcPr>
            <w:tcW w:w="1895" w:type="dxa"/>
          </w:tcPr>
          <w:p w14:paraId="78BED9C2" w14:textId="77777777" w:rsidR="00B259FA" w:rsidRPr="00020619" w:rsidRDefault="00B259FA" w:rsidP="00BB34DD">
            <w:pPr>
              <w:pStyle w:val="TAC"/>
              <w:rPr>
                <w:rFonts w:cs="v4.2.0"/>
              </w:rPr>
            </w:pPr>
            <w:r w:rsidRPr="00020619">
              <w:rPr>
                <w:lang w:eastAsia="zh-CN"/>
              </w:rPr>
              <w:t>1, 2, 3, 4, 5, 6, 7, 8</w:t>
            </w:r>
          </w:p>
        </w:tc>
        <w:tc>
          <w:tcPr>
            <w:tcW w:w="2271" w:type="dxa"/>
            <w:gridSpan w:val="2"/>
          </w:tcPr>
          <w:p w14:paraId="4CB4D6D2" w14:textId="77777777" w:rsidR="00B259FA" w:rsidRPr="00020619" w:rsidRDefault="00B259FA" w:rsidP="00BB34DD">
            <w:pPr>
              <w:pStyle w:val="TAC"/>
            </w:pPr>
            <w:r w:rsidRPr="00020619">
              <w:rPr>
                <w:rFonts w:cs="v4.2.0"/>
              </w:rPr>
              <w:t>48</w:t>
            </w:r>
          </w:p>
        </w:tc>
      </w:tr>
      <w:tr w:rsidR="00B259FA" w:rsidRPr="00020619" w14:paraId="7CF7152F" w14:textId="77777777" w:rsidTr="00BB34DD">
        <w:trPr>
          <w:cantSplit/>
          <w:jc w:val="center"/>
        </w:trPr>
        <w:tc>
          <w:tcPr>
            <w:tcW w:w="2518" w:type="dxa"/>
          </w:tcPr>
          <w:p w14:paraId="73DE98D5" w14:textId="77777777" w:rsidR="00B259FA" w:rsidRPr="00020619" w:rsidRDefault="00B259FA" w:rsidP="00BB34DD">
            <w:pPr>
              <w:pStyle w:val="TAL"/>
              <w:rPr>
                <w:bCs/>
              </w:rPr>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P</w:t>
            </w:r>
            <w:proofErr w:type="spellEnd"/>
          </w:p>
        </w:tc>
        <w:tc>
          <w:tcPr>
            <w:tcW w:w="1649" w:type="dxa"/>
          </w:tcPr>
          <w:p w14:paraId="3D9A0828" w14:textId="77777777" w:rsidR="00B259FA" w:rsidRPr="00020619" w:rsidRDefault="00B259FA" w:rsidP="00BB34DD">
            <w:pPr>
              <w:pStyle w:val="TAC"/>
            </w:pPr>
            <w:r w:rsidRPr="00020619">
              <w:rPr>
                <w:rFonts w:cs="v4.2.0"/>
              </w:rPr>
              <w:t>dB</w:t>
            </w:r>
          </w:p>
        </w:tc>
        <w:tc>
          <w:tcPr>
            <w:tcW w:w="1895" w:type="dxa"/>
          </w:tcPr>
          <w:p w14:paraId="5937CC35" w14:textId="77777777" w:rsidR="00B259FA" w:rsidRPr="00020619" w:rsidRDefault="00B259FA" w:rsidP="00BB34DD">
            <w:pPr>
              <w:pStyle w:val="TAC"/>
              <w:rPr>
                <w:rFonts w:cs="v4.2.0"/>
              </w:rPr>
            </w:pPr>
            <w:r w:rsidRPr="00020619">
              <w:rPr>
                <w:lang w:eastAsia="zh-CN"/>
              </w:rPr>
              <w:t>1, 2, 3, 4, 5, 6, 7, 8</w:t>
            </w:r>
          </w:p>
        </w:tc>
        <w:tc>
          <w:tcPr>
            <w:tcW w:w="2271" w:type="dxa"/>
            <w:gridSpan w:val="2"/>
          </w:tcPr>
          <w:p w14:paraId="4CA1F9C0" w14:textId="77777777" w:rsidR="00B259FA" w:rsidRPr="00020619" w:rsidRDefault="00B259FA" w:rsidP="00BB34DD">
            <w:pPr>
              <w:pStyle w:val="TAC"/>
            </w:pPr>
            <w:r w:rsidRPr="00020619">
              <w:rPr>
                <w:rFonts w:cs="v4.2.0"/>
              </w:rPr>
              <w:t>44</w:t>
            </w:r>
          </w:p>
        </w:tc>
      </w:tr>
      <w:tr w:rsidR="00B259FA" w:rsidRPr="00020619" w14:paraId="20A5A088" w14:textId="77777777" w:rsidTr="00BB34DD">
        <w:trPr>
          <w:cantSplit/>
          <w:jc w:val="center"/>
        </w:trPr>
        <w:tc>
          <w:tcPr>
            <w:tcW w:w="2518" w:type="dxa"/>
          </w:tcPr>
          <w:p w14:paraId="2DF4B57F" w14:textId="77777777" w:rsidR="00B259FA" w:rsidRPr="00020619" w:rsidRDefault="00B259FA" w:rsidP="00BB34DD">
            <w:pPr>
              <w:pStyle w:val="TAL"/>
              <w:rPr>
                <w:bCs/>
              </w:rPr>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P</w:t>
            </w:r>
            <w:proofErr w:type="spellEnd"/>
            <w:r w:rsidRPr="00020619">
              <w:rPr>
                <w:vertAlign w:val="subscript"/>
              </w:rPr>
              <w:t xml:space="preserve"> (Note 2)</w:t>
            </w:r>
          </w:p>
        </w:tc>
        <w:tc>
          <w:tcPr>
            <w:tcW w:w="1649" w:type="dxa"/>
          </w:tcPr>
          <w:p w14:paraId="1FE381B6" w14:textId="77777777" w:rsidR="00B259FA" w:rsidRPr="00020619" w:rsidRDefault="00B259FA" w:rsidP="00BB34DD">
            <w:pPr>
              <w:pStyle w:val="TAC"/>
            </w:pPr>
            <w:r w:rsidRPr="00020619">
              <w:rPr>
                <w:rFonts w:cs="v4.2.0"/>
              </w:rPr>
              <w:t>dB</w:t>
            </w:r>
          </w:p>
        </w:tc>
        <w:tc>
          <w:tcPr>
            <w:tcW w:w="1895" w:type="dxa"/>
          </w:tcPr>
          <w:p w14:paraId="75F3DBE9" w14:textId="77777777" w:rsidR="00B259FA" w:rsidRPr="00020619" w:rsidRDefault="00B259FA" w:rsidP="00BB34DD">
            <w:pPr>
              <w:pStyle w:val="TAC"/>
              <w:rPr>
                <w:rFonts w:cs="v4.2.0"/>
              </w:rPr>
            </w:pPr>
            <w:r w:rsidRPr="00020619">
              <w:rPr>
                <w:lang w:eastAsia="zh-CN"/>
              </w:rPr>
              <w:t>1, 2, 3, 4, 5, 6, 7, 8</w:t>
            </w:r>
          </w:p>
        </w:tc>
        <w:tc>
          <w:tcPr>
            <w:tcW w:w="2271" w:type="dxa"/>
            <w:gridSpan w:val="2"/>
          </w:tcPr>
          <w:p w14:paraId="27486DB6" w14:textId="77777777" w:rsidR="00B259FA" w:rsidRPr="00020619" w:rsidRDefault="00B259FA" w:rsidP="00BB34DD">
            <w:pPr>
              <w:pStyle w:val="TAC"/>
            </w:pPr>
            <w:r w:rsidRPr="00020619">
              <w:rPr>
                <w:rFonts w:cs="v4.2.0"/>
              </w:rPr>
              <w:t>50</w:t>
            </w:r>
          </w:p>
        </w:tc>
      </w:tr>
      <w:tr w:rsidR="00B259FA" w:rsidRPr="00020619" w14:paraId="03E8E853" w14:textId="77777777" w:rsidTr="00BB34DD">
        <w:trPr>
          <w:cantSplit/>
          <w:jc w:val="center"/>
        </w:trPr>
        <w:tc>
          <w:tcPr>
            <w:tcW w:w="2518" w:type="dxa"/>
          </w:tcPr>
          <w:p w14:paraId="0D0C4AD7" w14:textId="77777777" w:rsidR="00B259FA" w:rsidRPr="00020619" w:rsidRDefault="00B259FA" w:rsidP="00BB34DD">
            <w:pPr>
              <w:pStyle w:val="TAL"/>
            </w:pPr>
            <w:r w:rsidRPr="00020619">
              <w:t>Propagation Condition</w:t>
            </w:r>
          </w:p>
        </w:tc>
        <w:tc>
          <w:tcPr>
            <w:tcW w:w="1649" w:type="dxa"/>
          </w:tcPr>
          <w:p w14:paraId="2B9FCDE2" w14:textId="77777777" w:rsidR="00B259FA" w:rsidRPr="00020619" w:rsidRDefault="00B259FA" w:rsidP="00BB34DD">
            <w:pPr>
              <w:pStyle w:val="TAC"/>
            </w:pPr>
          </w:p>
        </w:tc>
        <w:tc>
          <w:tcPr>
            <w:tcW w:w="1895" w:type="dxa"/>
          </w:tcPr>
          <w:p w14:paraId="2CAA1E49" w14:textId="77777777" w:rsidR="00B259FA" w:rsidRPr="00020619" w:rsidRDefault="00B259FA" w:rsidP="00BB34DD">
            <w:pPr>
              <w:pStyle w:val="TAC"/>
            </w:pPr>
            <w:r w:rsidRPr="00020619">
              <w:rPr>
                <w:lang w:eastAsia="zh-CN"/>
              </w:rPr>
              <w:t>1, 2, 3, 4, 5, 6, 7, 8</w:t>
            </w:r>
          </w:p>
        </w:tc>
        <w:tc>
          <w:tcPr>
            <w:tcW w:w="2271" w:type="dxa"/>
            <w:gridSpan w:val="2"/>
          </w:tcPr>
          <w:p w14:paraId="15589F6D" w14:textId="77777777" w:rsidR="00B259FA" w:rsidRPr="00020619" w:rsidRDefault="00B259FA" w:rsidP="00BB34DD">
            <w:pPr>
              <w:pStyle w:val="TAC"/>
            </w:pPr>
            <w:r w:rsidRPr="00020619">
              <w:t>AWGN</w:t>
            </w:r>
          </w:p>
        </w:tc>
      </w:tr>
      <w:tr w:rsidR="00B259FA" w:rsidRPr="00020619" w14:paraId="3C332C6A" w14:textId="77777777" w:rsidTr="00BB34DD">
        <w:trPr>
          <w:cantSplit/>
          <w:jc w:val="center"/>
        </w:trPr>
        <w:tc>
          <w:tcPr>
            <w:tcW w:w="8333" w:type="dxa"/>
            <w:gridSpan w:val="5"/>
          </w:tcPr>
          <w:p w14:paraId="192575D2"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4D25BF92" w14:textId="77777777" w:rsidR="00B259FA" w:rsidRPr="00020619" w:rsidRDefault="00B259FA" w:rsidP="00BB34DD">
            <w:pPr>
              <w:pStyle w:val="TAN"/>
            </w:pPr>
            <w:r w:rsidRPr="00020619">
              <w:t>Note 2:</w:t>
            </w:r>
            <w:r w:rsidRPr="00020619">
              <w:tab/>
            </w:r>
            <w:r w:rsidRPr="00020619">
              <w:rPr>
                <w:lang w:eastAsia="zh-CN"/>
              </w:rPr>
              <w:t>T</w:t>
            </w:r>
            <w:r w:rsidRPr="00020619">
              <w:t xml:space="preserve">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high  </w:t>
            </w:r>
            <w:r w:rsidRPr="00020619">
              <w:t>which is included in NR system information, and is a threshold for the E-UTRA target cell</w:t>
            </w:r>
          </w:p>
        </w:tc>
      </w:tr>
    </w:tbl>
    <w:p w14:paraId="123BB953" w14:textId="77777777" w:rsidR="00B259FA" w:rsidRPr="00020619" w:rsidRDefault="00B259FA" w:rsidP="00B259FA"/>
    <w:p w14:paraId="18415E53" w14:textId="77777777" w:rsidR="00B259FA" w:rsidRPr="00020619" w:rsidRDefault="00B259FA" w:rsidP="00B259FA">
      <w:pPr>
        <w:pStyle w:val="TH"/>
      </w:pPr>
      <w:r w:rsidRPr="00020619">
        <w:lastRenderedPageBreak/>
        <w:t>Table A.16.1</w:t>
      </w:r>
      <w:r w:rsidRPr="00020619">
        <w:rPr>
          <w:lang w:eastAsia="zh-CN"/>
        </w:rPr>
        <w:t>.2.3.2</w:t>
      </w:r>
      <w:r w:rsidRPr="00020619">
        <w:t>-4: Cell specific test parameters for E-UTRA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273"/>
        <w:gridCol w:w="1084"/>
        <w:gridCol w:w="1187"/>
      </w:tblGrid>
      <w:tr w:rsidR="00B259FA" w:rsidRPr="00020619" w14:paraId="2CB6612F" w14:textId="77777777" w:rsidTr="00BB34DD">
        <w:trPr>
          <w:cantSplit/>
          <w:jc w:val="center"/>
        </w:trPr>
        <w:tc>
          <w:tcPr>
            <w:tcW w:w="2518" w:type="dxa"/>
            <w:tcBorders>
              <w:top w:val="single" w:sz="4" w:space="0" w:color="auto"/>
              <w:left w:val="single" w:sz="4" w:space="0" w:color="auto"/>
              <w:bottom w:val="nil"/>
            </w:tcBorders>
            <w:shd w:val="clear" w:color="auto" w:fill="auto"/>
          </w:tcPr>
          <w:p w14:paraId="1ECC6055" w14:textId="77777777" w:rsidR="00B259FA" w:rsidRPr="00020619" w:rsidRDefault="00B259FA" w:rsidP="00BB34DD">
            <w:pPr>
              <w:pStyle w:val="TAH"/>
            </w:pPr>
            <w:r w:rsidRPr="00020619">
              <w:t>Parameter</w:t>
            </w:r>
          </w:p>
        </w:tc>
        <w:tc>
          <w:tcPr>
            <w:tcW w:w="1273" w:type="dxa"/>
            <w:tcBorders>
              <w:top w:val="single" w:sz="4" w:space="0" w:color="auto"/>
              <w:bottom w:val="nil"/>
            </w:tcBorders>
            <w:shd w:val="clear" w:color="auto" w:fill="auto"/>
          </w:tcPr>
          <w:p w14:paraId="21986FFA" w14:textId="77777777" w:rsidR="00B259FA" w:rsidRPr="00020619" w:rsidRDefault="00B259FA" w:rsidP="00BB34DD">
            <w:pPr>
              <w:pStyle w:val="TAH"/>
            </w:pPr>
            <w:r w:rsidRPr="00020619">
              <w:t>Unit</w:t>
            </w:r>
          </w:p>
        </w:tc>
        <w:tc>
          <w:tcPr>
            <w:tcW w:w="2271" w:type="dxa"/>
            <w:gridSpan w:val="2"/>
            <w:tcBorders>
              <w:top w:val="single" w:sz="4" w:space="0" w:color="auto"/>
              <w:right w:val="single" w:sz="4" w:space="0" w:color="auto"/>
            </w:tcBorders>
          </w:tcPr>
          <w:p w14:paraId="700C8E27" w14:textId="77777777" w:rsidR="00B259FA" w:rsidRPr="00020619" w:rsidRDefault="00B259FA" w:rsidP="00BB34DD">
            <w:pPr>
              <w:pStyle w:val="TAH"/>
            </w:pPr>
            <w:r w:rsidRPr="00020619">
              <w:t>Cell 2</w:t>
            </w:r>
          </w:p>
        </w:tc>
      </w:tr>
      <w:tr w:rsidR="00B259FA" w:rsidRPr="00020619" w14:paraId="7F66C7A6" w14:textId="77777777" w:rsidTr="00BB34DD">
        <w:trPr>
          <w:cantSplit/>
          <w:jc w:val="center"/>
        </w:trPr>
        <w:tc>
          <w:tcPr>
            <w:tcW w:w="2518" w:type="dxa"/>
            <w:tcBorders>
              <w:top w:val="nil"/>
              <w:left w:val="single" w:sz="4" w:space="0" w:color="auto"/>
              <w:bottom w:val="single" w:sz="4" w:space="0" w:color="auto"/>
            </w:tcBorders>
            <w:shd w:val="clear" w:color="auto" w:fill="auto"/>
          </w:tcPr>
          <w:p w14:paraId="6BBB1B04" w14:textId="77777777" w:rsidR="00B259FA" w:rsidRPr="00020619" w:rsidRDefault="00B259FA" w:rsidP="00BB34DD">
            <w:pPr>
              <w:pStyle w:val="TAH"/>
            </w:pPr>
          </w:p>
        </w:tc>
        <w:tc>
          <w:tcPr>
            <w:tcW w:w="1273" w:type="dxa"/>
            <w:tcBorders>
              <w:top w:val="nil"/>
              <w:bottom w:val="single" w:sz="4" w:space="0" w:color="auto"/>
            </w:tcBorders>
            <w:shd w:val="clear" w:color="auto" w:fill="auto"/>
          </w:tcPr>
          <w:p w14:paraId="04086B95" w14:textId="77777777" w:rsidR="00B259FA" w:rsidRPr="00020619" w:rsidRDefault="00B259FA" w:rsidP="00BB34DD">
            <w:pPr>
              <w:pStyle w:val="TAH"/>
            </w:pPr>
          </w:p>
        </w:tc>
        <w:tc>
          <w:tcPr>
            <w:tcW w:w="1084" w:type="dxa"/>
            <w:tcBorders>
              <w:bottom w:val="single" w:sz="4" w:space="0" w:color="auto"/>
            </w:tcBorders>
          </w:tcPr>
          <w:p w14:paraId="5213E1CF" w14:textId="77777777" w:rsidR="00B259FA" w:rsidRPr="00020619" w:rsidRDefault="00B259FA" w:rsidP="00BB34DD">
            <w:pPr>
              <w:pStyle w:val="TAH"/>
            </w:pPr>
            <w:r w:rsidRPr="00020619">
              <w:t>T1</w:t>
            </w:r>
          </w:p>
        </w:tc>
        <w:tc>
          <w:tcPr>
            <w:tcW w:w="1187" w:type="dxa"/>
            <w:tcBorders>
              <w:bottom w:val="single" w:sz="4" w:space="0" w:color="auto"/>
            </w:tcBorders>
          </w:tcPr>
          <w:p w14:paraId="5FCAA241" w14:textId="77777777" w:rsidR="00B259FA" w:rsidRPr="00020619" w:rsidRDefault="00B259FA" w:rsidP="00BB34DD">
            <w:pPr>
              <w:pStyle w:val="TAH"/>
              <w:spacing w:line="256" w:lineRule="auto"/>
            </w:pPr>
            <w:r w:rsidRPr="00020619">
              <w:t>T2</w:t>
            </w:r>
          </w:p>
          <w:p w14:paraId="7BBF9291" w14:textId="77777777" w:rsidR="00B259FA" w:rsidRPr="00020619" w:rsidRDefault="00B259FA" w:rsidP="00BB34DD">
            <w:pPr>
              <w:pStyle w:val="TAH"/>
            </w:pPr>
          </w:p>
        </w:tc>
      </w:tr>
      <w:tr w:rsidR="00B259FA" w:rsidRPr="00020619" w14:paraId="04971C16" w14:textId="77777777" w:rsidTr="00BB34DD">
        <w:trPr>
          <w:cantSplit/>
          <w:jc w:val="center"/>
        </w:trPr>
        <w:tc>
          <w:tcPr>
            <w:tcW w:w="2518" w:type="dxa"/>
            <w:tcBorders>
              <w:left w:val="single" w:sz="4" w:space="0" w:color="auto"/>
              <w:bottom w:val="single" w:sz="4" w:space="0" w:color="auto"/>
            </w:tcBorders>
          </w:tcPr>
          <w:p w14:paraId="250618A1" w14:textId="77777777" w:rsidR="00B259FA" w:rsidRPr="00020619" w:rsidRDefault="00B259FA" w:rsidP="00BB34DD">
            <w:pPr>
              <w:pStyle w:val="TAL"/>
              <w:rPr>
                <w:lang w:val="sv-FI"/>
              </w:rPr>
            </w:pPr>
            <w:r w:rsidRPr="00020619">
              <w:rPr>
                <w:lang w:val="sv-FI"/>
              </w:rPr>
              <w:t>E-UTRA RF Channel number</w:t>
            </w:r>
          </w:p>
        </w:tc>
        <w:tc>
          <w:tcPr>
            <w:tcW w:w="1273" w:type="dxa"/>
            <w:tcBorders>
              <w:bottom w:val="single" w:sz="4" w:space="0" w:color="auto"/>
            </w:tcBorders>
          </w:tcPr>
          <w:p w14:paraId="75EB8C8F" w14:textId="77777777" w:rsidR="00B259FA" w:rsidRPr="00020619" w:rsidRDefault="00B259FA" w:rsidP="00BB34DD">
            <w:pPr>
              <w:pStyle w:val="TAC"/>
              <w:rPr>
                <w:lang w:val="sv-FI"/>
              </w:rPr>
            </w:pPr>
          </w:p>
        </w:tc>
        <w:tc>
          <w:tcPr>
            <w:tcW w:w="2271" w:type="dxa"/>
            <w:gridSpan w:val="2"/>
            <w:tcBorders>
              <w:bottom w:val="single" w:sz="4" w:space="0" w:color="auto"/>
            </w:tcBorders>
          </w:tcPr>
          <w:p w14:paraId="687C535E" w14:textId="77777777" w:rsidR="00B259FA" w:rsidRPr="00020619" w:rsidRDefault="00B259FA" w:rsidP="00BB34DD">
            <w:pPr>
              <w:pStyle w:val="TAC"/>
            </w:pPr>
            <w:r w:rsidRPr="00020619">
              <w:t>1</w:t>
            </w:r>
          </w:p>
        </w:tc>
      </w:tr>
      <w:tr w:rsidR="00B259FA" w:rsidRPr="00020619" w14:paraId="02C71358" w14:textId="77777777" w:rsidTr="00BB34DD">
        <w:trPr>
          <w:cantSplit/>
          <w:jc w:val="center"/>
        </w:trPr>
        <w:tc>
          <w:tcPr>
            <w:tcW w:w="2518" w:type="dxa"/>
            <w:tcBorders>
              <w:left w:val="single" w:sz="4" w:space="0" w:color="auto"/>
              <w:bottom w:val="single" w:sz="4" w:space="0" w:color="auto"/>
            </w:tcBorders>
          </w:tcPr>
          <w:p w14:paraId="341D30CA" w14:textId="77777777" w:rsidR="00B259FA" w:rsidRPr="00020619" w:rsidRDefault="00B259FA" w:rsidP="00BB34DD">
            <w:pPr>
              <w:pStyle w:val="TAL"/>
            </w:pPr>
            <w:proofErr w:type="spellStart"/>
            <w:r w:rsidRPr="00020619">
              <w:t>BW</w:t>
            </w:r>
            <w:r w:rsidRPr="00020619">
              <w:rPr>
                <w:vertAlign w:val="subscript"/>
              </w:rPr>
              <w:t>channel</w:t>
            </w:r>
            <w:proofErr w:type="spellEnd"/>
          </w:p>
        </w:tc>
        <w:tc>
          <w:tcPr>
            <w:tcW w:w="1273" w:type="dxa"/>
            <w:tcBorders>
              <w:bottom w:val="single" w:sz="4" w:space="0" w:color="auto"/>
            </w:tcBorders>
          </w:tcPr>
          <w:p w14:paraId="5EE58315" w14:textId="77777777" w:rsidR="00B259FA" w:rsidRPr="00020619" w:rsidRDefault="00B259FA" w:rsidP="00BB34DD">
            <w:pPr>
              <w:pStyle w:val="TAC"/>
            </w:pPr>
            <w:r w:rsidRPr="00020619">
              <w:t>MHz</w:t>
            </w:r>
          </w:p>
        </w:tc>
        <w:tc>
          <w:tcPr>
            <w:tcW w:w="2271" w:type="dxa"/>
            <w:gridSpan w:val="2"/>
            <w:tcBorders>
              <w:bottom w:val="single" w:sz="4" w:space="0" w:color="auto"/>
            </w:tcBorders>
          </w:tcPr>
          <w:p w14:paraId="25E2A455" w14:textId="77777777" w:rsidR="00B259FA" w:rsidRPr="00020619" w:rsidRDefault="00B259FA" w:rsidP="00BB34DD">
            <w:pPr>
              <w:pStyle w:val="TAC"/>
            </w:pPr>
            <w:r w:rsidRPr="00020619">
              <w:t>10</w:t>
            </w:r>
          </w:p>
        </w:tc>
      </w:tr>
      <w:tr w:rsidR="00B259FA" w:rsidRPr="00020619" w14:paraId="75FD12F8" w14:textId="77777777" w:rsidTr="00BB34DD">
        <w:trPr>
          <w:cantSplit/>
          <w:jc w:val="center"/>
        </w:trPr>
        <w:tc>
          <w:tcPr>
            <w:tcW w:w="2518" w:type="dxa"/>
            <w:tcBorders>
              <w:left w:val="single" w:sz="4" w:space="0" w:color="auto"/>
              <w:bottom w:val="single" w:sz="4" w:space="0" w:color="auto"/>
            </w:tcBorders>
          </w:tcPr>
          <w:p w14:paraId="2A3DCEDE" w14:textId="77777777" w:rsidR="00B259FA" w:rsidRPr="00020619" w:rsidRDefault="00B259FA" w:rsidP="00BB34DD">
            <w:pPr>
              <w:pStyle w:val="TAL"/>
            </w:pPr>
            <w:r w:rsidRPr="00020619">
              <w:rPr>
                <w:bCs/>
              </w:rPr>
              <w:t xml:space="preserve">OCNG Patterns defined in </w:t>
            </w:r>
            <w:r w:rsidRPr="00020619">
              <w:t>TS 36.133 [15]</w:t>
            </w:r>
            <w:r w:rsidRPr="00020619">
              <w:rPr>
                <w:bCs/>
              </w:rPr>
              <w:t xml:space="preserve"> clause A.3.2</w:t>
            </w:r>
          </w:p>
        </w:tc>
        <w:tc>
          <w:tcPr>
            <w:tcW w:w="1273" w:type="dxa"/>
            <w:tcBorders>
              <w:bottom w:val="single" w:sz="4" w:space="0" w:color="auto"/>
            </w:tcBorders>
          </w:tcPr>
          <w:p w14:paraId="2035E176" w14:textId="77777777" w:rsidR="00B259FA" w:rsidRPr="00020619" w:rsidRDefault="00B259FA" w:rsidP="00BB34DD">
            <w:pPr>
              <w:pStyle w:val="TAC"/>
            </w:pPr>
          </w:p>
        </w:tc>
        <w:tc>
          <w:tcPr>
            <w:tcW w:w="2271" w:type="dxa"/>
            <w:gridSpan w:val="2"/>
            <w:tcBorders>
              <w:bottom w:val="single" w:sz="4" w:space="0" w:color="auto"/>
            </w:tcBorders>
          </w:tcPr>
          <w:p w14:paraId="4E1728EF" w14:textId="77777777" w:rsidR="00B259FA" w:rsidRPr="00020619" w:rsidRDefault="00B259FA" w:rsidP="00BB34DD">
            <w:pPr>
              <w:pStyle w:val="TAC"/>
            </w:pPr>
            <w:r w:rsidRPr="00020619">
              <w:t xml:space="preserve">OP.2 TDD for test configuration 1, 2, </w:t>
            </w:r>
            <w:proofErr w:type="gramStart"/>
            <w:r w:rsidRPr="00020619">
              <w:t>3;</w:t>
            </w:r>
            <w:proofErr w:type="gramEnd"/>
          </w:p>
          <w:p w14:paraId="698A3416" w14:textId="77777777" w:rsidR="00B259FA" w:rsidRPr="00020619" w:rsidRDefault="00B259FA" w:rsidP="00BB34DD">
            <w:pPr>
              <w:pStyle w:val="TAC"/>
            </w:pPr>
            <w:r w:rsidRPr="00020619">
              <w:t>OP.2 FDD for test configuration 4, 5, 6</w:t>
            </w:r>
          </w:p>
        </w:tc>
      </w:tr>
      <w:tr w:rsidR="00B259FA" w:rsidRPr="00020619" w14:paraId="08A4AB9D" w14:textId="77777777" w:rsidTr="00BB34DD">
        <w:trPr>
          <w:cantSplit/>
          <w:jc w:val="center"/>
        </w:trPr>
        <w:tc>
          <w:tcPr>
            <w:tcW w:w="2518" w:type="dxa"/>
            <w:tcBorders>
              <w:left w:val="single" w:sz="4" w:space="0" w:color="auto"/>
              <w:bottom w:val="single" w:sz="4" w:space="0" w:color="auto"/>
            </w:tcBorders>
          </w:tcPr>
          <w:p w14:paraId="08CDB247" w14:textId="77777777" w:rsidR="00B259FA" w:rsidRPr="00020619" w:rsidRDefault="00B259FA" w:rsidP="00BB34DD">
            <w:pPr>
              <w:pStyle w:val="TAL"/>
            </w:pPr>
            <w:r w:rsidRPr="00020619">
              <w:rPr>
                <w:bCs/>
              </w:rPr>
              <w:t>PBCH_RA</w:t>
            </w:r>
          </w:p>
        </w:tc>
        <w:tc>
          <w:tcPr>
            <w:tcW w:w="1273" w:type="dxa"/>
            <w:tcBorders>
              <w:bottom w:val="single" w:sz="4" w:space="0" w:color="auto"/>
            </w:tcBorders>
          </w:tcPr>
          <w:p w14:paraId="563CFCC6" w14:textId="77777777" w:rsidR="00B259FA" w:rsidRPr="00020619" w:rsidRDefault="00B259FA" w:rsidP="00BB34DD">
            <w:pPr>
              <w:pStyle w:val="TAC"/>
            </w:pPr>
            <w:r w:rsidRPr="00020619">
              <w:t>dB</w:t>
            </w:r>
          </w:p>
        </w:tc>
        <w:tc>
          <w:tcPr>
            <w:tcW w:w="2271" w:type="dxa"/>
            <w:gridSpan w:val="2"/>
            <w:vMerge w:val="restart"/>
            <w:vAlign w:val="center"/>
          </w:tcPr>
          <w:p w14:paraId="7CBA0D7F" w14:textId="77777777" w:rsidR="00B259FA" w:rsidRPr="00020619" w:rsidRDefault="00B259FA" w:rsidP="00BB34DD">
            <w:pPr>
              <w:pStyle w:val="TAC"/>
            </w:pPr>
            <w:r w:rsidRPr="00020619">
              <w:t>0</w:t>
            </w:r>
          </w:p>
        </w:tc>
      </w:tr>
      <w:tr w:rsidR="00B259FA" w:rsidRPr="00020619" w14:paraId="78187EEB" w14:textId="77777777" w:rsidTr="00BB34DD">
        <w:trPr>
          <w:cantSplit/>
          <w:jc w:val="center"/>
        </w:trPr>
        <w:tc>
          <w:tcPr>
            <w:tcW w:w="2518" w:type="dxa"/>
            <w:tcBorders>
              <w:left w:val="single" w:sz="4" w:space="0" w:color="auto"/>
              <w:bottom w:val="single" w:sz="4" w:space="0" w:color="auto"/>
            </w:tcBorders>
          </w:tcPr>
          <w:p w14:paraId="30585DDC" w14:textId="77777777" w:rsidR="00B259FA" w:rsidRPr="00020619" w:rsidRDefault="00B259FA" w:rsidP="00BB34DD">
            <w:pPr>
              <w:pStyle w:val="TAL"/>
            </w:pPr>
            <w:r w:rsidRPr="00020619">
              <w:rPr>
                <w:bCs/>
              </w:rPr>
              <w:t>PBCH_RB</w:t>
            </w:r>
          </w:p>
        </w:tc>
        <w:tc>
          <w:tcPr>
            <w:tcW w:w="1273" w:type="dxa"/>
            <w:tcBorders>
              <w:bottom w:val="single" w:sz="4" w:space="0" w:color="auto"/>
            </w:tcBorders>
          </w:tcPr>
          <w:p w14:paraId="491580C3" w14:textId="77777777" w:rsidR="00B259FA" w:rsidRPr="00020619" w:rsidRDefault="00B259FA" w:rsidP="00BB34DD">
            <w:pPr>
              <w:pStyle w:val="TAC"/>
            </w:pPr>
            <w:r w:rsidRPr="00020619">
              <w:t>dB</w:t>
            </w:r>
          </w:p>
        </w:tc>
        <w:tc>
          <w:tcPr>
            <w:tcW w:w="2271" w:type="dxa"/>
            <w:gridSpan w:val="2"/>
            <w:vMerge/>
          </w:tcPr>
          <w:p w14:paraId="58F98963" w14:textId="77777777" w:rsidR="00B259FA" w:rsidRPr="00020619" w:rsidRDefault="00B259FA" w:rsidP="00BB34DD">
            <w:pPr>
              <w:pStyle w:val="TAC"/>
            </w:pPr>
          </w:p>
        </w:tc>
      </w:tr>
      <w:tr w:rsidR="00B259FA" w:rsidRPr="00020619" w14:paraId="41228996" w14:textId="77777777" w:rsidTr="00BB34DD">
        <w:trPr>
          <w:cantSplit/>
          <w:jc w:val="center"/>
        </w:trPr>
        <w:tc>
          <w:tcPr>
            <w:tcW w:w="2518" w:type="dxa"/>
            <w:tcBorders>
              <w:left w:val="single" w:sz="4" w:space="0" w:color="auto"/>
              <w:bottom w:val="single" w:sz="4" w:space="0" w:color="auto"/>
            </w:tcBorders>
          </w:tcPr>
          <w:p w14:paraId="5EC9E30C" w14:textId="77777777" w:rsidR="00B259FA" w:rsidRPr="00020619" w:rsidRDefault="00B259FA" w:rsidP="00BB34DD">
            <w:pPr>
              <w:pStyle w:val="TAL"/>
            </w:pPr>
            <w:r w:rsidRPr="00020619">
              <w:rPr>
                <w:bCs/>
              </w:rPr>
              <w:t>PSS_RA</w:t>
            </w:r>
          </w:p>
        </w:tc>
        <w:tc>
          <w:tcPr>
            <w:tcW w:w="1273" w:type="dxa"/>
            <w:tcBorders>
              <w:bottom w:val="single" w:sz="4" w:space="0" w:color="auto"/>
            </w:tcBorders>
          </w:tcPr>
          <w:p w14:paraId="02182FEF" w14:textId="77777777" w:rsidR="00B259FA" w:rsidRPr="00020619" w:rsidRDefault="00B259FA" w:rsidP="00BB34DD">
            <w:pPr>
              <w:pStyle w:val="TAC"/>
            </w:pPr>
            <w:r w:rsidRPr="00020619">
              <w:t>dB</w:t>
            </w:r>
          </w:p>
        </w:tc>
        <w:tc>
          <w:tcPr>
            <w:tcW w:w="2271" w:type="dxa"/>
            <w:gridSpan w:val="2"/>
            <w:vMerge/>
          </w:tcPr>
          <w:p w14:paraId="74F39EDD" w14:textId="77777777" w:rsidR="00B259FA" w:rsidRPr="00020619" w:rsidRDefault="00B259FA" w:rsidP="00BB34DD">
            <w:pPr>
              <w:pStyle w:val="TAC"/>
            </w:pPr>
          </w:p>
        </w:tc>
      </w:tr>
      <w:tr w:rsidR="00B259FA" w:rsidRPr="00020619" w14:paraId="6E2E2716" w14:textId="77777777" w:rsidTr="00BB34DD">
        <w:trPr>
          <w:cantSplit/>
          <w:jc w:val="center"/>
        </w:trPr>
        <w:tc>
          <w:tcPr>
            <w:tcW w:w="2518" w:type="dxa"/>
            <w:tcBorders>
              <w:left w:val="single" w:sz="4" w:space="0" w:color="auto"/>
              <w:bottom w:val="single" w:sz="4" w:space="0" w:color="auto"/>
            </w:tcBorders>
          </w:tcPr>
          <w:p w14:paraId="65050F4A" w14:textId="77777777" w:rsidR="00B259FA" w:rsidRPr="00020619" w:rsidRDefault="00B259FA" w:rsidP="00BB34DD">
            <w:pPr>
              <w:pStyle w:val="TAL"/>
            </w:pPr>
            <w:r w:rsidRPr="00020619">
              <w:rPr>
                <w:bCs/>
              </w:rPr>
              <w:t>SSS_RA</w:t>
            </w:r>
          </w:p>
        </w:tc>
        <w:tc>
          <w:tcPr>
            <w:tcW w:w="1273" w:type="dxa"/>
            <w:tcBorders>
              <w:bottom w:val="single" w:sz="4" w:space="0" w:color="auto"/>
            </w:tcBorders>
          </w:tcPr>
          <w:p w14:paraId="0E2874E2" w14:textId="77777777" w:rsidR="00B259FA" w:rsidRPr="00020619" w:rsidRDefault="00B259FA" w:rsidP="00BB34DD">
            <w:pPr>
              <w:pStyle w:val="TAC"/>
            </w:pPr>
            <w:r w:rsidRPr="00020619">
              <w:t>dB</w:t>
            </w:r>
          </w:p>
        </w:tc>
        <w:tc>
          <w:tcPr>
            <w:tcW w:w="2271" w:type="dxa"/>
            <w:gridSpan w:val="2"/>
            <w:vMerge/>
          </w:tcPr>
          <w:p w14:paraId="4118C443" w14:textId="77777777" w:rsidR="00B259FA" w:rsidRPr="00020619" w:rsidRDefault="00B259FA" w:rsidP="00BB34DD">
            <w:pPr>
              <w:pStyle w:val="TAC"/>
            </w:pPr>
          </w:p>
        </w:tc>
      </w:tr>
      <w:tr w:rsidR="00B259FA" w:rsidRPr="00020619" w14:paraId="21C14272" w14:textId="77777777" w:rsidTr="00BB34DD">
        <w:trPr>
          <w:cantSplit/>
          <w:jc w:val="center"/>
        </w:trPr>
        <w:tc>
          <w:tcPr>
            <w:tcW w:w="2518" w:type="dxa"/>
            <w:tcBorders>
              <w:left w:val="single" w:sz="4" w:space="0" w:color="auto"/>
              <w:bottom w:val="single" w:sz="4" w:space="0" w:color="auto"/>
            </w:tcBorders>
          </w:tcPr>
          <w:p w14:paraId="7B9E74A5" w14:textId="77777777" w:rsidR="00B259FA" w:rsidRPr="00020619" w:rsidRDefault="00B259FA" w:rsidP="00BB34DD">
            <w:pPr>
              <w:pStyle w:val="TAL"/>
            </w:pPr>
            <w:r w:rsidRPr="00020619">
              <w:rPr>
                <w:bCs/>
              </w:rPr>
              <w:t>PCFICH_RB</w:t>
            </w:r>
          </w:p>
        </w:tc>
        <w:tc>
          <w:tcPr>
            <w:tcW w:w="1273" w:type="dxa"/>
            <w:tcBorders>
              <w:bottom w:val="single" w:sz="4" w:space="0" w:color="auto"/>
            </w:tcBorders>
          </w:tcPr>
          <w:p w14:paraId="08EDCF50" w14:textId="77777777" w:rsidR="00B259FA" w:rsidRPr="00020619" w:rsidRDefault="00B259FA" w:rsidP="00BB34DD">
            <w:pPr>
              <w:pStyle w:val="TAC"/>
            </w:pPr>
            <w:r w:rsidRPr="00020619">
              <w:t>dB</w:t>
            </w:r>
          </w:p>
        </w:tc>
        <w:tc>
          <w:tcPr>
            <w:tcW w:w="2271" w:type="dxa"/>
            <w:gridSpan w:val="2"/>
            <w:vMerge/>
          </w:tcPr>
          <w:p w14:paraId="2636DCCC" w14:textId="77777777" w:rsidR="00B259FA" w:rsidRPr="00020619" w:rsidRDefault="00B259FA" w:rsidP="00BB34DD">
            <w:pPr>
              <w:pStyle w:val="TAC"/>
            </w:pPr>
          </w:p>
        </w:tc>
      </w:tr>
      <w:tr w:rsidR="00B259FA" w:rsidRPr="00020619" w14:paraId="4B1E6E2F" w14:textId="77777777" w:rsidTr="00BB34DD">
        <w:trPr>
          <w:cantSplit/>
          <w:jc w:val="center"/>
        </w:trPr>
        <w:tc>
          <w:tcPr>
            <w:tcW w:w="2518" w:type="dxa"/>
            <w:tcBorders>
              <w:left w:val="single" w:sz="4" w:space="0" w:color="auto"/>
              <w:bottom w:val="single" w:sz="4" w:space="0" w:color="auto"/>
            </w:tcBorders>
          </w:tcPr>
          <w:p w14:paraId="0E1EDC12" w14:textId="77777777" w:rsidR="00B259FA" w:rsidRPr="00020619" w:rsidRDefault="00B259FA" w:rsidP="00BB34DD">
            <w:pPr>
              <w:pStyle w:val="TAL"/>
            </w:pPr>
            <w:r w:rsidRPr="00020619">
              <w:rPr>
                <w:bCs/>
              </w:rPr>
              <w:t>PHICH_RA</w:t>
            </w:r>
          </w:p>
        </w:tc>
        <w:tc>
          <w:tcPr>
            <w:tcW w:w="1273" w:type="dxa"/>
            <w:tcBorders>
              <w:bottom w:val="single" w:sz="4" w:space="0" w:color="auto"/>
            </w:tcBorders>
          </w:tcPr>
          <w:p w14:paraId="50ED4B0C" w14:textId="77777777" w:rsidR="00B259FA" w:rsidRPr="00020619" w:rsidRDefault="00B259FA" w:rsidP="00BB34DD">
            <w:pPr>
              <w:pStyle w:val="TAC"/>
            </w:pPr>
            <w:r w:rsidRPr="00020619">
              <w:t>dB</w:t>
            </w:r>
          </w:p>
        </w:tc>
        <w:tc>
          <w:tcPr>
            <w:tcW w:w="2271" w:type="dxa"/>
            <w:gridSpan w:val="2"/>
            <w:vMerge/>
          </w:tcPr>
          <w:p w14:paraId="3A64E127" w14:textId="77777777" w:rsidR="00B259FA" w:rsidRPr="00020619" w:rsidRDefault="00B259FA" w:rsidP="00BB34DD">
            <w:pPr>
              <w:pStyle w:val="TAC"/>
            </w:pPr>
          </w:p>
        </w:tc>
      </w:tr>
      <w:tr w:rsidR="00B259FA" w:rsidRPr="00020619" w14:paraId="7B2D7C45" w14:textId="77777777" w:rsidTr="00BB34DD">
        <w:trPr>
          <w:cantSplit/>
          <w:jc w:val="center"/>
        </w:trPr>
        <w:tc>
          <w:tcPr>
            <w:tcW w:w="2518" w:type="dxa"/>
            <w:tcBorders>
              <w:left w:val="single" w:sz="4" w:space="0" w:color="auto"/>
              <w:bottom w:val="single" w:sz="4" w:space="0" w:color="auto"/>
            </w:tcBorders>
          </w:tcPr>
          <w:p w14:paraId="6975D2D2" w14:textId="77777777" w:rsidR="00B259FA" w:rsidRPr="00020619" w:rsidRDefault="00B259FA" w:rsidP="00BB34DD">
            <w:pPr>
              <w:pStyle w:val="TAL"/>
            </w:pPr>
            <w:r w:rsidRPr="00020619">
              <w:rPr>
                <w:bCs/>
              </w:rPr>
              <w:t>PHICH_RB</w:t>
            </w:r>
          </w:p>
        </w:tc>
        <w:tc>
          <w:tcPr>
            <w:tcW w:w="1273" w:type="dxa"/>
            <w:tcBorders>
              <w:bottom w:val="single" w:sz="4" w:space="0" w:color="auto"/>
            </w:tcBorders>
          </w:tcPr>
          <w:p w14:paraId="6825A2A5" w14:textId="77777777" w:rsidR="00B259FA" w:rsidRPr="00020619" w:rsidRDefault="00B259FA" w:rsidP="00BB34DD">
            <w:pPr>
              <w:pStyle w:val="TAC"/>
            </w:pPr>
            <w:r w:rsidRPr="00020619">
              <w:t>dB</w:t>
            </w:r>
          </w:p>
        </w:tc>
        <w:tc>
          <w:tcPr>
            <w:tcW w:w="2271" w:type="dxa"/>
            <w:gridSpan w:val="2"/>
            <w:vMerge/>
          </w:tcPr>
          <w:p w14:paraId="06DD846A" w14:textId="77777777" w:rsidR="00B259FA" w:rsidRPr="00020619" w:rsidRDefault="00B259FA" w:rsidP="00BB34DD">
            <w:pPr>
              <w:pStyle w:val="TAC"/>
            </w:pPr>
          </w:p>
        </w:tc>
      </w:tr>
      <w:tr w:rsidR="00B259FA" w:rsidRPr="00020619" w14:paraId="11D2CECD" w14:textId="77777777" w:rsidTr="00BB34DD">
        <w:trPr>
          <w:cantSplit/>
          <w:jc w:val="center"/>
        </w:trPr>
        <w:tc>
          <w:tcPr>
            <w:tcW w:w="2518" w:type="dxa"/>
            <w:tcBorders>
              <w:left w:val="single" w:sz="4" w:space="0" w:color="auto"/>
              <w:bottom w:val="single" w:sz="4" w:space="0" w:color="auto"/>
            </w:tcBorders>
          </w:tcPr>
          <w:p w14:paraId="1B0551E3" w14:textId="77777777" w:rsidR="00B259FA" w:rsidRPr="00020619" w:rsidRDefault="00B259FA" w:rsidP="00BB34DD">
            <w:pPr>
              <w:pStyle w:val="TAL"/>
            </w:pPr>
            <w:r w:rsidRPr="00020619">
              <w:rPr>
                <w:bCs/>
              </w:rPr>
              <w:t>PDCCH_RA</w:t>
            </w:r>
          </w:p>
        </w:tc>
        <w:tc>
          <w:tcPr>
            <w:tcW w:w="1273" w:type="dxa"/>
            <w:tcBorders>
              <w:bottom w:val="single" w:sz="4" w:space="0" w:color="auto"/>
            </w:tcBorders>
          </w:tcPr>
          <w:p w14:paraId="36233DD1" w14:textId="77777777" w:rsidR="00B259FA" w:rsidRPr="00020619" w:rsidRDefault="00B259FA" w:rsidP="00BB34DD">
            <w:pPr>
              <w:pStyle w:val="TAC"/>
            </w:pPr>
            <w:r w:rsidRPr="00020619">
              <w:t>dB</w:t>
            </w:r>
          </w:p>
        </w:tc>
        <w:tc>
          <w:tcPr>
            <w:tcW w:w="2271" w:type="dxa"/>
            <w:gridSpan w:val="2"/>
            <w:vMerge/>
          </w:tcPr>
          <w:p w14:paraId="0107584A" w14:textId="77777777" w:rsidR="00B259FA" w:rsidRPr="00020619" w:rsidRDefault="00B259FA" w:rsidP="00BB34DD">
            <w:pPr>
              <w:pStyle w:val="TAC"/>
            </w:pPr>
          </w:p>
        </w:tc>
      </w:tr>
      <w:tr w:rsidR="00B259FA" w:rsidRPr="00020619" w14:paraId="7E9D9536" w14:textId="77777777" w:rsidTr="00BB34DD">
        <w:trPr>
          <w:cantSplit/>
          <w:jc w:val="center"/>
        </w:trPr>
        <w:tc>
          <w:tcPr>
            <w:tcW w:w="2518" w:type="dxa"/>
            <w:tcBorders>
              <w:left w:val="single" w:sz="4" w:space="0" w:color="auto"/>
              <w:bottom w:val="single" w:sz="4" w:space="0" w:color="auto"/>
            </w:tcBorders>
          </w:tcPr>
          <w:p w14:paraId="5F543FA0" w14:textId="77777777" w:rsidR="00B259FA" w:rsidRPr="00020619" w:rsidRDefault="00B259FA" w:rsidP="00BB34DD">
            <w:pPr>
              <w:pStyle w:val="TAL"/>
            </w:pPr>
            <w:r w:rsidRPr="00020619">
              <w:rPr>
                <w:bCs/>
              </w:rPr>
              <w:t>PDCCH_RB</w:t>
            </w:r>
          </w:p>
        </w:tc>
        <w:tc>
          <w:tcPr>
            <w:tcW w:w="1273" w:type="dxa"/>
            <w:tcBorders>
              <w:bottom w:val="single" w:sz="4" w:space="0" w:color="auto"/>
            </w:tcBorders>
          </w:tcPr>
          <w:p w14:paraId="3E19C876" w14:textId="77777777" w:rsidR="00B259FA" w:rsidRPr="00020619" w:rsidRDefault="00B259FA" w:rsidP="00BB34DD">
            <w:pPr>
              <w:pStyle w:val="TAC"/>
            </w:pPr>
            <w:r w:rsidRPr="00020619">
              <w:t>dB</w:t>
            </w:r>
          </w:p>
        </w:tc>
        <w:tc>
          <w:tcPr>
            <w:tcW w:w="2271" w:type="dxa"/>
            <w:gridSpan w:val="2"/>
            <w:vMerge/>
          </w:tcPr>
          <w:p w14:paraId="7E2C253D" w14:textId="77777777" w:rsidR="00B259FA" w:rsidRPr="00020619" w:rsidRDefault="00B259FA" w:rsidP="00BB34DD">
            <w:pPr>
              <w:pStyle w:val="TAC"/>
            </w:pPr>
          </w:p>
        </w:tc>
      </w:tr>
      <w:tr w:rsidR="00B259FA" w:rsidRPr="00020619" w14:paraId="5C8795EC" w14:textId="77777777" w:rsidTr="00BB34DD">
        <w:trPr>
          <w:cantSplit/>
          <w:trHeight w:val="133"/>
          <w:jc w:val="center"/>
        </w:trPr>
        <w:tc>
          <w:tcPr>
            <w:tcW w:w="2518" w:type="dxa"/>
            <w:tcBorders>
              <w:left w:val="single" w:sz="4" w:space="0" w:color="auto"/>
              <w:bottom w:val="single" w:sz="4" w:space="0" w:color="auto"/>
            </w:tcBorders>
          </w:tcPr>
          <w:p w14:paraId="7E7222C9" w14:textId="77777777" w:rsidR="00B259FA" w:rsidRPr="00020619" w:rsidRDefault="00B259FA" w:rsidP="00BB34DD">
            <w:pPr>
              <w:pStyle w:val="TAL"/>
            </w:pPr>
            <w:r w:rsidRPr="00020619">
              <w:rPr>
                <w:bCs/>
              </w:rPr>
              <w:t>PDSCH_RA</w:t>
            </w:r>
          </w:p>
        </w:tc>
        <w:tc>
          <w:tcPr>
            <w:tcW w:w="1273" w:type="dxa"/>
            <w:tcBorders>
              <w:bottom w:val="single" w:sz="4" w:space="0" w:color="auto"/>
            </w:tcBorders>
          </w:tcPr>
          <w:p w14:paraId="7BAD880E" w14:textId="77777777" w:rsidR="00B259FA" w:rsidRPr="00020619" w:rsidRDefault="00B259FA" w:rsidP="00BB34DD">
            <w:pPr>
              <w:pStyle w:val="TAC"/>
            </w:pPr>
            <w:r w:rsidRPr="00020619">
              <w:t>dB</w:t>
            </w:r>
          </w:p>
        </w:tc>
        <w:tc>
          <w:tcPr>
            <w:tcW w:w="2271" w:type="dxa"/>
            <w:gridSpan w:val="2"/>
            <w:vMerge/>
          </w:tcPr>
          <w:p w14:paraId="4B4977D9" w14:textId="77777777" w:rsidR="00B259FA" w:rsidRPr="00020619" w:rsidRDefault="00B259FA" w:rsidP="00BB34DD">
            <w:pPr>
              <w:pStyle w:val="TAC"/>
            </w:pPr>
          </w:p>
        </w:tc>
      </w:tr>
      <w:tr w:rsidR="00B259FA" w:rsidRPr="00020619" w14:paraId="19F2E7AC" w14:textId="77777777" w:rsidTr="00BB34DD">
        <w:trPr>
          <w:cantSplit/>
          <w:jc w:val="center"/>
        </w:trPr>
        <w:tc>
          <w:tcPr>
            <w:tcW w:w="2518" w:type="dxa"/>
            <w:tcBorders>
              <w:left w:val="single" w:sz="4" w:space="0" w:color="auto"/>
              <w:bottom w:val="single" w:sz="4" w:space="0" w:color="auto"/>
            </w:tcBorders>
          </w:tcPr>
          <w:p w14:paraId="588F739F" w14:textId="77777777" w:rsidR="00B259FA" w:rsidRPr="00020619" w:rsidRDefault="00B259FA" w:rsidP="00BB34DD">
            <w:pPr>
              <w:pStyle w:val="TAL"/>
            </w:pPr>
            <w:r w:rsidRPr="00020619">
              <w:rPr>
                <w:bCs/>
              </w:rPr>
              <w:t>PDSCH_RB</w:t>
            </w:r>
          </w:p>
        </w:tc>
        <w:tc>
          <w:tcPr>
            <w:tcW w:w="1273" w:type="dxa"/>
            <w:tcBorders>
              <w:bottom w:val="single" w:sz="4" w:space="0" w:color="auto"/>
            </w:tcBorders>
          </w:tcPr>
          <w:p w14:paraId="12538264" w14:textId="77777777" w:rsidR="00B259FA" w:rsidRPr="00020619" w:rsidRDefault="00B259FA" w:rsidP="00BB34DD">
            <w:pPr>
              <w:pStyle w:val="TAC"/>
            </w:pPr>
            <w:r w:rsidRPr="00020619">
              <w:t>dB</w:t>
            </w:r>
          </w:p>
        </w:tc>
        <w:tc>
          <w:tcPr>
            <w:tcW w:w="2271" w:type="dxa"/>
            <w:gridSpan w:val="2"/>
            <w:vMerge/>
          </w:tcPr>
          <w:p w14:paraId="28BDF1D3" w14:textId="77777777" w:rsidR="00B259FA" w:rsidRPr="00020619" w:rsidRDefault="00B259FA" w:rsidP="00BB34DD">
            <w:pPr>
              <w:pStyle w:val="TAC"/>
            </w:pPr>
          </w:p>
        </w:tc>
      </w:tr>
      <w:tr w:rsidR="00B259FA" w:rsidRPr="00020619" w14:paraId="07A2A7B5" w14:textId="77777777" w:rsidTr="00BB34DD">
        <w:trPr>
          <w:cantSplit/>
          <w:jc w:val="center"/>
        </w:trPr>
        <w:tc>
          <w:tcPr>
            <w:tcW w:w="2518" w:type="dxa"/>
            <w:tcBorders>
              <w:left w:val="single" w:sz="4" w:space="0" w:color="auto"/>
              <w:bottom w:val="single" w:sz="4" w:space="0" w:color="auto"/>
            </w:tcBorders>
            <w:vAlign w:val="center"/>
          </w:tcPr>
          <w:p w14:paraId="16AE77EB" w14:textId="77777777" w:rsidR="00B259FA" w:rsidRPr="00020619" w:rsidRDefault="00B259FA" w:rsidP="00BB34DD">
            <w:pPr>
              <w:pStyle w:val="TAL"/>
            </w:pPr>
            <w:proofErr w:type="spellStart"/>
            <w:r w:rsidRPr="00020619">
              <w:t>OCNG_RA</w:t>
            </w:r>
            <w:r w:rsidRPr="00020619">
              <w:rPr>
                <w:vertAlign w:val="superscript"/>
              </w:rPr>
              <w:t>Note</w:t>
            </w:r>
            <w:proofErr w:type="spellEnd"/>
            <w:r w:rsidRPr="00020619">
              <w:rPr>
                <w:vertAlign w:val="superscript"/>
              </w:rPr>
              <w:t xml:space="preserve"> 1</w:t>
            </w:r>
          </w:p>
        </w:tc>
        <w:tc>
          <w:tcPr>
            <w:tcW w:w="1273" w:type="dxa"/>
            <w:tcBorders>
              <w:bottom w:val="single" w:sz="4" w:space="0" w:color="auto"/>
            </w:tcBorders>
          </w:tcPr>
          <w:p w14:paraId="3E3B4252" w14:textId="77777777" w:rsidR="00B259FA" w:rsidRPr="00020619" w:rsidRDefault="00B259FA" w:rsidP="00BB34DD">
            <w:pPr>
              <w:pStyle w:val="TAC"/>
            </w:pPr>
            <w:r w:rsidRPr="00020619">
              <w:t>dB</w:t>
            </w:r>
          </w:p>
        </w:tc>
        <w:tc>
          <w:tcPr>
            <w:tcW w:w="2271" w:type="dxa"/>
            <w:gridSpan w:val="2"/>
            <w:vMerge/>
          </w:tcPr>
          <w:p w14:paraId="026C165D" w14:textId="77777777" w:rsidR="00B259FA" w:rsidRPr="00020619" w:rsidRDefault="00B259FA" w:rsidP="00BB34DD">
            <w:pPr>
              <w:pStyle w:val="TAC"/>
            </w:pPr>
          </w:p>
        </w:tc>
      </w:tr>
      <w:tr w:rsidR="00B259FA" w:rsidRPr="00020619" w14:paraId="478C7456" w14:textId="77777777" w:rsidTr="00BB34DD">
        <w:trPr>
          <w:cantSplit/>
          <w:jc w:val="center"/>
        </w:trPr>
        <w:tc>
          <w:tcPr>
            <w:tcW w:w="2518" w:type="dxa"/>
            <w:tcBorders>
              <w:left w:val="single" w:sz="4" w:space="0" w:color="auto"/>
              <w:bottom w:val="single" w:sz="4" w:space="0" w:color="auto"/>
            </w:tcBorders>
            <w:vAlign w:val="center"/>
          </w:tcPr>
          <w:p w14:paraId="06088DE5" w14:textId="77777777" w:rsidR="00B259FA" w:rsidRPr="00020619" w:rsidRDefault="00B259FA" w:rsidP="00BB34DD">
            <w:pPr>
              <w:pStyle w:val="TAL"/>
            </w:pPr>
            <w:proofErr w:type="spellStart"/>
            <w:r w:rsidRPr="00020619">
              <w:t>OCNG_RB</w:t>
            </w:r>
            <w:r w:rsidRPr="00020619">
              <w:rPr>
                <w:vertAlign w:val="superscript"/>
              </w:rPr>
              <w:t>Note</w:t>
            </w:r>
            <w:proofErr w:type="spellEnd"/>
            <w:r w:rsidRPr="00020619">
              <w:rPr>
                <w:vertAlign w:val="superscript"/>
              </w:rPr>
              <w:t xml:space="preserve"> 1</w:t>
            </w:r>
          </w:p>
        </w:tc>
        <w:tc>
          <w:tcPr>
            <w:tcW w:w="1273" w:type="dxa"/>
            <w:tcBorders>
              <w:bottom w:val="single" w:sz="4" w:space="0" w:color="auto"/>
            </w:tcBorders>
          </w:tcPr>
          <w:p w14:paraId="11384B13" w14:textId="77777777" w:rsidR="00B259FA" w:rsidRPr="00020619" w:rsidRDefault="00B259FA" w:rsidP="00BB34DD">
            <w:pPr>
              <w:pStyle w:val="TAC"/>
            </w:pPr>
            <w:r w:rsidRPr="00020619">
              <w:t>dB</w:t>
            </w:r>
          </w:p>
        </w:tc>
        <w:tc>
          <w:tcPr>
            <w:tcW w:w="2271" w:type="dxa"/>
            <w:gridSpan w:val="2"/>
            <w:vMerge/>
            <w:tcBorders>
              <w:bottom w:val="single" w:sz="4" w:space="0" w:color="auto"/>
            </w:tcBorders>
          </w:tcPr>
          <w:p w14:paraId="37A4C7A9" w14:textId="77777777" w:rsidR="00B259FA" w:rsidRPr="00020619" w:rsidRDefault="00B259FA" w:rsidP="00BB34DD">
            <w:pPr>
              <w:pStyle w:val="TAC"/>
            </w:pPr>
          </w:p>
        </w:tc>
      </w:tr>
      <w:tr w:rsidR="00B259FA" w:rsidRPr="00020619" w14:paraId="7B39BC5D" w14:textId="77777777" w:rsidTr="00BB34DD">
        <w:trPr>
          <w:cantSplit/>
          <w:jc w:val="center"/>
        </w:trPr>
        <w:tc>
          <w:tcPr>
            <w:tcW w:w="2518" w:type="dxa"/>
          </w:tcPr>
          <w:p w14:paraId="7257EE31" w14:textId="77777777" w:rsidR="00B259FA" w:rsidRPr="00020619" w:rsidRDefault="00B259FA" w:rsidP="00BB34DD">
            <w:pPr>
              <w:pStyle w:val="TAL"/>
            </w:pPr>
            <w:proofErr w:type="spellStart"/>
            <w:r w:rsidRPr="00020619">
              <w:t>Qrxlevmin</w:t>
            </w:r>
            <w:proofErr w:type="spellEnd"/>
          </w:p>
        </w:tc>
        <w:tc>
          <w:tcPr>
            <w:tcW w:w="1273" w:type="dxa"/>
          </w:tcPr>
          <w:p w14:paraId="3259BDAB" w14:textId="77777777" w:rsidR="00B259FA" w:rsidRPr="00020619" w:rsidRDefault="00B259FA" w:rsidP="00BB34DD">
            <w:pPr>
              <w:pStyle w:val="TAC"/>
            </w:pPr>
            <w:r w:rsidRPr="00020619">
              <w:t>dBm</w:t>
            </w:r>
          </w:p>
        </w:tc>
        <w:tc>
          <w:tcPr>
            <w:tcW w:w="2271" w:type="dxa"/>
            <w:gridSpan w:val="2"/>
          </w:tcPr>
          <w:p w14:paraId="37CE2A4E" w14:textId="77777777" w:rsidR="00B259FA" w:rsidRPr="00020619" w:rsidRDefault="00B259FA" w:rsidP="00BB34DD">
            <w:pPr>
              <w:pStyle w:val="TAC"/>
            </w:pPr>
            <w:r w:rsidRPr="00020619">
              <w:t>-140</w:t>
            </w:r>
          </w:p>
        </w:tc>
      </w:tr>
      <w:tr w:rsidR="00B259FA" w:rsidRPr="00020619" w14:paraId="4781E157" w14:textId="77777777" w:rsidTr="00BB34DD">
        <w:trPr>
          <w:cantSplit/>
          <w:jc w:val="center"/>
        </w:trPr>
        <w:tc>
          <w:tcPr>
            <w:tcW w:w="2518" w:type="dxa"/>
          </w:tcPr>
          <w:p w14:paraId="70FC274E" w14:textId="77777777" w:rsidR="00B259FA" w:rsidRPr="00020619" w:rsidRDefault="00B259FA" w:rsidP="00BB34DD">
            <w:pPr>
              <w:pStyle w:val="TAL"/>
            </w:pPr>
            <w:r w:rsidRPr="00020619">
              <w:rPr>
                <w:position w:val="-12"/>
              </w:rPr>
              <w:object w:dxaOrig="400" w:dyaOrig="360" w14:anchorId="0434E378">
                <v:shape id="_x0000_i1452" type="#_x0000_t75" style="width:21.65pt;height:21.65pt" o:ole="" fillcolor="window">
                  <v:imagedata r:id="rId15" o:title=""/>
                </v:shape>
                <o:OLEObject Type="Embed" ProgID="Equation.3" ShapeID="_x0000_i1452" DrawAspect="Content" ObjectID="_1731331833" r:id="rId563"/>
              </w:object>
            </w:r>
          </w:p>
        </w:tc>
        <w:tc>
          <w:tcPr>
            <w:tcW w:w="1273" w:type="dxa"/>
          </w:tcPr>
          <w:p w14:paraId="147CCE5B" w14:textId="77777777" w:rsidR="00B259FA" w:rsidRPr="00020619" w:rsidRDefault="00B259FA" w:rsidP="00BB34DD">
            <w:pPr>
              <w:pStyle w:val="TAC"/>
            </w:pPr>
            <w:r w:rsidRPr="00020619">
              <w:t>dBm/15 kHz</w:t>
            </w:r>
          </w:p>
        </w:tc>
        <w:tc>
          <w:tcPr>
            <w:tcW w:w="2271" w:type="dxa"/>
            <w:gridSpan w:val="2"/>
          </w:tcPr>
          <w:p w14:paraId="130525A5" w14:textId="77777777" w:rsidR="00B259FA" w:rsidRPr="00020619" w:rsidRDefault="00B259FA" w:rsidP="00BB34DD">
            <w:pPr>
              <w:pStyle w:val="TAC"/>
            </w:pPr>
            <w:r w:rsidRPr="00020619">
              <w:t>-98</w:t>
            </w:r>
          </w:p>
        </w:tc>
      </w:tr>
      <w:tr w:rsidR="00B259FA" w:rsidRPr="00020619" w14:paraId="4F3BA36A" w14:textId="77777777" w:rsidTr="00BB34DD">
        <w:trPr>
          <w:cantSplit/>
          <w:trHeight w:val="203"/>
          <w:jc w:val="center"/>
        </w:trPr>
        <w:tc>
          <w:tcPr>
            <w:tcW w:w="2518" w:type="dxa"/>
          </w:tcPr>
          <w:p w14:paraId="5CAE9B7F" w14:textId="77777777" w:rsidR="00B259FA" w:rsidRPr="00020619" w:rsidRDefault="00B259FA" w:rsidP="00BB34DD">
            <w:pPr>
              <w:pStyle w:val="TAL"/>
            </w:pPr>
            <w:r w:rsidRPr="00020619">
              <w:t>RSRP</w:t>
            </w:r>
          </w:p>
        </w:tc>
        <w:tc>
          <w:tcPr>
            <w:tcW w:w="1273" w:type="dxa"/>
          </w:tcPr>
          <w:p w14:paraId="31904F9F" w14:textId="77777777" w:rsidR="00B259FA" w:rsidRPr="00020619" w:rsidRDefault="00B259FA" w:rsidP="00BB34DD">
            <w:pPr>
              <w:pStyle w:val="TAC"/>
            </w:pPr>
            <w:r w:rsidRPr="00020619">
              <w:t xml:space="preserve">dBm/15 </w:t>
            </w:r>
            <w:proofErr w:type="spellStart"/>
            <w:r w:rsidRPr="00020619">
              <w:t>KHz</w:t>
            </w:r>
            <w:proofErr w:type="spellEnd"/>
          </w:p>
        </w:tc>
        <w:tc>
          <w:tcPr>
            <w:tcW w:w="1084" w:type="dxa"/>
          </w:tcPr>
          <w:p w14:paraId="084B639A" w14:textId="77777777" w:rsidR="00B259FA" w:rsidRPr="00020619" w:rsidRDefault="00B259FA" w:rsidP="00BB34DD">
            <w:pPr>
              <w:pStyle w:val="TAC"/>
              <w:rPr>
                <w:lang w:eastAsia="zh-CN"/>
              </w:rPr>
            </w:pPr>
            <w:r w:rsidRPr="00020619">
              <w:rPr>
                <w:lang w:eastAsia="zh-CN"/>
              </w:rPr>
              <w:t>-84</w:t>
            </w:r>
          </w:p>
        </w:tc>
        <w:tc>
          <w:tcPr>
            <w:tcW w:w="1187" w:type="dxa"/>
          </w:tcPr>
          <w:p w14:paraId="4F38C072" w14:textId="77777777" w:rsidR="00B259FA" w:rsidRPr="00020619" w:rsidRDefault="00B259FA" w:rsidP="00BB34DD">
            <w:pPr>
              <w:pStyle w:val="TAC"/>
            </w:pPr>
            <w:r w:rsidRPr="00020619">
              <w:rPr>
                <w:lang w:eastAsia="zh-CN"/>
              </w:rPr>
              <w:t>-84</w:t>
            </w:r>
          </w:p>
        </w:tc>
      </w:tr>
      <w:tr w:rsidR="00B259FA" w:rsidRPr="00020619" w14:paraId="7C61A509" w14:textId="77777777" w:rsidTr="00BB34DD">
        <w:trPr>
          <w:cantSplit/>
          <w:trHeight w:val="207"/>
          <w:jc w:val="center"/>
        </w:trPr>
        <w:tc>
          <w:tcPr>
            <w:tcW w:w="2518" w:type="dxa"/>
          </w:tcPr>
          <w:p w14:paraId="3DF8F6B8" w14:textId="77777777" w:rsidR="00B259FA" w:rsidRPr="00020619" w:rsidRDefault="00B259FA" w:rsidP="00BB34DD">
            <w:pPr>
              <w:pStyle w:val="TAL"/>
            </w:pPr>
            <w:r w:rsidRPr="00020619">
              <w:rPr>
                <w:position w:val="-12"/>
              </w:rPr>
              <w:object w:dxaOrig="620" w:dyaOrig="380" w14:anchorId="7C071548">
                <v:shape id="_x0000_i1453" type="#_x0000_t75" style="width:28.7pt;height:14.6pt" o:ole="" fillcolor="window">
                  <v:imagedata r:id="rId18" o:title=""/>
                </v:shape>
                <o:OLEObject Type="Embed" ProgID="Equation.3" ShapeID="_x0000_i1453" DrawAspect="Content" ObjectID="_1731331834" r:id="rId564"/>
              </w:object>
            </w:r>
          </w:p>
        </w:tc>
        <w:tc>
          <w:tcPr>
            <w:tcW w:w="1273" w:type="dxa"/>
          </w:tcPr>
          <w:p w14:paraId="131DC930" w14:textId="77777777" w:rsidR="00B259FA" w:rsidRPr="00020619" w:rsidRDefault="00B259FA" w:rsidP="00BB34DD">
            <w:pPr>
              <w:pStyle w:val="TAC"/>
            </w:pPr>
            <w:r w:rsidRPr="00020619">
              <w:t>dB</w:t>
            </w:r>
          </w:p>
        </w:tc>
        <w:tc>
          <w:tcPr>
            <w:tcW w:w="1084" w:type="dxa"/>
          </w:tcPr>
          <w:p w14:paraId="78BBEFD4" w14:textId="77777777" w:rsidR="00B259FA" w:rsidRPr="00020619" w:rsidDel="00B36E6D" w:rsidRDefault="00B259FA" w:rsidP="00BB34DD">
            <w:pPr>
              <w:pStyle w:val="TAC"/>
              <w:rPr>
                <w:lang w:eastAsia="zh-CN"/>
              </w:rPr>
            </w:pPr>
            <w:r w:rsidRPr="00020619">
              <w:rPr>
                <w:lang w:eastAsia="zh-CN"/>
              </w:rPr>
              <w:t>14</w:t>
            </w:r>
          </w:p>
        </w:tc>
        <w:tc>
          <w:tcPr>
            <w:tcW w:w="1187" w:type="dxa"/>
          </w:tcPr>
          <w:p w14:paraId="5CEC9D76" w14:textId="77777777" w:rsidR="00B259FA" w:rsidRPr="00020619" w:rsidDel="004B51DC" w:rsidRDefault="00B259FA" w:rsidP="00BB34DD">
            <w:pPr>
              <w:pStyle w:val="TAC"/>
            </w:pPr>
            <w:r w:rsidRPr="00020619">
              <w:rPr>
                <w:lang w:eastAsia="zh-CN"/>
              </w:rPr>
              <w:t>14</w:t>
            </w:r>
          </w:p>
        </w:tc>
      </w:tr>
      <w:tr w:rsidR="00B259FA" w:rsidRPr="00020619" w14:paraId="1FC6336F" w14:textId="77777777" w:rsidTr="00BB34DD">
        <w:trPr>
          <w:cantSplit/>
          <w:trHeight w:val="207"/>
          <w:jc w:val="center"/>
        </w:trPr>
        <w:tc>
          <w:tcPr>
            <w:tcW w:w="2518" w:type="dxa"/>
          </w:tcPr>
          <w:p w14:paraId="49053D0F" w14:textId="77777777" w:rsidR="00B259FA" w:rsidRPr="00020619" w:rsidRDefault="00B259FA" w:rsidP="00BB34DD">
            <w:pPr>
              <w:pStyle w:val="TAL"/>
            </w:pPr>
            <w:r w:rsidRPr="00020619">
              <w:rPr>
                <w:position w:val="-12"/>
              </w:rPr>
              <w:object w:dxaOrig="760" w:dyaOrig="380" w14:anchorId="36C86F2E">
                <v:shape id="_x0000_i1454" type="#_x0000_t75" style="width:35.8pt;height:14.6pt" o:ole="" fillcolor="window">
                  <v:imagedata r:id="rId547" o:title=""/>
                </v:shape>
                <o:OLEObject Type="Embed" ProgID="Equation.3" ShapeID="_x0000_i1454" DrawAspect="Content" ObjectID="_1731331835" r:id="rId565"/>
              </w:object>
            </w:r>
          </w:p>
        </w:tc>
        <w:tc>
          <w:tcPr>
            <w:tcW w:w="1273" w:type="dxa"/>
          </w:tcPr>
          <w:p w14:paraId="69044CC7" w14:textId="77777777" w:rsidR="00B259FA" w:rsidRPr="00020619" w:rsidRDefault="00B259FA" w:rsidP="00BB34DD">
            <w:pPr>
              <w:pStyle w:val="TAC"/>
            </w:pPr>
            <w:r w:rsidRPr="00020619">
              <w:t>dB</w:t>
            </w:r>
          </w:p>
        </w:tc>
        <w:tc>
          <w:tcPr>
            <w:tcW w:w="1084" w:type="dxa"/>
          </w:tcPr>
          <w:p w14:paraId="65025072" w14:textId="77777777" w:rsidR="00B259FA" w:rsidRPr="00020619" w:rsidRDefault="00B259FA" w:rsidP="00BB34DD">
            <w:pPr>
              <w:pStyle w:val="TAC"/>
              <w:rPr>
                <w:lang w:eastAsia="zh-CN"/>
              </w:rPr>
            </w:pPr>
            <w:r w:rsidRPr="00020619">
              <w:rPr>
                <w:lang w:eastAsia="zh-CN"/>
              </w:rPr>
              <w:t>14</w:t>
            </w:r>
          </w:p>
        </w:tc>
        <w:tc>
          <w:tcPr>
            <w:tcW w:w="1187" w:type="dxa"/>
          </w:tcPr>
          <w:p w14:paraId="24D523AC" w14:textId="77777777" w:rsidR="00B259FA" w:rsidRPr="00020619" w:rsidRDefault="00B259FA" w:rsidP="00BB34DD">
            <w:pPr>
              <w:pStyle w:val="TAC"/>
            </w:pPr>
            <w:r w:rsidRPr="00020619">
              <w:rPr>
                <w:lang w:eastAsia="zh-CN"/>
              </w:rPr>
              <w:t>14</w:t>
            </w:r>
          </w:p>
        </w:tc>
      </w:tr>
      <w:tr w:rsidR="00B259FA" w:rsidRPr="00020619" w14:paraId="535104B6" w14:textId="77777777" w:rsidTr="00BB34DD">
        <w:trPr>
          <w:cantSplit/>
          <w:jc w:val="center"/>
        </w:trPr>
        <w:tc>
          <w:tcPr>
            <w:tcW w:w="2518" w:type="dxa"/>
          </w:tcPr>
          <w:p w14:paraId="11AFFAC6" w14:textId="77777777" w:rsidR="00B259FA" w:rsidRPr="00020619" w:rsidRDefault="00B259FA" w:rsidP="00BB34DD">
            <w:pPr>
              <w:pStyle w:val="TAL"/>
              <w:rPr>
                <w:vertAlign w:val="subscript"/>
              </w:rPr>
            </w:pPr>
            <w:proofErr w:type="spellStart"/>
            <w:r w:rsidRPr="00020619">
              <w:t>Treselection</w:t>
            </w:r>
            <w:r w:rsidRPr="00020619">
              <w:rPr>
                <w:vertAlign w:val="subscript"/>
              </w:rPr>
              <w:t>EUTRAN</w:t>
            </w:r>
            <w:proofErr w:type="spellEnd"/>
          </w:p>
        </w:tc>
        <w:tc>
          <w:tcPr>
            <w:tcW w:w="1273" w:type="dxa"/>
          </w:tcPr>
          <w:p w14:paraId="2734426A" w14:textId="77777777" w:rsidR="00B259FA" w:rsidRPr="00020619" w:rsidRDefault="00B259FA" w:rsidP="00BB34DD">
            <w:pPr>
              <w:pStyle w:val="TAC"/>
            </w:pPr>
            <w:r w:rsidRPr="00020619">
              <w:t>S</w:t>
            </w:r>
          </w:p>
        </w:tc>
        <w:tc>
          <w:tcPr>
            <w:tcW w:w="2271" w:type="dxa"/>
            <w:gridSpan w:val="2"/>
          </w:tcPr>
          <w:p w14:paraId="1AE4B719" w14:textId="77777777" w:rsidR="00B259FA" w:rsidRPr="00020619" w:rsidRDefault="00B259FA" w:rsidP="00BB34DD">
            <w:pPr>
              <w:pStyle w:val="TAC"/>
            </w:pPr>
            <w:r w:rsidRPr="00020619">
              <w:t>0</w:t>
            </w:r>
          </w:p>
        </w:tc>
      </w:tr>
      <w:tr w:rsidR="00B259FA" w:rsidRPr="00020619" w14:paraId="167EBE77" w14:textId="77777777" w:rsidTr="00BB34DD">
        <w:trPr>
          <w:cantSplit/>
          <w:jc w:val="center"/>
        </w:trPr>
        <w:tc>
          <w:tcPr>
            <w:tcW w:w="2518" w:type="dxa"/>
          </w:tcPr>
          <w:p w14:paraId="662E90A8" w14:textId="77777777" w:rsidR="00B259FA" w:rsidRPr="00020619" w:rsidRDefault="00B259FA" w:rsidP="00BB34DD">
            <w:pPr>
              <w:pStyle w:val="TAL"/>
            </w:pPr>
            <w:proofErr w:type="spellStart"/>
            <w:r w:rsidRPr="00020619">
              <w:t>SnonintrasearchP</w:t>
            </w:r>
            <w:proofErr w:type="spellEnd"/>
          </w:p>
        </w:tc>
        <w:tc>
          <w:tcPr>
            <w:tcW w:w="1273" w:type="dxa"/>
          </w:tcPr>
          <w:p w14:paraId="2370755E" w14:textId="77777777" w:rsidR="00B259FA" w:rsidRPr="00020619" w:rsidRDefault="00B259FA" w:rsidP="00BB34DD">
            <w:pPr>
              <w:pStyle w:val="TAC"/>
            </w:pPr>
            <w:r w:rsidRPr="00020619">
              <w:t>dB</w:t>
            </w:r>
          </w:p>
        </w:tc>
        <w:tc>
          <w:tcPr>
            <w:tcW w:w="2271" w:type="dxa"/>
            <w:gridSpan w:val="2"/>
          </w:tcPr>
          <w:p w14:paraId="2C53660D" w14:textId="77777777" w:rsidR="00B259FA" w:rsidRPr="00020619" w:rsidRDefault="00B259FA" w:rsidP="00BB34DD">
            <w:pPr>
              <w:pStyle w:val="TAC"/>
            </w:pPr>
            <w:r w:rsidRPr="00020619">
              <w:t>Not sent</w:t>
            </w:r>
          </w:p>
        </w:tc>
      </w:tr>
      <w:tr w:rsidR="00B259FA" w:rsidRPr="00020619" w14:paraId="6C3932F6" w14:textId="77777777" w:rsidTr="00BB34DD">
        <w:trPr>
          <w:cantSplit/>
          <w:jc w:val="center"/>
        </w:trPr>
        <w:tc>
          <w:tcPr>
            <w:tcW w:w="2518" w:type="dxa"/>
          </w:tcPr>
          <w:p w14:paraId="175DA87C"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P</w:t>
            </w:r>
            <w:proofErr w:type="spellEnd"/>
            <w:r w:rsidRPr="00020619">
              <w:rPr>
                <w:vertAlign w:val="subscript"/>
              </w:rPr>
              <w:t xml:space="preserve"> (Note 2)</w:t>
            </w:r>
          </w:p>
        </w:tc>
        <w:tc>
          <w:tcPr>
            <w:tcW w:w="1273" w:type="dxa"/>
          </w:tcPr>
          <w:p w14:paraId="7F155AEF" w14:textId="77777777" w:rsidR="00B259FA" w:rsidRPr="00020619" w:rsidRDefault="00B259FA" w:rsidP="00BB34DD">
            <w:pPr>
              <w:pStyle w:val="TAC"/>
            </w:pPr>
            <w:r w:rsidRPr="00020619">
              <w:rPr>
                <w:rFonts w:cs="v4.2.0"/>
              </w:rPr>
              <w:t>dB</w:t>
            </w:r>
          </w:p>
        </w:tc>
        <w:tc>
          <w:tcPr>
            <w:tcW w:w="2271" w:type="dxa"/>
            <w:gridSpan w:val="2"/>
          </w:tcPr>
          <w:p w14:paraId="714E845F" w14:textId="77777777" w:rsidR="00B259FA" w:rsidRPr="00020619" w:rsidRDefault="00B259FA" w:rsidP="00BB34DD">
            <w:pPr>
              <w:pStyle w:val="TAC"/>
            </w:pPr>
            <w:r w:rsidRPr="00020619">
              <w:rPr>
                <w:rFonts w:cs="v4.2.0"/>
              </w:rPr>
              <w:t>48</w:t>
            </w:r>
          </w:p>
        </w:tc>
      </w:tr>
      <w:tr w:rsidR="00B259FA" w:rsidRPr="00020619" w14:paraId="506AAC43" w14:textId="77777777" w:rsidTr="00BB34DD">
        <w:trPr>
          <w:cantSplit/>
          <w:jc w:val="center"/>
        </w:trPr>
        <w:tc>
          <w:tcPr>
            <w:tcW w:w="2518" w:type="dxa"/>
          </w:tcPr>
          <w:p w14:paraId="6964EA58" w14:textId="77777777" w:rsidR="00B259FA" w:rsidRPr="00020619" w:rsidRDefault="00B259FA" w:rsidP="00BB34DD">
            <w:pPr>
              <w:pStyle w:val="TAL"/>
              <w:rPr>
                <w:bCs/>
              </w:rPr>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P</w:t>
            </w:r>
            <w:proofErr w:type="spellEnd"/>
          </w:p>
        </w:tc>
        <w:tc>
          <w:tcPr>
            <w:tcW w:w="1273" w:type="dxa"/>
          </w:tcPr>
          <w:p w14:paraId="5F7F3039" w14:textId="77777777" w:rsidR="00B259FA" w:rsidRPr="00020619" w:rsidRDefault="00B259FA" w:rsidP="00BB34DD">
            <w:pPr>
              <w:pStyle w:val="TAC"/>
            </w:pPr>
            <w:r w:rsidRPr="00020619">
              <w:rPr>
                <w:rFonts w:cs="v4.2.0"/>
              </w:rPr>
              <w:t>dB</w:t>
            </w:r>
          </w:p>
        </w:tc>
        <w:tc>
          <w:tcPr>
            <w:tcW w:w="2271" w:type="dxa"/>
            <w:gridSpan w:val="2"/>
          </w:tcPr>
          <w:p w14:paraId="2D69D705" w14:textId="77777777" w:rsidR="00B259FA" w:rsidRPr="00020619" w:rsidRDefault="00B259FA" w:rsidP="00BB34DD">
            <w:pPr>
              <w:pStyle w:val="TAC"/>
            </w:pPr>
            <w:r w:rsidRPr="00020619">
              <w:rPr>
                <w:rFonts w:cs="v4.2.0"/>
              </w:rPr>
              <w:t>44</w:t>
            </w:r>
          </w:p>
        </w:tc>
      </w:tr>
      <w:tr w:rsidR="00B259FA" w:rsidRPr="00020619" w14:paraId="78C32A86" w14:textId="77777777" w:rsidTr="00BB34DD">
        <w:trPr>
          <w:cantSplit/>
          <w:jc w:val="center"/>
        </w:trPr>
        <w:tc>
          <w:tcPr>
            <w:tcW w:w="2518" w:type="dxa"/>
          </w:tcPr>
          <w:p w14:paraId="275F7130" w14:textId="77777777" w:rsidR="00B259FA" w:rsidRPr="00020619" w:rsidRDefault="00B259FA" w:rsidP="00BB34DD">
            <w:pPr>
              <w:pStyle w:val="TAL"/>
              <w:rPr>
                <w:bCs/>
              </w:rPr>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P</w:t>
            </w:r>
            <w:proofErr w:type="spellEnd"/>
            <w:r w:rsidRPr="00020619">
              <w:rPr>
                <w:vertAlign w:val="subscript"/>
              </w:rPr>
              <w:t xml:space="preserve">  </w:t>
            </w:r>
          </w:p>
        </w:tc>
        <w:tc>
          <w:tcPr>
            <w:tcW w:w="1273" w:type="dxa"/>
          </w:tcPr>
          <w:p w14:paraId="13861907" w14:textId="77777777" w:rsidR="00B259FA" w:rsidRPr="00020619" w:rsidRDefault="00B259FA" w:rsidP="00BB34DD">
            <w:pPr>
              <w:pStyle w:val="TAC"/>
            </w:pPr>
            <w:r w:rsidRPr="00020619">
              <w:rPr>
                <w:rFonts w:cs="v4.2.0"/>
              </w:rPr>
              <w:t>dB</w:t>
            </w:r>
          </w:p>
        </w:tc>
        <w:tc>
          <w:tcPr>
            <w:tcW w:w="2271" w:type="dxa"/>
            <w:gridSpan w:val="2"/>
          </w:tcPr>
          <w:p w14:paraId="1A7AEC2D" w14:textId="77777777" w:rsidR="00B259FA" w:rsidRPr="00020619" w:rsidRDefault="00B259FA" w:rsidP="00BB34DD">
            <w:pPr>
              <w:pStyle w:val="TAC"/>
            </w:pPr>
            <w:r w:rsidRPr="00020619">
              <w:rPr>
                <w:rFonts w:cs="v4.2.0"/>
              </w:rPr>
              <w:t>50</w:t>
            </w:r>
          </w:p>
        </w:tc>
      </w:tr>
      <w:tr w:rsidR="00B259FA" w:rsidRPr="00020619" w14:paraId="63E74C60" w14:textId="77777777" w:rsidTr="00BB34DD">
        <w:trPr>
          <w:cantSplit/>
          <w:jc w:val="center"/>
        </w:trPr>
        <w:tc>
          <w:tcPr>
            <w:tcW w:w="2518" w:type="dxa"/>
          </w:tcPr>
          <w:p w14:paraId="72434F03" w14:textId="77777777" w:rsidR="00B259FA" w:rsidRPr="00020619" w:rsidRDefault="00B259FA" w:rsidP="00BB34DD">
            <w:pPr>
              <w:pStyle w:val="TAL"/>
            </w:pPr>
            <w:r w:rsidRPr="00020619">
              <w:t>Propagation Condition</w:t>
            </w:r>
          </w:p>
        </w:tc>
        <w:tc>
          <w:tcPr>
            <w:tcW w:w="1273" w:type="dxa"/>
          </w:tcPr>
          <w:p w14:paraId="1B3B1B81" w14:textId="77777777" w:rsidR="00B259FA" w:rsidRPr="00020619" w:rsidRDefault="00B259FA" w:rsidP="00BB34DD">
            <w:pPr>
              <w:pStyle w:val="TAC"/>
            </w:pPr>
          </w:p>
        </w:tc>
        <w:tc>
          <w:tcPr>
            <w:tcW w:w="2271" w:type="dxa"/>
            <w:gridSpan w:val="2"/>
          </w:tcPr>
          <w:p w14:paraId="459AEF9E" w14:textId="77777777" w:rsidR="00B259FA" w:rsidRPr="00020619" w:rsidRDefault="00B259FA" w:rsidP="00BB34DD">
            <w:pPr>
              <w:pStyle w:val="TAC"/>
            </w:pPr>
            <w:r w:rsidRPr="00020619">
              <w:t>AWGN</w:t>
            </w:r>
          </w:p>
        </w:tc>
      </w:tr>
      <w:tr w:rsidR="00B259FA" w:rsidRPr="00020619" w14:paraId="6252B147" w14:textId="77777777" w:rsidTr="00BB34DD">
        <w:trPr>
          <w:cantSplit/>
          <w:jc w:val="center"/>
        </w:trPr>
        <w:tc>
          <w:tcPr>
            <w:tcW w:w="6062" w:type="dxa"/>
            <w:gridSpan w:val="4"/>
          </w:tcPr>
          <w:p w14:paraId="3B69DFC2"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67B9E9FE" w14:textId="77777777" w:rsidR="00B259FA" w:rsidRPr="00020619" w:rsidRDefault="00B259FA" w:rsidP="00BB34DD">
            <w:pPr>
              <w:pStyle w:val="TAN"/>
            </w:pPr>
            <w:r w:rsidRPr="00020619">
              <w:t>Note 2:</w:t>
            </w:r>
            <w:r w:rsidRPr="00020619">
              <w:tab/>
            </w:r>
            <w:r w:rsidRPr="00020619">
              <w:rPr>
                <w:lang w:eastAsia="zh-CN"/>
              </w:rPr>
              <w:t>T</w:t>
            </w:r>
            <w:r w:rsidRPr="00020619">
              <w:t xml:space="preserve">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high  </w:t>
            </w:r>
            <w:r w:rsidRPr="00020619">
              <w:t>which is included in E-UTRA system information, and is a threshold for the NR target cell</w:t>
            </w:r>
          </w:p>
        </w:tc>
      </w:tr>
    </w:tbl>
    <w:p w14:paraId="1967E23D" w14:textId="77777777" w:rsidR="00B259FA" w:rsidRPr="00020619" w:rsidRDefault="00B259FA" w:rsidP="00B259FA">
      <w:pPr>
        <w:rPr>
          <w:lang w:eastAsia="zh-CN"/>
        </w:rPr>
      </w:pPr>
    </w:p>
    <w:p w14:paraId="415EF1C9" w14:textId="77777777" w:rsidR="00B259FA" w:rsidRPr="00020619" w:rsidRDefault="00B259FA" w:rsidP="00B259FA">
      <w:pPr>
        <w:pStyle w:val="Heading5"/>
        <w:rPr>
          <w:lang w:eastAsia="zh-CN"/>
        </w:rPr>
      </w:pPr>
      <w:bookmarkStart w:id="84170" w:name="_Toc535476486"/>
      <w:r w:rsidRPr="00020619">
        <w:rPr>
          <w:lang w:eastAsia="zh-CN"/>
        </w:rPr>
        <w:t>A.16.1.2.3.3</w:t>
      </w:r>
      <w:r w:rsidRPr="00020619">
        <w:rPr>
          <w:lang w:eastAsia="zh-CN"/>
        </w:rPr>
        <w:tab/>
        <w:t>Test Requirements</w:t>
      </w:r>
      <w:bookmarkEnd w:id="84170"/>
    </w:p>
    <w:p w14:paraId="726E8BA0" w14:textId="77777777" w:rsidR="00B259FA" w:rsidRPr="00020619" w:rsidRDefault="00B259FA" w:rsidP="00B259FA">
      <w:pPr>
        <w:rPr>
          <w:rFonts w:cs="v4.2.0"/>
        </w:rPr>
      </w:pPr>
      <w:r w:rsidRPr="00020619">
        <w:rPr>
          <w:rFonts w:cs="v4.2.0"/>
        </w:rPr>
        <w:t xml:space="preserve">The cell reselection delay to a lower priority E-UTRAN cell is defined as the time from the beginning of time period T1, to the moment when the UE camps on cell </w:t>
      </w:r>
      <w:proofErr w:type="gramStart"/>
      <w:r w:rsidRPr="00020619">
        <w:rPr>
          <w:rFonts w:cs="v4.2.0"/>
        </w:rPr>
        <w:t>2, and</w:t>
      </w:r>
      <w:proofErr w:type="gramEnd"/>
      <w:r w:rsidRPr="00020619">
        <w:rPr>
          <w:rFonts w:cs="v4.2.0"/>
        </w:rPr>
        <w:t xml:space="preserve"> starts to send preambles on the PRACH for sending the </w:t>
      </w:r>
      <w:proofErr w:type="spellStart"/>
      <w:r w:rsidRPr="00020619">
        <w:rPr>
          <w:rFonts w:cs="v4.2.0"/>
          <w:i/>
          <w:lang w:eastAsia="zh-CN"/>
        </w:rPr>
        <w:t>RRCSetupRequest</w:t>
      </w:r>
      <w:proofErr w:type="spellEnd"/>
      <w:r w:rsidRPr="00020619">
        <w:rPr>
          <w:rFonts w:cs="v4.2.0"/>
        </w:rPr>
        <w:t xml:space="preserve"> message to perform a Tracking Area Update procedure on cell </w:t>
      </w:r>
      <w:r w:rsidRPr="00020619">
        <w:rPr>
          <w:rFonts w:cs="v4.2.0"/>
          <w:lang w:eastAsia="zh-CN"/>
        </w:rPr>
        <w:t>2</w:t>
      </w:r>
      <w:r w:rsidRPr="00020619">
        <w:rPr>
          <w:rFonts w:cs="v4.2.0"/>
        </w:rPr>
        <w:t>.</w:t>
      </w:r>
    </w:p>
    <w:p w14:paraId="15EF70A3" w14:textId="77777777" w:rsidR="00B259FA" w:rsidRPr="00020619" w:rsidRDefault="00B259FA" w:rsidP="00B259FA">
      <w:pPr>
        <w:rPr>
          <w:rFonts w:cs="v4.2.0"/>
        </w:rPr>
      </w:pPr>
      <w:r w:rsidRPr="00020619">
        <w:rPr>
          <w:rFonts w:cs="v4.2.0"/>
        </w:rPr>
        <w:t>The cell re-selection delay to a lower priority cell shall be less than 8 s.</w:t>
      </w:r>
    </w:p>
    <w:p w14:paraId="1DC0EC44" w14:textId="77777777" w:rsidR="00B259FA" w:rsidRPr="00020619" w:rsidRDefault="00B259FA" w:rsidP="00B259FA">
      <w:pPr>
        <w:rPr>
          <w:rFonts w:cs="v4.2.0"/>
        </w:rPr>
      </w:pPr>
      <w:r w:rsidRPr="00020619">
        <w:rPr>
          <w:rFonts w:cs="v4.2.0"/>
        </w:rPr>
        <w:t>The rate of correct cell reselections observed during repeated tests shall be at least 90%.</w:t>
      </w:r>
    </w:p>
    <w:p w14:paraId="0D34B862" w14:textId="77777777" w:rsidR="00B259FA" w:rsidRPr="00020619" w:rsidRDefault="00B259FA" w:rsidP="00B259FA">
      <w:pPr>
        <w:pStyle w:val="NO"/>
      </w:pPr>
      <w:r w:rsidRPr="00020619">
        <w:t>NOTE:</w:t>
      </w:r>
      <w:r w:rsidRPr="00020619">
        <w:tab/>
        <w:t xml:space="preserve">The cell re-selection delay to a lower priority cell can be expressed as: </w:t>
      </w:r>
      <w:proofErr w:type="spellStart"/>
      <w:r w:rsidRPr="00020619">
        <w:t>T</w:t>
      </w:r>
      <w:r w:rsidRPr="00020619">
        <w:rPr>
          <w:vertAlign w:val="subscript"/>
        </w:rPr>
        <w:t>evaluate</w:t>
      </w:r>
      <w:proofErr w:type="spellEnd"/>
      <w:r w:rsidRPr="00020619">
        <w:rPr>
          <w:vertAlign w:val="subscript"/>
          <w:lang w:eastAsia="zh-CN"/>
        </w:rPr>
        <w:t>, E-UTRAN</w:t>
      </w:r>
      <w:r w:rsidRPr="00020619">
        <w:t xml:space="preserve"> + T</w:t>
      </w:r>
      <w:r w:rsidRPr="00020619">
        <w:rPr>
          <w:vertAlign w:val="subscript"/>
        </w:rPr>
        <w:t>SI</w:t>
      </w:r>
      <w:r w:rsidRPr="00020619">
        <w:rPr>
          <w:vertAlign w:val="subscript"/>
          <w:lang w:eastAsia="zh-CN"/>
        </w:rPr>
        <w:t>-E-UTRA</w:t>
      </w:r>
      <w:r w:rsidRPr="00020619">
        <w:t>,</w:t>
      </w:r>
    </w:p>
    <w:p w14:paraId="3A924C9C" w14:textId="77777777" w:rsidR="00B259FA" w:rsidRPr="00020619" w:rsidRDefault="00B259FA" w:rsidP="00B259FA">
      <w:r w:rsidRPr="00020619">
        <w:t>Where:</w:t>
      </w:r>
    </w:p>
    <w:p w14:paraId="1991E1AE" w14:textId="77777777" w:rsidR="00B259FA" w:rsidRPr="00020619" w:rsidRDefault="00B259FA" w:rsidP="00B259FA">
      <w:pPr>
        <w:keepLines/>
        <w:ind w:left="1985" w:hanging="1701"/>
        <w:rPr>
          <w:rFonts w:cs="v4.2.0"/>
        </w:rPr>
      </w:pPr>
      <w:proofErr w:type="spellStart"/>
      <w:r w:rsidRPr="00020619">
        <w:rPr>
          <w:rFonts w:cs="v4.2.0"/>
          <w:bCs/>
        </w:rPr>
        <w:t>T</w:t>
      </w:r>
      <w:r w:rsidRPr="00020619">
        <w:rPr>
          <w:rFonts w:cs="v4.2.0"/>
          <w:bCs/>
          <w:vertAlign w:val="subscript"/>
        </w:rPr>
        <w:t>higher_priority_search_RedCap</w:t>
      </w:r>
      <w:proofErr w:type="spellEnd"/>
      <w:r w:rsidRPr="00020619">
        <w:rPr>
          <w:rFonts w:cs="v4.2.0"/>
          <w:vertAlign w:val="subscript"/>
        </w:rPr>
        <w:tab/>
      </w:r>
      <w:r w:rsidRPr="00020619">
        <w:rPr>
          <w:rFonts w:cs="v4.2.0"/>
        </w:rPr>
        <w:t xml:space="preserve">See </w:t>
      </w:r>
      <w:r w:rsidRPr="00020619">
        <w:t>clause 4.2B.2.7</w:t>
      </w:r>
    </w:p>
    <w:p w14:paraId="0C8B7DFF" w14:textId="77777777" w:rsidR="00B259FA" w:rsidRPr="00020619" w:rsidRDefault="00B259FA" w:rsidP="00B259FA">
      <w:pPr>
        <w:keepLines/>
        <w:ind w:left="1985" w:hanging="1701"/>
      </w:pPr>
      <w:proofErr w:type="spellStart"/>
      <w:r w:rsidRPr="00020619">
        <w:rPr>
          <w:rFonts w:cs="v4.2.0"/>
        </w:rPr>
        <w:t>T</w:t>
      </w:r>
      <w:r w:rsidRPr="00020619">
        <w:rPr>
          <w:rFonts w:cs="v4.2.0"/>
          <w:vertAlign w:val="subscript"/>
        </w:rPr>
        <w:t>evaluate</w:t>
      </w:r>
      <w:proofErr w:type="spellEnd"/>
      <w:r w:rsidRPr="00020619">
        <w:rPr>
          <w:rFonts w:cs="v4.2.0"/>
          <w:vertAlign w:val="subscript"/>
          <w:lang w:eastAsia="zh-CN"/>
        </w:rPr>
        <w:t>, E-</w:t>
      </w:r>
      <w:proofErr w:type="spellStart"/>
      <w:r w:rsidRPr="00020619">
        <w:rPr>
          <w:rFonts w:cs="v4.2.0"/>
          <w:vertAlign w:val="subscript"/>
          <w:lang w:eastAsia="zh-CN"/>
        </w:rPr>
        <w:t>UTRAN_RedCap</w:t>
      </w:r>
      <w:proofErr w:type="spellEnd"/>
      <w:r w:rsidRPr="00020619">
        <w:rPr>
          <w:rFonts w:cs="v4.2.0"/>
          <w:vertAlign w:val="subscript"/>
          <w:lang w:eastAsia="zh-CN"/>
        </w:rPr>
        <w:t xml:space="preserve"> </w:t>
      </w:r>
      <w:r w:rsidRPr="00020619">
        <w:tab/>
        <w:t xml:space="preserve">See </w:t>
      </w:r>
      <w:r w:rsidRPr="00020619">
        <w:rPr>
          <w:snapToGrid w:val="0"/>
        </w:rPr>
        <w:t xml:space="preserve">Table 4.2B.2.5-1 </w:t>
      </w:r>
      <w:r w:rsidRPr="00020619">
        <w:t>in clause 4.2B.2.5</w:t>
      </w:r>
    </w:p>
    <w:p w14:paraId="5E6D5270" w14:textId="77777777" w:rsidR="00B259FA" w:rsidRPr="00020619" w:rsidRDefault="00B259FA" w:rsidP="00B259FA">
      <w:pPr>
        <w:pStyle w:val="EX"/>
        <w:rPr>
          <w:rFonts w:cs="v4.2.0"/>
        </w:rPr>
      </w:pPr>
      <w:r w:rsidRPr="00020619">
        <w:t>T</w:t>
      </w:r>
      <w:r w:rsidRPr="00020619">
        <w:rPr>
          <w:vertAlign w:val="subscript"/>
        </w:rPr>
        <w:t>SI</w:t>
      </w:r>
      <w:r w:rsidRPr="00020619">
        <w:rPr>
          <w:rFonts w:cs="v4.2.0"/>
          <w:vertAlign w:val="subscript"/>
          <w:lang w:eastAsia="zh-CN"/>
        </w:rPr>
        <w:t>-E-UTRA</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2300725F" w14:textId="77777777" w:rsidR="00B259FA" w:rsidRPr="00020619" w:rsidRDefault="00B259FA" w:rsidP="00B259FA">
      <w:r w:rsidRPr="00020619">
        <w:lastRenderedPageBreak/>
        <w:t xml:space="preserve">This gives a total of 7.68 s, allow 8 s for </w:t>
      </w:r>
      <w:r w:rsidRPr="00020619">
        <w:rPr>
          <w:rFonts w:cs="v4.2.0"/>
        </w:rPr>
        <w:t>the cell re-selection delay to a lower priority E-UTRAN cell</w:t>
      </w:r>
      <w:r w:rsidRPr="00020619">
        <w:t>.</w:t>
      </w:r>
    </w:p>
    <w:p w14:paraId="63307EA0" w14:textId="77777777" w:rsidR="00B259FA" w:rsidRPr="00020619" w:rsidRDefault="00B259FA" w:rsidP="00B259FA">
      <w:pPr>
        <w:outlineLvl w:val="3"/>
        <w:rPr>
          <w:rFonts w:ascii="Arial" w:hAnsi="Arial"/>
          <w:sz w:val="24"/>
          <w:lang w:eastAsia="zh-CN"/>
        </w:rPr>
      </w:pPr>
      <w:r w:rsidRPr="00020619">
        <w:rPr>
          <w:rFonts w:ascii="Arial" w:hAnsi="Arial"/>
          <w:sz w:val="24"/>
          <w:lang w:eastAsia="zh-CN"/>
        </w:rPr>
        <w:t>A.16.1.2.4</w:t>
      </w:r>
      <w:r w:rsidRPr="00020619">
        <w:rPr>
          <w:lang w:eastAsia="zh-CN"/>
        </w:rPr>
        <w:t xml:space="preserve">   </w:t>
      </w:r>
      <w:r w:rsidRPr="00020619">
        <w:rPr>
          <w:rFonts w:ascii="Arial" w:hAnsi="Arial"/>
          <w:sz w:val="24"/>
          <w:lang w:eastAsia="zh-CN"/>
        </w:rPr>
        <w:t>Cell reselection to lower priority E-UTRAN for 2RX</w:t>
      </w:r>
    </w:p>
    <w:p w14:paraId="5676B157" w14:textId="77777777" w:rsidR="00B259FA" w:rsidRPr="00020619" w:rsidRDefault="00B259FA" w:rsidP="00B259FA">
      <w:pPr>
        <w:pStyle w:val="Heading5"/>
        <w:rPr>
          <w:lang w:eastAsia="zh-CN"/>
        </w:rPr>
      </w:pPr>
      <w:r w:rsidRPr="00020619">
        <w:rPr>
          <w:lang w:eastAsia="zh-CN"/>
        </w:rPr>
        <w:t>A.16.1.2.4.1</w:t>
      </w:r>
      <w:r w:rsidRPr="00020619">
        <w:rPr>
          <w:lang w:eastAsia="zh-CN"/>
        </w:rPr>
        <w:tab/>
        <w:t>Test Purpose and Environment</w:t>
      </w:r>
    </w:p>
    <w:p w14:paraId="227E420E" w14:textId="77777777" w:rsidR="00B259FA" w:rsidRPr="00020619" w:rsidRDefault="00B259FA" w:rsidP="00B259FA">
      <w:pPr>
        <w:rPr>
          <w:rFonts w:cs="v4.2.0"/>
        </w:rPr>
      </w:pPr>
      <w:r w:rsidRPr="00020619">
        <w:rPr>
          <w:rFonts w:cs="v4.2.0"/>
        </w:rPr>
        <w:t>This test is to verify the requirement for the NR to E-UTRAN inter-RAT cell reselection requirements specified in clause 4.2B.2.5 when the E-UTRAN cell is of lower priority.</w:t>
      </w:r>
    </w:p>
    <w:p w14:paraId="60B8D8B1" w14:textId="77777777" w:rsidR="00B259FA" w:rsidRPr="00020619" w:rsidRDefault="00B259FA" w:rsidP="00B259FA">
      <w:pPr>
        <w:pStyle w:val="Heading5"/>
        <w:rPr>
          <w:lang w:eastAsia="zh-CN"/>
        </w:rPr>
      </w:pPr>
      <w:r w:rsidRPr="00020619">
        <w:rPr>
          <w:lang w:eastAsia="zh-CN"/>
        </w:rPr>
        <w:t>A.16.1.2.4.2</w:t>
      </w:r>
      <w:r w:rsidRPr="00020619">
        <w:rPr>
          <w:lang w:eastAsia="zh-CN"/>
        </w:rPr>
        <w:tab/>
        <w:t>Test Parameters</w:t>
      </w:r>
    </w:p>
    <w:p w14:paraId="2E5DF4B0" w14:textId="77777777" w:rsidR="00B259FA" w:rsidRPr="00020619" w:rsidRDefault="00B259FA" w:rsidP="00B259FA">
      <w:pPr>
        <w:rPr>
          <w:rFonts w:cs="v4.2.0"/>
        </w:rPr>
      </w:pPr>
      <w:r w:rsidRPr="00020619">
        <w:rPr>
          <w:rFonts w:cs="v4.2.0"/>
        </w:rPr>
        <w:t>The test scenario comprises of one NR cell and one E-UTRAN cell as given in tables A</w:t>
      </w:r>
      <w:r w:rsidRPr="00020619">
        <w:rPr>
          <w:lang w:eastAsia="zh-CN"/>
        </w:rPr>
        <w:t>16.1.2.4.2</w:t>
      </w:r>
      <w:r w:rsidRPr="00020619">
        <w:rPr>
          <w:rFonts w:cs="v4.2.0"/>
        </w:rPr>
        <w:t>-1, A</w:t>
      </w:r>
      <w:r w:rsidRPr="00020619">
        <w:rPr>
          <w:lang w:eastAsia="zh-CN"/>
        </w:rPr>
        <w:t>16.1.2.4.2</w:t>
      </w:r>
      <w:r w:rsidRPr="00020619">
        <w:rPr>
          <w:rFonts w:cs="v4.2.0"/>
        </w:rPr>
        <w:t>-2, A</w:t>
      </w:r>
      <w:r w:rsidRPr="00020619">
        <w:rPr>
          <w:lang w:eastAsia="zh-CN"/>
        </w:rPr>
        <w:t>16.1.2.4.2</w:t>
      </w:r>
      <w:r w:rsidRPr="00020619">
        <w:rPr>
          <w:rFonts w:cs="v4.2.0"/>
        </w:rPr>
        <w:t>-3 and A</w:t>
      </w:r>
      <w:r w:rsidRPr="00020619">
        <w:rPr>
          <w:lang w:eastAsia="zh-CN"/>
        </w:rPr>
        <w:t>16.1.2.4.2</w:t>
      </w:r>
      <w:r w:rsidRPr="00020619">
        <w:rPr>
          <w:rFonts w:cs="v4.2.0"/>
        </w:rPr>
        <w:t xml:space="preserve">-4. The test consists of </w:t>
      </w:r>
      <w:r w:rsidRPr="00020619">
        <w:rPr>
          <w:rFonts w:cs="v4.2.0" w:hint="eastAsia"/>
          <w:lang w:eastAsia="zh-CN"/>
        </w:rPr>
        <w:t>two</w:t>
      </w:r>
      <w:r w:rsidRPr="00020619">
        <w:rPr>
          <w:rFonts w:cs="v4.2.0"/>
        </w:rPr>
        <w:t xml:space="preserve"> successive time periods, with time duration of T1</w:t>
      </w:r>
      <w:r w:rsidRPr="00020619">
        <w:rPr>
          <w:rFonts w:cs="v4.2.0"/>
          <w:lang w:eastAsia="zh-CN"/>
        </w:rPr>
        <w:t xml:space="preserve"> </w:t>
      </w:r>
      <w:r w:rsidRPr="00020619">
        <w:rPr>
          <w:rFonts w:cs="v4.2.0"/>
        </w:rPr>
        <w:t xml:space="preserve">and T2 respectively. Both </w:t>
      </w:r>
      <w:r w:rsidRPr="00020619">
        <w:rPr>
          <w:rFonts w:cs="v4.2.0"/>
          <w:lang w:eastAsia="zh-CN"/>
        </w:rPr>
        <w:t>NR cell 1 and E-UTRAN cell 2 are</w:t>
      </w:r>
      <w:r w:rsidRPr="00020619">
        <w:rPr>
          <w:rFonts w:cs="v4.2.0"/>
        </w:rPr>
        <w:t xml:space="preserve"> already identified by the UE prior to the start of the test. E-UTRAN cell 2 is of lower priority than cell 1.</w:t>
      </w:r>
    </w:p>
    <w:p w14:paraId="6580DD7A" w14:textId="77777777" w:rsidR="00B259FA" w:rsidRPr="00020619" w:rsidRDefault="00B259FA" w:rsidP="00B259FA">
      <w:pPr>
        <w:pStyle w:val="TH"/>
      </w:pPr>
      <w:r w:rsidRPr="00020619">
        <w:t>Table A.16.1</w:t>
      </w:r>
      <w:r w:rsidRPr="00020619">
        <w:rPr>
          <w:lang w:eastAsia="zh-CN"/>
        </w:rPr>
        <w:t>.2.4.2</w:t>
      </w:r>
      <w:r w:rsidRPr="00020619">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01A111B1"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1BBD6D7C" w14:textId="77777777" w:rsidR="00B259FA" w:rsidRPr="00020619" w:rsidRDefault="00B259FA" w:rsidP="00BB34DD">
            <w:pPr>
              <w:pStyle w:val="TAH"/>
            </w:pPr>
            <w:r w:rsidRPr="00020619">
              <w:t>Configuration</w:t>
            </w:r>
          </w:p>
        </w:tc>
        <w:tc>
          <w:tcPr>
            <w:tcW w:w="3960" w:type="dxa"/>
            <w:tcBorders>
              <w:top w:val="single" w:sz="4" w:space="0" w:color="auto"/>
              <w:left w:val="single" w:sz="4" w:space="0" w:color="auto"/>
              <w:bottom w:val="single" w:sz="4" w:space="0" w:color="auto"/>
              <w:right w:val="single" w:sz="4" w:space="0" w:color="auto"/>
            </w:tcBorders>
            <w:hideMark/>
          </w:tcPr>
          <w:p w14:paraId="4D1DF18F" w14:textId="77777777" w:rsidR="00B259FA" w:rsidRPr="00020619" w:rsidRDefault="00B259FA" w:rsidP="00BB34DD">
            <w:pPr>
              <w:pStyle w:val="TAH"/>
            </w:pPr>
            <w:r w:rsidRPr="00020619">
              <w:t>Description of serving cell</w:t>
            </w:r>
          </w:p>
        </w:tc>
        <w:tc>
          <w:tcPr>
            <w:tcW w:w="4242" w:type="dxa"/>
            <w:tcBorders>
              <w:top w:val="single" w:sz="4" w:space="0" w:color="auto"/>
              <w:left w:val="single" w:sz="4" w:space="0" w:color="auto"/>
              <w:bottom w:val="single" w:sz="4" w:space="0" w:color="auto"/>
              <w:right w:val="single" w:sz="4" w:space="0" w:color="auto"/>
            </w:tcBorders>
            <w:hideMark/>
          </w:tcPr>
          <w:p w14:paraId="10C8C7AE" w14:textId="77777777" w:rsidR="00B259FA" w:rsidRPr="00020619" w:rsidRDefault="00B259FA" w:rsidP="00BB34DD">
            <w:pPr>
              <w:pStyle w:val="TAH"/>
              <w:rPr>
                <w:lang w:eastAsia="zh-CN"/>
              </w:rPr>
            </w:pPr>
            <w:r w:rsidRPr="00020619">
              <w:rPr>
                <w:lang w:eastAsia="zh-CN"/>
              </w:rPr>
              <w:t>Description of target cell</w:t>
            </w:r>
          </w:p>
        </w:tc>
      </w:tr>
      <w:tr w:rsidR="00B259FA" w:rsidRPr="00020619" w14:paraId="52AACB88"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1B305E9D" w14:textId="77777777" w:rsidR="00B259FA" w:rsidRPr="00020619" w:rsidRDefault="00B259FA" w:rsidP="00BB34DD">
            <w:pPr>
              <w:pStyle w:val="TAL"/>
              <w:rPr>
                <w:lang w:eastAsia="zh-CN"/>
              </w:rPr>
            </w:pPr>
            <w:r w:rsidRPr="00020619">
              <w:rPr>
                <w:lang w:eastAsia="zh-CN"/>
              </w:rPr>
              <w:t>1</w:t>
            </w:r>
          </w:p>
        </w:tc>
        <w:tc>
          <w:tcPr>
            <w:tcW w:w="3960" w:type="dxa"/>
            <w:tcBorders>
              <w:top w:val="single" w:sz="4" w:space="0" w:color="auto"/>
              <w:left w:val="single" w:sz="4" w:space="0" w:color="auto"/>
              <w:bottom w:val="single" w:sz="4" w:space="0" w:color="auto"/>
              <w:right w:val="single" w:sz="4" w:space="0" w:color="auto"/>
            </w:tcBorders>
            <w:hideMark/>
          </w:tcPr>
          <w:p w14:paraId="29AA6010"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08341F8B"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03A14D4F"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7D4F1328" w14:textId="77777777" w:rsidR="00B259FA" w:rsidRPr="00020619" w:rsidRDefault="00B259FA" w:rsidP="00BB34DD">
            <w:pPr>
              <w:pStyle w:val="TAL"/>
              <w:rPr>
                <w:rFonts w:eastAsia="Malgun Gothic"/>
              </w:rPr>
            </w:pPr>
            <w:r w:rsidRPr="00020619">
              <w:rPr>
                <w:rFonts w:eastAsia="Malgun Gothic"/>
              </w:rPr>
              <w:t>2</w:t>
            </w:r>
          </w:p>
        </w:tc>
        <w:tc>
          <w:tcPr>
            <w:tcW w:w="3960" w:type="dxa"/>
            <w:tcBorders>
              <w:top w:val="single" w:sz="4" w:space="0" w:color="auto"/>
              <w:left w:val="single" w:sz="4" w:space="0" w:color="auto"/>
              <w:bottom w:val="single" w:sz="4" w:space="0" w:color="auto"/>
              <w:right w:val="single" w:sz="4" w:space="0" w:color="auto"/>
            </w:tcBorders>
            <w:hideMark/>
          </w:tcPr>
          <w:p w14:paraId="5D9ED985"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320BA40D"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3775DE81"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5E1F8738" w14:textId="77777777" w:rsidR="00B259FA" w:rsidRPr="00020619" w:rsidRDefault="00B259FA" w:rsidP="00BB34DD">
            <w:pPr>
              <w:pStyle w:val="TAL"/>
              <w:rPr>
                <w:rFonts w:eastAsia="Malgun Gothic"/>
              </w:rPr>
            </w:pPr>
            <w:r w:rsidRPr="00020619">
              <w:rPr>
                <w:rFonts w:eastAsia="Malgun Gothic"/>
              </w:rPr>
              <w:t>3</w:t>
            </w:r>
          </w:p>
        </w:tc>
        <w:tc>
          <w:tcPr>
            <w:tcW w:w="3960" w:type="dxa"/>
            <w:tcBorders>
              <w:top w:val="single" w:sz="4" w:space="0" w:color="auto"/>
              <w:left w:val="single" w:sz="4" w:space="0" w:color="auto"/>
              <w:bottom w:val="single" w:sz="4" w:space="0" w:color="auto"/>
              <w:right w:val="single" w:sz="4" w:space="0" w:color="auto"/>
            </w:tcBorders>
            <w:hideMark/>
          </w:tcPr>
          <w:p w14:paraId="7A936008" w14:textId="77777777" w:rsidR="00B259FA" w:rsidRPr="00020619" w:rsidRDefault="00B259FA" w:rsidP="00BB34DD">
            <w:pPr>
              <w:pStyle w:val="TAL"/>
              <w:rPr>
                <w:rFonts w:eastAsia="Malgun Gothic"/>
              </w:rPr>
            </w:pPr>
            <w:r w:rsidRPr="00020619">
              <w:rPr>
                <w:rFonts w:eastAsia="Malgun Gothic"/>
              </w:rPr>
              <w:t xml:space="preserve">NR 30 kHz SSB SCS, </w:t>
            </w:r>
            <w:del w:id="84171" w:author="Nokia - Erika Almeida" w:date="2022-09-12T13:12:00Z">
              <w:r w:rsidRPr="00020619" w:rsidDel="000D1525">
                <w:rPr>
                  <w:rFonts w:eastAsia="Malgun Gothic"/>
                </w:rPr>
                <w:delText>40 MHz</w:delText>
              </w:r>
            </w:del>
            <w:ins w:id="84172"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02D81A4E" w14:textId="77777777" w:rsidR="00B259FA" w:rsidRPr="00020619" w:rsidRDefault="00B259FA" w:rsidP="00BB34DD">
            <w:pPr>
              <w:pStyle w:val="TAL"/>
              <w:rPr>
                <w:lang w:eastAsia="zh-CN"/>
              </w:rPr>
            </w:pPr>
            <w:r w:rsidRPr="00020619">
              <w:rPr>
                <w:lang w:eastAsia="zh-CN"/>
              </w:rPr>
              <w:t xml:space="preserve">LTE </w:t>
            </w:r>
            <w:r w:rsidRPr="00020619">
              <w:rPr>
                <w:rFonts w:eastAsia="Malgun Gothic"/>
              </w:rPr>
              <w:t>10 MHz bandwidth, TDD duplex mode</w:t>
            </w:r>
          </w:p>
        </w:tc>
      </w:tr>
      <w:tr w:rsidR="00B259FA" w:rsidRPr="00020619" w14:paraId="31E120D3"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3FE5CF3C" w14:textId="77777777" w:rsidR="00B259FA" w:rsidRPr="00020619" w:rsidRDefault="00B259FA" w:rsidP="00BB34DD">
            <w:pPr>
              <w:pStyle w:val="TAL"/>
              <w:rPr>
                <w:lang w:eastAsia="zh-CN"/>
              </w:rPr>
            </w:pPr>
            <w:r w:rsidRPr="00020619">
              <w:rPr>
                <w:lang w:eastAsia="zh-CN"/>
              </w:rPr>
              <w:t>4</w:t>
            </w:r>
          </w:p>
        </w:tc>
        <w:tc>
          <w:tcPr>
            <w:tcW w:w="3960" w:type="dxa"/>
            <w:tcBorders>
              <w:top w:val="single" w:sz="4" w:space="0" w:color="auto"/>
              <w:left w:val="single" w:sz="4" w:space="0" w:color="auto"/>
              <w:bottom w:val="single" w:sz="4" w:space="0" w:color="auto"/>
              <w:right w:val="single" w:sz="4" w:space="0" w:color="auto"/>
            </w:tcBorders>
            <w:hideMark/>
          </w:tcPr>
          <w:p w14:paraId="6E4C0F81"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76FBB87A"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6EC573C6"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24B505E9" w14:textId="77777777" w:rsidR="00B259FA" w:rsidRPr="00020619" w:rsidRDefault="00B259FA" w:rsidP="00BB34DD">
            <w:pPr>
              <w:pStyle w:val="TAL"/>
              <w:rPr>
                <w:lang w:eastAsia="zh-CN"/>
              </w:rPr>
            </w:pPr>
            <w:r w:rsidRPr="00020619">
              <w:rPr>
                <w:lang w:eastAsia="zh-CN"/>
              </w:rPr>
              <w:t>5</w:t>
            </w:r>
          </w:p>
        </w:tc>
        <w:tc>
          <w:tcPr>
            <w:tcW w:w="3960" w:type="dxa"/>
            <w:tcBorders>
              <w:top w:val="single" w:sz="4" w:space="0" w:color="auto"/>
              <w:left w:val="single" w:sz="4" w:space="0" w:color="auto"/>
              <w:bottom w:val="single" w:sz="4" w:space="0" w:color="auto"/>
              <w:right w:val="single" w:sz="4" w:space="0" w:color="auto"/>
            </w:tcBorders>
            <w:hideMark/>
          </w:tcPr>
          <w:p w14:paraId="4FB08B84"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42E538EB"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6370F6B3"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27F75C0E" w14:textId="77777777" w:rsidR="00B259FA" w:rsidRPr="00020619" w:rsidRDefault="00B259FA" w:rsidP="00BB34DD">
            <w:pPr>
              <w:pStyle w:val="TAL"/>
              <w:rPr>
                <w:lang w:eastAsia="zh-CN"/>
              </w:rPr>
            </w:pPr>
            <w:r w:rsidRPr="00020619">
              <w:rPr>
                <w:lang w:eastAsia="zh-CN"/>
              </w:rPr>
              <w:t>6</w:t>
            </w:r>
          </w:p>
        </w:tc>
        <w:tc>
          <w:tcPr>
            <w:tcW w:w="3960" w:type="dxa"/>
            <w:tcBorders>
              <w:top w:val="single" w:sz="4" w:space="0" w:color="auto"/>
              <w:left w:val="single" w:sz="4" w:space="0" w:color="auto"/>
              <w:bottom w:val="single" w:sz="4" w:space="0" w:color="auto"/>
              <w:right w:val="single" w:sz="4" w:space="0" w:color="auto"/>
            </w:tcBorders>
            <w:hideMark/>
          </w:tcPr>
          <w:p w14:paraId="579358EE" w14:textId="77777777" w:rsidR="00B259FA" w:rsidRPr="00020619" w:rsidRDefault="00B259FA" w:rsidP="00BB34DD">
            <w:pPr>
              <w:pStyle w:val="TAL"/>
              <w:rPr>
                <w:rFonts w:eastAsia="Malgun Gothic"/>
              </w:rPr>
            </w:pPr>
            <w:r w:rsidRPr="00020619">
              <w:rPr>
                <w:rFonts w:eastAsia="Malgun Gothic"/>
              </w:rPr>
              <w:t xml:space="preserve">NR 30 kHz SSB SCS, </w:t>
            </w:r>
            <w:del w:id="84173" w:author="Nokia - Erika Almeida" w:date="2022-09-12T13:12:00Z">
              <w:r w:rsidRPr="00020619" w:rsidDel="000D1525">
                <w:rPr>
                  <w:rFonts w:eastAsia="Malgun Gothic"/>
                </w:rPr>
                <w:delText>40 MHz</w:delText>
              </w:r>
            </w:del>
            <w:ins w:id="84174"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4AC7861D" w14:textId="77777777" w:rsidR="00B259FA" w:rsidRPr="00020619" w:rsidRDefault="00B259FA" w:rsidP="00BB34DD">
            <w:pPr>
              <w:pStyle w:val="TAL"/>
              <w:rPr>
                <w:lang w:val="fr-FR" w:eastAsia="zh-CN"/>
              </w:rPr>
            </w:pPr>
            <w:r w:rsidRPr="00020619">
              <w:rPr>
                <w:lang w:val="fr-FR" w:eastAsia="zh-CN"/>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2CFFB0E8" w14:textId="77777777" w:rsidTr="00BB34DD">
        <w:tc>
          <w:tcPr>
            <w:tcW w:w="1427" w:type="dxa"/>
            <w:tcBorders>
              <w:top w:val="single" w:sz="4" w:space="0" w:color="auto"/>
              <w:left w:val="single" w:sz="4" w:space="0" w:color="auto"/>
              <w:bottom w:val="single" w:sz="4" w:space="0" w:color="auto"/>
              <w:right w:val="single" w:sz="4" w:space="0" w:color="auto"/>
            </w:tcBorders>
          </w:tcPr>
          <w:p w14:paraId="7FB52E01" w14:textId="77777777" w:rsidR="00B259FA" w:rsidRPr="00020619" w:rsidRDefault="00B259FA" w:rsidP="00BB34DD">
            <w:pPr>
              <w:pStyle w:val="TAL"/>
              <w:rPr>
                <w:lang w:eastAsia="zh-CN"/>
              </w:rPr>
            </w:pPr>
            <w:r w:rsidRPr="00020619">
              <w:t>7</w:t>
            </w:r>
          </w:p>
        </w:tc>
        <w:tc>
          <w:tcPr>
            <w:tcW w:w="3960" w:type="dxa"/>
            <w:tcBorders>
              <w:top w:val="single" w:sz="4" w:space="0" w:color="auto"/>
              <w:left w:val="single" w:sz="4" w:space="0" w:color="auto"/>
              <w:bottom w:val="single" w:sz="4" w:space="0" w:color="auto"/>
              <w:right w:val="single" w:sz="4" w:space="0" w:color="auto"/>
            </w:tcBorders>
          </w:tcPr>
          <w:p w14:paraId="64B2DBAA" w14:textId="77777777" w:rsidR="00B259FA" w:rsidRPr="00020619" w:rsidRDefault="00B259FA" w:rsidP="00BB34DD">
            <w:pPr>
              <w:pStyle w:val="TAL"/>
              <w:rPr>
                <w:rFonts w:eastAsia="Malgun Gothic"/>
              </w:rPr>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3CA1F9FA" w14:textId="77777777" w:rsidR="00B259FA" w:rsidRPr="00020619" w:rsidRDefault="00B259FA" w:rsidP="00BB34DD">
            <w:pPr>
              <w:pStyle w:val="TAL"/>
              <w:rPr>
                <w:lang w:val="fr-FR" w:eastAsia="zh-CN"/>
              </w:rPr>
            </w:pPr>
            <w:r w:rsidRPr="00020619">
              <w:t xml:space="preserve">LTE </w:t>
            </w:r>
            <w:r w:rsidRPr="00020619">
              <w:rPr>
                <w:rFonts w:eastAsia="Malgun Gothic"/>
              </w:rPr>
              <w:t>10 MHz bandwidth, TDD duplex mode</w:t>
            </w:r>
          </w:p>
        </w:tc>
      </w:tr>
      <w:tr w:rsidR="00B259FA" w:rsidRPr="00020619" w14:paraId="7B42A388" w14:textId="77777777" w:rsidTr="00BB34DD">
        <w:tc>
          <w:tcPr>
            <w:tcW w:w="1427" w:type="dxa"/>
            <w:tcBorders>
              <w:top w:val="single" w:sz="4" w:space="0" w:color="auto"/>
              <w:left w:val="single" w:sz="4" w:space="0" w:color="auto"/>
              <w:bottom w:val="single" w:sz="4" w:space="0" w:color="auto"/>
              <w:right w:val="single" w:sz="4" w:space="0" w:color="auto"/>
            </w:tcBorders>
          </w:tcPr>
          <w:p w14:paraId="683279E3" w14:textId="77777777" w:rsidR="00B259FA" w:rsidRPr="00020619" w:rsidRDefault="00B259FA" w:rsidP="00BB34DD">
            <w:pPr>
              <w:pStyle w:val="TAL"/>
            </w:pPr>
            <w:r w:rsidRPr="00020619">
              <w:t>8</w:t>
            </w:r>
          </w:p>
        </w:tc>
        <w:tc>
          <w:tcPr>
            <w:tcW w:w="3960" w:type="dxa"/>
            <w:tcBorders>
              <w:top w:val="single" w:sz="4" w:space="0" w:color="auto"/>
              <w:left w:val="single" w:sz="4" w:space="0" w:color="auto"/>
              <w:bottom w:val="single" w:sz="4" w:space="0" w:color="auto"/>
              <w:right w:val="single" w:sz="4" w:space="0" w:color="auto"/>
            </w:tcBorders>
          </w:tcPr>
          <w:p w14:paraId="737AEFD9" w14:textId="77777777" w:rsidR="00B259FA" w:rsidRPr="00020619" w:rsidRDefault="00B259FA" w:rsidP="00BB34DD">
            <w:pPr>
              <w:pStyle w:val="TAL"/>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4E5057BC" w14:textId="77777777" w:rsidR="00B259FA" w:rsidRPr="00020619" w:rsidRDefault="00B259FA" w:rsidP="00BB34DD">
            <w:pPr>
              <w:pStyle w:val="TAL"/>
              <w:rPr>
                <w:lang w:val="fr-FR" w:eastAsia="zh-CN"/>
              </w:rPr>
            </w:pPr>
            <w:r w:rsidRPr="00020619">
              <w:t xml:space="preserve">LTE </w:t>
            </w:r>
            <w:r w:rsidRPr="00020619">
              <w:rPr>
                <w:rFonts w:eastAsia="Malgun Gothic"/>
              </w:rPr>
              <w:t>10 MHz bandwidth, FDD duplex mode</w:t>
            </w:r>
          </w:p>
        </w:tc>
      </w:tr>
      <w:tr w:rsidR="00B259FA" w:rsidRPr="00020619" w14:paraId="7F062500" w14:textId="77777777" w:rsidTr="00BB34DD">
        <w:tc>
          <w:tcPr>
            <w:tcW w:w="9629" w:type="dxa"/>
            <w:gridSpan w:val="3"/>
            <w:tcBorders>
              <w:top w:val="single" w:sz="4" w:space="0" w:color="auto"/>
              <w:left w:val="single" w:sz="4" w:space="0" w:color="auto"/>
              <w:bottom w:val="single" w:sz="4" w:space="0" w:color="auto"/>
              <w:right w:val="single" w:sz="4" w:space="0" w:color="auto"/>
            </w:tcBorders>
            <w:hideMark/>
          </w:tcPr>
          <w:p w14:paraId="46888940" w14:textId="77777777" w:rsidR="00B259FA" w:rsidRPr="00020619" w:rsidRDefault="00B259FA" w:rsidP="00BB34DD">
            <w:pPr>
              <w:pStyle w:val="TAN"/>
              <w:rPr>
                <w:lang w:eastAsia="zh-CN"/>
              </w:rPr>
            </w:pPr>
            <w:r w:rsidRPr="00020619">
              <w:rPr>
                <w:lang w:eastAsia="zh-CN"/>
              </w:rPr>
              <w:t>Note:</w:t>
            </w:r>
            <w:r w:rsidRPr="00020619">
              <w:rPr>
                <w:lang w:eastAsia="zh-CN"/>
              </w:rPr>
              <w:tab/>
            </w:r>
            <w:r w:rsidRPr="00020619">
              <w:t>The UE is only required to be tested in one of the supported test configurations.</w:t>
            </w:r>
          </w:p>
        </w:tc>
      </w:tr>
    </w:tbl>
    <w:p w14:paraId="29C67F84" w14:textId="77777777" w:rsidR="00B259FA" w:rsidRPr="00020619" w:rsidRDefault="00B259FA" w:rsidP="00B259FA"/>
    <w:p w14:paraId="3F16B103" w14:textId="77777777" w:rsidR="00B259FA" w:rsidRPr="00020619" w:rsidRDefault="00B259FA" w:rsidP="00B259FA">
      <w:pPr>
        <w:pStyle w:val="TH"/>
      </w:pPr>
      <w:r w:rsidRPr="00020619">
        <w:lastRenderedPageBreak/>
        <w:t>Table A.</w:t>
      </w:r>
      <w:r w:rsidRPr="00020619">
        <w:rPr>
          <w:lang w:eastAsia="zh-CN"/>
        </w:rPr>
        <w:t xml:space="preserve"> 16.1.2.4.2</w:t>
      </w:r>
      <w:r w:rsidRPr="00020619">
        <w:t>-2: General test parameters for NR to E-UTRAN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B259FA" w:rsidRPr="00020619" w14:paraId="69020771" w14:textId="77777777" w:rsidTr="00BB34DD">
        <w:trPr>
          <w:cantSplit/>
        </w:trPr>
        <w:tc>
          <w:tcPr>
            <w:tcW w:w="2802" w:type="dxa"/>
            <w:gridSpan w:val="2"/>
          </w:tcPr>
          <w:p w14:paraId="6491938F" w14:textId="77777777" w:rsidR="00B259FA" w:rsidRPr="00020619" w:rsidRDefault="00B259FA" w:rsidP="00BB34DD">
            <w:pPr>
              <w:pStyle w:val="TAH"/>
            </w:pPr>
            <w:r w:rsidRPr="00020619">
              <w:t>Parameter</w:t>
            </w:r>
          </w:p>
        </w:tc>
        <w:tc>
          <w:tcPr>
            <w:tcW w:w="708" w:type="dxa"/>
          </w:tcPr>
          <w:p w14:paraId="3FD6BC20" w14:textId="77777777" w:rsidR="00B259FA" w:rsidRPr="00020619" w:rsidRDefault="00B259FA" w:rsidP="00BB34DD">
            <w:pPr>
              <w:pStyle w:val="TAH"/>
            </w:pPr>
            <w:r w:rsidRPr="00020619">
              <w:t>Unit</w:t>
            </w:r>
          </w:p>
        </w:tc>
        <w:tc>
          <w:tcPr>
            <w:tcW w:w="1418" w:type="dxa"/>
          </w:tcPr>
          <w:p w14:paraId="2BFBF609" w14:textId="77777777" w:rsidR="00B259FA" w:rsidRPr="00020619" w:rsidRDefault="00B259FA" w:rsidP="00BB34DD">
            <w:pPr>
              <w:pStyle w:val="TAH"/>
              <w:rPr>
                <w:lang w:eastAsia="zh-CN"/>
              </w:rPr>
            </w:pPr>
            <w:r w:rsidRPr="00020619">
              <w:rPr>
                <w:lang w:eastAsia="zh-CN"/>
              </w:rPr>
              <w:t>Test configuration</w:t>
            </w:r>
          </w:p>
        </w:tc>
        <w:tc>
          <w:tcPr>
            <w:tcW w:w="1134" w:type="dxa"/>
          </w:tcPr>
          <w:p w14:paraId="7C1A8C03" w14:textId="77777777" w:rsidR="00B259FA" w:rsidRPr="00020619" w:rsidRDefault="00B259FA" w:rsidP="00BB34DD">
            <w:pPr>
              <w:pStyle w:val="TAH"/>
            </w:pPr>
            <w:r w:rsidRPr="00020619">
              <w:t>Value</w:t>
            </w:r>
          </w:p>
        </w:tc>
        <w:tc>
          <w:tcPr>
            <w:tcW w:w="3544" w:type="dxa"/>
          </w:tcPr>
          <w:p w14:paraId="217A39A4" w14:textId="77777777" w:rsidR="00B259FA" w:rsidRPr="00020619" w:rsidRDefault="00B259FA" w:rsidP="00BB34DD">
            <w:pPr>
              <w:pStyle w:val="TAH"/>
            </w:pPr>
            <w:r w:rsidRPr="00020619">
              <w:t>Comment</w:t>
            </w:r>
          </w:p>
        </w:tc>
      </w:tr>
      <w:tr w:rsidR="00B259FA" w:rsidRPr="00020619" w14:paraId="6A36989B" w14:textId="77777777" w:rsidTr="00BB34DD">
        <w:trPr>
          <w:cantSplit/>
        </w:trPr>
        <w:tc>
          <w:tcPr>
            <w:tcW w:w="1008" w:type="dxa"/>
            <w:tcBorders>
              <w:bottom w:val="nil"/>
            </w:tcBorders>
          </w:tcPr>
          <w:p w14:paraId="0DE4631B" w14:textId="77777777" w:rsidR="00B259FA" w:rsidRPr="00020619" w:rsidRDefault="00B259FA" w:rsidP="00BB34DD">
            <w:pPr>
              <w:pStyle w:val="TAL"/>
            </w:pPr>
            <w:r w:rsidRPr="00020619">
              <w:t>Initial condition</w:t>
            </w:r>
          </w:p>
        </w:tc>
        <w:tc>
          <w:tcPr>
            <w:tcW w:w="1794" w:type="dxa"/>
          </w:tcPr>
          <w:p w14:paraId="0DBAA940" w14:textId="77777777" w:rsidR="00B259FA" w:rsidRPr="00020619" w:rsidRDefault="00B259FA" w:rsidP="00BB34DD">
            <w:pPr>
              <w:pStyle w:val="TAL"/>
            </w:pPr>
            <w:r w:rsidRPr="00020619">
              <w:t>Active cell</w:t>
            </w:r>
          </w:p>
        </w:tc>
        <w:tc>
          <w:tcPr>
            <w:tcW w:w="708" w:type="dxa"/>
          </w:tcPr>
          <w:p w14:paraId="4CFBB6B2" w14:textId="77777777" w:rsidR="00B259FA" w:rsidRPr="00020619" w:rsidRDefault="00B259FA" w:rsidP="00BB34DD">
            <w:pPr>
              <w:pStyle w:val="TAC"/>
            </w:pPr>
          </w:p>
        </w:tc>
        <w:tc>
          <w:tcPr>
            <w:tcW w:w="1418" w:type="dxa"/>
          </w:tcPr>
          <w:p w14:paraId="6F9C9836" w14:textId="77777777" w:rsidR="00B259FA" w:rsidRPr="00020619" w:rsidRDefault="00B259FA" w:rsidP="00BB34DD">
            <w:pPr>
              <w:pStyle w:val="TAC"/>
              <w:rPr>
                <w:lang w:eastAsia="zh-CN"/>
              </w:rPr>
            </w:pPr>
            <w:r w:rsidRPr="00020619">
              <w:rPr>
                <w:lang w:eastAsia="zh-CN"/>
              </w:rPr>
              <w:t>1, 2, 3, 4, 5, 6, 7, 8</w:t>
            </w:r>
          </w:p>
        </w:tc>
        <w:tc>
          <w:tcPr>
            <w:tcW w:w="1134" w:type="dxa"/>
          </w:tcPr>
          <w:p w14:paraId="65884FBE" w14:textId="77777777" w:rsidR="00B259FA" w:rsidRPr="00020619" w:rsidRDefault="00B259FA" w:rsidP="00BB34DD">
            <w:pPr>
              <w:pStyle w:val="TAC"/>
            </w:pPr>
            <w:r w:rsidRPr="00020619">
              <w:t>Cell1</w:t>
            </w:r>
          </w:p>
        </w:tc>
        <w:tc>
          <w:tcPr>
            <w:tcW w:w="3544" w:type="dxa"/>
            <w:tcBorders>
              <w:bottom w:val="nil"/>
            </w:tcBorders>
          </w:tcPr>
          <w:p w14:paraId="39681D3E" w14:textId="77777777" w:rsidR="00B259FA" w:rsidRPr="00020619" w:rsidRDefault="00B259FA" w:rsidP="00BB34DD">
            <w:pPr>
              <w:pStyle w:val="TAC"/>
            </w:pPr>
            <w:r w:rsidRPr="00020619">
              <w:rPr>
                <w:lang w:eastAsia="zh-CN"/>
              </w:rPr>
              <w:t>The UE camps on cell 1 in the initial phase.</w:t>
            </w:r>
          </w:p>
        </w:tc>
      </w:tr>
      <w:tr w:rsidR="00B259FA" w:rsidRPr="00020619" w14:paraId="4EC24D9D" w14:textId="77777777" w:rsidTr="00BB34DD">
        <w:trPr>
          <w:cantSplit/>
        </w:trPr>
        <w:tc>
          <w:tcPr>
            <w:tcW w:w="1008" w:type="dxa"/>
            <w:tcBorders>
              <w:top w:val="nil"/>
              <w:bottom w:val="single" w:sz="4" w:space="0" w:color="auto"/>
            </w:tcBorders>
          </w:tcPr>
          <w:p w14:paraId="4B895E48" w14:textId="77777777" w:rsidR="00B259FA" w:rsidRPr="00020619" w:rsidRDefault="00B259FA" w:rsidP="00BB34DD">
            <w:pPr>
              <w:pStyle w:val="TAL"/>
            </w:pPr>
          </w:p>
        </w:tc>
        <w:tc>
          <w:tcPr>
            <w:tcW w:w="1794" w:type="dxa"/>
          </w:tcPr>
          <w:p w14:paraId="6FF2C02D" w14:textId="77777777" w:rsidR="00B259FA" w:rsidRPr="00020619" w:rsidRDefault="00B259FA" w:rsidP="00BB34DD">
            <w:pPr>
              <w:pStyle w:val="TAL"/>
            </w:pPr>
            <w:r w:rsidRPr="00020619">
              <w:t>Neighbour cell</w:t>
            </w:r>
          </w:p>
        </w:tc>
        <w:tc>
          <w:tcPr>
            <w:tcW w:w="708" w:type="dxa"/>
          </w:tcPr>
          <w:p w14:paraId="4EC37E40" w14:textId="77777777" w:rsidR="00B259FA" w:rsidRPr="00020619" w:rsidRDefault="00B259FA" w:rsidP="00BB34DD">
            <w:pPr>
              <w:pStyle w:val="TAC"/>
            </w:pPr>
          </w:p>
        </w:tc>
        <w:tc>
          <w:tcPr>
            <w:tcW w:w="1418" w:type="dxa"/>
          </w:tcPr>
          <w:p w14:paraId="3CCF397D" w14:textId="77777777" w:rsidR="00B259FA" w:rsidRPr="00020619" w:rsidRDefault="00B259FA" w:rsidP="00BB34DD">
            <w:pPr>
              <w:pStyle w:val="TAC"/>
              <w:rPr>
                <w:lang w:eastAsia="zh-CN"/>
              </w:rPr>
            </w:pPr>
            <w:r w:rsidRPr="00020619">
              <w:rPr>
                <w:lang w:eastAsia="zh-CN"/>
              </w:rPr>
              <w:t>1, 2, 3, 4, 5, 6, 7, 8</w:t>
            </w:r>
          </w:p>
        </w:tc>
        <w:tc>
          <w:tcPr>
            <w:tcW w:w="1134" w:type="dxa"/>
          </w:tcPr>
          <w:p w14:paraId="74DD3AE3" w14:textId="77777777" w:rsidR="00B259FA" w:rsidRPr="00020619" w:rsidRDefault="00B259FA" w:rsidP="00BB34DD">
            <w:pPr>
              <w:pStyle w:val="TAC"/>
            </w:pPr>
            <w:r w:rsidRPr="00020619">
              <w:rPr>
                <w:rFonts w:hint="eastAsia"/>
                <w:lang w:eastAsia="zh-CN"/>
              </w:rPr>
              <w:t>C</w:t>
            </w:r>
            <w:r w:rsidRPr="00020619">
              <w:rPr>
                <w:lang w:eastAsia="zh-CN"/>
              </w:rPr>
              <w:t>ell2</w:t>
            </w:r>
          </w:p>
        </w:tc>
        <w:tc>
          <w:tcPr>
            <w:tcW w:w="3544" w:type="dxa"/>
            <w:tcBorders>
              <w:top w:val="nil"/>
              <w:bottom w:val="single" w:sz="4" w:space="0" w:color="auto"/>
            </w:tcBorders>
          </w:tcPr>
          <w:p w14:paraId="6629056F" w14:textId="77777777" w:rsidR="00B259FA" w:rsidRPr="00020619" w:rsidRDefault="00B259FA" w:rsidP="00BB34DD">
            <w:pPr>
              <w:pStyle w:val="TAC"/>
              <w:rPr>
                <w:lang w:eastAsia="zh-CN"/>
              </w:rPr>
            </w:pPr>
          </w:p>
        </w:tc>
      </w:tr>
      <w:tr w:rsidR="00B259FA" w:rsidRPr="00020619" w14:paraId="570E8564" w14:textId="77777777" w:rsidTr="00BB34DD">
        <w:trPr>
          <w:cantSplit/>
          <w:trHeight w:val="237"/>
        </w:trPr>
        <w:tc>
          <w:tcPr>
            <w:tcW w:w="1008" w:type="dxa"/>
            <w:tcBorders>
              <w:bottom w:val="nil"/>
            </w:tcBorders>
            <w:shd w:val="clear" w:color="auto" w:fill="auto"/>
          </w:tcPr>
          <w:p w14:paraId="0F285528" w14:textId="77777777" w:rsidR="00B259FA" w:rsidRPr="00020619" w:rsidRDefault="00B259FA" w:rsidP="00BB34DD">
            <w:pPr>
              <w:pStyle w:val="TAL"/>
            </w:pPr>
            <w:r w:rsidRPr="00020619">
              <w:t>T1 end condition</w:t>
            </w:r>
          </w:p>
        </w:tc>
        <w:tc>
          <w:tcPr>
            <w:tcW w:w="1794" w:type="dxa"/>
          </w:tcPr>
          <w:p w14:paraId="1957A032" w14:textId="77777777" w:rsidR="00B259FA" w:rsidRPr="00020619" w:rsidRDefault="00B259FA" w:rsidP="00BB34DD">
            <w:pPr>
              <w:pStyle w:val="TAL"/>
            </w:pPr>
            <w:r w:rsidRPr="00020619">
              <w:t>Active cell</w:t>
            </w:r>
          </w:p>
        </w:tc>
        <w:tc>
          <w:tcPr>
            <w:tcW w:w="708" w:type="dxa"/>
          </w:tcPr>
          <w:p w14:paraId="51A96EA3" w14:textId="77777777" w:rsidR="00B259FA" w:rsidRPr="00020619" w:rsidRDefault="00B259FA" w:rsidP="00BB34DD">
            <w:pPr>
              <w:pStyle w:val="TAC"/>
            </w:pPr>
          </w:p>
        </w:tc>
        <w:tc>
          <w:tcPr>
            <w:tcW w:w="1418" w:type="dxa"/>
          </w:tcPr>
          <w:p w14:paraId="6C064033" w14:textId="77777777" w:rsidR="00B259FA" w:rsidRPr="00020619" w:rsidRDefault="00B259FA" w:rsidP="00BB34DD">
            <w:pPr>
              <w:pStyle w:val="TAC"/>
            </w:pPr>
            <w:r w:rsidRPr="00020619">
              <w:rPr>
                <w:lang w:eastAsia="zh-CN"/>
              </w:rPr>
              <w:t>1, 2, 3, 4, 5, 6, 7, 8</w:t>
            </w:r>
          </w:p>
        </w:tc>
        <w:tc>
          <w:tcPr>
            <w:tcW w:w="1134" w:type="dxa"/>
          </w:tcPr>
          <w:p w14:paraId="46D9CE53" w14:textId="77777777" w:rsidR="00B259FA" w:rsidRPr="00020619" w:rsidRDefault="00B259FA" w:rsidP="00BB34DD">
            <w:pPr>
              <w:pStyle w:val="TAC"/>
            </w:pPr>
            <w:r w:rsidRPr="00020619">
              <w:t>Cell</w:t>
            </w:r>
            <w:r w:rsidRPr="00020619">
              <w:rPr>
                <w:lang w:eastAsia="zh-CN"/>
              </w:rPr>
              <w:t>2</w:t>
            </w:r>
          </w:p>
        </w:tc>
        <w:tc>
          <w:tcPr>
            <w:tcW w:w="3544" w:type="dxa"/>
            <w:tcBorders>
              <w:bottom w:val="nil"/>
            </w:tcBorders>
            <w:shd w:val="clear" w:color="auto" w:fill="auto"/>
          </w:tcPr>
          <w:p w14:paraId="2CCD3246" w14:textId="77777777" w:rsidR="00B259FA" w:rsidRPr="00020619" w:rsidRDefault="00B259FA" w:rsidP="00BB34DD">
            <w:pPr>
              <w:pStyle w:val="TAC"/>
            </w:pPr>
            <w:r w:rsidRPr="00020619">
              <w:rPr>
                <w:lang w:eastAsia="zh-CN"/>
              </w:rPr>
              <w:t>The UE shall perform reselection to cell 2 during T1.</w:t>
            </w:r>
          </w:p>
        </w:tc>
      </w:tr>
      <w:tr w:rsidR="00B259FA" w:rsidRPr="00020619" w14:paraId="47E339D6" w14:textId="77777777" w:rsidTr="00BB34DD">
        <w:trPr>
          <w:cantSplit/>
          <w:trHeight w:val="283"/>
        </w:trPr>
        <w:tc>
          <w:tcPr>
            <w:tcW w:w="1008" w:type="dxa"/>
            <w:tcBorders>
              <w:top w:val="nil"/>
              <w:bottom w:val="single" w:sz="4" w:space="0" w:color="auto"/>
            </w:tcBorders>
            <w:shd w:val="clear" w:color="auto" w:fill="auto"/>
          </w:tcPr>
          <w:p w14:paraId="63201EA0" w14:textId="77777777" w:rsidR="00B259FA" w:rsidRPr="00020619" w:rsidRDefault="00B259FA" w:rsidP="00BB34DD">
            <w:pPr>
              <w:pStyle w:val="TAL"/>
            </w:pPr>
          </w:p>
        </w:tc>
        <w:tc>
          <w:tcPr>
            <w:tcW w:w="1794" w:type="dxa"/>
          </w:tcPr>
          <w:p w14:paraId="6243BD09" w14:textId="77777777" w:rsidR="00B259FA" w:rsidRPr="00020619" w:rsidRDefault="00B259FA" w:rsidP="00BB34DD">
            <w:pPr>
              <w:pStyle w:val="TAL"/>
            </w:pPr>
            <w:r w:rsidRPr="00020619">
              <w:t>Neighbour cell</w:t>
            </w:r>
          </w:p>
        </w:tc>
        <w:tc>
          <w:tcPr>
            <w:tcW w:w="708" w:type="dxa"/>
          </w:tcPr>
          <w:p w14:paraId="5BB7E519" w14:textId="77777777" w:rsidR="00B259FA" w:rsidRPr="00020619" w:rsidRDefault="00B259FA" w:rsidP="00BB34DD">
            <w:pPr>
              <w:pStyle w:val="TAC"/>
            </w:pPr>
          </w:p>
        </w:tc>
        <w:tc>
          <w:tcPr>
            <w:tcW w:w="1418" w:type="dxa"/>
          </w:tcPr>
          <w:p w14:paraId="38DCE053" w14:textId="77777777" w:rsidR="00B259FA" w:rsidRPr="00020619" w:rsidRDefault="00B259FA" w:rsidP="00BB34DD">
            <w:pPr>
              <w:pStyle w:val="TAC"/>
            </w:pPr>
            <w:r w:rsidRPr="00020619">
              <w:rPr>
                <w:lang w:eastAsia="zh-CN"/>
              </w:rPr>
              <w:t>1, 2, 3, 4, 5, 6, 7, 8</w:t>
            </w:r>
          </w:p>
        </w:tc>
        <w:tc>
          <w:tcPr>
            <w:tcW w:w="1134" w:type="dxa"/>
          </w:tcPr>
          <w:p w14:paraId="0C96ADBE" w14:textId="77777777" w:rsidR="00B259FA" w:rsidRPr="00020619" w:rsidRDefault="00B259FA" w:rsidP="00BB34DD">
            <w:pPr>
              <w:pStyle w:val="TAC"/>
            </w:pPr>
            <w:r w:rsidRPr="00020619">
              <w:t>Cell</w:t>
            </w:r>
            <w:r w:rsidRPr="00020619">
              <w:rPr>
                <w:lang w:eastAsia="zh-CN"/>
              </w:rPr>
              <w:t>1</w:t>
            </w:r>
          </w:p>
        </w:tc>
        <w:tc>
          <w:tcPr>
            <w:tcW w:w="3544" w:type="dxa"/>
            <w:tcBorders>
              <w:top w:val="nil"/>
              <w:bottom w:val="single" w:sz="4" w:space="0" w:color="auto"/>
            </w:tcBorders>
            <w:shd w:val="clear" w:color="auto" w:fill="auto"/>
          </w:tcPr>
          <w:p w14:paraId="0B94007C" w14:textId="77777777" w:rsidR="00B259FA" w:rsidRPr="00020619" w:rsidRDefault="00B259FA" w:rsidP="00BB34DD">
            <w:pPr>
              <w:pStyle w:val="TAC"/>
            </w:pPr>
          </w:p>
        </w:tc>
      </w:tr>
      <w:tr w:rsidR="00B259FA" w:rsidRPr="00020619" w14:paraId="2A96ECD7" w14:textId="77777777" w:rsidTr="00BB34DD">
        <w:trPr>
          <w:cantSplit/>
        </w:trPr>
        <w:tc>
          <w:tcPr>
            <w:tcW w:w="1008" w:type="dxa"/>
            <w:tcBorders>
              <w:bottom w:val="nil"/>
            </w:tcBorders>
            <w:shd w:val="clear" w:color="auto" w:fill="auto"/>
          </w:tcPr>
          <w:p w14:paraId="732EA7B2" w14:textId="77777777" w:rsidR="00B259FA" w:rsidRPr="00020619" w:rsidRDefault="00B259FA" w:rsidP="00BB34DD">
            <w:pPr>
              <w:pStyle w:val="TAL"/>
            </w:pPr>
            <w:r w:rsidRPr="00020619">
              <w:t>T2 end condition</w:t>
            </w:r>
          </w:p>
        </w:tc>
        <w:tc>
          <w:tcPr>
            <w:tcW w:w="1794" w:type="dxa"/>
          </w:tcPr>
          <w:p w14:paraId="5FE45983" w14:textId="77777777" w:rsidR="00B259FA" w:rsidRPr="00020619" w:rsidRDefault="00B259FA" w:rsidP="00BB34DD">
            <w:pPr>
              <w:pStyle w:val="TAL"/>
            </w:pPr>
            <w:r w:rsidRPr="00020619">
              <w:t>Active cell</w:t>
            </w:r>
          </w:p>
        </w:tc>
        <w:tc>
          <w:tcPr>
            <w:tcW w:w="708" w:type="dxa"/>
          </w:tcPr>
          <w:p w14:paraId="564AEE8D" w14:textId="77777777" w:rsidR="00B259FA" w:rsidRPr="00020619" w:rsidRDefault="00B259FA" w:rsidP="00BB34DD">
            <w:pPr>
              <w:pStyle w:val="TAC"/>
            </w:pPr>
          </w:p>
        </w:tc>
        <w:tc>
          <w:tcPr>
            <w:tcW w:w="1418" w:type="dxa"/>
          </w:tcPr>
          <w:p w14:paraId="13AE69A6" w14:textId="77777777" w:rsidR="00B259FA" w:rsidRPr="00020619" w:rsidRDefault="00B259FA" w:rsidP="00BB34DD">
            <w:pPr>
              <w:pStyle w:val="TAC"/>
            </w:pPr>
            <w:r w:rsidRPr="00020619">
              <w:rPr>
                <w:lang w:eastAsia="zh-CN"/>
              </w:rPr>
              <w:t>1, 2, 3, 4, 5, 6, 7, 8</w:t>
            </w:r>
          </w:p>
        </w:tc>
        <w:tc>
          <w:tcPr>
            <w:tcW w:w="1134" w:type="dxa"/>
          </w:tcPr>
          <w:p w14:paraId="2517B14A" w14:textId="77777777" w:rsidR="00B259FA" w:rsidRPr="00020619" w:rsidRDefault="00B259FA" w:rsidP="00BB34DD">
            <w:pPr>
              <w:pStyle w:val="TAC"/>
            </w:pPr>
            <w:r w:rsidRPr="00020619">
              <w:t>Cell1</w:t>
            </w:r>
          </w:p>
        </w:tc>
        <w:tc>
          <w:tcPr>
            <w:tcW w:w="3544" w:type="dxa"/>
            <w:tcBorders>
              <w:bottom w:val="nil"/>
            </w:tcBorders>
            <w:shd w:val="clear" w:color="auto" w:fill="auto"/>
          </w:tcPr>
          <w:p w14:paraId="18F92F43" w14:textId="77777777" w:rsidR="00B259FA" w:rsidRPr="00020619" w:rsidRDefault="00B259FA" w:rsidP="00BB34DD">
            <w:pPr>
              <w:pStyle w:val="TAC"/>
            </w:pPr>
            <w:r w:rsidRPr="00020619">
              <w:rPr>
                <w:lang w:eastAsia="zh-CN"/>
              </w:rPr>
              <w:t>The UE shall perform reselection to cell 1 during T2 for iteration of the tests.</w:t>
            </w:r>
          </w:p>
        </w:tc>
      </w:tr>
      <w:tr w:rsidR="00B259FA" w:rsidRPr="00020619" w14:paraId="73C74628" w14:textId="77777777" w:rsidTr="00BB34DD">
        <w:trPr>
          <w:cantSplit/>
        </w:trPr>
        <w:tc>
          <w:tcPr>
            <w:tcW w:w="1008" w:type="dxa"/>
            <w:tcBorders>
              <w:top w:val="nil"/>
            </w:tcBorders>
            <w:shd w:val="clear" w:color="auto" w:fill="auto"/>
          </w:tcPr>
          <w:p w14:paraId="7B08C33A" w14:textId="77777777" w:rsidR="00B259FA" w:rsidRPr="00020619" w:rsidRDefault="00B259FA" w:rsidP="00BB34DD">
            <w:pPr>
              <w:pStyle w:val="TAL"/>
            </w:pPr>
          </w:p>
        </w:tc>
        <w:tc>
          <w:tcPr>
            <w:tcW w:w="1794" w:type="dxa"/>
          </w:tcPr>
          <w:p w14:paraId="1A368115" w14:textId="77777777" w:rsidR="00B259FA" w:rsidRPr="00020619" w:rsidRDefault="00B259FA" w:rsidP="00BB34DD">
            <w:pPr>
              <w:pStyle w:val="TAL"/>
            </w:pPr>
            <w:r w:rsidRPr="00020619">
              <w:t>Neighbour cell</w:t>
            </w:r>
          </w:p>
        </w:tc>
        <w:tc>
          <w:tcPr>
            <w:tcW w:w="708" w:type="dxa"/>
          </w:tcPr>
          <w:p w14:paraId="3802C398" w14:textId="77777777" w:rsidR="00B259FA" w:rsidRPr="00020619" w:rsidRDefault="00B259FA" w:rsidP="00BB34DD">
            <w:pPr>
              <w:pStyle w:val="TAC"/>
            </w:pPr>
          </w:p>
        </w:tc>
        <w:tc>
          <w:tcPr>
            <w:tcW w:w="1418" w:type="dxa"/>
          </w:tcPr>
          <w:p w14:paraId="5D166433" w14:textId="77777777" w:rsidR="00B259FA" w:rsidRPr="00020619" w:rsidRDefault="00B259FA" w:rsidP="00BB34DD">
            <w:pPr>
              <w:pStyle w:val="TAC"/>
              <w:rPr>
                <w:lang w:eastAsia="zh-CN"/>
              </w:rPr>
            </w:pPr>
            <w:r w:rsidRPr="00020619">
              <w:rPr>
                <w:lang w:eastAsia="zh-CN"/>
              </w:rPr>
              <w:t>1, 2, 3, 4, 5, 6, 7, 8</w:t>
            </w:r>
          </w:p>
        </w:tc>
        <w:tc>
          <w:tcPr>
            <w:tcW w:w="1134" w:type="dxa"/>
          </w:tcPr>
          <w:p w14:paraId="3F0EEB65" w14:textId="77777777" w:rsidR="00B259FA" w:rsidRPr="00020619" w:rsidRDefault="00B259FA" w:rsidP="00BB34DD">
            <w:pPr>
              <w:pStyle w:val="TAC"/>
            </w:pPr>
            <w:r w:rsidRPr="00020619">
              <w:rPr>
                <w:lang w:eastAsia="zh-CN"/>
              </w:rPr>
              <w:t>Cell2</w:t>
            </w:r>
          </w:p>
        </w:tc>
        <w:tc>
          <w:tcPr>
            <w:tcW w:w="3544" w:type="dxa"/>
            <w:tcBorders>
              <w:top w:val="nil"/>
            </w:tcBorders>
            <w:shd w:val="clear" w:color="auto" w:fill="auto"/>
          </w:tcPr>
          <w:p w14:paraId="3A6946A0" w14:textId="77777777" w:rsidR="00B259FA" w:rsidRPr="00020619" w:rsidRDefault="00B259FA" w:rsidP="00BB34DD">
            <w:pPr>
              <w:pStyle w:val="TAC"/>
              <w:rPr>
                <w:lang w:eastAsia="zh-CN"/>
              </w:rPr>
            </w:pPr>
          </w:p>
        </w:tc>
      </w:tr>
      <w:tr w:rsidR="00B259FA" w:rsidRPr="00020619" w14:paraId="7672590C" w14:textId="77777777" w:rsidTr="00BB34DD">
        <w:trPr>
          <w:cantSplit/>
        </w:trPr>
        <w:tc>
          <w:tcPr>
            <w:tcW w:w="2802" w:type="dxa"/>
            <w:gridSpan w:val="2"/>
          </w:tcPr>
          <w:p w14:paraId="3EDB6B29" w14:textId="77777777" w:rsidR="00B259FA" w:rsidRPr="00020619" w:rsidRDefault="00B259FA" w:rsidP="00BB34DD">
            <w:pPr>
              <w:pStyle w:val="TAL"/>
            </w:pPr>
            <w:r w:rsidRPr="00020619">
              <w:t>Access Barring Information</w:t>
            </w:r>
          </w:p>
        </w:tc>
        <w:tc>
          <w:tcPr>
            <w:tcW w:w="708" w:type="dxa"/>
          </w:tcPr>
          <w:p w14:paraId="02AADCD7" w14:textId="77777777" w:rsidR="00B259FA" w:rsidRPr="00020619" w:rsidRDefault="00B259FA" w:rsidP="00BB34DD">
            <w:pPr>
              <w:pStyle w:val="TAC"/>
            </w:pPr>
            <w:r w:rsidRPr="00020619">
              <w:rPr>
                <w:rFonts w:cs="v4.2.0"/>
              </w:rPr>
              <w:t>-</w:t>
            </w:r>
          </w:p>
        </w:tc>
        <w:tc>
          <w:tcPr>
            <w:tcW w:w="1418" w:type="dxa"/>
          </w:tcPr>
          <w:p w14:paraId="6FE6C885" w14:textId="77777777" w:rsidR="00B259FA" w:rsidRPr="00020619" w:rsidRDefault="00B259FA" w:rsidP="00BB34DD">
            <w:pPr>
              <w:pStyle w:val="TAC"/>
              <w:rPr>
                <w:rFonts w:cs="v4.2.0"/>
              </w:rPr>
            </w:pPr>
            <w:r w:rsidRPr="00020619">
              <w:rPr>
                <w:lang w:eastAsia="zh-CN"/>
              </w:rPr>
              <w:t>1, 2, 3, 4, 5, 6, 7, 8</w:t>
            </w:r>
          </w:p>
        </w:tc>
        <w:tc>
          <w:tcPr>
            <w:tcW w:w="1134" w:type="dxa"/>
          </w:tcPr>
          <w:p w14:paraId="03A77ACD" w14:textId="77777777" w:rsidR="00B259FA" w:rsidRPr="00020619" w:rsidRDefault="00B259FA" w:rsidP="00BB34DD">
            <w:pPr>
              <w:pStyle w:val="TAC"/>
            </w:pPr>
            <w:r w:rsidRPr="00020619">
              <w:rPr>
                <w:rFonts w:cs="v4.2.0"/>
              </w:rPr>
              <w:t>Not Sent</w:t>
            </w:r>
          </w:p>
        </w:tc>
        <w:tc>
          <w:tcPr>
            <w:tcW w:w="3544" w:type="dxa"/>
          </w:tcPr>
          <w:p w14:paraId="4B1EC4D7" w14:textId="77777777" w:rsidR="00B259FA" w:rsidRPr="00020619" w:rsidRDefault="00B259FA" w:rsidP="00BB34DD">
            <w:pPr>
              <w:pStyle w:val="TAC"/>
            </w:pPr>
            <w:r w:rsidRPr="00020619">
              <w:rPr>
                <w:rFonts w:cs="v4.2.0"/>
              </w:rPr>
              <w:t>No additional delays in random access procedure.</w:t>
            </w:r>
          </w:p>
        </w:tc>
      </w:tr>
      <w:tr w:rsidR="00B259FA" w:rsidRPr="00020619" w14:paraId="64D6BBA2" w14:textId="77777777" w:rsidTr="00BB34DD">
        <w:trPr>
          <w:cantSplit/>
        </w:trPr>
        <w:tc>
          <w:tcPr>
            <w:tcW w:w="2802" w:type="dxa"/>
            <w:gridSpan w:val="2"/>
          </w:tcPr>
          <w:p w14:paraId="1BCF259C" w14:textId="77777777" w:rsidR="00B259FA" w:rsidRPr="00020619" w:rsidRDefault="00B259FA" w:rsidP="00BB34DD">
            <w:pPr>
              <w:pStyle w:val="TAL"/>
            </w:pPr>
            <w:r w:rsidRPr="00020619">
              <w:t>DRX cycle length</w:t>
            </w:r>
          </w:p>
        </w:tc>
        <w:tc>
          <w:tcPr>
            <w:tcW w:w="708" w:type="dxa"/>
          </w:tcPr>
          <w:p w14:paraId="74E29C13" w14:textId="77777777" w:rsidR="00B259FA" w:rsidRPr="00020619" w:rsidRDefault="00B259FA" w:rsidP="00BB34DD">
            <w:pPr>
              <w:pStyle w:val="TAC"/>
            </w:pPr>
            <w:r w:rsidRPr="00020619">
              <w:t>s</w:t>
            </w:r>
          </w:p>
        </w:tc>
        <w:tc>
          <w:tcPr>
            <w:tcW w:w="1418" w:type="dxa"/>
          </w:tcPr>
          <w:p w14:paraId="348A6CE7" w14:textId="77777777" w:rsidR="00B259FA" w:rsidRPr="00020619" w:rsidRDefault="00B259FA" w:rsidP="00BB34DD">
            <w:pPr>
              <w:pStyle w:val="TAC"/>
            </w:pPr>
            <w:r w:rsidRPr="00020619">
              <w:rPr>
                <w:lang w:eastAsia="zh-CN"/>
              </w:rPr>
              <w:t>1, 2, 3, 4, 5, 6, 7, 8</w:t>
            </w:r>
          </w:p>
        </w:tc>
        <w:tc>
          <w:tcPr>
            <w:tcW w:w="1134" w:type="dxa"/>
          </w:tcPr>
          <w:p w14:paraId="3D80B841" w14:textId="77777777" w:rsidR="00B259FA" w:rsidRPr="00020619" w:rsidRDefault="00B259FA" w:rsidP="00BB34DD">
            <w:pPr>
              <w:pStyle w:val="TAC"/>
            </w:pPr>
            <w:r w:rsidRPr="00020619">
              <w:t>1.28</w:t>
            </w:r>
          </w:p>
        </w:tc>
        <w:tc>
          <w:tcPr>
            <w:tcW w:w="3544" w:type="dxa"/>
          </w:tcPr>
          <w:p w14:paraId="0E296364" w14:textId="77777777" w:rsidR="00B259FA" w:rsidRPr="00020619" w:rsidRDefault="00B259FA" w:rsidP="00BB34DD">
            <w:pPr>
              <w:pStyle w:val="TAC"/>
            </w:pPr>
            <w:r w:rsidRPr="00020619">
              <w:t>The value shall be used for all cells in the test.</w:t>
            </w:r>
          </w:p>
        </w:tc>
      </w:tr>
      <w:tr w:rsidR="00B259FA" w:rsidRPr="00020619" w14:paraId="65DF5D4D" w14:textId="77777777" w:rsidTr="00BB34DD">
        <w:trPr>
          <w:cantSplit/>
        </w:trPr>
        <w:tc>
          <w:tcPr>
            <w:tcW w:w="2802" w:type="dxa"/>
            <w:gridSpan w:val="2"/>
          </w:tcPr>
          <w:p w14:paraId="1CE91A8F" w14:textId="77777777" w:rsidR="00B259FA" w:rsidRPr="00020619" w:rsidRDefault="00B259FA" w:rsidP="00BB34DD">
            <w:pPr>
              <w:pStyle w:val="TAL"/>
              <w:rPr>
                <w:lang w:eastAsia="zh-CN"/>
              </w:rPr>
            </w:pPr>
            <w:r w:rsidRPr="00020619">
              <w:rPr>
                <w:lang w:eastAsia="zh-CN"/>
              </w:rPr>
              <w:t>NR PRACH configuration index</w:t>
            </w:r>
          </w:p>
        </w:tc>
        <w:tc>
          <w:tcPr>
            <w:tcW w:w="708" w:type="dxa"/>
          </w:tcPr>
          <w:p w14:paraId="35AC9839" w14:textId="77777777" w:rsidR="00B259FA" w:rsidRPr="00020619" w:rsidRDefault="00B259FA" w:rsidP="00BB34DD">
            <w:pPr>
              <w:pStyle w:val="TAC"/>
            </w:pPr>
          </w:p>
        </w:tc>
        <w:tc>
          <w:tcPr>
            <w:tcW w:w="1418" w:type="dxa"/>
          </w:tcPr>
          <w:p w14:paraId="395885FE" w14:textId="77777777" w:rsidR="00B259FA" w:rsidRPr="00020619" w:rsidRDefault="00B259FA" w:rsidP="00BB34DD">
            <w:pPr>
              <w:pStyle w:val="TAC"/>
              <w:rPr>
                <w:lang w:eastAsia="zh-CN"/>
              </w:rPr>
            </w:pPr>
            <w:r w:rsidRPr="00020619">
              <w:rPr>
                <w:lang w:eastAsia="zh-CN"/>
              </w:rPr>
              <w:t>1, 2, 3, 4, 5, 6, 7, 8</w:t>
            </w:r>
          </w:p>
        </w:tc>
        <w:tc>
          <w:tcPr>
            <w:tcW w:w="1134" w:type="dxa"/>
          </w:tcPr>
          <w:p w14:paraId="14193F76" w14:textId="77777777" w:rsidR="00B259FA" w:rsidRPr="00020619" w:rsidRDefault="00B259FA" w:rsidP="00BB34DD">
            <w:pPr>
              <w:pStyle w:val="TAC"/>
              <w:rPr>
                <w:lang w:eastAsia="zh-CN"/>
              </w:rPr>
            </w:pPr>
            <w:r w:rsidRPr="00020619">
              <w:rPr>
                <w:lang w:eastAsia="zh-CN"/>
              </w:rPr>
              <w:t>102</w:t>
            </w:r>
          </w:p>
        </w:tc>
        <w:tc>
          <w:tcPr>
            <w:tcW w:w="3544" w:type="dxa"/>
            <w:tcBorders>
              <w:bottom w:val="single" w:sz="4" w:space="0" w:color="auto"/>
            </w:tcBorders>
          </w:tcPr>
          <w:p w14:paraId="27A451B5" w14:textId="77777777" w:rsidR="00B259FA" w:rsidRPr="00020619" w:rsidRDefault="00B259FA" w:rsidP="00BB34DD">
            <w:pPr>
              <w:pStyle w:val="TAC"/>
              <w:rPr>
                <w:lang w:eastAsia="zh-CN"/>
              </w:rPr>
            </w:pPr>
            <w:r w:rsidRPr="00020619">
              <w:rPr>
                <w:lang w:eastAsia="zh-CN"/>
              </w:rPr>
              <w:t>The detailed configuration is specified in TS 38.211 clause 6.3.3.2</w:t>
            </w:r>
          </w:p>
        </w:tc>
      </w:tr>
      <w:tr w:rsidR="00B259FA" w:rsidRPr="00020619" w14:paraId="70ED59CE" w14:textId="77777777" w:rsidTr="00BB34DD">
        <w:trPr>
          <w:cantSplit/>
        </w:trPr>
        <w:tc>
          <w:tcPr>
            <w:tcW w:w="2802" w:type="dxa"/>
            <w:gridSpan w:val="2"/>
            <w:tcBorders>
              <w:bottom w:val="nil"/>
            </w:tcBorders>
          </w:tcPr>
          <w:p w14:paraId="450B36ED" w14:textId="77777777" w:rsidR="00B259FA" w:rsidRPr="00020619" w:rsidRDefault="00B259FA" w:rsidP="00BB34DD">
            <w:pPr>
              <w:pStyle w:val="TAL"/>
              <w:rPr>
                <w:lang w:eastAsia="zh-CN"/>
              </w:rPr>
            </w:pPr>
            <w:r w:rsidRPr="00020619">
              <w:rPr>
                <w:lang w:eastAsia="zh-CN"/>
              </w:rPr>
              <w:t>E-UTRAN PRACH configuration index</w:t>
            </w:r>
          </w:p>
        </w:tc>
        <w:tc>
          <w:tcPr>
            <w:tcW w:w="708" w:type="dxa"/>
            <w:tcBorders>
              <w:bottom w:val="nil"/>
            </w:tcBorders>
          </w:tcPr>
          <w:p w14:paraId="5A4707C6" w14:textId="77777777" w:rsidR="00B259FA" w:rsidRPr="00020619" w:rsidRDefault="00B259FA" w:rsidP="00BB34DD">
            <w:pPr>
              <w:pStyle w:val="TAC"/>
            </w:pPr>
          </w:p>
        </w:tc>
        <w:tc>
          <w:tcPr>
            <w:tcW w:w="1418" w:type="dxa"/>
          </w:tcPr>
          <w:p w14:paraId="7202236C" w14:textId="77777777" w:rsidR="00B259FA" w:rsidRPr="00020619" w:rsidRDefault="00B259FA" w:rsidP="00BB34DD">
            <w:pPr>
              <w:pStyle w:val="TAC"/>
              <w:rPr>
                <w:lang w:eastAsia="zh-CN"/>
              </w:rPr>
            </w:pPr>
            <w:r w:rsidRPr="00020619">
              <w:rPr>
                <w:lang w:eastAsia="zh-CN"/>
              </w:rPr>
              <w:t>1, 2, 3, 7</w:t>
            </w:r>
          </w:p>
        </w:tc>
        <w:tc>
          <w:tcPr>
            <w:tcW w:w="1134" w:type="dxa"/>
            <w:tcBorders>
              <w:bottom w:val="nil"/>
            </w:tcBorders>
          </w:tcPr>
          <w:p w14:paraId="5715E709" w14:textId="77777777" w:rsidR="00B259FA" w:rsidRPr="00020619" w:rsidRDefault="00B259FA" w:rsidP="00BB34DD">
            <w:pPr>
              <w:pStyle w:val="TAC"/>
              <w:rPr>
                <w:lang w:eastAsia="zh-CN"/>
              </w:rPr>
            </w:pPr>
            <w:r w:rsidRPr="00020619">
              <w:rPr>
                <w:lang w:eastAsia="ja-JP"/>
              </w:rPr>
              <w:t>534</w:t>
            </w:r>
          </w:p>
        </w:tc>
        <w:tc>
          <w:tcPr>
            <w:tcW w:w="3544" w:type="dxa"/>
            <w:tcBorders>
              <w:bottom w:val="nil"/>
            </w:tcBorders>
            <w:shd w:val="clear" w:color="auto" w:fill="auto"/>
          </w:tcPr>
          <w:p w14:paraId="7E4D2765" w14:textId="77777777" w:rsidR="00B259FA" w:rsidRPr="00020619" w:rsidRDefault="00B259FA" w:rsidP="00BB34DD">
            <w:pPr>
              <w:pStyle w:val="TAC"/>
              <w:rPr>
                <w:lang w:eastAsia="zh-CN"/>
              </w:rPr>
            </w:pPr>
            <w:r w:rsidRPr="00020619">
              <w:rPr>
                <w:rFonts w:cs="v4.2.0"/>
              </w:rPr>
              <w:t xml:space="preserve">As specified in table 5.7.1-2 in </w:t>
            </w:r>
            <w:r w:rsidRPr="00020619">
              <w:t>TS 36.211 [23]</w:t>
            </w:r>
          </w:p>
        </w:tc>
      </w:tr>
      <w:tr w:rsidR="00B259FA" w:rsidRPr="00020619" w14:paraId="7F936959" w14:textId="77777777" w:rsidTr="00BB34DD">
        <w:trPr>
          <w:cantSplit/>
        </w:trPr>
        <w:tc>
          <w:tcPr>
            <w:tcW w:w="2802" w:type="dxa"/>
            <w:gridSpan w:val="2"/>
            <w:tcBorders>
              <w:top w:val="nil"/>
            </w:tcBorders>
          </w:tcPr>
          <w:p w14:paraId="5C9B2773" w14:textId="77777777" w:rsidR="00B259FA" w:rsidRPr="00020619" w:rsidRDefault="00B259FA" w:rsidP="00BB34DD">
            <w:pPr>
              <w:pStyle w:val="TAL"/>
              <w:rPr>
                <w:lang w:eastAsia="zh-CN"/>
              </w:rPr>
            </w:pPr>
          </w:p>
        </w:tc>
        <w:tc>
          <w:tcPr>
            <w:tcW w:w="708" w:type="dxa"/>
            <w:tcBorders>
              <w:top w:val="nil"/>
            </w:tcBorders>
          </w:tcPr>
          <w:p w14:paraId="47454B1B" w14:textId="77777777" w:rsidR="00B259FA" w:rsidRPr="00020619" w:rsidRDefault="00B259FA" w:rsidP="00BB34DD">
            <w:pPr>
              <w:pStyle w:val="TAC"/>
            </w:pPr>
          </w:p>
        </w:tc>
        <w:tc>
          <w:tcPr>
            <w:tcW w:w="1418" w:type="dxa"/>
          </w:tcPr>
          <w:p w14:paraId="485F2CF7" w14:textId="77777777" w:rsidR="00B259FA" w:rsidRPr="00020619" w:rsidRDefault="00B259FA" w:rsidP="00BB34DD">
            <w:pPr>
              <w:pStyle w:val="TAC"/>
              <w:rPr>
                <w:lang w:eastAsia="zh-CN"/>
              </w:rPr>
            </w:pPr>
            <w:r w:rsidRPr="00020619">
              <w:rPr>
                <w:lang w:eastAsia="ja-JP"/>
              </w:rPr>
              <w:t>4, 5, 6, 8</w:t>
            </w:r>
          </w:p>
        </w:tc>
        <w:tc>
          <w:tcPr>
            <w:tcW w:w="1134" w:type="dxa"/>
            <w:tcBorders>
              <w:top w:val="nil"/>
            </w:tcBorders>
          </w:tcPr>
          <w:p w14:paraId="064CD7A0" w14:textId="77777777" w:rsidR="00B259FA" w:rsidRPr="00020619" w:rsidRDefault="00B259FA" w:rsidP="00BB34DD">
            <w:pPr>
              <w:pStyle w:val="TAC"/>
              <w:rPr>
                <w:lang w:eastAsia="zh-CN"/>
              </w:rPr>
            </w:pPr>
          </w:p>
        </w:tc>
        <w:tc>
          <w:tcPr>
            <w:tcW w:w="3544" w:type="dxa"/>
            <w:tcBorders>
              <w:top w:val="nil"/>
            </w:tcBorders>
            <w:shd w:val="clear" w:color="auto" w:fill="auto"/>
          </w:tcPr>
          <w:p w14:paraId="4CF8CB13" w14:textId="77777777" w:rsidR="00B259FA" w:rsidRPr="00020619" w:rsidRDefault="00B259FA" w:rsidP="00BB34DD">
            <w:pPr>
              <w:pStyle w:val="TAC"/>
              <w:rPr>
                <w:rFonts w:cs="v4.2.0"/>
              </w:rPr>
            </w:pPr>
          </w:p>
        </w:tc>
      </w:tr>
      <w:tr w:rsidR="00B259FA" w:rsidRPr="00020619" w14:paraId="2187213E" w14:textId="77777777" w:rsidTr="00BB34DD">
        <w:trPr>
          <w:cantSplit/>
        </w:trPr>
        <w:tc>
          <w:tcPr>
            <w:tcW w:w="2802" w:type="dxa"/>
            <w:gridSpan w:val="2"/>
          </w:tcPr>
          <w:p w14:paraId="553D662E" w14:textId="77777777" w:rsidR="00B259FA" w:rsidRPr="00020619" w:rsidRDefault="00B259FA" w:rsidP="00BB34DD">
            <w:pPr>
              <w:pStyle w:val="TAL"/>
            </w:pPr>
            <w:r w:rsidRPr="00020619">
              <w:rPr>
                <w:lang w:eastAsia="zh-CN"/>
              </w:rPr>
              <w:t>T1</w:t>
            </w:r>
          </w:p>
        </w:tc>
        <w:tc>
          <w:tcPr>
            <w:tcW w:w="708" w:type="dxa"/>
          </w:tcPr>
          <w:p w14:paraId="2F85CD73" w14:textId="77777777" w:rsidR="00B259FA" w:rsidRPr="00020619" w:rsidRDefault="00B259FA" w:rsidP="00BB34DD">
            <w:pPr>
              <w:pStyle w:val="TAC"/>
            </w:pPr>
            <w:r w:rsidRPr="00020619">
              <w:rPr>
                <w:lang w:eastAsia="zh-CN"/>
              </w:rPr>
              <w:t>s</w:t>
            </w:r>
          </w:p>
        </w:tc>
        <w:tc>
          <w:tcPr>
            <w:tcW w:w="1418" w:type="dxa"/>
          </w:tcPr>
          <w:p w14:paraId="3B278D58" w14:textId="77777777" w:rsidR="00B259FA" w:rsidRPr="00020619" w:rsidRDefault="00B259FA" w:rsidP="00BB34DD">
            <w:pPr>
              <w:pStyle w:val="TAC"/>
              <w:rPr>
                <w:lang w:eastAsia="zh-CN"/>
              </w:rPr>
            </w:pPr>
            <w:r w:rsidRPr="00020619">
              <w:rPr>
                <w:lang w:eastAsia="zh-CN"/>
              </w:rPr>
              <w:t>1, 2, 3, 4, 5, 6, 7, 8</w:t>
            </w:r>
          </w:p>
        </w:tc>
        <w:tc>
          <w:tcPr>
            <w:tcW w:w="1134" w:type="dxa"/>
          </w:tcPr>
          <w:p w14:paraId="77663744" w14:textId="77777777" w:rsidR="00B259FA" w:rsidRPr="00020619" w:rsidRDefault="00B259FA" w:rsidP="00BB34DD">
            <w:pPr>
              <w:pStyle w:val="TAC"/>
              <w:rPr>
                <w:lang w:eastAsia="zh-CN"/>
              </w:rPr>
            </w:pPr>
            <w:r w:rsidRPr="00020619">
              <w:rPr>
                <w:lang w:eastAsia="zh-CN"/>
              </w:rPr>
              <w:t>15</w:t>
            </w:r>
          </w:p>
        </w:tc>
        <w:tc>
          <w:tcPr>
            <w:tcW w:w="3544" w:type="dxa"/>
          </w:tcPr>
          <w:p w14:paraId="276324CA" w14:textId="77777777" w:rsidR="00B259FA" w:rsidRPr="00020619" w:rsidRDefault="00B259FA" w:rsidP="00BB34DD">
            <w:pPr>
              <w:pStyle w:val="TAC"/>
            </w:pPr>
            <w:r w:rsidRPr="00020619">
              <w:t xml:space="preserve">T1 needs to be defined so that cell re-selection reaction time is </w:t>
            </w:r>
            <w:proofErr w:type="gramStart"/>
            <w:r w:rsidRPr="00020619">
              <w:t>taken into account</w:t>
            </w:r>
            <w:proofErr w:type="gramEnd"/>
            <w:r w:rsidRPr="00020619">
              <w:t>.</w:t>
            </w:r>
          </w:p>
        </w:tc>
      </w:tr>
      <w:tr w:rsidR="00B259FA" w:rsidRPr="00020619" w14:paraId="70CE33BD" w14:textId="77777777" w:rsidTr="00BB34DD">
        <w:trPr>
          <w:cantSplit/>
        </w:trPr>
        <w:tc>
          <w:tcPr>
            <w:tcW w:w="2802" w:type="dxa"/>
            <w:gridSpan w:val="2"/>
          </w:tcPr>
          <w:p w14:paraId="5813026A" w14:textId="77777777" w:rsidR="00B259FA" w:rsidRPr="00020619" w:rsidRDefault="00B259FA" w:rsidP="00BB34DD">
            <w:pPr>
              <w:pStyle w:val="TAL"/>
            </w:pPr>
            <w:r w:rsidRPr="00020619">
              <w:t>T</w:t>
            </w:r>
            <w:r w:rsidRPr="00020619">
              <w:rPr>
                <w:lang w:eastAsia="zh-CN"/>
              </w:rPr>
              <w:t>2</w:t>
            </w:r>
          </w:p>
        </w:tc>
        <w:tc>
          <w:tcPr>
            <w:tcW w:w="708" w:type="dxa"/>
          </w:tcPr>
          <w:p w14:paraId="6C5093DE" w14:textId="77777777" w:rsidR="00B259FA" w:rsidRPr="00020619" w:rsidRDefault="00B259FA" w:rsidP="00BB34DD">
            <w:pPr>
              <w:pStyle w:val="TAC"/>
            </w:pPr>
            <w:r w:rsidRPr="00020619">
              <w:t>s</w:t>
            </w:r>
          </w:p>
        </w:tc>
        <w:tc>
          <w:tcPr>
            <w:tcW w:w="1418" w:type="dxa"/>
          </w:tcPr>
          <w:p w14:paraId="6A45930C" w14:textId="77777777" w:rsidR="00B259FA" w:rsidRPr="00020619" w:rsidRDefault="00B259FA" w:rsidP="00BB34DD">
            <w:pPr>
              <w:pStyle w:val="TAC"/>
              <w:rPr>
                <w:lang w:eastAsia="zh-CN"/>
              </w:rPr>
            </w:pPr>
            <w:r w:rsidRPr="00020619">
              <w:rPr>
                <w:lang w:eastAsia="zh-CN"/>
              </w:rPr>
              <w:t>1, 2, 3, 4, 5, 6, 7, 8</w:t>
            </w:r>
          </w:p>
        </w:tc>
        <w:tc>
          <w:tcPr>
            <w:tcW w:w="1134" w:type="dxa"/>
          </w:tcPr>
          <w:p w14:paraId="0A2726AD" w14:textId="77777777" w:rsidR="00B259FA" w:rsidRPr="00020619" w:rsidRDefault="00B259FA" w:rsidP="00BB34DD">
            <w:pPr>
              <w:pStyle w:val="TAC"/>
              <w:rPr>
                <w:lang w:eastAsia="zh-CN"/>
              </w:rPr>
            </w:pPr>
            <w:r w:rsidRPr="00020619">
              <w:rPr>
                <w:lang w:eastAsia="zh-CN"/>
              </w:rPr>
              <w:t>75</w:t>
            </w:r>
          </w:p>
        </w:tc>
        <w:tc>
          <w:tcPr>
            <w:tcW w:w="3544" w:type="dxa"/>
          </w:tcPr>
          <w:p w14:paraId="1B03833B" w14:textId="77777777" w:rsidR="00B259FA" w:rsidRPr="00020619" w:rsidRDefault="00B259FA" w:rsidP="00BB34DD">
            <w:pPr>
              <w:pStyle w:val="TAC"/>
            </w:pPr>
            <w:r w:rsidRPr="00020619">
              <w:t xml:space="preserve">T2 needs to be defined so that cell re-selection reaction time is </w:t>
            </w:r>
            <w:proofErr w:type="gramStart"/>
            <w:r w:rsidRPr="00020619">
              <w:t>taken into account</w:t>
            </w:r>
            <w:proofErr w:type="gramEnd"/>
            <w:r w:rsidRPr="00020619">
              <w:t>.</w:t>
            </w:r>
          </w:p>
        </w:tc>
      </w:tr>
    </w:tbl>
    <w:p w14:paraId="31A3DA8A" w14:textId="77777777" w:rsidR="00B259FA" w:rsidRPr="00020619" w:rsidRDefault="00B259FA" w:rsidP="00B259FA"/>
    <w:p w14:paraId="7603A3CA" w14:textId="77777777" w:rsidR="00B259FA" w:rsidRPr="00020619" w:rsidRDefault="00B259FA" w:rsidP="00B259FA">
      <w:pPr>
        <w:pStyle w:val="TH"/>
      </w:pPr>
      <w:r w:rsidRPr="00020619">
        <w:lastRenderedPageBreak/>
        <w:t>Table A.</w:t>
      </w:r>
      <w:r w:rsidRPr="00020619">
        <w:rPr>
          <w:lang w:eastAsia="zh-CN"/>
        </w:rPr>
        <w:t xml:space="preserve"> 16.1.2.4.2</w:t>
      </w:r>
      <w:r w:rsidRPr="00020619">
        <w:t>-3: Cell specific test parameters for NR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649"/>
        <w:gridCol w:w="1895"/>
        <w:gridCol w:w="1223"/>
        <w:gridCol w:w="1048"/>
      </w:tblGrid>
      <w:tr w:rsidR="00B259FA" w:rsidRPr="00020619" w14:paraId="4BFB409F" w14:textId="77777777" w:rsidTr="00BB34DD">
        <w:trPr>
          <w:cantSplit/>
          <w:jc w:val="center"/>
        </w:trPr>
        <w:tc>
          <w:tcPr>
            <w:tcW w:w="2518" w:type="dxa"/>
            <w:tcBorders>
              <w:top w:val="single" w:sz="4" w:space="0" w:color="auto"/>
              <w:left w:val="single" w:sz="4" w:space="0" w:color="auto"/>
              <w:bottom w:val="nil"/>
            </w:tcBorders>
            <w:shd w:val="clear" w:color="auto" w:fill="auto"/>
          </w:tcPr>
          <w:p w14:paraId="04AF7D6A"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Parameter</w:t>
            </w:r>
          </w:p>
        </w:tc>
        <w:tc>
          <w:tcPr>
            <w:tcW w:w="1649" w:type="dxa"/>
            <w:tcBorders>
              <w:top w:val="single" w:sz="4" w:space="0" w:color="auto"/>
              <w:bottom w:val="nil"/>
            </w:tcBorders>
            <w:shd w:val="clear" w:color="auto" w:fill="auto"/>
          </w:tcPr>
          <w:p w14:paraId="5B6AF6E4"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Unit</w:t>
            </w:r>
          </w:p>
        </w:tc>
        <w:tc>
          <w:tcPr>
            <w:tcW w:w="1895" w:type="dxa"/>
            <w:tcBorders>
              <w:top w:val="single" w:sz="4" w:space="0" w:color="auto"/>
              <w:bottom w:val="nil"/>
            </w:tcBorders>
            <w:shd w:val="clear" w:color="auto" w:fill="auto"/>
          </w:tcPr>
          <w:p w14:paraId="318E6930" w14:textId="77777777" w:rsidR="00B259FA" w:rsidRPr="00020619" w:rsidRDefault="00B259FA" w:rsidP="00BB34DD">
            <w:pPr>
              <w:keepNext/>
              <w:keepLines/>
              <w:spacing w:after="0"/>
              <w:jc w:val="center"/>
              <w:rPr>
                <w:rFonts w:ascii="Arial" w:hAnsi="Arial" w:cs="Arial"/>
                <w:b/>
                <w:sz w:val="18"/>
                <w:lang w:eastAsia="zh-CN"/>
              </w:rPr>
            </w:pPr>
            <w:r w:rsidRPr="00020619">
              <w:rPr>
                <w:rFonts w:ascii="Arial" w:hAnsi="Arial" w:cs="Arial"/>
                <w:b/>
                <w:sz w:val="18"/>
                <w:lang w:eastAsia="zh-CN"/>
              </w:rPr>
              <w:t>Test configuration</w:t>
            </w:r>
          </w:p>
        </w:tc>
        <w:tc>
          <w:tcPr>
            <w:tcW w:w="2271" w:type="dxa"/>
            <w:gridSpan w:val="2"/>
            <w:tcBorders>
              <w:top w:val="single" w:sz="4" w:space="0" w:color="auto"/>
              <w:right w:val="single" w:sz="4" w:space="0" w:color="auto"/>
            </w:tcBorders>
          </w:tcPr>
          <w:p w14:paraId="3F66208B"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Cell 1</w:t>
            </w:r>
          </w:p>
        </w:tc>
      </w:tr>
      <w:tr w:rsidR="00B259FA" w:rsidRPr="00020619" w14:paraId="6DF17BA6" w14:textId="77777777" w:rsidTr="00BB34DD">
        <w:trPr>
          <w:cantSplit/>
          <w:jc w:val="center"/>
        </w:trPr>
        <w:tc>
          <w:tcPr>
            <w:tcW w:w="2518" w:type="dxa"/>
            <w:tcBorders>
              <w:top w:val="nil"/>
              <w:left w:val="single" w:sz="4" w:space="0" w:color="auto"/>
              <w:bottom w:val="single" w:sz="4" w:space="0" w:color="auto"/>
            </w:tcBorders>
            <w:shd w:val="clear" w:color="auto" w:fill="auto"/>
          </w:tcPr>
          <w:p w14:paraId="00EB0296" w14:textId="77777777" w:rsidR="00B259FA" w:rsidRPr="00020619" w:rsidRDefault="00B259FA" w:rsidP="00BB34DD">
            <w:pPr>
              <w:keepNext/>
              <w:keepLines/>
              <w:spacing w:after="0"/>
              <w:jc w:val="center"/>
              <w:rPr>
                <w:rFonts w:ascii="Arial" w:hAnsi="Arial" w:cs="Arial"/>
                <w:b/>
                <w:sz w:val="18"/>
              </w:rPr>
            </w:pPr>
          </w:p>
        </w:tc>
        <w:tc>
          <w:tcPr>
            <w:tcW w:w="1649" w:type="dxa"/>
            <w:tcBorders>
              <w:top w:val="nil"/>
              <w:bottom w:val="single" w:sz="4" w:space="0" w:color="auto"/>
            </w:tcBorders>
            <w:shd w:val="clear" w:color="auto" w:fill="auto"/>
          </w:tcPr>
          <w:p w14:paraId="52CEDA68" w14:textId="77777777" w:rsidR="00B259FA" w:rsidRPr="00020619" w:rsidRDefault="00B259FA" w:rsidP="00BB34DD">
            <w:pPr>
              <w:keepNext/>
              <w:keepLines/>
              <w:spacing w:after="0"/>
              <w:jc w:val="center"/>
              <w:rPr>
                <w:rFonts w:ascii="Arial" w:hAnsi="Arial" w:cs="Arial"/>
                <w:b/>
                <w:sz w:val="18"/>
              </w:rPr>
            </w:pPr>
          </w:p>
        </w:tc>
        <w:tc>
          <w:tcPr>
            <w:tcW w:w="1895" w:type="dxa"/>
            <w:tcBorders>
              <w:top w:val="nil"/>
              <w:bottom w:val="single" w:sz="4" w:space="0" w:color="auto"/>
            </w:tcBorders>
            <w:shd w:val="clear" w:color="auto" w:fill="auto"/>
          </w:tcPr>
          <w:p w14:paraId="649D9E2C" w14:textId="77777777" w:rsidR="00B259FA" w:rsidRPr="00020619" w:rsidRDefault="00B259FA" w:rsidP="00BB34DD">
            <w:pPr>
              <w:keepNext/>
              <w:keepLines/>
              <w:spacing w:after="0"/>
              <w:jc w:val="center"/>
              <w:rPr>
                <w:rFonts w:ascii="Arial" w:hAnsi="Arial" w:cs="Arial"/>
                <w:b/>
                <w:sz w:val="18"/>
              </w:rPr>
            </w:pPr>
          </w:p>
        </w:tc>
        <w:tc>
          <w:tcPr>
            <w:tcW w:w="1223" w:type="dxa"/>
            <w:tcBorders>
              <w:bottom w:val="single" w:sz="4" w:space="0" w:color="auto"/>
            </w:tcBorders>
          </w:tcPr>
          <w:p w14:paraId="0DC9F3DA"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T1</w:t>
            </w:r>
          </w:p>
        </w:tc>
        <w:tc>
          <w:tcPr>
            <w:tcW w:w="1048" w:type="dxa"/>
            <w:tcBorders>
              <w:bottom w:val="single" w:sz="4" w:space="0" w:color="auto"/>
            </w:tcBorders>
          </w:tcPr>
          <w:p w14:paraId="179C9AF6" w14:textId="77777777" w:rsidR="00B259FA" w:rsidRPr="00020619" w:rsidRDefault="00B259FA" w:rsidP="00BB34DD">
            <w:pPr>
              <w:keepNext/>
              <w:keepLines/>
              <w:spacing w:after="0"/>
              <w:jc w:val="center"/>
              <w:rPr>
                <w:rFonts w:ascii="Arial" w:hAnsi="Arial" w:cs="Arial"/>
                <w:b/>
                <w:sz w:val="18"/>
              </w:rPr>
            </w:pPr>
            <w:r w:rsidRPr="00020619">
              <w:rPr>
                <w:rFonts w:ascii="Arial" w:hAnsi="Arial" w:cs="Arial"/>
                <w:b/>
                <w:sz w:val="18"/>
              </w:rPr>
              <w:t>T2</w:t>
            </w:r>
          </w:p>
        </w:tc>
      </w:tr>
      <w:tr w:rsidR="00B259FA" w:rsidRPr="00020619" w14:paraId="291E001B" w14:textId="77777777" w:rsidTr="00BB34DD">
        <w:trPr>
          <w:cantSplit/>
          <w:jc w:val="center"/>
        </w:trPr>
        <w:tc>
          <w:tcPr>
            <w:tcW w:w="2518" w:type="dxa"/>
            <w:tcBorders>
              <w:left w:val="single" w:sz="4" w:space="0" w:color="auto"/>
              <w:bottom w:val="nil"/>
            </w:tcBorders>
          </w:tcPr>
          <w:p w14:paraId="6421768E" w14:textId="77777777" w:rsidR="00B259FA" w:rsidRPr="00020619" w:rsidRDefault="00B259FA" w:rsidP="00BB34DD">
            <w:pPr>
              <w:pStyle w:val="TAL"/>
            </w:pPr>
            <w:r w:rsidRPr="00020619">
              <w:rPr>
                <w:lang w:eastAsia="zh-CN"/>
              </w:rPr>
              <w:t>TDD configuration</w:t>
            </w:r>
          </w:p>
        </w:tc>
        <w:tc>
          <w:tcPr>
            <w:tcW w:w="1649" w:type="dxa"/>
            <w:tcBorders>
              <w:bottom w:val="single" w:sz="4" w:space="0" w:color="auto"/>
            </w:tcBorders>
          </w:tcPr>
          <w:p w14:paraId="72CE0B1C" w14:textId="77777777" w:rsidR="00B259FA" w:rsidRPr="00020619" w:rsidRDefault="00B259FA" w:rsidP="00BB34DD">
            <w:pPr>
              <w:pStyle w:val="TAC"/>
            </w:pPr>
          </w:p>
        </w:tc>
        <w:tc>
          <w:tcPr>
            <w:tcW w:w="1895" w:type="dxa"/>
            <w:tcBorders>
              <w:bottom w:val="single" w:sz="4" w:space="0" w:color="auto"/>
            </w:tcBorders>
          </w:tcPr>
          <w:p w14:paraId="658D3618"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7561198C" w14:textId="77777777" w:rsidR="00B259FA" w:rsidRPr="00020619" w:rsidRDefault="00B259FA" w:rsidP="00BB34DD">
            <w:pPr>
              <w:pStyle w:val="TAC"/>
            </w:pPr>
            <w:r w:rsidRPr="00020619">
              <w:t>N/A</w:t>
            </w:r>
          </w:p>
        </w:tc>
      </w:tr>
      <w:tr w:rsidR="00B259FA" w:rsidRPr="00020619" w14:paraId="29956B44" w14:textId="77777777" w:rsidTr="00BB34DD">
        <w:trPr>
          <w:cantSplit/>
          <w:jc w:val="center"/>
        </w:trPr>
        <w:tc>
          <w:tcPr>
            <w:tcW w:w="2518" w:type="dxa"/>
            <w:tcBorders>
              <w:top w:val="nil"/>
              <w:left w:val="single" w:sz="4" w:space="0" w:color="auto"/>
              <w:bottom w:val="nil"/>
            </w:tcBorders>
          </w:tcPr>
          <w:p w14:paraId="7EF6C32D" w14:textId="77777777" w:rsidR="00B259FA" w:rsidRPr="00020619" w:rsidRDefault="00B259FA" w:rsidP="00BB34DD">
            <w:pPr>
              <w:pStyle w:val="TAL"/>
              <w:rPr>
                <w:lang w:eastAsia="zh-CN"/>
              </w:rPr>
            </w:pPr>
          </w:p>
        </w:tc>
        <w:tc>
          <w:tcPr>
            <w:tcW w:w="1649" w:type="dxa"/>
            <w:tcBorders>
              <w:bottom w:val="single" w:sz="4" w:space="0" w:color="auto"/>
            </w:tcBorders>
          </w:tcPr>
          <w:p w14:paraId="5BAA9E77" w14:textId="77777777" w:rsidR="00B259FA" w:rsidRPr="00020619" w:rsidRDefault="00B259FA" w:rsidP="00BB34DD">
            <w:pPr>
              <w:pStyle w:val="TAC"/>
            </w:pPr>
          </w:p>
        </w:tc>
        <w:tc>
          <w:tcPr>
            <w:tcW w:w="1895" w:type="dxa"/>
            <w:tcBorders>
              <w:bottom w:val="single" w:sz="4" w:space="0" w:color="auto"/>
            </w:tcBorders>
          </w:tcPr>
          <w:p w14:paraId="3B8E24A8"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57210A4F" w14:textId="77777777" w:rsidR="00B259FA" w:rsidRPr="00020619" w:rsidRDefault="00B259FA" w:rsidP="00BB34DD">
            <w:pPr>
              <w:pStyle w:val="TAC"/>
              <w:rPr>
                <w:rFonts w:cs="v4.2.0"/>
                <w:lang w:eastAsia="zh-CN"/>
              </w:rPr>
            </w:pPr>
            <w:r w:rsidRPr="00020619">
              <w:rPr>
                <w:lang w:eastAsia="ja-JP"/>
              </w:rPr>
              <w:t>TDDConf.1.1</w:t>
            </w:r>
          </w:p>
        </w:tc>
      </w:tr>
      <w:tr w:rsidR="00B259FA" w:rsidRPr="00020619" w14:paraId="7CD4F5E2" w14:textId="77777777" w:rsidTr="00BB34DD">
        <w:trPr>
          <w:cantSplit/>
          <w:jc w:val="center"/>
        </w:trPr>
        <w:tc>
          <w:tcPr>
            <w:tcW w:w="2518" w:type="dxa"/>
            <w:tcBorders>
              <w:top w:val="nil"/>
              <w:left w:val="single" w:sz="4" w:space="0" w:color="auto"/>
              <w:bottom w:val="single" w:sz="4" w:space="0" w:color="auto"/>
            </w:tcBorders>
          </w:tcPr>
          <w:p w14:paraId="6440DF20" w14:textId="77777777" w:rsidR="00B259FA" w:rsidRPr="00020619" w:rsidRDefault="00B259FA" w:rsidP="00BB34DD">
            <w:pPr>
              <w:pStyle w:val="TAL"/>
              <w:rPr>
                <w:lang w:eastAsia="zh-CN"/>
              </w:rPr>
            </w:pPr>
          </w:p>
        </w:tc>
        <w:tc>
          <w:tcPr>
            <w:tcW w:w="1649" w:type="dxa"/>
            <w:tcBorders>
              <w:bottom w:val="single" w:sz="4" w:space="0" w:color="auto"/>
            </w:tcBorders>
          </w:tcPr>
          <w:p w14:paraId="27BCBD25" w14:textId="77777777" w:rsidR="00B259FA" w:rsidRPr="00020619" w:rsidRDefault="00B259FA" w:rsidP="00BB34DD">
            <w:pPr>
              <w:pStyle w:val="TAC"/>
            </w:pPr>
          </w:p>
        </w:tc>
        <w:tc>
          <w:tcPr>
            <w:tcW w:w="1895" w:type="dxa"/>
            <w:tcBorders>
              <w:bottom w:val="single" w:sz="4" w:space="0" w:color="auto"/>
            </w:tcBorders>
          </w:tcPr>
          <w:p w14:paraId="0EB10B36"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3907D722" w14:textId="77777777" w:rsidR="00B259FA" w:rsidRPr="00020619" w:rsidRDefault="00B259FA" w:rsidP="00BB34DD">
            <w:pPr>
              <w:pStyle w:val="TAC"/>
              <w:rPr>
                <w:rFonts w:cs="v4.2.0"/>
                <w:lang w:eastAsia="zh-CN"/>
              </w:rPr>
            </w:pPr>
            <w:r w:rsidRPr="00020619">
              <w:rPr>
                <w:lang w:eastAsia="ja-JP"/>
              </w:rPr>
              <w:t>TDDConf.2.1</w:t>
            </w:r>
          </w:p>
        </w:tc>
      </w:tr>
      <w:tr w:rsidR="00B259FA" w:rsidRPr="00020619" w14:paraId="5BADEF68" w14:textId="77777777" w:rsidTr="00BB34DD">
        <w:trPr>
          <w:cantSplit/>
          <w:jc w:val="center"/>
        </w:trPr>
        <w:tc>
          <w:tcPr>
            <w:tcW w:w="2518" w:type="dxa"/>
            <w:tcBorders>
              <w:left w:val="single" w:sz="4" w:space="0" w:color="auto"/>
              <w:bottom w:val="nil"/>
            </w:tcBorders>
          </w:tcPr>
          <w:p w14:paraId="10E9EAB2" w14:textId="77777777" w:rsidR="00B259FA" w:rsidRPr="00020619" w:rsidRDefault="00B259FA" w:rsidP="00BB34DD">
            <w:pPr>
              <w:pStyle w:val="TAL"/>
            </w:pPr>
            <w:r w:rsidRPr="00020619">
              <w:rPr>
                <w:lang w:eastAsia="zh-CN"/>
              </w:rPr>
              <w:t>PDSCH RMC configuration</w:t>
            </w:r>
          </w:p>
        </w:tc>
        <w:tc>
          <w:tcPr>
            <w:tcW w:w="1649" w:type="dxa"/>
            <w:tcBorders>
              <w:bottom w:val="single" w:sz="4" w:space="0" w:color="auto"/>
            </w:tcBorders>
          </w:tcPr>
          <w:p w14:paraId="78DD716C" w14:textId="77777777" w:rsidR="00B259FA" w:rsidRPr="00020619" w:rsidRDefault="00B259FA" w:rsidP="00BB34DD">
            <w:pPr>
              <w:pStyle w:val="TAC"/>
            </w:pPr>
          </w:p>
        </w:tc>
        <w:tc>
          <w:tcPr>
            <w:tcW w:w="1895" w:type="dxa"/>
            <w:tcBorders>
              <w:bottom w:val="single" w:sz="4" w:space="0" w:color="auto"/>
            </w:tcBorders>
          </w:tcPr>
          <w:p w14:paraId="6255365E"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7A1390FB" w14:textId="77777777" w:rsidR="00B259FA" w:rsidRPr="00020619" w:rsidRDefault="00B259FA" w:rsidP="00BB34DD">
            <w:pPr>
              <w:pStyle w:val="TAC"/>
            </w:pPr>
            <w:r w:rsidRPr="00020619">
              <w:rPr>
                <w:rFonts w:cs="v4.2.0"/>
                <w:lang w:eastAsia="zh-CN"/>
              </w:rPr>
              <w:t>SR.1.1 FDD</w:t>
            </w:r>
          </w:p>
        </w:tc>
      </w:tr>
      <w:tr w:rsidR="00B259FA" w:rsidRPr="00020619" w14:paraId="240A2ADF" w14:textId="77777777" w:rsidTr="00BB34DD">
        <w:trPr>
          <w:cantSplit/>
          <w:jc w:val="center"/>
        </w:trPr>
        <w:tc>
          <w:tcPr>
            <w:tcW w:w="2518" w:type="dxa"/>
            <w:tcBorders>
              <w:top w:val="nil"/>
              <w:left w:val="single" w:sz="4" w:space="0" w:color="auto"/>
              <w:bottom w:val="nil"/>
            </w:tcBorders>
          </w:tcPr>
          <w:p w14:paraId="3AC65D4C" w14:textId="77777777" w:rsidR="00B259FA" w:rsidRPr="00020619" w:rsidRDefault="00B259FA" w:rsidP="00BB34DD">
            <w:pPr>
              <w:pStyle w:val="TAL"/>
              <w:rPr>
                <w:lang w:eastAsia="zh-CN"/>
              </w:rPr>
            </w:pPr>
          </w:p>
        </w:tc>
        <w:tc>
          <w:tcPr>
            <w:tcW w:w="1649" w:type="dxa"/>
            <w:tcBorders>
              <w:bottom w:val="single" w:sz="4" w:space="0" w:color="auto"/>
            </w:tcBorders>
          </w:tcPr>
          <w:p w14:paraId="66F5F164" w14:textId="77777777" w:rsidR="00B259FA" w:rsidRPr="00020619" w:rsidRDefault="00B259FA" w:rsidP="00BB34DD">
            <w:pPr>
              <w:pStyle w:val="TAC"/>
            </w:pPr>
          </w:p>
        </w:tc>
        <w:tc>
          <w:tcPr>
            <w:tcW w:w="1895" w:type="dxa"/>
            <w:tcBorders>
              <w:bottom w:val="single" w:sz="4" w:space="0" w:color="auto"/>
            </w:tcBorders>
          </w:tcPr>
          <w:p w14:paraId="043A7FCB"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534548E4" w14:textId="77777777" w:rsidR="00B259FA" w:rsidRPr="00020619" w:rsidRDefault="00B259FA" w:rsidP="00BB34DD">
            <w:pPr>
              <w:pStyle w:val="TAC"/>
              <w:rPr>
                <w:rFonts w:cs="v4.2.0"/>
                <w:lang w:eastAsia="zh-CN"/>
              </w:rPr>
            </w:pPr>
            <w:r w:rsidRPr="00020619">
              <w:rPr>
                <w:rFonts w:cs="v4.2.0"/>
                <w:lang w:eastAsia="zh-CN"/>
              </w:rPr>
              <w:t>SR.1.1 TDD</w:t>
            </w:r>
          </w:p>
        </w:tc>
      </w:tr>
      <w:tr w:rsidR="00B259FA" w:rsidRPr="00020619" w14:paraId="31389D90" w14:textId="77777777" w:rsidTr="00BB34DD">
        <w:trPr>
          <w:cantSplit/>
          <w:jc w:val="center"/>
        </w:trPr>
        <w:tc>
          <w:tcPr>
            <w:tcW w:w="2518" w:type="dxa"/>
            <w:tcBorders>
              <w:top w:val="nil"/>
              <w:left w:val="single" w:sz="4" w:space="0" w:color="auto"/>
              <w:bottom w:val="single" w:sz="4" w:space="0" w:color="auto"/>
            </w:tcBorders>
          </w:tcPr>
          <w:p w14:paraId="351B70E6" w14:textId="77777777" w:rsidR="00B259FA" w:rsidRPr="00020619" w:rsidRDefault="00B259FA" w:rsidP="00BB34DD">
            <w:pPr>
              <w:pStyle w:val="TAL"/>
              <w:rPr>
                <w:lang w:eastAsia="zh-CN"/>
              </w:rPr>
            </w:pPr>
          </w:p>
        </w:tc>
        <w:tc>
          <w:tcPr>
            <w:tcW w:w="1649" w:type="dxa"/>
            <w:tcBorders>
              <w:bottom w:val="single" w:sz="4" w:space="0" w:color="auto"/>
            </w:tcBorders>
          </w:tcPr>
          <w:p w14:paraId="78C6F0C2" w14:textId="77777777" w:rsidR="00B259FA" w:rsidRPr="00020619" w:rsidRDefault="00B259FA" w:rsidP="00BB34DD">
            <w:pPr>
              <w:pStyle w:val="TAC"/>
            </w:pPr>
          </w:p>
        </w:tc>
        <w:tc>
          <w:tcPr>
            <w:tcW w:w="1895" w:type="dxa"/>
            <w:tcBorders>
              <w:bottom w:val="single" w:sz="4" w:space="0" w:color="auto"/>
            </w:tcBorders>
          </w:tcPr>
          <w:p w14:paraId="030F2E14"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78676272" w14:textId="77777777" w:rsidR="00B259FA" w:rsidRPr="00020619" w:rsidRDefault="00B259FA" w:rsidP="00BB34DD">
            <w:pPr>
              <w:pStyle w:val="TAC"/>
              <w:rPr>
                <w:rFonts w:cs="v4.2.0"/>
                <w:lang w:eastAsia="zh-CN"/>
              </w:rPr>
            </w:pPr>
            <w:r w:rsidRPr="00020619">
              <w:rPr>
                <w:rFonts w:cs="v4.2.0"/>
                <w:lang w:eastAsia="zh-CN"/>
              </w:rPr>
              <w:t>SR.2.1 TDD</w:t>
            </w:r>
          </w:p>
        </w:tc>
      </w:tr>
      <w:tr w:rsidR="00B259FA" w:rsidRPr="00020619" w14:paraId="5C70B37A" w14:textId="77777777" w:rsidTr="00BB34DD">
        <w:trPr>
          <w:cantSplit/>
          <w:jc w:val="center"/>
        </w:trPr>
        <w:tc>
          <w:tcPr>
            <w:tcW w:w="2518" w:type="dxa"/>
            <w:tcBorders>
              <w:left w:val="single" w:sz="4" w:space="0" w:color="auto"/>
              <w:bottom w:val="nil"/>
            </w:tcBorders>
          </w:tcPr>
          <w:p w14:paraId="64016850" w14:textId="77777777" w:rsidR="00B259FA" w:rsidRPr="00020619" w:rsidRDefault="00B259FA" w:rsidP="00BB34DD">
            <w:pPr>
              <w:pStyle w:val="TAL"/>
            </w:pPr>
            <w:r w:rsidRPr="00020619">
              <w:rPr>
                <w:lang w:eastAsia="zh-CN"/>
              </w:rPr>
              <w:t xml:space="preserve">RMSI CORESET RMC </w:t>
            </w:r>
          </w:p>
        </w:tc>
        <w:tc>
          <w:tcPr>
            <w:tcW w:w="1649" w:type="dxa"/>
            <w:tcBorders>
              <w:bottom w:val="single" w:sz="4" w:space="0" w:color="auto"/>
            </w:tcBorders>
          </w:tcPr>
          <w:p w14:paraId="250BBE73" w14:textId="77777777" w:rsidR="00B259FA" w:rsidRPr="00020619" w:rsidRDefault="00B259FA" w:rsidP="00BB34DD">
            <w:pPr>
              <w:pStyle w:val="TAC"/>
            </w:pPr>
          </w:p>
        </w:tc>
        <w:tc>
          <w:tcPr>
            <w:tcW w:w="1895" w:type="dxa"/>
            <w:tcBorders>
              <w:bottom w:val="single" w:sz="4" w:space="0" w:color="auto"/>
            </w:tcBorders>
          </w:tcPr>
          <w:p w14:paraId="4E95FF25"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6B69FF36" w14:textId="77777777" w:rsidR="00B259FA" w:rsidRPr="00020619" w:rsidRDefault="00B259FA" w:rsidP="00BB34DD">
            <w:pPr>
              <w:pStyle w:val="TAC"/>
            </w:pPr>
            <w:r w:rsidRPr="00020619">
              <w:rPr>
                <w:rFonts w:cs="v4.2.0"/>
                <w:lang w:eastAsia="zh-CN"/>
              </w:rPr>
              <w:t>CR.1.1 FDD</w:t>
            </w:r>
          </w:p>
        </w:tc>
      </w:tr>
      <w:tr w:rsidR="00B259FA" w:rsidRPr="00020619" w14:paraId="57225BF5" w14:textId="77777777" w:rsidTr="00BB34DD">
        <w:trPr>
          <w:cantSplit/>
          <w:jc w:val="center"/>
        </w:trPr>
        <w:tc>
          <w:tcPr>
            <w:tcW w:w="2518" w:type="dxa"/>
            <w:tcBorders>
              <w:top w:val="nil"/>
              <w:left w:val="single" w:sz="4" w:space="0" w:color="auto"/>
              <w:bottom w:val="nil"/>
            </w:tcBorders>
          </w:tcPr>
          <w:p w14:paraId="6AA228B5" w14:textId="77777777" w:rsidR="00B259FA" w:rsidRPr="00020619" w:rsidRDefault="00B259FA" w:rsidP="00BB34DD">
            <w:pPr>
              <w:pStyle w:val="TAL"/>
              <w:rPr>
                <w:lang w:eastAsia="zh-CN"/>
              </w:rPr>
            </w:pPr>
            <w:r w:rsidRPr="00020619">
              <w:rPr>
                <w:lang w:eastAsia="zh-CN"/>
              </w:rPr>
              <w:t>configuration</w:t>
            </w:r>
          </w:p>
        </w:tc>
        <w:tc>
          <w:tcPr>
            <w:tcW w:w="1649" w:type="dxa"/>
            <w:tcBorders>
              <w:bottom w:val="single" w:sz="4" w:space="0" w:color="auto"/>
            </w:tcBorders>
          </w:tcPr>
          <w:p w14:paraId="6A009C57" w14:textId="77777777" w:rsidR="00B259FA" w:rsidRPr="00020619" w:rsidRDefault="00B259FA" w:rsidP="00BB34DD">
            <w:pPr>
              <w:pStyle w:val="TAC"/>
            </w:pPr>
          </w:p>
        </w:tc>
        <w:tc>
          <w:tcPr>
            <w:tcW w:w="1895" w:type="dxa"/>
            <w:tcBorders>
              <w:bottom w:val="single" w:sz="4" w:space="0" w:color="auto"/>
            </w:tcBorders>
          </w:tcPr>
          <w:p w14:paraId="347AA7B9"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6081302F" w14:textId="77777777" w:rsidR="00B259FA" w:rsidRPr="00020619" w:rsidRDefault="00B259FA" w:rsidP="00BB34DD">
            <w:pPr>
              <w:pStyle w:val="TAC"/>
              <w:rPr>
                <w:rFonts w:cs="v4.2.0"/>
                <w:lang w:eastAsia="zh-CN"/>
              </w:rPr>
            </w:pPr>
            <w:r w:rsidRPr="00020619">
              <w:rPr>
                <w:rFonts w:cs="v4.2.0"/>
                <w:lang w:eastAsia="zh-CN"/>
              </w:rPr>
              <w:t>CR.1.1 TDD</w:t>
            </w:r>
          </w:p>
        </w:tc>
      </w:tr>
      <w:tr w:rsidR="00B259FA" w:rsidRPr="00020619" w14:paraId="751911D5" w14:textId="77777777" w:rsidTr="00BB34DD">
        <w:trPr>
          <w:cantSplit/>
          <w:jc w:val="center"/>
        </w:trPr>
        <w:tc>
          <w:tcPr>
            <w:tcW w:w="2518" w:type="dxa"/>
            <w:tcBorders>
              <w:top w:val="nil"/>
              <w:left w:val="single" w:sz="4" w:space="0" w:color="auto"/>
              <w:bottom w:val="single" w:sz="4" w:space="0" w:color="auto"/>
            </w:tcBorders>
          </w:tcPr>
          <w:p w14:paraId="5C2E9A86" w14:textId="77777777" w:rsidR="00B259FA" w:rsidRPr="00020619" w:rsidRDefault="00B259FA" w:rsidP="00BB34DD">
            <w:pPr>
              <w:pStyle w:val="TAL"/>
              <w:rPr>
                <w:lang w:eastAsia="zh-CN"/>
              </w:rPr>
            </w:pPr>
          </w:p>
        </w:tc>
        <w:tc>
          <w:tcPr>
            <w:tcW w:w="1649" w:type="dxa"/>
            <w:tcBorders>
              <w:bottom w:val="single" w:sz="4" w:space="0" w:color="auto"/>
            </w:tcBorders>
          </w:tcPr>
          <w:p w14:paraId="02EADC54" w14:textId="77777777" w:rsidR="00B259FA" w:rsidRPr="00020619" w:rsidRDefault="00B259FA" w:rsidP="00BB34DD">
            <w:pPr>
              <w:pStyle w:val="TAC"/>
            </w:pPr>
          </w:p>
        </w:tc>
        <w:tc>
          <w:tcPr>
            <w:tcW w:w="1895" w:type="dxa"/>
            <w:tcBorders>
              <w:bottom w:val="single" w:sz="4" w:space="0" w:color="auto"/>
            </w:tcBorders>
          </w:tcPr>
          <w:p w14:paraId="0713273C"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04D4DC6E" w14:textId="77777777" w:rsidR="00B259FA" w:rsidRPr="00020619" w:rsidRDefault="00B259FA" w:rsidP="00BB34DD">
            <w:pPr>
              <w:pStyle w:val="TAC"/>
              <w:rPr>
                <w:rFonts w:cs="v4.2.0"/>
                <w:lang w:eastAsia="zh-CN"/>
              </w:rPr>
            </w:pPr>
            <w:r w:rsidRPr="00020619">
              <w:rPr>
                <w:rFonts w:cs="v4.2.0"/>
                <w:lang w:eastAsia="zh-CN"/>
              </w:rPr>
              <w:t>CR.2.1 TDD</w:t>
            </w:r>
          </w:p>
        </w:tc>
      </w:tr>
      <w:tr w:rsidR="00B259FA" w:rsidRPr="00020619" w14:paraId="43683988" w14:textId="77777777" w:rsidTr="00BB34DD">
        <w:trPr>
          <w:cantSplit/>
          <w:jc w:val="center"/>
        </w:trPr>
        <w:tc>
          <w:tcPr>
            <w:tcW w:w="2518" w:type="dxa"/>
            <w:tcBorders>
              <w:left w:val="single" w:sz="4" w:space="0" w:color="auto"/>
              <w:bottom w:val="nil"/>
            </w:tcBorders>
          </w:tcPr>
          <w:p w14:paraId="5DCE1DED" w14:textId="77777777" w:rsidR="00B259FA" w:rsidRPr="00020619" w:rsidRDefault="00B259FA" w:rsidP="00BB34DD">
            <w:pPr>
              <w:pStyle w:val="TAL"/>
            </w:pPr>
            <w:r w:rsidRPr="00020619">
              <w:rPr>
                <w:lang w:eastAsia="zh-CN"/>
              </w:rPr>
              <w:t xml:space="preserve">Dedicated CORESET RMC </w:t>
            </w:r>
          </w:p>
        </w:tc>
        <w:tc>
          <w:tcPr>
            <w:tcW w:w="1649" w:type="dxa"/>
            <w:tcBorders>
              <w:bottom w:val="single" w:sz="4" w:space="0" w:color="auto"/>
            </w:tcBorders>
          </w:tcPr>
          <w:p w14:paraId="475F08A7" w14:textId="77777777" w:rsidR="00B259FA" w:rsidRPr="00020619" w:rsidRDefault="00B259FA" w:rsidP="00BB34DD">
            <w:pPr>
              <w:pStyle w:val="TAC"/>
            </w:pPr>
          </w:p>
        </w:tc>
        <w:tc>
          <w:tcPr>
            <w:tcW w:w="1895" w:type="dxa"/>
            <w:tcBorders>
              <w:bottom w:val="single" w:sz="4" w:space="0" w:color="auto"/>
            </w:tcBorders>
          </w:tcPr>
          <w:p w14:paraId="23DBDCAA"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44AD321C" w14:textId="77777777" w:rsidR="00B259FA" w:rsidRPr="00020619" w:rsidRDefault="00B259FA" w:rsidP="00BB34DD">
            <w:pPr>
              <w:pStyle w:val="TAC"/>
            </w:pPr>
            <w:r w:rsidRPr="00020619">
              <w:rPr>
                <w:rFonts w:cs="v4.2.0"/>
                <w:lang w:eastAsia="zh-CN"/>
              </w:rPr>
              <w:t>CCR.1.1 FDD</w:t>
            </w:r>
          </w:p>
        </w:tc>
      </w:tr>
      <w:tr w:rsidR="00B259FA" w:rsidRPr="00020619" w14:paraId="10507263" w14:textId="77777777" w:rsidTr="00BB34DD">
        <w:trPr>
          <w:cantSplit/>
          <w:jc w:val="center"/>
        </w:trPr>
        <w:tc>
          <w:tcPr>
            <w:tcW w:w="2518" w:type="dxa"/>
            <w:tcBorders>
              <w:top w:val="nil"/>
              <w:left w:val="single" w:sz="4" w:space="0" w:color="auto"/>
              <w:bottom w:val="nil"/>
            </w:tcBorders>
          </w:tcPr>
          <w:p w14:paraId="1073FCB0" w14:textId="77777777" w:rsidR="00B259FA" w:rsidRPr="00020619" w:rsidRDefault="00B259FA" w:rsidP="00BB34DD">
            <w:pPr>
              <w:pStyle w:val="TAL"/>
              <w:rPr>
                <w:lang w:eastAsia="zh-CN"/>
              </w:rPr>
            </w:pPr>
            <w:r w:rsidRPr="00020619">
              <w:rPr>
                <w:lang w:eastAsia="zh-CN"/>
              </w:rPr>
              <w:t>configuration</w:t>
            </w:r>
          </w:p>
        </w:tc>
        <w:tc>
          <w:tcPr>
            <w:tcW w:w="1649" w:type="dxa"/>
            <w:tcBorders>
              <w:bottom w:val="single" w:sz="4" w:space="0" w:color="auto"/>
            </w:tcBorders>
          </w:tcPr>
          <w:p w14:paraId="4CB19D17" w14:textId="77777777" w:rsidR="00B259FA" w:rsidRPr="00020619" w:rsidRDefault="00B259FA" w:rsidP="00BB34DD">
            <w:pPr>
              <w:pStyle w:val="TAC"/>
            </w:pPr>
          </w:p>
        </w:tc>
        <w:tc>
          <w:tcPr>
            <w:tcW w:w="1895" w:type="dxa"/>
            <w:tcBorders>
              <w:bottom w:val="single" w:sz="4" w:space="0" w:color="auto"/>
            </w:tcBorders>
          </w:tcPr>
          <w:p w14:paraId="54E45B30"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578B267D" w14:textId="77777777" w:rsidR="00B259FA" w:rsidRPr="00020619" w:rsidRDefault="00B259FA" w:rsidP="00BB34DD">
            <w:pPr>
              <w:pStyle w:val="TAC"/>
              <w:rPr>
                <w:rFonts w:cs="v4.2.0"/>
                <w:lang w:eastAsia="zh-CN"/>
              </w:rPr>
            </w:pPr>
            <w:r w:rsidRPr="00020619">
              <w:rPr>
                <w:rFonts w:cs="v4.2.0"/>
                <w:lang w:eastAsia="zh-CN"/>
              </w:rPr>
              <w:t>CCR.1.1 TDD</w:t>
            </w:r>
          </w:p>
        </w:tc>
      </w:tr>
      <w:tr w:rsidR="00B259FA" w:rsidRPr="00020619" w14:paraId="45220C3F" w14:textId="77777777" w:rsidTr="00BB34DD">
        <w:trPr>
          <w:cantSplit/>
          <w:jc w:val="center"/>
        </w:trPr>
        <w:tc>
          <w:tcPr>
            <w:tcW w:w="2518" w:type="dxa"/>
            <w:tcBorders>
              <w:top w:val="nil"/>
              <w:left w:val="single" w:sz="4" w:space="0" w:color="auto"/>
              <w:bottom w:val="single" w:sz="4" w:space="0" w:color="auto"/>
            </w:tcBorders>
          </w:tcPr>
          <w:p w14:paraId="794105CB" w14:textId="77777777" w:rsidR="00B259FA" w:rsidRPr="00020619" w:rsidRDefault="00B259FA" w:rsidP="00BB34DD">
            <w:pPr>
              <w:pStyle w:val="TAL"/>
              <w:rPr>
                <w:lang w:eastAsia="zh-CN"/>
              </w:rPr>
            </w:pPr>
          </w:p>
        </w:tc>
        <w:tc>
          <w:tcPr>
            <w:tcW w:w="1649" w:type="dxa"/>
            <w:tcBorders>
              <w:bottom w:val="single" w:sz="4" w:space="0" w:color="auto"/>
            </w:tcBorders>
          </w:tcPr>
          <w:p w14:paraId="4E88480A" w14:textId="77777777" w:rsidR="00B259FA" w:rsidRPr="00020619" w:rsidRDefault="00B259FA" w:rsidP="00BB34DD">
            <w:pPr>
              <w:pStyle w:val="TAC"/>
            </w:pPr>
          </w:p>
        </w:tc>
        <w:tc>
          <w:tcPr>
            <w:tcW w:w="1895" w:type="dxa"/>
            <w:tcBorders>
              <w:bottom w:val="single" w:sz="4" w:space="0" w:color="auto"/>
            </w:tcBorders>
          </w:tcPr>
          <w:p w14:paraId="5D4074E2"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0CD0E65C" w14:textId="77777777" w:rsidR="00B259FA" w:rsidRPr="00020619" w:rsidRDefault="00B259FA" w:rsidP="00BB34DD">
            <w:pPr>
              <w:pStyle w:val="TAC"/>
              <w:rPr>
                <w:rFonts w:cs="v4.2.0"/>
                <w:lang w:eastAsia="zh-CN"/>
              </w:rPr>
            </w:pPr>
            <w:r w:rsidRPr="00020619">
              <w:rPr>
                <w:rFonts w:cs="v4.2.0"/>
                <w:lang w:eastAsia="zh-CN"/>
              </w:rPr>
              <w:t>CCR.2.1 TDD</w:t>
            </w:r>
          </w:p>
        </w:tc>
      </w:tr>
      <w:tr w:rsidR="00B259FA" w:rsidRPr="00020619" w14:paraId="4365A840" w14:textId="77777777" w:rsidTr="00BB34DD">
        <w:trPr>
          <w:cantSplit/>
          <w:jc w:val="center"/>
        </w:trPr>
        <w:tc>
          <w:tcPr>
            <w:tcW w:w="2518" w:type="dxa"/>
            <w:tcBorders>
              <w:left w:val="single" w:sz="4" w:space="0" w:color="auto"/>
              <w:bottom w:val="nil"/>
            </w:tcBorders>
          </w:tcPr>
          <w:p w14:paraId="463CA8E6" w14:textId="77777777" w:rsidR="00B259FA" w:rsidRPr="00020619" w:rsidRDefault="00B259FA" w:rsidP="00BB34DD">
            <w:pPr>
              <w:pStyle w:val="TAL"/>
            </w:pPr>
            <w:r w:rsidRPr="00020619">
              <w:rPr>
                <w:lang w:eastAsia="zh-CN"/>
              </w:rPr>
              <w:t>SSB configuration</w:t>
            </w:r>
          </w:p>
        </w:tc>
        <w:tc>
          <w:tcPr>
            <w:tcW w:w="1649" w:type="dxa"/>
            <w:tcBorders>
              <w:bottom w:val="single" w:sz="4" w:space="0" w:color="auto"/>
            </w:tcBorders>
          </w:tcPr>
          <w:p w14:paraId="20285B7E" w14:textId="77777777" w:rsidR="00B259FA" w:rsidRPr="00020619" w:rsidRDefault="00B259FA" w:rsidP="00BB34DD">
            <w:pPr>
              <w:pStyle w:val="TAC"/>
            </w:pPr>
          </w:p>
        </w:tc>
        <w:tc>
          <w:tcPr>
            <w:tcW w:w="1895" w:type="dxa"/>
            <w:tcBorders>
              <w:bottom w:val="single" w:sz="4" w:space="0" w:color="auto"/>
            </w:tcBorders>
          </w:tcPr>
          <w:p w14:paraId="474AC5BE"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1A90E31E" w14:textId="77777777" w:rsidR="00B259FA" w:rsidRPr="00020619" w:rsidRDefault="00B259FA" w:rsidP="00BB34DD">
            <w:pPr>
              <w:pStyle w:val="TAC"/>
            </w:pPr>
            <w:r w:rsidRPr="00020619">
              <w:rPr>
                <w:rFonts w:cs="v4.2.0"/>
                <w:bCs/>
                <w:lang w:eastAsia="zh-CN"/>
              </w:rPr>
              <w:t>SSB.1 FR1</w:t>
            </w:r>
          </w:p>
        </w:tc>
      </w:tr>
      <w:tr w:rsidR="00B259FA" w:rsidRPr="00020619" w14:paraId="2C1E5749" w14:textId="77777777" w:rsidTr="00BB34DD">
        <w:trPr>
          <w:cantSplit/>
          <w:jc w:val="center"/>
        </w:trPr>
        <w:tc>
          <w:tcPr>
            <w:tcW w:w="2518" w:type="dxa"/>
            <w:tcBorders>
              <w:top w:val="nil"/>
              <w:left w:val="single" w:sz="4" w:space="0" w:color="auto"/>
              <w:bottom w:val="nil"/>
            </w:tcBorders>
          </w:tcPr>
          <w:p w14:paraId="2DF47B7D" w14:textId="77777777" w:rsidR="00B259FA" w:rsidRPr="00020619" w:rsidRDefault="00B259FA" w:rsidP="00BB34DD">
            <w:pPr>
              <w:pStyle w:val="TAL"/>
              <w:rPr>
                <w:lang w:eastAsia="zh-CN"/>
              </w:rPr>
            </w:pPr>
          </w:p>
        </w:tc>
        <w:tc>
          <w:tcPr>
            <w:tcW w:w="1649" w:type="dxa"/>
            <w:tcBorders>
              <w:bottom w:val="single" w:sz="4" w:space="0" w:color="auto"/>
            </w:tcBorders>
          </w:tcPr>
          <w:p w14:paraId="173234E4" w14:textId="77777777" w:rsidR="00B259FA" w:rsidRPr="00020619" w:rsidRDefault="00B259FA" w:rsidP="00BB34DD">
            <w:pPr>
              <w:pStyle w:val="TAC"/>
            </w:pPr>
          </w:p>
        </w:tc>
        <w:tc>
          <w:tcPr>
            <w:tcW w:w="1895" w:type="dxa"/>
            <w:tcBorders>
              <w:bottom w:val="single" w:sz="4" w:space="0" w:color="auto"/>
            </w:tcBorders>
          </w:tcPr>
          <w:p w14:paraId="7C23D76E"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060C978B" w14:textId="77777777" w:rsidR="00B259FA" w:rsidRPr="00020619" w:rsidRDefault="00B259FA" w:rsidP="00BB34DD">
            <w:pPr>
              <w:pStyle w:val="TAC"/>
              <w:rPr>
                <w:rFonts w:cs="v4.2.0"/>
                <w:lang w:eastAsia="zh-CN"/>
              </w:rPr>
            </w:pPr>
            <w:r w:rsidRPr="00020619">
              <w:rPr>
                <w:rFonts w:cs="v4.2.0"/>
                <w:bCs/>
                <w:lang w:eastAsia="zh-CN"/>
              </w:rPr>
              <w:t>SSB.1 FR1</w:t>
            </w:r>
          </w:p>
        </w:tc>
      </w:tr>
      <w:tr w:rsidR="00B259FA" w:rsidRPr="00020619" w14:paraId="6619AC1E" w14:textId="77777777" w:rsidTr="00BB34DD">
        <w:trPr>
          <w:cantSplit/>
          <w:jc w:val="center"/>
        </w:trPr>
        <w:tc>
          <w:tcPr>
            <w:tcW w:w="2518" w:type="dxa"/>
            <w:tcBorders>
              <w:top w:val="nil"/>
              <w:left w:val="single" w:sz="4" w:space="0" w:color="auto"/>
              <w:bottom w:val="single" w:sz="4" w:space="0" w:color="auto"/>
            </w:tcBorders>
          </w:tcPr>
          <w:p w14:paraId="2307504E" w14:textId="77777777" w:rsidR="00B259FA" w:rsidRPr="00020619" w:rsidRDefault="00B259FA" w:rsidP="00BB34DD">
            <w:pPr>
              <w:pStyle w:val="TAL"/>
              <w:rPr>
                <w:lang w:eastAsia="zh-CN"/>
              </w:rPr>
            </w:pPr>
          </w:p>
        </w:tc>
        <w:tc>
          <w:tcPr>
            <w:tcW w:w="1649" w:type="dxa"/>
            <w:tcBorders>
              <w:bottom w:val="single" w:sz="4" w:space="0" w:color="auto"/>
            </w:tcBorders>
          </w:tcPr>
          <w:p w14:paraId="6AA0906F" w14:textId="77777777" w:rsidR="00B259FA" w:rsidRPr="00020619" w:rsidRDefault="00B259FA" w:rsidP="00BB34DD">
            <w:pPr>
              <w:pStyle w:val="TAC"/>
            </w:pPr>
          </w:p>
        </w:tc>
        <w:tc>
          <w:tcPr>
            <w:tcW w:w="1895" w:type="dxa"/>
            <w:tcBorders>
              <w:bottom w:val="single" w:sz="4" w:space="0" w:color="auto"/>
            </w:tcBorders>
          </w:tcPr>
          <w:p w14:paraId="2CD1D2D5"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08920D6C" w14:textId="77777777" w:rsidR="00B259FA" w:rsidRPr="00020619" w:rsidRDefault="00B259FA" w:rsidP="00BB34DD">
            <w:pPr>
              <w:pStyle w:val="TAC"/>
              <w:rPr>
                <w:rFonts w:cs="v4.2.0"/>
                <w:lang w:eastAsia="zh-CN"/>
              </w:rPr>
            </w:pPr>
            <w:r w:rsidRPr="00020619">
              <w:rPr>
                <w:rFonts w:cs="v4.2.0"/>
                <w:bCs/>
                <w:lang w:eastAsia="zh-CN"/>
              </w:rPr>
              <w:t>SSB.1 RedCap FR1</w:t>
            </w:r>
          </w:p>
        </w:tc>
      </w:tr>
      <w:tr w:rsidR="00B259FA" w:rsidRPr="00020619" w14:paraId="300C794E" w14:textId="77777777" w:rsidTr="00BB34DD">
        <w:trPr>
          <w:cantSplit/>
          <w:jc w:val="center"/>
        </w:trPr>
        <w:tc>
          <w:tcPr>
            <w:tcW w:w="2518" w:type="dxa"/>
            <w:tcBorders>
              <w:left w:val="single" w:sz="4" w:space="0" w:color="auto"/>
              <w:bottom w:val="nil"/>
            </w:tcBorders>
          </w:tcPr>
          <w:p w14:paraId="01ECEA79" w14:textId="77777777" w:rsidR="00B259FA" w:rsidRPr="00020619" w:rsidRDefault="00B259FA" w:rsidP="00BB34DD">
            <w:pPr>
              <w:pStyle w:val="TAL"/>
            </w:pPr>
            <w:r w:rsidRPr="00020619">
              <w:rPr>
                <w:rFonts w:cs="v4.2.0"/>
                <w:lang w:eastAsia="zh-CN"/>
              </w:rPr>
              <w:t>SMTC configuration</w:t>
            </w:r>
          </w:p>
        </w:tc>
        <w:tc>
          <w:tcPr>
            <w:tcW w:w="1649" w:type="dxa"/>
            <w:tcBorders>
              <w:bottom w:val="single" w:sz="4" w:space="0" w:color="auto"/>
            </w:tcBorders>
          </w:tcPr>
          <w:p w14:paraId="78EBC2D3" w14:textId="77777777" w:rsidR="00B259FA" w:rsidRPr="00020619" w:rsidRDefault="00B259FA" w:rsidP="00BB34DD">
            <w:pPr>
              <w:pStyle w:val="TAC"/>
            </w:pPr>
          </w:p>
        </w:tc>
        <w:tc>
          <w:tcPr>
            <w:tcW w:w="1895" w:type="dxa"/>
            <w:tcBorders>
              <w:bottom w:val="single" w:sz="4" w:space="0" w:color="auto"/>
            </w:tcBorders>
          </w:tcPr>
          <w:p w14:paraId="079E1291"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2271" w:type="dxa"/>
            <w:gridSpan w:val="2"/>
            <w:tcBorders>
              <w:bottom w:val="single" w:sz="4" w:space="0" w:color="auto"/>
            </w:tcBorders>
          </w:tcPr>
          <w:p w14:paraId="563AFD19" w14:textId="77777777" w:rsidR="00B259FA" w:rsidRPr="00020619" w:rsidRDefault="00B259FA" w:rsidP="00BB34DD">
            <w:pPr>
              <w:pStyle w:val="TAC"/>
            </w:pPr>
            <w:r w:rsidRPr="00020619">
              <w:rPr>
                <w:rFonts w:cs="v4.2.0"/>
                <w:bCs/>
                <w:lang w:eastAsia="zh-CN"/>
              </w:rPr>
              <w:t>SMTC.2</w:t>
            </w:r>
          </w:p>
        </w:tc>
      </w:tr>
      <w:tr w:rsidR="00B259FA" w:rsidRPr="00020619" w14:paraId="3CD17E40" w14:textId="77777777" w:rsidTr="00BB34DD">
        <w:trPr>
          <w:cantSplit/>
          <w:jc w:val="center"/>
        </w:trPr>
        <w:tc>
          <w:tcPr>
            <w:tcW w:w="2518" w:type="dxa"/>
            <w:tcBorders>
              <w:top w:val="nil"/>
              <w:left w:val="single" w:sz="4" w:space="0" w:color="auto"/>
              <w:bottom w:val="nil"/>
            </w:tcBorders>
          </w:tcPr>
          <w:p w14:paraId="69967B47" w14:textId="77777777" w:rsidR="00B259FA" w:rsidRPr="00020619" w:rsidRDefault="00B259FA" w:rsidP="00BB34DD">
            <w:pPr>
              <w:pStyle w:val="TAL"/>
              <w:rPr>
                <w:lang w:eastAsia="zh-CN"/>
              </w:rPr>
            </w:pPr>
          </w:p>
        </w:tc>
        <w:tc>
          <w:tcPr>
            <w:tcW w:w="1649" w:type="dxa"/>
            <w:tcBorders>
              <w:bottom w:val="single" w:sz="4" w:space="0" w:color="auto"/>
            </w:tcBorders>
          </w:tcPr>
          <w:p w14:paraId="4D0439BE" w14:textId="77777777" w:rsidR="00B259FA" w:rsidRPr="00020619" w:rsidRDefault="00B259FA" w:rsidP="00BB34DD">
            <w:pPr>
              <w:pStyle w:val="TAC"/>
            </w:pPr>
          </w:p>
        </w:tc>
        <w:tc>
          <w:tcPr>
            <w:tcW w:w="1895" w:type="dxa"/>
            <w:tcBorders>
              <w:bottom w:val="single" w:sz="4" w:space="0" w:color="auto"/>
            </w:tcBorders>
          </w:tcPr>
          <w:p w14:paraId="36281DE4"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Borders>
              <w:bottom w:val="single" w:sz="4" w:space="0" w:color="auto"/>
            </w:tcBorders>
          </w:tcPr>
          <w:p w14:paraId="3C0F94F0" w14:textId="77777777" w:rsidR="00B259FA" w:rsidRPr="00020619" w:rsidRDefault="00B259FA" w:rsidP="00BB34DD">
            <w:pPr>
              <w:pStyle w:val="TAC"/>
              <w:rPr>
                <w:rFonts w:cs="v4.2.0"/>
                <w:lang w:eastAsia="zh-CN"/>
              </w:rPr>
            </w:pPr>
            <w:r w:rsidRPr="00020619">
              <w:rPr>
                <w:rFonts w:cs="v4.2.0"/>
                <w:bCs/>
                <w:lang w:eastAsia="zh-CN"/>
              </w:rPr>
              <w:t>SMTC.1</w:t>
            </w:r>
          </w:p>
        </w:tc>
      </w:tr>
      <w:tr w:rsidR="00B259FA" w:rsidRPr="00020619" w14:paraId="2D269CEE" w14:textId="77777777" w:rsidTr="00BB34DD">
        <w:trPr>
          <w:cantSplit/>
          <w:jc w:val="center"/>
        </w:trPr>
        <w:tc>
          <w:tcPr>
            <w:tcW w:w="2518" w:type="dxa"/>
            <w:tcBorders>
              <w:top w:val="nil"/>
              <w:left w:val="single" w:sz="4" w:space="0" w:color="auto"/>
              <w:bottom w:val="single" w:sz="4" w:space="0" w:color="auto"/>
            </w:tcBorders>
          </w:tcPr>
          <w:p w14:paraId="4BE52688" w14:textId="77777777" w:rsidR="00B259FA" w:rsidRPr="00020619" w:rsidRDefault="00B259FA" w:rsidP="00BB34DD">
            <w:pPr>
              <w:pStyle w:val="TAL"/>
              <w:rPr>
                <w:lang w:eastAsia="zh-CN"/>
              </w:rPr>
            </w:pPr>
          </w:p>
        </w:tc>
        <w:tc>
          <w:tcPr>
            <w:tcW w:w="1649" w:type="dxa"/>
            <w:tcBorders>
              <w:bottom w:val="single" w:sz="4" w:space="0" w:color="auto"/>
            </w:tcBorders>
          </w:tcPr>
          <w:p w14:paraId="3103FB9C" w14:textId="77777777" w:rsidR="00B259FA" w:rsidRPr="00020619" w:rsidRDefault="00B259FA" w:rsidP="00BB34DD">
            <w:pPr>
              <w:pStyle w:val="TAC"/>
            </w:pPr>
          </w:p>
        </w:tc>
        <w:tc>
          <w:tcPr>
            <w:tcW w:w="1895" w:type="dxa"/>
            <w:tcBorders>
              <w:bottom w:val="single" w:sz="4" w:space="0" w:color="auto"/>
            </w:tcBorders>
          </w:tcPr>
          <w:p w14:paraId="00D85F1A"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Borders>
              <w:bottom w:val="single" w:sz="4" w:space="0" w:color="auto"/>
            </w:tcBorders>
          </w:tcPr>
          <w:p w14:paraId="07C50A3E" w14:textId="77777777" w:rsidR="00B259FA" w:rsidRPr="00020619" w:rsidRDefault="00B259FA" w:rsidP="00BB34DD">
            <w:pPr>
              <w:pStyle w:val="TAC"/>
              <w:rPr>
                <w:rFonts w:cs="v4.2.0"/>
                <w:lang w:eastAsia="zh-CN"/>
              </w:rPr>
            </w:pPr>
            <w:r w:rsidRPr="00020619">
              <w:rPr>
                <w:rFonts w:cs="v4.2.0"/>
                <w:bCs/>
                <w:lang w:eastAsia="zh-CN"/>
              </w:rPr>
              <w:t>SMTC.1</w:t>
            </w:r>
          </w:p>
        </w:tc>
      </w:tr>
      <w:tr w:rsidR="00B259FA" w:rsidRPr="00020619" w14:paraId="718B4C09" w14:textId="77777777" w:rsidTr="00BB34DD">
        <w:trPr>
          <w:cantSplit/>
          <w:jc w:val="center"/>
        </w:trPr>
        <w:tc>
          <w:tcPr>
            <w:tcW w:w="2518" w:type="dxa"/>
            <w:tcBorders>
              <w:left w:val="single" w:sz="4" w:space="0" w:color="auto"/>
              <w:bottom w:val="single" w:sz="4" w:space="0" w:color="auto"/>
            </w:tcBorders>
          </w:tcPr>
          <w:p w14:paraId="3D5F227A" w14:textId="77777777" w:rsidR="00B259FA" w:rsidRPr="00020619" w:rsidRDefault="00B259FA" w:rsidP="00BB34DD">
            <w:pPr>
              <w:pStyle w:val="TAL"/>
            </w:pPr>
            <w:r w:rsidRPr="00020619">
              <w:rPr>
                <w:bCs/>
              </w:rPr>
              <w:t>OCNG Pattern</w:t>
            </w:r>
          </w:p>
        </w:tc>
        <w:tc>
          <w:tcPr>
            <w:tcW w:w="1649" w:type="dxa"/>
            <w:tcBorders>
              <w:bottom w:val="single" w:sz="4" w:space="0" w:color="auto"/>
            </w:tcBorders>
          </w:tcPr>
          <w:p w14:paraId="05BA7382" w14:textId="77777777" w:rsidR="00B259FA" w:rsidRPr="00020619" w:rsidRDefault="00B259FA" w:rsidP="00BB34DD">
            <w:pPr>
              <w:pStyle w:val="TAC"/>
            </w:pPr>
          </w:p>
        </w:tc>
        <w:tc>
          <w:tcPr>
            <w:tcW w:w="1895" w:type="dxa"/>
            <w:tcBorders>
              <w:bottom w:val="single" w:sz="4" w:space="0" w:color="auto"/>
            </w:tcBorders>
          </w:tcPr>
          <w:p w14:paraId="5CEE0177" w14:textId="77777777" w:rsidR="00B259FA" w:rsidRPr="00020619" w:rsidRDefault="00B259FA" w:rsidP="00BB34DD">
            <w:pPr>
              <w:pStyle w:val="TAC"/>
            </w:pPr>
            <w:r w:rsidRPr="00020619">
              <w:rPr>
                <w:lang w:eastAsia="zh-CN"/>
              </w:rPr>
              <w:t>1, 2, 3, 4, 5, 6, 7, 8</w:t>
            </w:r>
          </w:p>
        </w:tc>
        <w:tc>
          <w:tcPr>
            <w:tcW w:w="2271" w:type="dxa"/>
            <w:gridSpan w:val="2"/>
            <w:tcBorders>
              <w:bottom w:val="single" w:sz="4" w:space="0" w:color="auto"/>
            </w:tcBorders>
          </w:tcPr>
          <w:p w14:paraId="31BB17C2" w14:textId="77777777" w:rsidR="00B259FA" w:rsidRPr="00020619" w:rsidRDefault="00B259FA" w:rsidP="00BB34DD">
            <w:pPr>
              <w:pStyle w:val="TAC"/>
            </w:pPr>
            <w:r w:rsidRPr="00020619">
              <w:t>OP.1 defined in A.3.2.1</w:t>
            </w:r>
          </w:p>
        </w:tc>
      </w:tr>
      <w:tr w:rsidR="00B259FA" w:rsidRPr="00020619" w14:paraId="22313E4E" w14:textId="77777777" w:rsidTr="00BB34DD">
        <w:trPr>
          <w:cantSplit/>
          <w:jc w:val="center"/>
        </w:trPr>
        <w:tc>
          <w:tcPr>
            <w:tcW w:w="2518" w:type="dxa"/>
            <w:tcBorders>
              <w:left w:val="single" w:sz="4" w:space="0" w:color="auto"/>
              <w:bottom w:val="single" w:sz="4" w:space="0" w:color="auto"/>
            </w:tcBorders>
          </w:tcPr>
          <w:p w14:paraId="07F0D7F4" w14:textId="77777777" w:rsidR="00B259FA" w:rsidRPr="00020619" w:rsidRDefault="00B259FA" w:rsidP="00BB34DD">
            <w:pPr>
              <w:pStyle w:val="TAL"/>
              <w:rPr>
                <w:bCs/>
              </w:rPr>
            </w:pPr>
            <w:r w:rsidRPr="00020619">
              <w:rPr>
                <w:lang w:eastAsia="zh-CN"/>
              </w:rPr>
              <w:t>Initial DL BWP configuration</w:t>
            </w:r>
          </w:p>
        </w:tc>
        <w:tc>
          <w:tcPr>
            <w:tcW w:w="1649" w:type="dxa"/>
            <w:tcBorders>
              <w:bottom w:val="single" w:sz="4" w:space="0" w:color="auto"/>
            </w:tcBorders>
          </w:tcPr>
          <w:p w14:paraId="3D9967A9" w14:textId="77777777" w:rsidR="00B259FA" w:rsidRPr="00020619" w:rsidRDefault="00B259FA" w:rsidP="00BB34DD">
            <w:pPr>
              <w:pStyle w:val="TAC"/>
            </w:pPr>
          </w:p>
        </w:tc>
        <w:tc>
          <w:tcPr>
            <w:tcW w:w="1895" w:type="dxa"/>
            <w:tcBorders>
              <w:bottom w:val="single" w:sz="4" w:space="0" w:color="auto"/>
            </w:tcBorders>
          </w:tcPr>
          <w:p w14:paraId="412A84D4" w14:textId="77777777" w:rsidR="00B259FA" w:rsidRPr="00020619" w:rsidRDefault="00B259FA" w:rsidP="00BB34DD">
            <w:pPr>
              <w:pStyle w:val="TAC"/>
            </w:pPr>
            <w:r w:rsidRPr="00020619">
              <w:rPr>
                <w:lang w:eastAsia="zh-CN"/>
              </w:rPr>
              <w:t>1, 2, 3, 4, 5, 6, 7, 8</w:t>
            </w:r>
          </w:p>
        </w:tc>
        <w:tc>
          <w:tcPr>
            <w:tcW w:w="2271" w:type="dxa"/>
            <w:gridSpan w:val="2"/>
            <w:tcBorders>
              <w:bottom w:val="single" w:sz="4" w:space="0" w:color="auto"/>
            </w:tcBorders>
          </w:tcPr>
          <w:p w14:paraId="173688F8" w14:textId="77777777" w:rsidR="00B259FA" w:rsidRPr="00020619" w:rsidRDefault="00B259FA" w:rsidP="00BB34DD">
            <w:pPr>
              <w:pStyle w:val="TAC"/>
            </w:pPr>
            <w:r w:rsidRPr="00020619">
              <w:rPr>
                <w:lang w:eastAsia="zh-CN"/>
              </w:rPr>
              <w:t>DLBWP.0.1</w:t>
            </w:r>
          </w:p>
        </w:tc>
      </w:tr>
      <w:tr w:rsidR="00B259FA" w:rsidRPr="00020619" w14:paraId="208D3B65" w14:textId="77777777" w:rsidTr="00BB34DD">
        <w:trPr>
          <w:cantSplit/>
          <w:jc w:val="center"/>
        </w:trPr>
        <w:tc>
          <w:tcPr>
            <w:tcW w:w="2518" w:type="dxa"/>
            <w:tcBorders>
              <w:left w:val="single" w:sz="4" w:space="0" w:color="auto"/>
              <w:bottom w:val="single" w:sz="4" w:space="0" w:color="auto"/>
            </w:tcBorders>
          </w:tcPr>
          <w:p w14:paraId="562FF041" w14:textId="77777777" w:rsidR="00B259FA" w:rsidRPr="00020619" w:rsidRDefault="00B259FA" w:rsidP="00BB34DD">
            <w:pPr>
              <w:pStyle w:val="TAL"/>
              <w:rPr>
                <w:bCs/>
              </w:rPr>
            </w:pPr>
            <w:r w:rsidRPr="00020619">
              <w:rPr>
                <w:lang w:eastAsia="zh-CN"/>
              </w:rPr>
              <w:t>Initial UL BWP configuration</w:t>
            </w:r>
          </w:p>
        </w:tc>
        <w:tc>
          <w:tcPr>
            <w:tcW w:w="1649" w:type="dxa"/>
            <w:tcBorders>
              <w:bottom w:val="single" w:sz="4" w:space="0" w:color="auto"/>
            </w:tcBorders>
          </w:tcPr>
          <w:p w14:paraId="0820D71E" w14:textId="77777777" w:rsidR="00B259FA" w:rsidRPr="00020619" w:rsidRDefault="00B259FA" w:rsidP="00BB34DD">
            <w:pPr>
              <w:pStyle w:val="TAC"/>
            </w:pPr>
          </w:p>
        </w:tc>
        <w:tc>
          <w:tcPr>
            <w:tcW w:w="1895" w:type="dxa"/>
            <w:tcBorders>
              <w:bottom w:val="single" w:sz="4" w:space="0" w:color="auto"/>
            </w:tcBorders>
          </w:tcPr>
          <w:p w14:paraId="6EE943C8" w14:textId="77777777" w:rsidR="00B259FA" w:rsidRPr="00020619" w:rsidRDefault="00B259FA" w:rsidP="00BB34DD">
            <w:pPr>
              <w:pStyle w:val="TAC"/>
            </w:pPr>
            <w:r w:rsidRPr="00020619">
              <w:rPr>
                <w:lang w:eastAsia="zh-CN"/>
              </w:rPr>
              <w:t>1, 2, 3, 4, 5, 6, 7, 8</w:t>
            </w:r>
          </w:p>
        </w:tc>
        <w:tc>
          <w:tcPr>
            <w:tcW w:w="2271" w:type="dxa"/>
            <w:gridSpan w:val="2"/>
            <w:tcBorders>
              <w:bottom w:val="single" w:sz="4" w:space="0" w:color="auto"/>
            </w:tcBorders>
          </w:tcPr>
          <w:p w14:paraId="05DA3E1B" w14:textId="77777777" w:rsidR="00B259FA" w:rsidRPr="00020619" w:rsidRDefault="00B259FA" w:rsidP="00BB34DD">
            <w:pPr>
              <w:pStyle w:val="TAC"/>
            </w:pPr>
            <w:r w:rsidRPr="00020619">
              <w:rPr>
                <w:lang w:eastAsia="zh-CN"/>
              </w:rPr>
              <w:t>ULBWP.0.1</w:t>
            </w:r>
          </w:p>
        </w:tc>
      </w:tr>
      <w:tr w:rsidR="00B259FA" w:rsidRPr="00020619" w14:paraId="0AEA35F1" w14:textId="77777777" w:rsidTr="00BB34DD">
        <w:trPr>
          <w:cantSplit/>
          <w:jc w:val="center"/>
        </w:trPr>
        <w:tc>
          <w:tcPr>
            <w:tcW w:w="2518" w:type="dxa"/>
          </w:tcPr>
          <w:p w14:paraId="652C6443" w14:textId="77777777" w:rsidR="00B259FA" w:rsidRPr="00020619" w:rsidRDefault="00B259FA" w:rsidP="00BB34DD">
            <w:pPr>
              <w:pStyle w:val="TAL"/>
              <w:rPr>
                <w:lang w:eastAsia="zh-CN"/>
              </w:rPr>
            </w:pPr>
            <w:r w:rsidRPr="00020619">
              <w:rPr>
                <w:lang w:eastAsia="zh-CN"/>
              </w:rPr>
              <w:t>RLM-RS</w:t>
            </w:r>
          </w:p>
        </w:tc>
        <w:tc>
          <w:tcPr>
            <w:tcW w:w="1649" w:type="dxa"/>
          </w:tcPr>
          <w:p w14:paraId="730F3E9F" w14:textId="77777777" w:rsidR="00B259FA" w:rsidRPr="00020619" w:rsidRDefault="00B259FA" w:rsidP="00BB34DD">
            <w:pPr>
              <w:pStyle w:val="TAC"/>
            </w:pPr>
          </w:p>
        </w:tc>
        <w:tc>
          <w:tcPr>
            <w:tcW w:w="1895" w:type="dxa"/>
          </w:tcPr>
          <w:p w14:paraId="2AE24343" w14:textId="77777777" w:rsidR="00B259FA" w:rsidRPr="00020619" w:rsidRDefault="00B259FA" w:rsidP="00BB34DD">
            <w:pPr>
              <w:pStyle w:val="TAC"/>
            </w:pPr>
            <w:r w:rsidRPr="00020619">
              <w:rPr>
                <w:lang w:eastAsia="zh-CN"/>
              </w:rPr>
              <w:t>1, 2, 3, 4, 5, 6, 7, 8</w:t>
            </w:r>
          </w:p>
        </w:tc>
        <w:tc>
          <w:tcPr>
            <w:tcW w:w="2271" w:type="dxa"/>
            <w:gridSpan w:val="2"/>
          </w:tcPr>
          <w:p w14:paraId="453B3197" w14:textId="77777777" w:rsidR="00B259FA" w:rsidRPr="00020619" w:rsidRDefault="00B259FA" w:rsidP="00BB34DD">
            <w:pPr>
              <w:pStyle w:val="TAC"/>
              <w:rPr>
                <w:lang w:eastAsia="zh-CN"/>
              </w:rPr>
            </w:pPr>
            <w:r w:rsidRPr="00020619">
              <w:rPr>
                <w:lang w:eastAsia="zh-CN"/>
              </w:rPr>
              <w:t>SSB</w:t>
            </w:r>
          </w:p>
        </w:tc>
      </w:tr>
      <w:tr w:rsidR="00B259FA" w:rsidRPr="00020619" w14:paraId="6B371C1D" w14:textId="77777777" w:rsidTr="00BB34DD">
        <w:trPr>
          <w:cantSplit/>
          <w:jc w:val="center"/>
        </w:trPr>
        <w:tc>
          <w:tcPr>
            <w:tcW w:w="2518" w:type="dxa"/>
            <w:tcBorders>
              <w:bottom w:val="nil"/>
            </w:tcBorders>
          </w:tcPr>
          <w:p w14:paraId="562407FC" w14:textId="77777777" w:rsidR="00B259FA" w:rsidRPr="00020619" w:rsidRDefault="00B259FA" w:rsidP="00BB34DD">
            <w:pPr>
              <w:pStyle w:val="TAL"/>
            </w:pPr>
            <w:proofErr w:type="spellStart"/>
            <w:r w:rsidRPr="00020619">
              <w:t>Qrxlevmin</w:t>
            </w:r>
            <w:proofErr w:type="spellEnd"/>
          </w:p>
        </w:tc>
        <w:tc>
          <w:tcPr>
            <w:tcW w:w="1649" w:type="dxa"/>
            <w:tcBorders>
              <w:bottom w:val="nil"/>
            </w:tcBorders>
          </w:tcPr>
          <w:p w14:paraId="3F53398B" w14:textId="77777777" w:rsidR="00B259FA" w:rsidRPr="00020619" w:rsidRDefault="00B259FA" w:rsidP="00BB34DD">
            <w:pPr>
              <w:pStyle w:val="TAC"/>
            </w:pPr>
            <w:r w:rsidRPr="00020619">
              <w:t>dBm/SCS</w:t>
            </w:r>
          </w:p>
        </w:tc>
        <w:tc>
          <w:tcPr>
            <w:tcW w:w="1895" w:type="dxa"/>
          </w:tcPr>
          <w:p w14:paraId="76D37205" w14:textId="77777777" w:rsidR="00B259FA" w:rsidRPr="00020619" w:rsidRDefault="00B259FA" w:rsidP="00BB34DD">
            <w:pPr>
              <w:pStyle w:val="TAC"/>
            </w:pPr>
            <w:r w:rsidRPr="00020619">
              <w:rPr>
                <w:lang w:eastAsia="zh-CN"/>
              </w:rPr>
              <w:t>1, 2, 4, 5</w:t>
            </w:r>
          </w:p>
        </w:tc>
        <w:tc>
          <w:tcPr>
            <w:tcW w:w="2271" w:type="dxa"/>
            <w:gridSpan w:val="2"/>
          </w:tcPr>
          <w:p w14:paraId="28CA1291" w14:textId="77777777" w:rsidR="00B259FA" w:rsidRPr="00020619" w:rsidRDefault="00B259FA" w:rsidP="00BB34DD">
            <w:pPr>
              <w:pStyle w:val="TAC"/>
            </w:pPr>
            <w:r w:rsidRPr="00020619">
              <w:t>-140</w:t>
            </w:r>
          </w:p>
        </w:tc>
      </w:tr>
      <w:tr w:rsidR="00B259FA" w:rsidRPr="00020619" w14:paraId="555468AE" w14:textId="77777777" w:rsidTr="00BB34DD">
        <w:trPr>
          <w:cantSplit/>
          <w:jc w:val="center"/>
        </w:trPr>
        <w:tc>
          <w:tcPr>
            <w:tcW w:w="2518" w:type="dxa"/>
            <w:tcBorders>
              <w:top w:val="nil"/>
            </w:tcBorders>
          </w:tcPr>
          <w:p w14:paraId="3C3E83C4" w14:textId="77777777" w:rsidR="00B259FA" w:rsidRPr="00020619" w:rsidRDefault="00B259FA" w:rsidP="00BB34DD">
            <w:pPr>
              <w:pStyle w:val="TAL"/>
            </w:pPr>
          </w:p>
        </w:tc>
        <w:tc>
          <w:tcPr>
            <w:tcW w:w="1649" w:type="dxa"/>
            <w:tcBorders>
              <w:top w:val="nil"/>
            </w:tcBorders>
          </w:tcPr>
          <w:p w14:paraId="4551BA2A" w14:textId="77777777" w:rsidR="00B259FA" w:rsidRPr="00020619" w:rsidRDefault="00B259FA" w:rsidP="00BB34DD">
            <w:pPr>
              <w:pStyle w:val="TAC"/>
            </w:pPr>
          </w:p>
        </w:tc>
        <w:tc>
          <w:tcPr>
            <w:tcW w:w="1895" w:type="dxa"/>
          </w:tcPr>
          <w:p w14:paraId="6B5FAD6E" w14:textId="77777777" w:rsidR="00B259FA" w:rsidRPr="00020619" w:rsidRDefault="00B259FA" w:rsidP="00BB34DD">
            <w:pPr>
              <w:pStyle w:val="TAC"/>
              <w:rPr>
                <w:lang w:eastAsia="zh-CN"/>
              </w:rPr>
            </w:pPr>
            <w:r w:rsidRPr="00020619">
              <w:rPr>
                <w:lang w:eastAsia="zh-CN"/>
              </w:rPr>
              <w:t>3, 6</w:t>
            </w:r>
          </w:p>
        </w:tc>
        <w:tc>
          <w:tcPr>
            <w:tcW w:w="2271" w:type="dxa"/>
            <w:gridSpan w:val="2"/>
          </w:tcPr>
          <w:p w14:paraId="508D3C70" w14:textId="77777777" w:rsidR="00B259FA" w:rsidRPr="00020619" w:rsidRDefault="00B259FA" w:rsidP="00BB34DD">
            <w:pPr>
              <w:pStyle w:val="TAC"/>
            </w:pPr>
            <w:r w:rsidRPr="00020619">
              <w:t>-137</w:t>
            </w:r>
          </w:p>
        </w:tc>
      </w:tr>
      <w:tr w:rsidR="00B259FA" w:rsidRPr="00020619" w14:paraId="354B0949" w14:textId="77777777" w:rsidTr="00BB34DD">
        <w:trPr>
          <w:cantSplit/>
          <w:jc w:val="center"/>
        </w:trPr>
        <w:tc>
          <w:tcPr>
            <w:tcW w:w="2518" w:type="dxa"/>
            <w:tcBorders>
              <w:bottom w:val="nil"/>
            </w:tcBorders>
          </w:tcPr>
          <w:p w14:paraId="2240CCCE" w14:textId="77777777" w:rsidR="00B259FA" w:rsidRPr="00020619" w:rsidRDefault="00B259FA" w:rsidP="00BB34DD">
            <w:pPr>
              <w:pStyle w:val="TAL"/>
            </w:pPr>
            <w:r w:rsidRPr="00020619">
              <w:rPr>
                <w:position w:val="-12"/>
              </w:rPr>
              <w:object w:dxaOrig="400" w:dyaOrig="360" w14:anchorId="425E13A6">
                <v:shape id="_x0000_i1455" type="#_x0000_t75" style="width:21.65pt;height:21.65pt" o:ole="" fillcolor="window">
                  <v:imagedata r:id="rId15" o:title=""/>
                </v:shape>
                <o:OLEObject Type="Embed" ProgID="Equation.3" ShapeID="_x0000_i1455" DrawAspect="Content" ObjectID="_1731331836" r:id="rId566"/>
              </w:object>
            </w:r>
          </w:p>
        </w:tc>
        <w:tc>
          <w:tcPr>
            <w:tcW w:w="1649" w:type="dxa"/>
            <w:tcBorders>
              <w:bottom w:val="nil"/>
            </w:tcBorders>
          </w:tcPr>
          <w:p w14:paraId="2AFDBC66" w14:textId="77777777" w:rsidR="00B259FA" w:rsidRPr="00020619" w:rsidRDefault="00B259FA" w:rsidP="00BB34DD">
            <w:pPr>
              <w:pStyle w:val="TAC"/>
            </w:pPr>
            <w:r w:rsidRPr="00020619">
              <w:t>dBm/SCS</w:t>
            </w:r>
          </w:p>
        </w:tc>
        <w:tc>
          <w:tcPr>
            <w:tcW w:w="1895" w:type="dxa"/>
          </w:tcPr>
          <w:p w14:paraId="63316C6B" w14:textId="77777777" w:rsidR="00B259FA" w:rsidRPr="00020619" w:rsidRDefault="00B259FA" w:rsidP="00BB34DD">
            <w:pPr>
              <w:pStyle w:val="TAC"/>
              <w:rPr>
                <w:rFonts w:cs="v4.2.0"/>
                <w:lang w:eastAsia="zh-CN"/>
              </w:rPr>
            </w:pPr>
            <w:r w:rsidRPr="00020619">
              <w:rPr>
                <w:rFonts w:cs="v4.2.0"/>
                <w:lang w:eastAsia="zh-CN"/>
              </w:rPr>
              <w:t>1, 4</w:t>
            </w:r>
          </w:p>
        </w:tc>
        <w:tc>
          <w:tcPr>
            <w:tcW w:w="2271" w:type="dxa"/>
            <w:gridSpan w:val="2"/>
          </w:tcPr>
          <w:p w14:paraId="7A193D21" w14:textId="77777777" w:rsidR="00B259FA" w:rsidRPr="00020619" w:rsidRDefault="00B259FA" w:rsidP="00BB34DD">
            <w:pPr>
              <w:pStyle w:val="TAC"/>
              <w:rPr>
                <w:lang w:eastAsia="zh-CN"/>
              </w:rPr>
            </w:pPr>
            <w:r w:rsidRPr="00020619">
              <w:t>-98</w:t>
            </w:r>
          </w:p>
        </w:tc>
      </w:tr>
      <w:tr w:rsidR="00B259FA" w:rsidRPr="00020619" w14:paraId="30B4869A" w14:textId="77777777" w:rsidTr="00BB34DD">
        <w:trPr>
          <w:cantSplit/>
          <w:jc w:val="center"/>
        </w:trPr>
        <w:tc>
          <w:tcPr>
            <w:tcW w:w="2518" w:type="dxa"/>
            <w:tcBorders>
              <w:top w:val="nil"/>
              <w:bottom w:val="nil"/>
            </w:tcBorders>
          </w:tcPr>
          <w:p w14:paraId="1AAFF762" w14:textId="77777777" w:rsidR="00B259FA" w:rsidRPr="00020619" w:rsidRDefault="00B259FA" w:rsidP="00BB34DD">
            <w:pPr>
              <w:pStyle w:val="TAL"/>
            </w:pPr>
          </w:p>
        </w:tc>
        <w:tc>
          <w:tcPr>
            <w:tcW w:w="1649" w:type="dxa"/>
            <w:tcBorders>
              <w:top w:val="nil"/>
              <w:bottom w:val="nil"/>
            </w:tcBorders>
          </w:tcPr>
          <w:p w14:paraId="6BB2377A" w14:textId="77777777" w:rsidR="00B259FA" w:rsidRPr="00020619" w:rsidRDefault="00B259FA" w:rsidP="00BB34DD">
            <w:pPr>
              <w:pStyle w:val="TAC"/>
            </w:pPr>
          </w:p>
        </w:tc>
        <w:tc>
          <w:tcPr>
            <w:tcW w:w="1895" w:type="dxa"/>
          </w:tcPr>
          <w:p w14:paraId="2F072B19" w14:textId="77777777" w:rsidR="00B259FA" w:rsidRPr="00020619" w:rsidRDefault="00B259FA" w:rsidP="00BB34DD">
            <w:pPr>
              <w:pStyle w:val="TAC"/>
              <w:rPr>
                <w:rFonts w:cs="v4.2.0"/>
                <w:lang w:eastAsia="zh-CN"/>
              </w:rPr>
            </w:pPr>
            <w:r w:rsidRPr="00020619">
              <w:rPr>
                <w:rFonts w:cs="v4.2.0"/>
                <w:lang w:eastAsia="zh-CN"/>
              </w:rPr>
              <w:t>2, 5</w:t>
            </w:r>
          </w:p>
        </w:tc>
        <w:tc>
          <w:tcPr>
            <w:tcW w:w="2271" w:type="dxa"/>
            <w:gridSpan w:val="2"/>
          </w:tcPr>
          <w:p w14:paraId="410D2796" w14:textId="77777777" w:rsidR="00B259FA" w:rsidRPr="00020619" w:rsidRDefault="00B259FA" w:rsidP="00BB34DD">
            <w:pPr>
              <w:pStyle w:val="TAC"/>
              <w:rPr>
                <w:lang w:eastAsia="zh-CN"/>
              </w:rPr>
            </w:pPr>
            <w:r w:rsidRPr="00020619">
              <w:rPr>
                <w:lang w:eastAsia="zh-CN"/>
              </w:rPr>
              <w:t>-98</w:t>
            </w:r>
          </w:p>
        </w:tc>
      </w:tr>
      <w:tr w:rsidR="00B259FA" w:rsidRPr="00020619" w14:paraId="117D9CA0" w14:textId="77777777" w:rsidTr="00BB34DD">
        <w:trPr>
          <w:cantSplit/>
          <w:jc w:val="center"/>
        </w:trPr>
        <w:tc>
          <w:tcPr>
            <w:tcW w:w="2518" w:type="dxa"/>
            <w:tcBorders>
              <w:top w:val="nil"/>
            </w:tcBorders>
          </w:tcPr>
          <w:p w14:paraId="189C8502" w14:textId="77777777" w:rsidR="00B259FA" w:rsidRPr="00020619" w:rsidRDefault="00B259FA" w:rsidP="00BB34DD">
            <w:pPr>
              <w:pStyle w:val="TAL"/>
            </w:pPr>
          </w:p>
        </w:tc>
        <w:tc>
          <w:tcPr>
            <w:tcW w:w="1649" w:type="dxa"/>
            <w:tcBorders>
              <w:top w:val="nil"/>
            </w:tcBorders>
          </w:tcPr>
          <w:p w14:paraId="47A76702" w14:textId="77777777" w:rsidR="00B259FA" w:rsidRPr="00020619" w:rsidRDefault="00B259FA" w:rsidP="00BB34DD">
            <w:pPr>
              <w:pStyle w:val="TAC"/>
            </w:pPr>
          </w:p>
        </w:tc>
        <w:tc>
          <w:tcPr>
            <w:tcW w:w="1895" w:type="dxa"/>
          </w:tcPr>
          <w:p w14:paraId="7C2783ED" w14:textId="77777777" w:rsidR="00B259FA" w:rsidRPr="00020619" w:rsidRDefault="00B259FA" w:rsidP="00BB34DD">
            <w:pPr>
              <w:pStyle w:val="TAC"/>
              <w:rPr>
                <w:rFonts w:cs="v4.2.0"/>
                <w:lang w:eastAsia="zh-CN"/>
              </w:rPr>
            </w:pPr>
            <w:r w:rsidRPr="00020619">
              <w:rPr>
                <w:rFonts w:cs="v4.2.0"/>
                <w:lang w:eastAsia="zh-CN"/>
              </w:rPr>
              <w:t>3, 6</w:t>
            </w:r>
          </w:p>
        </w:tc>
        <w:tc>
          <w:tcPr>
            <w:tcW w:w="2271" w:type="dxa"/>
            <w:gridSpan w:val="2"/>
          </w:tcPr>
          <w:p w14:paraId="12FD10E3" w14:textId="77777777" w:rsidR="00B259FA" w:rsidRPr="00020619" w:rsidRDefault="00B259FA" w:rsidP="00BB34DD">
            <w:pPr>
              <w:pStyle w:val="TAC"/>
              <w:rPr>
                <w:lang w:eastAsia="zh-CN"/>
              </w:rPr>
            </w:pPr>
            <w:r w:rsidRPr="00020619">
              <w:rPr>
                <w:lang w:eastAsia="zh-CN"/>
              </w:rPr>
              <w:t>-95</w:t>
            </w:r>
          </w:p>
        </w:tc>
      </w:tr>
      <w:tr w:rsidR="00B259FA" w:rsidRPr="00020619" w14:paraId="6375ED4B" w14:textId="77777777" w:rsidTr="00BB34DD">
        <w:trPr>
          <w:cantSplit/>
          <w:jc w:val="center"/>
        </w:trPr>
        <w:tc>
          <w:tcPr>
            <w:tcW w:w="2518" w:type="dxa"/>
            <w:tcBorders>
              <w:top w:val="nil"/>
            </w:tcBorders>
          </w:tcPr>
          <w:p w14:paraId="1AEE5688" w14:textId="77777777" w:rsidR="00B259FA" w:rsidRPr="00020619" w:rsidRDefault="00B259FA" w:rsidP="00BB34DD">
            <w:pPr>
              <w:pStyle w:val="TAL"/>
            </w:pPr>
            <w:r w:rsidRPr="00020619">
              <w:rPr>
                <w:position w:val="-12"/>
              </w:rPr>
              <w:object w:dxaOrig="400" w:dyaOrig="360" w14:anchorId="2E249C46">
                <v:shape id="_x0000_i1456" type="#_x0000_t75" style="width:21.65pt;height:21.65pt" o:ole="" fillcolor="window">
                  <v:imagedata r:id="rId15" o:title=""/>
                </v:shape>
                <o:OLEObject Type="Embed" ProgID="Equation.3" ShapeID="_x0000_i1456" DrawAspect="Content" ObjectID="_1731331837" r:id="rId567"/>
              </w:object>
            </w:r>
          </w:p>
        </w:tc>
        <w:tc>
          <w:tcPr>
            <w:tcW w:w="1649" w:type="dxa"/>
            <w:tcBorders>
              <w:top w:val="nil"/>
            </w:tcBorders>
          </w:tcPr>
          <w:p w14:paraId="447A5FEB" w14:textId="77777777" w:rsidR="00B259FA" w:rsidRPr="00020619" w:rsidRDefault="00B259FA" w:rsidP="00BB34DD">
            <w:pPr>
              <w:pStyle w:val="TAC"/>
            </w:pPr>
            <w:r w:rsidRPr="00020619">
              <w:t>dBm/15 kHz</w:t>
            </w:r>
          </w:p>
        </w:tc>
        <w:tc>
          <w:tcPr>
            <w:tcW w:w="1895" w:type="dxa"/>
          </w:tcPr>
          <w:p w14:paraId="25BEA346" w14:textId="77777777" w:rsidR="00B259FA" w:rsidRPr="00020619" w:rsidRDefault="00B259FA" w:rsidP="00BB34DD">
            <w:pPr>
              <w:pStyle w:val="TAC"/>
              <w:rPr>
                <w:rFonts w:cs="v4.2.0"/>
                <w:lang w:eastAsia="zh-CN"/>
              </w:rPr>
            </w:pPr>
            <w:r w:rsidRPr="00020619">
              <w:rPr>
                <w:lang w:eastAsia="zh-CN"/>
              </w:rPr>
              <w:t>1, 2, 3, 4, 5, 6, 7, 8</w:t>
            </w:r>
          </w:p>
        </w:tc>
        <w:tc>
          <w:tcPr>
            <w:tcW w:w="2271" w:type="dxa"/>
            <w:gridSpan w:val="2"/>
          </w:tcPr>
          <w:p w14:paraId="1D8A734C" w14:textId="77777777" w:rsidR="00B259FA" w:rsidRPr="00020619" w:rsidRDefault="00B259FA" w:rsidP="00BB34DD">
            <w:pPr>
              <w:pStyle w:val="TAC"/>
              <w:rPr>
                <w:lang w:eastAsia="zh-CN"/>
              </w:rPr>
            </w:pPr>
            <w:r w:rsidRPr="00020619">
              <w:t>-98</w:t>
            </w:r>
          </w:p>
        </w:tc>
      </w:tr>
      <w:tr w:rsidR="00B259FA" w:rsidRPr="00020619" w14:paraId="29A9F7C0" w14:textId="77777777" w:rsidTr="00BB34DD">
        <w:trPr>
          <w:cantSplit/>
          <w:trHeight w:val="207"/>
          <w:jc w:val="center"/>
        </w:trPr>
        <w:tc>
          <w:tcPr>
            <w:tcW w:w="2518" w:type="dxa"/>
            <w:tcBorders>
              <w:bottom w:val="nil"/>
            </w:tcBorders>
          </w:tcPr>
          <w:p w14:paraId="3E1D4969" w14:textId="77777777" w:rsidR="00B259FA" w:rsidRPr="00020619" w:rsidRDefault="00B259FA" w:rsidP="00BB34DD">
            <w:pPr>
              <w:pStyle w:val="TAL"/>
            </w:pPr>
            <w:r w:rsidRPr="00020619">
              <w:t>SS-RSRP</w:t>
            </w:r>
          </w:p>
        </w:tc>
        <w:tc>
          <w:tcPr>
            <w:tcW w:w="1649" w:type="dxa"/>
            <w:tcBorders>
              <w:bottom w:val="nil"/>
            </w:tcBorders>
          </w:tcPr>
          <w:p w14:paraId="049621F5" w14:textId="77777777" w:rsidR="00B259FA" w:rsidRPr="00020619" w:rsidRDefault="00B259FA" w:rsidP="00BB34DD">
            <w:pPr>
              <w:pStyle w:val="TAC"/>
            </w:pPr>
            <w:r w:rsidRPr="00020619">
              <w:t>dBm/SCS</w:t>
            </w:r>
          </w:p>
        </w:tc>
        <w:tc>
          <w:tcPr>
            <w:tcW w:w="1895" w:type="dxa"/>
          </w:tcPr>
          <w:p w14:paraId="0EA15B32"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1223" w:type="dxa"/>
          </w:tcPr>
          <w:p w14:paraId="5F344090" w14:textId="77777777" w:rsidR="00B259FA" w:rsidRPr="00020619" w:rsidRDefault="00B259FA" w:rsidP="00BB34DD">
            <w:pPr>
              <w:pStyle w:val="TAC"/>
              <w:rPr>
                <w:lang w:eastAsia="zh-CN"/>
              </w:rPr>
            </w:pPr>
            <w:r w:rsidRPr="00020619">
              <w:rPr>
                <w:lang w:eastAsia="zh-CN"/>
              </w:rPr>
              <w:t>-102</w:t>
            </w:r>
          </w:p>
        </w:tc>
        <w:tc>
          <w:tcPr>
            <w:tcW w:w="1048" w:type="dxa"/>
          </w:tcPr>
          <w:p w14:paraId="729DC560" w14:textId="77777777" w:rsidR="00B259FA" w:rsidRPr="00020619" w:rsidRDefault="00B259FA" w:rsidP="00BB34DD">
            <w:pPr>
              <w:pStyle w:val="TAC"/>
              <w:rPr>
                <w:lang w:eastAsia="zh-CN"/>
              </w:rPr>
            </w:pPr>
            <w:r w:rsidRPr="00020619">
              <w:rPr>
                <w:lang w:eastAsia="zh-CN"/>
              </w:rPr>
              <w:t>-86</w:t>
            </w:r>
          </w:p>
        </w:tc>
      </w:tr>
      <w:tr w:rsidR="00B259FA" w:rsidRPr="00020619" w14:paraId="27B1862D" w14:textId="77777777" w:rsidTr="00BB34DD">
        <w:trPr>
          <w:cantSplit/>
          <w:trHeight w:val="207"/>
          <w:jc w:val="center"/>
        </w:trPr>
        <w:tc>
          <w:tcPr>
            <w:tcW w:w="2518" w:type="dxa"/>
            <w:tcBorders>
              <w:top w:val="nil"/>
              <w:bottom w:val="nil"/>
            </w:tcBorders>
          </w:tcPr>
          <w:p w14:paraId="78924E99" w14:textId="77777777" w:rsidR="00B259FA" w:rsidRPr="00020619" w:rsidRDefault="00B259FA" w:rsidP="00BB34DD">
            <w:pPr>
              <w:pStyle w:val="TAL"/>
            </w:pPr>
          </w:p>
        </w:tc>
        <w:tc>
          <w:tcPr>
            <w:tcW w:w="1649" w:type="dxa"/>
            <w:tcBorders>
              <w:top w:val="nil"/>
              <w:bottom w:val="nil"/>
            </w:tcBorders>
          </w:tcPr>
          <w:p w14:paraId="1FDE3939" w14:textId="77777777" w:rsidR="00B259FA" w:rsidRPr="00020619" w:rsidRDefault="00B259FA" w:rsidP="00BB34DD">
            <w:pPr>
              <w:pStyle w:val="TAC"/>
            </w:pPr>
          </w:p>
        </w:tc>
        <w:tc>
          <w:tcPr>
            <w:tcW w:w="1895" w:type="dxa"/>
          </w:tcPr>
          <w:p w14:paraId="2B45FA14" w14:textId="77777777" w:rsidR="00B259FA" w:rsidRPr="00020619" w:rsidRDefault="00B259FA" w:rsidP="00BB34DD">
            <w:pPr>
              <w:pStyle w:val="TAC"/>
              <w:rPr>
                <w:rFonts w:cs="v4.2.0"/>
                <w:lang w:eastAsia="zh-CN"/>
              </w:rPr>
            </w:pPr>
            <w:r w:rsidRPr="00020619">
              <w:rPr>
                <w:rFonts w:cs="v4.2.0"/>
                <w:lang w:eastAsia="zh-CN"/>
              </w:rPr>
              <w:t>2, 5</w:t>
            </w:r>
          </w:p>
        </w:tc>
        <w:tc>
          <w:tcPr>
            <w:tcW w:w="1223" w:type="dxa"/>
          </w:tcPr>
          <w:p w14:paraId="369797D9" w14:textId="77777777" w:rsidR="00B259FA" w:rsidRPr="00020619" w:rsidRDefault="00B259FA" w:rsidP="00BB34DD">
            <w:pPr>
              <w:pStyle w:val="TAC"/>
              <w:rPr>
                <w:lang w:eastAsia="zh-CN"/>
              </w:rPr>
            </w:pPr>
            <w:r w:rsidRPr="00020619">
              <w:rPr>
                <w:lang w:eastAsia="zh-CN"/>
              </w:rPr>
              <w:t>-102</w:t>
            </w:r>
          </w:p>
        </w:tc>
        <w:tc>
          <w:tcPr>
            <w:tcW w:w="1048" w:type="dxa"/>
          </w:tcPr>
          <w:p w14:paraId="70A93DB7" w14:textId="77777777" w:rsidR="00B259FA" w:rsidRPr="00020619" w:rsidRDefault="00B259FA" w:rsidP="00BB34DD">
            <w:pPr>
              <w:pStyle w:val="TAC"/>
              <w:rPr>
                <w:lang w:eastAsia="zh-CN"/>
              </w:rPr>
            </w:pPr>
            <w:r w:rsidRPr="00020619">
              <w:rPr>
                <w:lang w:eastAsia="zh-CN"/>
              </w:rPr>
              <w:t>-86</w:t>
            </w:r>
          </w:p>
        </w:tc>
      </w:tr>
      <w:tr w:rsidR="00B259FA" w:rsidRPr="00020619" w14:paraId="07EC765E" w14:textId="77777777" w:rsidTr="00BB34DD">
        <w:trPr>
          <w:cantSplit/>
          <w:trHeight w:val="207"/>
          <w:jc w:val="center"/>
        </w:trPr>
        <w:tc>
          <w:tcPr>
            <w:tcW w:w="2518" w:type="dxa"/>
            <w:tcBorders>
              <w:top w:val="nil"/>
            </w:tcBorders>
          </w:tcPr>
          <w:p w14:paraId="60752704" w14:textId="77777777" w:rsidR="00B259FA" w:rsidRPr="00020619" w:rsidRDefault="00B259FA" w:rsidP="00BB34DD">
            <w:pPr>
              <w:pStyle w:val="TAL"/>
            </w:pPr>
          </w:p>
        </w:tc>
        <w:tc>
          <w:tcPr>
            <w:tcW w:w="1649" w:type="dxa"/>
            <w:tcBorders>
              <w:top w:val="nil"/>
            </w:tcBorders>
          </w:tcPr>
          <w:p w14:paraId="0966A6EA" w14:textId="77777777" w:rsidR="00B259FA" w:rsidRPr="00020619" w:rsidRDefault="00B259FA" w:rsidP="00BB34DD">
            <w:pPr>
              <w:pStyle w:val="TAC"/>
            </w:pPr>
          </w:p>
        </w:tc>
        <w:tc>
          <w:tcPr>
            <w:tcW w:w="1895" w:type="dxa"/>
          </w:tcPr>
          <w:p w14:paraId="421E060C" w14:textId="77777777" w:rsidR="00B259FA" w:rsidRPr="00020619" w:rsidRDefault="00B259FA" w:rsidP="00BB34DD">
            <w:pPr>
              <w:pStyle w:val="TAC"/>
              <w:rPr>
                <w:rFonts w:cs="v4.2.0"/>
                <w:lang w:eastAsia="zh-CN"/>
              </w:rPr>
            </w:pPr>
            <w:r w:rsidRPr="00020619">
              <w:rPr>
                <w:rFonts w:cs="v4.2.0"/>
                <w:lang w:eastAsia="zh-CN"/>
              </w:rPr>
              <w:t>3, 6</w:t>
            </w:r>
          </w:p>
        </w:tc>
        <w:tc>
          <w:tcPr>
            <w:tcW w:w="1223" w:type="dxa"/>
          </w:tcPr>
          <w:p w14:paraId="14DAC631" w14:textId="77777777" w:rsidR="00B259FA" w:rsidRPr="00020619" w:rsidRDefault="00B259FA" w:rsidP="00BB34DD">
            <w:pPr>
              <w:pStyle w:val="TAC"/>
              <w:rPr>
                <w:lang w:eastAsia="zh-CN"/>
              </w:rPr>
            </w:pPr>
            <w:r w:rsidRPr="00020619">
              <w:rPr>
                <w:lang w:eastAsia="zh-CN"/>
              </w:rPr>
              <w:t>-99</w:t>
            </w:r>
          </w:p>
        </w:tc>
        <w:tc>
          <w:tcPr>
            <w:tcW w:w="1048" w:type="dxa"/>
          </w:tcPr>
          <w:p w14:paraId="27F1F263" w14:textId="77777777" w:rsidR="00B259FA" w:rsidRPr="00020619" w:rsidRDefault="00B259FA" w:rsidP="00BB34DD">
            <w:pPr>
              <w:pStyle w:val="TAC"/>
              <w:rPr>
                <w:lang w:eastAsia="zh-CN"/>
              </w:rPr>
            </w:pPr>
            <w:r w:rsidRPr="00020619">
              <w:rPr>
                <w:lang w:eastAsia="zh-CN"/>
              </w:rPr>
              <w:t>-83</w:t>
            </w:r>
          </w:p>
        </w:tc>
      </w:tr>
      <w:tr w:rsidR="00B259FA" w:rsidRPr="00020619" w14:paraId="55946461" w14:textId="77777777" w:rsidTr="00BB34DD">
        <w:trPr>
          <w:cantSplit/>
          <w:trHeight w:val="207"/>
          <w:jc w:val="center"/>
        </w:trPr>
        <w:tc>
          <w:tcPr>
            <w:tcW w:w="2518" w:type="dxa"/>
            <w:tcBorders>
              <w:bottom w:val="nil"/>
            </w:tcBorders>
          </w:tcPr>
          <w:p w14:paraId="1585A2AF" w14:textId="77777777" w:rsidR="00B259FA" w:rsidRPr="00020619" w:rsidRDefault="00B259FA" w:rsidP="00BB34DD">
            <w:pPr>
              <w:pStyle w:val="TAL"/>
            </w:pPr>
            <w:r w:rsidRPr="00020619">
              <w:object w:dxaOrig="620" w:dyaOrig="380" w14:anchorId="4D8C0285">
                <v:shape id="_x0000_i1457" type="#_x0000_t75" style="width:28.7pt;height:14.6pt" o:ole="" fillcolor="window">
                  <v:imagedata r:id="rId18" o:title=""/>
                </v:shape>
                <o:OLEObject Type="Embed" ProgID="Equation.3" ShapeID="_x0000_i1457" DrawAspect="Content" ObjectID="_1731331838" r:id="rId568"/>
              </w:object>
            </w:r>
          </w:p>
        </w:tc>
        <w:tc>
          <w:tcPr>
            <w:tcW w:w="1649" w:type="dxa"/>
            <w:tcBorders>
              <w:bottom w:val="nil"/>
            </w:tcBorders>
          </w:tcPr>
          <w:p w14:paraId="42BEBF55" w14:textId="77777777" w:rsidR="00B259FA" w:rsidRPr="00020619" w:rsidRDefault="00B259FA" w:rsidP="00BB34DD">
            <w:pPr>
              <w:pStyle w:val="TAC"/>
            </w:pPr>
            <w:r w:rsidRPr="00020619">
              <w:t>dB</w:t>
            </w:r>
          </w:p>
        </w:tc>
        <w:tc>
          <w:tcPr>
            <w:tcW w:w="1895" w:type="dxa"/>
          </w:tcPr>
          <w:p w14:paraId="2ABEFCB7"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1223" w:type="dxa"/>
            <w:tcBorders>
              <w:bottom w:val="nil"/>
            </w:tcBorders>
          </w:tcPr>
          <w:p w14:paraId="7BF1D457" w14:textId="77777777" w:rsidR="00B259FA" w:rsidRPr="00020619" w:rsidRDefault="00B259FA" w:rsidP="00BB34DD">
            <w:pPr>
              <w:pStyle w:val="TAC"/>
            </w:pPr>
            <w:r w:rsidRPr="00020619">
              <w:t>-4</w:t>
            </w:r>
          </w:p>
        </w:tc>
        <w:tc>
          <w:tcPr>
            <w:tcW w:w="1048" w:type="dxa"/>
            <w:tcBorders>
              <w:bottom w:val="nil"/>
            </w:tcBorders>
          </w:tcPr>
          <w:p w14:paraId="076C01F9" w14:textId="77777777" w:rsidR="00B259FA" w:rsidRPr="00020619" w:rsidRDefault="00B259FA" w:rsidP="00BB34DD">
            <w:pPr>
              <w:pStyle w:val="TAC"/>
            </w:pPr>
            <w:r w:rsidRPr="00020619">
              <w:t>12</w:t>
            </w:r>
          </w:p>
        </w:tc>
      </w:tr>
      <w:tr w:rsidR="00B259FA" w:rsidRPr="00020619" w14:paraId="03F836B2" w14:textId="77777777" w:rsidTr="00BB34DD">
        <w:trPr>
          <w:cantSplit/>
          <w:trHeight w:val="207"/>
          <w:jc w:val="center"/>
        </w:trPr>
        <w:tc>
          <w:tcPr>
            <w:tcW w:w="2518" w:type="dxa"/>
            <w:tcBorders>
              <w:top w:val="nil"/>
              <w:bottom w:val="nil"/>
            </w:tcBorders>
          </w:tcPr>
          <w:p w14:paraId="38DBBC8C" w14:textId="77777777" w:rsidR="00B259FA" w:rsidRPr="00020619" w:rsidRDefault="00B259FA" w:rsidP="00BB34DD">
            <w:pPr>
              <w:pStyle w:val="TAL"/>
            </w:pPr>
          </w:p>
        </w:tc>
        <w:tc>
          <w:tcPr>
            <w:tcW w:w="1649" w:type="dxa"/>
            <w:tcBorders>
              <w:top w:val="nil"/>
              <w:bottom w:val="nil"/>
            </w:tcBorders>
          </w:tcPr>
          <w:p w14:paraId="60DD227F" w14:textId="77777777" w:rsidR="00B259FA" w:rsidRPr="00020619" w:rsidRDefault="00B259FA" w:rsidP="00BB34DD">
            <w:pPr>
              <w:pStyle w:val="TAC"/>
            </w:pPr>
          </w:p>
        </w:tc>
        <w:tc>
          <w:tcPr>
            <w:tcW w:w="1895" w:type="dxa"/>
          </w:tcPr>
          <w:p w14:paraId="1E814199" w14:textId="77777777" w:rsidR="00B259FA" w:rsidRPr="00020619" w:rsidRDefault="00B259FA" w:rsidP="00BB34DD">
            <w:pPr>
              <w:pStyle w:val="TAC"/>
              <w:rPr>
                <w:rFonts w:cs="v4.2.0"/>
                <w:lang w:eastAsia="zh-CN"/>
              </w:rPr>
            </w:pPr>
            <w:r w:rsidRPr="00020619">
              <w:rPr>
                <w:rFonts w:cs="v4.2.0"/>
                <w:lang w:eastAsia="zh-CN"/>
              </w:rPr>
              <w:t>2, 5</w:t>
            </w:r>
          </w:p>
        </w:tc>
        <w:tc>
          <w:tcPr>
            <w:tcW w:w="1223" w:type="dxa"/>
            <w:tcBorders>
              <w:top w:val="nil"/>
              <w:bottom w:val="nil"/>
            </w:tcBorders>
          </w:tcPr>
          <w:p w14:paraId="5FBE4DCB" w14:textId="77777777" w:rsidR="00B259FA" w:rsidRPr="00020619" w:rsidRDefault="00B259FA" w:rsidP="00BB34DD">
            <w:pPr>
              <w:pStyle w:val="TAC"/>
            </w:pPr>
          </w:p>
        </w:tc>
        <w:tc>
          <w:tcPr>
            <w:tcW w:w="1048" w:type="dxa"/>
            <w:tcBorders>
              <w:top w:val="nil"/>
              <w:bottom w:val="nil"/>
            </w:tcBorders>
          </w:tcPr>
          <w:p w14:paraId="22BB3BF7" w14:textId="77777777" w:rsidR="00B259FA" w:rsidRPr="00020619" w:rsidRDefault="00B259FA" w:rsidP="00BB34DD">
            <w:pPr>
              <w:pStyle w:val="TAC"/>
            </w:pPr>
          </w:p>
        </w:tc>
      </w:tr>
      <w:tr w:rsidR="00B259FA" w:rsidRPr="00020619" w14:paraId="0977F568" w14:textId="77777777" w:rsidTr="00BB34DD">
        <w:trPr>
          <w:cantSplit/>
          <w:trHeight w:val="207"/>
          <w:jc w:val="center"/>
        </w:trPr>
        <w:tc>
          <w:tcPr>
            <w:tcW w:w="2518" w:type="dxa"/>
            <w:tcBorders>
              <w:top w:val="nil"/>
            </w:tcBorders>
          </w:tcPr>
          <w:p w14:paraId="6456F479" w14:textId="77777777" w:rsidR="00B259FA" w:rsidRPr="00020619" w:rsidRDefault="00B259FA" w:rsidP="00BB34DD">
            <w:pPr>
              <w:pStyle w:val="TAL"/>
            </w:pPr>
          </w:p>
        </w:tc>
        <w:tc>
          <w:tcPr>
            <w:tcW w:w="1649" w:type="dxa"/>
            <w:tcBorders>
              <w:top w:val="nil"/>
            </w:tcBorders>
          </w:tcPr>
          <w:p w14:paraId="76EDAD6E" w14:textId="77777777" w:rsidR="00B259FA" w:rsidRPr="00020619" w:rsidRDefault="00B259FA" w:rsidP="00BB34DD">
            <w:pPr>
              <w:pStyle w:val="TAC"/>
            </w:pPr>
          </w:p>
        </w:tc>
        <w:tc>
          <w:tcPr>
            <w:tcW w:w="1895" w:type="dxa"/>
          </w:tcPr>
          <w:p w14:paraId="17234F3F" w14:textId="77777777" w:rsidR="00B259FA" w:rsidRPr="00020619" w:rsidRDefault="00B259FA" w:rsidP="00BB34DD">
            <w:pPr>
              <w:pStyle w:val="TAC"/>
              <w:rPr>
                <w:rFonts w:cs="v4.2.0"/>
                <w:lang w:eastAsia="zh-CN"/>
              </w:rPr>
            </w:pPr>
            <w:r w:rsidRPr="00020619">
              <w:rPr>
                <w:rFonts w:cs="v4.2.0"/>
                <w:lang w:eastAsia="zh-CN"/>
              </w:rPr>
              <w:t>3, 6</w:t>
            </w:r>
          </w:p>
        </w:tc>
        <w:tc>
          <w:tcPr>
            <w:tcW w:w="1223" w:type="dxa"/>
            <w:tcBorders>
              <w:top w:val="nil"/>
            </w:tcBorders>
          </w:tcPr>
          <w:p w14:paraId="40A3E826" w14:textId="77777777" w:rsidR="00B259FA" w:rsidRPr="00020619" w:rsidRDefault="00B259FA" w:rsidP="00BB34DD">
            <w:pPr>
              <w:pStyle w:val="TAC"/>
            </w:pPr>
          </w:p>
        </w:tc>
        <w:tc>
          <w:tcPr>
            <w:tcW w:w="1048" w:type="dxa"/>
            <w:tcBorders>
              <w:top w:val="nil"/>
            </w:tcBorders>
          </w:tcPr>
          <w:p w14:paraId="6B0DBF7C" w14:textId="77777777" w:rsidR="00B259FA" w:rsidRPr="00020619" w:rsidRDefault="00B259FA" w:rsidP="00BB34DD">
            <w:pPr>
              <w:pStyle w:val="TAC"/>
            </w:pPr>
          </w:p>
        </w:tc>
      </w:tr>
      <w:tr w:rsidR="00B259FA" w:rsidRPr="00020619" w14:paraId="7D166D6B" w14:textId="77777777" w:rsidTr="00BB34DD">
        <w:trPr>
          <w:cantSplit/>
          <w:trHeight w:val="207"/>
          <w:jc w:val="center"/>
        </w:trPr>
        <w:tc>
          <w:tcPr>
            <w:tcW w:w="2518" w:type="dxa"/>
            <w:tcBorders>
              <w:bottom w:val="nil"/>
            </w:tcBorders>
          </w:tcPr>
          <w:p w14:paraId="5A0E45E9" w14:textId="77777777" w:rsidR="00B259FA" w:rsidRPr="00020619" w:rsidRDefault="00B259FA" w:rsidP="00BB34DD">
            <w:pPr>
              <w:pStyle w:val="TAL"/>
            </w:pPr>
            <w:r w:rsidRPr="00020619">
              <w:rPr>
                <w:position w:val="-12"/>
              </w:rPr>
              <w:object w:dxaOrig="760" w:dyaOrig="380" w14:anchorId="0F498109">
                <v:shape id="_x0000_i1458" type="#_x0000_t75" style="width:35.8pt;height:14.6pt" o:ole="" fillcolor="window">
                  <v:imagedata r:id="rId547" o:title=""/>
                </v:shape>
                <o:OLEObject Type="Embed" ProgID="Equation.3" ShapeID="_x0000_i1458" DrawAspect="Content" ObjectID="_1731331839" r:id="rId569"/>
              </w:object>
            </w:r>
          </w:p>
        </w:tc>
        <w:tc>
          <w:tcPr>
            <w:tcW w:w="1649" w:type="dxa"/>
            <w:tcBorders>
              <w:bottom w:val="nil"/>
            </w:tcBorders>
          </w:tcPr>
          <w:p w14:paraId="709CDF26" w14:textId="77777777" w:rsidR="00B259FA" w:rsidRPr="00020619" w:rsidRDefault="00B259FA" w:rsidP="00BB34DD">
            <w:pPr>
              <w:pStyle w:val="TAC"/>
            </w:pPr>
            <w:r w:rsidRPr="00020619">
              <w:t>dB</w:t>
            </w:r>
          </w:p>
        </w:tc>
        <w:tc>
          <w:tcPr>
            <w:tcW w:w="1895" w:type="dxa"/>
          </w:tcPr>
          <w:p w14:paraId="4D299709"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1223" w:type="dxa"/>
            <w:tcBorders>
              <w:bottom w:val="nil"/>
            </w:tcBorders>
          </w:tcPr>
          <w:p w14:paraId="4F941334" w14:textId="77777777" w:rsidR="00B259FA" w:rsidRPr="00020619" w:rsidRDefault="00B259FA" w:rsidP="00BB34DD">
            <w:pPr>
              <w:pStyle w:val="TAC"/>
            </w:pPr>
            <w:r w:rsidRPr="00020619">
              <w:t>-4</w:t>
            </w:r>
          </w:p>
        </w:tc>
        <w:tc>
          <w:tcPr>
            <w:tcW w:w="1048" w:type="dxa"/>
            <w:tcBorders>
              <w:bottom w:val="nil"/>
            </w:tcBorders>
          </w:tcPr>
          <w:p w14:paraId="7EB1910C" w14:textId="77777777" w:rsidR="00B259FA" w:rsidRPr="00020619" w:rsidRDefault="00B259FA" w:rsidP="00BB34DD">
            <w:pPr>
              <w:pStyle w:val="TAC"/>
            </w:pPr>
            <w:r w:rsidRPr="00020619">
              <w:t>12</w:t>
            </w:r>
          </w:p>
        </w:tc>
      </w:tr>
      <w:tr w:rsidR="00B259FA" w:rsidRPr="00020619" w14:paraId="797F688F" w14:textId="77777777" w:rsidTr="00BB34DD">
        <w:trPr>
          <w:cantSplit/>
          <w:trHeight w:val="207"/>
          <w:jc w:val="center"/>
        </w:trPr>
        <w:tc>
          <w:tcPr>
            <w:tcW w:w="2518" w:type="dxa"/>
            <w:tcBorders>
              <w:top w:val="nil"/>
              <w:bottom w:val="nil"/>
            </w:tcBorders>
          </w:tcPr>
          <w:p w14:paraId="6070B002" w14:textId="77777777" w:rsidR="00B259FA" w:rsidRPr="00020619" w:rsidRDefault="00B259FA" w:rsidP="00BB34DD">
            <w:pPr>
              <w:pStyle w:val="TAL"/>
            </w:pPr>
          </w:p>
        </w:tc>
        <w:tc>
          <w:tcPr>
            <w:tcW w:w="1649" w:type="dxa"/>
            <w:tcBorders>
              <w:top w:val="nil"/>
              <w:bottom w:val="nil"/>
            </w:tcBorders>
          </w:tcPr>
          <w:p w14:paraId="5E1D2C98" w14:textId="77777777" w:rsidR="00B259FA" w:rsidRPr="00020619" w:rsidRDefault="00B259FA" w:rsidP="00BB34DD">
            <w:pPr>
              <w:pStyle w:val="TAC"/>
            </w:pPr>
          </w:p>
        </w:tc>
        <w:tc>
          <w:tcPr>
            <w:tcW w:w="1895" w:type="dxa"/>
          </w:tcPr>
          <w:p w14:paraId="2044A454" w14:textId="77777777" w:rsidR="00B259FA" w:rsidRPr="00020619" w:rsidRDefault="00B259FA" w:rsidP="00BB34DD">
            <w:pPr>
              <w:pStyle w:val="TAC"/>
              <w:rPr>
                <w:rFonts w:cs="v4.2.0"/>
                <w:lang w:eastAsia="zh-CN"/>
              </w:rPr>
            </w:pPr>
            <w:r w:rsidRPr="00020619">
              <w:rPr>
                <w:rFonts w:cs="v4.2.0"/>
                <w:lang w:eastAsia="zh-CN"/>
              </w:rPr>
              <w:t>2, 5</w:t>
            </w:r>
          </w:p>
        </w:tc>
        <w:tc>
          <w:tcPr>
            <w:tcW w:w="1223" w:type="dxa"/>
            <w:tcBorders>
              <w:top w:val="nil"/>
              <w:bottom w:val="nil"/>
            </w:tcBorders>
          </w:tcPr>
          <w:p w14:paraId="0460ED95" w14:textId="77777777" w:rsidR="00B259FA" w:rsidRPr="00020619" w:rsidRDefault="00B259FA" w:rsidP="00BB34DD">
            <w:pPr>
              <w:pStyle w:val="TAC"/>
            </w:pPr>
          </w:p>
        </w:tc>
        <w:tc>
          <w:tcPr>
            <w:tcW w:w="1048" w:type="dxa"/>
            <w:tcBorders>
              <w:top w:val="nil"/>
              <w:bottom w:val="nil"/>
            </w:tcBorders>
          </w:tcPr>
          <w:p w14:paraId="1587100C" w14:textId="77777777" w:rsidR="00B259FA" w:rsidRPr="00020619" w:rsidRDefault="00B259FA" w:rsidP="00BB34DD">
            <w:pPr>
              <w:pStyle w:val="TAC"/>
            </w:pPr>
          </w:p>
        </w:tc>
      </w:tr>
      <w:tr w:rsidR="00B259FA" w:rsidRPr="00020619" w14:paraId="250D671E" w14:textId="77777777" w:rsidTr="00BB34DD">
        <w:trPr>
          <w:cantSplit/>
          <w:trHeight w:val="207"/>
          <w:jc w:val="center"/>
        </w:trPr>
        <w:tc>
          <w:tcPr>
            <w:tcW w:w="2518" w:type="dxa"/>
            <w:tcBorders>
              <w:top w:val="nil"/>
            </w:tcBorders>
          </w:tcPr>
          <w:p w14:paraId="27DB2BBD" w14:textId="77777777" w:rsidR="00B259FA" w:rsidRPr="00020619" w:rsidRDefault="00B259FA" w:rsidP="00BB34DD">
            <w:pPr>
              <w:pStyle w:val="TAL"/>
            </w:pPr>
          </w:p>
        </w:tc>
        <w:tc>
          <w:tcPr>
            <w:tcW w:w="1649" w:type="dxa"/>
            <w:tcBorders>
              <w:top w:val="nil"/>
            </w:tcBorders>
          </w:tcPr>
          <w:p w14:paraId="1E29B9D2" w14:textId="77777777" w:rsidR="00B259FA" w:rsidRPr="00020619" w:rsidRDefault="00B259FA" w:rsidP="00BB34DD">
            <w:pPr>
              <w:pStyle w:val="TAC"/>
            </w:pPr>
          </w:p>
        </w:tc>
        <w:tc>
          <w:tcPr>
            <w:tcW w:w="1895" w:type="dxa"/>
          </w:tcPr>
          <w:p w14:paraId="41CA5DB1" w14:textId="77777777" w:rsidR="00B259FA" w:rsidRPr="00020619" w:rsidRDefault="00B259FA" w:rsidP="00BB34DD">
            <w:pPr>
              <w:pStyle w:val="TAC"/>
              <w:rPr>
                <w:rFonts w:cs="v4.2.0"/>
                <w:lang w:eastAsia="zh-CN"/>
              </w:rPr>
            </w:pPr>
            <w:r w:rsidRPr="00020619">
              <w:rPr>
                <w:rFonts w:cs="v4.2.0"/>
                <w:lang w:eastAsia="zh-CN"/>
              </w:rPr>
              <w:t>3, 6</w:t>
            </w:r>
          </w:p>
        </w:tc>
        <w:tc>
          <w:tcPr>
            <w:tcW w:w="1223" w:type="dxa"/>
            <w:tcBorders>
              <w:top w:val="nil"/>
            </w:tcBorders>
          </w:tcPr>
          <w:p w14:paraId="0B79362E" w14:textId="77777777" w:rsidR="00B259FA" w:rsidRPr="00020619" w:rsidRDefault="00B259FA" w:rsidP="00BB34DD">
            <w:pPr>
              <w:pStyle w:val="TAC"/>
            </w:pPr>
          </w:p>
        </w:tc>
        <w:tc>
          <w:tcPr>
            <w:tcW w:w="1048" w:type="dxa"/>
            <w:tcBorders>
              <w:top w:val="nil"/>
            </w:tcBorders>
          </w:tcPr>
          <w:p w14:paraId="4420453F" w14:textId="77777777" w:rsidR="00B259FA" w:rsidRPr="00020619" w:rsidRDefault="00B259FA" w:rsidP="00BB34DD">
            <w:pPr>
              <w:pStyle w:val="TAC"/>
            </w:pPr>
          </w:p>
        </w:tc>
      </w:tr>
      <w:tr w:rsidR="00B259FA" w:rsidRPr="00020619" w14:paraId="189C350A" w14:textId="77777777" w:rsidTr="00BB34DD">
        <w:trPr>
          <w:cantSplit/>
          <w:trHeight w:val="207"/>
          <w:jc w:val="center"/>
        </w:trPr>
        <w:tc>
          <w:tcPr>
            <w:tcW w:w="2518" w:type="dxa"/>
            <w:tcBorders>
              <w:bottom w:val="nil"/>
            </w:tcBorders>
          </w:tcPr>
          <w:p w14:paraId="0E39AC97" w14:textId="77777777" w:rsidR="00B259FA" w:rsidRPr="00020619" w:rsidRDefault="00B259FA" w:rsidP="00BB34DD">
            <w:pPr>
              <w:pStyle w:val="TAL"/>
            </w:pPr>
            <w:r w:rsidRPr="00020619">
              <w:rPr>
                <w:lang w:eastAsia="zh-CN"/>
              </w:rPr>
              <w:t>Io</w:t>
            </w:r>
          </w:p>
        </w:tc>
        <w:tc>
          <w:tcPr>
            <w:tcW w:w="1649" w:type="dxa"/>
          </w:tcPr>
          <w:p w14:paraId="559EC34B" w14:textId="77777777" w:rsidR="00B259FA" w:rsidRPr="00020619" w:rsidRDefault="00B259FA" w:rsidP="00BB34DD">
            <w:pPr>
              <w:pStyle w:val="TAC"/>
              <w:rPr>
                <w:rFonts w:cs="v4.2.0"/>
                <w:lang w:eastAsia="zh-CN"/>
              </w:rPr>
            </w:pPr>
            <w:r w:rsidRPr="00020619">
              <w:rPr>
                <w:rFonts w:cs="v4.2.0"/>
                <w:lang w:eastAsia="zh-CN"/>
              </w:rPr>
              <w:t>dBm/9.36 MHz</w:t>
            </w:r>
          </w:p>
        </w:tc>
        <w:tc>
          <w:tcPr>
            <w:tcW w:w="1895" w:type="dxa"/>
          </w:tcPr>
          <w:p w14:paraId="46B6F50E" w14:textId="77777777" w:rsidR="00B259FA" w:rsidRPr="00020619" w:rsidRDefault="00B259FA" w:rsidP="00BB34DD">
            <w:pPr>
              <w:pStyle w:val="TAC"/>
              <w:rPr>
                <w:rFonts w:cs="v4.2.0"/>
                <w:lang w:eastAsia="zh-CN"/>
              </w:rPr>
            </w:pPr>
            <w:r w:rsidRPr="00020619">
              <w:rPr>
                <w:rFonts w:cs="v4.2.0"/>
                <w:lang w:eastAsia="zh-CN"/>
              </w:rPr>
              <w:t>1, 4</w:t>
            </w:r>
            <w:r w:rsidRPr="00020619">
              <w:rPr>
                <w:rFonts w:cs="v4.2.0"/>
              </w:rPr>
              <w:t>, 7, 8</w:t>
            </w:r>
          </w:p>
        </w:tc>
        <w:tc>
          <w:tcPr>
            <w:tcW w:w="1223" w:type="dxa"/>
          </w:tcPr>
          <w:p w14:paraId="73E3E7A2" w14:textId="77777777" w:rsidR="00B259FA" w:rsidRPr="00020619" w:rsidRDefault="00B259FA" w:rsidP="00BB34DD">
            <w:pPr>
              <w:pStyle w:val="TAC"/>
              <w:rPr>
                <w:rFonts w:cs="v4.2.0"/>
                <w:lang w:eastAsia="zh-CN"/>
              </w:rPr>
            </w:pPr>
            <w:r w:rsidRPr="00020619">
              <w:rPr>
                <w:lang w:eastAsia="zh-CN"/>
              </w:rPr>
              <w:t>-68.60</w:t>
            </w:r>
          </w:p>
        </w:tc>
        <w:tc>
          <w:tcPr>
            <w:tcW w:w="1048" w:type="dxa"/>
          </w:tcPr>
          <w:p w14:paraId="093A31FC" w14:textId="77777777" w:rsidR="00B259FA" w:rsidRPr="00020619" w:rsidRDefault="00B259FA" w:rsidP="00BB34DD">
            <w:pPr>
              <w:pStyle w:val="TAC"/>
              <w:rPr>
                <w:rFonts w:cs="v4.2.0"/>
                <w:lang w:eastAsia="zh-CN"/>
              </w:rPr>
            </w:pPr>
            <w:r w:rsidRPr="00020619">
              <w:rPr>
                <w:lang w:eastAsia="zh-CN"/>
              </w:rPr>
              <w:t>-57.78</w:t>
            </w:r>
          </w:p>
        </w:tc>
      </w:tr>
      <w:tr w:rsidR="00B259FA" w:rsidRPr="00020619" w14:paraId="01426E18" w14:textId="77777777" w:rsidTr="00BB34DD">
        <w:trPr>
          <w:cantSplit/>
          <w:trHeight w:val="207"/>
          <w:jc w:val="center"/>
        </w:trPr>
        <w:tc>
          <w:tcPr>
            <w:tcW w:w="2518" w:type="dxa"/>
            <w:tcBorders>
              <w:top w:val="nil"/>
              <w:bottom w:val="nil"/>
            </w:tcBorders>
          </w:tcPr>
          <w:p w14:paraId="3BAB85B8" w14:textId="77777777" w:rsidR="00B259FA" w:rsidRPr="00020619" w:rsidRDefault="00B259FA" w:rsidP="00BB34DD">
            <w:pPr>
              <w:pStyle w:val="TAL"/>
            </w:pPr>
          </w:p>
        </w:tc>
        <w:tc>
          <w:tcPr>
            <w:tcW w:w="1649" w:type="dxa"/>
          </w:tcPr>
          <w:p w14:paraId="3E35A974" w14:textId="77777777" w:rsidR="00B259FA" w:rsidRPr="00020619" w:rsidRDefault="00B259FA" w:rsidP="00BB34DD">
            <w:pPr>
              <w:pStyle w:val="TAC"/>
              <w:rPr>
                <w:rFonts w:cs="v4.2.0"/>
                <w:lang w:eastAsia="zh-CN"/>
              </w:rPr>
            </w:pPr>
            <w:r w:rsidRPr="00020619">
              <w:rPr>
                <w:rFonts w:cs="v4.2.0"/>
                <w:lang w:eastAsia="zh-CN"/>
              </w:rPr>
              <w:t>dBm/9.36 MHz</w:t>
            </w:r>
          </w:p>
        </w:tc>
        <w:tc>
          <w:tcPr>
            <w:tcW w:w="1895" w:type="dxa"/>
          </w:tcPr>
          <w:p w14:paraId="2BB2972A" w14:textId="77777777" w:rsidR="00B259FA" w:rsidRPr="00020619" w:rsidRDefault="00B259FA" w:rsidP="00BB34DD">
            <w:pPr>
              <w:pStyle w:val="TAC"/>
              <w:rPr>
                <w:rFonts w:cs="v4.2.0"/>
                <w:lang w:eastAsia="zh-CN"/>
              </w:rPr>
            </w:pPr>
            <w:r w:rsidRPr="00020619">
              <w:rPr>
                <w:rFonts w:cs="v4.2.0"/>
                <w:lang w:eastAsia="zh-CN"/>
              </w:rPr>
              <w:t>2, 5</w:t>
            </w:r>
          </w:p>
        </w:tc>
        <w:tc>
          <w:tcPr>
            <w:tcW w:w="1223" w:type="dxa"/>
          </w:tcPr>
          <w:p w14:paraId="7D5DFFCB" w14:textId="77777777" w:rsidR="00B259FA" w:rsidRPr="00020619" w:rsidRDefault="00B259FA" w:rsidP="00BB34DD">
            <w:pPr>
              <w:pStyle w:val="TAC"/>
              <w:rPr>
                <w:rFonts w:cs="v4.2.0"/>
                <w:lang w:eastAsia="zh-CN"/>
              </w:rPr>
            </w:pPr>
            <w:r w:rsidRPr="00020619">
              <w:rPr>
                <w:lang w:eastAsia="zh-CN"/>
              </w:rPr>
              <w:t>-68.60</w:t>
            </w:r>
          </w:p>
        </w:tc>
        <w:tc>
          <w:tcPr>
            <w:tcW w:w="1048" w:type="dxa"/>
          </w:tcPr>
          <w:p w14:paraId="1A2B1146" w14:textId="77777777" w:rsidR="00B259FA" w:rsidRPr="00020619" w:rsidRDefault="00B259FA" w:rsidP="00BB34DD">
            <w:pPr>
              <w:pStyle w:val="TAC"/>
              <w:rPr>
                <w:rFonts w:cs="v4.2.0"/>
                <w:lang w:eastAsia="zh-CN"/>
              </w:rPr>
            </w:pPr>
            <w:r w:rsidRPr="00020619">
              <w:rPr>
                <w:lang w:eastAsia="zh-CN"/>
              </w:rPr>
              <w:t>-57.78</w:t>
            </w:r>
          </w:p>
        </w:tc>
      </w:tr>
      <w:tr w:rsidR="00B259FA" w:rsidRPr="00020619" w14:paraId="281FCE96" w14:textId="77777777" w:rsidTr="00BB34DD">
        <w:trPr>
          <w:cantSplit/>
          <w:trHeight w:val="207"/>
          <w:jc w:val="center"/>
        </w:trPr>
        <w:tc>
          <w:tcPr>
            <w:tcW w:w="2518" w:type="dxa"/>
            <w:tcBorders>
              <w:top w:val="nil"/>
            </w:tcBorders>
          </w:tcPr>
          <w:p w14:paraId="6C864304" w14:textId="77777777" w:rsidR="00B259FA" w:rsidRPr="00020619" w:rsidRDefault="00B259FA" w:rsidP="00BB34DD">
            <w:pPr>
              <w:pStyle w:val="TAL"/>
            </w:pPr>
          </w:p>
        </w:tc>
        <w:tc>
          <w:tcPr>
            <w:tcW w:w="1649" w:type="dxa"/>
          </w:tcPr>
          <w:p w14:paraId="75C5E869" w14:textId="77777777" w:rsidR="00B259FA" w:rsidRPr="00020619" w:rsidRDefault="00B259FA" w:rsidP="00BB34DD">
            <w:pPr>
              <w:pStyle w:val="TAC"/>
              <w:rPr>
                <w:rFonts w:cs="v4.2.0"/>
                <w:lang w:eastAsia="zh-CN"/>
              </w:rPr>
            </w:pPr>
            <w:r w:rsidRPr="00020619">
              <w:rPr>
                <w:rFonts w:cs="v4.2.0"/>
                <w:lang w:eastAsia="zh-CN"/>
              </w:rPr>
              <w:t>dBm/</w:t>
            </w:r>
            <w:del w:id="84175" w:author="Nokia - Erika Almeida" w:date="2022-09-12T14:20:00Z">
              <w:r w:rsidRPr="00020619" w:rsidDel="0001693D">
                <w:rPr>
                  <w:rFonts w:cs="v4.2.0"/>
                  <w:lang w:eastAsia="zh-CN"/>
                </w:rPr>
                <w:delText>38.16</w:delText>
              </w:r>
            </w:del>
            <w:ins w:id="84176" w:author="Nokia - Erika Almeida" w:date="2022-09-12T14:20:00Z">
              <w:r w:rsidRPr="00020619">
                <w:rPr>
                  <w:rFonts w:cs="v4.2.0"/>
                  <w:lang w:eastAsia="zh-CN"/>
                </w:rPr>
                <w:t>18.36</w:t>
              </w:r>
            </w:ins>
            <w:r w:rsidRPr="00020619">
              <w:rPr>
                <w:rFonts w:cs="v4.2.0"/>
                <w:lang w:eastAsia="zh-CN"/>
              </w:rPr>
              <w:t xml:space="preserve"> MHz</w:t>
            </w:r>
          </w:p>
        </w:tc>
        <w:tc>
          <w:tcPr>
            <w:tcW w:w="1895" w:type="dxa"/>
          </w:tcPr>
          <w:p w14:paraId="4472088B" w14:textId="77777777" w:rsidR="00B259FA" w:rsidRPr="00020619" w:rsidRDefault="00B259FA" w:rsidP="00BB34DD">
            <w:pPr>
              <w:pStyle w:val="TAC"/>
              <w:rPr>
                <w:rFonts w:cs="v4.2.0"/>
                <w:lang w:eastAsia="zh-CN"/>
              </w:rPr>
            </w:pPr>
            <w:r w:rsidRPr="00020619">
              <w:rPr>
                <w:rFonts w:cs="v4.2.0"/>
                <w:lang w:eastAsia="zh-CN"/>
              </w:rPr>
              <w:t>3, 6</w:t>
            </w:r>
          </w:p>
        </w:tc>
        <w:tc>
          <w:tcPr>
            <w:tcW w:w="1223" w:type="dxa"/>
          </w:tcPr>
          <w:p w14:paraId="65BE94D6" w14:textId="77777777" w:rsidR="00B259FA" w:rsidRPr="00020619" w:rsidRDefault="00B259FA" w:rsidP="00BB34DD">
            <w:pPr>
              <w:pStyle w:val="TAC"/>
              <w:rPr>
                <w:rFonts w:cs="v4.2.0"/>
                <w:lang w:eastAsia="zh-CN"/>
              </w:rPr>
            </w:pPr>
            <w:del w:id="84177" w:author="Nokia - Erika Almeida" w:date="2022-09-12T14:20:00Z">
              <w:r w:rsidRPr="00020619" w:rsidDel="0001693D">
                <w:rPr>
                  <w:rFonts w:cs="v4.2.0"/>
                  <w:lang w:eastAsia="zh-CN"/>
                </w:rPr>
                <w:delText>-62.50</w:delText>
              </w:r>
            </w:del>
            <w:ins w:id="84178" w:author="Nokia - Erika Almeida" w:date="2022-09-12T14:20:00Z">
              <w:r w:rsidRPr="00020619">
                <w:rPr>
                  <w:rFonts w:cs="v4.2.0"/>
                  <w:lang w:eastAsia="zh-CN"/>
                </w:rPr>
                <w:t>-65.67</w:t>
              </w:r>
            </w:ins>
          </w:p>
        </w:tc>
        <w:tc>
          <w:tcPr>
            <w:tcW w:w="1048" w:type="dxa"/>
          </w:tcPr>
          <w:p w14:paraId="5B60B580" w14:textId="77777777" w:rsidR="00B259FA" w:rsidRPr="00020619" w:rsidRDefault="00B259FA" w:rsidP="00BB34DD">
            <w:pPr>
              <w:pStyle w:val="TAC"/>
              <w:rPr>
                <w:rFonts w:cs="v4.2.0"/>
                <w:lang w:eastAsia="zh-CN"/>
              </w:rPr>
            </w:pPr>
            <w:r w:rsidRPr="00020619">
              <w:rPr>
                <w:rFonts w:cs="v4.2.0"/>
                <w:lang w:eastAsia="zh-CN"/>
              </w:rPr>
              <w:t>-</w:t>
            </w:r>
            <w:del w:id="84179" w:author="Nokia - Erika Almeida" w:date="2022-09-12T14:19:00Z">
              <w:r w:rsidRPr="00020619" w:rsidDel="0001693D">
                <w:rPr>
                  <w:rFonts w:cs="v4.2.0"/>
                  <w:lang w:eastAsia="zh-CN"/>
                </w:rPr>
                <w:delText>51.69</w:delText>
              </w:r>
            </w:del>
            <w:ins w:id="84180" w:author="Nokia - Erika Almeida" w:date="2022-09-12T14:19:00Z">
              <w:r w:rsidRPr="00020619">
                <w:rPr>
                  <w:rFonts w:cs="v4.2.0"/>
                  <w:lang w:eastAsia="zh-CN"/>
                </w:rPr>
                <w:t>54.85</w:t>
              </w:r>
            </w:ins>
          </w:p>
        </w:tc>
      </w:tr>
      <w:tr w:rsidR="00B259FA" w:rsidRPr="00020619" w14:paraId="16BD8A00" w14:textId="77777777" w:rsidTr="00BB34DD">
        <w:trPr>
          <w:cantSplit/>
          <w:jc w:val="center"/>
        </w:trPr>
        <w:tc>
          <w:tcPr>
            <w:tcW w:w="2518" w:type="dxa"/>
          </w:tcPr>
          <w:p w14:paraId="67451739" w14:textId="77777777" w:rsidR="00B259FA" w:rsidRPr="00020619" w:rsidRDefault="00B259FA" w:rsidP="00BB34DD">
            <w:pPr>
              <w:pStyle w:val="TAL"/>
              <w:rPr>
                <w:vertAlign w:val="subscript"/>
              </w:rPr>
            </w:pPr>
            <w:proofErr w:type="spellStart"/>
            <w:r w:rsidRPr="00020619">
              <w:t>Treselection</w:t>
            </w:r>
            <w:proofErr w:type="spellEnd"/>
          </w:p>
        </w:tc>
        <w:tc>
          <w:tcPr>
            <w:tcW w:w="1649" w:type="dxa"/>
          </w:tcPr>
          <w:p w14:paraId="6098D187" w14:textId="77777777" w:rsidR="00B259FA" w:rsidRPr="00020619" w:rsidRDefault="00B259FA" w:rsidP="00BB34DD">
            <w:pPr>
              <w:pStyle w:val="TAC"/>
            </w:pPr>
            <w:r w:rsidRPr="00020619">
              <w:t>S</w:t>
            </w:r>
          </w:p>
        </w:tc>
        <w:tc>
          <w:tcPr>
            <w:tcW w:w="1895" w:type="dxa"/>
          </w:tcPr>
          <w:p w14:paraId="61AB107E" w14:textId="77777777" w:rsidR="00B259FA" w:rsidRPr="00020619" w:rsidRDefault="00B259FA" w:rsidP="00BB34DD">
            <w:pPr>
              <w:pStyle w:val="TAC"/>
            </w:pPr>
            <w:r w:rsidRPr="00020619">
              <w:rPr>
                <w:lang w:eastAsia="zh-CN"/>
              </w:rPr>
              <w:t>1, 2, 3, 4, 5, 6, 7, 8</w:t>
            </w:r>
          </w:p>
        </w:tc>
        <w:tc>
          <w:tcPr>
            <w:tcW w:w="2271" w:type="dxa"/>
            <w:gridSpan w:val="2"/>
          </w:tcPr>
          <w:p w14:paraId="7AA4938D" w14:textId="77777777" w:rsidR="00B259FA" w:rsidRPr="00020619" w:rsidRDefault="00B259FA" w:rsidP="00BB34DD">
            <w:pPr>
              <w:pStyle w:val="TAC"/>
            </w:pPr>
            <w:r w:rsidRPr="00020619">
              <w:t>0</w:t>
            </w:r>
          </w:p>
        </w:tc>
      </w:tr>
      <w:tr w:rsidR="00B259FA" w:rsidRPr="00020619" w14:paraId="74A3FA2B" w14:textId="77777777" w:rsidTr="00BB34DD">
        <w:trPr>
          <w:cantSplit/>
          <w:jc w:val="center"/>
        </w:trPr>
        <w:tc>
          <w:tcPr>
            <w:tcW w:w="2518" w:type="dxa"/>
          </w:tcPr>
          <w:p w14:paraId="0063EC8F" w14:textId="77777777" w:rsidR="00B259FA" w:rsidRPr="00020619" w:rsidRDefault="00B259FA" w:rsidP="00BB34DD">
            <w:pPr>
              <w:pStyle w:val="TAL"/>
            </w:pPr>
            <w:proofErr w:type="spellStart"/>
            <w:r w:rsidRPr="00020619">
              <w:t>SnonintrasearchP</w:t>
            </w:r>
            <w:proofErr w:type="spellEnd"/>
          </w:p>
        </w:tc>
        <w:tc>
          <w:tcPr>
            <w:tcW w:w="1649" w:type="dxa"/>
          </w:tcPr>
          <w:p w14:paraId="1476D32A" w14:textId="77777777" w:rsidR="00B259FA" w:rsidRPr="00020619" w:rsidRDefault="00B259FA" w:rsidP="00BB34DD">
            <w:pPr>
              <w:pStyle w:val="TAC"/>
            </w:pPr>
            <w:r w:rsidRPr="00020619">
              <w:t>dB</w:t>
            </w:r>
          </w:p>
        </w:tc>
        <w:tc>
          <w:tcPr>
            <w:tcW w:w="1895" w:type="dxa"/>
          </w:tcPr>
          <w:p w14:paraId="2D8FA1FD" w14:textId="77777777" w:rsidR="00B259FA" w:rsidRPr="00020619" w:rsidRDefault="00B259FA" w:rsidP="00BB34DD">
            <w:pPr>
              <w:pStyle w:val="TAC"/>
            </w:pPr>
            <w:r w:rsidRPr="00020619">
              <w:rPr>
                <w:lang w:eastAsia="zh-CN"/>
              </w:rPr>
              <w:t>1, 2, 3, 4, 5, 6, 7, 8</w:t>
            </w:r>
          </w:p>
        </w:tc>
        <w:tc>
          <w:tcPr>
            <w:tcW w:w="2271" w:type="dxa"/>
            <w:gridSpan w:val="2"/>
          </w:tcPr>
          <w:p w14:paraId="7A4643CD" w14:textId="77777777" w:rsidR="00B259FA" w:rsidRPr="00020619" w:rsidRDefault="00B259FA" w:rsidP="00BB34DD">
            <w:pPr>
              <w:pStyle w:val="TAC"/>
            </w:pPr>
            <w:del w:id="84181" w:author="CR2415" w:date="2022-06-02T10:36:00Z">
              <w:r w:rsidRPr="00020619" w:rsidDel="009D5FA0">
                <w:rPr>
                  <w:rFonts w:eastAsia="SimSun" w:cs="Arial"/>
                </w:rPr>
                <w:delText>50</w:delText>
              </w:r>
            </w:del>
            <w:r w:rsidRPr="00020619">
              <w:rPr>
                <w:rFonts w:eastAsia="SimSun" w:cs="Arial"/>
              </w:rPr>
              <w:t>Not sent</w:t>
            </w:r>
          </w:p>
        </w:tc>
      </w:tr>
      <w:tr w:rsidR="00B259FA" w:rsidRPr="00020619" w14:paraId="420491F6" w14:textId="77777777" w:rsidTr="00BB34DD">
        <w:trPr>
          <w:cantSplit/>
          <w:jc w:val="center"/>
        </w:trPr>
        <w:tc>
          <w:tcPr>
            <w:tcW w:w="2518" w:type="dxa"/>
          </w:tcPr>
          <w:p w14:paraId="51C136A3"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P</w:t>
            </w:r>
            <w:proofErr w:type="spellEnd"/>
            <w:r w:rsidRPr="00020619">
              <w:rPr>
                <w:vertAlign w:val="subscript"/>
              </w:rPr>
              <w:t xml:space="preserve"> </w:t>
            </w:r>
          </w:p>
        </w:tc>
        <w:tc>
          <w:tcPr>
            <w:tcW w:w="1649" w:type="dxa"/>
          </w:tcPr>
          <w:p w14:paraId="7C59DE28" w14:textId="77777777" w:rsidR="00B259FA" w:rsidRPr="00020619" w:rsidRDefault="00B259FA" w:rsidP="00BB34DD">
            <w:pPr>
              <w:pStyle w:val="TAC"/>
            </w:pPr>
            <w:r w:rsidRPr="00020619">
              <w:rPr>
                <w:rFonts w:cs="v4.2.0"/>
              </w:rPr>
              <w:t>dB</w:t>
            </w:r>
          </w:p>
        </w:tc>
        <w:tc>
          <w:tcPr>
            <w:tcW w:w="1895" w:type="dxa"/>
          </w:tcPr>
          <w:p w14:paraId="1EACA7A8" w14:textId="77777777" w:rsidR="00B259FA" w:rsidRPr="00020619" w:rsidRDefault="00B259FA" w:rsidP="00BB34DD">
            <w:pPr>
              <w:pStyle w:val="TAC"/>
              <w:rPr>
                <w:rFonts w:cs="v4.2.0"/>
              </w:rPr>
            </w:pPr>
            <w:r w:rsidRPr="00020619">
              <w:rPr>
                <w:lang w:eastAsia="zh-CN"/>
              </w:rPr>
              <w:t>1, 2, 3, 4, 5, 6, 7, 8</w:t>
            </w:r>
          </w:p>
        </w:tc>
        <w:tc>
          <w:tcPr>
            <w:tcW w:w="2271" w:type="dxa"/>
            <w:gridSpan w:val="2"/>
          </w:tcPr>
          <w:p w14:paraId="60A8AD13" w14:textId="77777777" w:rsidR="00B259FA" w:rsidRPr="00020619" w:rsidRDefault="00B259FA" w:rsidP="00BB34DD">
            <w:pPr>
              <w:pStyle w:val="TAC"/>
            </w:pPr>
            <w:r w:rsidRPr="00020619">
              <w:rPr>
                <w:rFonts w:cs="v4.2.0"/>
              </w:rPr>
              <w:t>48</w:t>
            </w:r>
          </w:p>
        </w:tc>
      </w:tr>
      <w:tr w:rsidR="00B259FA" w:rsidRPr="00020619" w14:paraId="047C8D24" w14:textId="77777777" w:rsidTr="00BB34DD">
        <w:trPr>
          <w:cantSplit/>
          <w:jc w:val="center"/>
        </w:trPr>
        <w:tc>
          <w:tcPr>
            <w:tcW w:w="2518" w:type="dxa"/>
          </w:tcPr>
          <w:p w14:paraId="44605EF6" w14:textId="77777777" w:rsidR="00B259FA" w:rsidRPr="00020619" w:rsidRDefault="00B259FA" w:rsidP="00BB34DD">
            <w:pPr>
              <w:pStyle w:val="TAL"/>
              <w:rPr>
                <w:bCs/>
              </w:rPr>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P</w:t>
            </w:r>
            <w:proofErr w:type="spellEnd"/>
          </w:p>
        </w:tc>
        <w:tc>
          <w:tcPr>
            <w:tcW w:w="1649" w:type="dxa"/>
          </w:tcPr>
          <w:p w14:paraId="4027DFFB" w14:textId="77777777" w:rsidR="00B259FA" w:rsidRPr="00020619" w:rsidRDefault="00B259FA" w:rsidP="00BB34DD">
            <w:pPr>
              <w:pStyle w:val="TAC"/>
            </w:pPr>
            <w:r w:rsidRPr="00020619">
              <w:rPr>
                <w:rFonts w:cs="v4.2.0"/>
              </w:rPr>
              <w:t>dB</w:t>
            </w:r>
          </w:p>
        </w:tc>
        <w:tc>
          <w:tcPr>
            <w:tcW w:w="1895" w:type="dxa"/>
          </w:tcPr>
          <w:p w14:paraId="54C86724" w14:textId="77777777" w:rsidR="00B259FA" w:rsidRPr="00020619" w:rsidRDefault="00B259FA" w:rsidP="00BB34DD">
            <w:pPr>
              <w:pStyle w:val="TAC"/>
              <w:rPr>
                <w:rFonts w:cs="v4.2.0"/>
              </w:rPr>
            </w:pPr>
            <w:r w:rsidRPr="00020619">
              <w:rPr>
                <w:lang w:eastAsia="zh-CN"/>
              </w:rPr>
              <w:t>1, 2, 3, 4, 5, 6, 7, 8</w:t>
            </w:r>
          </w:p>
        </w:tc>
        <w:tc>
          <w:tcPr>
            <w:tcW w:w="2271" w:type="dxa"/>
            <w:gridSpan w:val="2"/>
          </w:tcPr>
          <w:p w14:paraId="2729AA72" w14:textId="77777777" w:rsidR="00B259FA" w:rsidRPr="00020619" w:rsidRDefault="00B259FA" w:rsidP="00BB34DD">
            <w:pPr>
              <w:pStyle w:val="TAC"/>
            </w:pPr>
            <w:r w:rsidRPr="00020619">
              <w:rPr>
                <w:rFonts w:cs="v4.2.0"/>
              </w:rPr>
              <w:t>44</w:t>
            </w:r>
          </w:p>
        </w:tc>
      </w:tr>
      <w:tr w:rsidR="00B259FA" w:rsidRPr="00020619" w14:paraId="419BD147" w14:textId="77777777" w:rsidTr="00BB34DD">
        <w:trPr>
          <w:cantSplit/>
          <w:jc w:val="center"/>
        </w:trPr>
        <w:tc>
          <w:tcPr>
            <w:tcW w:w="2518" w:type="dxa"/>
          </w:tcPr>
          <w:p w14:paraId="393F5A9F" w14:textId="77777777" w:rsidR="00B259FA" w:rsidRPr="00020619" w:rsidRDefault="00B259FA" w:rsidP="00BB34DD">
            <w:pPr>
              <w:pStyle w:val="TAL"/>
              <w:rPr>
                <w:bCs/>
              </w:rPr>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P</w:t>
            </w:r>
            <w:proofErr w:type="spellEnd"/>
            <w:r w:rsidRPr="00020619">
              <w:rPr>
                <w:vertAlign w:val="subscript"/>
              </w:rPr>
              <w:t xml:space="preserve"> (Note 2)</w:t>
            </w:r>
          </w:p>
        </w:tc>
        <w:tc>
          <w:tcPr>
            <w:tcW w:w="1649" w:type="dxa"/>
          </w:tcPr>
          <w:p w14:paraId="4E84569C" w14:textId="77777777" w:rsidR="00B259FA" w:rsidRPr="00020619" w:rsidRDefault="00B259FA" w:rsidP="00BB34DD">
            <w:pPr>
              <w:pStyle w:val="TAC"/>
            </w:pPr>
            <w:r w:rsidRPr="00020619">
              <w:rPr>
                <w:rFonts w:cs="v4.2.0"/>
              </w:rPr>
              <w:t>dB</w:t>
            </w:r>
          </w:p>
        </w:tc>
        <w:tc>
          <w:tcPr>
            <w:tcW w:w="1895" w:type="dxa"/>
          </w:tcPr>
          <w:p w14:paraId="45FB7823" w14:textId="77777777" w:rsidR="00B259FA" w:rsidRPr="00020619" w:rsidRDefault="00B259FA" w:rsidP="00BB34DD">
            <w:pPr>
              <w:pStyle w:val="TAC"/>
              <w:rPr>
                <w:rFonts w:cs="v4.2.0"/>
              </w:rPr>
            </w:pPr>
            <w:r w:rsidRPr="00020619">
              <w:rPr>
                <w:lang w:eastAsia="zh-CN"/>
              </w:rPr>
              <w:t>1, 2, 3, 4, 5, 6, 7, 8</w:t>
            </w:r>
          </w:p>
        </w:tc>
        <w:tc>
          <w:tcPr>
            <w:tcW w:w="2271" w:type="dxa"/>
            <w:gridSpan w:val="2"/>
          </w:tcPr>
          <w:p w14:paraId="5B3CABE8" w14:textId="77777777" w:rsidR="00B259FA" w:rsidRPr="00020619" w:rsidRDefault="00B259FA" w:rsidP="00BB34DD">
            <w:pPr>
              <w:pStyle w:val="TAC"/>
            </w:pPr>
            <w:r w:rsidRPr="00020619">
              <w:rPr>
                <w:rFonts w:cs="v4.2.0"/>
              </w:rPr>
              <w:t>50</w:t>
            </w:r>
          </w:p>
        </w:tc>
      </w:tr>
      <w:tr w:rsidR="00B259FA" w:rsidRPr="00020619" w14:paraId="76F31C89" w14:textId="77777777" w:rsidTr="00BB34DD">
        <w:trPr>
          <w:cantSplit/>
          <w:jc w:val="center"/>
        </w:trPr>
        <w:tc>
          <w:tcPr>
            <w:tcW w:w="2518" w:type="dxa"/>
          </w:tcPr>
          <w:p w14:paraId="11B85D26" w14:textId="77777777" w:rsidR="00B259FA" w:rsidRPr="00020619" w:rsidRDefault="00B259FA" w:rsidP="00BB34DD">
            <w:pPr>
              <w:pStyle w:val="TAL"/>
            </w:pPr>
            <w:r w:rsidRPr="00020619">
              <w:t>Propagation Condition</w:t>
            </w:r>
          </w:p>
        </w:tc>
        <w:tc>
          <w:tcPr>
            <w:tcW w:w="1649" w:type="dxa"/>
          </w:tcPr>
          <w:p w14:paraId="68DA31CD" w14:textId="77777777" w:rsidR="00B259FA" w:rsidRPr="00020619" w:rsidRDefault="00B259FA" w:rsidP="00BB34DD">
            <w:pPr>
              <w:pStyle w:val="TAC"/>
            </w:pPr>
          </w:p>
        </w:tc>
        <w:tc>
          <w:tcPr>
            <w:tcW w:w="1895" w:type="dxa"/>
          </w:tcPr>
          <w:p w14:paraId="15B56BC1" w14:textId="77777777" w:rsidR="00B259FA" w:rsidRPr="00020619" w:rsidRDefault="00B259FA" w:rsidP="00BB34DD">
            <w:pPr>
              <w:pStyle w:val="TAC"/>
            </w:pPr>
            <w:r w:rsidRPr="00020619">
              <w:rPr>
                <w:lang w:eastAsia="zh-CN"/>
              </w:rPr>
              <w:t>1, 2, 3, 4, 5, 6, 7, 8</w:t>
            </w:r>
          </w:p>
        </w:tc>
        <w:tc>
          <w:tcPr>
            <w:tcW w:w="2271" w:type="dxa"/>
            <w:gridSpan w:val="2"/>
          </w:tcPr>
          <w:p w14:paraId="6BF37C44" w14:textId="77777777" w:rsidR="00B259FA" w:rsidRPr="00020619" w:rsidRDefault="00B259FA" w:rsidP="00BB34DD">
            <w:pPr>
              <w:pStyle w:val="TAC"/>
            </w:pPr>
            <w:r w:rsidRPr="00020619">
              <w:t>AWGN</w:t>
            </w:r>
          </w:p>
        </w:tc>
      </w:tr>
      <w:tr w:rsidR="00B259FA" w:rsidRPr="00020619" w14:paraId="213C9E4D" w14:textId="77777777" w:rsidTr="00BB34DD">
        <w:trPr>
          <w:cantSplit/>
          <w:jc w:val="center"/>
        </w:trPr>
        <w:tc>
          <w:tcPr>
            <w:tcW w:w="8333" w:type="dxa"/>
            <w:gridSpan w:val="5"/>
          </w:tcPr>
          <w:p w14:paraId="679A99E5"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310ED636" w14:textId="77777777" w:rsidR="00B259FA" w:rsidRPr="00020619" w:rsidRDefault="00B259FA" w:rsidP="00BB34DD">
            <w:pPr>
              <w:pStyle w:val="TAN"/>
            </w:pPr>
            <w:r w:rsidRPr="00020619">
              <w:t>Note 2:</w:t>
            </w:r>
            <w:r w:rsidRPr="00020619">
              <w:tab/>
            </w:r>
            <w:r w:rsidRPr="00020619">
              <w:rPr>
                <w:lang w:eastAsia="zh-CN"/>
              </w:rPr>
              <w:t>T</w:t>
            </w:r>
            <w:r w:rsidRPr="00020619">
              <w:t xml:space="preserve">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high  </w:t>
            </w:r>
            <w:r w:rsidRPr="00020619">
              <w:t>which is included in NR system information, and is a threshold for the E-UTRA target cell</w:t>
            </w:r>
          </w:p>
        </w:tc>
      </w:tr>
    </w:tbl>
    <w:p w14:paraId="2D91AACB" w14:textId="77777777" w:rsidR="00B259FA" w:rsidRPr="00020619" w:rsidRDefault="00B259FA" w:rsidP="00B259FA"/>
    <w:p w14:paraId="4851F7C6" w14:textId="77777777" w:rsidR="00B259FA" w:rsidRPr="00020619" w:rsidRDefault="00B259FA" w:rsidP="00B259FA">
      <w:pPr>
        <w:pStyle w:val="TH"/>
      </w:pPr>
      <w:r w:rsidRPr="00020619">
        <w:lastRenderedPageBreak/>
        <w:t>Table A.</w:t>
      </w:r>
      <w:r w:rsidRPr="00020619">
        <w:rPr>
          <w:lang w:eastAsia="zh-CN"/>
        </w:rPr>
        <w:t xml:space="preserve"> 16.1.2.4.2</w:t>
      </w:r>
      <w:r w:rsidRPr="00020619">
        <w:t>-4: Cell specific test parameters for E-UTRA cell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1273"/>
        <w:gridCol w:w="1084"/>
        <w:gridCol w:w="1187"/>
      </w:tblGrid>
      <w:tr w:rsidR="00B259FA" w:rsidRPr="00020619" w14:paraId="0388574E" w14:textId="77777777" w:rsidTr="00BB34DD">
        <w:trPr>
          <w:cantSplit/>
          <w:jc w:val="center"/>
        </w:trPr>
        <w:tc>
          <w:tcPr>
            <w:tcW w:w="2518" w:type="dxa"/>
            <w:tcBorders>
              <w:top w:val="single" w:sz="4" w:space="0" w:color="auto"/>
              <w:left w:val="single" w:sz="4" w:space="0" w:color="auto"/>
              <w:bottom w:val="nil"/>
            </w:tcBorders>
            <w:shd w:val="clear" w:color="auto" w:fill="auto"/>
          </w:tcPr>
          <w:p w14:paraId="0B9B5275" w14:textId="77777777" w:rsidR="00B259FA" w:rsidRPr="00020619" w:rsidRDefault="00B259FA" w:rsidP="00BB34DD">
            <w:pPr>
              <w:pStyle w:val="TAH"/>
            </w:pPr>
            <w:r w:rsidRPr="00020619">
              <w:t>Parameter</w:t>
            </w:r>
          </w:p>
        </w:tc>
        <w:tc>
          <w:tcPr>
            <w:tcW w:w="1273" w:type="dxa"/>
            <w:tcBorders>
              <w:top w:val="single" w:sz="4" w:space="0" w:color="auto"/>
              <w:bottom w:val="nil"/>
            </w:tcBorders>
            <w:shd w:val="clear" w:color="auto" w:fill="auto"/>
          </w:tcPr>
          <w:p w14:paraId="60B6F8B7" w14:textId="77777777" w:rsidR="00B259FA" w:rsidRPr="00020619" w:rsidRDefault="00B259FA" w:rsidP="00BB34DD">
            <w:pPr>
              <w:pStyle w:val="TAH"/>
            </w:pPr>
            <w:r w:rsidRPr="00020619">
              <w:t>Unit</w:t>
            </w:r>
          </w:p>
        </w:tc>
        <w:tc>
          <w:tcPr>
            <w:tcW w:w="2271" w:type="dxa"/>
            <w:gridSpan w:val="2"/>
            <w:tcBorders>
              <w:top w:val="single" w:sz="4" w:space="0" w:color="auto"/>
              <w:right w:val="single" w:sz="4" w:space="0" w:color="auto"/>
            </w:tcBorders>
          </w:tcPr>
          <w:p w14:paraId="667076BE" w14:textId="77777777" w:rsidR="00B259FA" w:rsidRPr="00020619" w:rsidRDefault="00B259FA" w:rsidP="00BB34DD">
            <w:pPr>
              <w:pStyle w:val="TAH"/>
            </w:pPr>
            <w:r w:rsidRPr="00020619">
              <w:t>Cell 2</w:t>
            </w:r>
          </w:p>
        </w:tc>
      </w:tr>
      <w:tr w:rsidR="00B259FA" w:rsidRPr="00020619" w14:paraId="4F396D10" w14:textId="77777777" w:rsidTr="00BB34DD">
        <w:trPr>
          <w:cantSplit/>
          <w:jc w:val="center"/>
        </w:trPr>
        <w:tc>
          <w:tcPr>
            <w:tcW w:w="2518" w:type="dxa"/>
            <w:tcBorders>
              <w:top w:val="nil"/>
              <w:left w:val="single" w:sz="4" w:space="0" w:color="auto"/>
              <w:bottom w:val="single" w:sz="4" w:space="0" w:color="auto"/>
            </w:tcBorders>
            <w:shd w:val="clear" w:color="auto" w:fill="auto"/>
          </w:tcPr>
          <w:p w14:paraId="2089FD9D" w14:textId="77777777" w:rsidR="00B259FA" w:rsidRPr="00020619" w:rsidRDefault="00B259FA" w:rsidP="00BB34DD">
            <w:pPr>
              <w:pStyle w:val="TAH"/>
            </w:pPr>
          </w:p>
        </w:tc>
        <w:tc>
          <w:tcPr>
            <w:tcW w:w="1273" w:type="dxa"/>
            <w:tcBorders>
              <w:top w:val="nil"/>
              <w:bottom w:val="single" w:sz="4" w:space="0" w:color="auto"/>
            </w:tcBorders>
            <w:shd w:val="clear" w:color="auto" w:fill="auto"/>
          </w:tcPr>
          <w:p w14:paraId="68D3454D" w14:textId="77777777" w:rsidR="00B259FA" w:rsidRPr="00020619" w:rsidRDefault="00B259FA" w:rsidP="00BB34DD">
            <w:pPr>
              <w:pStyle w:val="TAH"/>
            </w:pPr>
          </w:p>
        </w:tc>
        <w:tc>
          <w:tcPr>
            <w:tcW w:w="1084" w:type="dxa"/>
            <w:tcBorders>
              <w:bottom w:val="single" w:sz="4" w:space="0" w:color="auto"/>
            </w:tcBorders>
          </w:tcPr>
          <w:p w14:paraId="0C168FF0" w14:textId="77777777" w:rsidR="00B259FA" w:rsidRPr="00020619" w:rsidRDefault="00B259FA" w:rsidP="00BB34DD">
            <w:pPr>
              <w:pStyle w:val="TAH"/>
            </w:pPr>
            <w:r w:rsidRPr="00020619">
              <w:t>T1</w:t>
            </w:r>
          </w:p>
        </w:tc>
        <w:tc>
          <w:tcPr>
            <w:tcW w:w="1187" w:type="dxa"/>
            <w:tcBorders>
              <w:bottom w:val="single" w:sz="4" w:space="0" w:color="auto"/>
            </w:tcBorders>
          </w:tcPr>
          <w:p w14:paraId="589CB26B" w14:textId="77777777" w:rsidR="00B259FA" w:rsidRPr="00020619" w:rsidRDefault="00B259FA" w:rsidP="00BB34DD">
            <w:pPr>
              <w:pStyle w:val="TAH"/>
              <w:spacing w:line="256" w:lineRule="auto"/>
            </w:pPr>
            <w:r w:rsidRPr="00020619">
              <w:t>T2</w:t>
            </w:r>
          </w:p>
          <w:p w14:paraId="0E75909C" w14:textId="77777777" w:rsidR="00B259FA" w:rsidRPr="00020619" w:rsidRDefault="00B259FA" w:rsidP="00BB34DD">
            <w:pPr>
              <w:pStyle w:val="TAH"/>
            </w:pPr>
          </w:p>
        </w:tc>
      </w:tr>
      <w:tr w:rsidR="00B259FA" w:rsidRPr="00020619" w14:paraId="21FE78A2" w14:textId="77777777" w:rsidTr="00BB34DD">
        <w:trPr>
          <w:cantSplit/>
          <w:jc w:val="center"/>
        </w:trPr>
        <w:tc>
          <w:tcPr>
            <w:tcW w:w="2518" w:type="dxa"/>
            <w:tcBorders>
              <w:left w:val="single" w:sz="4" w:space="0" w:color="auto"/>
              <w:bottom w:val="single" w:sz="4" w:space="0" w:color="auto"/>
            </w:tcBorders>
          </w:tcPr>
          <w:p w14:paraId="6919E816" w14:textId="77777777" w:rsidR="00B259FA" w:rsidRPr="00020619" w:rsidRDefault="00B259FA" w:rsidP="00BB34DD">
            <w:pPr>
              <w:pStyle w:val="TAL"/>
              <w:rPr>
                <w:lang w:val="sv-FI"/>
              </w:rPr>
            </w:pPr>
            <w:r w:rsidRPr="00020619">
              <w:rPr>
                <w:lang w:val="sv-FI"/>
              </w:rPr>
              <w:t>E-UTRA RF Channel number</w:t>
            </w:r>
          </w:p>
        </w:tc>
        <w:tc>
          <w:tcPr>
            <w:tcW w:w="1273" w:type="dxa"/>
            <w:tcBorders>
              <w:bottom w:val="single" w:sz="4" w:space="0" w:color="auto"/>
            </w:tcBorders>
          </w:tcPr>
          <w:p w14:paraId="21E975B3" w14:textId="77777777" w:rsidR="00B259FA" w:rsidRPr="00020619" w:rsidRDefault="00B259FA" w:rsidP="00BB34DD">
            <w:pPr>
              <w:pStyle w:val="TAC"/>
              <w:rPr>
                <w:lang w:val="sv-FI"/>
              </w:rPr>
            </w:pPr>
          </w:p>
        </w:tc>
        <w:tc>
          <w:tcPr>
            <w:tcW w:w="2271" w:type="dxa"/>
            <w:gridSpan w:val="2"/>
            <w:tcBorders>
              <w:bottom w:val="single" w:sz="4" w:space="0" w:color="auto"/>
            </w:tcBorders>
          </w:tcPr>
          <w:p w14:paraId="14552879" w14:textId="77777777" w:rsidR="00B259FA" w:rsidRPr="00020619" w:rsidRDefault="00B259FA" w:rsidP="00BB34DD">
            <w:pPr>
              <w:pStyle w:val="TAC"/>
            </w:pPr>
            <w:r w:rsidRPr="00020619">
              <w:t>1</w:t>
            </w:r>
          </w:p>
        </w:tc>
      </w:tr>
      <w:tr w:rsidR="00B259FA" w:rsidRPr="00020619" w14:paraId="6C07A243" w14:textId="77777777" w:rsidTr="00BB34DD">
        <w:trPr>
          <w:cantSplit/>
          <w:jc w:val="center"/>
        </w:trPr>
        <w:tc>
          <w:tcPr>
            <w:tcW w:w="2518" w:type="dxa"/>
            <w:tcBorders>
              <w:left w:val="single" w:sz="4" w:space="0" w:color="auto"/>
              <w:bottom w:val="single" w:sz="4" w:space="0" w:color="auto"/>
            </w:tcBorders>
          </w:tcPr>
          <w:p w14:paraId="3A66AE0D" w14:textId="77777777" w:rsidR="00B259FA" w:rsidRPr="00020619" w:rsidRDefault="00B259FA" w:rsidP="00BB34DD">
            <w:pPr>
              <w:pStyle w:val="TAL"/>
            </w:pPr>
            <w:proofErr w:type="spellStart"/>
            <w:r w:rsidRPr="00020619">
              <w:t>BW</w:t>
            </w:r>
            <w:r w:rsidRPr="00020619">
              <w:rPr>
                <w:vertAlign w:val="subscript"/>
              </w:rPr>
              <w:t>channel</w:t>
            </w:r>
            <w:proofErr w:type="spellEnd"/>
          </w:p>
        </w:tc>
        <w:tc>
          <w:tcPr>
            <w:tcW w:w="1273" w:type="dxa"/>
            <w:tcBorders>
              <w:bottom w:val="single" w:sz="4" w:space="0" w:color="auto"/>
            </w:tcBorders>
          </w:tcPr>
          <w:p w14:paraId="10300257" w14:textId="77777777" w:rsidR="00B259FA" w:rsidRPr="00020619" w:rsidRDefault="00B259FA" w:rsidP="00BB34DD">
            <w:pPr>
              <w:pStyle w:val="TAC"/>
            </w:pPr>
            <w:r w:rsidRPr="00020619">
              <w:t>MHz</w:t>
            </w:r>
          </w:p>
        </w:tc>
        <w:tc>
          <w:tcPr>
            <w:tcW w:w="2271" w:type="dxa"/>
            <w:gridSpan w:val="2"/>
            <w:tcBorders>
              <w:bottom w:val="single" w:sz="4" w:space="0" w:color="auto"/>
            </w:tcBorders>
          </w:tcPr>
          <w:p w14:paraId="1CD68060" w14:textId="77777777" w:rsidR="00B259FA" w:rsidRPr="00020619" w:rsidRDefault="00B259FA" w:rsidP="00BB34DD">
            <w:pPr>
              <w:pStyle w:val="TAC"/>
            </w:pPr>
            <w:r w:rsidRPr="00020619">
              <w:t>10</w:t>
            </w:r>
          </w:p>
        </w:tc>
      </w:tr>
      <w:tr w:rsidR="00B259FA" w:rsidRPr="00020619" w14:paraId="670E868A" w14:textId="77777777" w:rsidTr="00BB34DD">
        <w:trPr>
          <w:cantSplit/>
          <w:jc w:val="center"/>
        </w:trPr>
        <w:tc>
          <w:tcPr>
            <w:tcW w:w="2518" w:type="dxa"/>
            <w:tcBorders>
              <w:left w:val="single" w:sz="4" w:space="0" w:color="auto"/>
              <w:bottom w:val="single" w:sz="4" w:space="0" w:color="auto"/>
            </w:tcBorders>
          </w:tcPr>
          <w:p w14:paraId="7BE8D7CD" w14:textId="77777777" w:rsidR="00B259FA" w:rsidRPr="00020619" w:rsidRDefault="00B259FA" w:rsidP="00BB34DD">
            <w:pPr>
              <w:pStyle w:val="TAL"/>
            </w:pPr>
            <w:r w:rsidRPr="00020619">
              <w:rPr>
                <w:bCs/>
              </w:rPr>
              <w:t xml:space="preserve">OCNG Patterns defined in </w:t>
            </w:r>
            <w:r w:rsidRPr="00020619">
              <w:t>TS 36.133 [15]</w:t>
            </w:r>
            <w:r w:rsidRPr="00020619">
              <w:rPr>
                <w:bCs/>
              </w:rPr>
              <w:t xml:space="preserve"> clause A.3.2</w:t>
            </w:r>
          </w:p>
        </w:tc>
        <w:tc>
          <w:tcPr>
            <w:tcW w:w="1273" w:type="dxa"/>
            <w:tcBorders>
              <w:bottom w:val="single" w:sz="4" w:space="0" w:color="auto"/>
            </w:tcBorders>
          </w:tcPr>
          <w:p w14:paraId="2EABD03B" w14:textId="77777777" w:rsidR="00B259FA" w:rsidRPr="00020619" w:rsidRDefault="00B259FA" w:rsidP="00BB34DD">
            <w:pPr>
              <w:pStyle w:val="TAC"/>
            </w:pPr>
          </w:p>
        </w:tc>
        <w:tc>
          <w:tcPr>
            <w:tcW w:w="2271" w:type="dxa"/>
            <w:gridSpan w:val="2"/>
            <w:tcBorders>
              <w:bottom w:val="single" w:sz="4" w:space="0" w:color="auto"/>
            </w:tcBorders>
          </w:tcPr>
          <w:p w14:paraId="10602B8C" w14:textId="77777777" w:rsidR="00B259FA" w:rsidRPr="00020619" w:rsidRDefault="00B259FA" w:rsidP="00BB34DD">
            <w:pPr>
              <w:pStyle w:val="TAC"/>
            </w:pPr>
            <w:r w:rsidRPr="00020619">
              <w:t xml:space="preserve">OP.2 TDD for test configuration 1, 2, </w:t>
            </w:r>
            <w:proofErr w:type="gramStart"/>
            <w:r w:rsidRPr="00020619">
              <w:t>3;</w:t>
            </w:r>
            <w:proofErr w:type="gramEnd"/>
          </w:p>
          <w:p w14:paraId="5473519B" w14:textId="77777777" w:rsidR="00B259FA" w:rsidRPr="00020619" w:rsidRDefault="00B259FA" w:rsidP="00BB34DD">
            <w:pPr>
              <w:pStyle w:val="TAC"/>
            </w:pPr>
            <w:r w:rsidRPr="00020619">
              <w:t>OP.2 FDD for test configuration 4, 5, 6</w:t>
            </w:r>
          </w:p>
        </w:tc>
      </w:tr>
      <w:tr w:rsidR="00B259FA" w:rsidRPr="00020619" w14:paraId="3E1E9B4A" w14:textId="77777777" w:rsidTr="00BB34DD">
        <w:trPr>
          <w:cantSplit/>
          <w:jc w:val="center"/>
        </w:trPr>
        <w:tc>
          <w:tcPr>
            <w:tcW w:w="2518" w:type="dxa"/>
            <w:tcBorders>
              <w:left w:val="single" w:sz="4" w:space="0" w:color="auto"/>
              <w:bottom w:val="single" w:sz="4" w:space="0" w:color="auto"/>
            </w:tcBorders>
          </w:tcPr>
          <w:p w14:paraId="334C572B" w14:textId="77777777" w:rsidR="00B259FA" w:rsidRPr="00020619" w:rsidRDefault="00B259FA" w:rsidP="00BB34DD">
            <w:pPr>
              <w:pStyle w:val="TAL"/>
            </w:pPr>
            <w:r w:rsidRPr="00020619">
              <w:rPr>
                <w:bCs/>
              </w:rPr>
              <w:t>PBCH_RA</w:t>
            </w:r>
          </w:p>
        </w:tc>
        <w:tc>
          <w:tcPr>
            <w:tcW w:w="1273" w:type="dxa"/>
            <w:tcBorders>
              <w:bottom w:val="single" w:sz="4" w:space="0" w:color="auto"/>
            </w:tcBorders>
          </w:tcPr>
          <w:p w14:paraId="12B8C9D7" w14:textId="77777777" w:rsidR="00B259FA" w:rsidRPr="00020619" w:rsidRDefault="00B259FA" w:rsidP="00BB34DD">
            <w:pPr>
              <w:pStyle w:val="TAC"/>
            </w:pPr>
            <w:r w:rsidRPr="00020619">
              <w:t>dB</w:t>
            </w:r>
          </w:p>
        </w:tc>
        <w:tc>
          <w:tcPr>
            <w:tcW w:w="2271" w:type="dxa"/>
            <w:gridSpan w:val="2"/>
            <w:vMerge w:val="restart"/>
            <w:vAlign w:val="center"/>
          </w:tcPr>
          <w:p w14:paraId="5623FFF1" w14:textId="77777777" w:rsidR="00B259FA" w:rsidRPr="00020619" w:rsidRDefault="00B259FA" w:rsidP="00BB34DD">
            <w:pPr>
              <w:pStyle w:val="TAC"/>
            </w:pPr>
            <w:r w:rsidRPr="00020619">
              <w:t>0</w:t>
            </w:r>
          </w:p>
        </w:tc>
      </w:tr>
      <w:tr w:rsidR="00B259FA" w:rsidRPr="00020619" w14:paraId="5578AEC4" w14:textId="77777777" w:rsidTr="00BB34DD">
        <w:trPr>
          <w:cantSplit/>
          <w:jc w:val="center"/>
        </w:trPr>
        <w:tc>
          <w:tcPr>
            <w:tcW w:w="2518" w:type="dxa"/>
            <w:tcBorders>
              <w:left w:val="single" w:sz="4" w:space="0" w:color="auto"/>
              <w:bottom w:val="single" w:sz="4" w:space="0" w:color="auto"/>
            </w:tcBorders>
          </w:tcPr>
          <w:p w14:paraId="37383E73" w14:textId="77777777" w:rsidR="00B259FA" w:rsidRPr="00020619" w:rsidRDefault="00B259FA" w:rsidP="00BB34DD">
            <w:pPr>
              <w:pStyle w:val="TAL"/>
            </w:pPr>
            <w:r w:rsidRPr="00020619">
              <w:rPr>
                <w:bCs/>
              </w:rPr>
              <w:t>PBCH_RB</w:t>
            </w:r>
          </w:p>
        </w:tc>
        <w:tc>
          <w:tcPr>
            <w:tcW w:w="1273" w:type="dxa"/>
            <w:tcBorders>
              <w:bottom w:val="single" w:sz="4" w:space="0" w:color="auto"/>
            </w:tcBorders>
          </w:tcPr>
          <w:p w14:paraId="03C09015" w14:textId="77777777" w:rsidR="00B259FA" w:rsidRPr="00020619" w:rsidRDefault="00B259FA" w:rsidP="00BB34DD">
            <w:pPr>
              <w:pStyle w:val="TAC"/>
            </w:pPr>
            <w:r w:rsidRPr="00020619">
              <w:t>dB</w:t>
            </w:r>
          </w:p>
        </w:tc>
        <w:tc>
          <w:tcPr>
            <w:tcW w:w="2271" w:type="dxa"/>
            <w:gridSpan w:val="2"/>
            <w:vMerge/>
          </w:tcPr>
          <w:p w14:paraId="0D6421FD" w14:textId="77777777" w:rsidR="00B259FA" w:rsidRPr="00020619" w:rsidRDefault="00B259FA" w:rsidP="00BB34DD">
            <w:pPr>
              <w:pStyle w:val="TAC"/>
            </w:pPr>
          </w:p>
        </w:tc>
      </w:tr>
      <w:tr w:rsidR="00B259FA" w:rsidRPr="00020619" w14:paraId="3EAD02E4" w14:textId="77777777" w:rsidTr="00BB34DD">
        <w:trPr>
          <w:cantSplit/>
          <w:jc w:val="center"/>
        </w:trPr>
        <w:tc>
          <w:tcPr>
            <w:tcW w:w="2518" w:type="dxa"/>
            <w:tcBorders>
              <w:left w:val="single" w:sz="4" w:space="0" w:color="auto"/>
              <w:bottom w:val="single" w:sz="4" w:space="0" w:color="auto"/>
            </w:tcBorders>
          </w:tcPr>
          <w:p w14:paraId="11D57677" w14:textId="77777777" w:rsidR="00B259FA" w:rsidRPr="00020619" w:rsidRDefault="00B259FA" w:rsidP="00BB34DD">
            <w:pPr>
              <w:pStyle w:val="TAL"/>
            </w:pPr>
            <w:r w:rsidRPr="00020619">
              <w:rPr>
                <w:bCs/>
              </w:rPr>
              <w:t>PSS_RA</w:t>
            </w:r>
          </w:p>
        </w:tc>
        <w:tc>
          <w:tcPr>
            <w:tcW w:w="1273" w:type="dxa"/>
            <w:tcBorders>
              <w:bottom w:val="single" w:sz="4" w:space="0" w:color="auto"/>
            </w:tcBorders>
          </w:tcPr>
          <w:p w14:paraId="452E5DDD" w14:textId="77777777" w:rsidR="00B259FA" w:rsidRPr="00020619" w:rsidRDefault="00B259FA" w:rsidP="00BB34DD">
            <w:pPr>
              <w:pStyle w:val="TAC"/>
            </w:pPr>
            <w:r w:rsidRPr="00020619">
              <w:t>dB</w:t>
            </w:r>
          </w:p>
        </w:tc>
        <w:tc>
          <w:tcPr>
            <w:tcW w:w="2271" w:type="dxa"/>
            <w:gridSpan w:val="2"/>
            <w:vMerge/>
          </w:tcPr>
          <w:p w14:paraId="1ED3CEB0" w14:textId="77777777" w:rsidR="00B259FA" w:rsidRPr="00020619" w:rsidRDefault="00B259FA" w:rsidP="00BB34DD">
            <w:pPr>
              <w:pStyle w:val="TAC"/>
            </w:pPr>
          </w:p>
        </w:tc>
      </w:tr>
      <w:tr w:rsidR="00B259FA" w:rsidRPr="00020619" w14:paraId="7D468DB1" w14:textId="77777777" w:rsidTr="00BB34DD">
        <w:trPr>
          <w:cantSplit/>
          <w:jc w:val="center"/>
        </w:trPr>
        <w:tc>
          <w:tcPr>
            <w:tcW w:w="2518" w:type="dxa"/>
            <w:tcBorders>
              <w:left w:val="single" w:sz="4" w:space="0" w:color="auto"/>
              <w:bottom w:val="single" w:sz="4" w:space="0" w:color="auto"/>
            </w:tcBorders>
          </w:tcPr>
          <w:p w14:paraId="0E54AD36" w14:textId="77777777" w:rsidR="00B259FA" w:rsidRPr="00020619" w:rsidRDefault="00B259FA" w:rsidP="00BB34DD">
            <w:pPr>
              <w:pStyle w:val="TAL"/>
            </w:pPr>
            <w:r w:rsidRPr="00020619">
              <w:rPr>
                <w:bCs/>
              </w:rPr>
              <w:t>SSS_RA</w:t>
            </w:r>
          </w:p>
        </w:tc>
        <w:tc>
          <w:tcPr>
            <w:tcW w:w="1273" w:type="dxa"/>
            <w:tcBorders>
              <w:bottom w:val="single" w:sz="4" w:space="0" w:color="auto"/>
            </w:tcBorders>
          </w:tcPr>
          <w:p w14:paraId="6185B5ED" w14:textId="77777777" w:rsidR="00B259FA" w:rsidRPr="00020619" w:rsidRDefault="00B259FA" w:rsidP="00BB34DD">
            <w:pPr>
              <w:pStyle w:val="TAC"/>
            </w:pPr>
            <w:r w:rsidRPr="00020619">
              <w:t>dB</w:t>
            </w:r>
          </w:p>
        </w:tc>
        <w:tc>
          <w:tcPr>
            <w:tcW w:w="2271" w:type="dxa"/>
            <w:gridSpan w:val="2"/>
            <w:vMerge/>
          </w:tcPr>
          <w:p w14:paraId="61A11F9C" w14:textId="77777777" w:rsidR="00B259FA" w:rsidRPr="00020619" w:rsidRDefault="00B259FA" w:rsidP="00BB34DD">
            <w:pPr>
              <w:pStyle w:val="TAC"/>
            </w:pPr>
          </w:p>
        </w:tc>
      </w:tr>
      <w:tr w:rsidR="00B259FA" w:rsidRPr="00020619" w14:paraId="71830747" w14:textId="77777777" w:rsidTr="00BB34DD">
        <w:trPr>
          <w:cantSplit/>
          <w:jc w:val="center"/>
        </w:trPr>
        <w:tc>
          <w:tcPr>
            <w:tcW w:w="2518" w:type="dxa"/>
            <w:tcBorders>
              <w:left w:val="single" w:sz="4" w:space="0" w:color="auto"/>
              <w:bottom w:val="single" w:sz="4" w:space="0" w:color="auto"/>
            </w:tcBorders>
          </w:tcPr>
          <w:p w14:paraId="16B6C055" w14:textId="77777777" w:rsidR="00B259FA" w:rsidRPr="00020619" w:rsidRDefault="00B259FA" w:rsidP="00BB34DD">
            <w:pPr>
              <w:pStyle w:val="TAL"/>
            </w:pPr>
            <w:r w:rsidRPr="00020619">
              <w:rPr>
                <w:bCs/>
              </w:rPr>
              <w:t>PCFICH_RB</w:t>
            </w:r>
          </w:p>
        </w:tc>
        <w:tc>
          <w:tcPr>
            <w:tcW w:w="1273" w:type="dxa"/>
            <w:tcBorders>
              <w:bottom w:val="single" w:sz="4" w:space="0" w:color="auto"/>
            </w:tcBorders>
          </w:tcPr>
          <w:p w14:paraId="7BFD2842" w14:textId="77777777" w:rsidR="00B259FA" w:rsidRPr="00020619" w:rsidRDefault="00B259FA" w:rsidP="00BB34DD">
            <w:pPr>
              <w:pStyle w:val="TAC"/>
            </w:pPr>
            <w:r w:rsidRPr="00020619">
              <w:t>dB</w:t>
            </w:r>
          </w:p>
        </w:tc>
        <w:tc>
          <w:tcPr>
            <w:tcW w:w="2271" w:type="dxa"/>
            <w:gridSpan w:val="2"/>
            <w:vMerge/>
          </w:tcPr>
          <w:p w14:paraId="39FE72B3" w14:textId="77777777" w:rsidR="00B259FA" w:rsidRPr="00020619" w:rsidRDefault="00B259FA" w:rsidP="00BB34DD">
            <w:pPr>
              <w:pStyle w:val="TAC"/>
            </w:pPr>
          </w:p>
        </w:tc>
      </w:tr>
      <w:tr w:rsidR="00B259FA" w:rsidRPr="00020619" w14:paraId="1F2B22F9" w14:textId="77777777" w:rsidTr="00BB34DD">
        <w:trPr>
          <w:cantSplit/>
          <w:jc w:val="center"/>
        </w:trPr>
        <w:tc>
          <w:tcPr>
            <w:tcW w:w="2518" w:type="dxa"/>
            <w:tcBorders>
              <w:left w:val="single" w:sz="4" w:space="0" w:color="auto"/>
              <w:bottom w:val="single" w:sz="4" w:space="0" w:color="auto"/>
            </w:tcBorders>
          </w:tcPr>
          <w:p w14:paraId="4ABB2F38" w14:textId="77777777" w:rsidR="00B259FA" w:rsidRPr="00020619" w:rsidRDefault="00B259FA" w:rsidP="00BB34DD">
            <w:pPr>
              <w:pStyle w:val="TAL"/>
            </w:pPr>
            <w:r w:rsidRPr="00020619">
              <w:rPr>
                <w:bCs/>
              </w:rPr>
              <w:t>PHICH_RA</w:t>
            </w:r>
          </w:p>
        </w:tc>
        <w:tc>
          <w:tcPr>
            <w:tcW w:w="1273" w:type="dxa"/>
            <w:tcBorders>
              <w:bottom w:val="single" w:sz="4" w:space="0" w:color="auto"/>
            </w:tcBorders>
          </w:tcPr>
          <w:p w14:paraId="0A0F5E13" w14:textId="77777777" w:rsidR="00B259FA" w:rsidRPr="00020619" w:rsidRDefault="00B259FA" w:rsidP="00BB34DD">
            <w:pPr>
              <w:pStyle w:val="TAC"/>
            </w:pPr>
            <w:r w:rsidRPr="00020619">
              <w:t>dB</w:t>
            </w:r>
          </w:p>
        </w:tc>
        <w:tc>
          <w:tcPr>
            <w:tcW w:w="2271" w:type="dxa"/>
            <w:gridSpan w:val="2"/>
            <w:vMerge/>
          </w:tcPr>
          <w:p w14:paraId="0A98B381" w14:textId="77777777" w:rsidR="00B259FA" w:rsidRPr="00020619" w:rsidRDefault="00B259FA" w:rsidP="00BB34DD">
            <w:pPr>
              <w:pStyle w:val="TAC"/>
            </w:pPr>
          </w:p>
        </w:tc>
      </w:tr>
      <w:tr w:rsidR="00B259FA" w:rsidRPr="00020619" w14:paraId="6CA44066" w14:textId="77777777" w:rsidTr="00BB34DD">
        <w:trPr>
          <w:cantSplit/>
          <w:jc w:val="center"/>
        </w:trPr>
        <w:tc>
          <w:tcPr>
            <w:tcW w:w="2518" w:type="dxa"/>
            <w:tcBorders>
              <w:left w:val="single" w:sz="4" w:space="0" w:color="auto"/>
              <w:bottom w:val="single" w:sz="4" w:space="0" w:color="auto"/>
            </w:tcBorders>
          </w:tcPr>
          <w:p w14:paraId="54E96C65" w14:textId="77777777" w:rsidR="00B259FA" w:rsidRPr="00020619" w:rsidRDefault="00B259FA" w:rsidP="00BB34DD">
            <w:pPr>
              <w:pStyle w:val="TAL"/>
            </w:pPr>
            <w:r w:rsidRPr="00020619">
              <w:rPr>
                <w:bCs/>
              </w:rPr>
              <w:t>PHICH_RB</w:t>
            </w:r>
          </w:p>
        </w:tc>
        <w:tc>
          <w:tcPr>
            <w:tcW w:w="1273" w:type="dxa"/>
            <w:tcBorders>
              <w:bottom w:val="single" w:sz="4" w:space="0" w:color="auto"/>
            </w:tcBorders>
          </w:tcPr>
          <w:p w14:paraId="19F0328A" w14:textId="77777777" w:rsidR="00B259FA" w:rsidRPr="00020619" w:rsidRDefault="00B259FA" w:rsidP="00BB34DD">
            <w:pPr>
              <w:pStyle w:val="TAC"/>
            </w:pPr>
            <w:r w:rsidRPr="00020619">
              <w:t>dB</w:t>
            </w:r>
          </w:p>
        </w:tc>
        <w:tc>
          <w:tcPr>
            <w:tcW w:w="2271" w:type="dxa"/>
            <w:gridSpan w:val="2"/>
            <w:vMerge/>
          </w:tcPr>
          <w:p w14:paraId="2ECF956D" w14:textId="77777777" w:rsidR="00B259FA" w:rsidRPr="00020619" w:rsidRDefault="00B259FA" w:rsidP="00BB34DD">
            <w:pPr>
              <w:pStyle w:val="TAC"/>
            </w:pPr>
          </w:p>
        </w:tc>
      </w:tr>
      <w:tr w:rsidR="00B259FA" w:rsidRPr="00020619" w14:paraId="2A65E11E" w14:textId="77777777" w:rsidTr="00BB34DD">
        <w:trPr>
          <w:cantSplit/>
          <w:jc w:val="center"/>
        </w:trPr>
        <w:tc>
          <w:tcPr>
            <w:tcW w:w="2518" w:type="dxa"/>
            <w:tcBorders>
              <w:left w:val="single" w:sz="4" w:space="0" w:color="auto"/>
              <w:bottom w:val="single" w:sz="4" w:space="0" w:color="auto"/>
            </w:tcBorders>
          </w:tcPr>
          <w:p w14:paraId="74478608" w14:textId="77777777" w:rsidR="00B259FA" w:rsidRPr="00020619" w:rsidRDefault="00B259FA" w:rsidP="00BB34DD">
            <w:pPr>
              <w:pStyle w:val="TAL"/>
            </w:pPr>
            <w:r w:rsidRPr="00020619">
              <w:rPr>
                <w:bCs/>
              </w:rPr>
              <w:t>PDCCH_RA</w:t>
            </w:r>
          </w:p>
        </w:tc>
        <w:tc>
          <w:tcPr>
            <w:tcW w:w="1273" w:type="dxa"/>
            <w:tcBorders>
              <w:bottom w:val="single" w:sz="4" w:space="0" w:color="auto"/>
            </w:tcBorders>
          </w:tcPr>
          <w:p w14:paraId="76EDE035" w14:textId="77777777" w:rsidR="00B259FA" w:rsidRPr="00020619" w:rsidRDefault="00B259FA" w:rsidP="00BB34DD">
            <w:pPr>
              <w:pStyle w:val="TAC"/>
            </w:pPr>
            <w:r w:rsidRPr="00020619">
              <w:t>dB</w:t>
            </w:r>
          </w:p>
        </w:tc>
        <w:tc>
          <w:tcPr>
            <w:tcW w:w="2271" w:type="dxa"/>
            <w:gridSpan w:val="2"/>
            <w:vMerge/>
          </w:tcPr>
          <w:p w14:paraId="1EBF4279" w14:textId="77777777" w:rsidR="00B259FA" w:rsidRPr="00020619" w:rsidRDefault="00B259FA" w:rsidP="00BB34DD">
            <w:pPr>
              <w:pStyle w:val="TAC"/>
            </w:pPr>
          </w:p>
        </w:tc>
      </w:tr>
      <w:tr w:rsidR="00B259FA" w:rsidRPr="00020619" w14:paraId="5D8EDC67" w14:textId="77777777" w:rsidTr="00BB34DD">
        <w:trPr>
          <w:cantSplit/>
          <w:jc w:val="center"/>
        </w:trPr>
        <w:tc>
          <w:tcPr>
            <w:tcW w:w="2518" w:type="dxa"/>
            <w:tcBorders>
              <w:left w:val="single" w:sz="4" w:space="0" w:color="auto"/>
              <w:bottom w:val="single" w:sz="4" w:space="0" w:color="auto"/>
            </w:tcBorders>
          </w:tcPr>
          <w:p w14:paraId="217A087A" w14:textId="77777777" w:rsidR="00B259FA" w:rsidRPr="00020619" w:rsidRDefault="00B259FA" w:rsidP="00BB34DD">
            <w:pPr>
              <w:pStyle w:val="TAL"/>
            </w:pPr>
            <w:r w:rsidRPr="00020619">
              <w:rPr>
                <w:bCs/>
              </w:rPr>
              <w:t>PDCCH_RB</w:t>
            </w:r>
          </w:p>
        </w:tc>
        <w:tc>
          <w:tcPr>
            <w:tcW w:w="1273" w:type="dxa"/>
            <w:tcBorders>
              <w:bottom w:val="single" w:sz="4" w:space="0" w:color="auto"/>
            </w:tcBorders>
          </w:tcPr>
          <w:p w14:paraId="61A3FC39" w14:textId="77777777" w:rsidR="00B259FA" w:rsidRPr="00020619" w:rsidRDefault="00B259FA" w:rsidP="00BB34DD">
            <w:pPr>
              <w:pStyle w:val="TAC"/>
            </w:pPr>
            <w:r w:rsidRPr="00020619">
              <w:t>dB</w:t>
            </w:r>
          </w:p>
        </w:tc>
        <w:tc>
          <w:tcPr>
            <w:tcW w:w="2271" w:type="dxa"/>
            <w:gridSpan w:val="2"/>
            <w:vMerge/>
          </w:tcPr>
          <w:p w14:paraId="6B0FF09E" w14:textId="77777777" w:rsidR="00B259FA" w:rsidRPr="00020619" w:rsidRDefault="00B259FA" w:rsidP="00BB34DD">
            <w:pPr>
              <w:pStyle w:val="TAC"/>
            </w:pPr>
          </w:p>
        </w:tc>
      </w:tr>
      <w:tr w:rsidR="00B259FA" w:rsidRPr="00020619" w14:paraId="069F09BA" w14:textId="77777777" w:rsidTr="00BB34DD">
        <w:trPr>
          <w:cantSplit/>
          <w:trHeight w:val="133"/>
          <w:jc w:val="center"/>
        </w:trPr>
        <w:tc>
          <w:tcPr>
            <w:tcW w:w="2518" w:type="dxa"/>
            <w:tcBorders>
              <w:left w:val="single" w:sz="4" w:space="0" w:color="auto"/>
              <w:bottom w:val="single" w:sz="4" w:space="0" w:color="auto"/>
            </w:tcBorders>
          </w:tcPr>
          <w:p w14:paraId="4CAA30C3" w14:textId="77777777" w:rsidR="00B259FA" w:rsidRPr="00020619" w:rsidRDefault="00B259FA" w:rsidP="00BB34DD">
            <w:pPr>
              <w:pStyle w:val="TAL"/>
            </w:pPr>
            <w:r w:rsidRPr="00020619">
              <w:rPr>
                <w:bCs/>
              </w:rPr>
              <w:t>PDSCH_RA</w:t>
            </w:r>
          </w:p>
        </w:tc>
        <w:tc>
          <w:tcPr>
            <w:tcW w:w="1273" w:type="dxa"/>
            <w:tcBorders>
              <w:bottom w:val="single" w:sz="4" w:space="0" w:color="auto"/>
            </w:tcBorders>
          </w:tcPr>
          <w:p w14:paraId="381D7E69" w14:textId="77777777" w:rsidR="00B259FA" w:rsidRPr="00020619" w:rsidRDefault="00B259FA" w:rsidP="00BB34DD">
            <w:pPr>
              <w:pStyle w:val="TAC"/>
            </w:pPr>
            <w:r w:rsidRPr="00020619">
              <w:t>dB</w:t>
            </w:r>
          </w:p>
        </w:tc>
        <w:tc>
          <w:tcPr>
            <w:tcW w:w="2271" w:type="dxa"/>
            <w:gridSpan w:val="2"/>
            <w:vMerge/>
          </w:tcPr>
          <w:p w14:paraId="5E874641" w14:textId="77777777" w:rsidR="00B259FA" w:rsidRPr="00020619" w:rsidRDefault="00B259FA" w:rsidP="00BB34DD">
            <w:pPr>
              <w:pStyle w:val="TAC"/>
            </w:pPr>
          </w:p>
        </w:tc>
      </w:tr>
      <w:tr w:rsidR="00B259FA" w:rsidRPr="00020619" w14:paraId="45A9626F" w14:textId="77777777" w:rsidTr="00BB34DD">
        <w:trPr>
          <w:cantSplit/>
          <w:jc w:val="center"/>
        </w:trPr>
        <w:tc>
          <w:tcPr>
            <w:tcW w:w="2518" w:type="dxa"/>
            <w:tcBorders>
              <w:left w:val="single" w:sz="4" w:space="0" w:color="auto"/>
              <w:bottom w:val="single" w:sz="4" w:space="0" w:color="auto"/>
            </w:tcBorders>
          </w:tcPr>
          <w:p w14:paraId="1E44DD71" w14:textId="77777777" w:rsidR="00B259FA" w:rsidRPr="00020619" w:rsidRDefault="00B259FA" w:rsidP="00BB34DD">
            <w:pPr>
              <w:pStyle w:val="TAL"/>
            </w:pPr>
            <w:r w:rsidRPr="00020619">
              <w:rPr>
                <w:bCs/>
              </w:rPr>
              <w:t>PDSCH_RB</w:t>
            </w:r>
          </w:p>
        </w:tc>
        <w:tc>
          <w:tcPr>
            <w:tcW w:w="1273" w:type="dxa"/>
            <w:tcBorders>
              <w:bottom w:val="single" w:sz="4" w:space="0" w:color="auto"/>
            </w:tcBorders>
          </w:tcPr>
          <w:p w14:paraId="52F00CB8" w14:textId="77777777" w:rsidR="00B259FA" w:rsidRPr="00020619" w:rsidRDefault="00B259FA" w:rsidP="00BB34DD">
            <w:pPr>
              <w:pStyle w:val="TAC"/>
            </w:pPr>
            <w:r w:rsidRPr="00020619">
              <w:t>dB</w:t>
            </w:r>
          </w:p>
        </w:tc>
        <w:tc>
          <w:tcPr>
            <w:tcW w:w="2271" w:type="dxa"/>
            <w:gridSpan w:val="2"/>
            <w:vMerge/>
          </w:tcPr>
          <w:p w14:paraId="5E24D26C" w14:textId="77777777" w:rsidR="00B259FA" w:rsidRPr="00020619" w:rsidRDefault="00B259FA" w:rsidP="00BB34DD">
            <w:pPr>
              <w:pStyle w:val="TAC"/>
            </w:pPr>
          </w:p>
        </w:tc>
      </w:tr>
      <w:tr w:rsidR="00B259FA" w:rsidRPr="00020619" w14:paraId="22AA3CDB" w14:textId="77777777" w:rsidTr="00BB34DD">
        <w:trPr>
          <w:cantSplit/>
          <w:jc w:val="center"/>
        </w:trPr>
        <w:tc>
          <w:tcPr>
            <w:tcW w:w="2518" w:type="dxa"/>
            <w:tcBorders>
              <w:left w:val="single" w:sz="4" w:space="0" w:color="auto"/>
              <w:bottom w:val="single" w:sz="4" w:space="0" w:color="auto"/>
            </w:tcBorders>
            <w:vAlign w:val="center"/>
          </w:tcPr>
          <w:p w14:paraId="0E321711" w14:textId="77777777" w:rsidR="00B259FA" w:rsidRPr="00020619" w:rsidRDefault="00B259FA" w:rsidP="00BB34DD">
            <w:pPr>
              <w:pStyle w:val="TAL"/>
            </w:pPr>
            <w:proofErr w:type="spellStart"/>
            <w:r w:rsidRPr="00020619">
              <w:t>OCNG_RA</w:t>
            </w:r>
            <w:r w:rsidRPr="00020619">
              <w:rPr>
                <w:vertAlign w:val="superscript"/>
              </w:rPr>
              <w:t>Note</w:t>
            </w:r>
            <w:proofErr w:type="spellEnd"/>
            <w:r w:rsidRPr="00020619">
              <w:rPr>
                <w:vertAlign w:val="superscript"/>
              </w:rPr>
              <w:t xml:space="preserve"> 1</w:t>
            </w:r>
          </w:p>
        </w:tc>
        <w:tc>
          <w:tcPr>
            <w:tcW w:w="1273" w:type="dxa"/>
            <w:tcBorders>
              <w:bottom w:val="single" w:sz="4" w:space="0" w:color="auto"/>
            </w:tcBorders>
          </w:tcPr>
          <w:p w14:paraId="32AB9961" w14:textId="77777777" w:rsidR="00B259FA" w:rsidRPr="00020619" w:rsidRDefault="00B259FA" w:rsidP="00BB34DD">
            <w:pPr>
              <w:pStyle w:val="TAC"/>
            </w:pPr>
            <w:r w:rsidRPr="00020619">
              <w:t>dB</w:t>
            </w:r>
          </w:p>
        </w:tc>
        <w:tc>
          <w:tcPr>
            <w:tcW w:w="2271" w:type="dxa"/>
            <w:gridSpan w:val="2"/>
            <w:vMerge/>
          </w:tcPr>
          <w:p w14:paraId="7C27EC89" w14:textId="77777777" w:rsidR="00B259FA" w:rsidRPr="00020619" w:rsidRDefault="00B259FA" w:rsidP="00BB34DD">
            <w:pPr>
              <w:pStyle w:val="TAC"/>
            </w:pPr>
          </w:p>
        </w:tc>
      </w:tr>
      <w:tr w:rsidR="00B259FA" w:rsidRPr="00020619" w14:paraId="4CA4CFAB" w14:textId="77777777" w:rsidTr="00BB34DD">
        <w:trPr>
          <w:cantSplit/>
          <w:jc w:val="center"/>
        </w:trPr>
        <w:tc>
          <w:tcPr>
            <w:tcW w:w="2518" w:type="dxa"/>
            <w:tcBorders>
              <w:left w:val="single" w:sz="4" w:space="0" w:color="auto"/>
              <w:bottom w:val="single" w:sz="4" w:space="0" w:color="auto"/>
            </w:tcBorders>
            <w:vAlign w:val="center"/>
          </w:tcPr>
          <w:p w14:paraId="77ED6569" w14:textId="77777777" w:rsidR="00B259FA" w:rsidRPr="00020619" w:rsidRDefault="00B259FA" w:rsidP="00BB34DD">
            <w:pPr>
              <w:pStyle w:val="TAL"/>
            </w:pPr>
            <w:proofErr w:type="spellStart"/>
            <w:r w:rsidRPr="00020619">
              <w:t>OCNG_RB</w:t>
            </w:r>
            <w:r w:rsidRPr="00020619">
              <w:rPr>
                <w:vertAlign w:val="superscript"/>
              </w:rPr>
              <w:t>Note</w:t>
            </w:r>
            <w:proofErr w:type="spellEnd"/>
            <w:r w:rsidRPr="00020619">
              <w:rPr>
                <w:vertAlign w:val="superscript"/>
              </w:rPr>
              <w:t xml:space="preserve"> 1</w:t>
            </w:r>
          </w:p>
        </w:tc>
        <w:tc>
          <w:tcPr>
            <w:tcW w:w="1273" w:type="dxa"/>
            <w:tcBorders>
              <w:bottom w:val="single" w:sz="4" w:space="0" w:color="auto"/>
            </w:tcBorders>
          </w:tcPr>
          <w:p w14:paraId="695874C3" w14:textId="77777777" w:rsidR="00B259FA" w:rsidRPr="00020619" w:rsidRDefault="00B259FA" w:rsidP="00BB34DD">
            <w:pPr>
              <w:pStyle w:val="TAC"/>
            </w:pPr>
            <w:r w:rsidRPr="00020619">
              <w:t>dB</w:t>
            </w:r>
          </w:p>
        </w:tc>
        <w:tc>
          <w:tcPr>
            <w:tcW w:w="2271" w:type="dxa"/>
            <w:gridSpan w:val="2"/>
            <w:vMerge/>
            <w:tcBorders>
              <w:bottom w:val="single" w:sz="4" w:space="0" w:color="auto"/>
            </w:tcBorders>
          </w:tcPr>
          <w:p w14:paraId="0184545B" w14:textId="77777777" w:rsidR="00B259FA" w:rsidRPr="00020619" w:rsidRDefault="00B259FA" w:rsidP="00BB34DD">
            <w:pPr>
              <w:pStyle w:val="TAC"/>
            </w:pPr>
          </w:p>
        </w:tc>
      </w:tr>
      <w:tr w:rsidR="00B259FA" w:rsidRPr="00020619" w14:paraId="1B732451" w14:textId="77777777" w:rsidTr="00BB34DD">
        <w:trPr>
          <w:cantSplit/>
          <w:jc w:val="center"/>
        </w:trPr>
        <w:tc>
          <w:tcPr>
            <w:tcW w:w="2518" w:type="dxa"/>
          </w:tcPr>
          <w:p w14:paraId="69BFBE31" w14:textId="77777777" w:rsidR="00B259FA" w:rsidRPr="00020619" w:rsidRDefault="00B259FA" w:rsidP="00BB34DD">
            <w:pPr>
              <w:pStyle w:val="TAL"/>
            </w:pPr>
            <w:proofErr w:type="spellStart"/>
            <w:r w:rsidRPr="00020619">
              <w:t>Qrxlevmin</w:t>
            </w:r>
            <w:proofErr w:type="spellEnd"/>
          </w:p>
        </w:tc>
        <w:tc>
          <w:tcPr>
            <w:tcW w:w="1273" w:type="dxa"/>
          </w:tcPr>
          <w:p w14:paraId="7BF058C1" w14:textId="77777777" w:rsidR="00B259FA" w:rsidRPr="00020619" w:rsidRDefault="00B259FA" w:rsidP="00BB34DD">
            <w:pPr>
              <w:pStyle w:val="TAC"/>
            </w:pPr>
            <w:r w:rsidRPr="00020619">
              <w:t>dBm</w:t>
            </w:r>
          </w:p>
        </w:tc>
        <w:tc>
          <w:tcPr>
            <w:tcW w:w="2271" w:type="dxa"/>
            <w:gridSpan w:val="2"/>
          </w:tcPr>
          <w:p w14:paraId="4E89E716" w14:textId="77777777" w:rsidR="00B259FA" w:rsidRPr="00020619" w:rsidRDefault="00B259FA" w:rsidP="00BB34DD">
            <w:pPr>
              <w:pStyle w:val="TAC"/>
            </w:pPr>
            <w:r w:rsidRPr="00020619">
              <w:t>-140</w:t>
            </w:r>
          </w:p>
        </w:tc>
      </w:tr>
      <w:tr w:rsidR="00B259FA" w:rsidRPr="00020619" w14:paraId="0D857B89" w14:textId="77777777" w:rsidTr="00BB34DD">
        <w:trPr>
          <w:cantSplit/>
          <w:jc w:val="center"/>
        </w:trPr>
        <w:tc>
          <w:tcPr>
            <w:tcW w:w="2518" w:type="dxa"/>
          </w:tcPr>
          <w:p w14:paraId="2B44EB6D" w14:textId="77777777" w:rsidR="00B259FA" w:rsidRPr="00020619" w:rsidRDefault="00B259FA" w:rsidP="00BB34DD">
            <w:pPr>
              <w:pStyle w:val="TAL"/>
            </w:pPr>
            <w:r w:rsidRPr="00020619">
              <w:rPr>
                <w:position w:val="-12"/>
              </w:rPr>
              <w:object w:dxaOrig="400" w:dyaOrig="360" w14:anchorId="11E7EC25">
                <v:shape id="_x0000_i1459" type="#_x0000_t75" style="width:21.65pt;height:21.65pt" o:ole="" fillcolor="window">
                  <v:imagedata r:id="rId15" o:title=""/>
                </v:shape>
                <o:OLEObject Type="Embed" ProgID="Equation.3" ShapeID="_x0000_i1459" DrawAspect="Content" ObjectID="_1731331840" r:id="rId570"/>
              </w:object>
            </w:r>
          </w:p>
        </w:tc>
        <w:tc>
          <w:tcPr>
            <w:tcW w:w="1273" w:type="dxa"/>
          </w:tcPr>
          <w:p w14:paraId="0E0890B0" w14:textId="77777777" w:rsidR="00B259FA" w:rsidRPr="00020619" w:rsidRDefault="00B259FA" w:rsidP="00BB34DD">
            <w:pPr>
              <w:pStyle w:val="TAC"/>
            </w:pPr>
            <w:r w:rsidRPr="00020619">
              <w:t>dBm/15 kHz</w:t>
            </w:r>
          </w:p>
        </w:tc>
        <w:tc>
          <w:tcPr>
            <w:tcW w:w="2271" w:type="dxa"/>
            <w:gridSpan w:val="2"/>
          </w:tcPr>
          <w:p w14:paraId="79A36C7A" w14:textId="77777777" w:rsidR="00B259FA" w:rsidRPr="00020619" w:rsidRDefault="00B259FA" w:rsidP="00BB34DD">
            <w:pPr>
              <w:pStyle w:val="TAC"/>
            </w:pPr>
            <w:r w:rsidRPr="00020619">
              <w:t>-98</w:t>
            </w:r>
          </w:p>
        </w:tc>
      </w:tr>
      <w:tr w:rsidR="00B259FA" w:rsidRPr="00020619" w14:paraId="1F0F87A8" w14:textId="77777777" w:rsidTr="00BB34DD">
        <w:trPr>
          <w:cantSplit/>
          <w:trHeight w:val="203"/>
          <w:jc w:val="center"/>
        </w:trPr>
        <w:tc>
          <w:tcPr>
            <w:tcW w:w="2518" w:type="dxa"/>
          </w:tcPr>
          <w:p w14:paraId="54E0E9F2" w14:textId="77777777" w:rsidR="00B259FA" w:rsidRPr="00020619" w:rsidRDefault="00B259FA" w:rsidP="00BB34DD">
            <w:pPr>
              <w:pStyle w:val="TAL"/>
            </w:pPr>
            <w:r w:rsidRPr="00020619">
              <w:t>RSRP</w:t>
            </w:r>
          </w:p>
        </w:tc>
        <w:tc>
          <w:tcPr>
            <w:tcW w:w="1273" w:type="dxa"/>
          </w:tcPr>
          <w:p w14:paraId="537BC513" w14:textId="77777777" w:rsidR="00B259FA" w:rsidRPr="00020619" w:rsidRDefault="00B259FA" w:rsidP="00BB34DD">
            <w:pPr>
              <w:pStyle w:val="TAC"/>
            </w:pPr>
            <w:r w:rsidRPr="00020619">
              <w:t xml:space="preserve">dBm/15 </w:t>
            </w:r>
            <w:proofErr w:type="spellStart"/>
            <w:r w:rsidRPr="00020619">
              <w:t>KHz</w:t>
            </w:r>
            <w:proofErr w:type="spellEnd"/>
          </w:p>
        </w:tc>
        <w:tc>
          <w:tcPr>
            <w:tcW w:w="1084" w:type="dxa"/>
          </w:tcPr>
          <w:p w14:paraId="4E4453C7" w14:textId="77777777" w:rsidR="00B259FA" w:rsidRPr="00020619" w:rsidRDefault="00B259FA" w:rsidP="00BB34DD">
            <w:pPr>
              <w:pStyle w:val="TAC"/>
              <w:rPr>
                <w:lang w:eastAsia="zh-CN"/>
              </w:rPr>
            </w:pPr>
            <w:r w:rsidRPr="00020619">
              <w:rPr>
                <w:lang w:eastAsia="zh-CN"/>
              </w:rPr>
              <w:t>-84</w:t>
            </w:r>
          </w:p>
        </w:tc>
        <w:tc>
          <w:tcPr>
            <w:tcW w:w="1187" w:type="dxa"/>
          </w:tcPr>
          <w:p w14:paraId="2E4EC605" w14:textId="77777777" w:rsidR="00B259FA" w:rsidRPr="00020619" w:rsidRDefault="00B259FA" w:rsidP="00BB34DD">
            <w:pPr>
              <w:pStyle w:val="TAC"/>
            </w:pPr>
            <w:r w:rsidRPr="00020619">
              <w:rPr>
                <w:lang w:eastAsia="zh-CN"/>
              </w:rPr>
              <w:t>-84</w:t>
            </w:r>
          </w:p>
        </w:tc>
      </w:tr>
      <w:tr w:rsidR="00B259FA" w:rsidRPr="00020619" w14:paraId="628BEB89" w14:textId="77777777" w:rsidTr="00BB34DD">
        <w:trPr>
          <w:cantSplit/>
          <w:trHeight w:val="207"/>
          <w:jc w:val="center"/>
        </w:trPr>
        <w:tc>
          <w:tcPr>
            <w:tcW w:w="2518" w:type="dxa"/>
          </w:tcPr>
          <w:p w14:paraId="31D409B4" w14:textId="77777777" w:rsidR="00B259FA" w:rsidRPr="00020619" w:rsidRDefault="00B259FA" w:rsidP="00BB34DD">
            <w:pPr>
              <w:pStyle w:val="TAL"/>
            </w:pPr>
            <w:r w:rsidRPr="00020619">
              <w:rPr>
                <w:position w:val="-12"/>
              </w:rPr>
              <w:object w:dxaOrig="620" w:dyaOrig="380" w14:anchorId="095B11EC">
                <v:shape id="_x0000_i1460" type="#_x0000_t75" style="width:28.7pt;height:14.6pt" o:ole="" fillcolor="window">
                  <v:imagedata r:id="rId18" o:title=""/>
                </v:shape>
                <o:OLEObject Type="Embed" ProgID="Equation.3" ShapeID="_x0000_i1460" DrawAspect="Content" ObjectID="_1731331841" r:id="rId571"/>
              </w:object>
            </w:r>
          </w:p>
        </w:tc>
        <w:tc>
          <w:tcPr>
            <w:tcW w:w="1273" w:type="dxa"/>
          </w:tcPr>
          <w:p w14:paraId="2E8517C8" w14:textId="77777777" w:rsidR="00B259FA" w:rsidRPr="00020619" w:rsidRDefault="00B259FA" w:rsidP="00BB34DD">
            <w:pPr>
              <w:pStyle w:val="TAC"/>
            </w:pPr>
            <w:r w:rsidRPr="00020619">
              <w:t>dB</w:t>
            </w:r>
          </w:p>
        </w:tc>
        <w:tc>
          <w:tcPr>
            <w:tcW w:w="1084" w:type="dxa"/>
          </w:tcPr>
          <w:p w14:paraId="42EE21E2" w14:textId="77777777" w:rsidR="00B259FA" w:rsidRPr="00020619" w:rsidDel="00B36E6D" w:rsidRDefault="00B259FA" w:rsidP="00BB34DD">
            <w:pPr>
              <w:pStyle w:val="TAC"/>
              <w:rPr>
                <w:lang w:eastAsia="zh-CN"/>
              </w:rPr>
            </w:pPr>
            <w:r w:rsidRPr="00020619">
              <w:rPr>
                <w:lang w:eastAsia="zh-CN"/>
              </w:rPr>
              <w:t>14</w:t>
            </w:r>
          </w:p>
        </w:tc>
        <w:tc>
          <w:tcPr>
            <w:tcW w:w="1187" w:type="dxa"/>
          </w:tcPr>
          <w:p w14:paraId="4496A6DB" w14:textId="77777777" w:rsidR="00B259FA" w:rsidRPr="00020619" w:rsidDel="004B51DC" w:rsidRDefault="00B259FA" w:rsidP="00BB34DD">
            <w:pPr>
              <w:pStyle w:val="TAC"/>
            </w:pPr>
            <w:r w:rsidRPr="00020619">
              <w:rPr>
                <w:lang w:eastAsia="zh-CN"/>
              </w:rPr>
              <w:t>14</w:t>
            </w:r>
          </w:p>
        </w:tc>
      </w:tr>
      <w:tr w:rsidR="00B259FA" w:rsidRPr="00020619" w14:paraId="7B89469C" w14:textId="77777777" w:rsidTr="00BB34DD">
        <w:trPr>
          <w:cantSplit/>
          <w:trHeight w:val="207"/>
          <w:jc w:val="center"/>
        </w:trPr>
        <w:tc>
          <w:tcPr>
            <w:tcW w:w="2518" w:type="dxa"/>
          </w:tcPr>
          <w:p w14:paraId="2CD7C7A7" w14:textId="77777777" w:rsidR="00B259FA" w:rsidRPr="00020619" w:rsidRDefault="00B259FA" w:rsidP="00BB34DD">
            <w:pPr>
              <w:pStyle w:val="TAL"/>
            </w:pPr>
            <w:r w:rsidRPr="00020619">
              <w:rPr>
                <w:position w:val="-12"/>
              </w:rPr>
              <w:object w:dxaOrig="760" w:dyaOrig="380" w14:anchorId="05CB5358">
                <v:shape id="_x0000_i1461" type="#_x0000_t75" style="width:35.8pt;height:14.6pt" o:ole="" fillcolor="window">
                  <v:imagedata r:id="rId547" o:title=""/>
                </v:shape>
                <o:OLEObject Type="Embed" ProgID="Equation.3" ShapeID="_x0000_i1461" DrawAspect="Content" ObjectID="_1731331842" r:id="rId572"/>
              </w:object>
            </w:r>
          </w:p>
        </w:tc>
        <w:tc>
          <w:tcPr>
            <w:tcW w:w="1273" w:type="dxa"/>
          </w:tcPr>
          <w:p w14:paraId="6D13262F" w14:textId="77777777" w:rsidR="00B259FA" w:rsidRPr="00020619" w:rsidRDefault="00B259FA" w:rsidP="00BB34DD">
            <w:pPr>
              <w:pStyle w:val="TAC"/>
            </w:pPr>
            <w:r w:rsidRPr="00020619">
              <w:t>dB</w:t>
            </w:r>
          </w:p>
        </w:tc>
        <w:tc>
          <w:tcPr>
            <w:tcW w:w="1084" w:type="dxa"/>
          </w:tcPr>
          <w:p w14:paraId="12ACD515" w14:textId="77777777" w:rsidR="00B259FA" w:rsidRPr="00020619" w:rsidRDefault="00B259FA" w:rsidP="00BB34DD">
            <w:pPr>
              <w:pStyle w:val="TAC"/>
              <w:rPr>
                <w:lang w:eastAsia="zh-CN"/>
              </w:rPr>
            </w:pPr>
            <w:r w:rsidRPr="00020619">
              <w:rPr>
                <w:lang w:eastAsia="zh-CN"/>
              </w:rPr>
              <w:t>14</w:t>
            </w:r>
          </w:p>
        </w:tc>
        <w:tc>
          <w:tcPr>
            <w:tcW w:w="1187" w:type="dxa"/>
          </w:tcPr>
          <w:p w14:paraId="0B7751C9" w14:textId="77777777" w:rsidR="00B259FA" w:rsidRPr="00020619" w:rsidRDefault="00B259FA" w:rsidP="00BB34DD">
            <w:pPr>
              <w:pStyle w:val="TAC"/>
            </w:pPr>
            <w:r w:rsidRPr="00020619">
              <w:rPr>
                <w:lang w:eastAsia="zh-CN"/>
              </w:rPr>
              <w:t>14</w:t>
            </w:r>
          </w:p>
        </w:tc>
      </w:tr>
      <w:tr w:rsidR="00B259FA" w:rsidRPr="00020619" w14:paraId="2F439454" w14:textId="77777777" w:rsidTr="00BB34DD">
        <w:trPr>
          <w:cantSplit/>
          <w:jc w:val="center"/>
        </w:trPr>
        <w:tc>
          <w:tcPr>
            <w:tcW w:w="2518" w:type="dxa"/>
          </w:tcPr>
          <w:p w14:paraId="5C66D085" w14:textId="77777777" w:rsidR="00B259FA" w:rsidRPr="00020619" w:rsidRDefault="00B259FA" w:rsidP="00BB34DD">
            <w:pPr>
              <w:pStyle w:val="TAL"/>
              <w:rPr>
                <w:vertAlign w:val="subscript"/>
              </w:rPr>
            </w:pPr>
            <w:proofErr w:type="spellStart"/>
            <w:r w:rsidRPr="00020619">
              <w:t>Treselection</w:t>
            </w:r>
            <w:r w:rsidRPr="00020619">
              <w:rPr>
                <w:vertAlign w:val="subscript"/>
              </w:rPr>
              <w:t>EUTRAN</w:t>
            </w:r>
            <w:proofErr w:type="spellEnd"/>
          </w:p>
        </w:tc>
        <w:tc>
          <w:tcPr>
            <w:tcW w:w="1273" w:type="dxa"/>
          </w:tcPr>
          <w:p w14:paraId="6F5A7646" w14:textId="77777777" w:rsidR="00B259FA" w:rsidRPr="00020619" w:rsidRDefault="00B259FA" w:rsidP="00BB34DD">
            <w:pPr>
              <w:pStyle w:val="TAC"/>
            </w:pPr>
            <w:r w:rsidRPr="00020619">
              <w:t>S</w:t>
            </w:r>
          </w:p>
        </w:tc>
        <w:tc>
          <w:tcPr>
            <w:tcW w:w="2271" w:type="dxa"/>
            <w:gridSpan w:val="2"/>
          </w:tcPr>
          <w:p w14:paraId="7C785436" w14:textId="77777777" w:rsidR="00B259FA" w:rsidRPr="00020619" w:rsidRDefault="00B259FA" w:rsidP="00BB34DD">
            <w:pPr>
              <w:pStyle w:val="TAC"/>
            </w:pPr>
            <w:r w:rsidRPr="00020619">
              <w:t>0</w:t>
            </w:r>
          </w:p>
        </w:tc>
      </w:tr>
      <w:tr w:rsidR="00B259FA" w:rsidRPr="00020619" w14:paraId="69F03272" w14:textId="77777777" w:rsidTr="00BB34DD">
        <w:trPr>
          <w:cantSplit/>
          <w:jc w:val="center"/>
        </w:trPr>
        <w:tc>
          <w:tcPr>
            <w:tcW w:w="2518" w:type="dxa"/>
          </w:tcPr>
          <w:p w14:paraId="4E9E25F8" w14:textId="77777777" w:rsidR="00B259FA" w:rsidRPr="00020619" w:rsidRDefault="00B259FA" w:rsidP="00BB34DD">
            <w:pPr>
              <w:pStyle w:val="TAL"/>
            </w:pPr>
            <w:proofErr w:type="spellStart"/>
            <w:r w:rsidRPr="00020619">
              <w:t>SnonintrasearchP</w:t>
            </w:r>
            <w:proofErr w:type="spellEnd"/>
          </w:p>
        </w:tc>
        <w:tc>
          <w:tcPr>
            <w:tcW w:w="1273" w:type="dxa"/>
          </w:tcPr>
          <w:p w14:paraId="24237190" w14:textId="77777777" w:rsidR="00B259FA" w:rsidRPr="00020619" w:rsidRDefault="00B259FA" w:rsidP="00BB34DD">
            <w:pPr>
              <w:pStyle w:val="TAC"/>
            </w:pPr>
            <w:r w:rsidRPr="00020619">
              <w:t>dB</w:t>
            </w:r>
          </w:p>
        </w:tc>
        <w:tc>
          <w:tcPr>
            <w:tcW w:w="2271" w:type="dxa"/>
            <w:gridSpan w:val="2"/>
          </w:tcPr>
          <w:p w14:paraId="7EC86C50" w14:textId="77777777" w:rsidR="00B259FA" w:rsidRPr="00020619" w:rsidRDefault="00B259FA" w:rsidP="00BB34DD">
            <w:pPr>
              <w:pStyle w:val="TAC"/>
            </w:pPr>
            <w:r w:rsidRPr="00020619">
              <w:t>Not sent</w:t>
            </w:r>
          </w:p>
        </w:tc>
      </w:tr>
      <w:tr w:rsidR="00B259FA" w:rsidRPr="00020619" w14:paraId="13D0DCA3" w14:textId="77777777" w:rsidTr="00BB34DD">
        <w:trPr>
          <w:cantSplit/>
          <w:jc w:val="center"/>
        </w:trPr>
        <w:tc>
          <w:tcPr>
            <w:tcW w:w="2518" w:type="dxa"/>
          </w:tcPr>
          <w:p w14:paraId="3ECC2325"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P</w:t>
            </w:r>
            <w:proofErr w:type="spellEnd"/>
            <w:r w:rsidRPr="00020619">
              <w:rPr>
                <w:vertAlign w:val="subscript"/>
              </w:rPr>
              <w:t xml:space="preserve"> (Note 2)</w:t>
            </w:r>
          </w:p>
        </w:tc>
        <w:tc>
          <w:tcPr>
            <w:tcW w:w="1273" w:type="dxa"/>
          </w:tcPr>
          <w:p w14:paraId="386D1337" w14:textId="77777777" w:rsidR="00B259FA" w:rsidRPr="00020619" w:rsidRDefault="00B259FA" w:rsidP="00BB34DD">
            <w:pPr>
              <w:pStyle w:val="TAC"/>
            </w:pPr>
            <w:r w:rsidRPr="00020619">
              <w:rPr>
                <w:rFonts w:cs="v4.2.0"/>
              </w:rPr>
              <w:t>dB</w:t>
            </w:r>
          </w:p>
        </w:tc>
        <w:tc>
          <w:tcPr>
            <w:tcW w:w="2271" w:type="dxa"/>
            <w:gridSpan w:val="2"/>
          </w:tcPr>
          <w:p w14:paraId="4B86F77A" w14:textId="77777777" w:rsidR="00B259FA" w:rsidRPr="00020619" w:rsidRDefault="00B259FA" w:rsidP="00BB34DD">
            <w:pPr>
              <w:pStyle w:val="TAC"/>
            </w:pPr>
            <w:r w:rsidRPr="00020619">
              <w:rPr>
                <w:rFonts w:cs="v4.2.0"/>
              </w:rPr>
              <w:t>48</w:t>
            </w:r>
          </w:p>
        </w:tc>
      </w:tr>
      <w:tr w:rsidR="00B259FA" w:rsidRPr="00020619" w14:paraId="3A0E7897" w14:textId="77777777" w:rsidTr="00BB34DD">
        <w:trPr>
          <w:cantSplit/>
          <w:jc w:val="center"/>
        </w:trPr>
        <w:tc>
          <w:tcPr>
            <w:tcW w:w="2518" w:type="dxa"/>
          </w:tcPr>
          <w:p w14:paraId="4EAD2079" w14:textId="77777777" w:rsidR="00B259FA" w:rsidRPr="00020619" w:rsidRDefault="00B259FA" w:rsidP="00BB34DD">
            <w:pPr>
              <w:pStyle w:val="TAL"/>
              <w:rPr>
                <w:bCs/>
              </w:rPr>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P</w:t>
            </w:r>
            <w:proofErr w:type="spellEnd"/>
          </w:p>
        </w:tc>
        <w:tc>
          <w:tcPr>
            <w:tcW w:w="1273" w:type="dxa"/>
          </w:tcPr>
          <w:p w14:paraId="62C391D4" w14:textId="77777777" w:rsidR="00B259FA" w:rsidRPr="00020619" w:rsidRDefault="00B259FA" w:rsidP="00BB34DD">
            <w:pPr>
              <w:pStyle w:val="TAC"/>
            </w:pPr>
            <w:r w:rsidRPr="00020619">
              <w:rPr>
                <w:rFonts w:cs="v4.2.0"/>
              </w:rPr>
              <w:t>dB</w:t>
            </w:r>
          </w:p>
        </w:tc>
        <w:tc>
          <w:tcPr>
            <w:tcW w:w="2271" w:type="dxa"/>
            <w:gridSpan w:val="2"/>
          </w:tcPr>
          <w:p w14:paraId="03BE63FC" w14:textId="77777777" w:rsidR="00B259FA" w:rsidRPr="00020619" w:rsidRDefault="00B259FA" w:rsidP="00BB34DD">
            <w:pPr>
              <w:pStyle w:val="TAC"/>
            </w:pPr>
            <w:r w:rsidRPr="00020619">
              <w:rPr>
                <w:rFonts w:cs="v4.2.0"/>
              </w:rPr>
              <w:t>44</w:t>
            </w:r>
          </w:p>
        </w:tc>
      </w:tr>
      <w:tr w:rsidR="00B259FA" w:rsidRPr="00020619" w14:paraId="4EB72AA0" w14:textId="77777777" w:rsidTr="00BB34DD">
        <w:trPr>
          <w:cantSplit/>
          <w:jc w:val="center"/>
        </w:trPr>
        <w:tc>
          <w:tcPr>
            <w:tcW w:w="2518" w:type="dxa"/>
          </w:tcPr>
          <w:p w14:paraId="5834FB9E" w14:textId="77777777" w:rsidR="00B259FA" w:rsidRPr="00020619" w:rsidRDefault="00B259FA" w:rsidP="00BB34DD">
            <w:pPr>
              <w:pStyle w:val="TAL"/>
              <w:rPr>
                <w:bCs/>
              </w:rPr>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P</w:t>
            </w:r>
            <w:proofErr w:type="spellEnd"/>
            <w:r w:rsidRPr="00020619">
              <w:rPr>
                <w:vertAlign w:val="subscript"/>
              </w:rPr>
              <w:t xml:space="preserve">  </w:t>
            </w:r>
          </w:p>
        </w:tc>
        <w:tc>
          <w:tcPr>
            <w:tcW w:w="1273" w:type="dxa"/>
          </w:tcPr>
          <w:p w14:paraId="03A5B02C" w14:textId="77777777" w:rsidR="00B259FA" w:rsidRPr="00020619" w:rsidRDefault="00B259FA" w:rsidP="00BB34DD">
            <w:pPr>
              <w:pStyle w:val="TAC"/>
            </w:pPr>
            <w:r w:rsidRPr="00020619">
              <w:rPr>
                <w:rFonts w:cs="v4.2.0"/>
              </w:rPr>
              <w:t>dB</w:t>
            </w:r>
          </w:p>
        </w:tc>
        <w:tc>
          <w:tcPr>
            <w:tcW w:w="2271" w:type="dxa"/>
            <w:gridSpan w:val="2"/>
          </w:tcPr>
          <w:p w14:paraId="06643E50" w14:textId="77777777" w:rsidR="00B259FA" w:rsidRPr="00020619" w:rsidRDefault="00B259FA" w:rsidP="00BB34DD">
            <w:pPr>
              <w:pStyle w:val="TAC"/>
            </w:pPr>
            <w:r w:rsidRPr="00020619">
              <w:rPr>
                <w:rFonts w:cs="v4.2.0"/>
              </w:rPr>
              <w:t>50</w:t>
            </w:r>
          </w:p>
        </w:tc>
      </w:tr>
      <w:tr w:rsidR="00B259FA" w:rsidRPr="00020619" w14:paraId="033397B2" w14:textId="77777777" w:rsidTr="00BB34DD">
        <w:trPr>
          <w:cantSplit/>
          <w:jc w:val="center"/>
        </w:trPr>
        <w:tc>
          <w:tcPr>
            <w:tcW w:w="2518" w:type="dxa"/>
          </w:tcPr>
          <w:p w14:paraId="63EB125E" w14:textId="77777777" w:rsidR="00B259FA" w:rsidRPr="00020619" w:rsidRDefault="00B259FA" w:rsidP="00BB34DD">
            <w:pPr>
              <w:pStyle w:val="TAL"/>
            </w:pPr>
            <w:r w:rsidRPr="00020619">
              <w:t>Propagation Condition</w:t>
            </w:r>
          </w:p>
        </w:tc>
        <w:tc>
          <w:tcPr>
            <w:tcW w:w="1273" w:type="dxa"/>
          </w:tcPr>
          <w:p w14:paraId="4C2C7C9C" w14:textId="77777777" w:rsidR="00B259FA" w:rsidRPr="00020619" w:rsidRDefault="00B259FA" w:rsidP="00BB34DD">
            <w:pPr>
              <w:pStyle w:val="TAC"/>
            </w:pPr>
          </w:p>
        </w:tc>
        <w:tc>
          <w:tcPr>
            <w:tcW w:w="2271" w:type="dxa"/>
            <w:gridSpan w:val="2"/>
          </w:tcPr>
          <w:p w14:paraId="61B54C0E" w14:textId="77777777" w:rsidR="00B259FA" w:rsidRPr="00020619" w:rsidRDefault="00B259FA" w:rsidP="00BB34DD">
            <w:pPr>
              <w:pStyle w:val="TAC"/>
            </w:pPr>
            <w:r w:rsidRPr="00020619">
              <w:t>AWGN</w:t>
            </w:r>
          </w:p>
        </w:tc>
      </w:tr>
      <w:tr w:rsidR="00B259FA" w:rsidRPr="00020619" w14:paraId="190FED09" w14:textId="77777777" w:rsidTr="00BB34DD">
        <w:trPr>
          <w:cantSplit/>
          <w:jc w:val="center"/>
        </w:trPr>
        <w:tc>
          <w:tcPr>
            <w:tcW w:w="6062" w:type="dxa"/>
            <w:gridSpan w:val="4"/>
          </w:tcPr>
          <w:p w14:paraId="6D4F3CA3"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13D6232B" w14:textId="77777777" w:rsidR="00B259FA" w:rsidRPr="00020619" w:rsidRDefault="00B259FA" w:rsidP="00BB34DD">
            <w:pPr>
              <w:pStyle w:val="TAN"/>
            </w:pPr>
            <w:r w:rsidRPr="00020619">
              <w:t>Note 2:</w:t>
            </w:r>
            <w:r w:rsidRPr="00020619">
              <w:tab/>
            </w:r>
            <w:r w:rsidRPr="00020619">
              <w:rPr>
                <w:lang w:eastAsia="zh-CN"/>
              </w:rPr>
              <w:t>T</w:t>
            </w:r>
            <w:r w:rsidRPr="00020619">
              <w:t xml:space="preserve">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high  </w:t>
            </w:r>
            <w:r w:rsidRPr="00020619">
              <w:t>which is included in E-UTRA system information, and is a threshold for the NR target cell</w:t>
            </w:r>
          </w:p>
        </w:tc>
      </w:tr>
    </w:tbl>
    <w:p w14:paraId="13051F87" w14:textId="77777777" w:rsidR="00B259FA" w:rsidRPr="00020619" w:rsidRDefault="00B259FA" w:rsidP="00B259FA">
      <w:pPr>
        <w:rPr>
          <w:lang w:eastAsia="zh-CN"/>
        </w:rPr>
      </w:pPr>
    </w:p>
    <w:p w14:paraId="46974CCB" w14:textId="77777777" w:rsidR="00B259FA" w:rsidRPr="00020619" w:rsidRDefault="00B259FA" w:rsidP="00B259FA">
      <w:pPr>
        <w:pStyle w:val="Heading5"/>
        <w:rPr>
          <w:lang w:eastAsia="zh-CN"/>
        </w:rPr>
      </w:pPr>
      <w:r w:rsidRPr="00020619">
        <w:rPr>
          <w:lang w:eastAsia="zh-CN"/>
        </w:rPr>
        <w:t>A.16.1.3.1.3</w:t>
      </w:r>
      <w:r w:rsidRPr="00020619">
        <w:rPr>
          <w:lang w:eastAsia="zh-CN"/>
        </w:rPr>
        <w:tab/>
        <w:t>Test Requirements</w:t>
      </w:r>
    </w:p>
    <w:p w14:paraId="3569DDEA" w14:textId="77777777" w:rsidR="00B259FA" w:rsidRPr="00020619" w:rsidRDefault="00B259FA" w:rsidP="00B259FA">
      <w:pPr>
        <w:rPr>
          <w:rFonts w:cs="v4.2.0"/>
        </w:rPr>
      </w:pPr>
      <w:r w:rsidRPr="00020619">
        <w:rPr>
          <w:rFonts w:cs="v4.2.0"/>
        </w:rPr>
        <w:t xml:space="preserve">The cell reselection delay to a lower priority E-UTRAN cell is defined as the time from the beginning of time period T1, to the moment when the UE camps on cell </w:t>
      </w:r>
      <w:proofErr w:type="gramStart"/>
      <w:r w:rsidRPr="00020619">
        <w:rPr>
          <w:rFonts w:cs="v4.2.0"/>
        </w:rPr>
        <w:t>2, and</w:t>
      </w:r>
      <w:proofErr w:type="gramEnd"/>
      <w:r w:rsidRPr="00020619">
        <w:rPr>
          <w:rFonts w:cs="v4.2.0"/>
        </w:rPr>
        <w:t xml:space="preserve"> starts to send preambles on the PRACH for sending the </w:t>
      </w:r>
      <w:proofErr w:type="spellStart"/>
      <w:r w:rsidRPr="00020619">
        <w:rPr>
          <w:rFonts w:cs="v4.2.0"/>
          <w:i/>
          <w:lang w:eastAsia="zh-CN"/>
        </w:rPr>
        <w:t>RRCSetupRequest</w:t>
      </w:r>
      <w:proofErr w:type="spellEnd"/>
      <w:r w:rsidRPr="00020619">
        <w:rPr>
          <w:rFonts w:cs="v4.2.0"/>
        </w:rPr>
        <w:t xml:space="preserve"> message to perform a Tracking Area Update procedure on cell </w:t>
      </w:r>
      <w:r w:rsidRPr="00020619">
        <w:rPr>
          <w:rFonts w:cs="v4.2.0"/>
          <w:lang w:eastAsia="zh-CN"/>
        </w:rPr>
        <w:t>2</w:t>
      </w:r>
      <w:r w:rsidRPr="00020619">
        <w:rPr>
          <w:rFonts w:cs="v4.2.0"/>
        </w:rPr>
        <w:t>.</w:t>
      </w:r>
    </w:p>
    <w:p w14:paraId="39732F80" w14:textId="77777777" w:rsidR="00B259FA" w:rsidRPr="00020619" w:rsidRDefault="00B259FA" w:rsidP="00B259FA">
      <w:pPr>
        <w:rPr>
          <w:rFonts w:cs="v4.2.0"/>
        </w:rPr>
      </w:pPr>
      <w:r w:rsidRPr="00020619">
        <w:rPr>
          <w:rFonts w:cs="v4.2.0"/>
        </w:rPr>
        <w:t>The cell re-selection delay to a lower priority cell shall be less than 8 s.</w:t>
      </w:r>
    </w:p>
    <w:p w14:paraId="12F22502" w14:textId="77777777" w:rsidR="00B259FA" w:rsidRPr="00020619" w:rsidRDefault="00B259FA" w:rsidP="00B259FA">
      <w:pPr>
        <w:rPr>
          <w:rFonts w:cs="v4.2.0"/>
        </w:rPr>
      </w:pPr>
      <w:r w:rsidRPr="00020619">
        <w:rPr>
          <w:rFonts w:cs="v4.2.0"/>
        </w:rPr>
        <w:t>The rate of correct cell reselections observed during repeated tests shall be at least 90%.</w:t>
      </w:r>
    </w:p>
    <w:p w14:paraId="6E827997" w14:textId="77777777" w:rsidR="00B259FA" w:rsidRPr="00020619" w:rsidRDefault="00B259FA" w:rsidP="00B259FA">
      <w:pPr>
        <w:pStyle w:val="NO"/>
      </w:pPr>
      <w:r w:rsidRPr="00020619">
        <w:t>NOTE:</w:t>
      </w:r>
      <w:r w:rsidRPr="00020619">
        <w:tab/>
        <w:t xml:space="preserve">The cell re-selection delay to a lower priority cell can be expressed as: </w:t>
      </w:r>
      <w:proofErr w:type="spellStart"/>
      <w:r w:rsidRPr="00020619">
        <w:t>T</w:t>
      </w:r>
      <w:r w:rsidRPr="00020619">
        <w:rPr>
          <w:vertAlign w:val="subscript"/>
        </w:rPr>
        <w:t>evaluate</w:t>
      </w:r>
      <w:proofErr w:type="spellEnd"/>
      <w:r w:rsidRPr="00020619">
        <w:rPr>
          <w:vertAlign w:val="subscript"/>
          <w:lang w:eastAsia="zh-CN"/>
        </w:rPr>
        <w:t>, E-UTRAN</w:t>
      </w:r>
      <w:r w:rsidRPr="00020619">
        <w:t xml:space="preserve"> + T</w:t>
      </w:r>
      <w:r w:rsidRPr="00020619">
        <w:rPr>
          <w:vertAlign w:val="subscript"/>
        </w:rPr>
        <w:t>SI</w:t>
      </w:r>
      <w:r w:rsidRPr="00020619">
        <w:rPr>
          <w:vertAlign w:val="subscript"/>
          <w:lang w:eastAsia="zh-CN"/>
        </w:rPr>
        <w:t>-E-UTRA</w:t>
      </w:r>
      <w:r w:rsidRPr="00020619">
        <w:t>,</w:t>
      </w:r>
    </w:p>
    <w:p w14:paraId="1E7F9B15" w14:textId="77777777" w:rsidR="00B259FA" w:rsidRPr="00020619" w:rsidRDefault="00B259FA" w:rsidP="00B259FA">
      <w:r w:rsidRPr="00020619">
        <w:t>Where:</w:t>
      </w:r>
    </w:p>
    <w:p w14:paraId="206D269C" w14:textId="77777777" w:rsidR="00B259FA" w:rsidRPr="00020619" w:rsidRDefault="00B259FA" w:rsidP="00B259FA">
      <w:pPr>
        <w:keepLines/>
        <w:ind w:left="1985" w:hanging="1701"/>
        <w:rPr>
          <w:rFonts w:cs="v4.2.0"/>
        </w:rPr>
      </w:pPr>
      <w:proofErr w:type="spellStart"/>
      <w:r w:rsidRPr="00020619">
        <w:rPr>
          <w:rFonts w:cs="v4.2.0"/>
          <w:bCs/>
        </w:rPr>
        <w:t>T</w:t>
      </w:r>
      <w:r w:rsidRPr="00020619">
        <w:rPr>
          <w:rFonts w:cs="v4.2.0"/>
          <w:bCs/>
          <w:vertAlign w:val="subscript"/>
        </w:rPr>
        <w:t>higher_priority_search_RedCap</w:t>
      </w:r>
      <w:proofErr w:type="spellEnd"/>
      <w:r w:rsidRPr="00020619">
        <w:rPr>
          <w:rFonts w:cs="v4.2.0"/>
          <w:vertAlign w:val="subscript"/>
        </w:rPr>
        <w:tab/>
      </w:r>
      <w:r w:rsidRPr="00020619">
        <w:rPr>
          <w:rFonts w:cs="v4.2.0"/>
        </w:rPr>
        <w:t xml:space="preserve">See </w:t>
      </w:r>
      <w:r w:rsidRPr="00020619">
        <w:t>clause 4.2B.2.7</w:t>
      </w:r>
    </w:p>
    <w:p w14:paraId="166EE812" w14:textId="77777777" w:rsidR="00B259FA" w:rsidRPr="00020619" w:rsidRDefault="00B259FA" w:rsidP="00B259FA">
      <w:pPr>
        <w:keepLines/>
        <w:ind w:left="1985" w:hanging="1701"/>
      </w:pPr>
      <w:proofErr w:type="spellStart"/>
      <w:r w:rsidRPr="00020619">
        <w:rPr>
          <w:rFonts w:cs="v4.2.0"/>
        </w:rPr>
        <w:t>T</w:t>
      </w:r>
      <w:r w:rsidRPr="00020619">
        <w:rPr>
          <w:rFonts w:cs="v4.2.0"/>
          <w:vertAlign w:val="subscript"/>
        </w:rPr>
        <w:t>evaluate</w:t>
      </w:r>
      <w:proofErr w:type="spellEnd"/>
      <w:r w:rsidRPr="00020619">
        <w:rPr>
          <w:rFonts w:cs="v4.2.0"/>
          <w:vertAlign w:val="subscript"/>
          <w:lang w:eastAsia="zh-CN"/>
        </w:rPr>
        <w:t>, E-</w:t>
      </w:r>
      <w:proofErr w:type="spellStart"/>
      <w:r w:rsidRPr="00020619">
        <w:rPr>
          <w:rFonts w:cs="v4.2.0"/>
          <w:vertAlign w:val="subscript"/>
          <w:lang w:eastAsia="zh-CN"/>
        </w:rPr>
        <w:t>UTRAN_RedCap</w:t>
      </w:r>
      <w:proofErr w:type="spellEnd"/>
      <w:r w:rsidRPr="00020619">
        <w:rPr>
          <w:rFonts w:cs="v4.2.0"/>
          <w:vertAlign w:val="subscript"/>
          <w:lang w:eastAsia="zh-CN"/>
        </w:rPr>
        <w:t xml:space="preserve"> </w:t>
      </w:r>
      <w:r w:rsidRPr="00020619">
        <w:tab/>
        <w:t xml:space="preserve">See </w:t>
      </w:r>
      <w:r w:rsidRPr="00020619">
        <w:rPr>
          <w:snapToGrid w:val="0"/>
        </w:rPr>
        <w:t xml:space="preserve">Table 4.2B.2.5-1 </w:t>
      </w:r>
      <w:r w:rsidRPr="00020619">
        <w:t>in clause 4.2B.2.5</w:t>
      </w:r>
    </w:p>
    <w:p w14:paraId="37C9B343" w14:textId="77777777" w:rsidR="00B259FA" w:rsidRPr="00020619" w:rsidRDefault="00B259FA" w:rsidP="00B259FA">
      <w:pPr>
        <w:pStyle w:val="EX"/>
        <w:rPr>
          <w:rFonts w:cs="v4.2.0"/>
        </w:rPr>
      </w:pPr>
      <w:r w:rsidRPr="00020619">
        <w:t>T</w:t>
      </w:r>
      <w:r w:rsidRPr="00020619">
        <w:rPr>
          <w:vertAlign w:val="subscript"/>
        </w:rPr>
        <w:t>SI</w:t>
      </w:r>
      <w:r w:rsidRPr="00020619">
        <w:rPr>
          <w:rFonts w:cs="v4.2.0"/>
          <w:vertAlign w:val="subscript"/>
          <w:lang w:eastAsia="zh-CN"/>
        </w:rPr>
        <w:t>-E-UTRA</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4FEED812" w14:textId="77777777" w:rsidR="00B259FA" w:rsidRPr="00020619" w:rsidRDefault="00B259FA" w:rsidP="00B259FA">
      <w:r w:rsidRPr="00020619">
        <w:lastRenderedPageBreak/>
        <w:t xml:space="preserve">This gives a total of 7.68 s, allow 8 s for </w:t>
      </w:r>
      <w:r w:rsidRPr="00020619">
        <w:rPr>
          <w:rFonts w:cs="v4.2.0"/>
        </w:rPr>
        <w:t>the cell re-selection delay to a lower priority E-UTRAN cell</w:t>
      </w:r>
      <w:r w:rsidRPr="00020619">
        <w:t>.</w:t>
      </w:r>
    </w:p>
    <w:p w14:paraId="18E4165D" w14:textId="77777777" w:rsidR="00B259FA" w:rsidRPr="00020619" w:rsidRDefault="00B259FA" w:rsidP="00B259FA">
      <w:pPr>
        <w:pStyle w:val="Heading4"/>
        <w:rPr>
          <w:lang w:eastAsia="zh-CN"/>
        </w:rPr>
      </w:pPr>
    </w:p>
    <w:p w14:paraId="013AAFE0" w14:textId="77777777" w:rsidR="00B259FA" w:rsidRPr="00020619" w:rsidRDefault="00B259FA" w:rsidP="00B259FA">
      <w:pPr>
        <w:pStyle w:val="Heading4"/>
      </w:pPr>
      <w:r w:rsidRPr="00020619">
        <w:t>A.16.1.2.5</w:t>
      </w:r>
      <w:r w:rsidRPr="00020619">
        <w:tab/>
        <w:t>Cell reselection to lower priority E-UTRAN for UE fulfilling stationary relaxed measurement criterion for 1 Rx UE</w:t>
      </w:r>
    </w:p>
    <w:p w14:paraId="4379DFCB" w14:textId="77777777" w:rsidR="00B259FA" w:rsidRPr="00020619" w:rsidRDefault="00B259FA" w:rsidP="00B259FA">
      <w:pPr>
        <w:pStyle w:val="Heading5"/>
        <w:rPr>
          <w:lang w:eastAsia="zh-CN"/>
        </w:rPr>
      </w:pPr>
      <w:r w:rsidRPr="00020619">
        <w:rPr>
          <w:lang w:eastAsia="zh-CN"/>
        </w:rPr>
        <w:t>A.16.1.2.5.1</w:t>
      </w:r>
      <w:r w:rsidRPr="00020619">
        <w:rPr>
          <w:lang w:eastAsia="zh-CN"/>
        </w:rPr>
        <w:tab/>
        <w:t>Test Purpose and Environment</w:t>
      </w:r>
    </w:p>
    <w:p w14:paraId="358B4A29" w14:textId="77777777" w:rsidR="00B259FA" w:rsidRPr="00020619" w:rsidRDefault="00B259FA" w:rsidP="00B259FA">
      <w:pPr>
        <w:jc w:val="both"/>
        <w:rPr>
          <w:rFonts w:cs="v4.2.0"/>
        </w:rPr>
      </w:pPr>
      <w:r w:rsidRPr="00020619">
        <w:rPr>
          <w:rFonts w:cs="v4.2.0"/>
        </w:rPr>
        <w:t xml:space="preserve">This test is to verify the requirement for the NR to E-UTRAN inter-RAT cell reselection when UE </w:t>
      </w:r>
      <w:proofErr w:type="spellStart"/>
      <w:r w:rsidRPr="00020619">
        <w:rPr>
          <w:rFonts w:cs="v4.2.0"/>
        </w:rPr>
        <w:t>fulfills</w:t>
      </w:r>
      <w:proofErr w:type="spellEnd"/>
      <w:r w:rsidRPr="00020619">
        <w:rPr>
          <w:rFonts w:cs="v4.2.0"/>
        </w:rPr>
        <w:t xml:space="preserve"> the stationary relaxed measurement criterion specified in clause </w:t>
      </w:r>
      <w:r w:rsidRPr="00020619">
        <w:rPr>
          <w:lang w:val="en-US" w:eastAsia="zh-CN"/>
        </w:rPr>
        <w:t>4.2B.2.11.2</w:t>
      </w:r>
      <w:r w:rsidRPr="00020619">
        <w:rPr>
          <w:rFonts w:cs="v4.2.0"/>
        </w:rPr>
        <w:t xml:space="preserve"> and the E-UTRAN cell is of lower priority.</w:t>
      </w:r>
    </w:p>
    <w:p w14:paraId="3BA8DCEA" w14:textId="77777777" w:rsidR="00B259FA" w:rsidRPr="00020619" w:rsidRDefault="00B259FA" w:rsidP="00B259FA">
      <w:pPr>
        <w:pStyle w:val="Heading5"/>
        <w:rPr>
          <w:lang w:eastAsia="zh-CN"/>
        </w:rPr>
      </w:pPr>
      <w:r w:rsidRPr="00020619">
        <w:rPr>
          <w:lang w:eastAsia="zh-CN"/>
        </w:rPr>
        <w:t>A.16.1.2.5.2</w:t>
      </w:r>
      <w:r w:rsidRPr="00020619">
        <w:rPr>
          <w:lang w:eastAsia="zh-CN"/>
        </w:rPr>
        <w:tab/>
        <w:t>Test Parameters</w:t>
      </w:r>
    </w:p>
    <w:p w14:paraId="582FC490" w14:textId="77777777" w:rsidR="00B259FA" w:rsidRPr="00020619" w:rsidRDefault="00B259FA" w:rsidP="00B259FA">
      <w:pPr>
        <w:jc w:val="both"/>
        <w:rPr>
          <w:rFonts w:cs="v4.2.0"/>
        </w:rPr>
      </w:pPr>
      <w:r w:rsidRPr="00020619">
        <w:rPr>
          <w:rFonts w:cs="v4.2.0"/>
        </w:rPr>
        <w:t>The test scenario comprises of one NR cell and one E-UTRAN cell as given in tables A.16.1.2.5.2-1, A.16.1.2.5.2-2, A.16.1.2.5.2-3 and A.16.1.2.5.2-4. The test consists of two successive time periods, with time duration of T1 and T2 respectively. Both NR cell 1 and E-UTRAN cell 2 are already identified by the UE prior to the start of the test. E-UTRAN cell 2 is of lower priority than cell 1.</w:t>
      </w:r>
    </w:p>
    <w:p w14:paraId="3B94B40F" w14:textId="77777777" w:rsidR="00B259FA" w:rsidRPr="00020619" w:rsidRDefault="00B259FA" w:rsidP="00B259FA">
      <w:pPr>
        <w:jc w:val="both"/>
        <w:rPr>
          <w:rFonts w:cs="v4.2.0"/>
        </w:rPr>
      </w:pPr>
      <w:r w:rsidRPr="00020619">
        <w:rPr>
          <w:rFonts w:cs="v4.2.0"/>
        </w:rPr>
        <w:t>As specified in the Test Purpose, the UE is configured with the stationary relaxed measurement criterion defined in clause 5.2.4.9.1 in [1]. So, Cell 1 configures the UE as follows:</w:t>
      </w:r>
    </w:p>
    <w:p w14:paraId="52CC84EE" w14:textId="77777777" w:rsidR="00B259FA" w:rsidRPr="00020619" w:rsidRDefault="00B259FA" w:rsidP="00027CF4">
      <w:pPr>
        <w:pStyle w:val="B10"/>
        <w:numPr>
          <w:ilvl w:val="0"/>
          <w:numId w:val="16"/>
        </w:numPr>
        <w:rPr>
          <w:noProof/>
        </w:rPr>
      </w:pPr>
      <w:proofErr w:type="spellStart"/>
      <w:r w:rsidRPr="00020619">
        <w:rPr>
          <w:i/>
          <w:iCs/>
        </w:rPr>
        <w:t>stationaryMobilityEvaluation</w:t>
      </w:r>
      <w:proofErr w:type="spellEnd"/>
      <w:r w:rsidRPr="00020619" w:rsidDel="004B26EA">
        <w:rPr>
          <w:i/>
          <w:iCs/>
          <w:lang w:eastAsia="zh-CN"/>
        </w:rPr>
        <w:t xml:space="preserve"> </w:t>
      </w:r>
      <w:r w:rsidRPr="00020619">
        <w:rPr>
          <w:lang w:eastAsia="zh-CN"/>
        </w:rPr>
        <w:t>[2] criterion is configured according to the parameters listed in Table A.16.1.1.8.2-</w:t>
      </w:r>
      <w:proofErr w:type="gramStart"/>
      <w:r w:rsidRPr="00020619">
        <w:rPr>
          <w:lang w:eastAsia="zh-CN"/>
        </w:rPr>
        <w:t>3;</w:t>
      </w:r>
      <w:proofErr w:type="gramEnd"/>
    </w:p>
    <w:p w14:paraId="0B14845E" w14:textId="77777777" w:rsidR="00B259FA" w:rsidRPr="00020619" w:rsidRDefault="00B259FA" w:rsidP="00027CF4">
      <w:pPr>
        <w:pStyle w:val="B10"/>
        <w:numPr>
          <w:ilvl w:val="0"/>
          <w:numId w:val="16"/>
        </w:numPr>
        <w:rPr>
          <w:noProof/>
        </w:rPr>
      </w:pPr>
      <w:r w:rsidRPr="00020619">
        <w:rPr>
          <w:i/>
          <w:noProof/>
        </w:rPr>
        <w:t xml:space="preserve">cellEdgeEvaluationWhileStationary </w:t>
      </w:r>
      <w:r w:rsidRPr="00020619">
        <w:rPr>
          <w:lang w:eastAsia="zh-CN"/>
        </w:rPr>
        <w:t>[2] criterion</w:t>
      </w:r>
      <w:r w:rsidRPr="00020619">
        <w:t xml:space="preserve"> is not </w:t>
      </w:r>
      <w:proofErr w:type="gramStart"/>
      <w:r w:rsidRPr="00020619">
        <w:t>configured;</w:t>
      </w:r>
      <w:proofErr w:type="gramEnd"/>
      <w:r w:rsidRPr="00020619">
        <w:t xml:space="preserve"> </w:t>
      </w:r>
    </w:p>
    <w:p w14:paraId="2D26BED3" w14:textId="77777777" w:rsidR="00B259FA" w:rsidRPr="00020619" w:rsidRDefault="00B259FA" w:rsidP="00027CF4">
      <w:pPr>
        <w:pStyle w:val="B10"/>
        <w:numPr>
          <w:ilvl w:val="0"/>
          <w:numId w:val="16"/>
        </w:numPr>
        <w:rPr>
          <w:lang w:eastAsia="zh-CN"/>
        </w:rPr>
      </w:pPr>
      <w:r w:rsidRPr="00020619">
        <w:rPr>
          <w:i/>
          <w:lang w:eastAsia="zh-CN"/>
        </w:rPr>
        <w:t xml:space="preserve">combineRelaxedMeasCondition2 </w:t>
      </w:r>
      <w:r w:rsidRPr="00020619">
        <w:rPr>
          <w:lang w:eastAsia="zh-CN"/>
        </w:rPr>
        <w:t xml:space="preserve">[2] is not </w:t>
      </w:r>
      <w:proofErr w:type="gramStart"/>
      <w:r w:rsidRPr="00020619">
        <w:rPr>
          <w:lang w:eastAsia="zh-CN"/>
        </w:rPr>
        <w:t>configured;</w:t>
      </w:r>
      <w:proofErr w:type="gramEnd"/>
    </w:p>
    <w:p w14:paraId="427372BA" w14:textId="77777777" w:rsidR="00B259FA" w:rsidRPr="00020619" w:rsidRDefault="00B259FA" w:rsidP="00B259FA">
      <w:pPr>
        <w:pStyle w:val="B10"/>
      </w:pPr>
    </w:p>
    <w:p w14:paraId="62052DBF" w14:textId="77777777" w:rsidR="00B259FA" w:rsidRPr="00020619" w:rsidRDefault="00B259FA" w:rsidP="00B259FA">
      <w:pPr>
        <w:pStyle w:val="TH"/>
      </w:pPr>
      <w:r w:rsidRPr="00020619">
        <w:t>Table A.16.1.2.5.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441C6F37"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7BB8F2F7" w14:textId="77777777" w:rsidR="00B259FA" w:rsidRPr="00020619" w:rsidRDefault="00B259FA" w:rsidP="00BB34DD">
            <w:pPr>
              <w:pStyle w:val="TAH"/>
            </w:pPr>
            <w:r w:rsidRPr="00020619">
              <w:t>Configuration</w:t>
            </w:r>
          </w:p>
        </w:tc>
        <w:tc>
          <w:tcPr>
            <w:tcW w:w="3960" w:type="dxa"/>
            <w:tcBorders>
              <w:top w:val="single" w:sz="4" w:space="0" w:color="auto"/>
              <w:left w:val="single" w:sz="4" w:space="0" w:color="auto"/>
              <w:bottom w:val="single" w:sz="4" w:space="0" w:color="auto"/>
              <w:right w:val="single" w:sz="4" w:space="0" w:color="auto"/>
            </w:tcBorders>
            <w:hideMark/>
          </w:tcPr>
          <w:p w14:paraId="014DF43B" w14:textId="77777777" w:rsidR="00B259FA" w:rsidRPr="00020619" w:rsidRDefault="00B259FA" w:rsidP="00BB34DD">
            <w:pPr>
              <w:pStyle w:val="TAH"/>
            </w:pPr>
            <w:r w:rsidRPr="00020619">
              <w:t>Description of serving cell</w:t>
            </w:r>
          </w:p>
        </w:tc>
        <w:tc>
          <w:tcPr>
            <w:tcW w:w="4242" w:type="dxa"/>
            <w:tcBorders>
              <w:top w:val="single" w:sz="4" w:space="0" w:color="auto"/>
              <w:left w:val="single" w:sz="4" w:space="0" w:color="auto"/>
              <w:bottom w:val="single" w:sz="4" w:space="0" w:color="auto"/>
              <w:right w:val="single" w:sz="4" w:space="0" w:color="auto"/>
            </w:tcBorders>
            <w:hideMark/>
          </w:tcPr>
          <w:p w14:paraId="269F30B6" w14:textId="77777777" w:rsidR="00B259FA" w:rsidRPr="00020619" w:rsidRDefault="00B259FA" w:rsidP="00BB34DD">
            <w:pPr>
              <w:pStyle w:val="TAH"/>
            </w:pPr>
            <w:r w:rsidRPr="00020619">
              <w:t>Description of target cell</w:t>
            </w:r>
          </w:p>
        </w:tc>
      </w:tr>
      <w:tr w:rsidR="00B259FA" w:rsidRPr="00020619" w14:paraId="4B871089"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11E35FB2" w14:textId="77777777" w:rsidR="00B259FA" w:rsidRPr="00020619" w:rsidRDefault="00B259FA" w:rsidP="00BB34DD">
            <w:pPr>
              <w:pStyle w:val="TAL"/>
            </w:pPr>
            <w:r w:rsidRPr="00020619">
              <w:t>1</w:t>
            </w:r>
          </w:p>
        </w:tc>
        <w:tc>
          <w:tcPr>
            <w:tcW w:w="3960" w:type="dxa"/>
            <w:tcBorders>
              <w:top w:val="single" w:sz="4" w:space="0" w:color="auto"/>
              <w:left w:val="single" w:sz="4" w:space="0" w:color="auto"/>
              <w:bottom w:val="single" w:sz="4" w:space="0" w:color="auto"/>
              <w:right w:val="single" w:sz="4" w:space="0" w:color="auto"/>
            </w:tcBorders>
            <w:hideMark/>
          </w:tcPr>
          <w:p w14:paraId="5ADAEF34"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1C1778EE" w14:textId="77777777" w:rsidR="00B259FA" w:rsidRPr="00020619" w:rsidRDefault="00B259FA" w:rsidP="00BB34DD">
            <w:pPr>
              <w:pStyle w:val="TAL"/>
            </w:pPr>
            <w:r w:rsidRPr="00020619">
              <w:t xml:space="preserve">LTE </w:t>
            </w:r>
            <w:r w:rsidRPr="00020619">
              <w:rPr>
                <w:rFonts w:eastAsia="Malgun Gothic"/>
              </w:rPr>
              <w:t>10 MHz bandwidth, TDD duplex mode</w:t>
            </w:r>
          </w:p>
        </w:tc>
      </w:tr>
      <w:tr w:rsidR="00B259FA" w:rsidRPr="00020619" w14:paraId="7D814FA0"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17923BF4" w14:textId="77777777" w:rsidR="00B259FA" w:rsidRPr="00020619" w:rsidRDefault="00B259FA" w:rsidP="00BB34DD">
            <w:pPr>
              <w:pStyle w:val="TAL"/>
              <w:rPr>
                <w:rFonts w:eastAsia="Malgun Gothic"/>
              </w:rPr>
            </w:pPr>
            <w:r w:rsidRPr="00020619">
              <w:rPr>
                <w:rFonts w:eastAsia="Malgun Gothic"/>
              </w:rPr>
              <w:t>2</w:t>
            </w:r>
          </w:p>
        </w:tc>
        <w:tc>
          <w:tcPr>
            <w:tcW w:w="3960" w:type="dxa"/>
            <w:tcBorders>
              <w:top w:val="single" w:sz="4" w:space="0" w:color="auto"/>
              <w:left w:val="single" w:sz="4" w:space="0" w:color="auto"/>
              <w:bottom w:val="single" w:sz="4" w:space="0" w:color="auto"/>
              <w:right w:val="single" w:sz="4" w:space="0" w:color="auto"/>
            </w:tcBorders>
            <w:hideMark/>
          </w:tcPr>
          <w:p w14:paraId="6012AD7F"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4796C145" w14:textId="77777777" w:rsidR="00B259FA" w:rsidRPr="00020619" w:rsidRDefault="00B259FA" w:rsidP="00BB34DD">
            <w:pPr>
              <w:pStyle w:val="TAL"/>
            </w:pPr>
            <w:r w:rsidRPr="00020619">
              <w:t xml:space="preserve">LTE </w:t>
            </w:r>
            <w:r w:rsidRPr="00020619">
              <w:rPr>
                <w:rFonts w:eastAsia="Malgun Gothic"/>
              </w:rPr>
              <w:t>10 MHz bandwidth, TDD duplex mode</w:t>
            </w:r>
          </w:p>
        </w:tc>
      </w:tr>
      <w:tr w:rsidR="00B259FA" w:rsidRPr="00020619" w14:paraId="14F7047C"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64D8ABFA" w14:textId="77777777" w:rsidR="00B259FA" w:rsidRPr="00020619" w:rsidRDefault="00B259FA" w:rsidP="00BB34DD">
            <w:pPr>
              <w:pStyle w:val="TAL"/>
              <w:rPr>
                <w:rFonts w:eastAsia="Malgun Gothic"/>
              </w:rPr>
            </w:pPr>
            <w:r w:rsidRPr="00020619">
              <w:rPr>
                <w:rFonts w:eastAsia="Malgun Gothic"/>
              </w:rPr>
              <w:t>3</w:t>
            </w:r>
          </w:p>
        </w:tc>
        <w:tc>
          <w:tcPr>
            <w:tcW w:w="3960" w:type="dxa"/>
            <w:tcBorders>
              <w:top w:val="single" w:sz="4" w:space="0" w:color="auto"/>
              <w:left w:val="single" w:sz="4" w:space="0" w:color="auto"/>
              <w:bottom w:val="single" w:sz="4" w:space="0" w:color="auto"/>
              <w:right w:val="single" w:sz="4" w:space="0" w:color="auto"/>
            </w:tcBorders>
            <w:hideMark/>
          </w:tcPr>
          <w:p w14:paraId="674A8397" w14:textId="77777777" w:rsidR="00B259FA" w:rsidRPr="00020619" w:rsidRDefault="00B259FA" w:rsidP="00BB34DD">
            <w:pPr>
              <w:pStyle w:val="TAL"/>
              <w:rPr>
                <w:rFonts w:eastAsia="Malgun Gothic"/>
              </w:rPr>
            </w:pPr>
            <w:r w:rsidRPr="00020619">
              <w:rPr>
                <w:rFonts w:eastAsia="Malgun Gothic"/>
              </w:rPr>
              <w:t xml:space="preserve">NR 30 kHz SSB SCS, </w:t>
            </w:r>
            <w:del w:id="84182" w:author="Nokia - Erika Almeida" w:date="2022-09-12T13:12:00Z">
              <w:r w:rsidRPr="00020619" w:rsidDel="000D1525">
                <w:rPr>
                  <w:rFonts w:eastAsia="Malgun Gothic"/>
                </w:rPr>
                <w:delText>40 MHz</w:delText>
              </w:r>
            </w:del>
            <w:ins w:id="84183"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30A715AB" w14:textId="77777777" w:rsidR="00B259FA" w:rsidRPr="00020619" w:rsidRDefault="00B259FA" w:rsidP="00BB34DD">
            <w:pPr>
              <w:pStyle w:val="TAL"/>
            </w:pPr>
            <w:r w:rsidRPr="00020619">
              <w:t xml:space="preserve">LTE </w:t>
            </w:r>
            <w:r w:rsidRPr="00020619">
              <w:rPr>
                <w:rFonts w:eastAsia="Malgun Gothic"/>
              </w:rPr>
              <w:t>10 MHz bandwidth, TDD duplex mode</w:t>
            </w:r>
          </w:p>
        </w:tc>
      </w:tr>
      <w:tr w:rsidR="00B259FA" w:rsidRPr="00020619" w14:paraId="4F2DE8D6"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6373C7D6" w14:textId="77777777" w:rsidR="00B259FA" w:rsidRPr="00020619" w:rsidRDefault="00B259FA" w:rsidP="00BB34DD">
            <w:pPr>
              <w:pStyle w:val="TAL"/>
            </w:pPr>
            <w:r w:rsidRPr="00020619">
              <w:t>4</w:t>
            </w:r>
          </w:p>
        </w:tc>
        <w:tc>
          <w:tcPr>
            <w:tcW w:w="3960" w:type="dxa"/>
            <w:tcBorders>
              <w:top w:val="single" w:sz="4" w:space="0" w:color="auto"/>
              <w:left w:val="single" w:sz="4" w:space="0" w:color="auto"/>
              <w:bottom w:val="single" w:sz="4" w:space="0" w:color="auto"/>
              <w:right w:val="single" w:sz="4" w:space="0" w:color="auto"/>
            </w:tcBorders>
            <w:hideMark/>
          </w:tcPr>
          <w:p w14:paraId="6BC63ED2"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2F64F594" w14:textId="77777777" w:rsidR="00B259FA" w:rsidRPr="00020619" w:rsidRDefault="00B259FA" w:rsidP="00BB34DD">
            <w:pPr>
              <w:pStyle w:val="TAL"/>
              <w:rPr>
                <w:lang w:val="fr-FR"/>
              </w:rPr>
            </w:pPr>
            <w:r w:rsidRPr="00020619">
              <w:rPr>
                <w:lang w:val="fr-FR"/>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38DAFDCA"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2F4A2AD1" w14:textId="77777777" w:rsidR="00B259FA" w:rsidRPr="00020619" w:rsidRDefault="00B259FA" w:rsidP="00BB34DD">
            <w:pPr>
              <w:pStyle w:val="TAL"/>
            </w:pPr>
            <w:r w:rsidRPr="00020619">
              <w:t>5</w:t>
            </w:r>
          </w:p>
        </w:tc>
        <w:tc>
          <w:tcPr>
            <w:tcW w:w="3960" w:type="dxa"/>
            <w:tcBorders>
              <w:top w:val="single" w:sz="4" w:space="0" w:color="auto"/>
              <w:left w:val="single" w:sz="4" w:space="0" w:color="auto"/>
              <w:bottom w:val="single" w:sz="4" w:space="0" w:color="auto"/>
              <w:right w:val="single" w:sz="4" w:space="0" w:color="auto"/>
            </w:tcBorders>
            <w:hideMark/>
          </w:tcPr>
          <w:p w14:paraId="4B595BEE"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3E28A8A8" w14:textId="77777777" w:rsidR="00B259FA" w:rsidRPr="00020619" w:rsidRDefault="00B259FA" w:rsidP="00BB34DD">
            <w:pPr>
              <w:pStyle w:val="TAL"/>
              <w:rPr>
                <w:lang w:val="fr-FR"/>
              </w:rPr>
            </w:pPr>
            <w:r w:rsidRPr="00020619">
              <w:rPr>
                <w:lang w:val="fr-FR"/>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7A475B9F"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4446F02B" w14:textId="77777777" w:rsidR="00B259FA" w:rsidRPr="00020619" w:rsidRDefault="00B259FA" w:rsidP="00BB34DD">
            <w:pPr>
              <w:pStyle w:val="TAN"/>
            </w:pPr>
            <w:r w:rsidRPr="00020619">
              <w:t>6</w:t>
            </w:r>
          </w:p>
        </w:tc>
        <w:tc>
          <w:tcPr>
            <w:tcW w:w="3960" w:type="dxa"/>
            <w:tcBorders>
              <w:top w:val="single" w:sz="4" w:space="0" w:color="auto"/>
              <w:left w:val="single" w:sz="4" w:space="0" w:color="auto"/>
              <w:bottom w:val="single" w:sz="4" w:space="0" w:color="auto"/>
              <w:right w:val="single" w:sz="4" w:space="0" w:color="auto"/>
            </w:tcBorders>
            <w:hideMark/>
          </w:tcPr>
          <w:p w14:paraId="70788DE4" w14:textId="77777777" w:rsidR="00B259FA" w:rsidRPr="00020619" w:rsidRDefault="00B259FA" w:rsidP="00BB34DD">
            <w:pPr>
              <w:pStyle w:val="TAL"/>
              <w:rPr>
                <w:rFonts w:eastAsia="Malgun Gothic"/>
              </w:rPr>
            </w:pPr>
            <w:r w:rsidRPr="00020619">
              <w:rPr>
                <w:rFonts w:eastAsia="Malgun Gothic"/>
              </w:rPr>
              <w:t xml:space="preserve">NR 30 kHz SSB SCS, </w:t>
            </w:r>
            <w:del w:id="84184" w:author="Nokia - Erika Almeida" w:date="2022-09-12T13:12:00Z">
              <w:r w:rsidRPr="00020619" w:rsidDel="000D1525">
                <w:rPr>
                  <w:rFonts w:eastAsia="Malgun Gothic"/>
                </w:rPr>
                <w:delText>40 MHz</w:delText>
              </w:r>
            </w:del>
            <w:ins w:id="84185"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5BE84FB9" w14:textId="77777777" w:rsidR="00B259FA" w:rsidRPr="00020619" w:rsidRDefault="00B259FA" w:rsidP="00BB34DD">
            <w:pPr>
              <w:pStyle w:val="TAL"/>
              <w:rPr>
                <w:lang w:val="fr-FR"/>
              </w:rPr>
            </w:pPr>
            <w:r w:rsidRPr="00020619">
              <w:rPr>
                <w:lang w:val="fr-FR"/>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5AB2708C" w14:textId="77777777" w:rsidTr="00BB34DD">
        <w:tc>
          <w:tcPr>
            <w:tcW w:w="1427" w:type="dxa"/>
            <w:tcBorders>
              <w:top w:val="single" w:sz="4" w:space="0" w:color="auto"/>
              <w:left w:val="single" w:sz="4" w:space="0" w:color="auto"/>
              <w:bottom w:val="single" w:sz="4" w:space="0" w:color="auto"/>
              <w:right w:val="single" w:sz="4" w:space="0" w:color="auto"/>
            </w:tcBorders>
          </w:tcPr>
          <w:p w14:paraId="1E92E6CA" w14:textId="77777777" w:rsidR="00B259FA" w:rsidRPr="00020619" w:rsidRDefault="00B259FA" w:rsidP="00BB34DD">
            <w:pPr>
              <w:pStyle w:val="TAN"/>
            </w:pPr>
            <w:r w:rsidRPr="00020619">
              <w:t>7</w:t>
            </w:r>
          </w:p>
        </w:tc>
        <w:tc>
          <w:tcPr>
            <w:tcW w:w="3960" w:type="dxa"/>
            <w:tcBorders>
              <w:top w:val="single" w:sz="4" w:space="0" w:color="auto"/>
              <w:left w:val="single" w:sz="4" w:space="0" w:color="auto"/>
              <w:bottom w:val="single" w:sz="4" w:space="0" w:color="auto"/>
              <w:right w:val="single" w:sz="4" w:space="0" w:color="auto"/>
            </w:tcBorders>
          </w:tcPr>
          <w:p w14:paraId="04AC88F6" w14:textId="77777777" w:rsidR="00B259FA" w:rsidRPr="00020619" w:rsidRDefault="00B259FA" w:rsidP="00BB34DD">
            <w:pPr>
              <w:pStyle w:val="TAL"/>
              <w:rPr>
                <w:rFonts w:eastAsia="Malgun Gothic"/>
              </w:rPr>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6A0EF3F8" w14:textId="77777777" w:rsidR="00B259FA" w:rsidRPr="00020619" w:rsidRDefault="00B259FA" w:rsidP="00BB34DD">
            <w:pPr>
              <w:pStyle w:val="TAL"/>
              <w:rPr>
                <w:lang w:val="fr-FR"/>
              </w:rPr>
            </w:pPr>
            <w:r w:rsidRPr="00020619">
              <w:t xml:space="preserve">LTE </w:t>
            </w:r>
            <w:r w:rsidRPr="00020619">
              <w:rPr>
                <w:rFonts w:eastAsia="Malgun Gothic"/>
              </w:rPr>
              <w:t>10 MHz bandwidth, TDD duplex mode</w:t>
            </w:r>
          </w:p>
        </w:tc>
      </w:tr>
      <w:tr w:rsidR="00B259FA" w:rsidRPr="00020619" w14:paraId="24CFF835" w14:textId="77777777" w:rsidTr="00BB34DD">
        <w:tc>
          <w:tcPr>
            <w:tcW w:w="1427" w:type="dxa"/>
            <w:tcBorders>
              <w:top w:val="single" w:sz="4" w:space="0" w:color="auto"/>
              <w:left w:val="single" w:sz="4" w:space="0" w:color="auto"/>
              <w:bottom w:val="single" w:sz="4" w:space="0" w:color="auto"/>
              <w:right w:val="single" w:sz="4" w:space="0" w:color="auto"/>
            </w:tcBorders>
          </w:tcPr>
          <w:p w14:paraId="0A948394" w14:textId="77777777" w:rsidR="00B259FA" w:rsidRPr="00020619" w:rsidRDefault="00B259FA" w:rsidP="00BB34DD">
            <w:pPr>
              <w:pStyle w:val="TAN"/>
            </w:pPr>
            <w:r w:rsidRPr="00020619">
              <w:t>8</w:t>
            </w:r>
          </w:p>
        </w:tc>
        <w:tc>
          <w:tcPr>
            <w:tcW w:w="3960" w:type="dxa"/>
            <w:tcBorders>
              <w:top w:val="single" w:sz="4" w:space="0" w:color="auto"/>
              <w:left w:val="single" w:sz="4" w:space="0" w:color="auto"/>
              <w:bottom w:val="single" w:sz="4" w:space="0" w:color="auto"/>
              <w:right w:val="single" w:sz="4" w:space="0" w:color="auto"/>
            </w:tcBorders>
          </w:tcPr>
          <w:p w14:paraId="7E887AA3" w14:textId="77777777" w:rsidR="00B259FA" w:rsidRPr="00020619" w:rsidRDefault="00B259FA" w:rsidP="00BB34DD">
            <w:pPr>
              <w:pStyle w:val="TAL"/>
              <w:rPr>
                <w:rFonts w:eastAsia="Malgun Gothic"/>
              </w:rPr>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54D5B00E" w14:textId="77777777" w:rsidR="00B259FA" w:rsidRPr="00020619" w:rsidRDefault="00B259FA" w:rsidP="00BB34DD">
            <w:pPr>
              <w:pStyle w:val="TAL"/>
            </w:pPr>
            <w:r w:rsidRPr="00020619">
              <w:t xml:space="preserve">LTE </w:t>
            </w:r>
            <w:r w:rsidRPr="00020619">
              <w:rPr>
                <w:rFonts w:eastAsia="Malgun Gothic"/>
              </w:rPr>
              <w:t>10 MHz bandwidth, FDD duplex mode</w:t>
            </w:r>
          </w:p>
        </w:tc>
      </w:tr>
      <w:tr w:rsidR="00B259FA" w:rsidRPr="00020619" w14:paraId="7D872AE7" w14:textId="77777777" w:rsidTr="00BB34DD">
        <w:tc>
          <w:tcPr>
            <w:tcW w:w="9629" w:type="dxa"/>
            <w:gridSpan w:val="3"/>
            <w:tcBorders>
              <w:top w:val="single" w:sz="4" w:space="0" w:color="auto"/>
              <w:left w:val="single" w:sz="4" w:space="0" w:color="auto"/>
              <w:bottom w:val="single" w:sz="4" w:space="0" w:color="auto"/>
              <w:right w:val="single" w:sz="4" w:space="0" w:color="auto"/>
            </w:tcBorders>
            <w:hideMark/>
          </w:tcPr>
          <w:p w14:paraId="5971CB0A" w14:textId="77777777" w:rsidR="00B259FA" w:rsidRPr="00020619" w:rsidRDefault="00B259FA" w:rsidP="00BB34DD">
            <w:pPr>
              <w:pStyle w:val="TAN"/>
            </w:pPr>
            <w:r w:rsidRPr="00020619">
              <w:t>Note:</w:t>
            </w:r>
            <w:r w:rsidRPr="00020619">
              <w:tab/>
              <w:t>The UE is only required to be tested in one of the supported test configurations.</w:t>
            </w:r>
          </w:p>
        </w:tc>
      </w:tr>
    </w:tbl>
    <w:p w14:paraId="4585CBD1" w14:textId="77777777" w:rsidR="00B259FA" w:rsidRPr="00020619" w:rsidRDefault="00B259FA" w:rsidP="00B259FA"/>
    <w:p w14:paraId="38E8D9FB" w14:textId="77777777" w:rsidR="00B259FA" w:rsidRPr="00020619" w:rsidRDefault="00B259FA" w:rsidP="00B259FA">
      <w:pPr>
        <w:pStyle w:val="TH"/>
      </w:pPr>
      <w:r w:rsidRPr="00020619">
        <w:lastRenderedPageBreak/>
        <w:t>Table A.16.1.2.5.2-2: General test parameters for NR to E-UTRAN cell re-selection test case</w:t>
      </w:r>
      <w:r w:rsidRPr="00020619">
        <w:rPr>
          <w:rFonts w:eastAsiaTheme="minorEastAsia" w:hint="eastAsia"/>
          <w:lang w:eastAsia="zh-CN"/>
        </w:rPr>
        <w:t xml:space="preserve"> for UE fulfilling </w:t>
      </w:r>
      <w:r w:rsidRPr="00020619">
        <w:rPr>
          <w:rFonts w:eastAsiaTheme="minorEastAsia"/>
          <w:lang w:eastAsia="zh-CN"/>
        </w:rPr>
        <w:t xml:space="preserve">stationary </w:t>
      </w:r>
      <w:r w:rsidRPr="00020619">
        <w:rPr>
          <w:rFonts w:eastAsiaTheme="minorEastAsia" w:hint="eastAsia"/>
          <w:lang w:eastAsia="zh-CN"/>
        </w:rPr>
        <w:t>criterion</w:t>
      </w:r>
      <w:r w:rsidRPr="00020619">
        <w:rPr>
          <w:rFonts w:eastAsiaTheme="minorEastAsia"/>
          <w:lang w:eastAsia="zh-CN"/>
        </w:rPr>
        <w:t xml:space="preserve"> for 1 Rx UE</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1674"/>
        <w:gridCol w:w="708"/>
        <w:gridCol w:w="1419"/>
        <w:gridCol w:w="1135"/>
        <w:gridCol w:w="3546"/>
      </w:tblGrid>
      <w:tr w:rsidR="00B259FA" w:rsidRPr="00020619" w14:paraId="6EFD12C9"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57FF4FD8" w14:textId="77777777" w:rsidR="00B259FA" w:rsidRPr="00020619" w:rsidRDefault="00B259FA" w:rsidP="00BB34DD">
            <w:pPr>
              <w:pStyle w:val="TAH"/>
            </w:pPr>
            <w:r w:rsidRPr="00020619">
              <w:t>Parameter</w:t>
            </w:r>
          </w:p>
        </w:tc>
        <w:tc>
          <w:tcPr>
            <w:tcW w:w="708" w:type="dxa"/>
            <w:tcBorders>
              <w:top w:val="single" w:sz="4" w:space="0" w:color="auto"/>
              <w:left w:val="single" w:sz="4" w:space="0" w:color="auto"/>
              <w:bottom w:val="single" w:sz="4" w:space="0" w:color="auto"/>
              <w:right w:val="single" w:sz="4" w:space="0" w:color="auto"/>
            </w:tcBorders>
            <w:hideMark/>
          </w:tcPr>
          <w:p w14:paraId="78A6ED41" w14:textId="77777777" w:rsidR="00B259FA" w:rsidRPr="00020619" w:rsidRDefault="00B259FA" w:rsidP="00BB34DD">
            <w:pPr>
              <w:pStyle w:val="TAH"/>
            </w:pPr>
            <w:r w:rsidRPr="00020619">
              <w:t>Unit</w:t>
            </w:r>
          </w:p>
        </w:tc>
        <w:tc>
          <w:tcPr>
            <w:tcW w:w="1419" w:type="dxa"/>
            <w:tcBorders>
              <w:top w:val="single" w:sz="4" w:space="0" w:color="auto"/>
              <w:left w:val="single" w:sz="4" w:space="0" w:color="auto"/>
              <w:bottom w:val="single" w:sz="4" w:space="0" w:color="auto"/>
              <w:right w:val="single" w:sz="4" w:space="0" w:color="auto"/>
            </w:tcBorders>
            <w:hideMark/>
          </w:tcPr>
          <w:p w14:paraId="36E8C402" w14:textId="77777777" w:rsidR="00B259FA" w:rsidRPr="00020619" w:rsidRDefault="00B259FA" w:rsidP="00BB34DD">
            <w:pPr>
              <w:pStyle w:val="TAH"/>
            </w:pPr>
            <w:r w:rsidRPr="00020619">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1AB46210" w14:textId="77777777" w:rsidR="00B259FA" w:rsidRPr="00020619" w:rsidRDefault="00B259FA" w:rsidP="00BB34DD">
            <w:pPr>
              <w:pStyle w:val="TAH"/>
            </w:pPr>
            <w:r w:rsidRPr="00020619">
              <w:t>Value</w:t>
            </w:r>
          </w:p>
        </w:tc>
        <w:tc>
          <w:tcPr>
            <w:tcW w:w="3546" w:type="dxa"/>
            <w:tcBorders>
              <w:top w:val="single" w:sz="4" w:space="0" w:color="auto"/>
              <w:left w:val="single" w:sz="4" w:space="0" w:color="auto"/>
              <w:bottom w:val="single" w:sz="4" w:space="0" w:color="auto"/>
              <w:right w:val="single" w:sz="4" w:space="0" w:color="auto"/>
            </w:tcBorders>
            <w:hideMark/>
          </w:tcPr>
          <w:p w14:paraId="1522B16B" w14:textId="77777777" w:rsidR="00B259FA" w:rsidRPr="00020619" w:rsidRDefault="00B259FA" w:rsidP="00BB34DD">
            <w:pPr>
              <w:pStyle w:val="TAH"/>
            </w:pPr>
            <w:r w:rsidRPr="00020619">
              <w:t>Comment</w:t>
            </w:r>
          </w:p>
        </w:tc>
      </w:tr>
      <w:tr w:rsidR="00B259FA" w:rsidRPr="00020619" w14:paraId="706F3C54" w14:textId="77777777" w:rsidTr="00BB34DD">
        <w:trPr>
          <w:cantSplit/>
        </w:trPr>
        <w:tc>
          <w:tcPr>
            <w:tcW w:w="1130" w:type="dxa"/>
            <w:vMerge w:val="restart"/>
            <w:tcBorders>
              <w:top w:val="single" w:sz="4" w:space="0" w:color="auto"/>
              <w:left w:val="single" w:sz="4" w:space="0" w:color="auto"/>
              <w:right w:val="single" w:sz="4" w:space="0" w:color="auto"/>
            </w:tcBorders>
            <w:hideMark/>
          </w:tcPr>
          <w:p w14:paraId="7DC69CB5" w14:textId="77777777" w:rsidR="00B259FA" w:rsidRPr="00020619" w:rsidRDefault="00B259FA" w:rsidP="00BB34DD">
            <w:pPr>
              <w:pStyle w:val="TAL"/>
            </w:pPr>
            <w:r w:rsidRPr="00020619">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4776B6FA"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30566BF7"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7E789FB8"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74945080" w14:textId="77777777" w:rsidR="00B259FA" w:rsidRPr="00020619" w:rsidRDefault="00B259FA" w:rsidP="00BB34DD">
            <w:pPr>
              <w:pStyle w:val="TAC"/>
            </w:pPr>
            <w:r w:rsidRPr="00020619">
              <w:t>Cell1</w:t>
            </w:r>
          </w:p>
        </w:tc>
        <w:tc>
          <w:tcPr>
            <w:tcW w:w="3546" w:type="dxa"/>
            <w:vMerge w:val="restart"/>
            <w:tcBorders>
              <w:top w:val="single" w:sz="4" w:space="0" w:color="auto"/>
              <w:left w:val="single" w:sz="4" w:space="0" w:color="auto"/>
              <w:right w:val="single" w:sz="4" w:space="0" w:color="auto"/>
            </w:tcBorders>
            <w:hideMark/>
          </w:tcPr>
          <w:p w14:paraId="78E125AC" w14:textId="77777777" w:rsidR="00B259FA" w:rsidRPr="00020619" w:rsidRDefault="00B259FA" w:rsidP="00BB34DD">
            <w:pPr>
              <w:pStyle w:val="TAC"/>
            </w:pPr>
            <w:r w:rsidRPr="00020619">
              <w:t xml:space="preserve">The UE camps on cell 1 in the initial phase, it </w:t>
            </w:r>
            <w:proofErr w:type="spellStart"/>
            <w:r w:rsidRPr="00020619">
              <w:t>fulfills</w:t>
            </w:r>
            <w:proofErr w:type="spellEnd"/>
            <w:r w:rsidRPr="00020619">
              <w:t xml:space="preserve"> stationary criterion, and during T1 period the UE reselects to cell 2</w:t>
            </w:r>
          </w:p>
        </w:tc>
      </w:tr>
      <w:tr w:rsidR="00B259FA" w:rsidRPr="00020619" w14:paraId="6526CA81" w14:textId="77777777" w:rsidTr="00BB34DD">
        <w:trPr>
          <w:cantSplit/>
        </w:trPr>
        <w:tc>
          <w:tcPr>
            <w:tcW w:w="1130" w:type="dxa"/>
            <w:vMerge/>
            <w:tcBorders>
              <w:left w:val="single" w:sz="4" w:space="0" w:color="auto"/>
              <w:bottom w:val="single" w:sz="4" w:space="0" w:color="auto"/>
              <w:right w:val="single" w:sz="4" w:space="0" w:color="auto"/>
            </w:tcBorders>
          </w:tcPr>
          <w:p w14:paraId="766A64AA" w14:textId="77777777" w:rsidR="00B259FA" w:rsidRPr="00020619" w:rsidRDefault="00B259FA" w:rsidP="00BB34DD">
            <w:pPr>
              <w:pStyle w:val="TAL"/>
            </w:pPr>
          </w:p>
        </w:tc>
        <w:tc>
          <w:tcPr>
            <w:tcW w:w="1674" w:type="dxa"/>
            <w:tcBorders>
              <w:top w:val="single" w:sz="4" w:space="0" w:color="auto"/>
              <w:left w:val="single" w:sz="4" w:space="0" w:color="auto"/>
              <w:bottom w:val="single" w:sz="4" w:space="0" w:color="auto"/>
              <w:right w:val="single" w:sz="4" w:space="0" w:color="auto"/>
            </w:tcBorders>
          </w:tcPr>
          <w:p w14:paraId="6AA4BB3A"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4CAF8872"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0512583B"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tcPr>
          <w:p w14:paraId="2BCF889B" w14:textId="77777777" w:rsidR="00B259FA" w:rsidRPr="00020619" w:rsidRDefault="00B259FA" w:rsidP="00BB34DD">
            <w:pPr>
              <w:pStyle w:val="TAC"/>
            </w:pPr>
            <w:r w:rsidRPr="00020619">
              <w:t>Cell</w:t>
            </w:r>
            <w:r w:rsidRPr="00020619">
              <w:rPr>
                <w:rFonts w:hint="eastAsia"/>
                <w:lang w:eastAsia="zh-CN"/>
              </w:rPr>
              <w:t>2</w:t>
            </w:r>
          </w:p>
        </w:tc>
        <w:tc>
          <w:tcPr>
            <w:tcW w:w="3546" w:type="dxa"/>
            <w:vMerge/>
            <w:tcBorders>
              <w:left w:val="single" w:sz="4" w:space="0" w:color="auto"/>
              <w:bottom w:val="single" w:sz="4" w:space="0" w:color="auto"/>
              <w:right w:val="single" w:sz="4" w:space="0" w:color="auto"/>
            </w:tcBorders>
          </w:tcPr>
          <w:p w14:paraId="53B86C7D" w14:textId="77777777" w:rsidR="00B259FA" w:rsidRPr="00020619" w:rsidRDefault="00B259FA" w:rsidP="00BB34DD">
            <w:pPr>
              <w:pStyle w:val="TAC"/>
            </w:pPr>
          </w:p>
        </w:tc>
      </w:tr>
      <w:tr w:rsidR="00B259FA" w:rsidRPr="00020619" w14:paraId="0B75B679" w14:textId="77777777" w:rsidTr="00BB34DD">
        <w:trPr>
          <w:cantSplit/>
          <w:trHeight w:val="237"/>
        </w:trPr>
        <w:tc>
          <w:tcPr>
            <w:tcW w:w="1130" w:type="dxa"/>
            <w:vMerge w:val="restart"/>
            <w:tcBorders>
              <w:top w:val="single" w:sz="4" w:space="0" w:color="auto"/>
              <w:left w:val="single" w:sz="4" w:space="0" w:color="auto"/>
              <w:bottom w:val="single" w:sz="4" w:space="0" w:color="auto"/>
              <w:right w:val="single" w:sz="4" w:space="0" w:color="auto"/>
            </w:tcBorders>
            <w:hideMark/>
          </w:tcPr>
          <w:p w14:paraId="1C33A190" w14:textId="77777777" w:rsidR="00B259FA" w:rsidRPr="00020619" w:rsidRDefault="00B259FA" w:rsidP="00BB34DD">
            <w:pPr>
              <w:pStyle w:val="TAL"/>
            </w:pPr>
            <w:r w:rsidRPr="00020619">
              <w:t>T1 end condition</w:t>
            </w:r>
          </w:p>
        </w:tc>
        <w:tc>
          <w:tcPr>
            <w:tcW w:w="1674" w:type="dxa"/>
            <w:tcBorders>
              <w:top w:val="single" w:sz="4" w:space="0" w:color="auto"/>
              <w:left w:val="single" w:sz="4" w:space="0" w:color="auto"/>
              <w:bottom w:val="single" w:sz="4" w:space="0" w:color="auto"/>
              <w:right w:val="single" w:sz="4" w:space="0" w:color="auto"/>
            </w:tcBorders>
            <w:hideMark/>
          </w:tcPr>
          <w:p w14:paraId="03C9DDF8"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72551F99"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6AA2CBD"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098327C1" w14:textId="77777777" w:rsidR="00B259FA" w:rsidRPr="00020619" w:rsidRDefault="00B259FA" w:rsidP="00BB34DD">
            <w:pPr>
              <w:pStyle w:val="TAC"/>
            </w:pPr>
            <w:r w:rsidRPr="00020619">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0798C978" w14:textId="77777777" w:rsidR="00B259FA" w:rsidRPr="00020619" w:rsidRDefault="00B259FA" w:rsidP="00BB34DD">
            <w:pPr>
              <w:pStyle w:val="TAC"/>
            </w:pPr>
            <w:r w:rsidRPr="00020619">
              <w:t>The UE shall perform reselection to cell 2 during T1</w:t>
            </w:r>
          </w:p>
        </w:tc>
      </w:tr>
      <w:tr w:rsidR="00B259FA" w:rsidRPr="00020619" w14:paraId="6A1F1E7F" w14:textId="77777777" w:rsidTr="00BB34DD">
        <w:trPr>
          <w:cantSplit/>
          <w:trHeight w:val="283"/>
        </w:trPr>
        <w:tc>
          <w:tcPr>
            <w:tcW w:w="1130" w:type="dxa"/>
            <w:vMerge/>
            <w:tcBorders>
              <w:top w:val="single" w:sz="4" w:space="0" w:color="auto"/>
              <w:left w:val="single" w:sz="4" w:space="0" w:color="auto"/>
              <w:bottom w:val="single" w:sz="4" w:space="0" w:color="auto"/>
              <w:right w:val="single" w:sz="4" w:space="0" w:color="auto"/>
            </w:tcBorders>
            <w:vAlign w:val="center"/>
            <w:hideMark/>
          </w:tcPr>
          <w:p w14:paraId="3DE5E413" w14:textId="77777777" w:rsidR="00B259FA" w:rsidRPr="00020619" w:rsidRDefault="00B259FA" w:rsidP="00BB34DD">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376B7582"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3087D671"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663A7B33"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6C953EAC" w14:textId="77777777" w:rsidR="00B259FA" w:rsidRPr="00020619" w:rsidRDefault="00B259FA" w:rsidP="00BB34DD">
            <w:pPr>
              <w:pStyle w:val="TAC"/>
            </w:pPr>
            <w:r w:rsidRPr="00020619">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349242F2" w14:textId="77777777" w:rsidR="00B259FA" w:rsidRPr="00020619" w:rsidRDefault="00B259FA" w:rsidP="00BB34DD">
            <w:pPr>
              <w:pStyle w:val="TAC"/>
            </w:pPr>
          </w:p>
        </w:tc>
      </w:tr>
      <w:tr w:rsidR="00B259FA" w:rsidRPr="00020619" w14:paraId="421AE435" w14:textId="77777777" w:rsidTr="00BB34DD">
        <w:trPr>
          <w:cantSplit/>
        </w:trPr>
        <w:tc>
          <w:tcPr>
            <w:tcW w:w="1130" w:type="dxa"/>
            <w:vMerge w:val="restart"/>
            <w:tcBorders>
              <w:top w:val="single" w:sz="4" w:space="0" w:color="auto"/>
              <w:left w:val="single" w:sz="4" w:space="0" w:color="auto"/>
              <w:bottom w:val="single" w:sz="4" w:space="0" w:color="auto"/>
              <w:right w:val="single" w:sz="4" w:space="0" w:color="auto"/>
            </w:tcBorders>
            <w:hideMark/>
          </w:tcPr>
          <w:p w14:paraId="46E1CD25" w14:textId="77777777" w:rsidR="00B259FA" w:rsidRPr="00020619" w:rsidRDefault="00B259FA" w:rsidP="00BB34DD">
            <w:pPr>
              <w:pStyle w:val="TAL"/>
            </w:pPr>
            <w:r w:rsidRPr="00020619">
              <w:t>T2 end condition</w:t>
            </w:r>
          </w:p>
        </w:tc>
        <w:tc>
          <w:tcPr>
            <w:tcW w:w="1674" w:type="dxa"/>
            <w:tcBorders>
              <w:top w:val="single" w:sz="4" w:space="0" w:color="auto"/>
              <w:left w:val="single" w:sz="4" w:space="0" w:color="auto"/>
              <w:bottom w:val="single" w:sz="4" w:space="0" w:color="auto"/>
              <w:right w:val="single" w:sz="4" w:space="0" w:color="auto"/>
            </w:tcBorders>
            <w:hideMark/>
          </w:tcPr>
          <w:p w14:paraId="5F87EA91"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7C3EAC9E"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B71117A"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0BB83457" w14:textId="77777777" w:rsidR="00B259FA" w:rsidRPr="00020619" w:rsidRDefault="00B259FA" w:rsidP="00BB34DD">
            <w:pPr>
              <w:pStyle w:val="TAC"/>
            </w:pPr>
            <w:r w:rsidRPr="00020619">
              <w:t>Cell1</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34BC97DE" w14:textId="77777777" w:rsidR="00B259FA" w:rsidRPr="00020619" w:rsidRDefault="00B259FA" w:rsidP="00BB34DD">
            <w:pPr>
              <w:pStyle w:val="TAC"/>
            </w:pPr>
            <w:r w:rsidRPr="00020619">
              <w:t>The UE shall perform reselection to cell 1 with higher priority during T2 for iteration of the tests.</w:t>
            </w:r>
          </w:p>
        </w:tc>
      </w:tr>
      <w:tr w:rsidR="00B259FA" w:rsidRPr="00020619" w14:paraId="17406180" w14:textId="77777777" w:rsidTr="00BB34DD">
        <w:trPr>
          <w:cantSplit/>
        </w:trPr>
        <w:tc>
          <w:tcPr>
            <w:tcW w:w="1130" w:type="dxa"/>
            <w:vMerge/>
            <w:tcBorders>
              <w:top w:val="single" w:sz="4" w:space="0" w:color="auto"/>
              <w:left w:val="single" w:sz="4" w:space="0" w:color="auto"/>
              <w:bottom w:val="single" w:sz="4" w:space="0" w:color="auto"/>
              <w:right w:val="single" w:sz="4" w:space="0" w:color="auto"/>
            </w:tcBorders>
            <w:vAlign w:val="center"/>
            <w:hideMark/>
          </w:tcPr>
          <w:p w14:paraId="1CB1A6D0" w14:textId="77777777" w:rsidR="00B259FA" w:rsidRPr="00020619" w:rsidRDefault="00B259FA" w:rsidP="00BB34DD">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66594011"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08FBC976"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E6C5BF4"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5E10804C" w14:textId="77777777" w:rsidR="00B259FA" w:rsidRPr="00020619" w:rsidRDefault="00B259FA" w:rsidP="00BB34DD">
            <w:pPr>
              <w:pStyle w:val="TAC"/>
            </w:pPr>
            <w:r w:rsidRPr="00020619">
              <w:t>Cell2</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3A16C996" w14:textId="77777777" w:rsidR="00B259FA" w:rsidRPr="00020619" w:rsidRDefault="00B259FA" w:rsidP="00BB34DD">
            <w:pPr>
              <w:pStyle w:val="TAC"/>
            </w:pPr>
          </w:p>
        </w:tc>
      </w:tr>
      <w:tr w:rsidR="00B259FA" w:rsidRPr="00020619" w14:paraId="46AFA262"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1BE93575" w14:textId="77777777" w:rsidR="00B259FA" w:rsidRPr="00020619" w:rsidRDefault="00B259FA" w:rsidP="00BB34DD">
            <w:pPr>
              <w:pStyle w:val="TAL"/>
            </w:pPr>
            <w:r w:rsidRPr="0002061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5CB487B1" w14:textId="77777777" w:rsidR="00B259FA" w:rsidRPr="00020619" w:rsidRDefault="00B259FA" w:rsidP="00BB34DD">
            <w:pPr>
              <w:pStyle w:val="TAC"/>
              <w:rPr>
                <w:rFonts w:cs="v4.2.0"/>
              </w:rPr>
            </w:pPr>
            <w:r w:rsidRPr="00020619">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14C6885D"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1F6A2351" w14:textId="77777777" w:rsidR="00B259FA" w:rsidRPr="00020619" w:rsidRDefault="00B259FA" w:rsidP="00BB34DD">
            <w:pPr>
              <w:pStyle w:val="TAC"/>
              <w:rPr>
                <w:rFonts w:cs="v4.2.0"/>
              </w:rPr>
            </w:pPr>
            <w:r w:rsidRPr="00020619">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45D99180" w14:textId="77777777" w:rsidR="00B259FA" w:rsidRPr="00020619" w:rsidRDefault="00B259FA" w:rsidP="00BB34DD">
            <w:pPr>
              <w:pStyle w:val="TAC"/>
              <w:rPr>
                <w:rFonts w:cs="v4.2.0"/>
              </w:rPr>
            </w:pPr>
            <w:r w:rsidRPr="00020619">
              <w:rPr>
                <w:rFonts w:cs="v4.2.0"/>
              </w:rPr>
              <w:t>No additional delays in random access procedure.</w:t>
            </w:r>
          </w:p>
        </w:tc>
      </w:tr>
      <w:tr w:rsidR="00B259FA" w:rsidRPr="00020619" w14:paraId="3D0386BD"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5AF55CFF" w14:textId="77777777" w:rsidR="00B259FA" w:rsidRPr="00020619" w:rsidRDefault="00B259FA" w:rsidP="00BB34DD">
            <w:pPr>
              <w:pStyle w:val="TAL"/>
            </w:pPr>
            <w:r w:rsidRPr="00020619">
              <w:t>DRX cycle length</w:t>
            </w:r>
          </w:p>
        </w:tc>
        <w:tc>
          <w:tcPr>
            <w:tcW w:w="708" w:type="dxa"/>
            <w:tcBorders>
              <w:top w:val="single" w:sz="4" w:space="0" w:color="auto"/>
              <w:left w:val="single" w:sz="4" w:space="0" w:color="auto"/>
              <w:bottom w:val="single" w:sz="4" w:space="0" w:color="auto"/>
              <w:right w:val="single" w:sz="4" w:space="0" w:color="auto"/>
            </w:tcBorders>
            <w:hideMark/>
          </w:tcPr>
          <w:p w14:paraId="11FD82D9"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45917B00"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7928835E" w14:textId="77777777" w:rsidR="00B259FA" w:rsidRPr="00020619" w:rsidRDefault="00B259FA" w:rsidP="00BB34DD">
            <w:pPr>
              <w:pStyle w:val="TAC"/>
            </w:pPr>
            <w:r w:rsidRPr="00020619">
              <w:t>0.64</w:t>
            </w:r>
          </w:p>
        </w:tc>
        <w:tc>
          <w:tcPr>
            <w:tcW w:w="3546" w:type="dxa"/>
            <w:tcBorders>
              <w:top w:val="single" w:sz="4" w:space="0" w:color="auto"/>
              <w:left w:val="single" w:sz="4" w:space="0" w:color="auto"/>
              <w:bottom w:val="single" w:sz="4" w:space="0" w:color="auto"/>
              <w:right w:val="single" w:sz="4" w:space="0" w:color="auto"/>
            </w:tcBorders>
            <w:hideMark/>
          </w:tcPr>
          <w:p w14:paraId="22449B38" w14:textId="77777777" w:rsidR="00B259FA" w:rsidRPr="00020619" w:rsidRDefault="00B259FA" w:rsidP="00BB34DD">
            <w:pPr>
              <w:pStyle w:val="TAC"/>
            </w:pPr>
            <w:r w:rsidRPr="00020619">
              <w:t>The value shall be used for all cells in the test.</w:t>
            </w:r>
          </w:p>
        </w:tc>
      </w:tr>
      <w:tr w:rsidR="00B259FA" w:rsidRPr="00020619" w14:paraId="7854748D"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B54E0DE" w14:textId="77777777" w:rsidR="00B259FA" w:rsidRPr="00020619" w:rsidRDefault="00B259FA" w:rsidP="00BB34DD">
            <w:pPr>
              <w:pStyle w:val="TAL"/>
            </w:pPr>
            <w:r w:rsidRPr="00020619">
              <w:t>NR PRACH configuration index</w:t>
            </w:r>
          </w:p>
        </w:tc>
        <w:tc>
          <w:tcPr>
            <w:tcW w:w="708" w:type="dxa"/>
            <w:tcBorders>
              <w:top w:val="single" w:sz="4" w:space="0" w:color="auto"/>
              <w:left w:val="single" w:sz="4" w:space="0" w:color="auto"/>
              <w:bottom w:val="single" w:sz="4" w:space="0" w:color="auto"/>
              <w:right w:val="single" w:sz="4" w:space="0" w:color="auto"/>
            </w:tcBorders>
          </w:tcPr>
          <w:p w14:paraId="1243872F"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3A5C415"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49602156" w14:textId="77777777" w:rsidR="00B259FA" w:rsidRPr="00020619" w:rsidRDefault="00B259FA" w:rsidP="00BB34DD">
            <w:pPr>
              <w:pStyle w:val="TAC"/>
            </w:pPr>
            <w:r w:rsidRPr="00020619">
              <w:t>TBD</w:t>
            </w:r>
          </w:p>
        </w:tc>
        <w:tc>
          <w:tcPr>
            <w:tcW w:w="3546" w:type="dxa"/>
            <w:tcBorders>
              <w:top w:val="single" w:sz="4" w:space="0" w:color="auto"/>
              <w:left w:val="single" w:sz="4" w:space="0" w:color="auto"/>
              <w:bottom w:val="single" w:sz="4" w:space="0" w:color="auto"/>
              <w:right w:val="single" w:sz="4" w:space="0" w:color="auto"/>
            </w:tcBorders>
            <w:hideMark/>
          </w:tcPr>
          <w:p w14:paraId="07EBB391" w14:textId="77777777" w:rsidR="00B259FA" w:rsidRPr="00020619" w:rsidRDefault="00B259FA" w:rsidP="00BB34DD">
            <w:pPr>
              <w:pStyle w:val="TAC"/>
            </w:pPr>
            <w:r w:rsidRPr="00020619">
              <w:t>The detailed configuration is specified in TS 38.211 clause 6.3.3.2</w:t>
            </w:r>
          </w:p>
        </w:tc>
      </w:tr>
      <w:tr w:rsidR="00B259FA" w:rsidRPr="00020619" w14:paraId="3123B66E" w14:textId="77777777" w:rsidTr="00BB34DD">
        <w:trPr>
          <w:cantSplit/>
        </w:trPr>
        <w:tc>
          <w:tcPr>
            <w:tcW w:w="2804" w:type="dxa"/>
            <w:gridSpan w:val="2"/>
            <w:vMerge w:val="restart"/>
            <w:tcBorders>
              <w:top w:val="nil"/>
              <w:left w:val="single" w:sz="4" w:space="0" w:color="auto"/>
              <w:right w:val="single" w:sz="4" w:space="0" w:color="auto"/>
            </w:tcBorders>
          </w:tcPr>
          <w:p w14:paraId="5B082BE0" w14:textId="77777777" w:rsidR="00B259FA" w:rsidRPr="00020619" w:rsidRDefault="00B259FA" w:rsidP="00BB34DD">
            <w:pPr>
              <w:pStyle w:val="TAL"/>
            </w:pPr>
            <w:r w:rsidRPr="00020619">
              <w:t>E-UTRAN PRACH configuration index</w:t>
            </w:r>
          </w:p>
        </w:tc>
        <w:tc>
          <w:tcPr>
            <w:tcW w:w="708" w:type="dxa"/>
            <w:vMerge w:val="restart"/>
            <w:tcBorders>
              <w:top w:val="nil"/>
              <w:left w:val="single" w:sz="4" w:space="0" w:color="auto"/>
              <w:right w:val="single" w:sz="4" w:space="0" w:color="auto"/>
            </w:tcBorders>
          </w:tcPr>
          <w:p w14:paraId="63880485"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74223B7A" w14:textId="77777777" w:rsidR="00B259FA" w:rsidRPr="00020619" w:rsidRDefault="00B259FA" w:rsidP="00BB34DD">
            <w:pPr>
              <w:pStyle w:val="TAC"/>
              <w:rPr>
                <w:lang w:eastAsia="ja-JP"/>
              </w:rPr>
            </w:pPr>
            <w:r w:rsidRPr="00020619">
              <w:t>1, 2, 3, 7, 8</w:t>
            </w:r>
          </w:p>
        </w:tc>
        <w:tc>
          <w:tcPr>
            <w:tcW w:w="1135" w:type="dxa"/>
            <w:tcBorders>
              <w:top w:val="nil"/>
              <w:left w:val="single" w:sz="4" w:space="0" w:color="auto"/>
              <w:bottom w:val="single" w:sz="4" w:space="0" w:color="auto"/>
              <w:right w:val="single" w:sz="4" w:space="0" w:color="auto"/>
            </w:tcBorders>
          </w:tcPr>
          <w:p w14:paraId="6050BD5E" w14:textId="77777777" w:rsidR="00B259FA" w:rsidRPr="00020619" w:rsidRDefault="00B259FA" w:rsidP="00BB34DD">
            <w:pPr>
              <w:pStyle w:val="TAC"/>
            </w:pPr>
            <w:r w:rsidRPr="00020619">
              <w:t>53</w:t>
            </w:r>
          </w:p>
        </w:tc>
        <w:tc>
          <w:tcPr>
            <w:tcW w:w="3546" w:type="dxa"/>
            <w:vMerge w:val="restart"/>
            <w:tcBorders>
              <w:top w:val="single" w:sz="4" w:space="0" w:color="auto"/>
              <w:left w:val="single" w:sz="4" w:space="0" w:color="auto"/>
              <w:right w:val="single" w:sz="4" w:space="0" w:color="auto"/>
            </w:tcBorders>
          </w:tcPr>
          <w:p w14:paraId="147D9758" w14:textId="77777777" w:rsidR="00B259FA" w:rsidRPr="00020619" w:rsidRDefault="00B259FA" w:rsidP="00BB34DD">
            <w:pPr>
              <w:pStyle w:val="TAC"/>
            </w:pPr>
            <w:r w:rsidRPr="00020619">
              <w:rPr>
                <w:rFonts w:cs="v4.2.0"/>
              </w:rPr>
              <w:t xml:space="preserve">As specified in table 5.7.1-2 in </w:t>
            </w:r>
            <w:r w:rsidRPr="00020619">
              <w:t>TS 36.211 [23]</w:t>
            </w:r>
          </w:p>
        </w:tc>
      </w:tr>
      <w:tr w:rsidR="00B259FA" w:rsidRPr="00020619" w14:paraId="5A9AF0DA" w14:textId="77777777" w:rsidTr="00BB34DD">
        <w:trPr>
          <w:cantSplit/>
        </w:trPr>
        <w:tc>
          <w:tcPr>
            <w:tcW w:w="2804" w:type="dxa"/>
            <w:gridSpan w:val="2"/>
            <w:vMerge/>
            <w:tcBorders>
              <w:left w:val="single" w:sz="4" w:space="0" w:color="auto"/>
              <w:bottom w:val="single" w:sz="4" w:space="0" w:color="auto"/>
              <w:right w:val="single" w:sz="4" w:space="0" w:color="auto"/>
            </w:tcBorders>
          </w:tcPr>
          <w:p w14:paraId="421A5AED" w14:textId="77777777" w:rsidR="00B259FA" w:rsidRPr="00020619" w:rsidRDefault="00B259FA" w:rsidP="00BB34DD">
            <w:pPr>
              <w:pStyle w:val="TAL"/>
            </w:pPr>
          </w:p>
        </w:tc>
        <w:tc>
          <w:tcPr>
            <w:tcW w:w="708" w:type="dxa"/>
            <w:vMerge/>
            <w:tcBorders>
              <w:left w:val="single" w:sz="4" w:space="0" w:color="auto"/>
              <w:bottom w:val="single" w:sz="4" w:space="0" w:color="auto"/>
              <w:right w:val="single" w:sz="4" w:space="0" w:color="auto"/>
            </w:tcBorders>
          </w:tcPr>
          <w:p w14:paraId="081EFC16"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27B97E22" w14:textId="77777777" w:rsidR="00B259FA" w:rsidRPr="00020619" w:rsidRDefault="00B259FA" w:rsidP="00BB34DD">
            <w:pPr>
              <w:pStyle w:val="TAC"/>
              <w:rPr>
                <w:lang w:eastAsia="ja-JP"/>
              </w:rPr>
            </w:pPr>
            <w:r w:rsidRPr="00020619">
              <w:rPr>
                <w:lang w:eastAsia="ja-JP"/>
              </w:rPr>
              <w:t>4, 5, 6</w:t>
            </w:r>
          </w:p>
        </w:tc>
        <w:tc>
          <w:tcPr>
            <w:tcW w:w="1135" w:type="dxa"/>
            <w:tcBorders>
              <w:top w:val="nil"/>
              <w:left w:val="single" w:sz="4" w:space="0" w:color="auto"/>
              <w:bottom w:val="single" w:sz="4" w:space="0" w:color="auto"/>
              <w:right w:val="single" w:sz="4" w:space="0" w:color="auto"/>
            </w:tcBorders>
          </w:tcPr>
          <w:p w14:paraId="1228A34A" w14:textId="77777777" w:rsidR="00B259FA" w:rsidRPr="00020619" w:rsidRDefault="00B259FA" w:rsidP="00BB34DD">
            <w:pPr>
              <w:pStyle w:val="TAC"/>
            </w:pPr>
            <w:r w:rsidRPr="00020619">
              <w:t>4</w:t>
            </w:r>
          </w:p>
        </w:tc>
        <w:tc>
          <w:tcPr>
            <w:tcW w:w="3546" w:type="dxa"/>
            <w:vMerge/>
            <w:tcBorders>
              <w:left w:val="single" w:sz="4" w:space="0" w:color="auto"/>
              <w:bottom w:val="single" w:sz="4" w:space="0" w:color="auto"/>
              <w:right w:val="single" w:sz="4" w:space="0" w:color="auto"/>
            </w:tcBorders>
          </w:tcPr>
          <w:p w14:paraId="3C0D058E" w14:textId="77777777" w:rsidR="00B259FA" w:rsidRPr="00020619" w:rsidRDefault="00B259FA" w:rsidP="00BB34DD">
            <w:pPr>
              <w:pStyle w:val="TAC"/>
            </w:pPr>
          </w:p>
        </w:tc>
      </w:tr>
      <w:tr w:rsidR="00B259FA" w:rsidRPr="00020619" w14:paraId="1FDA81A6"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0516B3FD" w14:textId="77777777" w:rsidR="00B259FA" w:rsidRPr="00020619" w:rsidRDefault="00B259FA" w:rsidP="00BB34DD">
            <w:pPr>
              <w:pStyle w:val="TAL"/>
            </w:pPr>
            <w:r w:rsidRPr="00020619">
              <w:t>T1</w:t>
            </w:r>
          </w:p>
        </w:tc>
        <w:tc>
          <w:tcPr>
            <w:tcW w:w="708" w:type="dxa"/>
            <w:tcBorders>
              <w:top w:val="single" w:sz="4" w:space="0" w:color="auto"/>
              <w:left w:val="single" w:sz="4" w:space="0" w:color="auto"/>
              <w:bottom w:val="single" w:sz="4" w:space="0" w:color="auto"/>
              <w:right w:val="single" w:sz="4" w:space="0" w:color="auto"/>
            </w:tcBorders>
            <w:hideMark/>
          </w:tcPr>
          <w:p w14:paraId="5303ADC0"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4F2D8B78"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214C69F0" w14:textId="77777777" w:rsidR="00B259FA" w:rsidRPr="00020619" w:rsidRDefault="00B259FA" w:rsidP="00BB34DD">
            <w:pPr>
              <w:pStyle w:val="TAC"/>
            </w:pPr>
            <w:r w:rsidRPr="00020619">
              <w:t>24</w:t>
            </w:r>
          </w:p>
        </w:tc>
        <w:tc>
          <w:tcPr>
            <w:tcW w:w="3546" w:type="dxa"/>
            <w:tcBorders>
              <w:top w:val="single" w:sz="4" w:space="0" w:color="auto"/>
              <w:left w:val="single" w:sz="4" w:space="0" w:color="auto"/>
              <w:bottom w:val="single" w:sz="4" w:space="0" w:color="auto"/>
              <w:right w:val="single" w:sz="4" w:space="0" w:color="auto"/>
            </w:tcBorders>
            <w:hideMark/>
          </w:tcPr>
          <w:p w14:paraId="0B88F2E2" w14:textId="77777777" w:rsidR="00B259FA" w:rsidRPr="00020619" w:rsidRDefault="00B259FA" w:rsidP="00BB34DD">
            <w:pPr>
              <w:pStyle w:val="TAC"/>
            </w:pPr>
            <w:r w:rsidRPr="00020619">
              <w:t xml:space="preserve">T1 needs to be defined so that cell re-selection reaction time is </w:t>
            </w:r>
            <w:proofErr w:type="gramStart"/>
            <w:r w:rsidRPr="00020619">
              <w:t>taken into account</w:t>
            </w:r>
            <w:proofErr w:type="gramEnd"/>
            <w:r w:rsidRPr="00020619">
              <w:t>.</w:t>
            </w:r>
          </w:p>
        </w:tc>
      </w:tr>
      <w:tr w:rsidR="00B259FA" w:rsidRPr="00020619" w14:paraId="62062635"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1CAC83F7" w14:textId="77777777" w:rsidR="00B259FA" w:rsidRPr="00020619" w:rsidRDefault="00B259FA" w:rsidP="00BB34DD">
            <w:pPr>
              <w:pStyle w:val="TAL"/>
            </w:pPr>
            <w:r w:rsidRPr="00020619">
              <w:t>T2</w:t>
            </w:r>
          </w:p>
        </w:tc>
        <w:tc>
          <w:tcPr>
            <w:tcW w:w="708" w:type="dxa"/>
            <w:tcBorders>
              <w:top w:val="single" w:sz="4" w:space="0" w:color="auto"/>
              <w:left w:val="single" w:sz="4" w:space="0" w:color="auto"/>
              <w:bottom w:val="single" w:sz="4" w:space="0" w:color="auto"/>
              <w:right w:val="single" w:sz="4" w:space="0" w:color="auto"/>
            </w:tcBorders>
            <w:hideMark/>
          </w:tcPr>
          <w:p w14:paraId="214F5939"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7C1EA5E9"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3ECFE36A" w14:textId="77777777" w:rsidR="00B259FA" w:rsidRPr="00020619" w:rsidRDefault="00B259FA" w:rsidP="00BB34DD">
            <w:pPr>
              <w:pStyle w:val="TAC"/>
            </w:pPr>
            <w:r w:rsidRPr="00020619">
              <w:t>24</w:t>
            </w:r>
          </w:p>
        </w:tc>
        <w:tc>
          <w:tcPr>
            <w:tcW w:w="3546" w:type="dxa"/>
            <w:tcBorders>
              <w:top w:val="single" w:sz="4" w:space="0" w:color="auto"/>
              <w:left w:val="single" w:sz="4" w:space="0" w:color="auto"/>
              <w:bottom w:val="single" w:sz="4" w:space="0" w:color="auto"/>
              <w:right w:val="single" w:sz="4" w:space="0" w:color="auto"/>
            </w:tcBorders>
            <w:hideMark/>
          </w:tcPr>
          <w:p w14:paraId="48543871" w14:textId="77777777" w:rsidR="00B259FA" w:rsidRPr="00020619" w:rsidRDefault="00B259FA" w:rsidP="00BB34DD">
            <w:pPr>
              <w:pStyle w:val="TAC"/>
            </w:pPr>
            <w:r w:rsidRPr="00020619">
              <w:t xml:space="preserve">T2 needs to be defined so that cell re-selection reaction time is </w:t>
            </w:r>
            <w:proofErr w:type="gramStart"/>
            <w:r w:rsidRPr="00020619">
              <w:t>taken into account</w:t>
            </w:r>
            <w:proofErr w:type="gramEnd"/>
            <w:r w:rsidRPr="00020619">
              <w:t>.</w:t>
            </w:r>
          </w:p>
        </w:tc>
      </w:tr>
    </w:tbl>
    <w:p w14:paraId="20F4B352" w14:textId="77777777" w:rsidR="00B259FA" w:rsidRPr="00020619" w:rsidRDefault="00B259FA" w:rsidP="00B259FA"/>
    <w:p w14:paraId="66901220" w14:textId="77777777" w:rsidR="00B259FA" w:rsidRPr="00020619" w:rsidRDefault="00B259FA" w:rsidP="00B259FA">
      <w:pPr>
        <w:pStyle w:val="TH"/>
      </w:pPr>
      <w:r w:rsidRPr="00020619">
        <w:lastRenderedPageBreak/>
        <w:t>Table A.16.1.2.5.2-3: Cell specific test parameters for NR cell 1 for 1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649"/>
        <w:gridCol w:w="1895"/>
        <w:gridCol w:w="1163"/>
        <w:gridCol w:w="1108"/>
      </w:tblGrid>
      <w:tr w:rsidR="00B259FA" w:rsidRPr="00020619" w14:paraId="0FF031A7" w14:textId="77777777" w:rsidTr="00BB34DD">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40143E73" w14:textId="77777777" w:rsidR="00B259FA" w:rsidRPr="00020619" w:rsidRDefault="00B259FA" w:rsidP="00BB34DD">
            <w:pPr>
              <w:pStyle w:val="TAH"/>
            </w:pPr>
            <w:r w:rsidRPr="00020619">
              <w:t>Parameter</w:t>
            </w:r>
          </w:p>
        </w:tc>
        <w:tc>
          <w:tcPr>
            <w:tcW w:w="1649" w:type="dxa"/>
            <w:tcBorders>
              <w:top w:val="single" w:sz="4" w:space="0" w:color="auto"/>
              <w:left w:val="single" w:sz="4" w:space="0" w:color="auto"/>
              <w:bottom w:val="nil"/>
              <w:right w:val="single" w:sz="4" w:space="0" w:color="auto"/>
            </w:tcBorders>
            <w:shd w:val="clear" w:color="auto" w:fill="auto"/>
            <w:hideMark/>
          </w:tcPr>
          <w:p w14:paraId="63ACA009" w14:textId="77777777" w:rsidR="00B259FA" w:rsidRPr="00020619" w:rsidRDefault="00B259FA" w:rsidP="00BB34DD">
            <w:pPr>
              <w:pStyle w:val="TAH"/>
            </w:pPr>
            <w:r w:rsidRPr="00020619">
              <w:t>Unit</w:t>
            </w:r>
          </w:p>
        </w:tc>
        <w:tc>
          <w:tcPr>
            <w:tcW w:w="1895" w:type="dxa"/>
            <w:tcBorders>
              <w:top w:val="single" w:sz="4" w:space="0" w:color="auto"/>
              <w:left w:val="single" w:sz="4" w:space="0" w:color="auto"/>
              <w:bottom w:val="nil"/>
              <w:right w:val="single" w:sz="4" w:space="0" w:color="auto"/>
            </w:tcBorders>
            <w:shd w:val="clear" w:color="auto" w:fill="auto"/>
            <w:hideMark/>
          </w:tcPr>
          <w:p w14:paraId="70846670" w14:textId="77777777" w:rsidR="00B259FA" w:rsidRPr="00020619" w:rsidRDefault="00B259FA" w:rsidP="00BB34DD">
            <w:pPr>
              <w:pStyle w:val="TAH"/>
            </w:pPr>
            <w:r w:rsidRPr="00020619">
              <w:t>Test configuration</w:t>
            </w:r>
          </w:p>
        </w:tc>
        <w:tc>
          <w:tcPr>
            <w:tcW w:w="2271" w:type="dxa"/>
            <w:gridSpan w:val="2"/>
            <w:tcBorders>
              <w:top w:val="single" w:sz="4" w:space="0" w:color="auto"/>
              <w:left w:val="single" w:sz="4" w:space="0" w:color="auto"/>
              <w:bottom w:val="single" w:sz="4" w:space="0" w:color="auto"/>
              <w:right w:val="single" w:sz="4" w:space="0" w:color="auto"/>
            </w:tcBorders>
            <w:hideMark/>
          </w:tcPr>
          <w:p w14:paraId="225AC97B" w14:textId="77777777" w:rsidR="00B259FA" w:rsidRPr="00020619" w:rsidRDefault="00B259FA" w:rsidP="00BB34DD">
            <w:pPr>
              <w:pStyle w:val="TAH"/>
            </w:pPr>
            <w:r w:rsidRPr="00020619">
              <w:t>Cell 1</w:t>
            </w:r>
          </w:p>
        </w:tc>
      </w:tr>
      <w:tr w:rsidR="00B259FA" w:rsidRPr="00020619" w14:paraId="2DBE40E0" w14:textId="77777777" w:rsidTr="00BB34DD">
        <w:trPr>
          <w:cantSplit/>
          <w:jc w:val="center"/>
        </w:trPr>
        <w:tc>
          <w:tcPr>
            <w:tcW w:w="2518" w:type="dxa"/>
            <w:tcBorders>
              <w:top w:val="nil"/>
              <w:left w:val="single" w:sz="4" w:space="0" w:color="auto"/>
              <w:bottom w:val="single" w:sz="4" w:space="0" w:color="auto"/>
              <w:right w:val="single" w:sz="4" w:space="0" w:color="auto"/>
            </w:tcBorders>
            <w:shd w:val="clear" w:color="auto" w:fill="auto"/>
            <w:hideMark/>
          </w:tcPr>
          <w:p w14:paraId="0CAD8F77" w14:textId="77777777" w:rsidR="00B259FA" w:rsidRPr="00020619" w:rsidRDefault="00B259FA" w:rsidP="00BB34DD">
            <w:pPr>
              <w:pStyle w:val="TAH"/>
            </w:pPr>
          </w:p>
        </w:tc>
        <w:tc>
          <w:tcPr>
            <w:tcW w:w="1649" w:type="dxa"/>
            <w:tcBorders>
              <w:top w:val="nil"/>
              <w:left w:val="single" w:sz="4" w:space="0" w:color="auto"/>
              <w:bottom w:val="single" w:sz="4" w:space="0" w:color="auto"/>
              <w:right w:val="single" w:sz="4" w:space="0" w:color="auto"/>
            </w:tcBorders>
            <w:shd w:val="clear" w:color="auto" w:fill="auto"/>
            <w:hideMark/>
          </w:tcPr>
          <w:p w14:paraId="796579C1" w14:textId="77777777" w:rsidR="00B259FA" w:rsidRPr="00020619" w:rsidRDefault="00B259FA" w:rsidP="00BB34DD">
            <w:pPr>
              <w:pStyle w:val="TAH"/>
            </w:pPr>
          </w:p>
        </w:tc>
        <w:tc>
          <w:tcPr>
            <w:tcW w:w="1895" w:type="dxa"/>
            <w:tcBorders>
              <w:top w:val="nil"/>
              <w:left w:val="single" w:sz="4" w:space="0" w:color="auto"/>
              <w:bottom w:val="single" w:sz="4" w:space="0" w:color="auto"/>
              <w:right w:val="single" w:sz="4" w:space="0" w:color="auto"/>
            </w:tcBorders>
            <w:shd w:val="clear" w:color="auto" w:fill="auto"/>
            <w:hideMark/>
          </w:tcPr>
          <w:p w14:paraId="44FCE3CA" w14:textId="77777777" w:rsidR="00B259FA" w:rsidRPr="00020619" w:rsidRDefault="00B259FA" w:rsidP="00BB34DD">
            <w:pPr>
              <w:pStyle w:val="TAH"/>
            </w:pPr>
          </w:p>
        </w:tc>
        <w:tc>
          <w:tcPr>
            <w:tcW w:w="1163" w:type="dxa"/>
            <w:tcBorders>
              <w:top w:val="single" w:sz="4" w:space="0" w:color="auto"/>
              <w:left w:val="single" w:sz="4" w:space="0" w:color="auto"/>
              <w:bottom w:val="single" w:sz="4" w:space="0" w:color="auto"/>
              <w:right w:val="single" w:sz="4" w:space="0" w:color="auto"/>
            </w:tcBorders>
            <w:hideMark/>
          </w:tcPr>
          <w:p w14:paraId="34BB8DD5" w14:textId="77777777" w:rsidR="00B259FA" w:rsidRPr="00020619" w:rsidRDefault="00B259FA" w:rsidP="00BB34DD">
            <w:pPr>
              <w:pStyle w:val="TAH"/>
            </w:pPr>
            <w:r w:rsidRPr="00020619">
              <w:t>T1</w:t>
            </w:r>
          </w:p>
        </w:tc>
        <w:tc>
          <w:tcPr>
            <w:tcW w:w="1108" w:type="dxa"/>
            <w:tcBorders>
              <w:top w:val="single" w:sz="4" w:space="0" w:color="auto"/>
              <w:left w:val="single" w:sz="4" w:space="0" w:color="auto"/>
              <w:bottom w:val="single" w:sz="4" w:space="0" w:color="auto"/>
              <w:right w:val="single" w:sz="4" w:space="0" w:color="auto"/>
            </w:tcBorders>
            <w:hideMark/>
          </w:tcPr>
          <w:p w14:paraId="1A3CE8DE" w14:textId="77777777" w:rsidR="00B259FA" w:rsidRPr="00020619" w:rsidRDefault="00B259FA" w:rsidP="00BB34DD">
            <w:pPr>
              <w:pStyle w:val="TAH"/>
            </w:pPr>
            <w:r w:rsidRPr="00020619">
              <w:t>T2</w:t>
            </w:r>
          </w:p>
        </w:tc>
      </w:tr>
      <w:tr w:rsidR="00B259FA" w:rsidRPr="00020619" w14:paraId="659CB974"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76CB9C00" w14:textId="77777777" w:rsidR="00B259FA" w:rsidRPr="00020619" w:rsidRDefault="00B259FA" w:rsidP="00BB34DD">
            <w:pPr>
              <w:pStyle w:val="TAL"/>
              <w:rPr>
                <w:lang w:val="it-IT"/>
              </w:rPr>
            </w:pPr>
            <w:r w:rsidRPr="00020619">
              <w:t>TDD configuration</w:t>
            </w:r>
          </w:p>
        </w:tc>
        <w:tc>
          <w:tcPr>
            <w:tcW w:w="1649" w:type="dxa"/>
            <w:tcBorders>
              <w:top w:val="single" w:sz="4" w:space="0" w:color="auto"/>
              <w:left w:val="single" w:sz="4" w:space="0" w:color="auto"/>
              <w:bottom w:val="single" w:sz="4" w:space="0" w:color="auto"/>
              <w:right w:val="single" w:sz="4" w:space="0" w:color="auto"/>
            </w:tcBorders>
          </w:tcPr>
          <w:p w14:paraId="7C2CA8E7"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8589E54" w14:textId="77777777" w:rsidR="00B259FA" w:rsidRPr="00020619" w:rsidRDefault="00B259FA" w:rsidP="00BB34DD">
            <w:pPr>
              <w:pStyle w:val="TAC"/>
              <w:rPr>
                <w:rFonts w:cs="v4.2.0"/>
              </w:rPr>
            </w:pPr>
            <w:r w:rsidRPr="00020619">
              <w:rPr>
                <w:rFonts w:cs="v4.2.0"/>
              </w:rPr>
              <w:t>1, 4,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ABED275" w14:textId="77777777" w:rsidR="00B259FA" w:rsidRPr="00020619" w:rsidRDefault="00B259FA" w:rsidP="00BB34DD">
            <w:pPr>
              <w:pStyle w:val="TAC"/>
            </w:pPr>
            <w:r w:rsidRPr="00020619">
              <w:t>N/A</w:t>
            </w:r>
          </w:p>
        </w:tc>
      </w:tr>
      <w:tr w:rsidR="00B259FA" w:rsidRPr="00020619" w14:paraId="77B2BEF8" w14:textId="77777777" w:rsidTr="00BB34DD">
        <w:trPr>
          <w:cantSplit/>
          <w:jc w:val="center"/>
        </w:trPr>
        <w:tc>
          <w:tcPr>
            <w:tcW w:w="2518" w:type="dxa"/>
            <w:tcBorders>
              <w:top w:val="nil"/>
              <w:left w:val="single" w:sz="4" w:space="0" w:color="auto"/>
              <w:bottom w:val="nil"/>
              <w:right w:val="single" w:sz="4" w:space="0" w:color="auto"/>
            </w:tcBorders>
          </w:tcPr>
          <w:p w14:paraId="48838702"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78DF38D5"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6942CCE"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1D87A431" w14:textId="77777777" w:rsidR="00B259FA" w:rsidRPr="00020619" w:rsidRDefault="00B259FA" w:rsidP="00BB34DD">
            <w:pPr>
              <w:pStyle w:val="TAC"/>
              <w:rPr>
                <w:rFonts w:cs="v4.2.0"/>
              </w:rPr>
            </w:pPr>
            <w:r w:rsidRPr="00020619">
              <w:rPr>
                <w:lang w:eastAsia="ja-JP"/>
              </w:rPr>
              <w:t>TDDConf.1.1</w:t>
            </w:r>
          </w:p>
        </w:tc>
      </w:tr>
      <w:tr w:rsidR="00B259FA" w:rsidRPr="00020619" w14:paraId="48386B5D"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1F5521C3"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1FFCFE73"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47BA35A1"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4DA82FA3" w14:textId="77777777" w:rsidR="00B259FA" w:rsidRPr="00020619" w:rsidRDefault="00B259FA" w:rsidP="00BB34DD">
            <w:pPr>
              <w:pStyle w:val="TAC"/>
              <w:rPr>
                <w:rFonts w:cs="v4.2.0"/>
              </w:rPr>
            </w:pPr>
            <w:r w:rsidRPr="00020619">
              <w:rPr>
                <w:lang w:eastAsia="ja-JP"/>
              </w:rPr>
              <w:t>TDDConf.2.1</w:t>
            </w:r>
          </w:p>
        </w:tc>
      </w:tr>
      <w:tr w:rsidR="00B259FA" w:rsidRPr="00020619" w14:paraId="3373FB5B"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377B9EE2" w14:textId="77777777" w:rsidR="00B259FA" w:rsidRPr="00020619" w:rsidRDefault="00B259FA" w:rsidP="00BB34DD">
            <w:pPr>
              <w:pStyle w:val="TAL"/>
              <w:rPr>
                <w:lang w:val="it-IT"/>
              </w:rPr>
            </w:pPr>
            <w:r w:rsidRPr="00020619">
              <w:t>PDSCH RMC configuration</w:t>
            </w:r>
          </w:p>
        </w:tc>
        <w:tc>
          <w:tcPr>
            <w:tcW w:w="1649" w:type="dxa"/>
            <w:tcBorders>
              <w:top w:val="single" w:sz="4" w:space="0" w:color="auto"/>
              <w:left w:val="single" w:sz="4" w:space="0" w:color="auto"/>
              <w:bottom w:val="single" w:sz="4" w:space="0" w:color="auto"/>
              <w:right w:val="single" w:sz="4" w:space="0" w:color="auto"/>
            </w:tcBorders>
          </w:tcPr>
          <w:p w14:paraId="1C8B249D"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1084CB7" w14:textId="77777777" w:rsidR="00B259FA" w:rsidRPr="00020619" w:rsidRDefault="00B259FA" w:rsidP="00BB34DD">
            <w:pPr>
              <w:pStyle w:val="TAC"/>
              <w:rPr>
                <w:rFonts w:cs="v4.2.0"/>
              </w:rPr>
            </w:pPr>
            <w:r w:rsidRPr="00020619">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5673CC5D" w14:textId="77777777" w:rsidR="00B259FA" w:rsidRPr="00020619" w:rsidRDefault="00B259FA" w:rsidP="00BB34DD">
            <w:pPr>
              <w:pStyle w:val="TAC"/>
            </w:pPr>
            <w:r w:rsidRPr="00020619">
              <w:rPr>
                <w:rFonts w:cs="v4.2.0"/>
                <w:lang w:eastAsia="zh-CN"/>
              </w:rPr>
              <w:t>SR.1.1 FDD</w:t>
            </w:r>
          </w:p>
        </w:tc>
      </w:tr>
      <w:tr w:rsidR="00B259FA" w:rsidRPr="00020619" w14:paraId="52E0D4FF" w14:textId="77777777" w:rsidTr="00BB34DD">
        <w:trPr>
          <w:cantSplit/>
          <w:jc w:val="center"/>
        </w:trPr>
        <w:tc>
          <w:tcPr>
            <w:tcW w:w="2518" w:type="dxa"/>
            <w:tcBorders>
              <w:top w:val="nil"/>
              <w:left w:val="single" w:sz="4" w:space="0" w:color="auto"/>
              <w:bottom w:val="nil"/>
              <w:right w:val="single" w:sz="4" w:space="0" w:color="auto"/>
            </w:tcBorders>
          </w:tcPr>
          <w:p w14:paraId="037E974C"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2A7EEBCB"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2289287"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498A1F55" w14:textId="77777777" w:rsidR="00B259FA" w:rsidRPr="00020619" w:rsidRDefault="00B259FA" w:rsidP="00BB34DD">
            <w:pPr>
              <w:pStyle w:val="TAC"/>
              <w:rPr>
                <w:rFonts w:cs="v4.2.0"/>
              </w:rPr>
            </w:pPr>
            <w:r w:rsidRPr="00020619">
              <w:rPr>
                <w:rFonts w:cs="v4.2.0"/>
                <w:lang w:eastAsia="zh-CN"/>
              </w:rPr>
              <w:t>SR.1.1 TDD</w:t>
            </w:r>
          </w:p>
        </w:tc>
      </w:tr>
      <w:tr w:rsidR="00B259FA" w:rsidRPr="00020619" w14:paraId="194E2D3F"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165821AA"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4E10473B"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1897F6B"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72EA15AB" w14:textId="77777777" w:rsidR="00B259FA" w:rsidRPr="00020619" w:rsidRDefault="00B259FA" w:rsidP="00BB34DD">
            <w:pPr>
              <w:pStyle w:val="TAC"/>
              <w:rPr>
                <w:rFonts w:cs="v4.2.0"/>
              </w:rPr>
            </w:pPr>
            <w:r w:rsidRPr="00020619">
              <w:rPr>
                <w:rFonts w:cs="v4.2.0"/>
                <w:lang w:eastAsia="zh-CN"/>
              </w:rPr>
              <w:t>SR.2.1 TDD</w:t>
            </w:r>
          </w:p>
        </w:tc>
      </w:tr>
      <w:tr w:rsidR="00B259FA" w:rsidRPr="00020619" w14:paraId="77C42F49"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672A818E" w14:textId="77777777" w:rsidR="00B259FA" w:rsidRPr="00020619" w:rsidRDefault="00B259FA" w:rsidP="00BB34DD">
            <w:pPr>
              <w:pStyle w:val="TAL"/>
              <w:rPr>
                <w:lang w:val="it-IT"/>
              </w:rPr>
            </w:pPr>
            <w:r w:rsidRPr="00020619">
              <w:t xml:space="preserve">RMSI CORESET RMC </w:t>
            </w:r>
          </w:p>
        </w:tc>
        <w:tc>
          <w:tcPr>
            <w:tcW w:w="1649" w:type="dxa"/>
            <w:tcBorders>
              <w:top w:val="single" w:sz="4" w:space="0" w:color="auto"/>
              <w:left w:val="single" w:sz="4" w:space="0" w:color="auto"/>
              <w:bottom w:val="single" w:sz="4" w:space="0" w:color="auto"/>
              <w:right w:val="single" w:sz="4" w:space="0" w:color="auto"/>
            </w:tcBorders>
          </w:tcPr>
          <w:p w14:paraId="64B92336"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D88CDC6" w14:textId="77777777" w:rsidR="00B259FA" w:rsidRPr="00020619" w:rsidRDefault="00B259FA" w:rsidP="00BB34DD">
            <w:pPr>
              <w:pStyle w:val="TAC"/>
              <w:rPr>
                <w:rFonts w:cs="v4.2.0"/>
              </w:rPr>
            </w:pPr>
            <w:r w:rsidRPr="00020619">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744AE1C5" w14:textId="77777777" w:rsidR="00B259FA" w:rsidRPr="00020619" w:rsidRDefault="00B259FA" w:rsidP="00BB34DD">
            <w:pPr>
              <w:pStyle w:val="TAC"/>
            </w:pPr>
            <w:r w:rsidRPr="00020619">
              <w:rPr>
                <w:rFonts w:cs="v4.2.0"/>
                <w:lang w:eastAsia="zh-CN"/>
              </w:rPr>
              <w:t>CR.1.1 FDD</w:t>
            </w:r>
          </w:p>
        </w:tc>
      </w:tr>
      <w:tr w:rsidR="00B259FA" w:rsidRPr="00020619" w14:paraId="48136506" w14:textId="77777777" w:rsidTr="00BB34DD">
        <w:trPr>
          <w:cantSplit/>
          <w:jc w:val="center"/>
        </w:trPr>
        <w:tc>
          <w:tcPr>
            <w:tcW w:w="2518" w:type="dxa"/>
            <w:tcBorders>
              <w:top w:val="nil"/>
              <w:left w:val="single" w:sz="4" w:space="0" w:color="auto"/>
              <w:bottom w:val="nil"/>
              <w:right w:val="single" w:sz="4" w:space="0" w:color="auto"/>
            </w:tcBorders>
            <w:hideMark/>
          </w:tcPr>
          <w:p w14:paraId="3C56F2F0" w14:textId="77777777" w:rsidR="00B259FA" w:rsidRPr="00020619" w:rsidRDefault="00B259FA" w:rsidP="00BB34DD">
            <w:pPr>
              <w:pStyle w:val="TAL"/>
            </w:pPr>
            <w:r w:rsidRPr="00020619">
              <w:t>configuration</w:t>
            </w:r>
          </w:p>
        </w:tc>
        <w:tc>
          <w:tcPr>
            <w:tcW w:w="1649" w:type="dxa"/>
            <w:tcBorders>
              <w:top w:val="single" w:sz="4" w:space="0" w:color="auto"/>
              <w:left w:val="single" w:sz="4" w:space="0" w:color="auto"/>
              <w:bottom w:val="single" w:sz="4" w:space="0" w:color="auto"/>
              <w:right w:val="single" w:sz="4" w:space="0" w:color="auto"/>
            </w:tcBorders>
          </w:tcPr>
          <w:p w14:paraId="6EB2BEEC"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A53467D"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47C412D6" w14:textId="77777777" w:rsidR="00B259FA" w:rsidRPr="00020619" w:rsidRDefault="00B259FA" w:rsidP="00BB34DD">
            <w:pPr>
              <w:pStyle w:val="TAC"/>
              <w:rPr>
                <w:rFonts w:cs="v4.2.0"/>
              </w:rPr>
            </w:pPr>
            <w:r w:rsidRPr="00020619">
              <w:rPr>
                <w:rFonts w:cs="v4.2.0"/>
                <w:lang w:eastAsia="zh-CN"/>
              </w:rPr>
              <w:t>CR.1.1 TDD</w:t>
            </w:r>
          </w:p>
        </w:tc>
      </w:tr>
      <w:tr w:rsidR="00B259FA" w:rsidRPr="00020619" w14:paraId="21B779C6"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2B176362"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3B4C7607"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F58B2B2"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08CC53CC" w14:textId="77777777" w:rsidR="00B259FA" w:rsidRPr="00020619" w:rsidRDefault="00B259FA" w:rsidP="00BB34DD">
            <w:pPr>
              <w:pStyle w:val="TAC"/>
              <w:rPr>
                <w:rFonts w:cs="v4.2.0"/>
              </w:rPr>
            </w:pPr>
            <w:r w:rsidRPr="00020619">
              <w:rPr>
                <w:rFonts w:cs="v4.2.0"/>
                <w:lang w:eastAsia="zh-CN"/>
              </w:rPr>
              <w:t>CR.2.1 TDD</w:t>
            </w:r>
          </w:p>
        </w:tc>
      </w:tr>
      <w:tr w:rsidR="00B259FA" w:rsidRPr="00020619" w14:paraId="722BA367"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16C77168" w14:textId="77777777" w:rsidR="00B259FA" w:rsidRPr="00020619" w:rsidRDefault="00B259FA" w:rsidP="00BB34DD">
            <w:pPr>
              <w:pStyle w:val="TAL"/>
              <w:rPr>
                <w:lang w:val="it-IT"/>
              </w:rPr>
            </w:pPr>
            <w:r w:rsidRPr="00020619">
              <w:t xml:space="preserve">Dedicated CORESET RMC </w:t>
            </w:r>
          </w:p>
        </w:tc>
        <w:tc>
          <w:tcPr>
            <w:tcW w:w="1649" w:type="dxa"/>
            <w:tcBorders>
              <w:top w:val="single" w:sz="4" w:space="0" w:color="auto"/>
              <w:left w:val="single" w:sz="4" w:space="0" w:color="auto"/>
              <w:bottom w:val="single" w:sz="4" w:space="0" w:color="auto"/>
              <w:right w:val="single" w:sz="4" w:space="0" w:color="auto"/>
            </w:tcBorders>
          </w:tcPr>
          <w:p w14:paraId="7C565967"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7B0AE38" w14:textId="77777777" w:rsidR="00B259FA" w:rsidRPr="00020619" w:rsidRDefault="00B259FA" w:rsidP="00BB34DD">
            <w:pPr>
              <w:pStyle w:val="TAC"/>
              <w:rPr>
                <w:rFonts w:cs="v4.2.0"/>
              </w:rPr>
            </w:pPr>
            <w:r w:rsidRPr="00020619">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70186019" w14:textId="77777777" w:rsidR="00B259FA" w:rsidRPr="00020619" w:rsidRDefault="00B259FA" w:rsidP="00BB34DD">
            <w:pPr>
              <w:pStyle w:val="TAC"/>
            </w:pPr>
            <w:r w:rsidRPr="00020619">
              <w:rPr>
                <w:rFonts w:cs="v4.2.0"/>
                <w:lang w:eastAsia="zh-CN"/>
              </w:rPr>
              <w:t>CCR.1.1 FDD</w:t>
            </w:r>
          </w:p>
        </w:tc>
      </w:tr>
      <w:tr w:rsidR="00B259FA" w:rsidRPr="00020619" w14:paraId="03DC6676" w14:textId="77777777" w:rsidTr="00BB34DD">
        <w:trPr>
          <w:cantSplit/>
          <w:jc w:val="center"/>
        </w:trPr>
        <w:tc>
          <w:tcPr>
            <w:tcW w:w="2518" w:type="dxa"/>
            <w:tcBorders>
              <w:top w:val="nil"/>
              <w:left w:val="single" w:sz="4" w:space="0" w:color="auto"/>
              <w:bottom w:val="nil"/>
              <w:right w:val="single" w:sz="4" w:space="0" w:color="auto"/>
            </w:tcBorders>
            <w:hideMark/>
          </w:tcPr>
          <w:p w14:paraId="0F289E3B" w14:textId="77777777" w:rsidR="00B259FA" w:rsidRPr="00020619" w:rsidRDefault="00B259FA" w:rsidP="00BB34DD">
            <w:pPr>
              <w:pStyle w:val="TAL"/>
            </w:pPr>
            <w:r w:rsidRPr="00020619">
              <w:t>configuration</w:t>
            </w:r>
          </w:p>
        </w:tc>
        <w:tc>
          <w:tcPr>
            <w:tcW w:w="1649" w:type="dxa"/>
            <w:tcBorders>
              <w:top w:val="single" w:sz="4" w:space="0" w:color="auto"/>
              <w:left w:val="single" w:sz="4" w:space="0" w:color="auto"/>
              <w:bottom w:val="single" w:sz="4" w:space="0" w:color="auto"/>
              <w:right w:val="single" w:sz="4" w:space="0" w:color="auto"/>
            </w:tcBorders>
          </w:tcPr>
          <w:p w14:paraId="244B01FF"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C984ED4"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2A1507E3" w14:textId="77777777" w:rsidR="00B259FA" w:rsidRPr="00020619" w:rsidRDefault="00B259FA" w:rsidP="00BB34DD">
            <w:pPr>
              <w:pStyle w:val="TAC"/>
              <w:rPr>
                <w:rFonts w:cs="v4.2.0"/>
              </w:rPr>
            </w:pPr>
            <w:r w:rsidRPr="00020619">
              <w:rPr>
                <w:rFonts w:cs="v4.2.0"/>
                <w:lang w:eastAsia="zh-CN"/>
              </w:rPr>
              <w:t>CCR.1.1 TDD</w:t>
            </w:r>
          </w:p>
        </w:tc>
      </w:tr>
      <w:tr w:rsidR="00B259FA" w:rsidRPr="00020619" w14:paraId="6F94CBC5"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39536BEC"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50601945"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1B6526C"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1A84B15C" w14:textId="77777777" w:rsidR="00B259FA" w:rsidRPr="00020619" w:rsidRDefault="00B259FA" w:rsidP="00BB34DD">
            <w:pPr>
              <w:pStyle w:val="TAC"/>
              <w:rPr>
                <w:rFonts w:cs="v4.2.0"/>
              </w:rPr>
            </w:pPr>
            <w:r w:rsidRPr="00020619">
              <w:rPr>
                <w:rFonts w:cs="v4.2.0"/>
                <w:lang w:eastAsia="zh-CN"/>
              </w:rPr>
              <w:t>CCR.2.1 TDD</w:t>
            </w:r>
          </w:p>
        </w:tc>
      </w:tr>
      <w:tr w:rsidR="00B259FA" w:rsidRPr="00020619" w14:paraId="23FC9FCD"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3A5A2AFE" w14:textId="77777777" w:rsidR="00B259FA" w:rsidRPr="00020619" w:rsidRDefault="00B259FA" w:rsidP="00BB34DD">
            <w:pPr>
              <w:pStyle w:val="TAL"/>
              <w:rPr>
                <w:lang w:val="it-IT"/>
              </w:rPr>
            </w:pPr>
            <w:r w:rsidRPr="00020619">
              <w:t>SSB configuration</w:t>
            </w:r>
          </w:p>
        </w:tc>
        <w:tc>
          <w:tcPr>
            <w:tcW w:w="1649" w:type="dxa"/>
            <w:tcBorders>
              <w:top w:val="single" w:sz="4" w:space="0" w:color="auto"/>
              <w:left w:val="single" w:sz="4" w:space="0" w:color="auto"/>
              <w:bottom w:val="single" w:sz="4" w:space="0" w:color="auto"/>
              <w:right w:val="single" w:sz="4" w:space="0" w:color="auto"/>
            </w:tcBorders>
          </w:tcPr>
          <w:p w14:paraId="303037CD"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44D99208" w14:textId="77777777" w:rsidR="00B259FA" w:rsidRPr="00020619" w:rsidRDefault="00B259FA" w:rsidP="00BB34DD">
            <w:pPr>
              <w:pStyle w:val="TAC"/>
              <w:rPr>
                <w:rFonts w:cs="v4.2.0"/>
              </w:rPr>
            </w:pPr>
            <w:r w:rsidRPr="00020619">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69C41F96" w14:textId="77777777" w:rsidR="00B259FA" w:rsidRPr="00020619" w:rsidRDefault="00B259FA" w:rsidP="00BB34DD">
            <w:pPr>
              <w:pStyle w:val="TAC"/>
            </w:pPr>
            <w:r w:rsidRPr="00020619">
              <w:rPr>
                <w:rFonts w:cs="v4.2.0"/>
                <w:bCs/>
                <w:lang w:eastAsia="zh-CN"/>
              </w:rPr>
              <w:t>SSB.1 FR1</w:t>
            </w:r>
          </w:p>
        </w:tc>
      </w:tr>
      <w:tr w:rsidR="00B259FA" w:rsidRPr="00020619" w14:paraId="13400320" w14:textId="77777777" w:rsidTr="00BB34DD">
        <w:trPr>
          <w:cantSplit/>
          <w:jc w:val="center"/>
        </w:trPr>
        <w:tc>
          <w:tcPr>
            <w:tcW w:w="2518" w:type="dxa"/>
            <w:tcBorders>
              <w:top w:val="nil"/>
              <w:left w:val="single" w:sz="4" w:space="0" w:color="auto"/>
              <w:bottom w:val="nil"/>
              <w:right w:val="single" w:sz="4" w:space="0" w:color="auto"/>
            </w:tcBorders>
          </w:tcPr>
          <w:p w14:paraId="2D8B3AF0"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5160DD42"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C14FF2D"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1C8E1ECB" w14:textId="77777777" w:rsidR="00B259FA" w:rsidRPr="00020619" w:rsidRDefault="00B259FA" w:rsidP="00BB34DD">
            <w:pPr>
              <w:pStyle w:val="TAC"/>
              <w:rPr>
                <w:rFonts w:cs="v4.2.0"/>
              </w:rPr>
            </w:pPr>
            <w:r w:rsidRPr="00020619">
              <w:rPr>
                <w:rFonts w:cs="v4.2.0"/>
                <w:bCs/>
                <w:lang w:eastAsia="zh-CN"/>
              </w:rPr>
              <w:t>SSB.1 FR1</w:t>
            </w:r>
          </w:p>
        </w:tc>
      </w:tr>
      <w:tr w:rsidR="00B259FA" w:rsidRPr="00020619" w14:paraId="4E055565"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19C4B101"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29C726B1"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8241809"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7BBAF2E6" w14:textId="6C29B505" w:rsidR="00B259FA" w:rsidRPr="00020619" w:rsidRDefault="00755F4B" w:rsidP="00BB34DD">
            <w:pPr>
              <w:pStyle w:val="TAC"/>
              <w:rPr>
                <w:rFonts w:cs="v4.2.0"/>
              </w:rPr>
            </w:pPr>
            <w:ins w:id="84186" w:author="BigCREditor-Post-RAN4#105" w:date="2022-11-28T21:53:00Z">
              <w:r>
                <w:rPr>
                  <w:rFonts w:cs="v4.2.0"/>
                  <w:bCs/>
                  <w:lang w:eastAsia="zh-CN"/>
                </w:rPr>
                <w:t>SSB.1 RedCap FR1</w:t>
              </w:r>
            </w:ins>
            <w:del w:id="84187" w:author="BigCREditor-Post-RAN4#105" w:date="2022-11-28T21:53:00Z">
              <w:r w:rsidR="00B259FA" w:rsidRPr="00020619" w:rsidDel="00755F4B">
                <w:rPr>
                  <w:rFonts w:cs="v4.2.0"/>
                  <w:bCs/>
                  <w:lang w:eastAsia="zh-CN"/>
                </w:rPr>
                <w:delText>SSB.2 FR1</w:delText>
              </w:r>
            </w:del>
          </w:p>
        </w:tc>
      </w:tr>
      <w:tr w:rsidR="00B259FA" w:rsidRPr="00020619" w14:paraId="23567CC9"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3DA9D6A3" w14:textId="77777777" w:rsidR="00B259FA" w:rsidRPr="00020619" w:rsidRDefault="00B259FA" w:rsidP="00BB34DD">
            <w:pPr>
              <w:pStyle w:val="TAL"/>
              <w:rPr>
                <w:lang w:val="it-IT"/>
              </w:rPr>
            </w:pPr>
            <w:r w:rsidRPr="00020619">
              <w:rPr>
                <w:rFonts w:cs="v4.2.0"/>
                <w:lang w:val="it-IT"/>
              </w:rPr>
              <w:t>SMTC configuration</w:t>
            </w:r>
          </w:p>
        </w:tc>
        <w:tc>
          <w:tcPr>
            <w:tcW w:w="1649" w:type="dxa"/>
            <w:tcBorders>
              <w:top w:val="single" w:sz="4" w:space="0" w:color="auto"/>
              <w:left w:val="single" w:sz="4" w:space="0" w:color="auto"/>
              <w:bottom w:val="single" w:sz="4" w:space="0" w:color="auto"/>
              <w:right w:val="single" w:sz="4" w:space="0" w:color="auto"/>
            </w:tcBorders>
          </w:tcPr>
          <w:p w14:paraId="379C07FA"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7EAD6B6" w14:textId="77777777" w:rsidR="00B259FA" w:rsidRPr="00020619" w:rsidRDefault="00B259FA" w:rsidP="00BB34DD">
            <w:pPr>
              <w:pStyle w:val="TAC"/>
              <w:rPr>
                <w:rFonts w:cs="v4.2.0"/>
              </w:rPr>
            </w:pPr>
            <w:r w:rsidRPr="00020619">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073BFC9B" w14:textId="77777777" w:rsidR="00B259FA" w:rsidRPr="00020619" w:rsidRDefault="00B259FA" w:rsidP="00BB34DD">
            <w:pPr>
              <w:pStyle w:val="TAC"/>
            </w:pPr>
            <w:r w:rsidRPr="00020619">
              <w:rPr>
                <w:rFonts w:cs="v4.2.0"/>
                <w:bCs/>
                <w:lang w:eastAsia="zh-CN"/>
              </w:rPr>
              <w:t>SMTC.2</w:t>
            </w:r>
          </w:p>
        </w:tc>
      </w:tr>
      <w:tr w:rsidR="00B259FA" w:rsidRPr="00020619" w14:paraId="3572C458" w14:textId="77777777" w:rsidTr="00BB34DD">
        <w:trPr>
          <w:cantSplit/>
          <w:jc w:val="center"/>
        </w:trPr>
        <w:tc>
          <w:tcPr>
            <w:tcW w:w="2518" w:type="dxa"/>
            <w:tcBorders>
              <w:top w:val="nil"/>
              <w:left w:val="single" w:sz="4" w:space="0" w:color="auto"/>
              <w:bottom w:val="nil"/>
              <w:right w:val="single" w:sz="4" w:space="0" w:color="auto"/>
            </w:tcBorders>
          </w:tcPr>
          <w:p w14:paraId="47FDE085"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719B1C50"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69A2CA2"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43AF418E" w14:textId="77777777" w:rsidR="00B259FA" w:rsidRPr="00020619" w:rsidRDefault="00B259FA" w:rsidP="00BB34DD">
            <w:pPr>
              <w:pStyle w:val="TAC"/>
              <w:rPr>
                <w:rFonts w:cs="v4.2.0"/>
              </w:rPr>
            </w:pPr>
            <w:r w:rsidRPr="00020619">
              <w:rPr>
                <w:rFonts w:cs="v4.2.0"/>
                <w:bCs/>
                <w:lang w:eastAsia="zh-CN"/>
              </w:rPr>
              <w:t>SMTC.1</w:t>
            </w:r>
          </w:p>
        </w:tc>
      </w:tr>
      <w:tr w:rsidR="00B259FA" w:rsidRPr="00020619" w14:paraId="0F12F187"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0EE3430E"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3F9036D2"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A93DBC0"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356216D6" w14:textId="77777777" w:rsidR="00B259FA" w:rsidRPr="00020619" w:rsidRDefault="00B259FA" w:rsidP="00BB34DD">
            <w:pPr>
              <w:pStyle w:val="TAC"/>
              <w:rPr>
                <w:rFonts w:cs="v4.2.0"/>
              </w:rPr>
            </w:pPr>
            <w:r w:rsidRPr="00020619">
              <w:rPr>
                <w:rFonts w:cs="v4.2.0"/>
                <w:bCs/>
                <w:lang w:eastAsia="zh-CN"/>
              </w:rPr>
              <w:t>SMTC.1</w:t>
            </w:r>
          </w:p>
        </w:tc>
      </w:tr>
      <w:tr w:rsidR="00B259FA" w:rsidRPr="00020619" w14:paraId="480B13C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4C87D17" w14:textId="77777777" w:rsidR="00B259FA" w:rsidRPr="00020619" w:rsidRDefault="00B259FA" w:rsidP="00BB34DD">
            <w:pPr>
              <w:pStyle w:val="TAL"/>
            </w:pPr>
            <w:r w:rsidRPr="00020619">
              <w:rPr>
                <w:bCs/>
              </w:rPr>
              <w:t>OCNG Pattern</w:t>
            </w:r>
          </w:p>
        </w:tc>
        <w:tc>
          <w:tcPr>
            <w:tcW w:w="1649" w:type="dxa"/>
            <w:tcBorders>
              <w:top w:val="single" w:sz="4" w:space="0" w:color="auto"/>
              <w:left w:val="single" w:sz="4" w:space="0" w:color="auto"/>
              <w:bottom w:val="single" w:sz="4" w:space="0" w:color="auto"/>
              <w:right w:val="single" w:sz="4" w:space="0" w:color="auto"/>
            </w:tcBorders>
          </w:tcPr>
          <w:p w14:paraId="7A73CC45"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7706901"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E79219B" w14:textId="77777777" w:rsidR="00B259FA" w:rsidRPr="00020619" w:rsidRDefault="00B259FA" w:rsidP="00BB34DD">
            <w:pPr>
              <w:pStyle w:val="TAC"/>
            </w:pPr>
            <w:r w:rsidRPr="00020619">
              <w:t>OP.1 defined in A.3.2.1</w:t>
            </w:r>
          </w:p>
        </w:tc>
      </w:tr>
      <w:tr w:rsidR="00B259FA" w:rsidRPr="00020619" w14:paraId="6401E2E8"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C024BF3" w14:textId="77777777" w:rsidR="00B259FA" w:rsidRPr="00020619" w:rsidRDefault="00B259FA" w:rsidP="00BB34DD">
            <w:pPr>
              <w:pStyle w:val="TAL"/>
              <w:rPr>
                <w:bCs/>
              </w:rPr>
            </w:pPr>
            <w:r w:rsidRPr="00020619">
              <w:t>Initial DL BWP configuration</w:t>
            </w:r>
          </w:p>
        </w:tc>
        <w:tc>
          <w:tcPr>
            <w:tcW w:w="1649" w:type="dxa"/>
            <w:tcBorders>
              <w:top w:val="single" w:sz="4" w:space="0" w:color="auto"/>
              <w:left w:val="single" w:sz="4" w:space="0" w:color="auto"/>
              <w:bottom w:val="single" w:sz="4" w:space="0" w:color="auto"/>
              <w:right w:val="single" w:sz="4" w:space="0" w:color="auto"/>
            </w:tcBorders>
          </w:tcPr>
          <w:p w14:paraId="2F288BE2"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18B3870"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15010AA4" w14:textId="77777777" w:rsidR="00B259FA" w:rsidRPr="00020619" w:rsidRDefault="00B259FA" w:rsidP="00BB34DD">
            <w:pPr>
              <w:pStyle w:val="TAC"/>
            </w:pPr>
            <w:r w:rsidRPr="00020619">
              <w:rPr>
                <w:lang w:eastAsia="zh-CN"/>
              </w:rPr>
              <w:t>DLBWP.0.1</w:t>
            </w:r>
          </w:p>
        </w:tc>
      </w:tr>
      <w:tr w:rsidR="00B259FA" w:rsidRPr="00020619" w14:paraId="1F0990B7"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76ADA5D" w14:textId="77777777" w:rsidR="00B259FA" w:rsidRPr="00020619" w:rsidRDefault="00B259FA" w:rsidP="00BB34DD">
            <w:pPr>
              <w:pStyle w:val="TAL"/>
              <w:rPr>
                <w:bCs/>
              </w:rPr>
            </w:pPr>
            <w:r w:rsidRPr="00020619">
              <w:t>Initial UL BWP configuration</w:t>
            </w:r>
          </w:p>
        </w:tc>
        <w:tc>
          <w:tcPr>
            <w:tcW w:w="1649" w:type="dxa"/>
            <w:tcBorders>
              <w:top w:val="single" w:sz="4" w:space="0" w:color="auto"/>
              <w:left w:val="single" w:sz="4" w:space="0" w:color="auto"/>
              <w:bottom w:val="single" w:sz="4" w:space="0" w:color="auto"/>
              <w:right w:val="single" w:sz="4" w:space="0" w:color="auto"/>
            </w:tcBorders>
          </w:tcPr>
          <w:p w14:paraId="1947F3D6"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862083E"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3E338DE" w14:textId="77777777" w:rsidR="00B259FA" w:rsidRPr="00020619" w:rsidRDefault="00B259FA" w:rsidP="00BB34DD">
            <w:pPr>
              <w:pStyle w:val="TAC"/>
            </w:pPr>
            <w:r w:rsidRPr="00020619">
              <w:rPr>
                <w:lang w:eastAsia="zh-CN"/>
              </w:rPr>
              <w:t>ULBWP.0.1</w:t>
            </w:r>
          </w:p>
        </w:tc>
      </w:tr>
      <w:tr w:rsidR="00B259FA" w:rsidRPr="00020619" w14:paraId="4DE7EBFB"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D017DD1" w14:textId="77777777" w:rsidR="00B259FA" w:rsidRPr="00020619" w:rsidRDefault="00B259FA" w:rsidP="00BB34DD">
            <w:pPr>
              <w:pStyle w:val="TAL"/>
            </w:pPr>
            <w:r w:rsidRPr="00020619">
              <w:t>RLM-RS</w:t>
            </w:r>
          </w:p>
        </w:tc>
        <w:tc>
          <w:tcPr>
            <w:tcW w:w="1649" w:type="dxa"/>
            <w:tcBorders>
              <w:top w:val="single" w:sz="4" w:space="0" w:color="auto"/>
              <w:left w:val="single" w:sz="4" w:space="0" w:color="auto"/>
              <w:bottom w:val="single" w:sz="4" w:space="0" w:color="auto"/>
              <w:right w:val="single" w:sz="4" w:space="0" w:color="auto"/>
            </w:tcBorders>
          </w:tcPr>
          <w:p w14:paraId="4D44A3C0"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5D4ADB02"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1BC0C8E6" w14:textId="77777777" w:rsidR="00B259FA" w:rsidRPr="00020619" w:rsidRDefault="00B259FA" w:rsidP="00BB34DD">
            <w:pPr>
              <w:pStyle w:val="TAC"/>
            </w:pPr>
            <w:r w:rsidRPr="00020619">
              <w:t>SSB</w:t>
            </w:r>
          </w:p>
        </w:tc>
      </w:tr>
      <w:tr w:rsidR="00B259FA" w:rsidRPr="00020619" w14:paraId="60693B41"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5554E083" w14:textId="77777777" w:rsidR="00B259FA" w:rsidRPr="00020619" w:rsidRDefault="00B259FA" w:rsidP="00BB34DD">
            <w:pPr>
              <w:pStyle w:val="TAL"/>
            </w:pPr>
            <w:proofErr w:type="spellStart"/>
            <w:r w:rsidRPr="00020619">
              <w:t>Qrxlevmin</w:t>
            </w:r>
            <w:proofErr w:type="spellEnd"/>
          </w:p>
        </w:tc>
        <w:tc>
          <w:tcPr>
            <w:tcW w:w="1649" w:type="dxa"/>
            <w:tcBorders>
              <w:top w:val="single" w:sz="4" w:space="0" w:color="auto"/>
              <w:left w:val="single" w:sz="4" w:space="0" w:color="auto"/>
              <w:bottom w:val="nil"/>
              <w:right w:val="single" w:sz="4" w:space="0" w:color="auto"/>
            </w:tcBorders>
            <w:hideMark/>
          </w:tcPr>
          <w:p w14:paraId="3435E3BF"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126EEE48" w14:textId="77777777" w:rsidR="00B259FA" w:rsidRPr="00020619" w:rsidRDefault="00B259FA" w:rsidP="00BB34DD">
            <w:pPr>
              <w:pStyle w:val="TAC"/>
            </w:pPr>
            <w:r w:rsidRPr="00020619">
              <w:t>1, 2, 4, 5</w:t>
            </w:r>
          </w:p>
        </w:tc>
        <w:tc>
          <w:tcPr>
            <w:tcW w:w="2271" w:type="dxa"/>
            <w:gridSpan w:val="2"/>
            <w:tcBorders>
              <w:top w:val="single" w:sz="4" w:space="0" w:color="auto"/>
              <w:left w:val="single" w:sz="4" w:space="0" w:color="auto"/>
              <w:bottom w:val="single" w:sz="4" w:space="0" w:color="auto"/>
              <w:right w:val="single" w:sz="4" w:space="0" w:color="auto"/>
            </w:tcBorders>
            <w:hideMark/>
          </w:tcPr>
          <w:p w14:paraId="44B7F61B" w14:textId="77777777" w:rsidR="00B259FA" w:rsidRPr="00020619" w:rsidRDefault="00B259FA" w:rsidP="00BB34DD">
            <w:pPr>
              <w:pStyle w:val="TAC"/>
            </w:pPr>
            <w:r w:rsidRPr="00020619">
              <w:t>-140</w:t>
            </w:r>
          </w:p>
        </w:tc>
      </w:tr>
      <w:tr w:rsidR="00B259FA" w:rsidRPr="00020619" w14:paraId="60943829"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40131776"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3777E475"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D842723" w14:textId="77777777" w:rsidR="00B259FA" w:rsidRPr="00020619" w:rsidRDefault="00B259FA" w:rsidP="00BB34DD">
            <w:pPr>
              <w:pStyle w:val="TAC"/>
            </w:pPr>
            <w:r w:rsidRPr="00020619">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21DE19E5" w14:textId="77777777" w:rsidR="00B259FA" w:rsidRPr="00020619" w:rsidRDefault="00B259FA" w:rsidP="00BB34DD">
            <w:pPr>
              <w:pStyle w:val="TAC"/>
            </w:pPr>
            <w:r w:rsidRPr="00020619">
              <w:t>-137</w:t>
            </w:r>
          </w:p>
        </w:tc>
      </w:tr>
      <w:tr w:rsidR="00B259FA" w:rsidRPr="00020619" w14:paraId="011FAB3D"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313B7229" w14:textId="77777777" w:rsidR="00B259FA" w:rsidRPr="00020619" w:rsidRDefault="00B259FA" w:rsidP="00BB34DD">
            <w:pPr>
              <w:pStyle w:val="TAL"/>
            </w:pPr>
            <w:r w:rsidRPr="00020619">
              <w:rPr>
                <w:position w:val="-12"/>
              </w:rPr>
              <w:object w:dxaOrig="444" w:dyaOrig="444" w14:anchorId="64490AD1">
                <v:shape id="_x0000_i1462" type="#_x0000_t75" style="width:21.65pt;height:21.65pt" o:ole="" fillcolor="window">
                  <v:imagedata r:id="rId15" o:title=""/>
                </v:shape>
                <o:OLEObject Type="Embed" ProgID="Equation.3" ShapeID="_x0000_i1462" DrawAspect="Content" ObjectID="_1731331843" r:id="rId573"/>
              </w:object>
            </w:r>
          </w:p>
        </w:tc>
        <w:tc>
          <w:tcPr>
            <w:tcW w:w="1649" w:type="dxa"/>
            <w:tcBorders>
              <w:top w:val="single" w:sz="4" w:space="0" w:color="auto"/>
              <w:left w:val="single" w:sz="4" w:space="0" w:color="auto"/>
              <w:bottom w:val="nil"/>
              <w:right w:val="single" w:sz="4" w:space="0" w:color="auto"/>
            </w:tcBorders>
            <w:hideMark/>
          </w:tcPr>
          <w:p w14:paraId="50974CA2"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5763D677" w14:textId="77777777" w:rsidR="00B259FA" w:rsidRPr="00020619" w:rsidRDefault="00B259FA" w:rsidP="00BB34DD">
            <w:pPr>
              <w:pStyle w:val="TAC"/>
              <w:rPr>
                <w:rFonts w:cs="v4.2.0"/>
              </w:rPr>
            </w:pPr>
            <w:r w:rsidRPr="00020619">
              <w:rPr>
                <w:rFonts w:cs="v4.2.0"/>
              </w:rPr>
              <w:t>1, 4, 8</w:t>
            </w:r>
          </w:p>
        </w:tc>
        <w:tc>
          <w:tcPr>
            <w:tcW w:w="2271" w:type="dxa"/>
            <w:gridSpan w:val="2"/>
            <w:tcBorders>
              <w:top w:val="single" w:sz="4" w:space="0" w:color="auto"/>
              <w:left w:val="single" w:sz="4" w:space="0" w:color="auto"/>
              <w:bottom w:val="single" w:sz="4" w:space="0" w:color="auto"/>
              <w:right w:val="single" w:sz="4" w:space="0" w:color="auto"/>
            </w:tcBorders>
            <w:hideMark/>
          </w:tcPr>
          <w:p w14:paraId="2C27777C" w14:textId="77777777" w:rsidR="00B259FA" w:rsidRPr="00020619" w:rsidRDefault="00B259FA" w:rsidP="00BB34DD">
            <w:pPr>
              <w:pStyle w:val="TAC"/>
            </w:pPr>
            <w:r w:rsidRPr="00020619">
              <w:t>-98</w:t>
            </w:r>
          </w:p>
        </w:tc>
      </w:tr>
      <w:tr w:rsidR="00B259FA" w:rsidRPr="00020619" w14:paraId="42FEEDE5" w14:textId="77777777" w:rsidTr="00BB34DD">
        <w:trPr>
          <w:cantSplit/>
          <w:jc w:val="center"/>
        </w:trPr>
        <w:tc>
          <w:tcPr>
            <w:tcW w:w="2518" w:type="dxa"/>
            <w:tcBorders>
              <w:top w:val="nil"/>
              <w:left w:val="single" w:sz="4" w:space="0" w:color="auto"/>
              <w:bottom w:val="nil"/>
              <w:right w:val="single" w:sz="4" w:space="0" w:color="auto"/>
            </w:tcBorders>
          </w:tcPr>
          <w:p w14:paraId="36F8F8CF"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tcPr>
          <w:p w14:paraId="086DF924"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DFB9425"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376F46E1" w14:textId="77777777" w:rsidR="00B259FA" w:rsidRPr="00020619" w:rsidRDefault="00B259FA" w:rsidP="00BB34DD">
            <w:pPr>
              <w:pStyle w:val="TAC"/>
            </w:pPr>
            <w:r w:rsidRPr="00020619">
              <w:t>-98</w:t>
            </w:r>
          </w:p>
        </w:tc>
      </w:tr>
      <w:tr w:rsidR="00B259FA" w:rsidRPr="00020619" w14:paraId="3371931A"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48F940F5"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1D3DDDE2"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975E9A3"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6B90F771" w14:textId="77777777" w:rsidR="00B259FA" w:rsidRPr="00020619" w:rsidRDefault="00B259FA" w:rsidP="00BB34DD">
            <w:pPr>
              <w:pStyle w:val="TAC"/>
            </w:pPr>
            <w:r w:rsidRPr="00020619">
              <w:t>-95</w:t>
            </w:r>
          </w:p>
        </w:tc>
      </w:tr>
      <w:tr w:rsidR="00B259FA" w:rsidRPr="00020619" w14:paraId="599F3BD4" w14:textId="77777777" w:rsidTr="00BB34DD">
        <w:trPr>
          <w:cantSplit/>
          <w:jc w:val="center"/>
        </w:trPr>
        <w:tc>
          <w:tcPr>
            <w:tcW w:w="2518" w:type="dxa"/>
            <w:tcBorders>
              <w:top w:val="nil"/>
              <w:left w:val="single" w:sz="4" w:space="0" w:color="auto"/>
              <w:bottom w:val="single" w:sz="4" w:space="0" w:color="auto"/>
              <w:right w:val="single" w:sz="4" w:space="0" w:color="auto"/>
            </w:tcBorders>
            <w:hideMark/>
          </w:tcPr>
          <w:p w14:paraId="27251966" w14:textId="77777777" w:rsidR="00B259FA" w:rsidRPr="00020619" w:rsidRDefault="00B259FA" w:rsidP="00BB34DD">
            <w:pPr>
              <w:pStyle w:val="TAL"/>
            </w:pPr>
            <w:r w:rsidRPr="00020619">
              <w:rPr>
                <w:position w:val="-12"/>
              </w:rPr>
              <w:object w:dxaOrig="444" w:dyaOrig="444" w14:anchorId="6130E870">
                <v:shape id="_x0000_i1463" type="#_x0000_t75" style="width:21.65pt;height:21.65pt" o:ole="" fillcolor="window">
                  <v:imagedata r:id="rId15" o:title=""/>
                </v:shape>
                <o:OLEObject Type="Embed" ProgID="Equation.3" ShapeID="_x0000_i1463" DrawAspect="Content" ObjectID="_1731331844" r:id="rId574"/>
              </w:object>
            </w:r>
          </w:p>
        </w:tc>
        <w:tc>
          <w:tcPr>
            <w:tcW w:w="1649" w:type="dxa"/>
            <w:tcBorders>
              <w:top w:val="nil"/>
              <w:left w:val="single" w:sz="4" w:space="0" w:color="auto"/>
              <w:bottom w:val="single" w:sz="4" w:space="0" w:color="auto"/>
              <w:right w:val="single" w:sz="4" w:space="0" w:color="auto"/>
            </w:tcBorders>
            <w:hideMark/>
          </w:tcPr>
          <w:p w14:paraId="554C266F" w14:textId="77777777" w:rsidR="00B259FA" w:rsidRPr="00020619" w:rsidRDefault="00B259FA" w:rsidP="00BB34DD">
            <w:pPr>
              <w:pStyle w:val="TAC"/>
            </w:pPr>
            <w:r w:rsidRPr="00020619">
              <w:t>dBm/15 kHz</w:t>
            </w:r>
          </w:p>
        </w:tc>
        <w:tc>
          <w:tcPr>
            <w:tcW w:w="1895" w:type="dxa"/>
            <w:tcBorders>
              <w:top w:val="single" w:sz="4" w:space="0" w:color="auto"/>
              <w:left w:val="single" w:sz="4" w:space="0" w:color="auto"/>
              <w:bottom w:val="single" w:sz="4" w:space="0" w:color="auto"/>
              <w:right w:val="single" w:sz="4" w:space="0" w:color="auto"/>
            </w:tcBorders>
            <w:hideMark/>
          </w:tcPr>
          <w:p w14:paraId="656B5BFF"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2B52026" w14:textId="77777777" w:rsidR="00B259FA" w:rsidRPr="00020619" w:rsidRDefault="00B259FA" w:rsidP="00BB34DD">
            <w:pPr>
              <w:pStyle w:val="TAC"/>
            </w:pPr>
            <w:r w:rsidRPr="00020619">
              <w:t>-98</w:t>
            </w:r>
          </w:p>
        </w:tc>
      </w:tr>
      <w:tr w:rsidR="00B259FA" w:rsidRPr="00020619" w14:paraId="42125C98" w14:textId="77777777" w:rsidTr="00BB34DD">
        <w:trPr>
          <w:cantSplit/>
          <w:trHeight w:val="207"/>
          <w:jc w:val="center"/>
        </w:trPr>
        <w:tc>
          <w:tcPr>
            <w:tcW w:w="2518" w:type="dxa"/>
            <w:tcBorders>
              <w:top w:val="single" w:sz="4" w:space="0" w:color="auto"/>
              <w:left w:val="single" w:sz="4" w:space="0" w:color="auto"/>
              <w:bottom w:val="nil"/>
              <w:right w:val="single" w:sz="4" w:space="0" w:color="auto"/>
            </w:tcBorders>
            <w:hideMark/>
          </w:tcPr>
          <w:p w14:paraId="4CC70EAE" w14:textId="77777777" w:rsidR="00B259FA" w:rsidRPr="00020619" w:rsidRDefault="00B259FA" w:rsidP="00BB34DD">
            <w:pPr>
              <w:pStyle w:val="TAL"/>
            </w:pPr>
            <w:r w:rsidRPr="00020619">
              <w:t>SS-RSRP</w:t>
            </w:r>
          </w:p>
        </w:tc>
        <w:tc>
          <w:tcPr>
            <w:tcW w:w="1649" w:type="dxa"/>
            <w:tcBorders>
              <w:top w:val="single" w:sz="4" w:space="0" w:color="auto"/>
              <w:left w:val="single" w:sz="4" w:space="0" w:color="auto"/>
              <w:bottom w:val="nil"/>
              <w:right w:val="single" w:sz="4" w:space="0" w:color="auto"/>
            </w:tcBorders>
            <w:hideMark/>
          </w:tcPr>
          <w:p w14:paraId="0B8AFAD0"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6DC4A99E" w14:textId="77777777" w:rsidR="00B259FA" w:rsidRPr="00020619" w:rsidRDefault="00B259FA" w:rsidP="00BB34DD">
            <w:pPr>
              <w:pStyle w:val="TAC"/>
              <w:rPr>
                <w:rFonts w:cs="v4.2.0"/>
              </w:rPr>
            </w:pPr>
            <w:r w:rsidRPr="00020619">
              <w:rPr>
                <w:rFonts w:cs="v4.2.0"/>
              </w:rPr>
              <w:t>1, 4, 8</w:t>
            </w:r>
          </w:p>
        </w:tc>
        <w:tc>
          <w:tcPr>
            <w:tcW w:w="1163" w:type="dxa"/>
            <w:tcBorders>
              <w:top w:val="single" w:sz="4" w:space="0" w:color="auto"/>
              <w:left w:val="single" w:sz="4" w:space="0" w:color="auto"/>
              <w:bottom w:val="single" w:sz="4" w:space="0" w:color="auto"/>
              <w:right w:val="single" w:sz="4" w:space="0" w:color="auto"/>
            </w:tcBorders>
            <w:hideMark/>
          </w:tcPr>
          <w:p w14:paraId="2CAC0B1C" w14:textId="77777777" w:rsidR="00B259FA" w:rsidRPr="00020619" w:rsidRDefault="00B259FA" w:rsidP="00BB34DD">
            <w:pPr>
              <w:pStyle w:val="TAC"/>
            </w:pPr>
            <w:r w:rsidRPr="00020619">
              <w:t>-102</w:t>
            </w:r>
          </w:p>
        </w:tc>
        <w:tc>
          <w:tcPr>
            <w:tcW w:w="1108" w:type="dxa"/>
            <w:tcBorders>
              <w:top w:val="single" w:sz="4" w:space="0" w:color="auto"/>
              <w:left w:val="single" w:sz="4" w:space="0" w:color="auto"/>
              <w:bottom w:val="single" w:sz="4" w:space="0" w:color="auto"/>
              <w:right w:val="single" w:sz="4" w:space="0" w:color="auto"/>
            </w:tcBorders>
            <w:hideMark/>
          </w:tcPr>
          <w:p w14:paraId="5F32FCA0" w14:textId="77777777" w:rsidR="00B259FA" w:rsidRPr="00020619" w:rsidRDefault="00B259FA" w:rsidP="00BB34DD">
            <w:pPr>
              <w:pStyle w:val="TAC"/>
            </w:pPr>
            <w:r w:rsidRPr="00020619">
              <w:t>-86</w:t>
            </w:r>
          </w:p>
        </w:tc>
      </w:tr>
      <w:tr w:rsidR="00B259FA" w:rsidRPr="00020619" w14:paraId="1A44507E" w14:textId="77777777" w:rsidTr="00BB34DD">
        <w:trPr>
          <w:cantSplit/>
          <w:trHeight w:val="207"/>
          <w:jc w:val="center"/>
        </w:trPr>
        <w:tc>
          <w:tcPr>
            <w:tcW w:w="2518" w:type="dxa"/>
            <w:tcBorders>
              <w:top w:val="nil"/>
              <w:left w:val="single" w:sz="4" w:space="0" w:color="auto"/>
              <w:bottom w:val="nil"/>
              <w:right w:val="single" w:sz="4" w:space="0" w:color="auto"/>
            </w:tcBorders>
          </w:tcPr>
          <w:p w14:paraId="5576FE39"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tcPr>
          <w:p w14:paraId="5103A3B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3ACFA4E" w14:textId="77777777" w:rsidR="00B259FA" w:rsidRPr="00020619" w:rsidRDefault="00B259FA" w:rsidP="00BB34DD">
            <w:pPr>
              <w:pStyle w:val="TAC"/>
              <w:rPr>
                <w:rFonts w:cs="v4.2.0"/>
              </w:rPr>
            </w:pPr>
            <w:r w:rsidRPr="00020619">
              <w:rPr>
                <w:rFonts w:cs="v4.2.0"/>
              </w:rPr>
              <w:t>2, 5</w:t>
            </w:r>
          </w:p>
        </w:tc>
        <w:tc>
          <w:tcPr>
            <w:tcW w:w="1163" w:type="dxa"/>
            <w:tcBorders>
              <w:top w:val="single" w:sz="4" w:space="0" w:color="auto"/>
              <w:left w:val="single" w:sz="4" w:space="0" w:color="auto"/>
              <w:bottom w:val="single" w:sz="4" w:space="0" w:color="auto"/>
              <w:right w:val="single" w:sz="4" w:space="0" w:color="auto"/>
            </w:tcBorders>
            <w:hideMark/>
          </w:tcPr>
          <w:p w14:paraId="6E0B2CBE" w14:textId="77777777" w:rsidR="00B259FA" w:rsidRPr="00020619" w:rsidRDefault="00B259FA" w:rsidP="00BB34DD">
            <w:pPr>
              <w:pStyle w:val="TAC"/>
            </w:pPr>
            <w:r w:rsidRPr="00020619">
              <w:t>-102</w:t>
            </w:r>
          </w:p>
        </w:tc>
        <w:tc>
          <w:tcPr>
            <w:tcW w:w="1108" w:type="dxa"/>
            <w:tcBorders>
              <w:top w:val="single" w:sz="4" w:space="0" w:color="auto"/>
              <w:left w:val="single" w:sz="4" w:space="0" w:color="auto"/>
              <w:bottom w:val="single" w:sz="4" w:space="0" w:color="auto"/>
              <w:right w:val="single" w:sz="4" w:space="0" w:color="auto"/>
            </w:tcBorders>
            <w:hideMark/>
          </w:tcPr>
          <w:p w14:paraId="3DC06DE2" w14:textId="77777777" w:rsidR="00B259FA" w:rsidRPr="00020619" w:rsidRDefault="00B259FA" w:rsidP="00BB34DD">
            <w:pPr>
              <w:pStyle w:val="TAC"/>
            </w:pPr>
            <w:r w:rsidRPr="00020619">
              <w:t>-86</w:t>
            </w:r>
          </w:p>
        </w:tc>
      </w:tr>
      <w:tr w:rsidR="00B259FA" w:rsidRPr="00020619" w14:paraId="74FB3EDA" w14:textId="77777777" w:rsidTr="00BB34DD">
        <w:trPr>
          <w:cantSplit/>
          <w:trHeight w:val="207"/>
          <w:jc w:val="center"/>
        </w:trPr>
        <w:tc>
          <w:tcPr>
            <w:tcW w:w="2518" w:type="dxa"/>
            <w:tcBorders>
              <w:top w:val="nil"/>
              <w:left w:val="single" w:sz="4" w:space="0" w:color="auto"/>
              <w:bottom w:val="single" w:sz="4" w:space="0" w:color="auto"/>
              <w:right w:val="single" w:sz="4" w:space="0" w:color="auto"/>
            </w:tcBorders>
          </w:tcPr>
          <w:p w14:paraId="49D0C000"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68628BC0"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7983718" w14:textId="77777777" w:rsidR="00B259FA" w:rsidRPr="00020619" w:rsidRDefault="00B259FA" w:rsidP="00BB34DD">
            <w:pPr>
              <w:pStyle w:val="TAC"/>
              <w:rPr>
                <w:rFonts w:cs="v4.2.0"/>
              </w:rPr>
            </w:pPr>
            <w:r w:rsidRPr="00020619">
              <w:rPr>
                <w:rFonts w:cs="v4.2.0"/>
              </w:rPr>
              <w:t>3, 6</w:t>
            </w:r>
          </w:p>
        </w:tc>
        <w:tc>
          <w:tcPr>
            <w:tcW w:w="1163" w:type="dxa"/>
            <w:tcBorders>
              <w:top w:val="single" w:sz="4" w:space="0" w:color="auto"/>
              <w:left w:val="single" w:sz="4" w:space="0" w:color="auto"/>
              <w:bottom w:val="single" w:sz="4" w:space="0" w:color="auto"/>
              <w:right w:val="single" w:sz="4" w:space="0" w:color="auto"/>
            </w:tcBorders>
            <w:hideMark/>
          </w:tcPr>
          <w:p w14:paraId="15864E3E" w14:textId="77777777" w:rsidR="00B259FA" w:rsidRPr="00020619" w:rsidRDefault="00B259FA" w:rsidP="00BB34DD">
            <w:pPr>
              <w:pStyle w:val="TAC"/>
            </w:pPr>
            <w:r w:rsidRPr="00020619">
              <w:t>-99</w:t>
            </w:r>
          </w:p>
        </w:tc>
        <w:tc>
          <w:tcPr>
            <w:tcW w:w="1108" w:type="dxa"/>
            <w:tcBorders>
              <w:top w:val="single" w:sz="4" w:space="0" w:color="auto"/>
              <w:left w:val="single" w:sz="4" w:space="0" w:color="auto"/>
              <w:bottom w:val="single" w:sz="4" w:space="0" w:color="auto"/>
              <w:right w:val="single" w:sz="4" w:space="0" w:color="auto"/>
            </w:tcBorders>
            <w:hideMark/>
          </w:tcPr>
          <w:p w14:paraId="5C744EAE" w14:textId="77777777" w:rsidR="00B259FA" w:rsidRPr="00020619" w:rsidRDefault="00B259FA" w:rsidP="00BB34DD">
            <w:pPr>
              <w:pStyle w:val="TAC"/>
            </w:pPr>
            <w:r w:rsidRPr="00020619">
              <w:t>-83</w:t>
            </w:r>
          </w:p>
        </w:tc>
      </w:tr>
      <w:tr w:rsidR="00B259FA" w:rsidRPr="00020619" w14:paraId="114FCA9B" w14:textId="77777777" w:rsidTr="00BB34DD">
        <w:trPr>
          <w:cantSplit/>
          <w:trHeight w:val="207"/>
          <w:jc w:val="center"/>
        </w:trPr>
        <w:tc>
          <w:tcPr>
            <w:tcW w:w="2518" w:type="dxa"/>
            <w:tcBorders>
              <w:top w:val="single" w:sz="4" w:space="0" w:color="auto"/>
              <w:left w:val="single" w:sz="4" w:space="0" w:color="auto"/>
              <w:bottom w:val="nil"/>
              <w:right w:val="single" w:sz="4" w:space="0" w:color="auto"/>
            </w:tcBorders>
            <w:hideMark/>
          </w:tcPr>
          <w:p w14:paraId="65A722A3" w14:textId="77777777" w:rsidR="00B259FA" w:rsidRPr="00020619" w:rsidRDefault="00B259FA" w:rsidP="00BB34DD">
            <w:pPr>
              <w:pStyle w:val="TAL"/>
            </w:pPr>
            <w:r w:rsidRPr="00020619">
              <w:object w:dxaOrig="564" w:dyaOrig="288" w14:anchorId="2C51FBD6">
                <v:shape id="_x0000_i1464" type="#_x0000_t75" style="width:28.7pt;height:14.6pt" o:ole="" fillcolor="window">
                  <v:imagedata r:id="rId18" o:title=""/>
                </v:shape>
                <o:OLEObject Type="Embed" ProgID="Equation.3" ShapeID="_x0000_i1464" DrawAspect="Content" ObjectID="_1731331845" r:id="rId575"/>
              </w:object>
            </w:r>
          </w:p>
        </w:tc>
        <w:tc>
          <w:tcPr>
            <w:tcW w:w="1649" w:type="dxa"/>
            <w:tcBorders>
              <w:top w:val="single" w:sz="4" w:space="0" w:color="auto"/>
              <w:left w:val="single" w:sz="4" w:space="0" w:color="auto"/>
              <w:bottom w:val="nil"/>
              <w:right w:val="single" w:sz="4" w:space="0" w:color="auto"/>
            </w:tcBorders>
            <w:hideMark/>
          </w:tcPr>
          <w:p w14:paraId="57E8A15A" w14:textId="77777777" w:rsidR="00B259FA" w:rsidRPr="00020619" w:rsidRDefault="00B259FA" w:rsidP="00BB34DD">
            <w:pPr>
              <w:pStyle w:val="TAC"/>
            </w:pPr>
            <w:r w:rsidRPr="00020619">
              <w:t>dB</w:t>
            </w:r>
          </w:p>
        </w:tc>
        <w:tc>
          <w:tcPr>
            <w:tcW w:w="1895" w:type="dxa"/>
            <w:tcBorders>
              <w:top w:val="single" w:sz="4" w:space="0" w:color="auto"/>
              <w:left w:val="single" w:sz="4" w:space="0" w:color="auto"/>
              <w:bottom w:val="single" w:sz="4" w:space="0" w:color="auto"/>
              <w:right w:val="single" w:sz="4" w:space="0" w:color="auto"/>
            </w:tcBorders>
            <w:hideMark/>
          </w:tcPr>
          <w:p w14:paraId="1282E73E" w14:textId="77777777" w:rsidR="00B259FA" w:rsidRPr="00020619" w:rsidRDefault="00B259FA" w:rsidP="00BB34DD">
            <w:pPr>
              <w:pStyle w:val="TAC"/>
              <w:rPr>
                <w:rFonts w:cs="v4.2.0"/>
              </w:rPr>
            </w:pPr>
            <w:r w:rsidRPr="00020619">
              <w:rPr>
                <w:rFonts w:cs="v4.2.0"/>
              </w:rPr>
              <w:t>1, 4, 8</w:t>
            </w:r>
          </w:p>
        </w:tc>
        <w:tc>
          <w:tcPr>
            <w:tcW w:w="1163" w:type="dxa"/>
            <w:tcBorders>
              <w:top w:val="single" w:sz="4" w:space="0" w:color="auto"/>
              <w:left w:val="single" w:sz="4" w:space="0" w:color="auto"/>
              <w:bottom w:val="nil"/>
              <w:right w:val="single" w:sz="4" w:space="0" w:color="auto"/>
            </w:tcBorders>
            <w:hideMark/>
          </w:tcPr>
          <w:p w14:paraId="42EDFE6E" w14:textId="77777777" w:rsidR="00B259FA" w:rsidRPr="00020619" w:rsidRDefault="00B259FA" w:rsidP="00BB34DD">
            <w:pPr>
              <w:pStyle w:val="TAC"/>
            </w:pPr>
            <w:r w:rsidRPr="00020619">
              <w:t>-4</w:t>
            </w:r>
          </w:p>
        </w:tc>
        <w:tc>
          <w:tcPr>
            <w:tcW w:w="1108" w:type="dxa"/>
            <w:tcBorders>
              <w:top w:val="single" w:sz="4" w:space="0" w:color="auto"/>
              <w:left w:val="single" w:sz="4" w:space="0" w:color="auto"/>
              <w:bottom w:val="nil"/>
              <w:right w:val="single" w:sz="4" w:space="0" w:color="auto"/>
            </w:tcBorders>
            <w:hideMark/>
          </w:tcPr>
          <w:p w14:paraId="3F4691AF" w14:textId="77777777" w:rsidR="00B259FA" w:rsidRPr="00020619" w:rsidRDefault="00B259FA" w:rsidP="00BB34DD">
            <w:pPr>
              <w:pStyle w:val="TAC"/>
            </w:pPr>
            <w:r w:rsidRPr="00020619">
              <w:t>12</w:t>
            </w:r>
          </w:p>
        </w:tc>
      </w:tr>
      <w:tr w:rsidR="00B259FA" w:rsidRPr="00020619" w14:paraId="7B0B079A" w14:textId="77777777" w:rsidTr="00BB34DD">
        <w:trPr>
          <w:cantSplit/>
          <w:trHeight w:val="207"/>
          <w:jc w:val="center"/>
        </w:trPr>
        <w:tc>
          <w:tcPr>
            <w:tcW w:w="2518" w:type="dxa"/>
            <w:tcBorders>
              <w:top w:val="nil"/>
              <w:left w:val="single" w:sz="4" w:space="0" w:color="auto"/>
              <w:bottom w:val="nil"/>
              <w:right w:val="single" w:sz="4" w:space="0" w:color="auto"/>
            </w:tcBorders>
          </w:tcPr>
          <w:p w14:paraId="3D1C6298"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tcPr>
          <w:p w14:paraId="04FF233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AF7693F" w14:textId="77777777" w:rsidR="00B259FA" w:rsidRPr="00020619" w:rsidRDefault="00B259FA" w:rsidP="00BB34DD">
            <w:pPr>
              <w:pStyle w:val="TAC"/>
              <w:rPr>
                <w:rFonts w:cs="v4.2.0"/>
              </w:rPr>
            </w:pPr>
            <w:r w:rsidRPr="00020619">
              <w:rPr>
                <w:rFonts w:cs="v4.2.0"/>
              </w:rPr>
              <w:t>2, 5</w:t>
            </w:r>
          </w:p>
        </w:tc>
        <w:tc>
          <w:tcPr>
            <w:tcW w:w="1163" w:type="dxa"/>
            <w:tcBorders>
              <w:top w:val="nil"/>
              <w:left w:val="single" w:sz="4" w:space="0" w:color="auto"/>
              <w:bottom w:val="nil"/>
              <w:right w:val="single" w:sz="4" w:space="0" w:color="auto"/>
            </w:tcBorders>
          </w:tcPr>
          <w:p w14:paraId="108D756C" w14:textId="77777777" w:rsidR="00B259FA" w:rsidRPr="00020619" w:rsidRDefault="00B259FA" w:rsidP="00BB34DD">
            <w:pPr>
              <w:pStyle w:val="TAC"/>
            </w:pPr>
          </w:p>
        </w:tc>
        <w:tc>
          <w:tcPr>
            <w:tcW w:w="1108" w:type="dxa"/>
            <w:tcBorders>
              <w:top w:val="nil"/>
              <w:left w:val="single" w:sz="4" w:space="0" w:color="auto"/>
              <w:bottom w:val="nil"/>
              <w:right w:val="single" w:sz="4" w:space="0" w:color="auto"/>
            </w:tcBorders>
          </w:tcPr>
          <w:p w14:paraId="1DDE7A6A" w14:textId="77777777" w:rsidR="00B259FA" w:rsidRPr="00020619" w:rsidRDefault="00B259FA" w:rsidP="00BB34DD">
            <w:pPr>
              <w:pStyle w:val="TAC"/>
            </w:pPr>
          </w:p>
        </w:tc>
      </w:tr>
      <w:tr w:rsidR="00B259FA" w:rsidRPr="00020619" w14:paraId="49CD813E" w14:textId="77777777" w:rsidTr="00BB34DD">
        <w:trPr>
          <w:cantSplit/>
          <w:trHeight w:val="207"/>
          <w:jc w:val="center"/>
        </w:trPr>
        <w:tc>
          <w:tcPr>
            <w:tcW w:w="2518" w:type="dxa"/>
            <w:tcBorders>
              <w:top w:val="nil"/>
              <w:left w:val="single" w:sz="4" w:space="0" w:color="auto"/>
              <w:bottom w:val="single" w:sz="4" w:space="0" w:color="auto"/>
              <w:right w:val="single" w:sz="4" w:space="0" w:color="auto"/>
            </w:tcBorders>
          </w:tcPr>
          <w:p w14:paraId="712F89A4"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47C04B98"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720D92A" w14:textId="77777777" w:rsidR="00B259FA" w:rsidRPr="00020619" w:rsidRDefault="00B259FA" w:rsidP="00BB34DD">
            <w:pPr>
              <w:pStyle w:val="TAC"/>
              <w:rPr>
                <w:rFonts w:cs="v4.2.0"/>
              </w:rPr>
            </w:pPr>
            <w:r w:rsidRPr="00020619">
              <w:rPr>
                <w:rFonts w:cs="v4.2.0"/>
              </w:rPr>
              <w:t>3, 6</w:t>
            </w:r>
          </w:p>
        </w:tc>
        <w:tc>
          <w:tcPr>
            <w:tcW w:w="1163" w:type="dxa"/>
            <w:tcBorders>
              <w:top w:val="nil"/>
              <w:left w:val="single" w:sz="4" w:space="0" w:color="auto"/>
              <w:bottom w:val="single" w:sz="4" w:space="0" w:color="auto"/>
              <w:right w:val="single" w:sz="4" w:space="0" w:color="auto"/>
            </w:tcBorders>
          </w:tcPr>
          <w:p w14:paraId="0237FD06" w14:textId="77777777" w:rsidR="00B259FA" w:rsidRPr="00020619" w:rsidRDefault="00B259FA" w:rsidP="00BB34DD">
            <w:pPr>
              <w:pStyle w:val="TAC"/>
            </w:pPr>
          </w:p>
        </w:tc>
        <w:tc>
          <w:tcPr>
            <w:tcW w:w="1108" w:type="dxa"/>
            <w:tcBorders>
              <w:top w:val="nil"/>
              <w:left w:val="single" w:sz="4" w:space="0" w:color="auto"/>
              <w:bottom w:val="single" w:sz="4" w:space="0" w:color="auto"/>
              <w:right w:val="single" w:sz="4" w:space="0" w:color="auto"/>
            </w:tcBorders>
          </w:tcPr>
          <w:p w14:paraId="38F27DB6" w14:textId="77777777" w:rsidR="00B259FA" w:rsidRPr="00020619" w:rsidRDefault="00B259FA" w:rsidP="00BB34DD">
            <w:pPr>
              <w:pStyle w:val="TAC"/>
            </w:pPr>
          </w:p>
        </w:tc>
      </w:tr>
      <w:tr w:rsidR="00B259FA" w:rsidRPr="00020619" w14:paraId="140AB4D2" w14:textId="77777777" w:rsidTr="00BB34DD">
        <w:trPr>
          <w:cantSplit/>
          <w:trHeight w:val="207"/>
          <w:jc w:val="center"/>
        </w:trPr>
        <w:tc>
          <w:tcPr>
            <w:tcW w:w="2518" w:type="dxa"/>
            <w:tcBorders>
              <w:top w:val="single" w:sz="4" w:space="0" w:color="auto"/>
              <w:left w:val="single" w:sz="4" w:space="0" w:color="auto"/>
              <w:bottom w:val="nil"/>
              <w:right w:val="single" w:sz="4" w:space="0" w:color="auto"/>
            </w:tcBorders>
            <w:hideMark/>
          </w:tcPr>
          <w:p w14:paraId="6BE3F4FF" w14:textId="77777777" w:rsidR="00B259FA" w:rsidRPr="00020619" w:rsidRDefault="00B259FA" w:rsidP="00BB34DD">
            <w:pPr>
              <w:pStyle w:val="TAL"/>
            </w:pPr>
            <w:r w:rsidRPr="00020619">
              <w:rPr>
                <w:position w:val="-12"/>
              </w:rPr>
              <w:object w:dxaOrig="708" w:dyaOrig="288" w14:anchorId="603710D7">
                <v:shape id="_x0000_i1465" type="#_x0000_t75" style="width:36.2pt;height:14.6pt" o:ole="" fillcolor="window">
                  <v:imagedata r:id="rId547" o:title=""/>
                </v:shape>
                <o:OLEObject Type="Embed" ProgID="Equation.3" ShapeID="_x0000_i1465" DrawAspect="Content" ObjectID="_1731331846" r:id="rId576"/>
              </w:object>
            </w:r>
          </w:p>
        </w:tc>
        <w:tc>
          <w:tcPr>
            <w:tcW w:w="1649" w:type="dxa"/>
            <w:tcBorders>
              <w:top w:val="single" w:sz="4" w:space="0" w:color="auto"/>
              <w:left w:val="single" w:sz="4" w:space="0" w:color="auto"/>
              <w:bottom w:val="nil"/>
              <w:right w:val="single" w:sz="4" w:space="0" w:color="auto"/>
            </w:tcBorders>
            <w:hideMark/>
          </w:tcPr>
          <w:p w14:paraId="233AD3CC" w14:textId="77777777" w:rsidR="00B259FA" w:rsidRPr="00020619" w:rsidRDefault="00B259FA" w:rsidP="00BB34DD">
            <w:pPr>
              <w:pStyle w:val="TAC"/>
            </w:pPr>
            <w:r w:rsidRPr="00020619">
              <w:t>dB</w:t>
            </w:r>
          </w:p>
        </w:tc>
        <w:tc>
          <w:tcPr>
            <w:tcW w:w="1895" w:type="dxa"/>
            <w:tcBorders>
              <w:top w:val="single" w:sz="4" w:space="0" w:color="auto"/>
              <w:left w:val="single" w:sz="4" w:space="0" w:color="auto"/>
              <w:bottom w:val="single" w:sz="4" w:space="0" w:color="auto"/>
              <w:right w:val="single" w:sz="4" w:space="0" w:color="auto"/>
            </w:tcBorders>
            <w:hideMark/>
          </w:tcPr>
          <w:p w14:paraId="22DC0803" w14:textId="77777777" w:rsidR="00B259FA" w:rsidRPr="00020619" w:rsidRDefault="00B259FA" w:rsidP="00BB34DD">
            <w:pPr>
              <w:pStyle w:val="TAC"/>
              <w:rPr>
                <w:rFonts w:cs="v4.2.0"/>
              </w:rPr>
            </w:pPr>
            <w:r w:rsidRPr="00020619">
              <w:rPr>
                <w:rFonts w:cs="v4.2.0"/>
              </w:rPr>
              <w:t>1, 4, 8</w:t>
            </w:r>
          </w:p>
        </w:tc>
        <w:tc>
          <w:tcPr>
            <w:tcW w:w="1163" w:type="dxa"/>
            <w:tcBorders>
              <w:top w:val="single" w:sz="4" w:space="0" w:color="auto"/>
              <w:left w:val="single" w:sz="4" w:space="0" w:color="auto"/>
              <w:bottom w:val="nil"/>
              <w:right w:val="single" w:sz="4" w:space="0" w:color="auto"/>
            </w:tcBorders>
            <w:hideMark/>
          </w:tcPr>
          <w:p w14:paraId="6E2C18D4" w14:textId="77777777" w:rsidR="00B259FA" w:rsidRPr="00020619" w:rsidRDefault="00B259FA" w:rsidP="00BB34DD">
            <w:pPr>
              <w:pStyle w:val="TAC"/>
            </w:pPr>
            <w:r w:rsidRPr="00020619">
              <w:t>-4</w:t>
            </w:r>
          </w:p>
        </w:tc>
        <w:tc>
          <w:tcPr>
            <w:tcW w:w="1108" w:type="dxa"/>
            <w:tcBorders>
              <w:top w:val="single" w:sz="4" w:space="0" w:color="auto"/>
              <w:left w:val="single" w:sz="4" w:space="0" w:color="auto"/>
              <w:bottom w:val="nil"/>
              <w:right w:val="single" w:sz="4" w:space="0" w:color="auto"/>
            </w:tcBorders>
            <w:hideMark/>
          </w:tcPr>
          <w:p w14:paraId="2CC170A2" w14:textId="77777777" w:rsidR="00B259FA" w:rsidRPr="00020619" w:rsidRDefault="00B259FA" w:rsidP="00BB34DD">
            <w:pPr>
              <w:pStyle w:val="TAC"/>
            </w:pPr>
            <w:r w:rsidRPr="00020619">
              <w:t>12</w:t>
            </w:r>
          </w:p>
        </w:tc>
      </w:tr>
      <w:tr w:rsidR="00B259FA" w:rsidRPr="00020619" w14:paraId="79D1BA2A" w14:textId="77777777" w:rsidTr="00BB34DD">
        <w:trPr>
          <w:cantSplit/>
          <w:trHeight w:val="207"/>
          <w:jc w:val="center"/>
        </w:trPr>
        <w:tc>
          <w:tcPr>
            <w:tcW w:w="2518" w:type="dxa"/>
            <w:tcBorders>
              <w:top w:val="nil"/>
              <w:left w:val="single" w:sz="4" w:space="0" w:color="auto"/>
              <w:bottom w:val="nil"/>
              <w:right w:val="single" w:sz="4" w:space="0" w:color="auto"/>
            </w:tcBorders>
          </w:tcPr>
          <w:p w14:paraId="79C79814"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tcPr>
          <w:p w14:paraId="79223584"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306C0BB4" w14:textId="77777777" w:rsidR="00B259FA" w:rsidRPr="00020619" w:rsidRDefault="00B259FA" w:rsidP="00BB34DD">
            <w:pPr>
              <w:pStyle w:val="TAC"/>
              <w:rPr>
                <w:rFonts w:cs="v4.2.0"/>
              </w:rPr>
            </w:pPr>
            <w:r w:rsidRPr="00020619">
              <w:rPr>
                <w:rFonts w:cs="v4.2.0"/>
              </w:rPr>
              <w:t>2, 5</w:t>
            </w:r>
          </w:p>
        </w:tc>
        <w:tc>
          <w:tcPr>
            <w:tcW w:w="1163" w:type="dxa"/>
            <w:tcBorders>
              <w:top w:val="nil"/>
              <w:left w:val="single" w:sz="4" w:space="0" w:color="auto"/>
              <w:bottom w:val="nil"/>
              <w:right w:val="single" w:sz="4" w:space="0" w:color="auto"/>
            </w:tcBorders>
          </w:tcPr>
          <w:p w14:paraId="3C09D0E2" w14:textId="77777777" w:rsidR="00B259FA" w:rsidRPr="00020619" w:rsidRDefault="00B259FA" w:rsidP="00BB34DD">
            <w:pPr>
              <w:pStyle w:val="TAC"/>
            </w:pPr>
          </w:p>
        </w:tc>
        <w:tc>
          <w:tcPr>
            <w:tcW w:w="1108" w:type="dxa"/>
            <w:tcBorders>
              <w:top w:val="nil"/>
              <w:left w:val="single" w:sz="4" w:space="0" w:color="auto"/>
              <w:bottom w:val="nil"/>
              <w:right w:val="single" w:sz="4" w:space="0" w:color="auto"/>
            </w:tcBorders>
          </w:tcPr>
          <w:p w14:paraId="5F9F356F" w14:textId="77777777" w:rsidR="00B259FA" w:rsidRPr="00020619" w:rsidRDefault="00B259FA" w:rsidP="00BB34DD">
            <w:pPr>
              <w:pStyle w:val="TAC"/>
            </w:pPr>
          </w:p>
        </w:tc>
      </w:tr>
      <w:tr w:rsidR="00B259FA" w:rsidRPr="00020619" w14:paraId="0F2859EE" w14:textId="77777777" w:rsidTr="00BB34DD">
        <w:trPr>
          <w:cantSplit/>
          <w:trHeight w:val="207"/>
          <w:jc w:val="center"/>
        </w:trPr>
        <w:tc>
          <w:tcPr>
            <w:tcW w:w="2518" w:type="dxa"/>
            <w:tcBorders>
              <w:top w:val="nil"/>
              <w:left w:val="single" w:sz="4" w:space="0" w:color="auto"/>
              <w:bottom w:val="single" w:sz="4" w:space="0" w:color="auto"/>
              <w:right w:val="single" w:sz="4" w:space="0" w:color="auto"/>
            </w:tcBorders>
          </w:tcPr>
          <w:p w14:paraId="7DDFCB19"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0D7F8961"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0C5F520" w14:textId="77777777" w:rsidR="00B259FA" w:rsidRPr="00020619" w:rsidRDefault="00B259FA" w:rsidP="00BB34DD">
            <w:pPr>
              <w:pStyle w:val="TAC"/>
              <w:rPr>
                <w:rFonts w:cs="v4.2.0"/>
              </w:rPr>
            </w:pPr>
            <w:r w:rsidRPr="00020619">
              <w:rPr>
                <w:rFonts w:cs="v4.2.0"/>
              </w:rPr>
              <w:t>3, 6</w:t>
            </w:r>
          </w:p>
        </w:tc>
        <w:tc>
          <w:tcPr>
            <w:tcW w:w="1163" w:type="dxa"/>
            <w:tcBorders>
              <w:top w:val="nil"/>
              <w:left w:val="single" w:sz="4" w:space="0" w:color="auto"/>
              <w:bottom w:val="single" w:sz="4" w:space="0" w:color="auto"/>
              <w:right w:val="single" w:sz="4" w:space="0" w:color="auto"/>
            </w:tcBorders>
          </w:tcPr>
          <w:p w14:paraId="7559B0E0" w14:textId="77777777" w:rsidR="00B259FA" w:rsidRPr="00020619" w:rsidRDefault="00B259FA" w:rsidP="00BB34DD">
            <w:pPr>
              <w:pStyle w:val="TAC"/>
            </w:pPr>
          </w:p>
        </w:tc>
        <w:tc>
          <w:tcPr>
            <w:tcW w:w="1108" w:type="dxa"/>
            <w:tcBorders>
              <w:top w:val="nil"/>
              <w:left w:val="single" w:sz="4" w:space="0" w:color="auto"/>
              <w:bottom w:val="single" w:sz="4" w:space="0" w:color="auto"/>
              <w:right w:val="single" w:sz="4" w:space="0" w:color="auto"/>
            </w:tcBorders>
          </w:tcPr>
          <w:p w14:paraId="0CE38314" w14:textId="77777777" w:rsidR="00B259FA" w:rsidRPr="00020619" w:rsidRDefault="00B259FA" w:rsidP="00BB34DD">
            <w:pPr>
              <w:pStyle w:val="TAC"/>
            </w:pPr>
          </w:p>
        </w:tc>
      </w:tr>
      <w:tr w:rsidR="00B259FA" w:rsidRPr="00020619" w14:paraId="73E4BD29" w14:textId="77777777" w:rsidTr="00BB34DD">
        <w:trPr>
          <w:cantSplit/>
          <w:trHeight w:val="207"/>
          <w:jc w:val="center"/>
        </w:trPr>
        <w:tc>
          <w:tcPr>
            <w:tcW w:w="2518" w:type="dxa"/>
            <w:tcBorders>
              <w:top w:val="single" w:sz="4" w:space="0" w:color="auto"/>
              <w:left w:val="single" w:sz="4" w:space="0" w:color="auto"/>
              <w:bottom w:val="nil"/>
              <w:right w:val="single" w:sz="4" w:space="0" w:color="auto"/>
            </w:tcBorders>
            <w:hideMark/>
          </w:tcPr>
          <w:p w14:paraId="1A0EB3C3" w14:textId="77777777" w:rsidR="00B259FA" w:rsidRPr="00020619" w:rsidRDefault="00B259FA" w:rsidP="00BB34DD">
            <w:pPr>
              <w:pStyle w:val="TAL"/>
            </w:pPr>
            <w:r w:rsidRPr="00020619">
              <w:t>Io</w:t>
            </w:r>
          </w:p>
        </w:tc>
        <w:tc>
          <w:tcPr>
            <w:tcW w:w="1649" w:type="dxa"/>
            <w:tcBorders>
              <w:top w:val="single" w:sz="4" w:space="0" w:color="auto"/>
              <w:left w:val="single" w:sz="4" w:space="0" w:color="auto"/>
              <w:bottom w:val="single" w:sz="4" w:space="0" w:color="auto"/>
              <w:right w:val="single" w:sz="4" w:space="0" w:color="auto"/>
            </w:tcBorders>
            <w:hideMark/>
          </w:tcPr>
          <w:p w14:paraId="41131170" w14:textId="77777777" w:rsidR="00B259FA" w:rsidRPr="00020619" w:rsidRDefault="00B259FA" w:rsidP="00BB34DD">
            <w:pPr>
              <w:pStyle w:val="TAC"/>
              <w:rPr>
                <w:rFonts w:cs="v4.2.0"/>
              </w:rPr>
            </w:pPr>
            <w:r w:rsidRPr="00020619">
              <w:rPr>
                <w:rFonts w:cs="v4.2.0"/>
              </w:rPr>
              <w:t>dBm/9.36 MHz</w:t>
            </w:r>
          </w:p>
        </w:tc>
        <w:tc>
          <w:tcPr>
            <w:tcW w:w="1895" w:type="dxa"/>
            <w:tcBorders>
              <w:top w:val="single" w:sz="4" w:space="0" w:color="auto"/>
              <w:left w:val="single" w:sz="4" w:space="0" w:color="auto"/>
              <w:bottom w:val="single" w:sz="4" w:space="0" w:color="auto"/>
              <w:right w:val="single" w:sz="4" w:space="0" w:color="auto"/>
            </w:tcBorders>
            <w:hideMark/>
          </w:tcPr>
          <w:p w14:paraId="1390C81D" w14:textId="77777777" w:rsidR="00B259FA" w:rsidRPr="00020619" w:rsidRDefault="00B259FA" w:rsidP="00BB34DD">
            <w:pPr>
              <w:pStyle w:val="TAC"/>
              <w:rPr>
                <w:rFonts w:cs="v4.2.0"/>
              </w:rPr>
            </w:pPr>
            <w:r w:rsidRPr="00020619">
              <w:rPr>
                <w:rFonts w:cs="v4.2.0"/>
              </w:rPr>
              <w:t>1, 4, 8</w:t>
            </w:r>
          </w:p>
        </w:tc>
        <w:tc>
          <w:tcPr>
            <w:tcW w:w="1163" w:type="dxa"/>
            <w:tcBorders>
              <w:top w:val="single" w:sz="4" w:space="0" w:color="auto"/>
              <w:left w:val="single" w:sz="4" w:space="0" w:color="auto"/>
              <w:bottom w:val="single" w:sz="4" w:space="0" w:color="auto"/>
              <w:right w:val="single" w:sz="4" w:space="0" w:color="auto"/>
            </w:tcBorders>
            <w:hideMark/>
          </w:tcPr>
          <w:p w14:paraId="3459AC85" w14:textId="77777777" w:rsidR="00B259FA" w:rsidRPr="00020619" w:rsidRDefault="00B259FA" w:rsidP="00BB34DD">
            <w:pPr>
              <w:pStyle w:val="TAC"/>
              <w:rPr>
                <w:rFonts w:cs="v4.2.0"/>
              </w:rPr>
            </w:pPr>
            <w:r w:rsidRPr="00020619">
              <w:t>-68.60</w:t>
            </w:r>
          </w:p>
        </w:tc>
        <w:tc>
          <w:tcPr>
            <w:tcW w:w="1108" w:type="dxa"/>
            <w:tcBorders>
              <w:top w:val="single" w:sz="4" w:space="0" w:color="auto"/>
              <w:left w:val="single" w:sz="4" w:space="0" w:color="auto"/>
              <w:bottom w:val="single" w:sz="4" w:space="0" w:color="auto"/>
              <w:right w:val="single" w:sz="4" w:space="0" w:color="auto"/>
            </w:tcBorders>
            <w:hideMark/>
          </w:tcPr>
          <w:p w14:paraId="6F3C35B1" w14:textId="77777777" w:rsidR="00B259FA" w:rsidRPr="00020619" w:rsidRDefault="00B259FA" w:rsidP="00BB34DD">
            <w:pPr>
              <w:pStyle w:val="TAC"/>
              <w:rPr>
                <w:rFonts w:cs="v4.2.0"/>
              </w:rPr>
            </w:pPr>
            <w:r w:rsidRPr="00020619">
              <w:t>-57.78</w:t>
            </w:r>
          </w:p>
        </w:tc>
      </w:tr>
      <w:tr w:rsidR="00B259FA" w:rsidRPr="00020619" w14:paraId="4722B8C0" w14:textId="77777777" w:rsidTr="00BB34DD">
        <w:trPr>
          <w:cantSplit/>
          <w:trHeight w:val="207"/>
          <w:jc w:val="center"/>
        </w:trPr>
        <w:tc>
          <w:tcPr>
            <w:tcW w:w="2518" w:type="dxa"/>
            <w:tcBorders>
              <w:top w:val="nil"/>
              <w:left w:val="single" w:sz="4" w:space="0" w:color="auto"/>
              <w:bottom w:val="nil"/>
              <w:right w:val="single" w:sz="4" w:space="0" w:color="auto"/>
            </w:tcBorders>
          </w:tcPr>
          <w:p w14:paraId="2939C375"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hideMark/>
          </w:tcPr>
          <w:p w14:paraId="280C3932" w14:textId="77777777" w:rsidR="00B259FA" w:rsidRPr="00020619" w:rsidRDefault="00B259FA" w:rsidP="00BB34DD">
            <w:pPr>
              <w:pStyle w:val="TAC"/>
              <w:rPr>
                <w:rFonts w:cs="v4.2.0"/>
              </w:rPr>
            </w:pPr>
            <w:r w:rsidRPr="00020619">
              <w:rPr>
                <w:rFonts w:cs="v4.2.0"/>
              </w:rPr>
              <w:t>dBm/9.36 MHz</w:t>
            </w:r>
          </w:p>
        </w:tc>
        <w:tc>
          <w:tcPr>
            <w:tcW w:w="1895" w:type="dxa"/>
            <w:tcBorders>
              <w:top w:val="single" w:sz="4" w:space="0" w:color="auto"/>
              <w:left w:val="single" w:sz="4" w:space="0" w:color="auto"/>
              <w:bottom w:val="single" w:sz="4" w:space="0" w:color="auto"/>
              <w:right w:val="single" w:sz="4" w:space="0" w:color="auto"/>
            </w:tcBorders>
            <w:hideMark/>
          </w:tcPr>
          <w:p w14:paraId="77FAF6E5" w14:textId="77777777" w:rsidR="00B259FA" w:rsidRPr="00020619" w:rsidRDefault="00B259FA" w:rsidP="00BB34DD">
            <w:pPr>
              <w:pStyle w:val="TAC"/>
              <w:rPr>
                <w:rFonts w:cs="v4.2.0"/>
              </w:rPr>
            </w:pPr>
            <w:r w:rsidRPr="00020619">
              <w:rPr>
                <w:rFonts w:cs="v4.2.0"/>
              </w:rPr>
              <w:t>2, 5</w:t>
            </w:r>
          </w:p>
        </w:tc>
        <w:tc>
          <w:tcPr>
            <w:tcW w:w="1163" w:type="dxa"/>
            <w:tcBorders>
              <w:top w:val="single" w:sz="4" w:space="0" w:color="auto"/>
              <w:left w:val="single" w:sz="4" w:space="0" w:color="auto"/>
              <w:bottom w:val="single" w:sz="4" w:space="0" w:color="auto"/>
              <w:right w:val="single" w:sz="4" w:space="0" w:color="auto"/>
            </w:tcBorders>
            <w:hideMark/>
          </w:tcPr>
          <w:p w14:paraId="71DEB72F" w14:textId="77777777" w:rsidR="00B259FA" w:rsidRPr="00020619" w:rsidRDefault="00B259FA" w:rsidP="00BB34DD">
            <w:pPr>
              <w:pStyle w:val="TAC"/>
              <w:rPr>
                <w:rFonts w:cs="v4.2.0"/>
              </w:rPr>
            </w:pPr>
            <w:r w:rsidRPr="00020619">
              <w:t>-68.60</w:t>
            </w:r>
          </w:p>
        </w:tc>
        <w:tc>
          <w:tcPr>
            <w:tcW w:w="1108" w:type="dxa"/>
            <w:tcBorders>
              <w:top w:val="single" w:sz="4" w:space="0" w:color="auto"/>
              <w:left w:val="single" w:sz="4" w:space="0" w:color="auto"/>
              <w:bottom w:val="single" w:sz="4" w:space="0" w:color="auto"/>
              <w:right w:val="single" w:sz="4" w:space="0" w:color="auto"/>
            </w:tcBorders>
            <w:hideMark/>
          </w:tcPr>
          <w:p w14:paraId="082679FE" w14:textId="77777777" w:rsidR="00B259FA" w:rsidRPr="00020619" w:rsidRDefault="00B259FA" w:rsidP="00BB34DD">
            <w:pPr>
              <w:pStyle w:val="TAC"/>
              <w:rPr>
                <w:rFonts w:cs="v4.2.0"/>
              </w:rPr>
            </w:pPr>
            <w:r w:rsidRPr="00020619">
              <w:t>-57.78</w:t>
            </w:r>
          </w:p>
        </w:tc>
      </w:tr>
      <w:tr w:rsidR="00B259FA" w:rsidRPr="00020619" w14:paraId="501312FF" w14:textId="77777777" w:rsidTr="00BB34DD">
        <w:trPr>
          <w:cantSplit/>
          <w:trHeight w:val="207"/>
          <w:jc w:val="center"/>
        </w:trPr>
        <w:tc>
          <w:tcPr>
            <w:tcW w:w="2518" w:type="dxa"/>
            <w:tcBorders>
              <w:top w:val="nil"/>
              <w:left w:val="single" w:sz="4" w:space="0" w:color="auto"/>
              <w:bottom w:val="single" w:sz="4" w:space="0" w:color="auto"/>
              <w:right w:val="single" w:sz="4" w:space="0" w:color="auto"/>
            </w:tcBorders>
          </w:tcPr>
          <w:p w14:paraId="1A166F6D"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hideMark/>
          </w:tcPr>
          <w:p w14:paraId="69BD5B9F" w14:textId="77777777" w:rsidR="00B259FA" w:rsidRPr="00020619" w:rsidRDefault="00B259FA" w:rsidP="00BB34DD">
            <w:pPr>
              <w:pStyle w:val="TAC"/>
              <w:rPr>
                <w:rFonts w:cs="v4.2.0"/>
              </w:rPr>
            </w:pPr>
            <w:r w:rsidRPr="00020619">
              <w:rPr>
                <w:rFonts w:cs="v4.2.0"/>
              </w:rPr>
              <w:t>dBm/</w:t>
            </w:r>
            <w:del w:id="84188" w:author="Nokia - Erika Almeida" w:date="2022-09-30T19:34:00Z">
              <w:r w:rsidRPr="00020619" w:rsidDel="000E581C">
                <w:rPr>
                  <w:rFonts w:cs="v4.2.0"/>
                </w:rPr>
                <w:delText>38.16</w:delText>
              </w:r>
            </w:del>
            <w:ins w:id="84189" w:author="Nokia - Erika Almeida" w:date="2022-09-30T19:34:00Z">
              <w:r w:rsidRPr="00020619">
                <w:rPr>
                  <w:rFonts w:cs="v4.2.0"/>
                </w:rPr>
                <w:t>18.36</w:t>
              </w:r>
            </w:ins>
            <w:r w:rsidRPr="00020619">
              <w:rPr>
                <w:rFonts w:cs="v4.2.0"/>
              </w:rPr>
              <w:t xml:space="preserve"> MHz</w:t>
            </w:r>
          </w:p>
        </w:tc>
        <w:tc>
          <w:tcPr>
            <w:tcW w:w="1895" w:type="dxa"/>
            <w:tcBorders>
              <w:top w:val="single" w:sz="4" w:space="0" w:color="auto"/>
              <w:left w:val="single" w:sz="4" w:space="0" w:color="auto"/>
              <w:bottom w:val="single" w:sz="4" w:space="0" w:color="auto"/>
              <w:right w:val="single" w:sz="4" w:space="0" w:color="auto"/>
            </w:tcBorders>
            <w:hideMark/>
          </w:tcPr>
          <w:p w14:paraId="2070D75A" w14:textId="77777777" w:rsidR="00B259FA" w:rsidRPr="00020619" w:rsidRDefault="00B259FA" w:rsidP="00BB34DD">
            <w:pPr>
              <w:pStyle w:val="TAC"/>
              <w:rPr>
                <w:rFonts w:cs="v4.2.0"/>
              </w:rPr>
            </w:pPr>
            <w:r w:rsidRPr="00020619">
              <w:rPr>
                <w:rFonts w:cs="v4.2.0"/>
              </w:rPr>
              <w:t>3, 6</w:t>
            </w:r>
          </w:p>
        </w:tc>
        <w:tc>
          <w:tcPr>
            <w:tcW w:w="1163" w:type="dxa"/>
            <w:tcBorders>
              <w:top w:val="single" w:sz="4" w:space="0" w:color="auto"/>
              <w:left w:val="single" w:sz="4" w:space="0" w:color="auto"/>
              <w:bottom w:val="single" w:sz="4" w:space="0" w:color="auto"/>
              <w:right w:val="single" w:sz="4" w:space="0" w:color="auto"/>
            </w:tcBorders>
            <w:hideMark/>
          </w:tcPr>
          <w:p w14:paraId="24026373" w14:textId="77777777" w:rsidR="00B259FA" w:rsidRPr="00020619" w:rsidRDefault="00B259FA" w:rsidP="00BB34DD">
            <w:pPr>
              <w:pStyle w:val="TAC"/>
              <w:rPr>
                <w:rFonts w:cs="v4.2.0"/>
              </w:rPr>
            </w:pPr>
            <w:ins w:id="84190" w:author="Nokia - Erika Almeida" w:date="2022-09-30T19:33:00Z">
              <w:r w:rsidRPr="00020619">
                <w:rPr>
                  <w:rFonts w:cs="v4.2.0"/>
                </w:rPr>
                <w:t>-65.67</w:t>
              </w:r>
            </w:ins>
            <w:del w:id="84191" w:author="Nokia - Erika Almeida" w:date="2022-09-30T19:33:00Z">
              <w:r w:rsidRPr="00020619" w:rsidDel="000D7CD3">
                <w:rPr>
                  <w:rFonts w:cs="v4.2.0"/>
                </w:rPr>
                <w:delText>-62.50</w:delText>
              </w:r>
            </w:del>
          </w:p>
        </w:tc>
        <w:tc>
          <w:tcPr>
            <w:tcW w:w="1108" w:type="dxa"/>
            <w:tcBorders>
              <w:top w:val="single" w:sz="4" w:space="0" w:color="auto"/>
              <w:left w:val="single" w:sz="4" w:space="0" w:color="auto"/>
              <w:bottom w:val="single" w:sz="4" w:space="0" w:color="auto"/>
              <w:right w:val="single" w:sz="4" w:space="0" w:color="auto"/>
            </w:tcBorders>
            <w:hideMark/>
          </w:tcPr>
          <w:p w14:paraId="0AADFEC2" w14:textId="77777777" w:rsidR="00B259FA" w:rsidRPr="00020619" w:rsidRDefault="00B259FA" w:rsidP="00BB34DD">
            <w:pPr>
              <w:pStyle w:val="TAC"/>
              <w:rPr>
                <w:rFonts w:cs="v4.2.0"/>
              </w:rPr>
            </w:pPr>
            <w:ins w:id="84192" w:author="Nokia - Erika Almeida" w:date="2022-09-30T19:33:00Z">
              <w:r w:rsidRPr="00020619">
                <w:rPr>
                  <w:rFonts w:cs="v4.2.0"/>
                </w:rPr>
                <w:t>-54.85</w:t>
              </w:r>
            </w:ins>
            <w:del w:id="84193" w:author="Nokia - Erika Almeida" w:date="2022-09-30T19:33:00Z">
              <w:r w:rsidRPr="00020619" w:rsidDel="000D7CD3">
                <w:rPr>
                  <w:rFonts w:cs="v4.2.0"/>
                </w:rPr>
                <w:delText>-51.69</w:delText>
              </w:r>
            </w:del>
          </w:p>
        </w:tc>
      </w:tr>
      <w:tr w:rsidR="00B259FA" w:rsidRPr="00020619" w14:paraId="252F86D8"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6CC9529" w14:textId="77777777" w:rsidR="00B259FA" w:rsidRPr="00020619" w:rsidRDefault="00B259FA" w:rsidP="00BB34DD">
            <w:pPr>
              <w:pStyle w:val="TAL"/>
              <w:rPr>
                <w:vertAlign w:val="subscript"/>
              </w:rPr>
            </w:pPr>
            <w:proofErr w:type="spellStart"/>
            <w:r w:rsidRPr="00020619">
              <w:t>Treselection</w:t>
            </w:r>
            <w:r w:rsidRPr="00020619">
              <w:rPr>
                <w:rFonts w:hint="eastAsia"/>
                <w:lang w:eastAsia="zh-CN"/>
              </w:rPr>
              <w:t>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7182F52C" w14:textId="77777777" w:rsidR="00B259FA" w:rsidRPr="00020619" w:rsidRDefault="00B259FA" w:rsidP="00BB34DD">
            <w:pPr>
              <w:pStyle w:val="TAC"/>
            </w:pPr>
            <w:r w:rsidRPr="00020619">
              <w:t>S</w:t>
            </w:r>
          </w:p>
        </w:tc>
        <w:tc>
          <w:tcPr>
            <w:tcW w:w="1895" w:type="dxa"/>
            <w:tcBorders>
              <w:top w:val="single" w:sz="4" w:space="0" w:color="auto"/>
              <w:left w:val="single" w:sz="4" w:space="0" w:color="auto"/>
              <w:bottom w:val="single" w:sz="4" w:space="0" w:color="auto"/>
              <w:right w:val="single" w:sz="4" w:space="0" w:color="auto"/>
            </w:tcBorders>
            <w:hideMark/>
          </w:tcPr>
          <w:p w14:paraId="48048A6D"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713F51BC" w14:textId="77777777" w:rsidR="00B259FA" w:rsidRPr="00020619" w:rsidRDefault="00B259FA" w:rsidP="00BB34DD">
            <w:pPr>
              <w:pStyle w:val="TAC"/>
            </w:pPr>
            <w:r w:rsidRPr="00020619">
              <w:t>0</w:t>
            </w:r>
          </w:p>
        </w:tc>
      </w:tr>
      <w:tr w:rsidR="00B259FA" w:rsidRPr="00020619" w14:paraId="35F48B7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B54D587" w14:textId="77777777" w:rsidR="00B259FA" w:rsidRPr="00020619" w:rsidRDefault="00B259FA" w:rsidP="00BB34DD">
            <w:pPr>
              <w:pStyle w:val="TAL"/>
            </w:pPr>
            <w:proofErr w:type="spellStart"/>
            <w:r w:rsidRPr="00020619">
              <w:t>Snonintrasearch</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70905356" w14:textId="77777777" w:rsidR="00B259FA" w:rsidRPr="00020619" w:rsidRDefault="00B259FA" w:rsidP="00BB34DD">
            <w:pPr>
              <w:pStyle w:val="TAC"/>
            </w:pPr>
            <w:r w:rsidRPr="00020619">
              <w:t>dB</w:t>
            </w:r>
          </w:p>
        </w:tc>
        <w:tc>
          <w:tcPr>
            <w:tcW w:w="1895" w:type="dxa"/>
            <w:tcBorders>
              <w:top w:val="single" w:sz="4" w:space="0" w:color="auto"/>
              <w:left w:val="single" w:sz="4" w:space="0" w:color="auto"/>
              <w:bottom w:val="single" w:sz="4" w:space="0" w:color="auto"/>
              <w:right w:val="single" w:sz="4" w:space="0" w:color="auto"/>
            </w:tcBorders>
            <w:hideMark/>
          </w:tcPr>
          <w:p w14:paraId="6BDA0C64"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271A45CD" w14:textId="77777777" w:rsidR="00B259FA" w:rsidRPr="00020619" w:rsidRDefault="00B259FA" w:rsidP="00BB34DD">
            <w:pPr>
              <w:pStyle w:val="TAC"/>
            </w:pPr>
            <w:r w:rsidRPr="00020619">
              <w:t>50</w:t>
            </w:r>
          </w:p>
        </w:tc>
      </w:tr>
      <w:tr w:rsidR="00B259FA" w:rsidRPr="00020619" w14:paraId="5BD69608"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197EEDD"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w:t>
            </w:r>
            <w:r w:rsidRPr="00020619">
              <w:rPr>
                <w:rFonts w:hint="eastAsia"/>
                <w:vertAlign w:val="subscript"/>
                <w:lang w:eastAsia="zh-CN"/>
              </w:rPr>
              <w:t>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3CB34D75" w14:textId="77777777" w:rsidR="00B259FA" w:rsidRPr="00020619" w:rsidRDefault="00B259FA" w:rsidP="00BB34DD">
            <w:pPr>
              <w:pStyle w:val="TAC"/>
            </w:pPr>
            <w:r w:rsidRPr="00020619">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45AF4BAF"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70F75722" w14:textId="77777777" w:rsidR="00B259FA" w:rsidRPr="00020619" w:rsidRDefault="00B259FA" w:rsidP="00BB34DD">
            <w:pPr>
              <w:pStyle w:val="TAC"/>
            </w:pPr>
            <w:r w:rsidRPr="00020619">
              <w:rPr>
                <w:rFonts w:cs="v4.2.0"/>
              </w:rPr>
              <w:t>48</w:t>
            </w:r>
          </w:p>
        </w:tc>
      </w:tr>
      <w:tr w:rsidR="00B259FA" w:rsidRPr="00020619" w14:paraId="40C13591"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2469349" w14:textId="77777777" w:rsidR="00B259FA" w:rsidRPr="00020619" w:rsidRDefault="00B259FA" w:rsidP="00BB34DD">
            <w:pPr>
              <w:pStyle w:val="TAL"/>
              <w:rPr>
                <w:bCs/>
              </w:rPr>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w:t>
            </w:r>
            <w:r w:rsidRPr="00020619">
              <w:rPr>
                <w:rFonts w:hint="eastAsia"/>
                <w:vertAlign w:val="subscript"/>
                <w:lang w:eastAsia="zh-CN"/>
              </w:rPr>
              <w:t>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788D4450" w14:textId="77777777" w:rsidR="00B259FA" w:rsidRPr="00020619" w:rsidRDefault="00B259FA" w:rsidP="00BB34DD">
            <w:pPr>
              <w:pStyle w:val="TAC"/>
            </w:pPr>
            <w:r w:rsidRPr="00020619">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5E82A75F"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55BE085" w14:textId="77777777" w:rsidR="00B259FA" w:rsidRPr="00020619" w:rsidRDefault="00B259FA" w:rsidP="00BB34DD">
            <w:pPr>
              <w:pStyle w:val="TAC"/>
            </w:pPr>
            <w:r w:rsidRPr="00020619">
              <w:rPr>
                <w:rFonts w:cs="v4.2.0"/>
              </w:rPr>
              <w:t>44</w:t>
            </w:r>
          </w:p>
        </w:tc>
      </w:tr>
      <w:tr w:rsidR="00B259FA" w:rsidRPr="00020619" w14:paraId="3C5C4A4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F30E10E" w14:textId="77777777" w:rsidR="00B259FA" w:rsidRPr="00020619" w:rsidRDefault="00B259FA" w:rsidP="00BB34DD">
            <w:pPr>
              <w:pStyle w:val="TAL"/>
              <w:rPr>
                <w:bCs/>
              </w:rPr>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w:t>
            </w:r>
            <w:r w:rsidRPr="00020619">
              <w:rPr>
                <w:rFonts w:hint="eastAsia"/>
                <w:vertAlign w:val="subscript"/>
                <w:lang w:eastAsia="zh-CN"/>
              </w:rPr>
              <w:t>P</w:t>
            </w:r>
            <w:proofErr w:type="spellEnd"/>
            <w:r w:rsidRPr="00020619">
              <w:rPr>
                <w:vertAlign w:val="subscript"/>
              </w:rPr>
              <w:t xml:space="preserve"> (Note 2)</w:t>
            </w:r>
          </w:p>
        </w:tc>
        <w:tc>
          <w:tcPr>
            <w:tcW w:w="1649" w:type="dxa"/>
            <w:tcBorders>
              <w:top w:val="single" w:sz="4" w:space="0" w:color="auto"/>
              <w:left w:val="single" w:sz="4" w:space="0" w:color="auto"/>
              <w:bottom w:val="single" w:sz="4" w:space="0" w:color="auto"/>
              <w:right w:val="single" w:sz="4" w:space="0" w:color="auto"/>
            </w:tcBorders>
            <w:hideMark/>
          </w:tcPr>
          <w:p w14:paraId="2136A6B6" w14:textId="77777777" w:rsidR="00B259FA" w:rsidRPr="00020619" w:rsidRDefault="00B259FA" w:rsidP="00BB34DD">
            <w:pPr>
              <w:pStyle w:val="TAC"/>
            </w:pPr>
            <w:r w:rsidRPr="00020619">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48A658AD"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0A4C668" w14:textId="77777777" w:rsidR="00B259FA" w:rsidRPr="00020619" w:rsidRDefault="00B259FA" w:rsidP="00BB34DD">
            <w:pPr>
              <w:pStyle w:val="TAC"/>
            </w:pPr>
            <w:r w:rsidRPr="00020619">
              <w:rPr>
                <w:rFonts w:cs="v4.2.0"/>
              </w:rPr>
              <w:t>50</w:t>
            </w:r>
          </w:p>
        </w:tc>
      </w:tr>
      <w:tr w:rsidR="00B259FA" w:rsidRPr="00020619" w14:paraId="1DA1F76B"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B9ACFCD" w14:textId="77777777" w:rsidR="00B259FA" w:rsidRPr="00020619" w:rsidRDefault="00B259FA" w:rsidP="00BB34DD">
            <w:pPr>
              <w:pStyle w:val="TAL"/>
            </w:pPr>
            <w:proofErr w:type="spellStart"/>
            <w:r w:rsidRPr="00020619">
              <w:t>S</w:t>
            </w:r>
            <w:r w:rsidRPr="00020619">
              <w:rPr>
                <w:vertAlign w:val="subscript"/>
              </w:rPr>
              <w:t>SearchDeltaP</w:t>
            </w:r>
            <w:proofErr w:type="spellEnd"/>
            <w:r w:rsidRPr="00020619">
              <w:rPr>
                <w:vertAlign w:val="subscript"/>
              </w:rPr>
              <w:t>-Stationary</w:t>
            </w:r>
            <w:r w:rsidRPr="00020619">
              <w:t xml:space="preserve">                  </w:t>
            </w:r>
          </w:p>
        </w:tc>
        <w:tc>
          <w:tcPr>
            <w:tcW w:w="1649" w:type="dxa"/>
            <w:tcBorders>
              <w:top w:val="single" w:sz="4" w:space="0" w:color="auto"/>
              <w:left w:val="single" w:sz="4" w:space="0" w:color="auto"/>
              <w:bottom w:val="single" w:sz="4" w:space="0" w:color="auto"/>
              <w:right w:val="single" w:sz="4" w:space="0" w:color="auto"/>
            </w:tcBorders>
            <w:hideMark/>
          </w:tcPr>
          <w:p w14:paraId="3D22B9EC" w14:textId="77777777" w:rsidR="00B259FA" w:rsidRPr="00020619" w:rsidRDefault="00B259FA" w:rsidP="00BB34DD">
            <w:pPr>
              <w:pStyle w:val="TAC"/>
            </w:pPr>
            <w:r w:rsidRPr="00020619">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78437364" w14:textId="77777777" w:rsidR="00B259FA" w:rsidRPr="00020619" w:rsidRDefault="00B259FA" w:rsidP="00BB34DD">
            <w:pPr>
              <w:pStyle w:val="TAC"/>
            </w:pPr>
            <w:r w:rsidRPr="00020619">
              <w:rPr>
                <w:rFonts w:cs="v4.2.0"/>
              </w:rPr>
              <w:t>1, 2, 3, 4, 5, 6</w:t>
            </w:r>
            <w:r w:rsidRPr="00020619">
              <w:t>,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EAEA94E" w14:textId="77777777" w:rsidR="00B259FA" w:rsidRPr="00020619" w:rsidRDefault="00B259FA" w:rsidP="00BB34DD">
            <w:pPr>
              <w:pStyle w:val="TAC"/>
            </w:pPr>
            <w:r w:rsidRPr="00020619">
              <w:t>3</w:t>
            </w:r>
          </w:p>
        </w:tc>
      </w:tr>
      <w:tr w:rsidR="00B259FA" w:rsidRPr="00020619" w14:paraId="51722D5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99D94CB" w14:textId="77777777" w:rsidR="00B259FA" w:rsidRPr="00020619" w:rsidRDefault="00B259FA" w:rsidP="00BB34DD">
            <w:pPr>
              <w:pStyle w:val="TAL"/>
            </w:pPr>
            <w:proofErr w:type="spellStart"/>
            <w:r w:rsidRPr="00020619">
              <w:t>T</w:t>
            </w:r>
            <w:r w:rsidRPr="00020619">
              <w:rPr>
                <w:vertAlign w:val="subscript"/>
              </w:rPr>
              <w:t>SearchDeltaP</w:t>
            </w:r>
            <w:proofErr w:type="spellEnd"/>
            <w:r w:rsidRPr="00020619">
              <w:rPr>
                <w:vertAlign w:val="subscript"/>
              </w:rPr>
              <w:t>-Stationary</w:t>
            </w:r>
            <w:r w:rsidRPr="00020619">
              <w:t xml:space="preserve">                  </w:t>
            </w:r>
          </w:p>
        </w:tc>
        <w:tc>
          <w:tcPr>
            <w:tcW w:w="1649" w:type="dxa"/>
            <w:tcBorders>
              <w:top w:val="single" w:sz="4" w:space="0" w:color="auto"/>
              <w:left w:val="single" w:sz="4" w:space="0" w:color="auto"/>
              <w:bottom w:val="single" w:sz="4" w:space="0" w:color="auto"/>
              <w:right w:val="single" w:sz="4" w:space="0" w:color="auto"/>
            </w:tcBorders>
            <w:hideMark/>
          </w:tcPr>
          <w:p w14:paraId="5D62102D" w14:textId="77777777" w:rsidR="00B259FA" w:rsidRPr="00020619" w:rsidRDefault="00B259FA" w:rsidP="00BB34DD">
            <w:pPr>
              <w:pStyle w:val="TAC"/>
            </w:pPr>
            <w:r w:rsidRPr="00020619">
              <w:rPr>
                <w:rFonts w:cs="v4.2.0"/>
              </w:rPr>
              <w:t>s</w:t>
            </w:r>
          </w:p>
        </w:tc>
        <w:tc>
          <w:tcPr>
            <w:tcW w:w="1895" w:type="dxa"/>
            <w:tcBorders>
              <w:top w:val="single" w:sz="4" w:space="0" w:color="auto"/>
              <w:left w:val="single" w:sz="4" w:space="0" w:color="auto"/>
              <w:bottom w:val="single" w:sz="4" w:space="0" w:color="auto"/>
              <w:right w:val="single" w:sz="4" w:space="0" w:color="auto"/>
            </w:tcBorders>
            <w:hideMark/>
          </w:tcPr>
          <w:p w14:paraId="161385C9" w14:textId="77777777" w:rsidR="00B259FA" w:rsidRPr="00020619" w:rsidRDefault="00B259FA" w:rsidP="00BB34DD">
            <w:pPr>
              <w:pStyle w:val="TAC"/>
            </w:pPr>
            <w:r w:rsidRPr="00020619">
              <w:rPr>
                <w:rFonts w:cs="v4.2.0"/>
              </w:rPr>
              <w:t>1, 2, 3, 4, 5, 6</w:t>
            </w:r>
            <w:r w:rsidRPr="00020619">
              <w:t>,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06003808" w14:textId="77777777" w:rsidR="00B259FA" w:rsidRPr="00020619" w:rsidRDefault="00B259FA" w:rsidP="00BB34DD">
            <w:pPr>
              <w:pStyle w:val="TAC"/>
            </w:pPr>
            <w:r w:rsidRPr="00020619">
              <w:t>5</w:t>
            </w:r>
          </w:p>
        </w:tc>
      </w:tr>
      <w:tr w:rsidR="00B259FA" w:rsidRPr="00020619" w14:paraId="3FDE59F8"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44384A2" w14:textId="77777777" w:rsidR="00B259FA" w:rsidRPr="00020619" w:rsidRDefault="00B259FA" w:rsidP="00BB34DD">
            <w:pPr>
              <w:pStyle w:val="TAL"/>
            </w:pPr>
            <w:r w:rsidRPr="00020619">
              <w:t>Propagation Condition</w:t>
            </w:r>
          </w:p>
        </w:tc>
        <w:tc>
          <w:tcPr>
            <w:tcW w:w="1649" w:type="dxa"/>
            <w:tcBorders>
              <w:top w:val="single" w:sz="4" w:space="0" w:color="auto"/>
              <w:left w:val="single" w:sz="4" w:space="0" w:color="auto"/>
              <w:bottom w:val="single" w:sz="4" w:space="0" w:color="auto"/>
              <w:right w:val="single" w:sz="4" w:space="0" w:color="auto"/>
            </w:tcBorders>
          </w:tcPr>
          <w:p w14:paraId="4D43FCA3" w14:textId="77777777" w:rsidR="00B259FA" w:rsidRPr="00020619" w:rsidRDefault="00B259FA" w:rsidP="00BB34DD">
            <w:pPr>
              <w:pStyle w:val="TAC"/>
              <w:rPr>
                <w:rFonts w:cs="v4.2.0"/>
              </w:rPr>
            </w:pPr>
          </w:p>
        </w:tc>
        <w:tc>
          <w:tcPr>
            <w:tcW w:w="1895" w:type="dxa"/>
            <w:tcBorders>
              <w:top w:val="single" w:sz="4" w:space="0" w:color="auto"/>
              <w:left w:val="single" w:sz="4" w:space="0" w:color="auto"/>
              <w:bottom w:val="single" w:sz="4" w:space="0" w:color="auto"/>
              <w:right w:val="single" w:sz="4" w:space="0" w:color="auto"/>
            </w:tcBorders>
            <w:hideMark/>
          </w:tcPr>
          <w:p w14:paraId="443FE57C"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253B1F1" w14:textId="77777777" w:rsidR="00B259FA" w:rsidRPr="00020619" w:rsidRDefault="00B259FA" w:rsidP="00BB34DD">
            <w:pPr>
              <w:pStyle w:val="TAC"/>
            </w:pPr>
            <w:r w:rsidRPr="00020619">
              <w:t>AWGN</w:t>
            </w:r>
          </w:p>
        </w:tc>
      </w:tr>
      <w:tr w:rsidR="00B259FA" w:rsidRPr="00020619" w14:paraId="7F38EBF2" w14:textId="77777777" w:rsidTr="00BB34DD">
        <w:trPr>
          <w:cantSplit/>
          <w:jc w:val="center"/>
        </w:trPr>
        <w:tc>
          <w:tcPr>
            <w:tcW w:w="8333" w:type="dxa"/>
            <w:gridSpan w:val="5"/>
            <w:tcBorders>
              <w:top w:val="single" w:sz="4" w:space="0" w:color="auto"/>
              <w:left w:val="single" w:sz="4" w:space="0" w:color="auto"/>
              <w:bottom w:val="single" w:sz="4" w:space="0" w:color="auto"/>
              <w:right w:val="single" w:sz="4" w:space="0" w:color="auto"/>
            </w:tcBorders>
            <w:hideMark/>
          </w:tcPr>
          <w:p w14:paraId="502E5CC1"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1DA933E7" w14:textId="77777777" w:rsidR="00B259FA" w:rsidRPr="00020619" w:rsidRDefault="00B259FA" w:rsidP="00BB34DD">
            <w:pPr>
              <w:pStyle w:val="TAN"/>
            </w:pPr>
            <w:r w:rsidRPr="00020619">
              <w:t>Note 2:</w:t>
            </w:r>
            <w:r w:rsidRPr="00020619">
              <w:tab/>
              <w:t xml:space="preserve">T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low </w:t>
            </w:r>
            <w:r w:rsidRPr="00020619">
              <w:t>which is included in NR system information, and is a threshold for the E-UTRA target cell</w:t>
            </w:r>
          </w:p>
        </w:tc>
      </w:tr>
    </w:tbl>
    <w:p w14:paraId="45C0AA9C" w14:textId="77777777" w:rsidR="00B259FA" w:rsidRPr="00020619" w:rsidRDefault="00B259FA" w:rsidP="00B259FA"/>
    <w:p w14:paraId="0B5DFAB7" w14:textId="77777777" w:rsidR="00B259FA" w:rsidRPr="00020619" w:rsidRDefault="00B259FA" w:rsidP="00B259FA">
      <w:pPr>
        <w:keepNext/>
        <w:keepLines/>
        <w:spacing w:before="60"/>
        <w:jc w:val="center"/>
        <w:rPr>
          <w:rFonts w:ascii="Arial" w:hAnsi="Arial"/>
          <w:b/>
        </w:rPr>
      </w:pPr>
      <w:r w:rsidRPr="00020619">
        <w:rPr>
          <w:rFonts w:ascii="Arial" w:hAnsi="Arial"/>
          <w:b/>
        </w:rPr>
        <w:lastRenderedPageBreak/>
        <w:t>Table A.16.1.2.5.2-4: Cell specific test parameters for E-UTRA cell 2 for 1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3"/>
        <w:gridCol w:w="1084"/>
        <w:gridCol w:w="1187"/>
      </w:tblGrid>
      <w:tr w:rsidR="00B259FA" w:rsidRPr="00020619" w14:paraId="3373F9CB" w14:textId="77777777" w:rsidTr="00BB34DD">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2F68025E" w14:textId="77777777" w:rsidR="00B259FA" w:rsidRPr="00020619" w:rsidRDefault="00B259FA" w:rsidP="00BB34DD">
            <w:pPr>
              <w:pStyle w:val="TAH"/>
            </w:pPr>
            <w:r w:rsidRPr="00020619">
              <w:t>Parameter</w:t>
            </w:r>
          </w:p>
        </w:tc>
        <w:tc>
          <w:tcPr>
            <w:tcW w:w="1273" w:type="dxa"/>
            <w:tcBorders>
              <w:top w:val="single" w:sz="4" w:space="0" w:color="auto"/>
              <w:left w:val="single" w:sz="4" w:space="0" w:color="auto"/>
              <w:bottom w:val="nil"/>
              <w:right w:val="single" w:sz="4" w:space="0" w:color="auto"/>
            </w:tcBorders>
            <w:shd w:val="clear" w:color="auto" w:fill="auto"/>
            <w:hideMark/>
          </w:tcPr>
          <w:p w14:paraId="442F995A" w14:textId="77777777" w:rsidR="00B259FA" w:rsidRPr="00020619" w:rsidRDefault="00B259FA" w:rsidP="00BB34DD">
            <w:pPr>
              <w:pStyle w:val="TAH"/>
            </w:pPr>
            <w:r w:rsidRPr="00020619">
              <w:t>Unit</w:t>
            </w:r>
          </w:p>
        </w:tc>
        <w:tc>
          <w:tcPr>
            <w:tcW w:w="2271" w:type="dxa"/>
            <w:gridSpan w:val="2"/>
            <w:tcBorders>
              <w:top w:val="single" w:sz="4" w:space="0" w:color="auto"/>
              <w:left w:val="single" w:sz="4" w:space="0" w:color="auto"/>
              <w:bottom w:val="single" w:sz="4" w:space="0" w:color="auto"/>
              <w:right w:val="single" w:sz="4" w:space="0" w:color="auto"/>
            </w:tcBorders>
            <w:hideMark/>
          </w:tcPr>
          <w:p w14:paraId="711AFD4A" w14:textId="77777777" w:rsidR="00B259FA" w:rsidRPr="00020619" w:rsidRDefault="00B259FA" w:rsidP="00BB34DD">
            <w:pPr>
              <w:pStyle w:val="TAH"/>
            </w:pPr>
            <w:r w:rsidRPr="00020619">
              <w:t>Cell 2</w:t>
            </w:r>
          </w:p>
        </w:tc>
      </w:tr>
      <w:tr w:rsidR="00B259FA" w:rsidRPr="00020619" w14:paraId="1D498CF9" w14:textId="77777777" w:rsidTr="00BB34DD">
        <w:trPr>
          <w:cantSplit/>
          <w:jc w:val="center"/>
        </w:trPr>
        <w:tc>
          <w:tcPr>
            <w:tcW w:w="2518" w:type="dxa"/>
            <w:tcBorders>
              <w:top w:val="nil"/>
              <w:left w:val="single" w:sz="4" w:space="0" w:color="auto"/>
              <w:bottom w:val="single" w:sz="4" w:space="0" w:color="auto"/>
              <w:right w:val="single" w:sz="4" w:space="0" w:color="auto"/>
            </w:tcBorders>
            <w:shd w:val="clear" w:color="auto" w:fill="auto"/>
            <w:vAlign w:val="center"/>
            <w:hideMark/>
          </w:tcPr>
          <w:p w14:paraId="0342A89B" w14:textId="77777777" w:rsidR="00B259FA" w:rsidRPr="00020619" w:rsidRDefault="00B259FA" w:rsidP="00BB34DD">
            <w:pPr>
              <w:pStyle w:val="TAH"/>
            </w:pPr>
          </w:p>
        </w:tc>
        <w:tc>
          <w:tcPr>
            <w:tcW w:w="1273" w:type="dxa"/>
            <w:tcBorders>
              <w:top w:val="nil"/>
              <w:left w:val="single" w:sz="4" w:space="0" w:color="auto"/>
              <w:bottom w:val="single" w:sz="4" w:space="0" w:color="auto"/>
              <w:right w:val="single" w:sz="4" w:space="0" w:color="auto"/>
            </w:tcBorders>
            <w:shd w:val="clear" w:color="auto" w:fill="auto"/>
            <w:vAlign w:val="center"/>
            <w:hideMark/>
          </w:tcPr>
          <w:p w14:paraId="2F4AFD34" w14:textId="77777777" w:rsidR="00B259FA" w:rsidRPr="00020619" w:rsidRDefault="00B259FA" w:rsidP="00BB34DD">
            <w:pPr>
              <w:pStyle w:val="TAH"/>
            </w:pPr>
          </w:p>
        </w:tc>
        <w:tc>
          <w:tcPr>
            <w:tcW w:w="1084" w:type="dxa"/>
            <w:tcBorders>
              <w:top w:val="single" w:sz="4" w:space="0" w:color="auto"/>
              <w:left w:val="single" w:sz="4" w:space="0" w:color="auto"/>
              <w:bottom w:val="single" w:sz="4" w:space="0" w:color="auto"/>
              <w:right w:val="single" w:sz="4" w:space="0" w:color="auto"/>
            </w:tcBorders>
            <w:hideMark/>
          </w:tcPr>
          <w:p w14:paraId="6AE084E3" w14:textId="77777777" w:rsidR="00B259FA" w:rsidRPr="00020619" w:rsidRDefault="00B259FA" w:rsidP="00BB34DD">
            <w:pPr>
              <w:pStyle w:val="TAH"/>
            </w:pPr>
            <w:r w:rsidRPr="00020619">
              <w:t>T1</w:t>
            </w:r>
          </w:p>
        </w:tc>
        <w:tc>
          <w:tcPr>
            <w:tcW w:w="1187" w:type="dxa"/>
            <w:tcBorders>
              <w:top w:val="single" w:sz="4" w:space="0" w:color="auto"/>
              <w:left w:val="single" w:sz="4" w:space="0" w:color="auto"/>
              <w:bottom w:val="single" w:sz="4" w:space="0" w:color="auto"/>
              <w:right w:val="single" w:sz="4" w:space="0" w:color="auto"/>
            </w:tcBorders>
            <w:hideMark/>
          </w:tcPr>
          <w:p w14:paraId="4256F6DE" w14:textId="77777777" w:rsidR="00B259FA" w:rsidRPr="00020619" w:rsidRDefault="00B259FA" w:rsidP="00BB34DD">
            <w:pPr>
              <w:pStyle w:val="TAH"/>
            </w:pPr>
            <w:r w:rsidRPr="00020619">
              <w:t>T2</w:t>
            </w:r>
          </w:p>
        </w:tc>
      </w:tr>
      <w:tr w:rsidR="00B259FA" w:rsidRPr="00020619" w14:paraId="52C250ED"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9B1FCA2" w14:textId="77777777" w:rsidR="00B259FA" w:rsidRPr="00020619" w:rsidRDefault="00B259FA" w:rsidP="00BB34DD">
            <w:pPr>
              <w:pStyle w:val="TAL"/>
              <w:rPr>
                <w:lang w:val="it-IT"/>
              </w:rPr>
            </w:pPr>
            <w:r w:rsidRPr="00020619">
              <w:rPr>
                <w:lang w:val="it-IT"/>
              </w:rPr>
              <w:t>E-UTRA RF Channel number</w:t>
            </w:r>
          </w:p>
        </w:tc>
        <w:tc>
          <w:tcPr>
            <w:tcW w:w="1273" w:type="dxa"/>
            <w:tcBorders>
              <w:top w:val="single" w:sz="4" w:space="0" w:color="auto"/>
              <w:left w:val="single" w:sz="4" w:space="0" w:color="auto"/>
              <w:bottom w:val="single" w:sz="4" w:space="0" w:color="auto"/>
              <w:right w:val="single" w:sz="4" w:space="0" w:color="auto"/>
            </w:tcBorders>
          </w:tcPr>
          <w:p w14:paraId="2C3593F7" w14:textId="77777777" w:rsidR="00B259FA" w:rsidRPr="00020619" w:rsidRDefault="00B259FA" w:rsidP="00BB34DD">
            <w:pPr>
              <w:pStyle w:val="TAC"/>
              <w:rPr>
                <w:lang w:val="it-IT"/>
              </w:rPr>
            </w:pPr>
          </w:p>
        </w:tc>
        <w:tc>
          <w:tcPr>
            <w:tcW w:w="2271" w:type="dxa"/>
            <w:gridSpan w:val="2"/>
            <w:tcBorders>
              <w:top w:val="single" w:sz="4" w:space="0" w:color="auto"/>
              <w:left w:val="single" w:sz="4" w:space="0" w:color="auto"/>
              <w:bottom w:val="single" w:sz="4" w:space="0" w:color="auto"/>
              <w:right w:val="single" w:sz="4" w:space="0" w:color="auto"/>
            </w:tcBorders>
            <w:hideMark/>
          </w:tcPr>
          <w:p w14:paraId="1E7A3EA7" w14:textId="77777777" w:rsidR="00B259FA" w:rsidRPr="00020619" w:rsidRDefault="00B259FA" w:rsidP="00BB34DD">
            <w:pPr>
              <w:pStyle w:val="TAC"/>
            </w:pPr>
            <w:r w:rsidRPr="00020619">
              <w:t>1</w:t>
            </w:r>
          </w:p>
        </w:tc>
      </w:tr>
      <w:tr w:rsidR="00B259FA" w:rsidRPr="00020619" w14:paraId="34960290"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3A78026" w14:textId="77777777" w:rsidR="00B259FA" w:rsidRPr="00020619" w:rsidRDefault="00B259FA" w:rsidP="00BB34DD">
            <w:pPr>
              <w:pStyle w:val="TAL"/>
            </w:pPr>
            <w:proofErr w:type="spellStart"/>
            <w:r w:rsidRPr="00020619">
              <w:t>BW</w:t>
            </w:r>
            <w:r w:rsidRPr="00020619">
              <w:rPr>
                <w:vertAlign w:val="subscript"/>
              </w:rPr>
              <w:t>channel</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4BEBE26F" w14:textId="77777777" w:rsidR="00B259FA" w:rsidRPr="00020619" w:rsidRDefault="00B259FA" w:rsidP="00BB34DD">
            <w:pPr>
              <w:pStyle w:val="TAC"/>
            </w:pPr>
            <w:r w:rsidRPr="00020619">
              <w:t>MHz</w:t>
            </w:r>
          </w:p>
        </w:tc>
        <w:tc>
          <w:tcPr>
            <w:tcW w:w="2271" w:type="dxa"/>
            <w:gridSpan w:val="2"/>
            <w:tcBorders>
              <w:top w:val="single" w:sz="4" w:space="0" w:color="auto"/>
              <w:left w:val="single" w:sz="4" w:space="0" w:color="auto"/>
              <w:bottom w:val="single" w:sz="4" w:space="0" w:color="auto"/>
              <w:right w:val="single" w:sz="4" w:space="0" w:color="auto"/>
            </w:tcBorders>
            <w:hideMark/>
          </w:tcPr>
          <w:p w14:paraId="335A91BE" w14:textId="77777777" w:rsidR="00B259FA" w:rsidRPr="00020619" w:rsidRDefault="00B259FA" w:rsidP="00BB34DD">
            <w:pPr>
              <w:pStyle w:val="TAC"/>
            </w:pPr>
            <w:r w:rsidRPr="00020619">
              <w:t>10</w:t>
            </w:r>
          </w:p>
        </w:tc>
      </w:tr>
      <w:tr w:rsidR="00B259FA" w:rsidRPr="00020619" w14:paraId="55FDF320"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9ED0E4C" w14:textId="77777777" w:rsidR="00B259FA" w:rsidRPr="00020619" w:rsidRDefault="00B259FA" w:rsidP="00BB34DD">
            <w:pPr>
              <w:pStyle w:val="TAL"/>
            </w:pPr>
            <w:r w:rsidRPr="00020619">
              <w:rPr>
                <w:bCs/>
              </w:rPr>
              <w:t xml:space="preserve">OCNG Patterns defined in </w:t>
            </w:r>
            <w:r w:rsidRPr="00020619">
              <w:t>TS 36.133 [15]</w:t>
            </w:r>
            <w:r w:rsidRPr="00020619">
              <w:rPr>
                <w:bCs/>
              </w:rPr>
              <w:t xml:space="preserve"> clause A.3.2</w:t>
            </w:r>
          </w:p>
        </w:tc>
        <w:tc>
          <w:tcPr>
            <w:tcW w:w="1273" w:type="dxa"/>
            <w:tcBorders>
              <w:top w:val="single" w:sz="4" w:space="0" w:color="auto"/>
              <w:left w:val="single" w:sz="4" w:space="0" w:color="auto"/>
              <w:bottom w:val="single" w:sz="4" w:space="0" w:color="auto"/>
              <w:right w:val="single" w:sz="4" w:space="0" w:color="auto"/>
            </w:tcBorders>
          </w:tcPr>
          <w:p w14:paraId="164A7E76" w14:textId="77777777" w:rsidR="00B259FA" w:rsidRPr="00020619" w:rsidRDefault="00B259FA" w:rsidP="00BB34DD">
            <w:pPr>
              <w:pStyle w:val="TAC"/>
            </w:pPr>
          </w:p>
        </w:tc>
        <w:tc>
          <w:tcPr>
            <w:tcW w:w="2271" w:type="dxa"/>
            <w:gridSpan w:val="2"/>
            <w:tcBorders>
              <w:top w:val="single" w:sz="4" w:space="0" w:color="auto"/>
              <w:left w:val="single" w:sz="4" w:space="0" w:color="auto"/>
              <w:bottom w:val="single" w:sz="4" w:space="0" w:color="auto"/>
              <w:right w:val="single" w:sz="4" w:space="0" w:color="auto"/>
            </w:tcBorders>
            <w:hideMark/>
          </w:tcPr>
          <w:p w14:paraId="42E22A4B" w14:textId="77777777" w:rsidR="00B259FA" w:rsidRPr="00020619" w:rsidRDefault="00B259FA" w:rsidP="00BB34DD">
            <w:pPr>
              <w:pStyle w:val="TAC"/>
            </w:pPr>
            <w:r w:rsidRPr="00020619">
              <w:t xml:space="preserve">OP.2 TDD for test configuration 1, 2, </w:t>
            </w:r>
            <w:proofErr w:type="gramStart"/>
            <w:r w:rsidRPr="00020619">
              <w:t>3;</w:t>
            </w:r>
            <w:proofErr w:type="gramEnd"/>
          </w:p>
          <w:p w14:paraId="797D4646" w14:textId="77777777" w:rsidR="00B259FA" w:rsidRPr="00020619" w:rsidRDefault="00B259FA" w:rsidP="00BB34DD">
            <w:pPr>
              <w:pStyle w:val="TAC"/>
            </w:pPr>
            <w:r w:rsidRPr="00020619">
              <w:t>OP.2 FDD for test configuration 4, 5, 6</w:t>
            </w:r>
          </w:p>
        </w:tc>
      </w:tr>
      <w:tr w:rsidR="00B259FA" w:rsidRPr="00020619" w14:paraId="0DD04D10"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A64EAAB" w14:textId="77777777" w:rsidR="00B259FA" w:rsidRPr="00020619" w:rsidRDefault="00B259FA" w:rsidP="00BB34DD">
            <w:pPr>
              <w:pStyle w:val="TAL"/>
            </w:pPr>
            <w:r w:rsidRPr="00020619">
              <w:rPr>
                <w:bCs/>
              </w:rPr>
              <w:t>PBCH_RA</w:t>
            </w:r>
          </w:p>
        </w:tc>
        <w:tc>
          <w:tcPr>
            <w:tcW w:w="1273" w:type="dxa"/>
            <w:tcBorders>
              <w:top w:val="single" w:sz="4" w:space="0" w:color="auto"/>
              <w:left w:val="single" w:sz="4" w:space="0" w:color="auto"/>
              <w:bottom w:val="single" w:sz="4" w:space="0" w:color="auto"/>
              <w:right w:val="single" w:sz="4" w:space="0" w:color="auto"/>
            </w:tcBorders>
            <w:hideMark/>
          </w:tcPr>
          <w:p w14:paraId="5C8B6601" w14:textId="77777777" w:rsidR="00B259FA" w:rsidRPr="00020619" w:rsidRDefault="00B259FA" w:rsidP="00BB34DD">
            <w:pPr>
              <w:pStyle w:val="TAC"/>
            </w:pPr>
            <w:r w:rsidRPr="00020619">
              <w:t>dB</w:t>
            </w:r>
          </w:p>
        </w:tc>
        <w:tc>
          <w:tcPr>
            <w:tcW w:w="2271" w:type="dxa"/>
            <w:gridSpan w:val="2"/>
            <w:tcBorders>
              <w:top w:val="single" w:sz="4" w:space="0" w:color="auto"/>
              <w:left w:val="single" w:sz="4" w:space="0" w:color="auto"/>
              <w:bottom w:val="nil"/>
              <w:right w:val="single" w:sz="4" w:space="0" w:color="auto"/>
            </w:tcBorders>
            <w:shd w:val="clear" w:color="auto" w:fill="auto"/>
            <w:vAlign w:val="center"/>
            <w:hideMark/>
          </w:tcPr>
          <w:p w14:paraId="6AD523EE" w14:textId="77777777" w:rsidR="00B259FA" w:rsidRPr="00020619" w:rsidRDefault="00B259FA" w:rsidP="00BB34DD">
            <w:pPr>
              <w:pStyle w:val="TAC"/>
            </w:pPr>
            <w:r w:rsidRPr="00020619">
              <w:t>0</w:t>
            </w:r>
          </w:p>
        </w:tc>
      </w:tr>
      <w:tr w:rsidR="00B259FA" w:rsidRPr="00020619" w14:paraId="1A381604"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B290BFF" w14:textId="77777777" w:rsidR="00B259FA" w:rsidRPr="00020619" w:rsidRDefault="00B259FA" w:rsidP="00BB34DD">
            <w:pPr>
              <w:pStyle w:val="TAL"/>
            </w:pPr>
            <w:r w:rsidRPr="00020619">
              <w:rPr>
                <w:bCs/>
              </w:rPr>
              <w:t>PBCH_RB</w:t>
            </w:r>
          </w:p>
        </w:tc>
        <w:tc>
          <w:tcPr>
            <w:tcW w:w="1273" w:type="dxa"/>
            <w:tcBorders>
              <w:top w:val="single" w:sz="4" w:space="0" w:color="auto"/>
              <w:left w:val="single" w:sz="4" w:space="0" w:color="auto"/>
              <w:bottom w:val="single" w:sz="4" w:space="0" w:color="auto"/>
              <w:right w:val="single" w:sz="4" w:space="0" w:color="auto"/>
            </w:tcBorders>
            <w:hideMark/>
          </w:tcPr>
          <w:p w14:paraId="40BDFD6B"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3AFCC29" w14:textId="77777777" w:rsidR="00B259FA" w:rsidRPr="00020619" w:rsidRDefault="00B259FA" w:rsidP="00BB34DD">
            <w:pPr>
              <w:pStyle w:val="TAC"/>
            </w:pPr>
          </w:p>
        </w:tc>
      </w:tr>
      <w:tr w:rsidR="00B259FA" w:rsidRPr="00020619" w14:paraId="4ED485AD"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4B1581D" w14:textId="77777777" w:rsidR="00B259FA" w:rsidRPr="00020619" w:rsidRDefault="00B259FA" w:rsidP="00BB34DD">
            <w:pPr>
              <w:pStyle w:val="TAL"/>
            </w:pPr>
            <w:r w:rsidRPr="00020619">
              <w:rPr>
                <w:bCs/>
              </w:rPr>
              <w:t>PSS_RA</w:t>
            </w:r>
          </w:p>
        </w:tc>
        <w:tc>
          <w:tcPr>
            <w:tcW w:w="1273" w:type="dxa"/>
            <w:tcBorders>
              <w:top w:val="single" w:sz="4" w:space="0" w:color="auto"/>
              <w:left w:val="single" w:sz="4" w:space="0" w:color="auto"/>
              <w:bottom w:val="single" w:sz="4" w:space="0" w:color="auto"/>
              <w:right w:val="single" w:sz="4" w:space="0" w:color="auto"/>
            </w:tcBorders>
            <w:hideMark/>
          </w:tcPr>
          <w:p w14:paraId="528E475F"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3754E4A6" w14:textId="77777777" w:rsidR="00B259FA" w:rsidRPr="00020619" w:rsidRDefault="00B259FA" w:rsidP="00BB34DD">
            <w:pPr>
              <w:pStyle w:val="TAC"/>
            </w:pPr>
          </w:p>
        </w:tc>
      </w:tr>
      <w:tr w:rsidR="00B259FA" w:rsidRPr="00020619" w14:paraId="632E2D3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A1921BA" w14:textId="77777777" w:rsidR="00B259FA" w:rsidRPr="00020619" w:rsidRDefault="00B259FA" w:rsidP="00BB34DD">
            <w:pPr>
              <w:pStyle w:val="TAL"/>
            </w:pPr>
            <w:r w:rsidRPr="00020619">
              <w:rPr>
                <w:bCs/>
              </w:rPr>
              <w:t>SSS_RA</w:t>
            </w:r>
          </w:p>
        </w:tc>
        <w:tc>
          <w:tcPr>
            <w:tcW w:w="1273" w:type="dxa"/>
            <w:tcBorders>
              <w:top w:val="single" w:sz="4" w:space="0" w:color="auto"/>
              <w:left w:val="single" w:sz="4" w:space="0" w:color="auto"/>
              <w:bottom w:val="single" w:sz="4" w:space="0" w:color="auto"/>
              <w:right w:val="single" w:sz="4" w:space="0" w:color="auto"/>
            </w:tcBorders>
            <w:hideMark/>
          </w:tcPr>
          <w:p w14:paraId="412FBB48"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F308369" w14:textId="77777777" w:rsidR="00B259FA" w:rsidRPr="00020619" w:rsidRDefault="00B259FA" w:rsidP="00BB34DD">
            <w:pPr>
              <w:pStyle w:val="TAC"/>
            </w:pPr>
          </w:p>
        </w:tc>
      </w:tr>
      <w:tr w:rsidR="00B259FA" w:rsidRPr="00020619" w14:paraId="7E82F289"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D8930D4" w14:textId="77777777" w:rsidR="00B259FA" w:rsidRPr="00020619" w:rsidRDefault="00B259FA" w:rsidP="00BB34DD">
            <w:pPr>
              <w:pStyle w:val="TAL"/>
            </w:pPr>
            <w:r w:rsidRPr="00020619">
              <w:rPr>
                <w:bCs/>
              </w:rPr>
              <w:t>PCFICH_RB</w:t>
            </w:r>
          </w:p>
        </w:tc>
        <w:tc>
          <w:tcPr>
            <w:tcW w:w="1273" w:type="dxa"/>
            <w:tcBorders>
              <w:top w:val="single" w:sz="4" w:space="0" w:color="auto"/>
              <w:left w:val="single" w:sz="4" w:space="0" w:color="auto"/>
              <w:bottom w:val="single" w:sz="4" w:space="0" w:color="auto"/>
              <w:right w:val="single" w:sz="4" w:space="0" w:color="auto"/>
            </w:tcBorders>
            <w:hideMark/>
          </w:tcPr>
          <w:p w14:paraId="13232869"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46D1ED21" w14:textId="77777777" w:rsidR="00B259FA" w:rsidRPr="00020619" w:rsidRDefault="00B259FA" w:rsidP="00BB34DD">
            <w:pPr>
              <w:pStyle w:val="TAC"/>
            </w:pPr>
          </w:p>
        </w:tc>
      </w:tr>
      <w:tr w:rsidR="00B259FA" w:rsidRPr="00020619" w14:paraId="2302D5B2"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09F7306" w14:textId="77777777" w:rsidR="00B259FA" w:rsidRPr="00020619" w:rsidRDefault="00B259FA" w:rsidP="00BB34DD">
            <w:pPr>
              <w:pStyle w:val="TAL"/>
            </w:pPr>
            <w:r w:rsidRPr="00020619">
              <w:rPr>
                <w:bCs/>
              </w:rPr>
              <w:t>PHICH_RA</w:t>
            </w:r>
          </w:p>
        </w:tc>
        <w:tc>
          <w:tcPr>
            <w:tcW w:w="1273" w:type="dxa"/>
            <w:tcBorders>
              <w:top w:val="single" w:sz="4" w:space="0" w:color="auto"/>
              <w:left w:val="single" w:sz="4" w:space="0" w:color="auto"/>
              <w:bottom w:val="single" w:sz="4" w:space="0" w:color="auto"/>
              <w:right w:val="single" w:sz="4" w:space="0" w:color="auto"/>
            </w:tcBorders>
            <w:hideMark/>
          </w:tcPr>
          <w:p w14:paraId="000C6D66"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7CD88B7" w14:textId="77777777" w:rsidR="00B259FA" w:rsidRPr="00020619" w:rsidRDefault="00B259FA" w:rsidP="00BB34DD">
            <w:pPr>
              <w:pStyle w:val="TAC"/>
            </w:pPr>
          </w:p>
        </w:tc>
      </w:tr>
      <w:tr w:rsidR="00B259FA" w:rsidRPr="00020619" w14:paraId="382515F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ECCC8C8" w14:textId="77777777" w:rsidR="00B259FA" w:rsidRPr="00020619" w:rsidRDefault="00B259FA" w:rsidP="00BB34DD">
            <w:pPr>
              <w:pStyle w:val="TAL"/>
            </w:pPr>
            <w:r w:rsidRPr="00020619">
              <w:rPr>
                <w:bCs/>
              </w:rPr>
              <w:t>PHICH_RB</w:t>
            </w:r>
          </w:p>
        </w:tc>
        <w:tc>
          <w:tcPr>
            <w:tcW w:w="1273" w:type="dxa"/>
            <w:tcBorders>
              <w:top w:val="single" w:sz="4" w:space="0" w:color="auto"/>
              <w:left w:val="single" w:sz="4" w:space="0" w:color="auto"/>
              <w:bottom w:val="single" w:sz="4" w:space="0" w:color="auto"/>
              <w:right w:val="single" w:sz="4" w:space="0" w:color="auto"/>
            </w:tcBorders>
            <w:hideMark/>
          </w:tcPr>
          <w:p w14:paraId="513F868F"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0D19F6FE" w14:textId="77777777" w:rsidR="00B259FA" w:rsidRPr="00020619" w:rsidRDefault="00B259FA" w:rsidP="00BB34DD">
            <w:pPr>
              <w:pStyle w:val="TAC"/>
            </w:pPr>
          </w:p>
        </w:tc>
      </w:tr>
      <w:tr w:rsidR="00B259FA" w:rsidRPr="00020619" w14:paraId="6E951E84"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1C948BB" w14:textId="77777777" w:rsidR="00B259FA" w:rsidRPr="00020619" w:rsidRDefault="00B259FA" w:rsidP="00BB34DD">
            <w:pPr>
              <w:pStyle w:val="TAL"/>
            </w:pPr>
            <w:r w:rsidRPr="00020619">
              <w:rPr>
                <w:bCs/>
              </w:rPr>
              <w:t>PDCCH_RA</w:t>
            </w:r>
          </w:p>
        </w:tc>
        <w:tc>
          <w:tcPr>
            <w:tcW w:w="1273" w:type="dxa"/>
            <w:tcBorders>
              <w:top w:val="single" w:sz="4" w:space="0" w:color="auto"/>
              <w:left w:val="single" w:sz="4" w:space="0" w:color="auto"/>
              <w:bottom w:val="single" w:sz="4" w:space="0" w:color="auto"/>
              <w:right w:val="single" w:sz="4" w:space="0" w:color="auto"/>
            </w:tcBorders>
            <w:hideMark/>
          </w:tcPr>
          <w:p w14:paraId="21F7DBCB"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3CB7B485" w14:textId="77777777" w:rsidR="00B259FA" w:rsidRPr="00020619" w:rsidRDefault="00B259FA" w:rsidP="00BB34DD">
            <w:pPr>
              <w:pStyle w:val="TAC"/>
            </w:pPr>
          </w:p>
        </w:tc>
      </w:tr>
      <w:tr w:rsidR="00B259FA" w:rsidRPr="00020619" w14:paraId="0F885633"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9C0A3BD" w14:textId="77777777" w:rsidR="00B259FA" w:rsidRPr="00020619" w:rsidRDefault="00B259FA" w:rsidP="00BB34DD">
            <w:pPr>
              <w:pStyle w:val="TAL"/>
            </w:pPr>
            <w:r w:rsidRPr="00020619">
              <w:rPr>
                <w:bCs/>
              </w:rPr>
              <w:t>PDCCH_RB</w:t>
            </w:r>
          </w:p>
        </w:tc>
        <w:tc>
          <w:tcPr>
            <w:tcW w:w="1273" w:type="dxa"/>
            <w:tcBorders>
              <w:top w:val="single" w:sz="4" w:space="0" w:color="auto"/>
              <w:left w:val="single" w:sz="4" w:space="0" w:color="auto"/>
              <w:bottom w:val="single" w:sz="4" w:space="0" w:color="auto"/>
              <w:right w:val="single" w:sz="4" w:space="0" w:color="auto"/>
            </w:tcBorders>
            <w:hideMark/>
          </w:tcPr>
          <w:p w14:paraId="1E56782F"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64D537A" w14:textId="77777777" w:rsidR="00B259FA" w:rsidRPr="00020619" w:rsidRDefault="00B259FA" w:rsidP="00BB34DD">
            <w:pPr>
              <w:pStyle w:val="TAC"/>
            </w:pPr>
          </w:p>
        </w:tc>
      </w:tr>
      <w:tr w:rsidR="00B259FA" w:rsidRPr="00020619" w14:paraId="3A463AA7" w14:textId="77777777" w:rsidTr="00BB34DD">
        <w:trPr>
          <w:cantSplit/>
          <w:trHeight w:val="133"/>
          <w:jc w:val="center"/>
        </w:trPr>
        <w:tc>
          <w:tcPr>
            <w:tcW w:w="2518" w:type="dxa"/>
            <w:tcBorders>
              <w:top w:val="single" w:sz="4" w:space="0" w:color="auto"/>
              <w:left w:val="single" w:sz="4" w:space="0" w:color="auto"/>
              <w:bottom w:val="single" w:sz="4" w:space="0" w:color="auto"/>
              <w:right w:val="single" w:sz="4" w:space="0" w:color="auto"/>
            </w:tcBorders>
            <w:hideMark/>
          </w:tcPr>
          <w:p w14:paraId="7C5FA523" w14:textId="77777777" w:rsidR="00B259FA" w:rsidRPr="00020619" w:rsidRDefault="00B259FA" w:rsidP="00BB34DD">
            <w:pPr>
              <w:pStyle w:val="TAL"/>
            </w:pPr>
            <w:r w:rsidRPr="00020619">
              <w:rPr>
                <w:bCs/>
              </w:rPr>
              <w:t>PDSCH_RA</w:t>
            </w:r>
          </w:p>
        </w:tc>
        <w:tc>
          <w:tcPr>
            <w:tcW w:w="1273" w:type="dxa"/>
            <w:tcBorders>
              <w:top w:val="single" w:sz="4" w:space="0" w:color="auto"/>
              <w:left w:val="single" w:sz="4" w:space="0" w:color="auto"/>
              <w:bottom w:val="single" w:sz="4" w:space="0" w:color="auto"/>
              <w:right w:val="single" w:sz="4" w:space="0" w:color="auto"/>
            </w:tcBorders>
            <w:hideMark/>
          </w:tcPr>
          <w:p w14:paraId="7C4F1BE8"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01EE9E94" w14:textId="77777777" w:rsidR="00B259FA" w:rsidRPr="00020619" w:rsidRDefault="00B259FA" w:rsidP="00BB34DD">
            <w:pPr>
              <w:pStyle w:val="TAC"/>
            </w:pPr>
          </w:p>
        </w:tc>
      </w:tr>
      <w:tr w:rsidR="00B259FA" w:rsidRPr="00020619" w14:paraId="360210D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344FCED" w14:textId="77777777" w:rsidR="00B259FA" w:rsidRPr="00020619" w:rsidRDefault="00B259FA" w:rsidP="00BB34DD">
            <w:pPr>
              <w:pStyle w:val="TAL"/>
            </w:pPr>
            <w:r w:rsidRPr="00020619">
              <w:rPr>
                <w:bCs/>
              </w:rPr>
              <w:t>PDSCH_RB</w:t>
            </w:r>
          </w:p>
        </w:tc>
        <w:tc>
          <w:tcPr>
            <w:tcW w:w="1273" w:type="dxa"/>
            <w:tcBorders>
              <w:top w:val="single" w:sz="4" w:space="0" w:color="auto"/>
              <w:left w:val="single" w:sz="4" w:space="0" w:color="auto"/>
              <w:bottom w:val="single" w:sz="4" w:space="0" w:color="auto"/>
              <w:right w:val="single" w:sz="4" w:space="0" w:color="auto"/>
            </w:tcBorders>
            <w:hideMark/>
          </w:tcPr>
          <w:p w14:paraId="78A7DBEC"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AACE60B" w14:textId="77777777" w:rsidR="00B259FA" w:rsidRPr="00020619" w:rsidRDefault="00B259FA" w:rsidP="00BB34DD">
            <w:pPr>
              <w:pStyle w:val="TAC"/>
            </w:pPr>
          </w:p>
        </w:tc>
      </w:tr>
      <w:tr w:rsidR="00B259FA" w:rsidRPr="00020619" w14:paraId="4A745B2B"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084C973F" w14:textId="77777777" w:rsidR="00B259FA" w:rsidRPr="00020619" w:rsidRDefault="00B259FA" w:rsidP="00BB34DD">
            <w:pPr>
              <w:pStyle w:val="TAL"/>
            </w:pPr>
            <w:proofErr w:type="spellStart"/>
            <w:r w:rsidRPr="00020619">
              <w:t>OCNG_RA</w:t>
            </w:r>
            <w:r w:rsidRPr="00020619">
              <w:rPr>
                <w:vertAlign w:val="superscript"/>
              </w:rPr>
              <w:t>Note</w:t>
            </w:r>
            <w:proofErr w:type="spellEnd"/>
            <w:r w:rsidRPr="00020619">
              <w:rPr>
                <w:vertAlign w:val="superscript"/>
              </w:rPr>
              <w:t xml:space="preserve"> 1</w:t>
            </w:r>
          </w:p>
        </w:tc>
        <w:tc>
          <w:tcPr>
            <w:tcW w:w="1273" w:type="dxa"/>
            <w:tcBorders>
              <w:top w:val="single" w:sz="4" w:space="0" w:color="auto"/>
              <w:left w:val="single" w:sz="4" w:space="0" w:color="auto"/>
              <w:bottom w:val="single" w:sz="4" w:space="0" w:color="auto"/>
              <w:right w:val="single" w:sz="4" w:space="0" w:color="auto"/>
            </w:tcBorders>
            <w:hideMark/>
          </w:tcPr>
          <w:p w14:paraId="7D52F385"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25538E3" w14:textId="77777777" w:rsidR="00B259FA" w:rsidRPr="00020619" w:rsidRDefault="00B259FA" w:rsidP="00BB34DD">
            <w:pPr>
              <w:pStyle w:val="TAC"/>
            </w:pPr>
          </w:p>
        </w:tc>
      </w:tr>
      <w:tr w:rsidR="00B259FA" w:rsidRPr="00020619" w14:paraId="2C3DFFD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6CDA6074" w14:textId="77777777" w:rsidR="00B259FA" w:rsidRPr="00020619" w:rsidRDefault="00B259FA" w:rsidP="00BB34DD">
            <w:pPr>
              <w:pStyle w:val="TAL"/>
            </w:pPr>
            <w:proofErr w:type="spellStart"/>
            <w:r w:rsidRPr="00020619">
              <w:t>OCNG_RB</w:t>
            </w:r>
            <w:r w:rsidRPr="00020619">
              <w:rPr>
                <w:vertAlign w:val="superscript"/>
              </w:rPr>
              <w:t>Note</w:t>
            </w:r>
            <w:proofErr w:type="spellEnd"/>
            <w:r w:rsidRPr="00020619">
              <w:rPr>
                <w:vertAlign w:val="superscript"/>
              </w:rPr>
              <w:t xml:space="preserve"> 1</w:t>
            </w:r>
          </w:p>
        </w:tc>
        <w:tc>
          <w:tcPr>
            <w:tcW w:w="1273" w:type="dxa"/>
            <w:tcBorders>
              <w:top w:val="single" w:sz="4" w:space="0" w:color="auto"/>
              <w:left w:val="single" w:sz="4" w:space="0" w:color="auto"/>
              <w:bottom w:val="single" w:sz="4" w:space="0" w:color="auto"/>
              <w:right w:val="single" w:sz="4" w:space="0" w:color="auto"/>
            </w:tcBorders>
            <w:hideMark/>
          </w:tcPr>
          <w:p w14:paraId="10B32832" w14:textId="77777777" w:rsidR="00B259FA" w:rsidRPr="00020619" w:rsidRDefault="00B259FA" w:rsidP="00BB34DD">
            <w:pPr>
              <w:pStyle w:val="TAC"/>
            </w:pPr>
            <w:r w:rsidRPr="00020619">
              <w:t>dB</w:t>
            </w:r>
          </w:p>
        </w:tc>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14:paraId="4419C8ED" w14:textId="77777777" w:rsidR="00B259FA" w:rsidRPr="00020619" w:rsidRDefault="00B259FA" w:rsidP="00BB34DD">
            <w:pPr>
              <w:pStyle w:val="TAC"/>
            </w:pPr>
          </w:p>
        </w:tc>
      </w:tr>
      <w:tr w:rsidR="00B259FA" w:rsidRPr="00020619" w14:paraId="507692B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18DC455" w14:textId="77777777" w:rsidR="00B259FA" w:rsidRPr="00020619" w:rsidRDefault="00B259FA" w:rsidP="00BB34DD">
            <w:pPr>
              <w:pStyle w:val="TAL"/>
            </w:pPr>
            <w:proofErr w:type="spellStart"/>
            <w:r w:rsidRPr="00020619">
              <w:t>Qrxlevmin</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16B1E52C" w14:textId="77777777" w:rsidR="00B259FA" w:rsidRPr="00020619" w:rsidRDefault="00B259FA" w:rsidP="00BB34DD">
            <w:pPr>
              <w:pStyle w:val="TAC"/>
            </w:pPr>
            <w:r w:rsidRPr="00020619">
              <w:t>dBm</w:t>
            </w:r>
          </w:p>
        </w:tc>
        <w:tc>
          <w:tcPr>
            <w:tcW w:w="2271" w:type="dxa"/>
            <w:gridSpan w:val="2"/>
            <w:tcBorders>
              <w:top w:val="single" w:sz="4" w:space="0" w:color="auto"/>
              <w:left w:val="single" w:sz="4" w:space="0" w:color="auto"/>
              <w:bottom w:val="single" w:sz="4" w:space="0" w:color="auto"/>
              <w:right w:val="single" w:sz="4" w:space="0" w:color="auto"/>
            </w:tcBorders>
            <w:hideMark/>
          </w:tcPr>
          <w:p w14:paraId="41B178DD" w14:textId="77777777" w:rsidR="00B259FA" w:rsidRPr="00020619" w:rsidRDefault="00B259FA" w:rsidP="00BB34DD">
            <w:pPr>
              <w:pStyle w:val="TAC"/>
            </w:pPr>
            <w:r w:rsidRPr="00020619">
              <w:t>-140</w:t>
            </w:r>
          </w:p>
        </w:tc>
      </w:tr>
      <w:tr w:rsidR="00B259FA" w:rsidRPr="00020619" w14:paraId="011A4AB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FE888C5" w14:textId="77777777" w:rsidR="00B259FA" w:rsidRPr="00020619" w:rsidRDefault="00B259FA" w:rsidP="00BB34DD">
            <w:pPr>
              <w:pStyle w:val="TAL"/>
            </w:pPr>
            <w:r w:rsidRPr="00020619">
              <w:rPr>
                <w:position w:val="-12"/>
              </w:rPr>
              <w:object w:dxaOrig="444" w:dyaOrig="444" w14:anchorId="3B8DE89D">
                <v:shape id="_x0000_i1466" type="#_x0000_t75" style="width:21.65pt;height:21.65pt" o:ole="" fillcolor="window">
                  <v:imagedata r:id="rId15" o:title=""/>
                </v:shape>
                <o:OLEObject Type="Embed" ProgID="Equation.3" ShapeID="_x0000_i1466" DrawAspect="Content" ObjectID="_1731331847" r:id="rId577"/>
              </w:object>
            </w:r>
          </w:p>
        </w:tc>
        <w:tc>
          <w:tcPr>
            <w:tcW w:w="1273" w:type="dxa"/>
            <w:tcBorders>
              <w:top w:val="single" w:sz="4" w:space="0" w:color="auto"/>
              <w:left w:val="single" w:sz="4" w:space="0" w:color="auto"/>
              <w:bottom w:val="single" w:sz="4" w:space="0" w:color="auto"/>
              <w:right w:val="single" w:sz="4" w:space="0" w:color="auto"/>
            </w:tcBorders>
            <w:hideMark/>
          </w:tcPr>
          <w:p w14:paraId="46D3D02C" w14:textId="77777777" w:rsidR="00B259FA" w:rsidRPr="00020619" w:rsidRDefault="00B259FA" w:rsidP="00BB34DD">
            <w:pPr>
              <w:pStyle w:val="TAC"/>
            </w:pPr>
            <w:r w:rsidRPr="00020619">
              <w:t>dBm/15 kHz</w:t>
            </w:r>
          </w:p>
        </w:tc>
        <w:tc>
          <w:tcPr>
            <w:tcW w:w="2271" w:type="dxa"/>
            <w:gridSpan w:val="2"/>
            <w:tcBorders>
              <w:top w:val="single" w:sz="4" w:space="0" w:color="auto"/>
              <w:left w:val="single" w:sz="4" w:space="0" w:color="auto"/>
              <w:bottom w:val="single" w:sz="4" w:space="0" w:color="auto"/>
              <w:right w:val="single" w:sz="4" w:space="0" w:color="auto"/>
            </w:tcBorders>
            <w:hideMark/>
          </w:tcPr>
          <w:p w14:paraId="46E60352" w14:textId="77777777" w:rsidR="00B259FA" w:rsidRPr="00020619" w:rsidRDefault="00B259FA" w:rsidP="00BB34DD">
            <w:pPr>
              <w:pStyle w:val="TAC"/>
            </w:pPr>
            <w:r w:rsidRPr="00020619">
              <w:t>-98</w:t>
            </w:r>
          </w:p>
        </w:tc>
      </w:tr>
      <w:tr w:rsidR="00B259FA" w:rsidRPr="00020619" w14:paraId="1617F24A" w14:textId="77777777" w:rsidTr="00BB34DD">
        <w:trPr>
          <w:cantSplit/>
          <w:trHeight w:val="203"/>
          <w:jc w:val="center"/>
        </w:trPr>
        <w:tc>
          <w:tcPr>
            <w:tcW w:w="2518" w:type="dxa"/>
            <w:tcBorders>
              <w:top w:val="single" w:sz="4" w:space="0" w:color="auto"/>
              <w:left w:val="single" w:sz="4" w:space="0" w:color="auto"/>
              <w:bottom w:val="single" w:sz="4" w:space="0" w:color="auto"/>
              <w:right w:val="single" w:sz="4" w:space="0" w:color="auto"/>
            </w:tcBorders>
            <w:hideMark/>
          </w:tcPr>
          <w:p w14:paraId="68B2085A" w14:textId="77777777" w:rsidR="00B259FA" w:rsidRPr="00020619" w:rsidRDefault="00B259FA" w:rsidP="00BB34DD">
            <w:pPr>
              <w:pStyle w:val="TAL"/>
            </w:pPr>
            <w:r w:rsidRPr="00020619">
              <w:t>RSRP</w:t>
            </w:r>
          </w:p>
        </w:tc>
        <w:tc>
          <w:tcPr>
            <w:tcW w:w="1273" w:type="dxa"/>
            <w:tcBorders>
              <w:top w:val="single" w:sz="4" w:space="0" w:color="auto"/>
              <w:left w:val="single" w:sz="4" w:space="0" w:color="auto"/>
              <w:bottom w:val="single" w:sz="4" w:space="0" w:color="auto"/>
              <w:right w:val="single" w:sz="4" w:space="0" w:color="auto"/>
            </w:tcBorders>
            <w:hideMark/>
          </w:tcPr>
          <w:p w14:paraId="10F760C8" w14:textId="77777777" w:rsidR="00B259FA" w:rsidRPr="00020619" w:rsidRDefault="00B259FA" w:rsidP="00BB34DD">
            <w:pPr>
              <w:pStyle w:val="TAC"/>
            </w:pPr>
            <w:r w:rsidRPr="00020619">
              <w:t xml:space="preserve">dBm/15 </w:t>
            </w:r>
            <w:proofErr w:type="spellStart"/>
            <w:r w:rsidRPr="00020619">
              <w:t>KHz</w:t>
            </w:r>
            <w:proofErr w:type="spellEnd"/>
          </w:p>
        </w:tc>
        <w:tc>
          <w:tcPr>
            <w:tcW w:w="1084" w:type="dxa"/>
            <w:tcBorders>
              <w:top w:val="single" w:sz="4" w:space="0" w:color="auto"/>
              <w:left w:val="single" w:sz="4" w:space="0" w:color="auto"/>
              <w:bottom w:val="single" w:sz="4" w:space="0" w:color="auto"/>
              <w:right w:val="single" w:sz="4" w:space="0" w:color="auto"/>
            </w:tcBorders>
            <w:hideMark/>
          </w:tcPr>
          <w:p w14:paraId="7D488FCD" w14:textId="77777777" w:rsidR="00B259FA" w:rsidRPr="00020619" w:rsidRDefault="00B259FA" w:rsidP="00BB34DD">
            <w:pPr>
              <w:pStyle w:val="TAC"/>
            </w:pPr>
            <w:r w:rsidRPr="00020619">
              <w:t>-84</w:t>
            </w:r>
          </w:p>
        </w:tc>
        <w:tc>
          <w:tcPr>
            <w:tcW w:w="1187" w:type="dxa"/>
            <w:tcBorders>
              <w:top w:val="single" w:sz="4" w:space="0" w:color="auto"/>
              <w:left w:val="single" w:sz="4" w:space="0" w:color="auto"/>
              <w:bottom w:val="single" w:sz="4" w:space="0" w:color="auto"/>
              <w:right w:val="single" w:sz="4" w:space="0" w:color="auto"/>
            </w:tcBorders>
            <w:hideMark/>
          </w:tcPr>
          <w:p w14:paraId="63C19FAF" w14:textId="77777777" w:rsidR="00B259FA" w:rsidRPr="00020619" w:rsidRDefault="00B259FA" w:rsidP="00BB34DD">
            <w:pPr>
              <w:pStyle w:val="TAC"/>
            </w:pPr>
            <w:r w:rsidRPr="00020619">
              <w:t>-84</w:t>
            </w:r>
          </w:p>
        </w:tc>
      </w:tr>
      <w:tr w:rsidR="00B259FA" w:rsidRPr="00020619" w14:paraId="2D888656" w14:textId="77777777" w:rsidTr="00BB34DD">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2FB6C212" w14:textId="77777777" w:rsidR="00B259FA" w:rsidRPr="00020619" w:rsidRDefault="00B259FA" w:rsidP="00BB34DD">
            <w:pPr>
              <w:pStyle w:val="TAL"/>
            </w:pPr>
            <w:r w:rsidRPr="00020619">
              <w:rPr>
                <w:position w:val="-12"/>
              </w:rPr>
              <w:object w:dxaOrig="564" w:dyaOrig="288" w14:anchorId="4E21A713">
                <v:shape id="_x0000_i1467" type="#_x0000_t75" style="width:28.7pt;height:14.6pt" o:ole="" fillcolor="window">
                  <v:imagedata r:id="rId18" o:title=""/>
                </v:shape>
                <o:OLEObject Type="Embed" ProgID="Equation.3" ShapeID="_x0000_i1467" DrawAspect="Content" ObjectID="_1731331848" r:id="rId578"/>
              </w:object>
            </w:r>
          </w:p>
        </w:tc>
        <w:tc>
          <w:tcPr>
            <w:tcW w:w="1273" w:type="dxa"/>
            <w:tcBorders>
              <w:top w:val="single" w:sz="4" w:space="0" w:color="auto"/>
              <w:left w:val="single" w:sz="4" w:space="0" w:color="auto"/>
              <w:bottom w:val="single" w:sz="4" w:space="0" w:color="auto"/>
              <w:right w:val="single" w:sz="4" w:space="0" w:color="auto"/>
            </w:tcBorders>
            <w:hideMark/>
          </w:tcPr>
          <w:p w14:paraId="1140076E" w14:textId="77777777" w:rsidR="00B259FA" w:rsidRPr="00020619" w:rsidRDefault="00B259FA" w:rsidP="00BB34DD">
            <w:pPr>
              <w:pStyle w:val="TAC"/>
            </w:pPr>
            <w:r w:rsidRPr="00020619">
              <w:t>dB</w:t>
            </w:r>
          </w:p>
        </w:tc>
        <w:tc>
          <w:tcPr>
            <w:tcW w:w="1084" w:type="dxa"/>
            <w:tcBorders>
              <w:top w:val="single" w:sz="4" w:space="0" w:color="auto"/>
              <w:left w:val="single" w:sz="4" w:space="0" w:color="auto"/>
              <w:bottom w:val="single" w:sz="4" w:space="0" w:color="auto"/>
              <w:right w:val="single" w:sz="4" w:space="0" w:color="auto"/>
            </w:tcBorders>
            <w:hideMark/>
          </w:tcPr>
          <w:p w14:paraId="6069C719" w14:textId="77777777" w:rsidR="00B259FA" w:rsidRPr="00020619" w:rsidRDefault="00B259FA" w:rsidP="00BB34DD">
            <w:pPr>
              <w:pStyle w:val="TAC"/>
            </w:pPr>
            <w:r w:rsidRPr="00020619">
              <w:t>14</w:t>
            </w:r>
          </w:p>
        </w:tc>
        <w:tc>
          <w:tcPr>
            <w:tcW w:w="1187" w:type="dxa"/>
            <w:tcBorders>
              <w:top w:val="single" w:sz="4" w:space="0" w:color="auto"/>
              <w:left w:val="single" w:sz="4" w:space="0" w:color="auto"/>
              <w:bottom w:val="single" w:sz="4" w:space="0" w:color="auto"/>
              <w:right w:val="single" w:sz="4" w:space="0" w:color="auto"/>
            </w:tcBorders>
            <w:hideMark/>
          </w:tcPr>
          <w:p w14:paraId="5507F681" w14:textId="77777777" w:rsidR="00B259FA" w:rsidRPr="00020619" w:rsidRDefault="00B259FA" w:rsidP="00BB34DD">
            <w:pPr>
              <w:pStyle w:val="TAC"/>
            </w:pPr>
            <w:r w:rsidRPr="00020619">
              <w:t>14</w:t>
            </w:r>
          </w:p>
        </w:tc>
      </w:tr>
      <w:tr w:rsidR="00B259FA" w:rsidRPr="00020619" w14:paraId="187E309A" w14:textId="77777777" w:rsidTr="00BB34DD">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6996520E" w14:textId="77777777" w:rsidR="00B259FA" w:rsidRPr="00020619" w:rsidRDefault="00B259FA" w:rsidP="00BB34DD">
            <w:pPr>
              <w:pStyle w:val="TAL"/>
            </w:pPr>
            <w:r w:rsidRPr="00020619">
              <w:rPr>
                <w:position w:val="-12"/>
              </w:rPr>
              <w:object w:dxaOrig="708" w:dyaOrig="288" w14:anchorId="7C136E26">
                <v:shape id="_x0000_i1468" type="#_x0000_t75" style="width:36.2pt;height:14.6pt" o:ole="" fillcolor="window">
                  <v:imagedata r:id="rId547" o:title=""/>
                </v:shape>
                <o:OLEObject Type="Embed" ProgID="Equation.3" ShapeID="_x0000_i1468" DrawAspect="Content" ObjectID="_1731331849" r:id="rId579"/>
              </w:object>
            </w:r>
          </w:p>
        </w:tc>
        <w:tc>
          <w:tcPr>
            <w:tcW w:w="1273" w:type="dxa"/>
            <w:tcBorders>
              <w:top w:val="single" w:sz="4" w:space="0" w:color="auto"/>
              <w:left w:val="single" w:sz="4" w:space="0" w:color="auto"/>
              <w:bottom w:val="single" w:sz="4" w:space="0" w:color="auto"/>
              <w:right w:val="single" w:sz="4" w:space="0" w:color="auto"/>
            </w:tcBorders>
            <w:hideMark/>
          </w:tcPr>
          <w:p w14:paraId="46D6C17F" w14:textId="77777777" w:rsidR="00B259FA" w:rsidRPr="00020619" w:rsidRDefault="00B259FA" w:rsidP="00BB34DD">
            <w:pPr>
              <w:pStyle w:val="TAC"/>
            </w:pPr>
            <w:r w:rsidRPr="00020619">
              <w:t>dB</w:t>
            </w:r>
          </w:p>
        </w:tc>
        <w:tc>
          <w:tcPr>
            <w:tcW w:w="1084" w:type="dxa"/>
            <w:tcBorders>
              <w:top w:val="single" w:sz="4" w:space="0" w:color="auto"/>
              <w:left w:val="single" w:sz="4" w:space="0" w:color="auto"/>
              <w:bottom w:val="single" w:sz="4" w:space="0" w:color="auto"/>
              <w:right w:val="single" w:sz="4" w:space="0" w:color="auto"/>
            </w:tcBorders>
            <w:hideMark/>
          </w:tcPr>
          <w:p w14:paraId="37C9F9E2" w14:textId="77777777" w:rsidR="00B259FA" w:rsidRPr="00020619" w:rsidRDefault="00B259FA" w:rsidP="00BB34DD">
            <w:pPr>
              <w:pStyle w:val="TAC"/>
            </w:pPr>
            <w:r w:rsidRPr="00020619">
              <w:t>14</w:t>
            </w:r>
          </w:p>
        </w:tc>
        <w:tc>
          <w:tcPr>
            <w:tcW w:w="1187" w:type="dxa"/>
            <w:tcBorders>
              <w:top w:val="single" w:sz="4" w:space="0" w:color="auto"/>
              <w:left w:val="single" w:sz="4" w:space="0" w:color="auto"/>
              <w:bottom w:val="single" w:sz="4" w:space="0" w:color="auto"/>
              <w:right w:val="single" w:sz="4" w:space="0" w:color="auto"/>
            </w:tcBorders>
            <w:hideMark/>
          </w:tcPr>
          <w:p w14:paraId="5A841749" w14:textId="77777777" w:rsidR="00B259FA" w:rsidRPr="00020619" w:rsidRDefault="00B259FA" w:rsidP="00BB34DD">
            <w:pPr>
              <w:pStyle w:val="TAC"/>
            </w:pPr>
            <w:r w:rsidRPr="00020619">
              <w:t>14</w:t>
            </w:r>
          </w:p>
        </w:tc>
      </w:tr>
      <w:tr w:rsidR="00B259FA" w:rsidRPr="00020619" w14:paraId="3C17044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1B38B2" w14:textId="77777777" w:rsidR="00B259FA" w:rsidRPr="00020619" w:rsidRDefault="00B259FA" w:rsidP="00BB34DD">
            <w:pPr>
              <w:pStyle w:val="TAL"/>
              <w:rPr>
                <w:vertAlign w:val="subscript"/>
              </w:rPr>
            </w:pPr>
            <w:proofErr w:type="spellStart"/>
            <w:r w:rsidRPr="00020619">
              <w:t>Treselection</w:t>
            </w:r>
            <w:r w:rsidRPr="00020619">
              <w:rPr>
                <w:vertAlign w:val="subscript"/>
              </w:rPr>
              <w:t>EUTRAN</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7B5AD9B4" w14:textId="77777777" w:rsidR="00B259FA" w:rsidRPr="00020619" w:rsidRDefault="00B259FA" w:rsidP="00BB34DD">
            <w:pPr>
              <w:pStyle w:val="TAC"/>
            </w:pPr>
            <w:r w:rsidRPr="00020619">
              <w:t>S</w:t>
            </w:r>
          </w:p>
        </w:tc>
        <w:tc>
          <w:tcPr>
            <w:tcW w:w="2271" w:type="dxa"/>
            <w:gridSpan w:val="2"/>
            <w:tcBorders>
              <w:top w:val="single" w:sz="4" w:space="0" w:color="auto"/>
              <w:left w:val="single" w:sz="4" w:space="0" w:color="auto"/>
              <w:bottom w:val="single" w:sz="4" w:space="0" w:color="auto"/>
              <w:right w:val="single" w:sz="4" w:space="0" w:color="auto"/>
            </w:tcBorders>
            <w:hideMark/>
          </w:tcPr>
          <w:p w14:paraId="675ED4CF" w14:textId="77777777" w:rsidR="00B259FA" w:rsidRPr="00020619" w:rsidRDefault="00B259FA" w:rsidP="00BB34DD">
            <w:pPr>
              <w:pStyle w:val="TAC"/>
            </w:pPr>
            <w:r w:rsidRPr="00020619">
              <w:t>0</w:t>
            </w:r>
          </w:p>
        </w:tc>
      </w:tr>
      <w:tr w:rsidR="00B259FA" w:rsidRPr="00020619" w14:paraId="399237B2"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0D0EE2" w14:textId="77777777" w:rsidR="00B259FA" w:rsidRPr="00020619" w:rsidRDefault="00B259FA" w:rsidP="00BB34DD">
            <w:pPr>
              <w:pStyle w:val="TAL"/>
            </w:pPr>
            <w:proofErr w:type="spellStart"/>
            <w:r w:rsidRPr="00020619">
              <w:t>Snonintrasearch</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4200D92E" w14:textId="77777777" w:rsidR="00B259FA" w:rsidRPr="00020619" w:rsidRDefault="00B259FA" w:rsidP="00BB34DD">
            <w:pPr>
              <w:pStyle w:val="TAC"/>
            </w:pPr>
            <w:r w:rsidRPr="00020619">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359894D3" w14:textId="77777777" w:rsidR="00B259FA" w:rsidRPr="00020619" w:rsidRDefault="00B259FA" w:rsidP="00BB34DD">
            <w:pPr>
              <w:pStyle w:val="TAC"/>
            </w:pPr>
            <w:r w:rsidRPr="00020619">
              <w:t>Not sent</w:t>
            </w:r>
          </w:p>
        </w:tc>
      </w:tr>
      <w:tr w:rsidR="00B259FA" w:rsidRPr="00020619" w14:paraId="6D988BF2"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96F87B9"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high (Note 2)</w:t>
            </w:r>
          </w:p>
        </w:tc>
        <w:tc>
          <w:tcPr>
            <w:tcW w:w="1273" w:type="dxa"/>
            <w:tcBorders>
              <w:top w:val="single" w:sz="4" w:space="0" w:color="auto"/>
              <w:left w:val="single" w:sz="4" w:space="0" w:color="auto"/>
              <w:bottom w:val="single" w:sz="4" w:space="0" w:color="auto"/>
              <w:right w:val="single" w:sz="4" w:space="0" w:color="auto"/>
            </w:tcBorders>
            <w:hideMark/>
          </w:tcPr>
          <w:p w14:paraId="06B698CE" w14:textId="77777777" w:rsidR="00B259FA" w:rsidRPr="00020619" w:rsidRDefault="00B259FA" w:rsidP="00BB34DD">
            <w:pPr>
              <w:pStyle w:val="TAC"/>
            </w:pPr>
            <w:r w:rsidRPr="00020619">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2610CD16" w14:textId="77777777" w:rsidR="00B259FA" w:rsidRPr="00020619" w:rsidRDefault="00B259FA" w:rsidP="00BB34DD">
            <w:pPr>
              <w:pStyle w:val="TAC"/>
            </w:pPr>
            <w:r w:rsidRPr="00020619">
              <w:rPr>
                <w:rFonts w:cs="v4.2.0"/>
              </w:rPr>
              <w:t>48</w:t>
            </w:r>
          </w:p>
        </w:tc>
      </w:tr>
      <w:tr w:rsidR="00B259FA" w:rsidRPr="00020619" w14:paraId="152E8064"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03DC3A5" w14:textId="77777777" w:rsidR="00B259FA" w:rsidRPr="00020619" w:rsidRDefault="00B259FA" w:rsidP="00BB34DD">
            <w:pPr>
              <w:pStyle w:val="TAL"/>
              <w:rPr>
                <w:bCs/>
              </w:rPr>
            </w:pPr>
            <w:proofErr w:type="spellStart"/>
            <w:r w:rsidRPr="00020619">
              <w:t>Thresh</w:t>
            </w:r>
            <w:r w:rsidRPr="00020619">
              <w:rPr>
                <w:vertAlign w:val="subscript"/>
              </w:rPr>
              <w:t>serving</w:t>
            </w:r>
            <w:proofErr w:type="spellEnd"/>
            <w:r w:rsidRPr="00020619">
              <w:rPr>
                <w:vertAlign w:val="subscript"/>
              </w:rPr>
              <w:t>, low</w:t>
            </w:r>
          </w:p>
        </w:tc>
        <w:tc>
          <w:tcPr>
            <w:tcW w:w="1273" w:type="dxa"/>
            <w:tcBorders>
              <w:top w:val="single" w:sz="4" w:space="0" w:color="auto"/>
              <w:left w:val="single" w:sz="4" w:space="0" w:color="auto"/>
              <w:bottom w:val="single" w:sz="4" w:space="0" w:color="auto"/>
              <w:right w:val="single" w:sz="4" w:space="0" w:color="auto"/>
            </w:tcBorders>
            <w:hideMark/>
          </w:tcPr>
          <w:p w14:paraId="2C8746D1" w14:textId="77777777" w:rsidR="00B259FA" w:rsidRPr="00020619" w:rsidRDefault="00B259FA" w:rsidP="00BB34DD">
            <w:pPr>
              <w:pStyle w:val="TAC"/>
            </w:pPr>
            <w:r w:rsidRPr="00020619">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5CB48A67" w14:textId="77777777" w:rsidR="00B259FA" w:rsidRPr="00020619" w:rsidRDefault="00B259FA" w:rsidP="00BB34DD">
            <w:pPr>
              <w:pStyle w:val="TAC"/>
            </w:pPr>
            <w:r w:rsidRPr="00020619">
              <w:rPr>
                <w:rFonts w:cs="v4.2.0"/>
              </w:rPr>
              <w:t>44</w:t>
            </w:r>
          </w:p>
        </w:tc>
      </w:tr>
      <w:tr w:rsidR="00B259FA" w:rsidRPr="00020619" w14:paraId="1ECEABA4"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400302E" w14:textId="77777777" w:rsidR="00B259FA" w:rsidRPr="00020619" w:rsidRDefault="00B259FA" w:rsidP="00BB34DD">
            <w:pPr>
              <w:pStyle w:val="TAL"/>
              <w:rPr>
                <w:bCs/>
              </w:rPr>
            </w:pPr>
            <w:proofErr w:type="spellStart"/>
            <w:r w:rsidRPr="00020619">
              <w:t>Thresh</w:t>
            </w:r>
            <w:r w:rsidRPr="00020619">
              <w:rPr>
                <w:vertAlign w:val="subscript"/>
              </w:rPr>
              <w:t>x</w:t>
            </w:r>
            <w:proofErr w:type="spellEnd"/>
            <w:r w:rsidRPr="00020619">
              <w:rPr>
                <w:vertAlign w:val="subscript"/>
              </w:rPr>
              <w:t xml:space="preserve">, low  </w:t>
            </w:r>
          </w:p>
        </w:tc>
        <w:tc>
          <w:tcPr>
            <w:tcW w:w="1273" w:type="dxa"/>
            <w:tcBorders>
              <w:top w:val="single" w:sz="4" w:space="0" w:color="auto"/>
              <w:left w:val="single" w:sz="4" w:space="0" w:color="auto"/>
              <w:bottom w:val="single" w:sz="4" w:space="0" w:color="auto"/>
              <w:right w:val="single" w:sz="4" w:space="0" w:color="auto"/>
            </w:tcBorders>
            <w:hideMark/>
          </w:tcPr>
          <w:p w14:paraId="064522DD" w14:textId="77777777" w:rsidR="00B259FA" w:rsidRPr="00020619" w:rsidRDefault="00B259FA" w:rsidP="00BB34DD">
            <w:pPr>
              <w:pStyle w:val="TAC"/>
            </w:pPr>
            <w:r w:rsidRPr="00020619">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25573D12" w14:textId="77777777" w:rsidR="00B259FA" w:rsidRPr="00020619" w:rsidRDefault="00B259FA" w:rsidP="00BB34DD">
            <w:pPr>
              <w:pStyle w:val="TAC"/>
            </w:pPr>
            <w:r w:rsidRPr="00020619">
              <w:rPr>
                <w:rFonts w:cs="v4.2.0"/>
              </w:rPr>
              <w:t>50</w:t>
            </w:r>
          </w:p>
        </w:tc>
      </w:tr>
      <w:tr w:rsidR="00B259FA" w:rsidRPr="00020619" w14:paraId="0905EBCB"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99B6CB8" w14:textId="77777777" w:rsidR="00B259FA" w:rsidRPr="00020619" w:rsidRDefault="00B259FA" w:rsidP="00BB34DD">
            <w:pPr>
              <w:pStyle w:val="TAL"/>
            </w:pPr>
            <w:r w:rsidRPr="00020619">
              <w:t>Propagation Condition</w:t>
            </w:r>
          </w:p>
        </w:tc>
        <w:tc>
          <w:tcPr>
            <w:tcW w:w="1273" w:type="dxa"/>
            <w:tcBorders>
              <w:top w:val="single" w:sz="4" w:space="0" w:color="auto"/>
              <w:left w:val="single" w:sz="4" w:space="0" w:color="auto"/>
              <w:bottom w:val="single" w:sz="4" w:space="0" w:color="auto"/>
              <w:right w:val="single" w:sz="4" w:space="0" w:color="auto"/>
            </w:tcBorders>
          </w:tcPr>
          <w:p w14:paraId="5AA6CD3F" w14:textId="77777777" w:rsidR="00B259FA" w:rsidRPr="00020619" w:rsidRDefault="00B259FA" w:rsidP="00BB34DD">
            <w:pPr>
              <w:pStyle w:val="TAC"/>
            </w:pPr>
          </w:p>
        </w:tc>
        <w:tc>
          <w:tcPr>
            <w:tcW w:w="2271" w:type="dxa"/>
            <w:gridSpan w:val="2"/>
            <w:tcBorders>
              <w:top w:val="single" w:sz="4" w:space="0" w:color="auto"/>
              <w:left w:val="single" w:sz="4" w:space="0" w:color="auto"/>
              <w:bottom w:val="single" w:sz="4" w:space="0" w:color="auto"/>
              <w:right w:val="single" w:sz="4" w:space="0" w:color="auto"/>
            </w:tcBorders>
            <w:hideMark/>
          </w:tcPr>
          <w:p w14:paraId="4C1CD436" w14:textId="77777777" w:rsidR="00B259FA" w:rsidRPr="00020619" w:rsidRDefault="00B259FA" w:rsidP="00BB34DD">
            <w:pPr>
              <w:pStyle w:val="TAC"/>
            </w:pPr>
            <w:r w:rsidRPr="00020619">
              <w:t>AWGN</w:t>
            </w:r>
          </w:p>
        </w:tc>
      </w:tr>
      <w:tr w:rsidR="00B259FA" w:rsidRPr="00020619" w14:paraId="4D0904BA" w14:textId="77777777" w:rsidTr="00BB34DD">
        <w:trPr>
          <w:cantSplit/>
          <w:jc w:val="center"/>
        </w:trPr>
        <w:tc>
          <w:tcPr>
            <w:tcW w:w="6062" w:type="dxa"/>
            <w:gridSpan w:val="4"/>
            <w:tcBorders>
              <w:top w:val="single" w:sz="4" w:space="0" w:color="auto"/>
              <w:left w:val="single" w:sz="4" w:space="0" w:color="auto"/>
              <w:bottom w:val="single" w:sz="4" w:space="0" w:color="auto"/>
              <w:right w:val="single" w:sz="4" w:space="0" w:color="auto"/>
            </w:tcBorders>
            <w:hideMark/>
          </w:tcPr>
          <w:p w14:paraId="43338BDC"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2B894AD8" w14:textId="77777777" w:rsidR="00B259FA" w:rsidRPr="00020619" w:rsidRDefault="00B259FA" w:rsidP="00BB34DD">
            <w:pPr>
              <w:pStyle w:val="TAN"/>
            </w:pPr>
            <w:r w:rsidRPr="00020619">
              <w:t>Note 2:</w:t>
            </w:r>
            <w:r w:rsidRPr="00020619">
              <w:tab/>
              <w:t xml:space="preserve">T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high  </w:t>
            </w:r>
            <w:r w:rsidRPr="00020619">
              <w:t>which is included in E-UTRA system information, and is a threshold for the NR target cell</w:t>
            </w:r>
          </w:p>
        </w:tc>
      </w:tr>
    </w:tbl>
    <w:p w14:paraId="6E073F9D" w14:textId="77777777" w:rsidR="00B259FA" w:rsidRPr="00020619" w:rsidRDefault="00B259FA" w:rsidP="00B259FA"/>
    <w:p w14:paraId="27206764" w14:textId="77777777" w:rsidR="00B259FA" w:rsidRPr="00020619" w:rsidRDefault="00B259FA" w:rsidP="00B259FA">
      <w:pPr>
        <w:pStyle w:val="Heading5"/>
        <w:rPr>
          <w:lang w:eastAsia="zh-CN"/>
        </w:rPr>
      </w:pPr>
      <w:r w:rsidRPr="00020619">
        <w:rPr>
          <w:lang w:eastAsia="zh-CN"/>
        </w:rPr>
        <w:t>A.16.1.2.5.3</w:t>
      </w:r>
      <w:r w:rsidRPr="00020619">
        <w:rPr>
          <w:lang w:eastAsia="zh-CN"/>
        </w:rPr>
        <w:tab/>
        <w:t>Test Requirements</w:t>
      </w:r>
    </w:p>
    <w:p w14:paraId="212B3CD3" w14:textId="77777777" w:rsidR="00B259FA" w:rsidRPr="00020619" w:rsidRDefault="00B259FA" w:rsidP="00B259FA">
      <w:r w:rsidRPr="00020619">
        <w:t xml:space="preserve">The cell reselection delay to a lower priority E-UTRAN cell with UE fulfilling stationary relaxed measurement criterion is defined as the time from the beginning of time period T1, to the moment when the UE camps on cell </w:t>
      </w:r>
      <w:proofErr w:type="gramStart"/>
      <w:r w:rsidRPr="00020619">
        <w:t>2, and</w:t>
      </w:r>
      <w:proofErr w:type="gramEnd"/>
      <w:r w:rsidRPr="00020619">
        <w:t xml:space="preserve"> starts to send preambles on the PRACH for sending the </w:t>
      </w:r>
      <w:proofErr w:type="spellStart"/>
      <w:r w:rsidRPr="00020619">
        <w:rPr>
          <w:i/>
        </w:rPr>
        <w:t>RRCConnectionRequest</w:t>
      </w:r>
      <w:proofErr w:type="spellEnd"/>
      <w:r w:rsidRPr="00020619">
        <w:t xml:space="preserve"> message to perform a Tracking Area Update procedure on cell 2.</w:t>
      </w:r>
    </w:p>
    <w:p w14:paraId="12C927CC" w14:textId="77777777" w:rsidR="00B259FA" w:rsidRPr="00020619" w:rsidRDefault="00B259FA" w:rsidP="00B259FA">
      <w:r w:rsidRPr="00020619">
        <w:t>The cell re-selection delay to a lower priority cell shall be less than 32 s.</w:t>
      </w:r>
    </w:p>
    <w:p w14:paraId="4A0878FA" w14:textId="77777777" w:rsidR="00B259FA" w:rsidRPr="00020619" w:rsidRDefault="00B259FA" w:rsidP="00B259FA">
      <w:r w:rsidRPr="00020619">
        <w:t>The rate of correct cell reselections observed during repeated tests shall be at least 90%.</w:t>
      </w:r>
    </w:p>
    <w:p w14:paraId="4215EDAE" w14:textId="77777777" w:rsidR="00B259FA" w:rsidRPr="00020619" w:rsidRDefault="00B259FA" w:rsidP="00B259FA">
      <w:pPr>
        <w:pStyle w:val="NO"/>
      </w:pPr>
      <w:r w:rsidRPr="00020619">
        <w:t>NOTE:</w:t>
      </w:r>
      <w:r w:rsidRPr="00020619">
        <w:tab/>
        <w:t xml:space="preserve">The cell re-selection delay to a lower priority cell can be expressed as: </w:t>
      </w:r>
      <w:proofErr w:type="spellStart"/>
      <w:proofErr w:type="gramStart"/>
      <w:r w:rsidRPr="00020619">
        <w:t>T</w:t>
      </w:r>
      <w:r w:rsidRPr="00020619">
        <w:rPr>
          <w:vertAlign w:val="subscript"/>
        </w:rPr>
        <w:t>evaluate,EUTRAN</w:t>
      </w:r>
      <w:proofErr w:type="gramEnd"/>
      <w:r w:rsidRPr="00020619">
        <w:rPr>
          <w:vertAlign w:val="subscript"/>
        </w:rPr>
        <w:t>_Relax</w:t>
      </w:r>
      <w:proofErr w:type="spellEnd"/>
      <w:r w:rsidRPr="00020619">
        <w:t xml:space="preserve"> + T</w:t>
      </w:r>
      <w:r w:rsidRPr="00020619">
        <w:rPr>
          <w:vertAlign w:val="subscript"/>
        </w:rPr>
        <w:t>SI-E-UTRA</w:t>
      </w:r>
      <w:r w:rsidRPr="00020619">
        <w:t>,</w:t>
      </w:r>
    </w:p>
    <w:p w14:paraId="5E4C0466" w14:textId="77777777" w:rsidR="00B259FA" w:rsidRPr="00020619" w:rsidRDefault="00B259FA" w:rsidP="00B259FA">
      <w:r w:rsidRPr="00020619">
        <w:t>Where:</w:t>
      </w:r>
    </w:p>
    <w:p w14:paraId="2551B53E" w14:textId="77777777" w:rsidR="00B259FA" w:rsidRPr="00020619" w:rsidRDefault="00B259FA" w:rsidP="00B259FA">
      <w:pPr>
        <w:pStyle w:val="EX"/>
      </w:pPr>
      <w:proofErr w:type="spellStart"/>
      <w:proofErr w:type="gramStart"/>
      <w:r w:rsidRPr="00020619">
        <w:t>T</w:t>
      </w:r>
      <w:r w:rsidRPr="00020619">
        <w:rPr>
          <w:vertAlign w:val="subscript"/>
        </w:rPr>
        <w:t>evaluate,EUTRAN</w:t>
      </w:r>
      <w:proofErr w:type="gramEnd"/>
      <w:r w:rsidRPr="00020619">
        <w:rPr>
          <w:vertAlign w:val="subscript"/>
        </w:rPr>
        <w:t>_Relax</w:t>
      </w:r>
      <w:proofErr w:type="spellEnd"/>
      <w:r w:rsidRPr="00020619">
        <w:tab/>
        <w:t xml:space="preserve">See Table </w:t>
      </w:r>
      <w:r w:rsidRPr="00020619">
        <w:rPr>
          <w:snapToGrid w:val="0"/>
        </w:rPr>
        <w:t>4.2B.2.11.2-1</w:t>
      </w:r>
      <w:r w:rsidRPr="00020619">
        <w:t xml:space="preserve"> in clause </w:t>
      </w:r>
      <w:r w:rsidRPr="00020619">
        <w:rPr>
          <w:lang w:val="en-US" w:eastAsia="zh-CN"/>
        </w:rPr>
        <w:t>4.2B.2.11.2</w:t>
      </w:r>
    </w:p>
    <w:p w14:paraId="4AA2CC7C" w14:textId="77777777" w:rsidR="00B259FA" w:rsidRPr="00020619" w:rsidRDefault="00B259FA" w:rsidP="00B259FA">
      <w:pPr>
        <w:pStyle w:val="EX"/>
      </w:pPr>
      <w:r w:rsidRPr="00020619">
        <w:t>T</w:t>
      </w:r>
      <w:r w:rsidRPr="00020619">
        <w:rPr>
          <w:vertAlign w:val="subscript"/>
        </w:rPr>
        <w:t>SI</w:t>
      </w:r>
      <w:r w:rsidRPr="00020619">
        <w:rPr>
          <w:rFonts w:cs="v4.2.0"/>
          <w:vertAlign w:val="subscript"/>
        </w:rPr>
        <w:t>-E-UTRA</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628B9D64" w14:textId="77777777" w:rsidR="00B259FA" w:rsidRPr="00020619" w:rsidRDefault="00B259FA" w:rsidP="00B259FA">
      <w:pPr>
        <w:rPr>
          <w:lang w:val="en-US"/>
        </w:rPr>
      </w:pPr>
      <w:r w:rsidRPr="00020619">
        <w:t>This gives a total of 30.72 (</w:t>
      </w:r>
      <w:proofErr w:type="spellStart"/>
      <w:proofErr w:type="gramStart"/>
      <w:r w:rsidRPr="00020619">
        <w:t>T</w:t>
      </w:r>
      <w:r w:rsidRPr="00020619">
        <w:rPr>
          <w:vertAlign w:val="subscript"/>
        </w:rPr>
        <w:t>evaluate,EUTRAN</w:t>
      </w:r>
      <w:proofErr w:type="gramEnd"/>
      <w:r w:rsidRPr="00020619">
        <w:rPr>
          <w:vertAlign w:val="subscript"/>
        </w:rPr>
        <w:t>_Relax</w:t>
      </w:r>
      <w:proofErr w:type="spellEnd"/>
      <w:r w:rsidRPr="00020619">
        <w:t>) + 1.28 (</w:t>
      </w:r>
      <w:r w:rsidRPr="00020619">
        <w:rPr>
          <w:vertAlign w:val="subscript"/>
        </w:rPr>
        <w:t>TSI-E-UTRA</w:t>
      </w:r>
      <w:r w:rsidRPr="00020619">
        <w:t>) = 32 s for the cell re-selection delay to a lower priority E-UTRAN cell for stationary relaxed measurement criterion.</w:t>
      </w:r>
    </w:p>
    <w:p w14:paraId="2121F832" w14:textId="77777777" w:rsidR="00B259FA" w:rsidRPr="00020619" w:rsidRDefault="00B259FA" w:rsidP="00B259FA">
      <w:pPr>
        <w:pStyle w:val="3GPPNormalText"/>
        <w:jc w:val="left"/>
        <w:rPr>
          <w:b/>
          <w:bCs/>
          <w:color w:val="00B0F0"/>
        </w:rPr>
      </w:pPr>
    </w:p>
    <w:p w14:paraId="2F3B5B19" w14:textId="77777777" w:rsidR="00B259FA" w:rsidRPr="00020619" w:rsidRDefault="00B259FA" w:rsidP="00B259FA">
      <w:pPr>
        <w:pStyle w:val="3GPPNormalText"/>
        <w:jc w:val="center"/>
        <w:rPr>
          <w:b/>
          <w:bCs/>
          <w:color w:val="00B0F0"/>
        </w:rPr>
      </w:pPr>
    </w:p>
    <w:p w14:paraId="1322AC1F" w14:textId="77777777" w:rsidR="00B259FA" w:rsidRPr="00020619" w:rsidRDefault="00B259FA" w:rsidP="00B259FA">
      <w:pPr>
        <w:pStyle w:val="Heading4"/>
      </w:pPr>
      <w:r w:rsidRPr="00020619">
        <w:t>A.16.1.2.6</w:t>
      </w:r>
      <w:r w:rsidRPr="00020619">
        <w:tab/>
        <w:t>Cell reselection to lower priority E-UTRAN for UE fulfilling stationary relaxed measurement criterion for 2 Rx UE</w:t>
      </w:r>
    </w:p>
    <w:p w14:paraId="3431D32A" w14:textId="77777777" w:rsidR="00B259FA" w:rsidRPr="00020619" w:rsidRDefault="00B259FA" w:rsidP="00B259FA">
      <w:pPr>
        <w:pStyle w:val="Heading5"/>
        <w:rPr>
          <w:lang w:eastAsia="zh-CN"/>
        </w:rPr>
      </w:pPr>
      <w:r w:rsidRPr="00020619">
        <w:rPr>
          <w:lang w:eastAsia="zh-CN"/>
        </w:rPr>
        <w:t>A.16.1.2.6.1</w:t>
      </w:r>
      <w:r w:rsidRPr="00020619">
        <w:rPr>
          <w:lang w:eastAsia="zh-CN"/>
        </w:rPr>
        <w:tab/>
        <w:t>Test Purpose and Environment</w:t>
      </w:r>
    </w:p>
    <w:p w14:paraId="767ECB0B" w14:textId="77777777" w:rsidR="00B259FA" w:rsidRPr="00020619" w:rsidRDefault="00B259FA" w:rsidP="00B259FA">
      <w:pPr>
        <w:jc w:val="both"/>
        <w:rPr>
          <w:rFonts w:cs="v4.2.0"/>
        </w:rPr>
      </w:pPr>
      <w:r w:rsidRPr="00020619">
        <w:rPr>
          <w:rFonts w:cs="v4.2.0"/>
        </w:rPr>
        <w:t xml:space="preserve">This test is to verify the requirement for the NR to E-UTRAN inter-RAT cell reselection when UE </w:t>
      </w:r>
      <w:proofErr w:type="spellStart"/>
      <w:r w:rsidRPr="00020619">
        <w:rPr>
          <w:rFonts w:cs="v4.2.0"/>
        </w:rPr>
        <w:t>fulfills</w:t>
      </w:r>
      <w:proofErr w:type="spellEnd"/>
      <w:r w:rsidRPr="00020619">
        <w:rPr>
          <w:rFonts w:cs="v4.2.0"/>
        </w:rPr>
        <w:t xml:space="preserve"> the stationary relaxed measurement criterion specified in clause </w:t>
      </w:r>
      <w:r w:rsidRPr="00020619">
        <w:rPr>
          <w:lang w:val="en-US" w:eastAsia="zh-CN"/>
        </w:rPr>
        <w:t>4.2B.2.11.2</w:t>
      </w:r>
      <w:r w:rsidRPr="00020619">
        <w:rPr>
          <w:rFonts w:cs="v4.2.0"/>
        </w:rPr>
        <w:t xml:space="preserve"> and the E-UTRAN cell is of lower priority.</w:t>
      </w:r>
    </w:p>
    <w:p w14:paraId="79406E90" w14:textId="77777777" w:rsidR="00B259FA" w:rsidRPr="00020619" w:rsidRDefault="00B259FA" w:rsidP="00B259FA">
      <w:pPr>
        <w:pStyle w:val="Heading5"/>
        <w:rPr>
          <w:lang w:eastAsia="zh-CN"/>
        </w:rPr>
      </w:pPr>
      <w:r w:rsidRPr="00020619">
        <w:rPr>
          <w:lang w:eastAsia="zh-CN"/>
        </w:rPr>
        <w:t>A.16.1.2.6.2</w:t>
      </w:r>
      <w:r w:rsidRPr="00020619">
        <w:rPr>
          <w:lang w:eastAsia="zh-CN"/>
        </w:rPr>
        <w:tab/>
        <w:t>Test Parameters</w:t>
      </w:r>
    </w:p>
    <w:p w14:paraId="37DE7709" w14:textId="77777777" w:rsidR="00B259FA" w:rsidRPr="00020619" w:rsidRDefault="00B259FA" w:rsidP="00B259FA">
      <w:pPr>
        <w:jc w:val="both"/>
        <w:rPr>
          <w:rFonts w:cs="v4.2.0"/>
        </w:rPr>
      </w:pPr>
      <w:r w:rsidRPr="00020619">
        <w:rPr>
          <w:rFonts w:cs="v4.2.0"/>
        </w:rPr>
        <w:t>The test scenario comprises of one NR cell and one E-UTRAN cell as given in tables A.16.1.2.6.2-1, A.16.1.2.6.2-2, A.16.1.2.6.2-3 and A.16.1.2.6.2-4. The test consists of two successive time periods, with time duration of T1 and T2 respectively. Both NR cell 1 and E-UTRAN cell 2 are already identified by the UE prior to the start of the test. E-UTRAN cell 2 is of lower priority than cell 1.</w:t>
      </w:r>
    </w:p>
    <w:p w14:paraId="6C895D52" w14:textId="77777777" w:rsidR="00B259FA" w:rsidRPr="00020619" w:rsidRDefault="00B259FA" w:rsidP="00B259FA">
      <w:pPr>
        <w:jc w:val="both"/>
        <w:rPr>
          <w:rFonts w:cs="v4.2.0"/>
        </w:rPr>
      </w:pPr>
      <w:r w:rsidRPr="00020619">
        <w:rPr>
          <w:rFonts w:cs="v4.2.0"/>
        </w:rPr>
        <w:t>As specified in the Test Purpose, the UE is configured with the stationary relaxed measurement criterion defined in clause 5.2.4.9.1 in [1]. So, Cell 1 configures the UE as follows:</w:t>
      </w:r>
    </w:p>
    <w:p w14:paraId="6CCE16CF" w14:textId="77777777" w:rsidR="00B259FA" w:rsidRPr="00020619" w:rsidRDefault="00B259FA" w:rsidP="00027CF4">
      <w:pPr>
        <w:pStyle w:val="B10"/>
        <w:numPr>
          <w:ilvl w:val="0"/>
          <w:numId w:val="16"/>
        </w:numPr>
        <w:rPr>
          <w:noProof/>
        </w:rPr>
      </w:pPr>
      <w:proofErr w:type="spellStart"/>
      <w:r w:rsidRPr="00020619">
        <w:rPr>
          <w:i/>
          <w:iCs/>
        </w:rPr>
        <w:t>stationaryMobilityEvaluation</w:t>
      </w:r>
      <w:proofErr w:type="spellEnd"/>
      <w:r w:rsidRPr="00020619" w:rsidDel="004B26EA">
        <w:rPr>
          <w:i/>
          <w:iCs/>
          <w:lang w:eastAsia="zh-CN"/>
        </w:rPr>
        <w:t xml:space="preserve"> </w:t>
      </w:r>
      <w:r w:rsidRPr="00020619">
        <w:rPr>
          <w:lang w:eastAsia="zh-CN"/>
        </w:rPr>
        <w:t>[2] criterion is configured according to the parameters listed in Table A.16.1.1.8.2-</w:t>
      </w:r>
      <w:proofErr w:type="gramStart"/>
      <w:r w:rsidRPr="00020619">
        <w:rPr>
          <w:lang w:eastAsia="zh-CN"/>
        </w:rPr>
        <w:t>3;</w:t>
      </w:r>
      <w:proofErr w:type="gramEnd"/>
    </w:p>
    <w:p w14:paraId="394E0580" w14:textId="77777777" w:rsidR="00B259FA" w:rsidRPr="00020619" w:rsidRDefault="00B259FA" w:rsidP="00027CF4">
      <w:pPr>
        <w:pStyle w:val="B10"/>
        <w:numPr>
          <w:ilvl w:val="0"/>
          <w:numId w:val="16"/>
        </w:numPr>
        <w:rPr>
          <w:noProof/>
        </w:rPr>
      </w:pPr>
      <w:r w:rsidRPr="00020619">
        <w:rPr>
          <w:i/>
          <w:noProof/>
        </w:rPr>
        <w:t xml:space="preserve">cellEdgeEvaluationWhileStationary </w:t>
      </w:r>
      <w:r w:rsidRPr="00020619">
        <w:rPr>
          <w:lang w:eastAsia="zh-CN"/>
        </w:rPr>
        <w:t>[2] criterion</w:t>
      </w:r>
      <w:r w:rsidRPr="00020619">
        <w:t xml:space="preserve"> is not </w:t>
      </w:r>
      <w:proofErr w:type="gramStart"/>
      <w:r w:rsidRPr="00020619">
        <w:t>configured;</w:t>
      </w:r>
      <w:proofErr w:type="gramEnd"/>
      <w:r w:rsidRPr="00020619">
        <w:t xml:space="preserve"> </w:t>
      </w:r>
    </w:p>
    <w:p w14:paraId="0135D48C" w14:textId="77777777" w:rsidR="00B259FA" w:rsidRPr="00020619" w:rsidRDefault="00B259FA" w:rsidP="00027CF4">
      <w:pPr>
        <w:pStyle w:val="B10"/>
        <w:numPr>
          <w:ilvl w:val="0"/>
          <w:numId w:val="16"/>
        </w:numPr>
        <w:rPr>
          <w:lang w:eastAsia="zh-CN"/>
        </w:rPr>
      </w:pPr>
      <w:r w:rsidRPr="00020619">
        <w:rPr>
          <w:i/>
          <w:lang w:eastAsia="zh-CN"/>
        </w:rPr>
        <w:t xml:space="preserve">combineRelaxedMeasCondition2 </w:t>
      </w:r>
      <w:r w:rsidRPr="00020619">
        <w:rPr>
          <w:lang w:eastAsia="zh-CN"/>
        </w:rPr>
        <w:t xml:space="preserve">[2] is not </w:t>
      </w:r>
      <w:proofErr w:type="gramStart"/>
      <w:r w:rsidRPr="00020619">
        <w:rPr>
          <w:lang w:eastAsia="zh-CN"/>
        </w:rPr>
        <w:t>configured;</w:t>
      </w:r>
      <w:proofErr w:type="gramEnd"/>
    </w:p>
    <w:p w14:paraId="0927B88F" w14:textId="77777777" w:rsidR="00B259FA" w:rsidRPr="00020619" w:rsidRDefault="00B259FA" w:rsidP="00B259FA">
      <w:pPr>
        <w:pStyle w:val="B10"/>
      </w:pPr>
    </w:p>
    <w:p w14:paraId="53DFF42E" w14:textId="77777777" w:rsidR="00B259FA" w:rsidRPr="00020619" w:rsidRDefault="00B259FA" w:rsidP="00B259FA">
      <w:pPr>
        <w:pStyle w:val="TH"/>
      </w:pPr>
      <w:r w:rsidRPr="00020619">
        <w:t>Table A.16.1.2.6.2-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3960"/>
        <w:gridCol w:w="4242"/>
      </w:tblGrid>
      <w:tr w:rsidR="00B259FA" w:rsidRPr="00020619" w14:paraId="06CDCA0A"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51A770D3" w14:textId="77777777" w:rsidR="00B259FA" w:rsidRPr="00020619" w:rsidRDefault="00B259FA" w:rsidP="00BB34DD">
            <w:pPr>
              <w:pStyle w:val="TAH"/>
            </w:pPr>
            <w:r w:rsidRPr="00020619">
              <w:t>Configuration</w:t>
            </w:r>
          </w:p>
        </w:tc>
        <w:tc>
          <w:tcPr>
            <w:tcW w:w="3960" w:type="dxa"/>
            <w:tcBorders>
              <w:top w:val="single" w:sz="4" w:space="0" w:color="auto"/>
              <w:left w:val="single" w:sz="4" w:space="0" w:color="auto"/>
              <w:bottom w:val="single" w:sz="4" w:space="0" w:color="auto"/>
              <w:right w:val="single" w:sz="4" w:space="0" w:color="auto"/>
            </w:tcBorders>
            <w:hideMark/>
          </w:tcPr>
          <w:p w14:paraId="1FA02439" w14:textId="77777777" w:rsidR="00B259FA" w:rsidRPr="00020619" w:rsidRDefault="00B259FA" w:rsidP="00BB34DD">
            <w:pPr>
              <w:pStyle w:val="TAH"/>
            </w:pPr>
            <w:r w:rsidRPr="00020619">
              <w:t>Description of serving cell</w:t>
            </w:r>
          </w:p>
        </w:tc>
        <w:tc>
          <w:tcPr>
            <w:tcW w:w="4242" w:type="dxa"/>
            <w:tcBorders>
              <w:top w:val="single" w:sz="4" w:space="0" w:color="auto"/>
              <w:left w:val="single" w:sz="4" w:space="0" w:color="auto"/>
              <w:bottom w:val="single" w:sz="4" w:space="0" w:color="auto"/>
              <w:right w:val="single" w:sz="4" w:space="0" w:color="auto"/>
            </w:tcBorders>
            <w:hideMark/>
          </w:tcPr>
          <w:p w14:paraId="5D9A62D1" w14:textId="77777777" w:rsidR="00B259FA" w:rsidRPr="00020619" w:rsidRDefault="00B259FA" w:rsidP="00BB34DD">
            <w:pPr>
              <w:pStyle w:val="TAH"/>
            </w:pPr>
            <w:r w:rsidRPr="00020619">
              <w:t>Description of target cell</w:t>
            </w:r>
          </w:p>
        </w:tc>
      </w:tr>
      <w:tr w:rsidR="00B259FA" w:rsidRPr="00020619" w14:paraId="6D3493BE"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1FCC9A81" w14:textId="77777777" w:rsidR="00B259FA" w:rsidRPr="00020619" w:rsidRDefault="00B259FA" w:rsidP="00BB34DD">
            <w:pPr>
              <w:pStyle w:val="TAL"/>
            </w:pPr>
            <w:r w:rsidRPr="00020619">
              <w:t>1</w:t>
            </w:r>
          </w:p>
        </w:tc>
        <w:tc>
          <w:tcPr>
            <w:tcW w:w="3960" w:type="dxa"/>
            <w:tcBorders>
              <w:top w:val="single" w:sz="4" w:space="0" w:color="auto"/>
              <w:left w:val="single" w:sz="4" w:space="0" w:color="auto"/>
              <w:bottom w:val="single" w:sz="4" w:space="0" w:color="auto"/>
              <w:right w:val="single" w:sz="4" w:space="0" w:color="auto"/>
            </w:tcBorders>
            <w:hideMark/>
          </w:tcPr>
          <w:p w14:paraId="07501B89"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273D13FD" w14:textId="77777777" w:rsidR="00B259FA" w:rsidRPr="00020619" w:rsidRDefault="00B259FA" w:rsidP="00BB34DD">
            <w:pPr>
              <w:pStyle w:val="TAL"/>
            </w:pPr>
            <w:r w:rsidRPr="00020619">
              <w:t xml:space="preserve">LTE </w:t>
            </w:r>
            <w:r w:rsidRPr="00020619">
              <w:rPr>
                <w:rFonts w:eastAsia="Malgun Gothic"/>
              </w:rPr>
              <w:t>10 MHz bandwidth, TDD duplex mode</w:t>
            </w:r>
          </w:p>
        </w:tc>
      </w:tr>
      <w:tr w:rsidR="00B259FA" w:rsidRPr="00020619" w14:paraId="2C6B190F"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1514E121" w14:textId="77777777" w:rsidR="00B259FA" w:rsidRPr="00020619" w:rsidRDefault="00B259FA" w:rsidP="00BB34DD">
            <w:pPr>
              <w:pStyle w:val="TAL"/>
              <w:rPr>
                <w:rFonts w:eastAsia="Malgun Gothic"/>
              </w:rPr>
            </w:pPr>
            <w:r w:rsidRPr="00020619">
              <w:rPr>
                <w:rFonts w:eastAsia="Malgun Gothic"/>
              </w:rPr>
              <w:t>2</w:t>
            </w:r>
          </w:p>
        </w:tc>
        <w:tc>
          <w:tcPr>
            <w:tcW w:w="3960" w:type="dxa"/>
            <w:tcBorders>
              <w:top w:val="single" w:sz="4" w:space="0" w:color="auto"/>
              <w:left w:val="single" w:sz="4" w:space="0" w:color="auto"/>
              <w:bottom w:val="single" w:sz="4" w:space="0" w:color="auto"/>
              <w:right w:val="single" w:sz="4" w:space="0" w:color="auto"/>
            </w:tcBorders>
            <w:hideMark/>
          </w:tcPr>
          <w:p w14:paraId="5D0D6144"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655942F8" w14:textId="77777777" w:rsidR="00B259FA" w:rsidRPr="00020619" w:rsidRDefault="00B259FA" w:rsidP="00BB34DD">
            <w:pPr>
              <w:pStyle w:val="TAL"/>
            </w:pPr>
            <w:r w:rsidRPr="00020619">
              <w:t xml:space="preserve">LTE </w:t>
            </w:r>
            <w:r w:rsidRPr="00020619">
              <w:rPr>
                <w:rFonts w:eastAsia="Malgun Gothic"/>
              </w:rPr>
              <w:t>10 MHz bandwidth, TDD duplex mode</w:t>
            </w:r>
          </w:p>
        </w:tc>
      </w:tr>
      <w:tr w:rsidR="00B259FA" w:rsidRPr="00020619" w14:paraId="6CA95365"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23AD1CAF" w14:textId="77777777" w:rsidR="00B259FA" w:rsidRPr="00020619" w:rsidRDefault="00B259FA" w:rsidP="00BB34DD">
            <w:pPr>
              <w:pStyle w:val="TAL"/>
              <w:rPr>
                <w:rFonts w:eastAsia="Malgun Gothic"/>
              </w:rPr>
            </w:pPr>
            <w:r w:rsidRPr="00020619">
              <w:rPr>
                <w:rFonts w:eastAsia="Malgun Gothic"/>
              </w:rPr>
              <w:t>3</w:t>
            </w:r>
          </w:p>
        </w:tc>
        <w:tc>
          <w:tcPr>
            <w:tcW w:w="3960" w:type="dxa"/>
            <w:tcBorders>
              <w:top w:val="single" w:sz="4" w:space="0" w:color="auto"/>
              <w:left w:val="single" w:sz="4" w:space="0" w:color="auto"/>
              <w:bottom w:val="single" w:sz="4" w:space="0" w:color="auto"/>
              <w:right w:val="single" w:sz="4" w:space="0" w:color="auto"/>
            </w:tcBorders>
            <w:hideMark/>
          </w:tcPr>
          <w:p w14:paraId="43321CF2" w14:textId="77777777" w:rsidR="00B259FA" w:rsidRPr="00020619" w:rsidRDefault="00B259FA" w:rsidP="00BB34DD">
            <w:pPr>
              <w:pStyle w:val="TAL"/>
              <w:rPr>
                <w:rFonts w:eastAsia="Malgun Gothic"/>
              </w:rPr>
            </w:pPr>
            <w:r w:rsidRPr="00020619">
              <w:rPr>
                <w:rFonts w:eastAsia="Malgun Gothic"/>
              </w:rPr>
              <w:t xml:space="preserve">NR 30 kHz SSB SCS, </w:t>
            </w:r>
            <w:del w:id="84194" w:author="Nokia - Erika Almeida" w:date="2022-09-12T13:12:00Z">
              <w:r w:rsidRPr="00020619" w:rsidDel="000D1525">
                <w:rPr>
                  <w:rFonts w:eastAsia="Malgun Gothic"/>
                </w:rPr>
                <w:delText>40 MHz</w:delText>
              </w:r>
            </w:del>
            <w:ins w:id="84195"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748D52AB" w14:textId="77777777" w:rsidR="00B259FA" w:rsidRPr="00020619" w:rsidRDefault="00B259FA" w:rsidP="00BB34DD">
            <w:pPr>
              <w:pStyle w:val="TAL"/>
            </w:pPr>
            <w:r w:rsidRPr="00020619">
              <w:t xml:space="preserve">LTE </w:t>
            </w:r>
            <w:r w:rsidRPr="00020619">
              <w:rPr>
                <w:rFonts w:eastAsia="Malgun Gothic"/>
              </w:rPr>
              <w:t>10 MHz bandwidth, TDD duplex mode</w:t>
            </w:r>
          </w:p>
        </w:tc>
      </w:tr>
      <w:tr w:rsidR="00B259FA" w:rsidRPr="00020619" w14:paraId="419CCCA4"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36F12B79" w14:textId="77777777" w:rsidR="00B259FA" w:rsidRPr="00020619" w:rsidRDefault="00B259FA" w:rsidP="00BB34DD">
            <w:pPr>
              <w:pStyle w:val="TAL"/>
            </w:pPr>
            <w:r w:rsidRPr="00020619">
              <w:t>4</w:t>
            </w:r>
          </w:p>
        </w:tc>
        <w:tc>
          <w:tcPr>
            <w:tcW w:w="3960" w:type="dxa"/>
            <w:tcBorders>
              <w:top w:val="single" w:sz="4" w:space="0" w:color="auto"/>
              <w:left w:val="single" w:sz="4" w:space="0" w:color="auto"/>
              <w:bottom w:val="single" w:sz="4" w:space="0" w:color="auto"/>
              <w:right w:val="single" w:sz="4" w:space="0" w:color="auto"/>
            </w:tcBorders>
            <w:hideMark/>
          </w:tcPr>
          <w:p w14:paraId="5D1D9C71" w14:textId="77777777" w:rsidR="00B259FA" w:rsidRPr="00020619" w:rsidRDefault="00B259FA" w:rsidP="00BB34DD">
            <w:pPr>
              <w:pStyle w:val="TAL"/>
              <w:rPr>
                <w:rFonts w:eastAsia="Malgun Gothic"/>
              </w:rPr>
            </w:pPr>
            <w:r w:rsidRPr="00020619">
              <w:rPr>
                <w:rFonts w:eastAsia="Malgun Gothic"/>
              </w:rPr>
              <w:t>NR 15 kHz SSB SCS, 10 MHz bandwidth, FDD duplex mode</w:t>
            </w:r>
          </w:p>
        </w:tc>
        <w:tc>
          <w:tcPr>
            <w:tcW w:w="4242" w:type="dxa"/>
            <w:tcBorders>
              <w:top w:val="single" w:sz="4" w:space="0" w:color="auto"/>
              <w:left w:val="single" w:sz="4" w:space="0" w:color="auto"/>
              <w:bottom w:val="single" w:sz="4" w:space="0" w:color="auto"/>
              <w:right w:val="single" w:sz="4" w:space="0" w:color="auto"/>
            </w:tcBorders>
            <w:hideMark/>
          </w:tcPr>
          <w:p w14:paraId="540792EF" w14:textId="77777777" w:rsidR="00B259FA" w:rsidRPr="00020619" w:rsidRDefault="00B259FA" w:rsidP="00BB34DD">
            <w:pPr>
              <w:pStyle w:val="TAL"/>
              <w:rPr>
                <w:lang w:val="fr-FR"/>
              </w:rPr>
            </w:pPr>
            <w:r w:rsidRPr="00020619">
              <w:rPr>
                <w:lang w:val="fr-FR"/>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61416991"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3763860C" w14:textId="77777777" w:rsidR="00B259FA" w:rsidRPr="00020619" w:rsidRDefault="00B259FA" w:rsidP="00BB34DD">
            <w:pPr>
              <w:pStyle w:val="TAL"/>
            </w:pPr>
            <w:r w:rsidRPr="00020619">
              <w:t>5</w:t>
            </w:r>
          </w:p>
        </w:tc>
        <w:tc>
          <w:tcPr>
            <w:tcW w:w="3960" w:type="dxa"/>
            <w:tcBorders>
              <w:top w:val="single" w:sz="4" w:space="0" w:color="auto"/>
              <w:left w:val="single" w:sz="4" w:space="0" w:color="auto"/>
              <w:bottom w:val="single" w:sz="4" w:space="0" w:color="auto"/>
              <w:right w:val="single" w:sz="4" w:space="0" w:color="auto"/>
            </w:tcBorders>
            <w:hideMark/>
          </w:tcPr>
          <w:p w14:paraId="001A455E" w14:textId="77777777" w:rsidR="00B259FA" w:rsidRPr="00020619" w:rsidRDefault="00B259FA" w:rsidP="00BB34DD">
            <w:pPr>
              <w:pStyle w:val="TAL"/>
              <w:rPr>
                <w:rFonts w:eastAsia="Malgun Gothic"/>
              </w:rPr>
            </w:pPr>
            <w:r w:rsidRPr="00020619">
              <w:rPr>
                <w:rFonts w:eastAsia="Malgun Gothic"/>
              </w:rPr>
              <w:t>NR 15 kHz SSB SCS, 10 MHz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0AE3D3CF" w14:textId="77777777" w:rsidR="00B259FA" w:rsidRPr="00020619" w:rsidRDefault="00B259FA" w:rsidP="00BB34DD">
            <w:pPr>
              <w:pStyle w:val="TAL"/>
              <w:rPr>
                <w:lang w:val="fr-FR"/>
              </w:rPr>
            </w:pPr>
            <w:r w:rsidRPr="00020619">
              <w:rPr>
                <w:lang w:val="fr-FR"/>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42B947D7" w14:textId="77777777" w:rsidTr="00BB34DD">
        <w:tc>
          <w:tcPr>
            <w:tcW w:w="1427" w:type="dxa"/>
            <w:tcBorders>
              <w:top w:val="single" w:sz="4" w:space="0" w:color="auto"/>
              <w:left w:val="single" w:sz="4" w:space="0" w:color="auto"/>
              <w:bottom w:val="single" w:sz="4" w:space="0" w:color="auto"/>
              <w:right w:val="single" w:sz="4" w:space="0" w:color="auto"/>
            </w:tcBorders>
            <w:hideMark/>
          </w:tcPr>
          <w:p w14:paraId="257BBED4" w14:textId="77777777" w:rsidR="00B259FA" w:rsidRPr="00020619" w:rsidRDefault="00B259FA" w:rsidP="00BB34DD">
            <w:pPr>
              <w:pStyle w:val="TAN"/>
            </w:pPr>
            <w:r w:rsidRPr="00020619">
              <w:t>6</w:t>
            </w:r>
          </w:p>
        </w:tc>
        <w:tc>
          <w:tcPr>
            <w:tcW w:w="3960" w:type="dxa"/>
            <w:tcBorders>
              <w:top w:val="single" w:sz="4" w:space="0" w:color="auto"/>
              <w:left w:val="single" w:sz="4" w:space="0" w:color="auto"/>
              <w:bottom w:val="single" w:sz="4" w:space="0" w:color="auto"/>
              <w:right w:val="single" w:sz="4" w:space="0" w:color="auto"/>
            </w:tcBorders>
            <w:hideMark/>
          </w:tcPr>
          <w:p w14:paraId="1754896F" w14:textId="77777777" w:rsidR="00B259FA" w:rsidRPr="00020619" w:rsidRDefault="00B259FA" w:rsidP="00BB34DD">
            <w:pPr>
              <w:pStyle w:val="TAL"/>
              <w:rPr>
                <w:rFonts w:eastAsia="Malgun Gothic"/>
              </w:rPr>
            </w:pPr>
            <w:r w:rsidRPr="00020619">
              <w:rPr>
                <w:rFonts w:eastAsia="Malgun Gothic"/>
              </w:rPr>
              <w:t xml:space="preserve">NR 30 kHz SSB SCS, </w:t>
            </w:r>
            <w:del w:id="84196" w:author="Nokia - Erika Almeida" w:date="2022-09-12T13:12:00Z">
              <w:r w:rsidRPr="00020619" w:rsidDel="000D1525">
                <w:rPr>
                  <w:rFonts w:eastAsia="Malgun Gothic"/>
                </w:rPr>
                <w:delText>40 MHz</w:delText>
              </w:r>
            </w:del>
            <w:ins w:id="84197" w:author="Nokia - Erika Almeida" w:date="2022-09-12T13:12:00Z">
              <w:r w:rsidRPr="00020619">
                <w:rPr>
                  <w:rFonts w:eastAsia="Malgun Gothic"/>
                </w:rPr>
                <w:t>20 MHz</w:t>
              </w:r>
            </w:ins>
            <w:r w:rsidRPr="00020619">
              <w:rPr>
                <w:rFonts w:eastAsia="Malgun Gothic"/>
              </w:rPr>
              <w:t xml:space="preserve"> bandwidth, TDD duplex mode</w:t>
            </w:r>
          </w:p>
        </w:tc>
        <w:tc>
          <w:tcPr>
            <w:tcW w:w="4242" w:type="dxa"/>
            <w:tcBorders>
              <w:top w:val="single" w:sz="4" w:space="0" w:color="auto"/>
              <w:left w:val="single" w:sz="4" w:space="0" w:color="auto"/>
              <w:bottom w:val="single" w:sz="4" w:space="0" w:color="auto"/>
              <w:right w:val="single" w:sz="4" w:space="0" w:color="auto"/>
            </w:tcBorders>
            <w:hideMark/>
          </w:tcPr>
          <w:p w14:paraId="21292691" w14:textId="77777777" w:rsidR="00B259FA" w:rsidRPr="00020619" w:rsidRDefault="00B259FA" w:rsidP="00BB34DD">
            <w:pPr>
              <w:pStyle w:val="TAL"/>
              <w:rPr>
                <w:lang w:val="fr-FR"/>
              </w:rPr>
            </w:pPr>
            <w:r w:rsidRPr="00020619">
              <w:rPr>
                <w:lang w:val="fr-FR"/>
              </w:rPr>
              <w:t xml:space="preserve">LTE </w:t>
            </w:r>
            <w:r w:rsidRPr="00020619">
              <w:rPr>
                <w:rFonts w:eastAsia="Malgun Gothic"/>
                <w:lang w:val="fr-FR"/>
              </w:rPr>
              <w:t xml:space="preserve">10 MHz </w:t>
            </w:r>
            <w:proofErr w:type="spellStart"/>
            <w:r w:rsidRPr="00020619">
              <w:rPr>
                <w:rFonts w:eastAsia="Malgun Gothic"/>
                <w:lang w:val="fr-FR"/>
              </w:rPr>
              <w:t>bandwidth</w:t>
            </w:r>
            <w:proofErr w:type="spellEnd"/>
            <w:r w:rsidRPr="00020619">
              <w:rPr>
                <w:rFonts w:eastAsia="Malgun Gothic"/>
                <w:lang w:val="fr-FR"/>
              </w:rPr>
              <w:t>, FDD duplex mode</w:t>
            </w:r>
          </w:p>
        </w:tc>
      </w:tr>
      <w:tr w:rsidR="00B259FA" w:rsidRPr="00020619" w14:paraId="6B255919" w14:textId="77777777" w:rsidTr="00BB34DD">
        <w:tc>
          <w:tcPr>
            <w:tcW w:w="1427" w:type="dxa"/>
            <w:tcBorders>
              <w:top w:val="single" w:sz="4" w:space="0" w:color="auto"/>
              <w:left w:val="single" w:sz="4" w:space="0" w:color="auto"/>
              <w:bottom w:val="single" w:sz="4" w:space="0" w:color="auto"/>
              <w:right w:val="single" w:sz="4" w:space="0" w:color="auto"/>
            </w:tcBorders>
          </w:tcPr>
          <w:p w14:paraId="5905E1AA" w14:textId="77777777" w:rsidR="00B259FA" w:rsidRPr="00020619" w:rsidRDefault="00B259FA" w:rsidP="00BB34DD">
            <w:pPr>
              <w:pStyle w:val="TAN"/>
            </w:pPr>
            <w:r w:rsidRPr="00020619">
              <w:t>7</w:t>
            </w:r>
          </w:p>
        </w:tc>
        <w:tc>
          <w:tcPr>
            <w:tcW w:w="3960" w:type="dxa"/>
            <w:tcBorders>
              <w:top w:val="single" w:sz="4" w:space="0" w:color="auto"/>
              <w:left w:val="single" w:sz="4" w:space="0" w:color="auto"/>
              <w:bottom w:val="single" w:sz="4" w:space="0" w:color="auto"/>
              <w:right w:val="single" w:sz="4" w:space="0" w:color="auto"/>
            </w:tcBorders>
          </w:tcPr>
          <w:p w14:paraId="51AF1970" w14:textId="77777777" w:rsidR="00B259FA" w:rsidRPr="00020619" w:rsidRDefault="00B259FA" w:rsidP="00BB34DD">
            <w:pPr>
              <w:pStyle w:val="TAL"/>
              <w:rPr>
                <w:rFonts w:eastAsia="Malgun Gothic"/>
              </w:rPr>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456FBFFE" w14:textId="77777777" w:rsidR="00B259FA" w:rsidRPr="00020619" w:rsidRDefault="00B259FA" w:rsidP="00BB34DD">
            <w:pPr>
              <w:pStyle w:val="TAL"/>
              <w:rPr>
                <w:lang w:val="fr-FR"/>
              </w:rPr>
            </w:pPr>
            <w:r w:rsidRPr="00020619">
              <w:t xml:space="preserve">LTE </w:t>
            </w:r>
            <w:r w:rsidRPr="00020619">
              <w:rPr>
                <w:rFonts w:eastAsia="Malgun Gothic"/>
              </w:rPr>
              <w:t>10 MHz bandwidth, TDD duplex mode</w:t>
            </w:r>
          </w:p>
        </w:tc>
      </w:tr>
      <w:tr w:rsidR="00B259FA" w:rsidRPr="00020619" w14:paraId="07025D33" w14:textId="77777777" w:rsidTr="00BB34DD">
        <w:tc>
          <w:tcPr>
            <w:tcW w:w="1427" w:type="dxa"/>
            <w:tcBorders>
              <w:top w:val="single" w:sz="4" w:space="0" w:color="auto"/>
              <w:left w:val="single" w:sz="4" w:space="0" w:color="auto"/>
              <w:bottom w:val="single" w:sz="4" w:space="0" w:color="auto"/>
              <w:right w:val="single" w:sz="4" w:space="0" w:color="auto"/>
            </w:tcBorders>
          </w:tcPr>
          <w:p w14:paraId="12D80E85" w14:textId="77777777" w:rsidR="00B259FA" w:rsidRPr="00020619" w:rsidRDefault="00B259FA" w:rsidP="00BB34DD">
            <w:pPr>
              <w:pStyle w:val="TAN"/>
            </w:pPr>
            <w:r w:rsidRPr="00020619">
              <w:t>8</w:t>
            </w:r>
          </w:p>
        </w:tc>
        <w:tc>
          <w:tcPr>
            <w:tcW w:w="3960" w:type="dxa"/>
            <w:tcBorders>
              <w:top w:val="single" w:sz="4" w:space="0" w:color="auto"/>
              <w:left w:val="single" w:sz="4" w:space="0" w:color="auto"/>
              <w:bottom w:val="single" w:sz="4" w:space="0" w:color="auto"/>
              <w:right w:val="single" w:sz="4" w:space="0" w:color="auto"/>
            </w:tcBorders>
          </w:tcPr>
          <w:p w14:paraId="05B1B04E" w14:textId="77777777" w:rsidR="00B259FA" w:rsidRPr="00020619" w:rsidRDefault="00B259FA" w:rsidP="00BB34DD">
            <w:pPr>
              <w:pStyle w:val="TAL"/>
              <w:rPr>
                <w:rFonts w:eastAsia="Malgun Gothic"/>
              </w:rPr>
            </w:pPr>
            <w:r w:rsidRPr="00020619">
              <w:rPr>
                <w:rFonts w:eastAsia="Malgun Gothic"/>
              </w:rPr>
              <w:t>NR 15 kHz SSB SCS, 10 MHz bandwidth, HD-FDD duplex mode</w:t>
            </w:r>
          </w:p>
        </w:tc>
        <w:tc>
          <w:tcPr>
            <w:tcW w:w="4242" w:type="dxa"/>
            <w:tcBorders>
              <w:top w:val="single" w:sz="4" w:space="0" w:color="auto"/>
              <w:left w:val="single" w:sz="4" w:space="0" w:color="auto"/>
              <w:bottom w:val="single" w:sz="4" w:space="0" w:color="auto"/>
              <w:right w:val="single" w:sz="4" w:space="0" w:color="auto"/>
            </w:tcBorders>
          </w:tcPr>
          <w:p w14:paraId="0CC5455B" w14:textId="77777777" w:rsidR="00B259FA" w:rsidRPr="00020619" w:rsidRDefault="00B259FA" w:rsidP="00BB34DD">
            <w:pPr>
              <w:pStyle w:val="TAL"/>
              <w:rPr>
                <w:lang w:val="fr-FR"/>
              </w:rPr>
            </w:pPr>
            <w:r w:rsidRPr="00020619">
              <w:t xml:space="preserve">LTE </w:t>
            </w:r>
            <w:r w:rsidRPr="00020619">
              <w:rPr>
                <w:rFonts w:eastAsia="Malgun Gothic"/>
              </w:rPr>
              <w:t>10 MHz bandwidth, FDD duplex mode</w:t>
            </w:r>
          </w:p>
        </w:tc>
      </w:tr>
      <w:tr w:rsidR="00B259FA" w:rsidRPr="00020619" w14:paraId="1769E788" w14:textId="77777777" w:rsidTr="00BB34DD">
        <w:tc>
          <w:tcPr>
            <w:tcW w:w="9629" w:type="dxa"/>
            <w:gridSpan w:val="3"/>
            <w:tcBorders>
              <w:top w:val="single" w:sz="4" w:space="0" w:color="auto"/>
              <w:left w:val="single" w:sz="4" w:space="0" w:color="auto"/>
              <w:bottom w:val="single" w:sz="4" w:space="0" w:color="auto"/>
              <w:right w:val="single" w:sz="4" w:space="0" w:color="auto"/>
            </w:tcBorders>
            <w:hideMark/>
          </w:tcPr>
          <w:p w14:paraId="00BE164B" w14:textId="77777777" w:rsidR="00B259FA" w:rsidRPr="00020619" w:rsidRDefault="00B259FA" w:rsidP="00BB34DD">
            <w:pPr>
              <w:pStyle w:val="TAN"/>
            </w:pPr>
            <w:r w:rsidRPr="00020619">
              <w:t>Note:</w:t>
            </w:r>
            <w:r w:rsidRPr="00020619">
              <w:tab/>
              <w:t>The UE is only required to be tested in one of the supported test configurations.</w:t>
            </w:r>
          </w:p>
        </w:tc>
      </w:tr>
    </w:tbl>
    <w:p w14:paraId="54E40D4B" w14:textId="77777777" w:rsidR="00B259FA" w:rsidRPr="00020619" w:rsidRDefault="00B259FA" w:rsidP="00B259FA"/>
    <w:p w14:paraId="4BDEE720" w14:textId="77777777" w:rsidR="00B259FA" w:rsidRPr="00020619" w:rsidRDefault="00B259FA" w:rsidP="00B259FA">
      <w:pPr>
        <w:pStyle w:val="TH"/>
      </w:pPr>
      <w:r w:rsidRPr="00020619">
        <w:lastRenderedPageBreak/>
        <w:t>Table A.16.1.2.6.2-2: General test parameters for NR to E-UTRAN cell re-selection test case</w:t>
      </w:r>
      <w:r w:rsidRPr="00020619">
        <w:rPr>
          <w:rFonts w:eastAsiaTheme="minorEastAsia" w:hint="eastAsia"/>
          <w:lang w:eastAsia="zh-CN"/>
        </w:rPr>
        <w:t xml:space="preserve"> for UE fulfilling </w:t>
      </w:r>
      <w:r w:rsidRPr="00020619">
        <w:rPr>
          <w:rFonts w:eastAsiaTheme="minorEastAsia"/>
          <w:lang w:eastAsia="zh-CN"/>
        </w:rPr>
        <w:t xml:space="preserve">stationary </w:t>
      </w:r>
      <w:r w:rsidRPr="00020619">
        <w:rPr>
          <w:rFonts w:eastAsiaTheme="minorEastAsia" w:hint="eastAsia"/>
          <w:lang w:eastAsia="zh-CN"/>
        </w:rPr>
        <w:t>criterion</w:t>
      </w:r>
      <w:r w:rsidRPr="00020619">
        <w:rPr>
          <w:rFonts w:eastAsiaTheme="minorEastAsia"/>
          <w:lang w:eastAsia="zh-CN"/>
        </w:rPr>
        <w:t xml:space="preserve"> for 2 Rx UE</w:t>
      </w:r>
    </w:p>
    <w:tbl>
      <w:tblPr>
        <w:tblW w:w="9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0"/>
        <w:gridCol w:w="1674"/>
        <w:gridCol w:w="708"/>
        <w:gridCol w:w="1419"/>
        <w:gridCol w:w="1135"/>
        <w:gridCol w:w="3546"/>
      </w:tblGrid>
      <w:tr w:rsidR="00B259FA" w:rsidRPr="00020619" w14:paraId="3CB52B58"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15595EF" w14:textId="77777777" w:rsidR="00B259FA" w:rsidRPr="00020619" w:rsidRDefault="00B259FA" w:rsidP="00BB34DD">
            <w:pPr>
              <w:pStyle w:val="TAH"/>
            </w:pPr>
            <w:r w:rsidRPr="00020619">
              <w:t>Parameter</w:t>
            </w:r>
          </w:p>
        </w:tc>
        <w:tc>
          <w:tcPr>
            <w:tcW w:w="708" w:type="dxa"/>
            <w:tcBorders>
              <w:top w:val="single" w:sz="4" w:space="0" w:color="auto"/>
              <w:left w:val="single" w:sz="4" w:space="0" w:color="auto"/>
              <w:bottom w:val="single" w:sz="4" w:space="0" w:color="auto"/>
              <w:right w:val="single" w:sz="4" w:space="0" w:color="auto"/>
            </w:tcBorders>
            <w:hideMark/>
          </w:tcPr>
          <w:p w14:paraId="0B65CD77" w14:textId="77777777" w:rsidR="00B259FA" w:rsidRPr="00020619" w:rsidRDefault="00B259FA" w:rsidP="00BB34DD">
            <w:pPr>
              <w:pStyle w:val="TAH"/>
            </w:pPr>
            <w:r w:rsidRPr="00020619">
              <w:t>Unit</w:t>
            </w:r>
          </w:p>
        </w:tc>
        <w:tc>
          <w:tcPr>
            <w:tcW w:w="1419" w:type="dxa"/>
            <w:tcBorders>
              <w:top w:val="single" w:sz="4" w:space="0" w:color="auto"/>
              <w:left w:val="single" w:sz="4" w:space="0" w:color="auto"/>
              <w:bottom w:val="single" w:sz="4" w:space="0" w:color="auto"/>
              <w:right w:val="single" w:sz="4" w:space="0" w:color="auto"/>
            </w:tcBorders>
            <w:hideMark/>
          </w:tcPr>
          <w:p w14:paraId="5B880753" w14:textId="77777777" w:rsidR="00B259FA" w:rsidRPr="00020619" w:rsidRDefault="00B259FA" w:rsidP="00BB34DD">
            <w:pPr>
              <w:pStyle w:val="TAH"/>
            </w:pPr>
            <w:r w:rsidRPr="00020619">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0C8DE4BB" w14:textId="77777777" w:rsidR="00B259FA" w:rsidRPr="00020619" w:rsidRDefault="00B259FA" w:rsidP="00BB34DD">
            <w:pPr>
              <w:pStyle w:val="TAH"/>
            </w:pPr>
            <w:r w:rsidRPr="00020619">
              <w:t>Value</w:t>
            </w:r>
          </w:p>
        </w:tc>
        <w:tc>
          <w:tcPr>
            <w:tcW w:w="3546" w:type="dxa"/>
            <w:tcBorders>
              <w:top w:val="single" w:sz="4" w:space="0" w:color="auto"/>
              <w:left w:val="single" w:sz="4" w:space="0" w:color="auto"/>
              <w:bottom w:val="single" w:sz="4" w:space="0" w:color="auto"/>
              <w:right w:val="single" w:sz="4" w:space="0" w:color="auto"/>
            </w:tcBorders>
            <w:hideMark/>
          </w:tcPr>
          <w:p w14:paraId="3A8C8ACA" w14:textId="77777777" w:rsidR="00B259FA" w:rsidRPr="00020619" w:rsidRDefault="00B259FA" w:rsidP="00BB34DD">
            <w:pPr>
              <w:pStyle w:val="TAH"/>
            </w:pPr>
            <w:r w:rsidRPr="00020619">
              <w:t>Comment</w:t>
            </w:r>
          </w:p>
        </w:tc>
      </w:tr>
      <w:tr w:rsidR="00B259FA" w:rsidRPr="00020619" w14:paraId="638DE089" w14:textId="77777777" w:rsidTr="00BB34DD">
        <w:trPr>
          <w:cantSplit/>
        </w:trPr>
        <w:tc>
          <w:tcPr>
            <w:tcW w:w="1130" w:type="dxa"/>
            <w:vMerge w:val="restart"/>
            <w:tcBorders>
              <w:top w:val="single" w:sz="4" w:space="0" w:color="auto"/>
              <w:left w:val="single" w:sz="4" w:space="0" w:color="auto"/>
              <w:right w:val="single" w:sz="4" w:space="0" w:color="auto"/>
            </w:tcBorders>
            <w:hideMark/>
          </w:tcPr>
          <w:p w14:paraId="0D4C9F25" w14:textId="77777777" w:rsidR="00B259FA" w:rsidRPr="00020619" w:rsidRDefault="00B259FA" w:rsidP="00BB34DD">
            <w:pPr>
              <w:pStyle w:val="TAL"/>
            </w:pPr>
            <w:r w:rsidRPr="00020619">
              <w:t>Initial condition</w:t>
            </w:r>
          </w:p>
        </w:tc>
        <w:tc>
          <w:tcPr>
            <w:tcW w:w="1674" w:type="dxa"/>
            <w:tcBorders>
              <w:top w:val="single" w:sz="4" w:space="0" w:color="auto"/>
              <w:left w:val="single" w:sz="4" w:space="0" w:color="auto"/>
              <w:bottom w:val="single" w:sz="4" w:space="0" w:color="auto"/>
              <w:right w:val="single" w:sz="4" w:space="0" w:color="auto"/>
            </w:tcBorders>
            <w:hideMark/>
          </w:tcPr>
          <w:p w14:paraId="4F820F8E"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4B9B8E81"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29B6D57D"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6628E217" w14:textId="77777777" w:rsidR="00B259FA" w:rsidRPr="00020619" w:rsidRDefault="00B259FA" w:rsidP="00BB34DD">
            <w:pPr>
              <w:pStyle w:val="TAC"/>
            </w:pPr>
            <w:r w:rsidRPr="00020619">
              <w:t>Cell1</w:t>
            </w:r>
          </w:p>
        </w:tc>
        <w:tc>
          <w:tcPr>
            <w:tcW w:w="3546" w:type="dxa"/>
            <w:vMerge w:val="restart"/>
            <w:tcBorders>
              <w:top w:val="single" w:sz="4" w:space="0" w:color="auto"/>
              <w:left w:val="single" w:sz="4" w:space="0" w:color="auto"/>
              <w:right w:val="single" w:sz="4" w:space="0" w:color="auto"/>
            </w:tcBorders>
            <w:hideMark/>
          </w:tcPr>
          <w:p w14:paraId="497689B6" w14:textId="77777777" w:rsidR="00B259FA" w:rsidRPr="00020619" w:rsidRDefault="00B259FA" w:rsidP="00BB34DD">
            <w:pPr>
              <w:pStyle w:val="TAC"/>
            </w:pPr>
            <w:r w:rsidRPr="00020619">
              <w:t xml:space="preserve">The UE camps on cell 1 in the initial phase, it </w:t>
            </w:r>
            <w:proofErr w:type="spellStart"/>
            <w:r w:rsidRPr="00020619">
              <w:t>fulfills</w:t>
            </w:r>
            <w:proofErr w:type="spellEnd"/>
            <w:r w:rsidRPr="00020619">
              <w:t xml:space="preserve"> stationary criterion, and during T1 period the UE reselects to cell 2</w:t>
            </w:r>
          </w:p>
        </w:tc>
      </w:tr>
      <w:tr w:rsidR="00B259FA" w:rsidRPr="00020619" w14:paraId="3C6B063E" w14:textId="77777777" w:rsidTr="00BB34DD">
        <w:trPr>
          <w:cantSplit/>
        </w:trPr>
        <w:tc>
          <w:tcPr>
            <w:tcW w:w="1130" w:type="dxa"/>
            <w:vMerge/>
            <w:tcBorders>
              <w:left w:val="single" w:sz="4" w:space="0" w:color="auto"/>
              <w:bottom w:val="single" w:sz="4" w:space="0" w:color="auto"/>
              <w:right w:val="single" w:sz="4" w:space="0" w:color="auto"/>
            </w:tcBorders>
          </w:tcPr>
          <w:p w14:paraId="54EBC44E" w14:textId="77777777" w:rsidR="00B259FA" w:rsidRPr="00020619" w:rsidRDefault="00B259FA" w:rsidP="00BB34DD">
            <w:pPr>
              <w:pStyle w:val="TAL"/>
            </w:pPr>
          </w:p>
        </w:tc>
        <w:tc>
          <w:tcPr>
            <w:tcW w:w="1674" w:type="dxa"/>
            <w:tcBorders>
              <w:top w:val="single" w:sz="4" w:space="0" w:color="auto"/>
              <w:left w:val="single" w:sz="4" w:space="0" w:color="auto"/>
              <w:bottom w:val="single" w:sz="4" w:space="0" w:color="auto"/>
              <w:right w:val="single" w:sz="4" w:space="0" w:color="auto"/>
            </w:tcBorders>
          </w:tcPr>
          <w:p w14:paraId="73D6CAAF"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122AA06D"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08592B06"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tcPr>
          <w:p w14:paraId="5FD44C36" w14:textId="77777777" w:rsidR="00B259FA" w:rsidRPr="00020619" w:rsidRDefault="00B259FA" w:rsidP="00BB34DD">
            <w:pPr>
              <w:pStyle w:val="TAC"/>
            </w:pPr>
            <w:r w:rsidRPr="00020619">
              <w:t>Cell</w:t>
            </w:r>
            <w:r w:rsidRPr="00020619">
              <w:rPr>
                <w:rFonts w:hint="eastAsia"/>
                <w:lang w:eastAsia="zh-CN"/>
              </w:rPr>
              <w:t>2</w:t>
            </w:r>
          </w:p>
        </w:tc>
        <w:tc>
          <w:tcPr>
            <w:tcW w:w="3546" w:type="dxa"/>
            <w:vMerge/>
            <w:tcBorders>
              <w:left w:val="single" w:sz="4" w:space="0" w:color="auto"/>
              <w:bottom w:val="single" w:sz="4" w:space="0" w:color="auto"/>
              <w:right w:val="single" w:sz="4" w:space="0" w:color="auto"/>
            </w:tcBorders>
          </w:tcPr>
          <w:p w14:paraId="6E7C94F2" w14:textId="77777777" w:rsidR="00B259FA" w:rsidRPr="00020619" w:rsidRDefault="00B259FA" w:rsidP="00BB34DD">
            <w:pPr>
              <w:pStyle w:val="TAC"/>
            </w:pPr>
          </w:p>
        </w:tc>
      </w:tr>
      <w:tr w:rsidR="00B259FA" w:rsidRPr="00020619" w14:paraId="621C65D6" w14:textId="77777777" w:rsidTr="00BB34DD">
        <w:trPr>
          <w:cantSplit/>
          <w:trHeight w:val="237"/>
        </w:trPr>
        <w:tc>
          <w:tcPr>
            <w:tcW w:w="1130" w:type="dxa"/>
            <w:vMerge w:val="restart"/>
            <w:tcBorders>
              <w:top w:val="single" w:sz="4" w:space="0" w:color="auto"/>
              <w:left w:val="single" w:sz="4" w:space="0" w:color="auto"/>
              <w:bottom w:val="single" w:sz="4" w:space="0" w:color="auto"/>
              <w:right w:val="single" w:sz="4" w:space="0" w:color="auto"/>
            </w:tcBorders>
            <w:hideMark/>
          </w:tcPr>
          <w:p w14:paraId="70DB5BF3" w14:textId="77777777" w:rsidR="00B259FA" w:rsidRPr="00020619" w:rsidRDefault="00B259FA" w:rsidP="00BB34DD">
            <w:pPr>
              <w:pStyle w:val="TAL"/>
            </w:pPr>
            <w:r w:rsidRPr="00020619">
              <w:t>T1 end condition</w:t>
            </w:r>
          </w:p>
        </w:tc>
        <w:tc>
          <w:tcPr>
            <w:tcW w:w="1674" w:type="dxa"/>
            <w:tcBorders>
              <w:top w:val="single" w:sz="4" w:space="0" w:color="auto"/>
              <w:left w:val="single" w:sz="4" w:space="0" w:color="auto"/>
              <w:bottom w:val="single" w:sz="4" w:space="0" w:color="auto"/>
              <w:right w:val="single" w:sz="4" w:space="0" w:color="auto"/>
            </w:tcBorders>
            <w:hideMark/>
          </w:tcPr>
          <w:p w14:paraId="2A637AE8"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456ED30C"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47A3591D"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609E7AA2" w14:textId="77777777" w:rsidR="00B259FA" w:rsidRPr="00020619" w:rsidRDefault="00B259FA" w:rsidP="00BB34DD">
            <w:pPr>
              <w:pStyle w:val="TAC"/>
            </w:pPr>
            <w:r w:rsidRPr="00020619">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3AD39588" w14:textId="77777777" w:rsidR="00B259FA" w:rsidRPr="00020619" w:rsidRDefault="00B259FA" w:rsidP="00BB34DD">
            <w:pPr>
              <w:pStyle w:val="TAC"/>
            </w:pPr>
            <w:r w:rsidRPr="00020619">
              <w:t>The UE shall perform reselection to cell 2 during T1</w:t>
            </w:r>
          </w:p>
        </w:tc>
      </w:tr>
      <w:tr w:rsidR="00B259FA" w:rsidRPr="00020619" w14:paraId="6EFEE44E" w14:textId="77777777" w:rsidTr="00BB34DD">
        <w:trPr>
          <w:cantSplit/>
          <w:trHeight w:val="283"/>
        </w:trPr>
        <w:tc>
          <w:tcPr>
            <w:tcW w:w="1130" w:type="dxa"/>
            <w:vMerge/>
            <w:tcBorders>
              <w:top w:val="single" w:sz="4" w:space="0" w:color="auto"/>
              <w:left w:val="single" w:sz="4" w:space="0" w:color="auto"/>
              <w:bottom w:val="single" w:sz="4" w:space="0" w:color="auto"/>
              <w:right w:val="single" w:sz="4" w:space="0" w:color="auto"/>
            </w:tcBorders>
            <w:vAlign w:val="center"/>
            <w:hideMark/>
          </w:tcPr>
          <w:p w14:paraId="767B9E00" w14:textId="77777777" w:rsidR="00B259FA" w:rsidRPr="00020619" w:rsidRDefault="00B259FA" w:rsidP="00BB34DD">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7F696F57"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0AE15ADD"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2678650"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58985D1D" w14:textId="77777777" w:rsidR="00B259FA" w:rsidRPr="00020619" w:rsidRDefault="00B259FA" w:rsidP="00BB34DD">
            <w:pPr>
              <w:pStyle w:val="TAC"/>
            </w:pPr>
            <w:r w:rsidRPr="00020619">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68390843" w14:textId="77777777" w:rsidR="00B259FA" w:rsidRPr="00020619" w:rsidRDefault="00B259FA" w:rsidP="00BB34DD">
            <w:pPr>
              <w:pStyle w:val="TAC"/>
            </w:pPr>
          </w:p>
        </w:tc>
      </w:tr>
      <w:tr w:rsidR="00B259FA" w:rsidRPr="00020619" w14:paraId="7490A06A" w14:textId="77777777" w:rsidTr="00BB34DD">
        <w:trPr>
          <w:cantSplit/>
        </w:trPr>
        <w:tc>
          <w:tcPr>
            <w:tcW w:w="1130" w:type="dxa"/>
            <w:vMerge w:val="restart"/>
            <w:tcBorders>
              <w:top w:val="single" w:sz="4" w:space="0" w:color="auto"/>
              <w:left w:val="single" w:sz="4" w:space="0" w:color="auto"/>
              <w:bottom w:val="single" w:sz="4" w:space="0" w:color="auto"/>
              <w:right w:val="single" w:sz="4" w:space="0" w:color="auto"/>
            </w:tcBorders>
            <w:hideMark/>
          </w:tcPr>
          <w:p w14:paraId="438968BD" w14:textId="77777777" w:rsidR="00B259FA" w:rsidRPr="00020619" w:rsidRDefault="00B259FA" w:rsidP="00BB34DD">
            <w:pPr>
              <w:pStyle w:val="TAL"/>
            </w:pPr>
            <w:r w:rsidRPr="00020619">
              <w:t>T2 end condition</w:t>
            </w:r>
          </w:p>
        </w:tc>
        <w:tc>
          <w:tcPr>
            <w:tcW w:w="1674" w:type="dxa"/>
            <w:tcBorders>
              <w:top w:val="single" w:sz="4" w:space="0" w:color="auto"/>
              <w:left w:val="single" w:sz="4" w:space="0" w:color="auto"/>
              <w:bottom w:val="single" w:sz="4" w:space="0" w:color="auto"/>
              <w:right w:val="single" w:sz="4" w:space="0" w:color="auto"/>
            </w:tcBorders>
            <w:hideMark/>
          </w:tcPr>
          <w:p w14:paraId="098403CA" w14:textId="77777777" w:rsidR="00B259FA" w:rsidRPr="00020619" w:rsidRDefault="00B259FA" w:rsidP="00BB34DD">
            <w:pPr>
              <w:pStyle w:val="TAL"/>
            </w:pPr>
            <w:r w:rsidRPr="00020619">
              <w:t>Active cell</w:t>
            </w:r>
          </w:p>
        </w:tc>
        <w:tc>
          <w:tcPr>
            <w:tcW w:w="708" w:type="dxa"/>
            <w:tcBorders>
              <w:top w:val="single" w:sz="4" w:space="0" w:color="auto"/>
              <w:left w:val="single" w:sz="4" w:space="0" w:color="auto"/>
              <w:bottom w:val="single" w:sz="4" w:space="0" w:color="auto"/>
              <w:right w:val="single" w:sz="4" w:space="0" w:color="auto"/>
            </w:tcBorders>
          </w:tcPr>
          <w:p w14:paraId="289209CB"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58E6713"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4314EB77" w14:textId="77777777" w:rsidR="00B259FA" w:rsidRPr="00020619" w:rsidRDefault="00B259FA" w:rsidP="00BB34DD">
            <w:pPr>
              <w:pStyle w:val="TAC"/>
            </w:pPr>
            <w:r w:rsidRPr="00020619">
              <w:t>Cell1</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149A0A7A" w14:textId="77777777" w:rsidR="00B259FA" w:rsidRPr="00020619" w:rsidRDefault="00B259FA" w:rsidP="00BB34DD">
            <w:pPr>
              <w:pStyle w:val="TAC"/>
            </w:pPr>
            <w:r w:rsidRPr="00020619">
              <w:t>The UE shall perform reselection to cell 1 with higher priority during T2 for iteration of the tests.</w:t>
            </w:r>
          </w:p>
        </w:tc>
      </w:tr>
      <w:tr w:rsidR="00B259FA" w:rsidRPr="00020619" w14:paraId="2EAAD1BA" w14:textId="77777777" w:rsidTr="00BB34DD">
        <w:trPr>
          <w:cantSplit/>
        </w:trPr>
        <w:tc>
          <w:tcPr>
            <w:tcW w:w="1130" w:type="dxa"/>
            <w:vMerge/>
            <w:tcBorders>
              <w:top w:val="single" w:sz="4" w:space="0" w:color="auto"/>
              <w:left w:val="single" w:sz="4" w:space="0" w:color="auto"/>
              <w:bottom w:val="single" w:sz="4" w:space="0" w:color="auto"/>
              <w:right w:val="single" w:sz="4" w:space="0" w:color="auto"/>
            </w:tcBorders>
            <w:vAlign w:val="center"/>
            <w:hideMark/>
          </w:tcPr>
          <w:p w14:paraId="6B670841" w14:textId="77777777" w:rsidR="00B259FA" w:rsidRPr="00020619" w:rsidRDefault="00B259FA" w:rsidP="00BB34DD">
            <w:pPr>
              <w:pStyle w:val="TAL"/>
            </w:pPr>
          </w:p>
        </w:tc>
        <w:tc>
          <w:tcPr>
            <w:tcW w:w="1674" w:type="dxa"/>
            <w:tcBorders>
              <w:top w:val="single" w:sz="4" w:space="0" w:color="auto"/>
              <w:left w:val="single" w:sz="4" w:space="0" w:color="auto"/>
              <w:bottom w:val="single" w:sz="4" w:space="0" w:color="auto"/>
              <w:right w:val="single" w:sz="4" w:space="0" w:color="auto"/>
            </w:tcBorders>
            <w:hideMark/>
          </w:tcPr>
          <w:p w14:paraId="6AB4884B" w14:textId="77777777" w:rsidR="00B259FA" w:rsidRPr="00020619" w:rsidRDefault="00B259FA" w:rsidP="00BB34DD">
            <w:pPr>
              <w:pStyle w:val="TAL"/>
            </w:pPr>
            <w:r w:rsidRPr="00020619">
              <w:t>Neighbour cells</w:t>
            </w:r>
          </w:p>
        </w:tc>
        <w:tc>
          <w:tcPr>
            <w:tcW w:w="708" w:type="dxa"/>
            <w:tcBorders>
              <w:top w:val="single" w:sz="4" w:space="0" w:color="auto"/>
              <w:left w:val="single" w:sz="4" w:space="0" w:color="auto"/>
              <w:bottom w:val="single" w:sz="4" w:space="0" w:color="auto"/>
              <w:right w:val="single" w:sz="4" w:space="0" w:color="auto"/>
            </w:tcBorders>
          </w:tcPr>
          <w:p w14:paraId="2ADD87A1"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0FA8F1ED"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5F55BAAE" w14:textId="77777777" w:rsidR="00B259FA" w:rsidRPr="00020619" w:rsidRDefault="00B259FA" w:rsidP="00BB34DD">
            <w:pPr>
              <w:pStyle w:val="TAC"/>
            </w:pPr>
            <w:r w:rsidRPr="00020619">
              <w:t>Cell2</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76E79E24" w14:textId="77777777" w:rsidR="00B259FA" w:rsidRPr="00020619" w:rsidRDefault="00B259FA" w:rsidP="00BB34DD">
            <w:pPr>
              <w:pStyle w:val="TAC"/>
            </w:pPr>
          </w:p>
        </w:tc>
      </w:tr>
      <w:tr w:rsidR="00B259FA" w:rsidRPr="00020619" w14:paraId="1D72328B"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6A3C8FC7" w14:textId="77777777" w:rsidR="00B259FA" w:rsidRPr="00020619" w:rsidRDefault="00B259FA" w:rsidP="00BB34DD">
            <w:pPr>
              <w:pStyle w:val="TAL"/>
            </w:pPr>
            <w:r w:rsidRPr="00020619">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3064C2E0" w14:textId="77777777" w:rsidR="00B259FA" w:rsidRPr="00020619" w:rsidRDefault="00B259FA" w:rsidP="00BB34DD">
            <w:pPr>
              <w:pStyle w:val="TAC"/>
              <w:rPr>
                <w:rFonts w:cs="v4.2.0"/>
              </w:rPr>
            </w:pPr>
            <w:r w:rsidRPr="00020619">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2494CF56"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7BE2E66A" w14:textId="77777777" w:rsidR="00B259FA" w:rsidRPr="00020619" w:rsidRDefault="00B259FA" w:rsidP="00BB34DD">
            <w:pPr>
              <w:pStyle w:val="TAC"/>
              <w:rPr>
                <w:rFonts w:cs="v4.2.0"/>
              </w:rPr>
            </w:pPr>
            <w:r w:rsidRPr="00020619">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4AAE57FC" w14:textId="77777777" w:rsidR="00B259FA" w:rsidRPr="00020619" w:rsidRDefault="00B259FA" w:rsidP="00BB34DD">
            <w:pPr>
              <w:pStyle w:val="TAC"/>
              <w:rPr>
                <w:rFonts w:cs="v4.2.0"/>
              </w:rPr>
            </w:pPr>
            <w:r w:rsidRPr="00020619">
              <w:rPr>
                <w:rFonts w:cs="v4.2.0"/>
              </w:rPr>
              <w:t>No additional delays in random access procedure.</w:t>
            </w:r>
          </w:p>
        </w:tc>
      </w:tr>
      <w:tr w:rsidR="00B259FA" w:rsidRPr="00020619" w14:paraId="08E76DDF"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4109C9B9" w14:textId="77777777" w:rsidR="00B259FA" w:rsidRPr="00020619" w:rsidRDefault="00B259FA" w:rsidP="00BB34DD">
            <w:pPr>
              <w:pStyle w:val="TAL"/>
            </w:pPr>
            <w:r w:rsidRPr="00020619">
              <w:t>DRX cycle length</w:t>
            </w:r>
          </w:p>
        </w:tc>
        <w:tc>
          <w:tcPr>
            <w:tcW w:w="708" w:type="dxa"/>
            <w:tcBorders>
              <w:top w:val="single" w:sz="4" w:space="0" w:color="auto"/>
              <w:left w:val="single" w:sz="4" w:space="0" w:color="auto"/>
              <w:bottom w:val="single" w:sz="4" w:space="0" w:color="auto"/>
              <w:right w:val="single" w:sz="4" w:space="0" w:color="auto"/>
            </w:tcBorders>
            <w:hideMark/>
          </w:tcPr>
          <w:p w14:paraId="2F8CA622"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41CE3DB8"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20228DBE" w14:textId="77777777" w:rsidR="00B259FA" w:rsidRPr="00020619" w:rsidRDefault="00B259FA" w:rsidP="00BB34DD">
            <w:pPr>
              <w:pStyle w:val="TAC"/>
            </w:pPr>
            <w:r w:rsidRPr="00020619">
              <w:t>0.64</w:t>
            </w:r>
          </w:p>
        </w:tc>
        <w:tc>
          <w:tcPr>
            <w:tcW w:w="3546" w:type="dxa"/>
            <w:tcBorders>
              <w:top w:val="single" w:sz="4" w:space="0" w:color="auto"/>
              <w:left w:val="single" w:sz="4" w:space="0" w:color="auto"/>
              <w:bottom w:val="single" w:sz="4" w:space="0" w:color="auto"/>
              <w:right w:val="single" w:sz="4" w:space="0" w:color="auto"/>
            </w:tcBorders>
            <w:hideMark/>
          </w:tcPr>
          <w:p w14:paraId="68A479F4" w14:textId="77777777" w:rsidR="00B259FA" w:rsidRPr="00020619" w:rsidRDefault="00B259FA" w:rsidP="00BB34DD">
            <w:pPr>
              <w:pStyle w:val="TAC"/>
            </w:pPr>
            <w:r w:rsidRPr="00020619">
              <w:t>The value shall be used for all cells in the test.</w:t>
            </w:r>
          </w:p>
        </w:tc>
      </w:tr>
      <w:tr w:rsidR="00B259FA" w:rsidRPr="00020619" w14:paraId="767668E9"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316EAA87" w14:textId="77777777" w:rsidR="00B259FA" w:rsidRPr="00020619" w:rsidRDefault="00B259FA" w:rsidP="00BB34DD">
            <w:pPr>
              <w:pStyle w:val="TAL"/>
            </w:pPr>
            <w:r w:rsidRPr="00020619">
              <w:t>NR PRACH configuration index</w:t>
            </w:r>
          </w:p>
        </w:tc>
        <w:tc>
          <w:tcPr>
            <w:tcW w:w="708" w:type="dxa"/>
            <w:tcBorders>
              <w:top w:val="single" w:sz="4" w:space="0" w:color="auto"/>
              <w:left w:val="single" w:sz="4" w:space="0" w:color="auto"/>
              <w:bottom w:val="single" w:sz="4" w:space="0" w:color="auto"/>
              <w:right w:val="single" w:sz="4" w:space="0" w:color="auto"/>
            </w:tcBorders>
          </w:tcPr>
          <w:p w14:paraId="7D90BE74"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hideMark/>
          </w:tcPr>
          <w:p w14:paraId="34E757EF"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2A2545F7" w14:textId="77777777" w:rsidR="00B259FA" w:rsidRPr="00020619" w:rsidRDefault="00B259FA" w:rsidP="00BB34DD">
            <w:pPr>
              <w:pStyle w:val="TAC"/>
            </w:pPr>
            <w:r w:rsidRPr="00020619">
              <w:t>TBD</w:t>
            </w:r>
          </w:p>
        </w:tc>
        <w:tc>
          <w:tcPr>
            <w:tcW w:w="3546" w:type="dxa"/>
            <w:tcBorders>
              <w:top w:val="single" w:sz="4" w:space="0" w:color="auto"/>
              <w:left w:val="single" w:sz="4" w:space="0" w:color="auto"/>
              <w:bottom w:val="single" w:sz="4" w:space="0" w:color="auto"/>
              <w:right w:val="single" w:sz="4" w:space="0" w:color="auto"/>
            </w:tcBorders>
            <w:hideMark/>
          </w:tcPr>
          <w:p w14:paraId="72F9DBE9" w14:textId="77777777" w:rsidR="00B259FA" w:rsidRPr="00020619" w:rsidRDefault="00B259FA" w:rsidP="00BB34DD">
            <w:pPr>
              <w:pStyle w:val="TAC"/>
            </w:pPr>
            <w:r w:rsidRPr="00020619">
              <w:t>The detailed configuration is specified in TS 38.211 clause 6.3.3.2</w:t>
            </w:r>
          </w:p>
        </w:tc>
      </w:tr>
      <w:tr w:rsidR="00B259FA" w:rsidRPr="00020619" w14:paraId="60D7B5CE" w14:textId="77777777" w:rsidTr="00BB34DD">
        <w:trPr>
          <w:cantSplit/>
        </w:trPr>
        <w:tc>
          <w:tcPr>
            <w:tcW w:w="2804" w:type="dxa"/>
            <w:gridSpan w:val="2"/>
            <w:vMerge w:val="restart"/>
            <w:tcBorders>
              <w:top w:val="nil"/>
              <w:left w:val="single" w:sz="4" w:space="0" w:color="auto"/>
              <w:right w:val="single" w:sz="4" w:space="0" w:color="auto"/>
            </w:tcBorders>
          </w:tcPr>
          <w:p w14:paraId="37A3A8CF" w14:textId="77777777" w:rsidR="00B259FA" w:rsidRPr="00020619" w:rsidRDefault="00B259FA" w:rsidP="00BB34DD">
            <w:pPr>
              <w:pStyle w:val="TAL"/>
            </w:pPr>
            <w:r w:rsidRPr="00020619">
              <w:t>E-UTRAN PRACH configuration index</w:t>
            </w:r>
          </w:p>
        </w:tc>
        <w:tc>
          <w:tcPr>
            <w:tcW w:w="708" w:type="dxa"/>
            <w:vMerge w:val="restart"/>
            <w:tcBorders>
              <w:top w:val="nil"/>
              <w:left w:val="single" w:sz="4" w:space="0" w:color="auto"/>
              <w:right w:val="single" w:sz="4" w:space="0" w:color="auto"/>
            </w:tcBorders>
          </w:tcPr>
          <w:p w14:paraId="1C8FD1E9"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5474A0C6" w14:textId="77777777" w:rsidR="00B259FA" w:rsidRPr="00020619" w:rsidRDefault="00B259FA" w:rsidP="00BB34DD">
            <w:pPr>
              <w:pStyle w:val="TAC"/>
              <w:rPr>
                <w:lang w:eastAsia="ja-JP"/>
              </w:rPr>
            </w:pPr>
            <w:r w:rsidRPr="00020619">
              <w:t>1, 2, 3, 7</w:t>
            </w:r>
          </w:p>
        </w:tc>
        <w:tc>
          <w:tcPr>
            <w:tcW w:w="1135" w:type="dxa"/>
            <w:tcBorders>
              <w:top w:val="nil"/>
              <w:left w:val="single" w:sz="4" w:space="0" w:color="auto"/>
              <w:bottom w:val="single" w:sz="4" w:space="0" w:color="auto"/>
              <w:right w:val="single" w:sz="4" w:space="0" w:color="auto"/>
            </w:tcBorders>
          </w:tcPr>
          <w:p w14:paraId="1948B090" w14:textId="77777777" w:rsidR="00B259FA" w:rsidRPr="00020619" w:rsidRDefault="00B259FA" w:rsidP="00BB34DD">
            <w:pPr>
              <w:pStyle w:val="TAC"/>
            </w:pPr>
            <w:r w:rsidRPr="00020619">
              <w:t>53</w:t>
            </w:r>
          </w:p>
        </w:tc>
        <w:tc>
          <w:tcPr>
            <w:tcW w:w="3546" w:type="dxa"/>
            <w:vMerge w:val="restart"/>
            <w:tcBorders>
              <w:top w:val="single" w:sz="4" w:space="0" w:color="auto"/>
              <w:left w:val="single" w:sz="4" w:space="0" w:color="auto"/>
              <w:right w:val="single" w:sz="4" w:space="0" w:color="auto"/>
            </w:tcBorders>
          </w:tcPr>
          <w:p w14:paraId="14AA359E" w14:textId="77777777" w:rsidR="00B259FA" w:rsidRPr="00020619" w:rsidRDefault="00B259FA" w:rsidP="00BB34DD">
            <w:pPr>
              <w:pStyle w:val="TAC"/>
            </w:pPr>
            <w:r w:rsidRPr="00020619">
              <w:rPr>
                <w:rFonts w:cs="v4.2.0"/>
              </w:rPr>
              <w:t xml:space="preserve">As specified in table 5.7.1-2 in </w:t>
            </w:r>
            <w:r w:rsidRPr="00020619">
              <w:t>TS 36.211 [23]</w:t>
            </w:r>
          </w:p>
        </w:tc>
      </w:tr>
      <w:tr w:rsidR="00B259FA" w:rsidRPr="00020619" w14:paraId="51578035" w14:textId="77777777" w:rsidTr="00BB34DD">
        <w:trPr>
          <w:cantSplit/>
        </w:trPr>
        <w:tc>
          <w:tcPr>
            <w:tcW w:w="2804" w:type="dxa"/>
            <w:gridSpan w:val="2"/>
            <w:vMerge/>
            <w:tcBorders>
              <w:left w:val="single" w:sz="4" w:space="0" w:color="auto"/>
              <w:bottom w:val="single" w:sz="4" w:space="0" w:color="auto"/>
              <w:right w:val="single" w:sz="4" w:space="0" w:color="auto"/>
            </w:tcBorders>
          </w:tcPr>
          <w:p w14:paraId="4E667DA5" w14:textId="77777777" w:rsidR="00B259FA" w:rsidRPr="00020619" w:rsidRDefault="00B259FA" w:rsidP="00BB34DD">
            <w:pPr>
              <w:pStyle w:val="TAL"/>
            </w:pPr>
          </w:p>
        </w:tc>
        <w:tc>
          <w:tcPr>
            <w:tcW w:w="708" w:type="dxa"/>
            <w:vMerge/>
            <w:tcBorders>
              <w:left w:val="single" w:sz="4" w:space="0" w:color="auto"/>
              <w:bottom w:val="single" w:sz="4" w:space="0" w:color="auto"/>
              <w:right w:val="single" w:sz="4" w:space="0" w:color="auto"/>
            </w:tcBorders>
          </w:tcPr>
          <w:p w14:paraId="4CEF0CAA" w14:textId="77777777" w:rsidR="00B259FA" w:rsidRPr="00020619" w:rsidRDefault="00B259FA" w:rsidP="00BB34DD">
            <w:pPr>
              <w:pStyle w:val="TAC"/>
            </w:pPr>
          </w:p>
        </w:tc>
        <w:tc>
          <w:tcPr>
            <w:tcW w:w="1419" w:type="dxa"/>
            <w:tcBorders>
              <w:top w:val="single" w:sz="4" w:space="0" w:color="auto"/>
              <w:left w:val="single" w:sz="4" w:space="0" w:color="auto"/>
              <w:bottom w:val="single" w:sz="4" w:space="0" w:color="auto"/>
              <w:right w:val="single" w:sz="4" w:space="0" w:color="auto"/>
            </w:tcBorders>
          </w:tcPr>
          <w:p w14:paraId="09C5BAEA" w14:textId="77777777" w:rsidR="00B259FA" w:rsidRPr="00020619" w:rsidRDefault="00B259FA" w:rsidP="00BB34DD">
            <w:pPr>
              <w:pStyle w:val="TAC"/>
              <w:rPr>
                <w:lang w:eastAsia="ja-JP"/>
              </w:rPr>
            </w:pPr>
            <w:r w:rsidRPr="00020619">
              <w:rPr>
                <w:lang w:eastAsia="ja-JP"/>
              </w:rPr>
              <w:t>4, 5, 6, 8</w:t>
            </w:r>
          </w:p>
        </w:tc>
        <w:tc>
          <w:tcPr>
            <w:tcW w:w="1135" w:type="dxa"/>
            <w:tcBorders>
              <w:top w:val="nil"/>
              <w:left w:val="single" w:sz="4" w:space="0" w:color="auto"/>
              <w:bottom w:val="single" w:sz="4" w:space="0" w:color="auto"/>
              <w:right w:val="single" w:sz="4" w:space="0" w:color="auto"/>
            </w:tcBorders>
          </w:tcPr>
          <w:p w14:paraId="01A05EBB" w14:textId="77777777" w:rsidR="00B259FA" w:rsidRPr="00020619" w:rsidRDefault="00B259FA" w:rsidP="00BB34DD">
            <w:pPr>
              <w:pStyle w:val="TAC"/>
            </w:pPr>
            <w:r w:rsidRPr="00020619">
              <w:t>4</w:t>
            </w:r>
          </w:p>
        </w:tc>
        <w:tc>
          <w:tcPr>
            <w:tcW w:w="3546" w:type="dxa"/>
            <w:vMerge/>
            <w:tcBorders>
              <w:left w:val="single" w:sz="4" w:space="0" w:color="auto"/>
              <w:bottom w:val="single" w:sz="4" w:space="0" w:color="auto"/>
              <w:right w:val="single" w:sz="4" w:space="0" w:color="auto"/>
            </w:tcBorders>
          </w:tcPr>
          <w:p w14:paraId="005ED67F" w14:textId="77777777" w:rsidR="00B259FA" w:rsidRPr="00020619" w:rsidRDefault="00B259FA" w:rsidP="00BB34DD">
            <w:pPr>
              <w:pStyle w:val="TAC"/>
            </w:pPr>
          </w:p>
        </w:tc>
      </w:tr>
      <w:tr w:rsidR="00B259FA" w:rsidRPr="00020619" w14:paraId="2DC62BA0"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4DE4DD4" w14:textId="77777777" w:rsidR="00B259FA" w:rsidRPr="00020619" w:rsidRDefault="00B259FA" w:rsidP="00BB34DD">
            <w:pPr>
              <w:pStyle w:val="TAL"/>
            </w:pPr>
            <w:r w:rsidRPr="00020619">
              <w:t>T1</w:t>
            </w:r>
          </w:p>
        </w:tc>
        <w:tc>
          <w:tcPr>
            <w:tcW w:w="708" w:type="dxa"/>
            <w:tcBorders>
              <w:top w:val="single" w:sz="4" w:space="0" w:color="auto"/>
              <w:left w:val="single" w:sz="4" w:space="0" w:color="auto"/>
              <w:bottom w:val="single" w:sz="4" w:space="0" w:color="auto"/>
              <w:right w:val="single" w:sz="4" w:space="0" w:color="auto"/>
            </w:tcBorders>
            <w:hideMark/>
          </w:tcPr>
          <w:p w14:paraId="7F5C808C"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1ABC8674"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4D7ED2E7" w14:textId="77777777" w:rsidR="00B259FA" w:rsidRPr="00020619" w:rsidRDefault="00B259FA" w:rsidP="00BB34DD">
            <w:pPr>
              <w:pStyle w:val="TAC"/>
            </w:pPr>
            <w:r w:rsidRPr="00020619">
              <w:t>24</w:t>
            </w:r>
          </w:p>
        </w:tc>
        <w:tc>
          <w:tcPr>
            <w:tcW w:w="3546" w:type="dxa"/>
            <w:tcBorders>
              <w:top w:val="single" w:sz="4" w:space="0" w:color="auto"/>
              <w:left w:val="single" w:sz="4" w:space="0" w:color="auto"/>
              <w:bottom w:val="single" w:sz="4" w:space="0" w:color="auto"/>
              <w:right w:val="single" w:sz="4" w:space="0" w:color="auto"/>
            </w:tcBorders>
            <w:hideMark/>
          </w:tcPr>
          <w:p w14:paraId="156DBBB1" w14:textId="77777777" w:rsidR="00B259FA" w:rsidRPr="00020619" w:rsidRDefault="00B259FA" w:rsidP="00BB34DD">
            <w:pPr>
              <w:pStyle w:val="TAC"/>
            </w:pPr>
            <w:r w:rsidRPr="00020619">
              <w:t xml:space="preserve">T1 needs to be defined so that cell re-selection reaction time is </w:t>
            </w:r>
            <w:proofErr w:type="gramStart"/>
            <w:r w:rsidRPr="00020619">
              <w:t>taken into account</w:t>
            </w:r>
            <w:proofErr w:type="gramEnd"/>
            <w:r w:rsidRPr="00020619">
              <w:t>.</w:t>
            </w:r>
          </w:p>
        </w:tc>
      </w:tr>
      <w:tr w:rsidR="00B259FA" w:rsidRPr="00020619" w14:paraId="2DC9196C" w14:textId="77777777" w:rsidTr="00BB34DD">
        <w:trPr>
          <w:cantSplit/>
        </w:trPr>
        <w:tc>
          <w:tcPr>
            <w:tcW w:w="2804" w:type="dxa"/>
            <w:gridSpan w:val="2"/>
            <w:tcBorders>
              <w:top w:val="single" w:sz="4" w:space="0" w:color="auto"/>
              <w:left w:val="single" w:sz="4" w:space="0" w:color="auto"/>
              <w:bottom w:val="single" w:sz="4" w:space="0" w:color="auto"/>
              <w:right w:val="single" w:sz="4" w:space="0" w:color="auto"/>
            </w:tcBorders>
            <w:hideMark/>
          </w:tcPr>
          <w:p w14:paraId="2684670D" w14:textId="77777777" w:rsidR="00B259FA" w:rsidRPr="00020619" w:rsidRDefault="00B259FA" w:rsidP="00BB34DD">
            <w:pPr>
              <w:pStyle w:val="TAL"/>
            </w:pPr>
            <w:r w:rsidRPr="00020619">
              <w:t>T2</w:t>
            </w:r>
          </w:p>
        </w:tc>
        <w:tc>
          <w:tcPr>
            <w:tcW w:w="708" w:type="dxa"/>
            <w:tcBorders>
              <w:top w:val="single" w:sz="4" w:space="0" w:color="auto"/>
              <w:left w:val="single" w:sz="4" w:space="0" w:color="auto"/>
              <w:bottom w:val="single" w:sz="4" w:space="0" w:color="auto"/>
              <w:right w:val="single" w:sz="4" w:space="0" w:color="auto"/>
            </w:tcBorders>
            <w:hideMark/>
          </w:tcPr>
          <w:p w14:paraId="407233F7" w14:textId="77777777" w:rsidR="00B259FA" w:rsidRPr="00020619" w:rsidRDefault="00B259FA" w:rsidP="00BB34DD">
            <w:pPr>
              <w:pStyle w:val="TAC"/>
            </w:pPr>
            <w:r w:rsidRPr="00020619">
              <w:t>s</w:t>
            </w:r>
          </w:p>
        </w:tc>
        <w:tc>
          <w:tcPr>
            <w:tcW w:w="1419" w:type="dxa"/>
            <w:tcBorders>
              <w:top w:val="single" w:sz="4" w:space="0" w:color="auto"/>
              <w:left w:val="single" w:sz="4" w:space="0" w:color="auto"/>
              <w:bottom w:val="single" w:sz="4" w:space="0" w:color="auto"/>
              <w:right w:val="single" w:sz="4" w:space="0" w:color="auto"/>
            </w:tcBorders>
            <w:hideMark/>
          </w:tcPr>
          <w:p w14:paraId="78406730" w14:textId="77777777" w:rsidR="00B259FA" w:rsidRPr="00020619" w:rsidRDefault="00B259FA" w:rsidP="00BB34DD">
            <w:pPr>
              <w:pStyle w:val="TAC"/>
            </w:pPr>
            <w:r w:rsidRPr="00020619">
              <w:t>1, 2, 3, 4, 5, 6, 7, 8</w:t>
            </w:r>
          </w:p>
        </w:tc>
        <w:tc>
          <w:tcPr>
            <w:tcW w:w="1135" w:type="dxa"/>
            <w:tcBorders>
              <w:top w:val="single" w:sz="4" w:space="0" w:color="auto"/>
              <w:left w:val="single" w:sz="4" w:space="0" w:color="auto"/>
              <w:bottom w:val="single" w:sz="4" w:space="0" w:color="auto"/>
              <w:right w:val="single" w:sz="4" w:space="0" w:color="auto"/>
            </w:tcBorders>
            <w:hideMark/>
          </w:tcPr>
          <w:p w14:paraId="59C3A22F" w14:textId="77777777" w:rsidR="00B259FA" w:rsidRPr="00020619" w:rsidRDefault="00B259FA" w:rsidP="00BB34DD">
            <w:pPr>
              <w:pStyle w:val="TAC"/>
            </w:pPr>
            <w:r w:rsidRPr="00020619">
              <w:t>24</w:t>
            </w:r>
          </w:p>
        </w:tc>
        <w:tc>
          <w:tcPr>
            <w:tcW w:w="3546" w:type="dxa"/>
            <w:tcBorders>
              <w:top w:val="single" w:sz="4" w:space="0" w:color="auto"/>
              <w:left w:val="single" w:sz="4" w:space="0" w:color="auto"/>
              <w:bottom w:val="single" w:sz="4" w:space="0" w:color="auto"/>
              <w:right w:val="single" w:sz="4" w:space="0" w:color="auto"/>
            </w:tcBorders>
            <w:hideMark/>
          </w:tcPr>
          <w:p w14:paraId="4131C7C1" w14:textId="77777777" w:rsidR="00B259FA" w:rsidRPr="00020619" w:rsidRDefault="00B259FA" w:rsidP="00BB34DD">
            <w:pPr>
              <w:pStyle w:val="TAC"/>
            </w:pPr>
            <w:r w:rsidRPr="00020619">
              <w:t xml:space="preserve">T2 needs to be defined so that cell re-selection reaction time is </w:t>
            </w:r>
            <w:proofErr w:type="gramStart"/>
            <w:r w:rsidRPr="00020619">
              <w:t>taken into account</w:t>
            </w:r>
            <w:proofErr w:type="gramEnd"/>
            <w:r w:rsidRPr="00020619">
              <w:t>.</w:t>
            </w:r>
          </w:p>
        </w:tc>
      </w:tr>
    </w:tbl>
    <w:p w14:paraId="16E103B4" w14:textId="77777777" w:rsidR="00B259FA" w:rsidRPr="00020619" w:rsidRDefault="00B259FA" w:rsidP="00B259FA"/>
    <w:p w14:paraId="5157BE19" w14:textId="77777777" w:rsidR="00B259FA" w:rsidRPr="00020619" w:rsidRDefault="00B259FA" w:rsidP="00B259FA">
      <w:pPr>
        <w:pStyle w:val="TH"/>
      </w:pPr>
      <w:r w:rsidRPr="00020619">
        <w:lastRenderedPageBreak/>
        <w:t>Table A.16.1.2.6.2-3: Cell specific test parameters for NR cell 1 for 2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649"/>
        <w:gridCol w:w="1895"/>
        <w:gridCol w:w="1163"/>
        <w:gridCol w:w="1108"/>
      </w:tblGrid>
      <w:tr w:rsidR="00B259FA" w:rsidRPr="00020619" w14:paraId="579531BB" w14:textId="77777777" w:rsidTr="00BB34DD">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2E249748" w14:textId="77777777" w:rsidR="00B259FA" w:rsidRPr="00020619" w:rsidRDefault="00B259FA" w:rsidP="00BB34DD">
            <w:pPr>
              <w:pStyle w:val="TAH"/>
            </w:pPr>
            <w:r w:rsidRPr="00020619">
              <w:t>Parameter</w:t>
            </w:r>
          </w:p>
        </w:tc>
        <w:tc>
          <w:tcPr>
            <w:tcW w:w="1649" w:type="dxa"/>
            <w:tcBorders>
              <w:top w:val="single" w:sz="4" w:space="0" w:color="auto"/>
              <w:left w:val="single" w:sz="4" w:space="0" w:color="auto"/>
              <w:bottom w:val="nil"/>
              <w:right w:val="single" w:sz="4" w:space="0" w:color="auto"/>
            </w:tcBorders>
            <w:shd w:val="clear" w:color="auto" w:fill="auto"/>
            <w:hideMark/>
          </w:tcPr>
          <w:p w14:paraId="4CCC6299" w14:textId="77777777" w:rsidR="00B259FA" w:rsidRPr="00020619" w:rsidRDefault="00B259FA" w:rsidP="00BB34DD">
            <w:pPr>
              <w:pStyle w:val="TAH"/>
            </w:pPr>
            <w:r w:rsidRPr="00020619">
              <w:t>Unit</w:t>
            </w:r>
          </w:p>
        </w:tc>
        <w:tc>
          <w:tcPr>
            <w:tcW w:w="1895" w:type="dxa"/>
            <w:tcBorders>
              <w:top w:val="single" w:sz="4" w:space="0" w:color="auto"/>
              <w:left w:val="single" w:sz="4" w:space="0" w:color="auto"/>
              <w:bottom w:val="nil"/>
              <w:right w:val="single" w:sz="4" w:space="0" w:color="auto"/>
            </w:tcBorders>
            <w:shd w:val="clear" w:color="auto" w:fill="auto"/>
            <w:hideMark/>
          </w:tcPr>
          <w:p w14:paraId="57EF5F52" w14:textId="77777777" w:rsidR="00B259FA" w:rsidRPr="00020619" w:rsidRDefault="00B259FA" w:rsidP="00BB34DD">
            <w:pPr>
              <w:pStyle w:val="TAH"/>
            </w:pPr>
            <w:r w:rsidRPr="00020619">
              <w:t>Test configuration</w:t>
            </w:r>
          </w:p>
        </w:tc>
        <w:tc>
          <w:tcPr>
            <w:tcW w:w="2271" w:type="dxa"/>
            <w:gridSpan w:val="2"/>
            <w:tcBorders>
              <w:top w:val="single" w:sz="4" w:space="0" w:color="auto"/>
              <w:left w:val="single" w:sz="4" w:space="0" w:color="auto"/>
              <w:bottom w:val="single" w:sz="4" w:space="0" w:color="auto"/>
              <w:right w:val="single" w:sz="4" w:space="0" w:color="auto"/>
            </w:tcBorders>
            <w:hideMark/>
          </w:tcPr>
          <w:p w14:paraId="1528C188" w14:textId="77777777" w:rsidR="00B259FA" w:rsidRPr="00020619" w:rsidRDefault="00B259FA" w:rsidP="00BB34DD">
            <w:pPr>
              <w:pStyle w:val="TAH"/>
            </w:pPr>
            <w:r w:rsidRPr="00020619">
              <w:t>Cell 1</w:t>
            </w:r>
          </w:p>
        </w:tc>
      </w:tr>
      <w:tr w:rsidR="00B259FA" w:rsidRPr="00020619" w14:paraId="7E2D0701" w14:textId="77777777" w:rsidTr="00BB34DD">
        <w:trPr>
          <w:cantSplit/>
          <w:jc w:val="center"/>
        </w:trPr>
        <w:tc>
          <w:tcPr>
            <w:tcW w:w="2518" w:type="dxa"/>
            <w:tcBorders>
              <w:top w:val="nil"/>
              <w:left w:val="single" w:sz="4" w:space="0" w:color="auto"/>
              <w:bottom w:val="single" w:sz="4" w:space="0" w:color="auto"/>
              <w:right w:val="single" w:sz="4" w:space="0" w:color="auto"/>
            </w:tcBorders>
            <w:shd w:val="clear" w:color="auto" w:fill="auto"/>
            <w:hideMark/>
          </w:tcPr>
          <w:p w14:paraId="11A1BD09" w14:textId="77777777" w:rsidR="00B259FA" w:rsidRPr="00020619" w:rsidRDefault="00B259FA" w:rsidP="00BB34DD">
            <w:pPr>
              <w:pStyle w:val="TAH"/>
            </w:pPr>
          </w:p>
        </w:tc>
        <w:tc>
          <w:tcPr>
            <w:tcW w:w="1649" w:type="dxa"/>
            <w:tcBorders>
              <w:top w:val="nil"/>
              <w:left w:val="single" w:sz="4" w:space="0" w:color="auto"/>
              <w:bottom w:val="single" w:sz="4" w:space="0" w:color="auto"/>
              <w:right w:val="single" w:sz="4" w:space="0" w:color="auto"/>
            </w:tcBorders>
            <w:shd w:val="clear" w:color="auto" w:fill="auto"/>
            <w:hideMark/>
          </w:tcPr>
          <w:p w14:paraId="04DDBD8B" w14:textId="77777777" w:rsidR="00B259FA" w:rsidRPr="00020619" w:rsidRDefault="00B259FA" w:rsidP="00BB34DD">
            <w:pPr>
              <w:pStyle w:val="TAH"/>
            </w:pPr>
          </w:p>
        </w:tc>
        <w:tc>
          <w:tcPr>
            <w:tcW w:w="1895" w:type="dxa"/>
            <w:tcBorders>
              <w:top w:val="nil"/>
              <w:left w:val="single" w:sz="4" w:space="0" w:color="auto"/>
              <w:bottom w:val="single" w:sz="4" w:space="0" w:color="auto"/>
              <w:right w:val="single" w:sz="4" w:space="0" w:color="auto"/>
            </w:tcBorders>
            <w:shd w:val="clear" w:color="auto" w:fill="auto"/>
            <w:hideMark/>
          </w:tcPr>
          <w:p w14:paraId="49BD249C" w14:textId="77777777" w:rsidR="00B259FA" w:rsidRPr="00020619" w:rsidRDefault="00B259FA" w:rsidP="00BB34DD">
            <w:pPr>
              <w:pStyle w:val="TAH"/>
            </w:pPr>
          </w:p>
        </w:tc>
        <w:tc>
          <w:tcPr>
            <w:tcW w:w="1163" w:type="dxa"/>
            <w:tcBorders>
              <w:top w:val="single" w:sz="4" w:space="0" w:color="auto"/>
              <w:left w:val="single" w:sz="4" w:space="0" w:color="auto"/>
              <w:bottom w:val="single" w:sz="4" w:space="0" w:color="auto"/>
              <w:right w:val="single" w:sz="4" w:space="0" w:color="auto"/>
            </w:tcBorders>
            <w:hideMark/>
          </w:tcPr>
          <w:p w14:paraId="78324777" w14:textId="77777777" w:rsidR="00B259FA" w:rsidRPr="00020619" w:rsidRDefault="00B259FA" w:rsidP="00BB34DD">
            <w:pPr>
              <w:pStyle w:val="TAH"/>
            </w:pPr>
            <w:r w:rsidRPr="00020619">
              <w:t>T1</w:t>
            </w:r>
          </w:p>
        </w:tc>
        <w:tc>
          <w:tcPr>
            <w:tcW w:w="1108" w:type="dxa"/>
            <w:tcBorders>
              <w:top w:val="single" w:sz="4" w:space="0" w:color="auto"/>
              <w:left w:val="single" w:sz="4" w:space="0" w:color="auto"/>
              <w:bottom w:val="single" w:sz="4" w:space="0" w:color="auto"/>
              <w:right w:val="single" w:sz="4" w:space="0" w:color="auto"/>
            </w:tcBorders>
            <w:hideMark/>
          </w:tcPr>
          <w:p w14:paraId="3BEC956B" w14:textId="77777777" w:rsidR="00B259FA" w:rsidRPr="00020619" w:rsidRDefault="00B259FA" w:rsidP="00BB34DD">
            <w:pPr>
              <w:pStyle w:val="TAH"/>
            </w:pPr>
            <w:r w:rsidRPr="00020619">
              <w:t>T2</w:t>
            </w:r>
          </w:p>
        </w:tc>
      </w:tr>
      <w:tr w:rsidR="00B259FA" w:rsidRPr="00020619" w14:paraId="6FA22CC8"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2072A91A" w14:textId="77777777" w:rsidR="00B259FA" w:rsidRPr="00020619" w:rsidRDefault="00B259FA" w:rsidP="00BB34DD">
            <w:pPr>
              <w:pStyle w:val="TAL"/>
              <w:rPr>
                <w:lang w:val="it-IT"/>
              </w:rPr>
            </w:pPr>
            <w:r w:rsidRPr="00020619">
              <w:t>TDD configuration</w:t>
            </w:r>
          </w:p>
        </w:tc>
        <w:tc>
          <w:tcPr>
            <w:tcW w:w="1649" w:type="dxa"/>
            <w:tcBorders>
              <w:top w:val="single" w:sz="4" w:space="0" w:color="auto"/>
              <w:left w:val="single" w:sz="4" w:space="0" w:color="auto"/>
              <w:bottom w:val="single" w:sz="4" w:space="0" w:color="auto"/>
              <w:right w:val="single" w:sz="4" w:space="0" w:color="auto"/>
            </w:tcBorders>
          </w:tcPr>
          <w:p w14:paraId="69CE081C"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01A06D2" w14:textId="77777777" w:rsidR="00B259FA" w:rsidRPr="00020619" w:rsidRDefault="00B259FA" w:rsidP="00BB34DD">
            <w:pPr>
              <w:pStyle w:val="TAC"/>
              <w:rPr>
                <w:rFonts w:cs="v4.2.0"/>
              </w:rPr>
            </w:pPr>
            <w:r w:rsidRPr="00020619">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2184684E" w14:textId="77777777" w:rsidR="00B259FA" w:rsidRPr="00020619" w:rsidRDefault="00B259FA" w:rsidP="00BB34DD">
            <w:pPr>
              <w:pStyle w:val="TAC"/>
            </w:pPr>
            <w:r w:rsidRPr="00020619">
              <w:t>N/A</w:t>
            </w:r>
          </w:p>
        </w:tc>
      </w:tr>
      <w:tr w:rsidR="00B259FA" w:rsidRPr="00020619" w14:paraId="1688FA8E" w14:textId="77777777" w:rsidTr="00BB34DD">
        <w:trPr>
          <w:cantSplit/>
          <w:jc w:val="center"/>
        </w:trPr>
        <w:tc>
          <w:tcPr>
            <w:tcW w:w="2518" w:type="dxa"/>
            <w:tcBorders>
              <w:top w:val="nil"/>
              <w:left w:val="single" w:sz="4" w:space="0" w:color="auto"/>
              <w:bottom w:val="nil"/>
              <w:right w:val="single" w:sz="4" w:space="0" w:color="auto"/>
            </w:tcBorders>
          </w:tcPr>
          <w:p w14:paraId="3B9CFA8E"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1044E3D8"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3DE5892B"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29CC1D33" w14:textId="77777777" w:rsidR="00B259FA" w:rsidRPr="00020619" w:rsidRDefault="00B259FA" w:rsidP="00BB34DD">
            <w:pPr>
              <w:pStyle w:val="TAC"/>
              <w:rPr>
                <w:rFonts w:cs="v4.2.0"/>
              </w:rPr>
            </w:pPr>
            <w:r w:rsidRPr="00020619">
              <w:rPr>
                <w:lang w:eastAsia="ja-JP"/>
              </w:rPr>
              <w:t>TDDConf.1.1</w:t>
            </w:r>
          </w:p>
        </w:tc>
      </w:tr>
      <w:tr w:rsidR="00B259FA" w:rsidRPr="00020619" w14:paraId="5F361E06"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2000E8F0"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5DF50060"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B1C3DC4"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257A4858" w14:textId="77777777" w:rsidR="00B259FA" w:rsidRPr="00020619" w:rsidRDefault="00B259FA" w:rsidP="00BB34DD">
            <w:pPr>
              <w:pStyle w:val="TAC"/>
              <w:rPr>
                <w:rFonts w:cs="v4.2.0"/>
              </w:rPr>
            </w:pPr>
            <w:r w:rsidRPr="00020619">
              <w:rPr>
                <w:lang w:eastAsia="ja-JP"/>
              </w:rPr>
              <w:t>TDDConf.2.1</w:t>
            </w:r>
          </w:p>
        </w:tc>
      </w:tr>
      <w:tr w:rsidR="00B259FA" w:rsidRPr="00020619" w14:paraId="0F591658"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3A2AC604" w14:textId="77777777" w:rsidR="00B259FA" w:rsidRPr="00020619" w:rsidRDefault="00B259FA" w:rsidP="00BB34DD">
            <w:pPr>
              <w:pStyle w:val="TAL"/>
              <w:rPr>
                <w:lang w:val="it-IT"/>
              </w:rPr>
            </w:pPr>
            <w:r w:rsidRPr="00020619">
              <w:t>PDSCH RMC configuration</w:t>
            </w:r>
          </w:p>
        </w:tc>
        <w:tc>
          <w:tcPr>
            <w:tcW w:w="1649" w:type="dxa"/>
            <w:tcBorders>
              <w:top w:val="single" w:sz="4" w:space="0" w:color="auto"/>
              <w:left w:val="single" w:sz="4" w:space="0" w:color="auto"/>
              <w:bottom w:val="single" w:sz="4" w:space="0" w:color="auto"/>
              <w:right w:val="single" w:sz="4" w:space="0" w:color="auto"/>
            </w:tcBorders>
          </w:tcPr>
          <w:p w14:paraId="15FB4845"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410371C" w14:textId="77777777" w:rsidR="00B259FA" w:rsidRPr="00020619" w:rsidRDefault="00B259FA" w:rsidP="00BB34DD">
            <w:pPr>
              <w:pStyle w:val="TAC"/>
              <w:rPr>
                <w:rFonts w:cs="v4.2.0"/>
              </w:rPr>
            </w:pPr>
            <w:r w:rsidRPr="00020619">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D1F2847" w14:textId="77777777" w:rsidR="00B259FA" w:rsidRPr="00020619" w:rsidRDefault="00B259FA" w:rsidP="00BB34DD">
            <w:pPr>
              <w:pStyle w:val="TAC"/>
            </w:pPr>
            <w:r w:rsidRPr="00020619">
              <w:rPr>
                <w:rFonts w:cs="v4.2.0"/>
                <w:lang w:eastAsia="zh-CN"/>
              </w:rPr>
              <w:t>SR.1.1 FDD</w:t>
            </w:r>
          </w:p>
        </w:tc>
      </w:tr>
      <w:tr w:rsidR="00B259FA" w:rsidRPr="00020619" w14:paraId="7A196C1D" w14:textId="77777777" w:rsidTr="00BB34DD">
        <w:trPr>
          <w:cantSplit/>
          <w:jc w:val="center"/>
        </w:trPr>
        <w:tc>
          <w:tcPr>
            <w:tcW w:w="2518" w:type="dxa"/>
            <w:tcBorders>
              <w:top w:val="nil"/>
              <w:left w:val="single" w:sz="4" w:space="0" w:color="auto"/>
              <w:bottom w:val="nil"/>
              <w:right w:val="single" w:sz="4" w:space="0" w:color="auto"/>
            </w:tcBorders>
          </w:tcPr>
          <w:p w14:paraId="67BAECAE"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0916D0B1"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4B50C4FB"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74A1B13D" w14:textId="77777777" w:rsidR="00B259FA" w:rsidRPr="00020619" w:rsidRDefault="00B259FA" w:rsidP="00BB34DD">
            <w:pPr>
              <w:pStyle w:val="TAC"/>
              <w:rPr>
                <w:rFonts w:cs="v4.2.0"/>
              </w:rPr>
            </w:pPr>
            <w:r w:rsidRPr="00020619">
              <w:rPr>
                <w:rFonts w:cs="v4.2.0"/>
                <w:lang w:eastAsia="zh-CN"/>
              </w:rPr>
              <w:t>SR.1.1 TDD</w:t>
            </w:r>
          </w:p>
        </w:tc>
      </w:tr>
      <w:tr w:rsidR="00B259FA" w:rsidRPr="00020619" w14:paraId="7E57104B"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3C559796"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3AA5237E"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C4F75FB"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3F6E1CE3" w14:textId="77777777" w:rsidR="00B259FA" w:rsidRPr="00020619" w:rsidRDefault="00B259FA" w:rsidP="00BB34DD">
            <w:pPr>
              <w:pStyle w:val="TAC"/>
              <w:rPr>
                <w:rFonts w:cs="v4.2.0"/>
              </w:rPr>
            </w:pPr>
            <w:r w:rsidRPr="00020619">
              <w:rPr>
                <w:rFonts w:cs="v4.2.0"/>
                <w:lang w:eastAsia="zh-CN"/>
              </w:rPr>
              <w:t>SR.2.1 TDD</w:t>
            </w:r>
          </w:p>
        </w:tc>
      </w:tr>
      <w:tr w:rsidR="00B259FA" w:rsidRPr="00020619" w14:paraId="235C99FA"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6D1919A9" w14:textId="77777777" w:rsidR="00B259FA" w:rsidRPr="00020619" w:rsidRDefault="00B259FA" w:rsidP="00BB34DD">
            <w:pPr>
              <w:pStyle w:val="TAL"/>
              <w:rPr>
                <w:lang w:val="it-IT"/>
              </w:rPr>
            </w:pPr>
            <w:r w:rsidRPr="00020619">
              <w:t xml:space="preserve">RMSI CORESET RMC </w:t>
            </w:r>
          </w:p>
        </w:tc>
        <w:tc>
          <w:tcPr>
            <w:tcW w:w="1649" w:type="dxa"/>
            <w:tcBorders>
              <w:top w:val="single" w:sz="4" w:space="0" w:color="auto"/>
              <w:left w:val="single" w:sz="4" w:space="0" w:color="auto"/>
              <w:bottom w:val="single" w:sz="4" w:space="0" w:color="auto"/>
              <w:right w:val="single" w:sz="4" w:space="0" w:color="auto"/>
            </w:tcBorders>
          </w:tcPr>
          <w:p w14:paraId="76FA5184"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7C162F28" w14:textId="77777777" w:rsidR="00B259FA" w:rsidRPr="00020619" w:rsidRDefault="00B259FA" w:rsidP="00BB34DD">
            <w:pPr>
              <w:pStyle w:val="TAC"/>
              <w:rPr>
                <w:rFonts w:cs="v4.2.0"/>
              </w:rPr>
            </w:pPr>
            <w:r w:rsidRPr="00020619">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7A1C1B9F" w14:textId="77777777" w:rsidR="00B259FA" w:rsidRPr="00020619" w:rsidRDefault="00B259FA" w:rsidP="00BB34DD">
            <w:pPr>
              <w:pStyle w:val="TAC"/>
            </w:pPr>
            <w:r w:rsidRPr="00020619">
              <w:rPr>
                <w:rFonts w:cs="v4.2.0"/>
                <w:lang w:eastAsia="zh-CN"/>
              </w:rPr>
              <w:t>CR.1.1 FDD</w:t>
            </w:r>
          </w:p>
        </w:tc>
      </w:tr>
      <w:tr w:rsidR="00B259FA" w:rsidRPr="00020619" w14:paraId="335FB245" w14:textId="77777777" w:rsidTr="00BB34DD">
        <w:trPr>
          <w:cantSplit/>
          <w:jc w:val="center"/>
        </w:trPr>
        <w:tc>
          <w:tcPr>
            <w:tcW w:w="2518" w:type="dxa"/>
            <w:tcBorders>
              <w:top w:val="nil"/>
              <w:left w:val="single" w:sz="4" w:space="0" w:color="auto"/>
              <w:bottom w:val="nil"/>
              <w:right w:val="single" w:sz="4" w:space="0" w:color="auto"/>
            </w:tcBorders>
            <w:hideMark/>
          </w:tcPr>
          <w:p w14:paraId="328BBEFF" w14:textId="77777777" w:rsidR="00B259FA" w:rsidRPr="00020619" w:rsidRDefault="00B259FA" w:rsidP="00BB34DD">
            <w:pPr>
              <w:pStyle w:val="TAL"/>
            </w:pPr>
            <w:r w:rsidRPr="00020619">
              <w:t>configuration</w:t>
            </w:r>
          </w:p>
        </w:tc>
        <w:tc>
          <w:tcPr>
            <w:tcW w:w="1649" w:type="dxa"/>
            <w:tcBorders>
              <w:top w:val="single" w:sz="4" w:space="0" w:color="auto"/>
              <w:left w:val="single" w:sz="4" w:space="0" w:color="auto"/>
              <w:bottom w:val="single" w:sz="4" w:space="0" w:color="auto"/>
              <w:right w:val="single" w:sz="4" w:space="0" w:color="auto"/>
            </w:tcBorders>
          </w:tcPr>
          <w:p w14:paraId="362B18CD"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2E6333FC"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2ECE1746" w14:textId="77777777" w:rsidR="00B259FA" w:rsidRPr="00020619" w:rsidRDefault="00B259FA" w:rsidP="00BB34DD">
            <w:pPr>
              <w:pStyle w:val="TAC"/>
              <w:rPr>
                <w:rFonts w:cs="v4.2.0"/>
              </w:rPr>
            </w:pPr>
            <w:r w:rsidRPr="00020619">
              <w:rPr>
                <w:rFonts w:cs="v4.2.0"/>
                <w:lang w:eastAsia="zh-CN"/>
              </w:rPr>
              <w:t>CR.1.1 TDD</w:t>
            </w:r>
          </w:p>
        </w:tc>
      </w:tr>
      <w:tr w:rsidR="00B259FA" w:rsidRPr="00020619" w14:paraId="520B14C6"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7946D2BC"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2D0F760D"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45309F06"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75517BE6" w14:textId="77777777" w:rsidR="00B259FA" w:rsidRPr="00020619" w:rsidRDefault="00B259FA" w:rsidP="00BB34DD">
            <w:pPr>
              <w:pStyle w:val="TAC"/>
              <w:rPr>
                <w:rFonts w:cs="v4.2.0"/>
              </w:rPr>
            </w:pPr>
            <w:r w:rsidRPr="00020619">
              <w:rPr>
                <w:rFonts w:cs="v4.2.0"/>
                <w:lang w:eastAsia="zh-CN"/>
              </w:rPr>
              <w:t>CR.2.1 TDD</w:t>
            </w:r>
          </w:p>
        </w:tc>
      </w:tr>
      <w:tr w:rsidR="00B259FA" w:rsidRPr="00020619" w14:paraId="42C36C6E"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0E28D144" w14:textId="77777777" w:rsidR="00B259FA" w:rsidRPr="00020619" w:rsidRDefault="00B259FA" w:rsidP="00BB34DD">
            <w:pPr>
              <w:pStyle w:val="TAL"/>
              <w:rPr>
                <w:lang w:val="it-IT"/>
              </w:rPr>
            </w:pPr>
            <w:r w:rsidRPr="00020619">
              <w:t xml:space="preserve">Dedicated CORESET RMC </w:t>
            </w:r>
          </w:p>
        </w:tc>
        <w:tc>
          <w:tcPr>
            <w:tcW w:w="1649" w:type="dxa"/>
            <w:tcBorders>
              <w:top w:val="single" w:sz="4" w:space="0" w:color="auto"/>
              <w:left w:val="single" w:sz="4" w:space="0" w:color="auto"/>
              <w:bottom w:val="single" w:sz="4" w:space="0" w:color="auto"/>
              <w:right w:val="single" w:sz="4" w:space="0" w:color="auto"/>
            </w:tcBorders>
          </w:tcPr>
          <w:p w14:paraId="4EF0CF4E"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74DC69F" w14:textId="77777777" w:rsidR="00B259FA" w:rsidRPr="00020619" w:rsidRDefault="00B259FA" w:rsidP="00BB34DD">
            <w:pPr>
              <w:pStyle w:val="TAC"/>
              <w:rPr>
                <w:rFonts w:cs="v4.2.0"/>
              </w:rPr>
            </w:pPr>
            <w:r w:rsidRPr="00020619">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DC968B9" w14:textId="77777777" w:rsidR="00B259FA" w:rsidRPr="00020619" w:rsidRDefault="00B259FA" w:rsidP="00BB34DD">
            <w:pPr>
              <w:pStyle w:val="TAC"/>
            </w:pPr>
            <w:r w:rsidRPr="00020619">
              <w:rPr>
                <w:rFonts w:cs="v4.2.0"/>
                <w:lang w:eastAsia="zh-CN"/>
              </w:rPr>
              <w:t>CCR.1.1 FDD</w:t>
            </w:r>
          </w:p>
        </w:tc>
      </w:tr>
      <w:tr w:rsidR="00B259FA" w:rsidRPr="00020619" w14:paraId="2DE8B169" w14:textId="77777777" w:rsidTr="00BB34DD">
        <w:trPr>
          <w:cantSplit/>
          <w:jc w:val="center"/>
        </w:trPr>
        <w:tc>
          <w:tcPr>
            <w:tcW w:w="2518" w:type="dxa"/>
            <w:tcBorders>
              <w:top w:val="nil"/>
              <w:left w:val="single" w:sz="4" w:space="0" w:color="auto"/>
              <w:bottom w:val="nil"/>
              <w:right w:val="single" w:sz="4" w:space="0" w:color="auto"/>
            </w:tcBorders>
            <w:hideMark/>
          </w:tcPr>
          <w:p w14:paraId="5E238F07" w14:textId="77777777" w:rsidR="00B259FA" w:rsidRPr="00020619" w:rsidRDefault="00B259FA" w:rsidP="00BB34DD">
            <w:pPr>
              <w:pStyle w:val="TAL"/>
            </w:pPr>
            <w:r w:rsidRPr="00020619">
              <w:t>configuration</w:t>
            </w:r>
          </w:p>
        </w:tc>
        <w:tc>
          <w:tcPr>
            <w:tcW w:w="1649" w:type="dxa"/>
            <w:tcBorders>
              <w:top w:val="single" w:sz="4" w:space="0" w:color="auto"/>
              <w:left w:val="single" w:sz="4" w:space="0" w:color="auto"/>
              <w:bottom w:val="single" w:sz="4" w:space="0" w:color="auto"/>
              <w:right w:val="single" w:sz="4" w:space="0" w:color="auto"/>
            </w:tcBorders>
          </w:tcPr>
          <w:p w14:paraId="1532DBEF"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B2C11E0"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44B6A51A" w14:textId="77777777" w:rsidR="00B259FA" w:rsidRPr="00020619" w:rsidRDefault="00B259FA" w:rsidP="00BB34DD">
            <w:pPr>
              <w:pStyle w:val="TAC"/>
              <w:rPr>
                <w:rFonts w:cs="v4.2.0"/>
              </w:rPr>
            </w:pPr>
            <w:r w:rsidRPr="00020619">
              <w:rPr>
                <w:rFonts w:cs="v4.2.0"/>
                <w:lang w:eastAsia="zh-CN"/>
              </w:rPr>
              <w:t>CCR.1.1 TDD</w:t>
            </w:r>
          </w:p>
        </w:tc>
      </w:tr>
      <w:tr w:rsidR="00B259FA" w:rsidRPr="00020619" w14:paraId="57D8B055"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52EAD040"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15440F8E"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6F156811"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234637D5" w14:textId="77777777" w:rsidR="00B259FA" w:rsidRPr="00020619" w:rsidRDefault="00B259FA" w:rsidP="00BB34DD">
            <w:pPr>
              <w:pStyle w:val="TAC"/>
              <w:rPr>
                <w:rFonts w:cs="v4.2.0"/>
              </w:rPr>
            </w:pPr>
            <w:r w:rsidRPr="00020619">
              <w:rPr>
                <w:rFonts w:cs="v4.2.0"/>
                <w:lang w:eastAsia="zh-CN"/>
              </w:rPr>
              <w:t>CCR.2.1 TDD</w:t>
            </w:r>
          </w:p>
        </w:tc>
      </w:tr>
      <w:tr w:rsidR="00B259FA" w:rsidRPr="00020619" w14:paraId="478FA0AF"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2EF1916F" w14:textId="77777777" w:rsidR="00B259FA" w:rsidRPr="00020619" w:rsidRDefault="00B259FA" w:rsidP="00BB34DD">
            <w:pPr>
              <w:pStyle w:val="TAL"/>
              <w:rPr>
                <w:lang w:val="it-IT"/>
              </w:rPr>
            </w:pPr>
            <w:r w:rsidRPr="00020619">
              <w:t>SSB configuration</w:t>
            </w:r>
          </w:p>
        </w:tc>
        <w:tc>
          <w:tcPr>
            <w:tcW w:w="1649" w:type="dxa"/>
            <w:tcBorders>
              <w:top w:val="single" w:sz="4" w:space="0" w:color="auto"/>
              <w:left w:val="single" w:sz="4" w:space="0" w:color="auto"/>
              <w:bottom w:val="single" w:sz="4" w:space="0" w:color="auto"/>
              <w:right w:val="single" w:sz="4" w:space="0" w:color="auto"/>
            </w:tcBorders>
          </w:tcPr>
          <w:p w14:paraId="04652007"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368A51B5" w14:textId="77777777" w:rsidR="00B259FA" w:rsidRPr="00020619" w:rsidRDefault="00B259FA" w:rsidP="00BB34DD">
            <w:pPr>
              <w:pStyle w:val="TAC"/>
              <w:rPr>
                <w:rFonts w:cs="v4.2.0"/>
              </w:rPr>
            </w:pPr>
            <w:r w:rsidRPr="00020619">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736D6A30" w14:textId="77777777" w:rsidR="00B259FA" w:rsidRPr="00020619" w:rsidRDefault="00B259FA" w:rsidP="00BB34DD">
            <w:pPr>
              <w:pStyle w:val="TAC"/>
            </w:pPr>
            <w:r w:rsidRPr="00020619">
              <w:rPr>
                <w:rFonts w:cs="v4.2.0"/>
                <w:bCs/>
                <w:lang w:eastAsia="zh-CN"/>
              </w:rPr>
              <w:t>SSB.1 FR1</w:t>
            </w:r>
          </w:p>
        </w:tc>
      </w:tr>
      <w:tr w:rsidR="00B259FA" w:rsidRPr="00020619" w14:paraId="3F881706" w14:textId="77777777" w:rsidTr="00BB34DD">
        <w:trPr>
          <w:cantSplit/>
          <w:jc w:val="center"/>
        </w:trPr>
        <w:tc>
          <w:tcPr>
            <w:tcW w:w="2518" w:type="dxa"/>
            <w:tcBorders>
              <w:top w:val="nil"/>
              <w:left w:val="single" w:sz="4" w:space="0" w:color="auto"/>
              <w:bottom w:val="nil"/>
              <w:right w:val="single" w:sz="4" w:space="0" w:color="auto"/>
            </w:tcBorders>
          </w:tcPr>
          <w:p w14:paraId="6C142D1E"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5D13C60B"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5AA16E6F"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7E167B60" w14:textId="77777777" w:rsidR="00B259FA" w:rsidRPr="00020619" w:rsidRDefault="00B259FA" w:rsidP="00BB34DD">
            <w:pPr>
              <w:pStyle w:val="TAC"/>
              <w:rPr>
                <w:rFonts w:cs="v4.2.0"/>
              </w:rPr>
            </w:pPr>
            <w:r w:rsidRPr="00020619">
              <w:rPr>
                <w:rFonts w:cs="v4.2.0"/>
                <w:bCs/>
                <w:lang w:eastAsia="zh-CN"/>
              </w:rPr>
              <w:t>SSB.1 FR1</w:t>
            </w:r>
          </w:p>
        </w:tc>
      </w:tr>
      <w:tr w:rsidR="00B259FA" w:rsidRPr="00020619" w14:paraId="2A345897"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62E8127A"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7C19AF3A"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00644D45"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22F4F3A9" w14:textId="74879876" w:rsidR="00B259FA" w:rsidRPr="00020619" w:rsidRDefault="00616AE5" w:rsidP="00BB34DD">
            <w:pPr>
              <w:pStyle w:val="TAC"/>
              <w:rPr>
                <w:rFonts w:cs="v4.2.0"/>
              </w:rPr>
            </w:pPr>
            <w:ins w:id="84198" w:author="BigCREditor-Post-RAN4#105" w:date="2022-11-28T21:54:00Z">
              <w:r>
                <w:rPr>
                  <w:rFonts w:cs="v4.2.0"/>
                  <w:bCs/>
                  <w:lang w:eastAsia="zh-CN"/>
                </w:rPr>
                <w:t>SSB.1 RedCap FR1</w:t>
              </w:r>
            </w:ins>
            <w:del w:id="84199" w:author="BigCREditor-Post-RAN4#105" w:date="2022-11-28T21:54:00Z">
              <w:r w:rsidR="00B259FA" w:rsidRPr="00020619" w:rsidDel="00616AE5">
                <w:rPr>
                  <w:rFonts w:cs="v4.2.0"/>
                  <w:bCs/>
                  <w:lang w:eastAsia="zh-CN"/>
                </w:rPr>
                <w:delText>SSB.2 FR1</w:delText>
              </w:r>
            </w:del>
          </w:p>
        </w:tc>
      </w:tr>
      <w:tr w:rsidR="00B259FA" w:rsidRPr="00020619" w14:paraId="4F4AB6EC"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35375194" w14:textId="77777777" w:rsidR="00B259FA" w:rsidRPr="00020619" w:rsidRDefault="00B259FA" w:rsidP="00BB34DD">
            <w:pPr>
              <w:pStyle w:val="TAL"/>
              <w:rPr>
                <w:lang w:val="it-IT"/>
              </w:rPr>
            </w:pPr>
            <w:r w:rsidRPr="00020619">
              <w:rPr>
                <w:rFonts w:cs="v4.2.0"/>
                <w:lang w:val="it-IT"/>
              </w:rPr>
              <w:t>SMTC configuration</w:t>
            </w:r>
          </w:p>
        </w:tc>
        <w:tc>
          <w:tcPr>
            <w:tcW w:w="1649" w:type="dxa"/>
            <w:tcBorders>
              <w:top w:val="single" w:sz="4" w:space="0" w:color="auto"/>
              <w:left w:val="single" w:sz="4" w:space="0" w:color="auto"/>
              <w:bottom w:val="single" w:sz="4" w:space="0" w:color="auto"/>
              <w:right w:val="single" w:sz="4" w:space="0" w:color="auto"/>
            </w:tcBorders>
          </w:tcPr>
          <w:p w14:paraId="26416180"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354630F6" w14:textId="77777777" w:rsidR="00B259FA" w:rsidRPr="00020619" w:rsidRDefault="00B259FA" w:rsidP="00BB34DD">
            <w:pPr>
              <w:pStyle w:val="TAC"/>
              <w:rPr>
                <w:rFonts w:cs="v4.2.0"/>
              </w:rPr>
            </w:pPr>
            <w:r w:rsidRPr="00020619">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0D10F74" w14:textId="77777777" w:rsidR="00B259FA" w:rsidRPr="00020619" w:rsidRDefault="00B259FA" w:rsidP="00BB34DD">
            <w:pPr>
              <w:pStyle w:val="TAC"/>
            </w:pPr>
            <w:r w:rsidRPr="00020619">
              <w:rPr>
                <w:rFonts w:cs="v4.2.0"/>
                <w:bCs/>
                <w:lang w:eastAsia="zh-CN"/>
              </w:rPr>
              <w:t>SMTC.2</w:t>
            </w:r>
          </w:p>
        </w:tc>
      </w:tr>
      <w:tr w:rsidR="00B259FA" w:rsidRPr="00020619" w14:paraId="4419E2A1" w14:textId="77777777" w:rsidTr="00BB34DD">
        <w:trPr>
          <w:cantSplit/>
          <w:jc w:val="center"/>
        </w:trPr>
        <w:tc>
          <w:tcPr>
            <w:tcW w:w="2518" w:type="dxa"/>
            <w:tcBorders>
              <w:top w:val="nil"/>
              <w:left w:val="single" w:sz="4" w:space="0" w:color="auto"/>
              <w:bottom w:val="nil"/>
              <w:right w:val="single" w:sz="4" w:space="0" w:color="auto"/>
            </w:tcBorders>
          </w:tcPr>
          <w:p w14:paraId="00585727"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5814175B"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5D0F400"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0C2D621E" w14:textId="77777777" w:rsidR="00B259FA" w:rsidRPr="00020619" w:rsidRDefault="00B259FA" w:rsidP="00BB34DD">
            <w:pPr>
              <w:pStyle w:val="TAC"/>
              <w:rPr>
                <w:rFonts w:cs="v4.2.0"/>
              </w:rPr>
            </w:pPr>
            <w:r w:rsidRPr="00020619">
              <w:rPr>
                <w:rFonts w:cs="v4.2.0"/>
                <w:bCs/>
                <w:lang w:eastAsia="zh-CN"/>
              </w:rPr>
              <w:t>SMTC.1</w:t>
            </w:r>
          </w:p>
        </w:tc>
      </w:tr>
      <w:tr w:rsidR="00B259FA" w:rsidRPr="00020619" w14:paraId="23384918"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30180A23"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tcPr>
          <w:p w14:paraId="2549BDC7" w14:textId="77777777" w:rsidR="00B259FA" w:rsidRPr="00020619" w:rsidRDefault="00B259FA" w:rsidP="00BB34DD">
            <w:pPr>
              <w:pStyle w:val="TAC"/>
              <w:rPr>
                <w:lang w:val="it-IT"/>
              </w:rPr>
            </w:pPr>
          </w:p>
        </w:tc>
        <w:tc>
          <w:tcPr>
            <w:tcW w:w="1895" w:type="dxa"/>
            <w:tcBorders>
              <w:top w:val="single" w:sz="4" w:space="0" w:color="auto"/>
              <w:left w:val="single" w:sz="4" w:space="0" w:color="auto"/>
              <w:bottom w:val="single" w:sz="4" w:space="0" w:color="auto"/>
              <w:right w:val="single" w:sz="4" w:space="0" w:color="auto"/>
            </w:tcBorders>
            <w:hideMark/>
          </w:tcPr>
          <w:p w14:paraId="190245B3"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0738A5AB" w14:textId="77777777" w:rsidR="00B259FA" w:rsidRPr="00020619" w:rsidRDefault="00B259FA" w:rsidP="00BB34DD">
            <w:pPr>
              <w:pStyle w:val="TAC"/>
              <w:rPr>
                <w:rFonts w:cs="v4.2.0"/>
              </w:rPr>
            </w:pPr>
            <w:r w:rsidRPr="00020619">
              <w:rPr>
                <w:rFonts w:cs="v4.2.0"/>
                <w:bCs/>
                <w:lang w:eastAsia="zh-CN"/>
              </w:rPr>
              <w:t>SMTC.1</w:t>
            </w:r>
          </w:p>
        </w:tc>
      </w:tr>
      <w:tr w:rsidR="00B259FA" w:rsidRPr="00020619" w14:paraId="3BC9811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158EB7F" w14:textId="77777777" w:rsidR="00B259FA" w:rsidRPr="00020619" w:rsidRDefault="00B259FA" w:rsidP="00BB34DD">
            <w:pPr>
              <w:pStyle w:val="TAL"/>
            </w:pPr>
            <w:r w:rsidRPr="00020619">
              <w:rPr>
                <w:bCs/>
              </w:rPr>
              <w:t>OCNG Pattern</w:t>
            </w:r>
          </w:p>
        </w:tc>
        <w:tc>
          <w:tcPr>
            <w:tcW w:w="1649" w:type="dxa"/>
            <w:tcBorders>
              <w:top w:val="single" w:sz="4" w:space="0" w:color="auto"/>
              <w:left w:val="single" w:sz="4" w:space="0" w:color="auto"/>
              <w:bottom w:val="single" w:sz="4" w:space="0" w:color="auto"/>
              <w:right w:val="single" w:sz="4" w:space="0" w:color="auto"/>
            </w:tcBorders>
          </w:tcPr>
          <w:p w14:paraId="0B4F2F72"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7DBE6C0"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A3058BF" w14:textId="77777777" w:rsidR="00B259FA" w:rsidRPr="00020619" w:rsidRDefault="00B259FA" w:rsidP="00BB34DD">
            <w:pPr>
              <w:pStyle w:val="TAC"/>
            </w:pPr>
            <w:r w:rsidRPr="00020619">
              <w:t>OP.1 defined in A.3.2.1</w:t>
            </w:r>
          </w:p>
        </w:tc>
      </w:tr>
      <w:tr w:rsidR="00B259FA" w:rsidRPr="00020619" w14:paraId="4A1BC7DD"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6AF453" w14:textId="77777777" w:rsidR="00B259FA" w:rsidRPr="00020619" w:rsidRDefault="00B259FA" w:rsidP="00BB34DD">
            <w:pPr>
              <w:pStyle w:val="TAL"/>
              <w:rPr>
                <w:bCs/>
              </w:rPr>
            </w:pPr>
            <w:r w:rsidRPr="00020619">
              <w:t>Initial DL BWP configuration</w:t>
            </w:r>
          </w:p>
        </w:tc>
        <w:tc>
          <w:tcPr>
            <w:tcW w:w="1649" w:type="dxa"/>
            <w:tcBorders>
              <w:top w:val="single" w:sz="4" w:space="0" w:color="auto"/>
              <w:left w:val="single" w:sz="4" w:space="0" w:color="auto"/>
              <w:bottom w:val="single" w:sz="4" w:space="0" w:color="auto"/>
              <w:right w:val="single" w:sz="4" w:space="0" w:color="auto"/>
            </w:tcBorders>
          </w:tcPr>
          <w:p w14:paraId="6E2BF63B"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7922CB9"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2DCA6F47" w14:textId="77777777" w:rsidR="00B259FA" w:rsidRPr="00020619" w:rsidRDefault="00B259FA" w:rsidP="00BB34DD">
            <w:pPr>
              <w:pStyle w:val="TAC"/>
            </w:pPr>
            <w:r w:rsidRPr="00020619">
              <w:rPr>
                <w:lang w:eastAsia="zh-CN"/>
              </w:rPr>
              <w:t>DLBWP.0.1</w:t>
            </w:r>
          </w:p>
        </w:tc>
      </w:tr>
      <w:tr w:rsidR="00B259FA" w:rsidRPr="00020619" w14:paraId="3FB55EC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6CF57A8" w14:textId="77777777" w:rsidR="00B259FA" w:rsidRPr="00020619" w:rsidRDefault="00B259FA" w:rsidP="00BB34DD">
            <w:pPr>
              <w:pStyle w:val="TAL"/>
              <w:rPr>
                <w:bCs/>
              </w:rPr>
            </w:pPr>
            <w:r w:rsidRPr="00020619">
              <w:t>Initial UL BWP configuration</w:t>
            </w:r>
          </w:p>
        </w:tc>
        <w:tc>
          <w:tcPr>
            <w:tcW w:w="1649" w:type="dxa"/>
            <w:tcBorders>
              <w:top w:val="single" w:sz="4" w:space="0" w:color="auto"/>
              <w:left w:val="single" w:sz="4" w:space="0" w:color="auto"/>
              <w:bottom w:val="single" w:sz="4" w:space="0" w:color="auto"/>
              <w:right w:val="single" w:sz="4" w:space="0" w:color="auto"/>
            </w:tcBorders>
          </w:tcPr>
          <w:p w14:paraId="7B6290DC"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F5C370B"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FB862DB" w14:textId="77777777" w:rsidR="00B259FA" w:rsidRPr="00020619" w:rsidRDefault="00B259FA" w:rsidP="00BB34DD">
            <w:pPr>
              <w:pStyle w:val="TAC"/>
            </w:pPr>
            <w:r w:rsidRPr="00020619">
              <w:rPr>
                <w:lang w:eastAsia="zh-CN"/>
              </w:rPr>
              <w:t>ULBWP.0.1</w:t>
            </w:r>
          </w:p>
        </w:tc>
      </w:tr>
      <w:tr w:rsidR="00B259FA" w:rsidRPr="00020619" w14:paraId="67E59596"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C029FE3" w14:textId="77777777" w:rsidR="00B259FA" w:rsidRPr="00020619" w:rsidRDefault="00B259FA" w:rsidP="00BB34DD">
            <w:pPr>
              <w:pStyle w:val="TAL"/>
            </w:pPr>
            <w:r w:rsidRPr="00020619">
              <w:t>RLM-RS</w:t>
            </w:r>
          </w:p>
        </w:tc>
        <w:tc>
          <w:tcPr>
            <w:tcW w:w="1649" w:type="dxa"/>
            <w:tcBorders>
              <w:top w:val="single" w:sz="4" w:space="0" w:color="auto"/>
              <w:left w:val="single" w:sz="4" w:space="0" w:color="auto"/>
              <w:bottom w:val="single" w:sz="4" w:space="0" w:color="auto"/>
              <w:right w:val="single" w:sz="4" w:space="0" w:color="auto"/>
            </w:tcBorders>
          </w:tcPr>
          <w:p w14:paraId="7BBC90E4"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0C0F7B55"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48FB3323" w14:textId="77777777" w:rsidR="00B259FA" w:rsidRPr="00020619" w:rsidRDefault="00B259FA" w:rsidP="00BB34DD">
            <w:pPr>
              <w:pStyle w:val="TAC"/>
            </w:pPr>
            <w:r w:rsidRPr="00020619">
              <w:t>SSB</w:t>
            </w:r>
          </w:p>
        </w:tc>
      </w:tr>
      <w:tr w:rsidR="00B259FA" w:rsidRPr="00020619" w14:paraId="118310C8"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6DA88D75" w14:textId="77777777" w:rsidR="00B259FA" w:rsidRPr="00020619" w:rsidRDefault="00B259FA" w:rsidP="00BB34DD">
            <w:pPr>
              <w:pStyle w:val="TAL"/>
            </w:pPr>
            <w:proofErr w:type="spellStart"/>
            <w:r w:rsidRPr="00020619">
              <w:t>Qrxlevmin</w:t>
            </w:r>
            <w:proofErr w:type="spellEnd"/>
          </w:p>
        </w:tc>
        <w:tc>
          <w:tcPr>
            <w:tcW w:w="1649" w:type="dxa"/>
            <w:tcBorders>
              <w:top w:val="single" w:sz="4" w:space="0" w:color="auto"/>
              <w:left w:val="single" w:sz="4" w:space="0" w:color="auto"/>
              <w:bottom w:val="nil"/>
              <w:right w:val="single" w:sz="4" w:space="0" w:color="auto"/>
            </w:tcBorders>
            <w:hideMark/>
          </w:tcPr>
          <w:p w14:paraId="7647A5E8"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35B49E68" w14:textId="77777777" w:rsidR="00B259FA" w:rsidRPr="00020619" w:rsidRDefault="00B259FA" w:rsidP="00BB34DD">
            <w:pPr>
              <w:pStyle w:val="TAC"/>
            </w:pPr>
            <w:r w:rsidRPr="00020619">
              <w:t>1, 2, 4, 5</w:t>
            </w:r>
          </w:p>
        </w:tc>
        <w:tc>
          <w:tcPr>
            <w:tcW w:w="2271" w:type="dxa"/>
            <w:gridSpan w:val="2"/>
            <w:tcBorders>
              <w:top w:val="single" w:sz="4" w:space="0" w:color="auto"/>
              <w:left w:val="single" w:sz="4" w:space="0" w:color="auto"/>
              <w:bottom w:val="single" w:sz="4" w:space="0" w:color="auto"/>
              <w:right w:val="single" w:sz="4" w:space="0" w:color="auto"/>
            </w:tcBorders>
            <w:hideMark/>
          </w:tcPr>
          <w:p w14:paraId="6D2DCFA0" w14:textId="77777777" w:rsidR="00B259FA" w:rsidRPr="00020619" w:rsidRDefault="00B259FA" w:rsidP="00BB34DD">
            <w:pPr>
              <w:pStyle w:val="TAC"/>
            </w:pPr>
            <w:r w:rsidRPr="00020619">
              <w:t>-140</w:t>
            </w:r>
          </w:p>
        </w:tc>
      </w:tr>
      <w:tr w:rsidR="00B259FA" w:rsidRPr="00020619" w14:paraId="35CB8AF0"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6C27929C"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45304F3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695C34EA" w14:textId="77777777" w:rsidR="00B259FA" w:rsidRPr="00020619" w:rsidRDefault="00B259FA" w:rsidP="00BB34DD">
            <w:pPr>
              <w:pStyle w:val="TAC"/>
            </w:pPr>
            <w:r w:rsidRPr="00020619">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1166F4D7" w14:textId="77777777" w:rsidR="00B259FA" w:rsidRPr="00020619" w:rsidRDefault="00B259FA" w:rsidP="00BB34DD">
            <w:pPr>
              <w:pStyle w:val="TAC"/>
            </w:pPr>
            <w:r w:rsidRPr="00020619">
              <w:t>-137</w:t>
            </w:r>
          </w:p>
        </w:tc>
      </w:tr>
      <w:tr w:rsidR="00B259FA" w:rsidRPr="00020619" w14:paraId="0BC319D3" w14:textId="77777777" w:rsidTr="00BB34DD">
        <w:trPr>
          <w:cantSplit/>
          <w:jc w:val="center"/>
        </w:trPr>
        <w:tc>
          <w:tcPr>
            <w:tcW w:w="2518" w:type="dxa"/>
            <w:tcBorders>
              <w:top w:val="single" w:sz="4" w:space="0" w:color="auto"/>
              <w:left w:val="single" w:sz="4" w:space="0" w:color="auto"/>
              <w:bottom w:val="nil"/>
              <w:right w:val="single" w:sz="4" w:space="0" w:color="auto"/>
            </w:tcBorders>
            <w:hideMark/>
          </w:tcPr>
          <w:p w14:paraId="5C9DE0D1" w14:textId="77777777" w:rsidR="00B259FA" w:rsidRPr="00020619" w:rsidRDefault="00B259FA" w:rsidP="00BB34DD">
            <w:pPr>
              <w:pStyle w:val="TAL"/>
            </w:pPr>
            <w:r w:rsidRPr="00020619">
              <w:rPr>
                <w:position w:val="-12"/>
              </w:rPr>
              <w:object w:dxaOrig="444" w:dyaOrig="444" w14:anchorId="10759760">
                <v:shape id="_x0000_i1469" type="#_x0000_t75" style="width:21.65pt;height:21.65pt" o:ole="" fillcolor="window">
                  <v:imagedata r:id="rId15" o:title=""/>
                </v:shape>
                <o:OLEObject Type="Embed" ProgID="Equation.3" ShapeID="_x0000_i1469" DrawAspect="Content" ObjectID="_1731331850" r:id="rId580"/>
              </w:object>
            </w:r>
          </w:p>
        </w:tc>
        <w:tc>
          <w:tcPr>
            <w:tcW w:w="1649" w:type="dxa"/>
            <w:tcBorders>
              <w:top w:val="single" w:sz="4" w:space="0" w:color="auto"/>
              <w:left w:val="single" w:sz="4" w:space="0" w:color="auto"/>
              <w:bottom w:val="nil"/>
              <w:right w:val="single" w:sz="4" w:space="0" w:color="auto"/>
            </w:tcBorders>
            <w:hideMark/>
          </w:tcPr>
          <w:p w14:paraId="2FC6A4A4"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72A704F0" w14:textId="77777777" w:rsidR="00B259FA" w:rsidRPr="00020619" w:rsidRDefault="00B259FA" w:rsidP="00BB34DD">
            <w:pPr>
              <w:pStyle w:val="TAC"/>
              <w:rPr>
                <w:rFonts w:cs="v4.2.0"/>
              </w:rPr>
            </w:pPr>
            <w:r w:rsidRPr="00020619">
              <w:rPr>
                <w:rFonts w:cs="v4.2.0"/>
              </w:rPr>
              <w:t>1, 4,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0C755178" w14:textId="77777777" w:rsidR="00B259FA" w:rsidRPr="00020619" w:rsidRDefault="00B259FA" w:rsidP="00BB34DD">
            <w:pPr>
              <w:pStyle w:val="TAC"/>
            </w:pPr>
            <w:r w:rsidRPr="00020619">
              <w:t>-98</w:t>
            </w:r>
          </w:p>
        </w:tc>
      </w:tr>
      <w:tr w:rsidR="00B259FA" w:rsidRPr="00020619" w14:paraId="33E01238" w14:textId="77777777" w:rsidTr="00BB34DD">
        <w:trPr>
          <w:cantSplit/>
          <w:jc w:val="center"/>
        </w:trPr>
        <w:tc>
          <w:tcPr>
            <w:tcW w:w="2518" w:type="dxa"/>
            <w:tcBorders>
              <w:top w:val="nil"/>
              <w:left w:val="single" w:sz="4" w:space="0" w:color="auto"/>
              <w:bottom w:val="nil"/>
              <w:right w:val="single" w:sz="4" w:space="0" w:color="auto"/>
            </w:tcBorders>
          </w:tcPr>
          <w:p w14:paraId="56C27417"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tcPr>
          <w:p w14:paraId="7CEC7849"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6CF71DF" w14:textId="77777777" w:rsidR="00B259FA" w:rsidRPr="00020619" w:rsidRDefault="00B259FA" w:rsidP="00BB34DD">
            <w:pPr>
              <w:pStyle w:val="TAC"/>
              <w:rPr>
                <w:rFonts w:cs="v4.2.0"/>
              </w:rPr>
            </w:pPr>
            <w:r w:rsidRPr="00020619">
              <w:rPr>
                <w:rFonts w:cs="v4.2.0"/>
              </w:rPr>
              <w:t>2, 5</w:t>
            </w:r>
          </w:p>
        </w:tc>
        <w:tc>
          <w:tcPr>
            <w:tcW w:w="2271" w:type="dxa"/>
            <w:gridSpan w:val="2"/>
            <w:tcBorders>
              <w:top w:val="single" w:sz="4" w:space="0" w:color="auto"/>
              <w:left w:val="single" w:sz="4" w:space="0" w:color="auto"/>
              <w:bottom w:val="single" w:sz="4" w:space="0" w:color="auto"/>
              <w:right w:val="single" w:sz="4" w:space="0" w:color="auto"/>
            </w:tcBorders>
            <w:hideMark/>
          </w:tcPr>
          <w:p w14:paraId="2F503A79" w14:textId="77777777" w:rsidR="00B259FA" w:rsidRPr="00020619" w:rsidRDefault="00B259FA" w:rsidP="00BB34DD">
            <w:pPr>
              <w:pStyle w:val="TAC"/>
            </w:pPr>
            <w:r w:rsidRPr="00020619">
              <w:t>-98</w:t>
            </w:r>
          </w:p>
        </w:tc>
      </w:tr>
      <w:tr w:rsidR="00B259FA" w:rsidRPr="00020619" w14:paraId="4A23F658" w14:textId="77777777" w:rsidTr="00BB34DD">
        <w:trPr>
          <w:cantSplit/>
          <w:jc w:val="center"/>
        </w:trPr>
        <w:tc>
          <w:tcPr>
            <w:tcW w:w="2518" w:type="dxa"/>
            <w:tcBorders>
              <w:top w:val="nil"/>
              <w:left w:val="single" w:sz="4" w:space="0" w:color="auto"/>
              <w:bottom w:val="single" w:sz="4" w:space="0" w:color="auto"/>
              <w:right w:val="single" w:sz="4" w:space="0" w:color="auto"/>
            </w:tcBorders>
          </w:tcPr>
          <w:p w14:paraId="3627B527"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2C5D6599"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60F5C8D" w14:textId="77777777" w:rsidR="00B259FA" w:rsidRPr="00020619" w:rsidRDefault="00B259FA" w:rsidP="00BB34DD">
            <w:pPr>
              <w:pStyle w:val="TAC"/>
              <w:rPr>
                <w:rFonts w:cs="v4.2.0"/>
              </w:rPr>
            </w:pPr>
            <w:r w:rsidRPr="00020619">
              <w:rPr>
                <w:rFonts w:cs="v4.2.0"/>
              </w:rPr>
              <w:t>3, 6</w:t>
            </w:r>
          </w:p>
        </w:tc>
        <w:tc>
          <w:tcPr>
            <w:tcW w:w="2271" w:type="dxa"/>
            <w:gridSpan w:val="2"/>
            <w:tcBorders>
              <w:top w:val="single" w:sz="4" w:space="0" w:color="auto"/>
              <w:left w:val="single" w:sz="4" w:space="0" w:color="auto"/>
              <w:bottom w:val="single" w:sz="4" w:space="0" w:color="auto"/>
              <w:right w:val="single" w:sz="4" w:space="0" w:color="auto"/>
            </w:tcBorders>
            <w:hideMark/>
          </w:tcPr>
          <w:p w14:paraId="665E4903" w14:textId="77777777" w:rsidR="00B259FA" w:rsidRPr="00020619" w:rsidRDefault="00B259FA" w:rsidP="00BB34DD">
            <w:pPr>
              <w:pStyle w:val="TAC"/>
            </w:pPr>
            <w:r w:rsidRPr="00020619">
              <w:t>-95</w:t>
            </w:r>
          </w:p>
        </w:tc>
      </w:tr>
      <w:tr w:rsidR="00B259FA" w:rsidRPr="00020619" w14:paraId="5E971ADF" w14:textId="77777777" w:rsidTr="00BB34DD">
        <w:trPr>
          <w:cantSplit/>
          <w:jc w:val="center"/>
        </w:trPr>
        <w:tc>
          <w:tcPr>
            <w:tcW w:w="2518" w:type="dxa"/>
            <w:tcBorders>
              <w:top w:val="nil"/>
              <w:left w:val="single" w:sz="4" w:space="0" w:color="auto"/>
              <w:bottom w:val="single" w:sz="4" w:space="0" w:color="auto"/>
              <w:right w:val="single" w:sz="4" w:space="0" w:color="auto"/>
            </w:tcBorders>
            <w:hideMark/>
          </w:tcPr>
          <w:p w14:paraId="60AE6A47" w14:textId="77777777" w:rsidR="00B259FA" w:rsidRPr="00020619" w:rsidRDefault="00B259FA" w:rsidP="00BB34DD">
            <w:pPr>
              <w:pStyle w:val="TAL"/>
            </w:pPr>
            <w:r w:rsidRPr="00020619">
              <w:rPr>
                <w:position w:val="-12"/>
              </w:rPr>
              <w:object w:dxaOrig="444" w:dyaOrig="444" w14:anchorId="0A3D0330">
                <v:shape id="_x0000_i1470" type="#_x0000_t75" style="width:21.65pt;height:21.65pt" o:ole="" fillcolor="window">
                  <v:imagedata r:id="rId15" o:title=""/>
                </v:shape>
                <o:OLEObject Type="Embed" ProgID="Equation.3" ShapeID="_x0000_i1470" DrawAspect="Content" ObjectID="_1731331851" r:id="rId581"/>
              </w:object>
            </w:r>
          </w:p>
        </w:tc>
        <w:tc>
          <w:tcPr>
            <w:tcW w:w="1649" w:type="dxa"/>
            <w:tcBorders>
              <w:top w:val="nil"/>
              <w:left w:val="single" w:sz="4" w:space="0" w:color="auto"/>
              <w:bottom w:val="single" w:sz="4" w:space="0" w:color="auto"/>
              <w:right w:val="single" w:sz="4" w:space="0" w:color="auto"/>
            </w:tcBorders>
            <w:hideMark/>
          </w:tcPr>
          <w:p w14:paraId="1E301D9B" w14:textId="77777777" w:rsidR="00B259FA" w:rsidRPr="00020619" w:rsidRDefault="00B259FA" w:rsidP="00BB34DD">
            <w:pPr>
              <w:pStyle w:val="TAC"/>
            </w:pPr>
            <w:r w:rsidRPr="00020619">
              <w:t>dBm/15 kHz</w:t>
            </w:r>
          </w:p>
        </w:tc>
        <w:tc>
          <w:tcPr>
            <w:tcW w:w="1895" w:type="dxa"/>
            <w:tcBorders>
              <w:top w:val="single" w:sz="4" w:space="0" w:color="auto"/>
              <w:left w:val="single" w:sz="4" w:space="0" w:color="auto"/>
              <w:bottom w:val="single" w:sz="4" w:space="0" w:color="auto"/>
              <w:right w:val="single" w:sz="4" w:space="0" w:color="auto"/>
            </w:tcBorders>
            <w:hideMark/>
          </w:tcPr>
          <w:p w14:paraId="36EC87CB"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2B225156" w14:textId="77777777" w:rsidR="00B259FA" w:rsidRPr="00020619" w:rsidRDefault="00B259FA" w:rsidP="00BB34DD">
            <w:pPr>
              <w:pStyle w:val="TAC"/>
            </w:pPr>
            <w:r w:rsidRPr="00020619">
              <w:t>-98</w:t>
            </w:r>
          </w:p>
        </w:tc>
      </w:tr>
      <w:tr w:rsidR="00B259FA" w:rsidRPr="00020619" w14:paraId="3A3BD4F1" w14:textId="77777777" w:rsidTr="00BB34DD">
        <w:trPr>
          <w:cantSplit/>
          <w:trHeight w:val="207"/>
          <w:jc w:val="center"/>
        </w:trPr>
        <w:tc>
          <w:tcPr>
            <w:tcW w:w="2518" w:type="dxa"/>
            <w:tcBorders>
              <w:top w:val="single" w:sz="4" w:space="0" w:color="auto"/>
              <w:left w:val="single" w:sz="4" w:space="0" w:color="auto"/>
              <w:bottom w:val="nil"/>
              <w:right w:val="single" w:sz="4" w:space="0" w:color="auto"/>
            </w:tcBorders>
            <w:hideMark/>
          </w:tcPr>
          <w:p w14:paraId="65EEB38D" w14:textId="77777777" w:rsidR="00B259FA" w:rsidRPr="00020619" w:rsidRDefault="00B259FA" w:rsidP="00BB34DD">
            <w:pPr>
              <w:pStyle w:val="TAL"/>
            </w:pPr>
            <w:r w:rsidRPr="00020619">
              <w:t>SS-RSRP</w:t>
            </w:r>
          </w:p>
        </w:tc>
        <w:tc>
          <w:tcPr>
            <w:tcW w:w="1649" w:type="dxa"/>
            <w:tcBorders>
              <w:top w:val="single" w:sz="4" w:space="0" w:color="auto"/>
              <w:left w:val="single" w:sz="4" w:space="0" w:color="auto"/>
              <w:bottom w:val="nil"/>
              <w:right w:val="single" w:sz="4" w:space="0" w:color="auto"/>
            </w:tcBorders>
            <w:hideMark/>
          </w:tcPr>
          <w:p w14:paraId="116B2090" w14:textId="77777777" w:rsidR="00B259FA" w:rsidRPr="00020619" w:rsidRDefault="00B259FA" w:rsidP="00BB34DD">
            <w:pPr>
              <w:pStyle w:val="TAC"/>
            </w:pPr>
            <w:r w:rsidRPr="00020619">
              <w:t>dBm/SCS</w:t>
            </w:r>
          </w:p>
        </w:tc>
        <w:tc>
          <w:tcPr>
            <w:tcW w:w="1895" w:type="dxa"/>
            <w:tcBorders>
              <w:top w:val="single" w:sz="4" w:space="0" w:color="auto"/>
              <w:left w:val="single" w:sz="4" w:space="0" w:color="auto"/>
              <w:bottom w:val="single" w:sz="4" w:space="0" w:color="auto"/>
              <w:right w:val="single" w:sz="4" w:space="0" w:color="auto"/>
            </w:tcBorders>
            <w:hideMark/>
          </w:tcPr>
          <w:p w14:paraId="55CCDCD9" w14:textId="77777777" w:rsidR="00B259FA" w:rsidRPr="00020619" w:rsidRDefault="00B259FA" w:rsidP="00BB34DD">
            <w:pPr>
              <w:pStyle w:val="TAC"/>
              <w:rPr>
                <w:rFonts w:cs="v4.2.0"/>
              </w:rPr>
            </w:pPr>
            <w:r w:rsidRPr="00020619">
              <w:rPr>
                <w:rFonts w:cs="v4.2.0"/>
              </w:rPr>
              <w:t>1, 4, 7, 8</w:t>
            </w:r>
          </w:p>
        </w:tc>
        <w:tc>
          <w:tcPr>
            <w:tcW w:w="1163" w:type="dxa"/>
            <w:tcBorders>
              <w:top w:val="single" w:sz="4" w:space="0" w:color="auto"/>
              <w:left w:val="single" w:sz="4" w:space="0" w:color="auto"/>
              <w:bottom w:val="single" w:sz="4" w:space="0" w:color="auto"/>
              <w:right w:val="single" w:sz="4" w:space="0" w:color="auto"/>
            </w:tcBorders>
            <w:hideMark/>
          </w:tcPr>
          <w:p w14:paraId="2F4154F0" w14:textId="77777777" w:rsidR="00B259FA" w:rsidRPr="00020619" w:rsidRDefault="00B259FA" w:rsidP="00BB34DD">
            <w:pPr>
              <w:pStyle w:val="TAC"/>
            </w:pPr>
            <w:r w:rsidRPr="00020619">
              <w:t>-102</w:t>
            </w:r>
          </w:p>
        </w:tc>
        <w:tc>
          <w:tcPr>
            <w:tcW w:w="1108" w:type="dxa"/>
            <w:tcBorders>
              <w:top w:val="single" w:sz="4" w:space="0" w:color="auto"/>
              <w:left w:val="single" w:sz="4" w:space="0" w:color="auto"/>
              <w:bottom w:val="single" w:sz="4" w:space="0" w:color="auto"/>
              <w:right w:val="single" w:sz="4" w:space="0" w:color="auto"/>
            </w:tcBorders>
            <w:hideMark/>
          </w:tcPr>
          <w:p w14:paraId="7864486F" w14:textId="77777777" w:rsidR="00B259FA" w:rsidRPr="00020619" w:rsidRDefault="00B259FA" w:rsidP="00BB34DD">
            <w:pPr>
              <w:pStyle w:val="TAC"/>
            </w:pPr>
            <w:r w:rsidRPr="00020619">
              <w:t>-86</w:t>
            </w:r>
          </w:p>
        </w:tc>
      </w:tr>
      <w:tr w:rsidR="00B259FA" w:rsidRPr="00020619" w14:paraId="216B5AB7" w14:textId="77777777" w:rsidTr="00BB34DD">
        <w:trPr>
          <w:cantSplit/>
          <w:trHeight w:val="207"/>
          <w:jc w:val="center"/>
        </w:trPr>
        <w:tc>
          <w:tcPr>
            <w:tcW w:w="2518" w:type="dxa"/>
            <w:tcBorders>
              <w:top w:val="nil"/>
              <w:left w:val="single" w:sz="4" w:space="0" w:color="auto"/>
              <w:bottom w:val="nil"/>
              <w:right w:val="single" w:sz="4" w:space="0" w:color="auto"/>
            </w:tcBorders>
          </w:tcPr>
          <w:p w14:paraId="2464FCE4"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tcPr>
          <w:p w14:paraId="51467A6A"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7D30835" w14:textId="77777777" w:rsidR="00B259FA" w:rsidRPr="00020619" w:rsidRDefault="00B259FA" w:rsidP="00BB34DD">
            <w:pPr>
              <w:pStyle w:val="TAC"/>
              <w:rPr>
                <w:rFonts w:cs="v4.2.0"/>
              </w:rPr>
            </w:pPr>
            <w:r w:rsidRPr="00020619">
              <w:rPr>
                <w:rFonts w:cs="v4.2.0"/>
              </w:rPr>
              <w:t>2, 5</w:t>
            </w:r>
          </w:p>
        </w:tc>
        <w:tc>
          <w:tcPr>
            <w:tcW w:w="1163" w:type="dxa"/>
            <w:tcBorders>
              <w:top w:val="single" w:sz="4" w:space="0" w:color="auto"/>
              <w:left w:val="single" w:sz="4" w:space="0" w:color="auto"/>
              <w:bottom w:val="single" w:sz="4" w:space="0" w:color="auto"/>
              <w:right w:val="single" w:sz="4" w:space="0" w:color="auto"/>
            </w:tcBorders>
            <w:hideMark/>
          </w:tcPr>
          <w:p w14:paraId="15EE889D" w14:textId="77777777" w:rsidR="00B259FA" w:rsidRPr="00020619" w:rsidRDefault="00B259FA" w:rsidP="00BB34DD">
            <w:pPr>
              <w:pStyle w:val="TAC"/>
            </w:pPr>
            <w:r w:rsidRPr="00020619">
              <w:t>-102</w:t>
            </w:r>
          </w:p>
        </w:tc>
        <w:tc>
          <w:tcPr>
            <w:tcW w:w="1108" w:type="dxa"/>
            <w:tcBorders>
              <w:top w:val="single" w:sz="4" w:space="0" w:color="auto"/>
              <w:left w:val="single" w:sz="4" w:space="0" w:color="auto"/>
              <w:bottom w:val="single" w:sz="4" w:space="0" w:color="auto"/>
              <w:right w:val="single" w:sz="4" w:space="0" w:color="auto"/>
            </w:tcBorders>
            <w:hideMark/>
          </w:tcPr>
          <w:p w14:paraId="7AFB9AB7" w14:textId="77777777" w:rsidR="00B259FA" w:rsidRPr="00020619" w:rsidRDefault="00B259FA" w:rsidP="00BB34DD">
            <w:pPr>
              <w:pStyle w:val="TAC"/>
            </w:pPr>
            <w:r w:rsidRPr="00020619">
              <w:t>-86</w:t>
            </w:r>
          </w:p>
        </w:tc>
      </w:tr>
      <w:tr w:rsidR="00B259FA" w:rsidRPr="00020619" w14:paraId="66A934F6" w14:textId="77777777" w:rsidTr="00BB34DD">
        <w:trPr>
          <w:cantSplit/>
          <w:trHeight w:val="207"/>
          <w:jc w:val="center"/>
        </w:trPr>
        <w:tc>
          <w:tcPr>
            <w:tcW w:w="2518" w:type="dxa"/>
            <w:tcBorders>
              <w:top w:val="nil"/>
              <w:left w:val="single" w:sz="4" w:space="0" w:color="auto"/>
              <w:bottom w:val="single" w:sz="4" w:space="0" w:color="auto"/>
              <w:right w:val="single" w:sz="4" w:space="0" w:color="auto"/>
            </w:tcBorders>
          </w:tcPr>
          <w:p w14:paraId="2E83D840"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130BEAD1"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B3C060D" w14:textId="77777777" w:rsidR="00B259FA" w:rsidRPr="00020619" w:rsidRDefault="00B259FA" w:rsidP="00BB34DD">
            <w:pPr>
              <w:pStyle w:val="TAC"/>
              <w:rPr>
                <w:rFonts w:cs="v4.2.0"/>
              </w:rPr>
            </w:pPr>
            <w:r w:rsidRPr="00020619">
              <w:rPr>
                <w:rFonts w:cs="v4.2.0"/>
              </w:rPr>
              <w:t>3, 6</w:t>
            </w:r>
          </w:p>
        </w:tc>
        <w:tc>
          <w:tcPr>
            <w:tcW w:w="1163" w:type="dxa"/>
            <w:tcBorders>
              <w:top w:val="single" w:sz="4" w:space="0" w:color="auto"/>
              <w:left w:val="single" w:sz="4" w:space="0" w:color="auto"/>
              <w:bottom w:val="single" w:sz="4" w:space="0" w:color="auto"/>
              <w:right w:val="single" w:sz="4" w:space="0" w:color="auto"/>
            </w:tcBorders>
            <w:hideMark/>
          </w:tcPr>
          <w:p w14:paraId="58C10E6B" w14:textId="77777777" w:rsidR="00B259FA" w:rsidRPr="00020619" w:rsidRDefault="00B259FA" w:rsidP="00BB34DD">
            <w:pPr>
              <w:pStyle w:val="TAC"/>
            </w:pPr>
            <w:r w:rsidRPr="00020619">
              <w:t>-99</w:t>
            </w:r>
          </w:p>
        </w:tc>
        <w:tc>
          <w:tcPr>
            <w:tcW w:w="1108" w:type="dxa"/>
            <w:tcBorders>
              <w:top w:val="single" w:sz="4" w:space="0" w:color="auto"/>
              <w:left w:val="single" w:sz="4" w:space="0" w:color="auto"/>
              <w:bottom w:val="single" w:sz="4" w:space="0" w:color="auto"/>
              <w:right w:val="single" w:sz="4" w:space="0" w:color="auto"/>
            </w:tcBorders>
            <w:hideMark/>
          </w:tcPr>
          <w:p w14:paraId="0152F5B8" w14:textId="77777777" w:rsidR="00B259FA" w:rsidRPr="00020619" w:rsidRDefault="00B259FA" w:rsidP="00BB34DD">
            <w:pPr>
              <w:pStyle w:val="TAC"/>
            </w:pPr>
            <w:r w:rsidRPr="00020619">
              <w:t>-83</w:t>
            </w:r>
          </w:p>
        </w:tc>
      </w:tr>
      <w:tr w:rsidR="00B259FA" w:rsidRPr="00020619" w14:paraId="4D2C70DE" w14:textId="77777777" w:rsidTr="00BB34DD">
        <w:trPr>
          <w:cantSplit/>
          <w:trHeight w:val="207"/>
          <w:jc w:val="center"/>
        </w:trPr>
        <w:tc>
          <w:tcPr>
            <w:tcW w:w="2518" w:type="dxa"/>
            <w:tcBorders>
              <w:top w:val="single" w:sz="4" w:space="0" w:color="auto"/>
              <w:left w:val="single" w:sz="4" w:space="0" w:color="auto"/>
              <w:bottom w:val="nil"/>
              <w:right w:val="single" w:sz="4" w:space="0" w:color="auto"/>
            </w:tcBorders>
            <w:hideMark/>
          </w:tcPr>
          <w:p w14:paraId="0461A627" w14:textId="77777777" w:rsidR="00B259FA" w:rsidRPr="00020619" w:rsidRDefault="00B259FA" w:rsidP="00BB34DD">
            <w:pPr>
              <w:pStyle w:val="TAL"/>
            </w:pPr>
            <w:r w:rsidRPr="00020619">
              <w:object w:dxaOrig="564" w:dyaOrig="288" w14:anchorId="61AFFC96">
                <v:shape id="_x0000_i1471" type="#_x0000_t75" style="width:28.7pt;height:14.6pt" o:ole="" fillcolor="window">
                  <v:imagedata r:id="rId18" o:title=""/>
                </v:shape>
                <o:OLEObject Type="Embed" ProgID="Equation.3" ShapeID="_x0000_i1471" DrawAspect="Content" ObjectID="_1731331852" r:id="rId582"/>
              </w:object>
            </w:r>
          </w:p>
        </w:tc>
        <w:tc>
          <w:tcPr>
            <w:tcW w:w="1649" w:type="dxa"/>
            <w:tcBorders>
              <w:top w:val="single" w:sz="4" w:space="0" w:color="auto"/>
              <w:left w:val="single" w:sz="4" w:space="0" w:color="auto"/>
              <w:bottom w:val="nil"/>
              <w:right w:val="single" w:sz="4" w:space="0" w:color="auto"/>
            </w:tcBorders>
            <w:hideMark/>
          </w:tcPr>
          <w:p w14:paraId="312FCA82" w14:textId="77777777" w:rsidR="00B259FA" w:rsidRPr="00020619" w:rsidRDefault="00B259FA" w:rsidP="00BB34DD">
            <w:pPr>
              <w:pStyle w:val="TAC"/>
            </w:pPr>
            <w:r w:rsidRPr="00020619">
              <w:t>dB</w:t>
            </w:r>
          </w:p>
        </w:tc>
        <w:tc>
          <w:tcPr>
            <w:tcW w:w="1895" w:type="dxa"/>
            <w:tcBorders>
              <w:top w:val="single" w:sz="4" w:space="0" w:color="auto"/>
              <w:left w:val="single" w:sz="4" w:space="0" w:color="auto"/>
              <w:bottom w:val="single" w:sz="4" w:space="0" w:color="auto"/>
              <w:right w:val="single" w:sz="4" w:space="0" w:color="auto"/>
            </w:tcBorders>
            <w:hideMark/>
          </w:tcPr>
          <w:p w14:paraId="1178BABE" w14:textId="77777777" w:rsidR="00B259FA" w:rsidRPr="00020619" w:rsidRDefault="00B259FA" w:rsidP="00BB34DD">
            <w:pPr>
              <w:pStyle w:val="TAC"/>
              <w:rPr>
                <w:rFonts w:cs="v4.2.0"/>
              </w:rPr>
            </w:pPr>
            <w:r w:rsidRPr="00020619">
              <w:rPr>
                <w:rFonts w:cs="v4.2.0"/>
              </w:rPr>
              <w:t>1, 4, 7, 8</w:t>
            </w:r>
          </w:p>
        </w:tc>
        <w:tc>
          <w:tcPr>
            <w:tcW w:w="1163" w:type="dxa"/>
            <w:tcBorders>
              <w:top w:val="single" w:sz="4" w:space="0" w:color="auto"/>
              <w:left w:val="single" w:sz="4" w:space="0" w:color="auto"/>
              <w:bottom w:val="nil"/>
              <w:right w:val="single" w:sz="4" w:space="0" w:color="auto"/>
            </w:tcBorders>
            <w:hideMark/>
          </w:tcPr>
          <w:p w14:paraId="5FA0B282" w14:textId="77777777" w:rsidR="00B259FA" w:rsidRPr="00020619" w:rsidRDefault="00B259FA" w:rsidP="00BB34DD">
            <w:pPr>
              <w:pStyle w:val="TAC"/>
            </w:pPr>
            <w:r w:rsidRPr="00020619">
              <w:t>-4</w:t>
            </w:r>
          </w:p>
        </w:tc>
        <w:tc>
          <w:tcPr>
            <w:tcW w:w="1108" w:type="dxa"/>
            <w:tcBorders>
              <w:top w:val="single" w:sz="4" w:space="0" w:color="auto"/>
              <w:left w:val="single" w:sz="4" w:space="0" w:color="auto"/>
              <w:bottom w:val="nil"/>
              <w:right w:val="single" w:sz="4" w:space="0" w:color="auto"/>
            </w:tcBorders>
            <w:hideMark/>
          </w:tcPr>
          <w:p w14:paraId="32ED1ADD" w14:textId="77777777" w:rsidR="00B259FA" w:rsidRPr="00020619" w:rsidRDefault="00B259FA" w:rsidP="00BB34DD">
            <w:pPr>
              <w:pStyle w:val="TAC"/>
            </w:pPr>
            <w:r w:rsidRPr="00020619">
              <w:t>12</w:t>
            </w:r>
          </w:p>
        </w:tc>
      </w:tr>
      <w:tr w:rsidR="00B259FA" w:rsidRPr="00020619" w14:paraId="334EF346" w14:textId="77777777" w:rsidTr="00BB34DD">
        <w:trPr>
          <w:cantSplit/>
          <w:trHeight w:val="207"/>
          <w:jc w:val="center"/>
        </w:trPr>
        <w:tc>
          <w:tcPr>
            <w:tcW w:w="2518" w:type="dxa"/>
            <w:tcBorders>
              <w:top w:val="nil"/>
              <w:left w:val="single" w:sz="4" w:space="0" w:color="auto"/>
              <w:bottom w:val="nil"/>
              <w:right w:val="single" w:sz="4" w:space="0" w:color="auto"/>
            </w:tcBorders>
          </w:tcPr>
          <w:p w14:paraId="3CF2D3A8"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tcPr>
          <w:p w14:paraId="4AAEBA28"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2C28807A" w14:textId="77777777" w:rsidR="00B259FA" w:rsidRPr="00020619" w:rsidRDefault="00B259FA" w:rsidP="00BB34DD">
            <w:pPr>
              <w:pStyle w:val="TAC"/>
              <w:rPr>
                <w:rFonts w:cs="v4.2.0"/>
              </w:rPr>
            </w:pPr>
            <w:r w:rsidRPr="00020619">
              <w:rPr>
                <w:rFonts w:cs="v4.2.0"/>
              </w:rPr>
              <w:t>2, 5</w:t>
            </w:r>
          </w:p>
        </w:tc>
        <w:tc>
          <w:tcPr>
            <w:tcW w:w="1163" w:type="dxa"/>
            <w:tcBorders>
              <w:top w:val="nil"/>
              <w:left w:val="single" w:sz="4" w:space="0" w:color="auto"/>
              <w:bottom w:val="nil"/>
              <w:right w:val="single" w:sz="4" w:space="0" w:color="auto"/>
            </w:tcBorders>
          </w:tcPr>
          <w:p w14:paraId="28D58A09" w14:textId="77777777" w:rsidR="00B259FA" w:rsidRPr="00020619" w:rsidRDefault="00B259FA" w:rsidP="00BB34DD">
            <w:pPr>
              <w:pStyle w:val="TAC"/>
            </w:pPr>
          </w:p>
        </w:tc>
        <w:tc>
          <w:tcPr>
            <w:tcW w:w="1108" w:type="dxa"/>
            <w:tcBorders>
              <w:top w:val="nil"/>
              <w:left w:val="single" w:sz="4" w:space="0" w:color="auto"/>
              <w:bottom w:val="nil"/>
              <w:right w:val="single" w:sz="4" w:space="0" w:color="auto"/>
            </w:tcBorders>
          </w:tcPr>
          <w:p w14:paraId="231D3A36" w14:textId="77777777" w:rsidR="00B259FA" w:rsidRPr="00020619" w:rsidRDefault="00B259FA" w:rsidP="00BB34DD">
            <w:pPr>
              <w:pStyle w:val="TAC"/>
            </w:pPr>
          </w:p>
        </w:tc>
      </w:tr>
      <w:tr w:rsidR="00B259FA" w:rsidRPr="00020619" w14:paraId="12EC9D84" w14:textId="77777777" w:rsidTr="00BB34DD">
        <w:trPr>
          <w:cantSplit/>
          <w:trHeight w:val="207"/>
          <w:jc w:val="center"/>
        </w:trPr>
        <w:tc>
          <w:tcPr>
            <w:tcW w:w="2518" w:type="dxa"/>
            <w:tcBorders>
              <w:top w:val="nil"/>
              <w:left w:val="single" w:sz="4" w:space="0" w:color="auto"/>
              <w:bottom w:val="single" w:sz="4" w:space="0" w:color="auto"/>
              <w:right w:val="single" w:sz="4" w:space="0" w:color="auto"/>
            </w:tcBorders>
          </w:tcPr>
          <w:p w14:paraId="76D78D1B"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464D4C5B"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1E77092A" w14:textId="77777777" w:rsidR="00B259FA" w:rsidRPr="00020619" w:rsidRDefault="00B259FA" w:rsidP="00BB34DD">
            <w:pPr>
              <w:pStyle w:val="TAC"/>
              <w:rPr>
                <w:rFonts w:cs="v4.2.0"/>
              </w:rPr>
            </w:pPr>
            <w:r w:rsidRPr="00020619">
              <w:rPr>
                <w:rFonts w:cs="v4.2.0"/>
              </w:rPr>
              <w:t>3, 6</w:t>
            </w:r>
          </w:p>
        </w:tc>
        <w:tc>
          <w:tcPr>
            <w:tcW w:w="1163" w:type="dxa"/>
            <w:tcBorders>
              <w:top w:val="nil"/>
              <w:left w:val="single" w:sz="4" w:space="0" w:color="auto"/>
              <w:bottom w:val="single" w:sz="4" w:space="0" w:color="auto"/>
              <w:right w:val="single" w:sz="4" w:space="0" w:color="auto"/>
            </w:tcBorders>
          </w:tcPr>
          <w:p w14:paraId="57A75C62" w14:textId="77777777" w:rsidR="00B259FA" w:rsidRPr="00020619" w:rsidRDefault="00B259FA" w:rsidP="00BB34DD">
            <w:pPr>
              <w:pStyle w:val="TAC"/>
            </w:pPr>
          </w:p>
        </w:tc>
        <w:tc>
          <w:tcPr>
            <w:tcW w:w="1108" w:type="dxa"/>
            <w:tcBorders>
              <w:top w:val="nil"/>
              <w:left w:val="single" w:sz="4" w:space="0" w:color="auto"/>
              <w:bottom w:val="single" w:sz="4" w:space="0" w:color="auto"/>
              <w:right w:val="single" w:sz="4" w:space="0" w:color="auto"/>
            </w:tcBorders>
          </w:tcPr>
          <w:p w14:paraId="4A900A6C" w14:textId="77777777" w:rsidR="00B259FA" w:rsidRPr="00020619" w:rsidRDefault="00B259FA" w:rsidP="00BB34DD">
            <w:pPr>
              <w:pStyle w:val="TAC"/>
            </w:pPr>
          </w:p>
        </w:tc>
      </w:tr>
      <w:tr w:rsidR="00B259FA" w:rsidRPr="00020619" w14:paraId="3D68BB09" w14:textId="77777777" w:rsidTr="00BB34DD">
        <w:trPr>
          <w:cantSplit/>
          <w:trHeight w:val="207"/>
          <w:jc w:val="center"/>
        </w:trPr>
        <w:tc>
          <w:tcPr>
            <w:tcW w:w="2518" w:type="dxa"/>
            <w:tcBorders>
              <w:top w:val="single" w:sz="4" w:space="0" w:color="auto"/>
              <w:left w:val="single" w:sz="4" w:space="0" w:color="auto"/>
              <w:bottom w:val="nil"/>
              <w:right w:val="single" w:sz="4" w:space="0" w:color="auto"/>
            </w:tcBorders>
            <w:hideMark/>
          </w:tcPr>
          <w:p w14:paraId="1A6380FC" w14:textId="77777777" w:rsidR="00B259FA" w:rsidRPr="00020619" w:rsidRDefault="00B259FA" w:rsidP="00BB34DD">
            <w:pPr>
              <w:pStyle w:val="TAL"/>
            </w:pPr>
            <w:r w:rsidRPr="00020619">
              <w:rPr>
                <w:position w:val="-12"/>
              </w:rPr>
              <w:object w:dxaOrig="708" w:dyaOrig="288" w14:anchorId="3779F084">
                <v:shape id="_x0000_i1472" type="#_x0000_t75" style="width:36.2pt;height:14.6pt" o:ole="" fillcolor="window">
                  <v:imagedata r:id="rId547" o:title=""/>
                </v:shape>
                <o:OLEObject Type="Embed" ProgID="Equation.3" ShapeID="_x0000_i1472" DrawAspect="Content" ObjectID="_1731331853" r:id="rId583"/>
              </w:object>
            </w:r>
          </w:p>
        </w:tc>
        <w:tc>
          <w:tcPr>
            <w:tcW w:w="1649" w:type="dxa"/>
            <w:tcBorders>
              <w:top w:val="single" w:sz="4" w:space="0" w:color="auto"/>
              <w:left w:val="single" w:sz="4" w:space="0" w:color="auto"/>
              <w:bottom w:val="nil"/>
              <w:right w:val="single" w:sz="4" w:space="0" w:color="auto"/>
            </w:tcBorders>
            <w:hideMark/>
          </w:tcPr>
          <w:p w14:paraId="76580794" w14:textId="77777777" w:rsidR="00B259FA" w:rsidRPr="00020619" w:rsidRDefault="00B259FA" w:rsidP="00BB34DD">
            <w:pPr>
              <w:pStyle w:val="TAC"/>
            </w:pPr>
            <w:r w:rsidRPr="00020619">
              <w:t>dB</w:t>
            </w:r>
          </w:p>
        </w:tc>
        <w:tc>
          <w:tcPr>
            <w:tcW w:w="1895" w:type="dxa"/>
            <w:tcBorders>
              <w:top w:val="single" w:sz="4" w:space="0" w:color="auto"/>
              <w:left w:val="single" w:sz="4" w:space="0" w:color="auto"/>
              <w:bottom w:val="single" w:sz="4" w:space="0" w:color="auto"/>
              <w:right w:val="single" w:sz="4" w:space="0" w:color="auto"/>
            </w:tcBorders>
            <w:hideMark/>
          </w:tcPr>
          <w:p w14:paraId="2A27B646" w14:textId="77777777" w:rsidR="00B259FA" w:rsidRPr="00020619" w:rsidRDefault="00B259FA" w:rsidP="00BB34DD">
            <w:pPr>
              <w:pStyle w:val="TAC"/>
              <w:rPr>
                <w:rFonts w:cs="v4.2.0"/>
              </w:rPr>
            </w:pPr>
            <w:r w:rsidRPr="00020619">
              <w:rPr>
                <w:rFonts w:cs="v4.2.0"/>
              </w:rPr>
              <w:t>1, 4, 7, 8</w:t>
            </w:r>
          </w:p>
        </w:tc>
        <w:tc>
          <w:tcPr>
            <w:tcW w:w="1163" w:type="dxa"/>
            <w:tcBorders>
              <w:top w:val="single" w:sz="4" w:space="0" w:color="auto"/>
              <w:left w:val="single" w:sz="4" w:space="0" w:color="auto"/>
              <w:bottom w:val="nil"/>
              <w:right w:val="single" w:sz="4" w:space="0" w:color="auto"/>
            </w:tcBorders>
            <w:hideMark/>
          </w:tcPr>
          <w:p w14:paraId="5088587F" w14:textId="77777777" w:rsidR="00B259FA" w:rsidRPr="00020619" w:rsidRDefault="00B259FA" w:rsidP="00BB34DD">
            <w:pPr>
              <w:pStyle w:val="TAC"/>
            </w:pPr>
            <w:r w:rsidRPr="00020619">
              <w:t>-4</w:t>
            </w:r>
          </w:p>
        </w:tc>
        <w:tc>
          <w:tcPr>
            <w:tcW w:w="1108" w:type="dxa"/>
            <w:tcBorders>
              <w:top w:val="single" w:sz="4" w:space="0" w:color="auto"/>
              <w:left w:val="single" w:sz="4" w:space="0" w:color="auto"/>
              <w:bottom w:val="nil"/>
              <w:right w:val="single" w:sz="4" w:space="0" w:color="auto"/>
            </w:tcBorders>
            <w:hideMark/>
          </w:tcPr>
          <w:p w14:paraId="19B7DB67" w14:textId="77777777" w:rsidR="00B259FA" w:rsidRPr="00020619" w:rsidRDefault="00B259FA" w:rsidP="00BB34DD">
            <w:pPr>
              <w:pStyle w:val="TAC"/>
            </w:pPr>
            <w:r w:rsidRPr="00020619">
              <w:t>12</w:t>
            </w:r>
          </w:p>
        </w:tc>
      </w:tr>
      <w:tr w:rsidR="00B259FA" w:rsidRPr="00020619" w14:paraId="4EBF5AA8" w14:textId="77777777" w:rsidTr="00BB34DD">
        <w:trPr>
          <w:cantSplit/>
          <w:trHeight w:val="207"/>
          <w:jc w:val="center"/>
        </w:trPr>
        <w:tc>
          <w:tcPr>
            <w:tcW w:w="2518" w:type="dxa"/>
            <w:tcBorders>
              <w:top w:val="nil"/>
              <w:left w:val="single" w:sz="4" w:space="0" w:color="auto"/>
              <w:bottom w:val="nil"/>
              <w:right w:val="single" w:sz="4" w:space="0" w:color="auto"/>
            </w:tcBorders>
          </w:tcPr>
          <w:p w14:paraId="75DC2015" w14:textId="77777777" w:rsidR="00B259FA" w:rsidRPr="00020619" w:rsidRDefault="00B259FA" w:rsidP="00BB34DD">
            <w:pPr>
              <w:pStyle w:val="TAL"/>
            </w:pPr>
          </w:p>
        </w:tc>
        <w:tc>
          <w:tcPr>
            <w:tcW w:w="1649" w:type="dxa"/>
            <w:tcBorders>
              <w:top w:val="nil"/>
              <w:left w:val="single" w:sz="4" w:space="0" w:color="auto"/>
              <w:bottom w:val="nil"/>
              <w:right w:val="single" w:sz="4" w:space="0" w:color="auto"/>
            </w:tcBorders>
          </w:tcPr>
          <w:p w14:paraId="18C7C157"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4250D5E3" w14:textId="77777777" w:rsidR="00B259FA" w:rsidRPr="00020619" w:rsidRDefault="00B259FA" w:rsidP="00BB34DD">
            <w:pPr>
              <w:pStyle w:val="TAC"/>
              <w:rPr>
                <w:rFonts w:cs="v4.2.0"/>
              </w:rPr>
            </w:pPr>
            <w:r w:rsidRPr="00020619">
              <w:rPr>
                <w:rFonts w:cs="v4.2.0"/>
              </w:rPr>
              <w:t>2, 5</w:t>
            </w:r>
          </w:p>
        </w:tc>
        <w:tc>
          <w:tcPr>
            <w:tcW w:w="1163" w:type="dxa"/>
            <w:tcBorders>
              <w:top w:val="nil"/>
              <w:left w:val="single" w:sz="4" w:space="0" w:color="auto"/>
              <w:bottom w:val="nil"/>
              <w:right w:val="single" w:sz="4" w:space="0" w:color="auto"/>
            </w:tcBorders>
          </w:tcPr>
          <w:p w14:paraId="322A308B" w14:textId="77777777" w:rsidR="00B259FA" w:rsidRPr="00020619" w:rsidRDefault="00B259FA" w:rsidP="00BB34DD">
            <w:pPr>
              <w:pStyle w:val="TAC"/>
            </w:pPr>
          </w:p>
        </w:tc>
        <w:tc>
          <w:tcPr>
            <w:tcW w:w="1108" w:type="dxa"/>
            <w:tcBorders>
              <w:top w:val="nil"/>
              <w:left w:val="single" w:sz="4" w:space="0" w:color="auto"/>
              <w:bottom w:val="nil"/>
              <w:right w:val="single" w:sz="4" w:space="0" w:color="auto"/>
            </w:tcBorders>
          </w:tcPr>
          <w:p w14:paraId="17951E7D" w14:textId="77777777" w:rsidR="00B259FA" w:rsidRPr="00020619" w:rsidRDefault="00B259FA" w:rsidP="00BB34DD">
            <w:pPr>
              <w:pStyle w:val="TAC"/>
            </w:pPr>
          </w:p>
        </w:tc>
      </w:tr>
      <w:tr w:rsidR="00B259FA" w:rsidRPr="00020619" w14:paraId="54A78E4E" w14:textId="77777777" w:rsidTr="00BB34DD">
        <w:trPr>
          <w:cantSplit/>
          <w:trHeight w:val="207"/>
          <w:jc w:val="center"/>
        </w:trPr>
        <w:tc>
          <w:tcPr>
            <w:tcW w:w="2518" w:type="dxa"/>
            <w:tcBorders>
              <w:top w:val="nil"/>
              <w:left w:val="single" w:sz="4" w:space="0" w:color="auto"/>
              <w:bottom w:val="single" w:sz="4" w:space="0" w:color="auto"/>
              <w:right w:val="single" w:sz="4" w:space="0" w:color="auto"/>
            </w:tcBorders>
          </w:tcPr>
          <w:p w14:paraId="1E05B02E" w14:textId="77777777" w:rsidR="00B259FA" w:rsidRPr="00020619" w:rsidRDefault="00B259FA" w:rsidP="00BB34DD">
            <w:pPr>
              <w:pStyle w:val="TAL"/>
            </w:pPr>
          </w:p>
        </w:tc>
        <w:tc>
          <w:tcPr>
            <w:tcW w:w="1649" w:type="dxa"/>
            <w:tcBorders>
              <w:top w:val="nil"/>
              <w:left w:val="single" w:sz="4" w:space="0" w:color="auto"/>
              <w:bottom w:val="single" w:sz="4" w:space="0" w:color="auto"/>
              <w:right w:val="single" w:sz="4" w:space="0" w:color="auto"/>
            </w:tcBorders>
          </w:tcPr>
          <w:p w14:paraId="5B44A3AF" w14:textId="77777777" w:rsidR="00B259FA" w:rsidRPr="00020619" w:rsidRDefault="00B259FA" w:rsidP="00BB34DD">
            <w:pPr>
              <w:pStyle w:val="TAC"/>
            </w:pPr>
          </w:p>
        </w:tc>
        <w:tc>
          <w:tcPr>
            <w:tcW w:w="1895" w:type="dxa"/>
            <w:tcBorders>
              <w:top w:val="single" w:sz="4" w:space="0" w:color="auto"/>
              <w:left w:val="single" w:sz="4" w:space="0" w:color="auto"/>
              <w:bottom w:val="single" w:sz="4" w:space="0" w:color="auto"/>
              <w:right w:val="single" w:sz="4" w:space="0" w:color="auto"/>
            </w:tcBorders>
            <w:hideMark/>
          </w:tcPr>
          <w:p w14:paraId="73485BA5" w14:textId="77777777" w:rsidR="00B259FA" w:rsidRPr="00020619" w:rsidRDefault="00B259FA" w:rsidP="00BB34DD">
            <w:pPr>
              <w:pStyle w:val="TAC"/>
              <w:rPr>
                <w:rFonts w:cs="v4.2.0"/>
              </w:rPr>
            </w:pPr>
            <w:r w:rsidRPr="00020619">
              <w:rPr>
                <w:rFonts w:cs="v4.2.0"/>
              </w:rPr>
              <w:t>3, 6</w:t>
            </w:r>
          </w:p>
        </w:tc>
        <w:tc>
          <w:tcPr>
            <w:tcW w:w="1163" w:type="dxa"/>
            <w:tcBorders>
              <w:top w:val="nil"/>
              <w:left w:val="single" w:sz="4" w:space="0" w:color="auto"/>
              <w:bottom w:val="single" w:sz="4" w:space="0" w:color="auto"/>
              <w:right w:val="single" w:sz="4" w:space="0" w:color="auto"/>
            </w:tcBorders>
          </w:tcPr>
          <w:p w14:paraId="39F0B86F" w14:textId="77777777" w:rsidR="00B259FA" w:rsidRPr="00020619" w:rsidRDefault="00B259FA" w:rsidP="00BB34DD">
            <w:pPr>
              <w:pStyle w:val="TAC"/>
            </w:pPr>
          </w:p>
        </w:tc>
        <w:tc>
          <w:tcPr>
            <w:tcW w:w="1108" w:type="dxa"/>
            <w:tcBorders>
              <w:top w:val="nil"/>
              <w:left w:val="single" w:sz="4" w:space="0" w:color="auto"/>
              <w:bottom w:val="single" w:sz="4" w:space="0" w:color="auto"/>
              <w:right w:val="single" w:sz="4" w:space="0" w:color="auto"/>
            </w:tcBorders>
          </w:tcPr>
          <w:p w14:paraId="62E05EF3" w14:textId="77777777" w:rsidR="00B259FA" w:rsidRPr="00020619" w:rsidRDefault="00B259FA" w:rsidP="00BB34DD">
            <w:pPr>
              <w:pStyle w:val="TAC"/>
            </w:pPr>
          </w:p>
        </w:tc>
      </w:tr>
      <w:tr w:rsidR="00B259FA" w:rsidRPr="00020619" w14:paraId="38214FC7" w14:textId="77777777" w:rsidTr="00BB34DD">
        <w:trPr>
          <w:cantSplit/>
          <w:trHeight w:val="207"/>
          <w:jc w:val="center"/>
        </w:trPr>
        <w:tc>
          <w:tcPr>
            <w:tcW w:w="2518" w:type="dxa"/>
            <w:tcBorders>
              <w:top w:val="single" w:sz="4" w:space="0" w:color="auto"/>
              <w:left w:val="single" w:sz="4" w:space="0" w:color="auto"/>
              <w:bottom w:val="nil"/>
              <w:right w:val="single" w:sz="4" w:space="0" w:color="auto"/>
            </w:tcBorders>
            <w:hideMark/>
          </w:tcPr>
          <w:p w14:paraId="3B0B341B" w14:textId="77777777" w:rsidR="00B259FA" w:rsidRPr="00020619" w:rsidRDefault="00B259FA" w:rsidP="00BB34DD">
            <w:pPr>
              <w:pStyle w:val="TAL"/>
            </w:pPr>
            <w:r w:rsidRPr="00020619">
              <w:t>Io</w:t>
            </w:r>
          </w:p>
        </w:tc>
        <w:tc>
          <w:tcPr>
            <w:tcW w:w="1649" w:type="dxa"/>
            <w:tcBorders>
              <w:top w:val="single" w:sz="4" w:space="0" w:color="auto"/>
              <w:left w:val="single" w:sz="4" w:space="0" w:color="auto"/>
              <w:bottom w:val="single" w:sz="4" w:space="0" w:color="auto"/>
              <w:right w:val="single" w:sz="4" w:space="0" w:color="auto"/>
            </w:tcBorders>
            <w:hideMark/>
          </w:tcPr>
          <w:p w14:paraId="37DACD9F" w14:textId="77777777" w:rsidR="00B259FA" w:rsidRPr="00020619" w:rsidRDefault="00B259FA" w:rsidP="00BB34DD">
            <w:pPr>
              <w:pStyle w:val="TAC"/>
              <w:rPr>
                <w:rFonts w:cs="v4.2.0"/>
              </w:rPr>
            </w:pPr>
            <w:r w:rsidRPr="00020619">
              <w:rPr>
                <w:rFonts w:cs="v4.2.0"/>
              </w:rPr>
              <w:t>dBm/9.36 MHz</w:t>
            </w:r>
          </w:p>
        </w:tc>
        <w:tc>
          <w:tcPr>
            <w:tcW w:w="1895" w:type="dxa"/>
            <w:tcBorders>
              <w:top w:val="single" w:sz="4" w:space="0" w:color="auto"/>
              <w:left w:val="single" w:sz="4" w:space="0" w:color="auto"/>
              <w:bottom w:val="single" w:sz="4" w:space="0" w:color="auto"/>
              <w:right w:val="single" w:sz="4" w:space="0" w:color="auto"/>
            </w:tcBorders>
            <w:hideMark/>
          </w:tcPr>
          <w:p w14:paraId="600F101F" w14:textId="77777777" w:rsidR="00B259FA" w:rsidRPr="00020619" w:rsidRDefault="00B259FA" w:rsidP="00BB34DD">
            <w:pPr>
              <w:pStyle w:val="TAC"/>
              <w:rPr>
                <w:rFonts w:cs="v4.2.0"/>
              </w:rPr>
            </w:pPr>
            <w:r w:rsidRPr="00020619">
              <w:rPr>
                <w:rFonts w:cs="v4.2.0"/>
              </w:rPr>
              <w:t>1, 4, 7, 8</w:t>
            </w:r>
          </w:p>
        </w:tc>
        <w:tc>
          <w:tcPr>
            <w:tcW w:w="1163" w:type="dxa"/>
            <w:tcBorders>
              <w:top w:val="single" w:sz="4" w:space="0" w:color="auto"/>
              <w:left w:val="single" w:sz="4" w:space="0" w:color="auto"/>
              <w:bottom w:val="single" w:sz="4" w:space="0" w:color="auto"/>
              <w:right w:val="single" w:sz="4" w:space="0" w:color="auto"/>
            </w:tcBorders>
            <w:hideMark/>
          </w:tcPr>
          <w:p w14:paraId="3CEA5A6A" w14:textId="77777777" w:rsidR="00B259FA" w:rsidRPr="00020619" w:rsidRDefault="00B259FA" w:rsidP="00BB34DD">
            <w:pPr>
              <w:pStyle w:val="TAC"/>
              <w:rPr>
                <w:rFonts w:cs="v4.2.0"/>
              </w:rPr>
            </w:pPr>
            <w:r w:rsidRPr="00020619">
              <w:t>-68.60</w:t>
            </w:r>
          </w:p>
        </w:tc>
        <w:tc>
          <w:tcPr>
            <w:tcW w:w="1108" w:type="dxa"/>
            <w:tcBorders>
              <w:top w:val="single" w:sz="4" w:space="0" w:color="auto"/>
              <w:left w:val="single" w:sz="4" w:space="0" w:color="auto"/>
              <w:bottom w:val="single" w:sz="4" w:space="0" w:color="auto"/>
              <w:right w:val="single" w:sz="4" w:space="0" w:color="auto"/>
            </w:tcBorders>
            <w:hideMark/>
          </w:tcPr>
          <w:p w14:paraId="059B7698" w14:textId="77777777" w:rsidR="00B259FA" w:rsidRPr="00020619" w:rsidRDefault="00B259FA" w:rsidP="00BB34DD">
            <w:pPr>
              <w:pStyle w:val="TAC"/>
              <w:rPr>
                <w:rFonts w:cs="v4.2.0"/>
              </w:rPr>
            </w:pPr>
            <w:r w:rsidRPr="00020619">
              <w:t>-57.78</w:t>
            </w:r>
          </w:p>
        </w:tc>
      </w:tr>
      <w:tr w:rsidR="00B259FA" w:rsidRPr="00020619" w14:paraId="7B929FA6" w14:textId="77777777" w:rsidTr="00BB34DD">
        <w:trPr>
          <w:cantSplit/>
          <w:trHeight w:val="207"/>
          <w:jc w:val="center"/>
        </w:trPr>
        <w:tc>
          <w:tcPr>
            <w:tcW w:w="2518" w:type="dxa"/>
            <w:tcBorders>
              <w:top w:val="nil"/>
              <w:left w:val="single" w:sz="4" w:space="0" w:color="auto"/>
              <w:bottom w:val="nil"/>
              <w:right w:val="single" w:sz="4" w:space="0" w:color="auto"/>
            </w:tcBorders>
          </w:tcPr>
          <w:p w14:paraId="70FE65B9"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hideMark/>
          </w:tcPr>
          <w:p w14:paraId="6A9161A4" w14:textId="77777777" w:rsidR="00B259FA" w:rsidRPr="00020619" w:rsidRDefault="00B259FA" w:rsidP="00BB34DD">
            <w:pPr>
              <w:pStyle w:val="TAC"/>
              <w:rPr>
                <w:rFonts w:cs="v4.2.0"/>
              </w:rPr>
            </w:pPr>
            <w:r w:rsidRPr="00020619">
              <w:rPr>
                <w:rFonts w:cs="v4.2.0"/>
              </w:rPr>
              <w:t>dBm/9.36 MHz</w:t>
            </w:r>
          </w:p>
        </w:tc>
        <w:tc>
          <w:tcPr>
            <w:tcW w:w="1895" w:type="dxa"/>
            <w:tcBorders>
              <w:top w:val="single" w:sz="4" w:space="0" w:color="auto"/>
              <w:left w:val="single" w:sz="4" w:space="0" w:color="auto"/>
              <w:bottom w:val="single" w:sz="4" w:space="0" w:color="auto"/>
              <w:right w:val="single" w:sz="4" w:space="0" w:color="auto"/>
            </w:tcBorders>
            <w:hideMark/>
          </w:tcPr>
          <w:p w14:paraId="665BBF18" w14:textId="77777777" w:rsidR="00B259FA" w:rsidRPr="00020619" w:rsidRDefault="00B259FA" w:rsidP="00BB34DD">
            <w:pPr>
              <w:pStyle w:val="TAC"/>
              <w:rPr>
                <w:rFonts w:cs="v4.2.0"/>
              </w:rPr>
            </w:pPr>
            <w:r w:rsidRPr="00020619">
              <w:rPr>
                <w:rFonts w:cs="v4.2.0"/>
              </w:rPr>
              <w:t>2, 5</w:t>
            </w:r>
          </w:p>
        </w:tc>
        <w:tc>
          <w:tcPr>
            <w:tcW w:w="1163" w:type="dxa"/>
            <w:tcBorders>
              <w:top w:val="single" w:sz="4" w:space="0" w:color="auto"/>
              <w:left w:val="single" w:sz="4" w:space="0" w:color="auto"/>
              <w:bottom w:val="single" w:sz="4" w:space="0" w:color="auto"/>
              <w:right w:val="single" w:sz="4" w:space="0" w:color="auto"/>
            </w:tcBorders>
            <w:hideMark/>
          </w:tcPr>
          <w:p w14:paraId="68BEF8D9" w14:textId="77777777" w:rsidR="00B259FA" w:rsidRPr="00020619" w:rsidRDefault="00B259FA" w:rsidP="00BB34DD">
            <w:pPr>
              <w:pStyle w:val="TAC"/>
              <w:rPr>
                <w:rFonts w:cs="v4.2.0"/>
              </w:rPr>
            </w:pPr>
            <w:r w:rsidRPr="00020619">
              <w:t>-68.60</w:t>
            </w:r>
          </w:p>
        </w:tc>
        <w:tc>
          <w:tcPr>
            <w:tcW w:w="1108" w:type="dxa"/>
            <w:tcBorders>
              <w:top w:val="single" w:sz="4" w:space="0" w:color="auto"/>
              <w:left w:val="single" w:sz="4" w:space="0" w:color="auto"/>
              <w:bottom w:val="single" w:sz="4" w:space="0" w:color="auto"/>
              <w:right w:val="single" w:sz="4" w:space="0" w:color="auto"/>
            </w:tcBorders>
            <w:hideMark/>
          </w:tcPr>
          <w:p w14:paraId="015D83B6" w14:textId="77777777" w:rsidR="00B259FA" w:rsidRPr="00020619" w:rsidRDefault="00B259FA" w:rsidP="00BB34DD">
            <w:pPr>
              <w:pStyle w:val="TAC"/>
              <w:rPr>
                <w:rFonts w:cs="v4.2.0"/>
              </w:rPr>
            </w:pPr>
            <w:r w:rsidRPr="00020619">
              <w:t>-57.78</w:t>
            </w:r>
          </w:p>
        </w:tc>
      </w:tr>
      <w:tr w:rsidR="00B259FA" w:rsidRPr="00020619" w14:paraId="3843EC55" w14:textId="77777777" w:rsidTr="00BB34DD">
        <w:trPr>
          <w:cantSplit/>
          <w:trHeight w:val="207"/>
          <w:jc w:val="center"/>
        </w:trPr>
        <w:tc>
          <w:tcPr>
            <w:tcW w:w="2518" w:type="dxa"/>
            <w:tcBorders>
              <w:top w:val="nil"/>
              <w:left w:val="single" w:sz="4" w:space="0" w:color="auto"/>
              <w:bottom w:val="single" w:sz="4" w:space="0" w:color="auto"/>
              <w:right w:val="single" w:sz="4" w:space="0" w:color="auto"/>
            </w:tcBorders>
          </w:tcPr>
          <w:p w14:paraId="4303AEE6" w14:textId="77777777" w:rsidR="00B259FA" w:rsidRPr="00020619" w:rsidRDefault="00B259FA" w:rsidP="00BB34DD">
            <w:pPr>
              <w:pStyle w:val="TAL"/>
            </w:pPr>
          </w:p>
        </w:tc>
        <w:tc>
          <w:tcPr>
            <w:tcW w:w="1649" w:type="dxa"/>
            <w:tcBorders>
              <w:top w:val="single" w:sz="4" w:space="0" w:color="auto"/>
              <w:left w:val="single" w:sz="4" w:space="0" w:color="auto"/>
              <w:bottom w:val="single" w:sz="4" w:space="0" w:color="auto"/>
              <w:right w:val="single" w:sz="4" w:space="0" w:color="auto"/>
            </w:tcBorders>
            <w:hideMark/>
          </w:tcPr>
          <w:p w14:paraId="7F597BDA" w14:textId="77777777" w:rsidR="00B259FA" w:rsidRPr="00020619" w:rsidRDefault="00B259FA" w:rsidP="00BB34DD">
            <w:pPr>
              <w:pStyle w:val="TAC"/>
              <w:rPr>
                <w:rFonts w:cs="v4.2.0"/>
              </w:rPr>
            </w:pPr>
            <w:r w:rsidRPr="00020619">
              <w:rPr>
                <w:rFonts w:cs="v4.2.0"/>
              </w:rPr>
              <w:t>dBm/</w:t>
            </w:r>
            <w:del w:id="84200" w:author="Nokia - Erika Almeida" w:date="2022-09-30T19:31:00Z">
              <w:r w:rsidRPr="00020619" w:rsidDel="000E581C">
                <w:rPr>
                  <w:rFonts w:cs="v4.2.0"/>
                </w:rPr>
                <w:delText>38.16</w:delText>
              </w:r>
            </w:del>
            <w:ins w:id="84201" w:author="Nokia - Erika Almeida" w:date="2022-09-30T19:31:00Z">
              <w:r w:rsidRPr="00020619">
                <w:rPr>
                  <w:rFonts w:cs="v4.2.0"/>
                </w:rPr>
                <w:t>18.36</w:t>
              </w:r>
            </w:ins>
            <w:r w:rsidRPr="00020619">
              <w:rPr>
                <w:rFonts w:cs="v4.2.0"/>
              </w:rPr>
              <w:t xml:space="preserve"> MHz</w:t>
            </w:r>
          </w:p>
        </w:tc>
        <w:tc>
          <w:tcPr>
            <w:tcW w:w="1895" w:type="dxa"/>
            <w:tcBorders>
              <w:top w:val="single" w:sz="4" w:space="0" w:color="auto"/>
              <w:left w:val="single" w:sz="4" w:space="0" w:color="auto"/>
              <w:bottom w:val="single" w:sz="4" w:space="0" w:color="auto"/>
              <w:right w:val="single" w:sz="4" w:space="0" w:color="auto"/>
            </w:tcBorders>
            <w:hideMark/>
          </w:tcPr>
          <w:p w14:paraId="26F15348" w14:textId="77777777" w:rsidR="00B259FA" w:rsidRPr="00020619" w:rsidRDefault="00B259FA" w:rsidP="00BB34DD">
            <w:pPr>
              <w:pStyle w:val="TAC"/>
              <w:rPr>
                <w:rFonts w:cs="v4.2.0"/>
              </w:rPr>
            </w:pPr>
            <w:r w:rsidRPr="00020619">
              <w:rPr>
                <w:rFonts w:cs="v4.2.0"/>
              </w:rPr>
              <w:t>3, 6</w:t>
            </w:r>
          </w:p>
        </w:tc>
        <w:tc>
          <w:tcPr>
            <w:tcW w:w="1163" w:type="dxa"/>
            <w:tcBorders>
              <w:top w:val="single" w:sz="4" w:space="0" w:color="auto"/>
              <w:left w:val="single" w:sz="4" w:space="0" w:color="auto"/>
              <w:bottom w:val="single" w:sz="4" w:space="0" w:color="auto"/>
              <w:right w:val="single" w:sz="4" w:space="0" w:color="auto"/>
            </w:tcBorders>
            <w:hideMark/>
          </w:tcPr>
          <w:p w14:paraId="1314B904" w14:textId="77777777" w:rsidR="00B259FA" w:rsidRPr="00020619" w:rsidRDefault="00B259FA" w:rsidP="00BB34DD">
            <w:pPr>
              <w:pStyle w:val="TAC"/>
              <w:rPr>
                <w:rFonts w:cs="v4.2.0"/>
              </w:rPr>
            </w:pPr>
            <w:r w:rsidRPr="00020619">
              <w:rPr>
                <w:rFonts w:cs="v4.2.0"/>
              </w:rPr>
              <w:t>-</w:t>
            </w:r>
            <w:del w:id="84202" w:author="Nokia - Erika Almeida" w:date="2022-09-30T19:33:00Z">
              <w:r w:rsidRPr="00020619" w:rsidDel="000E581C">
                <w:rPr>
                  <w:rFonts w:cs="v4.2.0"/>
                </w:rPr>
                <w:delText>62.50</w:delText>
              </w:r>
            </w:del>
            <w:ins w:id="84203" w:author="Nokia - Erika Almeida" w:date="2022-09-30T19:33:00Z">
              <w:r w:rsidRPr="00020619">
                <w:rPr>
                  <w:rFonts w:cs="v4.2.0"/>
                </w:rPr>
                <w:t>65.67</w:t>
              </w:r>
            </w:ins>
          </w:p>
        </w:tc>
        <w:tc>
          <w:tcPr>
            <w:tcW w:w="1108" w:type="dxa"/>
            <w:tcBorders>
              <w:top w:val="single" w:sz="4" w:space="0" w:color="auto"/>
              <w:left w:val="single" w:sz="4" w:space="0" w:color="auto"/>
              <w:bottom w:val="single" w:sz="4" w:space="0" w:color="auto"/>
              <w:right w:val="single" w:sz="4" w:space="0" w:color="auto"/>
            </w:tcBorders>
            <w:hideMark/>
          </w:tcPr>
          <w:p w14:paraId="1D0A8959" w14:textId="77777777" w:rsidR="00B259FA" w:rsidRPr="00020619" w:rsidRDefault="00B259FA" w:rsidP="00BB34DD">
            <w:pPr>
              <w:pStyle w:val="TAC"/>
              <w:rPr>
                <w:rFonts w:cs="v4.2.0"/>
              </w:rPr>
            </w:pPr>
            <w:r w:rsidRPr="00020619">
              <w:rPr>
                <w:rFonts w:cs="v4.2.0"/>
              </w:rPr>
              <w:t>-</w:t>
            </w:r>
            <w:del w:id="84204" w:author="Nokia - Erika Almeida" w:date="2022-09-30T19:33:00Z">
              <w:r w:rsidRPr="00020619" w:rsidDel="000E581C">
                <w:rPr>
                  <w:rFonts w:cs="v4.2.0"/>
                </w:rPr>
                <w:delText>51.69</w:delText>
              </w:r>
            </w:del>
            <w:ins w:id="84205" w:author="Nokia - Erika Almeida" w:date="2022-09-30T19:33:00Z">
              <w:r w:rsidRPr="00020619">
                <w:rPr>
                  <w:rFonts w:cs="v4.2.0"/>
                </w:rPr>
                <w:t>54.85</w:t>
              </w:r>
            </w:ins>
          </w:p>
        </w:tc>
      </w:tr>
      <w:tr w:rsidR="00B259FA" w:rsidRPr="00020619" w14:paraId="4D1767C7"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0CE39EB" w14:textId="77777777" w:rsidR="00B259FA" w:rsidRPr="00020619" w:rsidRDefault="00B259FA" w:rsidP="00BB34DD">
            <w:pPr>
              <w:pStyle w:val="TAL"/>
              <w:rPr>
                <w:vertAlign w:val="subscript"/>
              </w:rPr>
            </w:pPr>
            <w:proofErr w:type="spellStart"/>
            <w:r w:rsidRPr="00020619">
              <w:t>Treselection</w:t>
            </w:r>
            <w:r w:rsidRPr="00020619">
              <w:rPr>
                <w:rFonts w:hint="eastAsia"/>
                <w:lang w:eastAsia="zh-CN"/>
              </w:rPr>
              <w:t>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2290B953" w14:textId="77777777" w:rsidR="00B259FA" w:rsidRPr="00020619" w:rsidRDefault="00B259FA" w:rsidP="00BB34DD">
            <w:pPr>
              <w:pStyle w:val="TAC"/>
            </w:pPr>
            <w:r w:rsidRPr="00020619">
              <w:t>S</w:t>
            </w:r>
          </w:p>
        </w:tc>
        <w:tc>
          <w:tcPr>
            <w:tcW w:w="1895" w:type="dxa"/>
            <w:tcBorders>
              <w:top w:val="single" w:sz="4" w:space="0" w:color="auto"/>
              <w:left w:val="single" w:sz="4" w:space="0" w:color="auto"/>
              <w:bottom w:val="single" w:sz="4" w:space="0" w:color="auto"/>
              <w:right w:val="single" w:sz="4" w:space="0" w:color="auto"/>
            </w:tcBorders>
            <w:hideMark/>
          </w:tcPr>
          <w:p w14:paraId="25226D89"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4D0E614" w14:textId="77777777" w:rsidR="00B259FA" w:rsidRPr="00020619" w:rsidRDefault="00B259FA" w:rsidP="00BB34DD">
            <w:pPr>
              <w:pStyle w:val="TAC"/>
            </w:pPr>
            <w:r w:rsidRPr="00020619">
              <w:t>0</w:t>
            </w:r>
          </w:p>
        </w:tc>
      </w:tr>
      <w:tr w:rsidR="00B259FA" w:rsidRPr="00020619" w14:paraId="66B3771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5F52752" w14:textId="77777777" w:rsidR="00B259FA" w:rsidRPr="00020619" w:rsidRDefault="00B259FA" w:rsidP="00BB34DD">
            <w:pPr>
              <w:pStyle w:val="TAL"/>
            </w:pPr>
            <w:proofErr w:type="spellStart"/>
            <w:r w:rsidRPr="00020619">
              <w:t>Snonintrasearch</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78F22916" w14:textId="77777777" w:rsidR="00B259FA" w:rsidRPr="00020619" w:rsidRDefault="00B259FA" w:rsidP="00BB34DD">
            <w:pPr>
              <w:pStyle w:val="TAC"/>
            </w:pPr>
            <w:r w:rsidRPr="00020619">
              <w:t>dB</w:t>
            </w:r>
          </w:p>
        </w:tc>
        <w:tc>
          <w:tcPr>
            <w:tcW w:w="1895" w:type="dxa"/>
            <w:tcBorders>
              <w:top w:val="single" w:sz="4" w:space="0" w:color="auto"/>
              <w:left w:val="single" w:sz="4" w:space="0" w:color="auto"/>
              <w:bottom w:val="single" w:sz="4" w:space="0" w:color="auto"/>
              <w:right w:val="single" w:sz="4" w:space="0" w:color="auto"/>
            </w:tcBorders>
            <w:hideMark/>
          </w:tcPr>
          <w:p w14:paraId="7D1F28F3" w14:textId="77777777" w:rsidR="00B259FA" w:rsidRPr="00020619" w:rsidRDefault="00B259FA" w:rsidP="00BB34DD">
            <w:pPr>
              <w:pStyle w:val="TAC"/>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2F72EB23" w14:textId="77777777" w:rsidR="00B259FA" w:rsidRPr="00020619" w:rsidRDefault="00B259FA" w:rsidP="00BB34DD">
            <w:pPr>
              <w:pStyle w:val="TAC"/>
            </w:pPr>
            <w:r w:rsidRPr="00020619">
              <w:t>50</w:t>
            </w:r>
          </w:p>
        </w:tc>
      </w:tr>
      <w:tr w:rsidR="00B259FA" w:rsidRPr="00020619" w14:paraId="5B6C5A07"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DED150A"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high</w:t>
            </w:r>
            <w:r w:rsidRPr="00020619">
              <w:rPr>
                <w:rFonts w:hint="eastAsia"/>
                <w:vertAlign w:val="subscript"/>
                <w:lang w:eastAsia="zh-CN"/>
              </w:rPr>
              <w:t>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5B4CC605" w14:textId="77777777" w:rsidR="00B259FA" w:rsidRPr="00020619" w:rsidRDefault="00B259FA" w:rsidP="00BB34DD">
            <w:pPr>
              <w:pStyle w:val="TAC"/>
            </w:pPr>
            <w:r w:rsidRPr="00020619">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2B55A029"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0EEDFF6B" w14:textId="77777777" w:rsidR="00B259FA" w:rsidRPr="00020619" w:rsidRDefault="00B259FA" w:rsidP="00BB34DD">
            <w:pPr>
              <w:pStyle w:val="TAC"/>
            </w:pPr>
            <w:r w:rsidRPr="00020619">
              <w:rPr>
                <w:rFonts w:cs="v4.2.0"/>
              </w:rPr>
              <w:t>48</w:t>
            </w:r>
          </w:p>
        </w:tc>
      </w:tr>
      <w:tr w:rsidR="00B259FA" w:rsidRPr="00020619" w14:paraId="69D9E7E9"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6C6942F" w14:textId="77777777" w:rsidR="00B259FA" w:rsidRPr="00020619" w:rsidRDefault="00B259FA" w:rsidP="00BB34DD">
            <w:pPr>
              <w:pStyle w:val="TAL"/>
              <w:rPr>
                <w:bCs/>
              </w:rPr>
            </w:pPr>
            <w:proofErr w:type="spellStart"/>
            <w:r w:rsidRPr="00020619">
              <w:t>Thresh</w:t>
            </w:r>
            <w:r w:rsidRPr="00020619">
              <w:rPr>
                <w:vertAlign w:val="subscript"/>
              </w:rPr>
              <w:t>serving</w:t>
            </w:r>
            <w:proofErr w:type="spellEnd"/>
            <w:r w:rsidRPr="00020619">
              <w:rPr>
                <w:vertAlign w:val="subscript"/>
              </w:rPr>
              <w:t xml:space="preserve">, </w:t>
            </w:r>
            <w:proofErr w:type="spellStart"/>
            <w:r w:rsidRPr="00020619">
              <w:rPr>
                <w:vertAlign w:val="subscript"/>
              </w:rPr>
              <w:t>low</w:t>
            </w:r>
            <w:r w:rsidRPr="00020619">
              <w:rPr>
                <w:rFonts w:hint="eastAsia"/>
                <w:vertAlign w:val="subscript"/>
                <w:lang w:eastAsia="zh-CN"/>
              </w:rPr>
              <w:t>P</w:t>
            </w:r>
            <w:proofErr w:type="spellEnd"/>
          </w:p>
        </w:tc>
        <w:tc>
          <w:tcPr>
            <w:tcW w:w="1649" w:type="dxa"/>
            <w:tcBorders>
              <w:top w:val="single" w:sz="4" w:space="0" w:color="auto"/>
              <w:left w:val="single" w:sz="4" w:space="0" w:color="auto"/>
              <w:bottom w:val="single" w:sz="4" w:space="0" w:color="auto"/>
              <w:right w:val="single" w:sz="4" w:space="0" w:color="auto"/>
            </w:tcBorders>
            <w:hideMark/>
          </w:tcPr>
          <w:p w14:paraId="6B2FC083" w14:textId="77777777" w:rsidR="00B259FA" w:rsidRPr="00020619" w:rsidRDefault="00B259FA" w:rsidP="00BB34DD">
            <w:pPr>
              <w:pStyle w:val="TAC"/>
            </w:pPr>
            <w:r w:rsidRPr="00020619">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21F961F2"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772F3A3B" w14:textId="77777777" w:rsidR="00B259FA" w:rsidRPr="00020619" w:rsidRDefault="00B259FA" w:rsidP="00BB34DD">
            <w:pPr>
              <w:pStyle w:val="TAC"/>
            </w:pPr>
            <w:r w:rsidRPr="00020619">
              <w:rPr>
                <w:rFonts w:cs="v4.2.0"/>
              </w:rPr>
              <w:t>44</w:t>
            </w:r>
          </w:p>
        </w:tc>
      </w:tr>
      <w:tr w:rsidR="00B259FA" w:rsidRPr="00020619" w14:paraId="1246F210"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7A2C6DC" w14:textId="77777777" w:rsidR="00B259FA" w:rsidRPr="00020619" w:rsidRDefault="00B259FA" w:rsidP="00BB34DD">
            <w:pPr>
              <w:pStyle w:val="TAL"/>
              <w:rPr>
                <w:bCs/>
              </w:rPr>
            </w:pPr>
            <w:proofErr w:type="spellStart"/>
            <w:r w:rsidRPr="00020619">
              <w:t>Thresh</w:t>
            </w:r>
            <w:r w:rsidRPr="00020619">
              <w:rPr>
                <w:vertAlign w:val="subscript"/>
              </w:rPr>
              <w:t>x</w:t>
            </w:r>
            <w:proofErr w:type="spellEnd"/>
            <w:r w:rsidRPr="00020619">
              <w:rPr>
                <w:vertAlign w:val="subscript"/>
              </w:rPr>
              <w:t xml:space="preserve">, </w:t>
            </w:r>
            <w:proofErr w:type="spellStart"/>
            <w:r w:rsidRPr="00020619">
              <w:rPr>
                <w:vertAlign w:val="subscript"/>
              </w:rPr>
              <w:t>low</w:t>
            </w:r>
            <w:r w:rsidRPr="00020619">
              <w:rPr>
                <w:rFonts w:hint="eastAsia"/>
                <w:vertAlign w:val="subscript"/>
                <w:lang w:eastAsia="zh-CN"/>
              </w:rPr>
              <w:t>P</w:t>
            </w:r>
            <w:proofErr w:type="spellEnd"/>
            <w:r w:rsidRPr="00020619">
              <w:rPr>
                <w:vertAlign w:val="subscript"/>
              </w:rPr>
              <w:t xml:space="preserve"> (Note 2)</w:t>
            </w:r>
          </w:p>
        </w:tc>
        <w:tc>
          <w:tcPr>
            <w:tcW w:w="1649" w:type="dxa"/>
            <w:tcBorders>
              <w:top w:val="single" w:sz="4" w:space="0" w:color="auto"/>
              <w:left w:val="single" w:sz="4" w:space="0" w:color="auto"/>
              <w:bottom w:val="single" w:sz="4" w:space="0" w:color="auto"/>
              <w:right w:val="single" w:sz="4" w:space="0" w:color="auto"/>
            </w:tcBorders>
            <w:hideMark/>
          </w:tcPr>
          <w:p w14:paraId="6AB3D15E" w14:textId="77777777" w:rsidR="00B259FA" w:rsidRPr="00020619" w:rsidRDefault="00B259FA" w:rsidP="00BB34DD">
            <w:pPr>
              <w:pStyle w:val="TAC"/>
            </w:pPr>
            <w:r w:rsidRPr="00020619">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0F73EF20"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6DA94848" w14:textId="77777777" w:rsidR="00B259FA" w:rsidRPr="00020619" w:rsidRDefault="00B259FA" w:rsidP="00BB34DD">
            <w:pPr>
              <w:pStyle w:val="TAC"/>
            </w:pPr>
            <w:r w:rsidRPr="00020619">
              <w:rPr>
                <w:rFonts w:cs="v4.2.0"/>
              </w:rPr>
              <w:t>50</w:t>
            </w:r>
          </w:p>
        </w:tc>
      </w:tr>
      <w:tr w:rsidR="00B259FA" w:rsidRPr="00020619" w14:paraId="5E988FC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6C105B0" w14:textId="77777777" w:rsidR="00B259FA" w:rsidRPr="00020619" w:rsidRDefault="00B259FA" w:rsidP="00BB34DD">
            <w:pPr>
              <w:pStyle w:val="TAL"/>
            </w:pPr>
            <w:proofErr w:type="spellStart"/>
            <w:r w:rsidRPr="00020619">
              <w:t>S</w:t>
            </w:r>
            <w:r w:rsidRPr="00020619">
              <w:rPr>
                <w:vertAlign w:val="subscript"/>
              </w:rPr>
              <w:t>SearchDeltaP</w:t>
            </w:r>
            <w:proofErr w:type="spellEnd"/>
            <w:r w:rsidRPr="00020619">
              <w:rPr>
                <w:vertAlign w:val="subscript"/>
              </w:rPr>
              <w:t>-Stationary</w:t>
            </w:r>
            <w:r w:rsidRPr="00020619">
              <w:t xml:space="preserve">                  </w:t>
            </w:r>
          </w:p>
        </w:tc>
        <w:tc>
          <w:tcPr>
            <w:tcW w:w="1649" w:type="dxa"/>
            <w:tcBorders>
              <w:top w:val="single" w:sz="4" w:space="0" w:color="auto"/>
              <w:left w:val="single" w:sz="4" w:space="0" w:color="auto"/>
              <w:bottom w:val="single" w:sz="4" w:space="0" w:color="auto"/>
              <w:right w:val="single" w:sz="4" w:space="0" w:color="auto"/>
            </w:tcBorders>
            <w:hideMark/>
          </w:tcPr>
          <w:p w14:paraId="7603FB6A" w14:textId="77777777" w:rsidR="00B259FA" w:rsidRPr="00020619" w:rsidRDefault="00B259FA" w:rsidP="00BB34DD">
            <w:pPr>
              <w:pStyle w:val="TAC"/>
            </w:pPr>
            <w:r w:rsidRPr="00020619">
              <w:rPr>
                <w:rFonts w:cs="v4.2.0"/>
              </w:rPr>
              <w:t>dB</w:t>
            </w:r>
          </w:p>
        </w:tc>
        <w:tc>
          <w:tcPr>
            <w:tcW w:w="1895" w:type="dxa"/>
            <w:tcBorders>
              <w:top w:val="single" w:sz="4" w:space="0" w:color="auto"/>
              <w:left w:val="single" w:sz="4" w:space="0" w:color="auto"/>
              <w:bottom w:val="single" w:sz="4" w:space="0" w:color="auto"/>
              <w:right w:val="single" w:sz="4" w:space="0" w:color="auto"/>
            </w:tcBorders>
            <w:hideMark/>
          </w:tcPr>
          <w:p w14:paraId="11D1007B" w14:textId="77777777" w:rsidR="00B259FA" w:rsidRPr="00020619" w:rsidRDefault="00B259FA" w:rsidP="00BB34DD">
            <w:pPr>
              <w:pStyle w:val="TAC"/>
            </w:pPr>
            <w:r w:rsidRPr="00020619">
              <w:rPr>
                <w:rFonts w:cs="v4.2.0"/>
              </w:rPr>
              <w:t>1, 2, 3, 4, 5, 6</w:t>
            </w:r>
            <w:r w:rsidRPr="00020619">
              <w:t>,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1A0C229D" w14:textId="77777777" w:rsidR="00B259FA" w:rsidRPr="00020619" w:rsidRDefault="00B259FA" w:rsidP="00BB34DD">
            <w:pPr>
              <w:pStyle w:val="TAC"/>
            </w:pPr>
            <w:r w:rsidRPr="00020619">
              <w:t>3</w:t>
            </w:r>
          </w:p>
        </w:tc>
      </w:tr>
      <w:tr w:rsidR="00B259FA" w:rsidRPr="00020619" w14:paraId="60900F0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DD11F69" w14:textId="77777777" w:rsidR="00B259FA" w:rsidRPr="00020619" w:rsidRDefault="00B259FA" w:rsidP="00BB34DD">
            <w:pPr>
              <w:pStyle w:val="TAL"/>
            </w:pPr>
            <w:proofErr w:type="spellStart"/>
            <w:r w:rsidRPr="00020619">
              <w:t>T</w:t>
            </w:r>
            <w:r w:rsidRPr="00020619">
              <w:rPr>
                <w:vertAlign w:val="subscript"/>
              </w:rPr>
              <w:t>SearchDeltaP</w:t>
            </w:r>
            <w:proofErr w:type="spellEnd"/>
            <w:r w:rsidRPr="00020619">
              <w:rPr>
                <w:vertAlign w:val="subscript"/>
              </w:rPr>
              <w:t>-Stationary</w:t>
            </w:r>
            <w:r w:rsidRPr="00020619">
              <w:t xml:space="preserve">                  </w:t>
            </w:r>
          </w:p>
        </w:tc>
        <w:tc>
          <w:tcPr>
            <w:tcW w:w="1649" w:type="dxa"/>
            <w:tcBorders>
              <w:top w:val="single" w:sz="4" w:space="0" w:color="auto"/>
              <w:left w:val="single" w:sz="4" w:space="0" w:color="auto"/>
              <w:bottom w:val="single" w:sz="4" w:space="0" w:color="auto"/>
              <w:right w:val="single" w:sz="4" w:space="0" w:color="auto"/>
            </w:tcBorders>
            <w:hideMark/>
          </w:tcPr>
          <w:p w14:paraId="7AAECF9D" w14:textId="77777777" w:rsidR="00B259FA" w:rsidRPr="00020619" w:rsidRDefault="00B259FA" w:rsidP="00BB34DD">
            <w:pPr>
              <w:pStyle w:val="TAC"/>
            </w:pPr>
            <w:r w:rsidRPr="00020619">
              <w:rPr>
                <w:rFonts w:cs="v4.2.0"/>
              </w:rPr>
              <w:t>s</w:t>
            </w:r>
          </w:p>
        </w:tc>
        <w:tc>
          <w:tcPr>
            <w:tcW w:w="1895" w:type="dxa"/>
            <w:tcBorders>
              <w:top w:val="single" w:sz="4" w:space="0" w:color="auto"/>
              <w:left w:val="single" w:sz="4" w:space="0" w:color="auto"/>
              <w:bottom w:val="single" w:sz="4" w:space="0" w:color="auto"/>
              <w:right w:val="single" w:sz="4" w:space="0" w:color="auto"/>
            </w:tcBorders>
            <w:hideMark/>
          </w:tcPr>
          <w:p w14:paraId="1F5FBD63" w14:textId="77777777" w:rsidR="00B259FA" w:rsidRPr="00020619" w:rsidRDefault="00B259FA" w:rsidP="00BB34DD">
            <w:pPr>
              <w:pStyle w:val="TAC"/>
            </w:pPr>
            <w:r w:rsidRPr="00020619">
              <w:rPr>
                <w:rFonts w:cs="v4.2.0"/>
              </w:rPr>
              <w:t>1, 2, 3, 4, 5, 6</w:t>
            </w:r>
            <w:r w:rsidRPr="00020619">
              <w:t>,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36F1427A" w14:textId="77777777" w:rsidR="00B259FA" w:rsidRPr="00020619" w:rsidRDefault="00B259FA" w:rsidP="00BB34DD">
            <w:pPr>
              <w:pStyle w:val="TAC"/>
            </w:pPr>
            <w:r w:rsidRPr="00020619">
              <w:t>5</w:t>
            </w:r>
          </w:p>
        </w:tc>
      </w:tr>
      <w:tr w:rsidR="00B259FA" w:rsidRPr="00020619" w14:paraId="266D463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19E1934" w14:textId="77777777" w:rsidR="00B259FA" w:rsidRPr="00020619" w:rsidRDefault="00B259FA" w:rsidP="00BB34DD">
            <w:pPr>
              <w:pStyle w:val="TAL"/>
            </w:pPr>
            <w:r w:rsidRPr="00020619">
              <w:t>Propagation Condition</w:t>
            </w:r>
          </w:p>
        </w:tc>
        <w:tc>
          <w:tcPr>
            <w:tcW w:w="1649" w:type="dxa"/>
            <w:tcBorders>
              <w:top w:val="single" w:sz="4" w:space="0" w:color="auto"/>
              <w:left w:val="single" w:sz="4" w:space="0" w:color="auto"/>
              <w:bottom w:val="single" w:sz="4" w:space="0" w:color="auto"/>
              <w:right w:val="single" w:sz="4" w:space="0" w:color="auto"/>
            </w:tcBorders>
          </w:tcPr>
          <w:p w14:paraId="79398B32" w14:textId="77777777" w:rsidR="00B259FA" w:rsidRPr="00020619" w:rsidRDefault="00B259FA" w:rsidP="00BB34DD">
            <w:pPr>
              <w:pStyle w:val="TAC"/>
              <w:rPr>
                <w:rFonts w:cs="v4.2.0"/>
              </w:rPr>
            </w:pPr>
          </w:p>
        </w:tc>
        <w:tc>
          <w:tcPr>
            <w:tcW w:w="1895" w:type="dxa"/>
            <w:tcBorders>
              <w:top w:val="single" w:sz="4" w:space="0" w:color="auto"/>
              <w:left w:val="single" w:sz="4" w:space="0" w:color="auto"/>
              <w:bottom w:val="single" w:sz="4" w:space="0" w:color="auto"/>
              <w:right w:val="single" w:sz="4" w:space="0" w:color="auto"/>
            </w:tcBorders>
            <w:hideMark/>
          </w:tcPr>
          <w:p w14:paraId="2F9DFCEB" w14:textId="77777777" w:rsidR="00B259FA" w:rsidRPr="00020619" w:rsidRDefault="00B259FA" w:rsidP="00BB34DD">
            <w:pPr>
              <w:pStyle w:val="TAC"/>
              <w:rPr>
                <w:rFonts w:cs="v4.2.0"/>
              </w:rPr>
            </w:pPr>
            <w:r w:rsidRPr="00020619">
              <w:t>1, 2, 3, 4, 5, 6, 7, 8</w:t>
            </w:r>
          </w:p>
        </w:tc>
        <w:tc>
          <w:tcPr>
            <w:tcW w:w="2271" w:type="dxa"/>
            <w:gridSpan w:val="2"/>
            <w:tcBorders>
              <w:top w:val="single" w:sz="4" w:space="0" w:color="auto"/>
              <w:left w:val="single" w:sz="4" w:space="0" w:color="auto"/>
              <w:bottom w:val="single" w:sz="4" w:space="0" w:color="auto"/>
              <w:right w:val="single" w:sz="4" w:space="0" w:color="auto"/>
            </w:tcBorders>
            <w:hideMark/>
          </w:tcPr>
          <w:p w14:paraId="5AFC91AB" w14:textId="77777777" w:rsidR="00B259FA" w:rsidRPr="00020619" w:rsidRDefault="00B259FA" w:rsidP="00BB34DD">
            <w:pPr>
              <w:pStyle w:val="TAC"/>
            </w:pPr>
            <w:r w:rsidRPr="00020619">
              <w:t>AWGN</w:t>
            </w:r>
          </w:p>
        </w:tc>
      </w:tr>
      <w:tr w:rsidR="00B259FA" w:rsidRPr="00020619" w14:paraId="60CFD2F5" w14:textId="77777777" w:rsidTr="00BB34DD">
        <w:trPr>
          <w:cantSplit/>
          <w:jc w:val="center"/>
        </w:trPr>
        <w:tc>
          <w:tcPr>
            <w:tcW w:w="8333" w:type="dxa"/>
            <w:gridSpan w:val="5"/>
            <w:tcBorders>
              <w:top w:val="single" w:sz="4" w:space="0" w:color="auto"/>
              <w:left w:val="single" w:sz="4" w:space="0" w:color="auto"/>
              <w:bottom w:val="single" w:sz="4" w:space="0" w:color="auto"/>
              <w:right w:val="single" w:sz="4" w:space="0" w:color="auto"/>
            </w:tcBorders>
            <w:hideMark/>
          </w:tcPr>
          <w:p w14:paraId="492B271C"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17883E6E" w14:textId="77777777" w:rsidR="00B259FA" w:rsidRPr="00020619" w:rsidRDefault="00B259FA" w:rsidP="00BB34DD">
            <w:pPr>
              <w:pStyle w:val="TAN"/>
            </w:pPr>
            <w:r w:rsidRPr="00020619">
              <w:t>Note 2:</w:t>
            </w:r>
            <w:r w:rsidRPr="00020619">
              <w:tab/>
              <w:t xml:space="preserve">T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low </w:t>
            </w:r>
            <w:r w:rsidRPr="00020619">
              <w:t>which is included in NR system information, and is a threshold for the E-UTRA target cell</w:t>
            </w:r>
          </w:p>
        </w:tc>
      </w:tr>
    </w:tbl>
    <w:p w14:paraId="1FDCE868" w14:textId="77777777" w:rsidR="00B259FA" w:rsidRPr="00020619" w:rsidRDefault="00B259FA" w:rsidP="00B259FA"/>
    <w:p w14:paraId="78CCAABB" w14:textId="77777777" w:rsidR="00B259FA" w:rsidRPr="00020619" w:rsidRDefault="00B259FA" w:rsidP="00B259FA">
      <w:pPr>
        <w:keepNext/>
        <w:keepLines/>
        <w:spacing w:before="60"/>
        <w:jc w:val="center"/>
        <w:rPr>
          <w:rFonts w:ascii="Arial" w:hAnsi="Arial"/>
          <w:b/>
        </w:rPr>
      </w:pPr>
      <w:r w:rsidRPr="00020619">
        <w:rPr>
          <w:rFonts w:ascii="Arial" w:hAnsi="Arial"/>
          <w:b/>
        </w:rPr>
        <w:lastRenderedPageBreak/>
        <w:t>Table A.16.1.2.6.2-4: Cell specific test parameters for E-UTRA cell 2 for 2 Rx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1273"/>
        <w:gridCol w:w="1084"/>
        <w:gridCol w:w="1187"/>
      </w:tblGrid>
      <w:tr w:rsidR="00B259FA" w:rsidRPr="00020619" w14:paraId="313350D2" w14:textId="77777777" w:rsidTr="00BB34DD">
        <w:trPr>
          <w:cantSplit/>
          <w:jc w:val="center"/>
        </w:trPr>
        <w:tc>
          <w:tcPr>
            <w:tcW w:w="2518" w:type="dxa"/>
            <w:tcBorders>
              <w:top w:val="single" w:sz="4" w:space="0" w:color="auto"/>
              <w:left w:val="single" w:sz="4" w:space="0" w:color="auto"/>
              <w:bottom w:val="nil"/>
              <w:right w:val="single" w:sz="4" w:space="0" w:color="auto"/>
            </w:tcBorders>
            <w:shd w:val="clear" w:color="auto" w:fill="auto"/>
            <w:hideMark/>
          </w:tcPr>
          <w:p w14:paraId="5EBEB6AD" w14:textId="77777777" w:rsidR="00B259FA" w:rsidRPr="00020619" w:rsidRDefault="00B259FA" w:rsidP="00BB34DD">
            <w:pPr>
              <w:pStyle w:val="TAH"/>
            </w:pPr>
            <w:r w:rsidRPr="00020619">
              <w:t>Parameter</w:t>
            </w:r>
          </w:p>
        </w:tc>
        <w:tc>
          <w:tcPr>
            <w:tcW w:w="1273" w:type="dxa"/>
            <w:tcBorders>
              <w:top w:val="single" w:sz="4" w:space="0" w:color="auto"/>
              <w:left w:val="single" w:sz="4" w:space="0" w:color="auto"/>
              <w:bottom w:val="nil"/>
              <w:right w:val="single" w:sz="4" w:space="0" w:color="auto"/>
            </w:tcBorders>
            <w:shd w:val="clear" w:color="auto" w:fill="auto"/>
            <w:hideMark/>
          </w:tcPr>
          <w:p w14:paraId="5572F6AB" w14:textId="77777777" w:rsidR="00B259FA" w:rsidRPr="00020619" w:rsidRDefault="00B259FA" w:rsidP="00BB34DD">
            <w:pPr>
              <w:pStyle w:val="TAH"/>
            </w:pPr>
            <w:r w:rsidRPr="00020619">
              <w:t>Unit</w:t>
            </w:r>
          </w:p>
        </w:tc>
        <w:tc>
          <w:tcPr>
            <w:tcW w:w="2271" w:type="dxa"/>
            <w:gridSpan w:val="2"/>
            <w:tcBorders>
              <w:top w:val="single" w:sz="4" w:space="0" w:color="auto"/>
              <w:left w:val="single" w:sz="4" w:space="0" w:color="auto"/>
              <w:bottom w:val="single" w:sz="4" w:space="0" w:color="auto"/>
              <w:right w:val="single" w:sz="4" w:space="0" w:color="auto"/>
            </w:tcBorders>
            <w:hideMark/>
          </w:tcPr>
          <w:p w14:paraId="366DE692" w14:textId="77777777" w:rsidR="00B259FA" w:rsidRPr="00020619" w:rsidRDefault="00B259FA" w:rsidP="00BB34DD">
            <w:pPr>
              <w:pStyle w:val="TAH"/>
            </w:pPr>
            <w:r w:rsidRPr="00020619">
              <w:t>Cell 2</w:t>
            </w:r>
          </w:p>
        </w:tc>
      </w:tr>
      <w:tr w:rsidR="00B259FA" w:rsidRPr="00020619" w14:paraId="37A15D64" w14:textId="77777777" w:rsidTr="00BB34DD">
        <w:trPr>
          <w:cantSplit/>
          <w:jc w:val="center"/>
        </w:trPr>
        <w:tc>
          <w:tcPr>
            <w:tcW w:w="2518" w:type="dxa"/>
            <w:tcBorders>
              <w:top w:val="nil"/>
              <w:left w:val="single" w:sz="4" w:space="0" w:color="auto"/>
              <w:bottom w:val="single" w:sz="4" w:space="0" w:color="auto"/>
              <w:right w:val="single" w:sz="4" w:space="0" w:color="auto"/>
            </w:tcBorders>
            <w:shd w:val="clear" w:color="auto" w:fill="auto"/>
            <w:vAlign w:val="center"/>
            <w:hideMark/>
          </w:tcPr>
          <w:p w14:paraId="18B063B4" w14:textId="77777777" w:rsidR="00B259FA" w:rsidRPr="00020619" w:rsidRDefault="00B259FA" w:rsidP="00BB34DD">
            <w:pPr>
              <w:pStyle w:val="TAH"/>
            </w:pPr>
          </w:p>
        </w:tc>
        <w:tc>
          <w:tcPr>
            <w:tcW w:w="1273" w:type="dxa"/>
            <w:tcBorders>
              <w:top w:val="nil"/>
              <w:left w:val="single" w:sz="4" w:space="0" w:color="auto"/>
              <w:bottom w:val="single" w:sz="4" w:space="0" w:color="auto"/>
              <w:right w:val="single" w:sz="4" w:space="0" w:color="auto"/>
            </w:tcBorders>
            <w:shd w:val="clear" w:color="auto" w:fill="auto"/>
            <w:vAlign w:val="center"/>
            <w:hideMark/>
          </w:tcPr>
          <w:p w14:paraId="41EDBAF2" w14:textId="77777777" w:rsidR="00B259FA" w:rsidRPr="00020619" w:rsidRDefault="00B259FA" w:rsidP="00BB34DD">
            <w:pPr>
              <w:pStyle w:val="TAH"/>
            </w:pPr>
          </w:p>
        </w:tc>
        <w:tc>
          <w:tcPr>
            <w:tcW w:w="1084" w:type="dxa"/>
            <w:tcBorders>
              <w:top w:val="single" w:sz="4" w:space="0" w:color="auto"/>
              <w:left w:val="single" w:sz="4" w:space="0" w:color="auto"/>
              <w:bottom w:val="single" w:sz="4" w:space="0" w:color="auto"/>
              <w:right w:val="single" w:sz="4" w:space="0" w:color="auto"/>
            </w:tcBorders>
            <w:hideMark/>
          </w:tcPr>
          <w:p w14:paraId="5829A57D" w14:textId="77777777" w:rsidR="00B259FA" w:rsidRPr="00020619" w:rsidRDefault="00B259FA" w:rsidP="00BB34DD">
            <w:pPr>
              <w:pStyle w:val="TAH"/>
            </w:pPr>
            <w:r w:rsidRPr="00020619">
              <w:t>T1</w:t>
            </w:r>
          </w:p>
        </w:tc>
        <w:tc>
          <w:tcPr>
            <w:tcW w:w="1187" w:type="dxa"/>
            <w:tcBorders>
              <w:top w:val="single" w:sz="4" w:space="0" w:color="auto"/>
              <w:left w:val="single" w:sz="4" w:space="0" w:color="auto"/>
              <w:bottom w:val="single" w:sz="4" w:space="0" w:color="auto"/>
              <w:right w:val="single" w:sz="4" w:space="0" w:color="auto"/>
            </w:tcBorders>
            <w:hideMark/>
          </w:tcPr>
          <w:p w14:paraId="50BE8281" w14:textId="77777777" w:rsidR="00B259FA" w:rsidRPr="00020619" w:rsidRDefault="00B259FA" w:rsidP="00BB34DD">
            <w:pPr>
              <w:pStyle w:val="TAH"/>
            </w:pPr>
            <w:r w:rsidRPr="00020619">
              <w:t>T2</w:t>
            </w:r>
          </w:p>
        </w:tc>
      </w:tr>
      <w:tr w:rsidR="00B259FA" w:rsidRPr="00020619" w14:paraId="63DC2CE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888697" w14:textId="77777777" w:rsidR="00B259FA" w:rsidRPr="00020619" w:rsidRDefault="00B259FA" w:rsidP="00BB34DD">
            <w:pPr>
              <w:pStyle w:val="TAL"/>
              <w:rPr>
                <w:lang w:val="it-IT"/>
              </w:rPr>
            </w:pPr>
            <w:r w:rsidRPr="00020619">
              <w:rPr>
                <w:lang w:val="it-IT"/>
              </w:rPr>
              <w:t>E-UTRA RF Channel number</w:t>
            </w:r>
          </w:p>
        </w:tc>
        <w:tc>
          <w:tcPr>
            <w:tcW w:w="1273" w:type="dxa"/>
            <w:tcBorders>
              <w:top w:val="single" w:sz="4" w:space="0" w:color="auto"/>
              <w:left w:val="single" w:sz="4" w:space="0" w:color="auto"/>
              <w:bottom w:val="single" w:sz="4" w:space="0" w:color="auto"/>
              <w:right w:val="single" w:sz="4" w:space="0" w:color="auto"/>
            </w:tcBorders>
          </w:tcPr>
          <w:p w14:paraId="44A030B6" w14:textId="77777777" w:rsidR="00B259FA" w:rsidRPr="00020619" w:rsidRDefault="00B259FA" w:rsidP="00BB34DD">
            <w:pPr>
              <w:pStyle w:val="TAC"/>
              <w:rPr>
                <w:lang w:val="it-IT"/>
              </w:rPr>
            </w:pPr>
          </w:p>
        </w:tc>
        <w:tc>
          <w:tcPr>
            <w:tcW w:w="2271" w:type="dxa"/>
            <w:gridSpan w:val="2"/>
            <w:tcBorders>
              <w:top w:val="single" w:sz="4" w:space="0" w:color="auto"/>
              <w:left w:val="single" w:sz="4" w:space="0" w:color="auto"/>
              <w:bottom w:val="single" w:sz="4" w:space="0" w:color="auto"/>
              <w:right w:val="single" w:sz="4" w:space="0" w:color="auto"/>
            </w:tcBorders>
            <w:hideMark/>
          </w:tcPr>
          <w:p w14:paraId="5079987F" w14:textId="77777777" w:rsidR="00B259FA" w:rsidRPr="00020619" w:rsidRDefault="00B259FA" w:rsidP="00BB34DD">
            <w:pPr>
              <w:pStyle w:val="TAC"/>
            </w:pPr>
            <w:r w:rsidRPr="00020619">
              <w:t>1</w:t>
            </w:r>
          </w:p>
        </w:tc>
      </w:tr>
      <w:tr w:rsidR="00B259FA" w:rsidRPr="00020619" w14:paraId="6EADF23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0B49CC7" w14:textId="77777777" w:rsidR="00B259FA" w:rsidRPr="00020619" w:rsidRDefault="00B259FA" w:rsidP="00BB34DD">
            <w:pPr>
              <w:pStyle w:val="TAL"/>
            </w:pPr>
            <w:proofErr w:type="spellStart"/>
            <w:r w:rsidRPr="00020619">
              <w:t>BW</w:t>
            </w:r>
            <w:r w:rsidRPr="00020619">
              <w:rPr>
                <w:vertAlign w:val="subscript"/>
              </w:rPr>
              <w:t>channel</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7BEF2A7F" w14:textId="77777777" w:rsidR="00B259FA" w:rsidRPr="00020619" w:rsidRDefault="00B259FA" w:rsidP="00BB34DD">
            <w:pPr>
              <w:pStyle w:val="TAC"/>
            </w:pPr>
            <w:r w:rsidRPr="00020619">
              <w:t>MHz</w:t>
            </w:r>
          </w:p>
        </w:tc>
        <w:tc>
          <w:tcPr>
            <w:tcW w:w="2271" w:type="dxa"/>
            <w:gridSpan w:val="2"/>
            <w:tcBorders>
              <w:top w:val="single" w:sz="4" w:space="0" w:color="auto"/>
              <w:left w:val="single" w:sz="4" w:space="0" w:color="auto"/>
              <w:bottom w:val="single" w:sz="4" w:space="0" w:color="auto"/>
              <w:right w:val="single" w:sz="4" w:space="0" w:color="auto"/>
            </w:tcBorders>
            <w:hideMark/>
          </w:tcPr>
          <w:p w14:paraId="213E50C9" w14:textId="77777777" w:rsidR="00B259FA" w:rsidRPr="00020619" w:rsidRDefault="00B259FA" w:rsidP="00BB34DD">
            <w:pPr>
              <w:pStyle w:val="TAC"/>
            </w:pPr>
            <w:r w:rsidRPr="00020619">
              <w:t>10</w:t>
            </w:r>
          </w:p>
        </w:tc>
      </w:tr>
      <w:tr w:rsidR="00B259FA" w:rsidRPr="00020619" w14:paraId="1BE0CAE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23298A7" w14:textId="77777777" w:rsidR="00B259FA" w:rsidRPr="00020619" w:rsidRDefault="00B259FA" w:rsidP="00BB34DD">
            <w:pPr>
              <w:pStyle w:val="TAL"/>
            </w:pPr>
            <w:r w:rsidRPr="00020619">
              <w:rPr>
                <w:bCs/>
              </w:rPr>
              <w:t xml:space="preserve">OCNG Patterns defined in </w:t>
            </w:r>
            <w:r w:rsidRPr="00020619">
              <w:t>TS 36.133 [15]</w:t>
            </w:r>
            <w:r w:rsidRPr="00020619">
              <w:rPr>
                <w:bCs/>
              </w:rPr>
              <w:t xml:space="preserve"> clause A.3.2</w:t>
            </w:r>
          </w:p>
        </w:tc>
        <w:tc>
          <w:tcPr>
            <w:tcW w:w="1273" w:type="dxa"/>
            <w:tcBorders>
              <w:top w:val="single" w:sz="4" w:space="0" w:color="auto"/>
              <w:left w:val="single" w:sz="4" w:space="0" w:color="auto"/>
              <w:bottom w:val="single" w:sz="4" w:space="0" w:color="auto"/>
              <w:right w:val="single" w:sz="4" w:space="0" w:color="auto"/>
            </w:tcBorders>
          </w:tcPr>
          <w:p w14:paraId="0A1702A2" w14:textId="77777777" w:rsidR="00B259FA" w:rsidRPr="00020619" w:rsidRDefault="00B259FA" w:rsidP="00BB34DD">
            <w:pPr>
              <w:pStyle w:val="TAC"/>
            </w:pPr>
          </w:p>
        </w:tc>
        <w:tc>
          <w:tcPr>
            <w:tcW w:w="2271" w:type="dxa"/>
            <w:gridSpan w:val="2"/>
            <w:tcBorders>
              <w:top w:val="single" w:sz="4" w:space="0" w:color="auto"/>
              <w:left w:val="single" w:sz="4" w:space="0" w:color="auto"/>
              <w:bottom w:val="single" w:sz="4" w:space="0" w:color="auto"/>
              <w:right w:val="single" w:sz="4" w:space="0" w:color="auto"/>
            </w:tcBorders>
            <w:hideMark/>
          </w:tcPr>
          <w:p w14:paraId="2FCCAAAA" w14:textId="77777777" w:rsidR="00B259FA" w:rsidRPr="00020619" w:rsidRDefault="00B259FA" w:rsidP="00BB34DD">
            <w:pPr>
              <w:pStyle w:val="TAC"/>
            </w:pPr>
            <w:r w:rsidRPr="00020619">
              <w:t xml:space="preserve">OP.2 TDD for test configuration 1, 2, </w:t>
            </w:r>
            <w:proofErr w:type="gramStart"/>
            <w:r w:rsidRPr="00020619">
              <w:t>3;</w:t>
            </w:r>
            <w:proofErr w:type="gramEnd"/>
          </w:p>
          <w:p w14:paraId="59BBFCDF" w14:textId="77777777" w:rsidR="00B259FA" w:rsidRPr="00020619" w:rsidRDefault="00B259FA" w:rsidP="00BB34DD">
            <w:pPr>
              <w:pStyle w:val="TAC"/>
            </w:pPr>
            <w:r w:rsidRPr="00020619">
              <w:t>OP.2 FDD for test configuration 4, 5, 6</w:t>
            </w:r>
          </w:p>
        </w:tc>
      </w:tr>
      <w:tr w:rsidR="00B259FA" w:rsidRPr="00020619" w14:paraId="43841086"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9D5F716" w14:textId="77777777" w:rsidR="00B259FA" w:rsidRPr="00020619" w:rsidRDefault="00B259FA" w:rsidP="00BB34DD">
            <w:pPr>
              <w:pStyle w:val="TAL"/>
            </w:pPr>
            <w:r w:rsidRPr="00020619">
              <w:rPr>
                <w:bCs/>
              </w:rPr>
              <w:t>PBCH_RA</w:t>
            </w:r>
          </w:p>
        </w:tc>
        <w:tc>
          <w:tcPr>
            <w:tcW w:w="1273" w:type="dxa"/>
            <w:tcBorders>
              <w:top w:val="single" w:sz="4" w:space="0" w:color="auto"/>
              <w:left w:val="single" w:sz="4" w:space="0" w:color="auto"/>
              <w:bottom w:val="single" w:sz="4" w:space="0" w:color="auto"/>
              <w:right w:val="single" w:sz="4" w:space="0" w:color="auto"/>
            </w:tcBorders>
            <w:hideMark/>
          </w:tcPr>
          <w:p w14:paraId="4074CCAD" w14:textId="77777777" w:rsidR="00B259FA" w:rsidRPr="00020619" w:rsidRDefault="00B259FA" w:rsidP="00BB34DD">
            <w:pPr>
              <w:pStyle w:val="TAC"/>
            </w:pPr>
            <w:r w:rsidRPr="00020619">
              <w:t>dB</w:t>
            </w:r>
          </w:p>
        </w:tc>
        <w:tc>
          <w:tcPr>
            <w:tcW w:w="2271" w:type="dxa"/>
            <w:gridSpan w:val="2"/>
            <w:tcBorders>
              <w:top w:val="single" w:sz="4" w:space="0" w:color="auto"/>
              <w:left w:val="single" w:sz="4" w:space="0" w:color="auto"/>
              <w:bottom w:val="nil"/>
              <w:right w:val="single" w:sz="4" w:space="0" w:color="auto"/>
            </w:tcBorders>
            <w:shd w:val="clear" w:color="auto" w:fill="auto"/>
            <w:vAlign w:val="center"/>
            <w:hideMark/>
          </w:tcPr>
          <w:p w14:paraId="5BDCDFD7" w14:textId="77777777" w:rsidR="00B259FA" w:rsidRPr="00020619" w:rsidRDefault="00B259FA" w:rsidP="00BB34DD">
            <w:pPr>
              <w:pStyle w:val="TAC"/>
            </w:pPr>
            <w:r w:rsidRPr="00020619">
              <w:t>0</w:t>
            </w:r>
          </w:p>
        </w:tc>
      </w:tr>
      <w:tr w:rsidR="00B259FA" w:rsidRPr="00020619" w14:paraId="23C52380"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C7AC137" w14:textId="77777777" w:rsidR="00B259FA" w:rsidRPr="00020619" w:rsidRDefault="00B259FA" w:rsidP="00BB34DD">
            <w:pPr>
              <w:pStyle w:val="TAL"/>
            </w:pPr>
            <w:r w:rsidRPr="00020619">
              <w:rPr>
                <w:bCs/>
              </w:rPr>
              <w:t>PBCH_RB</w:t>
            </w:r>
          </w:p>
        </w:tc>
        <w:tc>
          <w:tcPr>
            <w:tcW w:w="1273" w:type="dxa"/>
            <w:tcBorders>
              <w:top w:val="single" w:sz="4" w:space="0" w:color="auto"/>
              <w:left w:val="single" w:sz="4" w:space="0" w:color="auto"/>
              <w:bottom w:val="single" w:sz="4" w:space="0" w:color="auto"/>
              <w:right w:val="single" w:sz="4" w:space="0" w:color="auto"/>
            </w:tcBorders>
            <w:hideMark/>
          </w:tcPr>
          <w:p w14:paraId="4C534155"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30FE385D" w14:textId="77777777" w:rsidR="00B259FA" w:rsidRPr="00020619" w:rsidRDefault="00B259FA" w:rsidP="00BB34DD">
            <w:pPr>
              <w:pStyle w:val="TAC"/>
            </w:pPr>
          </w:p>
        </w:tc>
      </w:tr>
      <w:tr w:rsidR="00B259FA" w:rsidRPr="00020619" w14:paraId="4E812A9F"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CEFA590" w14:textId="77777777" w:rsidR="00B259FA" w:rsidRPr="00020619" w:rsidRDefault="00B259FA" w:rsidP="00BB34DD">
            <w:pPr>
              <w:pStyle w:val="TAL"/>
            </w:pPr>
            <w:r w:rsidRPr="00020619">
              <w:rPr>
                <w:bCs/>
              </w:rPr>
              <w:t>PSS_RA</w:t>
            </w:r>
          </w:p>
        </w:tc>
        <w:tc>
          <w:tcPr>
            <w:tcW w:w="1273" w:type="dxa"/>
            <w:tcBorders>
              <w:top w:val="single" w:sz="4" w:space="0" w:color="auto"/>
              <w:left w:val="single" w:sz="4" w:space="0" w:color="auto"/>
              <w:bottom w:val="single" w:sz="4" w:space="0" w:color="auto"/>
              <w:right w:val="single" w:sz="4" w:space="0" w:color="auto"/>
            </w:tcBorders>
            <w:hideMark/>
          </w:tcPr>
          <w:p w14:paraId="70AF6AC3"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149FB8CC" w14:textId="77777777" w:rsidR="00B259FA" w:rsidRPr="00020619" w:rsidRDefault="00B259FA" w:rsidP="00BB34DD">
            <w:pPr>
              <w:pStyle w:val="TAC"/>
            </w:pPr>
          </w:p>
        </w:tc>
      </w:tr>
      <w:tr w:rsidR="00B259FA" w:rsidRPr="00020619" w14:paraId="39B7325D"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C4CFEA9" w14:textId="77777777" w:rsidR="00B259FA" w:rsidRPr="00020619" w:rsidRDefault="00B259FA" w:rsidP="00BB34DD">
            <w:pPr>
              <w:pStyle w:val="TAL"/>
            </w:pPr>
            <w:r w:rsidRPr="00020619">
              <w:rPr>
                <w:bCs/>
              </w:rPr>
              <w:t>SSS_RA</w:t>
            </w:r>
          </w:p>
        </w:tc>
        <w:tc>
          <w:tcPr>
            <w:tcW w:w="1273" w:type="dxa"/>
            <w:tcBorders>
              <w:top w:val="single" w:sz="4" w:space="0" w:color="auto"/>
              <w:left w:val="single" w:sz="4" w:space="0" w:color="auto"/>
              <w:bottom w:val="single" w:sz="4" w:space="0" w:color="auto"/>
              <w:right w:val="single" w:sz="4" w:space="0" w:color="auto"/>
            </w:tcBorders>
            <w:hideMark/>
          </w:tcPr>
          <w:p w14:paraId="40D27E9F"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665082CF" w14:textId="77777777" w:rsidR="00B259FA" w:rsidRPr="00020619" w:rsidRDefault="00B259FA" w:rsidP="00BB34DD">
            <w:pPr>
              <w:pStyle w:val="TAC"/>
            </w:pPr>
          </w:p>
        </w:tc>
      </w:tr>
      <w:tr w:rsidR="00B259FA" w:rsidRPr="00020619" w14:paraId="407F209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413FA98" w14:textId="77777777" w:rsidR="00B259FA" w:rsidRPr="00020619" w:rsidRDefault="00B259FA" w:rsidP="00BB34DD">
            <w:pPr>
              <w:pStyle w:val="TAL"/>
            </w:pPr>
            <w:r w:rsidRPr="00020619">
              <w:rPr>
                <w:bCs/>
              </w:rPr>
              <w:t>PCFICH_RB</w:t>
            </w:r>
          </w:p>
        </w:tc>
        <w:tc>
          <w:tcPr>
            <w:tcW w:w="1273" w:type="dxa"/>
            <w:tcBorders>
              <w:top w:val="single" w:sz="4" w:space="0" w:color="auto"/>
              <w:left w:val="single" w:sz="4" w:space="0" w:color="auto"/>
              <w:bottom w:val="single" w:sz="4" w:space="0" w:color="auto"/>
              <w:right w:val="single" w:sz="4" w:space="0" w:color="auto"/>
            </w:tcBorders>
            <w:hideMark/>
          </w:tcPr>
          <w:p w14:paraId="4D8166C5"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8506D54" w14:textId="77777777" w:rsidR="00B259FA" w:rsidRPr="00020619" w:rsidRDefault="00B259FA" w:rsidP="00BB34DD">
            <w:pPr>
              <w:pStyle w:val="TAC"/>
            </w:pPr>
          </w:p>
        </w:tc>
      </w:tr>
      <w:tr w:rsidR="00B259FA" w:rsidRPr="00020619" w14:paraId="4FBFAB9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811D1B6" w14:textId="77777777" w:rsidR="00B259FA" w:rsidRPr="00020619" w:rsidRDefault="00B259FA" w:rsidP="00BB34DD">
            <w:pPr>
              <w:pStyle w:val="TAL"/>
            </w:pPr>
            <w:r w:rsidRPr="00020619">
              <w:rPr>
                <w:bCs/>
              </w:rPr>
              <w:t>PHICH_RA</w:t>
            </w:r>
          </w:p>
        </w:tc>
        <w:tc>
          <w:tcPr>
            <w:tcW w:w="1273" w:type="dxa"/>
            <w:tcBorders>
              <w:top w:val="single" w:sz="4" w:space="0" w:color="auto"/>
              <w:left w:val="single" w:sz="4" w:space="0" w:color="auto"/>
              <w:bottom w:val="single" w:sz="4" w:space="0" w:color="auto"/>
              <w:right w:val="single" w:sz="4" w:space="0" w:color="auto"/>
            </w:tcBorders>
            <w:hideMark/>
          </w:tcPr>
          <w:p w14:paraId="0EA72E4D"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3EA80B20" w14:textId="77777777" w:rsidR="00B259FA" w:rsidRPr="00020619" w:rsidRDefault="00B259FA" w:rsidP="00BB34DD">
            <w:pPr>
              <w:pStyle w:val="TAC"/>
            </w:pPr>
          </w:p>
        </w:tc>
      </w:tr>
      <w:tr w:rsidR="00B259FA" w:rsidRPr="00020619" w14:paraId="3F0560E8"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7264E9F" w14:textId="77777777" w:rsidR="00B259FA" w:rsidRPr="00020619" w:rsidRDefault="00B259FA" w:rsidP="00BB34DD">
            <w:pPr>
              <w:pStyle w:val="TAL"/>
            </w:pPr>
            <w:r w:rsidRPr="00020619">
              <w:rPr>
                <w:bCs/>
              </w:rPr>
              <w:t>PHICH_RB</w:t>
            </w:r>
          </w:p>
        </w:tc>
        <w:tc>
          <w:tcPr>
            <w:tcW w:w="1273" w:type="dxa"/>
            <w:tcBorders>
              <w:top w:val="single" w:sz="4" w:space="0" w:color="auto"/>
              <w:left w:val="single" w:sz="4" w:space="0" w:color="auto"/>
              <w:bottom w:val="single" w:sz="4" w:space="0" w:color="auto"/>
              <w:right w:val="single" w:sz="4" w:space="0" w:color="auto"/>
            </w:tcBorders>
            <w:hideMark/>
          </w:tcPr>
          <w:p w14:paraId="63A2D4EB"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8CF2D2F" w14:textId="77777777" w:rsidR="00B259FA" w:rsidRPr="00020619" w:rsidRDefault="00B259FA" w:rsidP="00BB34DD">
            <w:pPr>
              <w:pStyle w:val="TAC"/>
            </w:pPr>
          </w:p>
        </w:tc>
      </w:tr>
      <w:tr w:rsidR="00B259FA" w:rsidRPr="00020619" w14:paraId="6FC68276"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4C636F6F" w14:textId="77777777" w:rsidR="00B259FA" w:rsidRPr="00020619" w:rsidRDefault="00B259FA" w:rsidP="00BB34DD">
            <w:pPr>
              <w:pStyle w:val="TAL"/>
            </w:pPr>
            <w:r w:rsidRPr="00020619">
              <w:rPr>
                <w:bCs/>
              </w:rPr>
              <w:t>PDCCH_RA</w:t>
            </w:r>
          </w:p>
        </w:tc>
        <w:tc>
          <w:tcPr>
            <w:tcW w:w="1273" w:type="dxa"/>
            <w:tcBorders>
              <w:top w:val="single" w:sz="4" w:space="0" w:color="auto"/>
              <w:left w:val="single" w:sz="4" w:space="0" w:color="auto"/>
              <w:bottom w:val="single" w:sz="4" w:space="0" w:color="auto"/>
              <w:right w:val="single" w:sz="4" w:space="0" w:color="auto"/>
            </w:tcBorders>
            <w:hideMark/>
          </w:tcPr>
          <w:p w14:paraId="1DB6D649"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0A4763A6" w14:textId="77777777" w:rsidR="00B259FA" w:rsidRPr="00020619" w:rsidRDefault="00B259FA" w:rsidP="00BB34DD">
            <w:pPr>
              <w:pStyle w:val="TAC"/>
            </w:pPr>
          </w:p>
        </w:tc>
      </w:tr>
      <w:tr w:rsidR="00B259FA" w:rsidRPr="00020619" w14:paraId="4ECB1BE9"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2D87DAAF" w14:textId="77777777" w:rsidR="00B259FA" w:rsidRPr="00020619" w:rsidRDefault="00B259FA" w:rsidP="00BB34DD">
            <w:pPr>
              <w:pStyle w:val="TAL"/>
            </w:pPr>
            <w:r w:rsidRPr="00020619">
              <w:rPr>
                <w:bCs/>
              </w:rPr>
              <w:t>PDCCH_RB</w:t>
            </w:r>
          </w:p>
        </w:tc>
        <w:tc>
          <w:tcPr>
            <w:tcW w:w="1273" w:type="dxa"/>
            <w:tcBorders>
              <w:top w:val="single" w:sz="4" w:space="0" w:color="auto"/>
              <w:left w:val="single" w:sz="4" w:space="0" w:color="auto"/>
              <w:bottom w:val="single" w:sz="4" w:space="0" w:color="auto"/>
              <w:right w:val="single" w:sz="4" w:space="0" w:color="auto"/>
            </w:tcBorders>
            <w:hideMark/>
          </w:tcPr>
          <w:p w14:paraId="4FDD421E"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763E4ADE" w14:textId="77777777" w:rsidR="00B259FA" w:rsidRPr="00020619" w:rsidRDefault="00B259FA" w:rsidP="00BB34DD">
            <w:pPr>
              <w:pStyle w:val="TAC"/>
            </w:pPr>
          </w:p>
        </w:tc>
      </w:tr>
      <w:tr w:rsidR="00B259FA" w:rsidRPr="00020619" w14:paraId="24A23901" w14:textId="77777777" w:rsidTr="00BB34DD">
        <w:trPr>
          <w:cantSplit/>
          <w:trHeight w:val="133"/>
          <w:jc w:val="center"/>
        </w:trPr>
        <w:tc>
          <w:tcPr>
            <w:tcW w:w="2518" w:type="dxa"/>
            <w:tcBorders>
              <w:top w:val="single" w:sz="4" w:space="0" w:color="auto"/>
              <w:left w:val="single" w:sz="4" w:space="0" w:color="auto"/>
              <w:bottom w:val="single" w:sz="4" w:space="0" w:color="auto"/>
              <w:right w:val="single" w:sz="4" w:space="0" w:color="auto"/>
            </w:tcBorders>
            <w:hideMark/>
          </w:tcPr>
          <w:p w14:paraId="60FA9DD2" w14:textId="77777777" w:rsidR="00B259FA" w:rsidRPr="00020619" w:rsidRDefault="00B259FA" w:rsidP="00BB34DD">
            <w:pPr>
              <w:pStyle w:val="TAL"/>
            </w:pPr>
            <w:r w:rsidRPr="00020619">
              <w:rPr>
                <w:bCs/>
              </w:rPr>
              <w:t>PDSCH_RA</w:t>
            </w:r>
          </w:p>
        </w:tc>
        <w:tc>
          <w:tcPr>
            <w:tcW w:w="1273" w:type="dxa"/>
            <w:tcBorders>
              <w:top w:val="single" w:sz="4" w:space="0" w:color="auto"/>
              <w:left w:val="single" w:sz="4" w:space="0" w:color="auto"/>
              <w:bottom w:val="single" w:sz="4" w:space="0" w:color="auto"/>
              <w:right w:val="single" w:sz="4" w:space="0" w:color="auto"/>
            </w:tcBorders>
            <w:hideMark/>
          </w:tcPr>
          <w:p w14:paraId="09857BE0"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60EDFA25" w14:textId="77777777" w:rsidR="00B259FA" w:rsidRPr="00020619" w:rsidRDefault="00B259FA" w:rsidP="00BB34DD">
            <w:pPr>
              <w:pStyle w:val="TAC"/>
            </w:pPr>
          </w:p>
        </w:tc>
      </w:tr>
      <w:tr w:rsidR="00B259FA" w:rsidRPr="00020619" w14:paraId="3274C20B"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E71B3DA" w14:textId="77777777" w:rsidR="00B259FA" w:rsidRPr="00020619" w:rsidRDefault="00B259FA" w:rsidP="00BB34DD">
            <w:pPr>
              <w:pStyle w:val="TAL"/>
            </w:pPr>
            <w:r w:rsidRPr="00020619">
              <w:rPr>
                <w:bCs/>
              </w:rPr>
              <w:t>PDSCH_RB</w:t>
            </w:r>
          </w:p>
        </w:tc>
        <w:tc>
          <w:tcPr>
            <w:tcW w:w="1273" w:type="dxa"/>
            <w:tcBorders>
              <w:top w:val="single" w:sz="4" w:space="0" w:color="auto"/>
              <w:left w:val="single" w:sz="4" w:space="0" w:color="auto"/>
              <w:bottom w:val="single" w:sz="4" w:space="0" w:color="auto"/>
              <w:right w:val="single" w:sz="4" w:space="0" w:color="auto"/>
            </w:tcBorders>
            <w:hideMark/>
          </w:tcPr>
          <w:p w14:paraId="6B0D9FE3"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04BBC4AD" w14:textId="77777777" w:rsidR="00B259FA" w:rsidRPr="00020619" w:rsidRDefault="00B259FA" w:rsidP="00BB34DD">
            <w:pPr>
              <w:pStyle w:val="TAC"/>
            </w:pPr>
          </w:p>
        </w:tc>
      </w:tr>
      <w:tr w:rsidR="00B259FA" w:rsidRPr="00020619" w14:paraId="7DB5C56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444E561" w14:textId="77777777" w:rsidR="00B259FA" w:rsidRPr="00020619" w:rsidRDefault="00B259FA" w:rsidP="00BB34DD">
            <w:pPr>
              <w:pStyle w:val="TAL"/>
            </w:pPr>
            <w:proofErr w:type="spellStart"/>
            <w:r w:rsidRPr="00020619">
              <w:t>OCNG_RA</w:t>
            </w:r>
            <w:r w:rsidRPr="00020619">
              <w:rPr>
                <w:vertAlign w:val="superscript"/>
              </w:rPr>
              <w:t>Note</w:t>
            </w:r>
            <w:proofErr w:type="spellEnd"/>
            <w:r w:rsidRPr="00020619">
              <w:rPr>
                <w:vertAlign w:val="superscript"/>
              </w:rPr>
              <w:t xml:space="preserve"> 1</w:t>
            </w:r>
          </w:p>
        </w:tc>
        <w:tc>
          <w:tcPr>
            <w:tcW w:w="1273" w:type="dxa"/>
            <w:tcBorders>
              <w:top w:val="single" w:sz="4" w:space="0" w:color="auto"/>
              <w:left w:val="single" w:sz="4" w:space="0" w:color="auto"/>
              <w:bottom w:val="single" w:sz="4" w:space="0" w:color="auto"/>
              <w:right w:val="single" w:sz="4" w:space="0" w:color="auto"/>
            </w:tcBorders>
            <w:hideMark/>
          </w:tcPr>
          <w:p w14:paraId="22209BB9" w14:textId="77777777" w:rsidR="00B259FA" w:rsidRPr="00020619" w:rsidRDefault="00B259FA" w:rsidP="00BB34DD">
            <w:pPr>
              <w:pStyle w:val="TAC"/>
            </w:pPr>
            <w:r w:rsidRPr="00020619">
              <w:t>dB</w:t>
            </w:r>
          </w:p>
        </w:tc>
        <w:tc>
          <w:tcPr>
            <w:tcW w:w="2271" w:type="dxa"/>
            <w:gridSpan w:val="2"/>
            <w:tcBorders>
              <w:top w:val="nil"/>
              <w:left w:val="single" w:sz="4" w:space="0" w:color="auto"/>
              <w:bottom w:val="nil"/>
              <w:right w:val="single" w:sz="4" w:space="0" w:color="auto"/>
            </w:tcBorders>
            <w:shd w:val="clear" w:color="auto" w:fill="auto"/>
            <w:vAlign w:val="center"/>
            <w:hideMark/>
          </w:tcPr>
          <w:p w14:paraId="5802C7BF" w14:textId="77777777" w:rsidR="00B259FA" w:rsidRPr="00020619" w:rsidRDefault="00B259FA" w:rsidP="00BB34DD">
            <w:pPr>
              <w:pStyle w:val="TAC"/>
            </w:pPr>
          </w:p>
        </w:tc>
      </w:tr>
      <w:tr w:rsidR="00B259FA" w:rsidRPr="00020619" w14:paraId="3E8721B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vAlign w:val="center"/>
            <w:hideMark/>
          </w:tcPr>
          <w:p w14:paraId="4163B4AC" w14:textId="77777777" w:rsidR="00B259FA" w:rsidRPr="00020619" w:rsidRDefault="00B259FA" w:rsidP="00BB34DD">
            <w:pPr>
              <w:pStyle w:val="TAL"/>
            </w:pPr>
            <w:proofErr w:type="spellStart"/>
            <w:r w:rsidRPr="00020619">
              <w:t>OCNG_RB</w:t>
            </w:r>
            <w:r w:rsidRPr="00020619">
              <w:rPr>
                <w:vertAlign w:val="superscript"/>
              </w:rPr>
              <w:t>Note</w:t>
            </w:r>
            <w:proofErr w:type="spellEnd"/>
            <w:r w:rsidRPr="00020619">
              <w:rPr>
                <w:vertAlign w:val="superscript"/>
              </w:rPr>
              <w:t xml:space="preserve"> 1</w:t>
            </w:r>
          </w:p>
        </w:tc>
        <w:tc>
          <w:tcPr>
            <w:tcW w:w="1273" w:type="dxa"/>
            <w:tcBorders>
              <w:top w:val="single" w:sz="4" w:space="0" w:color="auto"/>
              <w:left w:val="single" w:sz="4" w:space="0" w:color="auto"/>
              <w:bottom w:val="single" w:sz="4" w:space="0" w:color="auto"/>
              <w:right w:val="single" w:sz="4" w:space="0" w:color="auto"/>
            </w:tcBorders>
            <w:hideMark/>
          </w:tcPr>
          <w:p w14:paraId="29170ED1" w14:textId="77777777" w:rsidR="00B259FA" w:rsidRPr="00020619" w:rsidRDefault="00B259FA" w:rsidP="00BB34DD">
            <w:pPr>
              <w:pStyle w:val="TAC"/>
            </w:pPr>
            <w:r w:rsidRPr="00020619">
              <w:t>dB</w:t>
            </w:r>
          </w:p>
        </w:tc>
        <w:tc>
          <w:tcPr>
            <w:tcW w:w="2271" w:type="dxa"/>
            <w:gridSpan w:val="2"/>
            <w:tcBorders>
              <w:top w:val="nil"/>
              <w:left w:val="single" w:sz="4" w:space="0" w:color="auto"/>
              <w:bottom w:val="single" w:sz="4" w:space="0" w:color="auto"/>
              <w:right w:val="single" w:sz="4" w:space="0" w:color="auto"/>
            </w:tcBorders>
            <w:shd w:val="clear" w:color="auto" w:fill="auto"/>
            <w:vAlign w:val="center"/>
            <w:hideMark/>
          </w:tcPr>
          <w:p w14:paraId="74A023B7" w14:textId="77777777" w:rsidR="00B259FA" w:rsidRPr="00020619" w:rsidRDefault="00B259FA" w:rsidP="00BB34DD">
            <w:pPr>
              <w:pStyle w:val="TAC"/>
            </w:pPr>
          </w:p>
        </w:tc>
      </w:tr>
      <w:tr w:rsidR="00B259FA" w:rsidRPr="00020619" w14:paraId="185A4A2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612605AF" w14:textId="77777777" w:rsidR="00B259FA" w:rsidRPr="00020619" w:rsidRDefault="00B259FA" w:rsidP="00BB34DD">
            <w:pPr>
              <w:pStyle w:val="TAL"/>
            </w:pPr>
            <w:proofErr w:type="spellStart"/>
            <w:r w:rsidRPr="00020619">
              <w:t>Qrxlevmin</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0AB4E2FE" w14:textId="77777777" w:rsidR="00B259FA" w:rsidRPr="00020619" w:rsidRDefault="00B259FA" w:rsidP="00BB34DD">
            <w:pPr>
              <w:pStyle w:val="TAC"/>
            </w:pPr>
            <w:r w:rsidRPr="00020619">
              <w:t>dBm</w:t>
            </w:r>
          </w:p>
        </w:tc>
        <w:tc>
          <w:tcPr>
            <w:tcW w:w="2271" w:type="dxa"/>
            <w:gridSpan w:val="2"/>
            <w:tcBorders>
              <w:top w:val="single" w:sz="4" w:space="0" w:color="auto"/>
              <w:left w:val="single" w:sz="4" w:space="0" w:color="auto"/>
              <w:bottom w:val="single" w:sz="4" w:space="0" w:color="auto"/>
              <w:right w:val="single" w:sz="4" w:space="0" w:color="auto"/>
            </w:tcBorders>
            <w:hideMark/>
          </w:tcPr>
          <w:p w14:paraId="5874EAA3" w14:textId="77777777" w:rsidR="00B259FA" w:rsidRPr="00020619" w:rsidRDefault="00B259FA" w:rsidP="00BB34DD">
            <w:pPr>
              <w:pStyle w:val="TAC"/>
            </w:pPr>
            <w:r w:rsidRPr="00020619">
              <w:t>-140</w:t>
            </w:r>
          </w:p>
        </w:tc>
      </w:tr>
      <w:tr w:rsidR="00B259FA" w:rsidRPr="00020619" w14:paraId="319B33A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ADC8DD1" w14:textId="77777777" w:rsidR="00B259FA" w:rsidRPr="00020619" w:rsidRDefault="00B259FA" w:rsidP="00BB34DD">
            <w:pPr>
              <w:pStyle w:val="TAL"/>
            </w:pPr>
            <w:r w:rsidRPr="00020619">
              <w:rPr>
                <w:position w:val="-12"/>
              </w:rPr>
              <w:object w:dxaOrig="444" w:dyaOrig="444" w14:anchorId="5C0CD29D">
                <v:shape id="_x0000_i1473" type="#_x0000_t75" style="width:21.65pt;height:21.65pt" o:ole="" fillcolor="window">
                  <v:imagedata r:id="rId15" o:title=""/>
                </v:shape>
                <o:OLEObject Type="Embed" ProgID="Equation.3" ShapeID="_x0000_i1473" DrawAspect="Content" ObjectID="_1731331854" r:id="rId584"/>
              </w:object>
            </w:r>
          </w:p>
        </w:tc>
        <w:tc>
          <w:tcPr>
            <w:tcW w:w="1273" w:type="dxa"/>
            <w:tcBorders>
              <w:top w:val="single" w:sz="4" w:space="0" w:color="auto"/>
              <w:left w:val="single" w:sz="4" w:space="0" w:color="auto"/>
              <w:bottom w:val="single" w:sz="4" w:space="0" w:color="auto"/>
              <w:right w:val="single" w:sz="4" w:space="0" w:color="auto"/>
            </w:tcBorders>
            <w:hideMark/>
          </w:tcPr>
          <w:p w14:paraId="5A39733A" w14:textId="77777777" w:rsidR="00B259FA" w:rsidRPr="00020619" w:rsidRDefault="00B259FA" w:rsidP="00BB34DD">
            <w:pPr>
              <w:pStyle w:val="TAC"/>
            </w:pPr>
            <w:r w:rsidRPr="00020619">
              <w:t>dBm/15 kHz</w:t>
            </w:r>
          </w:p>
        </w:tc>
        <w:tc>
          <w:tcPr>
            <w:tcW w:w="2271" w:type="dxa"/>
            <w:gridSpan w:val="2"/>
            <w:tcBorders>
              <w:top w:val="single" w:sz="4" w:space="0" w:color="auto"/>
              <w:left w:val="single" w:sz="4" w:space="0" w:color="auto"/>
              <w:bottom w:val="single" w:sz="4" w:space="0" w:color="auto"/>
              <w:right w:val="single" w:sz="4" w:space="0" w:color="auto"/>
            </w:tcBorders>
            <w:hideMark/>
          </w:tcPr>
          <w:p w14:paraId="69064BEA" w14:textId="77777777" w:rsidR="00B259FA" w:rsidRPr="00020619" w:rsidRDefault="00B259FA" w:rsidP="00BB34DD">
            <w:pPr>
              <w:pStyle w:val="TAC"/>
            </w:pPr>
            <w:r w:rsidRPr="00020619">
              <w:t>-98</w:t>
            </w:r>
          </w:p>
        </w:tc>
      </w:tr>
      <w:tr w:rsidR="00B259FA" w:rsidRPr="00020619" w14:paraId="538F4BA4" w14:textId="77777777" w:rsidTr="00BB34DD">
        <w:trPr>
          <w:cantSplit/>
          <w:trHeight w:val="203"/>
          <w:jc w:val="center"/>
        </w:trPr>
        <w:tc>
          <w:tcPr>
            <w:tcW w:w="2518" w:type="dxa"/>
            <w:tcBorders>
              <w:top w:val="single" w:sz="4" w:space="0" w:color="auto"/>
              <w:left w:val="single" w:sz="4" w:space="0" w:color="auto"/>
              <w:bottom w:val="single" w:sz="4" w:space="0" w:color="auto"/>
              <w:right w:val="single" w:sz="4" w:space="0" w:color="auto"/>
            </w:tcBorders>
            <w:hideMark/>
          </w:tcPr>
          <w:p w14:paraId="2A19CA90" w14:textId="77777777" w:rsidR="00B259FA" w:rsidRPr="00020619" w:rsidRDefault="00B259FA" w:rsidP="00BB34DD">
            <w:pPr>
              <w:pStyle w:val="TAL"/>
            </w:pPr>
            <w:r w:rsidRPr="00020619">
              <w:t>RSRP</w:t>
            </w:r>
          </w:p>
        </w:tc>
        <w:tc>
          <w:tcPr>
            <w:tcW w:w="1273" w:type="dxa"/>
            <w:tcBorders>
              <w:top w:val="single" w:sz="4" w:space="0" w:color="auto"/>
              <w:left w:val="single" w:sz="4" w:space="0" w:color="auto"/>
              <w:bottom w:val="single" w:sz="4" w:space="0" w:color="auto"/>
              <w:right w:val="single" w:sz="4" w:space="0" w:color="auto"/>
            </w:tcBorders>
            <w:hideMark/>
          </w:tcPr>
          <w:p w14:paraId="3A7CCCEE" w14:textId="77777777" w:rsidR="00B259FA" w:rsidRPr="00020619" w:rsidRDefault="00B259FA" w:rsidP="00BB34DD">
            <w:pPr>
              <w:pStyle w:val="TAC"/>
            </w:pPr>
            <w:r w:rsidRPr="00020619">
              <w:t xml:space="preserve">dBm/15 </w:t>
            </w:r>
            <w:proofErr w:type="spellStart"/>
            <w:r w:rsidRPr="00020619">
              <w:t>KHz</w:t>
            </w:r>
            <w:proofErr w:type="spellEnd"/>
          </w:p>
        </w:tc>
        <w:tc>
          <w:tcPr>
            <w:tcW w:w="1084" w:type="dxa"/>
            <w:tcBorders>
              <w:top w:val="single" w:sz="4" w:space="0" w:color="auto"/>
              <w:left w:val="single" w:sz="4" w:space="0" w:color="auto"/>
              <w:bottom w:val="single" w:sz="4" w:space="0" w:color="auto"/>
              <w:right w:val="single" w:sz="4" w:space="0" w:color="auto"/>
            </w:tcBorders>
            <w:hideMark/>
          </w:tcPr>
          <w:p w14:paraId="60CE9F66" w14:textId="77777777" w:rsidR="00B259FA" w:rsidRPr="00020619" w:rsidRDefault="00B259FA" w:rsidP="00BB34DD">
            <w:pPr>
              <w:pStyle w:val="TAC"/>
            </w:pPr>
            <w:r w:rsidRPr="00020619">
              <w:t>-84</w:t>
            </w:r>
          </w:p>
        </w:tc>
        <w:tc>
          <w:tcPr>
            <w:tcW w:w="1187" w:type="dxa"/>
            <w:tcBorders>
              <w:top w:val="single" w:sz="4" w:space="0" w:color="auto"/>
              <w:left w:val="single" w:sz="4" w:space="0" w:color="auto"/>
              <w:bottom w:val="single" w:sz="4" w:space="0" w:color="auto"/>
              <w:right w:val="single" w:sz="4" w:space="0" w:color="auto"/>
            </w:tcBorders>
            <w:hideMark/>
          </w:tcPr>
          <w:p w14:paraId="71C5FD32" w14:textId="77777777" w:rsidR="00B259FA" w:rsidRPr="00020619" w:rsidRDefault="00B259FA" w:rsidP="00BB34DD">
            <w:pPr>
              <w:pStyle w:val="TAC"/>
            </w:pPr>
            <w:r w:rsidRPr="00020619">
              <w:t>-84</w:t>
            </w:r>
          </w:p>
        </w:tc>
      </w:tr>
      <w:tr w:rsidR="00B259FA" w:rsidRPr="00020619" w14:paraId="0BBFD304" w14:textId="77777777" w:rsidTr="00BB34DD">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3B55C2BF" w14:textId="77777777" w:rsidR="00B259FA" w:rsidRPr="00020619" w:rsidRDefault="00B259FA" w:rsidP="00BB34DD">
            <w:pPr>
              <w:pStyle w:val="TAL"/>
            </w:pPr>
            <w:r w:rsidRPr="00020619">
              <w:rPr>
                <w:position w:val="-12"/>
              </w:rPr>
              <w:object w:dxaOrig="564" w:dyaOrig="288" w14:anchorId="72F8C8FE">
                <v:shape id="_x0000_i1474" type="#_x0000_t75" style="width:28.7pt;height:14.6pt" o:ole="" fillcolor="window">
                  <v:imagedata r:id="rId18" o:title=""/>
                </v:shape>
                <o:OLEObject Type="Embed" ProgID="Equation.3" ShapeID="_x0000_i1474" DrawAspect="Content" ObjectID="_1731331855" r:id="rId585"/>
              </w:object>
            </w:r>
          </w:p>
        </w:tc>
        <w:tc>
          <w:tcPr>
            <w:tcW w:w="1273" w:type="dxa"/>
            <w:tcBorders>
              <w:top w:val="single" w:sz="4" w:space="0" w:color="auto"/>
              <w:left w:val="single" w:sz="4" w:space="0" w:color="auto"/>
              <w:bottom w:val="single" w:sz="4" w:space="0" w:color="auto"/>
              <w:right w:val="single" w:sz="4" w:space="0" w:color="auto"/>
            </w:tcBorders>
            <w:hideMark/>
          </w:tcPr>
          <w:p w14:paraId="641CF000" w14:textId="77777777" w:rsidR="00B259FA" w:rsidRPr="00020619" w:rsidRDefault="00B259FA" w:rsidP="00BB34DD">
            <w:pPr>
              <w:pStyle w:val="TAC"/>
            </w:pPr>
            <w:r w:rsidRPr="00020619">
              <w:t>dB</w:t>
            </w:r>
          </w:p>
        </w:tc>
        <w:tc>
          <w:tcPr>
            <w:tcW w:w="1084" w:type="dxa"/>
            <w:tcBorders>
              <w:top w:val="single" w:sz="4" w:space="0" w:color="auto"/>
              <w:left w:val="single" w:sz="4" w:space="0" w:color="auto"/>
              <w:bottom w:val="single" w:sz="4" w:space="0" w:color="auto"/>
              <w:right w:val="single" w:sz="4" w:space="0" w:color="auto"/>
            </w:tcBorders>
            <w:hideMark/>
          </w:tcPr>
          <w:p w14:paraId="45302F4E" w14:textId="77777777" w:rsidR="00B259FA" w:rsidRPr="00020619" w:rsidRDefault="00B259FA" w:rsidP="00BB34DD">
            <w:pPr>
              <w:pStyle w:val="TAC"/>
            </w:pPr>
            <w:r w:rsidRPr="00020619">
              <w:t>14</w:t>
            </w:r>
          </w:p>
        </w:tc>
        <w:tc>
          <w:tcPr>
            <w:tcW w:w="1187" w:type="dxa"/>
            <w:tcBorders>
              <w:top w:val="single" w:sz="4" w:space="0" w:color="auto"/>
              <w:left w:val="single" w:sz="4" w:space="0" w:color="auto"/>
              <w:bottom w:val="single" w:sz="4" w:space="0" w:color="auto"/>
              <w:right w:val="single" w:sz="4" w:space="0" w:color="auto"/>
            </w:tcBorders>
            <w:hideMark/>
          </w:tcPr>
          <w:p w14:paraId="64938E1D" w14:textId="77777777" w:rsidR="00B259FA" w:rsidRPr="00020619" w:rsidRDefault="00B259FA" w:rsidP="00BB34DD">
            <w:pPr>
              <w:pStyle w:val="TAC"/>
            </w:pPr>
            <w:r w:rsidRPr="00020619">
              <w:t>14</w:t>
            </w:r>
          </w:p>
        </w:tc>
      </w:tr>
      <w:tr w:rsidR="00B259FA" w:rsidRPr="00020619" w14:paraId="4F081298" w14:textId="77777777" w:rsidTr="00BB34DD">
        <w:trPr>
          <w:cantSplit/>
          <w:trHeight w:val="207"/>
          <w:jc w:val="center"/>
        </w:trPr>
        <w:tc>
          <w:tcPr>
            <w:tcW w:w="2518" w:type="dxa"/>
            <w:tcBorders>
              <w:top w:val="single" w:sz="4" w:space="0" w:color="auto"/>
              <w:left w:val="single" w:sz="4" w:space="0" w:color="auto"/>
              <w:bottom w:val="single" w:sz="4" w:space="0" w:color="auto"/>
              <w:right w:val="single" w:sz="4" w:space="0" w:color="auto"/>
            </w:tcBorders>
            <w:hideMark/>
          </w:tcPr>
          <w:p w14:paraId="590F0A2E" w14:textId="77777777" w:rsidR="00B259FA" w:rsidRPr="00020619" w:rsidRDefault="00B259FA" w:rsidP="00BB34DD">
            <w:pPr>
              <w:pStyle w:val="TAL"/>
            </w:pPr>
            <w:r w:rsidRPr="00020619">
              <w:rPr>
                <w:position w:val="-12"/>
              </w:rPr>
              <w:object w:dxaOrig="708" w:dyaOrig="288" w14:anchorId="4D43B10F">
                <v:shape id="_x0000_i1475" type="#_x0000_t75" style="width:36.2pt;height:14.6pt" o:ole="" fillcolor="window">
                  <v:imagedata r:id="rId547" o:title=""/>
                </v:shape>
                <o:OLEObject Type="Embed" ProgID="Equation.3" ShapeID="_x0000_i1475" DrawAspect="Content" ObjectID="_1731331856" r:id="rId586"/>
              </w:object>
            </w:r>
          </w:p>
        </w:tc>
        <w:tc>
          <w:tcPr>
            <w:tcW w:w="1273" w:type="dxa"/>
            <w:tcBorders>
              <w:top w:val="single" w:sz="4" w:space="0" w:color="auto"/>
              <w:left w:val="single" w:sz="4" w:space="0" w:color="auto"/>
              <w:bottom w:val="single" w:sz="4" w:space="0" w:color="auto"/>
              <w:right w:val="single" w:sz="4" w:space="0" w:color="auto"/>
            </w:tcBorders>
            <w:hideMark/>
          </w:tcPr>
          <w:p w14:paraId="31067CB9" w14:textId="77777777" w:rsidR="00B259FA" w:rsidRPr="00020619" w:rsidRDefault="00B259FA" w:rsidP="00BB34DD">
            <w:pPr>
              <w:pStyle w:val="TAC"/>
            </w:pPr>
            <w:r w:rsidRPr="00020619">
              <w:t>dB</w:t>
            </w:r>
          </w:p>
        </w:tc>
        <w:tc>
          <w:tcPr>
            <w:tcW w:w="1084" w:type="dxa"/>
            <w:tcBorders>
              <w:top w:val="single" w:sz="4" w:space="0" w:color="auto"/>
              <w:left w:val="single" w:sz="4" w:space="0" w:color="auto"/>
              <w:bottom w:val="single" w:sz="4" w:space="0" w:color="auto"/>
              <w:right w:val="single" w:sz="4" w:space="0" w:color="auto"/>
            </w:tcBorders>
            <w:hideMark/>
          </w:tcPr>
          <w:p w14:paraId="60EBA244" w14:textId="77777777" w:rsidR="00B259FA" w:rsidRPr="00020619" w:rsidRDefault="00B259FA" w:rsidP="00BB34DD">
            <w:pPr>
              <w:pStyle w:val="TAC"/>
            </w:pPr>
            <w:r w:rsidRPr="00020619">
              <w:t>14</w:t>
            </w:r>
          </w:p>
        </w:tc>
        <w:tc>
          <w:tcPr>
            <w:tcW w:w="1187" w:type="dxa"/>
            <w:tcBorders>
              <w:top w:val="single" w:sz="4" w:space="0" w:color="auto"/>
              <w:left w:val="single" w:sz="4" w:space="0" w:color="auto"/>
              <w:bottom w:val="single" w:sz="4" w:space="0" w:color="auto"/>
              <w:right w:val="single" w:sz="4" w:space="0" w:color="auto"/>
            </w:tcBorders>
            <w:hideMark/>
          </w:tcPr>
          <w:p w14:paraId="4ABCFB78" w14:textId="77777777" w:rsidR="00B259FA" w:rsidRPr="00020619" w:rsidRDefault="00B259FA" w:rsidP="00BB34DD">
            <w:pPr>
              <w:pStyle w:val="TAC"/>
            </w:pPr>
            <w:r w:rsidRPr="00020619">
              <w:t>14</w:t>
            </w:r>
          </w:p>
        </w:tc>
      </w:tr>
      <w:tr w:rsidR="00B259FA" w:rsidRPr="00020619" w14:paraId="71C7970E"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03BE2F8F" w14:textId="77777777" w:rsidR="00B259FA" w:rsidRPr="00020619" w:rsidRDefault="00B259FA" w:rsidP="00BB34DD">
            <w:pPr>
              <w:pStyle w:val="TAL"/>
              <w:rPr>
                <w:vertAlign w:val="subscript"/>
              </w:rPr>
            </w:pPr>
            <w:proofErr w:type="spellStart"/>
            <w:r w:rsidRPr="00020619">
              <w:t>Treselection</w:t>
            </w:r>
            <w:r w:rsidRPr="00020619">
              <w:rPr>
                <w:vertAlign w:val="subscript"/>
              </w:rPr>
              <w:t>EUTRAN</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3233285D" w14:textId="77777777" w:rsidR="00B259FA" w:rsidRPr="00020619" w:rsidRDefault="00B259FA" w:rsidP="00BB34DD">
            <w:pPr>
              <w:pStyle w:val="TAC"/>
            </w:pPr>
            <w:r w:rsidRPr="00020619">
              <w:t>S</w:t>
            </w:r>
          </w:p>
        </w:tc>
        <w:tc>
          <w:tcPr>
            <w:tcW w:w="2271" w:type="dxa"/>
            <w:gridSpan w:val="2"/>
            <w:tcBorders>
              <w:top w:val="single" w:sz="4" w:space="0" w:color="auto"/>
              <w:left w:val="single" w:sz="4" w:space="0" w:color="auto"/>
              <w:bottom w:val="single" w:sz="4" w:space="0" w:color="auto"/>
              <w:right w:val="single" w:sz="4" w:space="0" w:color="auto"/>
            </w:tcBorders>
            <w:hideMark/>
          </w:tcPr>
          <w:p w14:paraId="6FA04017" w14:textId="77777777" w:rsidR="00B259FA" w:rsidRPr="00020619" w:rsidRDefault="00B259FA" w:rsidP="00BB34DD">
            <w:pPr>
              <w:pStyle w:val="TAC"/>
            </w:pPr>
            <w:r w:rsidRPr="00020619">
              <w:t>0</w:t>
            </w:r>
          </w:p>
        </w:tc>
      </w:tr>
      <w:tr w:rsidR="00B259FA" w:rsidRPr="00020619" w14:paraId="4C4647E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0FAF916" w14:textId="77777777" w:rsidR="00B259FA" w:rsidRPr="00020619" w:rsidRDefault="00B259FA" w:rsidP="00BB34DD">
            <w:pPr>
              <w:pStyle w:val="TAL"/>
            </w:pPr>
            <w:proofErr w:type="spellStart"/>
            <w:r w:rsidRPr="00020619">
              <w:t>Snonintrasearch</w:t>
            </w:r>
            <w:proofErr w:type="spellEnd"/>
          </w:p>
        </w:tc>
        <w:tc>
          <w:tcPr>
            <w:tcW w:w="1273" w:type="dxa"/>
            <w:tcBorders>
              <w:top w:val="single" w:sz="4" w:space="0" w:color="auto"/>
              <w:left w:val="single" w:sz="4" w:space="0" w:color="auto"/>
              <w:bottom w:val="single" w:sz="4" w:space="0" w:color="auto"/>
              <w:right w:val="single" w:sz="4" w:space="0" w:color="auto"/>
            </w:tcBorders>
            <w:hideMark/>
          </w:tcPr>
          <w:p w14:paraId="0732845B" w14:textId="77777777" w:rsidR="00B259FA" w:rsidRPr="00020619" w:rsidRDefault="00B259FA" w:rsidP="00BB34DD">
            <w:pPr>
              <w:pStyle w:val="TAC"/>
            </w:pPr>
            <w:r w:rsidRPr="00020619">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380C55D9" w14:textId="77777777" w:rsidR="00B259FA" w:rsidRPr="00020619" w:rsidRDefault="00B259FA" w:rsidP="00BB34DD">
            <w:pPr>
              <w:pStyle w:val="TAC"/>
            </w:pPr>
            <w:r w:rsidRPr="00020619">
              <w:t>Not sent</w:t>
            </w:r>
          </w:p>
        </w:tc>
      </w:tr>
      <w:tr w:rsidR="00B259FA" w:rsidRPr="00020619" w14:paraId="6DE908B5"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3F41ACEE" w14:textId="77777777" w:rsidR="00B259FA" w:rsidRPr="00020619" w:rsidRDefault="00B259FA" w:rsidP="00BB34DD">
            <w:pPr>
              <w:pStyle w:val="TAL"/>
            </w:pPr>
            <w:proofErr w:type="spellStart"/>
            <w:r w:rsidRPr="00020619">
              <w:t>Thresh</w:t>
            </w:r>
            <w:r w:rsidRPr="00020619">
              <w:rPr>
                <w:vertAlign w:val="subscript"/>
              </w:rPr>
              <w:t>x</w:t>
            </w:r>
            <w:proofErr w:type="spellEnd"/>
            <w:r w:rsidRPr="00020619">
              <w:rPr>
                <w:vertAlign w:val="subscript"/>
              </w:rPr>
              <w:t>, high (Note 2)</w:t>
            </w:r>
          </w:p>
        </w:tc>
        <w:tc>
          <w:tcPr>
            <w:tcW w:w="1273" w:type="dxa"/>
            <w:tcBorders>
              <w:top w:val="single" w:sz="4" w:space="0" w:color="auto"/>
              <w:left w:val="single" w:sz="4" w:space="0" w:color="auto"/>
              <w:bottom w:val="single" w:sz="4" w:space="0" w:color="auto"/>
              <w:right w:val="single" w:sz="4" w:space="0" w:color="auto"/>
            </w:tcBorders>
            <w:hideMark/>
          </w:tcPr>
          <w:p w14:paraId="559406E5" w14:textId="77777777" w:rsidR="00B259FA" w:rsidRPr="00020619" w:rsidRDefault="00B259FA" w:rsidP="00BB34DD">
            <w:pPr>
              <w:pStyle w:val="TAC"/>
            </w:pPr>
            <w:r w:rsidRPr="00020619">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2AD95044" w14:textId="77777777" w:rsidR="00B259FA" w:rsidRPr="00020619" w:rsidRDefault="00B259FA" w:rsidP="00BB34DD">
            <w:pPr>
              <w:pStyle w:val="TAC"/>
            </w:pPr>
            <w:r w:rsidRPr="00020619">
              <w:rPr>
                <w:rFonts w:cs="v4.2.0"/>
              </w:rPr>
              <w:t>48</w:t>
            </w:r>
          </w:p>
        </w:tc>
      </w:tr>
      <w:tr w:rsidR="00B259FA" w:rsidRPr="00020619" w14:paraId="1AA8AD5C"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1FFFF6F3" w14:textId="77777777" w:rsidR="00B259FA" w:rsidRPr="00020619" w:rsidRDefault="00B259FA" w:rsidP="00BB34DD">
            <w:pPr>
              <w:pStyle w:val="TAL"/>
              <w:rPr>
                <w:bCs/>
              </w:rPr>
            </w:pPr>
            <w:proofErr w:type="spellStart"/>
            <w:r w:rsidRPr="00020619">
              <w:t>Thresh</w:t>
            </w:r>
            <w:r w:rsidRPr="00020619">
              <w:rPr>
                <w:vertAlign w:val="subscript"/>
              </w:rPr>
              <w:t>serving</w:t>
            </w:r>
            <w:proofErr w:type="spellEnd"/>
            <w:r w:rsidRPr="00020619">
              <w:rPr>
                <w:vertAlign w:val="subscript"/>
              </w:rPr>
              <w:t>, low</w:t>
            </w:r>
          </w:p>
        </w:tc>
        <w:tc>
          <w:tcPr>
            <w:tcW w:w="1273" w:type="dxa"/>
            <w:tcBorders>
              <w:top w:val="single" w:sz="4" w:space="0" w:color="auto"/>
              <w:left w:val="single" w:sz="4" w:space="0" w:color="auto"/>
              <w:bottom w:val="single" w:sz="4" w:space="0" w:color="auto"/>
              <w:right w:val="single" w:sz="4" w:space="0" w:color="auto"/>
            </w:tcBorders>
            <w:hideMark/>
          </w:tcPr>
          <w:p w14:paraId="39B19109" w14:textId="77777777" w:rsidR="00B259FA" w:rsidRPr="00020619" w:rsidRDefault="00B259FA" w:rsidP="00BB34DD">
            <w:pPr>
              <w:pStyle w:val="TAC"/>
            </w:pPr>
            <w:r w:rsidRPr="00020619">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6C15C80E" w14:textId="77777777" w:rsidR="00B259FA" w:rsidRPr="00020619" w:rsidRDefault="00B259FA" w:rsidP="00BB34DD">
            <w:pPr>
              <w:pStyle w:val="TAC"/>
            </w:pPr>
            <w:r w:rsidRPr="00020619">
              <w:rPr>
                <w:rFonts w:cs="v4.2.0"/>
              </w:rPr>
              <w:t>44</w:t>
            </w:r>
          </w:p>
        </w:tc>
      </w:tr>
      <w:tr w:rsidR="00B259FA" w:rsidRPr="00020619" w14:paraId="284B6A3D"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540F6808" w14:textId="77777777" w:rsidR="00B259FA" w:rsidRPr="00020619" w:rsidRDefault="00B259FA" w:rsidP="00BB34DD">
            <w:pPr>
              <w:pStyle w:val="TAL"/>
              <w:rPr>
                <w:bCs/>
              </w:rPr>
            </w:pPr>
            <w:proofErr w:type="spellStart"/>
            <w:r w:rsidRPr="00020619">
              <w:t>Thresh</w:t>
            </w:r>
            <w:r w:rsidRPr="00020619">
              <w:rPr>
                <w:vertAlign w:val="subscript"/>
              </w:rPr>
              <w:t>x</w:t>
            </w:r>
            <w:proofErr w:type="spellEnd"/>
            <w:r w:rsidRPr="00020619">
              <w:rPr>
                <w:vertAlign w:val="subscript"/>
              </w:rPr>
              <w:t xml:space="preserve">, low  </w:t>
            </w:r>
          </w:p>
        </w:tc>
        <w:tc>
          <w:tcPr>
            <w:tcW w:w="1273" w:type="dxa"/>
            <w:tcBorders>
              <w:top w:val="single" w:sz="4" w:space="0" w:color="auto"/>
              <w:left w:val="single" w:sz="4" w:space="0" w:color="auto"/>
              <w:bottom w:val="single" w:sz="4" w:space="0" w:color="auto"/>
              <w:right w:val="single" w:sz="4" w:space="0" w:color="auto"/>
            </w:tcBorders>
            <w:hideMark/>
          </w:tcPr>
          <w:p w14:paraId="6E16CAED" w14:textId="77777777" w:rsidR="00B259FA" w:rsidRPr="00020619" w:rsidRDefault="00B259FA" w:rsidP="00BB34DD">
            <w:pPr>
              <w:pStyle w:val="TAC"/>
            </w:pPr>
            <w:r w:rsidRPr="00020619">
              <w:rPr>
                <w:rFonts w:cs="v4.2.0"/>
              </w:rPr>
              <w:t>dB</w:t>
            </w:r>
          </w:p>
        </w:tc>
        <w:tc>
          <w:tcPr>
            <w:tcW w:w="2271" w:type="dxa"/>
            <w:gridSpan w:val="2"/>
            <w:tcBorders>
              <w:top w:val="single" w:sz="4" w:space="0" w:color="auto"/>
              <w:left w:val="single" w:sz="4" w:space="0" w:color="auto"/>
              <w:bottom w:val="single" w:sz="4" w:space="0" w:color="auto"/>
              <w:right w:val="single" w:sz="4" w:space="0" w:color="auto"/>
            </w:tcBorders>
            <w:hideMark/>
          </w:tcPr>
          <w:p w14:paraId="7B73E5FF" w14:textId="77777777" w:rsidR="00B259FA" w:rsidRPr="00020619" w:rsidRDefault="00B259FA" w:rsidP="00BB34DD">
            <w:pPr>
              <w:pStyle w:val="TAC"/>
            </w:pPr>
            <w:r w:rsidRPr="00020619">
              <w:rPr>
                <w:rFonts w:cs="v4.2.0"/>
              </w:rPr>
              <w:t>50</w:t>
            </w:r>
          </w:p>
        </w:tc>
      </w:tr>
      <w:tr w:rsidR="00B259FA" w:rsidRPr="00020619" w14:paraId="427891FA" w14:textId="77777777" w:rsidTr="00BB34DD">
        <w:trPr>
          <w:cantSplit/>
          <w:jc w:val="center"/>
        </w:trPr>
        <w:tc>
          <w:tcPr>
            <w:tcW w:w="2518" w:type="dxa"/>
            <w:tcBorders>
              <w:top w:val="single" w:sz="4" w:space="0" w:color="auto"/>
              <w:left w:val="single" w:sz="4" w:space="0" w:color="auto"/>
              <w:bottom w:val="single" w:sz="4" w:space="0" w:color="auto"/>
              <w:right w:val="single" w:sz="4" w:space="0" w:color="auto"/>
            </w:tcBorders>
            <w:hideMark/>
          </w:tcPr>
          <w:p w14:paraId="703770B6" w14:textId="77777777" w:rsidR="00B259FA" w:rsidRPr="00020619" w:rsidRDefault="00B259FA" w:rsidP="00BB34DD">
            <w:pPr>
              <w:pStyle w:val="TAL"/>
            </w:pPr>
            <w:r w:rsidRPr="00020619">
              <w:t>Propagation Condition</w:t>
            </w:r>
          </w:p>
        </w:tc>
        <w:tc>
          <w:tcPr>
            <w:tcW w:w="1273" w:type="dxa"/>
            <w:tcBorders>
              <w:top w:val="single" w:sz="4" w:space="0" w:color="auto"/>
              <w:left w:val="single" w:sz="4" w:space="0" w:color="auto"/>
              <w:bottom w:val="single" w:sz="4" w:space="0" w:color="auto"/>
              <w:right w:val="single" w:sz="4" w:space="0" w:color="auto"/>
            </w:tcBorders>
          </w:tcPr>
          <w:p w14:paraId="19EBEC0F" w14:textId="77777777" w:rsidR="00B259FA" w:rsidRPr="00020619" w:rsidRDefault="00B259FA" w:rsidP="00BB34DD">
            <w:pPr>
              <w:pStyle w:val="TAC"/>
            </w:pPr>
          </w:p>
        </w:tc>
        <w:tc>
          <w:tcPr>
            <w:tcW w:w="2271" w:type="dxa"/>
            <w:gridSpan w:val="2"/>
            <w:tcBorders>
              <w:top w:val="single" w:sz="4" w:space="0" w:color="auto"/>
              <w:left w:val="single" w:sz="4" w:space="0" w:color="auto"/>
              <w:bottom w:val="single" w:sz="4" w:space="0" w:color="auto"/>
              <w:right w:val="single" w:sz="4" w:space="0" w:color="auto"/>
            </w:tcBorders>
            <w:hideMark/>
          </w:tcPr>
          <w:p w14:paraId="0ACBAB55" w14:textId="77777777" w:rsidR="00B259FA" w:rsidRPr="00020619" w:rsidRDefault="00B259FA" w:rsidP="00BB34DD">
            <w:pPr>
              <w:pStyle w:val="TAC"/>
            </w:pPr>
            <w:r w:rsidRPr="00020619">
              <w:t>AWGN</w:t>
            </w:r>
          </w:p>
        </w:tc>
      </w:tr>
      <w:tr w:rsidR="00B259FA" w:rsidRPr="00020619" w14:paraId="31F7177A" w14:textId="77777777" w:rsidTr="00BB34DD">
        <w:trPr>
          <w:cantSplit/>
          <w:jc w:val="center"/>
        </w:trPr>
        <w:tc>
          <w:tcPr>
            <w:tcW w:w="6062" w:type="dxa"/>
            <w:gridSpan w:val="4"/>
            <w:tcBorders>
              <w:top w:val="single" w:sz="4" w:space="0" w:color="auto"/>
              <w:left w:val="single" w:sz="4" w:space="0" w:color="auto"/>
              <w:bottom w:val="single" w:sz="4" w:space="0" w:color="auto"/>
              <w:right w:val="single" w:sz="4" w:space="0" w:color="auto"/>
            </w:tcBorders>
            <w:hideMark/>
          </w:tcPr>
          <w:p w14:paraId="26850335" w14:textId="77777777" w:rsidR="00B259FA" w:rsidRPr="00020619" w:rsidRDefault="00B259FA" w:rsidP="00BB34DD">
            <w:pPr>
              <w:pStyle w:val="TAN"/>
            </w:pPr>
            <w:r w:rsidRPr="00020619">
              <w:t>Note 1:</w:t>
            </w:r>
            <w:r w:rsidRPr="00020619">
              <w:tab/>
              <w:t xml:space="preserve">OCNG shall be used such that both cells are fully </w:t>
            </w:r>
            <w:proofErr w:type="gramStart"/>
            <w:r w:rsidRPr="00020619">
              <w:t>allocated</w:t>
            </w:r>
            <w:proofErr w:type="gramEnd"/>
            <w:r w:rsidRPr="00020619">
              <w:t xml:space="preserve"> and a constant total transmitted power spectral density is achieved for all OFDM symbols.</w:t>
            </w:r>
          </w:p>
          <w:p w14:paraId="57D8C47F" w14:textId="77777777" w:rsidR="00B259FA" w:rsidRPr="00020619" w:rsidRDefault="00B259FA" w:rsidP="00BB34DD">
            <w:pPr>
              <w:pStyle w:val="TAN"/>
            </w:pPr>
            <w:r w:rsidRPr="00020619">
              <w:t>Note 2:</w:t>
            </w:r>
            <w:r w:rsidRPr="00020619">
              <w:tab/>
              <w:t xml:space="preserve">This refers to the value </w:t>
            </w:r>
            <w:proofErr w:type="gramStart"/>
            <w:r w:rsidRPr="00020619">
              <w:t xml:space="preserve">of  </w:t>
            </w:r>
            <w:proofErr w:type="spellStart"/>
            <w:r w:rsidRPr="00020619">
              <w:rPr>
                <w:bCs/>
              </w:rPr>
              <w:t>Thresh</w:t>
            </w:r>
            <w:r w:rsidRPr="00020619">
              <w:rPr>
                <w:b/>
                <w:bCs/>
                <w:vertAlign w:val="subscript"/>
              </w:rPr>
              <w:t>x</w:t>
            </w:r>
            <w:proofErr w:type="spellEnd"/>
            <w:proofErr w:type="gramEnd"/>
            <w:r w:rsidRPr="00020619">
              <w:rPr>
                <w:b/>
                <w:bCs/>
                <w:vertAlign w:val="subscript"/>
              </w:rPr>
              <w:t xml:space="preserve">, high  </w:t>
            </w:r>
            <w:r w:rsidRPr="00020619">
              <w:t>which is included in E-UTRA system information, and is a threshold for the NR target cell</w:t>
            </w:r>
          </w:p>
        </w:tc>
      </w:tr>
    </w:tbl>
    <w:p w14:paraId="6F4C66E7" w14:textId="77777777" w:rsidR="00B259FA" w:rsidRPr="00020619" w:rsidRDefault="00B259FA" w:rsidP="00B259FA"/>
    <w:p w14:paraId="6114A5F9" w14:textId="77777777" w:rsidR="00B259FA" w:rsidRPr="00020619" w:rsidRDefault="00B259FA" w:rsidP="00B259FA">
      <w:pPr>
        <w:pStyle w:val="Heading5"/>
        <w:rPr>
          <w:lang w:eastAsia="zh-CN"/>
        </w:rPr>
      </w:pPr>
      <w:r w:rsidRPr="00020619">
        <w:rPr>
          <w:lang w:eastAsia="zh-CN"/>
        </w:rPr>
        <w:t>A.16.1.2.6.3</w:t>
      </w:r>
      <w:r w:rsidRPr="00020619">
        <w:rPr>
          <w:lang w:eastAsia="zh-CN"/>
        </w:rPr>
        <w:tab/>
        <w:t>Test Requirements</w:t>
      </w:r>
    </w:p>
    <w:p w14:paraId="70303D9C" w14:textId="77777777" w:rsidR="00B259FA" w:rsidRPr="00020619" w:rsidRDefault="00B259FA" w:rsidP="00B259FA">
      <w:r w:rsidRPr="00020619">
        <w:t xml:space="preserve">The cell reselection delay to a lower priority E-UTRAN cell with UE fulfilling stationary relaxed measurement criterion is defined as the time from the beginning of time period T1, to the moment when the UE camps on cell </w:t>
      </w:r>
      <w:proofErr w:type="gramStart"/>
      <w:r w:rsidRPr="00020619">
        <w:t>2, and</w:t>
      </w:r>
      <w:proofErr w:type="gramEnd"/>
      <w:r w:rsidRPr="00020619">
        <w:t xml:space="preserve"> starts to send preambles on the PRACH for sending the </w:t>
      </w:r>
      <w:proofErr w:type="spellStart"/>
      <w:r w:rsidRPr="00020619">
        <w:rPr>
          <w:i/>
        </w:rPr>
        <w:t>RRCConnectionRequest</w:t>
      </w:r>
      <w:proofErr w:type="spellEnd"/>
      <w:r w:rsidRPr="00020619">
        <w:t xml:space="preserve"> message to perform a Tracking Area Update procedure on cell 2.</w:t>
      </w:r>
    </w:p>
    <w:p w14:paraId="05B8890E" w14:textId="77777777" w:rsidR="00B259FA" w:rsidRPr="00020619" w:rsidRDefault="00B259FA" w:rsidP="00B259FA">
      <w:r w:rsidRPr="00020619">
        <w:t>The cell re-selection delay to a lower priority cell shall be less than 32 s.</w:t>
      </w:r>
    </w:p>
    <w:p w14:paraId="136E8979" w14:textId="77777777" w:rsidR="00B259FA" w:rsidRPr="00020619" w:rsidRDefault="00B259FA" w:rsidP="00B259FA">
      <w:r w:rsidRPr="00020619">
        <w:t>The rate of correct cell reselections observed during repeated tests shall be at least 90%.</w:t>
      </w:r>
    </w:p>
    <w:p w14:paraId="129CA0F4" w14:textId="77777777" w:rsidR="00B259FA" w:rsidRPr="00020619" w:rsidRDefault="00B259FA" w:rsidP="00B259FA">
      <w:pPr>
        <w:pStyle w:val="NO"/>
      </w:pPr>
      <w:r w:rsidRPr="00020619">
        <w:t>NOTE:</w:t>
      </w:r>
      <w:r w:rsidRPr="00020619">
        <w:tab/>
        <w:t xml:space="preserve">The cell re-selection delay to a lower priority cell can be expressed as: </w:t>
      </w:r>
      <w:proofErr w:type="spellStart"/>
      <w:proofErr w:type="gramStart"/>
      <w:r w:rsidRPr="00020619">
        <w:t>T</w:t>
      </w:r>
      <w:r w:rsidRPr="00020619">
        <w:rPr>
          <w:vertAlign w:val="subscript"/>
        </w:rPr>
        <w:t>evaluate,EUTRAN</w:t>
      </w:r>
      <w:proofErr w:type="gramEnd"/>
      <w:r w:rsidRPr="00020619">
        <w:rPr>
          <w:vertAlign w:val="subscript"/>
        </w:rPr>
        <w:t>_Relax</w:t>
      </w:r>
      <w:proofErr w:type="spellEnd"/>
      <w:r w:rsidRPr="00020619">
        <w:t xml:space="preserve"> + T</w:t>
      </w:r>
      <w:r w:rsidRPr="00020619">
        <w:rPr>
          <w:vertAlign w:val="subscript"/>
        </w:rPr>
        <w:t>SI-E-UTRA</w:t>
      </w:r>
      <w:r w:rsidRPr="00020619">
        <w:t>,</w:t>
      </w:r>
    </w:p>
    <w:p w14:paraId="1DD77ABF" w14:textId="77777777" w:rsidR="00B259FA" w:rsidRPr="00020619" w:rsidRDefault="00B259FA" w:rsidP="00B259FA">
      <w:r w:rsidRPr="00020619">
        <w:t>Where:</w:t>
      </w:r>
    </w:p>
    <w:p w14:paraId="6E8CBD83" w14:textId="77777777" w:rsidR="00B259FA" w:rsidRPr="00020619" w:rsidRDefault="00B259FA" w:rsidP="00B259FA">
      <w:pPr>
        <w:pStyle w:val="EX"/>
      </w:pPr>
      <w:proofErr w:type="spellStart"/>
      <w:proofErr w:type="gramStart"/>
      <w:r w:rsidRPr="00020619">
        <w:t>T</w:t>
      </w:r>
      <w:r w:rsidRPr="00020619">
        <w:rPr>
          <w:vertAlign w:val="subscript"/>
        </w:rPr>
        <w:t>evaluate,EUTRAN</w:t>
      </w:r>
      <w:proofErr w:type="gramEnd"/>
      <w:r w:rsidRPr="00020619">
        <w:rPr>
          <w:vertAlign w:val="subscript"/>
        </w:rPr>
        <w:t>_Relax</w:t>
      </w:r>
      <w:proofErr w:type="spellEnd"/>
      <w:r w:rsidRPr="00020619">
        <w:tab/>
        <w:t xml:space="preserve">See Table </w:t>
      </w:r>
      <w:r w:rsidRPr="00020619">
        <w:rPr>
          <w:snapToGrid w:val="0"/>
        </w:rPr>
        <w:t>4.2B.2.11.2-1</w:t>
      </w:r>
      <w:r w:rsidRPr="00020619">
        <w:t xml:space="preserve"> in clause </w:t>
      </w:r>
      <w:r w:rsidRPr="00020619">
        <w:rPr>
          <w:lang w:val="en-US" w:eastAsia="zh-CN"/>
        </w:rPr>
        <w:t>4.2B.2.11.2</w:t>
      </w:r>
    </w:p>
    <w:p w14:paraId="284F3969" w14:textId="77777777" w:rsidR="00B259FA" w:rsidRPr="00020619" w:rsidRDefault="00B259FA" w:rsidP="00B259FA">
      <w:pPr>
        <w:pStyle w:val="EX"/>
      </w:pPr>
      <w:r w:rsidRPr="00020619">
        <w:t>T</w:t>
      </w:r>
      <w:r w:rsidRPr="00020619">
        <w:rPr>
          <w:vertAlign w:val="subscript"/>
        </w:rPr>
        <w:t>SI</w:t>
      </w:r>
      <w:r w:rsidRPr="00020619">
        <w:rPr>
          <w:rFonts w:cs="v4.2.0"/>
          <w:vertAlign w:val="subscript"/>
        </w:rPr>
        <w:t>-E-UTRA</w:t>
      </w:r>
      <w:r w:rsidRPr="00020619">
        <w:tab/>
        <w:t xml:space="preserve">Maximum repetition period of relevant system info blocks that needs to be received by the UE to camp on a cell; 1280 </w:t>
      </w:r>
      <w:proofErr w:type="spellStart"/>
      <w:r w:rsidRPr="00020619">
        <w:t>ms</w:t>
      </w:r>
      <w:proofErr w:type="spellEnd"/>
      <w:r w:rsidRPr="00020619">
        <w:t xml:space="preserve"> is assumed in this test case.</w:t>
      </w:r>
    </w:p>
    <w:p w14:paraId="025A3D80" w14:textId="77777777" w:rsidR="00B259FA" w:rsidRPr="00020619" w:rsidRDefault="00B259FA" w:rsidP="00B259FA">
      <w:pPr>
        <w:rPr>
          <w:lang w:eastAsia="zh-CN"/>
        </w:rPr>
      </w:pPr>
      <w:r w:rsidRPr="00020619">
        <w:t>This gives a total of 30.72 (</w:t>
      </w:r>
      <w:proofErr w:type="spellStart"/>
      <w:proofErr w:type="gramStart"/>
      <w:r w:rsidRPr="00020619">
        <w:t>T</w:t>
      </w:r>
      <w:r w:rsidRPr="00020619">
        <w:rPr>
          <w:vertAlign w:val="subscript"/>
        </w:rPr>
        <w:t>evaluate,EUTRAN</w:t>
      </w:r>
      <w:proofErr w:type="gramEnd"/>
      <w:r w:rsidRPr="00020619">
        <w:rPr>
          <w:vertAlign w:val="subscript"/>
        </w:rPr>
        <w:t>_Relax</w:t>
      </w:r>
      <w:proofErr w:type="spellEnd"/>
      <w:r w:rsidRPr="00020619">
        <w:t>) + 1.28 (</w:t>
      </w:r>
      <w:r w:rsidRPr="00020619">
        <w:rPr>
          <w:vertAlign w:val="subscript"/>
        </w:rPr>
        <w:t>TSI-E-UTRA</w:t>
      </w:r>
      <w:r w:rsidRPr="00020619">
        <w:t>) = 32 s for the cell re-selection delay to a lower priority E-UTRAN cell for stationary relaxed measurement criterion.</w:t>
      </w:r>
    </w:p>
    <w:bookmarkEnd w:id="83984"/>
    <w:p w14:paraId="11498ABE" w14:textId="4D5C58B0" w:rsidR="00171590" w:rsidRPr="00020619" w:rsidRDefault="00171590" w:rsidP="00F77604">
      <w:pPr>
        <w:jc w:val="center"/>
        <w:rPr>
          <w:noProof/>
        </w:rPr>
      </w:pPr>
    </w:p>
    <w:p w14:paraId="0DC806F0" w14:textId="77777777" w:rsidR="000B1086" w:rsidRPr="004F6EBD" w:rsidRDefault="000B1086" w:rsidP="000B1086">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437A7F20" w14:textId="77777777" w:rsidR="00DA61BE" w:rsidRPr="00020619" w:rsidRDefault="00DA61BE" w:rsidP="00DA61BE">
      <w:pPr>
        <w:pStyle w:val="Heading2"/>
        <w:rPr>
          <w:ins w:id="84206" w:author="BigCREditor-RAN4#104-bis" w:date="2022-10-21T21:23:00Z"/>
        </w:rPr>
      </w:pPr>
      <w:ins w:id="84207" w:author="BigCREditor-RAN4#104-bis" w:date="2022-10-21T21:23:00Z">
        <w:r w:rsidRPr="00020619">
          <w:t>A.3.9A</w:t>
        </w:r>
        <w:r w:rsidRPr="00020619">
          <w:tab/>
          <w:t>BWP configurations for RedCap</w:t>
        </w:r>
      </w:ins>
    </w:p>
    <w:p w14:paraId="4D6BC4A4" w14:textId="77777777" w:rsidR="00DA61BE" w:rsidRPr="00020619" w:rsidRDefault="00DA61BE" w:rsidP="00DA61BE">
      <w:pPr>
        <w:pStyle w:val="Heading3"/>
        <w:rPr>
          <w:ins w:id="84208" w:author="BigCREditor-RAN4#104-bis" w:date="2022-10-21T21:23:00Z"/>
          <w:snapToGrid w:val="0"/>
        </w:rPr>
      </w:pPr>
      <w:bookmarkStart w:id="84209" w:name="_Toc535476114"/>
      <w:ins w:id="84210" w:author="BigCREditor-RAN4#104-bis" w:date="2022-10-21T21:23:00Z">
        <w:r w:rsidRPr="00020619">
          <w:rPr>
            <w:snapToGrid w:val="0"/>
          </w:rPr>
          <w:t>A.3.9A.1</w:t>
        </w:r>
        <w:r w:rsidRPr="00020619">
          <w:rPr>
            <w:snapToGrid w:val="0"/>
          </w:rPr>
          <w:tab/>
          <w:t>Introduction</w:t>
        </w:r>
        <w:bookmarkEnd w:id="84209"/>
      </w:ins>
    </w:p>
    <w:p w14:paraId="3A63B580" w14:textId="77777777" w:rsidR="00DA61BE" w:rsidRPr="00020619" w:rsidRDefault="00DA61BE" w:rsidP="00DA61BE">
      <w:pPr>
        <w:rPr>
          <w:ins w:id="84211" w:author="BigCREditor-RAN4#104-bis" w:date="2022-10-21T21:23:00Z"/>
          <w:lang w:eastAsia="zh-CN"/>
        </w:rPr>
      </w:pPr>
      <w:ins w:id="84212" w:author="BigCREditor-RAN4#104-bis" w:date="2022-10-21T21:23:00Z">
        <w:r w:rsidRPr="00020619">
          <w:rPr>
            <w:lang w:eastAsia="zh-CN"/>
          </w:rPr>
          <w:t xml:space="preserve">This clause provides the typical BWP configurations used for RedCap RRM test cases defined in Annex A. For downlink BWP, RedCap dedicated BWP configurations are specified in clause A.3.9A.2 and for uplink BWP, RedCap dedicated BWP configurations are specified in clause A.3.9A.3. To note that for other parameters not listed in this clause, either it can be derived from the </w:t>
        </w:r>
        <w:proofErr w:type="spellStart"/>
        <w:r w:rsidRPr="00020619">
          <w:rPr>
            <w:lang w:eastAsia="zh-CN"/>
          </w:rPr>
          <w:t>set up</w:t>
        </w:r>
        <w:proofErr w:type="spellEnd"/>
        <w:r w:rsidRPr="00020619">
          <w:rPr>
            <w:lang w:eastAsia="zh-CN"/>
          </w:rPr>
          <w:t xml:space="preserve"> of each test or it is subjected to RAN5 specifications.</w:t>
        </w:r>
      </w:ins>
    </w:p>
    <w:p w14:paraId="1E36B4E3" w14:textId="77777777" w:rsidR="00DA61BE" w:rsidRPr="00020619" w:rsidRDefault="00DA61BE" w:rsidP="00DA61BE">
      <w:pPr>
        <w:pStyle w:val="Heading3"/>
        <w:rPr>
          <w:ins w:id="84213" w:author="BigCREditor-RAN4#104-bis" w:date="2022-10-21T21:23:00Z"/>
          <w:snapToGrid w:val="0"/>
        </w:rPr>
      </w:pPr>
      <w:bookmarkStart w:id="84214" w:name="_Toc535476115"/>
      <w:ins w:id="84215" w:author="BigCREditor-RAN4#104-bis" w:date="2022-10-21T21:23:00Z">
        <w:r w:rsidRPr="00020619">
          <w:rPr>
            <w:snapToGrid w:val="0"/>
          </w:rPr>
          <w:t>A.3.9A.2</w:t>
        </w:r>
        <w:r w:rsidRPr="00020619">
          <w:rPr>
            <w:snapToGrid w:val="0"/>
          </w:rPr>
          <w:tab/>
          <w:t>Downlink BWP configurations</w:t>
        </w:r>
        <w:bookmarkEnd w:id="84214"/>
      </w:ins>
    </w:p>
    <w:p w14:paraId="33C62396" w14:textId="77777777" w:rsidR="00DA61BE" w:rsidRPr="00020619" w:rsidRDefault="00DA61BE" w:rsidP="00DA61BE">
      <w:pPr>
        <w:pStyle w:val="Heading4"/>
        <w:rPr>
          <w:ins w:id="84216" w:author="BigCREditor-RAN4#104-bis" w:date="2022-10-21T21:23:00Z"/>
          <w:snapToGrid w:val="0"/>
        </w:rPr>
      </w:pPr>
      <w:bookmarkStart w:id="84217" w:name="_Toc535476117"/>
      <w:ins w:id="84218" w:author="BigCREditor-RAN4#104-bis" w:date="2022-10-21T21:23:00Z">
        <w:r w:rsidRPr="00020619">
          <w:rPr>
            <w:snapToGrid w:val="0"/>
          </w:rPr>
          <w:t>A.3.9A.2.1</w:t>
        </w:r>
        <w:r w:rsidRPr="00020619">
          <w:rPr>
            <w:snapToGrid w:val="0"/>
          </w:rPr>
          <w:tab/>
          <w:t>Dedicated BWP</w:t>
        </w:r>
        <w:bookmarkEnd w:id="84217"/>
      </w:ins>
    </w:p>
    <w:p w14:paraId="534FF108" w14:textId="77777777" w:rsidR="00DA61BE" w:rsidRPr="00020619" w:rsidRDefault="00DA61BE" w:rsidP="00DA61BE">
      <w:pPr>
        <w:pStyle w:val="TH"/>
        <w:rPr>
          <w:ins w:id="84219" w:author="BigCREditor-RAN4#104-bis" w:date="2022-10-21T21:23:00Z"/>
        </w:rPr>
      </w:pPr>
      <w:ins w:id="84220" w:author="BigCREditor-RAN4#104-bis" w:date="2022-10-21T21:23:00Z">
        <w:r w:rsidRPr="00020619">
          <w:t>Table A.3.9A.2.2-1: Downlink BWP patterns for RedCap dedicated BWP configuration</w:t>
        </w:r>
      </w:ins>
    </w:p>
    <w:tbl>
      <w:tblPr>
        <w:tblW w:w="7735" w:type="dxa"/>
        <w:jc w:val="center"/>
        <w:tblCellMar>
          <w:left w:w="0" w:type="dxa"/>
          <w:right w:w="0" w:type="dxa"/>
        </w:tblCellMar>
        <w:tblLook w:val="04A0" w:firstRow="1" w:lastRow="0" w:firstColumn="1" w:lastColumn="0" w:noHBand="0" w:noVBand="1"/>
      </w:tblPr>
      <w:tblGrid>
        <w:gridCol w:w="1800"/>
        <w:gridCol w:w="640"/>
        <w:gridCol w:w="1680"/>
        <w:gridCol w:w="1680"/>
        <w:gridCol w:w="1935"/>
      </w:tblGrid>
      <w:tr w:rsidR="00DA61BE" w:rsidRPr="00020619" w14:paraId="4FD57793" w14:textId="77777777" w:rsidTr="00BB34DD">
        <w:trPr>
          <w:jc w:val="center"/>
          <w:ins w:id="84221" w:author="BigCREditor-RAN4#104-bis" w:date="2022-10-21T21:23:00Z"/>
        </w:trPr>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CDE9AF2" w14:textId="77777777" w:rsidR="00DA61BE" w:rsidRPr="00020619" w:rsidRDefault="00DA61BE" w:rsidP="00BB34DD">
            <w:pPr>
              <w:overflowPunct w:val="0"/>
              <w:autoSpaceDE w:val="0"/>
              <w:autoSpaceDN w:val="0"/>
              <w:adjustRightInd w:val="0"/>
              <w:spacing w:line="259" w:lineRule="auto"/>
              <w:textAlignment w:val="baseline"/>
              <w:rPr>
                <w:ins w:id="84222" w:author="BigCREditor-RAN4#104-bis" w:date="2022-10-21T21:23:00Z"/>
                <w:rFonts w:eastAsia="Yu Mincho"/>
                <w:bCs/>
                <w:color w:val="000000"/>
                <w:lang w:eastAsia="ko-KR"/>
              </w:rPr>
            </w:pPr>
            <w:ins w:id="84223" w:author="BigCREditor-RAN4#104-bis" w:date="2022-10-21T21:23:00Z">
              <w:r w:rsidRPr="00020619">
                <w:rPr>
                  <w:rFonts w:eastAsia="Yu Mincho"/>
                  <w:b/>
                  <w:bCs/>
                  <w:color w:val="000000"/>
                  <w:lang w:eastAsia="ko-KR"/>
                </w:rPr>
                <w:t>BWP Parameters</w:t>
              </w:r>
            </w:ins>
          </w:p>
        </w:tc>
        <w:tc>
          <w:tcPr>
            <w:tcW w:w="6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2EB03FD" w14:textId="77777777" w:rsidR="00DA61BE" w:rsidRPr="00020619" w:rsidRDefault="00DA61BE" w:rsidP="00BB34DD">
            <w:pPr>
              <w:overflowPunct w:val="0"/>
              <w:autoSpaceDE w:val="0"/>
              <w:autoSpaceDN w:val="0"/>
              <w:adjustRightInd w:val="0"/>
              <w:spacing w:line="259" w:lineRule="auto"/>
              <w:textAlignment w:val="baseline"/>
              <w:rPr>
                <w:ins w:id="84224" w:author="BigCREditor-RAN4#104-bis" w:date="2022-10-21T21:23:00Z"/>
                <w:rFonts w:eastAsia="Yu Mincho"/>
                <w:bCs/>
                <w:color w:val="000000"/>
                <w:lang w:eastAsia="ko-KR"/>
              </w:rPr>
            </w:pPr>
            <w:ins w:id="84225" w:author="BigCREditor-RAN4#104-bis" w:date="2022-10-21T21:23:00Z">
              <w:r w:rsidRPr="00020619">
                <w:rPr>
                  <w:rFonts w:eastAsia="Yu Mincho"/>
                  <w:b/>
                  <w:bCs/>
                  <w:color w:val="000000"/>
                  <w:lang w:eastAsia="ko-KR"/>
                </w:rPr>
                <w:t>Unit</w:t>
              </w:r>
            </w:ins>
          </w:p>
        </w:tc>
        <w:tc>
          <w:tcPr>
            <w:tcW w:w="5295" w:type="dxa"/>
            <w:gridSpan w:val="3"/>
            <w:tcBorders>
              <w:top w:val="single" w:sz="8" w:space="0" w:color="000000"/>
              <w:left w:val="single" w:sz="8" w:space="0" w:color="000000"/>
              <w:bottom w:val="single" w:sz="8" w:space="0" w:color="000000"/>
              <w:right w:val="single" w:sz="8" w:space="0" w:color="000000"/>
            </w:tcBorders>
          </w:tcPr>
          <w:p w14:paraId="4D04E517" w14:textId="77777777" w:rsidR="00DA61BE" w:rsidRPr="00020619" w:rsidRDefault="00DA61BE" w:rsidP="00BB34DD">
            <w:pPr>
              <w:overflowPunct w:val="0"/>
              <w:autoSpaceDE w:val="0"/>
              <w:autoSpaceDN w:val="0"/>
              <w:adjustRightInd w:val="0"/>
              <w:spacing w:line="259" w:lineRule="auto"/>
              <w:jc w:val="center"/>
              <w:textAlignment w:val="baseline"/>
              <w:rPr>
                <w:ins w:id="84226" w:author="BigCREditor-RAN4#104-bis" w:date="2022-10-21T21:23:00Z"/>
                <w:rFonts w:eastAsia="Yu Mincho"/>
                <w:bCs/>
                <w:color w:val="000000"/>
                <w:lang w:eastAsia="ko-KR"/>
              </w:rPr>
            </w:pPr>
            <w:ins w:id="84227" w:author="BigCREditor-RAN4#104-bis" w:date="2022-10-21T21:23:00Z">
              <w:r w:rsidRPr="00020619">
                <w:rPr>
                  <w:rFonts w:eastAsia="Yu Mincho"/>
                  <w:b/>
                  <w:bCs/>
                  <w:color w:val="000000"/>
                  <w:lang w:eastAsia="ko-KR"/>
                </w:rPr>
                <w:t>Values</w:t>
              </w:r>
            </w:ins>
          </w:p>
        </w:tc>
      </w:tr>
      <w:tr w:rsidR="00DA61BE" w:rsidRPr="00020619" w14:paraId="414A968B" w14:textId="77777777" w:rsidTr="00BB34DD">
        <w:trPr>
          <w:jc w:val="center"/>
          <w:ins w:id="84228" w:author="BigCREditor-RAN4#104-bis" w:date="2022-10-21T21:23:00Z"/>
        </w:trPr>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B592289" w14:textId="77777777" w:rsidR="00DA61BE" w:rsidRPr="00020619" w:rsidRDefault="00DA61BE" w:rsidP="00BB34DD">
            <w:pPr>
              <w:overflowPunct w:val="0"/>
              <w:autoSpaceDE w:val="0"/>
              <w:autoSpaceDN w:val="0"/>
              <w:adjustRightInd w:val="0"/>
              <w:spacing w:line="259" w:lineRule="auto"/>
              <w:textAlignment w:val="baseline"/>
              <w:rPr>
                <w:ins w:id="84229" w:author="BigCREditor-RAN4#104-bis" w:date="2022-10-21T21:23:00Z"/>
                <w:rFonts w:eastAsia="Yu Mincho"/>
                <w:bCs/>
                <w:color w:val="000000"/>
                <w:lang w:eastAsia="ko-KR"/>
              </w:rPr>
            </w:pPr>
            <w:ins w:id="84230" w:author="BigCREditor-RAN4#104-bis" w:date="2022-10-21T21:23:00Z">
              <w:r w:rsidRPr="00020619">
                <w:rPr>
                  <w:rFonts w:eastAsia="Yu Mincho"/>
                  <w:bCs/>
                  <w:color w:val="000000"/>
                  <w:lang w:eastAsia="ko-KR"/>
                </w:rPr>
                <w:t>Reference BWP</w:t>
              </w:r>
            </w:ins>
          </w:p>
        </w:tc>
        <w:tc>
          <w:tcPr>
            <w:tcW w:w="6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58EBD55" w14:textId="77777777" w:rsidR="00DA61BE" w:rsidRPr="00020619" w:rsidRDefault="00DA61BE" w:rsidP="00BB34DD">
            <w:pPr>
              <w:overflowPunct w:val="0"/>
              <w:autoSpaceDE w:val="0"/>
              <w:autoSpaceDN w:val="0"/>
              <w:adjustRightInd w:val="0"/>
              <w:spacing w:line="259" w:lineRule="auto"/>
              <w:textAlignment w:val="baseline"/>
              <w:rPr>
                <w:ins w:id="84231" w:author="BigCREditor-RAN4#104-bis" w:date="2022-10-21T21:23:00Z"/>
                <w:rFonts w:eastAsia="Yu Mincho"/>
                <w:bCs/>
                <w:color w:val="000000"/>
                <w:lang w:eastAsia="ko-KR"/>
              </w:rPr>
            </w:pPr>
            <w:ins w:id="84232" w:author="BigCREditor-RAN4#104-bis" w:date="2022-10-21T21:23:00Z">
              <w:r w:rsidRPr="00020619">
                <w:rPr>
                  <w:rFonts w:eastAsia="Yu Mincho"/>
                  <w:bCs/>
                  <w:color w:val="000000"/>
                  <w:lang w:eastAsia="ko-KR"/>
                </w:rPr>
                <w:t> </w:t>
              </w:r>
            </w:ins>
          </w:p>
        </w:tc>
        <w:tc>
          <w:tcPr>
            <w:tcW w:w="1680" w:type="dxa"/>
            <w:tcBorders>
              <w:top w:val="single" w:sz="8" w:space="0" w:color="000000"/>
              <w:left w:val="single" w:sz="8" w:space="0" w:color="000000"/>
              <w:bottom w:val="single" w:sz="8" w:space="0" w:color="000000"/>
              <w:right w:val="single" w:sz="8" w:space="0" w:color="000000"/>
            </w:tcBorders>
          </w:tcPr>
          <w:p w14:paraId="40023E5F" w14:textId="77777777" w:rsidR="00DA61BE" w:rsidRPr="00020619" w:rsidRDefault="00DA61BE" w:rsidP="00BB34DD">
            <w:pPr>
              <w:overflowPunct w:val="0"/>
              <w:autoSpaceDE w:val="0"/>
              <w:autoSpaceDN w:val="0"/>
              <w:adjustRightInd w:val="0"/>
              <w:spacing w:line="259" w:lineRule="auto"/>
              <w:textAlignment w:val="baseline"/>
              <w:rPr>
                <w:ins w:id="84233" w:author="BigCREditor-RAN4#104-bis" w:date="2022-10-21T21:23:00Z"/>
                <w:rFonts w:eastAsia="Yu Mincho"/>
                <w:bCs/>
                <w:color w:val="000000"/>
                <w:lang w:eastAsia="ko-KR"/>
              </w:rPr>
            </w:pPr>
            <w:ins w:id="84234" w:author="BigCREditor-RAN4#104-bis" w:date="2022-10-21T21:23:00Z">
              <w:r w:rsidRPr="00020619">
                <w:rPr>
                  <w:rFonts w:eastAsia="Yu Mincho"/>
                  <w:bCs/>
                  <w:color w:val="000000"/>
                  <w:lang w:eastAsia="ko-KR"/>
                </w:rPr>
                <w:t>DLBWP.1.1 RedCap</w:t>
              </w:r>
            </w:ins>
          </w:p>
        </w:tc>
        <w:tc>
          <w:tcPr>
            <w:tcW w:w="1680" w:type="dxa"/>
            <w:tcBorders>
              <w:top w:val="single" w:sz="8" w:space="0" w:color="000000"/>
              <w:left w:val="single" w:sz="8" w:space="0" w:color="000000"/>
              <w:bottom w:val="single" w:sz="8" w:space="0" w:color="000000"/>
              <w:right w:val="single" w:sz="8" w:space="0" w:color="000000"/>
            </w:tcBorders>
          </w:tcPr>
          <w:p w14:paraId="311F89D8" w14:textId="77777777" w:rsidR="00DA61BE" w:rsidRPr="00020619" w:rsidRDefault="00DA61BE" w:rsidP="00BB34DD">
            <w:pPr>
              <w:overflowPunct w:val="0"/>
              <w:autoSpaceDE w:val="0"/>
              <w:autoSpaceDN w:val="0"/>
              <w:adjustRightInd w:val="0"/>
              <w:spacing w:line="259" w:lineRule="auto"/>
              <w:textAlignment w:val="baseline"/>
              <w:rPr>
                <w:ins w:id="84235" w:author="BigCREditor-RAN4#104-bis" w:date="2022-10-21T21:23:00Z"/>
                <w:rFonts w:eastAsia="Yu Mincho"/>
                <w:bCs/>
                <w:color w:val="000000"/>
                <w:lang w:eastAsia="ko-KR"/>
              </w:rPr>
            </w:pPr>
            <w:ins w:id="84236" w:author="BigCREditor-RAN4#104-bis" w:date="2022-10-21T21:23:00Z">
              <w:r w:rsidRPr="00020619">
                <w:rPr>
                  <w:rFonts w:eastAsia="Yu Mincho"/>
                  <w:bCs/>
                  <w:color w:val="000000"/>
                  <w:lang w:eastAsia="ko-KR"/>
                </w:rPr>
                <w:t>DLBWP.1.2 RedCap</w:t>
              </w:r>
            </w:ins>
          </w:p>
        </w:tc>
        <w:tc>
          <w:tcPr>
            <w:tcW w:w="19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1F7FA50" w14:textId="77777777" w:rsidR="00DA61BE" w:rsidRPr="00020619" w:rsidRDefault="00DA61BE" w:rsidP="00BB34DD">
            <w:pPr>
              <w:overflowPunct w:val="0"/>
              <w:autoSpaceDE w:val="0"/>
              <w:autoSpaceDN w:val="0"/>
              <w:adjustRightInd w:val="0"/>
              <w:spacing w:line="259" w:lineRule="auto"/>
              <w:textAlignment w:val="baseline"/>
              <w:rPr>
                <w:ins w:id="84237" w:author="BigCREditor-RAN4#104-bis" w:date="2022-10-21T21:23:00Z"/>
                <w:rFonts w:eastAsia="Yu Mincho"/>
                <w:bCs/>
                <w:color w:val="000000"/>
                <w:lang w:eastAsia="ko-KR"/>
              </w:rPr>
            </w:pPr>
            <w:ins w:id="84238" w:author="BigCREditor-RAN4#104-bis" w:date="2022-10-21T21:23:00Z">
              <w:r w:rsidRPr="00020619">
                <w:rPr>
                  <w:rFonts w:eastAsia="Yu Mincho"/>
                  <w:bCs/>
                  <w:color w:val="000000"/>
                  <w:lang w:eastAsia="ko-KR"/>
                </w:rPr>
                <w:t>DLBWP.1.3 RedCap</w:t>
              </w:r>
            </w:ins>
          </w:p>
        </w:tc>
      </w:tr>
      <w:tr w:rsidR="00DA61BE" w:rsidRPr="00020619" w14:paraId="3E8050F6" w14:textId="77777777" w:rsidTr="00BB34DD">
        <w:trPr>
          <w:jc w:val="center"/>
          <w:ins w:id="84239" w:author="BigCREditor-RAN4#104-bis" w:date="2022-10-21T21:23:00Z"/>
        </w:trPr>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57E3746" w14:textId="77777777" w:rsidR="00DA61BE" w:rsidRPr="00020619" w:rsidRDefault="00DA61BE" w:rsidP="00BB34DD">
            <w:pPr>
              <w:overflowPunct w:val="0"/>
              <w:autoSpaceDE w:val="0"/>
              <w:autoSpaceDN w:val="0"/>
              <w:adjustRightInd w:val="0"/>
              <w:spacing w:line="259" w:lineRule="auto"/>
              <w:textAlignment w:val="baseline"/>
              <w:rPr>
                <w:ins w:id="84240" w:author="BigCREditor-RAN4#104-bis" w:date="2022-10-21T21:23:00Z"/>
                <w:rFonts w:eastAsia="Yu Mincho"/>
                <w:bCs/>
                <w:color w:val="000000"/>
                <w:lang w:eastAsia="ko-KR"/>
              </w:rPr>
            </w:pPr>
            <w:ins w:id="84241" w:author="BigCREditor-RAN4#104-bis" w:date="2022-10-21T21:23:00Z">
              <w:r w:rsidRPr="00020619">
                <w:rPr>
                  <w:rFonts w:eastAsia="Yu Mincho"/>
                  <w:bCs/>
                  <w:color w:val="000000"/>
                  <w:lang w:eastAsia="ko-KR"/>
                </w:rPr>
                <w:t>Starting PRB index</w:t>
              </w:r>
            </w:ins>
          </w:p>
        </w:tc>
        <w:tc>
          <w:tcPr>
            <w:tcW w:w="6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61B5E09" w14:textId="77777777" w:rsidR="00DA61BE" w:rsidRPr="00020619" w:rsidRDefault="00DA61BE" w:rsidP="00BB34DD">
            <w:pPr>
              <w:overflowPunct w:val="0"/>
              <w:autoSpaceDE w:val="0"/>
              <w:autoSpaceDN w:val="0"/>
              <w:adjustRightInd w:val="0"/>
              <w:spacing w:line="259" w:lineRule="auto"/>
              <w:textAlignment w:val="baseline"/>
              <w:rPr>
                <w:ins w:id="84242" w:author="BigCREditor-RAN4#104-bis" w:date="2022-10-21T21:23:00Z"/>
                <w:rFonts w:eastAsia="Yu Mincho"/>
                <w:bCs/>
                <w:color w:val="000000"/>
                <w:lang w:eastAsia="ko-KR"/>
              </w:rPr>
            </w:pPr>
            <w:ins w:id="84243" w:author="BigCREditor-RAN4#104-bis" w:date="2022-10-21T21:23:00Z">
              <w:r w:rsidRPr="00020619">
                <w:rPr>
                  <w:rFonts w:eastAsia="Yu Mincho"/>
                  <w:bCs/>
                  <w:color w:val="000000"/>
                  <w:lang w:eastAsia="ko-KR"/>
                </w:rPr>
                <w:t> </w:t>
              </w:r>
            </w:ins>
          </w:p>
        </w:tc>
        <w:tc>
          <w:tcPr>
            <w:tcW w:w="1680" w:type="dxa"/>
            <w:tcBorders>
              <w:top w:val="single" w:sz="8" w:space="0" w:color="000000"/>
              <w:left w:val="single" w:sz="8" w:space="0" w:color="000000"/>
              <w:bottom w:val="single" w:sz="8" w:space="0" w:color="000000"/>
              <w:right w:val="single" w:sz="8" w:space="0" w:color="000000"/>
            </w:tcBorders>
          </w:tcPr>
          <w:p w14:paraId="52F33E6F" w14:textId="77777777" w:rsidR="00DA61BE" w:rsidRPr="00020619" w:rsidRDefault="00DA61BE" w:rsidP="00BB34DD">
            <w:pPr>
              <w:overflowPunct w:val="0"/>
              <w:autoSpaceDE w:val="0"/>
              <w:autoSpaceDN w:val="0"/>
              <w:adjustRightInd w:val="0"/>
              <w:spacing w:line="259" w:lineRule="auto"/>
              <w:textAlignment w:val="baseline"/>
              <w:rPr>
                <w:ins w:id="84244" w:author="BigCREditor-RAN4#104-bis" w:date="2022-10-21T21:23:00Z"/>
                <w:rFonts w:eastAsia="Yu Mincho"/>
                <w:bCs/>
                <w:color w:val="000000"/>
                <w:lang w:eastAsia="ko-KR"/>
              </w:rPr>
            </w:pPr>
            <w:proofErr w:type="spellStart"/>
            <w:ins w:id="84245" w:author="BigCREditor-RAN4#104-bis" w:date="2022-10-21T21:23:00Z">
              <w:r w:rsidRPr="00020619">
                <w:rPr>
                  <w:rFonts w:eastAsia="Yu Mincho"/>
                  <w:bCs/>
                  <w:color w:val="000000"/>
                  <w:lang w:eastAsia="ko-KR"/>
                </w:rPr>
                <w:t>RB</w:t>
              </w:r>
              <w:r w:rsidRPr="00020619">
                <w:rPr>
                  <w:rFonts w:eastAsia="Yu Mincho"/>
                  <w:bCs/>
                  <w:color w:val="000000"/>
                  <w:vertAlign w:val="subscript"/>
                  <w:lang w:eastAsia="ko-KR"/>
                </w:rPr>
                <w:t>a</w:t>
              </w:r>
              <w:proofErr w:type="spellEnd"/>
              <w:r w:rsidRPr="00020619">
                <w:rPr>
                  <w:rFonts w:eastAsia="Yu Mincho"/>
                  <w:bCs/>
                  <w:color w:val="000000"/>
                  <w:lang w:eastAsia="ko-KR"/>
                </w:rPr>
                <w:t xml:space="preserve"> </w:t>
              </w:r>
              <w:r w:rsidRPr="00020619">
                <w:rPr>
                  <w:rFonts w:eastAsia="Yu Mincho"/>
                  <w:bCs/>
                  <w:color w:val="000000"/>
                  <w:vertAlign w:val="superscript"/>
                  <w:lang w:eastAsia="ko-KR"/>
                </w:rPr>
                <w:t>Note 1</w:t>
              </w:r>
            </w:ins>
          </w:p>
        </w:tc>
        <w:tc>
          <w:tcPr>
            <w:tcW w:w="1680" w:type="dxa"/>
            <w:tcBorders>
              <w:top w:val="single" w:sz="8" w:space="0" w:color="000000"/>
              <w:left w:val="single" w:sz="8" w:space="0" w:color="000000"/>
              <w:bottom w:val="single" w:sz="8" w:space="0" w:color="000000"/>
              <w:right w:val="single" w:sz="8" w:space="0" w:color="000000"/>
            </w:tcBorders>
          </w:tcPr>
          <w:p w14:paraId="58AF06E2" w14:textId="77777777" w:rsidR="00DA61BE" w:rsidRPr="00020619" w:rsidRDefault="00DA61BE" w:rsidP="00BB34DD">
            <w:pPr>
              <w:overflowPunct w:val="0"/>
              <w:autoSpaceDE w:val="0"/>
              <w:autoSpaceDN w:val="0"/>
              <w:adjustRightInd w:val="0"/>
              <w:spacing w:line="259" w:lineRule="auto"/>
              <w:textAlignment w:val="baseline"/>
              <w:rPr>
                <w:ins w:id="84246" w:author="BigCREditor-RAN4#104-bis" w:date="2022-10-21T21:23:00Z"/>
                <w:rFonts w:eastAsia="Yu Mincho"/>
                <w:bCs/>
                <w:color w:val="000000"/>
                <w:lang w:eastAsia="ko-KR"/>
              </w:rPr>
            </w:pPr>
            <w:proofErr w:type="spellStart"/>
            <w:ins w:id="84247" w:author="BigCREditor-RAN4#104-bis" w:date="2022-10-21T21:23:00Z">
              <w:r w:rsidRPr="00020619">
                <w:rPr>
                  <w:rFonts w:eastAsia="Yu Mincho"/>
                  <w:bCs/>
                  <w:color w:val="000000"/>
                  <w:lang w:eastAsia="ko-KR"/>
                </w:rPr>
                <w:t>RB</w:t>
              </w:r>
              <w:r w:rsidRPr="00020619">
                <w:rPr>
                  <w:rFonts w:eastAsia="Yu Mincho"/>
                  <w:bCs/>
                  <w:color w:val="000000"/>
                  <w:vertAlign w:val="subscript"/>
                  <w:lang w:eastAsia="ko-KR"/>
                </w:rPr>
                <w:t>b</w:t>
              </w:r>
              <w:proofErr w:type="spellEnd"/>
              <w:r w:rsidRPr="00020619">
                <w:rPr>
                  <w:rFonts w:eastAsia="Yu Mincho"/>
                  <w:bCs/>
                  <w:color w:val="000000"/>
                  <w:vertAlign w:val="subscript"/>
                  <w:lang w:eastAsia="ko-KR"/>
                </w:rPr>
                <w:t xml:space="preserve"> </w:t>
              </w:r>
              <w:r w:rsidRPr="00020619">
                <w:rPr>
                  <w:rFonts w:eastAsia="Yu Mincho"/>
                  <w:bCs/>
                  <w:color w:val="000000"/>
                  <w:vertAlign w:val="superscript"/>
                  <w:lang w:eastAsia="ko-KR"/>
                </w:rPr>
                <w:t>Note 2</w:t>
              </w:r>
            </w:ins>
          </w:p>
        </w:tc>
        <w:tc>
          <w:tcPr>
            <w:tcW w:w="19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DA7EEC8" w14:textId="77777777" w:rsidR="00DA61BE" w:rsidRPr="00020619" w:rsidRDefault="00DA61BE" w:rsidP="00BB34DD">
            <w:pPr>
              <w:overflowPunct w:val="0"/>
              <w:autoSpaceDE w:val="0"/>
              <w:autoSpaceDN w:val="0"/>
              <w:adjustRightInd w:val="0"/>
              <w:spacing w:line="259" w:lineRule="auto"/>
              <w:textAlignment w:val="baseline"/>
              <w:rPr>
                <w:ins w:id="84248" w:author="BigCREditor-RAN4#104-bis" w:date="2022-10-21T21:23:00Z"/>
                <w:rFonts w:eastAsia="Yu Mincho"/>
                <w:bCs/>
                <w:color w:val="000000"/>
                <w:lang w:eastAsia="ko-KR"/>
              </w:rPr>
            </w:pPr>
            <w:proofErr w:type="spellStart"/>
            <w:ins w:id="84249" w:author="BigCREditor-RAN4#104-bis" w:date="2022-10-21T21:23:00Z">
              <w:r w:rsidRPr="00020619">
                <w:rPr>
                  <w:rFonts w:eastAsia="Yu Mincho"/>
                  <w:bCs/>
                  <w:color w:val="000000"/>
                  <w:lang w:eastAsia="ko-KR"/>
                </w:rPr>
                <w:t>RB</w:t>
              </w:r>
              <w:r w:rsidRPr="00020619">
                <w:rPr>
                  <w:rFonts w:eastAsia="Yu Mincho"/>
                  <w:bCs/>
                  <w:color w:val="000000"/>
                  <w:vertAlign w:val="subscript"/>
                  <w:lang w:eastAsia="ko-KR"/>
                </w:rPr>
                <w:t>c</w:t>
              </w:r>
              <w:proofErr w:type="spellEnd"/>
              <w:r w:rsidRPr="00020619">
                <w:rPr>
                  <w:rFonts w:eastAsia="Yu Mincho"/>
                  <w:bCs/>
                  <w:color w:val="000000"/>
                  <w:lang w:eastAsia="ko-KR"/>
                </w:rPr>
                <w:t xml:space="preserve"> </w:t>
              </w:r>
              <w:r w:rsidRPr="00020619">
                <w:rPr>
                  <w:rFonts w:eastAsia="Yu Mincho"/>
                  <w:bCs/>
                  <w:color w:val="000000"/>
                  <w:vertAlign w:val="superscript"/>
                  <w:lang w:eastAsia="ko-KR"/>
                </w:rPr>
                <w:t>Note 3</w:t>
              </w:r>
            </w:ins>
          </w:p>
        </w:tc>
      </w:tr>
      <w:tr w:rsidR="00DA61BE" w:rsidRPr="00020619" w14:paraId="35141259" w14:textId="77777777" w:rsidTr="00BB34DD">
        <w:trPr>
          <w:jc w:val="center"/>
          <w:ins w:id="84250" w:author="BigCREditor-RAN4#104-bis" w:date="2022-10-21T21:23:00Z"/>
        </w:trPr>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BAED332" w14:textId="77777777" w:rsidR="00DA61BE" w:rsidRPr="00020619" w:rsidRDefault="00DA61BE" w:rsidP="00BB34DD">
            <w:pPr>
              <w:overflowPunct w:val="0"/>
              <w:autoSpaceDE w:val="0"/>
              <w:autoSpaceDN w:val="0"/>
              <w:adjustRightInd w:val="0"/>
              <w:spacing w:line="259" w:lineRule="auto"/>
              <w:textAlignment w:val="baseline"/>
              <w:rPr>
                <w:ins w:id="84251" w:author="BigCREditor-RAN4#104-bis" w:date="2022-10-21T21:23:00Z"/>
                <w:rFonts w:eastAsia="Yu Mincho"/>
                <w:bCs/>
                <w:color w:val="000000"/>
                <w:lang w:eastAsia="ko-KR"/>
              </w:rPr>
            </w:pPr>
            <w:ins w:id="84252" w:author="BigCREditor-RAN4#104-bis" w:date="2022-10-21T21:23:00Z">
              <w:r w:rsidRPr="00020619">
                <w:rPr>
                  <w:rFonts w:eastAsia="Yu Mincho"/>
                  <w:bCs/>
                  <w:color w:val="000000"/>
                  <w:lang w:eastAsia="ko-KR"/>
                </w:rPr>
                <w:t>Bandwidth</w:t>
              </w:r>
            </w:ins>
          </w:p>
        </w:tc>
        <w:tc>
          <w:tcPr>
            <w:tcW w:w="6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CE8F93B" w14:textId="77777777" w:rsidR="00DA61BE" w:rsidRPr="00020619" w:rsidRDefault="00DA61BE" w:rsidP="00BB34DD">
            <w:pPr>
              <w:overflowPunct w:val="0"/>
              <w:autoSpaceDE w:val="0"/>
              <w:autoSpaceDN w:val="0"/>
              <w:adjustRightInd w:val="0"/>
              <w:spacing w:line="259" w:lineRule="auto"/>
              <w:textAlignment w:val="baseline"/>
              <w:rPr>
                <w:ins w:id="84253" w:author="BigCREditor-RAN4#104-bis" w:date="2022-10-21T21:23:00Z"/>
                <w:rFonts w:eastAsia="Yu Mincho"/>
                <w:bCs/>
                <w:color w:val="000000"/>
                <w:lang w:eastAsia="ko-KR"/>
              </w:rPr>
            </w:pPr>
            <w:ins w:id="84254" w:author="BigCREditor-RAN4#104-bis" w:date="2022-10-21T21:23:00Z">
              <w:r w:rsidRPr="00020619">
                <w:rPr>
                  <w:rFonts w:eastAsia="Yu Mincho"/>
                  <w:bCs/>
                  <w:color w:val="000000"/>
                  <w:lang w:eastAsia="ko-KR"/>
                </w:rPr>
                <w:t>RB</w:t>
              </w:r>
            </w:ins>
          </w:p>
        </w:tc>
        <w:tc>
          <w:tcPr>
            <w:tcW w:w="1680" w:type="dxa"/>
            <w:tcBorders>
              <w:top w:val="single" w:sz="8" w:space="0" w:color="000000"/>
              <w:left w:val="single" w:sz="8" w:space="0" w:color="000000"/>
              <w:bottom w:val="single" w:sz="8" w:space="0" w:color="000000"/>
              <w:right w:val="single" w:sz="8" w:space="0" w:color="000000"/>
            </w:tcBorders>
          </w:tcPr>
          <w:p w14:paraId="70AE44FE" w14:textId="77777777" w:rsidR="00DA61BE" w:rsidRPr="00020619" w:rsidRDefault="00DA61BE" w:rsidP="00BB34DD">
            <w:pPr>
              <w:pStyle w:val="TAL"/>
              <w:spacing w:line="256" w:lineRule="auto"/>
              <w:rPr>
                <w:ins w:id="84255" w:author="BigCREditor-RAN4#104-bis" w:date="2022-10-21T21:23:00Z"/>
                <w:rFonts w:ascii="Times New Roman" w:eastAsia="Yu Mincho" w:hAnsi="Times New Roman"/>
                <w:bCs/>
                <w:color w:val="000000"/>
                <w:sz w:val="20"/>
                <w:lang w:val="en-US" w:eastAsia="ko-KR"/>
              </w:rPr>
            </w:pPr>
            <w:ins w:id="84256" w:author="BigCREditor-RAN4#104-bis" w:date="2022-10-21T21:23:00Z">
              <w:r w:rsidRPr="00020619">
                <w:rPr>
                  <w:rFonts w:ascii="Times New Roman" w:eastAsia="Yu Mincho" w:hAnsi="Times New Roman"/>
                  <w:bCs/>
                  <w:color w:val="000000"/>
                  <w:sz w:val="20"/>
                  <w:lang w:val="en-US" w:eastAsia="ko-KR"/>
                </w:rPr>
                <w:t>25 for SSB SCS = 15KHz,</w:t>
              </w:r>
            </w:ins>
          </w:p>
          <w:p w14:paraId="6899A813" w14:textId="77777777" w:rsidR="00DA61BE" w:rsidRPr="00020619" w:rsidRDefault="00DA61BE" w:rsidP="00BB34DD">
            <w:pPr>
              <w:pStyle w:val="TAL"/>
              <w:spacing w:line="256" w:lineRule="auto"/>
              <w:rPr>
                <w:ins w:id="84257" w:author="BigCREditor-RAN4#104-bis" w:date="2022-10-21T21:23:00Z"/>
                <w:rFonts w:ascii="Times New Roman" w:eastAsia="Yu Mincho" w:hAnsi="Times New Roman"/>
                <w:bCs/>
                <w:color w:val="000000"/>
                <w:sz w:val="20"/>
                <w:lang w:val="en-US" w:eastAsia="ko-KR"/>
              </w:rPr>
            </w:pPr>
            <w:ins w:id="84258" w:author="BigCREditor-RAN4#104-bis" w:date="2022-10-21T21:23:00Z">
              <w:r w:rsidRPr="00020619">
                <w:rPr>
                  <w:rFonts w:ascii="Times New Roman" w:eastAsia="Yu Mincho" w:hAnsi="Times New Roman"/>
                  <w:bCs/>
                  <w:color w:val="000000"/>
                  <w:sz w:val="20"/>
                  <w:lang w:val="en-US" w:eastAsia="ko-KR"/>
                </w:rPr>
                <w:t>51 for SSB SCS = 30KHz,</w:t>
              </w:r>
            </w:ins>
          </w:p>
          <w:p w14:paraId="69D1DF01" w14:textId="77777777" w:rsidR="00DA61BE" w:rsidRPr="00020619" w:rsidRDefault="00DA61BE" w:rsidP="00BB34DD">
            <w:pPr>
              <w:pStyle w:val="TAL"/>
              <w:spacing w:line="256" w:lineRule="auto"/>
              <w:rPr>
                <w:ins w:id="84259" w:author="BigCREditor-RAN4#104-bis" w:date="2022-10-21T21:23:00Z"/>
                <w:rFonts w:ascii="Times New Roman" w:eastAsia="Yu Mincho" w:hAnsi="Times New Roman"/>
                <w:bCs/>
                <w:color w:val="000000"/>
                <w:sz w:val="20"/>
                <w:lang w:val="en-US" w:eastAsia="ko-KR"/>
              </w:rPr>
            </w:pPr>
            <w:ins w:id="84260" w:author="BigCREditor-RAN4#104-bis" w:date="2022-10-21T21:23:00Z">
              <w:r w:rsidRPr="00020619">
                <w:rPr>
                  <w:rFonts w:ascii="Times New Roman" w:eastAsia="Yu Mincho" w:hAnsi="Times New Roman"/>
                  <w:bCs/>
                  <w:color w:val="000000"/>
                  <w:sz w:val="20"/>
                  <w:lang w:val="en-US" w:eastAsia="ko-KR"/>
                </w:rPr>
                <w:t>32 for SSB SCS = 120KHz</w:t>
              </w:r>
            </w:ins>
          </w:p>
          <w:p w14:paraId="33651E1A" w14:textId="77777777" w:rsidR="00DA61BE" w:rsidRPr="00020619" w:rsidRDefault="00DA61BE" w:rsidP="00BB34DD">
            <w:pPr>
              <w:overflowPunct w:val="0"/>
              <w:autoSpaceDE w:val="0"/>
              <w:autoSpaceDN w:val="0"/>
              <w:adjustRightInd w:val="0"/>
              <w:spacing w:line="259" w:lineRule="auto"/>
              <w:textAlignment w:val="baseline"/>
              <w:rPr>
                <w:ins w:id="84261" w:author="BigCREditor-RAN4#104-bis" w:date="2022-10-21T21:23:00Z"/>
                <w:rFonts w:eastAsia="Yu Mincho"/>
                <w:bCs/>
                <w:color w:val="000000"/>
                <w:lang w:eastAsia="ko-KR"/>
              </w:rPr>
            </w:pPr>
            <w:ins w:id="84262" w:author="BigCREditor-RAN4#104-bis" w:date="2022-10-21T21:23:00Z">
              <w:r w:rsidRPr="00020619">
                <w:rPr>
                  <w:rFonts w:eastAsia="Yu Mincho"/>
                  <w:bCs/>
                  <w:color w:val="000000"/>
                  <w:lang w:eastAsia="ko-KR"/>
                </w:rPr>
                <w:t>16 for SSB SCS = 240KHz</w:t>
              </w:r>
            </w:ins>
          </w:p>
        </w:tc>
        <w:tc>
          <w:tcPr>
            <w:tcW w:w="1680" w:type="dxa"/>
            <w:tcBorders>
              <w:top w:val="single" w:sz="8" w:space="0" w:color="000000"/>
              <w:left w:val="single" w:sz="8" w:space="0" w:color="000000"/>
              <w:bottom w:val="single" w:sz="8" w:space="0" w:color="000000"/>
              <w:right w:val="single" w:sz="8" w:space="0" w:color="000000"/>
            </w:tcBorders>
          </w:tcPr>
          <w:p w14:paraId="4940A522" w14:textId="77777777" w:rsidR="00DA61BE" w:rsidRPr="00020619" w:rsidRDefault="00DA61BE" w:rsidP="00BB34DD">
            <w:pPr>
              <w:pStyle w:val="TAL"/>
              <w:spacing w:line="256" w:lineRule="auto"/>
              <w:rPr>
                <w:ins w:id="84263" w:author="BigCREditor-RAN4#104-bis" w:date="2022-10-21T21:23:00Z"/>
                <w:rFonts w:ascii="Times New Roman" w:eastAsia="Yu Mincho" w:hAnsi="Times New Roman"/>
                <w:bCs/>
                <w:color w:val="000000"/>
                <w:sz w:val="20"/>
                <w:lang w:val="en-US" w:eastAsia="ko-KR"/>
              </w:rPr>
            </w:pPr>
            <w:ins w:id="84264" w:author="BigCREditor-RAN4#104-bis" w:date="2022-10-21T21:23:00Z">
              <w:r w:rsidRPr="00020619">
                <w:rPr>
                  <w:rFonts w:ascii="Times New Roman" w:eastAsia="Yu Mincho" w:hAnsi="Times New Roman"/>
                  <w:bCs/>
                  <w:color w:val="000000"/>
                  <w:sz w:val="20"/>
                  <w:lang w:val="en-US" w:eastAsia="ko-KR"/>
                </w:rPr>
                <w:t>25 for SSB SCS = 15KHz,</w:t>
              </w:r>
            </w:ins>
          </w:p>
          <w:p w14:paraId="500BF373" w14:textId="77777777" w:rsidR="00DA61BE" w:rsidRPr="00020619" w:rsidRDefault="00DA61BE" w:rsidP="00BB34DD">
            <w:pPr>
              <w:pStyle w:val="TAL"/>
              <w:spacing w:line="256" w:lineRule="auto"/>
              <w:rPr>
                <w:ins w:id="84265" w:author="BigCREditor-RAN4#104-bis" w:date="2022-10-21T21:23:00Z"/>
                <w:rFonts w:ascii="Times New Roman" w:eastAsia="Yu Mincho" w:hAnsi="Times New Roman"/>
                <w:bCs/>
                <w:color w:val="000000"/>
                <w:sz w:val="20"/>
                <w:lang w:val="en-US" w:eastAsia="ko-KR"/>
              </w:rPr>
            </w:pPr>
            <w:ins w:id="84266" w:author="BigCREditor-RAN4#104-bis" w:date="2022-10-21T21:23:00Z">
              <w:r w:rsidRPr="00020619">
                <w:rPr>
                  <w:rFonts w:ascii="Times New Roman" w:eastAsia="Yu Mincho" w:hAnsi="Times New Roman"/>
                  <w:bCs/>
                  <w:color w:val="000000"/>
                  <w:sz w:val="20"/>
                  <w:lang w:val="en-US" w:eastAsia="ko-KR"/>
                </w:rPr>
                <w:t>51 for SSB SCS = 30KHz,</w:t>
              </w:r>
            </w:ins>
          </w:p>
          <w:p w14:paraId="75876468" w14:textId="77777777" w:rsidR="00DA61BE" w:rsidRPr="00020619" w:rsidRDefault="00DA61BE" w:rsidP="00BB34DD">
            <w:pPr>
              <w:pStyle w:val="TAL"/>
              <w:spacing w:line="256" w:lineRule="auto"/>
              <w:rPr>
                <w:ins w:id="84267" w:author="BigCREditor-RAN4#104-bis" w:date="2022-10-21T21:23:00Z"/>
                <w:rFonts w:ascii="Times New Roman" w:eastAsia="Yu Mincho" w:hAnsi="Times New Roman"/>
                <w:bCs/>
                <w:color w:val="000000"/>
                <w:sz w:val="20"/>
                <w:lang w:val="en-US" w:eastAsia="ko-KR"/>
              </w:rPr>
            </w:pPr>
            <w:ins w:id="84268" w:author="BigCREditor-RAN4#104-bis" w:date="2022-10-21T21:23:00Z">
              <w:r w:rsidRPr="00020619">
                <w:rPr>
                  <w:rFonts w:ascii="Times New Roman" w:eastAsia="Yu Mincho" w:hAnsi="Times New Roman"/>
                  <w:bCs/>
                  <w:color w:val="000000"/>
                  <w:sz w:val="20"/>
                  <w:lang w:val="en-US" w:eastAsia="ko-KR"/>
                </w:rPr>
                <w:t>32 for SSB SCS = 120KHz</w:t>
              </w:r>
            </w:ins>
          </w:p>
          <w:p w14:paraId="6623DD9E" w14:textId="77777777" w:rsidR="00DA61BE" w:rsidRPr="00020619" w:rsidRDefault="00DA61BE" w:rsidP="00BB34DD">
            <w:pPr>
              <w:overflowPunct w:val="0"/>
              <w:autoSpaceDE w:val="0"/>
              <w:autoSpaceDN w:val="0"/>
              <w:adjustRightInd w:val="0"/>
              <w:spacing w:line="259" w:lineRule="auto"/>
              <w:textAlignment w:val="baseline"/>
              <w:rPr>
                <w:ins w:id="84269" w:author="BigCREditor-RAN4#104-bis" w:date="2022-10-21T21:23:00Z"/>
                <w:rFonts w:eastAsia="Yu Mincho"/>
                <w:bCs/>
                <w:color w:val="000000"/>
                <w:lang w:eastAsia="ko-KR"/>
              </w:rPr>
            </w:pPr>
            <w:ins w:id="84270" w:author="BigCREditor-RAN4#104-bis" w:date="2022-10-21T21:23:00Z">
              <w:r w:rsidRPr="00020619">
                <w:rPr>
                  <w:rFonts w:eastAsia="Yu Mincho"/>
                  <w:bCs/>
                  <w:color w:val="000000"/>
                  <w:lang w:eastAsia="ko-KR"/>
                </w:rPr>
                <w:t>16 for SSB SCS = 240KHz</w:t>
              </w:r>
            </w:ins>
          </w:p>
        </w:tc>
        <w:tc>
          <w:tcPr>
            <w:tcW w:w="1935"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8F9EFB6" w14:textId="77777777" w:rsidR="00DA61BE" w:rsidRPr="00020619" w:rsidRDefault="00DA61BE" w:rsidP="00BB34DD">
            <w:pPr>
              <w:overflowPunct w:val="0"/>
              <w:autoSpaceDE w:val="0"/>
              <w:autoSpaceDN w:val="0"/>
              <w:adjustRightInd w:val="0"/>
              <w:spacing w:line="259" w:lineRule="auto"/>
              <w:textAlignment w:val="baseline"/>
              <w:rPr>
                <w:ins w:id="84271" w:author="BigCREditor-RAN4#104-bis" w:date="2022-10-21T21:23:00Z"/>
                <w:rFonts w:eastAsia="Yu Mincho"/>
                <w:bCs/>
                <w:color w:val="000000"/>
                <w:lang w:eastAsia="ko-KR"/>
              </w:rPr>
            </w:pPr>
            <w:ins w:id="84272" w:author="BigCREditor-RAN4#104-bis" w:date="2022-10-21T21:23:00Z">
              <w:r w:rsidRPr="00020619">
                <w:rPr>
                  <w:rFonts w:eastAsia="Yu Mincho"/>
                  <w:bCs/>
                  <w:color w:val="000000"/>
                  <w:lang w:eastAsia="ko-KR"/>
                </w:rPr>
                <w:t>52 for SSB SCS = 15KHz,</w:t>
              </w:r>
            </w:ins>
          </w:p>
          <w:p w14:paraId="776DCF83" w14:textId="77777777" w:rsidR="00DA61BE" w:rsidRPr="00020619" w:rsidRDefault="00DA61BE" w:rsidP="00BB34DD">
            <w:pPr>
              <w:overflowPunct w:val="0"/>
              <w:autoSpaceDE w:val="0"/>
              <w:autoSpaceDN w:val="0"/>
              <w:adjustRightInd w:val="0"/>
              <w:spacing w:line="259" w:lineRule="auto"/>
              <w:textAlignment w:val="baseline"/>
              <w:rPr>
                <w:ins w:id="84273" w:author="BigCREditor-RAN4#104-bis" w:date="2022-10-21T21:23:00Z"/>
                <w:rFonts w:eastAsia="Yu Mincho"/>
                <w:bCs/>
                <w:color w:val="000000"/>
                <w:lang w:eastAsia="ko-KR"/>
              </w:rPr>
            </w:pPr>
            <w:ins w:id="84274" w:author="BigCREditor-RAN4#104-bis" w:date="2022-10-21T21:23:00Z">
              <w:r w:rsidRPr="00020619">
                <w:rPr>
                  <w:rFonts w:eastAsia="Yu Mincho"/>
                  <w:bCs/>
                  <w:color w:val="000000"/>
                  <w:lang w:eastAsia="ko-KR"/>
                </w:rPr>
                <w:t>51 for SSB SCS = 30KHz,</w:t>
              </w:r>
            </w:ins>
          </w:p>
          <w:p w14:paraId="4ABECFD9" w14:textId="77777777" w:rsidR="00DA61BE" w:rsidRPr="00020619" w:rsidRDefault="00DA61BE" w:rsidP="00BB34DD">
            <w:pPr>
              <w:overflowPunct w:val="0"/>
              <w:autoSpaceDE w:val="0"/>
              <w:autoSpaceDN w:val="0"/>
              <w:adjustRightInd w:val="0"/>
              <w:spacing w:line="259" w:lineRule="auto"/>
              <w:textAlignment w:val="baseline"/>
              <w:rPr>
                <w:ins w:id="84275" w:author="BigCREditor-RAN4#104-bis" w:date="2022-10-21T21:23:00Z"/>
                <w:rFonts w:eastAsia="Yu Mincho"/>
                <w:bCs/>
                <w:color w:val="000000"/>
                <w:lang w:eastAsia="ko-KR"/>
              </w:rPr>
            </w:pPr>
            <w:ins w:id="84276" w:author="BigCREditor-RAN4#104-bis" w:date="2022-10-21T21:23:00Z">
              <w:r w:rsidRPr="00020619">
                <w:rPr>
                  <w:rFonts w:eastAsia="Yu Mincho"/>
                  <w:bCs/>
                  <w:color w:val="000000"/>
                  <w:lang w:eastAsia="ko-KR"/>
                </w:rPr>
                <w:t>66 for SSB SCS = 120KHz</w:t>
              </w:r>
            </w:ins>
          </w:p>
          <w:p w14:paraId="15388A08" w14:textId="77777777" w:rsidR="00DA61BE" w:rsidRPr="00020619" w:rsidRDefault="00DA61BE" w:rsidP="00BB34DD">
            <w:pPr>
              <w:overflowPunct w:val="0"/>
              <w:autoSpaceDE w:val="0"/>
              <w:autoSpaceDN w:val="0"/>
              <w:adjustRightInd w:val="0"/>
              <w:spacing w:line="259" w:lineRule="auto"/>
              <w:textAlignment w:val="baseline"/>
              <w:rPr>
                <w:ins w:id="84277" w:author="BigCREditor-RAN4#104-bis" w:date="2022-10-21T21:23:00Z"/>
                <w:rFonts w:eastAsia="Yu Mincho"/>
                <w:bCs/>
                <w:color w:val="000000"/>
                <w:lang w:eastAsia="ko-KR"/>
              </w:rPr>
            </w:pPr>
            <w:ins w:id="84278" w:author="BigCREditor-RAN4#104-bis" w:date="2022-10-21T21:23:00Z">
              <w:r w:rsidRPr="00020619">
                <w:rPr>
                  <w:rFonts w:eastAsia="Yu Mincho"/>
                  <w:bCs/>
                  <w:color w:val="000000"/>
                  <w:lang w:eastAsia="ko-KR"/>
                </w:rPr>
                <w:t>32 for SSB SCS = 240KHz</w:t>
              </w:r>
            </w:ins>
          </w:p>
        </w:tc>
      </w:tr>
      <w:tr w:rsidR="00DA61BE" w:rsidRPr="00020619" w14:paraId="63DE78C8" w14:textId="77777777" w:rsidTr="00BB34DD">
        <w:trPr>
          <w:jc w:val="center"/>
          <w:ins w:id="84279" w:author="BigCREditor-RAN4#104-bis" w:date="2022-10-21T21:23:00Z"/>
        </w:trPr>
        <w:tc>
          <w:tcPr>
            <w:tcW w:w="7735" w:type="dxa"/>
            <w:gridSpan w:val="5"/>
            <w:tcBorders>
              <w:top w:val="single" w:sz="8" w:space="0" w:color="000000"/>
              <w:left w:val="single" w:sz="8" w:space="0" w:color="000000"/>
              <w:bottom w:val="single" w:sz="8" w:space="0" w:color="000000"/>
              <w:right w:val="single" w:sz="8" w:space="0" w:color="000000"/>
            </w:tcBorders>
          </w:tcPr>
          <w:p w14:paraId="5E10B812" w14:textId="77777777" w:rsidR="00DA61BE" w:rsidRPr="00020619" w:rsidRDefault="00DA61BE" w:rsidP="00BB34DD">
            <w:pPr>
              <w:overflowPunct w:val="0"/>
              <w:autoSpaceDE w:val="0"/>
              <w:autoSpaceDN w:val="0"/>
              <w:adjustRightInd w:val="0"/>
              <w:spacing w:line="259" w:lineRule="auto"/>
              <w:textAlignment w:val="baseline"/>
              <w:rPr>
                <w:ins w:id="84280" w:author="BigCREditor-RAN4#104-bis" w:date="2022-10-21T21:23:00Z"/>
                <w:rFonts w:eastAsia="Yu Mincho"/>
                <w:bCs/>
                <w:color w:val="000000"/>
                <w:lang w:eastAsia="ko-KR"/>
              </w:rPr>
            </w:pPr>
            <w:ins w:id="84281" w:author="BigCREditor-RAN4#104-bis" w:date="2022-10-21T21:23:00Z">
              <w:r w:rsidRPr="00020619">
                <w:rPr>
                  <w:rFonts w:eastAsia="Yu Mincho"/>
                  <w:bCs/>
                  <w:color w:val="000000"/>
                  <w:lang w:eastAsia="ko-KR"/>
                </w:rPr>
                <w:t>Note 1:</w:t>
              </w:r>
              <w:r w:rsidRPr="00020619">
                <w:rPr>
                  <w:rFonts w:eastAsia="Yu Mincho"/>
                  <w:bCs/>
                  <w:color w:val="000000"/>
                  <w:lang w:eastAsia="ko-KR"/>
                </w:rPr>
                <w:tab/>
              </w:r>
              <w:proofErr w:type="spellStart"/>
              <w:r w:rsidRPr="00020619">
                <w:rPr>
                  <w:rFonts w:eastAsia="Yu Mincho"/>
                  <w:bCs/>
                  <w:color w:val="000000"/>
                  <w:lang w:eastAsia="ko-KR"/>
                </w:rPr>
                <w:t>RB</w:t>
              </w:r>
              <w:r w:rsidRPr="00020619">
                <w:rPr>
                  <w:rFonts w:eastAsia="Yu Mincho"/>
                  <w:bCs/>
                  <w:color w:val="000000"/>
                  <w:vertAlign w:val="subscript"/>
                  <w:lang w:eastAsia="ko-KR"/>
                </w:rPr>
                <w:t>a</w:t>
              </w:r>
              <w:proofErr w:type="spellEnd"/>
              <w:r w:rsidRPr="00020619">
                <w:rPr>
                  <w:rFonts w:eastAsia="Yu Mincho"/>
                  <w:bCs/>
                  <w:color w:val="000000"/>
                  <w:vertAlign w:val="subscript"/>
                  <w:lang w:eastAsia="ko-KR"/>
                </w:rPr>
                <w:t xml:space="preserve"> </w:t>
              </w:r>
              <w:r w:rsidRPr="00020619">
                <w:rPr>
                  <w:rFonts w:eastAsia="Yu Mincho"/>
                  <w:bCs/>
                  <w:color w:val="000000"/>
                  <w:lang w:eastAsia="ko-KR"/>
                </w:rPr>
                <w:t>is the lowest PRB index to guarantee the BWP including SSB PRB index (RB</w:t>
              </w:r>
              <w:r w:rsidRPr="00020619">
                <w:rPr>
                  <w:rFonts w:eastAsia="Yu Mincho"/>
                  <w:bCs/>
                  <w:color w:val="000000"/>
                  <w:vertAlign w:val="subscript"/>
                  <w:lang w:eastAsia="ko-KR"/>
                </w:rPr>
                <w:t>J</w:t>
              </w:r>
              <w:r w:rsidRPr="00020619">
                <w:rPr>
                  <w:rFonts w:eastAsia="Yu Mincho"/>
                  <w:bCs/>
                  <w:color w:val="000000"/>
                  <w:lang w:eastAsia="ko-KR"/>
                </w:rPr>
                <w:t>, RB</w:t>
              </w:r>
              <w:r w:rsidRPr="00020619">
                <w:rPr>
                  <w:rFonts w:eastAsia="Yu Mincho"/>
                  <w:bCs/>
                  <w:color w:val="000000"/>
                  <w:vertAlign w:val="subscript"/>
                  <w:lang w:eastAsia="ko-KR"/>
                </w:rPr>
                <w:t>J+1</w:t>
              </w:r>
              <w:r w:rsidRPr="00020619">
                <w:rPr>
                  <w:rFonts w:eastAsia="Yu Mincho"/>
                  <w:bCs/>
                  <w:color w:val="000000"/>
                  <w:lang w:eastAsia="ko-KR"/>
                </w:rPr>
                <w:t>,.…, RB</w:t>
              </w:r>
              <w:r w:rsidRPr="00020619">
                <w:rPr>
                  <w:rFonts w:eastAsia="Yu Mincho"/>
                  <w:bCs/>
                  <w:color w:val="000000"/>
                  <w:vertAlign w:val="subscript"/>
                  <w:lang w:eastAsia="ko-KR"/>
                </w:rPr>
                <w:t>J+19</w:t>
              </w:r>
              <w:r w:rsidRPr="00020619">
                <w:rPr>
                  <w:rFonts w:eastAsia="Yu Mincho"/>
                  <w:bCs/>
                  <w:color w:val="000000"/>
                  <w:lang w:eastAsia="ko-KR"/>
                </w:rPr>
                <w:t>) which is defined in Clause A.3.10.</w:t>
              </w:r>
            </w:ins>
          </w:p>
          <w:p w14:paraId="42727F47" w14:textId="77777777" w:rsidR="00DA61BE" w:rsidRPr="00020619" w:rsidRDefault="00DA61BE" w:rsidP="00BB34DD">
            <w:pPr>
              <w:overflowPunct w:val="0"/>
              <w:autoSpaceDE w:val="0"/>
              <w:autoSpaceDN w:val="0"/>
              <w:adjustRightInd w:val="0"/>
              <w:spacing w:line="259" w:lineRule="auto"/>
              <w:textAlignment w:val="baseline"/>
              <w:rPr>
                <w:ins w:id="84282" w:author="BigCREditor-RAN4#104-bis" w:date="2022-10-21T21:23:00Z"/>
              </w:rPr>
            </w:pPr>
            <w:ins w:id="84283" w:author="BigCREditor-RAN4#104-bis" w:date="2022-10-21T21:23:00Z">
              <w:r w:rsidRPr="00020619">
                <w:rPr>
                  <w:rFonts w:eastAsia="Yu Mincho"/>
                  <w:bCs/>
                  <w:color w:val="000000"/>
                  <w:lang w:eastAsia="ko-KR"/>
                </w:rPr>
                <w:t>Note 2:</w:t>
              </w:r>
              <w:r w:rsidRPr="00020619">
                <w:rPr>
                  <w:rFonts w:eastAsia="Yu Mincho"/>
                  <w:bCs/>
                  <w:color w:val="000000"/>
                  <w:lang w:eastAsia="ko-KR"/>
                </w:rPr>
                <w:tab/>
              </w:r>
              <w:proofErr w:type="spellStart"/>
              <w:r w:rsidRPr="00020619">
                <w:rPr>
                  <w:rFonts w:eastAsia="Yu Mincho"/>
                  <w:bCs/>
                  <w:color w:val="000000"/>
                  <w:lang w:eastAsia="ko-KR"/>
                </w:rPr>
                <w:t>RB</w:t>
              </w:r>
              <w:r w:rsidRPr="00020619">
                <w:rPr>
                  <w:rFonts w:eastAsia="Yu Mincho"/>
                  <w:bCs/>
                  <w:color w:val="000000"/>
                  <w:vertAlign w:val="subscript"/>
                  <w:lang w:eastAsia="ko-KR"/>
                </w:rPr>
                <w:t>b</w:t>
              </w:r>
              <w:proofErr w:type="spellEnd"/>
              <w:r w:rsidRPr="00020619">
                <w:rPr>
                  <w:rFonts w:eastAsia="Yu Mincho"/>
                  <w:bCs/>
                  <w:color w:val="000000"/>
                  <w:vertAlign w:val="subscript"/>
                  <w:lang w:eastAsia="ko-KR"/>
                </w:rPr>
                <w:t xml:space="preserve"> </w:t>
              </w:r>
              <w:r w:rsidRPr="00020619">
                <w:rPr>
                  <w:rFonts w:eastAsia="Yu Mincho"/>
                  <w:bCs/>
                  <w:color w:val="000000"/>
                  <w:lang w:eastAsia="ko-KR"/>
                </w:rPr>
                <w:t xml:space="preserve">is the lowest PRB index to guarantee the BWP </w:t>
              </w:r>
              <w:r w:rsidRPr="00020619">
                <w:t>not fully overlapped with SSB PRB index (RB</w:t>
              </w:r>
              <w:r w:rsidRPr="00020619">
                <w:rPr>
                  <w:vertAlign w:val="subscript"/>
                </w:rPr>
                <w:t>J</w:t>
              </w:r>
              <w:r w:rsidRPr="00020619">
                <w:t>, RB</w:t>
              </w:r>
              <w:r w:rsidRPr="00020619">
                <w:rPr>
                  <w:vertAlign w:val="subscript"/>
                </w:rPr>
                <w:t>J+1</w:t>
              </w:r>
              <w:r w:rsidRPr="00020619">
                <w:t>,.…, RB</w:t>
              </w:r>
              <w:r w:rsidRPr="00020619">
                <w:rPr>
                  <w:vertAlign w:val="subscript"/>
                </w:rPr>
                <w:t>J+19</w:t>
              </w:r>
              <w:r w:rsidRPr="00020619">
                <w:t>) which is defined in Clause A.3.10.</w:t>
              </w:r>
            </w:ins>
          </w:p>
          <w:p w14:paraId="3D89A07C" w14:textId="77777777" w:rsidR="00DA61BE" w:rsidRPr="00020619" w:rsidRDefault="00DA61BE" w:rsidP="00BB34DD">
            <w:pPr>
              <w:overflowPunct w:val="0"/>
              <w:autoSpaceDE w:val="0"/>
              <w:autoSpaceDN w:val="0"/>
              <w:adjustRightInd w:val="0"/>
              <w:spacing w:line="259" w:lineRule="auto"/>
              <w:textAlignment w:val="baseline"/>
              <w:rPr>
                <w:ins w:id="84284" w:author="BigCREditor-RAN4#104-bis" w:date="2022-10-21T21:23:00Z"/>
                <w:rFonts w:eastAsia="Yu Mincho"/>
                <w:bCs/>
                <w:color w:val="000000"/>
                <w:lang w:eastAsia="ko-KR"/>
              </w:rPr>
            </w:pPr>
            <w:ins w:id="84285" w:author="BigCREditor-RAN4#104-bis" w:date="2022-10-21T21:23:00Z">
              <w:r w:rsidRPr="00020619">
                <w:rPr>
                  <w:rFonts w:eastAsia="Yu Mincho"/>
                  <w:bCs/>
                  <w:color w:val="000000"/>
                  <w:lang w:eastAsia="ko-KR"/>
                </w:rPr>
                <w:t>Note 3:</w:t>
              </w:r>
              <w:r w:rsidRPr="00020619">
                <w:rPr>
                  <w:rFonts w:eastAsia="Yu Mincho"/>
                  <w:bCs/>
                  <w:color w:val="000000"/>
                  <w:lang w:eastAsia="ko-KR"/>
                </w:rPr>
                <w:tab/>
              </w:r>
              <w:proofErr w:type="spellStart"/>
              <w:r w:rsidRPr="00020619">
                <w:rPr>
                  <w:rFonts w:eastAsia="Yu Mincho"/>
                  <w:bCs/>
                  <w:color w:val="000000"/>
                  <w:lang w:eastAsia="ko-KR"/>
                </w:rPr>
                <w:t>RB</w:t>
              </w:r>
              <w:r w:rsidRPr="00020619">
                <w:rPr>
                  <w:rFonts w:eastAsia="Yu Mincho"/>
                  <w:bCs/>
                  <w:color w:val="000000"/>
                  <w:vertAlign w:val="subscript"/>
                  <w:lang w:eastAsia="ko-KR"/>
                </w:rPr>
                <w:t>c</w:t>
              </w:r>
              <w:proofErr w:type="spellEnd"/>
              <w:r w:rsidRPr="00020619">
                <w:rPr>
                  <w:rFonts w:eastAsia="Yu Mincho"/>
                  <w:bCs/>
                  <w:color w:val="000000"/>
                  <w:vertAlign w:val="subscript"/>
                  <w:lang w:eastAsia="ko-KR"/>
                </w:rPr>
                <w:t xml:space="preserve"> </w:t>
              </w:r>
              <w:r w:rsidRPr="00020619">
                <w:rPr>
                  <w:rFonts w:eastAsia="Yu Mincho"/>
                  <w:bCs/>
                  <w:color w:val="000000"/>
                  <w:lang w:eastAsia="ko-KR"/>
                </w:rPr>
                <w:t>is the lowest PRB index to guarantee the BWP including SSB PRB index (RB</w:t>
              </w:r>
              <w:r w:rsidRPr="00020619">
                <w:rPr>
                  <w:rFonts w:eastAsia="Yu Mincho"/>
                  <w:bCs/>
                  <w:color w:val="000000"/>
                  <w:vertAlign w:val="subscript"/>
                  <w:lang w:eastAsia="ko-KR"/>
                </w:rPr>
                <w:t>J</w:t>
              </w:r>
              <w:r w:rsidRPr="00020619">
                <w:rPr>
                  <w:rFonts w:eastAsia="Yu Mincho"/>
                  <w:bCs/>
                  <w:color w:val="000000"/>
                  <w:lang w:eastAsia="ko-KR"/>
                </w:rPr>
                <w:t>, RB</w:t>
              </w:r>
              <w:r w:rsidRPr="00020619">
                <w:rPr>
                  <w:rFonts w:eastAsia="Yu Mincho"/>
                  <w:bCs/>
                  <w:color w:val="000000"/>
                  <w:vertAlign w:val="subscript"/>
                  <w:lang w:eastAsia="ko-KR"/>
                </w:rPr>
                <w:t>J+1</w:t>
              </w:r>
              <w:r w:rsidRPr="00020619">
                <w:rPr>
                  <w:rFonts w:eastAsia="Yu Mincho"/>
                  <w:bCs/>
                  <w:color w:val="000000"/>
                  <w:lang w:eastAsia="ko-KR"/>
                </w:rPr>
                <w:t>,.…, RB</w:t>
              </w:r>
              <w:r w:rsidRPr="00020619">
                <w:rPr>
                  <w:rFonts w:eastAsia="Yu Mincho"/>
                  <w:bCs/>
                  <w:color w:val="000000"/>
                  <w:vertAlign w:val="subscript"/>
                  <w:lang w:eastAsia="ko-KR"/>
                </w:rPr>
                <w:t>J+19</w:t>
              </w:r>
              <w:r w:rsidRPr="00020619">
                <w:rPr>
                  <w:rFonts w:eastAsia="Yu Mincho"/>
                  <w:bCs/>
                  <w:color w:val="000000"/>
                  <w:lang w:eastAsia="ko-KR"/>
                </w:rPr>
                <w:t>) which is defined in Clause A.3.10.</w:t>
              </w:r>
            </w:ins>
          </w:p>
        </w:tc>
      </w:tr>
    </w:tbl>
    <w:p w14:paraId="68CC7249" w14:textId="77777777" w:rsidR="00DA61BE" w:rsidRPr="00020619" w:rsidRDefault="00DA61BE" w:rsidP="00DA61BE">
      <w:pPr>
        <w:rPr>
          <w:ins w:id="84286" w:author="BigCREditor-RAN4#104-bis" w:date="2022-10-21T21:23:00Z"/>
        </w:rPr>
      </w:pPr>
    </w:p>
    <w:p w14:paraId="06494E5D" w14:textId="77777777" w:rsidR="00DA61BE" w:rsidRPr="00020619" w:rsidRDefault="00DA61BE" w:rsidP="00DA61BE">
      <w:pPr>
        <w:pStyle w:val="Heading3"/>
        <w:rPr>
          <w:ins w:id="84287" w:author="BigCREditor-RAN4#104-bis" w:date="2022-10-21T21:23:00Z"/>
          <w:snapToGrid w:val="0"/>
        </w:rPr>
      </w:pPr>
      <w:bookmarkStart w:id="84288" w:name="_Toc535476118"/>
      <w:ins w:id="84289" w:author="BigCREditor-RAN4#104-bis" w:date="2022-10-21T21:23:00Z">
        <w:r w:rsidRPr="00020619">
          <w:rPr>
            <w:snapToGrid w:val="0"/>
          </w:rPr>
          <w:t>A.3.9A.3</w:t>
        </w:r>
        <w:r w:rsidRPr="00020619">
          <w:rPr>
            <w:snapToGrid w:val="0"/>
          </w:rPr>
          <w:tab/>
          <w:t>Uplink BWP configurations</w:t>
        </w:r>
        <w:bookmarkEnd w:id="84288"/>
      </w:ins>
    </w:p>
    <w:p w14:paraId="454FF238" w14:textId="77777777" w:rsidR="00DA61BE" w:rsidRPr="00020619" w:rsidRDefault="00DA61BE" w:rsidP="00DA61BE">
      <w:pPr>
        <w:pStyle w:val="Heading4"/>
        <w:rPr>
          <w:ins w:id="84290" w:author="BigCREditor-RAN4#104-bis" w:date="2022-10-21T21:23:00Z"/>
          <w:snapToGrid w:val="0"/>
        </w:rPr>
      </w:pPr>
      <w:bookmarkStart w:id="84291" w:name="_Toc535476120"/>
      <w:ins w:id="84292" w:author="BigCREditor-RAN4#104-bis" w:date="2022-10-21T21:23:00Z">
        <w:r w:rsidRPr="00020619">
          <w:rPr>
            <w:snapToGrid w:val="0"/>
          </w:rPr>
          <w:t>A.3.9A.3.2</w:t>
        </w:r>
        <w:r w:rsidRPr="00020619">
          <w:rPr>
            <w:snapToGrid w:val="0"/>
          </w:rPr>
          <w:tab/>
          <w:t>Dedicated BWP</w:t>
        </w:r>
        <w:bookmarkEnd w:id="84291"/>
      </w:ins>
    </w:p>
    <w:p w14:paraId="270C1D2C" w14:textId="77777777" w:rsidR="00DA61BE" w:rsidRPr="00020619" w:rsidRDefault="00DA61BE" w:rsidP="00DA61BE">
      <w:pPr>
        <w:pStyle w:val="TH"/>
        <w:rPr>
          <w:ins w:id="84293" w:author="BigCREditor-RAN4#104-bis" w:date="2022-10-21T21:23:00Z"/>
          <w:lang w:eastAsia="zh-CN"/>
        </w:rPr>
      </w:pPr>
      <w:ins w:id="84294" w:author="BigCREditor-RAN4#104-bis" w:date="2022-10-21T21:23:00Z">
        <w:r w:rsidRPr="00020619">
          <w:t>Table A.3.9A.3.2-1: Uplink BWP patterns for RedCap dedicated BWP configuration</w:t>
        </w:r>
        <w:del w:id="84295" w:author="Ericsson - Zhixun Tang" w:date="2022-09-23T20:18:00Z">
          <w:r w:rsidRPr="00020619" w:rsidDel="00BD0783">
            <w:rPr>
              <w:lang w:eastAsia="zh-CN"/>
            </w:rPr>
            <w:delText xml:space="preserve"> </w:delText>
          </w:r>
        </w:del>
      </w:ins>
    </w:p>
    <w:tbl>
      <w:tblPr>
        <w:tblW w:w="7580" w:type="dxa"/>
        <w:jc w:val="center"/>
        <w:tblCellMar>
          <w:left w:w="0" w:type="dxa"/>
          <w:right w:w="0" w:type="dxa"/>
        </w:tblCellMar>
        <w:tblLook w:val="04A0" w:firstRow="1" w:lastRow="0" w:firstColumn="1" w:lastColumn="0" w:noHBand="0" w:noVBand="1"/>
      </w:tblPr>
      <w:tblGrid>
        <w:gridCol w:w="1800"/>
        <w:gridCol w:w="640"/>
        <w:gridCol w:w="1680"/>
        <w:gridCol w:w="1680"/>
        <w:gridCol w:w="1780"/>
      </w:tblGrid>
      <w:tr w:rsidR="00DA61BE" w:rsidRPr="00020619" w14:paraId="1C705AD4" w14:textId="77777777" w:rsidTr="00BB34DD">
        <w:trPr>
          <w:jc w:val="center"/>
          <w:ins w:id="84296" w:author="BigCREditor-RAN4#104-bis" w:date="2022-10-21T21:23:00Z"/>
        </w:trPr>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6C7D7C3" w14:textId="77777777" w:rsidR="00DA61BE" w:rsidRPr="00020619" w:rsidRDefault="00DA61BE" w:rsidP="00BB34DD">
            <w:pPr>
              <w:overflowPunct w:val="0"/>
              <w:autoSpaceDE w:val="0"/>
              <w:autoSpaceDN w:val="0"/>
              <w:adjustRightInd w:val="0"/>
              <w:spacing w:line="259" w:lineRule="auto"/>
              <w:textAlignment w:val="baseline"/>
              <w:rPr>
                <w:ins w:id="84297" w:author="BigCREditor-RAN4#104-bis" w:date="2022-10-21T21:23:00Z"/>
                <w:rFonts w:eastAsia="Yu Mincho"/>
                <w:bCs/>
                <w:color w:val="000000"/>
                <w:lang w:eastAsia="ko-KR"/>
              </w:rPr>
            </w:pPr>
            <w:ins w:id="84298" w:author="BigCREditor-RAN4#104-bis" w:date="2022-10-21T21:23:00Z">
              <w:r w:rsidRPr="00020619">
                <w:rPr>
                  <w:rFonts w:eastAsia="Yu Mincho"/>
                  <w:b/>
                  <w:bCs/>
                  <w:color w:val="000000"/>
                  <w:lang w:eastAsia="ko-KR"/>
                </w:rPr>
                <w:t>BWP Parameters</w:t>
              </w:r>
            </w:ins>
          </w:p>
        </w:tc>
        <w:tc>
          <w:tcPr>
            <w:tcW w:w="6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BACFEDA" w14:textId="77777777" w:rsidR="00DA61BE" w:rsidRPr="00020619" w:rsidRDefault="00DA61BE" w:rsidP="00BB34DD">
            <w:pPr>
              <w:overflowPunct w:val="0"/>
              <w:autoSpaceDE w:val="0"/>
              <w:autoSpaceDN w:val="0"/>
              <w:adjustRightInd w:val="0"/>
              <w:spacing w:line="259" w:lineRule="auto"/>
              <w:textAlignment w:val="baseline"/>
              <w:rPr>
                <w:ins w:id="84299" w:author="BigCREditor-RAN4#104-bis" w:date="2022-10-21T21:23:00Z"/>
                <w:rFonts w:eastAsia="Yu Mincho"/>
                <w:bCs/>
                <w:color w:val="000000"/>
                <w:lang w:eastAsia="ko-KR"/>
              </w:rPr>
            </w:pPr>
            <w:ins w:id="84300" w:author="BigCREditor-RAN4#104-bis" w:date="2022-10-21T21:23:00Z">
              <w:r w:rsidRPr="00020619">
                <w:rPr>
                  <w:rFonts w:eastAsia="Yu Mincho"/>
                  <w:b/>
                  <w:bCs/>
                  <w:color w:val="000000"/>
                  <w:lang w:eastAsia="ko-KR"/>
                </w:rPr>
                <w:t>Unit</w:t>
              </w:r>
            </w:ins>
          </w:p>
        </w:tc>
        <w:tc>
          <w:tcPr>
            <w:tcW w:w="5140" w:type="dxa"/>
            <w:gridSpan w:val="3"/>
            <w:tcBorders>
              <w:top w:val="single" w:sz="8" w:space="0" w:color="000000"/>
              <w:left w:val="single" w:sz="8" w:space="0" w:color="000000"/>
              <w:bottom w:val="single" w:sz="8" w:space="0" w:color="000000"/>
              <w:right w:val="single" w:sz="8" w:space="0" w:color="000000"/>
            </w:tcBorders>
          </w:tcPr>
          <w:p w14:paraId="06B9AEB7" w14:textId="77777777" w:rsidR="00DA61BE" w:rsidRPr="00020619" w:rsidRDefault="00DA61BE" w:rsidP="00BB34DD">
            <w:pPr>
              <w:overflowPunct w:val="0"/>
              <w:autoSpaceDE w:val="0"/>
              <w:autoSpaceDN w:val="0"/>
              <w:adjustRightInd w:val="0"/>
              <w:spacing w:line="259" w:lineRule="auto"/>
              <w:jc w:val="center"/>
              <w:textAlignment w:val="baseline"/>
              <w:rPr>
                <w:ins w:id="84301" w:author="BigCREditor-RAN4#104-bis" w:date="2022-10-21T21:23:00Z"/>
                <w:rFonts w:eastAsia="Yu Mincho"/>
                <w:bCs/>
                <w:color w:val="000000"/>
                <w:lang w:eastAsia="ko-KR"/>
              </w:rPr>
            </w:pPr>
            <w:ins w:id="84302" w:author="BigCREditor-RAN4#104-bis" w:date="2022-10-21T21:23:00Z">
              <w:r w:rsidRPr="00020619">
                <w:rPr>
                  <w:rFonts w:eastAsia="Yu Mincho"/>
                  <w:b/>
                  <w:bCs/>
                  <w:color w:val="000000"/>
                  <w:lang w:eastAsia="ko-KR"/>
                </w:rPr>
                <w:t>Values</w:t>
              </w:r>
            </w:ins>
          </w:p>
        </w:tc>
      </w:tr>
      <w:tr w:rsidR="00DA61BE" w:rsidRPr="00020619" w14:paraId="5D304736" w14:textId="77777777" w:rsidTr="00BB34DD">
        <w:trPr>
          <w:jc w:val="center"/>
          <w:ins w:id="84303" w:author="BigCREditor-RAN4#104-bis" w:date="2022-10-21T21:23:00Z"/>
        </w:trPr>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D594146" w14:textId="77777777" w:rsidR="00DA61BE" w:rsidRPr="00020619" w:rsidRDefault="00DA61BE" w:rsidP="00BB34DD">
            <w:pPr>
              <w:overflowPunct w:val="0"/>
              <w:autoSpaceDE w:val="0"/>
              <w:autoSpaceDN w:val="0"/>
              <w:adjustRightInd w:val="0"/>
              <w:spacing w:line="259" w:lineRule="auto"/>
              <w:textAlignment w:val="baseline"/>
              <w:rPr>
                <w:ins w:id="84304" w:author="BigCREditor-RAN4#104-bis" w:date="2022-10-21T21:23:00Z"/>
                <w:rFonts w:eastAsia="Yu Mincho"/>
                <w:bCs/>
                <w:color w:val="000000"/>
                <w:lang w:eastAsia="ko-KR"/>
              </w:rPr>
            </w:pPr>
            <w:ins w:id="84305" w:author="BigCREditor-RAN4#104-bis" w:date="2022-10-21T21:23:00Z">
              <w:r w:rsidRPr="00020619">
                <w:rPr>
                  <w:rFonts w:eastAsia="Yu Mincho"/>
                  <w:bCs/>
                  <w:color w:val="000000"/>
                  <w:lang w:eastAsia="ko-KR"/>
                </w:rPr>
                <w:t>Reference BWP</w:t>
              </w:r>
            </w:ins>
          </w:p>
        </w:tc>
        <w:tc>
          <w:tcPr>
            <w:tcW w:w="6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429CE22" w14:textId="77777777" w:rsidR="00DA61BE" w:rsidRPr="00020619" w:rsidRDefault="00DA61BE" w:rsidP="00BB34DD">
            <w:pPr>
              <w:overflowPunct w:val="0"/>
              <w:autoSpaceDE w:val="0"/>
              <w:autoSpaceDN w:val="0"/>
              <w:adjustRightInd w:val="0"/>
              <w:spacing w:line="259" w:lineRule="auto"/>
              <w:textAlignment w:val="baseline"/>
              <w:rPr>
                <w:ins w:id="84306" w:author="BigCREditor-RAN4#104-bis" w:date="2022-10-21T21:23:00Z"/>
                <w:rFonts w:eastAsia="Yu Mincho"/>
                <w:bCs/>
                <w:color w:val="000000"/>
                <w:lang w:eastAsia="ko-KR"/>
              </w:rPr>
            </w:pPr>
            <w:ins w:id="84307" w:author="BigCREditor-RAN4#104-bis" w:date="2022-10-21T21:23:00Z">
              <w:r w:rsidRPr="00020619">
                <w:rPr>
                  <w:rFonts w:eastAsia="Yu Mincho"/>
                  <w:bCs/>
                  <w:color w:val="000000"/>
                  <w:lang w:eastAsia="ko-KR"/>
                </w:rPr>
                <w:t> </w:t>
              </w:r>
            </w:ins>
          </w:p>
        </w:tc>
        <w:tc>
          <w:tcPr>
            <w:tcW w:w="1680" w:type="dxa"/>
            <w:tcBorders>
              <w:top w:val="single" w:sz="8" w:space="0" w:color="000000"/>
              <w:left w:val="single" w:sz="8" w:space="0" w:color="000000"/>
              <w:bottom w:val="single" w:sz="8" w:space="0" w:color="000000"/>
              <w:right w:val="single" w:sz="8" w:space="0" w:color="000000"/>
            </w:tcBorders>
          </w:tcPr>
          <w:p w14:paraId="52D5AE90" w14:textId="77777777" w:rsidR="00DA61BE" w:rsidRPr="00020619" w:rsidRDefault="00DA61BE" w:rsidP="00BB34DD">
            <w:pPr>
              <w:overflowPunct w:val="0"/>
              <w:autoSpaceDE w:val="0"/>
              <w:autoSpaceDN w:val="0"/>
              <w:adjustRightInd w:val="0"/>
              <w:spacing w:line="259" w:lineRule="auto"/>
              <w:textAlignment w:val="baseline"/>
              <w:rPr>
                <w:ins w:id="84308" w:author="BigCREditor-RAN4#104-bis" w:date="2022-10-21T21:23:00Z"/>
                <w:rFonts w:eastAsia="Yu Mincho"/>
                <w:bCs/>
                <w:color w:val="000000"/>
                <w:lang w:eastAsia="ko-KR"/>
              </w:rPr>
            </w:pPr>
            <w:ins w:id="84309" w:author="BigCREditor-RAN4#104-bis" w:date="2022-10-21T21:23:00Z">
              <w:r w:rsidRPr="00020619">
                <w:rPr>
                  <w:rFonts w:eastAsia="Yu Mincho"/>
                  <w:bCs/>
                  <w:color w:val="000000"/>
                  <w:lang w:eastAsia="ko-KR"/>
                </w:rPr>
                <w:t>ULBWP.1.1 RedCap</w:t>
              </w:r>
            </w:ins>
          </w:p>
        </w:tc>
        <w:tc>
          <w:tcPr>
            <w:tcW w:w="16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96BDB3" w14:textId="77777777" w:rsidR="00DA61BE" w:rsidRPr="00020619" w:rsidRDefault="00DA61BE" w:rsidP="00BB34DD">
            <w:pPr>
              <w:overflowPunct w:val="0"/>
              <w:autoSpaceDE w:val="0"/>
              <w:autoSpaceDN w:val="0"/>
              <w:adjustRightInd w:val="0"/>
              <w:spacing w:line="259" w:lineRule="auto"/>
              <w:textAlignment w:val="baseline"/>
              <w:rPr>
                <w:ins w:id="84310" w:author="BigCREditor-RAN4#104-bis" w:date="2022-10-21T21:23:00Z"/>
                <w:rFonts w:eastAsia="Yu Mincho"/>
                <w:bCs/>
                <w:color w:val="000000"/>
                <w:lang w:eastAsia="ko-KR"/>
              </w:rPr>
            </w:pPr>
            <w:ins w:id="84311" w:author="BigCREditor-RAN4#104-bis" w:date="2022-10-21T21:23:00Z">
              <w:r w:rsidRPr="00020619">
                <w:rPr>
                  <w:rFonts w:eastAsia="Yu Mincho"/>
                  <w:bCs/>
                  <w:color w:val="000000"/>
                  <w:lang w:eastAsia="ko-KR"/>
                </w:rPr>
                <w:t>ULBWP.1.2 RedCap</w:t>
              </w:r>
            </w:ins>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3F871BE" w14:textId="77777777" w:rsidR="00DA61BE" w:rsidRPr="00020619" w:rsidRDefault="00DA61BE" w:rsidP="00BB34DD">
            <w:pPr>
              <w:overflowPunct w:val="0"/>
              <w:autoSpaceDE w:val="0"/>
              <w:autoSpaceDN w:val="0"/>
              <w:adjustRightInd w:val="0"/>
              <w:spacing w:line="259" w:lineRule="auto"/>
              <w:textAlignment w:val="baseline"/>
              <w:rPr>
                <w:ins w:id="84312" w:author="BigCREditor-RAN4#104-bis" w:date="2022-10-21T21:23:00Z"/>
                <w:rFonts w:eastAsia="Yu Mincho"/>
                <w:bCs/>
                <w:color w:val="000000"/>
                <w:lang w:eastAsia="ko-KR"/>
              </w:rPr>
            </w:pPr>
            <w:ins w:id="84313" w:author="BigCREditor-RAN4#104-bis" w:date="2022-10-21T21:23:00Z">
              <w:r w:rsidRPr="00020619">
                <w:rPr>
                  <w:rFonts w:eastAsia="Yu Mincho"/>
                  <w:bCs/>
                  <w:color w:val="000000"/>
                  <w:lang w:eastAsia="ko-KR"/>
                </w:rPr>
                <w:t>ULBWP.1.3 RedCap</w:t>
              </w:r>
            </w:ins>
          </w:p>
        </w:tc>
      </w:tr>
      <w:tr w:rsidR="00DA61BE" w:rsidRPr="00020619" w14:paraId="4F960203" w14:textId="77777777" w:rsidTr="00BB34DD">
        <w:trPr>
          <w:jc w:val="center"/>
          <w:ins w:id="84314" w:author="BigCREditor-RAN4#104-bis" w:date="2022-10-21T21:23:00Z"/>
        </w:trPr>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028BD82" w14:textId="77777777" w:rsidR="00DA61BE" w:rsidRPr="00020619" w:rsidRDefault="00DA61BE" w:rsidP="00BB34DD">
            <w:pPr>
              <w:overflowPunct w:val="0"/>
              <w:autoSpaceDE w:val="0"/>
              <w:autoSpaceDN w:val="0"/>
              <w:adjustRightInd w:val="0"/>
              <w:spacing w:line="259" w:lineRule="auto"/>
              <w:textAlignment w:val="baseline"/>
              <w:rPr>
                <w:ins w:id="84315" w:author="BigCREditor-RAN4#104-bis" w:date="2022-10-21T21:23:00Z"/>
                <w:rFonts w:eastAsia="Yu Mincho"/>
                <w:bCs/>
                <w:color w:val="000000"/>
                <w:lang w:eastAsia="ko-KR"/>
              </w:rPr>
            </w:pPr>
            <w:ins w:id="84316" w:author="BigCREditor-RAN4#104-bis" w:date="2022-10-21T21:23:00Z">
              <w:r w:rsidRPr="00020619">
                <w:rPr>
                  <w:rFonts w:eastAsia="Yu Mincho"/>
                  <w:bCs/>
                  <w:color w:val="000000"/>
                  <w:lang w:eastAsia="ko-KR"/>
                </w:rPr>
                <w:lastRenderedPageBreak/>
                <w:t>Starting PRB index</w:t>
              </w:r>
            </w:ins>
          </w:p>
        </w:tc>
        <w:tc>
          <w:tcPr>
            <w:tcW w:w="6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5FAE45D" w14:textId="77777777" w:rsidR="00DA61BE" w:rsidRPr="00020619" w:rsidRDefault="00DA61BE" w:rsidP="00BB34DD">
            <w:pPr>
              <w:overflowPunct w:val="0"/>
              <w:autoSpaceDE w:val="0"/>
              <w:autoSpaceDN w:val="0"/>
              <w:adjustRightInd w:val="0"/>
              <w:spacing w:line="259" w:lineRule="auto"/>
              <w:textAlignment w:val="baseline"/>
              <w:rPr>
                <w:ins w:id="84317" w:author="BigCREditor-RAN4#104-bis" w:date="2022-10-21T21:23:00Z"/>
                <w:rFonts w:eastAsia="Yu Mincho"/>
                <w:bCs/>
                <w:color w:val="000000"/>
                <w:lang w:eastAsia="ko-KR"/>
              </w:rPr>
            </w:pPr>
            <w:ins w:id="84318" w:author="BigCREditor-RAN4#104-bis" w:date="2022-10-21T21:23:00Z">
              <w:r w:rsidRPr="00020619">
                <w:rPr>
                  <w:rFonts w:eastAsia="Yu Mincho"/>
                  <w:bCs/>
                  <w:color w:val="000000"/>
                  <w:lang w:eastAsia="ko-KR"/>
                </w:rPr>
                <w:t> </w:t>
              </w:r>
            </w:ins>
          </w:p>
        </w:tc>
        <w:tc>
          <w:tcPr>
            <w:tcW w:w="1680" w:type="dxa"/>
            <w:tcBorders>
              <w:top w:val="single" w:sz="8" w:space="0" w:color="000000"/>
              <w:left w:val="single" w:sz="8" w:space="0" w:color="000000"/>
              <w:bottom w:val="single" w:sz="8" w:space="0" w:color="000000"/>
              <w:right w:val="single" w:sz="8" w:space="0" w:color="000000"/>
            </w:tcBorders>
          </w:tcPr>
          <w:p w14:paraId="1517B036" w14:textId="77777777" w:rsidR="00DA61BE" w:rsidRPr="00020619" w:rsidRDefault="00DA61BE" w:rsidP="00BB34DD">
            <w:pPr>
              <w:overflowPunct w:val="0"/>
              <w:autoSpaceDE w:val="0"/>
              <w:autoSpaceDN w:val="0"/>
              <w:adjustRightInd w:val="0"/>
              <w:spacing w:line="259" w:lineRule="auto"/>
              <w:textAlignment w:val="baseline"/>
              <w:rPr>
                <w:ins w:id="84319" w:author="BigCREditor-RAN4#104-bis" w:date="2022-10-21T21:23:00Z"/>
                <w:rFonts w:eastAsia="Yu Mincho"/>
                <w:bCs/>
                <w:color w:val="000000"/>
                <w:lang w:eastAsia="ko-KR"/>
              </w:rPr>
            </w:pPr>
            <w:proofErr w:type="spellStart"/>
            <w:ins w:id="84320" w:author="BigCREditor-RAN4#104-bis" w:date="2022-10-21T21:23:00Z">
              <w:r w:rsidRPr="00020619">
                <w:rPr>
                  <w:rFonts w:eastAsia="Yu Mincho"/>
                  <w:bCs/>
                  <w:color w:val="000000"/>
                  <w:lang w:eastAsia="ko-KR"/>
                </w:rPr>
                <w:t>RB</w:t>
              </w:r>
              <w:r w:rsidRPr="00020619">
                <w:rPr>
                  <w:rFonts w:eastAsia="Yu Mincho"/>
                  <w:bCs/>
                  <w:color w:val="000000"/>
                  <w:vertAlign w:val="subscript"/>
                  <w:lang w:eastAsia="ko-KR"/>
                </w:rPr>
                <w:t>a</w:t>
              </w:r>
              <w:proofErr w:type="spellEnd"/>
              <w:r w:rsidRPr="00020619">
                <w:rPr>
                  <w:rFonts w:eastAsia="Yu Mincho"/>
                  <w:bCs/>
                  <w:color w:val="000000"/>
                  <w:lang w:eastAsia="ko-KR"/>
                </w:rPr>
                <w:t xml:space="preserve"> </w:t>
              </w:r>
              <w:r w:rsidRPr="00020619">
                <w:rPr>
                  <w:rFonts w:eastAsia="Yu Mincho"/>
                  <w:bCs/>
                  <w:color w:val="000000"/>
                  <w:vertAlign w:val="superscript"/>
                  <w:lang w:eastAsia="ko-KR"/>
                </w:rPr>
                <w:t>Note 1</w:t>
              </w:r>
            </w:ins>
          </w:p>
        </w:tc>
        <w:tc>
          <w:tcPr>
            <w:tcW w:w="16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8CFB4B9" w14:textId="77777777" w:rsidR="00DA61BE" w:rsidRPr="00020619" w:rsidRDefault="00DA61BE" w:rsidP="00BB34DD">
            <w:pPr>
              <w:overflowPunct w:val="0"/>
              <w:autoSpaceDE w:val="0"/>
              <w:autoSpaceDN w:val="0"/>
              <w:adjustRightInd w:val="0"/>
              <w:spacing w:line="259" w:lineRule="auto"/>
              <w:textAlignment w:val="baseline"/>
              <w:rPr>
                <w:ins w:id="84321" w:author="BigCREditor-RAN4#104-bis" w:date="2022-10-21T21:23:00Z"/>
                <w:rFonts w:eastAsia="Yu Mincho"/>
                <w:bCs/>
                <w:color w:val="000000"/>
                <w:lang w:eastAsia="ko-KR"/>
              </w:rPr>
            </w:pPr>
            <w:proofErr w:type="spellStart"/>
            <w:ins w:id="84322" w:author="BigCREditor-RAN4#104-bis" w:date="2022-10-21T21:23:00Z">
              <w:r w:rsidRPr="00020619">
                <w:rPr>
                  <w:rFonts w:eastAsia="Yu Mincho"/>
                  <w:bCs/>
                  <w:color w:val="000000"/>
                  <w:lang w:eastAsia="ko-KR"/>
                </w:rPr>
                <w:t>RB</w:t>
              </w:r>
              <w:r w:rsidRPr="00020619">
                <w:rPr>
                  <w:rFonts w:eastAsia="Yu Mincho"/>
                  <w:bCs/>
                  <w:color w:val="000000"/>
                  <w:vertAlign w:val="subscript"/>
                  <w:lang w:eastAsia="ko-KR"/>
                </w:rPr>
                <w:t>b</w:t>
              </w:r>
              <w:proofErr w:type="spellEnd"/>
              <w:r w:rsidRPr="00020619">
                <w:rPr>
                  <w:rFonts w:eastAsia="Yu Mincho"/>
                  <w:bCs/>
                  <w:color w:val="000000"/>
                  <w:vertAlign w:val="subscript"/>
                  <w:lang w:eastAsia="ko-KR"/>
                </w:rPr>
                <w:t xml:space="preserve"> </w:t>
              </w:r>
              <w:r w:rsidRPr="00020619">
                <w:rPr>
                  <w:rFonts w:eastAsia="Yu Mincho"/>
                  <w:bCs/>
                  <w:color w:val="000000"/>
                  <w:vertAlign w:val="superscript"/>
                  <w:lang w:eastAsia="ko-KR"/>
                </w:rPr>
                <w:t>Note 2</w:t>
              </w:r>
            </w:ins>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63550462" w14:textId="77777777" w:rsidR="00DA61BE" w:rsidRPr="00020619" w:rsidRDefault="00DA61BE" w:rsidP="00BB34DD">
            <w:pPr>
              <w:overflowPunct w:val="0"/>
              <w:autoSpaceDE w:val="0"/>
              <w:autoSpaceDN w:val="0"/>
              <w:adjustRightInd w:val="0"/>
              <w:spacing w:line="259" w:lineRule="auto"/>
              <w:textAlignment w:val="baseline"/>
              <w:rPr>
                <w:ins w:id="84323" w:author="BigCREditor-RAN4#104-bis" w:date="2022-10-21T21:23:00Z"/>
                <w:rFonts w:eastAsia="Yu Mincho"/>
                <w:bCs/>
                <w:color w:val="000000"/>
                <w:lang w:eastAsia="ko-KR"/>
              </w:rPr>
            </w:pPr>
            <w:proofErr w:type="spellStart"/>
            <w:ins w:id="84324" w:author="BigCREditor-RAN4#104-bis" w:date="2022-10-21T21:23:00Z">
              <w:r w:rsidRPr="00020619">
                <w:rPr>
                  <w:rFonts w:eastAsia="Yu Mincho"/>
                  <w:bCs/>
                  <w:color w:val="000000"/>
                  <w:lang w:eastAsia="ko-KR"/>
                </w:rPr>
                <w:t>RB</w:t>
              </w:r>
              <w:r w:rsidRPr="00020619">
                <w:rPr>
                  <w:rFonts w:eastAsia="Yu Mincho"/>
                  <w:bCs/>
                  <w:color w:val="000000"/>
                  <w:vertAlign w:val="subscript"/>
                  <w:lang w:eastAsia="ko-KR"/>
                </w:rPr>
                <w:t>c</w:t>
              </w:r>
              <w:proofErr w:type="spellEnd"/>
              <w:r w:rsidRPr="00020619">
                <w:rPr>
                  <w:rFonts w:eastAsia="Yu Mincho"/>
                  <w:bCs/>
                  <w:color w:val="000000"/>
                  <w:vertAlign w:val="subscript"/>
                  <w:lang w:eastAsia="ko-KR"/>
                </w:rPr>
                <w:t xml:space="preserve"> </w:t>
              </w:r>
              <w:r w:rsidRPr="00020619">
                <w:rPr>
                  <w:rFonts w:eastAsia="Yu Mincho"/>
                  <w:bCs/>
                  <w:color w:val="000000"/>
                  <w:vertAlign w:val="superscript"/>
                  <w:lang w:eastAsia="ko-KR"/>
                </w:rPr>
                <w:t>Note 3</w:t>
              </w:r>
            </w:ins>
          </w:p>
        </w:tc>
      </w:tr>
      <w:tr w:rsidR="00DA61BE" w:rsidRPr="00020619" w14:paraId="2BDF3BE3" w14:textId="77777777" w:rsidTr="00BB34DD">
        <w:trPr>
          <w:jc w:val="center"/>
          <w:ins w:id="84325" w:author="BigCREditor-RAN4#104-bis" w:date="2022-10-21T21:23:00Z"/>
        </w:trPr>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8D801D5" w14:textId="77777777" w:rsidR="00DA61BE" w:rsidRPr="00020619" w:rsidRDefault="00DA61BE" w:rsidP="00BB34DD">
            <w:pPr>
              <w:overflowPunct w:val="0"/>
              <w:autoSpaceDE w:val="0"/>
              <w:autoSpaceDN w:val="0"/>
              <w:adjustRightInd w:val="0"/>
              <w:spacing w:line="259" w:lineRule="auto"/>
              <w:textAlignment w:val="baseline"/>
              <w:rPr>
                <w:ins w:id="84326" w:author="BigCREditor-RAN4#104-bis" w:date="2022-10-21T21:23:00Z"/>
                <w:rFonts w:eastAsia="Yu Mincho"/>
                <w:bCs/>
                <w:color w:val="000000"/>
                <w:lang w:eastAsia="ko-KR"/>
              </w:rPr>
            </w:pPr>
            <w:ins w:id="84327" w:author="BigCREditor-RAN4#104-bis" w:date="2022-10-21T21:23:00Z">
              <w:r w:rsidRPr="00020619">
                <w:rPr>
                  <w:rFonts w:eastAsia="Yu Mincho"/>
                  <w:bCs/>
                  <w:color w:val="000000"/>
                  <w:lang w:eastAsia="ko-KR"/>
                </w:rPr>
                <w:t>Bandwidth</w:t>
              </w:r>
            </w:ins>
          </w:p>
        </w:tc>
        <w:tc>
          <w:tcPr>
            <w:tcW w:w="64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1CB32EE" w14:textId="77777777" w:rsidR="00DA61BE" w:rsidRPr="00020619" w:rsidRDefault="00DA61BE" w:rsidP="00BB34DD">
            <w:pPr>
              <w:overflowPunct w:val="0"/>
              <w:autoSpaceDE w:val="0"/>
              <w:autoSpaceDN w:val="0"/>
              <w:adjustRightInd w:val="0"/>
              <w:spacing w:line="259" w:lineRule="auto"/>
              <w:textAlignment w:val="baseline"/>
              <w:rPr>
                <w:ins w:id="84328" w:author="BigCREditor-RAN4#104-bis" w:date="2022-10-21T21:23:00Z"/>
                <w:rFonts w:eastAsia="Yu Mincho"/>
                <w:bCs/>
                <w:color w:val="000000"/>
                <w:lang w:eastAsia="ko-KR"/>
              </w:rPr>
            </w:pPr>
            <w:ins w:id="84329" w:author="BigCREditor-RAN4#104-bis" w:date="2022-10-21T21:23:00Z">
              <w:r w:rsidRPr="00020619">
                <w:rPr>
                  <w:rFonts w:eastAsia="Yu Mincho"/>
                  <w:bCs/>
                  <w:color w:val="000000"/>
                  <w:lang w:eastAsia="ko-KR"/>
                </w:rPr>
                <w:t>RB</w:t>
              </w:r>
            </w:ins>
          </w:p>
        </w:tc>
        <w:tc>
          <w:tcPr>
            <w:tcW w:w="1680" w:type="dxa"/>
            <w:tcBorders>
              <w:top w:val="single" w:sz="8" w:space="0" w:color="000000"/>
              <w:left w:val="single" w:sz="8" w:space="0" w:color="000000"/>
              <w:bottom w:val="single" w:sz="8" w:space="0" w:color="000000"/>
              <w:right w:val="single" w:sz="8" w:space="0" w:color="000000"/>
            </w:tcBorders>
          </w:tcPr>
          <w:p w14:paraId="0B6D932E" w14:textId="77777777" w:rsidR="00DA61BE" w:rsidRPr="00020619" w:rsidRDefault="00DA61BE" w:rsidP="00BB34DD">
            <w:pPr>
              <w:pStyle w:val="TAL"/>
              <w:spacing w:line="256" w:lineRule="auto"/>
              <w:rPr>
                <w:ins w:id="84330" w:author="BigCREditor-RAN4#104-bis" w:date="2022-10-21T21:23:00Z"/>
                <w:rFonts w:ascii="Times New Roman" w:eastAsia="Yu Mincho" w:hAnsi="Times New Roman"/>
                <w:bCs/>
                <w:color w:val="000000"/>
                <w:sz w:val="20"/>
                <w:lang w:val="en-US" w:eastAsia="ko-KR"/>
              </w:rPr>
            </w:pPr>
            <w:ins w:id="84331" w:author="BigCREditor-RAN4#104-bis" w:date="2022-10-21T21:23:00Z">
              <w:r w:rsidRPr="00020619">
                <w:rPr>
                  <w:rFonts w:ascii="Times New Roman" w:eastAsia="Yu Mincho" w:hAnsi="Times New Roman"/>
                  <w:bCs/>
                  <w:color w:val="000000"/>
                  <w:sz w:val="20"/>
                  <w:lang w:val="en-US" w:eastAsia="ko-KR"/>
                </w:rPr>
                <w:t>25 for SSB SCS = 15KHz,</w:t>
              </w:r>
            </w:ins>
          </w:p>
          <w:p w14:paraId="05B40077" w14:textId="77777777" w:rsidR="00DA61BE" w:rsidRPr="00020619" w:rsidRDefault="00DA61BE" w:rsidP="00BB34DD">
            <w:pPr>
              <w:pStyle w:val="TAL"/>
              <w:spacing w:line="256" w:lineRule="auto"/>
              <w:rPr>
                <w:ins w:id="84332" w:author="BigCREditor-RAN4#104-bis" w:date="2022-10-21T21:23:00Z"/>
                <w:rFonts w:ascii="Times New Roman" w:eastAsia="Yu Mincho" w:hAnsi="Times New Roman"/>
                <w:bCs/>
                <w:color w:val="000000"/>
                <w:sz w:val="20"/>
                <w:lang w:val="en-US" w:eastAsia="ko-KR"/>
              </w:rPr>
            </w:pPr>
            <w:ins w:id="84333" w:author="BigCREditor-RAN4#104-bis" w:date="2022-10-21T21:23:00Z">
              <w:r w:rsidRPr="00020619">
                <w:rPr>
                  <w:rFonts w:ascii="Times New Roman" w:eastAsia="Yu Mincho" w:hAnsi="Times New Roman"/>
                  <w:bCs/>
                  <w:color w:val="000000"/>
                  <w:sz w:val="20"/>
                  <w:lang w:val="en-US" w:eastAsia="ko-KR"/>
                </w:rPr>
                <w:t>51 for SSB SCS = 30KHz,</w:t>
              </w:r>
            </w:ins>
          </w:p>
          <w:p w14:paraId="658283E9" w14:textId="77777777" w:rsidR="00DA61BE" w:rsidRPr="00020619" w:rsidRDefault="00DA61BE" w:rsidP="00BB34DD">
            <w:pPr>
              <w:pStyle w:val="TAL"/>
              <w:spacing w:line="256" w:lineRule="auto"/>
              <w:rPr>
                <w:ins w:id="84334" w:author="BigCREditor-RAN4#104-bis" w:date="2022-10-21T21:23:00Z"/>
                <w:rFonts w:ascii="Times New Roman" w:eastAsia="Yu Mincho" w:hAnsi="Times New Roman"/>
                <w:bCs/>
                <w:color w:val="000000"/>
                <w:sz w:val="20"/>
                <w:lang w:val="en-US" w:eastAsia="ko-KR"/>
              </w:rPr>
            </w:pPr>
            <w:ins w:id="84335" w:author="BigCREditor-RAN4#104-bis" w:date="2022-10-21T21:23:00Z">
              <w:r w:rsidRPr="00020619">
                <w:rPr>
                  <w:rFonts w:ascii="Times New Roman" w:eastAsia="Yu Mincho" w:hAnsi="Times New Roman"/>
                  <w:bCs/>
                  <w:color w:val="000000"/>
                  <w:sz w:val="20"/>
                  <w:lang w:val="en-US" w:eastAsia="ko-KR"/>
                </w:rPr>
                <w:t>32 for SSB SCS = 120KHz</w:t>
              </w:r>
            </w:ins>
          </w:p>
          <w:p w14:paraId="5B0B61B4" w14:textId="77777777" w:rsidR="00DA61BE" w:rsidRPr="00020619" w:rsidRDefault="00DA61BE" w:rsidP="00BB34DD">
            <w:pPr>
              <w:overflowPunct w:val="0"/>
              <w:autoSpaceDE w:val="0"/>
              <w:autoSpaceDN w:val="0"/>
              <w:adjustRightInd w:val="0"/>
              <w:spacing w:line="259" w:lineRule="auto"/>
              <w:textAlignment w:val="baseline"/>
              <w:rPr>
                <w:ins w:id="84336" w:author="BigCREditor-RAN4#104-bis" w:date="2022-10-21T21:23:00Z"/>
                <w:rFonts w:eastAsia="Yu Mincho"/>
                <w:bCs/>
                <w:color w:val="000000"/>
                <w:lang w:eastAsia="ko-KR"/>
              </w:rPr>
            </w:pPr>
            <w:ins w:id="84337" w:author="BigCREditor-RAN4#104-bis" w:date="2022-10-21T21:23:00Z">
              <w:r w:rsidRPr="00020619">
                <w:rPr>
                  <w:rFonts w:eastAsia="Yu Mincho"/>
                  <w:bCs/>
                  <w:color w:val="000000"/>
                  <w:lang w:eastAsia="ko-KR"/>
                </w:rPr>
                <w:t>16 for SSB SCS = 240KHz</w:t>
              </w:r>
            </w:ins>
          </w:p>
        </w:tc>
        <w:tc>
          <w:tcPr>
            <w:tcW w:w="16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EB00AFC" w14:textId="77777777" w:rsidR="00DA61BE" w:rsidRPr="00020619" w:rsidRDefault="00DA61BE" w:rsidP="00BB34DD">
            <w:pPr>
              <w:pStyle w:val="TAL"/>
              <w:spacing w:line="256" w:lineRule="auto"/>
              <w:rPr>
                <w:ins w:id="84338" w:author="BigCREditor-RAN4#104-bis" w:date="2022-10-21T21:23:00Z"/>
                <w:rFonts w:ascii="Times New Roman" w:eastAsia="Yu Mincho" w:hAnsi="Times New Roman"/>
                <w:bCs/>
                <w:color w:val="000000"/>
                <w:sz w:val="20"/>
                <w:lang w:val="en-US" w:eastAsia="ko-KR"/>
              </w:rPr>
            </w:pPr>
            <w:ins w:id="84339" w:author="BigCREditor-RAN4#104-bis" w:date="2022-10-21T21:23:00Z">
              <w:r w:rsidRPr="00020619">
                <w:rPr>
                  <w:rFonts w:ascii="Times New Roman" w:eastAsia="Yu Mincho" w:hAnsi="Times New Roman"/>
                  <w:bCs/>
                  <w:color w:val="000000"/>
                  <w:sz w:val="20"/>
                  <w:lang w:val="en-US" w:eastAsia="ko-KR"/>
                </w:rPr>
                <w:t>25 for SSB SCS = 15KHz,</w:t>
              </w:r>
            </w:ins>
          </w:p>
          <w:p w14:paraId="22A24229" w14:textId="77777777" w:rsidR="00DA61BE" w:rsidRPr="00020619" w:rsidRDefault="00DA61BE" w:rsidP="00BB34DD">
            <w:pPr>
              <w:pStyle w:val="TAL"/>
              <w:spacing w:line="256" w:lineRule="auto"/>
              <w:rPr>
                <w:ins w:id="84340" w:author="BigCREditor-RAN4#104-bis" w:date="2022-10-21T21:23:00Z"/>
                <w:rFonts w:ascii="Times New Roman" w:eastAsia="Yu Mincho" w:hAnsi="Times New Roman"/>
                <w:bCs/>
                <w:color w:val="000000"/>
                <w:sz w:val="20"/>
                <w:lang w:val="en-US" w:eastAsia="ko-KR"/>
              </w:rPr>
            </w:pPr>
            <w:ins w:id="84341" w:author="BigCREditor-RAN4#104-bis" w:date="2022-10-21T21:23:00Z">
              <w:r w:rsidRPr="00020619">
                <w:rPr>
                  <w:rFonts w:ascii="Times New Roman" w:eastAsia="Yu Mincho" w:hAnsi="Times New Roman"/>
                  <w:bCs/>
                  <w:color w:val="000000"/>
                  <w:sz w:val="20"/>
                  <w:lang w:val="en-US" w:eastAsia="ko-KR"/>
                </w:rPr>
                <w:t>51 for SSB SCS = 30KHz,</w:t>
              </w:r>
            </w:ins>
          </w:p>
          <w:p w14:paraId="45D0E5DA" w14:textId="77777777" w:rsidR="00DA61BE" w:rsidRPr="00020619" w:rsidRDefault="00DA61BE" w:rsidP="00BB34DD">
            <w:pPr>
              <w:pStyle w:val="TAL"/>
              <w:spacing w:line="256" w:lineRule="auto"/>
              <w:rPr>
                <w:ins w:id="84342" w:author="BigCREditor-RAN4#104-bis" w:date="2022-10-21T21:23:00Z"/>
                <w:rFonts w:ascii="Times New Roman" w:eastAsia="Yu Mincho" w:hAnsi="Times New Roman"/>
                <w:bCs/>
                <w:color w:val="000000"/>
                <w:sz w:val="20"/>
                <w:lang w:val="en-US" w:eastAsia="ko-KR"/>
              </w:rPr>
            </w:pPr>
            <w:ins w:id="84343" w:author="BigCREditor-RAN4#104-bis" w:date="2022-10-21T21:23:00Z">
              <w:r w:rsidRPr="00020619">
                <w:rPr>
                  <w:rFonts w:ascii="Times New Roman" w:eastAsia="Yu Mincho" w:hAnsi="Times New Roman"/>
                  <w:bCs/>
                  <w:color w:val="000000"/>
                  <w:sz w:val="20"/>
                  <w:lang w:val="en-US" w:eastAsia="ko-KR"/>
                </w:rPr>
                <w:t>32 for SSB SCS = 120KHz</w:t>
              </w:r>
            </w:ins>
          </w:p>
          <w:p w14:paraId="7A0EB68E" w14:textId="77777777" w:rsidR="00DA61BE" w:rsidRPr="00020619" w:rsidRDefault="00DA61BE" w:rsidP="00BB34DD">
            <w:pPr>
              <w:overflowPunct w:val="0"/>
              <w:autoSpaceDE w:val="0"/>
              <w:autoSpaceDN w:val="0"/>
              <w:adjustRightInd w:val="0"/>
              <w:spacing w:line="259" w:lineRule="auto"/>
              <w:textAlignment w:val="baseline"/>
              <w:rPr>
                <w:ins w:id="84344" w:author="BigCREditor-RAN4#104-bis" w:date="2022-10-21T21:23:00Z"/>
                <w:rFonts w:eastAsia="Yu Mincho"/>
                <w:bCs/>
                <w:color w:val="000000"/>
                <w:lang w:eastAsia="ko-KR"/>
              </w:rPr>
            </w:pPr>
            <w:ins w:id="84345" w:author="BigCREditor-RAN4#104-bis" w:date="2022-10-21T21:23:00Z">
              <w:r w:rsidRPr="00020619">
                <w:rPr>
                  <w:rFonts w:eastAsia="Yu Mincho"/>
                  <w:bCs/>
                  <w:color w:val="000000"/>
                  <w:lang w:eastAsia="ko-KR"/>
                </w:rPr>
                <w:t>16 for SSB SCS = 240KHz</w:t>
              </w:r>
            </w:ins>
          </w:p>
        </w:tc>
        <w:tc>
          <w:tcPr>
            <w:tcW w:w="178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17E680A" w14:textId="77777777" w:rsidR="00DA61BE" w:rsidRPr="00020619" w:rsidRDefault="00DA61BE" w:rsidP="00BB34DD">
            <w:pPr>
              <w:overflowPunct w:val="0"/>
              <w:autoSpaceDE w:val="0"/>
              <w:autoSpaceDN w:val="0"/>
              <w:adjustRightInd w:val="0"/>
              <w:spacing w:line="259" w:lineRule="auto"/>
              <w:textAlignment w:val="baseline"/>
              <w:rPr>
                <w:ins w:id="84346" w:author="BigCREditor-RAN4#104-bis" w:date="2022-10-21T21:23:00Z"/>
                <w:rFonts w:eastAsia="Yu Mincho"/>
                <w:bCs/>
                <w:color w:val="000000"/>
                <w:lang w:eastAsia="ko-KR"/>
              </w:rPr>
            </w:pPr>
            <w:ins w:id="84347" w:author="BigCREditor-RAN4#104-bis" w:date="2022-10-21T21:23:00Z">
              <w:r w:rsidRPr="00020619">
                <w:rPr>
                  <w:rFonts w:eastAsia="Yu Mincho"/>
                  <w:bCs/>
                  <w:color w:val="000000"/>
                  <w:lang w:eastAsia="ko-KR"/>
                </w:rPr>
                <w:t>52 for SSB SCS = 15KHz,</w:t>
              </w:r>
            </w:ins>
          </w:p>
          <w:p w14:paraId="096A0441" w14:textId="77777777" w:rsidR="00DA61BE" w:rsidRPr="00020619" w:rsidRDefault="00DA61BE" w:rsidP="00BB34DD">
            <w:pPr>
              <w:overflowPunct w:val="0"/>
              <w:autoSpaceDE w:val="0"/>
              <w:autoSpaceDN w:val="0"/>
              <w:adjustRightInd w:val="0"/>
              <w:spacing w:line="259" w:lineRule="auto"/>
              <w:textAlignment w:val="baseline"/>
              <w:rPr>
                <w:ins w:id="84348" w:author="BigCREditor-RAN4#104-bis" w:date="2022-10-21T21:23:00Z"/>
                <w:rFonts w:eastAsia="Yu Mincho"/>
                <w:bCs/>
                <w:color w:val="000000"/>
                <w:lang w:eastAsia="ko-KR"/>
              </w:rPr>
            </w:pPr>
            <w:ins w:id="84349" w:author="BigCREditor-RAN4#104-bis" w:date="2022-10-21T21:23:00Z">
              <w:r w:rsidRPr="00020619">
                <w:rPr>
                  <w:rFonts w:eastAsia="Yu Mincho"/>
                  <w:bCs/>
                  <w:color w:val="000000"/>
                  <w:lang w:eastAsia="ko-KR"/>
                </w:rPr>
                <w:t>51 for SSB SCS = 30KHz,</w:t>
              </w:r>
            </w:ins>
          </w:p>
          <w:p w14:paraId="4331E311" w14:textId="77777777" w:rsidR="00DA61BE" w:rsidRPr="00020619" w:rsidRDefault="00DA61BE" w:rsidP="00BB34DD">
            <w:pPr>
              <w:overflowPunct w:val="0"/>
              <w:autoSpaceDE w:val="0"/>
              <w:autoSpaceDN w:val="0"/>
              <w:adjustRightInd w:val="0"/>
              <w:spacing w:line="259" w:lineRule="auto"/>
              <w:textAlignment w:val="baseline"/>
              <w:rPr>
                <w:ins w:id="84350" w:author="BigCREditor-RAN4#104-bis" w:date="2022-10-21T21:23:00Z"/>
                <w:rFonts w:eastAsia="Yu Mincho"/>
                <w:bCs/>
                <w:color w:val="000000"/>
                <w:lang w:eastAsia="ko-KR"/>
              </w:rPr>
            </w:pPr>
            <w:ins w:id="84351" w:author="BigCREditor-RAN4#104-bis" w:date="2022-10-21T21:23:00Z">
              <w:r w:rsidRPr="00020619">
                <w:rPr>
                  <w:rFonts w:eastAsia="Yu Mincho"/>
                  <w:bCs/>
                  <w:color w:val="000000"/>
                  <w:lang w:eastAsia="ko-KR"/>
                </w:rPr>
                <w:t>66 for SSB SCS = 120KHz</w:t>
              </w:r>
            </w:ins>
          </w:p>
          <w:p w14:paraId="6BE0D884" w14:textId="77777777" w:rsidR="00DA61BE" w:rsidRPr="00020619" w:rsidRDefault="00DA61BE" w:rsidP="00BB34DD">
            <w:pPr>
              <w:overflowPunct w:val="0"/>
              <w:autoSpaceDE w:val="0"/>
              <w:autoSpaceDN w:val="0"/>
              <w:adjustRightInd w:val="0"/>
              <w:spacing w:line="259" w:lineRule="auto"/>
              <w:textAlignment w:val="baseline"/>
              <w:rPr>
                <w:ins w:id="84352" w:author="BigCREditor-RAN4#104-bis" w:date="2022-10-21T21:23:00Z"/>
                <w:rFonts w:eastAsia="Yu Mincho"/>
                <w:bCs/>
                <w:color w:val="000000"/>
                <w:lang w:eastAsia="ko-KR"/>
              </w:rPr>
            </w:pPr>
            <w:ins w:id="84353" w:author="BigCREditor-RAN4#104-bis" w:date="2022-10-21T21:23:00Z">
              <w:r w:rsidRPr="00020619">
                <w:rPr>
                  <w:rFonts w:eastAsia="Yu Mincho"/>
                  <w:bCs/>
                  <w:color w:val="000000"/>
                  <w:lang w:eastAsia="ko-KR"/>
                </w:rPr>
                <w:t>32 for SSB SCS = 240KHz</w:t>
              </w:r>
            </w:ins>
          </w:p>
        </w:tc>
      </w:tr>
      <w:tr w:rsidR="00DA61BE" w:rsidRPr="00020619" w14:paraId="2A3073BA" w14:textId="77777777" w:rsidTr="00BB34DD">
        <w:trPr>
          <w:jc w:val="center"/>
          <w:ins w:id="84354" w:author="BigCREditor-RAN4#104-bis" w:date="2022-10-21T21:23:00Z"/>
        </w:trPr>
        <w:tc>
          <w:tcPr>
            <w:tcW w:w="7580" w:type="dxa"/>
            <w:gridSpan w:val="5"/>
            <w:tcBorders>
              <w:top w:val="single" w:sz="8" w:space="0" w:color="000000"/>
              <w:left w:val="single" w:sz="8" w:space="0" w:color="000000"/>
              <w:bottom w:val="single" w:sz="8" w:space="0" w:color="000000"/>
              <w:right w:val="single" w:sz="8" w:space="0" w:color="000000"/>
            </w:tcBorders>
          </w:tcPr>
          <w:p w14:paraId="2E0937BA" w14:textId="77777777" w:rsidR="00DA61BE" w:rsidRPr="00020619" w:rsidRDefault="00DA61BE" w:rsidP="00BB34DD">
            <w:pPr>
              <w:overflowPunct w:val="0"/>
              <w:autoSpaceDE w:val="0"/>
              <w:autoSpaceDN w:val="0"/>
              <w:adjustRightInd w:val="0"/>
              <w:spacing w:after="0" w:line="259" w:lineRule="auto"/>
              <w:textAlignment w:val="baseline"/>
              <w:rPr>
                <w:ins w:id="84355" w:author="BigCREditor-RAN4#104-bis" w:date="2022-10-21T21:23:00Z"/>
                <w:rFonts w:eastAsia="Yu Mincho"/>
                <w:bCs/>
                <w:color w:val="000000"/>
                <w:lang w:eastAsia="ko-KR"/>
              </w:rPr>
            </w:pPr>
            <w:ins w:id="84356" w:author="BigCREditor-RAN4#104-bis" w:date="2022-10-21T21:23:00Z">
              <w:r w:rsidRPr="00020619">
                <w:rPr>
                  <w:rFonts w:eastAsia="Yu Mincho"/>
                  <w:bCs/>
                  <w:color w:val="000000"/>
                  <w:lang w:eastAsia="ko-KR"/>
                </w:rPr>
                <w:t>Note 1:</w:t>
              </w:r>
              <w:r w:rsidRPr="00020619">
                <w:rPr>
                  <w:rFonts w:eastAsia="Yu Mincho"/>
                  <w:bCs/>
                  <w:color w:val="000000"/>
                  <w:lang w:eastAsia="ko-KR"/>
                </w:rPr>
                <w:tab/>
              </w:r>
              <w:proofErr w:type="spellStart"/>
              <w:r w:rsidRPr="00020619">
                <w:rPr>
                  <w:rFonts w:eastAsia="Yu Mincho"/>
                  <w:bCs/>
                  <w:color w:val="000000"/>
                  <w:lang w:eastAsia="ko-KR"/>
                </w:rPr>
                <w:t>RB</w:t>
              </w:r>
              <w:r w:rsidRPr="00020619">
                <w:rPr>
                  <w:rFonts w:eastAsia="Yu Mincho"/>
                  <w:bCs/>
                  <w:color w:val="000000"/>
                  <w:vertAlign w:val="subscript"/>
                  <w:lang w:eastAsia="ko-KR"/>
                </w:rPr>
                <w:t>a</w:t>
              </w:r>
              <w:proofErr w:type="spellEnd"/>
              <w:r w:rsidRPr="00020619">
                <w:rPr>
                  <w:rFonts w:eastAsia="Yu Mincho"/>
                  <w:bCs/>
                  <w:color w:val="000000"/>
                  <w:vertAlign w:val="subscript"/>
                  <w:lang w:eastAsia="ko-KR"/>
                </w:rPr>
                <w:t xml:space="preserve"> </w:t>
              </w:r>
              <w:r w:rsidRPr="00020619">
                <w:rPr>
                  <w:rFonts w:eastAsia="Yu Mincho"/>
                  <w:bCs/>
                  <w:color w:val="000000"/>
                  <w:lang w:eastAsia="ko-KR"/>
                </w:rPr>
                <w:t xml:space="preserve">is the same as </w:t>
              </w:r>
              <w:proofErr w:type="spellStart"/>
              <w:r w:rsidRPr="00020619">
                <w:rPr>
                  <w:rFonts w:eastAsia="Yu Mincho"/>
                  <w:bCs/>
                  <w:color w:val="000000"/>
                  <w:lang w:eastAsia="ko-KR"/>
                </w:rPr>
                <w:t>RB</w:t>
              </w:r>
              <w:r w:rsidRPr="00020619">
                <w:rPr>
                  <w:rFonts w:eastAsia="Yu Mincho"/>
                  <w:bCs/>
                  <w:color w:val="000000"/>
                  <w:vertAlign w:val="subscript"/>
                  <w:lang w:eastAsia="ko-KR"/>
                </w:rPr>
                <w:t>a</w:t>
              </w:r>
              <w:proofErr w:type="spellEnd"/>
              <w:r w:rsidRPr="00020619">
                <w:rPr>
                  <w:rFonts w:eastAsia="Yu Mincho"/>
                  <w:bCs/>
                  <w:color w:val="000000"/>
                  <w:vertAlign w:val="subscript"/>
                  <w:lang w:eastAsia="ko-KR"/>
                </w:rPr>
                <w:t xml:space="preserve"> </w:t>
              </w:r>
              <w:r w:rsidRPr="00020619">
                <w:rPr>
                  <w:rFonts w:eastAsia="Yu Mincho"/>
                  <w:bCs/>
                  <w:color w:val="000000"/>
                  <w:lang w:eastAsia="ko-KR"/>
                </w:rPr>
                <w:t>for DLBWP.1.1 RedCap.</w:t>
              </w:r>
            </w:ins>
          </w:p>
          <w:p w14:paraId="32ABA041" w14:textId="77777777" w:rsidR="00DA61BE" w:rsidRPr="00020619" w:rsidRDefault="00DA61BE" w:rsidP="00BB34DD">
            <w:pPr>
              <w:overflowPunct w:val="0"/>
              <w:autoSpaceDE w:val="0"/>
              <w:autoSpaceDN w:val="0"/>
              <w:adjustRightInd w:val="0"/>
              <w:spacing w:after="0" w:line="259" w:lineRule="auto"/>
              <w:textAlignment w:val="baseline"/>
              <w:rPr>
                <w:ins w:id="84357" w:author="BigCREditor-RAN4#104-bis" w:date="2022-10-21T21:23:00Z"/>
                <w:rFonts w:eastAsia="Yu Mincho"/>
                <w:bCs/>
                <w:color w:val="000000"/>
                <w:lang w:eastAsia="ko-KR"/>
              </w:rPr>
            </w:pPr>
            <w:ins w:id="84358" w:author="BigCREditor-RAN4#104-bis" w:date="2022-10-21T21:23:00Z">
              <w:r w:rsidRPr="00020619">
                <w:rPr>
                  <w:rFonts w:eastAsia="Yu Mincho"/>
                  <w:bCs/>
                  <w:color w:val="000000"/>
                  <w:lang w:eastAsia="ko-KR"/>
                </w:rPr>
                <w:t>Note 2:</w:t>
              </w:r>
              <w:r w:rsidRPr="00020619">
                <w:rPr>
                  <w:rFonts w:eastAsia="Yu Mincho"/>
                  <w:bCs/>
                  <w:color w:val="000000"/>
                  <w:lang w:eastAsia="ko-KR"/>
                </w:rPr>
                <w:tab/>
              </w:r>
              <w:proofErr w:type="spellStart"/>
              <w:r w:rsidRPr="00020619">
                <w:rPr>
                  <w:rFonts w:eastAsia="Yu Mincho"/>
                  <w:bCs/>
                  <w:color w:val="000000"/>
                  <w:lang w:eastAsia="ko-KR"/>
                </w:rPr>
                <w:t>RB</w:t>
              </w:r>
              <w:r w:rsidRPr="00020619">
                <w:rPr>
                  <w:rFonts w:eastAsia="Yu Mincho"/>
                  <w:bCs/>
                  <w:color w:val="000000"/>
                  <w:vertAlign w:val="subscript"/>
                  <w:lang w:eastAsia="ko-KR"/>
                </w:rPr>
                <w:t>b</w:t>
              </w:r>
              <w:proofErr w:type="spellEnd"/>
              <w:r w:rsidRPr="00020619">
                <w:rPr>
                  <w:rFonts w:eastAsia="Yu Mincho"/>
                  <w:bCs/>
                  <w:color w:val="000000"/>
                  <w:lang w:eastAsia="ko-KR"/>
                </w:rPr>
                <w:t xml:space="preserve"> is the same as </w:t>
              </w:r>
              <w:proofErr w:type="spellStart"/>
              <w:r w:rsidRPr="00020619">
                <w:rPr>
                  <w:rFonts w:eastAsia="Yu Mincho"/>
                  <w:bCs/>
                  <w:color w:val="000000"/>
                  <w:lang w:eastAsia="ko-KR"/>
                </w:rPr>
                <w:t>RB</w:t>
              </w:r>
              <w:r w:rsidRPr="00020619">
                <w:rPr>
                  <w:rFonts w:eastAsia="Yu Mincho"/>
                  <w:bCs/>
                  <w:color w:val="000000"/>
                  <w:vertAlign w:val="subscript"/>
                  <w:lang w:eastAsia="ko-KR"/>
                </w:rPr>
                <w:t>b</w:t>
              </w:r>
              <w:proofErr w:type="spellEnd"/>
              <w:r w:rsidRPr="00020619">
                <w:rPr>
                  <w:rFonts w:eastAsia="Yu Mincho"/>
                  <w:bCs/>
                  <w:color w:val="000000"/>
                  <w:lang w:eastAsia="ko-KR"/>
                </w:rPr>
                <w:t xml:space="preserve"> for DLBWP.1.2 RedCap.</w:t>
              </w:r>
            </w:ins>
          </w:p>
          <w:p w14:paraId="7D2FB49A" w14:textId="77777777" w:rsidR="00DA61BE" w:rsidRPr="00020619" w:rsidRDefault="00DA61BE" w:rsidP="00BB34DD">
            <w:pPr>
              <w:overflowPunct w:val="0"/>
              <w:autoSpaceDE w:val="0"/>
              <w:autoSpaceDN w:val="0"/>
              <w:adjustRightInd w:val="0"/>
              <w:spacing w:after="0" w:line="259" w:lineRule="auto"/>
              <w:textAlignment w:val="baseline"/>
              <w:rPr>
                <w:ins w:id="84359" w:author="BigCREditor-RAN4#104-bis" w:date="2022-10-21T21:23:00Z"/>
                <w:rFonts w:eastAsia="Yu Mincho"/>
                <w:bCs/>
                <w:color w:val="000000"/>
                <w:lang w:eastAsia="ko-KR"/>
              </w:rPr>
            </w:pPr>
            <w:ins w:id="84360" w:author="BigCREditor-RAN4#104-bis" w:date="2022-10-21T21:23:00Z">
              <w:r w:rsidRPr="00020619">
                <w:rPr>
                  <w:rFonts w:eastAsia="Yu Mincho"/>
                  <w:bCs/>
                  <w:color w:val="000000"/>
                  <w:lang w:eastAsia="ko-KR"/>
                </w:rPr>
                <w:t>Note 3:</w:t>
              </w:r>
              <w:r w:rsidRPr="00020619">
                <w:rPr>
                  <w:rFonts w:eastAsia="Yu Mincho"/>
                  <w:bCs/>
                  <w:color w:val="000000"/>
                  <w:lang w:eastAsia="ko-KR"/>
                </w:rPr>
                <w:tab/>
              </w:r>
              <w:proofErr w:type="spellStart"/>
              <w:r w:rsidRPr="00020619">
                <w:rPr>
                  <w:rFonts w:eastAsia="Yu Mincho"/>
                  <w:bCs/>
                  <w:color w:val="000000"/>
                  <w:lang w:eastAsia="ko-KR"/>
                </w:rPr>
                <w:t>RB</w:t>
              </w:r>
              <w:r w:rsidRPr="00020619">
                <w:rPr>
                  <w:rFonts w:eastAsia="Yu Mincho"/>
                  <w:bCs/>
                  <w:color w:val="000000"/>
                  <w:vertAlign w:val="subscript"/>
                  <w:lang w:eastAsia="ko-KR"/>
                </w:rPr>
                <w:t>c</w:t>
              </w:r>
              <w:proofErr w:type="spellEnd"/>
              <w:r w:rsidRPr="00020619">
                <w:rPr>
                  <w:rFonts w:eastAsia="Yu Mincho"/>
                  <w:bCs/>
                  <w:color w:val="000000"/>
                  <w:lang w:eastAsia="ko-KR"/>
                </w:rPr>
                <w:t xml:space="preserve"> is the same as </w:t>
              </w:r>
              <w:proofErr w:type="spellStart"/>
              <w:r w:rsidRPr="00020619">
                <w:rPr>
                  <w:rFonts w:eastAsia="Yu Mincho"/>
                  <w:bCs/>
                  <w:color w:val="000000"/>
                  <w:lang w:eastAsia="ko-KR"/>
                </w:rPr>
                <w:t>RB</w:t>
              </w:r>
              <w:r w:rsidRPr="00020619">
                <w:rPr>
                  <w:rFonts w:eastAsia="Yu Mincho"/>
                  <w:bCs/>
                  <w:color w:val="000000"/>
                  <w:vertAlign w:val="subscript"/>
                  <w:lang w:eastAsia="ko-KR"/>
                </w:rPr>
                <w:t>c</w:t>
              </w:r>
              <w:proofErr w:type="spellEnd"/>
              <w:r w:rsidRPr="00020619">
                <w:rPr>
                  <w:rFonts w:eastAsia="Yu Mincho"/>
                  <w:bCs/>
                  <w:color w:val="000000"/>
                  <w:lang w:eastAsia="ko-KR"/>
                </w:rPr>
                <w:t xml:space="preserve"> for DLBWP.1.3 RedCap.</w:t>
              </w:r>
            </w:ins>
          </w:p>
        </w:tc>
      </w:tr>
    </w:tbl>
    <w:p w14:paraId="6AC34495" w14:textId="6A595FAD" w:rsidR="00171590" w:rsidRPr="00020619" w:rsidRDefault="00171590" w:rsidP="00DA61BE">
      <w:pPr>
        <w:rPr>
          <w:noProof/>
        </w:rPr>
      </w:pPr>
    </w:p>
    <w:p w14:paraId="07998630" w14:textId="27BD995C" w:rsidR="00DA61BE" w:rsidRPr="00020619" w:rsidRDefault="00DA61BE" w:rsidP="00F77604">
      <w:pPr>
        <w:jc w:val="center"/>
        <w:rPr>
          <w:noProof/>
        </w:rPr>
      </w:pPr>
    </w:p>
    <w:p w14:paraId="21A8E3BB" w14:textId="77777777" w:rsidR="000B1086" w:rsidRPr="004F6EBD" w:rsidRDefault="000B1086" w:rsidP="000B1086">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72B2C432" w14:textId="77777777" w:rsidR="00BE71D6" w:rsidRPr="00020619" w:rsidRDefault="00BE71D6" w:rsidP="00BE71D6">
      <w:pPr>
        <w:pStyle w:val="Heading2"/>
      </w:pPr>
      <w:r w:rsidRPr="00020619">
        <w:t>A.3.10B</w:t>
      </w:r>
      <w:r w:rsidRPr="00020619">
        <w:tab/>
        <w:t>SSB Configurations for RedCap</w:t>
      </w:r>
    </w:p>
    <w:p w14:paraId="4F1D9764" w14:textId="77777777" w:rsidR="00BE71D6" w:rsidRPr="00020619" w:rsidRDefault="00BE71D6" w:rsidP="00BE71D6">
      <w:pPr>
        <w:pStyle w:val="Heading3"/>
      </w:pPr>
      <w:bookmarkStart w:id="84361" w:name="_Toc535476122"/>
      <w:r w:rsidRPr="00020619">
        <w:t>A.3.10B.1</w:t>
      </w:r>
      <w:r w:rsidRPr="00020619">
        <w:tab/>
        <w:t>SSB Configurations for FR1</w:t>
      </w:r>
      <w:bookmarkEnd w:id="84361"/>
    </w:p>
    <w:p w14:paraId="3D45C074" w14:textId="77777777" w:rsidR="00BE71D6" w:rsidRPr="00020619" w:rsidRDefault="00BE71D6" w:rsidP="00BE71D6">
      <w:pPr>
        <w:keepNext/>
        <w:keepLines/>
        <w:spacing w:before="120"/>
        <w:ind w:left="1418" w:hanging="1418"/>
        <w:outlineLvl w:val="3"/>
        <w:rPr>
          <w:sz w:val="24"/>
        </w:rPr>
      </w:pPr>
      <w:r w:rsidRPr="00020619">
        <w:rPr>
          <w:rFonts w:ascii="Arial" w:hAnsi="Arial"/>
          <w:sz w:val="24"/>
        </w:rPr>
        <w:t>A.3.10B.1.1</w:t>
      </w:r>
      <w:r w:rsidRPr="00020619">
        <w:rPr>
          <w:rFonts w:ascii="Arial" w:hAnsi="Arial"/>
          <w:sz w:val="24"/>
        </w:rPr>
        <w:tab/>
        <w:t>SSB pattern 1 for RedCap in FR1: SSB allocation for SSB SCS=30 kHz in 20 MHz</w:t>
      </w:r>
    </w:p>
    <w:p w14:paraId="37F4F5E9" w14:textId="77777777" w:rsidR="00BE71D6" w:rsidRPr="00020619" w:rsidRDefault="00BE71D6" w:rsidP="00BE71D6">
      <w:pPr>
        <w:pStyle w:val="TH"/>
        <w:rPr>
          <w:noProof/>
        </w:rPr>
      </w:pPr>
      <w:r w:rsidRPr="00020619">
        <w:t xml:space="preserve">Table A.3.10B.1.1-1: SSB.1 RedCap FR1: SSB </w:t>
      </w:r>
      <w:r w:rsidRPr="00020619">
        <w:rPr>
          <w:noProof/>
        </w:rPr>
        <w:t>Pattern 1 for SSB SCS=30 kHz in 2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2833"/>
      </w:tblGrid>
      <w:tr w:rsidR="00BE71D6" w:rsidRPr="00020619" w14:paraId="3B8DDF14"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4B8AC855" w14:textId="77777777" w:rsidR="00BE71D6" w:rsidRPr="00020619" w:rsidRDefault="00BE71D6" w:rsidP="00BB34DD">
            <w:pPr>
              <w:pStyle w:val="TAC"/>
              <w:rPr>
                <w:b/>
              </w:rPr>
            </w:pPr>
            <w:r w:rsidRPr="00020619">
              <w:rPr>
                <w:b/>
              </w:rPr>
              <w:t>SSB Parameters</w:t>
            </w:r>
          </w:p>
        </w:tc>
        <w:tc>
          <w:tcPr>
            <w:tcW w:w="2833" w:type="dxa"/>
            <w:tcBorders>
              <w:top w:val="single" w:sz="4" w:space="0" w:color="auto"/>
              <w:left w:val="single" w:sz="4" w:space="0" w:color="auto"/>
              <w:bottom w:val="single" w:sz="4" w:space="0" w:color="auto"/>
              <w:right w:val="single" w:sz="4" w:space="0" w:color="auto"/>
            </w:tcBorders>
            <w:hideMark/>
          </w:tcPr>
          <w:p w14:paraId="263432CE" w14:textId="77777777" w:rsidR="00BE71D6" w:rsidRPr="00020619" w:rsidRDefault="00BE71D6" w:rsidP="00BB34DD">
            <w:pPr>
              <w:pStyle w:val="TAC"/>
              <w:rPr>
                <w:b/>
              </w:rPr>
            </w:pPr>
            <w:r w:rsidRPr="00020619">
              <w:rPr>
                <w:b/>
              </w:rPr>
              <w:t>Values</w:t>
            </w:r>
          </w:p>
        </w:tc>
      </w:tr>
      <w:tr w:rsidR="00BE71D6" w:rsidRPr="00020619" w14:paraId="2B51C73F"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4CB3DEBA" w14:textId="77777777" w:rsidR="00BE71D6" w:rsidRPr="00020619" w:rsidRDefault="00BE71D6" w:rsidP="00BB34DD">
            <w:pPr>
              <w:pStyle w:val="TAL"/>
            </w:pPr>
            <w:r w:rsidRPr="00020619">
              <w:t>Channel bandwidth</w:t>
            </w:r>
          </w:p>
        </w:tc>
        <w:tc>
          <w:tcPr>
            <w:tcW w:w="2833" w:type="dxa"/>
            <w:tcBorders>
              <w:top w:val="single" w:sz="4" w:space="0" w:color="auto"/>
              <w:left w:val="single" w:sz="4" w:space="0" w:color="auto"/>
              <w:bottom w:val="single" w:sz="4" w:space="0" w:color="auto"/>
              <w:right w:val="single" w:sz="4" w:space="0" w:color="auto"/>
            </w:tcBorders>
            <w:hideMark/>
          </w:tcPr>
          <w:p w14:paraId="2B7464F5" w14:textId="77777777" w:rsidR="00BE71D6" w:rsidRPr="00020619" w:rsidRDefault="00BE71D6" w:rsidP="00BB34DD">
            <w:pPr>
              <w:pStyle w:val="TAL"/>
            </w:pPr>
            <w:r w:rsidRPr="00020619">
              <w:t>20 MHz</w:t>
            </w:r>
          </w:p>
        </w:tc>
      </w:tr>
      <w:tr w:rsidR="00BE71D6" w:rsidRPr="00020619" w14:paraId="50D7B3E0"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7B559739" w14:textId="77777777" w:rsidR="00BE71D6" w:rsidRPr="00020619" w:rsidRDefault="00BE71D6" w:rsidP="00BB34DD">
            <w:pPr>
              <w:pStyle w:val="TAL"/>
            </w:pPr>
            <w:r w:rsidRPr="00020619">
              <w:t>SSB SCS</w:t>
            </w:r>
          </w:p>
        </w:tc>
        <w:tc>
          <w:tcPr>
            <w:tcW w:w="2833" w:type="dxa"/>
            <w:tcBorders>
              <w:top w:val="single" w:sz="4" w:space="0" w:color="auto"/>
              <w:left w:val="single" w:sz="4" w:space="0" w:color="auto"/>
              <w:bottom w:val="single" w:sz="4" w:space="0" w:color="auto"/>
              <w:right w:val="single" w:sz="4" w:space="0" w:color="auto"/>
            </w:tcBorders>
            <w:hideMark/>
          </w:tcPr>
          <w:p w14:paraId="1D974FA8" w14:textId="77777777" w:rsidR="00BE71D6" w:rsidRPr="00020619" w:rsidRDefault="00BE71D6" w:rsidP="00BB34DD">
            <w:pPr>
              <w:pStyle w:val="TAL"/>
            </w:pPr>
            <w:r w:rsidRPr="00020619">
              <w:t>30 kHz</w:t>
            </w:r>
          </w:p>
        </w:tc>
      </w:tr>
      <w:tr w:rsidR="00BE71D6" w:rsidRPr="00020619" w14:paraId="128E04D0"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7E1C7C07" w14:textId="77777777" w:rsidR="00BE71D6" w:rsidRPr="00020619" w:rsidRDefault="00BE71D6" w:rsidP="00BB34DD">
            <w:pPr>
              <w:pStyle w:val="TAL"/>
            </w:pPr>
            <w:r w:rsidRPr="00020619" w:rsidDel="00390D77">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p>
        </w:tc>
        <w:tc>
          <w:tcPr>
            <w:tcW w:w="2833" w:type="dxa"/>
            <w:tcBorders>
              <w:top w:val="single" w:sz="4" w:space="0" w:color="auto"/>
              <w:left w:val="single" w:sz="4" w:space="0" w:color="auto"/>
              <w:bottom w:val="single" w:sz="4" w:space="0" w:color="auto"/>
              <w:right w:val="single" w:sz="4" w:space="0" w:color="auto"/>
            </w:tcBorders>
            <w:hideMark/>
          </w:tcPr>
          <w:p w14:paraId="25CF08B6" w14:textId="77777777" w:rsidR="00BE71D6" w:rsidRPr="00020619" w:rsidRDefault="00BE71D6" w:rsidP="00BB34DD">
            <w:pPr>
              <w:pStyle w:val="TAL"/>
            </w:pPr>
            <w:r w:rsidRPr="00020619">
              <w:t xml:space="preserve">20 </w:t>
            </w:r>
            <w:proofErr w:type="spellStart"/>
            <w:r w:rsidRPr="00020619">
              <w:t>ms</w:t>
            </w:r>
            <w:proofErr w:type="spellEnd"/>
          </w:p>
        </w:tc>
      </w:tr>
      <w:tr w:rsidR="00BE71D6" w:rsidRPr="00020619" w14:paraId="2994A2F2"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6D5B591B" w14:textId="77777777" w:rsidR="00BE71D6" w:rsidRPr="00020619" w:rsidRDefault="00BE71D6" w:rsidP="00BB34DD">
            <w:pPr>
              <w:pStyle w:val="TAL"/>
            </w:pPr>
            <w:r w:rsidRPr="00020619" w:rsidDel="00390D77">
              <w:t>Number of SSBs per SS-burst</w:t>
            </w:r>
          </w:p>
        </w:tc>
        <w:tc>
          <w:tcPr>
            <w:tcW w:w="2833" w:type="dxa"/>
            <w:tcBorders>
              <w:top w:val="single" w:sz="4" w:space="0" w:color="auto"/>
              <w:left w:val="single" w:sz="4" w:space="0" w:color="auto"/>
              <w:bottom w:val="single" w:sz="4" w:space="0" w:color="auto"/>
              <w:right w:val="single" w:sz="4" w:space="0" w:color="auto"/>
            </w:tcBorders>
            <w:hideMark/>
          </w:tcPr>
          <w:p w14:paraId="64764DD4" w14:textId="77777777" w:rsidR="00BE71D6" w:rsidRPr="00020619" w:rsidRDefault="00BE71D6" w:rsidP="00BB34DD">
            <w:pPr>
              <w:pStyle w:val="TAL"/>
            </w:pPr>
            <w:r w:rsidRPr="00020619">
              <w:t>1</w:t>
            </w:r>
          </w:p>
        </w:tc>
      </w:tr>
      <w:tr w:rsidR="00BE71D6" w:rsidRPr="00020619" w14:paraId="1256A8E4"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463BEB17" w14:textId="77777777" w:rsidR="00BE71D6" w:rsidRPr="00020619" w:rsidRDefault="00BE71D6" w:rsidP="00BB34DD">
            <w:pPr>
              <w:pStyle w:val="TAL"/>
            </w:pPr>
            <w:r w:rsidRPr="00020619" w:rsidDel="00390D77">
              <w:t>SS/PBCH block index</w:t>
            </w:r>
          </w:p>
        </w:tc>
        <w:tc>
          <w:tcPr>
            <w:tcW w:w="2833" w:type="dxa"/>
            <w:tcBorders>
              <w:top w:val="single" w:sz="4" w:space="0" w:color="auto"/>
              <w:left w:val="single" w:sz="4" w:space="0" w:color="auto"/>
              <w:bottom w:val="single" w:sz="4" w:space="0" w:color="auto"/>
              <w:right w:val="single" w:sz="4" w:space="0" w:color="auto"/>
            </w:tcBorders>
            <w:hideMark/>
          </w:tcPr>
          <w:p w14:paraId="03B6AEA5" w14:textId="77777777" w:rsidR="00BE71D6" w:rsidRPr="00020619" w:rsidRDefault="00BE71D6" w:rsidP="00BB34DD">
            <w:pPr>
              <w:pStyle w:val="TAL"/>
            </w:pPr>
            <w:r w:rsidRPr="00020619">
              <w:t>0</w:t>
            </w:r>
          </w:p>
        </w:tc>
      </w:tr>
      <w:tr w:rsidR="00BE71D6" w:rsidRPr="00020619" w14:paraId="077DE37F"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2199E81B" w14:textId="77777777" w:rsidR="00BE71D6" w:rsidRPr="00020619" w:rsidRDefault="00BE71D6" w:rsidP="00BB34DD">
            <w:pPr>
              <w:pStyle w:val="TAL"/>
            </w:pPr>
            <w:r w:rsidRPr="00020619">
              <w:t xml:space="preserve">Symbol numbers </w:t>
            </w:r>
            <w:r w:rsidRPr="00020619" w:rsidDel="00390D77">
              <w:t>containing SSB</w:t>
            </w:r>
            <w:r w:rsidRPr="00020619">
              <w:rPr>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286A0CE8" w14:textId="77777777" w:rsidR="00BE71D6" w:rsidRPr="00020619" w:rsidRDefault="00BE71D6" w:rsidP="00BB34DD">
            <w:pPr>
              <w:pStyle w:val="TAL"/>
            </w:pPr>
            <w:r w:rsidRPr="00020619">
              <w:t>4-7 or 2-5</w:t>
            </w:r>
            <w:r w:rsidRPr="00020619">
              <w:rPr>
                <w:vertAlign w:val="superscript"/>
              </w:rPr>
              <w:t xml:space="preserve"> Note 2</w:t>
            </w:r>
          </w:p>
        </w:tc>
      </w:tr>
      <w:tr w:rsidR="00BE71D6" w:rsidRPr="00020619" w14:paraId="1E91B8F9"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038D2FFE" w14:textId="77777777" w:rsidR="00BE71D6" w:rsidRPr="00020619" w:rsidRDefault="00BE71D6" w:rsidP="00BB34DD">
            <w:pPr>
              <w:pStyle w:val="TAL"/>
            </w:pPr>
            <w:r w:rsidRPr="00020619">
              <w:t xml:space="preserve">Slot numbers </w:t>
            </w:r>
            <w:r w:rsidRPr="00020619" w:rsidDel="00390D77">
              <w:t>containing SSB</w:t>
            </w:r>
            <w:r w:rsidRPr="00020619">
              <w:rPr>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5A76E73B" w14:textId="77777777" w:rsidR="00BE71D6" w:rsidRPr="00020619" w:rsidRDefault="00BE71D6" w:rsidP="00BB34DD">
            <w:pPr>
              <w:pStyle w:val="TAL"/>
            </w:pPr>
            <w:r w:rsidRPr="00020619">
              <w:t>0</w:t>
            </w:r>
          </w:p>
        </w:tc>
      </w:tr>
      <w:tr w:rsidR="00BE71D6" w:rsidRPr="00020619" w14:paraId="35F9F6A1"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tcPr>
          <w:p w14:paraId="5771E992" w14:textId="77777777" w:rsidR="00BE71D6" w:rsidRPr="00020619" w:rsidRDefault="00BE71D6" w:rsidP="00BB34DD">
            <w:pPr>
              <w:pStyle w:val="TAL"/>
            </w:pPr>
            <w:r w:rsidRPr="00020619">
              <w:t xml:space="preserve">SFN containing </w:t>
            </w:r>
            <w:r w:rsidRPr="00020619">
              <w:rPr>
                <w:rFonts w:hint="eastAsia"/>
                <w:lang w:eastAsia="zh-TW"/>
              </w:rPr>
              <w:t>SSB</w:t>
            </w:r>
          </w:p>
        </w:tc>
        <w:tc>
          <w:tcPr>
            <w:tcW w:w="2833" w:type="dxa"/>
            <w:tcBorders>
              <w:top w:val="single" w:sz="4" w:space="0" w:color="auto"/>
              <w:left w:val="single" w:sz="4" w:space="0" w:color="auto"/>
              <w:bottom w:val="single" w:sz="4" w:space="0" w:color="auto"/>
              <w:right w:val="single" w:sz="4" w:space="0" w:color="auto"/>
            </w:tcBorders>
          </w:tcPr>
          <w:p w14:paraId="481A59F5" w14:textId="77777777" w:rsidR="00BE71D6" w:rsidRPr="00020619" w:rsidRDefault="00BE71D6" w:rsidP="00BB34DD">
            <w:pPr>
              <w:pStyle w:val="TAL"/>
            </w:pPr>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0</w:t>
            </w:r>
          </w:p>
        </w:tc>
      </w:tr>
      <w:tr w:rsidR="00BE71D6" w:rsidRPr="00020619" w14:paraId="136DA63E"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5177442C" w14:textId="77777777" w:rsidR="00BE71D6" w:rsidRPr="00020619" w:rsidRDefault="00BE71D6" w:rsidP="00BB34DD">
            <w:pPr>
              <w:pStyle w:val="TAL"/>
            </w:pPr>
            <w:r w:rsidRPr="00020619">
              <w:t>RB numbers containing SSB within channel BW</w:t>
            </w:r>
          </w:p>
        </w:tc>
        <w:tc>
          <w:tcPr>
            <w:tcW w:w="2833" w:type="dxa"/>
            <w:tcBorders>
              <w:top w:val="single" w:sz="4" w:space="0" w:color="auto"/>
              <w:left w:val="single" w:sz="4" w:space="0" w:color="auto"/>
              <w:bottom w:val="single" w:sz="4" w:space="0" w:color="auto"/>
              <w:right w:val="single" w:sz="4" w:space="0" w:color="auto"/>
            </w:tcBorders>
            <w:hideMark/>
          </w:tcPr>
          <w:p w14:paraId="677F22F9" w14:textId="77777777" w:rsidR="00BE71D6" w:rsidRPr="00020619" w:rsidRDefault="00BE71D6" w:rsidP="00BB34DD">
            <w:pPr>
              <w:pStyle w:val="TAL"/>
            </w:pPr>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p>
        </w:tc>
      </w:tr>
      <w:tr w:rsidR="00BE71D6" w:rsidRPr="00020619" w14:paraId="171ABEA5" w14:textId="77777777" w:rsidTr="00BB34DD">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708F4EB2" w14:textId="77777777" w:rsidR="00BE71D6" w:rsidRPr="00020619" w:rsidRDefault="00BE71D6" w:rsidP="00BB34DD">
            <w:pPr>
              <w:pStyle w:val="TAN"/>
            </w:pPr>
            <w:r w:rsidRPr="00020619">
              <w:t>Note 1:</w:t>
            </w:r>
            <w:r w:rsidRPr="00020619">
              <w:rPr>
                <w:lang w:eastAsia="zh-CN"/>
              </w:rPr>
              <w:tab/>
            </w:r>
            <w:r w:rsidRPr="00020619">
              <w:t>RBs containing SSB can be configured in any frequency location within the cell bandwidth according to the allowed synchronization raster defined in TS 38.104 [13].</w:t>
            </w:r>
          </w:p>
          <w:p w14:paraId="44CAE904" w14:textId="77777777" w:rsidR="00BE71D6" w:rsidRPr="00020619" w:rsidRDefault="00BE71D6" w:rsidP="00BB34DD">
            <w:pPr>
              <w:pStyle w:val="TAN"/>
            </w:pPr>
            <w:r w:rsidRPr="00020619">
              <w:t>Note 2:</w:t>
            </w:r>
            <w:r w:rsidRPr="00020619">
              <w:rPr>
                <w:lang w:eastAsia="zh-CN"/>
              </w:rPr>
              <w:tab/>
            </w:r>
            <w:r w:rsidRPr="00020619">
              <w:t>Symbols 4-7 is chosen, if the SSB pattern Case B should be used for the current band as indicated by Table 5.4.3.3-1 of TS 38.104 [13]; Otherwise, symbol 2-5 is chosen.</w:t>
            </w:r>
          </w:p>
          <w:p w14:paraId="375A1D17" w14:textId="77777777" w:rsidR="00BE71D6" w:rsidRPr="00020619" w:rsidRDefault="00BE71D6" w:rsidP="00BB34DD">
            <w:pPr>
              <w:pStyle w:val="TAN"/>
            </w:pPr>
            <w:r w:rsidRPr="00020619">
              <w:t>Note 3:</w:t>
            </w:r>
            <w:r w:rsidRPr="00020619">
              <w:tab/>
              <w:t>These values have been derived from other parameters for information purposes (as per TS 38.213 [3]). They are not settable parameters themselves</w:t>
            </w:r>
          </w:p>
        </w:tc>
      </w:tr>
    </w:tbl>
    <w:p w14:paraId="781077C3" w14:textId="77777777" w:rsidR="00BE71D6" w:rsidRPr="00020619" w:rsidRDefault="00BE71D6" w:rsidP="00BE71D6">
      <w:pPr>
        <w:rPr>
          <w:rFonts w:eastAsia="MS Mincho"/>
        </w:rPr>
      </w:pPr>
    </w:p>
    <w:p w14:paraId="2ACF5A0B" w14:textId="77777777" w:rsidR="00BE71D6" w:rsidRPr="00020619" w:rsidRDefault="00BE71D6" w:rsidP="00BE71D6">
      <w:pPr>
        <w:keepNext/>
        <w:keepLines/>
        <w:spacing w:before="120"/>
        <w:ind w:left="1418" w:hanging="1418"/>
        <w:outlineLvl w:val="3"/>
        <w:rPr>
          <w:rFonts w:ascii="Arial" w:hAnsi="Arial"/>
          <w:sz w:val="24"/>
        </w:rPr>
      </w:pPr>
      <w:r w:rsidRPr="00020619">
        <w:rPr>
          <w:rFonts w:ascii="Arial" w:hAnsi="Arial"/>
          <w:sz w:val="24"/>
        </w:rPr>
        <w:lastRenderedPageBreak/>
        <w:t>A.3.10B.1.2</w:t>
      </w:r>
      <w:r w:rsidRPr="00020619">
        <w:rPr>
          <w:rFonts w:ascii="Arial" w:hAnsi="Arial"/>
          <w:sz w:val="24"/>
        </w:rPr>
        <w:tab/>
        <w:t>SSB pattern 2 for RedCap in FR1: SSB allocation for SSB SCS=30 kHz in 20 MHz</w:t>
      </w:r>
    </w:p>
    <w:p w14:paraId="6FBE288B" w14:textId="77777777" w:rsidR="00BE71D6" w:rsidRPr="00020619" w:rsidRDefault="00BE71D6" w:rsidP="00BE71D6">
      <w:pPr>
        <w:pStyle w:val="TH"/>
        <w:rPr>
          <w:noProof/>
        </w:rPr>
      </w:pPr>
      <w:r w:rsidRPr="00020619">
        <w:t xml:space="preserve">Table A.3.10B.1.2-1: SSB.2 RedCap FR1: SSB </w:t>
      </w:r>
      <w:r w:rsidRPr="00020619">
        <w:rPr>
          <w:noProof/>
        </w:rPr>
        <w:t>Pattern 2 for SSB SCS=30 kHz in 2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1415"/>
        <w:gridCol w:w="1415"/>
      </w:tblGrid>
      <w:tr w:rsidR="00BE71D6" w:rsidRPr="00020619" w14:paraId="1E444B75"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6D264073" w14:textId="77777777" w:rsidR="00BE71D6" w:rsidRPr="00020619" w:rsidRDefault="00BE71D6" w:rsidP="00BB34DD">
            <w:pPr>
              <w:pStyle w:val="TAC"/>
              <w:rPr>
                <w:b/>
              </w:rPr>
            </w:pPr>
            <w:r w:rsidRPr="00020619">
              <w:rPr>
                <w:b/>
              </w:rPr>
              <w:t>SSB Parameters</w:t>
            </w:r>
          </w:p>
        </w:tc>
        <w:tc>
          <w:tcPr>
            <w:tcW w:w="2830" w:type="dxa"/>
            <w:gridSpan w:val="2"/>
            <w:tcBorders>
              <w:top w:val="single" w:sz="4" w:space="0" w:color="auto"/>
              <w:left w:val="single" w:sz="4" w:space="0" w:color="auto"/>
              <w:bottom w:val="single" w:sz="4" w:space="0" w:color="auto"/>
              <w:right w:val="single" w:sz="4" w:space="0" w:color="auto"/>
            </w:tcBorders>
            <w:hideMark/>
          </w:tcPr>
          <w:p w14:paraId="6F83619A" w14:textId="77777777" w:rsidR="00BE71D6" w:rsidRPr="00020619" w:rsidRDefault="00BE71D6" w:rsidP="00BB34DD">
            <w:pPr>
              <w:pStyle w:val="TAC"/>
              <w:rPr>
                <w:b/>
              </w:rPr>
            </w:pPr>
            <w:r w:rsidRPr="00020619">
              <w:rPr>
                <w:b/>
              </w:rPr>
              <w:t>Values</w:t>
            </w:r>
          </w:p>
        </w:tc>
      </w:tr>
      <w:tr w:rsidR="00BE71D6" w:rsidRPr="00020619" w14:paraId="6AD91BD2"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3D0F7A61" w14:textId="77777777" w:rsidR="00BE71D6" w:rsidRPr="00020619" w:rsidRDefault="00BE71D6" w:rsidP="00BB34DD">
            <w:pPr>
              <w:pStyle w:val="TAL"/>
            </w:pPr>
            <w:r w:rsidRPr="00020619" w:rsidDel="00390D77">
              <w:t>Channel bandwidth</w:t>
            </w:r>
          </w:p>
        </w:tc>
        <w:tc>
          <w:tcPr>
            <w:tcW w:w="2830" w:type="dxa"/>
            <w:gridSpan w:val="2"/>
            <w:tcBorders>
              <w:top w:val="single" w:sz="4" w:space="0" w:color="auto"/>
              <w:left w:val="single" w:sz="4" w:space="0" w:color="auto"/>
              <w:bottom w:val="single" w:sz="4" w:space="0" w:color="auto"/>
              <w:right w:val="single" w:sz="4" w:space="0" w:color="auto"/>
            </w:tcBorders>
            <w:hideMark/>
          </w:tcPr>
          <w:p w14:paraId="15D6C1E5" w14:textId="77777777" w:rsidR="00BE71D6" w:rsidRPr="00020619" w:rsidRDefault="00BE71D6" w:rsidP="00BB34DD">
            <w:pPr>
              <w:pStyle w:val="TAL"/>
            </w:pPr>
            <w:r w:rsidRPr="00020619">
              <w:t>20 MHz</w:t>
            </w:r>
          </w:p>
        </w:tc>
      </w:tr>
      <w:tr w:rsidR="00BE71D6" w:rsidRPr="00020619" w14:paraId="51690C20"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260D38E2" w14:textId="77777777" w:rsidR="00BE71D6" w:rsidRPr="00020619" w:rsidRDefault="00BE71D6" w:rsidP="00BB34DD">
            <w:pPr>
              <w:pStyle w:val="TAL"/>
            </w:pPr>
            <w:r w:rsidRPr="00020619" w:rsidDel="00390D77">
              <w:t>SSB SCS</w:t>
            </w:r>
          </w:p>
        </w:tc>
        <w:tc>
          <w:tcPr>
            <w:tcW w:w="2830" w:type="dxa"/>
            <w:gridSpan w:val="2"/>
            <w:tcBorders>
              <w:top w:val="single" w:sz="4" w:space="0" w:color="auto"/>
              <w:left w:val="single" w:sz="4" w:space="0" w:color="auto"/>
              <w:bottom w:val="single" w:sz="4" w:space="0" w:color="auto"/>
              <w:right w:val="single" w:sz="4" w:space="0" w:color="auto"/>
            </w:tcBorders>
            <w:hideMark/>
          </w:tcPr>
          <w:p w14:paraId="644BF7A9" w14:textId="77777777" w:rsidR="00BE71D6" w:rsidRPr="00020619" w:rsidRDefault="00BE71D6" w:rsidP="00BB34DD">
            <w:pPr>
              <w:pStyle w:val="TAL"/>
            </w:pPr>
            <w:r w:rsidRPr="00020619">
              <w:t>30 kHz</w:t>
            </w:r>
          </w:p>
        </w:tc>
      </w:tr>
      <w:tr w:rsidR="00BE71D6" w:rsidRPr="00020619" w14:paraId="47E6B5E6"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4602F986" w14:textId="77777777" w:rsidR="00BE71D6" w:rsidRPr="00020619" w:rsidRDefault="00BE71D6" w:rsidP="00BB34DD">
            <w:pPr>
              <w:pStyle w:val="TAL"/>
            </w:pPr>
            <w:r w:rsidRPr="00020619" w:rsidDel="00390D77">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p>
        </w:tc>
        <w:tc>
          <w:tcPr>
            <w:tcW w:w="2830" w:type="dxa"/>
            <w:gridSpan w:val="2"/>
            <w:tcBorders>
              <w:top w:val="single" w:sz="4" w:space="0" w:color="auto"/>
              <w:left w:val="single" w:sz="4" w:space="0" w:color="auto"/>
              <w:bottom w:val="single" w:sz="4" w:space="0" w:color="auto"/>
              <w:right w:val="single" w:sz="4" w:space="0" w:color="auto"/>
            </w:tcBorders>
            <w:hideMark/>
          </w:tcPr>
          <w:p w14:paraId="7B2B519C" w14:textId="77777777" w:rsidR="00BE71D6" w:rsidRPr="00020619" w:rsidRDefault="00BE71D6" w:rsidP="00BB34DD">
            <w:pPr>
              <w:pStyle w:val="TAL"/>
            </w:pPr>
            <w:r w:rsidRPr="00020619">
              <w:t xml:space="preserve">20 </w:t>
            </w:r>
            <w:proofErr w:type="spellStart"/>
            <w:r w:rsidRPr="00020619">
              <w:t>ms</w:t>
            </w:r>
            <w:proofErr w:type="spellEnd"/>
          </w:p>
        </w:tc>
      </w:tr>
      <w:tr w:rsidR="00BE71D6" w:rsidRPr="00020619" w14:paraId="0D086A22"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78DD0581" w14:textId="77777777" w:rsidR="00BE71D6" w:rsidRPr="00020619" w:rsidRDefault="00BE71D6" w:rsidP="00BB34DD">
            <w:pPr>
              <w:pStyle w:val="TAL"/>
            </w:pPr>
            <w:r w:rsidRPr="00020619" w:rsidDel="00390D77">
              <w:t>Number of SSBs per SS-burst</w:t>
            </w:r>
          </w:p>
        </w:tc>
        <w:tc>
          <w:tcPr>
            <w:tcW w:w="2830" w:type="dxa"/>
            <w:gridSpan w:val="2"/>
            <w:tcBorders>
              <w:top w:val="single" w:sz="4" w:space="0" w:color="auto"/>
              <w:left w:val="single" w:sz="4" w:space="0" w:color="auto"/>
              <w:bottom w:val="single" w:sz="4" w:space="0" w:color="auto"/>
              <w:right w:val="single" w:sz="4" w:space="0" w:color="auto"/>
            </w:tcBorders>
            <w:hideMark/>
          </w:tcPr>
          <w:p w14:paraId="5229149B" w14:textId="77777777" w:rsidR="00BE71D6" w:rsidRPr="00020619" w:rsidRDefault="00BE71D6" w:rsidP="00BB34DD">
            <w:pPr>
              <w:pStyle w:val="TAL"/>
            </w:pPr>
            <w:r w:rsidRPr="00020619">
              <w:t>2</w:t>
            </w:r>
          </w:p>
        </w:tc>
      </w:tr>
      <w:tr w:rsidR="00BE71D6" w:rsidRPr="00020619" w14:paraId="7E257847"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16DC5C71" w14:textId="77777777" w:rsidR="00BE71D6" w:rsidRPr="00020619" w:rsidRDefault="00BE71D6" w:rsidP="00BB34DD">
            <w:pPr>
              <w:pStyle w:val="TAL"/>
            </w:pPr>
            <w:r w:rsidRPr="00020619" w:rsidDel="00390D77">
              <w:t>SS/PBCH block index</w:t>
            </w:r>
          </w:p>
        </w:tc>
        <w:tc>
          <w:tcPr>
            <w:tcW w:w="1415" w:type="dxa"/>
            <w:tcBorders>
              <w:top w:val="single" w:sz="4" w:space="0" w:color="auto"/>
              <w:left w:val="single" w:sz="4" w:space="0" w:color="auto"/>
              <w:bottom w:val="single" w:sz="4" w:space="0" w:color="auto"/>
              <w:right w:val="single" w:sz="4" w:space="0" w:color="auto"/>
            </w:tcBorders>
            <w:hideMark/>
          </w:tcPr>
          <w:p w14:paraId="1ED31679" w14:textId="77777777" w:rsidR="00BE71D6" w:rsidRPr="00020619" w:rsidRDefault="00BE71D6" w:rsidP="00BB34DD">
            <w:pPr>
              <w:pStyle w:val="TAL"/>
            </w:pPr>
            <w:r w:rsidRPr="00020619">
              <w:t>0</w:t>
            </w:r>
          </w:p>
        </w:tc>
        <w:tc>
          <w:tcPr>
            <w:tcW w:w="1415" w:type="dxa"/>
            <w:tcBorders>
              <w:top w:val="single" w:sz="4" w:space="0" w:color="auto"/>
              <w:left w:val="single" w:sz="4" w:space="0" w:color="auto"/>
              <w:bottom w:val="single" w:sz="4" w:space="0" w:color="auto"/>
              <w:right w:val="single" w:sz="4" w:space="0" w:color="auto"/>
            </w:tcBorders>
            <w:hideMark/>
          </w:tcPr>
          <w:p w14:paraId="2311D502" w14:textId="77777777" w:rsidR="00BE71D6" w:rsidRPr="00020619" w:rsidRDefault="00BE71D6" w:rsidP="00BB34DD">
            <w:pPr>
              <w:pStyle w:val="TAL"/>
            </w:pPr>
            <w:r w:rsidRPr="00020619">
              <w:t>1</w:t>
            </w:r>
          </w:p>
        </w:tc>
      </w:tr>
      <w:tr w:rsidR="00BE71D6" w:rsidRPr="00020619" w14:paraId="1D876775"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7E8431BA" w14:textId="77777777" w:rsidR="00BE71D6" w:rsidRPr="00020619" w:rsidRDefault="00BE71D6" w:rsidP="00BB34DD">
            <w:pPr>
              <w:pStyle w:val="TAL"/>
            </w:pPr>
            <w:r w:rsidRPr="00020619" w:rsidDel="00390D77">
              <w:t>Symbol numbers containing SSB</w:t>
            </w:r>
            <w:r w:rsidRPr="00020619">
              <w:rPr>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hideMark/>
          </w:tcPr>
          <w:p w14:paraId="3074A92D" w14:textId="77777777" w:rsidR="00BE71D6" w:rsidRPr="00020619" w:rsidRDefault="00BE71D6" w:rsidP="00BB34DD">
            <w:pPr>
              <w:pStyle w:val="TAL"/>
            </w:pPr>
            <w:r w:rsidRPr="00020619">
              <w:t xml:space="preserve">4-7 or 2-5 </w:t>
            </w:r>
            <w:r w:rsidRPr="00020619">
              <w:rPr>
                <w:vertAlign w:val="superscript"/>
              </w:rPr>
              <w:t>Note 2</w:t>
            </w:r>
          </w:p>
        </w:tc>
        <w:tc>
          <w:tcPr>
            <w:tcW w:w="1415" w:type="dxa"/>
            <w:tcBorders>
              <w:top w:val="single" w:sz="4" w:space="0" w:color="auto"/>
              <w:left w:val="single" w:sz="4" w:space="0" w:color="auto"/>
              <w:bottom w:val="single" w:sz="4" w:space="0" w:color="auto"/>
              <w:right w:val="single" w:sz="4" w:space="0" w:color="auto"/>
            </w:tcBorders>
            <w:hideMark/>
          </w:tcPr>
          <w:p w14:paraId="068AFFE3" w14:textId="77777777" w:rsidR="00BE71D6" w:rsidRPr="00020619" w:rsidRDefault="00BE71D6" w:rsidP="00BB34DD">
            <w:pPr>
              <w:pStyle w:val="TAL"/>
            </w:pPr>
            <w:r w:rsidRPr="00020619">
              <w:t>8-11</w:t>
            </w:r>
          </w:p>
        </w:tc>
      </w:tr>
      <w:tr w:rsidR="00BE71D6" w:rsidRPr="00020619" w14:paraId="72F90325"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tcPr>
          <w:p w14:paraId="6E98AB9F" w14:textId="77777777" w:rsidR="00BE71D6" w:rsidRPr="00020619" w:rsidDel="00390D77" w:rsidRDefault="00BE71D6" w:rsidP="00BB34DD">
            <w:pPr>
              <w:pStyle w:val="TAL"/>
            </w:pPr>
            <w:r w:rsidRPr="00020619">
              <w:t xml:space="preserve">Slot numbers </w:t>
            </w:r>
            <w:r w:rsidRPr="00020619" w:rsidDel="00390D77">
              <w:t>containing SSB</w:t>
            </w:r>
            <w:r w:rsidRPr="00020619">
              <w:rPr>
                <w:vertAlign w:val="superscript"/>
              </w:rPr>
              <w:t xml:space="preserve"> Note 3</w:t>
            </w:r>
          </w:p>
        </w:tc>
        <w:tc>
          <w:tcPr>
            <w:tcW w:w="1415" w:type="dxa"/>
            <w:tcBorders>
              <w:top w:val="single" w:sz="4" w:space="0" w:color="auto"/>
              <w:left w:val="single" w:sz="4" w:space="0" w:color="auto"/>
              <w:bottom w:val="single" w:sz="4" w:space="0" w:color="auto"/>
              <w:right w:val="single" w:sz="4" w:space="0" w:color="auto"/>
            </w:tcBorders>
          </w:tcPr>
          <w:p w14:paraId="71FCF4D6" w14:textId="77777777" w:rsidR="00BE71D6" w:rsidRPr="00020619" w:rsidRDefault="00BE71D6" w:rsidP="00BB34DD">
            <w:pPr>
              <w:pStyle w:val="TAL"/>
            </w:pPr>
            <w:r w:rsidRPr="00020619">
              <w:rPr>
                <w:lang w:eastAsia="zh-TW"/>
              </w:rPr>
              <w:t>0</w:t>
            </w:r>
          </w:p>
        </w:tc>
        <w:tc>
          <w:tcPr>
            <w:tcW w:w="1415" w:type="dxa"/>
            <w:tcBorders>
              <w:top w:val="single" w:sz="4" w:space="0" w:color="auto"/>
              <w:left w:val="single" w:sz="4" w:space="0" w:color="auto"/>
              <w:bottom w:val="single" w:sz="4" w:space="0" w:color="auto"/>
              <w:right w:val="single" w:sz="4" w:space="0" w:color="auto"/>
            </w:tcBorders>
          </w:tcPr>
          <w:p w14:paraId="10499C2C" w14:textId="77777777" w:rsidR="00BE71D6" w:rsidRPr="00020619" w:rsidRDefault="00BE71D6" w:rsidP="00BB34DD">
            <w:pPr>
              <w:pStyle w:val="TAL"/>
            </w:pPr>
            <w:r w:rsidRPr="00020619">
              <w:rPr>
                <w:lang w:eastAsia="zh-TW"/>
              </w:rPr>
              <w:t>0</w:t>
            </w:r>
          </w:p>
        </w:tc>
      </w:tr>
      <w:tr w:rsidR="00BE71D6" w:rsidRPr="00020619" w14:paraId="1726E048"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tcPr>
          <w:p w14:paraId="55FAA75D" w14:textId="77777777" w:rsidR="00BE71D6" w:rsidRPr="00020619" w:rsidDel="00390D77" w:rsidRDefault="00BE71D6" w:rsidP="00BB34DD">
            <w:pPr>
              <w:pStyle w:val="TAL"/>
            </w:pPr>
            <w:r w:rsidRPr="00020619">
              <w:t xml:space="preserve">SFN containing </w:t>
            </w:r>
            <w:r w:rsidRPr="00020619">
              <w:rPr>
                <w:rFonts w:hint="eastAsia"/>
                <w:lang w:eastAsia="zh-TW"/>
              </w:rPr>
              <w:t>SSB</w:t>
            </w:r>
          </w:p>
        </w:tc>
        <w:tc>
          <w:tcPr>
            <w:tcW w:w="2830" w:type="dxa"/>
            <w:gridSpan w:val="2"/>
            <w:tcBorders>
              <w:top w:val="single" w:sz="4" w:space="0" w:color="auto"/>
              <w:left w:val="single" w:sz="4" w:space="0" w:color="auto"/>
              <w:bottom w:val="single" w:sz="4" w:space="0" w:color="auto"/>
              <w:right w:val="single" w:sz="4" w:space="0" w:color="auto"/>
            </w:tcBorders>
          </w:tcPr>
          <w:p w14:paraId="0BF37D9E" w14:textId="77777777" w:rsidR="00BE71D6" w:rsidRPr="00020619" w:rsidRDefault="00BE71D6" w:rsidP="00BB34DD">
            <w:pPr>
              <w:pStyle w:val="TAL"/>
            </w:pPr>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0</w:t>
            </w:r>
          </w:p>
        </w:tc>
      </w:tr>
      <w:tr w:rsidR="00BE71D6" w:rsidRPr="00020619" w14:paraId="5567D99A"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4976E161" w14:textId="77777777" w:rsidR="00BE71D6" w:rsidRPr="00020619" w:rsidRDefault="00BE71D6" w:rsidP="00BB34DD">
            <w:pPr>
              <w:pStyle w:val="TAL"/>
            </w:pPr>
            <w:r w:rsidRPr="00020619">
              <w:t>RB numbers containing SSB within channel BW</w:t>
            </w:r>
          </w:p>
        </w:tc>
        <w:tc>
          <w:tcPr>
            <w:tcW w:w="2830" w:type="dxa"/>
            <w:gridSpan w:val="2"/>
            <w:tcBorders>
              <w:top w:val="single" w:sz="4" w:space="0" w:color="auto"/>
              <w:left w:val="single" w:sz="4" w:space="0" w:color="auto"/>
              <w:bottom w:val="single" w:sz="4" w:space="0" w:color="auto"/>
              <w:right w:val="single" w:sz="4" w:space="0" w:color="auto"/>
            </w:tcBorders>
            <w:hideMark/>
          </w:tcPr>
          <w:p w14:paraId="70B11B0E" w14:textId="77777777" w:rsidR="00BE71D6" w:rsidRPr="00020619" w:rsidRDefault="00BE71D6" w:rsidP="00BB34DD">
            <w:pPr>
              <w:pStyle w:val="TAL"/>
            </w:pPr>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p>
        </w:tc>
      </w:tr>
      <w:tr w:rsidR="00BE71D6" w:rsidRPr="00020619" w14:paraId="37062511" w14:textId="77777777" w:rsidTr="00BB34DD">
        <w:trPr>
          <w:jc w:val="center"/>
        </w:trPr>
        <w:tc>
          <w:tcPr>
            <w:tcW w:w="7512" w:type="dxa"/>
            <w:gridSpan w:val="3"/>
            <w:tcBorders>
              <w:top w:val="single" w:sz="4" w:space="0" w:color="auto"/>
              <w:left w:val="single" w:sz="4" w:space="0" w:color="auto"/>
              <w:bottom w:val="single" w:sz="4" w:space="0" w:color="auto"/>
              <w:right w:val="single" w:sz="4" w:space="0" w:color="auto"/>
            </w:tcBorders>
            <w:hideMark/>
          </w:tcPr>
          <w:p w14:paraId="0C13C9FB" w14:textId="77777777" w:rsidR="00BE71D6" w:rsidRPr="00020619" w:rsidRDefault="00BE71D6" w:rsidP="00BB34DD">
            <w:pPr>
              <w:pStyle w:val="TAN"/>
            </w:pPr>
            <w:r w:rsidRPr="00020619">
              <w:t>Note 1:</w:t>
            </w:r>
            <w:r w:rsidRPr="00020619">
              <w:rPr>
                <w:lang w:eastAsia="zh-CN"/>
              </w:rPr>
              <w:tab/>
            </w:r>
            <w:r w:rsidRPr="00020619">
              <w:t>RBs containing SSB can be configured in any frequency location within the cell bandwidth according to the allowed synchronization raster defined in TS 38.104 [13].</w:t>
            </w:r>
          </w:p>
          <w:p w14:paraId="6E385E46" w14:textId="77777777" w:rsidR="00BE71D6" w:rsidRPr="00020619" w:rsidRDefault="00BE71D6" w:rsidP="00BB34DD">
            <w:pPr>
              <w:pStyle w:val="TAN"/>
            </w:pPr>
            <w:r w:rsidRPr="00020619">
              <w:t>Note 2:</w:t>
            </w:r>
            <w:r w:rsidRPr="00020619">
              <w:rPr>
                <w:lang w:eastAsia="zh-CN"/>
              </w:rPr>
              <w:tab/>
            </w:r>
            <w:r w:rsidRPr="00020619">
              <w:t>Symbols 4-7 is chosen, if the SSB pattern Case B should be used for the current band as indicated by Table 5.4.3.3-1 of TS 38.104 [13]; Otherwise, symbol 2-5 is chosen.</w:t>
            </w:r>
          </w:p>
          <w:p w14:paraId="03859733" w14:textId="77777777" w:rsidR="00BE71D6" w:rsidRPr="00020619" w:rsidRDefault="00BE71D6" w:rsidP="00BB34DD">
            <w:pPr>
              <w:pStyle w:val="TAN"/>
            </w:pPr>
            <w:r w:rsidRPr="00020619">
              <w:t>Note 3:</w:t>
            </w:r>
            <w:r w:rsidRPr="00020619">
              <w:tab/>
              <w:t>These values have been derived from other parameters for information purposes (as per TS 38.213 [3]). They are not settable parameters themselves.</w:t>
            </w:r>
          </w:p>
        </w:tc>
      </w:tr>
    </w:tbl>
    <w:p w14:paraId="01C8D718" w14:textId="77777777" w:rsidR="00BE71D6" w:rsidRPr="00020619" w:rsidRDefault="00BE71D6" w:rsidP="00BE71D6">
      <w:pPr>
        <w:rPr>
          <w:rFonts w:eastAsia="MS Mincho"/>
        </w:rPr>
      </w:pPr>
    </w:p>
    <w:p w14:paraId="10F06600" w14:textId="77777777" w:rsidR="00BE71D6" w:rsidRPr="00020619" w:rsidRDefault="00BE71D6" w:rsidP="00BE71D6">
      <w:pPr>
        <w:keepNext/>
        <w:keepLines/>
        <w:spacing w:before="120"/>
        <w:ind w:left="1418" w:hanging="1418"/>
        <w:outlineLvl w:val="3"/>
        <w:rPr>
          <w:rFonts w:ascii="Arial" w:hAnsi="Arial"/>
          <w:sz w:val="24"/>
        </w:rPr>
      </w:pPr>
      <w:r w:rsidRPr="00020619">
        <w:rPr>
          <w:rFonts w:ascii="Arial" w:hAnsi="Arial"/>
          <w:sz w:val="24"/>
        </w:rPr>
        <w:t>A.3.10B.1.3</w:t>
      </w:r>
      <w:r w:rsidRPr="00020619">
        <w:rPr>
          <w:rFonts w:ascii="Arial" w:hAnsi="Arial"/>
          <w:sz w:val="24"/>
        </w:rPr>
        <w:tab/>
        <w:t>SSB pattern 3 for RedCap in FR1: SSB allocation for SSB SCS=30 kHz starting from odd SFN in 20 MHz</w:t>
      </w:r>
    </w:p>
    <w:p w14:paraId="7185BCE8" w14:textId="77777777" w:rsidR="00BE71D6" w:rsidRPr="00020619" w:rsidRDefault="00BE71D6" w:rsidP="00BE71D6">
      <w:pPr>
        <w:pStyle w:val="TH"/>
        <w:rPr>
          <w:noProof/>
        </w:rPr>
      </w:pPr>
      <w:r w:rsidRPr="00020619">
        <w:t xml:space="preserve">Table A.3.10B.1.3-1: SSB.3 RedCap FR1: SSB </w:t>
      </w:r>
      <w:r w:rsidRPr="00020619">
        <w:rPr>
          <w:noProof/>
        </w:rPr>
        <w:t>Pattern 3 for SSB SCS=30 kHz in 2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6"/>
        <w:gridCol w:w="3409"/>
      </w:tblGrid>
      <w:tr w:rsidR="00BE71D6" w:rsidRPr="00020619" w14:paraId="31C1330D"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32ACF5E3" w14:textId="77777777" w:rsidR="00BE71D6" w:rsidRPr="00020619" w:rsidRDefault="00BE71D6" w:rsidP="00BB34DD">
            <w:pPr>
              <w:pStyle w:val="TAC"/>
              <w:rPr>
                <w:b/>
              </w:rPr>
            </w:pPr>
            <w:r w:rsidRPr="00020619">
              <w:rPr>
                <w:b/>
              </w:rPr>
              <w:t>SSB Parameters</w:t>
            </w:r>
          </w:p>
        </w:tc>
        <w:tc>
          <w:tcPr>
            <w:tcW w:w="3409" w:type="dxa"/>
            <w:tcBorders>
              <w:top w:val="single" w:sz="4" w:space="0" w:color="auto"/>
              <w:left w:val="single" w:sz="4" w:space="0" w:color="auto"/>
              <w:bottom w:val="single" w:sz="4" w:space="0" w:color="auto"/>
              <w:right w:val="single" w:sz="4" w:space="0" w:color="auto"/>
            </w:tcBorders>
            <w:hideMark/>
          </w:tcPr>
          <w:p w14:paraId="3061C4A1" w14:textId="77777777" w:rsidR="00BE71D6" w:rsidRPr="00020619" w:rsidRDefault="00BE71D6" w:rsidP="00BB34DD">
            <w:pPr>
              <w:pStyle w:val="TAC"/>
              <w:rPr>
                <w:b/>
              </w:rPr>
            </w:pPr>
            <w:r w:rsidRPr="00020619">
              <w:rPr>
                <w:b/>
              </w:rPr>
              <w:t>Values</w:t>
            </w:r>
          </w:p>
        </w:tc>
      </w:tr>
      <w:tr w:rsidR="00BE71D6" w:rsidRPr="00020619" w14:paraId="2A288004"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5BD0360A" w14:textId="77777777" w:rsidR="00BE71D6" w:rsidRPr="00020619" w:rsidRDefault="00BE71D6" w:rsidP="00BB34DD">
            <w:pPr>
              <w:pStyle w:val="TAL"/>
            </w:pPr>
            <w:r w:rsidRPr="00020619">
              <w:t>Channel bandwidth</w:t>
            </w:r>
          </w:p>
        </w:tc>
        <w:tc>
          <w:tcPr>
            <w:tcW w:w="3409" w:type="dxa"/>
            <w:tcBorders>
              <w:top w:val="single" w:sz="4" w:space="0" w:color="auto"/>
              <w:left w:val="single" w:sz="4" w:space="0" w:color="auto"/>
              <w:bottom w:val="single" w:sz="4" w:space="0" w:color="auto"/>
              <w:right w:val="single" w:sz="4" w:space="0" w:color="auto"/>
            </w:tcBorders>
            <w:hideMark/>
          </w:tcPr>
          <w:p w14:paraId="5DB5FFF0" w14:textId="77777777" w:rsidR="00BE71D6" w:rsidRPr="00020619" w:rsidRDefault="00BE71D6" w:rsidP="00BB34DD">
            <w:pPr>
              <w:pStyle w:val="TAL"/>
            </w:pPr>
            <w:r w:rsidRPr="00020619">
              <w:t>20 MHz</w:t>
            </w:r>
          </w:p>
        </w:tc>
      </w:tr>
      <w:tr w:rsidR="00BE71D6" w:rsidRPr="00020619" w14:paraId="49141841"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6EC3ED85" w14:textId="77777777" w:rsidR="00BE71D6" w:rsidRPr="00020619" w:rsidRDefault="00BE71D6" w:rsidP="00BB34DD">
            <w:pPr>
              <w:pStyle w:val="TAL"/>
            </w:pPr>
            <w:r w:rsidRPr="00020619">
              <w:t>SSB SCS</w:t>
            </w:r>
          </w:p>
        </w:tc>
        <w:tc>
          <w:tcPr>
            <w:tcW w:w="3409" w:type="dxa"/>
            <w:tcBorders>
              <w:top w:val="single" w:sz="4" w:space="0" w:color="auto"/>
              <w:left w:val="single" w:sz="4" w:space="0" w:color="auto"/>
              <w:bottom w:val="single" w:sz="4" w:space="0" w:color="auto"/>
              <w:right w:val="single" w:sz="4" w:space="0" w:color="auto"/>
            </w:tcBorders>
            <w:hideMark/>
          </w:tcPr>
          <w:p w14:paraId="6D7BFFE0" w14:textId="77777777" w:rsidR="00BE71D6" w:rsidRPr="00020619" w:rsidRDefault="00BE71D6" w:rsidP="00BB34DD">
            <w:pPr>
              <w:pStyle w:val="TAL"/>
            </w:pPr>
            <w:r w:rsidRPr="00020619">
              <w:t>30 kHz</w:t>
            </w:r>
          </w:p>
        </w:tc>
      </w:tr>
      <w:tr w:rsidR="00BE71D6" w:rsidRPr="00020619" w14:paraId="6239DFBC"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22F35466" w14:textId="77777777" w:rsidR="00BE71D6" w:rsidRPr="00020619" w:rsidRDefault="00BE71D6" w:rsidP="00BB34DD">
            <w:pPr>
              <w:pStyle w:val="TAL"/>
            </w:pPr>
            <w:r w:rsidRPr="00020619">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p>
        </w:tc>
        <w:tc>
          <w:tcPr>
            <w:tcW w:w="3409" w:type="dxa"/>
            <w:tcBorders>
              <w:top w:val="single" w:sz="4" w:space="0" w:color="auto"/>
              <w:left w:val="single" w:sz="4" w:space="0" w:color="auto"/>
              <w:bottom w:val="single" w:sz="4" w:space="0" w:color="auto"/>
              <w:right w:val="single" w:sz="4" w:space="0" w:color="auto"/>
            </w:tcBorders>
            <w:hideMark/>
          </w:tcPr>
          <w:p w14:paraId="6BF99E46" w14:textId="77777777" w:rsidR="00BE71D6" w:rsidRPr="00020619" w:rsidRDefault="00BE71D6" w:rsidP="00BB34DD">
            <w:pPr>
              <w:pStyle w:val="TAL"/>
            </w:pPr>
            <w:r w:rsidRPr="00020619">
              <w:t xml:space="preserve">20 </w:t>
            </w:r>
            <w:proofErr w:type="spellStart"/>
            <w:r w:rsidRPr="00020619">
              <w:t>ms</w:t>
            </w:r>
            <w:proofErr w:type="spellEnd"/>
          </w:p>
        </w:tc>
      </w:tr>
      <w:tr w:rsidR="00BE71D6" w:rsidRPr="00020619" w14:paraId="74715D1C"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61491652" w14:textId="77777777" w:rsidR="00BE71D6" w:rsidRPr="00020619" w:rsidRDefault="00BE71D6" w:rsidP="00BB34DD">
            <w:pPr>
              <w:pStyle w:val="TAL"/>
            </w:pPr>
            <w:r w:rsidRPr="00020619">
              <w:t>Number of SSBs per SS-burst</w:t>
            </w:r>
          </w:p>
        </w:tc>
        <w:tc>
          <w:tcPr>
            <w:tcW w:w="3409" w:type="dxa"/>
            <w:tcBorders>
              <w:top w:val="single" w:sz="4" w:space="0" w:color="auto"/>
              <w:left w:val="single" w:sz="4" w:space="0" w:color="auto"/>
              <w:bottom w:val="single" w:sz="4" w:space="0" w:color="auto"/>
              <w:right w:val="single" w:sz="4" w:space="0" w:color="auto"/>
            </w:tcBorders>
            <w:hideMark/>
          </w:tcPr>
          <w:p w14:paraId="4BEA3EA0" w14:textId="77777777" w:rsidR="00BE71D6" w:rsidRPr="00020619" w:rsidRDefault="00BE71D6" w:rsidP="00BB34DD">
            <w:pPr>
              <w:pStyle w:val="TAL"/>
            </w:pPr>
            <w:r w:rsidRPr="00020619">
              <w:t>1</w:t>
            </w:r>
          </w:p>
        </w:tc>
      </w:tr>
      <w:tr w:rsidR="00BE71D6" w:rsidRPr="00020619" w14:paraId="6FC71DF0"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3C0DE4F9" w14:textId="77777777" w:rsidR="00BE71D6" w:rsidRPr="00020619" w:rsidRDefault="00BE71D6" w:rsidP="00BB34DD">
            <w:pPr>
              <w:pStyle w:val="TAL"/>
            </w:pPr>
            <w:r w:rsidRPr="00020619">
              <w:t>SS/PBCH block index</w:t>
            </w:r>
          </w:p>
        </w:tc>
        <w:tc>
          <w:tcPr>
            <w:tcW w:w="3409" w:type="dxa"/>
            <w:tcBorders>
              <w:top w:val="single" w:sz="4" w:space="0" w:color="auto"/>
              <w:left w:val="single" w:sz="4" w:space="0" w:color="auto"/>
              <w:bottom w:val="single" w:sz="4" w:space="0" w:color="auto"/>
              <w:right w:val="single" w:sz="4" w:space="0" w:color="auto"/>
            </w:tcBorders>
            <w:hideMark/>
          </w:tcPr>
          <w:p w14:paraId="7C15EA36" w14:textId="77777777" w:rsidR="00BE71D6" w:rsidRPr="00020619" w:rsidRDefault="00BE71D6" w:rsidP="00BB34DD">
            <w:pPr>
              <w:pStyle w:val="TAL"/>
            </w:pPr>
            <w:r w:rsidRPr="00020619">
              <w:t>0</w:t>
            </w:r>
          </w:p>
        </w:tc>
      </w:tr>
      <w:tr w:rsidR="00BE71D6" w:rsidRPr="00020619" w14:paraId="4347BB82"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44D477FF" w14:textId="77777777" w:rsidR="00BE71D6" w:rsidRPr="00020619" w:rsidRDefault="00BE71D6" w:rsidP="00BB34DD">
            <w:pPr>
              <w:pStyle w:val="TAL"/>
            </w:pPr>
            <w:r w:rsidRPr="00020619" w:rsidDel="00390D77">
              <w:t xml:space="preserve">Symbol numbers </w:t>
            </w:r>
            <w:r w:rsidRPr="00020619">
              <w:t>containing SSB</w:t>
            </w:r>
            <w:r w:rsidRPr="00020619">
              <w:rPr>
                <w:vertAlign w:val="superscript"/>
              </w:rPr>
              <w:t xml:space="preserve"> Note 3</w:t>
            </w:r>
          </w:p>
        </w:tc>
        <w:tc>
          <w:tcPr>
            <w:tcW w:w="3409" w:type="dxa"/>
            <w:tcBorders>
              <w:top w:val="single" w:sz="4" w:space="0" w:color="auto"/>
              <w:left w:val="single" w:sz="4" w:space="0" w:color="auto"/>
              <w:bottom w:val="single" w:sz="4" w:space="0" w:color="auto"/>
              <w:right w:val="single" w:sz="4" w:space="0" w:color="auto"/>
            </w:tcBorders>
            <w:hideMark/>
          </w:tcPr>
          <w:p w14:paraId="260C5C90" w14:textId="77777777" w:rsidR="00BE71D6" w:rsidRPr="00020619" w:rsidRDefault="00BE71D6" w:rsidP="00BB34DD">
            <w:pPr>
              <w:pStyle w:val="TAL"/>
            </w:pPr>
            <w:r w:rsidRPr="00020619">
              <w:t>4-7 or 2-5</w:t>
            </w:r>
            <w:r w:rsidRPr="00020619">
              <w:rPr>
                <w:vertAlign w:val="superscript"/>
              </w:rPr>
              <w:t xml:space="preserve"> Note 2</w:t>
            </w:r>
          </w:p>
        </w:tc>
      </w:tr>
      <w:tr w:rsidR="00BE71D6" w:rsidRPr="00020619" w14:paraId="263BD36F"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31F130BC" w14:textId="77777777" w:rsidR="00BE71D6" w:rsidRPr="00020619" w:rsidRDefault="00BE71D6" w:rsidP="00BB34DD">
            <w:pPr>
              <w:pStyle w:val="TAL"/>
            </w:pPr>
            <w:r w:rsidRPr="00020619">
              <w:t>Slot numbers containing SSB</w:t>
            </w:r>
            <w:r w:rsidRPr="00020619">
              <w:rPr>
                <w:vertAlign w:val="superscript"/>
              </w:rPr>
              <w:t xml:space="preserve"> Note 3</w:t>
            </w:r>
          </w:p>
        </w:tc>
        <w:tc>
          <w:tcPr>
            <w:tcW w:w="3409" w:type="dxa"/>
            <w:tcBorders>
              <w:top w:val="single" w:sz="4" w:space="0" w:color="auto"/>
              <w:left w:val="single" w:sz="4" w:space="0" w:color="auto"/>
              <w:bottom w:val="single" w:sz="4" w:space="0" w:color="auto"/>
              <w:right w:val="single" w:sz="4" w:space="0" w:color="auto"/>
            </w:tcBorders>
            <w:hideMark/>
          </w:tcPr>
          <w:p w14:paraId="0CE77338" w14:textId="77777777" w:rsidR="00BE71D6" w:rsidRPr="00020619" w:rsidRDefault="00BE71D6" w:rsidP="00BB34DD">
            <w:pPr>
              <w:pStyle w:val="TAL"/>
            </w:pPr>
            <w:r w:rsidRPr="00020619">
              <w:t>0</w:t>
            </w:r>
          </w:p>
        </w:tc>
      </w:tr>
      <w:tr w:rsidR="00BE71D6" w:rsidRPr="00020619" w14:paraId="653306E1"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tcPr>
          <w:p w14:paraId="602B039E" w14:textId="77777777" w:rsidR="00BE71D6" w:rsidRPr="00020619" w:rsidRDefault="00BE71D6" w:rsidP="00BB34DD">
            <w:pPr>
              <w:pStyle w:val="TAL"/>
            </w:pPr>
            <w:r w:rsidRPr="00020619">
              <w:t xml:space="preserve">SFN containing </w:t>
            </w:r>
            <w:r w:rsidRPr="00020619">
              <w:rPr>
                <w:rFonts w:hint="eastAsia"/>
                <w:lang w:eastAsia="zh-TW"/>
              </w:rPr>
              <w:t>SSB</w:t>
            </w:r>
          </w:p>
        </w:tc>
        <w:tc>
          <w:tcPr>
            <w:tcW w:w="3409" w:type="dxa"/>
            <w:tcBorders>
              <w:top w:val="single" w:sz="4" w:space="0" w:color="auto"/>
              <w:left w:val="single" w:sz="4" w:space="0" w:color="auto"/>
              <w:bottom w:val="single" w:sz="4" w:space="0" w:color="auto"/>
              <w:right w:val="single" w:sz="4" w:space="0" w:color="auto"/>
            </w:tcBorders>
          </w:tcPr>
          <w:p w14:paraId="6D36AA60" w14:textId="77777777" w:rsidR="00BE71D6" w:rsidRPr="00020619" w:rsidRDefault="00BE71D6" w:rsidP="00BB34DD">
            <w:pPr>
              <w:pStyle w:val="TAL"/>
            </w:pPr>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1</w:t>
            </w:r>
          </w:p>
        </w:tc>
      </w:tr>
      <w:tr w:rsidR="00BE71D6" w:rsidRPr="00020619" w14:paraId="137E536E" w14:textId="77777777" w:rsidTr="00BB34DD">
        <w:trPr>
          <w:jc w:val="center"/>
        </w:trPr>
        <w:tc>
          <w:tcPr>
            <w:tcW w:w="4106" w:type="dxa"/>
            <w:tcBorders>
              <w:top w:val="single" w:sz="4" w:space="0" w:color="auto"/>
              <w:left w:val="single" w:sz="4" w:space="0" w:color="auto"/>
              <w:bottom w:val="single" w:sz="4" w:space="0" w:color="auto"/>
              <w:right w:val="single" w:sz="4" w:space="0" w:color="auto"/>
            </w:tcBorders>
            <w:hideMark/>
          </w:tcPr>
          <w:p w14:paraId="719BD60E" w14:textId="77777777" w:rsidR="00BE71D6" w:rsidRPr="00020619" w:rsidRDefault="00BE71D6" w:rsidP="00BB34DD">
            <w:pPr>
              <w:pStyle w:val="TAL"/>
            </w:pPr>
            <w:r w:rsidRPr="00020619">
              <w:t>RB numbers containing SSB within channel BW</w:t>
            </w:r>
          </w:p>
        </w:tc>
        <w:tc>
          <w:tcPr>
            <w:tcW w:w="3409" w:type="dxa"/>
            <w:tcBorders>
              <w:top w:val="single" w:sz="4" w:space="0" w:color="auto"/>
              <w:left w:val="single" w:sz="4" w:space="0" w:color="auto"/>
              <w:bottom w:val="single" w:sz="4" w:space="0" w:color="auto"/>
              <w:right w:val="single" w:sz="4" w:space="0" w:color="auto"/>
            </w:tcBorders>
            <w:hideMark/>
          </w:tcPr>
          <w:p w14:paraId="026FBBA5" w14:textId="77777777" w:rsidR="00BE71D6" w:rsidRPr="00020619" w:rsidRDefault="00BE71D6" w:rsidP="00BB34DD">
            <w:pPr>
              <w:pStyle w:val="TAL"/>
            </w:pPr>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p>
        </w:tc>
      </w:tr>
      <w:tr w:rsidR="00BE71D6" w:rsidRPr="00020619" w14:paraId="4F98D735" w14:textId="77777777" w:rsidTr="00BB34DD">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70535610" w14:textId="77777777" w:rsidR="00BE71D6" w:rsidRPr="00020619" w:rsidRDefault="00BE71D6" w:rsidP="00BB34DD">
            <w:pPr>
              <w:pStyle w:val="TAN"/>
            </w:pPr>
            <w:r w:rsidRPr="00020619">
              <w:t>Note 1:</w:t>
            </w:r>
            <w:r w:rsidRPr="00020619">
              <w:rPr>
                <w:lang w:eastAsia="zh-CN"/>
              </w:rPr>
              <w:tab/>
            </w:r>
            <w:r w:rsidRPr="00020619">
              <w:t>RBs containing SSB can be configured in any frequency location within the cell bandwidth according to the allowed synchronization raster defined in TS 38.104 [13].</w:t>
            </w:r>
          </w:p>
          <w:p w14:paraId="48199002" w14:textId="77777777" w:rsidR="00BE71D6" w:rsidRPr="00020619" w:rsidRDefault="00BE71D6" w:rsidP="00BB34DD">
            <w:pPr>
              <w:pStyle w:val="TAN"/>
            </w:pPr>
            <w:r w:rsidRPr="00020619">
              <w:t>Note 2:</w:t>
            </w:r>
            <w:r w:rsidRPr="00020619">
              <w:rPr>
                <w:lang w:eastAsia="zh-CN"/>
              </w:rPr>
              <w:tab/>
            </w:r>
            <w:r w:rsidRPr="00020619">
              <w:t>Symbols 4-7 is chosen, if the SSB pattern Case B should be used for the current band as indicated by Table 5.4.3.3-1 of TS 38.104 [13]; Otherwise, symbol 2-5 is chosen.</w:t>
            </w:r>
          </w:p>
          <w:p w14:paraId="17B681A8" w14:textId="77777777" w:rsidR="00BE71D6" w:rsidRPr="00020619" w:rsidRDefault="00BE71D6" w:rsidP="00BB34DD">
            <w:pPr>
              <w:pStyle w:val="TAN"/>
            </w:pPr>
            <w:r w:rsidRPr="00020619">
              <w:t>Note 3:</w:t>
            </w:r>
            <w:r w:rsidRPr="00020619">
              <w:tab/>
              <w:t>These values have been derived from other parameters for information purposes (as per TS 38.213 [3]). They are not settable parameters themselves.</w:t>
            </w:r>
          </w:p>
        </w:tc>
      </w:tr>
    </w:tbl>
    <w:p w14:paraId="3584E98A" w14:textId="77777777" w:rsidR="00BE71D6" w:rsidRPr="00020619" w:rsidRDefault="00BE71D6" w:rsidP="00BE71D6">
      <w:pPr>
        <w:rPr>
          <w:rFonts w:eastAsia="MS Mincho"/>
        </w:rPr>
      </w:pPr>
    </w:p>
    <w:p w14:paraId="47003271" w14:textId="77777777" w:rsidR="00BE71D6" w:rsidRPr="00020619" w:rsidRDefault="00BE71D6" w:rsidP="00BE71D6">
      <w:pPr>
        <w:pStyle w:val="Heading4"/>
      </w:pPr>
      <w:r w:rsidRPr="00020619">
        <w:lastRenderedPageBreak/>
        <w:t>A.3.10B.1.4</w:t>
      </w:r>
      <w:r w:rsidRPr="00020619">
        <w:tab/>
        <w:t>SSB pattern 4 for RedCap in FR1: SSB allocation for SSB SCS=15 kHz in 10 MHz</w:t>
      </w:r>
    </w:p>
    <w:p w14:paraId="6D9BF4B0" w14:textId="77777777" w:rsidR="00BE71D6" w:rsidRPr="00020619" w:rsidRDefault="00BE71D6" w:rsidP="00BE71D6">
      <w:pPr>
        <w:pStyle w:val="TH"/>
        <w:rPr>
          <w:noProof/>
        </w:rPr>
      </w:pPr>
      <w:r w:rsidRPr="00020619">
        <w:t xml:space="preserve">Table A.3.10B.1.4-1: SSB.4 RedCap FR1: SSB </w:t>
      </w:r>
      <w:r w:rsidRPr="00020619">
        <w:rPr>
          <w:noProof/>
        </w:rPr>
        <w:t>Pattern 4 for SSB SCS=15 kHz in 1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BE71D6" w:rsidRPr="00020619" w14:paraId="01145EAA"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1306E366" w14:textId="77777777" w:rsidR="00BE71D6" w:rsidRPr="00020619" w:rsidRDefault="00BE71D6" w:rsidP="00BB34DD">
            <w:pPr>
              <w:pStyle w:val="TAC"/>
              <w:rPr>
                <w:b/>
              </w:rPr>
            </w:pPr>
            <w:r w:rsidRPr="00020619">
              <w:rPr>
                <w:b/>
              </w:rPr>
              <w:t>SSB Parameters</w:t>
            </w:r>
          </w:p>
        </w:tc>
        <w:tc>
          <w:tcPr>
            <w:tcW w:w="2693" w:type="dxa"/>
            <w:tcBorders>
              <w:top w:val="single" w:sz="4" w:space="0" w:color="auto"/>
              <w:left w:val="single" w:sz="4" w:space="0" w:color="auto"/>
              <w:bottom w:val="single" w:sz="4" w:space="0" w:color="auto"/>
              <w:right w:val="single" w:sz="4" w:space="0" w:color="auto"/>
            </w:tcBorders>
            <w:hideMark/>
          </w:tcPr>
          <w:p w14:paraId="0A4E836B" w14:textId="77777777" w:rsidR="00BE71D6" w:rsidRPr="00020619" w:rsidRDefault="00BE71D6" w:rsidP="00BB34DD">
            <w:pPr>
              <w:pStyle w:val="TAC"/>
              <w:rPr>
                <w:b/>
              </w:rPr>
            </w:pPr>
            <w:r w:rsidRPr="00020619">
              <w:rPr>
                <w:b/>
              </w:rPr>
              <w:t>Values</w:t>
            </w:r>
          </w:p>
        </w:tc>
      </w:tr>
      <w:tr w:rsidR="00BE71D6" w:rsidRPr="00020619" w14:paraId="0D0EBE75"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05805B7B" w14:textId="77777777" w:rsidR="00BE71D6" w:rsidRPr="00020619" w:rsidRDefault="00BE71D6" w:rsidP="00BB34DD">
            <w:pPr>
              <w:pStyle w:val="TAL"/>
            </w:pPr>
            <w:r w:rsidRPr="00020619">
              <w:t>Channel bandwidth</w:t>
            </w:r>
          </w:p>
        </w:tc>
        <w:tc>
          <w:tcPr>
            <w:tcW w:w="2693" w:type="dxa"/>
            <w:tcBorders>
              <w:top w:val="single" w:sz="4" w:space="0" w:color="auto"/>
              <w:left w:val="single" w:sz="4" w:space="0" w:color="auto"/>
              <w:bottom w:val="single" w:sz="4" w:space="0" w:color="auto"/>
              <w:right w:val="single" w:sz="4" w:space="0" w:color="auto"/>
            </w:tcBorders>
            <w:hideMark/>
          </w:tcPr>
          <w:p w14:paraId="2842283F" w14:textId="77777777" w:rsidR="00BE71D6" w:rsidRPr="00020619" w:rsidRDefault="00BE71D6" w:rsidP="00BB34DD">
            <w:pPr>
              <w:pStyle w:val="TAL"/>
            </w:pPr>
            <w:r w:rsidRPr="00020619">
              <w:t>10 MHz</w:t>
            </w:r>
          </w:p>
        </w:tc>
      </w:tr>
      <w:tr w:rsidR="00BE71D6" w:rsidRPr="00020619" w14:paraId="5A61F184"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09AD4039" w14:textId="77777777" w:rsidR="00BE71D6" w:rsidRPr="00020619" w:rsidRDefault="00BE71D6" w:rsidP="00BB34DD">
            <w:pPr>
              <w:pStyle w:val="TAL"/>
            </w:pPr>
            <w:r w:rsidRPr="00020619">
              <w:t>SSB SCS</w:t>
            </w:r>
          </w:p>
        </w:tc>
        <w:tc>
          <w:tcPr>
            <w:tcW w:w="2693" w:type="dxa"/>
            <w:tcBorders>
              <w:top w:val="single" w:sz="4" w:space="0" w:color="auto"/>
              <w:left w:val="single" w:sz="4" w:space="0" w:color="auto"/>
              <w:bottom w:val="single" w:sz="4" w:space="0" w:color="auto"/>
              <w:right w:val="single" w:sz="4" w:space="0" w:color="auto"/>
            </w:tcBorders>
            <w:hideMark/>
          </w:tcPr>
          <w:p w14:paraId="56857EE5" w14:textId="77777777" w:rsidR="00BE71D6" w:rsidRPr="00020619" w:rsidRDefault="00BE71D6" w:rsidP="00BB34DD">
            <w:pPr>
              <w:pStyle w:val="TAL"/>
            </w:pPr>
            <w:r w:rsidRPr="00020619">
              <w:t>15 kHz</w:t>
            </w:r>
          </w:p>
        </w:tc>
      </w:tr>
      <w:tr w:rsidR="00BE71D6" w:rsidRPr="00020619" w14:paraId="464A0534"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7A7B40B2" w14:textId="77777777" w:rsidR="00BE71D6" w:rsidRPr="00020619" w:rsidRDefault="00BE71D6" w:rsidP="00BB34DD">
            <w:pPr>
              <w:pStyle w:val="TAL"/>
            </w:pPr>
            <w:r w:rsidRPr="00020619">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p>
        </w:tc>
        <w:tc>
          <w:tcPr>
            <w:tcW w:w="2693" w:type="dxa"/>
            <w:tcBorders>
              <w:top w:val="single" w:sz="4" w:space="0" w:color="auto"/>
              <w:left w:val="single" w:sz="4" w:space="0" w:color="auto"/>
              <w:bottom w:val="single" w:sz="4" w:space="0" w:color="auto"/>
              <w:right w:val="single" w:sz="4" w:space="0" w:color="auto"/>
            </w:tcBorders>
            <w:hideMark/>
          </w:tcPr>
          <w:p w14:paraId="656DF482" w14:textId="77777777" w:rsidR="00BE71D6" w:rsidRPr="00020619" w:rsidRDefault="00BE71D6" w:rsidP="00BB34DD">
            <w:pPr>
              <w:pStyle w:val="TAL"/>
            </w:pPr>
            <w:del w:id="84362" w:author="Ericsson - Zhixun Tang" w:date="2022-09-23T17:32:00Z">
              <w:r w:rsidRPr="00020619" w:rsidDel="00A762FD">
                <w:delText xml:space="preserve">80 </w:delText>
              </w:r>
            </w:del>
            <w:ins w:id="84363" w:author="Ericsson - Zhixun Tang" w:date="2022-09-23T17:32:00Z">
              <w:r w:rsidRPr="00020619">
                <w:t xml:space="preserve">20 </w:t>
              </w:r>
            </w:ins>
            <w:proofErr w:type="spellStart"/>
            <w:r w:rsidRPr="00020619">
              <w:t>ms</w:t>
            </w:r>
            <w:proofErr w:type="spellEnd"/>
          </w:p>
        </w:tc>
      </w:tr>
      <w:tr w:rsidR="00BE71D6" w:rsidRPr="00020619" w14:paraId="2B8221C8"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20B67DE6" w14:textId="77777777" w:rsidR="00BE71D6" w:rsidRPr="00020619" w:rsidRDefault="00BE71D6" w:rsidP="00BB34DD">
            <w:pPr>
              <w:pStyle w:val="TAL"/>
            </w:pPr>
            <w:r w:rsidRPr="00020619">
              <w:t>Number of SSBs per SS-burst</w:t>
            </w:r>
          </w:p>
        </w:tc>
        <w:tc>
          <w:tcPr>
            <w:tcW w:w="2693" w:type="dxa"/>
            <w:tcBorders>
              <w:top w:val="single" w:sz="4" w:space="0" w:color="auto"/>
              <w:left w:val="single" w:sz="4" w:space="0" w:color="auto"/>
              <w:bottom w:val="single" w:sz="4" w:space="0" w:color="auto"/>
              <w:right w:val="single" w:sz="4" w:space="0" w:color="auto"/>
            </w:tcBorders>
            <w:hideMark/>
          </w:tcPr>
          <w:p w14:paraId="1408AA83" w14:textId="77777777" w:rsidR="00BE71D6" w:rsidRPr="00020619" w:rsidRDefault="00BE71D6" w:rsidP="00BB34DD">
            <w:pPr>
              <w:pStyle w:val="TAL"/>
            </w:pPr>
            <w:r w:rsidRPr="00020619">
              <w:t>1</w:t>
            </w:r>
          </w:p>
        </w:tc>
      </w:tr>
      <w:tr w:rsidR="00BE71D6" w:rsidRPr="00020619" w14:paraId="7860C3ED"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3A56C65B" w14:textId="77777777" w:rsidR="00BE71D6" w:rsidRPr="00020619" w:rsidRDefault="00BE71D6" w:rsidP="00BB34DD">
            <w:pPr>
              <w:pStyle w:val="TAL"/>
            </w:pPr>
            <w:r w:rsidRPr="00020619">
              <w:t>SS/PBCH block index</w:t>
            </w:r>
          </w:p>
        </w:tc>
        <w:tc>
          <w:tcPr>
            <w:tcW w:w="2693" w:type="dxa"/>
            <w:tcBorders>
              <w:top w:val="single" w:sz="4" w:space="0" w:color="auto"/>
              <w:left w:val="single" w:sz="4" w:space="0" w:color="auto"/>
              <w:bottom w:val="single" w:sz="4" w:space="0" w:color="auto"/>
              <w:right w:val="single" w:sz="4" w:space="0" w:color="auto"/>
            </w:tcBorders>
            <w:hideMark/>
          </w:tcPr>
          <w:p w14:paraId="2E045C96" w14:textId="77777777" w:rsidR="00BE71D6" w:rsidRPr="00020619" w:rsidRDefault="00BE71D6" w:rsidP="00BB34DD">
            <w:pPr>
              <w:pStyle w:val="TAL"/>
            </w:pPr>
            <w:r w:rsidRPr="00020619">
              <w:t>0</w:t>
            </w:r>
          </w:p>
        </w:tc>
      </w:tr>
      <w:tr w:rsidR="00BE71D6" w:rsidRPr="00020619" w14:paraId="66B72EBB"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33494858" w14:textId="77777777" w:rsidR="00BE71D6" w:rsidRPr="00020619" w:rsidRDefault="00BE71D6" w:rsidP="00BB34DD">
            <w:pPr>
              <w:pStyle w:val="TAL"/>
            </w:pPr>
            <w:r w:rsidRPr="00020619">
              <w:t>Symbol numbers containing SSB</w:t>
            </w:r>
            <w:r w:rsidRPr="00020619">
              <w:rPr>
                <w:vertAlign w:val="superscript"/>
              </w:rPr>
              <w:t xml:space="preserve"> Note 2</w:t>
            </w:r>
          </w:p>
        </w:tc>
        <w:tc>
          <w:tcPr>
            <w:tcW w:w="2693" w:type="dxa"/>
            <w:tcBorders>
              <w:top w:val="single" w:sz="4" w:space="0" w:color="auto"/>
              <w:left w:val="single" w:sz="4" w:space="0" w:color="auto"/>
              <w:bottom w:val="single" w:sz="4" w:space="0" w:color="auto"/>
              <w:right w:val="single" w:sz="4" w:space="0" w:color="auto"/>
            </w:tcBorders>
            <w:hideMark/>
          </w:tcPr>
          <w:p w14:paraId="1D692B84" w14:textId="77777777" w:rsidR="00BE71D6" w:rsidRPr="00020619" w:rsidRDefault="00BE71D6" w:rsidP="00BB34DD">
            <w:pPr>
              <w:pStyle w:val="TAL"/>
            </w:pPr>
            <w:r w:rsidRPr="00020619">
              <w:t>2-5</w:t>
            </w:r>
          </w:p>
        </w:tc>
      </w:tr>
      <w:tr w:rsidR="00BE71D6" w:rsidRPr="00020619" w14:paraId="52D996B3"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1C88BC97" w14:textId="77777777" w:rsidR="00BE71D6" w:rsidRPr="00020619" w:rsidRDefault="00BE71D6" w:rsidP="00BB34DD">
            <w:pPr>
              <w:pStyle w:val="TAL"/>
            </w:pPr>
            <w:r w:rsidRPr="00020619">
              <w:t>Slot numbers containing SSB</w:t>
            </w:r>
            <w:r w:rsidRPr="00020619">
              <w:rPr>
                <w:vertAlign w:val="superscript"/>
              </w:rPr>
              <w:t xml:space="preserve"> Note 2</w:t>
            </w:r>
          </w:p>
        </w:tc>
        <w:tc>
          <w:tcPr>
            <w:tcW w:w="2693" w:type="dxa"/>
            <w:tcBorders>
              <w:top w:val="single" w:sz="4" w:space="0" w:color="auto"/>
              <w:left w:val="single" w:sz="4" w:space="0" w:color="auto"/>
              <w:bottom w:val="single" w:sz="4" w:space="0" w:color="auto"/>
              <w:right w:val="single" w:sz="4" w:space="0" w:color="auto"/>
            </w:tcBorders>
            <w:hideMark/>
          </w:tcPr>
          <w:p w14:paraId="44B79B9C" w14:textId="77777777" w:rsidR="00BE71D6" w:rsidRPr="00020619" w:rsidRDefault="00BE71D6" w:rsidP="00BB34DD">
            <w:pPr>
              <w:pStyle w:val="TAL"/>
            </w:pPr>
            <w:r w:rsidRPr="00020619">
              <w:t>0</w:t>
            </w:r>
          </w:p>
        </w:tc>
      </w:tr>
      <w:tr w:rsidR="00BE71D6" w:rsidRPr="00020619" w14:paraId="274B66D9"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tcPr>
          <w:p w14:paraId="00772181" w14:textId="77777777" w:rsidR="00BE71D6" w:rsidRPr="00020619" w:rsidRDefault="00BE71D6" w:rsidP="00BB34DD">
            <w:pPr>
              <w:pStyle w:val="TAL"/>
            </w:pPr>
            <w:r w:rsidRPr="00020619">
              <w:t xml:space="preserve">SFN containing </w:t>
            </w:r>
            <w:r w:rsidRPr="00020619">
              <w:rPr>
                <w:rFonts w:hint="eastAsia"/>
                <w:lang w:eastAsia="zh-TW"/>
              </w:rPr>
              <w:t>SSB</w:t>
            </w:r>
          </w:p>
        </w:tc>
        <w:tc>
          <w:tcPr>
            <w:tcW w:w="2693" w:type="dxa"/>
            <w:tcBorders>
              <w:top w:val="single" w:sz="4" w:space="0" w:color="auto"/>
              <w:left w:val="single" w:sz="4" w:space="0" w:color="auto"/>
              <w:bottom w:val="single" w:sz="4" w:space="0" w:color="auto"/>
              <w:right w:val="single" w:sz="4" w:space="0" w:color="auto"/>
            </w:tcBorders>
          </w:tcPr>
          <w:p w14:paraId="754D087C" w14:textId="77777777" w:rsidR="00BE71D6" w:rsidRPr="00020619" w:rsidRDefault="00BE71D6" w:rsidP="00BB34DD">
            <w:pPr>
              <w:pStyle w:val="TAL"/>
            </w:pPr>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0</w:t>
            </w:r>
          </w:p>
        </w:tc>
      </w:tr>
      <w:tr w:rsidR="00BE71D6" w:rsidRPr="00020619" w14:paraId="4C7AB462"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12B56422" w14:textId="77777777" w:rsidR="00BE71D6" w:rsidRPr="00020619" w:rsidRDefault="00BE71D6" w:rsidP="00BB34DD">
            <w:pPr>
              <w:pStyle w:val="TAL"/>
            </w:pPr>
            <w:r w:rsidRPr="00020619">
              <w:t>RB numbers containing SSB within channel BW</w:t>
            </w:r>
          </w:p>
        </w:tc>
        <w:tc>
          <w:tcPr>
            <w:tcW w:w="2693" w:type="dxa"/>
            <w:tcBorders>
              <w:top w:val="single" w:sz="4" w:space="0" w:color="auto"/>
              <w:left w:val="single" w:sz="4" w:space="0" w:color="auto"/>
              <w:bottom w:val="single" w:sz="4" w:space="0" w:color="auto"/>
              <w:right w:val="single" w:sz="4" w:space="0" w:color="auto"/>
            </w:tcBorders>
            <w:hideMark/>
          </w:tcPr>
          <w:p w14:paraId="53CF22E6" w14:textId="77777777" w:rsidR="00BE71D6" w:rsidRPr="00020619" w:rsidRDefault="00BE71D6" w:rsidP="00BB34DD">
            <w:pPr>
              <w:pStyle w:val="TAL"/>
            </w:pPr>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p>
        </w:tc>
      </w:tr>
      <w:tr w:rsidR="00BE71D6" w:rsidRPr="00020619" w14:paraId="367E14E8" w14:textId="77777777" w:rsidTr="00BB34DD">
        <w:trPr>
          <w:jc w:val="center"/>
        </w:trPr>
        <w:tc>
          <w:tcPr>
            <w:tcW w:w="7372" w:type="dxa"/>
            <w:gridSpan w:val="2"/>
            <w:tcBorders>
              <w:top w:val="single" w:sz="4" w:space="0" w:color="auto"/>
              <w:left w:val="single" w:sz="4" w:space="0" w:color="auto"/>
              <w:bottom w:val="single" w:sz="4" w:space="0" w:color="auto"/>
              <w:right w:val="single" w:sz="4" w:space="0" w:color="auto"/>
            </w:tcBorders>
            <w:hideMark/>
          </w:tcPr>
          <w:p w14:paraId="1A6703D9" w14:textId="77777777" w:rsidR="00BE71D6" w:rsidRPr="00020619" w:rsidRDefault="00BE71D6" w:rsidP="00BB34DD">
            <w:pPr>
              <w:pStyle w:val="TAN"/>
            </w:pPr>
            <w:r w:rsidRPr="00020619">
              <w:t>Note 1:</w:t>
            </w:r>
            <w:r w:rsidRPr="00020619">
              <w:rPr>
                <w:lang w:eastAsia="zh-CN"/>
              </w:rPr>
              <w:tab/>
            </w:r>
            <w:r w:rsidRPr="00020619">
              <w:t>RBs containing SSB can be configured in any frequency location within the cell bandwidth according to the allowed synchronization raster defined in TS 38.104 [13].</w:t>
            </w:r>
          </w:p>
          <w:p w14:paraId="7D0B530D" w14:textId="77777777" w:rsidR="00BE71D6" w:rsidRPr="00020619" w:rsidRDefault="00BE71D6" w:rsidP="00BB34DD">
            <w:pPr>
              <w:pStyle w:val="TAN"/>
            </w:pPr>
            <w:r w:rsidRPr="00020619">
              <w:t>Note 2:</w:t>
            </w:r>
            <w:r w:rsidRPr="00020619">
              <w:tab/>
              <w:t>These values have been derived from other parameters for information purposes (as per TS 38.213 [3]). They are not settable parameters themselves.</w:t>
            </w:r>
          </w:p>
        </w:tc>
      </w:tr>
    </w:tbl>
    <w:p w14:paraId="1DF4D370" w14:textId="77777777" w:rsidR="00BE71D6" w:rsidRPr="00020619" w:rsidRDefault="00BE71D6" w:rsidP="00BE71D6">
      <w:pPr>
        <w:rPr>
          <w:rFonts w:eastAsia="MS Mincho"/>
        </w:rPr>
      </w:pPr>
    </w:p>
    <w:p w14:paraId="54602A48" w14:textId="77777777" w:rsidR="00BE71D6" w:rsidRPr="00020619" w:rsidRDefault="00BE71D6" w:rsidP="00BE71D6">
      <w:pPr>
        <w:keepNext/>
        <w:keepLines/>
        <w:spacing w:before="120"/>
        <w:ind w:left="1418" w:hanging="1418"/>
        <w:outlineLvl w:val="3"/>
        <w:rPr>
          <w:sz w:val="24"/>
        </w:rPr>
      </w:pPr>
      <w:r w:rsidRPr="00020619">
        <w:rPr>
          <w:rFonts w:ascii="Arial" w:hAnsi="Arial"/>
          <w:sz w:val="24"/>
        </w:rPr>
        <w:t>A.3.10B.1.5</w:t>
      </w:r>
      <w:r w:rsidRPr="00020619">
        <w:rPr>
          <w:rFonts w:ascii="Arial" w:hAnsi="Arial"/>
          <w:sz w:val="24"/>
        </w:rPr>
        <w:tab/>
        <w:t>SSB pattern 5 for RedCap in FR1: SSB allocation for SSB SCS=30 kHz in 20 MHz</w:t>
      </w:r>
    </w:p>
    <w:p w14:paraId="0842E7A6" w14:textId="77777777" w:rsidR="00BE71D6" w:rsidRPr="00020619" w:rsidRDefault="00BE71D6" w:rsidP="00BE71D6">
      <w:pPr>
        <w:pStyle w:val="TH"/>
        <w:rPr>
          <w:noProof/>
        </w:rPr>
      </w:pPr>
      <w:r w:rsidRPr="00020619">
        <w:t xml:space="preserve">Table A.3.10B.1.5-1: SSB.5 RedCap FR1: SSB </w:t>
      </w:r>
      <w:r w:rsidRPr="00020619">
        <w:rPr>
          <w:noProof/>
        </w:rPr>
        <w:t>Pattern 5 for SSB SCS=30 kHz in 20 MHz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2833"/>
      </w:tblGrid>
      <w:tr w:rsidR="00BE71D6" w:rsidRPr="00020619" w14:paraId="10E6D60B"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09BD7678" w14:textId="77777777" w:rsidR="00BE71D6" w:rsidRPr="00020619" w:rsidRDefault="00BE71D6" w:rsidP="00BB34DD">
            <w:pPr>
              <w:pStyle w:val="TAC"/>
              <w:rPr>
                <w:b/>
              </w:rPr>
            </w:pPr>
            <w:r w:rsidRPr="00020619">
              <w:rPr>
                <w:b/>
              </w:rPr>
              <w:t>SSB Parameters</w:t>
            </w:r>
          </w:p>
        </w:tc>
        <w:tc>
          <w:tcPr>
            <w:tcW w:w="2833" w:type="dxa"/>
            <w:tcBorders>
              <w:top w:val="single" w:sz="4" w:space="0" w:color="auto"/>
              <w:left w:val="single" w:sz="4" w:space="0" w:color="auto"/>
              <w:bottom w:val="single" w:sz="4" w:space="0" w:color="auto"/>
              <w:right w:val="single" w:sz="4" w:space="0" w:color="auto"/>
            </w:tcBorders>
            <w:hideMark/>
          </w:tcPr>
          <w:p w14:paraId="44767EAF" w14:textId="77777777" w:rsidR="00BE71D6" w:rsidRPr="00020619" w:rsidRDefault="00BE71D6" w:rsidP="00BB34DD">
            <w:pPr>
              <w:pStyle w:val="TAC"/>
              <w:rPr>
                <w:b/>
              </w:rPr>
            </w:pPr>
            <w:r w:rsidRPr="00020619">
              <w:rPr>
                <w:b/>
              </w:rPr>
              <w:t>Values</w:t>
            </w:r>
          </w:p>
        </w:tc>
      </w:tr>
      <w:tr w:rsidR="00BE71D6" w:rsidRPr="00020619" w14:paraId="1A7E318D"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02AE2F01" w14:textId="77777777" w:rsidR="00BE71D6" w:rsidRPr="00020619" w:rsidRDefault="00BE71D6" w:rsidP="00BB34DD">
            <w:pPr>
              <w:pStyle w:val="TAL"/>
            </w:pPr>
            <w:r w:rsidRPr="00020619">
              <w:t>Channel bandwidth</w:t>
            </w:r>
          </w:p>
        </w:tc>
        <w:tc>
          <w:tcPr>
            <w:tcW w:w="2833" w:type="dxa"/>
            <w:tcBorders>
              <w:top w:val="single" w:sz="4" w:space="0" w:color="auto"/>
              <w:left w:val="single" w:sz="4" w:space="0" w:color="auto"/>
              <w:bottom w:val="single" w:sz="4" w:space="0" w:color="auto"/>
              <w:right w:val="single" w:sz="4" w:space="0" w:color="auto"/>
            </w:tcBorders>
            <w:hideMark/>
          </w:tcPr>
          <w:p w14:paraId="6F4DE605" w14:textId="77777777" w:rsidR="00BE71D6" w:rsidRPr="00020619" w:rsidRDefault="00BE71D6" w:rsidP="00BB34DD">
            <w:pPr>
              <w:pStyle w:val="TAL"/>
            </w:pPr>
            <w:r w:rsidRPr="00020619">
              <w:t>20 MHz</w:t>
            </w:r>
          </w:p>
        </w:tc>
      </w:tr>
      <w:tr w:rsidR="00BE71D6" w:rsidRPr="00020619" w14:paraId="6AE19914"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763FAFA2" w14:textId="77777777" w:rsidR="00BE71D6" w:rsidRPr="00020619" w:rsidRDefault="00BE71D6" w:rsidP="00BB34DD">
            <w:pPr>
              <w:pStyle w:val="TAL"/>
            </w:pPr>
            <w:r w:rsidRPr="00020619">
              <w:t>SSB SCS</w:t>
            </w:r>
          </w:p>
        </w:tc>
        <w:tc>
          <w:tcPr>
            <w:tcW w:w="2833" w:type="dxa"/>
            <w:tcBorders>
              <w:top w:val="single" w:sz="4" w:space="0" w:color="auto"/>
              <w:left w:val="single" w:sz="4" w:space="0" w:color="auto"/>
              <w:bottom w:val="single" w:sz="4" w:space="0" w:color="auto"/>
              <w:right w:val="single" w:sz="4" w:space="0" w:color="auto"/>
            </w:tcBorders>
            <w:hideMark/>
          </w:tcPr>
          <w:p w14:paraId="0441C9A6" w14:textId="77777777" w:rsidR="00BE71D6" w:rsidRPr="00020619" w:rsidRDefault="00BE71D6" w:rsidP="00BB34DD">
            <w:pPr>
              <w:pStyle w:val="TAL"/>
            </w:pPr>
            <w:r w:rsidRPr="00020619">
              <w:t>30 kHz</w:t>
            </w:r>
          </w:p>
        </w:tc>
      </w:tr>
      <w:tr w:rsidR="00BE71D6" w:rsidRPr="00020619" w14:paraId="06007823"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6BBA81CF" w14:textId="77777777" w:rsidR="00BE71D6" w:rsidRPr="00020619" w:rsidRDefault="00BE71D6" w:rsidP="00BB34DD">
            <w:pPr>
              <w:pStyle w:val="TAL"/>
            </w:pPr>
            <w:r w:rsidRPr="00020619" w:rsidDel="00390D77">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p>
        </w:tc>
        <w:tc>
          <w:tcPr>
            <w:tcW w:w="2833" w:type="dxa"/>
            <w:tcBorders>
              <w:top w:val="single" w:sz="4" w:space="0" w:color="auto"/>
              <w:left w:val="single" w:sz="4" w:space="0" w:color="auto"/>
              <w:bottom w:val="single" w:sz="4" w:space="0" w:color="auto"/>
              <w:right w:val="single" w:sz="4" w:space="0" w:color="auto"/>
            </w:tcBorders>
            <w:hideMark/>
          </w:tcPr>
          <w:p w14:paraId="6D12D19D" w14:textId="77777777" w:rsidR="00BE71D6" w:rsidRPr="00020619" w:rsidRDefault="00BE71D6" w:rsidP="00BB34DD">
            <w:pPr>
              <w:pStyle w:val="TAL"/>
            </w:pPr>
            <w:del w:id="84364" w:author="Ericsson - Zhixun Tang" w:date="2022-09-23T17:32:00Z">
              <w:r w:rsidRPr="00020619" w:rsidDel="00A762FD">
                <w:delText xml:space="preserve">80 </w:delText>
              </w:r>
            </w:del>
            <w:ins w:id="84365" w:author="Ericsson - Zhixun Tang" w:date="2022-09-23T17:32:00Z">
              <w:r w:rsidRPr="00020619">
                <w:t xml:space="preserve">20 </w:t>
              </w:r>
            </w:ins>
            <w:proofErr w:type="spellStart"/>
            <w:r w:rsidRPr="00020619">
              <w:t>ms</w:t>
            </w:r>
            <w:proofErr w:type="spellEnd"/>
          </w:p>
        </w:tc>
      </w:tr>
      <w:tr w:rsidR="00BE71D6" w:rsidRPr="00020619" w14:paraId="130CDD3B"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5B0D932E" w14:textId="77777777" w:rsidR="00BE71D6" w:rsidRPr="00020619" w:rsidRDefault="00BE71D6" w:rsidP="00BB34DD">
            <w:pPr>
              <w:pStyle w:val="TAL"/>
            </w:pPr>
            <w:r w:rsidRPr="00020619" w:rsidDel="00390D77">
              <w:t>Number of SSBs per SS-burst</w:t>
            </w:r>
          </w:p>
        </w:tc>
        <w:tc>
          <w:tcPr>
            <w:tcW w:w="2833" w:type="dxa"/>
            <w:tcBorders>
              <w:top w:val="single" w:sz="4" w:space="0" w:color="auto"/>
              <w:left w:val="single" w:sz="4" w:space="0" w:color="auto"/>
              <w:bottom w:val="single" w:sz="4" w:space="0" w:color="auto"/>
              <w:right w:val="single" w:sz="4" w:space="0" w:color="auto"/>
            </w:tcBorders>
            <w:hideMark/>
          </w:tcPr>
          <w:p w14:paraId="32D43BF4" w14:textId="77777777" w:rsidR="00BE71D6" w:rsidRPr="00020619" w:rsidRDefault="00BE71D6" w:rsidP="00BB34DD">
            <w:pPr>
              <w:pStyle w:val="TAL"/>
            </w:pPr>
            <w:r w:rsidRPr="00020619">
              <w:t>1</w:t>
            </w:r>
          </w:p>
        </w:tc>
      </w:tr>
      <w:tr w:rsidR="00BE71D6" w:rsidRPr="00020619" w14:paraId="689E3D37"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6F8FCEE3" w14:textId="77777777" w:rsidR="00BE71D6" w:rsidRPr="00020619" w:rsidRDefault="00BE71D6" w:rsidP="00BB34DD">
            <w:pPr>
              <w:pStyle w:val="TAL"/>
            </w:pPr>
            <w:r w:rsidRPr="00020619" w:rsidDel="00390D77">
              <w:t>SS/PBCH block index</w:t>
            </w:r>
          </w:p>
        </w:tc>
        <w:tc>
          <w:tcPr>
            <w:tcW w:w="2833" w:type="dxa"/>
            <w:tcBorders>
              <w:top w:val="single" w:sz="4" w:space="0" w:color="auto"/>
              <w:left w:val="single" w:sz="4" w:space="0" w:color="auto"/>
              <w:bottom w:val="single" w:sz="4" w:space="0" w:color="auto"/>
              <w:right w:val="single" w:sz="4" w:space="0" w:color="auto"/>
            </w:tcBorders>
            <w:hideMark/>
          </w:tcPr>
          <w:p w14:paraId="7B00CBFA" w14:textId="77777777" w:rsidR="00BE71D6" w:rsidRPr="00020619" w:rsidRDefault="00BE71D6" w:rsidP="00BB34DD">
            <w:pPr>
              <w:pStyle w:val="TAL"/>
            </w:pPr>
            <w:r w:rsidRPr="00020619">
              <w:t>0</w:t>
            </w:r>
          </w:p>
        </w:tc>
      </w:tr>
      <w:tr w:rsidR="00BE71D6" w:rsidRPr="00020619" w14:paraId="754F7712"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199F4984" w14:textId="77777777" w:rsidR="00BE71D6" w:rsidRPr="00020619" w:rsidRDefault="00BE71D6" w:rsidP="00BB34DD">
            <w:pPr>
              <w:pStyle w:val="TAL"/>
            </w:pPr>
            <w:r w:rsidRPr="00020619">
              <w:t xml:space="preserve">Symbol numbers </w:t>
            </w:r>
            <w:r w:rsidRPr="00020619" w:rsidDel="00390D77">
              <w:t>containing SSB</w:t>
            </w:r>
            <w:r w:rsidRPr="00020619">
              <w:rPr>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0ED3FAF6" w14:textId="77777777" w:rsidR="00BE71D6" w:rsidRPr="00020619" w:rsidRDefault="00BE71D6" w:rsidP="00BB34DD">
            <w:pPr>
              <w:pStyle w:val="TAL"/>
            </w:pPr>
            <w:r w:rsidRPr="00020619">
              <w:t>4-7 or 2-5</w:t>
            </w:r>
            <w:r w:rsidRPr="00020619">
              <w:rPr>
                <w:vertAlign w:val="superscript"/>
              </w:rPr>
              <w:t xml:space="preserve"> Note 2</w:t>
            </w:r>
          </w:p>
        </w:tc>
      </w:tr>
      <w:tr w:rsidR="00BE71D6" w:rsidRPr="00020619" w14:paraId="38778091"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0497E73A" w14:textId="77777777" w:rsidR="00BE71D6" w:rsidRPr="00020619" w:rsidRDefault="00BE71D6" w:rsidP="00BB34DD">
            <w:pPr>
              <w:pStyle w:val="TAL"/>
            </w:pPr>
            <w:r w:rsidRPr="00020619">
              <w:t xml:space="preserve">Slot numbers </w:t>
            </w:r>
            <w:r w:rsidRPr="00020619" w:rsidDel="00390D77">
              <w:t>containing SSB</w:t>
            </w:r>
            <w:r w:rsidRPr="00020619">
              <w:rPr>
                <w:vertAlign w:val="superscript"/>
              </w:rPr>
              <w:t xml:space="preserve"> Note 3</w:t>
            </w:r>
          </w:p>
        </w:tc>
        <w:tc>
          <w:tcPr>
            <w:tcW w:w="2833" w:type="dxa"/>
            <w:tcBorders>
              <w:top w:val="single" w:sz="4" w:space="0" w:color="auto"/>
              <w:left w:val="single" w:sz="4" w:space="0" w:color="auto"/>
              <w:bottom w:val="single" w:sz="4" w:space="0" w:color="auto"/>
              <w:right w:val="single" w:sz="4" w:space="0" w:color="auto"/>
            </w:tcBorders>
            <w:hideMark/>
          </w:tcPr>
          <w:p w14:paraId="528E4EF2" w14:textId="77777777" w:rsidR="00BE71D6" w:rsidRPr="00020619" w:rsidRDefault="00BE71D6" w:rsidP="00BB34DD">
            <w:pPr>
              <w:pStyle w:val="TAL"/>
            </w:pPr>
            <w:r w:rsidRPr="00020619">
              <w:t>0</w:t>
            </w:r>
          </w:p>
        </w:tc>
      </w:tr>
      <w:tr w:rsidR="00BE71D6" w:rsidRPr="00020619" w14:paraId="6AFDD90A"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tcPr>
          <w:p w14:paraId="5B8C0EAB" w14:textId="77777777" w:rsidR="00BE71D6" w:rsidRPr="00020619" w:rsidRDefault="00BE71D6" w:rsidP="00BB34DD">
            <w:pPr>
              <w:pStyle w:val="TAL"/>
            </w:pPr>
            <w:r w:rsidRPr="00020619">
              <w:t xml:space="preserve">SFN containing </w:t>
            </w:r>
            <w:r w:rsidRPr="00020619">
              <w:rPr>
                <w:rFonts w:hint="eastAsia"/>
                <w:lang w:eastAsia="zh-TW"/>
              </w:rPr>
              <w:t>SSB</w:t>
            </w:r>
          </w:p>
        </w:tc>
        <w:tc>
          <w:tcPr>
            <w:tcW w:w="2833" w:type="dxa"/>
            <w:tcBorders>
              <w:top w:val="single" w:sz="4" w:space="0" w:color="auto"/>
              <w:left w:val="single" w:sz="4" w:space="0" w:color="auto"/>
              <w:bottom w:val="single" w:sz="4" w:space="0" w:color="auto"/>
              <w:right w:val="single" w:sz="4" w:space="0" w:color="auto"/>
            </w:tcBorders>
          </w:tcPr>
          <w:p w14:paraId="271BA7B7" w14:textId="77777777" w:rsidR="00BE71D6" w:rsidRPr="00020619" w:rsidRDefault="00BE71D6" w:rsidP="00BB34DD">
            <w:pPr>
              <w:pStyle w:val="TAL"/>
            </w:pPr>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0</w:t>
            </w:r>
          </w:p>
        </w:tc>
      </w:tr>
      <w:tr w:rsidR="00BE71D6" w:rsidRPr="00020619" w14:paraId="63B1403F" w14:textId="77777777" w:rsidTr="00BB34DD">
        <w:trPr>
          <w:jc w:val="center"/>
        </w:trPr>
        <w:tc>
          <w:tcPr>
            <w:tcW w:w="4682" w:type="dxa"/>
            <w:tcBorders>
              <w:top w:val="single" w:sz="4" w:space="0" w:color="auto"/>
              <w:left w:val="single" w:sz="4" w:space="0" w:color="auto"/>
              <w:bottom w:val="single" w:sz="4" w:space="0" w:color="auto"/>
              <w:right w:val="single" w:sz="4" w:space="0" w:color="auto"/>
            </w:tcBorders>
            <w:hideMark/>
          </w:tcPr>
          <w:p w14:paraId="277C525D" w14:textId="77777777" w:rsidR="00BE71D6" w:rsidRPr="00020619" w:rsidRDefault="00BE71D6" w:rsidP="00BB34DD">
            <w:pPr>
              <w:pStyle w:val="TAL"/>
            </w:pPr>
            <w:r w:rsidRPr="00020619">
              <w:t>RB numbers containing SSB within channel BW</w:t>
            </w:r>
          </w:p>
        </w:tc>
        <w:tc>
          <w:tcPr>
            <w:tcW w:w="2833" w:type="dxa"/>
            <w:tcBorders>
              <w:top w:val="single" w:sz="4" w:space="0" w:color="auto"/>
              <w:left w:val="single" w:sz="4" w:space="0" w:color="auto"/>
              <w:bottom w:val="single" w:sz="4" w:space="0" w:color="auto"/>
              <w:right w:val="single" w:sz="4" w:space="0" w:color="auto"/>
            </w:tcBorders>
            <w:hideMark/>
          </w:tcPr>
          <w:p w14:paraId="67708BD4" w14:textId="77777777" w:rsidR="00BE71D6" w:rsidRPr="00020619" w:rsidRDefault="00BE71D6" w:rsidP="00BB34DD">
            <w:pPr>
              <w:pStyle w:val="TAL"/>
            </w:pPr>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p>
        </w:tc>
      </w:tr>
      <w:tr w:rsidR="00BE71D6" w:rsidRPr="00020619" w14:paraId="5A32F1DC" w14:textId="77777777" w:rsidTr="00BB34DD">
        <w:trPr>
          <w:jc w:val="center"/>
        </w:trPr>
        <w:tc>
          <w:tcPr>
            <w:tcW w:w="7515" w:type="dxa"/>
            <w:gridSpan w:val="2"/>
            <w:tcBorders>
              <w:top w:val="single" w:sz="4" w:space="0" w:color="auto"/>
              <w:left w:val="single" w:sz="4" w:space="0" w:color="auto"/>
              <w:bottom w:val="single" w:sz="4" w:space="0" w:color="auto"/>
              <w:right w:val="single" w:sz="4" w:space="0" w:color="auto"/>
            </w:tcBorders>
            <w:hideMark/>
          </w:tcPr>
          <w:p w14:paraId="21FA90DF" w14:textId="77777777" w:rsidR="00BE71D6" w:rsidRPr="00020619" w:rsidRDefault="00BE71D6" w:rsidP="00BB34DD">
            <w:pPr>
              <w:pStyle w:val="TAN"/>
            </w:pPr>
            <w:r w:rsidRPr="00020619">
              <w:t>Note 1:</w:t>
            </w:r>
            <w:r w:rsidRPr="00020619">
              <w:rPr>
                <w:lang w:eastAsia="zh-CN"/>
              </w:rPr>
              <w:tab/>
            </w:r>
            <w:r w:rsidRPr="00020619">
              <w:t>RBs containing SSB can be configured in any frequency location within the cell bandwidth according to the allowed synchronization raster defined in TS 38.104 [13].</w:t>
            </w:r>
          </w:p>
          <w:p w14:paraId="249488A4" w14:textId="77777777" w:rsidR="00BE71D6" w:rsidRPr="00020619" w:rsidRDefault="00BE71D6" w:rsidP="00BB34DD">
            <w:pPr>
              <w:pStyle w:val="TAN"/>
            </w:pPr>
            <w:r w:rsidRPr="00020619">
              <w:t>Note 2:</w:t>
            </w:r>
            <w:r w:rsidRPr="00020619">
              <w:rPr>
                <w:lang w:eastAsia="zh-CN"/>
              </w:rPr>
              <w:tab/>
            </w:r>
            <w:r w:rsidRPr="00020619">
              <w:t>Symbols 4-7 is chosen, if the SSB pattern Case B should be used for the current band as indicated by Table 5.4.3.3-1 of TS 38.104 [13]; Otherwise, symbol 2-5 is chosen.</w:t>
            </w:r>
          </w:p>
          <w:p w14:paraId="714AB5F2" w14:textId="77777777" w:rsidR="00BE71D6" w:rsidRPr="00020619" w:rsidRDefault="00BE71D6" w:rsidP="00BB34DD">
            <w:pPr>
              <w:pStyle w:val="TAN"/>
            </w:pPr>
            <w:r w:rsidRPr="00020619">
              <w:t>Note 3:</w:t>
            </w:r>
            <w:r w:rsidRPr="00020619">
              <w:tab/>
              <w:t>These values have been derived from other parameters for information purposes (as per TS 38.213 [3]). They are not settable parameters themselves</w:t>
            </w:r>
          </w:p>
        </w:tc>
      </w:tr>
    </w:tbl>
    <w:p w14:paraId="6F7562F4" w14:textId="77777777" w:rsidR="00BE71D6" w:rsidRPr="00020619" w:rsidRDefault="00BE71D6" w:rsidP="00BE71D6">
      <w:pPr>
        <w:rPr>
          <w:ins w:id="84366" w:author="Ericsson - Zhixun Tang" w:date="2022-09-21T20:00:00Z"/>
          <w:rFonts w:eastAsia="MS Mincho"/>
        </w:rPr>
      </w:pPr>
    </w:p>
    <w:p w14:paraId="05622946" w14:textId="77777777" w:rsidR="00BE71D6" w:rsidRPr="00020619" w:rsidRDefault="00BE71D6" w:rsidP="00BE71D6">
      <w:pPr>
        <w:pStyle w:val="Heading4"/>
        <w:rPr>
          <w:ins w:id="84367" w:author="Ericsson - Zhixun Tang" w:date="2022-09-21T20:00:00Z"/>
        </w:rPr>
      </w:pPr>
      <w:ins w:id="84368" w:author="Ericsson - Zhixun Tang" w:date="2022-09-21T20:00:00Z">
        <w:r w:rsidRPr="00020619">
          <w:lastRenderedPageBreak/>
          <w:t>A.3.10B.1.</w:t>
        </w:r>
      </w:ins>
      <w:ins w:id="84369" w:author="Ericsson - Zhixun Tang" w:date="2022-09-23T15:50:00Z">
        <w:r w:rsidRPr="00020619">
          <w:t>6</w:t>
        </w:r>
      </w:ins>
      <w:ins w:id="84370" w:author="Ericsson - Zhixun Tang" w:date="2022-09-21T20:00:00Z">
        <w:r w:rsidRPr="00020619">
          <w:tab/>
          <w:t xml:space="preserve">SSB pattern </w:t>
        </w:r>
      </w:ins>
      <w:ins w:id="84371" w:author="Ericsson - Zhixun Tang" w:date="2022-09-21T20:01:00Z">
        <w:r w:rsidRPr="00020619">
          <w:t>6</w:t>
        </w:r>
      </w:ins>
      <w:ins w:id="84372" w:author="Ericsson - Zhixun Tang" w:date="2022-09-21T20:00:00Z">
        <w:r w:rsidRPr="00020619">
          <w:t xml:space="preserve"> for RedCap in FR1: SSB allocation for SSB SCS=15 kHz in </w:t>
        </w:r>
      </w:ins>
      <w:ins w:id="84373" w:author="Ericsson - Zhixun Tang" w:date="2022-10-19T09:32:00Z">
        <w:r w:rsidRPr="00020619">
          <w:t>1</w:t>
        </w:r>
      </w:ins>
      <w:ins w:id="84374" w:author="Ericsson - Zhixun Tang" w:date="2022-09-21T20:00:00Z">
        <w:r w:rsidRPr="00020619">
          <w:t>0 MHz</w:t>
        </w:r>
      </w:ins>
    </w:p>
    <w:p w14:paraId="219EA710" w14:textId="77777777" w:rsidR="00104977" w:rsidRPr="00020619" w:rsidRDefault="00104977" w:rsidP="00104977">
      <w:pPr>
        <w:pStyle w:val="TH"/>
        <w:rPr>
          <w:ins w:id="84375" w:author="BigCREditor-Post-RAN4#105" w:date="2022-11-28T21:57:00Z"/>
          <w:noProof/>
        </w:rPr>
      </w:pPr>
      <w:ins w:id="84376" w:author="BigCREditor-Post-RAN4#105" w:date="2022-11-28T21:57:00Z">
        <w:r w:rsidRPr="00020619">
          <w:t xml:space="preserve">Table A.3.10B.1.6-1: SSB.6 RedCap FR1: SSB </w:t>
        </w:r>
        <w:r w:rsidRPr="00020619">
          <w:rPr>
            <w:noProof/>
          </w:rPr>
          <w:t xml:space="preserve">Pattern 6 for SSB SCS=15 kHz in </w:t>
        </w:r>
        <w:del w:id="84377" w:author="Nokia " w:date="2022-11-06T20:32:00Z">
          <w:r w:rsidRPr="00020619" w:rsidDel="001B05BF">
            <w:rPr>
              <w:noProof/>
            </w:rPr>
            <w:delText>2</w:delText>
          </w:r>
        </w:del>
        <w:r>
          <w:rPr>
            <w:noProof/>
          </w:rPr>
          <w:t>1</w:t>
        </w:r>
        <w:r w:rsidRPr="00020619">
          <w:rPr>
            <w:noProof/>
          </w:rPr>
          <w:t>0 MHz chann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104977" w:rsidRPr="00020619" w14:paraId="1E687061" w14:textId="77777777" w:rsidTr="00864629">
        <w:trPr>
          <w:jc w:val="center"/>
          <w:ins w:id="84378"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5E7BD46F" w14:textId="77777777" w:rsidR="00104977" w:rsidRPr="00020619" w:rsidRDefault="00104977" w:rsidP="00864629">
            <w:pPr>
              <w:pStyle w:val="TAC"/>
              <w:rPr>
                <w:ins w:id="84379" w:author="BigCREditor-Post-RAN4#105" w:date="2022-11-28T21:57:00Z"/>
                <w:b/>
              </w:rPr>
            </w:pPr>
            <w:ins w:id="84380" w:author="BigCREditor-Post-RAN4#105" w:date="2022-11-28T21:57:00Z">
              <w:r w:rsidRPr="00020619">
                <w:rPr>
                  <w:b/>
                </w:rPr>
                <w:t>SSB Parameters</w:t>
              </w:r>
            </w:ins>
          </w:p>
        </w:tc>
        <w:tc>
          <w:tcPr>
            <w:tcW w:w="2693" w:type="dxa"/>
            <w:tcBorders>
              <w:top w:val="single" w:sz="4" w:space="0" w:color="auto"/>
              <w:left w:val="single" w:sz="4" w:space="0" w:color="auto"/>
              <w:bottom w:val="single" w:sz="4" w:space="0" w:color="auto"/>
              <w:right w:val="single" w:sz="4" w:space="0" w:color="auto"/>
            </w:tcBorders>
            <w:hideMark/>
          </w:tcPr>
          <w:p w14:paraId="4F9190AF" w14:textId="77777777" w:rsidR="00104977" w:rsidRPr="00020619" w:rsidRDefault="00104977" w:rsidP="00864629">
            <w:pPr>
              <w:pStyle w:val="TAC"/>
              <w:rPr>
                <w:ins w:id="84381" w:author="BigCREditor-Post-RAN4#105" w:date="2022-11-28T21:57:00Z"/>
                <w:b/>
              </w:rPr>
            </w:pPr>
            <w:ins w:id="84382" w:author="BigCREditor-Post-RAN4#105" w:date="2022-11-28T21:57:00Z">
              <w:r w:rsidRPr="00020619">
                <w:rPr>
                  <w:b/>
                </w:rPr>
                <w:t>Values</w:t>
              </w:r>
            </w:ins>
          </w:p>
        </w:tc>
      </w:tr>
      <w:tr w:rsidR="00104977" w:rsidRPr="00020619" w14:paraId="1ED22FC0" w14:textId="77777777" w:rsidTr="00864629">
        <w:trPr>
          <w:jc w:val="center"/>
          <w:ins w:id="84383"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27ABF4CF" w14:textId="77777777" w:rsidR="00104977" w:rsidRPr="00020619" w:rsidRDefault="00104977" w:rsidP="00864629">
            <w:pPr>
              <w:pStyle w:val="TAL"/>
              <w:rPr>
                <w:ins w:id="84384" w:author="BigCREditor-Post-RAN4#105" w:date="2022-11-28T21:57:00Z"/>
              </w:rPr>
            </w:pPr>
            <w:ins w:id="84385" w:author="BigCREditor-Post-RAN4#105" w:date="2022-11-28T21:57:00Z">
              <w:r w:rsidRPr="00020619">
                <w:t>Channel bandwidth</w:t>
              </w:r>
            </w:ins>
          </w:p>
        </w:tc>
        <w:tc>
          <w:tcPr>
            <w:tcW w:w="2693" w:type="dxa"/>
            <w:tcBorders>
              <w:top w:val="single" w:sz="4" w:space="0" w:color="auto"/>
              <w:left w:val="single" w:sz="4" w:space="0" w:color="auto"/>
              <w:bottom w:val="single" w:sz="4" w:space="0" w:color="auto"/>
              <w:right w:val="single" w:sz="4" w:space="0" w:color="auto"/>
            </w:tcBorders>
            <w:hideMark/>
          </w:tcPr>
          <w:p w14:paraId="0ADB6C30" w14:textId="77777777" w:rsidR="00104977" w:rsidRPr="00020619" w:rsidRDefault="00104977" w:rsidP="00864629">
            <w:pPr>
              <w:pStyle w:val="TAL"/>
              <w:rPr>
                <w:ins w:id="84386" w:author="BigCREditor-Post-RAN4#105" w:date="2022-11-28T21:57:00Z"/>
              </w:rPr>
            </w:pPr>
            <w:ins w:id="84387" w:author="BigCREditor-Post-RAN4#105" w:date="2022-11-28T21:57:00Z">
              <w:r w:rsidRPr="00020619">
                <w:t>10 MHz</w:t>
              </w:r>
            </w:ins>
          </w:p>
        </w:tc>
      </w:tr>
      <w:tr w:rsidR="00104977" w:rsidRPr="00020619" w14:paraId="3FE2B852" w14:textId="77777777" w:rsidTr="00864629">
        <w:trPr>
          <w:jc w:val="center"/>
          <w:ins w:id="84388"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007EA914" w14:textId="77777777" w:rsidR="00104977" w:rsidRPr="00020619" w:rsidRDefault="00104977" w:rsidP="00864629">
            <w:pPr>
              <w:pStyle w:val="TAL"/>
              <w:rPr>
                <w:ins w:id="84389" w:author="BigCREditor-Post-RAN4#105" w:date="2022-11-28T21:57:00Z"/>
              </w:rPr>
            </w:pPr>
            <w:ins w:id="84390" w:author="BigCREditor-Post-RAN4#105" w:date="2022-11-28T21:57:00Z">
              <w:r w:rsidRPr="00020619">
                <w:t>SSB SCS</w:t>
              </w:r>
            </w:ins>
          </w:p>
        </w:tc>
        <w:tc>
          <w:tcPr>
            <w:tcW w:w="2693" w:type="dxa"/>
            <w:tcBorders>
              <w:top w:val="single" w:sz="4" w:space="0" w:color="auto"/>
              <w:left w:val="single" w:sz="4" w:space="0" w:color="auto"/>
              <w:bottom w:val="single" w:sz="4" w:space="0" w:color="auto"/>
              <w:right w:val="single" w:sz="4" w:space="0" w:color="auto"/>
            </w:tcBorders>
            <w:hideMark/>
          </w:tcPr>
          <w:p w14:paraId="16290CF4" w14:textId="77777777" w:rsidR="00104977" w:rsidRPr="00020619" w:rsidRDefault="00104977" w:rsidP="00864629">
            <w:pPr>
              <w:pStyle w:val="TAL"/>
              <w:rPr>
                <w:ins w:id="84391" w:author="BigCREditor-Post-RAN4#105" w:date="2022-11-28T21:57:00Z"/>
              </w:rPr>
            </w:pPr>
            <w:ins w:id="84392" w:author="BigCREditor-Post-RAN4#105" w:date="2022-11-28T21:57:00Z">
              <w:r w:rsidRPr="00020619">
                <w:t>15 kHz</w:t>
              </w:r>
            </w:ins>
          </w:p>
        </w:tc>
      </w:tr>
      <w:tr w:rsidR="00104977" w:rsidRPr="00020619" w14:paraId="4BEEEBD5" w14:textId="77777777" w:rsidTr="00864629">
        <w:trPr>
          <w:jc w:val="center"/>
          <w:ins w:id="84393"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77C5F24C" w14:textId="77777777" w:rsidR="00104977" w:rsidRPr="00020619" w:rsidRDefault="00104977" w:rsidP="00864629">
            <w:pPr>
              <w:pStyle w:val="TAL"/>
              <w:rPr>
                <w:ins w:id="84394" w:author="BigCREditor-Post-RAN4#105" w:date="2022-11-28T21:57:00Z"/>
              </w:rPr>
            </w:pPr>
            <w:ins w:id="84395" w:author="BigCREditor-Post-RAN4#105" w:date="2022-11-28T21:57:00Z">
              <w:r w:rsidRPr="00020619">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ins>
          </w:p>
        </w:tc>
        <w:tc>
          <w:tcPr>
            <w:tcW w:w="2693" w:type="dxa"/>
            <w:tcBorders>
              <w:top w:val="single" w:sz="4" w:space="0" w:color="auto"/>
              <w:left w:val="single" w:sz="4" w:space="0" w:color="auto"/>
              <w:bottom w:val="single" w:sz="4" w:space="0" w:color="auto"/>
              <w:right w:val="single" w:sz="4" w:space="0" w:color="auto"/>
            </w:tcBorders>
            <w:hideMark/>
          </w:tcPr>
          <w:p w14:paraId="7FED414C" w14:textId="77777777" w:rsidR="00104977" w:rsidRPr="00020619" w:rsidRDefault="00104977" w:rsidP="00864629">
            <w:pPr>
              <w:pStyle w:val="TAL"/>
              <w:rPr>
                <w:ins w:id="84396" w:author="BigCREditor-Post-RAN4#105" w:date="2022-11-28T21:57:00Z"/>
              </w:rPr>
            </w:pPr>
            <w:ins w:id="84397" w:author="BigCREditor-Post-RAN4#105" w:date="2022-11-28T21:57:00Z">
              <w:r w:rsidRPr="00020619">
                <w:t xml:space="preserve">80 </w:t>
              </w:r>
              <w:proofErr w:type="spellStart"/>
              <w:r w:rsidRPr="00020619">
                <w:t>ms</w:t>
              </w:r>
              <w:proofErr w:type="spellEnd"/>
            </w:ins>
          </w:p>
        </w:tc>
      </w:tr>
      <w:tr w:rsidR="00104977" w:rsidRPr="00020619" w14:paraId="48B970C7" w14:textId="77777777" w:rsidTr="00864629">
        <w:trPr>
          <w:jc w:val="center"/>
          <w:ins w:id="84398"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27DA2186" w14:textId="77777777" w:rsidR="00104977" w:rsidRPr="00020619" w:rsidRDefault="00104977" w:rsidP="00864629">
            <w:pPr>
              <w:pStyle w:val="TAL"/>
              <w:rPr>
                <w:ins w:id="84399" w:author="BigCREditor-Post-RAN4#105" w:date="2022-11-28T21:57:00Z"/>
              </w:rPr>
            </w:pPr>
            <w:ins w:id="84400" w:author="BigCREditor-Post-RAN4#105" w:date="2022-11-28T21:57:00Z">
              <w:r w:rsidRPr="00020619">
                <w:t>Number of SSBs per SS-burst</w:t>
              </w:r>
            </w:ins>
          </w:p>
        </w:tc>
        <w:tc>
          <w:tcPr>
            <w:tcW w:w="2693" w:type="dxa"/>
            <w:tcBorders>
              <w:top w:val="single" w:sz="4" w:space="0" w:color="auto"/>
              <w:left w:val="single" w:sz="4" w:space="0" w:color="auto"/>
              <w:bottom w:val="single" w:sz="4" w:space="0" w:color="auto"/>
              <w:right w:val="single" w:sz="4" w:space="0" w:color="auto"/>
            </w:tcBorders>
            <w:hideMark/>
          </w:tcPr>
          <w:p w14:paraId="7644CEAB" w14:textId="77777777" w:rsidR="00104977" w:rsidRPr="00020619" w:rsidRDefault="00104977" w:rsidP="00864629">
            <w:pPr>
              <w:pStyle w:val="TAL"/>
              <w:rPr>
                <w:ins w:id="84401" w:author="BigCREditor-Post-RAN4#105" w:date="2022-11-28T21:57:00Z"/>
              </w:rPr>
            </w:pPr>
            <w:ins w:id="84402" w:author="BigCREditor-Post-RAN4#105" w:date="2022-11-28T21:57:00Z">
              <w:r w:rsidRPr="00020619">
                <w:t>1</w:t>
              </w:r>
            </w:ins>
          </w:p>
        </w:tc>
      </w:tr>
      <w:tr w:rsidR="00104977" w:rsidRPr="00020619" w14:paraId="0ADD9E1C" w14:textId="77777777" w:rsidTr="00864629">
        <w:trPr>
          <w:jc w:val="center"/>
          <w:ins w:id="84403"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0D286979" w14:textId="77777777" w:rsidR="00104977" w:rsidRPr="00020619" w:rsidRDefault="00104977" w:rsidP="00864629">
            <w:pPr>
              <w:pStyle w:val="TAL"/>
              <w:rPr>
                <w:ins w:id="84404" w:author="BigCREditor-Post-RAN4#105" w:date="2022-11-28T21:57:00Z"/>
              </w:rPr>
            </w:pPr>
            <w:ins w:id="84405" w:author="BigCREditor-Post-RAN4#105" w:date="2022-11-28T21:57:00Z">
              <w:r w:rsidRPr="00020619">
                <w:t>SS/PBCH block index</w:t>
              </w:r>
            </w:ins>
          </w:p>
        </w:tc>
        <w:tc>
          <w:tcPr>
            <w:tcW w:w="2693" w:type="dxa"/>
            <w:tcBorders>
              <w:top w:val="single" w:sz="4" w:space="0" w:color="auto"/>
              <w:left w:val="single" w:sz="4" w:space="0" w:color="auto"/>
              <w:bottom w:val="single" w:sz="4" w:space="0" w:color="auto"/>
              <w:right w:val="single" w:sz="4" w:space="0" w:color="auto"/>
            </w:tcBorders>
            <w:hideMark/>
          </w:tcPr>
          <w:p w14:paraId="6262FF00" w14:textId="77777777" w:rsidR="00104977" w:rsidRPr="00020619" w:rsidRDefault="00104977" w:rsidP="00864629">
            <w:pPr>
              <w:pStyle w:val="TAL"/>
              <w:rPr>
                <w:ins w:id="84406" w:author="BigCREditor-Post-RAN4#105" w:date="2022-11-28T21:57:00Z"/>
              </w:rPr>
            </w:pPr>
            <w:ins w:id="84407" w:author="BigCREditor-Post-RAN4#105" w:date="2022-11-28T21:57:00Z">
              <w:r w:rsidRPr="00020619">
                <w:t>0</w:t>
              </w:r>
            </w:ins>
          </w:p>
        </w:tc>
      </w:tr>
      <w:tr w:rsidR="00104977" w:rsidRPr="00020619" w14:paraId="4798BDE7" w14:textId="77777777" w:rsidTr="00864629">
        <w:trPr>
          <w:jc w:val="center"/>
          <w:ins w:id="84408"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73075C5B" w14:textId="77777777" w:rsidR="00104977" w:rsidRPr="00020619" w:rsidRDefault="00104977" w:rsidP="00864629">
            <w:pPr>
              <w:pStyle w:val="TAL"/>
              <w:rPr>
                <w:ins w:id="84409" w:author="BigCREditor-Post-RAN4#105" w:date="2022-11-28T21:57:00Z"/>
              </w:rPr>
            </w:pPr>
            <w:ins w:id="84410" w:author="BigCREditor-Post-RAN4#105" w:date="2022-11-28T21:57:00Z">
              <w:r w:rsidRPr="00020619">
                <w:t>Symbol numbers containing SSB</w:t>
              </w:r>
              <w:r w:rsidRPr="00020619">
                <w:rPr>
                  <w:vertAlign w:val="superscript"/>
                </w:rPr>
                <w:t xml:space="preserve"> Note 2</w:t>
              </w:r>
            </w:ins>
          </w:p>
        </w:tc>
        <w:tc>
          <w:tcPr>
            <w:tcW w:w="2693" w:type="dxa"/>
            <w:tcBorders>
              <w:top w:val="single" w:sz="4" w:space="0" w:color="auto"/>
              <w:left w:val="single" w:sz="4" w:space="0" w:color="auto"/>
              <w:bottom w:val="single" w:sz="4" w:space="0" w:color="auto"/>
              <w:right w:val="single" w:sz="4" w:space="0" w:color="auto"/>
            </w:tcBorders>
            <w:hideMark/>
          </w:tcPr>
          <w:p w14:paraId="7C6EF422" w14:textId="77777777" w:rsidR="00104977" w:rsidRPr="00020619" w:rsidRDefault="00104977" w:rsidP="00864629">
            <w:pPr>
              <w:pStyle w:val="TAL"/>
              <w:rPr>
                <w:ins w:id="84411" w:author="BigCREditor-Post-RAN4#105" w:date="2022-11-28T21:57:00Z"/>
              </w:rPr>
            </w:pPr>
            <w:ins w:id="84412" w:author="BigCREditor-Post-RAN4#105" w:date="2022-11-28T21:57:00Z">
              <w:r w:rsidRPr="00020619">
                <w:t>2-5</w:t>
              </w:r>
            </w:ins>
          </w:p>
        </w:tc>
      </w:tr>
      <w:tr w:rsidR="00104977" w:rsidRPr="00020619" w14:paraId="4A25E7EA" w14:textId="77777777" w:rsidTr="00864629">
        <w:trPr>
          <w:jc w:val="center"/>
          <w:ins w:id="84413"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49BA2301" w14:textId="77777777" w:rsidR="00104977" w:rsidRPr="00020619" w:rsidRDefault="00104977" w:rsidP="00864629">
            <w:pPr>
              <w:pStyle w:val="TAL"/>
              <w:rPr>
                <w:ins w:id="84414" w:author="BigCREditor-Post-RAN4#105" w:date="2022-11-28T21:57:00Z"/>
              </w:rPr>
            </w:pPr>
            <w:ins w:id="84415" w:author="BigCREditor-Post-RAN4#105" w:date="2022-11-28T21:57:00Z">
              <w:r w:rsidRPr="00020619">
                <w:t>Slot numbers containing SSB</w:t>
              </w:r>
              <w:r w:rsidRPr="00020619">
                <w:rPr>
                  <w:vertAlign w:val="superscript"/>
                </w:rPr>
                <w:t xml:space="preserve"> Note 2</w:t>
              </w:r>
            </w:ins>
          </w:p>
        </w:tc>
        <w:tc>
          <w:tcPr>
            <w:tcW w:w="2693" w:type="dxa"/>
            <w:tcBorders>
              <w:top w:val="single" w:sz="4" w:space="0" w:color="auto"/>
              <w:left w:val="single" w:sz="4" w:space="0" w:color="auto"/>
              <w:bottom w:val="single" w:sz="4" w:space="0" w:color="auto"/>
              <w:right w:val="single" w:sz="4" w:space="0" w:color="auto"/>
            </w:tcBorders>
            <w:hideMark/>
          </w:tcPr>
          <w:p w14:paraId="04DDC046" w14:textId="77777777" w:rsidR="00104977" w:rsidRPr="00020619" w:rsidRDefault="00104977" w:rsidP="00864629">
            <w:pPr>
              <w:pStyle w:val="TAL"/>
              <w:rPr>
                <w:ins w:id="84416" w:author="BigCREditor-Post-RAN4#105" w:date="2022-11-28T21:57:00Z"/>
              </w:rPr>
            </w:pPr>
            <w:ins w:id="84417" w:author="BigCREditor-Post-RAN4#105" w:date="2022-11-28T21:57:00Z">
              <w:r w:rsidRPr="00020619">
                <w:t>0</w:t>
              </w:r>
            </w:ins>
          </w:p>
        </w:tc>
      </w:tr>
      <w:tr w:rsidR="00104977" w:rsidRPr="00945DEC" w14:paraId="509297CC" w14:textId="77777777" w:rsidTr="00864629">
        <w:trPr>
          <w:jc w:val="center"/>
          <w:ins w:id="84418" w:author="BigCREditor-Post-RAN4#105" w:date="2022-11-28T21:57:00Z"/>
        </w:trPr>
        <w:tc>
          <w:tcPr>
            <w:tcW w:w="4679" w:type="dxa"/>
            <w:tcBorders>
              <w:top w:val="single" w:sz="4" w:space="0" w:color="auto"/>
              <w:left w:val="single" w:sz="4" w:space="0" w:color="auto"/>
              <w:bottom w:val="single" w:sz="4" w:space="0" w:color="auto"/>
              <w:right w:val="single" w:sz="4" w:space="0" w:color="auto"/>
            </w:tcBorders>
          </w:tcPr>
          <w:p w14:paraId="2B3ED579" w14:textId="77777777" w:rsidR="00104977" w:rsidRPr="00020619" w:rsidRDefault="00104977" w:rsidP="00864629">
            <w:pPr>
              <w:pStyle w:val="TAL"/>
              <w:rPr>
                <w:ins w:id="84419" w:author="BigCREditor-Post-RAN4#105" w:date="2022-11-28T21:57:00Z"/>
              </w:rPr>
            </w:pPr>
            <w:ins w:id="84420" w:author="BigCREditor-Post-RAN4#105" w:date="2022-11-28T21:57:00Z">
              <w:r w:rsidRPr="00020619">
                <w:t xml:space="preserve">SFN containing </w:t>
              </w:r>
              <w:r w:rsidRPr="00020619">
                <w:rPr>
                  <w:rFonts w:hint="eastAsia"/>
                  <w:lang w:eastAsia="zh-TW"/>
                </w:rPr>
                <w:t>SSB</w:t>
              </w:r>
            </w:ins>
          </w:p>
        </w:tc>
        <w:tc>
          <w:tcPr>
            <w:tcW w:w="2693" w:type="dxa"/>
            <w:tcBorders>
              <w:top w:val="single" w:sz="4" w:space="0" w:color="auto"/>
              <w:left w:val="single" w:sz="4" w:space="0" w:color="auto"/>
              <w:bottom w:val="single" w:sz="4" w:space="0" w:color="auto"/>
              <w:right w:val="single" w:sz="4" w:space="0" w:color="auto"/>
            </w:tcBorders>
          </w:tcPr>
          <w:p w14:paraId="24905827" w14:textId="77777777" w:rsidR="00104977" w:rsidRPr="00945DEC" w:rsidRDefault="00104977" w:rsidP="00864629">
            <w:pPr>
              <w:pStyle w:val="TAL"/>
              <w:rPr>
                <w:ins w:id="84421" w:author="BigCREditor-Post-RAN4#105" w:date="2022-11-28T21:57:00Z"/>
                <w:lang w:val="da-DK"/>
              </w:rPr>
            </w:pPr>
            <w:ins w:id="84422" w:author="BigCREditor-Post-RAN4#105" w:date="2022-11-28T21:57:00Z">
              <w:r w:rsidRPr="00945DEC">
                <w:rPr>
                  <w:rFonts w:hint="eastAsia"/>
                  <w:lang w:val="da-DK" w:eastAsia="zh-TW"/>
                </w:rPr>
                <w:t>SFN mod (max(T</w:t>
              </w:r>
              <w:r w:rsidRPr="00945DEC">
                <w:rPr>
                  <w:rFonts w:hint="eastAsia"/>
                  <w:vertAlign w:val="subscript"/>
                  <w:lang w:val="da-DK" w:eastAsia="zh-TW"/>
                </w:rPr>
                <w:t>SSB</w:t>
              </w:r>
              <w:r w:rsidRPr="00945DEC">
                <w:rPr>
                  <w:lang w:val="da-DK" w:eastAsia="zh-TW"/>
                </w:rPr>
                <w:t>,10ms)/10ms</w:t>
              </w:r>
              <w:r w:rsidRPr="00945DEC">
                <w:rPr>
                  <w:rFonts w:hint="eastAsia"/>
                  <w:lang w:val="da-DK" w:eastAsia="zh-TW"/>
                </w:rPr>
                <w:t>)</w:t>
              </w:r>
              <w:r w:rsidRPr="00945DEC">
                <w:rPr>
                  <w:lang w:val="da-DK" w:eastAsia="zh-TW"/>
                </w:rPr>
                <w:t xml:space="preserve"> = 0</w:t>
              </w:r>
            </w:ins>
          </w:p>
        </w:tc>
      </w:tr>
      <w:tr w:rsidR="00104977" w:rsidRPr="00020619" w14:paraId="1411FC5F" w14:textId="77777777" w:rsidTr="00864629">
        <w:trPr>
          <w:jc w:val="center"/>
          <w:ins w:id="84423" w:author="BigCREditor-Post-RAN4#105" w:date="2022-11-28T21:57:00Z"/>
        </w:trPr>
        <w:tc>
          <w:tcPr>
            <w:tcW w:w="4679" w:type="dxa"/>
            <w:tcBorders>
              <w:top w:val="single" w:sz="4" w:space="0" w:color="auto"/>
              <w:left w:val="single" w:sz="4" w:space="0" w:color="auto"/>
              <w:bottom w:val="single" w:sz="4" w:space="0" w:color="auto"/>
              <w:right w:val="single" w:sz="4" w:space="0" w:color="auto"/>
            </w:tcBorders>
            <w:hideMark/>
          </w:tcPr>
          <w:p w14:paraId="22D65FD4" w14:textId="77777777" w:rsidR="00104977" w:rsidRPr="00020619" w:rsidRDefault="00104977" w:rsidP="00864629">
            <w:pPr>
              <w:pStyle w:val="TAL"/>
              <w:rPr>
                <w:ins w:id="84424" w:author="BigCREditor-Post-RAN4#105" w:date="2022-11-28T21:57:00Z"/>
              </w:rPr>
            </w:pPr>
            <w:ins w:id="84425" w:author="BigCREditor-Post-RAN4#105" w:date="2022-11-28T21:57:00Z">
              <w:r w:rsidRPr="00020619">
                <w:t>RB numbers containing SSB within channel BW</w:t>
              </w:r>
            </w:ins>
          </w:p>
        </w:tc>
        <w:tc>
          <w:tcPr>
            <w:tcW w:w="2693" w:type="dxa"/>
            <w:tcBorders>
              <w:top w:val="single" w:sz="4" w:space="0" w:color="auto"/>
              <w:left w:val="single" w:sz="4" w:space="0" w:color="auto"/>
              <w:bottom w:val="single" w:sz="4" w:space="0" w:color="auto"/>
              <w:right w:val="single" w:sz="4" w:space="0" w:color="auto"/>
            </w:tcBorders>
            <w:hideMark/>
          </w:tcPr>
          <w:p w14:paraId="1526FF04" w14:textId="77777777" w:rsidR="00104977" w:rsidRPr="00020619" w:rsidRDefault="00104977" w:rsidP="00864629">
            <w:pPr>
              <w:pStyle w:val="TAL"/>
              <w:rPr>
                <w:ins w:id="84426" w:author="BigCREditor-Post-RAN4#105" w:date="2022-11-28T21:57:00Z"/>
              </w:rPr>
            </w:pPr>
            <w:ins w:id="84427" w:author="BigCREditor-Post-RAN4#105" w:date="2022-11-28T21:57:00Z">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ins>
          </w:p>
        </w:tc>
      </w:tr>
      <w:tr w:rsidR="00104977" w:rsidRPr="00020619" w14:paraId="4A9EDCE8" w14:textId="77777777" w:rsidTr="00864629">
        <w:trPr>
          <w:jc w:val="center"/>
          <w:ins w:id="84428" w:author="BigCREditor-Post-RAN4#105" w:date="2022-11-28T21:57:00Z"/>
        </w:trPr>
        <w:tc>
          <w:tcPr>
            <w:tcW w:w="7372" w:type="dxa"/>
            <w:gridSpan w:val="2"/>
            <w:tcBorders>
              <w:top w:val="single" w:sz="4" w:space="0" w:color="auto"/>
              <w:left w:val="single" w:sz="4" w:space="0" w:color="auto"/>
              <w:bottom w:val="single" w:sz="4" w:space="0" w:color="auto"/>
              <w:right w:val="single" w:sz="4" w:space="0" w:color="auto"/>
            </w:tcBorders>
            <w:hideMark/>
          </w:tcPr>
          <w:p w14:paraId="110B79AB" w14:textId="77777777" w:rsidR="00104977" w:rsidRPr="00020619" w:rsidRDefault="00104977" w:rsidP="00864629">
            <w:pPr>
              <w:pStyle w:val="TAN"/>
              <w:rPr>
                <w:ins w:id="84429" w:author="BigCREditor-Post-RAN4#105" w:date="2022-11-28T21:57:00Z"/>
              </w:rPr>
            </w:pPr>
            <w:ins w:id="84430" w:author="BigCREditor-Post-RAN4#105" w:date="2022-11-28T21:57:00Z">
              <w:r w:rsidRPr="00020619">
                <w:t>Note 1:</w:t>
              </w:r>
              <w:r w:rsidRPr="00020619">
                <w:rPr>
                  <w:lang w:eastAsia="zh-CN"/>
                </w:rPr>
                <w:tab/>
              </w:r>
              <w:r w:rsidRPr="00020619">
                <w:t>RBs containing SSB can be configured in any frequency location within the associated bandwidth part except the RBs for allowed synchronization raster defined in TS 38.104 [13].</w:t>
              </w:r>
            </w:ins>
          </w:p>
          <w:p w14:paraId="00474E98" w14:textId="77777777" w:rsidR="00104977" w:rsidRPr="00020619" w:rsidRDefault="00104977" w:rsidP="00864629">
            <w:pPr>
              <w:pStyle w:val="TAN"/>
              <w:rPr>
                <w:ins w:id="84431" w:author="BigCREditor-Post-RAN4#105" w:date="2022-11-28T21:57:00Z"/>
              </w:rPr>
            </w:pPr>
            <w:ins w:id="84432" w:author="BigCREditor-Post-RAN4#105" w:date="2022-11-28T21:57:00Z">
              <w:r w:rsidRPr="00020619">
                <w:t>Note 2:</w:t>
              </w:r>
              <w:r w:rsidRPr="00020619">
                <w:tab/>
                <w:t>These values have been derived from other parameters for information purposes (as per TS 38.213 [3]). They are not settable parameters themselves.</w:t>
              </w:r>
            </w:ins>
          </w:p>
        </w:tc>
      </w:tr>
    </w:tbl>
    <w:p w14:paraId="45D3115C" w14:textId="77777777" w:rsidR="00BE71D6" w:rsidRPr="00020619" w:rsidRDefault="00BE71D6" w:rsidP="00BE71D6">
      <w:pPr>
        <w:rPr>
          <w:ins w:id="84433" w:author="Ericsson - Zhixun Tang" w:date="2022-09-21T20:00:00Z"/>
          <w:rFonts w:eastAsia="MS Mincho"/>
        </w:rPr>
      </w:pPr>
    </w:p>
    <w:p w14:paraId="4D4DD0A3" w14:textId="77777777" w:rsidR="00BE71D6" w:rsidRPr="00020619" w:rsidRDefault="00BE71D6" w:rsidP="00BE71D6">
      <w:pPr>
        <w:keepNext/>
        <w:keepLines/>
        <w:spacing w:before="120"/>
        <w:ind w:left="1418" w:hanging="1418"/>
        <w:outlineLvl w:val="3"/>
        <w:rPr>
          <w:ins w:id="84434" w:author="Ericsson - Zhixun Tang" w:date="2022-09-21T20:00:00Z"/>
          <w:sz w:val="24"/>
        </w:rPr>
      </w:pPr>
      <w:ins w:id="84435" w:author="Ericsson - Zhixun Tang" w:date="2022-09-21T20:00:00Z">
        <w:r w:rsidRPr="00020619">
          <w:rPr>
            <w:rFonts w:ascii="Arial" w:hAnsi="Arial"/>
            <w:sz w:val="24"/>
          </w:rPr>
          <w:t>A.3.10B.1.</w:t>
        </w:r>
      </w:ins>
      <w:ins w:id="84436" w:author="Ericsson - Zhixun Tang" w:date="2022-09-23T15:50:00Z">
        <w:r w:rsidRPr="00020619">
          <w:rPr>
            <w:rFonts w:ascii="Arial" w:hAnsi="Arial"/>
            <w:sz w:val="24"/>
          </w:rPr>
          <w:t>7</w:t>
        </w:r>
      </w:ins>
      <w:ins w:id="84437" w:author="Ericsson - Zhixun Tang" w:date="2022-09-21T20:00:00Z">
        <w:r w:rsidRPr="00020619">
          <w:rPr>
            <w:rFonts w:ascii="Arial" w:hAnsi="Arial"/>
            <w:sz w:val="24"/>
          </w:rPr>
          <w:tab/>
          <w:t xml:space="preserve">SSB pattern </w:t>
        </w:r>
      </w:ins>
      <w:ins w:id="84438" w:author="Ericsson - Zhixun Tang" w:date="2022-09-21T20:01:00Z">
        <w:r w:rsidRPr="00020619">
          <w:rPr>
            <w:rFonts w:ascii="Arial" w:hAnsi="Arial"/>
            <w:sz w:val="24"/>
          </w:rPr>
          <w:t>7</w:t>
        </w:r>
      </w:ins>
      <w:ins w:id="84439" w:author="Ericsson - Zhixun Tang" w:date="2022-09-21T20:00:00Z">
        <w:r w:rsidRPr="00020619">
          <w:rPr>
            <w:rFonts w:ascii="Arial" w:hAnsi="Arial"/>
            <w:sz w:val="24"/>
          </w:rPr>
          <w:t xml:space="preserve"> for RedCap in FR1: SSB allocation for SSB SCS=30 kHz in </w:t>
        </w:r>
      </w:ins>
      <w:ins w:id="84440" w:author="Ericsson - Zhixun Tang" w:date="2022-10-18T22:13:00Z">
        <w:r w:rsidRPr="00020619">
          <w:rPr>
            <w:rFonts w:ascii="Arial" w:hAnsi="Arial"/>
            <w:sz w:val="24"/>
          </w:rPr>
          <w:t>2</w:t>
        </w:r>
      </w:ins>
      <w:ins w:id="84441" w:author="Ericsson - Zhixun Tang" w:date="2022-09-21T20:00:00Z">
        <w:r w:rsidRPr="00020619">
          <w:rPr>
            <w:rFonts w:ascii="Arial" w:hAnsi="Arial"/>
            <w:sz w:val="24"/>
          </w:rPr>
          <w:t>0 MHz</w:t>
        </w:r>
      </w:ins>
    </w:p>
    <w:p w14:paraId="3D49CB5E" w14:textId="77777777" w:rsidR="00BE71D6" w:rsidRPr="00020619" w:rsidRDefault="00BE71D6" w:rsidP="00BE71D6">
      <w:pPr>
        <w:pStyle w:val="TH"/>
        <w:rPr>
          <w:ins w:id="84442" w:author="Ericsson - Zhixun Tang" w:date="2022-09-21T20:00:00Z"/>
          <w:noProof/>
        </w:rPr>
      </w:pPr>
      <w:ins w:id="84443" w:author="Ericsson - Zhixun Tang" w:date="2022-09-21T20:00:00Z">
        <w:r w:rsidRPr="00020619">
          <w:t>Table A.3.10B.1.</w:t>
        </w:r>
      </w:ins>
      <w:ins w:id="84444" w:author="Ericsson - Zhixun Tang" w:date="2022-09-23T15:57:00Z">
        <w:r w:rsidRPr="00020619">
          <w:t>7</w:t>
        </w:r>
      </w:ins>
      <w:ins w:id="84445" w:author="Ericsson - Zhixun Tang" w:date="2022-09-21T20:00:00Z">
        <w:r w:rsidRPr="00020619">
          <w:t>-1: SSB.</w:t>
        </w:r>
      </w:ins>
      <w:ins w:id="84446" w:author="Ericsson - Zhixun Tang" w:date="2022-09-21T20:01:00Z">
        <w:r w:rsidRPr="00020619">
          <w:t>7</w:t>
        </w:r>
      </w:ins>
      <w:ins w:id="84447" w:author="Ericsson - Zhixun Tang" w:date="2022-09-21T20:00:00Z">
        <w:r w:rsidRPr="00020619">
          <w:t xml:space="preserve"> RedCap FR1: SSB </w:t>
        </w:r>
        <w:r w:rsidRPr="00020619">
          <w:rPr>
            <w:noProof/>
          </w:rPr>
          <w:t xml:space="preserve">Pattern </w:t>
        </w:r>
      </w:ins>
      <w:ins w:id="84448" w:author="Ericsson - Zhixun Tang" w:date="2022-09-23T16:02:00Z">
        <w:r w:rsidRPr="00020619">
          <w:rPr>
            <w:noProof/>
          </w:rPr>
          <w:t>7</w:t>
        </w:r>
      </w:ins>
      <w:ins w:id="84449" w:author="Ericsson - Zhixun Tang" w:date="2022-09-21T20:00:00Z">
        <w:r w:rsidRPr="00020619">
          <w:rPr>
            <w:noProof/>
          </w:rPr>
          <w:t xml:space="preserve"> for SSB SCS=30 kHz in </w:t>
        </w:r>
      </w:ins>
      <w:ins w:id="84450" w:author="Ericsson - Zhixun Tang" w:date="2022-09-23T16:02:00Z">
        <w:r w:rsidRPr="00020619">
          <w:rPr>
            <w:noProof/>
          </w:rPr>
          <w:t>4</w:t>
        </w:r>
      </w:ins>
      <w:ins w:id="84451" w:author="Ericsson - Zhixun Tang" w:date="2022-09-21T20:00:00Z">
        <w:r w:rsidRPr="00020619">
          <w:rPr>
            <w:noProof/>
          </w:rPr>
          <w:t>0 MHz chann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2"/>
        <w:gridCol w:w="2833"/>
      </w:tblGrid>
      <w:tr w:rsidR="00BE71D6" w:rsidRPr="00020619" w14:paraId="1EAA7F3F" w14:textId="77777777" w:rsidTr="00BB34DD">
        <w:trPr>
          <w:jc w:val="center"/>
          <w:ins w:id="84452"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530B99EF" w14:textId="77777777" w:rsidR="00BE71D6" w:rsidRPr="00020619" w:rsidRDefault="00BE71D6" w:rsidP="00BB34DD">
            <w:pPr>
              <w:pStyle w:val="TAC"/>
              <w:rPr>
                <w:ins w:id="84453" w:author="Ericsson - Zhixun Tang" w:date="2022-09-21T20:00:00Z"/>
                <w:b/>
              </w:rPr>
            </w:pPr>
            <w:ins w:id="84454" w:author="Ericsson - Zhixun Tang" w:date="2022-09-21T20:00:00Z">
              <w:r w:rsidRPr="00020619">
                <w:rPr>
                  <w:b/>
                </w:rPr>
                <w:t>SSB Parameters</w:t>
              </w:r>
            </w:ins>
          </w:p>
        </w:tc>
        <w:tc>
          <w:tcPr>
            <w:tcW w:w="2833" w:type="dxa"/>
            <w:tcBorders>
              <w:top w:val="single" w:sz="4" w:space="0" w:color="auto"/>
              <w:left w:val="single" w:sz="4" w:space="0" w:color="auto"/>
              <w:bottom w:val="single" w:sz="4" w:space="0" w:color="auto"/>
              <w:right w:val="single" w:sz="4" w:space="0" w:color="auto"/>
            </w:tcBorders>
            <w:hideMark/>
          </w:tcPr>
          <w:p w14:paraId="7F1D35EB" w14:textId="77777777" w:rsidR="00BE71D6" w:rsidRPr="00020619" w:rsidRDefault="00BE71D6" w:rsidP="00BB34DD">
            <w:pPr>
              <w:pStyle w:val="TAC"/>
              <w:rPr>
                <w:ins w:id="84455" w:author="Ericsson - Zhixun Tang" w:date="2022-09-21T20:00:00Z"/>
                <w:b/>
              </w:rPr>
            </w:pPr>
            <w:ins w:id="84456" w:author="Ericsson - Zhixun Tang" w:date="2022-09-21T20:00:00Z">
              <w:r w:rsidRPr="00020619">
                <w:rPr>
                  <w:b/>
                </w:rPr>
                <w:t>Values</w:t>
              </w:r>
            </w:ins>
          </w:p>
        </w:tc>
      </w:tr>
      <w:tr w:rsidR="00BE71D6" w:rsidRPr="00020619" w14:paraId="08655085" w14:textId="77777777" w:rsidTr="00BB34DD">
        <w:trPr>
          <w:jc w:val="center"/>
          <w:ins w:id="84457"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0DE04591" w14:textId="77777777" w:rsidR="00BE71D6" w:rsidRPr="00020619" w:rsidRDefault="00BE71D6" w:rsidP="00BB34DD">
            <w:pPr>
              <w:pStyle w:val="TAL"/>
              <w:rPr>
                <w:ins w:id="84458" w:author="Ericsson - Zhixun Tang" w:date="2022-09-21T20:00:00Z"/>
              </w:rPr>
            </w:pPr>
            <w:ins w:id="84459" w:author="Ericsson - Zhixun Tang" w:date="2022-09-21T20:00:00Z">
              <w:r w:rsidRPr="00020619">
                <w:t>Channel bandwidth</w:t>
              </w:r>
            </w:ins>
          </w:p>
        </w:tc>
        <w:tc>
          <w:tcPr>
            <w:tcW w:w="2833" w:type="dxa"/>
            <w:tcBorders>
              <w:top w:val="single" w:sz="4" w:space="0" w:color="auto"/>
              <w:left w:val="single" w:sz="4" w:space="0" w:color="auto"/>
              <w:bottom w:val="single" w:sz="4" w:space="0" w:color="auto"/>
              <w:right w:val="single" w:sz="4" w:space="0" w:color="auto"/>
            </w:tcBorders>
            <w:hideMark/>
          </w:tcPr>
          <w:p w14:paraId="6FD98F8F" w14:textId="77777777" w:rsidR="00BE71D6" w:rsidRPr="00020619" w:rsidRDefault="00BE71D6" w:rsidP="00BB34DD">
            <w:pPr>
              <w:pStyle w:val="TAL"/>
              <w:rPr>
                <w:ins w:id="84460" w:author="Ericsson - Zhixun Tang" w:date="2022-09-21T20:00:00Z"/>
              </w:rPr>
            </w:pPr>
            <w:ins w:id="84461" w:author="Ericsson - Zhixun Tang" w:date="2022-10-18T22:13:00Z">
              <w:r w:rsidRPr="00020619">
                <w:t>2</w:t>
              </w:r>
            </w:ins>
            <w:ins w:id="84462" w:author="Ericsson - Zhixun Tang" w:date="2022-09-21T20:00:00Z">
              <w:r w:rsidRPr="00020619">
                <w:t>0 MHz</w:t>
              </w:r>
            </w:ins>
          </w:p>
        </w:tc>
      </w:tr>
      <w:tr w:rsidR="00BE71D6" w:rsidRPr="00020619" w14:paraId="2D4C763D" w14:textId="77777777" w:rsidTr="00BB34DD">
        <w:trPr>
          <w:jc w:val="center"/>
          <w:ins w:id="84463"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31CEC3A0" w14:textId="77777777" w:rsidR="00BE71D6" w:rsidRPr="00020619" w:rsidRDefault="00BE71D6" w:rsidP="00BB34DD">
            <w:pPr>
              <w:pStyle w:val="TAL"/>
              <w:rPr>
                <w:ins w:id="84464" w:author="Ericsson - Zhixun Tang" w:date="2022-09-21T20:00:00Z"/>
              </w:rPr>
            </w:pPr>
            <w:ins w:id="84465" w:author="Ericsson - Zhixun Tang" w:date="2022-09-21T20:00:00Z">
              <w:r w:rsidRPr="00020619">
                <w:t>SSB SCS</w:t>
              </w:r>
            </w:ins>
          </w:p>
        </w:tc>
        <w:tc>
          <w:tcPr>
            <w:tcW w:w="2833" w:type="dxa"/>
            <w:tcBorders>
              <w:top w:val="single" w:sz="4" w:space="0" w:color="auto"/>
              <w:left w:val="single" w:sz="4" w:space="0" w:color="auto"/>
              <w:bottom w:val="single" w:sz="4" w:space="0" w:color="auto"/>
              <w:right w:val="single" w:sz="4" w:space="0" w:color="auto"/>
            </w:tcBorders>
            <w:hideMark/>
          </w:tcPr>
          <w:p w14:paraId="6433ABA3" w14:textId="77777777" w:rsidR="00BE71D6" w:rsidRPr="00020619" w:rsidRDefault="00BE71D6" w:rsidP="00BB34DD">
            <w:pPr>
              <w:pStyle w:val="TAL"/>
              <w:rPr>
                <w:ins w:id="84466" w:author="Ericsson - Zhixun Tang" w:date="2022-09-21T20:00:00Z"/>
              </w:rPr>
            </w:pPr>
            <w:ins w:id="84467" w:author="Ericsson - Zhixun Tang" w:date="2022-09-21T20:00:00Z">
              <w:r w:rsidRPr="00020619">
                <w:t>30 kHz</w:t>
              </w:r>
            </w:ins>
          </w:p>
        </w:tc>
      </w:tr>
      <w:tr w:rsidR="00BE71D6" w:rsidRPr="00020619" w14:paraId="7653D5AB" w14:textId="77777777" w:rsidTr="00BB34DD">
        <w:trPr>
          <w:jc w:val="center"/>
          <w:ins w:id="84468"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6960DCD2" w14:textId="77777777" w:rsidR="00BE71D6" w:rsidRPr="00020619" w:rsidRDefault="00BE71D6" w:rsidP="00BB34DD">
            <w:pPr>
              <w:pStyle w:val="TAL"/>
              <w:rPr>
                <w:ins w:id="84469" w:author="Ericsson - Zhixun Tang" w:date="2022-09-21T20:00:00Z"/>
              </w:rPr>
            </w:pPr>
            <w:ins w:id="84470" w:author="Ericsson - Zhixun Tang" w:date="2022-09-21T20:00:00Z">
              <w:r w:rsidRPr="00020619" w:rsidDel="00390D77">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ins>
          </w:p>
        </w:tc>
        <w:tc>
          <w:tcPr>
            <w:tcW w:w="2833" w:type="dxa"/>
            <w:tcBorders>
              <w:top w:val="single" w:sz="4" w:space="0" w:color="auto"/>
              <w:left w:val="single" w:sz="4" w:space="0" w:color="auto"/>
              <w:bottom w:val="single" w:sz="4" w:space="0" w:color="auto"/>
              <w:right w:val="single" w:sz="4" w:space="0" w:color="auto"/>
            </w:tcBorders>
            <w:hideMark/>
          </w:tcPr>
          <w:p w14:paraId="44045C40" w14:textId="77777777" w:rsidR="00BE71D6" w:rsidRPr="00020619" w:rsidRDefault="00BE71D6" w:rsidP="00BB34DD">
            <w:pPr>
              <w:pStyle w:val="TAL"/>
              <w:rPr>
                <w:ins w:id="84471" w:author="Ericsson - Zhixun Tang" w:date="2022-09-21T20:00:00Z"/>
              </w:rPr>
            </w:pPr>
            <w:ins w:id="84472" w:author="Ericsson - Zhixun Tang" w:date="2022-09-21T20:00:00Z">
              <w:r w:rsidRPr="00020619">
                <w:t xml:space="preserve">80 </w:t>
              </w:r>
              <w:proofErr w:type="spellStart"/>
              <w:r w:rsidRPr="00020619">
                <w:t>ms</w:t>
              </w:r>
              <w:proofErr w:type="spellEnd"/>
            </w:ins>
          </w:p>
        </w:tc>
      </w:tr>
      <w:tr w:rsidR="00BE71D6" w:rsidRPr="00020619" w14:paraId="31FF60D9" w14:textId="77777777" w:rsidTr="00BB34DD">
        <w:trPr>
          <w:jc w:val="center"/>
          <w:ins w:id="84473"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0938F9D6" w14:textId="77777777" w:rsidR="00BE71D6" w:rsidRPr="00020619" w:rsidRDefault="00BE71D6" w:rsidP="00BB34DD">
            <w:pPr>
              <w:pStyle w:val="TAL"/>
              <w:rPr>
                <w:ins w:id="84474" w:author="Ericsson - Zhixun Tang" w:date="2022-09-21T20:00:00Z"/>
              </w:rPr>
            </w:pPr>
            <w:ins w:id="84475" w:author="Ericsson - Zhixun Tang" w:date="2022-09-21T20:00:00Z">
              <w:r w:rsidRPr="00020619" w:rsidDel="00390D77">
                <w:t>Number of SSBs per SS-burst</w:t>
              </w:r>
            </w:ins>
          </w:p>
        </w:tc>
        <w:tc>
          <w:tcPr>
            <w:tcW w:w="2833" w:type="dxa"/>
            <w:tcBorders>
              <w:top w:val="single" w:sz="4" w:space="0" w:color="auto"/>
              <w:left w:val="single" w:sz="4" w:space="0" w:color="auto"/>
              <w:bottom w:val="single" w:sz="4" w:space="0" w:color="auto"/>
              <w:right w:val="single" w:sz="4" w:space="0" w:color="auto"/>
            </w:tcBorders>
            <w:hideMark/>
          </w:tcPr>
          <w:p w14:paraId="69D52BD4" w14:textId="77777777" w:rsidR="00BE71D6" w:rsidRPr="00020619" w:rsidRDefault="00BE71D6" w:rsidP="00BB34DD">
            <w:pPr>
              <w:pStyle w:val="TAL"/>
              <w:rPr>
                <w:ins w:id="84476" w:author="Ericsson - Zhixun Tang" w:date="2022-09-21T20:00:00Z"/>
              </w:rPr>
            </w:pPr>
            <w:ins w:id="84477" w:author="Ericsson - Zhixun Tang" w:date="2022-09-21T20:00:00Z">
              <w:r w:rsidRPr="00020619">
                <w:t>1</w:t>
              </w:r>
            </w:ins>
          </w:p>
        </w:tc>
      </w:tr>
      <w:tr w:rsidR="00BE71D6" w:rsidRPr="00020619" w14:paraId="7C33D791" w14:textId="77777777" w:rsidTr="00BB34DD">
        <w:trPr>
          <w:jc w:val="center"/>
          <w:ins w:id="84478"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2D332FD6" w14:textId="77777777" w:rsidR="00BE71D6" w:rsidRPr="00020619" w:rsidRDefault="00BE71D6" w:rsidP="00BB34DD">
            <w:pPr>
              <w:pStyle w:val="TAL"/>
              <w:rPr>
                <w:ins w:id="84479" w:author="Ericsson - Zhixun Tang" w:date="2022-09-21T20:00:00Z"/>
              </w:rPr>
            </w:pPr>
            <w:ins w:id="84480" w:author="Ericsson - Zhixun Tang" w:date="2022-09-21T20:00:00Z">
              <w:r w:rsidRPr="00020619" w:rsidDel="00390D77">
                <w:t>SS/PBCH block index</w:t>
              </w:r>
            </w:ins>
          </w:p>
        </w:tc>
        <w:tc>
          <w:tcPr>
            <w:tcW w:w="2833" w:type="dxa"/>
            <w:tcBorders>
              <w:top w:val="single" w:sz="4" w:space="0" w:color="auto"/>
              <w:left w:val="single" w:sz="4" w:space="0" w:color="auto"/>
              <w:bottom w:val="single" w:sz="4" w:space="0" w:color="auto"/>
              <w:right w:val="single" w:sz="4" w:space="0" w:color="auto"/>
            </w:tcBorders>
            <w:hideMark/>
          </w:tcPr>
          <w:p w14:paraId="1FBEF7C4" w14:textId="77777777" w:rsidR="00BE71D6" w:rsidRPr="00020619" w:rsidRDefault="00BE71D6" w:rsidP="00BB34DD">
            <w:pPr>
              <w:pStyle w:val="TAL"/>
              <w:rPr>
                <w:ins w:id="84481" w:author="Ericsson - Zhixun Tang" w:date="2022-09-21T20:00:00Z"/>
              </w:rPr>
            </w:pPr>
            <w:ins w:id="84482" w:author="Ericsson - Zhixun Tang" w:date="2022-09-21T20:00:00Z">
              <w:r w:rsidRPr="00020619">
                <w:t>0</w:t>
              </w:r>
            </w:ins>
          </w:p>
        </w:tc>
      </w:tr>
      <w:tr w:rsidR="00BE71D6" w:rsidRPr="00020619" w14:paraId="1DA94A95" w14:textId="77777777" w:rsidTr="00BB34DD">
        <w:trPr>
          <w:jc w:val="center"/>
          <w:ins w:id="84483"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6BE1CCCF" w14:textId="77777777" w:rsidR="00BE71D6" w:rsidRPr="00020619" w:rsidRDefault="00BE71D6" w:rsidP="00BB34DD">
            <w:pPr>
              <w:pStyle w:val="TAL"/>
              <w:rPr>
                <w:ins w:id="84484" w:author="Ericsson - Zhixun Tang" w:date="2022-09-21T20:00:00Z"/>
              </w:rPr>
            </w:pPr>
            <w:ins w:id="84485" w:author="Ericsson - Zhixun Tang" w:date="2022-09-21T20:00:00Z">
              <w:r w:rsidRPr="00020619">
                <w:t xml:space="preserve">Symbol numbers </w:t>
              </w:r>
              <w:r w:rsidRPr="00020619" w:rsidDel="00390D77">
                <w:t>containing SSB</w:t>
              </w:r>
              <w:r w:rsidRPr="00020619">
                <w:rPr>
                  <w:vertAlign w:val="superscript"/>
                </w:rPr>
                <w:t xml:space="preserve"> Note 3</w:t>
              </w:r>
            </w:ins>
          </w:p>
        </w:tc>
        <w:tc>
          <w:tcPr>
            <w:tcW w:w="2833" w:type="dxa"/>
            <w:tcBorders>
              <w:top w:val="single" w:sz="4" w:space="0" w:color="auto"/>
              <w:left w:val="single" w:sz="4" w:space="0" w:color="auto"/>
              <w:bottom w:val="single" w:sz="4" w:space="0" w:color="auto"/>
              <w:right w:val="single" w:sz="4" w:space="0" w:color="auto"/>
            </w:tcBorders>
            <w:hideMark/>
          </w:tcPr>
          <w:p w14:paraId="507B1A35" w14:textId="77777777" w:rsidR="00BE71D6" w:rsidRPr="00020619" w:rsidRDefault="00BE71D6" w:rsidP="00BB34DD">
            <w:pPr>
              <w:pStyle w:val="TAL"/>
              <w:rPr>
                <w:ins w:id="84486" w:author="Ericsson - Zhixun Tang" w:date="2022-09-21T20:00:00Z"/>
              </w:rPr>
            </w:pPr>
            <w:ins w:id="84487" w:author="Ericsson - Zhixun Tang" w:date="2022-09-21T20:00:00Z">
              <w:r w:rsidRPr="00020619">
                <w:t>4-7 or 2-5</w:t>
              </w:r>
              <w:r w:rsidRPr="00020619">
                <w:rPr>
                  <w:vertAlign w:val="superscript"/>
                </w:rPr>
                <w:t xml:space="preserve"> Note 2</w:t>
              </w:r>
            </w:ins>
          </w:p>
        </w:tc>
      </w:tr>
      <w:tr w:rsidR="00BE71D6" w:rsidRPr="00020619" w14:paraId="6EA69191" w14:textId="77777777" w:rsidTr="00BB34DD">
        <w:trPr>
          <w:jc w:val="center"/>
          <w:ins w:id="84488"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029EFC1E" w14:textId="77777777" w:rsidR="00BE71D6" w:rsidRPr="00020619" w:rsidRDefault="00BE71D6" w:rsidP="00BB34DD">
            <w:pPr>
              <w:pStyle w:val="TAL"/>
              <w:rPr>
                <w:ins w:id="84489" w:author="Ericsson - Zhixun Tang" w:date="2022-09-21T20:00:00Z"/>
              </w:rPr>
            </w:pPr>
            <w:ins w:id="84490" w:author="Ericsson - Zhixun Tang" w:date="2022-09-21T20:00:00Z">
              <w:r w:rsidRPr="00020619">
                <w:t xml:space="preserve">Slot numbers </w:t>
              </w:r>
              <w:r w:rsidRPr="00020619" w:rsidDel="00390D77">
                <w:t>containing SSB</w:t>
              </w:r>
              <w:r w:rsidRPr="00020619">
                <w:rPr>
                  <w:vertAlign w:val="superscript"/>
                </w:rPr>
                <w:t xml:space="preserve"> Note 3</w:t>
              </w:r>
            </w:ins>
          </w:p>
        </w:tc>
        <w:tc>
          <w:tcPr>
            <w:tcW w:w="2833" w:type="dxa"/>
            <w:tcBorders>
              <w:top w:val="single" w:sz="4" w:space="0" w:color="auto"/>
              <w:left w:val="single" w:sz="4" w:space="0" w:color="auto"/>
              <w:bottom w:val="single" w:sz="4" w:space="0" w:color="auto"/>
              <w:right w:val="single" w:sz="4" w:space="0" w:color="auto"/>
            </w:tcBorders>
            <w:hideMark/>
          </w:tcPr>
          <w:p w14:paraId="283AB10A" w14:textId="77777777" w:rsidR="00BE71D6" w:rsidRPr="00020619" w:rsidRDefault="00BE71D6" w:rsidP="00BB34DD">
            <w:pPr>
              <w:pStyle w:val="TAL"/>
              <w:rPr>
                <w:ins w:id="84491" w:author="Ericsson - Zhixun Tang" w:date="2022-09-21T20:00:00Z"/>
              </w:rPr>
            </w:pPr>
            <w:ins w:id="84492" w:author="Ericsson - Zhixun Tang" w:date="2022-09-21T20:00:00Z">
              <w:r w:rsidRPr="00020619">
                <w:t>0</w:t>
              </w:r>
            </w:ins>
          </w:p>
        </w:tc>
      </w:tr>
      <w:tr w:rsidR="00BE71D6" w:rsidRPr="00020619" w14:paraId="39835791" w14:textId="77777777" w:rsidTr="00BB34DD">
        <w:trPr>
          <w:jc w:val="center"/>
          <w:ins w:id="84493" w:author="Ericsson - Zhixun Tang" w:date="2022-09-21T20:00:00Z"/>
        </w:trPr>
        <w:tc>
          <w:tcPr>
            <w:tcW w:w="4682" w:type="dxa"/>
            <w:tcBorders>
              <w:top w:val="single" w:sz="4" w:space="0" w:color="auto"/>
              <w:left w:val="single" w:sz="4" w:space="0" w:color="auto"/>
              <w:bottom w:val="single" w:sz="4" w:space="0" w:color="auto"/>
              <w:right w:val="single" w:sz="4" w:space="0" w:color="auto"/>
            </w:tcBorders>
          </w:tcPr>
          <w:p w14:paraId="072B5CB8" w14:textId="77777777" w:rsidR="00BE71D6" w:rsidRPr="00020619" w:rsidRDefault="00BE71D6" w:rsidP="00BB34DD">
            <w:pPr>
              <w:pStyle w:val="TAL"/>
              <w:rPr>
                <w:ins w:id="84494" w:author="Ericsson - Zhixun Tang" w:date="2022-09-21T20:00:00Z"/>
              </w:rPr>
            </w:pPr>
            <w:ins w:id="84495" w:author="Ericsson - Zhixun Tang" w:date="2022-09-21T20:00:00Z">
              <w:r w:rsidRPr="00020619">
                <w:t xml:space="preserve">SFN containing </w:t>
              </w:r>
              <w:r w:rsidRPr="00020619">
                <w:rPr>
                  <w:rFonts w:hint="eastAsia"/>
                  <w:lang w:eastAsia="zh-TW"/>
                </w:rPr>
                <w:t>SSB</w:t>
              </w:r>
            </w:ins>
          </w:p>
        </w:tc>
        <w:tc>
          <w:tcPr>
            <w:tcW w:w="2833" w:type="dxa"/>
            <w:tcBorders>
              <w:top w:val="single" w:sz="4" w:space="0" w:color="auto"/>
              <w:left w:val="single" w:sz="4" w:space="0" w:color="auto"/>
              <w:bottom w:val="single" w:sz="4" w:space="0" w:color="auto"/>
              <w:right w:val="single" w:sz="4" w:space="0" w:color="auto"/>
            </w:tcBorders>
          </w:tcPr>
          <w:p w14:paraId="2590A7D5" w14:textId="77777777" w:rsidR="00BE71D6" w:rsidRPr="00020619" w:rsidRDefault="00BE71D6" w:rsidP="00BB34DD">
            <w:pPr>
              <w:pStyle w:val="TAL"/>
              <w:rPr>
                <w:ins w:id="84496" w:author="Ericsson - Zhixun Tang" w:date="2022-09-21T20:00:00Z"/>
              </w:rPr>
            </w:pPr>
            <w:ins w:id="84497" w:author="Ericsson - Zhixun Tang" w:date="2022-09-21T20:00:00Z">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0</w:t>
              </w:r>
            </w:ins>
          </w:p>
        </w:tc>
      </w:tr>
      <w:tr w:rsidR="00BE71D6" w:rsidRPr="00020619" w14:paraId="067F19FD" w14:textId="77777777" w:rsidTr="00BB34DD">
        <w:trPr>
          <w:jc w:val="center"/>
          <w:ins w:id="84498" w:author="Ericsson - Zhixun Tang" w:date="2022-09-21T20:00:00Z"/>
        </w:trPr>
        <w:tc>
          <w:tcPr>
            <w:tcW w:w="4682" w:type="dxa"/>
            <w:tcBorders>
              <w:top w:val="single" w:sz="4" w:space="0" w:color="auto"/>
              <w:left w:val="single" w:sz="4" w:space="0" w:color="auto"/>
              <w:bottom w:val="single" w:sz="4" w:space="0" w:color="auto"/>
              <w:right w:val="single" w:sz="4" w:space="0" w:color="auto"/>
            </w:tcBorders>
            <w:hideMark/>
          </w:tcPr>
          <w:p w14:paraId="7EC3308F" w14:textId="77777777" w:rsidR="00BE71D6" w:rsidRPr="00020619" w:rsidRDefault="00BE71D6" w:rsidP="00BB34DD">
            <w:pPr>
              <w:pStyle w:val="TAL"/>
              <w:rPr>
                <w:ins w:id="84499" w:author="Ericsson - Zhixun Tang" w:date="2022-09-21T20:00:00Z"/>
              </w:rPr>
            </w:pPr>
            <w:ins w:id="84500" w:author="Ericsson - Zhixun Tang" w:date="2022-09-21T20:00:00Z">
              <w:r w:rsidRPr="00020619">
                <w:t>RB numbers containing SSB within channel BW</w:t>
              </w:r>
            </w:ins>
          </w:p>
        </w:tc>
        <w:tc>
          <w:tcPr>
            <w:tcW w:w="2833" w:type="dxa"/>
            <w:tcBorders>
              <w:top w:val="single" w:sz="4" w:space="0" w:color="auto"/>
              <w:left w:val="single" w:sz="4" w:space="0" w:color="auto"/>
              <w:bottom w:val="single" w:sz="4" w:space="0" w:color="auto"/>
              <w:right w:val="single" w:sz="4" w:space="0" w:color="auto"/>
            </w:tcBorders>
            <w:hideMark/>
          </w:tcPr>
          <w:p w14:paraId="212AEAD1" w14:textId="77777777" w:rsidR="00BE71D6" w:rsidRPr="00020619" w:rsidRDefault="00BE71D6" w:rsidP="00BB34DD">
            <w:pPr>
              <w:pStyle w:val="TAL"/>
              <w:rPr>
                <w:ins w:id="84501" w:author="Ericsson - Zhixun Tang" w:date="2022-09-21T20:00:00Z"/>
              </w:rPr>
            </w:pPr>
            <w:ins w:id="84502" w:author="Ericsson - Zhixun Tang" w:date="2022-09-21T20:00:00Z">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ins>
          </w:p>
        </w:tc>
      </w:tr>
      <w:tr w:rsidR="00BE71D6" w:rsidRPr="00020619" w14:paraId="3E346E4D" w14:textId="77777777" w:rsidTr="00BB34DD">
        <w:trPr>
          <w:jc w:val="center"/>
          <w:ins w:id="84503" w:author="Ericsson - Zhixun Tang" w:date="2022-09-21T20:00:00Z"/>
        </w:trPr>
        <w:tc>
          <w:tcPr>
            <w:tcW w:w="7515" w:type="dxa"/>
            <w:gridSpan w:val="2"/>
            <w:tcBorders>
              <w:top w:val="single" w:sz="4" w:space="0" w:color="auto"/>
              <w:left w:val="single" w:sz="4" w:space="0" w:color="auto"/>
              <w:bottom w:val="single" w:sz="4" w:space="0" w:color="auto"/>
              <w:right w:val="single" w:sz="4" w:space="0" w:color="auto"/>
            </w:tcBorders>
            <w:hideMark/>
          </w:tcPr>
          <w:p w14:paraId="5514AC04" w14:textId="77777777" w:rsidR="00BE71D6" w:rsidRPr="00020619" w:rsidRDefault="00BE71D6" w:rsidP="00BB34DD">
            <w:pPr>
              <w:pStyle w:val="TAN"/>
              <w:rPr>
                <w:ins w:id="84504" w:author="Ericsson - Zhixun Tang" w:date="2022-09-21T20:00:00Z"/>
              </w:rPr>
            </w:pPr>
            <w:ins w:id="84505" w:author="Ericsson - Zhixun Tang" w:date="2022-09-21T20:00:00Z">
              <w:r w:rsidRPr="00020619">
                <w:t>Note 1:</w:t>
              </w:r>
              <w:r w:rsidRPr="00020619">
                <w:rPr>
                  <w:lang w:eastAsia="zh-CN"/>
                </w:rPr>
                <w:tab/>
              </w:r>
              <w:r w:rsidRPr="00020619">
                <w:t xml:space="preserve">RBs containing SSB can be configured in any frequency location </w:t>
              </w:r>
            </w:ins>
            <w:ins w:id="84506" w:author="Ericsson - Zhixun Tang" w:date="2022-09-23T15:50:00Z">
              <w:r w:rsidRPr="00020619">
                <w:t xml:space="preserve">within the associated bandwidth part </w:t>
              </w:r>
            </w:ins>
            <w:ins w:id="84507" w:author="Ericsson - Zhixun Tang" w:date="2022-09-23T16:05:00Z">
              <w:r w:rsidRPr="00020619">
                <w:t xml:space="preserve">except the RBs for allowed synchronization raster </w:t>
              </w:r>
            </w:ins>
            <w:ins w:id="84508" w:author="Ericsson - Zhixun Tang" w:date="2022-09-21T20:00:00Z">
              <w:r w:rsidRPr="00020619">
                <w:t>defined in TS 38.104 [13].</w:t>
              </w:r>
            </w:ins>
          </w:p>
          <w:p w14:paraId="1517FCA2" w14:textId="77777777" w:rsidR="00BE71D6" w:rsidRPr="00020619" w:rsidRDefault="00BE71D6" w:rsidP="00BB34DD">
            <w:pPr>
              <w:pStyle w:val="TAN"/>
              <w:rPr>
                <w:ins w:id="84509" w:author="Ericsson - Zhixun Tang" w:date="2022-09-21T20:00:00Z"/>
              </w:rPr>
            </w:pPr>
            <w:ins w:id="84510" w:author="Ericsson - Zhixun Tang" w:date="2022-09-21T20:00:00Z">
              <w:r w:rsidRPr="00020619">
                <w:t>Note 2:</w:t>
              </w:r>
              <w:r w:rsidRPr="00020619">
                <w:rPr>
                  <w:lang w:eastAsia="zh-CN"/>
                </w:rPr>
                <w:tab/>
              </w:r>
              <w:r w:rsidRPr="00020619">
                <w:t>Symbols 4-7 is chosen, if the SSB pattern Case B should be used for the current band as indicated by Table 5.4.3.3-1 of TS 38.104 [13]; Otherwise, symbol 2-5 is chosen.</w:t>
              </w:r>
            </w:ins>
          </w:p>
          <w:p w14:paraId="54438AE6" w14:textId="77777777" w:rsidR="00BE71D6" w:rsidRPr="00020619" w:rsidRDefault="00BE71D6" w:rsidP="00BB34DD">
            <w:pPr>
              <w:pStyle w:val="TAN"/>
              <w:rPr>
                <w:ins w:id="84511" w:author="Ericsson - Zhixun Tang" w:date="2022-09-21T20:00:00Z"/>
              </w:rPr>
            </w:pPr>
            <w:ins w:id="84512" w:author="Ericsson - Zhixun Tang" w:date="2022-09-21T20:00:00Z">
              <w:r w:rsidRPr="00020619">
                <w:t>Note 3:</w:t>
              </w:r>
              <w:r w:rsidRPr="00020619">
                <w:tab/>
                <w:t>These values have been derived from other parameters for information purposes (as per TS 38.213 [3]). They are not settable parameters themselves</w:t>
              </w:r>
            </w:ins>
          </w:p>
        </w:tc>
      </w:tr>
    </w:tbl>
    <w:p w14:paraId="7C784427" w14:textId="77777777" w:rsidR="00BE71D6" w:rsidRPr="00020619" w:rsidRDefault="00BE71D6" w:rsidP="00BE71D6">
      <w:pPr>
        <w:rPr>
          <w:rFonts w:eastAsia="MS Mincho"/>
        </w:rPr>
      </w:pPr>
    </w:p>
    <w:p w14:paraId="2CDB979C" w14:textId="77777777" w:rsidR="00BE71D6" w:rsidRPr="00020619" w:rsidRDefault="00BE71D6" w:rsidP="00BE71D6">
      <w:pPr>
        <w:keepNext/>
        <w:keepLines/>
        <w:spacing w:before="120"/>
        <w:ind w:left="1134" w:hanging="1134"/>
        <w:outlineLvl w:val="2"/>
        <w:rPr>
          <w:sz w:val="28"/>
        </w:rPr>
      </w:pPr>
      <w:r w:rsidRPr="00020619">
        <w:rPr>
          <w:rFonts w:ascii="Arial" w:hAnsi="Arial"/>
          <w:sz w:val="28"/>
        </w:rPr>
        <w:lastRenderedPageBreak/>
        <w:t>A.3.10B.2</w:t>
      </w:r>
      <w:r w:rsidRPr="00020619">
        <w:rPr>
          <w:rFonts w:ascii="Arial" w:hAnsi="Arial"/>
          <w:sz w:val="28"/>
        </w:rPr>
        <w:tab/>
        <w:t>SSB Configurations for FR2</w:t>
      </w:r>
    </w:p>
    <w:p w14:paraId="7F5416DB" w14:textId="77777777" w:rsidR="00BE71D6" w:rsidRPr="00020619" w:rsidRDefault="00BE71D6" w:rsidP="00BE71D6">
      <w:pPr>
        <w:keepNext/>
        <w:keepLines/>
        <w:spacing w:before="120"/>
        <w:ind w:left="1418" w:hanging="1418"/>
        <w:outlineLvl w:val="3"/>
        <w:rPr>
          <w:sz w:val="24"/>
        </w:rPr>
      </w:pPr>
      <w:r w:rsidRPr="00020619">
        <w:rPr>
          <w:rFonts w:ascii="Arial" w:hAnsi="Arial"/>
          <w:sz w:val="24"/>
        </w:rPr>
        <w:t>A.3.10B.2.1</w:t>
      </w:r>
      <w:r w:rsidRPr="00020619">
        <w:rPr>
          <w:rFonts w:ascii="Arial" w:hAnsi="Arial"/>
          <w:sz w:val="24"/>
        </w:rPr>
        <w:tab/>
        <w:t>SSB pattern 1 for RedCap in FR2: SSB allocation for SSB SCS=120 kHz in 100 MHz</w:t>
      </w:r>
    </w:p>
    <w:p w14:paraId="57FDD1EF" w14:textId="77777777" w:rsidR="00BE71D6" w:rsidRPr="00020619" w:rsidRDefault="00BE71D6" w:rsidP="00BE71D6">
      <w:pPr>
        <w:pStyle w:val="TH"/>
        <w:rPr>
          <w:noProof/>
        </w:rPr>
      </w:pPr>
      <w:r w:rsidRPr="00020619">
        <w:t>Table A.3.10</w:t>
      </w:r>
      <w:ins w:id="84513" w:author="Ericsson - Zhixun Tang" w:date="2022-09-23T17:37:00Z">
        <w:r w:rsidRPr="00020619">
          <w:t>B</w:t>
        </w:r>
      </w:ins>
      <w:r w:rsidRPr="00020619">
        <w:t xml:space="preserve">.2.1-1: SSB.1 RedCap FR2: SSB </w:t>
      </w:r>
      <w:r w:rsidRPr="00020619">
        <w:rPr>
          <w:noProof/>
        </w:rPr>
        <w:t>Pattern 1 for SSB SCS = 120 kHz in 100 MHz channel with 1 SSB per SS-bur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BE71D6" w:rsidRPr="00020619" w14:paraId="19D0B84B"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3F6B99C3" w14:textId="77777777" w:rsidR="00BE71D6" w:rsidRPr="00020619" w:rsidRDefault="00BE71D6" w:rsidP="00BB34DD">
            <w:pPr>
              <w:pStyle w:val="TAH"/>
            </w:pPr>
            <w:r w:rsidRPr="00020619">
              <w:t>SSB Parameters</w:t>
            </w:r>
          </w:p>
        </w:tc>
        <w:tc>
          <w:tcPr>
            <w:tcW w:w="2777" w:type="dxa"/>
            <w:tcBorders>
              <w:top w:val="single" w:sz="4" w:space="0" w:color="auto"/>
              <w:left w:val="single" w:sz="4" w:space="0" w:color="auto"/>
              <w:bottom w:val="single" w:sz="4" w:space="0" w:color="auto"/>
              <w:right w:val="single" w:sz="4" w:space="0" w:color="auto"/>
            </w:tcBorders>
            <w:hideMark/>
          </w:tcPr>
          <w:p w14:paraId="1DF6A2D0" w14:textId="77777777" w:rsidR="00BE71D6" w:rsidRPr="00020619" w:rsidRDefault="00BE71D6" w:rsidP="00BB34DD">
            <w:pPr>
              <w:pStyle w:val="TAH"/>
            </w:pPr>
            <w:r w:rsidRPr="00020619">
              <w:t>Values</w:t>
            </w:r>
          </w:p>
        </w:tc>
      </w:tr>
      <w:tr w:rsidR="00BE71D6" w:rsidRPr="00020619" w14:paraId="421386D8"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773AC798" w14:textId="77777777" w:rsidR="00BE71D6" w:rsidRPr="00020619" w:rsidRDefault="00BE71D6" w:rsidP="00BB34DD">
            <w:pPr>
              <w:pStyle w:val="TAL"/>
            </w:pPr>
            <w:r w:rsidRPr="00020619">
              <w:t>Channel bandwidth</w:t>
            </w:r>
          </w:p>
        </w:tc>
        <w:tc>
          <w:tcPr>
            <w:tcW w:w="2777" w:type="dxa"/>
            <w:tcBorders>
              <w:top w:val="single" w:sz="4" w:space="0" w:color="auto"/>
              <w:left w:val="single" w:sz="4" w:space="0" w:color="auto"/>
              <w:bottom w:val="single" w:sz="4" w:space="0" w:color="auto"/>
              <w:right w:val="single" w:sz="4" w:space="0" w:color="auto"/>
            </w:tcBorders>
            <w:hideMark/>
          </w:tcPr>
          <w:p w14:paraId="250814D2" w14:textId="77777777" w:rsidR="00BE71D6" w:rsidRPr="00020619" w:rsidRDefault="00BE71D6" w:rsidP="00BB34DD">
            <w:pPr>
              <w:pStyle w:val="TAL"/>
            </w:pPr>
            <w:r w:rsidRPr="00020619">
              <w:t>100 MHz</w:t>
            </w:r>
          </w:p>
        </w:tc>
      </w:tr>
      <w:tr w:rsidR="00BE71D6" w:rsidRPr="00020619" w14:paraId="163C08E3"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0228DC0C" w14:textId="77777777" w:rsidR="00BE71D6" w:rsidRPr="00020619" w:rsidRDefault="00BE71D6" w:rsidP="00BB34DD">
            <w:pPr>
              <w:pStyle w:val="TAL"/>
            </w:pPr>
            <w:r w:rsidRPr="00020619">
              <w:t>SSB SCS</w:t>
            </w:r>
          </w:p>
        </w:tc>
        <w:tc>
          <w:tcPr>
            <w:tcW w:w="2777" w:type="dxa"/>
            <w:tcBorders>
              <w:top w:val="single" w:sz="4" w:space="0" w:color="auto"/>
              <w:left w:val="single" w:sz="4" w:space="0" w:color="auto"/>
              <w:bottom w:val="single" w:sz="4" w:space="0" w:color="auto"/>
              <w:right w:val="single" w:sz="4" w:space="0" w:color="auto"/>
            </w:tcBorders>
            <w:hideMark/>
          </w:tcPr>
          <w:p w14:paraId="748E6816" w14:textId="77777777" w:rsidR="00BE71D6" w:rsidRPr="00020619" w:rsidRDefault="00BE71D6" w:rsidP="00BB34DD">
            <w:pPr>
              <w:pStyle w:val="TAL"/>
            </w:pPr>
            <w:r w:rsidRPr="00020619">
              <w:t>120 kHz</w:t>
            </w:r>
          </w:p>
        </w:tc>
      </w:tr>
      <w:tr w:rsidR="00BE71D6" w:rsidRPr="00020619" w14:paraId="6D0AC848"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182D9E72" w14:textId="77777777" w:rsidR="00BE71D6" w:rsidRPr="00020619" w:rsidRDefault="00BE71D6" w:rsidP="00BB34DD">
            <w:pPr>
              <w:pStyle w:val="TAL"/>
            </w:pPr>
            <w:r w:rsidRPr="00020619">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p>
        </w:tc>
        <w:tc>
          <w:tcPr>
            <w:tcW w:w="2777" w:type="dxa"/>
            <w:tcBorders>
              <w:top w:val="single" w:sz="4" w:space="0" w:color="auto"/>
              <w:left w:val="single" w:sz="4" w:space="0" w:color="auto"/>
              <w:bottom w:val="single" w:sz="4" w:space="0" w:color="auto"/>
              <w:right w:val="single" w:sz="4" w:space="0" w:color="auto"/>
            </w:tcBorders>
            <w:hideMark/>
          </w:tcPr>
          <w:p w14:paraId="292434D0" w14:textId="77777777" w:rsidR="00BE71D6" w:rsidRPr="00020619" w:rsidRDefault="00BE71D6" w:rsidP="00BB34DD">
            <w:pPr>
              <w:pStyle w:val="TAL"/>
            </w:pPr>
            <w:del w:id="84514" w:author="Ericsson - Zhixun Tang" w:date="2022-09-21T20:02:00Z">
              <w:r w:rsidRPr="00020619" w:rsidDel="00A46C50">
                <w:delText xml:space="preserve">80 </w:delText>
              </w:r>
            </w:del>
            <w:ins w:id="84515" w:author="Ericsson - Zhixun Tang" w:date="2022-09-23T17:36:00Z">
              <w:r w:rsidRPr="00020619">
                <w:t>2</w:t>
              </w:r>
            </w:ins>
            <w:ins w:id="84516" w:author="Ericsson - Zhixun Tang" w:date="2022-09-21T20:02:00Z">
              <w:r w:rsidRPr="00020619">
                <w:t xml:space="preserve">0 </w:t>
              </w:r>
            </w:ins>
            <w:proofErr w:type="spellStart"/>
            <w:r w:rsidRPr="00020619">
              <w:t>ms</w:t>
            </w:r>
            <w:proofErr w:type="spellEnd"/>
          </w:p>
        </w:tc>
      </w:tr>
      <w:tr w:rsidR="00BE71D6" w:rsidRPr="00020619" w14:paraId="7FDEC8FC"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51B25F40" w14:textId="77777777" w:rsidR="00BE71D6" w:rsidRPr="00020619" w:rsidRDefault="00BE71D6" w:rsidP="00BB34DD">
            <w:pPr>
              <w:pStyle w:val="TAL"/>
            </w:pPr>
            <w:r w:rsidRPr="00020619">
              <w:t>Number of SSBs per SS-burst</w:t>
            </w:r>
          </w:p>
        </w:tc>
        <w:tc>
          <w:tcPr>
            <w:tcW w:w="2777" w:type="dxa"/>
            <w:tcBorders>
              <w:top w:val="single" w:sz="4" w:space="0" w:color="auto"/>
              <w:left w:val="single" w:sz="4" w:space="0" w:color="auto"/>
              <w:bottom w:val="single" w:sz="4" w:space="0" w:color="auto"/>
              <w:right w:val="single" w:sz="4" w:space="0" w:color="auto"/>
            </w:tcBorders>
            <w:hideMark/>
          </w:tcPr>
          <w:p w14:paraId="42FD0612" w14:textId="77777777" w:rsidR="00BE71D6" w:rsidRPr="00020619" w:rsidRDefault="00BE71D6" w:rsidP="00BB34DD">
            <w:pPr>
              <w:pStyle w:val="TAL"/>
            </w:pPr>
            <w:r w:rsidRPr="00020619">
              <w:t>1</w:t>
            </w:r>
          </w:p>
        </w:tc>
      </w:tr>
      <w:tr w:rsidR="00BE71D6" w:rsidRPr="00020619" w14:paraId="04399EE9"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20D173B2" w14:textId="77777777" w:rsidR="00BE71D6" w:rsidRPr="00020619" w:rsidRDefault="00BE71D6" w:rsidP="00BB34DD">
            <w:pPr>
              <w:pStyle w:val="TAL"/>
            </w:pPr>
            <w:r w:rsidRPr="00020619">
              <w:t>SS/PBCH block index</w:t>
            </w:r>
          </w:p>
        </w:tc>
        <w:tc>
          <w:tcPr>
            <w:tcW w:w="2777" w:type="dxa"/>
            <w:tcBorders>
              <w:top w:val="single" w:sz="4" w:space="0" w:color="auto"/>
              <w:left w:val="single" w:sz="4" w:space="0" w:color="auto"/>
              <w:bottom w:val="single" w:sz="4" w:space="0" w:color="auto"/>
              <w:right w:val="single" w:sz="4" w:space="0" w:color="auto"/>
            </w:tcBorders>
            <w:hideMark/>
          </w:tcPr>
          <w:p w14:paraId="1E5028CA" w14:textId="77777777" w:rsidR="00BE71D6" w:rsidRPr="00020619" w:rsidRDefault="00BE71D6" w:rsidP="00BB34DD">
            <w:pPr>
              <w:pStyle w:val="TAL"/>
            </w:pPr>
            <w:r w:rsidRPr="00020619">
              <w:t>0</w:t>
            </w:r>
          </w:p>
        </w:tc>
      </w:tr>
      <w:tr w:rsidR="00BE71D6" w:rsidRPr="00020619" w14:paraId="07D64136"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3191F5BC" w14:textId="77777777" w:rsidR="00BE71D6" w:rsidRPr="00020619" w:rsidRDefault="00BE71D6" w:rsidP="00BB34DD">
            <w:pPr>
              <w:pStyle w:val="TAL"/>
            </w:pPr>
            <w:r w:rsidRPr="00020619" w:rsidDel="00390D77">
              <w:t xml:space="preserve">Symbol numbers </w:t>
            </w:r>
            <w:r w:rsidRPr="00020619">
              <w:t>containing SSBs</w:t>
            </w:r>
            <w:r w:rsidRPr="00020619">
              <w:rPr>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478D03C4" w14:textId="77777777" w:rsidR="00BE71D6" w:rsidRPr="00020619" w:rsidRDefault="00BE71D6" w:rsidP="00BB34DD">
            <w:pPr>
              <w:pStyle w:val="TAL"/>
            </w:pPr>
            <w:r w:rsidRPr="00020619">
              <w:t>4-7</w:t>
            </w:r>
          </w:p>
        </w:tc>
      </w:tr>
      <w:tr w:rsidR="00BE71D6" w:rsidRPr="00020619" w14:paraId="5BF05BAA"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41906146" w14:textId="77777777" w:rsidR="00BE71D6" w:rsidRPr="00020619" w:rsidRDefault="00BE71D6" w:rsidP="00BB34DD">
            <w:pPr>
              <w:pStyle w:val="TAL"/>
            </w:pPr>
            <w:r w:rsidRPr="00020619">
              <w:t>Slot numbers containing SSB</w:t>
            </w:r>
            <w:r w:rsidRPr="00020619">
              <w:rPr>
                <w:vertAlign w:val="superscript"/>
              </w:rPr>
              <w:t xml:space="preserve"> Note 2</w:t>
            </w:r>
          </w:p>
        </w:tc>
        <w:tc>
          <w:tcPr>
            <w:tcW w:w="2777" w:type="dxa"/>
            <w:tcBorders>
              <w:top w:val="single" w:sz="4" w:space="0" w:color="auto"/>
              <w:left w:val="single" w:sz="4" w:space="0" w:color="auto"/>
              <w:bottom w:val="single" w:sz="4" w:space="0" w:color="auto"/>
              <w:right w:val="single" w:sz="4" w:space="0" w:color="auto"/>
            </w:tcBorders>
            <w:hideMark/>
          </w:tcPr>
          <w:p w14:paraId="5AF09E28" w14:textId="77777777" w:rsidR="00BE71D6" w:rsidRPr="00020619" w:rsidRDefault="00BE71D6" w:rsidP="00BB34DD">
            <w:pPr>
              <w:pStyle w:val="TAL"/>
            </w:pPr>
            <w:r w:rsidRPr="00020619">
              <w:t>0</w:t>
            </w:r>
          </w:p>
        </w:tc>
      </w:tr>
      <w:tr w:rsidR="00BE71D6" w:rsidRPr="00020619" w14:paraId="38742ABD"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tcPr>
          <w:p w14:paraId="2EF9819E" w14:textId="77777777" w:rsidR="00BE71D6" w:rsidRPr="00020619" w:rsidRDefault="00BE71D6" w:rsidP="00BB34DD">
            <w:pPr>
              <w:pStyle w:val="TAL"/>
            </w:pPr>
            <w:r w:rsidRPr="00020619">
              <w:t xml:space="preserve">SFN containing </w:t>
            </w:r>
            <w:r w:rsidRPr="00020619">
              <w:rPr>
                <w:rFonts w:hint="eastAsia"/>
                <w:lang w:eastAsia="zh-TW"/>
              </w:rPr>
              <w:t>SSB</w:t>
            </w:r>
          </w:p>
        </w:tc>
        <w:tc>
          <w:tcPr>
            <w:tcW w:w="2777" w:type="dxa"/>
            <w:tcBorders>
              <w:top w:val="single" w:sz="4" w:space="0" w:color="auto"/>
              <w:left w:val="single" w:sz="4" w:space="0" w:color="auto"/>
              <w:bottom w:val="single" w:sz="4" w:space="0" w:color="auto"/>
              <w:right w:val="single" w:sz="4" w:space="0" w:color="auto"/>
            </w:tcBorders>
          </w:tcPr>
          <w:p w14:paraId="34EE63B7" w14:textId="77777777" w:rsidR="00BE71D6" w:rsidRPr="00020619" w:rsidRDefault="00BE71D6" w:rsidP="00BB34DD">
            <w:pPr>
              <w:pStyle w:val="TAL"/>
            </w:pPr>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0</w:t>
            </w:r>
          </w:p>
        </w:tc>
      </w:tr>
      <w:tr w:rsidR="00BE71D6" w:rsidRPr="00020619" w14:paraId="7102CBEA" w14:textId="77777777" w:rsidTr="00BB34DD">
        <w:trPr>
          <w:jc w:val="center"/>
        </w:trPr>
        <w:tc>
          <w:tcPr>
            <w:tcW w:w="5047" w:type="dxa"/>
            <w:tcBorders>
              <w:top w:val="single" w:sz="4" w:space="0" w:color="auto"/>
              <w:left w:val="single" w:sz="4" w:space="0" w:color="auto"/>
              <w:bottom w:val="single" w:sz="4" w:space="0" w:color="auto"/>
              <w:right w:val="single" w:sz="4" w:space="0" w:color="auto"/>
            </w:tcBorders>
            <w:hideMark/>
          </w:tcPr>
          <w:p w14:paraId="5B986488" w14:textId="77777777" w:rsidR="00BE71D6" w:rsidRPr="00020619" w:rsidRDefault="00BE71D6" w:rsidP="00BB34DD">
            <w:pPr>
              <w:pStyle w:val="TAL"/>
            </w:pPr>
            <w:r w:rsidRPr="00020619">
              <w:t>RB numbers containing SSBs within channel BW</w:t>
            </w:r>
          </w:p>
        </w:tc>
        <w:tc>
          <w:tcPr>
            <w:tcW w:w="2777" w:type="dxa"/>
            <w:tcBorders>
              <w:top w:val="single" w:sz="4" w:space="0" w:color="auto"/>
              <w:left w:val="single" w:sz="4" w:space="0" w:color="auto"/>
              <w:bottom w:val="single" w:sz="4" w:space="0" w:color="auto"/>
              <w:right w:val="single" w:sz="4" w:space="0" w:color="auto"/>
            </w:tcBorders>
            <w:hideMark/>
          </w:tcPr>
          <w:p w14:paraId="0055A760" w14:textId="77777777" w:rsidR="00BE71D6" w:rsidRPr="00020619" w:rsidRDefault="00BE71D6" w:rsidP="00BB34DD">
            <w:pPr>
              <w:pStyle w:val="TAL"/>
            </w:pPr>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p>
        </w:tc>
      </w:tr>
      <w:tr w:rsidR="00BE71D6" w:rsidRPr="00020619" w14:paraId="1AAA45FE" w14:textId="77777777" w:rsidTr="00BB34DD">
        <w:trPr>
          <w:jc w:val="center"/>
        </w:trPr>
        <w:tc>
          <w:tcPr>
            <w:tcW w:w="7824" w:type="dxa"/>
            <w:gridSpan w:val="2"/>
            <w:tcBorders>
              <w:top w:val="single" w:sz="4" w:space="0" w:color="auto"/>
              <w:left w:val="single" w:sz="4" w:space="0" w:color="auto"/>
              <w:bottom w:val="single" w:sz="4" w:space="0" w:color="auto"/>
              <w:right w:val="single" w:sz="4" w:space="0" w:color="auto"/>
            </w:tcBorders>
            <w:hideMark/>
          </w:tcPr>
          <w:p w14:paraId="1355B923" w14:textId="77777777" w:rsidR="00BE71D6" w:rsidRPr="00020619" w:rsidRDefault="00BE71D6" w:rsidP="00BB34DD">
            <w:pPr>
              <w:pStyle w:val="TAN"/>
            </w:pPr>
            <w:r w:rsidRPr="00020619">
              <w:t>Note 1:</w:t>
            </w:r>
            <w:r w:rsidRPr="00020619">
              <w:rPr>
                <w:sz w:val="24"/>
              </w:rPr>
              <w:tab/>
            </w:r>
            <w:r w:rsidRPr="00020619">
              <w:t xml:space="preserve">RBs containing SSB can be configured in any frequency location within the cell bandwidth according to the allowed synchronization raster defined in TS 38.104 [13]. </w:t>
            </w:r>
          </w:p>
          <w:p w14:paraId="5AAC2F95" w14:textId="77777777" w:rsidR="00BE71D6" w:rsidRPr="00020619" w:rsidRDefault="00BE71D6" w:rsidP="00BB34DD">
            <w:pPr>
              <w:pStyle w:val="TAN"/>
            </w:pPr>
            <w:r w:rsidRPr="00020619">
              <w:t>Note 2:</w:t>
            </w:r>
            <w:r w:rsidRPr="00020619">
              <w:tab/>
              <w:t>These values have been derived from other parameters for information purposes (as per TS 38.213 [3]). They are not settable parameters themselves.</w:t>
            </w:r>
          </w:p>
        </w:tc>
      </w:tr>
    </w:tbl>
    <w:p w14:paraId="114BD31B" w14:textId="77777777" w:rsidR="00BE71D6" w:rsidRPr="00020619" w:rsidRDefault="00BE71D6" w:rsidP="00BE71D6">
      <w:pPr>
        <w:rPr>
          <w:rFonts w:eastAsia="MS Mincho"/>
        </w:rPr>
      </w:pPr>
    </w:p>
    <w:p w14:paraId="24EE5E45" w14:textId="77777777" w:rsidR="00BE71D6" w:rsidRPr="00020619" w:rsidRDefault="00BE71D6" w:rsidP="00BE71D6">
      <w:pPr>
        <w:keepNext/>
        <w:keepLines/>
        <w:spacing w:before="120"/>
        <w:ind w:left="1418" w:hanging="1418"/>
        <w:outlineLvl w:val="3"/>
        <w:rPr>
          <w:ins w:id="84517" w:author="Ericsson - Zhixun Tang" w:date="2022-09-21T20:01:00Z"/>
          <w:sz w:val="24"/>
        </w:rPr>
      </w:pPr>
      <w:ins w:id="84518" w:author="Ericsson - Zhixun Tang" w:date="2022-09-21T20:01:00Z">
        <w:r w:rsidRPr="00020619">
          <w:rPr>
            <w:rFonts w:ascii="Arial" w:hAnsi="Arial"/>
            <w:sz w:val="24"/>
          </w:rPr>
          <w:t>A.3.10B.2.</w:t>
        </w:r>
      </w:ins>
      <w:ins w:id="84519" w:author="Ericsson - Zhixun Tang" w:date="2022-09-23T16:04:00Z">
        <w:r w:rsidRPr="00020619">
          <w:rPr>
            <w:rFonts w:ascii="Arial" w:hAnsi="Arial"/>
            <w:sz w:val="24"/>
          </w:rPr>
          <w:t>2</w:t>
        </w:r>
      </w:ins>
      <w:ins w:id="84520" w:author="Ericsson - Zhixun Tang" w:date="2022-09-21T20:01:00Z">
        <w:r w:rsidRPr="00020619">
          <w:rPr>
            <w:rFonts w:ascii="Arial" w:hAnsi="Arial"/>
            <w:sz w:val="24"/>
          </w:rPr>
          <w:tab/>
          <w:t xml:space="preserve">SSB pattern </w:t>
        </w:r>
      </w:ins>
      <w:ins w:id="84521" w:author="Ericsson - Zhixun Tang" w:date="2022-09-23T17:38:00Z">
        <w:r w:rsidRPr="00020619">
          <w:rPr>
            <w:rFonts w:ascii="Arial" w:hAnsi="Arial"/>
            <w:sz w:val="24"/>
          </w:rPr>
          <w:t>2</w:t>
        </w:r>
      </w:ins>
      <w:ins w:id="84522" w:author="Ericsson - Zhixun Tang" w:date="2022-09-21T20:01:00Z">
        <w:r w:rsidRPr="00020619">
          <w:rPr>
            <w:rFonts w:ascii="Arial" w:hAnsi="Arial"/>
            <w:sz w:val="24"/>
          </w:rPr>
          <w:t xml:space="preserve"> for RedCap in FR2: SSB allocation for SSB SCS=120 kHz in 100 MHz</w:t>
        </w:r>
      </w:ins>
    </w:p>
    <w:p w14:paraId="67A33E07" w14:textId="77777777" w:rsidR="00BE71D6" w:rsidRPr="00020619" w:rsidRDefault="00BE71D6" w:rsidP="00BE71D6">
      <w:pPr>
        <w:pStyle w:val="TH"/>
        <w:rPr>
          <w:ins w:id="84523" w:author="Ericsson - Zhixun Tang" w:date="2022-09-21T20:01:00Z"/>
          <w:noProof/>
        </w:rPr>
      </w:pPr>
      <w:ins w:id="84524" w:author="Ericsson - Zhixun Tang" w:date="2022-09-21T20:01:00Z">
        <w:r w:rsidRPr="00020619">
          <w:t>Table A.3.10</w:t>
        </w:r>
      </w:ins>
      <w:ins w:id="84525" w:author="Ericsson - Zhixun Tang" w:date="2022-09-23T17:37:00Z">
        <w:r w:rsidRPr="00020619">
          <w:t>B</w:t>
        </w:r>
      </w:ins>
      <w:ins w:id="84526" w:author="Ericsson - Zhixun Tang" w:date="2022-09-21T20:01:00Z">
        <w:r w:rsidRPr="00020619">
          <w:t>.2.</w:t>
        </w:r>
      </w:ins>
      <w:ins w:id="84527" w:author="Ericsson - Zhixun Tang" w:date="2022-09-23T17:38:00Z">
        <w:r w:rsidRPr="00020619">
          <w:t>2</w:t>
        </w:r>
      </w:ins>
      <w:ins w:id="84528" w:author="Ericsson - Zhixun Tang" w:date="2022-09-21T20:01:00Z">
        <w:r w:rsidRPr="00020619">
          <w:t xml:space="preserve">-1: SSB.1 RedCap FR2: SSB </w:t>
        </w:r>
        <w:r w:rsidRPr="00020619">
          <w:rPr>
            <w:noProof/>
          </w:rPr>
          <w:t xml:space="preserve">Pattern </w:t>
        </w:r>
      </w:ins>
      <w:ins w:id="84529" w:author="Ericsson - Zhixun Tang" w:date="2022-09-23T17:38:00Z">
        <w:r w:rsidRPr="00020619">
          <w:rPr>
            <w:noProof/>
          </w:rPr>
          <w:t>2</w:t>
        </w:r>
      </w:ins>
      <w:ins w:id="84530" w:author="Ericsson - Zhixun Tang" w:date="2022-09-21T20:01:00Z">
        <w:r w:rsidRPr="00020619">
          <w:rPr>
            <w:noProof/>
          </w:rPr>
          <w:t xml:space="preserve"> for SSB SCS = 120 kHz in 100 MHz channel with 1 SSB per SS-burs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BE71D6" w:rsidRPr="00020619" w14:paraId="32832AE4" w14:textId="77777777" w:rsidTr="00BB34DD">
        <w:trPr>
          <w:jc w:val="center"/>
          <w:ins w:id="84531"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7C8F7EE3" w14:textId="77777777" w:rsidR="00BE71D6" w:rsidRPr="00020619" w:rsidRDefault="00BE71D6" w:rsidP="00BB34DD">
            <w:pPr>
              <w:pStyle w:val="TAH"/>
              <w:rPr>
                <w:ins w:id="84532" w:author="Ericsson - Zhixun Tang" w:date="2022-09-21T20:01:00Z"/>
              </w:rPr>
            </w:pPr>
            <w:ins w:id="84533" w:author="Ericsson - Zhixun Tang" w:date="2022-09-21T20:01:00Z">
              <w:r w:rsidRPr="00020619">
                <w:t>SSB Parameters</w:t>
              </w:r>
            </w:ins>
          </w:p>
        </w:tc>
        <w:tc>
          <w:tcPr>
            <w:tcW w:w="2777" w:type="dxa"/>
            <w:tcBorders>
              <w:top w:val="single" w:sz="4" w:space="0" w:color="auto"/>
              <w:left w:val="single" w:sz="4" w:space="0" w:color="auto"/>
              <w:bottom w:val="single" w:sz="4" w:space="0" w:color="auto"/>
              <w:right w:val="single" w:sz="4" w:space="0" w:color="auto"/>
            </w:tcBorders>
            <w:hideMark/>
          </w:tcPr>
          <w:p w14:paraId="2803BD55" w14:textId="77777777" w:rsidR="00BE71D6" w:rsidRPr="00020619" w:rsidRDefault="00BE71D6" w:rsidP="00BB34DD">
            <w:pPr>
              <w:pStyle w:val="TAH"/>
              <w:rPr>
                <w:ins w:id="84534" w:author="Ericsson - Zhixun Tang" w:date="2022-09-21T20:01:00Z"/>
              </w:rPr>
            </w:pPr>
            <w:ins w:id="84535" w:author="Ericsson - Zhixun Tang" w:date="2022-09-21T20:01:00Z">
              <w:r w:rsidRPr="00020619">
                <w:t>Values</w:t>
              </w:r>
            </w:ins>
          </w:p>
        </w:tc>
      </w:tr>
      <w:tr w:rsidR="00BE71D6" w:rsidRPr="00020619" w14:paraId="6C4E21E6" w14:textId="77777777" w:rsidTr="00BB34DD">
        <w:trPr>
          <w:jc w:val="center"/>
          <w:ins w:id="84536"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6D112B77" w14:textId="77777777" w:rsidR="00BE71D6" w:rsidRPr="00020619" w:rsidRDefault="00BE71D6" w:rsidP="00BB34DD">
            <w:pPr>
              <w:pStyle w:val="TAL"/>
              <w:rPr>
                <w:ins w:id="84537" w:author="Ericsson - Zhixun Tang" w:date="2022-09-21T20:01:00Z"/>
              </w:rPr>
            </w:pPr>
            <w:ins w:id="84538" w:author="Ericsson - Zhixun Tang" w:date="2022-09-21T20:01:00Z">
              <w:r w:rsidRPr="00020619">
                <w:t>Channel bandwidth</w:t>
              </w:r>
            </w:ins>
          </w:p>
        </w:tc>
        <w:tc>
          <w:tcPr>
            <w:tcW w:w="2777" w:type="dxa"/>
            <w:tcBorders>
              <w:top w:val="single" w:sz="4" w:space="0" w:color="auto"/>
              <w:left w:val="single" w:sz="4" w:space="0" w:color="auto"/>
              <w:bottom w:val="single" w:sz="4" w:space="0" w:color="auto"/>
              <w:right w:val="single" w:sz="4" w:space="0" w:color="auto"/>
            </w:tcBorders>
            <w:hideMark/>
          </w:tcPr>
          <w:p w14:paraId="46BD6EBD" w14:textId="77777777" w:rsidR="00BE71D6" w:rsidRPr="00020619" w:rsidRDefault="00BE71D6" w:rsidP="00BB34DD">
            <w:pPr>
              <w:pStyle w:val="TAL"/>
              <w:rPr>
                <w:ins w:id="84539" w:author="Ericsson - Zhixun Tang" w:date="2022-09-21T20:01:00Z"/>
              </w:rPr>
            </w:pPr>
            <w:ins w:id="84540" w:author="Ericsson - Zhixun Tang" w:date="2022-09-21T20:01:00Z">
              <w:r w:rsidRPr="00020619">
                <w:t>100 MHz</w:t>
              </w:r>
            </w:ins>
          </w:p>
        </w:tc>
      </w:tr>
      <w:tr w:rsidR="00BE71D6" w:rsidRPr="00020619" w14:paraId="53CB2638" w14:textId="77777777" w:rsidTr="00BB34DD">
        <w:trPr>
          <w:jc w:val="center"/>
          <w:ins w:id="84541"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0C775B36" w14:textId="77777777" w:rsidR="00BE71D6" w:rsidRPr="00020619" w:rsidRDefault="00BE71D6" w:rsidP="00BB34DD">
            <w:pPr>
              <w:pStyle w:val="TAL"/>
              <w:rPr>
                <w:ins w:id="84542" w:author="Ericsson - Zhixun Tang" w:date="2022-09-21T20:01:00Z"/>
              </w:rPr>
            </w:pPr>
            <w:ins w:id="84543" w:author="Ericsson - Zhixun Tang" w:date="2022-09-21T20:01:00Z">
              <w:r w:rsidRPr="00020619">
                <w:t>SSB SCS</w:t>
              </w:r>
            </w:ins>
          </w:p>
        </w:tc>
        <w:tc>
          <w:tcPr>
            <w:tcW w:w="2777" w:type="dxa"/>
            <w:tcBorders>
              <w:top w:val="single" w:sz="4" w:space="0" w:color="auto"/>
              <w:left w:val="single" w:sz="4" w:space="0" w:color="auto"/>
              <w:bottom w:val="single" w:sz="4" w:space="0" w:color="auto"/>
              <w:right w:val="single" w:sz="4" w:space="0" w:color="auto"/>
            </w:tcBorders>
            <w:hideMark/>
          </w:tcPr>
          <w:p w14:paraId="59F2D466" w14:textId="77777777" w:rsidR="00BE71D6" w:rsidRPr="00020619" w:rsidRDefault="00BE71D6" w:rsidP="00BB34DD">
            <w:pPr>
              <w:pStyle w:val="TAL"/>
              <w:rPr>
                <w:ins w:id="84544" w:author="Ericsson - Zhixun Tang" w:date="2022-09-21T20:01:00Z"/>
              </w:rPr>
            </w:pPr>
            <w:ins w:id="84545" w:author="Ericsson - Zhixun Tang" w:date="2022-09-21T20:01:00Z">
              <w:r w:rsidRPr="00020619">
                <w:t>120 kHz</w:t>
              </w:r>
            </w:ins>
          </w:p>
        </w:tc>
      </w:tr>
      <w:tr w:rsidR="00BE71D6" w:rsidRPr="00020619" w14:paraId="5C98143F" w14:textId="77777777" w:rsidTr="00BB34DD">
        <w:trPr>
          <w:jc w:val="center"/>
          <w:ins w:id="84546"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33861207" w14:textId="77777777" w:rsidR="00BE71D6" w:rsidRPr="00020619" w:rsidRDefault="00BE71D6" w:rsidP="00BB34DD">
            <w:pPr>
              <w:pStyle w:val="TAL"/>
              <w:rPr>
                <w:ins w:id="84547" w:author="Ericsson - Zhixun Tang" w:date="2022-09-21T20:01:00Z"/>
              </w:rPr>
            </w:pPr>
            <w:ins w:id="84548" w:author="Ericsson - Zhixun Tang" w:date="2022-09-21T20:01:00Z">
              <w:r w:rsidRPr="00020619">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ins>
          </w:p>
        </w:tc>
        <w:tc>
          <w:tcPr>
            <w:tcW w:w="2777" w:type="dxa"/>
            <w:tcBorders>
              <w:top w:val="single" w:sz="4" w:space="0" w:color="auto"/>
              <w:left w:val="single" w:sz="4" w:space="0" w:color="auto"/>
              <w:bottom w:val="single" w:sz="4" w:space="0" w:color="auto"/>
              <w:right w:val="single" w:sz="4" w:space="0" w:color="auto"/>
            </w:tcBorders>
            <w:hideMark/>
          </w:tcPr>
          <w:p w14:paraId="396E6EA9" w14:textId="77777777" w:rsidR="00BE71D6" w:rsidRPr="00020619" w:rsidRDefault="00BE71D6" w:rsidP="00BB34DD">
            <w:pPr>
              <w:pStyle w:val="TAL"/>
              <w:rPr>
                <w:ins w:id="84549" w:author="Ericsson - Zhixun Tang" w:date="2022-09-21T20:01:00Z"/>
              </w:rPr>
            </w:pPr>
            <w:ins w:id="84550" w:author="Ericsson - Zhixun Tang" w:date="2022-09-21T20:02:00Z">
              <w:r w:rsidRPr="00020619">
                <w:t>4</w:t>
              </w:r>
            </w:ins>
            <w:ins w:id="84551" w:author="Ericsson - Zhixun Tang" w:date="2022-09-21T20:01:00Z">
              <w:r w:rsidRPr="00020619">
                <w:t xml:space="preserve">0 </w:t>
              </w:r>
              <w:proofErr w:type="spellStart"/>
              <w:r w:rsidRPr="00020619">
                <w:t>ms</w:t>
              </w:r>
              <w:proofErr w:type="spellEnd"/>
            </w:ins>
          </w:p>
        </w:tc>
      </w:tr>
      <w:tr w:rsidR="00BE71D6" w:rsidRPr="00020619" w14:paraId="47822338" w14:textId="77777777" w:rsidTr="00BB34DD">
        <w:trPr>
          <w:jc w:val="center"/>
          <w:ins w:id="84552"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514DA055" w14:textId="77777777" w:rsidR="00BE71D6" w:rsidRPr="00020619" w:rsidRDefault="00BE71D6" w:rsidP="00BB34DD">
            <w:pPr>
              <w:pStyle w:val="TAL"/>
              <w:rPr>
                <w:ins w:id="84553" w:author="Ericsson - Zhixun Tang" w:date="2022-09-21T20:01:00Z"/>
              </w:rPr>
            </w:pPr>
            <w:ins w:id="84554" w:author="Ericsson - Zhixun Tang" w:date="2022-09-21T20:01:00Z">
              <w:r w:rsidRPr="00020619">
                <w:t>Number of SSBs per SS-burst</w:t>
              </w:r>
            </w:ins>
          </w:p>
        </w:tc>
        <w:tc>
          <w:tcPr>
            <w:tcW w:w="2777" w:type="dxa"/>
            <w:tcBorders>
              <w:top w:val="single" w:sz="4" w:space="0" w:color="auto"/>
              <w:left w:val="single" w:sz="4" w:space="0" w:color="auto"/>
              <w:bottom w:val="single" w:sz="4" w:space="0" w:color="auto"/>
              <w:right w:val="single" w:sz="4" w:space="0" w:color="auto"/>
            </w:tcBorders>
            <w:hideMark/>
          </w:tcPr>
          <w:p w14:paraId="2A0CC8DA" w14:textId="77777777" w:rsidR="00BE71D6" w:rsidRPr="00020619" w:rsidRDefault="00BE71D6" w:rsidP="00BB34DD">
            <w:pPr>
              <w:pStyle w:val="TAL"/>
              <w:rPr>
                <w:ins w:id="84555" w:author="Ericsson - Zhixun Tang" w:date="2022-09-21T20:01:00Z"/>
              </w:rPr>
            </w:pPr>
            <w:ins w:id="84556" w:author="Ericsson - Zhixun Tang" w:date="2022-09-21T20:01:00Z">
              <w:r w:rsidRPr="00020619">
                <w:t>1</w:t>
              </w:r>
            </w:ins>
          </w:p>
        </w:tc>
      </w:tr>
      <w:tr w:rsidR="00BE71D6" w:rsidRPr="00020619" w14:paraId="49451A37" w14:textId="77777777" w:rsidTr="00BB34DD">
        <w:trPr>
          <w:jc w:val="center"/>
          <w:ins w:id="84557"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668DF4E2" w14:textId="77777777" w:rsidR="00BE71D6" w:rsidRPr="00020619" w:rsidRDefault="00BE71D6" w:rsidP="00BB34DD">
            <w:pPr>
              <w:pStyle w:val="TAL"/>
              <w:rPr>
                <w:ins w:id="84558" w:author="Ericsson - Zhixun Tang" w:date="2022-09-21T20:01:00Z"/>
              </w:rPr>
            </w:pPr>
            <w:ins w:id="84559" w:author="Ericsson - Zhixun Tang" w:date="2022-09-21T20:01:00Z">
              <w:r w:rsidRPr="00020619">
                <w:t>SS/PBCH block index</w:t>
              </w:r>
            </w:ins>
          </w:p>
        </w:tc>
        <w:tc>
          <w:tcPr>
            <w:tcW w:w="2777" w:type="dxa"/>
            <w:tcBorders>
              <w:top w:val="single" w:sz="4" w:space="0" w:color="auto"/>
              <w:left w:val="single" w:sz="4" w:space="0" w:color="auto"/>
              <w:bottom w:val="single" w:sz="4" w:space="0" w:color="auto"/>
              <w:right w:val="single" w:sz="4" w:space="0" w:color="auto"/>
            </w:tcBorders>
            <w:hideMark/>
          </w:tcPr>
          <w:p w14:paraId="6EF85E43" w14:textId="77777777" w:rsidR="00BE71D6" w:rsidRPr="00020619" w:rsidRDefault="00BE71D6" w:rsidP="00BB34DD">
            <w:pPr>
              <w:pStyle w:val="TAL"/>
              <w:rPr>
                <w:ins w:id="84560" w:author="Ericsson - Zhixun Tang" w:date="2022-09-21T20:01:00Z"/>
              </w:rPr>
            </w:pPr>
            <w:ins w:id="84561" w:author="Ericsson - Zhixun Tang" w:date="2022-09-21T20:01:00Z">
              <w:r w:rsidRPr="00020619">
                <w:t>0</w:t>
              </w:r>
            </w:ins>
          </w:p>
        </w:tc>
      </w:tr>
      <w:tr w:rsidR="00BE71D6" w:rsidRPr="00020619" w14:paraId="7075D3C7" w14:textId="77777777" w:rsidTr="00BB34DD">
        <w:trPr>
          <w:jc w:val="center"/>
          <w:ins w:id="84562"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7B0B7CC7" w14:textId="77777777" w:rsidR="00BE71D6" w:rsidRPr="00020619" w:rsidRDefault="00BE71D6" w:rsidP="00BB34DD">
            <w:pPr>
              <w:pStyle w:val="TAL"/>
              <w:rPr>
                <w:ins w:id="84563" w:author="Ericsson - Zhixun Tang" w:date="2022-09-21T20:01:00Z"/>
              </w:rPr>
            </w:pPr>
            <w:ins w:id="84564" w:author="Ericsson - Zhixun Tang" w:date="2022-09-21T20:01:00Z">
              <w:r w:rsidRPr="00020619" w:rsidDel="00390D77">
                <w:t xml:space="preserve">Symbol numbers </w:t>
              </w:r>
              <w:r w:rsidRPr="00020619">
                <w:t>containing SSBs</w:t>
              </w:r>
              <w:r w:rsidRPr="00020619">
                <w:rPr>
                  <w:vertAlign w:val="superscript"/>
                </w:rPr>
                <w:t xml:space="preserve"> Note 2</w:t>
              </w:r>
            </w:ins>
          </w:p>
        </w:tc>
        <w:tc>
          <w:tcPr>
            <w:tcW w:w="2777" w:type="dxa"/>
            <w:tcBorders>
              <w:top w:val="single" w:sz="4" w:space="0" w:color="auto"/>
              <w:left w:val="single" w:sz="4" w:space="0" w:color="auto"/>
              <w:bottom w:val="single" w:sz="4" w:space="0" w:color="auto"/>
              <w:right w:val="single" w:sz="4" w:space="0" w:color="auto"/>
            </w:tcBorders>
            <w:hideMark/>
          </w:tcPr>
          <w:p w14:paraId="02BEE578" w14:textId="77777777" w:rsidR="00BE71D6" w:rsidRPr="00020619" w:rsidRDefault="00BE71D6" w:rsidP="00BB34DD">
            <w:pPr>
              <w:pStyle w:val="TAL"/>
              <w:rPr>
                <w:ins w:id="84565" w:author="Ericsson - Zhixun Tang" w:date="2022-09-21T20:01:00Z"/>
              </w:rPr>
            </w:pPr>
            <w:ins w:id="84566" w:author="Ericsson - Zhixun Tang" w:date="2022-09-21T20:01:00Z">
              <w:r w:rsidRPr="00020619">
                <w:t>4-7</w:t>
              </w:r>
            </w:ins>
          </w:p>
        </w:tc>
      </w:tr>
      <w:tr w:rsidR="00BE71D6" w:rsidRPr="00020619" w14:paraId="0CF0A2F2" w14:textId="77777777" w:rsidTr="00BB34DD">
        <w:trPr>
          <w:jc w:val="center"/>
          <w:ins w:id="84567"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734A796B" w14:textId="77777777" w:rsidR="00BE71D6" w:rsidRPr="00020619" w:rsidRDefault="00BE71D6" w:rsidP="00BB34DD">
            <w:pPr>
              <w:pStyle w:val="TAL"/>
              <w:rPr>
                <w:ins w:id="84568" w:author="Ericsson - Zhixun Tang" w:date="2022-09-21T20:01:00Z"/>
              </w:rPr>
            </w:pPr>
            <w:ins w:id="84569" w:author="Ericsson - Zhixun Tang" w:date="2022-09-21T20:01:00Z">
              <w:r w:rsidRPr="00020619">
                <w:t>Slot numbers containing SSB</w:t>
              </w:r>
              <w:r w:rsidRPr="00020619">
                <w:rPr>
                  <w:vertAlign w:val="superscript"/>
                </w:rPr>
                <w:t xml:space="preserve"> Note 2</w:t>
              </w:r>
            </w:ins>
          </w:p>
        </w:tc>
        <w:tc>
          <w:tcPr>
            <w:tcW w:w="2777" w:type="dxa"/>
            <w:tcBorders>
              <w:top w:val="single" w:sz="4" w:space="0" w:color="auto"/>
              <w:left w:val="single" w:sz="4" w:space="0" w:color="auto"/>
              <w:bottom w:val="single" w:sz="4" w:space="0" w:color="auto"/>
              <w:right w:val="single" w:sz="4" w:space="0" w:color="auto"/>
            </w:tcBorders>
            <w:hideMark/>
          </w:tcPr>
          <w:p w14:paraId="0B210605" w14:textId="77777777" w:rsidR="00BE71D6" w:rsidRPr="00020619" w:rsidRDefault="00BE71D6" w:rsidP="00BB34DD">
            <w:pPr>
              <w:pStyle w:val="TAL"/>
              <w:rPr>
                <w:ins w:id="84570" w:author="Ericsson - Zhixun Tang" w:date="2022-09-21T20:01:00Z"/>
              </w:rPr>
            </w:pPr>
            <w:ins w:id="84571" w:author="Ericsson - Zhixun Tang" w:date="2022-09-21T20:01:00Z">
              <w:r w:rsidRPr="00020619">
                <w:t>0</w:t>
              </w:r>
            </w:ins>
          </w:p>
        </w:tc>
      </w:tr>
      <w:tr w:rsidR="00BE71D6" w:rsidRPr="00020619" w14:paraId="5242DE86" w14:textId="77777777" w:rsidTr="00BB34DD">
        <w:trPr>
          <w:jc w:val="center"/>
          <w:ins w:id="84572" w:author="Ericsson - Zhixun Tang" w:date="2022-09-21T20:01:00Z"/>
        </w:trPr>
        <w:tc>
          <w:tcPr>
            <w:tcW w:w="5047" w:type="dxa"/>
            <w:tcBorders>
              <w:top w:val="single" w:sz="4" w:space="0" w:color="auto"/>
              <w:left w:val="single" w:sz="4" w:space="0" w:color="auto"/>
              <w:bottom w:val="single" w:sz="4" w:space="0" w:color="auto"/>
              <w:right w:val="single" w:sz="4" w:space="0" w:color="auto"/>
            </w:tcBorders>
          </w:tcPr>
          <w:p w14:paraId="06A7C914" w14:textId="77777777" w:rsidR="00BE71D6" w:rsidRPr="00020619" w:rsidRDefault="00BE71D6" w:rsidP="00BB34DD">
            <w:pPr>
              <w:pStyle w:val="TAL"/>
              <w:rPr>
                <w:ins w:id="84573" w:author="Ericsson - Zhixun Tang" w:date="2022-09-21T20:01:00Z"/>
              </w:rPr>
            </w:pPr>
            <w:ins w:id="84574" w:author="Ericsson - Zhixun Tang" w:date="2022-09-21T20:01:00Z">
              <w:r w:rsidRPr="00020619">
                <w:t xml:space="preserve">SFN containing </w:t>
              </w:r>
              <w:r w:rsidRPr="00020619">
                <w:rPr>
                  <w:rFonts w:hint="eastAsia"/>
                  <w:lang w:eastAsia="zh-TW"/>
                </w:rPr>
                <w:t>SSB</w:t>
              </w:r>
            </w:ins>
          </w:p>
        </w:tc>
        <w:tc>
          <w:tcPr>
            <w:tcW w:w="2777" w:type="dxa"/>
            <w:tcBorders>
              <w:top w:val="single" w:sz="4" w:space="0" w:color="auto"/>
              <w:left w:val="single" w:sz="4" w:space="0" w:color="auto"/>
              <w:bottom w:val="single" w:sz="4" w:space="0" w:color="auto"/>
              <w:right w:val="single" w:sz="4" w:space="0" w:color="auto"/>
            </w:tcBorders>
          </w:tcPr>
          <w:p w14:paraId="6DD9A95A" w14:textId="77777777" w:rsidR="00BE71D6" w:rsidRPr="00020619" w:rsidRDefault="00BE71D6" w:rsidP="00BB34DD">
            <w:pPr>
              <w:pStyle w:val="TAL"/>
              <w:rPr>
                <w:ins w:id="84575" w:author="Ericsson - Zhixun Tang" w:date="2022-09-21T20:01:00Z"/>
              </w:rPr>
            </w:pPr>
            <w:ins w:id="84576" w:author="Ericsson - Zhixun Tang" w:date="2022-09-21T20:01:00Z">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0</w:t>
              </w:r>
            </w:ins>
          </w:p>
        </w:tc>
      </w:tr>
      <w:tr w:rsidR="00BE71D6" w:rsidRPr="00020619" w14:paraId="72AC0FBF" w14:textId="77777777" w:rsidTr="00BB34DD">
        <w:trPr>
          <w:jc w:val="center"/>
          <w:ins w:id="84577" w:author="Ericsson - Zhixun Tang" w:date="2022-09-21T20:01:00Z"/>
        </w:trPr>
        <w:tc>
          <w:tcPr>
            <w:tcW w:w="5047" w:type="dxa"/>
            <w:tcBorders>
              <w:top w:val="single" w:sz="4" w:space="0" w:color="auto"/>
              <w:left w:val="single" w:sz="4" w:space="0" w:color="auto"/>
              <w:bottom w:val="single" w:sz="4" w:space="0" w:color="auto"/>
              <w:right w:val="single" w:sz="4" w:space="0" w:color="auto"/>
            </w:tcBorders>
            <w:hideMark/>
          </w:tcPr>
          <w:p w14:paraId="6A5FAC32" w14:textId="77777777" w:rsidR="00BE71D6" w:rsidRPr="00020619" w:rsidRDefault="00BE71D6" w:rsidP="00BB34DD">
            <w:pPr>
              <w:pStyle w:val="TAL"/>
              <w:rPr>
                <w:ins w:id="84578" w:author="Ericsson - Zhixun Tang" w:date="2022-09-21T20:01:00Z"/>
              </w:rPr>
            </w:pPr>
            <w:ins w:id="84579" w:author="Ericsson - Zhixun Tang" w:date="2022-09-21T20:01:00Z">
              <w:r w:rsidRPr="00020619">
                <w:t>RB numbers containing SSBs within channel BW</w:t>
              </w:r>
            </w:ins>
          </w:p>
        </w:tc>
        <w:tc>
          <w:tcPr>
            <w:tcW w:w="2777" w:type="dxa"/>
            <w:tcBorders>
              <w:top w:val="single" w:sz="4" w:space="0" w:color="auto"/>
              <w:left w:val="single" w:sz="4" w:space="0" w:color="auto"/>
              <w:bottom w:val="single" w:sz="4" w:space="0" w:color="auto"/>
              <w:right w:val="single" w:sz="4" w:space="0" w:color="auto"/>
            </w:tcBorders>
            <w:hideMark/>
          </w:tcPr>
          <w:p w14:paraId="735DDB1E" w14:textId="77777777" w:rsidR="00BE71D6" w:rsidRPr="00020619" w:rsidRDefault="00BE71D6" w:rsidP="00BB34DD">
            <w:pPr>
              <w:pStyle w:val="TAL"/>
              <w:rPr>
                <w:ins w:id="84580" w:author="Ericsson - Zhixun Tang" w:date="2022-09-21T20:01:00Z"/>
              </w:rPr>
            </w:pPr>
            <w:ins w:id="84581" w:author="Ericsson - Zhixun Tang" w:date="2022-09-21T20:01:00Z">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ins>
          </w:p>
        </w:tc>
      </w:tr>
      <w:tr w:rsidR="00BE71D6" w:rsidRPr="00020619" w14:paraId="0CD40055" w14:textId="77777777" w:rsidTr="00BB34DD">
        <w:trPr>
          <w:jc w:val="center"/>
          <w:ins w:id="84582" w:author="Ericsson - Zhixun Tang" w:date="2022-09-21T20:01:00Z"/>
        </w:trPr>
        <w:tc>
          <w:tcPr>
            <w:tcW w:w="7824" w:type="dxa"/>
            <w:gridSpan w:val="2"/>
            <w:tcBorders>
              <w:top w:val="single" w:sz="4" w:space="0" w:color="auto"/>
              <w:left w:val="single" w:sz="4" w:space="0" w:color="auto"/>
              <w:bottom w:val="single" w:sz="4" w:space="0" w:color="auto"/>
              <w:right w:val="single" w:sz="4" w:space="0" w:color="auto"/>
            </w:tcBorders>
            <w:hideMark/>
          </w:tcPr>
          <w:p w14:paraId="4DE50A59" w14:textId="77777777" w:rsidR="00BE71D6" w:rsidRPr="00020619" w:rsidRDefault="00BE71D6" w:rsidP="00BB34DD">
            <w:pPr>
              <w:pStyle w:val="TAN"/>
              <w:rPr>
                <w:ins w:id="84583" w:author="Ericsson - Zhixun Tang" w:date="2022-09-21T20:01:00Z"/>
              </w:rPr>
            </w:pPr>
            <w:ins w:id="84584" w:author="Ericsson - Zhixun Tang" w:date="2022-09-21T20:01:00Z">
              <w:r w:rsidRPr="00020619">
                <w:t>Note 1:</w:t>
              </w:r>
              <w:r w:rsidRPr="00020619">
                <w:rPr>
                  <w:sz w:val="24"/>
                </w:rPr>
                <w:tab/>
              </w:r>
            </w:ins>
            <w:ins w:id="84585" w:author="Ericsson - Zhixun Tang" w:date="2022-09-21T20:02:00Z">
              <w:r w:rsidRPr="00020619">
                <w:t xml:space="preserve">RBs containing SSB can be configured in any frequency location within the </w:t>
              </w:r>
            </w:ins>
            <w:ins w:id="84586" w:author="Ericsson - Zhixun Tang" w:date="2022-10-19T09:32:00Z">
              <w:r w:rsidRPr="00020619">
                <w:t>cell</w:t>
              </w:r>
            </w:ins>
            <w:ins w:id="84587" w:author="Ericsson - Zhixun Tang" w:date="2022-09-23T16:04:00Z">
              <w:r w:rsidRPr="00020619">
                <w:t xml:space="preserve"> bandwidth </w:t>
              </w:r>
            </w:ins>
            <w:ins w:id="84588" w:author="Ericsson - Zhixun Tang" w:date="2022-09-23T17:37:00Z">
              <w:r w:rsidRPr="00020619">
                <w:t xml:space="preserve">according to the </w:t>
              </w:r>
            </w:ins>
            <w:ins w:id="84589" w:author="Ericsson - Zhixun Tang" w:date="2022-09-23T16:05:00Z">
              <w:r w:rsidRPr="00020619">
                <w:t xml:space="preserve">RBs for </w:t>
              </w:r>
            </w:ins>
            <w:ins w:id="84590" w:author="Ericsson - Zhixun Tang" w:date="2022-09-21T20:02:00Z">
              <w:r w:rsidRPr="00020619">
                <w:t>allowed synchronization raster defined in TS 38.104 [13].</w:t>
              </w:r>
            </w:ins>
            <w:ins w:id="84591" w:author="Ericsson - Zhixun Tang" w:date="2022-09-21T20:01:00Z">
              <w:r w:rsidRPr="00020619">
                <w:t xml:space="preserve"> </w:t>
              </w:r>
            </w:ins>
          </w:p>
          <w:p w14:paraId="66CACAD3" w14:textId="77777777" w:rsidR="00BE71D6" w:rsidRPr="00020619" w:rsidRDefault="00BE71D6" w:rsidP="00BB34DD">
            <w:pPr>
              <w:pStyle w:val="TAN"/>
              <w:rPr>
                <w:ins w:id="84592" w:author="Ericsson - Zhixun Tang" w:date="2022-09-21T20:01:00Z"/>
              </w:rPr>
            </w:pPr>
            <w:ins w:id="84593" w:author="Ericsson - Zhixun Tang" w:date="2022-09-21T20:01:00Z">
              <w:r w:rsidRPr="00020619">
                <w:t>Note 2:</w:t>
              </w:r>
              <w:r w:rsidRPr="00020619">
                <w:tab/>
                <w:t>These values have been derived from other parameters for information purposes (as per TS 38.213 [3]). They are not settable parameters themselves.</w:t>
              </w:r>
            </w:ins>
          </w:p>
        </w:tc>
      </w:tr>
    </w:tbl>
    <w:p w14:paraId="3C1D8423" w14:textId="77777777" w:rsidR="00BE71D6" w:rsidRPr="00020619" w:rsidRDefault="00BE71D6" w:rsidP="00BE71D6">
      <w:pPr>
        <w:rPr>
          <w:ins w:id="84594" w:author="Ericsson - Zhixun Tang" w:date="2022-09-23T17:37:00Z"/>
          <w:rFonts w:eastAsia="MS Mincho"/>
        </w:rPr>
      </w:pPr>
    </w:p>
    <w:p w14:paraId="53630296" w14:textId="77777777" w:rsidR="00BE71D6" w:rsidRPr="00020619" w:rsidRDefault="00BE71D6" w:rsidP="00BE71D6">
      <w:pPr>
        <w:keepNext/>
        <w:keepLines/>
        <w:spacing w:before="120"/>
        <w:ind w:left="1418" w:hanging="1418"/>
        <w:outlineLvl w:val="3"/>
        <w:rPr>
          <w:ins w:id="84595" w:author="Ericsson - Zhixun Tang" w:date="2022-09-23T17:37:00Z"/>
          <w:sz w:val="24"/>
        </w:rPr>
      </w:pPr>
      <w:ins w:id="84596" w:author="Ericsson - Zhixun Tang" w:date="2022-09-23T17:37:00Z">
        <w:r w:rsidRPr="00020619">
          <w:rPr>
            <w:rFonts w:ascii="Arial" w:hAnsi="Arial"/>
            <w:sz w:val="24"/>
          </w:rPr>
          <w:lastRenderedPageBreak/>
          <w:t>A.3.10B.2.3</w:t>
        </w:r>
        <w:r w:rsidRPr="00020619">
          <w:rPr>
            <w:rFonts w:ascii="Arial" w:hAnsi="Arial"/>
            <w:sz w:val="24"/>
          </w:rPr>
          <w:tab/>
          <w:t xml:space="preserve">SSB pattern </w:t>
        </w:r>
      </w:ins>
      <w:ins w:id="84597" w:author="Ericsson - Zhixun Tang" w:date="2022-09-23T17:38:00Z">
        <w:r w:rsidRPr="00020619">
          <w:rPr>
            <w:rFonts w:ascii="Arial" w:hAnsi="Arial"/>
            <w:sz w:val="24"/>
          </w:rPr>
          <w:t>3</w:t>
        </w:r>
      </w:ins>
      <w:ins w:id="84598" w:author="Ericsson - Zhixun Tang" w:date="2022-09-23T17:37:00Z">
        <w:r w:rsidRPr="00020619">
          <w:rPr>
            <w:rFonts w:ascii="Arial" w:hAnsi="Arial"/>
            <w:sz w:val="24"/>
          </w:rPr>
          <w:t xml:space="preserve"> for RedCap in FR2: SSB allocation for SSB SCS=120 kHz in 100 MHz</w:t>
        </w:r>
      </w:ins>
    </w:p>
    <w:p w14:paraId="18672676" w14:textId="77777777" w:rsidR="00BE71D6" w:rsidRPr="00020619" w:rsidRDefault="00BE71D6" w:rsidP="00BE71D6">
      <w:pPr>
        <w:pStyle w:val="TH"/>
        <w:rPr>
          <w:ins w:id="84599" w:author="Ericsson - Zhixun Tang" w:date="2022-09-23T17:37:00Z"/>
          <w:noProof/>
        </w:rPr>
      </w:pPr>
      <w:ins w:id="84600" w:author="Ericsson - Zhixun Tang" w:date="2022-09-23T17:37:00Z">
        <w:r w:rsidRPr="00020619">
          <w:t>Table A.3.10B.</w:t>
        </w:r>
      </w:ins>
      <w:ins w:id="84601" w:author="Ericsson - Zhixun Tang" w:date="2022-09-23T17:38:00Z">
        <w:r w:rsidRPr="00020619">
          <w:t>3</w:t>
        </w:r>
      </w:ins>
      <w:ins w:id="84602" w:author="Ericsson - Zhixun Tang" w:date="2022-09-23T17:37:00Z">
        <w:r w:rsidRPr="00020619">
          <w:t xml:space="preserve">.1-1: SSB.3 RedCap FR2: SSB </w:t>
        </w:r>
        <w:r w:rsidRPr="00020619">
          <w:rPr>
            <w:noProof/>
          </w:rPr>
          <w:t>Pattern 3 for SSB SCS = 120 kHz in 100 MHz channel with 1 SSB per SS-burs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7"/>
        <w:gridCol w:w="2777"/>
      </w:tblGrid>
      <w:tr w:rsidR="00BE71D6" w:rsidRPr="00020619" w14:paraId="456ECC8D" w14:textId="77777777" w:rsidTr="00BB34DD">
        <w:trPr>
          <w:jc w:val="center"/>
          <w:ins w:id="84603"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483B3AE8" w14:textId="77777777" w:rsidR="00BE71D6" w:rsidRPr="00020619" w:rsidRDefault="00BE71D6" w:rsidP="00BB34DD">
            <w:pPr>
              <w:pStyle w:val="TAH"/>
              <w:rPr>
                <w:ins w:id="84604" w:author="Ericsson - Zhixun Tang" w:date="2022-09-23T17:37:00Z"/>
              </w:rPr>
            </w:pPr>
            <w:ins w:id="84605" w:author="Ericsson - Zhixun Tang" w:date="2022-09-23T17:37:00Z">
              <w:r w:rsidRPr="00020619">
                <w:t>SSB Parameters</w:t>
              </w:r>
            </w:ins>
          </w:p>
        </w:tc>
        <w:tc>
          <w:tcPr>
            <w:tcW w:w="2777" w:type="dxa"/>
            <w:tcBorders>
              <w:top w:val="single" w:sz="4" w:space="0" w:color="auto"/>
              <w:left w:val="single" w:sz="4" w:space="0" w:color="auto"/>
              <w:bottom w:val="single" w:sz="4" w:space="0" w:color="auto"/>
              <w:right w:val="single" w:sz="4" w:space="0" w:color="auto"/>
            </w:tcBorders>
            <w:hideMark/>
          </w:tcPr>
          <w:p w14:paraId="234FBF68" w14:textId="77777777" w:rsidR="00BE71D6" w:rsidRPr="00020619" w:rsidRDefault="00BE71D6" w:rsidP="00BB34DD">
            <w:pPr>
              <w:pStyle w:val="TAH"/>
              <w:rPr>
                <w:ins w:id="84606" w:author="Ericsson - Zhixun Tang" w:date="2022-09-23T17:37:00Z"/>
              </w:rPr>
            </w:pPr>
            <w:ins w:id="84607" w:author="Ericsson - Zhixun Tang" w:date="2022-09-23T17:37:00Z">
              <w:r w:rsidRPr="00020619">
                <w:t>Values</w:t>
              </w:r>
            </w:ins>
          </w:p>
        </w:tc>
      </w:tr>
      <w:tr w:rsidR="00BE71D6" w:rsidRPr="00020619" w14:paraId="47CB3048" w14:textId="77777777" w:rsidTr="00BB34DD">
        <w:trPr>
          <w:jc w:val="center"/>
          <w:ins w:id="84608"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46AA19E9" w14:textId="77777777" w:rsidR="00BE71D6" w:rsidRPr="00020619" w:rsidRDefault="00BE71D6" w:rsidP="00BB34DD">
            <w:pPr>
              <w:pStyle w:val="TAL"/>
              <w:rPr>
                <w:ins w:id="84609" w:author="Ericsson - Zhixun Tang" w:date="2022-09-23T17:37:00Z"/>
              </w:rPr>
            </w:pPr>
            <w:ins w:id="84610" w:author="Ericsson - Zhixun Tang" w:date="2022-09-23T17:37:00Z">
              <w:r w:rsidRPr="00020619">
                <w:t>Channel bandwidth</w:t>
              </w:r>
            </w:ins>
          </w:p>
        </w:tc>
        <w:tc>
          <w:tcPr>
            <w:tcW w:w="2777" w:type="dxa"/>
            <w:tcBorders>
              <w:top w:val="single" w:sz="4" w:space="0" w:color="auto"/>
              <w:left w:val="single" w:sz="4" w:space="0" w:color="auto"/>
              <w:bottom w:val="single" w:sz="4" w:space="0" w:color="auto"/>
              <w:right w:val="single" w:sz="4" w:space="0" w:color="auto"/>
            </w:tcBorders>
            <w:hideMark/>
          </w:tcPr>
          <w:p w14:paraId="06B0CD93" w14:textId="77777777" w:rsidR="00BE71D6" w:rsidRPr="00020619" w:rsidRDefault="00BE71D6" w:rsidP="00BB34DD">
            <w:pPr>
              <w:pStyle w:val="TAL"/>
              <w:rPr>
                <w:ins w:id="84611" w:author="Ericsson - Zhixun Tang" w:date="2022-09-23T17:37:00Z"/>
              </w:rPr>
            </w:pPr>
            <w:ins w:id="84612" w:author="Ericsson - Zhixun Tang" w:date="2022-09-23T17:37:00Z">
              <w:r w:rsidRPr="00020619">
                <w:t>100 MHz</w:t>
              </w:r>
            </w:ins>
          </w:p>
        </w:tc>
      </w:tr>
      <w:tr w:rsidR="00BE71D6" w:rsidRPr="00020619" w14:paraId="2DD0FD43" w14:textId="77777777" w:rsidTr="00BB34DD">
        <w:trPr>
          <w:jc w:val="center"/>
          <w:ins w:id="84613"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5908169E" w14:textId="77777777" w:rsidR="00BE71D6" w:rsidRPr="00020619" w:rsidRDefault="00BE71D6" w:rsidP="00BB34DD">
            <w:pPr>
              <w:pStyle w:val="TAL"/>
              <w:rPr>
                <w:ins w:id="84614" w:author="Ericsson - Zhixun Tang" w:date="2022-09-23T17:37:00Z"/>
              </w:rPr>
            </w:pPr>
            <w:ins w:id="84615" w:author="Ericsson - Zhixun Tang" w:date="2022-09-23T17:37:00Z">
              <w:r w:rsidRPr="00020619">
                <w:t>SSB SCS</w:t>
              </w:r>
            </w:ins>
          </w:p>
        </w:tc>
        <w:tc>
          <w:tcPr>
            <w:tcW w:w="2777" w:type="dxa"/>
            <w:tcBorders>
              <w:top w:val="single" w:sz="4" w:space="0" w:color="auto"/>
              <w:left w:val="single" w:sz="4" w:space="0" w:color="auto"/>
              <w:bottom w:val="single" w:sz="4" w:space="0" w:color="auto"/>
              <w:right w:val="single" w:sz="4" w:space="0" w:color="auto"/>
            </w:tcBorders>
            <w:hideMark/>
          </w:tcPr>
          <w:p w14:paraId="26588AC9" w14:textId="77777777" w:rsidR="00BE71D6" w:rsidRPr="00020619" w:rsidRDefault="00BE71D6" w:rsidP="00BB34DD">
            <w:pPr>
              <w:pStyle w:val="TAL"/>
              <w:rPr>
                <w:ins w:id="84616" w:author="Ericsson - Zhixun Tang" w:date="2022-09-23T17:37:00Z"/>
              </w:rPr>
            </w:pPr>
            <w:ins w:id="84617" w:author="Ericsson - Zhixun Tang" w:date="2022-09-23T17:37:00Z">
              <w:r w:rsidRPr="00020619">
                <w:t>120 kHz</w:t>
              </w:r>
            </w:ins>
          </w:p>
        </w:tc>
      </w:tr>
      <w:tr w:rsidR="00BE71D6" w:rsidRPr="00020619" w14:paraId="74D2E1CD" w14:textId="77777777" w:rsidTr="00BB34DD">
        <w:trPr>
          <w:jc w:val="center"/>
          <w:ins w:id="84618"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4590CEAD" w14:textId="77777777" w:rsidR="00BE71D6" w:rsidRPr="00020619" w:rsidRDefault="00BE71D6" w:rsidP="00BB34DD">
            <w:pPr>
              <w:pStyle w:val="TAL"/>
              <w:rPr>
                <w:ins w:id="84619" w:author="Ericsson - Zhixun Tang" w:date="2022-09-23T17:37:00Z"/>
              </w:rPr>
            </w:pPr>
            <w:ins w:id="84620" w:author="Ericsson - Zhixun Tang" w:date="2022-09-23T17:37:00Z">
              <w:r w:rsidRPr="00020619">
                <w:t>SSB periodicity</w:t>
              </w:r>
              <w:r w:rsidRPr="00020619">
                <w:rPr>
                  <w:rFonts w:hint="eastAsia"/>
                  <w:lang w:eastAsia="zh-TW"/>
                </w:rPr>
                <w:t xml:space="preserve"> (T</w:t>
              </w:r>
              <w:r w:rsidRPr="00020619">
                <w:rPr>
                  <w:rFonts w:hint="eastAsia"/>
                  <w:vertAlign w:val="subscript"/>
                  <w:lang w:eastAsia="zh-TW"/>
                </w:rPr>
                <w:t>SSB</w:t>
              </w:r>
              <w:r w:rsidRPr="00020619">
                <w:rPr>
                  <w:rFonts w:hint="eastAsia"/>
                  <w:lang w:eastAsia="zh-TW"/>
                </w:rPr>
                <w:t>)</w:t>
              </w:r>
            </w:ins>
          </w:p>
        </w:tc>
        <w:tc>
          <w:tcPr>
            <w:tcW w:w="2777" w:type="dxa"/>
            <w:tcBorders>
              <w:top w:val="single" w:sz="4" w:space="0" w:color="auto"/>
              <w:left w:val="single" w:sz="4" w:space="0" w:color="auto"/>
              <w:bottom w:val="single" w:sz="4" w:space="0" w:color="auto"/>
              <w:right w:val="single" w:sz="4" w:space="0" w:color="auto"/>
            </w:tcBorders>
            <w:hideMark/>
          </w:tcPr>
          <w:p w14:paraId="5F55ACCB" w14:textId="77777777" w:rsidR="00BE71D6" w:rsidRPr="00020619" w:rsidRDefault="00BE71D6" w:rsidP="00BB34DD">
            <w:pPr>
              <w:pStyle w:val="TAL"/>
              <w:rPr>
                <w:ins w:id="84621" w:author="Ericsson - Zhixun Tang" w:date="2022-09-23T17:37:00Z"/>
              </w:rPr>
            </w:pPr>
            <w:ins w:id="84622" w:author="Ericsson - Zhixun Tang" w:date="2022-10-18T22:25:00Z">
              <w:r w:rsidRPr="00020619">
                <w:t>8</w:t>
              </w:r>
            </w:ins>
            <w:ins w:id="84623" w:author="Ericsson - Zhixun Tang" w:date="2022-09-23T17:37:00Z">
              <w:r w:rsidRPr="00020619">
                <w:t xml:space="preserve">0 </w:t>
              </w:r>
              <w:proofErr w:type="spellStart"/>
              <w:r w:rsidRPr="00020619">
                <w:t>ms</w:t>
              </w:r>
              <w:proofErr w:type="spellEnd"/>
            </w:ins>
          </w:p>
        </w:tc>
      </w:tr>
      <w:tr w:rsidR="00BE71D6" w:rsidRPr="00020619" w14:paraId="6658EAB8" w14:textId="77777777" w:rsidTr="00BB34DD">
        <w:trPr>
          <w:jc w:val="center"/>
          <w:ins w:id="84624"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592D718D" w14:textId="77777777" w:rsidR="00BE71D6" w:rsidRPr="00020619" w:rsidRDefault="00BE71D6" w:rsidP="00BB34DD">
            <w:pPr>
              <w:pStyle w:val="TAL"/>
              <w:rPr>
                <w:ins w:id="84625" w:author="Ericsson - Zhixun Tang" w:date="2022-09-23T17:37:00Z"/>
              </w:rPr>
            </w:pPr>
            <w:ins w:id="84626" w:author="Ericsson - Zhixun Tang" w:date="2022-09-23T17:37:00Z">
              <w:r w:rsidRPr="00020619">
                <w:t>Number of SSBs per SS-burst</w:t>
              </w:r>
            </w:ins>
          </w:p>
        </w:tc>
        <w:tc>
          <w:tcPr>
            <w:tcW w:w="2777" w:type="dxa"/>
            <w:tcBorders>
              <w:top w:val="single" w:sz="4" w:space="0" w:color="auto"/>
              <w:left w:val="single" w:sz="4" w:space="0" w:color="auto"/>
              <w:bottom w:val="single" w:sz="4" w:space="0" w:color="auto"/>
              <w:right w:val="single" w:sz="4" w:space="0" w:color="auto"/>
            </w:tcBorders>
            <w:hideMark/>
          </w:tcPr>
          <w:p w14:paraId="3F6A26A2" w14:textId="77777777" w:rsidR="00BE71D6" w:rsidRPr="00020619" w:rsidRDefault="00BE71D6" w:rsidP="00BB34DD">
            <w:pPr>
              <w:pStyle w:val="TAL"/>
              <w:rPr>
                <w:ins w:id="84627" w:author="Ericsson - Zhixun Tang" w:date="2022-09-23T17:37:00Z"/>
              </w:rPr>
            </w:pPr>
            <w:ins w:id="84628" w:author="Ericsson - Zhixun Tang" w:date="2022-09-23T17:37:00Z">
              <w:r w:rsidRPr="00020619">
                <w:t>1</w:t>
              </w:r>
            </w:ins>
          </w:p>
        </w:tc>
      </w:tr>
      <w:tr w:rsidR="00BE71D6" w:rsidRPr="00020619" w14:paraId="297A9250" w14:textId="77777777" w:rsidTr="00BB34DD">
        <w:trPr>
          <w:jc w:val="center"/>
          <w:ins w:id="84629"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7C3174D3" w14:textId="77777777" w:rsidR="00BE71D6" w:rsidRPr="00020619" w:rsidRDefault="00BE71D6" w:rsidP="00BB34DD">
            <w:pPr>
              <w:pStyle w:val="TAL"/>
              <w:rPr>
                <w:ins w:id="84630" w:author="Ericsson - Zhixun Tang" w:date="2022-09-23T17:37:00Z"/>
              </w:rPr>
            </w:pPr>
            <w:ins w:id="84631" w:author="Ericsson - Zhixun Tang" w:date="2022-09-23T17:37:00Z">
              <w:r w:rsidRPr="00020619">
                <w:t>SS/PBCH block index</w:t>
              </w:r>
            </w:ins>
          </w:p>
        </w:tc>
        <w:tc>
          <w:tcPr>
            <w:tcW w:w="2777" w:type="dxa"/>
            <w:tcBorders>
              <w:top w:val="single" w:sz="4" w:space="0" w:color="auto"/>
              <w:left w:val="single" w:sz="4" w:space="0" w:color="auto"/>
              <w:bottom w:val="single" w:sz="4" w:space="0" w:color="auto"/>
              <w:right w:val="single" w:sz="4" w:space="0" w:color="auto"/>
            </w:tcBorders>
            <w:hideMark/>
          </w:tcPr>
          <w:p w14:paraId="105BB6A5" w14:textId="77777777" w:rsidR="00BE71D6" w:rsidRPr="00020619" w:rsidRDefault="00BE71D6" w:rsidP="00BB34DD">
            <w:pPr>
              <w:pStyle w:val="TAL"/>
              <w:rPr>
                <w:ins w:id="84632" w:author="Ericsson - Zhixun Tang" w:date="2022-09-23T17:37:00Z"/>
              </w:rPr>
            </w:pPr>
            <w:ins w:id="84633" w:author="Ericsson - Zhixun Tang" w:date="2022-09-23T17:37:00Z">
              <w:r w:rsidRPr="00020619">
                <w:t>0</w:t>
              </w:r>
            </w:ins>
          </w:p>
        </w:tc>
      </w:tr>
      <w:tr w:rsidR="00BE71D6" w:rsidRPr="00020619" w14:paraId="7F1B5F57" w14:textId="77777777" w:rsidTr="00BB34DD">
        <w:trPr>
          <w:jc w:val="center"/>
          <w:ins w:id="84634"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5E4BCDA5" w14:textId="77777777" w:rsidR="00BE71D6" w:rsidRPr="00020619" w:rsidRDefault="00BE71D6" w:rsidP="00BB34DD">
            <w:pPr>
              <w:pStyle w:val="TAL"/>
              <w:rPr>
                <w:ins w:id="84635" w:author="Ericsson - Zhixun Tang" w:date="2022-09-23T17:37:00Z"/>
              </w:rPr>
            </w:pPr>
            <w:ins w:id="84636" w:author="Ericsson - Zhixun Tang" w:date="2022-09-23T17:37:00Z">
              <w:r w:rsidRPr="00020619" w:rsidDel="00390D77">
                <w:t xml:space="preserve">Symbol numbers </w:t>
              </w:r>
              <w:r w:rsidRPr="00020619">
                <w:t>containing SSBs</w:t>
              </w:r>
              <w:r w:rsidRPr="00020619">
                <w:rPr>
                  <w:vertAlign w:val="superscript"/>
                </w:rPr>
                <w:t xml:space="preserve"> Note 2</w:t>
              </w:r>
            </w:ins>
          </w:p>
        </w:tc>
        <w:tc>
          <w:tcPr>
            <w:tcW w:w="2777" w:type="dxa"/>
            <w:tcBorders>
              <w:top w:val="single" w:sz="4" w:space="0" w:color="auto"/>
              <w:left w:val="single" w:sz="4" w:space="0" w:color="auto"/>
              <w:bottom w:val="single" w:sz="4" w:space="0" w:color="auto"/>
              <w:right w:val="single" w:sz="4" w:space="0" w:color="auto"/>
            </w:tcBorders>
            <w:hideMark/>
          </w:tcPr>
          <w:p w14:paraId="1D1D10D4" w14:textId="77777777" w:rsidR="00BE71D6" w:rsidRPr="00020619" w:rsidRDefault="00BE71D6" w:rsidP="00BB34DD">
            <w:pPr>
              <w:pStyle w:val="TAL"/>
              <w:rPr>
                <w:ins w:id="84637" w:author="Ericsson - Zhixun Tang" w:date="2022-09-23T17:37:00Z"/>
              </w:rPr>
            </w:pPr>
            <w:ins w:id="84638" w:author="Ericsson - Zhixun Tang" w:date="2022-09-23T17:37:00Z">
              <w:r w:rsidRPr="00020619">
                <w:t>4-7</w:t>
              </w:r>
            </w:ins>
          </w:p>
        </w:tc>
      </w:tr>
      <w:tr w:rsidR="00BE71D6" w:rsidRPr="00020619" w14:paraId="382083C7" w14:textId="77777777" w:rsidTr="00BB34DD">
        <w:trPr>
          <w:jc w:val="center"/>
          <w:ins w:id="84639"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58259400" w14:textId="77777777" w:rsidR="00BE71D6" w:rsidRPr="00020619" w:rsidRDefault="00BE71D6" w:rsidP="00BB34DD">
            <w:pPr>
              <w:pStyle w:val="TAL"/>
              <w:rPr>
                <w:ins w:id="84640" w:author="Ericsson - Zhixun Tang" w:date="2022-09-23T17:37:00Z"/>
              </w:rPr>
            </w:pPr>
            <w:ins w:id="84641" w:author="Ericsson - Zhixun Tang" w:date="2022-09-23T17:37:00Z">
              <w:r w:rsidRPr="00020619">
                <w:t>Slot numbers containing SSB</w:t>
              </w:r>
              <w:r w:rsidRPr="00020619">
                <w:rPr>
                  <w:vertAlign w:val="superscript"/>
                </w:rPr>
                <w:t xml:space="preserve"> Note 2</w:t>
              </w:r>
            </w:ins>
          </w:p>
        </w:tc>
        <w:tc>
          <w:tcPr>
            <w:tcW w:w="2777" w:type="dxa"/>
            <w:tcBorders>
              <w:top w:val="single" w:sz="4" w:space="0" w:color="auto"/>
              <w:left w:val="single" w:sz="4" w:space="0" w:color="auto"/>
              <w:bottom w:val="single" w:sz="4" w:space="0" w:color="auto"/>
              <w:right w:val="single" w:sz="4" w:space="0" w:color="auto"/>
            </w:tcBorders>
            <w:hideMark/>
          </w:tcPr>
          <w:p w14:paraId="34ABA688" w14:textId="77777777" w:rsidR="00BE71D6" w:rsidRPr="00020619" w:rsidRDefault="00BE71D6" w:rsidP="00BB34DD">
            <w:pPr>
              <w:pStyle w:val="TAL"/>
              <w:rPr>
                <w:ins w:id="84642" w:author="Ericsson - Zhixun Tang" w:date="2022-09-23T17:37:00Z"/>
              </w:rPr>
            </w:pPr>
            <w:ins w:id="84643" w:author="Ericsson - Zhixun Tang" w:date="2022-09-23T17:37:00Z">
              <w:r w:rsidRPr="00020619">
                <w:t>0</w:t>
              </w:r>
            </w:ins>
          </w:p>
        </w:tc>
      </w:tr>
      <w:tr w:rsidR="00BE71D6" w:rsidRPr="00020619" w14:paraId="7C334306" w14:textId="77777777" w:rsidTr="00BB34DD">
        <w:trPr>
          <w:jc w:val="center"/>
          <w:ins w:id="84644" w:author="Ericsson - Zhixun Tang" w:date="2022-09-23T17:37:00Z"/>
        </w:trPr>
        <w:tc>
          <w:tcPr>
            <w:tcW w:w="5047" w:type="dxa"/>
            <w:tcBorders>
              <w:top w:val="single" w:sz="4" w:space="0" w:color="auto"/>
              <w:left w:val="single" w:sz="4" w:space="0" w:color="auto"/>
              <w:bottom w:val="single" w:sz="4" w:space="0" w:color="auto"/>
              <w:right w:val="single" w:sz="4" w:space="0" w:color="auto"/>
            </w:tcBorders>
          </w:tcPr>
          <w:p w14:paraId="526C3100" w14:textId="77777777" w:rsidR="00BE71D6" w:rsidRPr="00020619" w:rsidRDefault="00BE71D6" w:rsidP="00BB34DD">
            <w:pPr>
              <w:pStyle w:val="TAL"/>
              <w:rPr>
                <w:ins w:id="84645" w:author="Ericsson - Zhixun Tang" w:date="2022-09-23T17:37:00Z"/>
              </w:rPr>
            </w:pPr>
            <w:ins w:id="84646" w:author="Ericsson - Zhixun Tang" w:date="2022-09-23T17:37:00Z">
              <w:r w:rsidRPr="00020619">
                <w:t xml:space="preserve">SFN containing </w:t>
              </w:r>
              <w:r w:rsidRPr="00020619">
                <w:rPr>
                  <w:rFonts w:hint="eastAsia"/>
                  <w:lang w:eastAsia="zh-TW"/>
                </w:rPr>
                <w:t>SSB</w:t>
              </w:r>
            </w:ins>
          </w:p>
        </w:tc>
        <w:tc>
          <w:tcPr>
            <w:tcW w:w="2777" w:type="dxa"/>
            <w:tcBorders>
              <w:top w:val="single" w:sz="4" w:space="0" w:color="auto"/>
              <w:left w:val="single" w:sz="4" w:space="0" w:color="auto"/>
              <w:bottom w:val="single" w:sz="4" w:space="0" w:color="auto"/>
              <w:right w:val="single" w:sz="4" w:space="0" w:color="auto"/>
            </w:tcBorders>
          </w:tcPr>
          <w:p w14:paraId="1BA0A053" w14:textId="77777777" w:rsidR="00BE71D6" w:rsidRPr="00020619" w:rsidRDefault="00BE71D6" w:rsidP="00BB34DD">
            <w:pPr>
              <w:pStyle w:val="TAL"/>
              <w:rPr>
                <w:ins w:id="84647" w:author="Ericsson - Zhixun Tang" w:date="2022-09-23T17:37:00Z"/>
              </w:rPr>
            </w:pPr>
            <w:ins w:id="84648" w:author="Ericsson - Zhixun Tang" w:date="2022-09-23T17:37:00Z">
              <w:r w:rsidRPr="00020619">
                <w:rPr>
                  <w:rFonts w:hint="eastAsia"/>
                  <w:lang w:eastAsia="zh-TW"/>
                </w:rPr>
                <w:t>SFN mod (</w:t>
              </w:r>
              <w:proofErr w:type="gramStart"/>
              <w:r w:rsidRPr="00020619">
                <w:rPr>
                  <w:rFonts w:hint="eastAsia"/>
                  <w:lang w:eastAsia="zh-TW"/>
                </w:rPr>
                <w:t>max(</w:t>
              </w:r>
              <w:proofErr w:type="gramEnd"/>
              <w:r w:rsidRPr="00020619">
                <w:rPr>
                  <w:rFonts w:hint="eastAsia"/>
                  <w:lang w:eastAsia="zh-TW"/>
                </w:rPr>
                <w:t>T</w:t>
              </w:r>
              <w:r w:rsidRPr="00020619">
                <w:rPr>
                  <w:rFonts w:hint="eastAsia"/>
                  <w:vertAlign w:val="subscript"/>
                  <w:lang w:eastAsia="zh-TW"/>
                </w:rPr>
                <w:t>SSB</w:t>
              </w:r>
              <w:r w:rsidRPr="00020619">
                <w:rPr>
                  <w:lang w:eastAsia="zh-TW"/>
                </w:rPr>
                <w:t>,10ms)/10ms</w:t>
              </w:r>
              <w:r w:rsidRPr="00020619">
                <w:rPr>
                  <w:rFonts w:hint="eastAsia"/>
                  <w:lang w:eastAsia="zh-TW"/>
                </w:rPr>
                <w:t>)</w:t>
              </w:r>
              <w:r w:rsidRPr="00020619">
                <w:rPr>
                  <w:lang w:eastAsia="zh-TW"/>
                </w:rPr>
                <w:t xml:space="preserve"> = 0</w:t>
              </w:r>
            </w:ins>
          </w:p>
        </w:tc>
      </w:tr>
      <w:tr w:rsidR="00BE71D6" w:rsidRPr="00020619" w14:paraId="7F5993DC" w14:textId="77777777" w:rsidTr="00BB34DD">
        <w:trPr>
          <w:jc w:val="center"/>
          <w:ins w:id="84649" w:author="Ericsson - Zhixun Tang" w:date="2022-09-23T17:37:00Z"/>
        </w:trPr>
        <w:tc>
          <w:tcPr>
            <w:tcW w:w="5047" w:type="dxa"/>
            <w:tcBorders>
              <w:top w:val="single" w:sz="4" w:space="0" w:color="auto"/>
              <w:left w:val="single" w:sz="4" w:space="0" w:color="auto"/>
              <w:bottom w:val="single" w:sz="4" w:space="0" w:color="auto"/>
              <w:right w:val="single" w:sz="4" w:space="0" w:color="auto"/>
            </w:tcBorders>
            <w:hideMark/>
          </w:tcPr>
          <w:p w14:paraId="559F4A32" w14:textId="77777777" w:rsidR="00BE71D6" w:rsidRPr="00020619" w:rsidRDefault="00BE71D6" w:rsidP="00BB34DD">
            <w:pPr>
              <w:pStyle w:val="TAL"/>
              <w:rPr>
                <w:ins w:id="84650" w:author="Ericsson - Zhixun Tang" w:date="2022-09-23T17:37:00Z"/>
              </w:rPr>
            </w:pPr>
            <w:ins w:id="84651" w:author="Ericsson - Zhixun Tang" w:date="2022-09-23T17:37:00Z">
              <w:r w:rsidRPr="00020619">
                <w:t>RB numbers containing SSBs within channel BW</w:t>
              </w:r>
            </w:ins>
          </w:p>
        </w:tc>
        <w:tc>
          <w:tcPr>
            <w:tcW w:w="2777" w:type="dxa"/>
            <w:tcBorders>
              <w:top w:val="single" w:sz="4" w:space="0" w:color="auto"/>
              <w:left w:val="single" w:sz="4" w:space="0" w:color="auto"/>
              <w:bottom w:val="single" w:sz="4" w:space="0" w:color="auto"/>
              <w:right w:val="single" w:sz="4" w:space="0" w:color="auto"/>
            </w:tcBorders>
            <w:hideMark/>
          </w:tcPr>
          <w:p w14:paraId="5AEE344F" w14:textId="77777777" w:rsidR="00BE71D6" w:rsidRPr="00020619" w:rsidRDefault="00BE71D6" w:rsidP="00BB34DD">
            <w:pPr>
              <w:pStyle w:val="TAL"/>
              <w:rPr>
                <w:ins w:id="84652" w:author="Ericsson - Zhixun Tang" w:date="2022-09-23T17:37:00Z"/>
              </w:rPr>
            </w:pPr>
            <w:ins w:id="84653" w:author="Ericsson - Zhixun Tang" w:date="2022-09-23T17:37:00Z">
              <w:r w:rsidRPr="00020619">
                <w:t>(RB</w:t>
              </w:r>
              <w:r w:rsidRPr="00020619">
                <w:rPr>
                  <w:vertAlign w:val="subscript"/>
                </w:rPr>
                <w:t>J</w:t>
              </w:r>
              <w:r w:rsidRPr="00020619">
                <w:t>, RB</w:t>
              </w:r>
              <w:r w:rsidRPr="00020619">
                <w:rPr>
                  <w:vertAlign w:val="subscript"/>
                </w:rPr>
                <w:t>J+1</w:t>
              </w:r>
              <w:r w:rsidRPr="00020619">
                <w:t>,.…, RB</w:t>
              </w:r>
              <w:r w:rsidRPr="00020619">
                <w:rPr>
                  <w:vertAlign w:val="subscript"/>
                </w:rPr>
                <w:t>J+</w:t>
              </w:r>
              <w:proofErr w:type="gramStart"/>
              <w:r w:rsidRPr="00020619">
                <w:rPr>
                  <w:vertAlign w:val="subscript"/>
                </w:rPr>
                <w:t>19</w:t>
              </w:r>
              <w:r w:rsidRPr="00020619">
                <w:t>)</w:t>
              </w:r>
              <w:r w:rsidRPr="00020619">
                <w:rPr>
                  <w:vertAlign w:val="superscript"/>
                </w:rPr>
                <w:t>Note</w:t>
              </w:r>
              <w:proofErr w:type="gramEnd"/>
              <w:r w:rsidRPr="00020619">
                <w:rPr>
                  <w:vertAlign w:val="superscript"/>
                </w:rPr>
                <w:t xml:space="preserve"> 1</w:t>
              </w:r>
            </w:ins>
          </w:p>
        </w:tc>
      </w:tr>
      <w:tr w:rsidR="00BE71D6" w:rsidRPr="00020619" w14:paraId="170B0058" w14:textId="77777777" w:rsidTr="00BB34DD">
        <w:trPr>
          <w:jc w:val="center"/>
          <w:ins w:id="84654" w:author="Ericsson - Zhixun Tang" w:date="2022-09-23T17:37:00Z"/>
        </w:trPr>
        <w:tc>
          <w:tcPr>
            <w:tcW w:w="7824" w:type="dxa"/>
            <w:gridSpan w:val="2"/>
            <w:tcBorders>
              <w:top w:val="single" w:sz="4" w:space="0" w:color="auto"/>
              <w:left w:val="single" w:sz="4" w:space="0" w:color="auto"/>
              <w:bottom w:val="single" w:sz="4" w:space="0" w:color="auto"/>
              <w:right w:val="single" w:sz="4" w:space="0" w:color="auto"/>
            </w:tcBorders>
            <w:hideMark/>
          </w:tcPr>
          <w:p w14:paraId="2A8A64F8" w14:textId="77777777" w:rsidR="00BE71D6" w:rsidRPr="00020619" w:rsidRDefault="00BE71D6" w:rsidP="00BB34DD">
            <w:pPr>
              <w:pStyle w:val="TAN"/>
              <w:rPr>
                <w:ins w:id="84655" w:author="Ericsson - Zhixun Tang" w:date="2022-09-23T17:37:00Z"/>
              </w:rPr>
            </w:pPr>
            <w:ins w:id="84656" w:author="Ericsson - Zhixun Tang" w:date="2022-09-23T17:37:00Z">
              <w:r w:rsidRPr="00020619">
                <w:t>Note 1:</w:t>
              </w:r>
              <w:r w:rsidRPr="00020619">
                <w:rPr>
                  <w:sz w:val="24"/>
                </w:rPr>
                <w:tab/>
              </w:r>
              <w:r w:rsidRPr="00020619">
                <w:t xml:space="preserve">RBs containing SSB can be configured in any frequency location within the associated bandwidth part except the RBs for allowed synchronization raster defined in TS 38.104 [13]. </w:t>
              </w:r>
            </w:ins>
          </w:p>
          <w:p w14:paraId="1A505649" w14:textId="77777777" w:rsidR="00BE71D6" w:rsidRPr="00020619" w:rsidRDefault="00BE71D6" w:rsidP="00BB34DD">
            <w:pPr>
              <w:pStyle w:val="TAN"/>
              <w:rPr>
                <w:ins w:id="84657" w:author="Ericsson - Zhixun Tang" w:date="2022-09-23T17:37:00Z"/>
              </w:rPr>
            </w:pPr>
            <w:ins w:id="84658" w:author="Ericsson - Zhixun Tang" w:date="2022-09-23T17:37:00Z">
              <w:r w:rsidRPr="00020619">
                <w:t>Note 2:</w:t>
              </w:r>
              <w:r w:rsidRPr="00020619">
                <w:tab/>
                <w:t>These values have been derived from other parameters for information purposes (as per TS 38.213 [3]). They are not settable parameters themselves.</w:t>
              </w:r>
            </w:ins>
          </w:p>
        </w:tc>
      </w:tr>
    </w:tbl>
    <w:p w14:paraId="2FB1218F" w14:textId="38951BB6" w:rsidR="00DA61BE" w:rsidRPr="00020619" w:rsidRDefault="00DA61BE" w:rsidP="00DA61BE">
      <w:pPr>
        <w:rPr>
          <w:noProof/>
        </w:rPr>
      </w:pPr>
    </w:p>
    <w:p w14:paraId="743AD3B0" w14:textId="0FD7F2B0" w:rsidR="00B0476A" w:rsidRPr="00020619" w:rsidRDefault="00B0476A" w:rsidP="00F77604">
      <w:pPr>
        <w:jc w:val="center"/>
        <w:rPr>
          <w:noProof/>
        </w:rPr>
      </w:pPr>
    </w:p>
    <w:p w14:paraId="5A31F98C" w14:textId="77777777" w:rsidR="000B1086" w:rsidRPr="004F6EBD" w:rsidRDefault="000B1086" w:rsidP="000B1086">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30A84D09" w14:textId="77777777" w:rsidR="008F42CF" w:rsidRPr="00020619" w:rsidRDefault="008F42CF" w:rsidP="008F42CF">
      <w:pPr>
        <w:pStyle w:val="Heading2"/>
      </w:pPr>
      <w:r w:rsidRPr="00020619">
        <w:t>A.3.11A</w:t>
      </w:r>
      <w:r w:rsidRPr="00020619">
        <w:tab/>
        <w:t>SMTC Configurations for RedCap</w:t>
      </w:r>
    </w:p>
    <w:p w14:paraId="43A028D0" w14:textId="77777777" w:rsidR="008F42CF" w:rsidRPr="00020619" w:rsidRDefault="008F42CF" w:rsidP="008F42CF">
      <w:pPr>
        <w:pStyle w:val="Heading3"/>
        <w:rPr>
          <w:lang w:val="en-US"/>
        </w:rPr>
      </w:pPr>
      <w:bookmarkStart w:id="84659" w:name="_Toc535476125"/>
      <w:bookmarkStart w:id="84660" w:name="_Hlk528831899"/>
      <w:bookmarkStart w:id="84661" w:name="_Hlk528831926"/>
      <w:r w:rsidRPr="00020619">
        <w:rPr>
          <w:lang w:val="en-US"/>
        </w:rPr>
        <w:t>A.3.11A.1</w:t>
      </w:r>
      <w:r w:rsidRPr="00020619">
        <w:rPr>
          <w:lang w:val="en-US"/>
        </w:rPr>
        <w:tab/>
        <w:t xml:space="preserve">SMTC pattern 1 for RedCap: SMTC period = 40 </w:t>
      </w:r>
      <w:proofErr w:type="spellStart"/>
      <w:r w:rsidRPr="00020619">
        <w:rPr>
          <w:lang w:val="en-US"/>
        </w:rPr>
        <w:t>ms</w:t>
      </w:r>
      <w:proofErr w:type="spellEnd"/>
      <w:r w:rsidRPr="00020619">
        <w:rPr>
          <w:lang w:val="en-US"/>
        </w:rPr>
        <w:t xml:space="preserve"> with SMTC duration = 1 </w:t>
      </w:r>
      <w:proofErr w:type="spellStart"/>
      <w:r w:rsidRPr="00020619">
        <w:rPr>
          <w:lang w:val="en-US"/>
        </w:rPr>
        <w:t>ms</w:t>
      </w:r>
      <w:bookmarkEnd w:id="84659"/>
      <w:bookmarkEnd w:id="84660"/>
      <w:proofErr w:type="spellEnd"/>
    </w:p>
    <w:p w14:paraId="724A8588" w14:textId="77777777" w:rsidR="008F42CF" w:rsidRPr="00020619" w:rsidRDefault="008F42CF" w:rsidP="008F42CF">
      <w:pPr>
        <w:pStyle w:val="TH"/>
        <w:rPr>
          <w:noProof/>
        </w:rPr>
      </w:pPr>
      <w:r w:rsidRPr="00020619">
        <w:t xml:space="preserve">Table A.3.11A.1-1: SMTC.1 RedCap: SMTC </w:t>
      </w:r>
      <w:r w:rsidRPr="00020619">
        <w:rPr>
          <w:noProof/>
        </w:rPr>
        <w:t>Pattern 1 for SMTC period = 4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8F42CF" w:rsidRPr="00020619" w14:paraId="55B57131"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bookmarkEnd w:id="84661"/>
          <w:p w14:paraId="2FF1A7AC" w14:textId="77777777" w:rsidR="008F42CF" w:rsidRPr="00020619" w:rsidRDefault="008F42CF" w:rsidP="00BB34DD">
            <w:pPr>
              <w:pStyle w:val="TAH"/>
            </w:pPr>
            <w:r w:rsidRPr="00020619">
              <w:t>SMTC Parameters</w:t>
            </w:r>
          </w:p>
        </w:tc>
        <w:tc>
          <w:tcPr>
            <w:tcW w:w="2693" w:type="dxa"/>
            <w:tcBorders>
              <w:top w:val="single" w:sz="4" w:space="0" w:color="auto"/>
              <w:left w:val="single" w:sz="4" w:space="0" w:color="auto"/>
              <w:bottom w:val="single" w:sz="4" w:space="0" w:color="auto"/>
              <w:right w:val="single" w:sz="4" w:space="0" w:color="auto"/>
            </w:tcBorders>
            <w:hideMark/>
          </w:tcPr>
          <w:p w14:paraId="64BA2F4C" w14:textId="77777777" w:rsidR="008F42CF" w:rsidRPr="00020619" w:rsidRDefault="008F42CF" w:rsidP="00BB34DD">
            <w:pPr>
              <w:pStyle w:val="TAH"/>
            </w:pPr>
            <w:r w:rsidRPr="00020619">
              <w:t>Values</w:t>
            </w:r>
          </w:p>
        </w:tc>
      </w:tr>
      <w:tr w:rsidR="008F42CF" w:rsidRPr="00020619" w14:paraId="7D9F8E74"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2CC444EF" w14:textId="77777777" w:rsidR="008F42CF" w:rsidRPr="00020619" w:rsidRDefault="008F42CF" w:rsidP="00BB34DD">
            <w:pPr>
              <w:pStyle w:val="TAL"/>
            </w:pPr>
            <w:r w:rsidRPr="00020619">
              <w:t>SMTC periodicity</w:t>
            </w:r>
          </w:p>
        </w:tc>
        <w:tc>
          <w:tcPr>
            <w:tcW w:w="2693" w:type="dxa"/>
            <w:tcBorders>
              <w:top w:val="single" w:sz="4" w:space="0" w:color="auto"/>
              <w:left w:val="single" w:sz="4" w:space="0" w:color="auto"/>
              <w:bottom w:val="single" w:sz="4" w:space="0" w:color="auto"/>
              <w:right w:val="single" w:sz="4" w:space="0" w:color="auto"/>
            </w:tcBorders>
            <w:hideMark/>
          </w:tcPr>
          <w:p w14:paraId="00956064" w14:textId="77777777" w:rsidR="008F42CF" w:rsidRPr="00020619" w:rsidRDefault="008F42CF" w:rsidP="00BB34DD">
            <w:pPr>
              <w:pStyle w:val="TAL"/>
            </w:pPr>
            <w:r w:rsidRPr="00020619">
              <w:t xml:space="preserve">40 </w:t>
            </w:r>
            <w:proofErr w:type="spellStart"/>
            <w:r w:rsidRPr="00020619">
              <w:t>ms</w:t>
            </w:r>
            <w:proofErr w:type="spellEnd"/>
          </w:p>
        </w:tc>
      </w:tr>
      <w:tr w:rsidR="008F42CF" w:rsidRPr="00020619" w14:paraId="67CB0321"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6D28E5D6" w14:textId="77777777" w:rsidR="008F42CF" w:rsidRPr="00020619" w:rsidRDefault="008F42CF" w:rsidP="00BB34DD">
            <w:pPr>
              <w:pStyle w:val="TAL"/>
            </w:pPr>
            <w:r w:rsidRPr="00020619">
              <w:t>SMTC offset</w:t>
            </w:r>
          </w:p>
        </w:tc>
        <w:tc>
          <w:tcPr>
            <w:tcW w:w="2693" w:type="dxa"/>
            <w:tcBorders>
              <w:top w:val="single" w:sz="4" w:space="0" w:color="auto"/>
              <w:left w:val="single" w:sz="4" w:space="0" w:color="auto"/>
              <w:bottom w:val="single" w:sz="4" w:space="0" w:color="auto"/>
              <w:right w:val="single" w:sz="4" w:space="0" w:color="auto"/>
            </w:tcBorders>
            <w:hideMark/>
          </w:tcPr>
          <w:p w14:paraId="5506251F" w14:textId="77777777" w:rsidR="008F42CF" w:rsidRPr="00020619" w:rsidRDefault="008F42CF" w:rsidP="00BB34DD">
            <w:pPr>
              <w:pStyle w:val="TAL"/>
            </w:pPr>
            <w:r w:rsidRPr="00020619">
              <w:t xml:space="preserve">0 </w:t>
            </w:r>
            <w:proofErr w:type="spellStart"/>
            <w:r w:rsidRPr="00020619">
              <w:t>ms</w:t>
            </w:r>
            <w:proofErr w:type="spellEnd"/>
          </w:p>
        </w:tc>
      </w:tr>
      <w:tr w:rsidR="008F42CF" w:rsidRPr="00020619" w14:paraId="4BDDCFAF"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72440644" w14:textId="77777777" w:rsidR="008F42CF" w:rsidRPr="00020619" w:rsidRDefault="008F42CF" w:rsidP="00BB34DD">
            <w:pPr>
              <w:pStyle w:val="TAL"/>
            </w:pPr>
            <w:r w:rsidRPr="00020619">
              <w:t>SMTC duration</w:t>
            </w:r>
          </w:p>
        </w:tc>
        <w:tc>
          <w:tcPr>
            <w:tcW w:w="2693" w:type="dxa"/>
            <w:tcBorders>
              <w:top w:val="single" w:sz="4" w:space="0" w:color="auto"/>
              <w:left w:val="single" w:sz="4" w:space="0" w:color="auto"/>
              <w:bottom w:val="single" w:sz="4" w:space="0" w:color="auto"/>
              <w:right w:val="single" w:sz="4" w:space="0" w:color="auto"/>
            </w:tcBorders>
            <w:hideMark/>
          </w:tcPr>
          <w:p w14:paraId="36B15384" w14:textId="77777777" w:rsidR="008F42CF" w:rsidRPr="00020619" w:rsidRDefault="008F42CF" w:rsidP="00BB34DD">
            <w:pPr>
              <w:pStyle w:val="TAL"/>
            </w:pPr>
            <w:r w:rsidRPr="00020619">
              <w:t xml:space="preserve">1 </w:t>
            </w:r>
            <w:proofErr w:type="spellStart"/>
            <w:r w:rsidRPr="00020619">
              <w:t>ms</w:t>
            </w:r>
            <w:proofErr w:type="spellEnd"/>
          </w:p>
        </w:tc>
      </w:tr>
    </w:tbl>
    <w:p w14:paraId="17755986" w14:textId="77777777" w:rsidR="008F42CF" w:rsidRPr="00020619" w:rsidRDefault="008F42CF" w:rsidP="008F42CF">
      <w:pPr>
        <w:pStyle w:val="Heading3"/>
        <w:rPr>
          <w:lang w:val="en-US"/>
        </w:rPr>
      </w:pPr>
      <w:r w:rsidRPr="00020619">
        <w:rPr>
          <w:lang w:val="en-US"/>
        </w:rPr>
        <w:t>A.3.11A.2</w:t>
      </w:r>
      <w:ins w:id="84662" w:author="Ericsson - Zhixun Tang" w:date="2022-09-23T19:57:00Z">
        <w:r w:rsidRPr="00020619">
          <w:rPr>
            <w:lang w:val="en-US"/>
          </w:rPr>
          <w:tab/>
        </w:r>
      </w:ins>
      <w:del w:id="84663" w:author="Ericsson - Zhixun Tang" w:date="2022-09-23T19:57:00Z">
        <w:r w:rsidRPr="00020619" w:rsidDel="00DF0959">
          <w:rPr>
            <w:lang w:val="en-US"/>
          </w:rPr>
          <w:delText xml:space="preserve"> </w:delText>
        </w:r>
        <w:r w:rsidRPr="00020619" w:rsidDel="00DF0959">
          <w:rPr>
            <w:lang w:val="en-US"/>
          </w:rPr>
          <w:tab/>
        </w:r>
      </w:del>
      <w:r w:rsidRPr="00020619">
        <w:rPr>
          <w:lang w:val="en-US"/>
        </w:rPr>
        <w:t xml:space="preserve">SMTC pattern 2 for RedCap: SMTC period = 80 </w:t>
      </w:r>
      <w:proofErr w:type="spellStart"/>
      <w:r w:rsidRPr="00020619">
        <w:rPr>
          <w:lang w:val="en-US"/>
        </w:rPr>
        <w:t>ms</w:t>
      </w:r>
      <w:proofErr w:type="spellEnd"/>
      <w:r w:rsidRPr="00020619">
        <w:rPr>
          <w:lang w:val="en-US"/>
        </w:rPr>
        <w:t xml:space="preserve"> with SMTC duration = 1 </w:t>
      </w:r>
      <w:proofErr w:type="spellStart"/>
      <w:r w:rsidRPr="00020619">
        <w:rPr>
          <w:lang w:val="en-US"/>
        </w:rPr>
        <w:t>ms</w:t>
      </w:r>
      <w:proofErr w:type="spellEnd"/>
    </w:p>
    <w:p w14:paraId="0BF82134" w14:textId="77777777" w:rsidR="008F42CF" w:rsidRPr="00020619" w:rsidRDefault="008F42CF" w:rsidP="008F42CF">
      <w:pPr>
        <w:pStyle w:val="TH"/>
        <w:rPr>
          <w:noProof/>
        </w:rPr>
      </w:pPr>
      <w:r w:rsidRPr="00020619">
        <w:t xml:space="preserve">Table A.3.11.2-1: SMTC.2 RedCap: SMTC </w:t>
      </w:r>
      <w:r w:rsidRPr="00020619">
        <w:rPr>
          <w:noProof/>
        </w:rPr>
        <w:t xml:space="preserve">Pattern </w:t>
      </w:r>
      <w:del w:id="84664" w:author="Ericsson - Zhixun Tang" w:date="2022-09-21T20:27:00Z">
        <w:r w:rsidRPr="00020619" w:rsidDel="00F30AA7">
          <w:rPr>
            <w:noProof/>
          </w:rPr>
          <w:delText xml:space="preserve">1 </w:delText>
        </w:r>
      </w:del>
      <w:ins w:id="84665" w:author="Ericsson - Zhixun Tang" w:date="2022-09-21T20:27:00Z">
        <w:r w:rsidRPr="00020619">
          <w:rPr>
            <w:noProof/>
          </w:rPr>
          <w:t xml:space="preserve">2 </w:t>
        </w:r>
      </w:ins>
      <w:r w:rsidRPr="00020619">
        <w:rPr>
          <w:noProof/>
        </w:rPr>
        <w:t>for SMTC period = 80 ms and duration = 1 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8F42CF" w:rsidRPr="00020619" w14:paraId="02DDF856"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491E9238" w14:textId="77777777" w:rsidR="008F42CF" w:rsidRPr="00020619" w:rsidRDefault="008F42CF" w:rsidP="00BB34DD">
            <w:pPr>
              <w:pStyle w:val="TAH"/>
            </w:pPr>
            <w:r w:rsidRPr="00020619">
              <w:t>SMTC Parameters</w:t>
            </w:r>
          </w:p>
        </w:tc>
        <w:tc>
          <w:tcPr>
            <w:tcW w:w="2693" w:type="dxa"/>
            <w:tcBorders>
              <w:top w:val="single" w:sz="4" w:space="0" w:color="auto"/>
              <w:left w:val="single" w:sz="4" w:space="0" w:color="auto"/>
              <w:bottom w:val="single" w:sz="4" w:space="0" w:color="auto"/>
              <w:right w:val="single" w:sz="4" w:space="0" w:color="auto"/>
            </w:tcBorders>
            <w:hideMark/>
          </w:tcPr>
          <w:p w14:paraId="34DC4F60" w14:textId="77777777" w:rsidR="008F42CF" w:rsidRPr="00020619" w:rsidRDefault="008F42CF" w:rsidP="00BB34DD">
            <w:pPr>
              <w:pStyle w:val="TAH"/>
            </w:pPr>
            <w:r w:rsidRPr="00020619">
              <w:t>Values</w:t>
            </w:r>
          </w:p>
        </w:tc>
      </w:tr>
      <w:tr w:rsidR="008F42CF" w:rsidRPr="00020619" w14:paraId="6AE7007E"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188CA248" w14:textId="77777777" w:rsidR="008F42CF" w:rsidRPr="00020619" w:rsidRDefault="008F42CF" w:rsidP="00BB34DD">
            <w:pPr>
              <w:pStyle w:val="TAL"/>
            </w:pPr>
            <w:r w:rsidRPr="00020619">
              <w:t>SMTC periodicity</w:t>
            </w:r>
          </w:p>
        </w:tc>
        <w:tc>
          <w:tcPr>
            <w:tcW w:w="2693" w:type="dxa"/>
            <w:tcBorders>
              <w:top w:val="single" w:sz="4" w:space="0" w:color="auto"/>
              <w:left w:val="single" w:sz="4" w:space="0" w:color="auto"/>
              <w:bottom w:val="single" w:sz="4" w:space="0" w:color="auto"/>
              <w:right w:val="single" w:sz="4" w:space="0" w:color="auto"/>
            </w:tcBorders>
            <w:hideMark/>
          </w:tcPr>
          <w:p w14:paraId="663A6FFC" w14:textId="77777777" w:rsidR="008F42CF" w:rsidRPr="00020619" w:rsidRDefault="008F42CF" w:rsidP="00BB34DD">
            <w:pPr>
              <w:pStyle w:val="TAL"/>
            </w:pPr>
            <w:r w:rsidRPr="00020619">
              <w:t xml:space="preserve">80 </w:t>
            </w:r>
            <w:proofErr w:type="spellStart"/>
            <w:r w:rsidRPr="00020619">
              <w:t>ms</w:t>
            </w:r>
            <w:proofErr w:type="spellEnd"/>
          </w:p>
        </w:tc>
      </w:tr>
      <w:tr w:rsidR="008F42CF" w:rsidRPr="00020619" w14:paraId="633080FF"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3B0ADBD5" w14:textId="77777777" w:rsidR="008F42CF" w:rsidRPr="00020619" w:rsidRDefault="008F42CF" w:rsidP="00BB34DD">
            <w:pPr>
              <w:pStyle w:val="TAL"/>
            </w:pPr>
            <w:r w:rsidRPr="00020619">
              <w:t>SMTC offset</w:t>
            </w:r>
          </w:p>
        </w:tc>
        <w:tc>
          <w:tcPr>
            <w:tcW w:w="2693" w:type="dxa"/>
            <w:tcBorders>
              <w:top w:val="single" w:sz="4" w:space="0" w:color="auto"/>
              <w:left w:val="single" w:sz="4" w:space="0" w:color="auto"/>
              <w:bottom w:val="single" w:sz="4" w:space="0" w:color="auto"/>
              <w:right w:val="single" w:sz="4" w:space="0" w:color="auto"/>
            </w:tcBorders>
            <w:hideMark/>
          </w:tcPr>
          <w:p w14:paraId="2AA0502C" w14:textId="577C5E60" w:rsidR="008F42CF" w:rsidRPr="00020619" w:rsidRDefault="008F42CF" w:rsidP="00BB34DD">
            <w:pPr>
              <w:pStyle w:val="TAL"/>
            </w:pPr>
            <w:del w:id="84666" w:author="Ericsson - Zhixun Tang" w:date="2022-09-23T20:19:00Z">
              <w:r w:rsidRPr="00020619" w:rsidDel="00EF40B3">
                <w:delText xml:space="preserve">0 </w:delText>
              </w:r>
            </w:del>
            <w:ins w:id="84667" w:author="Ericsson - Zhixun Tang" w:date="2022-10-18T23:45:00Z">
              <w:del w:id="84668" w:author="BigCREditor-Post-RAN4#105" w:date="2022-11-27T22:59:00Z">
                <w:r w:rsidRPr="00020619" w:rsidDel="008C61FC">
                  <w:delText>[</w:delText>
                </w:r>
              </w:del>
            </w:ins>
            <w:ins w:id="84669" w:author="Ericsson - Zhixun Tang" w:date="2022-09-23T20:19:00Z">
              <w:r w:rsidRPr="00020619">
                <w:t>5</w:t>
              </w:r>
            </w:ins>
            <w:ins w:id="84670" w:author="Ericsson - Zhixun Tang" w:date="2022-10-18T23:45:00Z">
              <w:del w:id="84671" w:author="BigCREditor-Post-RAN4#105" w:date="2022-11-27T22:59:00Z">
                <w:r w:rsidRPr="00020619" w:rsidDel="008C61FC">
                  <w:delText>]</w:delText>
                </w:r>
              </w:del>
            </w:ins>
            <w:ins w:id="84672" w:author="Ericsson - Zhixun Tang" w:date="2022-09-23T20:19:00Z">
              <w:r w:rsidRPr="00020619">
                <w:t xml:space="preserve"> </w:t>
              </w:r>
            </w:ins>
            <w:proofErr w:type="spellStart"/>
            <w:r w:rsidRPr="00020619">
              <w:t>ms</w:t>
            </w:r>
            <w:proofErr w:type="spellEnd"/>
          </w:p>
        </w:tc>
      </w:tr>
      <w:tr w:rsidR="008F42CF" w:rsidRPr="00020619" w14:paraId="6C2E2A7D" w14:textId="77777777" w:rsidTr="00BB34DD">
        <w:trPr>
          <w:jc w:val="center"/>
        </w:trPr>
        <w:tc>
          <w:tcPr>
            <w:tcW w:w="4679" w:type="dxa"/>
            <w:tcBorders>
              <w:top w:val="single" w:sz="4" w:space="0" w:color="auto"/>
              <w:left w:val="single" w:sz="4" w:space="0" w:color="auto"/>
              <w:bottom w:val="single" w:sz="4" w:space="0" w:color="auto"/>
              <w:right w:val="single" w:sz="4" w:space="0" w:color="auto"/>
            </w:tcBorders>
            <w:hideMark/>
          </w:tcPr>
          <w:p w14:paraId="56D1AEBF" w14:textId="77777777" w:rsidR="008F42CF" w:rsidRPr="00020619" w:rsidRDefault="008F42CF" w:rsidP="00BB34DD">
            <w:pPr>
              <w:pStyle w:val="TAL"/>
            </w:pPr>
            <w:r w:rsidRPr="00020619">
              <w:t>SMTC duration</w:t>
            </w:r>
          </w:p>
        </w:tc>
        <w:tc>
          <w:tcPr>
            <w:tcW w:w="2693" w:type="dxa"/>
            <w:tcBorders>
              <w:top w:val="single" w:sz="4" w:space="0" w:color="auto"/>
              <w:left w:val="single" w:sz="4" w:space="0" w:color="auto"/>
              <w:bottom w:val="single" w:sz="4" w:space="0" w:color="auto"/>
              <w:right w:val="single" w:sz="4" w:space="0" w:color="auto"/>
            </w:tcBorders>
            <w:hideMark/>
          </w:tcPr>
          <w:p w14:paraId="4529B5BF" w14:textId="77777777" w:rsidR="008F42CF" w:rsidRPr="00020619" w:rsidRDefault="008F42CF" w:rsidP="00BB34DD">
            <w:pPr>
              <w:pStyle w:val="TAL"/>
            </w:pPr>
            <w:r w:rsidRPr="00020619">
              <w:t xml:space="preserve">1 </w:t>
            </w:r>
            <w:proofErr w:type="spellStart"/>
            <w:r w:rsidRPr="00020619">
              <w:t>ms</w:t>
            </w:r>
            <w:proofErr w:type="spellEnd"/>
          </w:p>
        </w:tc>
      </w:tr>
    </w:tbl>
    <w:p w14:paraId="4220EFE7" w14:textId="77777777" w:rsidR="008F42CF" w:rsidRPr="00020619" w:rsidRDefault="008F42CF" w:rsidP="008F42CF">
      <w:pPr>
        <w:pStyle w:val="Heading3"/>
        <w:rPr>
          <w:ins w:id="84673" w:author="Ericsson - Zhixun Tang" w:date="2022-09-21T19:59:00Z"/>
          <w:lang w:val="en-US"/>
        </w:rPr>
      </w:pPr>
      <w:ins w:id="84674" w:author="Ericsson - Zhixun Tang" w:date="2022-09-21T19:59:00Z">
        <w:r w:rsidRPr="00020619">
          <w:rPr>
            <w:lang w:val="en-US"/>
          </w:rPr>
          <w:t>A.3.11A.3</w:t>
        </w:r>
      </w:ins>
      <w:ins w:id="84675" w:author="Ericsson - Zhixun Tang" w:date="2022-09-23T19:57:00Z">
        <w:r w:rsidRPr="00020619">
          <w:rPr>
            <w:lang w:val="en-US"/>
          </w:rPr>
          <w:tab/>
        </w:r>
      </w:ins>
      <w:ins w:id="84676" w:author="Ericsson - Zhixun Tang" w:date="2022-09-21T19:59:00Z">
        <w:r w:rsidRPr="00020619">
          <w:rPr>
            <w:lang w:val="en-US"/>
          </w:rPr>
          <w:t xml:space="preserve">SMTC pattern 3 for RedCap: SMTC period = 40 </w:t>
        </w:r>
        <w:proofErr w:type="spellStart"/>
        <w:r w:rsidRPr="00020619">
          <w:rPr>
            <w:lang w:val="en-US"/>
          </w:rPr>
          <w:t>ms</w:t>
        </w:r>
        <w:proofErr w:type="spellEnd"/>
        <w:r w:rsidRPr="00020619">
          <w:rPr>
            <w:lang w:val="en-US"/>
          </w:rPr>
          <w:t xml:space="preserve"> with SMTC duration = 1 </w:t>
        </w:r>
        <w:proofErr w:type="spellStart"/>
        <w:r w:rsidRPr="00020619">
          <w:rPr>
            <w:lang w:val="en-US"/>
          </w:rPr>
          <w:t>ms</w:t>
        </w:r>
        <w:proofErr w:type="spellEnd"/>
      </w:ins>
    </w:p>
    <w:p w14:paraId="04A03961" w14:textId="77777777" w:rsidR="008F42CF" w:rsidRPr="00020619" w:rsidRDefault="008F42CF" w:rsidP="008F42CF">
      <w:pPr>
        <w:pStyle w:val="TH"/>
        <w:rPr>
          <w:ins w:id="84677" w:author="Ericsson - Zhixun Tang" w:date="2022-09-21T19:59:00Z"/>
          <w:noProof/>
        </w:rPr>
      </w:pPr>
      <w:ins w:id="84678" w:author="Ericsson - Zhixun Tang" w:date="2022-09-21T19:59:00Z">
        <w:r w:rsidRPr="00020619">
          <w:t xml:space="preserve">Table A.3.11.2-1: SMTC.3 RedCap: SMTC </w:t>
        </w:r>
        <w:r w:rsidRPr="00020619">
          <w:rPr>
            <w:noProof/>
          </w:rPr>
          <w:t xml:space="preserve">Pattern </w:t>
        </w:r>
      </w:ins>
      <w:ins w:id="84679" w:author="Ericsson - Zhixun Tang" w:date="2022-09-21T20:27:00Z">
        <w:r w:rsidRPr="00020619">
          <w:rPr>
            <w:noProof/>
          </w:rPr>
          <w:t>3</w:t>
        </w:r>
      </w:ins>
      <w:ins w:id="84680" w:author="Ericsson - Zhixun Tang" w:date="2022-09-21T19:59:00Z">
        <w:r w:rsidRPr="00020619">
          <w:rPr>
            <w:noProof/>
          </w:rPr>
          <w:t xml:space="preserve"> for SMTC period = 40 ms and duration = 1 m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9"/>
        <w:gridCol w:w="2693"/>
      </w:tblGrid>
      <w:tr w:rsidR="008F42CF" w:rsidRPr="00020619" w14:paraId="60739259" w14:textId="77777777" w:rsidTr="00BB34DD">
        <w:trPr>
          <w:jc w:val="center"/>
          <w:ins w:id="84681" w:author="Ericsson - Zhixun Tang" w:date="2022-09-21T19:59:00Z"/>
        </w:trPr>
        <w:tc>
          <w:tcPr>
            <w:tcW w:w="4679" w:type="dxa"/>
            <w:tcBorders>
              <w:top w:val="single" w:sz="4" w:space="0" w:color="auto"/>
              <w:left w:val="single" w:sz="4" w:space="0" w:color="auto"/>
              <w:bottom w:val="single" w:sz="4" w:space="0" w:color="auto"/>
              <w:right w:val="single" w:sz="4" w:space="0" w:color="auto"/>
            </w:tcBorders>
            <w:hideMark/>
          </w:tcPr>
          <w:p w14:paraId="11C5E428" w14:textId="77777777" w:rsidR="008F42CF" w:rsidRPr="00020619" w:rsidRDefault="008F42CF" w:rsidP="00BB34DD">
            <w:pPr>
              <w:pStyle w:val="TAH"/>
              <w:rPr>
                <w:ins w:id="84682" w:author="Ericsson - Zhixun Tang" w:date="2022-09-21T19:59:00Z"/>
              </w:rPr>
            </w:pPr>
            <w:ins w:id="84683" w:author="Ericsson - Zhixun Tang" w:date="2022-09-21T19:59:00Z">
              <w:r w:rsidRPr="00020619">
                <w:t>SMTC Parameters</w:t>
              </w:r>
            </w:ins>
          </w:p>
        </w:tc>
        <w:tc>
          <w:tcPr>
            <w:tcW w:w="2693" w:type="dxa"/>
            <w:tcBorders>
              <w:top w:val="single" w:sz="4" w:space="0" w:color="auto"/>
              <w:left w:val="single" w:sz="4" w:space="0" w:color="auto"/>
              <w:bottom w:val="single" w:sz="4" w:space="0" w:color="auto"/>
              <w:right w:val="single" w:sz="4" w:space="0" w:color="auto"/>
            </w:tcBorders>
            <w:hideMark/>
          </w:tcPr>
          <w:p w14:paraId="6FCE828F" w14:textId="77777777" w:rsidR="008F42CF" w:rsidRPr="00020619" w:rsidRDefault="008F42CF" w:rsidP="00BB34DD">
            <w:pPr>
              <w:pStyle w:val="TAH"/>
              <w:rPr>
                <w:ins w:id="84684" w:author="Ericsson - Zhixun Tang" w:date="2022-09-21T19:59:00Z"/>
              </w:rPr>
            </w:pPr>
            <w:ins w:id="84685" w:author="Ericsson - Zhixun Tang" w:date="2022-09-21T19:59:00Z">
              <w:r w:rsidRPr="00020619">
                <w:t>Values</w:t>
              </w:r>
            </w:ins>
          </w:p>
        </w:tc>
      </w:tr>
      <w:tr w:rsidR="008F42CF" w:rsidRPr="00020619" w14:paraId="4033D15B" w14:textId="77777777" w:rsidTr="00BB34DD">
        <w:trPr>
          <w:jc w:val="center"/>
          <w:ins w:id="84686" w:author="Ericsson - Zhixun Tang" w:date="2022-09-21T19:59:00Z"/>
        </w:trPr>
        <w:tc>
          <w:tcPr>
            <w:tcW w:w="4679" w:type="dxa"/>
            <w:tcBorders>
              <w:top w:val="single" w:sz="4" w:space="0" w:color="auto"/>
              <w:left w:val="single" w:sz="4" w:space="0" w:color="auto"/>
              <w:bottom w:val="single" w:sz="4" w:space="0" w:color="auto"/>
              <w:right w:val="single" w:sz="4" w:space="0" w:color="auto"/>
            </w:tcBorders>
            <w:hideMark/>
          </w:tcPr>
          <w:p w14:paraId="4CC23779" w14:textId="77777777" w:rsidR="008F42CF" w:rsidRPr="00020619" w:rsidRDefault="008F42CF" w:rsidP="00BB34DD">
            <w:pPr>
              <w:pStyle w:val="TAL"/>
              <w:rPr>
                <w:ins w:id="84687" w:author="Ericsson - Zhixun Tang" w:date="2022-09-21T19:59:00Z"/>
              </w:rPr>
            </w:pPr>
            <w:ins w:id="84688" w:author="Ericsson - Zhixun Tang" w:date="2022-09-21T19:59:00Z">
              <w:r w:rsidRPr="00020619">
                <w:t>SMTC periodicity</w:t>
              </w:r>
            </w:ins>
          </w:p>
        </w:tc>
        <w:tc>
          <w:tcPr>
            <w:tcW w:w="2693" w:type="dxa"/>
            <w:tcBorders>
              <w:top w:val="single" w:sz="4" w:space="0" w:color="auto"/>
              <w:left w:val="single" w:sz="4" w:space="0" w:color="auto"/>
              <w:bottom w:val="single" w:sz="4" w:space="0" w:color="auto"/>
              <w:right w:val="single" w:sz="4" w:space="0" w:color="auto"/>
            </w:tcBorders>
            <w:hideMark/>
          </w:tcPr>
          <w:p w14:paraId="51D70050" w14:textId="77777777" w:rsidR="008F42CF" w:rsidRPr="00020619" w:rsidRDefault="008F42CF" w:rsidP="00BB34DD">
            <w:pPr>
              <w:pStyle w:val="TAL"/>
              <w:rPr>
                <w:ins w:id="84689" w:author="Ericsson - Zhixun Tang" w:date="2022-09-21T19:59:00Z"/>
              </w:rPr>
            </w:pPr>
            <w:ins w:id="84690" w:author="Ericsson - Zhixun Tang" w:date="2022-09-21T19:59:00Z">
              <w:r w:rsidRPr="00020619">
                <w:t xml:space="preserve">40 </w:t>
              </w:r>
              <w:proofErr w:type="spellStart"/>
              <w:r w:rsidRPr="00020619">
                <w:t>ms</w:t>
              </w:r>
              <w:proofErr w:type="spellEnd"/>
            </w:ins>
          </w:p>
        </w:tc>
      </w:tr>
      <w:tr w:rsidR="008F42CF" w:rsidRPr="00020619" w14:paraId="176AB71C" w14:textId="77777777" w:rsidTr="00BB34DD">
        <w:trPr>
          <w:jc w:val="center"/>
          <w:ins w:id="84691" w:author="Ericsson - Zhixun Tang" w:date="2022-09-21T19:59:00Z"/>
        </w:trPr>
        <w:tc>
          <w:tcPr>
            <w:tcW w:w="4679" w:type="dxa"/>
            <w:tcBorders>
              <w:top w:val="single" w:sz="4" w:space="0" w:color="auto"/>
              <w:left w:val="single" w:sz="4" w:space="0" w:color="auto"/>
              <w:bottom w:val="single" w:sz="4" w:space="0" w:color="auto"/>
              <w:right w:val="single" w:sz="4" w:space="0" w:color="auto"/>
            </w:tcBorders>
            <w:hideMark/>
          </w:tcPr>
          <w:p w14:paraId="1EF3772A" w14:textId="77777777" w:rsidR="008F42CF" w:rsidRPr="00020619" w:rsidRDefault="008F42CF" w:rsidP="00BB34DD">
            <w:pPr>
              <w:pStyle w:val="TAL"/>
              <w:rPr>
                <w:ins w:id="84692" w:author="Ericsson - Zhixun Tang" w:date="2022-09-21T19:59:00Z"/>
              </w:rPr>
            </w:pPr>
            <w:ins w:id="84693" w:author="Ericsson - Zhixun Tang" w:date="2022-09-21T19:59:00Z">
              <w:r w:rsidRPr="00020619">
                <w:t>SMTC offset</w:t>
              </w:r>
            </w:ins>
          </w:p>
        </w:tc>
        <w:tc>
          <w:tcPr>
            <w:tcW w:w="2693" w:type="dxa"/>
            <w:tcBorders>
              <w:top w:val="single" w:sz="4" w:space="0" w:color="auto"/>
              <w:left w:val="single" w:sz="4" w:space="0" w:color="auto"/>
              <w:bottom w:val="single" w:sz="4" w:space="0" w:color="auto"/>
              <w:right w:val="single" w:sz="4" w:space="0" w:color="auto"/>
            </w:tcBorders>
            <w:hideMark/>
          </w:tcPr>
          <w:p w14:paraId="7D2F3755" w14:textId="5BB2474E" w:rsidR="008F42CF" w:rsidRPr="00020619" w:rsidRDefault="008F42CF" w:rsidP="00BB34DD">
            <w:pPr>
              <w:pStyle w:val="TAL"/>
              <w:rPr>
                <w:ins w:id="84694" w:author="Ericsson - Zhixun Tang" w:date="2022-09-21T19:59:00Z"/>
              </w:rPr>
            </w:pPr>
            <w:ins w:id="84695" w:author="Ericsson - Zhixun Tang" w:date="2022-10-14T19:35:00Z">
              <w:del w:id="84696" w:author="BigCREditor-Post-RAN4#105" w:date="2022-11-27T23:00:00Z">
                <w:r w:rsidRPr="00020619" w:rsidDel="00417F54">
                  <w:delText>[</w:delText>
                </w:r>
              </w:del>
            </w:ins>
            <w:ins w:id="84697" w:author="Ericsson - Zhixun Tang" w:date="2022-09-21T19:59:00Z">
              <w:r w:rsidRPr="00020619">
                <w:t>20</w:t>
              </w:r>
            </w:ins>
            <w:ins w:id="84698" w:author="Ericsson - Zhixun Tang" w:date="2022-10-14T19:35:00Z">
              <w:del w:id="84699" w:author="BigCREditor-Post-RAN4#105" w:date="2022-11-27T23:00:00Z">
                <w:r w:rsidRPr="00020619" w:rsidDel="00417F54">
                  <w:delText>]</w:delText>
                </w:r>
              </w:del>
            </w:ins>
            <w:ins w:id="84700" w:author="Ericsson - Zhixun Tang" w:date="2022-09-21T19:59:00Z">
              <w:r w:rsidRPr="00020619">
                <w:t xml:space="preserve"> </w:t>
              </w:r>
              <w:proofErr w:type="spellStart"/>
              <w:r w:rsidRPr="00020619">
                <w:t>ms</w:t>
              </w:r>
              <w:proofErr w:type="spellEnd"/>
            </w:ins>
          </w:p>
        </w:tc>
      </w:tr>
      <w:tr w:rsidR="008F42CF" w:rsidRPr="006F4D85" w14:paraId="120EFD4F" w14:textId="77777777" w:rsidTr="00BB34DD">
        <w:trPr>
          <w:jc w:val="center"/>
          <w:ins w:id="84701" w:author="Ericsson - Zhixun Tang" w:date="2022-09-21T19:59:00Z"/>
        </w:trPr>
        <w:tc>
          <w:tcPr>
            <w:tcW w:w="4679" w:type="dxa"/>
            <w:tcBorders>
              <w:top w:val="single" w:sz="4" w:space="0" w:color="auto"/>
              <w:left w:val="single" w:sz="4" w:space="0" w:color="auto"/>
              <w:bottom w:val="single" w:sz="4" w:space="0" w:color="auto"/>
              <w:right w:val="single" w:sz="4" w:space="0" w:color="auto"/>
            </w:tcBorders>
            <w:hideMark/>
          </w:tcPr>
          <w:p w14:paraId="73FF7121" w14:textId="77777777" w:rsidR="008F42CF" w:rsidRPr="00020619" w:rsidRDefault="008F42CF" w:rsidP="00BB34DD">
            <w:pPr>
              <w:pStyle w:val="TAL"/>
              <w:rPr>
                <w:ins w:id="84702" w:author="Ericsson - Zhixun Tang" w:date="2022-09-21T19:59:00Z"/>
              </w:rPr>
            </w:pPr>
            <w:ins w:id="84703" w:author="Ericsson - Zhixun Tang" w:date="2022-09-21T19:59:00Z">
              <w:r w:rsidRPr="00020619">
                <w:t>SMTC duration</w:t>
              </w:r>
            </w:ins>
          </w:p>
        </w:tc>
        <w:tc>
          <w:tcPr>
            <w:tcW w:w="2693" w:type="dxa"/>
            <w:tcBorders>
              <w:top w:val="single" w:sz="4" w:space="0" w:color="auto"/>
              <w:left w:val="single" w:sz="4" w:space="0" w:color="auto"/>
              <w:bottom w:val="single" w:sz="4" w:space="0" w:color="auto"/>
              <w:right w:val="single" w:sz="4" w:space="0" w:color="auto"/>
            </w:tcBorders>
            <w:hideMark/>
          </w:tcPr>
          <w:p w14:paraId="29A3F587" w14:textId="77777777" w:rsidR="008F42CF" w:rsidRPr="006F4D85" w:rsidRDefault="008F42CF" w:rsidP="00BB34DD">
            <w:pPr>
              <w:pStyle w:val="TAL"/>
              <w:rPr>
                <w:ins w:id="84704" w:author="Ericsson - Zhixun Tang" w:date="2022-09-21T19:59:00Z"/>
              </w:rPr>
            </w:pPr>
            <w:ins w:id="84705" w:author="Ericsson - Zhixun Tang" w:date="2022-09-21T19:59:00Z">
              <w:r w:rsidRPr="00020619">
                <w:t xml:space="preserve">1 </w:t>
              </w:r>
              <w:proofErr w:type="spellStart"/>
              <w:r w:rsidRPr="00020619">
                <w:t>ms</w:t>
              </w:r>
              <w:proofErr w:type="spellEnd"/>
            </w:ins>
          </w:p>
        </w:tc>
      </w:tr>
    </w:tbl>
    <w:p w14:paraId="6A860534" w14:textId="55D0CBBA" w:rsidR="00B0476A" w:rsidRDefault="00B0476A" w:rsidP="00B0476A">
      <w:pPr>
        <w:rPr>
          <w:noProof/>
        </w:rPr>
      </w:pPr>
    </w:p>
    <w:p w14:paraId="462493C2" w14:textId="0445569E" w:rsidR="00B0476A" w:rsidRDefault="00B0476A" w:rsidP="00F77604">
      <w:pPr>
        <w:jc w:val="center"/>
        <w:rPr>
          <w:noProof/>
        </w:rPr>
      </w:pPr>
    </w:p>
    <w:p w14:paraId="0DEB17FA" w14:textId="0F0398EE" w:rsidR="00EE2ED1" w:rsidRDefault="00EE2ED1" w:rsidP="00F77604">
      <w:pPr>
        <w:jc w:val="center"/>
        <w:rPr>
          <w:noProof/>
        </w:rPr>
      </w:pPr>
    </w:p>
    <w:p w14:paraId="34ADE111" w14:textId="77777777" w:rsidR="000B1086" w:rsidRPr="004F6EBD" w:rsidRDefault="000B1086" w:rsidP="000B1086">
      <w:pPr>
        <w:jc w:val="center"/>
        <w:rPr>
          <w:b/>
          <w:color w:val="00B0F0"/>
          <w:sz w:val="28"/>
          <w:szCs w:val="28"/>
          <w:lang w:eastAsia="zh-CN"/>
        </w:rPr>
      </w:pPr>
      <w:r w:rsidRPr="00101FDD">
        <w:rPr>
          <w:b/>
          <w:color w:val="00B0F0"/>
          <w:sz w:val="28"/>
          <w:szCs w:val="28"/>
          <w:lang w:eastAsia="zh-CN"/>
        </w:rPr>
        <w:t>----------------------</w:t>
      </w:r>
      <w:r>
        <w:rPr>
          <w:b/>
          <w:color w:val="00B0F0"/>
          <w:sz w:val="28"/>
          <w:szCs w:val="28"/>
          <w:lang w:eastAsia="zh-CN"/>
        </w:rPr>
        <w:t>NEXT</w:t>
      </w:r>
      <w:r w:rsidRPr="00101FDD">
        <w:rPr>
          <w:b/>
          <w:color w:val="00B0F0"/>
          <w:sz w:val="28"/>
          <w:szCs w:val="28"/>
          <w:lang w:eastAsia="zh-CN"/>
        </w:rPr>
        <w:t xml:space="preserve"> CHANGE----------------------------</w:t>
      </w:r>
    </w:p>
    <w:p w14:paraId="05A55706" w14:textId="77777777" w:rsidR="009D5ABE" w:rsidRPr="00DB707E" w:rsidRDefault="009D5ABE" w:rsidP="009D5ABE">
      <w:pPr>
        <w:pStyle w:val="Heading4"/>
        <w:rPr>
          <w:snapToGrid w:val="0"/>
        </w:rPr>
      </w:pPr>
      <w:r w:rsidRPr="00DB707E">
        <w:rPr>
          <w:snapToGrid w:val="0"/>
        </w:rPr>
        <w:t>A.16.6.1.11</w:t>
      </w:r>
      <w:r w:rsidRPr="00DB707E">
        <w:rPr>
          <w:snapToGrid w:val="0"/>
        </w:rPr>
        <w:tab/>
        <w:t>SA event triggered reporting tests with per-UE gaps under non-DRX with SSB index reading for 1 Rx UE</w:t>
      </w:r>
    </w:p>
    <w:p w14:paraId="33082E5D" w14:textId="77777777" w:rsidR="009D5ABE" w:rsidRPr="00DB707E" w:rsidRDefault="009D5ABE" w:rsidP="009D5ABE">
      <w:pPr>
        <w:pStyle w:val="Heading5"/>
        <w:rPr>
          <w:snapToGrid w:val="0"/>
        </w:rPr>
      </w:pPr>
      <w:r w:rsidRPr="00DB707E">
        <w:rPr>
          <w:snapToGrid w:val="0"/>
        </w:rPr>
        <w:t>A.16.6.1.11.1</w:t>
      </w:r>
      <w:r w:rsidRPr="00DB707E">
        <w:rPr>
          <w:snapToGrid w:val="0"/>
        </w:rPr>
        <w:tab/>
        <w:t>Test purpose and Environment</w:t>
      </w:r>
    </w:p>
    <w:p w14:paraId="37B8891E" w14:textId="77777777" w:rsidR="007C1835" w:rsidRPr="00AE7DD9" w:rsidRDefault="007C1835" w:rsidP="007C1835">
      <w:pPr>
        <w:rPr>
          <w:ins w:id="84706" w:author="BigCREditor-Post-RAN4#105" w:date="2022-11-28T22:12:00Z"/>
          <w:rFonts w:cs="v4.2.0"/>
        </w:rPr>
      </w:pPr>
      <w:ins w:id="84707" w:author="BigCREditor-Post-RAN4#105" w:date="2022-11-28T22:12:00Z">
        <w:r w:rsidRPr="00AE7DD9">
          <w:rPr>
            <w:rFonts w:cs="v4.2.0"/>
          </w:rPr>
          <w:t xml:space="preserve">The purpose of this test is to verify that the UE makes correct reporting of an event. This test will partly verify the intra-frequency </w:t>
        </w:r>
        <w:r w:rsidRPr="00AE7DD9">
          <w:t>cell identification</w:t>
        </w:r>
        <w:r w:rsidRPr="00AE7DD9">
          <w:rPr>
            <w:rFonts w:cs="v4.2.0"/>
          </w:rPr>
          <w:t xml:space="preserve"> and measurement </w:t>
        </w:r>
        <w:r w:rsidRPr="00AE7DD9">
          <w:t>period</w:t>
        </w:r>
        <w:r w:rsidRPr="00AE7DD9">
          <w:rPr>
            <w:rFonts w:cs="v4.2.0"/>
          </w:rPr>
          <w:t xml:space="preserve"> requirements in clauses 9.2B.6.1 and 9.2B.6.2.</w:t>
        </w:r>
      </w:ins>
    </w:p>
    <w:p w14:paraId="5BE76D91" w14:textId="00863554" w:rsidR="009D5ABE" w:rsidRPr="00DB707E" w:rsidDel="007C1835" w:rsidRDefault="009D5ABE" w:rsidP="009D5ABE">
      <w:pPr>
        <w:rPr>
          <w:del w:id="84708" w:author="BigCREditor-Post-RAN4#105" w:date="2022-11-28T22:12:00Z"/>
          <w:rFonts w:cs="v4.2.0"/>
        </w:rPr>
      </w:pPr>
      <w:del w:id="84709" w:author="BigCREditor-Post-RAN4#105" w:date="2022-11-28T22:12:00Z">
        <w:r w:rsidRPr="00DB707E" w:rsidDel="007C1835">
          <w:rPr>
            <w:rFonts w:cs="v4.2.0"/>
          </w:rPr>
          <w:delText xml:space="preserve">The purpose of this test is to verify that the UE makes correct reporting of an event. This test will partly verify the intra-frequency </w:delText>
        </w:r>
        <w:r w:rsidRPr="00DB707E" w:rsidDel="007C1835">
          <w:delText>cell identification</w:delText>
        </w:r>
        <w:r w:rsidRPr="00DB707E" w:rsidDel="007C1835">
          <w:rPr>
            <w:rFonts w:cs="v4.2.0"/>
          </w:rPr>
          <w:delText xml:space="preserve"> and measurement </w:delText>
        </w:r>
        <w:r w:rsidRPr="00DB707E" w:rsidDel="007C1835">
          <w:delText>period</w:delText>
        </w:r>
        <w:r w:rsidRPr="00DB707E" w:rsidDel="007C1835">
          <w:rPr>
            <w:rFonts w:cs="v4.2.0"/>
          </w:rPr>
          <w:delText xml:space="preserve"> requirements in clauses 9.2B.6.1 and 9.2B.6.2.</w:delText>
        </w:r>
      </w:del>
    </w:p>
    <w:p w14:paraId="58632DF7" w14:textId="77777777" w:rsidR="009D5ABE" w:rsidRPr="00DB707E" w:rsidRDefault="009D5ABE" w:rsidP="009D5ABE">
      <w:pPr>
        <w:pStyle w:val="Heading5"/>
        <w:rPr>
          <w:snapToGrid w:val="0"/>
        </w:rPr>
      </w:pPr>
      <w:r w:rsidRPr="00DB707E">
        <w:rPr>
          <w:snapToGrid w:val="0"/>
        </w:rPr>
        <w:t>A.16.6.1.11.2</w:t>
      </w:r>
      <w:r w:rsidRPr="00DB707E">
        <w:rPr>
          <w:snapToGrid w:val="0"/>
        </w:rPr>
        <w:tab/>
        <w:t>Test parameters</w:t>
      </w:r>
    </w:p>
    <w:p w14:paraId="4999674C" w14:textId="77777777" w:rsidR="00B93DB4" w:rsidRPr="00AE7DD9" w:rsidRDefault="00B93DB4" w:rsidP="00B93DB4">
      <w:pPr>
        <w:rPr>
          <w:ins w:id="84710" w:author="BigCREditor-Post-RAN4#105" w:date="2022-11-28T22:13:00Z"/>
          <w:rFonts w:cs="v4.2.0"/>
        </w:rPr>
      </w:pPr>
      <w:ins w:id="84711" w:author="BigCREditor-Post-RAN4#105" w:date="2022-11-28T22:13:00Z">
        <w:r w:rsidRPr="00AE7DD9">
          <w:rPr>
            <w:rFonts w:cs="v4.2.0"/>
          </w:rPr>
          <w:t xml:space="preserve">Two cells are deployed in the test, which are FR1 </w:t>
        </w:r>
        <w:proofErr w:type="spellStart"/>
        <w:r w:rsidRPr="00AE7DD9">
          <w:rPr>
            <w:rFonts w:cs="v4.2.0"/>
          </w:rPr>
          <w:t>PCell</w:t>
        </w:r>
        <w:proofErr w:type="spellEnd"/>
        <w:r w:rsidRPr="00AE7DD9">
          <w:rPr>
            <w:rFonts w:cs="v4.2.0"/>
          </w:rPr>
          <w:t xml:space="preserve"> (Cell 1) and a FR1 neighbour cell (Cell 2) on the same frequency as the </w:t>
        </w:r>
        <w:proofErr w:type="spellStart"/>
        <w:r w:rsidRPr="00AE7DD9">
          <w:rPr>
            <w:rFonts w:cs="v4.2.0"/>
          </w:rPr>
          <w:t>PCell</w:t>
        </w:r>
        <w:proofErr w:type="spellEnd"/>
        <w:r w:rsidRPr="00AE7DD9">
          <w:rPr>
            <w:rFonts w:cs="v4.2.0"/>
          </w:rPr>
          <w:t xml:space="preserve">. The test parameters for </w:t>
        </w:r>
        <w:proofErr w:type="spellStart"/>
        <w:r w:rsidRPr="00AE7DD9">
          <w:rPr>
            <w:rFonts w:cs="v4.2.0"/>
          </w:rPr>
          <w:t>PCell</w:t>
        </w:r>
        <w:proofErr w:type="spellEnd"/>
        <w:r w:rsidRPr="00AE7DD9">
          <w:rPr>
            <w:rFonts w:cs="v4.2.0"/>
          </w:rPr>
          <w:t xml:space="preserve"> are given in Table A.16.6.1.11.2-1, A.16.6.1.11.2-2 and A.16.6.1.11.2-3 below. In the measurement control information, a measurement object is configured for the frequency of the </w:t>
        </w:r>
        <w:proofErr w:type="spellStart"/>
        <w:r w:rsidRPr="00AE7DD9">
          <w:rPr>
            <w:rFonts w:cs="v4.2.0"/>
          </w:rPr>
          <w:t>PCell</w:t>
        </w:r>
        <w:proofErr w:type="spellEnd"/>
        <w:r w:rsidRPr="00AE7DD9">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ins>
    </w:p>
    <w:p w14:paraId="1D1C9831" w14:textId="77777777" w:rsidR="00B93DB4" w:rsidRPr="00AE7DD9" w:rsidRDefault="00B93DB4" w:rsidP="00B93DB4">
      <w:pPr>
        <w:rPr>
          <w:ins w:id="84712" w:author="BigCREditor-Post-RAN4#105" w:date="2022-11-28T22:13:00Z"/>
          <w:rFonts w:cs="v4.2.0"/>
          <w:lang w:eastAsia="en-GB"/>
        </w:rPr>
      </w:pPr>
      <w:ins w:id="84713" w:author="BigCREditor-Post-RAN4#105" w:date="2022-11-28T22:13:00Z">
        <w:r w:rsidRPr="00AE7DD9">
          <w:rPr>
            <w:rFonts w:cs="v4.2.0"/>
          </w:rPr>
          <w:t>There are two BWPs configured in Cell 1, BWP1 which contains the cell defining SSB, and BWP2 which does not contain any SSB of Cell 1. During the whole test, BWP2 is always scheduled as the active BWP for the UE.</w:t>
        </w:r>
      </w:ins>
    </w:p>
    <w:p w14:paraId="6D075183" w14:textId="77777777" w:rsidR="00B93DB4" w:rsidRPr="00AE7DD9" w:rsidRDefault="00B93DB4" w:rsidP="00B93DB4">
      <w:pPr>
        <w:pStyle w:val="TH"/>
        <w:rPr>
          <w:ins w:id="84714" w:author="BigCREditor-Post-RAN4#105" w:date="2022-11-28T22:13:00Z"/>
        </w:rPr>
      </w:pPr>
      <w:ins w:id="84715" w:author="BigCREditor-Post-RAN4#105" w:date="2022-11-28T22:13:00Z">
        <w:r w:rsidRPr="00AE7DD9">
          <w:t>Table A.16.6.1.11.2-1: Supported test configurations for NR Redcap UE</w:t>
        </w:r>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B93DB4" w:rsidRPr="00AE7DD9" w14:paraId="5E098A83" w14:textId="77777777" w:rsidTr="00864629">
        <w:trPr>
          <w:trHeight w:val="187"/>
          <w:ins w:id="84716" w:author="BigCREditor-Post-RAN4#105" w:date="2022-11-28T22:13:00Z"/>
        </w:trPr>
        <w:tc>
          <w:tcPr>
            <w:tcW w:w="2376" w:type="dxa"/>
            <w:tcBorders>
              <w:top w:val="single" w:sz="4" w:space="0" w:color="auto"/>
              <w:left w:val="single" w:sz="4" w:space="0" w:color="auto"/>
              <w:bottom w:val="single" w:sz="4" w:space="0" w:color="auto"/>
              <w:right w:val="single" w:sz="4" w:space="0" w:color="auto"/>
            </w:tcBorders>
            <w:hideMark/>
          </w:tcPr>
          <w:p w14:paraId="4CCEF3E4" w14:textId="77777777" w:rsidR="00B93DB4" w:rsidRPr="00AE7DD9" w:rsidRDefault="00B93DB4" w:rsidP="00864629">
            <w:pPr>
              <w:pStyle w:val="TAH"/>
              <w:rPr>
                <w:ins w:id="84717" w:author="BigCREditor-Post-RAN4#105" w:date="2022-11-28T22:13:00Z"/>
              </w:rPr>
            </w:pPr>
            <w:ins w:id="84718" w:author="BigCREditor-Post-RAN4#105" w:date="2022-11-28T22:13:00Z">
              <w:r w:rsidRPr="00AE7DD9">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3A6F61D9" w14:textId="77777777" w:rsidR="00B93DB4" w:rsidRPr="00AE7DD9" w:rsidRDefault="00B93DB4" w:rsidP="00864629">
            <w:pPr>
              <w:pStyle w:val="TAH"/>
              <w:rPr>
                <w:ins w:id="84719" w:author="BigCREditor-Post-RAN4#105" w:date="2022-11-28T22:13:00Z"/>
              </w:rPr>
            </w:pPr>
            <w:ins w:id="84720" w:author="BigCREditor-Post-RAN4#105" w:date="2022-11-28T22:13:00Z">
              <w:r w:rsidRPr="00AE7DD9">
                <w:t>Description</w:t>
              </w:r>
            </w:ins>
          </w:p>
        </w:tc>
      </w:tr>
      <w:tr w:rsidR="00B93DB4" w:rsidRPr="00AE7DD9" w14:paraId="197BE787" w14:textId="77777777" w:rsidTr="00864629">
        <w:trPr>
          <w:trHeight w:val="187"/>
          <w:ins w:id="84721" w:author="BigCREditor-Post-RAN4#105" w:date="2022-11-28T22:13:00Z"/>
        </w:trPr>
        <w:tc>
          <w:tcPr>
            <w:tcW w:w="2376" w:type="dxa"/>
            <w:tcBorders>
              <w:top w:val="single" w:sz="4" w:space="0" w:color="auto"/>
              <w:left w:val="single" w:sz="4" w:space="0" w:color="auto"/>
              <w:bottom w:val="single" w:sz="4" w:space="0" w:color="auto"/>
              <w:right w:val="single" w:sz="4" w:space="0" w:color="auto"/>
            </w:tcBorders>
            <w:hideMark/>
          </w:tcPr>
          <w:p w14:paraId="2F13A4C6" w14:textId="77777777" w:rsidR="00B93DB4" w:rsidRPr="00AE7DD9" w:rsidRDefault="00B93DB4" w:rsidP="00864629">
            <w:pPr>
              <w:pStyle w:val="TAL"/>
              <w:rPr>
                <w:ins w:id="84722" w:author="BigCREditor-Post-RAN4#105" w:date="2022-11-28T22:13:00Z"/>
                <w:lang w:eastAsia="zh-CN"/>
              </w:rPr>
            </w:pPr>
            <w:ins w:id="84723" w:author="BigCREditor-Post-RAN4#105" w:date="2022-11-28T22:13:00Z">
              <w:r w:rsidRPr="00AE7DD9">
                <w:t>1</w:t>
              </w:r>
            </w:ins>
          </w:p>
        </w:tc>
        <w:tc>
          <w:tcPr>
            <w:tcW w:w="7230" w:type="dxa"/>
            <w:tcBorders>
              <w:top w:val="single" w:sz="4" w:space="0" w:color="auto"/>
              <w:left w:val="single" w:sz="4" w:space="0" w:color="auto"/>
              <w:bottom w:val="single" w:sz="4" w:space="0" w:color="auto"/>
              <w:right w:val="single" w:sz="4" w:space="0" w:color="auto"/>
            </w:tcBorders>
            <w:hideMark/>
          </w:tcPr>
          <w:p w14:paraId="1FA509F6" w14:textId="77777777" w:rsidR="00B93DB4" w:rsidRPr="00AE7DD9" w:rsidRDefault="00B93DB4" w:rsidP="00864629">
            <w:pPr>
              <w:pStyle w:val="TAL"/>
              <w:rPr>
                <w:ins w:id="84724" w:author="BigCREditor-Post-RAN4#105" w:date="2022-11-28T22:13:00Z"/>
                <w:rFonts w:eastAsia="Malgun Gothic"/>
                <w:b/>
              </w:rPr>
            </w:pPr>
            <w:ins w:id="84725" w:author="BigCREditor-Post-RAN4#105" w:date="2022-11-28T22:13:00Z">
              <w:r w:rsidRPr="00AE7DD9">
                <w:t xml:space="preserve">15 kHz SSB SCS, </w:t>
              </w:r>
              <w:r w:rsidRPr="00AE7DD9">
                <w:rPr>
                  <w:rFonts w:eastAsia="SimSun"/>
                </w:rPr>
                <w:t>10 MHz UE bandwidth,</w:t>
              </w:r>
              <w:r w:rsidRPr="00AE7DD9">
                <w:t xml:space="preserve"> HD-FDD duplex mode</w:t>
              </w:r>
            </w:ins>
          </w:p>
        </w:tc>
      </w:tr>
    </w:tbl>
    <w:p w14:paraId="416DF29F" w14:textId="77777777" w:rsidR="00B93DB4" w:rsidRPr="00AE7DD9" w:rsidRDefault="00B93DB4" w:rsidP="00B93DB4">
      <w:pPr>
        <w:rPr>
          <w:ins w:id="84726" w:author="BigCREditor-Post-RAN4#105" w:date="2022-11-28T22:13:00Z"/>
        </w:rPr>
      </w:pPr>
    </w:p>
    <w:p w14:paraId="320189AA" w14:textId="77777777" w:rsidR="00B93DB4" w:rsidRPr="00AE7DD9" w:rsidRDefault="00B93DB4" w:rsidP="00B93DB4">
      <w:pPr>
        <w:pStyle w:val="TH"/>
        <w:rPr>
          <w:ins w:id="84727" w:author="BigCREditor-Post-RAN4#105" w:date="2022-11-28T22:13:00Z"/>
        </w:rPr>
      </w:pPr>
      <w:ins w:id="84728" w:author="BigCREditor-Post-RAN4#105" w:date="2022-11-28T22:13:00Z">
        <w:r w:rsidRPr="00AE7DD9">
          <w:t xml:space="preserve">Table A.16.6.1.11.2-2: General test parameters for SA intra-frequency event triggered reporting with per-UE gaps for </w:t>
        </w:r>
        <w:proofErr w:type="spellStart"/>
        <w:r w:rsidRPr="00AE7DD9">
          <w:t>PCell</w:t>
        </w:r>
        <w:proofErr w:type="spellEnd"/>
        <w:r w:rsidRPr="00AE7DD9">
          <w:t xml:space="preserve"> in FR1 with SSB index reading </w:t>
        </w:r>
      </w:ins>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8"/>
        <w:gridCol w:w="697"/>
        <w:gridCol w:w="1366"/>
        <w:gridCol w:w="2283"/>
        <w:gridCol w:w="2842"/>
      </w:tblGrid>
      <w:tr w:rsidR="00B93DB4" w:rsidRPr="00AE7DD9" w14:paraId="4D25A1CE" w14:textId="77777777" w:rsidTr="00864629">
        <w:trPr>
          <w:cantSplit/>
          <w:trHeight w:val="187"/>
          <w:ins w:id="84729" w:author="BigCREditor-Post-RAN4#105" w:date="2022-11-28T22:13:00Z"/>
        </w:trPr>
        <w:tc>
          <w:tcPr>
            <w:tcW w:w="2418" w:type="dxa"/>
            <w:tcBorders>
              <w:top w:val="single" w:sz="4" w:space="0" w:color="auto"/>
              <w:left w:val="single" w:sz="4" w:space="0" w:color="auto"/>
              <w:bottom w:val="nil"/>
              <w:right w:val="single" w:sz="4" w:space="0" w:color="auto"/>
            </w:tcBorders>
            <w:shd w:val="clear" w:color="auto" w:fill="auto"/>
            <w:hideMark/>
          </w:tcPr>
          <w:p w14:paraId="000B18AD" w14:textId="77777777" w:rsidR="00B93DB4" w:rsidRPr="00AE7DD9" w:rsidRDefault="00B93DB4" w:rsidP="00864629">
            <w:pPr>
              <w:pStyle w:val="TAH"/>
              <w:rPr>
                <w:ins w:id="84730" w:author="BigCREditor-Post-RAN4#105" w:date="2022-11-28T22:13:00Z"/>
                <w:rFonts w:cs="Arial"/>
              </w:rPr>
            </w:pPr>
            <w:ins w:id="84731" w:author="BigCREditor-Post-RAN4#105" w:date="2022-11-28T22:13:00Z">
              <w:r w:rsidRPr="00AE7DD9">
                <w:t>Parameter</w:t>
              </w:r>
            </w:ins>
          </w:p>
        </w:tc>
        <w:tc>
          <w:tcPr>
            <w:tcW w:w="697" w:type="dxa"/>
            <w:tcBorders>
              <w:top w:val="single" w:sz="4" w:space="0" w:color="auto"/>
              <w:left w:val="single" w:sz="4" w:space="0" w:color="auto"/>
              <w:bottom w:val="nil"/>
              <w:right w:val="single" w:sz="4" w:space="0" w:color="auto"/>
            </w:tcBorders>
            <w:shd w:val="clear" w:color="auto" w:fill="auto"/>
            <w:hideMark/>
          </w:tcPr>
          <w:p w14:paraId="44BE5720" w14:textId="77777777" w:rsidR="00B93DB4" w:rsidRPr="00AE7DD9" w:rsidRDefault="00B93DB4" w:rsidP="00864629">
            <w:pPr>
              <w:pStyle w:val="TAH"/>
              <w:rPr>
                <w:ins w:id="84732" w:author="BigCREditor-Post-RAN4#105" w:date="2022-11-28T22:13:00Z"/>
                <w:rFonts w:cs="Arial"/>
              </w:rPr>
            </w:pPr>
            <w:ins w:id="84733" w:author="BigCREditor-Post-RAN4#105" w:date="2022-11-28T22:13:00Z">
              <w:r w:rsidRPr="00AE7DD9">
                <w:t>Unit</w:t>
              </w:r>
            </w:ins>
          </w:p>
        </w:tc>
        <w:tc>
          <w:tcPr>
            <w:tcW w:w="1366" w:type="dxa"/>
            <w:tcBorders>
              <w:top w:val="single" w:sz="4" w:space="0" w:color="auto"/>
              <w:left w:val="single" w:sz="4" w:space="0" w:color="auto"/>
              <w:bottom w:val="nil"/>
              <w:right w:val="single" w:sz="4" w:space="0" w:color="auto"/>
            </w:tcBorders>
            <w:shd w:val="clear" w:color="auto" w:fill="auto"/>
            <w:hideMark/>
          </w:tcPr>
          <w:p w14:paraId="55213BE5" w14:textId="77777777" w:rsidR="00B93DB4" w:rsidRPr="00AE7DD9" w:rsidRDefault="00B93DB4" w:rsidP="00864629">
            <w:pPr>
              <w:pStyle w:val="TAH"/>
              <w:rPr>
                <w:ins w:id="84734" w:author="BigCREditor-Post-RAN4#105" w:date="2022-11-28T22:13:00Z"/>
                <w:lang w:eastAsia="zh-CN"/>
              </w:rPr>
            </w:pPr>
            <w:ins w:id="84735" w:author="BigCREditor-Post-RAN4#105" w:date="2022-11-28T22:13:00Z">
              <w:r w:rsidRPr="00AE7DD9">
                <w:rPr>
                  <w:lang w:eastAsia="zh-CN"/>
                </w:rPr>
                <w:t>Test configuration</w:t>
              </w:r>
            </w:ins>
          </w:p>
        </w:tc>
        <w:tc>
          <w:tcPr>
            <w:tcW w:w="2283" w:type="dxa"/>
            <w:tcBorders>
              <w:top w:val="single" w:sz="4" w:space="0" w:color="auto"/>
              <w:left w:val="single" w:sz="4" w:space="0" w:color="auto"/>
              <w:bottom w:val="single" w:sz="4" w:space="0" w:color="auto"/>
              <w:right w:val="single" w:sz="4" w:space="0" w:color="auto"/>
            </w:tcBorders>
            <w:hideMark/>
          </w:tcPr>
          <w:p w14:paraId="77039C6D" w14:textId="77777777" w:rsidR="00B93DB4" w:rsidRPr="00AE7DD9" w:rsidRDefault="00B93DB4" w:rsidP="00864629">
            <w:pPr>
              <w:pStyle w:val="TAH"/>
              <w:rPr>
                <w:ins w:id="84736" w:author="BigCREditor-Post-RAN4#105" w:date="2022-11-28T22:13:00Z"/>
                <w:rFonts w:cs="Arial"/>
              </w:rPr>
            </w:pPr>
            <w:ins w:id="84737" w:author="BigCREditor-Post-RAN4#105" w:date="2022-11-28T22:13:00Z">
              <w:r w:rsidRPr="00AE7DD9">
                <w:t>Value</w:t>
              </w:r>
            </w:ins>
          </w:p>
        </w:tc>
        <w:tc>
          <w:tcPr>
            <w:tcW w:w="2842" w:type="dxa"/>
            <w:tcBorders>
              <w:top w:val="single" w:sz="4" w:space="0" w:color="auto"/>
              <w:left w:val="single" w:sz="4" w:space="0" w:color="auto"/>
              <w:bottom w:val="nil"/>
              <w:right w:val="single" w:sz="4" w:space="0" w:color="auto"/>
            </w:tcBorders>
            <w:shd w:val="clear" w:color="auto" w:fill="auto"/>
            <w:hideMark/>
          </w:tcPr>
          <w:p w14:paraId="6094F270" w14:textId="77777777" w:rsidR="00B93DB4" w:rsidRPr="00AE7DD9" w:rsidRDefault="00B93DB4" w:rsidP="00864629">
            <w:pPr>
              <w:pStyle w:val="TAH"/>
              <w:rPr>
                <w:ins w:id="84738" w:author="BigCREditor-Post-RAN4#105" w:date="2022-11-28T22:13:00Z"/>
                <w:rFonts w:cs="Arial"/>
              </w:rPr>
            </w:pPr>
            <w:ins w:id="84739" w:author="BigCREditor-Post-RAN4#105" w:date="2022-11-28T22:13:00Z">
              <w:r w:rsidRPr="00AE7DD9">
                <w:t>Comment</w:t>
              </w:r>
            </w:ins>
          </w:p>
        </w:tc>
      </w:tr>
      <w:tr w:rsidR="00B93DB4" w:rsidRPr="00AE7DD9" w14:paraId="57D67D2A" w14:textId="77777777" w:rsidTr="00864629">
        <w:trPr>
          <w:cantSplit/>
          <w:trHeight w:val="187"/>
          <w:ins w:id="84740"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37BD43FD" w14:textId="77777777" w:rsidR="00B93DB4" w:rsidRPr="00AE7DD9" w:rsidRDefault="00B93DB4" w:rsidP="00864629">
            <w:pPr>
              <w:pStyle w:val="TAL"/>
              <w:rPr>
                <w:ins w:id="84741" w:author="BigCREditor-Post-RAN4#105" w:date="2022-11-28T22:13:00Z"/>
                <w:rFonts w:cs="Arial"/>
              </w:rPr>
            </w:pPr>
            <w:ins w:id="84742" w:author="BigCREditor-Post-RAN4#105" w:date="2022-11-28T22:13:00Z">
              <w:r w:rsidRPr="00AE7DD9">
                <w:t>Active cell</w:t>
              </w:r>
            </w:ins>
          </w:p>
        </w:tc>
        <w:tc>
          <w:tcPr>
            <w:tcW w:w="697" w:type="dxa"/>
            <w:tcBorders>
              <w:top w:val="single" w:sz="4" w:space="0" w:color="auto"/>
              <w:left w:val="single" w:sz="4" w:space="0" w:color="auto"/>
              <w:bottom w:val="single" w:sz="4" w:space="0" w:color="auto"/>
              <w:right w:val="single" w:sz="4" w:space="0" w:color="auto"/>
            </w:tcBorders>
          </w:tcPr>
          <w:p w14:paraId="72E606D1" w14:textId="77777777" w:rsidR="00B93DB4" w:rsidRPr="00AE7DD9" w:rsidRDefault="00B93DB4" w:rsidP="00864629">
            <w:pPr>
              <w:pStyle w:val="TAL"/>
              <w:rPr>
                <w:ins w:id="84743" w:author="BigCREditor-Post-RAN4#105" w:date="2022-11-28T22:13:00Z"/>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7DA06BD2" w14:textId="77777777" w:rsidR="00B93DB4" w:rsidRPr="00AE7DD9" w:rsidRDefault="00B93DB4" w:rsidP="00864629">
            <w:pPr>
              <w:pStyle w:val="TAL"/>
              <w:rPr>
                <w:ins w:id="84744" w:author="BigCREditor-Post-RAN4#105" w:date="2022-11-28T22:13:00Z"/>
              </w:rPr>
            </w:pPr>
            <w:ins w:id="84745"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0E5546B6" w14:textId="77777777" w:rsidR="00B93DB4" w:rsidRPr="00AE7DD9" w:rsidRDefault="00B93DB4" w:rsidP="00864629">
            <w:pPr>
              <w:pStyle w:val="TAL"/>
              <w:rPr>
                <w:ins w:id="84746" w:author="BigCREditor-Post-RAN4#105" w:date="2022-11-28T22:13:00Z"/>
                <w:rFonts w:cs="Arial"/>
              </w:rPr>
            </w:pPr>
            <w:ins w:id="84747" w:author="BigCREditor-Post-RAN4#105" w:date="2022-11-28T22:13:00Z">
              <w:r w:rsidRPr="00AE7DD9">
                <w:t>Cell 1</w:t>
              </w:r>
            </w:ins>
          </w:p>
        </w:tc>
        <w:tc>
          <w:tcPr>
            <w:tcW w:w="2842" w:type="dxa"/>
            <w:tcBorders>
              <w:top w:val="single" w:sz="4" w:space="0" w:color="auto"/>
              <w:left w:val="single" w:sz="4" w:space="0" w:color="auto"/>
              <w:bottom w:val="single" w:sz="4" w:space="0" w:color="auto"/>
              <w:right w:val="single" w:sz="4" w:space="0" w:color="auto"/>
            </w:tcBorders>
          </w:tcPr>
          <w:p w14:paraId="78866B7C" w14:textId="77777777" w:rsidR="00B93DB4" w:rsidRPr="00AE7DD9" w:rsidRDefault="00B93DB4" w:rsidP="00864629">
            <w:pPr>
              <w:pStyle w:val="TAL"/>
              <w:rPr>
                <w:ins w:id="84748" w:author="BigCREditor-Post-RAN4#105" w:date="2022-11-28T22:13:00Z"/>
                <w:rFonts w:cs="Arial"/>
              </w:rPr>
            </w:pPr>
          </w:p>
        </w:tc>
      </w:tr>
      <w:tr w:rsidR="00B93DB4" w:rsidRPr="00AE7DD9" w14:paraId="2AEA3AB1" w14:textId="77777777" w:rsidTr="00864629">
        <w:trPr>
          <w:cantSplit/>
          <w:trHeight w:val="187"/>
          <w:ins w:id="84749"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5A8C9DAE" w14:textId="77777777" w:rsidR="00B93DB4" w:rsidRPr="00AE7DD9" w:rsidRDefault="00B93DB4" w:rsidP="00864629">
            <w:pPr>
              <w:pStyle w:val="TAL"/>
              <w:rPr>
                <w:ins w:id="84750" w:author="BigCREditor-Post-RAN4#105" w:date="2022-11-28T22:13:00Z"/>
                <w:rFonts w:cs="Arial"/>
                <w:b/>
              </w:rPr>
            </w:pPr>
            <w:ins w:id="84751" w:author="BigCREditor-Post-RAN4#105" w:date="2022-11-28T22:13:00Z">
              <w:r w:rsidRPr="00AE7DD9">
                <w:rPr>
                  <w:bCs/>
                </w:rPr>
                <w:t>Neighbour cell</w:t>
              </w:r>
            </w:ins>
          </w:p>
        </w:tc>
        <w:tc>
          <w:tcPr>
            <w:tcW w:w="697" w:type="dxa"/>
            <w:tcBorders>
              <w:top w:val="single" w:sz="4" w:space="0" w:color="auto"/>
              <w:left w:val="single" w:sz="4" w:space="0" w:color="auto"/>
              <w:bottom w:val="single" w:sz="4" w:space="0" w:color="auto"/>
              <w:right w:val="single" w:sz="4" w:space="0" w:color="auto"/>
            </w:tcBorders>
          </w:tcPr>
          <w:p w14:paraId="5F8A0BDA" w14:textId="77777777" w:rsidR="00B93DB4" w:rsidRPr="00AE7DD9" w:rsidRDefault="00B93DB4" w:rsidP="00864629">
            <w:pPr>
              <w:pStyle w:val="TAL"/>
              <w:rPr>
                <w:ins w:id="84752" w:author="BigCREditor-Post-RAN4#105" w:date="2022-11-28T22:13:00Z"/>
                <w:rFonts w:cs="Arial"/>
                <w:b/>
              </w:rPr>
            </w:pPr>
          </w:p>
        </w:tc>
        <w:tc>
          <w:tcPr>
            <w:tcW w:w="1366" w:type="dxa"/>
            <w:tcBorders>
              <w:top w:val="single" w:sz="4" w:space="0" w:color="auto"/>
              <w:left w:val="single" w:sz="4" w:space="0" w:color="auto"/>
              <w:bottom w:val="single" w:sz="4" w:space="0" w:color="auto"/>
              <w:right w:val="single" w:sz="4" w:space="0" w:color="auto"/>
            </w:tcBorders>
            <w:hideMark/>
          </w:tcPr>
          <w:p w14:paraId="4DF59CC3" w14:textId="77777777" w:rsidR="00B93DB4" w:rsidRPr="00AE7DD9" w:rsidRDefault="00B93DB4" w:rsidP="00864629">
            <w:pPr>
              <w:pStyle w:val="TAL"/>
              <w:rPr>
                <w:ins w:id="84753" w:author="BigCREditor-Post-RAN4#105" w:date="2022-11-28T22:13:00Z"/>
                <w:bCs/>
              </w:rPr>
            </w:pPr>
            <w:ins w:id="84754"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628BB443" w14:textId="77777777" w:rsidR="00B93DB4" w:rsidRPr="00AE7DD9" w:rsidRDefault="00B93DB4" w:rsidP="00864629">
            <w:pPr>
              <w:pStyle w:val="TAL"/>
              <w:rPr>
                <w:ins w:id="84755" w:author="BigCREditor-Post-RAN4#105" w:date="2022-11-28T22:13:00Z"/>
                <w:rFonts w:cs="Arial"/>
                <w:b/>
              </w:rPr>
            </w:pPr>
            <w:ins w:id="84756" w:author="BigCREditor-Post-RAN4#105" w:date="2022-11-28T22:13:00Z">
              <w:r w:rsidRPr="00AE7DD9">
                <w:rPr>
                  <w:bCs/>
                </w:rPr>
                <w:t>Cell 2</w:t>
              </w:r>
            </w:ins>
          </w:p>
        </w:tc>
        <w:tc>
          <w:tcPr>
            <w:tcW w:w="2842" w:type="dxa"/>
            <w:tcBorders>
              <w:top w:val="single" w:sz="4" w:space="0" w:color="auto"/>
              <w:left w:val="single" w:sz="4" w:space="0" w:color="auto"/>
              <w:bottom w:val="single" w:sz="4" w:space="0" w:color="auto"/>
              <w:right w:val="single" w:sz="4" w:space="0" w:color="auto"/>
            </w:tcBorders>
            <w:hideMark/>
          </w:tcPr>
          <w:p w14:paraId="248F5CDC" w14:textId="77777777" w:rsidR="00B93DB4" w:rsidRPr="00AE7DD9" w:rsidRDefault="00B93DB4" w:rsidP="00864629">
            <w:pPr>
              <w:pStyle w:val="TAL"/>
              <w:rPr>
                <w:ins w:id="84757" w:author="BigCREditor-Post-RAN4#105" w:date="2022-11-28T22:13:00Z"/>
                <w:rFonts w:cs="Arial"/>
                <w:b/>
              </w:rPr>
            </w:pPr>
            <w:ins w:id="84758" w:author="BigCREditor-Post-RAN4#105" w:date="2022-11-28T22:13:00Z">
              <w:r w:rsidRPr="00AE7DD9">
                <w:rPr>
                  <w:bCs/>
                </w:rPr>
                <w:t>Cell to be identified.</w:t>
              </w:r>
            </w:ins>
          </w:p>
        </w:tc>
      </w:tr>
      <w:tr w:rsidR="00B93DB4" w:rsidRPr="00AE7DD9" w14:paraId="72DDB9F4" w14:textId="77777777" w:rsidTr="00864629">
        <w:trPr>
          <w:cantSplit/>
          <w:trHeight w:val="187"/>
          <w:ins w:id="84759"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76DA58D0" w14:textId="77777777" w:rsidR="00B93DB4" w:rsidRPr="00AE7DD9" w:rsidRDefault="00B93DB4" w:rsidP="00864629">
            <w:pPr>
              <w:pStyle w:val="TAL"/>
              <w:rPr>
                <w:ins w:id="84760" w:author="BigCREditor-Post-RAN4#105" w:date="2022-11-28T22:13:00Z"/>
                <w:rFonts w:cs="Arial"/>
                <w:b/>
              </w:rPr>
            </w:pPr>
            <w:ins w:id="84761" w:author="BigCREditor-Post-RAN4#105" w:date="2022-11-28T22:13:00Z">
              <w:r w:rsidRPr="00AE7DD9">
                <w:t>RF Channel Number</w:t>
              </w:r>
            </w:ins>
          </w:p>
        </w:tc>
        <w:tc>
          <w:tcPr>
            <w:tcW w:w="697" w:type="dxa"/>
            <w:tcBorders>
              <w:top w:val="single" w:sz="4" w:space="0" w:color="auto"/>
              <w:left w:val="single" w:sz="4" w:space="0" w:color="auto"/>
              <w:bottom w:val="single" w:sz="4" w:space="0" w:color="auto"/>
              <w:right w:val="single" w:sz="4" w:space="0" w:color="auto"/>
            </w:tcBorders>
          </w:tcPr>
          <w:p w14:paraId="318E0C77" w14:textId="77777777" w:rsidR="00B93DB4" w:rsidRPr="00AE7DD9" w:rsidRDefault="00B93DB4" w:rsidP="00864629">
            <w:pPr>
              <w:pStyle w:val="TAL"/>
              <w:rPr>
                <w:ins w:id="84762" w:author="BigCREditor-Post-RAN4#105" w:date="2022-11-28T22:13:00Z"/>
                <w:rFonts w:cs="Arial"/>
                <w:b/>
              </w:rPr>
            </w:pPr>
          </w:p>
        </w:tc>
        <w:tc>
          <w:tcPr>
            <w:tcW w:w="1366" w:type="dxa"/>
            <w:tcBorders>
              <w:top w:val="single" w:sz="4" w:space="0" w:color="auto"/>
              <w:left w:val="single" w:sz="4" w:space="0" w:color="auto"/>
              <w:bottom w:val="single" w:sz="4" w:space="0" w:color="auto"/>
              <w:right w:val="single" w:sz="4" w:space="0" w:color="auto"/>
            </w:tcBorders>
            <w:hideMark/>
          </w:tcPr>
          <w:p w14:paraId="3180F019" w14:textId="77777777" w:rsidR="00B93DB4" w:rsidRPr="00AE7DD9" w:rsidRDefault="00B93DB4" w:rsidP="00864629">
            <w:pPr>
              <w:pStyle w:val="TAL"/>
              <w:rPr>
                <w:ins w:id="84763" w:author="BigCREditor-Post-RAN4#105" w:date="2022-11-28T22:13:00Z"/>
                <w:bCs/>
              </w:rPr>
            </w:pPr>
            <w:ins w:id="84764"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3A87B1C5" w14:textId="77777777" w:rsidR="00B93DB4" w:rsidRPr="00AE7DD9" w:rsidRDefault="00B93DB4" w:rsidP="00864629">
            <w:pPr>
              <w:pStyle w:val="TAL"/>
              <w:rPr>
                <w:ins w:id="84765" w:author="BigCREditor-Post-RAN4#105" w:date="2022-11-28T22:13:00Z"/>
                <w:rFonts w:cs="Arial"/>
                <w:b/>
              </w:rPr>
            </w:pPr>
            <w:ins w:id="84766" w:author="BigCREditor-Post-RAN4#105" w:date="2022-11-28T22:13:00Z">
              <w:r w:rsidRPr="00AE7DD9">
                <w:rPr>
                  <w:bCs/>
                </w:rPr>
                <w:t>1: Cell 1 and Cell 2</w:t>
              </w:r>
            </w:ins>
          </w:p>
        </w:tc>
        <w:tc>
          <w:tcPr>
            <w:tcW w:w="2842" w:type="dxa"/>
            <w:tcBorders>
              <w:top w:val="single" w:sz="4" w:space="0" w:color="auto"/>
              <w:left w:val="single" w:sz="4" w:space="0" w:color="auto"/>
              <w:bottom w:val="single" w:sz="4" w:space="0" w:color="auto"/>
              <w:right w:val="single" w:sz="4" w:space="0" w:color="auto"/>
            </w:tcBorders>
          </w:tcPr>
          <w:p w14:paraId="02BB9F5F" w14:textId="77777777" w:rsidR="00B93DB4" w:rsidRPr="00AE7DD9" w:rsidRDefault="00B93DB4" w:rsidP="00864629">
            <w:pPr>
              <w:pStyle w:val="TAL"/>
              <w:rPr>
                <w:ins w:id="84767" w:author="BigCREditor-Post-RAN4#105" w:date="2022-11-28T22:13:00Z"/>
                <w:rFonts w:cs="Arial"/>
                <w:b/>
              </w:rPr>
            </w:pPr>
          </w:p>
        </w:tc>
      </w:tr>
      <w:tr w:rsidR="00B93DB4" w:rsidRPr="00AE7DD9" w14:paraId="47C42799" w14:textId="77777777" w:rsidTr="00864629">
        <w:trPr>
          <w:cantSplit/>
          <w:trHeight w:val="187"/>
          <w:ins w:id="84768" w:author="BigCREditor-Post-RAN4#105" w:date="2022-11-28T22:13:00Z"/>
        </w:trPr>
        <w:tc>
          <w:tcPr>
            <w:tcW w:w="2418" w:type="dxa"/>
            <w:tcBorders>
              <w:top w:val="single" w:sz="4" w:space="0" w:color="auto"/>
              <w:left w:val="single" w:sz="4" w:space="0" w:color="auto"/>
              <w:bottom w:val="single" w:sz="4" w:space="0" w:color="auto"/>
              <w:right w:val="single" w:sz="4" w:space="0" w:color="auto"/>
            </w:tcBorders>
          </w:tcPr>
          <w:p w14:paraId="3F33B98F" w14:textId="77777777" w:rsidR="00B93DB4" w:rsidRPr="00AE7DD9" w:rsidRDefault="00B93DB4" w:rsidP="00864629">
            <w:pPr>
              <w:pStyle w:val="TAL"/>
              <w:rPr>
                <w:ins w:id="84769" w:author="BigCREditor-Post-RAN4#105" w:date="2022-11-28T22:13:00Z"/>
                <w:rFonts w:eastAsia="DengXian" w:hint="eastAsia"/>
                <w:lang w:eastAsia="zh-CN"/>
              </w:rPr>
            </w:pPr>
            <w:ins w:id="84770" w:author="BigCREditor-Post-RAN4#105" w:date="2022-11-28T22:13:00Z">
              <w:r w:rsidRPr="00AE7DD9">
                <w:rPr>
                  <w:rFonts w:eastAsia="DengXian"/>
                  <w:lang w:eastAsia="zh-CN"/>
                </w:rPr>
                <w:t>Measurement gap type</w:t>
              </w:r>
            </w:ins>
          </w:p>
        </w:tc>
        <w:tc>
          <w:tcPr>
            <w:tcW w:w="697" w:type="dxa"/>
            <w:tcBorders>
              <w:top w:val="single" w:sz="4" w:space="0" w:color="auto"/>
              <w:left w:val="single" w:sz="4" w:space="0" w:color="auto"/>
              <w:bottom w:val="single" w:sz="4" w:space="0" w:color="auto"/>
              <w:right w:val="single" w:sz="4" w:space="0" w:color="auto"/>
            </w:tcBorders>
          </w:tcPr>
          <w:p w14:paraId="3E626D5A" w14:textId="77777777" w:rsidR="00B93DB4" w:rsidRPr="00AE7DD9" w:rsidRDefault="00B93DB4" w:rsidP="00864629">
            <w:pPr>
              <w:pStyle w:val="TAL"/>
              <w:rPr>
                <w:ins w:id="84771" w:author="BigCREditor-Post-RAN4#105" w:date="2022-11-28T22:13:00Z"/>
                <w:rFonts w:cs="Arial"/>
                <w:b/>
              </w:rPr>
            </w:pPr>
          </w:p>
        </w:tc>
        <w:tc>
          <w:tcPr>
            <w:tcW w:w="1366" w:type="dxa"/>
            <w:tcBorders>
              <w:top w:val="single" w:sz="4" w:space="0" w:color="auto"/>
              <w:left w:val="single" w:sz="4" w:space="0" w:color="auto"/>
              <w:bottom w:val="single" w:sz="4" w:space="0" w:color="auto"/>
              <w:right w:val="single" w:sz="4" w:space="0" w:color="auto"/>
            </w:tcBorders>
          </w:tcPr>
          <w:p w14:paraId="6109FDB2" w14:textId="77777777" w:rsidR="00B93DB4" w:rsidRPr="00AE7DD9" w:rsidRDefault="00B93DB4" w:rsidP="00864629">
            <w:pPr>
              <w:pStyle w:val="TAL"/>
              <w:rPr>
                <w:ins w:id="84772" w:author="BigCREditor-Post-RAN4#105" w:date="2022-11-28T22:13:00Z"/>
                <w:lang w:eastAsia="zh-CN"/>
              </w:rPr>
            </w:pPr>
            <w:ins w:id="84773"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575673FF" w14:textId="77777777" w:rsidR="00B93DB4" w:rsidRPr="00AE7DD9" w:rsidRDefault="00B93DB4" w:rsidP="00864629">
            <w:pPr>
              <w:pStyle w:val="TAL"/>
              <w:rPr>
                <w:ins w:id="84774" w:author="BigCREditor-Post-RAN4#105" w:date="2022-11-28T22:13:00Z"/>
                <w:rFonts w:eastAsia="DengXian" w:hint="eastAsia"/>
                <w:bCs/>
                <w:lang w:eastAsia="zh-CN"/>
              </w:rPr>
            </w:pPr>
            <w:ins w:id="84775" w:author="BigCREditor-Post-RAN4#105" w:date="2022-11-28T22:13:00Z">
              <w:r w:rsidRPr="00AE7DD9">
                <w:rPr>
                  <w:rFonts w:eastAsia="DengXian"/>
                  <w:bCs/>
                  <w:lang w:eastAsia="zh-CN"/>
                </w:rPr>
                <w:t>Per-UE gaps</w:t>
              </w:r>
            </w:ins>
          </w:p>
        </w:tc>
        <w:tc>
          <w:tcPr>
            <w:tcW w:w="2842" w:type="dxa"/>
            <w:tcBorders>
              <w:top w:val="single" w:sz="4" w:space="0" w:color="auto"/>
              <w:left w:val="single" w:sz="4" w:space="0" w:color="auto"/>
              <w:bottom w:val="single" w:sz="4" w:space="0" w:color="auto"/>
              <w:right w:val="single" w:sz="4" w:space="0" w:color="auto"/>
            </w:tcBorders>
          </w:tcPr>
          <w:p w14:paraId="2AACF1C7" w14:textId="77777777" w:rsidR="00B93DB4" w:rsidRPr="00AE7DD9" w:rsidRDefault="00B93DB4" w:rsidP="00864629">
            <w:pPr>
              <w:pStyle w:val="TAL"/>
              <w:rPr>
                <w:ins w:id="84776" w:author="BigCREditor-Post-RAN4#105" w:date="2022-11-28T22:13:00Z"/>
                <w:rFonts w:cs="Arial"/>
                <w:b/>
              </w:rPr>
            </w:pPr>
          </w:p>
        </w:tc>
      </w:tr>
      <w:tr w:rsidR="00B93DB4" w:rsidRPr="00AE7DD9" w14:paraId="621A986C" w14:textId="77777777" w:rsidTr="00864629">
        <w:trPr>
          <w:cantSplit/>
          <w:trHeight w:val="187"/>
          <w:ins w:id="84777" w:author="BigCREditor-Post-RAN4#105" w:date="2022-11-28T22:13:00Z"/>
        </w:trPr>
        <w:tc>
          <w:tcPr>
            <w:tcW w:w="2418" w:type="dxa"/>
            <w:tcBorders>
              <w:top w:val="single" w:sz="4" w:space="0" w:color="auto"/>
              <w:left w:val="single" w:sz="4" w:space="0" w:color="auto"/>
              <w:bottom w:val="single" w:sz="4" w:space="0" w:color="auto"/>
              <w:right w:val="single" w:sz="4" w:space="0" w:color="auto"/>
            </w:tcBorders>
          </w:tcPr>
          <w:p w14:paraId="4B2FFD49" w14:textId="77777777" w:rsidR="00B93DB4" w:rsidRPr="00AE7DD9" w:rsidRDefault="00B93DB4" w:rsidP="00864629">
            <w:pPr>
              <w:pStyle w:val="TAL"/>
              <w:rPr>
                <w:ins w:id="84778" w:author="BigCREditor-Post-RAN4#105" w:date="2022-11-28T22:13:00Z"/>
                <w:rFonts w:eastAsia="DengXian" w:hint="eastAsia"/>
                <w:lang w:eastAsia="zh-CN"/>
              </w:rPr>
            </w:pPr>
            <w:ins w:id="84779" w:author="BigCREditor-Post-RAN4#105" w:date="2022-11-28T22:13:00Z">
              <w:r w:rsidRPr="00AE7DD9">
                <w:rPr>
                  <w:rFonts w:eastAsia="DengXian" w:hint="eastAsia"/>
                  <w:lang w:eastAsia="zh-CN"/>
                </w:rPr>
                <w:t>M</w:t>
              </w:r>
              <w:r w:rsidRPr="00AE7DD9">
                <w:rPr>
                  <w:rFonts w:eastAsia="DengXian"/>
                  <w:lang w:eastAsia="zh-CN"/>
                </w:rPr>
                <w:t>easurement gap repetition periodicity</w:t>
              </w:r>
            </w:ins>
          </w:p>
        </w:tc>
        <w:tc>
          <w:tcPr>
            <w:tcW w:w="697" w:type="dxa"/>
            <w:tcBorders>
              <w:top w:val="single" w:sz="4" w:space="0" w:color="auto"/>
              <w:left w:val="single" w:sz="4" w:space="0" w:color="auto"/>
              <w:bottom w:val="single" w:sz="4" w:space="0" w:color="auto"/>
              <w:right w:val="single" w:sz="4" w:space="0" w:color="auto"/>
            </w:tcBorders>
          </w:tcPr>
          <w:p w14:paraId="0B14B828" w14:textId="77777777" w:rsidR="00B93DB4" w:rsidRPr="00AE7DD9" w:rsidRDefault="00B93DB4" w:rsidP="00864629">
            <w:pPr>
              <w:pStyle w:val="TAL"/>
              <w:rPr>
                <w:ins w:id="84780" w:author="BigCREditor-Post-RAN4#105" w:date="2022-11-28T22:13:00Z"/>
                <w:rFonts w:eastAsia="DengXian" w:cs="Arial" w:hint="eastAsia"/>
                <w:lang w:eastAsia="zh-CN"/>
              </w:rPr>
            </w:pPr>
            <w:proofErr w:type="spellStart"/>
            <w:ins w:id="84781" w:author="BigCREditor-Post-RAN4#105" w:date="2022-11-28T22:13:00Z">
              <w:r w:rsidRPr="00AE7DD9">
                <w:rPr>
                  <w:rFonts w:eastAsia="DengXian" w:cs="Arial"/>
                  <w:lang w:eastAsia="zh-CN"/>
                </w:rPr>
                <w:t>ms</w:t>
              </w:r>
              <w:proofErr w:type="spellEnd"/>
            </w:ins>
          </w:p>
        </w:tc>
        <w:tc>
          <w:tcPr>
            <w:tcW w:w="1366" w:type="dxa"/>
            <w:tcBorders>
              <w:top w:val="single" w:sz="4" w:space="0" w:color="auto"/>
              <w:left w:val="single" w:sz="4" w:space="0" w:color="auto"/>
              <w:bottom w:val="single" w:sz="4" w:space="0" w:color="auto"/>
              <w:right w:val="single" w:sz="4" w:space="0" w:color="auto"/>
            </w:tcBorders>
          </w:tcPr>
          <w:p w14:paraId="34E999D1" w14:textId="77777777" w:rsidR="00B93DB4" w:rsidRPr="00AE7DD9" w:rsidRDefault="00B93DB4" w:rsidP="00864629">
            <w:pPr>
              <w:pStyle w:val="TAL"/>
              <w:rPr>
                <w:ins w:id="84782" w:author="BigCREditor-Post-RAN4#105" w:date="2022-11-28T22:13:00Z"/>
                <w:lang w:eastAsia="zh-CN"/>
              </w:rPr>
            </w:pPr>
            <w:ins w:id="84783"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00BEC51D" w14:textId="77777777" w:rsidR="00B93DB4" w:rsidRPr="00AE7DD9" w:rsidRDefault="00B93DB4" w:rsidP="00864629">
            <w:pPr>
              <w:pStyle w:val="TAL"/>
              <w:rPr>
                <w:ins w:id="84784" w:author="BigCREditor-Post-RAN4#105" w:date="2022-11-28T22:13:00Z"/>
                <w:rFonts w:eastAsia="DengXian" w:hint="eastAsia"/>
                <w:bCs/>
                <w:lang w:eastAsia="zh-CN"/>
              </w:rPr>
            </w:pPr>
            <w:ins w:id="84785" w:author="BigCREditor-Post-RAN4#105" w:date="2022-11-28T22:13:00Z">
              <w:r w:rsidRPr="00AE7DD9">
                <w:rPr>
                  <w:rFonts w:eastAsia="DengXian" w:hint="eastAsia"/>
                  <w:bCs/>
                  <w:lang w:eastAsia="zh-CN"/>
                </w:rPr>
                <w:t>4</w:t>
              </w:r>
              <w:r w:rsidRPr="00AE7DD9">
                <w:rPr>
                  <w:rFonts w:eastAsia="DengXian"/>
                  <w:bCs/>
                  <w:lang w:eastAsia="zh-CN"/>
                </w:rPr>
                <w:t>0</w:t>
              </w:r>
            </w:ins>
          </w:p>
        </w:tc>
        <w:tc>
          <w:tcPr>
            <w:tcW w:w="2842" w:type="dxa"/>
            <w:tcBorders>
              <w:top w:val="single" w:sz="4" w:space="0" w:color="auto"/>
              <w:left w:val="single" w:sz="4" w:space="0" w:color="auto"/>
              <w:bottom w:val="single" w:sz="4" w:space="0" w:color="auto"/>
              <w:right w:val="single" w:sz="4" w:space="0" w:color="auto"/>
            </w:tcBorders>
          </w:tcPr>
          <w:p w14:paraId="319CA960" w14:textId="77777777" w:rsidR="00B93DB4" w:rsidRPr="00AE7DD9" w:rsidRDefault="00B93DB4" w:rsidP="00864629">
            <w:pPr>
              <w:pStyle w:val="TAL"/>
              <w:rPr>
                <w:ins w:id="84786" w:author="BigCREditor-Post-RAN4#105" w:date="2022-11-28T22:13:00Z"/>
                <w:rFonts w:cs="Arial"/>
                <w:b/>
              </w:rPr>
            </w:pPr>
          </w:p>
        </w:tc>
      </w:tr>
      <w:tr w:rsidR="00B93DB4" w:rsidRPr="00AE7DD9" w14:paraId="03DDE23D" w14:textId="77777777" w:rsidTr="00864629">
        <w:trPr>
          <w:cantSplit/>
          <w:trHeight w:val="46"/>
          <w:ins w:id="84787" w:author="BigCREditor-Post-RAN4#105" w:date="2022-11-28T22:13:00Z"/>
        </w:trPr>
        <w:tc>
          <w:tcPr>
            <w:tcW w:w="2418" w:type="dxa"/>
            <w:tcBorders>
              <w:top w:val="single" w:sz="4" w:space="0" w:color="auto"/>
              <w:left w:val="single" w:sz="4" w:space="0" w:color="auto"/>
              <w:bottom w:val="single" w:sz="4" w:space="0" w:color="auto"/>
              <w:right w:val="single" w:sz="4" w:space="0" w:color="auto"/>
            </w:tcBorders>
          </w:tcPr>
          <w:p w14:paraId="315656B1" w14:textId="77777777" w:rsidR="00B93DB4" w:rsidRPr="00AE7DD9" w:rsidRDefault="00B93DB4" w:rsidP="00864629">
            <w:pPr>
              <w:pStyle w:val="TAL"/>
              <w:rPr>
                <w:ins w:id="84788" w:author="BigCREditor-Post-RAN4#105" w:date="2022-11-28T22:13:00Z"/>
                <w:rFonts w:eastAsia="DengXian" w:hint="eastAsia"/>
                <w:lang w:eastAsia="zh-CN"/>
              </w:rPr>
            </w:pPr>
            <w:ins w:id="84789" w:author="BigCREditor-Post-RAN4#105" w:date="2022-11-28T22:13:00Z">
              <w:r w:rsidRPr="00AE7DD9">
                <w:rPr>
                  <w:rFonts w:eastAsia="DengXian" w:hint="eastAsia"/>
                  <w:lang w:eastAsia="zh-CN"/>
                </w:rPr>
                <w:t>M</w:t>
              </w:r>
              <w:r w:rsidRPr="00AE7DD9">
                <w:rPr>
                  <w:rFonts w:eastAsia="DengXian"/>
                  <w:lang w:eastAsia="zh-CN"/>
                </w:rPr>
                <w:t>easurement gap length</w:t>
              </w:r>
            </w:ins>
          </w:p>
        </w:tc>
        <w:tc>
          <w:tcPr>
            <w:tcW w:w="697" w:type="dxa"/>
            <w:tcBorders>
              <w:top w:val="single" w:sz="4" w:space="0" w:color="auto"/>
              <w:left w:val="single" w:sz="4" w:space="0" w:color="auto"/>
              <w:bottom w:val="single" w:sz="4" w:space="0" w:color="auto"/>
              <w:right w:val="single" w:sz="4" w:space="0" w:color="auto"/>
            </w:tcBorders>
          </w:tcPr>
          <w:p w14:paraId="5848923A" w14:textId="77777777" w:rsidR="00B93DB4" w:rsidRPr="00AE7DD9" w:rsidRDefault="00B93DB4" w:rsidP="00864629">
            <w:pPr>
              <w:pStyle w:val="TAL"/>
              <w:rPr>
                <w:ins w:id="84790" w:author="BigCREditor-Post-RAN4#105" w:date="2022-11-28T22:13:00Z"/>
                <w:rFonts w:eastAsia="DengXian" w:cs="Arial" w:hint="eastAsia"/>
                <w:lang w:eastAsia="zh-CN"/>
              </w:rPr>
            </w:pPr>
            <w:proofErr w:type="spellStart"/>
            <w:ins w:id="84791" w:author="BigCREditor-Post-RAN4#105" w:date="2022-11-28T22:13:00Z">
              <w:r w:rsidRPr="00AE7DD9">
                <w:rPr>
                  <w:rFonts w:eastAsia="DengXian" w:cs="Arial" w:hint="eastAsia"/>
                  <w:lang w:eastAsia="zh-CN"/>
                </w:rPr>
                <w:t>m</w:t>
              </w:r>
              <w:r w:rsidRPr="00AE7DD9">
                <w:rPr>
                  <w:rFonts w:eastAsia="DengXian" w:cs="Arial"/>
                  <w:lang w:eastAsia="zh-CN"/>
                </w:rPr>
                <w:t>s</w:t>
              </w:r>
              <w:proofErr w:type="spellEnd"/>
            </w:ins>
          </w:p>
        </w:tc>
        <w:tc>
          <w:tcPr>
            <w:tcW w:w="1366" w:type="dxa"/>
            <w:tcBorders>
              <w:top w:val="single" w:sz="4" w:space="0" w:color="auto"/>
              <w:left w:val="single" w:sz="4" w:space="0" w:color="auto"/>
              <w:bottom w:val="single" w:sz="4" w:space="0" w:color="auto"/>
              <w:right w:val="single" w:sz="4" w:space="0" w:color="auto"/>
            </w:tcBorders>
          </w:tcPr>
          <w:p w14:paraId="731E914F" w14:textId="77777777" w:rsidR="00B93DB4" w:rsidRPr="00AE7DD9" w:rsidRDefault="00B93DB4" w:rsidP="00864629">
            <w:pPr>
              <w:pStyle w:val="TAL"/>
              <w:rPr>
                <w:ins w:id="84792" w:author="BigCREditor-Post-RAN4#105" w:date="2022-11-28T22:13:00Z"/>
                <w:lang w:eastAsia="zh-CN"/>
              </w:rPr>
            </w:pPr>
            <w:ins w:id="84793"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76B98685" w14:textId="77777777" w:rsidR="00B93DB4" w:rsidRPr="00AE7DD9" w:rsidRDefault="00B93DB4" w:rsidP="00864629">
            <w:pPr>
              <w:pStyle w:val="TAL"/>
              <w:rPr>
                <w:ins w:id="84794" w:author="BigCREditor-Post-RAN4#105" w:date="2022-11-28T22:13:00Z"/>
                <w:rFonts w:eastAsia="DengXian" w:hint="eastAsia"/>
                <w:bCs/>
                <w:lang w:eastAsia="zh-CN"/>
              </w:rPr>
            </w:pPr>
            <w:ins w:id="84795" w:author="BigCREditor-Post-RAN4#105" w:date="2022-11-28T22:13:00Z">
              <w:r w:rsidRPr="00AE7DD9">
                <w:rPr>
                  <w:rFonts w:eastAsia="DengXian" w:hint="eastAsia"/>
                  <w:bCs/>
                  <w:lang w:eastAsia="zh-CN"/>
                </w:rPr>
                <w:t>6</w:t>
              </w:r>
            </w:ins>
          </w:p>
        </w:tc>
        <w:tc>
          <w:tcPr>
            <w:tcW w:w="2842" w:type="dxa"/>
            <w:tcBorders>
              <w:top w:val="single" w:sz="4" w:space="0" w:color="auto"/>
              <w:left w:val="single" w:sz="4" w:space="0" w:color="auto"/>
              <w:bottom w:val="single" w:sz="4" w:space="0" w:color="auto"/>
              <w:right w:val="single" w:sz="4" w:space="0" w:color="auto"/>
            </w:tcBorders>
          </w:tcPr>
          <w:p w14:paraId="466AA237" w14:textId="77777777" w:rsidR="00B93DB4" w:rsidRPr="00AE7DD9" w:rsidRDefault="00B93DB4" w:rsidP="00864629">
            <w:pPr>
              <w:pStyle w:val="TAL"/>
              <w:rPr>
                <w:ins w:id="84796" w:author="BigCREditor-Post-RAN4#105" w:date="2022-11-28T22:13:00Z"/>
                <w:rFonts w:cs="Arial"/>
                <w:b/>
              </w:rPr>
            </w:pPr>
          </w:p>
        </w:tc>
      </w:tr>
      <w:tr w:rsidR="00B93DB4" w:rsidRPr="00AE7DD9" w14:paraId="5D8475D4" w14:textId="77777777" w:rsidTr="00864629">
        <w:trPr>
          <w:cantSplit/>
          <w:trHeight w:val="187"/>
          <w:ins w:id="84797" w:author="BigCREditor-Post-RAN4#105" w:date="2022-11-28T22:13:00Z"/>
        </w:trPr>
        <w:tc>
          <w:tcPr>
            <w:tcW w:w="2418" w:type="dxa"/>
            <w:tcBorders>
              <w:top w:val="single" w:sz="4" w:space="0" w:color="auto"/>
              <w:left w:val="single" w:sz="4" w:space="0" w:color="auto"/>
              <w:bottom w:val="single" w:sz="4" w:space="0" w:color="auto"/>
              <w:right w:val="single" w:sz="4" w:space="0" w:color="auto"/>
            </w:tcBorders>
          </w:tcPr>
          <w:p w14:paraId="723CF1DC" w14:textId="77777777" w:rsidR="00B93DB4" w:rsidRPr="00AE7DD9" w:rsidRDefault="00B93DB4" w:rsidP="00864629">
            <w:pPr>
              <w:pStyle w:val="TAL"/>
              <w:rPr>
                <w:ins w:id="84798" w:author="BigCREditor-Post-RAN4#105" w:date="2022-11-28T22:13:00Z"/>
                <w:rFonts w:eastAsia="DengXian" w:hint="eastAsia"/>
                <w:lang w:eastAsia="zh-CN"/>
              </w:rPr>
            </w:pPr>
            <w:ins w:id="84799" w:author="BigCREditor-Post-RAN4#105" w:date="2022-11-28T22:13:00Z">
              <w:r w:rsidRPr="00AE7DD9">
                <w:rPr>
                  <w:rFonts w:eastAsia="DengXian" w:hint="eastAsia"/>
                  <w:lang w:eastAsia="zh-CN"/>
                </w:rPr>
                <w:t>M</w:t>
              </w:r>
              <w:r w:rsidRPr="00AE7DD9">
                <w:rPr>
                  <w:rFonts w:eastAsia="DengXian"/>
                  <w:lang w:eastAsia="zh-CN"/>
                </w:rPr>
                <w:t>easurement gap offset</w:t>
              </w:r>
            </w:ins>
          </w:p>
        </w:tc>
        <w:tc>
          <w:tcPr>
            <w:tcW w:w="697" w:type="dxa"/>
            <w:tcBorders>
              <w:top w:val="single" w:sz="4" w:space="0" w:color="auto"/>
              <w:left w:val="single" w:sz="4" w:space="0" w:color="auto"/>
              <w:bottom w:val="single" w:sz="4" w:space="0" w:color="auto"/>
              <w:right w:val="single" w:sz="4" w:space="0" w:color="auto"/>
            </w:tcBorders>
          </w:tcPr>
          <w:p w14:paraId="27176B80" w14:textId="77777777" w:rsidR="00B93DB4" w:rsidRPr="00AE7DD9" w:rsidRDefault="00B93DB4" w:rsidP="00864629">
            <w:pPr>
              <w:pStyle w:val="TAL"/>
              <w:rPr>
                <w:ins w:id="84800" w:author="BigCREditor-Post-RAN4#105" w:date="2022-11-28T22:13:00Z"/>
                <w:rFonts w:eastAsia="DengXian" w:cs="Arial" w:hint="eastAsia"/>
                <w:lang w:eastAsia="zh-CN"/>
              </w:rPr>
            </w:pPr>
            <w:proofErr w:type="spellStart"/>
            <w:ins w:id="84801" w:author="BigCREditor-Post-RAN4#105" w:date="2022-11-28T22:13:00Z">
              <w:r w:rsidRPr="00AE7DD9">
                <w:rPr>
                  <w:rFonts w:eastAsia="DengXian" w:cs="Arial" w:hint="eastAsia"/>
                  <w:lang w:eastAsia="zh-CN"/>
                </w:rPr>
                <w:t>m</w:t>
              </w:r>
              <w:r w:rsidRPr="00AE7DD9">
                <w:rPr>
                  <w:rFonts w:eastAsia="DengXian" w:cs="Arial"/>
                  <w:lang w:eastAsia="zh-CN"/>
                </w:rPr>
                <w:t>s</w:t>
              </w:r>
              <w:proofErr w:type="spellEnd"/>
            </w:ins>
          </w:p>
        </w:tc>
        <w:tc>
          <w:tcPr>
            <w:tcW w:w="1366" w:type="dxa"/>
            <w:tcBorders>
              <w:top w:val="single" w:sz="4" w:space="0" w:color="auto"/>
              <w:left w:val="single" w:sz="4" w:space="0" w:color="auto"/>
              <w:bottom w:val="single" w:sz="4" w:space="0" w:color="auto"/>
              <w:right w:val="single" w:sz="4" w:space="0" w:color="auto"/>
            </w:tcBorders>
          </w:tcPr>
          <w:p w14:paraId="4883DA9A" w14:textId="77777777" w:rsidR="00B93DB4" w:rsidRPr="00AE7DD9" w:rsidRDefault="00B93DB4" w:rsidP="00864629">
            <w:pPr>
              <w:pStyle w:val="TAL"/>
              <w:rPr>
                <w:ins w:id="84802" w:author="BigCREditor-Post-RAN4#105" w:date="2022-11-28T22:13:00Z"/>
                <w:lang w:eastAsia="zh-CN"/>
              </w:rPr>
            </w:pPr>
            <w:ins w:id="84803"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05661C44" w14:textId="77777777" w:rsidR="00B93DB4" w:rsidRPr="00AE7DD9" w:rsidRDefault="00B93DB4" w:rsidP="00864629">
            <w:pPr>
              <w:pStyle w:val="TAL"/>
              <w:rPr>
                <w:ins w:id="84804" w:author="BigCREditor-Post-RAN4#105" w:date="2022-11-28T22:13:00Z"/>
                <w:rFonts w:eastAsia="DengXian" w:hint="eastAsia"/>
                <w:bCs/>
                <w:lang w:eastAsia="zh-CN"/>
              </w:rPr>
            </w:pPr>
            <w:ins w:id="84805" w:author="BigCREditor-Post-RAN4#105" w:date="2022-11-28T22:13:00Z">
              <w:r w:rsidRPr="00AE7DD9">
                <w:rPr>
                  <w:rFonts w:eastAsia="DengXian" w:hint="eastAsia"/>
                  <w:bCs/>
                  <w:lang w:eastAsia="zh-CN"/>
                </w:rPr>
                <w:t>3</w:t>
              </w:r>
              <w:r w:rsidRPr="00AE7DD9">
                <w:rPr>
                  <w:rFonts w:eastAsia="DengXian"/>
                  <w:bCs/>
                  <w:lang w:eastAsia="zh-CN"/>
                </w:rPr>
                <w:t>9</w:t>
              </w:r>
            </w:ins>
          </w:p>
        </w:tc>
        <w:tc>
          <w:tcPr>
            <w:tcW w:w="2842" w:type="dxa"/>
            <w:tcBorders>
              <w:top w:val="single" w:sz="4" w:space="0" w:color="auto"/>
              <w:left w:val="single" w:sz="4" w:space="0" w:color="auto"/>
              <w:bottom w:val="single" w:sz="4" w:space="0" w:color="auto"/>
              <w:right w:val="single" w:sz="4" w:space="0" w:color="auto"/>
            </w:tcBorders>
          </w:tcPr>
          <w:p w14:paraId="395719C5" w14:textId="77777777" w:rsidR="00B93DB4" w:rsidRPr="00AE7DD9" w:rsidRDefault="00B93DB4" w:rsidP="00864629">
            <w:pPr>
              <w:pStyle w:val="TAL"/>
              <w:rPr>
                <w:ins w:id="84806" w:author="BigCREditor-Post-RAN4#105" w:date="2022-11-28T22:13:00Z"/>
                <w:rFonts w:cs="Arial"/>
                <w:b/>
              </w:rPr>
            </w:pPr>
          </w:p>
        </w:tc>
      </w:tr>
      <w:tr w:rsidR="00B93DB4" w:rsidRPr="00AE7DD9" w14:paraId="68E92956" w14:textId="77777777" w:rsidTr="00864629">
        <w:trPr>
          <w:cantSplit/>
          <w:trHeight w:val="187"/>
          <w:ins w:id="84807" w:author="BigCREditor-Post-RAN4#105" w:date="2022-11-28T22:13:00Z"/>
        </w:trPr>
        <w:tc>
          <w:tcPr>
            <w:tcW w:w="2418" w:type="dxa"/>
            <w:tcBorders>
              <w:top w:val="single" w:sz="4" w:space="0" w:color="auto"/>
              <w:left w:val="single" w:sz="4" w:space="0" w:color="auto"/>
              <w:bottom w:val="nil"/>
              <w:right w:val="single" w:sz="4" w:space="0" w:color="auto"/>
            </w:tcBorders>
            <w:shd w:val="clear" w:color="auto" w:fill="auto"/>
            <w:hideMark/>
          </w:tcPr>
          <w:p w14:paraId="3DA928FF" w14:textId="77777777" w:rsidR="00B93DB4" w:rsidRPr="00AE7DD9" w:rsidRDefault="00B93DB4" w:rsidP="00864629">
            <w:pPr>
              <w:pStyle w:val="TAL"/>
              <w:rPr>
                <w:ins w:id="84808" w:author="BigCREditor-Post-RAN4#105" w:date="2022-11-28T22:13:00Z"/>
                <w:lang w:eastAsia="zh-CN"/>
              </w:rPr>
            </w:pPr>
            <w:ins w:id="84809" w:author="BigCREditor-Post-RAN4#105" w:date="2022-11-28T22:13:00Z">
              <w:r w:rsidRPr="00AE7DD9">
                <w:rPr>
                  <w:lang w:eastAsia="zh-CN"/>
                </w:rPr>
                <w:t>CD-SSB configuration</w:t>
              </w:r>
            </w:ins>
          </w:p>
        </w:tc>
        <w:tc>
          <w:tcPr>
            <w:tcW w:w="697" w:type="dxa"/>
            <w:tcBorders>
              <w:top w:val="single" w:sz="4" w:space="0" w:color="auto"/>
              <w:left w:val="single" w:sz="4" w:space="0" w:color="auto"/>
              <w:bottom w:val="nil"/>
              <w:right w:val="single" w:sz="4" w:space="0" w:color="auto"/>
            </w:tcBorders>
            <w:shd w:val="clear" w:color="auto" w:fill="auto"/>
          </w:tcPr>
          <w:p w14:paraId="1D969675" w14:textId="77777777" w:rsidR="00B93DB4" w:rsidRPr="00AE7DD9" w:rsidRDefault="00B93DB4" w:rsidP="00864629">
            <w:pPr>
              <w:pStyle w:val="TAL"/>
              <w:rPr>
                <w:ins w:id="84810" w:author="BigCREditor-Post-RAN4#105" w:date="2022-11-28T22:13:00Z"/>
                <w:rFonts w:cs="Arial"/>
                <w:lang w:eastAsia="zh-CN"/>
              </w:rPr>
            </w:pPr>
          </w:p>
        </w:tc>
        <w:tc>
          <w:tcPr>
            <w:tcW w:w="1366" w:type="dxa"/>
            <w:tcBorders>
              <w:top w:val="single" w:sz="4" w:space="0" w:color="auto"/>
              <w:left w:val="single" w:sz="4" w:space="0" w:color="auto"/>
              <w:bottom w:val="single" w:sz="4" w:space="0" w:color="auto"/>
              <w:right w:val="single" w:sz="4" w:space="0" w:color="auto"/>
            </w:tcBorders>
            <w:hideMark/>
          </w:tcPr>
          <w:p w14:paraId="3516B57C" w14:textId="77777777" w:rsidR="00B93DB4" w:rsidRPr="00AE7DD9" w:rsidRDefault="00B93DB4" w:rsidP="00864629">
            <w:pPr>
              <w:pStyle w:val="TAL"/>
              <w:rPr>
                <w:ins w:id="84811" w:author="BigCREditor-Post-RAN4#105" w:date="2022-11-28T22:13:00Z"/>
                <w:bCs/>
                <w:lang w:eastAsia="zh-CN"/>
              </w:rPr>
            </w:pPr>
            <w:ins w:id="84812" w:author="BigCREditor-Post-RAN4#105" w:date="2022-11-28T22:13:00Z">
              <w:r w:rsidRPr="00AE7DD9">
                <w:rPr>
                  <w:bCs/>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433D2B9D" w14:textId="77777777" w:rsidR="00B93DB4" w:rsidRPr="00AE7DD9" w:rsidRDefault="00B93DB4" w:rsidP="00864629">
            <w:pPr>
              <w:pStyle w:val="TAL"/>
              <w:rPr>
                <w:ins w:id="84813" w:author="BigCREditor-Post-RAN4#105" w:date="2022-11-28T22:13:00Z"/>
                <w:bCs/>
                <w:lang w:eastAsia="zh-CN"/>
              </w:rPr>
            </w:pPr>
            <w:ins w:id="84814" w:author="BigCREditor-Post-RAN4#105" w:date="2022-11-28T22:13:00Z">
              <w:r w:rsidRPr="00AE7DD9">
                <w:rPr>
                  <w:noProof/>
                </w:rPr>
                <w:t xml:space="preserve">SSB.4 RedCap FR1 </w:t>
              </w:r>
            </w:ins>
          </w:p>
        </w:tc>
        <w:tc>
          <w:tcPr>
            <w:tcW w:w="2842" w:type="dxa"/>
            <w:tcBorders>
              <w:top w:val="single" w:sz="4" w:space="0" w:color="auto"/>
              <w:left w:val="single" w:sz="4" w:space="0" w:color="auto"/>
              <w:bottom w:val="single" w:sz="4" w:space="0" w:color="auto"/>
              <w:right w:val="single" w:sz="4" w:space="0" w:color="auto"/>
            </w:tcBorders>
          </w:tcPr>
          <w:p w14:paraId="1CBF1083" w14:textId="77777777" w:rsidR="00B93DB4" w:rsidRPr="00AE7DD9" w:rsidRDefault="00B93DB4" w:rsidP="00864629">
            <w:pPr>
              <w:pStyle w:val="TAL"/>
              <w:rPr>
                <w:ins w:id="84815" w:author="BigCREditor-Post-RAN4#105" w:date="2022-11-28T22:13:00Z"/>
                <w:bCs/>
                <w:lang w:eastAsia="zh-CN"/>
              </w:rPr>
            </w:pPr>
          </w:p>
        </w:tc>
      </w:tr>
      <w:tr w:rsidR="00B93DB4" w:rsidRPr="00AE7DD9" w14:paraId="0E293FB7" w14:textId="77777777" w:rsidTr="00864629">
        <w:trPr>
          <w:cantSplit/>
          <w:trHeight w:val="187"/>
          <w:ins w:id="84816" w:author="BigCREditor-Post-RAN4#105" w:date="2022-11-28T22:13:00Z"/>
        </w:trPr>
        <w:tc>
          <w:tcPr>
            <w:tcW w:w="2418" w:type="dxa"/>
            <w:tcBorders>
              <w:top w:val="single" w:sz="4" w:space="0" w:color="auto"/>
              <w:left w:val="single" w:sz="4" w:space="0" w:color="auto"/>
              <w:bottom w:val="nil"/>
              <w:right w:val="single" w:sz="4" w:space="0" w:color="auto"/>
            </w:tcBorders>
            <w:shd w:val="clear" w:color="auto" w:fill="auto"/>
            <w:hideMark/>
          </w:tcPr>
          <w:p w14:paraId="53E3A77A" w14:textId="77777777" w:rsidR="00B93DB4" w:rsidRPr="00AE7DD9" w:rsidRDefault="00B93DB4" w:rsidP="00864629">
            <w:pPr>
              <w:pStyle w:val="TAL"/>
              <w:rPr>
                <w:ins w:id="84817" w:author="BigCREditor-Post-RAN4#105" w:date="2022-11-28T22:13:00Z"/>
                <w:lang w:eastAsia="zh-CN"/>
              </w:rPr>
            </w:pPr>
            <w:ins w:id="84818" w:author="BigCREditor-Post-RAN4#105" w:date="2022-11-28T22:13:00Z">
              <w:r w:rsidRPr="00AE7DD9">
                <w:t>SMTC configuration for CD-SSB</w:t>
              </w:r>
            </w:ins>
          </w:p>
        </w:tc>
        <w:tc>
          <w:tcPr>
            <w:tcW w:w="697" w:type="dxa"/>
            <w:tcBorders>
              <w:top w:val="single" w:sz="4" w:space="0" w:color="auto"/>
              <w:left w:val="single" w:sz="4" w:space="0" w:color="auto"/>
              <w:bottom w:val="nil"/>
              <w:right w:val="single" w:sz="4" w:space="0" w:color="auto"/>
            </w:tcBorders>
            <w:shd w:val="clear" w:color="auto" w:fill="auto"/>
          </w:tcPr>
          <w:p w14:paraId="5F9CC7FD" w14:textId="77777777" w:rsidR="00B93DB4" w:rsidRPr="00AE7DD9" w:rsidRDefault="00B93DB4" w:rsidP="00864629">
            <w:pPr>
              <w:pStyle w:val="TAL"/>
              <w:rPr>
                <w:ins w:id="84819" w:author="BigCREditor-Post-RAN4#105" w:date="2022-11-28T22:13:00Z"/>
                <w:rFonts w:cs="Arial"/>
                <w:lang w:eastAsia="zh-CN"/>
              </w:rPr>
            </w:pPr>
          </w:p>
        </w:tc>
        <w:tc>
          <w:tcPr>
            <w:tcW w:w="1366" w:type="dxa"/>
            <w:tcBorders>
              <w:top w:val="single" w:sz="4" w:space="0" w:color="auto"/>
              <w:left w:val="single" w:sz="4" w:space="0" w:color="auto"/>
              <w:bottom w:val="single" w:sz="4" w:space="0" w:color="auto"/>
              <w:right w:val="single" w:sz="4" w:space="0" w:color="auto"/>
            </w:tcBorders>
            <w:hideMark/>
          </w:tcPr>
          <w:p w14:paraId="1CB1187E" w14:textId="77777777" w:rsidR="00B93DB4" w:rsidRPr="00AE7DD9" w:rsidRDefault="00B93DB4" w:rsidP="00864629">
            <w:pPr>
              <w:pStyle w:val="TAL"/>
              <w:rPr>
                <w:ins w:id="84820" w:author="BigCREditor-Post-RAN4#105" w:date="2022-11-28T22:13:00Z"/>
                <w:bCs/>
                <w:lang w:eastAsia="zh-CN"/>
              </w:rPr>
            </w:pPr>
            <w:ins w:id="84821" w:author="BigCREditor-Post-RAN4#105" w:date="2022-11-28T22:13:00Z">
              <w:r w:rsidRPr="00AE7DD9">
                <w:rPr>
                  <w:bCs/>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51055C9C" w14:textId="77777777" w:rsidR="00B93DB4" w:rsidRPr="00AE7DD9" w:rsidRDefault="00B93DB4" w:rsidP="00864629">
            <w:pPr>
              <w:pStyle w:val="TAL"/>
              <w:rPr>
                <w:ins w:id="84822" w:author="BigCREditor-Post-RAN4#105" w:date="2022-11-28T22:13:00Z"/>
                <w:bCs/>
                <w:lang w:eastAsia="zh-CN"/>
              </w:rPr>
            </w:pPr>
            <w:ins w:id="84823" w:author="BigCREditor-Post-RAN4#105" w:date="2022-11-28T22:13:00Z">
              <w:r w:rsidRPr="00AE7DD9">
                <w:t>SMTC.1 RedCap</w:t>
              </w:r>
              <w:r w:rsidRPr="00AE7DD9">
                <w:rPr>
                  <w:rFonts w:cs="v4.2.0"/>
                </w:rPr>
                <w:t xml:space="preserve"> FR1</w:t>
              </w:r>
            </w:ins>
          </w:p>
        </w:tc>
        <w:tc>
          <w:tcPr>
            <w:tcW w:w="2842" w:type="dxa"/>
            <w:tcBorders>
              <w:top w:val="single" w:sz="4" w:space="0" w:color="auto"/>
              <w:left w:val="single" w:sz="4" w:space="0" w:color="auto"/>
              <w:bottom w:val="single" w:sz="4" w:space="0" w:color="auto"/>
              <w:right w:val="single" w:sz="4" w:space="0" w:color="auto"/>
            </w:tcBorders>
          </w:tcPr>
          <w:p w14:paraId="55BEA769" w14:textId="77777777" w:rsidR="00B93DB4" w:rsidRPr="00AE7DD9" w:rsidRDefault="00B93DB4" w:rsidP="00864629">
            <w:pPr>
              <w:pStyle w:val="TAL"/>
              <w:rPr>
                <w:ins w:id="84824" w:author="BigCREditor-Post-RAN4#105" w:date="2022-11-28T22:13:00Z"/>
                <w:bCs/>
                <w:lang w:eastAsia="zh-CN"/>
              </w:rPr>
            </w:pPr>
          </w:p>
        </w:tc>
      </w:tr>
      <w:tr w:rsidR="00B93DB4" w:rsidRPr="00AE7DD9" w14:paraId="677BA7FD" w14:textId="77777777" w:rsidTr="00864629">
        <w:trPr>
          <w:cantSplit/>
          <w:trHeight w:val="187"/>
          <w:ins w:id="84825"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5F7DF76A" w14:textId="77777777" w:rsidR="00B93DB4" w:rsidRPr="00AE7DD9" w:rsidRDefault="00B93DB4" w:rsidP="00864629">
            <w:pPr>
              <w:pStyle w:val="TAL"/>
              <w:rPr>
                <w:ins w:id="84826" w:author="BigCREditor-Post-RAN4#105" w:date="2022-11-28T22:13:00Z"/>
                <w:rFonts w:cs="Arial"/>
              </w:rPr>
            </w:pPr>
            <w:ins w:id="84827" w:author="BigCREditor-Post-RAN4#105" w:date="2022-11-28T22:13:00Z">
              <w:r w:rsidRPr="00AE7DD9">
                <w:t>A3-Offset</w:t>
              </w:r>
            </w:ins>
          </w:p>
        </w:tc>
        <w:tc>
          <w:tcPr>
            <w:tcW w:w="697" w:type="dxa"/>
            <w:tcBorders>
              <w:top w:val="single" w:sz="4" w:space="0" w:color="auto"/>
              <w:left w:val="single" w:sz="4" w:space="0" w:color="auto"/>
              <w:bottom w:val="single" w:sz="4" w:space="0" w:color="auto"/>
              <w:right w:val="single" w:sz="4" w:space="0" w:color="auto"/>
            </w:tcBorders>
            <w:hideMark/>
          </w:tcPr>
          <w:p w14:paraId="7E899697" w14:textId="77777777" w:rsidR="00B93DB4" w:rsidRPr="00AE7DD9" w:rsidRDefault="00B93DB4" w:rsidP="00864629">
            <w:pPr>
              <w:pStyle w:val="TAL"/>
              <w:rPr>
                <w:ins w:id="84828" w:author="BigCREditor-Post-RAN4#105" w:date="2022-11-28T22:13:00Z"/>
                <w:rFonts w:cs="Arial"/>
              </w:rPr>
            </w:pPr>
            <w:ins w:id="84829" w:author="BigCREditor-Post-RAN4#105" w:date="2022-11-28T22:13:00Z">
              <w:r w:rsidRPr="00AE7DD9">
                <w:t>dB</w:t>
              </w:r>
            </w:ins>
          </w:p>
        </w:tc>
        <w:tc>
          <w:tcPr>
            <w:tcW w:w="1366" w:type="dxa"/>
            <w:tcBorders>
              <w:top w:val="single" w:sz="4" w:space="0" w:color="auto"/>
              <w:left w:val="single" w:sz="4" w:space="0" w:color="auto"/>
              <w:bottom w:val="single" w:sz="4" w:space="0" w:color="auto"/>
              <w:right w:val="single" w:sz="4" w:space="0" w:color="auto"/>
            </w:tcBorders>
            <w:hideMark/>
          </w:tcPr>
          <w:p w14:paraId="7F630D12" w14:textId="77777777" w:rsidR="00B93DB4" w:rsidRPr="00AE7DD9" w:rsidRDefault="00B93DB4" w:rsidP="00864629">
            <w:pPr>
              <w:pStyle w:val="TAL"/>
              <w:rPr>
                <w:ins w:id="84830" w:author="BigCREditor-Post-RAN4#105" w:date="2022-11-28T22:13:00Z"/>
              </w:rPr>
            </w:pPr>
            <w:ins w:id="84831"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15F9733D" w14:textId="77777777" w:rsidR="00B93DB4" w:rsidRPr="00AE7DD9" w:rsidRDefault="00B93DB4" w:rsidP="00864629">
            <w:pPr>
              <w:pStyle w:val="TAL"/>
              <w:rPr>
                <w:ins w:id="84832" w:author="BigCREditor-Post-RAN4#105" w:date="2022-11-28T22:13:00Z"/>
                <w:rFonts w:cs="Arial"/>
              </w:rPr>
            </w:pPr>
            <w:ins w:id="84833" w:author="BigCREditor-Post-RAN4#105" w:date="2022-11-28T22:13:00Z">
              <w:r w:rsidRPr="00AE7DD9">
                <w:t>-4.5</w:t>
              </w:r>
            </w:ins>
          </w:p>
        </w:tc>
        <w:tc>
          <w:tcPr>
            <w:tcW w:w="2842" w:type="dxa"/>
            <w:tcBorders>
              <w:top w:val="single" w:sz="4" w:space="0" w:color="auto"/>
              <w:left w:val="single" w:sz="4" w:space="0" w:color="auto"/>
              <w:bottom w:val="single" w:sz="4" w:space="0" w:color="auto"/>
              <w:right w:val="single" w:sz="4" w:space="0" w:color="auto"/>
            </w:tcBorders>
          </w:tcPr>
          <w:p w14:paraId="1DC69CD7" w14:textId="77777777" w:rsidR="00B93DB4" w:rsidRPr="00AE7DD9" w:rsidRDefault="00B93DB4" w:rsidP="00864629">
            <w:pPr>
              <w:pStyle w:val="TAL"/>
              <w:rPr>
                <w:ins w:id="84834" w:author="BigCREditor-Post-RAN4#105" w:date="2022-11-28T22:13:00Z"/>
                <w:rFonts w:cs="Arial"/>
              </w:rPr>
            </w:pPr>
          </w:p>
        </w:tc>
      </w:tr>
      <w:tr w:rsidR="00B93DB4" w:rsidRPr="00AE7DD9" w14:paraId="7937479F" w14:textId="77777777" w:rsidTr="00864629">
        <w:trPr>
          <w:cantSplit/>
          <w:trHeight w:val="187"/>
          <w:ins w:id="84835"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0DE8847B" w14:textId="77777777" w:rsidR="00B93DB4" w:rsidRPr="00AE7DD9" w:rsidRDefault="00B93DB4" w:rsidP="00864629">
            <w:pPr>
              <w:pStyle w:val="TAL"/>
              <w:rPr>
                <w:ins w:id="84836" w:author="BigCREditor-Post-RAN4#105" w:date="2022-11-28T22:13:00Z"/>
                <w:rFonts w:cs="Arial"/>
              </w:rPr>
            </w:pPr>
            <w:ins w:id="84837" w:author="BigCREditor-Post-RAN4#105" w:date="2022-11-28T22:13:00Z">
              <w:r w:rsidRPr="00AE7DD9">
                <w:t>CP length</w:t>
              </w:r>
            </w:ins>
          </w:p>
        </w:tc>
        <w:tc>
          <w:tcPr>
            <w:tcW w:w="697" w:type="dxa"/>
            <w:tcBorders>
              <w:top w:val="single" w:sz="4" w:space="0" w:color="auto"/>
              <w:left w:val="single" w:sz="4" w:space="0" w:color="auto"/>
              <w:bottom w:val="single" w:sz="4" w:space="0" w:color="auto"/>
              <w:right w:val="single" w:sz="4" w:space="0" w:color="auto"/>
            </w:tcBorders>
          </w:tcPr>
          <w:p w14:paraId="2C2F27EB" w14:textId="77777777" w:rsidR="00B93DB4" w:rsidRPr="00AE7DD9" w:rsidRDefault="00B93DB4" w:rsidP="00864629">
            <w:pPr>
              <w:pStyle w:val="TAL"/>
              <w:rPr>
                <w:ins w:id="84838" w:author="BigCREditor-Post-RAN4#105" w:date="2022-11-28T22:13:00Z"/>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281B35EB" w14:textId="77777777" w:rsidR="00B93DB4" w:rsidRPr="00AE7DD9" w:rsidRDefault="00B93DB4" w:rsidP="00864629">
            <w:pPr>
              <w:pStyle w:val="TAL"/>
              <w:rPr>
                <w:ins w:id="84839" w:author="BigCREditor-Post-RAN4#105" w:date="2022-11-28T22:13:00Z"/>
              </w:rPr>
            </w:pPr>
            <w:ins w:id="84840"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36F04027" w14:textId="77777777" w:rsidR="00B93DB4" w:rsidRPr="00AE7DD9" w:rsidRDefault="00B93DB4" w:rsidP="00864629">
            <w:pPr>
              <w:pStyle w:val="TAL"/>
              <w:rPr>
                <w:ins w:id="84841" w:author="BigCREditor-Post-RAN4#105" w:date="2022-11-28T22:13:00Z"/>
                <w:rFonts w:cs="Arial"/>
              </w:rPr>
            </w:pPr>
            <w:ins w:id="84842" w:author="BigCREditor-Post-RAN4#105" w:date="2022-11-28T22:13:00Z">
              <w:r w:rsidRPr="00AE7DD9">
                <w:t>Normal</w:t>
              </w:r>
            </w:ins>
          </w:p>
        </w:tc>
        <w:tc>
          <w:tcPr>
            <w:tcW w:w="2842" w:type="dxa"/>
            <w:tcBorders>
              <w:top w:val="single" w:sz="4" w:space="0" w:color="auto"/>
              <w:left w:val="single" w:sz="4" w:space="0" w:color="auto"/>
              <w:bottom w:val="single" w:sz="4" w:space="0" w:color="auto"/>
              <w:right w:val="single" w:sz="4" w:space="0" w:color="auto"/>
            </w:tcBorders>
          </w:tcPr>
          <w:p w14:paraId="39D9F275" w14:textId="77777777" w:rsidR="00B93DB4" w:rsidRPr="00AE7DD9" w:rsidRDefault="00B93DB4" w:rsidP="00864629">
            <w:pPr>
              <w:pStyle w:val="TAL"/>
              <w:rPr>
                <w:ins w:id="84843" w:author="BigCREditor-Post-RAN4#105" w:date="2022-11-28T22:13:00Z"/>
                <w:rFonts w:cs="Arial"/>
              </w:rPr>
            </w:pPr>
          </w:p>
        </w:tc>
      </w:tr>
      <w:tr w:rsidR="00B93DB4" w:rsidRPr="00AE7DD9" w14:paraId="767E8A79" w14:textId="77777777" w:rsidTr="00864629">
        <w:trPr>
          <w:cantSplit/>
          <w:trHeight w:val="187"/>
          <w:ins w:id="84844"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58C385C9" w14:textId="77777777" w:rsidR="00B93DB4" w:rsidRPr="00AE7DD9" w:rsidRDefault="00B93DB4" w:rsidP="00864629">
            <w:pPr>
              <w:pStyle w:val="TAL"/>
              <w:rPr>
                <w:ins w:id="84845" w:author="BigCREditor-Post-RAN4#105" w:date="2022-11-28T22:13:00Z"/>
                <w:rFonts w:cs="Arial"/>
              </w:rPr>
            </w:pPr>
            <w:ins w:id="84846" w:author="BigCREditor-Post-RAN4#105" w:date="2022-11-28T22:13:00Z">
              <w:r w:rsidRPr="00AE7DD9">
                <w:t>Hysteresis</w:t>
              </w:r>
            </w:ins>
          </w:p>
        </w:tc>
        <w:tc>
          <w:tcPr>
            <w:tcW w:w="697" w:type="dxa"/>
            <w:tcBorders>
              <w:top w:val="single" w:sz="4" w:space="0" w:color="auto"/>
              <w:left w:val="single" w:sz="4" w:space="0" w:color="auto"/>
              <w:bottom w:val="single" w:sz="4" w:space="0" w:color="auto"/>
              <w:right w:val="single" w:sz="4" w:space="0" w:color="auto"/>
            </w:tcBorders>
            <w:hideMark/>
          </w:tcPr>
          <w:p w14:paraId="5FF066EE" w14:textId="77777777" w:rsidR="00B93DB4" w:rsidRPr="00AE7DD9" w:rsidRDefault="00B93DB4" w:rsidP="00864629">
            <w:pPr>
              <w:pStyle w:val="TAL"/>
              <w:rPr>
                <w:ins w:id="84847" w:author="BigCREditor-Post-RAN4#105" w:date="2022-11-28T22:13:00Z"/>
                <w:rFonts w:cs="Arial"/>
              </w:rPr>
            </w:pPr>
            <w:ins w:id="84848" w:author="BigCREditor-Post-RAN4#105" w:date="2022-11-28T22:13:00Z">
              <w:r w:rsidRPr="00AE7DD9">
                <w:t>dB</w:t>
              </w:r>
            </w:ins>
          </w:p>
        </w:tc>
        <w:tc>
          <w:tcPr>
            <w:tcW w:w="1366" w:type="dxa"/>
            <w:tcBorders>
              <w:top w:val="single" w:sz="4" w:space="0" w:color="auto"/>
              <w:left w:val="single" w:sz="4" w:space="0" w:color="auto"/>
              <w:bottom w:val="single" w:sz="4" w:space="0" w:color="auto"/>
              <w:right w:val="single" w:sz="4" w:space="0" w:color="auto"/>
            </w:tcBorders>
            <w:hideMark/>
          </w:tcPr>
          <w:p w14:paraId="24A99C6B" w14:textId="77777777" w:rsidR="00B93DB4" w:rsidRPr="00AE7DD9" w:rsidRDefault="00B93DB4" w:rsidP="00864629">
            <w:pPr>
              <w:pStyle w:val="TAL"/>
              <w:rPr>
                <w:ins w:id="84849" w:author="BigCREditor-Post-RAN4#105" w:date="2022-11-28T22:13:00Z"/>
              </w:rPr>
            </w:pPr>
            <w:ins w:id="84850"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19E27430" w14:textId="77777777" w:rsidR="00B93DB4" w:rsidRPr="00AE7DD9" w:rsidRDefault="00B93DB4" w:rsidP="00864629">
            <w:pPr>
              <w:pStyle w:val="TAL"/>
              <w:rPr>
                <w:ins w:id="84851" w:author="BigCREditor-Post-RAN4#105" w:date="2022-11-28T22:13:00Z"/>
                <w:rFonts w:cs="Arial"/>
              </w:rPr>
            </w:pPr>
            <w:ins w:id="84852" w:author="BigCREditor-Post-RAN4#105" w:date="2022-11-28T22:13:00Z">
              <w:r w:rsidRPr="00AE7DD9">
                <w:t>0</w:t>
              </w:r>
            </w:ins>
          </w:p>
        </w:tc>
        <w:tc>
          <w:tcPr>
            <w:tcW w:w="2842" w:type="dxa"/>
            <w:tcBorders>
              <w:top w:val="single" w:sz="4" w:space="0" w:color="auto"/>
              <w:left w:val="single" w:sz="4" w:space="0" w:color="auto"/>
              <w:bottom w:val="single" w:sz="4" w:space="0" w:color="auto"/>
              <w:right w:val="single" w:sz="4" w:space="0" w:color="auto"/>
            </w:tcBorders>
          </w:tcPr>
          <w:p w14:paraId="1F901B93" w14:textId="77777777" w:rsidR="00B93DB4" w:rsidRPr="00AE7DD9" w:rsidRDefault="00B93DB4" w:rsidP="00864629">
            <w:pPr>
              <w:pStyle w:val="TAL"/>
              <w:rPr>
                <w:ins w:id="84853" w:author="BigCREditor-Post-RAN4#105" w:date="2022-11-28T22:13:00Z"/>
                <w:rFonts w:cs="Arial"/>
              </w:rPr>
            </w:pPr>
          </w:p>
        </w:tc>
      </w:tr>
      <w:tr w:rsidR="00B93DB4" w:rsidRPr="00AE7DD9" w14:paraId="67061B9B" w14:textId="77777777" w:rsidTr="00864629">
        <w:trPr>
          <w:cantSplit/>
          <w:trHeight w:val="187"/>
          <w:ins w:id="84854"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6F934D5F" w14:textId="77777777" w:rsidR="00B93DB4" w:rsidRPr="00AE7DD9" w:rsidRDefault="00B93DB4" w:rsidP="00864629">
            <w:pPr>
              <w:pStyle w:val="TAL"/>
              <w:rPr>
                <w:ins w:id="84855" w:author="BigCREditor-Post-RAN4#105" w:date="2022-11-28T22:13:00Z"/>
                <w:rFonts w:cs="Arial"/>
              </w:rPr>
            </w:pPr>
            <w:ins w:id="84856" w:author="BigCREditor-Post-RAN4#105" w:date="2022-11-28T22:13:00Z">
              <w:r w:rsidRPr="00AE7DD9">
                <w:t>Time To Trigger</w:t>
              </w:r>
            </w:ins>
          </w:p>
        </w:tc>
        <w:tc>
          <w:tcPr>
            <w:tcW w:w="697" w:type="dxa"/>
            <w:tcBorders>
              <w:top w:val="single" w:sz="4" w:space="0" w:color="auto"/>
              <w:left w:val="single" w:sz="4" w:space="0" w:color="auto"/>
              <w:bottom w:val="single" w:sz="4" w:space="0" w:color="auto"/>
              <w:right w:val="single" w:sz="4" w:space="0" w:color="auto"/>
            </w:tcBorders>
            <w:hideMark/>
          </w:tcPr>
          <w:p w14:paraId="010C3AD0" w14:textId="77777777" w:rsidR="00B93DB4" w:rsidRPr="00AE7DD9" w:rsidRDefault="00B93DB4" w:rsidP="00864629">
            <w:pPr>
              <w:pStyle w:val="TAL"/>
              <w:rPr>
                <w:ins w:id="84857" w:author="BigCREditor-Post-RAN4#105" w:date="2022-11-28T22:13:00Z"/>
                <w:rFonts w:cs="Arial"/>
              </w:rPr>
            </w:pPr>
            <w:ins w:id="84858" w:author="BigCREditor-Post-RAN4#105" w:date="2022-11-28T22:13:00Z">
              <w:r w:rsidRPr="00AE7DD9">
                <w:t>s</w:t>
              </w:r>
            </w:ins>
          </w:p>
        </w:tc>
        <w:tc>
          <w:tcPr>
            <w:tcW w:w="1366" w:type="dxa"/>
            <w:tcBorders>
              <w:top w:val="single" w:sz="4" w:space="0" w:color="auto"/>
              <w:left w:val="single" w:sz="4" w:space="0" w:color="auto"/>
              <w:bottom w:val="single" w:sz="4" w:space="0" w:color="auto"/>
              <w:right w:val="single" w:sz="4" w:space="0" w:color="auto"/>
            </w:tcBorders>
            <w:hideMark/>
          </w:tcPr>
          <w:p w14:paraId="4D38F66F" w14:textId="77777777" w:rsidR="00B93DB4" w:rsidRPr="00AE7DD9" w:rsidRDefault="00B93DB4" w:rsidP="00864629">
            <w:pPr>
              <w:pStyle w:val="TAL"/>
              <w:rPr>
                <w:ins w:id="84859" w:author="BigCREditor-Post-RAN4#105" w:date="2022-11-28T22:13:00Z"/>
              </w:rPr>
            </w:pPr>
            <w:ins w:id="84860"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1D52D4FF" w14:textId="77777777" w:rsidR="00B93DB4" w:rsidRPr="00AE7DD9" w:rsidRDefault="00B93DB4" w:rsidP="00864629">
            <w:pPr>
              <w:pStyle w:val="TAL"/>
              <w:rPr>
                <w:ins w:id="84861" w:author="BigCREditor-Post-RAN4#105" w:date="2022-11-28T22:13:00Z"/>
                <w:rFonts w:cs="Arial"/>
              </w:rPr>
            </w:pPr>
            <w:ins w:id="84862" w:author="BigCREditor-Post-RAN4#105" w:date="2022-11-28T22:13:00Z">
              <w:r w:rsidRPr="00AE7DD9">
                <w:t>0</w:t>
              </w:r>
            </w:ins>
          </w:p>
        </w:tc>
        <w:tc>
          <w:tcPr>
            <w:tcW w:w="2842" w:type="dxa"/>
            <w:tcBorders>
              <w:top w:val="single" w:sz="4" w:space="0" w:color="auto"/>
              <w:left w:val="single" w:sz="4" w:space="0" w:color="auto"/>
              <w:bottom w:val="single" w:sz="4" w:space="0" w:color="auto"/>
              <w:right w:val="single" w:sz="4" w:space="0" w:color="auto"/>
            </w:tcBorders>
          </w:tcPr>
          <w:p w14:paraId="0DC20352" w14:textId="77777777" w:rsidR="00B93DB4" w:rsidRPr="00AE7DD9" w:rsidRDefault="00B93DB4" w:rsidP="00864629">
            <w:pPr>
              <w:pStyle w:val="TAL"/>
              <w:rPr>
                <w:ins w:id="84863" w:author="BigCREditor-Post-RAN4#105" w:date="2022-11-28T22:13:00Z"/>
                <w:rFonts w:cs="Arial"/>
              </w:rPr>
            </w:pPr>
          </w:p>
        </w:tc>
      </w:tr>
      <w:tr w:rsidR="00B93DB4" w:rsidRPr="00AE7DD9" w14:paraId="0474223B" w14:textId="77777777" w:rsidTr="00864629">
        <w:trPr>
          <w:cantSplit/>
          <w:trHeight w:val="187"/>
          <w:ins w:id="84864"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705DF9B3" w14:textId="77777777" w:rsidR="00B93DB4" w:rsidRPr="00AE7DD9" w:rsidRDefault="00B93DB4" w:rsidP="00864629">
            <w:pPr>
              <w:pStyle w:val="TAL"/>
              <w:rPr>
                <w:ins w:id="84865" w:author="BigCREditor-Post-RAN4#105" w:date="2022-11-28T22:13:00Z"/>
                <w:rFonts w:cs="Arial"/>
              </w:rPr>
            </w:pPr>
            <w:ins w:id="84866" w:author="BigCREditor-Post-RAN4#105" w:date="2022-11-28T22:13:00Z">
              <w:r w:rsidRPr="00AE7DD9">
                <w:rPr>
                  <w:rFonts w:cs="Arial"/>
                </w:rPr>
                <w:t>Filter coefficient</w:t>
              </w:r>
            </w:ins>
          </w:p>
        </w:tc>
        <w:tc>
          <w:tcPr>
            <w:tcW w:w="697" w:type="dxa"/>
            <w:tcBorders>
              <w:top w:val="single" w:sz="4" w:space="0" w:color="auto"/>
              <w:left w:val="single" w:sz="4" w:space="0" w:color="auto"/>
              <w:bottom w:val="single" w:sz="4" w:space="0" w:color="auto"/>
              <w:right w:val="single" w:sz="4" w:space="0" w:color="auto"/>
            </w:tcBorders>
          </w:tcPr>
          <w:p w14:paraId="6041338C" w14:textId="77777777" w:rsidR="00B93DB4" w:rsidRPr="00AE7DD9" w:rsidRDefault="00B93DB4" w:rsidP="00864629">
            <w:pPr>
              <w:pStyle w:val="TAL"/>
              <w:rPr>
                <w:ins w:id="84867" w:author="BigCREditor-Post-RAN4#105" w:date="2022-11-28T22:13:00Z"/>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406374E0" w14:textId="77777777" w:rsidR="00B93DB4" w:rsidRPr="00AE7DD9" w:rsidRDefault="00B93DB4" w:rsidP="00864629">
            <w:pPr>
              <w:pStyle w:val="TAL"/>
              <w:rPr>
                <w:ins w:id="84868" w:author="BigCREditor-Post-RAN4#105" w:date="2022-11-28T22:13:00Z"/>
              </w:rPr>
            </w:pPr>
            <w:ins w:id="84869"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4287883F" w14:textId="77777777" w:rsidR="00B93DB4" w:rsidRPr="00AE7DD9" w:rsidRDefault="00B93DB4" w:rsidP="00864629">
            <w:pPr>
              <w:pStyle w:val="TAL"/>
              <w:rPr>
                <w:ins w:id="84870" w:author="BigCREditor-Post-RAN4#105" w:date="2022-11-28T22:13:00Z"/>
                <w:rFonts w:cs="Arial"/>
              </w:rPr>
            </w:pPr>
            <w:ins w:id="84871" w:author="BigCREditor-Post-RAN4#105" w:date="2022-11-28T22:13:00Z">
              <w:r w:rsidRPr="00AE7DD9">
                <w:t>0</w:t>
              </w:r>
            </w:ins>
          </w:p>
        </w:tc>
        <w:tc>
          <w:tcPr>
            <w:tcW w:w="2842" w:type="dxa"/>
            <w:tcBorders>
              <w:top w:val="single" w:sz="4" w:space="0" w:color="auto"/>
              <w:left w:val="single" w:sz="4" w:space="0" w:color="auto"/>
              <w:bottom w:val="single" w:sz="4" w:space="0" w:color="auto"/>
              <w:right w:val="single" w:sz="4" w:space="0" w:color="auto"/>
            </w:tcBorders>
            <w:hideMark/>
          </w:tcPr>
          <w:p w14:paraId="6482AEAD" w14:textId="77777777" w:rsidR="00B93DB4" w:rsidRPr="00AE7DD9" w:rsidRDefault="00B93DB4" w:rsidP="00864629">
            <w:pPr>
              <w:pStyle w:val="TAL"/>
              <w:rPr>
                <w:ins w:id="84872" w:author="BigCREditor-Post-RAN4#105" w:date="2022-11-28T22:13:00Z"/>
                <w:rFonts w:cs="Arial"/>
              </w:rPr>
            </w:pPr>
            <w:ins w:id="84873" w:author="BigCREditor-Post-RAN4#105" w:date="2022-11-28T22:13:00Z">
              <w:r w:rsidRPr="00AE7DD9">
                <w:t>L3 filtering is not used</w:t>
              </w:r>
            </w:ins>
          </w:p>
        </w:tc>
      </w:tr>
      <w:tr w:rsidR="00B93DB4" w:rsidRPr="00AE7DD9" w14:paraId="461A7A39" w14:textId="77777777" w:rsidTr="00864629">
        <w:trPr>
          <w:cantSplit/>
          <w:trHeight w:val="187"/>
          <w:ins w:id="84874"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7651DCD0" w14:textId="77777777" w:rsidR="00B93DB4" w:rsidRPr="00AE7DD9" w:rsidRDefault="00B93DB4" w:rsidP="00864629">
            <w:pPr>
              <w:pStyle w:val="TAL"/>
              <w:rPr>
                <w:ins w:id="84875" w:author="BigCREditor-Post-RAN4#105" w:date="2022-11-28T22:13:00Z"/>
                <w:rFonts w:cs="Arial"/>
              </w:rPr>
            </w:pPr>
            <w:ins w:id="84876" w:author="BigCREditor-Post-RAN4#105" w:date="2022-11-28T22:13:00Z">
              <w:r w:rsidRPr="00AE7DD9">
                <w:rPr>
                  <w:rFonts w:cs="Arial"/>
                </w:rPr>
                <w:t>DRX</w:t>
              </w:r>
            </w:ins>
          </w:p>
        </w:tc>
        <w:tc>
          <w:tcPr>
            <w:tcW w:w="697" w:type="dxa"/>
            <w:tcBorders>
              <w:top w:val="single" w:sz="4" w:space="0" w:color="auto"/>
              <w:left w:val="single" w:sz="4" w:space="0" w:color="auto"/>
              <w:bottom w:val="single" w:sz="4" w:space="0" w:color="auto"/>
              <w:right w:val="single" w:sz="4" w:space="0" w:color="auto"/>
            </w:tcBorders>
            <w:hideMark/>
          </w:tcPr>
          <w:p w14:paraId="3D911E49" w14:textId="77777777" w:rsidR="00B93DB4" w:rsidRPr="00AE7DD9" w:rsidRDefault="00B93DB4" w:rsidP="00864629">
            <w:pPr>
              <w:pStyle w:val="TAL"/>
              <w:rPr>
                <w:ins w:id="84877" w:author="BigCREditor-Post-RAN4#105" w:date="2022-11-28T22:13:00Z"/>
                <w:rFonts w:cs="Arial"/>
                <w:lang w:eastAsia="zh-CN"/>
              </w:rPr>
            </w:pPr>
          </w:p>
        </w:tc>
        <w:tc>
          <w:tcPr>
            <w:tcW w:w="1366" w:type="dxa"/>
            <w:tcBorders>
              <w:top w:val="single" w:sz="4" w:space="0" w:color="auto"/>
              <w:left w:val="single" w:sz="4" w:space="0" w:color="auto"/>
              <w:bottom w:val="single" w:sz="4" w:space="0" w:color="auto"/>
              <w:right w:val="single" w:sz="4" w:space="0" w:color="auto"/>
            </w:tcBorders>
            <w:hideMark/>
          </w:tcPr>
          <w:p w14:paraId="0343A0C7" w14:textId="77777777" w:rsidR="00B93DB4" w:rsidRPr="00AE7DD9" w:rsidRDefault="00B93DB4" w:rsidP="00864629">
            <w:pPr>
              <w:pStyle w:val="TAL"/>
              <w:rPr>
                <w:ins w:id="84878" w:author="BigCREditor-Post-RAN4#105" w:date="2022-11-28T22:13:00Z"/>
                <w:rFonts w:cs="Arial"/>
              </w:rPr>
            </w:pPr>
            <w:ins w:id="84879"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547BA5FE" w14:textId="77777777" w:rsidR="00B93DB4" w:rsidRPr="00AE7DD9" w:rsidRDefault="00B93DB4" w:rsidP="00864629">
            <w:pPr>
              <w:pStyle w:val="TAL"/>
              <w:rPr>
                <w:ins w:id="84880" w:author="BigCREditor-Post-RAN4#105" w:date="2022-11-28T22:13:00Z"/>
                <w:rFonts w:cs="Arial"/>
                <w:lang w:eastAsia="zh-CN"/>
              </w:rPr>
            </w:pPr>
          </w:p>
        </w:tc>
        <w:tc>
          <w:tcPr>
            <w:tcW w:w="2842" w:type="dxa"/>
            <w:tcBorders>
              <w:top w:val="single" w:sz="4" w:space="0" w:color="auto"/>
              <w:left w:val="single" w:sz="4" w:space="0" w:color="auto"/>
              <w:bottom w:val="single" w:sz="4" w:space="0" w:color="auto"/>
              <w:right w:val="single" w:sz="4" w:space="0" w:color="auto"/>
            </w:tcBorders>
            <w:hideMark/>
          </w:tcPr>
          <w:p w14:paraId="269BE7DB" w14:textId="77777777" w:rsidR="00B93DB4" w:rsidRPr="00AE7DD9" w:rsidRDefault="00B93DB4" w:rsidP="00864629">
            <w:pPr>
              <w:pStyle w:val="TAL"/>
              <w:rPr>
                <w:ins w:id="84881" w:author="BigCREditor-Post-RAN4#105" w:date="2022-11-28T22:13:00Z"/>
                <w:rFonts w:cs="Arial" w:hint="eastAsia"/>
                <w:lang w:eastAsia="zh-CN"/>
              </w:rPr>
            </w:pPr>
            <w:ins w:id="84882" w:author="BigCREditor-Post-RAN4#105" w:date="2022-11-28T22:13:00Z">
              <w:r w:rsidRPr="00AE7DD9">
                <w:rPr>
                  <w:rFonts w:eastAsia="DengXian" w:cs="Arial" w:hint="eastAsia"/>
                  <w:lang w:eastAsia="zh-CN"/>
                </w:rPr>
                <w:t>O</w:t>
              </w:r>
              <w:r w:rsidRPr="00AE7DD9">
                <w:rPr>
                  <w:rFonts w:eastAsia="DengXian" w:cs="Arial"/>
                  <w:lang w:eastAsia="zh-CN"/>
                </w:rPr>
                <w:t>FF</w:t>
              </w:r>
            </w:ins>
          </w:p>
        </w:tc>
      </w:tr>
      <w:tr w:rsidR="00B93DB4" w:rsidRPr="00AE7DD9" w14:paraId="111DF1B6" w14:textId="77777777" w:rsidTr="00864629">
        <w:trPr>
          <w:cantSplit/>
          <w:trHeight w:val="187"/>
          <w:ins w:id="84883" w:author="BigCREditor-Post-RAN4#105" w:date="2022-11-28T22:13:00Z"/>
        </w:trPr>
        <w:tc>
          <w:tcPr>
            <w:tcW w:w="2418" w:type="dxa"/>
            <w:tcBorders>
              <w:top w:val="single" w:sz="4" w:space="0" w:color="auto"/>
              <w:left w:val="single" w:sz="4" w:space="0" w:color="auto"/>
              <w:bottom w:val="nil"/>
              <w:right w:val="single" w:sz="4" w:space="0" w:color="auto"/>
            </w:tcBorders>
            <w:shd w:val="clear" w:color="auto" w:fill="auto"/>
            <w:hideMark/>
          </w:tcPr>
          <w:p w14:paraId="00CFC95B" w14:textId="77777777" w:rsidR="00B93DB4" w:rsidRPr="00AE7DD9" w:rsidRDefault="00B93DB4" w:rsidP="00864629">
            <w:pPr>
              <w:pStyle w:val="TAL"/>
              <w:rPr>
                <w:ins w:id="84884" w:author="BigCREditor-Post-RAN4#105" w:date="2022-11-28T22:13:00Z"/>
                <w:rFonts w:cs="Arial"/>
              </w:rPr>
            </w:pPr>
            <w:ins w:id="84885" w:author="BigCREditor-Post-RAN4#105" w:date="2022-11-28T22:13:00Z">
              <w:r w:rsidRPr="00AE7DD9">
                <w:rPr>
                  <w:rFonts w:cs="Arial"/>
                </w:rPr>
                <w:t>Time offset between serving and neighbour cells</w:t>
              </w:r>
            </w:ins>
          </w:p>
        </w:tc>
        <w:tc>
          <w:tcPr>
            <w:tcW w:w="697" w:type="dxa"/>
            <w:tcBorders>
              <w:top w:val="single" w:sz="4" w:space="0" w:color="auto"/>
              <w:left w:val="single" w:sz="4" w:space="0" w:color="auto"/>
              <w:bottom w:val="nil"/>
              <w:right w:val="single" w:sz="4" w:space="0" w:color="auto"/>
            </w:tcBorders>
            <w:shd w:val="clear" w:color="auto" w:fill="auto"/>
          </w:tcPr>
          <w:p w14:paraId="3E6C6A12" w14:textId="77777777" w:rsidR="00B93DB4" w:rsidRPr="00AE7DD9" w:rsidRDefault="00B93DB4" w:rsidP="00864629">
            <w:pPr>
              <w:pStyle w:val="TAL"/>
              <w:rPr>
                <w:ins w:id="84886" w:author="BigCREditor-Post-RAN4#105" w:date="2022-11-28T22:13:00Z"/>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602E0F5A" w14:textId="77777777" w:rsidR="00B93DB4" w:rsidRPr="00AE7DD9" w:rsidRDefault="00B93DB4" w:rsidP="00864629">
            <w:pPr>
              <w:pStyle w:val="TAL"/>
              <w:rPr>
                <w:ins w:id="84887" w:author="BigCREditor-Post-RAN4#105" w:date="2022-11-28T22:13:00Z"/>
                <w:lang w:eastAsia="zh-CN"/>
              </w:rPr>
            </w:pPr>
            <w:ins w:id="84888"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620FDAB1" w14:textId="77777777" w:rsidR="00B93DB4" w:rsidRPr="00AE7DD9" w:rsidRDefault="00B93DB4" w:rsidP="00864629">
            <w:pPr>
              <w:pStyle w:val="TAL"/>
              <w:rPr>
                <w:ins w:id="84889" w:author="BigCREditor-Post-RAN4#105" w:date="2022-11-28T22:13:00Z"/>
                <w:rFonts w:cs="Arial"/>
              </w:rPr>
            </w:pPr>
            <w:ins w:id="84890" w:author="BigCREditor-Post-RAN4#105" w:date="2022-11-28T22:13:00Z">
              <w:r w:rsidRPr="00AE7DD9">
                <w:t xml:space="preserve">3 </w:t>
              </w:r>
              <w:proofErr w:type="spellStart"/>
              <w:r w:rsidRPr="00AE7DD9">
                <w:rPr>
                  <w:lang w:eastAsia="ja-JP"/>
                </w:rPr>
                <w:t>ms</w:t>
              </w:r>
              <w:proofErr w:type="spellEnd"/>
            </w:ins>
          </w:p>
        </w:tc>
        <w:tc>
          <w:tcPr>
            <w:tcW w:w="2842" w:type="dxa"/>
            <w:tcBorders>
              <w:top w:val="single" w:sz="4" w:space="0" w:color="auto"/>
              <w:left w:val="single" w:sz="4" w:space="0" w:color="auto"/>
              <w:bottom w:val="single" w:sz="4" w:space="0" w:color="auto"/>
              <w:right w:val="single" w:sz="4" w:space="0" w:color="auto"/>
            </w:tcBorders>
            <w:hideMark/>
          </w:tcPr>
          <w:p w14:paraId="1545A0D4" w14:textId="77777777" w:rsidR="00B93DB4" w:rsidRPr="00AE7DD9" w:rsidRDefault="00B93DB4" w:rsidP="00864629">
            <w:pPr>
              <w:pStyle w:val="TAL"/>
              <w:rPr>
                <w:ins w:id="84891" w:author="BigCREditor-Post-RAN4#105" w:date="2022-11-28T22:13:00Z"/>
              </w:rPr>
            </w:pPr>
            <w:ins w:id="84892" w:author="BigCREditor-Post-RAN4#105" w:date="2022-11-28T22:13:00Z">
              <w:r w:rsidRPr="00AE7DD9">
                <w:t>Asynchronous cells.</w:t>
              </w:r>
            </w:ins>
          </w:p>
          <w:p w14:paraId="2B37A767" w14:textId="77777777" w:rsidR="00B93DB4" w:rsidRPr="00AE7DD9" w:rsidRDefault="00B93DB4" w:rsidP="00864629">
            <w:pPr>
              <w:pStyle w:val="TAL"/>
              <w:rPr>
                <w:ins w:id="84893" w:author="BigCREditor-Post-RAN4#105" w:date="2022-11-28T22:13:00Z"/>
                <w:rFonts w:cs="Arial"/>
              </w:rPr>
            </w:pPr>
            <w:ins w:id="84894" w:author="BigCREditor-Post-RAN4#105" w:date="2022-11-28T22:13:00Z">
              <w:r w:rsidRPr="00AE7DD9">
                <w:t>The timing of Cell 2 is 3ms later than the timing of Cell 1.</w:t>
              </w:r>
            </w:ins>
          </w:p>
        </w:tc>
      </w:tr>
      <w:tr w:rsidR="00B93DB4" w:rsidRPr="00AE7DD9" w14:paraId="53BDFD70" w14:textId="77777777" w:rsidTr="00864629">
        <w:trPr>
          <w:cantSplit/>
          <w:trHeight w:val="187"/>
          <w:ins w:id="84895"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44CE9E0C" w14:textId="77777777" w:rsidR="00B93DB4" w:rsidRPr="00AE7DD9" w:rsidRDefault="00B93DB4" w:rsidP="00864629">
            <w:pPr>
              <w:pStyle w:val="TAL"/>
              <w:rPr>
                <w:ins w:id="84896" w:author="BigCREditor-Post-RAN4#105" w:date="2022-11-28T22:13:00Z"/>
                <w:rFonts w:cs="Arial"/>
              </w:rPr>
            </w:pPr>
            <w:ins w:id="84897" w:author="BigCREditor-Post-RAN4#105" w:date="2022-11-28T22:13:00Z">
              <w:r w:rsidRPr="00AE7DD9">
                <w:t>T1</w:t>
              </w:r>
            </w:ins>
          </w:p>
        </w:tc>
        <w:tc>
          <w:tcPr>
            <w:tcW w:w="697" w:type="dxa"/>
            <w:tcBorders>
              <w:top w:val="single" w:sz="4" w:space="0" w:color="auto"/>
              <w:left w:val="single" w:sz="4" w:space="0" w:color="auto"/>
              <w:bottom w:val="single" w:sz="4" w:space="0" w:color="auto"/>
              <w:right w:val="single" w:sz="4" w:space="0" w:color="auto"/>
            </w:tcBorders>
            <w:hideMark/>
          </w:tcPr>
          <w:p w14:paraId="4591FE69" w14:textId="77777777" w:rsidR="00B93DB4" w:rsidRPr="00AE7DD9" w:rsidRDefault="00B93DB4" w:rsidP="00864629">
            <w:pPr>
              <w:pStyle w:val="TAL"/>
              <w:rPr>
                <w:ins w:id="84898" w:author="BigCREditor-Post-RAN4#105" w:date="2022-11-28T22:13:00Z"/>
                <w:rFonts w:cs="Arial"/>
              </w:rPr>
            </w:pPr>
            <w:ins w:id="84899" w:author="BigCREditor-Post-RAN4#105" w:date="2022-11-28T22:13:00Z">
              <w:r w:rsidRPr="00AE7DD9">
                <w:t>s</w:t>
              </w:r>
            </w:ins>
          </w:p>
        </w:tc>
        <w:tc>
          <w:tcPr>
            <w:tcW w:w="1366" w:type="dxa"/>
            <w:tcBorders>
              <w:top w:val="single" w:sz="4" w:space="0" w:color="auto"/>
              <w:left w:val="single" w:sz="4" w:space="0" w:color="auto"/>
              <w:bottom w:val="single" w:sz="4" w:space="0" w:color="auto"/>
              <w:right w:val="single" w:sz="4" w:space="0" w:color="auto"/>
            </w:tcBorders>
            <w:hideMark/>
          </w:tcPr>
          <w:p w14:paraId="0CD9EA00" w14:textId="77777777" w:rsidR="00B93DB4" w:rsidRPr="00AE7DD9" w:rsidRDefault="00B93DB4" w:rsidP="00864629">
            <w:pPr>
              <w:pStyle w:val="TAL"/>
              <w:rPr>
                <w:ins w:id="84900" w:author="BigCREditor-Post-RAN4#105" w:date="2022-11-28T22:13:00Z"/>
                <w:lang w:eastAsia="zh-CN"/>
              </w:rPr>
            </w:pPr>
            <w:ins w:id="84901"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1EF2AC0A" w14:textId="77777777" w:rsidR="00B93DB4" w:rsidRPr="00AE7DD9" w:rsidRDefault="00B93DB4" w:rsidP="00864629">
            <w:pPr>
              <w:pStyle w:val="TAL"/>
              <w:rPr>
                <w:ins w:id="84902" w:author="BigCREditor-Post-RAN4#105" w:date="2022-11-28T22:13:00Z"/>
                <w:rFonts w:cs="Arial"/>
              </w:rPr>
            </w:pPr>
            <w:ins w:id="84903" w:author="BigCREditor-Post-RAN4#105" w:date="2022-11-28T22:13:00Z">
              <w:r w:rsidRPr="00AE7DD9">
                <w:t>5</w:t>
              </w:r>
            </w:ins>
          </w:p>
        </w:tc>
        <w:tc>
          <w:tcPr>
            <w:tcW w:w="2842" w:type="dxa"/>
            <w:tcBorders>
              <w:top w:val="single" w:sz="4" w:space="0" w:color="auto"/>
              <w:left w:val="single" w:sz="4" w:space="0" w:color="auto"/>
              <w:bottom w:val="single" w:sz="4" w:space="0" w:color="auto"/>
              <w:right w:val="single" w:sz="4" w:space="0" w:color="auto"/>
            </w:tcBorders>
          </w:tcPr>
          <w:p w14:paraId="5EBEAB49" w14:textId="77777777" w:rsidR="00B93DB4" w:rsidRPr="00AE7DD9" w:rsidRDefault="00B93DB4" w:rsidP="00864629">
            <w:pPr>
              <w:pStyle w:val="TAL"/>
              <w:rPr>
                <w:ins w:id="84904" w:author="BigCREditor-Post-RAN4#105" w:date="2022-11-28T22:13:00Z"/>
                <w:rFonts w:cs="Arial"/>
              </w:rPr>
            </w:pPr>
          </w:p>
        </w:tc>
      </w:tr>
      <w:tr w:rsidR="00B93DB4" w:rsidRPr="00AE7DD9" w14:paraId="0D819B80" w14:textId="77777777" w:rsidTr="00864629">
        <w:trPr>
          <w:cantSplit/>
          <w:trHeight w:val="187"/>
          <w:ins w:id="84905" w:author="BigCREditor-Post-RAN4#105" w:date="2022-11-28T22:13:00Z"/>
        </w:trPr>
        <w:tc>
          <w:tcPr>
            <w:tcW w:w="2418" w:type="dxa"/>
            <w:tcBorders>
              <w:top w:val="single" w:sz="4" w:space="0" w:color="auto"/>
              <w:left w:val="single" w:sz="4" w:space="0" w:color="auto"/>
              <w:bottom w:val="single" w:sz="4" w:space="0" w:color="auto"/>
              <w:right w:val="single" w:sz="4" w:space="0" w:color="auto"/>
            </w:tcBorders>
            <w:hideMark/>
          </w:tcPr>
          <w:p w14:paraId="3AB09D6F" w14:textId="77777777" w:rsidR="00B93DB4" w:rsidRPr="00AE7DD9" w:rsidRDefault="00B93DB4" w:rsidP="00864629">
            <w:pPr>
              <w:pStyle w:val="TAL"/>
              <w:rPr>
                <w:ins w:id="84906" w:author="BigCREditor-Post-RAN4#105" w:date="2022-11-28T22:13:00Z"/>
                <w:rFonts w:cs="Arial"/>
              </w:rPr>
            </w:pPr>
            <w:ins w:id="84907" w:author="BigCREditor-Post-RAN4#105" w:date="2022-11-28T22:13:00Z">
              <w:r w:rsidRPr="00AE7DD9">
                <w:t>T2</w:t>
              </w:r>
            </w:ins>
          </w:p>
        </w:tc>
        <w:tc>
          <w:tcPr>
            <w:tcW w:w="697" w:type="dxa"/>
            <w:tcBorders>
              <w:top w:val="single" w:sz="4" w:space="0" w:color="auto"/>
              <w:left w:val="single" w:sz="4" w:space="0" w:color="auto"/>
              <w:bottom w:val="single" w:sz="4" w:space="0" w:color="auto"/>
              <w:right w:val="single" w:sz="4" w:space="0" w:color="auto"/>
            </w:tcBorders>
            <w:hideMark/>
          </w:tcPr>
          <w:p w14:paraId="24948CCF" w14:textId="77777777" w:rsidR="00B93DB4" w:rsidRPr="00AE7DD9" w:rsidRDefault="00B93DB4" w:rsidP="00864629">
            <w:pPr>
              <w:pStyle w:val="TAL"/>
              <w:rPr>
                <w:ins w:id="84908" w:author="BigCREditor-Post-RAN4#105" w:date="2022-11-28T22:13:00Z"/>
                <w:rFonts w:cs="Arial"/>
              </w:rPr>
            </w:pPr>
            <w:ins w:id="84909" w:author="BigCREditor-Post-RAN4#105" w:date="2022-11-28T22:13:00Z">
              <w:r w:rsidRPr="00AE7DD9">
                <w:t>s</w:t>
              </w:r>
            </w:ins>
          </w:p>
        </w:tc>
        <w:tc>
          <w:tcPr>
            <w:tcW w:w="1366" w:type="dxa"/>
            <w:tcBorders>
              <w:top w:val="single" w:sz="4" w:space="0" w:color="auto"/>
              <w:left w:val="single" w:sz="4" w:space="0" w:color="auto"/>
              <w:bottom w:val="single" w:sz="4" w:space="0" w:color="auto"/>
              <w:right w:val="single" w:sz="4" w:space="0" w:color="auto"/>
            </w:tcBorders>
            <w:hideMark/>
          </w:tcPr>
          <w:p w14:paraId="71EAA0BC" w14:textId="77777777" w:rsidR="00B93DB4" w:rsidRPr="00AE7DD9" w:rsidRDefault="00B93DB4" w:rsidP="00864629">
            <w:pPr>
              <w:pStyle w:val="TAL"/>
              <w:rPr>
                <w:ins w:id="84910" w:author="BigCREditor-Post-RAN4#105" w:date="2022-11-28T22:13:00Z"/>
              </w:rPr>
            </w:pPr>
            <w:ins w:id="84911" w:author="BigCREditor-Post-RAN4#105" w:date="2022-11-28T22:13: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51254DB3" w14:textId="77777777" w:rsidR="00B93DB4" w:rsidRPr="00AE7DD9" w:rsidRDefault="00B93DB4" w:rsidP="00864629">
            <w:pPr>
              <w:pStyle w:val="TAL"/>
              <w:rPr>
                <w:ins w:id="84912" w:author="BigCREditor-Post-RAN4#105" w:date="2022-11-28T22:13:00Z"/>
                <w:rFonts w:cs="Arial"/>
              </w:rPr>
            </w:pPr>
            <w:ins w:id="84913" w:author="BigCREditor-Post-RAN4#105" w:date="2022-11-28T22:13:00Z">
              <w:r w:rsidRPr="00AE7DD9">
                <w:t>5</w:t>
              </w:r>
            </w:ins>
          </w:p>
        </w:tc>
        <w:tc>
          <w:tcPr>
            <w:tcW w:w="2842" w:type="dxa"/>
            <w:tcBorders>
              <w:top w:val="single" w:sz="4" w:space="0" w:color="auto"/>
              <w:left w:val="single" w:sz="4" w:space="0" w:color="auto"/>
              <w:bottom w:val="single" w:sz="4" w:space="0" w:color="auto"/>
              <w:right w:val="single" w:sz="4" w:space="0" w:color="auto"/>
            </w:tcBorders>
          </w:tcPr>
          <w:p w14:paraId="1F229A2E" w14:textId="77777777" w:rsidR="00B93DB4" w:rsidRPr="00AE7DD9" w:rsidRDefault="00B93DB4" w:rsidP="00864629">
            <w:pPr>
              <w:pStyle w:val="TAL"/>
              <w:rPr>
                <w:ins w:id="84914" w:author="BigCREditor-Post-RAN4#105" w:date="2022-11-28T22:13:00Z"/>
                <w:rFonts w:cs="Arial"/>
              </w:rPr>
            </w:pPr>
          </w:p>
        </w:tc>
      </w:tr>
    </w:tbl>
    <w:p w14:paraId="4037273C" w14:textId="77777777" w:rsidR="00B93DB4" w:rsidRPr="00AE7DD9" w:rsidRDefault="00B93DB4" w:rsidP="00B93DB4">
      <w:pPr>
        <w:rPr>
          <w:ins w:id="84915" w:author="BigCREditor-Post-RAN4#105" w:date="2022-11-28T22:13:00Z"/>
        </w:rPr>
      </w:pPr>
    </w:p>
    <w:p w14:paraId="1EE9094F" w14:textId="77777777" w:rsidR="00B93DB4" w:rsidRPr="00AE7DD9" w:rsidRDefault="00B93DB4" w:rsidP="00B93DB4">
      <w:pPr>
        <w:pStyle w:val="TH"/>
        <w:rPr>
          <w:ins w:id="84916" w:author="BigCREditor-Post-RAN4#105" w:date="2022-11-28T22:13:00Z"/>
        </w:rPr>
      </w:pPr>
      <w:ins w:id="84917" w:author="BigCREditor-Post-RAN4#105" w:date="2022-11-28T22:13:00Z">
        <w:r w:rsidRPr="00AE7DD9">
          <w:lastRenderedPageBreak/>
          <w:t xml:space="preserve">Table A.16.6.1.11.2-3: NR Cell specific test parameters for SA intra-frequency event triggered reporting with per-UE gap for </w:t>
        </w:r>
        <w:proofErr w:type="spellStart"/>
        <w:r w:rsidRPr="00AE7DD9">
          <w:t>PCell</w:t>
        </w:r>
        <w:proofErr w:type="spellEnd"/>
        <w:r w:rsidRPr="00AE7DD9">
          <w:t xml:space="preserve"> in FR1 with SSB index reading</w:t>
        </w:r>
      </w:ins>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6"/>
        <w:gridCol w:w="1603"/>
        <w:gridCol w:w="1654"/>
        <w:gridCol w:w="908"/>
        <w:gridCol w:w="908"/>
        <w:gridCol w:w="895"/>
        <w:gridCol w:w="886"/>
      </w:tblGrid>
      <w:tr w:rsidR="00B93DB4" w:rsidRPr="00AE7DD9" w14:paraId="163CE80F" w14:textId="77777777" w:rsidTr="00864629">
        <w:trPr>
          <w:cantSplit/>
          <w:trHeight w:val="235"/>
          <w:jc w:val="center"/>
          <w:ins w:id="84918" w:author="BigCREditor-Post-RAN4#105" w:date="2022-11-28T22:13:00Z"/>
        </w:trPr>
        <w:tc>
          <w:tcPr>
            <w:tcW w:w="1756" w:type="dxa"/>
            <w:tcBorders>
              <w:top w:val="single" w:sz="4" w:space="0" w:color="auto"/>
              <w:left w:val="single" w:sz="4" w:space="0" w:color="auto"/>
              <w:bottom w:val="nil"/>
              <w:right w:val="single" w:sz="4" w:space="0" w:color="auto"/>
            </w:tcBorders>
            <w:hideMark/>
          </w:tcPr>
          <w:p w14:paraId="6D16CD60" w14:textId="77777777" w:rsidR="00B93DB4" w:rsidRPr="00AE7DD9" w:rsidRDefault="00B93DB4" w:rsidP="00864629">
            <w:pPr>
              <w:pStyle w:val="TAH"/>
              <w:spacing w:line="256" w:lineRule="auto"/>
              <w:rPr>
                <w:ins w:id="84919" w:author="BigCREditor-Post-RAN4#105" w:date="2022-11-28T22:13:00Z"/>
                <w:rFonts w:cs="Arial"/>
                <w:lang w:eastAsia="en-GB"/>
              </w:rPr>
            </w:pPr>
            <w:ins w:id="84920" w:author="BigCREditor-Post-RAN4#105" w:date="2022-11-28T22:13:00Z">
              <w:r w:rsidRPr="00AE7DD9">
                <w:rPr>
                  <w:rFonts w:cs="v4.2.0"/>
                </w:rPr>
                <w:t>Parameter</w:t>
              </w:r>
            </w:ins>
          </w:p>
        </w:tc>
        <w:tc>
          <w:tcPr>
            <w:tcW w:w="1603" w:type="dxa"/>
            <w:tcBorders>
              <w:top w:val="single" w:sz="4" w:space="0" w:color="auto"/>
              <w:left w:val="single" w:sz="4" w:space="0" w:color="auto"/>
              <w:bottom w:val="nil"/>
              <w:right w:val="single" w:sz="4" w:space="0" w:color="auto"/>
            </w:tcBorders>
            <w:hideMark/>
          </w:tcPr>
          <w:p w14:paraId="1ED1C620" w14:textId="77777777" w:rsidR="00B93DB4" w:rsidRPr="00AE7DD9" w:rsidRDefault="00B93DB4" w:rsidP="00864629">
            <w:pPr>
              <w:pStyle w:val="TAH"/>
              <w:spacing w:line="256" w:lineRule="auto"/>
              <w:rPr>
                <w:ins w:id="84921" w:author="BigCREditor-Post-RAN4#105" w:date="2022-11-28T22:13:00Z"/>
                <w:rFonts w:cs="v4.2.0"/>
              </w:rPr>
            </w:pPr>
            <w:ins w:id="84922" w:author="BigCREditor-Post-RAN4#105" w:date="2022-11-28T22:13:00Z">
              <w:r w:rsidRPr="00AE7DD9">
                <w:rPr>
                  <w:rFonts w:cs="v4.2.0"/>
                </w:rPr>
                <w:t>Unit</w:t>
              </w:r>
            </w:ins>
          </w:p>
        </w:tc>
        <w:tc>
          <w:tcPr>
            <w:tcW w:w="1654" w:type="dxa"/>
            <w:tcBorders>
              <w:top w:val="single" w:sz="4" w:space="0" w:color="auto"/>
              <w:left w:val="single" w:sz="4" w:space="0" w:color="auto"/>
              <w:bottom w:val="nil"/>
              <w:right w:val="single" w:sz="4" w:space="0" w:color="auto"/>
            </w:tcBorders>
            <w:hideMark/>
          </w:tcPr>
          <w:p w14:paraId="70AA82FA" w14:textId="77777777" w:rsidR="00B93DB4" w:rsidRPr="00AE7DD9" w:rsidRDefault="00B93DB4" w:rsidP="00864629">
            <w:pPr>
              <w:pStyle w:val="TAH"/>
              <w:spacing w:line="256" w:lineRule="auto"/>
              <w:rPr>
                <w:ins w:id="84923" w:author="BigCREditor-Post-RAN4#105" w:date="2022-11-28T22:13:00Z"/>
                <w:rFonts w:cs="v4.2.0"/>
                <w:lang w:eastAsia="zh-CN"/>
              </w:rPr>
            </w:pPr>
            <w:ins w:id="84924" w:author="BigCREditor-Post-RAN4#105" w:date="2022-11-28T22:13:00Z">
              <w:r w:rsidRPr="00AE7DD9">
                <w:rPr>
                  <w:rFonts w:cs="v4.2.0"/>
                  <w:lang w:eastAsia="zh-CN"/>
                </w:rPr>
                <w:t>Test configuration</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586FAA5A" w14:textId="77777777" w:rsidR="00B93DB4" w:rsidRPr="00AE7DD9" w:rsidRDefault="00B93DB4" w:rsidP="00864629">
            <w:pPr>
              <w:pStyle w:val="TAH"/>
              <w:spacing w:line="256" w:lineRule="auto"/>
              <w:rPr>
                <w:ins w:id="84925" w:author="BigCREditor-Post-RAN4#105" w:date="2022-11-28T22:13:00Z"/>
                <w:rFonts w:cs="Arial"/>
                <w:lang w:eastAsia="en-GB"/>
              </w:rPr>
            </w:pPr>
            <w:ins w:id="84926" w:author="BigCREditor-Post-RAN4#105" w:date="2022-11-28T22:13:00Z">
              <w:r w:rsidRPr="00AE7DD9">
                <w:rPr>
                  <w:rFonts w:cs="v4.2.0"/>
                </w:rPr>
                <w:t>Cell 1</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4EE73083" w14:textId="77777777" w:rsidR="00B93DB4" w:rsidRPr="00AE7DD9" w:rsidRDefault="00B93DB4" w:rsidP="00864629">
            <w:pPr>
              <w:pStyle w:val="TAH"/>
              <w:spacing w:line="256" w:lineRule="auto"/>
              <w:rPr>
                <w:ins w:id="84927" w:author="BigCREditor-Post-RAN4#105" w:date="2022-11-28T22:13:00Z"/>
                <w:rFonts w:cs="v4.2.0"/>
                <w:lang w:eastAsia="zh-CN"/>
              </w:rPr>
            </w:pPr>
            <w:ins w:id="84928" w:author="BigCREditor-Post-RAN4#105" w:date="2022-11-28T22:13:00Z">
              <w:r w:rsidRPr="00AE7DD9">
                <w:rPr>
                  <w:rFonts w:cs="v4.2.0"/>
                  <w:lang w:eastAsia="zh-CN"/>
                </w:rPr>
                <w:t>Cell 2</w:t>
              </w:r>
            </w:ins>
          </w:p>
        </w:tc>
      </w:tr>
      <w:tr w:rsidR="00B93DB4" w:rsidRPr="00AE7DD9" w14:paraId="3A81E01C" w14:textId="77777777" w:rsidTr="00864629">
        <w:trPr>
          <w:cantSplit/>
          <w:trHeight w:val="234"/>
          <w:jc w:val="center"/>
          <w:ins w:id="84929" w:author="BigCREditor-Post-RAN4#105" w:date="2022-11-28T22:13:00Z"/>
        </w:trPr>
        <w:tc>
          <w:tcPr>
            <w:tcW w:w="1756" w:type="dxa"/>
            <w:tcBorders>
              <w:top w:val="nil"/>
              <w:left w:val="single" w:sz="4" w:space="0" w:color="auto"/>
              <w:bottom w:val="single" w:sz="4" w:space="0" w:color="auto"/>
              <w:right w:val="single" w:sz="4" w:space="0" w:color="auto"/>
            </w:tcBorders>
            <w:vAlign w:val="center"/>
            <w:hideMark/>
          </w:tcPr>
          <w:p w14:paraId="399F5274" w14:textId="77777777" w:rsidR="00B93DB4" w:rsidRPr="00AE7DD9" w:rsidRDefault="00B93DB4" w:rsidP="00864629">
            <w:pPr>
              <w:rPr>
                <w:ins w:id="84930" w:author="BigCREditor-Post-RAN4#105" w:date="2022-11-28T22:13:00Z"/>
                <w:rFonts w:cs="v4.2.0"/>
                <w:lang w:eastAsia="zh-CN"/>
              </w:rPr>
            </w:pPr>
          </w:p>
        </w:tc>
        <w:tc>
          <w:tcPr>
            <w:tcW w:w="1603" w:type="dxa"/>
            <w:tcBorders>
              <w:top w:val="nil"/>
              <w:left w:val="single" w:sz="4" w:space="0" w:color="auto"/>
              <w:bottom w:val="single" w:sz="4" w:space="0" w:color="auto"/>
              <w:right w:val="single" w:sz="4" w:space="0" w:color="auto"/>
            </w:tcBorders>
            <w:vAlign w:val="center"/>
            <w:hideMark/>
          </w:tcPr>
          <w:p w14:paraId="302AFF2A" w14:textId="77777777" w:rsidR="00B93DB4" w:rsidRPr="00AE7DD9" w:rsidRDefault="00B93DB4" w:rsidP="00864629">
            <w:pPr>
              <w:spacing w:after="0" w:line="256" w:lineRule="auto"/>
              <w:rPr>
                <w:ins w:id="84931" w:author="BigCREditor-Post-RAN4#105" w:date="2022-11-28T22:13:00Z"/>
                <w:rFonts w:ascii="Calibri" w:hAnsi="Calibri"/>
                <w:lang w:val="en-US" w:eastAsia="zh-CN"/>
              </w:rPr>
            </w:pPr>
          </w:p>
        </w:tc>
        <w:tc>
          <w:tcPr>
            <w:tcW w:w="1654" w:type="dxa"/>
            <w:tcBorders>
              <w:top w:val="nil"/>
              <w:left w:val="single" w:sz="4" w:space="0" w:color="auto"/>
              <w:bottom w:val="single" w:sz="4" w:space="0" w:color="auto"/>
              <w:right w:val="single" w:sz="4" w:space="0" w:color="auto"/>
            </w:tcBorders>
            <w:vAlign w:val="center"/>
            <w:hideMark/>
          </w:tcPr>
          <w:p w14:paraId="7C8BAB9F" w14:textId="77777777" w:rsidR="00B93DB4" w:rsidRPr="00AE7DD9" w:rsidRDefault="00B93DB4" w:rsidP="00864629">
            <w:pPr>
              <w:spacing w:after="0" w:line="256" w:lineRule="auto"/>
              <w:rPr>
                <w:ins w:id="84932" w:author="BigCREditor-Post-RAN4#105" w:date="2022-11-28T22:13:00Z"/>
                <w:rFonts w:ascii="Calibri" w:hAnsi="Calibri"/>
                <w:lang w:val="en-US" w:eastAsia="zh-CN"/>
              </w:rPr>
            </w:pPr>
          </w:p>
        </w:tc>
        <w:tc>
          <w:tcPr>
            <w:tcW w:w="908" w:type="dxa"/>
            <w:tcBorders>
              <w:top w:val="single" w:sz="4" w:space="0" w:color="auto"/>
              <w:left w:val="single" w:sz="4" w:space="0" w:color="auto"/>
              <w:bottom w:val="single" w:sz="4" w:space="0" w:color="auto"/>
              <w:right w:val="single" w:sz="4" w:space="0" w:color="auto"/>
            </w:tcBorders>
            <w:hideMark/>
          </w:tcPr>
          <w:p w14:paraId="1543E9E7" w14:textId="77777777" w:rsidR="00B93DB4" w:rsidRPr="00AE7DD9" w:rsidRDefault="00B93DB4" w:rsidP="00864629">
            <w:pPr>
              <w:pStyle w:val="TAH"/>
              <w:spacing w:line="256" w:lineRule="auto"/>
              <w:rPr>
                <w:ins w:id="84933" w:author="BigCREditor-Post-RAN4#105" w:date="2022-11-28T22:13:00Z"/>
                <w:rFonts w:cs="v4.2.0"/>
                <w:lang w:eastAsia="zh-CN"/>
              </w:rPr>
            </w:pPr>
            <w:ins w:id="84934" w:author="BigCREditor-Post-RAN4#105" w:date="2022-11-28T22:13:00Z">
              <w:r w:rsidRPr="00AE7DD9">
                <w:rPr>
                  <w:rFonts w:cs="v4.2.0"/>
                  <w:lang w:eastAsia="zh-CN"/>
                </w:rPr>
                <w:t>T1</w:t>
              </w:r>
            </w:ins>
          </w:p>
        </w:tc>
        <w:tc>
          <w:tcPr>
            <w:tcW w:w="908" w:type="dxa"/>
            <w:tcBorders>
              <w:top w:val="single" w:sz="4" w:space="0" w:color="auto"/>
              <w:left w:val="single" w:sz="4" w:space="0" w:color="auto"/>
              <w:bottom w:val="single" w:sz="4" w:space="0" w:color="auto"/>
              <w:right w:val="single" w:sz="4" w:space="0" w:color="auto"/>
            </w:tcBorders>
            <w:hideMark/>
          </w:tcPr>
          <w:p w14:paraId="6970EF33" w14:textId="77777777" w:rsidR="00B93DB4" w:rsidRPr="00AE7DD9" w:rsidRDefault="00B93DB4" w:rsidP="00864629">
            <w:pPr>
              <w:pStyle w:val="TAH"/>
              <w:spacing w:line="256" w:lineRule="auto"/>
              <w:rPr>
                <w:ins w:id="84935" w:author="BigCREditor-Post-RAN4#105" w:date="2022-11-28T22:13:00Z"/>
                <w:rFonts w:cs="v4.2.0"/>
                <w:lang w:eastAsia="zh-CN"/>
              </w:rPr>
            </w:pPr>
            <w:ins w:id="84936" w:author="BigCREditor-Post-RAN4#105" w:date="2022-11-28T22:13:00Z">
              <w:r w:rsidRPr="00AE7DD9">
                <w:rPr>
                  <w:rFonts w:cs="v4.2.0"/>
                  <w:lang w:eastAsia="zh-CN"/>
                </w:rPr>
                <w:t>T2</w:t>
              </w:r>
            </w:ins>
          </w:p>
        </w:tc>
        <w:tc>
          <w:tcPr>
            <w:tcW w:w="895" w:type="dxa"/>
            <w:tcBorders>
              <w:top w:val="single" w:sz="4" w:space="0" w:color="auto"/>
              <w:left w:val="single" w:sz="4" w:space="0" w:color="auto"/>
              <w:bottom w:val="single" w:sz="4" w:space="0" w:color="auto"/>
              <w:right w:val="single" w:sz="4" w:space="0" w:color="auto"/>
            </w:tcBorders>
            <w:hideMark/>
          </w:tcPr>
          <w:p w14:paraId="2C955EC8" w14:textId="77777777" w:rsidR="00B93DB4" w:rsidRPr="00AE7DD9" w:rsidRDefault="00B93DB4" w:rsidP="00864629">
            <w:pPr>
              <w:pStyle w:val="TAH"/>
              <w:spacing w:line="256" w:lineRule="auto"/>
              <w:rPr>
                <w:ins w:id="84937" w:author="BigCREditor-Post-RAN4#105" w:date="2022-11-28T22:13:00Z"/>
                <w:rFonts w:cs="v4.2.0"/>
                <w:lang w:eastAsia="zh-CN"/>
              </w:rPr>
            </w:pPr>
            <w:ins w:id="84938" w:author="BigCREditor-Post-RAN4#105" w:date="2022-11-28T22:13:00Z">
              <w:r w:rsidRPr="00AE7DD9">
                <w:rPr>
                  <w:rFonts w:cs="v4.2.0"/>
                  <w:lang w:eastAsia="zh-CN"/>
                </w:rPr>
                <w:t>T1</w:t>
              </w:r>
            </w:ins>
          </w:p>
        </w:tc>
        <w:tc>
          <w:tcPr>
            <w:tcW w:w="886" w:type="dxa"/>
            <w:tcBorders>
              <w:top w:val="single" w:sz="4" w:space="0" w:color="auto"/>
              <w:left w:val="single" w:sz="4" w:space="0" w:color="auto"/>
              <w:bottom w:val="single" w:sz="4" w:space="0" w:color="auto"/>
              <w:right w:val="single" w:sz="4" w:space="0" w:color="auto"/>
            </w:tcBorders>
            <w:hideMark/>
          </w:tcPr>
          <w:p w14:paraId="7961DDAB" w14:textId="77777777" w:rsidR="00B93DB4" w:rsidRPr="00AE7DD9" w:rsidRDefault="00B93DB4" w:rsidP="00864629">
            <w:pPr>
              <w:pStyle w:val="TAH"/>
              <w:spacing w:line="256" w:lineRule="auto"/>
              <w:rPr>
                <w:ins w:id="84939" w:author="BigCREditor-Post-RAN4#105" w:date="2022-11-28T22:13:00Z"/>
                <w:rFonts w:cs="v4.2.0"/>
                <w:lang w:eastAsia="zh-CN"/>
              </w:rPr>
            </w:pPr>
            <w:ins w:id="84940" w:author="BigCREditor-Post-RAN4#105" w:date="2022-11-28T22:13:00Z">
              <w:r w:rsidRPr="00AE7DD9">
                <w:rPr>
                  <w:rFonts w:cs="v4.2.0"/>
                  <w:lang w:eastAsia="zh-CN"/>
                </w:rPr>
                <w:t>T2</w:t>
              </w:r>
            </w:ins>
          </w:p>
        </w:tc>
      </w:tr>
      <w:tr w:rsidR="00B93DB4" w:rsidRPr="00AE7DD9" w14:paraId="293CEE5B" w14:textId="77777777" w:rsidTr="00864629">
        <w:trPr>
          <w:cantSplit/>
          <w:jc w:val="center"/>
          <w:ins w:id="8494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237F56BC" w14:textId="77777777" w:rsidR="00B93DB4" w:rsidRPr="00AE7DD9" w:rsidRDefault="00B93DB4" w:rsidP="00864629">
            <w:pPr>
              <w:pStyle w:val="TAL"/>
              <w:spacing w:line="256" w:lineRule="auto"/>
              <w:rPr>
                <w:ins w:id="84942" w:author="BigCREditor-Post-RAN4#105" w:date="2022-11-28T22:13:00Z"/>
                <w:lang w:eastAsia="zh-CN"/>
              </w:rPr>
            </w:pPr>
            <w:ins w:id="84943" w:author="BigCREditor-Post-RAN4#105" w:date="2022-11-28T22:13:00Z">
              <w:r w:rsidRPr="00AE7DD9">
                <w:rPr>
                  <w:lang w:eastAsia="zh-CN"/>
                </w:rPr>
                <w:t>TDD configuration</w:t>
              </w:r>
            </w:ins>
          </w:p>
        </w:tc>
        <w:tc>
          <w:tcPr>
            <w:tcW w:w="1603" w:type="dxa"/>
            <w:tcBorders>
              <w:top w:val="single" w:sz="4" w:space="0" w:color="auto"/>
              <w:left w:val="single" w:sz="4" w:space="0" w:color="auto"/>
              <w:bottom w:val="single" w:sz="4" w:space="0" w:color="auto"/>
              <w:right w:val="single" w:sz="4" w:space="0" w:color="auto"/>
            </w:tcBorders>
          </w:tcPr>
          <w:p w14:paraId="672F257D" w14:textId="77777777" w:rsidR="00B93DB4" w:rsidRPr="00AE7DD9" w:rsidRDefault="00B93DB4" w:rsidP="00864629">
            <w:pPr>
              <w:pStyle w:val="TAC"/>
              <w:spacing w:line="256" w:lineRule="auto"/>
              <w:rPr>
                <w:ins w:id="84944" w:author="BigCREditor-Post-RAN4#105" w:date="2022-11-28T22:13: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16BE1949" w14:textId="77777777" w:rsidR="00B93DB4" w:rsidRPr="00AE7DD9" w:rsidRDefault="00B93DB4" w:rsidP="00864629">
            <w:pPr>
              <w:pStyle w:val="TAC"/>
              <w:spacing w:line="256" w:lineRule="auto"/>
              <w:rPr>
                <w:ins w:id="84945" w:author="BigCREditor-Post-RAN4#105" w:date="2022-11-28T22:13:00Z"/>
                <w:rFonts w:cs="v4.2.0"/>
                <w:lang w:eastAsia="zh-CN"/>
              </w:rPr>
            </w:pPr>
            <w:ins w:id="8494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15DCB613" w14:textId="77777777" w:rsidR="00B93DB4" w:rsidRPr="00AE7DD9" w:rsidRDefault="00B93DB4" w:rsidP="00864629">
            <w:pPr>
              <w:pStyle w:val="TAC"/>
              <w:spacing w:line="256" w:lineRule="auto"/>
              <w:rPr>
                <w:ins w:id="84947" w:author="BigCREditor-Post-RAN4#105" w:date="2022-11-28T22:13:00Z"/>
                <w:rFonts w:cs="v4.2.0"/>
                <w:lang w:eastAsia="zh-CN"/>
              </w:rPr>
            </w:pPr>
            <w:ins w:id="84948" w:author="BigCREditor-Post-RAN4#105" w:date="2022-11-28T22:13:00Z">
              <w:r w:rsidRPr="00AE7DD9">
                <w:rPr>
                  <w:rFonts w:cs="v4.2.0"/>
                  <w:lang w:eastAsia="zh-CN"/>
                </w:rPr>
                <w:t>N/A</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4F41C55A" w14:textId="77777777" w:rsidR="00B93DB4" w:rsidRPr="00AE7DD9" w:rsidRDefault="00B93DB4" w:rsidP="00864629">
            <w:pPr>
              <w:keepLines/>
              <w:spacing w:after="0" w:line="256" w:lineRule="auto"/>
              <w:jc w:val="center"/>
              <w:rPr>
                <w:ins w:id="84949" w:author="BigCREditor-Post-RAN4#105" w:date="2022-11-28T22:13:00Z"/>
                <w:rFonts w:ascii="Arial" w:hAnsi="Arial" w:cs="v4.2.0"/>
                <w:sz w:val="18"/>
                <w:lang w:eastAsia="zh-CN"/>
              </w:rPr>
            </w:pPr>
            <w:ins w:id="84950" w:author="BigCREditor-Post-RAN4#105" w:date="2022-11-28T22:13:00Z">
              <w:r w:rsidRPr="00AE7DD9">
                <w:rPr>
                  <w:rFonts w:ascii="Arial" w:hAnsi="Arial" w:cs="v4.2.0"/>
                  <w:sz w:val="18"/>
                  <w:lang w:eastAsia="zh-CN"/>
                </w:rPr>
                <w:t>N/A</w:t>
              </w:r>
            </w:ins>
          </w:p>
        </w:tc>
      </w:tr>
      <w:tr w:rsidR="00B93DB4" w:rsidRPr="00AE7DD9" w14:paraId="657242AE" w14:textId="77777777" w:rsidTr="00864629">
        <w:trPr>
          <w:cantSplit/>
          <w:trHeight w:val="229"/>
          <w:jc w:val="center"/>
          <w:ins w:id="8495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2190D8AD" w14:textId="77777777" w:rsidR="00B93DB4" w:rsidRPr="00AE7DD9" w:rsidRDefault="00B93DB4" w:rsidP="00864629">
            <w:pPr>
              <w:pStyle w:val="TAL"/>
              <w:spacing w:line="256" w:lineRule="auto"/>
              <w:rPr>
                <w:ins w:id="84952" w:author="BigCREditor-Post-RAN4#105" w:date="2022-11-28T22:13:00Z"/>
                <w:lang w:eastAsia="zh-CN"/>
              </w:rPr>
            </w:pPr>
            <w:ins w:id="84953" w:author="BigCREditor-Post-RAN4#105" w:date="2022-11-28T22:13:00Z">
              <w:r w:rsidRPr="00AE7DD9">
                <w:t>PDSCH RMC configuration</w:t>
              </w:r>
            </w:ins>
          </w:p>
        </w:tc>
        <w:tc>
          <w:tcPr>
            <w:tcW w:w="1603" w:type="dxa"/>
            <w:tcBorders>
              <w:top w:val="single" w:sz="4" w:space="0" w:color="auto"/>
              <w:left w:val="single" w:sz="4" w:space="0" w:color="auto"/>
              <w:bottom w:val="single" w:sz="4" w:space="0" w:color="auto"/>
              <w:right w:val="single" w:sz="4" w:space="0" w:color="auto"/>
            </w:tcBorders>
          </w:tcPr>
          <w:p w14:paraId="4CD5207D" w14:textId="77777777" w:rsidR="00B93DB4" w:rsidRPr="00AE7DD9" w:rsidRDefault="00B93DB4" w:rsidP="00864629">
            <w:pPr>
              <w:pStyle w:val="TAC"/>
              <w:spacing w:line="256" w:lineRule="auto"/>
              <w:rPr>
                <w:ins w:id="84954" w:author="BigCREditor-Post-RAN4#105" w:date="2022-11-28T22:13:00Z"/>
                <w:lang w:eastAsia="zh-CN"/>
              </w:rPr>
            </w:pPr>
          </w:p>
        </w:tc>
        <w:tc>
          <w:tcPr>
            <w:tcW w:w="1654" w:type="dxa"/>
            <w:tcBorders>
              <w:top w:val="single" w:sz="4" w:space="0" w:color="auto"/>
              <w:left w:val="single" w:sz="4" w:space="0" w:color="auto"/>
              <w:bottom w:val="single" w:sz="4" w:space="0" w:color="auto"/>
              <w:right w:val="single" w:sz="4" w:space="0" w:color="auto"/>
            </w:tcBorders>
            <w:hideMark/>
          </w:tcPr>
          <w:p w14:paraId="274C4BBB" w14:textId="77777777" w:rsidR="00B93DB4" w:rsidRPr="00AE7DD9" w:rsidRDefault="00B93DB4" w:rsidP="00864629">
            <w:pPr>
              <w:pStyle w:val="TAC"/>
              <w:spacing w:line="256" w:lineRule="auto"/>
              <w:rPr>
                <w:ins w:id="84955" w:author="BigCREditor-Post-RAN4#105" w:date="2022-11-28T22:13:00Z"/>
                <w:rFonts w:cs="v4.2.0"/>
                <w:lang w:eastAsia="zh-CN"/>
              </w:rPr>
            </w:pPr>
            <w:ins w:id="8495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35020320" w14:textId="77777777" w:rsidR="00B93DB4" w:rsidRPr="00AE7DD9" w:rsidRDefault="00B93DB4" w:rsidP="00864629">
            <w:pPr>
              <w:pStyle w:val="TAC"/>
              <w:spacing w:line="256" w:lineRule="auto"/>
              <w:rPr>
                <w:ins w:id="84957" w:author="BigCREditor-Post-RAN4#105" w:date="2022-11-28T22:13:00Z"/>
                <w:rFonts w:cs="v4.2.0"/>
                <w:lang w:eastAsia="zh-CN"/>
              </w:rPr>
            </w:pPr>
            <w:ins w:id="84958" w:author="BigCREditor-Post-RAN4#105" w:date="2022-11-28T22:13:00Z">
              <w:r w:rsidRPr="00AE7DD9">
                <w:rPr>
                  <w:rFonts w:cs="v4.2.0"/>
                  <w:lang w:eastAsia="zh-CN"/>
                </w:rPr>
                <w:t>SR.1.1 FDD</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293EB353" w14:textId="77777777" w:rsidR="00B93DB4" w:rsidRPr="00AE7DD9" w:rsidRDefault="00B93DB4" w:rsidP="00864629">
            <w:pPr>
              <w:keepLines/>
              <w:spacing w:after="0" w:line="256" w:lineRule="auto"/>
              <w:jc w:val="center"/>
              <w:rPr>
                <w:ins w:id="84959" w:author="BigCREditor-Post-RAN4#105" w:date="2022-11-28T22:13:00Z"/>
                <w:rFonts w:ascii="Arial" w:hAnsi="Arial" w:cs="v4.2.0"/>
                <w:sz w:val="18"/>
                <w:lang w:eastAsia="zh-CN"/>
              </w:rPr>
            </w:pPr>
            <w:ins w:id="84960" w:author="BigCREditor-Post-RAN4#105" w:date="2022-11-28T22:13:00Z">
              <w:r w:rsidRPr="00AE7DD9">
                <w:rPr>
                  <w:rFonts w:ascii="Arial" w:hAnsi="Arial" w:cs="v4.2.0"/>
                  <w:sz w:val="18"/>
                  <w:lang w:eastAsia="zh-CN"/>
                </w:rPr>
                <w:t>N/A</w:t>
              </w:r>
            </w:ins>
          </w:p>
        </w:tc>
      </w:tr>
      <w:tr w:rsidR="00B93DB4" w:rsidRPr="00AE7DD9" w14:paraId="1224FE00" w14:textId="77777777" w:rsidTr="00864629">
        <w:trPr>
          <w:cantSplit/>
          <w:trHeight w:val="229"/>
          <w:jc w:val="center"/>
          <w:ins w:id="8496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6B74EAA5" w14:textId="77777777" w:rsidR="00B93DB4" w:rsidRPr="00AE7DD9" w:rsidRDefault="00B93DB4" w:rsidP="00864629">
            <w:pPr>
              <w:pStyle w:val="TAL"/>
              <w:spacing w:line="256" w:lineRule="auto"/>
              <w:rPr>
                <w:ins w:id="84962" w:author="BigCREditor-Post-RAN4#105" w:date="2022-11-28T22:13:00Z"/>
                <w:lang w:eastAsia="zh-CN"/>
              </w:rPr>
            </w:pPr>
            <w:ins w:id="84963" w:author="BigCREditor-Post-RAN4#105" w:date="2022-11-28T22:13:00Z">
              <w:r w:rsidRPr="00AE7DD9">
                <w:t>RMSI CORESET RMC configuration</w:t>
              </w:r>
            </w:ins>
          </w:p>
        </w:tc>
        <w:tc>
          <w:tcPr>
            <w:tcW w:w="1603" w:type="dxa"/>
            <w:tcBorders>
              <w:top w:val="single" w:sz="4" w:space="0" w:color="auto"/>
              <w:left w:val="single" w:sz="4" w:space="0" w:color="auto"/>
              <w:bottom w:val="single" w:sz="4" w:space="0" w:color="auto"/>
              <w:right w:val="single" w:sz="4" w:space="0" w:color="auto"/>
            </w:tcBorders>
          </w:tcPr>
          <w:p w14:paraId="7F5AA92F" w14:textId="77777777" w:rsidR="00B93DB4" w:rsidRPr="00AE7DD9" w:rsidRDefault="00B93DB4" w:rsidP="00864629">
            <w:pPr>
              <w:pStyle w:val="TAC"/>
              <w:spacing w:line="256" w:lineRule="auto"/>
              <w:rPr>
                <w:ins w:id="84964" w:author="BigCREditor-Post-RAN4#105" w:date="2022-11-28T22:13: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541969FB" w14:textId="77777777" w:rsidR="00B93DB4" w:rsidRPr="00AE7DD9" w:rsidRDefault="00B93DB4" w:rsidP="00864629">
            <w:pPr>
              <w:pStyle w:val="TAC"/>
              <w:spacing w:line="256" w:lineRule="auto"/>
              <w:rPr>
                <w:ins w:id="84965" w:author="BigCREditor-Post-RAN4#105" w:date="2022-11-28T22:13:00Z"/>
                <w:rFonts w:cs="v4.2.0"/>
                <w:lang w:eastAsia="zh-CN"/>
              </w:rPr>
            </w:pPr>
            <w:ins w:id="8496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6E03B067" w14:textId="77777777" w:rsidR="00B93DB4" w:rsidRPr="00AE7DD9" w:rsidRDefault="00B93DB4" w:rsidP="00864629">
            <w:pPr>
              <w:pStyle w:val="TAC"/>
              <w:spacing w:line="256" w:lineRule="auto"/>
              <w:rPr>
                <w:ins w:id="84967" w:author="BigCREditor-Post-RAN4#105" w:date="2022-11-28T22:13:00Z"/>
                <w:rFonts w:cs="v4.2.0"/>
                <w:lang w:eastAsia="zh-CN"/>
              </w:rPr>
            </w:pPr>
            <w:ins w:id="84968" w:author="BigCREditor-Post-RAN4#105" w:date="2022-11-28T22:13:00Z">
              <w:r w:rsidRPr="00AE7DD9">
                <w:rPr>
                  <w:rFonts w:cs="v4.2.0"/>
                  <w:lang w:eastAsia="zh-CN"/>
                </w:rPr>
                <w:t>CR.1.1 FDD</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1E9340AD" w14:textId="77777777" w:rsidR="00B93DB4" w:rsidRPr="00AE7DD9" w:rsidRDefault="00B93DB4" w:rsidP="00864629">
            <w:pPr>
              <w:keepLines/>
              <w:spacing w:after="0" w:line="256" w:lineRule="auto"/>
              <w:jc w:val="center"/>
              <w:rPr>
                <w:ins w:id="84969" w:author="BigCREditor-Post-RAN4#105" w:date="2022-11-28T22:13:00Z"/>
                <w:rFonts w:ascii="Arial" w:hAnsi="Arial" w:cs="v4.2.0"/>
                <w:sz w:val="18"/>
                <w:lang w:eastAsia="zh-CN"/>
              </w:rPr>
            </w:pPr>
            <w:ins w:id="84970" w:author="BigCREditor-Post-RAN4#105" w:date="2022-11-28T22:13:00Z">
              <w:r w:rsidRPr="00AE7DD9">
                <w:rPr>
                  <w:rFonts w:ascii="Arial" w:hAnsi="Arial" w:cs="v4.2.0"/>
                  <w:sz w:val="18"/>
                  <w:lang w:eastAsia="zh-CN"/>
                </w:rPr>
                <w:t>N/A</w:t>
              </w:r>
            </w:ins>
          </w:p>
        </w:tc>
      </w:tr>
      <w:tr w:rsidR="00B93DB4" w:rsidRPr="00AE7DD9" w14:paraId="7AE89D83" w14:textId="77777777" w:rsidTr="00864629">
        <w:trPr>
          <w:cantSplit/>
          <w:trHeight w:val="229"/>
          <w:jc w:val="center"/>
          <w:ins w:id="8497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3030EE9D" w14:textId="77777777" w:rsidR="00B93DB4" w:rsidRPr="00AE7DD9" w:rsidRDefault="00B93DB4" w:rsidP="00864629">
            <w:pPr>
              <w:pStyle w:val="TAL"/>
              <w:spacing w:line="256" w:lineRule="auto"/>
              <w:rPr>
                <w:ins w:id="84972" w:author="BigCREditor-Post-RAN4#105" w:date="2022-11-28T22:13:00Z"/>
                <w:lang w:eastAsia="zh-CN"/>
              </w:rPr>
            </w:pPr>
            <w:ins w:id="84973" w:author="BigCREditor-Post-RAN4#105" w:date="2022-11-28T22:13:00Z">
              <w:r w:rsidRPr="00AE7DD9">
                <w:rPr>
                  <w:lang w:eastAsia="zh-CN"/>
                </w:rPr>
                <w:t>Dedicated CORESET RMC configuration</w:t>
              </w:r>
            </w:ins>
          </w:p>
        </w:tc>
        <w:tc>
          <w:tcPr>
            <w:tcW w:w="1603" w:type="dxa"/>
            <w:tcBorders>
              <w:top w:val="single" w:sz="4" w:space="0" w:color="auto"/>
              <w:left w:val="single" w:sz="4" w:space="0" w:color="auto"/>
              <w:bottom w:val="single" w:sz="4" w:space="0" w:color="auto"/>
              <w:right w:val="single" w:sz="4" w:space="0" w:color="auto"/>
            </w:tcBorders>
          </w:tcPr>
          <w:p w14:paraId="603EC1BE" w14:textId="77777777" w:rsidR="00B93DB4" w:rsidRPr="00AE7DD9" w:rsidRDefault="00B93DB4" w:rsidP="00864629">
            <w:pPr>
              <w:pStyle w:val="TAC"/>
              <w:spacing w:line="256" w:lineRule="auto"/>
              <w:rPr>
                <w:ins w:id="84974" w:author="BigCREditor-Post-RAN4#105" w:date="2022-11-28T22:13: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629B8584" w14:textId="77777777" w:rsidR="00B93DB4" w:rsidRPr="00AE7DD9" w:rsidRDefault="00B93DB4" w:rsidP="00864629">
            <w:pPr>
              <w:pStyle w:val="TAC"/>
              <w:spacing w:line="256" w:lineRule="auto"/>
              <w:rPr>
                <w:ins w:id="84975" w:author="BigCREditor-Post-RAN4#105" w:date="2022-11-28T22:13:00Z"/>
                <w:rFonts w:cs="v4.2.0"/>
                <w:lang w:eastAsia="zh-CN"/>
              </w:rPr>
            </w:pPr>
            <w:ins w:id="8497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035DFD96" w14:textId="77777777" w:rsidR="00B93DB4" w:rsidRPr="00AE7DD9" w:rsidRDefault="00B93DB4" w:rsidP="00864629">
            <w:pPr>
              <w:pStyle w:val="TAC"/>
              <w:spacing w:line="256" w:lineRule="auto"/>
              <w:rPr>
                <w:ins w:id="84977" w:author="BigCREditor-Post-RAN4#105" w:date="2022-11-28T22:13:00Z"/>
                <w:rFonts w:cs="v4.2.0"/>
                <w:lang w:eastAsia="zh-CN"/>
              </w:rPr>
            </w:pPr>
            <w:ins w:id="84978" w:author="BigCREditor-Post-RAN4#105" w:date="2022-11-28T22:13:00Z">
              <w:r w:rsidRPr="00AE7DD9">
                <w:rPr>
                  <w:rFonts w:cs="v4.2.0"/>
                  <w:lang w:eastAsia="zh-CN"/>
                </w:rPr>
                <w:t>CCR.1.2 FDD</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47D614CB" w14:textId="77777777" w:rsidR="00B93DB4" w:rsidRPr="00AE7DD9" w:rsidRDefault="00B93DB4" w:rsidP="00864629">
            <w:pPr>
              <w:keepLines/>
              <w:spacing w:after="0" w:line="256" w:lineRule="auto"/>
              <w:jc w:val="center"/>
              <w:rPr>
                <w:ins w:id="84979" w:author="BigCREditor-Post-RAN4#105" w:date="2022-11-28T22:13:00Z"/>
                <w:rFonts w:ascii="Arial" w:hAnsi="Arial" w:cs="v4.2.0"/>
                <w:sz w:val="18"/>
                <w:lang w:eastAsia="zh-CN"/>
              </w:rPr>
            </w:pPr>
            <w:ins w:id="84980" w:author="BigCREditor-Post-RAN4#105" w:date="2022-11-28T22:13:00Z">
              <w:r w:rsidRPr="00AE7DD9">
                <w:rPr>
                  <w:rFonts w:ascii="Arial" w:hAnsi="Arial" w:cs="v4.2.0"/>
                  <w:sz w:val="18"/>
                  <w:lang w:eastAsia="zh-CN"/>
                </w:rPr>
                <w:t>N/A</w:t>
              </w:r>
            </w:ins>
          </w:p>
        </w:tc>
      </w:tr>
      <w:tr w:rsidR="00B93DB4" w:rsidRPr="00AE7DD9" w14:paraId="02D000FC" w14:textId="77777777" w:rsidTr="00864629">
        <w:trPr>
          <w:cantSplit/>
          <w:jc w:val="center"/>
          <w:ins w:id="8498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48EFAEC3" w14:textId="77777777" w:rsidR="00B93DB4" w:rsidRPr="00AE7DD9" w:rsidRDefault="00B93DB4" w:rsidP="00864629">
            <w:pPr>
              <w:pStyle w:val="TAL"/>
              <w:spacing w:line="256" w:lineRule="auto"/>
              <w:rPr>
                <w:ins w:id="84982" w:author="BigCREditor-Post-RAN4#105" w:date="2022-11-28T22:13:00Z"/>
                <w:lang w:eastAsia="en-GB"/>
              </w:rPr>
            </w:pPr>
            <w:ins w:id="84983" w:author="BigCREditor-Post-RAN4#105" w:date="2022-11-28T22:13:00Z">
              <w:r w:rsidRPr="00AE7DD9">
                <w:rPr>
                  <w:bCs/>
                </w:rPr>
                <w:t>OCNG Patterns</w:t>
              </w:r>
            </w:ins>
          </w:p>
        </w:tc>
        <w:tc>
          <w:tcPr>
            <w:tcW w:w="1603" w:type="dxa"/>
            <w:tcBorders>
              <w:top w:val="single" w:sz="4" w:space="0" w:color="auto"/>
              <w:left w:val="single" w:sz="4" w:space="0" w:color="auto"/>
              <w:bottom w:val="single" w:sz="4" w:space="0" w:color="auto"/>
              <w:right w:val="single" w:sz="4" w:space="0" w:color="auto"/>
            </w:tcBorders>
          </w:tcPr>
          <w:p w14:paraId="2E105891" w14:textId="77777777" w:rsidR="00B93DB4" w:rsidRPr="00AE7DD9" w:rsidRDefault="00B93DB4" w:rsidP="00864629">
            <w:pPr>
              <w:pStyle w:val="TAC"/>
              <w:spacing w:line="256" w:lineRule="auto"/>
              <w:rPr>
                <w:ins w:id="84984" w:author="BigCREditor-Post-RAN4#105" w:date="2022-11-28T22:13:00Z"/>
              </w:rPr>
            </w:pPr>
          </w:p>
        </w:tc>
        <w:tc>
          <w:tcPr>
            <w:tcW w:w="1654" w:type="dxa"/>
            <w:tcBorders>
              <w:top w:val="single" w:sz="4" w:space="0" w:color="auto"/>
              <w:left w:val="single" w:sz="4" w:space="0" w:color="auto"/>
              <w:bottom w:val="single" w:sz="4" w:space="0" w:color="auto"/>
              <w:right w:val="single" w:sz="4" w:space="0" w:color="auto"/>
            </w:tcBorders>
            <w:hideMark/>
          </w:tcPr>
          <w:p w14:paraId="44227177" w14:textId="77777777" w:rsidR="00B93DB4" w:rsidRPr="00AE7DD9" w:rsidRDefault="00B93DB4" w:rsidP="00864629">
            <w:pPr>
              <w:pStyle w:val="TAC"/>
              <w:spacing w:line="256" w:lineRule="auto"/>
              <w:rPr>
                <w:ins w:id="84985" w:author="BigCREditor-Post-RAN4#105" w:date="2022-11-28T22:13:00Z"/>
              </w:rPr>
            </w:pPr>
            <w:ins w:id="8498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7867C44F" w14:textId="77777777" w:rsidR="00B93DB4" w:rsidRPr="00AE7DD9" w:rsidRDefault="00B93DB4" w:rsidP="00864629">
            <w:pPr>
              <w:pStyle w:val="TAC"/>
              <w:spacing w:line="256" w:lineRule="auto"/>
              <w:rPr>
                <w:ins w:id="84987" w:author="BigCREditor-Post-RAN4#105" w:date="2022-11-28T22:13:00Z"/>
                <w:rFonts w:cs="v4.2.0"/>
              </w:rPr>
            </w:pPr>
            <w:ins w:id="84988" w:author="BigCREditor-Post-RAN4#105" w:date="2022-11-28T22:13:00Z">
              <w:r w:rsidRPr="00AE7DD9">
                <w:t>OP.1</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3FE301FC" w14:textId="77777777" w:rsidR="00B93DB4" w:rsidRPr="00AE7DD9" w:rsidRDefault="00B93DB4" w:rsidP="00864629">
            <w:pPr>
              <w:keepLines/>
              <w:spacing w:after="0" w:line="256" w:lineRule="auto"/>
              <w:jc w:val="center"/>
              <w:rPr>
                <w:ins w:id="84989" w:author="BigCREditor-Post-RAN4#105" w:date="2022-11-28T22:13:00Z"/>
                <w:rFonts w:ascii="Arial" w:hAnsi="Arial" w:cs="Arial"/>
                <w:sz w:val="18"/>
              </w:rPr>
            </w:pPr>
            <w:ins w:id="84990" w:author="BigCREditor-Post-RAN4#105" w:date="2022-11-28T22:13:00Z">
              <w:r w:rsidRPr="00AE7DD9">
                <w:rPr>
                  <w:rFonts w:ascii="Arial" w:hAnsi="Arial"/>
                  <w:sz w:val="18"/>
                </w:rPr>
                <w:t>OP.1</w:t>
              </w:r>
            </w:ins>
          </w:p>
        </w:tc>
      </w:tr>
      <w:tr w:rsidR="00B93DB4" w:rsidRPr="00AE7DD9" w14:paraId="45B0E59E" w14:textId="77777777" w:rsidTr="00864629">
        <w:trPr>
          <w:cantSplit/>
          <w:jc w:val="center"/>
          <w:ins w:id="8499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00C26E43" w14:textId="77777777" w:rsidR="00B93DB4" w:rsidRPr="00AE7DD9" w:rsidRDefault="00B93DB4" w:rsidP="00864629">
            <w:pPr>
              <w:pStyle w:val="TAL"/>
              <w:spacing w:line="256" w:lineRule="auto"/>
              <w:rPr>
                <w:ins w:id="84992" w:author="BigCREditor-Post-RAN4#105" w:date="2022-11-28T22:13:00Z"/>
                <w:bCs/>
              </w:rPr>
            </w:pPr>
            <w:ins w:id="84993" w:author="BigCREditor-Post-RAN4#105" w:date="2022-11-28T22:13:00Z">
              <w:r w:rsidRPr="00AE7DD9">
                <w:t>TRS configuration</w:t>
              </w:r>
            </w:ins>
          </w:p>
        </w:tc>
        <w:tc>
          <w:tcPr>
            <w:tcW w:w="1603" w:type="dxa"/>
            <w:tcBorders>
              <w:top w:val="single" w:sz="4" w:space="0" w:color="auto"/>
              <w:left w:val="single" w:sz="4" w:space="0" w:color="auto"/>
              <w:bottom w:val="single" w:sz="4" w:space="0" w:color="auto"/>
              <w:right w:val="single" w:sz="4" w:space="0" w:color="auto"/>
            </w:tcBorders>
          </w:tcPr>
          <w:p w14:paraId="3E0CA1FC" w14:textId="77777777" w:rsidR="00B93DB4" w:rsidRPr="00AE7DD9" w:rsidRDefault="00B93DB4" w:rsidP="00864629">
            <w:pPr>
              <w:pStyle w:val="TAC"/>
              <w:spacing w:line="256" w:lineRule="auto"/>
              <w:rPr>
                <w:ins w:id="84994" w:author="BigCREditor-Post-RAN4#105" w:date="2022-11-28T22:13:00Z"/>
              </w:rPr>
            </w:pPr>
          </w:p>
        </w:tc>
        <w:tc>
          <w:tcPr>
            <w:tcW w:w="1654" w:type="dxa"/>
            <w:tcBorders>
              <w:top w:val="single" w:sz="4" w:space="0" w:color="auto"/>
              <w:left w:val="single" w:sz="4" w:space="0" w:color="auto"/>
              <w:bottom w:val="single" w:sz="4" w:space="0" w:color="auto"/>
              <w:right w:val="single" w:sz="4" w:space="0" w:color="auto"/>
            </w:tcBorders>
            <w:hideMark/>
          </w:tcPr>
          <w:p w14:paraId="05AF2061" w14:textId="77777777" w:rsidR="00B93DB4" w:rsidRPr="00AE7DD9" w:rsidRDefault="00B93DB4" w:rsidP="00864629">
            <w:pPr>
              <w:pStyle w:val="TAC"/>
              <w:spacing w:line="256" w:lineRule="auto"/>
              <w:rPr>
                <w:ins w:id="84995" w:author="BigCREditor-Post-RAN4#105" w:date="2022-11-28T22:13:00Z"/>
                <w:rFonts w:cs="v4.2.0"/>
                <w:lang w:eastAsia="zh-CN"/>
              </w:rPr>
            </w:pPr>
            <w:ins w:id="8499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2A79D5D2" w14:textId="77777777" w:rsidR="00B93DB4" w:rsidRPr="00AE7DD9" w:rsidRDefault="00B93DB4" w:rsidP="00864629">
            <w:pPr>
              <w:pStyle w:val="TAC"/>
              <w:spacing w:line="256" w:lineRule="auto"/>
              <w:rPr>
                <w:ins w:id="84997" w:author="BigCREditor-Post-RAN4#105" w:date="2022-11-28T22:13:00Z"/>
                <w:lang w:eastAsia="en-GB"/>
              </w:rPr>
            </w:pPr>
            <w:ins w:id="84998" w:author="BigCREditor-Post-RAN4#105" w:date="2022-11-28T22:13:00Z">
              <w:r w:rsidRPr="00AE7DD9">
                <w:rPr>
                  <w:rFonts w:cs="v4.2.0"/>
                  <w:lang w:eastAsia="zh-CN"/>
                </w:rPr>
                <w:t>TRS.1.1 FDD</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1F0CB60D" w14:textId="77777777" w:rsidR="00B93DB4" w:rsidRPr="00AE7DD9" w:rsidRDefault="00B93DB4" w:rsidP="00864629">
            <w:pPr>
              <w:keepLines/>
              <w:spacing w:after="0" w:line="256" w:lineRule="auto"/>
              <w:jc w:val="center"/>
              <w:rPr>
                <w:ins w:id="84999" w:author="BigCREditor-Post-RAN4#105" w:date="2022-11-28T22:13:00Z"/>
                <w:rFonts w:ascii="Arial" w:hAnsi="Arial"/>
                <w:sz w:val="18"/>
              </w:rPr>
            </w:pPr>
            <w:ins w:id="85000" w:author="BigCREditor-Post-RAN4#105" w:date="2022-11-28T22:13:00Z">
              <w:r w:rsidRPr="00AE7DD9">
                <w:rPr>
                  <w:rFonts w:ascii="Arial" w:hAnsi="Arial" w:cs="v4.2.0"/>
                  <w:sz w:val="18"/>
                  <w:lang w:eastAsia="zh-CN"/>
                </w:rPr>
                <w:t>N/A</w:t>
              </w:r>
            </w:ins>
          </w:p>
        </w:tc>
      </w:tr>
      <w:tr w:rsidR="00B93DB4" w:rsidRPr="00AE7DD9" w14:paraId="1A25661E" w14:textId="77777777" w:rsidTr="00864629">
        <w:trPr>
          <w:cantSplit/>
          <w:jc w:val="center"/>
          <w:ins w:id="8500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2E65B085" w14:textId="77777777" w:rsidR="00B93DB4" w:rsidRPr="00AE7DD9" w:rsidRDefault="00B93DB4" w:rsidP="00864629">
            <w:pPr>
              <w:pStyle w:val="TAL"/>
              <w:spacing w:line="256" w:lineRule="auto"/>
              <w:rPr>
                <w:ins w:id="85002" w:author="BigCREditor-Post-RAN4#105" w:date="2022-11-28T22:13:00Z"/>
                <w:bCs/>
                <w:lang w:eastAsia="zh-CN"/>
              </w:rPr>
            </w:pPr>
            <w:ins w:id="85003" w:author="BigCREditor-Post-RAN4#105" w:date="2022-11-28T22:13:00Z">
              <w:r w:rsidRPr="00AE7DD9">
                <w:rPr>
                  <w:bCs/>
                  <w:lang w:eastAsia="zh-CN"/>
                </w:rPr>
                <w:t>Initial BWP configuration</w:t>
              </w:r>
            </w:ins>
          </w:p>
        </w:tc>
        <w:tc>
          <w:tcPr>
            <w:tcW w:w="1603" w:type="dxa"/>
            <w:tcBorders>
              <w:top w:val="single" w:sz="4" w:space="0" w:color="auto"/>
              <w:left w:val="single" w:sz="4" w:space="0" w:color="auto"/>
              <w:bottom w:val="single" w:sz="4" w:space="0" w:color="auto"/>
              <w:right w:val="single" w:sz="4" w:space="0" w:color="auto"/>
            </w:tcBorders>
          </w:tcPr>
          <w:p w14:paraId="0E31BB28" w14:textId="77777777" w:rsidR="00B93DB4" w:rsidRPr="00AE7DD9" w:rsidRDefault="00B93DB4" w:rsidP="00864629">
            <w:pPr>
              <w:pStyle w:val="TAC"/>
              <w:spacing w:line="256" w:lineRule="auto"/>
              <w:rPr>
                <w:ins w:id="85004" w:author="BigCREditor-Post-RAN4#105" w:date="2022-11-28T22:13: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24E5A308" w14:textId="77777777" w:rsidR="00B93DB4" w:rsidRPr="00AE7DD9" w:rsidRDefault="00B93DB4" w:rsidP="00864629">
            <w:pPr>
              <w:pStyle w:val="TAC"/>
              <w:spacing w:line="256" w:lineRule="auto"/>
              <w:rPr>
                <w:ins w:id="85005" w:author="BigCREditor-Post-RAN4#105" w:date="2022-11-28T22:13:00Z"/>
                <w:rFonts w:cs="v4.2.0"/>
                <w:lang w:eastAsia="zh-CN"/>
              </w:rPr>
            </w:pPr>
            <w:ins w:id="8500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18AC37E9" w14:textId="77777777" w:rsidR="00B93DB4" w:rsidRPr="00AE7DD9" w:rsidRDefault="00B93DB4" w:rsidP="00864629">
            <w:pPr>
              <w:pStyle w:val="TAC"/>
              <w:spacing w:line="256" w:lineRule="auto"/>
              <w:rPr>
                <w:ins w:id="85007" w:author="BigCREditor-Post-RAN4#105" w:date="2022-11-28T22:13:00Z"/>
                <w:lang w:eastAsia="en-GB"/>
              </w:rPr>
            </w:pPr>
            <w:ins w:id="85008" w:author="BigCREditor-Post-RAN4#105" w:date="2022-11-28T22:13:00Z">
              <w:r w:rsidRPr="00AE7DD9">
                <w:rPr>
                  <w:rFonts w:cs="v4.2.0"/>
                  <w:lang w:eastAsia="zh-CN"/>
                </w:rPr>
                <w:t>DLBWP.0.1 ULBWP.0.1</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21E99C7F" w14:textId="77777777" w:rsidR="00B93DB4" w:rsidRPr="00AE7DD9" w:rsidRDefault="00B93DB4" w:rsidP="00864629">
            <w:pPr>
              <w:keepLines/>
              <w:spacing w:after="0" w:line="256" w:lineRule="auto"/>
              <w:jc w:val="center"/>
              <w:rPr>
                <w:ins w:id="85009" w:author="BigCREditor-Post-RAN4#105" w:date="2022-11-28T22:13:00Z"/>
                <w:rFonts w:ascii="Arial" w:hAnsi="Arial"/>
                <w:sz w:val="18"/>
              </w:rPr>
            </w:pPr>
            <w:ins w:id="85010" w:author="BigCREditor-Post-RAN4#105" w:date="2022-11-28T22:13:00Z">
              <w:r w:rsidRPr="00AE7DD9">
                <w:rPr>
                  <w:rFonts w:ascii="Arial" w:hAnsi="Arial" w:cs="v4.2.0"/>
                  <w:sz w:val="18"/>
                  <w:lang w:eastAsia="zh-CN"/>
                </w:rPr>
                <w:t>DLBWP.0.1 ULBWP.0.1</w:t>
              </w:r>
            </w:ins>
          </w:p>
        </w:tc>
      </w:tr>
      <w:tr w:rsidR="00B93DB4" w:rsidRPr="00AE7DD9" w14:paraId="709BB3A3" w14:textId="77777777" w:rsidTr="00864629">
        <w:trPr>
          <w:cantSplit/>
          <w:jc w:val="center"/>
          <w:ins w:id="8501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tcPr>
          <w:p w14:paraId="27CB464C" w14:textId="77777777" w:rsidR="00B93DB4" w:rsidRPr="00AE7DD9" w:rsidRDefault="00B93DB4" w:rsidP="00864629">
            <w:pPr>
              <w:pStyle w:val="TAL"/>
              <w:spacing w:line="256" w:lineRule="auto"/>
              <w:rPr>
                <w:ins w:id="85012" w:author="BigCREditor-Post-RAN4#105" w:date="2022-11-28T22:13:00Z"/>
                <w:bCs/>
                <w:lang w:eastAsia="zh-CN"/>
              </w:rPr>
            </w:pPr>
            <w:ins w:id="85013" w:author="BigCREditor-Post-RAN4#105" w:date="2022-11-28T22:13:00Z">
              <w:r w:rsidRPr="00AE7DD9">
                <w:rPr>
                  <w:bCs/>
                  <w:lang w:eastAsia="zh-CN"/>
                </w:rPr>
                <w:t>Active DL BWP2 configuration</w:t>
              </w:r>
            </w:ins>
          </w:p>
        </w:tc>
        <w:tc>
          <w:tcPr>
            <w:tcW w:w="1603" w:type="dxa"/>
            <w:tcBorders>
              <w:top w:val="single" w:sz="4" w:space="0" w:color="auto"/>
              <w:left w:val="single" w:sz="4" w:space="0" w:color="auto"/>
              <w:bottom w:val="single" w:sz="4" w:space="0" w:color="auto"/>
              <w:right w:val="single" w:sz="4" w:space="0" w:color="auto"/>
            </w:tcBorders>
          </w:tcPr>
          <w:p w14:paraId="3C548A55" w14:textId="77777777" w:rsidR="00B93DB4" w:rsidRPr="00AE7DD9" w:rsidRDefault="00B93DB4" w:rsidP="00864629">
            <w:pPr>
              <w:pStyle w:val="TAC"/>
              <w:spacing w:line="256" w:lineRule="auto"/>
              <w:rPr>
                <w:ins w:id="85014" w:author="BigCREditor-Post-RAN4#105" w:date="2022-11-28T22:13:00Z"/>
                <w:lang w:eastAsia="en-GB"/>
              </w:rPr>
            </w:pPr>
          </w:p>
        </w:tc>
        <w:tc>
          <w:tcPr>
            <w:tcW w:w="1654" w:type="dxa"/>
            <w:tcBorders>
              <w:top w:val="single" w:sz="4" w:space="0" w:color="auto"/>
              <w:left w:val="single" w:sz="4" w:space="0" w:color="auto"/>
              <w:bottom w:val="single" w:sz="4" w:space="0" w:color="auto"/>
              <w:right w:val="single" w:sz="4" w:space="0" w:color="auto"/>
            </w:tcBorders>
          </w:tcPr>
          <w:p w14:paraId="124BA59D" w14:textId="77777777" w:rsidR="00B93DB4" w:rsidRPr="00AE7DD9" w:rsidRDefault="00B93DB4" w:rsidP="00864629">
            <w:pPr>
              <w:pStyle w:val="TAC"/>
              <w:spacing w:line="256" w:lineRule="auto"/>
              <w:rPr>
                <w:ins w:id="85015" w:author="BigCREditor-Post-RAN4#105" w:date="2022-11-28T22:13:00Z"/>
                <w:rFonts w:cs="v4.2.0"/>
                <w:lang w:eastAsia="zh-CN"/>
              </w:rPr>
            </w:pPr>
            <w:ins w:id="8501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tcPr>
          <w:p w14:paraId="7B1D3D7E" w14:textId="77777777" w:rsidR="00B93DB4" w:rsidRPr="00AE7DD9" w:rsidRDefault="00B93DB4" w:rsidP="00864629">
            <w:pPr>
              <w:pStyle w:val="TAC"/>
              <w:spacing w:line="256" w:lineRule="auto"/>
              <w:rPr>
                <w:ins w:id="85017" w:author="BigCREditor-Post-RAN4#105" w:date="2022-11-28T22:13:00Z"/>
              </w:rPr>
            </w:pPr>
            <w:ins w:id="85018" w:author="BigCREditor-Post-RAN4#105" w:date="2022-11-28T22:13:00Z">
              <w:r w:rsidRPr="00AE7DD9">
                <w:rPr>
                  <w:rFonts w:eastAsia="Yu Mincho"/>
                  <w:bCs/>
                  <w:color w:val="000000"/>
                  <w:lang w:eastAsia="ko-KR"/>
                </w:rPr>
                <w:t>DLBWP.1.3 RedCap</w:t>
              </w:r>
            </w:ins>
          </w:p>
        </w:tc>
        <w:tc>
          <w:tcPr>
            <w:tcW w:w="1781" w:type="dxa"/>
            <w:gridSpan w:val="2"/>
            <w:tcBorders>
              <w:top w:val="single" w:sz="4" w:space="0" w:color="auto"/>
              <w:left w:val="single" w:sz="4" w:space="0" w:color="auto"/>
              <w:bottom w:val="single" w:sz="4" w:space="0" w:color="auto"/>
              <w:right w:val="single" w:sz="4" w:space="0" w:color="auto"/>
            </w:tcBorders>
          </w:tcPr>
          <w:p w14:paraId="2BCCF33A" w14:textId="77777777" w:rsidR="00B93DB4" w:rsidRPr="00AE7DD9" w:rsidRDefault="00B93DB4" w:rsidP="00864629">
            <w:pPr>
              <w:keepLines/>
              <w:spacing w:after="0" w:line="256" w:lineRule="auto"/>
              <w:jc w:val="center"/>
              <w:rPr>
                <w:ins w:id="85019" w:author="BigCREditor-Post-RAN4#105" w:date="2022-11-28T22:13:00Z"/>
                <w:rFonts w:cs="v4.2.0"/>
                <w:lang w:eastAsia="zh-CN"/>
              </w:rPr>
            </w:pPr>
            <w:ins w:id="85020" w:author="BigCREditor-Post-RAN4#105" w:date="2022-11-28T22:13:00Z">
              <w:r w:rsidRPr="00AE7DD9">
                <w:rPr>
                  <w:rFonts w:ascii="Arial" w:hAnsi="Arial" w:cs="v4.2.0"/>
                  <w:sz w:val="18"/>
                  <w:lang w:eastAsia="zh-CN"/>
                </w:rPr>
                <w:t>DLBWP.1.1</w:t>
              </w:r>
            </w:ins>
          </w:p>
        </w:tc>
      </w:tr>
      <w:tr w:rsidR="00B93DB4" w:rsidRPr="00AE7DD9" w14:paraId="2CB6FBFE" w14:textId="77777777" w:rsidTr="00864629">
        <w:trPr>
          <w:cantSplit/>
          <w:jc w:val="center"/>
          <w:ins w:id="8502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20475D91" w14:textId="77777777" w:rsidR="00B93DB4" w:rsidRPr="00AE7DD9" w:rsidRDefault="00B93DB4" w:rsidP="00864629">
            <w:pPr>
              <w:pStyle w:val="TAL"/>
              <w:spacing w:line="256" w:lineRule="auto"/>
              <w:rPr>
                <w:ins w:id="85022" w:author="BigCREditor-Post-RAN4#105" w:date="2022-11-28T22:13:00Z"/>
                <w:bCs/>
                <w:lang w:eastAsia="zh-CN"/>
              </w:rPr>
            </w:pPr>
            <w:ins w:id="85023" w:author="BigCREditor-Post-RAN4#105" w:date="2022-11-28T22:13:00Z">
              <w:r w:rsidRPr="00AE7DD9">
                <w:rPr>
                  <w:bCs/>
                  <w:lang w:eastAsia="zh-CN"/>
                </w:rPr>
                <w:t>Active UL BWP2 configuration</w:t>
              </w:r>
            </w:ins>
          </w:p>
        </w:tc>
        <w:tc>
          <w:tcPr>
            <w:tcW w:w="1603" w:type="dxa"/>
            <w:tcBorders>
              <w:top w:val="single" w:sz="4" w:space="0" w:color="auto"/>
              <w:left w:val="single" w:sz="4" w:space="0" w:color="auto"/>
              <w:bottom w:val="single" w:sz="4" w:space="0" w:color="auto"/>
              <w:right w:val="single" w:sz="4" w:space="0" w:color="auto"/>
            </w:tcBorders>
          </w:tcPr>
          <w:p w14:paraId="6CDD4623" w14:textId="77777777" w:rsidR="00B93DB4" w:rsidRPr="00AE7DD9" w:rsidRDefault="00B93DB4" w:rsidP="00864629">
            <w:pPr>
              <w:pStyle w:val="TAC"/>
              <w:spacing w:line="256" w:lineRule="auto"/>
              <w:rPr>
                <w:ins w:id="85024" w:author="BigCREditor-Post-RAN4#105" w:date="2022-11-28T22:13: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7FD88AF9" w14:textId="77777777" w:rsidR="00B93DB4" w:rsidRPr="00AE7DD9" w:rsidRDefault="00B93DB4" w:rsidP="00864629">
            <w:pPr>
              <w:pStyle w:val="TAC"/>
              <w:spacing w:line="256" w:lineRule="auto"/>
              <w:rPr>
                <w:ins w:id="85025" w:author="BigCREditor-Post-RAN4#105" w:date="2022-11-28T22:13:00Z"/>
                <w:rFonts w:cs="v4.2.0"/>
                <w:lang w:eastAsia="zh-CN"/>
              </w:rPr>
            </w:pPr>
            <w:ins w:id="8502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31585FC7" w14:textId="77777777" w:rsidR="00B93DB4" w:rsidRPr="00AE7DD9" w:rsidRDefault="00B93DB4" w:rsidP="00864629">
            <w:pPr>
              <w:pStyle w:val="TAC"/>
              <w:spacing w:line="256" w:lineRule="auto"/>
              <w:rPr>
                <w:ins w:id="85027" w:author="BigCREditor-Post-RAN4#105" w:date="2022-11-28T22:13:00Z"/>
                <w:rFonts w:cs="v4.2.0"/>
                <w:lang w:eastAsia="zh-CN"/>
              </w:rPr>
            </w:pPr>
            <w:ins w:id="85028" w:author="BigCREditor-Post-RAN4#105" w:date="2022-11-28T22:13:00Z">
              <w:r w:rsidRPr="00AE7DD9">
                <w:rPr>
                  <w:rFonts w:eastAsia="Yu Mincho"/>
                  <w:bCs/>
                  <w:color w:val="000000"/>
                  <w:lang w:eastAsia="ko-KR"/>
                </w:rPr>
                <w:t>ULBWP.1.3 RedCap</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265F2FBC" w14:textId="77777777" w:rsidR="00B93DB4" w:rsidRPr="00AE7DD9" w:rsidRDefault="00B93DB4" w:rsidP="00864629">
            <w:pPr>
              <w:keepLines/>
              <w:spacing w:after="0" w:line="256" w:lineRule="auto"/>
              <w:jc w:val="center"/>
              <w:rPr>
                <w:ins w:id="85029" w:author="BigCREditor-Post-RAN4#105" w:date="2022-11-28T22:13:00Z"/>
                <w:rFonts w:ascii="Arial" w:hAnsi="Arial" w:cs="v4.2.0"/>
                <w:sz w:val="18"/>
                <w:lang w:eastAsia="zh-CN"/>
              </w:rPr>
            </w:pPr>
            <w:ins w:id="85030" w:author="BigCREditor-Post-RAN4#105" w:date="2022-11-28T22:13:00Z">
              <w:r w:rsidRPr="00AE7DD9">
                <w:rPr>
                  <w:rFonts w:ascii="Arial" w:hAnsi="Arial" w:cs="v4.2.0"/>
                  <w:sz w:val="18"/>
                  <w:lang w:eastAsia="zh-CN"/>
                </w:rPr>
                <w:t>ULBWP.1.1</w:t>
              </w:r>
            </w:ins>
          </w:p>
        </w:tc>
      </w:tr>
      <w:tr w:rsidR="00B93DB4" w:rsidRPr="00AE7DD9" w14:paraId="7938ED03" w14:textId="77777777" w:rsidTr="00864629">
        <w:trPr>
          <w:cantSplit/>
          <w:jc w:val="center"/>
          <w:ins w:id="8503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02EDF7B3" w14:textId="77777777" w:rsidR="00B93DB4" w:rsidRPr="00AE7DD9" w:rsidRDefault="00B93DB4" w:rsidP="00864629">
            <w:pPr>
              <w:pStyle w:val="TAL"/>
              <w:spacing w:line="256" w:lineRule="auto"/>
              <w:rPr>
                <w:ins w:id="85032" w:author="BigCREditor-Post-RAN4#105" w:date="2022-11-28T22:13:00Z"/>
                <w:bCs/>
                <w:lang w:eastAsia="zh-CN"/>
              </w:rPr>
            </w:pPr>
            <w:ins w:id="85033" w:author="BigCREditor-Post-RAN4#105" w:date="2022-11-28T22:13:00Z">
              <w:r w:rsidRPr="00AE7DD9">
                <w:rPr>
                  <w:bCs/>
                  <w:lang w:eastAsia="zh-CN"/>
                </w:rPr>
                <w:t>RLM-RS</w:t>
              </w:r>
            </w:ins>
          </w:p>
        </w:tc>
        <w:tc>
          <w:tcPr>
            <w:tcW w:w="1603" w:type="dxa"/>
            <w:tcBorders>
              <w:top w:val="single" w:sz="4" w:space="0" w:color="auto"/>
              <w:left w:val="single" w:sz="4" w:space="0" w:color="auto"/>
              <w:bottom w:val="single" w:sz="4" w:space="0" w:color="auto"/>
              <w:right w:val="single" w:sz="4" w:space="0" w:color="auto"/>
            </w:tcBorders>
          </w:tcPr>
          <w:p w14:paraId="7E4438E2" w14:textId="77777777" w:rsidR="00B93DB4" w:rsidRPr="00AE7DD9" w:rsidRDefault="00B93DB4" w:rsidP="00864629">
            <w:pPr>
              <w:pStyle w:val="TAC"/>
              <w:spacing w:line="256" w:lineRule="auto"/>
              <w:rPr>
                <w:ins w:id="85034" w:author="BigCREditor-Post-RAN4#105" w:date="2022-11-28T22:13: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1A47326A" w14:textId="77777777" w:rsidR="00B93DB4" w:rsidRPr="00AE7DD9" w:rsidRDefault="00B93DB4" w:rsidP="00864629">
            <w:pPr>
              <w:pStyle w:val="TAC"/>
              <w:spacing w:line="256" w:lineRule="auto"/>
              <w:rPr>
                <w:ins w:id="85035" w:author="BigCREditor-Post-RAN4#105" w:date="2022-11-28T22:13:00Z"/>
                <w:rFonts w:cs="v4.2.0"/>
                <w:lang w:eastAsia="zh-CN"/>
              </w:rPr>
            </w:pPr>
            <w:ins w:id="85036" w:author="BigCREditor-Post-RAN4#105" w:date="2022-11-28T22:13: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3865BDBD" w14:textId="77777777" w:rsidR="00B93DB4" w:rsidRPr="00AE7DD9" w:rsidRDefault="00B93DB4" w:rsidP="00864629">
            <w:pPr>
              <w:pStyle w:val="TAC"/>
              <w:spacing w:line="256" w:lineRule="auto"/>
              <w:rPr>
                <w:ins w:id="85037" w:author="BigCREditor-Post-RAN4#105" w:date="2022-11-28T22:13:00Z"/>
                <w:rFonts w:cs="v4.2.0"/>
                <w:lang w:eastAsia="zh-CN"/>
              </w:rPr>
            </w:pPr>
            <w:ins w:id="85038" w:author="BigCREditor-Post-RAN4#105" w:date="2022-11-28T22:13:00Z">
              <w:r w:rsidRPr="00AE7DD9">
                <w:rPr>
                  <w:rFonts w:cs="v4.2.0"/>
                  <w:lang w:eastAsia="zh-CN"/>
                </w:rPr>
                <w:t>CSI-RS</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322CBC1A" w14:textId="77777777" w:rsidR="00B93DB4" w:rsidRPr="00AE7DD9" w:rsidRDefault="00B93DB4" w:rsidP="00864629">
            <w:pPr>
              <w:keepLines/>
              <w:spacing w:after="0" w:line="256" w:lineRule="auto"/>
              <w:jc w:val="center"/>
              <w:rPr>
                <w:ins w:id="85039" w:author="BigCREditor-Post-RAN4#105" w:date="2022-11-28T22:13:00Z"/>
                <w:rFonts w:ascii="Arial" w:hAnsi="Arial" w:cs="v4.2.0"/>
                <w:sz w:val="18"/>
                <w:lang w:eastAsia="zh-CN"/>
              </w:rPr>
            </w:pPr>
            <w:ins w:id="85040" w:author="BigCREditor-Post-RAN4#105" w:date="2022-11-28T22:13:00Z">
              <w:r w:rsidRPr="00AE7DD9">
                <w:rPr>
                  <w:rFonts w:ascii="Arial" w:hAnsi="Arial" w:cs="v4.2.0"/>
                  <w:sz w:val="18"/>
                  <w:lang w:eastAsia="zh-CN"/>
                </w:rPr>
                <w:t>SSB</w:t>
              </w:r>
            </w:ins>
          </w:p>
        </w:tc>
      </w:tr>
      <w:tr w:rsidR="00B93DB4" w:rsidRPr="00AE7DD9" w14:paraId="754FCD87" w14:textId="77777777" w:rsidTr="00864629">
        <w:trPr>
          <w:cantSplit/>
          <w:trHeight w:val="219"/>
          <w:jc w:val="center"/>
          <w:ins w:id="85041"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17E97571" w14:textId="6F8A5AEB" w:rsidR="00B93DB4" w:rsidRPr="00AE7DD9" w:rsidRDefault="00B93DB4" w:rsidP="00864629">
            <w:pPr>
              <w:pStyle w:val="TAL"/>
              <w:spacing w:line="256" w:lineRule="auto"/>
              <w:rPr>
                <w:ins w:id="85042" w:author="BigCREditor-Post-RAN4#105" w:date="2022-11-28T22:13:00Z"/>
                <w:rFonts w:cs="v4.2.0"/>
                <w:lang w:eastAsia="en-GB"/>
              </w:rPr>
            </w:pPr>
            <w:ins w:id="85043" w:author="BigCREditor-Post-RAN4#105" w:date="2022-11-28T22:13:00Z">
              <w:r w:rsidRPr="00AE7DD9">
                <w:rPr>
                  <w:rFonts w:cs="v4.2.0"/>
                  <w:noProof/>
                  <w:position w:val="-12"/>
                  <w:lang w:eastAsia="zh-CN"/>
                </w:rPr>
                <w:drawing>
                  <wp:inline distT="0" distB="0" distL="0" distR="0" wp14:anchorId="52049B0B" wp14:editId="131D8BD6">
                    <wp:extent cx="260985" cy="242570"/>
                    <wp:effectExtent l="0" t="0" r="5715" b="508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rPr>
                  <w:vertAlign w:val="superscript"/>
                </w:rPr>
                <w:t xml:space="preserve"> Note 2</w:t>
              </w:r>
            </w:ins>
          </w:p>
        </w:tc>
        <w:tc>
          <w:tcPr>
            <w:tcW w:w="1603" w:type="dxa"/>
            <w:tcBorders>
              <w:top w:val="single" w:sz="4" w:space="0" w:color="auto"/>
              <w:left w:val="single" w:sz="4" w:space="0" w:color="auto"/>
              <w:bottom w:val="single" w:sz="4" w:space="0" w:color="auto"/>
              <w:right w:val="single" w:sz="4" w:space="0" w:color="auto"/>
            </w:tcBorders>
            <w:hideMark/>
          </w:tcPr>
          <w:p w14:paraId="724B3282" w14:textId="77777777" w:rsidR="00B93DB4" w:rsidRPr="00AE7DD9" w:rsidRDefault="00B93DB4" w:rsidP="00864629">
            <w:pPr>
              <w:pStyle w:val="TAC"/>
              <w:spacing w:line="256" w:lineRule="auto"/>
              <w:rPr>
                <w:ins w:id="85044" w:author="BigCREditor-Post-RAN4#105" w:date="2022-11-28T22:13:00Z"/>
                <w:rFonts w:cs="v4.2.0"/>
                <w:lang w:eastAsia="zh-CN"/>
              </w:rPr>
            </w:pPr>
            <w:ins w:id="85045" w:author="BigCREditor-Post-RAN4#105" w:date="2022-11-28T22:13:00Z">
              <w:r w:rsidRPr="00AE7DD9">
                <w:rPr>
                  <w:rFonts w:cs="v4.2.0"/>
                  <w:lang w:eastAsia="zh-CN"/>
                </w:rPr>
                <w:t>dBm/SCS</w:t>
              </w:r>
            </w:ins>
          </w:p>
        </w:tc>
        <w:tc>
          <w:tcPr>
            <w:tcW w:w="1654" w:type="dxa"/>
            <w:tcBorders>
              <w:top w:val="single" w:sz="4" w:space="0" w:color="auto"/>
              <w:left w:val="single" w:sz="4" w:space="0" w:color="auto"/>
              <w:bottom w:val="single" w:sz="4" w:space="0" w:color="auto"/>
              <w:right w:val="single" w:sz="4" w:space="0" w:color="auto"/>
            </w:tcBorders>
            <w:hideMark/>
          </w:tcPr>
          <w:p w14:paraId="49DDA9D9" w14:textId="77777777" w:rsidR="00B93DB4" w:rsidRPr="00AE7DD9" w:rsidRDefault="00B93DB4" w:rsidP="00864629">
            <w:pPr>
              <w:pStyle w:val="TAC"/>
              <w:spacing w:line="256" w:lineRule="auto"/>
              <w:rPr>
                <w:ins w:id="85046" w:author="BigCREditor-Post-RAN4#105" w:date="2022-11-28T22:13:00Z"/>
                <w:rFonts w:cs="v4.2.0"/>
                <w:lang w:eastAsia="zh-CN"/>
              </w:rPr>
            </w:pPr>
            <w:ins w:id="85047" w:author="BigCREditor-Post-RAN4#105" w:date="2022-11-28T22:13:00Z">
              <w:r w:rsidRPr="00AE7DD9">
                <w:rPr>
                  <w:rFonts w:cs="v4.2.0"/>
                  <w:lang w:eastAsia="zh-CN"/>
                </w:rPr>
                <w:t>1</w:t>
              </w:r>
            </w:ins>
          </w:p>
        </w:tc>
        <w:tc>
          <w:tcPr>
            <w:tcW w:w="3597" w:type="dxa"/>
            <w:gridSpan w:val="4"/>
            <w:tcBorders>
              <w:top w:val="single" w:sz="4" w:space="0" w:color="auto"/>
              <w:left w:val="single" w:sz="4" w:space="0" w:color="auto"/>
              <w:bottom w:val="single" w:sz="4" w:space="0" w:color="auto"/>
              <w:right w:val="single" w:sz="4" w:space="0" w:color="auto"/>
            </w:tcBorders>
            <w:hideMark/>
          </w:tcPr>
          <w:p w14:paraId="57C9D727" w14:textId="77777777" w:rsidR="00B93DB4" w:rsidRPr="00AE7DD9" w:rsidRDefault="00B93DB4" w:rsidP="00864629">
            <w:pPr>
              <w:pStyle w:val="TAC"/>
              <w:spacing w:line="256" w:lineRule="auto"/>
              <w:rPr>
                <w:ins w:id="85048" w:author="BigCREditor-Post-RAN4#105" w:date="2022-11-28T22:13:00Z"/>
                <w:rFonts w:cs="v4.2.0"/>
                <w:lang w:eastAsia="zh-CN"/>
              </w:rPr>
            </w:pPr>
            <w:ins w:id="85049" w:author="BigCREditor-Post-RAN4#105" w:date="2022-11-28T22:13:00Z">
              <w:r w:rsidRPr="00AE7DD9">
                <w:rPr>
                  <w:rFonts w:cs="v4.2.0"/>
                  <w:lang w:eastAsia="zh-CN"/>
                </w:rPr>
                <w:t>-98</w:t>
              </w:r>
            </w:ins>
          </w:p>
        </w:tc>
      </w:tr>
      <w:tr w:rsidR="00B93DB4" w:rsidRPr="00AE7DD9" w14:paraId="6A3E5C67" w14:textId="77777777" w:rsidTr="00864629">
        <w:trPr>
          <w:cantSplit/>
          <w:trHeight w:val="124"/>
          <w:jc w:val="center"/>
          <w:ins w:id="85050"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118CB67F" w14:textId="575D5D1F" w:rsidR="00B93DB4" w:rsidRPr="00AE7DD9" w:rsidRDefault="00B93DB4" w:rsidP="00864629">
            <w:pPr>
              <w:pStyle w:val="TAL"/>
              <w:spacing w:line="256" w:lineRule="auto"/>
              <w:rPr>
                <w:ins w:id="85051" w:author="BigCREditor-Post-RAN4#105" w:date="2022-11-28T22:13:00Z"/>
                <w:lang w:eastAsia="en-GB"/>
              </w:rPr>
            </w:pPr>
            <w:ins w:id="85052" w:author="BigCREditor-Post-RAN4#105" w:date="2022-11-28T22:13:00Z">
              <w:r w:rsidRPr="00AE7DD9">
                <w:rPr>
                  <w:rFonts w:cs="v4.2.0"/>
                  <w:noProof/>
                  <w:position w:val="-12"/>
                  <w:lang w:eastAsia="zh-CN"/>
                </w:rPr>
                <w:drawing>
                  <wp:inline distT="0" distB="0" distL="0" distR="0" wp14:anchorId="15BCE936" wp14:editId="6A5B9B2F">
                    <wp:extent cx="260985" cy="242570"/>
                    <wp:effectExtent l="0" t="0" r="5715" b="508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rPr>
                  <w:vertAlign w:val="superscript"/>
                </w:rPr>
                <w:t xml:space="preserve"> Note 2</w:t>
              </w:r>
            </w:ins>
          </w:p>
        </w:tc>
        <w:tc>
          <w:tcPr>
            <w:tcW w:w="1603" w:type="dxa"/>
            <w:tcBorders>
              <w:top w:val="single" w:sz="4" w:space="0" w:color="auto"/>
              <w:left w:val="single" w:sz="4" w:space="0" w:color="auto"/>
              <w:bottom w:val="single" w:sz="4" w:space="0" w:color="auto"/>
              <w:right w:val="single" w:sz="4" w:space="0" w:color="auto"/>
            </w:tcBorders>
            <w:hideMark/>
          </w:tcPr>
          <w:p w14:paraId="5E41E2C1" w14:textId="77777777" w:rsidR="00B93DB4" w:rsidRPr="00AE7DD9" w:rsidRDefault="00B93DB4" w:rsidP="00864629">
            <w:pPr>
              <w:pStyle w:val="TAC"/>
              <w:spacing w:line="256" w:lineRule="auto"/>
              <w:rPr>
                <w:ins w:id="85053" w:author="BigCREditor-Post-RAN4#105" w:date="2022-11-28T22:13:00Z"/>
              </w:rPr>
            </w:pPr>
            <w:ins w:id="85054" w:author="BigCREditor-Post-RAN4#105" w:date="2022-11-28T22:13:00Z">
              <w:r w:rsidRPr="00AE7DD9">
                <w:rPr>
                  <w:rFonts w:cs="v4.2.0"/>
                </w:rPr>
                <w:t>dBm/15 kHz</w:t>
              </w:r>
            </w:ins>
          </w:p>
        </w:tc>
        <w:tc>
          <w:tcPr>
            <w:tcW w:w="1654" w:type="dxa"/>
            <w:tcBorders>
              <w:top w:val="single" w:sz="4" w:space="0" w:color="auto"/>
              <w:left w:val="single" w:sz="4" w:space="0" w:color="auto"/>
              <w:bottom w:val="single" w:sz="4" w:space="0" w:color="auto"/>
              <w:right w:val="single" w:sz="4" w:space="0" w:color="auto"/>
            </w:tcBorders>
            <w:hideMark/>
          </w:tcPr>
          <w:p w14:paraId="20A4DDEE" w14:textId="77777777" w:rsidR="00B93DB4" w:rsidRPr="00AE7DD9" w:rsidRDefault="00B93DB4" w:rsidP="00864629">
            <w:pPr>
              <w:pStyle w:val="TAC"/>
              <w:spacing w:line="256" w:lineRule="auto"/>
              <w:rPr>
                <w:ins w:id="85055" w:author="BigCREditor-Post-RAN4#105" w:date="2022-11-28T22:13:00Z"/>
                <w:lang w:eastAsia="zh-CN"/>
              </w:rPr>
            </w:pPr>
            <w:ins w:id="85056" w:author="BigCREditor-Post-RAN4#105" w:date="2022-11-28T22:13:00Z">
              <w:r w:rsidRPr="00AE7DD9">
                <w:rPr>
                  <w:rFonts w:cs="v4.2.0"/>
                  <w:lang w:eastAsia="zh-CN"/>
                </w:rPr>
                <w:t>1</w:t>
              </w:r>
            </w:ins>
          </w:p>
        </w:tc>
        <w:tc>
          <w:tcPr>
            <w:tcW w:w="3597" w:type="dxa"/>
            <w:gridSpan w:val="4"/>
            <w:tcBorders>
              <w:top w:val="single" w:sz="4" w:space="0" w:color="auto"/>
              <w:left w:val="single" w:sz="4" w:space="0" w:color="auto"/>
              <w:bottom w:val="single" w:sz="4" w:space="0" w:color="auto"/>
              <w:right w:val="single" w:sz="4" w:space="0" w:color="auto"/>
            </w:tcBorders>
            <w:hideMark/>
          </w:tcPr>
          <w:p w14:paraId="6FE2C8CD" w14:textId="77777777" w:rsidR="00B93DB4" w:rsidRPr="00AE7DD9" w:rsidRDefault="00B93DB4" w:rsidP="00864629">
            <w:pPr>
              <w:pStyle w:val="TAC"/>
              <w:spacing w:line="256" w:lineRule="auto"/>
              <w:rPr>
                <w:ins w:id="85057" w:author="BigCREditor-Post-RAN4#105" w:date="2022-11-28T22:13:00Z"/>
                <w:lang w:eastAsia="en-GB"/>
              </w:rPr>
            </w:pPr>
            <w:ins w:id="85058" w:author="BigCREditor-Post-RAN4#105" w:date="2022-11-28T22:13:00Z">
              <w:r w:rsidRPr="00AE7DD9">
                <w:t>-98</w:t>
              </w:r>
            </w:ins>
          </w:p>
        </w:tc>
      </w:tr>
      <w:tr w:rsidR="00B93DB4" w:rsidRPr="00AE7DD9" w14:paraId="2A393E69" w14:textId="77777777" w:rsidTr="00864629">
        <w:trPr>
          <w:cantSplit/>
          <w:trHeight w:val="157"/>
          <w:jc w:val="center"/>
          <w:ins w:id="85059"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756BC60A" w14:textId="610122C9" w:rsidR="00B93DB4" w:rsidRPr="00AE7DD9" w:rsidRDefault="00B93DB4" w:rsidP="00864629">
            <w:pPr>
              <w:pStyle w:val="TAL"/>
              <w:spacing w:line="256" w:lineRule="auto"/>
              <w:rPr>
                <w:ins w:id="85060" w:author="BigCREditor-Post-RAN4#105" w:date="2022-11-28T22:13:00Z"/>
              </w:rPr>
            </w:pPr>
            <w:ins w:id="85061" w:author="BigCREditor-Post-RAN4#105" w:date="2022-11-28T22:13:00Z">
              <w:r w:rsidRPr="00AE7DD9">
                <w:rPr>
                  <w:rFonts w:cs="v4.2.0"/>
                  <w:noProof/>
                  <w:position w:val="-12"/>
                  <w:lang w:eastAsia="zh-CN"/>
                </w:rPr>
                <w:drawing>
                  <wp:inline distT="0" distB="0" distL="0" distR="0" wp14:anchorId="0B4B8BE5" wp14:editId="74D66C2E">
                    <wp:extent cx="399415" cy="246380"/>
                    <wp:effectExtent l="0" t="0" r="635" b="127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99415" cy="246380"/>
                            </a:xfrm>
                            <a:prstGeom prst="rect">
                              <a:avLst/>
                            </a:prstGeom>
                            <a:noFill/>
                            <a:ln>
                              <a:noFill/>
                            </a:ln>
                          </pic:spPr>
                        </pic:pic>
                      </a:graphicData>
                    </a:graphic>
                  </wp:inline>
                </w:drawing>
              </w:r>
            </w:ins>
          </w:p>
        </w:tc>
        <w:tc>
          <w:tcPr>
            <w:tcW w:w="1603" w:type="dxa"/>
            <w:tcBorders>
              <w:top w:val="single" w:sz="4" w:space="0" w:color="auto"/>
              <w:left w:val="single" w:sz="4" w:space="0" w:color="auto"/>
              <w:bottom w:val="single" w:sz="4" w:space="0" w:color="auto"/>
              <w:right w:val="single" w:sz="4" w:space="0" w:color="auto"/>
            </w:tcBorders>
            <w:hideMark/>
          </w:tcPr>
          <w:p w14:paraId="429959AE" w14:textId="77777777" w:rsidR="00B93DB4" w:rsidRPr="00AE7DD9" w:rsidRDefault="00B93DB4" w:rsidP="00864629">
            <w:pPr>
              <w:pStyle w:val="TAC"/>
              <w:spacing w:line="256" w:lineRule="auto"/>
              <w:rPr>
                <w:ins w:id="85062" w:author="BigCREditor-Post-RAN4#105" w:date="2022-11-28T22:13:00Z"/>
              </w:rPr>
            </w:pPr>
            <w:ins w:id="85063" w:author="BigCREditor-Post-RAN4#105" w:date="2022-11-28T22:13:00Z">
              <w:r w:rsidRPr="00AE7DD9">
                <w:rPr>
                  <w:rFonts w:cs="v4.2.0"/>
                </w:rPr>
                <w:t>dB</w:t>
              </w:r>
            </w:ins>
          </w:p>
        </w:tc>
        <w:tc>
          <w:tcPr>
            <w:tcW w:w="1654" w:type="dxa"/>
            <w:tcBorders>
              <w:top w:val="single" w:sz="4" w:space="0" w:color="auto"/>
              <w:left w:val="single" w:sz="4" w:space="0" w:color="auto"/>
              <w:bottom w:val="single" w:sz="4" w:space="0" w:color="auto"/>
              <w:right w:val="single" w:sz="4" w:space="0" w:color="auto"/>
            </w:tcBorders>
            <w:hideMark/>
          </w:tcPr>
          <w:p w14:paraId="10123F5B" w14:textId="77777777" w:rsidR="00B93DB4" w:rsidRPr="00AE7DD9" w:rsidRDefault="00B93DB4" w:rsidP="00864629">
            <w:pPr>
              <w:pStyle w:val="TAC"/>
              <w:spacing w:line="256" w:lineRule="auto"/>
              <w:rPr>
                <w:ins w:id="85064" w:author="BigCREditor-Post-RAN4#105" w:date="2022-11-28T22:13:00Z"/>
                <w:rFonts w:cs="v4.2.0"/>
                <w:lang w:eastAsia="zh-CN"/>
              </w:rPr>
            </w:pPr>
            <w:ins w:id="85065" w:author="BigCREditor-Post-RAN4#105" w:date="2022-11-28T22:13:00Z">
              <w:r w:rsidRPr="00AE7DD9">
                <w:rPr>
                  <w:rFonts w:cs="v4.2.0"/>
                  <w:lang w:eastAsia="zh-CN"/>
                </w:rPr>
                <w:t>1</w:t>
              </w:r>
            </w:ins>
          </w:p>
        </w:tc>
        <w:tc>
          <w:tcPr>
            <w:tcW w:w="908" w:type="dxa"/>
            <w:tcBorders>
              <w:top w:val="single" w:sz="4" w:space="0" w:color="auto"/>
              <w:left w:val="single" w:sz="4" w:space="0" w:color="auto"/>
              <w:bottom w:val="single" w:sz="4" w:space="0" w:color="auto"/>
              <w:right w:val="single" w:sz="4" w:space="0" w:color="auto"/>
            </w:tcBorders>
            <w:hideMark/>
          </w:tcPr>
          <w:p w14:paraId="2715430D" w14:textId="77777777" w:rsidR="00B93DB4" w:rsidRPr="00AE7DD9" w:rsidRDefault="00B93DB4" w:rsidP="00864629">
            <w:pPr>
              <w:pStyle w:val="TAC"/>
              <w:spacing w:line="256" w:lineRule="auto"/>
              <w:rPr>
                <w:ins w:id="85066" w:author="BigCREditor-Post-RAN4#105" w:date="2022-11-28T22:13:00Z"/>
                <w:lang w:eastAsia="en-GB"/>
              </w:rPr>
            </w:pPr>
            <w:ins w:id="85067" w:author="BigCREditor-Post-RAN4#105" w:date="2022-11-28T22:13:00Z">
              <w:r w:rsidRPr="00AE7DD9">
                <w:rPr>
                  <w:rFonts w:cs="v4.2.0"/>
                </w:rPr>
                <w:t>4</w:t>
              </w:r>
            </w:ins>
          </w:p>
        </w:tc>
        <w:tc>
          <w:tcPr>
            <w:tcW w:w="908" w:type="dxa"/>
            <w:tcBorders>
              <w:top w:val="single" w:sz="4" w:space="0" w:color="auto"/>
              <w:left w:val="single" w:sz="4" w:space="0" w:color="auto"/>
              <w:bottom w:val="single" w:sz="4" w:space="0" w:color="auto"/>
              <w:right w:val="single" w:sz="4" w:space="0" w:color="auto"/>
            </w:tcBorders>
            <w:hideMark/>
          </w:tcPr>
          <w:p w14:paraId="75BA1E04" w14:textId="77777777" w:rsidR="00B93DB4" w:rsidRPr="00AE7DD9" w:rsidRDefault="00B93DB4" w:rsidP="00864629">
            <w:pPr>
              <w:pStyle w:val="TAC"/>
              <w:spacing w:line="256" w:lineRule="auto"/>
              <w:rPr>
                <w:ins w:id="85068" w:author="BigCREditor-Post-RAN4#105" w:date="2022-11-28T22:13:00Z"/>
              </w:rPr>
            </w:pPr>
            <w:ins w:id="85069" w:author="BigCREditor-Post-RAN4#105" w:date="2022-11-28T22:13:00Z">
              <w:r w:rsidRPr="00AE7DD9">
                <w:rPr>
                  <w:rFonts w:cs="v4.2.0"/>
                </w:rPr>
                <w:t>-1.46</w:t>
              </w:r>
            </w:ins>
          </w:p>
        </w:tc>
        <w:tc>
          <w:tcPr>
            <w:tcW w:w="895" w:type="dxa"/>
            <w:tcBorders>
              <w:top w:val="single" w:sz="4" w:space="0" w:color="auto"/>
              <w:left w:val="single" w:sz="4" w:space="0" w:color="auto"/>
              <w:bottom w:val="single" w:sz="4" w:space="0" w:color="auto"/>
              <w:right w:val="single" w:sz="4" w:space="0" w:color="auto"/>
            </w:tcBorders>
            <w:hideMark/>
          </w:tcPr>
          <w:p w14:paraId="001E668F" w14:textId="77777777" w:rsidR="00B93DB4" w:rsidRPr="00AE7DD9" w:rsidRDefault="00B93DB4" w:rsidP="00864629">
            <w:pPr>
              <w:keepLines/>
              <w:spacing w:after="0" w:line="256" w:lineRule="auto"/>
              <w:jc w:val="center"/>
              <w:rPr>
                <w:ins w:id="85070" w:author="BigCREditor-Post-RAN4#105" w:date="2022-11-28T22:13:00Z"/>
                <w:rFonts w:ascii="Arial" w:hAnsi="Arial" w:cs="v4.2.0"/>
                <w:sz w:val="18"/>
                <w:lang w:eastAsia="zh-CN"/>
              </w:rPr>
            </w:pPr>
            <w:ins w:id="85071" w:author="BigCREditor-Post-RAN4#105" w:date="2022-11-28T22:13:00Z">
              <w:r w:rsidRPr="00AE7DD9">
                <w:rPr>
                  <w:rFonts w:ascii="Arial" w:hAnsi="Arial" w:cs="v4.2.0"/>
                  <w:sz w:val="18"/>
                  <w:lang w:eastAsia="zh-CN"/>
                </w:rPr>
                <w:t>-Infinity</w:t>
              </w:r>
            </w:ins>
          </w:p>
        </w:tc>
        <w:tc>
          <w:tcPr>
            <w:tcW w:w="886" w:type="dxa"/>
            <w:tcBorders>
              <w:top w:val="single" w:sz="4" w:space="0" w:color="auto"/>
              <w:left w:val="single" w:sz="4" w:space="0" w:color="auto"/>
              <w:bottom w:val="single" w:sz="4" w:space="0" w:color="auto"/>
              <w:right w:val="single" w:sz="4" w:space="0" w:color="auto"/>
            </w:tcBorders>
            <w:hideMark/>
          </w:tcPr>
          <w:p w14:paraId="29512D07" w14:textId="77777777" w:rsidR="00B93DB4" w:rsidRPr="00AE7DD9" w:rsidRDefault="00B93DB4" w:rsidP="00864629">
            <w:pPr>
              <w:keepLines/>
              <w:spacing w:after="0" w:line="256" w:lineRule="auto"/>
              <w:jc w:val="center"/>
              <w:rPr>
                <w:ins w:id="85072" w:author="BigCREditor-Post-RAN4#105" w:date="2022-11-28T22:13:00Z"/>
                <w:rFonts w:ascii="Arial" w:hAnsi="Arial" w:cs="v4.2.0"/>
                <w:sz w:val="18"/>
                <w:lang w:eastAsia="zh-CN"/>
              </w:rPr>
            </w:pPr>
            <w:ins w:id="85073" w:author="BigCREditor-Post-RAN4#105" w:date="2022-11-28T22:13:00Z">
              <w:r w:rsidRPr="00AE7DD9">
                <w:rPr>
                  <w:rFonts w:ascii="Arial" w:hAnsi="Arial" w:cs="v4.2.0"/>
                  <w:sz w:val="18"/>
                  <w:lang w:eastAsia="zh-CN"/>
                </w:rPr>
                <w:t>-1.46</w:t>
              </w:r>
            </w:ins>
          </w:p>
        </w:tc>
      </w:tr>
      <w:tr w:rsidR="00B93DB4" w:rsidRPr="00AE7DD9" w14:paraId="3FA256EC" w14:textId="77777777" w:rsidTr="00864629">
        <w:trPr>
          <w:cantSplit/>
          <w:trHeight w:val="157"/>
          <w:jc w:val="center"/>
          <w:ins w:id="85074"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711C1457" w14:textId="2E1A3D09" w:rsidR="00B93DB4" w:rsidRPr="00AE7DD9" w:rsidRDefault="00B93DB4" w:rsidP="00864629">
            <w:pPr>
              <w:pStyle w:val="TAL"/>
              <w:spacing w:line="256" w:lineRule="auto"/>
              <w:rPr>
                <w:ins w:id="85075" w:author="BigCREditor-Post-RAN4#105" w:date="2022-11-28T22:13:00Z"/>
                <w:lang w:eastAsia="en-GB"/>
              </w:rPr>
            </w:pPr>
            <w:ins w:id="85076" w:author="BigCREditor-Post-RAN4#105" w:date="2022-11-28T22:13:00Z">
              <w:r w:rsidRPr="00AE7DD9">
                <w:rPr>
                  <w:rFonts w:cs="v4.2.0"/>
                  <w:noProof/>
                  <w:position w:val="-12"/>
                  <w:lang w:eastAsia="zh-CN"/>
                </w:rPr>
                <w:drawing>
                  <wp:inline distT="0" distB="0" distL="0" distR="0" wp14:anchorId="6C428A69" wp14:editId="0D952788">
                    <wp:extent cx="514985" cy="246380"/>
                    <wp:effectExtent l="0" t="0" r="0" b="127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4985" cy="246380"/>
                            </a:xfrm>
                            <a:prstGeom prst="rect">
                              <a:avLst/>
                            </a:prstGeom>
                            <a:noFill/>
                            <a:ln>
                              <a:noFill/>
                            </a:ln>
                          </pic:spPr>
                        </pic:pic>
                      </a:graphicData>
                    </a:graphic>
                  </wp:inline>
                </w:drawing>
              </w:r>
            </w:ins>
          </w:p>
        </w:tc>
        <w:tc>
          <w:tcPr>
            <w:tcW w:w="1603" w:type="dxa"/>
            <w:tcBorders>
              <w:top w:val="single" w:sz="4" w:space="0" w:color="auto"/>
              <w:left w:val="single" w:sz="4" w:space="0" w:color="auto"/>
              <w:bottom w:val="single" w:sz="4" w:space="0" w:color="auto"/>
              <w:right w:val="single" w:sz="4" w:space="0" w:color="auto"/>
            </w:tcBorders>
            <w:hideMark/>
          </w:tcPr>
          <w:p w14:paraId="5D453169" w14:textId="77777777" w:rsidR="00B93DB4" w:rsidRPr="00AE7DD9" w:rsidRDefault="00B93DB4" w:rsidP="00864629">
            <w:pPr>
              <w:pStyle w:val="TAC"/>
              <w:spacing w:line="256" w:lineRule="auto"/>
              <w:rPr>
                <w:ins w:id="85077" w:author="BigCREditor-Post-RAN4#105" w:date="2022-11-28T22:13:00Z"/>
              </w:rPr>
            </w:pPr>
            <w:ins w:id="85078" w:author="BigCREditor-Post-RAN4#105" w:date="2022-11-28T22:13:00Z">
              <w:r w:rsidRPr="00AE7DD9">
                <w:rPr>
                  <w:rFonts w:cs="v4.2.0"/>
                </w:rPr>
                <w:t>dB</w:t>
              </w:r>
            </w:ins>
          </w:p>
        </w:tc>
        <w:tc>
          <w:tcPr>
            <w:tcW w:w="1654" w:type="dxa"/>
            <w:tcBorders>
              <w:top w:val="single" w:sz="4" w:space="0" w:color="auto"/>
              <w:left w:val="single" w:sz="4" w:space="0" w:color="auto"/>
              <w:bottom w:val="single" w:sz="4" w:space="0" w:color="auto"/>
              <w:right w:val="single" w:sz="4" w:space="0" w:color="auto"/>
            </w:tcBorders>
            <w:hideMark/>
          </w:tcPr>
          <w:p w14:paraId="428560E3" w14:textId="77777777" w:rsidR="00B93DB4" w:rsidRPr="00AE7DD9" w:rsidRDefault="00B93DB4" w:rsidP="00864629">
            <w:pPr>
              <w:pStyle w:val="TAC"/>
              <w:spacing w:line="256" w:lineRule="auto"/>
              <w:rPr>
                <w:ins w:id="85079" w:author="BigCREditor-Post-RAN4#105" w:date="2022-11-28T22:13:00Z"/>
                <w:rFonts w:cs="v4.2.0"/>
                <w:lang w:eastAsia="zh-CN"/>
              </w:rPr>
            </w:pPr>
            <w:ins w:id="85080" w:author="BigCREditor-Post-RAN4#105" w:date="2022-11-28T22:13:00Z">
              <w:r w:rsidRPr="00AE7DD9">
                <w:rPr>
                  <w:rFonts w:cs="v4.2.0"/>
                  <w:lang w:eastAsia="zh-CN"/>
                </w:rPr>
                <w:t>1</w:t>
              </w:r>
            </w:ins>
          </w:p>
        </w:tc>
        <w:tc>
          <w:tcPr>
            <w:tcW w:w="908" w:type="dxa"/>
            <w:tcBorders>
              <w:top w:val="single" w:sz="4" w:space="0" w:color="auto"/>
              <w:left w:val="single" w:sz="4" w:space="0" w:color="auto"/>
              <w:bottom w:val="single" w:sz="4" w:space="0" w:color="auto"/>
              <w:right w:val="single" w:sz="4" w:space="0" w:color="auto"/>
            </w:tcBorders>
            <w:hideMark/>
          </w:tcPr>
          <w:p w14:paraId="11E2B2D8" w14:textId="77777777" w:rsidR="00B93DB4" w:rsidRPr="00AE7DD9" w:rsidRDefault="00B93DB4" w:rsidP="00864629">
            <w:pPr>
              <w:pStyle w:val="TAC"/>
              <w:spacing w:line="256" w:lineRule="auto"/>
              <w:rPr>
                <w:ins w:id="85081" w:author="BigCREditor-Post-RAN4#105" w:date="2022-11-28T22:13:00Z"/>
                <w:lang w:eastAsia="en-GB"/>
              </w:rPr>
            </w:pPr>
            <w:ins w:id="85082" w:author="BigCREditor-Post-RAN4#105" w:date="2022-11-28T22:13:00Z">
              <w:r w:rsidRPr="00AE7DD9">
                <w:rPr>
                  <w:rFonts w:cs="v4.2.0"/>
                </w:rPr>
                <w:t>4</w:t>
              </w:r>
            </w:ins>
          </w:p>
        </w:tc>
        <w:tc>
          <w:tcPr>
            <w:tcW w:w="908" w:type="dxa"/>
            <w:tcBorders>
              <w:top w:val="single" w:sz="4" w:space="0" w:color="auto"/>
              <w:left w:val="single" w:sz="4" w:space="0" w:color="auto"/>
              <w:bottom w:val="single" w:sz="4" w:space="0" w:color="auto"/>
              <w:right w:val="single" w:sz="4" w:space="0" w:color="auto"/>
            </w:tcBorders>
            <w:hideMark/>
          </w:tcPr>
          <w:p w14:paraId="40F3BBCB" w14:textId="77777777" w:rsidR="00B93DB4" w:rsidRPr="00AE7DD9" w:rsidRDefault="00B93DB4" w:rsidP="00864629">
            <w:pPr>
              <w:pStyle w:val="TAC"/>
              <w:spacing w:line="256" w:lineRule="auto"/>
              <w:rPr>
                <w:ins w:id="85083" w:author="BigCREditor-Post-RAN4#105" w:date="2022-11-28T22:13:00Z"/>
              </w:rPr>
            </w:pPr>
            <w:ins w:id="85084" w:author="BigCREditor-Post-RAN4#105" w:date="2022-11-28T22:13:00Z">
              <w:r w:rsidRPr="00AE7DD9">
                <w:rPr>
                  <w:rFonts w:cs="v4.2.0"/>
                </w:rPr>
                <w:t>4</w:t>
              </w:r>
            </w:ins>
          </w:p>
        </w:tc>
        <w:tc>
          <w:tcPr>
            <w:tcW w:w="895" w:type="dxa"/>
            <w:tcBorders>
              <w:top w:val="single" w:sz="4" w:space="0" w:color="auto"/>
              <w:left w:val="single" w:sz="4" w:space="0" w:color="auto"/>
              <w:bottom w:val="single" w:sz="4" w:space="0" w:color="auto"/>
              <w:right w:val="single" w:sz="4" w:space="0" w:color="auto"/>
            </w:tcBorders>
            <w:hideMark/>
          </w:tcPr>
          <w:p w14:paraId="617844D8" w14:textId="77777777" w:rsidR="00B93DB4" w:rsidRPr="00AE7DD9" w:rsidRDefault="00B93DB4" w:rsidP="00864629">
            <w:pPr>
              <w:keepLines/>
              <w:spacing w:after="0" w:line="256" w:lineRule="auto"/>
              <w:jc w:val="center"/>
              <w:rPr>
                <w:ins w:id="85085" w:author="BigCREditor-Post-RAN4#105" w:date="2022-11-28T22:13:00Z"/>
                <w:rFonts w:ascii="Arial" w:hAnsi="Arial" w:cs="v4.2.0"/>
                <w:sz w:val="18"/>
              </w:rPr>
            </w:pPr>
            <w:ins w:id="85086" w:author="BigCREditor-Post-RAN4#105" w:date="2022-11-28T22:13:00Z">
              <w:r w:rsidRPr="00AE7DD9">
                <w:rPr>
                  <w:rFonts w:ascii="Arial" w:hAnsi="Arial" w:cs="v4.2.0"/>
                  <w:sz w:val="18"/>
                </w:rPr>
                <w:t>-Infinity</w:t>
              </w:r>
            </w:ins>
          </w:p>
        </w:tc>
        <w:tc>
          <w:tcPr>
            <w:tcW w:w="886" w:type="dxa"/>
            <w:tcBorders>
              <w:top w:val="single" w:sz="4" w:space="0" w:color="auto"/>
              <w:left w:val="single" w:sz="4" w:space="0" w:color="auto"/>
              <w:bottom w:val="single" w:sz="4" w:space="0" w:color="auto"/>
              <w:right w:val="single" w:sz="4" w:space="0" w:color="auto"/>
            </w:tcBorders>
            <w:hideMark/>
          </w:tcPr>
          <w:p w14:paraId="5DF5F419" w14:textId="77777777" w:rsidR="00B93DB4" w:rsidRPr="00AE7DD9" w:rsidRDefault="00B93DB4" w:rsidP="00864629">
            <w:pPr>
              <w:keepLines/>
              <w:spacing w:after="0" w:line="256" w:lineRule="auto"/>
              <w:jc w:val="center"/>
              <w:rPr>
                <w:ins w:id="85087" w:author="BigCREditor-Post-RAN4#105" w:date="2022-11-28T22:13:00Z"/>
                <w:rFonts w:ascii="Arial" w:hAnsi="Arial" w:cs="v4.2.0"/>
                <w:sz w:val="18"/>
              </w:rPr>
            </w:pPr>
            <w:ins w:id="85088" w:author="BigCREditor-Post-RAN4#105" w:date="2022-11-28T22:13:00Z">
              <w:r w:rsidRPr="00AE7DD9">
                <w:rPr>
                  <w:rFonts w:ascii="Arial" w:hAnsi="Arial" w:cs="v4.2.0"/>
                  <w:sz w:val="18"/>
                </w:rPr>
                <w:t>4</w:t>
              </w:r>
            </w:ins>
          </w:p>
        </w:tc>
      </w:tr>
      <w:tr w:rsidR="00B93DB4" w:rsidRPr="00AE7DD9" w14:paraId="1E71B0B2" w14:textId="77777777" w:rsidTr="00864629">
        <w:trPr>
          <w:cantSplit/>
          <w:trHeight w:val="197"/>
          <w:jc w:val="center"/>
          <w:ins w:id="85089"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51ED6E88" w14:textId="77777777" w:rsidR="00B93DB4" w:rsidRPr="00AE7DD9" w:rsidRDefault="00B93DB4" w:rsidP="00864629">
            <w:pPr>
              <w:pStyle w:val="TAL"/>
              <w:spacing w:line="256" w:lineRule="auto"/>
              <w:rPr>
                <w:ins w:id="85090" w:author="BigCREditor-Post-RAN4#105" w:date="2022-11-28T22:13:00Z"/>
              </w:rPr>
            </w:pPr>
            <w:ins w:id="85091" w:author="BigCREditor-Post-RAN4#105" w:date="2022-11-28T22:13:00Z">
              <w:r w:rsidRPr="00AE7DD9">
                <w:rPr>
                  <w:rFonts w:cs="v4.2.0"/>
                </w:rPr>
                <w:t>SS-RSRP</w:t>
              </w:r>
              <w:r w:rsidRPr="00AE7DD9">
                <w:rPr>
                  <w:vertAlign w:val="superscript"/>
                </w:rPr>
                <w:t xml:space="preserve"> Note 3</w:t>
              </w:r>
            </w:ins>
          </w:p>
        </w:tc>
        <w:tc>
          <w:tcPr>
            <w:tcW w:w="1603" w:type="dxa"/>
            <w:tcBorders>
              <w:top w:val="single" w:sz="4" w:space="0" w:color="auto"/>
              <w:left w:val="single" w:sz="4" w:space="0" w:color="auto"/>
              <w:bottom w:val="single" w:sz="4" w:space="0" w:color="auto"/>
              <w:right w:val="single" w:sz="4" w:space="0" w:color="auto"/>
            </w:tcBorders>
            <w:hideMark/>
          </w:tcPr>
          <w:p w14:paraId="1CB6263C" w14:textId="77777777" w:rsidR="00B93DB4" w:rsidRPr="00AE7DD9" w:rsidRDefault="00B93DB4" w:rsidP="00864629">
            <w:pPr>
              <w:pStyle w:val="TAC"/>
              <w:spacing w:line="256" w:lineRule="auto"/>
              <w:rPr>
                <w:ins w:id="85092" w:author="BigCREditor-Post-RAN4#105" w:date="2022-11-28T22:13:00Z"/>
              </w:rPr>
            </w:pPr>
            <w:ins w:id="85093" w:author="BigCREditor-Post-RAN4#105" w:date="2022-11-28T22:13:00Z">
              <w:r w:rsidRPr="00AE7DD9">
                <w:rPr>
                  <w:rFonts w:cs="v4.2.0"/>
                </w:rPr>
                <w:t>dBm/SCS kHz</w:t>
              </w:r>
            </w:ins>
          </w:p>
        </w:tc>
        <w:tc>
          <w:tcPr>
            <w:tcW w:w="1654" w:type="dxa"/>
            <w:tcBorders>
              <w:top w:val="single" w:sz="4" w:space="0" w:color="auto"/>
              <w:left w:val="single" w:sz="4" w:space="0" w:color="auto"/>
              <w:bottom w:val="single" w:sz="4" w:space="0" w:color="auto"/>
              <w:right w:val="single" w:sz="4" w:space="0" w:color="auto"/>
            </w:tcBorders>
            <w:hideMark/>
          </w:tcPr>
          <w:p w14:paraId="12E58293" w14:textId="77777777" w:rsidR="00B93DB4" w:rsidRPr="00AE7DD9" w:rsidRDefault="00B93DB4" w:rsidP="00864629">
            <w:pPr>
              <w:pStyle w:val="TAC"/>
              <w:spacing w:line="256" w:lineRule="auto"/>
              <w:rPr>
                <w:ins w:id="85094" w:author="BigCREditor-Post-RAN4#105" w:date="2022-11-28T22:13:00Z"/>
                <w:rFonts w:cs="v4.2.0"/>
                <w:lang w:eastAsia="zh-CN"/>
              </w:rPr>
            </w:pPr>
            <w:ins w:id="85095" w:author="BigCREditor-Post-RAN4#105" w:date="2022-11-28T22:13:00Z">
              <w:r w:rsidRPr="00AE7DD9">
                <w:rPr>
                  <w:rFonts w:cs="v4.2.0"/>
                  <w:lang w:eastAsia="zh-CN"/>
                </w:rPr>
                <w:t>1</w:t>
              </w:r>
            </w:ins>
          </w:p>
        </w:tc>
        <w:tc>
          <w:tcPr>
            <w:tcW w:w="908" w:type="dxa"/>
            <w:tcBorders>
              <w:top w:val="single" w:sz="4" w:space="0" w:color="auto"/>
              <w:left w:val="single" w:sz="4" w:space="0" w:color="auto"/>
              <w:bottom w:val="single" w:sz="4" w:space="0" w:color="auto"/>
              <w:right w:val="single" w:sz="4" w:space="0" w:color="auto"/>
            </w:tcBorders>
            <w:hideMark/>
          </w:tcPr>
          <w:p w14:paraId="09CEEC6A" w14:textId="77777777" w:rsidR="00B93DB4" w:rsidRPr="00AE7DD9" w:rsidRDefault="00B93DB4" w:rsidP="00864629">
            <w:pPr>
              <w:pStyle w:val="TAC"/>
              <w:spacing w:line="256" w:lineRule="auto"/>
              <w:rPr>
                <w:ins w:id="85096" w:author="BigCREditor-Post-RAN4#105" w:date="2022-11-28T22:13:00Z"/>
                <w:lang w:eastAsia="en-GB"/>
              </w:rPr>
            </w:pPr>
            <w:ins w:id="85097" w:author="BigCREditor-Post-RAN4#105" w:date="2022-11-28T22:13:00Z">
              <w:r w:rsidRPr="00AE7DD9">
                <w:rPr>
                  <w:rFonts w:cs="v4.2.0"/>
                </w:rPr>
                <w:t>-94</w:t>
              </w:r>
            </w:ins>
          </w:p>
        </w:tc>
        <w:tc>
          <w:tcPr>
            <w:tcW w:w="908" w:type="dxa"/>
            <w:tcBorders>
              <w:top w:val="single" w:sz="4" w:space="0" w:color="auto"/>
              <w:left w:val="single" w:sz="4" w:space="0" w:color="auto"/>
              <w:bottom w:val="single" w:sz="4" w:space="0" w:color="auto"/>
              <w:right w:val="single" w:sz="4" w:space="0" w:color="auto"/>
            </w:tcBorders>
            <w:hideMark/>
          </w:tcPr>
          <w:p w14:paraId="62505C06" w14:textId="77777777" w:rsidR="00B93DB4" w:rsidRPr="00AE7DD9" w:rsidRDefault="00B93DB4" w:rsidP="00864629">
            <w:pPr>
              <w:pStyle w:val="TAC"/>
              <w:spacing w:line="256" w:lineRule="auto"/>
              <w:rPr>
                <w:ins w:id="85098" w:author="BigCREditor-Post-RAN4#105" w:date="2022-11-28T22:13:00Z"/>
              </w:rPr>
            </w:pPr>
            <w:ins w:id="85099" w:author="BigCREditor-Post-RAN4#105" w:date="2022-11-28T22:13:00Z">
              <w:r w:rsidRPr="00AE7DD9">
                <w:rPr>
                  <w:rFonts w:cs="v4.2.0"/>
                </w:rPr>
                <w:t>-94</w:t>
              </w:r>
            </w:ins>
          </w:p>
        </w:tc>
        <w:tc>
          <w:tcPr>
            <w:tcW w:w="895" w:type="dxa"/>
            <w:tcBorders>
              <w:top w:val="single" w:sz="4" w:space="0" w:color="auto"/>
              <w:left w:val="single" w:sz="4" w:space="0" w:color="auto"/>
              <w:bottom w:val="single" w:sz="4" w:space="0" w:color="auto"/>
              <w:right w:val="single" w:sz="4" w:space="0" w:color="auto"/>
            </w:tcBorders>
            <w:hideMark/>
          </w:tcPr>
          <w:p w14:paraId="3FE730E4" w14:textId="77777777" w:rsidR="00B93DB4" w:rsidRPr="00AE7DD9" w:rsidRDefault="00B93DB4" w:rsidP="00864629">
            <w:pPr>
              <w:keepLines/>
              <w:spacing w:after="0" w:line="256" w:lineRule="auto"/>
              <w:jc w:val="center"/>
              <w:rPr>
                <w:ins w:id="85100" w:author="BigCREditor-Post-RAN4#105" w:date="2022-11-28T22:13:00Z"/>
                <w:rFonts w:ascii="Arial" w:hAnsi="Arial" w:cs="v4.2.0"/>
                <w:sz w:val="18"/>
                <w:lang w:eastAsia="zh-CN"/>
              </w:rPr>
            </w:pPr>
            <w:ins w:id="85101" w:author="BigCREditor-Post-RAN4#105" w:date="2022-11-28T22:13:00Z">
              <w:r w:rsidRPr="00AE7DD9">
                <w:rPr>
                  <w:rFonts w:ascii="Arial" w:hAnsi="Arial" w:cs="v4.2.0"/>
                  <w:sz w:val="18"/>
                  <w:lang w:eastAsia="zh-CN"/>
                </w:rPr>
                <w:t>-Infinity</w:t>
              </w:r>
            </w:ins>
          </w:p>
        </w:tc>
        <w:tc>
          <w:tcPr>
            <w:tcW w:w="886" w:type="dxa"/>
            <w:tcBorders>
              <w:top w:val="single" w:sz="4" w:space="0" w:color="auto"/>
              <w:left w:val="single" w:sz="4" w:space="0" w:color="auto"/>
              <w:bottom w:val="single" w:sz="4" w:space="0" w:color="auto"/>
              <w:right w:val="single" w:sz="4" w:space="0" w:color="auto"/>
            </w:tcBorders>
            <w:hideMark/>
          </w:tcPr>
          <w:p w14:paraId="234B6516" w14:textId="77777777" w:rsidR="00B93DB4" w:rsidRPr="00AE7DD9" w:rsidRDefault="00B93DB4" w:rsidP="00864629">
            <w:pPr>
              <w:keepLines/>
              <w:spacing w:after="0" w:line="256" w:lineRule="auto"/>
              <w:jc w:val="center"/>
              <w:rPr>
                <w:ins w:id="85102" w:author="BigCREditor-Post-RAN4#105" w:date="2022-11-28T22:13:00Z"/>
                <w:rFonts w:ascii="Arial" w:hAnsi="Arial" w:cs="v4.2.0"/>
                <w:sz w:val="18"/>
                <w:lang w:eastAsia="zh-CN"/>
              </w:rPr>
            </w:pPr>
            <w:ins w:id="85103" w:author="BigCREditor-Post-RAN4#105" w:date="2022-11-28T22:13:00Z">
              <w:r w:rsidRPr="00AE7DD9">
                <w:rPr>
                  <w:rFonts w:ascii="Arial" w:hAnsi="Arial" w:cs="v4.2.0"/>
                  <w:sz w:val="18"/>
                  <w:lang w:eastAsia="zh-CN"/>
                </w:rPr>
                <w:t>-94</w:t>
              </w:r>
            </w:ins>
          </w:p>
        </w:tc>
      </w:tr>
      <w:tr w:rsidR="00B93DB4" w:rsidRPr="00AE7DD9" w14:paraId="31DF88A8" w14:textId="77777777" w:rsidTr="00864629">
        <w:trPr>
          <w:cantSplit/>
          <w:trHeight w:val="197"/>
          <w:jc w:val="center"/>
          <w:ins w:id="85104"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0A945CE2" w14:textId="77777777" w:rsidR="00B93DB4" w:rsidRPr="00AE7DD9" w:rsidRDefault="00B93DB4" w:rsidP="00864629">
            <w:pPr>
              <w:pStyle w:val="TAL"/>
              <w:spacing w:line="256" w:lineRule="auto"/>
              <w:rPr>
                <w:ins w:id="85105" w:author="BigCREditor-Post-RAN4#105" w:date="2022-11-28T22:13:00Z"/>
                <w:rFonts w:cs="v4.2.0"/>
                <w:lang w:eastAsia="zh-CN"/>
              </w:rPr>
            </w:pPr>
            <w:ins w:id="85106" w:author="BigCREditor-Post-RAN4#105" w:date="2022-11-28T22:13:00Z">
              <w:r w:rsidRPr="00AE7DD9">
                <w:rPr>
                  <w:rFonts w:cs="v4.2.0"/>
                  <w:lang w:eastAsia="zh-CN"/>
                </w:rPr>
                <w:t>Io</w:t>
              </w:r>
            </w:ins>
          </w:p>
        </w:tc>
        <w:tc>
          <w:tcPr>
            <w:tcW w:w="1603" w:type="dxa"/>
            <w:tcBorders>
              <w:top w:val="single" w:sz="4" w:space="0" w:color="auto"/>
              <w:left w:val="single" w:sz="4" w:space="0" w:color="auto"/>
              <w:bottom w:val="single" w:sz="4" w:space="0" w:color="auto"/>
              <w:right w:val="single" w:sz="4" w:space="0" w:color="auto"/>
            </w:tcBorders>
            <w:hideMark/>
          </w:tcPr>
          <w:p w14:paraId="78BBF0C3" w14:textId="77777777" w:rsidR="00B93DB4" w:rsidRPr="00AE7DD9" w:rsidRDefault="00B93DB4" w:rsidP="00864629">
            <w:pPr>
              <w:pStyle w:val="TAC"/>
              <w:spacing w:line="256" w:lineRule="auto"/>
              <w:rPr>
                <w:ins w:id="85107" w:author="BigCREditor-Post-RAN4#105" w:date="2022-11-28T22:13:00Z"/>
                <w:rFonts w:cs="v4.2.0"/>
                <w:lang w:eastAsia="zh-CN"/>
              </w:rPr>
            </w:pPr>
            <w:ins w:id="85108" w:author="BigCREditor-Post-RAN4#105" w:date="2022-11-28T22:13:00Z">
              <w:r w:rsidRPr="00AE7DD9">
                <w:rPr>
                  <w:rFonts w:cs="v4.2.0"/>
                  <w:lang w:eastAsia="zh-CN"/>
                </w:rPr>
                <w:t>dBm/9.36 MHz</w:t>
              </w:r>
            </w:ins>
          </w:p>
        </w:tc>
        <w:tc>
          <w:tcPr>
            <w:tcW w:w="1654" w:type="dxa"/>
            <w:tcBorders>
              <w:top w:val="single" w:sz="4" w:space="0" w:color="auto"/>
              <w:left w:val="single" w:sz="4" w:space="0" w:color="auto"/>
              <w:bottom w:val="single" w:sz="4" w:space="0" w:color="auto"/>
              <w:right w:val="single" w:sz="4" w:space="0" w:color="auto"/>
            </w:tcBorders>
            <w:hideMark/>
          </w:tcPr>
          <w:p w14:paraId="5D105E8D" w14:textId="77777777" w:rsidR="00B93DB4" w:rsidRPr="00AE7DD9" w:rsidRDefault="00B93DB4" w:rsidP="00864629">
            <w:pPr>
              <w:pStyle w:val="TAC"/>
              <w:spacing w:line="256" w:lineRule="auto"/>
              <w:rPr>
                <w:ins w:id="85109" w:author="BigCREditor-Post-RAN4#105" w:date="2022-11-28T22:13:00Z"/>
                <w:rFonts w:cs="v4.2.0"/>
                <w:lang w:eastAsia="zh-CN"/>
              </w:rPr>
            </w:pPr>
            <w:ins w:id="85110" w:author="BigCREditor-Post-RAN4#105" w:date="2022-11-28T22:13:00Z">
              <w:r w:rsidRPr="00AE7DD9">
                <w:rPr>
                  <w:rFonts w:cs="v4.2.0"/>
                  <w:lang w:eastAsia="zh-CN"/>
                </w:rPr>
                <w:t>1</w:t>
              </w:r>
            </w:ins>
          </w:p>
        </w:tc>
        <w:tc>
          <w:tcPr>
            <w:tcW w:w="908" w:type="dxa"/>
            <w:tcBorders>
              <w:top w:val="single" w:sz="4" w:space="0" w:color="auto"/>
              <w:left w:val="single" w:sz="4" w:space="0" w:color="auto"/>
              <w:bottom w:val="single" w:sz="4" w:space="0" w:color="auto"/>
              <w:right w:val="single" w:sz="4" w:space="0" w:color="auto"/>
            </w:tcBorders>
            <w:hideMark/>
          </w:tcPr>
          <w:p w14:paraId="58082ED9" w14:textId="77777777" w:rsidR="00B93DB4" w:rsidRPr="00AE7DD9" w:rsidRDefault="00B93DB4" w:rsidP="00864629">
            <w:pPr>
              <w:pStyle w:val="TAC"/>
              <w:spacing w:line="256" w:lineRule="auto"/>
              <w:rPr>
                <w:ins w:id="85111" w:author="BigCREditor-Post-RAN4#105" w:date="2022-11-28T22:13:00Z"/>
                <w:rFonts w:cs="v4.2.0"/>
                <w:lang w:eastAsia="zh-CN"/>
              </w:rPr>
            </w:pPr>
            <w:ins w:id="85112" w:author="BigCREditor-Post-RAN4#105" w:date="2022-11-28T22:13:00Z">
              <w:r w:rsidRPr="00AE7DD9">
                <w:rPr>
                  <w:rFonts w:cs="v4.2.0"/>
                  <w:lang w:eastAsia="zh-CN"/>
                </w:rPr>
                <w:t>-64.60</w:t>
              </w:r>
            </w:ins>
          </w:p>
        </w:tc>
        <w:tc>
          <w:tcPr>
            <w:tcW w:w="908" w:type="dxa"/>
            <w:tcBorders>
              <w:top w:val="single" w:sz="4" w:space="0" w:color="auto"/>
              <w:left w:val="single" w:sz="4" w:space="0" w:color="auto"/>
              <w:bottom w:val="single" w:sz="4" w:space="0" w:color="auto"/>
              <w:right w:val="single" w:sz="4" w:space="0" w:color="auto"/>
            </w:tcBorders>
            <w:hideMark/>
          </w:tcPr>
          <w:p w14:paraId="4CFA1CB0" w14:textId="77777777" w:rsidR="00B93DB4" w:rsidRPr="00AE7DD9" w:rsidRDefault="00B93DB4" w:rsidP="00864629">
            <w:pPr>
              <w:pStyle w:val="TAC"/>
              <w:spacing w:line="256" w:lineRule="auto"/>
              <w:rPr>
                <w:ins w:id="85113" w:author="BigCREditor-Post-RAN4#105" w:date="2022-11-28T22:13:00Z"/>
                <w:rFonts w:cs="v4.2.0"/>
                <w:lang w:eastAsia="zh-CN"/>
              </w:rPr>
            </w:pPr>
            <w:ins w:id="85114" w:author="BigCREditor-Post-RAN4#105" w:date="2022-11-28T22:13:00Z">
              <w:r w:rsidRPr="00AE7DD9">
                <w:rPr>
                  <w:rFonts w:cs="v4.2.0"/>
                  <w:lang w:eastAsia="zh-CN"/>
                </w:rPr>
                <w:t>-62.25</w:t>
              </w:r>
            </w:ins>
          </w:p>
        </w:tc>
        <w:tc>
          <w:tcPr>
            <w:tcW w:w="895" w:type="dxa"/>
            <w:tcBorders>
              <w:top w:val="single" w:sz="4" w:space="0" w:color="auto"/>
              <w:left w:val="single" w:sz="4" w:space="0" w:color="auto"/>
              <w:bottom w:val="single" w:sz="4" w:space="0" w:color="auto"/>
              <w:right w:val="single" w:sz="4" w:space="0" w:color="auto"/>
            </w:tcBorders>
            <w:hideMark/>
          </w:tcPr>
          <w:p w14:paraId="322B6E52" w14:textId="77777777" w:rsidR="00B93DB4" w:rsidRPr="00AE7DD9" w:rsidRDefault="00B93DB4" w:rsidP="00864629">
            <w:pPr>
              <w:keepLines/>
              <w:spacing w:after="0" w:line="256" w:lineRule="auto"/>
              <w:jc w:val="center"/>
              <w:rPr>
                <w:ins w:id="85115" w:author="BigCREditor-Post-RAN4#105" w:date="2022-11-28T22:13:00Z"/>
                <w:rFonts w:ascii="Arial" w:hAnsi="Arial" w:cs="v4.2.0"/>
                <w:sz w:val="18"/>
                <w:lang w:eastAsia="zh-CN"/>
              </w:rPr>
            </w:pPr>
            <w:ins w:id="85116" w:author="BigCREditor-Post-RAN4#105" w:date="2022-11-28T22:13:00Z">
              <w:r w:rsidRPr="00AE7DD9">
                <w:rPr>
                  <w:rFonts w:ascii="Arial" w:hAnsi="Arial" w:cs="v4.2.0"/>
                  <w:sz w:val="18"/>
                  <w:lang w:eastAsia="zh-CN"/>
                </w:rPr>
                <w:t>-64.60</w:t>
              </w:r>
            </w:ins>
          </w:p>
        </w:tc>
        <w:tc>
          <w:tcPr>
            <w:tcW w:w="886" w:type="dxa"/>
            <w:tcBorders>
              <w:top w:val="single" w:sz="4" w:space="0" w:color="auto"/>
              <w:left w:val="single" w:sz="4" w:space="0" w:color="auto"/>
              <w:bottom w:val="single" w:sz="4" w:space="0" w:color="auto"/>
              <w:right w:val="single" w:sz="4" w:space="0" w:color="auto"/>
            </w:tcBorders>
            <w:hideMark/>
          </w:tcPr>
          <w:p w14:paraId="47340639" w14:textId="77777777" w:rsidR="00B93DB4" w:rsidRPr="00AE7DD9" w:rsidRDefault="00B93DB4" w:rsidP="00864629">
            <w:pPr>
              <w:keepLines/>
              <w:spacing w:after="0" w:line="256" w:lineRule="auto"/>
              <w:jc w:val="center"/>
              <w:rPr>
                <w:ins w:id="85117" w:author="BigCREditor-Post-RAN4#105" w:date="2022-11-28T22:13:00Z"/>
                <w:rFonts w:ascii="Arial" w:hAnsi="Arial" w:cs="v4.2.0"/>
                <w:sz w:val="18"/>
                <w:lang w:eastAsia="zh-CN"/>
              </w:rPr>
            </w:pPr>
            <w:ins w:id="85118" w:author="BigCREditor-Post-RAN4#105" w:date="2022-11-28T22:13:00Z">
              <w:r w:rsidRPr="00AE7DD9">
                <w:rPr>
                  <w:rFonts w:ascii="Arial" w:hAnsi="Arial" w:cs="v4.2.0"/>
                  <w:sz w:val="18"/>
                  <w:lang w:eastAsia="zh-CN"/>
                </w:rPr>
                <w:t>-62.25</w:t>
              </w:r>
            </w:ins>
          </w:p>
        </w:tc>
      </w:tr>
      <w:tr w:rsidR="00B93DB4" w:rsidRPr="00AE7DD9" w14:paraId="0B62F0F8" w14:textId="77777777" w:rsidTr="00864629">
        <w:trPr>
          <w:cantSplit/>
          <w:jc w:val="center"/>
          <w:ins w:id="85119" w:author="BigCREditor-Post-RAN4#105" w:date="2022-11-28T22:13:00Z"/>
        </w:trPr>
        <w:tc>
          <w:tcPr>
            <w:tcW w:w="1756" w:type="dxa"/>
            <w:tcBorders>
              <w:top w:val="single" w:sz="4" w:space="0" w:color="auto"/>
              <w:left w:val="single" w:sz="4" w:space="0" w:color="auto"/>
              <w:bottom w:val="single" w:sz="4" w:space="0" w:color="auto"/>
              <w:right w:val="single" w:sz="4" w:space="0" w:color="auto"/>
            </w:tcBorders>
            <w:hideMark/>
          </w:tcPr>
          <w:p w14:paraId="678A679A" w14:textId="77777777" w:rsidR="00B93DB4" w:rsidRPr="00AE7DD9" w:rsidRDefault="00B93DB4" w:rsidP="00864629">
            <w:pPr>
              <w:pStyle w:val="TAL"/>
              <w:spacing w:line="256" w:lineRule="auto"/>
              <w:rPr>
                <w:ins w:id="85120" w:author="BigCREditor-Post-RAN4#105" w:date="2022-11-28T22:13:00Z"/>
                <w:lang w:eastAsia="en-GB"/>
              </w:rPr>
            </w:pPr>
            <w:ins w:id="85121" w:author="BigCREditor-Post-RAN4#105" w:date="2022-11-28T22:13:00Z">
              <w:r w:rsidRPr="00AE7DD9">
                <w:rPr>
                  <w:rFonts w:cs="v4.2.0"/>
                </w:rPr>
                <w:t xml:space="preserve">Propagation Condition </w:t>
              </w:r>
            </w:ins>
          </w:p>
        </w:tc>
        <w:tc>
          <w:tcPr>
            <w:tcW w:w="1603" w:type="dxa"/>
            <w:tcBorders>
              <w:top w:val="single" w:sz="4" w:space="0" w:color="auto"/>
              <w:left w:val="single" w:sz="4" w:space="0" w:color="auto"/>
              <w:bottom w:val="single" w:sz="4" w:space="0" w:color="auto"/>
              <w:right w:val="single" w:sz="4" w:space="0" w:color="auto"/>
            </w:tcBorders>
          </w:tcPr>
          <w:p w14:paraId="43B55F3A" w14:textId="77777777" w:rsidR="00B93DB4" w:rsidRPr="00AE7DD9" w:rsidRDefault="00B93DB4" w:rsidP="00864629">
            <w:pPr>
              <w:pStyle w:val="TAC"/>
              <w:spacing w:line="256" w:lineRule="auto"/>
              <w:rPr>
                <w:ins w:id="85122" w:author="BigCREditor-Post-RAN4#105" w:date="2022-11-28T22:13:00Z"/>
              </w:rPr>
            </w:pPr>
          </w:p>
        </w:tc>
        <w:tc>
          <w:tcPr>
            <w:tcW w:w="1654" w:type="dxa"/>
            <w:tcBorders>
              <w:top w:val="single" w:sz="4" w:space="0" w:color="auto"/>
              <w:left w:val="single" w:sz="4" w:space="0" w:color="auto"/>
              <w:bottom w:val="single" w:sz="4" w:space="0" w:color="auto"/>
              <w:right w:val="single" w:sz="4" w:space="0" w:color="auto"/>
            </w:tcBorders>
            <w:hideMark/>
          </w:tcPr>
          <w:p w14:paraId="20131D92" w14:textId="77777777" w:rsidR="00B93DB4" w:rsidRPr="00AE7DD9" w:rsidRDefault="00B93DB4" w:rsidP="00864629">
            <w:pPr>
              <w:pStyle w:val="TAC"/>
              <w:spacing w:line="256" w:lineRule="auto"/>
              <w:rPr>
                <w:ins w:id="85123" w:author="BigCREditor-Post-RAN4#105" w:date="2022-11-28T22:13:00Z"/>
                <w:rFonts w:cs="v4.2.0"/>
                <w:lang w:eastAsia="zh-CN"/>
              </w:rPr>
            </w:pPr>
            <w:ins w:id="85124" w:author="BigCREditor-Post-RAN4#105" w:date="2022-11-28T22:13:00Z">
              <w:r w:rsidRPr="00AE7DD9">
                <w:rPr>
                  <w:rFonts w:cs="v4.2.0"/>
                  <w:lang w:eastAsia="zh-CN"/>
                </w:rPr>
                <w:t>1</w:t>
              </w:r>
            </w:ins>
          </w:p>
        </w:tc>
        <w:tc>
          <w:tcPr>
            <w:tcW w:w="3597" w:type="dxa"/>
            <w:gridSpan w:val="4"/>
            <w:tcBorders>
              <w:top w:val="single" w:sz="4" w:space="0" w:color="auto"/>
              <w:left w:val="single" w:sz="4" w:space="0" w:color="auto"/>
              <w:bottom w:val="single" w:sz="4" w:space="0" w:color="auto"/>
              <w:right w:val="single" w:sz="4" w:space="0" w:color="auto"/>
            </w:tcBorders>
            <w:hideMark/>
          </w:tcPr>
          <w:p w14:paraId="18623A4A" w14:textId="77777777" w:rsidR="00B93DB4" w:rsidRPr="00AE7DD9" w:rsidRDefault="00B93DB4" w:rsidP="00864629">
            <w:pPr>
              <w:pStyle w:val="TAC"/>
              <w:spacing w:line="256" w:lineRule="auto"/>
              <w:rPr>
                <w:ins w:id="85125" w:author="BigCREditor-Post-RAN4#105" w:date="2022-11-28T22:13:00Z"/>
                <w:rFonts w:cs="v4.2.0"/>
                <w:lang w:eastAsia="en-GB"/>
              </w:rPr>
            </w:pPr>
            <w:ins w:id="85126" w:author="BigCREditor-Post-RAN4#105" w:date="2022-11-28T22:13:00Z">
              <w:r w:rsidRPr="00AE7DD9">
                <w:rPr>
                  <w:rFonts w:cs="v4.2.0"/>
                </w:rPr>
                <w:t>AWGN</w:t>
              </w:r>
            </w:ins>
          </w:p>
        </w:tc>
      </w:tr>
      <w:tr w:rsidR="00B93DB4" w:rsidRPr="00AE7DD9" w14:paraId="2AFA945C" w14:textId="77777777" w:rsidTr="00864629">
        <w:trPr>
          <w:cantSplit/>
          <w:jc w:val="center"/>
          <w:ins w:id="85127" w:author="BigCREditor-Post-RAN4#105" w:date="2022-11-28T22:13:00Z"/>
        </w:trPr>
        <w:tc>
          <w:tcPr>
            <w:tcW w:w="8610" w:type="dxa"/>
            <w:gridSpan w:val="7"/>
            <w:tcBorders>
              <w:top w:val="single" w:sz="4" w:space="0" w:color="auto"/>
              <w:left w:val="single" w:sz="4" w:space="0" w:color="auto"/>
              <w:bottom w:val="single" w:sz="4" w:space="0" w:color="auto"/>
              <w:right w:val="single" w:sz="4" w:space="0" w:color="auto"/>
            </w:tcBorders>
            <w:hideMark/>
          </w:tcPr>
          <w:p w14:paraId="6DC30387" w14:textId="77777777" w:rsidR="00B93DB4" w:rsidRPr="00AE7DD9" w:rsidRDefault="00B93DB4" w:rsidP="00864629">
            <w:pPr>
              <w:pStyle w:val="TAN"/>
              <w:spacing w:line="256" w:lineRule="auto"/>
              <w:rPr>
                <w:ins w:id="85128" w:author="BigCREditor-Post-RAN4#105" w:date="2022-11-28T22:13:00Z"/>
              </w:rPr>
            </w:pPr>
            <w:ins w:id="85129" w:author="BigCREditor-Post-RAN4#105" w:date="2022-11-28T22:13:00Z">
              <w:r w:rsidRPr="00AE7DD9">
                <w:t>Note 1:</w:t>
              </w:r>
              <w:r w:rsidRPr="00AE7DD9">
                <w:tab/>
                <w:t xml:space="preserve">The resources for uplink transmission are assigned to the UE prior to the start of </w:t>
              </w:r>
              <w:proofErr w:type="gramStart"/>
              <w:r w:rsidRPr="00AE7DD9">
                <w:t>time period</w:t>
              </w:r>
              <w:proofErr w:type="gramEnd"/>
              <w:r w:rsidRPr="00AE7DD9">
                <w:t xml:space="preserve"> T2.</w:t>
              </w:r>
            </w:ins>
          </w:p>
          <w:p w14:paraId="6D6B3D0A" w14:textId="1A4B0864" w:rsidR="00B93DB4" w:rsidRPr="00AE7DD9" w:rsidRDefault="00B93DB4" w:rsidP="00864629">
            <w:pPr>
              <w:pStyle w:val="TAN"/>
              <w:spacing w:line="256" w:lineRule="auto"/>
              <w:rPr>
                <w:ins w:id="85130" w:author="BigCREditor-Post-RAN4#105" w:date="2022-11-28T22:13:00Z"/>
              </w:rPr>
            </w:pPr>
            <w:ins w:id="85131" w:author="BigCREditor-Post-RAN4#105" w:date="2022-11-28T22:13:00Z">
              <w:r w:rsidRPr="00AE7DD9">
                <w:t>Note 2:</w:t>
              </w:r>
              <w:r w:rsidRPr="00AE7DD9">
                <w:tab/>
                <w:t xml:space="preserve">Interference from other cells and noise sources not specified in the test is assumed to be constant over subcarriers and time and shall be modelled as AWGN of appropriate power for </w:t>
              </w:r>
              <w:r w:rsidRPr="00AE7DD9">
                <w:rPr>
                  <w:rFonts w:cs="v4.2.0"/>
                  <w:noProof/>
                  <w:position w:val="-12"/>
                  <w:lang w:eastAsia="zh-CN"/>
                </w:rPr>
                <w:drawing>
                  <wp:inline distT="0" distB="0" distL="0" distR="0" wp14:anchorId="4FC4BD27" wp14:editId="3A6A47A3">
                    <wp:extent cx="260985" cy="242570"/>
                    <wp:effectExtent l="0" t="0" r="5715" b="5080"/>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t xml:space="preserve"> to be fulfilled.</w:t>
              </w:r>
            </w:ins>
          </w:p>
          <w:p w14:paraId="46119128" w14:textId="77777777" w:rsidR="00B93DB4" w:rsidRPr="00AE7DD9" w:rsidRDefault="00B93DB4" w:rsidP="00864629">
            <w:pPr>
              <w:pStyle w:val="TAN"/>
              <w:spacing w:line="256" w:lineRule="auto"/>
              <w:rPr>
                <w:ins w:id="85132" w:author="BigCREditor-Post-RAN4#105" w:date="2022-11-28T22:13:00Z"/>
              </w:rPr>
            </w:pPr>
            <w:ins w:id="85133" w:author="BigCREditor-Post-RAN4#105" w:date="2022-11-28T22:13:00Z">
              <w:r w:rsidRPr="00AE7DD9">
                <w:t>Note 3:</w:t>
              </w:r>
              <w:r w:rsidRPr="00AE7DD9">
                <w:tab/>
                <w:t>SS-RSRP levels have been derived from other parameters for information purposes. They are not settable parameters themselves.</w:t>
              </w:r>
            </w:ins>
          </w:p>
        </w:tc>
      </w:tr>
    </w:tbl>
    <w:p w14:paraId="6A1A4551" w14:textId="77777777" w:rsidR="00B93DB4" w:rsidRPr="00AE7DD9" w:rsidRDefault="00B93DB4" w:rsidP="00B93DB4">
      <w:pPr>
        <w:rPr>
          <w:ins w:id="85134" w:author="BigCREditor-Post-RAN4#105" w:date="2022-11-28T22:13:00Z"/>
        </w:rPr>
      </w:pPr>
    </w:p>
    <w:p w14:paraId="6FE731D9" w14:textId="711CECB9" w:rsidR="009D5ABE" w:rsidRPr="00DB707E" w:rsidDel="00B93DB4" w:rsidRDefault="009D5ABE" w:rsidP="009D5ABE">
      <w:pPr>
        <w:rPr>
          <w:del w:id="85135" w:author="BigCREditor-Post-RAN4#105" w:date="2022-11-28T22:13:00Z"/>
          <w:rFonts w:cs="v4.2.0"/>
        </w:rPr>
      </w:pPr>
      <w:del w:id="85136" w:author="BigCREditor-Post-RAN4#105" w:date="2022-11-28T22:13:00Z">
        <w:r w:rsidRPr="00DB707E" w:rsidDel="00B93DB4">
          <w:rPr>
            <w:rFonts w:cs="v4.2.0"/>
          </w:rPr>
          <w:delText>Two cells are deployed in the test, which are FR1 PCell (Cell 1) and a FR1 neighbour cell (Cell 2) on the same frequency as the PCell. The test parameters for PCell are given in Table A.16.6.1.11.2-1, A.16.6.1.11.2-2 and A.16.6.1.11.2-3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delText>
        </w:r>
      </w:del>
    </w:p>
    <w:p w14:paraId="137038DD" w14:textId="0FC5A3A2" w:rsidR="009D5ABE" w:rsidRPr="00DB707E" w:rsidDel="00B93DB4" w:rsidRDefault="009D5ABE" w:rsidP="009D5ABE">
      <w:pPr>
        <w:rPr>
          <w:del w:id="85137" w:author="BigCREditor-Post-RAN4#105" w:date="2022-11-28T22:13:00Z"/>
          <w:rFonts w:cs="v4.2.0"/>
        </w:rPr>
      </w:pPr>
      <w:del w:id="85138" w:author="BigCREditor-Post-RAN4#105" w:date="2022-11-28T22:13:00Z">
        <w:r w:rsidRPr="00DB707E" w:rsidDel="00B93DB4">
          <w:rPr>
            <w:rFonts w:cs="v4.2.0"/>
          </w:rPr>
          <w:delText>There are two BWPs configured in Cell 1, BWP1 which contains the cell defining SSB, and BWP2 which does not contain any SSB of Cell 1. During the whole test, BWP2 is always scheduled as the active BWP for the UE.</w:delText>
        </w:r>
      </w:del>
    </w:p>
    <w:p w14:paraId="53422078" w14:textId="5DE8CC85" w:rsidR="009D5ABE" w:rsidRPr="00DB707E" w:rsidDel="00B93DB4" w:rsidRDefault="009D5ABE" w:rsidP="009D5ABE">
      <w:pPr>
        <w:pStyle w:val="TH"/>
        <w:rPr>
          <w:del w:id="85139" w:author="BigCREditor-Post-RAN4#105" w:date="2022-11-28T22:13:00Z"/>
        </w:rPr>
      </w:pPr>
      <w:del w:id="85140" w:author="BigCREditor-Post-RAN4#105" w:date="2022-11-28T22:13:00Z">
        <w:r w:rsidRPr="00DB707E" w:rsidDel="00B93DB4">
          <w:delText>Table A.16.6.1.11.2-1: Supported test configurations for NR Redcap UE</w:delText>
        </w:r>
      </w:del>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9D5ABE" w:rsidRPr="00DB707E" w:rsidDel="00B93DB4" w14:paraId="1DDA8B45" w14:textId="5A6963CC" w:rsidTr="00864629">
        <w:trPr>
          <w:trHeight w:val="187"/>
          <w:del w:id="85141" w:author="BigCREditor-Post-RAN4#105" w:date="2022-11-28T22:13:00Z"/>
        </w:trPr>
        <w:tc>
          <w:tcPr>
            <w:tcW w:w="2376" w:type="dxa"/>
            <w:tcBorders>
              <w:top w:val="single" w:sz="4" w:space="0" w:color="auto"/>
              <w:left w:val="single" w:sz="4" w:space="0" w:color="auto"/>
              <w:bottom w:val="single" w:sz="4" w:space="0" w:color="auto"/>
              <w:right w:val="single" w:sz="4" w:space="0" w:color="auto"/>
            </w:tcBorders>
            <w:hideMark/>
          </w:tcPr>
          <w:p w14:paraId="2AE47F8D" w14:textId="269BCFD4" w:rsidR="009D5ABE" w:rsidRPr="00DB707E" w:rsidDel="00B93DB4" w:rsidRDefault="009D5ABE" w:rsidP="00864629">
            <w:pPr>
              <w:pStyle w:val="TAH"/>
              <w:rPr>
                <w:del w:id="85142" w:author="BigCREditor-Post-RAN4#105" w:date="2022-11-28T22:13:00Z"/>
              </w:rPr>
            </w:pPr>
            <w:del w:id="85143" w:author="BigCREditor-Post-RAN4#105" w:date="2022-11-28T22:13:00Z">
              <w:r w:rsidRPr="00DB707E" w:rsidDel="00B93DB4">
                <w:delText>Configuration</w:delText>
              </w:r>
            </w:del>
          </w:p>
        </w:tc>
        <w:tc>
          <w:tcPr>
            <w:tcW w:w="7230" w:type="dxa"/>
            <w:tcBorders>
              <w:top w:val="single" w:sz="4" w:space="0" w:color="auto"/>
              <w:left w:val="single" w:sz="4" w:space="0" w:color="auto"/>
              <w:bottom w:val="single" w:sz="4" w:space="0" w:color="auto"/>
              <w:right w:val="single" w:sz="4" w:space="0" w:color="auto"/>
            </w:tcBorders>
            <w:hideMark/>
          </w:tcPr>
          <w:p w14:paraId="1AFE038A" w14:textId="6005D280" w:rsidR="009D5ABE" w:rsidRPr="00DB707E" w:rsidDel="00B93DB4" w:rsidRDefault="009D5ABE" w:rsidP="00864629">
            <w:pPr>
              <w:pStyle w:val="TAH"/>
              <w:rPr>
                <w:del w:id="85144" w:author="BigCREditor-Post-RAN4#105" w:date="2022-11-28T22:13:00Z"/>
              </w:rPr>
            </w:pPr>
            <w:del w:id="85145" w:author="BigCREditor-Post-RAN4#105" w:date="2022-11-28T22:13:00Z">
              <w:r w:rsidRPr="00DB707E" w:rsidDel="00B93DB4">
                <w:delText>Description</w:delText>
              </w:r>
            </w:del>
          </w:p>
        </w:tc>
      </w:tr>
      <w:tr w:rsidR="009D5ABE" w:rsidRPr="00DB707E" w:rsidDel="00B93DB4" w14:paraId="07797924" w14:textId="3418A6CE" w:rsidTr="00864629">
        <w:trPr>
          <w:trHeight w:val="187"/>
          <w:del w:id="85146" w:author="BigCREditor-Post-RAN4#105" w:date="2022-11-28T22:13:00Z"/>
        </w:trPr>
        <w:tc>
          <w:tcPr>
            <w:tcW w:w="2376" w:type="dxa"/>
            <w:tcBorders>
              <w:top w:val="single" w:sz="4" w:space="0" w:color="auto"/>
              <w:left w:val="single" w:sz="4" w:space="0" w:color="auto"/>
              <w:bottom w:val="single" w:sz="4" w:space="0" w:color="auto"/>
              <w:right w:val="single" w:sz="4" w:space="0" w:color="auto"/>
            </w:tcBorders>
            <w:hideMark/>
          </w:tcPr>
          <w:p w14:paraId="641D8A24" w14:textId="144FCEB6" w:rsidR="009D5ABE" w:rsidRPr="00DB707E" w:rsidDel="00B93DB4" w:rsidRDefault="009D5ABE" w:rsidP="00864629">
            <w:pPr>
              <w:pStyle w:val="TAL"/>
              <w:rPr>
                <w:del w:id="85147" w:author="BigCREditor-Post-RAN4#105" w:date="2022-11-28T22:13:00Z"/>
                <w:lang w:eastAsia="zh-CN"/>
              </w:rPr>
            </w:pPr>
            <w:del w:id="85148" w:author="BigCREditor-Post-RAN4#105" w:date="2022-11-28T22:13:00Z">
              <w:r w:rsidRPr="00DB707E" w:rsidDel="00B93DB4">
                <w:delText>1</w:delText>
              </w:r>
            </w:del>
          </w:p>
        </w:tc>
        <w:tc>
          <w:tcPr>
            <w:tcW w:w="7230" w:type="dxa"/>
            <w:tcBorders>
              <w:top w:val="single" w:sz="4" w:space="0" w:color="auto"/>
              <w:left w:val="single" w:sz="4" w:space="0" w:color="auto"/>
              <w:bottom w:val="single" w:sz="4" w:space="0" w:color="auto"/>
              <w:right w:val="single" w:sz="4" w:space="0" w:color="auto"/>
            </w:tcBorders>
            <w:hideMark/>
          </w:tcPr>
          <w:p w14:paraId="5C496A22" w14:textId="5C89F8BF" w:rsidR="009D5ABE" w:rsidRPr="00DB707E" w:rsidDel="00B93DB4" w:rsidRDefault="009D5ABE" w:rsidP="00864629">
            <w:pPr>
              <w:pStyle w:val="TAL"/>
              <w:rPr>
                <w:del w:id="85149" w:author="BigCREditor-Post-RAN4#105" w:date="2022-11-28T22:13:00Z"/>
                <w:rFonts w:eastAsia="Malgun Gothic"/>
                <w:b/>
              </w:rPr>
            </w:pPr>
            <w:del w:id="85150" w:author="BigCREditor-Post-RAN4#105" w:date="2022-11-28T22:13:00Z">
              <w:r w:rsidRPr="00DB707E" w:rsidDel="00B93DB4">
                <w:delText>NR 15 kHz SSB SCS, 10 MHz bandwidth, FDD duplex mode</w:delText>
              </w:r>
            </w:del>
          </w:p>
        </w:tc>
      </w:tr>
    </w:tbl>
    <w:p w14:paraId="5A2904F0" w14:textId="30C40A7F" w:rsidR="009D5ABE" w:rsidRPr="00DB707E" w:rsidDel="00B93DB4" w:rsidRDefault="009D5ABE" w:rsidP="009D5ABE">
      <w:pPr>
        <w:rPr>
          <w:del w:id="85151" w:author="BigCREditor-Post-RAN4#105" w:date="2022-11-28T22:13:00Z"/>
        </w:rPr>
      </w:pPr>
    </w:p>
    <w:p w14:paraId="72AF4121" w14:textId="2CC59C22" w:rsidR="009D5ABE" w:rsidRPr="00DB707E" w:rsidDel="00B93DB4" w:rsidRDefault="009D5ABE" w:rsidP="009D5ABE">
      <w:pPr>
        <w:pStyle w:val="TH"/>
        <w:rPr>
          <w:del w:id="85152" w:author="BigCREditor-Post-RAN4#105" w:date="2022-11-28T22:13:00Z"/>
        </w:rPr>
      </w:pPr>
      <w:del w:id="85153" w:author="BigCREditor-Post-RAN4#105" w:date="2022-11-28T22:13:00Z">
        <w:r w:rsidRPr="00DB707E" w:rsidDel="00B93DB4">
          <w:lastRenderedPageBreak/>
          <w:delText xml:space="preserve">Table A.16.6.1.11.2-2: General test parameters for SA intra-frequency event triggered reporting with per-UE gaps for PCell in FR1 with SSB index reading </w:delText>
        </w:r>
      </w:del>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9D5ABE" w:rsidRPr="00DB707E" w:rsidDel="00B93DB4" w14:paraId="44B41CA3" w14:textId="7EBC7166" w:rsidTr="00864629">
        <w:trPr>
          <w:cantSplit/>
          <w:trHeight w:val="187"/>
          <w:del w:id="85154" w:author="BigCREditor-Post-RAN4#105" w:date="2022-11-28T22:13:00Z"/>
        </w:trPr>
        <w:tc>
          <w:tcPr>
            <w:tcW w:w="2518" w:type="dxa"/>
            <w:tcBorders>
              <w:top w:val="single" w:sz="4" w:space="0" w:color="auto"/>
              <w:left w:val="single" w:sz="4" w:space="0" w:color="auto"/>
              <w:bottom w:val="nil"/>
              <w:right w:val="single" w:sz="4" w:space="0" w:color="auto"/>
            </w:tcBorders>
            <w:shd w:val="clear" w:color="auto" w:fill="auto"/>
            <w:hideMark/>
          </w:tcPr>
          <w:p w14:paraId="486275F1" w14:textId="053844C2" w:rsidR="009D5ABE" w:rsidRPr="00DB707E" w:rsidDel="00B93DB4" w:rsidRDefault="009D5ABE" w:rsidP="00864629">
            <w:pPr>
              <w:pStyle w:val="TAH"/>
              <w:rPr>
                <w:del w:id="85155" w:author="BigCREditor-Post-RAN4#105" w:date="2022-11-28T22:13:00Z"/>
                <w:rFonts w:cs="Arial"/>
              </w:rPr>
            </w:pPr>
            <w:del w:id="85156" w:author="BigCREditor-Post-RAN4#105" w:date="2022-11-28T22:13:00Z">
              <w:r w:rsidRPr="00DB707E" w:rsidDel="00B93DB4">
                <w:delText>Parameter</w:delText>
              </w:r>
            </w:del>
          </w:p>
        </w:tc>
        <w:tc>
          <w:tcPr>
            <w:tcW w:w="709" w:type="dxa"/>
            <w:tcBorders>
              <w:top w:val="single" w:sz="4" w:space="0" w:color="auto"/>
              <w:left w:val="single" w:sz="4" w:space="0" w:color="auto"/>
              <w:bottom w:val="nil"/>
              <w:right w:val="single" w:sz="4" w:space="0" w:color="auto"/>
            </w:tcBorders>
            <w:shd w:val="clear" w:color="auto" w:fill="auto"/>
            <w:hideMark/>
          </w:tcPr>
          <w:p w14:paraId="04536836" w14:textId="0D678705" w:rsidR="009D5ABE" w:rsidRPr="00DB707E" w:rsidDel="00B93DB4" w:rsidRDefault="009D5ABE" w:rsidP="00864629">
            <w:pPr>
              <w:pStyle w:val="TAH"/>
              <w:rPr>
                <w:del w:id="85157" w:author="BigCREditor-Post-RAN4#105" w:date="2022-11-28T22:13:00Z"/>
                <w:rFonts w:cs="Arial"/>
              </w:rPr>
            </w:pPr>
            <w:del w:id="85158" w:author="BigCREditor-Post-RAN4#105" w:date="2022-11-28T22:13:00Z">
              <w:r w:rsidRPr="00DB707E" w:rsidDel="00B93DB4">
                <w:delText>Unit</w:delText>
              </w:r>
            </w:del>
          </w:p>
        </w:tc>
        <w:tc>
          <w:tcPr>
            <w:tcW w:w="992" w:type="dxa"/>
            <w:tcBorders>
              <w:top w:val="single" w:sz="4" w:space="0" w:color="auto"/>
              <w:left w:val="single" w:sz="4" w:space="0" w:color="auto"/>
              <w:bottom w:val="nil"/>
              <w:right w:val="single" w:sz="4" w:space="0" w:color="auto"/>
            </w:tcBorders>
            <w:shd w:val="clear" w:color="auto" w:fill="auto"/>
            <w:hideMark/>
          </w:tcPr>
          <w:p w14:paraId="0ED181F0" w14:textId="1E9BB6EB" w:rsidR="009D5ABE" w:rsidRPr="00DB707E" w:rsidDel="00B93DB4" w:rsidRDefault="009D5ABE" w:rsidP="00864629">
            <w:pPr>
              <w:pStyle w:val="TAH"/>
              <w:rPr>
                <w:del w:id="85159" w:author="BigCREditor-Post-RAN4#105" w:date="2022-11-28T22:13:00Z"/>
                <w:lang w:eastAsia="zh-CN"/>
              </w:rPr>
            </w:pPr>
            <w:del w:id="85160" w:author="BigCREditor-Post-RAN4#105" w:date="2022-11-28T22:13:00Z">
              <w:r w:rsidRPr="00DB707E" w:rsidDel="00B93DB4">
                <w:rPr>
                  <w:lang w:eastAsia="zh-CN"/>
                </w:rPr>
                <w:delText>Test configuration</w:delText>
              </w:r>
            </w:del>
          </w:p>
        </w:tc>
        <w:tc>
          <w:tcPr>
            <w:tcW w:w="2410" w:type="dxa"/>
            <w:tcBorders>
              <w:top w:val="single" w:sz="4" w:space="0" w:color="auto"/>
              <w:left w:val="single" w:sz="4" w:space="0" w:color="auto"/>
              <w:bottom w:val="single" w:sz="4" w:space="0" w:color="auto"/>
              <w:right w:val="single" w:sz="4" w:space="0" w:color="auto"/>
            </w:tcBorders>
            <w:hideMark/>
          </w:tcPr>
          <w:p w14:paraId="16728F02" w14:textId="6052FA1B" w:rsidR="009D5ABE" w:rsidRPr="00DB707E" w:rsidDel="00B93DB4" w:rsidRDefault="009D5ABE" w:rsidP="00864629">
            <w:pPr>
              <w:pStyle w:val="TAH"/>
              <w:rPr>
                <w:del w:id="85161" w:author="BigCREditor-Post-RAN4#105" w:date="2022-11-28T22:13:00Z"/>
                <w:rFonts w:cs="Arial"/>
              </w:rPr>
            </w:pPr>
            <w:del w:id="85162" w:author="BigCREditor-Post-RAN4#105" w:date="2022-11-28T22:13:00Z">
              <w:r w:rsidRPr="00DB707E" w:rsidDel="00B93DB4">
                <w:delText>Value</w:delText>
              </w:r>
            </w:del>
          </w:p>
        </w:tc>
        <w:tc>
          <w:tcPr>
            <w:tcW w:w="2977" w:type="dxa"/>
            <w:tcBorders>
              <w:top w:val="single" w:sz="4" w:space="0" w:color="auto"/>
              <w:left w:val="single" w:sz="4" w:space="0" w:color="auto"/>
              <w:bottom w:val="nil"/>
              <w:right w:val="single" w:sz="4" w:space="0" w:color="auto"/>
            </w:tcBorders>
            <w:shd w:val="clear" w:color="auto" w:fill="auto"/>
            <w:hideMark/>
          </w:tcPr>
          <w:p w14:paraId="43E509C1" w14:textId="5DED96BB" w:rsidR="009D5ABE" w:rsidRPr="00DB707E" w:rsidDel="00B93DB4" w:rsidRDefault="009D5ABE" w:rsidP="00864629">
            <w:pPr>
              <w:pStyle w:val="TAH"/>
              <w:rPr>
                <w:del w:id="85163" w:author="BigCREditor-Post-RAN4#105" w:date="2022-11-28T22:13:00Z"/>
                <w:rFonts w:cs="Arial"/>
              </w:rPr>
            </w:pPr>
            <w:del w:id="85164" w:author="BigCREditor-Post-RAN4#105" w:date="2022-11-28T22:13:00Z">
              <w:r w:rsidRPr="00DB707E" w:rsidDel="00B93DB4">
                <w:delText>Comment</w:delText>
              </w:r>
            </w:del>
          </w:p>
        </w:tc>
      </w:tr>
      <w:tr w:rsidR="009D5ABE" w:rsidRPr="00DB707E" w:rsidDel="00B93DB4" w14:paraId="42337EAD" w14:textId="436C0D90" w:rsidTr="00864629">
        <w:trPr>
          <w:cantSplit/>
          <w:trHeight w:val="187"/>
          <w:del w:id="85165"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4CBB65CB" w14:textId="6B69D597" w:rsidR="009D5ABE" w:rsidRPr="00DB707E" w:rsidDel="00B93DB4" w:rsidRDefault="009D5ABE" w:rsidP="00864629">
            <w:pPr>
              <w:pStyle w:val="TAL"/>
              <w:rPr>
                <w:del w:id="85166" w:author="BigCREditor-Post-RAN4#105" w:date="2022-11-28T22:13:00Z"/>
                <w:rFonts w:cs="Arial"/>
              </w:rPr>
            </w:pPr>
            <w:del w:id="85167" w:author="BigCREditor-Post-RAN4#105" w:date="2022-11-28T22:13:00Z">
              <w:r w:rsidRPr="00DB707E" w:rsidDel="00B93DB4">
                <w:delText>Active cell</w:delText>
              </w:r>
            </w:del>
          </w:p>
        </w:tc>
        <w:tc>
          <w:tcPr>
            <w:tcW w:w="709" w:type="dxa"/>
            <w:tcBorders>
              <w:top w:val="single" w:sz="4" w:space="0" w:color="auto"/>
              <w:left w:val="single" w:sz="4" w:space="0" w:color="auto"/>
              <w:bottom w:val="single" w:sz="4" w:space="0" w:color="auto"/>
              <w:right w:val="single" w:sz="4" w:space="0" w:color="auto"/>
            </w:tcBorders>
          </w:tcPr>
          <w:p w14:paraId="4C3CE8A6" w14:textId="5633F206" w:rsidR="009D5ABE" w:rsidRPr="00DB707E" w:rsidDel="00B93DB4" w:rsidRDefault="009D5ABE" w:rsidP="00864629">
            <w:pPr>
              <w:pStyle w:val="TAL"/>
              <w:rPr>
                <w:del w:id="85168" w:author="BigCREditor-Post-RAN4#105" w:date="2022-11-28T22:13: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7B60238" w14:textId="0F8698EC" w:rsidR="009D5ABE" w:rsidRPr="00DB707E" w:rsidDel="00B93DB4" w:rsidRDefault="009D5ABE" w:rsidP="00864629">
            <w:pPr>
              <w:pStyle w:val="TAL"/>
              <w:rPr>
                <w:del w:id="85169" w:author="BigCREditor-Post-RAN4#105" w:date="2022-11-28T22:13:00Z"/>
              </w:rPr>
            </w:pPr>
            <w:del w:id="85170"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7C7FF6FB" w14:textId="17D64D2F" w:rsidR="009D5ABE" w:rsidRPr="00DB707E" w:rsidDel="00B93DB4" w:rsidRDefault="009D5ABE" w:rsidP="00864629">
            <w:pPr>
              <w:pStyle w:val="TAL"/>
              <w:rPr>
                <w:del w:id="85171" w:author="BigCREditor-Post-RAN4#105" w:date="2022-11-28T22:13:00Z"/>
                <w:rFonts w:cs="Arial"/>
              </w:rPr>
            </w:pPr>
            <w:del w:id="85172" w:author="BigCREditor-Post-RAN4#105" w:date="2022-11-28T22:13:00Z">
              <w:r w:rsidRPr="00DB707E" w:rsidDel="00B93DB4">
                <w:delText>Cell 1</w:delText>
              </w:r>
            </w:del>
          </w:p>
        </w:tc>
        <w:tc>
          <w:tcPr>
            <w:tcW w:w="2977" w:type="dxa"/>
            <w:tcBorders>
              <w:top w:val="single" w:sz="4" w:space="0" w:color="auto"/>
              <w:left w:val="single" w:sz="4" w:space="0" w:color="auto"/>
              <w:bottom w:val="single" w:sz="4" w:space="0" w:color="auto"/>
              <w:right w:val="single" w:sz="4" w:space="0" w:color="auto"/>
            </w:tcBorders>
          </w:tcPr>
          <w:p w14:paraId="5432F6D0" w14:textId="135BCA49" w:rsidR="009D5ABE" w:rsidRPr="00DB707E" w:rsidDel="00B93DB4" w:rsidRDefault="009D5ABE" w:rsidP="00864629">
            <w:pPr>
              <w:pStyle w:val="TAL"/>
              <w:rPr>
                <w:del w:id="85173" w:author="BigCREditor-Post-RAN4#105" w:date="2022-11-28T22:13:00Z"/>
                <w:rFonts w:cs="Arial"/>
              </w:rPr>
            </w:pPr>
          </w:p>
        </w:tc>
      </w:tr>
      <w:tr w:rsidR="009D5ABE" w:rsidRPr="00DB707E" w:rsidDel="00B93DB4" w14:paraId="1D9FA587" w14:textId="5BADFB67" w:rsidTr="00864629">
        <w:trPr>
          <w:cantSplit/>
          <w:trHeight w:val="187"/>
          <w:del w:id="85174"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4C8F8904" w14:textId="7C1B4C0B" w:rsidR="009D5ABE" w:rsidRPr="00DB707E" w:rsidDel="00B93DB4" w:rsidRDefault="009D5ABE" w:rsidP="00864629">
            <w:pPr>
              <w:pStyle w:val="TAL"/>
              <w:rPr>
                <w:del w:id="85175" w:author="BigCREditor-Post-RAN4#105" w:date="2022-11-28T22:13:00Z"/>
                <w:rFonts w:cs="Arial"/>
                <w:b/>
              </w:rPr>
            </w:pPr>
            <w:del w:id="85176" w:author="BigCREditor-Post-RAN4#105" w:date="2022-11-28T22:13:00Z">
              <w:r w:rsidRPr="00DB707E" w:rsidDel="00B93DB4">
                <w:rPr>
                  <w:bCs/>
                </w:rPr>
                <w:delText>Neighbour cell</w:delText>
              </w:r>
            </w:del>
          </w:p>
        </w:tc>
        <w:tc>
          <w:tcPr>
            <w:tcW w:w="709" w:type="dxa"/>
            <w:tcBorders>
              <w:top w:val="single" w:sz="4" w:space="0" w:color="auto"/>
              <w:left w:val="single" w:sz="4" w:space="0" w:color="auto"/>
              <w:bottom w:val="single" w:sz="4" w:space="0" w:color="auto"/>
              <w:right w:val="single" w:sz="4" w:space="0" w:color="auto"/>
            </w:tcBorders>
          </w:tcPr>
          <w:p w14:paraId="398833F2" w14:textId="3E41360F" w:rsidR="009D5ABE" w:rsidRPr="00DB707E" w:rsidDel="00B93DB4" w:rsidRDefault="009D5ABE" w:rsidP="00864629">
            <w:pPr>
              <w:pStyle w:val="TAL"/>
              <w:rPr>
                <w:del w:id="85177" w:author="BigCREditor-Post-RAN4#105" w:date="2022-11-28T22:13:00Z"/>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393DAE6B" w14:textId="7F720B7F" w:rsidR="009D5ABE" w:rsidRPr="00DB707E" w:rsidDel="00B93DB4" w:rsidRDefault="009D5ABE" w:rsidP="00864629">
            <w:pPr>
              <w:pStyle w:val="TAL"/>
              <w:rPr>
                <w:del w:id="85178" w:author="BigCREditor-Post-RAN4#105" w:date="2022-11-28T22:13:00Z"/>
                <w:bCs/>
              </w:rPr>
            </w:pPr>
            <w:del w:id="85179"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0E59211B" w14:textId="2EA1E5D6" w:rsidR="009D5ABE" w:rsidRPr="00DB707E" w:rsidDel="00B93DB4" w:rsidRDefault="009D5ABE" w:rsidP="00864629">
            <w:pPr>
              <w:pStyle w:val="TAL"/>
              <w:rPr>
                <w:del w:id="85180" w:author="BigCREditor-Post-RAN4#105" w:date="2022-11-28T22:13:00Z"/>
                <w:rFonts w:cs="Arial"/>
                <w:b/>
              </w:rPr>
            </w:pPr>
            <w:del w:id="85181" w:author="BigCREditor-Post-RAN4#105" w:date="2022-11-28T22:13:00Z">
              <w:r w:rsidRPr="00DB707E" w:rsidDel="00B93DB4">
                <w:rPr>
                  <w:bCs/>
                </w:rPr>
                <w:delText>Cell 2</w:delText>
              </w:r>
            </w:del>
          </w:p>
        </w:tc>
        <w:tc>
          <w:tcPr>
            <w:tcW w:w="2977" w:type="dxa"/>
            <w:tcBorders>
              <w:top w:val="single" w:sz="4" w:space="0" w:color="auto"/>
              <w:left w:val="single" w:sz="4" w:space="0" w:color="auto"/>
              <w:bottom w:val="single" w:sz="4" w:space="0" w:color="auto"/>
              <w:right w:val="single" w:sz="4" w:space="0" w:color="auto"/>
            </w:tcBorders>
            <w:hideMark/>
          </w:tcPr>
          <w:p w14:paraId="0C57C14F" w14:textId="22060301" w:rsidR="009D5ABE" w:rsidRPr="00DB707E" w:rsidDel="00B93DB4" w:rsidRDefault="009D5ABE" w:rsidP="00864629">
            <w:pPr>
              <w:pStyle w:val="TAL"/>
              <w:rPr>
                <w:del w:id="85182" w:author="BigCREditor-Post-RAN4#105" w:date="2022-11-28T22:13:00Z"/>
                <w:rFonts w:cs="Arial"/>
                <w:b/>
              </w:rPr>
            </w:pPr>
            <w:del w:id="85183" w:author="BigCREditor-Post-RAN4#105" w:date="2022-11-28T22:13:00Z">
              <w:r w:rsidRPr="00DB707E" w:rsidDel="00B93DB4">
                <w:rPr>
                  <w:bCs/>
                </w:rPr>
                <w:delText>Cell to be identified.</w:delText>
              </w:r>
            </w:del>
          </w:p>
        </w:tc>
      </w:tr>
      <w:tr w:rsidR="009D5ABE" w:rsidRPr="00DB707E" w:rsidDel="00B93DB4" w14:paraId="6AD7683D" w14:textId="529934B0" w:rsidTr="00864629">
        <w:trPr>
          <w:cantSplit/>
          <w:trHeight w:val="187"/>
          <w:del w:id="85184"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109DFDDE" w14:textId="5C66B344" w:rsidR="009D5ABE" w:rsidRPr="00DB707E" w:rsidDel="00B93DB4" w:rsidRDefault="009D5ABE" w:rsidP="00864629">
            <w:pPr>
              <w:pStyle w:val="TAL"/>
              <w:rPr>
                <w:del w:id="85185" w:author="BigCREditor-Post-RAN4#105" w:date="2022-11-28T22:13:00Z"/>
                <w:rFonts w:cs="Arial"/>
                <w:b/>
              </w:rPr>
            </w:pPr>
            <w:del w:id="85186" w:author="BigCREditor-Post-RAN4#105" w:date="2022-11-28T22:13:00Z">
              <w:r w:rsidRPr="00DB707E" w:rsidDel="00B93DB4">
                <w:delText>RF Channel Number</w:delText>
              </w:r>
            </w:del>
          </w:p>
        </w:tc>
        <w:tc>
          <w:tcPr>
            <w:tcW w:w="709" w:type="dxa"/>
            <w:tcBorders>
              <w:top w:val="single" w:sz="4" w:space="0" w:color="auto"/>
              <w:left w:val="single" w:sz="4" w:space="0" w:color="auto"/>
              <w:bottom w:val="single" w:sz="4" w:space="0" w:color="auto"/>
              <w:right w:val="single" w:sz="4" w:space="0" w:color="auto"/>
            </w:tcBorders>
          </w:tcPr>
          <w:p w14:paraId="1820EE9D" w14:textId="6AF81463" w:rsidR="009D5ABE" w:rsidRPr="00DB707E" w:rsidDel="00B93DB4" w:rsidRDefault="009D5ABE" w:rsidP="00864629">
            <w:pPr>
              <w:pStyle w:val="TAL"/>
              <w:rPr>
                <w:del w:id="85187" w:author="BigCREditor-Post-RAN4#105" w:date="2022-11-28T22:13:00Z"/>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426EC305" w14:textId="23B6A9DC" w:rsidR="009D5ABE" w:rsidRPr="00DB707E" w:rsidDel="00B93DB4" w:rsidRDefault="009D5ABE" w:rsidP="00864629">
            <w:pPr>
              <w:pStyle w:val="TAL"/>
              <w:rPr>
                <w:del w:id="85188" w:author="BigCREditor-Post-RAN4#105" w:date="2022-11-28T22:13:00Z"/>
                <w:bCs/>
              </w:rPr>
            </w:pPr>
            <w:del w:id="85189"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2E3C6352" w14:textId="3EA98633" w:rsidR="009D5ABE" w:rsidRPr="00DB707E" w:rsidDel="00B93DB4" w:rsidRDefault="009D5ABE" w:rsidP="00864629">
            <w:pPr>
              <w:pStyle w:val="TAL"/>
              <w:rPr>
                <w:del w:id="85190" w:author="BigCREditor-Post-RAN4#105" w:date="2022-11-28T22:13:00Z"/>
                <w:rFonts w:cs="Arial"/>
                <w:b/>
              </w:rPr>
            </w:pPr>
            <w:del w:id="85191" w:author="BigCREditor-Post-RAN4#105" w:date="2022-11-28T22:13:00Z">
              <w:r w:rsidRPr="00DB707E" w:rsidDel="00B93DB4">
                <w:rPr>
                  <w:bCs/>
                </w:rPr>
                <w:delText>1: Cell 1 and Cell 2</w:delText>
              </w:r>
            </w:del>
          </w:p>
        </w:tc>
        <w:tc>
          <w:tcPr>
            <w:tcW w:w="2977" w:type="dxa"/>
            <w:tcBorders>
              <w:top w:val="single" w:sz="4" w:space="0" w:color="auto"/>
              <w:left w:val="single" w:sz="4" w:space="0" w:color="auto"/>
              <w:bottom w:val="single" w:sz="4" w:space="0" w:color="auto"/>
              <w:right w:val="single" w:sz="4" w:space="0" w:color="auto"/>
            </w:tcBorders>
          </w:tcPr>
          <w:p w14:paraId="5DBB05B9" w14:textId="088E3523" w:rsidR="009D5ABE" w:rsidRPr="00DB707E" w:rsidDel="00B93DB4" w:rsidRDefault="009D5ABE" w:rsidP="00864629">
            <w:pPr>
              <w:pStyle w:val="TAL"/>
              <w:rPr>
                <w:del w:id="85192" w:author="BigCREditor-Post-RAN4#105" w:date="2022-11-28T22:13:00Z"/>
                <w:rFonts w:cs="Arial"/>
                <w:b/>
              </w:rPr>
            </w:pPr>
          </w:p>
        </w:tc>
      </w:tr>
      <w:tr w:rsidR="009D5ABE" w:rsidRPr="00DB707E" w:rsidDel="00B93DB4" w14:paraId="203024C1" w14:textId="4758651C" w:rsidTr="00864629">
        <w:trPr>
          <w:cantSplit/>
          <w:trHeight w:val="187"/>
          <w:del w:id="85193" w:author="BigCREditor-Post-RAN4#105" w:date="2022-11-28T22:13:00Z"/>
        </w:trPr>
        <w:tc>
          <w:tcPr>
            <w:tcW w:w="2518" w:type="dxa"/>
            <w:tcBorders>
              <w:top w:val="single" w:sz="4" w:space="0" w:color="auto"/>
              <w:left w:val="single" w:sz="4" w:space="0" w:color="auto"/>
              <w:bottom w:val="single" w:sz="4" w:space="0" w:color="auto"/>
              <w:right w:val="single" w:sz="4" w:space="0" w:color="auto"/>
            </w:tcBorders>
          </w:tcPr>
          <w:p w14:paraId="64C6EAC9" w14:textId="0EF8312A" w:rsidR="009D5ABE" w:rsidRPr="00DB707E" w:rsidDel="00B93DB4" w:rsidRDefault="009D5ABE" w:rsidP="00864629">
            <w:pPr>
              <w:pStyle w:val="TAL"/>
              <w:rPr>
                <w:del w:id="85194" w:author="BigCREditor-Post-RAN4#105" w:date="2022-11-28T22:13:00Z"/>
                <w:rFonts w:eastAsia="DengXian"/>
                <w:lang w:eastAsia="zh-CN"/>
              </w:rPr>
            </w:pPr>
            <w:del w:id="85195" w:author="BigCREditor-Post-RAN4#105" w:date="2022-11-28T22:13:00Z">
              <w:r w:rsidRPr="00DB707E" w:rsidDel="00B93DB4">
                <w:rPr>
                  <w:rFonts w:eastAsia="DengXian"/>
                  <w:lang w:eastAsia="zh-CN"/>
                </w:rPr>
                <w:delText>Measurement gap type</w:delText>
              </w:r>
            </w:del>
          </w:p>
        </w:tc>
        <w:tc>
          <w:tcPr>
            <w:tcW w:w="709" w:type="dxa"/>
            <w:tcBorders>
              <w:top w:val="single" w:sz="4" w:space="0" w:color="auto"/>
              <w:left w:val="single" w:sz="4" w:space="0" w:color="auto"/>
              <w:bottom w:val="single" w:sz="4" w:space="0" w:color="auto"/>
              <w:right w:val="single" w:sz="4" w:space="0" w:color="auto"/>
            </w:tcBorders>
          </w:tcPr>
          <w:p w14:paraId="3E2A2053" w14:textId="6282C79C" w:rsidR="009D5ABE" w:rsidRPr="00DB707E" w:rsidDel="00B93DB4" w:rsidRDefault="009D5ABE" w:rsidP="00864629">
            <w:pPr>
              <w:pStyle w:val="TAL"/>
              <w:rPr>
                <w:del w:id="85196" w:author="BigCREditor-Post-RAN4#105" w:date="2022-11-28T22:13:00Z"/>
                <w:rFonts w:cs="Arial"/>
                <w:b/>
              </w:rPr>
            </w:pPr>
          </w:p>
        </w:tc>
        <w:tc>
          <w:tcPr>
            <w:tcW w:w="992" w:type="dxa"/>
            <w:tcBorders>
              <w:top w:val="single" w:sz="4" w:space="0" w:color="auto"/>
              <w:left w:val="single" w:sz="4" w:space="0" w:color="auto"/>
              <w:bottom w:val="single" w:sz="4" w:space="0" w:color="auto"/>
              <w:right w:val="single" w:sz="4" w:space="0" w:color="auto"/>
            </w:tcBorders>
          </w:tcPr>
          <w:p w14:paraId="7126DAEE" w14:textId="3B138F7F" w:rsidR="009D5ABE" w:rsidRPr="00DB707E" w:rsidDel="00B93DB4" w:rsidRDefault="009D5ABE" w:rsidP="00864629">
            <w:pPr>
              <w:pStyle w:val="TAL"/>
              <w:rPr>
                <w:del w:id="85197" w:author="BigCREditor-Post-RAN4#105" w:date="2022-11-28T22:13:00Z"/>
                <w:lang w:eastAsia="zh-CN"/>
              </w:rPr>
            </w:pPr>
            <w:del w:id="85198"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7AA9C0F0" w14:textId="360701E3" w:rsidR="009D5ABE" w:rsidRPr="00DB707E" w:rsidDel="00B93DB4" w:rsidRDefault="009D5ABE" w:rsidP="00864629">
            <w:pPr>
              <w:pStyle w:val="TAL"/>
              <w:rPr>
                <w:del w:id="85199" w:author="BigCREditor-Post-RAN4#105" w:date="2022-11-28T22:13:00Z"/>
                <w:rFonts w:eastAsia="DengXian"/>
                <w:bCs/>
                <w:lang w:eastAsia="zh-CN"/>
              </w:rPr>
            </w:pPr>
            <w:del w:id="85200" w:author="BigCREditor-Post-RAN4#105" w:date="2022-11-28T22:13:00Z">
              <w:r w:rsidRPr="00DB707E" w:rsidDel="00B93DB4">
                <w:rPr>
                  <w:rFonts w:eastAsia="DengXian"/>
                  <w:bCs/>
                  <w:lang w:eastAsia="zh-CN"/>
                </w:rPr>
                <w:delText>Per-UE gaps</w:delText>
              </w:r>
            </w:del>
          </w:p>
        </w:tc>
        <w:tc>
          <w:tcPr>
            <w:tcW w:w="2977" w:type="dxa"/>
            <w:tcBorders>
              <w:top w:val="single" w:sz="4" w:space="0" w:color="auto"/>
              <w:left w:val="single" w:sz="4" w:space="0" w:color="auto"/>
              <w:bottom w:val="single" w:sz="4" w:space="0" w:color="auto"/>
              <w:right w:val="single" w:sz="4" w:space="0" w:color="auto"/>
            </w:tcBorders>
          </w:tcPr>
          <w:p w14:paraId="5D5BA75B" w14:textId="45E04232" w:rsidR="009D5ABE" w:rsidRPr="00DB707E" w:rsidDel="00B93DB4" w:rsidRDefault="009D5ABE" w:rsidP="00864629">
            <w:pPr>
              <w:pStyle w:val="TAL"/>
              <w:rPr>
                <w:del w:id="85201" w:author="BigCREditor-Post-RAN4#105" w:date="2022-11-28T22:13:00Z"/>
                <w:rFonts w:cs="Arial"/>
                <w:b/>
              </w:rPr>
            </w:pPr>
          </w:p>
        </w:tc>
      </w:tr>
      <w:tr w:rsidR="009D5ABE" w:rsidRPr="00DB707E" w:rsidDel="00B93DB4" w14:paraId="4554976C" w14:textId="16D6D4EB" w:rsidTr="00864629">
        <w:trPr>
          <w:cantSplit/>
          <w:trHeight w:val="187"/>
          <w:del w:id="85202" w:author="BigCREditor-Post-RAN4#105" w:date="2022-11-28T22:13:00Z"/>
        </w:trPr>
        <w:tc>
          <w:tcPr>
            <w:tcW w:w="2518" w:type="dxa"/>
            <w:tcBorders>
              <w:top w:val="single" w:sz="4" w:space="0" w:color="auto"/>
              <w:left w:val="single" w:sz="4" w:space="0" w:color="auto"/>
              <w:bottom w:val="single" w:sz="4" w:space="0" w:color="auto"/>
              <w:right w:val="single" w:sz="4" w:space="0" w:color="auto"/>
            </w:tcBorders>
          </w:tcPr>
          <w:p w14:paraId="71FEB9A8" w14:textId="26CE8154" w:rsidR="009D5ABE" w:rsidRPr="00DB707E" w:rsidDel="00B93DB4" w:rsidRDefault="009D5ABE" w:rsidP="00864629">
            <w:pPr>
              <w:pStyle w:val="TAL"/>
              <w:rPr>
                <w:del w:id="85203" w:author="BigCREditor-Post-RAN4#105" w:date="2022-11-28T22:13:00Z"/>
                <w:rFonts w:eastAsia="DengXian"/>
                <w:lang w:eastAsia="zh-CN"/>
              </w:rPr>
            </w:pPr>
            <w:del w:id="85204" w:author="BigCREditor-Post-RAN4#105" w:date="2022-11-28T22:13:00Z">
              <w:r w:rsidRPr="00DB707E" w:rsidDel="00B93DB4">
                <w:rPr>
                  <w:rFonts w:eastAsia="DengXian" w:hint="eastAsia"/>
                  <w:lang w:eastAsia="zh-CN"/>
                </w:rPr>
                <w:delText>M</w:delText>
              </w:r>
              <w:r w:rsidRPr="00DB707E" w:rsidDel="00B93DB4">
                <w:rPr>
                  <w:rFonts w:eastAsia="DengXian"/>
                  <w:lang w:eastAsia="zh-CN"/>
                </w:rPr>
                <w:delText>easurement gap repetition periodicity</w:delText>
              </w:r>
            </w:del>
          </w:p>
        </w:tc>
        <w:tc>
          <w:tcPr>
            <w:tcW w:w="709" w:type="dxa"/>
            <w:tcBorders>
              <w:top w:val="single" w:sz="4" w:space="0" w:color="auto"/>
              <w:left w:val="single" w:sz="4" w:space="0" w:color="auto"/>
              <w:bottom w:val="single" w:sz="4" w:space="0" w:color="auto"/>
              <w:right w:val="single" w:sz="4" w:space="0" w:color="auto"/>
            </w:tcBorders>
          </w:tcPr>
          <w:p w14:paraId="54254F0D" w14:textId="61E34112" w:rsidR="009D5ABE" w:rsidRPr="00DB707E" w:rsidDel="00B93DB4" w:rsidRDefault="009D5ABE" w:rsidP="00864629">
            <w:pPr>
              <w:pStyle w:val="TAL"/>
              <w:rPr>
                <w:del w:id="85205" w:author="BigCREditor-Post-RAN4#105" w:date="2022-11-28T22:13:00Z"/>
                <w:rFonts w:eastAsia="DengXian" w:cs="Arial"/>
                <w:lang w:eastAsia="zh-CN"/>
              </w:rPr>
            </w:pPr>
            <w:del w:id="85206" w:author="BigCREditor-Post-RAN4#105" w:date="2022-11-28T22:13:00Z">
              <w:r w:rsidRPr="00DB707E" w:rsidDel="00B93DB4">
                <w:rPr>
                  <w:rFonts w:eastAsia="DengXian" w:cs="Arial"/>
                  <w:lang w:eastAsia="zh-CN"/>
                </w:rPr>
                <w:delText>ms</w:delText>
              </w:r>
            </w:del>
          </w:p>
        </w:tc>
        <w:tc>
          <w:tcPr>
            <w:tcW w:w="992" w:type="dxa"/>
            <w:tcBorders>
              <w:top w:val="single" w:sz="4" w:space="0" w:color="auto"/>
              <w:left w:val="single" w:sz="4" w:space="0" w:color="auto"/>
              <w:bottom w:val="single" w:sz="4" w:space="0" w:color="auto"/>
              <w:right w:val="single" w:sz="4" w:space="0" w:color="auto"/>
            </w:tcBorders>
          </w:tcPr>
          <w:p w14:paraId="36568AA7" w14:textId="639A75E1" w:rsidR="009D5ABE" w:rsidRPr="00DB707E" w:rsidDel="00B93DB4" w:rsidRDefault="009D5ABE" w:rsidP="00864629">
            <w:pPr>
              <w:pStyle w:val="TAL"/>
              <w:rPr>
                <w:del w:id="85207" w:author="BigCREditor-Post-RAN4#105" w:date="2022-11-28T22:13:00Z"/>
                <w:lang w:eastAsia="zh-CN"/>
              </w:rPr>
            </w:pPr>
            <w:del w:id="85208"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3111F5D8" w14:textId="697188D0" w:rsidR="009D5ABE" w:rsidRPr="00DB707E" w:rsidDel="00B93DB4" w:rsidRDefault="009D5ABE" w:rsidP="00864629">
            <w:pPr>
              <w:pStyle w:val="TAL"/>
              <w:rPr>
                <w:del w:id="85209" w:author="BigCREditor-Post-RAN4#105" w:date="2022-11-28T22:13:00Z"/>
                <w:rFonts w:eastAsia="DengXian"/>
                <w:bCs/>
                <w:lang w:eastAsia="zh-CN"/>
              </w:rPr>
            </w:pPr>
            <w:del w:id="85210" w:author="BigCREditor-Post-RAN4#105" w:date="2022-11-28T22:13:00Z">
              <w:r w:rsidRPr="00DB707E" w:rsidDel="00B93DB4">
                <w:rPr>
                  <w:rFonts w:eastAsia="DengXian" w:hint="eastAsia"/>
                  <w:bCs/>
                  <w:lang w:eastAsia="zh-CN"/>
                </w:rPr>
                <w:delText>4</w:delText>
              </w:r>
              <w:r w:rsidRPr="00DB707E" w:rsidDel="00B93DB4">
                <w:rPr>
                  <w:rFonts w:eastAsia="DengXian"/>
                  <w:bCs/>
                  <w:lang w:eastAsia="zh-CN"/>
                </w:rPr>
                <w:delText>0</w:delText>
              </w:r>
            </w:del>
          </w:p>
        </w:tc>
        <w:tc>
          <w:tcPr>
            <w:tcW w:w="2977" w:type="dxa"/>
            <w:tcBorders>
              <w:top w:val="single" w:sz="4" w:space="0" w:color="auto"/>
              <w:left w:val="single" w:sz="4" w:space="0" w:color="auto"/>
              <w:bottom w:val="single" w:sz="4" w:space="0" w:color="auto"/>
              <w:right w:val="single" w:sz="4" w:space="0" w:color="auto"/>
            </w:tcBorders>
          </w:tcPr>
          <w:p w14:paraId="19113CC2" w14:textId="439A7066" w:rsidR="009D5ABE" w:rsidRPr="00DB707E" w:rsidDel="00B93DB4" w:rsidRDefault="009D5ABE" w:rsidP="00864629">
            <w:pPr>
              <w:pStyle w:val="TAL"/>
              <w:rPr>
                <w:del w:id="85211" w:author="BigCREditor-Post-RAN4#105" w:date="2022-11-28T22:13:00Z"/>
                <w:rFonts w:cs="Arial"/>
                <w:b/>
              </w:rPr>
            </w:pPr>
          </w:p>
        </w:tc>
      </w:tr>
      <w:tr w:rsidR="009D5ABE" w:rsidRPr="00DB707E" w:rsidDel="00B93DB4" w14:paraId="045A545A" w14:textId="5E09AD65" w:rsidTr="00864629">
        <w:trPr>
          <w:cantSplit/>
          <w:trHeight w:val="46"/>
          <w:del w:id="85212" w:author="BigCREditor-Post-RAN4#105" w:date="2022-11-28T22:13:00Z"/>
        </w:trPr>
        <w:tc>
          <w:tcPr>
            <w:tcW w:w="2518" w:type="dxa"/>
            <w:tcBorders>
              <w:top w:val="single" w:sz="4" w:space="0" w:color="auto"/>
              <w:left w:val="single" w:sz="4" w:space="0" w:color="auto"/>
              <w:bottom w:val="single" w:sz="4" w:space="0" w:color="auto"/>
              <w:right w:val="single" w:sz="4" w:space="0" w:color="auto"/>
            </w:tcBorders>
          </w:tcPr>
          <w:p w14:paraId="5941E5DF" w14:textId="04EDB78D" w:rsidR="009D5ABE" w:rsidRPr="00DB707E" w:rsidDel="00B93DB4" w:rsidRDefault="009D5ABE" w:rsidP="00864629">
            <w:pPr>
              <w:pStyle w:val="TAL"/>
              <w:rPr>
                <w:del w:id="85213" w:author="BigCREditor-Post-RAN4#105" w:date="2022-11-28T22:13:00Z"/>
                <w:rFonts w:eastAsia="DengXian"/>
                <w:lang w:eastAsia="zh-CN"/>
              </w:rPr>
            </w:pPr>
            <w:del w:id="85214" w:author="BigCREditor-Post-RAN4#105" w:date="2022-11-28T22:13:00Z">
              <w:r w:rsidRPr="00DB707E" w:rsidDel="00B93DB4">
                <w:rPr>
                  <w:rFonts w:eastAsia="DengXian" w:hint="eastAsia"/>
                  <w:lang w:eastAsia="zh-CN"/>
                </w:rPr>
                <w:delText>M</w:delText>
              </w:r>
              <w:r w:rsidRPr="00DB707E" w:rsidDel="00B93DB4">
                <w:rPr>
                  <w:rFonts w:eastAsia="DengXian"/>
                  <w:lang w:eastAsia="zh-CN"/>
                </w:rPr>
                <w:delText>easurement gap length</w:delText>
              </w:r>
            </w:del>
          </w:p>
        </w:tc>
        <w:tc>
          <w:tcPr>
            <w:tcW w:w="709" w:type="dxa"/>
            <w:tcBorders>
              <w:top w:val="single" w:sz="4" w:space="0" w:color="auto"/>
              <w:left w:val="single" w:sz="4" w:space="0" w:color="auto"/>
              <w:bottom w:val="single" w:sz="4" w:space="0" w:color="auto"/>
              <w:right w:val="single" w:sz="4" w:space="0" w:color="auto"/>
            </w:tcBorders>
          </w:tcPr>
          <w:p w14:paraId="501C7B78" w14:textId="7A50F4C7" w:rsidR="009D5ABE" w:rsidRPr="00DB707E" w:rsidDel="00B93DB4" w:rsidRDefault="009D5ABE" w:rsidP="00864629">
            <w:pPr>
              <w:pStyle w:val="TAL"/>
              <w:rPr>
                <w:del w:id="85215" w:author="BigCREditor-Post-RAN4#105" w:date="2022-11-28T22:13:00Z"/>
                <w:rFonts w:eastAsia="DengXian" w:cs="Arial"/>
                <w:lang w:eastAsia="zh-CN"/>
              </w:rPr>
            </w:pPr>
            <w:del w:id="85216" w:author="BigCREditor-Post-RAN4#105" w:date="2022-11-28T22:13:00Z">
              <w:r w:rsidRPr="00DB707E" w:rsidDel="00B93DB4">
                <w:rPr>
                  <w:rFonts w:eastAsia="DengXian" w:cs="Arial" w:hint="eastAsia"/>
                  <w:lang w:eastAsia="zh-CN"/>
                </w:rPr>
                <w:delText>m</w:delText>
              </w:r>
              <w:r w:rsidRPr="00DB707E" w:rsidDel="00B93DB4">
                <w:rPr>
                  <w:rFonts w:eastAsia="DengXian" w:cs="Arial"/>
                  <w:lang w:eastAsia="zh-CN"/>
                </w:rPr>
                <w:delText>s</w:delText>
              </w:r>
            </w:del>
          </w:p>
        </w:tc>
        <w:tc>
          <w:tcPr>
            <w:tcW w:w="992" w:type="dxa"/>
            <w:tcBorders>
              <w:top w:val="single" w:sz="4" w:space="0" w:color="auto"/>
              <w:left w:val="single" w:sz="4" w:space="0" w:color="auto"/>
              <w:bottom w:val="single" w:sz="4" w:space="0" w:color="auto"/>
              <w:right w:val="single" w:sz="4" w:space="0" w:color="auto"/>
            </w:tcBorders>
          </w:tcPr>
          <w:p w14:paraId="6FB9942A" w14:textId="2B7FDB10" w:rsidR="009D5ABE" w:rsidRPr="00DB707E" w:rsidDel="00B93DB4" w:rsidRDefault="009D5ABE" w:rsidP="00864629">
            <w:pPr>
              <w:pStyle w:val="TAL"/>
              <w:rPr>
                <w:del w:id="85217" w:author="BigCREditor-Post-RAN4#105" w:date="2022-11-28T22:13:00Z"/>
                <w:lang w:eastAsia="zh-CN"/>
              </w:rPr>
            </w:pPr>
            <w:del w:id="85218"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3D760CD7" w14:textId="2097F6D2" w:rsidR="009D5ABE" w:rsidRPr="00DB707E" w:rsidDel="00B93DB4" w:rsidRDefault="009D5ABE" w:rsidP="00864629">
            <w:pPr>
              <w:pStyle w:val="TAL"/>
              <w:rPr>
                <w:del w:id="85219" w:author="BigCREditor-Post-RAN4#105" w:date="2022-11-28T22:13:00Z"/>
                <w:rFonts w:eastAsia="DengXian"/>
                <w:bCs/>
                <w:lang w:eastAsia="zh-CN"/>
              </w:rPr>
            </w:pPr>
            <w:del w:id="85220" w:author="BigCREditor-Post-RAN4#105" w:date="2022-11-28T22:13:00Z">
              <w:r w:rsidRPr="00DB707E" w:rsidDel="00B93DB4">
                <w:rPr>
                  <w:rFonts w:eastAsia="DengXian" w:hint="eastAsia"/>
                  <w:bCs/>
                  <w:lang w:eastAsia="zh-CN"/>
                </w:rPr>
                <w:delText>6</w:delText>
              </w:r>
            </w:del>
          </w:p>
        </w:tc>
        <w:tc>
          <w:tcPr>
            <w:tcW w:w="2977" w:type="dxa"/>
            <w:tcBorders>
              <w:top w:val="single" w:sz="4" w:space="0" w:color="auto"/>
              <w:left w:val="single" w:sz="4" w:space="0" w:color="auto"/>
              <w:bottom w:val="single" w:sz="4" w:space="0" w:color="auto"/>
              <w:right w:val="single" w:sz="4" w:space="0" w:color="auto"/>
            </w:tcBorders>
          </w:tcPr>
          <w:p w14:paraId="74D75810" w14:textId="00E4A139" w:rsidR="009D5ABE" w:rsidRPr="00DB707E" w:rsidDel="00B93DB4" w:rsidRDefault="009D5ABE" w:rsidP="00864629">
            <w:pPr>
              <w:pStyle w:val="TAL"/>
              <w:rPr>
                <w:del w:id="85221" w:author="BigCREditor-Post-RAN4#105" w:date="2022-11-28T22:13:00Z"/>
                <w:rFonts w:cs="Arial"/>
                <w:b/>
              </w:rPr>
            </w:pPr>
          </w:p>
        </w:tc>
      </w:tr>
      <w:tr w:rsidR="009D5ABE" w:rsidRPr="00DB707E" w:rsidDel="00B93DB4" w14:paraId="18752887" w14:textId="7B79C257" w:rsidTr="00864629">
        <w:trPr>
          <w:cantSplit/>
          <w:trHeight w:val="187"/>
          <w:del w:id="85222" w:author="BigCREditor-Post-RAN4#105" w:date="2022-11-28T22:13:00Z"/>
        </w:trPr>
        <w:tc>
          <w:tcPr>
            <w:tcW w:w="2518" w:type="dxa"/>
            <w:tcBorders>
              <w:top w:val="single" w:sz="4" w:space="0" w:color="auto"/>
              <w:left w:val="single" w:sz="4" w:space="0" w:color="auto"/>
              <w:bottom w:val="single" w:sz="4" w:space="0" w:color="auto"/>
              <w:right w:val="single" w:sz="4" w:space="0" w:color="auto"/>
            </w:tcBorders>
          </w:tcPr>
          <w:p w14:paraId="1862C1F6" w14:textId="5A708672" w:rsidR="009D5ABE" w:rsidRPr="00DB707E" w:rsidDel="00B93DB4" w:rsidRDefault="009D5ABE" w:rsidP="00864629">
            <w:pPr>
              <w:pStyle w:val="TAL"/>
              <w:rPr>
                <w:del w:id="85223" w:author="BigCREditor-Post-RAN4#105" w:date="2022-11-28T22:13:00Z"/>
                <w:rFonts w:eastAsia="DengXian"/>
                <w:lang w:eastAsia="zh-CN"/>
              </w:rPr>
            </w:pPr>
            <w:del w:id="85224" w:author="BigCREditor-Post-RAN4#105" w:date="2022-11-28T22:13:00Z">
              <w:r w:rsidRPr="00DB707E" w:rsidDel="00B93DB4">
                <w:rPr>
                  <w:rFonts w:eastAsia="DengXian" w:hint="eastAsia"/>
                  <w:lang w:eastAsia="zh-CN"/>
                </w:rPr>
                <w:delText>M</w:delText>
              </w:r>
              <w:r w:rsidRPr="00DB707E" w:rsidDel="00B93DB4">
                <w:rPr>
                  <w:rFonts w:eastAsia="DengXian"/>
                  <w:lang w:eastAsia="zh-CN"/>
                </w:rPr>
                <w:delText>easurement gap offset</w:delText>
              </w:r>
            </w:del>
          </w:p>
        </w:tc>
        <w:tc>
          <w:tcPr>
            <w:tcW w:w="709" w:type="dxa"/>
            <w:tcBorders>
              <w:top w:val="single" w:sz="4" w:space="0" w:color="auto"/>
              <w:left w:val="single" w:sz="4" w:space="0" w:color="auto"/>
              <w:bottom w:val="single" w:sz="4" w:space="0" w:color="auto"/>
              <w:right w:val="single" w:sz="4" w:space="0" w:color="auto"/>
            </w:tcBorders>
          </w:tcPr>
          <w:p w14:paraId="1FB7B5DD" w14:textId="01D9BC1A" w:rsidR="009D5ABE" w:rsidRPr="00DB707E" w:rsidDel="00B93DB4" w:rsidRDefault="009D5ABE" w:rsidP="00864629">
            <w:pPr>
              <w:pStyle w:val="TAL"/>
              <w:rPr>
                <w:del w:id="85225" w:author="BigCREditor-Post-RAN4#105" w:date="2022-11-28T22:13:00Z"/>
                <w:rFonts w:eastAsia="DengXian" w:cs="Arial"/>
                <w:lang w:eastAsia="zh-CN"/>
              </w:rPr>
            </w:pPr>
            <w:del w:id="85226" w:author="BigCREditor-Post-RAN4#105" w:date="2022-11-28T22:13:00Z">
              <w:r w:rsidRPr="00DB707E" w:rsidDel="00B93DB4">
                <w:rPr>
                  <w:rFonts w:eastAsia="DengXian" w:cs="Arial" w:hint="eastAsia"/>
                  <w:lang w:eastAsia="zh-CN"/>
                </w:rPr>
                <w:delText>m</w:delText>
              </w:r>
              <w:r w:rsidRPr="00DB707E" w:rsidDel="00B93DB4">
                <w:rPr>
                  <w:rFonts w:eastAsia="DengXian" w:cs="Arial"/>
                  <w:lang w:eastAsia="zh-CN"/>
                </w:rPr>
                <w:delText>s</w:delText>
              </w:r>
            </w:del>
          </w:p>
        </w:tc>
        <w:tc>
          <w:tcPr>
            <w:tcW w:w="992" w:type="dxa"/>
            <w:tcBorders>
              <w:top w:val="single" w:sz="4" w:space="0" w:color="auto"/>
              <w:left w:val="single" w:sz="4" w:space="0" w:color="auto"/>
              <w:bottom w:val="single" w:sz="4" w:space="0" w:color="auto"/>
              <w:right w:val="single" w:sz="4" w:space="0" w:color="auto"/>
            </w:tcBorders>
          </w:tcPr>
          <w:p w14:paraId="65C89B4D" w14:textId="5BADE442" w:rsidR="009D5ABE" w:rsidRPr="00DB707E" w:rsidDel="00B93DB4" w:rsidRDefault="009D5ABE" w:rsidP="00864629">
            <w:pPr>
              <w:pStyle w:val="TAL"/>
              <w:rPr>
                <w:del w:id="85227" w:author="BigCREditor-Post-RAN4#105" w:date="2022-11-28T22:13:00Z"/>
                <w:lang w:eastAsia="zh-CN"/>
              </w:rPr>
            </w:pPr>
            <w:del w:id="85228"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5BFAC5C4" w14:textId="29667415" w:rsidR="009D5ABE" w:rsidRPr="00DB707E" w:rsidDel="00B93DB4" w:rsidRDefault="009D5ABE" w:rsidP="00864629">
            <w:pPr>
              <w:pStyle w:val="TAL"/>
              <w:rPr>
                <w:del w:id="85229" w:author="BigCREditor-Post-RAN4#105" w:date="2022-11-28T22:13:00Z"/>
                <w:rFonts w:eastAsia="DengXian"/>
                <w:bCs/>
                <w:lang w:eastAsia="zh-CN"/>
              </w:rPr>
            </w:pPr>
            <w:del w:id="85230" w:author="BigCREditor-Post-RAN4#105" w:date="2022-11-28T22:13:00Z">
              <w:r w:rsidRPr="00DB707E" w:rsidDel="00B93DB4">
                <w:rPr>
                  <w:rFonts w:eastAsia="DengXian" w:hint="eastAsia"/>
                  <w:bCs/>
                  <w:lang w:eastAsia="zh-CN"/>
                </w:rPr>
                <w:delText>3</w:delText>
              </w:r>
              <w:r w:rsidRPr="00DB707E" w:rsidDel="00B93DB4">
                <w:rPr>
                  <w:rFonts w:eastAsia="DengXian"/>
                  <w:bCs/>
                  <w:lang w:eastAsia="zh-CN"/>
                </w:rPr>
                <w:delText>9</w:delText>
              </w:r>
            </w:del>
          </w:p>
        </w:tc>
        <w:tc>
          <w:tcPr>
            <w:tcW w:w="2977" w:type="dxa"/>
            <w:tcBorders>
              <w:top w:val="single" w:sz="4" w:space="0" w:color="auto"/>
              <w:left w:val="single" w:sz="4" w:space="0" w:color="auto"/>
              <w:bottom w:val="single" w:sz="4" w:space="0" w:color="auto"/>
              <w:right w:val="single" w:sz="4" w:space="0" w:color="auto"/>
            </w:tcBorders>
          </w:tcPr>
          <w:p w14:paraId="3E81E684" w14:textId="5A7FFF80" w:rsidR="009D5ABE" w:rsidRPr="00DB707E" w:rsidDel="00B93DB4" w:rsidRDefault="009D5ABE" w:rsidP="00864629">
            <w:pPr>
              <w:pStyle w:val="TAL"/>
              <w:rPr>
                <w:del w:id="85231" w:author="BigCREditor-Post-RAN4#105" w:date="2022-11-28T22:13:00Z"/>
                <w:rFonts w:cs="Arial"/>
                <w:b/>
              </w:rPr>
            </w:pPr>
          </w:p>
        </w:tc>
      </w:tr>
      <w:tr w:rsidR="009D5ABE" w:rsidRPr="00DB707E" w:rsidDel="00B93DB4" w14:paraId="3BB3D417" w14:textId="7D56859C" w:rsidTr="00864629">
        <w:trPr>
          <w:cantSplit/>
          <w:trHeight w:val="187"/>
          <w:del w:id="85232" w:author="BigCREditor-Post-RAN4#105" w:date="2022-11-28T22:13:00Z"/>
        </w:trPr>
        <w:tc>
          <w:tcPr>
            <w:tcW w:w="2518" w:type="dxa"/>
            <w:tcBorders>
              <w:top w:val="single" w:sz="4" w:space="0" w:color="auto"/>
              <w:left w:val="single" w:sz="4" w:space="0" w:color="auto"/>
              <w:bottom w:val="nil"/>
              <w:right w:val="single" w:sz="4" w:space="0" w:color="auto"/>
            </w:tcBorders>
            <w:shd w:val="clear" w:color="auto" w:fill="auto"/>
            <w:hideMark/>
          </w:tcPr>
          <w:p w14:paraId="61A07CF6" w14:textId="63354BB0" w:rsidR="009D5ABE" w:rsidRPr="00DB707E" w:rsidDel="00B93DB4" w:rsidRDefault="009D5ABE" w:rsidP="00864629">
            <w:pPr>
              <w:pStyle w:val="TAL"/>
              <w:rPr>
                <w:del w:id="85233" w:author="BigCREditor-Post-RAN4#105" w:date="2022-11-28T22:13:00Z"/>
                <w:lang w:eastAsia="zh-CN"/>
              </w:rPr>
            </w:pPr>
            <w:del w:id="85234" w:author="BigCREditor-Post-RAN4#105" w:date="2022-11-28T22:13:00Z">
              <w:r w:rsidRPr="00DB707E" w:rsidDel="00B93DB4">
                <w:rPr>
                  <w:lang w:eastAsia="zh-CN"/>
                </w:rPr>
                <w:delText>SSB configuration</w:delText>
              </w:r>
            </w:del>
          </w:p>
        </w:tc>
        <w:tc>
          <w:tcPr>
            <w:tcW w:w="709" w:type="dxa"/>
            <w:tcBorders>
              <w:top w:val="single" w:sz="4" w:space="0" w:color="auto"/>
              <w:left w:val="single" w:sz="4" w:space="0" w:color="auto"/>
              <w:bottom w:val="nil"/>
              <w:right w:val="single" w:sz="4" w:space="0" w:color="auto"/>
            </w:tcBorders>
            <w:shd w:val="clear" w:color="auto" w:fill="auto"/>
          </w:tcPr>
          <w:p w14:paraId="64E6D2DD" w14:textId="0EA59A6C" w:rsidR="009D5ABE" w:rsidRPr="00DB707E" w:rsidDel="00B93DB4" w:rsidRDefault="009D5ABE" w:rsidP="00864629">
            <w:pPr>
              <w:pStyle w:val="TAL"/>
              <w:rPr>
                <w:del w:id="85235" w:author="BigCREditor-Post-RAN4#105" w:date="2022-11-28T22:13: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06345EE7" w14:textId="68E40507" w:rsidR="009D5ABE" w:rsidRPr="00DB707E" w:rsidDel="00B93DB4" w:rsidRDefault="009D5ABE" w:rsidP="00864629">
            <w:pPr>
              <w:pStyle w:val="TAL"/>
              <w:rPr>
                <w:del w:id="85236" w:author="BigCREditor-Post-RAN4#105" w:date="2022-11-28T22:13:00Z"/>
                <w:bCs/>
                <w:lang w:eastAsia="zh-CN"/>
              </w:rPr>
            </w:pPr>
            <w:del w:id="85237" w:author="BigCREditor-Post-RAN4#105" w:date="2022-11-28T22:13:00Z">
              <w:r w:rsidRPr="00DB707E" w:rsidDel="00B93DB4">
                <w:rPr>
                  <w:bCs/>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222965A3" w14:textId="6D7DCDD8" w:rsidR="009D5ABE" w:rsidRPr="00DB707E" w:rsidDel="00B93DB4" w:rsidRDefault="009D5ABE" w:rsidP="00864629">
            <w:pPr>
              <w:pStyle w:val="TAL"/>
              <w:rPr>
                <w:del w:id="85238" w:author="BigCREditor-Post-RAN4#105" w:date="2022-11-28T22:13:00Z"/>
                <w:bCs/>
                <w:lang w:eastAsia="zh-CN"/>
              </w:rPr>
            </w:pPr>
            <w:del w:id="85239" w:author="BigCREditor-Post-RAN4#105" w:date="2022-11-28T22:13:00Z">
              <w:r w:rsidRPr="00DB707E" w:rsidDel="00B93DB4">
                <w:rPr>
                  <w:bCs/>
                  <w:lang w:eastAsia="zh-CN"/>
                </w:rPr>
                <w:delText>SSB.1 FR1</w:delText>
              </w:r>
            </w:del>
          </w:p>
        </w:tc>
        <w:tc>
          <w:tcPr>
            <w:tcW w:w="2977" w:type="dxa"/>
            <w:tcBorders>
              <w:top w:val="single" w:sz="4" w:space="0" w:color="auto"/>
              <w:left w:val="single" w:sz="4" w:space="0" w:color="auto"/>
              <w:bottom w:val="single" w:sz="4" w:space="0" w:color="auto"/>
              <w:right w:val="single" w:sz="4" w:space="0" w:color="auto"/>
            </w:tcBorders>
          </w:tcPr>
          <w:p w14:paraId="292CEE04" w14:textId="0E4EBA87" w:rsidR="009D5ABE" w:rsidRPr="00DB707E" w:rsidDel="00B93DB4" w:rsidRDefault="009D5ABE" w:rsidP="00864629">
            <w:pPr>
              <w:pStyle w:val="TAL"/>
              <w:rPr>
                <w:del w:id="85240" w:author="BigCREditor-Post-RAN4#105" w:date="2022-11-28T22:13:00Z"/>
                <w:bCs/>
                <w:lang w:eastAsia="zh-CN"/>
              </w:rPr>
            </w:pPr>
          </w:p>
        </w:tc>
      </w:tr>
      <w:tr w:rsidR="009D5ABE" w:rsidRPr="00DB707E" w:rsidDel="00B93DB4" w14:paraId="1C90F544" w14:textId="28871D11" w:rsidTr="00864629">
        <w:trPr>
          <w:cantSplit/>
          <w:trHeight w:val="187"/>
          <w:del w:id="85241" w:author="BigCREditor-Post-RAN4#105" w:date="2022-11-28T22:13:00Z"/>
        </w:trPr>
        <w:tc>
          <w:tcPr>
            <w:tcW w:w="2518" w:type="dxa"/>
            <w:tcBorders>
              <w:top w:val="single" w:sz="4" w:space="0" w:color="auto"/>
              <w:left w:val="single" w:sz="4" w:space="0" w:color="auto"/>
              <w:bottom w:val="nil"/>
              <w:right w:val="single" w:sz="4" w:space="0" w:color="auto"/>
            </w:tcBorders>
            <w:shd w:val="clear" w:color="auto" w:fill="auto"/>
            <w:hideMark/>
          </w:tcPr>
          <w:p w14:paraId="7CDC3884" w14:textId="6290C703" w:rsidR="009D5ABE" w:rsidRPr="00DB707E" w:rsidDel="00B93DB4" w:rsidRDefault="009D5ABE" w:rsidP="00864629">
            <w:pPr>
              <w:pStyle w:val="TAL"/>
              <w:rPr>
                <w:del w:id="85242" w:author="BigCREditor-Post-RAN4#105" w:date="2022-11-28T22:13:00Z"/>
                <w:lang w:eastAsia="zh-CN"/>
              </w:rPr>
            </w:pPr>
            <w:del w:id="85243" w:author="BigCREditor-Post-RAN4#105" w:date="2022-11-28T22:13:00Z">
              <w:r w:rsidRPr="00DB707E" w:rsidDel="00B93DB4">
                <w:rPr>
                  <w:lang w:eastAsia="zh-CN"/>
                </w:rPr>
                <w:delText>SMTC configuration</w:delText>
              </w:r>
            </w:del>
          </w:p>
        </w:tc>
        <w:tc>
          <w:tcPr>
            <w:tcW w:w="709" w:type="dxa"/>
            <w:tcBorders>
              <w:top w:val="single" w:sz="4" w:space="0" w:color="auto"/>
              <w:left w:val="single" w:sz="4" w:space="0" w:color="auto"/>
              <w:bottom w:val="nil"/>
              <w:right w:val="single" w:sz="4" w:space="0" w:color="auto"/>
            </w:tcBorders>
            <w:shd w:val="clear" w:color="auto" w:fill="auto"/>
          </w:tcPr>
          <w:p w14:paraId="277108B4" w14:textId="672FB3CD" w:rsidR="009D5ABE" w:rsidRPr="00DB707E" w:rsidDel="00B93DB4" w:rsidRDefault="009D5ABE" w:rsidP="00864629">
            <w:pPr>
              <w:pStyle w:val="TAL"/>
              <w:rPr>
                <w:del w:id="85244" w:author="BigCREditor-Post-RAN4#105" w:date="2022-11-28T22:13: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3667B8D5" w14:textId="3C416C11" w:rsidR="009D5ABE" w:rsidRPr="00DB707E" w:rsidDel="00B93DB4" w:rsidRDefault="009D5ABE" w:rsidP="00864629">
            <w:pPr>
              <w:pStyle w:val="TAL"/>
              <w:rPr>
                <w:del w:id="85245" w:author="BigCREditor-Post-RAN4#105" w:date="2022-11-28T22:13:00Z"/>
                <w:bCs/>
                <w:lang w:eastAsia="zh-CN"/>
              </w:rPr>
            </w:pPr>
            <w:del w:id="85246" w:author="BigCREditor-Post-RAN4#105" w:date="2022-11-28T22:13:00Z">
              <w:r w:rsidRPr="00DB707E" w:rsidDel="00B93DB4">
                <w:rPr>
                  <w:bCs/>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442A9C3E" w14:textId="3E5B9D89" w:rsidR="009D5ABE" w:rsidRPr="00DB707E" w:rsidDel="00B93DB4" w:rsidRDefault="009D5ABE" w:rsidP="00864629">
            <w:pPr>
              <w:pStyle w:val="TAL"/>
              <w:rPr>
                <w:del w:id="85247" w:author="BigCREditor-Post-RAN4#105" w:date="2022-11-28T22:13:00Z"/>
                <w:bCs/>
                <w:lang w:eastAsia="zh-CN"/>
              </w:rPr>
            </w:pPr>
            <w:del w:id="85248" w:author="BigCREditor-Post-RAN4#105" w:date="2022-11-28T22:13:00Z">
              <w:r w:rsidRPr="00DB707E" w:rsidDel="00B93DB4">
                <w:delText>SMTC.1 RedCap</w:delText>
              </w:r>
              <w:r w:rsidRPr="00DB707E" w:rsidDel="00B93DB4">
                <w:rPr>
                  <w:rFonts w:cs="v4.2.0"/>
                </w:rPr>
                <w:delText xml:space="preserve"> FR1</w:delText>
              </w:r>
            </w:del>
          </w:p>
        </w:tc>
        <w:tc>
          <w:tcPr>
            <w:tcW w:w="2977" w:type="dxa"/>
            <w:tcBorders>
              <w:top w:val="single" w:sz="4" w:space="0" w:color="auto"/>
              <w:left w:val="single" w:sz="4" w:space="0" w:color="auto"/>
              <w:bottom w:val="single" w:sz="4" w:space="0" w:color="auto"/>
              <w:right w:val="single" w:sz="4" w:space="0" w:color="auto"/>
            </w:tcBorders>
          </w:tcPr>
          <w:p w14:paraId="31B8E0B3" w14:textId="5BB77818" w:rsidR="009D5ABE" w:rsidRPr="00DB707E" w:rsidDel="00B93DB4" w:rsidRDefault="009D5ABE" w:rsidP="00864629">
            <w:pPr>
              <w:pStyle w:val="TAL"/>
              <w:rPr>
                <w:del w:id="85249" w:author="BigCREditor-Post-RAN4#105" w:date="2022-11-28T22:13:00Z"/>
                <w:bCs/>
                <w:lang w:eastAsia="zh-CN"/>
              </w:rPr>
            </w:pPr>
          </w:p>
        </w:tc>
      </w:tr>
      <w:tr w:rsidR="009D5ABE" w:rsidRPr="00DB707E" w:rsidDel="00B93DB4" w14:paraId="0E7DC1C7" w14:textId="60655F8C" w:rsidTr="00864629">
        <w:trPr>
          <w:cantSplit/>
          <w:trHeight w:val="187"/>
          <w:del w:id="85250"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001DFB10" w14:textId="6C489525" w:rsidR="009D5ABE" w:rsidRPr="00DB707E" w:rsidDel="00B93DB4" w:rsidRDefault="009D5ABE" w:rsidP="00864629">
            <w:pPr>
              <w:pStyle w:val="TAL"/>
              <w:rPr>
                <w:del w:id="85251" w:author="BigCREditor-Post-RAN4#105" w:date="2022-11-28T22:13:00Z"/>
                <w:rFonts w:cs="Arial"/>
              </w:rPr>
            </w:pPr>
            <w:del w:id="85252" w:author="BigCREditor-Post-RAN4#105" w:date="2022-11-28T22:13:00Z">
              <w:r w:rsidRPr="00DB707E" w:rsidDel="00B93DB4">
                <w:delText>A3-Offset</w:delText>
              </w:r>
            </w:del>
          </w:p>
        </w:tc>
        <w:tc>
          <w:tcPr>
            <w:tcW w:w="709" w:type="dxa"/>
            <w:tcBorders>
              <w:top w:val="single" w:sz="4" w:space="0" w:color="auto"/>
              <w:left w:val="single" w:sz="4" w:space="0" w:color="auto"/>
              <w:bottom w:val="single" w:sz="4" w:space="0" w:color="auto"/>
              <w:right w:val="single" w:sz="4" w:space="0" w:color="auto"/>
            </w:tcBorders>
            <w:hideMark/>
          </w:tcPr>
          <w:p w14:paraId="1935419F" w14:textId="726342A8" w:rsidR="009D5ABE" w:rsidRPr="00DB707E" w:rsidDel="00B93DB4" w:rsidRDefault="009D5ABE" w:rsidP="00864629">
            <w:pPr>
              <w:pStyle w:val="TAL"/>
              <w:rPr>
                <w:del w:id="85253" w:author="BigCREditor-Post-RAN4#105" w:date="2022-11-28T22:13:00Z"/>
                <w:rFonts w:cs="Arial"/>
              </w:rPr>
            </w:pPr>
            <w:del w:id="85254" w:author="BigCREditor-Post-RAN4#105" w:date="2022-11-28T22:13:00Z">
              <w:r w:rsidRPr="00DB707E" w:rsidDel="00B93DB4">
                <w:delText>dB</w:delText>
              </w:r>
            </w:del>
          </w:p>
        </w:tc>
        <w:tc>
          <w:tcPr>
            <w:tcW w:w="992" w:type="dxa"/>
            <w:tcBorders>
              <w:top w:val="single" w:sz="4" w:space="0" w:color="auto"/>
              <w:left w:val="single" w:sz="4" w:space="0" w:color="auto"/>
              <w:bottom w:val="single" w:sz="4" w:space="0" w:color="auto"/>
              <w:right w:val="single" w:sz="4" w:space="0" w:color="auto"/>
            </w:tcBorders>
            <w:hideMark/>
          </w:tcPr>
          <w:p w14:paraId="2B233C11" w14:textId="792E1066" w:rsidR="009D5ABE" w:rsidRPr="00DB707E" w:rsidDel="00B93DB4" w:rsidRDefault="009D5ABE" w:rsidP="00864629">
            <w:pPr>
              <w:pStyle w:val="TAL"/>
              <w:rPr>
                <w:del w:id="85255" w:author="BigCREditor-Post-RAN4#105" w:date="2022-11-28T22:13:00Z"/>
              </w:rPr>
            </w:pPr>
            <w:del w:id="85256"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01C42F14" w14:textId="3D6773B9" w:rsidR="009D5ABE" w:rsidRPr="00DB707E" w:rsidDel="00B93DB4" w:rsidRDefault="009D5ABE" w:rsidP="00864629">
            <w:pPr>
              <w:pStyle w:val="TAL"/>
              <w:rPr>
                <w:del w:id="85257" w:author="BigCREditor-Post-RAN4#105" w:date="2022-11-28T22:13:00Z"/>
                <w:rFonts w:cs="Arial"/>
              </w:rPr>
            </w:pPr>
            <w:del w:id="85258" w:author="BigCREditor-Post-RAN4#105" w:date="2022-11-28T22:13:00Z">
              <w:r w:rsidRPr="00DB707E" w:rsidDel="00B93DB4">
                <w:delText>-4.5</w:delText>
              </w:r>
            </w:del>
          </w:p>
        </w:tc>
        <w:tc>
          <w:tcPr>
            <w:tcW w:w="2977" w:type="dxa"/>
            <w:tcBorders>
              <w:top w:val="single" w:sz="4" w:space="0" w:color="auto"/>
              <w:left w:val="single" w:sz="4" w:space="0" w:color="auto"/>
              <w:bottom w:val="single" w:sz="4" w:space="0" w:color="auto"/>
              <w:right w:val="single" w:sz="4" w:space="0" w:color="auto"/>
            </w:tcBorders>
          </w:tcPr>
          <w:p w14:paraId="5E4EC238" w14:textId="44CF510E" w:rsidR="009D5ABE" w:rsidRPr="00DB707E" w:rsidDel="00B93DB4" w:rsidRDefault="009D5ABE" w:rsidP="00864629">
            <w:pPr>
              <w:pStyle w:val="TAL"/>
              <w:rPr>
                <w:del w:id="85259" w:author="BigCREditor-Post-RAN4#105" w:date="2022-11-28T22:13:00Z"/>
                <w:rFonts w:cs="Arial"/>
              </w:rPr>
            </w:pPr>
          </w:p>
        </w:tc>
      </w:tr>
      <w:tr w:rsidR="009D5ABE" w:rsidRPr="00DB707E" w:rsidDel="00B93DB4" w14:paraId="3D2D84E2" w14:textId="1336E52D" w:rsidTr="00864629">
        <w:trPr>
          <w:cantSplit/>
          <w:trHeight w:val="187"/>
          <w:del w:id="85260"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097FBB33" w14:textId="68B1C580" w:rsidR="009D5ABE" w:rsidRPr="00DB707E" w:rsidDel="00B93DB4" w:rsidRDefault="009D5ABE" w:rsidP="00864629">
            <w:pPr>
              <w:pStyle w:val="TAL"/>
              <w:rPr>
                <w:del w:id="85261" w:author="BigCREditor-Post-RAN4#105" w:date="2022-11-28T22:13:00Z"/>
                <w:rFonts w:cs="Arial"/>
              </w:rPr>
            </w:pPr>
            <w:del w:id="85262" w:author="BigCREditor-Post-RAN4#105" w:date="2022-11-28T22:13:00Z">
              <w:r w:rsidRPr="00DB707E" w:rsidDel="00B93DB4">
                <w:delText>CP length</w:delText>
              </w:r>
            </w:del>
          </w:p>
        </w:tc>
        <w:tc>
          <w:tcPr>
            <w:tcW w:w="709" w:type="dxa"/>
            <w:tcBorders>
              <w:top w:val="single" w:sz="4" w:space="0" w:color="auto"/>
              <w:left w:val="single" w:sz="4" w:space="0" w:color="auto"/>
              <w:bottom w:val="single" w:sz="4" w:space="0" w:color="auto"/>
              <w:right w:val="single" w:sz="4" w:space="0" w:color="auto"/>
            </w:tcBorders>
          </w:tcPr>
          <w:p w14:paraId="043D4715" w14:textId="06F2B238" w:rsidR="009D5ABE" w:rsidRPr="00DB707E" w:rsidDel="00B93DB4" w:rsidRDefault="009D5ABE" w:rsidP="00864629">
            <w:pPr>
              <w:pStyle w:val="TAL"/>
              <w:rPr>
                <w:del w:id="85263" w:author="BigCREditor-Post-RAN4#105" w:date="2022-11-28T22:13: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DDCA2E8" w14:textId="03BE80E3" w:rsidR="009D5ABE" w:rsidRPr="00DB707E" w:rsidDel="00B93DB4" w:rsidRDefault="009D5ABE" w:rsidP="00864629">
            <w:pPr>
              <w:pStyle w:val="TAL"/>
              <w:rPr>
                <w:del w:id="85264" w:author="BigCREditor-Post-RAN4#105" w:date="2022-11-28T22:13:00Z"/>
              </w:rPr>
            </w:pPr>
            <w:del w:id="85265"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5462738C" w14:textId="7F0CCE3A" w:rsidR="009D5ABE" w:rsidRPr="00DB707E" w:rsidDel="00B93DB4" w:rsidRDefault="009D5ABE" w:rsidP="00864629">
            <w:pPr>
              <w:pStyle w:val="TAL"/>
              <w:rPr>
                <w:del w:id="85266" w:author="BigCREditor-Post-RAN4#105" w:date="2022-11-28T22:13:00Z"/>
                <w:rFonts w:cs="Arial"/>
              </w:rPr>
            </w:pPr>
            <w:del w:id="85267" w:author="BigCREditor-Post-RAN4#105" w:date="2022-11-28T22:13:00Z">
              <w:r w:rsidRPr="00DB707E" w:rsidDel="00B93DB4">
                <w:delText>Normal</w:delText>
              </w:r>
            </w:del>
          </w:p>
        </w:tc>
        <w:tc>
          <w:tcPr>
            <w:tcW w:w="2977" w:type="dxa"/>
            <w:tcBorders>
              <w:top w:val="single" w:sz="4" w:space="0" w:color="auto"/>
              <w:left w:val="single" w:sz="4" w:space="0" w:color="auto"/>
              <w:bottom w:val="single" w:sz="4" w:space="0" w:color="auto"/>
              <w:right w:val="single" w:sz="4" w:space="0" w:color="auto"/>
            </w:tcBorders>
          </w:tcPr>
          <w:p w14:paraId="5FF7B6D2" w14:textId="2950937D" w:rsidR="009D5ABE" w:rsidRPr="00DB707E" w:rsidDel="00B93DB4" w:rsidRDefault="009D5ABE" w:rsidP="00864629">
            <w:pPr>
              <w:pStyle w:val="TAL"/>
              <w:rPr>
                <w:del w:id="85268" w:author="BigCREditor-Post-RAN4#105" w:date="2022-11-28T22:13:00Z"/>
                <w:rFonts w:cs="Arial"/>
              </w:rPr>
            </w:pPr>
          </w:p>
        </w:tc>
      </w:tr>
      <w:tr w:rsidR="009D5ABE" w:rsidRPr="00DB707E" w:rsidDel="00B93DB4" w14:paraId="4AF6B641" w14:textId="4BDD4B11" w:rsidTr="00864629">
        <w:trPr>
          <w:cantSplit/>
          <w:trHeight w:val="187"/>
          <w:del w:id="85269"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164FAFD7" w14:textId="4B4474CD" w:rsidR="009D5ABE" w:rsidRPr="00DB707E" w:rsidDel="00B93DB4" w:rsidRDefault="009D5ABE" w:rsidP="00864629">
            <w:pPr>
              <w:pStyle w:val="TAL"/>
              <w:rPr>
                <w:del w:id="85270" w:author="BigCREditor-Post-RAN4#105" w:date="2022-11-28T22:13:00Z"/>
                <w:rFonts w:cs="Arial"/>
              </w:rPr>
            </w:pPr>
            <w:del w:id="85271" w:author="BigCREditor-Post-RAN4#105" w:date="2022-11-28T22:13:00Z">
              <w:r w:rsidRPr="00DB707E" w:rsidDel="00B93DB4">
                <w:delText>Hysteresis</w:delText>
              </w:r>
            </w:del>
          </w:p>
        </w:tc>
        <w:tc>
          <w:tcPr>
            <w:tcW w:w="709" w:type="dxa"/>
            <w:tcBorders>
              <w:top w:val="single" w:sz="4" w:space="0" w:color="auto"/>
              <w:left w:val="single" w:sz="4" w:space="0" w:color="auto"/>
              <w:bottom w:val="single" w:sz="4" w:space="0" w:color="auto"/>
              <w:right w:val="single" w:sz="4" w:space="0" w:color="auto"/>
            </w:tcBorders>
            <w:hideMark/>
          </w:tcPr>
          <w:p w14:paraId="0A198780" w14:textId="1E32E14D" w:rsidR="009D5ABE" w:rsidRPr="00DB707E" w:rsidDel="00B93DB4" w:rsidRDefault="009D5ABE" w:rsidP="00864629">
            <w:pPr>
              <w:pStyle w:val="TAL"/>
              <w:rPr>
                <w:del w:id="85272" w:author="BigCREditor-Post-RAN4#105" w:date="2022-11-28T22:13:00Z"/>
                <w:rFonts w:cs="Arial"/>
              </w:rPr>
            </w:pPr>
            <w:del w:id="85273" w:author="BigCREditor-Post-RAN4#105" w:date="2022-11-28T22:13:00Z">
              <w:r w:rsidRPr="00DB707E" w:rsidDel="00B93DB4">
                <w:delText>dB</w:delText>
              </w:r>
            </w:del>
          </w:p>
        </w:tc>
        <w:tc>
          <w:tcPr>
            <w:tcW w:w="992" w:type="dxa"/>
            <w:tcBorders>
              <w:top w:val="single" w:sz="4" w:space="0" w:color="auto"/>
              <w:left w:val="single" w:sz="4" w:space="0" w:color="auto"/>
              <w:bottom w:val="single" w:sz="4" w:space="0" w:color="auto"/>
              <w:right w:val="single" w:sz="4" w:space="0" w:color="auto"/>
            </w:tcBorders>
            <w:hideMark/>
          </w:tcPr>
          <w:p w14:paraId="106FFC6A" w14:textId="316E7AED" w:rsidR="009D5ABE" w:rsidRPr="00DB707E" w:rsidDel="00B93DB4" w:rsidRDefault="009D5ABE" w:rsidP="00864629">
            <w:pPr>
              <w:pStyle w:val="TAL"/>
              <w:rPr>
                <w:del w:id="85274" w:author="BigCREditor-Post-RAN4#105" w:date="2022-11-28T22:13:00Z"/>
              </w:rPr>
            </w:pPr>
            <w:del w:id="85275"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333329DA" w14:textId="0AF0EEF2" w:rsidR="009D5ABE" w:rsidRPr="00DB707E" w:rsidDel="00B93DB4" w:rsidRDefault="009D5ABE" w:rsidP="00864629">
            <w:pPr>
              <w:pStyle w:val="TAL"/>
              <w:rPr>
                <w:del w:id="85276" w:author="BigCREditor-Post-RAN4#105" w:date="2022-11-28T22:13:00Z"/>
                <w:rFonts w:cs="Arial"/>
              </w:rPr>
            </w:pPr>
            <w:del w:id="85277" w:author="BigCREditor-Post-RAN4#105" w:date="2022-11-28T22:13:00Z">
              <w:r w:rsidRPr="00DB707E" w:rsidDel="00B93DB4">
                <w:delText>0</w:delText>
              </w:r>
            </w:del>
          </w:p>
        </w:tc>
        <w:tc>
          <w:tcPr>
            <w:tcW w:w="2977" w:type="dxa"/>
            <w:tcBorders>
              <w:top w:val="single" w:sz="4" w:space="0" w:color="auto"/>
              <w:left w:val="single" w:sz="4" w:space="0" w:color="auto"/>
              <w:bottom w:val="single" w:sz="4" w:space="0" w:color="auto"/>
              <w:right w:val="single" w:sz="4" w:space="0" w:color="auto"/>
            </w:tcBorders>
          </w:tcPr>
          <w:p w14:paraId="4CD964A4" w14:textId="580B7D93" w:rsidR="009D5ABE" w:rsidRPr="00DB707E" w:rsidDel="00B93DB4" w:rsidRDefault="009D5ABE" w:rsidP="00864629">
            <w:pPr>
              <w:pStyle w:val="TAL"/>
              <w:rPr>
                <w:del w:id="85278" w:author="BigCREditor-Post-RAN4#105" w:date="2022-11-28T22:13:00Z"/>
                <w:rFonts w:cs="Arial"/>
              </w:rPr>
            </w:pPr>
          </w:p>
        </w:tc>
      </w:tr>
      <w:tr w:rsidR="009D5ABE" w:rsidRPr="00DB707E" w:rsidDel="00B93DB4" w14:paraId="189604AF" w14:textId="35499FF0" w:rsidTr="00864629">
        <w:trPr>
          <w:cantSplit/>
          <w:trHeight w:val="187"/>
          <w:del w:id="85279"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75BAAACF" w14:textId="1DAC2A5A" w:rsidR="009D5ABE" w:rsidRPr="00DB707E" w:rsidDel="00B93DB4" w:rsidRDefault="009D5ABE" w:rsidP="00864629">
            <w:pPr>
              <w:pStyle w:val="TAL"/>
              <w:rPr>
                <w:del w:id="85280" w:author="BigCREditor-Post-RAN4#105" w:date="2022-11-28T22:13:00Z"/>
                <w:rFonts w:cs="Arial"/>
              </w:rPr>
            </w:pPr>
            <w:del w:id="85281" w:author="BigCREditor-Post-RAN4#105" w:date="2022-11-28T22:13:00Z">
              <w:r w:rsidRPr="00DB707E" w:rsidDel="00B93DB4">
                <w:delText>Time To Trigger</w:delText>
              </w:r>
            </w:del>
          </w:p>
        </w:tc>
        <w:tc>
          <w:tcPr>
            <w:tcW w:w="709" w:type="dxa"/>
            <w:tcBorders>
              <w:top w:val="single" w:sz="4" w:space="0" w:color="auto"/>
              <w:left w:val="single" w:sz="4" w:space="0" w:color="auto"/>
              <w:bottom w:val="single" w:sz="4" w:space="0" w:color="auto"/>
              <w:right w:val="single" w:sz="4" w:space="0" w:color="auto"/>
            </w:tcBorders>
            <w:hideMark/>
          </w:tcPr>
          <w:p w14:paraId="1537C72E" w14:textId="18861E60" w:rsidR="009D5ABE" w:rsidRPr="00DB707E" w:rsidDel="00B93DB4" w:rsidRDefault="009D5ABE" w:rsidP="00864629">
            <w:pPr>
              <w:pStyle w:val="TAL"/>
              <w:rPr>
                <w:del w:id="85282" w:author="BigCREditor-Post-RAN4#105" w:date="2022-11-28T22:13:00Z"/>
                <w:rFonts w:cs="Arial"/>
              </w:rPr>
            </w:pPr>
            <w:del w:id="85283" w:author="BigCREditor-Post-RAN4#105" w:date="2022-11-28T22:13:00Z">
              <w:r w:rsidRPr="00DB707E" w:rsidDel="00B93DB4">
                <w:delText>s</w:delText>
              </w:r>
            </w:del>
          </w:p>
        </w:tc>
        <w:tc>
          <w:tcPr>
            <w:tcW w:w="992" w:type="dxa"/>
            <w:tcBorders>
              <w:top w:val="single" w:sz="4" w:space="0" w:color="auto"/>
              <w:left w:val="single" w:sz="4" w:space="0" w:color="auto"/>
              <w:bottom w:val="single" w:sz="4" w:space="0" w:color="auto"/>
              <w:right w:val="single" w:sz="4" w:space="0" w:color="auto"/>
            </w:tcBorders>
            <w:hideMark/>
          </w:tcPr>
          <w:p w14:paraId="17E0EC7B" w14:textId="24E1A9BE" w:rsidR="009D5ABE" w:rsidRPr="00DB707E" w:rsidDel="00B93DB4" w:rsidRDefault="009D5ABE" w:rsidP="00864629">
            <w:pPr>
              <w:pStyle w:val="TAL"/>
              <w:rPr>
                <w:del w:id="85284" w:author="BigCREditor-Post-RAN4#105" w:date="2022-11-28T22:13:00Z"/>
              </w:rPr>
            </w:pPr>
            <w:del w:id="85285"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2ADCEA13" w14:textId="3F050557" w:rsidR="009D5ABE" w:rsidRPr="00DB707E" w:rsidDel="00B93DB4" w:rsidRDefault="009D5ABE" w:rsidP="00864629">
            <w:pPr>
              <w:pStyle w:val="TAL"/>
              <w:rPr>
                <w:del w:id="85286" w:author="BigCREditor-Post-RAN4#105" w:date="2022-11-28T22:13:00Z"/>
                <w:rFonts w:cs="Arial"/>
              </w:rPr>
            </w:pPr>
            <w:del w:id="85287" w:author="BigCREditor-Post-RAN4#105" w:date="2022-11-28T22:13:00Z">
              <w:r w:rsidRPr="00DB707E" w:rsidDel="00B93DB4">
                <w:delText>0</w:delText>
              </w:r>
            </w:del>
          </w:p>
        </w:tc>
        <w:tc>
          <w:tcPr>
            <w:tcW w:w="2977" w:type="dxa"/>
            <w:tcBorders>
              <w:top w:val="single" w:sz="4" w:space="0" w:color="auto"/>
              <w:left w:val="single" w:sz="4" w:space="0" w:color="auto"/>
              <w:bottom w:val="single" w:sz="4" w:space="0" w:color="auto"/>
              <w:right w:val="single" w:sz="4" w:space="0" w:color="auto"/>
            </w:tcBorders>
          </w:tcPr>
          <w:p w14:paraId="780CA800" w14:textId="3EAAB0B3" w:rsidR="009D5ABE" w:rsidRPr="00DB707E" w:rsidDel="00B93DB4" w:rsidRDefault="009D5ABE" w:rsidP="00864629">
            <w:pPr>
              <w:pStyle w:val="TAL"/>
              <w:rPr>
                <w:del w:id="85288" w:author="BigCREditor-Post-RAN4#105" w:date="2022-11-28T22:13:00Z"/>
                <w:rFonts w:cs="Arial"/>
              </w:rPr>
            </w:pPr>
          </w:p>
        </w:tc>
      </w:tr>
      <w:tr w:rsidR="009D5ABE" w:rsidRPr="00DB707E" w:rsidDel="00B93DB4" w14:paraId="1358CE11" w14:textId="34C49D25" w:rsidTr="00864629">
        <w:trPr>
          <w:cantSplit/>
          <w:trHeight w:val="187"/>
          <w:del w:id="85289"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4E3E6AA4" w14:textId="0E5992B3" w:rsidR="009D5ABE" w:rsidRPr="00DB707E" w:rsidDel="00B93DB4" w:rsidRDefault="009D5ABE" w:rsidP="00864629">
            <w:pPr>
              <w:pStyle w:val="TAL"/>
              <w:rPr>
                <w:del w:id="85290" w:author="BigCREditor-Post-RAN4#105" w:date="2022-11-28T22:13:00Z"/>
                <w:rFonts w:cs="Arial"/>
              </w:rPr>
            </w:pPr>
            <w:del w:id="85291" w:author="BigCREditor-Post-RAN4#105" w:date="2022-11-28T22:13:00Z">
              <w:r w:rsidRPr="00DB707E" w:rsidDel="00B93DB4">
                <w:rPr>
                  <w:rFonts w:cs="Arial"/>
                </w:rPr>
                <w:delText>Filter coefficient</w:delText>
              </w:r>
            </w:del>
          </w:p>
        </w:tc>
        <w:tc>
          <w:tcPr>
            <w:tcW w:w="709" w:type="dxa"/>
            <w:tcBorders>
              <w:top w:val="single" w:sz="4" w:space="0" w:color="auto"/>
              <w:left w:val="single" w:sz="4" w:space="0" w:color="auto"/>
              <w:bottom w:val="single" w:sz="4" w:space="0" w:color="auto"/>
              <w:right w:val="single" w:sz="4" w:space="0" w:color="auto"/>
            </w:tcBorders>
          </w:tcPr>
          <w:p w14:paraId="4B8DF0D7" w14:textId="1D5D9440" w:rsidR="009D5ABE" w:rsidRPr="00DB707E" w:rsidDel="00B93DB4" w:rsidRDefault="009D5ABE" w:rsidP="00864629">
            <w:pPr>
              <w:pStyle w:val="TAL"/>
              <w:rPr>
                <w:del w:id="85292" w:author="BigCREditor-Post-RAN4#105" w:date="2022-11-28T22:13: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F5D4B17" w14:textId="56F9EDB1" w:rsidR="009D5ABE" w:rsidRPr="00DB707E" w:rsidDel="00B93DB4" w:rsidRDefault="009D5ABE" w:rsidP="00864629">
            <w:pPr>
              <w:pStyle w:val="TAL"/>
              <w:rPr>
                <w:del w:id="85293" w:author="BigCREditor-Post-RAN4#105" w:date="2022-11-28T22:13:00Z"/>
              </w:rPr>
            </w:pPr>
            <w:del w:id="85294"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591662CF" w14:textId="72E53F76" w:rsidR="009D5ABE" w:rsidRPr="00DB707E" w:rsidDel="00B93DB4" w:rsidRDefault="009D5ABE" w:rsidP="00864629">
            <w:pPr>
              <w:pStyle w:val="TAL"/>
              <w:rPr>
                <w:del w:id="85295" w:author="BigCREditor-Post-RAN4#105" w:date="2022-11-28T22:13:00Z"/>
                <w:rFonts w:cs="Arial"/>
              </w:rPr>
            </w:pPr>
            <w:del w:id="85296" w:author="BigCREditor-Post-RAN4#105" w:date="2022-11-28T22:13:00Z">
              <w:r w:rsidRPr="00DB707E" w:rsidDel="00B93DB4">
                <w:delText>0</w:delText>
              </w:r>
            </w:del>
          </w:p>
        </w:tc>
        <w:tc>
          <w:tcPr>
            <w:tcW w:w="2977" w:type="dxa"/>
            <w:tcBorders>
              <w:top w:val="single" w:sz="4" w:space="0" w:color="auto"/>
              <w:left w:val="single" w:sz="4" w:space="0" w:color="auto"/>
              <w:bottom w:val="single" w:sz="4" w:space="0" w:color="auto"/>
              <w:right w:val="single" w:sz="4" w:space="0" w:color="auto"/>
            </w:tcBorders>
            <w:hideMark/>
          </w:tcPr>
          <w:p w14:paraId="4AD9748B" w14:textId="78717C90" w:rsidR="009D5ABE" w:rsidRPr="00DB707E" w:rsidDel="00B93DB4" w:rsidRDefault="009D5ABE" w:rsidP="00864629">
            <w:pPr>
              <w:pStyle w:val="TAL"/>
              <w:rPr>
                <w:del w:id="85297" w:author="BigCREditor-Post-RAN4#105" w:date="2022-11-28T22:13:00Z"/>
                <w:rFonts w:cs="Arial"/>
              </w:rPr>
            </w:pPr>
            <w:del w:id="85298" w:author="BigCREditor-Post-RAN4#105" w:date="2022-11-28T22:13:00Z">
              <w:r w:rsidRPr="00DB707E" w:rsidDel="00B93DB4">
                <w:delText>L3 filtering is not used</w:delText>
              </w:r>
            </w:del>
          </w:p>
        </w:tc>
      </w:tr>
      <w:tr w:rsidR="009D5ABE" w:rsidRPr="00DB707E" w:rsidDel="00B93DB4" w14:paraId="2174A9D8" w14:textId="49D6BA7F" w:rsidTr="00864629">
        <w:trPr>
          <w:cantSplit/>
          <w:trHeight w:val="187"/>
          <w:del w:id="85299"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50E62649" w14:textId="62D92B2D" w:rsidR="009D5ABE" w:rsidRPr="00DB707E" w:rsidDel="00B93DB4" w:rsidRDefault="009D5ABE" w:rsidP="00864629">
            <w:pPr>
              <w:pStyle w:val="TAL"/>
              <w:rPr>
                <w:del w:id="85300" w:author="BigCREditor-Post-RAN4#105" w:date="2022-11-28T22:13:00Z"/>
                <w:rFonts w:cs="Arial"/>
              </w:rPr>
            </w:pPr>
            <w:del w:id="85301" w:author="BigCREditor-Post-RAN4#105" w:date="2022-11-28T22:13:00Z">
              <w:r w:rsidRPr="00DB707E" w:rsidDel="00B93DB4">
                <w:rPr>
                  <w:rFonts w:cs="Arial"/>
                </w:rPr>
                <w:delText>DRX</w:delText>
              </w:r>
            </w:del>
          </w:p>
        </w:tc>
        <w:tc>
          <w:tcPr>
            <w:tcW w:w="709" w:type="dxa"/>
            <w:tcBorders>
              <w:top w:val="single" w:sz="4" w:space="0" w:color="auto"/>
              <w:left w:val="single" w:sz="4" w:space="0" w:color="auto"/>
              <w:bottom w:val="single" w:sz="4" w:space="0" w:color="auto"/>
              <w:right w:val="single" w:sz="4" w:space="0" w:color="auto"/>
            </w:tcBorders>
            <w:hideMark/>
          </w:tcPr>
          <w:p w14:paraId="28579CA2" w14:textId="405A38FC" w:rsidR="009D5ABE" w:rsidRPr="00DB707E" w:rsidDel="00B93DB4" w:rsidRDefault="009D5ABE" w:rsidP="00864629">
            <w:pPr>
              <w:pStyle w:val="TAL"/>
              <w:rPr>
                <w:del w:id="85302" w:author="BigCREditor-Post-RAN4#105" w:date="2022-11-28T22:13: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420ABB9" w14:textId="6AD23EEF" w:rsidR="009D5ABE" w:rsidRPr="00DB707E" w:rsidDel="00B93DB4" w:rsidRDefault="009D5ABE" w:rsidP="00864629">
            <w:pPr>
              <w:pStyle w:val="TAL"/>
              <w:rPr>
                <w:del w:id="85303" w:author="BigCREditor-Post-RAN4#105" w:date="2022-11-28T22:13:00Z"/>
                <w:rFonts w:cs="Arial"/>
              </w:rPr>
            </w:pPr>
            <w:del w:id="85304"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3468ACE1" w14:textId="1EC55468" w:rsidR="009D5ABE" w:rsidRPr="00DB707E" w:rsidDel="00B93DB4" w:rsidRDefault="009D5ABE" w:rsidP="00864629">
            <w:pPr>
              <w:pStyle w:val="TAL"/>
              <w:rPr>
                <w:del w:id="85305" w:author="BigCREditor-Post-RAN4#105" w:date="2022-11-28T22:13:00Z"/>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2EBCF0F5" w14:textId="375B6FA4" w:rsidR="009D5ABE" w:rsidRPr="00DB707E" w:rsidDel="00B93DB4" w:rsidRDefault="009D5ABE" w:rsidP="00864629">
            <w:pPr>
              <w:pStyle w:val="TAL"/>
              <w:rPr>
                <w:del w:id="85306" w:author="BigCREditor-Post-RAN4#105" w:date="2022-11-28T22:13:00Z"/>
                <w:rFonts w:cs="Arial"/>
                <w:lang w:eastAsia="zh-CN"/>
              </w:rPr>
            </w:pPr>
            <w:del w:id="85307" w:author="BigCREditor-Post-RAN4#105" w:date="2022-11-28T22:13:00Z">
              <w:r w:rsidRPr="00DB707E" w:rsidDel="00B93DB4">
                <w:rPr>
                  <w:rFonts w:eastAsia="DengXian" w:cs="Arial" w:hint="eastAsia"/>
                  <w:lang w:eastAsia="zh-CN"/>
                </w:rPr>
                <w:delText>O</w:delText>
              </w:r>
              <w:r w:rsidRPr="00DB707E" w:rsidDel="00B93DB4">
                <w:rPr>
                  <w:rFonts w:eastAsia="DengXian" w:cs="Arial"/>
                  <w:lang w:eastAsia="zh-CN"/>
                </w:rPr>
                <w:delText>FF</w:delText>
              </w:r>
            </w:del>
          </w:p>
        </w:tc>
      </w:tr>
      <w:tr w:rsidR="009D5ABE" w:rsidRPr="00DB707E" w:rsidDel="00B93DB4" w14:paraId="203A47BC" w14:textId="525B7486" w:rsidTr="00864629">
        <w:trPr>
          <w:cantSplit/>
          <w:trHeight w:val="187"/>
          <w:del w:id="85308" w:author="BigCREditor-Post-RAN4#105" w:date="2022-11-28T22:13:00Z"/>
        </w:trPr>
        <w:tc>
          <w:tcPr>
            <w:tcW w:w="2518" w:type="dxa"/>
            <w:tcBorders>
              <w:top w:val="single" w:sz="4" w:space="0" w:color="auto"/>
              <w:left w:val="single" w:sz="4" w:space="0" w:color="auto"/>
              <w:bottom w:val="nil"/>
              <w:right w:val="single" w:sz="4" w:space="0" w:color="auto"/>
            </w:tcBorders>
            <w:shd w:val="clear" w:color="auto" w:fill="auto"/>
            <w:hideMark/>
          </w:tcPr>
          <w:p w14:paraId="13A477D9" w14:textId="2556D5AC" w:rsidR="009D5ABE" w:rsidRPr="00DB707E" w:rsidDel="00B93DB4" w:rsidRDefault="009D5ABE" w:rsidP="00864629">
            <w:pPr>
              <w:pStyle w:val="TAL"/>
              <w:rPr>
                <w:del w:id="85309" w:author="BigCREditor-Post-RAN4#105" w:date="2022-11-28T22:13:00Z"/>
                <w:rFonts w:cs="Arial"/>
              </w:rPr>
            </w:pPr>
            <w:del w:id="85310" w:author="BigCREditor-Post-RAN4#105" w:date="2022-11-28T22:13:00Z">
              <w:r w:rsidRPr="00DB707E" w:rsidDel="00B93DB4">
                <w:rPr>
                  <w:rFonts w:cs="Arial"/>
                </w:rPr>
                <w:delText>Time offset between serving and neighbour cells</w:delText>
              </w:r>
            </w:del>
          </w:p>
        </w:tc>
        <w:tc>
          <w:tcPr>
            <w:tcW w:w="709" w:type="dxa"/>
            <w:tcBorders>
              <w:top w:val="single" w:sz="4" w:space="0" w:color="auto"/>
              <w:left w:val="single" w:sz="4" w:space="0" w:color="auto"/>
              <w:bottom w:val="nil"/>
              <w:right w:val="single" w:sz="4" w:space="0" w:color="auto"/>
            </w:tcBorders>
            <w:shd w:val="clear" w:color="auto" w:fill="auto"/>
          </w:tcPr>
          <w:p w14:paraId="27967209" w14:textId="0F4FFCFB" w:rsidR="009D5ABE" w:rsidRPr="00DB707E" w:rsidDel="00B93DB4" w:rsidRDefault="009D5ABE" w:rsidP="00864629">
            <w:pPr>
              <w:pStyle w:val="TAL"/>
              <w:rPr>
                <w:del w:id="85311" w:author="BigCREditor-Post-RAN4#105" w:date="2022-11-28T22:13: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51A19192" w14:textId="0C98E063" w:rsidR="009D5ABE" w:rsidRPr="00DB707E" w:rsidDel="00B93DB4" w:rsidRDefault="009D5ABE" w:rsidP="00864629">
            <w:pPr>
              <w:pStyle w:val="TAL"/>
              <w:rPr>
                <w:del w:id="85312" w:author="BigCREditor-Post-RAN4#105" w:date="2022-11-28T22:13:00Z"/>
                <w:lang w:eastAsia="zh-CN"/>
              </w:rPr>
            </w:pPr>
            <w:del w:id="85313"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3E5A60C3" w14:textId="5DA4FA45" w:rsidR="009D5ABE" w:rsidRPr="00DB707E" w:rsidDel="00B93DB4" w:rsidRDefault="009D5ABE" w:rsidP="00864629">
            <w:pPr>
              <w:pStyle w:val="TAL"/>
              <w:rPr>
                <w:del w:id="85314" w:author="BigCREditor-Post-RAN4#105" w:date="2022-11-28T22:13:00Z"/>
                <w:rFonts w:cs="Arial"/>
              </w:rPr>
            </w:pPr>
            <w:del w:id="85315" w:author="BigCREditor-Post-RAN4#105" w:date="2022-11-28T22:13:00Z">
              <w:r w:rsidRPr="00DB707E" w:rsidDel="00B93DB4">
                <w:delText xml:space="preserve">3 </w:delText>
              </w:r>
              <w:r w:rsidRPr="00DB707E" w:rsidDel="00B93DB4">
                <w:rPr>
                  <w:lang w:eastAsia="ja-JP"/>
                </w:rPr>
                <w:delText>ms</w:delText>
              </w:r>
            </w:del>
          </w:p>
        </w:tc>
        <w:tc>
          <w:tcPr>
            <w:tcW w:w="2977" w:type="dxa"/>
            <w:tcBorders>
              <w:top w:val="single" w:sz="4" w:space="0" w:color="auto"/>
              <w:left w:val="single" w:sz="4" w:space="0" w:color="auto"/>
              <w:bottom w:val="single" w:sz="4" w:space="0" w:color="auto"/>
              <w:right w:val="single" w:sz="4" w:space="0" w:color="auto"/>
            </w:tcBorders>
            <w:hideMark/>
          </w:tcPr>
          <w:p w14:paraId="2C3EE0B3" w14:textId="3EDBB8AD" w:rsidR="009D5ABE" w:rsidRPr="00DB707E" w:rsidDel="00B93DB4" w:rsidRDefault="009D5ABE" w:rsidP="00864629">
            <w:pPr>
              <w:pStyle w:val="TAL"/>
              <w:rPr>
                <w:del w:id="85316" w:author="BigCREditor-Post-RAN4#105" w:date="2022-11-28T22:13:00Z"/>
              </w:rPr>
            </w:pPr>
            <w:del w:id="85317" w:author="BigCREditor-Post-RAN4#105" w:date="2022-11-28T22:13:00Z">
              <w:r w:rsidRPr="00DB707E" w:rsidDel="00B93DB4">
                <w:delText>Asynchronous cells.</w:delText>
              </w:r>
            </w:del>
          </w:p>
          <w:p w14:paraId="033EEDED" w14:textId="10FCEEA2" w:rsidR="009D5ABE" w:rsidRPr="00DB707E" w:rsidDel="00B93DB4" w:rsidRDefault="009D5ABE" w:rsidP="00864629">
            <w:pPr>
              <w:pStyle w:val="TAL"/>
              <w:rPr>
                <w:del w:id="85318" w:author="BigCREditor-Post-RAN4#105" w:date="2022-11-28T22:13:00Z"/>
                <w:rFonts w:cs="Arial"/>
              </w:rPr>
            </w:pPr>
            <w:del w:id="85319" w:author="BigCREditor-Post-RAN4#105" w:date="2022-11-28T22:13:00Z">
              <w:r w:rsidRPr="00DB707E" w:rsidDel="00B93DB4">
                <w:delText>The timing of Cell 2 is 3ms later than the timing of Cell 1.</w:delText>
              </w:r>
            </w:del>
          </w:p>
        </w:tc>
      </w:tr>
      <w:tr w:rsidR="009D5ABE" w:rsidRPr="00DB707E" w:rsidDel="00B93DB4" w14:paraId="7145AB0F" w14:textId="40DF91C9" w:rsidTr="00864629">
        <w:trPr>
          <w:cantSplit/>
          <w:trHeight w:val="187"/>
          <w:del w:id="85320"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76DEB855" w14:textId="13A0ECB5" w:rsidR="009D5ABE" w:rsidRPr="00DB707E" w:rsidDel="00B93DB4" w:rsidRDefault="009D5ABE" w:rsidP="00864629">
            <w:pPr>
              <w:pStyle w:val="TAL"/>
              <w:rPr>
                <w:del w:id="85321" w:author="BigCREditor-Post-RAN4#105" w:date="2022-11-28T22:13:00Z"/>
                <w:rFonts w:cs="Arial"/>
              </w:rPr>
            </w:pPr>
            <w:del w:id="85322" w:author="BigCREditor-Post-RAN4#105" w:date="2022-11-28T22:13:00Z">
              <w:r w:rsidRPr="00DB707E" w:rsidDel="00B93DB4">
                <w:delText>T1</w:delText>
              </w:r>
            </w:del>
          </w:p>
        </w:tc>
        <w:tc>
          <w:tcPr>
            <w:tcW w:w="709" w:type="dxa"/>
            <w:tcBorders>
              <w:top w:val="single" w:sz="4" w:space="0" w:color="auto"/>
              <w:left w:val="single" w:sz="4" w:space="0" w:color="auto"/>
              <w:bottom w:val="single" w:sz="4" w:space="0" w:color="auto"/>
              <w:right w:val="single" w:sz="4" w:space="0" w:color="auto"/>
            </w:tcBorders>
            <w:hideMark/>
          </w:tcPr>
          <w:p w14:paraId="59529F32" w14:textId="2EDBEBF1" w:rsidR="009D5ABE" w:rsidRPr="00DB707E" w:rsidDel="00B93DB4" w:rsidRDefault="009D5ABE" w:rsidP="00864629">
            <w:pPr>
              <w:pStyle w:val="TAL"/>
              <w:rPr>
                <w:del w:id="85323" w:author="BigCREditor-Post-RAN4#105" w:date="2022-11-28T22:13:00Z"/>
                <w:rFonts w:cs="Arial"/>
              </w:rPr>
            </w:pPr>
            <w:del w:id="85324" w:author="BigCREditor-Post-RAN4#105" w:date="2022-11-28T22:13:00Z">
              <w:r w:rsidRPr="00DB707E" w:rsidDel="00B93DB4">
                <w:delText>s</w:delText>
              </w:r>
            </w:del>
          </w:p>
        </w:tc>
        <w:tc>
          <w:tcPr>
            <w:tcW w:w="992" w:type="dxa"/>
            <w:tcBorders>
              <w:top w:val="single" w:sz="4" w:space="0" w:color="auto"/>
              <w:left w:val="single" w:sz="4" w:space="0" w:color="auto"/>
              <w:bottom w:val="single" w:sz="4" w:space="0" w:color="auto"/>
              <w:right w:val="single" w:sz="4" w:space="0" w:color="auto"/>
            </w:tcBorders>
            <w:hideMark/>
          </w:tcPr>
          <w:p w14:paraId="51B226FE" w14:textId="3A334919" w:rsidR="009D5ABE" w:rsidRPr="00DB707E" w:rsidDel="00B93DB4" w:rsidRDefault="009D5ABE" w:rsidP="00864629">
            <w:pPr>
              <w:pStyle w:val="TAL"/>
              <w:rPr>
                <w:del w:id="85325" w:author="BigCREditor-Post-RAN4#105" w:date="2022-11-28T22:13:00Z"/>
                <w:lang w:eastAsia="zh-CN"/>
              </w:rPr>
            </w:pPr>
            <w:del w:id="85326"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3A8EB258" w14:textId="6DD98DEE" w:rsidR="009D5ABE" w:rsidRPr="00DB707E" w:rsidDel="00B93DB4" w:rsidRDefault="009D5ABE" w:rsidP="00864629">
            <w:pPr>
              <w:pStyle w:val="TAL"/>
              <w:rPr>
                <w:del w:id="85327" w:author="BigCREditor-Post-RAN4#105" w:date="2022-11-28T22:13:00Z"/>
                <w:rFonts w:cs="Arial"/>
              </w:rPr>
            </w:pPr>
            <w:del w:id="85328" w:author="BigCREditor-Post-RAN4#105" w:date="2022-11-28T22:13:00Z">
              <w:r w:rsidRPr="00DB707E" w:rsidDel="00B93DB4">
                <w:delText>5</w:delText>
              </w:r>
            </w:del>
          </w:p>
        </w:tc>
        <w:tc>
          <w:tcPr>
            <w:tcW w:w="2977" w:type="dxa"/>
            <w:tcBorders>
              <w:top w:val="single" w:sz="4" w:space="0" w:color="auto"/>
              <w:left w:val="single" w:sz="4" w:space="0" w:color="auto"/>
              <w:bottom w:val="single" w:sz="4" w:space="0" w:color="auto"/>
              <w:right w:val="single" w:sz="4" w:space="0" w:color="auto"/>
            </w:tcBorders>
          </w:tcPr>
          <w:p w14:paraId="0F5CAC2B" w14:textId="4E26C850" w:rsidR="009D5ABE" w:rsidRPr="00DB707E" w:rsidDel="00B93DB4" w:rsidRDefault="009D5ABE" w:rsidP="00864629">
            <w:pPr>
              <w:pStyle w:val="TAL"/>
              <w:rPr>
                <w:del w:id="85329" w:author="BigCREditor-Post-RAN4#105" w:date="2022-11-28T22:13:00Z"/>
                <w:rFonts w:cs="Arial"/>
              </w:rPr>
            </w:pPr>
          </w:p>
        </w:tc>
      </w:tr>
      <w:tr w:rsidR="009D5ABE" w:rsidRPr="00DB707E" w:rsidDel="00B93DB4" w14:paraId="64E9BF99" w14:textId="27132928" w:rsidTr="00864629">
        <w:trPr>
          <w:cantSplit/>
          <w:trHeight w:val="187"/>
          <w:del w:id="85330" w:author="BigCREditor-Post-RAN4#105" w:date="2022-11-28T22:13:00Z"/>
        </w:trPr>
        <w:tc>
          <w:tcPr>
            <w:tcW w:w="2518" w:type="dxa"/>
            <w:tcBorders>
              <w:top w:val="single" w:sz="4" w:space="0" w:color="auto"/>
              <w:left w:val="single" w:sz="4" w:space="0" w:color="auto"/>
              <w:bottom w:val="single" w:sz="4" w:space="0" w:color="auto"/>
              <w:right w:val="single" w:sz="4" w:space="0" w:color="auto"/>
            </w:tcBorders>
            <w:hideMark/>
          </w:tcPr>
          <w:p w14:paraId="18C05C8E" w14:textId="04A8F7B2" w:rsidR="009D5ABE" w:rsidRPr="00DB707E" w:rsidDel="00B93DB4" w:rsidRDefault="009D5ABE" w:rsidP="00864629">
            <w:pPr>
              <w:pStyle w:val="TAL"/>
              <w:rPr>
                <w:del w:id="85331" w:author="BigCREditor-Post-RAN4#105" w:date="2022-11-28T22:13:00Z"/>
                <w:rFonts w:cs="Arial"/>
              </w:rPr>
            </w:pPr>
            <w:del w:id="85332" w:author="BigCREditor-Post-RAN4#105" w:date="2022-11-28T22:13:00Z">
              <w:r w:rsidRPr="00DB707E" w:rsidDel="00B93DB4">
                <w:delText>T2</w:delText>
              </w:r>
            </w:del>
          </w:p>
        </w:tc>
        <w:tc>
          <w:tcPr>
            <w:tcW w:w="709" w:type="dxa"/>
            <w:tcBorders>
              <w:top w:val="single" w:sz="4" w:space="0" w:color="auto"/>
              <w:left w:val="single" w:sz="4" w:space="0" w:color="auto"/>
              <w:bottom w:val="single" w:sz="4" w:space="0" w:color="auto"/>
              <w:right w:val="single" w:sz="4" w:space="0" w:color="auto"/>
            </w:tcBorders>
            <w:hideMark/>
          </w:tcPr>
          <w:p w14:paraId="26AB820A" w14:textId="018DDB47" w:rsidR="009D5ABE" w:rsidRPr="00DB707E" w:rsidDel="00B93DB4" w:rsidRDefault="009D5ABE" w:rsidP="00864629">
            <w:pPr>
              <w:pStyle w:val="TAL"/>
              <w:rPr>
                <w:del w:id="85333" w:author="BigCREditor-Post-RAN4#105" w:date="2022-11-28T22:13:00Z"/>
                <w:rFonts w:cs="Arial"/>
              </w:rPr>
            </w:pPr>
            <w:del w:id="85334" w:author="BigCREditor-Post-RAN4#105" w:date="2022-11-28T22:13:00Z">
              <w:r w:rsidRPr="00DB707E" w:rsidDel="00B93DB4">
                <w:delText>s</w:delText>
              </w:r>
            </w:del>
          </w:p>
        </w:tc>
        <w:tc>
          <w:tcPr>
            <w:tcW w:w="992" w:type="dxa"/>
            <w:tcBorders>
              <w:top w:val="single" w:sz="4" w:space="0" w:color="auto"/>
              <w:left w:val="single" w:sz="4" w:space="0" w:color="auto"/>
              <w:bottom w:val="single" w:sz="4" w:space="0" w:color="auto"/>
              <w:right w:val="single" w:sz="4" w:space="0" w:color="auto"/>
            </w:tcBorders>
            <w:hideMark/>
          </w:tcPr>
          <w:p w14:paraId="1CA873EE" w14:textId="433243BB" w:rsidR="009D5ABE" w:rsidRPr="00DB707E" w:rsidDel="00B93DB4" w:rsidRDefault="009D5ABE" w:rsidP="00864629">
            <w:pPr>
              <w:pStyle w:val="TAL"/>
              <w:rPr>
                <w:del w:id="85335" w:author="BigCREditor-Post-RAN4#105" w:date="2022-11-28T22:13:00Z"/>
              </w:rPr>
            </w:pPr>
            <w:del w:id="85336" w:author="BigCREditor-Post-RAN4#105" w:date="2022-11-28T22:13:00Z">
              <w:r w:rsidRPr="00DB707E" w:rsidDel="00B93DB4">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05743114" w14:textId="62257CF7" w:rsidR="009D5ABE" w:rsidRPr="00DB707E" w:rsidDel="00B93DB4" w:rsidRDefault="009D5ABE" w:rsidP="00864629">
            <w:pPr>
              <w:pStyle w:val="TAL"/>
              <w:rPr>
                <w:del w:id="85337" w:author="BigCREditor-Post-RAN4#105" w:date="2022-11-28T22:13:00Z"/>
                <w:rFonts w:cs="Arial"/>
              </w:rPr>
            </w:pPr>
            <w:del w:id="85338" w:author="BigCREditor-Post-RAN4#105" w:date="2022-11-28T22:13:00Z">
              <w:r w:rsidRPr="00DB707E" w:rsidDel="00B93DB4">
                <w:delText>5</w:delText>
              </w:r>
            </w:del>
          </w:p>
        </w:tc>
        <w:tc>
          <w:tcPr>
            <w:tcW w:w="2977" w:type="dxa"/>
            <w:tcBorders>
              <w:top w:val="single" w:sz="4" w:space="0" w:color="auto"/>
              <w:left w:val="single" w:sz="4" w:space="0" w:color="auto"/>
              <w:bottom w:val="single" w:sz="4" w:space="0" w:color="auto"/>
              <w:right w:val="single" w:sz="4" w:space="0" w:color="auto"/>
            </w:tcBorders>
          </w:tcPr>
          <w:p w14:paraId="558B87E8" w14:textId="5338048B" w:rsidR="009D5ABE" w:rsidRPr="00DB707E" w:rsidDel="00B93DB4" w:rsidRDefault="009D5ABE" w:rsidP="00864629">
            <w:pPr>
              <w:pStyle w:val="TAL"/>
              <w:rPr>
                <w:del w:id="85339" w:author="BigCREditor-Post-RAN4#105" w:date="2022-11-28T22:13:00Z"/>
                <w:rFonts w:cs="Arial"/>
              </w:rPr>
            </w:pPr>
          </w:p>
        </w:tc>
      </w:tr>
    </w:tbl>
    <w:p w14:paraId="76683522" w14:textId="251EA326" w:rsidR="009D5ABE" w:rsidRPr="00DB707E" w:rsidDel="00B93DB4" w:rsidRDefault="009D5ABE" w:rsidP="009D5ABE">
      <w:pPr>
        <w:rPr>
          <w:del w:id="85340" w:author="BigCREditor-Post-RAN4#105" w:date="2022-11-28T22:13:00Z"/>
        </w:rPr>
      </w:pPr>
    </w:p>
    <w:p w14:paraId="16CB506A" w14:textId="1AB07F7D" w:rsidR="009D5ABE" w:rsidRPr="00DB707E" w:rsidDel="00B93DB4" w:rsidRDefault="009D5ABE" w:rsidP="009D5ABE">
      <w:pPr>
        <w:pStyle w:val="TH"/>
        <w:rPr>
          <w:del w:id="85341" w:author="BigCREditor-Post-RAN4#105" w:date="2022-11-28T22:13:00Z"/>
        </w:rPr>
      </w:pPr>
      <w:del w:id="85342" w:author="BigCREditor-Post-RAN4#105" w:date="2022-11-28T22:13:00Z">
        <w:r w:rsidRPr="00DB707E" w:rsidDel="00B93DB4">
          <w:delText>Table A.16.6.1.11.2-3: NR Cell specific test parameters for SA intra-frequency event triggered reporting with per-UE gap for PCell in FR1 with SSB index reading</w:delText>
        </w:r>
      </w:del>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700"/>
        <w:gridCol w:w="1700"/>
        <w:gridCol w:w="850"/>
        <w:gridCol w:w="851"/>
        <w:gridCol w:w="921"/>
        <w:gridCol w:w="921"/>
      </w:tblGrid>
      <w:tr w:rsidR="009D5ABE" w:rsidRPr="00DB707E" w:rsidDel="00B93DB4" w14:paraId="6DC096EA" w14:textId="3EF20237" w:rsidTr="00864629">
        <w:trPr>
          <w:cantSplit/>
          <w:trHeight w:val="235"/>
          <w:jc w:val="center"/>
          <w:del w:id="85343" w:author="BigCREditor-Post-RAN4#105" w:date="2022-11-28T22:13:00Z"/>
        </w:trPr>
        <w:tc>
          <w:tcPr>
            <w:tcW w:w="1668" w:type="dxa"/>
            <w:tcBorders>
              <w:top w:val="single" w:sz="4" w:space="0" w:color="auto"/>
              <w:left w:val="single" w:sz="4" w:space="0" w:color="auto"/>
              <w:bottom w:val="nil"/>
              <w:right w:val="single" w:sz="4" w:space="0" w:color="auto"/>
            </w:tcBorders>
            <w:hideMark/>
          </w:tcPr>
          <w:p w14:paraId="10D8BE1D" w14:textId="27A590B4" w:rsidR="009D5ABE" w:rsidRPr="00DB707E" w:rsidDel="00B93DB4" w:rsidRDefault="009D5ABE" w:rsidP="00864629">
            <w:pPr>
              <w:pStyle w:val="TAH"/>
              <w:spacing w:line="256" w:lineRule="auto"/>
              <w:rPr>
                <w:del w:id="85344" w:author="BigCREditor-Post-RAN4#105" w:date="2022-11-28T22:13:00Z"/>
                <w:rFonts w:cs="Arial"/>
              </w:rPr>
            </w:pPr>
            <w:del w:id="85345" w:author="BigCREditor-Post-RAN4#105" w:date="2022-11-28T22:13:00Z">
              <w:r w:rsidRPr="00DB707E" w:rsidDel="00B93DB4">
                <w:rPr>
                  <w:rFonts w:cs="v4.2.0"/>
                </w:rPr>
                <w:delText>Parameter</w:delText>
              </w:r>
            </w:del>
          </w:p>
        </w:tc>
        <w:tc>
          <w:tcPr>
            <w:tcW w:w="1701" w:type="dxa"/>
            <w:tcBorders>
              <w:top w:val="single" w:sz="4" w:space="0" w:color="auto"/>
              <w:left w:val="single" w:sz="4" w:space="0" w:color="auto"/>
              <w:bottom w:val="nil"/>
              <w:right w:val="single" w:sz="4" w:space="0" w:color="auto"/>
            </w:tcBorders>
            <w:hideMark/>
          </w:tcPr>
          <w:p w14:paraId="66021C93" w14:textId="28F7A9C0" w:rsidR="009D5ABE" w:rsidRPr="00DB707E" w:rsidDel="00B93DB4" w:rsidRDefault="009D5ABE" w:rsidP="00864629">
            <w:pPr>
              <w:pStyle w:val="TAH"/>
              <w:spacing w:line="256" w:lineRule="auto"/>
              <w:rPr>
                <w:del w:id="85346" w:author="BigCREditor-Post-RAN4#105" w:date="2022-11-28T22:13:00Z"/>
                <w:rFonts w:cs="v4.2.0"/>
              </w:rPr>
            </w:pPr>
            <w:del w:id="85347" w:author="BigCREditor-Post-RAN4#105" w:date="2022-11-28T22:13:00Z">
              <w:r w:rsidRPr="00DB707E" w:rsidDel="00B93DB4">
                <w:rPr>
                  <w:rFonts w:cs="v4.2.0"/>
                </w:rPr>
                <w:delText>Unit</w:delText>
              </w:r>
            </w:del>
          </w:p>
        </w:tc>
        <w:tc>
          <w:tcPr>
            <w:tcW w:w="1701" w:type="dxa"/>
            <w:tcBorders>
              <w:top w:val="single" w:sz="4" w:space="0" w:color="auto"/>
              <w:left w:val="single" w:sz="4" w:space="0" w:color="auto"/>
              <w:bottom w:val="nil"/>
              <w:right w:val="single" w:sz="4" w:space="0" w:color="auto"/>
            </w:tcBorders>
            <w:hideMark/>
          </w:tcPr>
          <w:p w14:paraId="7A0F1C86" w14:textId="3F73EDC5" w:rsidR="009D5ABE" w:rsidRPr="00DB707E" w:rsidDel="00B93DB4" w:rsidRDefault="009D5ABE" w:rsidP="00864629">
            <w:pPr>
              <w:pStyle w:val="TAH"/>
              <w:spacing w:line="256" w:lineRule="auto"/>
              <w:rPr>
                <w:del w:id="85348" w:author="BigCREditor-Post-RAN4#105" w:date="2022-11-28T22:13:00Z"/>
                <w:rFonts w:cs="v4.2.0"/>
                <w:lang w:eastAsia="zh-CN"/>
              </w:rPr>
            </w:pPr>
            <w:del w:id="85349" w:author="BigCREditor-Post-RAN4#105" w:date="2022-11-28T22:13:00Z">
              <w:r w:rsidRPr="00DB707E" w:rsidDel="00B93DB4">
                <w:rPr>
                  <w:rFonts w:cs="v4.2.0"/>
                  <w:lang w:eastAsia="zh-CN"/>
                </w:rPr>
                <w:delText>Test configuration</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30C63AD0" w14:textId="7E9EBF31" w:rsidR="009D5ABE" w:rsidRPr="00DB707E" w:rsidDel="00B93DB4" w:rsidRDefault="009D5ABE" w:rsidP="00864629">
            <w:pPr>
              <w:pStyle w:val="TAH"/>
              <w:spacing w:line="256" w:lineRule="auto"/>
              <w:rPr>
                <w:del w:id="85350" w:author="BigCREditor-Post-RAN4#105" w:date="2022-11-28T22:13:00Z"/>
                <w:rFonts w:cs="Arial"/>
              </w:rPr>
            </w:pPr>
            <w:del w:id="85351" w:author="BigCREditor-Post-RAN4#105" w:date="2022-11-28T22:13:00Z">
              <w:r w:rsidRPr="00DB707E" w:rsidDel="00B93DB4">
                <w:rPr>
                  <w:rFonts w:cs="v4.2.0"/>
                </w:rPr>
                <w:delText>Cell 1</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3FCB1A66" w14:textId="13DA761D" w:rsidR="009D5ABE" w:rsidRPr="00DB707E" w:rsidDel="00B93DB4" w:rsidRDefault="009D5ABE" w:rsidP="00864629">
            <w:pPr>
              <w:pStyle w:val="TAH"/>
              <w:spacing w:line="256" w:lineRule="auto"/>
              <w:rPr>
                <w:del w:id="85352" w:author="BigCREditor-Post-RAN4#105" w:date="2022-11-28T22:13:00Z"/>
                <w:rFonts w:cs="v4.2.0"/>
                <w:lang w:eastAsia="zh-CN"/>
              </w:rPr>
            </w:pPr>
            <w:del w:id="85353" w:author="BigCREditor-Post-RAN4#105" w:date="2022-11-28T22:13:00Z">
              <w:r w:rsidRPr="00DB707E" w:rsidDel="00B93DB4">
                <w:rPr>
                  <w:rFonts w:cs="v4.2.0"/>
                  <w:lang w:eastAsia="zh-CN"/>
                </w:rPr>
                <w:delText>Cell 2</w:delText>
              </w:r>
            </w:del>
          </w:p>
        </w:tc>
      </w:tr>
      <w:tr w:rsidR="009D5ABE" w:rsidRPr="00DB707E" w:rsidDel="00B93DB4" w14:paraId="7D479D23" w14:textId="3E4DCE81" w:rsidTr="00864629">
        <w:trPr>
          <w:cantSplit/>
          <w:trHeight w:val="234"/>
          <w:jc w:val="center"/>
          <w:del w:id="85354" w:author="BigCREditor-Post-RAN4#105" w:date="2022-11-28T22:13:00Z"/>
        </w:trPr>
        <w:tc>
          <w:tcPr>
            <w:tcW w:w="1668" w:type="dxa"/>
            <w:tcBorders>
              <w:top w:val="nil"/>
              <w:left w:val="single" w:sz="4" w:space="0" w:color="auto"/>
              <w:bottom w:val="single" w:sz="4" w:space="0" w:color="auto"/>
              <w:right w:val="single" w:sz="4" w:space="0" w:color="auto"/>
            </w:tcBorders>
            <w:vAlign w:val="center"/>
            <w:hideMark/>
          </w:tcPr>
          <w:p w14:paraId="106A8360" w14:textId="654BBCFD" w:rsidR="009D5ABE" w:rsidRPr="00DB707E" w:rsidDel="00B93DB4" w:rsidRDefault="009D5ABE" w:rsidP="00864629">
            <w:pPr>
              <w:rPr>
                <w:del w:id="85355" w:author="BigCREditor-Post-RAN4#105" w:date="2022-11-28T22:13:00Z"/>
                <w:rFonts w:cs="v4.2.0"/>
                <w:lang w:eastAsia="zh-CN"/>
              </w:rPr>
            </w:pPr>
          </w:p>
        </w:tc>
        <w:tc>
          <w:tcPr>
            <w:tcW w:w="1701" w:type="dxa"/>
            <w:tcBorders>
              <w:top w:val="nil"/>
              <w:left w:val="single" w:sz="4" w:space="0" w:color="auto"/>
              <w:bottom w:val="single" w:sz="4" w:space="0" w:color="auto"/>
              <w:right w:val="single" w:sz="4" w:space="0" w:color="auto"/>
            </w:tcBorders>
            <w:vAlign w:val="center"/>
            <w:hideMark/>
          </w:tcPr>
          <w:p w14:paraId="613EB0CC" w14:textId="259E1AEA" w:rsidR="009D5ABE" w:rsidRPr="00DB707E" w:rsidDel="00B93DB4" w:rsidRDefault="009D5ABE" w:rsidP="00864629">
            <w:pPr>
              <w:spacing w:after="0" w:line="256" w:lineRule="auto"/>
              <w:rPr>
                <w:del w:id="85356" w:author="BigCREditor-Post-RAN4#105" w:date="2022-11-28T22:13:00Z"/>
                <w:rFonts w:ascii="Calibri" w:hAnsi="Calibri"/>
                <w:lang w:val="en-US" w:eastAsia="zh-CN"/>
              </w:rPr>
            </w:pPr>
          </w:p>
        </w:tc>
        <w:tc>
          <w:tcPr>
            <w:tcW w:w="1701" w:type="dxa"/>
            <w:tcBorders>
              <w:top w:val="nil"/>
              <w:left w:val="single" w:sz="4" w:space="0" w:color="auto"/>
              <w:bottom w:val="single" w:sz="4" w:space="0" w:color="auto"/>
              <w:right w:val="single" w:sz="4" w:space="0" w:color="auto"/>
            </w:tcBorders>
            <w:vAlign w:val="center"/>
            <w:hideMark/>
          </w:tcPr>
          <w:p w14:paraId="3D11616B" w14:textId="3D7B5727" w:rsidR="009D5ABE" w:rsidRPr="00DB707E" w:rsidDel="00B93DB4" w:rsidRDefault="009D5ABE" w:rsidP="00864629">
            <w:pPr>
              <w:spacing w:after="0" w:line="256" w:lineRule="auto"/>
              <w:rPr>
                <w:del w:id="85357" w:author="BigCREditor-Post-RAN4#105" w:date="2022-11-28T22:13:00Z"/>
                <w:rFonts w:ascii="Calibri" w:hAnsi="Calibr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5ED32182" w14:textId="753C388F" w:rsidR="009D5ABE" w:rsidRPr="00DB707E" w:rsidDel="00B93DB4" w:rsidRDefault="009D5ABE" w:rsidP="00864629">
            <w:pPr>
              <w:pStyle w:val="TAH"/>
              <w:spacing w:line="256" w:lineRule="auto"/>
              <w:rPr>
                <w:del w:id="85358" w:author="BigCREditor-Post-RAN4#105" w:date="2022-11-28T22:13:00Z"/>
                <w:rFonts w:cs="v4.2.0"/>
                <w:lang w:eastAsia="zh-CN"/>
              </w:rPr>
            </w:pPr>
            <w:del w:id="85359" w:author="BigCREditor-Post-RAN4#105" w:date="2022-11-28T22:13:00Z">
              <w:r w:rsidRPr="00DB707E" w:rsidDel="00B93DB4">
                <w:rPr>
                  <w:rFonts w:cs="v4.2.0"/>
                  <w:lang w:eastAsia="zh-CN"/>
                </w:rPr>
                <w:delText>T1</w:delText>
              </w:r>
            </w:del>
          </w:p>
        </w:tc>
        <w:tc>
          <w:tcPr>
            <w:tcW w:w="851" w:type="dxa"/>
            <w:tcBorders>
              <w:top w:val="single" w:sz="4" w:space="0" w:color="auto"/>
              <w:left w:val="single" w:sz="4" w:space="0" w:color="auto"/>
              <w:bottom w:val="single" w:sz="4" w:space="0" w:color="auto"/>
              <w:right w:val="single" w:sz="4" w:space="0" w:color="auto"/>
            </w:tcBorders>
            <w:hideMark/>
          </w:tcPr>
          <w:p w14:paraId="64B957AF" w14:textId="5C467AD0" w:rsidR="009D5ABE" w:rsidRPr="00DB707E" w:rsidDel="00B93DB4" w:rsidRDefault="009D5ABE" w:rsidP="00864629">
            <w:pPr>
              <w:pStyle w:val="TAH"/>
              <w:spacing w:line="256" w:lineRule="auto"/>
              <w:rPr>
                <w:del w:id="85360" w:author="BigCREditor-Post-RAN4#105" w:date="2022-11-28T22:13:00Z"/>
                <w:rFonts w:cs="v4.2.0"/>
                <w:lang w:eastAsia="zh-CN"/>
              </w:rPr>
            </w:pPr>
            <w:del w:id="85361" w:author="BigCREditor-Post-RAN4#105" w:date="2022-11-28T22:13:00Z">
              <w:r w:rsidRPr="00DB707E" w:rsidDel="00B93DB4">
                <w:rPr>
                  <w:rFonts w:cs="v4.2.0"/>
                  <w:lang w:eastAsia="zh-CN"/>
                </w:rPr>
                <w:delText>T2</w:delText>
              </w:r>
            </w:del>
          </w:p>
        </w:tc>
        <w:tc>
          <w:tcPr>
            <w:tcW w:w="921" w:type="dxa"/>
            <w:tcBorders>
              <w:top w:val="single" w:sz="4" w:space="0" w:color="auto"/>
              <w:left w:val="single" w:sz="4" w:space="0" w:color="auto"/>
              <w:bottom w:val="single" w:sz="4" w:space="0" w:color="auto"/>
              <w:right w:val="single" w:sz="4" w:space="0" w:color="auto"/>
            </w:tcBorders>
            <w:hideMark/>
          </w:tcPr>
          <w:p w14:paraId="3565BE26" w14:textId="06E35DB4" w:rsidR="009D5ABE" w:rsidRPr="00DB707E" w:rsidDel="00B93DB4" w:rsidRDefault="009D5ABE" w:rsidP="00864629">
            <w:pPr>
              <w:pStyle w:val="TAH"/>
              <w:spacing w:line="256" w:lineRule="auto"/>
              <w:rPr>
                <w:del w:id="85362" w:author="BigCREditor-Post-RAN4#105" w:date="2022-11-28T22:13:00Z"/>
                <w:rFonts w:cs="v4.2.0"/>
                <w:lang w:eastAsia="zh-CN"/>
              </w:rPr>
            </w:pPr>
            <w:del w:id="85363" w:author="BigCREditor-Post-RAN4#105" w:date="2022-11-28T22:13:00Z">
              <w:r w:rsidRPr="00DB707E" w:rsidDel="00B93DB4">
                <w:rPr>
                  <w:rFonts w:cs="v4.2.0"/>
                  <w:lang w:eastAsia="zh-CN"/>
                </w:rPr>
                <w:delText>T1</w:delText>
              </w:r>
            </w:del>
          </w:p>
        </w:tc>
        <w:tc>
          <w:tcPr>
            <w:tcW w:w="921" w:type="dxa"/>
            <w:tcBorders>
              <w:top w:val="single" w:sz="4" w:space="0" w:color="auto"/>
              <w:left w:val="single" w:sz="4" w:space="0" w:color="auto"/>
              <w:bottom w:val="single" w:sz="4" w:space="0" w:color="auto"/>
              <w:right w:val="single" w:sz="4" w:space="0" w:color="auto"/>
            </w:tcBorders>
            <w:hideMark/>
          </w:tcPr>
          <w:p w14:paraId="1B3C8F06" w14:textId="01D40844" w:rsidR="009D5ABE" w:rsidRPr="00DB707E" w:rsidDel="00B93DB4" w:rsidRDefault="009D5ABE" w:rsidP="00864629">
            <w:pPr>
              <w:pStyle w:val="TAH"/>
              <w:spacing w:line="256" w:lineRule="auto"/>
              <w:rPr>
                <w:del w:id="85364" w:author="BigCREditor-Post-RAN4#105" w:date="2022-11-28T22:13:00Z"/>
                <w:rFonts w:cs="v4.2.0"/>
                <w:lang w:eastAsia="zh-CN"/>
              </w:rPr>
            </w:pPr>
            <w:del w:id="85365" w:author="BigCREditor-Post-RAN4#105" w:date="2022-11-28T22:13:00Z">
              <w:r w:rsidRPr="00DB707E" w:rsidDel="00B93DB4">
                <w:rPr>
                  <w:rFonts w:cs="v4.2.0"/>
                  <w:lang w:eastAsia="zh-CN"/>
                </w:rPr>
                <w:delText>T2</w:delText>
              </w:r>
            </w:del>
          </w:p>
        </w:tc>
      </w:tr>
      <w:tr w:rsidR="009D5ABE" w:rsidRPr="00DB707E" w:rsidDel="00B93DB4" w14:paraId="5077155F" w14:textId="574B0ED4" w:rsidTr="00864629">
        <w:trPr>
          <w:cantSplit/>
          <w:jc w:val="center"/>
          <w:del w:id="8536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3F643E40" w14:textId="4780BC9B" w:rsidR="009D5ABE" w:rsidRPr="00DB707E" w:rsidDel="00B93DB4" w:rsidRDefault="009D5ABE" w:rsidP="00864629">
            <w:pPr>
              <w:pStyle w:val="TAL"/>
              <w:spacing w:line="256" w:lineRule="auto"/>
              <w:rPr>
                <w:del w:id="85367" w:author="BigCREditor-Post-RAN4#105" w:date="2022-11-28T22:13:00Z"/>
                <w:lang w:eastAsia="zh-CN"/>
              </w:rPr>
            </w:pPr>
            <w:del w:id="85368" w:author="BigCREditor-Post-RAN4#105" w:date="2022-11-28T22:13:00Z">
              <w:r w:rsidRPr="00DB707E" w:rsidDel="00B93DB4">
                <w:rPr>
                  <w:lang w:eastAsia="zh-CN"/>
                </w:rPr>
                <w:lastRenderedPageBreak/>
                <w:delText>TDD configuration</w:delText>
              </w:r>
            </w:del>
          </w:p>
        </w:tc>
        <w:tc>
          <w:tcPr>
            <w:tcW w:w="1701" w:type="dxa"/>
            <w:tcBorders>
              <w:top w:val="single" w:sz="4" w:space="0" w:color="auto"/>
              <w:left w:val="single" w:sz="4" w:space="0" w:color="auto"/>
              <w:bottom w:val="single" w:sz="4" w:space="0" w:color="auto"/>
              <w:right w:val="single" w:sz="4" w:space="0" w:color="auto"/>
            </w:tcBorders>
          </w:tcPr>
          <w:p w14:paraId="03B504E1" w14:textId="30D05715" w:rsidR="009D5ABE" w:rsidRPr="00DB707E" w:rsidDel="00B93DB4" w:rsidRDefault="009D5ABE" w:rsidP="00864629">
            <w:pPr>
              <w:pStyle w:val="TAC"/>
              <w:spacing w:line="256" w:lineRule="auto"/>
              <w:rPr>
                <w:del w:id="8536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5288E73B" w14:textId="5B7E0BF0" w:rsidR="009D5ABE" w:rsidRPr="00DB707E" w:rsidDel="00B93DB4" w:rsidRDefault="009D5ABE" w:rsidP="00864629">
            <w:pPr>
              <w:pStyle w:val="TAC"/>
              <w:spacing w:line="256" w:lineRule="auto"/>
              <w:rPr>
                <w:del w:id="85370" w:author="BigCREditor-Post-RAN4#105" w:date="2022-11-28T22:13:00Z"/>
                <w:rFonts w:cs="v4.2.0"/>
                <w:lang w:eastAsia="zh-CN"/>
              </w:rPr>
            </w:pPr>
            <w:del w:id="8537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691BA4D0" w14:textId="56DC4C12" w:rsidR="009D5ABE" w:rsidRPr="00DB707E" w:rsidDel="00B93DB4" w:rsidRDefault="009D5ABE" w:rsidP="00864629">
            <w:pPr>
              <w:pStyle w:val="TAC"/>
              <w:spacing w:line="256" w:lineRule="auto"/>
              <w:rPr>
                <w:del w:id="85372" w:author="BigCREditor-Post-RAN4#105" w:date="2022-11-28T22:13:00Z"/>
                <w:rFonts w:cs="v4.2.0"/>
                <w:lang w:eastAsia="zh-CN"/>
              </w:rPr>
            </w:pPr>
            <w:del w:id="85373" w:author="BigCREditor-Post-RAN4#105" w:date="2022-11-28T22:13:00Z">
              <w:r w:rsidRPr="00DB707E" w:rsidDel="00B93DB4">
                <w:rPr>
                  <w:rFonts w:cs="v4.2.0"/>
                  <w:lang w:eastAsia="zh-CN"/>
                </w:rPr>
                <w:delText>N/A</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648EAC5B" w14:textId="4D3A7944" w:rsidR="009D5ABE" w:rsidRPr="00DB707E" w:rsidDel="00B93DB4" w:rsidRDefault="009D5ABE" w:rsidP="00864629">
            <w:pPr>
              <w:keepLines/>
              <w:spacing w:after="0" w:line="256" w:lineRule="auto"/>
              <w:jc w:val="center"/>
              <w:rPr>
                <w:del w:id="85374" w:author="BigCREditor-Post-RAN4#105" w:date="2022-11-28T22:13:00Z"/>
                <w:rFonts w:ascii="Arial" w:hAnsi="Arial" w:cs="v4.2.0"/>
                <w:sz w:val="18"/>
                <w:lang w:eastAsia="zh-CN"/>
              </w:rPr>
            </w:pPr>
            <w:del w:id="85375" w:author="BigCREditor-Post-RAN4#105" w:date="2022-11-28T22:13:00Z">
              <w:r w:rsidRPr="00DB707E" w:rsidDel="00B93DB4">
                <w:rPr>
                  <w:rFonts w:ascii="Arial" w:hAnsi="Arial" w:cs="v4.2.0"/>
                  <w:sz w:val="18"/>
                  <w:lang w:eastAsia="zh-CN"/>
                </w:rPr>
                <w:delText>N/A</w:delText>
              </w:r>
            </w:del>
          </w:p>
        </w:tc>
      </w:tr>
      <w:tr w:rsidR="009D5ABE" w:rsidRPr="00DB707E" w:rsidDel="00B93DB4" w14:paraId="7BF77166" w14:textId="758E662D" w:rsidTr="00864629">
        <w:trPr>
          <w:cantSplit/>
          <w:trHeight w:val="229"/>
          <w:jc w:val="center"/>
          <w:del w:id="8537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037BB016" w14:textId="7E3231B4" w:rsidR="009D5ABE" w:rsidRPr="00DB707E" w:rsidDel="00B93DB4" w:rsidRDefault="009D5ABE" w:rsidP="00864629">
            <w:pPr>
              <w:pStyle w:val="TAL"/>
              <w:spacing w:line="256" w:lineRule="auto"/>
              <w:rPr>
                <w:del w:id="85377" w:author="BigCREditor-Post-RAN4#105" w:date="2022-11-28T22:13:00Z"/>
                <w:lang w:eastAsia="zh-CN"/>
              </w:rPr>
            </w:pPr>
            <w:del w:id="85378" w:author="BigCREditor-Post-RAN4#105" w:date="2022-11-28T22:13:00Z">
              <w:r w:rsidRPr="00DB707E" w:rsidDel="00B93DB4">
                <w:delText>PDSCH RMC configuration</w:delText>
              </w:r>
            </w:del>
          </w:p>
        </w:tc>
        <w:tc>
          <w:tcPr>
            <w:tcW w:w="1701" w:type="dxa"/>
            <w:tcBorders>
              <w:top w:val="single" w:sz="4" w:space="0" w:color="auto"/>
              <w:left w:val="single" w:sz="4" w:space="0" w:color="auto"/>
              <w:bottom w:val="single" w:sz="4" w:space="0" w:color="auto"/>
              <w:right w:val="single" w:sz="4" w:space="0" w:color="auto"/>
            </w:tcBorders>
          </w:tcPr>
          <w:p w14:paraId="3B1EF5EA" w14:textId="66A9BAC1" w:rsidR="009D5ABE" w:rsidRPr="00DB707E" w:rsidDel="00B93DB4" w:rsidRDefault="009D5ABE" w:rsidP="00864629">
            <w:pPr>
              <w:pStyle w:val="TAC"/>
              <w:spacing w:line="256" w:lineRule="auto"/>
              <w:rPr>
                <w:del w:id="85379" w:author="BigCREditor-Post-RAN4#105" w:date="2022-11-28T22:13: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DCCD525" w14:textId="5CB5375D" w:rsidR="009D5ABE" w:rsidRPr="00DB707E" w:rsidDel="00B93DB4" w:rsidRDefault="009D5ABE" w:rsidP="00864629">
            <w:pPr>
              <w:pStyle w:val="TAC"/>
              <w:spacing w:line="256" w:lineRule="auto"/>
              <w:rPr>
                <w:del w:id="85380" w:author="BigCREditor-Post-RAN4#105" w:date="2022-11-28T22:13:00Z"/>
                <w:rFonts w:cs="v4.2.0"/>
                <w:lang w:eastAsia="zh-CN"/>
              </w:rPr>
            </w:pPr>
            <w:del w:id="8538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2619BCB1" w14:textId="0ADDFCB2" w:rsidR="009D5ABE" w:rsidRPr="00DB707E" w:rsidDel="00B93DB4" w:rsidRDefault="009D5ABE" w:rsidP="00864629">
            <w:pPr>
              <w:pStyle w:val="TAC"/>
              <w:spacing w:line="256" w:lineRule="auto"/>
              <w:rPr>
                <w:del w:id="85382" w:author="BigCREditor-Post-RAN4#105" w:date="2022-11-28T22:13:00Z"/>
                <w:rFonts w:cs="v4.2.0"/>
                <w:lang w:eastAsia="zh-CN"/>
              </w:rPr>
            </w:pPr>
            <w:del w:id="85383" w:author="BigCREditor-Post-RAN4#105" w:date="2022-11-28T22:13:00Z">
              <w:r w:rsidRPr="00DB707E" w:rsidDel="00B93DB4">
                <w:rPr>
                  <w:rFonts w:cs="v4.2.0"/>
                  <w:lang w:eastAsia="zh-CN"/>
                </w:rPr>
                <w:delText>SR.1.1 FDD</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44689A62" w14:textId="42529797" w:rsidR="009D5ABE" w:rsidRPr="00DB707E" w:rsidDel="00B93DB4" w:rsidRDefault="009D5ABE" w:rsidP="00864629">
            <w:pPr>
              <w:keepLines/>
              <w:spacing w:after="0" w:line="256" w:lineRule="auto"/>
              <w:jc w:val="center"/>
              <w:rPr>
                <w:del w:id="85384" w:author="BigCREditor-Post-RAN4#105" w:date="2022-11-28T22:13:00Z"/>
                <w:rFonts w:ascii="Arial" w:hAnsi="Arial" w:cs="v4.2.0"/>
                <w:sz w:val="18"/>
                <w:lang w:eastAsia="zh-CN"/>
              </w:rPr>
            </w:pPr>
            <w:del w:id="85385" w:author="BigCREditor-Post-RAN4#105" w:date="2022-11-28T22:13:00Z">
              <w:r w:rsidRPr="00DB707E" w:rsidDel="00B93DB4">
                <w:rPr>
                  <w:rFonts w:ascii="Arial" w:hAnsi="Arial" w:cs="v4.2.0"/>
                  <w:sz w:val="18"/>
                  <w:lang w:eastAsia="zh-CN"/>
                </w:rPr>
                <w:delText>N/A</w:delText>
              </w:r>
            </w:del>
          </w:p>
        </w:tc>
      </w:tr>
      <w:tr w:rsidR="009D5ABE" w:rsidRPr="00DB707E" w:rsidDel="00B93DB4" w14:paraId="78AF255D" w14:textId="22241217" w:rsidTr="00864629">
        <w:trPr>
          <w:cantSplit/>
          <w:trHeight w:val="229"/>
          <w:jc w:val="center"/>
          <w:del w:id="8538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5EC6410D" w14:textId="0C4B0DE8" w:rsidR="009D5ABE" w:rsidRPr="00DB707E" w:rsidDel="00B93DB4" w:rsidRDefault="009D5ABE" w:rsidP="00864629">
            <w:pPr>
              <w:pStyle w:val="TAL"/>
              <w:spacing w:line="256" w:lineRule="auto"/>
              <w:rPr>
                <w:del w:id="85387" w:author="BigCREditor-Post-RAN4#105" w:date="2022-11-28T22:13:00Z"/>
                <w:lang w:eastAsia="zh-CN"/>
              </w:rPr>
            </w:pPr>
            <w:del w:id="85388" w:author="BigCREditor-Post-RAN4#105" w:date="2022-11-28T22:13:00Z">
              <w:r w:rsidRPr="00DB707E" w:rsidDel="00B93DB4">
                <w:delText>RMSI CORESET RMC configuration</w:delText>
              </w:r>
            </w:del>
          </w:p>
        </w:tc>
        <w:tc>
          <w:tcPr>
            <w:tcW w:w="1701" w:type="dxa"/>
            <w:tcBorders>
              <w:top w:val="single" w:sz="4" w:space="0" w:color="auto"/>
              <w:left w:val="single" w:sz="4" w:space="0" w:color="auto"/>
              <w:bottom w:val="single" w:sz="4" w:space="0" w:color="auto"/>
              <w:right w:val="single" w:sz="4" w:space="0" w:color="auto"/>
            </w:tcBorders>
          </w:tcPr>
          <w:p w14:paraId="76BA783F" w14:textId="366130FC" w:rsidR="009D5ABE" w:rsidRPr="00DB707E" w:rsidDel="00B93DB4" w:rsidRDefault="009D5ABE" w:rsidP="00864629">
            <w:pPr>
              <w:pStyle w:val="TAC"/>
              <w:spacing w:line="256" w:lineRule="auto"/>
              <w:rPr>
                <w:del w:id="8538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6AA3F1A2" w14:textId="3EB44CDE" w:rsidR="009D5ABE" w:rsidRPr="00DB707E" w:rsidDel="00B93DB4" w:rsidRDefault="009D5ABE" w:rsidP="00864629">
            <w:pPr>
              <w:pStyle w:val="TAC"/>
              <w:spacing w:line="256" w:lineRule="auto"/>
              <w:rPr>
                <w:del w:id="85390" w:author="BigCREditor-Post-RAN4#105" w:date="2022-11-28T22:13:00Z"/>
                <w:rFonts w:cs="v4.2.0"/>
                <w:lang w:eastAsia="zh-CN"/>
              </w:rPr>
            </w:pPr>
            <w:del w:id="8539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2E79D1A8" w14:textId="5D6DB130" w:rsidR="009D5ABE" w:rsidRPr="00DB707E" w:rsidDel="00B93DB4" w:rsidRDefault="009D5ABE" w:rsidP="00864629">
            <w:pPr>
              <w:pStyle w:val="TAC"/>
              <w:spacing w:line="256" w:lineRule="auto"/>
              <w:rPr>
                <w:del w:id="85392" w:author="BigCREditor-Post-RAN4#105" w:date="2022-11-28T22:13:00Z"/>
                <w:rFonts w:cs="v4.2.0"/>
                <w:lang w:eastAsia="zh-CN"/>
              </w:rPr>
            </w:pPr>
            <w:del w:id="85393" w:author="BigCREditor-Post-RAN4#105" w:date="2022-11-28T22:13:00Z">
              <w:r w:rsidRPr="00DB707E" w:rsidDel="00B93DB4">
                <w:rPr>
                  <w:rFonts w:cs="v4.2.0"/>
                  <w:lang w:eastAsia="zh-CN"/>
                </w:rPr>
                <w:delText>CR.1.1 FDD</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126CF2E6" w14:textId="50F6ABA7" w:rsidR="009D5ABE" w:rsidRPr="00DB707E" w:rsidDel="00B93DB4" w:rsidRDefault="009D5ABE" w:rsidP="00864629">
            <w:pPr>
              <w:keepLines/>
              <w:spacing w:after="0" w:line="256" w:lineRule="auto"/>
              <w:jc w:val="center"/>
              <w:rPr>
                <w:del w:id="85394" w:author="BigCREditor-Post-RAN4#105" w:date="2022-11-28T22:13:00Z"/>
                <w:rFonts w:ascii="Arial" w:hAnsi="Arial" w:cs="v4.2.0"/>
                <w:sz w:val="18"/>
                <w:lang w:eastAsia="zh-CN"/>
              </w:rPr>
            </w:pPr>
            <w:del w:id="85395" w:author="BigCREditor-Post-RAN4#105" w:date="2022-11-28T22:13:00Z">
              <w:r w:rsidRPr="00DB707E" w:rsidDel="00B93DB4">
                <w:rPr>
                  <w:rFonts w:ascii="Arial" w:hAnsi="Arial" w:cs="v4.2.0"/>
                  <w:sz w:val="18"/>
                  <w:lang w:eastAsia="zh-CN"/>
                </w:rPr>
                <w:delText>N/A</w:delText>
              </w:r>
            </w:del>
          </w:p>
        </w:tc>
      </w:tr>
      <w:tr w:rsidR="009D5ABE" w:rsidRPr="00DB707E" w:rsidDel="00B93DB4" w14:paraId="562847A4" w14:textId="18BFFCF7" w:rsidTr="00864629">
        <w:trPr>
          <w:cantSplit/>
          <w:trHeight w:val="229"/>
          <w:jc w:val="center"/>
          <w:del w:id="8539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72394962" w14:textId="37EFB8D4" w:rsidR="009D5ABE" w:rsidRPr="00DB707E" w:rsidDel="00B93DB4" w:rsidRDefault="009D5ABE" w:rsidP="00864629">
            <w:pPr>
              <w:pStyle w:val="TAL"/>
              <w:spacing w:line="256" w:lineRule="auto"/>
              <w:rPr>
                <w:del w:id="85397" w:author="BigCREditor-Post-RAN4#105" w:date="2022-11-28T22:13:00Z"/>
                <w:lang w:eastAsia="zh-CN"/>
              </w:rPr>
            </w:pPr>
            <w:del w:id="85398" w:author="BigCREditor-Post-RAN4#105" w:date="2022-11-28T22:13:00Z">
              <w:r w:rsidRPr="00DB707E" w:rsidDel="00B93DB4">
                <w:rPr>
                  <w:lang w:eastAsia="zh-CN"/>
                </w:rPr>
                <w:delText>Dedicated CORESET RMC configuration</w:delText>
              </w:r>
            </w:del>
          </w:p>
        </w:tc>
        <w:tc>
          <w:tcPr>
            <w:tcW w:w="1701" w:type="dxa"/>
            <w:tcBorders>
              <w:top w:val="single" w:sz="4" w:space="0" w:color="auto"/>
              <w:left w:val="single" w:sz="4" w:space="0" w:color="auto"/>
              <w:bottom w:val="single" w:sz="4" w:space="0" w:color="auto"/>
              <w:right w:val="single" w:sz="4" w:space="0" w:color="auto"/>
            </w:tcBorders>
          </w:tcPr>
          <w:p w14:paraId="1AC12452" w14:textId="02927B6E" w:rsidR="009D5ABE" w:rsidRPr="00DB707E" w:rsidDel="00B93DB4" w:rsidRDefault="009D5ABE" w:rsidP="00864629">
            <w:pPr>
              <w:pStyle w:val="TAC"/>
              <w:spacing w:line="256" w:lineRule="auto"/>
              <w:rPr>
                <w:del w:id="8539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7E9B3108" w14:textId="37BFC928" w:rsidR="009D5ABE" w:rsidRPr="00DB707E" w:rsidDel="00B93DB4" w:rsidRDefault="009D5ABE" w:rsidP="00864629">
            <w:pPr>
              <w:pStyle w:val="TAC"/>
              <w:spacing w:line="256" w:lineRule="auto"/>
              <w:rPr>
                <w:del w:id="85400" w:author="BigCREditor-Post-RAN4#105" w:date="2022-11-28T22:13:00Z"/>
                <w:rFonts w:cs="v4.2.0"/>
                <w:lang w:eastAsia="zh-CN"/>
              </w:rPr>
            </w:pPr>
            <w:del w:id="8540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22B4F88B" w14:textId="105F3E4D" w:rsidR="009D5ABE" w:rsidRPr="00DB707E" w:rsidDel="00B93DB4" w:rsidRDefault="009D5ABE" w:rsidP="00864629">
            <w:pPr>
              <w:pStyle w:val="TAC"/>
              <w:spacing w:line="256" w:lineRule="auto"/>
              <w:rPr>
                <w:del w:id="85402" w:author="BigCREditor-Post-RAN4#105" w:date="2022-11-28T22:13:00Z"/>
                <w:rFonts w:cs="v4.2.0"/>
                <w:lang w:eastAsia="zh-CN"/>
              </w:rPr>
            </w:pPr>
            <w:del w:id="85403" w:author="BigCREditor-Post-RAN4#105" w:date="2022-11-28T22:13:00Z">
              <w:r w:rsidRPr="00DB707E" w:rsidDel="00B93DB4">
                <w:rPr>
                  <w:rFonts w:cs="v4.2.0"/>
                  <w:lang w:eastAsia="zh-CN"/>
                </w:rPr>
                <w:delText>CCR.1.2 FDD</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13AFB10F" w14:textId="78EF8B4D" w:rsidR="009D5ABE" w:rsidRPr="00DB707E" w:rsidDel="00B93DB4" w:rsidRDefault="009D5ABE" w:rsidP="00864629">
            <w:pPr>
              <w:keepLines/>
              <w:spacing w:after="0" w:line="256" w:lineRule="auto"/>
              <w:jc w:val="center"/>
              <w:rPr>
                <w:del w:id="85404" w:author="BigCREditor-Post-RAN4#105" w:date="2022-11-28T22:13:00Z"/>
                <w:rFonts w:ascii="Arial" w:hAnsi="Arial" w:cs="v4.2.0"/>
                <w:sz w:val="18"/>
                <w:lang w:eastAsia="zh-CN"/>
              </w:rPr>
            </w:pPr>
            <w:del w:id="85405" w:author="BigCREditor-Post-RAN4#105" w:date="2022-11-28T22:13:00Z">
              <w:r w:rsidRPr="00DB707E" w:rsidDel="00B93DB4">
                <w:rPr>
                  <w:rFonts w:ascii="Arial" w:hAnsi="Arial" w:cs="v4.2.0"/>
                  <w:sz w:val="18"/>
                  <w:lang w:eastAsia="zh-CN"/>
                </w:rPr>
                <w:delText>N/A</w:delText>
              </w:r>
            </w:del>
          </w:p>
        </w:tc>
      </w:tr>
      <w:tr w:rsidR="009D5ABE" w:rsidRPr="00DB707E" w:rsidDel="00B93DB4" w14:paraId="612C265F" w14:textId="7423194A" w:rsidTr="00864629">
        <w:trPr>
          <w:cantSplit/>
          <w:jc w:val="center"/>
          <w:del w:id="8540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62514B72" w14:textId="0E1F8E08" w:rsidR="009D5ABE" w:rsidRPr="00DB707E" w:rsidDel="00B93DB4" w:rsidRDefault="009D5ABE" w:rsidP="00864629">
            <w:pPr>
              <w:pStyle w:val="TAL"/>
              <w:spacing w:line="256" w:lineRule="auto"/>
              <w:rPr>
                <w:del w:id="85407" w:author="BigCREditor-Post-RAN4#105" w:date="2022-11-28T22:13:00Z"/>
              </w:rPr>
            </w:pPr>
            <w:del w:id="85408" w:author="BigCREditor-Post-RAN4#105" w:date="2022-11-28T22:13:00Z">
              <w:r w:rsidRPr="00DB707E" w:rsidDel="00B93DB4">
                <w:rPr>
                  <w:bCs/>
                </w:rPr>
                <w:delText>OCNG Patterns</w:delText>
              </w:r>
            </w:del>
          </w:p>
        </w:tc>
        <w:tc>
          <w:tcPr>
            <w:tcW w:w="1701" w:type="dxa"/>
            <w:tcBorders>
              <w:top w:val="single" w:sz="4" w:space="0" w:color="auto"/>
              <w:left w:val="single" w:sz="4" w:space="0" w:color="auto"/>
              <w:bottom w:val="single" w:sz="4" w:space="0" w:color="auto"/>
              <w:right w:val="single" w:sz="4" w:space="0" w:color="auto"/>
            </w:tcBorders>
          </w:tcPr>
          <w:p w14:paraId="63C851B1" w14:textId="6B98806D" w:rsidR="009D5ABE" w:rsidRPr="00DB707E" w:rsidDel="00B93DB4" w:rsidRDefault="009D5ABE" w:rsidP="00864629">
            <w:pPr>
              <w:pStyle w:val="TAC"/>
              <w:spacing w:line="256" w:lineRule="auto"/>
              <w:rPr>
                <w:del w:id="8540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16F2E81E" w14:textId="5E5AE5EA" w:rsidR="009D5ABE" w:rsidRPr="00DB707E" w:rsidDel="00B93DB4" w:rsidRDefault="009D5ABE" w:rsidP="00864629">
            <w:pPr>
              <w:pStyle w:val="TAC"/>
              <w:spacing w:line="256" w:lineRule="auto"/>
              <w:rPr>
                <w:del w:id="85410" w:author="BigCREditor-Post-RAN4#105" w:date="2022-11-28T22:13:00Z"/>
              </w:rPr>
            </w:pPr>
            <w:del w:id="8541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7FBF8130" w14:textId="250AB6A2" w:rsidR="009D5ABE" w:rsidRPr="00DB707E" w:rsidDel="00B93DB4" w:rsidRDefault="009D5ABE" w:rsidP="00864629">
            <w:pPr>
              <w:pStyle w:val="TAC"/>
              <w:spacing w:line="256" w:lineRule="auto"/>
              <w:rPr>
                <w:del w:id="85412" w:author="BigCREditor-Post-RAN4#105" w:date="2022-11-28T22:13:00Z"/>
                <w:rFonts w:cs="v4.2.0"/>
              </w:rPr>
            </w:pPr>
            <w:del w:id="85413" w:author="BigCREditor-Post-RAN4#105" w:date="2022-11-28T22:13:00Z">
              <w:r w:rsidRPr="00DB707E" w:rsidDel="00B93DB4">
                <w:delText>OP.1</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70CC1AC7" w14:textId="40115628" w:rsidR="009D5ABE" w:rsidRPr="00DB707E" w:rsidDel="00B93DB4" w:rsidRDefault="009D5ABE" w:rsidP="00864629">
            <w:pPr>
              <w:keepLines/>
              <w:spacing w:after="0" w:line="256" w:lineRule="auto"/>
              <w:jc w:val="center"/>
              <w:rPr>
                <w:del w:id="85414" w:author="BigCREditor-Post-RAN4#105" w:date="2022-11-28T22:13:00Z"/>
                <w:rFonts w:ascii="Arial" w:hAnsi="Arial" w:cs="Arial"/>
                <w:sz w:val="18"/>
              </w:rPr>
            </w:pPr>
            <w:del w:id="85415" w:author="BigCREditor-Post-RAN4#105" w:date="2022-11-28T22:13:00Z">
              <w:r w:rsidRPr="00DB707E" w:rsidDel="00B93DB4">
                <w:rPr>
                  <w:rFonts w:ascii="Arial" w:hAnsi="Arial"/>
                  <w:sz w:val="18"/>
                </w:rPr>
                <w:delText>OP.1</w:delText>
              </w:r>
            </w:del>
          </w:p>
        </w:tc>
      </w:tr>
      <w:tr w:rsidR="009D5ABE" w:rsidRPr="00DB707E" w:rsidDel="00B93DB4" w14:paraId="6C9E2D34" w14:textId="1F41F17A" w:rsidTr="00864629">
        <w:trPr>
          <w:cantSplit/>
          <w:jc w:val="center"/>
          <w:del w:id="8541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75C901DF" w14:textId="45806246" w:rsidR="009D5ABE" w:rsidRPr="00DB707E" w:rsidDel="00B93DB4" w:rsidRDefault="009D5ABE" w:rsidP="00864629">
            <w:pPr>
              <w:pStyle w:val="TAL"/>
              <w:spacing w:line="256" w:lineRule="auto"/>
              <w:rPr>
                <w:del w:id="85417" w:author="BigCREditor-Post-RAN4#105" w:date="2022-11-28T22:13:00Z"/>
                <w:bCs/>
              </w:rPr>
            </w:pPr>
            <w:del w:id="85418" w:author="BigCREditor-Post-RAN4#105" w:date="2022-11-28T22:13:00Z">
              <w:r w:rsidRPr="00DB707E" w:rsidDel="00B93DB4">
                <w:delText>TRS configuration</w:delText>
              </w:r>
            </w:del>
          </w:p>
        </w:tc>
        <w:tc>
          <w:tcPr>
            <w:tcW w:w="1701" w:type="dxa"/>
            <w:tcBorders>
              <w:top w:val="single" w:sz="4" w:space="0" w:color="auto"/>
              <w:left w:val="single" w:sz="4" w:space="0" w:color="auto"/>
              <w:bottom w:val="single" w:sz="4" w:space="0" w:color="auto"/>
              <w:right w:val="single" w:sz="4" w:space="0" w:color="auto"/>
            </w:tcBorders>
          </w:tcPr>
          <w:p w14:paraId="3B59AF6A" w14:textId="6946FB3C" w:rsidR="009D5ABE" w:rsidRPr="00DB707E" w:rsidDel="00B93DB4" w:rsidRDefault="009D5ABE" w:rsidP="00864629">
            <w:pPr>
              <w:pStyle w:val="TAC"/>
              <w:spacing w:line="256" w:lineRule="auto"/>
              <w:rPr>
                <w:del w:id="8541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7AAB4275" w14:textId="066FBCBA" w:rsidR="009D5ABE" w:rsidRPr="00DB707E" w:rsidDel="00B93DB4" w:rsidRDefault="009D5ABE" w:rsidP="00864629">
            <w:pPr>
              <w:pStyle w:val="TAC"/>
              <w:spacing w:line="256" w:lineRule="auto"/>
              <w:rPr>
                <w:del w:id="85420" w:author="BigCREditor-Post-RAN4#105" w:date="2022-11-28T22:13:00Z"/>
                <w:rFonts w:cs="v4.2.0"/>
                <w:lang w:eastAsia="zh-CN"/>
              </w:rPr>
            </w:pPr>
            <w:del w:id="8542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17217140" w14:textId="4B9DDE21" w:rsidR="009D5ABE" w:rsidRPr="00DB707E" w:rsidDel="00B93DB4" w:rsidRDefault="009D5ABE" w:rsidP="00864629">
            <w:pPr>
              <w:pStyle w:val="TAC"/>
              <w:spacing w:line="256" w:lineRule="auto"/>
              <w:rPr>
                <w:del w:id="85422" w:author="BigCREditor-Post-RAN4#105" w:date="2022-11-28T22:13:00Z"/>
              </w:rPr>
            </w:pPr>
            <w:del w:id="85423" w:author="BigCREditor-Post-RAN4#105" w:date="2022-11-28T22:13:00Z">
              <w:r w:rsidRPr="00DB707E" w:rsidDel="00B93DB4">
                <w:rPr>
                  <w:rFonts w:cs="v4.2.0"/>
                  <w:lang w:eastAsia="zh-CN"/>
                </w:rPr>
                <w:delText>TRS.1.1 FDD</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790269B5" w14:textId="23877937" w:rsidR="009D5ABE" w:rsidRPr="00DB707E" w:rsidDel="00B93DB4" w:rsidRDefault="009D5ABE" w:rsidP="00864629">
            <w:pPr>
              <w:keepLines/>
              <w:spacing w:after="0" w:line="256" w:lineRule="auto"/>
              <w:jc w:val="center"/>
              <w:rPr>
                <w:del w:id="85424" w:author="BigCREditor-Post-RAN4#105" w:date="2022-11-28T22:13:00Z"/>
                <w:rFonts w:ascii="Arial" w:hAnsi="Arial"/>
                <w:sz w:val="18"/>
              </w:rPr>
            </w:pPr>
            <w:del w:id="85425" w:author="BigCREditor-Post-RAN4#105" w:date="2022-11-28T22:13:00Z">
              <w:r w:rsidRPr="00DB707E" w:rsidDel="00B93DB4">
                <w:rPr>
                  <w:rFonts w:ascii="Arial" w:hAnsi="Arial" w:cs="v4.2.0"/>
                  <w:sz w:val="18"/>
                  <w:lang w:eastAsia="zh-CN"/>
                </w:rPr>
                <w:delText>N/A</w:delText>
              </w:r>
            </w:del>
          </w:p>
        </w:tc>
      </w:tr>
      <w:tr w:rsidR="009D5ABE" w:rsidRPr="00DB707E" w:rsidDel="00B93DB4" w14:paraId="1D534065" w14:textId="309A9866" w:rsidTr="00864629">
        <w:trPr>
          <w:cantSplit/>
          <w:jc w:val="center"/>
          <w:del w:id="8542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0B3905D3" w14:textId="17E325F7" w:rsidR="009D5ABE" w:rsidRPr="00DB707E" w:rsidDel="00B93DB4" w:rsidRDefault="009D5ABE" w:rsidP="00864629">
            <w:pPr>
              <w:pStyle w:val="TAL"/>
              <w:spacing w:line="256" w:lineRule="auto"/>
              <w:rPr>
                <w:del w:id="85427" w:author="BigCREditor-Post-RAN4#105" w:date="2022-11-28T22:13:00Z"/>
                <w:bCs/>
                <w:lang w:eastAsia="zh-CN"/>
              </w:rPr>
            </w:pPr>
            <w:del w:id="85428" w:author="BigCREditor-Post-RAN4#105" w:date="2022-11-28T22:13:00Z">
              <w:r w:rsidRPr="00DB707E" w:rsidDel="00B93DB4">
                <w:rPr>
                  <w:bCs/>
                  <w:lang w:eastAsia="zh-CN"/>
                </w:rPr>
                <w:delText>IInitial BWP configuration</w:delText>
              </w:r>
            </w:del>
          </w:p>
        </w:tc>
        <w:tc>
          <w:tcPr>
            <w:tcW w:w="1701" w:type="dxa"/>
            <w:tcBorders>
              <w:top w:val="single" w:sz="4" w:space="0" w:color="auto"/>
              <w:left w:val="single" w:sz="4" w:space="0" w:color="auto"/>
              <w:bottom w:val="single" w:sz="4" w:space="0" w:color="auto"/>
              <w:right w:val="single" w:sz="4" w:space="0" w:color="auto"/>
            </w:tcBorders>
          </w:tcPr>
          <w:p w14:paraId="25A132B7" w14:textId="00342E21" w:rsidR="009D5ABE" w:rsidRPr="00DB707E" w:rsidDel="00B93DB4" w:rsidRDefault="009D5ABE" w:rsidP="00864629">
            <w:pPr>
              <w:pStyle w:val="TAC"/>
              <w:spacing w:line="256" w:lineRule="auto"/>
              <w:rPr>
                <w:del w:id="8542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34235FC3" w14:textId="10BCECDB" w:rsidR="009D5ABE" w:rsidRPr="00DB707E" w:rsidDel="00B93DB4" w:rsidRDefault="009D5ABE" w:rsidP="00864629">
            <w:pPr>
              <w:pStyle w:val="TAC"/>
              <w:spacing w:line="256" w:lineRule="auto"/>
              <w:rPr>
                <w:del w:id="85430" w:author="BigCREditor-Post-RAN4#105" w:date="2022-11-28T22:13:00Z"/>
                <w:rFonts w:cs="v4.2.0"/>
                <w:lang w:eastAsia="zh-CN"/>
              </w:rPr>
            </w:pPr>
            <w:del w:id="8543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4C1D880B" w14:textId="6E00D249" w:rsidR="009D5ABE" w:rsidRPr="00DB707E" w:rsidDel="00B93DB4" w:rsidRDefault="009D5ABE" w:rsidP="00864629">
            <w:pPr>
              <w:pStyle w:val="TAC"/>
              <w:spacing w:line="256" w:lineRule="auto"/>
              <w:rPr>
                <w:del w:id="85432" w:author="BigCREditor-Post-RAN4#105" w:date="2022-11-28T22:13:00Z"/>
              </w:rPr>
            </w:pPr>
            <w:del w:id="85433" w:author="BigCREditor-Post-RAN4#105" w:date="2022-11-28T22:13:00Z">
              <w:r w:rsidRPr="00DB707E" w:rsidDel="00B93DB4">
                <w:rPr>
                  <w:rFonts w:cs="v4.2.0"/>
                  <w:lang w:eastAsia="zh-CN"/>
                </w:rPr>
                <w:delText>DLBWP.0.1 ULBWP.0.1</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23F8DD6C" w14:textId="25C278A2" w:rsidR="009D5ABE" w:rsidRPr="00DB707E" w:rsidDel="00B93DB4" w:rsidRDefault="009D5ABE" w:rsidP="00864629">
            <w:pPr>
              <w:keepLines/>
              <w:spacing w:after="0" w:line="256" w:lineRule="auto"/>
              <w:jc w:val="center"/>
              <w:rPr>
                <w:del w:id="85434" w:author="BigCREditor-Post-RAN4#105" w:date="2022-11-28T22:13:00Z"/>
                <w:rFonts w:ascii="Arial" w:hAnsi="Arial"/>
                <w:sz w:val="18"/>
              </w:rPr>
            </w:pPr>
            <w:del w:id="85435" w:author="BigCREditor-Post-RAN4#105" w:date="2022-11-28T22:13:00Z">
              <w:r w:rsidRPr="00DB707E" w:rsidDel="00B93DB4">
                <w:rPr>
                  <w:rFonts w:ascii="Arial" w:hAnsi="Arial" w:cs="v4.2.0"/>
                  <w:sz w:val="18"/>
                  <w:lang w:eastAsia="zh-CN"/>
                </w:rPr>
                <w:delText>DLBWP.0.1 ULBWP.0.1</w:delText>
              </w:r>
            </w:del>
          </w:p>
        </w:tc>
      </w:tr>
      <w:tr w:rsidR="009D5ABE" w:rsidRPr="00DB707E" w:rsidDel="00B93DB4" w14:paraId="0C636605" w14:textId="36723319" w:rsidTr="00864629">
        <w:trPr>
          <w:cantSplit/>
          <w:jc w:val="center"/>
          <w:del w:id="8543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1DDA1319" w14:textId="21E517AB" w:rsidR="009D5ABE" w:rsidRPr="00DB707E" w:rsidDel="00B93DB4" w:rsidRDefault="009D5ABE" w:rsidP="00864629">
            <w:pPr>
              <w:pStyle w:val="TAL"/>
              <w:spacing w:line="256" w:lineRule="auto"/>
              <w:rPr>
                <w:del w:id="85437" w:author="BigCREditor-Post-RAN4#105" w:date="2022-11-28T22:13:00Z"/>
                <w:bCs/>
                <w:lang w:eastAsia="zh-CN"/>
              </w:rPr>
            </w:pPr>
            <w:del w:id="85438" w:author="BigCREditor-Post-RAN4#105" w:date="2022-11-28T22:13:00Z">
              <w:r w:rsidRPr="00DB707E" w:rsidDel="00B93DB4">
                <w:rPr>
                  <w:bCs/>
                  <w:lang w:eastAsia="zh-CN"/>
                </w:rPr>
                <w:delText>Active DL BWP configuration</w:delText>
              </w:r>
            </w:del>
          </w:p>
        </w:tc>
        <w:tc>
          <w:tcPr>
            <w:tcW w:w="1701" w:type="dxa"/>
            <w:tcBorders>
              <w:top w:val="single" w:sz="4" w:space="0" w:color="auto"/>
              <w:left w:val="single" w:sz="4" w:space="0" w:color="auto"/>
              <w:bottom w:val="single" w:sz="4" w:space="0" w:color="auto"/>
              <w:right w:val="single" w:sz="4" w:space="0" w:color="auto"/>
            </w:tcBorders>
          </w:tcPr>
          <w:p w14:paraId="521B6698" w14:textId="6CC9B62A" w:rsidR="009D5ABE" w:rsidRPr="00DB707E" w:rsidDel="00B93DB4" w:rsidRDefault="009D5ABE" w:rsidP="00864629">
            <w:pPr>
              <w:pStyle w:val="TAC"/>
              <w:spacing w:line="256" w:lineRule="auto"/>
              <w:rPr>
                <w:del w:id="8543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003BBE1F" w14:textId="69045F08" w:rsidR="009D5ABE" w:rsidRPr="00DB707E" w:rsidDel="00B93DB4" w:rsidRDefault="009D5ABE" w:rsidP="00864629">
            <w:pPr>
              <w:pStyle w:val="TAC"/>
              <w:spacing w:line="256" w:lineRule="auto"/>
              <w:rPr>
                <w:del w:id="85440" w:author="BigCREditor-Post-RAN4#105" w:date="2022-11-28T22:13:00Z"/>
                <w:rFonts w:cs="v4.2.0"/>
                <w:lang w:eastAsia="zh-CN"/>
              </w:rPr>
            </w:pPr>
            <w:del w:id="8544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0EF96A21" w14:textId="1996CAC5" w:rsidR="009D5ABE" w:rsidRPr="00DB707E" w:rsidDel="00B93DB4" w:rsidRDefault="009D5ABE" w:rsidP="00864629">
            <w:pPr>
              <w:pStyle w:val="TAC"/>
              <w:spacing w:line="256" w:lineRule="auto"/>
              <w:rPr>
                <w:del w:id="85442" w:author="BigCREditor-Post-RAN4#105" w:date="2022-11-28T22:13:00Z"/>
              </w:rPr>
            </w:pPr>
            <w:del w:id="85443" w:author="BigCREditor-Post-RAN4#105" w:date="2022-11-28T22:13:00Z">
              <w:r w:rsidRPr="00DB707E" w:rsidDel="00B93DB4">
                <w:rPr>
                  <w:rFonts w:cs="v4.2.0"/>
                  <w:lang w:eastAsia="zh-CN"/>
                </w:rPr>
                <w:delText>DLBWP.1.2</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116936AE" w14:textId="60AF0C28" w:rsidR="009D5ABE" w:rsidRPr="00DB707E" w:rsidDel="00B93DB4" w:rsidRDefault="009D5ABE" w:rsidP="00864629">
            <w:pPr>
              <w:keepLines/>
              <w:spacing w:after="0" w:line="256" w:lineRule="auto"/>
              <w:jc w:val="center"/>
              <w:rPr>
                <w:del w:id="85444" w:author="BigCREditor-Post-RAN4#105" w:date="2022-11-28T22:13:00Z"/>
                <w:rFonts w:ascii="Arial" w:hAnsi="Arial"/>
                <w:sz w:val="18"/>
              </w:rPr>
            </w:pPr>
            <w:del w:id="85445" w:author="BigCREditor-Post-RAN4#105" w:date="2022-11-28T22:13:00Z">
              <w:r w:rsidRPr="00DB707E" w:rsidDel="00B93DB4">
                <w:rPr>
                  <w:rFonts w:ascii="Arial" w:hAnsi="Arial" w:cs="v4.2.0"/>
                  <w:sz w:val="18"/>
                  <w:lang w:eastAsia="zh-CN"/>
                </w:rPr>
                <w:delText>DLBWP.1.1</w:delText>
              </w:r>
            </w:del>
          </w:p>
        </w:tc>
      </w:tr>
      <w:tr w:rsidR="009D5ABE" w:rsidRPr="00DB707E" w:rsidDel="00B93DB4" w14:paraId="5C4A4439" w14:textId="070D06F6" w:rsidTr="00864629">
        <w:trPr>
          <w:cantSplit/>
          <w:jc w:val="center"/>
          <w:del w:id="8544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5C4D8B50" w14:textId="015DC654" w:rsidR="009D5ABE" w:rsidRPr="00DB707E" w:rsidDel="00B93DB4" w:rsidRDefault="009D5ABE" w:rsidP="00864629">
            <w:pPr>
              <w:pStyle w:val="TAL"/>
              <w:spacing w:line="256" w:lineRule="auto"/>
              <w:rPr>
                <w:del w:id="85447" w:author="BigCREditor-Post-RAN4#105" w:date="2022-11-28T22:13:00Z"/>
                <w:bCs/>
                <w:lang w:eastAsia="zh-CN"/>
              </w:rPr>
            </w:pPr>
            <w:del w:id="85448" w:author="BigCREditor-Post-RAN4#105" w:date="2022-11-28T22:13:00Z">
              <w:r w:rsidRPr="00DB707E" w:rsidDel="00B93DB4">
                <w:rPr>
                  <w:bCs/>
                  <w:lang w:eastAsia="zh-CN"/>
                </w:rPr>
                <w:delText>Active UL BWP configuration</w:delText>
              </w:r>
            </w:del>
          </w:p>
        </w:tc>
        <w:tc>
          <w:tcPr>
            <w:tcW w:w="1701" w:type="dxa"/>
            <w:tcBorders>
              <w:top w:val="single" w:sz="4" w:space="0" w:color="auto"/>
              <w:left w:val="single" w:sz="4" w:space="0" w:color="auto"/>
              <w:bottom w:val="single" w:sz="4" w:space="0" w:color="auto"/>
              <w:right w:val="single" w:sz="4" w:space="0" w:color="auto"/>
            </w:tcBorders>
          </w:tcPr>
          <w:p w14:paraId="25E6629F" w14:textId="058E2603" w:rsidR="009D5ABE" w:rsidRPr="00DB707E" w:rsidDel="00B93DB4" w:rsidRDefault="009D5ABE" w:rsidP="00864629">
            <w:pPr>
              <w:pStyle w:val="TAC"/>
              <w:spacing w:line="256" w:lineRule="auto"/>
              <w:rPr>
                <w:del w:id="8544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126242A9" w14:textId="0C53CF0B" w:rsidR="009D5ABE" w:rsidRPr="00DB707E" w:rsidDel="00B93DB4" w:rsidRDefault="009D5ABE" w:rsidP="00864629">
            <w:pPr>
              <w:pStyle w:val="TAC"/>
              <w:spacing w:line="256" w:lineRule="auto"/>
              <w:rPr>
                <w:del w:id="85450" w:author="BigCREditor-Post-RAN4#105" w:date="2022-11-28T22:13:00Z"/>
                <w:rFonts w:cs="v4.2.0"/>
                <w:lang w:eastAsia="zh-CN"/>
              </w:rPr>
            </w:pPr>
            <w:del w:id="8545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5EA3F927" w14:textId="12424C11" w:rsidR="009D5ABE" w:rsidRPr="00DB707E" w:rsidDel="00B93DB4" w:rsidRDefault="009D5ABE" w:rsidP="00864629">
            <w:pPr>
              <w:pStyle w:val="TAC"/>
              <w:spacing w:line="256" w:lineRule="auto"/>
              <w:rPr>
                <w:del w:id="85452" w:author="BigCREditor-Post-RAN4#105" w:date="2022-11-28T22:13:00Z"/>
                <w:rFonts w:cs="v4.2.0"/>
                <w:lang w:eastAsia="zh-CN"/>
              </w:rPr>
            </w:pPr>
            <w:del w:id="85453" w:author="BigCREditor-Post-RAN4#105" w:date="2022-11-28T22:13:00Z">
              <w:r w:rsidRPr="00DB707E" w:rsidDel="00B93DB4">
                <w:rPr>
                  <w:rFonts w:cs="v4.2.0"/>
                  <w:lang w:eastAsia="zh-CN"/>
                </w:rPr>
                <w:delText>ULBWP.1.2</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539A2A01" w14:textId="31C5A9BA" w:rsidR="009D5ABE" w:rsidRPr="00DB707E" w:rsidDel="00B93DB4" w:rsidRDefault="009D5ABE" w:rsidP="00864629">
            <w:pPr>
              <w:keepLines/>
              <w:spacing w:after="0" w:line="256" w:lineRule="auto"/>
              <w:jc w:val="center"/>
              <w:rPr>
                <w:del w:id="85454" w:author="BigCREditor-Post-RAN4#105" w:date="2022-11-28T22:13:00Z"/>
                <w:rFonts w:ascii="Arial" w:hAnsi="Arial" w:cs="v4.2.0"/>
                <w:sz w:val="18"/>
                <w:lang w:eastAsia="zh-CN"/>
              </w:rPr>
            </w:pPr>
            <w:del w:id="85455" w:author="BigCREditor-Post-RAN4#105" w:date="2022-11-28T22:13:00Z">
              <w:r w:rsidRPr="00DB707E" w:rsidDel="00B93DB4">
                <w:rPr>
                  <w:rFonts w:ascii="Arial" w:hAnsi="Arial" w:cs="v4.2.0"/>
                  <w:sz w:val="18"/>
                  <w:lang w:eastAsia="zh-CN"/>
                </w:rPr>
                <w:delText>ULBWP.1.1</w:delText>
              </w:r>
            </w:del>
          </w:p>
        </w:tc>
      </w:tr>
      <w:tr w:rsidR="009D5ABE" w:rsidRPr="00DB707E" w:rsidDel="00B93DB4" w14:paraId="55120EF5" w14:textId="5F875C49" w:rsidTr="00864629">
        <w:trPr>
          <w:cantSplit/>
          <w:jc w:val="center"/>
          <w:del w:id="8545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28283313" w14:textId="77D47A89" w:rsidR="009D5ABE" w:rsidRPr="00DB707E" w:rsidDel="00B93DB4" w:rsidRDefault="009D5ABE" w:rsidP="00864629">
            <w:pPr>
              <w:pStyle w:val="TAL"/>
              <w:spacing w:line="256" w:lineRule="auto"/>
              <w:rPr>
                <w:del w:id="85457" w:author="BigCREditor-Post-RAN4#105" w:date="2022-11-28T22:13:00Z"/>
                <w:bCs/>
                <w:lang w:eastAsia="zh-CN"/>
              </w:rPr>
            </w:pPr>
            <w:del w:id="85458" w:author="BigCREditor-Post-RAN4#105" w:date="2022-11-28T22:13:00Z">
              <w:r w:rsidRPr="00DB707E" w:rsidDel="00B93DB4">
                <w:rPr>
                  <w:bCs/>
                  <w:lang w:eastAsia="zh-CN"/>
                </w:rPr>
                <w:delText>RLM-RS</w:delText>
              </w:r>
            </w:del>
          </w:p>
        </w:tc>
        <w:tc>
          <w:tcPr>
            <w:tcW w:w="1701" w:type="dxa"/>
            <w:tcBorders>
              <w:top w:val="single" w:sz="4" w:space="0" w:color="auto"/>
              <w:left w:val="single" w:sz="4" w:space="0" w:color="auto"/>
              <w:bottom w:val="single" w:sz="4" w:space="0" w:color="auto"/>
              <w:right w:val="single" w:sz="4" w:space="0" w:color="auto"/>
            </w:tcBorders>
          </w:tcPr>
          <w:p w14:paraId="293C16C0" w14:textId="2D6DCC30" w:rsidR="009D5ABE" w:rsidRPr="00DB707E" w:rsidDel="00B93DB4" w:rsidRDefault="009D5ABE" w:rsidP="00864629">
            <w:pPr>
              <w:pStyle w:val="TAC"/>
              <w:spacing w:line="256" w:lineRule="auto"/>
              <w:rPr>
                <w:del w:id="85459"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01419C18" w14:textId="562F4A5E" w:rsidR="009D5ABE" w:rsidRPr="00DB707E" w:rsidDel="00B93DB4" w:rsidRDefault="009D5ABE" w:rsidP="00864629">
            <w:pPr>
              <w:pStyle w:val="TAC"/>
              <w:spacing w:line="256" w:lineRule="auto"/>
              <w:rPr>
                <w:del w:id="85460" w:author="BigCREditor-Post-RAN4#105" w:date="2022-11-28T22:13:00Z"/>
                <w:rFonts w:cs="v4.2.0"/>
                <w:lang w:eastAsia="zh-CN"/>
              </w:rPr>
            </w:pPr>
            <w:del w:id="85461" w:author="BigCREditor-Post-RAN4#105" w:date="2022-11-28T22:13:00Z">
              <w:r w:rsidRPr="00DB707E" w:rsidDel="00B93DB4">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4D0DFE1D" w14:textId="3D07F64B" w:rsidR="009D5ABE" w:rsidRPr="00DB707E" w:rsidDel="00B93DB4" w:rsidRDefault="009D5ABE" w:rsidP="00864629">
            <w:pPr>
              <w:pStyle w:val="TAC"/>
              <w:spacing w:line="256" w:lineRule="auto"/>
              <w:rPr>
                <w:del w:id="85462" w:author="BigCREditor-Post-RAN4#105" w:date="2022-11-28T22:13:00Z"/>
                <w:rFonts w:cs="v4.2.0"/>
                <w:lang w:eastAsia="zh-CN"/>
              </w:rPr>
            </w:pPr>
            <w:del w:id="85463" w:author="BigCREditor-Post-RAN4#105" w:date="2022-11-28T22:13:00Z">
              <w:r w:rsidRPr="00DB707E" w:rsidDel="00B93DB4">
                <w:rPr>
                  <w:rFonts w:cs="v4.2.0"/>
                  <w:lang w:eastAsia="zh-CN"/>
                </w:rPr>
                <w:delText>CSI-RS</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2CDA7D9F" w14:textId="5880C80C" w:rsidR="009D5ABE" w:rsidRPr="00DB707E" w:rsidDel="00B93DB4" w:rsidRDefault="009D5ABE" w:rsidP="00864629">
            <w:pPr>
              <w:keepLines/>
              <w:spacing w:after="0" w:line="256" w:lineRule="auto"/>
              <w:jc w:val="center"/>
              <w:rPr>
                <w:del w:id="85464" w:author="BigCREditor-Post-RAN4#105" w:date="2022-11-28T22:13:00Z"/>
                <w:rFonts w:ascii="Arial" w:hAnsi="Arial" w:cs="v4.2.0"/>
                <w:sz w:val="18"/>
                <w:lang w:eastAsia="zh-CN"/>
              </w:rPr>
            </w:pPr>
            <w:del w:id="85465" w:author="BigCREditor-Post-RAN4#105" w:date="2022-11-28T22:13:00Z">
              <w:r w:rsidRPr="00DB707E" w:rsidDel="00B93DB4">
                <w:rPr>
                  <w:rFonts w:ascii="Arial" w:hAnsi="Arial" w:cs="v4.2.0"/>
                  <w:sz w:val="18"/>
                  <w:lang w:eastAsia="zh-CN"/>
                </w:rPr>
                <w:delText>SSB</w:delText>
              </w:r>
            </w:del>
          </w:p>
        </w:tc>
      </w:tr>
      <w:tr w:rsidR="009D5ABE" w:rsidRPr="00DB707E" w:rsidDel="00B93DB4" w14:paraId="05A1511F" w14:textId="2AA67430" w:rsidTr="00864629">
        <w:trPr>
          <w:cantSplit/>
          <w:trHeight w:val="219"/>
          <w:jc w:val="center"/>
          <w:del w:id="85466"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30D4B0CF" w14:textId="2CFD80B8" w:rsidR="009D5ABE" w:rsidRPr="00DB707E" w:rsidDel="00B93DB4" w:rsidRDefault="009D5ABE" w:rsidP="00864629">
            <w:pPr>
              <w:pStyle w:val="TAL"/>
              <w:spacing w:line="256" w:lineRule="auto"/>
              <w:rPr>
                <w:del w:id="85467" w:author="BigCREditor-Post-RAN4#105" w:date="2022-11-28T22:13:00Z"/>
                <w:rFonts w:cs="v4.2.0"/>
              </w:rPr>
            </w:pPr>
            <w:del w:id="85468" w:author="BigCREditor-Post-RAN4#105" w:date="2022-11-28T22:13:00Z">
              <w:r w:rsidRPr="00DB707E" w:rsidDel="00B93DB4">
                <w:rPr>
                  <w:rFonts w:cs="v4.2.0"/>
                  <w:noProof/>
                  <w:position w:val="-12"/>
                  <w:lang w:eastAsia="zh-CN"/>
                </w:rPr>
                <w:drawing>
                  <wp:inline distT="0" distB="0" distL="0" distR="0" wp14:anchorId="549CA282" wp14:editId="18133F8D">
                    <wp:extent cx="259080" cy="243205"/>
                    <wp:effectExtent l="0" t="0" r="7620"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sidDel="00B93DB4">
                <w:rPr>
                  <w:vertAlign w:val="superscript"/>
                </w:rPr>
                <w:delText xml:space="preserve"> Note 2</w:delText>
              </w:r>
            </w:del>
          </w:p>
        </w:tc>
        <w:tc>
          <w:tcPr>
            <w:tcW w:w="1701" w:type="dxa"/>
            <w:tcBorders>
              <w:top w:val="single" w:sz="4" w:space="0" w:color="auto"/>
              <w:left w:val="single" w:sz="4" w:space="0" w:color="auto"/>
              <w:bottom w:val="single" w:sz="4" w:space="0" w:color="auto"/>
              <w:right w:val="single" w:sz="4" w:space="0" w:color="auto"/>
            </w:tcBorders>
            <w:hideMark/>
          </w:tcPr>
          <w:p w14:paraId="6A8FCCF0" w14:textId="6FCFF0A1" w:rsidR="009D5ABE" w:rsidRPr="00DB707E" w:rsidDel="00B93DB4" w:rsidRDefault="009D5ABE" w:rsidP="00864629">
            <w:pPr>
              <w:pStyle w:val="TAC"/>
              <w:spacing w:line="256" w:lineRule="auto"/>
              <w:rPr>
                <w:del w:id="85469" w:author="BigCREditor-Post-RAN4#105" w:date="2022-11-28T22:13:00Z"/>
                <w:rFonts w:cs="v4.2.0"/>
                <w:lang w:eastAsia="zh-CN"/>
              </w:rPr>
            </w:pPr>
            <w:del w:id="85470" w:author="BigCREditor-Post-RAN4#105" w:date="2022-11-28T22:13:00Z">
              <w:r w:rsidRPr="00DB707E" w:rsidDel="00B93DB4">
                <w:rPr>
                  <w:rFonts w:cs="v4.2.0"/>
                  <w:lang w:eastAsia="zh-CN"/>
                </w:rPr>
                <w:delText>dBm/SCS</w:delText>
              </w:r>
            </w:del>
          </w:p>
        </w:tc>
        <w:tc>
          <w:tcPr>
            <w:tcW w:w="1701" w:type="dxa"/>
            <w:tcBorders>
              <w:top w:val="single" w:sz="4" w:space="0" w:color="auto"/>
              <w:left w:val="single" w:sz="4" w:space="0" w:color="auto"/>
              <w:bottom w:val="single" w:sz="4" w:space="0" w:color="auto"/>
              <w:right w:val="single" w:sz="4" w:space="0" w:color="auto"/>
            </w:tcBorders>
            <w:hideMark/>
          </w:tcPr>
          <w:p w14:paraId="29B607ED" w14:textId="552E5235" w:rsidR="009D5ABE" w:rsidRPr="00DB707E" w:rsidDel="00B93DB4" w:rsidRDefault="009D5ABE" w:rsidP="00864629">
            <w:pPr>
              <w:pStyle w:val="TAC"/>
              <w:spacing w:line="256" w:lineRule="auto"/>
              <w:rPr>
                <w:del w:id="85471" w:author="BigCREditor-Post-RAN4#105" w:date="2022-11-28T22:13:00Z"/>
                <w:rFonts w:cs="v4.2.0"/>
                <w:lang w:eastAsia="zh-CN"/>
              </w:rPr>
            </w:pPr>
            <w:del w:id="85472" w:author="BigCREditor-Post-RAN4#105" w:date="2022-11-28T22:13:00Z">
              <w:r w:rsidRPr="00DB707E" w:rsidDel="00B93DB4">
                <w:rPr>
                  <w:rFonts w:cs="v4.2.0"/>
                  <w:lang w:eastAsia="zh-CN"/>
                </w:rPr>
                <w:delText>1</w:delText>
              </w:r>
            </w:del>
          </w:p>
        </w:tc>
        <w:tc>
          <w:tcPr>
            <w:tcW w:w="3543" w:type="dxa"/>
            <w:gridSpan w:val="4"/>
            <w:tcBorders>
              <w:top w:val="single" w:sz="4" w:space="0" w:color="auto"/>
              <w:left w:val="single" w:sz="4" w:space="0" w:color="auto"/>
              <w:bottom w:val="single" w:sz="4" w:space="0" w:color="auto"/>
              <w:right w:val="single" w:sz="4" w:space="0" w:color="auto"/>
            </w:tcBorders>
            <w:hideMark/>
          </w:tcPr>
          <w:p w14:paraId="475AE8C9" w14:textId="4ABF5ED8" w:rsidR="009D5ABE" w:rsidRPr="00DB707E" w:rsidDel="00B93DB4" w:rsidRDefault="009D5ABE" w:rsidP="00864629">
            <w:pPr>
              <w:pStyle w:val="TAC"/>
              <w:spacing w:line="256" w:lineRule="auto"/>
              <w:rPr>
                <w:del w:id="85473" w:author="BigCREditor-Post-RAN4#105" w:date="2022-11-28T22:13:00Z"/>
                <w:rFonts w:cs="v4.2.0"/>
                <w:lang w:eastAsia="zh-CN"/>
              </w:rPr>
            </w:pPr>
            <w:del w:id="85474" w:author="BigCREditor-Post-RAN4#105" w:date="2022-11-28T22:13:00Z">
              <w:r w:rsidRPr="00DB707E" w:rsidDel="00B93DB4">
                <w:rPr>
                  <w:rFonts w:cs="v4.2.0"/>
                  <w:lang w:eastAsia="zh-CN"/>
                </w:rPr>
                <w:delText>-98</w:delText>
              </w:r>
            </w:del>
          </w:p>
        </w:tc>
      </w:tr>
      <w:tr w:rsidR="009D5ABE" w:rsidRPr="00DB707E" w:rsidDel="00B93DB4" w14:paraId="4F802752" w14:textId="74DE7C08" w:rsidTr="00864629">
        <w:trPr>
          <w:cantSplit/>
          <w:trHeight w:val="124"/>
          <w:jc w:val="center"/>
          <w:del w:id="85475"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18B1CD88" w14:textId="5743465A" w:rsidR="009D5ABE" w:rsidRPr="00DB707E" w:rsidDel="00B93DB4" w:rsidRDefault="009D5ABE" w:rsidP="00864629">
            <w:pPr>
              <w:pStyle w:val="TAL"/>
              <w:spacing w:line="256" w:lineRule="auto"/>
              <w:rPr>
                <w:del w:id="85476" w:author="BigCREditor-Post-RAN4#105" w:date="2022-11-28T22:13:00Z"/>
              </w:rPr>
            </w:pPr>
            <w:del w:id="85477" w:author="BigCREditor-Post-RAN4#105" w:date="2022-11-28T22:13:00Z">
              <w:r w:rsidRPr="00DB707E" w:rsidDel="00B93DB4">
                <w:rPr>
                  <w:rFonts w:cs="v4.2.0"/>
                  <w:noProof/>
                  <w:position w:val="-12"/>
                  <w:lang w:eastAsia="zh-CN"/>
                </w:rPr>
                <w:drawing>
                  <wp:inline distT="0" distB="0" distL="0" distR="0" wp14:anchorId="3579D466" wp14:editId="1DD60E2B">
                    <wp:extent cx="259080" cy="243205"/>
                    <wp:effectExtent l="0" t="0" r="7620" b="444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sidDel="00B93DB4">
                <w:rPr>
                  <w:vertAlign w:val="superscript"/>
                </w:rPr>
                <w:delText xml:space="preserve"> Note 2</w:delText>
              </w:r>
            </w:del>
          </w:p>
        </w:tc>
        <w:tc>
          <w:tcPr>
            <w:tcW w:w="1701" w:type="dxa"/>
            <w:tcBorders>
              <w:top w:val="single" w:sz="4" w:space="0" w:color="auto"/>
              <w:left w:val="single" w:sz="4" w:space="0" w:color="auto"/>
              <w:bottom w:val="single" w:sz="4" w:space="0" w:color="auto"/>
              <w:right w:val="single" w:sz="4" w:space="0" w:color="auto"/>
            </w:tcBorders>
            <w:hideMark/>
          </w:tcPr>
          <w:p w14:paraId="7826A7E1" w14:textId="43F998D2" w:rsidR="009D5ABE" w:rsidRPr="00DB707E" w:rsidDel="00B93DB4" w:rsidRDefault="009D5ABE" w:rsidP="00864629">
            <w:pPr>
              <w:pStyle w:val="TAC"/>
              <w:spacing w:line="256" w:lineRule="auto"/>
              <w:rPr>
                <w:del w:id="85478" w:author="BigCREditor-Post-RAN4#105" w:date="2022-11-28T22:13:00Z"/>
              </w:rPr>
            </w:pPr>
            <w:del w:id="85479" w:author="BigCREditor-Post-RAN4#105" w:date="2022-11-28T22:13:00Z">
              <w:r w:rsidRPr="00DB707E" w:rsidDel="00B93DB4">
                <w:rPr>
                  <w:rFonts w:cs="v4.2.0"/>
                </w:rPr>
                <w:delText>dBm/15 kHz</w:delText>
              </w:r>
            </w:del>
          </w:p>
        </w:tc>
        <w:tc>
          <w:tcPr>
            <w:tcW w:w="1701" w:type="dxa"/>
            <w:tcBorders>
              <w:top w:val="single" w:sz="4" w:space="0" w:color="auto"/>
              <w:left w:val="single" w:sz="4" w:space="0" w:color="auto"/>
              <w:bottom w:val="single" w:sz="4" w:space="0" w:color="auto"/>
              <w:right w:val="single" w:sz="4" w:space="0" w:color="auto"/>
            </w:tcBorders>
            <w:hideMark/>
          </w:tcPr>
          <w:p w14:paraId="7E035BE5" w14:textId="1D11886F" w:rsidR="009D5ABE" w:rsidRPr="00DB707E" w:rsidDel="00B93DB4" w:rsidRDefault="009D5ABE" w:rsidP="00864629">
            <w:pPr>
              <w:pStyle w:val="TAC"/>
              <w:spacing w:line="256" w:lineRule="auto"/>
              <w:rPr>
                <w:del w:id="85480" w:author="BigCREditor-Post-RAN4#105" w:date="2022-11-28T22:13:00Z"/>
                <w:lang w:eastAsia="zh-CN"/>
              </w:rPr>
            </w:pPr>
            <w:del w:id="85481" w:author="BigCREditor-Post-RAN4#105" w:date="2022-11-28T22:13:00Z">
              <w:r w:rsidRPr="00DB707E" w:rsidDel="00B93DB4">
                <w:rPr>
                  <w:rFonts w:cs="v4.2.0"/>
                  <w:lang w:eastAsia="zh-CN"/>
                </w:rPr>
                <w:delText>1</w:delText>
              </w:r>
            </w:del>
          </w:p>
        </w:tc>
        <w:tc>
          <w:tcPr>
            <w:tcW w:w="3543" w:type="dxa"/>
            <w:gridSpan w:val="4"/>
            <w:tcBorders>
              <w:top w:val="single" w:sz="4" w:space="0" w:color="auto"/>
              <w:left w:val="single" w:sz="4" w:space="0" w:color="auto"/>
              <w:bottom w:val="single" w:sz="4" w:space="0" w:color="auto"/>
              <w:right w:val="single" w:sz="4" w:space="0" w:color="auto"/>
            </w:tcBorders>
            <w:hideMark/>
          </w:tcPr>
          <w:p w14:paraId="61E95574" w14:textId="0FB38413" w:rsidR="009D5ABE" w:rsidRPr="00DB707E" w:rsidDel="00B93DB4" w:rsidRDefault="009D5ABE" w:rsidP="00864629">
            <w:pPr>
              <w:pStyle w:val="TAC"/>
              <w:spacing w:line="256" w:lineRule="auto"/>
              <w:rPr>
                <w:del w:id="85482" w:author="BigCREditor-Post-RAN4#105" w:date="2022-11-28T22:13:00Z"/>
              </w:rPr>
            </w:pPr>
            <w:del w:id="85483" w:author="BigCREditor-Post-RAN4#105" w:date="2022-11-28T22:13:00Z">
              <w:r w:rsidRPr="00DB707E" w:rsidDel="00B93DB4">
                <w:delText>-98</w:delText>
              </w:r>
            </w:del>
          </w:p>
        </w:tc>
      </w:tr>
      <w:tr w:rsidR="009D5ABE" w:rsidRPr="00DB707E" w:rsidDel="00B93DB4" w14:paraId="1349ECAA" w14:textId="198C3DF8" w:rsidTr="00864629">
        <w:trPr>
          <w:cantSplit/>
          <w:trHeight w:val="157"/>
          <w:jc w:val="center"/>
          <w:del w:id="85484"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02714903" w14:textId="0EB9F861" w:rsidR="009D5ABE" w:rsidRPr="00DB707E" w:rsidDel="00B93DB4" w:rsidRDefault="009D5ABE" w:rsidP="00864629">
            <w:pPr>
              <w:pStyle w:val="TAL"/>
              <w:spacing w:line="256" w:lineRule="auto"/>
              <w:rPr>
                <w:del w:id="85485" w:author="BigCREditor-Post-RAN4#105" w:date="2022-11-28T22:13:00Z"/>
              </w:rPr>
            </w:pPr>
            <w:del w:id="85486" w:author="BigCREditor-Post-RAN4#105" w:date="2022-11-28T22:13:00Z">
              <w:r w:rsidRPr="00DB707E" w:rsidDel="00B93DB4">
                <w:rPr>
                  <w:rFonts w:cs="v4.2.0"/>
                  <w:noProof/>
                  <w:position w:val="-12"/>
                  <w:lang w:eastAsia="zh-CN"/>
                </w:rPr>
                <w:drawing>
                  <wp:inline distT="0" distB="0" distL="0" distR="0" wp14:anchorId="37EA5B8B" wp14:editId="34C6A7C2">
                    <wp:extent cx="401955" cy="24828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del>
          </w:p>
        </w:tc>
        <w:tc>
          <w:tcPr>
            <w:tcW w:w="1701" w:type="dxa"/>
            <w:tcBorders>
              <w:top w:val="single" w:sz="4" w:space="0" w:color="auto"/>
              <w:left w:val="single" w:sz="4" w:space="0" w:color="auto"/>
              <w:bottom w:val="single" w:sz="4" w:space="0" w:color="auto"/>
              <w:right w:val="single" w:sz="4" w:space="0" w:color="auto"/>
            </w:tcBorders>
            <w:hideMark/>
          </w:tcPr>
          <w:p w14:paraId="4F0AB1DC" w14:textId="63D1597C" w:rsidR="009D5ABE" w:rsidRPr="00DB707E" w:rsidDel="00B93DB4" w:rsidRDefault="009D5ABE" w:rsidP="00864629">
            <w:pPr>
              <w:pStyle w:val="TAC"/>
              <w:spacing w:line="256" w:lineRule="auto"/>
              <w:rPr>
                <w:del w:id="85487" w:author="BigCREditor-Post-RAN4#105" w:date="2022-11-28T22:13:00Z"/>
              </w:rPr>
            </w:pPr>
            <w:del w:id="85488" w:author="BigCREditor-Post-RAN4#105" w:date="2022-11-28T22:13:00Z">
              <w:r w:rsidRPr="00DB707E" w:rsidDel="00B93DB4">
                <w:rPr>
                  <w:rFonts w:cs="v4.2.0"/>
                </w:rPr>
                <w:delText>dB</w:delText>
              </w:r>
            </w:del>
          </w:p>
        </w:tc>
        <w:tc>
          <w:tcPr>
            <w:tcW w:w="1701" w:type="dxa"/>
            <w:tcBorders>
              <w:top w:val="single" w:sz="4" w:space="0" w:color="auto"/>
              <w:left w:val="single" w:sz="4" w:space="0" w:color="auto"/>
              <w:bottom w:val="single" w:sz="4" w:space="0" w:color="auto"/>
              <w:right w:val="single" w:sz="4" w:space="0" w:color="auto"/>
            </w:tcBorders>
            <w:hideMark/>
          </w:tcPr>
          <w:p w14:paraId="6856207C" w14:textId="798DD8C2" w:rsidR="009D5ABE" w:rsidRPr="00DB707E" w:rsidDel="00B93DB4" w:rsidRDefault="009D5ABE" w:rsidP="00864629">
            <w:pPr>
              <w:pStyle w:val="TAC"/>
              <w:spacing w:line="256" w:lineRule="auto"/>
              <w:rPr>
                <w:del w:id="85489" w:author="BigCREditor-Post-RAN4#105" w:date="2022-11-28T22:13:00Z"/>
                <w:rFonts w:cs="v4.2.0"/>
                <w:lang w:eastAsia="zh-CN"/>
              </w:rPr>
            </w:pPr>
            <w:del w:id="85490" w:author="BigCREditor-Post-RAN4#105" w:date="2022-11-28T22:13:00Z">
              <w:r w:rsidRPr="00DB707E" w:rsidDel="00B93DB4">
                <w:rPr>
                  <w:rFonts w:cs="v4.2.0"/>
                  <w:lang w:eastAsia="zh-CN"/>
                </w:rPr>
                <w:delText>1</w:delText>
              </w:r>
            </w:del>
          </w:p>
        </w:tc>
        <w:tc>
          <w:tcPr>
            <w:tcW w:w="850" w:type="dxa"/>
            <w:tcBorders>
              <w:top w:val="single" w:sz="4" w:space="0" w:color="auto"/>
              <w:left w:val="single" w:sz="4" w:space="0" w:color="auto"/>
              <w:bottom w:val="single" w:sz="4" w:space="0" w:color="auto"/>
              <w:right w:val="single" w:sz="4" w:space="0" w:color="auto"/>
            </w:tcBorders>
            <w:hideMark/>
          </w:tcPr>
          <w:p w14:paraId="4B29248A" w14:textId="05FB291B" w:rsidR="009D5ABE" w:rsidRPr="00DB707E" w:rsidDel="00B93DB4" w:rsidRDefault="009D5ABE" w:rsidP="00864629">
            <w:pPr>
              <w:pStyle w:val="TAC"/>
              <w:spacing w:line="256" w:lineRule="auto"/>
              <w:rPr>
                <w:del w:id="85491" w:author="BigCREditor-Post-RAN4#105" w:date="2022-11-28T22:13:00Z"/>
              </w:rPr>
            </w:pPr>
            <w:del w:id="85492" w:author="BigCREditor-Post-RAN4#105" w:date="2022-11-28T22:13:00Z">
              <w:r w:rsidRPr="00DB707E" w:rsidDel="00B93DB4">
                <w:rPr>
                  <w:rFonts w:cs="v4.2.0"/>
                </w:rPr>
                <w:delText>4</w:delText>
              </w:r>
            </w:del>
          </w:p>
        </w:tc>
        <w:tc>
          <w:tcPr>
            <w:tcW w:w="851" w:type="dxa"/>
            <w:tcBorders>
              <w:top w:val="single" w:sz="4" w:space="0" w:color="auto"/>
              <w:left w:val="single" w:sz="4" w:space="0" w:color="auto"/>
              <w:bottom w:val="single" w:sz="4" w:space="0" w:color="auto"/>
              <w:right w:val="single" w:sz="4" w:space="0" w:color="auto"/>
            </w:tcBorders>
            <w:hideMark/>
          </w:tcPr>
          <w:p w14:paraId="046BA6C4" w14:textId="204A955C" w:rsidR="009D5ABE" w:rsidRPr="00DB707E" w:rsidDel="00B93DB4" w:rsidRDefault="009D5ABE" w:rsidP="00864629">
            <w:pPr>
              <w:pStyle w:val="TAC"/>
              <w:spacing w:line="256" w:lineRule="auto"/>
              <w:rPr>
                <w:del w:id="85493" w:author="BigCREditor-Post-RAN4#105" w:date="2022-11-28T22:13:00Z"/>
              </w:rPr>
            </w:pPr>
            <w:del w:id="85494" w:author="BigCREditor-Post-RAN4#105" w:date="2022-11-28T22:13:00Z">
              <w:r w:rsidRPr="00DB707E" w:rsidDel="00B93DB4">
                <w:rPr>
                  <w:rFonts w:cs="v4.2.0"/>
                </w:rPr>
                <w:delText>-1.46</w:delText>
              </w:r>
            </w:del>
          </w:p>
        </w:tc>
        <w:tc>
          <w:tcPr>
            <w:tcW w:w="921" w:type="dxa"/>
            <w:tcBorders>
              <w:top w:val="single" w:sz="4" w:space="0" w:color="auto"/>
              <w:left w:val="single" w:sz="4" w:space="0" w:color="auto"/>
              <w:bottom w:val="single" w:sz="4" w:space="0" w:color="auto"/>
              <w:right w:val="single" w:sz="4" w:space="0" w:color="auto"/>
            </w:tcBorders>
            <w:hideMark/>
          </w:tcPr>
          <w:p w14:paraId="30E95E82" w14:textId="7CD0F828" w:rsidR="009D5ABE" w:rsidRPr="00DB707E" w:rsidDel="00B93DB4" w:rsidRDefault="009D5ABE" w:rsidP="00864629">
            <w:pPr>
              <w:keepLines/>
              <w:spacing w:after="0" w:line="256" w:lineRule="auto"/>
              <w:jc w:val="center"/>
              <w:rPr>
                <w:del w:id="85495" w:author="BigCREditor-Post-RAN4#105" w:date="2022-11-28T22:13:00Z"/>
                <w:rFonts w:ascii="Arial" w:hAnsi="Arial" w:cs="v4.2.0"/>
                <w:sz w:val="18"/>
                <w:lang w:eastAsia="zh-CN"/>
              </w:rPr>
            </w:pPr>
            <w:del w:id="85496" w:author="BigCREditor-Post-RAN4#105" w:date="2022-11-28T22:13:00Z">
              <w:r w:rsidRPr="00DB707E" w:rsidDel="00B93DB4">
                <w:rPr>
                  <w:rFonts w:ascii="Arial" w:hAnsi="Arial" w:cs="v4.2.0"/>
                  <w:sz w:val="18"/>
                  <w:lang w:eastAsia="zh-CN"/>
                </w:rPr>
                <w:delText>-Infinity</w:delText>
              </w:r>
            </w:del>
          </w:p>
        </w:tc>
        <w:tc>
          <w:tcPr>
            <w:tcW w:w="921" w:type="dxa"/>
            <w:tcBorders>
              <w:top w:val="single" w:sz="4" w:space="0" w:color="auto"/>
              <w:left w:val="single" w:sz="4" w:space="0" w:color="auto"/>
              <w:bottom w:val="single" w:sz="4" w:space="0" w:color="auto"/>
              <w:right w:val="single" w:sz="4" w:space="0" w:color="auto"/>
            </w:tcBorders>
            <w:hideMark/>
          </w:tcPr>
          <w:p w14:paraId="03DB68A3" w14:textId="1086AC4A" w:rsidR="009D5ABE" w:rsidRPr="00DB707E" w:rsidDel="00B93DB4" w:rsidRDefault="009D5ABE" w:rsidP="00864629">
            <w:pPr>
              <w:keepLines/>
              <w:spacing w:after="0" w:line="256" w:lineRule="auto"/>
              <w:jc w:val="center"/>
              <w:rPr>
                <w:del w:id="85497" w:author="BigCREditor-Post-RAN4#105" w:date="2022-11-28T22:13:00Z"/>
                <w:rFonts w:ascii="Arial" w:hAnsi="Arial" w:cs="v4.2.0"/>
                <w:sz w:val="18"/>
                <w:lang w:eastAsia="zh-CN"/>
              </w:rPr>
            </w:pPr>
            <w:del w:id="85498" w:author="BigCREditor-Post-RAN4#105" w:date="2022-11-28T22:13:00Z">
              <w:r w:rsidRPr="00DB707E" w:rsidDel="00B93DB4">
                <w:rPr>
                  <w:rFonts w:ascii="Arial" w:hAnsi="Arial" w:cs="v4.2.0"/>
                  <w:sz w:val="18"/>
                  <w:lang w:eastAsia="zh-CN"/>
                </w:rPr>
                <w:delText>-1.46</w:delText>
              </w:r>
            </w:del>
          </w:p>
        </w:tc>
      </w:tr>
      <w:tr w:rsidR="009D5ABE" w:rsidRPr="00DB707E" w:rsidDel="00B93DB4" w14:paraId="55B356C4" w14:textId="48258CD5" w:rsidTr="00864629">
        <w:trPr>
          <w:cantSplit/>
          <w:trHeight w:val="157"/>
          <w:jc w:val="center"/>
          <w:del w:id="85499"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1608F91F" w14:textId="00BF635C" w:rsidR="009D5ABE" w:rsidRPr="00DB707E" w:rsidDel="00B93DB4" w:rsidRDefault="009D5ABE" w:rsidP="00864629">
            <w:pPr>
              <w:pStyle w:val="TAL"/>
              <w:spacing w:line="256" w:lineRule="auto"/>
              <w:rPr>
                <w:del w:id="85500" w:author="BigCREditor-Post-RAN4#105" w:date="2022-11-28T22:13:00Z"/>
              </w:rPr>
            </w:pPr>
            <w:del w:id="85501" w:author="BigCREditor-Post-RAN4#105" w:date="2022-11-28T22:13:00Z">
              <w:r w:rsidRPr="00DB707E" w:rsidDel="00B93DB4">
                <w:rPr>
                  <w:rFonts w:cs="v4.2.0"/>
                  <w:noProof/>
                  <w:position w:val="-12"/>
                  <w:lang w:eastAsia="zh-CN"/>
                </w:rPr>
                <w:drawing>
                  <wp:inline distT="0" distB="0" distL="0" distR="0" wp14:anchorId="441E8329" wp14:editId="619A92E2">
                    <wp:extent cx="512445" cy="248285"/>
                    <wp:effectExtent l="0" t="0" r="190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del>
          </w:p>
        </w:tc>
        <w:tc>
          <w:tcPr>
            <w:tcW w:w="1701" w:type="dxa"/>
            <w:tcBorders>
              <w:top w:val="single" w:sz="4" w:space="0" w:color="auto"/>
              <w:left w:val="single" w:sz="4" w:space="0" w:color="auto"/>
              <w:bottom w:val="single" w:sz="4" w:space="0" w:color="auto"/>
              <w:right w:val="single" w:sz="4" w:space="0" w:color="auto"/>
            </w:tcBorders>
            <w:hideMark/>
          </w:tcPr>
          <w:p w14:paraId="7149D90D" w14:textId="1F4A8A7C" w:rsidR="009D5ABE" w:rsidRPr="00DB707E" w:rsidDel="00B93DB4" w:rsidRDefault="009D5ABE" w:rsidP="00864629">
            <w:pPr>
              <w:pStyle w:val="TAC"/>
              <w:spacing w:line="256" w:lineRule="auto"/>
              <w:rPr>
                <w:del w:id="85502" w:author="BigCREditor-Post-RAN4#105" w:date="2022-11-28T22:13:00Z"/>
              </w:rPr>
            </w:pPr>
            <w:del w:id="85503" w:author="BigCREditor-Post-RAN4#105" w:date="2022-11-28T22:13:00Z">
              <w:r w:rsidRPr="00DB707E" w:rsidDel="00B93DB4">
                <w:rPr>
                  <w:rFonts w:cs="v4.2.0"/>
                </w:rPr>
                <w:delText>dB</w:delText>
              </w:r>
            </w:del>
          </w:p>
        </w:tc>
        <w:tc>
          <w:tcPr>
            <w:tcW w:w="1701" w:type="dxa"/>
            <w:tcBorders>
              <w:top w:val="single" w:sz="4" w:space="0" w:color="auto"/>
              <w:left w:val="single" w:sz="4" w:space="0" w:color="auto"/>
              <w:bottom w:val="single" w:sz="4" w:space="0" w:color="auto"/>
              <w:right w:val="single" w:sz="4" w:space="0" w:color="auto"/>
            </w:tcBorders>
            <w:hideMark/>
          </w:tcPr>
          <w:p w14:paraId="3918A9CE" w14:textId="2A206225" w:rsidR="009D5ABE" w:rsidRPr="00DB707E" w:rsidDel="00B93DB4" w:rsidRDefault="009D5ABE" w:rsidP="00864629">
            <w:pPr>
              <w:pStyle w:val="TAC"/>
              <w:spacing w:line="256" w:lineRule="auto"/>
              <w:rPr>
                <w:del w:id="85504" w:author="BigCREditor-Post-RAN4#105" w:date="2022-11-28T22:13:00Z"/>
                <w:rFonts w:cs="v4.2.0"/>
                <w:lang w:eastAsia="zh-CN"/>
              </w:rPr>
            </w:pPr>
            <w:del w:id="85505" w:author="BigCREditor-Post-RAN4#105" w:date="2022-11-28T22:13:00Z">
              <w:r w:rsidRPr="00DB707E" w:rsidDel="00B93DB4">
                <w:rPr>
                  <w:rFonts w:cs="v4.2.0"/>
                  <w:lang w:eastAsia="zh-CN"/>
                </w:rPr>
                <w:delText>1</w:delText>
              </w:r>
            </w:del>
          </w:p>
        </w:tc>
        <w:tc>
          <w:tcPr>
            <w:tcW w:w="850" w:type="dxa"/>
            <w:tcBorders>
              <w:top w:val="single" w:sz="4" w:space="0" w:color="auto"/>
              <w:left w:val="single" w:sz="4" w:space="0" w:color="auto"/>
              <w:bottom w:val="single" w:sz="4" w:space="0" w:color="auto"/>
              <w:right w:val="single" w:sz="4" w:space="0" w:color="auto"/>
            </w:tcBorders>
            <w:hideMark/>
          </w:tcPr>
          <w:p w14:paraId="023714D6" w14:textId="449409F3" w:rsidR="009D5ABE" w:rsidRPr="00DB707E" w:rsidDel="00B93DB4" w:rsidRDefault="009D5ABE" w:rsidP="00864629">
            <w:pPr>
              <w:pStyle w:val="TAC"/>
              <w:spacing w:line="256" w:lineRule="auto"/>
              <w:rPr>
                <w:del w:id="85506" w:author="BigCREditor-Post-RAN4#105" w:date="2022-11-28T22:13:00Z"/>
              </w:rPr>
            </w:pPr>
            <w:del w:id="85507" w:author="BigCREditor-Post-RAN4#105" w:date="2022-11-28T22:13:00Z">
              <w:r w:rsidRPr="00DB707E" w:rsidDel="00B93DB4">
                <w:rPr>
                  <w:rFonts w:cs="v4.2.0"/>
                </w:rPr>
                <w:delText>4</w:delText>
              </w:r>
            </w:del>
          </w:p>
        </w:tc>
        <w:tc>
          <w:tcPr>
            <w:tcW w:w="851" w:type="dxa"/>
            <w:tcBorders>
              <w:top w:val="single" w:sz="4" w:space="0" w:color="auto"/>
              <w:left w:val="single" w:sz="4" w:space="0" w:color="auto"/>
              <w:bottom w:val="single" w:sz="4" w:space="0" w:color="auto"/>
              <w:right w:val="single" w:sz="4" w:space="0" w:color="auto"/>
            </w:tcBorders>
            <w:hideMark/>
          </w:tcPr>
          <w:p w14:paraId="162716C8" w14:textId="273C8692" w:rsidR="009D5ABE" w:rsidRPr="00DB707E" w:rsidDel="00B93DB4" w:rsidRDefault="009D5ABE" w:rsidP="00864629">
            <w:pPr>
              <w:pStyle w:val="TAC"/>
              <w:spacing w:line="256" w:lineRule="auto"/>
              <w:rPr>
                <w:del w:id="85508" w:author="BigCREditor-Post-RAN4#105" w:date="2022-11-28T22:13:00Z"/>
              </w:rPr>
            </w:pPr>
            <w:del w:id="85509" w:author="BigCREditor-Post-RAN4#105" w:date="2022-11-28T22:13:00Z">
              <w:r w:rsidRPr="00DB707E" w:rsidDel="00B93DB4">
                <w:rPr>
                  <w:rFonts w:cs="v4.2.0"/>
                </w:rPr>
                <w:delText>4</w:delText>
              </w:r>
            </w:del>
          </w:p>
        </w:tc>
        <w:tc>
          <w:tcPr>
            <w:tcW w:w="921" w:type="dxa"/>
            <w:tcBorders>
              <w:top w:val="single" w:sz="4" w:space="0" w:color="auto"/>
              <w:left w:val="single" w:sz="4" w:space="0" w:color="auto"/>
              <w:bottom w:val="single" w:sz="4" w:space="0" w:color="auto"/>
              <w:right w:val="single" w:sz="4" w:space="0" w:color="auto"/>
            </w:tcBorders>
            <w:hideMark/>
          </w:tcPr>
          <w:p w14:paraId="74A1C39B" w14:textId="13297074" w:rsidR="009D5ABE" w:rsidRPr="00DB707E" w:rsidDel="00B93DB4" w:rsidRDefault="009D5ABE" w:rsidP="00864629">
            <w:pPr>
              <w:keepLines/>
              <w:spacing w:after="0" w:line="256" w:lineRule="auto"/>
              <w:jc w:val="center"/>
              <w:rPr>
                <w:del w:id="85510" w:author="BigCREditor-Post-RAN4#105" w:date="2022-11-28T22:13:00Z"/>
                <w:rFonts w:ascii="Arial" w:hAnsi="Arial" w:cs="v4.2.0"/>
                <w:sz w:val="18"/>
              </w:rPr>
            </w:pPr>
            <w:del w:id="85511" w:author="BigCREditor-Post-RAN4#105" w:date="2022-11-28T22:13:00Z">
              <w:r w:rsidRPr="00DB707E" w:rsidDel="00B93DB4">
                <w:rPr>
                  <w:rFonts w:ascii="Arial" w:hAnsi="Arial" w:cs="v4.2.0"/>
                  <w:sz w:val="18"/>
                </w:rPr>
                <w:delText>-Infinity</w:delText>
              </w:r>
            </w:del>
          </w:p>
        </w:tc>
        <w:tc>
          <w:tcPr>
            <w:tcW w:w="921" w:type="dxa"/>
            <w:tcBorders>
              <w:top w:val="single" w:sz="4" w:space="0" w:color="auto"/>
              <w:left w:val="single" w:sz="4" w:space="0" w:color="auto"/>
              <w:bottom w:val="single" w:sz="4" w:space="0" w:color="auto"/>
              <w:right w:val="single" w:sz="4" w:space="0" w:color="auto"/>
            </w:tcBorders>
            <w:hideMark/>
          </w:tcPr>
          <w:p w14:paraId="7CDA170D" w14:textId="1E15DF55" w:rsidR="009D5ABE" w:rsidRPr="00DB707E" w:rsidDel="00B93DB4" w:rsidRDefault="009D5ABE" w:rsidP="00864629">
            <w:pPr>
              <w:keepLines/>
              <w:spacing w:after="0" w:line="256" w:lineRule="auto"/>
              <w:jc w:val="center"/>
              <w:rPr>
                <w:del w:id="85512" w:author="BigCREditor-Post-RAN4#105" w:date="2022-11-28T22:13:00Z"/>
                <w:rFonts w:ascii="Arial" w:hAnsi="Arial" w:cs="v4.2.0"/>
                <w:sz w:val="18"/>
              </w:rPr>
            </w:pPr>
            <w:del w:id="85513" w:author="BigCREditor-Post-RAN4#105" w:date="2022-11-28T22:13:00Z">
              <w:r w:rsidRPr="00DB707E" w:rsidDel="00B93DB4">
                <w:rPr>
                  <w:rFonts w:ascii="Arial" w:hAnsi="Arial" w:cs="v4.2.0"/>
                  <w:sz w:val="18"/>
                </w:rPr>
                <w:delText>4</w:delText>
              </w:r>
            </w:del>
          </w:p>
        </w:tc>
      </w:tr>
      <w:tr w:rsidR="009D5ABE" w:rsidRPr="00DB707E" w:rsidDel="00B93DB4" w14:paraId="6DD5578A" w14:textId="50DAA0C1" w:rsidTr="00864629">
        <w:trPr>
          <w:cantSplit/>
          <w:trHeight w:val="197"/>
          <w:jc w:val="center"/>
          <w:del w:id="85514"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5C147F95" w14:textId="3A631952" w:rsidR="009D5ABE" w:rsidRPr="00DB707E" w:rsidDel="00B93DB4" w:rsidRDefault="009D5ABE" w:rsidP="00864629">
            <w:pPr>
              <w:pStyle w:val="TAL"/>
              <w:spacing w:line="256" w:lineRule="auto"/>
              <w:rPr>
                <w:del w:id="85515" w:author="BigCREditor-Post-RAN4#105" w:date="2022-11-28T22:13:00Z"/>
              </w:rPr>
            </w:pPr>
            <w:del w:id="85516" w:author="BigCREditor-Post-RAN4#105" w:date="2022-11-28T22:13:00Z">
              <w:r w:rsidRPr="00DB707E" w:rsidDel="00B93DB4">
                <w:rPr>
                  <w:rFonts w:cs="v4.2.0"/>
                </w:rPr>
                <w:delText>SS-RSRP</w:delText>
              </w:r>
              <w:r w:rsidRPr="00DB707E" w:rsidDel="00B93DB4">
                <w:rPr>
                  <w:vertAlign w:val="superscript"/>
                </w:rPr>
                <w:delText xml:space="preserve"> Note 3</w:delText>
              </w:r>
            </w:del>
          </w:p>
        </w:tc>
        <w:tc>
          <w:tcPr>
            <w:tcW w:w="1701" w:type="dxa"/>
            <w:tcBorders>
              <w:top w:val="single" w:sz="4" w:space="0" w:color="auto"/>
              <w:left w:val="single" w:sz="4" w:space="0" w:color="auto"/>
              <w:bottom w:val="single" w:sz="4" w:space="0" w:color="auto"/>
              <w:right w:val="single" w:sz="4" w:space="0" w:color="auto"/>
            </w:tcBorders>
            <w:hideMark/>
          </w:tcPr>
          <w:p w14:paraId="196F63ED" w14:textId="53697071" w:rsidR="009D5ABE" w:rsidRPr="00DB707E" w:rsidDel="00B93DB4" w:rsidRDefault="009D5ABE" w:rsidP="00864629">
            <w:pPr>
              <w:pStyle w:val="TAC"/>
              <w:spacing w:line="256" w:lineRule="auto"/>
              <w:rPr>
                <w:del w:id="85517" w:author="BigCREditor-Post-RAN4#105" w:date="2022-11-28T22:13:00Z"/>
              </w:rPr>
            </w:pPr>
            <w:del w:id="85518" w:author="BigCREditor-Post-RAN4#105" w:date="2022-11-28T22:13:00Z">
              <w:r w:rsidRPr="00DB707E" w:rsidDel="00B93DB4">
                <w:rPr>
                  <w:rFonts w:cs="v4.2.0"/>
                </w:rPr>
                <w:delText>dBm/SCS kHz</w:delText>
              </w:r>
            </w:del>
          </w:p>
        </w:tc>
        <w:tc>
          <w:tcPr>
            <w:tcW w:w="1701" w:type="dxa"/>
            <w:tcBorders>
              <w:top w:val="single" w:sz="4" w:space="0" w:color="auto"/>
              <w:left w:val="single" w:sz="4" w:space="0" w:color="auto"/>
              <w:bottom w:val="single" w:sz="4" w:space="0" w:color="auto"/>
              <w:right w:val="single" w:sz="4" w:space="0" w:color="auto"/>
            </w:tcBorders>
            <w:hideMark/>
          </w:tcPr>
          <w:p w14:paraId="61594B0B" w14:textId="44ED62BA" w:rsidR="009D5ABE" w:rsidRPr="00DB707E" w:rsidDel="00B93DB4" w:rsidRDefault="009D5ABE" w:rsidP="00864629">
            <w:pPr>
              <w:pStyle w:val="TAC"/>
              <w:spacing w:line="256" w:lineRule="auto"/>
              <w:rPr>
                <w:del w:id="85519" w:author="BigCREditor-Post-RAN4#105" w:date="2022-11-28T22:13:00Z"/>
                <w:rFonts w:cs="v4.2.0"/>
                <w:lang w:eastAsia="zh-CN"/>
              </w:rPr>
            </w:pPr>
            <w:del w:id="85520" w:author="BigCREditor-Post-RAN4#105" w:date="2022-11-28T22:13:00Z">
              <w:r w:rsidRPr="00DB707E" w:rsidDel="00B93DB4">
                <w:rPr>
                  <w:rFonts w:cs="v4.2.0"/>
                  <w:lang w:eastAsia="zh-CN"/>
                </w:rPr>
                <w:delText>1</w:delText>
              </w:r>
            </w:del>
          </w:p>
        </w:tc>
        <w:tc>
          <w:tcPr>
            <w:tcW w:w="850" w:type="dxa"/>
            <w:tcBorders>
              <w:top w:val="single" w:sz="4" w:space="0" w:color="auto"/>
              <w:left w:val="single" w:sz="4" w:space="0" w:color="auto"/>
              <w:bottom w:val="single" w:sz="4" w:space="0" w:color="auto"/>
              <w:right w:val="single" w:sz="4" w:space="0" w:color="auto"/>
            </w:tcBorders>
            <w:hideMark/>
          </w:tcPr>
          <w:p w14:paraId="39A0DDEE" w14:textId="00FA41C1" w:rsidR="009D5ABE" w:rsidRPr="00DB707E" w:rsidDel="00B93DB4" w:rsidRDefault="009D5ABE" w:rsidP="00864629">
            <w:pPr>
              <w:pStyle w:val="TAC"/>
              <w:spacing w:line="256" w:lineRule="auto"/>
              <w:rPr>
                <w:del w:id="85521" w:author="BigCREditor-Post-RAN4#105" w:date="2022-11-28T22:13:00Z"/>
              </w:rPr>
            </w:pPr>
            <w:del w:id="85522" w:author="BigCREditor-Post-RAN4#105" w:date="2022-11-28T22:13:00Z">
              <w:r w:rsidRPr="00DB707E" w:rsidDel="00B93DB4">
                <w:rPr>
                  <w:rFonts w:cs="v4.2.0"/>
                </w:rPr>
                <w:delText>-94</w:delText>
              </w:r>
            </w:del>
          </w:p>
        </w:tc>
        <w:tc>
          <w:tcPr>
            <w:tcW w:w="851" w:type="dxa"/>
            <w:tcBorders>
              <w:top w:val="single" w:sz="4" w:space="0" w:color="auto"/>
              <w:left w:val="single" w:sz="4" w:space="0" w:color="auto"/>
              <w:bottom w:val="single" w:sz="4" w:space="0" w:color="auto"/>
              <w:right w:val="single" w:sz="4" w:space="0" w:color="auto"/>
            </w:tcBorders>
            <w:hideMark/>
          </w:tcPr>
          <w:p w14:paraId="6B6ED3BE" w14:textId="2AC99061" w:rsidR="009D5ABE" w:rsidRPr="00DB707E" w:rsidDel="00B93DB4" w:rsidRDefault="009D5ABE" w:rsidP="00864629">
            <w:pPr>
              <w:pStyle w:val="TAC"/>
              <w:spacing w:line="256" w:lineRule="auto"/>
              <w:rPr>
                <w:del w:id="85523" w:author="BigCREditor-Post-RAN4#105" w:date="2022-11-28T22:13:00Z"/>
              </w:rPr>
            </w:pPr>
            <w:del w:id="85524" w:author="BigCREditor-Post-RAN4#105" w:date="2022-11-28T22:13:00Z">
              <w:r w:rsidRPr="00DB707E" w:rsidDel="00B93DB4">
                <w:rPr>
                  <w:rFonts w:cs="v4.2.0"/>
                </w:rPr>
                <w:delText>-94</w:delText>
              </w:r>
            </w:del>
          </w:p>
        </w:tc>
        <w:tc>
          <w:tcPr>
            <w:tcW w:w="921" w:type="dxa"/>
            <w:tcBorders>
              <w:top w:val="single" w:sz="4" w:space="0" w:color="auto"/>
              <w:left w:val="single" w:sz="4" w:space="0" w:color="auto"/>
              <w:bottom w:val="single" w:sz="4" w:space="0" w:color="auto"/>
              <w:right w:val="single" w:sz="4" w:space="0" w:color="auto"/>
            </w:tcBorders>
            <w:hideMark/>
          </w:tcPr>
          <w:p w14:paraId="15BE0986" w14:textId="572C62B7" w:rsidR="009D5ABE" w:rsidRPr="00DB707E" w:rsidDel="00B93DB4" w:rsidRDefault="009D5ABE" w:rsidP="00864629">
            <w:pPr>
              <w:keepLines/>
              <w:spacing w:after="0" w:line="256" w:lineRule="auto"/>
              <w:jc w:val="center"/>
              <w:rPr>
                <w:del w:id="85525" w:author="BigCREditor-Post-RAN4#105" w:date="2022-11-28T22:13:00Z"/>
                <w:rFonts w:ascii="Arial" w:hAnsi="Arial" w:cs="v4.2.0"/>
                <w:sz w:val="18"/>
                <w:lang w:eastAsia="zh-CN"/>
              </w:rPr>
            </w:pPr>
            <w:del w:id="85526" w:author="BigCREditor-Post-RAN4#105" w:date="2022-11-28T22:13:00Z">
              <w:r w:rsidRPr="00DB707E" w:rsidDel="00B93DB4">
                <w:rPr>
                  <w:rFonts w:ascii="Arial" w:hAnsi="Arial" w:cs="v4.2.0"/>
                  <w:sz w:val="18"/>
                  <w:lang w:eastAsia="zh-CN"/>
                </w:rPr>
                <w:delText>-Infinity</w:delText>
              </w:r>
            </w:del>
          </w:p>
        </w:tc>
        <w:tc>
          <w:tcPr>
            <w:tcW w:w="921" w:type="dxa"/>
            <w:tcBorders>
              <w:top w:val="single" w:sz="4" w:space="0" w:color="auto"/>
              <w:left w:val="single" w:sz="4" w:space="0" w:color="auto"/>
              <w:bottom w:val="single" w:sz="4" w:space="0" w:color="auto"/>
              <w:right w:val="single" w:sz="4" w:space="0" w:color="auto"/>
            </w:tcBorders>
            <w:hideMark/>
          </w:tcPr>
          <w:p w14:paraId="368029EE" w14:textId="491BF6DF" w:rsidR="009D5ABE" w:rsidRPr="00DB707E" w:rsidDel="00B93DB4" w:rsidRDefault="009D5ABE" w:rsidP="00864629">
            <w:pPr>
              <w:keepLines/>
              <w:spacing w:after="0" w:line="256" w:lineRule="auto"/>
              <w:jc w:val="center"/>
              <w:rPr>
                <w:del w:id="85527" w:author="BigCREditor-Post-RAN4#105" w:date="2022-11-28T22:13:00Z"/>
                <w:rFonts w:ascii="Arial" w:hAnsi="Arial" w:cs="v4.2.0"/>
                <w:sz w:val="18"/>
                <w:lang w:eastAsia="zh-CN"/>
              </w:rPr>
            </w:pPr>
            <w:del w:id="85528" w:author="BigCREditor-Post-RAN4#105" w:date="2022-11-28T22:13:00Z">
              <w:r w:rsidRPr="00DB707E" w:rsidDel="00B93DB4">
                <w:rPr>
                  <w:rFonts w:ascii="Arial" w:hAnsi="Arial" w:cs="v4.2.0"/>
                  <w:sz w:val="18"/>
                  <w:lang w:eastAsia="zh-CN"/>
                </w:rPr>
                <w:delText>-94</w:delText>
              </w:r>
            </w:del>
          </w:p>
        </w:tc>
      </w:tr>
      <w:tr w:rsidR="009D5ABE" w:rsidRPr="00DB707E" w:rsidDel="00B93DB4" w14:paraId="4A80CBDA" w14:textId="1271034F" w:rsidTr="00864629">
        <w:trPr>
          <w:cantSplit/>
          <w:trHeight w:val="197"/>
          <w:jc w:val="center"/>
          <w:del w:id="85529"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2C8C3F4C" w14:textId="6EABC719" w:rsidR="009D5ABE" w:rsidRPr="00DB707E" w:rsidDel="00B93DB4" w:rsidRDefault="009D5ABE" w:rsidP="00864629">
            <w:pPr>
              <w:pStyle w:val="TAL"/>
              <w:spacing w:line="256" w:lineRule="auto"/>
              <w:rPr>
                <w:del w:id="85530" w:author="BigCREditor-Post-RAN4#105" w:date="2022-11-28T22:13:00Z"/>
                <w:rFonts w:cs="v4.2.0"/>
                <w:lang w:eastAsia="zh-CN"/>
              </w:rPr>
            </w:pPr>
            <w:del w:id="85531" w:author="BigCREditor-Post-RAN4#105" w:date="2022-11-28T22:13:00Z">
              <w:r w:rsidRPr="00DB707E" w:rsidDel="00B93DB4">
                <w:rPr>
                  <w:rFonts w:cs="v4.2.0"/>
                  <w:lang w:eastAsia="zh-CN"/>
                </w:rPr>
                <w:delText>Io</w:delText>
              </w:r>
            </w:del>
          </w:p>
        </w:tc>
        <w:tc>
          <w:tcPr>
            <w:tcW w:w="1701" w:type="dxa"/>
            <w:tcBorders>
              <w:top w:val="single" w:sz="4" w:space="0" w:color="auto"/>
              <w:left w:val="single" w:sz="4" w:space="0" w:color="auto"/>
              <w:bottom w:val="single" w:sz="4" w:space="0" w:color="auto"/>
              <w:right w:val="single" w:sz="4" w:space="0" w:color="auto"/>
            </w:tcBorders>
            <w:hideMark/>
          </w:tcPr>
          <w:p w14:paraId="1B650B52" w14:textId="19044A4A" w:rsidR="009D5ABE" w:rsidRPr="00DB707E" w:rsidDel="00B93DB4" w:rsidRDefault="009D5ABE" w:rsidP="00864629">
            <w:pPr>
              <w:pStyle w:val="TAC"/>
              <w:spacing w:line="256" w:lineRule="auto"/>
              <w:rPr>
                <w:del w:id="85532" w:author="BigCREditor-Post-RAN4#105" w:date="2022-11-28T22:13:00Z"/>
                <w:rFonts w:cs="v4.2.0"/>
                <w:lang w:eastAsia="zh-CN"/>
              </w:rPr>
            </w:pPr>
            <w:del w:id="85533" w:author="BigCREditor-Post-RAN4#105" w:date="2022-11-28T22:13:00Z">
              <w:r w:rsidRPr="00DB707E" w:rsidDel="00B93DB4">
                <w:rPr>
                  <w:rFonts w:cs="v4.2.0"/>
                  <w:lang w:eastAsia="zh-CN"/>
                </w:rPr>
                <w:delText>dBm/9.36 MHz</w:delText>
              </w:r>
            </w:del>
          </w:p>
        </w:tc>
        <w:tc>
          <w:tcPr>
            <w:tcW w:w="1701" w:type="dxa"/>
            <w:tcBorders>
              <w:top w:val="single" w:sz="4" w:space="0" w:color="auto"/>
              <w:left w:val="single" w:sz="4" w:space="0" w:color="auto"/>
              <w:bottom w:val="single" w:sz="4" w:space="0" w:color="auto"/>
              <w:right w:val="single" w:sz="4" w:space="0" w:color="auto"/>
            </w:tcBorders>
            <w:hideMark/>
          </w:tcPr>
          <w:p w14:paraId="0E7011EC" w14:textId="040DC54F" w:rsidR="009D5ABE" w:rsidRPr="00DB707E" w:rsidDel="00B93DB4" w:rsidRDefault="009D5ABE" w:rsidP="00864629">
            <w:pPr>
              <w:pStyle w:val="TAC"/>
              <w:spacing w:line="256" w:lineRule="auto"/>
              <w:rPr>
                <w:del w:id="85534" w:author="BigCREditor-Post-RAN4#105" w:date="2022-11-28T22:13:00Z"/>
                <w:rFonts w:cs="v4.2.0"/>
                <w:lang w:eastAsia="zh-CN"/>
              </w:rPr>
            </w:pPr>
            <w:del w:id="85535" w:author="BigCREditor-Post-RAN4#105" w:date="2022-11-28T22:13:00Z">
              <w:r w:rsidRPr="00DB707E" w:rsidDel="00B93DB4">
                <w:rPr>
                  <w:rFonts w:cs="v4.2.0"/>
                  <w:lang w:eastAsia="zh-CN"/>
                </w:rPr>
                <w:delText>1</w:delText>
              </w:r>
            </w:del>
          </w:p>
        </w:tc>
        <w:tc>
          <w:tcPr>
            <w:tcW w:w="850" w:type="dxa"/>
            <w:tcBorders>
              <w:top w:val="single" w:sz="4" w:space="0" w:color="auto"/>
              <w:left w:val="single" w:sz="4" w:space="0" w:color="auto"/>
              <w:bottom w:val="single" w:sz="4" w:space="0" w:color="auto"/>
              <w:right w:val="single" w:sz="4" w:space="0" w:color="auto"/>
            </w:tcBorders>
            <w:hideMark/>
          </w:tcPr>
          <w:p w14:paraId="7C6C48FF" w14:textId="699B1776" w:rsidR="009D5ABE" w:rsidRPr="00DB707E" w:rsidDel="00B93DB4" w:rsidRDefault="009D5ABE" w:rsidP="00864629">
            <w:pPr>
              <w:pStyle w:val="TAC"/>
              <w:spacing w:line="256" w:lineRule="auto"/>
              <w:rPr>
                <w:del w:id="85536" w:author="BigCREditor-Post-RAN4#105" w:date="2022-11-28T22:13:00Z"/>
                <w:rFonts w:cs="v4.2.0"/>
                <w:lang w:eastAsia="zh-CN"/>
              </w:rPr>
            </w:pPr>
            <w:del w:id="85537" w:author="BigCREditor-Post-RAN4#105" w:date="2022-11-28T22:13:00Z">
              <w:r w:rsidRPr="00DB707E" w:rsidDel="00B93DB4">
                <w:rPr>
                  <w:rFonts w:cs="v4.2.0"/>
                  <w:lang w:eastAsia="zh-CN"/>
                </w:rPr>
                <w:delText>-64.60</w:delText>
              </w:r>
            </w:del>
          </w:p>
        </w:tc>
        <w:tc>
          <w:tcPr>
            <w:tcW w:w="851" w:type="dxa"/>
            <w:tcBorders>
              <w:top w:val="single" w:sz="4" w:space="0" w:color="auto"/>
              <w:left w:val="single" w:sz="4" w:space="0" w:color="auto"/>
              <w:bottom w:val="single" w:sz="4" w:space="0" w:color="auto"/>
              <w:right w:val="single" w:sz="4" w:space="0" w:color="auto"/>
            </w:tcBorders>
            <w:hideMark/>
          </w:tcPr>
          <w:p w14:paraId="61395CAA" w14:textId="12DBB529" w:rsidR="009D5ABE" w:rsidRPr="00DB707E" w:rsidDel="00B93DB4" w:rsidRDefault="009D5ABE" w:rsidP="00864629">
            <w:pPr>
              <w:pStyle w:val="TAC"/>
              <w:spacing w:line="256" w:lineRule="auto"/>
              <w:rPr>
                <w:del w:id="85538" w:author="BigCREditor-Post-RAN4#105" w:date="2022-11-28T22:13:00Z"/>
                <w:rFonts w:cs="v4.2.0"/>
                <w:lang w:eastAsia="zh-CN"/>
              </w:rPr>
            </w:pPr>
            <w:del w:id="85539" w:author="BigCREditor-Post-RAN4#105" w:date="2022-11-28T22:13:00Z">
              <w:r w:rsidRPr="00DB707E" w:rsidDel="00B93DB4">
                <w:rPr>
                  <w:rFonts w:cs="v4.2.0"/>
                  <w:lang w:eastAsia="zh-CN"/>
                </w:rPr>
                <w:delText>-62.25</w:delText>
              </w:r>
            </w:del>
          </w:p>
        </w:tc>
        <w:tc>
          <w:tcPr>
            <w:tcW w:w="921" w:type="dxa"/>
            <w:tcBorders>
              <w:top w:val="single" w:sz="4" w:space="0" w:color="auto"/>
              <w:left w:val="single" w:sz="4" w:space="0" w:color="auto"/>
              <w:bottom w:val="single" w:sz="4" w:space="0" w:color="auto"/>
              <w:right w:val="single" w:sz="4" w:space="0" w:color="auto"/>
            </w:tcBorders>
            <w:hideMark/>
          </w:tcPr>
          <w:p w14:paraId="70A4D3AD" w14:textId="4B0EA438" w:rsidR="009D5ABE" w:rsidRPr="00DB707E" w:rsidDel="00B93DB4" w:rsidRDefault="009D5ABE" w:rsidP="00864629">
            <w:pPr>
              <w:keepLines/>
              <w:spacing w:after="0" w:line="256" w:lineRule="auto"/>
              <w:jc w:val="center"/>
              <w:rPr>
                <w:del w:id="85540" w:author="BigCREditor-Post-RAN4#105" w:date="2022-11-28T22:13:00Z"/>
                <w:rFonts w:ascii="Arial" w:hAnsi="Arial" w:cs="v4.2.0"/>
                <w:sz w:val="18"/>
                <w:lang w:eastAsia="zh-CN"/>
              </w:rPr>
            </w:pPr>
            <w:del w:id="85541" w:author="BigCREditor-Post-RAN4#105" w:date="2022-11-28T22:13:00Z">
              <w:r w:rsidRPr="00DB707E" w:rsidDel="00B93DB4">
                <w:rPr>
                  <w:rFonts w:ascii="Arial" w:hAnsi="Arial" w:cs="v4.2.0"/>
                  <w:sz w:val="18"/>
                  <w:lang w:eastAsia="zh-CN"/>
                </w:rPr>
                <w:delText>-64.60</w:delText>
              </w:r>
            </w:del>
          </w:p>
        </w:tc>
        <w:tc>
          <w:tcPr>
            <w:tcW w:w="921" w:type="dxa"/>
            <w:tcBorders>
              <w:top w:val="single" w:sz="4" w:space="0" w:color="auto"/>
              <w:left w:val="single" w:sz="4" w:space="0" w:color="auto"/>
              <w:bottom w:val="single" w:sz="4" w:space="0" w:color="auto"/>
              <w:right w:val="single" w:sz="4" w:space="0" w:color="auto"/>
            </w:tcBorders>
            <w:hideMark/>
          </w:tcPr>
          <w:p w14:paraId="7E597F97" w14:textId="31B1F0D6" w:rsidR="009D5ABE" w:rsidRPr="00DB707E" w:rsidDel="00B93DB4" w:rsidRDefault="009D5ABE" w:rsidP="00864629">
            <w:pPr>
              <w:keepLines/>
              <w:spacing w:after="0" w:line="256" w:lineRule="auto"/>
              <w:jc w:val="center"/>
              <w:rPr>
                <w:del w:id="85542" w:author="BigCREditor-Post-RAN4#105" w:date="2022-11-28T22:13:00Z"/>
                <w:rFonts w:ascii="Arial" w:hAnsi="Arial" w:cs="v4.2.0"/>
                <w:sz w:val="18"/>
                <w:lang w:eastAsia="zh-CN"/>
              </w:rPr>
            </w:pPr>
            <w:del w:id="85543" w:author="BigCREditor-Post-RAN4#105" w:date="2022-11-28T22:13:00Z">
              <w:r w:rsidRPr="00DB707E" w:rsidDel="00B93DB4">
                <w:rPr>
                  <w:rFonts w:ascii="Arial" w:hAnsi="Arial" w:cs="v4.2.0"/>
                  <w:sz w:val="18"/>
                  <w:lang w:eastAsia="zh-CN"/>
                </w:rPr>
                <w:delText>-62.25</w:delText>
              </w:r>
            </w:del>
          </w:p>
        </w:tc>
      </w:tr>
      <w:tr w:rsidR="009D5ABE" w:rsidRPr="00DB707E" w:rsidDel="00B93DB4" w14:paraId="67EA8087" w14:textId="461F76EF" w:rsidTr="00864629">
        <w:trPr>
          <w:cantSplit/>
          <w:jc w:val="center"/>
          <w:del w:id="85544" w:author="BigCREditor-Post-RAN4#105" w:date="2022-11-28T22:13:00Z"/>
        </w:trPr>
        <w:tc>
          <w:tcPr>
            <w:tcW w:w="1668" w:type="dxa"/>
            <w:tcBorders>
              <w:top w:val="single" w:sz="4" w:space="0" w:color="auto"/>
              <w:left w:val="single" w:sz="4" w:space="0" w:color="auto"/>
              <w:bottom w:val="single" w:sz="4" w:space="0" w:color="auto"/>
              <w:right w:val="single" w:sz="4" w:space="0" w:color="auto"/>
            </w:tcBorders>
            <w:hideMark/>
          </w:tcPr>
          <w:p w14:paraId="4A1937BF" w14:textId="3E0D314A" w:rsidR="009D5ABE" w:rsidRPr="00DB707E" w:rsidDel="00B93DB4" w:rsidRDefault="009D5ABE" w:rsidP="00864629">
            <w:pPr>
              <w:pStyle w:val="TAL"/>
              <w:spacing w:line="256" w:lineRule="auto"/>
              <w:rPr>
                <w:del w:id="85545" w:author="BigCREditor-Post-RAN4#105" w:date="2022-11-28T22:13:00Z"/>
              </w:rPr>
            </w:pPr>
            <w:del w:id="85546" w:author="BigCREditor-Post-RAN4#105" w:date="2022-11-28T22:13:00Z">
              <w:r w:rsidRPr="00DB707E" w:rsidDel="00B93DB4">
                <w:rPr>
                  <w:rFonts w:cs="v4.2.0"/>
                </w:rPr>
                <w:delText xml:space="preserve">Propagation Condition </w:delText>
              </w:r>
            </w:del>
          </w:p>
        </w:tc>
        <w:tc>
          <w:tcPr>
            <w:tcW w:w="1701" w:type="dxa"/>
            <w:tcBorders>
              <w:top w:val="single" w:sz="4" w:space="0" w:color="auto"/>
              <w:left w:val="single" w:sz="4" w:space="0" w:color="auto"/>
              <w:bottom w:val="single" w:sz="4" w:space="0" w:color="auto"/>
              <w:right w:val="single" w:sz="4" w:space="0" w:color="auto"/>
            </w:tcBorders>
          </w:tcPr>
          <w:p w14:paraId="447C7427" w14:textId="1B28ABD1" w:rsidR="009D5ABE" w:rsidRPr="00DB707E" w:rsidDel="00B93DB4" w:rsidRDefault="009D5ABE" w:rsidP="00864629">
            <w:pPr>
              <w:pStyle w:val="TAC"/>
              <w:spacing w:line="256" w:lineRule="auto"/>
              <w:rPr>
                <w:del w:id="85547" w:author="BigCREditor-Post-RAN4#105" w:date="2022-11-28T22:13:00Z"/>
              </w:rPr>
            </w:pPr>
          </w:p>
        </w:tc>
        <w:tc>
          <w:tcPr>
            <w:tcW w:w="1701" w:type="dxa"/>
            <w:tcBorders>
              <w:top w:val="single" w:sz="4" w:space="0" w:color="auto"/>
              <w:left w:val="single" w:sz="4" w:space="0" w:color="auto"/>
              <w:bottom w:val="single" w:sz="4" w:space="0" w:color="auto"/>
              <w:right w:val="single" w:sz="4" w:space="0" w:color="auto"/>
            </w:tcBorders>
            <w:hideMark/>
          </w:tcPr>
          <w:p w14:paraId="7580C6DE" w14:textId="732D3C42" w:rsidR="009D5ABE" w:rsidRPr="00DB707E" w:rsidDel="00B93DB4" w:rsidRDefault="009D5ABE" w:rsidP="00864629">
            <w:pPr>
              <w:pStyle w:val="TAC"/>
              <w:spacing w:line="256" w:lineRule="auto"/>
              <w:rPr>
                <w:del w:id="85548" w:author="BigCREditor-Post-RAN4#105" w:date="2022-11-28T22:13:00Z"/>
                <w:rFonts w:cs="v4.2.0"/>
                <w:lang w:eastAsia="zh-CN"/>
              </w:rPr>
            </w:pPr>
            <w:del w:id="85549" w:author="BigCREditor-Post-RAN4#105" w:date="2022-11-28T22:13:00Z">
              <w:r w:rsidRPr="00DB707E" w:rsidDel="00B93DB4">
                <w:rPr>
                  <w:rFonts w:cs="v4.2.0"/>
                  <w:lang w:eastAsia="zh-CN"/>
                </w:rPr>
                <w:delText>1</w:delText>
              </w:r>
            </w:del>
          </w:p>
        </w:tc>
        <w:tc>
          <w:tcPr>
            <w:tcW w:w="3543" w:type="dxa"/>
            <w:gridSpan w:val="4"/>
            <w:tcBorders>
              <w:top w:val="single" w:sz="4" w:space="0" w:color="auto"/>
              <w:left w:val="single" w:sz="4" w:space="0" w:color="auto"/>
              <w:bottom w:val="single" w:sz="4" w:space="0" w:color="auto"/>
              <w:right w:val="single" w:sz="4" w:space="0" w:color="auto"/>
            </w:tcBorders>
            <w:hideMark/>
          </w:tcPr>
          <w:p w14:paraId="685A3685" w14:textId="6C63A78B" w:rsidR="009D5ABE" w:rsidRPr="00DB707E" w:rsidDel="00B93DB4" w:rsidRDefault="009D5ABE" w:rsidP="00864629">
            <w:pPr>
              <w:pStyle w:val="TAC"/>
              <w:spacing w:line="256" w:lineRule="auto"/>
              <w:rPr>
                <w:del w:id="85550" w:author="BigCREditor-Post-RAN4#105" w:date="2022-11-28T22:13:00Z"/>
                <w:rFonts w:cs="v4.2.0"/>
              </w:rPr>
            </w:pPr>
            <w:del w:id="85551" w:author="BigCREditor-Post-RAN4#105" w:date="2022-11-28T22:13:00Z">
              <w:r w:rsidRPr="00DB707E" w:rsidDel="00B93DB4">
                <w:rPr>
                  <w:rFonts w:cs="v4.2.0"/>
                </w:rPr>
                <w:delText>AWGN</w:delText>
              </w:r>
            </w:del>
          </w:p>
        </w:tc>
      </w:tr>
      <w:tr w:rsidR="009D5ABE" w:rsidRPr="00DB707E" w:rsidDel="00B93DB4" w14:paraId="7BF3EF3D" w14:textId="7A20A91C" w:rsidTr="00864629">
        <w:trPr>
          <w:cantSplit/>
          <w:jc w:val="center"/>
          <w:del w:id="85552" w:author="BigCREditor-Post-RAN4#105" w:date="2022-11-28T22:13:00Z"/>
        </w:trPr>
        <w:tc>
          <w:tcPr>
            <w:tcW w:w="8613" w:type="dxa"/>
            <w:gridSpan w:val="7"/>
            <w:tcBorders>
              <w:top w:val="single" w:sz="4" w:space="0" w:color="auto"/>
              <w:left w:val="single" w:sz="4" w:space="0" w:color="auto"/>
              <w:bottom w:val="single" w:sz="4" w:space="0" w:color="auto"/>
              <w:right w:val="single" w:sz="4" w:space="0" w:color="auto"/>
            </w:tcBorders>
            <w:hideMark/>
          </w:tcPr>
          <w:p w14:paraId="2A51B0AF" w14:textId="053B51F4" w:rsidR="009D5ABE" w:rsidRPr="00DB707E" w:rsidDel="00B93DB4" w:rsidRDefault="009D5ABE" w:rsidP="00864629">
            <w:pPr>
              <w:pStyle w:val="TAN"/>
              <w:rPr>
                <w:del w:id="85553" w:author="BigCREditor-Post-RAN4#105" w:date="2022-11-28T22:13:00Z"/>
              </w:rPr>
            </w:pPr>
            <w:del w:id="85554" w:author="BigCREditor-Post-RAN4#105" w:date="2022-11-28T22:13:00Z">
              <w:r w:rsidRPr="00DB707E" w:rsidDel="00B93DB4">
                <w:delText>Note 1:</w:delText>
              </w:r>
              <w:r w:rsidRPr="00DB707E" w:rsidDel="00B93DB4">
                <w:tab/>
                <w:delText>The resources for uplink transmission are assigned to the UE prior to the start of time period T2.</w:delText>
              </w:r>
            </w:del>
          </w:p>
          <w:p w14:paraId="1AF3E3CC" w14:textId="7F6D5C64" w:rsidR="009D5ABE" w:rsidRPr="00DB707E" w:rsidDel="00B93DB4" w:rsidRDefault="009D5ABE" w:rsidP="00864629">
            <w:pPr>
              <w:pStyle w:val="TAN"/>
              <w:rPr>
                <w:del w:id="85555" w:author="BigCREditor-Post-RAN4#105" w:date="2022-11-28T22:13:00Z"/>
              </w:rPr>
            </w:pPr>
            <w:del w:id="85556" w:author="BigCREditor-Post-RAN4#105" w:date="2022-11-28T22:13:00Z">
              <w:r w:rsidRPr="00DB707E" w:rsidDel="00B93DB4">
                <w:delText>Note 2:</w:delText>
              </w:r>
              <w:r w:rsidRPr="00DB707E" w:rsidDel="00B93DB4">
                <w:tab/>
                <w:delText xml:space="preserve">Interference from other cells and noise sources not specified in the test is assumed to be constant over subcarriers and time and shall be modelled as AWGN of appropriate power for </w:delText>
              </w:r>
              <w:r w:rsidRPr="00DB707E" w:rsidDel="00B93DB4">
                <w:rPr>
                  <w:rFonts w:cs="v4.2.0"/>
                  <w:noProof/>
                  <w:position w:val="-12"/>
                  <w:lang w:eastAsia="zh-CN"/>
                </w:rPr>
                <w:drawing>
                  <wp:inline distT="0" distB="0" distL="0" distR="0" wp14:anchorId="0201E3E3" wp14:editId="1D9031A4">
                    <wp:extent cx="259080" cy="243205"/>
                    <wp:effectExtent l="0" t="0" r="7620" b="4445"/>
                    <wp:docPr id="3170" name="Picture 3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sidDel="00B93DB4">
                <w:delText xml:space="preserve"> to be fulfilled.</w:delText>
              </w:r>
            </w:del>
          </w:p>
          <w:p w14:paraId="1976C1C2" w14:textId="2A4D7F7D" w:rsidR="009D5ABE" w:rsidRPr="00DB707E" w:rsidDel="00B93DB4" w:rsidRDefault="009D5ABE" w:rsidP="00864629">
            <w:pPr>
              <w:pStyle w:val="TAN"/>
              <w:rPr>
                <w:del w:id="85557" w:author="BigCREditor-Post-RAN4#105" w:date="2022-11-28T22:13:00Z"/>
              </w:rPr>
            </w:pPr>
            <w:del w:id="85558" w:author="BigCREditor-Post-RAN4#105" w:date="2022-11-28T22:13:00Z">
              <w:r w:rsidRPr="00DB707E" w:rsidDel="00B93DB4">
                <w:delText>Note 3:</w:delText>
              </w:r>
              <w:r w:rsidRPr="00DB707E" w:rsidDel="00B93DB4">
                <w:tab/>
                <w:delText>SS-RSRP levels have been derived from other parameters for information purposes. They are not settable parameters themselves.</w:delText>
              </w:r>
            </w:del>
          </w:p>
        </w:tc>
      </w:tr>
    </w:tbl>
    <w:p w14:paraId="582DE71A" w14:textId="77777777" w:rsidR="009D5ABE" w:rsidRPr="00DB707E" w:rsidRDefault="009D5ABE" w:rsidP="009D5ABE"/>
    <w:p w14:paraId="7407B8AB" w14:textId="77777777" w:rsidR="009D5ABE" w:rsidRPr="00DB707E" w:rsidRDefault="009D5ABE" w:rsidP="009D5ABE">
      <w:pPr>
        <w:pStyle w:val="Heading5"/>
        <w:rPr>
          <w:snapToGrid w:val="0"/>
        </w:rPr>
      </w:pPr>
      <w:r w:rsidRPr="00DB707E">
        <w:rPr>
          <w:snapToGrid w:val="0"/>
        </w:rPr>
        <w:t>A.16.6.1.11.3</w:t>
      </w:r>
      <w:r w:rsidRPr="00DB707E">
        <w:rPr>
          <w:snapToGrid w:val="0"/>
        </w:rPr>
        <w:tab/>
        <w:t>Test Requirements</w:t>
      </w:r>
    </w:p>
    <w:p w14:paraId="490DC30E" w14:textId="77777777" w:rsidR="006D291F" w:rsidRPr="00AE7DD9" w:rsidRDefault="006D291F" w:rsidP="006D291F">
      <w:pPr>
        <w:rPr>
          <w:ins w:id="85559" w:author="BigCREditor-Post-RAN4#105" w:date="2022-11-28T22:14:00Z"/>
          <w:rFonts w:cs="v4.2.0"/>
        </w:rPr>
      </w:pPr>
      <w:ins w:id="85560" w:author="BigCREditor-Post-RAN4#105" w:date="2022-11-28T22:14:00Z">
        <w:r w:rsidRPr="00AE7DD9">
          <w:rPr>
            <w:rFonts w:cs="v4.2.0"/>
          </w:rPr>
          <w:t xml:space="preserve">The UE shall send one Event A3 triggered measurement report, with a measurement reporting delay less than 1040 </w:t>
        </w:r>
        <w:proofErr w:type="spellStart"/>
        <w:r w:rsidRPr="00AE7DD9">
          <w:rPr>
            <w:rFonts w:cs="v4.2.0"/>
          </w:rPr>
          <w:t>ms</w:t>
        </w:r>
        <w:proofErr w:type="spellEnd"/>
        <w:r w:rsidRPr="00AE7DD9">
          <w:rPr>
            <w:rFonts w:cs="v4.2.0"/>
          </w:rPr>
          <w:t xml:space="preserve"> from the beginning of </w:t>
        </w:r>
        <w:proofErr w:type="gramStart"/>
        <w:r w:rsidRPr="00AE7DD9">
          <w:rPr>
            <w:rFonts w:cs="v4.2.0"/>
          </w:rPr>
          <w:t>time period</w:t>
        </w:r>
        <w:proofErr w:type="gramEnd"/>
        <w:r w:rsidRPr="00AE7DD9">
          <w:rPr>
            <w:rFonts w:cs="v4.2.0"/>
          </w:rPr>
          <w:t xml:space="preserve"> T2. The UE is not required to read the neighbour cell SSB index in this test.</w:t>
        </w:r>
      </w:ins>
    </w:p>
    <w:p w14:paraId="3000BCE4" w14:textId="77777777" w:rsidR="006D291F" w:rsidRPr="00AE7DD9" w:rsidRDefault="006D291F" w:rsidP="006D291F">
      <w:pPr>
        <w:rPr>
          <w:ins w:id="85561" w:author="BigCREditor-Post-RAN4#105" w:date="2022-11-28T22:14:00Z"/>
          <w:rFonts w:cs="v4.2.0"/>
        </w:rPr>
      </w:pPr>
      <w:ins w:id="85562" w:author="BigCREditor-Post-RAN4#105" w:date="2022-11-28T22:14:00Z">
        <w:r w:rsidRPr="00AE7DD9">
          <w:rPr>
            <w:rFonts w:cs="v4.2.0"/>
          </w:rPr>
          <w:t xml:space="preserve">The UE shall not send event triggered measurement reports, </w:t>
        </w:r>
        <w:proofErr w:type="gramStart"/>
        <w:r w:rsidRPr="00AE7DD9">
          <w:rPr>
            <w:rFonts w:cs="v4.2.0"/>
          </w:rPr>
          <w:t>as long as</w:t>
        </w:r>
        <w:proofErr w:type="gramEnd"/>
        <w:r w:rsidRPr="00AE7DD9">
          <w:rPr>
            <w:rFonts w:cs="v4.2.0"/>
          </w:rPr>
          <w:t xml:space="preserve"> the reporting criteria are not fulfilled.</w:t>
        </w:r>
      </w:ins>
    </w:p>
    <w:p w14:paraId="275B3146" w14:textId="77777777" w:rsidR="006D291F" w:rsidRPr="00AE7DD9" w:rsidRDefault="006D291F" w:rsidP="006D291F">
      <w:pPr>
        <w:rPr>
          <w:ins w:id="85563" w:author="BigCREditor-Post-RAN4#105" w:date="2022-11-28T22:14:00Z"/>
          <w:rFonts w:cs="v4.2.0"/>
        </w:rPr>
      </w:pPr>
      <w:ins w:id="85564" w:author="BigCREditor-Post-RAN4#105" w:date="2022-11-28T22:14:00Z">
        <w:r w:rsidRPr="00AE7DD9">
          <w:rPr>
            <w:rFonts w:cs="v4.2.0"/>
          </w:rPr>
          <w:t>The rate of correct events observed during repeated tests shall be at least 90%.</w:t>
        </w:r>
      </w:ins>
    </w:p>
    <w:p w14:paraId="67446B5C" w14:textId="707E17FA" w:rsidR="009D5ABE" w:rsidRPr="00DB707E" w:rsidDel="006D291F" w:rsidRDefault="006D291F" w:rsidP="006D291F">
      <w:pPr>
        <w:rPr>
          <w:del w:id="85565" w:author="BigCREditor-Post-RAN4#105" w:date="2022-11-28T22:14:00Z"/>
          <w:rFonts w:cs="v4.2.0"/>
        </w:rPr>
      </w:pPr>
      <w:ins w:id="85566" w:author="BigCREditor-Post-RAN4#105" w:date="2022-11-28T22:14:00Z">
        <w:r w:rsidRPr="00AE7DD9">
          <w:t>NOTE:</w:t>
        </w:r>
        <w:r w:rsidRPr="00AE7DD9">
          <w:tab/>
          <w:t>The actual overall delays measured in the test may be up to 2xTTI</w:t>
        </w:r>
        <w:r w:rsidRPr="00AE7DD9">
          <w:rPr>
            <w:vertAlign w:val="subscript"/>
          </w:rPr>
          <w:t>DCCH</w:t>
        </w:r>
        <w:r w:rsidRPr="00AE7DD9">
          <w:t xml:space="preserve"> higher than the measurement reporting delays above because of TTI insertion uncertainty of the measurement report in DCCH.</w:t>
        </w:r>
      </w:ins>
      <w:del w:id="85567" w:author="BigCREditor-Post-RAN4#105" w:date="2022-11-28T22:14:00Z">
        <w:r w:rsidR="009D5ABE" w:rsidRPr="00DB707E" w:rsidDel="006D291F">
          <w:rPr>
            <w:rFonts w:cs="v4.2.0"/>
          </w:rPr>
          <w:delText>The UE shall send one Event A3 triggered measurement report, with a measurement reporting delay less than 1040 ms from the beginning of time period T2. The UE is not required to read the neighbour cell SSB index in this test.</w:delText>
        </w:r>
      </w:del>
    </w:p>
    <w:p w14:paraId="46D79059" w14:textId="5CE88327" w:rsidR="009D5ABE" w:rsidRPr="00DB707E" w:rsidDel="006D291F" w:rsidRDefault="009D5ABE" w:rsidP="009D5ABE">
      <w:pPr>
        <w:rPr>
          <w:del w:id="85568" w:author="BigCREditor-Post-RAN4#105" w:date="2022-11-28T22:14:00Z"/>
          <w:rFonts w:cs="v4.2.0"/>
        </w:rPr>
      </w:pPr>
      <w:del w:id="85569" w:author="BigCREditor-Post-RAN4#105" w:date="2022-11-28T22:14:00Z">
        <w:r w:rsidRPr="00DB707E" w:rsidDel="006D291F">
          <w:rPr>
            <w:rFonts w:cs="v4.2.0"/>
          </w:rPr>
          <w:delText>The UE shall not send event triggered measurement reports, as long as the reporting criteria are not fulfilled.</w:delText>
        </w:r>
      </w:del>
    </w:p>
    <w:p w14:paraId="56C97DB3" w14:textId="5AE6A2A9" w:rsidR="009D5ABE" w:rsidRPr="00DB707E" w:rsidDel="006D291F" w:rsidRDefault="009D5ABE" w:rsidP="009D5ABE">
      <w:pPr>
        <w:rPr>
          <w:del w:id="85570" w:author="BigCREditor-Post-RAN4#105" w:date="2022-11-28T22:14:00Z"/>
          <w:rFonts w:cs="v4.2.0"/>
        </w:rPr>
      </w:pPr>
      <w:del w:id="85571" w:author="BigCREditor-Post-RAN4#105" w:date="2022-11-28T22:14:00Z">
        <w:r w:rsidRPr="00DB707E" w:rsidDel="006D291F">
          <w:rPr>
            <w:rFonts w:cs="v4.2.0"/>
          </w:rPr>
          <w:delText>The rate of correct events observed during repeated tests shall be at least 90%.</w:delText>
        </w:r>
      </w:del>
    </w:p>
    <w:p w14:paraId="0AE80DED" w14:textId="30E47FF6" w:rsidR="009D5ABE" w:rsidRPr="00DB707E" w:rsidRDefault="009D5ABE" w:rsidP="009D5ABE">
      <w:pPr>
        <w:pStyle w:val="NO"/>
      </w:pPr>
      <w:del w:id="85572" w:author="BigCREditor-Post-RAN4#105" w:date="2022-11-28T22:14:00Z">
        <w:r w:rsidRPr="00DB707E" w:rsidDel="006D291F">
          <w:delText>NOTE:</w:delText>
        </w:r>
        <w:r w:rsidRPr="00DB707E" w:rsidDel="006D291F">
          <w:tab/>
          <w:delText>The actual overall delays measured in the test may be up to 2xTTI</w:delText>
        </w:r>
        <w:r w:rsidRPr="00DB707E" w:rsidDel="006D291F">
          <w:rPr>
            <w:vertAlign w:val="subscript"/>
          </w:rPr>
          <w:delText>DCCH</w:delText>
        </w:r>
        <w:r w:rsidRPr="00DB707E" w:rsidDel="006D291F">
          <w:delText xml:space="preserve"> higher than the measurement reporting delays above because of TTI insertion uncertainty of the measurement report in DCCH.</w:delText>
        </w:r>
      </w:del>
    </w:p>
    <w:p w14:paraId="036B0508" w14:textId="77777777" w:rsidR="009D5ABE" w:rsidRPr="00DB707E" w:rsidRDefault="009D5ABE" w:rsidP="009D5ABE">
      <w:pPr>
        <w:pStyle w:val="Heading4"/>
        <w:rPr>
          <w:snapToGrid w:val="0"/>
        </w:rPr>
      </w:pPr>
      <w:r w:rsidRPr="00DB707E">
        <w:rPr>
          <w:snapToGrid w:val="0"/>
        </w:rPr>
        <w:lastRenderedPageBreak/>
        <w:t>A.16.6.1.12</w:t>
      </w:r>
      <w:r w:rsidRPr="00DB707E">
        <w:rPr>
          <w:snapToGrid w:val="0"/>
        </w:rPr>
        <w:tab/>
        <w:t>SA event triggered reporting tests with per-UE gaps under non-DRX with SSB index reading for 2 Rx UE</w:t>
      </w:r>
    </w:p>
    <w:p w14:paraId="3BACC5C5" w14:textId="77777777" w:rsidR="009D5ABE" w:rsidRPr="00DB707E" w:rsidRDefault="009D5ABE" w:rsidP="009D5ABE">
      <w:pPr>
        <w:pStyle w:val="Heading5"/>
        <w:rPr>
          <w:snapToGrid w:val="0"/>
        </w:rPr>
      </w:pPr>
      <w:r w:rsidRPr="00DB707E">
        <w:rPr>
          <w:snapToGrid w:val="0"/>
        </w:rPr>
        <w:t>A.16.6.1.12.1</w:t>
      </w:r>
      <w:r w:rsidRPr="00DB707E">
        <w:rPr>
          <w:snapToGrid w:val="0"/>
        </w:rPr>
        <w:tab/>
        <w:t>Test purpose and Environment</w:t>
      </w:r>
    </w:p>
    <w:p w14:paraId="66748C30" w14:textId="77777777" w:rsidR="00F93F1A" w:rsidRPr="00AE7DD9" w:rsidRDefault="00F93F1A" w:rsidP="00F93F1A">
      <w:pPr>
        <w:rPr>
          <w:ins w:id="85573" w:author="BigCREditor-Post-RAN4#105" w:date="2022-11-28T22:14:00Z"/>
          <w:rFonts w:cs="v4.2.0"/>
        </w:rPr>
      </w:pPr>
      <w:ins w:id="85574" w:author="BigCREditor-Post-RAN4#105" w:date="2022-11-28T22:14:00Z">
        <w:r w:rsidRPr="00AE7DD9">
          <w:rPr>
            <w:rFonts w:cs="v4.2.0"/>
          </w:rPr>
          <w:t xml:space="preserve">The purpose of this test is to verify that the UE makes correct reporting of an event. This test will partly verify the intra-frequency </w:t>
        </w:r>
        <w:r w:rsidRPr="00AE7DD9">
          <w:t>cell identification</w:t>
        </w:r>
        <w:r w:rsidRPr="00AE7DD9">
          <w:rPr>
            <w:rFonts w:cs="v4.2.0"/>
          </w:rPr>
          <w:t xml:space="preserve"> and measurement </w:t>
        </w:r>
        <w:r w:rsidRPr="00AE7DD9">
          <w:t>period</w:t>
        </w:r>
        <w:r w:rsidRPr="00AE7DD9">
          <w:rPr>
            <w:rFonts w:cs="v4.2.0"/>
          </w:rPr>
          <w:t xml:space="preserve"> requirements in clauses 9.2B.6.1 and 9.2B.6.2.</w:t>
        </w:r>
      </w:ins>
    </w:p>
    <w:p w14:paraId="6E2BE371" w14:textId="6FF0081F" w:rsidR="009D5ABE" w:rsidRPr="00DB707E" w:rsidDel="00F93F1A" w:rsidRDefault="009D5ABE" w:rsidP="009D5ABE">
      <w:pPr>
        <w:rPr>
          <w:del w:id="85575" w:author="BigCREditor-Post-RAN4#105" w:date="2022-11-28T22:14:00Z"/>
          <w:rFonts w:cs="v4.2.0"/>
        </w:rPr>
      </w:pPr>
      <w:del w:id="85576" w:author="BigCREditor-Post-RAN4#105" w:date="2022-11-28T22:14:00Z">
        <w:r w:rsidRPr="00DB707E" w:rsidDel="00F93F1A">
          <w:rPr>
            <w:rFonts w:cs="v4.2.0"/>
          </w:rPr>
          <w:delText xml:space="preserve">The purpose of this test is to verify that the UE makes correct reporting of an event. This test will partly verify the intra-frequency </w:delText>
        </w:r>
        <w:r w:rsidRPr="00DB707E" w:rsidDel="00F93F1A">
          <w:delText>cell identification</w:delText>
        </w:r>
        <w:r w:rsidRPr="00DB707E" w:rsidDel="00F93F1A">
          <w:rPr>
            <w:rFonts w:cs="v4.2.0"/>
          </w:rPr>
          <w:delText xml:space="preserve"> and measurement </w:delText>
        </w:r>
        <w:r w:rsidRPr="00DB707E" w:rsidDel="00F93F1A">
          <w:delText>period</w:delText>
        </w:r>
        <w:r w:rsidRPr="00DB707E" w:rsidDel="00F93F1A">
          <w:rPr>
            <w:rFonts w:cs="v4.2.0"/>
          </w:rPr>
          <w:delText xml:space="preserve"> requirements in clauses 9.2B.6.1 and 9.2B.6.2.</w:delText>
        </w:r>
      </w:del>
    </w:p>
    <w:p w14:paraId="24C14DD4" w14:textId="77777777" w:rsidR="009D5ABE" w:rsidRPr="00DB707E" w:rsidRDefault="009D5ABE" w:rsidP="009D5ABE">
      <w:pPr>
        <w:pStyle w:val="Heading5"/>
        <w:rPr>
          <w:snapToGrid w:val="0"/>
        </w:rPr>
      </w:pPr>
      <w:r w:rsidRPr="00DB707E">
        <w:rPr>
          <w:snapToGrid w:val="0"/>
        </w:rPr>
        <w:t>A.16.6.1.12.2</w:t>
      </w:r>
      <w:r w:rsidRPr="00DB707E">
        <w:rPr>
          <w:snapToGrid w:val="0"/>
        </w:rPr>
        <w:tab/>
        <w:t>Test parameters</w:t>
      </w:r>
    </w:p>
    <w:p w14:paraId="6532D29E" w14:textId="77777777" w:rsidR="006240CD" w:rsidRPr="00AE7DD9" w:rsidRDefault="006240CD" w:rsidP="006240CD">
      <w:pPr>
        <w:rPr>
          <w:ins w:id="85577" w:author="BigCREditor-Post-RAN4#105" w:date="2022-11-28T22:14:00Z"/>
          <w:rFonts w:cs="v4.2.0"/>
        </w:rPr>
      </w:pPr>
      <w:ins w:id="85578" w:author="BigCREditor-Post-RAN4#105" w:date="2022-11-28T22:14:00Z">
        <w:r w:rsidRPr="00AE7DD9">
          <w:rPr>
            <w:rFonts w:cs="v4.2.0"/>
          </w:rPr>
          <w:t xml:space="preserve">Two cells are deployed in the test, which are FR1 </w:t>
        </w:r>
        <w:proofErr w:type="spellStart"/>
        <w:r w:rsidRPr="00AE7DD9">
          <w:rPr>
            <w:rFonts w:cs="v4.2.0"/>
          </w:rPr>
          <w:t>PCell</w:t>
        </w:r>
        <w:proofErr w:type="spellEnd"/>
        <w:r w:rsidRPr="00AE7DD9">
          <w:rPr>
            <w:rFonts w:cs="v4.2.0"/>
          </w:rPr>
          <w:t xml:space="preserve"> (Cell 1) and a FR1 neighbour cell (Cell 2) on the same frequency as the </w:t>
        </w:r>
        <w:proofErr w:type="spellStart"/>
        <w:r w:rsidRPr="00AE7DD9">
          <w:rPr>
            <w:rFonts w:cs="v4.2.0"/>
          </w:rPr>
          <w:t>PCell</w:t>
        </w:r>
        <w:proofErr w:type="spellEnd"/>
        <w:r w:rsidRPr="00AE7DD9">
          <w:rPr>
            <w:rFonts w:cs="v4.2.0"/>
          </w:rPr>
          <w:t xml:space="preserve">. The test parameters for </w:t>
        </w:r>
        <w:proofErr w:type="spellStart"/>
        <w:r w:rsidRPr="00AE7DD9">
          <w:rPr>
            <w:rFonts w:cs="v4.2.0"/>
          </w:rPr>
          <w:t>PCell</w:t>
        </w:r>
        <w:proofErr w:type="spellEnd"/>
        <w:r w:rsidRPr="00AE7DD9">
          <w:rPr>
            <w:rFonts w:cs="v4.2.0"/>
          </w:rPr>
          <w:t xml:space="preserve"> are given in Table A.16.6.1.12.2-1, A.16.6.1.12.2-2 and A.16.6.1.12.2-3 below. In the measurement control information, a measurement object is configured for the frequency of the </w:t>
        </w:r>
        <w:proofErr w:type="spellStart"/>
        <w:r w:rsidRPr="00AE7DD9">
          <w:rPr>
            <w:rFonts w:cs="v4.2.0"/>
          </w:rPr>
          <w:t>PCell</w:t>
        </w:r>
        <w:proofErr w:type="spellEnd"/>
        <w:r w:rsidRPr="00AE7DD9">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ins>
    </w:p>
    <w:p w14:paraId="69C6F43A" w14:textId="77777777" w:rsidR="006240CD" w:rsidRPr="00AE7DD9" w:rsidRDefault="006240CD" w:rsidP="006240CD">
      <w:pPr>
        <w:rPr>
          <w:ins w:id="85579" w:author="BigCREditor-Post-RAN4#105" w:date="2022-11-28T22:14:00Z"/>
          <w:rFonts w:cs="v4.2.0"/>
          <w:lang w:eastAsia="en-GB"/>
        </w:rPr>
      </w:pPr>
      <w:ins w:id="85580" w:author="BigCREditor-Post-RAN4#105" w:date="2022-11-28T22:14:00Z">
        <w:r w:rsidRPr="00AE7DD9">
          <w:rPr>
            <w:rFonts w:cs="v4.2.0"/>
          </w:rPr>
          <w:t xml:space="preserve">There are two BWPs configured in Cell 1, BWP1 which contains the cell defining SSB, and BWP2 which does not contain any SSB of Cell 1. </w:t>
        </w:r>
        <w:r w:rsidRPr="00AE7DD9">
          <w:rPr>
            <w:rFonts w:eastAsia="Yu Mincho"/>
            <w:iCs/>
          </w:rPr>
          <w:t xml:space="preserve"> </w:t>
        </w:r>
        <w:r w:rsidRPr="00AE7DD9">
          <w:rPr>
            <w:rFonts w:cs="v4.2.0"/>
          </w:rPr>
          <w:t xml:space="preserve"> During the whole test, BWP2 is always scheduled as the active BWP for the UE.</w:t>
        </w:r>
      </w:ins>
    </w:p>
    <w:p w14:paraId="10944671" w14:textId="77777777" w:rsidR="006240CD" w:rsidRPr="00AE7DD9" w:rsidRDefault="006240CD" w:rsidP="006240CD">
      <w:pPr>
        <w:pStyle w:val="TH"/>
        <w:rPr>
          <w:ins w:id="85581" w:author="BigCREditor-Post-RAN4#105" w:date="2022-11-28T22:14:00Z"/>
        </w:rPr>
      </w:pPr>
      <w:ins w:id="85582" w:author="BigCREditor-Post-RAN4#105" w:date="2022-11-28T22:14:00Z">
        <w:r w:rsidRPr="00AE7DD9">
          <w:t>Table A.16.6.1.12.2-1: Supported test configurations for NR Redcap UE</w:t>
        </w:r>
      </w:ins>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6240CD" w:rsidRPr="00AE7DD9" w14:paraId="0F5D8DD3" w14:textId="77777777" w:rsidTr="00864629">
        <w:trPr>
          <w:trHeight w:val="187"/>
          <w:ins w:id="85583" w:author="BigCREditor-Post-RAN4#105" w:date="2022-11-28T22:14:00Z"/>
        </w:trPr>
        <w:tc>
          <w:tcPr>
            <w:tcW w:w="2376" w:type="dxa"/>
            <w:tcBorders>
              <w:top w:val="single" w:sz="4" w:space="0" w:color="auto"/>
              <w:left w:val="single" w:sz="4" w:space="0" w:color="auto"/>
              <w:bottom w:val="single" w:sz="4" w:space="0" w:color="auto"/>
              <w:right w:val="single" w:sz="4" w:space="0" w:color="auto"/>
            </w:tcBorders>
            <w:hideMark/>
          </w:tcPr>
          <w:p w14:paraId="235F09B6" w14:textId="77777777" w:rsidR="006240CD" w:rsidRPr="00AE7DD9" w:rsidRDefault="006240CD" w:rsidP="00864629">
            <w:pPr>
              <w:pStyle w:val="TAH"/>
              <w:rPr>
                <w:ins w:id="85584" w:author="BigCREditor-Post-RAN4#105" w:date="2022-11-28T22:14:00Z"/>
              </w:rPr>
            </w:pPr>
            <w:ins w:id="85585" w:author="BigCREditor-Post-RAN4#105" w:date="2022-11-28T22:14:00Z">
              <w:r w:rsidRPr="00AE7DD9">
                <w:t>Configuration</w:t>
              </w:r>
            </w:ins>
          </w:p>
        </w:tc>
        <w:tc>
          <w:tcPr>
            <w:tcW w:w="7230" w:type="dxa"/>
            <w:tcBorders>
              <w:top w:val="single" w:sz="4" w:space="0" w:color="auto"/>
              <w:left w:val="single" w:sz="4" w:space="0" w:color="auto"/>
              <w:bottom w:val="single" w:sz="4" w:space="0" w:color="auto"/>
              <w:right w:val="single" w:sz="4" w:space="0" w:color="auto"/>
            </w:tcBorders>
            <w:hideMark/>
          </w:tcPr>
          <w:p w14:paraId="1004487D" w14:textId="77777777" w:rsidR="006240CD" w:rsidRPr="00AE7DD9" w:rsidRDefault="006240CD" w:rsidP="00864629">
            <w:pPr>
              <w:pStyle w:val="TAH"/>
              <w:rPr>
                <w:ins w:id="85586" w:author="BigCREditor-Post-RAN4#105" w:date="2022-11-28T22:14:00Z"/>
              </w:rPr>
            </w:pPr>
            <w:ins w:id="85587" w:author="BigCREditor-Post-RAN4#105" w:date="2022-11-28T22:14:00Z">
              <w:r w:rsidRPr="00AE7DD9">
                <w:t>Description</w:t>
              </w:r>
            </w:ins>
          </w:p>
        </w:tc>
      </w:tr>
      <w:tr w:rsidR="006240CD" w:rsidRPr="00AE7DD9" w14:paraId="32E99D80" w14:textId="77777777" w:rsidTr="00864629">
        <w:trPr>
          <w:trHeight w:val="187"/>
          <w:ins w:id="85588" w:author="BigCREditor-Post-RAN4#105" w:date="2022-11-28T22:14:00Z"/>
        </w:trPr>
        <w:tc>
          <w:tcPr>
            <w:tcW w:w="2376" w:type="dxa"/>
            <w:tcBorders>
              <w:top w:val="single" w:sz="4" w:space="0" w:color="auto"/>
              <w:left w:val="single" w:sz="4" w:space="0" w:color="auto"/>
              <w:bottom w:val="single" w:sz="4" w:space="0" w:color="auto"/>
              <w:right w:val="single" w:sz="4" w:space="0" w:color="auto"/>
            </w:tcBorders>
            <w:hideMark/>
          </w:tcPr>
          <w:p w14:paraId="131683CA" w14:textId="77777777" w:rsidR="006240CD" w:rsidRPr="00AE7DD9" w:rsidRDefault="006240CD" w:rsidP="00864629">
            <w:pPr>
              <w:pStyle w:val="TAL"/>
              <w:rPr>
                <w:ins w:id="85589" w:author="BigCREditor-Post-RAN4#105" w:date="2022-11-28T22:14:00Z"/>
                <w:lang w:eastAsia="zh-CN"/>
              </w:rPr>
            </w:pPr>
            <w:ins w:id="85590" w:author="BigCREditor-Post-RAN4#105" w:date="2022-11-28T22:14:00Z">
              <w:r w:rsidRPr="00AE7DD9">
                <w:t>1</w:t>
              </w:r>
            </w:ins>
          </w:p>
        </w:tc>
        <w:tc>
          <w:tcPr>
            <w:tcW w:w="7230" w:type="dxa"/>
            <w:tcBorders>
              <w:top w:val="single" w:sz="4" w:space="0" w:color="auto"/>
              <w:left w:val="single" w:sz="4" w:space="0" w:color="auto"/>
              <w:bottom w:val="single" w:sz="4" w:space="0" w:color="auto"/>
              <w:right w:val="single" w:sz="4" w:space="0" w:color="auto"/>
            </w:tcBorders>
            <w:hideMark/>
          </w:tcPr>
          <w:p w14:paraId="61CA8F55" w14:textId="77777777" w:rsidR="006240CD" w:rsidRPr="00AE7DD9" w:rsidRDefault="006240CD" w:rsidP="00864629">
            <w:pPr>
              <w:pStyle w:val="TAL"/>
              <w:rPr>
                <w:ins w:id="85591" w:author="BigCREditor-Post-RAN4#105" w:date="2022-11-28T22:14:00Z"/>
                <w:rFonts w:eastAsia="Malgun Gothic"/>
                <w:b/>
              </w:rPr>
            </w:pPr>
            <w:ins w:id="85592" w:author="BigCREditor-Post-RAN4#105" w:date="2022-11-28T22:14:00Z">
              <w:r w:rsidRPr="00AE7DD9">
                <w:t xml:space="preserve">15 kHz SSB SCS, </w:t>
              </w:r>
              <w:r w:rsidRPr="00AE7DD9">
                <w:rPr>
                  <w:rFonts w:eastAsia="SimSun"/>
                </w:rPr>
                <w:t>10 MHz RF bandwidth</w:t>
              </w:r>
              <w:r w:rsidRPr="00AE7DD9">
                <w:t>, HD-FDD duplex mode</w:t>
              </w:r>
            </w:ins>
          </w:p>
        </w:tc>
      </w:tr>
    </w:tbl>
    <w:p w14:paraId="474C0760" w14:textId="77777777" w:rsidR="006240CD" w:rsidRPr="00AE7DD9" w:rsidRDefault="006240CD" w:rsidP="006240CD">
      <w:pPr>
        <w:rPr>
          <w:ins w:id="85593" w:author="BigCREditor-Post-RAN4#105" w:date="2022-11-28T22:14:00Z"/>
        </w:rPr>
      </w:pPr>
    </w:p>
    <w:p w14:paraId="4AC3B97A" w14:textId="77777777" w:rsidR="006240CD" w:rsidRPr="00AE7DD9" w:rsidRDefault="006240CD" w:rsidP="006240CD">
      <w:pPr>
        <w:pStyle w:val="TH"/>
        <w:rPr>
          <w:ins w:id="85594" w:author="BigCREditor-Post-RAN4#105" w:date="2022-11-28T22:14:00Z"/>
        </w:rPr>
      </w:pPr>
      <w:ins w:id="85595" w:author="BigCREditor-Post-RAN4#105" w:date="2022-11-28T22:14:00Z">
        <w:r w:rsidRPr="00AE7DD9">
          <w:t xml:space="preserve">Table A.16.6.1.12.2-2: General test parameters for SA intra-frequency event triggered reporting with per-UE gaps for </w:t>
        </w:r>
        <w:proofErr w:type="spellStart"/>
        <w:r w:rsidRPr="00AE7DD9">
          <w:t>PCell</w:t>
        </w:r>
        <w:proofErr w:type="spellEnd"/>
        <w:r w:rsidRPr="00AE7DD9">
          <w:t xml:space="preserve"> in FR1 with SSB index reading </w:t>
        </w:r>
      </w:ins>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8"/>
        <w:gridCol w:w="697"/>
        <w:gridCol w:w="1366"/>
        <w:gridCol w:w="2283"/>
        <w:gridCol w:w="2842"/>
      </w:tblGrid>
      <w:tr w:rsidR="006240CD" w:rsidRPr="00AE7DD9" w14:paraId="47E57BB7" w14:textId="77777777" w:rsidTr="00864629">
        <w:trPr>
          <w:cantSplit/>
          <w:trHeight w:val="187"/>
          <w:ins w:id="85596" w:author="BigCREditor-Post-RAN4#105" w:date="2022-11-28T22:14:00Z"/>
        </w:trPr>
        <w:tc>
          <w:tcPr>
            <w:tcW w:w="2418" w:type="dxa"/>
            <w:tcBorders>
              <w:top w:val="single" w:sz="4" w:space="0" w:color="auto"/>
              <w:left w:val="single" w:sz="4" w:space="0" w:color="auto"/>
              <w:bottom w:val="nil"/>
              <w:right w:val="single" w:sz="4" w:space="0" w:color="auto"/>
            </w:tcBorders>
            <w:shd w:val="clear" w:color="auto" w:fill="auto"/>
            <w:hideMark/>
          </w:tcPr>
          <w:p w14:paraId="51AF61B9" w14:textId="77777777" w:rsidR="006240CD" w:rsidRPr="00AE7DD9" w:rsidRDefault="006240CD" w:rsidP="00864629">
            <w:pPr>
              <w:pStyle w:val="TAH"/>
              <w:rPr>
                <w:ins w:id="85597" w:author="BigCREditor-Post-RAN4#105" w:date="2022-11-28T22:14:00Z"/>
                <w:rFonts w:cs="Arial"/>
              </w:rPr>
            </w:pPr>
            <w:ins w:id="85598" w:author="BigCREditor-Post-RAN4#105" w:date="2022-11-28T22:14:00Z">
              <w:r w:rsidRPr="00AE7DD9">
                <w:t>Parameter</w:t>
              </w:r>
            </w:ins>
          </w:p>
        </w:tc>
        <w:tc>
          <w:tcPr>
            <w:tcW w:w="697" w:type="dxa"/>
            <w:tcBorders>
              <w:top w:val="single" w:sz="4" w:space="0" w:color="auto"/>
              <w:left w:val="single" w:sz="4" w:space="0" w:color="auto"/>
              <w:bottom w:val="nil"/>
              <w:right w:val="single" w:sz="4" w:space="0" w:color="auto"/>
            </w:tcBorders>
            <w:shd w:val="clear" w:color="auto" w:fill="auto"/>
            <w:hideMark/>
          </w:tcPr>
          <w:p w14:paraId="5044DF55" w14:textId="77777777" w:rsidR="006240CD" w:rsidRPr="00AE7DD9" w:rsidRDefault="006240CD" w:rsidP="00864629">
            <w:pPr>
              <w:pStyle w:val="TAH"/>
              <w:rPr>
                <w:ins w:id="85599" w:author="BigCREditor-Post-RAN4#105" w:date="2022-11-28T22:14:00Z"/>
                <w:rFonts w:cs="Arial"/>
              </w:rPr>
            </w:pPr>
            <w:ins w:id="85600" w:author="BigCREditor-Post-RAN4#105" w:date="2022-11-28T22:14:00Z">
              <w:r w:rsidRPr="00AE7DD9">
                <w:t>Unit</w:t>
              </w:r>
            </w:ins>
          </w:p>
        </w:tc>
        <w:tc>
          <w:tcPr>
            <w:tcW w:w="1366" w:type="dxa"/>
            <w:tcBorders>
              <w:top w:val="single" w:sz="4" w:space="0" w:color="auto"/>
              <w:left w:val="single" w:sz="4" w:space="0" w:color="auto"/>
              <w:bottom w:val="nil"/>
              <w:right w:val="single" w:sz="4" w:space="0" w:color="auto"/>
            </w:tcBorders>
            <w:shd w:val="clear" w:color="auto" w:fill="auto"/>
            <w:hideMark/>
          </w:tcPr>
          <w:p w14:paraId="7D3893A5" w14:textId="77777777" w:rsidR="006240CD" w:rsidRPr="00AE7DD9" w:rsidRDefault="006240CD" w:rsidP="00864629">
            <w:pPr>
              <w:pStyle w:val="TAH"/>
              <w:rPr>
                <w:ins w:id="85601" w:author="BigCREditor-Post-RAN4#105" w:date="2022-11-28T22:14:00Z"/>
                <w:lang w:eastAsia="zh-CN"/>
              </w:rPr>
            </w:pPr>
            <w:ins w:id="85602" w:author="BigCREditor-Post-RAN4#105" w:date="2022-11-28T22:14:00Z">
              <w:r w:rsidRPr="00AE7DD9">
                <w:rPr>
                  <w:lang w:eastAsia="zh-CN"/>
                </w:rPr>
                <w:t>Test configuration</w:t>
              </w:r>
            </w:ins>
          </w:p>
        </w:tc>
        <w:tc>
          <w:tcPr>
            <w:tcW w:w="2283" w:type="dxa"/>
            <w:tcBorders>
              <w:top w:val="single" w:sz="4" w:space="0" w:color="auto"/>
              <w:left w:val="single" w:sz="4" w:space="0" w:color="auto"/>
              <w:bottom w:val="single" w:sz="4" w:space="0" w:color="auto"/>
              <w:right w:val="single" w:sz="4" w:space="0" w:color="auto"/>
            </w:tcBorders>
            <w:hideMark/>
          </w:tcPr>
          <w:p w14:paraId="7E8523FD" w14:textId="77777777" w:rsidR="006240CD" w:rsidRPr="00AE7DD9" w:rsidRDefault="006240CD" w:rsidP="00864629">
            <w:pPr>
              <w:pStyle w:val="TAH"/>
              <w:rPr>
                <w:ins w:id="85603" w:author="BigCREditor-Post-RAN4#105" w:date="2022-11-28T22:14:00Z"/>
                <w:rFonts w:cs="Arial"/>
              </w:rPr>
            </w:pPr>
            <w:ins w:id="85604" w:author="BigCREditor-Post-RAN4#105" w:date="2022-11-28T22:14:00Z">
              <w:r w:rsidRPr="00AE7DD9">
                <w:t>Value</w:t>
              </w:r>
            </w:ins>
          </w:p>
        </w:tc>
        <w:tc>
          <w:tcPr>
            <w:tcW w:w="2842" w:type="dxa"/>
            <w:tcBorders>
              <w:top w:val="single" w:sz="4" w:space="0" w:color="auto"/>
              <w:left w:val="single" w:sz="4" w:space="0" w:color="auto"/>
              <w:bottom w:val="nil"/>
              <w:right w:val="single" w:sz="4" w:space="0" w:color="auto"/>
            </w:tcBorders>
            <w:shd w:val="clear" w:color="auto" w:fill="auto"/>
            <w:hideMark/>
          </w:tcPr>
          <w:p w14:paraId="54C29546" w14:textId="77777777" w:rsidR="006240CD" w:rsidRPr="00AE7DD9" w:rsidRDefault="006240CD" w:rsidP="00864629">
            <w:pPr>
              <w:pStyle w:val="TAH"/>
              <w:rPr>
                <w:ins w:id="85605" w:author="BigCREditor-Post-RAN4#105" w:date="2022-11-28T22:14:00Z"/>
                <w:rFonts w:cs="Arial"/>
              </w:rPr>
            </w:pPr>
            <w:ins w:id="85606" w:author="BigCREditor-Post-RAN4#105" w:date="2022-11-28T22:14:00Z">
              <w:r w:rsidRPr="00AE7DD9">
                <w:t>Comment</w:t>
              </w:r>
            </w:ins>
          </w:p>
        </w:tc>
      </w:tr>
      <w:tr w:rsidR="006240CD" w:rsidRPr="00AE7DD9" w14:paraId="388A3E09" w14:textId="77777777" w:rsidTr="00864629">
        <w:trPr>
          <w:cantSplit/>
          <w:trHeight w:val="187"/>
          <w:ins w:id="85607"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49C7FACA" w14:textId="77777777" w:rsidR="006240CD" w:rsidRPr="00AE7DD9" w:rsidRDefault="006240CD" w:rsidP="00864629">
            <w:pPr>
              <w:pStyle w:val="TAL"/>
              <w:rPr>
                <w:ins w:id="85608" w:author="BigCREditor-Post-RAN4#105" w:date="2022-11-28T22:14:00Z"/>
                <w:rFonts w:cs="Arial"/>
              </w:rPr>
            </w:pPr>
            <w:ins w:id="85609" w:author="BigCREditor-Post-RAN4#105" w:date="2022-11-28T22:14:00Z">
              <w:r w:rsidRPr="00AE7DD9">
                <w:t>Active cell</w:t>
              </w:r>
            </w:ins>
          </w:p>
        </w:tc>
        <w:tc>
          <w:tcPr>
            <w:tcW w:w="697" w:type="dxa"/>
            <w:tcBorders>
              <w:top w:val="single" w:sz="4" w:space="0" w:color="auto"/>
              <w:left w:val="single" w:sz="4" w:space="0" w:color="auto"/>
              <w:bottom w:val="single" w:sz="4" w:space="0" w:color="auto"/>
              <w:right w:val="single" w:sz="4" w:space="0" w:color="auto"/>
            </w:tcBorders>
          </w:tcPr>
          <w:p w14:paraId="17ECF306" w14:textId="77777777" w:rsidR="006240CD" w:rsidRPr="00AE7DD9" w:rsidRDefault="006240CD" w:rsidP="00864629">
            <w:pPr>
              <w:pStyle w:val="TAL"/>
              <w:rPr>
                <w:ins w:id="85610" w:author="BigCREditor-Post-RAN4#105" w:date="2022-11-28T22:14:00Z"/>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7833E646" w14:textId="77777777" w:rsidR="006240CD" w:rsidRPr="00AE7DD9" w:rsidRDefault="006240CD" w:rsidP="00864629">
            <w:pPr>
              <w:pStyle w:val="TAL"/>
              <w:rPr>
                <w:ins w:id="85611" w:author="BigCREditor-Post-RAN4#105" w:date="2022-11-28T22:14:00Z"/>
              </w:rPr>
            </w:pPr>
            <w:ins w:id="85612"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7A15F500" w14:textId="77777777" w:rsidR="006240CD" w:rsidRPr="00AE7DD9" w:rsidRDefault="006240CD" w:rsidP="00864629">
            <w:pPr>
              <w:pStyle w:val="TAL"/>
              <w:rPr>
                <w:ins w:id="85613" w:author="BigCREditor-Post-RAN4#105" w:date="2022-11-28T22:14:00Z"/>
                <w:rFonts w:cs="Arial"/>
              </w:rPr>
            </w:pPr>
            <w:ins w:id="85614" w:author="BigCREditor-Post-RAN4#105" w:date="2022-11-28T22:14:00Z">
              <w:r w:rsidRPr="00AE7DD9">
                <w:t>Cell 1</w:t>
              </w:r>
            </w:ins>
          </w:p>
        </w:tc>
        <w:tc>
          <w:tcPr>
            <w:tcW w:w="2842" w:type="dxa"/>
            <w:tcBorders>
              <w:top w:val="single" w:sz="4" w:space="0" w:color="auto"/>
              <w:left w:val="single" w:sz="4" w:space="0" w:color="auto"/>
              <w:bottom w:val="single" w:sz="4" w:space="0" w:color="auto"/>
              <w:right w:val="single" w:sz="4" w:space="0" w:color="auto"/>
            </w:tcBorders>
          </w:tcPr>
          <w:p w14:paraId="3764FEA8" w14:textId="77777777" w:rsidR="006240CD" w:rsidRPr="00AE7DD9" w:rsidRDefault="006240CD" w:rsidP="00864629">
            <w:pPr>
              <w:pStyle w:val="TAL"/>
              <w:rPr>
                <w:ins w:id="85615" w:author="BigCREditor-Post-RAN4#105" w:date="2022-11-28T22:14:00Z"/>
                <w:rFonts w:cs="Arial"/>
              </w:rPr>
            </w:pPr>
          </w:p>
        </w:tc>
      </w:tr>
      <w:tr w:rsidR="006240CD" w:rsidRPr="00AE7DD9" w14:paraId="01981B72" w14:textId="77777777" w:rsidTr="00864629">
        <w:trPr>
          <w:cantSplit/>
          <w:trHeight w:val="187"/>
          <w:ins w:id="85616"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2A7AB24B" w14:textId="77777777" w:rsidR="006240CD" w:rsidRPr="00AE7DD9" w:rsidRDefault="006240CD" w:rsidP="00864629">
            <w:pPr>
              <w:pStyle w:val="TAL"/>
              <w:rPr>
                <w:ins w:id="85617" w:author="BigCREditor-Post-RAN4#105" w:date="2022-11-28T22:14:00Z"/>
                <w:rFonts w:cs="Arial"/>
                <w:b/>
              </w:rPr>
            </w:pPr>
            <w:ins w:id="85618" w:author="BigCREditor-Post-RAN4#105" w:date="2022-11-28T22:14:00Z">
              <w:r w:rsidRPr="00AE7DD9">
                <w:rPr>
                  <w:bCs/>
                </w:rPr>
                <w:t>Neighbour cell</w:t>
              </w:r>
            </w:ins>
          </w:p>
        </w:tc>
        <w:tc>
          <w:tcPr>
            <w:tcW w:w="697" w:type="dxa"/>
            <w:tcBorders>
              <w:top w:val="single" w:sz="4" w:space="0" w:color="auto"/>
              <w:left w:val="single" w:sz="4" w:space="0" w:color="auto"/>
              <w:bottom w:val="single" w:sz="4" w:space="0" w:color="auto"/>
              <w:right w:val="single" w:sz="4" w:space="0" w:color="auto"/>
            </w:tcBorders>
          </w:tcPr>
          <w:p w14:paraId="4016A49D" w14:textId="77777777" w:rsidR="006240CD" w:rsidRPr="00AE7DD9" w:rsidRDefault="006240CD" w:rsidP="00864629">
            <w:pPr>
              <w:pStyle w:val="TAL"/>
              <w:rPr>
                <w:ins w:id="85619" w:author="BigCREditor-Post-RAN4#105" w:date="2022-11-28T22:14:00Z"/>
                <w:rFonts w:cs="Arial"/>
                <w:b/>
              </w:rPr>
            </w:pPr>
          </w:p>
        </w:tc>
        <w:tc>
          <w:tcPr>
            <w:tcW w:w="1366" w:type="dxa"/>
            <w:tcBorders>
              <w:top w:val="single" w:sz="4" w:space="0" w:color="auto"/>
              <w:left w:val="single" w:sz="4" w:space="0" w:color="auto"/>
              <w:bottom w:val="single" w:sz="4" w:space="0" w:color="auto"/>
              <w:right w:val="single" w:sz="4" w:space="0" w:color="auto"/>
            </w:tcBorders>
            <w:hideMark/>
          </w:tcPr>
          <w:p w14:paraId="3FB5EBCF" w14:textId="77777777" w:rsidR="006240CD" w:rsidRPr="00AE7DD9" w:rsidRDefault="006240CD" w:rsidP="00864629">
            <w:pPr>
              <w:pStyle w:val="TAL"/>
              <w:rPr>
                <w:ins w:id="85620" w:author="BigCREditor-Post-RAN4#105" w:date="2022-11-28T22:14:00Z"/>
                <w:bCs/>
              </w:rPr>
            </w:pPr>
            <w:ins w:id="85621"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412436B2" w14:textId="77777777" w:rsidR="006240CD" w:rsidRPr="00AE7DD9" w:rsidRDefault="006240CD" w:rsidP="00864629">
            <w:pPr>
              <w:pStyle w:val="TAL"/>
              <w:rPr>
                <w:ins w:id="85622" w:author="BigCREditor-Post-RAN4#105" w:date="2022-11-28T22:14:00Z"/>
                <w:rFonts w:cs="Arial"/>
                <w:b/>
              </w:rPr>
            </w:pPr>
            <w:ins w:id="85623" w:author="BigCREditor-Post-RAN4#105" w:date="2022-11-28T22:14:00Z">
              <w:r w:rsidRPr="00AE7DD9">
                <w:rPr>
                  <w:bCs/>
                </w:rPr>
                <w:t>Cell 2</w:t>
              </w:r>
            </w:ins>
          </w:p>
        </w:tc>
        <w:tc>
          <w:tcPr>
            <w:tcW w:w="2842" w:type="dxa"/>
            <w:tcBorders>
              <w:top w:val="single" w:sz="4" w:space="0" w:color="auto"/>
              <w:left w:val="single" w:sz="4" w:space="0" w:color="auto"/>
              <w:bottom w:val="single" w:sz="4" w:space="0" w:color="auto"/>
              <w:right w:val="single" w:sz="4" w:space="0" w:color="auto"/>
            </w:tcBorders>
            <w:hideMark/>
          </w:tcPr>
          <w:p w14:paraId="255323FB" w14:textId="77777777" w:rsidR="006240CD" w:rsidRPr="00AE7DD9" w:rsidRDefault="006240CD" w:rsidP="00864629">
            <w:pPr>
              <w:pStyle w:val="TAL"/>
              <w:rPr>
                <w:ins w:id="85624" w:author="BigCREditor-Post-RAN4#105" w:date="2022-11-28T22:14:00Z"/>
                <w:rFonts w:cs="Arial"/>
                <w:b/>
              </w:rPr>
            </w:pPr>
            <w:ins w:id="85625" w:author="BigCREditor-Post-RAN4#105" w:date="2022-11-28T22:14:00Z">
              <w:r w:rsidRPr="00AE7DD9">
                <w:rPr>
                  <w:bCs/>
                </w:rPr>
                <w:t>Cell to be identified.</w:t>
              </w:r>
            </w:ins>
          </w:p>
        </w:tc>
      </w:tr>
      <w:tr w:rsidR="006240CD" w:rsidRPr="00AE7DD9" w14:paraId="66B42F8C" w14:textId="77777777" w:rsidTr="00864629">
        <w:trPr>
          <w:cantSplit/>
          <w:trHeight w:val="187"/>
          <w:ins w:id="85626"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43618DED" w14:textId="77777777" w:rsidR="006240CD" w:rsidRPr="00AE7DD9" w:rsidRDefault="006240CD" w:rsidP="00864629">
            <w:pPr>
              <w:pStyle w:val="TAL"/>
              <w:rPr>
                <w:ins w:id="85627" w:author="BigCREditor-Post-RAN4#105" w:date="2022-11-28T22:14:00Z"/>
                <w:rFonts w:cs="Arial"/>
                <w:b/>
              </w:rPr>
            </w:pPr>
            <w:ins w:id="85628" w:author="BigCREditor-Post-RAN4#105" w:date="2022-11-28T22:14:00Z">
              <w:r w:rsidRPr="00AE7DD9">
                <w:t>RF Channel Number</w:t>
              </w:r>
            </w:ins>
          </w:p>
        </w:tc>
        <w:tc>
          <w:tcPr>
            <w:tcW w:w="697" w:type="dxa"/>
            <w:tcBorders>
              <w:top w:val="single" w:sz="4" w:space="0" w:color="auto"/>
              <w:left w:val="single" w:sz="4" w:space="0" w:color="auto"/>
              <w:bottom w:val="single" w:sz="4" w:space="0" w:color="auto"/>
              <w:right w:val="single" w:sz="4" w:space="0" w:color="auto"/>
            </w:tcBorders>
          </w:tcPr>
          <w:p w14:paraId="108E88B4" w14:textId="77777777" w:rsidR="006240CD" w:rsidRPr="00AE7DD9" w:rsidRDefault="006240CD" w:rsidP="00864629">
            <w:pPr>
              <w:pStyle w:val="TAL"/>
              <w:rPr>
                <w:ins w:id="85629" w:author="BigCREditor-Post-RAN4#105" w:date="2022-11-28T22:14:00Z"/>
                <w:rFonts w:cs="Arial"/>
                <w:b/>
              </w:rPr>
            </w:pPr>
          </w:p>
        </w:tc>
        <w:tc>
          <w:tcPr>
            <w:tcW w:w="1366" w:type="dxa"/>
            <w:tcBorders>
              <w:top w:val="single" w:sz="4" w:space="0" w:color="auto"/>
              <w:left w:val="single" w:sz="4" w:space="0" w:color="auto"/>
              <w:bottom w:val="single" w:sz="4" w:space="0" w:color="auto"/>
              <w:right w:val="single" w:sz="4" w:space="0" w:color="auto"/>
            </w:tcBorders>
            <w:hideMark/>
          </w:tcPr>
          <w:p w14:paraId="471F2AE5" w14:textId="77777777" w:rsidR="006240CD" w:rsidRPr="00AE7DD9" w:rsidRDefault="006240CD" w:rsidP="00864629">
            <w:pPr>
              <w:pStyle w:val="TAL"/>
              <w:rPr>
                <w:ins w:id="85630" w:author="BigCREditor-Post-RAN4#105" w:date="2022-11-28T22:14:00Z"/>
                <w:bCs/>
              </w:rPr>
            </w:pPr>
            <w:ins w:id="85631"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11BD744D" w14:textId="77777777" w:rsidR="006240CD" w:rsidRPr="00AE7DD9" w:rsidRDefault="006240CD" w:rsidP="00864629">
            <w:pPr>
              <w:pStyle w:val="TAL"/>
              <w:rPr>
                <w:ins w:id="85632" w:author="BigCREditor-Post-RAN4#105" w:date="2022-11-28T22:14:00Z"/>
                <w:rFonts w:cs="Arial"/>
                <w:b/>
              </w:rPr>
            </w:pPr>
            <w:ins w:id="85633" w:author="BigCREditor-Post-RAN4#105" w:date="2022-11-28T22:14:00Z">
              <w:r w:rsidRPr="00AE7DD9">
                <w:rPr>
                  <w:bCs/>
                </w:rPr>
                <w:t>1: Cell 1 and Cell 2</w:t>
              </w:r>
            </w:ins>
          </w:p>
        </w:tc>
        <w:tc>
          <w:tcPr>
            <w:tcW w:w="2842" w:type="dxa"/>
            <w:tcBorders>
              <w:top w:val="single" w:sz="4" w:space="0" w:color="auto"/>
              <w:left w:val="single" w:sz="4" w:space="0" w:color="auto"/>
              <w:bottom w:val="single" w:sz="4" w:space="0" w:color="auto"/>
              <w:right w:val="single" w:sz="4" w:space="0" w:color="auto"/>
            </w:tcBorders>
          </w:tcPr>
          <w:p w14:paraId="2C237109" w14:textId="77777777" w:rsidR="006240CD" w:rsidRPr="00AE7DD9" w:rsidRDefault="006240CD" w:rsidP="00864629">
            <w:pPr>
              <w:pStyle w:val="TAL"/>
              <w:rPr>
                <w:ins w:id="85634" w:author="BigCREditor-Post-RAN4#105" w:date="2022-11-28T22:14:00Z"/>
                <w:rFonts w:cs="Arial"/>
                <w:b/>
              </w:rPr>
            </w:pPr>
          </w:p>
        </w:tc>
      </w:tr>
      <w:tr w:rsidR="006240CD" w:rsidRPr="00AE7DD9" w14:paraId="052BE8AA" w14:textId="77777777" w:rsidTr="00864629">
        <w:trPr>
          <w:cantSplit/>
          <w:trHeight w:val="187"/>
          <w:ins w:id="85635" w:author="BigCREditor-Post-RAN4#105" w:date="2022-11-28T22:14:00Z"/>
        </w:trPr>
        <w:tc>
          <w:tcPr>
            <w:tcW w:w="2418" w:type="dxa"/>
            <w:tcBorders>
              <w:top w:val="single" w:sz="4" w:space="0" w:color="auto"/>
              <w:left w:val="single" w:sz="4" w:space="0" w:color="auto"/>
              <w:bottom w:val="single" w:sz="4" w:space="0" w:color="auto"/>
              <w:right w:val="single" w:sz="4" w:space="0" w:color="auto"/>
            </w:tcBorders>
          </w:tcPr>
          <w:p w14:paraId="2991006D" w14:textId="77777777" w:rsidR="006240CD" w:rsidRPr="00AE7DD9" w:rsidRDefault="006240CD" w:rsidP="00864629">
            <w:pPr>
              <w:pStyle w:val="TAL"/>
              <w:rPr>
                <w:ins w:id="85636" w:author="BigCREditor-Post-RAN4#105" w:date="2022-11-28T22:14:00Z"/>
                <w:rFonts w:eastAsia="DengXian" w:hint="eastAsia"/>
                <w:lang w:eastAsia="zh-CN"/>
              </w:rPr>
            </w:pPr>
            <w:ins w:id="85637" w:author="BigCREditor-Post-RAN4#105" w:date="2022-11-28T22:14:00Z">
              <w:r w:rsidRPr="00AE7DD9">
                <w:rPr>
                  <w:rFonts w:eastAsia="DengXian"/>
                  <w:lang w:eastAsia="zh-CN"/>
                </w:rPr>
                <w:t>Measurement gap type</w:t>
              </w:r>
            </w:ins>
          </w:p>
        </w:tc>
        <w:tc>
          <w:tcPr>
            <w:tcW w:w="697" w:type="dxa"/>
            <w:tcBorders>
              <w:top w:val="single" w:sz="4" w:space="0" w:color="auto"/>
              <w:left w:val="single" w:sz="4" w:space="0" w:color="auto"/>
              <w:bottom w:val="single" w:sz="4" w:space="0" w:color="auto"/>
              <w:right w:val="single" w:sz="4" w:space="0" w:color="auto"/>
            </w:tcBorders>
          </w:tcPr>
          <w:p w14:paraId="3ACA2506" w14:textId="77777777" w:rsidR="006240CD" w:rsidRPr="00AE7DD9" w:rsidRDefault="006240CD" w:rsidP="00864629">
            <w:pPr>
              <w:pStyle w:val="TAL"/>
              <w:rPr>
                <w:ins w:id="85638" w:author="BigCREditor-Post-RAN4#105" w:date="2022-11-28T22:14:00Z"/>
                <w:rFonts w:cs="Arial"/>
                <w:b/>
              </w:rPr>
            </w:pPr>
          </w:p>
        </w:tc>
        <w:tc>
          <w:tcPr>
            <w:tcW w:w="1366" w:type="dxa"/>
            <w:tcBorders>
              <w:top w:val="single" w:sz="4" w:space="0" w:color="auto"/>
              <w:left w:val="single" w:sz="4" w:space="0" w:color="auto"/>
              <w:bottom w:val="single" w:sz="4" w:space="0" w:color="auto"/>
              <w:right w:val="single" w:sz="4" w:space="0" w:color="auto"/>
            </w:tcBorders>
          </w:tcPr>
          <w:p w14:paraId="77FB1F55" w14:textId="77777777" w:rsidR="006240CD" w:rsidRPr="00AE7DD9" w:rsidRDefault="006240CD" w:rsidP="00864629">
            <w:pPr>
              <w:pStyle w:val="TAL"/>
              <w:rPr>
                <w:ins w:id="85639" w:author="BigCREditor-Post-RAN4#105" w:date="2022-11-28T22:14:00Z"/>
                <w:lang w:eastAsia="zh-CN"/>
              </w:rPr>
            </w:pPr>
            <w:ins w:id="85640"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77EDFD02" w14:textId="77777777" w:rsidR="006240CD" w:rsidRPr="00AE7DD9" w:rsidRDefault="006240CD" w:rsidP="00864629">
            <w:pPr>
              <w:pStyle w:val="TAL"/>
              <w:rPr>
                <w:ins w:id="85641" w:author="BigCREditor-Post-RAN4#105" w:date="2022-11-28T22:14:00Z"/>
                <w:rFonts w:eastAsia="DengXian" w:hint="eastAsia"/>
                <w:bCs/>
                <w:lang w:eastAsia="zh-CN"/>
              </w:rPr>
            </w:pPr>
            <w:ins w:id="85642" w:author="BigCREditor-Post-RAN4#105" w:date="2022-11-28T22:14:00Z">
              <w:r w:rsidRPr="00AE7DD9">
                <w:rPr>
                  <w:rFonts w:eastAsia="DengXian"/>
                  <w:bCs/>
                  <w:lang w:eastAsia="zh-CN"/>
                </w:rPr>
                <w:t>Per-UE gaps</w:t>
              </w:r>
            </w:ins>
          </w:p>
        </w:tc>
        <w:tc>
          <w:tcPr>
            <w:tcW w:w="2842" w:type="dxa"/>
            <w:tcBorders>
              <w:top w:val="single" w:sz="4" w:space="0" w:color="auto"/>
              <w:left w:val="single" w:sz="4" w:space="0" w:color="auto"/>
              <w:bottom w:val="single" w:sz="4" w:space="0" w:color="auto"/>
              <w:right w:val="single" w:sz="4" w:space="0" w:color="auto"/>
            </w:tcBorders>
          </w:tcPr>
          <w:p w14:paraId="00101CC2" w14:textId="77777777" w:rsidR="006240CD" w:rsidRPr="00AE7DD9" w:rsidRDefault="006240CD" w:rsidP="00864629">
            <w:pPr>
              <w:pStyle w:val="TAL"/>
              <w:rPr>
                <w:ins w:id="85643" w:author="BigCREditor-Post-RAN4#105" w:date="2022-11-28T22:14:00Z"/>
                <w:rFonts w:cs="Arial"/>
                <w:b/>
              </w:rPr>
            </w:pPr>
          </w:p>
        </w:tc>
      </w:tr>
      <w:tr w:rsidR="006240CD" w:rsidRPr="00AE7DD9" w14:paraId="1A36419D" w14:textId="77777777" w:rsidTr="00864629">
        <w:trPr>
          <w:cantSplit/>
          <w:trHeight w:val="187"/>
          <w:ins w:id="85644" w:author="BigCREditor-Post-RAN4#105" w:date="2022-11-28T22:14:00Z"/>
        </w:trPr>
        <w:tc>
          <w:tcPr>
            <w:tcW w:w="2418" w:type="dxa"/>
            <w:tcBorders>
              <w:top w:val="single" w:sz="4" w:space="0" w:color="auto"/>
              <w:left w:val="single" w:sz="4" w:space="0" w:color="auto"/>
              <w:bottom w:val="single" w:sz="4" w:space="0" w:color="auto"/>
              <w:right w:val="single" w:sz="4" w:space="0" w:color="auto"/>
            </w:tcBorders>
          </w:tcPr>
          <w:p w14:paraId="00897F5B" w14:textId="77777777" w:rsidR="006240CD" w:rsidRPr="00AE7DD9" w:rsidRDefault="006240CD" w:rsidP="00864629">
            <w:pPr>
              <w:pStyle w:val="TAL"/>
              <w:rPr>
                <w:ins w:id="85645" w:author="BigCREditor-Post-RAN4#105" w:date="2022-11-28T22:14:00Z"/>
                <w:rFonts w:eastAsia="DengXian" w:hint="eastAsia"/>
                <w:lang w:eastAsia="zh-CN"/>
              </w:rPr>
            </w:pPr>
            <w:ins w:id="85646" w:author="BigCREditor-Post-RAN4#105" w:date="2022-11-28T22:14:00Z">
              <w:r w:rsidRPr="00AE7DD9">
                <w:rPr>
                  <w:rFonts w:eastAsia="DengXian" w:hint="eastAsia"/>
                  <w:lang w:eastAsia="zh-CN"/>
                </w:rPr>
                <w:t>M</w:t>
              </w:r>
              <w:r w:rsidRPr="00AE7DD9">
                <w:rPr>
                  <w:rFonts w:eastAsia="DengXian"/>
                  <w:lang w:eastAsia="zh-CN"/>
                </w:rPr>
                <w:t>easurement gap repetition periodicity</w:t>
              </w:r>
            </w:ins>
          </w:p>
        </w:tc>
        <w:tc>
          <w:tcPr>
            <w:tcW w:w="697" w:type="dxa"/>
            <w:tcBorders>
              <w:top w:val="single" w:sz="4" w:space="0" w:color="auto"/>
              <w:left w:val="single" w:sz="4" w:space="0" w:color="auto"/>
              <w:bottom w:val="single" w:sz="4" w:space="0" w:color="auto"/>
              <w:right w:val="single" w:sz="4" w:space="0" w:color="auto"/>
            </w:tcBorders>
          </w:tcPr>
          <w:p w14:paraId="35E76CAB" w14:textId="77777777" w:rsidR="006240CD" w:rsidRPr="00AE7DD9" w:rsidRDefault="006240CD" w:rsidP="00864629">
            <w:pPr>
              <w:pStyle w:val="TAL"/>
              <w:rPr>
                <w:ins w:id="85647" w:author="BigCREditor-Post-RAN4#105" w:date="2022-11-28T22:14:00Z"/>
                <w:rFonts w:eastAsia="DengXian" w:cs="Arial" w:hint="eastAsia"/>
                <w:lang w:eastAsia="zh-CN"/>
              </w:rPr>
            </w:pPr>
            <w:proofErr w:type="spellStart"/>
            <w:ins w:id="85648" w:author="BigCREditor-Post-RAN4#105" w:date="2022-11-28T22:14:00Z">
              <w:r w:rsidRPr="00AE7DD9">
                <w:rPr>
                  <w:rFonts w:eastAsia="DengXian" w:cs="Arial"/>
                  <w:lang w:eastAsia="zh-CN"/>
                </w:rPr>
                <w:t>ms</w:t>
              </w:r>
              <w:proofErr w:type="spellEnd"/>
            </w:ins>
          </w:p>
        </w:tc>
        <w:tc>
          <w:tcPr>
            <w:tcW w:w="1366" w:type="dxa"/>
            <w:tcBorders>
              <w:top w:val="single" w:sz="4" w:space="0" w:color="auto"/>
              <w:left w:val="single" w:sz="4" w:space="0" w:color="auto"/>
              <w:bottom w:val="single" w:sz="4" w:space="0" w:color="auto"/>
              <w:right w:val="single" w:sz="4" w:space="0" w:color="auto"/>
            </w:tcBorders>
          </w:tcPr>
          <w:p w14:paraId="0A409CA8" w14:textId="77777777" w:rsidR="006240CD" w:rsidRPr="00AE7DD9" w:rsidRDefault="006240CD" w:rsidP="00864629">
            <w:pPr>
              <w:pStyle w:val="TAL"/>
              <w:rPr>
                <w:ins w:id="85649" w:author="BigCREditor-Post-RAN4#105" w:date="2022-11-28T22:14:00Z"/>
                <w:lang w:eastAsia="zh-CN"/>
              </w:rPr>
            </w:pPr>
            <w:ins w:id="85650"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6BC69F3D" w14:textId="77777777" w:rsidR="006240CD" w:rsidRPr="00AE7DD9" w:rsidRDefault="006240CD" w:rsidP="00864629">
            <w:pPr>
              <w:pStyle w:val="TAL"/>
              <w:rPr>
                <w:ins w:id="85651" w:author="BigCREditor-Post-RAN4#105" w:date="2022-11-28T22:14:00Z"/>
                <w:rFonts w:eastAsia="DengXian" w:hint="eastAsia"/>
                <w:bCs/>
                <w:lang w:eastAsia="zh-CN"/>
              </w:rPr>
            </w:pPr>
            <w:ins w:id="85652" w:author="BigCREditor-Post-RAN4#105" w:date="2022-11-28T22:14:00Z">
              <w:r w:rsidRPr="00AE7DD9">
                <w:rPr>
                  <w:rFonts w:eastAsia="DengXian" w:hint="eastAsia"/>
                  <w:bCs/>
                  <w:lang w:eastAsia="zh-CN"/>
                </w:rPr>
                <w:t>4</w:t>
              </w:r>
              <w:r w:rsidRPr="00AE7DD9">
                <w:rPr>
                  <w:rFonts w:eastAsia="DengXian"/>
                  <w:bCs/>
                  <w:lang w:eastAsia="zh-CN"/>
                </w:rPr>
                <w:t>0</w:t>
              </w:r>
            </w:ins>
          </w:p>
        </w:tc>
        <w:tc>
          <w:tcPr>
            <w:tcW w:w="2842" w:type="dxa"/>
            <w:tcBorders>
              <w:top w:val="single" w:sz="4" w:space="0" w:color="auto"/>
              <w:left w:val="single" w:sz="4" w:space="0" w:color="auto"/>
              <w:bottom w:val="single" w:sz="4" w:space="0" w:color="auto"/>
              <w:right w:val="single" w:sz="4" w:space="0" w:color="auto"/>
            </w:tcBorders>
          </w:tcPr>
          <w:p w14:paraId="3DD7C891" w14:textId="77777777" w:rsidR="006240CD" w:rsidRPr="00AE7DD9" w:rsidRDefault="006240CD" w:rsidP="00864629">
            <w:pPr>
              <w:pStyle w:val="TAL"/>
              <w:rPr>
                <w:ins w:id="85653" w:author="BigCREditor-Post-RAN4#105" w:date="2022-11-28T22:14:00Z"/>
                <w:rFonts w:cs="Arial"/>
                <w:b/>
              </w:rPr>
            </w:pPr>
          </w:p>
        </w:tc>
      </w:tr>
      <w:tr w:rsidR="006240CD" w:rsidRPr="00AE7DD9" w14:paraId="1E613BA4" w14:textId="77777777" w:rsidTr="00864629">
        <w:trPr>
          <w:cantSplit/>
          <w:trHeight w:val="46"/>
          <w:ins w:id="85654" w:author="BigCREditor-Post-RAN4#105" w:date="2022-11-28T22:14:00Z"/>
        </w:trPr>
        <w:tc>
          <w:tcPr>
            <w:tcW w:w="2418" w:type="dxa"/>
            <w:tcBorders>
              <w:top w:val="single" w:sz="4" w:space="0" w:color="auto"/>
              <w:left w:val="single" w:sz="4" w:space="0" w:color="auto"/>
              <w:bottom w:val="single" w:sz="4" w:space="0" w:color="auto"/>
              <w:right w:val="single" w:sz="4" w:space="0" w:color="auto"/>
            </w:tcBorders>
          </w:tcPr>
          <w:p w14:paraId="2E7FDCD5" w14:textId="77777777" w:rsidR="006240CD" w:rsidRPr="00AE7DD9" w:rsidRDefault="006240CD" w:rsidP="00864629">
            <w:pPr>
              <w:pStyle w:val="TAL"/>
              <w:rPr>
                <w:ins w:id="85655" w:author="BigCREditor-Post-RAN4#105" w:date="2022-11-28T22:14:00Z"/>
                <w:rFonts w:eastAsia="DengXian" w:hint="eastAsia"/>
                <w:lang w:eastAsia="zh-CN"/>
              </w:rPr>
            </w:pPr>
            <w:ins w:id="85656" w:author="BigCREditor-Post-RAN4#105" w:date="2022-11-28T22:14:00Z">
              <w:r w:rsidRPr="00AE7DD9">
                <w:rPr>
                  <w:rFonts w:eastAsia="DengXian" w:hint="eastAsia"/>
                  <w:lang w:eastAsia="zh-CN"/>
                </w:rPr>
                <w:t>M</w:t>
              </w:r>
              <w:r w:rsidRPr="00AE7DD9">
                <w:rPr>
                  <w:rFonts w:eastAsia="DengXian"/>
                  <w:lang w:eastAsia="zh-CN"/>
                </w:rPr>
                <w:t>easurement gap length</w:t>
              </w:r>
            </w:ins>
          </w:p>
        </w:tc>
        <w:tc>
          <w:tcPr>
            <w:tcW w:w="697" w:type="dxa"/>
            <w:tcBorders>
              <w:top w:val="single" w:sz="4" w:space="0" w:color="auto"/>
              <w:left w:val="single" w:sz="4" w:space="0" w:color="auto"/>
              <w:bottom w:val="single" w:sz="4" w:space="0" w:color="auto"/>
              <w:right w:val="single" w:sz="4" w:space="0" w:color="auto"/>
            </w:tcBorders>
          </w:tcPr>
          <w:p w14:paraId="7A47A514" w14:textId="77777777" w:rsidR="006240CD" w:rsidRPr="00AE7DD9" w:rsidRDefault="006240CD" w:rsidP="00864629">
            <w:pPr>
              <w:pStyle w:val="TAL"/>
              <w:rPr>
                <w:ins w:id="85657" w:author="BigCREditor-Post-RAN4#105" w:date="2022-11-28T22:14:00Z"/>
                <w:rFonts w:eastAsia="DengXian" w:cs="Arial" w:hint="eastAsia"/>
                <w:lang w:eastAsia="zh-CN"/>
              </w:rPr>
            </w:pPr>
            <w:proofErr w:type="spellStart"/>
            <w:ins w:id="85658" w:author="BigCREditor-Post-RAN4#105" w:date="2022-11-28T22:14:00Z">
              <w:r w:rsidRPr="00AE7DD9">
                <w:rPr>
                  <w:rFonts w:eastAsia="DengXian" w:cs="Arial" w:hint="eastAsia"/>
                  <w:lang w:eastAsia="zh-CN"/>
                </w:rPr>
                <w:t>m</w:t>
              </w:r>
              <w:r w:rsidRPr="00AE7DD9">
                <w:rPr>
                  <w:rFonts w:eastAsia="DengXian" w:cs="Arial"/>
                  <w:lang w:eastAsia="zh-CN"/>
                </w:rPr>
                <w:t>s</w:t>
              </w:r>
              <w:proofErr w:type="spellEnd"/>
            </w:ins>
          </w:p>
        </w:tc>
        <w:tc>
          <w:tcPr>
            <w:tcW w:w="1366" w:type="dxa"/>
            <w:tcBorders>
              <w:top w:val="single" w:sz="4" w:space="0" w:color="auto"/>
              <w:left w:val="single" w:sz="4" w:space="0" w:color="auto"/>
              <w:bottom w:val="single" w:sz="4" w:space="0" w:color="auto"/>
              <w:right w:val="single" w:sz="4" w:space="0" w:color="auto"/>
            </w:tcBorders>
          </w:tcPr>
          <w:p w14:paraId="2994D7F8" w14:textId="77777777" w:rsidR="006240CD" w:rsidRPr="00AE7DD9" w:rsidRDefault="006240CD" w:rsidP="00864629">
            <w:pPr>
              <w:pStyle w:val="TAL"/>
              <w:rPr>
                <w:ins w:id="85659" w:author="BigCREditor-Post-RAN4#105" w:date="2022-11-28T22:14:00Z"/>
                <w:lang w:eastAsia="zh-CN"/>
              </w:rPr>
            </w:pPr>
            <w:ins w:id="85660"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4E2E078E" w14:textId="77777777" w:rsidR="006240CD" w:rsidRPr="00AE7DD9" w:rsidRDefault="006240CD" w:rsidP="00864629">
            <w:pPr>
              <w:pStyle w:val="TAL"/>
              <w:rPr>
                <w:ins w:id="85661" w:author="BigCREditor-Post-RAN4#105" w:date="2022-11-28T22:14:00Z"/>
                <w:rFonts w:eastAsia="DengXian" w:hint="eastAsia"/>
                <w:bCs/>
                <w:lang w:eastAsia="zh-CN"/>
              </w:rPr>
            </w:pPr>
            <w:ins w:id="85662" w:author="BigCREditor-Post-RAN4#105" w:date="2022-11-28T22:14:00Z">
              <w:r w:rsidRPr="00AE7DD9">
                <w:rPr>
                  <w:rFonts w:eastAsia="DengXian" w:hint="eastAsia"/>
                  <w:bCs/>
                  <w:lang w:eastAsia="zh-CN"/>
                </w:rPr>
                <w:t>6</w:t>
              </w:r>
            </w:ins>
          </w:p>
        </w:tc>
        <w:tc>
          <w:tcPr>
            <w:tcW w:w="2842" w:type="dxa"/>
            <w:tcBorders>
              <w:top w:val="single" w:sz="4" w:space="0" w:color="auto"/>
              <w:left w:val="single" w:sz="4" w:space="0" w:color="auto"/>
              <w:bottom w:val="single" w:sz="4" w:space="0" w:color="auto"/>
              <w:right w:val="single" w:sz="4" w:space="0" w:color="auto"/>
            </w:tcBorders>
          </w:tcPr>
          <w:p w14:paraId="56E4B0D8" w14:textId="77777777" w:rsidR="006240CD" w:rsidRPr="00AE7DD9" w:rsidRDefault="006240CD" w:rsidP="00864629">
            <w:pPr>
              <w:pStyle w:val="TAL"/>
              <w:rPr>
                <w:ins w:id="85663" w:author="BigCREditor-Post-RAN4#105" w:date="2022-11-28T22:14:00Z"/>
                <w:rFonts w:cs="Arial"/>
                <w:b/>
              </w:rPr>
            </w:pPr>
          </w:p>
        </w:tc>
      </w:tr>
      <w:tr w:rsidR="006240CD" w:rsidRPr="00AE7DD9" w14:paraId="0404CFD0" w14:textId="77777777" w:rsidTr="00864629">
        <w:trPr>
          <w:cantSplit/>
          <w:trHeight w:val="187"/>
          <w:ins w:id="85664" w:author="BigCREditor-Post-RAN4#105" w:date="2022-11-28T22:14:00Z"/>
        </w:trPr>
        <w:tc>
          <w:tcPr>
            <w:tcW w:w="2418" w:type="dxa"/>
            <w:tcBorders>
              <w:top w:val="single" w:sz="4" w:space="0" w:color="auto"/>
              <w:left w:val="single" w:sz="4" w:space="0" w:color="auto"/>
              <w:bottom w:val="single" w:sz="4" w:space="0" w:color="auto"/>
              <w:right w:val="single" w:sz="4" w:space="0" w:color="auto"/>
            </w:tcBorders>
          </w:tcPr>
          <w:p w14:paraId="1339CF02" w14:textId="77777777" w:rsidR="006240CD" w:rsidRPr="00AE7DD9" w:rsidRDefault="006240CD" w:rsidP="00864629">
            <w:pPr>
              <w:pStyle w:val="TAL"/>
              <w:rPr>
                <w:ins w:id="85665" w:author="BigCREditor-Post-RAN4#105" w:date="2022-11-28T22:14:00Z"/>
                <w:rFonts w:eastAsia="DengXian" w:hint="eastAsia"/>
                <w:lang w:eastAsia="zh-CN"/>
              </w:rPr>
            </w:pPr>
            <w:ins w:id="85666" w:author="BigCREditor-Post-RAN4#105" w:date="2022-11-28T22:14:00Z">
              <w:r w:rsidRPr="00AE7DD9">
                <w:rPr>
                  <w:rFonts w:eastAsia="DengXian" w:hint="eastAsia"/>
                  <w:lang w:eastAsia="zh-CN"/>
                </w:rPr>
                <w:t>M</w:t>
              </w:r>
              <w:r w:rsidRPr="00AE7DD9">
                <w:rPr>
                  <w:rFonts w:eastAsia="DengXian"/>
                  <w:lang w:eastAsia="zh-CN"/>
                </w:rPr>
                <w:t>easurement gap offset</w:t>
              </w:r>
            </w:ins>
          </w:p>
        </w:tc>
        <w:tc>
          <w:tcPr>
            <w:tcW w:w="697" w:type="dxa"/>
            <w:tcBorders>
              <w:top w:val="single" w:sz="4" w:space="0" w:color="auto"/>
              <w:left w:val="single" w:sz="4" w:space="0" w:color="auto"/>
              <w:bottom w:val="single" w:sz="4" w:space="0" w:color="auto"/>
              <w:right w:val="single" w:sz="4" w:space="0" w:color="auto"/>
            </w:tcBorders>
          </w:tcPr>
          <w:p w14:paraId="2BC73DB2" w14:textId="77777777" w:rsidR="006240CD" w:rsidRPr="00AE7DD9" w:rsidRDefault="006240CD" w:rsidP="00864629">
            <w:pPr>
              <w:pStyle w:val="TAL"/>
              <w:rPr>
                <w:ins w:id="85667" w:author="BigCREditor-Post-RAN4#105" w:date="2022-11-28T22:14:00Z"/>
                <w:rFonts w:eastAsia="DengXian" w:cs="Arial" w:hint="eastAsia"/>
                <w:lang w:eastAsia="zh-CN"/>
              </w:rPr>
            </w:pPr>
            <w:proofErr w:type="spellStart"/>
            <w:ins w:id="85668" w:author="BigCREditor-Post-RAN4#105" w:date="2022-11-28T22:14:00Z">
              <w:r w:rsidRPr="00AE7DD9">
                <w:rPr>
                  <w:rFonts w:eastAsia="DengXian" w:cs="Arial" w:hint="eastAsia"/>
                  <w:lang w:eastAsia="zh-CN"/>
                </w:rPr>
                <w:t>m</w:t>
              </w:r>
              <w:r w:rsidRPr="00AE7DD9">
                <w:rPr>
                  <w:rFonts w:eastAsia="DengXian" w:cs="Arial"/>
                  <w:lang w:eastAsia="zh-CN"/>
                </w:rPr>
                <w:t>s</w:t>
              </w:r>
              <w:proofErr w:type="spellEnd"/>
            </w:ins>
          </w:p>
        </w:tc>
        <w:tc>
          <w:tcPr>
            <w:tcW w:w="1366" w:type="dxa"/>
            <w:tcBorders>
              <w:top w:val="single" w:sz="4" w:space="0" w:color="auto"/>
              <w:left w:val="single" w:sz="4" w:space="0" w:color="auto"/>
              <w:bottom w:val="single" w:sz="4" w:space="0" w:color="auto"/>
              <w:right w:val="single" w:sz="4" w:space="0" w:color="auto"/>
            </w:tcBorders>
          </w:tcPr>
          <w:p w14:paraId="15969176" w14:textId="77777777" w:rsidR="006240CD" w:rsidRPr="00AE7DD9" w:rsidRDefault="006240CD" w:rsidP="00864629">
            <w:pPr>
              <w:pStyle w:val="TAL"/>
              <w:rPr>
                <w:ins w:id="85669" w:author="BigCREditor-Post-RAN4#105" w:date="2022-11-28T22:14:00Z"/>
                <w:lang w:eastAsia="zh-CN"/>
              </w:rPr>
            </w:pPr>
            <w:ins w:id="85670"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4C570D65" w14:textId="77777777" w:rsidR="006240CD" w:rsidRPr="00AE7DD9" w:rsidRDefault="006240CD" w:rsidP="00864629">
            <w:pPr>
              <w:pStyle w:val="TAL"/>
              <w:rPr>
                <w:ins w:id="85671" w:author="BigCREditor-Post-RAN4#105" w:date="2022-11-28T22:14:00Z"/>
                <w:rFonts w:eastAsia="DengXian" w:hint="eastAsia"/>
                <w:bCs/>
                <w:lang w:eastAsia="zh-CN"/>
              </w:rPr>
            </w:pPr>
            <w:ins w:id="85672" w:author="BigCREditor-Post-RAN4#105" w:date="2022-11-28T22:14:00Z">
              <w:r w:rsidRPr="00AE7DD9">
                <w:rPr>
                  <w:rFonts w:eastAsia="DengXian" w:hint="eastAsia"/>
                  <w:bCs/>
                  <w:lang w:eastAsia="zh-CN"/>
                </w:rPr>
                <w:t>3</w:t>
              </w:r>
              <w:r w:rsidRPr="00AE7DD9">
                <w:rPr>
                  <w:rFonts w:eastAsia="DengXian"/>
                  <w:bCs/>
                  <w:lang w:eastAsia="zh-CN"/>
                </w:rPr>
                <w:t>9</w:t>
              </w:r>
            </w:ins>
          </w:p>
        </w:tc>
        <w:tc>
          <w:tcPr>
            <w:tcW w:w="2842" w:type="dxa"/>
            <w:tcBorders>
              <w:top w:val="single" w:sz="4" w:space="0" w:color="auto"/>
              <w:left w:val="single" w:sz="4" w:space="0" w:color="auto"/>
              <w:bottom w:val="single" w:sz="4" w:space="0" w:color="auto"/>
              <w:right w:val="single" w:sz="4" w:space="0" w:color="auto"/>
            </w:tcBorders>
          </w:tcPr>
          <w:p w14:paraId="42A9B801" w14:textId="77777777" w:rsidR="006240CD" w:rsidRPr="00AE7DD9" w:rsidRDefault="006240CD" w:rsidP="00864629">
            <w:pPr>
              <w:pStyle w:val="TAL"/>
              <w:rPr>
                <w:ins w:id="85673" w:author="BigCREditor-Post-RAN4#105" w:date="2022-11-28T22:14:00Z"/>
                <w:rFonts w:cs="Arial"/>
                <w:b/>
              </w:rPr>
            </w:pPr>
          </w:p>
        </w:tc>
      </w:tr>
      <w:tr w:rsidR="006240CD" w:rsidRPr="00AE7DD9" w14:paraId="69E6542C" w14:textId="77777777" w:rsidTr="00864629">
        <w:trPr>
          <w:cantSplit/>
          <w:trHeight w:val="187"/>
          <w:ins w:id="85674" w:author="BigCREditor-Post-RAN4#105" w:date="2022-11-28T22:14:00Z"/>
        </w:trPr>
        <w:tc>
          <w:tcPr>
            <w:tcW w:w="2418" w:type="dxa"/>
            <w:tcBorders>
              <w:top w:val="single" w:sz="4" w:space="0" w:color="auto"/>
              <w:left w:val="single" w:sz="4" w:space="0" w:color="auto"/>
              <w:bottom w:val="nil"/>
              <w:right w:val="single" w:sz="4" w:space="0" w:color="auto"/>
            </w:tcBorders>
            <w:shd w:val="clear" w:color="auto" w:fill="auto"/>
          </w:tcPr>
          <w:p w14:paraId="47A5230C" w14:textId="77777777" w:rsidR="006240CD" w:rsidRPr="00AE7DD9" w:rsidRDefault="006240CD" w:rsidP="00864629">
            <w:pPr>
              <w:pStyle w:val="TAL"/>
              <w:rPr>
                <w:ins w:id="85675" w:author="BigCREditor-Post-RAN4#105" w:date="2022-11-28T22:14:00Z"/>
                <w:lang w:eastAsia="zh-CN"/>
              </w:rPr>
            </w:pPr>
            <w:ins w:id="85676" w:author="BigCREditor-Post-RAN4#105" w:date="2022-11-28T22:14:00Z">
              <w:r w:rsidRPr="00AE7DD9">
                <w:rPr>
                  <w:lang w:eastAsia="zh-CN"/>
                </w:rPr>
                <w:t>CD-SSB configuration</w:t>
              </w:r>
            </w:ins>
          </w:p>
        </w:tc>
        <w:tc>
          <w:tcPr>
            <w:tcW w:w="697" w:type="dxa"/>
            <w:tcBorders>
              <w:top w:val="single" w:sz="4" w:space="0" w:color="auto"/>
              <w:left w:val="single" w:sz="4" w:space="0" w:color="auto"/>
              <w:bottom w:val="nil"/>
              <w:right w:val="single" w:sz="4" w:space="0" w:color="auto"/>
            </w:tcBorders>
            <w:shd w:val="clear" w:color="auto" w:fill="auto"/>
          </w:tcPr>
          <w:p w14:paraId="253E5DF3" w14:textId="77777777" w:rsidR="006240CD" w:rsidRPr="00AE7DD9" w:rsidRDefault="006240CD" w:rsidP="00864629">
            <w:pPr>
              <w:pStyle w:val="TAL"/>
              <w:rPr>
                <w:ins w:id="85677" w:author="BigCREditor-Post-RAN4#105" w:date="2022-11-28T22:14:00Z"/>
                <w:rFonts w:cs="Arial"/>
                <w:lang w:eastAsia="zh-CN"/>
              </w:rPr>
            </w:pPr>
          </w:p>
        </w:tc>
        <w:tc>
          <w:tcPr>
            <w:tcW w:w="1366" w:type="dxa"/>
            <w:tcBorders>
              <w:top w:val="single" w:sz="4" w:space="0" w:color="auto"/>
              <w:left w:val="single" w:sz="4" w:space="0" w:color="auto"/>
              <w:bottom w:val="single" w:sz="4" w:space="0" w:color="auto"/>
              <w:right w:val="single" w:sz="4" w:space="0" w:color="auto"/>
            </w:tcBorders>
          </w:tcPr>
          <w:p w14:paraId="64A6FDE7" w14:textId="77777777" w:rsidR="006240CD" w:rsidRPr="00AE7DD9" w:rsidRDefault="006240CD" w:rsidP="00864629">
            <w:pPr>
              <w:pStyle w:val="TAL"/>
              <w:rPr>
                <w:ins w:id="85678" w:author="BigCREditor-Post-RAN4#105" w:date="2022-11-28T22:14:00Z"/>
                <w:bCs/>
                <w:lang w:eastAsia="zh-CN"/>
              </w:rPr>
            </w:pPr>
            <w:ins w:id="85679" w:author="BigCREditor-Post-RAN4#105" w:date="2022-11-28T22:14:00Z">
              <w:r w:rsidRPr="00AE7DD9">
                <w:rPr>
                  <w:bCs/>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756783D2" w14:textId="77777777" w:rsidR="006240CD" w:rsidRPr="00AE7DD9" w:rsidRDefault="006240CD" w:rsidP="00864629">
            <w:pPr>
              <w:pStyle w:val="TAL"/>
              <w:rPr>
                <w:ins w:id="85680" w:author="BigCREditor-Post-RAN4#105" w:date="2022-11-28T22:14:00Z"/>
              </w:rPr>
            </w:pPr>
            <w:ins w:id="85681" w:author="BigCREditor-Post-RAN4#105" w:date="2022-11-28T22:14:00Z">
              <w:r w:rsidRPr="00AE7DD9">
                <w:rPr>
                  <w:noProof/>
                </w:rPr>
                <w:t xml:space="preserve">SSB.4 RedCap FR1 </w:t>
              </w:r>
            </w:ins>
          </w:p>
        </w:tc>
        <w:tc>
          <w:tcPr>
            <w:tcW w:w="2842" w:type="dxa"/>
            <w:tcBorders>
              <w:top w:val="single" w:sz="4" w:space="0" w:color="auto"/>
              <w:left w:val="single" w:sz="4" w:space="0" w:color="auto"/>
              <w:bottom w:val="single" w:sz="4" w:space="0" w:color="auto"/>
              <w:right w:val="single" w:sz="4" w:space="0" w:color="auto"/>
            </w:tcBorders>
          </w:tcPr>
          <w:p w14:paraId="1F3907A0" w14:textId="77777777" w:rsidR="006240CD" w:rsidRPr="00AE7DD9" w:rsidRDefault="006240CD" w:rsidP="00864629">
            <w:pPr>
              <w:pStyle w:val="TAL"/>
              <w:rPr>
                <w:ins w:id="85682" w:author="BigCREditor-Post-RAN4#105" w:date="2022-11-28T22:14:00Z"/>
                <w:bCs/>
                <w:lang w:eastAsia="zh-CN"/>
              </w:rPr>
            </w:pPr>
          </w:p>
        </w:tc>
      </w:tr>
      <w:tr w:rsidR="006240CD" w:rsidRPr="00AE7DD9" w14:paraId="1F21E821" w14:textId="77777777" w:rsidTr="00864629">
        <w:trPr>
          <w:cantSplit/>
          <w:trHeight w:val="187"/>
          <w:ins w:id="85683" w:author="BigCREditor-Post-RAN4#105" w:date="2022-11-28T22:14:00Z"/>
        </w:trPr>
        <w:tc>
          <w:tcPr>
            <w:tcW w:w="2418" w:type="dxa"/>
            <w:tcBorders>
              <w:top w:val="single" w:sz="4" w:space="0" w:color="auto"/>
              <w:left w:val="single" w:sz="4" w:space="0" w:color="auto"/>
              <w:bottom w:val="nil"/>
              <w:right w:val="single" w:sz="4" w:space="0" w:color="auto"/>
            </w:tcBorders>
            <w:shd w:val="clear" w:color="auto" w:fill="auto"/>
          </w:tcPr>
          <w:p w14:paraId="44380E06" w14:textId="77777777" w:rsidR="006240CD" w:rsidRPr="00AE7DD9" w:rsidRDefault="006240CD" w:rsidP="00864629">
            <w:pPr>
              <w:pStyle w:val="TAL"/>
              <w:rPr>
                <w:ins w:id="85684" w:author="BigCREditor-Post-RAN4#105" w:date="2022-11-28T22:14:00Z"/>
                <w:lang w:eastAsia="zh-CN"/>
              </w:rPr>
            </w:pPr>
            <w:ins w:id="85685" w:author="BigCREditor-Post-RAN4#105" w:date="2022-11-28T22:14:00Z">
              <w:r w:rsidRPr="00AE7DD9">
                <w:t>SMTC configuration for CD-SSB</w:t>
              </w:r>
            </w:ins>
          </w:p>
        </w:tc>
        <w:tc>
          <w:tcPr>
            <w:tcW w:w="697" w:type="dxa"/>
            <w:tcBorders>
              <w:top w:val="single" w:sz="4" w:space="0" w:color="auto"/>
              <w:left w:val="single" w:sz="4" w:space="0" w:color="auto"/>
              <w:bottom w:val="nil"/>
              <w:right w:val="single" w:sz="4" w:space="0" w:color="auto"/>
            </w:tcBorders>
            <w:shd w:val="clear" w:color="auto" w:fill="auto"/>
          </w:tcPr>
          <w:p w14:paraId="357EE78E" w14:textId="77777777" w:rsidR="006240CD" w:rsidRPr="00AE7DD9" w:rsidRDefault="006240CD" w:rsidP="00864629">
            <w:pPr>
              <w:pStyle w:val="TAL"/>
              <w:rPr>
                <w:ins w:id="85686" w:author="BigCREditor-Post-RAN4#105" w:date="2022-11-28T22:14:00Z"/>
                <w:rFonts w:cs="Arial"/>
                <w:lang w:eastAsia="zh-CN"/>
              </w:rPr>
            </w:pPr>
          </w:p>
        </w:tc>
        <w:tc>
          <w:tcPr>
            <w:tcW w:w="1366" w:type="dxa"/>
            <w:tcBorders>
              <w:top w:val="single" w:sz="4" w:space="0" w:color="auto"/>
              <w:left w:val="single" w:sz="4" w:space="0" w:color="auto"/>
              <w:bottom w:val="single" w:sz="4" w:space="0" w:color="auto"/>
              <w:right w:val="single" w:sz="4" w:space="0" w:color="auto"/>
            </w:tcBorders>
          </w:tcPr>
          <w:p w14:paraId="6085F139" w14:textId="77777777" w:rsidR="006240CD" w:rsidRPr="00AE7DD9" w:rsidRDefault="006240CD" w:rsidP="00864629">
            <w:pPr>
              <w:pStyle w:val="TAL"/>
              <w:rPr>
                <w:ins w:id="85687" w:author="BigCREditor-Post-RAN4#105" w:date="2022-11-28T22:14:00Z"/>
                <w:bCs/>
                <w:lang w:eastAsia="zh-CN"/>
              </w:rPr>
            </w:pPr>
            <w:ins w:id="85688" w:author="BigCREditor-Post-RAN4#105" w:date="2022-11-28T22:14:00Z">
              <w:r w:rsidRPr="00AE7DD9">
                <w:rPr>
                  <w:bCs/>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0D841238" w14:textId="77777777" w:rsidR="006240CD" w:rsidRPr="00AE7DD9" w:rsidRDefault="006240CD" w:rsidP="00864629">
            <w:pPr>
              <w:pStyle w:val="TAL"/>
              <w:rPr>
                <w:ins w:id="85689" w:author="BigCREditor-Post-RAN4#105" w:date="2022-11-28T22:14:00Z"/>
              </w:rPr>
            </w:pPr>
            <w:ins w:id="85690" w:author="BigCREditor-Post-RAN4#105" w:date="2022-11-28T22:14:00Z">
              <w:r w:rsidRPr="00AE7DD9">
                <w:t>SMTC.1 RedCap</w:t>
              </w:r>
              <w:r w:rsidRPr="00AE7DD9">
                <w:rPr>
                  <w:rFonts w:cs="v4.2.0"/>
                </w:rPr>
                <w:t xml:space="preserve"> FR1</w:t>
              </w:r>
            </w:ins>
          </w:p>
        </w:tc>
        <w:tc>
          <w:tcPr>
            <w:tcW w:w="2842" w:type="dxa"/>
            <w:tcBorders>
              <w:top w:val="single" w:sz="4" w:space="0" w:color="auto"/>
              <w:left w:val="single" w:sz="4" w:space="0" w:color="auto"/>
              <w:bottom w:val="single" w:sz="4" w:space="0" w:color="auto"/>
              <w:right w:val="single" w:sz="4" w:space="0" w:color="auto"/>
            </w:tcBorders>
          </w:tcPr>
          <w:p w14:paraId="1EBBA126" w14:textId="77777777" w:rsidR="006240CD" w:rsidRPr="00AE7DD9" w:rsidRDefault="006240CD" w:rsidP="00864629">
            <w:pPr>
              <w:pStyle w:val="TAL"/>
              <w:rPr>
                <w:ins w:id="85691" w:author="BigCREditor-Post-RAN4#105" w:date="2022-11-28T22:14:00Z"/>
                <w:bCs/>
                <w:lang w:eastAsia="zh-CN"/>
              </w:rPr>
            </w:pPr>
          </w:p>
        </w:tc>
      </w:tr>
      <w:tr w:rsidR="006240CD" w:rsidRPr="00AE7DD9" w14:paraId="31037D87" w14:textId="77777777" w:rsidTr="00864629">
        <w:trPr>
          <w:cantSplit/>
          <w:trHeight w:val="187"/>
          <w:ins w:id="85692"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72D2EBBD" w14:textId="77777777" w:rsidR="006240CD" w:rsidRPr="00AE7DD9" w:rsidRDefault="006240CD" w:rsidP="00864629">
            <w:pPr>
              <w:pStyle w:val="TAL"/>
              <w:rPr>
                <w:ins w:id="85693" w:author="BigCREditor-Post-RAN4#105" w:date="2022-11-28T22:14:00Z"/>
                <w:rFonts w:cs="Arial"/>
              </w:rPr>
            </w:pPr>
            <w:ins w:id="85694" w:author="BigCREditor-Post-RAN4#105" w:date="2022-11-28T22:14:00Z">
              <w:r w:rsidRPr="00AE7DD9">
                <w:t>A3-Offset</w:t>
              </w:r>
            </w:ins>
          </w:p>
        </w:tc>
        <w:tc>
          <w:tcPr>
            <w:tcW w:w="697" w:type="dxa"/>
            <w:tcBorders>
              <w:top w:val="single" w:sz="4" w:space="0" w:color="auto"/>
              <w:left w:val="single" w:sz="4" w:space="0" w:color="auto"/>
              <w:bottom w:val="single" w:sz="4" w:space="0" w:color="auto"/>
              <w:right w:val="single" w:sz="4" w:space="0" w:color="auto"/>
            </w:tcBorders>
            <w:hideMark/>
          </w:tcPr>
          <w:p w14:paraId="20AAA2E1" w14:textId="77777777" w:rsidR="006240CD" w:rsidRPr="00AE7DD9" w:rsidRDefault="006240CD" w:rsidP="00864629">
            <w:pPr>
              <w:pStyle w:val="TAL"/>
              <w:rPr>
                <w:ins w:id="85695" w:author="BigCREditor-Post-RAN4#105" w:date="2022-11-28T22:14:00Z"/>
                <w:rFonts w:cs="Arial"/>
              </w:rPr>
            </w:pPr>
            <w:ins w:id="85696" w:author="BigCREditor-Post-RAN4#105" w:date="2022-11-28T22:14:00Z">
              <w:r w:rsidRPr="00AE7DD9">
                <w:t>dB</w:t>
              </w:r>
            </w:ins>
          </w:p>
        </w:tc>
        <w:tc>
          <w:tcPr>
            <w:tcW w:w="1366" w:type="dxa"/>
            <w:tcBorders>
              <w:top w:val="single" w:sz="4" w:space="0" w:color="auto"/>
              <w:left w:val="single" w:sz="4" w:space="0" w:color="auto"/>
              <w:bottom w:val="single" w:sz="4" w:space="0" w:color="auto"/>
              <w:right w:val="single" w:sz="4" w:space="0" w:color="auto"/>
            </w:tcBorders>
            <w:hideMark/>
          </w:tcPr>
          <w:p w14:paraId="4D3756E6" w14:textId="77777777" w:rsidR="006240CD" w:rsidRPr="00AE7DD9" w:rsidRDefault="006240CD" w:rsidP="00864629">
            <w:pPr>
              <w:pStyle w:val="TAL"/>
              <w:rPr>
                <w:ins w:id="85697" w:author="BigCREditor-Post-RAN4#105" w:date="2022-11-28T22:14:00Z"/>
              </w:rPr>
            </w:pPr>
            <w:ins w:id="85698"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5F0D8221" w14:textId="77777777" w:rsidR="006240CD" w:rsidRPr="00AE7DD9" w:rsidRDefault="006240CD" w:rsidP="00864629">
            <w:pPr>
              <w:pStyle w:val="TAL"/>
              <w:rPr>
                <w:ins w:id="85699" w:author="BigCREditor-Post-RAN4#105" w:date="2022-11-28T22:14:00Z"/>
                <w:rFonts w:cs="Arial"/>
              </w:rPr>
            </w:pPr>
            <w:ins w:id="85700" w:author="BigCREditor-Post-RAN4#105" w:date="2022-11-28T22:14:00Z">
              <w:r w:rsidRPr="00AE7DD9">
                <w:t>-4.5</w:t>
              </w:r>
            </w:ins>
          </w:p>
        </w:tc>
        <w:tc>
          <w:tcPr>
            <w:tcW w:w="2842" w:type="dxa"/>
            <w:tcBorders>
              <w:top w:val="single" w:sz="4" w:space="0" w:color="auto"/>
              <w:left w:val="single" w:sz="4" w:space="0" w:color="auto"/>
              <w:bottom w:val="single" w:sz="4" w:space="0" w:color="auto"/>
              <w:right w:val="single" w:sz="4" w:space="0" w:color="auto"/>
            </w:tcBorders>
          </w:tcPr>
          <w:p w14:paraId="24461E42" w14:textId="77777777" w:rsidR="006240CD" w:rsidRPr="00AE7DD9" w:rsidRDefault="006240CD" w:rsidP="00864629">
            <w:pPr>
              <w:pStyle w:val="TAL"/>
              <w:rPr>
                <w:ins w:id="85701" w:author="BigCREditor-Post-RAN4#105" w:date="2022-11-28T22:14:00Z"/>
                <w:rFonts w:cs="Arial"/>
              </w:rPr>
            </w:pPr>
          </w:p>
        </w:tc>
      </w:tr>
      <w:tr w:rsidR="006240CD" w:rsidRPr="00AE7DD9" w14:paraId="6A09E922" w14:textId="77777777" w:rsidTr="00864629">
        <w:trPr>
          <w:cantSplit/>
          <w:trHeight w:val="187"/>
          <w:ins w:id="85702"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6DF37CAE" w14:textId="77777777" w:rsidR="006240CD" w:rsidRPr="00AE7DD9" w:rsidRDefault="006240CD" w:rsidP="00864629">
            <w:pPr>
              <w:pStyle w:val="TAL"/>
              <w:rPr>
                <w:ins w:id="85703" w:author="BigCREditor-Post-RAN4#105" w:date="2022-11-28T22:14:00Z"/>
                <w:rFonts w:cs="Arial"/>
              </w:rPr>
            </w:pPr>
            <w:ins w:id="85704" w:author="BigCREditor-Post-RAN4#105" w:date="2022-11-28T22:14:00Z">
              <w:r w:rsidRPr="00AE7DD9">
                <w:t>CP length</w:t>
              </w:r>
            </w:ins>
          </w:p>
        </w:tc>
        <w:tc>
          <w:tcPr>
            <w:tcW w:w="697" w:type="dxa"/>
            <w:tcBorders>
              <w:top w:val="single" w:sz="4" w:space="0" w:color="auto"/>
              <w:left w:val="single" w:sz="4" w:space="0" w:color="auto"/>
              <w:bottom w:val="single" w:sz="4" w:space="0" w:color="auto"/>
              <w:right w:val="single" w:sz="4" w:space="0" w:color="auto"/>
            </w:tcBorders>
          </w:tcPr>
          <w:p w14:paraId="31031AD8" w14:textId="77777777" w:rsidR="006240CD" w:rsidRPr="00AE7DD9" w:rsidRDefault="006240CD" w:rsidP="00864629">
            <w:pPr>
              <w:pStyle w:val="TAL"/>
              <w:rPr>
                <w:ins w:id="85705" w:author="BigCREditor-Post-RAN4#105" w:date="2022-11-28T22:14:00Z"/>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5F299F38" w14:textId="77777777" w:rsidR="006240CD" w:rsidRPr="00AE7DD9" w:rsidRDefault="006240CD" w:rsidP="00864629">
            <w:pPr>
              <w:pStyle w:val="TAL"/>
              <w:rPr>
                <w:ins w:id="85706" w:author="BigCREditor-Post-RAN4#105" w:date="2022-11-28T22:14:00Z"/>
              </w:rPr>
            </w:pPr>
            <w:ins w:id="85707"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5ACDFD83" w14:textId="77777777" w:rsidR="006240CD" w:rsidRPr="00AE7DD9" w:rsidRDefault="006240CD" w:rsidP="00864629">
            <w:pPr>
              <w:pStyle w:val="TAL"/>
              <w:rPr>
                <w:ins w:id="85708" w:author="BigCREditor-Post-RAN4#105" w:date="2022-11-28T22:14:00Z"/>
                <w:rFonts w:cs="Arial"/>
              </w:rPr>
            </w:pPr>
            <w:ins w:id="85709" w:author="BigCREditor-Post-RAN4#105" w:date="2022-11-28T22:14:00Z">
              <w:r w:rsidRPr="00AE7DD9">
                <w:t>Normal</w:t>
              </w:r>
            </w:ins>
          </w:p>
        </w:tc>
        <w:tc>
          <w:tcPr>
            <w:tcW w:w="2842" w:type="dxa"/>
            <w:tcBorders>
              <w:top w:val="single" w:sz="4" w:space="0" w:color="auto"/>
              <w:left w:val="single" w:sz="4" w:space="0" w:color="auto"/>
              <w:bottom w:val="single" w:sz="4" w:space="0" w:color="auto"/>
              <w:right w:val="single" w:sz="4" w:space="0" w:color="auto"/>
            </w:tcBorders>
          </w:tcPr>
          <w:p w14:paraId="2B836016" w14:textId="77777777" w:rsidR="006240CD" w:rsidRPr="00AE7DD9" w:rsidRDefault="006240CD" w:rsidP="00864629">
            <w:pPr>
              <w:pStyle w:val="TAL"/>
              <w:rPr>
                <w:ins w:id="85710" w:author="BigCREditor-Post-RAN4#105" w:date="2022-11-28T22:14:00Z"/>
                <w:rFonts w:cs="Arial"/>
              </w:rPr>
            </w:pPr>
          </w:p>
        </w:tc>
      </w:tr>
      <w:tr w:rsidR="006240CD" w:rsidRPr="00AE7DD9" w14:paraId="4B282EF7" w14:textId="77777777" w:rsidTr="00864629">
        <w:trPr>
          <w:cantSplit/>
          <w:trHeight w:val="187"/>
          <w:ins w:id="85711"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19419F96" w14:textId="77777777" w:rsidR="006240CD" w:rsidRPr="00AE7DD9" w:rsidRDefault="006240CD" w:rsidP="00864629">
            <w:pPr>
              <w:pStyle w:val="TAL"/>
              <w:rPr>
                <w:ins w:id="85712" w:author="BigCREditor-Post-RAN4#105" w:date="2022-11-28T22:14:00Z"/>
                <w:rFonts w:cs="Arial"/>
              </w:rPr>
            </w:pPr>
            <w:ins w:id="85713" w:author="BigCREditor-Post-RAN4#105" w:date="2022-11-28T22:14:00Z">
              <w:r w:rsidRPr="00AE7DD9">
                <w:t>Hysteresis</w:t>
              </w:r>
            </w:ins>
          </w:p>
        </w:tc>
        <w:tc>
          <w:tcPr>
            <w:tcW w:w="697" w:type="dxa"/>
            <w:tcBorders>
              <w:top w:val="single" w:sz="4" w:space="0" w:color="auto"/>
              <w:left w:val="single" w:sz="4" w:space="0" w:color="auto"/>
              <w:bottom w:val="single" w:sz="4" w:space="0" w:color="auto"/>
              <w:right w:val="single" w:sz="4" w:space="0" w:color="auto"/>
            </w:tcBorders>
            <w:hideMark/>
          </w:tcPr>
          <w:p w14:paraId="0593F5FE" w14:textId="77777777" w:rsidR="006240CD" w:rsidRPr="00AE7DD9" w:rsidRDefault="006240CD" w:rsidP="00864629">
            <w:pPr>
              <w:pStyle w:val="TAL"/>
              <w:rPr>
                <w:ins w:id="85714" w:author="BigCREditor-Post-RAN4#105" w:date="2022-11-28T22:14:00Z"/>
                <w:rFonts w:cs="Arial"/>
              </w:rPr>
            </w:pPr>
            <w:ins w:id="85715" w:author="BigCREditor-Post-RAN4#105" w:date="2022-11-28T22:14:00Z">
              <w:r w:rsidRPr="00AE7DD9">
                <w:t>dB</w:t>
              </w:r>
            </w:ins>
          </w:p>
        </w:tc>
        <w:tc>
          <w:tcPr>
            <w:tcW w:w="1366" w:type="dxa"/>
            <w:tcBorders>
              <w:top w:val="single" w:sz="4" w:space="0" w:color="auto"/>
              <w:left w:val="single" w:sz="4" w:space="0" w:color="auto"/>
              <w:bottom w:val="single" w:sz="4" w:space="0" w:color="auto"/>
              <w:right w:val="single" w:sz="4" w:space="0" w:color="auto"/>
            </w:tcBorders>
            <w:hideMark/>
          </w:tcPr>
          <w:p w14:paraId="1850C31A" w14:textId="77777777" w:rsidR="006240CD" w:rsidRPr="00AE7DD9" w:rsidRDefault="006240CD" w:rsidP="00864629">
            <w:pPr>
              <w:pStyle w:val="TAL"/>
              <w:rPr>
                <w:ins w:id="85716" w:author="BigCREditor-Post-RAN4#105" w:date="2022-11-28T22:14:00Z"/>
              </w:rPr>
            </w:pPr>
            <w:ins w:id="85717"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6D598E44" w14:textId="77777777" w:rsidR="006240CD" w:rsidRPr="00AE7DD9" w:rsidRDefault="006240CD" w:rsidP="00864629">
            <w:pPr>
              <w:pStyle w:val="TAL"/>
              <w:rPr>
                <w:ins w:id="85718" w:author="BigCREditor-Post-RAN4#105" w:date="2022-11-28T22:14:00Z"/>
                <w:rFonts w:cs="Arial"/>
              </w:rPr>
            </w:pPr>
            <w:ins w:id="85719" w:author="BigCREditor-Post-RAN4#105" w:date="2022-11-28T22:14:00Z">
              <w:r w:rsidRPr="00AE7DD9">
                <w:t>0</w:t>
              </w:r>
            </w:ins>
          </w:p>
        </w:tc>
        <w:tc>
          <w:tcPr>
            <w:tcW w:w="2842" w:type="dxa"/>
            <w:tcBorders>
              <w:top w:val="single" w:sz="4" w:space="0" w:color="auto"/>
              <w:left w:val="single" w:sz="4" w:space="0" w:color="auto"/>
              <w:bottom w:val="single" w:sz="4" w:space="0" w:color="auto"/>
              <w:right w:val="single" w:sz="4" w:space="0" w:color="auto"/>
            </w:tcBorders>
          </w:tcPr>
          <w:p w14:paraId="1FB3AE08" w14:textId="77777777" w:rsidR="006240CD" w:rsidRPr="00AE7DD9" w:rsidRDefault="006240CD" w:rsidP="00864629">
            <w:pPr>
              <w:pStyle w:val="TAL"/>
              <w:rPr>
                <w:ins w:id="85720" w:author="BigCREditor-Post-RAN4#105" w:date="2022-11-28T22:14:00Z"/>
                <w:rFonts w:cs="Arial"/>
              </w:rPr>
            </w:pPr>
          </w:p>
        </w:tc>
      </w:tr>
      <w:tr w:rsidR="006240CD" w:rsidRPr="00AE7DD9" w14:paraId="2CD19446" w14:textId="77777777" w:rsidTr="00864629">
        <w:trPr>
          <w:cantSplit/>
          <w:trHeight w:val="187"/>
          <w:ins w:id="85721"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5F9E8D33" w14:textId="77777777" w:rsidR="006240CD" w:rsidRPr="00AE7DD9" w:rsidRDefault="006240CD" w:rsidP="00864629">
            <w:pPr>
              <w:pStyle w:val="TAL"/>
              <w:rPr>
                <w:ins w:id="85722" w:author="BigCREditor-Post-RAN4#105" w:date="2022-11-28T22:14:00Z"/>
                <w:rFonts w:cs="Arial"/>
              </w:rPr>
            </w:pPr>
            <w:ins w:id="85723" w:author="BigCREditor-Post-RAN4#105" w:date="2022-11-28T22:14:00Z">
              <w:r w:rsidRPr="00AE7DD9">
                <w:t>Time To Trigger</w:t>
              </w:r>
            </w:ins>
          </w:p>
        </w:tc>
        <w:tc>
          <w:tcPr>
            <w:tcW w:w="697" w:type="dxa"/>
            <w:tcBorders>
              <w:top w:val="single" w:sz="4" w:space="0" w:color="auto"/>
              <w:left w:val="single" w:sz="4" w:space="0" w:color="auto"/>
              <w:bottom w:val="single" w:sz="4" w:space="0" w:color="auto"/>
              <w:right w:val="single" w:sz="4" w:space="0" w:color="auto"/>
            </w:tcBorders>
            <w:hideMark/>
          </w:tcPr>
          <w:p w14:paraId="609BC4B4" w14:textId="77777777" w:rsidR="006240CD" w:rsidRPr="00AE7DD9" w:rsidRDefault="006240CD" w:rsidP="00864629">
            <w:pPr>
              <w:pStyle w:val="TAL"/>
              <w:rPr>
                <w:ins w:id="85724" w:author="BigCREditor-Post-RAN4#105" w:date="2022-11-28T22:14:00Z"/>
                <w:rFonts w:cs="Arial"/>
              </w:rPr>
            </w:pPr>
            <w:ins w:id="85725" w:author="BigCREditor-Post-RAN4#105" w:date="2022-11-28T22:14:00Z">
              <w:r w:rsidRPr="00AE7DD9">
                <w:t>s</w:t>
              </w:r>
            </w:ins>
          </w:p>
        </w:tc>
        <w:tc>
          <w:tcPr>
            <w:tcW w:w="1366" w:type="dxa"/>
            <w:tcBorders>
              <w:top w:val="single" w:sz="4" w:space="0" w:color="auto"/>
              <w:left w:val="single" w:sz="4" w:space="0" w:color="auto"/>
              <w:bottom w:val="single" w:sz="4" w:space="0" w:color="auto"/>
              <w:right w:val="single" w:sz="4" w:space="0" w:color="auto"/>
            </w:tcBorders>
            <w:hideMark/>
          </w:tcPr>
          <w:p w14:paraId="52D60BCD" w14:textId="77777777" w:rsidR="006240CD" w:rsidRPr="00AE7DD9" w:rsidRDefault="006240CD" w:rsidP="00864629">
            <w:pPr>
              <w:pStyle w:val="TAL"/>
              <w:rPr>
                <w:ins w:id="85726" w:author="BigCREditor-Post-RAN4#105" w:date="2022-11-28T22:14:00Z"/>
              </w:rPr>
            </w:pPr>
            <w:ins w:id="85727"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788F8C37" w14:textId="77777777" w:rsidR="006240CD" w:rsidRPr="00AE7DD9" w:rsidRDefault="006240CD" w:rsidP="00864629">
            <w:pPr>
              <w:pStyle w:val="TAL"/>
              <w:rPr>
                <w:ins w:id="85728" w:author="BigCREditor-Post-RAN4#105" w:date="2022-11-28T22:14:00Z"/>
                <w:rFonts w:cs="Arial"/>
              </w:rPr>
            </w:pPr>
            <w:ins w:id="85729" w:author="BigCREditor-Post-RAN4#105" w:date="2022-11-28T22:14:00Z">
              <w:r w:rsidRPr="00AE7DD9">
                <w:t>0</w:t>
              </w:r>
            </w:ins>
          </w:p>
        </w:tc>
        <w:tc>
          <w:tcPr>
            <w:tcW w:w="2842" w:type="dxa"/>
            <w:tcBorders>
              <w:top w:val="single" w:sz="4" w:space="0" w:color="auto"/>
              <w:left w:val="single" w:sz="4" w:space="0" w:color="auto"/>
              <w:bottom w:val="single" w:sz="4" w:space="0" w:color="auto"/>
              <w:right w:val="single" w:sz="4" w:space="0" w:color="auto"/>
            </w:tcBorders>
          </w:tcPr>
          <w:p w14:paraId="36030488" w14:textId="77777777" w:rsidR="006240CD" w:rsidRPr="00AE7DD9" w:rsidRDefault="006240CD" w:rsidP="00864629">
            <w:pPr>
              <w:pStyle w:val="TAL"/>
              <w:rPr>
                <w:ins w:id="85730" w:author="BigCREditor-Post-RAN4#105" w:date="2022-11-28T22:14:00Z"/>
                <w:rFonts w:cs="Arial"/>
              </w:rPr>
            </w:pPr>
          </w:p>
        </w:tc>
      </w:tr>
      <w:tr w:rsidR="006240CD" w:rsidRPr="00AE7DD9" w14:paraId="18896E00" w14:textId="77777777" w:rsidTr="00864629">
        <w:trPr>
          <w:cantSplit/>
          <w:trHeight w:val="187"/>
          <w:ins w:id="85731"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7F32041D" w14:textId="77777777" w:rsidR="006240CD" w:rsidRPr="00AE7DD9" w:rsidRDefault="006240CD" w:rsidP="00864629">
            <w:pPr>
              <w:pStyle w:val="TAL"/>
              <w:rPr>
                <w:ins w:id="85732" w:author="BigCREditor-Post-RAN4#105" w:date="2022-11-28T22:14:00Z"/>
                <w:rFonts w:cs="Arial"/>
              </w:rPr>
            </w:pPr>
            <w:ins w:id="85733" w:author="BigCREditor-Post-RAN4#105" w:date="2022-11-28T22:14:00Z">
              <w:r w:rsidRPr="00AE7DD9">
                <w:rPr>
                  <w:rFonts w:cs="Arial"/>
                </w:rPr>
                <w:t>Filter coefficient</w:t>
              </w:r>
            </w:ins>
          </w:p>
        </w:tc>
        <w:tc>
          <w:tcPr>
            <w:tcW w:w="697" w:type="dxa"/>
            <w:tcBorders>
              <w:top w:val="single" w:sz="4" w:space="0" w:color="auto"/>
              <w:left w:val="single" w:sz="4" w:space="0" w:color="auto"/>
              <w:bottom w:val="single" w:sz="4" w:space="0" w:color="auto"/>
              <w:right w:val="single" w:sz="4" w:space="0" w:color="auto"/>
            </w:tcBorders>
          </w:tcPr>
          <w:p w14:paraId="3CD4BFB3" w14:textId="77777777" w:rsidR="006240CD" w:rsidRPr="00AE7DD9" w:rsidRDefault="006240CD" w:rsidP="00864629">
            <w:pPr>
              <w:pStyle w:val="TAL"/>
              <w:rPr>
                <w:ins w:id="85734" w:author="BigCREditor-Post-RAN4#105" w:date="2022-11-28T22:14:00Z"/>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48CB16E9" w14:textId="77777777" w:rsidR="006240CD" w:rsidRPr="00AE7DD9" w:rsidRDefault="006240CD" w:rsidP="00864629">
            <w:pPr>
              <w:pStyle w:val="TAL"/>
              <w:rPr>
                <w:ins w:id="85735" w:author="BigCREditor-Post-RAN4#105" w:date="2022-11-28T22:14:00Z"/>
              </w:rPr>
            </w:pPr>
            <w:ins w:id="85736"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323ABD2A" w14:textId="77777777" w:rsidR="006240CD" w:rsidRPr="00AE7DD9" w:rsidRDefault="006240CD" w:rsidP="00864629">
            <w:pPr>
              <w:pStyle w:val="TAL"/>
              <w:rPr>
                <w:ins w:id="85737" w:author="BigCREditor-Post-RAN4#105" w:date="2022-11-28T22:14:00Z"/>
                <w:rFonts w:cs="Arial"/>
              </w:rPr>
            </w:pPr>
            <w:ins w:id="85738" w:author="BigCREditor-Post-RAN4#105" w:date="2022-11-28T22:14:00Z">
              <w:r w:rsidRPr="00AE7DD9">
                <w:t>0</w:t>
              </w:r>
            </w:ins>
          </w:p>
        </w:tc>
        <w:tc>
          <w:tcPr>
            <w:tcW w:w="2842" w:type="dxa"/>
            <w:tcBorders>
              <w:top w:val="single" w:sz="4" w:space="0" w:color="auto"/>
              <w:left w:val="single" w:sz="4" w:space="0" w:color="auto"/>
              <w:bottom w:val="single" w:sz="4" w:space="0" w:color="auto"/>
              <w:right w:val="single" w:sz="4" w:space="0" w:color="auto"/>
            </w:tcBorders>
            <w:hideMark/>
          </w:tcPr>
          <w:p w14:paraId="1277C9E7" w14:textId="77777777" w:rsidR="006240CD" w:rsidRPr="00AE7DD9" w:rsidRDefault="006240CD" w:rsidP="00864629">
            <w:pPr>
              <w:pStyle w:val="TAL"/>
              <w:rPr>
                <w:ins w:id="85739" w:author="BigCREditor-Post-RAN4#105" w:date="2022-11-28T22:14:00Z"/>
                <w:rFonts w:cs="Arial"/>
              </w:rPr>
            </w:pPr>
            <w:ins w:id="85740" w:author="BigCREditor-Post-RAN4#105" w:date="2022-11-28T22:14:00Z">
              <w:r w:rsidRPr="00AE7DD9">
                <w:t>L3 filtering is not used</w:t>
              </w:r>
            </w:ins>
          </w:p>
        </w:tc>
      </w:tr>
      <w:tr w:rsidR="006240CD" w:rsidRPr="00AE7DD9" w14:paraId="786FF8C2" w14:textId="77777777" w:rsidTr="00864629">
        <w:trPr>
          <w:cantSplit/>
          <w:trHeight w:val="187"/>
          <w:ins w:id="85741"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6B4DA9A0" w14:textId="77777777" w:rsidR="006240CD" w:rsidRPr="00AE7DD9" w:rsidRDefault="006240CD" w:rsidP="00864629">
            <w:pPr>
              <w:pStyle w:val="TAL"/>
              <w:rPr>
                <w:ins w:id="85742" w:author="BigCREditor-Post-RAN4#105" w:date="2022-11-28T22:14:00Z"/>
                <w:rFonts w:cs="Arial"/>
              </w:rPr>
            </w:pPr>
            <w:ins w:id="85743" w:author="BigCREditor-Post-RAN4#105" w:date="2022-11-28T22:14:00Z">
              <w:r w:rsidRPr="00AE7DD9">
                <w:rPr>
                  <w:rFonts w:cs="Arial"/>
                </w:rPr>
                <w:t>DRX</w:t>
              </w:r>
            </w:ins>
          </w:p>
        </w:tc>
        <w:tc>
          <w:tcPr>
            <w:tcW w:w="697" w:type="dxa"/>
            <w:tcBorders>
              <w:top w:val="single" w:sz="4" w:space="0" w:color="auto"/>
              <w:left w:val="single" w:sz="4" w:space="0" w:color="auto"/>
              <w:bottom w:val="single" w:sz="4" w:space="0" w:color="auto"/>
              <w:right w:val="single" w:sz="4" w:space="0" w:color="auto"/>
            </w:tcBorders>
            <w:hideMark/>
          </w:tcPr>
          <w:p w14:paraId="1D713EBC" w14:textId="77777777" w:rsidR="006240CD" w:rsidRPr="00AE7DD9" w:rsidRDefault="006240CD" w:rsidP="00864629">
            <w:pPr>
              <w:pStyle w:val="TAL"/>
              <w:rPr>
                <w:ins w:id="85744" w:author="BigCREditor-Post-RAN4#105" w:date="2022-11-28T22:14:00Z"/>
                <w:rFonts w:cs="Arial"/>
                <w:lang w:eastAsia="zh-CN"/>
              </w:rPr>
            </w:pPr>
          </w:p>
        </w:tc>
        <w:tc>
          <w:tcPr>
            <w:tcW w:w="1366" w:type="dxa"/>
            <w:tcBorders>
              <w:top w:val="single" w:sz="4" w:space="0" w:color="auto"/>
              <w:left w:val="single" w:sz="4" w:space="0" w:color="auto"/>
              <w:bottom w:val="single" w:sz="4" w:space="0" w:color="auto"/>
              <w:right w:val="single" w:sz="4" w:space="0" w:color="auto"/>
            </w:tcBorders>
            <w:hideMark/>
          </w:tcPr>
          <w:p w14:paraId="1C808372" w14:textId="77777777" w:rsidR="006240CD" w:rsidRPr="00AE7DD9" w:rsidRDefault="006240CD" w:rsidP="00864629">
            <w:pPr>
              <w:pStyle w:val="TAL"/>
              <w:rPr>
                <w:ins w:id="85745" w:author="BigCREditor-Post-RAN4#105" w:date="2022-11-28T22:14:00Z"/>
                <w:rFonts w:cs="Arial"/>
              </w:rPr>
            </w:pPr>
            <w:ins w:id="85746"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tcPr>
          <w:p w14:paraId="093F7B64" w14:textId="77777777" w:rsidR="006240CD" w:rsidRPr="00AE7DD9" w:rsidRDefault="006240CD" w:rsidP="00864629">
            <w:pPr>
              <w:pStyle w:val="TAL"/>
              <w:rPr>
                <w:ins w:id="85747" w:author="BigCREditor-Post-RAN4#105" w:date="2022-11-28T22:14:00Z"/>
                <w:rFonts w:cs="Arial"/>
                <w:lang w:eastAsia="zh-CN"/>
              </w:rPr>
            </w:pPr>
          </w:p>
        </w:tc>
        <w:tc>
          <w:tcPr>
            <w:tcW w:w="2842" w:type="dxa"/>
            <w:tcBorders>
              <w:top w:val="single" w:sz="4" w:space="0" w:color="auto"/>
              <w:left w:val="single" w:sz="4" w:space="0" w:color="auto"/>
              <w:bottom w:val="single" w:sz="4" w:space="0" w:color="auto"/>
              <w:right w:val="single" w:sz="4" w:space="0" w:color="auto"/>
            </w:tcBorders>
            <w:hideMark/>
          </w:tcPr>
          <w:p w14:paraId="636D7009" w14:textId="77777777" w:rsidR="006240CD" w:rsidRPr="00AE7DD9" w:rsidRDefault="006240CD" w:rsidP="00864629">
            <w:pPr>
              <w:pStyle w:val="TAL"/>
              <w:rPr>
                <w:ins w:id="85748" w:author="BigCREditor-Post-RAN4#105" w:date="2022-11-28T22:14:00Z"/>
                <w:rFonts w:eastAsia="DengXian" w:cs="Arial" w:hint="eastAsia"/>
                <w:lang w:eastAsia="zh-CN"/>
              </w:rPr>
            </w:pPr>
            <w:ins w:id="85749" w:author="BigCREditor-Post-RAN4#105" w:date="2022-11-28T22:14:00Z">
              <w:r w:rsidRPr="00AE7DD9">
                <w:rPr>
                  <w:rFonts w:eastAsia="DengXian" w:cs="Arial" w:hint="eastAsia"/>
                  <w:lang w:eastAsia="zh-CN"/>
                </w:rPr>
                <w:t>O</w:t>
              </w:r>
              <w:r w:rsidRPr="00AE7DD9">
                <w:rPr>
                  <w:rFonts w:eastAsia="DengXian" w:cs="Arial"/>
                  <w:lang w:eastAsia="zh-CN"/>
                </w:rPr>
                <w:t>FF</w:t>
              </w:r>
            </w:ins>
          </w:p>
        </w:tc>
      </w:tr>
      <w:tr w:rsidR="006240CD" w:rsidRPr="00AE7DD9" w14:paraId="5B3ED3B3" w14:textId="77777777" w:rsidTr="00864629">
        <w:trPr>
          <w:cantSplit/>
          <w:trHeight w:val="187"/>
          <w:ins w:id="85750" w:author="BigCREditor-Post-RAN4#105" w:date="2022-11-28T22:14:00Z"/>
        </w:trPr>
        <w:tc>
          <w:tcPr>
            <w:tcW w:w="2418" w:type="dxa"/>
            <w:tcBorders>
              <w:top w:val="single" w:sz="4" w:space="0" w:color="auto"/>
              <w:left w:val="single" w:sz="4" w:space="0" w:color="auto"/>
              <w:bottom w:val="nil"/>
              <w:right w:val="single" w:sz="4" w:space="0" w:color="auto"/>
            </w:tcBorders>
            <w:shd w:val="clear" w:color="auto" w:fill="auto"/>
            <w:hideMark/>
          </w:tcPr>
          <w:p w14:paraId="7AA73577" w14:textId="77777777" w:rsidR="006240CD" w:rsidRPr="00AE7DD9" w:rsidRDefault="006240CD" w:rsidP="00864629">
            <w:pPr>
              <w:pStyle w:val="TAL"/>
              <w:rPr>
                <w:ins w:id="85751" w:author="BigCREditor-Post-RAN4#105" w:date="2022-11-28T22:14:00Z"/>
                <w:rFonts w:cs="Arial"/>
              </w:rPr>
            </w:pPr>
            <w:ins w:id="85752" w:author="BigCREditor-Post-RAN4#105" w:date="2022-11-28T22:14:00Z">
              <w:r w:rsidRPr="00AE7DD9">
                <w:rPr>
                  <w:rFonts w:cs="Arial"/>
                </w:rPr>
                <w:t>Time offset between serving and neighbour cells</w:t>
              </w:r>
            </w:ins>
          </w:p>
        </w:tc>
        <w:tc>
          <w:tcPr>
            <w:tcW w:w="697" w:type="dxa"/>
            <w:tcBorders>
              <w:top w:val="single" w:sz="4" w:space="0" w:color="auto"/>
              <w:left w:val="single" w:sz="4" w:space="0" w:color="auto"/>
              <w:bottom w:val="nil"/>
              <w:right w:val="single" w:sz="4" w:space="0" w:color="auto"/>
            </w:tcBorders>
            <w:shd w:val="clear" w:color="auto" w:fill="auto"/>
          </w:tcPr>
          <w:p w14:paraId="7BBB1455" w14:textId="77777777" w:rsidR="006240CD" w:rsidRPr="00AE7DD9" w:rsidRDefault="006240CD" w:rsidP="00864629">
            <w:pPr>
              <w:pStyle w:val="TAL"/>
              <w:rPr>
                <w:ins w:id="85753" w:author="BigCREditor-Post-RAN4#105" w:date="2022-11-28T22:14:00Z"/>
                <w:rFonts w:cs="Arial"/>
              </w:rPr>
            </w:pPr>
          </w:p>
        </w:tc>
        <w:tc>
          <w:tcPr>
            <w:tcW w:w="1366" w:type="dxa"/>
            <w:tcBorders>
              <w:top w:val="single" w:sz="4" w:space="0" w:color="auto"/>
              <w:left w:val="single" w:sz="4" w:space="0" w:color="auto"/>
              <w:bottom w:val="single" w:sz="4" w:space="0" w:color="auto"/>
              <w:right w:val="single" w:sz="4" w:space="0" w:color="auto"/>
            </w:tcBorders>
            <w:hideMark/>
          </w:tcPr>
          <w:p w14:paraId="5307F5B1" w14:textId="77777777" w:rsidR="006240CD" w:rsidRPr="00AE7DD9" w:rsidRDefault="006240CD" w:rsidP="00864629">
            <w:pPr>
              <w:pStyle w:val="TAL"/>
              <w:rPr>
                <w:ins w:id="85754" w:author="BigCREditor-Post-RAN4#105" w:date="2022-11-28T22:14:00Z"/>
                <w:lang w:eastAsia="zh-CN"/>
              </w:rPr>
            </w:pPr>
            <w:ins w:id="85755"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73696808" w14:textId="77777777" w:rsidR="006240CD" w:rsidRPr="00AE7DD9" w:rsidRDefault="006240CD" w:rsidP="00864629">
            <w:pPr>
              <w:pStyle w:val="TAL"/>
              <w:rPr>
                <w:ins w:id="85756" w:author="BigCREditor-Post-RAN4#105" w:date="2022-11-28T22:14:00Z"/>
                <w:rFonts w:cs="Arial"/>
              </w:rPr>
            </w:pPr>
            <w:ins w:id="85757" w:author="BigCREditor-Post-RAN4#105" w:date="2022-11-28T22:14:00Z">
              <w:r w:rsidRPr="00AE7DD9">
                <w:t xml:space="preserve">3 </w:t>
              </w:r>
              <w:proofErr w:type="spellStart"/>
              <w:r w:rsidRPr="00AE7DD9">
                <w:rPr>
                  <w:lang w:eastAsia="ja-JP"/>
                </w:rPr>
                <w:t>ms</w:t>
              </w:r>
              <w:proofErr w:type="spellEnd"/>
            </w:ins>
          </w:p>
        </w:tc>
        <w:tc>
          <w:tcPr>
            <w:tcW w:w="2842" w:type="dxa"/>
            <w:tcBorders>
              <w:top w:val="single" w:sz="4" w:space="0" w:color="auto"/>
              <w:left w:val="single" w:sz="4" w:space="0" w:color="auto"/>
              <w:bottom w:val="single" w:sz="4" w:space="0" w:color="auto"/>
              <w:right w:val="single" w:sz="4" w:space="0" w:color="auto"/>
            </w:tcBorders>
            <w:hideMark/>
          </w:tcPr>
          <w:p w14:paraId="2DC8E7DA" w14:textId="77777777" w:rsidR="006240CD" w:rsidRPr="00AE7DD9" w:rsidRDefault="006240CD" w:rsidP="00864629">
            <w:pPr>
              <w:pStyle w:val="TAL"/>
              <w:rPr>
                <w:ins w:id="85758" w:author="BigCREditor-Post-RAN4#105" w:date="2022-11-28T22:14:00Z"/>
              </w:rPr>
            </w:pPr>
            <w:ins w:id="85759" w:author="BigCREditor-Post-RAN4#105" w:date="2022-11-28T22:14:00Z">
              <w:r w:rsidRPr="00AE7DD9">
                <w:t>Asynchronous cells.</w:t>
              </w:r>
            </w:ins>
          </w:p>
          <w:p w14:paraId="0F73743C" w14:textId="77777777" w:rsidR="006240CD" w:rsidRPr="00AE7DD9" w:rsidRDefault="006240CD" w:rsidP="00864629">
            <w:pPr>
              <w:pStyle w:val="TAL"/>
              <w:rPr>
                <w:ins w:id="85760" w:author="BigCREditor-Post-RAN4#105" w:date="2022-11-28T22:14:00Z"/>
                <w:rFonts w:cs="Arial"/>
              </w:rPr>
            </w:pPr>
            <w:ins w:id="85761" w:author="BigCREditor-Post-RAN4#105" w:date="2022-11-28T22:14:00Z">
              <w:r w:rsidRPr="00AE7DD9">
                <w:t>The timing of Cell 2 is 3ms later than the timing of Cell 1.</w:t>
              </w:r>
            </w:ins>
          </w:p>
        </w:tc>
      </w:tr>
      <w:tr w:rsidR="006240CD" w:rsidRPr="00AE7DD9" w14:paraId="1EE9044E" w14:textId="77777777" w:rsidTr="00864629">
        <w:trPr>
          <w:cantSplit/>
          <w:trHeight w:val="187"/>
          <w:ins w:id="85762"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144C52D2" w14:textId="77777777" w:rsidR="006240CD" w:rsidRPr="00AE7DD9" w:rsidRDefault="006240CD" w:rsidP="00864629">
            <w:pPr>
              <w:pStyle w:val="TAL"/>
              <w:rPr>
                <w:ins w:id="85763" w:author="BigCREditor-Post-RAN4#105" w:date="2022-11-28T22:14:00Z"/>
                <w:rFonts w:cs="Arial"/>
              </w:rPr>
            </w:pPr>
            <w:ins w:id="85764" w:author="BigCREditor-Post-RAN4#105" w:date="2022-11-28T22:14:00Z">
              <w:r w:rsidRPr="00AE7DD9">
                <w:t>T1</w:t>
              </w:r>
            </w:ins>
          </w:p>
        </w:tc>
        <w:tc>
          <w:tcPr>
            <w:tcW w:w="697" w:type="dxa"/>
            <w:tcBorders>
              <w:top w:val="single" w:sz="4" w:space="0" w:color="auto"/>
              <w:left w:val="single" w:sz="4" w:space="0" w:color="auto"/>
              <w:bottom w:val="single" w:sz="4" w:space="0" w:color="auto"/>
              <w:right w:val="single" w:sz="4" w:space="0" w:color="auto"/>
            </w:tcBorders>
            <w:hideMark/>
          </w:tcPr>
          <w:p w14:paraId="4F11FF21" w14:textId="77777777" w:rsidR="006240CD" w:rsidRPr="00AE7DD9" w:rsidRDefault="006240CD" w:rsidP="00864629">
            <w:pPr>
              <w:pStyle w:val="TAL"/>
              <w:rPr>
                <w:ins w:id="85765" w:author="BigCREditor-Post-RAN4#105" w:date="2022-11-28T22:14:00Z"/>
                <w:rFonts w:cs="Arial"/>
              </w:rPr>
            </w:pPr>
            <w:ins w:id="85766" w:author="BigCREditor-Post-RAN4#105" w:date="2022-11-28T22:14:00Z">
              <w:r w:rsidRPr="00AE7DD9">
                <w:t>s</w:t>
              </w:r>
            </w:ins>
          </w:p>
        </w:tc>
        <w:tc>
          <w:tcPr>
            <w:tcW w:w="1366" w:type="dxa"/>
            <w:tcBorders>
              <w:top w:val="single" w:sz="4" w:space="0" w:color="auto"/>
              <w:left w:val="single" w:sz="4" w:space="0" w:color="auto"/>
              <w:bottom w:val="single" w:sz="4" w:space="0" w:color="auto"/>
              <w:right w:val="single" w:sz="4" w:space="0" w:color="auto"/>
            </w:tcBorders>
            <w:hideMark/>
          </w:tcPr>
          <w:p w14:paraId="007581B7" w14:textId="77777777" w:rsidR="006240CD" w:rsidRPr="00AE7DD9" w:rsidRDefault="006240CD" w:rsidP="00864629">
            <w:pPr>
              <w:pStyle w:val="TAL"/>
              <w:rPr>
                <w:ins w:id="85767" w:author="BigCREditor-Post-RAN4#105" w:date="2022-11-28T22:14:00Z"/>
                <w:lang w:eastAsia="zh-CN"/>
              </w:rPr>
            </w:pPr>
            <w:ins w:id="85768"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36FDEC19" w14:textId="77777777" w:rsidR="006240CD" w:rsidRPr="00AE7DD9" w:rsidRDefault="006240CD" w:rsidP="00864629">
            <w:pPr>
              <w:pStyle w:val="TAL"/>
              <w:rPr>
                <w:ins w:id="85769" w:author="BigCREditor-Post-RAN4#105" w:date="2022-11-28T22:14:00Z"/>
                <w:rFonts w:cs="Arial"/>
              </w:rPr>
            </w:pPr>
            <w:ins w:id="85770" w:author="BigCREditor-Post-RAN4#105" w:date="2022-11-28T22:14:00Z">
              <w:r w:rsidRPr="00AE7DD9">
                <w:t>5</w:t>
              </w:r>
            </w:ins>
          </w:p>
        </w:tc>
        <w:tc>
          <w:tcPr>
            <w:tcW w:w="2842" w:type="dxa"/>
            <w:tcBorders>
              <w:top w:val="single" w:sz="4" w:space="0" w:color="auto"/>
              <w:left w:val="single" w:sz="4" w:space="0" w:color="auto"/>
              <w:bottom w:val="single" w:sz="4" w:space="0" w:color="auto"/>
              <w:right w:val="single" w:sz="4" w:space="0" w:color="auto"/>
            </w:tcBorders>
          </w:tcPr>
          <w:p w14:paraId="465751C6" w14:textId="77777777" w:rsidR="006240CD" w:rsidRPr="00AE7DD9" w:rsidRDefault="006240CD" w:rsidP="00864629">
            <w:pPr>
              <w:pStyle w:val="TAL"/>
              <w:rPr>
                <w:ins w:id="85771" w:author="BigCREditor-Post-RAN4#105" w:date="2022-11-28T22:14:00Z"/>
                <w:rFonts w:cs="Arial"/>
              </w:rPr>
            </w:pPr>
          </w:p>
        </w:tc>
      </w:tr>
      <w:tr w:rsidR="006240CD" w:rsidRPr="00AE7DD9" w14:paraId="166FC1D5" w14:textId="77777777" w:rsidTr="00864629">
        <w:trPr>
          <w:cantSplit/>
          <w:trHeight w:val="187"/>
          <w:ins w:id="85772" w:author="BigCREditor-Post-RAN4#105" w:date="2022-11-28T22:14:00Z"/>
        </w:trPr>
        <w:tc>
          <w:tcPr>
            <w:tcW w:w="2418" w:type="dxa"/>
            <w:tcBorders>
              <w:top w:val="single" w:sz="4" w:space="0" w:color="auto"/>
              <w:left w:val="single" w:sz="4" w:space="0" w:color="auto"/>
              <w:bottom w:val="single" w:sz="4" w:space="0" w:color="auto"/>
              <w:right w:val="single" w:sz="4" w:space="0" w:color="auto"/>
            </w:tcBorders>
            <w:hideMark/>
          </w:tcPr>
          <w:p w14:paraId="6C56E2F9" w14:textId="77777777" w:rsidR="006240CD" w:rsidRPr="00AE7DD9" w:rsidRDefault="006240CD" w:rsidP="00864629">
            <w:pPr>
              <w:pStyle w:val="TAL"/>
              <w:rPr>
                <w:ins w:id="85773" w:author="BigCREditor-Post-RAN4#105" w:date="2022-11-28T22:14:00Z"/>
                <w:rFonts w:cs="Arial"/>
              </w:rPr>
            </w:pPr>
            <w:ins w:id="85774" w:author="BigCREditor-Post-RAN4#105" w:date="2022-11-28T22:14:00Z">
              <w:r w:rsidRPr="00AE7DD9">
                <w:t>T2</w:t>
              </w:r>
            </w:ins>
          </w:p>
        </w:tc>
        <w:tc>
          <w:tcPr>
            <w:tcW w:w="697" w:type="dxa"/>
            <w:tcBorders>
              <w:top w:val="single" w:sz="4" w:space="0" w:color="auto"/>
              <w:left w:val="single" w:sz="4" w:space="0" w:color="auto"/>
              <w:bottom w:val="single" w:sz="4" w:space="0" w:color="auto"/>
              <w:right w:val="single" w:sz="4" w:space="0" w:color="auto"/>
            </w:tcBorders>
            <w:hideMark/>
          </w:tcPr>
          <w:p w14:paraId="5C4E64F7" w14:textId="77777777" w:rsidR="006240CD" w:rsidRPr="00AE7DD9" w:rsidRDefault="006240CD" w:rsidP="00864629">
            <w:pPr>
              <w:pStyle w:val="TAL"/>
              <w:rPr>
                <w:ins w:id="85775" w:author="BigCREditor-Post-RAN4#105" w:date="2022-11-28T22:14:00Z"/>
                <w:rFonts w:cs="Arial"/>
              </w:rPr>
            </w:pPr>
            <w:ins w:id="85776" w:author="BigCREditor-Post-RAN4#105" w:date="2022-11-28T22:14:00Z">
              <w:r w:rsidRPr="00AE7DD9">
                <w:t>s</w:t>
              </w:r>
            </w:ins>
          </w:p>
        </w:tc>
        <w:tc>
          <w:tcPr>
            <w:tcW w:w="1366" w:type="dxa"/>
            <w:tcBorders>
              <w:top w:val="single" w:sz="4" w:space="0" w:color="auto"/>
              <w:left w:val="single" w:sz="4" w:space="0" w:color="auto"/>
              <w:bottom w:val="single" w:sz="4" w:space="0" w:color="auto"/>
              <w:right w:val="single" w:sz="4" w:space="0" w:color="auto"/>
            </w:tcBorders>
            <w:hideMark/>
          </w:tcPr>
          <w:p w14:paraId="468430F8" w14:textId="77777777" w:rsidR="006240CD" w:rsidRPr="00AE7DD9" w:rsidRDefault="006240CD" w:rsidP="00864629">
            <w:pPr>
              <w:pStyle w:val="TAL"/>
              <w:rPr>
                <w:ins w:id="85777" w:author="BigCREditor-Post-RAN4#105" w:date="2022-11-28T22:14:00Z"/>
              </w:rPr>
            </w:pPr>
            <w:ins w:id="85778" w:author="BigCREditor-Post-RAN4#105" w:date="2022-11-28T22:14:00Z">
              <w:r w:rsidRPr="00AE7DD9">
                <w:rPr>
                  <w:lang w:eastAsia="zh-CN"/>
                </w:rPr>
                <w:t>1</w:t>
              </w:r>
            </w:ins>
          </w:p>
        </w:tc>
        <w:tc>
          <w:tcPr>
            <w:tcW w:w="2283" w:type="dxa"/>
            <w:tcBorders>
              <w:top w:val="single" w:sz="4" w:space="0" w:color="auto"/>
              <w:left w:val="single" w:sz="4" w:space="0" w:color="auto"/>
              <w:bottom w:val="single" w:sz="4" w:space="0" w:color="auto"/>
              <w:right w:val="single" w:sz="4" w:space="0" w:color="auto"/>
            </w:tcBorders>
            <w:hideMark/>
          </w:tcPr>
          <w:p w14:paraId="585780BF" w14:textId="77777777" w:rsidR="006240CD" w:rsidRPr="00AE7DD9" w:rsidRDefault="006240CD" w:rsidP="00864629">
            <w:pPr>
              <w:pStyle w:val="TAL"/>
              <w:rPr>
                <w:ins w:id="85779" w:author="BigCREditor-Post-RAN4#105" w:date="2022-11-28T22:14:00Z"/>
                <w:rFonts w:cs="Arial"/>
              </w:rPr>
            </w:pPr>
            <w:ins w:id="85780" w:author="BigCREditor-Post-RAN4#105" w:date="2022-11-28T22:14:00Z">
              <w:r w:rsidRPr="00AE7DD9">
                <w:t>5</w:t>
              </w:r>
            </w:ins>
          </w:p>
        </w:tc>
        <w:tc>
          <w:tcPr>
            <w:tcW w:w="2842" w:type="dxa"/>
            <w:tcBorders>
              <w:top w:val="single" w:sz="4" w:space="0" w:color="auto"/>
              <w:left w:val="single" w:sz="4" w:space="0" w:color="auto"/>
              <w:bottom w:val="single" w:sz="4" w:space="0" w:color="auto"/>
              <w:right w:val="single" w:sz="4" w:space="0" w:color="auto"/>
            </w:tcBorders>
          </w:tcPr>
          <w:p w14:paraId="2FF2F362" w14:textId="77777777" w:rsidR="006240CD" w:rsidRPr="00AE7DD9" w:rsidRDefault="006240CD" w:rsidP="00864629">
            <w:pPr>
              <w:pStyle w:val="TAL"/>
              <w:rPr>
                <w:ins w:id="85781" w:author="BigCREditor-Post-RAN4#105" w:date="2022-11-28T22:14:00Z"/>
                <w:rFonts w:cs="Arial"/>
              </w:rPr>
            </w:pPr>
          </w:p>
        </w:tc>
      </w:tr>
    </w:tbl>
    <w:p w14:paraId="586BC9F1" w14:textId="77777777" w:rsidR="006240CD" w:rsidRPr="00AE7DD9" w:rsidRDefault="006240CD" w:rsidP="006240CD">
      <w:pPr>
        <w:rPr>
          <w:ins w:id="85782" w:author="BigCREditor-Post-RAN4#105" w:date="2022-11-28T22:14:00Z"/>
        </w:rPr>
      </w:pPr>
    </w:p>
    <w:p w14:paraId="3A2EF9EB" w14:textId="760112A8" w:rsidR="006240CD" w:rsidRPr="00AE7DD9" w:rsidRDefault="006240CD" w:rsidP="006240CD">
      <w:pPr>
        <w:pStyle w:val="TH"/>
        <w:rPr>
          <w:ins w:id="85783" w:author="BigCREditor-Post-RAN4#105" w:date="2022-11-28T22:14:00Z"/>
        </w:rPr>
      </w:pPr>
      <w:ins w:id="85784" w:author="BigCREditor-Post-RAN4#105" w:date="2022-11-28T22:14:00Z">
        <w:r w:rsidRPr="00AE7DD9">
          <w:t>Table A.16.6.1.1</w:t>
        </w:r>
      </w:ins>
      <w:ins w:id="85785" w:author="BigCREditor-Post-RAN4#105" w:date="2022-11-28T22:16:00Z">
        <w:r w:rsidR="00784C74">
          <w:t>2</w:t>
        </w:r>
      </w:ins>
      <w:ins w:id="85786" w:author="BigCREditor-Post-RAN4#105" w:date="2022-11-28T22:14:00Z">
        <w:r w:rsidRPr="00AE7DD9">
          <w:t xml:space="preserve">.2-3: NR Cell specific test parameters for SA intra-frequency event triggered reporting with per-UE gap for </w:t>
        </w:r>
        <w:proofErr w:type="spellStart"/>
        <w:r w:rsidRPr="00AE7DD9">
          <w:t>PCell</w:t>
        </w:r>
        <w:proofErr w:type="spellEnd"/>
        <w:r w:rsidRPr="00AE7DD9">
          <w:t xml:space="preserve"> in FR1 with SSB index reading</w:t>
        </w:r>
      </w:ins>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6"/>
        <w:gridCol w:w="1603"/>
        <w:gridCol w:w="1654"/>
        <w:gridCol w:w="908"/>
        <w:gridCol w:w="908"/>
        <w:gridCol w:w="895"/>
        <w:gridCol w:w="886"/>
      </w:tblGrid>
      <w:tr w:rsidR="006240CD" w:rsidRPr="00AE7DD9" w14:paraId="79C7E8A7" w14:textId="77777777" w:rsidTr="00864629">
        <w:trPr>
          <w:cantSplit/>
          <w:trHeight w:val="235"/>
          <w:jc w:val="center"/>
          <w:ins w:id="85787" w:author="BigCREditor-Post-RAN4#105" w:date="2022-11-28T22:14:00Z"/>
        </w:trPr>
        <w:tc>
          <w:tcPr>
            <w:tcW w:w="1756" w:type="dxa"/>
            <w:tcBorders>
              <w:top w:val="single" w:sz="4" w:space="0" w:color="auto"/>
              <w:left w:val="single" w:sz="4" w:space="0" w:color="auto"/>
              <w:bottom w:val="nil"/>
              <w:right w:val="single" w:sz="4" w:space="0" w:color="auto"/>
            </w:tcBorders>
            <w:hideMark/>
          </w:tcPr>
          <w:p w14:paraId="37367E45" w14:textId="77777777" w:rsidR="006240CD" w:rsidRPr="00AE7DD9" w:rsidRDefault="006240CD" w:rsidP="00864629">
            <w:pPr>
              <w:pStyle w:val="TAH"/>
              <w:spacing w:line="256" w:lineRule="auto"/>
              <w:rPr>
                <w:ins w:id="85788" w:author="BigCREditor-Post-RAN4#105" w:date="2022-11-28T22:14:00Z"/>
                <w:rFonts w:cs="Arial"/>
                <w:lang w:eastAsia="en-GB"/>
              </w:rPr>
            </w:pPr>
            <w:ins w:id="85789" w:author="BigCREditor-Post-RAN4#105" w:date="2022-11-28T22:14:00Z">
              <w:r w:rsidRPr="00AE7DD9">
                <w:rPr>
                  <w:rFonts w:cs="v4.2.0"/>
                </w:rPr>
                <w:t>Parameter</w:t>
              </w:r>
            </w:ins>
          </w:p>
        </w:tc>
        <w:tc>
          <w:tcPr>
            <w:tcW w:w="1603" w:type="dxa"/>
            <w:tcBorders>
              <w:top w:val="single" w:sz="4" w:space="0" w:color="auto"/>
              <w:left w:val="single" w:sz="4" w:space="0" w:color="auto"/>
              <w:bottom w:val="nil"/>
              <w:right w:val="single" w:sz="4" w:space="0" w:color="auto"/>
            </w:tcBorders>
            <w:hideMark/>
          </w:tcPr>
          <w:p w14:paraId="4096E4FF" w14:textId="77777777" w:rsidR="006240CD" w:rsidRPr="00AE7DD9" w:rsidRDefault="006240CD" w:rsidP="00864629">
            <w:pPr>
              <w:pStyle w:val="TAH"/>
              <w:spacing w:line="256" w:lineRule="auto"/>
              <w:rPr>
                <w:ins w:id="85790" w:author="BigCREditor-Post-RAN4#105" w:date="2022-11-28T22:14:00Z"/>
                <w:rFonts w:cs="v4.2.0"/>
              </w:rPr>
            </w:pPr>
            <w:ins w:id="85791" w:author="BigCREditor-Post-RAN4#105" w:date="2022-11-28T22:14:00Z">
              <w:r w:rsidRPr="00AE7DD9">
                <w:rPr>
                  <w:rFonts w:cs="v4.2.0"/>
                </w:rPr>
                <w:t>Unit</w:t>
              </w:r>
            </w:ins>
          </w:p>
        </w:tc>
        <w:tc>
          <w:tcPr>
            <w:tcW w:w="1654" w:type="dxa"/>
            <w:tcBorders>
              <w:top w:val="single" w:sz="4" w:space="0" w:color="auto"/>
              <w:left w:val="single" w:sz="4" w:space="0" w:color="auto"/>
              <w:bottom w:val="nil"/>
              <w:right w:val="single" w:sz="4" w:space="0" w:color="auto"/>
            </w:tcBorders>
            <w:hideMark/>
          </w:tcPr>
          <w:p w14:paraId="77DBF2DC" w14:textId="77777777" w:rsidR="006240CD" w:rsidRPr="00AE7DD9" w:rsidRDefault="006240CD" w:rsidP="00864629">
            <w:pPr>
              <w:pStyle w:val="TAH"/>
              <w:spacing w:line="256" w:lineRule="auto"/>
              <w:rPr>
                <w:ins w:id="85792" w:author="BigCREditor-Post-RAN4#105" w:date="2022-11-28T22:14:00Z"/>
                <w:rFonts w:cs="v4.2.0"/>
                <w:lang w:eastAsia="zh-CN"/>
              </w:rPr>
            </w:pPr>
            <w:ins w:id="85793" w:author="BigCREditor-Post-RAN4#105" w:date="2022-11-28T22:14:00Z">
              <w:r w:rsidRPr="00AE7DD9">
                <w:rPr>
                  <w:rFonts w:cs="v4.2.0"/>
                  <w:lang w:eastAsia="zh-CN"/>
                </w:rPr>
                <w:t>Test configuration</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4C00D529" w14:textId="77777777" w:rsidR="006240CD" w:rsidRPr="00AE7DD9" w:rsidRDefault="006240CD" w:rsidP="00864629">
            <w:pPr>
              <w:pStyle w:val="TAH"/>
              <w:spacing w:line="256" w:lineRule="auto"/>
              <w:rPr>
                <w:ins w:id="85794" w:author="BigCREditor-Post-RAN4#105" w:date="2022-11-28T22:14:00Z"/>
                <w:rFonts w:cs="Arial"/>
                <w:lang w:eastAsia="en-GB"/>
              </w:rPr>
            </w:pPr>
            <w:ins w:id="85795" w:author="BigCREditor-Post-RAN4#105" w:date="2022-11-28T22:14:00Z">
              <w:r w:rsidRPr="00AE7DD9">
                <w:rPr>
                  <w:rFonts w:cs="v4.2.0"/>
                </w:rPr>
                <w:t>Cell 1</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56FE6DD2" w14:textId="77777777" w:rsidR="006240CD" w:rsidRPr="00AE7DD9" w:rsidRDefault="006240CD" w:rsidP="00864629">
            <w:pPr>
              <w:pStyle w:val="TAH"/>
              <w:spacing w:line="256" w:lineRule="auto"/>
              <w:rPr>
                <w:ins w:id="85796" w:author="BigCREditor-Post-RAN4#105" w:date="2022-11-28T22:14:00Z"/>
                <w:rFonts w:cs="v4.2.0"/>
                <w:lang w:eastAsia="zh-CN"/>
              </w:rPr>
            </w:pPr>
            <w:ins w:id="85797" w:author="BigCREditor-Post-RAN4#105" w:date="2022-11-28T22:14:00Z">
              <w:r w:rsidRPr="00AE7DD9">
                <w:rPr>
                  <w:rFonts w:cs="v4.2.0"/>
                  <w:lang w:eastAsia="zh-CN"/>
                </w:rPr>
                <w:t>Cell 2</w:t>
              </w:r>
            </w:ins>
          </w:p>
        </w:tc>
      </w:tr>
      <w:tr w:rsidR="006240CD" w:rsidRPr="00AE7DD9" w14:paraId="47BD9D01" w14:textId="77777777" w:rsidTr="00864629">
        <w:trPr>
          <w:cantSplit/>
          <w:trHeight w:val="234"/>
          <w:jc w:val="center"/>
          <w:ins w:id="85798" w:author="BigCREditor-Post-RAN4#105" w:date="2022-11-28T22:14:00Z"/>
        </w:trPr>
        <w:tc>
          <w:tcPr>
            <w:tcW w:w="1756" w:type="dxa"/>
            <w:tcBorders>
              <w:top w:val="nil"/>
              <w:left w:val="single" w:sz="4" w:space="0" w:color="auto"/>
              <w:bottom w:val="single" w:sz="4" w:space="0" w:color="auto"/>
              <w:right w:val="single" w:sz="4" w:space="0" w:color="auto"/>
            </w:tcBorders>
            <w:vAlign w:val="center"/>
            <w:hideMark/>
          </w:tcPr>
          <w:p w14:paraId="053546EF" w14:textId="77777777" w:rsidR="006240CD" w:rsidRPr="00AE7DD9" w:rsidRDefault="006240CD" w:rsidP="00864629">
            <w:pPr>
              <w:rPr>
                <w:ins w:id="85799" w:author="BigCREditor-Post-RAN4#105" w:date="2022-11-28T22:14:00Z"/>
                <w:rFonts w:cs="v4.2.0"/>
                <w:lang w:eastAsia="zh-CN"/>
              </w:rPr>
            </w:pPr>
          </w:p>
        </w:tc>
        <w:tc>
          <w:tcPr>
            <w:tcW w:w="1603" w:type="dxa"/>
            <w:tcBorders>
              <w:top w:val="nil"/>
              <w:left w:val="single" w:sz="4" w:space="0" w:color="auto"/>
              <w:bottom w:val="single" w:sz="4" w:space="0" w:color="auto"/>
              <w:right w:val="single" w:sz="4" w:space="0" w:color="auto"/>
            </w:tcBorders>
            <w:vAlign w:val="center"/>
            <w:hideMark/>
          </w:tcPr>
          <w:p w14:paraId="67EEE077" w14:textId="77777777" w:rsidR="006240CD" w:rsidRPr="00AE7DD9" w:rsidRDefault="006240CD" w:rsidP="00864629">
            <w:pPr>
              <w:spacing w:after="0" w:line="256" w:lineRule="auto"/>
              <w:rPr>
                <w:ins w:id="85800" w:author="BigCREditor-Post-RAN4#105" w:date="2022-11-28T22:14:00Z"/>
                <w:rFonts w:ascii="Calibri" w:hAnsi="Calibri"/>
                <w:lang w:val="en-US" w:eastAsia="zh-CN"/>
              </w:rPr>
            </w:pPr>
          </w:p>
        </w:tc>
        <w:tc>
          <w:tcPr>
            <w:tcW w:w="1654" w:type="dxa"/>
            <w:tcBorders>
              <w:top w:val="nil"/>
              <w:left w:val="single" w:sz="4" w:space="0" w:color="auto"/>
              <w:bottom w:val="single" w:sz="4" w:space="0" w:color="auto"/>
              <w:right w:val="single" w:sz="4" w:space="0" w:color="auto"/>
            </w:tcBorders>
            <w:vAlign w:val="center"/>
            <w:hideMark/>
          </w:tcPr>
          <w:p w14:paraId="5226246C" w14:textId="77777777" w:rsidR="006240CD" w:rsidRPr="00AE7DD9" w:rsidRDefault="006240CD" w:rsidP="00864629">
            <w:pPr>
              <w:spacing w:after="0" w:line="256" w:lineRule="auto"/>
              <w:rPr>
                <w:ins w:id="85801" w:author="BigCREditor-Post-RAN4#105" w:date="2022-11-28T22:14:00Z"/>
                <w:rFonts w:ascii="Calibri" w:hAnsi="Calibri"/>
                <w:lang w:val="en-US" w:eastAsia="zh-CN"/>
              </w:rPr>
            </w:pPr>
          </w:p>
        </w:tc>
        <w:tc>
          <w:tcPr>
            <w:tcW w:w="908" w:type="dxa"/>
            <w:tcBorders>
              <w:top w:val="single" w:sz="4" w:space="0" w:color="auto"/>
              <w:left w:val="single" w:sz="4" w:space="0" w:color="auto"/>
              <w:bottom w:val="single" w:sz="4" w:space="0" w:color="auto"/>
              <w:right w:val="single" w:sz="4" w:space="0" w:color="auto"/>
            </w:tcBorders>
            <w:hideMark/>
          </w:tcPr>
          <w:p w14:paraId="1C50325B" w14:textId="77777777" w:rsidR="006240CD" w:rsidRPr="00AE7DD9" w:rsidRDefault="006240CD" w:rsidP="00864629">
            <w:pPr>
              <w:pStyle w:val="TAH"/>
              <w:spacing w:line="256" w:lineRule="auto"/>
              <w:rPr>
                <w:ins w:id="85802" w:author="BigCREditor-Post-RAN4#105" w:date="2022-11-28T22:14:00Z"/>
                <w:rFonts w:cs="v4.2.0"/>
                <w:lang w:eastAsia="zh-CN"/>
              </w:rPr>
            </w:pPr>
            <w:ins w:id="85803" w:author="BigCREditor-Post-RAN4#105" w:date="2022-11-28T22:14:00Z">
              <w:r w:rsidRPr="00AE7DD9">
                <w:rPr>
                  <w:rFonts w:cs="v4.2.0"/>
                  <w:lang w:eastAsia="zh-CN"/>
                </w:rPr>
                <w:t>T1</w:t>
              </w:r>
            </w:ins>
          </w:p>
        </w:tc>
        <w:tc>
          <w:tcPr>
            <w:tcW w:w="908" w:type="dxa"/>
            <w:tcBorders>
              <w:top w:val="single" w:sz="4" w:space="0" w:color="auto"/>
              <w:left w:val="single" w:sz="4" w:space="0" w:color="auto"/>
              <w:bottom w:val="single" w:sz="4" w:space="0" w:color="auto"/>
              <w:right w:val="single" w:sz="4" w:space="0" w:color="auto"/>
            </w:tcBorders>
            <w:hideMark/>
          </w:tcPr>
          <w:p w14:paraId="4BA88ED8" w14:textId="77777777" w:rsidR="006240CD" w:rsidRPr="00AE7DD9" w:rsidRDefault="006240CD" w:rsidP="00864629">
            <w:pPr>
              <w:pStyle w:val="TAH"/>
              <w:spacing w:line="256" w:lineRule="auto"/>
              <w:rPr>
                <w:ins w:id="85804" w:author="BigCREditor-Post-RAN4#105" w:date="2022-11-28T22:14:00Z"/>
                <w:rFonts w:cs="v4.2.0"/>
                <w:lang w:eastAsia="zh-CN"/>
              </w:rPr>
            </w:pPr>
            <w:ins w:id="85805" w:author="BigCREditor-Post-RAN4#105" w:date="2022-11-28T22:14:00Z">
              <w:r w:rsidRPr="00AE7DD9">
                <w:rPr>
                  <w:rFonts w:cs="v4.2.0"/>
                  <w:lang w:eastAsia="zh-CN"/>
                </w:rPr>
                <w:t>T2</w:t>
              </w:r>
            </w:ins>
          </w:p>
        </w:tc>
        <w:tc>
          <w:tcPr>
            <w:tcW w:w="895" w:type="dxa"/>
            <w:tcBorders>
              <w:top w:val="single" w:sz="4" w:space="0" w:color="auto"/>
              <w:left w:val="single" w:sz="4" w:space="0" w:color="auto"/>
              <w:bottom w:val="single" w:sz="4" w:space="0" w:color="auto"/>
              <w:right w:val="single" w:sz="4" w:space="0" w:color="auto"/>
            </w:tcBorders>
            <w:hideMark/>
          </w:tcPr>
          <w:p w14:paraId="1C7CE0BE" w14:textId="77777777" w:rsidR="006240CD" w:rsidRPr="00AE7DD9" w:rsidRDefault="006240CD" w:rsidP="00864629">
            <w:pPr>
              <w:pStyle w:val="TAH"/>
              <w:spacing w:line="256" w:lineRule="auto"/>
              <w:rPr>
                <w:ins w:id="85806" w:author="BigCREditor-Post-RAN4#105" w:date="2022-11-28T22:14:00Z"/>
                <w:rFonts w:cs="v4.2.0"/>
                <w:lang w:eastAsia="zh-CN"/>
              </w:rPr>
            </w:pPr>
            <w:ins w:id="85807" w:author="BigCREditor-Post-RAN4#105" w:date="2022-11-28T22:14:00Z">
              <w:r w:rsidRPr="00AE7DD9">
                <w:rPr>
                  <w:rFonts w:cs="v4.2.0"/>
                  <w:lang w:eastAsia="zh-CN"/>
                </w:rPr>
                <w:t>T1</w:t>
              </w:r>
            </w:ins>
          </w:p>
        </w:tc>
        <w:tc>
          <w:tcPr>
            <w:tcW w:w="886" w:type="dxa"/>
            <w:tcBorders>
              <w:top w:val="single" w:sz="4" w:space="0" w:color="auto"/>
              <w:left w:val="single" w:sz="4" w:space="0" w:color="auto"/>
              <w:bottom w:val="single" w:sz="4" w:space="0" w:color="auto"/>
              <w:right w:val="single" w:sz="4" w:space="0" w:color="auto"/>
            </w:tcBorders>
            <w:hideMark/>
          </w:tcPr>
          <w:p w14:paraId="7DC69E8E" w14:textId="77777777" w:rsidR="006240CD" w:rsidRPr="00AE7DD9" w:rsidRDefault="006240CD" w:rsidP="00864629">
            <w:pPr>
              <w:pStyle w:val="TAH"/>
              <w:spacing w:line="256" w:lineRule="auto"/>
              <w:rPr>
                <w:ins w:id="85808" w:author="BigCREditor-Post-RAN4#105" w:date="2022-11-28T22:14:00Z"/>
                <w:rFonts w:cs="v4.2.0"/>
                <w:lang w:eastAsia="zh-CN"/>
              </w:rPr>
            </w:pPr>
            <w:ins w:id="85809" w:author="BigCREditor-Post-RAN4#105" w:date="2022-11-28T22:14:00Z">
              <w:r w:rsidRPr="00AE7DD9">
                <w:rPr>
                  <w:rFonts w:cs="v4.2.0"/>
                  <w:lang w:eastAsia="zh-CN"/>
                </w:rPr>
                <w:t>T2</w:t>
              </w:r>
            </w:ins>
          </w:p>
        </w:tc>
      </w:tr>
      <w:tr w:rsidR="006240CD" w:rsidRPr="00AE7DD9" w14:paraId="22BD4148" w14:textId="77777777" w:rsidTr="00864629">
        <w:trPr>
          <w:cantSplit/>
          <w:jc w:val="center"/>
          <w:ins w:id="8581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503D0D19" w14:textId="77777777" w:rsidR="006240CD" w:rsidRPr="00AE7DD9" w:rsidRDefault="006240CD" w:rsidP="00864629">
            <w:pPr>
              <w:pStyle w:val="TAL"/>
              <w:spacing w:line="256" w:lineRule="auto"/>
              <w:rPr>
                <w:ins w:id="85811" w:author="BigCREditor-Post-RAN4#105" w:date="2022-11-28T22:14:00Z"/>
                <w:lang w:eastAsia="zh-CN"/>
              </w:rPr>
            </w:pPr>
            <w:ins w:id="85812" w:author="BigCREditor-Post-RAN4#105" w:date="2022-11-28T22:14:00Z">
              <w:r w:rsidRPr="00AE7DD9">
                <w:rPr>
                  <w:lang w:eastAsia="zh-CN"/>
                </w:rPr>
                <w:lastRenderedPageBreak/>
                <w:t>TDD configuration</w:t>
              </w:r>
            </w:ins>
          </w:p>
        </w:tc>
        <w:tc>
          <w:tcPr>
            <w:tcW w:w="1603" w:type="dxa"/>
            <w:tcBorders>
              <w:top w:val="single" w:sz="4" w:space="0" w:color="auto"/>
              <w:left w:val="single" w:sz="4" w:space="0" w:color="auto"/>
              <w:bottom w:val="single" w:sz="4" w:space="0" w:color="auto"/>
              <w:right w:val="single" w:sz="4" w:space="0" w:color="auto"/>
            </w:tcBorders>
          </w:tcPr>
          <w:p w14:paraId="512C5AD6" w14:textId="77777777" w:rsidR="006240CD" w:rsidRPr="00AE7DD9" w:rsidRDefault="006240CD" w:rsidP="00864629">
            <w:pPr>
              <w:pStyle w:val="TAC"/>
              <w:spacing w:line="256" w:lineRule="auto"/>
              <w:rPr>
                <w:ins w:id="85813" w:author="BigCREditor-Post-RAN4#105" w:date="2022-11-28T22:14: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2DA5AD05" w14:textId="77777777" w:rsidR="006240CD" w:rsidRPr="00AE7DD9" w:rsidRDefault="006240CD" w:rsidP="00864629">
            <w:pPr>
              <w:pStyle w:val="TAC"/>
              <w:spacing w:line="256" w:lineRule="auto"/>
              <w:rPr>
                <w:ins w:id="85814" w:author="BigCREditor-Post-RAN4#105" w:date="2022-11-28T22:14:00Z"/>
                <w:rFonts w:cs="v4.2.0"/>
                <w:lang w:eastAsia="zh-CN"/>
              </w:rPr>
            </w:pPr>
            <w:ins w:id="8581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47EB5429" w14:textId="77777777" w:rsidR="006240CD" w:rsidRPr="00AE7DD9" w:rsidRDefault="006240CD" w:rsidP="00864629">
            <w:pPr>
              <w:pStyle w:val="TAC"/>
              <w:spacing w:line="256" w:lineRule="auto"/>
              <w:rPr>
                <w:ins w:id="85816" w:author="BigCREditor-Post-RAN4#105" w:date="2022-11-28T22:14:00Z"/>
                <w:rFonts w:cs="v4.2.0"/>
                <w:lang w:eastAsia="zh-CN"/>
              </w:rPr>
            </w:pPr>
            <w:ins w:id="85817" w:author="BigCREditor-Post-RAN4#105" w:date="2022-11-28T22:14:00Z">
              <w:r w:rsidRPr="00AE7DD9">
                <w:rPr>
                  <w:rFonts w:cs="v4.2.0"/>
                  <w:lang w:eastAsia="zh-CN"/>
                </w:rPr>
                <w:t>N/A</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2A087D57" w14:textId="77777777" w:rsidR="006240CD" w:rsidRPr="00AE7DD9" w:rsidRDefault="006240CD" w:rsidP="00864629">
            <w:pPr>
              <w:keepLines/>
              <w:spacing w:after="0" w:line="256" w:lineRule="auto"/>
              <w:jc w:val="center"/>
              <w:rPr>
                <w:ins w:id="85818" w:author="BigCREditor-Post-RAN4#105" w:date="2022-11-28T22:14:00Z"/>
                <w:rFonts w:ascii="Arial" w:hAnsi="Arial" w:cs="v4.2.0"/>
                <w:sz w:val="18"/>
                <w:lang w:eastAsia="zh-CN"/>
              </w:rPr>
            </w:pPr>
            <w:ins w:id="85819" w:author="BigCREditor-Post-RAN4#105" w:date="2022-11-28T22:14:00Z">
              <w:r w:rsidRPr="00AE7DD9">
                <w:rPr>
                  <w:rFonts w:ascii="Arial" w:hAnsi="Arial" w:cs="v4.2.0"/>
                  <w:sz w:val="18"/>
                  <w:lang w:eastAsia="zh-CN"/>
                </w:rPr>
                <w:t>N/A</w:t>
              </w:r>
            </w:ins>
          </w:p>
        </w:tc>
      </w:tr>
      <w:tr w:rsidR="006240CD" w:rsidRPr="00AE7DD9" w14:paraId="38D8B241" w14:textId="77777777" w:rsidTr="00864629">
        <w:trPr>
          <w:cantSplit/>
          <w:trHeight w:val="229"/>
          <w:jc w:val="center"/>
          <w:ins w:id="8582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517E365B" w14:textId="77777777" w:rsidR="006240CD" w:rsidRPr="00AE7DD9" w:rsidRDefault="006240CD" w:rsidP="00864629">
            <w:pPr>
              <w:pStyle w:val="TAL"/>
              <w:spacing w:line="256" w:lineRule="auto"/>
              <w:rPr>
                <w:ins w:id="85821" w:author="BigCREditor-Post-RAN4#105" w:date="2022-11-28T22:14:00Z"/>
                <w:lang w:eastAsia="zh-CN"/>
              </w:rPr>
            </w:pPr>
            <w:ins w:id="85822" w:author="BigCREditor-Post-RAN4#105" w:date="2022-11-28T22:14:00Z">
              <w:r w:rsidRPr="00AE7DD9">
                <w:t>PDSCH RMC configuration</w:t>
              </w:r>
            </w:ins>
          </w:p>
        </w:tc>
        <w:tc>
          <w:tcPr>
            <w:tcW w:w="1603" w:type="dxa"/>
            <w:tcBorders>
              <w:top w:val="single" w:sz="4" w:space="0" w:color="auto"/>
              <w:left w:val="single" w:sz="4" w:space="0" w:color="auto"/>
              <w:bottom w:val="single" w:sz="4" w:space="0" w:color="auto"/>
              <w:right w:val="single" w:sz="4" w:space="0" w:color="auto"/>
            </w:tcBorders>
          </w:tcPr>
          <w:p w14:paraId="71F81AAC" w14:textId="77777777" w:rsidR="006240CD" w:rsidRPr="00AE7DD9" w:rsidRDefault="006240CD" w:rsidP="00864629">
            <w:pPr>
              <w:pStyle w:val="TAC"/>
              <w:spacing w:line="256" w:lineRule="auto"/>
              <w:rPr>
                <w:ins w:id="85823" w:author="BigCREditor-Post-RAN4#105" w:date="2022-11-28T22:14:00Z"/>
                <w:lang w:eastAsia="zh-CN"/>
              </w:rPr>
            </w:pPr>
          </w:p>
        </w:tc>
        <w:tc>
          <w:tcPr>
            <w:tcW w:w="1654" w:type="dxa"/>
            <w:tcBorders>
              <w:top w:val="single" w:sz="4" w:space="0" w:color="auto"/>
              <w:left w:val="single" w:sz="4" w:space="0" w:color="auto"/>
              <w:bottom w:val="single" w:sz="4" w:space="0" w:color="auto"/>
              <w:right w:val="single" w:sz="4" w:space="0" w:color="auto"/>
            </w:tcBorders>
            <w:hideMark/>
          </w:tcPr>
          <w:p w14:paraId="56241B9D" w14:textId="77777777" w:rsidR="006240CD" w:rsidRPr="00AE7DD9" w:rsidRDefault="006240CD" w:rsidP="00864629">
            <w:pPr>
              <w:pStyle w:val="TAC"/>
              <w:spacing w:line="256" w:lineRule="auto"/>
              <w:rPr>
                <w:ins w:id="85824" w:author="BigCREditor-Post-RAN4#105" w:date="2022-11-28T22:14:00Z"/>
                <w:rFonts w:cs="v4.2.0"/>
                <w:lang w:eastAsia="zh-CN"/>
              </w:rPr>
            </w:pPr>
            <w:ins w:id="8582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42443BDD" w14:textId="77777777" w:rsidR="006240CD" w:rsidRPr="00AE7DD9" w:rsidRDefault="006240CD" w:rsidP="00864629">
            <w:pPr>
              <w:pStyle w:val="TAC"/>
              <w:spacing w:line="256" w:lineRule="auto"/>
              <w:rPr>
                <w:ins w:id="85826" w:author="BigCREditor-Post-RAN4#105" w:date="2022-11-28T22:14:00Z"/>
                <w:rFonts w:cs="v4.2.0"/>
                <w:lang w:eastAsia="zh-CN"/>
              </w:rPr>
            </w:pPr>
            <w:ins w:id="85827" w:author="BigCREditor-Post-RAN4#105" w:date="2022-11-28T22:14:00Z">
              <w:r w:rsidRPr="00AE7DD9">
                <w:rPr>
                  <w:rFonts w:cs="v4.2.0"/>
                  <w:lang w:eastAsia="zh-CN"/>
                </w:rPr>
                <w:t>SR.1.1 FDD</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4EB9615B" w14:textId="77777777" w:rsidR="006240CD" w:rsidRPr="00AE7DD9" w:rsidRDefault="006240CD" w:rsidP="00864629">
            <w:pPr>
              <w:keepLines/>
              <w:spacing w:after="0" w:line="256" w:lineRule="auto"/>
              <w:jc w:val="center"/>
              <w:rPr>
                <w:ins w:id="85828" w:author="BigCREditor-Post-RAN4#105" w:date="2022-11-28T22:14:00Z"/>
                <w:rFonts w:ascii="Arial" w:hAnsi="Arial" w:cs="v4.2.0"/>
                <w:sz w:val="18"/>
                <w:lang w:eastAsia="zh-CN"/>
              </w:rPr>
            </w:pPr>
            <w:ins w:id="85829" w:author="BigCREditor-Post-RAN4#105" w:date="2022-11-28T22:14:00Z">
              <w:r w:rsidRPr="00AE7DD9">
                <w:rPr>
                  <w:rFonts w:ascii="Arial" w:hAnsi="Arial" w:cs="v4.2.0"/>
                  <w:sz w:val="18"/>
                  <w:lang w:eastAsia="zh-CN"/>
                </w:rPr>
                <w:t>N/A</w:t>
              </w:r>
            </w:ins>
          </w:p>
        </w:tc>
      </w:tr>
      <w:tr w:rsidR="006240CD" w:rsidRPr="00AE7DD9" w14:paraId="25938FE6" w14:textId="77777777" w:rsidTr="00864629">
        <w:trPr>
          <w:cantSplit/>
          <w:trHeight w:val="229"/>
          <w:jc w:val="center"/>
          <w:ins w:id="8583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6C3B4B6A" w14:textId="77777777" w:rsidR="006240CD" w:rsidRPr="00AE7DD9" w:rsidRDefault="006240CD" w:rsidP="00864629">
            <w:pPr>
              <w:pStyle w:val="TAL"/>
              <w:spacing w:line="256" w:lineRule="auto"/>
              <w:rPr>
                <w:ins w:id="85831" w:author="BigCREditor-Post-RAN4#105" w:date="2022-11-28T22:14:00Z"/>
                <w:lang w:eastAsia="zh-CN"/>
              </w:rPr>
            </w:pPr>
            <w:ins w:id="85832" w:author="BigCREditor-Post-RAN4#105" w:date="2022-11-28T22:14:00Z">
              <w:r w:rsidRPr="00AE7DD9">
                <w:t>RMSI CORESET RMC configuration</w:t>
              </w:r>
            </w:ins>
          </w:p>
        </w:tc>
        <w:tc>
          <w:tcPr>
            <w:tcW w:w="1603" w:type="dxa"/>
            <w:tcBorders>
              <w:top w:val="single" w:sz="4" w:space="0" w:color="auto"/>
              <w:left w:val="single" w:sz="4" w:space="0" w:color="auto"/>
              <w:bottom w:val="single" w:sz="4" w:space="0" w:color="auto"/>
              <w:right w:val="single" w:sz="4" w:space="0" w:color="auto"/>
            </w:tcBorders>
          </w:tcPr>
          <w:p w14:paraId="39C91F9D" w14:textId="77777777" w:rsidR="006240CD" w:rsidRPr="00AE7DD9" w:rsidRDefault="006240CD" w:rsidP="00864629">
            <w:pPr>
              <w:pStyle w:val="TAC"/>
              <w:spacing w:line="256" w:lineRule="auto"/>
              <w:rPr>
                <w:ins w:id="85833" w:author="BigCREditor-Post-RAN4#105" w:date="2022-11-28T22:14: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73CE987B" w14:textId="77777777" w:rsidR="006240CD" w:rsidRPr="00AE7DD9" w:rsidRDefault="006240CD" w:rsidP="00864629">
            <w:pPr>
              <w:pStyle w:val="TAC"/>
              <w:spacing w:line="256" w:lineRule="auto"/>
              <w:rPr>
                <w:ins w:id="85834" w:author="BigCREditor-Post-RAN4#105" w:date="2022-11-28T22:14:00Z"/>
                <w:rFonts w:cs="v4.2.0"/>
                <w:lang w:eastAsia="zh-CN"/>
              </w:rPr>
            </w:pPr>
            <w:ins w:id="8583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57BCADB4" w14:textId="77777777" w:rsidR="006240CD" w:rsidRPr="00AE7DD9" w:rsidRDefault="006240CD" w:rsidP="00864629">
            <w:pPr>
              <w:pStyle w:val="TAC"/>
              <w:spacing w:line="256" w:lineRule="auto"/>
              <w:rPr>
                <w:ins w:id="85836" w:author="BigCREditor-Post-RAN4#105" w:date="2022-11-28T22:14:00Z"/>
                <w:rFonts w:cs="v4.2.0"/>
                <w:lang w:eastAsia="zh-CN"/>
              </w:rPr>
            </w:pPr>
            <w:ins w:id="85837" w:author="BigCREditor-Post-RAN4#105" w:date="2022-11-28T22:14:00Z">
              <w:r w:rsidRPr="00AE7DD9">
                <w:rPr>
                  <w:rFonts w:cs="v4.2.0"/>
                  <w:lang w:eastAsia="zh-CN"/>
                </w:rPr>
                <w:t>CR.1.1 FDD</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7C60B884" w14:textId="77777777" w:rsidR="006240CD" w:rsidRPr="00AE7DD9" w:rsidRDefault="006240CD" w:rsidP="00864629">
            <w:pPr>
              <w:keepLines/>
              <w:spacing w:after="0" w:line="256" w:lineRule="auto"/>
              <w:jc w:val="center"/>
              <w:rPr>
                <w:ins w:id="85838" w:author="BigCREditor-Post-RAN4#105" w:date="2022-11-28T22:14:00Z"/>
                <w:rFonts w:ascii="Arial" w:hAnsi="Arial" w:cs="v4.2.0"/>
                <w:sz w:val="18"/>
                <w:lang w:eastAsia="zh-CN"/>
              </w:rPr>
            </w:pPr>
            <w:ins w:id="85839" w:author="BigCREditor-Post-RAN4#105" w:date="2022-11-28T22:14:00Z">
              <w:r w:rsidRPr="00AE7DD9">
                <w:rPr>
                  <w:rFonts w:ascii="Arial" w:hAnsi="Arial" w:cs="v4.2.0"/>
                  <w:sz w:val="18"/>
                  <w:lang w:eastAsia="zh-CN"/>
                </w:rPr>
                <w:t>N/A</w:t>
              </w:r>
            </w:ins>
          </w:p>
        </w:tc>
      </w:tr>
      <w:tr w:rsidR="006240CD" w:rsidRPr="00AE7DD9" w14:paraId="1A5BD086" w14:textId="77777777" w:rsidTr="00864629">
        <w:trPr>
          <w:cantSplit/>
          <w:trHeight w:val="229"/>
          <w:jc w:val="center"/>
          <w:ins w:id="8584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29042C6B" w14:textId="77777777" w:rsidR="006240CD" w:rsidRPr="00AE7DD9" w:rsidRDefault="006240CD" w:rsidP="00864629">
            <w:pPr>
              <w:pStyle w:val="TAL"/>
              <w:spacing w:line="256" w:lineRule="auto"/>
              <w:rPr>
                <w:ins w:id="85841" w:author="BigCREditor-Post-RAN4#105" w:date="2022-11-28T22:14:00Z"/>
                <w:lang w:eastAsia="zh-CN"/>
              </w:rPr>
            </w:pPr>
            <w:ins w:id="85842" w:author="BigCREditor-Post-RAN4#105" w:date="2022-11-28T22:14:00Z">
              <w:r w:rsidRPr="00AE7DD9">
                <w:rPr>
                  <w:lang w:eastAsia="zh-CN"/>
                </w:rPr>
                <w:t>Dedicated CORESET RMC configuration</w:t>
              </w:r>
            </w:ins>
          </w:p>
        </w:tc>
        <w:tc>
          <w:tcPr>
            <w:tcW w:w="1603" w:type="dxa"/>
            <w:tcBorders>
              <w:top w:val="single" w:sz="4" w:space="0" w:color="auto"/>
              <w:left w:val="single" w:sz="4" w:space="0" w:color="auto"/>
              <w:bottom w:val="single" w:sz="4" w:space="0" w:color="auto"/>
              <w:right w:val="single" w:sz="4" w:space="0" w:color="auto"/>
            </w:tcBorders>
          </w:tcPr>
          <w:p w14:paraId="2028D1C0" w14:textId="77777777" w:rsidR="006240CD" w:rsidRPr="00AE7DD9" w:rsidRDefault="006240CD" w:rsidP="00864629">
            <w:pPr>
              <w:pStyle w:val="TAC"/>
              <w:spacing w:line="256" w:lineRule="auto"/>
              <w:rPr>
                <w:ins w:id="85843" w:author="BigCREditor-Post-RAN4#105" w:date="2022-11-28T22:14: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59037429" w14:textId="77777777" w:rsidR="006240CD" w:rsidRPr="00AE7DD9" w:rsidRDefault="006240CD" w:rsidP="00864629">
            <w:pPr>
              <w:pStyle w:val="TAC"/>
              <w:spacing w:line="256" w:lineRule="auto"/>
              <w:rPr>
                <w:ins w:id="85844" w:author="BigCREditor-Post-RAN4#105" w:date="2022-11-28T22:14:00Z"/>
                <w:rFonts w:cs="v4.2.0"/>
                <w:lang w:eastAsia="zh-CN"/>
              </w:rPr>
            </w:pPr>
            <w:ins w:id="8584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748C38AF" w14:textId="77777777" w:rsidR="006240CD" w:rsidRPr="00AE7DD9" w:rsidRDefault="006240CD" w:rsidP="00864629">
            <w:pPr>
              <w:pStyle w:val="TAC"/>
              <w:spacing w:line="256" w:lineRule="auto"/>
              <w:rPr>
                <w:ins w:id="85846" w:author="BigCREditor-Post-RAN4#105" w:date="2022-11-28T22:14:00Z"/>
                <w:rFonts w:cs="v4.2.0"/>
                <w:lang w:eastAsia="zh-CN"/>
              </w:rPr>
            </w:pPr>
            <w:ins w:id="85847" w:author="BigCREditor-Post-RAN4#105" w:date="2022-11-28T22:14:00Z">
              <w:r w:rsidRPr="00AE7DD9">
                <w:rPr>
                  <w:rFonts w:cs="v4.2.0"/>
                  <w:lang w:eastAsia="zh-CN"/>
                </w:rPr>
                <w:t>CCR.1.2 FDD</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42679214" w14:textId="77777777" w:rsidR="006240CD" w:rsidRPr="00AE7DD9" w:rsidRDefault="006240CD" w:rsidP="00864629">
            <w:pPr>
              <w:keepLines/>
              <w:spacing w:after="0" w:line="256" w:lineRule="auto"/>
              <w:jc w:val="center"/>
              <w:rPr>
                <w:ins w:id="85848" w:author="BigCREditor-Post-RAN4#105" w:date="2022-11-28T22:14:00Z"/>
                <w:rFonts w:ascii="Arial" w:hAnsi="Arial" w:cs="v4.2.0"/>
                <w:sz w:val="18"/>
                <w:lang w:eastAsia="zh-CN"/>
              </w:rPr>
            </w:pPr>
            <w:ins w:id="85849" w:author="BigCREditor-Post-RAN4#105" w:date="2022-11-28T22:14:00Z">
              <w:r w:rsidRPr="00AE7DD9">
                <w:rPr>
                  <w:rFonts w:ascii="Arial" w:hAnsi="Arial" w:cs="v4.2.0"/>
                  <w:sz w:val="18"/>
                  <w:lang w:eastAsia="zh-CN"/>
                </w:rPr>
                <w:t>N/A</w:t>
              </w:r>
            </w:ins>
          </w:p>
        </w:tc>
      </w:tr>
      <w:tr w:rsidR="006240CD" w:rsidRPr="00AE7DD9" w14:paraId="2FB177E0" w14:textId="77777777" w:rsidTr="00864629">
        <w:trPr>
          <w:cantSplit/>
          <w:jc w:val="center"/>
          <w:ins w:id="8585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4F5B748D" w14:textId="77777777" w:rsidR="006240CD" w:rsidRPr="00AE7DD9" w:rsidRDefault="006240CD" w:rsidP="00864629">
            <w:pPr>
              <w:pStyle w:val="TAL"/>
              <w:spacing w:line="256" w:lineRule="auto"/>
              <w:rPr>
                <w:ins w:id="85851" w:author="BigCREditor-Post-RAN4#105" w:date="2022-11-28T22:14:00Z"/>
                <w:lang w:eastAsia="en-GB"/>
              </w:rPr>
            </w:pPr>
            <w:ins w:id="85852" w:author="BigCREditor-Post-RAN4#105" w:date="2022-11-28T22:14:00Z">
              <w:r w:rsidRPr="00AE7DD9">
                <w:rPr>
                  <w:bCs/>
                </w:rPr>
                <w:t>OCNG Patterns</w:t>
              </w:r>
            </w:ins>
          </w:p>
        </w:tc>
        <w:tc>
          <w:tcPr>
            <w:tcW w:w="1603" w:type="dxa"/>
            <w:tcBorders>
              <w:top w:val="single" w:sz="4" w:space="0" w:color="auto"/>
              <w:left w:val="single" w:sz="4" w:space="0" w:color="auto"/>
              <w:bottom w:val="single" w:sz="4" w:space="0" w:color="auto"/>
              <w:right w:val="single" w:sz="4" w:space="0" w:color="auto"/>
            </w:tcBorders>
          </w:tcPr>
          <w:p w14:paraId="02933731" w14:textId="77777777" w:rsidR="006240CD" w:rsidRPr="00AE7DD9" w:rsidRDefault="006240CD" w:rsidP="00864629">
            <w:pPr>
              <w:pStyle w:val="TAC"/>
              <w:spacing w:line="256" w:lineRule="auto"/>
              <w:rPr>
                <w:ins w:id="85853" w:author="BigCREditor-Post-RAN4#105" w:date="2022-11-28T22:14:00Z"/>
              </w:rPr>
            </w:pPr>
          </w:p>
        </w:tc>
        <w:tc>
          <w:tcPr>
            <w:tcW w:w="1654" w:type="dxa"/>
            <w:tcBorders>
              <w:top w:val="single" w:sz="4" w:space="0" w:color="auto"/>
              <w:left w:val="single" w:sz="4" w:space="0" w:color="auto"/>
              <w:bottom w:val="single" w:sz="4" w:space="0" w:color="auto"/>
              <w:right w:val="single" w:sz="4" w:space="0" w:color="auto"/>
            </w:tcBorders>
            <w:hideMark/>
          </w:tcPr>
          <w:p w14:paraId="64B910D7" w14:textId="77777777" w:rsidR="006240CD" w:rsidRPr="00AE7DD9" w:rsidRDefault="006240CD" w:rsidP="00864629">
            <w:pPr>
              <w:pStyle w:val="TAC"/>
              <w:spacing w:line="256" w:lineRule="auto"/>
              <w:rPr>
                <w:ins w:id="85854" w:author="BigCREditor-Post-RAN4#105" w:date="2022-11-28T22:14:00Z"/>
              </w:rPr>
            </w:pPr>
            <w:ins w:id="8585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2AC7F13C" w14:textId="77777777" w:rsidR="006240CD" w:rsidRPr="00AE7DD9" w:rsidRDefault="006240CD" w:rsidP="00864629">
            <w:pPr>
              <w:pStyle w:val="TAC"/>
              <w:spacing w:line="256" w:lineRule="auto"/>
              <w:rPr>
                <w:ins w:id="85856" w:author="BigCREditor-Post-RAN4#105" w:date="2022-11-28T22:14:00Z"/>
                <w:rFonts w:cs="v4.2.0"/>
              </w:rPr>
            </w:pPr>
            <w:ins w:id="85857" w:author="BigCREditor-Post-RAN4#105" w:date="2022-11-28T22:14:00Z">
              <w:r w:rsidRPr="00AE7DD9">
                <w:t>OP.1</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537E4F35" w14:textId="77777777" w:rsidR="006240CD" w:rsidRPr="00AE7DD9" w:rsidRDefault="006240CD" w:rsidP="00864629">
            <w:pPr>
              <w:keepLines/>
              <w:spacing w:after="0" w:line="256" w:lineRule="auto"/>
              <w:jc w:val="center"/>
              <w:rPr>
                <w:ins w:id="85858" w:author="BigCREditor-Post-RAN4#105" w:date="2022-11-28T22:14:00Z"/>
                <w:rFonts w:ascii="Arial" w:hAnsi="Arial" w:cs="Arial"/>
                <w:sz w:val="18"/>
              </w:rPr>
            </w:pPr>
            <w:ins w:id="85859" w:author="BigCREditor-Post-RAN4#105" w:date="2022-11-28T22:14:00Z">
              <w:r w:rsidRPr="00AE7DD9">
                <w:rPr>
                  <w:rFonts w:ascii="Arial" w:hAnsi="Arial"/>
                  <w:sz w:val="18"/>
                </w:rPr>
                <w:t>OP.1</w:t>
              </w:r>
            </w:ins>
          </w:p>
        </w:tc>
      </w:tr>
      <w:tr w:rsidR="006240CD" w:rsidRPr="00AE7DD9" w14:paraId="45598BC5" w14:textId="77777777" w:rsidTr="00864629">
        <w:trPr>
          <w:cantSplit/>
          <w:jc w:val="center"/>
          <w:ins w:id="8586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46509B20" w14:textId="77777777" w:rsidR="006240CD" w:rsidRPr="00AE7DD9" w:rsidRDefault="006240CD" w:rsidP="00864629">
            <w:pPr>
              <w:pStyle w:val="TAL"/>
              <w:spacing w:line="256" w:lineRule="auto"/>
              <w:rPr>
                <w:ins w:id="85861" w:author="BigCREditor-Post-RAN4#105" w:date="2022-11-28T22:14:00Z"/>
                <w:bCs/>
              </w:rPr>
            </w:pPr>
            <w:ins w:id="85862" w:author="BigCREditor-Post-RAN4#105" w:date="2022-11-28T22:14:00Z">
              <w:r w:rsidRPr="00AE7DD9">
                <w:t>TRS configuration</w:t>
              </w:r>
            </w:ins>
          </w:p>
        </w:tc>
        <w:tc>
          <w:tcPr>
            <w:tcW w:w="1603" w:type="dxa"/>
            <w:tcBorders>
              <w:top w:val="single" w:sz="4" w:space="0" w:color="auto"/>
              <w:left w:val="single" w:sz="4" w:space="0" w:color="auto"/>
              <w:bottom w:val="single" w:sz="4" w:space="0" w:color="auto"/>
              <w:right w:val="single" w:sz="4" w:space="0" w:color="auto"/>
            </w:tcBorders>
          </w:tcPr>
          <w:p w14:paraId="1D5BF0CC" w14:textId="77777777" w:rsidR="006240CD" w:rsidRPr="00AE7DD9" w:rsidRDefault="006240CD" w:rsidP="00864629">
            <w:pPr>
              <w:pStyle w:val="TAC"/>
              <w:spacing w:line="256" w:lineRule="auto"/>
              <w:rPr>
                <w:ins w:id="85863" w:author="BigCREditor-Post-RAN4#105" w:date="2022-11-28T22:14:00Z"/>
              </w:rPr>
            </w:pPr>
          </w:p>
        </w:tc>
        <w:tc>
          <w:tcPr>
            <w:tcW w:w="1654" w:type="dxa"/>
            <w:tcBorders>
              <w:top w:val="single" w:sz="4" w:space="0" w:color="auto"/>
              <w:left w:val="single" w:sz="4" w:space="0" w:color="auto"/>
              <w:bottom w:val="single" w:sz="4" w:space="0" w:color="auto"/>
              <w:right w:val="single" w:sz="4" w:space="0" w:color="auto"/>
            </w:tcBorders>
            <w:hideMark/>
          </w:tcPr>
          <w:p w14:paraId="6B31713D" w14:textId="77777777" w:rsidR="006240CD" w:rsidRPr="00AE7DD9" w:rsidRDefault="006240CD" w:rsidP="00864629">
            <w:pPr>
              <w:pStyle w:val="TAC"/>
              <w:spacing w:line="256" w:lineRule="auto"/>
              <w:rPr>
                <w:ins w:id="85864" w:author="BigCREditor-Post-RAN4#105" w:date="2022-11-28T22:14:00Z"/>
                <w:rFonts w:cs="v4.2.0"/>
                <w:lang w:eastAsia="zh-CN"/>
              </w:rPr>
            </w:pPr>
            <w:ins w:id="8586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62D214AA" w14:textId="77777777" w:rsidR="006240CD" w:rsidRPr="00AE7DD9" w:rsidRDefault="006240CD" w:rsidP="00864629">
            <w:pPr>
              <w:pStyle w:val="TAC"/>
              <w:spacing w:line="256" w:lineRule="auto"/>
              <w:rPr>
                <w:ins w:id="85866" w:author="BigCREditor-Post-RAN4#105" w:date="2022-11-28T22:14:00Z"/>
                <w:lang w:eastAsia="en-GB"/>
              </w:rPr>
            </w:pPr>
            <w:ins w:id="85867" w:author="BigCREditor-Post-RAN4#105" w:date="2022-11-28T22:14:00Z">
              <w:r w:rsidRPr="00AE7DD9">
                <w:rPr>
                  <w:rFonts w:cs="v4.2.0"/>
                  <w:lang w:eastAsia="zh-CN"/>
                </w:rPr>
                <w:t>TRS.1.1 FDD</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306F9FFD" w14:textId="77777777" w:rsidR="006240CD" w:rsidRPr="00AE7DD9" w:rsidRDefault="006240CD" w:rsidP="00864629">
            <w:pPr>
              <w:keepLines/>
              <w:spacing w:after="0" w:line="256" w:lineRule="auto"/>
              <w:jc w:val="center"/>
              <w:rPr>
                <w:ins w:id="85868" w:author="BigCREditor-Post-RAN4#105" w:date="2022-11-28T22:14:00Z"/>
                <w:rFonts w:ascii="Arial" w:hAnsi="Arial"/>
                <w:sz w:val="18"/>
              </w:rPr>
            </w:pPr>
            <w:ins w:id="85869" w:author="BigCREditor-Post-RAN4#105" w:date="2022-11-28T22:14:00Z">
              <w:r w:rsidRPr="00AE7DD9">
                <w:rPr>
                  <w:rFonts w:ascii="Arial" w:hAnsi="Arial" w:cs="v4.2.0"/>
                  <w:sz w:val="18"/>
                  <w:lang w:eastAsia="zh-CN"/>
                </w:rPr>
                <w:t>N/A</w:t>
              </w:r>
            </w:ins>
          </w:p>
        </w:tc>
      </w:tr>
      <w:tr w:rsidR="006240CD" w:rsidRPr="00AE7DD9" w14:paraId="673B7B58" w14:textId="77777777" w:rsidTr="00864629">
        <w:trPr>
          <w:cantSplit/>
          <w:jc w:val="center"/>
          <w:ins w:id="8587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1753DCC3" w14:textId="77777777" w:rsidR="006240CD" w:rsidRPr="00AE7DD9" w:rsidRDefault="006240CD" w:rsidP="00864629">
            <w:pPr>
              <w:pStyle w:val="TAL"/>
              <w:spacing w:line="256" w:lineRule="auto"/>
              <w:rPr>
                <w:ins w:id="85871" w:author="BigCREditor-Post-RAN4#105" w:date="2022-11-28T22:14:00Z"/>
                <w:bCs/>
                <w:lang w:eastAsia="zh-CN"/>
              </w:rPr>
            </w:pPr>
            <w:proofErr w:type="spellStart"/>
            <w:ins w:id="85872" w:author="BigCREditor-Post-RAN4#105" w:date="2022-11-28T22:14:00Z">
              <w:r w:rsidRPr="00AE7DD9">
                <w:rPr>
                  <w:bCs/>
                  <w:lang w:eastAsia="zh-CN"/>
                </w:rPr>
                <w:t>IInitial</w:t>
              </w:r>
              <w:proofErr w:type="spellEnd"/>
              <w:r w:rsidRPr="00AE7DD9">
                <w:rPr>
                  <w:bCs/>
                  <w:lang w:eastAsia="zh-CN"/>
                </w:rPr>
                <w:t xml:space="preserve"> BWP configuration</w:t>
              </w:r>
            </w:ins>
          </w:p>
        </w:tc>
        <w:tc>
          <w:tcPr>
            <w:tcW w:w="1603" w:type="dxa"/>
            <w:tcBorders>
              <w:top w:val="single" w:sz="4" w:space="0" w:color="auto"/>
              <w:left w:val="single" w:sz="4" w:space="0" w:color="auto"/>
              <w:bottom w:val="single" w:sz="4" w:space="0" w:color="auto"/>
              <w:right w:val="single" w:sz="4" w:space="0" w:color="auto"/>
            </w:tcBorders>
          </w:tcPr>
          <w:p w14:paraId="0748D04D" w14:textId="77777777" w:rsidR="006240CD" w:rsidRPr="00AE7DD9" w:rsidRDefault="006240CD" w:rsidP="00864629">
            <w:pPr>
              <w:pStyle w:val="TAC"/>
              <w:spacing w:line="256" w:lineRule="auto"/>
              <w:rPr>
                <w:ins w:id="85873" w:author="BigCREditor-Post-RAN4#105" w:date="2022-11-28T22:14: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0F6BDAF0" w14:textId="77777777" w:rsidR="006240CD" w:rsidRPr="00AE7DD9" w:rsidRDefault="006240CD" w:rsidP="00864629">
            <w:pPr>
              <w:pStyle w:val="TAC"/>
              <w:spacing w:line="256" w:lineRule="auto"/>
              <w:rPr>
                <w:ins w:id="85874" w:author="BigCREditor-Post-RAN4#105" w:date="2022-11-28T22:14:00Z"/>
                <w:rFonts w:cs="v4.2.0"/>
                <w:lang w:eastAsia="zh-CN"/>
              </w:rPr>
            </w:pPr>
            <w:ins w:id="8587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37BAEF2C" w14:textId="77777777" w:rsidR="006240CD" w:rsidRPr="00AE7DD9" w:rsidRDefault="006240CD" w:rsidP="00864629">
            <w:pPr>
              <w:pStyle w:val="TAC"/>
              <w:spacing w:line="256" w:lineRule="auto"/>
              <w:rPr>
                <w:ins w:id="85876" w:author="BigCREditor-Post-RAN4#105" w:date="2022-11-28T22:14:00Z"/>
                <w:lang w:eastAsia="en-GB"/>
              </w:rPr>
            </w:pPr>
            <w:ins w:id="85877" w:author="BigCREditor-Post-RAN4#105" w:date="2022-11-28T22:14:00Z">
              <w:r w:rsidRPr="00AE7DD9">
                <w:rPr>
                  <w:rFonts w:cs="v4.2.0"/>
                  <w:lang w:eastAsia="zh-CN"/>
                </w:rPr>
                <w:t>DLBWP.0.1 ULBWP.0.1</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1976377D" w14:textId="77777777" w:rsidR="006240CD" w:rsidRPr="00AE7DD9" w:rsidRDefault="006240CD" w:rsidP="00864629">
            <w:pPr>
              <w:keepLines/>
              <w:spacing w:after="0" w:line="256" w:lineRule="auto"/>
              <w:jc w:val="center"/>
              <w:rPr>
                <w:ins w:id="85878" w:author="BigCREditor-Post-RAN4#105" w:date="2022-11-28T22:14:00Z"/>
                <w:rFonts w:ascii="Arial" w:hAnsi="Arial"/>
                <w:sz w:val="18"/>
              </w:rPr>
            </w:pPr>
            <w:ins w:id="85879" w:author="BigCREditor-Post-RAN4#105" w:date="2022-11-28T22:14:00Z">
              <w:r w:rsidRPr="00AE7DD9">
                <w:rPr>
                  <w:rFonts w:ascii="Arial" w:hAnsi="Arial" w:cs="v4.2.0"/>
                  <w:sz w:val="18"/>
                  <w:lang w:eastAsia="zh-CN"/>
                </w:rPr>
                <w:t>DLBWP.0.1 ULBWP.0.1</w:t>
              </w:r>
            </w:ins>
          </w:p>
        </w:tc>
      </w:tr>
      <w:tr w:rsidR="006240CD" w:rsidRPr="00AE7DD9" w14:paraId="7A1353CE" w14:textId="77777777" w:rsidTr="00864629">
        <w:trPr>
          <w:cantSplit/>
          <w:jc w:val="center"/>
          <w:ins w:id="8588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6FF7BD00" w14:textId="77777777" w:rsidR="006240CD" w:rsidRPr="00AE7DD9" w:rsidRDefault="006240CD" w:rsidP="00864629">
            <w:pPr>
              <w:pStyle w:val="TAL"/>
              <w:spacing w:line="256" w:lineRule="auto"/>
              <w:rPr>
                <w:ins w:id="85881" w:author="BigCREditor-Post-RAN4#105" w:date="2022-11-28T22:14:00Z"/>
                <w:bCs/>
                <w:lang w:eastAsia="zh-CN"/>
              </w:rPr>
            </w:pPr>
            <w:ins w:id="85882" w:author="BigCREditor-Post-RAN4#105" w:date="2022-11-28T22:14:00Z">
              <w:r w:rsidRPr="00AE7DD9">
                <w:rPr>
                  <w:bCs/>
                  <w:lang w:eastAsia="zh-CN"/>
                </w:rPr>
                <w:t>Active DL BWP2 configuration</w:t>
              </w:r>
            </w:ins>
          </w:p>
        </w:tc>
        <w:tc>
          <w:tcPr>
            <w:tcW w:w="1603" w:type="dxa"/>
            <w:tcBorders>
              <w:top w:val="single" w:sz="4" w:space="0" w:color="auto"/>
              <w:left w:val="single" w:sz="4" w:space="0" w:color="auto"/>
              <w:bottom w:val="single" w:sz="4" w:space="0" w:color="auto"/>
              <w:right w:val="single" w:sz="4" w:space="0" w:color="auto"/>
            </w:tcBorders>
          </w:tcPr>
          <w:p w14:paraId="0E1AA7A2" w14:textId="77777777" w:rsidR="006240CD" w:rsidRPr="00AE7DD9" w:rsidRDefault="006240CD" w:rsidP="00864629">
            <w:pPr>
              <w:pStyle w:val="TAC"/>
              <w:spacing w:line="256" w:lineRule="auto"/>
              <w:rPr>
                <w:ins w:id="85883" w:author="BigCREditor-Post-RAN4#105" w:date="2022-11-28T22:14: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2F9DA46E" w14:textId="77777777" w:rsidR="006240CD" w:rsidRPr="00AE7DD9" w:rsidRDefault="006240CD" w:rsidP="00864629">
            <w:pPr>
              <w:pStyle w:val="TAC"/>
              <w:spacing w:line="256" w:lineRule="auto"/>
              <w:rPr>
                <w:ins w:id="85884" w:author="BigCREditor-Post-RAN4#105" w:date="2022-11-28T22:14:00Z"/>
                <w:rFonts w:cs="v4.2.0"/>
                <w:lang w:eastAsia="zh-CN"/>
              </w:rPr>
            </w:pPr>
            <w:ins w:id="8588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4DB9DABD" w14:textId="77777777" w:rsidR="006240CD" w:rsidRPr="00AE7DD9" w:rsidRDefault="006240CD" w:rsidP="00864629">
            <w:pPr>
              <w:pStyle w:val="TAC"/>
              <w:spacing w:line="256" w:lineRule="auto"/>
              <w:rPr>
                <w:ins w:id="85886" w:author="BigCREditor-Post-RAN4#105" w:date="2022-11-28T22:14:00Z"/>
                <w:lang w:eastAsia="en-GB"/>
              </w:rPr>
            </w:pPr>
            <w:ins w:id="85887" w:author="BigCREditor-Post-RAN4#105" w:date="2022-11-28T22:14:00Z">
              <w:r w:rsidRPr="00AE7DD9">
                <w:rPr>
                  <w:rFonts w:eastAsia="Yu Mincho"/>
                  <w:bCs/>
                  <w:color w:val="000000"/>
                  <w:lang w:eastAsia="ko-KR"/>
                </w:rPr>
                <w:t>DLBWP.1.3 RedCap</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6E096923" w14:textId="77777777" w:rsidR="006240CD" w:rsidRPr="00AE7DD9" w:rsidRDefault="006240CD" w:rsidP="00864629">
            <w:pPr>
              <w:keepLines/>
              <w:spacing w:after="0" w:line="256" w:lineRule="auto"/>
              <w:jc w:val="center"/>
              <w:rPr>
                <w:ins w:id="85888" w:author="BigCREditor-Post-RAN4#105" w:date="2022-11-28T22:14:00Z"/>
                <w:rFonts w:ascii="Arial" w:hAnsi="Arial"/>
                <w:sz w:val="18"/>
              </w:rPr>
            </w:pPr>
            <w:ins w:id="85889" w:author="BigCREditor-Post-RAN4#105" w:date="2022-11-28T22:14:00Z">
              <w:r w:rsidRPr="00AE7DD9">
                <w:rPr>
                  <w:rFonts w:ascii="Arial" w:hAnsi="Arial" w:cs="v4.2.0"/>
                  <w:sz w:val="18"/>
                  <w:lang w:eastAsia="zh-CN"/>
                </w:rPr>
                <w:t>DLBWP.1.1</w:t>
              </w:r>
            </w:ins>
          </w:p>
        </w:tc>
      </w:tr>
      <w:tr w:rsidR="006240CD" w:rsidRPr="00AE7DD9" w14:paraId="2E34104D" w14:textId="77777777" w:rsidTr="00864629">
        <w:trPr>
          <w:cantSplit/>
          <w:jc w:val="center"/>
          <w:ins w:id="8589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5282FBD9" w14:textId="77777777" w:rsidR="006240CD" w:rsidRPr="00AE7DD9" w:rsidRDefault="006240CD" w:rsidP="00864629">
            <w:pPr>
              <w:pStyle w:val="TAL"/>
              <w:spacing w:line="256" w:lineRule="auto"/>
              <w:rPr>
                <w:ins w:id="85891" w:author="BigCREditor-Post-RAN4#105" w:date="2022-11-28T22:14:00Z"/>
                <w:bCs/>
                <w:lang w:eastAsia="zh-CN"/>
              </w:rPr>
            </w:pPr>
            <w:ins w:id="85892" w:author="BigCREditor-Post-RAN4#105" w:date="2022-11-28T22:14:00Z">
              <w:r w:rsidRPr="00AE7DD9">
                <w:rPr>
                  <w:bCs/>
                  <w:lang w:eastAsia="zh-CN"/>
                </w:rPr>
                <w:t>Active UL BWP 2 configuration</w:t>
              </w:r>
            </w:ins>
          </w:p>
        </w:tc>
        <w:tc>
          <w:tcPr>
            <w:tcW w:w="1603" w:type="dxa"/>
            <w:tcBorders>
              <w:top w:val="single" w:sz="4" w:space="0" w:color="auto"/>
              <w:left w:val="single" w:sz="4" w:space="0" w:color="auto"/>
              <w:bottom w:val="single" w:sz="4" w:space="0" w:color="auto"/>
              <w:right w:val="single" w:sz="4" w:space="0" w:color="auto"/>
            </w:tcBorders>
          </w:tcPr>
          <w:p w14:paraId="060490F9" w14:textId="77777777" w:rsidR="006240CD" w:rsidRPr="00AE7DD9" w:rsidRDefault="006240CD" w:rsidP="00864629">
            <w:pPr>
              <w:pStyle w:val="TAC"/>
              <w:spacing w:line="256" w:lineRule="auto"/>
              <w:rPr>
                <w:ins w:id="85893" w:author="BigCREditor-Post-RAN4#105" w:date="2022-11-28T22:14: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783A4B76" w14:textId="77777777" w:rsidR="006240CD" w:rsidRPr="00AE7DD9" w:rsidRDefault="006240CD" w:rsidP="00864629">
            <w:pPr>
              <w:pStyle w:val="TAC"/>
              <w:spacing w:line="256" w:lineRule="auto"/>
              <w:rPr>
                <w:ins w:id="85894" w:author="BigCREditor-Post-RAN4#105" w:date="2022-11-28T22:14:00Z"/>
                <w:rFonts w:cs="v4.2.0"/>
                <w:lang w:eastAsia="zh-CN"/>
              </w:rPr>
            </w:pPr>
            <w:ins w:id="8589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6F6DF81B" w14:textId="77777777" w:rsidR="006240CD" w:rsidRPr="00AE7DD9" w:rsidRDefault="006240CD" w:rsidP="00864629">
            <w:pPr>
              <w:pStyle w:val="TAC"/>
              <w:spacing w:line="256" w:lineRule="auto"/>
              <w:rPr>
                <w:ins w:id="85896" w:author="BigCREditor-Post-RAN4#105" w:date="2022-11-28T22:14:00Z"/>
                <w:rFonts w:cs="v4.2.0"/>
                <w:lang w:eastAsia="zh-CN"/>
              </w:rPr>
            </w:pPr>
            <w:ins w:id="85897" w:author="BigCREditor-Post-RAN4#105" w:date="2022-11-28T22:14:00Z">
              <w:r w:rsidRPr="00AE7DD9">
                <w:rPr>
                  <w:rFonts w:eastAsia="Yu Mincho"/>
                  <w:bCs/>
                  <w:color w:val="000000"/>
                  <w:lang w:eastAsia="ko-KR"/>
                </w:rPr>
                <w:t>ULBWP.1.3 RedCap</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68D428F4" w14:textId="77777777" w:rsidR="006240CD" w:rsidRPr="00AE7DD9" w:rsidRDefault="006240CD" w:rsidP="00864629">
            <w:pPr>
              <w:keepLines/>
              <w:spacing w:after="0" w:line="256" w:lineRule="auto"/>
              <w:jc w:val="center"/>
              <w:rPr>
                <w:ins w:id="85898" w:author="BigCREditor-Post-RAN4#105" w:date="2022-11-28T22:14:00Z"/>
                <w:rFonts w:ascii="Arial" w:hAnsi="Arial" w:cs="v4.2.0"/>
                <w:sz w:val="18"/>
                <w:lang w:eastAsia="zh-CN"/>
              </w:rPr>
            </w:pPr>
            <w:ins w:id="85899" w:author="BigCREditor-Post-RAN4#105" w:date="2022-11-28T22:14:00Z">
              <w:r w:rsidRPr="00AE7DD9">
                <w:rPr>
                  <w:rFonts w:ascii="Arial" w:hAnsi="Arial" w:cs="v4.2.0"/>
                  <w:sz w:val="18"/>
                  <w:lang w:eastAsia="zh-CN"/>
                </w:rPr>
                <w:t>ULBWP.1.1</w:t>
              </w:r>
            </w:ins>
          </w:p>
        </w:tc>
      </w:tr>
      <w:tr w:rsidR="006240CD" w:rsidRPr="00AE7DD9" w14:paraId="3C1363BB" w14:textId="77777777" w:rsidTr="00864629">
        <w:trPr>
          <w:cantSplit/>
          <w:jc w:val="center"/>
          <w:ins w:id="8590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1E6236E3" w14:textId="77777777" w:rsidR="006240CD" w:rsidRPr="00AE7DD9" w:rsidRDefault="006240CD" w:rsidP="00864629">
            <w:pPr>
              <w:pStyle w:val="TAL"/>
              <w:spacing w:line="256" w:lineRule="auto"/>
              <w:rPr>
                <w:ins w:id="85901" w:author="BigCREditor-Post-RAN4#105" w:date="2022-11-28T22:14:00Z"/>
                <w:bCs/>
                <w:lang w:eastAsia="zh-CN"/>
              </w:rPr>
            </w:pPr>
            <w:ins w:id="85902" w:author="BigCREditor-Post-RAN4#105" w:date="2022-11-28T22:14:00Z">
              <w:r w:rsidRPr="00AE7DD9">
                <w:rPr>
                  <w:bCs/>
                  <w:lang w:eastAsia="zh-CN"/>
                </w:rPr>
                <w:t>RLM-RS</w:t>
              </w:r>
            </w:ins>
          </w:p>
        </w:tc>
        <w:tc>
          <w:tcPr>
            <w:tcW w:w="1603" w:type="dxa"/>
            <w:tcBorders>
              <w:top w:val="single" w:sz="4" w:space="0" w:color="auto"/>
              <w:left w:val="single" w:sz="4" w:space="0" w:color="auto"/>
              <w:bottom w:val="single" w:sz="4" w:space="0" w:color="auto"/>
              <w:right w:val="single" w:sz="4" w:space="0" w:color="auto"/>
            </w:tcBorders>
          </w:tcPr>
          <w:p w14:paraId="38E05EEF" w14:textId="77777777" w:rsidR="006240CD" w:rsidRPr="00AE7DD9" w:rsidRDefault="006240CD" w:rsidP="00864629">
            <w:pPr>
              <w:pStyle w:val="TAC"/>
              <w:spacing w:line="256" w:lineRule="auto"/>
              <w:rPr>
                <w:ins w:id="85903" w:author="BigCREditor-Post-RAN4#105" w:date="2022-11-28T22:14:00Z"/>
                <w:lang w:eastAsia="en-GB"/>
              </w:rPr>
            </w:pPr>
          </w:p>
        </w:tc>
        <w:tc>
          <w:tcPr>
            <w:tcW w:w="1654" w:type="dxa"/>
            <w:tcBorders>
              <w:top w:val="single" w:sz="4" w:space="0" w:color="auto"/>
              <w:left w:val="single" w:sz="4" w:space="0" w:color="auto"/>
              <w:bottom w:val="single" w:sz="4" w:space="0" w:color="auto"/>
              <w:right w:val="single" w:sz="4" w:space="0" w:color="auto"/>
            </w:tcBorders>
            <w:hideMark/>
          </w:tcPr>
          <w:p w14:paraId="12A6C0B5" w14:textId="77777777" w:rsidR="006240CD" w:rsidRPr="00AE7DD9" w:rsidRDefault="006240CD" w:rsidP="00864629">
            <w:pPr>
              <w:pStyle w:val="TAC"/>
              <w:spacing w:line="256" w:lineRule="auto"/>
              <w:rPr>
                <w:ins w:id="85904" w:author="BigCREditor-Post-RAN4#105" w:date="2022-11-28T22:14:00Z"/>
                <w:rFonts w:cs="v4.2.0"/>
                <w:lang w:eastAsia="zh-CN"/>
              </w:rPr>
            </w:pPr>
            <w:ins w:id="85905" w:author="BigCREditor-Post-RAN4#105" w:date="2022-11-28T22:14:00Z">
              <w:r w:rsidRPr="00AE7DD9">
                <w:rPr>
                  <w:rFonts w:cs="v4.2.0"/>
                  <w:lang w:eastAsia="zh-CN"/>
                </w:rPr>
                <w:t>1</w:t>
              </w:r>
            </w:ins>
          </w:p>
        </w:tc>
        <w:tc>
          <w:tcPr>
            <w:tcW w:w="1816" w:type="dxa"/>
            <w:gridSpan w:val="2"/>
            <w:tcBorders>
              <w:top w:val="single" w:sz="4" w:space="0" w:color="auto"/>
              <w:left w:val="single" w:sz="4" w:space="0" w:color="auto"/>
              <w:bottom w:val="single" w:sz="4" w:space="0" w:color="auto"/>
              <w:right w:val="single" w:sz="4" w:space="0" w:color="auto"/>
            </w:tcBorders>
            <w:hideMark/>
          </w:tcPr>
          <w:p w14:paraId="223B96FA" w14:textId="77777777" w:rsidR="006240CD" w:rsidRPr="00AE7DD9" w:rsidRDefault="006240CD" w:rsidP="00864629">
            <w:pPr>
              <w:pStyle w:val="TAC"/>
              <w:spacing w:line="256" w:lineRule="auto"/>
              <w:rPr>
                <w:ins w:id="85906" w:author="BigCREditor-Post-RAN4#105" w:date="2022-11-28T22:14:00Z"/>
                <w:rFonts w:cs="v4.2.0"/>
                <w:lang w:eastAsia="zh-CN"/>
              </w:rPr>
            </w:pPr>
            <w:ins w:id="85907" w:author="BigCREditor-Post-RAN4#105" w:date="2022-11-28T22:14:00Z">
              <w:r w:rsidRPr="00AE7DD9">
                <w:rPr>
                  <w:rFonts w:cs="v4.2.0"/>
                  <w:lang w:eastAsia="zh-CN"/>
                </w:rPr>
                <w:t>CSI-RS</w:t>
              </w:r>
            </w:ins>
          </w:p>
        </w:tc>
        <w:tc>
          <w:tcPr>
            <w:tcW w:w="1781" w:type="dxa"/>
            <w:gridSpan w:val="2"/>
            <w:tcBorders>
              <w:top w:val="single" w:sz="4" w:space="0" w:color="auto"/>
              <w:left w:val="single" w:sz="4" w:space="0" w:color="auto"/>
              <w:bottom w:val="single" w:sz="4" w:space="0" w:color="auto"/>
              <w:right w:val="single" w:sz="4" w:space="0" w:color="auto"/>
            </w:tcBorders>
            <w:hideMark/>
          </w:tcPr>
          <w:p w14:paraId="631BC9A3" w14:textId="77777777" w:rsidR="006240CD" w:rsidRPr="00AE7DD9" w:rsidRDefault="006240CD" w:rsidP="00864629">
            <w:pPr>
              <w:keepLines/>
              <w:spacing w:after="0" w:line="256" w:lineRule="auto"/>
              <w:jc w:val="center"/>
              <w:rPr>
                <w:ins w:id="85908" w:author="BigCREditor-Post-RAN4#105" w:date="2022-11-28T22:14:00Z"/>
                <w:rFonts w:ascii="Arial" w:hAnsi="Arial" w:cs="v4.2.0"/>
                <w:sz w:val="18"/>
                <w:lang w:eastAsia="zh-CN"/>
              </w:rPr>
            </w:pPr>
            <w:ins w:id="85909" w:author="BigCREditor-Post-RAN4#105" w:date="2022-11-28T22:14:00Z">
              <w:r w:rsidRPr="00AE7DD9">
                <w:rPr>
                  <w:rFonts w:ascii="Arial" w:hAnsi="Arial" w:cs="v4.2.0"/>
                  <w:sz w:val="18"/>
                  <w:lang w:eastAsia="zh-CN"/>
                </w:rPr>
                <w:t>SSB</w:t>
              </w:r>
            </w:ins>
          </w:p>
        </w:tc>
      </w:tr>
      <w:tr w:rsidR="006240CD" w:rsidRPr="00AE7DD9" w14:paraId="44D23C7A" w14:textId="77777777" w:rsidTr="00864629">
        <w:trPr>
          <w:cantSplit/>
          <w:trHeight w:val="219"/>
          <w:jc w:val="center"/>
          <w:ins w:id="85910"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4EE5DDE4" w14:textId="16948E62" w:rsidR="006240CD" w:rsidRPr="00AE7DD9" w:rsidRDefault="006240CD" w:rsidP="00864629">
            <w:pPr>
              <w:pStyle w:val="TAL"/>
              <w:spacing w:line="256" w:lineRule="auto"/>
              <w:rPr>
                <w:ins w:id="85911" w:author="BigCREditor-Post-RAN4#105" w:date="2022-11-28T22:14:00Z"/>
                <w:rFonts w:cs="v4.2.0"/>
                <w:lang w:eastAsia="en-GB"/>
              </w:rPr>
            </w:pPr>
            <w:ins w:id="85912" w:author="BigCREditor-Post-RAN4#105" w:date="2022-11-28T22:14:00Z">
              <w:r w:rsidRPr="00AE7DD9">
                <w:rPr>
                  <w:rFonts w:cs="v4.2.0"/>
                  <w:noProof/>
                  <w:position w:val="-12"/>
                  <w:lang w:eastAsia="zh-CN"/>
                </w:rPr>
                <w:drawing>
                  <wp:inline distT="0" distB="0" distL="0" distR="0" wp14:anchorId="1DA52A98" wp14:editId="15C736F8">
                    <wp:extent cx="260985" cy="242570"/>
                    <wp:effectExtent l="0" t="0" r="5715" b="508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rPr>
                  <w:vertAlign w:val="superscript"/>
                </w:rPr>
                <w:t xml:space="preserve"> Note 2</w:t>
              </w:r>
            </w:ins>
          </w:p>
        </w:tc>
        <w:tc>
          <w:tcPr>
            <w:tcW w:w="1603" w:type="dxa"/>
            <w:tcBorders>
              <w:top w:val="single" w:sz="4" w:space="0" w:color="auto"/>
              <w:left w:val="single" w:sz="4" w:space="0" w:color="auto"/>
              <w:bottom w:val="single" w:sz="4" w:space="0" w:color="auto"/>
              <w:right w:val="single" w:sz="4" w:space="0" w:color="auto"/>
            </w:tcBorders>
            <w:hideMark/>
          </w:tcPr>
          <w:p w14:paraId="637E4F50" w14:textId="77777777" w:rsidR="006240CD" w:rsidRPr="00AE7DD9" w:rsidRDefault="006240CD" w:rsidP="00864629">
            <w:pPr>
              <w:pStyle w:val="TAC"/>
              <w:spacing w:line="256" w:lineRule="auto"/>
              <w:rPr>
                <w:ins w:id="85913" w:author="BigCREditor-Post-RAN4#105" w:date="2022-11-28T22:14:00Z"/>
                <w:rFonts w:cs="v4.2.0"/>
                <w:lang w:eastAsia="zh-CN"/>
              </w:rPr>
            </w:pPr>
            <w:ins w:id="85914" w:author="BigCREditor-Post-RAN4#105" w:date="2022-11-28T22:14:00Z">
              <w:r w:rsidRPr="00AE7DD9">
                <w:rPr>
                  <w:rFonts w:cs="v4.2.0"/>
                  <w:lang w:eastAsia="zh-CN"/>
                </w:rPr>
                <w:t>dBm/SCS</w:t>
              </w:r>
            </w:ins>
          </w:p>
        </w:tc>
        <w:tc>
          <w:tcPr>
            <w:tcW w:w="1654" w:type="dxa"/>
            <w:tcBorders>
              <w:top w:val="single" w:sz="4" w:space="0" w:color="auto"/>
              <w:left w:val="single" w:sz="4" w:space="0" w:color="auto"/>
              <w:bottom w:val="single" w:sz="4" w:space="0" w:color="auto"/>
              <w:right w:val="single" w:sz="4" w:space="0" w:color="auto"/>
            </w:tcBorders>
            <w:hideMark/>
          </w:tcPr>
          <w:p w14:paraId="7FB5A7F2" w14:textId="77777777" w:rsidR="006240CD" w:rsidRPr="00AE7DD9" w:rsidRDefault="006240CD" w:rsidP="00864629">
            <w:pPr>
              <w:pStyle w:val="TAC"/>
              <w:spacing w:line="256" w:lineRule="auto"/>
              <w:rPr>
                <w:ins w:id="85915" w:author="BigCREditor-Post-RAN4#105" w:date="2022-11-28T22:14:00Z"/>
                <w:rFonts w:cs="v4.2.0"/>
                <w:lang w:eastAsia="zh-CN"/>
              </w:rPr>
            </w:pPr>
            <w:ins w:id="85916" w:author="BigCREditor-Post-RAN4#105" w:date="2022-11-28T22:14:00Z">
              <w:r w:rsidRPr="00AE7DD9">
                <w:rPr>
                  <w:rFonts w:cs="v4.2.0"/>
                  <w:lang w:eastAsia="zh-CN"/>
                </w:rPr>
                <w:t>1</w:t>
              </w:r>
            </w:ins>
          </w:p>
        </w:tc>
        <w:tc>
          <w:tcPr>
            <w:tcW w:w="3597" w:type="dxa"/>
            <w:gridSpan w:val="4"/>
            <w:tcBorders>
              <w:top w:val="single" w:sz="4" w:space="0" w:color="auto"/>
              <w:left w:val="single" w:sz="4" w:space="0" w:color="auto"/>
              <w:bottom w:val="single" w:sz="4" w:space="0" w:color="auto"/>
              <w:right w:val="single" w:sz="4" w:space="0" w:color="auto"/>
            </w:tcBorders>
            <w:hideMark/>
          </w:tcPr>
          <w:p w14:paraId="76F8E0BA" w14:textId="77777777" w:rsidR="006240CD" w:rsidRPr="00AE7DD9" w:rsidRDefault="006240CD" w:rsidP="00864629">
            <w:pPr>
              <w:pStyle w:val="TAC"/>
              <w:spacing w:line="256" w:lineRule="auto"/>
              <w:rPr>
                <w:ins w:id="85917" w:author="BigCREditor-Post-RAN4#105" w:date="2022-11-28T22:14:00Z"/>
                <w:rFonts w:cs="v4.2.0"/>
                <w:lang w:eastAsia="zh-CN"/>
              </w:rPr>
            </w:pPr>
            <w:ins w:id="85918" w:author="BigCREditor-Post-RAN4#105" w:date="2022-11-28T22:14:00Z">
              <w:r w:rsidRPr="00AE7DD9">
                <w:rPr>
                  <w:rFonts w:cs="v4.2.0"/>
                  <w:lang w:eastAsia="zh-CN"/>
                </w:rPr>
                <w:t>-98</w:t>
              </w:r>
            </w:ins>
          </w:p>
        </w:tc>
      </w:tr>
      <w:tr w:rsidR="006240CD" w:rsidRPr="00AE7DD9" w14:paraId="2E77BECC" w14:textId="77777777" w:rsidTr="00864629">
        <w:trPr>
          <w:cantSplit/>
          <w:trHeight w:val="124"/>
          <w:jc w:val="center"/>
          <w:ins w:id="85919"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5066E65E" w14:textId="7F1E9973" w:rsidR="006240CD" w:rsidRPr="00AE7DD9" w:rsidRDefault="006240CD" w:rsidP="00864629">
            <w:pPr>
              <w:pStyle w:val="TAL"/>
              <w:spacing w:line="256" w:lineRule="auto"/>
              <w:rPr>
                <w:ins w:id="85920" w:author="BigCREditor-Post-RAN4#105" w:date="2022-11-28T22:14:00Z"/>
                <w:lang w:eastAsia="en-GB"/>
              </w:rPr>
            </w:pPr>
            <w:ins w:id="85921" w:author="BigCREditor-Post-RAN4#105" w:date="2022-11-28T22:14:00Z">
              <w:r w:rsidRPr="00AE7DD9">
                <w:rPr>
                  <w:rFonts w:cs="v4.2.0"/>
                  <w:noProof/>
                  <w:position w:val="-12"/>
                  <w:lang w:eastAsia="zh-CN"/>
                </w:rPr>
                <w:drawing>
                  <wp:inline distT="0" distB="0" distL="0" distR="0" wp14:anchorId="645FD45F" wp14:editId="31F7810D">
                    <wp:extent cx="260985" cy="242570"/>
                    <wp:effectExtent l="0" t="0" r="5715" b="508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rPr>
                  <w:vertAlign w:val="superscript"/>
                </w:rPr>
                <w:t xml:space="preserve"> Note 2</w:t>
              </w:r>
            </w:ins>
          </w:p>
        </w:tc>
        <w:tc>
          <w:tcPr>
            <w:tcW w:w="1603" w:type="dxa"/>
            <w:tcBorders>
              <w:top w:val="single" w:sz="4" w:space="0" w:color="auto"/>
              <w:left w:val="single" w:sz="4" w:space="0" w:color="auto"/>
              <w:bottom w:val="single" w:sz="4" w:space="0" w:color="auto"/>
              <w:right w:val="single" w:sz="4" w:space="0" w:color="auto"/>
            </w:tcBorders>
            <w:hideMark/>
          </w:tcPr>
          <w:p w14:paraId="16A07A05" w14:textId="77777777" w:rsidR="006240CD" w:rsidRPr="00AE7DD9" w:rsidRDefault="006240CD" w:rsidP="00864629">
            <w:pPr>
              <w:pStyle w:val="TAC"/>
              <w:spacing w:line="256" w:lineRule="auto"/>
              <w:rPr>
                <w:ins w:id="85922" w:author="BigCREditor-Post-RAN4#105" w:date="2022-11-28T22:14:00Z"/>
              </w:rPr>
            </w:pPr>
            <w:ins w:id="85923" w:author="BigCREditor-Post-RAN4#105" w:date="2022-11-28T22:14:00Z">
              <w:r w:rsidRPr="00AE7DD9">
                <w:rPr>
                  <w:rFonts w:cs="v4.2.0"/>
                </w:rPr>
                <w:t>dBm/15 kHz</w:t>
              </w:r>
            </w:ins>
          </w:p>
        </w:tc>
        <w:tc>
          <w:tcPr>
            <w:tcW w:w="1654" w:type="dxa"/>
            <w:tcBorders>
              <w:top w:val="single" w:sz="4" w:space="0" w:color="auto"/>
              <w:left w:val="single" w:sz="4" w:space="0" w:color="auto"/>
              <w:bottom w:val="single" w:sz="4" w:space="0" w:color="auto"/>
              <w:right w:val="single" w:sz="4" w:space="0" w:color="auto"/>
            </w:tcBorders>
            <w:hideMark/>
          </w:tcPr>
          <w:p w14:paraId="2575CB70" w14:textId="77777777" w:rsidR="006240CD" w:rsidRPr="00AE7DD9" w:rsidRDefault="006240CD" w:rsidP="00864629">
            <w:pPr>
              <w:pStyle w:val="TAC"/>
              <w:spacing w:line="256" w:lineRule="auto"/>
              <w:rPr>
                <w:ins w:id="85924" w:author="BigCREditor-Post-RAN4#105" w:date="2022-11-28T22:14:00Z"/>
                <w:lang w:eastAsia="zh-CN"/>
              </w:rPr>
            </w:pPr>
            <w:ins w:id="85925" w:author="BigCREditor-Post-RAN4#105" w:date="2022-11-28T22:14:00Z">
              <w:r w:rsidRPr="00AE7DD9">
                <w:rPr>
                  <w:rFonts w:cs="v4.2.0"/>
                  <w:lang w:eastAsia="zh-CN"/>
                </w:rPr>
                <w:t>1</w:t>
              </w:r>
            </w:ins>
          </w:p>
        </w:tc>
        <w:tc>
          <w:tcPr>
            <w:tcW w:w="3597" w:type="dxa"/>
            <w:gridSpan w:val="4"/>
            <w:tcBorders>
              <w:top w:val="single" w:sz="4" w:space="0" w:color="auto"/>
              <w:left w:val="single" w:sz="4" w:space="0" w:color="auto"/>
              <w:bottom w:val="single" w:sz="4" w:space="0" w:color="auto"/>
              <w:right w:val="single" w:sz="4" w:space="0" w:color="auto"/>
            </w:tcBorders>
            <w:hideMark/>
          </w:tcPr>
          <w:p w14:paraId="330A5550" w14:textId="77777777" w:rsidR="006240CD" w:rsidRPr="00AE7DD9" w:rsidRDefault="006240CD" w:rsidP="00864629">
            <w:pPr>
              <w:pStyle w:val="TAC"/>
              <w:spacing w:line="256" w:lineRule="auto"/>
              <w:rPr>
                <w:ins w:id="85926" w:author="BigCREditor-Post-RAN4#105" w:date="2022-11-28T22:14:00Z"/>
                <w:lang w:eastAsia="en-GB"/>
              </w:rPr>
            </w:pPr>
            <w:ins w:id="85927" w:author="BigCREditor-Post-RAN4#105" w:date="2022-11-28T22:14:00Z">
              <w:r w:rsidRPr="00AE7DD9">
                <w:t>-98</w:t>
              </w:r>
            </w:ins>
          </w:p>
        </w:tc>
      </w:tr>
      <w:tr w:rsidR="006240CD" w:rsidRPr="00AE7DD9" w14:paraId="5434C9F9" w14:textId="77777777" w:rsidTr="00864629">
        <w:trPr>
          <w:cantSplit/>
          <w:trHeight w:val="157"/>
          <w:jc w:val="center"/>
          <w:ins w:id="85928"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42DF5EB1" w14:textId="76D60999" w:rsidR="006240CD" w:rsidRPr="00AE7DD9" w:rsidRDefault="006240CD" w:rsidP="00864629">
            <w:pPr>
              <w:pStyle w:val="TAL"/>
              <w:spacing w:line="256" w:lineRule="auto"/>
              <w:rPr>
                <w:ins w:id="85929" w:author="BigCREditor-Post-RAN4#105" w:date="2022-11-28T22:14:00Z"/>
              </w:rPr>
            </w:pPr>
            <w:ins w:id="85930" w:author="BigCREditor-Post-RAN4#105" w:date="2022-11-28T22:14:00Z">
              <w:r w:rsidRPr="00AE7DD9">
                <w:rPr>
                  <w:rFonts w:cs="v4.2.0"/>
                  <w:noProof/>
                  <w:position w:val="-12"/>
                  <w:lang w:eastAsia="zh-CN"/>
                </w:rPr>
                <w:drawing>
                  <wp:inline distT="0" distB="0" distL="0" distR="0" wp14:anchorId="4B632178" wp14:editId="4F93DEC5">
                    <wp:extent cx="399415" cy="246380"/>
                    <wp:effectExtent l="0" t="0" r="635" b="1270"/>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99415" cy="246380"/>
                            </a:xfrm>
                            <a:prstGeom prst="rect">
                              <a:avLst/>
                            </a:prstGeom>
                            <a:noFill/>
                            <a:ln>
                              <a:noFill/>
                            </a:ln>
                          </pic:spPr>
                        </pic:pic>
                      </a:graphicData>
                    </a:graphic>
                  </wp:inline>
                </w:drawing>
              </w:r>
            </w:ins>
          </w:p>
        </w:tc>
        <w:tc>
          <w:tcPr>
            <w:tcW w:w="1603" w:type="dxa"/>
            <w:tcBorders>
              <w:top w:val="single" w:sz="4" w:space="0" w:color="auto"/>
              <w:left w:val="single" w:sz="4" w:space="0" w:color="auto"/>
              <w:bottom w:val="single" w:sz="4" w:space="0" w:color="auto"/>
              <w:right w:val="single" w:sz="4" w:space="0" w:color="auto"/>
            </w:tcBorders>
            <w:hideMark/>
          </w:tcPr>
          <w:p w14:paraId="0E408A30" w14:textId="77777777" w:rsidR="006240CD" w:rsidRPr="00AE7DD9" w:rsidRDefault="006240CD" w:rsidP="00864629">
            <w:pPr>
              <w:pStyle w:val="TAC"/>
              <w:spacing w:line="256" w:lineRule="auto"/>
              <w:rPr>
                <w:ins w:id="85931" w:author="BigCREditor-Post-RAN4#105" w:date="2022-11-28T22:14:00Z"/>
              </w:rPr>
            </w:pPr>
            <w:ins w:id="85932" w:author="BigCREditor-Post-RAN4#105" w:date="2022-11-28T22:14:00Z">
              <w:r w:rsidRPr="00AE7DD9">
                <w:rPr>
                  <w:rFonts w:cs="v4.2.0"/>
                </w:rPr>
                <w:t>dB</w:t>
              </w:r>
            </w:ins>
          </w:p>
        </w:tc>
        <w:tc>
          <w:tcPr>
            <w:tcW w:w="1654" w:type="dxa"/>
            <w:tcBorders>
              <w:top w:val="single" w:sz="4" w:space="0" w:color="auto"/>
              <w:left w:val="single" w:sz="4" w:space="0" w:color="auto"/>
              <w:bottom w:val="single" w:sz="4" w:space="0" w:color="auto"/>
              <w:right w:val="single" w:sz="4" w:space="0" w:color="auto"/>
            </w:tcBorders>
            <w:hideMark/>
          </w:tcPr>
          <w:p w14:paraId="5D021DC4" w14:textId="77777777" w:rsidR="006240CD" w:rsidRPr="00AE7DD9" w:rsidRDefault="006240CD" w:rsidP="00864629">
            <w:pPr>
              <w:pStyle w:val="TAC"/>
              <w:spacing w:line="256" w:lineRule="auto"/>
              <w:rPr>
                <w:ins w:id="85933" w:author="BigCREditor-Post-RAN4#105" w:date="2022-11-28T22:14:00Z"/>
                <w:rFonts w:cs="v4.2.0"/>
                <w:lang w:eastAsia="zh-CN"/>
              </w:rPr>
            </w:pPr>
            <w:ins w:id="85934" w:author="BigCREditor-Post-RAN4#105" w:date="2022-11-28T22:14:00Z">
              <w:r w:rsidRPr="00AE7DD9">
                <w:rPr>
                  <w:rFonts w:cs="v4.2.0"/>
                  <w:lang w:eastAsia="zh-CN"/>
                </w:rPr>
                <w:t>1</w:t>
              </w:r>
            </w:ins>
          </w:p>
        </w:tc>
        <w:tc>
          <w:tcPr>
            <w:tcW w:w="908" w:type="dxa"/>
            <w:tcBorders>
              <w:top w:val="single" w:sz="4" w:space="0" w:color="auto"/>
              <w:left w:val="single" w:sz="4" w:space="0" w:color="auto"/>
              <w:bottom w:val="single" w:sz="4" w:space="0" w:color="auto"/>
              <w:right w:val="single" w:sz="4" w:space="0" w:color="auto"/>
            </w:tcBorders>
            <w:hideMark/>
          </w:tcPr>
          <w:p w14:paraId="353CC93C" w14:textId="77777777" w:rsidR="006240CD" w:rsidRPr="00AE7DD9" w:rsidRDefault="006240CD" w:rsidP="00864629">
            <w:pPr>
              <w:pStyle w:val="TAC"/>
              <w:spacing w:line="256" w:lineRule="auto"/>
              <w:rPr>
                <w:ins w:id="85935" w:author="BigCREditor-Post-RAN4#105" w:date="2022-11-28T22:14:00Z"/>
                <w:lang w:eastAsia="en-GB"/>
              </w:rPr>
            </w:pPr>
            <w:ins w:id="85936" w:author="BigCREditor-Post-RAN4#105" w:date="2022-11-28T22:14:00Z">
              <w:r w:rsidRPr="00AE7DD9">
                <w:rPr>
                  <w:rFonts w:cs="v4.2.0"/>
                </w:rPr>
                <w:t>4</w:t>
              </w:r>
            </w:ins>
          </w:p>
        </w:tc>
        <w:tc>
          <w:tcPr>
            <w:tcW w:w="908" w:type="dxa"/>
            <w:tcBorders>
              <w:top w:val="single" w:sz="4" w:space="0" w:color="auto"/>
              <w:left w:val="single" w:sz="4" w:space="0" w:color="auto"/>
              <w:bottom w:val="single" w:sz="4" w:space="0" w:color="auto"/>
              <w:right w:val="single" w:sz="4" w:space="0" w:color="auto"/>
            </w:tcBorders>
            <w:hideMark/>
          </w:tcPr>
          <w:p w14:paraId="7800E540" w14:textId="77777777" w:rsidR="006240CD" w:rsidRPr="00AE7DD9" w:rsidRDefault="006240CD" w:rsidP="00864629">
            <w:pPr>
              <w:pStyle w:val="TAC"/>
              <w:spacing w:line="256" w:lineRule="auto"/>
              <w:rPr>
                <w:ins w:id="85937" w:author="BigCREditor-Post-RAN4#105" w:date="2022-11-28T22:14:00Z"/>
              </w:rPr>
            </w:pPr>
            <w:ins w:id="85938" w:author="BigCREditor-Post-RAN4#105" w:date="2022-11-28T22:14:00Z">
              <w:r w:rsidRPr="00AE7DD9">
                <w:rPr>
                  <w:rFonts w:cs="v4.2.0"/>
                </w:rPr>
                <w:t>-1.46</w:t>
              </w:r>
            </w:ins>
          </w:p>
        </w:tc>
        <w:tc>
          <w:tcPr>
            <w:tcW w:w="895" w:type="dxa"/>
            <w:tcBorders>
              <w:top w:val="single" w:sz="4" w:space="0" w:color="auto"/>
              <w:left w:val="single" w:sz="4" w:space="0" w:color="auto"/>
              <w:bottom w:val="single" w:sz="4" w:space="0" w:color="auto"/>
              <w:right w:val="single" w:sz="4" w:space="0" w:color="auto"/>
            </w:tcBorders>
            <w:hideMark/>
          </w:tcPr>
          <w:p w14:paraId="5567BC03" w14:textId="77777777" w:rsidR="006240CD" w:rsidRPr="00AE7DD9" w:rsidRDefault="006240CD" w:rsidP="00864629">
            <w:pPr>
              <w:keepLines/>
              <w:spacing w:after="0" w:line="256" w:lineRule="auto"/>
              <w:jc w:val="center"/>
              <w:rPr>
                <w:ins w:id="85939" w:author="BigCREditor-Post-RAN4#105" w:date="2022-11-28T22:14:00Z"/>
                <w:rFonts w:ascii="Arial" w:hAnsi="Arial" w:cs="v4.2.0"/>
                <w:sz w:val="18"/>
                <w:lang w:eastAsia="zh-CN"/>
              </w:rPr>
            </w:pPr>
            <w:ins w:id="85940" w:author="BigCREditor-Post-RAN4#105" w:date="2022-11-28T22:14:00Z">
              <w:r w:rsidRPr="00AE7DD9">
                <w:rPr>
                  <w:rFonts w:ascii="Arial" w:hAnsi="Arial" w:cs="v4.2.0"/>
                  <w:sz w:val="18"/>
                  <w:lang w:eastAsia="zh-CN"/>
                </w:rPr>
                <w:t>-Infinity</w:t>
              </w:r>
            </w:ins>
          </w:p>
        </w:tc>
        <w:tc>
          <w:tcPr>
            <w:tcW w:w="886" w:type="dxa"/>
            <w:tcBorders>
              <w:top w:val="single" w:sz="4" w:space="0" w:color="auto"/>
              <w:left w:val="single" w:sz="4" w:space="0" w:color="auto"/>
              <w:bottom w:val="single" w:sz="4" w:space="0" w:color="auto"/>
              <w:right w:val="single" w:sz="4" w:space="0" w:color="auto"/>
            </w:tcBorders>
            <w:hideMark/>
          </w:tcPr>
          <w:p w14:paraId="07A4B15C" w14:textId="77777777" w:rsidR="006240CD" w:rsidRPr="00AE7DD9" w:rsidRDefault="006240CD" w:rsidP="00864629">
            <w:pPr>
              <w:keepLines/>
              <w:spacing w:after="0" w:line="256" w:lineRule="auto"/>
              <w:jc w:val="center"/>
              <w:rPr>
                <w:ins w:id="85941" w:author="BigCREditor-Post-RAN4#105" w:date="2022-11-28T22:14:00Z"/>
                <w:rFonts w:ascii="Arial" w:hAnsi="Arial" w:cs="v4.2.0"/>
                <w:sz w:val="18"/>
                <w:lang w:eastAsia="zh-CN"/>
              </w:rPr>
            </w:pPr>
            <w:ins w:id="85942" w:author="BigCREditor-Post-RAN4#105" w:date="2022-11-28T22:14:00Z">
              <w:r w:rsidRPr="00AE7DD9">
                <w:rPr>
                  <w:rFonts w:ascii="Arial" w:hAnsi="Arial" w:cs="v4.2.0"/>
                  <w:sz w:val="18"/>
                  <w:lang w:eastAsia="zh-CN"/>
                </w:rPr>
                <w:t>-1.46</w:t>
              </w:r>
            </w:ins>
          </w:p>
        </w:tc>
      </w:tr>
      <w:tr w:rsidR="006240CD" w:rsidRPr="00AE7DD9" w14:paraId="1AD7DB72" w14:textId="77777777" w:rsidTr="00864629">
        <w:trPr>
          <w:cantSplit/>
          <w:trHeight w:val="157"/>
          <w:jc w:val="center"/>
          <w:ins w:id="85943"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08352E1A" w14:textId="0EF0552A" w:rsidR="006240CD" w:rsidRPr="00AE7DD9" w:rsidRDefault="006240CD" w:rsidP="00864629">
            <w:pPr>
              <w:pStyle w:val="TAL"/>
              <w:spacing w:line="256" w:lineRule="auto"/>
              <w:rPr>
                <w:ins w:id="85944" w:author="BigCREditor-Post-RAN4#105" w:date="2022-11-28T22:14:00Z"/>
                <w:lang w:eastAsia="en-GB"/>
              </w:rPr>
            </w:pPr>
            <w:ins w:id="85945" w:author="BigCREditor-Post-RAN4#105" w:date="2022-11-28T22:14:00Z">
              <w:r w:rsidRPr="00AE7DD9">
                <w:rPr>
                  <w:rFonts w:cs="v4.2.0"/>
                  <w:noProof/>
                  <w:position w:val="-12"/>
                  <w:lang w:eastAsia="zh-CN"/>
                </w:rPr>
                <w:drawing>
                  <wp:inline distT="0" distB="0" distL="0" distR="0" wp14:anchorId="3507D415" wp14:editId="7595CD42">
                    <wp:extent cx="514985" cy="246380"/>
                    <wp:effectExtent l="0" t="0" r="0" b="127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4985" cy="246380"/>
                            </a:xfrm>
                            <a:prstGeom prst="rect">
                              <a:avLst/>
                            </a:prstGeom>
                            <a:noFill/>
                            <a:ln>
                              <a:noFill/>
                            </a:ln>
                          </pic:spPr>
                        </pic:pic>
                      </a:graphicData>
                    </a:graphic>
                  </wp:inline>
                </w:drawing>
              </w:r>
            </w:ins>
          </w:p>
        </w:tc>
        <w:tc>
          <w:tcPr>
            <w:tcW w:w="1603" w:type="dxa"/>
            <w:tcBorders>
              <w:top w:val="single" w:sz="4" w:space="0" w:color="auto"/>
              <w:left w:val="single" w:sz="4" w:space="0" w:color="auto"/>
              <w:bottom w:val="single" w:sz="4" w:space="0" w:color="auto"/>
              <w:right w:val="single" w:sz="4" w:space="0" w:color="auto"/>
            </w:tcBorders>
            <w:hideMark/>
          </w:tcPr>
          <w:p w14:paraId="7B364A59" w14:textId="77777777" w:rsidR="006240CD" w:rsidRPr="00AE7DD9" w:rsidRDefault="006240CD" w:rsidP="00864629">
            <w:pPr>
              <w:pStyle w:val="TAC"/>
              <w:spacing w:line="256" w:lineRule="auto"/>
              <w:rPr>
                <w:ins w:id="85946" w:author="BigCREditor-Post-RAN4#105" w:date="2022-11-28T22:14:00Z"/>
              </w:rPr>
            </w:pPr>
            <w:ins w:id="85947" w:author="BigCREditor-Post-RAN4#105" w:date="2022-11-28T22:14:00Z">
              <w:r w:rsidRPr="00AE7DD9">
                <w:rPr>
                  <w:rFonts w:cs="v4.2.0"/>
                </w:rPr>
                <w:t>dB</w:t>
              </w:r>
            </w:ins>
          </w:p>
        </w:tc>
        <w:tc>
          <w:tcPr>
            <w:tcW w:w="1654" w:type="dxa"/>
            <w:tcBorders>
              <w:top w:val="single" w:sz="4" w:space="0" w:color="auto"/>
              <w:left w:val="single" w:sz="4" w:space="0" w:color="auto"/>
              <w:bottom w:val="single" w:sz="4" w:space="0" w:color="auto"/>
              <w:right w:val="single" w:sz="4" w:space="0" w:color="auto"/>
            </w:tcBorders>
            <w:hideMark/>
          </w:tcPr>
          <w:p w14:paraId="6CCF2D4B" w14:textId="77777777" w:rsidR="006240CD" w:rsidRPr="00AE7DD9" w:rsidRDefault="006240CD" w:rsidP="00864629">
            <w:pPr>
              <w:pStyle w:val="TAC"/>
              <w:spacing w:line="256" w:lineRule="auto"/>
              <w:rPr>
                <w:ins w:id="85948" w:author="BigCREditor-Post-RAN4#105" w:date="2022-11-28T22:14:00Z"/>
                <w:rFonts w:cs="v4.2.0"/>
                <w:lang w:eastAsia="zh-CN"/>
              </w:rPr>
            </w:pPr>
            <w:ins w:id="85949" w:author="BigCREditor-Post-RAN4#105" w:date="2022-11-28T22:14:00Z">
              <w:r w:rsidRPr="00AE7DD9">
                <w:rPr>
                  <w:rFonts w:cs="v4.2.0"/>
                  <w:lang w:eastAsia="zh-CN"/>
                </w:rPr>
                <w:t>1</w:t>
              </w:r>
            </w:ins>
          </w:p>
        </w:tc>
        <w:tc>
          <w:tcPr>
            <w:tcW w:w="908" w:type="dxa"/>
            <w:tcBorders>
              <w:top w:val="single" w:sz="4" w:space="0" w:color="auto"/>
              <w:left w:val="single" w:sz="4" w:space="0" w:color="auto"/>
              <w:bottom w:val="single" w:sz="4" w:space="0" w:color="auto"/>
              <w:right w:val="single" w:sz="4" w:space="0" w:color="auto"/>
            </w:tcBorders>
            <w:hideMark/>
          </w:tcPr>
          <w:p w14:paraId="630984EA" w14:textId="77777777" w:rsidR="006240CD" w:rsidRPr="00AE7DD9" w:rsidRDefault="006240CD" w:rsidP="00864629">
            <w:pPr>
              <w:pStyle w:val="TAC"/>
              <w:spacing w:line="256" w:lineRule="auto"/>
              <w:rPr>
                <w:ins w:id="85950" w:author="BigCREditor-Post-RAN4#105" w:date="2022-11-28T22:14:00Z"/>
                <w:lang w:eastAsia="en-GB"/>
              </w:rPr>
            </w:pPr>
            <w:ins w:id="85951" w:author="BigCREditor-Post-RAN4#105" w:date="2022-11-28T22:14:00Z">
              <w:r w:rsidRPr="00AE7DD9">
                <w:rPr>
                  <w:rFonts w:cs="v4.2.0"/>
                </w:rPr>
                <w:t>4</w:t>
              </w:r>
            </w:ins>
          </w:p>
        </w:tc>
        <w:tc>
          <w:tcPr>
            <w:tcW w:w="908" w:type="dxa"/>
            <w:tcBorders>
              <w:top w:val="single" w:sz="4" w:space="0" w:color="auto"/>
              <w:left w:val="single" w:sz="4" w:space="0" w:color="auto"/>
              <w:bottom w:val="single" w:sz="4" w:space="0" w:color="auto"/>
              <w:right w:val="single" w:sz="4" w:space="0" w:color="auto"/>
            </w:tcBorders>
            <w:hideMark/>
          </w:tcPr>
          <w:p w14:paraId="7F3CE9C8" w14:textId="77777777" w:rsidR="006240CD" w:rsidRPr="00AE7DD9" w:rsidRDefault="006240CD" w:rsidP="00864629">
            <w:pPr>
              <w:pStyle w:val="TAC"/>
              <w:spacing w:line="256" w:lineRule="auto"/>
              <w:rPr>
                <w:ins w:id="85952" w:author="BigCREditor-Post-RAN4#105" w:date="2022-11-28T22:14:00Z"/>
              </w:rPr>
            </w:pPr>
            <w:ins w:id="85953" w:author="BigCREditor-Post-RAN4#105" w:date="2022-11-28T22:14:00Z">
              <w:r w:rsidRPr="00AE7DD9">
                <w:rPr>
                  <w:rFonts w:cs="v4.2.0"/>
                </w:rPr>
                <w:t>4</w:t>
              </w:r>
            </w:ins>
          </w:p>
        </w:tc>
        <w:tc>
          <w:tcPr>
            <w:tcW w:w="895" w:type="dxa"/>
            <w:tcBorders>
              <w:top w:val="single" w:sz="4" w:space="0" w:color="auto"/>
              <w:left w:val="single" w:sz="4" w:space="0" w:color="auto"/>
              <w:bottom w:val="single" w:sz="4" w:space="0" w:color="auto"/>
              <w:right w:val="single" w:sz="4" w:space="0" w:color="auto"/>
            </w:tcBorders>
            <w:hideMark/>
          </w:tcPr>
          <w:p w14:paraId="5EE1A99F" w14:textId="77777777" w:rsidR="006240CD" w:rsidRPr="00AE7DD9" w:rsidRDefault="006240CD" w:rsidP="00864629">
            <w:pPr>
              <w:keepLines/>
              <w:spacing w:after="0" w:line="256" w:lineRule="auto"/>
              <w:jc w:val="center"/>
              <w:rPr>
                <w:ins w:id="85954" w:author="BigCREditor-Post-RAN4#105" w:date="2022-11-28T22:14:00Z"/>
                <w:rFonts w:ascii="Arial" w:hAnsi="Arial" w:cs="v4.2.0"/>
                <w:sz w:val="18"/>
              </w:rPr>
            </w:pPr>
            <w:ins w:id="85955" w:author="BigCREditor-Post-RAN4#105" w:date="2022-11-28T22:14:00Z">
              <w:r w:rsidRPr="00AE7DD9">
                <w:rPr>
                  <w:rFonts w:ascii="Arial" w:hAnsi="Arial" w:cs="v4.2.0"/>
                  <w:sz w:val="18"/>
                </w:rPr>
                <w:t>-Infinity</w:t>
              </w:r>
            </w:ins>
          </w:p>
        </w:tc>
        <w:tc>
          <w:tcPr>
            <w:tcW w:w="886" w:type="dxa"/>
            <w:tcBorders>
              <w:top w:val="single" w:sz="4" w:space="0" w:color="auto"/>
              <w:left w:val="single" w:sz="4" w:space="0" w:color="auto"/>
              <w:bottom w:val="single" w:sz="4" w:space="0" w:color="auto"/>
              <w:right w:val="single" w:sz="4" w:space="0" w:color="auto"/>
            </w:tcBorders>
            <w:hideMark/>
          </w:tcPr>
          <w:p w14:paraId="12351E4B" w14:textId="77777777" w:rsidR="006240CD" w:rsidRPr="00AE7DD9" w:rsidRDefault="006240CD" w:rsidP="00864629">
            <w:pPr>
              <w:keepLines/>
              <w:spacing w:after="0" w:line="256" w:lineRule="auto"/>
              <w:jc w:val="center"/>
              <w:rPr>
                <w:ins w:id="85956" w:author="BigCREditor-Post-RAN4#105" w:date="2022-11-28T22:14:00Z"/>
                <w:rFonts w:ascii="Arial" w:hAnsi="Arial" w:cs="v4.2.0"/>
                <w:sz w:val="18"/>
              </w:rPr>
            </w:pPr>
            <w:ins w:id="85957" w:author="BigCREditor-Post-RAN4#105" w:date="2022-11-28T22:14:00Z">
              <w:r w:rsidRPr="00AE7DD9">
                <w:rPr>
                  <w:rFonts w:ascii="Arial" w:hAnsi="Arial" w:cs="v4.2.0"/>
                  <w:sz w:val="18"/>
                </w:rPr>
                <w:t>4</w:t>
              </w:r>
            </w:ins>
          </w:p>
        </w:tc>
      </w:tr>
      <w:tr w:rsidR="006240CD" w:rsidRPr="00AE7DD9" w14:paraId="7FC0D441" w14:textId="77777777" w:rsidTr="00864629">
        <w:trPr>
          <w:cantSplit/>
          <w:trHeight w:val="197"/>
          <w:jc w:val="center"/>
          <w:ins w:id="85958"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660A60BB" w14:textId="77777777" w:rsidR="006240CD" w:rsidRPr="00AE7DD9" w:rsidRDefault="006240CD" w:rsidP="00864629">
            <w:pPr>
              <w:pStyle w:val="TAL"/>
              <w:spacing w:line="256" w:lineRule="auto"/>
              <w:rPr>
                <w:ins w:id="85959" w:author="BigCREditor-Post-RAN4#105" w:date="2022-11-28T22:14:00Z"/>
              </w:rPr>
            </w:pPr>
            <w:ins w:id="85960" w:author="BigCREditor-Post-RAN4#105" w:date="2022-11-28T22:14:00Z">
              <w:r w:rsidRPr="00AE7DD9">
                <w:rPr>
                  <w:rFonts w:cs="v4.2.0"/>
                </w:rPr>
                <w:t>SS-RSRP</w:t>
              </w:r>
              <w:r w:rsidRPr="00AE7DD9">
                <w:rPr>
                  <w:vertAlign w:val="superscript"/>
                </w:rPr>
                <w:t xml:space="preserve"> Note 3</w:t>
              </w:r>
            </w:ins>
          </w:p>
        </w:tc>
        <w:tc>
          <w:tcPr>
            <w:tcW w:w="1603" w:type="dxa"/>
            <w:tcBorders>
              <w:top w:val="single" w:sz="4" w:space="0" w:color="auto"/>
              <w:left w:val="single" w:sz="4" w:space="0" w:color="auto"/>
              <w:bottom w:val="single" w:sz="4" w:space="0" w:color="auto"/>
              <w:right w:val="single" w:sz="4" w:space="0" w:color="auto"/>
            </w:tcBorders>
            <w:hideMark/>
          </w:tcPr>
          <w:p w14:paraId="372DC83E" w14:textId="77777777" w:rsidR="006240CD" w:rsidRPr="00AE7DD9" w:rsidRDefault="006240CD" w:rsidP="00864629">
            <w:pPr>
              <w:pStyle w:val="TAC"/>
              <w:spacing w:line="256" w:lineRule="auto"/>
              <w:rPr>
                <w:ins w:id="85961" w:author="BigCREditor-Post-RAN4#105" w:date="2022-11-28T22:14:00Z"/>
              </w:rPr>
            </w:pPr>
            <w:ins w:id="85962" w:author="BigCREditor-Post-RAN4#105" w:date="2022-11-28T22:14:00Z">
              <w:r w:rsidRPr="00AE7DD9">
                <w:rPr>
                  <w:rFonts w:cs="v4.2.0"/>
                </w:rPr>
                <w:t>dBm/SCS kHz</w:t>
              </w:r>
            </w:ins>
          </w:p>
        </w:tc>
        <w:tc>
          <w:tcPr>
            <w:tcW w:w="1654" w:type="dxa"/>
            <w:tcBorders>
              <w:top w:val="single" w:sz="4" w:space="0" w:color="auto"/>
              <w:left w:val="single" w:sz="4" w:space="0" w:color="auto"/>
              <w:bottom w:val="single" w:sz="4" w:space="0" w:color="auto"/>
              <w:right w:val="single" w:sz="4" w:space="0" w:color="auto"/>
            </w:tcBorders>
            <w:hideMark/>
          </w:tcPr>
          <w:p w14:paraId="7267B1FC" w14:textId="77777777" w:rsidR="006240CD" w:rsidRPr="00AE7DD9" w:rsidRDefault="006240CD" w:rsidP="00864629">
            <w:pPr>
              <w:pStyle w:val="TAC"/>
              <w:spacing w:line="256" w:lineRule="auto"/>
              <w:rPr>
                <w:ins w:id="85963" w:author="BigCREditor-Post-RAN4#105" w:date="2022-11-28T22:14:00Z"/>
                <w:rFonts w:cs="v4.2.0"/>
                <w:lang w:eastAsia="zh-CN"/>
              </w:rPr>
            </w:pPr>
            <w:ins w:id="85964" w:author="BigCREditor-Post-RAN4#105" w:date="2022-11-28T22:14:00Z">
              <w:r w:rsidRPr="00AE7DD9">
                <w:rPr>
                  <w:rFonts w:cs="v4.2.0"/>
                  <w:lang w:eastAsia="zh-CN"/>
                </w:rPr>
                <w:t>1</w:t>
              </w:r>
            </w:ins>
          </w:p>
        </w:tc>
        <w:tc>
          <w:tcPr>
            <w:tcW w:w="908" w:type="dxa"/>
            <w:tcBorders>
              <w:top w:val="single" w:sz="4" w:space="0" w:color="auto"/>
              <w:left w:val="single" w:sz="4" w:space="0" w:color="auto"/>
              <w:bottom w:val="single" w:sz="4" w:space="0" w:color="auto"/>
              <w:right w:val="single" w:sz="4" w:space="0" w:color="auto"/>
            </w:tcBorders>
            <w:hideMark/>
          </w:tcPr>
          <w:p w14:paraId="0F240AFC" w14:textId="77777777" w:rsidR="006240CD" w:rsidRPr="00AE7DD9" w:rsidRDefault="006240CD" w:rsidP="00864629">
            <w:pPr>
              <w:pStyle w:val="TAC"/>
              <w:spacing w:line="256" w:lineRule="auto"/>
              <w:rPr>
                <w:ins w:id="85965" w:author="BigCREditor-Post-RAN4#105" w:date="2022-11-28T22:14:00Z"/>
                <w:lang w:eastAsia="en-GB"/>
              </w:rPr>
            </w:pPr>
            <w:ins w:id="85966" w:author="BigCREditor-Post-RAN4#105" w:date="2022-11-28T22:14:00Z">
              <w:r w:rsidRPr="00AE7DD9">
                <w:rPr>
                  <w:rFonts w:cs="v4.2.0"/>
                </w:rPr>
                <w:t>-94</w:t>
              </w:r>
            </w:ins>
          </w:p>
        </w:tc>
        <w:tc>
          <w:tcPr>
            <w:tcW w:w="908" w:type="dxa"/>
            <w:tcBorders>
              <w:top w:val="single" w:sz="4" w:space="0" w:color="auto"/>
              <w:left w:val="single" w:sz="4" w:space="0" w:color="auto"/>
              <w:bottom w:val="single" w:sz="4" w:space="0" w:color="auto"/>
              <w:right w:val="single" w:sz="4" w:space="0" w:color="auto"/>
            </w:tcBorders>
            <w:hideMark/>
          </w:tcPr>
          <w:p w14:paraId="74C61187" w14:textId="77777777" w:rsidR="006240CD" w:rsidRPr="00AE7DD9" w:rsidRDefault="006240CD" w:rsidP="00864629">
            <w:pPr>
              <w:pStyle w:val="TAC"/>
              <w:spacing w:line="256" w:lineRule="auto"/>
              <w:rPr>
                <w:ins w:id="85967" w:author="BigCREditor-Post-RAN4#105" w:date="2022-11-28T22:14:00Z"/>
              </w:rPr>
            </w:pPr>
            <w:ins w:id="85968" w:author="BigCREditor-Post-RAN4#105" w:date="2022-11-28T22:14:00Z">
              <w:r w:rsidRPr="00AE7DD9">
                <w:rPr>
                  <w:rFonts w:cs="v4.2.0"/>
                </w:rPr>
                <w:t>-94</w:t>
              </w:r>
            </w:ins>
          </w:p>
        </w:tc>
        <w:tc>
          <w:tcPr>
            <w:tcW w:w="895" w:type="dxa"/>
            <w:tcBorders>
              <w:top w:val="single" w:sz="4" w:space="0" w:color="auto"/>
              <w:left w:val="single" w:sz="4" w:space="0" w:color="auto"/>
              <w:bottom w:val="single" w:sz="4" w:space="0" w:color="auto"/>
              <w:right w:val="single" w:sz="4" w:space="0" w:color="auto"/>
            </w:tcBorders>
            <w:hideMark/>
          </w:tcPr>
          <w:p w14:paraId="6D9B59C8" w14:textId="77777777" w:rsidR="006240CD" w:rsidRPr="00AE7DD9" w:rsidRDefault="006240CD" w:rsidP="00864629">
            <w:pPr>
              <w:keepLines/>
              <w:spacing w:after="0" w:line="256" w:lineRule="auto"/>
              <w:jc w:val="center"/>
              <w:rPr>
                <w:ins w:id="85969" w:author="BigCREditor-Post-RAN4#105" w:date="2022-11-28T22:14:00Z"/>
                <w:rFonts w:ascii="Arial" w:hAnsi="Arial" w:cs="v4.2.0"/>
                <w:sz w:val="18"/>
                <w:lang w:eastAsia="zh-CN"/>
              </w:rPr>
            </w:pPr>
            <w:ins w:id="85970" w:author="BigCREditor-Post-RAN4#105" w:date="2022-11-28T22:14:00Z">
              <w:r w:rsidRPr="00AE7DD9">
                <w:rPr>
                  <w:rFonts w:ascii="Arial" w:hAnsi="Arial" w:cs="v4.2.0"/>
                  <w:sz w:val="18"/>
                  <w:lang w:eastAsia="zh-CN"/>
                </w:rPr>
                <w:t>-Infinity</w:t>
              </w:r>
            </w:ins>
          </w:p>
        </w:tc>
        <w:tc>
          <w:tcPr>
            <w:tcW w:w="886" w:type="dxa"/>
            <w:tcBorders>
              <w:top w:val="single" w:sz="4" w:space="0" w:color="auto"/>
              <w:left w:val="single" w:sz="4" w:space="0" w:color="auto"/>
              <w:bottom w:val="single" w:sz="4" w:space="0" w:color="auto"/>
              <w:right w:val="single" w:sz="4" w:space="0" w:color="auto"/>
            </w:tcBorders>
            <w:hideMark/>
          </w:tcPr>
          <w:p w14:paraId="7BD043AA" w14:textId="77777777" w:rsidR="006240CD" w:rsidRPr="00AE7DD9" w:rsidRDefault="006240CD" w:rsidP="00864629">
            <w:pPr>
              <w:keepLines/>
              <w:spacing w:after="0" w:line="256" w:lineRule="auto"/>
              <w:jc w:val="center"/>
              <w:rPr>
                <w:ins w:id="85971" w:author="BigCREditor-Post-RAN4#105" w:date="2022-11-28T22:14:00Z"/>
                <w:rFonts w:ascii="Arial" w:hAnsi="Arial" w:cs="v4.2.0"/>
                <w:sz w:val="18"/>
                <w:lang w:eastAsia="zh-CN"/>
              </w:rPr>
            </w:pPr>
            <w:ins w:id="85972" w:author="BigCREditor-Post-RAN4#105" w:date="2022-11-28T22:14:00Z">
              <w:r w:rsidRPr="00AE7DD9">
                <w:rPr>
                  <w:rFonts w:ascii="Arial" w:hAnsi="Arial" w:cs="v4.2.0"/>
                  <w:sz w:val="18"/>
                  <w:lang w:eastAsia="zh-CN"/>
                </w:rPr>
                <w:t>-94</w:t>
              </w:r>
            </w:ins>
          </w:p>
        </w:tc>
      </w:tr>
      <w:tr w:rsidR="006240CD" w:rsidRPr="00AE7DD9" w14:paraId="5C3FAB51" w14:textId="77777777" w:rsidTr="00864629">
        <w:trPr>
          <w:cantSplit/>
          <w:trHeight w:val="197"/>
          <w:jc w:val="center"/>
          <w:ins w:id="85973"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239BB96D" w14:textId="77777777" w:rsidR="006240CD" w:rsidRPr="00AE7DD9" w:rsidRDefault="006240CD" w:rsidP="00864629">
            <w:pPr>
              <w:pStyle w:val="TAL"/>
              <w:spacing w:line="256" w:lineRule="auto"/>
              <w:rPr>
                <w:ins w:id="85974" w:author="BigCREditor-Post-RAN4#105" w:date="2022-11-28T22:14:00Z"/>
                <w:rFonts w:cs="v4.2.0"/>
                <w:lang w:eastAsia="zh-CN"/>
              </w:rPr>
            </w:pPr>
            <w:ins w:id="85975" w:author="BigCREditor-Post-RAN4#105" w:date="2022-11-28T22:14:00Z">
              <w:r w:rsidRPr="00AE7DD9">
                <w:rPr>
                  <w:rFonts w:cs="v4.2.0"/>
                  <w:lang w:eastAsia="zh-CN"/>
                </w:rPr>
                <w:t>Io</w:t>
              </w:r>
            </w:ins>
          </w:p>
        </w:tc>
        <w:tc>
          <w:tcPr>
            <w:tcW w:w="1603" w:type="dxa"/>
            <w:tcBorders>
              <w:top w:val="single" w:sz="4" w:space="0" w:color="auto"/>
              <w:left w:val="single" w:sz="4" w:space="0" w:color="auto"/>
              <w:bottom w:val="single" w:sz="4" w:space="0" w:color="auto"/>
              <w:right w:val="single" w:sz="4" w:space="0" w:color="auto"/>
            </w:tcBorders>
            <w:hideMark/>
          </w:tcPr>
          <w:p w14:paraId="28254F29" w14:textId="77777777" w:rsidR="006240CD" w:rsidRPr="00AE7DD9" w:rsidRDefault="006240CD" w:rsidP="00864629">
            <w:pPr>
              <w:pStyle w:val="TAC"/>
              <w:spacing w:line="256" w:lineRule="auto"/>
              <w:rPr>
                <w:ins w:id="85976" w:author="BigCREditor-Post-RAN4#105" w:date="2022-11-28T22:14:00Z"/>
                <w:rFonts w:cs="v4.2.0"/>
                <w:lang w:eastAsia="zh-CN"/>
              </w:rPr>
            </w:pPr>
            <w:ins w:id="85977" w:author="BigCREditor-Post-RAN4#105" w:date="2022-11-28T22:14:00Z">
              <w:r w:rsidRPr="00AE7DD9">
                <w:rPr>
                  <w:rFonts w:cs="v4.2.0"/>
                  <w:lang w:eastAsia="zh-CN"/>
                </w:rPr>
                <w:t>dBm/9.36 MHz</w:t>
              </w:r>
            </w:ins>
          </w:p>
        </w:tc>
        <w:tc>
          <w:tcPr>
            <w:tcW w:w="1654" w:type="dxa"/>
            <w:tcBorders>
              <w:top w:val="single" w:sz="4" w:space="0" w:color="auto"/>
              <w:left w:val="single" w:sz="4" w:space="0" w:color="auto"/>
              <w:bottom w:val="single" w:sz="4" w:space="0" w:color="auto"/>
              <w:right w:val="single" w:sz="4" w:space="0" w:color="auto"/>
            </w:tcBorders>
            <w:hideMark/>
          </w:tcPr>
          <w:p w14:paraId="3A5A9317" w14:textId="77777777" w:rsidR="006240CD" w:rsidRPr="00AE7DD9" w:rsidRDefault="006240CD" w:rsidP="00864629">
            <w:pPr>
              <w:pStyle w:val="TAC"/>
              <w:spacing w:line="256" w:lineRule="auto"/>
              <w:rPr>
                <w:ins w:id="85978" w:author="BigCREditor-Post-RAN4#105" w:date="2022-11-28T22:14:00Z"/>
                <w:rFonts w:cs="v4.2.0"/>
                <w:lang w:eastAsia="zh-CN"/>
              </w:rPr>
            </w:pPr>
            <w:ins w:id="85979" w:author="BigCREditor-Post-RAN4#105" w:date="2022-11-28T22:14:00Z">
              <w:r w:rsidRPr="00AE7DD9">
                <w:rPr>
                  <w:rFonts w:cs="v4.2.0"/>
                  <w:lang w:eastAsia="zh-CN"/>
                </w:rPr>
                <w:t>1</w:t>
              </w:r>
            </w:ins>
          </w:p>
        </w:tc>
        <w:tc>
          <w:tcPr>
            <w:tcW w:w="908" w:type="dxa"/>
            <w:tcBorders>
              <w:top w:val="single" w:sz="4" w:space="0" w:color="auto"/>
              <w:left w:val="single" w:sz="4" w:space="0" w:color="auto"/>
              <w:bottom w:val="single" w:sz="4" w:space="0" w:color="auto"/>
              <w:right w:val="single" w:sz="4" w:space="0" w:color="auto"/>
            </w:tcBorders>
            <w:hideMark/>
          </w:tcPr>
          <w:p w14:paraId="3FC99FDD" w14:textId="77777777" w:rsidR="006240CD" w:rsidRPr="00AE7DD9" w:rsidRDefault="006240CD" w:rsidP="00864629">
            <w:pPr>
              <w:pStyle w:val="TAC"/>
              <w:spacing w:line="256" w:lineRule="auto"/>
              <w:rPr>
                <w:ins w:id="85980" w:author="BigCREditor-Post-RAN4#105" w:date="2022-11-28T22:14:00Z"/>
                <w:rFonts w:cs="v4.2.0"/>
                <w:lang w:eastAsia="zh-CN"/>
              </w:rPr>
            </w:pPr>
            <w:ins w:id="85981" w:author="BigCREditor-Post-RAN4#105" w:date="2022-11-28T22:14:00Z">
              <w:r w:rsidRPr="00AE7DD9">
                <w:rPr>
                  <w:rFonts w:cs="v4.2.0"/>
                  <w:lang w:eastAsia="zh-CN"/>
                </w:rPr>
                <w:t>-64.60</w:t>
              </w:r>
            </w:ins>
          </w:p>
        </w:tc>
        <w:tc>
          <w:tcPr>
            <w:tcW w:w="908" w:type="dxa"/>
            <w:tcBorders>
              <w:top w:val="single" w:sz="4" w:space="0" w:color="auto"/>
              <w:left w:val="single" w:sz="4" w:space="0" w:color="auto"/>
              <w:bottom w:val="single" w:sz="4" w:space="0" w:color="auto"/>
              <w:right w:val="single" w:sz="4" w:space="0" w:color="auto"/>
            </w:tcBorders>
            <w:hideMark/>
          </w:tcPr>
          <w:p w14:paraId="3506B834" w14:textId="77777777" w:rsidR="006240CD" w:rsidRPr="00AE7DD9" w:rsidRDefault="006240CD" w:rsidP="00864629">
            <w:pPr>
              <w:pStyle w:val="TAC"/>
              <w:spacing w:line="256" w:lineRule="auto"/>
              <w:rPr>
                <w:ins w:id="85982" w:author="BigCREditor-Post-RAN4#105" w:date="2022-11-28T22:14:00Z"/>
                <w:rFonts w:cs="v4.2.0"/>
                <w:lang w:eastAsia="zh-CN"/>
              </w:rPr>
            </w:pPr>
            <w:ins w:id="85983" w:author="BigCREditor-Post-RAN4#105" w:date="2022-11-28T22:14:00Z">
              <w:r w:rsidRPr="00AE7DD9">
                <w:rPr>
                  <w:rFonts w:cs="v4.2.0"/>
                  <w:lang w:eastAsia="zh-CN"/>
                </w:rPr>
                <w:t>-62.25</w:t>
              </w:r>
            </w:ins>
          </w:p>
        </w:tc>
        <w:tc>
          <w:tcPr>
            <w:tcW w:w="895" w:type="dxa"/>
            <w:tcBorders>
              <w:top w:val="single" w:sz="4" w:space="0" w:color="auto"/>
              <w:left w:val="single" w:sz="4" w:space="0" w:color="auto"/>
              <w:bottom w:val="single" w:sz="4" w:space="0" w:color="auto"/>
              <w:right w:val="single" w:sz="4" w:space="0" w:color="auto"/>
            </w:tcBorders>
            <w:hideMark/>
          </w:tcPr>
          <w:p w14:paraId="5DD57157" w14:textId="77777777" w:rsidR="006240CD" w:rsidRPr="00AE7DD9" w:rsidRDefault="006240CD" w:rsidP="00864629">
            <w:pPr>
              <w:keepLines/>
              <w:spacing w:after="0" w:line="256" w:lineRule="auto"/>
              <w:jc w:val="center"/>
              <w:rPr>
                <w:ins w:id="85984" w:author="BigCREditor-Post-RAN4#105" w:date="2022-11-28T22:14:00Z"/>
                <w:rFonts w:ascii="Arial" w:hAnsi="Arial" w:cs="v4.2.0"/>
                <w:sz w:val="18"/>
                <w:lang w:eastAsia="zh-CN"/>
              </w:rPr>
            </w:pPr>
            <w:ins w:id="85985" w:author="BigCREditor-Post-RAN4#105" w:date="2022-11-28T22:14:00Z">
              <w:r w:rsidRPr="00AE7DD9">
                <w:rPr>
                  <w:rFonts w:ascii="Arial" w:hAnsi="Arial" w:cs="v4.2.0"/>
                  <w:sz w:val="18"/>
                  <w:lang w:eastAsia="zh-CN"/>
                </w:rPr>
                <w:t>-64.60</w:t>
              </w:r>
            </w:ins>
          </w:p>
        </w:tc>
        <w:tc>
          <w:tcPr>
            <w:tcW w:w="886" w:type="dxa"/>
            <w:tcBorders>
              <w:top w:val="single" w:sz="4" w:space="0" w:color="auto"/>
              <w:left w:val="single" w:sz="4" w:space="0" w:color="auto"/>
              <w:bottom w:val="single" w:sz="4" w:space="0" w:color="auto"/>
              <w:right w:val="single" w:sz="4" w:space="0" w:color="auto"/>
            </w:tcBorders>
            <w:hideMark/>
          </w:tcPr>
          <w:p w14:paraId="6069F743" w14:textId="77777777" w:rsidR="006240CD" w:rsidRPr="00AE7DD9" w:rsidRDefault="006240CD" w:rsidP="00864629">
            <w:pPr>
              <w:keepLines/>
              <w:spacing w:after="0" w:line="256" w:lineRule="auto"/>
              <w:jc w:val="center"/>
              <w:rPr>
                <w:ins w:id="85986" w:author="BigCREditor-Post-RAN4#105" w:date="2022-11-28T22:14:00Z"/>
                <w:rFonts w:ascii="Arial" w:hAnsi="Arial" w:cs="v4.2.0"/>
                <w:sz w:val="18"/>
                <w:lang w:eastAsia="zh-CN"/>
              </w:rPr>
            </w:pPr>
            <w:ins w:id="85987" w:author="BigCREditor-Post-RAN4#105" w:date="2022-11-28T22:14:00Z">
              <w:r w:rsidRPr="00AE7DD9">
                <w:rPr>
                  <w:rFonts w:ascii="Arial" w:hAnsi="Arial" w:cs="v4.2.0"/>
                  <w:sz w:val="18"/>
                  <w:lang w:eastAsia="zh-CN"/>
                </w:rPr>
                <w:t>-62.25</w:t>
              </w:r>
            </w:ins>
          </w:p>
        </w:tc>
      </w:tr>
      <w:tr w:rsidR="006240CD" w:rsidRPr="00AE7DD9" w14:paraId="2D22716F" w14:textId="77777777" w:rsidTr="00864629">
        <w:trPr>
          <w:cantSplit/>
          <w:jc w:val="center"/>
          <w:ins w:id="85988" w:author="BigCREditor-Post-RAN4#105" w:date="2022-11-28T22:14:00Z"/>
        </w:trPr>
        <w:tc>
          <w:tcPr>
            <w:tcW w:w="1756" w:type="dxa"/>
            <w:tcBorders>
              <w:top w:val="single" w:sz="4" w:space="0" w:color="auto"/>
              <w:left w:val="single" w:sz="4" w:space="0" w:color="auto"/>
              <w:bottom w:val="single" w:sz="4" w:space="0" w:color="auto"/>
              <w:right w:val="single" w:sz="4" w:space="0" w:color="auto"/>
            </w:tcBorders>
            <w:hideMark/>
          </w:tcPr>
          <w:p w14:paraId="119C246F" w14:textId="77777777" w:rsidR="006240CD" w:rsidRPr="00AE7DD9" w:rsidRDefault="006240CD" w:rsidP="00864629">
            <w:pPr>
              <w:pStyle w:val="TAL"/>
              <w:spacing w:line="256" w:lineRule="auto"/>
              <w:rPr>
                <w:ins w:id="85989" w:author="BigCREditor-Post-RAN4#105" w:date="2022-11-28T22:14:00Z"/>
                <w:lang w:eastAsia="en-GB"/>
              </w:rPr>
            </w:pPr>
            <w:ins w:id="85990" w:author="BigCREditor-Post-RAN4#105" w:date="2022-11-28T22:14:00Z">
              <w:r w:rsidRPr="00AE7DD9">
                <w:rPr>
                  <w:rFonts w:cs="v4.2.0"/>
                </w:rPr>
                <w:t xml:space="preserve">Propagation Condition </w:t>
              </w:r>
            </w:ins>
          </w:p>
        </w:tc>
        <w:tc>
          <w:tcPr>
            <w:tcW w:w="1603" w:type="dxa"/>
            <w:tcBorders>
              <w:top w:val="single" w:sz="4" w:space="0" w:color="auto"/>
              <w:left w:val="single" w:sz="4" w:space="0" w:color="auto"/>
              <w:bottom w:val="single" w:sz="4" w:space="0" w:color="auto"/>
              <w:right w:val="single" w:sz="4" w:space="0" w:color="auto"/>
            </w:tcBorders>
          </w:tcPr>
          <w:p w14:paraId="2E2E8048" w14:textId="77777777" w:rsidR="006240CD" w:rsidRPr="00AE7DD9" w:rsidRDefault="006240CD" w:rsidP="00864629">
            <w:pPr>
              <w:pStyle w:val="TAC"/>
              <w:spacing w:line="256" w:lineRule="auto"/>
              <w:rPr>
                <w:ins w:id="85991" w:author="BigCREditor-Post-RAN4#105" w:date="2022-11-28T22:14:00Z"/>
              </w:rPr>
            </w:pPr>
          </w:p>
        </w:tc>
        <w:tc>
          <w:tcPr>
            <w:tcW w:w="1654" w:type="dxa"/>
            <w:tcBorders>
              <w:top w:val="single" w:sz="4" w:space="0" w:color="auto"/>
              <w:left w:val="single" w:sz="4" w:space="0" w:color="auto"/>
              <w:bottom w:val="single" w:sz="4" w:space="0" w:color="auto"/>
              <w:right w:val="single" w:sz="4" w:space="0" w:color="auto"/>
            </w:tcBorders>
            <w:hideMark/>
          </w:tcPr>
          <w:p w14:paraId="48FC0859" w14:textId="77777777" w:rsidR="006240CD" w:rsidRPr="00AE7DD9" w:rsidRDefault="006240CD" w:rsidP="00864629">
            <w:pPr>
              <w:pStyle w:val="TAC"/>
              <w:spacing w:line="256" w:lineRule="auto"/>
              <w:rPr>
                <w:ins w:id="85992" w:author="BigCREditor-Post-RAN4#105" w:date="2022-11-28T22:14:00Z"/>
                <w:rFonts w:cs="v4.2.0"/>
                <w:lang w:eastAsia="zh-CN"/>
              </w:rPr>
            </w:pPr>
            <w:ins w:id="85993" w:author="BigCREditor-Post-RAN4#105" w:date="2022-11-28T22:14:00Z">
              <w:r w:rsidRPr="00AE7DD9">
                <w:rPr>
                  <w:rFonts w:cs="v4.2.0"/>
                  <w:lang w:eastAsia="zh-CN"/>
                </w:rPr>
                <w:t>1</w:t>
              </w:r>
            </w:ins>
          </w:p>
        </w:tc>
        <w:tc>
          <w:tcPr>
            <w:tcW w:w="3597" w:type="dxa"/>
            <w:gridSpan w:val="4"/>
            <w:tcBorders>
              <w:top w:val="single" w:sz="4" w:space="0" w:color="auto"/>
              <w:left w:val="single" w:sz="4" w:space="0" w:color="auto"/>
              <w:bottom w:val="single" w:sz="4" w:space="0" w:color="auto"/>
              <w:right w:val="single" w:sz="4" w:space="0" w:color="auto"/>
            </w:tcBorders>
            <w:hideMark/>
          </w:tcPr>
          <w:p w14:paraId="07D90F09" w14:textId="77777777" w:rsidR="006240CD" w:rsidRPr="00AE7DD9" w:rsidRDefault="006240CD" w:rsidP="00864629">
            <w:pPr>
              <w:pStyle w:val="TAC"/>
              <w:spacing w:line="256" w:lineRule="auto"/>
              <w:rPr>
                <w:ins w:id="85994" w:author="BigCREditor-Post-RAN4#105" w:date="2022-11-28T22:14:00Z"/>
                <w:rFonts w:cs="v4.2.0"/>
                <w:lang w:eastAsia="en-GB"/>
              </w:rPr>
            </w:pPr>
            <w:ins w:id="85995" w:author="BigCREditor-Post-RAN4#105" w:date="2022-11-28T22:14:00Z">
              <w:r w:rsidRPr="00AE7DD9">
                <w:rPr>
                  <w:rFonts w:cs="v4.2.0"/>
                </w:rPr>
                <w:t>AWGN</w:t>
              </w:r>
            </w:ins>
          </w:p>
        </w:tc>
      </w:tr>
      <w:tr w:rsidR="006240CD" w:rsidRPr="00AE7DD9" w14:paraId="2843C328" w14:textId="77777777" w:rsidTr="00864629">
        <w:trPr>
          <w:cantSplit/>
          <w:jc w:val="center"/>
          <w:ins w:id="85996" w:author="BigCREditor-Post-RAN4#105" w:date="2022-11-28T22:14:00Z"/>
        </w:trPr>
        <w:tc>
          <w:tcPr>
            <w:tcW w:w="8610" w:type="dxa"/>
            <w:gridSpan w:val="7"/>
            <w:tcBorders>
              <w:top w:val="single" w:sz="4" w:space="0" w:color="auto"/>
              <w:left w:val="single" w:sz="4" w:space="0" w:color="auto"/>
              <w:bottom w:val="single" w:sz="4" w:space="0" w:color="auto"/>
              <w:right w:val="single" w:sz="4" w:space="0" w:color="auto"/>
            </w:tcBorders>
            <w:hideMark/>
          </w:tcPr>
          <w:p w14:paraId="1D668CC3" w14:textId="77777777" w:rsidR="006240CD" w:rsidRPr="00AE7DD9" w:rsidRDefault="006240CD" w:rsidP="00864629">
            <w:pPr>
              <w:pStyle w:val="TAN"/>
              <w:spacing w:line="256" w:lineRule="auto"/>
              <w:rPr>
                <w:ins w:id="85997" w:author="BigCREditor-Post-RAN4#105" w:date="2022-11-28T22:14:00Z"/>
              </w:rPr>
            </w:pPr>
            <w:ins w:id="85998" w:author="BigCREditor-Post-RAN4#105" w:date="2022-11-28T22:14:00Z">
              <w:r w:rsidRPr="00AE7DD9">
                <w:t>Note 1:</w:t>
              </w:r>
              <w:r w:rsidRPr="00AE7DD9">
                <w:tab/>
                <w:t xml:space="preserve">The resources for uplink transmission are assigned to the UE prior to the start of </w:t>
              </w:r>
              <w:proofErr w:type="gramStart"/>
              <w:r w:rsidRPr="00AE7DD9">
                <w:t>time period</w:t>
              </w:r>
              <w:proofErr w:type="gramEnd"/>
              <w:r w:rsidRPr="00AE7DD9">
                <w:t xml:space="preserve"> T2.</w:t>
              </w:r>
            </w:ins>
          </w:p>
          <w:p w14:paraId="0232DBBA" w14:textId="256C4AEF" w:rsidR="006240CD" w:rsidRPr="00AE7DD9" w:rsidRDefault="006240CD" w:rsidP="00864629">
            <w:pPr>
              <w:pStyle w:val="TAN"/>
              <w:spacing w:line="256" w:lineRule="auto"/>
              <w:rPr>
                <w:ins w:id="85999" w:author="BigCREditor-Post-RAN4#105" w:date="2022-11-28T22:14:00Z"/>
              </w:rPr>
            </w:pPr>
            <w:ins w:id="86000" w:author="BigCREditor-Post-RAN4#105" w:date="2022-11-28T22:14:00Z">
              <w:r w:rsidRPr="00AE7DD9">
                <w:t>Note 2:</w:t>
              </w:r>
              <w:r w:rsidRPr="00AE7DD9">
                <w:tab/>
                <w:t xml:space="preserve">Interference from other cells and noise sources not specified in the test is assumed to be constant over subcarriers and time and shall be modelled as AWGN of appropriate power for </w:t>
              </w:r>
              <w:r w:rsidRPr="00AE7DD9">
                <w:rPr>
                  <w:rFonts w:cs="v4.2.0"/>
                  <w:noProof/>
                  <w:position w:val="-12"/>
                  <w:lang w:eastAsia="zh-CN"/>
                </w:rPr>
                <w:drawing>
                  <wp:inline distT="0" distB="0" distL="0" distR="0" wp14:anchorId="085FFB28" wp14:editId="5D2D1430">
                    <wp:extent cx="260985" cy="242570"/>
                    <wp:effectExtent l="0" t="0" r="5715" b="508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0985" cy="242570"/>
                            </a:xfrm>
                            <a:prstGeom prst="rect">
                              <a:avLst/>
                            </a:prstGeom>
                            <a:noFill/>
                            <a:ln>
                              <a:noFill/>
                            </a:ln>
                          </pic:spPr>
                        </pic:pic>
                      </a:graphicData>
                    </a:graphic>
                  </wp:inline>
                </w:drawing>
              </w:r>
              <w:r w:rsidRPr="00AE7DD9">
                <w:t xml:space="preserve"> to be fulfilled.</w:t>
              </w:r>
            </w:ins>
          </w:p>
          <w:p w14:paraId="74241B99" w14:textId="77777777" w:rsidR="006240CD" w:rsidRPr="00AE7DD9" w:rsidRDefault="006240CD" w:rsidP="00864629">
            <w:pPr>
              <w:pStyle w:val="TAN"/>
              <w:spacing w:line="256" w:lineRule="auto"/>
              <w:rPr>
                <w:ins w:id="86001" w:author="BigCREditor-Post-RAN4#105" w:date="2022-11-28T22:14:00Z"/>
              </w:rPr>
            </w:pPr>
            <w:ins w:id="86002" w:author="BigCREditor-Post-RAN4#105" w:date="2022-11-28T22:14:00Z">
              <w:r w:rsidRPr="00AE7DD9">
                <w:t>Note 3:</w:t>
              </w:r>
              <w:r w:rsidRPr="00AE7DD9">
                <w:tab/>
                <w:t>SS-RSRP levels have been derived from other parameters for information purposes. They are not settable parameters themselves.</w:t>
              </w:r>
            </w:ins>
          </w:p>
        </w:tc>
      </w:tr>
    </w:tbl>
    <w:p w14:paraId="26D38786" w14:textId="5B2FAA19" w:rsidR="009D5ABE" w:rsidRPr="00DB707E" w:rsidDel="006240CD" w:rsidRDefault="009D5ABE" w:rsidP="009D5ABE">
      <w:pPr>
        <w:rPr>
          <w:del w:id="86003" w:author="BigCREditor-Post-RAN4#105" w:date="2022-11-28T22:14:00Z"/>
          <w:rFonts w:cs="v4.2.0"/>
        </w:rPr>
      </w:pPr>
      <w:del w:id="86004" w:author="BigCREditor-Post-RAN4#105" w:date="2022-11-28T22:14:00Z">
        <w:r w:rsidRPr="00DB707E" w:rsidDel="006240CD">
          <w:rPr>
            <w:rFonts w:cs="v4.2.0"/>
          </w:rPr>
          <w:delText>Two cells are deployed in the test, which are FR1 PCell (Cell 1) and a FR1 neighbour cell (Cell 2) on the same frequency as the PCell. The test parameters for PCell are given in Table A.16.6.1.12.2-1, A.16.6.1.12.2-2 and A.16.6.1.12.2-3 below. In the measurement control information, a measurement object is configured for the frequency of the PCell, and it is indicated to the UE that event-triggered reporting with Event A3 is used. The test consists of two successive time periods, with time duration of T1, and T2 respectively. During time duration T1, the UE shall not have any timing information of Cell 2.</w:delText>
        </w:r>
      </w:del>
    </w:p>
    <w:p w14:paraId="1C02DA6D" w14:textId="0B4E3561" w:rsidR="009D5ABE" w:rsidRPr="00DB707E" w:rsidDel="006240CD" w:rsidRDefault="009D5ABE" w:rsidP="009D5ABE">
      <w:pPr>
        <w:rPr>
          <w:del w:id="86005" w:author="BigCREditor-Post-RAN4#105" w:date="2022-11-28T22:14:00Z"/>
          <w:rFonts w:cs="v4.2.0"/>
        </w:rPr>
      </w:pPr>
      <w:del w:id="86006" w:author="BigCREditor-Post-RAN4#105" w:date="2022-11-28T22:14:00Z">
        <w:r w:rsidRPr="00DB707E" w:rsidDel="006240CD">
          <w:rPr>
            <w:rFonts w:cs="v4.2.0"/>
          </w:rPr>
          <w:delText>There are two BWPs configured in Cell 1, BWP1 which contains the cell defining SSB, and BWP2 which does not contain any SSB of Cell 1. During the whole test, BWP2 is always scheduled as the active BWP for the UE.</w:delText>
        </w:r>
      </w:del>
    </w:p>
    <w:p w14:paraId="34824AA9" w14:textId="26C88F4D" w:rsidR="009D5ABE" w:rsidRPr="00DB707E" w:rsidDel="006240CD" w:rsidRDefault="009D5ABE" w:rsidP="009D5ABE">
      <w:pPr>
        <w:pStyle w:val="TH"/>
        <w:rPr>
          <w:del w:id="86007" w:author="BigCREditor-Post-RAN4#105" w:date="2022-11-28T22:14:00Z"/>
        </w:rPr>
      </w:pPr>
      <w:del w:id="86008" w:author="BigCREditor-Post-RAN4#105" w:date="2022-11-28T22:14:00Z">
        <w:r w:rsidRPr="00DB707E" w:rsidDel="006240CD">
          <w:delText>Table A.16.6.1.12.2-1: Supported test configurations for NR Redcap UE</w:delText>
        </w:r>
      </w:del>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3"/>
        <w:gridCol w:w="7153"/>
      </w:tblGrid>
      <w:tr w:rsidR="009D5ABE" w:rsidRPr="00DB707E" w:rsidDel="006240CD" w14:paraId="5D896525" w14:textId="35C0B877" w:rsidTr="00864629">
        <w:trPr>
          <w:trHeight w:val="187"/>
          <w:del w:id="86009" w:author="BigCREditor-Post-RAN4#105" w:date="2022-11-28T22:14:00Z"/>
        </w:trPr>
        <w:tc>
          <w:tcPr>
            <w:tcW w:w="2376" w:type="dxa"/>
            <w:tcBorders>
              <w:top w:val="single" w:sz="4" w:space="0" w:color="auto"/>
              <w:left w:val="single" w:sz="4" w:space="0" w:color="auto"/>
              <w:bottom w:val="single" w:sz="4" w:space="0" w:color="auto"/>
              <w:right w:val="single" w:sz="4" w:space="0" w:color="auto"/>
            </w:tcBorders>
            <w:hideMark/>
          </w:tcPr>
          <w:p w14:paraId="0576FEAE" w14:textId="1C1C91EE" w:rsidR="009D5ABE" w:rsidRPr="00DB707E" w:rsidDel="006240CD" w:rsidRDefault="009D5ABE" w:rsidP="00864629">
            <w:pPr>
              <w:pStyle w:val="TAH"/>
              <w:rPr>
                <w:del w:id="86010" w:author="BigCREditor-Post-RAN4#105" w:date="2022-11-28T22:14:00Z"/>
              </w:rPr>
            </w:pPr>
            <w:del w:id="86011" w:author="BigCREditor-Post-RAN4#105" w:date="2022-11-28T22:14:00Z">
              <w:r w:rsidRPr="00DB707E" w:rsidDel="006240CD">
                <w:delText>Configuration</w:delText>
              </w:r>
            </w:del>
          </w:p>
        </w:tc>
        <w:tc>
          <w:tcPr>
            <w:tcW w:w="7230" w:type="dxa"/>
            <w:tcBorders>
              <w:top w:val="single" w:sz="4" w:space="0" w:color="auto"/>
              <w:left w:val="single" w:sz="4" w:space="0" w:color="auto"/>
              <w:bottom w:val="single" w:sz="4" w:space="0" w:color="auto"/>
              <w:right w:val="single" w:sz="4" w:space="0" w:color="auto"/>
            </w:tcBorders>
            <w:hideMark/>
          </w:tcPr>
          <w:p w14:paraId="4114FF0D" w14:textId="05D41F48" w:rsidR="009D5ABE" w:rsidRPr="00DB707E" w:rsidDel="006240CD" w:rsidRDefault="009D5ABE" w:rsidP="00864629">
            <w:pPr>
              <w:pStyle w:val="TAH"/>
              <w:rPr>
                <w:del w:id="86012" w:author="BigCREditor-Post-RAN4#105" w:date="2022-11-28T22:14:00Z"/>
              </w:rPr>
            </w:pPr>
            <w:del w:id="86013" w:author="BigCREditor-Post-RAN4#105" w:date="2022-11-28T22:14:00Z">
              <w:r w:rsidRPr="00DB707E" w:rsidDel="006240CD">
                <w:delText>Description</w:delText>
              </w:r>
            </w:del>
          </w:p>
        </w:tc>
      </w:tr>
      <w:tr w:rsidR="009D5ABE" w:rsidRPr="00DB707E" w:rsidDel="006240CD" w14:paraId="72455D60" w14:textId="6AD6C654" w:rsidTr="00864629">
        <w:trPr>
          <w:trHeight w:val="187"/>
          <w:del w:id="86014" w:author="BigCREditor-Post-RAN4#105" w:date="2022-11-28T22:14:00Z"/>
        </w:trPr>
        <w:tc>
          <w:tcPr>
            <w:tcW w:w="2376" w:type="dxa"/>
            <w:tcBorders>
              <w:top w:val="single" w:sz="4" w:space="0" w:color="auto"/>
              <w:left w:val="single" w:sz="4" w:space="0" w:color="auto"/>
              <w:bottom w:val="single" w:sz="4" w:space="0" w:color="auto"/>
              <w:right w:val="single" w:sz="4" w:space="0" w:color="auto"/>
            </w:tcBorders>
            <w:hideMark/>
          </w:tcPr>
          <w:p w14:paraId="7AFA2AF5" w14:textId="47464FFD" w:rsidR="009D5ABE" w:rsidRPr="00DB707E" w:rsidDel="006240CD" w:rsidRDefault="009D5ABE" w:rsidP="00864629">
            <w:pPr>
              <w:pStyle w:val="TAL"/>
              <w:rPr>
                <w:del w:id="86015" w:author="BigCREditor-Post-RAN4#105" w:date="2022-11-28T22:14:00Z"/>
                <w:lang w:eastAsia="zh-CN"/>
              </w:rPr>
            </w:pPr>
            <w:del w:id="86016" w:author="BigCREditor-Post-RAN4#105" w:date="2022-11-28T22:14:00Z">
              <w:r w:rsidRPr="00DB707E" w:rsidDel="006240CD">
                <w:delText>1</w:delText>
              </w:r>
            </w:del>
          </w:p>
        </w:tc>
        <w:tc>
          <w:tcPr>
            <w:tcW w:w="7230" w:type="dxa"/>
            <w:tcBorders>
              <w:top w:val="single" w:sz="4" w:space="0" w:color="auto"/>
              <w:left w:val="single" w:sz="4" w:space="0" w:color="auto"/>
              <w:bottom w:val="single" w:sz="4" w:space="0" w:color="auto"/>
              <w:right w:val="single" w:sz="4" w:space="0" w:color="auto"/>
            </w:tcBorders>
            <w:hideMark/>
          </w:tcPr>
          <w:p w14:paraId="6A4EF622" w14:textId="52F70DBC" w:rsidR="009D5ABE" w:rsidRPr="00DB707E" w:rsidDel="006240CD" w:rsidRDefault="009D5ABE" w:rsidP="00864629">
            <w:pPr>
              <w:pStyle w:val="TAL"/>
              <w:rPr>
                <w:del w:id="86017" w:author="BigCREditor-Post-RAN4#105" w:date="2022-11-28T22:14:00Z"/>
                <w:rFonts w:eastAsia="Malgun Gothic"/>
                <w:b/>
              </w:rPr>
            </w:pPr>
            <w:del w:id="86018" w:author="BigCREditor-Post-RAN4#105" w:date="2022-11-28T22:14:00Z">
              <w:r w:rsidRPr="00DB707E" w:rsidDel="006240CD">
                <w:delText>NR 15 kHz SSB SCS, 10 MHz bandwidth, FDD duplex mode</w:delText>
              </w:r>
            </w:del>
          </w:p>
        </w:tc>
      </w:tr>
    </w:tbl>
    <w:p w14:paraId="6A1C22B6" w14:textId="4C8366F9" w:rsidR="009D5ABE" w:rsidRPr="00DB707E" w:rsidDel="006240CD" w:rsidRDefault="009D5ABE" w:rsidP="009D5ABE">
      <w:pPr>
        <w:rPr>
          <w:del w:id="86019" w:author="BigCREditor-Post-RAN4#105" w:date="2022-11-28T22:14:00Z"/>
        </w:rPr>
      </w:pPr>
    </w:p>
    <w:p w14:paraId="546C7D41" w14:textId="1C2F227E" w:rsidR="009D5ABE" w:rsidRPr="00DB707E" w:rsidDel="006240CD" w:rsidRDefault="009D5ABE" w:rsidP="009D5ABE">
      <w:pPr>
        <w:pStyle w:val="TH"/>
        <w:rPr>
          <w:del w:id="86020" w:author="BigCREditor-Post-RAN4#105" w:date="2022-11-28T22:14:00Z"/>
        </w:rPr>
      </w:pPr>
      <w:del w:id="86021" w:author="BigCREditor-Post-RAN4#105" w:date="2022-11-28T22:14:00Z">
        <w:r w:rsidRPr="00DB707E" w:rsidDel="006240CD">
          <w:lastRenderedPageBreak/>
          <w:delText xml:space="preserve">Table A.16.6.1.12.2-2: General test parameters for SA intra-frequency event triggered reporting with per-UE gaps for PCell in FR1 with SSB index reading </w:delText>
        </w:r>
      </w:del>
    </w:p>
    <w:tbl>
      <w:tblPr>
        <w:tblW w:w="96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992"/>
        <w:gridCol w:w="2410"/>
        <w:gridCol w:w="2977"/>
      </w:tblGrid>
      <w:tr w:rsidR="009D5ABE" w:rsidRPr="00DB707E" w:rsidDel="006240CD" w14:paraId="4D5C07F8" w14:textId="57CE40F0" w:rsidTr="00864629">
        <w:trPr>
          <w:cantSplit/>
          <w:trHeight w:val="187"/>
          <w:del w:id="86022" w:author="BigCREditor-Post-RAN4#105" w:date="2022-11-28T22:14:00Z"/>
        </w:trPr>
        <w:tc>
          <w:tcPr>
            <w:tcW w:w="2518" w:type="dxa"/>
            <w:tcBorders>
              <w:top w:val="single" w:sz="4" w:space="0" w:color="auto"/>
              <w:left w:val="single" w:sz="4" w:space="0" w:color="auto"/>
              <w:bottom w:val="nil"/>
              <w:right w:val="single" w:sz="4" w:space="0" w:color="auto"/>
            </w:tcBorders>
            <w:shd w:val="clear" w:color="auto" w:fill="auto"/>
            <w:hideMark/>
          </w:tcPr>
          <w:p w14:paraId="610DF7FC" w14:textId="744453D4" w:rsidR="009D5ABE" w:rsidRPr="00DB707E" w:rsidDel="006240CD" w:rsidRDefault="009D5ABE" w:rsidP="00864629">
            <w:pPr>
              <w:pStyle w:val="TAH"/>
              <w:rPr>
                <w:del w:id="86023" w:author="BigCREditor-Post-RAN4#105" w:date="2022-11-28T22:14:00Z"/>
                <w:rFonts w:cs="Arial"/>
              </w:rPr>
            </w:pPr>
            <w:del w:id="86024" w:author="BigCREditor-Post-RAN4#105" w:date="2022-11-28T22:14:00Z">
              <w:r w:rsidRPr="00DB707E" w:rsidDel="006240CD">
                <w:delText>Parameter</w:delText>
              </w:r>
            </w:del>
          </w:p>
        </w:tc>
        <w:tc>
          <w:tcPr>
            <w:tcW w:w="709" w:type="dxa"/>
            <w:tcBorders>
              <w:top w:val="single" w:sz="4" w:space="0" w:color="auto"/>
              <w:left w:val="single" w:sz="4" w:space="0" w:color="auto"/>
              <w:bottom w:val="nil"/>
              <w:right w:val="single" w:sz="4" w:space="0" w:color="auto"/>
            </w:tcBorders>
            <w:shd w:val="clear" w:color="auto" w:fill="auto"/>
            <w:hideMark/>
          </w:tcPr>
          <w:p w14:paraId="6FEF626C" w14:textId="45B706C8" w:rsidR="009D5ABE" w:rsidRPr="00DB707E" w:rsidDel="006240CD" w:rsidRDefault="009D5ABE" w:rsidP="00864629">
            <w:pPr>
              <w:pStyle w:val="TAH"/>
              <w:rPr>
                <w:del w:id="86025" w:author="BigCREditor-Post-RAN4#105" w:date="2022-11-28T22:14:00Z"/>
                <w:rFonts w:cs="Arial"/>
              </w:rPr>
            </w:pPr>
            <w:del w:id="86026" w:author="BigCREditor-Post-RAN4#105" w:date="2022-11-28T22:14:00Z">
              <w:r w:rsidRPr="00DB707E" w:rsidDel="006240CD">
                <w:delText>Unit</w:delText>
              </w:r>
            </w:del>
          </w:p>
        </w:tc>
        <w:tc>
          <w:tcPr>
            <w:tcW w:w="992" w:type="dxa"/>
            <w:tcBorders>
              <w:top w:val="single" w:sz="4" w:space="0" w:color="auto"/>
              <w:left w:val="single" w:sz="4" w:space="0" w:color="auto"/>
              <w:bottom w:val="nil"/>
              <w:right w:val="single" w:sz="4" w:space="0" w:color="auto"/>
            </w:tcBorders>
            <w:shd w:val="clear" w:color="auto" w:fill="auto"/>
            <w:hideMark/>
          </w:tcPr>
          <w:p w14:paraId="4D9FCE4E" w14:textId="2D0CC204" w:rsidR="009D5ABE" w:rsidRPr="00DB707E" w:rsidDel="006240CD" w:rsidRDefault="009D5ABE" w:rsidP="00864629">
            <w:pPr>
              <w:pStyle w:val="TAH"/>
              <w:rPr>
                <w:del w:id="86027" w:author="BigCREditor-Post-RAN4#105" w:date="2022-11-28T22:14:00Z"/>
                <w:lang w:eastAsia="zh-CN"/>
              </w:rPr>
            </w:pPr>
            <w:del w:id="86028" w:author="BigCREditor-Post-RAN4#105" w:date="2022-11-28T22:14:00Z">
              <w:r w:rsidRPr="00DB707E" w:rsidDel="006240CD">
                <w:rPr>
                  <w:lang w:eastAsia="zh-CN"/>
                </w:rPr>
                <w:delText>Test configuration</w:delText>
              </w:r>
            </w:del>
          </w:p>
        </w:tc>
        <w:tc>
          <w:tcPr>
            <w:tcW w:w="2410" w:type="dxa"/>
            <w:tcBorders>
              <w:top w:val="single" w:sz="4" w:space="0" w:color="auto"/>
              <w:left w:val="single" w:sz="4" w:space="0" w:color="auto"/>
              <w:bottom w:val="single" w:sz="4" w:space="0" w:color="auto"/>
              <w:right w:val="single" w:sz="4" w:space="0" w:color="auto"/>
            </w:tcBorders>
            <w:hideMark/>
          </w:tcPr>
          <w:p w14:paraId="06BA76F5" w14:textId="71D31B63" w:rsidR="009D5ABE" w:rsidRPr="00DB707E" w:rsidDel="006240CD" w:rsidRDefault="009D5ABE" w:rsidP="00864629">
            <w:pPr>
              <w:pStyle w:val="TAH"/>
              <w:rPr>
                <w:del w:id="86029" w:author="BigCREditor-Post-RAN4#105" w:date="2022-11-28T22:14:00Z"/>
                <w:rFonts w:cs="Arial"/>
              </w:rPr>
            </w:pPr>
            <w:del w:id="86030" w:author="BigCREditor-Post-RAN4#105" w:date="2022-11-28T22:14:00Z">
              <w:r w:rsidRPr="00DB707E" w:rsidDel="006240CD">
                <w:delText>Value</w:delText>
              </w:r>
            </w:del>
          </w:p>
        </w:tc>
        <w:tc>
          <w:tcPr>
            <w:tcW w:w="2977" w:type="dxa"/>
            <w:tcBorders>
              <w:top w:val="single" w:sz="4" w:space="0" w:color="auto"/>
              <w:left w:val="single" w:sz="4" w:space="0" w:color="auto"/>
              <w:bottom w:val="nil"/>
              <w:right w:val="single" w:sz="4" w:space="0" w:color="auto"/>
            </w:tcBorders>
            <w:shd w:val="clear" w:color="auto" w:fill="auto"/>
            <w:hideMark/>
          </w:tcPr>
          <w:p w14:paraId="3A7248B5" w14:textId="7327C570" w:rsidR="009D5ABE" w:rsidRPr="00DB707E" w:rsidDel="006240CD" w:rsidRDefault="009D5ABE" w:rsidP="00864629">
            <w:pPr>
              <w:pStyle w:val="TAH"/>
              <w:rPr>
                <w:del w:id="86031" w:author="BigCREditor-Post-RAN4#105" w:date="2022-11-28T22:14:00Z"/>
                <w:rFonts w:cs="Arial"/>
              </w:rPr>
            </w:pPr>
            <w:del w:id="86032" w:author="BigCREditor-Post-RAN4#105" w:date="2022-11-28T22:14:00Z">
              <w:r w:rsidRPr="00DB707E" w:rsidDel="006240CD">
                <w:delText>Comment</w:delText>
              </w:r>
            </w:del>
          </w:p>
        </w:tc>
      </w:tr>
      <w:tr w:rsidR="009D5ABE" w:rsidRPr="00DB707E" w:rsidDel="006240CD" w14:paraId="3B5D1B44" w14:textId="2ADC6A4A" w:rsidTr="00864629">
        <w:trPr>
          <w:cantSplit/>
          <w:trHeight w:val="187"/>
          <w:del w:id="86033"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5EAA821E" w14:textId="32C0770B" w:rsidR="009D5ABE" w:rsidRPr="00DB707E" w:rsidDel="006240CD" w:rsidRDefault="009D5ABE" w:rsidP="00864629">
            <w:pPr>
              <w:pStyle w:val="TAL"/>
              <w:rPr>
                <w:del w:id="86034" w:author="BigCREditor-Post-RAN4#105" w:date="2022-11-28T22:14:00Z"/>
                <w:rFonts w:cs="Arial"/>
              </w:rPr>
            </w:pPr>
            <w:del w:id="86035" w:author="BigCREditor-Post-RAN4#105" w:date="2022-11-28T22:14:00Z">
              <w:r w:rsidRPr="00DB707E" w:rsidDel="006240CD">
                <w:delText>Active cell</w:delText>
              </w:r>
            </w:del>
          </w:p>
        </w:tc>
        <w:tc>
          <w:tcPr>
            <w:tcW w:w="709" w:type="dxa"/>
            <w:tcBorders>
              <w:top w:val="single" w:sz="4" w:space="0" w:color="auto"/>
              <w:left w:val="single" w:sz="4" w:space="0" w:color="auto"/>
              <w:bottom w:val="single" w:sz="4" w:space="0" w:color="auto"/>
              <w:right w:val="single" w:sz="4" w:space="0" w:color="auto"/>
            </w:tcBorders>
          </w:tcPr>
          <w:p w14:paraId="4E4EAE9C" w14:textId="1CA39D51" w:rsidR="009D5ABE" w:rsidRPr="00DB707E" w:rsidDel="006240CD" w:rsidRDefault="009D5ABE" w:rsidP="00864629">
            <w:pPr>
              <w:pStyle w:val="TAL"/>
              <w:rPr>
                <w:del w:id="86036" w:author="BigCREditor-Post-RAN4#105" w:date="2022-11-28T22:14: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3B8D7E39" w14:textId="0E9D43FB" w:rsidR="009D5ABE" w:rsidRPr="00DB707E" w:rsidDel="006240CD" w:rsidRDefault="009D5ABE" w:rsidP="00864629">
            <w:pPr>
              <w:pStyle w:val="TAL"/>
              <w:rPr>
                <w:del w:id="86037" w:author="BigCREditor-Post-RAN4#105" w:date="2022-11-28T22:14:00Z"/>
              </w:rPr>
            </w:pPr>
            <w:del w:id="86038"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3E302B98" w14:textId="04607A07" w:rsidR="009D5ABE" w:rsidRPr="00DB707E" w:rsidDel="006240CD" w:rsidRDefault="009D5ABE" w:rsidP="00864629">
            <w:pPr>
              <w:pStyle w:val="TAL"/>
              <w:rPr>
                <w:del w:id="86039" w:author="BigCREditor-Post-RAN4#105" w:date="2022-11-28T22:14:00Z"/>
                <w:rFonts w:cs="Arial"/>
              </w:rPr>
            </w:pPr>
            <w:del w:id="86040" w:author="BigCREditor-Post-RAN4#105" w:date="2022-11-28T22:14:00Z">
              <w:r w:rsidRPr="00DB707E" w:rsidDel="006240CD">
                <w:delText>Cell 1</w:delText>
              </w:r>
            </w:del>
          </w:p>
        </w:tc>
        <w:tc>
          <w:tcPr>
            <w:tcW w:w="2977" w:type="dxa"/>
            <w:tcBorders>
              <w:top w:val="single" w:sz="4" w:space="0" w:color="auto"/>
              <w:left w:val="single" w:sz="4" w:space="0" w:color="auto"/>
              <w:bottom w:val="single" w:sz="4" w:space="0" w:color="auto"/>
              <w:right w:val="single" w:sz="4" w:space="0" w:color="auto"/>
            </w:tcBorders>
          </w:tcPr>
          <w:p w14:paraId="59054CB8" w14:textId="04361BFD" w:rsidR="009D5ABE" w:rsidRPr="00DB707E" w:rsidDel="006240CD" w:rsidRDefault="009D5ABE" w:rsidP="00864629">
            <w:pPr>
              <w:pStyle w:val="TAL"/>
              <w:rPr>
                <w:del w:id="86041" w:author="BigCREditor-Post-RAN4#105" w:date="2022-11-28T22:14:00Z"/>
                <w:rFonts w:cs="Arial"/>
              </w:rPr>
            </w:pPr>
          </w:p>
        </w:tc>
      </w:tr>
      <w:tr w:rsidR="009D5ABE" w:rsidRPr="00DB707E" w:rsidDel="006240CD" w14:paraId="454887D8" w14:textId="4A7E3F2D" w:rsidTr="00864629">
        <w:trPr>
          <w:cantSplit/>
          <w:trHeight w:val="187"/>
          <w:del w:id="86042"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7DEBD32B" w14:textId="761428AA" w:rsidR="009D5ABE" w:rsidRPr="00DB707E" w:rsidDel="006240CD" w:rsidRDefault="009D5ABE" w:rsidP="00864629">
            <w:pPr>
              <w:pStyle w:val="TAL"/>
              <w:rPr>
                <w:del w:id="86043" w:author="BigCREditor-Post-RAN4#105" w:date="2022-11-28T22:14:00Z"/>
                <w:rFonts w:cs="Arial"/>
                <w:b/>
              </w:rPr>
            </w:pPr>
            <w:del w:id="86044" w:author="BigCREditor-Post-RAN4#105" w:date="2022-11-28T22:14:00Z">
              <w:r w:rsidRPr="00DB707E" w:rsidDel="006240CD">
                <w:rPr>
                  <w:bCs/>
                </w:rPr>
                <w:delText>Neighbour cell</w:delText>
              </w:r>
            </w:del>
          </w:p>
        </w:tc>
        <w:tc>
          <w:tcPr>
            <w:tcW w:w="709" w:type="dxa"/>
            <w:tcBorders>
              <w:top w:val="single" w:sz="4" w:space="0" w:color="auto"/>
              <w:left w:val="single" w:sz="4" w:space="0" w:color="auto"/>
              <w:bottom w:val="single" w:sz="4" w:space="0" w:color="auto"/>
              <w:right w:val="single" w:sz="4" w:space="0" w:color="auto"/>
            </w:tcBorders>
          </w:tcPr>
          <w:p w14:paraId="5B112629" w14:textId="7E68EBDA" w:rsidR="009D5ABE" w:rsidRPr="00DB707E" w:rsidDel="006240CD" w:rsidRDefault="009D5ABE" w:rsidP="00864629">
            <w:pPr>
              <w:pStyle w:val="TAL"/>
              <w:rPr>
                <w:del w:id="86045" w:author="BigCREditor-Post-RAN4#105" w:date="2022-11-28T22:14:00Z"/>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3BF1D161" w14:textId="4E1FAF5A" w:rsidR="009D5ABE" w:rsidRPr="00DB707E" w:rsidDel="006240CD" w:rsidRDefault="009D5ABE" w:rsidP="00864629">
            <w:pPr>
              <w:pStyle w:val="TAL"/>
              <w:rPr>
                <w:del w:id="86046" w:author="BigCREditor-Post-RAN4#105" w:date="2022-11-28T22:14:00Z"/>
                <w:bCs/>
              </w:rPr>
            </w:pPr>
            <w:del w:id="86047"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46FA51F3" w14:textId="28871E93" w:rsidR="009D5ABE" w:rsidRPr="00DB707E" w:rsidDel="006240CD" w:rsidRDefault="009D5ABE" w:rsidP="00864629">
            <w:pPr>
              <w:pStyle w:val="TAL"/>
              <w:rPr>
                <w:del w:id="86048" w:author="BigCREditor-Post-RAN4#105" w:date="2022-11-28T22:14:00Z"/>
                <w:rFonts w:cs="Arial"/>
                <w:b/>
              </w:rPr>
            </w:pPr>
            <w:del w:id="86049" w:author="BigCREditor-Post-RAN4#105" w:date="2022-11-28T22:14:00Z">
              <w:r w:rsidRPr="00DB707E" w:rsidDel="006240CD">
                <w:rPr>
                  <w:bCs/>
                </w:rPr>
                <w:delText>Cell 2</w:delText>
              </w:r>
            </w:del>
          </w:p>
        </w:tc>
        <w:tc>
          <w:tcPr>
            <w:tcW w:w="2977" w:type="dxa"/>
            <w:tcBorders>
              <w:top w:val="single" w:sz="4" w:space="0" w:color="auto"/>
              <w:left w:val="single" w:sz="4" w:space="0" w:color="auto"/>
              <w:bottom w:val="single" w:sz="4" w:space="0" w:color="auto"/>
              <w:right w:val="single" w:sz="4" w:space="0" w:color="auto"/>
            </w:tcBorders>
            <w:hideMark/>
          </w:tcPr>
          <w:p w14:paraId="0C26BDB5" w14:textId="14318313" w:rsidR="009D5ABE" w:rsidRPr="00DB707E" w:rsidDel="006240CD" w:rsidRDefault="009D5ABE" w:rsidP="00864629">
            <w:pPr>
              <w:pStyle w:val="TAL"/>
              <w:rPr>
                <w:del w:id="86050" w:author="BigCREditor-Post-RAN4#105" w:date="2022-11-28T22:14:00Z"/>
                <w:rFonts w:cs="Arial"/>
                <w:b/>
              </w:rPr>
            </w:pPr>
            <w:del w:id="86051" w:author="BigCREditor-Post-RAN4#105" w:date="2022-11-28T22:14:00Z">
              <w:r w:rsidRPr="00DB707E" w:rsidDel="006240CD">
                <w:rPr>
                  <w:bCs/>
                </w:rPr>
                <w:delText>Cell to be identified.</w:delText>
              </w:r>
            </w:del>
          </w:p>
        </w:tc>
      </w:tr>
      <w:tr w:rsidR="009D5ABE" w:rsidRPr="00DB707E" w:rsidDel="006240CD" w14:paraId="691431B0" w14:textId="30685571" w:rsidTr="00864629">
        <w:trPr>
          <w:cantSplit/>
          <w:trHeight w:val="187"/>
          <w:del w:id="86052"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0A904110" w14:textId="0D676679" w:rsidR="009D5ABE" w:rsidRPr="00DB707E" w:rsidDel="006240CD" w:rsidRDefault="009D5ABE" w:rsidP="00864629">
            <w:pPr>
              <w:pStyle w:val="TAL"/>
              <w:rPr>
                <w:del w:id="86053" w:author="BigCREditor-Post-RAN4#105" w:date="2022-11-28T22:14:00Z"/>
                <w:rFonts w:cs="Arial"/>
                <w:b/>
              </w:rPr>
            </w:pPr>
            <w:del w:id="86054" w:author="BigCREditor-Post-RAN4#105" w:date="2022-11-28T22:14:00Z">
              <w:r w:rsidRPr="00DB707E" w:rsidDel="006240CD">
                <w:delText>RF Channel Number</w:delText>
              </w:r>
            </w:del>
          </w:p>
        </w:tc>
        <w:tc>
          <w:tcPr>
            <w:tcW w:w="709" w:type="dxa"/>
            <w:tcBorders>
              <w:top w:val="single" w:sz="4" w:space="0" w:color="auto"/>
              <w:left w:val="single" w:sz="4" w:space="0" w:color="auto"/>
              <w:bottom w:val="single" w:sz="4" w:space="0" w:color="auto"/>
              <w:right w:val="single" w:sz="4" w:space="0" w:color="auto"/>
            </w:tcBorders>
          </w:tcPr>
          <w:p w14:paraId="5B1CC340" w14:textId="52D2EFB8" w:rsidR="009D5ABE" w:rsidRPr="00DB707E" w:rsidDel="006240CD" w:rsidRDefault="009D5ABE" w:rsidP="00864629">
            <w:pPr>
              <w:pStyle w:val="TAL"/>
              <w:rPr>
                <w:del w:id="86055" w:author="BigCREditor-Post-RAN4#105" w:date="2022-11-28T22:14:00Z"/>
                <w:rFonts w:cs="Arial"/>
                <w:b/>
              </w:rPr>
            </w:pPr>
          </w:p>
        </w:tc>
        <w:tc>
          <w:tcPr>
            <w:tcW w:w="992" w:type="dxa"/>
            <w:tcBorders>
              <w:top w:val="single" w:sz="4" w:space="0" w:color="auto"/>
              <w:left w:val="single" w:sz="4" w:space="0" w:color="auto"/>
              <w:bottom w:val="single" w:sz="4" w:space="0" w:color="auto"/>
              <w:right w:val="single" w:sz="4" w:space="0" w:color="auto"/>
            </w:tcBorders>
            <w:hideMark/>
          </w:tcPr>
          <w:p w14:paraId="797B502E" w14:textId="0F3EE819" w:rsidR="009D5ABE" w:rsidRPr="00DB707E" w:rsidDel="006240CD" w:rsidRDefault="009D5ABE" w:rsidP="00864629">
            <w:pPr>
              <w:pStyle w:val="TAL"/>
              <w:rPr>
                <w:del w:id="86056" w:author="BigCREditor-Post-RAN4#105" w:date="2022-11-28T22:14:00Z"/>
                <w:bCs/>
              </w:rPr>
            </w:pPr>
            <w:del w:id="86057"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0ABFDE10" w14:textId="646BA955" w:rsidR="009D5ABE" w:rsidRPr="00DB707E" w:rsidDel="006240CD" w:rsidRDefault="009D5ABE" w:rsidP="00864629">
            <w:pPr>
              <w:pStyle w:val="TAL"/>
              <w:rPr>
                <w:del w:id="86058" w:author="BigCREditor-Post-RAN4#105" w:date="2022-11-28T22:14:00Z"/>
                <w:rFonts w:cs="Arial"/>
                <w:b/>
              </w:rPr>
            </w:pPr>
            <w:del w:id="86059" w:author="BigCREditor-Post-RAN4#105" w:date="2022-11-28T22:14:00Z">
              <w:r w:rsidRPr="00DB707E" w:rsidDel="006240CD">
                <w:rPr>
                  <w:bCs/>
                </w:rPr>
                <w:delText>1: Cell 1 and Cell 2</w:delText>
              </w:r>
            </w:del>
          </w:p>
        </w:tc>
        <w:tc>
          <w:tcPr>
            <w:tcW w:w="2977" w:type="dxa"/>
            <w:tcBorders>
              <w:top w:val="single" w:sz="4" w:space="0" w:color="auto"/>
              <w:left w:val="single" w:sz="4" w:space="0" w:color="auto"/>
              <w:bottom w:val="single" w:sz="4" w:space="0" w:color="auto"/>
              <w:right w:val="single" w:sz="4" w:space="0" w:color="auto"/>
            </w:tcBorders>
          </w:tcPr>
          <w:p w14:paraId="7DB6CE45" w14:textId="114C1FB0" w:rsidR="009D5ABE" w:rsidRPr="00DB707E" w:rsidDel="006240CD" w:rsidRDefault="009D5ABE" w:rsidP="00864629">
            <w:pPr>
              <w:pStyle w:val="TAL"/>
              <w:rPr>
                <w:del w:id="86060" w:author="BigCREditor-Post-RAN4#105" w:date="2022-11-28T22:14:00Z"/>
                <w:rFonts w:cs="Arial"/>
                <w:b/>
              </w:rPr>
            </w:pPr>
          </w:p>
        </w:tc>
      </w:tr>
      <w:tr w:rsidR="009D5ABE" w:rsidRPr="00DB707E" w:rsidDel="006240CD" w14:paraId="430152E9" w14:textId="12441442" w:rsidTr="00864629">
        <w:trPr>
          <w:cantSplit/>
          <w:trHeight w:val="187"/>
          <w:del w:id="86061" w:author="BigCREditor-Post-RAN4#105" w:date="2022-11-28T22:14:00Z"/>
        </w:trPr>
        <w:tc>
          <w:tcPr>
            <w:tcW w:w="2518" w:type="dxa"/>
            <w:tcBorders>
              <w:top w:val="single" w:sz="4" w:space="0" w:color="auto"/>
              <w:left w:val="single" w:sz="4" w:space="0" w:color="auto"/>
              <w:bottom w:val="single" w:sz="4" w:space="0" w:color="auto"/>
              <w:right w:val="single" w:sz="4" w:space="0" w:color="auto"/>
            </w:tcBorders>
          </w:tcPr>
          <w:p w14:paraId="46C31A42" w14:textId="510F4785" w:rsidR="009D5ABE" w:rsidRPr="00DB707E" w:rsidDel="006240CD" w:rsidRDefault="009D5ABE" w:rsidP="00864629">
            <w:pPr>
              <w:pStyle w:val="TAL"/>
              <w:rPr>
                <w:del w:id="86062" w:author="BigCREditor-Post-RAN4#105" w:date="2022-11-28T22:14:00Z"/>
                <w:rFonts w:eastAsia="DengXian"/>
                <w:lang w:eastAsia="zh-CN"/>
              </w:rPr>
            </w:pPr>
            <w:del w:id="86063" w:author="BigCREditor-Post-RAN4#105" w:date="2022-11-28T22:14:00Z">
              <w:r w:rsidRPr="00DB707E" w:rsidDel="006240CD">
                <w:rPr>
                  <w:rFonts w:eastAsia="DengXian"/>
                  <w:lang w:eastAsia="zh-CN"/>
                </w:rPr>
                <w:delText>Measurement gap type</w:delText>
              </w:r>
            </w:del>
          </w:p>
        </w:tc>
        <w:tc>
          <w:tcPr>
            <w:tcW w:w="709" w:type="dxa"/>
            <w:tcBorders>
              <w:top w:val="single" w:sz="4" w:space="0" w:color="auto"/>
              <w:left w:val="single" w:sz="4" w:space="0" w:color="auto"/>
              <w:bottom w:val="single" w:sz="4" w:space="0" w:color="auto"/>
              <w:right w:val="single" w:sz="4" w:space="0" w:color="auto"/>
            </w:tcBorders>
          </w:tcPr>
          <w:p w14:paraId="45D33057" w14:textId="5237A909" w:rsidR="009D5ABE" w:rsidRPr="00DB707E" w:rsidDel="006240CD" w:rsidRDefault="009D5ABE" w:rsidP="00864629">
            <w:pPr>
              <w:pStyle w:val="TAL"/>
              <w:rPr>
                <w:del w:id="86064" w:author="BigCREditor-Post-RAN4#105" w:date="2022-11-28T22:14:00Z"/>
                <w:rFonts w:cs="Arial"/>
                <w:b/>
              </w:rPr>
            </w:pPr>
          </w:p>
        </w:tc>
        <w:tc>
          <w:tcPr>
            <w:tcW w:w="992" w:type="dxa"/>
            <w:tcBorders>
              <w:top w:val="single" w:sz="4" w:space="0" w:color="auto"/>
              <w:left w:val="single" w:sz="4" w:space="0" w:color="auto"/>
              <w:bottom w:val="single" w:sz="4" w:space="0" w:color="auto"/>
              <w:right w:val="single" w:sz="4" w:space="0" w:color="auto"/>
            </w:tcBorders>
          </w:tcPr>
          <w:p w14:paraId="51F255B1" w14:textId="4644675B" w:rsidR="009D5ABE" w:rsidRPr="00DB707E" w:rsidDel="006240CD" w:rsidRDefault="009D5ABE" w:rsidP="00864629">
            <w:pPr>
              <w:pStyle w:val="TAL"/>
              <w:rPr>
                <w:del w:id="86065" w:author="BigCREditor-Post-RAN4#105" w:date="2022-11-28T22:14:00Z"/>
                <w:lang w:eastAsia="zh-CN"/>
              </w:rPr>
            </w:pPr>
            <w:del w:id="86066"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58CE4A34" w14:textId="645E3219" w:rsidR="009D5ABE" w:rsidRPr="00DB707E" w:rsidDel="006240CD" w:rsidRDefault="009D5ABE" w:rsidP="00864629">
            <w:pPr>
              <w:pStyle w:val="TAL"/>
              <w:rPr>
                <w:del w:id="86067" w:author="BigCREditor-Post-RAN4#105" w:date="2022-11-28T22:14:00Z"/>
                <w:rFonts w:eastAsia="DengXian"/>
                <w:bCs/>
                <w:lang w:eastAsia="zh-CN"/>
              </w:rPr>
            </w:pPr>
            <w:del w:id="86068" w:author="BigCREditor-Post-RAN4#105" w:date="2022-11-28T22:14:00Z">
              <w:r w:rsidRPr="00DB707E" w:rsidDel="006240CD">
                <w:rPr>
                  <w:rFonts w:eastAsia="DengXian"/>
                  <w:bCs/>
                  <w:lang w:eastAsia="zh-CN"/>
                </w:rPr>
                <w:delText>Per-UE gaps</w:delText>
              </w:r>
            </w:del>
          </w:p>
        </w:tc>
        <w:tc>
          <w:tcPr>
            <w:tcW w:w="2977" w:type="dxa"/>
            <w:tcBorders>
              <w:top w:val="single" w:sz="4" w:space="0" w:color="auto"/>
              <w:left w:val="single" w:sz="4" w:space="0" w:color="auto"/>
              <w:bottom w:val="single" w:sz="4" w:space="0" w:color="auto"/>
              <w:right w:val="single" w:sz="4" w:space="0" w:color="auto"/>
            </w:tcBorders>
          </w:tcPr>
          <w:p w14:paraId="7D01A419" w14:textId="0CB4E1B8" w:rsidR="009D5ABE" w:rsidRPr="00DB707E" w:rsidDel="006240CD" w:rsidRDefault="009D5ABE" w:rsidP="00864629">
            <w:pPr>
              <w:pStyle w:val="TAL"/>
              <w:rPr>
                <w:del w:id="86069" w:author="BigCREditor-Post-RAN4#105" w:date="2022-11-28T22:14:00Z"/>
                <w:rFonts w:cs="Arial"/>
                <w:b/>
              </w:rPr>
            </w:pPr>
          </w:p>
        </w:tc>
      </w:tr>
      <w:tr w:rsidR="009D5ABE" w:rsidRPr="00DB707E" w:rsidDel="006240CD" w14:paraId="64F13F6A" w14:textId="724D7885" w:rsidTr="00864629">
        <w:trPr>
          <w:cantSplit/>
          <w:trHeight w:val="187"/>
          <w:del w:id="86070" w:author="BigCREditor-Post-RAN4#105" w:date="2022-11-28T22:14:00Z"/>
        </w:trPr>
        <w:tc>
          <w:tcPr>
            <w:tcW w:w="2518" w:type="dxa"/>
            <w:tcBorders>
              <w:top w:val="single" w:sz="4" w:space="0" w:color="auto"/>
              <w:left w:val="single" w:sz="4" w:space="0" w:color="auto"/>
              <w:bottom w:val="single" w:sz="4" w:space="0" w:color="auto"/>
              <w:right w:val="single" w:sz="4" w:space="0" w:color="auto"/>
            </w:tcBorders>
          </w:tcPr>
          <w:p w14:paraId="24D689FD" w14:textId="520E2A07" w:rsidR="009D5ABE" w:rsidRPr="00DB707E" w:rsidDel="006240CD" w:rsidRDefault="009D5ABE" w:rsidP="00864629">
            <w:pPr>
              <w:pStyle w:val="TAL"/>
              <w:rPr>
                <w:del w:id="86071" w:author="BigCREditor-Post-RAN4#105" w:date="2022-11-28T22:14:00Z"/>
                <w:rFonts w:eastAsia="DengXian"/>
                <w:lang w:eastAsia="zh-CN"/>
              </w:rPr>
            </w:pPr>
            <w:del w:id="86072" w:author="BigCREditor-Post-RAN4#105" w:date="2022-11-28T22:14:00Z">
              <w:r w:rsidRPr="00DB707E" w:rsidDel="006240CD">
                <w:rPr>
                  <w:rFonts w:eastAsia="DengXian" w:hint="eastAsia"/>
                  <w:lang w:eastAsia="zh-CN"/>
                </w:rPr>
                <w:delText>M</w:delText>
              </w:r>
              <w:r w:rsidRPr="00DB707E" w:rsidDel="006240CD">
                <w:rPr>
                  <w:rFonts w:eastAsia="DengXian"/>
                  <w:lang w:eastAsia="zh-CN"/>
                </w:rPr>
                <w:delText>easurement gap repetition periodicity</w:delText>
              </w:r>
            </w:del>
          </w:p>
        </w:tc>
        <w:tc>
          <w:tcPr>
            <w:tcW w:w="709" w:type="dxa"/>
            <w:tcBorders>
              <w:top w:val="single" w:sz="4" w:space="0" w:color="auto"/>
              <w:left w:val="single" w:sz="4" w:space="0" w:color="auto"/>
              <w:bottom w:val="single" w:sz="4" w:space="0" w:color="auto"/>
              <w:right w:val="single" w:sz="4" w:space="0" w:color="auto"/>
            </w:tcBorders>
          </w:tcPr>
          <w:p w14:paraId="5578847A" w14:textId="36C650C6" w:rsidR="009D5ABE" w:rsidRPr="00DB707E" w:rsidDel="006240CD" w:rsidRDefault="009D5ABE" w:rsidP="00864629">
            <w:pPr>
              <w:pStyle w:val="TAL"/>
              <w:rPr>
                <w:del w:id="86073" w:author="BigCREditor-Post-RAN4#105" w:date="2022-11-28T22:14:00Z"/>
                <w:rFonts w:eastAsia="DengXian" w:cs="Arial"/>
                <w:lang w:eastAsia="zh-CN"/>
              </w:rPr>
            </w:pPr>
            <w:del w:id="86074" w:author="BigCREditor-Post-RAN4#105" w:date="2022-11-28T22:14:00Z">
              <w:r w:rsidRPr="00DB707E" w:rsidDel="006240CD">
                <w:rPr>
                  <w:rFonts w:eastAsia="DengXian" w:cs="Arial"/>
                  <w:lang w:eastAsia="zh-CN"/>
                </w:rPr>
                <w:delText>ms</w:delText>
              </w:r>
            </w:del>
          </w:p>
        </w:tc>
        <w:tc>
          <w:tcPr>
            <w:tcW w:w="992" w:type="dxa"/>
            <w:tcBorders>
              <w:top w:val="single" w:sz="4" w:space="0" w:color="auto"/>
              <w:left w:val="single" w:sz="4" w:space="0" w:color="auto"/>
              <w:bottom w:val="single" w:sz="4" w:space="0" w:color="auto"/>
              <w:right w:val="single" w:sz="4" w:space="0" w:color="auto"/>
            </w:tcBorders>
          </w:tcPr>
          <w:p w14:paraId="0B7F26CC" w14:textId="656169C0" w:rsidR="009D5ABE" w:rsidRPr="00DB707E" w:rsidDel="006240CD" w:rsidRDefault="009D5ABE" w:rsidP="00864629">
            <w:pPr>
              <w:pStyle w:val="TAL"/>
              <w:rPr>
                <w:del w:id="86075" w:author="BigCREditor-Post-RAN4#105" w:date="2022-11-28T22:14:00Z"/>
                <w:lang w:eastAsia="zh-CN"/>
              </w:rPr>
            </w:pPr>
            <w:del w:id="86076"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280017DC" w14:textId="7840E4A3" w:rsidR="009D5ABE" w:rsidRPr="00DB707E" w:rsidDel="006240CD" w:rsidRDefault="009D5ABE" w:rsidP="00864629">
            <w:pPr>
              <w:pStyle w:val="TAL"/>
              <w:rPr>
                <w:del w:id="86077" w:author="BigCREditor-Post-RAN4#105" w:date="2022-11-28T22:14:00Z"/>
                <w:rFonts w:eastAsia="DengXian"/>
                <w:bCs/>
                <w:lang w:eastAsia="zh-CN"/>
              </w:rPr>
            </w:pPr>
            <w:del w:id="86078" w:author="BigCREditor-Post-RAN4#105" w:date="2022-11-28T22:14:00Z">
              <w:r w:rsidRPr="00DB707E" w:rsidDel="006240CD">
                <w:rPr>
                  <w:rFonts w:eastAsia="DengXian" w:hint="eastAsia"/>
                  <w:bCs/>
                  <w:lang w:eastAsia="zh-CN"/>
                </w:rPr>
                <w:delText>4</w:delText>
              </w:r>
              <w:r w:rsidRPr="00DB707E" w:rsidDel="006240CD">
                <w:rPr>
                  <w:rFonts w:eastAsia="DengXian"/>
                  <w:bCs/>
                  <w:lang w:eastAsia="zh-CN"/>
                </w:rPr>
                <w:delText>0</w:delText>
              </w:r>
            </w:del>
          </w:p>
        </w:tc>
        <w:tc>
          <w:tcPr>
            <w:tcW w:w="2977" w:type="dxa"/>
            <w:tcBorders>
              <w:top w:val="single" w:sz="4" w:space="0" w:color="auto"/>
              <w:left w:val="single" w:sz="4" w:space="0" w:color="auto"/>
              <w:bottom w:val="single" w:sz="4" w:space="0" w:color="auto"/>
              <w:right w:val="single" w:sz="4" w:space="0" w:color="auto"/>
            </w:tcBorders>
          </w:tcPr>
          <w:p w14:paraId="26A00BCB" w14:textId="6C902E4F" w:rsidR="009D5ABE" w:rsidRPr="00DB707E" w:rsidDel="006240CD" w:rsidRDefault="009D5ABE" w:rsidP="00864629">
            <w:pPr>
              <w:pStyle w:val="TAL"/>
              <w:rPr>
                <w:del w:id="86079" w:author="BigCREditor-Post-RAN4#105" w:date="2022-11-28T22:14:00Z"/>
                <w:rFonts w:cs="Arial"/>
                <w:b/>
              </w:rPr>
            </w:pPr>
          </w:p>
        </w:tc>
      </w:tr>
      <w:tr w:rsidR="009D5ABE" w:rsidRPr="00DB707E" w:rsidDel="006240CD" w14:paraId="0C788FFB" w14:textId="145BAC32" w:rsidTr="00864629">
        <w:trPr>
          <w:cantSplit/>
          <w:trHeight w:val="46"/>
          <w:del w:id="86080" w:author="BigCREditor-Post-RAN4#105" w:date="2022-11-28T22:14:00Z"/>
        </w:trPr>
        <w:tc>
          <w:tcPr>
            <w:tcW w:w="2518" w:type="dxa"/>
            <w:tcBorders>
              <w:top w:val="single" w:sz="4" w:space="0" w:color="auto"/>
              <w:left w:val="single" w:sz="4" w:space="0" w:color="auto"/>
              <w:bottom w:val="single" w:sz="4" w:space="0" w:color="auto"/>
              <w:right w:val="single" w:sz="4" w:space="0" w:color="auto"/>
            </w:tcBorders>
          </w:tcPr>
          <w:p w14:paraId="161AA917" w14:textId="0B5E86B9" w:rsidR="009D5ABE" w:rsidRPr="00DB707E" w:rsidDel="006240CD" w:rsidRDefault="009D5ABE" w:rsidP="00864629">
            <w:pPr>
              <w:pStyle w:val="TAL"/>
              <w:rPr>
                <w:del w:id="86081" w:author="BigCREditor-Post-RAN4#105" w:date="2022-11-28T22:14:00Z"/>
                <w:rFonts w:eastAsia="DengXian"/>
                <w:lang w:eastAsia="zh-CN"/>
              </w:rPr>
            </w:pPr>
            <w:del w:id="86082" w:author="BigCREditor-Post-RAN4#105" w:date="2022-11-28T22:14:00Z">
              <w:r w:rsidRPr="00DB707E" w:rsidDel="006240CD">
                <w:rPr>
                  <w:rFonts w:eastAsia="DengXian" w:hint="eastAsia"/>
                  <w:lang w:eastAsia="zh-CN"/>
                </w:rPr>
                <w:delText>M</w:delText>
              </w:r>
              <w:r w:rsidRPr="00DB707E" w:rsidDel="006240CD">
                <w:rPr>
                  <w:rFonts w:eastAsia="DengXian"/>
                  <w:lang w:eastAsia="zh-CN"/>
                </w:rPr>
                <w:delText>easurement gap length</w:delText>
              </w:r>
            </w:del>
          </w:p>
        </w:tc>
        <w:tc>
          <w:tcPr>
            <w:tcW w:w="709" w:type="dxa"/>
            <w:tcBorders>
              <w:top w:val="single" w:sz="4" w:space="0" w:color="auto"/>
              <w:left w:val="single" w:sz="4" w:space="0" w:color="auto"/>
              <w:bottom w:val="single" w:sz="4" w:space="0" w:color="auto"/>
              <w:right w:val="single" w:sz="4" w:space="0" w:color="auto"/>
            </w:tcBorders>
          </w:tcPr>
          <w:p w14:paraId="17D59A32" w14:textId="28DF6B12" w:rsidR="009D5ABE" w:rsidRPr="00DB707E" w:rsidDel="006240CD" w:rsidRDefault="009D5ABE" w:rsidP="00864629">
            <w:pPr>
              <w:pStyle w:val="TAL"/>
              <w:rPr>
                <w:del w:id="86083" w:author="BigCREditor-Post-RAN4#105" w:date="2022-11-28T22:14:00Z"/>
                <w:rFonts w:eastAsia="DengXian" w:cs="Arial"/>
                <w:lang w:eastAsia="zh-CN"/>
              </w:rPr>
            </w:pPr>
            <w:del w:id="86084" w:author="BigCREditor-Post-RAN4#105" w:date="2022-11-28T22:14:00Z">
              <w:r w:rsidRPr="00DB707E" w:rsidDel="006240CD">
                <w:rPr>
                  <w:rFonts w:eastAsia="DengXian" w:cs="Arial" w:hint="eastAsia"/>
                  <w:lang w:eastAsia="zh-CN"/>
                </w:rPr>
                <w:delText>m</w:delText>
              </w:r>
              <w:r w:rsidRPr="00DB707E" w:rsidDel="006240CD">
                <w:rPr>
                  <w:rFonts w:eastAsia="DengXian" w:cs="Arial"/>
                  <w:lang w:eastAsia="zh-CN"/>
                </w:rPr>
                <w:delText>s</w:delText>
              </w:r>
            </w:del>
          </w:p>
        </w:tc>
        <w:tc>
          <w:tcPr>
            <w:tcW w:w="992" w:type="dxa"/>
            <w:tcBorders>
              <w:top w:val="single" w:sz="4" w:space="0" w:color="auto"/>
              <w:left w:val="single" w:sz="4" w:space="0" w:color="auto"/>
              <w:bottom w:val="single" w:sz="4" w:space="0" w:color="auto"/>
              <w:right w:val="single" w:sz="4" w:space="0" w:color="auto"/>
            </w:tcBorders>
          </w:tcPr>
          <w:p w14:paraId="78892489" w14:textId="18728DC6" w:rsidR="009D5ABE" w:rsidRPr="00DB707E" w:rsidDel="006240CD" w:rsidRDefault="009D5ABE" w:rsidP="00864629">
            <w:pPr>
              <w:pStyle w:val="TAL"/>
              <w:rPr>
                <w:del w:id="86085" w:author="BigCREditor-Post-RAN4#105" w:date="2022-11-28T22:14:00Z"/>
                <w:lang w:eastAsia="zh-CN"/>
              </w:rPr>
            </w:pPr>
            <w:del w:id="86086"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404B9AB3" w14:textId="3B037B30" w:rsidR="009D5ABE" w:rsidRPr="00DB707E" w:rsidDel="006240CD" w:rsidRDefault="009D5ABE" w:rsidP="00864629">
            <w:pPr>
              <w:pStyle w:val="TAL"/>
              <w:rPr>
                <w:del w:id="86087" w:author="BigCREditor-Post-RAN4#105" w:date="2022-11-28T22:14:00Z"/>
                <w:rFonts w:eastAsia="DengXian"/>
                <w:bCs/>
                <w:lang w:eastAsia="zh-CN"/>
              </w:rPr>
            </w:pPr>
            <w:del w:id="86088" w:author="BigCREditor-Post-RAN4#105" w:date="2022-11-28T22:14:00Z">
              <w:r w:rsidRPr="00DB707E" w:rsidDel="006240CD">
                <w:rPr>
                  <w:rFonts w:eastAsia="DengXian" w:hint="eastAsia"/>
                  <w:bCs/>
                  <w:lang w:eastAsia="zh-CN"/>
                </w:rPr>
                <w:delText>6</w:delText>
              </w:r>
            </w:del>
          </w:p>
        </w:tc>
        <w:tc>
          <w:tcPr>
            <w:tcW w:w="2977" w:type="dxa"/>
            <w:tcBorders>
              <w:top w:val="single" w:sz="4" w:space="0" w:color="auto"/>
              <w:left w:val="single" w:sz="4" w:space="0" w:color="auto"/>
              <w:bottom w:val="single" w:sz="4" w:space="0" w:color="auto"/>
              <w:right w:val="single" w:sz="4" w:space="0" w:color="auto"/>
            </w:tcBorders>
          </w:tcPr>
          <w:p w14:paraId="2F7A937B" w14:textId="0F99A500" w:rsidR="009D5ABE" w:rsidRPr="00DB707E" w:rsidDel="006240CD" w:rsidRDefault="009D5ABE" w:rsidP="00864629">
            <w:pPr>
              <w:pStyle w:val="TAL"/>
              <w:rPr>
                <w:del w:id="86089" w:author="BigCREditor-Post-RAN4#105" w:date="2022-11-28T22:14:00Z"/>
                <w:rFonts w:cs="Arial"/>
                <w:b/>
              </w:rPr>
            </w:pPr>
          </w:p>
        </w:tc>
      </w:tr>
      <w:tr w:rsidR="009D5ABE" w:rsidRPr="00DB707E" w:rsidDel="006240CD" w14:paraId="6FFD7531" w14:textId="3FCC473F" w:rsidTr="00864629">
        <w:trPr>
          <w:cantSplit/>
          <w:trHeight w:val="187"/>
          <w:del w:id="86090" w:author="BigCREditor-Post-RAN4#105" w:date="2022-11-28T22:14:00Z"/>
        </w:trPr>
        <w:tc>
          <w:tcPr>
            <w:tcW w:w="2518" w:type="dxa"/>
            <w:tcBorders>
              <w:top w:val="single" w:sz="4" w:space="0" w:color="auto"/>
              <w:left w:val="single" w:sz="4" w:space="0" w:color="auto"/>
              <w:bottom w:val="single" w:sz="4" w:space="0" w:color="auto"/>
              <w:right w:val="single" w:sz="4" w:space="0" w:color="auto"/>
            </w:tcBorders>
          </w:tcPr>
          <w:p w14:paraId="08384FCD" w14:textId="70B906DE" w:rsidR="009D5ABE" w:rsidRPr="00DB707E" w:rsidDel="006240CD" w:rsidRDefault="009D5ABE" w:rsidP="00864629">
            <w:pPr>
              <w:pStyle w:val="TAL"/>
              <w:rPr>
                <w:del w:id="86091" w:author="BigCREditor-Post-RAN4#105" w:date="2022-11-28T22:14:00Z"/>
                <w:rFonts w:eastAsia="DengXian"/>
                <w:lang w:eastAsia="zh-CN"/>
              </w:rPr>
            </w:pPr>
            <w:del w:id="86092" w:author="BigCREditor-Post-RAN4#105" w:date="2022-11-28T22:14:00Z">
              <w:r w:rsidRPr="00DB707E" w:rsidDel="006240CD">
                <w:rPr>
                  <w:rFonts w:eastAsia="DengXian" w:hint="eastAsia"/>
                  <w:lang w:eastAsia="zh-CN"/>
                </w:rPr>
                <w:delText>M</w:delText>
              </w:r>
              <w:r w:rsidRPr="00DB707E" w:rsidDel="006240CD">
                <w:rPr>
                  <w:rFonts w:eastAsia="DengXian"/>
                  <w:lang w:eastAsia="zh-CN"/>
                </w:rPr>
                <w:delText>easurement gap offset</w:delText>
              </w:r>
            </w:del>
          </w:p>
        </w:tc>
        <w:tc>
          <w:tcPr>
            <w:tcW w:w="709" w:type="dxa"/>
            <w:tcBorders>
              <w:top w:val="single" w:sz="4" w:space="0" w:color="auto"/>
              <w:left w:val="single" w:sz="4" w:space="0" w:color="auto"/>
              <w:bottom w:val="single" w:sz="4" w:space="0" w:color="auto"/>
              <w:right w:val="single" w:sz="4" w:space="0" w:color="auto"/>
            </w:tcBorders>
          </w:tcPr>
          <w:p w14:paraId="735A271D" w14:textId="3D6DD1D5" w:rsidR="009D5ABE" w:rsidRPr="00DB707E" w:rsidDel="006240CD" w:rsidRDefault="009D5ABE" w:rsidP="00864629">
            <w:pPr>
              <w:pStyle w:val="TAL"/>
              <w:rPr>
                <w:del w:id="86093" w:author="BigCREditor-Post-RAN4#105" w:date="2022-11-28T22:14:00Z"/>
                <w:rFonts w:eastAsia="DengXian" w:cs="Arial"/>
                <w:lang w:eastAsia="zh-CN"/>
              </w:rPr>
            </w:pPr>
            <w:del w:id="86094" w:author="BigCREditor-Post-RAN4#105" w:date="2022-11-28T22:14:00Z">
              <w:r w:rsidRPr="00DB707E" w:rsidDel="006240CD">
                <w:rPr>
                  <w:rFonts w:eastAsia="DengXian" w:cs="Arial" w:hint="eastAsia"/>
                  <w:lang w:eastAsia="zh-CN"/>
                </w:rPr>
                <w:delText>m</w:delText>
              </w:r>
              <w:r w:rsidRPr="00DB707E" w:rsidDel="006240CD">
                <w:rPr>
                  <w:rFonts w:eastAsia="DengXian" w:cs="Arial"/>
                  <w:lang w:eastAsia="zh-CN"/>
                </w:rPr>
                <w:delText>s</w:delText>
              </w:r>
            </w:del>
          </w:p>
        </w:tc>
        <w:tc>
          <w:tcPr>
            <w:tcW w:w="992" w:type="dxa"/>
            <w:tcBorders>
              <w:top w:val="single" w:sz="4" w:space="0" w:color="auto"/>
              <w:left w:val="single" w:sz="4" w:space="0" w:color="auto"/>
              <w:bottom w:val="single" w:sz="4" w:space="0" w:color="auto"/>
              <w:right w:val="single" w:sz="4" w:space="0" w:color="auto"/>
            </w:tcBorders>
          </w:tcPr>
          <w:p w14:paraId="649B73DA" w14:textId="5A2BC1E6" w:rsidR="009D5ABE" w:rsidRPr="00DB707E" w:rsidDel="006240CD" w:rsidRDefault="009D5ABE" w:rsidP="00864629">
            <w:pPr>
              <w:pStyle w:val="TAL"/>
              <w:rPr>
                <w:del w:id="86095" w:author="BigCREditor-Post-RAN4#105" w:date="2022-11-28T22:14:00Z"/>
                <w:lang w:eastAsia="zh-CN"/>
              </w:rPr>
            </w:pPr>
            <w:del w:id="86096"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3AB856D3" w14:textId="1FC4EBBE" w:rsidR="009D5ABE" w:rsidRPr="00DB707E" w:rsidDel="006240CD" w:rsidRDefault="009D5ABE" w:rsidP="00864629">
            <w:pPr>
              <w:pStyle w:val="TAL"/>
              <w:rPr>
                <w:del w:id="86097" w:author="BigCREditor-Post-RAN4#105" w:date="2022-11-28T22:14:00Z"/>
                <w:rFonts w:eastAsia="DengXian"/>
                <w:bCs/>
                <w:lang w:eastAsia="zh-CN"/>
              </w:rPr>
            </w:pPr>
            <w:del w:id="86098" w:author="BigCREditor-Post-RAN4#105" w:date="2022-11-28T22:14:00Z">
              <w:r w:rsidRPr="00DB707E" w:rsidDel="006240CD">
                <w:rPr>
                  <w:rFonts w:eastAsia="DengXian" w:hint="eastAsia"/>
                  <w:bCs/>
                  <w:lang w:eastAsia="zh-CN"/>
                </w:rPr>
                <w:delText>3</w:delText>
              </w:r>
              <w:r w:rsidRPr="00DB707E" w:rsidDel="006240CD">
                <w:rPr>
                  <w:rFonts w:eastAsia="DengXian"/>
                  <w:bCs/>
                  <w:lang w:eastAsia="zh-CN"/>
                </w:rPr>
                <w:delText>9</w:delText>
              </w:r>
            </w:del>
          </w:p>
        </w:tc>
        <w:tc>
          <w:tcPr>
            <w:tcW w:w="2977" w:type="dxa"/>
            <w:tcBorders>
              <w:top w:val="single" w:sz="4" w:space="0" w:color="auto"/>
              <w:left w:val="single" w:sz="4" w:space="0" w:color="auto"/>
              <w:bottom w:val="single" w:sz="4" w:space="0" w:color="auto"/>
              <w:right w:val="single" w:sz="4" w:space="0" w:color="auto"/>
            </w:tcBorders>
          </w:tcPr>
          <w:p w14:paraId="4CE7B451" w14:textId="6094995C" w:rsidR="009D5ABE" w:rsidRPr="00DB707E" w:rsidDel="006240CD" w:rsidRDefault="009D5ABE" w:rsidP="00864629">
            <w:pPr>
              <w:pStyle w:val="TAL"/>
              <w:rPr>
                <w:del w:id="86099" w:author="BigCREditor-Post-RAN4#105" w:date="2022-11-28T22:14:00Z"/>
                <w:rFonts w:cs="Arial"/>
                <w:b/>
              </w:rPr>
            </w:pPr>
          </w:p>
        </w:tc>
      </w:tr>
      <w:tr w:rsidR="009D5ABE" w:rsidRPr="00DB707E" w:rsidDel="006240CD" w14:paraId="167C70FA" w14:textId="56E5BF7B" w:rsidTr="00864629">
        <w:trPr>
          <w:cantSplit/>
          <w:trHeight w:val="187"/>
          <w:del w:id="86100" w:author="BigCREditor-Post-RAN4#105" w:date="2022-11-28T22:14:00Z"/>
        </w:trPr>
        <w:tc>
          <w:tcPr>
            <w:tcW w:w="2518" w:type="dxa"/>
            <w:tcBorders>
              <w:top w:val="single" w:sz="4" w:space="0" w:color="auto"/>
              <w:left w:val="single" w:sz="4" w:space="0" w:color="auto"/>
              <w:bottom w:val="nil"/>
              <w:right w:val="single" w:sz="4" w:space="0" w:color="auto"/>
            </w:tcBorders>
            <w:shd w:val="clear" w:color="auto" w:fill="auto"/>
            <w:hideMark/>
          </w:tcPr>
          <w:p w14:paraId="6985DCF9" w14:textId="22B5EA9D" w:rsidR="009D5ABE" w:rsidRPr="00DB707E" w:rsidDel="006240CD" w:rsidRDefault="009D5ABE" w:rsidP="00864629">
            <w:pPr>
              <w:pStyle w:val="TAL"/>
              <w:rPr>
                <w:del w:id="86101" w:author="BigCREditor-Post-RAN4#105" w:date="2022-11-28T22:14:00Z"/>
                <w:lang w:eastAsia="zh-CN"/>
              </w:rPr>
            </w:pPr>
            <w:del w:id="86102" w:author="BigCREditor-Post-RAN4#105" w:date="2022-11-28T22:14:00Z">
              <w:r w:rsidRPr="00DB707E" w:rsidDel="006240CD">
                <w:rPr>
                  <w:lang w:eastAsia="zh-CN"/>
                </w:rPr>
                <w:delText>SSB configuration</w:delText>
              </w:r>
            </w:del>
          </w:p>
        </w:tc>
        <w:tc>
          <w:tcPr>
            <w:tcW w:w="709" w:type="dxa"/>
            <w:tcBorders>
              <w:top w:val="single" w:sz="4" w:space="0" w:color="auto"/>
              <w:left w:val="single" w:sz="4" w:space="0" w:color="auto"/>
              <w:bottom w:val="nil"/>
              <w:right w:val="single" w:sz="4" w:space="0" w:color="auto"/>
            </w:tcBorders>
            <w:shd w:val="clear" w:color="auto" w:fill="auto"/>
          </w:tcPr>
          <w:p w14:paraId="4F7B262E" w14:textId="37F65576" w:rsidR="009D5ABE" w:rsidRPr="00DB707E" w:rsidDel="006240CD" w:rsidRDefault="009D5ABE" w:rsidP="00864629">
            <w:pPr>
              <w:pStyle w:val="TAL"/>
              <w:rPr>
                <w:del w:id="86103" w:author="BigCREditor-Post-RAN4#105" w:date="2022-11-28T22:14: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427497DD" w14:textId="372B8452" w:rsidR="009D5ABE" w:rsidRPr="00DB707E" w:rsidDel="006240CD" w:rsidRDefault="009D5ABE" w:rsidP="00864629">
            <w:pPr>
              <w:pStyle w:val="TAL"/>
              <w:rPr>
                <w:del w:id="86104" w:author="BigCREditor-Post-RAN4#105" w:date="2022-11-28T22:14:00Z"/>
                <w:bCs/>
                <w:lang w:eastAsia="zh-CN"/>
              </w:rPr>
            </w:pPr>
            <w:del w:id="86105" w:author="BigCREditor-Post-RAN4#105" w:date="2022-11-28T22:14:00Z">
              <w:r w:rsidRPr="00DB707E" w:rsidDel="006240CD">
                <w:rPr>
                  <w:bCs/>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0DF2DB5F" w14:textId="1BCC9EE9" w:rsidR="009D5ABE" w:rsidRPr="00DB707E" w:rsidDel="006240CD" w:rsidRDefault="009D5ABE" w:rsidP="00864629">
            <w:pPr>
              <w:pStyle w:val="TAL"/>
              <w:rPr>
                <w:del w:id="86106" w:author="BigCREditor-Post-RAN4#105" w:date="2022-11-28T22:14:00Z"/>
                <w:bCs/>
                <w:lang w:eastAsia="zh-CN"/>
              </w:rPr>
            </w:pPr>
            <w:del w:id="86107" w:author="BigCREditor-Post-RAN4#105" w:date="2022-11-28T22:14:00Z">
              <w:r w:rsidRPr="00DB707E" w:rsidDel="006240CD">
                <w:rPr>
                  <w:bCs/>
                  <w:lang w:eastAsia="zh-CN"/>
                </w:rPr>
                <w:delText>SSB.1 FR1</w:delText>
              </w:r>
            </w:del>
          </w:p>
        </w:tc>
        <w:tc>
          <w:tcPr>
            <w:tcW w:w="2977" w:type="dxa"/>
            <w:tcBorders>
              <w:top w:val="single" w:sz="4" w:space="0" w:color="auto"/>
              <w:left w:val="single" w:sz="4" w:space="0" w:color="auto"/>
              <w:bottom w:val="single" w:sz="4" w:space="0" w:color="auto"/>
              <w:right w:val="single" w:sz="4" w:space="0" w:color="auto"/>
            </w:tcBorders>
          </w:tcPr>
          <w:p w14:paraId="38D67612" w14:textId="13F91D4D" w:rsidR="009D5ABE" w:rsidRPr="00DB707E" w:rsidDel="006240CD" w:rsidRDefault="009D5ABE" w:rsidP="00864629">
            <w:pPr>
              <w:pStyle w:val="TAL"/>
              <w:rPr>
                <w:del w:id="86108" w:author="BigCREditor-Post-RAN4#105" w:date="2022-11-28T22:14:00Z"/>
                <w:bCs/>
                <w:lang w:eastAsia="zh-CN"/>
              </w:rPr>
            </w:pPr>
          </w:p>
        </w:tc>
      </w:tr>
      <w:tr w:rsidR="009D5ABE" w:rsidRPr="00DB707E" w:rsidDel="006240CD" w14:paraId="53EF494F" w14:textId="7037F253" w:rsidTr="00864629">
        <w:trPr>
          <w:cantSplit/>
          <w:trHeight w:val="187"/>
          <w:del w:id="86109" w:author="BigCREditor-Post-RAN4#105" w:date="2022-11-28T22:14:00Z"/>
        </w:trPr>
        <w:tc>
          <w:tcPr>
            <w:tcW w:w="2518" w:type="dxa"/>
            <w:tcBorders>
              <w:top w:val="single" w:sz="4" w:space="0" w:color="auto"/>
              <w:left w:val="single" w:sz="4" w:space="0" w:color="auto"/>
              <w:bottom w:val="nil"/>
              <w:right w:val="single" w:sz="4" w:space="0" w:color="auto"/>
            </w:tcBorders>
            <w:shd w:val="clear" w:color="auto" w:fill="auto"/>
            <w:hideMark/>
          </w:tcPr>
          <w:p w14:paraId="3F06D188" w14:textId="72F8CC55" w:rsidR="009D5ABE" w:rsidRPr="00DB707E" w:rsidDel="006240CD" w:rsidRDefault="009D5ABE" w:rsidP="00864629">
            <w:pPr>
              <w:pStyle w:val="TAL"/>
              <w:rPr>
                <w:del w:id="86110" w:author="BigCREditor-Post-RAN4#105" w:date="2022-11-28T22:14:00Z"/>
                <w:lang w:eastAsia="zh-CN"/>
              </w:rPr>
            </w:pPr>
            <w:del w:id="86111" w:author="BigCREditor-Post-RAN4#105" w:date="2022-11-28T22:14:00Z">
              <w:r w:rsidRPr="00DB707E" w:rsidDel="006240CD">
                <w:rPr>
                  <w:lang w:eastAsia="zh-CN"/>
                </w:rPr>
                <w:delText>SMTC configuration</w:delText>
              </w:r>
            </w:del>
          </w:p>
        </w:tc>
        <w:tc>
          <w:tcPr>
            <w:tcW w:w="709" w:type="dxa"/>
            <w:tcBorders>
              <w:top w:val="single" w:sz="4" w:space="0" w:color="auto"/>
              <w:left w:val="single" w:sz="4" w:space="0" w:color="auto"/>
              <w:bottom w:val="nil"/>
              <w:right w:val="single" w:sz="4" w:space="0" w:color="auto"/>
            </w:tcBorders>
            <w:shd w:val="clear" w:color="auto" w:fill="auto"/>
          </w:tcPr>
          <w:p w14:paraId="03A1166B" w14:textId="4DC3D0FD" w:rsidR="009D5ABE" w:rsidRPr="00DB707E" w:rsidDel="006240CD" w:rsidRDefault="009D5ABE" w:rsidP="00864629">
            <w:pPr>
              <w:pStyle w:val="TAL"/>
              <w:rPr>
                <w:del w:id="86112" w:author="BigCREditor-Post-RAN4#105" w:date="2022-11-28T22:14: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55E5A956" w14:textId="55D7B30A" w:rsidR="009D5ABE" w:rsidRPr="00DB707E" w:rsidDel="006240CD" w:rsidRDefault="009D5ABE" w:rsidP="00864629">
            <w:pPr>
              <w:pStyle w:val="TAL"/>
              <w:rPr>
                <w:del w:id="86113" w:author="BigCREditor-Post-RAN4#105" w:date="2022-11-28T22:14:00Z"/>
                <w:bCs/>
                <w:lang w:eastAsia="zh-CN"/>
              </w:rPr>
            </w:pPr>
            <w:del w:id="86114" w:author="BigCREditor-Post-RAN4#105" w:date="2022-11-28T22:14:00Z">
              <w:r w:rsidRPr="00DB707E" w:rsidDel="006240CD">
                <w:rPr>
                  <w:bCs/>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669E375C" w14:textId="6866CAB3" w:rsidR="009D5ABE" w:rsidRPr="00DB707E" w:rsidDel="006240CD" w:rsidRDefault="009D5ABE" w:rsidP="00864629">
            <w:pPr>
              <w:pStyle w:val="TAL"/>
              <w:rPr>
                <w:del w:id="86115" w:author="BigCREditor-Post-RAN4#105" w:date="2022-11-28T22:14:00Z"/>
                <w:bCs/>
                <w:lang w:eastAsia="zh-CN"/>
              </w:rPr>
            </w:pPr>
            <w:del w:id="86116" w:author="BigCREditor-Post-RAN4#105" w:date="2022-11-28T22:14:00Z">
              <w:r w:rsidRPr="00DB707E" w:rsidDel="006240CD">
                <w:delText>SMTC.1 RedCap</w:delText>
              </w:r>
              <w:r w:rsidRPr="00DB707E" w:rsidDel="006240CD">
                <w:rPr>
                  <w:rFonts w:cs="v4.2.0"/>
                </w:rPr>
                <w:delText xml:space="preserve"> FR1</w:delText>
              </w:r>
            </w:del>
          </w:p>
        </w:tc>
        <w:tc>
          <w:tcPr>
            <w:tcW w:w="2977" w:type="dxa"/>
            <w:tcBorders>
              <w:top w:val="single" w:sz="4" w:space="0" w:color="auto"/>
              <w:left w:val="single" w:sz="4" w:space="0" w:color="auto"/>
              <w:bottom w:val="single" w:sz="4" w:space="0" w:color="auto"/>
              <w:right w:val="single" w:sz="4" w:space="0" w:color="auto"/>
            </w:tcBorders>
          </w:tcPr>
          <w:p w14:paraId="5EBEAC92" w14:textId="4A7B1DED" w:rsidR="009D5ABE" w:rsidRPr="00DB707E" w:rsidDel="006240CD" w:rsidRDefault="009D5ABE" w:rsidP="00864629">
            <w:pPr>
              <w:pStyle w:val="TAL"/>
              <w:rPr>
                <w:del w:id="86117" w:author="BigCREditor-Post-RAN4#105" w:date="2022-11-28T22:14:00Z"/>
                <w:bCs/>
                <w:lang w:eastAsia="zh-CN"/>
              </w:rPr>
            </w:pPr>
          </w:p>
        </w:tc>
      </w:tr>
      <w:tr w:rsidR="009D5ABE" w:rsidRPr="00DB707E" w:rsidDel="006240CD" w14:paraId="4F9BDA37" w14:textId="197D77CE" w:rsidTr="00864629">
        <w:trPr>
          <w:cantSplit/>
          <w:trHeight w:val="187"/>
          <w:del w:id="86118"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1DDC4799" w14:textId="2E16EED8" w:rsidR="009D5ABE" w:rsidRPr="00DB707E" w:rsidDel="006240CD" w:rsidRDefault="009D5ABE" w:rsidP="00864629">
            <w:pPr>
              <w:pStyle w:val="TAL"/>
              <w:rPr>
                <w:del w:id="86119" w:author="BigCREditor-Post-RAN4#105" w:date="2022-11-28T22:14:00Z"/>
                <w:rFonts w:cs="Arial"/>
              </w:rPr>
            </w:pPr>
            <w:del w:id="86120" w:author="BigCREditor-Post-RAN4#105" w:date="2022-11-28T22:14:00Z">
              <w:r w:rsidRPr="00DB707E" w:rsidDel="006240CD">
                <w:delText>A3-Offset</w:delText>
              </w:r>
            </w:del>
          </w:p>
        </w:tc>
        <w:tc>
          <w:tcPr>
            <w:tcW w:w="709" w:type="dxa"/>
            <w:tcBorders>
              <w:top w:val="single" w:sz="4" w:space="0" w:color="auto"/>
              <w:left w:val="single" w:sz="4" w:space="0" w:color="auto"/>
              <w:bottom w:val="single" w:sz="4" w:space="0" w:color="auto"/>
              <w:right w:val="single" w:sz="4" w:space="0" w:color="auto"/>
            </w:tcBorders>
            <w:hideMark/>
          </w:tcPr>
          <w:p w14:paraId="26B381A4" w14:textId="5DEF1C81" w:rsidR="009D5ABE" w:rsidRPr="00DB707E" w:rsidDel="006240CD" w:rsidRDefault="009D5ABE" w:rsidP="00864629">
            <w:pPr>
              <w:pStyle w:val="TAL"/>
              <w:rPr>
                <w:del w:id="86121" w:author="BigCREditor-Post-RAN4#105" w:date="2022-11-28T22:14:00Z"/>
                <w:rFonts w:cs="Arial"/>
              </w:rPr>
            </w:pPr>
            <w:del w:id="86122" w:author="BigCREditor-Post-RAN4#105" w:date="2022-11-28T22:14:00Z">
              <w:r w:rsidRPr="00DB707E" w:rsidDel="006240CD">
                <w:delText>dB</w:delText>
              </w:r>
            </w:del>
          </w:p>
        </w:tc>
        <w:tc>
          <w:tcPr>
            <w:tcW w:w="992" w:type="dxa"/>
            <w:tcBorders>
              <w:top w:val="single" w:sz="4" w:space="0" w:color="auto"/>
              <w:left w:val="single" w:sz="4" w:space="0" w:color="auto"/>
              <w:bottom w:val="single" w:sz="4" w:space="0" w:color="auto"/>
              <w:right w:val="single" w:sz="4" w:space="0" w:color="auto"/>
            </w:tcBorders>
            <w:hideMark/>
          </w:tcPr>
          <w:p w14:paraId="4F8127E0" w14:textId="692F5BE5" w:rsidR="009D5ABE" w:rsidRPr="00DB707E" w:rsidDel="006240CD" w:rsidRDefault="009D5ABE" w:rsidP="00864629">
            <w:pPr>
              <w:pStyle w:val="TAL"/>
              <w:rPr>
                <w:del w:id="86123" w:author="BigCREditor-Post-RAN4#105" w:date="2022-11-28T22:14:00Z"/>
              </w:rPr>
            </w:pPr>
            <w:del w:id="86124"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28E3982A" w14:textId="72CF72F0" w:rsidR="009D5ABE" w:rsidRPr="00DB707E" w:rsidDel="006240CD" w:rsidRDefault="009D5ABE" w:rsidP="00864629">
            <w:pPr>
              <w:pStyle w:val="TAL"/>
              <w:rPr>
                <w:del w:id="86125" w:author="BigCREditor-Post-RAN4#105" w:date="2022-11-28T22:14:00Z"/>
                <w:rFonts w:cs="Arial"/>
              </w:rPr>
            </w:pPr>
            <w:del w:id="86126" w:author="BigCREditor-Post-RAN4#105" w:date="2022-11-28T22:14:00Z">
              <w:r w:rsidRPr="00DB707E" w:rsidDel="006240CD">
                <w:delText>-4.5</w:delText>
              </w:r>
            </w:del>
          </w:p>
        </w:tc>
        <w:tc>
          <w:tcPr>
            <w:tcW w:w="2977" w:type="dxa"/>
            <w:tcBorders>
              <w:top w:val="single" w:sz="4" w:space="0" w:color="auto"/>
              <w:left w:val="single" w:sz="4" w:space="0" w:color="auto"/>
              <w:bottom w:val="single" w:sz="4" w:space="0" w:color="auto"/>
              <w:right w:val="single" w:sz="4" w:space="0" w:color="auto"/>
            </w:tcBorders>
          </w:tcPr>
          <w:p w14:paraId="3E514A4A" w14:textId="1B7959F9" w:rsidR="009D5ABE" w:rsidRPr="00DB707E" w:rsidDel="006240CD" w:rsidRDefault="009D5ABE" w:rsidP="00864629">
            <w:pPr>
              <w:pStyle w:val="TAL"/>
              <w:rPr>
                <w:del w:id="86127" w:author="BigCREditor-Post-RAN4#105" w:date="2022-11-28T22:14:00Z"/>
                <w:rFonts w:cs="Arial"/>
              </w:rPr>
            </w:pPr>
          </w:p>
        </w:tc>
      </w:tr>
      <w:tr w:rsidR="009D5ABE" w:rsidRPr="00DB707E" w:rsidDel="006240CD" w14:paraId="0778FBE9" w14:textId="7A777D65" w:rsidTr="00864629">
        <w:trPr>
          <w:cantSplit/>
          <w:trHeight w:val="187"/>
          <w:del w:id="86128"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290F47F3" w14:textId="628B3E7A" w:rsidR="009D5ABE" w:rsidRPr="00DB707E" w:rsidDel="006240CD" w:rsidRDefault="009D5ABE" w:rsidP="00864629">
            <w:pPr>
              <w:pStyle w:val="TAL"/>
              <w:rPr>
                <w:del w:id="86129" w:author="BigCREditor-Post-RAN4#105" w:date="2022-11-28T22:14:00Z"/>
                <w:rFonts w:cs="Arial"/>
              </w:rPr>
            </w:pPr>
            <w:del w:id="86130" w:author="BigCREditor-Post-RAN4#105" w:date="2022-11-28T22:14:00Z">
              <w:r w:rsidRPr="00DB707E" w:rsidDel="006240CD">
                <w:delText>CP length</w:delText>
              </w:r>
            </w:del>
          </w:p>
        </w:tc>
        <w:tc>
          <w:tcPr>
            <w:tcW w:w="709" w:type="dxa"/>
            <w:tcBorders>
              <w:top w:val="single" w:sz="4" w:space="0" w:color="auto"/>
              <w:left w:val="single" w:sz="4" w:space="0" w:color="auto"/>
              <w:bottom w:val="single" w:sz="4" w:space="0" w:color="auto"/>
              <w:right w:val="single" w:sz="4" w:space="0" w:color="auto"/>
            </w:tcBorders>
          </w:tcPr>
          <w:p w14:paraId="4A47F232" w14:textId="12E8C3E3" w:rsidR="009D5ABE" w:rsidRPr="00DB707E" w:rsidDel="006240CD" w:rsidRDefault="009D5ABE" w:rsidP="00864629">
            <w:pPr>
              <w:pStyle w:val="TAL"/>
              <w:rPr>
                <w:del w:id="86131" w:author="BigCREditor-Post-RAN4#105" w:date="2022-11-28T22:14: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4523357D" w14:textId="1802E59D" w:rsidR="009D5ABE" w:rsidRPr="00DB707E" w:rsidDel="006240CD" w:rsidRDefault="009D5ABE" w:rsidP="00864629">
            <w:pPr>
              <w:pStyle w:val="TAL"/>
              <w:rPr>
                <w:del w:id="86132" w:author="BigCREditor-Post-RAN4#105" w:date="2022-11-28T22:14:00Z"/>
              </w:rPr>
            </w:pPr>
            <w:del w:id="86133"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72C7E7A1" w14:textId="32055DB3" w:rsidR="009D5ABE" w:rsidRPr="00DB707E" w:rsidDel="006240CD" w:rsidRDefault="009D5ABE" w:rsidP="00864629">
            <w:pPr>
              <w:pStyle w:val="TAL"/>
              <w:rPr>
                <w:del w:id="86134" w:author="BigCREditor-Post-RAN4#105" w:date="2022-11-28T22:14:00Z"/>
                <w:rFonts w:cs="Arial"/>
              </w:rPr>
            </w:pPr>
            <w:del w:id="86135" w:author="BigCREditor-Post-RAN4#105" w:date="2022-11-28T22:14:00Z">
              <w:r w:rsidRPr="00DB707E" w:rsidDel="006240CD">
                <w:delText>Normal</w:delText>
              </w:r>
            </w:del>
          </w:p>
        </w:tc>
        <w:tc>
          <w:tcPr>
            <w:tcW w:w="2977" w:type="dxa"/>
            <w:tcBorders>
              <w:top w:val="single" w:sz="4" w:space="0" w:color="auto"/>
              <w:left w:val="single" w:sz="4" w:space="0" w:color="auto"/>
              <w:bottom w:val="single" w:sz="4" w:space="0" w:color="auto"/>
              <w:right w:val="single" w:sz="4" w:space="0" w:color="auto"/>
            </w:tcBorders>
          </w:tcPr>
          <w:p w14:paraId="7A0E08EA" w14:textId="12E87259" w:rsidR="009D5ABE" w:rsidRPr="00DB707E" w:rsidDel="006240CD" w:rsidRDefault="009D5ABE" w:rsidP="00864629">
            <w:pPr>
              <w:pStyle w:val="TAL"/>
              <w:rPr>
                <w:del w:id="86136" w:author="BigCREditor-Post-RAN4#105" w:date="2022-11-28T22:14:00Z"/>
                <w:rFonts w:cs="Arial"/>
              </w:rPr>
            </w:pPr>
          </w:p>
        </w:tc>
      </w:tr>
      <w:tr w:rsidR="009D5ABE" w:rsidRPr="00DB707E" w:rsidDel="006240CD" w14:paraId="4CF0FF48" w14:textId="0429E454" w:rsidTr="00864629">
        <w:trPr>
          <w:cantSplit/>
          <w:trHeight w:val="187"/>
          <w:del w:id="86137"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4764D9B5" w14:textId="43C43F8E" w:rsidR="009D5ABE" w:rsidRPr="00DB707E" w:rsidDel="006240CD" w:rsidRDefault="009D5ABE" w:rsidP="00864629">
            <w:pPr>
              <w:pStyle w:val="TAL"/>
              <w:rPr>
                <w:del w:id="86138" w:author="BigCREditor-Post-RAN4#105" w:date="2022-11-28T22:14:00Z"/>
                <w:rFonts w:cs="Arial"/>
              </w:rPr>
            </w:pPr>
            <w:del w:id="86139" w:author="BigCREditor-Post-RAN4#105" w:date="2022-11-28T22:14:00Z">
              <w:r w:rsidRPr="00DB707E" w:rsidDel="006240CD">
                <w:delText>Hysteresis</w:delText>
              </w:r>
            </w:del>
          </w:p>
        </w:tc>
        <w:tc>
          <w:tcPr>
            <w:tcW w:w="709" w:type="dxa"/>
            <w:tcBorders>
              <w:top w:val="single" w:sz="4" w:space="0" w:color="auto"/>
              <w:left w:val="single" w:sz="4" w:space="0" w:color="auto"/>
              <w:bottom w:val="single" w:sz="4" w:space="0" w:color="auto"/>
              <w:right w:val="single" w:sz="4" w:space="0" w:color="auto"/>
            </w:tcBorders>
            <w:hideMark/>
          </w:tcPr>
          <w:p w14:paraId="0300DA36" w14:textId="21CAA6B5" w:rsidR="009D5ABE" w:rsidRPr="00DB707E" w:rsidDel="006240CD" w:rsidRDefault="009D5ABE" w:rsidP="00864629">
            <w:pPr>
              <w:pStyle w:val="TAL"/>
              <w:rPr>
                <w:del w:id="86140" w:author="BigCREditor-Post-RAN4#105" w:date="2022-11-28T22:14:00Z"/>
                <w:rFonts w:cs="Arial"/>
              </w:rPr>
            </w:pPr>
            <w:del w:id="86141" w:author="BigCREditor-Post-RAN4#105" w:date="2022-11-28T22:14:00Z">
              <w:r w:rsidRPr="00DB707E" w:rsidDel="006240CD">
                <w:delText>dB</w:delText>
              </w:r>
            </w:del>
          </w:p>
        </w:tc>
        <w:tc>
          <w:tcPr>
            <w:tcW w:w="992" w:type="dxa"/>
            <w:tcBorders>
              <w:top w:val="single" w:sz="4" w:space="0" w:color="auto"/>
              <w:left w:val="single" w:sz="4" w:space="0" w:color="auto"/>
              <w:bottom w:val="single" w:sz="4" w:space="0" w:color="auto"/>
              <w:right w:val="single" w:sz="4" w:space="0" w:color="auto"/>
            </w:tcBorders>
            <w:hideMark/>
          </w:tcPr>
          <w:p w14:paraId="52BFFAD8" w14:textId="65C249F8" w:rsidR="009D5ABE" w:rsidRPr="00DB707E" w:rsidDel="006240CD" w:rsidRDefault="009D5ABE" w:rsidP="00864629">
            <w:pPr>
              <w:pStyle w:val="TAL"/>
              <w:rPr>
                <w:del w:id="86142" w:author="BigCREditor-Post-RAN4#105" w:date="2022-11-28T22:14:00Z"/>
              </w:rPr>
            </w:pPr>
            <w:del w:id="86143"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2A071746" w14:textId="357787E9" w:rsidR="009D5ABE" w:rsidRPr="00DB707E" w:rsidDel="006240CD" w:rsidRDefault="009D5ABE" w:rsidP="00864629">
            <w:pPr>
              <w:pStyle w:val="TAL"/>
              <w:rPr>
                <w:del w:id="86144" w:author="BigCREditor-Post-RAN4#105" w:date="2022-11-28T22:14:00Z"/>
                <w:rFonts w:cs="Arial"/>
              </w:rPr>
            </w:pPr>
            <w:del w:id="86145" w:author="BigCREditor-Post-RAN4#105" w:date="2022-11-28T22:14:00Z">
              <w:r w:rsidRPr="00DB707E" w:rsidDel="006240CD">
                <w:delText>0</w:delText>
              </w:r>
            </w:del>
          </w:p>
        </w:tc>
        <w:tc>
          <w:tcPr>
            <w:tcW w:w="2977" w:type="dxa"/>
            <w:tcBorders>
              <w:top w:val="single" w:sz="4" w:space="0" w:color="auto"/>
              <w:left w:val="single" w:sz="4" w:space="0" w:color="auto"/>
              <w:bottom w:val="single" w:sz="4" w:space="0" w:color="auto"/>
              <w:right w:val="single" w:sz="4" w:space="0" w:color="auto"/>
            </w:tcBorders>
          </w:tcPr>
          <w:p w14:paraId="6D14AB00" w14:textId="45A5C957" w:rsidR="009D5ABE" w:rsidRPr="00DB707E" w:rsidDel="006240CD" w:rsidRDefault="009D5ABE" w:rsidP="00864629">
            <w:pPr>
              <w:pStyle w:val="TAL"/>
              <w:rPr>
                <w:del w:id="86146" w:author="BigCREditor-Post-RAN4#105" w:date="2022-11-28T22:14:00Z"/>
                <w:rFonts w:cs="Arial"/>
              </w:rPr>
            </w:pPr>
          </w:p>
        </w:tc>
      </w:tr>
      <w:tr w:rsidR="009D5ABE" w:rsidRPr="00DB707E" w:rsidDel="006240CD" w14:paraId="369BD56F" w14:textId="343DB4F1" w:rsidTr="00864629">
        <w:trPr>
          <w:cantSplit/>
          <w:trHeight w:val="187"/>
          <w:del w:id="86147"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547E56BB" w14:textId="01457866" w:rsidR="009D5ABE" w:rsidRPr="00DB707E" w:rsidDel="006240CD" w:rsidRDefault="009D5ABE" w:rsidP="00864629">
            <w:pPr>
              <w:pStyle w:val="TAL"/>
              <w:rPr>
                <w:del w:id="86148" w:author="BigCREditor-Post-RAN4#105" w:date="2022-11-28T22:14:00Z"/>
                <w:rFonts w:cs="Arial"/>
              </w:rPr>
            </w:pPr>
            <w:del w:id="86149" w:author="BigCREditor-Post-RAN4#105" w:date="2022-11-28T22:14:00Z">
              <w:r w:rsidRPr="00DB707E" w:rsidDel="006240CD">
                <w:delText>Time To Trigger</w:delText>
              </w:r>
            </w:del>
          </w:p>
        </w:tc>
        <w:tc>
          <w:tcPr>
            <w:tcW w:w="709" w:type="dxa"/>
            <w:tcBorders>
              <w:top w:val="single" w:sz="4" w:space="0" w:color="auto"/>
              <w:left w:val="single" w:sz="4" w:space="0" w:color="auto"/>
              <w:bottom w:val="single" w:sz="4" w:space="0" w:color="auto"/>
              <w:right w:val="single" w:sz="4" w:space="0" w:color="auto"/>
            </w:tcBorders>
            <w:hideMark/>
          </w:tcPr>
          <w:p w14:paraId="0DD21B27" w14:textId="6DC2AC79" w:rsidR="009D5ABE" w:rsidRPr="00DB707E" w:rsidDel="006240CD" w:rsidRDefault="009D5ABE" w:rsidP="00864629">
            <w:pPr>
              <w:pStyle w:val="TAL"/>
              <w:rPr>
                <w:del w:id="86150" w:author="BigCREditor-Post-RAN4#105" w:date="2022-11-28T22:14:00Z"/>
                <w:rFonts w:cs="Arial"/>
              </w:rPr>
            </w:pPr>
            <w:del w:id="86151" w:author="BigCREditor-Post-RAN4#105" w:date="2022-11-28T22:14:00Z">
              <w:r w:rsidRPr="00DB707E" w:rsidDel="006240CD">
                <w:delText>s</w:delText>
              </w:r>
            </w:del>
          </w:p>
        </w:tc>
        <w:tc>
          <w:tcPr>
            <w:tcW w:w="992" w:type="dxa"/>
            <w:tcBorders>
              <w:top w:val="single" w:sz="4" w:space="0" w:color="auto"/>
              <w:left w:val="single" w:sz="4" w:space="0" w:color="auto"/>
              <w:bottom w:val="single" w:sz="4" w:space="0" w:color="auto"/>
              <w:right w:val="single" w:sz="4" w:space="0" w:color="auto"/>
            </w:tcBorders>
            <w:hideMark/>
          </w:tcPr>
          <w:p w14:paraId="50686B21" w14:textId="4C43DF19" w:rsidR="009D5ABE" w:rsidRPr="00DB707E" w:rsidDel="006240CD" w:rsidRDefault="009D5ABE" w:rsidP="00864629">
            <w:pPr>
              <w:pStyle w:val="TAL"/>
              <w:rPr>
                <w:del w:id="86152" w:author="BigCREditor-Post-RAN4#105" w:date="2022-11-28T22:14:00Z"/>
              </w:rPr>
            </w:pPr>
            <w:del w:id="86153"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50E2A129" w14:textId="42CEB443" w:rsidR="009D5ABE" w:rsidRPr="00DB707E" w:rsidDel="006240CD" w:rsidRDefault="009D5ABE" w:rsidP="00864629">
            <w:pPr>
              <w:pStyle w:val="TAL"/>
              <w:rPr>
                <w:del w:id="86154" w:author="BigCREditor-Post-RAN4#105" w:date="2022-11-28T22:14:00Z"/>
                <w:rFonts w:cs="Arial"/>
              </w:rPr>
            </w:pPr>
            <w:del w:id="86155" w:author="BigCREditor-Post-RAN4#105" w:date="2022-11-28T22:14:00Z">
              <w:r w:rsidRPr="00DB707E" w:rsidDel="006240CD">
                <w:delText>0</w:delText>
              </w:r>
            </w:del>
          </w:p>
        </w:tc>
        <w:tc>
          <w:tcPr>
            <w:tcW w:w="2977" w:type="dxa"/>
            <w:tcBorders>
              <w:top w:val="single" w:sz="4" w:space="0" w:color="auto"/>
              <w:left w:val="single" w:sz="4" w:space="0" w:color="auto"/>
              <w:bottom w:val="single" w:sz="4" w:space="0" w:color="auto"/>
              <w:right w:val="single" w:sz="4" w:space="0" w:color="auto"/>
            </w:tcBorders>
          </w:tcPr>
          <w:p w14:paraId="214D895F" w14:textId="0EE64DA7" w:rsidR="009D5ABE" w:rsidRPr="00DB707E" w:rsidDel="006240CD" w:rsidRDefault="009D5ABE" w:rsidP="00864629">
            <w:pPr>
              <w:pStyle w:val="TAL"/>
              <w:rPr>
                <w:del w:id="86156" w:author="BigCREditor-Post-RAN4#105" w:date="2022-11-28T22:14:00Z"/>
                <w:rFonts w:cs="Arial"/>
              </w:rPr>
            </w:pPr>
          </w:p>
        </w:tc>
      </w:tr>
      <w:tr w:rsidR="009D5ABE" w:rsidRPr="00DB707E" w:rsidDel="006240CD" w14:paraId="559F47D5" w14:textId="4A58F641" w:rsidTr="00864629">
        <w:trPr>
          <w:cantSplit/>
          <w:trHeight w:val="187"/>
          <w:del w:id="86157"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1357C796" w14:textId="1FBD734E" w:rsidR="009D5ABE" w:rsidRPr="00DB707E" w:rsidDel="006240CD" w:rsidRDefault="009D5ABE" w:rsidP="00864629">
            <w:pPr>
              <w:pStyle w:val="TAL"/>
              <w:rPr>
                <w:del w:id="86158" w:author="BigCREditor-Post-RAN4#105" w:date="2022-11-28T22:14:00Z"/>
                <w:rFonts w:cs="Arial"/>
              </w:rPr>
            </w:pPr>
            <w:del w:id="86159" w:author="BigCREditor-Post-RAN4#105" w:date="2022-11-28T22:14:00Z">
              <w:r w:rsidRPr="00DB707E" w:rsidDel="006240CD">
                <w:rPr>
                  <w:rFonts w:cs="Arial"/>
                </w:rPr>
                <w:delText>Filter coefficient</w:delText>
              </w:r>
            </w:del>
          </w:p>
        </w:tc>
        <w:tc>
          <w:tcPr>
            <w:tcW w:w="709" w:type="dxa"/>
            <w:tcBorders>
              <w:top w:val="single" w:sz="4" w:space="0" w:color="auto"/>
              <w:left w:val="single" w:sz="4" w:space="0" w:color="auto"/>
              <w:bottom w:val="single" w:sz="4" w:space="0" w:color="auto"/>
              <w:right w:val="single" w:sz="4" w:space="0" w:color="auto"/>
            </w:tcBorders>
          </w:tcPr>
          <w:p w14:paraId="29908B2D" w14:textId="41FD2830" w:rsidR="009D5ABE" w:rsidRPr="00DB707E" w:rsidDel="006240CD" w:rsidRDefault="009D5ABE" w:rsidP="00864629">
            <w:pPr>
              <w:pStyle w:val="TAL"/>
              <w:rPr>
                <w:del w:id="86160" w:author="BigCREditor-Post-RAN4#105" w:date="2022-11-28T22:14: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29381457" w14:textId="7BC64003" w:rsidR="009D5ABE" w:rsidRPr="00DB707E" w:rsidDel="006240CD" w:rsidRDefault="009D5ABE" w:rsidP="00864629">
            <w:pPr>
              <w:pStyle w:val="TAL"/>
              <w:rPr>
                <w:del w:id="86161" w:author="BigCREditor-Post-RAN4#105" w:date="2022-11-28T22:14:00Z"/>
              </w:rPr>
            </w:pPr>
            <w:del w:id="86162"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67712306" w14:textId="364080AC" w:rsidR="009D5ABE" w:rsidRPr="00DB707E" w:rsidDel="006240CD" w:rsidRDefault="009D5ABE" w:rsidP="00864629">
            <w:pPr>
              <w:pStyle w:val="TAL"/>
              <w:rPr>
                <w:del w:id="86163" w:author="BigCREditor-Post-RAN4#105" w:date="2022-11-28T22:14:00Z"/>
                <w:rFonts w:cs="Arial"/>
              </w:rPr>
            </w:pPr>
            <w:del w:id="86164" w:author="BigCREditor-Post-RAN4#105" w:date="2022-11-28T22:14:00Z">
              <w:r w:rsidRPr="00DB707E" w:rsidDel="006240CD">
                <w:delText>0</w:delText>
              </w:r>
            </w:del>
          </w:p>
        </w:tc>
        <w:tc>
          <w:tcPr>
            <w:tcW w:w="2977" w:type="dxa"/>
            <w:tcBorders>
              <w:top w:val="single" w:sz="4" w:space="0" w:color="auto"/>
              <w:left w:val="single" w:sz="4" w:space="0" w:color="auto"/>
              <w:bottom w:val="single" w:sz="4" w:space="0" w:color="auto"/>
              <w:right w:val="single" w:sz="4" w:space="0" w:color="auto"/>
            </w:tcBorders>
            <w:hideMark/>
          </w:tcPr>
          <w:p w14:paraId="7A5979B7" w14:textId="68D83AE9" w:rsidR="009D5ABE" w:rsidRPr="00DB707E" w:rsidDel="006240CD" w:rsidRDefault="009D5ABE" w:rsidP="00864629">
            <w:pPr>
              <w:pStyle w:val="TAL"/>
              <w:rPr>
                <w:del w:id="86165" w:author="BigCREditor-Post-RAN4#105" w:date="2022-11-28T22:14:00Z"/>
                <w:rFonts w:cs="Arial"/>
              </w:rPr>
            </w:pPr>
            <w:del w:id="86166" w:author="BigCREditor-Post-RAN4#105" w:date="2022-11-28T22:14:00Z">
              <w:r w:rsidRPr="00DB707E" w:rsidDel="006240CD">
                <w:delText>L3 filtering is not used</w:delText>
              </w:r>
            </w:del>
          </w:p>
        </w:tc>
      </w:tr>
      <w:tr w:rsidR="009D5ABE" w:rsidRPr="00DB707E" w:rsidDel="006240CD" w14:paraId="5BC8BCC0" w14:textId="1956624D" w:rsidTr="00864629">
        <w:trPr>
          <w:cantSplit/>
          <w:trHeight w:val="187"/>
          <w:del w:id="86167"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5A939503" w14:textId="6311E1DF" w:rsidR="009D5ABE" w:rsidRPr="00DB707E" w:rsidDel="006240CD" w:rsidRDefault="009D5ABE" w:rsidP="00864629">
            <w:pPr>
              <w:pStyle w:val="TAL"/>
              <w:rPr>
                <w:del w:id="86168" w:author="BigCREditor-Post-RAN4#105" w:date="2022-11-28T22:14:00Z"/>
                <w:rFonts w:cs="Arial"/>
              </w:rPr>
            </w:pPr>
            <w:del w:id="86169" w:author="BigCREditor-Post-RAN4#105" w:date="2022-11-28T22:14:00Z">
              <w:r w:rsidRPr="00DB707E" w:rsidDel="006240CD">
                <w:rPr>
                  <w:rFonts w:cs="Arial"/>
                </w:rPr>
                <w:delText>DRX</w:delText>
              </w:r>
            </w:del>
          </w:p>
        </w:tc>
        <w:tc>
          <w:tcPr>
            <w:tcW w:w="709" w:type="dxa"/>
            <w:tcBorders>
              <w:top w:val="single" w:sz="4" w:space="0" w:color="auto"/>
              <w:left w:val="single" w:sz="4" w:space="0" w:color="auto"/>
              <w:bottom w:val="single" w:sz="4" w:space="0" w:color="auto"/>
              <w:right w:val="single" w:sz="4" w:space="0" w:color="auto"/>
            </w:tcBorders>
            <w:hideMark/>
          </w:tcPr>
          <w:p w14:paraId="6AC87DBD" w14:textId="401321FF" w:rsidR="009D5ABE" w:rsidRPr="00DB707E" w:rsidDel="006240CD" w:rsidRDefault="009D5ABE" w:rsidP="00864629">
            <w:pPr>
              <w:pStyle w:val="TAL"/>
              <w:rPr>
                <w:del w:id="86170" w:author="BigCREditor-Post-RAN4#105" w:date="2022-11-28T22:14:00Z"/>
                <w:rFonts w:cs="Arial"/>
                <w:lang w:eastAsia="zh-CN"/>
              </w:rPr>
            </w:pPr>
          </w:p>
        </w:tc>
        <w:tc>
          <w:tcPr>
            <w:tcW w:w="992" w:type="dxa"/>
            <w:tcBorders>
              <w:top w:val="single" w:sz="4" w:space="0" w:color="auto"/>
              <w:left w:val="single" w:sz="4" w:space="0" w:color="auto"/>
              <w:bottom w:val="single" w:sz="4" w:space="0" w:color="auto"/>
              <w:right w:val="single" w:sz="4" w:space="0" w:color="auto"/>
            </w:tcBorders>
            <w:hideMark/>
          </w:tcPr>
          <w:p w14:paraId="288C99D9" w14:textId="1CC46623" w:rsidR="009D5ABE" w:rsidRPr="00DB707E" w:rsidDel="006240CD" w:rsidRDefault="009D5ABE" w:rsidP="00864629">
            <w:pPr>
              <w:pStyle w:val="TAL"/>
              <w:rPr>
                <w:del w:id="86171" w:author="BigCREditor-Post-RAN4#105" w:date="2022-11-28T22:14:00Z"/>
                <w:rFonts w:cs="Arial"/>
              </w:rPr>
            </w:pPr>
            <w:del w:id="86172"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tcPr>
          <w:p w14:paraId="34F6D9BF" w14:textId="358EFBD9" w:rsidR="009D5ABE" w:rsidRPr="00DB707E" w:rsidDel="006240CD" w:rsidRDefault="009D5ABE" w:rsidP="00864629">
            <w:pPr>
              <w:pStyle w:val="TAL"/>
              <w:rPr>
                <w:del w:id="86173" w:author="BigCREditor-Post-RAN4#105" w:date="2022-11-28T22:14:00Z"/>
                <w:rFonts w:cs="Arial"/>
                <w:lang w:eastAsia="zh-CN"/>
              </w:rPr>
            </w:pPr>
          </w:p>
        </w:tc>
        <w:tc>
          <w:tcPr>
            <w:tcW w:w="2977" w:type="dxa"/>
            <w:tcBorders>
              <w:top w:val="single" w:sz="4" w:space="0" w:color="auto"/>
              <w:left w:val="single" w:sz="4" w:space="0" w:color="auto"/>
              <w:bottom w:val="single" w:sz="4" w:space="0" w:color="auto"/>
              <w:right w:val="single" w:sz="4" w:space="0" w:color="auto"/>
            </w:tcBorders>
            <w:hideMark/>
          </w:tcPr>
          <w:p w14:paraId="7D0C4BE6" w14:textId="4F3758CC" w:rsidR="009D5ABE" w:rsidRPr="00DB707E" w:rsidDel="006240CD" w:rsidRDefault="009D5ABE" w:rsidP="00864629">
            <w:pPr>
              <w:pStyle w:val="TAL"/>
              <w:rPr>
                <w:del w:id="86174" w:author="BigCREditor-Post-RAN4#105" w:date="2022-11-28T22:14:00Z"/>
                <w:rFonts w:eastAsia="DengXian" w:cs="Arial"/>
                <w:lang w:eastAsia="zh-CN"/>
              </w:rPr>
            </w:pPr>
            <w:del w:id="86175" w:author="BigCREditor-Post-RAN4#105" w:date="2022-11-28T22:14:00Z">
              <w:r w:rsidRPr="00DB707E" w:rsidDel="006240CD">
                <w:rPr>
                  <w:rFonts w:eastAsia="DengXian" w:cs="Arial" w:hint="eastAsia"/>
                  <w:lang w:eastAsia="zh-CN"/>
                </w:rPr>
                <w:delText>O</w:delText>
              </w:r>
              <w:r w:rsidRPr="00DB707E" w:rsidDel="006240CD">
                <w:rPr>
                  <w:rFonts w:eastAsia="DengXian" w:cs="Arial"/>
                  <w:lang w:eastAsia="zh-CN"/>
                </w:rPr>
                <w:delText>FF</w:delText>
              </w:r>
            </w:del>
          </w:p>
        </w:tc>
      </w:tr>
      <w:tr w:rsidR="009D5ABE" w:rsidRPr="00DB707E" w:rsidDel="006240CD" w14:paraId="34C7D353" w14:textId="3453B5E2" w:rsidTr="00864629">
        <w:trPr>
          <w:cantSplit/>
          <w:trHeight w:val="187"/>
          <w:del w:id="86176" w:author="BigCREditor-Post-RAN4#105" w:date="2022-11-28T22:14:00Z"/>
        </w:trPr>
        <w:tc>
          <w:tcPr>
            <w:tcW w:w="2518" w:type="dxa"/>
            <w:tcBorders>
              <w:top w:val="single" w:sz="4" w:space="0" w:color="auto"/>
              <w:left w:val="single" w:sz="4" w:space="0" w:color="auto"/>
              <w:bottom w:val="nil"/>
              <w:right w:val="single" w:sz="4" w:space="0" w:color="auto"/>
            </w:tcBorders>
            <w:shd w:val="clear" w:color="auto" w:fill="auto"/>
            <w:hideMark/>
          </w:tcPr>
          <w:p w14:paraId="3EFDF7E1" w14:textId="59B35412" w:rsidR="009D5ABE" w:rsidRPr="00DB707E" w:rsidDel="006240CD" w:rsidRDefault="009D5ABE" w:rsidP="00864629">
            <w:pPr>
              <w:pStyle w:val="TAL"/>
              <w:rPr>
                <w:del w:id="86177" w:author="BigCREditor-Post-RAN4#105" w:date="2022-11-28T22:14:00Z"/>
                <w:rFonts w:cs="Arial"/>
              </w:rPr>
            </w:pPr>
            <w:del w:id="86178" w:author="BigCREditor-Post-RAN4#105" w:date="2022-11-28T22:14:00Z">
              <w:r w:rsidRPr="00DB707E" w:rsidDel="006240CD">
                <w:rPr>
                  <w:rFonts w:cs="Arial"/>
                </w:rPr>
                <w:delText>Time offset between serving and neighbour cells</w:delText>
              </w:r>
            </w:del>
          </w:p>
        </w:tc>
        <w:tc>
          <w:tcPr>
            <w:tcW w:w="709" w:type="dxa"/>
            <w:tcBorders>
              <w:top w:val="single" w:sz="4" w:space="0" w:color="auto"/>
              <w:left w:val="single" w:sz="4" w:space="0" w:color="auto"/>
              <w:bottom w:val="nil"/>
              <w:right w:val="single" w:sz="4" w:space="0" w:color="auto"/>
            </w:tcBorders>
            <w:shd w:val="clear" w:color="auto" w:fill="auto"/>
          </w:tcPr>
          <w:p w14:paraId="301B3C52" w14:textId="4FAD22E2" w:rsidR="009D5ABE" w:rsidRPr="00DB707E" w:rsidDel="006240CD" w:rsidRDefault="009D5ABE" w:rsidP="00864629">
            <w:pPr>
              <w:pStyle w:val="TAL"/>
              <w:rPr>
                <w:del w:id="86179" w:author="BigCREditor-Post-RAN4#105" w:date="2022-11-28T22:14:00Z"/>
                <w:rFonts w:cs="Arial"/>
              </w:rPr>
            </w:pPr>
          </w:p>
        </w:tc>
        <w:tc>
          <w:tcPr>
            <w:tcW w:w="992" w:type="dxa"/>
            <w:tcBorders>
              <w:top w:val="single" w:sz="4" w:space="0" w:color="auto"/>
              <w:left w:val="single" w:sz="4" w:space="0" w:color="auto"/>
              <w:bottom w:val="single" w:sz="4" w:space="0" w:color="auto"/>
              <w:right w:val="single" w:sz="4" w:space="0" w:color="auto"/>
            </w:tcBorders>
            <w:hideMark/>
          </w:tcPr>
          <w:p w14:paraId="1FE5D781" w14:textId="2D1D3107" w:rsidR="009D5ABE" w:rsidRPr="00DB707E" w:rsidDel="006240CD" w:rsidRDefault="009D5ABE" w:rsidP="00864629">
            <w:pPr>
              <w:pStyle w:val="TAL"/>
              <w:rPr>
                <w:del w:id="86180" w:author="BigCREditor-Post-RAN4#105" w:date="2022-11-28T22:14:00Z"/>
                <w:lang w:eastAsia="zh-CN"/>
              </w:rPr>
            </w:pPr>
            <w:del w:id="86181"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4F892ECD" w14:textId="5633E8B2" w:rsidR="009D5ABE" w:rsidRPr="00DB707E" w:rsidDel="006240CD" w:rsidRDefault="009D5ABE" w:rsidP="00864629">
            <w:pPr>
              <w:pStyle w:val="TAL"/>
              <w:rPr>
                <w:del w:id="86182" w:author="BigCREditor-Post-RAN4#105" w:date="2022-11-28T22:14:00Z"/>
                <w:rFonts w:cs="Arial"/>
              </w:rPr>
            </w:pPr>
            <w:del w:id="86183" w:author="BigCREditor-Post-RAN4#105" w:date="2022-11-28T22:14:00Z">
              <w:r w:rsidRPr="00DB707E" w:rsidDel="006240CD">
                <w:delText xml:space="preserve">3 </w:delText>
              </w:r>
              <w:r w:rsidRPr="00DB707E" w:rsidDel="006240CD">
                <w:rPr>
                  <w:lang w:eastAsia="ja-JP"/>
                </w:rPr>
                <w:delText>ms</w:delText>
              </w:r>
            </w:del>
          </w:p>
        </w:tc>
        <w:tc>
          <w:tcPr>
            <w:tcW w:w="2977" w:type="dxa"/>
            <w:tcBorders>
              <w:top w:val="single" w:sz="4" w:space="0" w:color="auto"/>
              <w:left w:val="single" w:sz="4" w:space="0" w:color="auto"/>
              <w:bottom w:val="single" w:sz="4" w:space="0" w:color="auto"/>
              <w:right w:val="single" w:sz="4" w:space="0" w:color="auto"/>
            </w:tcBorders>
            <w:hideMark/>
          </w:tcPr>
          <w:p w14:paraId="5CD55E7D" w14:textId="70D04C5E" w:rsidR="009D5ABE" w:rsidRPr="00DB707E" w:rsidDel="006240CD" w:rsidRDefault="009D5ABE" w:rsidP="00864629">
            <w:pPr>
              <w:pStyle w:val="TAL"/>
              <w:rPr>
                <w:del w:id="86184" w:author="BigCREditor-Post-RAN4#105" w:date="2022-11-28T22:14:00Z"/>
              </w:rPr>
            </w:pPr>
            <w:del w:id="86185" w:author="BigCREditor-Post-RAN4#105" w:date="2022-11-28T22:14:00Z">
              <w:r w:rsidRPr="00DB707E" w:rsidDel="006240CD">
                <w:delText>Asynchronous cells.</w:delText>
              </w:r>
            </w:del>
          </w:p>
          <w:p w14:paraId="0096D075" w14:textId="0656359F" w:rsidR="009D5ABE" w:rsidRPr="00DB707E" w:rsidDel="006240CD" w:rsidRDefault="009D5ABE" w:rsidP="00864629">
            <w:pPr>
              <w:pStyle w:val="TAL"/>
              <w:rPr>
                <w:del w:id="86186" w:author="BigCREditor-Post-RAN4#105" w:date="2022-11-28T22:14:00Z"/>
                <w:rFonts w:cs="Arial"/>
              </w:rPr>
            </w:pPr>
            <w:del w:id="86187" w:author="BigCREditor-Post-RAN4#105" w:date="2022-11-28T22:14:00Z">
              <w:r w:rsidRPr="00DB707E" w:rsidDel="006240CD">
                <w:delText>The timing of Cell 2 is 3ms later than the timing of Cell 1.</w:delText>
              </w:r>
            </w:del>
          </w:p>
        </w:tc>
      </w:tr>
      <w:tr w:rsidR="009D5ABE" w:rsidRPr="00DB707E" w:rsidDel="006240CD" w14:paraId="02CE0E58" w14:textId="301D4770" w:rsidTr="00864629">
        <w:trPr>
          <w:cantSplit/>
          <w:trHeight w:val="187"/>
          <w:del w:id="86188"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7102E12E" w14:textId="570392E1" w:rsidR="009D5ABE" w:rsidRPr="00DB707E" w:rsidDel="006240CD" w:rsidRDefault="009D5ABE" w:rsidP="00864629">
            <w:pPr>
              <w:pStyle w:val="TAL"/>
              <w:rPr>
                <w:del w:id="86189" w:author="BigCREditor-Post-RAN4#105" w:date="2022-11-28T22:14:00Z"/>
                <w:rFonts w:cs="Arial"/>
              </w:rPr>
            </w:pPr>
            <w:del w:id="86190" w:author="BigCREditor-Post-RAN4#105" w:date="2022-11-28T22:14:00Z">
              <w:r w:rsidRPr="00DB707E" w:rsidDel="006240CD">
                <w:delText>T1</w:delText>
              </w:r>
            </w:del>
          </w:p>
        </w:tc>
        <w:tc>
          <w:tcPr>
            <w:tcW w:w="709" w:type="dxa"/>
            <w:tcBorders>
              <w:top w:val="single" w:sz="4" w:space="0" w:color="auto"/>
              <w:left w:val="single" w:sz="4" w:space="0" w:color="auto"/>
              <w:bottom w:val="single" w:sz="4" w:space="0" w:color="auto"/>
              <w:right w:val="single" w:sz="4" w:space="0" w:color="auto"/>
            </w:tcBorders>
            <w:hideMark/>
          </w:tcPr>
          <w:p w14:paraId="168598BD" w14:textId="4660A798" w:rsidR="009D5ABE" w:rsidRPr="00DB707E" w:rsidDel="006240CD" w:rsidRDefault="009D5ABE" w:rsidP="00864629">
            <w:pPr>
              <w:pStyle w:val="TAL"/>
              <w:rPr>
                <w:del w:id="86191" w:author="BigCREditor-Post-RAN4#105" w:date="2022-11-28T22:14:00Z"/>
                <w:rFonts w:cs="Arial"/>
              </w:rPr>
            </w:pPr>
            <w:del w:id="86192" w:author="BigCREditor-Post-RAN4#105" w:date="2022-11-28T22:14:00Z">
              <w:r w:rsidRPr="00DB707E" w:rsidDel="006240CD">
                <w:delText>s</w:delText>
              </w:r>
            </w:del>
          </w:p>
        </w:tc>
        <w:tc>
          <w:tcPr>
            <w:tcW w:w="992" w:type="dxa"/>
            <w:tcBorders>
              <w:top w:val="single" w:sz="4" w:space="0" w:color="auto"/>
              <w:left w:val="single" w:sz="4" w:space="0" w:color="auto"/>
              <w:bottom w:val="single" w:sz="4" w:space="0" w:color="auto"/>
              <w:right w:val="single" w:sz="4" w:space="0" w:color="auto"/>
            </w:tcBorders>
            <w:hideMark/>
          </w:tcPr>
          <w:p w14:paraId="1E413FA3" w14:textId="75150423" w:rsidR="009D5ABE" w:rsidRPr="00DB707E" w:rsidDel="006240CD" w:rsidRDefault="009D5ABE" w:rsidP="00864629">
            <w:pPr>
              <w:pStyle w:val="TAL"/>
              <w:rPr>
                <w:del w:id="86193" w:author="BigCREditor-Post-RAN4#105" w:date="2022-11-28T22:14:00Z"/>
                <w:lang w:eastAsia="zh-CN"/>
              </w:rPr>
            </w:pPr>
            <w:del w:id="86194"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483313CD" w14:textId="1419ABE1" w:rsidR="009D5ABE" w:rsidRPr="00DB707E" w:rsidDel="006240CD" w:rsidRDefault="009D5ABE" w:rsidP="00864629">
            <w:pPr>
              <w:pStyle w:val="TAL"/>
              <w:rPr>
                <w:del w:id="86195" w:author="BigCREditor-Post-RAN4#105" w:date="2022-11-28T22:14:00Z"/>
                <w:rFonts w:cs="Arial"/>
              </w:rPr>
            </w:pPr>
            <w:del w:id="86196" w:author="BigCREditor-Post-RAN4#105" w:date="2022-11-28T22:14:00Z">
              <w:r w:rsidRPr="00DB707E" w:rsidDel="006240CD">
                <w:delText>5</w:delText>
              </w:r>
            </w:del>
          </w:p>
        </w:tc>
        <w:tc>
          <w:tcPr>
            <w:tcW w:w="2977" w:type="dxa"/>
            <w:tcBorders>
              <w:top w:val="single" w:sz="4" w:space="0" w:color="auto"/>
              <w:left w:val="single" w:sz="4" w:space="0" w:color="auto"/>
              <w:bottom w:val="single" w:sz="4" w:space="0" w:color="auto"/>
              <w:right w:val="single" w:sz="4" w:space="0" w:color="auto"/>
            </w:tcBorders>
          </w:tcPr>
          <w:p w14:paraId="6A8B732A" w14:textId="37E39022" w:rsidR="009D5ABE" w:rsidRPr="00DB707E" w:rsidDel="006240CD" w:rsidRDefault="009D5ABE" w:rsidP="00864629">
            <w:pPr>
              <w:pStyle w:val="TAL"/>
              <w:rPr>
                <w:del w:id="86197" w:author="BigCREditor-Post-RAN4#105" w:date="2022-11-28T22:14:00Z"/>
                <w:rFonts w:cs="Arial"/>
              </w:rPr>
            </w:pPr>
          </w:p>
        </w:tc>
      </w:tr>
      <w:tr w:rsidR="009D5ABE" w:rsidRPr="00DB707E" w:rsidDel="006240CD" w14:paraId="03527B66" w14:textId="3C4ACEA8" w:rsidTr="00864629">
        <w:trPr>
          <w:cantSplit/>
          <w:trHeight w:val="187"/>
          <w:del w:id="86198" w:author="BigCREditor-Post-RAN4#105" w:date="2022-11-28T22:14:00Z"/>
        </w:trPr>
        <w:tc>
          <w:tcPr>
            <w:tcW w:w="2518" w:type="dxa"/>
            <w:tcBorders>
              <w:top w:val="single" w:sz="4" w:space="0" w:color="auto"/>
              <w:left w:val="single" w:sz="4" w:space="0" w:color="auto"/>
              <w:bottom w:val="single" w:sz="4" w:space="0" w:color="auto"/>
              <w:right w:val="single" w:sz="4" w:space="0" w:color="auto"/>
            </w:tcBorders>
            <w:hideMark/>
          </w:tcPr>
          <w:p w14:paraId="3608F1A7" w14:textId="357BA6B2" w:rsidR="009D5ABE" w:rsidRPr="00DB707E" w:rsidDel="006240CD" w:rsidRDefault="009D5ABE" w:rsidP="00864629">
            <w:pPr>
              <w:pStyle w:val="TAL"/>
              <w:rPr>
                <w:del w:id="86199" w:author="BigCREditor-Post-RAN4#105" w:date="2022-11-28T22:14:00Z"/>
                <w:rFonts w:cs="Arial"/>
              </w:rPr>
            </w:pPr>
            <w:del w:id="86200" w:author="BigCREditor-Post-RAN4#105" w:date="2022-11-28T22:14:00Z">
              <w:r w:rsidRPr="00DB707E" w:rsidDel="006240CD">
                <w:delText>T2</w:delText>
              </w:r>
            </w:del>
          </w:p>
        </w:tc>
        <w:tc>
          <w:tcPr>
            <w:tcW w:w="709" w:type="dxa"/>
            <w:tcBorders>
              <w:top w:val="single" w:sz="4" w:space="0" w:color="auto"/>
              <w:left w:val="single" w:sz="4" w:space="0" w:color="auto"/>
              <w:bottom w:val="single" w:sz="4" w:space="0" w:color="auto"/>
              <w:right w:val="single" w:sz="4" w:space="0" w:color="auto"/>
            </w:tcBorders>
            <w:hideMark/>
          </w:tcPr>
          <w:p w14:paraId="102B698B" w14:textId="7476D366" w:rsidR="009D5ABE" w:rsidRPr="00DB707E" w:rsidDel="006240CD" w:rsidRDefault="009D5ABE" w:rsidP="00864629">
            <w:pPr>
              <w:pStyle w:val="TAL"/>
              <w:rPr>
                <w:del w:id="86201" w:author="BigCREditor-Post-RAN4#105" w:date="2022-11-28T22:14:00Z"/>
                <w:rFonts w:cs="Arial"/>
              </w:rPr>
            </w:pPr>
            <w:del w:id="86202" w:author="BigCREditor-Post-RAN4#105" w:date="2022-11-28T22:14:00Z">
              <w:r w:rsidRPr="00DB707E" w:rsidDel="006240CD">
                <w:delText>s</w:delText>
              </w:r>
            </w:del>
          </w:p>
        </w:tc>
        <w:tc>
          <w:tcPr>
            <w:tcW w:w="992" w:type="dxa"/>
            <w:tcBorders>
              <w:top w:val="single" w:sz="4" w:space="0" w:color="auto"/>
              <w:left w:val="single" w:sz="4" w:space="0" w:color="auto"/>
              <w:bottom w:val="single" w:sz="4" w:space="0" w:color="auto"/>
              <w:right w:val="single" w:sz="4" w:space="0" w:color="auto"/>
            </w:tcBorders>
            <w:hideMark/>
          </w:tcPr>
          <w:p w14:paraId="6C7CA3C1" w14:textId="3EE42A1F" w:rsidR="009D5ABE" w:rsidRPr="00DB707E" w:rsidDel="006240CD" w:rsidRDefault="009D5ABE" w:rsidP="00864629">
            <w:pPr>
              <w:pStyle w:val="TAL"/>
              <w:rPr>
                <w:del w:id="86203" w:author="BigCREditor-Post-RAN4#105" w:date="2022-11-28T22:14:00Z"/>
              </w:rPr>
            </w:pPr>
            <w:del w:id="86204" w:author="BigCREditor-Post-RAN4#105" w:date="2022-11-28T22:14:00Z">
              <w:r w:rsidRPr="00DB707E" w:rsidDel="006240CD">
                <w:rPr>
                  <w:lang w:eastAsia="zh-CN"/>
                </w:rPr>
                <w:delText>1</w:delText>
              </w:r>
            </w:del>
          </w:p>
        </w:tc>
        <w:tc>
          <w:tcPr>
            <w:tcW w:w="2410" w:type="dxa"/>
            <w:tcBorders>
              <w:top w:val="single" w:sz="4" w:space="0" w:color="auto"/>
              <w:left w:val="single" w:sz="4" w:space="0" w:color="auto"/>
              <w:bottom w:val="single" w:sz="4" w:space="0" w:color="auto"/>
              <w:right w:val="single" w:sz="4" w:space="0" w:color="auto"/>
            </w:tcBorders>
            <w:hideMark/>
          </w:tcPr>
          <w:p w14:paraId="04A30E0A" w14:textId="32673FE3" w:rsidR="009D5ABE" w:rsidRPr="00DB707E" w:rsidDel="006240CD" w:rsidRDefault="009D5ABE" w:rsidP="00864629">
            <w:pPr>
              <w:pStyle w:val="TAL"/>
              <w:rPr>
                <w:del w:id="86205" w:author="BigCREditor-Post-RAN4#105" w:date="2022-11-28T22:14:00Z"/>
                <w:rFonts w:cs="Arial"/>
              </w:rPr>
            </w:pPr>
            <w:del w:id="86206" w:author="BigCREditor-Post-RAN4#105" w:date="2022-11-28T22:14:00Z">
              <w:r w:rsidRPr="00DB707E" w:rsidDel="006240CD">
                <w:delText>5</w:delText>
              </w:r>
            </w:del>
          </w:p>
        </w:tc>
        <w:tc>
          <w:tcPr>
            <w:tcW w:w="2977" w:type="dxa"/>
            <w:tcBorders>
              <w:top w:val="single" w:sz="4" w:space="0" w:color="auto"/>
              <w:left w:val="single" w:sz="4" w:space="0" w:color="auto"/>
              <w:bottom w:val="single" w:sz="4" w:space="0" w:color="auto"/>
              <w:right w:val="single" w:sz="4" w:space="0" w:color="auto"/>
            </w:tcBorders>
          </w:tcPr>
          <w:p w14:paraId="7E5E50E6" w14:textId="3E0AB83D" w:rsidR="009D5ABE" w:rsidRPr="00DB707E" w:rsidDel="006240CD" w:rsidRDefault="009D5ABE" w:rsidP="00864629">
            <w:pPr>
              <w:pStyle w:val="TAL"/>
              <w:rPr>
                <w:del w:id="86207" w:author="BigCREditor-Post-RAN4#105" w:date="2022-11-28T22:14:00Z"/>
                <w:rFonts w:cs="Arial"/>
              </w:rPr>
            </w:pPr>
          </w:p>
        </w:tc>
      </w:tr>
    </w:tbl>
    <w:p w14:paraId="0E54A4A4" w14:textId="1CE6DC59" w:rsidR="009D5ABE" w:rsidRPr="00DB707E" w:rsidDel="006240CD" w:rsidRDefault="009D5ABE" w:rsidP="009D5ABE">
      <w:pPr>
        <w:rPr>
          <w:del w:id="86208" w:author="BigCREditor-Post-RAN4#105" w:date="2022-11-28T22:14:00Z"/>
        </w:rPr>
      </w:pPr>
    </w:p>
    <w:p w14:paraId="603CDDFA" w14:textId="281D88F2" w:rsidR="009D5ABE" w:rsidRPr="00DB707E" w:rsidDel="006240CD" w:rsidRDefault="009D5ABE" w:rsidP="009D5ABE">
      <w:pPr>
        <w:pStyle w:val="TH"/>
        <w:rPr>
          <w:del w:id="86209" w:author="BigCREditor-Post-RAN4#105" w:date="2022-11-28T22:14:00Z"/>
        </w:rPr>
      </w:pPr>
      <w:del w:id="86210" w:author="BigCREditor-Post-RAN4#105" w:date="2022-11-28T22:14:00Z">
        <w:r w:rsidRPr="00DB707E" w:rsidDel="006240CD">
          <w:lastRenderedPageBreak/>
          <w:delText>Table A.16.6.1.</w:delText>
        </w:r>
      </w:del>
      <w:del w:id="86211" w:author="BigCREditor-Post-RAN4#105" w:date="2022-11-28T22:11:00Z">
        <w:r w:rsidRPr="00DB707E" w:rsidDel="00AC1F96">
          <w:delText>11</w:delText>
        </w:r>
      </w:del>
      <w:del w:id="86212" w:author="BigCREditor-Post-RAN4#105" w:date="2022-11-28T22:14:00Z">
        <w:r w:rsidRPr="00DB707E" w:rsidDel="006240CD">
          <w:delText>.2-3: NR Cell specific test parameters for SA intra-frequency event triggered reporting with per-UE gap for PCell in FR1 with SSB index reading</w:delText>
        </w:r>
      </w:del>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700"/>
        <w:gridCol w:w="1700"/>
        <w:gridCol w:w="850"/>
        <w:gridCol w:w="851"/>
        <w:gridCol w:w="921"/>
        <w:gridCol w:w="921"/>
      </w:tblGrid>
      <w:tr w:rsidR="009D5ABE" w:rsidRPr="00DB707E" w:rsidDel="006240CD" w14:paraId="0CD14EEB" w14:textId="32CF3F19" w:rsidTr="00864629">
        <w:trPr>
          <w:cantSplit/>
          <w:trHeight w:val="235"/>
          <w:jc w:val="center"/>
          <w:del w:id="86213" w:author="BigCREditor-Post-RAN4#105" w:date="2022-11-28T22:14:00Z"/>
        </w:trPr>
        <w:tc>
          <w:tcPr>
            <w:tcW w:w="1668" w:type="dxa"/>
            <w:tcBorders>
              <w:top w:val="single" w:sz="4" w:space="0" w:color="auto"/>
              <w:left w:val="single" w:sz="4" w:space="0" w:color="auto"/>
              <w:bottom w:val="nil"/>
              <w:right w:val="single" w:sz="4" w:space="0" w:color="auto"/>
            </w:tcBorders>
            <w:hideMark/>
          </w:tcPr>
          <w:p w14:paraId="1A1CABB8" w14:textId="059A4BD5" w:rsidR="009D5ABE" w:rsidRPr="00DB707E" w:rsidDel="006240CD" w:rsidRDefault="009D5ABE" w:rsidP="00864629">
            <w:pPr>
              <w:pStyle w:val="TAH"/>
              <w:rPr>
                <w:del w:id="86214" w:author="BigCREditor-Post-RAN4#105" w:date="2022-11-28T22:14:00Z"/>
                <w:rFonts w:cs="Arial"/>
              </w:rPr>
            </w:pPr>
            <w:del w:id="86215" w:author="BigCREditor-Post-RAN4#105" w:date="2022-11-28T22:14:00Z">
              <w:r w:rsidRPr="00DB707E" w:rsidDel="006240CD">
                <w:delText>Parameter</w:delText>
              </w:r>
            </w:del>
          </w:p>
        </w:tc>
        <w:tc>
          <w:tcPr>
            <w:tcW w:w="1701" w:type="dxa"/>
            <w:tcBorders>
              <w:top w:val="single" w:sz="4" w:space="0" w:color="auto"/>
              <w:left w:val="single" w:sz="4" w:space="0" w:color="auto"/>
              <w:bottom w:val="nil"/>
              <w:right w:val="single" w:sz="4" w:space="0" w:color="auto"/>
            </w:tcBorders>
            <w:hideMark/>
          </w:tcPr>
          <w:p w14:paraId="58F47AE6" w14:textId="5C94C0AA" w:rsidR="009D5ABE" w:rsidRPr="00DB707E" w:rsidDel="006240CD" w:rsidRDefault="009D5ABE" w:rsidP="00864629">
            <w:pPr>
              <w:pStyle w:val="TAH"/>
              <w:rPr>
                <w:del w:id="86216" w:author="BigCREditor-Post-RAN4#105" w:date="2022-11-28T22:14:00Z"/>
              </w:rPr>
            </w:pPr>
            <w:del w:id="86217" w:author="BigCREditor-Post-RAN4#105" w:date="2022-11-28T22:14:00Z">
              <w:r w:rsidRPr="00DB707E" w:rsidDel="006240CD">
                <w:delText>Unit</w:delText>
              </w:r>
            </w:del>
          </w:p>
        </w:tc>
        <w:tc>
          <w:tcPr>
            <w:tcW w:w="1701" w:type="dxa"/>
            <w:tcBorders>
              <w:top w:val="single" w:sz="4" w:space="0" w:color="auto"/>
              <w:left w:val="single" w:sz="4" w:space="0" w:color="auto"/>
              <w:bottom w:val="nil"/>
              <w:right w:val="single" w:sz="4" w:space="0" w:color="auto"/>
            </w:tcBorders>
            <w:hideMark/>
          </w:tcPr>
          <w:p w14:paraId="361BA737" w14:textId="6AB328D7" w:rsidR="009D5ABE" w:rsidRPr="00DB707E" w:rsidDel="006240CD" w:rsidRDefault="009D5ABE" w:rsidP="00864629">
            <w:pPr>
              <w:pStyle w:val="TAH"/>
              <w:rPr>
                <w:del w:id="86218" w:author="BigCREditor-Post-RAN4#105" w:date="2022-11-28T22:14:00Z"/>
                <w:lang w:eastAsia="zh-CN"/>
              </w:rPr>
            </w:pPr>
            <w:del w:id="86219" w:author="BigCREditor-Post-RAN4#105" w:date="2022-11-28T22:14:00Z">
              <w:r w:rsidRPr="00DB707E" w:rsidDel="006240CD">
                <w:rPr>
                  <w:lang w:eastAsia="zh-CN"/>
                </w:rPr>
                <w:delText>Test configuration</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5DEAC4C4" w14:textId="0F11E189" w:rsidR="009D5ABE" w:rsidRPr="00DB707E" w:rsidDel="006240CD" w:rsidRDefault="009D5ABE" w:rsidP="00864629">
            <w:pPr>
              <w:pStyle w:val="TAH"/>
              <w:rPr>
                <w:del w:id="86220" w:author="BigCREditor-Post-RAN4#105" w:date="2022-11-28T22:14:00Z"/>
                <w:rFonts w:cs="Arial"/>
              </w:rPr>
            </w:pPr>
            <w:del w:id="86221" w:author="BigCREditor-Post-RAN4#105" w:date="2022-11-28T22:14:00Z">
              <w:r w:rsidRPr="00DB707E" w:rsidDel="006240CD">
                <w:delText>Cell 1</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128B809A" w14:textId="4EC33B85" w:rsidR="009D5ABE" w:rsidRPr="00DB707E" w:rsidDel="006240CD" w:rsidRDefault="009D5ABE" w:rsidP="00864629">
            <w:pPr>
              <w:pStyle w:val="TAH"/>
              <w:rPr>
                <w:del w:id="86222" w:author="BigCREditor-Post-RAN4#105" w:date="2022-11-28T22:14:00Z"/>
                <w:lang w:eastAsia="zh-CN"/>
              </w:rPr>
            </w:pPr>
            <w:del w:id="86223" w:author="BigCREditor-Post-RAN4#105" w:date="2022-11-28T22:14:00Z">
              <w:r w:rsidRPr="00DB707E" w:rsidDel="006240CD">
                <w:rPr>
                  <w:lang w:eastAsia="zh-CN"/>
                </w:rPr>
                <w:delText>Cell 2</w:delText>
              </w:r>
            </w:del>
          </w:p>
        </w:tc>
      </w:tr>
      <w:tr w:rsidR="009D5ABE" w:rsidRPr="00DB707E" w:rsidDel="006240CD" w14:paraId="7EC19320" w14:textId="4FBA2967" w:rsidTr="00864629">
        <w:trPr>
          <w:cantSplit/>
          <w:trHeight w:val="234"/>
          <w:jc w:val="center"/>
          <w:del w:id="86224" w:author="BigCREditor-Post-RAN4#105" w:date="2022-11-28T22:14:00Z"/>
        </w:trPr>
        <w:tc>
          <w:tcPr>
            <w:tcW w:w="1668" w:type="dxa"/>
            <w:tcBorders>
              <w:top w:val="nil"/>
              <w:left w:val="single" w:sz="4" w:space="0" w:color="auto"/>
              <w:bottom w:val="single" w:sz="4" w:space="0" w:color="auto"/>
              <w:right w:val="single" w:sz="4" w:space="0" w:color="auto"/>
            </w:tcBorders>
            <w:vAlign w:val="center"/>
            <w:hideMark/>
          </w:tcPr>
          <w:p w14:paraId="54CD3EF9" w14:textId="53B47D7E" w:rsidR="009D5ABE" w:rsidRPr="00DB707E" w:rsidDel="006240CD" w:rsidRDefault="009D5ABE" w:rsidP="00864629">
            <w:pPr>
              <w:pStyle w:val="TAH"/>
              <w:rPr>
                <w:del w:id="86225" w:author="BigCREditor-Post-RAN4#105" w:date="2022-11-28T22:14:00Z"/>
                <w:lang w:eastAsia="zh-CN"/>
              </w:rPr>
            </w:pPr>
          </w:p>
        </w:tc>
        <w:tc>
          <w:tcPr>
            <w:tcW w:w="1701" w:type="dxa"/>
            <w:tcBorders>
              <w:top w:val="nil"/>
              <w:left w:val="single" w:sz="4" w:space="0" w:color="auto"/>
              <w:bottom w:val="single" w:sz="4" w:space="0" w:color="auto"/>
              <w:right w:val="single" w:sz="4" w:space="0" w:color="auto"/>
            </w:tcBorders>
            <w:vAlign w:val="center"/>
            <w:hideMark/>
          </w:tcPr>
          <w:p w14:paraId="60F5B9BC" w14:textId="4E3F3BB1" w:rsidR="009D5ABE" w:rsidRPr="00DB707E" w:rsidDel="006240CD" w:rsidRDefault="009D5ABE" w:rsidP="00864629">
            <w:pPr>
              <w:pStyle w:val="TAH"/>
              <w:rPr>
                <w:del w:id="86226" w:author="BigCREditor-Post-RAN4#105" w:date="2022-11-28T22:14:00Z"/>
                <w:rFonts w:ascii="Calibri" w:hAnsi="Calibri"/>
                <w:lang w:val="en-US" w:eastAsia="zh-CN"/>
              </w:rPr>
            </w:pPr>
          </w:p>
        </w:tc>
        <w:tc>
          <w:tcPr>
            <w:tcW w:w="1701" w:type="dxa"/>
            <w:tcBorders>
              <w:top w:val="nil"/>
              <w:left w:val="single" w:sz="4" w:space="0" w:color="auto"/>
              <w:bottom w:val="single" w:sz="4" w:space="0" w:color="auto"/>
              <w:right w:val="single" w:sz="4" w:space="0" w:color="auto"/>
            </w:tcBorders>
            <w:vAlign w:val="center"/>
            <w:hideMark/>
          </w:tcPr>
          <w:p w14:paraId="4DE354FC" w14:textId="6AE1C4DF" w:rsidR="009D5ABE" w:rsidRPr="00DB707E" w:rsidDel="006240CD" w:rsidRDefault="009D5ABE" w:rsidP="00864629">
            <w:pPr>
              <w:pStyle w:val="TAH"/>
              <w:rPr>
                <w:del w:id="86227" w:author="BigCREditor-Post-RAN4#105" w:date="2022-11-28T22:14:00Z"/>
                <w:rFonts w:ascii="Calibri" w:hAnsi="Calibri"/>
                <w:lang w:val="en-US" w:eastAsia="zh-CN"/>
              </w:rPr>
            </w:pPr>
          </w:p>
        </w:tc>
        <w:tc>
          <w:tcPr>
            <w:tcW w:w="850" w:type="dxa"/>
            <w:tcBorders>
              <w:top w:val="single" w:sz="4" w:space="0" w:color="auto"/>
              <w:left w:val="single" w:sz="4" w:space="0" w:color="auto"/>
              <w:bottom w:val="single" w:sz="4" w:space="0" w:color="auto"/>
              <w:right w:val="single" w:sz="4" w:space="0" w:color="auto"/>
            </w:tcBorders>
            <w:hideMark/>
          </w:tcPr>
          <w:p w14:paraId="254032C5" w14:textId="333B1932" w:rsidR="009D5ABE" w:rsidRPr="00DB707E" w:rsidDel="006240CD" w:rsidRDefault="009D5ABE" w:rsidP="00864629">
            <w:pPr>
              <w:pStyle w:val="TAH"/>
              <w:rPr>
                <w:del w:id="86228" w:author="BigCREditor-Post-RAN4#105" w:date="2022-11-28T22:14:00Z"/>
                <w:lang w:eastAsia="zh-CN"/>
              </w:rPr>
            </w:pPr>
            <w:del w:id="86229" w:author="BigCREditor-Post-RAN4#105" w:date="2022-11-28T22:14:00Z">
              <w:r w:rsidRPr="00DB707E" w:rsidDel="006240CD">
                <w:rPr>
                  <w:lang w:eastAsia="zh-CN"/>
                </w:rPr>
                <w:delText>T1</w:delText>
              </w:r>
            </w:del>
          </w:p>
        </w:tc>
        <w:tc>
          <w:tcPr>
            <w:tcW w:w="851" w:type="dxa"/>
            <w:tcBorders>
              <w:top w:val="single" w:sz="4" w:space="0" w:color="auto"/>
              <w:left w:val="single" w:sz="4" w:space="0" w:color="auto"/>
              <w:bottom w:val="single" w:sz="4" w:space="0" w:color="auto"/>
              <w:right w:val="single" w:sz="4" w:space="0" w:color="auto"/>
            </w:tcBorders>
            <w:hideMark/>
          </w:tcPr>
          <w:p w14:paraId="2AE886A2" w14:textId="75BBEF4B" w:rsidR="009D5ABE" w:rsidRPr="00DB707E" w:rsidDel="006240CD" w:rsidRDefault="009D5ABE" w:rsidP="00864629">
            <w:pPr>
              <w:pStyle w:val="TAH"/>
              <w:rPr>
                <w:del w:id="86230" w:author="BigCREditor-Post-RAN4#105" w:date="2022-11-28T22:14:00Z"/>
                <w:lang w:eastAsia="zh-CN"/>
              </w:rPr>
            </w:pPr>
            <w:del w:id="86231" w:author="BigCREditor-Post-RAN4#105" w:date="2022-11-28T22:14:00Z">
              <w:r w:rsidRPr="00DB707E" w:rsidDel="006240CD">
                <w:rPr>
                  <w:lang w:eastAsia="zh-CN"/>
                </w:rPr>
                <w:delText>T2</w:delText>
              </w:r>
            </w:del>
          </w:p>
        </w:tc>
        <w:tc>
          <w:tcPr>
            <w:tcW w:w="921" w:type="dxa"/>
            <w:tcBorders>
              <w:top w:val="single" w:sz="4" w:space="0" w:color="auto"/>
              <w:left w:val="single" w:sz="4" w:space="0" w:color="auto"/>
              <w:bottom w:val="single" w:sz="4" w:space="0" w:color="auto"/>
              <w:right w:val="single" w:sz="4" w:space="0" w:color="auto"/>
            </w:tcBorders>
            <w:hideMark/>
          </w:tcPr>
          <w:p w14:paraId="3581D13D" w14:textId="0DB3D540" w:rsidR="009D5ABE" w:rsidRPr="00DB707E" w:rsidDel="006240CD" w:rsidRDefault="009D5ABE" w:rsidP="00864629">
            <w:pPr>
              <w:pStyle w:val="TAH"/>
              <w:rPr>
                <w:del w:id="86232" w:author="BigCREditor-Post-RAN4#105" w:date="2022-11-28T22:14:00Z"/>
                <w:lang w:eastAsia="zh-CN"/>
              </w:rPr>
            </w:pPr>
            <w:del w:id="86233" w:author="BigCREditor-Post-RAN4#105" w:date="2022-11-28T22:14:00Z">
              <w:r w:rsidRPr="00DB707E" w:rsidDel="006240CD">
                <w:rPr>
                  <w:lang w:eastAsia="zh-CN"/>
                </w:rPr>
                <w:delText>T1</w:delText>
              </w:r>
            </w:del>
          </w:p>
        </w:tc>
        <w:tc>
          <w:tcPr>
            <w:tcW w:w="921" w:type="dxa"/>
            <w:tcBorders>
              <w:top w:val="single" w:sz="4" w:space="0" w:color="auto"/>
              <w:left w:val="single" w:sz="4" w:space="0" w:color="auto"/>
              <w:bottom w:val="single" w:sz="4" w:space="0" w:color="auto"/>
              <w:right w:val="single" w:sz="4" w:space="0" w:color="auto"/>
            </w:tcBorders>
            <w:hideMark/>
          </w:tcPr>
          <w:p w14:paraId="5044E993" w14:textId="3462DCB7" w:rsidR="009D5ABE" w:rsidRPr="00DB707E" w:rsidDel="006240CD" w:rsidRDefault="009D5ABE" w:rsidP="00864629">
            <w:pPr>
              <w:pStyle w:val="TAH"/>
              <w:rPr>
                <w:del w:id="86234" w:author="BigCREditor-Post-RAN4#105" w:date="2022-11-28T22:14:00Z"/>
                <w:lang w:eastAsia="zh-CN"/>
              </w:rPr>
            </w:pPr>
            <w:del w:id="86235" w:author="BigCREditor-Post-RAN4#105" w:date="2022-11-28T22:14:00Z">
              <w:r w:rsidRPr="00DB707E" w:rsidDel="006240CD">
                <w:rPr>
                  <w:lang w:eastAsia="zh-CN"/>
                </w:rPr>
                <w:delText>T2</w:delText>
              </w:r>
            </w:del>
          </w:p>
        </w:tc>
      </w:tr>
      <w:tr w:rsidR="009D5ABE" w:rsidRPr="00DB707E" w:rsidDel="006240CD" w14:paraId="2F344D9B" w14:textId="139764BE" w:rsidTr="00864629">
        <w:trPr>
          <w:cantSplit/>
          <w:jc w:val="center"/>
          <w:del w:id="8623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633633F3" w14:textId="489F6044" w:rsidR="009D5ABE" w:rsidRPr="00DB707E" w:rsidDel="006240CD" w:rsidRDefault="009D5ABE" w:rsidP="00864629">
            <w:pPr>
              <w:pStyle w:val="TAL"/>
              <w:spacing w:line="256" w:lineRule="auto"/>
              <w:rPr>
                <w:del w:id="86237" w:author="BigCREditor-Post-RAN4#105" w:date="2022-11-28T22:14:00Z"/>
                <w:lang w:eastAsia="zh-CN"/>
              </w:rPr>
            </w:pPr>
            <w:del w:id="86238" w:author="BigCREditor-Post-RAN4#105" w:date="2022-11-28T22:14:00Z">
              <w:r w:rsidRPr="00DB707E" w:rsidDel="006240CD">
                <w:rPr>
                  <w:lang w:eastAsia="zh-CN"/>
                </w:rPr>
                <w:delText>TDD configuration</w:delText>
              </w:r>
            </w:del>
          </w:p>
        </w:tc>
        <w:tc>
          <w:tcPr>
            <w:tcW w:w="1701" w:type="dxa"/>
            <w:tcBorders>
              <w:top w:val="single" w:sz="4" w:space="0" w:color="auto"/>
              <w:left w:val="single" w:sz="4" w:space="0" w:color="auto"/>
              <w:bottom w:val="single" w:sz="4" w:space="0" w:color="auto"/>
              <w:right w:val="single" w:sz="4" w:space="0" w:color="auto"/>
            </w:tcBorders>
          </w:tcPr>
          <w:p w14:paraId="3173DEE6" w14:textId="253CFF13" w:rsidR="009D5ABE" w:rsidRPr="00DB707E" w:rsidDel="006240CD" w:rsidRDefault="009D5ABE" w:rsidP="00864629">
            <w:pPr>
              <w:pStyle w:val="TAC"/>
              <w:spacing w:line="256" w:lineRule="auto"/>
              <w:rPr>
                <w:del w:id="8623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453AED6E" w14:textId="47E3A90D" w:rsidR="009D5ABE" w:rsidRPr="00DB707E" w:rsidDel="006240CD" w:rsidRDefault="009D5ABE" w:rsidP="00864629">
            <w:pPr>
              <w:pStyle w:val="TAC"/>
              <w:spacing w:line="256" w:lineRule="auto"/>
              <w:rPr>
                <w:del w:id="86240" w:author="BigCREditor-Post-RAN4#105" w:date="2022-11-28T22:14:00Z"/>
                <w:rFonts w:cs="v4.2.0"/>
                <w:lang w:eastAsia="zh-CN"/>
              </w:rPr>
            </w:pPr>
            <w:del w:id="8624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00B36091" w14:textId="40743A49" w:rsidR="009D5ABE" w:rsidRPr="00DB707E" w:rsidDel="006240CD" w:rsidRDefault="009D5ABE" w:rsidP="00864629">
            <w:pPr>
              <w:pStyle w:val="TAC"/>
              <w:spacing w:line="256" w:lineRule="auto"/>
              <w:rPr>
                <w:del w:id="86242" w:author="BigCREditor-Post-RAN4#105" w:date="2022-11-28T22:14:00Z"/>
                <w:rFonts w:cs="v4.2.0"/>
                <w:lang w:eastAsia="zh-CN"/>
              </w:rPr>
            </w:pPr>
            <w:del w:id="86243" w:author="BigCREditor-Post-RAN4#105" w:date="2022-11-28T22:14:00Z">
              <w:r w:rsidRPr="00DB707E" w:rsidDel="006240CD">
                <w:rPr>
                  <w:rFonts w:cs="v4.2.0"/>
                  <w:lang w:eastAsia="zh-CN"/>
                </w:rPr>
                <w:delText>N/A</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7C8C58B7" w14:textId="27C38A25" w:rsidR="009D5ABE" w:rsidRPr="00DB707E" w:rsidDel="006240CD" w:rsidRDefault="009D5ABE" w:rsidP="00864629">
            <w:pPr>
              <w:keepLines/>
              <w:spacing w:after="0" w:line="256" w:lineRule="auto"/>
              <w:jc w:val="center"/>
              <w:rPr>
                <w:del w:id="86244" w:author="BigCREditor-Post-RAN4#105" w:date="2022-11-28T22:14:00Z"/>
                <w:rFonts w:ascii="Arial" w:hAnsi="Arial" w:cs="v4.2.0"/>
                <w:sz w:val="18"/>
                <w:lang w:eastAsia="zh-CN"/>
              </w:rPr>
            </w:pPr>
            <w:del w:id="86245" w:author="BigCREditor-Post-RAN4#105" w:date="2022-11-28T22:14:00Z">
              <w:r w:rsidRPr="00DB707E" w:rsidDel="006240CD">
                <w:rPr>
                  <w:rFonts w:ascii="Arial" w:hAnsi="Arial" w:cs="v4.2.0"/>
                  <w:sz w:val="18"/>
                  <w:lang w:eastAsia="zh-CN"/>
                </w:rPr>
                <w:delText>N/A</w:delText>
              </w:r>
            </w:del>
          </w:p>
        </w:tc>
      </w:tr>
      <w:tr w:rsidR="009D5ABE" w:rsidRPr="00DB707E" w:rsidDel="006240CD" w14:paraId="4BE3CA27" w14:textId="751CAEE7" w:rsidTr="00864629">
        <w:trPr>
          <w:cantSplit/>
          <w:trHeight w:val="229"/>
          <w:jc w:val="center"/>
          <w:del w:id="8624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049212B2" w14:textId="58993CCF" w:rsidR="009D5ABE" w:rsidRPr="00DB707E" w:rsidDel="006240CD" w:rsidRDefault="009D5ABE" w:rsidP="00864629">
            <w:pPr>
              <w:pStyle w:val="TAL"/>
              <w:spacing w:line="256" w:lineRule="auto"/>
              <w:rPr>
                <w:del w:id="86247" w:author="BigCREditor-Post-RAN4#105" w:date="2022-11-28T22:14:00Z"/>
                <w:lang w:eastAsia="zh-CN"/>
              </w:rPr>
            </w:pPr>
            <w:del w:id="86248" w:author="BigCREditor-Post-RAN4#105" w:date="2022-11-28T22:14:00Z">
              <w:r w:rsidRPr="00DB707E" w:rsidDel="006240CD">
                <w:delText>PDSCH RMC configuration</w:delText>
              </w:r>
            </w:del>
          </w:p>
        </w:tc>
        <w:tc>
          <w:tcPr>
            <w:tcW w:w="1701" w:type="dxa"/>
            <w:tcBorders>
              <w:top w:val="single" w:sz="4" w:space="0" w:color="auto"/>
              <w:left w:val="single" w:sz="4" w:space="0" w:color="auto"/>
              <w:bottom w:val="single" w:sz="4" w:space="0" w:color="auto"/>
              <w:right w:val="single" w:sz="4" w:space="0" w:color="auto"/>
            </w:tcBorders>
          </w:tcPr>
          <w:p w14:paraId="72E3F2E7" w14:textId="09BEB289" w:rsidR="009D5ABE" w:rsidRPr="00DB707E" w:rsidDel="006240CD" w:rsidRDefault="009D5ABE" w:rsidP="00864629">
            <w:pPr>
              <w:pStyle w:val="TAC"/>
              <w:spacing w:line="256" w:lineRule="auto"/>
              <w:rPr>
                <w:del w:id="86249" w:author="BigCREditor-Post-RAN4#105" w:date="2022-11-28T22:14:00Z"/>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2DEA899F" w14:textId="22C696CB" w:rsidR="009D5ABE" w:rsidRPr="00DB707E" w:rsidDel="006240CD" w:rsidRDefault="009D5ABE" w:rsidP="00864629">
            <w:pPr>
              <w:pStyle w:val="TAC"/>
              <w:spacing w:line="256" w:lineRule="auto"/>
              <w:rPr>
                <w:del w:id="86250" w:author="BigCREditor-Post-RAN4#105" w:date="2022-11-28T22:14:00Z"/>
                <w:rFonts w:cs="v4.2.0"/>
                <w:lang w:eastAsia="zh-CN"/>
              </w:rPr>
            </w:pPr>
            <w:del w:id="8625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19AE5C6D" w14:textId="38E5F8A2" w:rsidR="009D5ABE" w:rsidRPr="00DB707E" w:rsidDel="006240CD" w:rsidRDefault="009D5ABE" w:rsidP="00864629">
            <w:pPr>
              <w:pStyle w:val="TAC"/>
              <w:spacing w:line="256" w:lineRule="auto"/>
              <w:rPr>
                <w:del w:id="86252" w:author="BigCREditor-Post-RAN4#105" w:date="2022-11-28T22:14:00Z"/>
                <w:rFonts w:cs="v4.2.0"/>
                <w:lang w:eastAsia="zh-CN"/>
              </w:rPr>
            </w:pPr>
            <w:del w:id="86253" w:author="BigCREditor-Post-RAN4#105" w:date="2022-11-28T22:14:00Z">
              <w:r w:rsidRPr="00DB707E" w:rsidDel="006240CD">
                <w:rPr>
                  <w:rFonts w:cs="v4.2.0"/>
                  <w:lang w:eastAsia="zh-CN"/>
                </w:rPr>
                <w:delText>SR.1.1 FDD</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511C75E6" w14:textId="76033BDE" w:rsidR="009D5ABE" w:rsidRPr="00DB707E" w:rsidDel="006240CD" w:rsidRDefault="009D5ABE" w:rsidP="00864629">
            <w:pPr>
              <w:keepLines/>
              <w:spacing w:after="0" w:line="256" w:lineRule="auto"/>
              <w:jc w:val="center"/>
              <w:rPr>
                <w:del w:id="86254" w:author="BigCREditor-Post-RAN4#105" w:date="2022-11-28T22:14:00Z"/>
                <w:rFonts w:ascii="Arial" w:hAnsi="Arial" w:cs="v4.2.0"/>
                <w:sz w:val="18"/>
                <w:lang w:eastAsia="zh-CN"/>
              </w:rPr>
            </w:pPr>
            <w:del w:id="86255" w:author="BigCREditor-Post-RAN4#105" w:date="2022-11-28T22:14:00Z">
              <w:r w:rsidRPr="00DB707E" w:rsidDel="006240CD">
                <w:rPr>
                  <w:rFonts w:ascii="Arial" w:hAnsi="Arial" w:cs="v4.2.0"/>
                  <w:sz w:val="18"/>
                  <w:lang w:eastAsia="zh-CN"/>
                </w:rPr>
                <w:delText>N/A</w:delText>
              </w:r>
            </w:del>
          </w:p>
        </w:tc>
      </w:tr>
      <w:tr w:rsidR="009D5ABE" w:rsidRPr="00DB707E" w:rsidDel="006240CD" w14:paraId="1ADF6353" w14:textId="648CBD1E" w:rsidTr="00864629">
        <w:trPr>
          <w:cantSplit/>
          <w:trHeight w:val="229"/>
          <w:jc w:val="center"/>
          <w:del w:id="8625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7CCF0C96" w14:textId="7DA74832" w:rsidR="009D5ABE" w:rsidRPr="00DB707E" w:rsidDel="006240CD" w:rsidRDefault="009D5ABE" w:rsidP="00864629">
            <w:pPr>
              <w:pStyle w:val="TAL"/>
              <w:spacing w:line="256" w:lineRule="auto"/>
              <w:rPr>
                <w:del w:id="86257" w:author="BigCREditor-Post-RAN4#105" w:date="2022-11-28T22:14:00Z"/>
                <w:lang w:eastAsia="zh-CN"/>
              </w:rPr>
            </w:pPr>
            <w:del w:id="86258" w:author="BigCREditor-Post-RAN4#105" w:date="2022-11-28T22:14:00Z">
              <w:r w:rsidRPr="00DB707E" w:rsidDel="006240CD">
                <w:delText>RMSI CORESET RMC configuration</w:delText>
              </w:r>
            </w:del>
          </w:p>
        </w:tc>
        <w:tc>
          <w:tcPr>
            <w:tcW w:w="1701" w:type="dxa"/>
            <w:tcBorders>
              <w:top w:val="single" w:sz="4" w:space="0" w:color="auto"/>
              <w:left w:val="single" w:sz="4" w:space="0" w:color="auto"/>
              <w:bottom w:val="single" w:sz="4" w:space="0" w:color="auto"/>
              <w:right w:val="single" w:sz="4" w:space="0" w:color="auto"/>
            </w:tcBorders>
          </w:tcPr>
          <w:p w14:paraId="2E22CF34" w14:textId="1589AB3D" w:rsidR="009D5ABE" w:rsidRPr="00DB707E" w:rsidDel="006240CD" w:rsidRDefault="009D5ABE" w:rsidP="00864629">
            <w:pPr>
              <w:pStyle w:val="TAC"/>
              <w:spacing w:line="256" w:lineRule="auto"/>
              <w:rPr>
                <w:del w:id="8625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0873C959" w14:textId="54BE7592" w:rsidR="009D5ABE" w:rsidRPr="00DB707E" w:rsidDel="006240CD" w:rsidRDefault="009D5ABE" w:rsidP="00864629">
            <w:pPr>
              <w:pStyle w:val="TAC"/>
              <w:spacing w:line="256" w:lineRule="auto"/>
              <w:rPr>
                <w:del w:id="86260" w:author="BigCREditor-Post-RAN4#105" w:date="2022-11-28T22:14:00Z"/>
                <w:rFonts w:cs="v4.2.0"/>
                <w:lang w:eastAsia="zh-CN"/>
              </w:rPr>
            </w:pPr>
            <w:del w:id="8626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5D000B6F" w14:textId="113BA26E" w:rsidR="009D5ABE" w:rsidRPr="00DB707E" w:rsidDel="006240CD" w:rsidRDefault="009D5ABE" w:rsidP="00864629">
            <w:pPr>
              <w:pStyle w:val="TAC"/>
              <w:spacing w:line="256" w:lineRule="auto"/>
              <w:rPr>
                <w:del w:id="86262" w:author="BigCREditor-Post-RAN4#105" w:date="2022-11-28T22:14:00Z"/>
                <w:rFonts w:cs="v4.2.0"/>
                <w:lang w:eastAsia="zh-CN"/>
              </w:rPr>
            </w:pPr>
            <w:del w:id="86263" w:author="BigCREditor-Post-RAN4#105" w:date="2022-11-28T22:14:00Z">
              <w:r w:rsidRPr="00DB707E" w:rsidDel="006240CD">
                <w:rPr>
                  <w:rFonts w:cs="v4.2.0"/>
                  <w:lang w:eastAsia="zh-CN"/>
                </w:rPr>
                <w:delText>CR.1.1 FDD</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65C392B0" w14:textId="348B7177" w:rsidR="009D5ABE" w:rsidRPr="00DB707E" w:rsidDel="006240CD" w:rsidRDefault="009D5ABE" w:rsidP="00864629">
            <w:pPr>
              <w:keepLines/>
              <w:spacing w:after="0" w:line="256" w:lineRule="auto"/>
              <w:jc w:val="center"/>
              <w:rPr>
                <w:del w:id="86264" w:author="BigCREditor-Post-RAN4#105" w:date="2022-11-28T22:14:00Z"/>
                <w:rFonts w:ascii="Arial" w:hAnsi="Arial" w:cs="v4.2.0"/>
                <w:sz w:val="18"/>
                <w:lang w:eastAsia="zh-CN"/>
              </w:rPr>
            </w:pPr>
            <w:del w:id="86265" w:author="BigCREditor-Post-RAN4#105" w:date="2022-11-28T22:14:00Z">
              <w:r w:rsidRPr="00DB707E" w:rsidDel="006240CD">
                <w:rPr>
                  <w:rFonts w:ascii="Arial" w:hAnsi="Arial" w:cs="v4.2.0"/>
                  <w:sz w:val="18"/>
                  <w:lang w:eastAsia="zh-CN"/>
                </w:rPr>
                <w:delText>N/A</w:delText>
              </w:r>
            </w:del>
          </w:p>
        </w:tc>
      </w:tr>
      <w:tr w:rsidR="009D5ABE" w:rsidRPr="00DB707E" w:rsidDel="006240CD" w14:paraId="663557B4" w14:textId="5E60624E" w:rsidTr="00864629">
        <w:trPr>
          <w:cantSplit/>
          <w:trHeight w:val="229"/>
          <w:jc w:val="center"/>
          <w:del w:id="8626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06F22486" w14:textId="62754B79" w:rsidR="009D5ABE" w:rsidRPr="00DB707E" w:rsidDel="006240CD" w:rsidRDefault="009D5ABE" w:rsidP="00864629">
            <w:pPr>
              <w:pStyle w:val="TAL"/>
              <w:spacing w:line="256" w:lineRule="auto"/>
              <w:rPr>
                <w:del w:id="86267" w:author="BigCREditor-Post-RAN4#105" w:date="2022-11-28T22:14:00Z"/>
                <w:lang w:eastAsia="zh-CN"/>
              </w:rPr>
            </w:pPr>
            <w:del w:id="86268" w:author="BigCREditor-Post-RAN4#105" w:date="2022-11-28T22:14:00Z">
              <w:r w:rsidRPr="00DB707E" w:rsidDel="006240CD">
                <w:rPr>
                  <w:lang w:eastAsia="zh-CN"/>
                </w:rPr>
                <w:delText>Dedicated CORESET RMC configuration</w:delText>
              </w:r>
            </w:del>
          </w:p>
        </w:tc>
        <w:tc>
          <w:tcPr>
            <w:tcW w:w="1701" w:type="dxa"/>
            <w:tcBorders>
              <w:top w:val="single" w:sz="4" w:space="0" w:color="auto"/>
              <w:left w:val="single" w:sz="4" w:space="0" w:color="auto"/>
              <w:bottom w:val="single" w:sz="4" w:space="0" w:color="auto"/>
              <w:right w:val="single" w:sz="4" w:space="0" w:color="auto"/>
            </w:tcBorders>
          </w:tcPr>
          <w:p w14:paraId="126FD318" w14:textId="48DD5ACA" w:rsidR="009D5ABE" w:rsidRPr="00DB707E" w:rsidDel="006240CD" w:rsidRDefault="009D5ABE" w:rsidP="00864629">
            <w:pPr>
              <w:pStyle w:val="TAC"/>
              <w:spacing w:line="256" w:lineRule="auto"/>
              <w:rPr>
                <w:del w:id="8626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6701EBD9" w14:textId="2996F25C" w:rsidR="009D5ABE" w:rsidRPr="00DB707E" w:rsidDel="006240CD" w:rsidRDefault="009D5ABE" w:rsidP="00864629">
            <w:pPr>
              <w:pStyle w:val="TAC"/>
              <w:spacing w:line="256" w:lineRule="auto"/>
              <w:rPr>
                <w:del w:id="86270" w:author="BigCREditor-Post-RAN4#105" w:date="2022-11-28T22:14:00Z"/>
                <w:rFonts w:cs="v4.2.0"/>
                <w:lang w:eastAsia="zh-CN"/>
              </w:rPr>
            </w:pPr>
            <w:del w:id="8627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4FC1E382" w14:textId="0D609DCF" w:rsidR="009D5ABE" w:rsidRPr="00DB707E" w:rsidDel="006240CD" w:rsidRDefault="009D5ABE" w:rsidP="00864629">
            <w:pPr>
              <w:pStyle w:val="TAC"/>
              <w:spacing w:line="256" w:lineRule="auto"/>
              <w:rPr>
                <w:del w:id="86272" w:author="BigCREditor-Post-RAN4#105" w:date="2022-11-28T22:14:00Z"/>
                <w:rFonts w:cs="v4.2.0"/>
                <w:lang w:eastAsia="zh-CN"/>
              </w:rPr>
            </w:pPr>
            <w:del w:id="86273" w:author="BigCREditor-Post-RAN4#105" w:date="2022-11-28T22:14:00Z">
              <w:r w:rsidRPr="00DB707E" w:rsidDel="006240CD">
                <w:rPr>
                  <w:rFonts w:cs="v4.2.0"/>
                  <w:lang w:eastAsia="zh-CN"/>
                </w:rPr>
                <w:delText>CCR.1.2 FDD</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5C41DFD8" w14:textId="70CC081E" w:rsidR="009D5ABE" w:rsidRPr="00DB707E" w:rsidDel="006240CD" w:rsidRDefault="009D5ABE" w:rsidP="00864629">
            <w:pPr>
              <w:keepLines/>
              <w:spacing w:after="0" w:line="256" w:lineRule="auto"/>
              <w:jc w:val="center"/>
              <w:rPr>
                <w:del w:id="86274" w:author="BigCREditor-Post-RAN4#105" w:date="2022-11-28T22:14:00Z"/>
                <w:rFonts w:ascii="Arial" w:hAnsi="Arial" w:cs="v4.2.0"/>
                <w:sz w:val="18"/>
                <w:lang w:eastAsia="zh-CN"/>
              </w:rPr>
            </w:pPr>
            <w:del w:id="86275" w:author="BigCREditor-Post-RAN4#105" w:date="2022-11-28T22:14:00Z">
              <w:r w:rsidRPr="00DB707E" w:rsidDel="006240CD">
                <w:rPr>
                  <w:rFonts w:ascii="Arial" w:hAnsi="Arial" w:cs="v4.2.0"/>
                  <w:sz w:val="18"/>
                  <w:lang w:eastAsia="zh-CN"/>
                </w:rPr>
                <w:delText>N/A</w:delText>
              </w:r>
            </w:del>
          </w:p>
        </w:tc>
      </w:tr>
      <w:tr w:rsidR="009D5ABE" w:rsidRPr="00DB707E" w:rsidDel="006240CD" w14:paraId="513FE764" w14:textId="10226286" w:rsidTr="00864629">
        <w:trPr>
          <w:cantSplit/>
          <w:jc w:val="center"/>
          <w:del w:id="8627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2772865C" w14:textId="78721927" w:rsidR="009D5ABE" w:rsidRPr="00DB707E" w:rsidDel="006240CD" w:rsidRDefault="009D5ABE" w:rsidP="00864629">
            <w:pPr>
              <w:pStyle w:val="TAL"/>
              <w:spacing w:line="256" w:lineRule="auto"/>
              <w:rPr>
                <w:del w:id="86277" w:author="BigCREditor-Post-RAN4#105" w:date="2022-11-28T22:14:00Z"/>
              </w:rPr>
            </w:pPr>
            <w:del w:id="86278" w:author="BigCREditor-Post-RAN4#105" w:date="2022-11-28T22:14:00Z">
              <w:r w:rsidRPr="00DB707E" w:rsidDel="006240CD">
                <w:rPr>
                  <w:bCs/>
                </w:rPr>
                <w:delText>OCNG Patterns</w:delText>
              </w:r>
            </w:del>
          </w:p>
        </w:tc>
        <w:tc>
          <w:tcPr>
            <w:tcW w:w="1701" w:type="dxa"/>
            <w:tcBorders>
              <w:top w:val="single" w:sz="4" w:space="0" w:color="auto"/>
              <w:left w:val="single" w:sz="4" w:space="0" w:color="auto"/>
              <w:bottom w:val="single" w:sz="4" w:space="0" w:color="auto"/>
              <w:right w:val="single" w:sz="4" w:space="0" w:color="auto"/>
            </w:tcBorders>
          </w:tcPr>
          <w:p w14:paraId="6F993576" w14:textId="4C3BEC05" w:rsidR="009D5ABE" w:rsidRPr="00DB707E" w:rsidDel="006240CD" w:rsidRDefault="009D5ABE" w:rsidP="00864629">
            <w:pPr>
              <w:pStyle w:val="TAC"/>
              <w:spacing w:line="256" w:lineRule="auto"/>
              <w:rPr>
                <w:del w:id="8627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63A4D8FD" w14:textId="23117D4E" w:rsidR="009D5ABE" w:rsidRPr="00DB707E" w:rsidDel="006240CD" w:rsidRDefault="009D5ABE" w:rsidP="00864629">
            <w:pPr>
              <w:pStyle w:val="TAC"/>
              <w:spacing w:line="256" w:lineRule="auto"/>
              <w:rPr>
                <w:del w:id="86280" w:author="BigCREditor-Post-RAN4#105" w:date="2022-11-28T22:14:00Z"/>
              </w:rPr>
            </w:pPr>
            <w:del w:id="8628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46255C1E" w14:textId="491F7DD1" w:rsidR="009D5ABE" w:rsidRPr="00DB707E" w:rsidDel="006240CD" w:rsidRDefault="009D5ABE" w:rsidP="00864629">
            <w:pPr>
              <w:pStyle w:val="TAC"/>
              <w:spacing w:line="256" w:lineRule="auto"/>
              <w:rPr>
                <w:del w:id="86282" w:author="BigCREditor-Post-RAN4#105" w:date="2022-11-28T22:14:00Z"/>
                <w:rFonts w:cs="v4.2.0"/>
              </w:rPr>
            </w:pPr>
            <w:del w:id="86283" w:author="BigCREditor-Post-RAN4#105" w:date="2022-11-28T22:14:00Z">
              <w:r w:rsidRPr="00DB707E" w:rsidDel="006240CD">
                <w:delText>OP.1</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224BCE8E" w14:textId="75DBE663" w:rsidR="009D5ABE" w:rsidRPr="00DB707E" w:rsidDel="006240CD" w:rsidRDefault="009D5ABE" w:rsidP="00864629">
            <w:pPr>
              <w:keepLines/>
              <w:spacing w:after="0" w:line="256" w:lineRule="auto"/>
              <w:jc w:val="center"/>
              <w:rPr>
                <w:del w:id="86284" w:author="BigCREditor-Post-RAN4#105" w:date="2022-11-28T22:14:00Z"/>
                <w:rFonts w:ascii="Arial" w:hAnsi="Arial" w:cs="Arial"/>
                <w:sz w:val="18"/>
              </w:rPr>
            </w:pPr>
            <w:del w:id="86285" w:author="BigCREditor-Post-RAN4#105" w:date="2022-11-28T22:14:00Z">
              <w:r w:rsidRPr="00DB707E" w:rsidDel="006240CD">
                <w:rPr>
                  <w:rFonts w:ascii="Arial" w:hAnsi="Arial"/>
                  <w:sz w:val="18"/>
                </w:rPr>
                <w:delText>OP.1</w:delText>
              </w:r>
            </w:del>
          </w:p>
        </w:tc>
      </w:tr>
      <w:tr w:rsidR="009D5ABE" w:rsidRPr="00DB707E" w:rsidDel="006240CD" w14:paraId="186320D7" w14:textId="16E217F9" w:rsidTr="00864629">
        <w:trPr>
          <w:cantSplit/>
          <w:jc w:val="center"/>
          <w:del w:id="8628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1B9CBDF3" w14:textId="7DD3B7E8" w:rsidR="009D5ABE" w:rsidRPr="00DB707E" w:rsidDel="006240CD" w:rsidRDefault="009D5ABE" w:rsidP="00864629">
            <w:pPr>
              <w:pStyle w:val="TAL"/>
              <w:spacing w:line="256" w:lineRule="auto"/>
              <w:rPr>
                <w:del w:id="86287" w:author="BigCREditor-Post-RAN4#105" w:date="2022-11-28T22:14:00Z"/>
                <w:bCs/>
              </w:rPr>
            </w:pPr>
            <w:del w:id="86288" w:author="BigCREditor-Post-RAN4#105" w:date="2022-11-28T22:14:00Z">
              <w:r w:rsidRPr="00DB707E" w:rsidDel="006240CD">
                <w:delText>TRS configuration</w:delText>
              </w:r>
            </w:del>
          </w:p>
        </w:tc>
        <w:tc>
          <w:tcPr>
            <w:tcW w:w="1701" w:type="dxa"/>
            <w:tcBorders>
              <w:top w:val="single" w:sz="4" w:space="0" w:color="auto"/>
              <w:left w:val="single" w:sz="4" w:space="0" w:color="auto"/>
              <w:bottom w:val="single" w:sz="4" w:space="0" w:color="auto"/>
              <w:right w:val="single" w:sz="4" w:space="0" w:color="auto"/>
            </w:tcBorders>
          </w:tcPr>
          <w:p w14:paraId="672FC5DA" w14:textId="3E434DDF" w:rsidR="009D5ABE" w:rsidRPr="00DB707E" w:rsidDel="006240CD" w:rsidRDefault="009D5ABE" w:rsidP="00864629">
            <w:pPr>
              <w:pStyle w:val="TAC"/>
              <w:spacing w:line="256" w:lineRule="auto"/>
              <w:rPr>
                <w:del w:id="8628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2EC62D57" w14:textId="5CD63C1C" w:rsidR="009D5ABE" w:rsidRPr="00DB707E" w:rsidDel="006240CD" w:rsidRDefault="009D5ABE" w:rsidP="00864629">
            <w:pPr>
              <w:pStyle w:val="TAC"/>
              <w:spacing w:line="256" w:lineRule="auto"/>
              <w:rPr>
                <w:del w:id="86290" w:author="BigCREditor-Post-RAN4#105" w:date="2022-11-28T22:14:00Z"/>
                <w:rFonts w:cs="v4.2.0"/>
                <w:lang w:eastAsia="zh-CN"/>
              </w:rPr>
            </w:pPr>
            <w:del w:id="8629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03C620BA" w14:textId="4D33DDFB" w:rsidR="009D5ABE" w:rsidRPr="00DB707E" w:rsidDel="006240CD" w:rsidRDefault="009D5ABE" w:rsidP="00864629">
            <w:pPr>
              <w:pStyle w:val="TAC"/>
              <w:spacing w:line="256" w:lineRule="auto"/>
              <w:rPr>
                <w:del w:id="86292" w:author="BigCREditor-Post-RAN4#105" w:date="2022-11-28T22:14:00Z"/>
              </w:rPr>
            </w:pPr>
            <w:del w:id="86293" w:author="BigCREditor-Post-RAN4#105" w:date="2022-11-28T22:14:00Z">
              <w:r w:rsidRPr="00DB707E" w:rsidDel="006240CD">
                <w:rPr>
                  <w:rFonts w:cs="v4.2.0"/>
                  <w:lang w:eastAsia="zh-CN"/>
                </w:rPr>
                <w:delText>TRS.1.1 FDD</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62E222EF" w14:textId="475B5BEB" w:rsidR="009D5ABE" w:rsidRPr="00DB707E" w:rsidDel="006240CD" w:rsidRDefault="009D5ABE" w:rsidP="00864629">
            <w:pPr>
              <w:keepLines/>
              <w:spacing w:after="0" w:line="256" w:lineRule="auto"/>
              <w:jc w:val="center"/>
              <w:rPr>
                <w:del w:id="86294" w:author="BigCREditor-Post-RAN4#105" w:date="2022-11-28T22:14:00Z"/>
                <w:rFonts w:ascii="Arial" w:hAnsi="Arial"/>
                <w:sz w:val="18"/>
              </w:rPr>
            </w:pPr>
            <w:del w:id="86295" w:author="BigCREditor-Post-RAN4#105" w:date="2022-11-28T22:14:00Z">
              <w:r w:rsidRPr="00DB707E" w:rsidDel="006240CD">
                <w:rPr>
                  <w:rFonts w:ascii="Arial" w:hAnsi="Arial" w:cs="v4.2.0"/>
                  <w:sz w:val="18"/>
                  <w:lang w:eastAsia="zh-CN"/>
                </w:rPr>
                <w:delText>N/A</w:delText>
              </w:r>
            </w:del>
          </w:p>
        </w:tc>
      </w:tr>
      <w:tr w:rsidR="009D5ABE" w:rsidRPr="00DB707E" w:rsidDel="006240CD" w14:paraId="2C14D713" w14:textId="0C19F164" w:rsidTr="00864629">
        <w:trPr>
          <w:cantSplit/>
          <w:jc w:val="center"/>
          <w:del w:id="8629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2DEF8ECE" w14:textId="7330354C" w:rsidR="009D5ABE" w:rsidRPr="00DB707E" w:rsidDel="006240CD" w:rsidRDefault="009D5ABE" w:rsidP="00864629">
            <w:pPr>
              <w:pStyle w:val="TAL"/>
              <w:spacing w:line="256" w:lineRule="auto"/>
              <w:rPr>
                <w:del w:id="86297" w:author="BigCREditor-Post-RAN4#105" w:date="2022-11-28T22:14:00Z"/>
                <w:bCs/>
                <w:lang w:eastAsia="zh-CN"/>
              </w:rPr>
            </w:pPr>
            <w:del w:id="86298" w:author="BigCREditor-Post-RAN4#105" w:date="2022-11-28T22:14:00Z">
              <w:r w:rsidRPr="00DB707E" w:rsidDel="006240CD">
                <w:rPr>
                  <w:bCs/>
                  <w:lang w:eastAsia="zh-CN"/>
                </w:rPr>
                <w:delText>IInitial BWP configuration</w:delText>
              </w:r>
            </w:del>
          </w:p>
        </w:tc>
        <w:tc>
          <w:tcPr>
            <w:tcW w:w="1701" w:type="dxa"/>
            <w:tcBorders>
              <w:top w:val="single" w:sz="4" w:space="0" w:color="auto"/>
              <w:left w:val="single" w:sz="4" w:space="0" w:color="auto"/>
              <w:bottom w:val="single" w:sz="4" w:space="0" w:color="auto"/>
              <w:right w:val="single" w:sz="4" w:space="0" w:color="auto"/>
            </w:tcBorders>
          </w:tcPr>
          <w:p w14:paraId="5A463F3D" w14:textId="1B79966E" w:rsidR="009D5ABE" w:rsidRPr="00DB707E" w:rsidDel="006240CD" w:rsidRDefault="009D5ABE" w:rsidP="00864629">
            <w:pPr>
              <w:pStyle w:val="TAC"/>
              <w:spacing w:line="256" w:lineRule="auto"/>
              <w:rPr>
                <w:del w:id="8629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53F4EF29" w14:textId="0967F90E" w:rsidR="009D5ABE" w:rsidRPr="00DB707E" w:rsidDel="006240CD" w:rsidRDefault="009D5ABE" w:rsidP="00864629">
            <w:pPr>
              <w:pStyle w:val="TAC"/>
              <w:spacing w:line="256" w:lineRule="auto"/>
              <w:rPr>
                <w:del w:id="86300" w:author="BigCREditor-Post-RAN4#105" w:date="2022-11-28T22:14:00Z"/>
                <w:rFonts w:cs="v4.2.0"/>
                <w:lang w:eastAsia="zh-CN"/>
              </w:rPr>
            </w:pPr>
            <w:del w:id="8630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7687D63A" w14:textId="0C9E55DF" w:rsidR="009D5ABE" w:rsidRPr="00DB707E" w:rsidDel="006240CD" w:rsidRDefault="009D5ABE" w:rsidP="00864629">
            <w:pPr>
              <w:pStyle w:val="TAC"/>
              <w:spacing w:line="256" w:lineRule="auto"/>
              <w:rPr>
                <w:del w:id="86302" w:author="BigCREditor-Post-RAN4#105" w:date="2022-11-28T22:14:00Z"/>
              </w:rPr>
            </w:pPr>
            <w:del w:id="86303" w:author="BigCREditor-Post-RAN4#105" w:date="2022-11-28T22:14:00Z">
              <w:r w:rsidRPr="00DB707E" w:rsidDel="006240CD">
                <w:rPr>
                  <w:rFonts w:cs="v4.2.0"/>
                  <w:lang w:eastAsia="zh-CN"/>
                </w:rPr>
                <w:delText>DLBWP.0.1 ULBWP.0.1</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54326335" w14:textId="098345D0" w:rsidR="009D5ABE" w:rsidRPr="00DB707E" w:rsidDel="006240CD" w:rsidRDefault="009D5ABE" w:rsidP="00864629">
            <w:pPr>
              <w:keepLines/>
              <w:spacing w:after="0" w:line="256" w:lineRule="auto"/>
              <w:jc w:val="center"/>
              <w:rPr>
                <w:del w:id="86304" w:author="BigCREditor-Post-RAN4#105" w:date="2022-11-28T22:14:00Z"/>
                <w:rFonts w:ascii="Arial" w:hAnsi="Arial"/>
                <w:sz w:val="18"/>
              </w:rPr>
            </w:pPr>
            <w:del w:id="86305" w:author="BigCREditor-Post-RAN4#105" w:date="2022-11-28T22:14:00Z">
              <w:r w:rsidRPr="00DB707E" w:rsidDel="006240CD">
                <w:rPr>
                  <w:rFonts w:ascii="Arial" w:hAnsi="Arial" w:cs="v4.2.0"/>
                  <w:sz w:val="18"/>
                  <w:lang w:eastAsia="zh-CN"/>
                </w:rPr>
                <w:delText>DLBWP.0.1 ULBWP.0.1</w:delText>
              </w:r>
            </w:del>
          </w:p>
        </w:tc>
      </w:tr>
      <w:tr w:rsidR="009D5ABE" w:rsidRPr="00DB707E" w:rsidDel="006240CD" w14:paraId="6CB7A7D6" w14:textId="5FAC7F0C" w:rsidTr="00864629">
        <w:trPr>
          <w:cantSplit/>
          <w:jc w:val="center"/>
          <w:del w:id="8630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368BC02E" w14:textId="06D2D8C3" w:rsidR="009D5ABE" w:rsidRPr="00DB707E" w:rsidDel="006240CD" w:rsidRDefault="009D5ABE" w:rsidP="00864629">
            <w:pPr>
              <w:pStyle w:val="TAL"/>
              <w:spacing w:line="256" w:lineRule="auto"/>
              <w:rPr>
                <w:del w:id="86307" w:author="BigCREditor-Post-RAN4#105" w:date="2022-11-28T22:14:00Z"/>
                <w:bCs/>
                <w:lang w:eastAsia="zh-CN"/>
              </w:rPr>
            </w:pPr>
            <w:del w:id="86308" w:author="BigCREditor-Post-RAN4#105" w:date="2022-11-28T22:14:00Z">
              <w:r w:rsidRPr="00DB707E" w:rsidDel="006240CD">
                <w:rPr>
                  <w:bCs/>
                  <w:lang w:eastAsia="zh-CN"/>
                </w:rPr>
                <w:delText>Active DL BWP configuration</w:delText>
              </w:r>
            </w:del>
          </w:p>
        </w:tc>
        <w:tc>
          <w:tcPr>
            <w:tcW w:w="1701" w:type="dxa"/>
            <w:tcBorders>
              <w:top w:val="single" w:sz="4" w:space="0" w:color="auto"/>
              <w:left w:val="single" w:sz="4" w:space="0" w:color="auto"/>
              <w:bottom w:val="single" w:sz="4" w:space="0" w:color="auto"/>
              <w:right w:val="single" w:sz="4" w:space="0" w:color="auto"/>
            </w:tcBorders>
          </w:tcPr>
          <w:p w14:paraId="2A587B1B" w14:textId="61D25F72" w:rsidR="009D5ABE" w:rsidRPr="00DB707E" w:rsidDel="006240CD" w:rsidRDefault="009D5ABE" w:rsidP="00864629">
            <w:pPr>
              <w:pStyle w:val="TAC"/>
              <w:spacing w:line="256" w:lineRule="auto"/>
              <w:rPr>
                <w:del w:id="8630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1F777ED9" w14:textId="65A33A94" w:rsidR="009D5ABE" w:rsidRPr="00DB707E" w:rsidDel="006240CD" w:rsidRDefault="009D5ABE" w:rsidP="00864629">
            <w:pPr>
              <w:pStyle w:val="TAC"/>
              <w:spacing w:line="256" w:lineRule="auto"/>
              <w:rPr>
                <w:del w:id="86310" w:author="BigCREditor-Post-RAN4#105" w:date="2022-11-28T22:14:00Z"/>
                <w:rFonts w:cs="v4.2.0"/>
                <w:lang w:eastAsia="zh-CN"/>
              </w:rPr>
            </w:pPr>
            <w:del w:id="8631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4649FB9C" w14:textId="3F3E1CD8" w:rsidR="009D5ABE" w:rsidRPr="00DB707E" w:rsidDel="006240CD" w:rsidRDefault="009D5ABE" w:rsidP="00864629">
            <w:pPr>
              <w:pStyle w:val="TAC"/>
              <w:spacing w:line="256" w:lineRule="auto"/>
              <w:rPr>
                <w:del w:id="86312" w:author="BigCREditor-Post-RAN4#105" w:date="2022-11-28T22:14:00Z"/>
              </w:rPr>
            </w:pPr>
            <w:del w:id="86313" w:author="BigCREditor-Post-RAN4#105" w:date="2022-11-28T22:14:00Z">
              <w:r w:rsidRPr="00DB707E" w:rsidDel="006240CD">
                <w:rPr>
                  <w:rFonts w:cs="v4.2.0"/>
                  <w:lang w:eastAsia="zh-CN"/>
                </w:rPr>
                <w:delText>DLBWP.1.2</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1F467307" w14:textId="14B0DA1E" w:rsidR="009D5ABE" w:rsidRPr="00DB707E" w:rsidDel="006240CD" w:rsidRDefault="009D5ABE" w:rsidP="00864629">
            <w:pPr>
              <w:keepLines/>
              <w:spacing w:after="0" w:line="256" w:lineRule="auto"/>
              <w:jc w:val="center"/>
              <w:rPr>
                <w:del w:id="86314" w:author="BigCREditor-Post-RAN4#105" w:date="2022-11-28T22:14:00Z"/>
                <w:rFonts w:ascii="Arial" w:hAnsi="Arial"/>
                <w:sz w:val="18"/>
              </w:rPr>
            </w:pPr>
            <w:del w:id="86315" w:author="BigCREditor-Post-RAN4#105" w:date="2022-11-28T22:14:00Z">
              <w:r w:rsidRPr="00DB707E" w:rsidDel="006240CD">
                <w:rPr>
                  <w:rFonts w:ascii="Arial" w:hAnsi="Arial" w:cs="v4.2.0"/>
                  <w:sz w:val="18"/>
                  <w:lang w:eastAsia="zh-CN"/>
                </w:rPr>
                <w:delText>DLBWP.1.1</w:delText>
              </w:r>
            </w:del>
          </w:p>
        </w:tc>
      </w:tr>
      <w:tr w:rsidR="009D5ABE" w:rsidRPr="00DB707E" w:rsidDel="006240CD" w14:paraId="1E8D16ED" w14:textId="45170952" w:rsidTr="00864629">
        <w:trPr>
          <w:cantSplit/>
          <w:jc w:val="center"/>
          <w:del w:id="8631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5CAEA3D8" w14:textId="57D57D53" w:rsidR="009D5ABE" w:rsidRPr="00DB707E" w:rsidDel="006240CD" w:rsidRDefault="009D5ABE" w:rsidP="00864629">
            <w:pPr>
              <w:pStyle w:val="TAL"/>
              <w:spacing w:line="256" w:lineRule="auto"/>
              <w:rPr>
                <w:del w:id="86317" w:author="BigCREditor-Post-RAN4#105" w:date="2022-11-28T22:14:00Z"/>
                <w:bCs/>
                <w:lang w:eastAsia="zh-CN"/>
              </w:rPr>
            </w:pPr>
            <w:del w:id="86318" w:author="BigCREditor-Post-RAN4#105" w:date="2022-11-28T22:14:00Z">
              <w:r w:rsidRPr="00DB707E" w:rsidDel="006240CD">
                <w:rPr>
                  <w:bCs/>
                  <w:lang w:eastAsia="zh-CN"/>
                </w:rPr>
                <w:delText>Active UL BWP configuration</w:delText>
              </w:r>
            </w:del>
          </w:p>
        </w:tc>
        <w:tc>
          <w:tcPr>
            <w:tcW w:w="1701" w:type="dxa"/>
            <w:tcBorders>
              <w:top w:val="single" w:sz="4" w:space="0" w:color="auto"/>
              <w:left w:val="single" w:sz="4" w:space="0" w:color="auto"/>
              <w:bottom w:val="single" w:sz="4" w:space="0" w:color="auto"/>
              <w:right w:val="single" w:sz="4" w:space="0" w:color="auto"/>
            </w:tcBorders>
          </w:tcPr>
          <w:p w14:paraId="32D06CE9" w14:textId="3435B9BC" w:rsidR="009D5ABE" w:rsidRPr="00DB707E" w:rsidDel="006240CD" w:rsidRDefault="009D5ABE" w:rsidP="00864629">
            <w:pPr>
              <w:pStyle w:val="TAC"/>
              <w:spacing w:line="256" w:lineRule="auto"/>
              <w:rPr>
                <w:del w:id="8631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00EEFF83" w14:textId="3F66D677" w:rsidR="009D5ABE" w:rsidRPr="00DB707E" w:rsidDel="006240CD" w:rsidRDefault="009D5ABE" w:rsidP="00864629">
            <w:pPr>
              <w:pStyle w:val="TAC"/>
              <w:spacing w:line="256" w:lineRule="auto"/>
              <w:rPr>
                <w:del w:id="86320" w:author="BigCREditor-Post-RAN4#105" w:date="2022-11-28T22:14:00Z"/>
                <w:rFonts w:cs="v4.2.0"/>
                <w:lang w:eastAsia="zh-CN"/>
              </w:rPr>
            </w:pPr>
            <w:del w:id="8632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6BCD0866" w14:textId="5E7B5946" w:rsidR="009D5ABE" w:rsidRPr="00DB707E" w:rsidDel="006240CD" w:rsidRDefault="009D5ABE" w:rsidP="00864629">
            <w:pPr>
              <w:pStyle w:val="TAC"/>
              <w:spacing w:line="256" w:lineRule="auto"/>
              <w:rPr>
                <w:del w:id="86322" w:author="BigCREditor-Post-RAN4#105" w:date="2022-11-28T22:14:00Z"/>
                <w:rFonts w:cs="v4.2.0"/>
                <w:lang w:eastAsia="zh-CN"/>
              </w:rPr>
            </w:pPr>
            <w:del w:id="86323" w:author="BigCREditor-Post-RAN4#105" w:date="2022-11-28T22:14:00Z">
              <w:r w:rsidRPr="00DB707E" w:rsidDel="006240CD">
                <w:rPr>
                  <w:rFonts w:cs="v4.2.0"/>
                  <w:lang w:eastAsia="zh-CN"/>
                </w:rPr>
                <w:delText>ULBWP.1.2</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33C819A8" w14:textId="11C170F4" w:rsidR="009D5ABE" w:rsidRPr="00DB707E" w:rsidDel="006240CD" w:rsidRDefault="009D5ABE" w:rsidP="00864629">
            <w:pPr>
              <w:keepLines/>
              <w:spacing w:after="0" w:line="256" w:lineRule="auto"/>
              <w:jc w:val="center"/>
              <w:rPr>
                <w:del w:id="86324" w:author="BigCREditor-Post-RAN4#105" w:date="2022-11-28T22:14:00Z"/>
                <w:rFonts w:ascii="Arial" w:hAnsi="Arial" w:cs="v4.2.0"/>
                <w:sz w:val="18"/>
                <w:lang w:eastAsia="zh-CN"/>
              </w:rPr>
            </w:pPr>
            <w:del w:id="86325" w:author="BigCREditor-Post-RAN4#105" w:date="2022-11-28T22:14:00Z">
              <w:r w:rsidRPr="00DB707E" w:rsidDel="006240CD">
                <w:rPr>
                  <w:rFonts w:ascii="Arial" w:hAnsi="Arial" w:cs="v4.2.0"/>
                  <w:sz w:val="18"/>
                  <w:lang w:eastAsia="zh-CN"/>
                </w:rPr>
                <w:delText>ULBWP.1.1</w:delText>
              </w:r>
            </w:del>
          </w:p>
        </w:tc>
      </w:tr>
      <w:tr w:rsidR="009D5ABE" w:rsidRPr="00DB707E" w:rsidDel="006240CD" w14:paraId="41C166D4" w14:textId="3CFD011F" w:rsidTr="00864629">
        <w:trPr>
          <w:cantSplit/>
          <w:jc w:val="center"/>
          <w:del w:id="8632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25B55439" w14:textId="274D6D7D" w:rsidR="009D5ABE" w:rsidRPr="00DB707E" w:rsidDel="006240CD" w:rsidRDefault="009D5ABE" w:rsidP="00864629">
            <w:pPr>
              <w:pStyle w:val="TAL"/>
              <w:spacing w:line="256" w:lineRule="auto"/>
              <w:rPr>
                <w:del w:id="86327" w:author="BigCREditor-Post-RAN4#105" w:date="2022-11-28T22:14:00Z"/>
                <w:bCs/>
                <w:lang w:eastAsia="zh-CN"/>
              </w:rPr>
            </w:pPr>
            <w:del w:id="86328" w:author="BigCREditor-Post-RAN4#105" w:date="2022-11-28T22:14:00Z">
              <w:r w:rsidRPr="00DB707E" w:rsidDel="006240CD">
                <w:rPr>
                  <w:bCs/>
                  <w:lang w:eastAsia="zh-CN"/>
                </w:rPr>
                <w:delText>RLM-RS</w:delText>
              </w:r>
            </w:del>
          </w:p>
        </w:tc>
        <w:tc>
          <w:tcPr>
            <w:tcW w:w="1701" w:type="dxa"/>
            <w:tcBorders>
              <w:top w:val="single" w:sz="4" w:space="0" w:color="auto"/>
              <w:left w:val="single" w:sz="4" w:space="0" w:color="auto"/>
              <w:bottom w:val="single" w:sz="4" w:space="0" w:color="auto"/>
              <w:right w:val="single" w:sz="4" w:space="0" w:color="auto"/>
            </w:tcBorders>
          </w:tcPr>
          <w:p w14:paraId="386CC52E" w14:textId="606E1991" w:rsidR="009D5ABE" w:rsidRPr="00DB707E" w:rsidDel="006240CD" w:rsidRDefault="009D5ABE" w:rsidP="00864629">
            <w:pPr>
              <w:pStyle w:val="TAC"/>
              <w:spacing w:line="256" w:lineRule="auto"/>
              <w:rPr>
                <w:del w:id="86329"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3FD55193" w14:textId="4251F34D" w:rsidR="009D5ABE" w:rsidRPr="00DB707E" w:rsidDel="006240CD" w:rsidRDefault="009D5ABE" w:rsidP="00864629">
            <w:pPr>
              <w:pStyle w:val="TAC"/>
              <w:spacing w:line="256" w:lineRule="auto"/>
              <w:rPr>
                <w:del w:id="86330" w:author="BigCREditor-Post-RAN4#105" w:date="2022-11-28T22:14:00Z"/>
                <w:rFonts w:cs="v4.2.0"/>
                <w:lang w:eastAsia="zh-CN"/>
              </w:rPr>
            </w:pPr>
            <w:del w:id="86331" w:author="BigCREditor-Post-RAN4#105" w:date="2022-11-28T22:14:00Z">
              <w:r w:rsidRPr="00DB707E" w:rsidDel="006240CD">
                <w:rPr>
                  <w:rFonts w:cs="v4.2.0"/>
                  <w:lang w:eastAsia="zh-CN"/>
                </w:rPr>
                <w:delText>1</w:delText>
              </w:r>
            </w:del>
          </w:p>
        </w:tc>
        <w:tc>
          <w:tcPr>
            <w:tcW w:w="1701" w:type="dxa"/>
            <w:gridSpan w:val="2"/>
            <w:tcBorders>
              <w:top w:val="single" w:sz="4" w:space="0" w:color="auto"/>
              <w:left w:val="single" w:sz="4" w:space="0" w:color="auto"/>
              <w:bottom w:val="single" w:sz="4" w:space="0" w:color="auto"/>
              <w:right w:val="single" w:sz="4" w:space="0" w:color="auto"/>
            </w:tcBorders>
            <w:hideMark/>
          </w:tcPr>
          <w:p w14:paraId="75A74266" w14:textId="717E7EF9" w:rsidR="009D5ABE" w:rsidRPr="00DB707E" w:rsidDel="006240CD" w:rsidRDefault="009D5ABE" w:rsidP="00864629">
            <w:pPr>
              <w:pStyle w:val="TAC"/>
              <w:spacing w:line="256" w:lineRule="auto"/>
              <w:rPr>
                <w:del w:id="86332" w:author="BigCREditor-Post-RAN4#105" w:date="2022-11-28T22:14:00Z"/>
                <w:rFonts w:cs="v4.2.0"/>
                <w:lang w:eastAsia="zh-CN"/>
              </w:rPr>
            </w:pPr>
            <w:del w:id="86333" w:author="BigCREditor-Post-RAN4#105" w:date="2022-11-28T22:14:00Z">
              <w:r w:rsidRPr="00DB707E" w:rsidDel="006240CD">
                <w:rPr>
                  <w:rFonts w:cs="v4.2.0"/>
                  <w:lang w:eastAsia="zh-CN"/>
                </w:rPr>
                <w:delText>CSI-RS</w:delText>
              </w:r>
            </w:del>
          </w:p>
        </w:tc>
        <w:tc>
          <w:tcPr>
            <w:tcW w:w="1842" w:type="dxa"/>
            <w:gridSpan w:val="2"/>
            <w:tcBorders>
              <w:top w:val="single" w:sz="4" w:space="0" w:color="auto"/>
              <w:left w:val="single" w:sz="4" w:space="0" w:color="auto"/>
              <w:bottom w:val="single" w:sz="4" w:space="0" w:color="auto"/>
              <w:right w:val="single" w:sz="4" w:space="0" w:color="auto"/>
            </w:tcBorders>
            <w:hideMark/>
          </w:tcPr>
          <w:p w14:paraId="2CAB46A1" w14:textId="7456B224" w:rsidR="009D5ABE" w:rsidRPr="00DB707E" w:rsidDel="006240CD" w:rsidRDefault="009D5ABE" w:rsidP="00864629">
            <w:pPr>
              <w:keepLines/>
              <w:spacing w:after="0" w:line="256" w:lineRule="auto"/>
              <w:jc w:val="center"/>
              <w:rPr>
                <w:del w:id="86334" w:author="BigCREditor-Post-RAN4#105" w:date="2022-11-28T22:14:00Z"/>
                <w:rFonts w:ascii="Arial" w:hAnsi="Arial" w:cs="v4.2.0"/>
                <w:sz w:val="18"/>
                <w:lang w:eastAsia="zh-CN"/>
              </w:rPr>
            </w:pPr>
            <w:del w:id="86335" w:author="BigCREditor-Post-RAN4#105" w:date="2022-11-28T22:14:00Z">
              <w:r w:rsidRPr="00DB707E" w:rsidDel="006240CD">
                <w:rPr>
                  <w:rFonts w:ascii="Arial" w:hAnsi="Arial" w:cs="v4.2.0"/>
                  <w:sz w:val="18"/>
                  <w:lang w:eastAsia="zh-CN"/>
                </w:rPr>
                <w:delText>SSB</w:delText>
              </w:r>
            </w:del>
          </w:p>
        </w:tc>
      </w:tr>
      <w:tr w:rsidR="009D5ABE" w:rsidRPr="00DB707E" w:rsidDel="006240CD" w14:paraId="5B2200A4" w14:textId="75DFDA96" w:rsidTr="00864629">
        <w:trPr>
          <w:cantSplit/>
          <w:trHeight w:val="219"/>
          <w:jc w:val="center"/>
          <w:del w:id="86336"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3392B2C6" w14:textId="209C6578" w:rsidR="009D5ABE" w:rsidRPr="00DB707E" w:rsidDel="006240CD" w:rsidRDefault="009D5ABE" w:rsidP="00864629">
            <w:pPr>
              <w:pStyle w:val="TAL"/>
              <w:spacing w:line="256" w:lineRule="auto"/>
              <w:rPr>
                <w:del w:id="86337" w:author="BigCREditor-Post-RAN4#105" w:date="2022-11-28T22:14:00Z"/>
                <w:rFonts w:cs="v4.2.0"/>
              </w:rPr>
            </w:pPr>
            <w:del w:id="86338" w:author="BigCREditor-Post-RAN4#105" w:date="2022-11-28T22:14:00Z">
              <w:r w:rsidRPr="00DB707E" w:rsidDel="006240CD">
                <w:rPr>
                  <w:rFonts w:cs="v4.2.0"/>
                  <w:noProof/>
                  <w:position w:val="-12"/>
                  <w:lang w:eastAsia="zh-CN"/>
                </w:rPr>
                <w:drawing>
                  <wp:inline distT="0" distB="0" distL="0" distR="0" wp14:anchorId="3FCD2092" wp14:editId="3B67502A">
                    <wp:extent cx="259080" cy="243205"/>
                    <wp:effectExtent l="0" t="0" r="762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8"/>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sidDel="006240CD">
                <w:rPr>
                  <w:vertAlign w:val="superscript"/>
                </w:rPr>
                <w:delText xml:space="preserve"> Note 2</w:delText>
              </w:r>
            </w:del>
          </w:p>
        </w:tc>
        <w:tc>
          <w:tcPr>
            <w:tcW w:w="1701" w:type="dxa"/>
            <w:tcBorders>
              <w:top w:val="single" w:sz="4" w:space="0" w:color="auto"/>
              <w:left w:val="single" w:sz="4" w:space="0" w:color="auto"/>
              <w:bottom w:val="single" w:sz="4" w:space="0" w:color="auto"/>
              <w:right w:val="single" w:sz="4" w:space="0" w:color="auto"/>
            </w:tcBorders>
            <w:hideMark/>
          </w:tcPr>
          <w:p w14:paraId="1DE13504" w14:textId="6F9123F3" w:rsidR="009D5ABE" w:rsidRPr="00DB707E" w:rsidDel="006240CD" w:rsidRDefault="009D5ABE" w:rsidP="00864629">
            <w:pPr>
              <w:pStyle w:val="TAC"/>
              <w:spacing w:line="256" w:lineRule="auto"/>
              <w:rPr>
                <w:del w:id="86339" w:author="BigCREditor-Post-RAN4#105" w:date="2022-11-28T22:14:00Z"/>
                <w:rFonts w:cs="v4.2.0"/>
                <w:lang w:eastAsia="zh-CN"/>
              </w:rPr>
            </w:pPr>
            <w:del w:id="86340" w:author="BigCREditor-Post-RAN4#105" w:date="2022-11-28T22:14:00Z">
              <w:r w:rsidRPr="00DB707E" w:rsidDel="006240CD">
                <w:rPr>
                  <w:rFonts w:cs="v4.2.0"/>
                  <w:lang w:eastAsia="zh-CN"/>
                </w:rPr>
                <w:delText>dBm/SCS</w:delText>
              </w:r>
            </w:del>
          </w:p>
        </w:tc>
        <w:tc>
          <w:tcPr>
            <w:tcW w:w="1701" w:type="dxa"/>
            <w:tcBorders>
              <w:top w:val="single" w:sz="4" w:space="0" w:color="auto"/>
              <w:left w:val="single" w:sz="4" w:space="0" w:color="auto"/>
              <w:bottom w:val="single" w:sz="4" w:space="0" w:color="auto"/>
              <w:right w:val="single" w:sz="4" w:space="0" w:color="auto"/>
            </w:tcBorders>
            <w:hideMark/>
          </w:tcPr>
          <w:p w14:paraId="63BBA12F" w14:textId="2D4CCC6F" w:rsidR="009D5ABE" w:rsidRPr="00DB707E" w:rsidDel="006240CD" w:rsidRDefault="009D5ABE" w:rsidP="00864629">
            <w:pPr>
              <w:pStyle w:val="TAC"/>
              <w:spacing w:line="256" w:lineRule="auto"/>
              <w:rPr>
                <w:del w:id="86341" w:author="BigCREditor-Post-RAN4#105" w:date="2022-11-28T22:14:00Z"/>
                <w:rFonts w:cs="v4.2.0"/>
                <w:lang w:eastAsia="zh-CN"/>
              </w:rPr>
            </w:pPr>
            <w:del w:id="86342" w:author="BigCREditor-Post-RAN4#105" w:date="2022-11-28T22:14:00Z">
              <w:r w:rsidRPr="00DB707E" w:rsidDel="006240CD">
                <w:rPr>
                  <w:rFonts w:cs="v4.2.0"/>
                  <w:lang w:eastAsia="zh-CN"/>
                </w:rPr>
                <w:delText>1</w:delText>
              </w:r>
            </w:del>
          </w:p>
        </w:tc>
        <w:tc>
          <w:tcPr>
            <w:tcW w:w="3543" w:type="dxa"/>
            <w:gridSpan w:val="4"/>
            <w:tcBorders>
              <w:top w:val="single" w:sz="4" w:space="0" w:color="auto"/>
              <w:left w:val="single" w:sz="4" w:space="0" w:color="auto"/>
              <w:bottom w:val="single" w:sz="4" w:space="0" w:color="auto"/>
              <w:right w:val="single" w:sz="4" w:space="0" w:color="auto"/>
            </w:tcBorders>
            <w:hideMark/>
          </w:tcPr>
          <w:p w14:paraId="302373E6" w14:textId="4AFA0D5F" w:rsidR="009D5ABE" w:rsidRPr="00DB707E" w:rsidDel="006240CD" w:rsidRDefault="009D5ABE" w:rsidP="00864629">
            <w:pPr>
              <w:pStyle w:val="TAC"/>
              <w:spacing w:line="256" w:lineRule="auto"/>
              <w:rPr>
                <w:del w:id="86343" w:author="BigCREditor-Post-RAN4#105" w:date="2022-11-28T22:14:00Z"/>
                <w:rFonts w:cs="v4.2.0"/>
                <w:lang w:eastAsia="zh-CN"/>
              </w:rPr>
            </w:pPr>
            <w:del w:id="86344" w:author="BigCREditor-Post-RAN4#105" w:date="2022-11-28T22:14:00Z">
              <w:r w:rsidRPr="00DB707E" w:rsidDel="006240CD">
                <w:rPr>
                  <w:rFonts w:cs="v4.2.0"/>
                  <w:lang w:eastAsia="zh-CN"/>
                </w:rPr>
                <w:delText>-98</w:delText>
              </w:r>
            </w:del>
          </w:p>
        </w:tc>
      </w:tr>
      <w:tr w:rsidR="009D5ABE" w:rsidRPr="00DB707E" w:rsidDel="006240CD" w14:paraId="58DBDD2B" w14:textId="12C7EBAD" w:rsidTr="00864629">
        <w:trPr>
          <w:cantSplit/>
          <w:trHeight w:val="124"/>
          <w:jc w:val="center"/>
          <w:del w:id="86345"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427F755C" w14:textId="0B6F96C7" w:rsidR="009D5ABE" w:rsidRPr="00DB707E" w:rsidDel="006240CD" w:rsidRDefault="009D5ABE" w:rsidP="00864629">
            <w:pPr>
              <w:pStyle w:val="TAL"/>
              <w:spacing w:line="256" w:lineRule="auto"/>
              <w:rPr>
                <w:del w:id="86346" w:author="BigCREditor-Post-RAN4#105" w:date="2022-11-28T22:14:00Z"/>
              </w:rPr>
            </w:pPr>
            <w:del w:id="86347" w:author="BigCREditor-Post-RAN4#105" w:date="2022-11-28T22:14:00Z">
              <w:r w:rsidRPr="00DB707E" w:rsidDel="006240CD">
                <w:rPr>
                  <w:rFonts w:cs="v4.2.0"/>
                  <w:noProof/>
                  <w:position w:val="-12"/>
                  <w:lang w:eastAsia="zh-CN"/>
                </w:rPr>
                <w:drawing>
                  <wp:inline distT="0" distB="0" distL="0" distR="0" wp14:anchorId="057B2DE8" wp14:editId="619CDE2B">
                    <wp:extent cx="259080" cy="243205"/>
                    <wp:effectExtent l="0" t="0" r="762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sidDel="006240CD">
                <w:rPr>
                  <w:vertAlign w:val="superscript"/>
                </w:rPr>
                <w:delText xml:space="preserve"> Note 2</w:delText>
              </w:r>
            </w:del>
          </w:p>
        </w:tc>
        <w:tc>
          <w:tcPr>
            <w:tcW w:w="1701" w:type="dxa"/>
            <w:tcBorders>
              <w:top w:val="single" w:sz="4" w:space="0" w:color="auto"/>
              <w:left w:val="single" w:sz="4" w:space="0" w:color="auto"/>
              <w:bottom w:val="single" w:sz="4" w:space="0" w:color="auto"/>
              <w:right w:val="single" w:sz="4" w:space="0" w:color="auto"/>
            </w:tcBorders>
            <w:hideMark/>
          </w:tcPr>
          <w:p w14:paraId="2EC625D6" w14:textId="0EEC374B" w:rsidR="009D5ABE" w:rsidRPr="00DB707E" w:rsidDel="006240CD" w:rsidRDefault="009D5ABE" w:rsidP="00864629">
            <w:pPr>
              <w:pStyle w:val="TAC"/>
              <w:spacing w:line="256" w:lineRule="auto"/>
              <w:rPr>
                <w:del w:id="86348" w:author="BigCREditor-Post-RAN4#105" w:date="2022-11-28T22:14:00Z"/>
              </w:rPr>
            </w:pPr>
            <w:del w:id="86349" w:author="BigCREditor-Post-RAN4#105" w:date="2022-11-28T22:14:00Z">
              <w:r w:rsidRPr="00DB707E" w:rsidDel="006240CD">
                <w:rPr>
                  <w:rFonts w:cs="v4.2.0"/>
                </w:rPr>
                <w:delText>dBm/15 kHz</w:delText>
              </w:r>
            </w:del>
          </w:p>
        </w:tc>
        <w:tc>
          <w:tcPr>
            <w:tcW w:w="1701" w:type="dxa"/>
            <w:tcBorders>
              <w:top w:val="single" w:sz="4" w:space="0" w:color="auto"/>
              <w:left w:val="single" w:sz="4" w:space="0" w:color="auto"/>
              <w:bottom w:val="single" w:sz="4" w:space="0" w:color="auto"/>
              <w:right w:val="single" w:sz="4" w:space="0" w:color="auto"/>
            </w:tcBorders>
            <w:hideMark/>
          </w:tcPr>
          <w:p w14:paraId="02A64D4D" w14:textId="28784842" w:rsidR="009D5ABE" w:rsidRPr="00DB707E" w:rsidDel="006240CD" w:rsidRDefault="009D5ABE" w:rsidP="00864629">
            <w:pPr>
              <w:pStyle w:val="TAC"/>
              <w:spacing w:line="256" w:lineRule="auto"/>
              <w:rPr>
                <w:del w:id="86350" w:author="BigCREditor-Post-RAN4#105" w:date="2022-11-28T22:14:00Z"/>
                <w:lang w:eastAsia="zh-CN"/>
              </w:rPr>
            </w:pPr>
            <w:del w:id="86351" w:author="BigCREditor-Post-RAN4#105" w:date="2022-11-28T22:14:00Z">
              <w:r w:rsidRPr="00DB707E" w:rsidDel="006240CD">
                <w:rPr>
                  <w:rFonts w:cs="v4.2.0"/>
                  <w:lang w:eastAsia="zh-CN"/>
                </w:rPr>
                <w:delText>1</w:delText>
              </w:r>
            </w:del>
          </w:p>
        </w:tc>
        <w:tc>
          <w:tcPr>
            <w:tcW w:w="3543" w:type="dxa"/>
            <w:gridSpan w:val="4"/>
            <w:tcBorders>
              <w:top w:val="single" w:sz="4" w:space="0" w:color="auto"/>
              <w:left w:val="single" w:sz="4" w:space="0" w:color="auto"/>
              <w:bottom w:val="single" w:sz="4" w:space="0" w:color="auto"/>
              <w:right w:val="single" w:sz="4" w:space="0" w:color="auto"/>
            </w:tcBorders>
            <w:hideMark/>
          </w:tcPr>
          <w:p w14:paraId="40F02C2F" w14:textId="18ABD2EF" w:rsidR="009D5ABE" w:rsidRPr="00DB707E" w:rsidDel="006240CD" w:rsidRDefault="009D5ABE" w:rsidP="00864629">
            <w:pPr>
              <w:pStyle w:val="TAC"/>
              <w:spacing w:line="256" w:lineRule="auto"/>
              <w:rPr>
                <w:del w:id="86352" w:author="BigCREditor-Post-RAN4#105" w:date="2022-11-28T22:14:00Z"/>
              </w:rPr>
            </w:pPr>
            <w:del w:id="86353" w:author="BigCREditor-Post-RAN4#105" w:date="2022-11-28T22:14:00Z">
              <w:r w:rsidRPr="00DB707E" w:rsidDel="006240CD">
                <w:delText>-98</w:delText>
              </w:r>
            </w:del>
          </w:p>
        </w:tc>
      </w:tr>
      <w:tr w:rsidR="009D5ABE" w:rsidRPr="00DB707E" w:rsidDel="006240CD" w14:paraId="1F1A2518" w14:textId="79786AF9" w:rsidTr="00864629">
        <w:trPr>
          <w:cantSplit/>
          <w:trHeight w:val="157"/>
          <w:jc w:val="center"/>
          <w:del w:id="86354"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05C0A027" w14:textId="60498578" w:rsidR="009D5ABE" w:rsidRPr="00DB707E" w:rsidDel="006240CD" w:rsidRDefault="009D5ABE" w:rsidP="00864629">
            <w:pPr>
              <w:pStyle w:val="TAL"/>
              <w:spacing w:line="256" w:lineRule="auto"/>
              <w:rPr>
                <w:del w:id="86355" w:author="BigCREditor-Post-RAN4#105" w:date="2022-11-28T22:14:00Z"/>
              </w:rPr>
            </w:pPr>
            <w:del w:id="86356" w:author="BigCREditor-Post-RAN4#105" w:date="2022-11-28T22:14:00Z">
              <w:r w:rsidRPr="00DB707E" w:rsidDel="006240CD">
                <w:rPr>
                  <w:rFonts w:cs="v4.2.0"/>
                  <w:noProof/>
                  <w:position w:val="-12"/>
                  <w:lang w:eastAsia="zh-CN"/>
                </w:rPr>
                <w:drawing>
                  <wp:inline distT="0" distB="0" distL="0" distR="0" wp14:anchorId="5A03FCFF" wp14:editId="660DB99F">
                    <wp:extent cx="401955" cy="248285"/>
                    <wp:effectExtent l="0" t="0" r="0" b="0"/>
                    <wp:docPr id="3171" name="Picture 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del>
          </w:p>
        </w:tc>
        <w:tc>
          <w:tcPr>
            <w:tcW w:w="1701" w:type="dxa"/>
            <w:tcBorders>
              <w:top w:val="single" w:sz="4" w:space="0" w:color="auto"/>
              <w:left w:val="single" w:sz="4" w:space="0" w:color="auto"/>
              <w:bottom w:val="single" w:sz="4" w:space="0" w:color="auto"/>
              <w:right w:val="single" w:sz="4" w:space="0" w:color="auto"/>
            </w:tcBorders>
            <w:hideMark/>
          </w:tcPr>
          <w:p w14:paraId="49CCB05D" w14:textId="27DE7F36" w:rsidR="009D5ABE" w:rsidRPr="00DB707E" w:rsidDel="006240CD" w:rsidRDefault="009D5ABE" w:rsidP="00864629">
            <w:pPr>
              <w:pStyle w:val="TAC"/>
              <w:spacing w:line="256" w:lineRule="auto"/>
              <w:rPr>
                <w:del w:id="86357" w:author="BigCREditor-Post-RAN4#105" w:date="2022-11-28T22:14:00Z"/>
              </w:rPr>
            </w:pPr>
            <w:del w:id="86358" w:author="BigCREditor-Post-RAN4#105" w:date="2022-11-28T22:14:00Z">
              <w:r w:rsidRPr="00DB707E" w:rsidDel="006240CD">
                <w:rPr>
                  <w:rFonts w:cs="v4.2.0"/>
                </w:rPr>
                <w:delText>dB</w:delText>
              </w:r>
            </w:del>
          </w:p>
        </w:tc>
        <w:tc>
          <w:tcPr>
            <w:tcW w:w="1701" w:type="dxa"/>
            <w:tcBorders>
              <w:top w:val="single" w:sz="4" w:space="0" w:color="auto"/>
              <w:left w:val="single" w:sz="4" w:space="0" w:color="auto"/>
              <w:bottom w:val="single" w:sz="4" w:space="0" w:color="auto"/>
              <w:right w:val="single" w:sz="4" w:space="0" w:color="auto"/>
            </w:tcBorders>
            <w:hideMark/>
          </w:tcPr>
          <w:p w14:paraId="4C96C277" w14:textId="5ABEDA2F" w:rsidR="009D5ABE" w:rsidRPr="00DB707E" w:rsidDel="006240CD" w:rsidRDefault="009D5ABE" w:rsidP="00864629">
            <w:pPr>
              <w:pStyle w:val="TAC"/>
              <w:spacing w:line="256" w:lineRule="auto"/>
              <w:rPr>
                <w:del w:id="86359" w:author="BigCREditor-Post-RAN4#105" w:date="2022-11-28T22:14:00Z"/>
                <w:rFonts w:cs="v4.2.0"/>
                <w:lang w:eastAsia="zh-CN"/>
              </w:rPr>
            </w:pPr>
            <w:del w:id="86360" w:author="BigCREditor-Post-RAN4#105" w:date="2022-11-28T22:14:00Z">
              <w:r w:rsidRPr="00DB707E" w:rsidDel="006240CD">
                <w:rPr>
                  <w:rFonts w:cs="v4.2.0"/>
                  <w:lang w:eastAsia="zh-CN"/>
                </w:rPr>
                <w:delText>1</w:delText>
              </w:r>
            </w:del>
          </w:p>
        </w:tc>
        <w:tc>
          <w:tcPr>
            <w:tcW w:w="850" w:type="dxa"/>
            <w:tcBorders>
              <w:top w:val="single" w:sz="4" w:space="0" w:color="auto"/>
              <w:left w:val="single" w:sz="4" w:space="0" w:color="auto"/>
              <w:bottom w:val="single" w:sz="4" w:space="0" w:color="auto"/>
              <w:right w:val="single" w:sz="4" w:space="0" w:color="auto"/>
            </w:tcBorders>
            <w:hideMark/>
          </w:tcPr>
          <w:p w14:paraId="4EAF3189" w14:textId="3115ABCE" w:rsidR="009D5ABE" w:rsidRPr="00DB707E" w:rsidDel="006240CD" w:rsidRDefault="009D5ABE" w:rsidP="00864629">
            <w:pPr>
              <w:pStyle w:val="TAC"/>
              <w:spacing w:line="256" w:lineRule="auto"/>
              <w:rPr>
                <w:del w:id="86361" w:author="BigCREditor-Post-RAN4#105" w:date="2022-11-28T22:14:00Z"/>
              </w:rPr>
            </w:pPr>
            <w:del w:id="86362" w:author="BigCREditor-Post-RAN4#105" w:date="2022-11-28T22:14:00Z">
              <w:r w:rsidRPr="00DB707E" w:rsidDel="006240CD">
                <w:rPr>
                  <w:rFonts w:cs="v4.2.0"/>
                </w:rPr>
                <w:delText>4</w:delText>
              </w:r>
            </w:del>
          </w:p>
        </w:tc>
        <w:tc>
          <w:tcPr>
            <w:tcW w:w="851" w:type="dxa"/>
            <w:tcBorders>
              <w:top w:val="single" w:sz="4" w:space="0" w:color="auto"/>
              <w:left w:val="single" w:sz="4" w:space="0" w:color="auto"/>
              <w:bottom w:val="single" w:sz="4" w:space="0" w:color="auto"/>
              <w:right w:val="single" w:sz="4" w:space="0" w:color="auto"/>
            </w:tcBorders>
            <w:hideMark/>
          </w:tcPr>
          <w:p w14:paraId="320C3A99" w14:textId="11288CBC" w:rsidR="009D5ABE" w:rsidRPr="00DB707E" w:rsidDel="006240CD" w:rsidRDefault="009D5ABE" w:rsidP="00864629">
            <w:pPr>
              <w:pStyle w:val="TAC"/>
              <w:spacing w:line="256" w:lineRule="auto"/>
              <w:rPr>
                <w:del w:id="86363" w:author="BigCREditor-Post-RAN4#105" w:date="2022-11-28T22:14:00Z"/>
              </w:rPr>
            </w:pPr>
            <w:del w:id="86364" w:author="BigCREditor-Post-RAN4#105" w:date="2022-11-28T22:14:00Z">
              <w:r w:rsidRPr="00DB707E" w:rsidDel="006240CD">
                <w:rPr>
                  <w:rFonts w:cs="v4.2.0"/>
                </w:rPr>
                <w:delText>-1.46</w:delText>
              </w:r>
            </w:del>
          </w:p>
        </w:tc>
        <w:tc>
          <w:tcPr>
            <w:tcW w:w="921" w:type="dxa"/>
            <w:tcBorders>
              <w:top w:val="single" w:sz="4" w:space="0" w:color="auto"/>
              <w:left w:val="single" w:sz="4" w:space="0" w:color="auto"/>
              <w:bottom w:val="single" w:sz="4" w:space="0" w:color="auto"/>
              <w:right w:val="single" w:sz="4" w:space="0" w:color="auto"/>
            </w:tcBorders>
            <w:hideMark/>
          </w:tcPr>
          <w:p w14:paraId="1A30D3A7" w14:textId="695789AE" w:rsidR="009D5ABE" w:rsidRPr="00DB707E" w:rsidDel="006240CD" w:rsidRDefault="009D5ABE" w:rsidP="00864629">
            <w:pPr>
              <w:keepLines/>
              <w:spacing w:after="0" w:line="256" w:lineRule="auto"/>
              <w:jc w:val="center"/>
              <w:rPr>
                <w:del w:id="86365" w:author="BigCREditor-Post-RAN4#105" w:date="2022-11-28T22:14:00Z"/>
                <w:rFonts w:ascii="Arial" w:hAnsi="Arial" w:cs="v4.2.0"/>
                <w:sz w:val="18"/>
                <w:lang w:eastAsia="zh-CN"/>
              </w:rPr>
            </w:pPr>
            <w:del w:id="86366" w:author="BigCREditor-Post-RAN4#105" w:date="2022-11-28T22:14:00Z">
              <w:r w:rsidRPr="00DB707E" w:rsidDel="006240CD">
                <w:rPr>
                  <w:rFonts w:ascii="Arial" w:hAnsi="Arial" w:cs="v4.2.0"/>
                  <w:sz w:val="18"/>
                  <w:lang w:eastAsia="zh-CN"/>
                </w:rPr>
                <w:delText>-Infinity</w:delText>
              </w:r>
            </w:del>
          </w:p>
        </w:tc>
        <w:tc>
          <w:tcPr>
            <w:tcW w:w="921" w:type="dxa"/>
            <w:tcBorders>
              <w:top w:val="single" w:sz="4" w:space="0" w:color="auto"/>
              <w:left w:val="single" w:sz="4" w:space="0" w:color="auto"/>
              <w:bottom w:val="single" w:sz="4" w:space="0" w:color="auto"/>
              <w:right w:val="single" w:sz="4" w:space="0" w:color="auto"/>
            </w:tcBorders>
            <w:hideMark/>
          </w:tcPr>
          <w:p w14:paraId="5E347FDD" w14:textId="51E92D37" w:rsidR="009D5ABE" w:rsidRPr="00DB707E" w:rsidDel="006240CD" w:rsidRDefault="009D5ABE" w:rsidP="00864629">
            <w:pPr>
              <w:keepLines/>
              <w:spacing w:after="0" w:line="256" w:lineRule="auto"/>
              <w:jc w:val="center"/>
              <w:rPr>
                <w:del w:id="86367" w:author="BigCREditor-Post-RAN4#105" w:date="2022-11-28T22:14:00Z"/>
                <w:rFonts w:ascii="Arial" w:hAnsi="Arial" w:cs="v4.2.0"/>
                <w:sz w:val="18"/>
                <w:lang w:eastAsia="zh-CN"/>
              </w:rPr>
            </w:pPr>
            <w:del w:id="86368" w:author="BigCREditor-Post-RAN4#105" w:date="2022-11-28T22:14:00Z">
              <w:r w:rsidRPr="00DB707E" w:rsidDel="006240CD">
                <w:rPr>
                  <w:rFonts w:ascii="Arial" w:hAnsi="Arial" w:cs="v4.2.0"/>
                  <w:sz w:val="18"/>
                  <w:lang w:eastAsia="zh-CN"/>
                </w:rPr>
                <w:delText>-1.46</w:delText>
              </w:r>
            </w:del>
          </w:p>
        </w:tc>
      </w:tr>
      <w:tr w:rsidR="009D5ABE" w:rsidRPr="00DB707E" w:rsidDel="006240CD" w14:paraId="6902AC17" w14:textId="1FCF51FF" w:rsidTr="00864629">
        <w:trPr>
          <w:cantSplit/>
          <w:trHeight w:val="157"/>
          <w:jc w:val="center"/>
          <w:del w:id="86369"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490DBB19" w14:textId="4DE9E849" w:rsidR="009D5ABE" w:rsidRPr="00DB707E" w:rsidDel="006240CD" w:rsidRDefault="009D5ABE" w:rsidP="00864629">
            <w:pPr>
              <w:pStyle w:val="TAL"/>
              <w:spacing w:line="256" w:lineRule="auto"/>
              <w:rPr>
                <w:del w:id="86370" w:author="BigCREditor-Post-RAN4#105" w:date="2022-11-28T22:14:00Z"/>
              </w:rPr>
            </w:pPr>
            <w:del w:id="86371" w:author="BigCREditor-Post-RAN4#105" w:date="2022-11-28T22:14:00Z">
              <w:r w:rsidRPr="00DB707E" w:rsidDel="006240CD">
                <w:rPr>
                  <w:rFonts w:cs="v4.2.0"/>
                  <w:noProof/>
                  <w:position w:val="-12"/>
                  <w:lang w:eastAsia="zh-CN"/>
                </w:rPr>
                <w:drawing>
                  <wp:inline distT="0" distB="0" distL="0" distR="0" wp14:anchorId="3796F3AF" wp14:editId="350F6222">
                    <wp:extent cx="512445" cy="248285"/>
                    <wp:effectExtent l="0" t="0" r="1905" b="0"/>
                    <wp:docPr id="3172" name="Picture 3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del>
          </w:p>
        </w:tc>
        <w:tc>
          <w:tcPr>
            <w:tcW w:w="1701" w:type="dxa"/>
            <w:tcBorders>
              <w:top w:val="single" w:sz="4" w:space="0" w:color="auto"/>
              <w:left w:val="single" w:sz="4" w:space="0" w:color="auto"/>
              <w:bottom w:val="single" w:sz="4" w:space="0" w:color="auto"/>
              <w:right w:val="single" w:sz="4" w:space="0" w:color="auto"/>
            </w:tcBorders>
            <w:hideMark/>
          </w:tcPr>
          <w:p w14:paraId="2ECF7C75" w14:textId="6F4B495C" w:rsidR="009D5ABE" w:rsidRPr="00DB707E" w:rsidDel="006240CD" w:rsidRDefault="009D5ABE" w:rsidP="00864629">
            <w:pPr>
              <w:pStyle w:val="TAC"/>
              <w:spacing w:line="256" w:lineRule="auto"/>
              <w:rPr>
                <w:del w:id="86372" w:author="BigCREditor-Post-RAN4#105" w:date="2022-11-28T22:14:00Z"/>
              </w:rPr>
            </w:pPr>
            <w:del w:id="86373" w:author="BigCREditor-Post-RAN4#105" w:date="2022-11-28T22:14:00Z">
              <w:r w:rsidRPr="00DB707E" w:rsidDel="006240CD">
                <w:rPr>
                  <w:rFonts w:cs="v4.2.0"/>
                </w:rPr>
                <w:delText>dB</w:delText>
              </w:r>
            </w:del>
          </w:p>
        </w:tc>
        <w:tc>
          <w:tcPr>
            <w:tcW w:w="1701" w:type="dxa"/>
            <w:tcBorders>
              <w:top w:val="single" w:sz="4" w:space="0" w:color="auto"/>
              <w:left w:val="single" w:sz="4" w:space="0" w:color="auto"/>
              <w:bottom w:val="single" w:sz="4" w:space="0" w:color="auto"/>
              <w:right w:val="single" w:sz="4" w:space="0" w:color="auto"/>
            </w:tcBorders>
            <w:hideMark/>
          </w:tcPr>
          <w:p w14:paraId="68E66E31" w14:textId="590820B4" w:rsidR="009D5ABE" w:rsidRPr="00DB707E" w:rsidDel="006240CD" w:rsidRDefault="009D5ABE" w:rsidP="00864629">
            <w:pPr>
              <w:pStyle w:val="TAC"/>
              <w:spacing w:line="256" w:lineRule="auto"/>
              <w:rPr>
                <w:del w:id="86374" w:author="BigCREditor-Post-RAN4#105" w:date="2022-11-28T22:14:00Z"/>
                <w:rFonts w:cs="v4.2.0"/>
                <w:lang w:eastAsia="zh-CN"/>
              </w:rPr>
            </w:pPr>
            <w:del w:id="86375" w:author="BigCREditor-Post-RAN4#105" w:date="2022-11-28T22:14:00Z">
              <w:r w:rsidRPr="00DB707E" w:rsidDel="006240CD">
                <w:rPr>
                  <w:rFonts w:cs="v4.2.0"/>
                  <w:lang w:eastAsia="zh-CN"/>
                </w:rPr>
                <w:delText>1</w:delText>
              </w:r>
            </w:del>
          </w:p>
        </w:tc>
        <w:tc>
          <w:tcPr>
            <w:tcW w:w="850" w:type="dxa"/>
            <w:tcBorders>
              <w:top w:val="single" w:sz="4" w:space="0" w:color="auto"/>
              <w:left w:val="single" w:sz="4" w:space="0" w:color="auto"/>
              <w:bottom w:val="single" w:sz="4" w:space="0" w:color="auto"/>
              <w:right w:val="single" w:sz="4" w:space="0" w:color="auto"/>
            </w:tcBorders>
            <w:hideMark/>
          </w:tcPr>
          <w:p w14:paraId="6B1E37E6" w14:textId="2CAEE444" w:rsidR="009D5ABE" w:rsidRPr="00DB707E" w:rsidDel="006240CD" w:rsidRDefault="009D5ABE" w:rsidP="00864629">
            <w:pPr>
              <w:pStyle w:val="TAC"/>
              <w:spacing w:line="256" w:lineRule="auto"/>
              <w:rPr>
                <w:del w:id="86376" w:author="BigCREditor-Post-RAN4#105" w:date="2022-11-28T22:14:00Z"/>
              </w:rPr>
            </w:pPr>
            <w:del w:id="86377" w:author="BigCREditor-Post-RAN4#105" w:date="2022-11-28T22:14:00Z">
              <w:r w:rsidRPr="00DB707E" w:rsidDel="006240CD">
                <w:rPr>
                  <w:rFonts w:cs="v4.2.0"/>
                </w:rPr>
                <w:delText>4</w:delText>
              </w:r>
            </w:del>
          </w:p>
        </w:tc>
        <w:tc>
          <w:tcPr>
            <w:tcW w:w="851" w:type="dxa"/>
            <w:tcBorders>
              <w:top w:val="single" w:sz="4" w:space="0" w:color="auto"/>
              <w:left w:val="single" w:sz="4" w:space="0" w:color="auto"/>
              <w:bottom w:val="single" w:sz="4" w:space="0" w:color="auto"/>
              <w:right w:val="single" w:sz="4" w:space="0" w:color="auto"/>
            </w:tcBorders>
            <w:hideMark/>
          </w:tcPr>
          <w:p w14:paraId="01535431" w14:textId="2B2BC87E" w:rsidR="009D5ABE" w:rsidRPr="00DB707E" w:rsidDel="006240CD" w:rsidRDefault="009D5ABE" w:rsidP="00864629">
            <w:pPr>
              <w:pStyle w:val="TAC"/>
              <w:spacing w:line="256" w:lineRule="auto"/>
              <w:rPr>
                <w:del w:id="86378" w:author="BigCREditor-Post-RAN4#105" w:date="2022-11-28T22:14:00Z"/>
              </w:rPr>
            </w:pPr>
            <w:del w:id="86379" w:author="BigCREditor-Post-RAN4#105" w:date="2022-11-28T22:14:00Z">
              <w:r w:rsidRPr="00DB707E" w:rsidDel="006240CD">
                <w:rPr>
                  <w:rFonts w:cs="v4.2.0"/>
                </w:rPr>
                <w:delText>4</w:delText>
              </w:r>
            </w:del>
          </w:p>
        </w:tc>
        <w:tc>
          <w:tcPr>
            <w:tcW w:w="921" w:type="dxa"/>
            <w:tcBorders>
              <w:top w:val="single" w:sz="4" w:space="0" w:color="auto"/>
              <w:left w:val="single" w:sz="4" w:space="0" w:color="auto"/>
              <w:bottom w:val="single" w:sz="4" w:space="0" w:color="auto"/>
              <w:right w:val="single" w:sz="4" w:space="0" w:color="auto"/>
            </w:tcBorders>
            <w:hideMark/>
          </w:tcPr>
          <w:p w14:paraId="74D182FC" w14:textId="18A98FE9" w:rsidR="009D5ABE" w:rsidRPr="00DB707E" w:rsidDel="006240CD" w:rsidRDefault="009D5ABE" w:rsidP="00864629">
            <w:pPr>
              <w:keepLines/>
              <w:spacing w:after="0" w:line="256" w:lineRule="auto"/>
              <w:jc w:val="center"/>
              <w:rPr>
                <w:del w:id="86380" w:author="BigCREditor-Post-RAN4#105" w:date="2022-11-28T22:14:00Z"/>
                <w:rFonts w:ascii="Arial" w:hAnsi="Arial" w:cs="v4.2.0"/>
                <w:sz w:val="18"/>
              </w:rPr>
            </w:pPr>
            <w:del w:id="86381" w:author="BigCREditor-Post-RAN4#105" w:date="2022-11-28T22:14:00Z">
              <w:r w:rsidRPr="00DB707E" w:rsidDel="006240CD">
                <w:rPr>
                  <w:rFonts w:ascii="Arial" w:hAnsi="Arial" w:cs="v4.2.0"/>
                  <w:sz w:val="18"/>
                </w:rPr>
                <w:delText>-Infinity</w:delText>
              </w:r>
            </w:del>
          </w:p>
        </w:tc>
        <w:tc>
          <w:tcPr>
            <w:tcW w:w="921" w:type="dxa"/>
            <w:tcBorders>
              <w:top w:val="single" w:sz="4" w:space="0" w:color="auto"/>
              <w:left w:val="single" w:sz="4" w:space="0" w:color="auto"/>
              <w:bottom w:val="single" w:sz="4" w:space="0" w:color="auto"/>
              <w:right w:val="single" w:sz="4" w:space="0" w:color="auto"/>
            </w:tcBorders>
            <w:hideMark/>
          </w:tcPr>
          <w:p w14:paraId="249AFDAD" w14:textId="4DC1D32D" w:rsidR="009D5ABE" w:rsidRPr="00DB707E" w:rsidDel="006240CD" w:rsidRDefault="009D5ABE" w:rsidP="00864629">
            <w:pPr>
              <w:keepLines/>
              <w:spacing w:after="0" w:line="256" w:lineRule="auto"/>
              <w:jc w:val="center"/>
              <w:rPr>
                <w:del w:id="86382" w:author="BigCREditor-Post-RAN4#105" w:date="2022-11-28T22:14:00Z"/>
                <w:rFonts w:ascii="Arial" w:hAnsi="Arial" w:cs="v4.2.0"/>
                <w:sz w:val="18"/>
              </w:rPr>
            </w:pPr>
            <w:del w:id="86383" w:author="BigCREditor-Post-RAN4#105" w:date="2022-11-28T22:14:00Z">
              <w:r w:rsidRPr="00DB707E" w:rsidDel="006240CD">
                <w:rPr>
                  <w:rFonts w:ascii="Arial" w:hAnsi="Arial" w:cs="v4.2.0"/>
                  <w:sz w:val="18"/>
                </w:rPr>
                <w:delText>4</w:delText>
              </w:r>
            </w:del>
          </w:p>
        </w:tc>
      </w:tr>
      <w:tr w:rsidR="009D5ABE" w:rsidRPr="00DB707E" w:rsidDel="006240CD" w14:paraId="1514DC74" w14:textId="63B0BE3A" w:rsidTr="00864629">
        <w:trPr>
          <w:cantSplit/>
          <w:trHeight w:val="197"/>
          <w:jc w:val="center"/>
          <w:del w:id="86384"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2690CAD2" w14:textId="6EF99A6E" w:rsidR="009D5ABE" w:rsidRPr="00DB707E" w:rsidDel="006240CD" w:rsidRDefault="009D5ABE" w:rsidP="00864629">
            <w:pPr>
              <w:pStyle w:val="TAL"/>
              <w:spacing w:line="256" w:lineRule="auto"/>
              <w:rPr>
                <w:del w:id="86385" w:author="BigCREditor-Post-RAN4#105" w:date="2022-11-28T22:14:00Z"/>
              </w:rPr>
            </w:pPr>
            <w:del w:id="86386" w:author="BigCREditor-Post-RAN4#105" w:date="2022-11-28T22:14:00Z">
              <w:r w:rsidRPr="00DB707E" w:rsidDel="006240CD">
                <w:rPr>
                  <w:rFonts w:cs="v4.2.0"/>
                </w:rPr>
                <w:delText>SS-RSRP</w:delText>
              </w:r>
              <w:r w:rsidRPr="00DB707E" w:rsidDel="006240CD">
                <w:rPr>
                  <w:vertAlign w:val="superscript"/>
                </w:rPr>
                <w:delText xml:space="preserve"> Note 3</w:delText>
              </w:r>
            </w:del>
          </w:p>
        </w:tc>
        <w:tc>
          <w:tcPr>
            <w:tcW w:w="1701" w:type="dxa"/>
            <w:tcBorders>
              <w:top w:val="single" w:sz="4" w:space="0" w:color="auto"/>
              <w:left w:val="single" w:sz="4" w:space="0" w:color="auto"/>
              <w:bottom w:val="single" w:sz="4" w:space="0" w:color="auto"/>
              <w:right w:val="single" w:sz="4" w:space="0" w:color="auto"/>
            </w:tcBorders>
            <w:hideMark/>
          </w:tcPr>
          <w:p w14:paraId="1BC19350" w14:textId="21844E1C" w:rsidR="009D5ABE" w:rsidRPr="00DB707E" w:rsidDel="006240CD" w:rsidRDefault="009D5ABE" w:rsidP="00864629">
            <w:pPr>
              <w:pStyle w:val="TAC"/>
              <w:spacing w:line="256" w:lineRule="auto"/>
              <w:rPr>
                <w:del w:id="86387" w:author="BigCREditor-Post-RAN4#105" w:date="2022-11-28T22:14:00Z"/>
              </w:rPr>
            </w:pPr>
            <w:del w:id="86388" w:author="BigCREditor-Post-RAN4#105" w:date="2022-11-28T22:14:00Z">
              <w:r w:rsidRPr="00DB707E" w:rsidDel="006240CD">
                <w:rPr>
                  <w:rFonts w:cs="v4.2.0"/>
                </w:rPr>
                <w:delText>dBm/SCS kHz</w:delText>
              </w:r>
            </w:del>
          </w:p>
        </w:tc>
        <w:tc>
          <w:tcPr>
            <w:tcW w:w="1701" w:type="dxa"/>
            <w:tcBorders>
              <w:top w:val="single" w:sz="4" w:space="0" w:color="auto"/>
              <w:left w:val="single" w:sz="4" w:space="0" w:color="auto"/>
              <w:bottom w:val="single" w:sz="4" w:space="0" w:color="auto"/>
              <w:right w:val="single" w:sz="4" w:space="0" w:color="auto"/>
            </w:tcBorders>
            <w:hideMark/>
          </w:tcPr>
          <w:p w14:paraId="6C3D204D" w14:textId="275E6BB2" w:rsidR="009D5ABE" w:rsidRPr="00DB707E" w:rsidDel="006240CD" w:rsidRDefault="009D5ABE" w:rsidP="00864629">
            <w:pPr>
              <w:pStyle w:val="TAC"/>
              <w:spacing w:line="256" w:lineRule="auto"/>
              <w:rPr>
                <w:del w:id="86389" w:author="BigCREditor-Post-RAN4#105" w:date="2022-11-28T22:14:00Z"/>
                <w:rFonts w:cs="v4.2.0"/>
                <w:lang w:eastAsia="zh-CN"/>
              </w:rPr>
            </w:pPr>
            <w:del w:id="86390" w:author="BigCREditor-Post-RAN4#105" w:date="2022-11-28T22:14:00Z">
              <w:r w:rsidRPr="00DB707E" w:rsidDel="006240CD">
                <w:rPr>
                  <w:rFonts w:cs="v4.2.0"/>
                  <w:lang w:eastAsia="zh-CN"/>
                </w:rPr>
                <w:delText>1</w:delText>
              </w:r>
            </w:del>
          </w:p>
        </w:tc>
        <w:tc>
          <w:tcPr>
            <w:tcW w:w="850" w:type="dxa"/>
            <w:tcBorders>
              <w:top w:val="single" w:sz="4" w:space="0" w:color="auto"/>
              <w:left w:val="single" w:sz="4" w:space="0" w:color="auto"/>
              <w:bottom w:val="single" w:sz="4" w:space="0" w:color="auto"/>
              <w:right w:val="single" w:sz="4" w:space="0" w:color="auto"/>
            </w:tcBorders>
            <w:hideMark/>
          </w:tcPr>
          <w:p w14:paraId="000D2BAE" w14:textId="47F9E920" w:rsidR="009D5ABE" w:rsidRPr="00DB707E" w:rsidDel="006240CD" w:rsidRDefault="009D5ABE" w:rsidP="00864629">
            <w:pPr>
              <w:pStyle w:val="TAC"/>
              <w:spacing w:line="256" w:lineRule="auto"/>
              <w:rPr>
                <w:del w:id="86391" w:author="BigCREditor-Post-RAN4#105" w:date="2022-11-28T22:14:00Z"/>
              </w:rPr>
            </w:pPr>
            <w:del w:id="86392" w:author="BigCREditor-Post-RAN4#105" w:date="2022-11-28T22:14:00Z">
              <w:r w:rsidRPr="00DB707E" w:rsidDel="006240CD">
                <w:rPr>
                  <w:rFonts w:cs="v4.2.0"/>
                </w:rPr>
                <w:delText>-94</w:delText>
              </w:r>
            </w:del>
          </w:p>
        </w:tc>
        <w:tc>
          <w:tcPr>
            <w:tcW w:w="851" w:type="dxa"/>
            <w:tcBorders>
              <w:top w:val="single" w:sz="4" w:space="0" w:color="auto"/>
              <w:left w:val="single" w:sz="4" w:space="0" w:color="auto"/>
              <w:bottom w:val="single" w:sz="4" w:space="0" w:color="auto"/>
              <w:right w:val="single" w:sz="4" w:space="0" w:color="auto"/>
            </w:tcBorders>
            <w:hideMark/>
          </w:tcPr>
          <w:p w14:paraId="14514F83" w14:textId="67F82348" w:rsidR="009D5ABE" w:rsidRPr="00DB707E" w:rsidDel="006240CD" w:rsidRDefault="009D5ABE" w:rsidP="00864629">
            <w:pPr>
              <w:pStyle w:val="TAC"/>
              <w:spacing w:line="256" w:lineRule="auto"/>
              <w:rPr>
                <w:del w:id="86393" w:author="BigCREditor-Post-RAN4#105" w:date="2022-11-28T22:14:00Z"/>
              </w:rPr>
            </w:pPr>
            <w:del w:id="86394" w:author="BigCREditor-Post-RAN4#105" w:date="2022-11-28T22:14:00Z">
              <w:r w:rsidRPr="00DB707E" w:rsidDel="006240CD">
                <w:rPr>
                  <w:rFonts w:cs="v4.2.0"/>
                </w:rPr>
                <w:delText>-94</w:delText>
              </w:r>
            </w:del>
          </w:p>
        </w:tc>
        <w:tc>
          <w:tcPr>
            <w:tcW w:w="921" w:type="dxa"/>
            <w:tcBorders>
              <w:top w:val="single" w:sz="4" w:space="0" w:color="auto"/>
              <w:left w:val="single" w:sz="4" w:space="0" w:color="auto"/>
              <w:bottom w:val="single" w:sz="4" w:space="0" w:color="auto"/>
              <w:right w:val="single" w:sz="4" w:space="0" w:color="auto"/>
            </w:tcBorders>
            <w:hideMark/>
          </w:tcPr>
          <w:p w14:paraId="0E6408E5" w14:textId="6AD5BE8F" w:rsidR="009D5ABE" w:rsidRPr="00DB707E" w:rsidDel="006240CD" w:rsidRDefault="009D5ABE" w:rsidP="00864629">
            <w:pPr>
              <w:keepLines/>
              <w:spacing w:after="0" w:line="256" w:lineRule="auto"/>
              <w:jc w:val="center"/>
              <w:rPr>
                <w:del w:id="86395" w:author="BigCREditor-Post-RAN4#105" w:date="2022-11-28T22:14:00Z"/>
                <w:rFonts w:ascii="Arial" w:hAnsi="Arial" w:cs="v4.2.0"/>
                <w:sz w:val="18"/>
                <w:lang w:eastAsia="zh-CN"/>
              </w:rPr>
            </w:pPr>
            <w:del w:id="86396" w:author="BigCREditor-Post-RAN4#105" w:date="2022-11-28T22:14:00Z">
              <w:r w:rsidRPr="00DB707E" w:rsidDel="006240CD">
                <w:rPr>
                  <w:rFonts w:ascii="Arial" w:hAnsi="Arial" w:cs="v4.2.0"/>
                  <w:sz w:val="18"/>
                  <w:lang w:eastAsia="zh-CN"/>
                </w:rPr>
                <w:delText>-Infinity</w:delText>
              </w:r>
            </w:del>
          </w:p>
        </w:tc>
        <w:tc>
          <w:tcPr>
            <w:tcW w:w="921" w:type="dxa"/>
            <w:tcBorders>
              <w:top w:val="single" w:sz="4" w:space="0" w:color="auto"/>
              <w:left w:val="single" w:sz="4" w:space="0" w:color="auto"/>
              <w:bottom w:val="single" w:sz="4" w:space="0" w:color="auto"/>
              <w:right w:val="single" w:sz="4" w:space="0" w:color="auto"/>
            </w:tcBorders>
            <w:hideMark/>
          </w:tcPr>
          <w:p w14:paraId="2EB5F215" w14:textId="0051F856" w:rsidR="009D5ABE" w:rsidRPr="00DB707E" w:rsidDel="006240CD" w:rsidRDefault="009D5ABE" w:rsidP="00864629">
            <w:pPr>
              <w:keepLines/>
              <w:spacing w:after="0" w:line="256" w:lineRule="auto"/>
              <w:jc w:val="center"/>
              <w:rPr>
                <w:del w:id="86397" w:author="BigCREditor-Post-RAN4#105" w:date="2022-11-28T22:14:00Z"/>
                <w:rFonts w:ascii="Arial" w:hAnsi="Arial" w:cs="v4.2.0"/>
                <w:sz w:val="18"/>
                <w:lang w:eastAsia="zh-CN"/>
              </w:rPr>
            </w:pPr>
            <w:del w:id="86398" w:author="BigCREditor-Post-RAN4#105" w:date="2022-11-28T22:14:00Z">
              <w:r w:rsidRPr="00DB707E" w:rsidDel="006240CD">
                <w:rPr>
                  <w:rFonts w:ascii="Arial" w:hAnsi="Arial" w:cs="v4.2.0"/>
                  <w:sz w:val="18"/>
                  <w:lang w:eastAsia="zh-CN"/>
                </w:rPr>
                <w:delText>-94</w:delText>
              </w:r>
            </w:del>
          </w:p>
        </w:tc>
      </w:tr>
      <w:tr w:rsidR="009D5ABE" w:rsidRPr="00DB707E" w:rsidDel="006240CD" w14:paraId="4C15F64A" w14:textId="2A8EE057" w:rsidTr="00864629">
        <w:trPr>
          <w:cantSplit/>
          <w:trHeight w:val="197"/>
          <w:jc w:val="center"/>
          <w:del w:id="86399"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5C5A00B7" w14:textId="2AC34119" w:rsidR="009D5ABE" w:rsidRPr="00DB707E" w:rsidDel="006240CD" w:rsidRDefault="009D5ABE" w:rsidP="00864629">
            <w:pPr>
              <w:pStyle w:val="TAL"/>
              <w:spacing w:line="256" w:lineRule="auto"/>
              <w:rPr>
                <w:del w:id="86400" w:author="BigCREditor-Post-RAN4#105" w:date="2022-11-28T22:14:00Z"/>
                <w:rFonts w:cs="v4.2.0"/>
                <w:lang w:eastAsia="zh-CN"/>
              </w:rPr>
            </w:pPr>
            <w:del w:id="86401" w:author="BigCREditor-Post-RAN4#105" w:date="2022-11-28T22:14:00Z">
              <w:r w:rsidRPr="00DB707E" w:rsidDel="006240CD">
                <w:rPr>
                  <w:rFonts w:cs="v4.2.0"/>
                  <w:lang w:eastAsia="zh-CN"/>
                </w:rPr>
                <w:delText>Io</w:delText>
              </w:r>
            </w:del>
          </w:p>
        </w:tc>
        <w:tc>
          <w:tcPr>
            <w:tcW w:w="1701" w:type="dxa"/>
            <w:tcBorders>
              <w:top w:val="single" w:sz="4" w:space="0" w:color="auto"/>
              <w:left w:val="single" w:sz="4" w:space="0" w:color="auto"/>
              <w:bottom w:val="single" w:sz="4" w:space="0" w:color="auto"/>
              <w:right w:val="single" w:sz="4" w:space="0" w:color="auto"/>
            </w:tcBorders>
            <w:hideMark/>
          </w:tcPr>
          <w:p w14:paraId="03DA5DA0" w14:textId="1DBC8B4F" w:rsidR="009D5ABE" w:rsidRPr="00DB707E" w:rsidDel="006240CD" w:rsidRDefault="009D5ABE" w:rsidP="00864629">
            <w:pPr>
              <w:pStyle w:val="TAC"/>
              <w:spacing w:line="256" w:lineRule="auto"/>
              <w:rPr>
                <w:del w:id="86402" w:author="BigCREditor-Post-RAN4#105" w:date="2022-11-28T22:14:00Z"/>
                <w:rFonts w:cs="v4.2.0"/>
                <w:lang w:eastAsia="zh-CN"/>
              </w:rPr>
            </w:pPr>
            <w:del w:id="86403" w:author="BigCREditor-Post-RAN4#105" w:date="2022-11-28T22:14:00Z">
              <w:r w:rsidRPr="00DB707E" w:rsidDel="006240CD">
                <w:rPr>
                  <w:rFonts w:cs="v4.2.0"/>
                  <w:lang w:eastAsia="zh-CN"/>
                </w:rPr>
                <w:delText>dBm/9.36 MHz</w:delText>
              </w:r>
            </w:del>
          </w:p>
        </w:tc>
        <w:tc>
          <w:tcPr>
            <w:tcW w:w="1701" w:type="dxa"/>
            <w:tcBorders>
              <w:top w:val="single" w:sz="4" w:space="0" w:color="auto"/>
              <w:left w:val="single" w:sz="4" w:space="0" w:color="auto"/>
              <w:bottom w:val="single" w:sz="4" w:space="0" w:color="auto"/>
              <w:right w:val="single" w:sz="4" w:space="0" w:color="auto"/>
            </w:tcBorders>
            <w:hideMark/>
          </w:tcPr>
          <w:p w14:paraId="6B46813D" w14:textId="5A0A7F08" w:rsidR="009D5ABE" w:rsidRPr="00DB707E" w:rsidDel="006240CD" w:rsidRDefault="009D5ABE" w:rsidP="00864629">
            <w:pPr>
              <w:pStyle w:val="TAC"/>
              <w:spacing w:line="256" w:lineRule="auto"/>
              <w:rPr>
                <w:del w:id="86404" w:author="BigCREditor-Post-RAN4#105" w:date="2022-11-28T22:14:00Z"/>
                <w:rFonts w:cs="v4.2.0"/>
                <w:lang w:eastAsia="zh-CN"/>
              </w:rPr>
            </w:pPr>
            <w:del w:id="86405" w:author="BigCREditor-Post-RAN4#105" w:date="2022-11-28T22:14:00Z">
              <w:r w:rsidRPr="00DB707E" w:rsidDel="006240CD">
                <w:rPr>
                  <w:rFonts w:cs="v4.2.0"/>
                  <w:lang w:eastAsia="zh-CN"/>
                </w:rPr>
                <w:delText>1</w:delText>
              </w:r>
            </w:del>
          </w:p>
        </w:tc>
        <w:tc>
          <w:tcPr>
            <w:tcW w:w="850" w:type="dxa"/>
            <w:tcBorders>
              <w:top w:val="single" w:sz="4" w:space="0" w:color="auto"/>
              <w:left w:val="single" w:sz="4" w:space="0" w:color="auto"/>
              <w:bottom w:val="single" w:sz="4" w:space="0" w:color="auto"/>
              <w:right w:val="single" w:sz="4" w:space="0" w:color="auto"/>
            </w:tcBorders>
            <w:hideMark/>
          </w:tcPr>
          <w:p w14:paraId="0AD8F142" w14:textId="3C39D3F3" w:rsidR="009D5ABE" w:rsidRPr="00DB707E" w:rsidDel="006240CD" w:rsidRDefault="009D5ABE" w:rsidP="00864629">
            <w:pPr>
              <w:pStyle w:val="TAC"/>
              <w:spacing w:line="256" w:lineRule="auto"/>
              <w:rPr>
                <w:del w:id="86406" w:author="BigCREditor-Post-RAN4#105" w:date="2022-11-28T22:14:00Z"/>
                <w:rFonts w:cs="v4.2.0"/>
                <w:lang w:eastAsia="zh-CN"/>
              </w:rPr>
            </w:pPr>
            <w:del w:id="86407" w:author="BigCREditor-Post-RAN4#105" w:date="2022-11-28T22:14:00Z">
              <w:r w:rsidRPr="00DB707E" w:rsidDel="006240CD">
                <w:rPr>
                  <w:rFonts w:cs="v4.2.0"/>
                  <w:lang w:eastAsia="zh-CN"/>
                </w:rPr>
                <w:delText>-64.60</w:delText>
              </w:r>
            </w:del>
          </w:p>
        </w:tc>
        <w:tc>
          <w:tcPr>
            <w:tcW w:w="851" w:type="dxa"/>
            <w:tcBorders>
              <w:top w:val="single" w:sz="4" w:space="0" w:color="auto"/>
              <w:left w:val="single" w:sz="4" w:space="0" w:color="auto"/>
              <w:bottom w:val="single" w:sz="4" w:space="0" w:color="auto"/>
              <w:right w:val="single" w:sz="4" w:space="0" w:color="auto"/>
            </w:tcBorders>
            <w:hideMark/>
          </w:tcPr>
          <w:p w14:paraId="3FAC1A43" w14:textId="3364EDC3" w:rsidR="009D5ABE" w:rsidRPr="00DB707E" w:rsidDel="006240CD" w:rsidRDefault="009D5ABE" w:rsidP="00864629">
            <w:pPr>
              <w:pStyle w:val="TAC"/>
              <w:spacing w:line="256" w:lineRule="auto"/>
              <w:rPr>
                <w:del w:id="86408" w:author="BigCREditor-Post-RAN4#105" w:date="2022-11-28T22:14:00Z"/>
                <w:rFonts w:cs="v4.2.0"/>
                <w:lang w:eastAsia="zh-CN"/>
              </w:rPr>
            </w:pPr>
            <w:del w:id="86409" w:author="BigCREditor-Post-RAN4#105" w:date="2022-11-28T22:14:00Z">
              <w:r w:rsidRPr="00DB707E" w:rsidDel="006240CD">
                <w:rPr>
                  <w:rFonts w:cs="v4.2.0"/>
                  <w:lang w:eastAsia="zh-CN"/>
                </w:rPr>
                <w:delText>-62.25</w:delText>
              </w:r>
            </w:del>
          </w:p>
        </w:tc>
        <w:tc>
          <w:tcPr>
            <w:tcW w:w="921" w:type="dxa"/>
            <w:tcBorders>
              <w:top w:val="single" w:sz="4" w:space="0" w:color="auto"/>
              <w:left w:val="single" w:sz="4" w:space="0" w:color="auto"/>
              <w:bottom w:val="single" w:sz="4" w:space="0" w:color="auto"/>
              <w:right w:val="single" w:sz="4" w:space="0" w:color="auto"/>
            </w:tcBorders>
            <w:hideMark/>
          </w:tcPr>
          <w:p w14:paraId="48785967" w14:textId="655BA606" w:rsidR="009D5ABE" w:rsidRPr="00DB707E" w:rsidDel="006240CD" w:rsidRDefault="009D5ABE" w:rsidP="00864629">
            <w:pPr>
              <w:keepLines/>
              <w:spacing w:after="0" w:line="256" w:lineRule="auto"/>
              <w:jc w:val="center"/>
              <w:rPr>
                <w:del w:id="86410" w:author="BigCREditor-Post-RAN4#105" w:date="2022-11-28T22:14:00Z"/>
                <w:rFonts w:ascii="Arial" w:hAnsi="Arial" w:cs="v4.2.0"/>
                <w:sz w:val="18"/>
                <w:lang w:eastAsia="zh-CN"/>
              </w:rPr>
            </w:pPr>
            <w:del w:id="86411" w:author="BigCREditor-Post-RAN4#105" w:date="2022-11-28T22:14:00Z">
              <w:r w:rsidRPr="00DB707E" w:rsidDel="006240CD">
                <w:rPr>
                  <w:rFonts w:ascii="Arial" w:hAnsi="Arial" w:cs="v4.2.0"/>
                  <w:sz w:val="18"/>
                  <w:lang w:eastAsia="zh-CN"/>
                </w:rPr>
                <w:delText>-64.60</w:delText>
              </w:r>
            </w:del>
          </w:p>
        </w:tc>
        <w:tc>
          <w:tcPr>
            <w:tcW w:w="921" w:type="dxa"/>
            <w:tcBorders>
              <w:top w:val="single" w:sz="4" w:space="0" w:color="auto"/>
              <w:left w:val="single" w:sz="4" w:space="0" w:color="auto"/>
              <w:bottom w:val="single" w:sz="4" w:space="0" w:color="auto"/>
              <w:right w:val="single" w:sz="4" w:space="0" w:color="auto"/>
            </w:tcBorders>
            <w:hideMark/>
          </w:tcPr>
          <w:p w14:paraId="4C0A8ED2" w14:textId="140F5079" w:rsidR="009D5ABE" w:rsidRPr="00DB707E" w:rsidDel="006240CD" w:rsidRDefault="009D5ABE" w:rsidP="00864629">
            <w:pPr>
              <w:keepLines/>
              <w:spacing w:after="0" w:line="256" w:lineRule="auto"/>
              <w:jc w:val="center"/>
              <w:rPr>
                <w:del w:id="86412" w:author="BigCREditor-Post-RAN4#105" w:date="2022-11-28T22:14:00Z"/>
                <w:rFonts w:ascii="Arial" w:hAnsi="Arial" w:cs="v4.2.0"/>
                <w:sz w:val="18"/>
                <w:lang w:eastAsia="zh-CN"/>
              </w:rPr>
            </w:pPr>
            <w:del w:id="86413" w:author="BigCREditor-Post-RAN4#105" w:date="2022-11-28T22:14:00Z">
              <w:r w:rsidRPr="00DB707E" w:rsidDel="006240CD">
                <w:rPr>
                  <w:rFonts w:ascii="Arial" w:hAnsi="Arial" w:cs="v4.2.0"/>
                  <w:sz w:val="18"/>
                  <w:lang w:eastAsia="zh-CN"/>
                </w:rPr>
                <w:delText>-62.25</w:delText>
              </w:r>
            </w:del>
          </w:p>
        </w:tc>
      </w:tr>
      <w:tr w:rsidR="009D5ABE" w:rsidRPr="00DB707E" w:rsidDel="006240CD" w14:paraId="00C708D5" w14:textId="7F68ACFA" w:rsidTr="00864629">
        <w:trPr>
          <w:cantSplit/>
          <w:jc w:val="center"/>
          <w:del w:id="86414" w:author="BigCREditor-Post-RAN4#105" w:date="2022-11-28T22:14:00Z"/>
        </w:trPr>
        <w:tc>
          <w:tcPr>
            <w:tcW w:w="1668" w:type="dxa"/>
            <w:tcBorders>
              <w:top w:val="single" w:sz="4" w:space="0" w:color="auto"/>
              <w:left w:val="single" w:sz="4" w:space="0" w:color="auto"/>
              <w:bottom w:val="single" w:sz="4" w:space="0" w:color="auto"/>
              <w:right w:val="single" w:sz="4" w:space="0" w:color="auto"/>
            </w:tcBorders>
            <w:hideMark/>
          </w:tcPr>
          <w:p w14:paraId="01965339" w14:textId="4D868376" w:rsidR="009D5ABE" w:rsidRPr="00DB707E" w:rsidDel="006240CD" w:rsidRDefault="009D5ABE" w:rsidP="00864629">
            <w:pPr>
              <w:pStyle w:val="TAL"/>
              <w:spacing w:line="256" w:lineRule="auto"/>
              <w:rPr>
                <w:del w:id="86415" w:author="BigCREditor-Post-RAN4#105" w:date="2022-11-28T22:14:00Z"/>
              </w:rPr>
            </w:pPr>
            <w:del w:id="86416" w:author="BigCREditor-Post-RAN4#105" w:date="2022-11-28T22:14:00Z">
              <w:r w:rsidRPr="00DB707E" w:rsidDel="006240CD">
                <w:rPr>
                  <w:rFonts w:cs="v4.2.0"/>
                </w:rPr>
                <w:delText xml:space="preserve">Propagation Condition </w:delText>
              </w:r>
            </w:del>
          </w:p>
        </w:tc>
        <w:tc>
          <w:tcPr>
            <w:tcW w:w="1701" w:type="dxa"/>
            <w:tcBorders>
              <w:top w:val="single" w:sz="4" w:space="0" w:color="auto"/>
              <w:left w:val="single" w:sz="4" w:space="0" w:color="auto"/>
              <w:bottom w:val="single" w:sz="4" w:space="0" w:color="auto"/>
              <w:right w:val="single" w:sz="4" w:space="0" w:color="auto"/>
            </w:tcBorders>
          </w:tcPr>
          <w:p w14:paraId="7F03591E" w14:textId="3C6E20FB" w:rsidR="009D5ABE" w:rsidRPr="00DB707E" w:rsidDel="006240CD" w:rsidRDefault="009D5ABE" w:rsidP="00864629">
            <w:pPr>
              <w:pStyle w:val="TAC"/>
              <w:spacing w:line="256" w:lineRule="auto"/>
              <w:rPr>
                <w:del w:id="86417" w:author="BigCREditor-Post-RAN4#105" w:date="2022-11-28T22:14:00Z"/>
              </w:rPr>
            </w:pPr>
          </w:p>
        </w:tc>
        <w:tc>
          <w:tcPr>
            <w:tcW w:w="1701" w:type="dxa"/>
            <w:tcBorders>
              <w:top w:val="single" w:sz="4" w:space="0" w:color="auto"/>
              <w:left w:val="single" w:sz="4" w:space="0" w:color="auto"/>
              <w:bottom w:val="single" w:sz="4" w:space="0" w:color="auto"/>
              <w:right w:val="single" w:sz="4" w:space="0" w:color="auto"/>
            </w:tcBorders>
            <w:hideMark/>
          </w:tcPr>
          <w:p w14:paraId="3E7EC292" w14:textId="196C1B22" w:rsidR="009D5ABE" w:rsidRPr="00DB707E" w:rsidDel="006240CD" w:rsidRDefault="009D5ABE" w:rsidP="00864629">
            <w:pPr>
              <w:pStyle w:val="TAC"/>
              <w:spacing w:line="256" w:lineRule="auto"/>
              <w:rPr>
                <w:del w:id="86418" w:author="BigCREditor-Post-RAN4#105" w:date="2022-11-28T22:14:00Z"/>
                <w:rFonts w:cs="v4.2.0"/>
                <w:lang w:eastAsia="zh-CN"/>
              </w:rPr>
            </w:pPr>
            <w:del w:id="86419" w:author="BigCREditor-Post-RAN4#105" w:date="2022-11-28T22:14:00Z">
              <w:r w:rsidRPr="00DB707E" w:rsidDel="006240CD">
                <w:rPr>
                  <w:rFonts w:cs="v4.2.0"/>
                  <w:lang w:eastAsia="zh-CN"/>
                </w:rPr>
                <w:delText>1</w:delText>
              </w:r>
            </w:del>
          </w:p>
        </w:tc>
        <w:tc>
          <w:tcPr>
            <w:tcW w:w="3543" w:type="dxa"/>
            <w:gridSpan w:val="4"/>
            <w:tcBorders>
              <w:top w:val="single" w:sz="4" w:space="0" w:color="auto"/>
              <w:left w:val="single" w:sz="4" w:space="0" w:color="auto"/>
              <w:bottom w:val="single" w:sz="4" w:space="0" w:color="auto"/>
              <w:right w:val="single" w:sz="4" w:space="0" w:color="auto"/>
            </w:tcBorders>
            <w:hideMark/>
          </w:tcPr>
          <w:p w14:paraId="1FFB24FF" w14:textId="7ECC51BD" w:rsidR="009D5ABE" w:rsidRPr="00DB707E" w:rsidDel="006240CD" w:rsidRDefault="009D5ABE" w:rsidP="00864629">
            <w:pPr>
              <w:pStyle w:val="TAC"/>
              <w:spacing w:line="256" w:lineRule="auto"/>
              <w:rPr>
                <w:del w:id="86420" w:author="BigCREditor-Post-RAN4#105" w:date="2022-11-28T22:14:00Z"/>
                <w:rFonts w:cs="v4.2.0"/>
              </w:rPr>
            </w:pPr>
            <w:del w:id="86421" w:author="BigCREditor-Post-RAN4#105" w:date="2022-11-28T22:14:00Z">
              <w:r w:rsidRPr="00DB707E" w:rsidDel="006240CD">
                <w:rPr>
                  <w:rFonts w:cs="v4.2.0"/>
                </w:rPr>
                <w:delText>AWGN</w:delText>
              </w:r>
            </w:del>
          </w:p>
        </w:tc>
      </w:tr>
      <w:tr w:rsidR="009D5ABE" w:rsidRPr="00DB707E" w:rsidDel="006240CD" w14:paraId="12BA693A" w14:textId="12DC047F" w:rsidTr="00864629">
        <w:trPr>
          <w:cantSplit/>
          <w:jc w:val="center"/>
          <w:del w:id="86422" w:author="BigCREditor-Post-RAN4#105" w:date="2022-11-28T22:14:00Z"/>
        </w:trPr>
        <w:tc>
          <w:tcPr>
            <w:tcW w:w="8613" w:type="dxa"/>
            <w:gridSpan w:val="7"/>
            <w:tcBorders>
              <w:top w:val="single" w:sz="4" w:space="0" w:color="auto"/>
              <w:left w:val="single" w:sz="4" w:space="0" w:color="auto"/>
              <w:bottom w:val="single" w:sz="4" w:space="0" w:color="auto"/>
              <w:right w:val="single" w:sz="4" w:space="0" w:color="auto"/>
            </w:tcBorders>
            <w:hideMark/>
          </w:tcPr>
          <w:p w14:paraId="6EAA7DB6" w14:textId="1E4EFDE5" w:rsidR="009D5ABE" w:rsidRPr="00DB707E" w:rsidDel="006240CD" w:rsidRDefault="009D5ABE" w:rsidP="00864629">
            <w:pPr>
              <w:pStyle w:val="TAN"/>
              <w:rPr>
                <w:del w:id="86423" w:author="BigCREditor-Post-RAN4#105" w:date="2022-11-28T22:14:00Z"/>
              </w:rPr>
            </w:pPr>
            <w:del w:id="86424" w:author="BigCREditor-Post-RAN4#105" w:date="2022-11-28T22:14:00Z">
              <w:r w:rsidRPr="00DB707E" w:rsidDel="006240CD">
                <w:delText>Note 1:</w:delText>
              </w:r>
              <w:r w:rsidRPr="00DB707E" w:rsidDel="006240CD">
                <w:tab/>
                <w:delText>The resources for uplink transmission are assigned to the UE prior to the start of time period T2.</w:delText>
              </w:r>
            </w:del>
          </w:p>
          <w:p w14:paraId="1DA5A103" w14:textId="5AEABF57" w:rsidR="009D5ABE" w:rsidRPr="00DB707E" w:rsidDel="006240CD" w:rsidRDefault="009D5ABE" w:rsidP="00864629">
            <w:pPr>
              <w:pStyle w:val="TAN"/>
              <w:rPr>
                <w:del w:id="86425" w:author="BigCREditor-Post-RAN4#105" w:date="2022-11-28T22:14:00Z"/>
              </w:rPr>
            </w:pPr>
            <w:del w:id="86426" w:author="BigCREditor-Post-RAN4#105" w:date="2022-11-28T22:14:00Z">
              <w:r w:rsidRPr="00DB707E" w:rsidDel="006240CD">
                <w:delText>Note 2:</w:delText>
              </w:r>
              <w:r w:rsidRPr="00DB707E" w:rsidDel="006240CD">
                <w:tab/>
                <w:delText xml:space="preserve">Interference from other cells and noise sources not specified in the test is assumed to be constant over subcarriers and time and shall be modelled as AWGN of appropriate power for </w:delText>
              </w:r>
              <w:r w:rsidRPr="00DB707E" w:rsidDel="006240CD">
                <w:rPr>
                  <w:rFonts w:cs="v4.2.0"/>
                  <w:noProof/>
                  <w:position w:val="-12"/>
                  <w:lang w:eastAsia="zh-CN"/>
                </w:rPr>
                <w:drawing>
                  <wp:inline distT="0" distB="0" distL="0" distR="0" wp14:anchorId="2A3478DC" wp14:editId="3A0D66D7">
                    <wp:extent cx="259080" cy="243205"/>
                    <wp:effectExtent l="0" t="0" r="762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2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59080" cy="243205"/>
                            </a:xfrm>
                            <a:prstGeom prst="rect">
                              <a:avLst/>
                            </a:prstGeom>
                            <a:noFill/>
                            <a:ln>
                              <a:noFill/>
                            </a:ln>
                          </pic:spPr>
                        </pic:pic>
                      </a:graphicData>
                    </a:graphic>
                  </wp:inline>
                </w:drawing>
              </w:r>
              <w:r w:rsidRPr="00DB707E" w:rsidDel="006240CD">
                <w:delText xml:space="preserve"> to be fulfilled.</w:delText>
              </w:r>
            </w:del>
          </w:p>
          <w:p w14:paraId="761EB2B3" w14:textId="63AD8534" w:rsidR="009D5ABE" w:rsidRPr="00DB707E" w:rsidDel="006240CD" w:rsidRDefault="009D5ABE" w:rsidP="00864629">
            <w:pPr>
              <w:pStyle w:val="TAN"/>
              <w:rPr>
                <w:del w:id="86427" w:author="BigCREditor-Post-RAN4#105" w:date="2022-11-28T22:14:00Z"/>
              </w:rPr>
            </w:pPr>
            <w:del w:id="86428" w:author="BigCREditor-Post-RAN4#105" w:date="2022-11-28T22:14:00Z">
              <w:r w:rsidRPr="00DB707E" w:rsidDel="006240CD">
                <w:delText>Note 3:</w:delText>
              </w:r>
              <w:r w:rsidRPr="00DB707E" w:rsidDel="006240CD">
                <w:tab/>
                <w:delText>SS-RSRP levels have been derived from other parameters for information purposes. They are not settable parameters themselves.</w:delText>
              </w:r>
            </w:del>
          </w:p>
        </w:tc>
      </w:tr>
    </w:tbl>
    <w:p w14:paraId="146394A3" w14:textId="77777777" w:rsidR="009D5ABE" w:rsidRPr="00DB707E" w:rsidRDefault="009D5ABE" w:rsidP="009D5ABE"/>
    <w:p w14:paraId="4B49FE64" w14:textId="2EC7DC42" w:rsidR="009D5ABE" w:rsidRPr="00DB707E" w:rsidRDefault="009D5ABE" w:rsidP="009D5ABE">
      <w:pPr>
        <w:pStyle w:val="Heading5"/>
        <w:rPr>
          <w:snapToGrid w:val="0"/>
        </w:rPr>
      </w:pPr>
      <w:r w:rsidRPr="00DB707E">
        <w:rPr>
          <w:snapToGrid w:val="0"/>
        </w:rPr>
        <w:t>A.16.6.1.</w:t>
      </w:r>
      <w:del w:id="86429" w:author="BigCREditor-Post-RAN4#105" w:date="2022-11-28T22:12:00Z">
        <w:r w:rsidRPr="00DB707E" w:rsidDel="00AC1F96">
          <w:rPr>
            <w:snapToGrid w:val="0"/>
          </w:rPr>
          <w:delText>11</w:delText>
        </w:r>
      </w:del>
      <w:ins w:id="86430" w:author="BigCREditor-Post-RAN4#105" w:date="2022-11-28T22:12:00Z">
        <w:r w:rsidR="00AC1F96" w:rsidRPr="00DB707E">
          <w:rPr>
            <w:snapToGrid w:val="0"/>
          </w:rPr>
          <w:t>1</w:t>
        </w:r>
        <w:r w:rsidR="00AC1F96">
          <w:rPr>
            <w:snapToGrid w:val="0"/>
          </w:rPr>
          <w:t>2</w:t>
        </w:r>
      </w:ins>
      <w:r w:rsidRPr="00DB707E">
        <w:rPr>
          <w:snapToGrid w:val="0"/>
        </w:rPr>
        <w:t>.3</w:t>
      </w:r>
      <w:r w:rsidRPr="00DB707E">
        <w:rPr>
          <w:snapToGrid w:val="0"/>
        </w:rPr>
        <w:tab/>
        <w:t>Test Requirements</w:t>
      </w:r>
    </w:p>
    <w:p w14:paraId="22E091A3" w14:textId="77777777" w:rsidR="00275224" w:rsidRPr="00AE7DD9" w:rsidRDefault="00275224" w:rsidP="00275224">
      <w:pPr>
        <w:rPr>
          <w:ins w:id="86431" w:author="BigCREditor-Post-RAN4#105" w:date="2022-11-28T22:15:00Z"/>
          <w:rFonts w:cs="v4.2.0"/>
        </w:rPr>
      </w:pPr>
      <w:ins w:id="86432" w:author="BigCREditor-Post-RAN4#105" w:date="2022-11-28T22:15:00Z">
        <w:r w:rsidRPr="00AE7DD9">
          <w:rPr>
            <w:rFonts w:cs="v4.2.0"/>
          </w:rPr>
          <w:t xml:space="preserve">The UE shall send one Event A3 triggered measurement report, with a measurement reporting delay less than 920 </w:t>
        </w:r>
        <w:proofErr w:type="spellStart"/>
        <w:r w:rsidRPr="00AE7DD9">
          <w:rPr>
            <w:rFonts w:cs="v4.2.0"/>
          </w:rPr>
          <w:t>ms</w:t>
        </w:r>
        <w:proofErr w:type="spellEnd"/>
        <w:r w:rsidRPr="00AE7DD9">
          <w:rPr>
            <w:rFonts w:cs="v4.2.0"/>
          </w:rPr>
          <w:t xml:space="preserve"> from the beginning of </w:t>
        </w:r>
        <w:proofErr w:type="gramStart"/>
        <w:r w:rsidRPr="00AE7DD9">
          <w:rPr>
            <w:rFonts w:cs="v4.2.0"/>
          </w:rPr>
          <w:t>time period</w:t>
        </w:r>
        <w:proofErr w:type="gramEnd"/>
        <w:r w:rsidRPr="00AE7DD9">
          <w:rPr>
            <w:rFonts w:cs="v4.2.0"/>
          </w:rPr>
          <w:t xml:space="preserve"> T2. The UE is required to read the neighbour cell SSB index in this test.</w:t>
        </w:r>
      </w:ins>
    </w:p>
    <w:p w14:paraId="1C3FE6A5" w14:textId="77777777" w:rsidR="00275224" w:rsidRPr="00AE7DD9" w:rsidRDefault="00275224" w:rsidP="00275224">
      <w:pPr>
        <w:rPr>
          <w:ins w:id="86433" w:author="BigCREditor-Post-RAN4#105" w:date="2022-11-28T22:15:00Z"/>
          <w:rFonts w:cs="v4.2.0"/>
        </w:rPr>
      </w:pPr>
      <w:ins w:id="86434" w:author="BigCREditor-Post-RAN4#105" w:date="2022-11-28T22:15:00Z">
        <w:r w:rsidRPr="00AE7DD9">
          <w:rPr>
            <w:rFonts w:cs="v4.2.0"/>
          </w:rPr>
          <w:t xml:space="preserve">The UE shall not send event triggered measurement reports, </w:t>
        </w:r>
        <w:proofErr w:type="gramStart"/>
        <w:r w:rsidRPr="00AE7DD9">
          <w:rPr>
            <w:rFonts w:cs="v4.2.0"/>
          </w:rPr>
          <w:t>as long as</w:t>
        </w:r>
        <w:proofErr w:type="gramEnd"/>
        <w:r w:rsidRPr="00AE7DD9">
          <w:rPr>
            <w:rFonts w:cs="v4.2.0"/>
          </w:rPr>
          <w:t xml:space="preserve"> the reporting criteria are not fulfilled.</w:t>
        </w:r>
      </w:ins>
    </w:p>
    <w:p w14:paraId="5A8005E8" w14:textId="77777777" w:rsidR="00275224" w:rsidRPr="00AE7DD9" w:rsidRDefault="00275224" w:rsidP="00275224">
      <w:pPr>
        <w:rPr>
          <w:ins w:id="86435" w:author="BigCREditor-Post-RAN4#105" w:date="2022-11-28T22:15:00Z"/>
          <w:rFonts w:cs="v4.2.0"/>
        </w:rPr>
      </w:pPr>
      <w:ins w:id="86436" w:author="BigCREditor-Post-RAN4#105" w:date="2022-11-28T22:15:00Z">
        <w:r w:rsidRPr="00AE7DD9">
          <w:rPr>
            <w:rFonts w:cs="v4.2.0"/>
          </w:rPr>
          <w:t>The rate of correct events observed during repeated tests shall be at least 90%.</w:t>
        </w:r>
      </w:ins>
    </w:p>
    <w:p w14:paraId="7C6F776F" w14:textId="77777777" w:rsidR="00275224" w:rsidRPr="00AE7DD9" w:rsidRDefault="00275224" w:rsidP="00275224">
      <w:pPr>
        <w:pStyle w:val="NO"/>
        <w:rPr>
          <w:ins w:id="86437" w:author="BigCREditor-Post-RAN4#105" w:date="2022-11-28T22:15:00Z"/>
        </w:rPr>
      </w:pPr>
      <w:ins w:id="86438" w:author="BigCREditor-Post-RAN4#105" w:date="2022-11-28T22:15:00Z">
        <w:r w:rsidRPr="00AE7DD9">
          <w:t>NOTE:</w:t>
        </w:r>
        <w:r w:rsidRPr="00AE7DD9">
          <w:tab/>
          <w:t>The actual overall delays measured in the test may be up to 2xTTI</w:t>
        </w:r>
        <w:r w:rsidRPr="00AE7DD9">
          <w:rPr>
            <w:vertAlign w:val="subscript"/>
          </w:rPr>
          <w:t>DCCH</w:t>
        </w:r>
        <w:r w:rsidRPr="00AE7DD9">
          <w:t xml:space="preserve"> higher than the measurement reporting delays above because of TTI insertion uncertainty of the measurement report in DCCH.</w:t>
        </w:r>
      </w:ins>
    </w:p>
    <w:p w14:paraId="70B11F9C" w14:textId="3D6C3D28" w:rsidR="009D5ABE" w:rsidRPr="00DB707E" w:rsidDel="00275224" w:rsidRDefault="009D5ABE" w:rsidP="009D5ABE">
      <w:pPr>
        <w:rPr>
          <w:del w:id="86439" w:author="BigCREditor-Post-RAN4#105" w:date="2022-11-28T22:15:00Z"/>
          <w:rFonts w:cs="v4.2.0"/>
        </w:rPr>
      </w:pPr>
      <w:del w:id="86440" w:author="BigCREditor-Post-RAN4#105" w:date="2022-11-28T22:15:00Z">
        <w:r w:rsidRPr="00DB707E" w:rsidDel="00275224">
          <w:rPr>
            <w:rFonts w:cs="v4.2.0"/>
          </w:rPr>
          <w:delText>The UE shall send one Event A3 triggered measurement report, with a measurement reporting delay less than 920 ms from the beginning of time period T2. The UE is required to read the neighbour cell SSB index in this test.</w:delText>
        </w:r>
      </w:del>
    </w:p>
    <w:p w14:paraId="5616A958" w14:textId="6147FF5B" w:rsidR="009D5ABE" w:rsidRPr="00DB707E" w:rsidDel="00275224" w:rsidRDefault="009D5ABE" w:rsidP="009D5ABE">
      <w:pPr>
        <w:rPr>
          <w:del w:id="86441" w:author="BigCREditor-Post-RAN4#105" w:date="2022-11-28T22:15:00Z"/>
          <w:rFonts w:cs="v4.2.0"/>
        </w:rPr>
      </w:pPr>
      <w:del w:id="86442" w:author="BigCREditor-Post-RAN4#105" w:date="2022-11-28T22:15:00Z">
        <w:r w:rsidRPr="00DB707E" w:rsidDel="00275224">
          <w:rPr>
            <w:rFonts w:cs="v4.2.0"/>
          </w:rPr>
          <w:delText>The UE shall not send event triggered measurement reports, as long as the reporting criteria are not fulfilled.</w:delText>
        </w:r>
      </w:del>
    </w:p>
    <w:p w14:paraId="3E6B709B" w14:textId="15AF3C7A" w:rsidR="009D5ABE" w:rsidRPr="00DB707E" w:rsidDel="00275224" w:rsidRDefault="009D5ABE" w:rsidP="009D5ABE">
      <w:pPr>
        <w:rPr>
          <w:del w:id="86443" w:author="BigCREditor-Post-RAN4#105" w:date="2022-11-28T22:15:00Z"/>
          <w:rFonts w:cs="v4.2.0"/>
        </w:rPr>
      </w:pPr>
      <w:del w:id="86444" w:author="BigCREditor-Post-RAN4#105" w:date="2022-11-28T22:15:00Z">
        <w:r w:rsidRPr="00DB707E" w:rsidDel="00275224">
          <w:rPr>
            <w:rFonts w:cs="v4.2.0"/>
          </w:rPr>
          <w:delText>The rate of correct events observed during repeated tests shall be at least 90%.</w:delText>
        </w:r>
      </w:del>
    </w:p>
    <w:p w14:paraId="3ACBC9C5" w14:textId="541E20E3" w:rsidR="009D5ABE" w:rsidRPr="00DB707E" w:rsidDel="00275224" w:rsidRDefault="009D5ABE" w:rsidP="009D5ABE">
      <w:pPr>
        <w:pStyle w:val="NO"/>
        <w:rPr>
          <w:del w:id="86445" w:author="BigCREditor-Post-RAN4#105" w:date="2022-11-28T22:15:00Z"/>
        </w:rPr>
      </w:pPr>
      <w:del w:id="86446" w:author="BigCREditor-Post-RAN4#105" w:date="2022-11-28T22:15:00Z">
        <w:r w:rsidRPr="00DB707E" w:rsidDel="00275224">
          <w:lastRenderedPageBreak/>
          <w:delText>NOTE:</w:delText>
        </w:r>
        <w:r w:rsidRPr="00DB707E" w:rsidDel="00275224">
          <w:tab/>
          <w:delText>The actual overall delays measured in the test may be up to 2xTTI</w:delText>
        </w:r>
        <w:r w:rsidRPr="00DB707E" w:rsidDel="00275224">
          <w:rPr>
            <w:vertAlign w:val="subscript"/>
          </w:rPr>
          <w:delText>DCCH</w:delText>
        </w:r>
        <w:r w:rsidRPr="00DB707E" w:rsidDel="00275224">
          <w:delText xml:space="preserve"> higher than the measurement reporting delays above because of TTI insertion uncertainty of the measurement report in DCCH.</w:delText>
        </w:r>
      </w:del>
    </w:p>
    <w:p w14:paraId="37084DC7" w14:textId="77777777" w:rsidR="009D5ABE" w:rsidRPr="00DB707E" w:rsidRDefault="009D5ABE" w:rsidP="009D5ABE">
      <w:pPr>
        <w:rPr>
          <w:lang w:val="de-DE"/>
        </w:rPr>
      </w:pPr>
    </w:p>
    <w:p w14:paraId="47317523" w14:textId="59761F23" w:rsidR="00EE2ED1" w:rsidRDefault="00EE2ED1" w:rsidP="00F77604">
      <w:pPr>
        <w:jc w:val="center"/>
        <w:rPr>
          <w:noProof/>
        </w:rPr>
      </w:pPr>
    </w:p>
    <w:p w14:paraId="239572EF" w14:textId="3766FFE9" w:rsidR="0009290D" w:rsidRDefault="0009290D" w:rsidP="00F77604">
      <w:pPr>
        <w:jc w:val="center"/>
        <w:rPr>
          <w:noProof/>
        </w:rPr>
      </w:pPr>
    </w:p>
    <w:p w14:paraId="5C8C4210" w14:textId="77777777" w:rsidR="0009290D" w:rsidRDefault="0009290D" w:rsidP="00F77604">
      <w:pPr>
        <w:jc w:val="center"/>
        <w:rPr>
          <w:noProof/>
        </w:rPr>
      </w:pPr>
    </w:p>
    <w:sectPr w:rsidR="0009290D" w:rsidSect="000B7FED">
      <w:headerReference w:type="even" r:id="rId587"/>
      <w:headerReference w:type="default" r:id="rId588"/>
      <w:headerReference w:type="first" r:id="rId589"/>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A46519" w14:textId="77777777" w:rsidR="00856C13" w:rsidRDefault="00856C13">
      <w:r>
        <w:separator/>
      </w:r>
    </w:p>
  </w:endnote>
  <w:endnote w:type="continuationSeparator" w:id="0">
    <w:p w14:paraId="3DA32B80" w14:textId="77777777" w:rsidR="00856C13" w:rsidRDefault="00856C13">
      <w:r>
        <w:continuationSeparator/>
      </w:r>
    </w:p>
  </w:endnote>
  <w:endnote w:type="continuationNotice" w:id="1">
    <w:p w14:paraId="265896D5" w14:textId="77777777" w:rsidR="00856C13" w:rsidRDefault="00856C13">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Mincho">
    <w:charset w:val="80"/>
    <w:family w:val="roman"/>
    <w:pitch w:val="variable"/>
    <w:sig w:usb0="800002E7" w:usb1="2AC7FCFF" w:usb2="00000012" w:usb3="00000000" w:csb0="0002009F" w:csb1="00000000"/>
  </w:font>
  <w:font w:name="ZapfDingbat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Bookman">
    <w:altName w:val="Cambria"/>
    <w:panose1 w:val="00000000000000000000"/>
    <w:charset w:val="00"/>
    <w:family w:val="roman"/>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Intel Clear">
    <w:altName w:val="Calibri"/>
    <w:charset w:val="00"/>
    <w:family w:val="swiss"/>
    <w:pitch w:val="variable"/>
    <w:sig w:usb0="E10006FF" w:usb1="400060FB" w:usb2="00000028" w:usb3="00000000" w:csb0="0000019F" w:csb1="00000000"/>
  </w:font>
  <w:font w:name="Times-Roman">
    <w:altName w:val="Times New Roman"/>
    <w:panose1 w:val="00000000000000000000"/>
    <w:charset w:val="00"/>
    <w:family w:val="roman"/>
    <w:notTrueType/>
    <w:pitch w:val="default"/>
  </w:font>
  <w:font w:name="v4.2.0">
    <w:altName w:val="Times New Roman"/>
    <w:charset w:val="00"/>
    <w:family w:val="auto"/>
    <w:pitch w:val="default"/>
    <w:sig w:usb0="00000000" w:usb1="00000000" w:usb2="00000000" w:usb3="00000000" w:csb0="00040001" w:csb1="00000000"/>
  </w:font>
  <w:font w:name="v3.7.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v5.0.0">
    <w:altName w:val="Times New Roman"/>
    <w:panose1 w:val="00000000000000000000"/>
    <w:charset w:val="00"/>
    <w:family w:val="roman"/>
    <w:notTrueType/>
    <w:pitch w:val="default"/>
  </w:font>
  <w:font w:name="?? ??">
    <w:altName w:val="MS Gothic"/>
    <w:panose1 w:val="00000000000000000000"/>
    <w:charset w:val="80"/>
    <w:family w:val="roman"/>
    <w:notTrueType/>
    <w:pitch w:val="fixed"/>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12DFBB" w14:textId="77777777" w:rsidR="00856C13" w:rsidRDefault="00856C13">
      <w:r>
        <w:separator/>
      </w:r>
    </w:p>
  </w:footnote>
  <w:footnote w:type="continuationSeparator" w:id="0">
    <w:p w14:paraId="13A27FCF" w14:textId="77777777" w:rsidR="00856C13" w:rsidRDefault="00856C13">
      <w:r>
        <w:continuationSeparator/>
      </w:r>
    </w:p>
  </w:footnote>
  <w:footnote w:type="continuationNotice" w:id="1">
    <w:p w14:paraId="1BF8FEC7" w14:textId="77777777" w:rsidR="00856C13" w:rsidRDefault="00856C13">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 w15:restartNumberingAfterBreak="0">
    <w:nsid w:val="1A514B37"/>
    <w:multiLevelType w:val="hybridMultilevel"/>
    <w:tmpl w:val="FDB80696"/>
    <w:lvl w:ilvl="0" w:tplc="3042D86A">
      <w:start w:val="2022"/>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4" w15:restartNumberingAfterBreak="0">
    <w:nsid w:val="207D228E"/>
    <w:multiLevelType w:val="hybridMultilevel"/>
    <w:tmpl w:val="138A114E"/>
    <w:lvl w:ilvl="0" w:tplc="DE807872">
      <w:start w:val="1"/>
      <w:numFmt w:val="bullet"/>
      <w:lvlText w:val="-"/>
      <w:lvlJc w:val="left"/>
      <w:pPr>
        <w:ind w:left="929" w:hanging="360"/>
      </w:pPr>
      <w:rPr>
        <w:rFonts w:ascii="Times New Roman" w:eastAsia="Times New Roman" w:hAnsi="Times New Roman" w:cs="Times New Roman" w:hint="default"/>
        <w:i/>
      </w:rPr>
    </w:lvl>
    <w:lvl w:ilvl="1" w:tplc="20000003" w:tentative="1">
      <w:start w:val="1"/>
      <w:numFmt w:val="bullet"/>
      <w:lvlText w:val="o"/>
      <w:lvlJc w:val="left"/>
      <w:pPr>
        <w:ind w:left="1649" w:hanging="360"/>
      </w:pPr>
      <w:rPr>
        <w:rFonts w:ascii="Courier New" w:hAnsi="Courier New" w:cs="Courier New" w:hint="default"/>
      </w:rPr>
    </w:lvl>
    <w:lvl w:ilvl="2" w:tplc="20000005" w:tentative="1">
      <w:start w:val="1"/>
      <w:numFmt w:val="bullet"/>
      <w:lvlText w:val=""/>
      <w:lvlJc w:val="left"/>
      <w:pPr>
        <w:ind w:left="2369" w:hanging="360"/>
      </w:pPr>
      <w:rPr>
        <w:rFonts w:ascii="Wingdings" w:hAnsi="Wingdings" w:hint="default"/>
      </w:rPr>
    </w:lvl>
    <w:lvl w:ilvl="3" w:tplc="20000001" w:tentative="1">
      <w:start w:val="1"/>
      <w:numFmt w:val="bullet"/>
      <w:lvlText w:val=""/>
      <w:lvlJc w:val="left"/>
      <w:pPr>
        <w:ind w:left="3089" w:hanging="360"/>
      </w:pPr>
      <w:rPr>
        <w:rFonts w:ascii="Symbol" w:hAnsi="Symbol" w:hint="default"/>
      </w:rPr>
    </w:lvl>
    <w:lvl w:ilvl="4" w:tplc="20000003" w:tentative="1">
      <w:start w:val="1"/>
      <w:numFmt w:val="bullet"/>
      <w:lvlText w:val="o"/>
      <w:lvlJc w:val="left"/>
      <w:pPr>
        <w:ind w:left="3809" w:hanging="360"/>
      </w:pPr>
      <w:rPr>
        <w:rFonts w:ascii="Courier New" w:hAnsi="Courier New" w:cs="Courier New" w:hint="default"/>
      </w:rPr>
    </w:lvl>
    <w:lvl w:ilvl="5" w:tplc="20000005" w:tentative="1">
      <w:start w:val="1"/>
      <w:numFmt w:val="bullet"/>
      <w:lvlText w:val=""/>
      <w:lvlJc w:val="left"/>
      <w:pPr>
        <w:ind w:left="4529" w:hanging="360"/>
      </w:pPr>
      <w:rPr>
        <w:rFonts w:ascii="Wingdings" w:hAnsi="Wingdings" w:hint="default"/>
      </w:rPr>
    </w:lvl>
    <w:lvl w:ilvl="6" w:tplc="20000001" w:tentative="1">
      <w:start w:val="1"/>
      <w:numFmt w:val="bullet"/>
      <w:lvlText w:val=""/>
      <w:lvlJc w:val="left"/>
      <w:pPr>
        <w:ind w:left="5249" w:hanging="360"/>
      </w:pPr>
      <w:rPr>
        <w:rFonts w:ascii="Symbol" w:hAnsi="Symbol" w:hint="default"/>
      </w:rPr>
    </w:lvl>
    <w:lvl w:ilvl="7" w:tplc="20000003" w:tentative="1">
      <w:start w:val="1"/>
      <w:numFmt w:val="bullet"/>
      <w:lvlText w:val="o"/>
      <w:lvlJc w:val="left"/>
      <w:pPr>
        <w:ind w:left="5969" w:hanging="360"/>
      </w:pPr>
      <w:rPr>
        <w:rFonts w:ascii="Courier New" w:hAnsi="Courier New" w:cs="Courier New" w:hint="default"/>
      </w:rPr>
    </w:lvl>
    <w:lvl w:ilvl="8" w:tplc="20000005" w:tentative="1">
      <w:start w:val="1"/>
      <w:numFmt w:val="bullet"/>
      <w:lvlText w:val=""/>
      <w:lvlJc w:val="left"/>
      <w:pPr>
        <w:ind w:left="6689" w:hanging="360"/>
      </w:pPr>
      <w:rPr>
        <w:rFonts w:ascii="Wingdings" w:hAnsi="Wingdings" w:hint="default"/>
      </w:rPr>
    </w:lvl>
  </w:abstractNum>
  <w:abstractNum w:abstractNumId="5" w15:restartNumberingAfterBreak="0">
    <w:nsid w:val="29C5253B"/>
    <w:multiLevelType w:val="hybridMultilevel"/>
    <w:tmpl w:val="9AC61A38"/>
    <w:lvl w:ilvl="0" w:tplc="E0220A54">
      <w:start w:val="1"/>
      <w:numFmt w:val="bullet"/>
      <w:lvlText w:val=""/>
      <w:lvlJc w:val="left"/>
      <w:pPr>
        <w:ind w:left="460" w:hanging="360"/>
      </w:pPr>
      <w:rPr>
        <w:rFonts w:ascii="Symbol" w:eastAsia="Times New Roman" w:hAnsi="Symbol" w:cs="Times New Roman" w:hint="default"/>
      </w:rPr>
    </w:lvl>
    <w:lvl w:ilvl="1" w:tplc="20000003" w:tentative="1">
      <w:start w:val="1"/>
      <w:numFmt w:val="bullet"/>
      <w:lvlText w:val="o"/>
      <w:lvlJc w:val="left"/>
      <w:pPr>
        <w:ind w:left="1180" w:hanging="360"/>
      </w:pPr>
      <w:rPr>
        <w:rFonts w:ascii="Courier New" w:hAnsi="Courier New" w:cs="Courier New" w:hint="default"/>
      </w:rPr>
    </w:lvl>
    <w:lvl w:ilvl="2" w:tplc="20000005" w:tentative="1">
      <w:start w:val="1"/>
      <w:numFmt w:val="bullet"/>
      <w:lvlText w:val=""/>
      <w:lvlJc w:val="left"/>
      <w:pPr>
        <w:ind w:left="1900" w:hanging="360"/>
      </w:pPr>
      <w:rPr>
        <w:rFonts w:ascii="Wingdings" w:hAnsi="Wingdings" w:hint="default"/>
      </w:rPr>
    </w:lvl>
    <w:lvl w:ilvl="3" w:tplc="20000001" w:tentative="1">
      <w:start w:val="1"/>
      <w:numFmt w:val="bullet"/>
      <w:lvlText w:val=""/>
      <w:lvlJc w:val="left"/>
      <w:pPr>
        <w:ind w:left="2620" w:hanging="360"/>
      </w:pPr>
      <w:rPr>
        <w:rFonts w:ascii="Symbol" w:hAnsi="Symbol" w:hint="default"/>
      </w:rPr>
    </w:lvl>
    <w:lvl w:ilvl="4" w:tplc="20000003" w:tentative="1">
      <w:start w:val="1"/>
      <w:numFmt w:val="bullet"/>
      <w:lvlText w:val="o"/>
      <w:lvlJc w:val="left"/>
      <w:pPr>
        <w:ind w:left="3340" w:hanging="360"/>
      </w:pPr>
      <w:rPr>
        <w:rFonts w:ascii="Courier New" w:hAnsi="Courier New" w:cs="Courier New" w:hint="default"/>
      </w:rPr>
    </w:lvl>
    <w:lvl w:ilvl="5" w:tplc="20000005" w:tentative="1">
      <w:start w:val="1"/>
      <w:numFmt w:val="bullet"/>
      <w:lvlText w:val=""/>
      <w:lvlJc w:val="left"/>
      <w:pPr>
        <w:ind w:left="4060" w:hanging="360"/>
      </w:pPr>
      <w:rPr>
        <w:rFonts w:ascii="Wingdings" w:hAnsi="Wingdings" w:hint="default"/>
      </w:rPr>
    </w:lvl>
    <w:lvl w:ilvl="6" w:tplc="20000001" w:tentative="1">
      <w:start w:val="1"/>
      <w:numFmt w:val="bullet"/>
      <w:lvlText w:val=""/>
      <w:lvlJc w:val="left"/>
      <w:pPr>
        <w:ind w:left="4780" w:hanging="360"/>
      </w:pPr>
      <w:rPr>
        <w:rFonts w:ascii="Symbol" w:hAnsi="Symbol" w:hint="default"/>
      </w:rPr>
    </w:lvl>
    <w:lvl w:ilvl="7" w:tplc="20000003" w:tentative="1">
      <w:start w:val="1"/>
      <w:numFmt w:val="bullet"/>
      <w:lvlText w:val="o"/>
      <w:lvlJc w:val="left"/>
      <w:pPr>
        <w:ind w:left="5500" w:hanging="360"/>
      </w:pPr>
      <w:rPr>
        <w:rFonts w:ascii="Courier New" w:hAnsi="Courier New" w:cs="Courier New" w:hint="default"/>
      </w:rPr>
    </w:lvl>
    <w:lvl w:ilvl="8" w:tplc="20000005" w:tentative="1">
      <w:start w:val="1"/>
      <w:numFmt w:val="bullet"/>
      <w:lvlText w:val=""/>
      <w:lvlJc w:val="left"/>
      <w:pPr>
        <w:ind w:left="6220" w:hanging="360"/>
      </w:pPr>
      <w:rPr>
        <w:rFonts w:ascii="Wingdings" w:hAnsi="Wingdings" w:hint="default"/>
      </w:rPr>
    </w:lvl>
  </w:abstractNum>
  <w:abstractNum w:abstractNumId="6"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8" w15:restartNumberingAfterBreak="0">
    <w:nsid w:val="2D647F4A"/>
    <w:multiLevelType w:val="hybridMultilevel"/>
    <w:tmpl w:val="0994CC34"/>
    <w:lvl w:ilvl="0" w:tplc="1842F0C2">
      <w:start w:val="2"/>
      <w:numFmt w:val="bullet"/>
      <w:lvlText w:val="-"/>
      <w:lvlJc w:val="left"/>
      <w:pPr>
        <w:ind w:left="647" w:hanging="360"/>
      </w:pPr>
      <w:rPr>
        <w:rFonts w:ascii="Calibri" w:eastAsia="Yu Mincho" w:hAnsi="Calibri" w:cs="Calibri" w:hint="default"/>
      </w:rPr>
    </w:lvl>
    <w:lvl w:ilvl="1" w:tplc="20000003" w:tentative="1">
      <w:start w:val="1"/>
      <w:numFmt w:val="bullet"/>
      <w:lvlText w:val="o"/>
      <w:lvlJc w:val="left"/>
      <w:pPr>
        <w:ind w:left="1367" w:hanging="360"/>
      </w:pPr>
      <w:rPr>
        <w:rFonts w:ascii="Courier New" w:hAnsi="Courier New" w:cs="Courier New" w:hint="default"/>
      </w:rPr>
    </w:lvl>
    <w:lvl w:ilvl="2" w:tplc="20000005" w:tentative="1">
      <w:start w:val="1"/>
      <w:numFmt w:val="bullet"/>
      <w:lvlText w:val=""/>
      <w:lvlJc w:val="left"/>
      <w:pPr>
        <w:ind w:left="2087" w:hanging="360"/>
      </w:pPr>
      <w:rPr>
        <w:rFonts w:ascii="Wingdings" w:hAnsi="Wingdings" w:hint="default"/>
      </w:rPr>
    </w:lvl>
    <w:lvl w:ilvl="3" w:tplc="20000001" w:tentative="1">
      <w:start w:val="1"/>
      <w:numFmt w:val="bullet"/>
      <w:lvlText w:val=""/>
      <w:lvlJc w:val="left"/>
      <w:pPr>
        <w:ind w:left="2807" w:hanging="360"/>
      </w:pPr>
      <w:rPr>
        <w:rFonts w:ascii="Symbol" w:hAnsi="Symbol" w:hint="default"/>
      </w:rPr>
    </w:lvl>
    <w:lvl w:ilvl="4" w:tplc="20000003" w:tentative="1">
      <w:start w:val="1"/>
      <w:numFmt w:val="bullet"/>
      <w:lvlText w:val="o"/>
      <w:lvlJc w:val="left"/>
      <w:pPr>
        <w:ind w:left="3527" w:hanging="360"/>
      </w:pPr>
      <w:rPr>
        <w:rFonts w:ascii="Courier New" w:hAnsi="Courier New" w:cs="Courier New" w:hint="default"/>
      </w:rPr>
    </w:lvl>
    <w:lvl w:ilvl="5" w:tplc="20000005" w:tentative="1">
      <w:start w:val="1"/>
      <w:numFmt w:val="bullet"/>
      <w:lvlText w:val=""/>
      <w:lvlJc w:val="left"/>
      <w:pPr>
        <w:ind w:left="4247" w:hanging="360"/>
      </w:pPr>
      <w:rPr>
        <w:rFonts w:ascii="Wingdings" w:hAnsi="Wingdings" w:hint="default"/>
      </w:rPr>
    </w:lvl>
    <w:lvl w:ilvl="6" w:tplc="20000001" w:tentative="1">
      <w:start w:val="1"/>
      <w:numFmt w:val="bullet"/>
      <w:lvlText w:val=""/>
      <w:lvlJc w:val="left"/>
      <w:pPr>
        <w:ind w:left="4967" w:hanging="360"/>
      </w:pPr>
      <w:rPr>
        <w:rFonts w:ascii="Symbol" w:hAnsi="Symbol" w:hint="default"/>
      </w:rPr>
    </w:lvl>
    <w:lvl w:ilvl="7" w:tplc="20000003" w:tentative="1">
      <w:start w:val="1"/>
      <w:numFmt w:val="bullet"/>
      <w:lvlText w:val="o"/>
      <w:lvlJc w:val="left"/>
      <w:pPr>
        <w:ind w:left="5687" w:hanging="360"/>
      </w:pPr>
      <w:rPr>
        <w:rFonts w:ascii="Courier New" w:hAnsi="Courier New" w:cs="Courier New" w:hint="default"/>
      </w:rPr>
    </w:lvl>
    <w:lvl w:ilvl="8" w:tplc="20000005" w:tentative="1">
      <w:start w:val="1"/>
      <w:numFmt w:val="bullet"/>
      <w:lvlText w:val=""/>
      <w:lvlJc w:val="left"/>
      <w:pPr>
        <w:ind w:left="6407" w:hanging="360"/>
      </w:pPr>
      <w:rPr>
        <w:rFonts w:ascii="Wingdings" w:hAnsi="Wingdings" w:hint="default"/>
      </w:rPr>
    </w:lvl>
  </w:abstractNum>
  <w:abstractNum w:abstractNumId="9"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2" w15:restartNumberingAfterBreak="0">
    <w:nsid w:val="51544103"/>
    <w:multiLevelType w:val="multilevel"/>
    <w:tmpl w:val="51544103"/>
    <w:lvl w:ilvl="0">
      <w:start w:val="2"/>
      <w:numFmt w:val="bullet"/>
      <w:lvlText w:val="-"/>
      <w:lvlJc w:val="left"/>
      <w:pPr>
        <w:ind w:left="360" w:hanging="360"/>
      </w:pPr>
      <w:rPr>
        <w:rFonts w:ascii="Calibri" w:eastAsia="Calibri" w:hAnsi="Calibri" w:cs="Times New Roman"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13"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4"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17"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abstractNumId w:val="13"/>
  </w:num>
  <w:num w:numId="2">
    <w:abstractNumId w:val="17"/>
  </w:num>
  <w:num w:numId="3">
    <w:abstractNumId w:val="6"/>
  </w:num>
  <w:num w:numId="4">
    <w:abstractNumId w:val="7"/>
  </w:num>
  <w:num w:numId="5">
    <w:abstractNumId w:val="0"/>
  </w:num>
  <w:num w:numId="6">
    <w:abstractNumId w:val="9"/>
  </w:num>
  <w:num w:numId="7">
    <w:abstractNumId w:val="2"/>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1"/>
  </w:num>
  <w:num w:numId="1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num>
  <w:num w:numId="13">
    <w:abstractNumId w:val="16"/>
  </w:num>
  <w:num w:numId="14">
    <w:abstractNumId w:val="5"/>
  </w:num>
  <w:num w:numId="15">
    <w:abstractNumId w:val="12"/>
  </w:num>
  <w:num w:numId="16">
    <w:abstractNumId w:val="4"/>
  </w:num>
  <w:num w:numId="17">
    <w:abstractNumId w:val="18"/>
  </w:num>
  <w:num w:numId="18">
    <w:abstractNumId w:val="8"/>
  </w:num>
  <w:num w:numId="19">
    <w:abstractNumId w:val="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uhammad Kazmi">
    <w15:presenceInfo w15:providerId="AD" w15:userId="S::muhammad.kazmi@ericsson.com::8032e63c-ad90-47a7-a13e-a15885970140"/>
  </w15:person>
  <w15:person w15:author="Huawei">
    <w15:presenceInfo w15:providerId="None" w15:userId="Huawei"/>
  </w15:person>
  <w15:person w15:author="BigCREditor-RAN4#104-bis">
    <w15:presenceInfo w15:providerId="None" w15:userId="BigCREditor-RAN4#104-bis"/>
  </w15:person>
  <w15:person w15:author="ST">
    <w15:presenceInfo w15:providerId="None" w15:userId="ST"/>
  </w15:person>
  <w15:person w15:author="BigCREditor-Post-RAN4#105">
    <w15:presenceInfo w15:providerId="None" w15:userId="BigCREditor-Post-RAN4#105"/>
  </w15:person>
  <w15:person w15:author="Xiaomi">
    <w15:presenceInfo w15:providerId="None" w15:userId="Xiaomi"/>
  </w15:person>
  <w15:person w15:author="Nokia - Erika Almeida">
    <w15:presenceInfo w15:providerId="None" w15:userId="Nokia - Erika Almeida"/>
  </w15:person>
  <w15:person w15:author="Ericsson - Zhixun Tang">
    <w15:presenceInfo w15:providerId="None" w15:userId="Ericsson - Zhixun Tang"/>
  </w15:person>
  <w15:person w15:author="Nokia ">
    <w15:presenceInfo w15:providerId="None" w15:userId="Nokia "/>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501"/>
  </w:hdrShapeDefaults>
  <w:footnotePr>
    <w:numRestart w:val="eachSect"/>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4F8"/>
    <w:rsid w:val="00005BE4"/>
    <w:rsid w:val="0001047A"/>
    <w:rsid w:val="000127A1"/>
    <w:rsid w:val="00013E38"/>
    <w:rsid w:val="0001587C"/>
    <w:rsid w:val="00016591"/>
    <w:rsid w:val="00020445"/>
    <w:rsid w:val="00020619"/>
    <w:rsid w:val="00021C28"/>
    <w:rsid w:val="00022830"/>
    <w:rsid w:val="00022E4A"/>
    <w:rsid w:val="00024C5D"/>
    <w:rsid w:val="00024E5F"/>
    <w:rsid w:val="00026278"/>
    <w:rsid w:val="00027C5F"/>
    <w:rsid w:val="00027CF4"/>
    <w:rsid w:val="000306DA"/>
    <w:rsid w:val="00031C02"/>
    <w:rsid w:val="00032231"/>
    <w:rsid w:val="000326B9"/>
    <w:rsid w:val="00032935"/>
    <w:rsid w:val="00032CAF"/>
    <w:rsid w:val="00033F3B"/>
    <w:rsid w:val="0003635F"/>
    <w:rsid w:val="00041171"/>
    <w:rsid w:val="00041B91"/>
    <w:rsid w:val="00042C75"/>
    <w:rsid w:val="00043B2C"/>
    <w:rsid w:val="00044AF5"/>
    <w:rsid w:val="00045BBB"/>
    <w:rsid w:val="0004750C"/>
    <w:rsid w:val="00050575"/>
    <w:rsid w:val="00050711"/>
    <w:rsid w:val="00050B7C"/>
    <w:rsid w:val="00051E71"/>
    <w:rsid w:val="00052047"/>
    <w:rsid w:val="000520CD"/>
    <w:rsid w:val="000530FD"/>
    <w:rsid w:val="00055A7D"/>
    <w:rsid w:val="00061355"/>
    <w:rsid w:val="000619CA"/>
    <w:rsid w:val="000652B9"/>
    <w:rsid w:val="00066CFD"/>
    <w:rsid w:val="00067BD5"/>
    <w:rsid w:val="00067EAA"/>
    <w:rsid w:val="00070902"/>
    <w:rsid w:val="00071214"/>
    <w:rsid w:val="00071A73"/>
    <w:rsid w:val="000723C9"/>
    <w:rsid w:val="000776B2"/>
    <w:rsid w:val="000779CA"/>
    <w:rsid w:val="00077AB9"/>
    <w:rsid w:val="00077D89"/>
    <w:rsid w:val="00080E4B"/>
    <w:rsid w:val="000831EC"/>
    <w:rsid w:val="0008392C"/>
    <w:rsid w:val="00084585"/>
    <w:rsid w:val="00087833"/>
    <w:rsid w:val="00090139"/>
    <w:rsid w:val="00091528"/>
    <w:rsid w:val="00091B76"/>
    <w:rsid w:val="0009290D"/>
    <w:rsid w:val="00095FA4"/>
    <w:rsid w:val="000963A1"/>
    <w:rsid w:val="0009765B"/>
    <w:rsid w:val="00097818"/>
    <w:rsid w:val="000978A5"/>
    <w:rsid w:val="000A05C7"/>
    <w:rsid w:val="000A1071"/>
    <w:rsid w:val="000A1B8A"/>
    <w:rsid w:val="000A48A8"/>
    <w:rsid w:val="000A51CB"/>
    <w:rsid w:val="000A5B95"/>
    <w:rsid w:val="000A5E65"/>
    <w:rsid w:val="000A6394"/>
    <w:rsid w:val="000B0C31"/>
    <w:rsid w:val="000B0D55"/>
    <w:rsid w:val="000B1086"/>
    <w:rsid w:val="000B166A"/>
    <w:rsid w:val="000B16E8"/>
    <w:rsid w:val="000B4E31"/>
    <w:rsid w:val="000B59AB"/>
    <w:rsid w:val="000B69CE"/>
    <w:rsid w:val="000B7FED"/>
    <w:rsid w:val="000C038A"/>
    <w:rsid w:val="000C36D9"/>
    <w:rsid w:val="000C4E20"/>
    <w:rsid w:val="000C6598"/>
    <w:rsid w:val="000C73FA"/>
    <w:rsid w:val="000D2C11"/>
    <w:rsid w:val="000D4316"/>
    <w:rsid w:val="000D44B3"/>
    <w:rsid w:val="000D4C31"/>
    <w:rsid w:val="000E3F68"/>
    <w:rsid w:val="000E4156"/>
    <w:rsid w:val="000E7871"/>
    <w:rsid w:val="000F0C33"/>
    <w:rsid w:val="000F4139"/>
    <w:rsid w:val="000F51D4"/>
    <w:rsid w:val="000F51ED"/>
    <w:rsid w:val="000F5C48"/>
    <w:rsid w:val="000F7129"/>
    <w:rsid w:val="000F74CC"/>
    <w:rsid w:val="000F7A3A"/>
    <w:rsid w:val="00100F4B"/>
    <w:rsid w:val="00101174"/>
    <w:rsid w:val="001014BE"/>
    <w:rsid w:val="00101E6E"/>
    <w:rsid w:val="0010246F"/>
    <w:rsid w:val="001044FA"/>
    <w:rsid w:val="0010455E"/>
    <w:rsid w:val="0010484E"/>
    <w:rsid w:val="00104977"/>
    <w:rsid w:val="00113331"/>
    <w:rsid w:val="0011375C"/>
    <w:rsid w:val="0011379B"/>
    <w:rsid w:val="001171DA"/>
    <w:rsid w:val="00117E7B"/>
    <w:rsid w:val="001200E0"/>
    <w:rsid w:val="0012043D"/>
    <w:rsid w:val="0012098D"/>
    <w:rsid w:val="0012165C"/>
    <w:rsid w:val="00121817"/>
    <w:rsid w:val="00122424"/>
    <w:rsid w:val="001226B4"/>
    <w:rsid w:val="00124080"/>
    <w:rsid w:val="00125D00"/>
    <w:rsid w:val="00126F73"/>
    <w:rsid w:val="00127162"/>
    <w:rsid w:val="00130A04"/>
    <w:rsid w:val="00130E87"/>
    <w:rsid w:val="00131FE7"/>
    <w:rsid w:val="001324B4"/>
    <w:rsid w:val="001344A3"/>
    <w:rsid w:val="001357D0"/>
    <w:rsid w:val="001405EA"/>
    <w:rsid w:val="001429BC"/>
    <w:rsid w:val="0014313F"/>
    <w:rsid w:val="001434D0"/>
    <w:rsid w:val="0014378A"/>
    <w:rsid w:val="00143C7D"/>
    <w:rsid w:val="0014408B"/>
    <w:rsid w:val="00144CCB"/>
    <w:rsid w:val="00145728"/>
    <w:rsid w:val="00145D43"/>
    <w:rsid w:val="001464B9"/>
    <w:rsid w:val="00150763"/>
    <w:rsid w:val="00150B33"/>
    <w:rsid w:val="00150F62"/>
    <w:rsid w:val="00151CBA"/>
    <w:rsid w:val="00151D73"/>
    <w:rsid w:val="0015433F"/>
    <w:rsid w:val="00155931"/>
    <w:rsid w:val="00155932"/>
    <w:rsid w:val="00155D9E"/>
    <w:rsid w:val="00160299"/>
    <w:rsid w:val="00160BD4"/>
    <w:rsid w:val="001617C4"/>
    <w:rsid w:val="00162EDC"/>
    <w:rsid w:val="0016450D"/>
    <w:rsid w:val="001655B0"/>
    <w:rsid w:val="001665DE"/>
    <w:rsid w:val="001705C9"/>
    <w:rsid w:val="001708BE"/>
    <w:rsid w:val="00171590"/>
    <w:rsid w:val="001717D9"/>
    <w:rsid w:val="00173905"/>
    <w:rsid w:val="00176894"/>
    <w:rsid w:val="001802B1"/>
    <w:rsid w:val="0018149A"/>
    <w:rsid w:val="00182776"/>
    <w:rsid w:val="00190E6C"/>
    <w:rsid w:val="00190FB0"/>
    <w:rsid w:val="00192C46"/>
    <w:rsid w:val="00193945"/>
    <w:rsid w:val="00193ABB"/>
    <w:rsid w:val="0019400E"/>
    <w:rsid w:val="0019466D"/>
    <w:rsid w:val="0019681C"/>
    <w:rsid w:val="00197787"/>
    <w:rsid w:val="001A03F2"/>
    <w:rsid w:val="001A08B3"/>
    <w:rsid w:val="001A0D09"/>
    <w:rsid w:val="001A0F25"/>
    <w:rsid w:val="001A19E3"/>
    <w:rsid w:val="001A2B98"/>
    <w:rsid w:val="001A3C3A"/>
    <w:rsid w:val="001A477A"/>
    <w:rsid w:val="001A569C"/>
    <w:rsid w:val="001A6EFF"/>
    <w:rsid w:val="001A7B60"/>
    <w:rsid w:val="001B1C88"/>
    <w:rsid w:val="001B1E32"/>
    <w:rsid w:val="001B2A3A"/>
    <w:rsid w:val="001B4F32"/>
    <w:rsid w:val="001B52F0"/>
    <w:rsid w:val="001B5445"/>
    <w:rsid w:val="001B5638"/>
    <w:rsid w:val="001B7A65"/>
    <w:rsid w:val="001C2995"/>
    <w:rsid w:val="001C2B28"/>
    <w:rsid w:val="001C3FD5"/>
    <w:rsid w:val="001C675D"/>
    <w:rsid w:val="001D3AA8"/>
    <w:rsid w:val="001D4064"/>
    <w:rsid w:val="001D42D2"/>
    <w:rsid w:val="001D5A62"/>
    <w:rsid w:val="001D640B"/>
    <w:rsid w:val="001D6481"/>
    <w:rsid w:val="001D720E"/>
    <w:rsid w:val="001E1E18"/>
    <w:rsid w:val="001E41F3"/>
    <w:rsid w:val="001E4811"/>
    <w:rsid w:val="001E4B72"/>
    <w:rsid w:val="001E4CC5"/>
    <w:rsid w:val="001E4D4C"/>
    <w:rsid w:val="001E5B02"/>
    <w:rsid w:val="001F1594"/>
    <w:rsid w:val="001F1A65"/>
    <w:rsid w:val="001F2811"/>
    <w:rsid w:val="001F6376"/>
    <w:rsid w:val="001F7E26"/>
    <w:rsid w:val="002002BE"/>
    <w:rsid w:val="00201269"/>
    <w:rsid w:val="002014C6"/>
    <w:rsid w:val="00202C93"/>
    <w:rsid w:val="00203473"/>
    <w:rsid w:val="0021260C"/>
    <w:rsid w:val="00212AC9"/>
    <w:rsid w:val="002134DB"/>
    <w:rsid w:val="00214EBA"/>
    <w:rsid w:val="00215C88"/>
    <w:rsid w:val="00220438"/>
    <w:rsid w:val="0022079F"/>
    <w:rsid w:val="00220B60"/>
    <w:rsid w:val="00220E70"/>
    <w:rsid w:val="0022125A"/>
    <w:rsid w:val="00221EAE"/>
    <w:rsid w:val="00222D9E"/>
    <w:rsid w:val="002233F1"/>
    <w:rsid w:val="00224FAC"/>
    <w:rsid w:val="00225A4A"/>
    <w:rsid w:val="0022618E"/>
    <w:rsid w:val="002278E4"/>
    <w:rsid w:val="00227BBB"/>
    <w:rsid w:val="00227DCD"/>
    <w:rsid w:val="00230586"/>
    <w:rsid w:val="00230A98"/>
    <w:rsid w:val="00232B8B"/>
    <w:rsid w:val="002338D8"/>
    <w:rsid w:val="002341CB"/>
    <w:rsid w:val="002363F8"/>
    <w:rsid w:val="00236548"/>
    <w:rsid w:val="00236F86"/>
    <w:rsid w:val="00240E90"/>
    <w:rsid w:val="00243330"/>
    <w:rsid w:val="002457A8"/>
    <w:rsid w:val="00245CA5"/>
    <w:rsid w:val="00245F70"/>
    <w:rsid w:val="002462A5"/>
    <w:rsid w:val="00252818"/>
    <w:rsid w:val="00252ED7"/>
    <w:rsid w:val="00253AC9"/>
    <w:rsid w:val="00254C58"/>
    <w:rsid w:val="00255441"/>
    <w:rsid w:val="002563A0"/>
    <w:rsid w:val="00257937"/>
    <w:rsid w:val="002579B2"/>
    <w:rsid w:val="0026004D"/>
    <w:rsid w:val="002640DD"/>
    <w:rsid w:val="00264FB7"/>
    <w:rsid w:val="00265C10"/>
    <w:rsid w:val="00266D9D"/>
    <w:rsid w:val="002714F8"/>
    <w:rsid w:val="002722A3"/>
    <w:rsid w:val="002731DC"/>
    <w:rsid w:val="002739BF"/>
    <w:rsid w:val="00273D54"/>
    <w:rsid w:val="00275130"/>
    <w:rsid w:val="00275224"/>
    <w:rsid w:val="0027532A"/>
    <w:rsid w:val="00275483"/>
    <w:rsid w:val="002759C4"/>
    <w:rsid w:val="00275D12"/>
    <w:rsid w:val="0028146F"/>
    <w:rsid w:val="00283FF8"/>
    <w:rsid w:val="00284FEB"/>
    <w:rsid w:val="002860C4"/>
    <w:rsid w:val="00287A15"/>
    <w:rsid w:val="0029094A"/>
    <w:rsid w:val="00291840"/>
    <w:rsid w:val="00291BF8"/>
    <w:rsid w:val="002920F7"/>
    <w:rsid w:val="00293D58"/>
    <w:rsid w:val="002943A0"/>
    <w:rsid w:val="002953EC"/>
    <w:rsid w:val="002962B7"/>
    <w:rsid w:val="002A1488"/>
    <w:rsid w:val="002A28B8"/>
    <w:rsid w:val="002A3FE1"/>
    <w:rsid w:val="002A51A3"/>
    <w:rsid w:val="002A73D2"/>
    <w:rsid w:val="002A7468"/>
    <w:rsid w:val="002A7953"/>
    <w:rsid w:val="002B08ED"/>
    <w:rsid w:val="002B4163"/>
    <w:rsid w:val="002B494B"/>
    <w:rsid w:val="002B5741"/>
    <w:rsid w:val="002B584C"/>
    <w:rsid w:val="002B73E9"/>
    <w:rsid w:val="002C013C"/>
    <w:rsid w:val="002C01BB"/>
    <w:rsid w:val="002C0C40"/>
    <w:rsid w:val="002C221A"/>
    <w:rsid w:val="002C2387"/>
    <w:rsid w:val="002C2B0D"/>
    <w:rsid w:val="002C2B8D"/>
    <w:rsid w:val="002C4596"/>
    <w:rsid w:val="002C4B7A"/>
    <w:rsid w:val="002C68F0"/>
    <w:rsid w:val="002C7C40"/>
    <w:rsid w:val="002D18B1"/>
    <w:rsid w:val="002D199A"/>
    <w:rsid w:val="002D246F"/>
    <w:rsid w:val="002D2A12"/>
    <w:rsid w:val="002D2B3C"/>
    <w:rsid w:val="002D320C"/>
    <w:rsid w:val="002D42FB"/>
    <w:rsid w:val="002D4E1F"/>
    <w:rsid w:val="002D5816"/>
    <w:rsid w:val="002D5BA1"/>
    <w:rsid w:val="002D64FE"/>
    <w:rsid w:val="002D6BEE"/>
    <w:rsid w:val="002E0906"/>
    <w:rsid w:val="002E0991"/>
    <w:rsid w:val="002E0F25"/>
    <w:rsid w:val="002E1129"/>
    <w:rsid w:val="002E2E4A"/>
    <w:rsid w:val="002E472E"/>
    <w:rsid w:val="002E4DBB"/>
    <w:rsid w:val="002E6F1D"/>
    <w:rsid w:val="002F064A"/>
    <w:rsid w:val="002F0A1E"/>
    <w:rsid w:val="002F2325"/>
    <w:rsid w:val="002F2C62"/>
    <w:rsid w:val="002F44AD"/>
    <w:rsid w:val="002F459E"/>
    <w:rsid w:val="002F566A"/>
    <w:rsid w:val="002F5FC0"/>
    <w:rsid w:val="002F660F"/>
    <w:rsid w:val="00300E88"/>
    <w:rsid w:val="003016BF"/>
    <w:rsid w:val="00304105"/>
    <w:rsid w:val="00304FE8"/>
    <w:rsid w:val="00305409"/>
    <w:rsid w:val="00305E66"/>
    <w:rsid w:val="00307721"/>
    <w:rsid w:val="00307DC0"/>
    <w:rsid w:val="00310C0B"/>
    <w:rsid w:val="003141DF"/>
    <w:rsid w:val="003168E1"/>
    <w:rsid w:val="00316E36"/>
    <w:rsid w:val="00317067"/>
    <w:rsid w:val="00317160"/>
    <w:rsid w:val="003178E8"/>
    <w:rsid w:val="00317C55"/>
    <w:rsid w:val="00321B56"/>
    <w:rsid w:val="00321BDA"/>
    <w:rsid w:val="0032206E"/>
    <w:rsid w:val="0032207D"/>
    <w:rsid w:val="003229AD"/>
    <w:rsid w:val="00322D7A"/>
    <w:rsid w:val="00327174"/>
    <w:rsid w:val="0032783A"/>
    <w:rsid w:val="00327890"/>
    <w:rsid w:val="003278A0"/>
    <w:rsid w:val="00327DBE"/>
    <w:rsid w:val="00331AC4"/>
    <w:rsid w:val="00336442"/>
    <w:rsid w:val="003367CC"/>
    <w:rsid w:val="0033753A"/>
    <w:rsid w:val="003375F7"/>
    <w:rsid w:val="00337682"/>
    <w:rsid w:val="00340680"/>
    <w:rsid w:val="003406DD"/>
    <w:rsid w:val="00341C8F"/>
    <w:rsid w:val="003437DA"/>
    <w:rsid w:val="003439A3"/>
    <w:rsid w:val="00344185"/>
    <w:rsid w:val="0034482B"/>
    <w:rsid w:val="00344F61"/>
    <w:rsid w:val="003456E7"/>
    <w:rsid w:val="003458AD"/>
    <w:rsid w:val="00346416"/>
    <w:rsid w:val="003473B8"/>
    <w:rsid w:val="0034760F"/>
    <w:rsid w:val="00350E2E"/>
    <w:rsid w:val="00350F4F"/>
    <w:rsid w:val="0035339E"/>
    <w:rsid w:val="00353602"/>
    <w:rsid w:val="00354DF8"/>
    <w:rsid w:val="00355FF3"/>
    <w:rsid w:val="003609EF"/>
    <w:rsid w:val="00360BBF"/>
    <w:rsid w:val="003611D8"/>
    <w:rsid w:val="00361A8E"/>
    <w:rsid w:val="0036231A"/>
    <w:rsid w:val="00362941"/>
    <w:rsid w:val="003630FB"/>
    <w:rsid w:val="00363131"/>
    <w:rsid w:val="003635C8"/>
    <w:rsid w:val="00363674"/>
    <w:rsid w:val="003661AE"/>
    <w:rsid w:val="00367FF1"/>
    <w:rsid w:val="00370348"/>
    <w:rsid w:val="0037173E"/>
    <w:rsid w:val="0037258B"/>
    <w:rsid w:val="003740CF"/>
    <w:rsid w:val="00374986"/>
    <w:rsid w:val="00374DD4"/>
    <w:rsid w:val="00375FC6"/>
    <w:rsid w:val="003763B6"/>
    <w:rsid w:val="003763CF"/>
    <w:rsid w:val="0037664B"/>
    <w:rsid w:val="003829FF"/>
    <w:rsid w:val="00383408"/>
    <w:rsid w:val="00384245"/>
    <w:rsid w:val="0038693B"/>
    <w:rsid w:val="00387E77"/>
    <w:rsid w:val="003910C5"/>
    <w:rsid w:val="00391571"/>
    <w:rsid w:val="00393E64"/>
    <w:rsid w:val="003A0CD6"/>
    <w:rsid w:val="003A0D43"/>
    <w:rsid w:val="003A1ECC"/>
    <w:rsid w:val="003A2E0F"/>
    <w:rsid w:val="003A4E8C"/>
    <w:rsid w:val="003A5F9D"/>
    <w:rsid w:val="003A6EDF"/>
    <w:rsid w:val="003B0737"/>
    <w:rsid w:val="003B1831"/>
    <w:rsid w:val="003B3C0B"/>
    <w:rsid w:val="003B4F58"/>
    <w:rsid w:val="003B6848"/>
    <w:rsid w:val="003C28E4"/>
    <w:rsid w:val="003C3DBA"/>
    <w:rsid w:val="003C47E5"/>
    <w:rsid w:val="003C481B"/>
    <w:rsid w:val="003C511D"/>
    <w:rsid w:val="003C66D9"/>
    <w:rsid w:val="003C6E13"/>
    <w:rsid w:val="003D005A"/>
    <w:rsid w:val="003D1E24"/>
    <w:rsid w:val="003D2159"/>
    <w:rsid w:val="003D305D"/>
    <w:rsid w:val="003D3513"/>
    <w:rsid w:val="003D58EB"/>
    <w:rsid w:val="003E047B"/>
    <w:rsid w:val="003E0CA9"/>
    <w:rsid w:val="003E0F7E"/>
    <w:rsid w:val="003E138F"/>
    <w:rsid w:val="003E1A36"/>
    <w:rsid w:val="003E222D"/>
    <w:rsid w:val="003E5972"/>
    <w:rsid w:val="003E69DB"/>
    <w:rsid w:val="003F44B6"/>
    <w:rsid w:val="003F46D6"/>
    <w:rsid w:val="003F54AF"/>
    <w:rsid w:val="003F7599"/>
    <w:rsid w:val="00402F7C"/>
    <w:rsid w:val="00403ABD"/>
    <w:rsid w:val="004056C3"/>
    <w:rsid w:val="00405A97"/>
    <w:rsid w:val="004069CC"/>
    <w:rsid w:val="0040744A"/>
    <w:rsid w:val="00410259"/>
    <w:rsid w:val="00410371"/>
    <w:rsid w:val="00411F02"/>
    <w:rsid w:val="00411FA1"/>
    <w:rsid w:val="00413F20"/>
    <w:rsid w:val="00413FF2"/>
    <w:rsid w:val="00414FCD"/>
    <w:rsid w:val="004174F2"/>
    <w:rsid w:val="00417F54"/>
    <w:rsid w:val="0042026C"/>
    <w:rsid w:val="00420D38"/>
    <w:rsid w:val="00422107"/>
    <w:rsid w:val="0042233B"/>
    <w:rsid w:val="00423257"/>
    <w:rsid w:val="00423750"/>
    <w:rsid w:val="00423E21"/>
    <w:rsid w:val="004242F1"/>
    <w:rsid w:val="00426A90"/>
    <w:rsid w:val="004277FE"/>
    <w:rsid w:val="0043098E"/>
    <w:rsid w:val="00432CFE"/>
    <w:rsid w:val="00435D6D"/>
    <w:rsid w:val="00435E38"/>
    <w:rsid w:val="00436ABE"/>
    <w:rsid w:val="00441073"/>
    <w:rsid w:val="00441384"/>
    <w:rsid w:val="0044573A"/>
    <w:rsid w:val="00447150"/>
    <w:rsid w:val="004507A2"/>
    <w:rsid w:val="00450BFF"/>
    <w:rsid w:val="004512DB"/>
    <w:rsid w:val="004516D2"/>
    <w:rsid w:val="00452144"/>
    <w:rsid w:val="0045336C"/>
    <w:rsid w:val="00453951"/>
    <w:rsid w:val="004543D6"/>
    <w:rsid w:val="00454C62"/>
    <w:rsid w:val="00454C91"/>
    <w:rsid w:val="004560FE"/>
    <w:rsid w:val="004566E7"/>
    <w:rsid w:val="00460E54"/>
    <w:rsid w:val="00460F4C"/>
    <w:rsid w:val="004613A3"/>
    <w:rsid w:val="00461440"/>
    <w:rsid w:val="00461930"/>
    <w:rsid w:val="004644C5"/>
    <w:rsid w:val="0046511E"/>
    <w:rsid w:val="004651AA"/>
    <w:rsid w:val="00466F33"/>
    <w:rsid w:val="004679DA"/>
    <w:rsid w:val="004717D6"/>
    <w:rsid w:val="004727CA"/>
    <w:rsid w:val="00473C65"/>
    <w:rsid w:val="00474C81"/>
    <w:rsid w:val="00475E72"/>
    <w:rsid w:val="00475FC0"/>
    <w:rsid w:val="0048090E"/>
    <w:rsid w:val="00480D53"/>
    <w:rsid w:val="004831A6"/>
    <w:rsid w:val="00483240"/>
    <w:rsid w:val="00483727"/>
    <w:rsid w:val="004851D2"/>
    <w:rsid w:val="0048532E"/>
    <w:rsid w:val="00486776"/>
    <w:rsid w:val="0048748B"/>
    <w:rsid w:val="00487F94"/>
    <w:rsid w:val="0049001B"/>
    <w:rsid w:val="0049278D"/>
    <w:rsid w:val="004929C8"/>
    <w:rsid w:val="00493DEC"/>
    <w:rsid w:val="00495176"/>
    <w:rsid w:val="004A00DE"/>
    <w:rsid w:val="004A2D93"/>
    <w:rsid w:val="004A73CA"/>
    <w:rsid w:val="004B29B7"/>
    <w:rsid w:val="004B31B1"/>
    <w:rsid w:val="004B3539"/>
    <w:rsid w:val="004B36C8"/>
    <w:rsid w:val="004B4E43"/>
    <w:rsid w:val="004B58A1"/>
    <w:rsid w:val="004B75B7"/>
    <w:rsid w:val="004C0029"/>
    <w:rsid w:val="004C0814"/>
    <w:rsid w:val="004C0DE0"/>
    <w:rsid w:val="004C2965"/>
    <w:rsid w:val="004C29DE"/>
    <w:rsid w:val="004C2D0A"/>
    <w:rsid w:val="004C39E8"/>
    <w:rsid w:val="004C3D02"/>
    <w:rsid w:val="004C4E95"/>
    <w:rsid w:val="004C57A4"/>
    <w:rsid w:val="004C5A64"/>
    <w:rsid w:val="004C64E4"/>
    <w:rsid w:val="004C71E2"/>
    <w:rsid w:val="004C7701"/>
    <w:rsid w:val="004D2FCF"/>
    <w:rsid w:val="004D3EFB"/>
    <w:rsid w:val="004D55BD"/>
    <w:rsid w:val="004D775F"/>
    <w:rsid w:val="004E1584"/>
    <w:rsid w:val="004E437C"/>
    <w:rsid w:val="004E4919"/>
    <w:rsid w:val="004E52C4"/>
    <w:rsid w:val="004E6493"/>
    <w:rsid w:val="004F0F72"/>
    <w:rsid w:val="004F1178"/>
    <w:rsid w:val="004F1E09"/>
    <w:rsid w:val="004F20C6"/>
    <w:rsid w:val="004F2353"/>
    <w:rsid w:val="004F4AD7"/>
    <w:rsid w:val="004F55EE"/>
    <w:rsid w:val="004F6193"/>
    <w:rsid w:val="004F64BD"/>
    <w:rsid w:val="004F6C0B"/>
    <w:rsid w:val="004F7794"/>
    <w:rsid w:val="00500A69"/>
    <w:rsid w:val="00500D83"/>
    <w:rsid w:val="00500FCC"/>
    <w:rsid w:val="005054BA"/>
    <w:rsid w:val="00505AA8"/>
    <w:rsid w:val="00507C08"/>
    <w:rsid w:val="00507E7F"/>
    <w:rsid w:val="00511F3E"/>
    <w:rsid w:val="00512675"/>
    <w:rsid w:val="005132BF"/>
    <w:rsid w:val="0051417F"/>
    <w:rsid w:val="005141D9"/>
    <w:rsid w:val="00514B55"/>
    <w:rsid w:val="0051580D"/>
    <w:rsid w:val="005173F5"/>
    <w:rsid w:val="00520037"/>
    <w:rsid w:val="005223CA"/>
    <w:rsid w:val="00526673"/>
    <w:rsid w:val="005268B2"/>
    <w:rsid w:val="005278AD"/>
    <w:rsid w:val="005303FE"/>
    <w:rsid w:val="005304B7"/>
    <w:rsid w:val="00533371"/>
    <w:rsid w:val="00534243"/>
    <w:rsid w:val="005365DF"/>
    <w:rsid w:val="0053737F"/>
    <w:rsid w:val="005401D1"/>
    <w:rsid w:val="00542966"/>
    <w:rsid w:val="005436AB"/>
    <w:rsid w:val="00543E6B"/>
    <w:rsid w:val="00544297"/>
    <w:rsid w:val="00546330"/>
    <w:rsid w:val="00547111"/>
    <w:rsid w:val="00547497"/>
    <w:rsid w:val="00550AFF"/>
    <w:rsid w:val="00550D09"/>
    <w:rsid w:val="00551870"/>
    <w:rsid w:val="0055189A"/>
    <w:rsid w:val="00551F82"/>
    <w:rsid w:val="00552C8A"/>
    <w:rsid w:val="0055355C"/>
    <w:rsid w:val="0055399D"/>
    <w:rsid w:val="005550A4"/>
    <w:rsid w:val="00555C03"/>
    <w:rsid w:val="00561F6F"/>
    <w:rsid w:val="00563AE4"/>
    <w:rsid w:val="00565F77"/>
    <w:rsid w:val="005673D7"/>
    <w:rsid w:val="005701E9"/>
    <w:rsid w:val="005709D0"/>
    <w:rsid w:val="00571466"/>
    <w:rsid w:val="005715A4"/>
    <w:rsid w:val="0057215B"/>
    <w:rsid w:val="0057297A"/>
    <w:rsid w:val="005739A9"/>
    <w:rsid w:val="005742A3"/>
    <w:rsid w:val="00575733"/>
    <w:rsid w:val="00575AAA"/>
    <w:rsid w:val="00581C11"/>
    <w:rsid w:val="005821B3"/>
    <w:rsid w:val="00583575"/>
    <w:rsid w:val="00584D97"/>
    <w:rsid w:val="0058617B"/>
    <w:rsid w:val="005864DA"/>
    <w:rsid w:val="0058722E"/>
    <w:rsid w:val="00590419"/>
    <w:rsid w:val="00591488"/>
    <w:rsid w:val="00591A55"/>
    <w:rsid w:val="005924B2"/>
    <w:rsid w:val="00592D74"/>
    <w:rsid w:val="00593B4A"/>
    <w:rsid w:val="00596C7E"/>
    <w:rsid w:val="00597277"/>
    <w:rsid w:val="00597CB3"/>
    <w:rsid w:val="005A18D0"/>
    <w:rsid w:val="005A36D3"/>
    <w:rsid w:val="005A5AC1"/>
    <w:rsid w:val="005B0C7F"/>
    <w:rsid w:val="005B1008"/>
    <w:rsid w:val="005B1616"/>
    <w:rsid w:val="005B359C"/>
    <w:rsid w:val="005B4A15"/>
    <w:rsid w:val="005B4B48"/>
    <w:rsid w:val="005B55E9"/>
    <w:rsid w:val="005B58F3"/>
    <w:rsid w:val="005B6530"/>
    <w:rsid w:val="005C0347"/>
    <w:rsid w:val="005C138F"/>
    <w:rsid w:val="005C153F"/>
    <w:rsid w:val="005C157F"/>
    <w:rsid w:val="005C1F16"/>
    <w:rsid w:val="005C26E7"/>
    <w:rsid w:val="005C52A0"/>
    <w:rsid w:val="005C57C2"/>
    <w:rsid w:val="005D02EC"/>
    <w:rsid w:val="005D0D99"/>
    <w:rsid w:val="005D20CC"/>
    <w:rsid w:val="005D3AD8"/>
    <w:rsid w:val="005D5B66"/>
    <w:rsid w:val="005D5D75"/>
    <w:rsid w:val="005D6EDA"/>
    <w:rsid w:val="005D72D1"/>
    <w:rsid w:val="005D773D"/>
    <w:rsid w:val="005D7B78"/>
    <w:rsid w:val="005D7E59"/>
    <w:rsid w:val="005E2335"/>
    <w:rsid w:val="005E2C44"/>
    <w:rsid w:val="005E3122"/>
    <w:rsid w:val="005E5C0A"/>
    <w:rsid w:val="005E61D6"/>
    <w:rsid w:val="005E7222"/>
    <w:rsid w:val="005F0715"/>
    <w:rsid w:val="005F3035"/>
    <w:rsid w:val="005F452E"/>
    <w:rsid w:val="005F475B"/>
    <w:rsid w:val="005F489E"/>
    <w:rsid w:val="005F7F52"/>
    <w:rsid w:val="00600159"/>
    <w:rsid w:val="00600BD3"/>
    <w:rsid w:val="006017E2"/>
    <w:rsid w:val="00601811"/>
    <w:rsid w:val="006057AE"/>
    <w:rsid w:val="0060665F"/>
    <w:rsid w:val="00607DE0"/>
    <w:rsid w:val="00610D4F"/>
    <w:rsid w:val="00611E47"/>
    <w:rsid w:val="0061242F"/>
    <w:rsid w:val="00612605"/>
    <w:rsid w:val="00614745"/>
    <w:rsid w:val="00615E24"/>
    <w:rsid w:val="00616AE5"/>
    <w:rsid w:val="006175B5"/>
    <w:rsid w:val="00617A57"/>
    <w:rsid w:val="00621188"/>
    <w:rsid w:val="006240CD"/>
    <w:rsid w:val="006257ED"/>
    <w:rsid w:val="00626443"/>
    <w:rsid w:val="00626B7D"/>
    <w:rsid w:val="006328D1"/>
    <w:rsid w:val="00633302"/>
    <w:rsid w:val="00637453"/>
    <w:rsid w:val="00640866"/>
    <w:rsid w:val="00641119"/>
    <w:rsid w:val="00641379"/>
    <w:rsid w:val="0064382A"/>
    <w:rsid w:val="00643E3A"/>
    <w:rsid w:val="00647088"/>
    <w:rsid w:val="006505A5"/>
    <w:rsid w:val="00653CD7"/>
    <w:rsid w:val="00653DE4"/>
    <w:rsid w:val="006558F9"/>
    <w:rsid w:val="00656F59"/>
    <w:rsid w:val="00656FF2"/>
    <w:rsid w:val="0066113E"/>
    <w:rsid w:val="00662588"/>
    <w:rsid w:val="00662EA3"/>
    <w:rsid w:val="006633A9"/>
    <w:rsid w:val="006645A5"/>
    <w:rsid w:val="0066533E"/>
    <w:rsid w:val="00665962"/>
    <w:rsid w:val="00665C47"/>
    <w:rsid w:val="00666648"/>
    <w:rsid w:val="00666E5C"/>
    <w:rsid w:val="00667417"/>
    <w:rsid w:val="00671914"/>
    <w:rsid w:val="006729DC"/>
    <w:rsid w:val="006739E5"/>
    <w:rsid w:val="00675958"/>
    <w:rsid w:val="00676A5B"/>
    <w:rsid w:val="006772CC"/>
    <w:rsid w:val="00680A32"/>
    <w:rsid w:val="00680D1C"/>
    <w:rsid w:val="00681F45"/>
    <w:rsid w:val="00683FA5"/>
    <w:rsid w:val="0068438E"/>
    <w:rsid w:val="00684BDA"/>
    <w:rsid w:val="00685918"/>
    <w:rsid w:val="00685E9D"/>
    <w:rsid w:val="00687E9D"/>
    <w:rsid w:val="006907D4"/>
    <w:rsid w:val="00690DB2"/>
    <w:rsid w:val="006910F7"/>
    <w:rsid w:val="00691741"/>
    <w:rsid w:val="006918D5"/>
    <w:rsid w:val="00693F5C"/>
    <w:rsid w:val="006955C5"/>
    <w:rsid w:val="00695808"/>
    <w:rsid w:val="00695DD7"/>
    <w:rsid w:val="00696463"/>
    <w:rsid w:val="006968DF"/>
    <w:rsid w:val="00696E3B"/>
    <w:rsid w:val="00697ACF"/>
    <w:rsid w:val="006A025F"/>
    <w:rsid w:val="006A144F"/>
    <w:rsid w:val="006A4513"/>
    <w:rsid w:val="006A452B"/>
    <w:rsid w:val="006B2D7E"/>
    <w:rsid w:val="006B3602"/>
    <w:rsid w:val="006B46FB"/>
    <w:rsid w:val="006B4B68"/>
    <w:rsid w:val="006B50CA"/>
    <w:rsid w:val="006C0445"/>
    <w:rsid w:val="006C0916"/>
    <w:rsid w:val="006C0B68"/>
    <w:rsid w:val="006C22B3"/>
    <w:rsid w:val="006C22CE"/>
    <w:rsid w:val="006C47F6"/>
    <w:rsid w:val="006C4A8C"/>
    <w:rsid w:val="006C4C42"/>
    <w:rsid w:val="006C7698"/>
    <w:rsid w:val="006D00EC"/>
    <w:rsid w:val="006D013D"/>
    <w:rsid w:val="006D1D8C"/>
    <w:rsid w:val="006D291F"/>
    <w:rsid w:val="006D4A57"/>
    <w:rsid w:val="006D5D6B"/>
    <w:rsid w:val="006D657E"/>
    <w:rsid w:val="006D6B7A"/>
    <w:rsid w:val="006D715E"/>
    <w:rsid w:val="006D71BF"/>
    <w:rsid w:val="006E1232"/>
    <w:rsid w:val="006E21FB"/>
    <w:rsid w:val="006E32A1"/>
    <w:rsid w:val="006E4CA5"/>
    <w:rsid w:val="006E5245"/>
    <w:rsid w:val="006E5514"/>
    <w:rsid w:val="006E612E"/>
    <w:rsid w:val="006F053E"/>
    <w:rsid w:val="006F14A8"/>
    <w:rsid w:val="006F1E3F"/>
    <w:rsid w:val="006F26F2"/>
    <w:rsid w:val="006F3398"/>
    <w:rsid w:val="006F4954"/>
    <w:rsid w:val="006F78DB"/>
    <w:rsid w:val="006F7EC9"/>
    <w:rsid w:val="00700929"/>
    <w:rsid w:val="00700C72"/>
    <w:rsid w:val="00701788"/>
    <w:rsid w:val="00703CC3"/>
    <w:rsid w:val="00704C2A"/>
    <w:rsid w:val="007051B6"/>
    <w:rsid w:val="00711188"/>
    <w:rsid w:val="00711EC9"/>
    <w:rsid w:val="00713065"/>
    <w:rsid w:val="00716DAB"/>
    <w:rsid w:val="0071774D"/>
    <w:rsid w:val="00717751"/>
    <w:rsid w:val="00721FAA"/>
    <w:rsid w:val="007230D2"/>
    <w:rsid w:val="007239CF"/>
    <w:rsid w:val="0072555E"/>
    <w:rsid w:val="00726417"/>
    <w:rsid w:val="00726F55"/>
    <w:rsid w:val="00727F2D"/>
    <w:rsid w:val="00735484"/>
    <w:rsid w:val="007371BD"/>
    <w:rsid w:val="007377F9"/>
    <w:rsid w:val="00737905"/>
    <w:rsid w:val="00737B3F"/>
    <w:rsid w:val="00743226"/>
    <w:rsid w:val="00743B07"/>
    <w:rsid w:val="00745E7C"/>
    <w:rsid w:val="007476BB"/>
    <w:rsid w:val="00747AB1"/>
    <w:rsid w:val="00750DCE"/>
    <w:rsid w:val="00751E39"/>
    <w:rsid w:val="00751F25"/>
    <w:rsid w:val="00752149"/>
    <w:rsid w:val="00752A74"/>
    <w:rsid w:val="00753280"/>
    <w:rsid w:val="007541DB"/>
    <w:rsid w:val="00754272"/>
    <w:rsid w:val="00755B69"/>
    <w:rsid w:val="00755F4B"/>
    <w:rsid w:val="00757D1D"/>
    <w:rsid w:val="00760B81"/>
    <w:rsid w:val="00761A0E"/>
    <w:rsid w:val="00765F22"/>
    <w:rsid w:val="007662BC"/>
    <w:rsid w:val="00766B9E"/>
    <w:rsid w:val="00766FF1"/>
    <w:rsid w:val="007670AF"/>
    <w:rsid w:val="00767ED6"/>
    <w:rsid w:val="00770D6C"/>
    <w:rsid w:val="00770F99"/>
    <w:rsid w:val="00773364"/>
    <w:rsid w:val="00775AEB"/>
    <w:rsid w:val="007760D2"/>
    <w:rsid w:val="0077726C"/>
    <w:rsid w:val="00777A1D"/>
    <w:rsid w:val="00782C00"/>
    <w:rsid w:val="0078362C"/>
    <w:rsid w:val="00784C62"/>
    <w:rsid w:val="00784C74"/>
    <w:rsid w:val="00785336"/>
    <w:rsid w:val="00785BF4"/>
    <w:rsid w:val="0078788E"/>
    <w:rsid w:val="0079010D"/>
    <w:rsid w:val="00792342"/>
    <w:rsid w:val="007930DE"/>
    <w:rsid w:val="00793AC8"/>
    <w:rsid w:val="00793D00"/>
    <w:rsid w:val="007956D3"/>
    <w:rsid w:val="007959A5"/>
    <w:rsid w:val="00796BE2"/>
    <w:rsid w:val="007977A8"/>
    <w:rsid w:val="00797810"/>
    <w:rsid w:val="007A4296"/>
    <w:rsid w:val="007A4985"/>
    <w:rsid w:val="007A4F80"/>
    <w:rsid w:val="007A615F"/>
    <w:rsid w:val="007A64C8"/>
    <w:rsid w:val="007A6B26"/>
    <w:rsid w:val="007B0ACB"/>
    <w:rsid w:val="007B0B3D"/>
    <w:rsid w:val="007B0C7E"/>
    <w:rsid w:val="007B455F"/>
    <w:rsid w:val="007B512A"/>
    <w:rsid w:val="007B5979"/>
    <w:rsid w:val="007B6863"/>
    <w:rsid w:val="007B69ED"/>
    <w:rsid w:val="007B7635"/>
    <w:rsid w:val="007C002A"/>
    <w:rsid w:val="007C181E"/>
    <w:rsid w:val="007C1835"/>
    <w:rsid w:val="007C2097"/>
    <w:rsid w:val="007C34F5"/>
    <w:rsid w:val="007C5E11"/>
    <w:rsid w:val="007C65BB"/>
    <w:rsid w:val="007C7116"/>
    <w:rsid w:val="007C7B85"/>
    <w:rsid w:val="007D1A7F"/>
    <w:rsid w:val="007D1DDB"/>
    <w:rsid w:val="007D1EC5"/>
    <w:rsid w:val="007D325D"/>
    <w:rsid w:val="007D4FDC"/>
    <w:rsid w:val="007D5737"/>
    <w:rsid w:val="007D6A07"/>
    <w:rsid w:val="007D761D"/>
    <w:rsid w:val="007D7D03"/>
    <w:rsid w:val="007E1282"/>
    <w:rsid w:val="007E1335"/>
    <w:rsid w:val="007E20AC"/>
    <w:rsid w:val="007E2823"/>
    <w:rsid w:val="007E4340"/>
    <w:rsid w:val="007E5F27"/>
    <w:rsid w:val="007E66EE"/>
    <w:rsid w:val="007E7500"/>
    <w:rsid w:val="007E7FFD"/>
    <w:rsid w:val="007F1278"/>
    <w:rsid w:val="007F20D9"/>
    <w:rsid w:val="007F2F05"/>
    <w:rsid w:val="007F3538"/>
    <w:rsid w:val="007F3C37"/>
    <w:rsid w:val="007F5B0F"/>
    <w:rsid w:val="007F7259"/>
    <w:rsid w:val="007F725C"/>
    <w:rsid w:val="00800D33"/>
    <w:rsid w:val="00801BAF"/>
    <w:rsid w:val="00802FAE"/>
    <w:rsid w:val="008040A8"/>
    <w:rsid w:val="008078DD"/>
    <w:rsid w:val="00811039"/>
    <w:rsid w:val="008117A0"/>
    <w:rsid w:val="00812D88"/>
    <w:rsid w:val="00815217"/>
    <w:rsid w:val="00816A97"/>
    <w:rsid w:val="008201C8"/>
    <w:rsid w:val="00820FD8"/>
    <w:rsid w:val="008243F8"/>
    <w:rsid w:val="00824EB6"/>
    <w:rsid w:val="008279FA"/>
    <w:rsid w:val="00827E88"/>
    <w:rsid w:val="008314B6"/>
    <w:rsid w:val="008322E0"/>
    <w:rsid w:val="0083253A"/>
    <w:rsid w:val="0084007D"/>
    <w:rsid w:val="008404AF"/>
    <w:rsid w:val="008406A0"/>
    <w:rsid w:val="00844F22"/>
    <w:rsid w:val="00845D3A"/>
    <w:rsid w:val="00847E02"/>
    <w:rsid w:val="0085041B"/>
    <w:rsid w:val="00850915"/>
    <w:rsid w:val="008512A3"/>
    <w:rsid w:val="008554FE"/>
    <w:rsid w:val="008561C3"/>
    <w:rsid w:val="00856C13"/>
    <w:rsid w:val="00857A85"/>
    <w:rsid w:val="00857F1D"/>
    <w:rsid w:val="0086094F"/>
    <w:rsid w:val="0086154E"/>
    <w:rsid w:val="008624EF"/>
    <w:rsid w:val="008626E7"/>
    <w:rsid w:val="008655A4"/>
    <w:rsid w:val="00870EE7"/>
    <w:rsid w:val="00872624"/>
    <w:rsid w:val="00873B1B"/>
    <w:rsid w:val="008764A6"/>
    <w:rsid w:val="00876A27"/>
    <w:rsid w:val="00881832"/>
    <w:rsid w:val="00882801"/>
    <w:rsid w:val="0088322D"/>
    <w:rsid w:val="0088501E"/>
    <w:rsid w:val="008863B9"/>
    <w:rsid w:val="008904B8"/>
    <w:rsid w:val="0089679D"/>
    <w:rsid w:val="00896C0E"/>
    <w:rsid w:val="00896C81"/>
    <w:rsid w:val="00896CA6"/>
    <w:rsid w:val="00896CF1"/>
    <w:rsid w:val="00897796"/>
    <w:rsid w:val="00897D82"/>
    <w:rsid w:val="00897EF7"/>
    <w:rsid w:val="008A0002"/>
    <w:rsid w:val="008A03EB"/>
    <w:rsid w:val="008A0680"/>
    <w:rsid w:val="008A333A"/>
    <w:rsid w:val="008A3FFB"/>
    <w:rsid w:val="008A45A6"/>
    <w:rsid w:val="008A63C3"/>
    <w:rsid w:val="008B0303"/>
    <w:rsid w:val="008B3501"/>
    <w:rsid w:val="008B3598"/>
    <w:rsid w:val="008B3E59"/>
    <w:rsid w:val="008B4EF6"/>
    <w:rsid w:val="008B4F45"/>
    <w:rsid w:val="008B651E"/>
    <w:rsid w:val="008B79E6"/>
    <w:rsid w:val="008C007F"/>
    <w:rsid w:val="008C084F"/>
    <w:rsid w:val="008C2697"/>
    <w:rsid w:val="008C32B9"/>
    <w:rsid w:val="008C421F"/>
    <w:rsid w:val="008C5E61"/>
    <w:rsid w:val="008C61FC"/>
    <w:rsid w:val="008C6854"/>
    <w:rsid w:val="008C7720"/>
    <w:rsid w:val="008D0E38"/>
    <w:rsid w:val="008D2A1B"/>
    <w:rsid w:val="008D321B"/>
    <w:rsid w:val="008D3CCC"/>
    <w:rsid w:val="008D70BC"/>
    <w:rsid w:val="008D73D0"/>
    <w:rsid w:val="008E30CF"/>
    <w:rsid w:val="008E369C"/>
    <w:rsid w:val="008E494E"/>
    <w:rsid w:val="008E4DD5"/>
    <w:rsid w:val="008E6B12"/>
    <w:rsid w:val="008E6F2E"/>
    <w:rsid w:val="008E7D01"/>
    <w:rsid w:val="008F0E4F"/>
    <w:rsid w:val="008F1350"/>
    <w:rsid w:val="008F2896"/>
    <w:rsid w:val="008F3789"/>
    <w:rsid w:val="008F40E1"/>
    <w:rsid w:val="008F42CF"/>
    <w:rsid w:val="008F55E4"/>
    <w:rsid w:val="008F5C3F"/>
    <w:rsid w:val="008F63EA"/>
    <w:rsid w:val="008F6478"/>
    <w:rsid w:val="008F686C"/>
    <w:rsid w:val="008F69E8"/>
    <w:rsid w:val="008F7AFA"/>
    <w:rsid w:val="00900683"/>
    <w:rsid w:val="009047EB"/>
    <w:rsid w:val="00904881"/>
    <w:rsid w:val="00912618"/>
    <w:rsid w:val="009148DE"/>
    <w:rsid w:val="009162EF"/>
    <w:rsid w:val="00922223"/>
    <w:rsid w:val="00922A97"/>
    <w:rsid w:val="00923AAD"/>
    <w:rsid w:val="009240F4"/>
    <w:rsid w:val="00925FAD"/>
    <w:rsid w:val="0092649C"/>
    <w:rsid w:val="00927130"/>
    <w:rsid w:val="00930056"/>
    <w:rsid w:val="00931662"/>
    <w:rsid w:val="00931C1A"/>
    <w:rsid w:val="00931F76"/>
    <w:rsid w:val="00931FE0"/>
    <w:rsid w:val="00933269"/>
    <w:rsid w:val="00933838"/>
    <w:rsid w:val="00933B91"/>
    <w:rsid w:val="009351C6"/>
    <w:rsid w:val="009376B4"/>
    <w:rsid w:val="00940911"/>
    <w:rsid w:val="00941ADC"/>
    <w:rsid w:val="00941DBB"/>
    <w:rsid w:val="00941E30"/>
    <w:rsid w:val="00944364"/>
    <w:rsid w:val="00946564"/>
    <w:rsid w:val="00950337"/>
    <w:rsid w:val="00952FDA"/>
    <w:rsid w:val="009532DF"/>
    <w:rsid w:val="009536D9"/>
    <w:rsid w:val="00954C4B"/>
    <w:rsid w:val="00955B00"/>
    <w:rsid w:val="00957012"/>
    <w:rsid w:val="00961EE0"/>
    <w:rsid w:val="00964640"/>
    <w:rsid w:val="009673DF"/>
    <w:rsid w:val="00967CBA"/>
    <w:rsid w:val="00970711"/>
    <w:rsid w:val="00971B72"/>
    <w:rsid w:val="00971C01"/>
    <w:rsid w:val="0097213B"/>
    <w:rsid w:val="00972176"/>
    <w:rsid w:val="00974185"/>
    <w:rsid w:val="00975821"/>
    <w:rsid w:val="009770A6"/>
    <w:rsid w:val="009777D9"/>
    <w:rsid w:val="00982AC6"/>
    <w:rsid w:val="00983807"/>
    <w:rsid w:val="00983B33"/>
    <w:rsid w:val="00983C19"/>
    <w:rsid w:val="0098452E"/>
    <w:rsid w:val="0098504E"/>
    <w:rsid w:val="0098673E"/>
    <w:rsid w:val="00986AB3"/>
    <w:rsid w:val="00986F48"/>
    <w:rsid w:val="00987941"/>
    <w:rsid w:val="00990871"/>
    <w:rsid w:val="00990E37"/>
    <w:rsid w:val="00991816"/>
    <w:rsid w:val="00991B88"/>
    <w:rsid w:val="00991C80"/>
    <w:rsid w:val="00993226"/>
    <w:rsid w:val="00993E79"/>
    <w:rsid w:val="00994DFD"/>
    <w:rsid w:val="00994E49"/>
    <w:rsid w:val="00996F7C"/>
    <w:rsid w:val="009A1FFE"/>
    <w:rsid w:val="009A24E5"/>
    <w:rsid w:val="009A414F"/>
    <w:rsid w:val="009A46CE"/>
    <w:rsid w:val="009A5753"/>
    <w:rsid w:val="009A579D"/>
    <w:rsid w:val="009A615B"/>
    <w:rsid w:val="009B071B"/>
    <w:rsid w:val="009B25AC"/>
    <w:rsid w:val="009B2A35"/>
    <w:rsid w:val="009B3F00"/>
    <w:rsid w:val="009B5A9F"/>
    <w:rsid w:val="009C1F16"/>
    <w:rsid w:val="009C27FA"/>
    <w:rsid w:val="009C6C0C"/>
    <w:rsid w:val="009C6DCF"/>
    <w:rsid w:val="009C74A3"/>
    <w:rsid w:val="009D0ACA"/>
    <w:rsid w:val="009D10AD"/>
    <w:rsid w:val="009D2CC5"/>
    <w:rsid w:val="009D5ABE"/>
    <w:rsid w:val="009D5C29"/>
    <w:rsid w:val="009D64AA"/>
    <w:rsid w:val="009D65F4"/>
    <w:rsid w:val="009D798A"/>
    <w:rsid w:val="009D7B29"/>
    <w:rsid w:val="009D7C0F"/>
    <w:rsid w:val="009E0216"/>
    <w:rsid w:val="009E0855"/>
    <w:rsid w:val="009E0ADE"/>
    <w:rsid w:val="009E19FA"/>
    <w:rsid w:val="009E3297"/>
    <w:rsid w:val="009E5C47"/>
    <w:rsid w:val="009E5D22"/>
    <w:rsid w:val="009F1F43"/>
    <w:rsid w:val="009F2F84"/>
    <w:rsid w:val="009F5F65"/>
    <w:rsid w:val="009F5FB3"/>
    <w:rsid w:val="009F734F"/>
    <w:rsid w:val="00A0016C"/>
    <w:rsid w:val="00A0096E"/>
    <w:rsid w:val="00A0253E"/>
    <w:rsid w:val="00A026D7"/>
    <w:rsid w:val="00A04265"/>
    <w:rsid w:val="00A05FA2"/>
    <w:rsid w:val="00A0606D"/>
    <w:rsid w:val="00A10C42"/>
    <w:rsid w:val="00A14BAB"/>
    <w:rsid w:val="00A2151F"/>
    <w:rsid w:val="00A227B0"/>
    <w:rsid w:val="00A22B66"/>
    <w:rsid w:val="00A23558"/>
    <w:rsid w:val="00A2363D"/>
    <w:rsid w:val="00A240C6"/>
    <w:rsid w:val="00A246B6"/>
    <w:rsid w:val="00A24C37"/>
    <w:rsid w:val="00A27634"/>
    <w:rsid w:val="00A27A24"/>
    <w:rsid w:val="00A27F8F"/>
    <w:rsid w:val="00A30441"/>
    <w:rsid w:val="00A30D6B"/>
    <w:rsid w:val="00A3122D"/>
    <w:rsid w:val="00A31E9E"/>
    <w:rsid w:val="00A32375"/>
    <w:rsid w:val="00A351D9"/>
    <w:rsid w:val="00A35B0B"/>
    <w:rsid w:val="00A35B17"/>
    <w:rsid w:val="00A408C4"/>
    <w:rsid w:val="00A40B80"/>
    <w:rsid w:val="00A41678"/>
    <w:rsid w:val="00A41797"/>
    <w:rsid w:val="00A41E89"/>
    <w:rsid w:val="00A41FEC"/>
    <w:rsid w:val="00A422D9"/>
    <w:rsid w:val="00A42E66"/>
    <w:rsid w:val="00A43928"/>
    <w:rsid w:val="00A44B9D"/>
    <w:rsid w:val="00A47E70"/>
    <w:rsid w:val="00A50CF0"/>
    <w:rsid w:val="00A51FA6"/>
    <w:rsid w:val="00A52070"/>
    <w:rsid w:val="00A53028"/>
    <w:rsid w:val="00A53B23"/>
    <w:rsid w:val="00A5564B"/>
    <w:rsid w:val="00A55919"/>
    <w:rsid w:val="00A55C84"/>
    <w:rsid w:val="00A568E9"/>
    <w:rsid w:val="00A56C02"/>
    <w:rsid w:val="00A62DD3"/>
    <w:rsid w:val="00A6379A"/>
    <w:rsid w:val="00A63FCD"/>
    <w:rsid w:val="00A64D42"/>
    <w:rsid w:val="00A674F5"/>
    <w:rsid w:val="00A73E80"/>
    <w:rsid w:val="00A74E7A"/>
    <w:rsid w:val="00A7622E"/>
    <w:rsid w:val="00A7671C"/>
    <w:rsid w:val="00A80306"/>
    <w:rsid w:val="00A81EE8"/>
    <w:rsid w:val="00A83DA6"/>
    <w:rsid w:val="00A86176"/>
    <w:rsid w:val="00A879A1"/>
    <w:rsid w:val="00A906D4"/>
    <w:rsid w:val="00A91B06"/>
    <w:rsid w:val="00A92098"/>
    <w:rsid w:val="00A92545"/>
    <w:rsid w:val="00A92FEB"/>
    <w:rsid w:val="00A94609"/>
    <w:rsid w:val="00A96CF1"/>
    <w:rsid w:val="00A97F96"/>
    <w:rsid w:val="00AA1A7D"/>
    <w:rsid w:val="00AA2CBC"/>
    <w:rsid w:val="00AA39DA"/>
    <w:rsid w:val="00AA511B"/>
    <w:rsid w:val="00AA5F4F"/>
    <w:rsid w:val="00AA7DF3"/>
    <w:rsid w:val="00AB223A"/>
    <w:rsid w:val="00AB3306"/>
    <w:rsid w:val="00AB46E0"/>
    <w:rsid w:val="00AB4714"/>
    <w:rsid w:val="00AB67DF"/>
    <w:rsid w:val="00AB75B1"/>
    <w:rsid w:val="00AB764E"/>
    <w:rsid w:val="00AC0BD5"/>
    <w:rsid w:val="00AC1F96"/>
    <w:rsid w:val="00AC3D84"/>
    <w:rsid w:val="00AC56B1"/>
    <w:rsid w:val="00AC5820"/>
    <w:rsid w:val="00AC6263"/>
    <w:rsid w:val="00AC6837"/>
    <w:rsid w:val="00AC786B"/>
    <w:rsid w:val="00AD1CD8"/>
    <w:rsid w:val="00AD465B"/>
    <w:rsid w:val="00AD4A41"/>
    <w:rsid w:val="00AD4B63"/>
    <w:rsid w:val="00AD59C1"/>
    <w:rsid w:val="00AD62DB"/>
    <w:rsid w:val="00AE00A6"/>
    <w:rsid w:val="00AE164C"/>
    <w:rsid w:val="00AE77C1"/>
    <w:rsid w:val="00AE7B91"/>
    <w:rsid w:val="00AF2FC5"/>
    <w:rsid w:val="00AF420A"/>
    <w:rsid w:val="00AF597F"/>
    <w:rsid w:val="00AF631A"/>
    <w:rsid w:val="00AF7070"/>
    <w:rsid w:val="00B02BB6"/>
    <w:rsid w:val="00B03CD6"/>
    <w:rsid w:val="00B0440D"/>
    <w:rsid w:val="00B0476A"/>
    <w:rsid w:val="00B055B1"/>
    <w:rsid w:val="00B06D6C"/>
    <w:rsid w:val="00B07FA4"/>
    <w:rsid w:val="00B104B4"/>
    <w:rsid w:val="00B11FC0"/>
    <w:rsid w:val="00B13311"/>
    <w:rsid w:val="00B13AD5"/>
    <w:rsid w:val="00B15AFA"/>
    <w:rsid w:val="00B15D89"/>
    <w:rsid w:val="00B17801"/>
    <w:rsid w:val="00B235F7"/>
    <w:rsid w:val="00B246CA"/>
    <w:rsid w:val="00B255DF"/>
    <w:rsid w:val="00B2571D"/>
    <w:rsid w:val="00B258BB"/>
    <w:rsid w:val="00B259FA"/>
    <w:rsid w:val="00B26ED9"/>
    <w:rsid w:val="00B27C85"/>
    <w:rsid w:val="00B30A8D"/>
    <w:rsid w:val="00B30FDE"/>
    <w:rsid w:val="00B319A9"/>
    <w:rsid w:val="00B33684"/>
    <w:rsid w:val="00B337E0"/>
    <w:rsid w:val="00B338B3"/>
    <w:rsid w:val="00B357BB"/>
    <w:rsid w:val="00B35C5A"/>
    <w:rsid w:val="00B37EEA"/>
    <w:rsid w:val="00B37FD3"/>
    <w:rsid w:val="00B40016"/>
    <w:rsid w:val="00B40E8B"/>
    <w:rsid w:val="00B415FF"/>
    <w:rsid w:val="00B4410A"/>
    <w:rsid w:val="00B444D5"/>
    <w:rsid w:val="00B4619C"/>
    <w:rsid w:val="00B46A58"/>
    <w:rsid w:val="00B46C4F"/>
    <w:rsid w:val="00B47C5F"/>
    <w:rsid w:val="00B5145E"/>
    <w:rsid w:val="00B5433E"/>
    <w:rsid w:val="00B56BDA"/>
    <w:rsid w:val="00B600E0"/>
    <w:rsid w:val="00B60B79"/>
    <w:rsid w:val="00B63040"/>
    <w:rsid w:val="00B656E1"/>
    <w:rsid w:val="00B65928"/>
    <w:rsid w:val="00B66B92"/>
    <w:rsid w:val="00B670DA"/>
    <w:rsid w:val="00B67150"/>
    <w:rsid w:val="00B67B97"/>
    <w:rsid w:val="00B67BF2"/>
    <w:rsid w:val="00B70604"/>
    <w:rsid w:val="00B734FA"/>
    <w:rsid w:val="00B73A7F"/>
    <w:rsid w:val="00B772A2"/>
    <w:rsid w:val="00B8079E"/>
    <w:rsid w:val="00B80AB6"/>
    <w:rsid w:val="00B811FA"/>
    <w:rsid w:val="00B814F1"/>
    <w:rsid w:val="00B82D13"/>
    <w:rsid w:val="00B84057"/>
    <w:rsid w:val="00B851B2"/>
    <w:rsid w:val="00B85EFE"/>
    <w:rsid w:val="00B86A27"/>
    <w:rsid w:val="00B87B04"/>
    <w:rsid w:val="00B90ADC"/>
    <w:rsid w:val="00B91A21"/>
    <w:rsid w:val="00B91C29"/>
    <w:rsid w:val="00B92147"/>
    <w:rsid w:val="00B937F7"/>
    <w:rsid w:val="00B93DB4"/>
    <w:rsid w:val="00B94120"/>
    <w:rsid w:val="00B95DE0"/>
    <w:rsid w:val="00B96614"/>
    <w:rsid w:val="00B96862"/>
    <w:rsid w:val="00B968C8"/>
    <w:rsid w:val="00B9751C"/>
    <w:rsid w:val="00B97BAF"/>
    <w:rsid w:val="00BA0601"/>
    <w:rsid w:val="00BA111D"/>
    <w:rsid w:val="00BA1640"/>
    <w:rsid w:val="00BA1D82"/>
    <w:rsid w:val="00BA3EC5"/>
    <w:rsid w:val="00BA51D9"/>
    <w:rsid w:val="00BA574A"/>
    <w:rsid w:val="00BA5F95"/>
    <w:rsid w:val="00BB0433"/>
    <w:rsid w:val="00BB151D"/>
    <w:rsid w:val="00BB398F"/>
    <w:rsid w:val="00BB5928"/>
    <w:rsid w:val="00BB593B"/>
    <w:rsid w:val="00BB5DFC"/>
    <w:rsid w:val="00BB6738"/>
    <w:rsid w:val="00BB74F3"/>
    <w:rsid w:val="00BC0B47"/>
    <w:rsid w:val="00BC140D"/>
    <w:rsid w:val="00BC62EB"/>
    <w:rsid w:val="00BD279D"/>
    <w:rsid w:val="00BD5F3F"/>
    <w:rsid w:val="00BD6BB8"/>
    <w:rsid w:val="00BD7995"/>
    <w:rsid w:val="00BE0716"/>
    <w:rsid w:val="00BE09A1"/>
    <w:rsid w:val="00BE118A"/>
    <w:rsid w:val="00BE2DFB"/>
    <w:rsid w:val="00BE372E"/>
    <w:rsid w:val="00BE4B14"/>
    <w:rsid w:val="00BE5ACB"/>
    <w:rsid w:val="00BE6258"/>
    <w:rsid w:val="00BE6A58"/>
    <w:rsid w:val="00BE71D6"/>
    <w:rsid w:val="00BF4279"/>
    <w:rsid w:val="00BF45B5"/>
    <w:rsid w:val="00BF468E"/>
    <w:rsid w:val="00BF6BB5"/>
    <w:rsid w:val="00C01297"/>
    <w:rsid w:val="00C01B15"/>
    <w:rsid w:val="00C02994"/>
    <w:rsid w:val="00C02CCD"/>
    <w:rsid w:val="00C034D9"/>
    <w:rsid w:val="00C073BD"/>
    <w:rsid w:val="00C074AB"/>
    <w:rsid w:val="00C10623"/>
    <w:rsid w:val="00C119E7"/>
    <w:rsid w:val="00C123D1"/>
    <w:rsid w:val="00C12416"/>
    <w:rsid w:val="00C12CFE"/>
    <w:rsid w:val="00C12D53"/>
    <w:rsid w:val="00C137BB"/>
    <w:rsid w:val="00C137BF"/>
    <w:rsid w:val="00C13AF8"/>
    <w:rsid w:val="00C13BE5"/>
    <w:rsid w:val="00C168E8"/>
    <w:rsid w:val="00C1798F"/>
    <w:rsid w:val="00C17C91"/>
    <w:rsid w:val="00C20854"/>
    <w:rsid w:val="00C21B72"/>
    <w:rsid w:val="00C22D87"/>
    <w:rsid w:val="00C25CEA"/>
    <w:rsid w:val="00C30659"/>
    <w:rsid w:val="00C30B9C"/>
    <w:rsid w:val="00C331B9"/>
    <w:rsid w:val="00C338AA"/>
    <w:rsid w:val="00C34103"/>
    <w:rsid w:val="00C34C73"/>
    <w:rsid w:val="00C3508A"/>
    <w:rsid w:val="00C361EB"/>
    <w:rsid w:val="00C36CBF"/>
    <w:rsid w:val="00C37EA7"/>
    <w:rsid w:val="00C40C55"/>
    <w:rsid w:val="00C43237"/>
    <w:rsid w:val="00C43FC3"/>
    <w:rsid w:val="00C457CE"/>
    <w:rsid w:val="00C51693"/>
    <w:rsid w:val="00C518AA"/>
    <w:rsid w:val="00C525D2"/>
    <w:rsid w:val="00C551C0"/>
    <w:rsid w:val="00C55C21"/>
    <w:rsid w:val="00C57B81"/>
    <w:rsid w:val="00C6048E"/>
    <w:rsid w:val="00C60733"/>
    <w:rsid w:val="00C60C80"/>
    <w:rsid w:val="00C61B09"/>
    <w:rsid w:val="00C6266A"/>
    <w:rsid w:val="00C63D0F"/>
    <w:rsid w:val="00C6445D"/>
    <w:rsid w:val="00C646CE"/>
    <w:rsid w:val="00C655E2"/>
    <w:rsid w:val="00C65D57"/>
    <w:rsid w:val="00C66BA2"/>
    <w:rsid w:val="00C67D34"/>
    <w:rsid w:val="00C7007A"/>
    <w:rsid w:val="00C700CF"/>
    <w:rsid w:val="00C70246"/>
    <w:rsid w:val="00C703A2"/>
    <w:rsid w:val="00C719AC"/>
    <w:rsid w:val="00C72656"/>
    <w:rsid w:val="00C72CA0"/>
    <w:rsid w:val="00C746A2"/>
    <w:rsid w:val="00C74903"/>
    <w:rsid w:val="00C76110"/>
    <w:rsid w:val="00C76DFD"/>
    <w:rsid w:val="00C81E2B"/>
    <w:rsid w:val="00C831D8"/>
    <w:rsid w:val="00C847BC"/>
    <w:rsid w:val="00C85076"/>
    <w:rsid w:val="00C86ECB"/>
    <w:rsid w:val="00C87048"/>
    <w:rsid w:val="00C870F6"/>
    <w:rsid w:val="00C9059D"/>
    <w:rsid w:val="00C90784"/>
    <w:rsid w:val="00C914C0"/>
    <w:rsid w:val="00C9247D"/>
    <w:rsid w:val="00C9300E"/>
    <w:rsid w:val="00C94560"/>
    <w:rsid w:val="00C95985"/>
    <w:rsid w:val="00CA15A6"/>
    <w:rsid w:val="00CA2572"/>
    <w:rsid w:val="00CA67FB"/>
    <w:rsid w:val="00CB0AB0"/>
    <w:rsid w:val="00CB0B0A"/>
    <w:rsid w:val="00CB10F4"/>
    <w:rsid w:val="00CB2FD3"/>
    <w:rsid w:val="00CB3F4A"/>
    <w:rsid w:val="00CB4FEA"/>
    <w:rsid w:val="00CB77A9"/>
    <w:rsid w:val="00CC02B6"/>
    <w:rsid w:val="00CC1725"/>
    <w:rsid w:val="00CC2234"/>
    <w:rsid w:val="00CC2A98"/>
    <w:rsid w:val="00CC5026"/>
    <w:rsid w:val="00CC68D0"/>
    <w:rsid w:val="00CC726C"/>
    <w:rsid w:val="00CC74A2"/>
    <w:rsid w:val="00CD1060"/>
    <w:rsid w:val="00CD15EF"/>
    <w:rsid w:val="00CD2A64"/>
    <w:rsid w:val="00CD3049"/>
    <w:rsid w:val="00CD3AB6"/>
    <w:rsid w:val="00CD3B7E"/>
    <w:rsid w:val="00CD566F"/>
    <w:rsid w:val="00CD6697"/>
    <w:rsid w:val="00CD674F"/>
    <w:rsid w:val="00CE0634"/>
    <w:rsid w:val="00CE0647"/>
    <w:rsid w:val="00CE1446"/>
    <w:rsid w:val="00CE6B8F"/>
    <w:rsid w:val="00CE7DCB"/>
    <w:rsid w:val="00CF066C"/>
    <w:rsid w:val="00CF12A2"/>
    <w:rsid w:val="00CF15CE"/>
    <w:rsid w:val="00CF1CB7"/>
    <w:rsid w:val="00CF3429"/>
    <w:rsid w:val="00CF4550"/>
    <w:rsid w:val="00CF6104"/>
    <w:rsid w:val="00CF6944"/>
    <w:rsid w:val="00CF7A51"/>
    <w:rsid w:val="00D00316"/>
    <w:rsid w:val="00D00334"/>
    <w:rsid w:val="00D003D5"/>
    <w:rsid w:val="00D015EE"/>
    <w:rsid w:val="00D02BF6"/>
    <w:rsid w:val="00D03501"/>
    <w:rsid w:val="00D03C0C"/>
    <w:rsid w:val="00D03F9A"/>
    <w:rsid w:val="00D044C4"/>
    <w:rsid w:val="00D05410"/>
    <w:rsid w:val="00D0641F"/>
    <w:rsid w:val="00D06D51"/>
    <w:rsid w:val="00D06DB9"/>
    <w:rsid w:val="00D07AF3"/>
    <w:rsid w:val="00D10536"/>
    <w:rsid w:val="00D133D6"/>
    <w:rsid w:val="00D1354D"/>
    <w:rsid w:val="00D145E3"/>
    <w:rsid w:val="00D1557C"/>
    <w:rsid w:val="00D15BC2"/>
    <w:rsid w:val="00D15DCE"/>
    <w:rsid w:val="00D16FE1"/>
    <w:rsid w:val="00D17034"/>
    <w:rsid w:val="00D1764B"/>
    <w:rsid w:val="00D2022C"/>
    <w:rsid w:val="00D212C1"/>
    <w:rsid w:val="00D21973"/>
    <w:rsid w:val="00D2236A"/>
    <w:rsid w:val="00D2285C"/>
    <w:rsid w:val="00D22D55"/>
    <w:rsid w:val="00D23508"/>
    <w:rsid w:val="00D23781"/>
    <w:rsid w:val="00D24991"/>
    <w:rsid w:val="00D24C42"/>
    <w:rsid w:val="00D24DCE"/>
    <w:rsid w:val="00D2564E"/>
    <w:rsid w:val="00D310F9"/>
    <w:rsid w:val="00D36A25"/>
    <w:rsid w:val="00D37114"/>
    <w:rsid w:val="00D406E9"/>
    <w:rsid w:val="00D408BF"/>
    <w:rsid w:val="00D426EB"/>
    <w:rsid w:val="00D42DD7"/>
    <w:rsid w:val="00D43C82"/>
    <w:rsid w:val="00D45922"/>
    <w:rsid w:val="00D46121"/>
    <w:rsid w:val="00D46F73"/>
    <w:rsid w:val="00D500C5"/>
    <w:rsid w:val="00D50255"/>
    <w:rsid w:val="00D517A9"/>
    <w:rsid w:val="00D519C7"/>
    <w:rsid w:val="00D54076"/>
    <w:rsid w:val="00D54B61"/>
    <w:rsid w:val="00D57CD9"/>
    <w:rsid w:val="00D61EB1"/>
    <w:rsid w:val="00D62C39"/>
    <w:rsid w:val="00D64BFA"/>
    <w:rsid w:val="00D6503F"/>
    <w:rsid w:val="00D661FF"/>
    <w:rsid w:val="00D662A6"/>
    <w:rsid w:val="00D66520"/>
    <w:rsid w:val="00D66685"/>
    <w:rsid w:val="00D6668B"/>
    <w:rsid w:val="00D67360"/>
    <w:rsid w:val="00D7091C"/>
    <w:rsid w:val="00D721CA"/>
    <w:rsid w:val="00D72561"/>
    <w:rsid w:val="00D726EC"/>
    <w:rsid w:val="00D733BF"/>
    <w:rsid w:val="00D76649"/>
    <w:rsid w:val="00D802D1"/>
    <w:rsid w:val="00D80E72"/>
    <w:rsid w:val="00D81C15"/>
    <w:rsid w:val="00D82246"/>
    <w:rsid w:val="00D82B52"/>
    <w:rsid w:val="00D83C4E"/>
    <w:rsid w:val="00D849B7"/>
    <w:rsid w:val="00D84AE9"/>
    <w:rsid w:val="00D8630D"/>
    <w:rsid w:val="00D91811"/>
    <w:rsid w:val="00D94214"/>
    <w:rsid w:val="00D94CD6"/>
    <w:rsid w:val="00D95113"/>
    <w:rsid w:val="00D955BA"/>
    <w:rsid w:val="00D96002"/>
    <w:rsid w:val="00D96841"/>
    <w:rsid w:val="00DA05D9"/>
    <w:rsid w:val="00DA11F6"/>
    <w:rsid w:val="00DA1952"/>
    <w:rsid w:val="00DA4B6E"/>
    <w:rsid w:val="00DA61BE"/>
    <w:rsid w:val="00DA65DB"/>
    <w:rsid w:val="00DA75DE"/>
    <w:rsid w:val="00DA7C6B"/>
    <w:rsid w:val="00DB00D8"/>
    <w:rsid w:val="00DB07D5"/>
    <w:rsid w:val="00DB1082"/>
    <w:rsid w:val="00DB10AA"/>
    <w:rsid w:val="00DB1E14"/>
    <w:rsid w:val="00DB25CA"/>
    <w:rsid w:val="00DB308F"/>
    <w:rsid w:val="00DB3642"/>
    <w:rsid w:val="00DB3D30"/>
    <w:rsid w:val="00DB4D0D"/>
    <w:rsid w:val="00DB62AD"/>
    <w:rsid w:val="00DB707E"/>
    <w:rsid w:val="00DC13EF"/>
    <w:rsid w:val="00DC2DF5"/>
    <w:rsid w:val="00DC30DB"/>
    <w:rsid w:val="00DC6077"/>
    <w:rsid w:val="00DC7500"/>
    <w:rsid w:val="00DC784A"/>
    <w:rsid w:val="00DD27C1"/>
    <w:rsid w:val="00DD3CF8"/>
    <w:rsid w:val="00DD683C"/>
    <w:rsid w:val="00DD6F40"/>
    <w:rsid w:val="00DE0176"/>
    <w:rsid w:val="00DE0419"/>
    <w:rsid w:val="00DE0C97"/>
    <w:rsid w:val="00DE1334"/>
    <w:rsid w:val="00DE2711"/>
    <w:rsid w:val="00DE2A92"/>
    <w:rsid w:val="00DE34CF"/>
    <w:rsid w:val="00DE39A7"/>
    <w:rsid w:val="00DE54A4"/>
    <w:rsid w:val="00DE678D"/>
    <w:rsid w:val="00DE6D73"/>
    <w:rsid w:val="00DF10E7"/>
    <w:rsid w:val="00DF1F79"/>
    <w:rsid w:val="00DF2611"/>
    <w:rsid w:val="00DF36F5"/>
    <w:rsid w:val="00DF4044"/>
    <w:rsid w:val="00DF4C9C"/>
    <w:rsid w:val="00DF50FD"/>
    <w:rsid w:val="00DF7294"/>
    <w:rsid w:val="00E0051E"/>
    <w:rsid w:val="00E01145"/>
    <w:rsid w:val="00E01374"/>
    <w:rsid w:val="00E016C9"/>
    <w:rsid w:val="00E02F4D"/>
    <w:rsid w:val="00E03687"/>
    <w:rsid w:val="00E03AD7"/>
    <w:rsid w:val="00E03C85"/>
    <w:rsid w:val="00E049C7"/>
    <w:rsid w:val="00E04ED9"/>
    <w:rsid w:val="00E0719C"/>
    <w:rsid w:val="00E078FA"/>
    <w:rsid w:val="00E108B7"/>
    <w:rsid w:val="00E1211B"/>
    <w:rsid w:val="00E1307A"/>
    <w:rsid w:val="00E13F3D"/>
    <w:rsid w:val="00E1440D"/>
    <w:rsid w:val="00E1556C"/>
    <w:rsid w:val="00E17955"/>
    <w:rsid w:val="00E17FAF"/>
    <w:rsid w:val="00E21404"/>
    <w:rsid w:val="00E228BB"/>
    <w:rsid w:val="00E22B80"/>
    <w:rsid w:val="00E230F2"/>
    <w:rsid w:val="00E235AA"/>
    <w:rsid w:val="00E23CCC"/>
    <w:rsid w:val="00E24B58"/>
    <w:rsid w:val="00E300C6"/>
    <w:rsid w:val="00E30B14"/>
    <w:rsid w:val="00E323D5"/>
    <w:rsid w:val="00E32FFE"/>
    <w:rsid w:val="00E330DF"/>
    <w:rsid w:val="00E34066"/>
    <w:rsid w:val="00E34898"/>
    <w:rsid w:val="00E35EC4"/>
    <w:rsid w:val="00E37C9B"/>
    <w:rsid w:val="00E41039"/>
    <w:rsid w:val="00E41075"/>
    <w:rsid w:val="00E417CA"/>
    <w:rsid w:val="00E41DDA"/>
    <w:rsid w:val="00E421CB"/>
    <w:rsid w:val="00E4296A"/>
    <w:rsid w:val="00E43997"/>
    <w:rsid w:val="00E45948"/>
    <w:rsid w:val="00E504AF"/>
    <w:rsid w:val="00E52A0E"/>
    <w:rsid w:val="00E5314E"/>
    <w:rsid w:val="00E57D45"/>
    <w:rsid w:val="00E621E5"/>
    <w:rsid w:val="00E64442"/>
    <w:rsid w:val="00E65FA7"/>
    <w:rsid w:val="00E66395"/>
    <w:rsid w:val="00E67067"/>
    <w:rsid w:val="00E671ED"/>
    <w:rsid w:val="00E710F6"/>
    <w:rsid w:val="00E72279"/>
    <w:rsid w:val="00E73E2B"/>
    <w:rsid w:val="00E74B5F"/>
    <w:rsid w:val="00E77122"/>
    <w:rsid w:val="00E80223"/>
    <w:rsid w:val="00E805EA"/>
    <w:rsid w:val="00E831F7"/>
    <w:rsid w:val="00E83822"/>
    <w:rsid w:val="00E84A0F"/>
    <w:rsid w:val="00E8593D"/>
    <w:rsid w:val="00E93C56"/>
    <w:rsid w:val="00E94524"/>
    <w:rsid w:val="00E978BD"/>
    <w:rsid w:val="00EA1E97"/>
    <w:rsid w:val="00EA39AC"/>
    <w:rsid w:val="00EA430B"/>
    <w:rsid w:val="00EA4B5A"/>
    <w:rsid w:val="00EA6728"/>
    <w:rsid w:val="00EA6E3B"/>
    <w:rsid w:val="00EB09B7"/>
    <w:rsid w:val="00EB2024"/>
    <w:rsid w:val="00EB2FA0"/>
    <w:rsid w:val="00EB4D11"/>
    <w:rsid w:val="00EB653C"/>
    <w:rsid w:val="00EB674A"/>
    <w:rsid w:val="00EB6F83"/>
    <w:rsid w:val="00EB71B2"/>
    <w:rsid w:val="00EB746E"/>
    <w:rsid w:val="00EB750D"/>
    <w:rsid w:val="00EB7FA3"/>
    <w:rsid w:val="00EC11E1"/>
    <w:rsid w:val="00EC3192"/>
    <w:rsid w:val="00EC3623"/>
    <w:rsid w:val="00EC4C2D"/>
    <w:rsid w:val="00EC594B"/>
    <w:rsid w:val="00EC6D99"/>
    <w:rsid w:val="00EC733C"/>
    <w:rsid w:val="00ED034D"/>
    <w:rsid w:val="00ED041B"/>
    <w:rsid w:val="00ED062B"/>
    <w:rsid w:val="00ED1F41"/>
    <w:rsid w:val="00ED2A1D"/>
    <w:rsid w:val="00ED3DE7"/>
    <w:rsid w:val="00ED521B"/>
    <w:rsid w:val="00ED6D6D"/>
    <w:rsid w:val="00EE01B7"/>
    <w:rsid w:val="00EE0544"/>
    <w:rsid w:val="00EE2ED1"/>
    <w:rsid w:val="00EE332D"/>
    <w:rsid w:val="00EE3A4B"/>
    <w:rsid w:val="00EE5DC1"/>
    <w:rsid w:val="00EE68C2"/>
    <w:rsid w:val="00EE7D7C"/>
    <w:rsid w:val="00EE7F9A"/>
    <w:rsid w:val="00EF009D"/>
    <w:rsid w:val="00EF0A87"/>
    <w:rsid w:val="00EF7E7B"/>
    <w:rsid w:val="00F02A52"/>
    <w:rsid w:val="00F04E41"/>
    <w:rsid w:val="00F05650"/>
    <w:rsid w:val="00F05DC9"/>
    <w:rsid w:val="00F05F65"/>
    <w:rsid w:val="00F07219"/>
    <w:rsid w:val="00F14C86"/>
    <w:rsid w:val="00F155C9"/>
    <w:rsid w:val="00F2025D"/>
    <w:rsid w:val="00F209E1"/>
    <w:rsid w:val="00F23716"/>
    <w:rsid w:val="00F251A8"/>
    <w:rsid w:val="00F25D98"/>
    <w:rsid w:val="00F25DB1"/>
    <w:rsid w:val="00F300FB"/>
    <w:rsid w:val="00F30C76"/>
    <w:rsid w:val="00F31593"/>
    <w:rsid w:val="00F31DC3"/>
    <w:rsid w:val="00F347DF"/>
    <w:rsid w:val="00F35C89"/>
    <w:rsid w:val="00F364CC"/>
    <w:rsid w:val="00F3678D"/>
    <w:rsid w:val="00F372E1"/>
    <w:rsid w:val="00F37EEB"/>
    <w:rsid w:val="00F4015F"/>
    <w:rsid w:val="00F42380"/>
    <w:rsid w:val="00F43D77"/>
    <w:rsid w:val="00F440A6"/>
    <w:rsid w:val="00F44401"/>
    <w:rsid w:val="00F4458A"/>
    <w:rsid w:val="00F4486C"/>
    <w:rsid w:val="00F47746"/>
    <w:rsid w:val="00F503BE"/>
    <w:rsid w:val="00F50A65"/>
    <w:rsid w:val="00F57F7E"/>
    <w:rsid w:val="00F601E9"/>
    <w:rsid w:val="00F605D4"/>
    <w:rsid w:val="00F60844"/>
    <w:rsid w:val="00F61CB9"/>
    <w:rsid w:val="00F62117"/>
    <w:rsid w:val="00F67169"/>
    <w:rsid w:val="00F6729B"/>
    <w:rsid w:val="00F71AE9"/>
    <w:rsid w:val="00F72ECD"/>
    <w:rsid w:val="00F7474B"/>
    <w:rsid w:val="00F771D4"/>
    <w:rsid w:val="00F77604"/>
    <w:rsid w:val="00F77AEA"/>
    <w:rsid w:val="00F80027"/>
    <w:rsid w:val="00F800B8"/>
    <w:rsid w:val="00F80175"/>
    <w:rsid w:val="00F8170A"/>
    <w:rsid w:val="00F81747"/>
    <w:rsid w:val="00F819B4"/>
    <w:rsid w:val="00F84FA0"/>
    <w:rsid w:val="00F851D4"/>
    <w:rsid w:val="00F866CB"/>
    <w:rsid w:val="00F8768E"/>
    <w:rsid w:val="00F876E4"/>
    <w:rsid w:val="00F904DF"/>
    <w:rsid w:val="00F908F7"/>
    <w:rsid w:val="00F90DFC"/>
    <w:rsid w:val="00F91054"/>
    <w:rsid w:val="00F91830"/>
    <w:rsid w:val="00F939F9"/>
    <w:rsid w:val="00F93F1A"/>
    <w:rsid w:val="00F93F55"/>
    <w:rsid w:val="00F94BEE"/>
    <w:rsid w:val="00FA1068"/>
    <w:rsid w:val="00FA1849"/>
    <w:rsid w:val="00FA2BFC"/>
    <w:rsid w:val="00FA2C7F"/>
    <w:rsid w:val="00FA3107"/>
    <w:rsid w:val="00FA36F9"/>
    <w:rsid w:val="00FA427A"/>
    <w:rsid w:val="00FA451C"/>
    <w:rsid w:val="00FA6AA5"/>
    <w:rsid w:val="00FA6D35"/>
    <w:rsid w:val="00FA6D37"/>
    <w:rsid w:val="00FA772B"/>
    <w:rsid w:val="00FB29A7"/>
    <w:rsid w:val="00FB381A"/>
    <w:rsid w:val="00FB4BA5"/>
    <w:rsid w:val="00FB6386"/>
    <w:rsid w:val="00FB6DA1"/>
    <w:rsid w:val="00FB721C"/>
    <w:rsid w:val="00FB74E6"/>
    <w:rsid w:val="00FC019E"/>
    <w:rsid w:val="00FC02AB"/>
    <w:rsid w:val="00FC06B0"/>
    <w:rsid w:val="00FC0FB4"/>
    <w:rsid w:val="00FC20DA"/>
    <w:rsid w:val="00FC2F17"/>
    <w:rsid w:val="00FC3A74"/>
    <w:rsid w:val="00FC6EA0"/>
    <w:rsid w:val="00FD0F72"/>
    <w:rsid w:val="00FD1808"/>
    <w:rsid w:val="00FD1B37"/>
    <w:rsid w:val="00FD1F1E"/>
    <w:rsid w:val="00FD2F65"/>
    <w:rsid w:val="00FD3C8D"/>
    <w:rsid w:val="00FD4AB9"/>
    <w:rsid w:val="00FD56C8"/>
    <w:rsid w:val="00FD72F2"/>
    <w:rsid w:val="00FE1032"/>
    <w:rsid w:val="00FE33B5"/>
    <w:rsid w:val="00FE526C"/>
    <w:rsid w:val="00FE5F4A"/>
    <w:rsid w:val="00FF0C9F"/>
    <w:rsid w:val="00FF3A45"/>
    <w:rsid w:val="00FF5D7B"/>
    <w:rsid w:val="00FF664D"/>
    <w:rsid w:val="00FF6C03"/>
    <w:rsid w:val="00FF74BF"/>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501"/>
    <o:shapelayout v:ext="edit">
      <o:idmap v:ext="edit" data="2"/>
    </o:shapelayout>
  </w:shapeDefaults>
  <w:decimalSymbol w:val=","/>
  <w:listSeparator w:val=","/>
  <w14:docId w14:val="0F4FB0FB"/>
  <w15:docId w15:val="{618515EA-6687-4107-9DB7-4F025E039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iPriority="99"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iPriority="99"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iPriority="99" w:unhideWhenUsed="1" w:qFormat="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iPriority="99" w:unhideWhenUsed="1" w:qFormat="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H1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Level_2,标题 811,标题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aliases w:val="L7,Header 7"/>
    <w:basedOn w:val="H6"/>
    <w:next w:val="Normal"/>
    <w:link w:val="Heading7Char"/>
    <w:qFormat/>
    <w:rsid w:val="000B7FED"/>
    <w:pPr>
      <w:outlineLvl w:val="6"/>
    </w:pPr>
  </w:style>
  <w:style w:type="paragraph" w:styleId="Heading8">
    <w:name w:val="heading 8"/>
    <w:aliases w:val="Table Heading"/>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aliases w:val="lb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Editor's Noteormal"/>
    <w:basedOn w:val="NO"/>
    <w:link w:val="EditorsNoteCh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aliases w:val="UL"/>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RCoverPageChar">
    <w:name w:val="CR Cover Page Char"/>
    <w:link w:val="CRCoverPage"/>
    <w:qFormat/>
    <w:rsid w:val="00066CFD"/>
    <w:rPr>
      <w:rFonts w:ascii="Arial" w:hAnsi="Arial"/>
      <w:lang w:val="en-GB"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7B0B3D"/>
    <w:pPr>
      <w:spacing w:after="120"/>
    </w:p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qFormat/>
    <w:rsid w:val="007B0B3D"/>
    <w:rPr>
      <w:rFonts w:ascii="Times New Roman" w:hAnsi="Times New Roman"/>
      <w:lang w:val="en-GB" w:eastAsia="en-US"/>
    </w:rPr>
  </w:style>
  <w:style w:type="numbering" w:customStyle="1" w:styleId="NoList1">
    <w:name w:val="No List1"/>
    <w:next w:val="NoList"/>
    <w:uiPriority w:val="99"/>
    <w:semiHidden/>
    <w:unhideWhenUsed/>
    <w:rsid w:val="007B0B3D"/>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qFormat/>
    <w:rsid w:val="007B0B3D"/>
    <w:rPr>
      <w:rFonts w:ascii="Arial" w:hAnsi="Arial"/>
      <w:sz w:val="36"/>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qFormat/>
    <w:rsid w:val="007B0B3D"/>
    <w:rPr>
      <w:rFonts w:ascii="Arial" w:hAnsi="Arial"/>
      <w:sz w:val="32"/>
      <w:lang w:val="en-GB" w:eastAsia="en-US"/>
    </w:rPr>
  </w:style>
  <w:style w:type="character" w:customStyle="1" w:styleId="Heading3Char1">
    <w:name w:val="Heading 3 Char1"/>
    <w:aliases w:val="Heading 3 3GPP Char,Underrubrik2 Char,H3 Char,Memo Heading 3 Char,h3 Char,no break Char,Heading 3 Char Char,Heading 3 Char1 Char Char,Heading 3 Char Char Char Char,Heading 3 Char1 Char Char Char Char,Heading 3 Char Char1 Char Char,0H Char"/>
    <w:link w:val="Heading3"/>
    <w:qFormat/>
    <w:locked/>
    <w:rsid w:val="007B0B3D"/>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7B0B3D"/>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Level_2 Char,标题 811 Char,标题 8111 Char"/>
    <w:link w:val="Heading5"/>
    <w:qFormat/>
    <w:locked/>
    <w:rsid w:val="007B0B3D"/>
    <w:rPr>
      <w:rFonts w:ascii="Arial" w:hAnsi="Arial"/>
      <w:sz w:val="22"/>
      <w:lang w:val="en-GB" w:eastAsia="en-US"/>
    </w:rPr>
  </w:style>
  <w:style w:type="character" w:customStyle="1" w:styleId="H6Char">
    <w:name w:val="H6 Char"/>
    <w:link w:val="H6"/>
    <w:qFormat/>
    <w:rsid w:val="007B0B3D"/>
    <w:rPr>
      <w:rFonts w:ascii="Arial" w:hAnsi="Arial"/>
      <w:lang w:val="en-GB" w:eastAsia="en-US"/>
    </w:rPr>
  </w:style>
  <w:style w:type="character" w:customStyle="1" w:styleId="Heading8Char">
    <w:name w:val="Heading 8 Char"/>
    <w:aliases w:val="Table Heading Char"/>
    <w:link w:val="Heading8"/>
    <w:qFormat/>
    <w:rsid w:val="007B0B3D"/>
    <w:rPr>
      <w:rFonts w:ascii="Arial" w:hAnsi="Arial"/>
      <w:sz w:val="36"/>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7B0B3D"/>
    <w:rPr>
      <w:rFonts w:ascii="Arial" w:hAnsi="Arial"/>
      <w:b/>
      <w:noProof/>
      <w:sz w:val="18"/>
      <w:lang w:val="en-GB" w:eastAsia="en-US"/>
    </w:rPr>
  </w:style>
  <w:style w:type="character" w:customStyle="1" w:styleId="FooterChar">
    <w:name w:val="Footer Char"/>
    <w:aliases w:val="footer odd Char,footer Char,fo Char,pie de página Char"/>
    <w:link w:val="Footer"/>
    <w:qFormat/>
    <w:rsid w:val="007B0B3D"/>
    <w:rPr>
      <w:rFonts w:ascii="Arial" w:hAnsi="Arial"/>
      <w:b/>
      <w:i/>
      <w:noProof/>
      <w:sz w:val="18"/>
      <w:lang w:val="en-GB" w:eastAsia="en-US"/>
    </w:rPr>
  </w:style>
  <w:style w:type="character" w:customStyle="1" w:styleId="NOChar">
    <w:name w:val="NO Char"/>
    <w:link w:val="NO"/>
    <w:qFormat/>
    <w:rsid w:val="007B0B3D"/>
    <w:rPr>
      <w:rFonts w:ascii="Times New Roman" w:hAnsi="Times New Roman"/>
      <w:lang w:val="en-GB" w:eastAsia="en-US"/>
    </w:rPr>
  </w:style>
  <w:style w:type="character" w:customStyle="1" w:styleId="TALCar">
    <w:name w:val="TAL Car"/>
    <w:link w:val="TAL"/>
    <w:qFormat/>
    <w:rsid w:val="007B0B3D"/>
    <w:rPr>
      <w:rFonts w:ascii="Arial" w:hAnsi="Arial"/>
      <w:sz w:val="18"/>
      <w:lang w:val="en-GB" w:eastAsia="en-US"/>
    </w:rPr>
  </w:style>
  <w:style w:type="character" w:customStyle="1" w:styleId="TACChar">
    <w:name w:val="TAC Char"/>
    <w:link w:val="TAC"/>
    <w:qFormat/>
    <w:rsid w:val="007B0B3D"/>
    <w:rPr>
      <w:rFonts w:ascii="Arial" w:hAnsi="Arial"/>
      <w:sz w:val="18"/>
      <w:lang w:val="en-GB" w:eastAsia="en-US"/>
    </w:rPr>
  </w:style>
  <w:style w:type="character" w:customStyle="1" w:styleId="TAHCar">
    <w:name w:val="TAH Car"/>
    <w:link w:val="TAH"/>
    <w:qFormat/>
    <w:rsid w:val="007B0B3D"/>
    <w:rPr>
      <w:rFonts w:ascii="Arial" w:hAnsi="Arial"/>
      <w:b/>
      <w:sz w:val="18"/>
      <w:lang w:val="en-GB" w:eastAsia="en-US"/>
    </w:rPr>
  </w:style>
  <w:style w:type="character" w:customStyle="1" w:styleId="EXChar">
    <w:name w:val="EX Char"/>
    <w:link w:val="EX"/>
    <w:qFormat/>
    <w:rsid w:val="007B0B3D"/>
    <w:rPr>
      <w:rFonts w:ascii="Times New Roman" w:hAnsi="Times New Roman"/>
      <w:lang w:val="en-GB" w:eastAsia="en-US"/>
    </w:rPr>
  </w:style>
  <w:style w:type="character" w:customStyle="1" w:styleId="B1Char">
    <w:name w:val="B1 Char"/>
    <w:link w:val="B10"/>
    <w:qFormat/>
    <w:rsid w:val="007B0B3D"/>
    <w:rPr>
      <w:rFonts w:ascii="Times New Roman" w:hAnsi="Times New Roman"/>
      <w:lang w:val="en-GB" w:eastAsia="en-US"/>
    </w:rPr>
  </w:style>
  <w:style w:type="character" w:customStyle="1" w:styleId="THChar">
    <w:name w:val="TH Char"/>
    <w:link w:val="TH"/>
    <w:qFormat/>
    <w:rsid w:val="007B0B3D"/>
    <w:rPr>
      <w:rFonts w:ascii="Arial" w:hAnsi="Arial"/>
      <w:b/>
      <w:lang w:val="en-GB" w:eastAsia="en-US"/>
    </w:rPr>
  </w:style>
  <w:style w:type="character" w:customStyle="1" w:styleId="TANChar">
    <w:name w:val="TAN Char"/>
    <w:link w:val="TAN"/>
    <w:qFormat/>
    <w:rsid w:val="007B0B3D"/>
    <w:rPr>
      <w:rFonts w:ascii="Arial" w:hAnsi="Arial"/>
      <w:sz w:val="18"/>
      <w:lang w:val="en-GB" w:eastAsia="en-US"/>
    </w:rPr>
  </w:style>
  <w:style w:type="character" w:customStyle="1" w:styleId="TFChar">
    <w:name w:val="TF Char"/>
    <w:link w:val="TF"/>
    <w:qFormat/>
    <w:rsid w:val="007B0B3D"/>
    <w:rPr>
      <w:rFonts w:ascii="Arial" w:hAnsi="Arial"/>
      <w:b/>
      <w:lang w:val="en-GB" w:eastAsia="en-US"/>
    </w:rPr>
  </w:style>
  <w:style w:type="character" w:customStyle="1" w:styleId="B2Char">
    <w:name w:val="B2 Char"/>
    <w:link w:val="B20"/>
    <w:qFormat/>
    <w:rsid w:val="007B0B3D"/>
    <w:rPr>
      <w:rFonts w:ascii="Times New Roman" w:hAnsi="Times New Roman"/>
      <w:lang w:val="en-GB" w:eastAsia="en-US"/>
    </w:rPr>
  </w:style>
  <w:style w:type="character" w:customStyle="1" w:styleId="B4Char">
    <w:name w:val="B4 Char"/>
    <w:link w:val="B4"/>
    <w:qFormat/>
    <w:rsid w:val="007B0B3D"/>
    <w:rPr>
      <w:rFonts w:ascii="Times New Roman" w:hAnsi="Times New Roman"/>
      <w:lang w:val="en-GB" w:eastAsia="en-US"/>
    </w:rPr>
  </w:style>
  <w:style w:type="paragraph" w:customStyle="1" w:styleId="TAJ">
    <w:name w:val="TAJ"/>
    <w:basedOn w:val="TH"/>
    <w:uiPriority w:val="99"/>
    <w:qFormat/>
    <w:rsid w:val="007B0B3D"/>
    <w:rPr>
      <w:rFonts w:eastAsia="SimSun"/>
    </w:rPr>
  </w:style>
  <w:style w:type="paragraph" w:customStyle="1" w:styleId="Guidance">
    <w:name w:val="Guidance"/>
    <w:basedOn w:val="Normal"/>
    <w:uiPriority w:val="99"/>
    <w:qFormat/>
    <w:rsid w:val="007B0B3D"/>
    <w:rPr>
      <w:rFonts w:eastAsia="SimSun"/>
      <w:i/>
      <w:color w:val="0000FF"/>
    </w:rPr>
  </w:style>
  <w:style w:type="character" w:customStyle="1" w:styleId="DocumentMapChar">
    <w:name w:val="Document Map Char"/>
    <w:link w:val="DocumentMap"/>
    <w:uiPriority w:val="99"/>
    <w:qFormat/>
    <w:rsid w:val="007B0B3D"/>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7B0B3D"/>
    <w:rPr>
      <w:rFonts w:ascii="Times New Roman" w:hAnsi="Times New Roman"/>
      <w:sz w:val="16"/>
      <w:lang w:val="en-GB" w:eastAsia="en-US"/>
    </w:rPr>
  </w:style>
  <w:style w:type="character" w:customStyle="1" w:styleId="ListChar">
    <w:name w:val="List Char"/>
    <w:link w:val="List"/>
    <w:qFormat/>
    <w:rsid w:val="007B0B3D"/>
    <w:rPr>
      <w:rFonts w:ascii="Times New Roman" w:hAnsi="Times New Roman"/>
      <w:lang w:val="en-GB" w:eastAsia="en-US"/>
    </w:rPr>
  </w:style>
  <w:style w:type="character" w:customStyle="1" w:styleId="ListBulletChar">
    <w:name w:val="List Bullet Char"/>
    <w:aliases w:val="UL Char"/>
    <w:link w:val="ListBullet"/>
    <w:qFormat/>
    <w:rsid w:val="007B0B3D"/>
    <w:rPr>
      <w:rFonts w:ascii="Times New Roman" w:hAnsi="Times New Roman"/>
      <w:lang w:val="en-GB" w:eastAsia="en-US"/>
    </w:rPr>
  </w:style>
  <w:style w:type="character" w:customStyle="1" w:styleId="ListBullet2Char">
    <w:name w:val="List Bullet 2 Char"/>
    <w:aliases w:val="lb2 Char"/>
    <w:link w:val="ListBullet2"/>
    <w:qFormat/>
    <w:rsid w:val="007B0B3D"/>
    <w:rPr>
      <w:rFonts w:ascii="Times New Roman" w:hAnsi="Times New Roman"/>
      <w:lang w:val="en-GB" w:eastAsia="en-US"/>
    </w:rPr>
  </w:style>
  <w:style w:type="character" w:customStyle="1" w:styleId="ListBullet3Char">
    <w:name w:val="List Bullet 3 Char"/>
    <w:link w:val="ListBullet3"/>
    <w:qFormat/>
    <w:rsid w:val="007B0B3D"/>
    <w:rPr>
      <w:rFonts w:ascii="Times New Roman" w:hAnsi="Times New Roman"/>
      <w:lang w:val="en-GB" w:eastAsia="en-US"/>
    </w:rPr>
  </w:style>
  <w:style w:type="character" w:customStyle="1" w:styleId="List2Char">
    <w:name w:val="List 2 Char"/>
    <w:link w:val="List2"/>
    <w:qFormat/>
    <w:rsid w:val="007B0B3D"/>
    <w:rPr>
      <w:rFonts w:ascii="Times New Roman" w:hAnsi="Times New Roman"/>
      <w:lang w:val="en-GB" w:eastAsia="en-US"/>
    </w:rPr>
  </w:style>
  <w:style w:type="paragraph" w:styleId="IndexHeading">
    <w:name w:val="index heading"/>
    <w:basedOn w:val="Normal"/>
    <w:next w:val="Normal"/>
    <w:uiPriority w:val="99"/>
    <w:qFormat/>
    <w:rsid w:val="007B0B3D"/>
    <w:pPr>
      <w:pBdr>
        <w:top w:val="single" w:sz="12" w:space="0" w:color="auto"/>
      </w:pBdr>
      <w:spacing w:before="360" w:after="240"/>
    </w:pPr>
    <w:rPr>
      <w:rFonts w:eastAsia="MS Mincho"/>
      <w:b/>
      <w:i/>
      <w:sz w:val="26"/>
    </w:rPr>
  </w:style>
  <w:style w:type="paragraph" w:customStyle="1" w:styleId="TabList">
    <w:name w:val="TabList"/>
    <w:basedOn w:val="Normal"/>
    <w:uiPriority w:val="99"/>
    <w:qFormat/>
    <w:rsid w:val="007B0B3D"/>
    <w:pPr>
      <w:tabs>
        <w:tab w:val="left" w:pos="1134"/>
      </w:tabs>
      <w:spacing w:after="0"/>
    </w:pPr>
    <w:rPr>
      <w:rFonts w:eastAsia="MS Mincho"/>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cap3"/>
    <w:basedOn w:val="Normal"/>
    <w:next w:val="Normal"/>
    <w:link w:val="CaptionChar"/>
    <w:uiPriority w:val="35"/>
    <w:qFormat/>
    <w:rsid w:val="007B0B3D"/>
    <w:pPr>
      <w:spacing w:before="120" w:after="120"/>
    </w:pPr>
    <w:rPr>
      <w:rFonts w:eastAsia="MS Mincho"/>
      <w: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qFormat/>
    <w:locked/>
    <w:rsid w:val="007B0B3D"/>
    <w:rPr>
      <w:rFonts w:ascii="Times New Roman" w:eastAsia="MS Mincho" w:hAnsi="Times New Roman"/>
      <w:b/>
      <w:lang w:val="en-GB" w:eastAsia="en-US"/>
    </w:rPr>
  </w:style>
  <w:style w:type="paragraph" w:customStyle="1" w:styleId="tabletext">
    <w:name w:val="table text"/>
    <w:basedOn w:val="Normal"/>
    <w:next w:val="table"/>
    <w:uiPriority w:val="99"/>
    <w:qFormat/>
    <w:rsid w:val="007B0B3D"/>
    <w:pPr>
      <w:spacing w:after="0"/>
    </w:pPr>
    <w:rPr>
      <w:rFonts w:eastAsia="MS Mincho"/>
      <w:i/>
    </w:rPr>
  </w:style>
  <w:style w:type="paragraph" w:customStyle="1" w:styleId="table">
    <w:name w:val="table"/>
    <w:basedOn w:val="Normal"/>
    <w:next w:val="Normal"/>
    <w:uiPriority w:val="99"/>
    <w:qFormat/>
    <w:rsid w:val="007B0B3D"/>
    <w:pPr>
      <w:spacing w:after="0"/>
      <w:jc w:val="center"/>
    </w:pPr>
    <w:rPr>
      <w:rFonts w:eastAsia="MS Mincho"/>
      <w:lang w:val="en-US"/>
    </w:rPr>
  </w:style>
  <w:style w:type="paragraph" w:customStyle="1" w:styleId="HE">
    <w:name w:val="HE"/>
    <w:basedOn w:val="Normal"/>
    <w:uiPriority w:val="99"/>
    <w:qFormat/>
    <w:rsid w:val="007B0B3D"/>
    <w:pPr>
      <w:spacing w:after="0"/>
    </w:pPr>
    <w:rPr>
      <w:rFonts w:eastAsia="MS Mincho"/>
      <w:b/>
    </w:rPr>
  </w:style>
  <w:style w:type="paragraph" w:styleId="PlainText">
    <w:name w:val="Plain Text"/>
    <w:basedOn w:val="Normal"/>
    <w:link w:val="PlainTextChar"/>
    <w:uiPriority w:val="99"/>
    <w:qFormat/>
    <w:rsid w:val="007B0B3D"/>
    <w:pPr>
      <w:spacing w:after="0"/>
    </w:pPr>
    <w:rPr>
      <w:rFonts w:ascii="Courier New" w:eastAsia="MS Mincho" w:hAnsi="Courier New"/>
    </w:rPr>
  </w:style>
  <w:style w:type="character" w:customStyle="1" w:styleId="PlainTextChar">
    <w:name w:val="Plain Text Char"/>
    <w:basedOn w:val="DefaultParagraphFont"/>
    <w:link w:val="PlainText"/>
    <w:uiPriority w:val="99"/>
    <w:qFormat/>
    <w:rsid w:val="007B0B3D"/>
    <w:rPr>
      <w:rFonts w:ascii="Courier New" w:eastAsia="MS Mincho" w:hAnsi="Courier New"/>
      <w:lang w:val="en-GB" w:eastAsia="en-US"/>
    </w:rPr>
  </w:style>
  <w:style w:type="paragraph" w:customStyle="1" w:styleId="text">
    <w:name w:val="text"/>
    <w:basedOn w:val="Normal"/>
    <w:uiPriority w:val="99"/>
    <w:qFormat/>
    <w:rsid w:val="007B0B3D"/>
    <w:pPr>
      <w:widowControl w:val="0"/>
      <w:spacing w:after="240"/>
      <w:jc w:val="both"/>
    </w:pPr>
    <w:rPr>
      <w:rFonts w:eastAsia="MS Mincho"/>
      <w:sz w:val="24"/>
      <w:lang w:val="en-AU"/>
    </w:rPr>
  </w:style>
  <w:style w:type="paragraph" w:customStyle="1" w:styleId="Reference">
    <w:name w:val="Reference"/>
    <w:basedOn w:val="EX"/>
    <w:uiPriority w:val="99"/>
    <w:qFormat/>
    <w:rsid w:val="007B0B3D"/>
    <w:pPr>
      <w:tabs>
        <w:tab w:val="num" w:pos="567"/>
      </w:tabs>
      <w:ind w:left="567" w:hanging="567"/>
    </w:pPr>
    <w:rPr>
      <w:rFonts w:eastAsia="MS Mincho"/>
    </w:rPr>
  </w:style>
  <w:style w:type="paragraph" w:customStyle="1" w:styleId="berschrift1H1">
    <w:name w:val="Überschrift 1.H1"/>
    <w:basedOn w:val="Normal"/>
    <w:next w:val="Normal"/>
    <w:uiPriority w:val="99"/>
    <w:qFormat/>
    <w:rsid w:val="007B0B3D"/>
    <w:pPr>
      <w:keepNext/>
      <w:keepLines/>
      <w:pBdr>
        <w:top w:val="single" w:sz="12" w:space="3" w:color="auto"/>
      </w:pBdr>
      <w:tabs>
        <w:tab w:val="num" w:pos="735"/>
      </w:tabs>
      <w:spacing w:before="240"/>
      <w:ind w:left="735" w:hanging="735"/>
      <w:outlineLvl w:val="0"/>
    </w:pPr>
    <w:rPr>
      <w:rFonts w:ascii="Arial" w:eastAsia="MS Mincho" w:hAnsi="Arial"/>
      <w:sz w:val="36"/>
      <w:lang w:eastAsia="de-DE"/>
    </w:rPr>
  </w:style>
  <w:style w:type="paragraph" w:customStyle="1" w:styleId="CRfront">
    <w:name w:val="CR_front"/>
    <w:uiPriority w:val="99"/>
    <w:qFormat/>
    <w:rsid w:val="007B0B3D"/>
    <w:rPr>
      <w:rFonts w:ascii="Arial" w:eastAsia="MS Mincho" w:hAnsi="Arial"/>
      <w:lang w:val="en-GB" w:eastAsia="en-US"/>
    </w:rPr>
  </w:style>
  <w:style w:type="paragraph" w:customStyle="1" w:styleId="textintend1">
    <w:name w:val="text intend 1"/>
    <w:basedOn w:val="text"/>
    <w:uiPriority w:val="99"/>
    <w:qFormat/>
    <w:rsid w:val="007B0B3D"/>
    <w:pPr>
      <w:widowControl/>
      <w:tabs>
        <w:tab w:val="num" w:pos="992"/>
      </w:tabs>
      <w:spacing w:after="120"/>
      <w:ind w:left="992" w:hanging="425"/>
    </w:pPr>
    <w:rPr>
      <w:lang w:val="en-US"/>
    </w:rPr>
  </w:style>
  <w:style w:type="paragraph" w:customStyle="1" w:styleId="textintend2">
    <w:name w:val="text intend 2"/>
    <w:basedOn w:val="text"/>
    <w:uiPriority w:val="99"/>
    <w:qFormat/>
    <w:rsid w:val="007B0B3D"/>
    <w:pPr>
      <w:widowControl/>
      <w:tabs>
        <w:tab w:val="num" w:pos="1418"/>
      </w:tabs>
      <w:spacing w:after="120"/>
      <w:ind w:left="1418" w:hanging="426"/>
    </w:pPr>
    <w:rPr>
      <w:lang w:val="en-US"/>
    </w:rPr>
  </w:style>
  <w:style w:type="paragraph" w:customStyle="1" w:styleId="textintend3">
    <w:name w:val="text intend 3"/>
    <w:basedOn w:val="text"/>
    <w:uiPriority w:val="99"/>
    <w:qFormat/>
    <w:rsid w:val="007B0B3D"/>
    <w:pPr>
      <w:widowControl/>
      <w:tabs>
        <w:tab w:val="num" w:pos="1843"/>
      </w:tabs>
      <w:spacing w:after="120"/>
      <w:ind w:left="1843" w:hanging="425"/>
    </w:pPr>
    <w:rPr>
      <w:lang w:val="en-US"/>
    </w:rPr>
  </w:style>
  <w:style w:type="paragraph" w:customStyle="1" w:styleId="normalpuce">
    <w:name w:val="normal puce"/>
    <w:basedOn w:val="Normal"/>
    <w:uiPriority w:val="99"/>
    <w:qFormat/>
    <w:rsid w:val="007B0B3D"/>
    <w:pPr>
      <w:widowControl w:val="0"/>
      <w:tabs>
        <w:tab w:val="num" w:pos="360"/>
      </w:tabs>
      <w:spacing w:before="60" w:after="60"/>
      <w:ind w:left="360" w:hanging="360"/>
      <w:jc w:val="both"/>
    </w:pPr>
    <w:rPr>
      <w:rFonts w:eastAsia="MS Mincho"/>
    </w:rPr>
  </w:style>
  <w:style w:type="paragraph" w:styleId="BodyTextIndent">
    <w:name w:val="Body Text Indent"/>
    <w:basedOn w:val="Normal"/>
    <w:link w:val="BodyTextIndentChar"/>
    <w:uiPriority w:val="99"/>
    <w:qFormat/>
    <w:rsid w:val="007B0B3D"/>
    <w:pPr>
      <w:spacing w:before="240" w:after="0"/>
      <w:ind w:left="360"/>
      <w:jc w:val="both"/>
    </w:pPr>
    <w:rPr>
      <w:rFonts w:eastAsia="MS Mincho"/>
      <w:i/>
      <w:sz w:val="22"/>
    </w:rPr>
  </w:style>
  <w:style w:type="character" w:customStyle="1" w:styleId="BodyTextIndentChar">
    <w:name w:val="Body Text Indent Char"/>
    <w:basedOn w:val="DefaultParagraphFont"/>
    <w:link w:val="BodyTextIndent"/>
    <w:uiPriority w:val="99"/>
    <w:qFormat/>
    <w:rsid w:val="007B0B3D"/>
    <w:rPr>
      <w:rFonts w:ascii="Times New Roman" w:eastAsia="MS Mincho" w:hAnsi="Times New Roman"/>
      <w:i/>
      <w:sz w:val="22"/>
      <w:lang w:val="en-GB" w:eastAsia="en-US"/>
    </w:rPr>
  </w:style>
  <w:style w:type="character" w:styleId="PageNumber">
    <w:name w:val="page number"/>
    <w:basedOn w:val="DefaultParagraphFont"/>
    <w:qFormat/>
    <w:rsid w:val="007B0B3D"/>
  </w:style>
  <w:style w:type="character" w:customStyle="1" w:styleId="CommentTextChar">
    <w:name w:val="Comment Text Char"/>
    <w:link w:val="CommentText"/>
    <w:uiPriority w:val="99"/>
    <w:qFormat/>
    <w:rsid w:val="007B0B3D"/>
    <w:rPr>
      <w:rFonts w:ascii="Times New Roman" w:hAnsi="Times New Roman"/>
      <w:lang w:val="en-GB" w:eastAsia="en-US"/>
    </w:rPr>
  </w:style>
  <w:style w:type="paragraph" w:styleId="BodyText2">
    <w:name w:val="Body Text 2"/>
    <w:basedOn w:val="Normal"/>
    <w:link w:val="BodyText2Char"/>
    <w:uiPriority w:val="99"/>
    <w:qFormat/>
    <w:rsid w:val="007B0B3D"/>
    <w:pPr>
      <w:spacing w:after="0"/>
      <w:jc w:val="both"/>
    </w:pPr>
    <w:rPr>
      <w:rFonts w:eastAsia="MS Mincho"/>
      <w:sz w:val="24"/>
    </w:rPr>
  </w:style>
  <w:style w:type="character" w:customStyle="1" w:styleId="BodyText2Char">
    <w:name w:val="Body Text 2 Char"/>
    <w:basedOn w:val="DefaultParagraphFont"/>
    <w:link w:val="BodyText2"/>
    <w:uiPriority w:val="99"/>
    <w:qFormat/>
    <w:rsid w:val="007B0B3D"/>
    <w:rPr>
      <w:rFonts w:ascii="Times New Roman" w:eastAsia="MS Mincho" w:hAnsi="Times New Roman"/>
      <w:sz w:val="24"/>
      <w:lang w:val="en-GB" w:eastAsia="en-US"/>
    </w:rPr>
  </w:style>
  <w:style w:type="paragraph" w:customStyle="1" w:styleId="para">
    <w:name w:val="para"/>
    <w:basedOn w:val="Normal"/>
    <w:uiPriority w:val="99"/>
    <w:qFormat/>
    <w:rsid w:val="007B0B3D"/>
    <w:pPr>
      <w:spacing w:after="240"/>
      <w:jc w:val="both"/>
    </w:pPr>
    <w:rPr>
      <w:rFonts w:ascii="Helvetica" w:eastAsia="MS Mincho" w:hAnsi="Helvetica"/>
    </w:rPr>
  </w:style>
  <w:style w:type="character" w:customStyle="1" w:styleId="MTEquationSection">
    <w:name w:val="MTEquationSection"/>
    <w:qFormat/>
    <w:rsid w:val="007B0B3D"/>
    <w:rPr>
      <w:noProof w:val="0"/>
      <w:vanish w:val="0"/>
      <w:color w:val="FF0000"/>
      <w:lang w:eastAsia="en-US"/>
    </w:rPr>
  </w:style>
  <w:style w:type="paragraph" w:customStyle="1" w:styleId="MTDisplayEquation">
    <w:name w:val="MTDisplayEquation"/>
    <w:basedOn w:val="Normal"/>
    <w:uiPriority w:val="99"/>
    <w:qFormat/>
    <w:rsid w:val="007B0B3D"/>
    <w:pPr>
      <w:tabs>
        <w:tab w:val="center" w:pos="4820"/>
        <w:tab w:val="right" w:pos="9640"/>
      </w:tabs>
    </w:pPr>
    <w:rPr>
      <w:rFonts w:eastAsia="MS Mincho"/>
    </w:rPr>
  </w:style>
  <w:style w:type="paragraph" w:styleId="BodyTextIndent2">
    <w:name w:val="Body Text Indent 2"/>
    <w:basedOn w:val="Normal"/>
    <w:link w:val="BodyTextIndent2Char"/>
    <w:uiPriority w:val="99"/>
    <w:qFormat/>
    <w:rsid w:val="007B0B3D"/>
    <w:pPr>
      <w:ind w:left="568" w:hanging="568"/>
    </w:pPr>
    <w:rPr>
      <w:rFonts w:eastAsia="MS Mincho"/>
    </w:rPr>
  </w:style>
  <w:style w:type="character" w:customStyle="1" w:styleId="BodyTextIndent2Char">
    <w:name w:val="Body Text Indent 2 Char"/>
    <w:basedOn w:val="DefaultParagraphFont"/>
    <w:link w:val="BodyTextIndent2"/>
    <w:uiPriority w:val="99"/>
    <w:qFormat/>
    <w:rsid w:val="007B0B3D"/>
    <w:rPr>
      <w:rFonts w:ascii="Times New Roman" w:eastAsia="MS Mincho" w:hAnsi="Times New Roman"/>
      <w:lang w:val="en-GB" w:eastAsia="en-US"/>
    </w:rPr>
  </w:style>
  <w:style w:type="paragraph" w:customStyle="1" w:styleId="List1">
    <w:name w:val="List1"/>
    <w:basedOn w:val="Normal"/>
    <w:uiPriority w:val="99"/>
    <w:qFormat/>
    <w:rsid w:val="007B0B3D"/>
    <w:pPr>
      <w:spacing w:before="120" w:after="0" w:line="280" w:lineRule="atLeast"/>
      <w:ind w:left="360" w:hanging="360"/>
      <w:jc w:val="both"/>
    </w:pPr>
    <w:rPr>
      <w:rFonts w:ascii="Bookman" w:eastAsia="MS Mincho" w:hAnsi="Bookman"/>
      <w:lang w:val="en-US"/>
    </w:rPr>
  </w:style>
  <w:style w:type="paragraph" w:styleId="BodyText3">
    <w:name w:val="Body Text 3"/>
    <w:basedOn w:val="Normal"/>
    <w:link w:val="BodyText3Char"/>
    <w:uiPriority w:val="99"/>
    <w:qFormat/>
    <w:rsid w:val="007B0B3D"/>
    <w:rPr>
      <w:rFonts w:eastAsia="MS Mincho"/>
      <w:b/>
      <w:i/>
    </w:rPr>
  </w:style>
  <w:style w:type="character" w:customStyle="1" w:styleId="BodyText3Char">
    <w:name w:val="Body Text 3 Char"/>
    <w:basedOn w:val="DefaultParagraphFont"/>
    <w:link w:val="BodyText3"/>
    <w:uiPriority w:val="99"/>
    <w:qFormat/>
    <w:rsid w:val="007B0B3D"/>
    <w:rPr>
      <w:rFonts w:ascii="Times New Roman" w:eastAsia="MS Mincho" w:hAnsi="Times New Roman"/>
      <w:b/>
      <w:i/>
      <w:lang w:val="en-GB" w:eastAsia="en-US"/>
    </w:rPr>
  </w:style>
  <w:style w:type="table" w:styleId="TableGrid">
    <w:name w:val="Table Grid"/>
    <w:aliases w:val="SGS Table Basic 1"/>
    <w:basedOn w:val="TableNormal"/>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docText">
    <w:name w:val="Tdoc_Text"/>
    <w:basedOn w:val="Normal"/>
    <w:uiPriority w:val="99"/>
    <w:qFormat/>
    <w:rsid w:val="007B0B3D"/>
    <w:pPr>
      <w:spacing w:before="120" w:after="0"/>
      <w:jc w:val="both"/>
    </w:pPr>
    <w:rPr>
      <w:rFonts w:eastAsia="MS Mincho"/>
      <w:lang w:val="en-US"/>
    </w:rPr>
  </w:style>
  <w:style w:type="character" w:customStyle="1" w:styleId="BalloonTextChar">
    <w:name w:val="Balloon Text Char"/>
    <w:link w:val="BalloonText"/>
    <w:uiPriority w:val="99"/>
    <w:qFormat/>
    <w:rsid w:val="007B0B3D"/>
    <w:rPr>
      <w:rFonts w:ascii="Tahoma" w:hAnsi="Tahoma" w:cs="Tahoma"/>
      <w:sz w:val="16"/>
      <w:szCs w:val="16"/>
      <w:lang w:val="en-GB" w:eastAsia="en-US"/>
    </w:rPr>
  </w:style>
  <w:style w:type="paragraph" w:customStyle="1" w:styleId="centered">
    <w:name w:val="centered"/>
    <w:basedOn w:val="Normal"/>
    <w:uiPriority w:val="99"/>
    <w:qFormat/>
    <w:rsid w:val="007B0B3D"/>
    <w:pPr>
      <w:widowControl w:val="0"/>
      <w:spacing w:before="120" w:after="0" w:line="280" w:lineRule="atLeast"/>
      <w:jc w:val="center"/>
    </w:pPr>
    <w:rPr>
      <w:rFonts w:ascii="Bookman" w:eastAsia="MS Mincho" w:hAnsi="Bookman"/>
      <w:lang w:val="en-US"/>
    </w:rPr>
  </w:style>
  <w:style w:type="character" w:customStyle="1" w:styleId="superscript">
    <w:name w:val="superscript"/>
    <w:aliases w:val="+"/>
    <w:qFormat/>
    <w:rsid w:val="007B0B3D"/>
    <w:rPr>
      <w:rFonts w:ascii="Bookman" w:hAnsi="Bookman"/>
      <w:position w:val="6"/>
      <w:sz w:val="18"/>
    </w:rPr>
  </w:style>
  <w:style w:type="paragraph" w:customStyle="1" w:styleId="References">
    <w:name w:val="References"/>
    <w:basedOn w:val="Normal"/>
    <w:uiPriority w:val="99"/>
    <w:qFormat/>
    <w:rsid w:val="007B0B3D"/>
    <w:pPr>
      <w:numPr>
        <w:numId w:val="1"/>
      </w:numPr>
      <w:tabs>
        <w:tab w:val="clear" w:pos="360"/>
      </w:tabs>
      <w:spacing w:after="80"/>
    </w:pPr>
    <w:rPr>
      <w:rFonts w:eastAsia="MS Mincho"/>
      <w:sz w:val="18"/>
      <w:lang w:val="en-US"/>
    </w:rPr>
  </w:style>
  <w:style w:type="character" w:customStyle="1" w:styleId="CommentSubjectChar">
    <w:name w:val="Comment Subject Char"/>
    <w:link w:val="CommentSubject"/>
    <w:uiPriority w:val="99"/>
    <w:qFormat/>
    <w:rsid w:val="007B0B3D"/>
    <w:rPr>
      <w:rFonts w:ascii="Times New Roman" w:hAnsi="Times New Roman"/>
      <w:b/>
      <w:bCs/>
      <w:lang w:val="en-GB" w:eastAsia="en-US"/>
    </w:rPr>
  </w:style>
  <w:style w:type="paragraph" w:customStyle="1" w:styleId="ZchnZchn">
    <w:name w:val="Zchn Zchn"/>
    <w:uiPriority w:val="99"/>
    <w:semiHidden/>
    <w:qFormat/>
    <w:rsid w:val="007B0B3D"/>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NOChar1">
    <w:name w:val="NO Char1"/>
    <w:qFormat/>
    <w:rsid w:val="007B0B3D"/>
    <w:rPr>
      <w:rFonts w:eastAsia="MS Mincho"/>
      <w:lang w:val="en-GB" w:eastAsia="en-US" w:bidi="ar-SA"/>
    </w:rPr>
  </w:style>
  <w:style w:type="character" w:customStyle="1" w:styleId="B1Char1">
    <w:name w:val="B1 Char1"/>
    <w:qFormat/>
    <w:rsid w:val="007B0B3D"/>
    <w:rPr>
      <w:rFonts w:eastAsia="MS Mincho"/>
      <w:lang w:val="en-GB" w:eastAsia="en-US" w:bidi="ar-SA"/>
    </w:rPr>
  </w:style>
  <w:style w:type="paragraph" w:customStyle="1" w:styleId="TableText0">
    <w:name w:val="TableText"/>
    <w:basedOn w:val="BodyTextIndent"/>
    <w:uiPriority w:val="99"/>
    <w:qFormat/>
    <w:rsid w:val="007B0B3D"/>
    <w:pPr>
      <w:keepNext/>
      <w:keepLines/>
      <w:overflowPunct w:val="0"/>
      <w:autoSpaceDE w:val="0"/>
      <w:autoSpaceDN w:val="0"/>
      <w:adjustRightInd w:val="0"/>
      <w:spacing w:before="0" w:after="180"/>
      <w:ind w:left="0"/>
      <w:jc w:val="center"/>
      <w:textAlignment w:val="baseline"/>
    </w:pPr>
    <w:rPr>
      <w:i w:val="0"/>
      <w:snapToGrid w:val="0"/>
      <w:kern w:val="2"/>
      <w:sz w:val="20"/>
    </w:rPr>
  </w:style>
  <w:style w:type="character" w:customStyle="1" w:styleId="msoins0">
    <w:name w:val="msoins"/>
    <w:basedOn w:val="DefaultParagraphFont"/>
    <w:qFormat/>
    <w:rsid w:val="007B0B3D"/>
  </w:style>
  <w:style w:type="paragraph" w:customStyle="1" w:styleId="B1">
    <w:name w:val="B1+"/>
    <w:basedOn w:val="B10"/>
    <w:uiPriority w:val="99"/>
    <w:qFormat/>
    <w:rsid w:val="007B0B3D"/>
    <w:pPr>
      <w:numPr>
        <w:numId w:val="3"/>
      </w:numPr>
      <w:tabs>
        <w:tab w:val="clear" w:pos="737"/>
        <w:tab w:val="num" w:pos="720"/>
        <w:tab w:val="num" w:pos="851"/>
      </w:tabs>
      <w:overflowPunct w:val="0"/>
      <w:autoSpaceDE w:val="0"/>
      <w:autoSpaceDN w:val="0"/>
      <w:adjustRightInd w:val="0"/>
      <w:ind w:left="720" w:hanging="360"/>
      <w:textAlignment w:val="baseline"/>
    </w:pPr>
    <w:rPr>
      <w:rFonts w:eastAsia="SimSun"/>
      <w:lang w:eastAsia="zh-CN"/>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7B0B3D"/>
    <w:pPr>
      <w:spacing w:after="0"/>
      <w:ind w:left="720"/>
      <w:contextualSpacing/>
    </w:pPr>
    <w:rPr>
      <w:rFonts w:eastAsia="SimSun"/>
      <w:sz w:val="24"/>
      <w:szCs w:val="24"/>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7B0B3D"/>
    <w:rPr>
      <w:rFonts w:ascii="Times New Roman" w:eastAsia="SimSun" w:hAnsi="Times New Roman"/>
      <w:sz w:val="24"/>
      <w:szCs w:val="24"/>
      <w:lang w:val="en-GB" w:eastAsia="en-US"/>
    </w:rPr>
  </w:style>
  <w:style w:type="paragraph" w:styleId="NormalWeb">
    <w:name w:val="Normal (Web)"/>
    <w:basedOn w:val="Normal"/>
    <w:uiPriority w:val="99"/>
    <w:unhideWhenUsed/>
    <w:qFormat/>
    <w:rsid w:val="007B0B3D"/>
    <w:pPr>
      <w:spacing w:before="100" w:beforeAutospacing="1" w:after="100" w:afterAutospacing="1"/>
    </w:pPr>
    <w:rPr>
      <w:rFonts w:eastAsia="SimSun"/>
      <w:sz w:val="24"/>
      <w:szCs w:val="24"/>
      <w:lang w:val="en-US"/>
    </w:rPr>
  </w:style>
  <w:style w:type="paragraph" w:customStyle="1" w:styleId="CharCharCharChar1">
    <w:name w:val="Char Char Char Char1"/>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ing1">
    <w:name w:val="Tdoc_Heading_1"/>
    <w:basedOn w:val="Heading1"/>
    <w:next w:val="BodyText"/>
    <w:autoRedefine/>
    <w:uiPriority w:val="99"/>
    <w:qFormat/>
    <w:rsid w:val="007B0B3D"/>
    <w:pPr>
      <w:keepLines w:val="0"/>
      <w:pBdr>
        <w:top w:val="none" w:sz="0" w:space="0" w:color="auto"/>
      </w:pBdr>
      <w:tabs>
        <w:tab w:val="num" w:pos="360"/>
      </w:tabs>
      <w:spacing w:after="120"/>
      <w:ind w:left="357" w:hanging="357"/>
      <w:jc w:val="both"/>
    </w:pPr>
    <w:rPr>
      <w:rFonts w:eastAsia="Batang"/>
      <w:b/>
      <w:noProof/>
      <w:kern w:val="28"/>
      <w:sz w:val="24"/>
      <w:lang w:val="en-US"/>
    </w:rPr>
  </w:style>
  <w:style w:type="character" w:customStyle="1" w:styleId="GuidanceChar">
    <w:name w:val="Guidance Char"/>
    <w:qFormat/>
    <w:rsid w:val="007B0B3D"/>
    <w:rPr>
      <w:rFonts w:eastAsia="SimSun"/>
      <w:i/>
      <w:color w:val="0000FF"/>
      <w:lang w:val="en-GB" w:eastAsia="en-US"/>
    </w:rPr>
  </w:style>
  <w:style w:type="paragraph" w:customStyle="1" w:styleId="Bulletedo1">
    <w:name w:val="Bulleted o 1"/>
    <w:basedOn w:val="Normal"/>
    <w:uiPriority w:val="99"/>
    <w:qFormat/>
    <w:rsid w:val="007B0B3D"/>
    <w:pPr>
      <w:numPr>
        <w:numId w:val="4"/>
      </w:numPr>
      <w:tabs>
        <w:tab w:val="clear" w:pos="360"/>
        <w:tab w:val="num" w:pos="720"/>
      </w:tabs>
      <w:overflowPunct w:val="0"/>
      <w:autoSpaceDE w:val="0"/>
      <w:autoSpaceDN w:val="0"/>
      <w:adjustRightInd w:val="0"/>
      <w:spacing w:before="120" w:after="120"/>
      <w:ind w:left="720" w:hanging="453"/>
      <w:textAlignment w:val="baseline"/>
    </w:pPr>
    <w:rPr>
      <w:rFonts w:eastAsia="SimSun"/>
    </w:rPr>
  </w:style>
  <w:style w:type="paragraph" w:styleId="TOCHeading">
    <w:name w:val="TOC Heading"/>
    <w:basedOn w:val="Heading1"/>
    <w:next w:val="Normal"/>
    <w:uiPriority w:val="39"/>
    <w:unhideWhenUsed/>
    <w:qFormat/>
    <w:rsid w:val="007B0B3D"/>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customStyle="1" w:styleId="TALChar">
    <w:name w:val="TAL Char"/>
    <w:qFormat/>
    <w:rsid w:val="007B0B3D"/>
    <w:rPr>
      <w:rFonts w:ascii="Arial" w:hAnsi="Arial"/>
      <w:sz w:val="18"/>
      <w:lang w:val="en-GB"/>
    </w:rPr>
  </w:style>
  <w:style w:type="paragraph" w:styleId="Revision">
    <w:name w:val="Revision"/>
    <w:hidden/>
    <w:uiPriority w:val="99"/>
    <w:rsid w:val="007B0B3D"/>
    <w:rPr>
      <w:rFonts w:ascii="Times New Roman" w:eastAsia="SimSun" w:hAnsi="Times New Roman"/>
      <w:lang w:val="en-GB" w:eastAsia="en-US"/>
    </w:rPr>
  </w:style>
  <w:style w:type="character" w:customStyle="1" w:styleId="EQChar">
    <w:name w:val="EQ Char"/>
    <w:link w:val="EQ"/>
    <w:qFormat/>
    <w:locked/>
    <w:rsid w:val="007B0B3D"/>
    <w:rPr>
      <w:rFonts w:ascii="Times New Roman" w:hAnsi="Times New Roman"/>
      <w:noProof/>
      <w:lang w:val="en-GB" w:eastAsia="en-US"/>
    </w:rPr>
  </w:style>
  <w:style w:type="character" w:styleId="Strong">
    <w:name w:val="Strong"/>
    <w:aliases w:val="Level 2"/>
    <w:qFormat/>
    <w:rsid w:val="007B0B3D"/>
    <w:rPr>
      <w:b/>
      <w:bCs/>
    </w:rPr>
  </w:style>
  <w:style w:type="character" w:customStyle="1" w:styleId="TAL0">
    <w:name w:val="TAL (文字)"/>
    <w:qFormat/>
    <w:rsid w:val="007B0B3D"/>
    <w:rPr>
      <w:rFonts w:ascii="Arial" w:hAnsi="Arial"/>
      <w:sz w:val="18"/>
      <w:lang w:val="en-GB" w:eastAsia="ko-KR" w:bidi="ar-SA"/>
    </w:rPr>
  </w:style>
  <w:style w:type="character" w:customStyle="1" w:styleId="CharChar3">
    <w:name w:val="Char Char3"/>
    <w:qFormat/>
    <w:rsid w:val="007B0B3D"/>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qFormat/>
    <w:rsid w:val="007B0B3D"/>
    <w:rPr>
      <w:lang w:val="en-GB" w:eastAsia="en-US" w:bidi="ar-SA"/>
    </w:rPr>
  </w:style>
  <w:style w:type="character" w:customStyle="1" w:styleId="msoins00">
    <w:name w:val="msoins0"/>
    <w:qFormat/>
    <w:rsid w:val="007B0B3D"/>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B0B3D"/>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7B0B3D"/>
    <w:rPr>
      <w:rFonts w:ascii="Arial" w:hAnsi="Arial"/>
      <w:sz w:val="24"/>
      <w:lang w:val="en-GB" w:eastAsia="en-US" w:bidi="ar-SA"/>
    </w:rPr>
  </w:style>
  <w:style w:type="paragraph" w:customStyle="1" w:styleId="no0">
    <w:name w:val="no"/>
    <w:basedOn w:val="Normal"/>
    <w:uiPriority w:val="99"/>
    <w:qFormat/>
    <w:rsid w:val="007B0B3D"/>
    <w:pPr>
      <w:overflowPunct w:val="0"/>
      <w:autoSpaceDE w:val="0"/>
      <w:autoSpaceDN w:val="0"/>
      <w:adjustRightInd w:val="0"/>
      <w:ind w:left="1135" w:hanging="851"/>
      <w:textAlignment w:val="baseline"/>
    </w:pPr>
    <w:rPr>
      <w:rFonts w:eastAsia="Calibri"/>
      <w:lang w:val="it-IT" w:eastAsia="it-IT"/>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qFormat/>
    <w:locked/>
    <w:rsid w:val="007B0B3D"/>
    <w:rPr>
      <w:sz w:val="24"/>
      <w:lang w:val="en-US" w:eastAsia="en-US"/>
    </w:rPr>
  </w:style>
  <w:style w:type="character" w:customStyle="1" w:styleId="EditorsNoteChar">
    <w:name w:val="Editor's Note Char"/>
    <w:aliases w:val="EN Char"/>
    <w:link w:val="EditorsNote"/>
    <w:qFormat/>
    <w:rsid w:val="007B0B3D"/>
    <w:rPr>
      <w:rFonts w:ascii="Times New Roman" w:hAnsi="Times New Roman"/>
      <w:color w:val="FF0000"/>
      <w:lang w:val="en-GB" w:eastAsia="en-US"/>
    </w:rPr>
  </w:style>
  <w:style w:type="paragraph" w:customStyle="1" w:styleId="IvDbodytext">
    <w:name w:val="IvD bodytext"/>
    <w:basedOn w:val="BodyText"/>
    <w:link w:val="IvDbodytextChar"/>
    <w:qFormat/>
    <w:rsid w:val="007B0B3D"/>
    <w:pPr>
      <w:keepLines/>
      <w:tabs>
        <w:tab w:val="left" w:pos="2552"/>
        <w:tab w:val="left" w:pos="3856"/>
        <w:tab w:val="left" w:pos="5216"/>
        <w:tab w:val="left" w:pos="6464"/>
        <w:tab w:val="left" w:pos="7768"/>
        <w:tab w:val="left" w:pos="9072"/>
        <w:tab w:val="left" w:pos="9639"/>
      </w:tabs>
      <w:spacing w:before="240" w:after="0"/>
    </w:pPr>
    <w:rPr>
      <w:rFonts w:ascii="Arial" w:eastAsia="Malgun Gothic" w:hAnsi="Arial"/>
      <w:spacing w:val="2"/>
    </w:rPr>
  </w:style>
  <w:style w:type="character" w:customStyle="1" w:styleId="IvDbodytextChar">
    <w:name w:val="IvD bodytext Char"/>
    <w:link w:val="IvDbodytext"/>
    <w:qFormat/>
    <w:rsid w:val="007B0B3D"/>
    <w:rPr>
      <w:rFonts w:ascii="Arial" w:eastAsia="Malgun Gothic" w:hAnsi="Arial"/>
      <w:spacing w:val="2"/>
      <w:lang w:val="en-GB" w:eastAsia="en-US"/>
    </w:rPr>
  </w:style>
  <w:style w:type="paragraph" w:customStyle="1" w:styleId="BL">
    <w:name w:val="BL"/>
    <w:basedOn w:val="Normal"/>
    <w:uiPriority w:val="99"/>
    <w:qFormat/>
    <w:rsid w:val="007B0B3D"/>
    <w:pPr>
      <w:numPr>
        <w:numId w:val="5"/>
      </w:numPr>
      <w:tabs>
        <w:tab w:val="clear" w:pos="644"/>
        <w:tab w:val="num" w:pos="360"/>
        <w:tab w:val="left" w:pos="851"/>
      </w:tabs>
      <w:overflowPunct w:val="0"/>
      <w:autoSpaceDE w:val="0"/>
      <w:autoSpaceDN w:val="0"/>
      <w:adjustRightInd w:val="0"/>
      <w:ind w:left="0" w:firstLine="0"/>
      <w:textAlignment w:val="baseline"/>
    </w:pPr>
    <w:rPr>
      <w:rFonts w:eastAsia="PMingLiU"/>
    </w:rPr>
  </w:style>
  <w:style w:type="numbering" w:customStyle="1" w:styleId="NoList11">
    <w:name w:val="No List11"/>
    <w:next w:val="NoList"/>
    <w:uiPriority w:val="99"/>
    <w:semiHidden/>
    <w:unhideWhenUsed/>
    <w:rsid w:val="007B0B3D"/>
  </w:style>
  <w:style w:type="character" w:styleId="PlaceholderText">
    <w:name w:val="Placeholder Text"/>
    <w:uiPriority w:val="99"/>
    <w:qFormat/>
    <w:rsid w:val="007B0B3D"/>
    <w:rPr>
      <w:color w:val="808080"/>
    </w:rPr>
  </w:style>
  <w:style w:type="character" w:customStyle="1" w:styleId="Heading6Char">
    <w:name w:val="Heading 6 Char"/>
    <w:aliases w:val="T1 Char4,Header 6 Char"/>
    <w:link w:val="Heading6"/>
    <w:qFormat/>
    <w:rsid w:val="007B0B3D"/>
    <w:rPr>
      <w:rFonts w:ascii="Arial" w:hAnsi="Arial"/>
      <w:lang w:val="en-GB" w:eastAsia="en-US"/>
    </w:rPr>
  </w:style>
  <w:style w:type="character" w:customStyle="1" w:styleId="Heading7Char">
    <w:name w:val="Heading 7 Char"/>
    <w:aliases w:val="L7 Char,Header 7 Char"/>
    <w:link w:val="Heading7"/>
    <w:qFormat/>
    <w:rsid w:val="007B0B3D"/>
    <w:rPr>
      <w:rFonts w:ascii="Arial" w:hAnsi="Arial"/>
      <w:lang w:val="en-GB" w:eastAsia="en-US"/>
    </w:rPr>
  </w:style>
  <w:style w:type="character" w:customStyle="1" w:styleId="Heading9Char">
    <w:name w:val="Heading 9 Char"/>
    <w:aliases w:val="Figure Heading Char,FH Char"/>
    <w:link w:val="Heading9"/>
    <w:qFormat/>
    <w:rsid w:val="007B0B3D"/>
    <w:rPr>
      <w:rFonts w:ascii="Arial" w:hAnsi="Arial"/>
      <w:sz w:val="36"/>
      <w:lang w:val="en-GB" w:eastAsia="en-US"/>
    </w:rPr>
  </w:style>
  <w:style w:type="character" w:customStyle="1" w:styleId="PLChar">
    <w:name w:val="PL Char"/>
    <w:link w:val="PL"/>
    <w:qFormat/>
    <w:rsid w:val="007B0B3D"/>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qFormat/>
    <w:rsid w:val="007B0B3D"/>
    <w:rPr>
      <w:rFonts w:ascii="Calibri Light" w:eastAsia="Times New Roman" w:hAnsi="Calibri Light" w:cs="Times New Roman"/>
      <w:color w:val="2F5496"/>
      <w:sz w:val="32"/>
      <w:szCs w:val="32"/>
      <w:lang w:eastAsia="en-US"/>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r"/>
    <w:qFormat/>
    <w:rsid w:val="007B0B3D"/>
    <w:rPr>
      <w:rFonts w:ascii="Calibri Light" w:eastAsia="Times New Roman" w:hAnsi="Calibri Light" w:cs="Times New Roman"/>
      <w:i/>
      <w:iCs/>
      <w:color w:val="2F5496"/>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标题 81 Char1,Heading 811 Char1,Heading 8111 Char1,Heading 5 Char Char,5 Char"/>
    <w:qFormat/>
    <w:rsid w:val="007B0B3D"/>
    <w:rPr>
      <w:rFonts w:ascii="Calibri Light" w:eastAsia="Times New Roman" w:hAnsi="Calibri Light" w:cs="Times New Roman"/>
      <w:color w:val="2F5496"/>
      <w:lang w:eastAsia="en-US"/>
    </w:rPr>
  </w:style>
  <w:style w:type="paragraph" w:customStyle="1" w:styleId="msonormal0">
    <w:name w:val="msonormal"/>
    <w:basedOn w:val="Normal"/>
    <w:uiPriority w:val="99"/>
    <w:qFormat/>
    <w:rsid w:val="007B0B3D"/>
    <w:pPr>
      <w:spacing w:before="100" w:beforeAutospacing="1" w:after="100" w:afterAutospacing="1"/>
    </w:pPr>
    <w:rPr>
      <w:rFonts w:eastAsia="SimSun"/>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7B0B3D"/>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qFormat/>
    <w:rsid w:val="007B0B3D"/>
    <w:rPr>
      <w:rFonts w:ascii="Times New Roman" w:eastAsia="SimSun" w:hAnsi="Times New Roman"/>
      <w:lang w:eastAsia="en-US"/>
    </w:rPr>
  </w:style>
  <w:style w:type="character" w:customStyle="1" w:styleId="CharChar31">
    <w:name w:val="Char Char31"/>
    <w:qFormat/>
    <w:rsid w:val="007B0B3D"/>
    <w:rPr>
      <w:rFonts w:ascii="Arial" w:hAnsi="Arial" w:cs="Arial" w:hint="default"/>
      <w:sz w:val="28"/>
      <w:lang w:val="en-GB" w:eastAsia="ko-KR" w:bidi="ar-SA"/>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31 Char3"/>
    <w:qFormat/>
    <w:rsid w:val="007B0B3D"/>
    <w:rPr>
      <w:rFonts w:ascii="Arial" w:hAnsi="Arial" w:cs="Times New Roman"/>
      <w:sz w:val="28"/>
      <w:szCs w:val="20"/>
      <w:lang w:val="en-GB" w:eastAsia="en-US"/>
    </w:rPr>
  </w:style>
  <w:style w:type="numbering" w:customStyle="1" w:styleId="1">
    <w:name w:val="リストなし1"/>
    <w:next w:val="NoList"/>
    <w:uiPriority w:val="99"/>
    <w:semiHidden/>
    <w:unhideWhenUsed/>
    <w:rsid w:val="007B0B3D"/>
  </w:style>
  <w:style w:type="paragraph" w:customStyle="1" w:styleId="CharCharCharCharChar">
    <w:name w:val="Char Char Char Char Char"/>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qFormat/>
    <w:rsid w:val="007B0B3D"/>
    <w:rPr>
      <w:lang w:val="en-GB" w:eastAsia="ja-JP" w:bidi="ar-SA"/>
    </w:rPr>
  </w:style>
  <w:style w:type="paragraph" w:customStyle="1" w:styleId="1Char">
    <w:name w:val="(文字) (文字)1 Char (文字) (文字)"/>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qFormat/>
    <w:rsid w:val="007B0B3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qFormat/>
    <w:rsid w:val="007B0B3D"/>
    <w:rPr>
      <w:b/>
      <w:lang w:val="en-GB" w:eastAsia="en-GB"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7B0B3D"/>
    <w:rPr>
      <w:rFonts w:ascii="Arial" w:hAnsi="Arial"/>
      <w:sz w:val="32"/>
      <w:lang w:val="en-GB" w:eastAsia="ja-JP" w:bidi="ar-SA"/>
    </w:rPr>
  </w:style>
  <w:style w:type="character" w:customStyle="1" w:styleId="CharChar4">
    <w:name w:val="Char Char4"/>
    <w:qFormat/>
    <w:rsid w:val="007B0B3D"/>
    <w:rPr>
      <w:rFonts w:ascii="Courier New" w:hAnsi="Courier New"/>
      <w:lang w:val="nb-NO" w:eastAsia="ja-JP" w:bidi="ar-SA"/>
    </w:rPr>
  </w:style>
  <w:style w:type="character" w:customStyle="1" w:styleId="AndreaLeonardi">
    <w:name w:val="Andrea Leonardi"/>
    <w:semiHidden/>
    <w:qFormat/>
    <w:rsid w:val="007B0B3D"/>
    <w:rPr>
      <w:rFonts w:ascii="Arial" w:hAnsi="Arial" w:cs="Arial"/>
      <w:color w:val="auto"/>
      <w:sz w:val="20"/>
      <w:szCs w:val="20"/>
    </w:rPr>
  </w:style>
  <w:style w:type="character" w:customStyle="1" w:styleId="NOCharChar">
    <w:name w:val="NO Char Char"/>
    <w:qFormat/>
    <w:rsid w:val="007B0B3D"/>
    <w:rPr>
      <w:lang w:val="en-GB" w:eastAsia="en-US" w:bidi="ar-SA"/>
    </w:rPr>
  </w:style>
  <w:style w:type="character" w:customStyle="1" w:styleId="NOZchn">
    <w:name w:val="NO Zchn"/>
    <w:qFormat/>
    <w:rsid w:val="007B0B3D"/>
    <w:rPr>
      <w:lang w:val="en-GB" w:eastAsia="en-US" w:bidi="ar-SA"/>
    </w:rPr>
  </w:style>
  <w:style w:type="character" w:customStyle="1" w:styleId="TACCar">
    <w:name w:val="TAC Car"/>
    <w:qFormat/>
    <w:rsid w:val="007B0B3D"/>
    <w:rPr>
      <w:rFonts w:ascii="Arial" w:hAnsi="Arial"/>
      <w:sz w:val="18"/>
      <w:lang w:val="en-GB" w:eastAsia="ja-JP" w:bidi="ar-SA"/>
    </w:rPr>
  </w:style>
  <w:style w:type="paragraph" w:customStyle="1" w:styleId="CharCharCharCharCharChar">
    <w:name w:val="Char Char Char Char Char Char"/>
    <w:uiPriority w:val="99"/>
    <w:semiHidden/>
    <w:qFormat/>
    <w:rsid w:val="007B0B3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rsid w:val="007B0B3D"/>
    <w:rPr>
      <w:rFonts w:ascii="Arial" w:hAnsi="Arial" w:cs="Times New Roman"/>
      <w:sz w:val="20"/>
      <w:szCs w:val="20"/>
      <w:lang w:val="en-GB" w:eastAsia="en-US"/>
    </w:rPr>
  </w:style>
  <w:style w:type="character" w:customStyle="1" w:styleId="T1Char1">
    <w:name w:val="T1 Char1"/>
    <w:aliases w:val="Header 6 Char Char1,Heading 6 Char1"/>
    <w:qFormat/>
    <w:rsid w:val="007B0B3D"/>
    <w:rPr>
      <w:rFonts w:ascii="Arial" w:hAnsi="Arial" w:cs="Times New Roman"/>
      <w:sz w:val="20"/>
      <w:szCs w:val="20"/>
      <w:lang w:val="en-GB" w:eastAsia="en-US"/>
    </w:rPr>
  </w:style>
  <w:style w:type="paragraph" w:customStyle="1" w:styleId="CarCar">
    <w:name w:val="Car Car"/>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7B0B3D"/>
    <w:rPr>
      <w:rFonts w:ascii="Arial" w:hAnsi="Arial"/>
      <w:sz w:val="32"/>
      <w:lang w:val="en-GB" w:eastAsia="en-US" w:bidi="ar-SA"/>
    </w:rPr>
  </w:style>
  <w:style w:type="paragraph" w:customStyle="1" w:styleId="ZchnZchn1">
    <w:name w:val="Zchn Zchn1"/>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7B0B3D"/>
    <w:rPr>
      <w:rFonts w:ascii="Arial" w:hAnsi="Arial"/>
      <w:sz w:val="32"/>
      <w:lang w:val="en-GB" w:eastAsia="en-US" w:bidi="ar-SA"/>
    </w:rPr>
  </w:style>
  <w:style w:type="paragraph" w:customStyle="1" w:styleId="2">
    <w:name w:val="(文字) (文字)2"/>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7B0B3D"/>
    <w:rPr>
      <w:rFonts w:ascii="Arial" w:hAnsi="Arial"/>
      <w:sz w:val="32"/>
      <w:lang w:val="en-GB" w:eastAsia="en-US" w:bidi="ar-SA"/>
    </w:rPr>
  </w:style>
  <w:style w:type="paragraph" w:customStyle="1" w:styleId="3">
    <w:name w:val="(文字) (文字)3"/>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7B0B3D"/>
    <w:rPr>
      <w:rFonts w:ascii="Arial" w:hAnsi="Arial" w:cs="Times New Roman"/>
      <w:sz w:val="20"/>
      <w:szCs w:val="20"/>
      <w:lang w:val="en-GB" w:eastAsia="en-US"/>
    </w:rPr>
  </w:style>
  <w:style w:type="paragraph" w:customStyle="1" w:styleId="10">
    <w:name w:val="(文字) (文字)1"/>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qFormat/>
    <w:rsid w:val="007B0B3D"/>
    <w:pPr>
      <w:spacing w:after="0"/>
      <w:ind w:left="851"/>
    </w:pPr>
    <w:rPr>
      <w:rFonts w:eastAsia="MS Mincho"/>
      <w:lang w:val="it-IT" w:eastAsia="en-GB"/>
    </w:rPr>
  </w:style>
  <w:style w:type="paragraph" w:styleId="ListNumber5">
    <w:name w:val="List Number 5"/>
    <w:basedOn w:val="Normal"/>
    <w:uiPriority w:val="99"/>
    <w:qFormat/>
    <w:rsid w:val="007B0B3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qFormat/>
    <w:rsid w:val="007B0B3D"/>
    <w:pPr>
      <w:numPr>
        <w:numId w:val="7"/>
      </w:numPr>
      <w:tabs>
        <w:tab w:val="clear" w:pos="720"/>
        <w:tab w:val="num" w:pos="360"/>
        <w:tab w:val="num" w:pos="926"/>
      </w:tabs>
      <w:overflowPunct w:val="0"/>
      <w:autoSpaceDE w:val="0"/>
      <w:autoSpaceDN w:val="0"/>
      <w:adjustRightInd w:val="0"/>
      <w:ind w:left="926" w:firstLine="0"/>
      <w:textAlignment w:val="baseline"/>
    </w:pPr>
    <w:rPr>
      <w:rFonts w:eastAsia="MS Mincho"/>
      <w:lang w:eastAsia="en-GB"/>
    </w:rPr>
  </w:style>
  <w:style w:type="paragraph" w:styleId="ListNumber4">
    <w:name w:val="List Number 4"/>
    <w:basedOn w:val="Normal"/>
    <w:uiPriority w:val="99"/>
    <w:qFormat/>
    <w:rsid w:val="007B0B3D"/>
    <w:pPr>
      <w:numPr>
        <w:numId w:val="6"/>
      </w:numPr>
      <w:tabs>
        <w:tab w:val="clear" w:pos="720"/>
        <w:tab w:val="num" w:pos="360"/>
        <w:tab w:val="num" w:pos="644"/>
        <w:tab w:val="num" w:pos="1209"/>
      </w:tabs>
      <w:overflowPunct w:val="0"/>
      <w:autoSpaceDE w:val="0"/>
      <w:autoSpaceDN w:val="0"/>
      <w:adjustRightInd w:val="0"/>
      <w:ind w:left="1209" w:firstLine="0"/>
      <w:textAlignment w:val="baseline"/>
    </w:pPr>
    <w:rPr>
      <w:rFonts w:eastAsia="MS Mincho"/>
      <w:lang w:eastAsia="en-GB"/>
    </w:rPr>
  </w:style>
  <w:style w:type="character" w:customStyle="1" w:styleId="CharChar7">
    <w:name w:val="Char Char7"/>
    <w:qFormat/>
    <w:rsid w:val="007B0B3D"/>
    <w:rPr>
      <w:rFonts w:ascii="Tahoma" w:hAnsi="Tahoma" w:cs="Tahoma"/>
      <w:shd w:val="clear" w:color="auto" w:fill="000080"/>
      <w:lang w:val="en-GB" w:eastAsia="en-US"/>
    </w:rPr>
  </w:style>
  <w:style w:type="character" w:customStyle="1" w:styleId="ZchnZchn5">
    <w:name w:val="Zchn Zchn5"/>
    <w:qFormat/>
    <w:rsid w:val="007B0B3D"/>
    <w:rPr>
      <w:rFonts w:ascii="Courier New" w:eastAsia="Batang" w:hAnsi="Courier New"/>
      <w:lang w:val="nb-NO" w:eastAsia="en-US" w:bidi="ar-SA"/>
    </w:rPr>
  </w:style>
  <w:style w:type="character" w:customStyle="1" w:styleId="CharChar10">
    <w:name w:val="Char Char10"/>
    <w:qFormat/>
    <w:rsid w:val="007B0B3D"/>
    <w:rPr>
      <w:rFonts w:ascii="Times New Roman" w:hAnsi="Times New Roman"/>
      <w:lang w:val="en-GB" w:eastAsia="en-US"/>
    </w:rPr>
  </w:style>
  <w:style w:type="character" w:customStyle="1" w:styleId="CharChar9">
    <w:name w:val="Char Char9"/>
    <w:qFormat/>
    <w:rsid w:val="007B0B3D"/>
    <w:rPr>
      <w:rFonts w:ascii="Tahoma" w:hAnsi="Tahoma" w:cs="Tahoma"/>
      <w:sz w:val="16"/>
      <w:szCs w:val="16"/>
      <w:lang w:val="en-GB" w:eastAsia="en-US"/>
    </w:rPr>
  </w:style>
  <w:style w:type="character" w:customStyle="1" w:styleId="CharChar8">
    <w:name w:val="Char Char8"/>
    <w:qFormat/>
    <w:rsid w:val="007B0B3D"/>
    <w:rPr>
      <w:rFonts w:ascii="Times New Roman" w:hAnsi="Times New Roman"/>
      <w:b/>
      <w:bCs/>
      <w:lang w:val="en-GB" w:eastAsia="en-US"/>
    </w:rPr>
  </w:style>
  <w:style w:type="paragraph" w:customStyle="1" w:styleId="11">
    <w:name w:val="修订1"/>
    <w:hidden/>
    <w:uiPriority w:val="99"/>
    <w:semiHidden/>
    <w:qFormat/>
    <w:rsid w:val="007B0B3D"/>
    <w:rPr>
      <w:rFonts w:ascii="Times New Roman" w:eastAsia="Batang" w:hAnsi="Times New Roman"/>
      <w:lang w:val="en-GB" w:eastAsia="en-US"/>
    </w:rPr>
  </w:style>
  <w:style w:type="paragraph" w:styleId="EndnoteText">
    <w:name w:val="endnote text"/>
    <w:basedOn w:val="Normal"/>
    <w:link w:val="EndnoteTextChar"/>
    <w:uiPriority w:val="99"/>
    <w:qFormat/>
    <w:rsid w:val="007B0B3D"/>
    <w:pPr>
      <w:snapToGrid w:val="0"/>
    </w:pPr>
    <w:rPr>
      <w:rFonts w:eastAsia="SimSun"/>
    </w:rPr>
  </w:style>
  <w:style w:type="character" w:customStyle="1" w:styleId="EndnoteTextChar">
    <w:name w:val="Endnote Text Char"/>
    <w:basedOn w:val="DefaultParagraphFont"/>
    <w:link w:val="EndnoteText"/>
    <w:uiPriority w:val="99"/>
    <w:qFormat/>
    <w:rsid w:val="007B0B3D"/>
    <w:rPr>
      <w:rFonts w:ascii="Times New Roman" w:eastAsia="SimSun" w:hAnsi="Times New Roman"/>
      <w:lang w:val="en-GB" w:eastAsia="en-US"/>
    </w:rPr>
  </w:style>
  <w:style w:type="character" w:styleId="EndnoteReference">
    <w:name w:val="endnote reference"/>
    <w:qFormat/>
    <w:rsid w:val="007B0B3D"/>
    <w:rPr>
      <w:vertAlign w:val="superscript"/>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7B0B3D"/>
    <w:rPr>
      <w:lang w:val="en-GB" w:eastAsia="ja-JP" w:bidi="ar-SA"/>
    </w:rPr>
  </w:style>
  <w:style w:type="paragraph" w:styleId="Title">
    <w:name w:val="Title"/>
    <w:aliases w:val="Section Header"/>
    <w:basedOn w:val="Normal"/>
    <w:next w:val="Normal"/>
    <w:link w:val="TitleChar"/>
    <w:uiPriority w:val="99"/>
    <w:qFormat/>
    <w:rsid w:val="007B0B3D"/>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aliases w:val="Section Header Char"/>
    <w:basedOn w:val="DefaultParagraphFont"/>
    <w:link w:val="Title"/>
    <w:uiPriority w:val="99"/>
    <w:qFormat/>
    <w:rsid w:val="007B0B3D"/>
    <w:rPr>
      <w:rFonts w:ascii="Courier New" w:eastAsia="Malgun Gothic" w:hAnsi="Courier New"/>
      <w:lang w:val="nb-NO" w:eastAsia="en-US"/>
    </w:rPr>
  </w:style>
  <w:style w:type="paragraph" w:customStyle="1" w:styleId="FL">
    <w:name w:val="FL"/>
    <w:basedOn w:val="Normal"/>
    <w:uiPriority w:val="99"/>
    <w:qFormat/>
    <w:rsid w:val="007B0B3D"/>
    <w:pPr>
      <w:keepNext/>
      <w:keepLines/>
      <w:overflowPunct w:val="0"/>
      <w:autoSpaceDE w:val="0"/>
      <w:autoSpaceDN w:val="0"/>
      <w:adjustRightInd w:val="0"/>
      <w:spacing w:before="60"/>
      <w:jc w:val="center"/>
      <w:textAlignment w:val="baseline"/>
    </w:pPr>
    <w:rPr>
      <w:rFonts w:ascii="Arial" w:hAnsi="Arial"/>
      <w:b/>
      <w:lang w:eastAsia="ko-KR"/>
    </w:rPr>
  </w:style>
  <w:style w:type="character" w:customStyle="1" w:styleId="h5Char2">
    <w:name w:val="h5 Char2"/>
    <w:aliases w:val="Heading5 Char2,Head5 Char2,H5 Char2,M5 Char2,mh2 Char2,Module heading 2 Char2,heading 8 Char2,Numbered Sub-list Char1,Heading 81 Char Char1,5 Char1,Heading 811 Cha,5 Char2,Numbered Sub-list Char Char2,5 Char Char1"/>
    <w:qFormat/>
    <w:rsid w:val="007B0B3D"/>
    <w:rPr>
      <w:rFonts w:ascii="Arial" w:hAnsi="Arial"/>
      <w:sz w:val="22"/>
      <w:lang w:val="en-GB" w:eastAsia="ja-JP" w:bidi="ar-SA"/>
    </w:rPr>
  </w:style>
  <w:style w:type="paragraph" w:styleId="Date">
    <w:name w:val="Date"/>
    <w:basedOn w:val="Normal"/>
    <w:next w:val="Normal"/>
    <w:link w:val="DateChar"/>
    <w:uiPriority w:val="99"/>
    <w:qFormat/>
    <w:rsid w:val="007B0B3D"/>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uiPriority w:val="99"/>
    <w:qFormat/>
    <w:rsid w:val="007B0B3D"/>
    <w:rPr>
      <w:rFonts w:ascii="Times New Roman" w:eastAsia="Malgun Gothic" w:hAnsi="Times New Roman"/>
      <w:lang w:val="en-GB" w:eastAsia="en-US"/>
    </w:rPr>
  </w:style>
  <w:style w:type="paragraph" w:customStyle="1" w:styleId="AutoCorrect">
    <w:name w:val="AutoCorrect"/>
    <w:uiPriority w:val="99"/>
    <w:qFormat/>
    <w:rsid w:val="007B0B3D"/>
    <w:rPr>
      <w:rFonts w:ascii="Times New Roman" w:eastAsia="Malgun Gothic" w:hAnsi="Times New Roman"/>
      <w:sz w:val="24"/>
      <w:szCs w:val="24"/>
      <w:lang w:val="en-GB" w:eastAsia="ko-KR"/>
    </w:rPr>
  </w:style>
  <w:style w:type="paragraph" w:customStyle="1" w:styleId="-PAGE-">
    <w:name w:val="- PAGE -"/>
    <w:uiPriority w:val="99"/>
    <w:qFormat/>
    <w:rsid w:val="007B0B3D"/>
    <w:rPr>
      <w:rFonts w:ascii="Times New Roman" w:eastAsia="Malgun Gothic" w:hAnsi="Times New Roman"/>
      <w:sz w:val="24"/>
      <w:szCs w:val="24"/>
      <w:lang w:val="en-GB" w:eastAsia="ko-KR"/>
    </w:rPr>
  </w:style>
  <w:style w:type="paragraph" w:customStyle="1" w:styleId="PageXofY">
    <w:name w:val="Page X of Y"/>
    <w:uiPriority w:val="99"/>
    <w:qFormat/>
    <w:rsid w:val="007B0B3D"/>
    <w:rPr>
      <w:rFonts w:ascii="Times New Roman" w:eastAsia="Malgun Gothic" w:hAnsi="Times New Roman"/>
      <w:sz w:val="24"/>
      <w:szCs w:val="24"/>
      <w:lang w:val="en-GB" w:eastAsia="ko-KR"/>
    </w:rPr>
  </w:style>
  <w:style w:type="paragraph" w:customStyle="1" w:styleId="Createdby">
    <w:name w:val="Created by"/>
    <w:uiPriority w:val="99"/>
    <w:qFormat/>
    <w:rsid w:val="007B0B3D"/>
    <w:rPr>
      <w:rFonts w:ascii="Times New Roman" w:eastAsia="Malgun Gothic" w:hAnsi="Times New Roman"/>
      <w:sz w:val="24"/>
      <w:szCs w:val="24"/>
      <w:lang w:val="en-GB" w:eastAsia="ko-KR"/>
    </w:rPr>
  </w:style>
  <w:style w:type="paragraph" w:customStyle="1" w:styleId="Createdon">
    <w:name w:val="Created on"/>
    <w:uiPriority w:val="99"/>
    <w:qFormat/>
    <w:rsid w:val="007B0B3D"/>
    <w:rPr>
      <w:rFonts w:ascii="Times New Roman" w:eastAsia="Malgun Gothic" w:hAnsi="Times New Roman"/>
      <w:sz w:val="24"/>
      <w:szCs w:val="24"/>
      <w:lang w:val="en-GB" w:eastAsia="ko-KR"/>
    </w:rPr>
  </w:style>
  <w:style w:type="paragraph" w:customStyle="1" w:styleId="Lastprinted">
    <w:name w:val="Last printed"/>
    <w:uiPriority w:val="99"/>
    <w:qFormat/>
    <w:rsid w:val="007B0B3D"/>
    <w:rPr>
      <w:rFonts w:ascii="Times New Roman" w:eastAsia="Malgun Gothic" w:hAnsi="Times New Roman"/>
      <w:sz w:val="24"/>
      <w:szCs w:val="24"/>
      <w:lang w:val="en-GB" w:eastAsia="ko-KR"/>
    </w:rPr>
  </w:style>
  <w:style w:type="paragraph" w:customStyle="1" w:styleId="Lastsavedby">
    <w:name w:val="Last saved by"/>
    <w:uiPriority w:val="99"/>
    <w:qFormat/>
    <w:rsid w:val="007B0B3D"/>
    <w:rPr>
      <w:rFonts w:ascii="Times New Roman" w:eastAsia="Malgun Gothic" w:hAnsi="Times New Roman"/>
      <w:sz w:val="24"/>
      <w:szCs w:val="24"/>
      <w:lang w:val="en-GB" w:eastAsia="ko-KR"/>
    </w:rPr>
  </w:style>
  <w:style w:type="paragraph" w:customStyle="1" w:styleId="Filename">
    <w:name w:val="Filename"/>
    <w:uiPriority w:val="99"/>
    <w:qFormat/>
    <w:rsid w:val="007B0B3D"/>
    <w:rPr>
      <w:rFonts w:ascii="Times New Roman" w:eastAsia="Malgun Gothic" w:hAnsi="Times New Roman"/>
      <w:sz w:val="24"/>
      <w:szCs w:val="24"/>
      <w:lang w:val="en-GB" w:eastAsia="ko-KR"/>
    </w:rPr>
  </w:style>
  <w:style w:type="paragraph" w:customStyle="1" w:styleId="Filenameandpath">
    <w:name w:val="Filename and path"/>
    <w:uiPriority w:val="99"/>
    <w:qFormat/>
    <w:rsid w:val="007B0B3D"/>
    <w:rPr>
      <w:rFonts w:ascii="Times New Roman" w:eastAsia="Malgun Gothic" w:hAnsi="Times New Roman"/>
      <w:sz w:val="24"/>
      <w:szCs w:val="24"/>
      <w:lang w:val="en-GB" w:eastAsia="ko-KR"/>
    </w:rPr>
  </w:style>
  <w:style w:type="paragraph" w:customStyle="1" w:styleId="AuthorPageDate">
    <w:name w:val="Author  Page #  Date"/>
    <w:uiPriority w:val="99"/>
    <w:qFormat/>
    <w:rsid w:val="007B0B3D"/>
    <w:rPr>
      <w:rFonts w:ascii="Times New Roman" w:eastAsia="Malgun Gothic" w:hAnsi="Times New Roman"/>
      <w:sz w:val="24"/>
      <w:szCs w:val="24"/>
      <w:lang w:val="en-GB" w:eastAsia="ko-KR"/>
    </w:rPr>
  </w:style>
  <w:style w:type="paragraph" w:customStyle="1" w:styleId="ConfidentialPageDate">
    <w:name w:val="Confidential  Page #  Date"/>
    <w:uiPriority w:val="99"/>
    <w:qFormat/>
    <w:rsid w:val="007B0B3D"/>
    <w:rPr>
      <w:rFonts w:ascii="Times New Roman" w:eastAsia="Malgun Gothic" w:hAnsi="Times New Roman"/>
      <w:sz w:val="24"/>
      <w:szCs w:val="24"/>
      <w:lang w:val="en-GB" w:eastAsia="ko-KR"/>
    </w:rPr>
  </w:style>
  <w:style w:type="paragraph" w:customStyle="1" w:styleId="INDENT1">
    <w:name w:val="INDENT1"/>
    <w:basedOn w:val="Normal"/>
    <w:uiPriority w:val="99"/>
    <w:qFormat/>
    <w:rsid w:val="007B0B3D"/>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qFormat/>
    <w:rsid w:val="007B0B3D"/>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qFormat/>
    <w:rsid w:val="007B0B3D"/>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qFormat/>
    <w:rsid w:val="007B0B3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qFormat/>
    <w:rsid w:val="007B0B3D"/>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qFormat/>
    <w:rsid w:val="007B0B3D"/>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qFormat/>
    <w:rsid w:val="007B0B3D"/>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qFormat/>
    <w:rsid w:val="007B0B3D"/>
    <w:pPr>
      <w:tabs>
        <w:tab w:val="num" w:pos="1440"/>
      </w:tabs>
      <w:spacing w:before="180" w:after="240" w:line="280" w:lineRule="atLeast"/>
      <w:ind w:left="720" w:hanging="360"/>
      <w:jc w:val="center"/>
    </w:pPr>
    <w:rPr>
      <w:rFonts w:ascii="Arial" w:hAnsi="Arial"/>
      <w:b/>
      <w:lang w:val="en-US" w:eastAsia="ja-JP"/>
    </w:rPr>
  </w:style>
  <w:style w:type="table" w:customStyle="1" w:styleId="TableGrid1">
    <w:name w:val="Table Grid1"/>
    <w:basedOn w:val="TableNormal"/>
    <w:next w:val="TableGrid"/>
    <w:uiPriority w:val="39"/>
    <w:qFormat/>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qFormat/>
    <w:rsid w:val="007B0B3D"/>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qFormat/>
    <w:rsid w:val="007B0B3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uiPriority w:val="99"/>
    <w:qFormat/>
    <w:rsid w:val="007B0B3D"/>
    <w:pPr>
      <w:overflowPunct w:val="0"/>
      <w:autoSpaceDE w:val="0"/>
      <w:autoSpaceDN w:val="0"/>
      <w:adjustRightInd w:val="0"/>
      <w:textAlignment w:val="baseline"/>
    </w:pPr>
    <w:rPr>
      <w:lang w:eastAsia="ja-JP"/>
    </w:rPr>
  </w:style>
  <w:style w:type="paragraph" w:customStyle="1" w:styleId="TaOC">
    <w:name w:val="TaOC"/>
    <w:basedOn w:val="TAC"/>
    <w:qFormat/>
    <w:rsid w:val="007B0B3D"/>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uiPriority w:val="99"/>
    <w:semiHidden/>
    <w:qFormat/>
    <w:rsid w:val="007B0B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uiPriority w:val="99"/>
    <w:qFormat/>
    <w:rsid w:val="007B0B3D"/>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uiPriority w:val="99"/>
    <w:qFormat/>
    <w:rsid w:val="007B0B3D"/>
    <w:pPr>
      <w:pBdr>
        <w:top w:val="none" w:sz="0" w:space="0" w:color="auto"/>
      </w:pBdr>
    </w:pPr>
    <w:rPr>
      <w:b/>
      <w:color w:val="0000FF"/>
      <w:lang w:eastAsia="ja-JP"/>
    </w:rPr>
  </w:style>
  <w:style w:type="character" w:customStyle="1" w:styleId="T1Char3">
    <w:name w:val="T1 Char3"/>
    <w:aliases w:val="Header 6 Char Char3"/>
    <w:qFormat/>
    <w:rsid w:val="007B0B3D"/>
    <w:rPr>
      <w:rFonts w:ascii="Arial" w:hAnsi="Arial"/>
      <w:lang w:val="en-GB" w:eastAsia="en-US" w:bidi="ar-SA"/>
    </w:rPr>
  </w:style>
  <w:style w:type="table" w:customStyle="1" w:styleId="Tabellengitternetz1">
    <w:name w:val="Tabellengitternetz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qFormat/>
    <w:rsid w:val="007B0B3D"/>
    <w:pPr>
      <w:tabs>
        <w:tab w:val="num" w:pos="928"/>
      </w:tabs>
      <w:ind w:left="928" w:hanging="360"/>
    </w:pPr>
    <w:rPr>
      <w:rFonts w:eastAsia="Batang"/>
      <w:lang w:eastAsia="ko-KR"/>
    </w:rPr>
  </w:style>
  <w:style w:type="table" w:customStyle="1" w:styleId="TableGrid2">
    <w:name w:val="Table Grid2"/>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7B0B3D"/>
    <w:pPr>
      <w:keepNext w:val="0"/>
      <w:keepLines w:val="0"/>
      <w:spacing w:before="240"/>
      <w:ind w:left="1980" w:hanging="1980"/>
    </w:pPr>
    <w:rPr>
      <w:rFonts w:eastAsia="MS Mincho"/>
      <w:bCs/>
    </w:rPr>
  </w:style>
  <w:style w:type="paragraph" w:customStyle="1" w:styleId="StyleHeading6After9pt">
    <w:name w:val="Style Heading 6 + After:  9 pt"/>
    <w:basedOn w:val="Heading6"/>
    <w:uiPriority w:val="99"/>
    <w:qFormat/>
    <w:rsid w:val="007B0B3D"/>
    <w:pPr>
      <w:keepNext w:val="0"/>
      <w:keepLines w:val="0"/>
      <w:spacing w:before="240"/>
      <w:ind w:left="0" w:firstLine="0"/>
    </w:pPr>
    <w:rPr>
      <w:rFonts w:eastAsia="MS Mincho"/>
      <w:bCs/>
    </w:rPr>
  </w:style>
  <w:style w:type="table" w:customStyle="1" w:styleId="TableGrid3">
    <w:name w:val="Table Grid3"/>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uiPriority w:val="99"/>
    <w:semiHidden/>
    <w:qFormat/>
    <w:rsid w:val="007B0B3D"/>
    <w:rPr>
      <w:rFonts w:ascii="Tahoma" w:eastAsia="MS Mincho" w:hAnsi="Tahoma" w:cs="Tahoma"/>
      <w:sz w:val="16"/>
      <w:szCs w:val="16"/>
      <w:lang w:eastAsia="ko-KR"/>
    </w:rPr>
  </w:style>
  <w:style w:type="paragraph" w:customStyle="1" w:styleId="JK-text-simpledoc">
    <w:name w:val="JK - text - simple doc"/>
    <w:basedOn w:val="BodyText"/>
    <w:autoRedefine/>
    <w:uiPriority w:val="99"/>
    <w:qFormat/>
    <w:rsid w:val="007B0B3D"/>
    <w:pPr>
      <w:tabs>
        <w:tab w:val="num" w:pos="928"/>
        <w:tab w:val="num" w:pos="1097"/>
      </w:tabs>
      <w:spacing w:line="288" w:lineRule="auto"/>
      <w:ind w:left="1097" w:hanging="360"/>
    </w:pPr>
    <w:rPr>
      <w:rFonts w:ascii="Arial" w:eastAsia="SimSun" w:hAnsi="Arial" w:cs="Arial"/>
      <w:lang w:val="en-US"/>
    </w:rPr>
  </w:style>
  <w:style w:type="paragraph" w:customStyle="1" w:styleId="b11">
    <w:name w:val="b1"/>
    <w:basedOn w:val="Normal"/>
    <w:uiPriority w:val="99"/>
    <w:qFormat/>
    <w:rsid w:val="007B0B3D"/>
    <w:pPr>
      <w:spacing w:before="100" w:beforeAutospacing="1" w:after="100" w:afterAutospacing="1"/>
    </w:pPr>
    <w:rPr>
      <w:sz w:val="24"/>
      <w:szCs w:val="24"/>
      <w:lang w:val="en-US" w:eastAsia="ko-KR"/>
    </w:rPr>
  </w:style>
  <w:style w:type="paragraph" w:customStyle="1" w:styleId="12">
    <w:name w:val="吹き出し1"/>
    <w:basedOn w:val="Normal"/>
    <w:uiPriority w:val="99"/>
    <w:qFormat/>
    <w:rsid w:val="007B0B3D"/>
    <w:rPr>
      <w:rFonts w:ascii="Tahoma" w:eastAsia="MS Mincho" w:hAnsi="Tahoma" w:cs="Tahoma"/>
      <w:sz w:val="16"/>
      <w:szCs w:val="16"/>
      <w:lang w:eastAsia="ko-KR"/>
    </w:rPr>
  </w:style>
  <w:style w:type="paragraph" w:customStyle="1" w:styleId="20">
    <w:name w:val="吹き出し2"/>
    <w:basedOn w:val="Normal"/>
    <w:uiPriority w:val="99"/>
    <w:semiHidden/>
    <w:qFormat/>
    <w:rsid w:val="007B0B3D"/>
    <w:rPr>
      <w:rFonts w:ascii="Tahoma" w:eastAsia="MS Mincho" w:hAnsi="Tahoma" w:cs="Tahoma"/>
      <w:sz w:val="16"/>
      <w:szCs w:val="16"/>
      <w:lang w:eastAsia="ko-KR"/>
    </w:rPr>
  </w:style>
  <w:style w:type="paragraph" w:customStyle="1" w:styleId="Note">
    <w:name w:val="Note"/>
    <w:basedOn w:val="B10"/>
    <w:uiPriority w:val="99"/>
    <w:qFormat/>
    <w:rsid w:val="007B0B3D"/>
    <w:pPr>
      <w:overflowPunct w:val="0"/>
      <w:autoSpaceDE w:val="0"/>
      <w:autoSpaceDN w:val="0"/>
      <w:adjustRightInd w:val="0"/>
      <w:textAlignment w:val="baseline"/>
    </w:pPr>
    <w:rPr>
      <w:rFonts w:eastAsia="MS Mincho"/>
      <w:lang w:eastAsia="en-GB"/>
    </w:rPr>
  </w:style>
  <w:style w:type="paragraph" w:customStyle="1" w:styleId="91">
    <w:name w:val="目次 91"/>
    <w:basedOn w:val="TOC8"/>
    <w:uiPriority w:val="99"/>
    <w:qFormat/>
    <w:rsid w:val="007B0B3D"/>
    <w:pPr>
      <w:overflowPunct w:val="0"/>
      <w:autoSpaceDE w:val="0"/>
      <w:autoSpaceDN w:val="0"/>
      <w:adjustRightInd w:val="0"/>
      <w:ind w:left="1418" w:hanging="1418"/>
      <w:textAlignment w:val="baseline"/>
    </w:pPr>
    <w:rPr>
      <w:rFonts w:eastAsia="MS Mincho"/>
      <w:lang w:val="en-US" w:eastAsia="en-GB"/>
    </w:rPr>
  </w:style>
  <w:style w:type="paragraph" w:customStyle="1" w:styleId="13">
    <w:name w:val="図表番号1"/>
    <w:basedOn w:val="Normal"/>
    <w:next w:val="Normal"/>
    <w:uiPriority w:val="99"/>
    <w:qFormat/>
    <w:rsid w:val="007B0B3D"/>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uiPriority w:val="99"/>
    <w:qFormat/>
    <w:rsid w:val="007B0B3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qFormat/>
    <w:rsid w:val="007B0B3D"/>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qFormat/>
    <w:rsid w:val="007B0B3D"/>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7B0B3D"/>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7B0B3D"/>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7B0B3D"/>
    <w:pPr>
      <w:tabs>
        <w:tab w:val="left" w:pos="360"/>
      </w:tabs>
      <w:ind w:left="360" w:hanging="360"/>
    </w:pPr>
  </w:style>
  <w:style w:type="paragraph" w:customStyle="1" w:styleId="Para1">
    <w:name w:val="Para1"/>
    <w:basedOn w:val="Normal"/>
    <w:uiPriority w:val="99"/>
    <w:qFormat/>
    <w:rsid w:val="007B0B3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qFormat/>
    <w:rsid w:val="007B0B3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qFormat/>
    <w:rsid w:val="007B0B3D"/>
    <w:pPr>
      <w:keepNext/>
      <w:keepLines/>
      <w:overflowPunct w:val="0"/>
      <w:autoSpaceDE w:val="0"/>
      <w:autoSpaceDN w:val="0"/>
      <w:adjustRightInd w:val="0"/>
      <w:spacing w:after="60"/>
      <w:ind w:left="210"/>
      <w:jc w:val="center"/>
      <w:textAlignment w:val="baseline"/>
    </w:pPr>
    <w:rPr>
      <w:b/>
      <w:sz w:val="20"/>
      <w:lang w:eastAsia="en-GB"/>
    </w:rPr>
  </w:style>
  <w:style w:type="paragraph" w:customStyle="1" w:styleId="14">
    <w:name w:val="図表目次1"/>
    <w:basedOn w:val="Normal"/>
    <w:next w:val="Normal"/>
    <w:uiPriority w:val="99"/>
    <w:qFormat/>
    <w:rsid w:val="007B0B3D"/>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uiPriority w:val="99"/>
    <w:qFormat/>
    <w:rsid w:val="007B0B3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uiPriority w:val="99"/>
    <w:qFormat/>
    <w:rsid w:val="007B0B3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uiPriority w:val="99"/>
    <w:qFormat/>
    <w:rsid w:val="007B0B3D"/>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7B0B3D"/>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7B0B3D"/>
    <w:pPr>
      <w:spacing w:before="120"/>
      <w:outlineLvl w:val="2"/>
    </w:pPr>
    <w:rPr>
      <w:sz w:val="28"/>
    </w:rPr>
  </w:style>
  <w:style w:type="paragraph" w:customStyle="1" w:styleId="Heading2Head2A2">
    <w:name w:val="Heading 2.Head2A.2"/>
    <w:basedOn w:val="Heading1"/>
    <w:next w:val="Normal"/>
    <w:uiPriority w:val="99"/>
    <w:qFormat/>
    <w:rsid w:val="007B0B3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uiPriority w:val="99"/>
    <w:qFormat/>
    <w:rsid w:val="007B0B3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qFormat/>
    <w:rsid w:val="007B0B3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7B0B3D"/>
    <w:pPr>
      <w:spacing w:before="120"/>
      <w:outlineLvl w:val="2"/>
    </w:pPr>
    <w:rPr>
      <w:rFonts w:eastAsia="MS Mincho"/>
      <w:sz w:val="28"/>
      <w:lang w:eastAsia="de-DE"/>
    </w:rPr>
  </w:style>
  <w:style w:type="paragraph" w:customStyle="1" w:styleId="Bullets">
    <w:name w:val="Bullets"/>
    <w:basedOn w:val="BodyText"/>
    <w:uiPriority w:val="99"/>
    <w:qFormat/>
    <w:rsid w:val="007B0B3D"/>
    <w:pPr>
      <w:widowControl w:val="0"/>
      <w:overflowPunct w:val="0"/>
      <w:autoSpaceDE w:val="0"/>
      <w:autoSpaceDN w:val="0"/>
      <w:adjustRightInd w:val="0"/>
      <w:ind w:left="283" w:hanging="283"/>
      <w:textAlignment w:val="baseline"/>
    </w:pPr>
    <w:rPr>
      <w:rFonts w:eastAsia="MS Mincho"/>
      <w:lang w:eastAsia="de-DE"/>
    </w:rPr>
  </w:style>
  <w:style w:type="paragraph" w:customStyle="1" w:styleId="11BodyText">
    <w:name w:val="11 BodyText"/>
    <w:aliases w:val="Block_Text,np,b"/>
    <w:basedOn w:val="Normal"/>
    <w:uiPriority w:val="99"/>
    <w:qFormat/>
    <w:rsid w:val="007B0B3D"/>
    <w:pPr>
      <w:spacing w:after="220"/>
      <w:ind w:left="1298"/>
    </w:pPr>
    <w:rPr>
      <w:rFonts w:ascii="Arial" w:eastAsia="SimSun" w:hAnsi="Arial"/>
      <w:lang w:val="en-US" w:eastAsia="en-GB"/>
    </w:rPr>
  </w:style>
  <w:style w:type="numbering" w:customStyle="1" w:styleId="15">
    <w:name w:val="无列表1"/>
    <w:next w:val="NoList"/>
    <w:semiHidden/>
    <w:rsid w:val="007B0B3D"/>
  </w:style>
  <w:style w:type="paragraph" w:customStyle="1" w:styleId="1030302">
    <w:name w:val="样式 样式 标题 1 + 两端对齐 段前: 0.3 行 段后: 0.3 行 行距: 单倍行距 + 段前: 0.2 行 段后: ..."/>
    <w:basedOn w:val="Normal"/>
    <w:autoRedefine/>
    <w:uiPriority w:val="99"/>
    <w:qFormat/>
    <w:rsid w:val="007B0B3D"/>
    <w:pPr>
      <w:keepNext/>
      <w:tabs>
        <w:tab w:val="num" w:pos="0"/>
      </w:tabs>
      <w:spacing w:beforeLines="20" w:afterLines="10"/>
      <w:ind w:right="284"/>
      <w:jc w:val="both"/>
      <w:outlineLvl w:val="0"/>
    </w:pPr>
    <w:rPr>
      <w:rFonts w:ascii="Arial" w:eastAsia="SimSun" w:hAnsi="Arial" w:cs="SimSun"/>
      <w:b/>
      <w:bCs/>
      <w:sz w:val="28"/>
      <w:lang w:val="en-US" w:eastAsia="zh-CN"/>
    </w:rPr>
  </w:style>
  <w:style w:type="table" w:customStyle="1" w:styleId="31">
    <w:name w:val="网格型3"/>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Normal + Times New Roman"/>
    <w:basedOn w:val="Normal"/>
    <w:uiPriority w:val="99"/>
    <w:qFormat/>
    <w:rsid w:val="007B0B3D"/>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7B0B3D"/>
    <w:rPr>
      <w:rFonts w:eastAsia="Malgun Gothic"/>
      <w:kern w:val="2"/>
    </w:rPr>
  </w:style>
  <w:style w:type="character" w:customStyle="1" w:styleId="StyleTACChar">
    <w:name w:val="Style TAC + Char"/>
    <w:link w:val="StyleTAC"/>
    <w:qFormat/>
    <w:rsid w:val="007B0B3D"/>
    <w:rPr>
      <w:rFonts w:ascii="Arial" w:eastAsia="Malgun Gothic" w:hAnsi="Arial"/>
      <w:kern w:val="2"/>
      <w:sz w:val="18"/>
      <w:lang w:val="en-GB" w:eastAsia="en-US"/>
    </w:rPr>
  </w:style>
  <w:style w:type="character" w:customStyle="1" w:styleId="CharChar29">
    <w:name w:val="Char Char29"/>
    <w:qFormat/>
    <w:rsid w:val="007B0B3D"/>
    <w:rPr>
      <w:rFonts w:ascii="Arial" w:hAnsi="Arial"/>
      <w:sz w:val="36"/>
      <w:lang w:val="en-GB" w:eastAsia="en-US" w:bidi="ar-SA"/>
    </w:rPr>
  </w:style>
  <w:style w:type="character" w:customStyle="1" w:styleId="CharChar28">
    <w:name w:val="Char Char28"/>
    <w:qFormat/>
    <w:rsid w:val="007B0B3D"/>
    <w:rPr>
      <w:rFonts w:ascii="Arial" w:hAnsi="Arial"/>
      <w:sz w:val="32"/>
      <w:lang w:val="en-GB"/>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7B0B3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M5 Char4,mh2 Char4,heading 8 Char4,Numbered Sub-list Char3,Heading5 Char4,Head5 Char4,5 Char Char3,5 Cha"/>
    <w:qFormat/>
    <w:rsid w:val="007B0B3D"/>
    <w:rPr>
      <w:rFonts w:ascii="Arial" w:hAnsi="Arial"/>
      <w:sz w:val="22"/>
      <w:lang w:val="en-GB" w:eastAsia="en-GB" w:bidi="ar-SA"/>
    </w:rPr>
  </w:style>
  <w:style w:type="paragraph" w:customStyle="1" w:styleId="Default">
    <w:name w:val="Default"/>
    <w:uiPriority w:val="99"/>
    <w:qFormat/>
    <w:rsid w:val="007B0B3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qFormat/>
    <w:rsid w:val="007B0B3D"/>
    <w:rPr>
      <w:rFonts w:ascii="Times New Roman" w:hAnsi="Times New Roman"/>
      <w:lang w:val="en-GB"/>
    </w:rPr>
  </w:style>
  <w:style w:type="character" w:styleId="HTMLAcronym">
    <w:name w:val="HTML Acronym"/>
    <w:uiPriority w:val="99"/>
    <w:unhideWhenUsed/>
    <w:qFormat/>
    <w:rsid w:val="007B0B3D"/>
  </w:style>
  <w:style w:type="numbering" w:customStyle="1" w:styleId="NoList2">
    <w:name w:val="No List2"/>
    <w:next w:val="NoList"/>
    <w:semiHidden/>
    <w:rsid w:val="007B0B3D"/>
  </w:style>
  <w:style w:type="numbering" w:customStyle="1" w:styleId="NoList3">
    <w:name w:val="No List3"/>
    <w:next w:val="NoList"/>
    <w:uiPriority w:val="99"/>
    <w:semiHidden/>
    <w:rsid w:val="007B0B3D"/>
  </w:style>
  <w:style w:type="table" w:customStyle="1" w:styleId="TableGrid4">
    <w:name w:val="Table Grid4"/>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B0B3D"/>
  </w:style>
  <w:style w:type="paragraph" w:customStyle="1" w:styleId="3GPPNormalText">
    <w:name w:val="3GPP Normal Text"/>
    <w:basedOn w:val="BodyText"/>
    <w:link w:val="3GPPNormalTextChar"/>
    <w:qFormat/>
    <w:rsid w:val="007B0B3D"/>
    <w:pPr>
      <w:ind w:hanging="22"/>
      <w:jc w:val="both"/>
    </w:pPr>
    <w:rPr>
      <w:rFonts w:ascii="Arial" w:eastAsia="MS Mincho" w:hAnsi="Arial" w:cs="Arial"/>
      <w:sz w:val="24"/>
      <w:szCs w:val="24"/>
      <w:lang w:val="en-US"/>
    </w:rPr>
  </w:style>
  <w:style w:type="character" w:customStyle="1" w:styleId="3GPPNormalTextChar">
    <w:name w:val="3GPP Normal Text Char"/>
    <w:link w:val="3GPPNormalText"/>
    <w:qFormat/>
    <w:rsid w:val="007B0B3D"/>
    <w:rPr>
      <w:rFonts w:ascii="Arial" w:eastAsia="MS Mincho" w:hAnsi="Arial" w:cs="Arial"/>
      <w:sz w:val="24"/>
      <w:szCs w:val="24"/>
      <w:lang w:val="en-US" w:eastAsia="en-US"/>
    </w:rPr>
  </w:style>
  <w:style w:type="numbering" w:customStyle="1" w:styleId="16">
    <w:name w:val="無清單1"/>
    <w:next w:val="NoList"/>
    <w:uiPriority w:val="99"/>
    <w:semiHidden/>
    <w:unhideWhenUsed/>
    <w:rsid w:val="007B0B3D"/>
  </w:style>
  <w:style w:type="numbering" w:customStyle="1" w:styleId="110">
    <w:name w:val="無清單11"/>
    <w:next w:val="NoList"/>
    <w:uiPriority w:val="99"/>
    <w:semiHidden/>
    <w:unhideWhenUsed/>
    <w:rsid w:val="007B0B3D"/>
  </w:style>
  <w:style w:type="table" w:customStyle="1" w:styleId="17">
    <w:name w:val="表格格線1"/>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qFormat/>
    <w:rsid w:val="007B0B3D"/>
  </w:style>
  <w:style w:type="paragraph" w:customStyle="1" w:styleId="H53GPP">
    <w:name w:val="H5 3GPP"/>
    <w:basedOn w:val="Normal"/>
    <w:link w:val="H53GPPChar"/>
    <w:qFormat/>
    <w:rsid w:val="007B0B3D"/>
    <w:pPr>
      <w:keepNext/>
      <w:keepLines/>
      <w:overflowPunct w:val="0"/>
      <w:autoSpaceDE w:val="0"/>
      <w:autoSpaceDN w:val="0"/>
      <w:adjustRightInd w:val="0"/>
      <w:spacing w:before="120"/>
      <w:ind w:left="1134" w:hanging="1134"/>
      <w:textAlignment w:val="baseline"/>
      <w:outlineLvl w:val="2"/>
    </w:pPr>
    <w:rPr>
      <w:rFonts w:ascii="Arial" w:eastAsia="SimSun" w:hAnsi="Arial"/>
      <w:snapToGrid w:val="0"/>
      <w:sz w:val="22"/>
      <w:szCs w:val="22"/>
    </w:rPr>
  </w:style>
  <w:style w:type="character" w:customStyle="1" w:styleId="H53GPPChar">
    <w:name w:val="H5 3GPP Char"/>
    <w:basedOn w:val="DefaultParagraphFont"/>
    <w:link w:val="H53GPP"/>
    <w:qFormat/>
    <w:rsid w:val="007B0B3D"/>
    <w:rPr>
      <w:rFonts w:ascii="Arial" w:eastAsia="SimSun" w:hAnsi="Arial"/>
      <w:snapToGrid w:val="0"/>
      <w:sz w:val="22"/>
      <w:szCs w:val="22"/>
      <w:lang w:val="en-GB" w:eastAsia="en-US"/>
    </w:rPr>
  </w:style>
  <w:style w:type="paragraph" w:customStyle="1" w:styleId="Subtitle1">
    <w:name w:val="Subtitle1"/>
    <w:basedOn w:val="Normal"/>
    <w:next w:val="Normal"/>
    <w:link w:val="SubtitleChar"/>
    <w:uiPriority w:val="11"/>
    <w:qFormat/>
    <w:rsid w:val="007B0B3D"/>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val="fr-FR" w:eastAsia="fr-FR"/>
    </w:rPr>
  </w:style>
  <w:style w:type="character" w:customStyle="1" w:styleId="SubtitleChar">
    <w:name w:val="Subtitle Char"/>
    <w:basedOn w:val="DefaultParagraphFont"/>
    <w:link w:val="Subtitle1"/>
    <w:uiPriority w:val="11"/>
    <w:qFormat/>
    <w:rsid w:val="007B0B3D"/>
    <w:rPr>
      <w:rFonts w:ascii="Calibri Light" w:hAnsi="Calibri Light" w:cs="Times New Roman"/>
      <w:b/>
      <w:bCs/>
      <w:kern w:val="28"/>
      <w:sz w:val="32"/>
      <w:szCs w:val="32"/>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
    <w:qFormat/>
    <w:locked/>
    <w:rsid w:val="007B0B3D"/>
    <w:rPr>
      <w:rFonts w:ascii="Arial" w:eastAsia="Batang" w:hAnsi="Arial" w:cs="Times New Roman"/>
      <w:b/>
      <w:bCs/>
      <w:i/>
      <w:iCs/>
      <w:sz w:val="28"/>
      <w:szCs w:val="28"/>
      <w:lang w:val="en-GB" w:eastAsia="en-US" w:bidi="ar-SA"/>
    </w:rPr>
  </w:style>
  <w:style w:type="paragraph" w:customStyle="1" w:styleId="a0">
    <w:name w:val="修订"/>
    <w:hidden/>
    <w:semiHidden/>
    <w:rsid w:val="007B0B3D"/>
    <w:rPr>
      <w:rFonts w:ascii="Times New Roman" w:eastAsia="Batang" w:hAnsi="Times New Roman"/>
      <w:lang w:val="en-GB" w:eastAsia="en-US"/>
    </w:rPr>
  </w:style>
  <w:style w:type="character" w:customStyle="1" w:styleId="CharChar34">
    <w:name w:val="Char Char34"/>
    <w:qFormat/>
    <w:rsid w:val="007B0B3D"/>
    <w:rPr>
      <w:rFonts w:ascii="Arial" w:hAnsi="Arial"/>
      <w:sz w:val="28"/>
      <w:lang w:val="en-GB" w:eastAsia="ko-KR" w:bidi="ar-SA"/>
    </w:rPr>
  </w:style>
  <w:style w:type="character" w:customStyle="1" w:styleId="Heading9Char1">
    <w:name w:val="Heading 9 Char1"/>
    <w:aliases w:val="Figure Heading Char1,FH Char1,标题 9 Char1"/>
    <w:basedOn w:val="DefaultParagraphFont"/>
    <w:qFormat/>
    <w:rsid w:val="007B0B3D"/>
    <w:rPr>
      <w:rFonts w:ascii="Calibri Light" w:eastAsia="Malgun Gothic" w:hAnsi="Calibri Light" w:cs="Times New Roman"/>
      <w:i/>
      <w:iCs/>
      <w:color w:val="272727"/>
      <w:sz w:val="21"/>
      <w:szCs w:val="21"/>
      <w:lang w:val="en-GB"/>
    </w:rPr>
  </w:style>
  <w:style w:type="character" w:customStyle="1" w:styleId="CharChar33">
    <w:name w:val="Char Char33"/>
    <w:aliases w:val="Heading 1 Char4,NMP Heading 1 Char1,h1 Char1,app heading 1 Char1,l1 Char1,Memo Heading 1 Char1,h11 Char1,h12 Char1,h13 Char1,h14 Char1,h15 Char1,h16 Char1,h17 Char1,h111 Char1,h121 Char1,h131 Char1,h141 Char1,h151 Char1,h161 Char3"/>
    <w:qFormat/>
    <w:rsid w:val="007B0B3D"/>
    <w:rPr>
      <w:rFonts w:ascii="Arial" w:hAnsi="Arial"/>
      <w:sz w:val="28"/>
      <w:lang w:val="en-GB" w:eastAsia="ko-KR" w:bidi="ar-SA"/>
    </w:rPr>
  </w:style>
  <w:style w:type="character" w:customStyle="1" w:styleId="CharChar32">
    <w:name w:val="Char Char32"/>
    <w:semiHidden/>
    <w:qFormat/>
    <w:rsid w:val="007B0B3D"/>
    <w:rPr>
      <w:rFonts w:ascii="Arial" w:hAnsi="Arial"/>
      <w:sz w:val="28"/>
      <w:lang w:val="en-GB" w:eastAsia="ko-KR" w:bidi="ar-SA"/>
    </w:rPr>
  </w:style>
  <w:style w:type="numbering" w:customStyle="1" w:styleId="NoList1111">
    <w:name w:val="No List1111"/>
    <w:next w:val="NoList"/>
    <w:uiPriority w:val="99"/>
    <w:semiHidden/>
    <w:unhideWhenUsed/>
    <w:rsid w:val="007B0B3D"/>
  </w:style>
  <w:style w:type="character" w:customStyle="1" w:styleId="SubtitleChar1">
    <w:name w:val="Subtitle Char1"/>
    <w:basedOn w:val="DefaultParagraphFont"/>
    <w:qFormat/>
    <w:rsid w:val="007B0B3D"/>
    <w:rPr>
      <w:rFonts w:ascii="Calibri" w:eastAsia="Malgun Gothic" w:hAnsi="Calibri" w:cs="Times New Roman"/>
      <w:color w:val="5A5A5A"/>
      <w:spacing w:val="15"/>
      <w:sz w:val="22"/>
      <w:szCs w:val="22"/>
      <w:lang w:val="en-GB" w:eastAsia="en-US"/>
    </w:rPr>
  </w:style>
  <w:style w:type="numbering" w:customStyle="1" w:styleId="111">
    <w:name w:val="无列表11"/>
    <w:next w:val="NoList"/>
    <w:semiHidden/>
    <w:rsid w:val="007B0B3D"/>
  </w:style>
  <w:style w:type="paragraph" w:customStyle="1" w:styleId="18">
    <w:name w:val="副标题1"/>
    <w:basedOn w:val="Normal"/>
    <w:next w:val="Normal"/>
    <w:uiPriority w:val="11"/>
    <w:qFormat/>
    <w:rsid w:val="007B0B3D"/>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paragraph" w:customStyle="1" w:styleId="21">
    <w:name w:val="修订2"/>
    <w:hidden/>
    <w:uiPriority w:val="99"/>
    <w:semiHidden/>
    <w:qFormat/>
    <w:rsid w:val="007B0B3D"/>
    <w:rPr>
      <w:rFonts w:ascii="Times New Roman" w:eastAsia="Batang" w:hAnsi="Times New Roman"/>
      <w:lang w:val="en-GB" w:eastAsia="en-US"/>
    </w:rPr>
  </w:style>
  <w:style w:type="character" w:customStyle="1" w:styleId="Char1">
    <w:name w:val="副标题 Char1"/>
    <w:basedOn w:val="DefaultParagraphFont"/>
    <w:qFormat/>
    <w:rsid w:val="007B0B3D"/>
    <w:rPr>
      <w:rFonts w:ascii="Calibri Light" w:eastAsia="SimSun" w:hAnsi="Calibri Light" w:cs="Times New Roman"/>
      <w:b/>
      <w:bCs/>
      <w:kern w:val="28"/>
      <w:sz w:val="32"/>
      <w:szCs w:val="32"/>
      <w:lang w:val="en-GB" w:eastAsia="en-US"/>
    </w:rPr>
  </w:style>
  <w:style w:type="numbering" w:customStyle="1" w:styleId="22">
    <w:name w:val="无列表2"/>
    <w:next w:val="NoList"/>
    <w:uiPriority w:val="99"/>
    <w:semiHidden/>
    <w:unhideWhenUsed/>
    <w:rsid w:val="007B0B3D"/>
  </w:style>
  <w:style w:type="table" w:customStyle="1" w:styleId="19">
    <w:name w:val="网格型1"/>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7B0B3D"/>
  </w:style>
  <w:style w:type="numbering" w:customStyle="1" w:styleId="112">
    <w:name w:val="リストなし11"/>
    <w:next w:val="NoList"/>
    <w:uiPriority w:val="99"/>
    <w:semiHidden/>
    <w:unhideWhenUsed/>
    <w:rsid w:val="007B0B3D"/>
  </w:style>
  <w:style w:type="table" w:customStyle="1" w:styleId="TableGrid11">
    <w:name w:val="Table Grid11"/>
    <w:basedOn w:val="TableNormal"/>
    <w:next w:val="TableGrid"/>
    <w:uiPriority w:val="39"/>
    <w:qFormat/>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0">
    <w:name w:val="无列表12"/>
    <w:next w:val="NoList"/>
    <w:semiHidden/>
    <w:rsid w:val="007B0B3D"/>
  </w:style>
  <w:style w:type="table" w:customStyle="1" w:styleId="310">
    <w:name w:val="网格型3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7B0B3D"/>
  </w:style>
  <w:style w:type="numbering" w:customStyle="1" w:styleId="NoList31">
    <w:name w:val="No List31"/>
    <w:next w:val="NoList"/>
    <w:uiPriority w:val="99"/>
    <w:semiHidden/>
    <w:rsid w:val="007B0B3D"/>
  </w:style>
  <w:style w:type="table" w:customStyle="1" w:styleId="TableGrid41">
    <w:name w:val="Table Grid41"/>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無清單12"/>
    <w:next w:val="NoList"/>
    <w:uiPriority w:val="99"/>
    <w:semiHidden/>
    <w:unhideWhenUsed/>
    <w:rsid w:val="007B0B3D"/>
  </w:style>
  <w:style w:type="numbering" w:customStyle="1" w:styleId="1110">
    <w:name w:val="無清單111"/>
    <w:next w:val="NoList"/>
    <w:uiPriority w:val="99"/>
    <w:semiHidden/>
    <w:unhideWhenUsed/>
    <w:rsid w:val="007B0B3D"/>
  </w:style>
  <w:style w:type="table" w:customStyle="1" w:styleId="113">
    <w:name w:val="表格格線11"/>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NoList"/>
    <w:uiPriority w:val="99"/>
    <w:semiHidden/>
    <w:unhideWhenUsed/>
    <w:rsid w:val="007B0B3D"/>
  </w:style>
  <w:style w:type="numbering" w:customStyle="1" w:styleId="1111">
    <w:name w:val="无列表111"/>
    <w:next w:val="NoList"/>
    <w:semiHidden/>
    <w:rsid w:val="007B0B3D"/>
  </w:style>
  <w:style w:type="numbering" w:customStyle="1" w:styleId="210">
    <w:name w:val="无列表21"/>
    <w:next w:val="NoList"/>
    <w:uiPriority w:val="99"/>
    <w:semiHidden/>
    <w:unhideWhenUsed/>
    <w:rsid w:val="007B0B3D"/>
  </w:style>
  <w:style w:type="numbering" w:customStyle="1" w:styleId="NoList121">
    <w:name w:val="No List121"/>
    <w:next w:val="NoList"/>
    <w:uiPriority w:val="99"/>
    <w:semiHidden/>
    <w:unhideWhenUsed/>
    <w:rsid w:val="007B0B3D"/>
  </w:style>
  <w:style w:type="numbering" w:customStyle="1" w:styleId="1112">
    <w:name w:val="リストなし111"/>
    <w:next w:val="NoList"/>
    <w:uiPriority w:val="99"/>
    <w:semiHidden/>
    <w:unhideWhenUsed/>
    <w:rsid w:val="007B0B3D"/>
  </w:style>
  <w:style w:type="numbering" w:customStyle="1" w:styleId="1210">
    <w:name w:val="无列表121"/>
    <w:next w:val="NoList"/>
    <w:semiHidden/>
    <w:rsid w:val="007B0B3D"/>
  </w:style>
  <w:style w:type="numbering" w:customStyle="1" w:styleId="NoList211">
    <w:name w:val="No List211"/>
    <w:next w:val="NoList"/>
    <w:semiHidden/>
    <w:rsid w:val="007B0B3D"/>
  </w:style>
  <w:style w:type="numbering" w:customStyle="1" w:styleId="NoList311">
    <w:name w:val="No List311"/>
    <w:next w:val="NoList"/>
    <w:uiPriority w:val="99"/>
    <w:semiHidden/>
    <w:rsid w:val="007B0B3D"/>
  </w:style>
  <w:style w:type="numbering" w:customStyle="1" w:styleId="1211">
    <w:name w:val="無清單121"/>
    <w:next w:val="NoList"/>
    <w:uiPriority w:val="99"/>
    <w:semiHidden/>
    <w:unhideWhenUsed/>
    <w:rsid w:val="007B0B3D"/>
  </w:style>
  <w:style w:type="numbering" w:customStyle="1" w:styleId="11110">
    <w:name w:val="無清單1111"/>
    <w:next w:val="NoList"/>
    <w:uiPriority w:val="99"/>
    <w:semiHidden/>
    <w:unhideWhenUsed/>
    <w:rsid w:val="007B0B3D"/>
  </w:style>
  <w:style w:type="numbering" w:customStyle="1" w:styleId="NoList4">
    <w:name w:val="No List4"/>
    <w:next w:val="NoList"/>
    <w:uiPriority w:val="99"/>
    <w:semiHidden/>
    <w:unhideWhenUsed/>
    <w:rsid w:val="007B0B3D"/>
  </w:style>
  <w:style w:type="character" w:customStyle="1" w:styleId="SubtitleChar2">
    <w:name w:val="Subtitle Char2"/>
    <w:basedOn w:val="DefaultParagraphFont"/>
    <w:qFormat/>
    <w:rsid w:val="007B0B3D"/>
    <w:rPr>
      <w:rFonts w:ascii="Calibri" w:eastAsia="Malgun Gothic" w:hAnsi="Calibri" w:cs="Times New Roman"/>
      <w:color w:val="5A5A5A"/>
      <w:spacing w:val="15"/>
      <w:sz w:val="22"/>
      <w:szCs w:val="22"/>
      <w:lang w:val="en-GB" w:eastAsia="en-US"/>
    </w:rPr>
  </w:style>
  <w:style w:type="paragraph" w:customStyle="1" w:styleId="Doc-text2">
    <w:name w:val="Doc-text2"/>
    <w:basedOn w:val="Normal"/>
    <w:link w:val="Doc-text2Char"/>
    <w:qFormat/>
    <w:rsid w:val="007B0B3D"/>
    <w:pPr>
      <w:tabs>
        <w:tab w:val="left" w:pos="1622"/>
      </w:tabs>
      <w:spacing w:after="0"/>
      <w:ind w:left="1622" w:hanging="363"/>
    </w:pPr>
    <w:rPr>
      <w:rFonts w:ascii="Arial" w:eastAsia="MS Mincho" w:hAnsi="Arial"/>
      <w:szCs w:val="24"/>
      <w:lang w:eastAsia="en-GB"/>
    </w:rPr>
  </w:style>
  <w:style w:type="character" w:customStyle="1" w:styleId="Doc-text2Char">
    <w:name w:val="Doc-text2 Char"/>
    <w:link w:val="Doc-text2"/>
    <w:qFormat/>
    <w:rsid w:val="007B0B3D"/>
    <w:rPr>
      <w:rFonts w:ascii="Arial" w:eastAsia="MS Mincho" w:hAnsi="Arial"/>
      <w:szCs w:val="24"/>
      <w:lang w:val="en-GB" w:eastAsia="en-GB"/>
    </w:rPr>
  </w:style>
  <w:style w:type="numbering" w:customStyle="1" w:styleId="NoList111111">
    <w:name w:val="No List111111"/>
    <w:next w:val="NoList"/>
    <w:uiPriority w:val="99"/>
    <w:semiHidden/>
    <w:unhideWhenUsed/>
    <w:rsid w:val="007B0B3D"/>
  </w:style>
  <w:style w:type="numbering" w:customStyle="1" w:styleId="11111">
    <w:name w:val="无列表1111"/>
    <w:next w:val="NoList"/>
    <w:semiHidden/>
    <w:rsid w:val="007B0B3D"/>
  </w:style>
  <w:style w:type="numbering" w:customStyle="1" w:styleId="211">
    <w:name w:val="无列表211"/>
    <w:next w:val="NoList"/>
    <w:uiPriority w:val="99"/>
    <w:semiHidden/>
    <w:unhideWhenUsed/>
    <w:rsid w:val="007B0B3D"/>
  </w:style>
  <w:style w:type="numbering" w:customStyle="1" w:styleId="NoList1211">
    <w:name w:val="No List1211"/>
    <w:next w:val="NoList"/>
    <w:uiPriority w:val="99"/>
    <w:semiHidden/>
    <w:unhideWhenUsed/>
    <w:rsid w:val="007B0B3D"/>
  </w:style>
  <w:style w:type="numbering" w:customStyle="1" w:styleId="11112">
    <w:name w:val="リストなし1111"/>
    <w:next w:val="NoList"/>
    <w:uiPriority w:val="99"/>
    <w:semiHidden/>
    <w:unhideWhenUsed/>
    <w:rsid w:val="007B0B3D"/>
  </w:style>
  <w:style w:type="numbering" w:customStyle="1" w:styleId="12110">
    <w:name w:val="无列表1211"/>
    <w:next w:val="NoList"/>
    <w:semiHidden/>
    <w:rsid w:val="007B0B3D"/>
  </w:style>
  <w:style w:type="numbering" w:customStyle="1" w:styleId="NoList2111">
    <w:name w:val="No List2111"/>
    <w:next w:val="NoList"/>
    <w:semiHidden/>
    <w:rsid w:val="007B0B3D"/>
  </w:style>
  <w:style w:type="numbering" w:customStyle="1" w:styleId="NoList3111">
    <w:name w:val="No List3111"/>
    <w:next w:val="NoList"/>
    <w:uiPriority w:val="99"/>
    <w:semiHidden/>
    <w:rsid w:val="007B0B3D"/>
  </w:style>
  <w:style w:type="numbering" w:customStyle="1" w:styleId="12111">
    <w:name w:val="無清單1211"/>
    <w:next w:val="NoList"/>
    <w:uiPriority w:val="99"/>
    <w:semiHidden/>
    <w:unhideWhenUsed/>
    <w:rsid w:val="007B0B3D"/>
  </w:style>
  <w:style w:type="numbering" w:customStyle="1" w:styleId="111110">
    <w:name w:val="無清單11111"/>
    <w:next w:val="NoList"/>
    <w:uiPriority w:val="99"/>
    <w:semiHidden/>
    <w:unhideWhenUsed/>
    <w:rsid w:val="007B0B3D"/>
  </w:style>
  <w:style w:type="character" w:customStyle="1" w:styleId="SubtitleChar3">
    <w:name w:val="Subtitle Char3"/>
    <w:basedOn w:val="DefaultParagraphFont"/>
    <w:qFormat/>
    <w:rsid w:val="007B0B3D"/>
    <w:rPr>
      <w:rFonts w:ascii="Calibri" w:eastAsia="Malgun Gothic" w:hAnsi="Calibri" w:cs="Times New Roman"/>
      <w:color w:val="5A5A5A"/>
      <w:spacing w:val="15"/>
      <w:sz w:val="22"/>
      <w:szCs w:val="22"/>
      <w:lang w:val="en-GB" w:eastAsia="en-US"/>
    </w:rPr>
  </w:style>
  <w:style w:type="character" w:customStyle="1" w:styleId="B3Char">
    <w:name w:val="B3 Char"/>
    <w:link w:val="B30"/>
    <w:qFormat/>
    <w:locked/>
    <w:rsid w:val="007B0B3D"/>
    <w:rPr>
      <w:rFonts w:ascii="Times New Roman" w:hAnsi="Times New Roman"/>
      <w:lang w:val="en-GB" w:eastAsia="en-US"/>
    </w:rPr>
  </w:style>
  <w:style w:type="paragraph" w:customStyle="1" w:styleId="212">
    <w:name w:val="修订21"/>
    <w:hidden/>
    <w:uiPriority w:val="99"/>
    <w:semiHidden/>
    <w:qFormat/>
    <w:rsid w:val="007B0B3D"/>
    <w:rPr>
      <w:rFonts w:ascii="Times New Roman" w:eastAsia="Batang" w:hAnsi="Times New Roman"/>
      <w:lang w:val="en-GB" w:eastAsia="en-US"/>
    </w:rPr>
  </w:style>
  <w:style w:type="numbering" w:customStyle="1" w:styleId="32">
    <w:name w:val="无列表3"/>
    <w:next w:val="NoList"/>
    <w:uiPriority w:val="99"/>
    <w:semiHidden/>
    <w:unhideWhenUsed/>
    <w:rsid w:val="007B0B3D"/>
  </w:style>
  <w:style w:type="numbering" w:customStyle="1" w:styleId="130">
    <w:name w:val="無清單13"/>
    <w:next w:val="NoList"/>
    <w:uiPriority w:val="99"/>
    <w:semiHidden/>
    <w:unhideWhenUsed/>
    <w:rsid w:val="007B0B3D"/>
  </w:style>
  <w:style w:type="table" w:customStyle="1" w:styleId="23">
    <w:name w:val="网格型2"/>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7B0B3D"/>
  </w:style>
  <w:style w:type="numbering" w:customStyle="1" w:styleId="122">
    <w:name w:val="リストなし12"/>
    <w:next w:val="NoList"/>
    <w:uiPriority w:val="99"/>
    <w:semiHidden/>
    <w:unhideWhenUsed/>
    <w:rsid w:val="007B0B3D"/>
  </w:style>
  <w:style w:type="table" w:customStyle="1" w:styleId="TableGrid12">
    <w:name w:val="Table Grid12"/>
    <w:basedOn w:val="TableNormal"/>
    <w:next w:val="TableGrid"/>
    <w:uiPriority w:val="39"/>
    <w:qFormat/>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无列表13"/>
    <w:next w:val="NoList"/>
    <w:semiHidden/>
    <w:rsid w:val="007B0B3D"/>
  </w:style>
  <w:style w:type="table" w:customStyle="1" w:styleId="320">
    <w:name w:val="网格型32"/>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网格型42"/>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semiHidden/>
    <w:rsid w:val="007B0B3D"/>
  </w:style>
  <w:style w:type="numbering" w:customStyle="1" w:styleId="NoList32">
    <w:name w:val="No List32"/>
    <w:next w:val="NoList"/>
    <w:uiPriority w:val="99"/>
    <w:semiHidden/>
    <w:rsid w:val="007B0B3D"/>
  </w:style>
  <w:style w:type="table" w:customStyle="1" w:styleId="TableGrid42">
    <w:name w:val="Table Grid42"/>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7B0B3D"/>
  </w:style>
  <w:style w:type="numbering" w:customStyle="1" w:styleId="1120">
    <w:name w:val="無清單112"/>
    <w:next w:val="NoList"/>
    <w:uiPriority w:val="99"/>
    <w:semiHidden/>
    <w:unhideWhenUsed/>
    <w:rsid w:val="007B0B3D"/>
  </w:style>
  <w:style w:type="numbering" w:customStyle="1" w:styleId="11120">
    <w:name w:val="無清單1112"/>
    <w:next w:val="NoList"/>
    <w:uiPriority w:val="99"/>
    <w:semiHidden/>
    <w:unhideWhenUsed/>
    <w:rsid w:val="007B0B3D"/>
  </w:style>
  <w:style w:type="table" w:customStyle="1" w:styleId="123">
    <w:name w:val="表格格線12"/>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副標題1"/>
    <w:basedOn w:val="Normal"/>
    <w:next w:val="Normal"/>
    <w:uiPriority w:val="11"/>
    <w:qFormat/>
    <w:rsid w:val="007B0B3D"/>
    <w:pPr>
      <w:overflowPunct w:val="0"/>
      <w:autoSpaceDE w:val="0"/>
      <w:autoSpaceDN w:val="0"/>
      <w:adjustRightInd w:val="0"/>
      <w:spacing w:before="240" w:after="60" w:line="312" w:lineRule="auto"/>
      <w:jc w:val="center"/>
      <w:textAlignment w:val="baseline"/>
      <w:outlineLvl w:val="1"/>
    </w:pPr>
    <w:rPr>
      <w:rFonts w:ascii="Calibri Light" w:eastAsia="SimSun" w:hAnsi="Calibri Light"/>
      <w:b/>
      <w:bCs/>
      <w:kern w:val="28"/>
      <w:sz w:val="32"/>
      <w:szCs w:val="32"/>
      <w:lang w:eastAsia="ko-KR"/>
    </w:rPr>
  </w:style>
  <w:style w:type="numbering" w:customStyle="1" w:styleId="NoList1112">
    <w:name w:val="No List1112"/>
    <w:next w:val="NoList"/>
    <w:uiPriority w:val="99"/>
    <w:semiHidden/>
    <w:unhideWhenUsed/>
    <w:rsid w:val="007B0B3D"/>
  </w:style>
  <w:style w:type="numbering" w:customStyle="1" w:styleId="220">
    <w:name w:val="无列表22"/>
    <w:next w:val="NoList"/>
    <w:uiPriority w:val="99"/>
    <w:semiHidden/>
    <w:unhideWhenUsed/>
    <w:rsid w:val="007B0B3D"/>
  </w:style>
  <w:style w:type="numbering" w:customStyle="1" w:styleId="NoList122">
    <w:name w:val="No List122"/>
    <w:next w:val="NoList"/>
    <w:uiPriority w:val="99"/>
    <w:semiHidden/>
    <w:unhideWhenUsed/>
    <w:rsid w:val="007B0B3D"/>
  </w:style>
  <w:style w:type="numbering" w:customStyle="1" w:styleId="1121">
    <w:name w:val="リストなし112"/>
    <w:next w:val="NoList"/>
    <w:uiPriority w:val="99"/>
    <w:semiHidden/>
    <w:unhideWhenUsed/>
    <w:rsid w:val="007B0B3D"/>
  </w:style>
  <w:style w:type="numbering" w:customStyle="1" w:styleId="1122">
    <w:name w:val="无列表112"/>
    <w:next w:val="NoList"/>
    <w:semiHidden/>
    <w:rsid w:val="007B0B3D"/>
  </w:style>
  <w:style w:type="numbering" w:customStyle="1" w:styleId="NoList212">
    <w:name w:val="No List212"/>
    <w:next w:val="NoList"/>
    <w:semiHidden/>
    <w:rsid w:val="007B0B3D"/>
  </w:style>
  <w:style w:type="numbering" w:customStyle="1" w:styleId="NoList312">
    <w:name w:val="No List312"/>
    <w:next w:val="NoList"/>
    <w:uiPriority w:val="99"/>
    <w:semiHidden/>
    <w:rsid w:val="007B0B3D"/>
  </w:style>
  <w:style w:type="numbering" w:customStyle="1" w:styleId="1220">
    <w:name w:val="無清單122"/>
    <w:next w:val="NoList"/>
    <w:uiPriority w:val="99"/>
    <w:semiHidden/>
    <w:unhideWhenUsed/>
    <w:rsid w:val="007B0B3D"/>
  </w:style>
  <w:style w:type="numbering" w:customStyle="1" w:styleId="111120">
    <w:name w:val="無清單11112"/>
    <w:next w:val="NoList"/>
    <w:uiPriority w:val="99"/>
    <w:semiHidden/>
    <w:unhideWhenUsed/>
    <w:rsid w:val="007B0B3D"/>
  </w:style>
  <w:style w:type="table" w:customStyle="1" w:styleId="TableGrid111">
    <w:name w:val="Table Grid111"/>
    <w:basedOn w:val="TableNormal"/>
    <w:next w:val="TableGrid"/>
    <w:uiPriority w:val="39"/>
    <w:qFormat/>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b">
    <w:name w:val="鮮明引文1"/>
    <w:basedOn w:val="Normal"/>
    <w:next w:val="Normal"/>
    <w:uiPriority w:val="30"/>
    <w:qFormat/>
    <w:rsid w:val="007B0B3D"/>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IntenseQuoteChar">
    <w:name w:val="Intense Quote Char"/>
    <w:basedOn w:val="DefaultParagraphFont"/>
    <w:link w:val="IntenseQuote2"/>
    <w:uiPriority w:val="30"/>
    <w:qFormat/>
    <w:rsid w:val="007B0B3D"/>
    <w:rPr>
      <w:i/>
      <w:iCs/>
      <w:color w:val="5B9BD5"/>
      <w:lang w:eastAsia="en-US"/>
    </w:rPr>
  </w:style>
  <w:style w:type="numbering" w:customStyle="1" w:styleId="NoList41">
    <w:name w:val="No List41"/>
    <w:next w:val="NoList"/>
    <w:uiPriority w:val="99"/>
    <w:semiHidden/>
    <w:unhideWhenUsed/>
    <w:rsid w:val="007B0B3D"/>
  </w:style>
  <w:style w:type="numbering" w:customStyle="1" w:styleId="NoList1121">
    <w:name w:val="No List1121"/>
    <w:next w:val="NoList"/>
    <w:uiPriority w:val="99"/>
    <w:semiHidden/>
    <w:unhideWhenUsed/>
    <w:rsid w:val="007B0B3D"/>
  </w:style>
  <w:style w:type="paragraph" w:customStyle="1" w:styleId="33">
    <w:name w:val="修订3"/>
    <w:hidden/>
    <w:uiPriority w:val="99"/>
    <w:semiHidden/>
    <w:qFormat/>
    <w:rsid w:val="007B0B3D"/>
    <w:rPr>
      <w:rFonts w:ascii="Times New Roman" w:eastAsia="Batang" w:hAnsi="Times New Roman"/>
      <w:lang w:val="en-GB" w:eastAsia="en-US"/>
    </w:rPr>
  </w:style>
  <w:style w:type="table" w:customStyle="1" w:styleId="TableGrid5">
    <w:name w:val="Table Grid5"/>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2">
    <w:name w:val="No List1212"/>
    <w:next w:val="NoList"/>
    <w:uiPriority w:val="99"/>
    <w:semiHidden/>
    <w:unhideWhenUsed/>
    <w:rsid w:val="007B0B3D"/>
  </w:style>
  <w:style w:type="numbering" w:customStyle="1" w:styleId="11121">
    <w:name w:val="リストなし1112"/>
    <w:next w:val="NoList"/>
    <w:uiPriority w:val="99"/>
    <w:semiHidden/>
    <w:unhideWhenUsed/>
    <w:rsid w:val="007B0B3D"/>
  </w:style>
  <w:style w:type="numbering" w:customStyle="1" w:styleId="11122">
    <w:name w:val="无列表1112"/>
    <w:next w:val="NoList"/>
    <w:semiHidden/>
    <w:rsid w:val="007B0B3D"/>
  </w:style>
  <w:style w:type="numbering" w:customStyle="1" w:styleId="NoList2112">
    <w:name w:val="No List2112"/>
    <w:next w:val="NoList"/>
    <w:semiHidden/>
    <w:rsid w:val="007B0B3D"/>
  </w:style>
  <w:style w:type="numbering" w:customStyle="1" w:styleId="NoList3112">
    <w:name w:val="No List3112"/>
    <w:next w:val="NoList"/>
    <w:uiPriority w:val="99"/>
    <w:semiHidden/>
    <w:rsid w:val="007B0B3D"/>
  </w:style>
  <w:style w:type="numbering" w:customStyle="1" w:styleId="NoList11112">
    <w:name w:val="No List11112"/>
    <w:next w:val="NoList"/>
    <w:uiPriority w:val="99"/>
    <w:semiHidden/>
    <w:unhideWhenUsed/>
    <w:rsid w:val="007B0B3D"/>
  </w:style>
  <w:style w:type="numbering" w:customStyle="1" w:styleId="1212">
    <w:name w:val="無清單1212"/>
    <w:next w:val="NoList"/>
    <w:uiPriority w:val="99"/>
    <w:semiHidden/>
    <w:unhideWhenUsed/>
    <w:rsid w:val="007B0B3D"/>
  </w:style>
  <w:style w:type="numbering" w:customStyle="1" w:styleId="111111">
    <w:name w:val="無清單111111"/>
    <w:next w:val="NoList"/>
    <w:uiPriority w:val="99"/>
    <w:semiHidden/>
    <w:unhideWhenUsed/>
    <w:rsid w:val="007B0B3D"/>
  </w:style>
  <w:style w:type="numbering" w:customStyle="1" w:styleId="NoList5">
    <w:name w:val="No List5"/>
    <w:next w:val="NoList"/>
    <w:uiPriority w:val="99"/>
    <w:semiHidden/>
    <w:unhideWhenUsed/>
    <w:rsid w:val="007B0B3D"/>
  </w:style>
  <w:style w:type="table" w:customStyle="1" w:styleId="TableGrid6">
    <w:name w:val="Table Grid6"/>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
    <w:name w:val="No List131"/>
    <w:next w:val="NoList"/>
    <w:uiPriority w:val="99"/>
    <w:semiHidden/>
    <w:unhideWhenUsed/>
    <w:rsid w:val="007B0B3D"/>
  </w:style>
  <w:style w:type="numbering" w:customStyle="1" w:styleId="1213">
    <w:name w:val="リストなし121"/>
    <w:next w:val="NoList"/>
    <w:uiPriority w:val="99"/>
    <w:semiHidden/>
    <w:unhideWhenUsed/>
    <w:rsid w:val="007B0B3D"/>
  </w:style>
  <w:style w:type="numbering" w:customStyle="1" w:styleId="1221">
    <w:name w:val="无列表122"/>
    <w:next w:val="NoList"/>
    <w:semiHidden/>
    <w:rsid w:val="007B0B3D"/>
  </w:style>
  <w:style w:type="numbering" w:customStyle="1" w:styleId="NoList221">
    <w:name w:val="No List221"/>
    <w:next w:val="NoList"/>
    <w:semiHidden/>
    <w:rsid w:val="007B0B3D"/>
  </w:style>
  <w:style w:type="numbering" w:customStyle="1" w:styleId="NoList321">
    <w:name w:val="No List321"/>
    <w:next w:val="NoList"/>
    <w:uiPriority w:val="99"/>
    <w:semiHidden/>
    <w:rsid w:val="007B0B3D"/>
  </w:style>
  <w:style w:type="numbering" w:customStyle="1" w:styleId="1310">
    <w:name w:val="無清單131"/>
    <w:next w:val="NoList"/>
    <w:uiPriority w:val="99"/>
    <w:semiHidden/>
    <w:unhideWhenUsed/>
    <w:rsid w:val="007B0B3D"/>
  </w:style>
  <w:style w:type="numbering" w:customStyle="1" w:styleId="11210">
    <w:name w:val="無清單1121"/>
    <w:next w:val="NoList"/>
    <w:uiPriority w:val="99"/>
    <w:semiHidden/>
    <w:unhideWhenUsed/>
    <w:rsid w:val="007B0B3D"/>
  </w:style>
  <w:style w:type="numbering" w:customStyle="1" w:styleId="2120">
    <w:name w:val="无列表212"/>
    <w:next w:val="NoList"/>
    <w:uiPriority w:val="99"/>
    <w:semiHidden/>
    <w:unhideWhenUsed/>
    <w:rsid w:val="007B0B3D"/>
  </w:style>
  <w:style w:type="numbering" w:customStyle="1" w:styleId="NoList1221">
    <w:name w:val="No List1221"/>
    <w:next w:val="NoList"/>
    <w:uiPriority w:val="99"/>
    <w:semiHidden/>
    <w:unhideWhenUsed/>
    <w:rsid w:val="007B0B3D"/>
  </w:style>
  <w:style w:type="numbering" w:customStyle="1" w:styleId="11211">
    <w:name w:val="リストなし1121"/>
    <w:next w:val="NoList"/>
    <w:uiPriority w:val="99"/>
    <w:semiHidden/>
    <w:unhideWhenUsed/>
    <w:rsid w:val="007B0B3D"/>
  </w:style>
  <w:style w:type="numbering" w:customStyle="1" w:styleId="11212">
    <w:name w:val="无列表1121"/>
    <w:next w:val="NoList"/>
    <w:semiHidden/>
    <w:rsid w:val="007B0B3D"/>
  </w:style>
  <w:style w:type="numbering" w:customStyle="1" w:styleId="NoList2121">
    <w:name w:val="No List2121"/>
    <w:next w:val="NoList"/>
    <w:semiHidden/>
    <w:rsid w:val="007B0B3D"/>
  </w:style>
  <w:style w:type="numbering" w:customStyle="1" w:styleId="NoList3121">
    <w:name w:val="No List3121"/>
    <w:next w:val="NoList"/>
    <w:uiPriority w:val="99"/>
    <w:semiHidden/>
    <w:rsid w:val="007B0B3D"/>
  </w:style>
  <w:style w:type="numbering" w:customStyle="1" w:styleId="NoList11121">
    <w:name w:val="No List11121"/>
    <w:next w:val="NoList"/>
    <w:uiPriority w:val="99"/>
    <w:semiHidden/>
    <w:unhideWhenUsed/>
    <w:rsid w:val="007B0B3D"/>
  </w:style>
  <w:style w:type="numbering" w:customStyle="1" w:styleId="12210">
    <w:name w:val="無清單1221"/>
    <w:next w:val="NoList"/>
    <w:uiPriority w:val="99"/>
    <w:semiHidden/>
    <w:unhideWhenUsed/>
    <w:rsid w:val="007B0B3D"/>
  </w:style>
  <w:style w:type="numbering" w:customStyle="1" w:styleId="111210">
    <w:name w:val="無清單11121"/>
    <w:next w:val="NoList"/>
    <w:uiPriority w:val="99"/>
    <w:semiHidden/>
    <w:unhideWhenUsed/>
    <w:rsid w:val="007B0B3D"/>
  </w:style>
  <w:style w:type="table" w:customStyle="1" w:styleId="114">
    <w:name w:val="网格型11"/>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c">
    <w:name w:val="明显引用1"/>
    <w:basedOn w:val="Normal"/>
    <w:next w:val="Normal"/>
    <w:uiPriority w:val="30"/>
    <w:qFormat/>
    <w:rsid w:val="007B0B3D"/>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Char10">
    <w:name w:val="明显引用 Char1"/>
    <w:basedOn w:val="DefaultParagraphFont"/>
    <w:uiPriority w:val="30"/>
    <w:qFormat/>
    <w:rsid w:val="007B0B3D"/>
    <w:rPr>
      <w:rFonts w:ascii="Times New Roman" w:hAnsi="Times New Roman"/>
      <w:i/>
      <w:iCs/>
      <w:color w:val="5B9BD5"/>
      <w:lang w:val="en-GB" w:eastAsia="en-US"/>
    </w:rPr>
  </w:style>
  <w:style w:type="numbering" w:customStyle="1" w:styleId="312">
    <w:name w:val="无列表31"/>
    <w:next w:val="NoList"/>
    <w:uiPriority w:val="99"/>
    <w:semiHidden/>
    <w:unhideWhenUsed/>
    <w:rsid w:val="007B0B3D"/>
  </w:style>
  <w:style w:type="numbering" w:customStyle="1" w:styleId="1311">
    <w:name w:val="无列表131"/>
    <w:next w:val="NoList"/>
    <w:semiHidden/>
    <w:rsid w:val="007B0B3D"/>
  </w:style>
  <w:style w:type="numbering" w:customStyle="1" w:styleId="NoList113">
    <w:name w:val="No List113"/>
    <w:next w:val="NoList"/>
    <w:uiPriority w:val="99"/>
    <w:semiHidden/>
    <w:unhideWhenUsed/>
    <w:rsid w:val="007B0B3D"/>
  </w:style>
  <w:style w:type="numbering" w:customStyle="1" w:styleId="NoList411">
    <w:name w:val="No List411"/>
    <w:next w:val="NoList"/>
    <w:uiPriority w:val="99"/>
    <w:semiHidden/>
    <w:unhideWhenUsed/>
    <w:rsid w:val="007B0B3D"/>
  </w:style>
  <w:style w:type="table" w:customStyle="1" w:styleId="TableGrid112">
    <w:name w:val="Table Grid112"/>
    <w:basedOn w:val="TableNormal"/>
    <w:next w:val="TableGrid"/>
    <w:uiPriority w:val="39"/>
    <w:qFormat/>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
    <w:name w:val="无列表221"/>
    <w:next w:val="NoList"/>
    <w:uiPriority w:val="99"/>
    <w:semiHidden/>
    <w:unhideWhenUsed/>
    <w:rsid w:val="007B0B3D"/>
  </w:style>
  <w:style w:type="numbering" w:customStyle="1" w:styleId="NoList12111">
    <w:name w:val="No List12111"/>
    <w:next w:val="NoList"/>
    <w:uiPriority w:val="99"/>
    <w:semiHidden/>
    <w:unhideWhenUsed/>
    <w:rsid w:val="007B0B3D"/>
  </w:style>
  <w:style w:type="numbering" w:customStyle="1" w:styleId="111112">
    <w:name w:val="リストなし11111"/>
    <w:next w:val="NoList"/>
    <w:uiPriority w:val="99"/>
    <w:semiHidden/>
    <w:unhideWhenUsed/>
    <w:rsid w:val="007B0B3D"/>
  </w:style>
  <w:style w:type="numbering" w:customStyle="1" w:styleId="111113">
    <w:name w:val="无列表11111"/>
    <w:next w:val="NoList"/>
    <w:semiHidden/>
    <w:rsid w:val="007B0B3D"/>
  </w:style>
  <w:style w:type="numbering" w:customStyle="1" w:styleId="NoList21111">
    <w:name w:val="No List21111"/>
    <w:next w:val="NoList"/>
    <w:semiHidden/>
    <w:rsid w:val="007B0B3D"/>
  </w:style>
  <w:style w:type="numbering" w:customStyle="1" w:styleId="NoList31111">
    <w:name w:val="No List31111"/>
    <w:next w:val="NoList"/>
    <w:uiPriority w:val="99"/>
    <w:semiHidden/>
    <w:rsid w:val="007B0B3D"/>
  </w:style>
  <w:style w:type="numbering" w:customStyle="1" w:styleId="NoList1111111">
    <w:name w:val="No List1111111"/>
    <w:next w:val="NoList"/>
    <w:uiPriority w:val="99"/>
    <w:semiHidden/>
    <w:unhideWhenUsed/>
    <w:rsid w:val="007B0B3D"/>
  </w:style>
  <w:style w:type="numbering" w:customStyle="1" w:styleId="121110">
    <w:name w:val="無清單12111"/>
    <w:next w:val="NoList"/>
    <w:uiPriority w:val="99"/>
    <w:semiHidden/>
    <w:unhideWhenUsed/>
    <w:rsid w:val="007B0B3D"/>
  </w:style>
  <w:style w:type="numbering" w:customStyle="1" w:styleId="1111111">
    <w:name w:val="無清單1111111"/>
    <w:next w:val="NoList"/>
    <w:uiPriority w:val="99"/>
    <w:semiHidden/>
    <w:unhideWhenUsed/>
    <w:rsid w:val="007B0B3D"/>
  </w:style>
  <w:style w:type="numbering" w:customStyle="1" w:styleId="NoList1311">
    <w:name w:val="No List1311"/>
    <w:next w:val="NoList"/>
    <w:uiPriority w:val="99"/>
    <w:semiHidden/>
    <w:unhideWhenUsed/>
    <w:rsid w:val="007B0B3D"/>
  </w:style>
  <w:style w:type="numbering" w:customStyle="1" w:styleId="12112">
    <w:name w:val="リストなし1211"/>
    <w:next w:val="NoList"/>
    <w:uiPriority w:val="99"/>
    <w:semiHidden/>
    <w:unhideWhenUsed/>
    <w:rsid w:val="007B0B3D"/>
  </w:style>
  <w:style w:type="numbering" w:customStyle="1" w:styleId="12120">
    <w:name w:val="无列表1212"/>
    <w:next w:val="NoList"/>
    <w:semiHidden/>
    <w:rsid w:val="007B0B3D"/>
  </w:style>
  <w:style w:type="numbering" w:customStyle="1" w:styleId="NoList2211">
    <w:name w:val="No List2211"/>
    <w:next w:val="NoList"/>
    <w:semiHidden/>
    <w:rsid w:val="007B0B3D"/>
  </w:style>
  <w:style w:type="numbering" w:customStyle="1" w:styleId="NoList3211">
    <w:name w:val="No List3211"/>
    <w:next w:val="NoList"/>
    <w:uiPriority w:val="99"/>
    <w:semiHidden/>
    <w:rsid w:val="007B0B3D"/>
  </w:style>
  <w:style w:type="numbering" w:customStyle="1" w:styleId="NoList11211">
    <w:name w:val="No List11211"/>
    <w:next w:val="NoList"/>
    <w:uiPriority w:val="99"/>
    <w:semiHidden/>
    <w:unhideWhenUsed/>
    <w:rsid w:val="007B0B3D"/>
  </w:style>
  <w:style w:type="numbering" w:customStyle="1" w:styleId="13110">
    <w:name w:val="無清單1311"/>
    <w:next w:val="NoList"/>
    <w:uiPriority w:val="99"/>
    <w:semiHidden/>
    <w:unhideWhenUsed/>
    <w:rsid w:val="007B0B3D"/>
  </w:style>
  <w:style w:type="numbering" w:customStyle="1" w:styleId="112110">
    <w:name w:val="無清單11211"/>
    <w:next w:val="NoList"/>
    <w:uiPriority w:val="99"/>
    <w:semiHidden/>
    <w:unhideWhenUsed/>
    <w:rsid w:val="007B0B3D"/>
  </w:style>
  <w:style w:type="numbering" w:customStyle="1" w:styleId="2111">
    <w:name w:val="无列表2111"/>
    <w:next w:val="NoList"/>
    <w:uiPriority w:val="99"/>
    <w:semiHidden/>
    <w:unhideWhenUsed/>
    <w:rsid w:val="007B0B3D"/>
  </w:style>
  <w:style w:type="numbering" w:customStyle="1" w:styleId="NoList12211">
    <w:name w:val="No List12211"/>
    <w:next w:val="NoList"/>
    <w:uiPriority w:val="99"/>
    <w:semiHidden/>
    <w:unhideWhenUsed/>
    <w:rsid w:val="007B0B3D"/>
  </w:style>
  <w:style w:type="numbering" w:customStyle="1" w:styleId="112111">
    <w:name w:val="リストなし11211"/>
    <w:next w:val="NoList"/>
    <w:uiPriority w:val="99"/>
    <w:semiHidden/>
    <w:unhideWhenUsed/>
    <w:rsid w:val="007B0B3D"/>
  </w:style>
  <w:style w:type="numbering" w:customStyle="1" w:styleId="112112">
    <w:name w:val="无列表11211"/>
    <w:next w:val="NoList"/>
    <w:semiHidden/>
    <w:rsid w:val="007B0B3D"/>
  </w:style>
  <w:style w:type="numbering" w:customStyle="1" w:styleId="NoList21211">
    <w:name w:val="No List21211"/>
    <w:next w:val="NoList"/>
    <w:semiHidden/>
    <w:rsid w:val="007B0B3D"/>
  </w:style>
  <w:style w:type="numbering" w:customStyle="1" w:styleId="NoList31211">
    <w:name w:val="No List31211"/>
    <w:next w:val="NoList"/>
    <w:uiPriority w:val="99"/>
    <w:semiHidden/>
    <w:rsid w:val="007B0B3D"/>
  </w:style>
  <w:style w:type="numbering" w:customStyle="1" w:styleId="NoList111211">
    <w:name w:val="No List111211"/>
    <w:next w:val="NoList"/>
    <w:uiPriority w:val="99"/>
    <w:semiHidden/>
    <w:unhideWhenUsed/>
    <w:rsid w:val="007B0B3D"/>
  </w:style>
  <w:style w:type="numbering" w:customStyle="1" w:styleId="12211">
    <w:name w:val="無清單12211"/>
    <w:next w:val="NoList"/>
    <w:uiPriority w:val="99"/>
    <w:semiHidden/>
    <w:unhideWhenUsed/>
    <w:rsid w:val="007B0B3D"/>
  </w:style>
  <w:style w:type="numbering" w:customStyle="1" w:styleId="111211">
    <w:name w:val="無清單111211"/>
    <w:next w:val="NoList"/>
    <w:uiPriority w:val="99"/>
    <w:semiHidden/>
    <w:unhideWhenUsed/>
    <w:rsid w:val="007B0B3D"/>
  </w:style>
  <w:style w:type="paragraph" w:customStyle="1" w:styleId="IntenseQuote1">
    <w:name w:val="Intense Quote1"/>
    <w:basedOn w:val="Normal"/>
    <w:next w:val="Normal"/>
    <w:uiPriority w:val="30"/>
    <w:qFormat/>
    <w:rsid w:val="007B0B3D"/>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IntenseQuoteChar1">
    <w:name w:val="Intense Quote Char1"/>
    <w:basedOn w:val="DefaultParagraphFont"/>
    <w:uiPriority w:val="30"/>
    <w:qFormat/>
    <w:rsid w:val="007B0B3D"/>
    <w:rPr>
      <w:rFonts w:ascii="Times New Roman" w:hAnsi="Times New Roman"/>
      <w:i/>
      <w:iCs/>
      <w:color w:val="5B9BD5"/>
      <w:lang w:val="en-GB" w:eastAsia="en-US"/>
    </w:rPr>
  </w:style>
  <w:style w:type="table" w:customStyle="1" w:styleId="TableGrid7">
    <w:name w:val="Table Grid7"/>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
    <w:basedOn w:val="TableNormal"/>
    <w:qFormat/>
    <w:rsid w:val="007B0B3D"/>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
    <w:basedOn w:val="TableNormal"/>
    <w:qFormat/>
    <w:rsid w:val="007B0B3D"/>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qFormat/>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qFormat/>
    <w:rsid w:val="007B0B3D"/>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
    <w:basedOn w:val="TableNormal"/>
    <w:qFormat/>
    <w:rsid w:val="007B0B3D"/>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
    <w:basedOn w:val="TableNormal"/>
    <w:qFormat/>
    <w:rsid w:val="007B0B3D"/>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7B0B3D"/>
  </w:style>
  <w:style w:type="numbering" w:customStyle="1" w:styleId="NoList14">
    <w:name w:val="No List14"/>
    <w:next w:val="NoList"/>
    <w:uiPriority w:val="99"/>
    <w:semiHidden/>
    <w:unhideWhenUsed/>
    <w:rsid w:val="007B0B3D"/>
  </w:style>
  <w:style w:type="numbering" w:customStyle="1" w:styleId="133">
    <w:name w:val="リストなし13"/>
    <w:next w:val="NoList"/>
    <w:uiPriority w:val="99"/>
    <w:semiHidden/>
    <w:unhideWhenUsed/>
    <w:rsid w:val="007B0B3D"/>
  </w:style>
  <w:style w:type="numbering" w:customStyle="1" w:styleId="NoList23">
    <w:name w:val="No List23"/>
    <w:next w:val="NoList"/>
    <w:semiHidden/>
    <w:rsid w:val="007B0B3D"/>
  </w:style>
  <w:style w:type="numbering" w:customStyle="1" w:styleId="NoList33">
    <w:name w:val="No List33"/>
    <w:next w:val="NoList"/>
    <w:uiPriority w:val="99"/>
    <w:semiHidden/>
    <w:rsid w:val="007B0B3D"/>
  </w:style>
  <w:style w:type="numbering" w:customStyle="1" w:styleId="141">
    <w:name w:val="無清單14"/>
    <w:next w:val="NoList"/>
    <w:uiPriority w:val="99"/>
    <w:semiHidden/>
    <w:unhideWhenUsed/>
    <w:rsid w:val="007B0B3D"/>
  </w:style>
  <w:style w:type="numbering" w:customStyle="1" w:styleId="1130">
    <w:name w:val="無清單113"/>
    <w:next w:val="NoList"/>
    <w:uiPriority w:val="99"/>
    <w:semiHidden/>
    <w:unhideWhenUsed/>
    <w:rsid w:val="007B0B3D"/>
  </w:style>
  <w:style w:type="numbering" w:customStyle="1" w:styleId="NoList123">
    <w:name w:val="No List123"/>
    <w:next w:val="NoList"/>
    <w:uiPriority w:val="99"/>
    <w:semiHidden/>
    <w:unhideWhenUsed/>
    <w:rsid w:val="007B0B3D"/>
  </w:style>
  <w:style w:type="numbering" w:customStyle="1" w:styleId="1131">
    <w:name w:val="リストなし113"/>
    <w:next w:val="NoList"/>
    <w:uiPriority w:val="99"/>
    <w:semiHidden/>
    <w:unhideWhenUsed/>
    <w:rsid w:val="007B0B3D"/>
  </w:style>
  <w:style w:type="numbering" w:customStyle="1" w:styleId="1132">
    <w:name w:val="无列表113"/>
    <w:next w:val="NoList"/>
    <w:semiHidden/>
    <w:rsid w:val="007B0B3D"/>
  </w:style>
  <w:style w:type="numbering" w:customStyle="1" w:styleId="NoList213">
    <w:name w:val="No List213"/>
    <w:next w:val="NoList"/>
    <w:semiHidden/>
    <w:rsid w:val="007B0B3D"/>
  </w:style>
  <w:style w:type="numbering" w:customStyle="1" w:styleId="NoList313">
    <w:name w:val="No List313"/>
    <w:next w:val="NoList"/>
    <w:uiPriority w:val="99"/>
    <w:semiHidden/>
    <w:rsid w:val="007B0B3D"/>
  </w:style>
  <w:style w:type="numbering" w:customStyle="1" w:styleId="NoList1113">
    <w:name w:val="No List1113"/>
    <w:next w:val="NoList"/>
    <w:uiPriority w:val="99"/>
    <w:semiHidden/>
    <w:unhideWhenUsed/>
    <w:rsid w:val="007B0B3D"/>
  </w:style>
  <w:style w:type="numbering" w:customStyle="1" w:styleId="1230">
    <w:name w:val="無清單123"/>
    <w:next w:val="NoList"/>
    <w:uiPriority w:val="99"/>
    <w:semiHidden/>
    <w:unhideWhenUsed/>
    <w:rsid w:val="007B0B3D"/>
  </w:style>
  <w:style w:type="numbering" w:customStyle="1" w:styleId="11130">
    <w:name w:val="無清單1113"/>
    <w:next w:val="NoList"/>
    <w:uiPriority w:val="99"/>
    <w:semiHidden/>
    <w:unhideWhenUsed/>
    <w:rsid w:val="007B0B3D"/>
  </w:style>
  <w:style w:type="numbering" w:customStyle="1" w:styleId="NoList51">
    <w:name w:val="No List51"/>
    <w:next w:val="NoList"/>
    <w:uiPriority w:val="99"/>
    <w:semiHidden/>
    <w:unhideWhenUsed/>
    <w:rsid w:val="007B0B3D"/>
  </w:style>
  <w:style w:type="numbering" w:customStyle="1" w:styleId="13111">
    <w:name w:val="无列表1311"/>
    <w:next w:val="NoList"/>
    <w:semiHidden/>
    <w:rsid w:val="007B0B3D"/>
  </w:style>
  <w:style w:type="numbering" w:customStyle="1" w:styleId="NoList1131">
    <w:name w:val="No List1131"/>
    <w:next w:val="NoList"/>
    <w:uiPriority w:val="99"/>
    <w:semiHidden/>
    <w:unhideWhenUsed/>
    <w:rsid w:val="007B0B3D"/>
  </w:style>
  <w:style w:type="numbering" w:customStyle="1" w:styleId="NoList4111">
    <w:name w:val="No List4111"/>
    <w:next w:val="NoList"/>
    <w:uiPriority w:val="99"/>
    <w:semiHidden/>
    <w:unhideWhenUsed/>
    <w:rsid w:val="007B0B3D"/>
  </w:style>
  <w:style w:type="numbering" w:customStyle="1" w:styleId="2211">
    <w:name w:val="无列表2211"/>
    <w:next w:val="NoList"/>
    <w:uiPriority w:val="99"/>
    <w:semiHidden/>
    <w:unhideWhenUsed/>
    <w:rsid w:val="007B0B3D"/>
  </w:style>
  <w:style w:type="numbering" w:customStyle="1" w:styleId="NoList121111">
    <w:name w:val="No List121111"/>
    <w:next w:val="NoList"/>
    <w:uiPriority w:val="99"/>
    <w:semiHidden/>
    <w:unhideWhenUsed/>
    <w:rsid w:val="007B0B3D"/>
  </w:style>
  <w:style w:type="numbering" w:customStyle="1" w:styleId="1111110">
    <w:name w:val="リストなし111111"/>
    <w:next w:val="NoList"/>
    <w:uiPriority w:val="99"/>
    <w:semiHidden/>
    <w:unhideWhenUsed/>
    <w:rsid w:val="007B0B3D"/>
  </w:style>
  <w:style w:type="numbering" w:customStyle="1" w:styleId="1111112">
    <w:name w:val="无列表111111"/>
    <w:next w:val="NoList"/>
    <w:semiHidden/>
    <w:rsid w:val="007B0B3D"/>
  </w:style>
  <w:style w:type="numbering" w:customStyle="1" w:styleId="NoList211111">
    <w:name w:val="No List211111"/>
    <w:next w:val="NoList"/>
    <w:semiHidden/>
    <w:rsid w:val="007B0B3D"/>
  </w:style>
  <w:style w:type="numbering" w:customStyle="1" w:styleId="NoList311111">
    <w:name w:val="No List311111"/>
    <w:next w:val="NoList"/>
    <w:uiPriority w:val="99"/>
    <w:semiHidden/>
    <w:rsid w:val="007B0B3D"/>
  </w:style>
  <w:style w:type="numbering" w:customStyle="1" w:styleId="NoList11111111">
    <w:name w:val="No List11111111"/>
    <w:next w:val="NoList"/>
    <w:uiPriority w:val="99"/>
    <w:semiHidden/>
    <w:unhideWhenUsed/>
    <w:rsid w:val="007B0B3D"/>
  </w:style>
  <w:style w:type="numbering" w:customStyle="1" w:styleId="121111">
    <w:name w:val="無清單121111"/>
    <w:next w:val="NoList"/>
    <w:uiPriority w:val="99"/>
    <w:semiHidden/>
    <w:unhideWhenUsed/>
    <w:rsid w:val="007B0B3D"/>
  </w:style>
  <w:style w:type="numbering" w:customStyle="1" w:styleId="11111111">
    <w:name w:val="無清單11111111"/>
    <w:next w:val="NoList"/>
    <w:uiPriority w:val="99"/>
    <w:semiHidden/>
    <w:unhideWhenUsed/>
    <w:rsid w:val="007B0B3D"/>
  </w:style>
  <w:style w:type="numbering" w:customStyle="1" w:styleId="NoList13111">
    <w:name w:val="No List13111"/>
    <w:next w:val="NoList"/>
    <w:uiPriority w:val="99"/>
    <w:semiHidden/>
    <w:unhideWhenUsed/>
    <w:rsid w:val="007B0B3D"/>
  </w:style>
  <w:style w:type="numbering" w:customStyle="1" w:styleId="121112">
    <w:name w:val="リストなし12111"/>
    <w:next w:val="NoList"/>
    <w:uiPriority w:val="99"/>
    <w:semiHidden/>
    <w:unhideWhenUsed/>
    <w:rsid w:val="007B0B3D"/>
  </w:style>
  <w:style w:type="numbering" w:customStyle="1" w:styleId="121113">
    <w:name w:val="无列表12111"/>
    <w:next w:val="NoList"/>
    <w:semiHidden/>
    <w:rsid w:val="007B0B3D"/>
  </w:style>
  <w:style w:type="numbering" w:customStyle="1" w:styleId="NoList22111">
    <w:name w:val="No List22111"/>
    <w:next w:val="NoList"/>
    <w:semiHidden/>
    <w:rsid w:val="007B0B3D"/>
  </w:style>
  <w:style w:type="numbering" w:customStyle="1" w:styleId="NoList32111">
    <w:name w:val="No List32111"/>
    <w:next w:val="NoList"/>
    <w:uiPriority w:val="99"/>
    <w:semiHidden/>
    <w:rsid w:val="007B0B3D"/>
  </w:style>
  <w:style w:type="numbering" w:customStyle="1" w:styleId="NoList112111">
    <w:name w:val="No List112111"/>
    <w:next w:val="NoList"/>
    <w:uiPriority w:val="99"/>
    <w:semiHidden/>
    <w:unhideWhenUsed/>
    <w:rsid w:val="007B0B3D"/>
  </w:style>
  <w:style w:type="numbering" w:customStyle="1" w:styleId="131110">
    <w:name w:val="無清單13111"/>
    <w:next w:val="NoList"/>
    <w:uiPriority w:val="99"/>
    <w:semiHidden/>
    <w:unhideWhenUsed/>
    <w:rsid w:val="007B0B3D"/>
  </w:style>
  <w:style w:type="numbering" w:customStyle="1" w:styleId="1121110">
    <w:name w:val="無清單112111"/>
    <w:next w:val="NoList"/>
    <w:uiPriority w:val="99"/>
    <w:semiHidden/>
    <w:unhideWhenUsed/>
    <w:rsid w:val="007B0B3D"/>
  </w:style>
  <w:style w:type="numbering" w:customStyle="1" w:styleId="21111">
    <w:name w:val="无列表21111"/>
    <w:next w:val="NoList"/>
    <w:uiPriority w:val="99"/>
    <w:semiHidden/>
    <w:unhideWhenUsed/>
    <w:rsid w:val="007B0B3D"/>
  </w:style>
  <w:style w:type="numbering" w:customStyle="1" w:styleId="NoList122111">
    <w:name w:val="No List122111"/>
    <w:next w:val="NoList"/>
    <w:uiPriority w:val="99"/>
    <w:semiHidden/>
    <w:unhideWhenUsed/>
    <w:rsid w:val="007B0B3D"/>
  </w:style>
  <w:style w:type="numbering" w:customStyle="1" w:styleId="1121111">
    <w:name w:val="リストなし112111"/>
    <w:next w:val="NoList"/>
    <w:uiPriority w:val="99"/>
    <w:semiHidden/>
    <w:unhideWhenUsed/>
    <w:rsid w:val="007B0B3D"/>
  </w:style>
  <w:style w:type="numbering" w:customStyle="1" w:styleId="1121112">
    <w:name w:val="无列表112111"/>
    <w:next w:val="NoList"/>
    <w:semiHidden/>
    <w:rsid w:val="007B0B3D"/>
  </w:style>
  <w:style w:type="numbering" w:customStyle="1" w:styleId="NoList212111">
    <w:name w:val="No List212111"/>
    <w:next w:val="NoList"/>
    <w:semiHidden/>
    <w:rsid w:val="007B0B3D"/>
  </w:style>
  <w:style w:type="numbering" w:customStyle="1" w:styleId="NoList312111">
    <w:name w:val="No List312111"/>
    <w:next w:val="NoList"/>
    <w:uiPriority w:val="99"/>
    <w:semiHidden/>
    <w:rsid w:val="007B0B3D"/>
  </w:style>
  <w:style w:type="numbering" w:customStyle="1" w:styleId="NoList1112111">
    <w:name w:val="No List1112111"/>
    <w:next w:val="NoList"/>
    <w:uiPriority w:val="99"/>
    <w:semiHidden/>
    <w:unhideWhenUsed/>
    <w:rsid w:val="007B0B3D"/>
  </w:style>
  <w:style w:type="numbering" w:customStyle="1" w:styleId="122111">
    <w:name w:val="無清單122111"/>
    <w:next w:val="NoList"/>
    <w:uiPriority w:val="99"/>
    <w:semiHidden/>
    <w:unhideWhenUsed/>
    <w:rsid w:val="007B0B3D"/>
  </w:style>
  <w:style w:type="numbering" w:customStyle="1" w:styleId="1112111">
    <w:name w:val="無清單1112111"/>
    <w:next w:val="NoList"/>
    <w:uiPriority w:val="99"/>
    <w:semiHidden/>
    <w:unhideWhenUsed/>
    <w:rsid w:val="007B0B3D"/>
  </w:style>
  <w:style w:type="numbering" w:customStyle="1" w:styleId="NoList511">
    <w:name w:val="No List511"/>
    <w:next w:val="NoList"/>
    <w:uiPriority w:val="99"/>
    <w:semiHidden/>
    <w:unhideWhenUsed/>
    <w:rsid w:val="007B0B3D"/>
  </w:style>
  <w:style w:type="numbering" w:customStyle="1" w:styleId="NoList61">
    <w:name w:val="No List61"/>
    <w:next w:val="NoList"/>
    <w:uiPriority w:val="99"/>
    <w:semiHidden/>
    <w:unhideWhenUsed/>
    <w:rsid w:val="007B0B3D"/>
  </w:style>
  <w:style w:type="numbering" w:customStyle="1" w:styleId="NoList141">
    <w:name w:val="No List141"/>
    <w:next w:val="NoList"/>
    <w:uiPriority w:val="99"/>
    <w:semiHidden/>
    <w:unhideWhenUsed/>
    <w:rsid w:val="007B0B3D"/>
  </w:style>
  <w:style w:type="numbering" w:customStyle="1" w:styleId="1312">
    <w:name w:val="リストなし131"/>
    <w:next w:val="NoList"/>
    <w:uiPriority w:val="99"/>
    <w:semiHidden/>
    <w:unhideWhenUsed/>
    <w:rsid w:val="007B0B3D"/>
  </w:style>
  <w:style w:type="numbering" w:customStyle="1" w:styleId="NoList231">
    <w:name w:val="No List231"/>
    <w:next w:val="NoList"/>
    <w:semiHidden/>
    <w:rsid w:val="007B0B3D"/>
  </w:style>
  <w:style w:type="numbering" w:customStyle="1" w:styleId="NoList331">
    <w:name w:val="No List331"/>
    <w:next w:val="NoList"/>
    <w:uiPriority w:val="99"/>
    <w:semiHidden/>
    <w:rsid w:val="007B0B3D"/>
  </w:style>
  <w:style w:type="numbering" w:customStyle="1" w:styleId="NoList114">
    <w:name w:val="No List114"/>
    <w:next w:val="NoList"/>
    <w:uiPriority w:val="99"/>
    <w:semiHidden/>
    <w:unhideWhenUsed/>
    <w:rsid w:val="007B0B3D"/>
  </w:style>
  <w:style w:type="numbering" w:customStyle="1" w:styleId="1410">
    <w:name w:val="無清單141"/>
    <w:next w:val="NoList"/>
    <w:uiPriority w:val="99"/>
    <w:semiHidden/>
    <w:unhideWhenUsed/>
    <w:rsid w:val="007B0B3D"/>
  </w:style>
  <w:style w:type="numbering" w:customStyle="1" w:styleId="11310">
    <w:name w:val="無清單1131"/>
    <w:next w:val="NoList"/>
    <w:uiPriority w:val="99"/>
    <w:semiHidden/>
    <w:unhideWhenUsed/>
    <w:rsid w:val="007B0B3D"/>
  </w:style>
  <w:style w:type="numbering" w:customStyle="1" w:styleId="NoList42">
    <w:name w:val="No List42"/>
    <w:next w:val="NoList"/>
    <w:uiPriority w:val="99"/>
    <w:semiHidden/>
    <w:unhideWhenUsed/>
    <w:rsid w:val="007B0B3D"/>
  </w:style>
  <w:style w:type="numbering" w:customStyle="1" w:styleId="NoList1231">
    <w:name w:val="No List1231"/>
    <w:next w:val="NoList"/>
    <w:uiPriority w:val="99"/>
    <w:semiHidden/>
    <w:unhideWhenUsed/>
    <w:rsid w:val="007B0B3D"/>
  </w:style>
  <w:style w:type="numbering" w:customStyle="1" w:styleId="11311">
    <w:name w:val="リストなし1131"/>
    <w:next w:val="NoList"/>
    <w:uiPriority w:val="99"/>
    <w:semiHidden/>
    <w:unhideWhenUsed/>
    <w:rsid w:val="007B0B3D"/>
  </w:style>
  <w:style w:type="numbering" w:customStyle="1" w:styleId="11312">
    <w:name w:val="无列表1131"/>
    <w:next w:val="NoList"/>
    <w:semiHidden/>
    <w:rsid w:val="007B0B3D"/>
  </w:style>
  <w:style w:type="numbering" w:customStyle="1" w:styleId="NoList2131">
    <w:name w:val="No List2131"/>
    <w:next w:val="NoList"/>
    <w:semiHidden/>
    <w:rsid w:val="007B0B3D"/>
  </w:style>
  <w:style w:type="numbering" w:customStyle="1" w:styleId="NoList3131">
    <w:name w:val="No List3131"/>
    <w:next w:val="NoList"/>
    <w:uiPriority w:val="99"/>
    <w:semiHidden/>
    <w:rsid w:val="007B0B3D"/>
  </w:style>
  <w:style w:type="numbering" w:customStyle="1" w:styleId="NoList11131">
    <w:name w:val="No List11131"/>
    <w:next w:val="NoList"/>
    <w:uiPriority w:val="99"/>
    <w:semiHidden/>
    <w:unhideWhenUsed/>
    <w:rsid w:val="007B0B3D"/>
  </w:style>
  <w:style w:type="numbering" w:customStyle="1" w:styleId="1231">
    <w:name w:val="無清單1231"/>
    <w:next w:val="NoList"/>
    <w:uiPriority w:val="99"/>
    <w:semiHidden/>
    <w:unhideWhenUsed/>
    <w:rsid w:val="007B0B3D"/>
  </w:style>
  <w:style w:type="numbering" w:customStyle="1" w:styleId="11131">
    <w:name w:val="無清單11131"/>
    <w:next w:val="NoList"/>
    <w:uiPriority w:val="99"/>
    <w:semiHidden/>
    <w:unhideWhenUsed/>
    <w:rsid w:val="007B0B3D"/>
  </w:style>
  <w:style w:type="numbering" w:customStyle="1" w:styleId="NoList12121">
    <w:name w:val="No List12121"/>
    <w:next w:val="NoList"/>
    <w:uiPriority w:val="99"/>
    <w:semiHidden/>
    <w:unhideWhenUsed/>
    <w:rsid w:val="007B0B3D"/>
  </w:style>
  <w:style w:type="numbering" w:customStyle="1" w:styleId="111212">
    <w:name w:val="リストなし11121"/>
    <w:next w:val="NoList"/>
    <w:uiPriority w:val="99"/>
    <w:semiHidden/>
    <w:unhideWhenUsed/>
    <w:rsid w:val="007B0B3D"/>
  </w:style>
  <w:style w:type="numbering" w:customStyle="1" w:styleId="111213">
    <w:name w:val="无列表11121"/>
    <w:next w:val="NoList"/>
    <w:semiHidden/>
    <w:rsid w:val="007B0B3D"/>
  </w:style>
  <w:style w:type="numbering" w:customStyle="1" w:styleId="NoList21121">
    <w:name w:val="No List21121"/>
    <w:next w:val="NoList"/>
    <w:semiHidden/>
    <w:rsid w:val="007B0B3D"/>
  </w:style>
  <w:style w:type="numbering" w:customStyle="1" w:styleId="NoList31121">
    <w:name w:val="No List31121"/>
    <w:next w:val="NoList"/>
    <w:uiPriority w:val="99"/>
    <w:semiHidden/>
    <w:rsid w:val="007B0B3D"/>
  </w:style>
  <w:style w:type="numbering" w:customStyle="1" w:styleId="NoList111121">
    <w:name w:val="No List111121"/>
    <w:next w:val="NoList"/>
    <w:uiPriority w:val="99"/>
    <w:semiHidden/>
    <w:unhideWhenUsed/>
    <w:rsid w:val="007B0B3D"/>
  </w:style>
  <w:style w:type="numbering" w:customStyle="1" w:styleId="12121">
    <w:name w:val="無清單12121"/>
    <w:next w:val="NoList"/>
    <w:uiPriority w:val="99"/>
    <w:semiHidden/>
    <w:unhideWhenUsed/>
    <w:rsid w:val="007B0B3D"/>
  </w:style>
  <w:style w:type="numbering" w:customStyle="1" w:styleId="111121">
    <w:name w:val="無清單111121"/>
    <w:next w:val="NoList"/>
    <w:uiPriority w:val="99"/>
    <w:semiHidden/>
    <w:unhideWhenUsed/>
    <w:rsid w:val="007B0B3D"/>
  </w:style>
  <w:style w:type="numbering" w:customStyle="1" w:styleId="NoList52">
    <w:name w:val="No List52"/>
    <w:next w:val="NoList"/>
    <w:uiPriority w:val="99"/>
    <w:semiHidden/>
    <w:unhideWhenUsed/>
    <w:rsid w:val="007B0B3D"/>
  </w:style>
  <w:style w:type="numbering" w:customStyle="1" w:styleId="NoList132">
    <w:name w:val="No List132"/>
    <w:next w:val="NoList"/>
    <w:uiPriority w:val="99"/>
    <w:semiHidden/>
    <w:unhideWhenUsed/>
    <w:rsid w:val="007B0B3D"/>
  </w:style>
  <w:style w:type="numbering" w:customStyle="1" w:styleId="1223">
    <w:name w:val="リストなし122"/>
    <w:next w:val="NoList"/>
    <w:uiPriority w:val="99"/>
    <w:semiHidden/>
    <w:unhideWhenUsed/>
    <w:rsid w:val="007B0B3D"/>
  </w:style>
  <w:style w:type="numbering" w:customStyle="1" w:styleId="12212">
    <w:name w:val="无列表1221"/>
    <w:next w:val="NoList"/>
    <w:semiHidden/>
    <w:rsid w:val="007B0B3D"/>
  </w:style>
  <w:style w:type="numbering" w:customStyle="1" w:styleId="NoList222">
    <w:name w:val="No List222"/>
    <w:next w:val="NoList"/>
    <w:semiHidden/>
    <w:rsid w:val="007B0B3D"/>
  </w:style>
  <w:style w:type="numbering" w:customStyle="1" w:styleId="NoList322">
    <w:name w:val="No List322"/>
    <w:next w:val="NoList"/>
    <w:uiPriority w:val="99"/>
    <w:semiHidden/>
    <w:rsid w:val="007B0B3D"/>
  </w:style>
  <w:style w:type="numbering" w:customStyle="1" w:styleId="NoList1122">
    <w:name w:val="No List1122"/>
    <w:next w:val="NoList"/>
    <w:uiPriority w:val="99"/>
    <w:semiHidden/>
    <w:unhideWhenUsed/>
    <w:rsid w:val="007B0B3D"/>
  </w:style>
  <w:style w:type="numbering" w:customStyle="1" w:styleId="1320">
    <w:name w:val="無清單132"/>
    <w:next w:val="NoList"/>
    <w:uiPriority w:val="99"/>
    <w:semiHidden/>
    <w:unhideWhenUsed/>
    <w:rsid w:val="007B0B3D"/>
  </w:style>
  <w:style w:type="numbering" w:customStyle="1" w:styleId="11220">
    <w:name w:val="無清單1122"/>
    <w:next w:val="NoList"/>
    <w:uiPriority w:val="99"/>
    <w:semiHidden/>
    <w:unhideWhenUsed/>
    <w:rsid w:val="007B0B3D"/>
  </w:style>
  <w:style w:type="numbering" w:customStyle="1" w:styleId="2121">
    <w:name w:val="无列表2121"/>
    <w:next w:val="NoList"/>
    <w:uiPriority w:val="99"/>
    <w:semiHidden/>
    <w:unhideWhenUsed/>
    <w:rsid w:val="007B0B3D"/>
  </w:style>
  <w:style w:type="numbering" w:customStyle="1" w:styleId="NoList11122">
    <w:name w:val="No List11122"/>
    <w:next w:val="NoList"/>
    <w:uiPriority w:val="99"/>
    <w:semiHidden/>
    <w:unhideWhenUsed/>
    <w:rsid w:val="007B0B3D"/>
  </w:style>
  <w:style w:type="numbering" w:customStyle="1" w:styleId="NoList7">
    <w:name w:val="No List7"/>
    <w:next w:val="NoList"/>
    <w:uiPriority w:val="99"/>
    <w:semiHidden/>
    <w:unhideWhenUsed/>
    <w:rsid w:val="007B0B3D"/>
  </w:style>
  <w:style w:type="numbering" w:customStyle="1" w:styleId="NoList15">
    <w:name w:val="No List15"/>
    <w:next w:val="NoList"/>
    <w:uiPriority w:val="99"/>
    <w:semiHidden/>
    <w:unhideWhenUsed/>
    <w:rsid w:val="007B0B3D"/>
  </w:style>
  <w:style w:type="numbering" w:customStyle="1" w:styleId="142">
    <w:name w:val="リストなし14"/>
    <w:next w:val="NoList"/>
    <w:uiPriority w:val="99"/>
    <w:semiHidden/>
    <w:unhideWhenUsed/>
    <w:rsid w:val="007B0B3D"/>
  </w:style>
  <w:style w:type="numbering" w:customStyle="1" w:styleId="143">
    <w:name w:val="无列表14"/>
    <w:next w:val="NoList"/>
    <w:semiHidden/>
    <w:rsid w:val="007B0B3D"/>
  </w:style>
  <w:style w:type="numbering" w:customStyle="1" w:styleId="NoList24">
    <w:name w:val="No List24"/>
    <w:next w:val="NoList"/>
    <w:semiHidden/>
    <w:rsid w:val="007B0B3D"/>
  </w:style>
  <w:style w:type="numbering" w:customStyle="1" w:styleId="NoList34">
    <w:name w:val="No List34"/>
    <w:next w:val="NoList"/>
    <w:uiPriority w:val="99"/>
    <w:semiHidden/>
    <w:rsid w:val="007B0B3D"/>
  </w:style>
  <w:style w:type="numbering" w:customStyle="1" w:styleId="NoList115">
    <w:name w:val="No List115"/>
    <w:next w:val="NoList"/>
    <w:uiPriority w:val="99"/>
    <w:semiHidden/>
    <w:unhideWhenUsed/>
    <w:rsid w:val="007B0B3D"/>
  </w:style>
  <w:style w:type="numbering" w:customStyle="1" w:styleId="150">
    <w:name w:val="無清單15"/>
    <w:next w:val="NoList"/>
    <w:uiPriority w:val="99"/>
    <w:semiHidden/>
    <w:unhideWhenUsed/>
    <w:rsid w:val="007B0B3D"/>
  </w:style>
  <w:style w:type="numbering" w:customStyle="1" w:styleId="1140">
    <w:name w:val="無清單114"/>
    <w:next w:val="NoList"/>
    <w:uiPriority w:val="99"/>
    <w:semiHidden/>
    <w:unhideWhenUsed/>
    <w:rsid w:val="007B0B3D"/>
  </w:style>
  <w:style w:type="numbering" w:customStyle="1" w:styleId="NoList43">
    <w:name w:val="No List43"/>
    <w:next w:val="NoList"/>
    <w:uiPriority w:val="99"/>
    <w:semiHidden/>
    <w:unhideWhenUsed/>
    <w:rsid w:val="007B0B3D"/>
  </w:style>
  <w:style w:type="numbering" w:customStyle="1" w:styleId="NoList124">
    <w:name w:val="No List124"/>
    <w:next w:val="NoList"/>
    <w:uiPriority w:val="99"/>
    <w:semiHidden/>
    <w:unhideWhenUsed/>
    <w:rsid w:val="007B0B3D"/>
  </w:style>
  <w:style w:type="numbering" w:customStyle="1" w:styleId="1141">
    <w:name w:val="リストなし114"/>
    <w:next w:val="NoList"/>
    <w:uiPriority w:val="99"/>
    <w:semiHidden/>
    <w:unhideWhenUsed/>
    <w:rsid w:val="007B0B3D"/>
  </w:style>
  <w:style w:type="numbering" w:customStyle="1" w:styleId="1142">
    <w:name w:val="无列表114"/>
    <w:next w:val="NoList"/>
    <w:semiHidden/>
    <w:rsid w:val="007B0B3D"/>
  </w:style>
  <w:style w:type="numbering" w:customStyle="1" w:styleId="NoList214">
    <w:name w:val="No List214"/>
    <w:next w:val="NoList"/>
    <w:semiHidden/>
    <w:rsid w:val="007B0B3D"/>
  </w:style>
  <w:style w:type="numbering" w:customStyle="1" w:styleId="NoList314">
    <w:name w:val="No List314"/>
    <w:next w:val="NoList"/>
    <w:uiPriority w:val="99"/>
    <w:semiHidden/>
    <w:rsid w:val="007B0B3D"/>
  </w:style>
  <w:style w:type="numbering" w:customStyle="1" w:styleId="NoList1114">
    <w:name w:val="No List1114"/>
    <w:next w:val="NoList"/>
    <w:uiPriority w:val="99"/>
    <w:semiHidden/>
    <w:unhideWhenUsed/>
    <w:rsid w:val="007B0B3D"/>
  </w:style>
  <w:style w:type="numbering" w:customStyle="1" w:styleId="124">
    <w:name w:val="無清單124"/>
    <w:next w:val="NoList"/>
    <w:uiPriority w:val="99"/>
    <w:semiHidden/>
    <w:unhideWhenUsed/>
    <w:rsid w:val="007B0B3D"/>
  </w:style>
  <w:style w:type="numbering" w:customStyle="1" w:styleId="1114">
    <w:name w:val="無清單1114"/>
    <w:next w:val="NoList"/>
    <w:uiPriority w:val="99"/>
    <w:semiHidden/>
    <w:unhideWhenUsed/>
    <w:rsid w:val="007B0B3D"/>
  </w:style>
  <w:style w:type="numbering" w:customStyle="1" w:styleId="230">
    <w:name w:val="无列表23"/>
    <w:next w:val="NoList"/>
    <w:uiPriority w:val="99"/>
    <w:semiHidden/>
    <w:unhideWhenUsed/>
    <w:rsid w:val="007B0B3D"/>
  </w:style>
  <w:style w:type="numbering" w:customStyle="1" w:styleId="NoList1213">
    <w:name w:val="No List1213"/>
    <w:next w:val="NoList"/>
    <w:uiPriority w:val="99"/>
    <w:semiHidden/>
    <w:unhideWhenUsed/>
    <w:rsid w:val="007B0B3D"/>
  </w:style>
  <w:style w:type="numbering" w:customStyle="1" w:styleId="11132">
    <w:name w:val="リストなし1113"/>
    <w:next w:val="NoList"/>
    <w:uiPriority w:val="99"/>
    <w:semiHidden/>
    <w:unhideWhenUsed/>
    <w:rsid w:val="007B0B3D"/>
  </w:style>
  <w:style w:type="numbering" w:customStyle="1" w:styleId="11133">
    <w:name w:val="无列表1113"/>
    <w:next w:val="NoList"/>
    <w:semiHidden/>
    <w:rsid w:val="007B0B3D"/>
  </w:style>
  <w:style w:type="numbering" w:customStyle="1" w:styleId="NoList2113">
    <w:name w:val="No List2113"/>
    <w:next w:val="NoList"/>
    <w:semiHidden/>
    <w:rsid w:val="007B0B3D"/>
  </w:style>
  <w:style w:type="numbering" w:customStyle="1" w:styleId="NoList3113">
    <w:name w:val="No List3113"/>
    <w:next w:val="NoList"/>
    <w:uiPriority w:val="99"/>
    <w:semiHidden/>
    <w:rsid w:val="007B0B3D"/>
  </w:style>
  <w:style w:type="numbering" w:customStyle="1" w:styleId="NoList11113">
    <w:name w:val="No List11113"/>
    <w:next w:val="NoList"/>
    <w:uiPriority w:val="99"/>
    <w:semiHidden/>
    <w:unhideWhenUsed/>
    <w:rsid w:val="007B0B3D"/>
  </w:style>
  <w:style w:type="numbering" w:customStyle="1" w:styleId="12130">
    <w:name w:val="無清單1213"/>
    <w:next w:val="NoList"/>
    <w:uiPriority w:val="99"/>
    <w:semiHidden/>
    <w:unhideWhenUsed/>
    <w:rsid w:val="007B0B3D"/>
  </w:style>
  <w:style w:type="numbering" w:customStyle="1" w:styleId="11113">
    <w:name w:val="無清單11113"/>
    <w:next w:val="NoList"/>
    <w:uiPriority w:val="99"/>
    <w:semiHidden/>
    <w:unhideWhenUsed/>
    <w:rsid w:val="007B0B3D"/>
  </w:style>
  <w:style w:type="numbering" w:customStyle="1" w:styleId="NoList53">
    <w:name w:val="No List53"/>
    <w:next w:val="NoList"/>
    <w:uiPriority w:val="99"/>
    <w:semiHidden/>
    <w:unhideWhenUsed/>
    <w:rsid w:val="007B0B3D"/>
  </w:style>
  <w:style w:type="numbering" w:customStyle="1" w:styleId="NoList133">
    <w:name w:val="No List133"/>
    <w:next w:val="NoList"/>
    <w:uiPriority w:val="99"/>
    <w:semiHidden/>
    <w:unhideWhenUsed/>
    <w:rsid w:val="007B0B3D"/>
  </w:style>
  <w:style w:type="numbering" w:customStyle="1" w:styleId="1232">
    <w:name w:val="リストなし123"/>
    <w:next w:val="NoList"/>
    <w:uiPriority w:val="99"/>
    <w:semiHidden/>
    <w:unhideWhenUsed/>
    <w:rsid w:val="007B0B3D"/>
  </w:style>
  <w:style w:type="numbering" w:customStyle="1" w:styleId="1233">
    <w:name w:val="无列表123"/>
    <w:next w:val="NoList"/>
    <w:semiHidden/>
    <w:rsid w:val="007B0B3D"/>
  </w:style>
  <w:style w:type="numbering" w:customStyle="1" w:styleId="NoList223">
    <w:name w:val="No List223"/>
    <w:next w:val="NoList"/>
    <w:semiHidden/>
    <w:rsid w:val="007B0B3D"/>
  </w:style>
  <w:style w:type="numbering" w:customStyle="1" w:styleId="NoList323">
    <w:name w:val="No List323"/>
    <w:next w:val="NoList"/>
    <w:uiPriority w:val="99"/>
    <w:semiHidden/>
    <w:rsid w:val="007B0B3D"/>
  </w:style>
  <w:style w:type="numbering" w:customStyle="1" w:styleId="NoList1123">
    <w:name w:val="No List1123"/>
    <w:next w:val="NoList"/>
    <w:uiPriority w:val="99"/>
    <w:semiHidden/>
    <w:unhideWhenUsed/>
    <w:rsid w:val="007B0B3D"/>
  </w:style>
  <w:style w:type="numbering" w:customStyle="1" w:styleId="1330">
    <w:name w:val="無清單133"/>
    <w:next w:val="NoList"/>
    <w:uiPriority w:val="99"/>
    <w:semiHidden/>
    <w:unhideWhenUsed/>
    <w:rsid w:val="007B0B3D"/>
  </w:style>
  <w:style w:type="numbering" w:customStyle="1" w:styleId="11230">
    <w:name w:val="無清單1123"/>
    <w:next w:val="NoList"/>
    <w:uiPriority w:val="99"/>
    <w:semiHidden/>
    <w:unhideWhenUsed/>
    <w:rsid w:val="007B0B3D"/>
  </w:style>
  <w:style w:type="numbering" w:customStyle="1" w:styleId="213">
    <w:name w:val="无列表213"/>
    <w:next w:val="NoList"/>
    <w:uiPriority w:val="99"/>
    <w:semiHidden/>
    <w:unhideWhenUsed/>
    <w:rsid w:val="007B0B3D"/>
  </w:style>
  <w:style w:type="numbering" w:customStyle="1" w:styleId="NoList1222">
    <w:name w:val="No List1222"/>
    <w:next w:val="NoList"/>
    <w:uiPriority w:val="99"/>
    <w:semiHidden/>
    <w:unhideWhenUsed/>
    <w:rsid w:val="007B0B3D"/>
  </w:style>
  <w:style w:type="numbering" w:customStyle="1" w:styleId="11221">
    <w:name w:val="リストなし1122"/>
    <w:next w:val="NoList"/>
    <w:uiPriority w:val="99"/>
    <w:semiHidden/>
    <w:unhideWhenUsed/>
    <w:rsid w:val="007B0B3D"/>
  </w:style>
  <w:style w:type="numbering" w:customStyle="1" w:styleId="11222">
    <w:name w:val="无列表1122"/>
    <w:next w:val="NoList"/>
    <w:semiHidden/>
    <w:rsid w:val="007B0B3D"/>
  </w:style>
  <w:style w:type="numbering" w:customStyle="1" w:styleId="NoList2122">
    <w:name w:val="No List2122"/>
    <w:next w:val="NoList"/>
    <w:semiHidden/>
    <w:rsid w:val="007B0B3D"/>
  </w:style>
  <w:style w:type="numbering" w:customStyle="1" w:styleId="NoList3122">
    <w:name w:val="No List3122"/>
    <w:next w:val="NoList"/>
    <w:uiPriority w:val="99"/>
    <w:semiHidden/>
    <w:rsid w:val="007B0B3D"/>
  </w:style>
  <w:style w:type="numbering" w:customStyle="1" w:styleId="NoList11123">
    <w:name w:val="No List11123"/>
    <w:next w:val="NoList"/>
    <w:uiPriority w:val="99"/>
    <w:semiHidden/>
    <w:unhideWhenUsed/>
    <w:rsid w:val="007B0B3D"/>
  </w:style>
  <w:style w:type="numbering" w:customStyle="1" w:styleId="12220">
    <w:name w:val="無清單1222"/>
    <w:next w:val="NoList"/>
    <w:uiPriority w:val="99"/>
    <w:semiHidden/>
    <w:unhideWhenUsed/>
    <w:rsid w:val="007B0B3D"/>
  </w:style>
  <w:style w:type="numbering" w:customStyle="1" w:styleId="111220">
    <w:name w:val="無清單11122"/>
    <w:next w:val="NoList"/>
    <w:uiPriority w:val="99"/>
    <w:semiHidden/>
    <w:unhideWhenUsed/>
    <w:rsid w:val="007B0B3D"/>
  </w:style>
  <w:style w:type="table" w:customStyle="1" w:styleId="TableGrid1121">
    <w:name w:val="Table Grid1121"/>
    <w:basedOn w:val="TableNormal"/>
    <w:next w:val="TableGrid"/>
    <w:uiPriority w:val="39"/>
    <w:qFormat/>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7B0B3D"/>
  </w:style>
  <w:style w:type="table" w:customStyle="1" w:styleId="TableGrid9">
    <w:name w:val="Table Grid9"/>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7B0B3D"/>
  </w:style>
  <w:style w:type="numbering" w:customStyle="1" w:styleId="151">
    <w:name w:val="リストなし15"/>
    <w:next w:val="NoList"/>
    <w:uiPriority w:val="99"/>
    <w:semiHidden/>
    <w:unhideWhenUsed/>
    <w:rsid w:val="007B0B3D"/>
  </w:style>
  <w:style w:type="table" w:customStyle="1" w:styleId="TableGrid15">
    <w:name w:val="Table Grid15"/>
    <w:basedOn w:val="TableNormal"/>
    <w:next w:val="TableGrid"/>
    <w:uiPriority w:val="39"/>
    <w:qFormat/>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2">
    <w:name w:val="无列表15"/>
    <w:next w:val="NoList"/>
    <w:semiHidden/>
    <w:rsid w:val="007B0B3D"/>
  </w:style>
  <w:style w:type="table" w:customStyle="1" w:styleId="35">
    <w:name w:val="网格型35"/>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
    <w:name w:val="No List25"/>
    <w:next w:val="NoList"/>
    <w:semiHidden/>
    <w:rsid w:val="007B0B3D"/>
  </w:style>
  <w:style w:type="numbering" w:customStyle="1" w:styleId="NoList35">
    <w:name w:val="No List35"/>
    <w:next w:val="NoList"/>
    <w:uiPriority w:val="99"/>
    <w:semiHidden/>
    <w:rsid w:val="007B0B3D"/>
  </w:style>
  <w:style w:type="table" w:customStyle="1" w:styleId="TableGrid45">
    <w:name w:val="Table Grid45"/>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7B0B3D"/>
  </w:style>
  <w:style w:type="numbering" w:customStyle="1" w:styleId="160">
    <w:name w:val="無清單16"/>
    <w:next w:val="NoList"/>
    <w:uiPriority w:val="99"/>
    <w:semiHidden/>
    <w:unhideWhenUsed/>
    <w:rsid w:val="007B0B3D"/>
  </w:style>
  <w:style w:type="numbering" w:customStyle="1" w:styleId="115">
    <w:name w:val="無清單115"/>
    <w:next w:val="NoList"/>
    <w:uiPriority w:val="99"/>
    <w:semiHidden/>
    <w:unhideWhenUsed/>
    <w:rsid w:val="007B0B3D"/>
  </w:style>
  <w:style w:type="table" w:customStyle="1" w:styleId="153">
    <w:name w:val="表格格線15"/>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
    <w:name w:val="No List1115"/>
    <w:next w:val="NoList"/>
    <w:uiPriority w:val="99"/>
    <w:semiHidden/>
    <w:unhideWhenUsed/>
    <w:rsid w:val="007B0B3D"/>
  </w:style>
  <w:style w:type="numbering" w:customStyle="1" w:styleId="24">
    <w:name w:val="无列表24"/>
    <w:next w:val="NoList"/>
    <w:uiPriority w:val="99"/>
    <w:semiHidden/>
    <w:unhideWhenUsed/>
    <w:rsid w:val="007B0B3D"/>
  </w:style>
  <w:style w:type="numbering" w:customStyle="1" w:styleId="NoList125">
    <w:name w:val="No List125"/>
    <w:next w:val="NoList"/>
    <w:uiPriority w:val="99"/>
    <w:semiHidden/>
    <w:unhideWhenUsed/>
    <w:rsid w:val="007B0B3D"/>
  </w:style>
  <w:style w:type="numbering" w:customStyle="1" w:styleId="1150">
    <w:name w:val="リストなし115"/>
    <w:next w:val="NoList"/>
    <w:uiPriority w:val="99"/>
    <w:semiHidden/>
    <w:unhideWhenUsed/>
    <w:rsid w:val="007B0B3D"/>
  </w:style>
  <w:style w:type="numbering" w:customStyle="1" w:styleId="1151">
    <w:name w:val="无列表115"/>
    <w:next w:val="NoList"/>
    <w:semiHidden/>
    <w:rsid w:val="007B0B3D"/>
  </w:style>
  <w:style w:type="numbering" w:customStyle="1" w:styleId="NoList215">
    <w:name w:val="No List215"/>
    <w:next w:val="NoList"/>
    <w:semiHidden/>
    <w:rsid w:val="007B0B3D"/>
  </w:style>
  <w:style w:type="numbering" w:customStyle="1" w:styleId="NoList315">
    <w:name w:val="No List315"/>
    <w:next w:val="NoList"/>
    <w:uiPriority w:val="99"/>
    <w:semiHidden/>
    <w:rsid w:val="007B0B3D"/>
  </w:style>
  <w:style w:type="numbering" w:customStyle="1" w:styleId="125">
    <w:name w:val="無清單125"/>
    <w:next w:val="NoList"/>
    <w:uiPriority w:val="99"/>
    <w:semiHidden/>
    <w:unhideWhenUsed/>
    <w:rsid w:val="007B0B3D"/>
  </w:style>
  <w:style w:type="numbering" w:customStyle="1" w:styleId="1115">
    <w:name w:val="無清單1115"/>
    <w:next w:val="NoList"/>
    <w:uiPriority w:val="99"/>
    <w:semiHidden/>
    <w:unhideWhenUsed/>
    <w:rsid w:val="007B0B3D"/>
  </w:style>
  <w:style w:type="table" w:customStyle="1" w:styleId="TableGrid114">
    <w:name w:val="Table Grid114"/>
    <w:basedOn w:val="TableNormal"/>
    <w:next w:val="TableGrid"/>
    <w:uiPriority w:val="39"/>
    <w:qFormat/>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7B0B3D"/>
  </w:style>
  <w:style w:type="numbering" w:customStyle="1" w:styleId="NoList1124">
    <w:name w:val="No List1124"/>
    <w:next w:val="NoList"/>
    <w:uiPriority w:val="99"/>
    <w:semiHidden/>
    <w:unhideWhenUsed/>
    <w:rsid w:val="007B0B3D"/>
  </w:style>
  <w:style w:type="table" w:customStyle="1" w:styleId="TableGrid53">
    <w:name w:val="Table Grid53"/>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7B0B3D"/>
  </w:style>
  <w:style w:type="numbering" w:customStyle="1" w:styleId="11140">
    <w:name w:val="リストなし1114"/>
    <w:next w:val="NoList"/>
    <w:uiPriority w:val="99"/>
    <w:semiHidden/>
    <w:unhideWhenUsed/>
    <w:rsid w:val="007B0B3D"/>
  </w:style>
  <w:style w:type="numbering" w:customStyle="1" w:styleId="11141">
    <w:name w:val="无列表1114"/>
    <w:next w:val="NoList"/>
    <w:semiHidden/>
    <w:rsid w:val="007B0B3D"/>
  </w:style>
  <w:style w:type="numbering" w:customStyle="1" w:styleId="NoList2114">
    <w:name w:val="No List2114"/>
    <w:next w:val="NoList"/>
    <w:semiHidden/>
    <w:rsid w:val="007B0B3D"/>
  </w:style>
  <w:style w:type="numbering" w:customStyle="1" w:styleId="NoList3114">
    <w:name w:val="No List3114"/>
    <w:next w:val="NoList"/>
    <w:uiPriority w:val="99"/>
    <w:semiHidden/>
    <w:rsid w:val="007B0B3D"/>
  </w:style>
  <w:style w:type="numbering" w:customStyle="1" w:styleId="NoList11114">
    <w:name w:val="No List11114"/>
    <w:next w:val="NoList"/>
    <w:uiPriority w:val="99"/>
    <w:semiHidden/>
    <w:unhideWhenUsed/>
    <w:rsid w:val="007B0B3D"/>
  </w:style>
  <w:style w:type="numbering" w:customStyle="1" w:styleId="12140">
    <w:name w:val="無清單1214"/>
    <w:next w:val="NoList"/>
    <w:uiPriority w:val="99"/>
    <w:semiHidden/>
    <w:unhideWhenUsed/>
    <w:rsid w:val="007B0B3D"/>
  </w:style>
  <w:style w:type="numbering" w:customStyle="1" w:styleId="111140">
    <w:name w:val="無清單11114"/>
    <w:next w:val="NoList"/>
    <w:uiPriority w:val="99"/>
    <w:semiHidden/>
    <w:unhideWhenUsed/>
    <w:rsid w:val="007B0B3D"/>
  </w:style>
  <w:style w:type="numbering" w:customStyle="1" w:styleId="NoList54">
    <w:name w:val="No List54"/>
    <w:next w:val="NoList"/>
    <w:uiPriority w:val="99"/>
    <w:semiHidden/>
    <w:unhideWhenUsed/>
    <w:rsid w:val="007B0B3D"/>
  </w:style>
  <w:style w:type="table" w:customStyle="1" w:styleId="TableGrid63">
    <w:name w:val="Table Grid63"/>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7B0B3D"/>
  </w:style>
  <w:style w:type="numbering" w:customStyle="1" w:styleId="1240">
    <w:name w:val="リストなし124"/>
    <w:next w:val="NoList"/>
    <w:uiPriority w:val="99"/>
    <w:semiHidden/>
    <w:unhideWhenUsed/>
    <w:rsid w:val="007B0B3D"/>
  </w:style>
  <w:style w:type="table" w:customStyle="1" w:styleId="TableGrid123">
    <w:name w:val="Table Grid123"/>
    <w:basedOn w:val="TableNormal"/>
    <w:next w:val="TableGrid"/>
    <w:uiPriority w:val="39"/>
    <w:qFormat/>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1">
    <w:name w:val="无列表124"/>
    <w:next w:val="NoList"/>
    <w:semiHidden/>
    <w:rsid w:val="007B0B3D"/>
  </w:style>
  <w:style w:type="table" w:customStyle="1" w:styleId="323">
    <w:name w:val="网格型323"/>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
    <w:name w:val="No List224"/>
    <w:next w:val="NoList"/>
    <w:semiHidden/>
    <w:rsid w:val="007B0B3D"/>
  </w:style>
  <w:style w:type="numbering" w:customStyle="1" w:styleId="NoList324">
    <w:name w:val="No List324"/>
    <w:next w:val="NoList"/>
    <w:uiPriority w:val="99"/>
    <w:semiHidden/>
    <w:rsid w:val="007B0B3D"/>
  </w:style>
  <w:style w:type="table" w:customStyle="1" w:styleId="TableGrid423">
    <w:name w:val="Table Grid423"/>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
    <w:name w:val="無清單134"/>
    <w:next w:val="NoList"/>
    <w:uiPriority w:val="99"/>
    <w:semiHidden/>
    <w:unhideWhenUsed/>
    <w:rsid w:val="007B0B3D"/>
  </w:style>
  <w:style w:type="numbering" w:customStyle="1" w:styleId="1124">
    <w:name w:val="無清單1124"/>
    <w:next w:val="NoList"/>
    <w:uiPriority w:val="99"/>
    <w:semiHidden/>
    <w:unhideWhenUsed/>
    <w:rsid w:val="007B0B3D"/>
  </w:style>
  <w:style w:type="table" w:customStyle="1" w:styleId="1234">
    <w:name w:val="表格格線123"/>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7B0B3D"/>
  </w:style>
  <w:style w:type="numbering" w:customStyle="1" w:styleId="NoList1223">
    <w:name w:val="No List1223"/>
    <w:next w:val="NoList"/>
    <w:uiPriority w:val="99"/>
    <w:semiHidden/>
    <w:unhideWhenUsed/>
    <w:rsid w:val="007B0B3D"/>
  </w:style>
  <w:style w:type="numbering" w:customStyle="1" w:styleId="11231">
    <w:name w:val="リストなし1123"/>
    <w:next w:val="NoList"/>
    <w:uiPriority w:val="99"/>
    <w:semiHidden/>
    <w:unhideWhenUsed/>
    <w:rsid w:val="007B0B3D"/>
  </w:style>
  <w:style w:type="numbering" w:customStyle="1" w:styleId="11232">
    <w:name w:val="无列表1123"/>
    <w:next w:val="NoList"/>
    <w:semiHidden/>
    <w:rsid w:val="007B0B3D"/>
  </w:style>
  <w:style w:type="numbering" w:customStyle="1" w:styleId="NoList2123">
    <w:name w:val="No List2123"/>
    <w:next w:val="NoList"/>
    <w:semiHidden/>
    <w:rsid w:val="007B0B3D"/>
  </w:style>
  <w:style w:type="numbering" w:customStyle="1" w:styleId="NoList3123">
    <w:name w:val="No List3123"/>
    <w:next w:val="NoList"/>
    <w:uiPriority w:val="99"/>
    <w:semiHidden/>
    <w:rsid w:val="007B0B3D"/>
  </w:style>
  <w:style w:type="numbering" w:customStyle="1" w:styleId="NoList11124">
    <w:name w:val="No List11124"/>
    <w:next w:val="NoList"/>
    <w:uiPriority w:val="99"/>
    <w:semiHidden/>
    <w:unhideWhenUsed/>
    <w:rsid w:val="007B0B3D"/>
  </w:style>
  <w:style w:type="numbering" w:customStyle="1" w:styleId="12230">
    <w:name w:val="無清單1223"/>
    <w:next w:val="NoList"/>
    <w:uiPriority w:val="99"/>
    <w:semiHidden/>
    <w:unhideWhenUsed/>
    <w:rsid w:val="007B0B3D"/>
  </w:style>
  <w:style w:type="numbering" w:customStyle="1" w:styleId="11123">
    <w:name w:val="無清單11123"/>
    <w:next w:val="NoList"/>
    <w:uiPriority w:val="99"/>
    <w:semiHidden/>
    <w:unhideWhenUsed/>
    <w:rsid w:val="007B0B3D"/>
  </w:style>
  <w:style w:type="table" w:customStyle="1" w:styleId="TableGrid1112">
    <w:name w:val="Table Grid1112"/>
    <w:basedOn w:val="TableNormal"/>
    <w:next w:val="TableGrid"/>
    <w:uiPriority w:val="39"/>
    <w:qFormat/>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10">
    <w:name w:val="无列表311"/>
    <w:next w:val="NoList"/>
    <w:uiPriority w:val="99"/>
    <w:semiHidden/>
    <w:unhideWhenUsed/>
    <w:rsid w:val="007B0B3D"/>
  </w:style>
  <w:style w:type="table" w:customStyle="1" w:styleId="215">
    <w:name w:val="网格型21"/>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1">
    <w:name w:val="无列表132"/>
    <w:next w:val="NoList"/>
    <w:semiHidden/>
    <w:rsid w:val="007B0B3D"/>
  </w:style>
  <w:style w:type="numbering" w:customStyle="1" w:styleId="NoList1132">
    <w:name w:val="No List1132"/>
    <w:next w:val="NoList"/>
    <w:uiPriority w:val="99"/>
    <w:semiHidden/>
    <w:unhideWhenUsed/>
    <w:rsid w:val="007B0B3D"/>
  </w:style>
  <w:style w:type="numbering" w:customStyle="1" w:styleId="NoList412">
    <w:name w:val="No List412"/>
    <w:next w:val="NoList"/>
    <w:uiPriority w:val="99"/>
    <w:semiHidden/>
    <w:unhideWhenUsed/>
    <w:rsid w:val="007B0B3D"/>
  </w:style>
  <w:style w:type="table" w:customStyle="1" w:styleId="TableGrid1122">
    <w:name w:val="Table Grid1122"/>
    <w:basedOn w:val="TableNormal"/>
    <w:next w:val="TableGrid"/>
    <w:uiPriority w:val="39"/>
    <w:qFormat/>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qFormat/>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qFormat/>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qFormat/>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qFormat/>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表格格線1112"/>
    <w:basedOn w:val="TableNormal"/>
    <w:next w:val="TableGrid"/>
    <w:qFormat/>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7B0B3D"/>
  </w:style>
  <w:style w:type="numbering" w:customStyle="1" w:styleId="NoList12112">
    <w:name w:val="No List12112"/>
    <w:next w:val="NoList"/>
    <w:uiPriority w:val="99"/>
    <w:semiHidden/>
    <w:unhideWhenUsed/>
    <w:rsid w:val="007B0B3D"/>
  </w:style>
  <w:style w:type="numbering" w:customStyle="1" w:styleId="111122">
    <w:name w:val="リストなし11112"/>
    <w:next w:val="NoList"/>
    <w:uiPriority w:val="99"/>
    <w:semiHidden/>
    <w:unhideWhenUsed/>
    <w:rsid w:val="007B0B3D"/>
  </w:style>
  <w:style w:type="numbering" w:customStyle="1" w:styleId="111123">
    <w:name w:val="无列表11112"/>
    <w:next w:val="NoList"/>
    <w:semiHidden/>
    <w:rsid w:val="007B0B3D"/>
  </w:style>
  <w:style w:type="numbering" w:customStyle="1" w:styleId="NoList21112">
    <w:name w:val="No List21112"/>
    <w:next w:val="NoList"/>
    <w:semiHidden/>
    <w:rsid w:val="007B0B3D"/>
  </w:style>
  <w:style w:type="numbering" w:customStyle="1" w:styleId="NoList31112">
    <w:name w:val="No List31112"/>
    <w:next w:val="NoList"/>
    <w:uiPriority w:val="99"/>
    <w:semiHidden/>
    <w:rsid w:val="007B0B3D"/>
  </w:style>
  <w:style w:type="numbering" w:customStyle="1" w:styleId="NoList111112">
    <w:name w:val="No List111112"/>
    <w:next w:val="NoList"/>
    <w:uiPriority w:val="99"/>
    <w:semiHidden/>
    <w:unhideWhenUsed/>
    <w:rsid w:val="007B0B3D"/>
  </w:style>
  <w:style w:type="numbering" w:customStyle="1" w:styleId="121120">
    <w:name w:val="無清單12112"/>
    <w:next w:val="NoList"/>
    <w:uiPriority w:val="99"/>
    <w:semiHidden/>
    <w:unhideWhenUsed/>
    <w:rsid w:val="007B0B3D"/>
  </w:style>
  <w:style w:type="numbering" w:customStyle="1" w:styleId="1111120">
    <w:name w:val="無清單111112"/>
    <w:next w:val="NoList"/>
    <w:uiPriority w:val="99"/>
    <w:semiHidden/>
    <w:unhideWhenUsed/>
    <w:rsid w:val="007B0B3D"/>
  </w:style>
  <w:style w:type="numbering" w:customStyle="1" w:styleId="NoList1312">
    <w:name w:val="No List1312"/>
    <w:next w:val="NoList"/>
    <w:uiPriority w:val="99"/>
    <w:semiHidden/>
    <w:unhideWhenUsed/>
    <w:rsid w:val="007B0B3D"/>
  </w:style>
  <w:style w:type="numbering" w:customStyle="1" w:styleId="12122">
    <w:name w:val="リストなし1212"/>
    <w:next w:val="NoList"/>
    <w:uiPriority w:val="99"/>
    <w:semiHidden/>
    <w:unhideWhenUsed/>
    <w:rsid w:val="007B0B3D"/>
  </w:style>
  <w:style w:type="numbering" w:customStyle="1" w:styleId="121210">
    <w:name w:val="无列表12121"/>
    <w:next w:val="NoList"/>
    <w:semiHidden/>
    <w:rsid w:val="007B0B3D"/>
  </w:style>
  <w:style w:type="numbering" w:customStyle="1" w:styleId="NoList2212">
    <w:name w:val="No List2212"/>
    <w:next w:val="NoList"/>
    <w:semiHidden/>
    <w:rsid w:val="007B0B3D"/>
  </w:style>
  <w:style w:type="numbering" w:customStyle="1" w:styleId="NoList3212">
    <w:name w:val="No List3212"/>
    <w:next w:val="NoList"/>
    <w:uiPriority w:val="99"/>
    <w:semiHidden/>
    <w:rsid w:val="007B0B3D"/>
  </w:style>
  <w:style w:type="numbering" w:customStyle="1" w:styleId="NoList11212">
    <w:name w:val="No List11212"/>
    <w:next w:val="NoList"/>
    <w:uiPriority w:val="99"/>
    <w:semiHidden/>
    <w:unhideWhenUsed/>
    <w:rsid w:val="007B0B3D"/>
  </w:style>
  <w:style w:type="numbering" w:customStyle="1" w:styleId="13120">
    <w:name w:val="無清單1312"/>
    <w:next w:val="NoList"/>
    <w:uiPriority w:val="99"/>
    <w:semiHidden/>
    <w:unhideWhenUsed/>
    <w:rsid w:val="007B0B3D"/>
  </w:style>
  <w:style w:type="numbering" w:customStyle="1" w:styleId="112120">
    <w:name w:val="無清單11212"/>
    <w:next w:val="NoList"/>
    <w:uiPriority w:val="99"/>
    <w:semiHidden/>
    <w:unhideWhenUsed/>
    <w:rsid w:val="007B0B3D"/>
  </w:style>
  <w:style w:type="numbering" w:customStyle="1" w:styleId="2112">
    <w:name w:val="无列表2112"/>
    <w:next w:val="NoList"/>
    <w:uiPriority w:val="99"/>
    <w:semiHidden/>
    <w:unhideWhenUsed/>
    <w:rsid w:val="007B0B3D"/>
  </w:style>
  <w:style w:type="numbering" w:customStyle="1" w:styleId="NoList12212">
    <w:name w:val="No List12212"/>
    <w:next w:val="NoList"/>
    <w:uiPriority w:val="99"/>
    <w:semiHidden/>
    <w:unhideWhenUsed/>
    <w:rsid w:val="007B0B3D"/>
  </w:style>
  <w:style w:type="numbering" w:customStyle="1" w:styleId="112121">
    <w:name w:val="リストなし11212"/>
    <w:next w:val="NoList"/>
    <w:uiPriority w:val="99"/>
    <w:semiHidden/>
    <w:unhideWhenUsed/>
    <w:rsid w:val="007B0B3D"/>
  </w:style>
  <w:style w:type="numbering" w:customStyle="1" w:styleId="112122">
    <w:name w:val="无列表11212"/>
    <w:next w:val="NoList"/>
    <w:semiHidden/>
    <w:rsid w:val="007B0B3D"/>
  </w:style>
  <w:style w:type="numbering" w:customStyle="1" w:styleId="NoList21212">
    <w:name w:val="No List21212"/>
    <w:next w:val="NoList"/>
    <w:semiHidden/>
    <w:rsid w:val="007B0B3D"/>
  </w:style>
  <w:style w:type="numbering" w:customStyle="1" w:styleId="NoList31212">
    <w:name w:val="No List31212"/>
    <w:next w:val="NoList"/>
    <w:uiPriority w:val="99"/>
    <w:semiHidden/>
    <w:rsid w:val="007B0B3D"/>
  </w:style>
  <w:style w:type="numbering" w:customStyle="1" w:styleId="NoList111212">
    <w:name w:val="No List111212"/>
    <w:next w:val="NoList"/>
    <w:uiPriority w:val="99"/>
    <w:semiHidden/>
    <w:unhideWhenUsed/>
    <w:rsid w:val="007B0B3D"/>
  </w:style>
  <w:style w:type="numbering" w:customStyle="1" w:styleId="122120">
    <w:name w:val="無清單12212"/>
    <w:next w:val="NoList"/>
    <w:uiPriority w:val="99"/>
    <w:semiHidden/>
    <w:unhideWhenUsed/>
    <w:rsid w:val="007B0B3D"/>
  </w:style>
  <w:style w:type="numbering" w:customStyle="1" w:styleId="1112120">
    <w:name w:val="無清單111212"/>
    <w:next w:val="NoList"/>
    <w:uiPriority w:val="99"/>
    <w:semiHidden/>
    <w:unhideWhenUsed/>
    <w:rsid w:val="007B0B3D"/>
  </w:style>
  <w:style w:type="character" w:customStyle="1" w:styleId="NumberedListChar">
    <w:name w:val="Numbered List Char"/>
    <w:basedOn w:val="DefaultParagraphFont"/>
    <w:link w:val="NumberedList"/>
    <w:qFormat/>
    <w:rsid w:val="007B0B3D"/>
    <w:rPr>
      <w:rFonts w:ascii="Times New Roman" w:eastAsia="MS Mincho" w:hAnsi="Times New Roman"/>
      <w:lang w:val="en-US" w:eastAsia="en-GB"/>
    </w:rPr>
  </w:style>
  <w:style w:type="character" w:customStyle="1" w:styleId="11Char">
    <w:name w:val="1.1 Char"/>
    <w:link w:val="116"/>
    <w:qFormat/>
    <w:rsid w:val="007B0B3D"/>
    <w:rPr>
      <w:rFonts w:ascii="Arial" w:eastAsia="MS Mincho" w:hAnsi="Arial"/>
      <w:b/>
      <w:bCs/>
      <w:sz w:val="24"/>
      <w:szCs w:val="26"/>
    </w:rPr>
  </w:style>
  <w:style w:type="character" w:customStyle="1" w:styleId="1d">
    <w:name w:val="明显强调1"/>
    <w:uiPriority w:val="21"/>
    <w:qFormat/>
    <w:rsid w:val="007B0B3D"/>
    <w:rPr>
      <w:b/>
      <w:bCs/>
      <w:i/>
      <w:iCs/>
      <w:color w:val="4F81BD"/>
    </w:rPr>
  </w:style>
  <w:style w:type="paragraph" w:customStyle="1" w:styleId="MediumGrid21">
    <w:name w:val="Medium Grid 21"/>
    <w:uiPriority w:val="1"/>
    <w:qFormat/>
    <w:rsid w:val="007B0B3D"/>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Normal"/>
    <w:uiPriority w:val="34"/>
    <w:qFormat/>
    <w:rsid w:val="007B0B3D"/>
    <w:pPr>
      <w:overflowPunct w:val="0"/>
      <w:autoSpaceDE w:val="0"/>
      <w:autoSpaceDN w:val="0"/>
      <w:adjustRightInd w:val="0"/>
      <w:spacing w:before="120" w:after="120"/>
      <w:ind w:left="720"/>
      <w:jc w:val="both"/>
      <w:textAlignment w:val="baseline"/>
    </w:pPr>
    <w:rPr>
      <w:rFonts w:eastAsia="SimSun"/>
      <w:sz w:val="24"/>
      <w:lang w:val="fr-FR"/>
    </w:rPr>
  </w:style>
  <w:style w:type="paragraph" w:customStyle="1" w:styleId="Observation">
    <w:name w:val="Observation"/>
    <w:basedOn w:val="Normal"/>
    <w:uiPriority w:val="99"/>
    <w:qFormat/>
    <w:rsid w:val="007B0B3D"/>
    <w:pPr>
      <w:numPr>
        <w:numId w:val="8"/>
      </w:numPr>
      <w:tabs>
        <w:tab w:val="left" w:pos="1701"/>
      </w:tabs>
      <w:overflowPunct w:val="0"/>
      <w:autoSpaceDE w:val="0"/>
      <w:autoSpaceDN w:val="0"/>
      <w:adjustRightInd w:val="0"/>
      <w:spacing w:before="120" w:after="120"/>
      <w:ind w:left="987" w:hanging="420"/>
      <w:jc w:val="both"/>
      <w:textAlignment w:val="baseline"/>
    </w:pPr>
    <w:rPr>
      <w:rFonts w:ascii="Arial" w:eastAsia="SimSun" w:hAnsi="Arial"/>
      <w:b/>
      <w:bCs/>
    </w:rPr>
  </w:style>
  <w:style w:type="character" w:styleId="Emphasis">
    <w:name w:val="Emphasis"/>
    <w:qFormat/>
    <w:rsid w:val="007B0B3D"/>
    <w:rPr>
      <w:rFonts w:ascii="Times New Roman" w:hAnsi="Times New Roman" w:cs="Times New Roman" w:hint="default"/>
      <w:i/>
      <w:iCs/>
    </w:rPr>
  </w:style>
  <w:style w:type="paragraph" w:styleId="NoSpacing">
    <w:name w:val="No Spacing"/>
    <w:basedOn w:val="Normal"/>
    <w:uiPriority w:val="1"/>
    <w:qFormat/>
    <w:rsid w:val="007B0B3D"/>
    <w:pPr>
      <w:overflowPunct w:val="0"/>
      <w:autoSpaceDE w:val="0"/>
      <w:autoSpaceDN w:val="0"/>
      <w:adjustRightInd w:val="0"/>
      <w:spacing w:before="120" w:after="120"/>
      <w:jc w:val="both"/>
      <w:textAlignment w:val="baseline"/>
    </w:pPr>
    <w:rPr>
      <w:rFonts w:eastAsia="Calibri"/>
      <w:lang w:eastAsia="ja-JP"/>
    </w:rPr>
  </w:style>
  <w:style w:type="character" w:styleId="IntenseEmphasis">
    <w:name w:val="Intense Emphasis"/>
    <w:uiPriority w:val="21"/>
    <w:qFormat/>
    <w:rsid w:val="007B0B3D"/>
    <w:rPr>
      <w:b/>
      <w:bCs w:val="0"/>
      <w:i/>
      <w:iCs w:val="0"/>
      <w:color w:val="4F81BD"/>
    </w:rPr>
  </w:style>
  <w:style w:type="character" w:styleId="SubtleReference">
    <w:name w:val="Subtle Reference"/>
    <w:uiPriority w:val="31"/>
    <w:qFormat/>
    <w:rsid w:val="007B0B3D"/>
    <w:rPr>
      <w:smallCaps/>
      <w:color w:val="C0504D"/>
      <w:u w:val="single"/>
    </w:rPr>
  </w:style>
  <w:style w:type="character" w:styleId="IntenseReference">
    <w:name w:val="Intense Reference"/>
    <w:qFormat/>
    <w:rsid w:val="007B0B3D"/>
    <w:rPr>
      <w:b/>
      <w:bCs w:val="0"/>
      <w:smallCaps/>
      <w:color w:val="C0504D"/>
      <w:spacing w:val="5"/>
      <w:u w:val="single"/>
    </w:rPr>
  </w:style>
  <w:style w:type="paragraph" w:customStyle="1" w:styleId="Header-3gppTdoc">
    <w:name w:val="Header-3gpp Tdoc"/>
    <w:basedOn w:val="Header"/>
    <w:link w:val="Header-3gppTdocChar"/>
    <w:qFormat/>
    <w:rsid w:val="007B0B3D"/>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qFormat/>
    <w:rsid w:val="007B0B3D"/>
    <w:rPr>
      <w:rFonts w:ascii="Arial" w:eastAsia="MS Mincho" w:hAnsi="Arial" w:cs="Arial"/>
      <w:b/>
      <w:sz w:val="24"/>
      <w:szCs w:val="24"/>
      <w:lang w:val="en-US" w:eastAsia="en-GB"/>
    </w:rPr>
  </w:style>
  <w:style w:type="numbering" w:customStyle="1" w:styleId="131111">
    <w:name w:val="无列表13111"/>
    <w:next w:val="NoList"/>
    <w:semiHidden/>
    <w:rsid w:val="007B0B3D"/>
  </w:style>
  <w:style w:type="numbering" w:customStyle="1" w:styleId="NoList41111">
    <w:name w:val="No List41111"/>
    <w:next w:val="NoList"/>
    <w:uiPriority w:val="99"/>
    <w:semiHidden/>
    <w:unhideWhenUsed/>
    <w:rsid w:val="007B0B3D"/>
  </w:style>
  <w:style w:type="numbering" w:customStyle="1" w:styleId="22111">
    <w:name w:val="无列表22111"/>
    <w:next w:val="NoList"/>
    <w:uiPriority w:val="99"/>
    <w:semiHidden/>
    <w:unhideWhenUsed/>
    <w:rsid w:val="007B0B3D"/>
  </w:style>
  <w:style w:type="numbering" w:customStyle="1" w:styleId="NoList1211111">
    <w:name w:val="No List1211111"/>
    <w:next w:val="NoList"/>
    <w:uiPriority w:val="99"/>
    <w:semiHidden/>
    <w:unhideWhenUsed/>
    <w:rsid w:val="007B0B3D"/>
  </w:style>
  <w:style w:type="numbering" w:customStyle="1" w:styleId="11111110">
    <w:name w:val="リストなし1111111"/>
    <w:next w:val="NoList"/>
    <w:uiPriority w:val="99"/>
    <w:semiHidden/>
    <w:unhideWhenUsed/>
    <w:rsid w:val="007B0B3D"/>
  </w:style>
  <w:style w:type="numbering" w:customStyle="1" w:styleId="11111112">
    <w:name w:val="无列表1111111"/>
    <w:next w:val="NoList"/>
    <w:semiHidden/>
    <w:rsid w:val="007B0B3D"/>
  </w:style>
  <w:style w:type="numbering" w:customStyle="1" w:styleId="NoList2111111">
    <w:name w:val="No List2111111"/>
    <w:next w:val="NoList"/>
    <w:semiHidden/>
    <w:rsid w:val="007B0B3D"/>
  </w:style>
  <w:style w:type="numbering" w:customStyle="1" w:styleId="NoList3111111">
    <w:name w:val="No List3111111"/>
    <w:next w:val="NoList"/>
    <w:uiPriority w:val="99"/>
    <w:semiHidden/>
    <w:rsid w:val="007B0B3D"/>
  </w:style>
  <w:style w:type="numbering" w:customStyle="1" w:styleId="NoList111111111">
    <w:name w:val="No List111111111"/>
    <w:next w:val="NoList"/>
    <w:uiPriority w:val="99"/>
    <w:semiHidden/>
    <w:unhideWhenUsed/>
    <w:rsid w:val="007B0B3D"/>
  </w:style>
  <w:style w:type="numbering" w:customStyle="1" w:styleId="1211111">
    <w:name w:val="無清單1211111"/>
    <w:next w:val="NoList"/>
    <w:uiPriority w:val="99"/>
    <w:semiHidden/>
    <w:unhideWhenUsed/>
    <w:rsid w:val="007B0B3D"/>
  </w:style>
  <w:style w:type="numbering" w:customStyle="1" w:styleId="111111111">
    <w:name w:val="無清單111111111"/>
    <w:next w:val="NoList"/>
    <w:uiPriority w:val="99"/>
    <w:semiHidden/>
    <w:unhideWhenUsed/>
    <w:rsid w:val="007B0B3D"/>
  </w:style>
  <w:style w:type="numbering" w:customStyle="1" w:styleId="NoList131111">
    <w:name w:val="No List131111"/>
    <w:next w:val="NoList"/>
    <w:uiPriority w:val="99"/>
    <w:semiHidden/>
    <w:unhideWhenUsed/>
    <w:rsid w:val="007B0B3D"/>
  </w:style>
  <w:style w:type="numbering" w:customStyle="1" w:styleId="1211110">
    <w:name w:val="リストなし121111"/>
    <w:next w:val="NoList"/>
    <w:uiPriority w:val="99"/>
    <w:semiHidden/>
    <w:unhideWhenUsed/>
    <w:rsid w:val="007B0B3D"/>
  </w:style>
  <w:style w:type="numbering" w:customStyle="1" w:styleId="1211112">
    <w:name w:val="无列表121111"/>
    <w:next w:val="NoList"/>
    <w:semiHidden/>
    <w:rsid w:val="007B0B3D"/>
  </w:style>
  <w:style w:type="numbering" w:customStyle="1" w:styleId="NoList221111">
    <w:name w:val="No List221111"/>
    <w:next w:val="NoList"/>
    <w:semiHidden/>
    <w:rsid w:val="007B0B3D"/>
  </w:style>
  <w:style w:type="numbering" w:customStyle="1" w:styleId="NoList321111">
    <w:name w:val="No List321111"/>
    <w:next w:val="NoList"/>
    <w:uiPriority w:val="99"/>
    <w:semiHidden/>
    <w:rsid w:val="007B0B3D"/>
  </w:style>
  <w:style w:type="numbering" w:customStyle="1" w:styleId="NoList1121111">
    <w:name w:val="No List1121111"/>
    <w:next w:val="NoList"/>
    <w:uiPriority w:val="99"/>
    <w:semiHidden/>
    <w:unhideWhenUsed/>
    <w:rsid w:val="007B0B3D"/>
  </w:style>
  <w:style w:type="numbering" w:customStyle="1" w:styleId="1311110">
    <w:name w:val="無清單131111"/>
    <w:next w:val="NoList"/>
    <w:uiPriority w:val="99"/>
    <w:semiHidden/>
    <w:unhideWhenUsed/>
    <w:rsid w:val="007B0B3D"/>
  </w:style>
  <w:style w:type="numbering" w:customStyle="1" w:styleId="11211110">
    <w:name w:val="無清單1121111"/>
    <w:next w:val="NoList"/>
    <w:uiPriority w:val="99"/>
    <w:semiHidden/>
    <w:unhideWhenUsed/>
    <w:rsid w:val="007B0B3D"/>
  </w:style>
  <w:style w:type="numbering" w:customStyle="1" w:styleId="211111">
    <w:name w:val="无列表211111"/>
    <w:next w:val="NoList"/>
    <w:uiPriority w:val="99"/>
    <w:semiHidden/>
    <w:unhideWhenUsed/>
    <w:rsid w:val="007B0B3D"/>
  </w:style>
  <w:style w:type="numbering" w:customStyle="1" w:styleId="NoList1221111">
    <w:name w:val="No List1221111"/>
    <w:next w:val="NoList"/>
    <w:uiPriority w:val="99"/>
    <w:semiHidden/>
    <w:unhideWhenUsed/>
    <w:rsid w:val="007B0B3D"/>
  </w:style>
  <w:style w:type="numbering" w:customStyle="1" w:styleId="11211111">
    <w:name w:val="リストなし1121111"/>
    <w:next w:val="NoList"/>
    <w:uiPriority w:val="99"/>
    <w:semiHidden/>
    <w:unhideWhenUsed/>
    <w:rsid w:val="007B0B3D"/>
  </w:style>
  <w:style w:type="numbering" w:customStyle="1" w:styleId="11211112">
    <w:name w:val="无列表1121111"/>
    <w:next w:val="NoList"/>
    <w:semiHidden/>
    <w:rsid w:val="007B0B3D"/>
  </w:style>
  <w:style w:type="numbering" w:customStyle="1" w:styleId="NoList2121111">
    <w:name w:val="No List2121111"/>
    <w:next w:val="NoList"/>
    <w:semiHidden/>
    <w:rsid w:val="007B0B3D"/>
  </w:style>
  <w:style w:type="numbering" w:customStyle="1" w:styleId="NoList3121111">
    <w:name w:val="No List3121111"/>
    <w:next w:val="NoList"/>
    <w:uiPriority w:val="99"/>
    <w:semiHidden/>
    <w:rsid w:val="007B0B3D"/>
  </w:style>
  <w:style w:type="numbering" w:customStyle="1" w:styleId="NoList11121111">
    <w:name w:val="No List11121111"/>
    <w:next w:val="NoList"/>
    <w:uiPriority w:val="99"/>
    <w:semiHidden/>
    <w:unhideWhenUsed/>
    <w:rsid w:val="007B0B3D"/>
  </w:style>
  <w:style w:type="numbering" w:customStyle="1" w:styleId="1221111">
    <w:name w:val="無清單1221111"/>
    <w:next w:val="NoList"/>
    <w:uiPriority w:val="99"/>
    <w:semiHidden/>
    <w:unhideWhenUsed/>
    <w:rsid w:val="007B0B3D"/>
  </w:style>
  <w:style w:type="numbering" w:customStyle="1" w:styleId="11121111">
    <w:name w:val="無清單11121111"/>
    <w:next w:val="NoList"/>
    <w:uiPriority w:val="99"/>
    <w:semiHidden/>
    <w:unhideWhenUsed/>
    <w:rsid w:val="007B0B3D"/>
  </w:style>
  <w:style w:type="numbering" w:customStyle="1" w:styleId="122110">
    <w:name w:val="无列表12211"/>
    <w:next w:val="NoList"/>
    <w:semiHidden/>
    <w:rsid w:val="007B0B3D"/>
  </w:style>
  <w:style w:type="character" w:customStyle="1" w:styleId="Char2">
    <w:name w:val="明显引用 Char2"/>
    <w:basedOn w:val="DefaultParagraphFont"/>
    <w:uiPriority w:val="30"/>
    <w:qFormat/>
    <w:rsid w:val="007B0B3D"/>
    <w:rPr>
      <w:rFonts w:ascii="Times New Roman" w:hAnsi="Times New Roman"/>
      <w:i/>
      <w:iCs/>
      <w:color w:val="5B9BD5"/>
      <w:lang w:val="en-GB" w:eastAsia="en-US"/>
    </w:rPr>
  </w:style>
  <w:style w:type="character" w:customStyle="1" w:styleId="CharChar35">
    <w:name w:val="Char Char35"/>
    <w:semiHidden/>
    <w:rsid w:val="007B0B3D"/>
    <w:rPr>
      <w:rFonts w:ascii="Arial" w:hAnsi="Arial"/>
      <w:sz w:val="28"/>
      <w:lang w:val="en-GB" w:eastAsia="ko-KR" w:bidi="ar-SA"/>
    </w:rPr>
  </w:style>
  <w:style w:type="table" w:customStyle="1" w:styleId="TableGrid71">
    <w:name w:val="Table Grid7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表格格線13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3">
    <w:name w:val="表格格線121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3">
    <w:name w:val="表格格線112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3">
    <w:name w:val="表格格線122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网格型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3">
    <w:name w:val="表格格線11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2">
    <w:name w:val="表格格線12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网格型1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
    <w:name w:val="网格型2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4">
    <w:name w:val="表格格線111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2">
    <w:name w:val="表格格線13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3">
    <w:name w:val="表格格線121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表格格線14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3">
    <w:name w:val="表格格線112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1">
    <w:name w:val="表格格線122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4">
    <w:name w:val="表格格線1111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0">
    <w:name w:val="表格格線15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3">
    <w:name w:val="表格格線113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0">
    <w:name w:val="表格格線123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网格型1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表格格線1112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2">
    <w:name w:val="表格格線115"/>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表格格線125"/>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
    <w:name w:val="表格格線13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2">
    <w:name w:val="表格格線111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表格格線121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网格型1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3">
    <w:name w:val="表格格線112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1">
    <w:name w:val="表格格線122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表格格線15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0">
    <w:name w:val="表格格線113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0">
    <w:name w:val="表格格線123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2">
    <w:name w:val="表格格線131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4">
    <w:name w:val="表格格線1111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4">
    <w:name w:val="表格格線1211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网格型1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2">
    <w:name w:val="网格型2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表格格線141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3">
    <w:name w:val="表格格線1121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2">
    <w:name w:val="表格格線12211"/>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网格型121"/>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表格格線126"/>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网格型1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0">
    <w:name w:val="表格格線1115"/>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表格格線13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表格格線121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0">
    <w:name w:val="表格格線112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0">
    <w:name w:val="表格格線1111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0">
    <w:name w:val="表格格線113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0">
    <w:name w:val="表格格線123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1">
    <w:name w:val="表格格線1112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0">
    <w:name w:val="表格格線1116"/>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0">
    <w:name w:val="表格格線1125"/>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1">
    <w:name w:val="表格格線1111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网格型11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0">
    <w:name w:val="表格格線11123"/>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qFormat/>
    <w:rsid w:val="007B0B3D"/>
    <w:rPr>
      <w:rFonts w:ascii="Times New Roman" w:hAnsi="Times New Roman" w:cs="Times New Roman" w:hint="default"/>
      <w:i/>
      <w:iCs/>
      <w:color w:val="4F81BD"/>
      <w:lang w:val="en-GB" w:eastAsia="en-US"/>
    </w:rPr>
  </w:style>
  <w:style w:type="character" w:customStyle="1" w:styleId="Char20">
    <w:name w:val="副标题 Char2"/>
    <w:uiPriority w:val="11"/>
    <w:qFormat/>
    <w:rsid w:val="007B0B3D"/>
    <w:rPr>
      <w:rFonts w:ascii="Cambria" w:hAnsi="Cambria" w:cs="Times New Roman" w:hint="default"/>
      <w:b/>
      <w:bCs/>
      <w:kern w:val="28"/>
      <w:sz w:val="32"/>
      <w:szCs w:val="32"/>
      <w:lang w:val="en-GB" w:eastAsia="en-US"/>
    </w:rPr>
  </w:style>
  <w:style w:type="character" w:customStyle="1" w:styleId="1e">
    <w:name w:val="副標題 字元1"/>
    <w:qFormat/>
    <w:rsid w:val="007B0B3D"/>
    <w:rPr>
      <w:rFonts w:ascii="Calibri" w:eastAsia="SimSun" w:hAnsi="Calibri" w:cs="Times New Roman" w:hint="default"/>
      <w:color w:val="5A5A5A"/>
      <w:spacing w:val="15"/>
      <w:sz w:val="22"/>
      <w:szCs w:val="22"/>
      <w:lang w:val="en-GB" w:eastAsia="en-US"/>
    </w:rPr>
  </w:style>
  <w:style w:type="character" w:customStyle="1" w:styleId="1f">
    <w:name w:val="鮮明引文 字元1"/>
    <w:uiPriority w:val="30"/>
    <w:qFormat/>
    <w:rsid w:val="007B0B3D"/>
    <w:rPr>
      <w:rFonts w:ascii="Times New Roman" w:hAnsi="Times New Roman" w:cs="Times New Roman" w:hint="default"/>
      <w:i/>
      <w:iCs/>
      <w:color w:val="4F81BD"/>
      <w:lang w:val="en-GB" w:eastAsia="en-US"/>
    </w:rPr>
  </w:style>
  <w:style w:type="table" w:customStyle="1" w:styleId="TableGrid712">
    <w:name w:val="Table Grid7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
    <w:name w:val="表格格線131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1">
    <w:name w:val="表格格線1211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qFormat/>
    <w:rsid w:val="007B0B3D"/>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3">
    <w:name w:val="表格格線1121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qFormat/>
    <w:rsid w:val="007B0B3D"/>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qFormat/>
    <w:rsid w:val="007B0B3D"/>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qFormat/>
    <w:rsid w:val="007B0B3D"/>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qFormat/>
    <w:rsid w:val="007B0B3D"/>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qFormat/>
    <w:rsid w:val="007B0B3D"/>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
    <w:name w:val="表格格線12212"/>
    <w:basedOn w:val="TableNormal"/>
    <w:qFormat/>
    <w:rsid w:val="007B0B3D"/>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网格型122"/>
    <w:basedOn w:val="TableNormal"/>
    <w:qFormat/>
    <w:rsid w:val="007B0B3D"/>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2">
    <w:name w:val="No List62"/>
    <w:next w:val="NoList"/>
    <w:uiPriority w:val="99"/>
    <w:semiHidden/>
    <w:unhideWhenUsed/>
    <w:rsid w:val="007B0B3D"/>
  </w:style>
  <w:style w:type="numbering" w:customStyle="1" w:styleId="NoList142">
    <w:name w:val="No List142"/>
    <w:next w:val="NoList"/>
    <w:uiPriority w:val="99"/>
    <w:semiHidden/>
    <w:unhideWhenUsed/>
    <w:rsid w:val="007B0B3D"/>
  </w:style>
  <w:style w:type="numbering" w:customStyle="1" w:styleId="1323">
    <w:name w:val="リストなし132"/>
    <w:next w:val="NoList"/>
    <w:uiPriority w:val="99"/>
    <w:semiHidden/>
    <w:unhideWhenUsed/>
    <w:rsid w:val="007B0B3D"/>
  </w:style>
  <w:style w:type="numbering" w:customStyle="1" w:styleId="NoList232">
    <w:name w:val="No List232"/>
    <w:next w:val="NoList"/>
    <w:semiHidden/>
    <w:rsid w:val="007B0B3D"/>
  </w:style>
  <w:style w:type="numbering" w:customStyle="1" w:styleId="NoList332">
    <w:name w:val="No List332"/>
    <w:next w:val="NoList"/>
    <w:uiPriority w:val="99"/>
    <w:semiHidden/>
    <w:rsid w:val="007B0B3D"/>
  </w:style>
  <w:style w:type="numbering" w:customStyle="1" w:styleId="1421">
    <w:name w:val="無清單142"/>
    <w:next w:val="NoList"/>
    <w:uiPriority w:val="99"/>
    <w:semiHidden/>
    <w:unhideWhenUsed/>
    <w:rsid w:val="007B0B3D"/>
  </w:style>
  <w:style w:type="numbering" w:customStyle="1" w:styleId="11321">
    <w:name w:val="無清單1132"/>
    <w:next w:val="NoList"/>
    <w:uiPriority w:val="99"/>
    <w:semiHidden/>
    <w:unhideWhenUsed/>
    <w:rsid w:val="007B0B3D"/>
  </w:style>
  <w:style w:type="numbering" w:customStyle="1" w:styleId="NoList1232">
    <w:name w:val="No List1232"/>
    <w:next w:val="NoList"/>
    <w:uiPriority w:val="99"/>
    <w:semiHidden/>
    <w:unhideWhenUsed/>
    <w:rsid w:val="007B0B3D"/>
  </w:style>
  <w:style w:type="numbering" w:customStyle="1" w:styleId="11322">
    <w:name w:val="リストなし1132"/>
    <w:next w:val="NoList"/>
    <w:uiPriority w:val="99"/>
    <w:semiHidden/>
    <w:unhideWhenUsed/>
    <w:rsid w:val="007B0B3D"/>
  </w:style>
  <w:style w:type="numbering" w:customStyle="1" w:styleId="11323">
    <w:name w:val="无列表1132"/>
    <w:next w:val="NoList"/>
    <w:semiHidden/>
    <w:rsid w:val="007B0B3D"/>
  </w:style>
  <w:style w:type="numbering" w:customStyle="1" w:styleId="NoList2132">
    <w:name w:val="No List2132"/>
    <w:next w:val="NoList"/>
    <w:semiHidden/>
    <w:rsid w:val="007B0B3D"/>
  </w:style>
  <w:style w:type="numbering" w:customStyle="1" w:styleId="NoList3132">
    <w:name w:val="No List3132"/>
    <w:next w:val="NoList"/>
    <w:uiPriority w:val="99"/>
    <w:semiHidden/>
    <w:rsid w:val="007B0B3D"/>
  </w:style>
  <w:style w:type="numbering" w:customStyle="1" w:styleId="NoList11132">
    <w:name w:val="No List11132"/>
    <w:next w:val="NoList"/>
    <w:uiPriority w:val="99"/>
    <w:semiHidden/>
    <w:unhideWhenUsed/>
    <w:rsid w:val="007B0B3D"/>
  </w:style>
  <w:style w:type="numbering" w:customStyle="1" w:styleId="12321">
    <w:name w:val="無清單1232"/>
    <w:next w:val="NoList"/>
    <w:uiPriority w:val="99"/>
    <w:semiHidden/>
    <w:unhideWhenUsed/>
    <w:rsid w:val="007B0B3D"/>
  </w:style>
  <w:style w:type="numbering" w:customStyle="1" w:styleId="111320">
    <w:name w:val="無清單11132"/>
    <w:next w:val="NoList"/>
    <w:uiPriority w:val="99"/>
    <w:semiHidden/>
    <w:unhideWhenUsed/>
    <w:rsid w:val="007B0B3D"/>
  </w:style>
  <w:style w:type="numbering" w:customStyle="1" w:styleId="NoList512">
    <w:name w:val="No List512"/>
    <w:next w:val="NoList"/>
    <w:uiPriority w:val="99"/>
    <w:semiHidden/>
    <w:unhideWhenUsed/>
    <w:rsid w:val="007B0B3D"/>
  </w:style>
  <w:style w:type="numbering" w:customStyle="1" w:styleId="NoList11311">
    <w:name w:val="No List11311"/>
    <w:next w:val="NoList"/>
    <w:uiPriority w:val="99"/>
    <w:semiHidden/>
    <w:unhideWhenUsed/>
    <w:rsid w:val="007B0B3D"/>
  </w:style>
  <w:style w:type="numbering" w:customStyle="1" w:styleId="NoList5111">
    <w:name w:val="No List5111"/>
    <w:next w:val="NoList"/>
    <w:uiPriority w:val="99"/>
    <w:semiHidden/>
    <w:unhideWhenUsed/>
    <w:rsid w:val="007B0B3D"/>
  </w:style>
  <w:style w:type="numbering" w:customStyle="1" w:styleId="NoList611">
    <w:name w:val="No List611"/>
    <w:next w:val="NoList"/>
    <w:uiPriority w:val="99"/>
    <w:semiHidden/>
    <w:unhideWhenUsed/>
    <w:rsid w:val="007B0B3D"/>
  </w:style>
  <w:style w:type="numbering" w:customStyle="1" w:styleId="NoList1411">
    <w:name w:val="No List1411"/>
    <w:next w:val="NoList"/>
    <w:uiPriority w:val="99"/>
    <w:semiHidden/>
    <w:unhideWhenUsed/>
    <w:rsid w:val="007B0B3D"/>
  </w:style>
  <w:style w:type="numbering" w:customStyle="1" w:styleId="13113">
    <w:name w:val="リストなし1311"/>
    <w:next w:val="NoList"/>
    <w:uiPriority w:val="99"/>
    <w:semiHidden/>
    <w:unhideWhenUsed/>
    <w:rsid w:val="007B0B3D"/>
  </w:style>
  <w:style w:type="numbering" w:customStyle="1" w:styleId="NoList2311">
    <w:name w:val="No List2311"/>
    <w:next w:val="NoList"/>
    <w:semiHidden/>
    <w:rsid w:val="007B0B3D"/>
  </w:style>
  <w:style w:type="numbering" w:customStyle="1" w:styleId="NoList3311">
    <w:name w:val="No List3311"/>
    <w:next w:val="NoList"/>
    <w:uiPriority w:val="99"/>
    <w:semiHidden/>
    <w:rsid w:val="007B0B3D"/>
  </w:style>
  <w:style w:type="numbering" w:customStyle="1" w:styleId="NoList1141">
    <w:name w:val="No List1141"/>
    <w:next w:val="NoList"/>
    <w:uiPriority w:val="99"/>
    <w:semiHidden/>
    <w:unhideWhenUsed/>
    <w:rsid w:val="007B0B3D"/>
  </w:style>
  <w:style w:type="numbering" w:customStyle="1" w:styleId="14111">
    <w:name w:val="無清單1411"/>
    <w:next w:val="NoList"/>
    <w:uiPriority w:val="99"/>
    <w:semiHidden/>
    <w:unhideWhenUsed/>
    <w:rsid w:val="007B0B3D"/>
  </w:style>
  <w:style w:type="numbering" w:customStyle="1" w:styleId="113110">
    <w:name w:val="無清單11311"/>
    <w:next w:val="NoList"/>
    <w:uiPriority w:val="99"/>
    <w:semiHidden/>
    <w:unhideWhenUsed/>
    <w:rsid w:val="007B0B3D"/>
  </w:style>
  <w:style w:type="numbering" w:customStyle="1" w:styleId="NoList421">
    <w:name w:val="No List421"/>
    <w:next w:val="NoList"/>
    <w:uiPriority w:val="99"/>
    <w:semiHidden/>
    <w:unhideWhenUsed/>
    <w:rsid w:val="007B0B3D"/>
  </w:style>
  <w:style w:type="numbering" w:customStyle="1" w:styleId="NoList12311">
    <w:name w:val="No List12311"/>
    <w:next w:val="NoList"/>
    <w:uiPriority w:val="99"/>
    <w:semiHidden/>
    <w:unhideWhenUsed/>
    <w:rsid w:val="007B0B3D"/>
  </w:style>
  <w:style w:type="numbering" w:customStyle="1" w:styleId="113111">
    <w:name w:val="リストなし11311"/>
    <w:next w:val="NoList"/>
    <w:uiPriority w:val="99"/>
    <w:semiHidden/>
    <w:unhideWhenUsed/>
    <w:rsid w:val="007B0B3D"/>
  </w:style>
  <w:style w:type="numbering" w:customStyle="1" w:styleId="113112">
    <w:name w:val="无列表11311"/>
    <w:next w:val="NoList"/>
    <w:semiHidden/>
    <w:rsid w:val="007B0B3D"/>
  </w:style>
  <w:style w:type="numbering" w:customStyle="1" w:styleId="NoList21311">
    <w:name w:val="No List21311"/>
    <w:next w:val="NoList"/>
    <w:semiHidden/>
    <w:rsid w:val="007B0B3D"/>
  </w:style>
  <w:style w:type="numbering" w:customStyle="1" w:styleId="NoList31311">
    <w:name w:val="No List31311"/>
    <w:next w:val="NoList"/>
    <w:uiPriority w:val="99"/>
    <w:semiHidden/>
    <w:rsid w:val="007B0B3D"/>
  </w:style>
  <w:style w:type="numbering" w:customStyle="1" w:styleId="NoList111311">
    <w:name w:val="No List111311"/>
    <w:next w:val="NoList"/>
    <w:uiPriority w:val="99"/>
    <w:semiHidden/>
    <w:unhideWhenUsed/>
    <w:rsid w:val="007B0B3D"/>
  </w:style>
  <w:style w:type="numbering" w:customStyle="1" w:styleId="12311">
    <w:name w:val="無清單12311"/>
    <w:next w:val="NoList"/>
    <w:uiPriority w:val="99"/>
    <w:semiHidden/>
    <w:unhideWhenUsed/>
    <w:rsid w:val="007B0B3D"/>
  </w:style>
  <w:style w:type="numbering" w:customStyle="1" w:styleId="111311">
    <w:name w:val="無清單111311"/>
    <w:next w:val="NoList"/>
    <w:uiPriority w:val="99"/>
    <w:semiHidden/>
    <w:unhideWhenUsed/>
    <w:rsid w:val="007B0B3D"/>
  </w:style>
  <w:style w:type="numbering" w:customStyle="1" w:styleId="NoList121211">
    <w:name w:val="No List121211"/>
    <w:next w:val="NoList"/>
    <w:uiPriority w:val="99"/>
    <w:semiHidden/>
    <w:unhideWhenUsed/>
    <w:rsid w:val="007B0B3D"/>
  </w:style>
  <w:style w:type="numbering" w:customStyle="1" w:styleId="1112110">
    <w:name w:val="リストなし111211"/>
    <w:next w:val="NoList"/>
    <w:uiPriority w:val="99"/>
    <w:semiHidden/>
    <w:unhideWhenUsed/>
    <w:rsid w:val="007B0B3D"/>
  </w:style>
  <w:style w:type="numbering" w:customStyle="1" w:styleId="1112112">
    <w:name w:val="无列表111211"/>
    <w:next w:val="NoList"/>
    <w:semiHidden/>
    <w:rsid w:val="007B0B3D"/>
  </w:style>
  <w:style w:type="numbering" w:customStyle="1" w:styleId="NoList211211">
    <w:name w:val="No List211211"/>
    <w:next w:val="NoList"/>
    <w:semiHidden/>
    <w:rsid w:val="007B0B3D"/>
  </w:style>
  <w:style w:type="numbering" w:customStyle="1" w:styleId="NoList311211">
    <w:name w:val="No List311211"/>
    <w:next w:val="NoList"/>
    <w:uiPriority w:val="99"/>
    <w:semiHidden/>
    <w:rsid w:val="007B0B3D"/>
  </w:style>
  <w:style w:type="numbering" w:customStyle="1" w:styleId="NoList1111211">
    <w:name w:val="No List1111211"/>
    <w:next w:val="NoList"/>
    <w:uiPriority w:val="99"/>
    <w:semiHidden/>
    <w:unhideWhenUsed/>
    <w:rsid w:val="007B0B3D"/>
  </w:style>
  <w:style w:type="numbering" w:customStyle="1" w:styleId="121211">
    <w:name w:val="無清單121211"/>
    <w:next w:val="NoList"/>
    <w:uiPriority w:val="99"/>
    <w:semiHidden/>
    <w:unhideWhenUsed/>
    <w:rsid w:val="007B0B3D"/>
  </w:style>
  <w:style w:type="numbering" w:customStyle="1" w:styleId="1111211">
    <w:name w:val="無清單1111211"/>
    <w:next w:val="NoList"/>
    <w:uiPriority w:val="99"/>
    <w:semiHidden/>
    <w:unhideWhenUsed/>
    <w:rsid w:val="007B0B3D"/>
  </w:style>
  <w:style w:type="numbering" w:customStyle="1" w:styleId="NoList521">
    <w:name w:val="No List521"/>
    <w:next w:val="NoList"/>
    <w:uiPriority w:val="99"/>
    <w:semiHidden/>
    <w:unhideWhenUsed/>
    <w:rsid w:val="007B0B3D"/>
  </w:style>
  <w:style w:type="numbering" w:customStyle="1" w:styleId="NoList1321">
    <w:name w:val="No List1321"/>
    <w:next w:val="NoList"/>
    <w:uiPriority w:val="99"/>
    <w:semiHidden/>
    <w:unhideWhenUsed/>
    <w:rsid w:val="007B0B3D"/>
  </w:style>
  <w:style w:type="numbering" w:customStyle="1" w:styleId="12214">
    <w:name w:val="リストなし1221"/>
    <w:next w:val="NoList"/>
    <w:uiPriority w:val="99"/>
    <w:semiHidden/>
    <w:unhideWhenUsed/>
    <w:rsid w:val="007B0B3D"/>
  </w:style>
  <w:style w:type="numbering" w:customStyle="1" w:styleId="NoList2221">
    <w:name w:val="No List2221"/>
    <w:next w:val="NoList"/>
    <w:semiHidden/>
    <w:rsid w:val="007B0B3D"/>
  </w:style>
  <w:style w:type="numbering" w:customStyle="1" w:styleId="NoList3221">
    <w:name w:val="No List3221"/>
    <w:next w:val="NoList"/>
    <w:uiPriority w:val="99"/>
    <w:semiHidden/>
    <w:rsid w:val="007B0B3D"/>
  </w:style>
  <w:style w:type="numbering" w:customStyle="1" w:styleId="NoList11221">
    <w:name w:val="No List11221"/>
    <w:next w:val="NoList"/>
    <w:uiPriority w:val="99"/>
    <w:semiHidden/>
    <w:unhideWhenUsed/>
    <w:rsid w:val="007B0B3D"/>
  </w:style>
  <w:style w:type="numbering" w:customStyle="1" w:styleId="13210">
    <w:name w:val="無清單1321"/>
    <w:next w:val="NoList"/>
    <w:uiPriority w:val="99"/>
    <w:semiHidden/>
    <w:unhideWhenUsed/>
    <w:rsid w:val="007B0B3D"/>
  </w:style>
  <w:style w:type="numbering" w:customStyle="1" w:styleId="112210">
    <w:name w:val="無清單11221"/>
    <w:next w:val="NoList"/>
    <w:uiPriority w:val="99"/>
    <w:semiHidden/>
    <w:unhideWhenUsed/>
    <w:rsid w:val="007B0B3D"/>
  </w:style>
  <w:style w:type="numbering" w:customStyle="1" w:styleId="21211">
    <w:name w:val="无列表21211"/>
    <w:next w:val="NoList"/>
    <w:uiPriority w:val="99"/>
    <w:semiHidden/>
    <w:unhideWhenUsed/>
    <w:rsid w:val="007B0B3D"/>
  </w:style>
  <w:style w:type="numbering" w:customStyle="1" w:styleId="NoList111221">
    <w:name w:val="No List111221"/>
    <w:next w:val="NoList"/>
    <w:uiPriority w:val="99"/>
    <w:semiHidden/>
    <w:unhideWhenUsed/>
    <w:rsid w:val="007B0B3D"/>
  </w:style>
  <w:style w:type="numbering" w:customStyle="1" w:styleId="NoList71">
    <w:name w:val="No List71"/>
    <w:next w:val="NoList"/>
    <w:uiPriority w:val="99"/>
    <w:semiHidden/>
    <w:unhideWhenUsed/>
    <w:rsid w:val="007B0B3D"/>
  </w:style>
  <w:style w:type="numbering" w:customStyle="1" w:styleId="NoList151">
    <w:name w:val="No List151"/>
    <w:next w:val="NoList"/>
    <w:uiPriority w:val="99"/>
    <w:semiHidden/>
    <w:unhideWhenUsed/>
    <w:rsid w:val="007B0B3D"/>
  </w:style>
  <w:style w:type="numbering" w:customStyle="1" w:styleId="1413">
    <w:name w:val="リストなし141"/>
    <w:next w:val="NoList"/>
    <w:uiPriority w:val="99"/>
    <w:semiHidden/>
    <w:unhideWhenUsed/>
    <w:rsid w:val="007B0B3D"/>
  </w:style>
  <w:style w:type="numbering" w:customStyle="1" w:styleId="1414">
    <w:name w:val="无列表141"/>
    <w:next w:val="NoList"/>
    <w:semiHidden/>
    <w:rsid w:val="007B0B3D"/>
  </w:style>
  <w:style w:type="numbering" w:customStyle="1" w:styleId="NoList241">
    <w:name w:val="No List241"/>
    <w:next w:val="NoList"/>
    <w:semiHidden/>
    <w:rsid w:val="007B0B3D"/>
  </w:style>
  <w:style w:type="numbering" w:customStyle="1" w:styleId="NoList341">
    <w:name w:val="No List341"/>
    <w:next w:val="NoList"/>
    <w:uiPriority w:val="99"/>
    <w:semiHidden/>
    <w:rsid w:val="007B0B3D"/>
  </w:style>
  <w:style w:type="numbering" w:customStyle="1" w:styleId="NoList1151">
    <w:name w:val="No List1151"/>
    <w:next w:val="NoList"/>
    <w:uiPriority w:val="99"/>
    <w:semiHidden/>
    <w:unhideWhenUsed/>
    <w:rsid w:val="007B0B3D"/>
  </w:style>
  <w:style w:type="numbering" w:customStyle="1" w:styleId="1511">
    <w:name w:val="無清單151"/>
    <w:next w:val="NoList"/>
    <w:uiPriority w:val="99"/>
    <w:semiHidden/>
    <w:unhideWhenUsed/>
    <w:rsid w:val="007B0B3D"/>
  </w:style>
  <w:style w:type="numbering" w:customStyle="1" w:styleId="11410">
    <w:name w:val="無清單1141"/>
    <w:next w:val="NoList"/>
    <w:uiPriority w:val="99"/>
    <w:semiHidden/>
    <w:unhideWhenUsed/>
    <w:rsid w:val="007B0B3D"/>
  </w:style>
  <w:style w:type="numbering" w:customStyle="1" w:styleId="NoList431">
    <w:name w:val="No List431"/>
    <w:next w:val="NoList"/>
    <w:uiPriority w:val="99"/>
    <w:semiHidden/>
    <w:unhideWhenUsed/>
    <w:rsid w:val="007B0B3D"/>
  </w:style>
  <w:style w:type="numbering" w:customStyle="1" w:styleId="NoList1241">
    <w:name w:val="No List1241"/>
    <w:next w:val="NoList"/>
    <w:uiPriority w:val="99"/>
    <w:semiHidden/>
    <w:unhideWhenUsed/>
    <w:rsid w:val="007B0B3D"/>
  </w:style>
  <w:style w:type="numbering" w:customStyle="1" w:styleId="11411">
    <w:name w:val="リストなし1141"/>
    <w:next w:val="NoList"/>
    <w:uiPriority w:val="99"/>
    <w:semiHidden/>
    <w:unhideWhenUsed/>
    <w:rsid w:val="007B0B3D"/>
  </w:style>
  <w:style w:type="numbering" w:customStyle="1" w:styleId="11412">
    <w:name w:val="无列表1141"/>
    <w:next w:val="NoList"/>
    <w:semiHidden/>
    <w:rsid w:val="007B0B3D"/>
  </w:style>
  <w:style w:type="numbering" w:customStyle="1" w:styleId="NoList2141">
    <w:name w:val="No List2141"/>
    <w:next w:val="NoList"/>
    <w:semiHidden/>
    <w:rsid w:val="007B0B3D"/>
  </w:style>
  <w:style w:type="numbering" w:customStyle="1" w:styleId="NoList3141">
    <w:name w:val="No List3141"/>
    <w:next w:val="NoList"/>
    <w:uiPriority w:val="99"/>
    <w:semiHidden/>
    <w:rsid w:val="007B0B3D"/>
  </w:style>
  <w:style w:type="numbering" w:customStyle="1" w:styleId="NoList11141">
    <w:name w:val="No List11141"/>
    <w:next w:val="NoList"/>
    <w:uiPriority w:val="99"/>
    <w:semiHidden/>
    <w:unhideWhenUsed/>
    <w:rsid w:val="007B0B3D"/>
  </w:style>
  <w:style w:type="numbering" w:customStyle="1" w:styleId="12410">
    <w:name w:val="無清單1241"/>
    <w:next w:val="NoList"/>
    <w:uiPriority w:val="99"/>
    <w:semiHidden/>
    <w:unhideWhenUsed/>
    <w:rsid w:val="007B0B3D"/>
  </w:style>
  <w:style w:type="numbering" w:customStyle="1" w:styleId="111410">
    <w:name w:val="無清單11141"/>
    <w:next w:val="NoList"/>
    <w:uiPriority w:val="99"/>
    <w:semiHidden/>
    <w:unhideWhenUsed/>
    <w:rsid w:val="007B0B3D"/>
  </w:style>
  <w:style w:type="numbering" w:customStyle="1" w:styleId="2310">
    <w:name w:val="无列表231"/>
    <w:next w:val="NoList"/>
    <w:uiPriority w:val="99"/>
    <w:semiHidden/>
    <w:unhideWhenUsed/>
    <w:rsid w:val="007B0B3D"/>
  </w:style>
  <w:style w:type="numbering" w:customStyle="1" w:styleId="NoList12131">
    <w:name w:val="No List12131"/>
    <w:next w:val="NoList"/>
    <w:uiPriority w:val="99"/>
    <w:semiHidden/>
    <w:unhideWhenUsed/>
    <w:rsid w:val="007B0B3D"/>
  </w:style>
  <w:style w:type="numbering" w:customStyle="1" w:styleId="111310">
    <w:name w:val="リストなし11131"/>
    <w:next w:val="NoList"/>
    <w:uiPriority w:val="99"/>
    <w:semiHidden/>
    <w:unhideWhenUsed/>
    <w:rsid w:val="007B0B3D"/>
  </w:style>
  <w:style w:type="numbering" w:customStyle="1" w:styleId="111312">
    <w:name w:val="无列表11131"/>
    <w:next w:val="NoList"/>
    <w:semiHidden/>
    <w:rsid w:val="007B0B3D"/>
  </w:style>
  <w:style w:type="numbering" w:customStyle="1" w:styleId="NoList21131">
    <w:name w:val="No List21131"/>
    <w:next w:val="NoList"/>
    <w:semiHidden/>
    <w:rsid w:val="007B0B3D"/>
  </w:style>
  <w:style w:type="numbering" w:customStyle="1" w:styleId="NoList31131">
    <w:name w:val="No List31131"/>
    <w:next w:val="NoList"/>
    <w:uiPriority w:val="99"/>
    <w:semiHidden/>
    <w:rsid w:val="007B0B3D"/>
  </w:style>
  <w:style w:type="numbering" w:customStyle="1" w:styleId="NoList111131">
    <w:name w:val="No List111131"/>
    <w:next w:val="NoList"/>
    <w:uiPriority w:val="99"/>
    <w:semiHidden/>
    <w:unhideWhenUsed/>
    <w:rsid w:val="007B0B3D"/>
  </w:style>
  <w:style w:type="numbering" w:customStyle="1" w:styleId="121310">
    <w:name w:val="無清單12131"/>
    <w:next w:val="NoList"/>
    <w:uiPriority w:val="99"/>
    <w:semiHidden/>
    <w:unhideWhenUsed/>
    <w:rsid w:val="007B0B3D"/>
  </w:style>
  <w:style w:type="numbering" w:customStyle="1" w:styleId="111131">
    <w:name w:val="無清單111131"/>
    <w:next w:val="NoList"/>
    <w:uiPriority w:val="99"/>
    <w:semiHidden/>
    <w:unhideWhenUsed/>
    <w:rsid w:val="007B0B3D"/>
  </w:style>
  <w:style w:type="numbering" w:customStyle="1" w:styleId="NoList531">
    <w:name w:val="No List531"/>
    <w:next w:val="NoList"/>
    <w:uiPriority w:val="99"/>
    <w:semiHidden/>
    <w:unhideWhenUsed/>
    <w:rsid w:val="007B0B3D"/>
  </w:style>
  <w:style w:type="numbering" w:customStyle="1" w:styleId="NoList1331">
    <w:name w:val="No List1331"/>
    <w:next w:val="NoList"/>
    <w:uiPriority w:val="99"/>
    <w:semiHidden/>
    <w:unhideWhenUsed/>
    <w:rsid w:val="007B0B3D"/>
  </w:style>
  <w:style w:type="numbering" w:customStyle="1" w:styleId="12312">
    <w:name w:val="リストなし1231"/>
    <w:next w:val="NoList"/>
    <w:uiPriority w:val="99"/>
    <w:semiHidden/>
    <w:unhideWhenUsed/>
    <w:rsid w:val="007B0B3D"/>
  </w:style>
  <w:style w:type="numbering" w:customStyle="1" w:styleId="12313">
    <w:name w:val="无列表1231"/>
    <w:next w:val="NoList"/>
    <w:semiHidden/>
    <w:rsid w:val="007B0B3D"/>
  </w:style>
  <w:style w:type="numbering" w:customStyle="1" w:styleId="NoList2231">
    <w:name w:val="No List2231"/>
    <w:next w:val="NoList"/>
    <w:semiHidden/>
    <w:rsid w:val="007B0B3D"/>
  </w:style>
  <w:style w:type="numbering" w:customStyle="1" w:styleId="NoList3231">
    <w:name w:val="No List3231"/>
    <w:next w:val="NoList"/>
    <w:uiPriority w:val="99"/>
    <w:semiHidden/>
    <w:rsid w:val="007B0B3D"/>
  </w:style>
  <w:style w:type="numbering" w:customStyle="1" w:styleId="NoList11231">
    <w:name w:val="No List11231"/>
    <w:next w:val="NoList"/>
    <w:uiPriority w:val="99"/>
    <w:semiHidden/>
    <w:unhideWhenUsed/>
    <w:rsid w:val="007B0B3D"/>
  </w:style>
  <w:style w:type="numbering" w:customStyle="1" w:styleId="13310">
    <w:name w:val="無清單1331"/>
    <w:next w:val="NoList"/>
    <w:uiPriority w:val="99"/>
    <w:semiHidden/>
    <w:unhideWhenUsed/>
    <w:rsid w:val="007B0B3D"/>
  </w:style>
  <w:style w:type="numbering" w:customStyle="1" w:styleId="112310">
    <w:name w:val="無清單11231"/>
    <w:next w:val="NoList"/>
    <w:uiPriority w:val="99"/>
    <w:semiHidden/>
    <w:unhideWhenUsed/>
    <w:rsid w:val="007B0B3D"/>
  </w:style>
  <w:style w:type="numbering" w:customStyle="1" w:styleId="2131">
    <w:name w:val="无列表2131"/>
    <w:next w:val="NoList"/>
    <w:uiPriority w:val="99"/>
    <w:semiHidden/>
    <w:unhideWhenUsed/>
    <w:rsid w:val="007B0B3D"/>
  </w:style>
  <w:style w:type="numbering" w:customStyle="1" w:styleId="NoList12221">
    <w:name w:val="No List12221"/>
    <w:next w:val="NoList"/>
    <w:uiPriority w:val="99"/>
    <w:semiHidden/>
    <w:unhideWhenUsed/>
    <w:rsid w:val="007B0B3D"/>
  </w:style>
  <w:style w:type="numbering" w:customStyle="1" w:styleId="112211">
    <w:name w:val="リストなし11221"/>
    <w:next w:val="NoList"/>
    <w:uiPriority w:val="99"/>
    <w:semiHidden/>
    <w:unhideWhenUsed/>
    <w:rsid w:val="007B0B3D"/>
  </w:style>
  <w:style w:type="numbering" w:customStyle="1" w:styleId="112212">
    <w:name w:val="无列表11221"/>
    <w:next w:val="NoList"/>
    <w:semiHidden/>
    <w:rsid w:val="007B0B3D"/>
  </w:style>
  <w:style w:type="numbering" w:customStyle="1" w:styleId="NoList21221">
    <w:name w:val="No List21221"/>
    <w:next w:val="NoList"/>
    <w:semiHidden/>
    <w:rsid w:val="007B0B3D"/>
  </w:style>
  <w:style w:type="numbering" w:customStyle="1" w:styleId="NoList31221">
    <w:name w:val="No List31221"/>
    <w:next w:val="NoList"/>
    <w:uiPriority w:val="99"/>
    <w:semiHidden/>
    <w:rsid w:val="007B0B3D"/>
  </w:style>
  <w:style w:type="numbering" w:customStyle="1" w:styleId="NoList111231">
    <w:name w:val="No List111231"/>
    <w:next w:val="NoList"/>
    <w:uiPriority w:val="99"/>
    <w:semiHidden/>
    <w:unhideWhenUsed/>
    <w:rsid w:val="007B0B3D"/>
  </w:style>
  <w:style w:type="numbering" w:customStyle="1" w:styleId="122210">
    <w:name w:val="無清單12221"/>
    <w:next w:val="NoList"/>
    <w:uiPriority w:val="99"/>
    <w:semiHidden/>
    <w:unhideWhenUsed/>
    <w:rsid w:val="007B0B3D"/>
  </w:style>
  <w:style w:type="numbering" w:customStyle="1" w:styleId="1112210">
    <w:name w:val="無清單111221"/>
    <w:next w:val="NoList"/>
    <w:uiPriority w:val="99"/>
    <w:semiHidden/>
    <w:unhideWhenUsed/>
    <w:rsid w:val="007B0B3D"/>
  </w:style>
  <w:style w:type="character" w:customStyle="1" w:styleId="Heading33GPPChar1">
    <w:name w:val="Heading 3 3GPP Char1"/>
    <w:aliases w:val="Underrubrik2 Char4,H3 Char4,Memo Heading 3 Char4,h3 Char4,no break Char4,Heading 3 Char1 Char Char1,Heading 3 Char Char Char Char1,Heading 3 Char1 Char Char Char Char1,Heading 3 Char Char Char Char Char Char1,0H Char4,标题 3 Char1"/>
    <w:qFormat/>
    <w:rsid w:val="007B0B3D"/>
    <w:rPr>
      <w:rFonts w:ascii="Intel Clear" w:eastAsia="SimSun" w:hAnsi="Intel Clear" w:cs="Intel Clear"/>
      <w:sz w:val="28"/>
      <w:lang w:val="en-GB" w:eastAsia="en-GB"/>
    </w:rPr>
  </w:style>
  <w:style w:type="numbering" w:customStyle="1" w:styleId="4a">
    <w:name w:val="无列表4"/>
    <w:next w:val="NoList"/>
    <w:uiPriority w:val="99"/>
    <w:semiHidden/>
    <w:unhideWhenUsed/>
    <w:rsid w:val="007B0B3D"/>
  </w:style>
  <w:style w:type="numbering" w:customStyle="1" w:styleId="328">
    <w:name w:val="无列表32"/>
    <w:next w:val="NoList"/>
    <w:uiPriority w:val="99"/>
    <w:semiHidden/>
    <w:unhideWhenUsed/>
    <w:rsid w:val="007B0B3D"/>
  </w:style>
  <w:style w:type="numbering" w:customStyle="1" w:styleId="13122">
    <w:name w:val="无列表1312"/>
    <w:next w:val="NoList"/>
    <w:semiHidden/>
    <w:rsid w:val="007B0B3D"/>
  </w:style>
  <w:style w:type="numbering" w:customStyle="1" w:styleId="NoList4112">
    <w:name w:val="No List4112"/>
    <w:next w:val="NoList"/>
    <w:uiPriority w:val="99"/>
    <w:semiHidden/>
    <w:unhideWhenUsed/>
    <w:rsid w:val="007B0B3D"/>
  </w:style>
  <w:style w:type="numbering" w:customStyle="1" w:styleId="2212">
    <w:name w:val="无列表2212"/>
    <w:next w:val="NoList"/>
    <w:uiPriority w:val="99"/>
    <w:semiHidden/>
    <w:unhideWhenUsed/>
    <w:rsid w:val="007B0B3D"/>
  </w:style>
  <w:style w:type="numbering" w:customStyle="1" w:styleId="NoList121112">
    <w:name w:val="No List121112"/>
    <w:next w:val="NoList"/>
    <w:uiPriority w:val="99"/>
    <w:semiHidden/>
    <w:unhideWhenUsed/>
    <w:rsid w:val="007B0B3D"/>
  </w:style>
  <w:style w:type="numbering" w:customStyle="1" w:styleId="1111121">
    <w:name w:val="リストなし111112"/>
    <w:next w:val="NoList"/>
    <w:uiPriority w:val="99"/>
    <w:semiHidden/>
    <w:unhideWhenUsed/>
    <w:rsid w:val="007B0B3D"/>
  </w:style>
  <w:style w:type="numbering" w:customStyle="1" w:styleId="1111122">
    <w:name w:val="无列表111112"/>
    <w:next w:val="NoList"/>
    <w:semiHidden/>
    <w:rsid w:val="007B0B3D"/>
  </w:style>
  <w:style w:type="numbering" w:customStyle="1" w:styleId="NoList211112">
    <w:name w:val="No List211112"/>
    <w:next w:val="NoList"/>
    <w:semiHidden/>
    <w:rsid w:val="007B0B3D"/>
  </w:style>
  <w:style w:type="numbering" w:customStyle="1" w:styleId="NoList311112">
    <w:name w:val="No List311112"/>
    <w:next w:val="NoList"/>
    <w:uiPriority w:val="99"/>
    <w:semiHidden/>
    <w:rsid w:val="007B0B3D"/>
  </w:style>
  <w:style w:type="numbering" w:customStyle="1" w:styleId="NoList1111112">
    <w:name w:val="No List1111112"/>
    <w:next w:val="NoList"/>
    <w:uiPriority w:val="99"/>
    <w:semiHidden/>
    <w:unhideWhenUsed/>
    <w:rsid w:val="007B0B3D"/>
  </w:style>
  <w:style w:type="numbering" w:customStyle="1" w:styleId="1211120">
    <w:name w:val="無清單121112"/>
    <w:next w:val="NoList"/>
    <w:uiPriority w:val="99"/>
    <w:semiHidden/>
    <w:unhideWhenUsed/>
    <w:rsid w:val="007B0B3D"/>
  </w:style>
  <w:style w:type="numbering" w:customStyle="1" w:styleId="11111120">
    <w:name w:val="無清單1111112"/>
    <w:next w:val="NoList"/>
    <w:uiPriority w:val="99"/>
    <w:semiHidden/>
    <w:unhideWhenUsed/>
    <w:rsid w:val="007B0B3D"/>
  </w:style>
  <w:style w:type="numbering" w:customStyle="1" w:styleId="NoList13112">
    <w:name w:val="No List13112"/>
    <w:next w:val="NoList"/>
    <w:uiPriority w:val="99"/>
    <w:semiHidden/>
    <w:unhideWhenUsed/>
    <w:rsid w:val="007B0B3D"/>
  </w:style>
  <w:style w:type="numbering" w:customStyle="1" w:styleId="121122">
    <w:name w:val="リストなし12112"/>
    <w:next w:val="NoList"/>
    <w:uiPriority w:val="99"/>
    <w:semiHidden/>
    <w:unhideWhenUsed/>
    <w:rsid w:val="007B0B3D"/>
  </w:style>
  <w:style w:type="numbering" w:customStyle="1" w:styleId="121123">
    <w:name w:val="无列表12112"/>
    <w:next w:val="NoList"/>
    <w:semiHidden/>
    <w:rsid w:val="007B0B3D"/>
  </w:style>
  <w:style w:type="numbering" w:customStyle="1" w:styleId="NoList22112">
    <w:name w:val="No List22112"/>
    <w:next w:val="NoList"/>
    <w:semiHidden/>
    <w:rsid w:val="007B0B3D"/>
  </w:style>
  <w:style w:type="numbering" w:customStyle="1" w:styleId="NoList32112">
    <w:name w:val="No List32112"/>
    <w:next w:val="NoList"/>
    <w:uiPriority w:val="99"/>
    <w:semiHidden/>
    <w:rsid w:val="007B0B3D"/>
  </w:style>
  <w:style w:type="numbering" w:customStyle="1" w:styleId="NoList112112">
    <w:name w:val="No List112112"/>
    <w:next w:val="NoList"/>
    <w:uiPriority w:val="99"/>
    <w:semiHidden/>
    <w:unhideWhenUsed/>
    <w:rsid w:val="007B0B3D"/>
  </w:style>
  <w:style w:type="numbering" w:customStyle="1" w:styleId="131120">
    <w:name w:val="無清單13112"/>
    <w:next w:val="NoList"/>
    <w:uiPriority w:val="99"/>
    <w:semiHidden/>
    <w:unhideWhenUsed/>
    <w:rsid w:val="007B0B3D"/>
  </w:style>
  <w:style w:type="numbering" w:customStyle="1" w:styleId="1121120">
    <w:name w:val="無清單112112"/>
    <w:next w:val="NoList"/>
    <w:uiPriority w:val="99"/>
    <w:semiHidden/>
    <w:unhideWhenUsed/>
    <w:rsid w:val="007B0B3D"/>
  </w:style>
  <w:style w:type="numbering" w:customStyle="1" w:styleId="21112">
    <w:name w:val="无列表21112"/>
    <w:next w:val="NoList"/>
    <w:uiPriority w:val="99"/>
    <w:semiHidden/>
    <w:unhideWhenUsed/>
    <w:rsid w:val="007B0B3D"/>
  </w:style>
  <w:style w:type="numbering" w:customStyle="1" w:styleId="NoList122112">
    <w:name w:val="No List122112"/>
    <w:next w:val="NoList"/>
    <w:uiPriority w:val="99"/>
    <w:semiHidden/>
    <w:unhideWhenUsed/>
    <w:rsid w:val="007B0B3D"/>
  </w:style>
  <w:style w:type="numbering" w:customStyle="1" w:styleId="1121121">
    <w:name w:val="リストなし112112"/>
    <w:next w:val="NoList"/>
    <w:uiPriority w:val="99"/>
    <w:semiHidden/>
    <w:unhideWhenUsed/>
    <w:rsid w:val="007B0B3D"/>
  </w:style>
  <w:style w:type="numbering" w:customStyle="1" w:styleId="1121122">
    <w:name w:val="无列表112112"/>
    <w:next w:val="NoList"/>
    <w:semiHidden/>
    <w:rsid w:val="007B0B3D"/>
  </w:style>
  <w:style w:type="numbering" w:customStyle="1" w:styleId="NoList212112">
    <w:name w:val="No List212112"/>
    <w:next w:val="NoList"/>
    <w:semiHidden/>
    <w:rsid w:val="007B0B3D"/>
  </w:style>
  <w:style w:type="numbering" w:customStyle="1" w:styleId="NoList312112">
    <w:name w:val="No List312112"/>
    <w:next w:val="NoList"/>
    <w:uiPriority w:val="99"/>
    <w:semiHidden/>
    <w:rsid w:val="007B0B3D"/>
  </w:style>
  <w:style w:type="numbering" w:customStyle="1" w:styleId="NoList1112112">
    <w:name w:val="No List1112112"/>
    <w:next w:val="NoList"/>
    <w:uiPriority w:val="99"/>
    <w:semiHidden/>
    <w:unhideWhenUsed/>
    <w:rsid w:val="007B0B3D"/>
  </w:style>
  <w:style w:type="numbering" w:customStyle="1" w:styleId="1221120">
    <w:name w:val="無清單122112"/>
    <w:next w:val="NoList"/>
    <w:uiPriority w:val="99"/>
    <w:semiHidden/>
    <w:unhideWhenUsed/>
    <w:rsid w:val="007B0B3D"/>
  </w:style>
  <w:style w:type="numbering" w:customStyle="1" w:styleId="11121120">
    <w:name w:val="無清單1112112"/>
    <w:next w:val="NoList"/>
    <w:uiPriority w:val="99"/>
    <w:semiHidden/>
    <w:unhideWhenUsed/>
    <w:rsid w:val="007B0B3D"/>
  </w:style>
  <w:style w:type="numbering" w:customStyle="1" w:styleId="12222">
    <w:name w:val="无列表1222"/>
    <w:next w:val="NoList"/>
    <w:semiHidden/>
    <w:rsid w:val="007B0B3D"/>
  </w:style>
  <w:style w:type="numbering" w:customStyle="1" w:styleId="NoList9">
    <w:name w:val="No List9"/>
    <w:next w:val="NoList"/>
    <w:uiPriority w:val="99"/>
    <w:semiHidden/>
    <w:unhideWhenUsed/>
    <w:rsid w:val="007B0B3D"/>
  </w:style>
  <w:style w:type="numbering" w:customStyle="1" w:styleId="NoList17">
    <w:name w:val="No List17"/>
    <w:next w:val="NoList"/>
    <w:uiPriority w:val="99"/>
    <w:semiHidden/>
    <w:unhideWhenUsed/>
    <w:rsid w:val="007B0B3D"/>
  </w:style>
  <w:style w:type="numbering" w:customStyle="1" w:styleId="163">
    <w:name w:val="リストなし16"/>
    <w:next w:val="NoList"/>
    <w:uiPriority w:val="99"/>
    <w:semiHidden/>
    <w:unhideWhenUsed/>
    <w:rsid w:val="007B0B3D"/>
  </w:style>
  <w:style w:type="numbering" w:customStyle="1" w:styleId="164">
    <w:name w:val="无列表16"/>
    <w:next w:val="NoList"/>
    <w:semiHidden/>
    <w:rsid w:val="007B0B3D"/>
  </w:style>
  <w:style w:type="numbering" w:customStyle="1" w:styleId="NoList26">
    <w:name w:val="No List26"/>
    <w:next w:val="NoList"/>
    <w:semiHidden/>
    <w:rsid w:val="007B0B3D"/>
  </w:style>
  <w:style w:type="numbering" w:customStyle="1" w:styleId="NoList36">
    <w:name w:val="No List36"/>
    <w:next w:val="NoList"/>
    <w:uiPriority w:val="99"/>
    <w:semiHidden/>
    <w:rsid w:val="007B0B3D"/>
  </w:style>
  <w:style w:type="numbering" w:customStyle="1" w:styleId="NoList117">
    <w:name w:val="No List117"/>
    <w:next w:val="NoList"/>
    <w:uiPriority w:val="99"/>
    <w:semiHidden/>
    <w:unhideWhenUsed/>
    <w:rsid w:val="007B0B3D"/>
  </w:style>
  <w:style w:type="numbering" w:customStyle="1" w:styleId="171">
    <w:name w:val="無清單17"/>
    <w:next w:val="NoList"/>
    <w:uiPriority w:val="99"/>
    <w:semiHidden/>
    <w:unhideWhenUsed/>
    <w:rsid w:val="007B0B3D"/>
  </w:style>
  <w:style w:type="numbering" w:customStyle="1" w:styleId="1161">
    <w:name w:val="無清單116"/>
    <w:next w:val="NoList"/>
    <w:uiPriority w:val="99"/>
    <w:semiHidden/>
    <w:unhideWhenUsed/>
    <w:rsid w:val="007B0B3D"/>
  </w:style>
  <w:style w:type="numbering" w:customStyle="1" w:styleId="NoList1116">
    <w:name w:val="No List1116"/>
    <w:next w:val="NoList"/>
    <w:uiPriority w:val="99"/>
    <w:semiHidden/>
    <w:unhideWhenUsed/>
    <w:rsid w:val="007B0B3D"/>
  </w:style>
  <w:style w:type="numbering" w:customStyle="1" w:styleId="250">
    <w:name w:val="无列表25"/>
    <w:next w:val="NoList"/>
    <w:uiPriority w:val="99"/>
    <w:semiHidden/>
    <w:unhideWhenUsed/>
    <w:rsid w:val="007B0B3D"/>
  </w:style>
  <w:style w:type="numbering" w:customStyle="1" w:styleId="NoList126">
    <w:name w:val="No List126"/>
    <w:next w:val="NoList"/>
    <w:uiPriority w:val="99"/>
    <w:semiHidden/>
    <w:unhideWhenUsed/>
    <w:rsid w:val="007B0B3D"/>
  </w:style>
  <w:style w:type="numbering" w:customStyle="1" w:styleId="1162">
    <w:name w:val="リストなし116"/>
    <w:next w:val="NoList"/>
    <w:uiPriority w:val="99"/>
    <w:semiHidden/>
    <w:unhideWhenUsed/>
    <w:rsid w:val="007B0B3D"/>
  </w:style>
  <w:style w:type="numbering" w:customStyle="1" w:styleId="1163">
    <w:name w:val="无列表116"/>
    <w:next w:val="NoList"/>
    <w:semiHidden/>
    <w:rsid w:val="007B0B3D"/>
  </w:style>
  <w:style w:type="numbering" w:customStyle="1" w:styleId="NoList216">
    <w:name w:val="No List216"/>
    <w:next w:val="NoList"/>
    <w:semiHidden/>
    <w:rsid w:val="007B0B3D"/>
  </w:style>
  <w:style w:type="numbering" w:customStyle="1" w:styleId="NoList316">
    <w:name w:val="No List316"/>
    <w:next w:val="NoList"/>
    <w:uiPriority w:val="99"/>
    <w:semiHidden/>
    <w:rsid w:val="007B0B3D"/>
  </w:style>
  <w:style w:type="numbering" w:customStyle="1" w:styleId="1261">
    <w:name w:val="無清單126"/>
    <w:next w:val="NoList"/>
    <w:uiPriority w:val="99"/>
    <w:semiHidden/>
    <w:unhideWhenUsed/>
    <w:rsid w:val="007B0B3D"/>
  </w:style>
  <w:style w:type="numbering" w:customStyle="1" w:styleId="11161">
    <w:name w:val="無清單1116"/>
    <w:next w:val="NoList"/>
    <w:uiPriority w:val="99"/>
    <w:semiHidden/>
    <w:unhideWhenUsed/>
    <w:rsid w:val="007B0B3D"/>
  </w:style>
  <w:style w:type="numbering" w:customStyle="1" w:styleId="NoList45">
    <w:name w:val="No List45"/>
    <w:next w:val="NoList"/>
    <w:uiPriority w:val="99"/>
    <w:semiHidden/>
    <w:unhideWhenUsed/>
    <w:rsid w:val="007B0B3D"/>
  </w:style>
  <w:style w:type="numbering" w:customStyle="1" w:styleId="NoList1125">
    <w:name w:val="No List1125"/>
    <w:next w:val="NoList"/>
    <w:uiPriority w:val="99"/>
    <w:semiHidden/>
    <w:unhideWhenUsed/>
    <w:rsid w:val="007B0B3D"/>
  </w:style>
  <w:style w:type="numbering" w:customStyle="1" w:styleId="NoList1215">
    <w:name w:val="No List1215"/>
    <w:next w:val="NoList"/>
    <w:uiPriority w:val="99"/>
    <w:semiHidden/>
    <w:unhideWhenUsed/>
    <w:rsid w:val="007B0B3D"/>
  </w:style>
  <w:style w:type="numbering" w:customStyle="1" w:styleId="11151">
    <w:name w:val="リストなし1115"/>
    <w:next w:val="NoList"/>
    <w:uiPriority w:val="99"/>
    <w:semiHidden/>
    <w:unhideWhenUsed/>
    <w:rsid w:val="007B0B3D"/>
  </w:style>
  <w:style w:type="numbering" w:customStyle="1" w:styleId="11152">
    <w:name w:val="无列表1115"/>
    <w:next w:val="NoList"/>
    <w:semiHidden/>
    <w:rsid w:val="007B0B3D"/>
  </w:style>
  <w:style w:type="numbering" w:customStyle="1" w:styleId="NoList2115">
    <w:name w:val="No List2115"/>
    <w:next w:val="NoList"/>
    <w:semiHidden/>
    <w:rsid w:val="007B0B3D"/>
  </w:style>
  <w:style w:type="numbering" w:customStyle="1" w:styleId="NoList3115">
    <w:name w:val="No List3115"/>
    <w:next w:val="NoList"/>
    <w:uiPriority w:val="99"/>
    <w:semiHidden/>
    <w:rsid w:val="007B0B3D"/>
  </w:style>
  <w:style w:type="numbering" w:customStyle="1" w:styleId="NoList11115">
    <w:name w:val="No List11115"/>
    <w:next w:val="NoList"/>
    <w:uiPriority w:val="99"/>
    <w:semiHidden/>
    <w:unhideWhenUsed/>
    <w:rsid w:val="007B0B3D"/>
  </w:style>
  <w:style w:type="numbering" w:customStyle="1" w:styleId="12151">
    <w:name w:val="無清單1215"/>
    <w:next w:val="NoList"/>
    <w:uiPriority w:val="99"/>
    <w:semiHidden/>
    <w:unhideWhenUsed/>
    <w:rsid w:val="007B0B3D"/>
  </w:style>
  <w:style w:type="numbering" w:customStyle="1" w:styleId="11115">
    <w:name w:val="無清單11115"/>
    <w:next w:val="NoList"/>
    <w:uiPriority w:val="99"/>
    <w:semiHidden/>
    <w:unhideWhenUsed/>
    <w:rsid w:val="007B0B3D"/>
  </w:style>
  <w:style w:type="numbering" w:customStyle="1" w:styleId="NoList55">
    <w:name w:val="No List55"/>
    <w:next w:val="NoList"/>
    <w:uiPriority w:val="99"/>
    <w:semiHidden/>
    <w:unhideWhenUsed/>
    <w:rsid w:val="007B0B3D"/>
  </w:style>
  <w:style w:type="numbering" w:customStyle="1" w:styleId="NoList135">
    <w:name w:val="No List135"/>
    <w:next w:val="NoList"/>
    <w:uiPriority w:val="99"/>
    <w:semiHidden/>
    <w:unhideWhenUsed/>
    <w:rsid w:val="007B0B3D"/>
  </w:style>
  <w:style w:type="numbering" w:customStyle="1" w:styleId="1251">
    <w:name w:val="リストなし125"/>
    <w:next w:val="NoList"/>
    <w:uiPriority w:val="99"/>
    <w:semiHidden/>
    <w:unhideWhenUsed/>
    <w:rsid w:val="007B0B3D"/>
  </w:style>
  <w:style w:type="numbering" w:customStyle="1" w:styleId="1252">
    <w:name w:val="无列表125"/>
    <w:next w:val="NoList"/>
    <w:semiHidden/>
    <w:rsid w:val="007B0B3D"/>
  </w:style>
  <w:style w:type="numbering" w:customStyle="1" w:styleId="NoList225">
    <w:name w:val="No List225"/>
    <w:next w:val="NoList"/>
    <w:semiHidden/>
    <w:rsid w:val="007B0B3D"/>
  </w:style>
  <w:style w:type="numbering" w:customStyle="1" w:styleId="NoList325">
    <w:name w:val="No List325"/>
    <w:next w:val="NoList"/>
    <w:uiPriority w:val="99"/>
    <w:semiHidden/>
    <w:rsid w:val="007B0B3D"/>
  </w:style>
  <w:style w:type="numbering" w:customStyle="1" w:styleId="1351">
    <w:name w:val="無清單135"/>
    <w:next w:val="NoList"/>
    <w:uiPriority w:val="99"/>
    <w:semiHidden/>
    <w:unhideWhenUsed/>
    <w:rsid w:val="007B0B3D"/>
  </w:style>
  <w:style w:type="numbering" w:customStyle="1" w:styleId="11251">
    <w:name w:val="無清單1125"/>
    <w:next w:val="NoList"/>
    <w:uiPriority w:val="99"/>
    <w:semiHidden/>
    <w:unhideWhenUsed/>
    <w:rsid w:val="007B0B3D"/>
  </w:style>
  <w:style w:type="numbering" w:customStyle="1" w:styleId="2150">
    <w:name w:val="无列表215"/>
    <w:next w:val="NoList"/>
    <w:uiPriority w:val="99"/>
    <w:semiHidden/>
    <w:unhideWhenUsed/>
    <w:rsid w:val="007B0B3D"/>
  </w:style>
  <w:style w:type="numbering" w:customStyle="1" w:styleId="NoList1224">
    <w:name w:val="No List1224"/>
    <w:next w:val="NoList"/>
    <w:uiPriority w:val="99"/>
    <w:semiHidden/>
    <w:unhideWhenUsed/>
    <w:rsid w:val="007B0B3D"/>
  </w:style>
  <w:style w:type="numbering" w:customStyle="1" w:styleId="11241">
    <w:name w:val="リストなし1124"/>
    <w:next w:val="NoList"/>
    <w:uiPriority w:val="99"/>
    <w:semiHidden/>
    <w:unhideWhenUsed/>
    <w:rsid w:val="007B0B3D"/>
  </w:style>
  <w:style w:type="numbering" w:customStyle="1" w:styleId="11242">
    <w:name w:val="无列表1124"/>
    <w:next w:val="NoList"/>
    <w:semiHidden/>
    <w:rsid w:val="007B0B3D"/>
  </w:style>
  <w:style w:type="numbering" w:customStyle="1" w:styleId="NoList2124">
    <w:name w:val="No List2124"/>
    <w:next w:val="NoList"/>
    <w:semiHidden/>
    <w:rsid w:val="007B0B3D"/>
  </w:style>
  <w:style w:type="numbering" w:customStyle="1" w:styleId="NoList3124">
    <w:name w:val="No List3124"/>
    <w:next w:val="NoList"/>
    <w:uiPriority w:val="99"/>
    <w:semiHidden/>
    <w:rsid w:val="007B0B3D"/>
  </w:style>
  <w:style w:type="numbering" w:customStyle="1" w:styleId="NoList11125">
    <w:name w:val="No List11125"/>
    <w:next w:val="NoList"/>
    <w:uiPriority w:val="99"/>
    <w:semiHidden/>
    <w:unhideWhenUsed/>
    <w:rsid w:val="007B0B3D"/>
  </w:style>
  <w:style w:type="numbering" w:customStyle="1" w:styleId="12240">
    <w:name w:val="無清單1224"/>
    <w:next w:val="NoList"/>
    <w:uiPriority w:val="99"/>
    <w:semiHidden/>
    <w:unhideWhenUsed/>
    <w:rsid w:val="007B0B3D"/>
  </w:style>
  <w:style w:type="numbering" w:customStyle="1" w:styleId="111240">
    <w:name w:val="無清單11124"/>
    <w:next w:val="NoList"/>
    <w:uiPriority w:val="99"/>
    <w:semiHidden/>
    <w:unhideWhenUsed/>
    <w:rsid w:val="007B0B3D"/>
  </w:style>
  <w:style w:type="numbering" w:customStyle="1" w:styleId="336">
    <w:name w:val="无列表33"/>
    <w:next w:val="NoList"/>
    <w:uiPriority w:val="99"/>
    <w:semiHidden/>
    <w:unhideWhenUsed/>
    <w:rsid w:val="007B0B3D"/>
  </w:style>
  <w:style w:type="numbering" w:customStyle="1" w:styleId="1332">
    <w:name w:val="无列表133"/>
    <w:next w:val="NoList"/>
    <w:semiHidden/>
    <w:rsid w:val="007B0B3D"/>
  </w:style>
  <w:style w:type="numbering" w:customStyle="1" w:styleId="NoList1133">
    <w:name w:val="No List1133"/>
    <w:next w:val="NoList"/>
    <w:uiPriority w:val="99"/>
    <w:semiHidden/>
    <w:unhideWhenUsed/>
    <w:rsid w:val="007B0B3D"/>
  </w:style>
  <w:style w:type="numbering" w:customStyle="1" w:styleId="NoList413">
    <w:name w:val="No List413"/>
    <w:next w:val="NoList"/>
    <w:uiPriority w:val="99"/>
    <w:semiHidden/>
    <w:unhideWhenUsed/>
    <w:rsid w:val="007B0B3D"/>
  </w:style>
  <w:style w:type="numbering" w:customStyle="1" w:styleId="2230">
    <w:name w:val="无列表223"/>
    <w:next w:val="NoList"/>
    <w:uiPriority w:val="99"/>
    <w:semiHidden/>
    <w:unhideWhenUsed/>
    <w:rsid w:val="007B0B3D"/>
  </w:style>
  <w:style w:type="numbering" w:customStyle="1" w:styleId="NoList12113">
    <w:name w:val="No List12113"/>
    <w:next w:val="NoList"/>
    <w:uiPriority w:val="99"/>
    <w:semiHidden/>
    <w:unhideWhenUsed/>
    <w:rsid w:val="007B0B3D"/>
  </w:style>
  <w:style w:type="numbering" w:customStyle="1" w:styleId="111132">
    <w:name w:val="リストなし11113"/>
    <w:next w:val="NoList"/>
    <w:uiPriority w:val="99"/>
    <w:semiHidden/>
    <w:unhideWhenUsed/>
    <w:rsid w:val="007B0B3D"/>
  </w:style>
  <w:style w:type="numbering" w:customStyle="1" w:styleId="111133">
    <w:name w:val="无列表11113"/>
    <w:next w:val="NoList"/>
    <w:semiHidden/>
    <w:rsid w:val="007B0B3D"/>
  </w:style>
  <w:style w:type="numbering" w:customStyle="1" w:styleId="NoList21113">
    <w:name w:val="No List21113"/>
    <w:next w:val="NoList"/>
    <w:semiHidden/>
    <w:rsid w:val="007B0B3D"/>
  </w:style>
  <w:style w:type="numbering" w:customStyle="1" w:styleId="NoList31113">
    <w:name w:val="No List31113"/>
    <w:next w:val="NoList"/>
    <w:uiPriority w:val="99"/>
    <w:semiHidden/>
    <w:rsid w:val="007B0B3D"/>
  </w:style>
  <w:style w:type="numbering" w:customStyle="1" w:styleId="NoList111113">
    <w:name w:val="No List111113"/>
    <w:next w:val="NoList"/>
    <w:uiPriority w:val="99"/>
    <w:semiHidden/>
    <w:unhideWhenUsed/>
    <w:rsid w:val="007B0B3D"/>
  </w:style>
  <w:style w:type="numbering" w:customStyle="1" w:styleId="121130">
    <w:name w:val="無清單12113"/>
    <w:next w:val="NoList"/>
    <w:uiPriority w:val="99"/>
    <w:semiHidden/>
    <w:unhideWhenUsed/>
    <w:rsid w:val="007B0B3D"/>
  </w:style>
  <w:style w:type="numbering" w:customStyle="1" w:styleId="1111130">
    <w:name w:val="無清單111113"/>
    <w:next w:val="NoList"/>
    <w:uiPriority w:val="99"/>
    <w:semiHidden/>
    <w:unhideWhenUsed/>
    <w:rsid w:val="007B0B3D"/>
  </w:style>
  <w:style w:type="numbering" w:customStyle="1" w:styleId="NoList1313">
    <w:name w:val="No List1313"/>
    <w:next w:val="NoList"/>
    <w:uiPriority w:val="99"/>
    <w:semiHidden/>
    <w:unhideWhenUsed/>
    <w:rsid w:val="007B0B3D"/>
  </w:style>
  <w:style w:type="numbering" w:customStyle="1" w:styleId="12132">
    <w:name w:val="リストなし1213"/>
    <w:next w:val="NoList"/>
    <w:uiPriority w:val="99"/>
    <w:semiHidden/>
    <w:unhideWhenUsed/>
    <w:rsid w:val="007B0B3D"/>
  </w:style>
  <w:style w:type="numbering" w:customStyle="1" w:styleId="12133">
    <w:name w:val="无列表1213"/>
    <w:next w:val="NoList"/>
    <w:semiHidden/>
    <w:rsid w:val="007B0B3D"/>
  </w:style>
  <w:style w:type="numbering" w:customStyle="1" w:styleId="NoList2213">
    <w:name w:val="No List2213"/>
    <w:next w:val="NoList"/>
    <w:semiHidden/>
    <w:rsid w:val="007B0B3D"/>
  </w:style>
  <w:style w:type="numbering" w:customStyle="1" w:styleId="NoList3213">
    <w:name w:val="No List3213"/>
    <w:next w:val="NoList"/>
    <w:uiPriority w:val="99"/>
    <w:semiHidden/>
    <w:rsid w:val="007B0B3D"/>
  </w:style>
  <w:style w:type="numbering" w:customStyle="1" w:styleId="NoList11213">
    <w:name w:val="No List11213"/>
    <w:next w:val="NoList"/>
    <w:uiPriority w:val="99"/>
    <w:semiHidden/>
    <w:unhideWhenUsed/>
    <w:rsid w:val="007B0B3D"/>
  </w:style>
  <w:style w:type="numbering" w:customStyle="1" w:styleId="13130">
    <w:name w:val="無清單1313"/>
    <w:next w:val="NoList"/>
    <w:uiPriority w:val="99"/>
    <w:semiHidden/>
    <w:unhideWhenUsed/>
    <w:rsid w:val="007B0B3D"/>
  </w:style>
  <w:style w:type="numbering" w:customStyle="1" w:styleId="112130">
    <w:name w:val="無清單11213"/>
    <w:next w:val="NoList"/>
    <w:uiPriority w:val="99"/>
    <w:semiHidden/>
    <w:unhideWhenUsed/>
    <w:rsid w:val="007B0B3D"/>
  </w:style>
  <w:style w:type="numbering" w:customStyle="1" w:styleId="2113">
    <w:name w:val="无列表2113"/>
    <w:next w:val="NoList"/>
    <w:uiPriority w:val="99"/>
    <w:semiHidden/>
    <w:unhideWhenUsed/>
    <w:rsid w:val="007B0B3D"/>
  </w:style>
  <w:style w:type="numbering" w:customStyle="1" w:styleId="NoList12213">
    <w:name w:val="No List12213"/>
    <w:next w:val="NoList"/>
    <w:uiPriority w:val="99"/>
    <w:semiHidden/>
    <w:unhideWhenUsed/>
    <w:rsid w:val="007B0B3D"/>
  </w:style>
  <w:style w:type="numbering" w:customStyle="1" w:styleId="112131">
    <w:name w:val="リストなし11213"/>
    <w:next w:val="NoList"/>
    <w:uiPriority w:val="99"/>
    <w:semiHidden/>
    <w:unhideWhenUsed/>
    <w:rsid w:val="007B0B3D"/>
  </w:style>
  <w:style w:type="numbering" w:customStyle="1" w:styleId="112132">
    <w:name w:val="无列表11213"/>
    <w:next w:val="NoList"/>
    <w:semiHidden/>
    <w:rsid w:val="007B0B3D"/>
  </w:style>
  <w:style w:type="numbering" w:customStyle="1" w:styleId="NoList21213">
    <w:name w:val="No List21213"/>
    <w:next w:val="NoList"/>
    <w:semiHidden/>
    <w:rsid w:val="007B0B3D"/>
  </w:style>
  <w:style w:type="numbering" w:customStyle="1" w:styleId="NoList31213">
    <w:name w:val="No List31213"/>
    <w:next w:val="NoList"/>
    <w:uiPriority w:val="99"/>
    <w:semiHidden/>
    <w:rsid w:val="007B0B3D"/>
  </w:style>
  <w:style w:type="numbering" w:customStyle="1" w:styleId="NoList111213">
    <w:name w:val="No List111213"/>
    <w:next w:val="NoList"/>
    <w:uiPriority w:val="99"/>
    <w:semiHidden/>
    <w:unhideWhenUsed/>
    <w:rsid w:val="007B0B3D"/>
  </w:style>
  <w:style w:type="numbering" w:customStyle="1" w:styleId="122130">
    <w:name w:val="無清單12213"/>
    <w:next w:val="NoList"/>
    <w:uiPriority w:val="99"/>
    <w:semiHidden/>
    <w:unhideWhenUsed/>
    <w:rsid w:val="007B0B3D"/>
  </w:style>
  <w:style w:type="numbering" w:customStyle="1" w:styleId="1112130">
    <w:name w:val="無清單111213"/>
    <w:next w:val="NoList"/>
    <w:uiPriority w:val="99"/>
    <w:semiHidden/>
    <w:unhideWhenUsed/>
    <w:rsid w:val="007B0B3D"/>
  </w:style>
  <w:style w:type="numbering" w:customStyle="1" w:styleId="NoList63">
    <w:name w:val="No List63"/>
    <w:next w:val="NoList"/>
    <w:uiPriority w:val="99"/>
    <w:semiHidden/>
    <w:unhideWhenUsed/>
    <w:rsid w:val="007B0B3D"/>
  </w:style>
  <w:style w:type="numbering" w:customStyle="1" w:styleId="NoList143">
    <w:name w:val="No List143"/>
    <w:next w:val="NoList"/>
    <w:uiPriority w:val="99"/>
    <w:semiHidden/>
    <w:unhideWhenUsed/>
    <w:rsid w:val="007B0B3D"/>
  </w:style>
  <w:style w:type="numbering" w:customStyle="1" w:styleId="1333">
    <w:name w:val="リストなし133"/>
    <w:next w:val="NoList"/>
    <w:uiPriority w:val="99"/>
    <w:semiHidden/>
    <w:unhideWhenUsed/>
    <w:rsid w:val="007B0B3D"/>
  </w:style>
  <w:style w:type="numbering" w:customStyle="1" w:styleId="NoList233">
    <w:name w:val="No List233"/>
    <w:next w:val="NoList"/>
    <w:semiHidden/>
    <w:rsid w:val="007B0B3D"/>
  </w:style>
  <w:style w:type="numbering" w:customStyle="1" w:styleId="NoList333">
    <w:name w:val="No List333"/>
    <w:next w:val="NoList"/>
    <w:uiPriority w:val="99"/>
    <w:semiHidden/>
    <w:rsid w:val="007B0B3D"/>
  </w:style>
  <w:style w:type="numbering" w:customStyle="1" w:styleId="1431">
    <w:name w:val="無清單143"/>
    <w:next w:val="NoList"/>
    <w:uiPriority w:val="99"/>
    <w:semiHidden/>
    <w:unhideWhenUsed/>
    <w:rsid w:val="007B0B3D"/>
  </w:style>
  <w:style w:type="numbering" w:customStyle="1" w:styleId="11331">
    <w:name w:val="無清單1133"/>
    <w:next w:val="NoList"/>
    <w:uiPriority w:val="99"/>
    <w:semiHidden/>
    <w:unhideWhenUsed/>
    <w:rsid w:val="007B0B3D"/>
  </w:style>
  <w:style w:type="numbering" w:customStyle="1" w:styleId="NoList1233">
    <w:name w:val="No List1233"/>
    <w:next w:val="NoList"/>
    <w:uiPriority w:val="99"/>
    <w:semiHidden/>
    <w:unhideWhenUsed/>
    <w:rsid w:val="007B0B3D"/>
  </w:style>
  <w:style w:type="numbering" w:customStyle="1" w:styleId="11332">
    <w:name w:val="リストなし1133"/>
    <w:next w:val="NoList"/>
    <w:uiPriority w:val="99"/>
    <w:semiHidden/>
    <w:unhideWhenUsed/>
    <w:rsid w:val="007B0B3D"/>
  </w:style>
  <w:style w:type="numbering" w:customStyle="1" w:styleId="11333">
    <w:name w:val="无列表1133"/>
    <w:next w:val="NoList"/>
    <w:semiHidden/>
    <w:rsid w:val="007B0B3D"/>
  </w:style>
  <w:style w:type="numbering" w:customStyle="1" w:styleId="NoList2133">
    <w:name w:val="No List2133"/>
    <w:next w:val="NoList"/>
    <w:semiHidden/>
    <w:rsid w:val="007B0B3D"/>
  </w:style>
  <w:style w:type="numbering" w:customStyle="1" w:styleId="NoList3133">
    <w:name w:val="No List3133"/>
    <w:next w:val="NoList"/>
    <w:uiPriority w:val="99"/>
    <w:semiHidden/>
    <w:rsid w:val="007B0B3D"/>
  </w:style>
  <w:style w:type="numbering" w:customStyle="1" w:styleId="NoList11133">
    <w:name w:val="No List11133"/>
    <w:next w:val="NoList"/>
    <w:uiPriority w:val="99"/>
    <w:semiHidden/>
    <w:unhideWhenUsed/>
    <w:rsid w:val="007B0B3D"/>
  </w:style>
  <w:style w:type="numbering" w:customStyle="1" w:styleId="12331">
    <w:name w:val="無清單1233"/>
    <w:next w:val="NoList"/>
    <w:uiPriority w:val="99"/>
    <w:semiHidden/>
    <w:unhideWhenUsed/>
    <w:rsid w:val="007B0B3D"/>
  </w:style>
  <w:style w:type="numbering" w:customStyle="1" w:styleId="111330">
    <w:name w:val="無清單11133"/>
    <w:next w:val="NoList"/>
    <w:uiPriority w:val="99"/>
    <w:semiHidden/>
    <w:unhideWhenUsed/>
    <w:rsid w:val="007B0B3D"/>
  </w:style>
  <w:style w:type="numbering" w:customStyle="1" w:styleId="NoList513">
    <w:name w:val="No List513"/>
    <w:next w:val="NoList"/>
    <w:uiPriority w:val="99"/>
    <w:semiHidden/>
    <w:unhideWhenUsed/>
    <w:rsid w:val="007B0B3D"/>
  </w:style>
  <w:style w:type="numbering" w:customStyle="1" w:styleId="13131">
    <w:name w:val="无列表1313"/>
    <w:next w:val="NoList"/>
    <w:semiHidden/>
    <w:rsid w:val="007B0B3D"/>
  </w:style>
  <w:style w:type="numbering" w:customStyle="1" w:styleId="NoList11312">
    <w:name w:val="No List11312"/>
    <w:next w:val="NoList"/>
    <w:uiPriority w:val="99"/>
    <w:semiHidden/>
    <w:unhideWhenUsed/>
    <w:rsid w:val="007B0B3D"/>
  </w:style>
  <w:style w:type="numbering" w:customStyle="1" w:styleId="NoList4113">
    <w:name w:val="No List4113"/>
    <w:next w:val="NoList"/>
    <w:uiPriority w:val="99"/>
    <w:semiHidden/>
    <w:unhideWhenUsed/>
    <w:rsid w:val="007B0B3D"/>
  </w:style>
  <w:style w:type="numbering" w:customStyle="1" w:styleId="2213">
    <w:name w:val="无列表2213"/>
    <w:next w:val="NoList"/>
    <w:uiPriority w:val="99"/>
    <w:semiHidden/>
    <w:unhideWhenUsed/>
    <w:rsid w:val="007B0B3D"/>
  </w:style>
  <w:style w:type="numbering" w:customStyle="1" w:styleId="NoList121113">
    <w:name w:val="No List121113"/>
    <w:next w:val="NoList"/>
    <w:uiPriority w:val="99"/>
    <w:semiHidden/>
    <w:unhideWhenUsed/>
    <w:rsid w:val="007B0B3D"/>
  </w:style>
  <w:style w:type="numbering" w:customStyle="1" w:styleId="1111131">
    <w:name w:val="リストなし111113"/>
    <w:next w:val="NoList"/>
    <w:uiPriority w:val="99"/>
    <w:semiHidden/>
    <w:unhideWhenUsed/>
    <w:rsid w:val="007B0B3D"/>
  </w:style>
  <w:style w:type="numbering" w:customStyle="1" w:styleId="1111132">
    <w:name w:val="无列表111113"/>
    <w:next w:val="NoList"/>
    <w:semiHidden/>
    <w:rsid w:val="007B0B3D"/>
  </w:style>
  <w:style w:type="numbering" w:customStyle="1" w:styleId="NoList211113">
    <w:name w:val="No List211113"/>
    <w:next w:val="NoList"/>
    <w:semiHidden/>
    <w:rsid w:val="007B0B3D"/>
  </w:style>
  <w:style w:type="numbering" w:customStyle="1" w:styleId="NoList311113">
    <w:name w:val="No List311113"/>
    <w:next w:val="NoList"/>
    <w:uiPriority w:val="99"/>
    <w:semiHidden/>
    <w:rsid w:val="007B0B3D"/>
  </w:style>
  <w:style w:type="numbering" w:customStyle="1" w:styleId="NoList1111113">
    <w:name w:val="No List1111113"/>
    <w:next w:val="NoList"/>
    <w:uiPriority w:val="99"/>
    <w:semiHidden/>
    <w:unhideWhenUsed/>
    <w:rsid w:val="007B0B3D"/>
  </w:style>
  <w:style w:type="numbering" w:customStyle="1" w:styleId="1211130">
    <w:name w:val="無清單121113"/>
    <w:next w:val="NoList"/>
    <w:uiPriority w:val="99"/>
    <w:semiHidden/>
    <w:unhideWhenUsed/>
    <w:rsid w:val="007B0B3D"/>
  </w:style>
  <w:style w:type="numbering" w:customStyle="1" w:styleId="1111113">
    <w:name w:val="無清單1111113"/>
    <w:next w:val="NoList"/>
    <w:uiPriority w:val="99"/>
    <w:semiHidden/>
    <w:unhideWhenUsed/>
    <w:rsid w:val="007B0B3D"/>
  </w:style>
  <w:style w:type="numbering" w:customStyle="1" w:styleId="NoList13113">
    <w:name w:val="No List13113"/>
    <w:next w:val="NoList"/>
    <w:uiPriority w:val="99"/>
    <w:semiHidden/>
    <w:unhideWhenUsed/>
    <w:rsid w:val="007B0B3D"/>
  </w:style>
  <w:style w:type="numbering" w:customStyle="1" w:styleId="121131">
    <w:name w:val="リストなし12113"/>
    <w:next w:val="NoList"/>
    <w:uiPriority w:val="99"/>
    <w:semiHidden/>
    <w:unhideWhenUsed/>
    <w:rsid w:val="007B0B3D"/>
  </w:style>
  <w:style w:type="numbering" w:customStyle="1" w:styleId="121132">
    <w:name w:val="无列表12113"/>
    <w:next w:val="NoList"/>
    <w:semiHidden/>
    <w:rsid w:val="007B0B3D"/>
  </w:style>
  <w:style w:type="numbering" w:customStyle="1" w:styleId="NoList22113">
    <w:name w:val="No List22113"/>
    <w:next w:val="NoList"/>
    <w:semiHidden/>
    <w:rsid w:val="007B0B3D"/>
  </w:style>
  <w:style w:type="numbering" w:customStyle="1" w:styleId="NoList32113">
    <w:name w:val="No List32113"/>
    <w:next w:val="NoList"/>
    <w:uiPriority w:val="99"/>
    <w:semiHidden/>
    <w:rsid w:val="007B0B3D"/>
  </w:style>
  <w:style w:type="numbering" w:customStyle="1" w:styleId="NoList112113">
    <w:name w:val="No List112113"/>
    <w:next w:val="NoList"/>
    <w:uiPriority w:val="99"/>
    <w:semiHidden/>
    <w:unhideWhenUsed/>
    <w:rsid w:val="007B0B3D"/>
  </w:style>
  <w:style w:type="numbering" w:customStyle="1" w:styleId="131130">
    <w:name w:val="無清單13113"/>
    <w:next w:val="NoList"/>
    <w:uiPriority w:val="99"/>
    <w:semiHidden/>
    <w:unhideWhenUsed/>
    <w:rsid w:val="007B0B3D"/>
  </w:style>
  <w:style w:type="numbering" w:customStyle="1" w:styleId="1121130">
    <w:name w:val="無清單112113"/>
    <w:next w:val="NoList"/>
    <w:uiPriority w:val="99"/>
    <w:semiHidden/>
    <w:unhideWhenUsed/>
    <w:rsid w:val="007B0B3D"/>
  </w:style>
  <w:style w:type="numbering" w:customStyle="1" w:styleId="21113">
    <w:name w:val="无列表21113"/>
    <w:next w:val="NoList"/>
    <w:uiPriority w:val="99"/>
    <w:semiHidden/>
    <w:unhideWhenUsed/>
    <w:rsid w:val="007B0B3D"/>
  </w:style>
  <w:style w:type="numbering" w:customStyle="1" w:styleId="NoList122113">
    <w:name w:val="No List122113"/>
    <w:next w:val="NoList"/>
    <w:uiPriority w:val="99"/>
    <w:semiHidden/>
    <w:unhideWhenUsed/>
    <w:rsid w:val="007B0B3D"/>
  </w:style>
  <w:style w:type="numbering" w:customStyle="1" w:styleId="1121131">
    <w:name w:val="リストなし112113"/>
    <w:next w:val="NoList"/>
    <w:uiPriority w:val="99"/>
    <w:semiHidden/>
    <w:unhideWhenUsed/>
    <w:rsid w:val="007B0B3D"/>
  </w:style>
  <w:style w:type="numbering" w:customStyle="1" w:styleId="1121132">
    <w:name w:val="无列表112113"/>
    <w:next w:val="NoList"/>
    <w:semiHidden/>
    <w:rsid w:val="007B0B3D"/>
  </w:style>
  <w:style w:type="numbering" w:customStyle="1" w:styleId="NoList212113">
    <w:name w:val="No List212113"/>
    <w:next w:val="NoList"/>
    <w:semiHidden/>
    <w:rsid w:val="007B0B3D"/>
  </w:style>
  <w:style w:type="numbering" w:customStyle="1" w:styleId="NoList312113">
    <w:name w:val="No List312113"/>
    <w:next w:val="NoList"/>
    <w:uiPriority w:val="99"/>
    <w:semiHidden/>
    <w:rsid w:val="007B0B3D"/>
  </w:style>
  <w:style w:type="numbering" w:customStyle="1" w:styleId="NoList1112113">
    <w:name w:val="No List1112113"/>
    <w:next w:val="NoList"/>
    <w:uiPriority w:val="99"/>
    <w:semiHidden/>
    <w:unhideWhenUsed/>
    <w:rsid w:val="007B0B3D"/>
  </w:style>
  <w:style w:type="numbering" w:customStyle="1" w:styleId="122113">
    <w:name w:val="無清單122113"/>
    <w:next w:val="NoList"/>
    <w:uiPriority w:val="99"/>
    <w:semiHidden/>
    <w:unhideWhenUsed/>
    <w:rsid w:val="007B0B3D"/>
  </w:style>
  <w:style w:type="numbering" w:customStyle="1" w:styleId="1112113">
    <w:name w:val="無清單1112113"/>
    <w:next w:val="NoList"/>
    <w:uiPriority w:val="99"/>
    <w:semiHidden/>
    <w:unhideWhenUsed/>
    <w:rsid w:val="007B0B3D"/>
  </w:style>
  <w:style w:type="numbering" w:customStyle="1" w:styleId="NoList5112">
    <w:name w:val="No List5112"/>
    <w:next w:val="NoList"/>
    <w:uiPriority w:val="99"/>
    <w:semiHidden/>
    <w:unhideWhenUsed/>
    <w:rsid w:val="007B0B3D"/>
  </w:style>
  <w:style w:type="numbering" w:customStyle="1" w:styleId="NoList612">
    <w:name w:val="No List612"/>
    <w:next w:val="NoList"/>
    <w:uiPriority w:val="99"/>
    <w:semiHidden/>
    <w:unhideWhenUsed/>
    <w:rsid w:val="007B0B3D"/>
  </w:style>
  <w:style w:type="numbering" w:customStyle="1" w:styleId="NoList1412">
    <w:name w:val="No List1412"/>
    <w:next w:val="NoList"/>
    <w:uiPriority w:val="99"/>
    <w:semiHidden/>
    <w:unhideWhenUsed/>
    <w:rsid w:val="007B0B3D"/>
  </w:style>
  <w:style w:type="numbering" w:customStyle="1" w:styleId="13123">
    <w:name w:val="リストなし1312"/>
    <w:next w:val="NoList"/>
    <w:uiPriority w:val="99"/>
    <w:semiHidden/>
    <w:unhideWhenUsed/>
    <w:rsid w:val="007B0B3D"/>
  </w:style>
  <w:style w:type="numbering" w:customStyle="1" w:styleId="NoList2312">
    <w:name w:val="No List2312"/>
    <w:next w:val="NoList"/>
    <w:semiHidden/>
    <w:rsid w:val="007B0B3D"/>
  </w:style>
  <w:style w:type="numbering" w:customStyle="1" w:styleId="NoList3312">
    <w:name w:val="No List3312"/>
    <w:next w:val="NoList"/>
    <w:uiPriority w:val="99"/>
    <w:semiHidden/>
    <w:rsid w:val="007B0B3D"/>
  </w:style>
  <w:style w:type="numbering" w:customStyle="1" w:styleId="NoList1142">
    <w:name w:val="No List1142"/>
    <w:next w:val="NoList"/>
    <w:uiPriority w:val="99"/>
    <w:semiHidden/>
    <w:unhideWhenUsed/>
    <w:rsid w:val="007B0B3D"/>
  </w:style>
  <w:style w:type="numbering" w:customStyle="1" w:styleId="14120">
    <w:name w:val="無清單1412"/>
    <w:next w:val="NoList"/>
    <w:uiPriority w:val="99"/>
    <w:semiHidden/>
    <w:unhideWhenUsed/>
    <w:rsid w:val="007B0B3D"/>
  </w:style>
  <w:style w:type="numbering" w:customStyle="1" w:styleId="113120">
    <w:name w:val="無清單11312"/>
    <w:next w:val="NoList"/>
    <w:uiPriority w:val="99"/>
    <w:semiHidden/>
    <w:unhideWhenUsed/>
    <w:rsid w:val="007B0B3D"/>
  </w:style>
  <w:style w:type="numbering" w:customStyle="1" w:styleId="NoList422">
    <w:name w:val="No List422"/>
    <w:next w:val="NoList"/>
    <w:uiPriority w:val="99"/>
    <w:semiHidden/>
    <w:unhideWhenUsed/>
    <w:rsid w:val="007B0B3D"/>
  </w:style>
  <w:style w:type="numbering" w:customStyle="1" w:styleId="NoList12312">
    <w:name w:val="No List12312"/>
    <w:next w:val="NoList"/>
    <w:uiPriority w:val="99"/>
    <w:semiHidden/>
    <w:unhideWhenUsed/>
    <w:rsid w:val="007B0B3D"/>
  </w:style>
  <w:style w:type="numbering" w:customStyle="1" w:styleId="113121">
    <w:name w:val="リストなし11312"/>
    <w:next w:val="NoList"/>
    <w:uiPriority w:val="99"/>
    <w:semiHidden/>
    <w:unhideWhenUsed/>
    <w:rsid w:val="007B0B3D"/>
  </w:style>
  <w:style w:type="numbering" w:customStyle="1" w:styleId="113122">
    <w:name w:val="无列表11312"/>
    <w:next w:val="NoList"/>
    <w:semiHidden/>
    <w:rsid w:val="007B0B3D"/>
  </w:style>
  <w:style w:type="numbering" w:customStyle="1" w:styleId="NoList21312">
    <w:name w:val="No List21312"/>
    <w:next w:val="NoList"/>
    <w:semiHidden/>
    <w:rsid w:val="007B0B3D"/>
  </w:style>
  <w:style w:type="numbering" w:customStyle="1" w:styleId="NoList31312">
    <w:name w:val="No List31312"/>
    <w:next w:val="NoList"/>
    <w:uiPriority w:val="99"/>
    <w:semiHidden/>
    <w:rsid w:val="007B0B3D"/>
  </w:style>
  <w:style w:type="numbering" w:customStyle="1" w:styleId="NoList111312">
    <w:name w:val="No List111312"/>
    <w:next w:val="NoList"/>
    <w:uiPriority w:val="99"/>
    <w:semiHidden/>
    <w:unhideWhenUsed/>
    <w:rsid w:val="007B0B3D"/>
  </w:style>
  <w:style w:type="numbering" w:customStyle="1" w:styleId="123120">
    <w:name w:val="無清單12312"/>
    <w:next w:val="NoList"/>
    <w:uiPriority w:val="99"/>
    <w:semiHidden/>
    <w:unhideWhenUsed/>
    <w:rsid w:val="007B0B3D"/>
  </w:style>
  <w:style w:type="numbering" w:customStyle="1" w:styleId="1113120">
    <w:name w:val="無清單111312"/>
    <w:next w:val="NoList"/>
    <w:uiPriority w:val="99"/>
    <w:semiHidden/>
    <w:unhideWhenUsed/>
    <w:rsid w:val="007B0B3D"/>
  </w:style>
  <w:style w:type="numbering" w:customStyle="1" w:styleId="NoList12122">
    <w:name w:val="No List12122"/>
    <w:next w:val="NoList"/>
    <w:uiPriority w:val="99"/>
    <w:semiHidden/>
    <w:unhideWhenUsed/>
    <w:rsid w:val="007B0B3D"/>
  </w:style>
  <w:style w:type="numbering" w:customStyle="1" w:styleId="111222">
    <w:name w:val="リストなし11122"/>
    <w:next w:val="NoList"/>
    <w:uiPriority w:val="99"/>
    <w:semiHidden/>
    <w:unhideWhenUsed/>
    <w:rsid w:val="007B0B3D"/>
  </w:style>
  <w:style w:type="numbering" w:customStyle="1" w:styleId="111223">
    <w:name w:val="无列表11122"/>
    <w:next w:val="NoList"/>
    <w:semiHidden/>
    <w:rsid w:val="007B0B3D"/>
  </w:style>
  <w:style w:type="numbering" w:customStyle="1" w:styleId="NoList21122">
    <w:name w:val="No List21122"/>
    <w:next w:val="NoList"/>
    <w:semiHidden/>
    <w:rsid w:val="007B0B3D"/>
  </w:style>
  <w:style w:type="numbering" w:customStyle="1" w:styleId="NoList31122">
    <w:name w:val="No List31122"/>
    <w:next w:val="NoList"/>
    <w:uiPriority w:val="99"/>
    <w:semiHidden/>
    <w:rsid w:val="007B0B3D"/>
  </w:style>
  <w:style w:type="numbering" w:customStyle="1" w:styleId="NoList111122">
    <w:name w:val="No List111122"/>
    <w:next w:val="NoList"/>
    <w:uiPriority w:val="99"/>
    <w:semiHidden/>
    <w:unhideWhenUsed/>
    <w:rsid w:val="007B0B3D"/>
  </w:style>
  <w:style w:type="numbering" w:customStyle="1" w:styleId="121220">
    <w:name w:val="無清單12122"/>
    <w:next w:val="NoList"/>
    <w:uiPriority w:val="99"/>
    <w:semiHidden/>
    <w:unhideWhenUsed/>
    <w:rsid w:val="007B0B3D"/>
  </w:style>
  <w:style w:type="numbering" w:customStyle="1" w:styleId="1111220">
    <w:name w:val="無清單111122"/>
    <w:next w:val="NoList"/>
    <w:uiPriority w:val="99"/>
    <w:semiHidden/>
    <w:unhideWhenUsed/>
    <w:rsid w:val="007B0B3D"/>
  </w:style>
  <w:style w:type="numbering" w:customStyle="1" w:styleId="NoList522">
    <w:name w:val="No List522"/>
    <w:next w:val="NoList"/>
    <w:uiPriority w:val="99"/>
    <w:semiHidden/>
    <w:unhideWhenUsed/>
    <w:rsid w:val="007B0B3D"/>
  </w:style>
  <w:style w:type="numbering" w:customStyle="1" w:styleId="NoList1322">
    <w:name w:val="No List1322"/>
    <w:next w:val="NoList"/>
    <w:uiPriority w:val="99"/>
    <w:semiHidden/>
    <w:unhideWhenUsed/>
    <w:rsid w:val="007B0B3D"/>
  </w:style>
  <w:style w:type="numbering" w:customStyle="1" w:styleId="12223">
    <w:name w:val="リストなし1222"/>
    <w:next w:val="NoList"/>
    <w:uiPriority w:val="99"/>
    <w:semiHidden/>
    <w:unhideWhenUsed/>
    <w:rsid w:val="007B0B3D"/>
  </w:style>
  <w:style w:type="numbering" w:customStyle="1" w:styleId="12232">
    <w:name w:val="无列表1223"/>
    <w:next w:val="NoList"/>
    <w:semiHidden/>
    <w:rsid w:val="007B0B3D"/>
  </w:style>
  <w:style w:type="numbering" w:customStyle="1" w:styleId="NoList2222">
    <w:name w:val="No List2222"/>
    <w:next w:val="NoList"/>
    <w:semiHidden/>
    <w:rsid w:val="007B0B3D"/>
  </w:style>
  <w:style w:type="numbering" w:customStyle="1" w:styleId="NoList3222">
    <w:name w:val="No List3222"/>
    <w:next w:val="NoList"/>
    <w:uiPriority w:val="99"/>
    <w:semiHidden/>
    <w:rsid w:val="007B0B3D"/>
  </w:style>
  <w:style w:type="numbering" w:customStyle="1" w:styleId="NoList11222">
    <w:name w:val="No List11222"/>
    <w:next w:val="NoList"/>
    <w:uiPriority w:val="99"/>
    <w:semiHidden/>
    <w:unhideWhenUsed/>
    <w:rsid w:val="007B0B3D"/>
  </w:style>
  <w:style w:type="numbering" w:customStyle="1" w:styleId="13220">
    <w:name w:val="無清單1322"/>
    <w:next w:val="NoList"/>
    <w:uiPriority w:val="99"/>
    <w:semiHidden/>
    <w:unhideWhenUsed/>
    <w:rsid w:val="007B0B3D"/>
  </w:style>
  <w:style w:type="numbering" w:customStyle="1" w:styleId="112220">
    <w:name w:val="無清單11222"/>
    <w:next w:val="NoList"/>
    <w:uiPriority w:val="99"/>
    <w:semiHidden/>
    <w:unhideWhenUsed/>
    <w:rsid w:val="007B0B3D"/>
  </w:style>
  <w:style w:type="numbering" w:customStyle="1" w:styleId="21220">
    <w:name w:val="无列表2122"/>
    <w:next w:val="NoList"/>
    <w:uiPriority w:val="99"/>
    <w:semiHidden/>
    <w:unhideWhenUsed/>
    <w:rsid w:val="007B0B3D"/>
  </w:style>
  <w:style w:type="numbering" w:customStyle="1" w:styleId="NoList111222">
    <w:name w:val="No List111222"/>
    <w:next w:val="NoList"/>
    <w:uiPriority w:val="99"/>
    <w:semiHidden/>
    <w:unhideWhenUsed/>
    <w:rsid w:val="007B0B3D"/>
  </w:style>
  <w:style w:type="numbering" w:customStyle="1" w:styleId="NoList72">
    <w:name w:val="No List72"/>
    <w:next w:val="NoList"/>
    <w:uiPriority w:val="99"/>
    <w:semiHidden/>
    <w:unhideWhenUsed/>
    <w:rsid w:val="007B0B3D"/>
  </w:style>
  <w:style w:type="numbering" w:customStyle="1" w:styleId="NoList152">
    <w:name w:val="No List152"/>
    <w:next w:val="NoList"/>
    <w:uiPriority w:val="99"/>
    <w:semiHidden/>
    <w:unhideWhenUsed/>
    <w:rsid w:val="007B0B3D"/>
  </w:style>
  <w:style w:type="numbering" w:customStyle="1" w:styleId="1422">
    <w:name w:val="リストなし142"/>
    <w:next w:val="NoList"/>
    <w:uiPriority w:val="99"/>
    <w:semiHidden/>
    <w:unhideWhenUsed/>
    <w:rsid w:val="007B0B3D"/>
  </w:style>
  <w:style w:type="numbering" w:customStyle="1" w:styleId="1423">
    <w:name w:val="无列表142"/>
    <w:next w:val="NoList"/>
    <w:semiHidden/>
    <w:rsid w:val="007B0B3D"/>
  </w:style>
  <w:style w:type="numbering" w:customStyle="1" w:styleId="NoList242">
    <w:name w:val="No List242"/>
    <w:next w:val="NoList"/>
    <w:semiHidden/>
    <w:rsid w:val="007B0B3D"/>
  </w:style>
  <w:style w:type="numbering" w:customStyle="1" w:styleId="NoList342">
    <w:name w:val="No List342"/>
    <w:next w:val="NoList"/>
    <w:uiPriority w:val="99"/>
    <w:semiHidden/>
    <w:rsid w:val="007B0B3D"/>
  </w:style>
  <w:style w:type="numbering" w:customStyle="1" w:styleId="NoList1152">
    <w:name w:val="No List1152"/>
    <w:next w:val="NoList"/>
    <w:uiPriority w:val="99"/>
    <w:semiHidden/>
    <w:unhideWhenUsed/>
    <w:rsid w:val="007B0B3D"/>
  </w:style>
  <w:style w:type="numbering" w:customStyle="1" w:styleId="1521">
    <w:name w:val="無清單152"/>
    <w:next w:val="NoList"/>
    <w:uiPriority w:val="99"/>
    <w:semiHidden/>
    <w:unhideWhenUsed/>
    <w:rsid w:val="007B0B3D"/>
  </w:style>
  <w:style w:type="numbering" w:customStyle="1" w:styleId="11420">
    <w:name w:val="無清單1142"/>
    <w:next w:val="NoList"/>
    <w:uiPriority w:val="99"/>
    <w:semiHidden/>
    <w:unhideWhenUsed/>
    <w:rsid w:val="007B0B3D"/>
  </w:style>
  <w:style w:type="numbering" w:customStyle="1" w:styleId="NoList432">
    <w:name w:val="No List432"/>
    <w:next w:val="NoList"/>
    <w:uiPriority w:val="99"/>
    <w:semiHidden/>
    <w:unhideWhenUsed/>
    <w:rsid w:val="007B0B3D"/>
  </w:style>
  <w:style w:type="numbering" w:customStyle="1" w:styleId="NoList1242">
    <w:name w:val="No List1242"/>
    <w:next w:val="NoList"/>
    <w:uiPriority w:val="99"/>
    <w:semiHidden/>
    <w:unhideWhenUsed/>
    <w:rsid w:val="007B0B3D"/>
  </w:style>
  <w:style w:type="numbering" w:customStyle="1" w:styleId="11421">
    <w:name w:val="リストなし1142"/>
    <w:next w:val="NoList"/>
    <w:uiPriority w:val="99"/>
    <w:semiHidden/>
    <w:unhideWhenUsed/>
    <w:rsid w:val="007B0B3D"/>
  </w:style>
  <w:style w:type="numbering" w:customStyle="1" w:styleId="11422">
    <w:name w:val="无列表1142"/>
    <w:next w:val="NoList"/>
    <w:semiHidden/>
    <w:rsid w:val="007B0B3D"/>
  </w:style>
  <w:style w:type="numbering" w:customStyle="1" w:styleId="NoList2142">
    <w:name w:val="No List2142"/>
    <w:next w:val="NoList"/>
    <w:semiHidden/>
    <w:rsid w:val="007B0B3D"/>
  </w:style>
  <w:style w:type="numbering" w:customStyle="1" w:styleId="NoList3142">
    <w:name w:val="No List3142"/>
    <w:next w:val="NoList"/>
    <w:uiPriority w:val="99"/>
    <w:semiHidden/>
    <w:rsid w:val="007B0B3D"/>
  </w:style>
  <w:style w:type="numbering" w:customStyle="1" w:styleId="NoList11142">
    <w:name w:val="No List11142"/>
    <w:next w:val="NoList"/>
    <w:uiPriority w:val="99"/>
    <w:semiHidden/>
    <w:unhideWhenUsed/>
    <w:rsid w:val="007B0B3D"/>
  </w:style>
  <w:style w:type="numbering" w:customStyle="1" w:styleId="12420">
    <w:name w:val="無清單1242"/>
    <w:next w:val="NoList"/>
    <w:uiPriority w:val="99"/>
    <w:semiHidden/>
    <w:unhideWhenUsed/>
    <w:rsid w:val="007B0B3D"/>
  </w:style>
  <w:style w:type="numbering" w:customStyle="1" w:styleId="111420">
    <w:name w:val="無清單11142"/>
    <w:next w:val="NoList"/>
    <w:uiPriority w:val="99"/>
    <w:semiHidden/>
    <w:unhideWhenUsed/>
    <w:rsid w:val="007B0B3D"/>
  </w:style>
  <w:style w:type="numbering" w:customStyle="1" w:styleId="232">
    <w:name w:val="无列表232"/>
    <w:next w:val="NoList"/>
    <w:uiPriority w:val="99"/>
    <w:semiHidden/>
    <w:unhideWhenUsed/>
    <w:rsid w:val="007B0B3D"/>
  </w:style>
  <w:style w:type="numbering" w:customStyle="1" w:styleId="NoList12132">
    <w:name w:val="No List12132"/>
    <w:next w:val="NoList"/>
    <w:uiPriority w:val="99"/>
    <w:semiHidden/>
    <w:unhideWhenUsed/>
    <w:rsid w:val="007B0B3D"/>
  </w:style>
  <w:style w:type="numbering" w:customStyle="1" w:styleId="111321">
    <w:name w:val="リストなし11132"/>
    <w:next w:val="NoList"/>
    <w:uiPriority w:val="99"/>
    <w:semiHidden/>
    <w:unhideWhenUsed/>
    <w:rsid w:val="007B0B3D"/>
  </w:style>
  <w:style w:type="numbering" w:customStyle="1" w:styleId="111322">
    <w:name w:val="无列表11132"/>
    <w:next w:val="NoList"/>
    <w:semiHidden/>
    <w:rsid w:val="007B0B3D"/>
  </w:style>
  <w:style w:type="numbering" w:customStyle="1" w:styleId="NoList21132">
    <w:name w:val="No List21132"/>
    <w:next w:val="NoList"/>
    <w:semiHidden/>
    <w:rsid w:val="007B0B3D"/>
  </w:style>
  <w:style w:type="numbering" w:customStyle="1" w:styleId="NoList31132">
    <w:name w:val="No List31132"/>
    <w:next w:val="NoList"/>
    <w:uiPriority w:val="99"/>
    <w:semiHidden/>
    <w:rsid w:val="007B0B3D"/>
  </w:style>
  <w:style w:type="numbering" w:customStyle="1" w:styleId="NoList111132">
    <w:name w:val="No List111132"/>
    <w:next w:val="NoList"/>
    <w:uiPriority w:val="99"/>
    <w:semiHidden/>
    <w:unhideWhenUsed/>
    <w:rsid w:val="007B0B3D"/>
  </w:style>
  <w:style w:type="numbering" w:customStyle="1" w:styleId="121320">
    <w:name w:val="無清單12132"/>
    <w:next w:val="NoList"/>
    <w:uiPriority w:val="99"/>
    <w:semiHidden/>
    <w:unhideWhenUsed/>
    <w:rsid w:val="007B0B3D"/>
  </w:style>
  <w:style w:type="numbering" w:customStyle="1" w:styleId="1111320">
    <w:name w:val="無清單111132"/>
    <w:next w:val="NoList"/>
    <w:uiPriority w:val="99"/>
    <w:semiHidden/>
    <w:unhideWhenUsed/>
    <w:rsid w:val="007B0B3D"/>
  </w:style>
  <w:style w:type="numbering" w:customStyle="1" w:styleId="NoList532">
    <w:name w:val="No List532"/>
    <w:next w:val="NoList"/>
    <w:uiPriority w:val="99"/>
    <w:semiHidden/>
    <w:unhideWhenUsed/>
    <w:rsid w:val="007B0B3D"/>
  </w:style>
  <w:style w:type="numbering" w:customStyle="1" w:styleId="NoList1332">
    <w:name w:val="No List1332"/>
    <w:next w:val="NoList"/>
    <w:uiPriority w:val="99"/>
    <w:semiHidden/>
    <w:unhideWhenUsed/>
    <w:rsid w:val="007B0B3D"/>
  </w:style>
  <w:style w:type="numbering" w:customStyle="1" w:styleId="12322">
    <w:name w:val="リストなし1232"/>
    <w:next w:val="NoList"/>
    <w:uiPriority w:val="99"/>
    <w:semiHidden/>
    <w:unhideWhenUsed/>
    <w:rsid w:val="007B0B3D"/>
  </w:style>
  <w:style w:type="numbering" w:customStyle="1" w:styleId="12323">
    <w:name w:val="无列表1232"/>
    <w:next w:val="NoList"/>
    <w:semiHidden/>
    <w:rsid w:val="007B0B3D"/>
  </w:style>
  <w:style w:type="numbering" w:customStyle="1" w:styleId="NoList2232">
    <w:name w:val="No List2232"/>
    <w:next w:val="NoList"/>
    <w:semiHidden/>
    <w:rsid w:val="007B0B3D"/>
  </w:style>
  <w:style w:type="numbering" w:customStyle="1" w:styleId="NoList3232">
    <w:name w:val="No List3232"/>
    <w:next w:val="NoList"/>
    <w:uiPriority w:val="99"/>
    <w:semiHidden/>
    <w:rsid w:val="007B0B3D"/>
  </w:style>
  <w:style w:type="numbering" w:customStyle="1" w:styleId="NoList11232">
    <w:name w:val="No List11232"/>
    <w:next w:val="NoList"/>
    <w:uiPriority w:val="99"/>
    <w:semiHidden/>
    <w:unhideWhenUsed/>
    <w:rsid w:val="007B0B3D"/>
  </w:style>
  <w:style w:type="numbering" w:customStyle="1" w:styleId="13320">
    <w:name w:val="無清單1332"/>
    <w:next w:val="NoList"/>
    <w:uiPriority w:val="99"/>
    <w:semiHidden/>
    <w:unhideWhenUsed/>
    <w:rsid w:val="007B0B3D"/>
  </w:style>
  <w:style w:type="numbering" w:customStyle="1" w:styleId="112320">
    <w:name w:val="無清單11232"/>
    <w:next w:val="NoList"/>
    <w:uiPriority w:val="99"/>
    <w:semiHidden/>
    <w:unhideWhenUsed/>
    <w:rsid w:val="007B0B3D"/>
  </w:style>
  <w:style w:type="numbering" w:customStyle="1" w:styleId="2132">
    <w:name w:val="无列表2132"/>
    <w:next w:val="NoList"/>
    <w:uiPriority w:val="99"/>
    <w:semiHidden/>
    <w:unhideWhenUsed/>
    <w:rsid w:val="007B0B3D"/>
  </w:style>
  <w:style w:type="numbering" w:customStyle="1" w:styleId="NoList12222">
    <w:name w:val="No List12222"/>
    <w:next w:val="NoList"/>
    <w:uiPriority w:val="99"/>
    <w:semiHidden/>
    <w:unhideWhenUsed/>
    <w:rsid w:val="007B0B3D"/>
  </w:style>
  <w:style w:type="numbering" w:customStyle="1" w:styleId="112221">
    <w:name w:val="リストなし11222"/>
    <w:next w:val="NoList"/>
    <w:uiPriority w:val="99"/>
    <w:semiHidden/>
    <w:unhideWhenUsed/>
    <w:rsid w:val="007B0B3D"/>
  </w:style>
  <w:style w:type="numbering" w:customStyle="1" w:styleId="112222">
    <w:name w:val="无列表11222"/>
    <w:next w:val="NoList"/>
    <w:semiHidden/>
    <w:rsid w:val="007B0B3D"/>
  </w:style>
  <w:style w:type="numbering" w:customStyle="1" w:styleId="NoList21222">
    <w:name w:val="No List21222"/>
    <w:next w:val="NoList"/>
    <w:semiHidden/>
    <w:rsid w:val="007B0B3D"/>
  </w:style>
  <w:style w:type="numbering" w:customStyle="1" w:styleId="NoList31222">
    <w:name w:val="No List31222"/>
    <w:next w:val="NoList"/>
    <w:uiPriority w:val="99"/>
    <w:semiHidden/>
    <w:rsid w:val="007B0B3D"/>
  </w:style>
  <w:style w:type="numbering" w:customStyle="1" w:styleId="NoList111232">
    <w:name w:val="No List111232"/>
    <w:next w:val="NoList"/>
    <w:uiPriority w:val="99"/>
    <w:semiHidden/>
    <w:unhideWhenUsed/>
    <w:rsid w:val="007B0B3D"/>
  </w:style>
  <w:style w:type="numbering" w:customStyle="1" w:styleId="122220">
    <w:name w:val="無清單12222"/>
    <w:next w:val="NoList"/>
    <w:uiPriority w:val="99"/>
    <w:semiHidden/>
    <w:unhideWhenUsed/>
    <w:rsid w:val="007B0B3D"/>
  </w:style>
  <w:style w:type="numbering" w:customStyle="1" w:styleId="1112220">
    <w:name w:val="無清單111222"/>
    <w:next w:val="NoList"/>
    <w:uiPriority w:val="99"/>
    <w:semiHidden/>
    <w:unhideWhenUsed/>
    <w:rsid w:val="007B0B3D"/>
  </w:style>
  <w:style w:type="numbering" w:customStyle="1" w:styleId="NoList81">
    <w:name w:val="No List81"/>
    <w:next w:val="NoList"/>
    <w:uiPriority w:val="99"/>
    <w:semiHidden/>
    <w:unhideWhenUsed/>
    <w:rsid w:val="007B0B3D"/>
  </w:style>
  <w:style w:type="numbering" w:customStyle="1" w:styleId="NoList161">
    <w:name w:val="No List161"/>
    <w:next w:val="NoList"/>
    <w:uiPriority w:val="99"/>
    <w:semiHidden/>
    <w:unhideWhenUsed/>
    <w:rsid w:val="007B0B3D"/>
  </w:style>
  <w:style w:type="numbering" w:customStyle="1" w:styleId="1512">
    <w:name w:val="リストなし151"/>
    <w:next w:val="NoList"/>
    <w:uiPriority w:val="99"/>
    <w:semiHidden/>
    <w:unhideWhenUsed/>
    <w:rsid w:val="007B0B3D"/>
  </w:style>
  <w:style w:type="numbering" w:customStyle="1" w:styleId="1513">
    <w:name w:val="无列表151"/>
    <w:next w:val="NoList"/>
    <w:semiHidden/>
    <w:rsid w:val="007B0B3D"/>
  </w:style>
  <w:style w:type="numbering" w:customStyle="1" w:styleId="NoList251">
    <w:name w:val="No List251"/>
    <w:next w:val="NoList"/>
    <w:semiHidden/>
    <w:rsid w:val="007B0B3D"/>
  </w:style>
  <w:style w:type="numbering" w:customStyle="1" w:styleId="NoList351">
    <w:name w:val="No List351"/>
    <w:next w:val="NoList"/>
    <w:uiPriority w:val="99"/>
    <w:semiHidden/>
    <w:rsid w:val="007B0B3D"/>
  </w:style>
  <w:style w:type="numbering" w:customStyle="1" w:styleId="NoList1161">
    <w:name w:val="No List1161"/>
    <w:next w:val="NoList"/>
    <w:uiPriority w:val="99"/>
    <w:semiHidden/>
    <w:unhideWhenUsed/>
    <w:rsid w:val="007B0B3D"/>
  </w:style>
  <w:style w:type="numbering" w:customStyle="1" w:styleId="1610">
    <w:name w:val="無清單161"/>
    <w:next w:val="NoList"/>
    <w:uiPriority w:val="99"/>
    <w:semiHidden/>
    <w:unhideWhenUsed/>
    <w:rsid w:val="007B0B3D"/>
  </w:style>
  <w:style w:type="numbering" w:customStyle="1" w:styleId="11510">
    <w:name w:val="無清單1151"/>
    <w:next w:val="NoList"/>
    <w:uiPriority w:val="99"/>
    <w:semiHidden/>
    <w:unhideWhenUsed/>
    <w:rsid w:val="007B0B3D"/>
  </w:style>
  <w:style w:type="numbering" w:customStyle="1" w:styleId="NoList11151">
    <w:name w:val="No List11151"/>
    <w:next w:val="NoList"/>
    <w:uiPriority w:val="99"/>
    <w:semiHidden/>
    <w:unhideWhenUsed/>
    <w:rsid w:val="007B0B3D"/>
  </w:style>
  <w:style w:type="numbering" w:customStyle="1" w:styleId="241">
    <w:name w:val="无列表241"/>
    <w:next w:val="NoList"/>
    <w:uiPriority w:val="99"/>
    <w:semiHidden/>
    <w:unhideWhenUsed/>
    <w:rsid w:val="007B0B3D"/>
  </w:style>
  <w:style w:type="numbering" w:customStyle="1" w:styleId="NoList1251">
    <w:name w:val="No List1251"/>
    <w:next w:val="NoList"/>
    <w:uiPriority w:val="99"/>
    <w:semiHidden/>
    <w:unhideWhenUsed/>
    <w:rsid w:val="007B0B3D"/>
  </w:style>
  <w:style w:type="numbering" w:customStyle="1" w:styleId="11511">
    <w:name w:val="リストなし1151"/>
    <w:next w:val="NoList"/>
    <w:uiPriority w:val="99"/>
    <w:semiHidden/>
    <w:unhideWhenUsed/>
    <w:rsid w:val="007B0B3D"/>
  </w:style>
  <w:style w:type="numbering" w:customStyle="1" w:styleId="11512">
    <w:name w:val="无列表1151"/>
    <w:next w:val="NoList"/>
    <w:semiHidden/>
    <w:rsid w:val="007B0B3D"/>
  </w:style>
  <w:style w:type="numbering" w:customStyle="1" w:styleId="NoList2151">
    <w:name w:val="No List2151"/>
    <w:next w:val="NoList"/>
    <w:semiHidden/>
    <w:rsid w:val="007B0B3D"/>
  </w:style>
  <w:style w:type="numbering" w:customStyle="1" w:styleId="NoList3151">
    <w:name w:val="No List3151"/>
    <w:next w:val="NoList"/>
    <w:uiPriority w:val="99"/>
    <w:semiHidden/>
    <w:rsid w:val="007B0B3D"/>
  </w:style>
  <w:style w:type="numbering" w:customStyle="1" w:styleId="12510">
    <w:name w:val="無清單1251"/>
    <w:next w:val="NoList"/>
    <w:uiPriority w:val="99"/>
    <w:semiHidden/>
    <w:unhideWhenUsed/>
    <w:rsid w:val="007B0B3D"/>
  </w:style>
  <w:style w:type="numbering" w:customStyle="1" w:styleId="111510">
    <w:name w:val="無清單11151"/>
    <w:next w:val="NoList"/>
    <w:uiPriority w:val="99"/>
    <w:semiHidden/>
    <w:unhideWhenUsed/>
    <w:rsid w:val="007B0B3D"/>
  </w:style>
  <w:style w:type="numbering" w:customStyle="1" w:styleId="NoList441">
    <w:name w:val="No List441"/>
    <w:next w:val="NoList"/>
    <w:uiPriority w:val="99"/>
    <w:semiHidden/>
    <w:unhideWhenUsed/>
    <w:rsid w:val="007B0B3D"/>
  </w:style>
  <w:style w:type="numbering" w:customStyle="1" w:styleId="NoList11241">
    <w:name w:val="No List11241"/>
    <w:next w:val="NoList"/>
    <w:uiPriority w:val="99"/>
    <w:semiHidden/>
    <w:unhideWhenUsed/>
    <w:rsid w:val="007B0B3D"/>
  </w:style>
  <w:style w:type="numbering" w:customStyle="1" w:styleId="NoList12141">
    <w:name w:val="No List12141"/>
    <w:next w:val="NoList"/>
    <w:uiPriority w:val="99"/>
    <w:semiHidden/>
    <w:unhideWhenUsed/>
    <w:rsid w:val="007B0B3D"/>
  </w:style>
  <w:style w:type="numbering" w:customStyle="1" w:styleId="111411">
    <w:name w:val="リストなし11141"/>
    <w:next w:val="NoList"/>
    <w:uiPriority w:val="99"/>
    <w:semiHidden/>
    <w:unhideWhenUsed/>
    <w:rsid w:val="007B0B3D"/>
  </w:style>
  <w:style w:type="numbering" w:customStyle="1" w:styleId="111412">
    <w:name w:val="无列表11141"/>
    <w:next w:val="NoList"/>
    <w:semiHidden/>
    <w:rsid w:val="007B0B3D"/>
  </w:style>
  <w:style w:type="numbering" w:customStyle="1" w:styleId="NoList21141">
    <w:name w:val="No List21141"/>
    <w:next w:val="NoList"/>
    <w:semiHidden/>
    <w:rsid w:val="007B0B3D"/>
  </w:style>
  <w:style w:type="numbering" w:customStyle="1" w:styleId="NoList31141">
    <w:name w:val="No List31141"/>
    <w:next w:val="NoList"/>
    <w:uiPriority w:val="99"/>
    <w:semiHidden/>
    <w:rsid w:val="007B0B3D"/>
  </w:style>
  <w:style w:type="numbering" w:customStyle="1" w:styleId="NoList111141">
    <w:name w:val="No List111141"/>
    <w:next w:val="NoList"/>
    <w:uiPriority w:val="99"/>
    <w:semiHidden/>
    <w:unhideWhenUsed/>
    <w:rsid w:val="007B0B3D"/>
  </w:style>
  <w:style w:type="numbering" w:customStyle="1" w:styleId="121410">
    <w:name w:val="無清單12141"/>
    <w:next w:val="NoList"/>
    <w:uiPriority w:val="99"/>
    <w:semiHidden/>
    <w:unhideWhenUsed/>
    <w:rsid w:val="007B0B3D"/>
  </w:style>
  <w:style w:type="numbering" w:customStyle="1" w:styleId="1111410">
    <w:name w:val="無清單111141"/>
    <w:next w:val="NoList"/>
    <w:uiPriority w:val="99"/>
    <w:semiHidden/>
    <w:unhideWhenUsed/>
    <w:rsid w:val="007B0B3D"/>
  </w:style>
  <w:style w:type="numbering" w:customStyle="1" w:styleId="NoList541">
    <w:name w:val="No List541"/>
    <w:next w:val="NoList"/>
    <w:uiPriority w:val="99"/>
    <w:semiHidden/>
    <w:unhideWhenUsed/>
    <w:rsid w:val="007B0B3D"/>
  </w:style>
  <w:style w:type="numbering" w:customStyle="1" w:styleId="NoList1341">
    <w:name w:val="No List1341"/>
    <w:next w:val="NoList"/>
    <w:uiPriority w:val="99"/>
    <w:semiHidden/>
    <w:unhideWhenUsed/>
    <w:rsid w:val="007B0B3D"/>
  </w:style>
  <w:style w:type="numbering" w:customStyle="1" w:styleId="12411">
    <w:name w:val="リストなし1241"/>
    <w:next w:val="NoList"/>
    <w:uiPriority w:val="99"/>
    <w:semiHidden/>
    <w:unhideWhenUsed/>
    <w:rsid w:val="007B0B3D"/>
  </w:style>
  <w:style w:type="numbering" w:customStyle="1" w:styleId="12412">
    <w:name w:val="无列表1241"/>
    <w:next w:val="NoList"/>
    <w:semiHidden/>
    <w:rsid w:val="007B0B3D"/>
  </w:style>
  <w:style w:type="numbering" w:customStyle="1" w:styleId="NoList2241">
    <w:name w:val="No List2241"/>
    <w:next w:val="NoList"/>
    <w:semiHidden/>
    <w:rsid w:val="007B0B3D"/>
  </w:style>
  <w:style w:type="numbering" w:customStyle="1" w:styleId="NoList3241">
    <w:name w:val="No List3241"/>
    <w:next w:val="NoList"/>
    <w:uiPriority w:val="99"/>
    <w:semiHidden/>
    <w:rsid w:val="007B0B3D"/>
  </w:style>
  <w:style w:type="numbering" w:customStyle="1" w:styleId="1341">
    <w:name w:val="無清單1341"/>
    <w:next w:val="NoList"/>
    <w:uiPriority w:val="99"/>
    <w:semiHidden/>
    <w:unhideWhenUsed/>
    <w:rsid w:val="007B0B3D"/>
  </w:style>
  <w:style w:type="numbering" w:customStyle="1" w:styleId="112410">
    <w:name w:val="無清單11241"/>
    <w:next w:val="NoList"/>
    <w:uiPriority w:val="99"/>
    <w:semiHidden/>
    <w:unhideWhenUsed/>
    <w:rsid w:val="007B0B3D"/>
  </w:style>
  <w:style w:type="numbering" w:customStyle="1" w:styleId="2141">
    <w:name w:val="无列表2141"/>
    <w:next w:val="NoList"/>
    <w:uiPriority w:val="99"/>
    <w:semiHidden/>
    <w:unhideWhenUsed/>
    <w:rsid w:val="007B0B3D"/>
  </w:style>
  <w:style w:type="numbering" w:customStyle="1" w:styleId="NoList12231">
    <w:name w:val="No List12231"/>
    <w:next w:val="NoList"/>
    <w:uiPriority w:val="99"/>
    <w:semiHidden/>
    <w:unhideWhenUsed/>
    <w:rsid w:val="007B0B3D"/>
  </w:style>
  <w:style w:type="numbering" w:customStyle="1" w:styleId="112311">
    <w:name w:val="リストなし11231"/>
    <w:next w:val="NoList"/>
    <w:uiPriority w:val="99"/>
    <w:semiHidden/>
    <w:unhideWhenUsed/>
    <w:rsid w:val="007B0B3D"/>
  </w:style>
  <w:style w:type="numbering" w:customStyle="1" w:styleId="112312">
    <w:name w:val="无列表11231"/>
    <w:next w:val="NoList"/>
    <w:semiHidden/>
    <w:rsid w:val="007B0B3D"/>
  </w:style>
  <w:style w:type="numbering" w:customStyle="1" w:styleId="NoList21231">
    <w:name w:val="No List21231"/>
    <w:next w:val="NoList"/>
    <w:semiHidden/>
    <w:rsid w:val="007B0B3D"/>
  </w:style>
  <w:style w:type="numbering" w:customStyle="1" w:styleId="NoList31231">
    <w:name w:val="No List31231"/>
    <w:next w:val="NoList"/>
    <w:uiPriority w:val="99"/>
    <w:semiHidden/>
    <w:rsid w:val="007B0B3D"/>
  </w:style>
  <w:style w:type="numbering" w:customStyle="1" w:styleId="NoList111241">
    <w:name w:val="No List111241"/>
    <w:next w:val="NoList"/>
    <w:uiPriority w:val="99"/>
    <w:semiHidden/>
    <w:unhideWhenUsed/>
    <w:rsid w:val="007B0B3D"/>
  </w:style>
  <w:style w:type="numbering" w:customStyle="1" w:styleId="122310">
    <w:name w:val="無清單12231"/>
    <w:next w:val="NoList"/>
    <w:uiPriority w:val="99"/>
    <w:semiHidden/>
    <w:unhideWhenUsed/>
    <w:rsid w:val="007B0B3D"/>
  </w:style>
  <w:style w:type="numbering" w:customStyle="1" w:styleId="111231">
    <w:name w:val="無清單111231"/>
    <w:next w:val="NoList"/>
    <w:uiPriority w:val="99"/>
    <w:semiHidden/>
    <w:unhideWhenUsed/>
    <w:rsid w:val="007B0B3D"/>
  </w:style>
  <w:style w:type="numbering" w:customStyle="1" w:styleId="31110">
    <w:name w:val="无列表3111"/>
    <w:next w:val="NoList"/>
    <w:uiPriority w:val="99"/>
    <w:semiHidden/>
    <w:unhideWhenUsed/>
    <w:rsid w:val="007B0B3D"/>
  </w:style>
  <w:style w:type="numbering" w:customStyle="1" w:styleId="13211">
    <w:name w:val="无列表1321"/>
    <w:next w:val="NoList"/>
    <w:semiHidden/>
    <w:rsid w:val="007B0B3D"/>
  </w:style>
  <w:style w:type="numbering" w:customStyle="1" w:styleId="NoList11321">
    <w:name w:val="No List11321"/>
    <w:next w:val="NoList"/>
    <w:uiPriority w:val="99"/>
    <w:semiHidden/>
    <w:unhideWhenUsed/>
    <w:rsid w:val="007B0B3D"/>
  </w:style>
  <w:style w:type="numbering" w:customStyle="1" w:styleId="NoList4121">
    <w:name w:val="No List4121"/>
    <w:next w:val="NoList"/>
    <w:uiPriority w:val="99"/>
    <w:semiHidden/>
    <w:unhideWhenUsed/>
    <w:rsid w:val="007B0B3D"/>
  </w:style>
  <w:style w:type="numbering" w:customStyle="1" w:styleId="2221">
    <w:name w:val="无列表2221"/>
    <w:next w:val="NoList"/>
    <w:uiPriority w:val="99"/>
    <w:semiHidden/>
    <w:unhideWhenUsed/>
    <w:rsid w:val="007B0B3D"/>
  </w:style>
  <w:style w:type="numbering" w:customStyle="1" w:styleId="NoList121121">
    <w:name w:val="No List121121"/>
    <w:next w:val="NoList"/>
    <w:uiPriority w:val="99"/>
    <w:semiHidden/>
    <w:unhideWhenUsed/>
    <w:rsid w:val="007B0B3D"/>
  </w:style>
  <w:style w:type="numbering" w:customStyle="1" w:styleId="1111210">
    <w:name w:val="リストなし111121"/>
    <w:next w:val="NoList"/>
    <w:uiPriority w:val="99"/>
    <w:semiHidden/>
    <w:unhideWhenUsed/>
    <w:rsid w:val="007B0B3D"/>
  </w:style>
  <w:style w:type="numbering" w:customStyle="1" w:styleId="1111212">
    <w:name w:val="无列表111121"/>
    <w:next w:val="NoList"/>
    <w:semiHidden/>
    <w:rsid w:val="007B0B3D"/>
  </w:style>
  <w:style w:type="numbering" w:customStyle="1" w:styleId="NoList211121">
    <w:name w:val="No List211121"/>
    <w:next w:val="NoList"/>
    <w:semiHidden/>
    <w:rsid w:val="007B0B3D"/>
  </w:style>
  <w:style w:type="numbering" w:customStyle="1" w:styleId="NoList311121">
    <w:name w:val="No List311121"/>
    <w:next w:val="NoList"/>
    <w:uiPriority w:val="99"/>
    <w:semiHidden/>
    <w:rsid w:val="007B0B3D"/>
  </w:style>
  <w:style w:type="numbering" w:customStyle="1" w:styleId="NoList1111121">
    <w:name w:val="No List1111121"/>
    <w:next w:val="NoList"/>
    <w:uiPriority w:val="99"/>
    <w:semiHidden/>
    <w:unhideWhenUsed/>
    <w:rsid w:val="007B0B3D"/>
  </w:style>
  <w:style w:type="numbering" w:customStyle="1" w:styleId="1211210">
    <w:name w:val="無清單121121"/>
    <w:next w:val="NoList"/>
    <w:uiPriority w:val="99"/>
    <w:semiHidden/>
    <w:unhideWhenUsed/>
    <w:rsid w:val="007B0B3D"/>
  </w:style>
  <w:style w:type="numbering" w:customStyle="1" w:styleId="11111210">
    <w:name w:val="無清單1111121"/>
    <w:next w:val="NoList"/>
    <w:uiPriority w:val="99"/>
    <w:semiHidden/>
    <w:unhideWhenUsed/>
    <w:rsid w:val="007B0B3D"/>
  </w:style>
  <w:style w:type="numbering" w:customStyle="1" w:styleId="NoList13121">
    <w:name w:val="No List13121"/>
    <w:next w:val="NoList"/>
    <w:uiPriority w:val="99"/>
    <w:semiHidden/>
    <w:unhideWhenUsed/>
    <w:rsid w:val="007B0B3D"/>
  </w:style>
  <w:style w:type="numbering" w:customStyle="1" w:styleId="121212">
    <w:name w:val="リストなし12121"/>
    <w:next w:val="NoList"/>
    <w:uiPriority w:val="99"/>
    <w:semiHidden/>
    <w:unhideWhenUsed/>
    <w:rsid w:val="007B0B3D"/>
  </w:style>
  <w:style w:type="numbering" w:customStyle="1" w:styleId="1212110">
    <w:name w:val="无列表121211"/>
    <w:next w:val="NoList"/>
    <w:semiHidden/>
    <w:rsid w:val="007B0B3D"/>
  </w:style>
  <w:style w:type="numbering" w:customStyle="1" w:styleId="NoList22121">
    <w:name w:val="No List22121"/>
    <w:next w:val="NoList"/>
    <w:semiHidden/>
    <w:rsid w:val="007B0B3D"/>
  </w:style>
  <w:style w:type="numbering" w:customStyle="1" w:styleId="NoList32121">
    <w:name w:val="No List32121"/>
    <w:next w:val="NoList"/>
    <w:uiPriority w:val="99"/>
    <w:semiHidden/>
    <w:rsid w:val="007B0B3D"/>
  </w:style>
  <w:style w:type="numbering" w:customStyle="1" w:styleId="NoList112121">
    <w:name w:val="No List112121"/>
    <w:next w:val="NoList"/>
    <w:uiPriority w:val="99"/>
    <w:semiHidden/>
    <w:unhideWhenUsed/>
    <w:rsid w:val="007B0B3D"/>
  </w:style>
  <w:style w:type="numbering" w:customStyle="1" w:styleId="131210">
    <w:name w:val="無清單13121"/>
    <w:next w:val="NoList"/>
    <w:uiPriority w:val="99"/>
    <w:semiHidden/>
    <w:unhideWhenUsed/>
    <w:rsid w:val="007B0B3D"/>
  </w:style>
  <w:style w:type="numbering" w:customStyle="1" w:styleId="1121210">
    <w:name w:val="無清單112121"/>
    <w:next w:val="NoList"/>
    <w:uiPriority w:val="99"/>
    <w:semiHidden/>
    <w:unhideWhenUsed/>
    <w:rsid w:val="007B0B3D"/>
  </w:style>
  <w:style w:type="numbering" w:customStyle="1" w:styleId="21121">
    <w:name w:val="无列表21121"/>
    <w:next w:val="NoList"/>
    <w:uiPriority w:val="99"/>
    <w:semiHidden/>
    <w:unhideWhenUsed/>
    <w:rsid w:val="007B0B3D"/>
  </w:style>
  <w:style w:type="numbering" w:customStyle="1" w:styleId="NoList122121">
    <w:name w:val="No List122121"/>
    <w:next w:val="NoList"/>
    <w:uiPriority w:val="99"/>
    <w:semiHidden/>
    <w:unhideWhenUsed/>
    <w:rsid w:val="007B0B3D"/>
  </w:style>
  <w:style w:type="numbering" w:customStyle="1" w:styleId="1121211">
    <w:name w:val="リストなし112121"/>
    <w:next w:val="NoList"/>
    <w:uiPriority w:val="99"/>
    <w:semiHidden/>
    <w:unhideWhenUsed/>
    <w:rsid w:val="007B0B3D"/>
  </w:style>
  <w:style w:type="numbering" w:customStyle="1" w:styleId="1121212">
    <w:name w:val="无列表112121"/>
    <w:next w:val="NoList"/>
    <w:semiHidden/>
    <w:rsid w:val="007B0B3D"/>
  </w:style>
  <w:style w:type="numbering" w:customStyle="1" w:styleId="NoList212121">
    <w:name w:val="No List212121"/>
    <w:next w:val="NoList"/>
    <w:semiHidden/>
    <w:rsid w:val="007B0B3D"/>
  </w:style>
  <w:style w:type="numbering" w:customStyle="1" w:styleId="NoList312121">
    <w:name w:val="No List312121"/>
    <w:next w:val="NoList"/>
    <w:uiPriority w:val="99"/>
    <w:semiHidden/>
    <w:rsid w:val="007B0B3D"/>
  </w:style>
  <w:style w:type="numbering" w:customStyle="1" w:styleId="NoList1112121">
    <w:name w:val="No List1112121"/>
    <w:next w:val="NoList"/>
    <w:uiPriority w:val="99"/>
    <w:semiHidden/>
    <w:unhideWhenUsed/>
    <w:rsid w:val="007B0B3D"/>
  </w:style>
  <w:style w:type="numbering" w:customStyle="1" w:styleId="1221210">
    <w:name w:val="無清單122121"/>
    <w:next w:val="NoList"/>
    <w:uiPriority w:val="99"/>
    <w:semiHidden/>
    <w:unhideWhenUsed/>
    <w:rsid w:val="007B0B3D"/>
  </w:style>
  <w:style w:type="numbering" w:customStyle="1" w:styleId="1112121">
    <w:name w:val="無清單1112121"/>
    <w:next w:val="NoList"/>
    <w:uiPriority w:val="99"/>
    <w:semiHidden/>
    <w:unhideWhenUsed/>
    <w:rsid w:val="007B0B3D"/>
  </w:style>
  <w:style w:type="numbering" w:customStyle="1" w:styleId="1311111">
    <w:name w:val="无列表131111"/>
    <w:next w:val="NoList"/>
    <w:semiHidden/>
    <w:rsid w:val="007B0B3D"/>
  </w:style>
  <w:style w:type="numbering" w:customStyle="1" w:styleId="NoList411111">
    <w:name w:val="No List411111"/>
    <w:next w:val="NoList"/>
    <w:uiPriority w:val="99"/>
    <w:semiHidden/>
    <w:unhideWhenUsed/>
    <w:rsid w:val="007B0B3D"/>
  </w:style>
  <w:style w:type="numbering" w:customStyle="1" w:styleId="221111">
    <w:name w:val="无列表221111"/>
    <w:next w:val="NoList"/>
    <w:uiPriority w:val="99"/>
    <w:semiHidden/>
    <w:unhideWhenUsed/>
    <w:rsid w:val="007B0B3D"/>
  </w:style>
  <w:style w:type="numbering" w:customStyle="1" w:styleId="NoList12111111">
    <w:name w:val="No List12111111"/>
    <w:next w:val="NoList"/>
    <w:uiPriority w:val="99"/>
    <w:semiHidden/>
    <w:unhideWhenUsed/>
    <w:rsid w:val="007B0B3D"/>
  </w:style>
  <w:style w:type="numbering" w:customStyle="1" w:styleId="111111110">
    <w:name w:val="リストなし11111111"/>
    <w:next w:val="NoList"/>
    <w:uiPriority w:val="99"/>
    <w:semiHidden/>
    <w:unhideWhenUsed/>
    <w:rsid w:val="007B0B3D"/>
  </w:style>
  <w:style w:type="numbering" w:customStyle="1" w:styleId="111111112">
    <w:name w:val="无列表11111111"/>
    <w:next w:val="NoList"/>
    <w:semiHidden/>
    <w:rsid w:val="007B0B3D"/>
  </w:style>
  <w:style w:type="numbering" w:customStyle="1" w:styleId="NoList21111111">
    <w:name w:val="No List21111111"/>
    <w:next w:val="NoList"/>
    <w:semiHidden/>
    <w:rsid w:val="007B0B3D"/>
  </w:style>
  <w:style w:type="numbering" w:customStyle="1" w:styleId="NoList31111111">
    <w:name w:val="No List31111111"/>
    <w:next w:val="NoList"/>
    <w:uiPriority w:val="99"/>
    <w:semiHidden/>
    <w:rsid w:val="007B0B3D"/>
  </w:style>
  <w:style w:type="numbering" w:customStyle="1" w:styleId="NoList1111111111">
    <w:name w:val="No List1111111111"/>
    <w:next w:val="NoList"/>
    <w:uiPriority w:val="99"/>
    <w:semiHidden/>
    <w:unhideWhenUsed/>
    <w:rsid w:val="007B0B3D"/>
  </w:style>
  <w:style w:type="numbering" w:customStyle="1" w:styleId="12111111">
    <w:name w:val="無清單12111111"/>
    <w:next w:val="NoList"/>
    <w:uiPriority w:val="99"/>
    <w:semiHidden/>
    <w:unhideWhenUsed/>
    <w:rsid w:val="007B0B3D"/>
  </w:style>
  <w:style w:type="numbering" w:customStyle="1" w:styleId="1111111111">
    <w:name w:val="無清單1111111111"/>
    <w:next w:val="NoList"/>
    <w:uiPriority w:val="99"/>
    <w:semiHidden/>
    <w:unhideWhenUsed/>
    <w:rsid w:val="007B0B3D"/>
  </w:style>
  <w:style w:type="numbering" w:customStyle="1" w:styleId="NoList1311111">
    <w:name w:val="No List1311111"/>
    <w:next w:val="NoList"/>
    <w:uiPriority w:val="99"/>
    <w:semiHidden/>
    <w:unhideWhenUsed/>
    <w:rsid w:val="007B0B3D"/>
  </w:style>
  <w:style w:type="numbering" w:customStyle="1" w:styleId="12111110">
    <w:name w:val="リストなし1211111"/>
    <w:next w:val="NoList"/>
    <w:uiPriority w:val="99"/>
    <w:semiHidden/>
    <w:unhideWhenUsed/>
    <w:rsid w:val="007B0B3D"/>
  </w:style>
  <w:style w:type="numbering" w:customStyle="1" w:styleId="12111112">
    <w:name w:val="无列表1211111"/>
    <w:next w:val="NoList"/>
    <w:semiHidden/>
    <w:rsid w:val="007B0B3D"/>
  </w:style>
  <w:style w:type="numbering" w:customStyle="1" w:styleId="NoList2211111">
    <w:name w:val="No List2211111"/>
    <w:next w:val="NoList"/>
    <w:semiHidden/>
    <w:rsid w:val="007B0B3D"/>
  </w:style>
  <w:style w:type="numbering" w:customStyle="1" w:styleId="NoList3211111">
    <w:name w:val="No List3211111"/>
    <w:next w:val="NoList"/>
    <w:uiPriority w:val="99"/>
    <w:semiHidden/>
    <w:rsid w:val="007B0B3D"/>
  </w:style>
  <w:style w:type="numbering" w:customStyle="1" w:styleId="NoList11211111">
    <w:name w:val="No List11211111"/>
    <w:next w:val="NoList"/>
    <w:uiPriority w:val="99"/>
    <w:semiHidden/>
    <w:unhideWhenUsed/>
    <w:rsid w:val="007B0B3D"/>
  </w:style>
  <w:style w:type="numbering" w:customStyle="1" w:styleId="13111110">
    <w:name w:val="無清單1311111"/>
    <w:next w:val="NoList"/>
    <w:uiPriority w:val="99"/>
    <w:semiHidden/>
    <w:unhideWhenUsed/>
    <w:rsid w:val="007B0B3D"/>
  </w:style>
  <w:style w:type="numbering" w:customStyle="1" w:styleId="112111110">
    <w:name w:val="無清單11211111"/>
    <w:next w:val="NoList"/>
    <w:uiPriority w:val="99"/>
    <w:semiHidden/>
    <w:unhideWhenUsed/>
    <w:rsid w:val="007B0B3D"/>
  </w:style>
  <w:style w:type="numbering" w:customStyle="1" w:styleId="2111111">
    <w:name w:val="无列表2111111"/>
    <w:next w:val="NoList"/>
    <w:uiPriority w:val="99"/>
    <w:semiHidden/>
    <w:unhideWhenUsed/>
    <w:rsid w:val="007B0B3D"/>
  </w:style>
  <w:style w:type="numbering" w:customStyle="1" w:styleId="NoList12211111">
    <w:name w:val="No List12211111"/>
    <w:next w:val="NoList"/>
    <w:uiPriority w:val="99"/>
    <w:semiHidden/>
    <w:unhideWhenUsed/>
    <w:rsid w:val="007B0B3D"/>
  </w:style>
  <w:style w:type="numbering" w:customStyle="1" w:styleId="112111111">
    <w:name w:val="リストなし11211111"/>
    <w:next w:val="NoList"/>
    <w:uiPriority w:val="99"/>
    <w:semiHidden/>
    <w:unhideWhenUsed/>
    <w:rsid w:val="007B0B3D"/>
  </w:style>
  <w:style w:type="numbering" w:customStyle="1" w:styleId="112111112">
    <w:name w:val="无列表11211111"/>
    <w:next w:val="NoList"/>
    <w:semiHidden/>
    <w:rsid w:val="007B0B3D"/>
  </w:style>
  <w:style w:type="numbering" w:customStyle="1" w:styleId="NoList21211111">
    <w:name w:val="No List21211111"/>
    <w:next w:val="NoList"/>
    <w:semiHidden/>
    <w:rsid w:val="007B0B3D"/>
  </w:style>
  <w:style w:type="numbering" w:customStyle="1" w:styleId="NoList31211111">
    <w:name w:val="No List31211111"/>
    <w:next w:val="NoList"/>
    <w:uiPriority w:val="99"/>
    <w:semiHidden/>
    <w:rsid w:val="007B0B3D"/>
  </w:style>
  <w:style w:type="numbering" w:customStyle="1" w:styleId="NoList111211111">
    <w:name w:val="No List111211111"/>
    <w:next w:val="NoList"/>
    <w:uiPriority w:val="99"/>
    <w:semiHidden/>
    <w:unhideWhenUsed/>
    <w:rsid w:val="007B0B3D"/>
  </w:style>
  <w:style w:type="numbering" w:customStyle="1" w:styleId="12211111">
    <w:name w:val="無清單12211111"/>
    <w:next w:val="NoList"/>
    <w:uiPriority w:val="99"/>
    <w:semiHidden/>
    <w:unhideWhenUsed/>
    <w:rsid w:val="007B0B3D"/>
  </w:style>
  <w:style w:type="numbering" w:customStyle="1" w:styleId="111211111">
    <w:name w:val="無清單111211111"/>
    <w:next w:val="NoList"/>
    <w:uiPriority w:val="99"/>
    <w:semiHidden/>
    <w:unhideWhenUsed/>
    <w:rsid w:val="007B0B3D"/>
  </w:style>
  <w:style w:type="numbering" w:customStyle="1" w:styleId="1221110">
    <w:name w:val="无列表122111"/>
    <w:next w:val="NoList"/>
    <w:semiHidden/>
    <w:rsid w:val="007B0B3D"/>
  </w:style>
  <w:style w:type="numbering" w:customStyle="1" w:styleId="NoList10">
    <w:name w:val="No List10"/>
    <w:next w:val="NoList"/>
    <w:uiPriority w:val="99"/>
    <w:semiHidden/>
    <w:unhideWhenUsed/>
    <w:rsid w:val="007B0B3D"/>
  </w:style>
  <w:style w:type="numbering" w:customStyle="1" w:styleId="NoList18">
    <w:name w:val="No List18"/>
    <w:next w:val="NoList"/>
    <w:uiPriority w:val="99"/>
    <w:semiHidden/>
    <w:unhideWhenUsed/>
    <w:rsid w:val="007B0B3D"/>
  </w:style>
  <w:style w:type="numbering" w:customStyle="1" w:styleId="172">
    <w:name w:val="リストなし17"/>
    <w:next w:val="NoList"/>
    <w:uiPriority w:val="99"/>
    <w:semiHidden/>
    <w:unhideWhenUsed/>
    <w:rsid w:val="007B0B3D"/>
  </w:style>
  <w:style w:type="numbering" w:customStyle="1" w:styleId="173">
    <w:name w:val="无列表17"/>
    <w:next w:val="NoList"/>
    <w:semiHidden/>
    <w:rsid w:val="007B0B3D"/>
  </w:style>
  <w:style w:type="numbering" w:customStyle="1" w:styleId="NoList27">
    <w:name w:val="No List27"/>
    <w:next w:val="NoList"/>
    <w:semiHidden/>
    <w:rsid w:val="007B0B3D"/>
  </w:style>
  <w:style w:type="numbering" w:customStyle="1" w:styleId="NoList37">
    <w:name w:val="No List37"/>
    <w:next w:val="NoList"/>
    <w:uiPriority w:val="99"/>
    <w:semiHidden/>
    <w:rsid w:val="007B0B3D"/>
  </w:style>
  <w:style w:type="numbering" w:customStyle="1" w:styleId="NoList118">
    <w:name w:val="No List118"/>
    <w:next w:val="NoList"/>
    <w:uiPriority w:val="99"/>
    <w:semiHidden/>
    <w:unhideWhenUsed/>
    <w:rsid w:val="007B0B3D"/>
  </w:style>
  <w:style w:type="numbering" w:customStyle="1" w:styleId="181">
    <w:name w:val="無清單18"/>
    <w:next w:val="NoList"/>
    <w:uiPriority w:val="99"/>
    <w:semiHidden/>
    <w:unhideWhenUsed/>
    <w:rsid w:val="007B0B3D"/>
  </w:style>
  <w:style w:type="numbering" w:customStyle="1" w:styleId="1170">
    <w:name w:val="無清單117"/>
    <w:next w:val="NoList"/>
    <w:uiPriority w:val="99"/>
    <w:semiHidden/>
    <w:unhideWhenUsed/>
    <w:rsid w:val="007B0B3D"/>
  </w:style>
  <w:style w:type="numbering" w:customStyle="1" w:styleId="NoList46">
    <w:name w:val="No List46"/>
    <w:next w:val="NoList"/>
    <w:uiPriority w:val="99"/>
    <w:semiHidden/>
    <w:unhideWhenUsed/>
    <w:rsid w:val="007B0B3D"/>
  </w:style>
  <w:style w:type="numbering" w:customStyle="1" w:styleId="NoList127">
    <w:name w:val="No List127"/>
    <w:next w:val="NoList"/>
    <w:uiPriority w:val="99"/>
    <w:semiHidden/>
    <w:unhideWhenUsed/>
    <w:rsid w:val="007B0B3D"/>
  </w:style>
  <w:style w:type="numbering" w:customStyle="1" w:styleId="1171">
    <w:name w:val="リストなし117"/>
    <w:next w:val="NoList"/>
    <w:uiPriority w:val="99"/>
    <w:semiHidden/>
    <w:unhideWhenUsed/>
    <w:rsid w:val="007B0B3D"/>
  </w:style>
  <w:style w:type="numbering" w:customStyle="1" w:styleId="1172">
    <w:name w:val="无列表117"/>
    <w:next w:val="NoList"/>
    <w:semiHidden/>
    <w:rsid w:val="007B0B3D"/>
  </w:style>
  <w:style w:type="numbering" w:customStyle="1" w:styleId="NoList217">
    <w:name w:val="No List217"/>
    <w:next w:val="NoList"/>
    <w:semiHidden/>
    <w:rsid w:val="007B0B3D"/>
  </w:style>
  <w:style w:type="numbering" w:customStyle="1" w:styleId="NoList317">
    <w:name w:val="No List317"/>
    <w:next w:val="NoList"/>
    <w:uiPriority w:val="99"/>
    <w:semiHidden/>
    <w:rsid w:val="007B0B3D"/>
  </w:style>
  <w:style w:type="numbering" w:customStyle="1" w:styleId="NoList1117">
    <w:name w:val="No List1117"/>
    <w:next w:val="NoList"/>
    <w:uiPriority w:val="99"/>
    <w:semiHidden/>
    <w:unhideWhenUsed/>
    <w:rsid w:val="007B0B3D"/>
  </w:style>
  <w:style w:type="numbering" w:customStyle="1" w:styleId="1270">
    <w:name w:val="無清單127"/>
    <w:next w:val="NoList"/>
    <w:uiPriority w:val="99"/>
    <w:semiHidden/>
    <w:unhideWhenUsed/>
    <w:rsid w:val="007B0B3D"/>
  </w:style>
  <w:style w:type="numbering" w:customStyle="1" w:styleId="1117">
    <w:name w:val="無清單1117"/>
    <w:next w:val="NoList"/>
    <w:uiPriority w:val="99"/>
    <w:semiHidden/>
    <w:unhideWhenUsed/>
    <w:rsid w:val="007B0B3D"/>
  </w:style>
  <w:style w:type="numbering" w:customStyle="1" w:styleId="26">
    <w:name w:val="无列表26"/>
    <w:next w:val="NoList"/>
    <w:uiPriority w:val="99"/>
    <w:semiHidden/>
    <w:unhideWhenUsed/>
    <w:rsid w:val="007B0B3D"/>
  </w:style>
  <w:style w:type="numbering" w:customStyle="1" w:styleId="NoList1216">
    <w:name w:val="No List1216"/>
    <w:next w:val="NoList"/>
    <w:uiPriority w:val="99"/>
    <w:semiHidden/>
    <w:unhideWhenUsed/>
    <w:rsid w:val="007B0B3D"/>
  </w:style>
  <w:style w:type="numbering" w:customStyle="1" w:styleId="11162">
    <w:name w:val="リストなし1116"/>
    <w:next w:val="NoList"/>
    <w:uiPriority w:val="99"/>
    <w:semiHidden/>
    <w:unhideWhenUsed/>
    <w:rsid w:val="007B0B3D"/>
  </w:style>
  <w:style w:type="numbering" w:customStyle="1" w:styleId="11163">
    <w:name w:val="无列表1116"/>
    <w:next w:val="NoList"/>
    <w:semiHidden/>
    <w:rsid w:val="007B0B3D"/>
  </w:style>
  <w:style w:type="numbering" w:customStyle="1" w:styleId="NoList2116">
    <w:name w:val="No List2116"/>
    <w:next w:val="NoList"/>
    <w:semiHidden/>
    <w:rsid w:val="007B0B3D"/>
  </w:style>
  <w:style w:type="numbering" w:customStyle="1" w:styleId="NoList3116">
    <w:name w:val="No List3116"/>
    <w:next w:val="NoList"/>
    <w:uiPriority w:val="99"/>
    <w:semiHidden/>
    <w:rsid w:val="007B0B3D"/>
  </w:style>
  <w:style w:type="numbering" w:customStyle="1" w:styleId="NoList11116">
    <w:name w:val="No List11116"/>
    <w:next w:val="NoList"/>
    <w:uiPriority w:val="99"/>
    <w:semiHidden/>
    <w:unhideWhenUsed/>
    <w:rsid w:val="007B0B3D"/>
  </w:style>
  <w:style w:type="numbering" w:customStyle="1" w:styleId="1216">
    <w:name w:val="無清單1216"/>
    <w:next w:val="NoList"/>
    <w:uiPriority w:val="99"/>
    <w:semiHidden/>
    <w:unhideWhenUsed/>
    <w:rsid w:val="007B0B3D"/>
  </w:style>
  <w:style w:type="numbering" w:customStyle="1" w:styleId="11116">
    <w:name w:val="無清單11116"/>
    <w:next w:val="NoList"/>
    <w:uiPriority w:val="99"/>
    <w:semiHidden/>
    <w:unhideWhenUsed/>
    <w:rsid w:val="007B0B3D"/>
  </w:style>
  <w:style w:type="numbering" w:customStyle="1" w:styleId="NoList56">
    <w:name w:val="No List56"/>
    <w:next w:val="NoList"/>
    <w:uiPriority w:val="99"/>
    <w:semiHidden/>
    <w:unhideWhenUsed/>
    <w:rsid w:val="007B0B3D"/>
  </w:style>
  <w:style w:type="numbering" w:customStyle="1" w:styleId="NoList136">
    <w:name w:val="No List136"/>
    <w:next w:val="NoList"/>
    <w:uiPriority w:val="99"/>
    <w:semiHidden/>
    <w:unhideWhenUsed/>
    <w:rsid w:val="007B0B3D"/>
  </w:style>
  <w:style w:type="numbering" w:customStyle="1" w:styleId="1262">
    <w:name w:val="リストなし126"/>
    <w:next w:val="NoList"/>
    <w:uiPriority w:val="99"/>
    <w:semiHidden/>
    <w:unhideWhenUsed/>
    <w:rsid w:val="007B0B3D"/>
  </w:style>
  <w:style w:type="numbering" w:customStyle="1" w:styleId="1263">
    <w:name w:val="无列表126"/>
    <w:next w:val="NoList"/>
    <w:semiHidden/>
    <w:rsid w:val="007B0B3D"/>
  </w:style>
  <w:style w:type="numbering" w:customStyle="1" w:styleId="NoList226">
    <w:name w:val="No List226"/>
    <w:next w:val="NoList"/>
    <w:semiHidden/>
    <w:rsid w:val="007B0B3D"/>
  </w:style>
  <w:style w:type="numbering" w:customStyle="1" w:styleId="NoList326">
    <w:name w:val="No List326"/>
    <w:next w:val="NoList"/>
    <w:uiPriority w:val="99"/>
    <w:semiHidden/>
    <w:rsid w:val="007B0B3D"/>
  </w:style>
  <w:style w:type="numbering" w:customStyle="1" w:styleId="NoList1126">
    <w:name w:val="No List1126"/>
    <w:next w:val="NoList"/>
    <w:uiPriority w:val="99"/>
    <w:semiHidden/>
    <w:unhideWhenUsed/>
    <w:rsid w:val="007B0B3D"/>
  </w:style>
  <w:style w:type="numbering" w:customStyle="1" w:styleId="136">
    <w:name w:val="無清單136"/>
    <w:next w:val="NoList"/>
    <w:uiPriority w:val="99"/>
    <w:semiHidden/>
    <w:unhideWhenUsed/>
    <w:rsid w:val="007B0B3D"/>
  </w:style>
  <w:style w:type="numbering" w:customStyle="1" w:styleId="1126">
    <w:name w:val="無清單1126"/>
    <w:next w:val="NoList"/>
    <w:uiPriority w:val="99"/>
    <w:semiHidden/>
    <w:unhideWhenUsed/>
    <w:rsid w:val="007B0B3D"/>
  </w:style>
  <w:style w:type="numbering" w:customStyle="1" w:styleId="216">
    <w:name w:val="无列表216"/>
    <w:next w:val="NoList"/>
    <w:uiPriority w:val="99"/>
    <w:semiHidden/>
    <w:unhideWhenUsed/>
    <w:rsid w:val="007B0B3D"/>
  </w:style>
  <w:style w:type="numbering" w:customStyle="1" w:styleId="NoList1225">
    <w:name w:val="No List1225"/>
    <w:next w:val="NoList"/>
    <w:uiPriority w:val="99"/>
    <w:semiHidden/>
    <w:unhideWhenUsed/>
    <w:rsid w:val="007B0B3D"/>
  </w:style>
  <w:style w:type="numbering" w:customStyle="1" w:styleId="11252">
    <w:name w:val="リストなし1125"/>
    <w:next w:val="NoList"/>
    <w:uiPriority w:val="99"/>
    <w:semiHidden/>
    <w:unhideWhenUsed/>
    <w:rsid w:val="007B0B3D"/>
  </w:style>
  <w:style w:type="numbering" w:customStyle="1" w:styleId="11253">
    <w:name w:val="无列表1125"/>
    <w:next w:val="NoList"/>
    <w:semiHidden/>
    <w:rsid w:val="007B0B3D"/>
  </w:style>
  <w:style w:type="numbering" w:customStyle="1" w:styleId="NoList2125">
    <w:name w:val="No List2125"/>
    <w:next w:val="NoList"/>
    <w:semiHidden/>
    <w:rsid w:val="007B0B3D"/>
  </w:style>
  <w:style w:type="numbering" w:customStyle="1" w:styleId="NoList3125">
    <w:name w:val="No List3125"/>
    <w:next w:val="NoList"/>
    <w:uiPriority w:val="99"/>
    <w:semiHidden/>
    <w:rsid w:val="007B0B3D"/>
  </w:style>
  <w:style w:type="numbering" w:customStyle="1" w:styleId="NoList11126">
    <w:name w:val="No List11126"/>
    <w:next w:val="NoList"/>
    <w:uiPriority w:val="99"/>
    <w:semiHidden/>
    <w:unhideWhenUsed/>
    <w:rsid w:val="007B0B3D"/>
  </w:style>
  <w:style w:type="numbering" w:customStyle="1" w:styleId="12250">
    <w:name w:val="無清單1225"/>
    <w:next w:val="NoList"/>
    <w:uiPriority w:val="99"/>
    <w:semiHidden/>
    <w:unhideWhenUsed/>
    <w:rsid w:val="007B0B3D"/>
  </w:style>
  <w:style w:type="numbering" w:customStyle="1" w:styleId="11125">
    <w:name w:val="無清單11125"/>
    <w:next w:val="NoList"/>
    <w:uiPriority w:val="99"/>
    <w:semiHidden/>
    <w:unhideWhenUsed/>
    <w:rsid w:val="007B0B3D"/>
  </w:style>
  <w:style w:type="numbering" w:customStyle="1" w:styleId="NoList64">
    <w:name w:val="No List64"/>
    <w:next w:val="NoList"/>
    <w:uiPriority w:val="99"/>
    <w:semiHidden/>
    <w:unhideWhenUsed/>
    <w:rsid w:val="007B0B3D"/>
  </w:style>
  <w:style w:type="numbering" w:customStyle="1" w:styleId="NoList144">
    <w:name w:val="No List144"/>
    <w:next w:val="NoList"/>
    <w:uiPriority w:val="99"/>
    <w:semiHidden/>
    <w:unhideWhenUsed/>
    <w:rsid w:val="007B0B3D"/>
  </w:style>
  <w:style w:type="numbering" w:customStyle="1" w:styleId="1342">
    <w:name w:val="リストなし134"/>
    <w:next w:val="NoList"/>
    <w:uiPriority w:val="99"/>
    <w:semiHidden/>
    <w:unhideWhenUsed/>
    <w:rsid w:val="007B0B3D"/>
  </w:style>
  <w:style w:type="numbering" w:customStyle="1" w:styleId="1343">
    <w:name w:val="无列表134"/>
    <w:next w:val="NoList"/>
    <w:semiHidden/>
    <w:rsid w:val="007B0B3D"/>
  </w:style>
  <w:style w:type="numbering" w:customStyle="1" w:styleId="NoList234">
    <w:name w:val="No List234"/>
    <w:next w:val="NoList"/>
    <w:semiHidden/>
    <w:rsid w:val="007B0B3D"/>
  </w:style>
  <w:style w:type="numbering" w:customStyle="1" w:styleId="NoList334">
    <w:name w:val="No List334"/>
    <w:next w:val="NoList"/>
    <w:uiPriority w:val="99"/>
    <w:semiHidden/>
    <w:rsid w:val="007B0B3D"/>
  </w:style>
  <w:style w:type="numbering" w:customStyle="1" w:styleId="NoList1134">
    <w:name w:val="No List1134"/>
    <w:next w:val="NoList"/>
    <w:uiPriority w:val="99"/>
    <w:semiHidden/>
    <w:unhideWhenUsed/>
    <w:rsid w:val="007B0B3D"/>
  </w:style>
  <w:style w:type="numbering" w:customStyle="1" w:styleId="1441">
    <w:name w:val="無清單144"/>
    <w:next w:val="NoList"/>
    <w:uiPriority w:val="99"/>
    <w:semiHidden/>
    <w:unhideWhenUsed/>
    <w:rsid w:val="007B0B3D"/>
  </w:style>
  <w:style w:type="numbering" w:customStyle="1" w:styleId="11341">
    <w:name w:val="無清單1134"/>
    <w:next w:val="NoList"/>
    <w:uiPriority w:val="99"/>
    <w:semiHidden/>
    <w:unhideWhenUsed/>
    <w:rsid w:val="007B0B3D"/>
  </w:style>
  <w:style w:type="numbering" w:customStyle="1" w:styleId="224">
    <w:name w:val="无列表224"/>
    <w:next w:val="NoList"/>
    <w:uiPriority w:val="99"/>
    <w:semiHidden/>
    <w:unhideWhenUsed/>
    <w:rsid w:val="007B0B3D"/>
  </w:style>
  <w:style w:type="numbering" w:customStyle="1" w:styleId="NoList1234">
    <w:name w:val="No List1234"/>
    <w:next w:val="NoList"/>
    <w:uiPriority w:val="99"/>
    <w:semiHidden/>
    <w:unhideWhenUsed/>
    <w:rsid w:val="007B0B3D"/>
  </w:style>
  <w:style w:type="numbering" w:customStyle="1" w:styleId="11342">
    <w:name w:val="リストなし1134"/>
    <w:next w:val="NoList"/>
    <w:uiPriority w:val="99"/>
    <w:semiHidden/>
    <w:unhideWhenUsed/>
    <w:rsid w:val="007B0B3D"/>
  </w:style>
  <w:style w:type="numbering" w:customStyle="1" w:styleId="11343">
    <w:name w:val="无列表1134"/>
    <w:next w:val="NoList"/>
    <w:semiHidden/>
    <w:rsid w:val="007B0B3D"/>
  </w:style>
  <w:style w:type="numbering" w:customStyle="1" w:styleId="NoList2134">
    <w:name w:val="No List2134"/>
    <w:next w:val="NoList"/>
    <w:semiHidden/>
    <w:rsid w:val="007B0B3D"/>
  </w:style>
  <w:style w:type="numbering" w:customStyle="1" w:styleId="NoList3134">
    <w:name w:val="No List3134"/>
    <w:next w:val="NoList"/>
    <w:uiPriority w:val="99"/>
    <w:semiHidden/>
    <w:rsid w:val="007B0B3D"/>
  </w:style>
  <w:style w:type="numbering" w:customStyle="1" w:styleId="NoList11134">
    <w:name w:val="No List11134"/>
    <w:next w:val="NoList"/>
    <w:uiPriority w:val="99"/>
    <w:semiHidden/>
    <w:unhideWhenUsed/>
    <w:rsid w:val="007B0B3D"/>
  </w:style>
  <w:style w:type="numbering" w:customStyle="1" w:styleId="12341">
    <w:name w:val="無清單1234"/>
    <w:next w:val="NoList"/>
    <w:uiPriority w:val="99"/>
    <w:semiHidden/>
    <w:unhideWhenUsed/>
    <w:rsid w:val="007B0B3D"/>
  </w:style>
  <w:style w:type="numbering" w:customStyle="1" w:styleId="111340">
    <w:name w:val="無清單11134"/>
    <w:next w:val="NoList"/>
    <w:uiPriority w:val="99"/>
    <w:semiHidden/>
    <w:unhideWhenUsed/>
    <w:rsid w:val="007B0B3D"/>
  </w:style>
  <w:style w:type="numbering" w:customStyle="1" w:styleId="NoList414">
    <w:name w:val="No List414"/>
    <w:next w:val="NoList"/>
    <w:uiPriority w:val="99"/>
    <w:semiHidden/>
    <w:unhideWhenUsed/>
    <w:rsid w:val="007B0B3D"/>
  </w:style>
  <w:style w:type="numbering" w:customStyle="1" w:styleId="NoList12114">
    <w:name w:val="No List12114"/>
    <w:next w:val="NoList"/>
    <w:uiPriority w:val="99"/>
    <w:semiHidden/>
    <w:unhideWhenUsed/>
    <w:rsid w:val="007B0B3D"/>
  </w:style>
  <w:style w:type="numbering" w:customStyle="1" w:styleId="111142">
    <w:name w:val="リストなし11114"/>
    <w:next w:val="NoList"/>
    <w:uiPriority w:val="99"/>
    <w:semiHidden/>
    <w:unhideWhenUsed/>
    <w:rsid w:val="007B0B3D"/>
  </w:style>
  <w:style w:type="numbering" w:customStyle="1" w:styleId="111143">
    <w:name w:val="无列表11114"/>
    <w:next w:val="NoList"/>
    <w:semiHidden/>
    <w:rsid w:val="007B0B3D"/>
  </w:style>
  <w:style w:type="numbering" w:customStyle="1" w:styleId="NoList21114">
    <w:name w:val="No List21114"/>
    <w:next w:val="NoList"/>
    <w:semiHidden/>
    <w:rsid w:val="007B0B3D"/>
  </w:style>
  <w:style w:type="numbering" w:customStyle="1" w:styleId="NoList31114">
    <w:name w:val="No List31114"/>
    <w:next w:val="NoList"/>
    <w:uiPriority w:val="99"/>
    <w:semiHidden/>
    <w:rsid w:val="007B0B3D"/>
  </w:style>
  <w:style w:type="numbering" w:customStyle="1" w:styleId="NoList111114">
    <w:name w:val="No List111114"/>
    <w:next w:val="NoList"/>
    <w:uiPriority w:val="99"/>
    <w:semiHidden/>
    <w:unhideWhenUsed/>
    <w:rsid w:val="007B0B3D"/>
  </w:style>
  <w:style w:type="numbering" w:customStyle="1" w:styleId="12114">
    <w:name w:val="無清單12114"/>
    <w:next w:val="NoList"/>
    <w:uiPriority w:val="99"/>
    <w:semiHidden/>
    <w:unhideWhenUsed/>
    <w:rsid w:val="007B0B3D"/>
  </w:style>
  <w:style w:type="numbering" w:customStyle="1" w:styleId="1111140">
    <w:name w:val="無清單111114"/>
    <w:next w:val="NoList"/>
    <w:uiPriority w:val="99"/>
    <w:semiHidden/>
    <w:unhideWhenUsed/>
    <w:rsid w:val="007B0B3D"/>
  </w:style>
  <w:style w:type="numbering" w:customStyle="1" w:styleId="NoList514">
    <w:name w:val="No List514"/>
    <w:next w:val="NoList"/>
    <w:uiPriority w:val="99"/>
    <w:semiHidden/>
    <w:unhideWhenUsed/>
    <w:rsid w:val="007B0B3D"/>
  </w:style>
  <w:style w:type="numbering" w:customStyle="1" w:styleId="NoList1314">
    <w:name w:val="No List1314"/>
    <w:next w:val="NoList"/>
    <w:uiPriority w:val="99"/>
    <w:semiHidden/>
    <w:unhideWhenUsed/>
    <w:rsid w:val="007B0B3D"/>
  </w:style>
  <w:style w:type="numbering" w:customStyle="1" w:styleId="12142">
    <w:name w:val="リストなし1214"/>
    <w:next w:val="NoList"/>
    <w:uiPriority w:val="99"/>
    <w:semiHidden/>
    <w:unhideWhenUsed/>
    <w:rsid w:val="007B0B3D"/>
  </w:style>
  <w:style w:type="numbering" w:customStyle="1" w:styleId="12143">
    <w:name w:val="无列表1214"/>
    <w:next w:val="NoList"/>
    <w:semiHidden/>
    <w:rsid w:val="007B0B3D"/>
  </w:style>
  <w:style w:type="numbering" w:customStyle="1" w:styleId="NoList2214">
    <w:name w:val="No List2214"/>
    <w:next w:val="NoList"/>
    <w:semiHidden/>
    <w:rsid w:val="007B0B3D"/>
  </w:style>
  <w:style w:type="numbering" w:customStyle="1" w:styleId="NoList3214">
    <w:name w:val="No List3214"/>
    <w:next w:val="NoList"/>
    <w:uiPriority w:val="99"/>
    <w:semiHidden/>
    <w:rsid w:val="007B0B3D"/>
  </w:style>
  <w:style w:type="numbering" w:customStyle="1" w:styleId="NoList11214">
    <w:name w:val="No List11214"/>
    <w:next w:val="NoList"/>
    <w:uiPriority w:val="99"/>
    <w:semiHidden/>
    <w:unhideWhenUsed/>
    <w:rsid w:val="007B0B3D"/>
  </w:style>
  <w:style w:type="numbering" w:customStyle="1" w:styleId="1314">
    <w:name w:val="無清單1314"/>
    <w:next w:val="NoList"/>
    <w:uiPriority w:val="99"/>
    <w:semiHidden/>
    <w:unhideWhenUsed/>
    <w:rsid w:val="007B0B3D"/>
  </w:style>
  <w:style w:type="numbering" w:customStyle="1" w:styleId="11214">
    <w:name w:val="無清單11214"/>
    <w:next w:val="NoList"/>
    <w:uiPriority w:val="99"/>
    <w:semiHidden/>
    <w:unhideWhenUsed/>
    <w:rsid w:val="007B0B3D"/>
  </w:style>
  <w:style w:type="numbering" w:customStyle="1" w:styleId="2114">
    <w:name w:val="无列表2114"/>
    <w:next w:val="NoList"/>
    <w:uiPriority w:val="99"/>
    <w:semiHidden/>
    <w:unhideWhenUsed/>
    <w:rsid w:val="007B0B3D"/>
  </w:style>
  <w:style w:type="numbering" w:customStyle="1" w:styleId="NoList12214">
    <w:name w:val="No List12214"/>
    <w:next w:val="NoList"/>
    <w:uiPriority w:val="99"/>
    <w:semiHidden/>
    <w:unhideWhenUsed/>
    <w:rsid w:val="007B0B3D"/>
  </w:style>
  <w:style w:type="numbering" w:customStyle="1" w:styleId="112140">
    <w:name w:val="リストなし11214"/>
    <w:next w:val="NoList"/>
    <w:uiPriority w:val="99"/>
    <w:semiHidden/>
    <w:unhideWhenUsed/>
    <w:rsid w:val="007B0B3D"/>
  </w:style>
  <w:style w:type="numbering" w:customStyle="1" w:styleId="112141">
    <w:name w:val="无列表11214"/>
    <w:next w:val="NoList"/>
    <w:semiHidden/>
    <w:rsid w:val="007B0B3D"/>
  </w:style>
  <w:style w:type="numbering" w:customStyle="1" w:styleId="NoList21214">
    <w:name w:val="No List21214"/>
    <w:next w:val="NoList"/>
    <w:semiHidden/>
    <w:rsid w:val="007B0B3D"/>
  </w:style>
  <w:style w:type="numbering" w:customStyle="1" w:styleId="NoList31214">
    <w:name w:val="No List31214"/>
    <w:next w:val="NoList"/>
    <w:uiPriority w:val="99"/>
    <w:semiHidden/>
    <w:rsid w:val="007B0B3D"/>
  </w:style>
  <w:style w:type="numbering" w:customStyle="1" w:styleId="NoList111214">
    <w:name w:val="No List111214"/>
    <w:next w:val="NoList"/>
    <w:uiPriority w:val="99"/>
    <w:semiHidden/>
    <w:unhideWhenUsed/>
    <w:rsid w:val="007B0B3D"/>
  </w:style>
  <w:style w:type="numbering" w:customStyle="1" w:styleId="122140">
    <w:name w:val="無清單12214"/>
    <w:next w:val="NoList"/>
    <w:uiPriority w:val="99"/>
    <w:semiHidden/>
    <w:unhideWhenUsed/>
    <w:rsid w:val="007B0B3D"/>
  </w:style>
  <w:style w:type="numbering" w:customStyle="1" w:styleId="1112140">
    <w:name w:val="無清單111214"/>
    <w:next w:val="NoList"/>
    <w:uiPriority w:val="99"/>
    <w:semiHidden/>
    <w:unhideWhenUsed/>
    <w:rsid w:val="007B0B3D"/>
  </w:style>
  <w:style w:type="numbering" w:customStyle="1" w:styleId="340">
    <w:name w:val="无列表34"/>
    <w:next w:val="NoList"/>
    <w:uiPriority w:val="99"/>
    <w:semiHidden/>
    <w:unhideWhenUsed/>
    <w:rsid w:val="007B0B3D"/>
  </w:style>
  <w:style w:type="numbering" w:customStyle="1" w:styleId="13140">
    <w:name w:val="无列表1314"/>
    <w:next w:val="NoList"/>
    <w:semiHidden/>
    <w:rsid w:val="007B0B3D"/>
  </w:style>
  <w:style w:type="numbering" w:customStyle="1" w:styleId="NoList11313">
    <w:name w:val="No List11313"/>
    <w:next w:val="NoList"/>
    <w:uiPriority w:val="99"/>
    <w:semiHidden/>
    <w:unhideWhenUsed/>
    <w:rsid w:val="007B0B3D"/>
  </w:style>
  <w:style w:type="numbering" w:customStyle="1" w:styleId="NoList4114">
    <w:name w:val="No List4114"/>
    <w:next w:val="NoList"/>
    <w:uiPriority w:val="99"/>
    <w:semiHidden/>
    <w:unhideWhenUsed/>
    <w:rsid w:val="007B0B3D"/>
  </w:style>
  <w:style w:type="numbering" w:customStyle="1" w:styleId="2214">
    <w:name w:val="无列表2214"/>
    <w:next w:val="NoList"/>
    <w:uiPriority w:val="99"/>
    <w:semiHidden/>
    <w:unhideWhenUsed/>
    <w:rsid w:val="007B0B3D"/>
  </w:style>
  <w:style w:type="numbering" w:customStyle="1" w:styleId="NoList121114">
    <w:name w:val="No List121114"/>
    <w:next w:val="NoList"/>
    <w:uiPriority w:val="99"/>
    <w:semiHidden/>
    <w:unhideWhenUsed/>
    <w:rsid w:val="007B0B3D"/>
  </w:style>
  <w:style w:type="numbering" w:customStyle="1" w:styleId="1111141">
    <w:name w:val="リストなし111114"/>
    <w:next w:val="NoList"/>
    <w:uiPriority w:val="99"/>
    <w:semiHidden/>
    <w:unhideWhenUsed/>
    <w:rsid w:val="007B0B3D"/>
  </w:style>
  <w:style w:type="numbering" w:customStyle="1" w:styleId="1111142">
    <w:name w:val="无列表111114"/>
    <w:next w:val="NoList"/>
    <w:semiHidden/>
    <w:rsid w:val="007B0B3D"/>
  </w:style>
  <w:style w:type="numbering" w:customStyle="1" w:styleId="NoList211114">
    <w:name w:val="No List211114"/>
    <w:next w:val="NoList"/>
    <w:semiHidden/>
    <w:rsid w:val="007B0B3D"/>
  </w:style>
  <w:style w:type="numbering" w:customStyle="1" w:styleId="NoList311114">
    <w:name w:val="No List311114"/>
    <w:next w:val="NoList"/>
    <w:uiPriority w:val="99"/>
    <w:semiHidden/>
    <w:rsid w:val="007B0B3D"/>
  </w:style>
  <w:style w:type="numbering" w:customStyle="1" w:styleId="NoList1111114">
    <w:name w:val="No List1111114"/>
    <w:next w:val="NoList"/>
    <w:uiPriority w:val="99"/>
    <w:semiHidden/>
    <w:unhideWhenUsed/>
    <w:rsid w:val="007B0B3D"/>
  </w:style>
  <w:style w:type="numbering" w:customStyle="1" w:styleId="1211140">
    <w:name w:val="無清單121114"/>
    <w:next w:val="NoList"/>
    <w:uiPriority w:val="99"/>
    <w:semiHidden/>
    <w:unhideWhenUsed/>
    <w:rsid w:val="007B0B3D"/>
  </w:style>
  <w:style w:type="numbering" w:customStyle="1" w:styleId="1111114">
    <w:name w:val="無清單1111114"/>
    <w:next w:val="NoList"/>
    <w:uiPriority w:val="99"/>
    <w:semiHidden/>
    <w:unhideWhenUsed/>
    <w:rsid w:val="007B0B3D"/>
  </w:style>
  <w:style w:type="numbering" w:customStyle="1" w:styleId="NoList13114">
    <w:name w:val="No List13114"/>
    <w:next w:val="NoList"/>
    <w:uiPriority w:val="99"/>
    <w:semiHidden/>
    <w:unhideWhenUsed/>
    <w:rsid w:val="007B0B3D"/>
  </w:style>
  <w:style w:type="numbering" w:customStyle="1" w:styleId="121140">
    <w:name w:val="リストなし12114"/>
    <w:next w:val="NoList"/>
    <w:uiPriority w:val="99"/>
    <w:semiHidden/>
    <w:unhideWhenUsed/>
    <w:rsid w:val="007B0B3D"/>
  </w:style>
  <w:style w:type="numbering" w:customStyle="1" w:styleId="121141">
    <w:name w:val="无列表12114"/>
    <w:next w:val="NoList"/>
    <w:semiHidden/>
    <w:rsid w:val="007B0B3D"/>
  </w:style>
  <w:style w:type="numbering" w:customStyle="1" w:styleId="NoList22114">
    <w:name w:val="No List22114"/>
    <w:next w:val="NoList"/>
    <w:semiHidden/>
    <w:rsid w:val="007B0B3D"/>
  </w:style>
  <w:style w:type="numbering" w:customStyle="1" w:styleId="NoList32114">
    <w:name w:val="No List32114"/>
    <w:next w:val="NoList"/>
    <w:uiPriority w:val="99"/>
    <w:semiHidden/>
    <w:rsid w:val="007B0B3D"/>
  </w:style>
  <w:style w:type="numbering" w:customStyle="1" w:styleId="NoList112114">
    <w:name w:val="No List112114"/>
    <w:next w:val="NoList"/>
    <w:uiPriority w:val="99"/>
    <w:semiHidden/>
    <w:unhideWhenUsed/>
    <w:rsid w:val="007B0B3D"/>
  </w:style>
  <w:style w:type="numbering" w:customStyle="1" w:styleId="13114">
    <w:name w:val="無清單13114"/>
    <w:next w:val="NoList"/>
    <w:uiPriority w:val="99"/>
    <w:semiHidden/>
    <w:unhideWhenUsed/>
    <w:rsid w:val="007B0B3D"/>
  </w:style>
  <w:style w:type="numbering" w:customStyle="1" w:styleId="112114">
    <w:name w:val="無清單112114"/>
    <w:next w:val="NoList"/>
    <w:uiPriority w:val="99"/>
    <w:semiHidden/>
    <w:unhideWhenUsed/>
    <w:rsid w:val="007B0B3D"/>
  </w:style>
  <w:style w:type="numbering" w:customStyle="1" w:styleId="21114">
    <w:name w:val="无列表21114"/>
    <w:next w:val="NoList"/>
    <w:uiPriority w:val="99"/>
    <w:semiHidden/>
    <w:unhideWhenUsed/>
    <w:rsid w:val="007B0B3D"/>
  </w:style>
  <w:style w:type="numbering" w:customStyle="1" w:styleId="NoList122114">
    <w:name w:val="No List122114"/>
    <w:next w:val="NoList"/>
    <w:uiPriority w:val="99"/>
    <w:semiHidden/>
    <w:unhideWhenUsed/>
    <w:rsid w:val="007B0B3D"/>
  </w:style>
  <w:style w:type="numbering" w:customStyle="1" w:styleId="1121140">
    <w:name w:val="リストなし112114"/>
    <w:next w:val="NoList"/>
    <w:uiPriority w:val="99"/>
    <w:semiHidden/>
    <w:unhideWhenUsed/>
    <w:rsid w:val="007B0B3D"/>
  </w:style>
  <w:style w:type="numbering" w:customStyle="1" w:styleId="1121141">
    <w:name w:val="无列表112114"/>
    <w:next w:val="NoList"/>
    <w:semiHidden/>
    <w:rsid w:val="007B0B3D"/>
  </w:style>
  <w:style w:type="numbering" w:customStyle="1" w:styleId="NoList212114">
    <w:name w:val="No List212114"/>
    <w:next w:val="NoList"/>
    <w:semiHidden/>
    <w:rsid w:val="007B0B3D"/>
  </w:style>
  <w:style w:type="numbering" w:customStyle="1" w:styleId="NoList312114">
    <w:name w:val="No List312114"/>
    <w:next w:val="NoList"/>
    <w:uiPriority w:val="99"/>
    <w:semiHidden/>
    <w:rsid w:val="007B0B3D"/>
  </w:style>
  <w:style w:type="numbering" w:customStyle="1" w:styleId="NoList1112114">
    <w:name w:val="No List1112114"/>
    <w:next w:val="NoList"/>
    <w:uiPriority w:val="99"/>
    <w:semiHidden/>
    <w:unhideWhenUsed/>
    <w:rsid w:val="007B0B3D"/>
  </w:style>
  <w:style w:type="numbering" w:customStyle="1" w:styleId="122114">
    <w:name w:val="無清單122114"/>
    <w:next w:val="NoList"/>
    <w:uiPriority w:val="99"/>
    <w:semiHidden/>
    <w:unhideWhenUsed/>
    <w:rsid w:val="007B0B3D"/>
  </w:style>
  <w:style w:type="numbering" w:customStyle="1" w:styleId="1112114">
    <w:name w:val="無清單1112114"/>
    <w:next w:val="NoList"/>
    <w:uiPriority w:val="99"/>
    <w:semiHidden/>
    <w:unhideWhenUsed/>
    <w:rsid w:val="007B0B3D"/>
  </w:style>
  <w:style w:type="numbering" w:customStyle="1" w:styleId="NoList5113">
    <w:name w:val="No List5113"/>
    <w:next w:val="NoList"/>
    <w:uiPriority w:val="99"/>
    <w:semiHidden/>
    <w:unhideWhenUsed/>
    <w:rsid w:val="007B0B3D"/>
  </w:style>
  <w:style w:type="numbering" w:customStyle="1" w:styleId="NoList613">
    <w:name w:val="No List613"/>
    <w:next w:val="NoList"/>
    <w:uiPriority w:val="99"/>
    <w:semiHidden/>
    <w:unhideWhenUsed/>
    <w:rsid w:val="007B0B3D"/>
  </w:style>
  <w:style w:type="numbering" w:customStyle="1" w:styleId="NoList1413">
    <w:name w:val="No List1413"/>
    <w:next w:val="NoList"/>
    <w:uiPriority w:val="99"/>
    <w:semiHidden/>
    <w:unhideWhenUsed/>
    <w:rsid w:val="007B0B3D"/>
  </w:style>
  <w:style w:type="numbering" w:customStyle="1" w:styleId="13132">
    <w:name w:val="リストなし1313"/>
    <w:next w:val="NoList"/>
    <w:uiPriority w:val="99"/>
    <w:semiHidden/>
    <w:unhideWhenUsed/>
    <w:rsid w:val="007B0B3D"/>
  </w:style>
  <w:style w:type="numbering" w:customStyle="1" w:styleId="NoList2313">
    <w:name w:val="No List2313"/>
    <w:next w:val="NoList"/>
    <w:semiHidden/>
    <w:rsid w:val="007B0B3D"/>
  </w:style>
  <w:style w:type="numbering" w:customStyle="1" w:styleId="NoList3313">
    <w:name w:val="No List3313"/>
    <w:next w:val="NoList"/>
    <w:uiPriority w:val="99"/>
    <w:semiHidden/>
    <w:rsid w:val="007B0B3D"/>
  </w:style>
  <w:style w:type="numbering" w:customStyle="1" w:styleId="NoList1143">
    <w:name w:val="No List1143"/>
    <w:next w:val="NoList"/>
    <w:uiPriority w:val="99"/>
    <w:semiHidden/>
    <w:unhideWhenUsed/>
    <w:rsid w:val="007B0B3D"/>
  </w:style>
  <w:style w:type="numbering" w:customStyle="1" w:styleId="14130">
    <w:name w:val="無清單1413"/>
    <w:next w:val="NoList"/>
    <w:uiPriority w:val="99"/>
    <w:semiHidden/>
    <w:unhideWhenUsed/>
    <w:rsid w:val="007B0B3D"/>
  </w:style>
  <w:style w:type="numbering" w:customStyle="1" w:styleId="113130">
    <w:name w:val="無清單11313"/>
    <w:next w:val="NoList"/>
    <w:uiPriority w:val="99"/>
    <w:semiHidden/>
    <w:unhideWhenUsed/>
    <w:rsid w:val="007B0B3D"/>
  </w:style>
  <w:style w:type="numbering" w:customStyle="1" w:styleId="NoList423">
    <w:name w:val="No List423"/>
    <w:next w:val="NoList"/>
    <w:uiPriority w:val="99"/>
    <w:semiHidden/>
    <w:unhideWhenUsed/>
    <w:rsid w:val="007B0B3D"/>
  </w:style>
  <w:style w:type="numbering" w:customStyle="1" w:styleId="NoList12313">
    <w:name w:val="No List12313"/>
    <w:next w:val="NoList"/>
    <w:uiPriority w:val="99"/>
    <w:semiHidden/>
    <w:unhideWhenUsed/>
    <w:rsid w:val="007B0B3D"/>
  </w:style>
  <w:style w:type="numbering" w:customStyle="1" w:styleId="113131">
    <w:name w:val="リストなし11313"/>
    <w:next w:val="NoList"/>
    <w:uiPriority w:val="99"/>
    <w:semiHidden/>
    <w:unhideWhenUsed/>
    <w:rsid w:val="007B0B3D"/>
  </w:style>
  <w:style w:type="numbering" w:customStyle="1" w:styleId="113132">
    <w:name w:val="无列表11313"/>
    <w:next w:val="NoList"/>
    <w:semiHidden/>
    <w:rsid w:val="007B0B3D"/>
  </w:style>
  <w:style w:type="numbering" w:customStyle="1" w:styleId="NoList21313">
    <w:name w:val="No List21313"/>
    <w:next w:val="NoList"/>
    <w:semiHidden/>
    <w:rsid w:val="007B0B3D"/>
  </w:style>
  <w:style w:type="numbering" w:customStyle="1" w:styleId="NoList31313">
    <w:name w:val="No List31313"/>
    <w:next w:val="NoList"/>
    <w:uiPriority w:val="99"/>
    <w:semiHidden/>
    <w:rsid w:val="007B0B3D"/>
  </w:style>
  <w:style w:type="numbering" w:customStyle="1" w:styleId="NoList111313">
    <w:name w:val="No List111313"/>
    <w:next w:val="NoList"/>
    <w:uiPriority w:val="99"/>
    <w:semiHidden/>
    <w:unhideWhenUsed/>
    <w:rsid w:val="007B0B3D"/>
  </w:style>
  <w:style w:type="numbering" w:customStyle="1" w:styleId="123130">
    <w:name w:val="無清單12313"/>
    <w:next w:val="NoList"/>
    <w:uiPriority w:val="99"/>
    <w:semiHidden/>
    <w:unhideWhenUsed/>
    <w:rsid w:val="007B0B3D"/>
  </w:style>
  <w:style w:type="numbering" w:customStyle="1" w:styleId="111313">
    <w:name w:val="無清單111313"/>
    <w:next w:val="NoList"/>
    <w:uiPriority w:val="99"/>
    <w:semiHidden/>
    <w:unhideWhenUsed/>
    <w:rsid w:val="007B0B3D"/>
  </w:style>
  <w:style w:type="numbering" w:customStyle="1" w:styleId="NoList12123">
    <w:name w:val="No List12123"/>
    <w:next w:val="NoList"/>
    <w:uiPriority w:val="99"/>
    <w:semiHidden/>
    <w:unhideWhenUsed/>
    <w:rsid w:val="007B0B3D"/>
  </w:style>
  <w:style w:type="numbering" w:customStyle="1" w:styleId="111232">
    <w:name w:val="リストなし11123"/>
    <w:next w:val="NoList"/>
    <w:uiPriority w:val="99"/>
    <w:semiHidden/>
    <w:unhideWhenUsed/>
    <w:rsid w:val="007B0B3D"/>
  </w:style>
  <w:style w:type="numbering" w:customStyle="1" w:styleId="111233">
    <w:name w:val="无列表11123"/>
    <w:next w:val="NoList"/>
    <w:semiHidden/>
    <w:rsid w:val="007B0B3D"/>
  </w:style>
  <w:style w:type="numbering" w:customStyle="1" w:styleId="NoList21123">
    <w:name w:val="No List21123"/>
    <w:next w:val="NoList"/>
    <w:semiHidden/>
    <w:rsid w:val="007B0B3D"/>
  </w:style>
  <w:style w:type="numbering" w:customStyle="1" w:styleId="NoList31123">
    <w:name w:val="No List31123"/>
    <w:next w:val="NoList"/>
    <w:uiPriority w:val="99"/>
    <w:semiHidden/>
    <w:rsid w:val="007B0B3D"/>
  </w:style>
  <w:style w:type="numbering" w:customStyle="1" w:styleId="NoList111123">
    <w:name w:val="No List111123"/>
    <w:next w:val="NoList"/>
    <w:uiPriority w:val="99"/>
    <w:semiHidden/>
    <w:unhideWhenUsed/>
    <w:rsid w:val="007B0B3D"/>
  </w:style>
  <w:style w:type="numbering" w:customStyle="1" w:styleId="121230">
    <w:name w:val="無清單12123"/>
    <w:next w:val="NoList"/>
    <w:uiPriority w:val="99"/>
    <w:semiHidden/>
    <w:unhideWhenUsed/>
    <w:rsid w:val="007B0B3D"/>
  </w:style>
  <w:style w:type="numbering" w:customStyle="1" w:styleId="1111230">
    <w:name w:val="無清單111123"/>
    <w:next w:val="NoList"/>
    <w:uiPriority w:val="99"/>
    <w:semiHidden/>
    <w:unhideWhenUsed/>
    <w:rsid w:val="007B0B3D"/>
  </w:style>
  <w:style w:type="numbering" w:customStyle="1" w:styleId="NoList523">
    <w:name w:val="No List523"/>
    <w:next w:val="NoList"/>
    <w:uiPriority w:val="99"/>
    <w:semiHidden/>
    <w:unhideWhenUsed/>
    <w:rsid w:val="007B0B3D"/>
  </w:style>
  <w:style w:type="numbering" w:customStyle="1" w:styleId="NoList1323">
    <w:name w:val="No List1323"/>
    <w:next w:val="NoList"/>
    <w:uiPriority w:val="99"/>
    <w:semiHidden/>
    <w:unhideWhenUsed/>
    <w:rsid w:val="007B0B3D"/>
  </w:style>
  <w:style w:type="numbering" w:customStyle="1" w:styleId="12233">
    <w:name w:val="リストなし1223"/>
    <w:next w:val="NoList"/>
    <w:uiPriority w:val="99"/>
    <w:semiHidden/>
    <w:unhideWhenUsed/>
    <w:rsid w:val="007B0B3D"/>
  </w:style>
  <w:style w:type="numbering" w:customStyle="1" w:styleId="12241">
    <w:name w:val="无列表1224"/>
    <w:next w:val="NoList"/>
    <w:semiHidden/>
    <w:rsid w:val="007B0B3D"/>
  </w:style>
  <w:style w:type="numbering" w:customStyle="1" w:styleId="NoList2223">
    <w:name w:val="No List2223"/>
    <w:next w:val="NoList"/>
    <w:semiHidden/>
    <w:rsid w:val="007B0B3D"/>
  </w:style>
  <w:style w:type="numbering" w:customStyle="1" w:styleId="NoList3223">
    <w:name w:val="No List3223"/>
    <w:next w:val="NoList"/>
    <w:uiPriority w:val="99"/>
    <w:semiHidden/>
    <w:rsid w:val="007B0B3D"/>
  </w:style>
  <w:style w:type="numbering" w:customStyle="1" w:styleId="NoList11223">
    <w:name w:val="No List11223"/>
    <w:next w:val="NoList"/>
    <w:uiPriority w:val="99"/>
    <w:semiHidden/>
    <w:unhideWhenUsed/>
    <w:rsid w:val="007B0B3D"/>
  </w:style>
  <w:style w:type="numbering" w:customStyle="1" w:styleId="13230">
    <w:name w:val="無清單1323"/>
    <w:next w:val="NoList"/>
    <w:uiPriority w:val="99"/>
    <w:semiHidden/>
    <w:unhideWhenUsed/>
    <w:rsid w:val="007B0B3D"/>
  </w:style>
  <w:style w:type="numbering" w:customStyle="1" w:styleId="112230">
    <w:name w:val="無清單11223"/>
    <w:next w:val="NoList"/>
    <w:uiPriority w:val="99"/>
    <w:semiHidden/>
    <w:unhideWhenUsed/>
    <w:rsid w:val="007B0B3D"/>
  </w:style>
  <w:style w:type="numbering" w:customStyle="1" w:styleId="2123">
    <w:name w:val="无列表2123"/>
    <w:next w:val="NoList"/>
    <w:uiPriority w:val="99"/>
    <w:semiHidden/>
    <w:unhideWhenUsed/>
    <w:rsid w:val="007B0B3D"/>
  </w:style>
  <w:style w:type="numbering" w:customStyle="1" w:styleId="NoList111223">
    <w:name w:val="No List111223"/>
    <w:next w:val="NoList"/>
    <w:uiPriority w:val="99"/>
    <w:semiHidden/>
    <w:unhideWhenUsed/>
    <w:rsid w:val="007B0B3D"/>
  </w:style>
  <w:style w:type="numbering" w:customStyle="1" w:styleId="NoList73">
    <w:name w:val="No List73"/>
    <w:next w:val="NoList"/>
    <w:uiPriority w:val="99"/>
    <w:semiHidden/>
    <w:unhideWhenUsed/>
    <w:rsid w:val="007B0B3D"/>
  </w:style>
  <w:style w:type="numbering" w:customStyle="1" w:styleId="NoList153">
    <w:name w:val="No List153"/>
    <w:next w:val="NoList"/>
    <w:uiPriority w:val="99"/>
    <w:semiHidden/>
    <w:unhideWhenUsed/>
    <w:rsid w:val="007B0B3D"/>
  </w:style>
  <w:style w:type="numbering" w:customStyle="1" w:styleId="1432">
    <w:name w:val="リストなし143"/>
    <w:next w:val="NoList"/>
    <w:uiPriority w:val="99"/>
    <w:semiHidden/>
    <w:unhideWhenUsed/>
    <w:rsid w:val="007B0B3D"/>
  </w:style>
  <w:style w:type="numbering" w:customStyle="1" w:styleId="1433">
    <w:name w:val="无列表143"/>
    <w:next w:val="NoList"/>
    <w:semiHidden/>
    <w:rsid w:val="007B0B3D"/>
  </w:style>
  <w:style w:type="numbering" w:customStyle="1" w:styleId="NoList243">
    <w:name w:val="No List243"/>
    <w:next w:val="NoList"/>
    <w:semiHidden/>
    <w:rsid w:val="007B0B3D"/>
  </w:style>
  <w:style w:type="numbering" w:customStyle="1" w:styleId="NoList343">
    <w:name w:val="No List343"/>
    <w:next w:val="NoList"/>
    <w:uiPriority w:val="99"/>
    <w:semiHidden/>
    <w:rsid w:val="007B0B3D"/>
  </w:style>
  <w:style w:type="numbering" w:customStyle="1" w:styleId="NoList1153">
    <w:name w:val="No List1153"/>
    <w:next w:val="NoList"/>
    <w:uiPriority w:val="99"/>
    <w:semiHidden/>
    <w:unhideWhenUsed/>
    <w:rsid w:val="007B0B3D"/>
  </w:style>
  <w:style w:type="numbering" w:customStyle="1" w:styleId="1531">
    <w:name w:val="無清單153"/>
    <w:next w:val="NoList"/>
    <w:uiPriority w:val="99"/>
    <w:semiHidden/>
    <w:unhideWhenUsed/>
    <w:rsid w:val="007B0B3D"/>
  </w:style>
  <w:style w:type="numbering" w:customStyle="1" w:styleId="11430">
    <w:name w:val="無清單1143"/>
    <w:next w:val="NoList"/>
    <w:uiPriority w:val="99"/>
    <w:semiHidden/>
    <w:unhideWhenUsed/>
    <w:rsid w:val="007B0B3D"/>
  </w:style>
  <w:style w:type="numbering" w:customStyle="1" w:styleId="NoList433">
    <w:name w:val="No List433"/>
    <w:next w:val="NoList"/>
    <w:uiPriority w:val="99"/>
    <w:semiHidden/>
    <w:unhideWhenUsed/>
    <w:rsid w:val="007B0B3D"/>
  </w:style>
  <w:style w:type="numbering" w:customStyle="1" w:styleId="NoList1243">
    <w:name w:val="No List1243"/>
    <w:next w:val="NoList"/>
    <w:uiPriority w:val="99"/>
    <w:semiHidden/>
    <w:unhideWhenUsed/>
    <w:rsid w:val="007B0B3D"/>
  </w:style>
  <w:style w:type="numbering" w:customStyle="1" w:styleId="11431">
    <w:name w:val="リストなし1143"/>
    <w:next w:val="NoList"/>
    <w:uiPriority w:val="99"/>
    <w:semiHidden/>
    <w:unhideWhenUsed/>
    <w:rsid w:val="007B0B3D"/>
  </w:style>
  <w:style w:type="numbering" w:customStyle="1" w:styleId="11432">
    <w:name w:val="无列表1143"/>
    <w:next w:val="NoList"/>
    <w:semiHidden/>
    <w:rsid w:val="007B0B3D"/>
  </w:style>
  <w:style w:type="numbering" w:customStyle="1" w:styleId="NoList2143">
    <w:name w:val="No List2143"/>
    <w:next w:val="NoList"/>
    <w:semiHidden/>
    <w:rsid w:val="007B0B3D"/>
  </w:style>
  <w:style w:type="numbering" w:customStyle="1" w:styleId="NoList3143">
    <w:name w:val="No List3143"/>
    <w:next w:val="NoList"/>
    <w:uiPriority w:val="99"/>
    <w:semiHidden/>
    <w:rsid w:val="007B0B3D"/>
  </w:style>
  <w:style w:type="numbering" w:customStyle="1" w:styleId="NoList11143">
    <w:name w:val="No List11143"/>
    <w:next w:val="NoList"/>
    <w:uiPriority w:val="99"/>
    <w:semiHidden/>
    <w:unhideWhenUsed/>
    <w:rsid w:val="007B0B3D"/>
  </w:style>
  <w:style w:type="numbering" w:customStyle="1" w:styleId="1243">
    <w:name w:val="無清單1243"/>
    <w:next w:val="NoList"/>
    <w:uiPriority w:val="99"/>
    <w:semiHidden/>
    <w:unhideWhenUsed/>
    <w:rsid w:val="007B0B3D"/>
  </w:style>
  <w:style w:type="numbering" w:customStyle="1" w:styleId="11143">
    <w:name w:val="無清單11143"/>
    <w:next w:val="NoList"/>
    <w:uiPriority w:val="99"/>
    <w:semiHidden/>
    <w:unhideWhenUsed/>
    <w:rsid w:val="007B0B3D"/>
  </w:style>
  <w:style w:type="numbering" w:customStyle="1" w:styleId="233">
    <w:name w:val="无列表233"/>
    <w:next w:val="NoList"/>
    <w:uiPriority w:val="99"/>
    <w:semiHidden/>
    <w:unhideWhenUsed/>
    <w:rsid w:val="007B0B3D"/>
  </w:style>
  <w:style w:type="numbering" w:customStyle="1" w:styleId="NoList12133">
    <w:name w:val="No List12133"/>
    <w:next w:val="NoList"/>
    <w:uiPriority w:val="99"/>
    <w:semiHidden/>
    <w:unhideWhenUsed/>
    <w:rsid w:val="007B0B3D"/>
  </w:style>
  <w:style w:type="numbering" w:customStyle="1" w:styleId="111331">
    <w:name w:val="リストなし11133"/>
    <w:next w:val="NoList"/>
    <w:uiPriority w:val="99"/>
    <w:semiHidden/>
    <w:unhideWhenUsed/>
    <w:rsid w:val="007B0B3D"/>
  </w:style>
  <w:style w:type="numbering" w:customStyle="1" w:styleId="111332">
    <w:name w:val="无列表11133"/>
    <w:next w:val="NoList"/>
    <w:semiHidden/>
    <w:rsid w:val="007B0B3D"/>
  </w:style>
  <w:style w:type="numbering" w:customStyle="1" w:styleId="NoList21133">
    <w:name w:val="No List21133"/>
    <w:next w:val="NoList"/>
    <w:semiHidden/>
    <w:rsid w:val="007B0B3D"/>
  </w:style>
  <w:style w:type="numbering" w:customStyle="1" w:styleId="NoList31133">
    <w:name w:val="No List31133"/>
    <w:next w:val="NoList"/>
    <w:uiPriority w:val="99"/>
    <w:semiHidden/>
    <w:rsid w:val="007B0B3D"/>
  </w:style>
  <w:style w:type="numbering" w:customStyle="1" w:styleId="NoList111133">
    <w:name w:val="No List111133"/>
    <w:next w:val="NoList"/>
    <w:uiPriority w:val="99"/>
    <w:semiHidden/>
    <w:unhideWhenUsed/>
    <w:rsid w:val="007B0B3D"/>
  </w:style>
  <w:style w:type="numbering" w:customStyle="1" w:styleId="121330">
    <w:name w:val="無清單12133"/>
    <w:next w:val="NoList"/>
    <w:uiPriority w:val="99"/>
    <w:semiHidden/>
    <w:unhideWhenUsed/>
    <w:rsid w:val="007B0B3D"/>
  </w:style>
  <w:style w:type="numbering" w:customStyle="1" w:styleId="1111330">
    <w:name w:val="無清單111133"/>
    <w:next w:val="NoList"/>
    <w:uiPriority w:val="99"/>
    <w:semiHidden/>
    <w:unhideWhenUsed/>
    <w:rsid w:val="007B0B3D"/>
  </w:style>
  <w:style w:type="numbering" w:customStyle="1" w:styleId="NoList533">
    <w:name w:val="No List533"/>
    <w:next w:val="NoList"/>
    <w:uiPriority w:val="99"/>
    <w:semiHidden/>
    <w:unhideWhenUsed/>
    <w:rsid w:val="007B0B3D"/>
  </w:style>
  <w:style w:type="numbering" w:customStyle="1" w:styleId="NoList1333">
    <w:name w:val="No List1333"/>
    <w:next w:val="NoList"/>
    <w:uiPriority w:val="99"/>
    <w:semiHidden/>
    <w:unhideWhenUsed/>
    <w:rsid w:val="007B0B3D"/>
  </w:style>
  <w:style w:type="numbering" w:customStyle="1" w:styleId="12332">
    <w:name w:val="リストなし1233"/>
    <w:next w:val="NoList"/>
    <w:uiPriority w:val="99"/>
    <w:semiHidden/>
    <w:unhideWhenUsed/>
    <w:rsid w:val="007B0B3D"/>
  </w:style>
  <w:style w:type="numbering" w:customStyle="1" w:styleId="12333">
    <w:name w:val="无列表1233"/>
    <w:next w:val="NoList"/>
    <w:semiHidden/>
    <w:rsid w:val="007B0B3D"/>
  </w:style>
  <w:style w:type="numbering" w:customStyle="1" w:styleId="NoList2233">
    <w:name w:val="No List2233"/>
    <w:next w:val="NoList"/>
    <w:semiHidden/>
    <w:rsid w:val="007B0B3D"/>
  </w:style>
  <w:style w:type="numbering" w:customStyle="1" w:styleId="NoList3233">
    <w:name w:val="No List3233"/>
    <w:next w:val="NoList"/>
    <w:uiPriority w:val="99"/>
    <w:semiHidden/>
    <w:rsid w:val="007B0B3D"/>
  </w:style>
  <w:style w:type="numbering" w:customStyle="1" w:styleId="NoList11233">
    <w:name w:val="No List11233"/>
    <w:next w:val="NoList"/>
    <w:uiPriority w:val="99"/>
    <w:semiHidden/>
    <w:unhideWhenUsed/>
    <w:rsid w:val="007B0B3D"/>
  </w:style>
  <w:style w:type="numbering" w:customStyle="1" w:styleId="13330">
    <w:name w:val="無清單1333"/>
    <w:next w:val="NoList"/>
    <w:uiPriority w:val="99"/>
    <w:semiHidden/>
    <w:unhideWhenUsed/>
    <w:rsid w:val="007B0B3D"/>
  </w:style>
  <w:style w:type="numbering" w:customStyle="1" w:styleId="112330">
    <w:name w:val="無清單11233"/>
    <w:next w:val="NoList"/>
    <w:uiPriority w:val="99"/>
    <w:semiHidden/>
    <w:unhideWhenUsed/>
    <w:rsid w:val="007B0B3D"/>
  </w:style>
  <w:style w:type="numbering" w:customStyle="1" w:styleId="2133">
    <w:name w:val="无列表2133"/>
    <w:next w:val="NoList"/>
    <w:uiPriority w:val="99"/>
    <w:semiHidden/>
    <w:unhideWhenUsed/>
    <w:rsid w:val="007B0B3D"/>
  </w:style>
  <w:style w:type="numbering" w:customStyle="1" w:styleId="NoList12223">
    <w:name w:val="No List12223"/>
    <w:next w:val="NoList"/>
    <w:uiPriority w:val="99"/>
    <w:semiHidden/>
    <w:unhideWhenUsed/>
    <w:rsid w:val="007B0B3D"/>
  </w:style>
  <w:style w:type="numbering" w:customStyle="1" w:styleId="112231">
    <w:name w:val="リストなし11223"/>
    <w:next w:val="NoList"/>
    <w:uiPriority w:val="99"/>
    <w:semiHidden/>
    <w:unhideWhenUsed/>
    <w:rsid w:val="007B0B3D"/>
  </w:style>
  <w:style w:type="numbering" w:customStyle="1" w:styleId="112232">
    <w:name w:val="无列表11223"/>
    <w:next w:val="NoList"/>
    <w:semiHidden/>
    <w:rsid w:val="007B0B3D"/>
  </w:style>
  <w:style w:type="numbering" w:customStyle="1" w:styleId="NoList21223">
    <w:name w:val="No List21223"/>
    <w:next w:val="NoList"/>
    <w:semiHidden/>
    <w:rsid w:val="007B0B3D"/>
  </w:style>
  <w:style w:type="numbering" w:customStyle="1" w:styleId="NoList31223">
    <w:name w:val="No List31223"/>
    <w:next w:val="NoList"/>
    <w:uiPriority w:val="99"/>
    <w:semiHidden/>
    <w:rsid w:val="007B0B3D"/>
  </w:style>
  <w:style w:type="numbering" w:customStyle="1" w:styleId="NoList111233">
    <w:name w:val="No List111233"/>
    <w:next w:val="NoList"/>
    <w:uiPriority w:val="99"/>
    <w:semiHidden/>
    <w:unhideWhenUsed/>
    <w:rsid w:val="007B0B3D"/>
  </w:style>
  <w:style w:type="numbering" w:customStyle="1" w:styleId="122230">
    <w:name w:val="無清單12223"/>
    <w:next w:val="NoList"/>
    <w:uiPriority w:val="99"/>
    <w:semiHidden/>
    <w:unhideWhenUsed/>
    <w:rsid w:val="007B0B3D"/>
  </w:style>
  <w:style w:type="numbering" w:customStyle="1" w:styleId="1112230">
    <w:name w:val="無清單111223"/>
    <w:next w:val="NoList"/>
    <w:uiPriority w:val="99"/>
    <w:semiHidden/>
    <w:unhideWhenUsed/>
    <w:rsid w:val="007B0B3D"/>
  </w:style>
  <w:style w:type="numbering" w:customStyle="1" w:styleId="NoList82">
    <w:name w:val="No List82"/>
    <w:next w:val="NoList"/>
    <w:uiPriority w:val="99"/>
    <w:semiHidden/>
    <w:unhideWhenUsed/>
    <w:rsid w:val="007B0B3D"/>
  </w:style>
  <w:style w:type="numbering" w:customStyle="1" w:styleId="NoList162">
    <w:name w:val="No List162"/>
    <w:next w:val="NoList"/>
    <w:uiPriority w:val="99"/>
    <w:semiHidden/>
    <w:unhideWhenUsed/>
    <w:rsid w:val="007B0B3D"/>
  </w:style>
  <w:style w:type="numbering" w:customStyle="1" w:styleId="1522">
    <w:name w:val="リストなし152"/>
    <w:next w:val="NoList"/>
    <w:uiPriority w:val="99"/>
    <w:semiHidden/>
    <w:unhideWhenUsed/>
    <w:rsid w:val="007B0B3D"/>
  </w:style>
  <w:style w:type="numbering" w:customStyle="1" w:styleId="1523">
    <w:name w:val="无列表152"/>
    <w:next w:val="NoList"/>
    <w:semiHidden/>
    <w:rsid w:val="007B0B3D"/>
  </w:style>
  <w:style w:type="numbering" w:customStyle="1" w:styleId="NoList252">
    <w:name w:val="No List252"/>
    <w:next w:val="NoList"/>
    <w:semiHidden/>
    <w:rsid w:val="007B0B3D"/>
  </w:style>
  <w:style w:type="numbering" w:customStyle="1" w:styleId="NoList352">
    <w:name w:val="No List352"/>
    <w:next w:val="NoList"/>
    <w:uiPriority w:val="99"/>
    <w:semiHidden/>
    <w:rsid w:val="007B0B3D"/>
  </w:style>
  <w:style w:type="numbering" w:customStyle="1" w:styleId="NoList1162">
    <w:name w:val="No List1162"/>
    <w:next w:val="NoList"/>
    <w:uiPriority w:val="99"/>
    <w:semiHidden/>
    <w:unhideWhenUsed/>
    <w:rsid w:val="007B0B3D"/>
  </w:style>
  <w:style w:type="numbering" w:customStyle="1" w:styleId="1620">
    <w:name w:val="無清單162"/>
    <w:next w:val="NoList"/>
    <w:uiPriority w:val="99"/>
    <w:semiHidden/>
    <w:unhideWhenUsed/>
    <w:rsid w:val="007B0B3D"/>
  </w:style>
  <w:style w:type="numbering" w:customStyle="1" w:styleId="11520">
    <w:name w:val="無清單1152"/>
    <w:next w:val="NoList"/>
    <w:uiPriority w:val="99"/>
    <w:semiHidden/>
    <w:unhideWhenUsed/>
    <w:rsid w:val="007B0B3D"/>
  </w:style>
  <w:style w:type="numbering" w:customStyle="1" w:styleId="NoList442">
    <w:name w:val="No List442"/>
    <w:next w:val="NoList"/>
    <w:uiPriority w:val="99"/>
    <w:semiHidden/>
    <w:unhideWhenUsed/>
    <w:rsid w:val="007B0B3D"/>
  </w:style>
  <w:style w:type="numbering" w:customStyle="1" w:styleId="NoList1252">
    <w:name w:val="No List1252"/>
    <w:next w:val="NoList"/>
    <w:uiPriority w:val="99"/>
    <w:semiHidden/>
    <w:unhideWhenUsed/>
    <w:rsid w:val="007B0B3D"/>
  </w:style>
  <w:style w:type="numbering" w:customStyle="1" w:styleId="11521">
    <w:name w:val="リストなし1152"/>
    <w:next w:val="NoList"/>
    <w:uiPriority w:val="99"/>
    <w:semiHidden/>
    <w:unhideWhenUsed/>
    <w:rsid w:val="007B0B3D"/>
  </w:style>
  <w:style w:type="numbering" w:customStyle="1" w:styleId="11522">
    <w:name w:val="无列表1152"/>
    <w:next w:val="NoList"/>
    <w:semiHidden/>
    <w:rsid w:val="007B0B3D"/>
  </w:style>
  <w:style w:type="numbering" w:customStyle="1" w:styleId="NoList2152">
    <w:name w:val="No List2152"/>
    <w:next w:val="NoList"/>
    <w:semiHidden/>
    <w:rsid w:val="007B0B3D"/>
  </w:style>
  <w:style w:type="numbering" w:customStyle="1" w:styleId="NoList3152">
    <w:name w:val="No List3152"/>
    <w:next w:val="NoList"/>
    <w:uiPriority w:val="99"/>
    <w:semiHidden/>
    <w:rsid w:val="007B0B3D"/>
  </w:style>
  <w:style w:type="numbering" w:customStyle="1" w:styleId="NoList11152">
    <w:name w:val="No List11152"/>
    <w:next w:val="NoList"/>
    <w:uiPriority w:val="99"/>
    <w:semiHidden/>
    <w:unhideWhenUsed/>
    <w:rsid w:val="007B0B3D"/>
  </w:style>
  <w:style w:type="numbering" w:customStyle="1" w:styleId="12520">
    <w:name w:val="無清單1252"/>
    <w:next w:val="NoList"/>
    <w:uiPriority w:val="99"/>
    <w:semiHidden/>
    <w:unhideWhenUsed/>
    <w:rsid w:val="007B0B3D"/>
  </w:style>
  <w:style w:type="numbering" w:customStyle="1" w:styleId="111520">
    <w:name w:val="無清單11152"/>
    <w:next w:val="NoList"/>
    <w:uiPriority w:val="99"/>
    <w:semiHidden/>
    <w:unhideWhenUsed/>
    <w:rsid w:val="007B0B3D"/>
  </w:style>
  <w:style w:type="numbering" w:customStyle="1" w:styleId="242">
    <w:name w:val="无列表242"/>
    <w:next w:val="NoList"/>
    <w:uiPriority w:val="99"/>
    <w:semiHidden/>
    <w:unhideWhenUsed/>
    <w:rsid w:val="007B0B3D"/>
  </w:style>
  <w:style w:type="numbering" w:customStyle="1" w:styleId="NoList12142">
    <w:name w:val="No List12142"/>
    <w:next w:val="NoList"/>
    <w:uiPriority w:val="99"/>
    <w:semiHidden/>
    <w:unhideWhenUsed/>
    <w:rsid w:val="007B0B3D"/>
  </w:style>
  <w:style w:type="numbering" w:customStyle="1" w:styleId="111421">
    <w:name w:val="リストなし11142"/>
    <w:next w:val="NoList"/>
    <w:uiPriority w:val="99"/>
    <w:semiHidden/>
    <w:unhideWhenUsed/>
    <w:rsid w:val="007B0B3D"/>
  </w:style>
  <w:style w:type="numbering" w:customStyle="1" w:styleId="111422">
    <w:name w:val="无列表11142"/>
    <w:next w:val="NoList"/>
    <w:semiHidden/>
    <w:rsid w:val="007B0B3D"/>
  </w:style>
  <w:style w:type="numbering" w:customStyle="1" w:styleId="NoList21142">
    <w:name w:val="No List21142"/>
    <w:next w:val="NoList"/>
    <w:semiHidden/>
    <w:rsid w:val="007B0B3D"/>
  </w:style>
  <w:style w:type="numbering" w:customStyle="1" w:styleId="NoList31142">
    <w:name w:val="No List31142"/>
    <w:next w:val="NoList"/>
    <w:uiPriority w:val="99"/>
    <w:semiHidden/>
    <w:rsid w:val="007B0B3D"/>
  </w:style>
  <w:style w:type="numbering" w:customStyle="1" w:styleId="NoList111142">
    <w:name w:val="No List111142"/>
    <w:next w:val="NoList"/>
    <w:uiPriority w:val="99"/>
    <w:semiHidden/>
    <w:unhideWhenUsed/>
    <w:rsid w:val="007B0B3D"/>
  </w:style>
  <w:style w:type="numbering" w:customStyle="1" w:styleId="121420">
    <w:name w:val="無清單12142"/>
    <w:next w:val="NoList"/>
    <w:uiPriority w:val="99"/>
    <w:semiHidden/>
    <w:unhideWhenUsed/>
    <w:rsid w:val="007B0B3D"/>
  </w:style>
  <w:style w:type="numbering" w:customStyle="1" w:styleId="1111420">
    <w:name w:val="無清單111142"/>
    <w:next w:val="NoList"/>
    <w:uiPriority w:val="99"/>
    <w:semiHidden/>
    <w:unhideWhenUsed/>
    <w:rsid w:val="007B0B3D"/>
  </w:style>
  <w:style w:type="numbering" w:customStyle="1" w:styleId="NoList542">
    <w:name w:val="No List542"/>
    <w:next w:val="NoList"/>
    <w:uiPriority w:val="99"/>
    <w:semiHidden/>
    <w:unhideWhenUsed/>
    <w:rsid w:val="007B0B3D"/>
  </w:style>
  <w:style w:type="numbering" w:customStyle="1" w:styleId="NoList1342">
    <w:name w:val="No List1342"/>
    <w:next w:val="NoList"/>
    <w:uiPriority w:val="99"/>
    <w:semiHidden/>
    <w:unhideWhenUsed/>
    <w:rsid w:val="007B0B3D"/>
  </w:style>
  <w:style w:type="numbering" w:customStyle="1" w:styleId="12421">
    <w:name w:val="リストなし1242"/>
    <w:next w:val="NoList"/>
    <w:uiPriority w:val="99"/>
    <w:semiHidden/>
    <w:unhideWhenUsed/>
    <w:rsid w:val="007B0B3D"/>
  </w:style>
  <w:style w:type="numbering" w:customStyle="1" w:styleId="12422">
    <w:name w:val="无列表1242"/>
    <w:next w:val="NoList"/>
    <w:semiHidden/>
    <w:rsid w:val="007B0B3D"/>
  </w:style>
  <w:style w:type="numbering" w:customStyle="1" w:styleId="NoList2242">
    <w:name w:val="No List2242"/>
    <w:next w:val="NoList"/>
    <w:semiHidden/>
    <w:rsid w:val="007B0B3D"/>
  </w:style>
  <w:style w:type="numbering" w:customStyle="1" w:styleId="NoList3242">
    <w:name w:val="No List3242"/>
    <w:next w:val="NoList"/>
    <w:uiPriority w:val="99"/>
    <w:semiHidden/>
    <w:rsid w:val="007B0B3D"/>
  </w:style>
  <w:style w:type="numbering" w:customStyle="1" w:styleId="NoList11242">
    <w:name w:val="No List11242"/>
    <w:next w:val="NoList"/>
    <w:uiPriority w:val="99"/>
    <w:semiHidden/>
    <w:unhideWhenUsed/>
    <w:rsid w:val="007B0B3D"/>
  </w:style>
  <w:style w:type="numbering" w:customStyle="1" w:styleId="13420">
    <w:name w:val="無清單1342"/>
    <w:next w:val="NoList"/>
    <w:uiPriority w:val="99"/>
    <w:semiHidden/>
    <w:unhideWhenUsed/>
    <w:rsid w:val="007B0B3D"/>
  </w:style>
  <w:style w:type="numbering" w:customStyle="1" w:styleId="112420">
    <w:name w:val="無清單11242"/>
    <w:next w:val="NoList"/>
    <w:uiPriority w:val="99"/>
    <w:semiHidden/>
    <w:unhideWhenUsed/>
    <w:rsid w:val="007B0B3D"/>
  </w:style>
  <w:style w:type="numbering" w:customStyle="1" w:styleId="2142">
    <w:name w:val="无列表2142"/>
    <w:next w:val="NoList"/>
    <w:uiPriority w:val="99"/>
    <w:semiHidden/>
    <w:unhideWhenUsed/>
    <w:rsid w:val="007B0B3D"/>
  </w:style>
  <w:style w:type="numbering" w:customStyle="1" w:styleId="NoList12232">
    <w:name w:val="No List12232"/>
    <w:next w:val="NoList"/>
    <w:uiPriority w:val="99"/>
    <w:semiHidden/>
    <w:unhideWhenUsed/>
    <w:rsid w:val="007B0B3D"/>
  </w:style>
  <w:style w:type="numbering" w:customStyle="1" w:styleId="112321">
    <w:name w:val="リストなし11232"/>
    <w:next w:val="NoList"/>
    <w:uiPriority w:val="99"/>
    <w:semiHidden/>
    <w:unhideWhenUsed/>
    <w:rsid w:val="007B0B3D"/>
  </w:style>
  <w:style w:type="numbering" w:customStyle="1" w:styleId="112322">
    <w:name w:val="无列表11232"/>
    <w:next w:val="NoList"/>
    <w:semiHidden/>
    <w:rsid w:val="007B0B3D"/>
  </w:style>
  <w:style w:type="numbering" w:customStyle="1" w:styleId="NoList21232">
    <w:name w:val="No List21232"/>
    <w:next w:val="NoList"/>
    <w:semiHidden/>
    <w:rsid w:val="007B0B3D"/>
  </w:style>
  <w:style w:type="numbering" w:customStyle="1" w:styleId="NoList31232">
    <w:name w:val="No List31232"/>
    <w:next w:val="NoList"/>
    <w:uiPriority w:val="99"/>
    <w:semiHidden/>
    <w:rsid w:val="007B0B3D"/>
  </w:style>
  <w:style w:type="numbering" w:customStyle="1" w:styleId="NoList111242">
    <w:name w:val="No List111242"/>
    <w:next w:val="NoList"/>
    <w:uiPriority w:val="99"/>
    <w:semiHidden/>
    <w:unhideWhenUsed/>
    <w:rsid w:val="007B0B3D"/>
  </w:style>
  <w:style w:type="numbering" w:customStyle="1" w:styleId="122320">
    <w:name w:val="無清單12232"/>
    <w:next w:val="NoList"/>
    <w:uiPriority w:val="99"/>
    <w:semiHidden/>
    <w:unhideWhenUsed/>
    <w:rsid w:val="007B0B3D"/>
  </w:style>
  <w:style w:type="numbering" w:customStyle="1" w:styleId="1112320">
    <w:name w:val="無清單111232"/>
    <w:next w:val="NoList"/>
    <w:uiPriority w:val="99"/>
    <w:semiHidden/>
    <w:unhideWhenUsed/>
    <w:rsid w:val="007B0B3D"/>
  </w:style>
  <w:style w:type="numbering" w:customStyle="1" w:styleId="NoList621">
    <w:name w:val="No List621"/>
    <w:next w:val="NoList"/>
    <w:uiPriority w:val="99"/>
    <w:semiHidden/>
    <w:unhideWhenUsed/>
    <w:rsid w:val="007B0B3D"/>
  </w:style>
  <w:style w:type="numbering" w:customStyle="1" w:styleId="NoList1421">
    <w:name w:val="No List1421"/>
    <w:next w:val="NoList"/>
    <w:uiPriority w:val="99"/>
    <w:semiHidden/>
    <w:unhideWhenUsed/>
    <w:rsid w:val="007B0B3D"/>
  </w:style>
  <w:style w:type="numbering" w:customStyle="1" w:styleId="13212">
    <w:name w:val="リストなし1321"/>
    <w:next w:val="NoList"/>
    <w:uiPriority w:val="99"/>
    <w:semiHidden/>
    <w:unhideWhenUsed/>
    <w:rsid w:val="007B0B3D"/>
  </w:style>
  <w:style w:type="numbering" w:customStyle="1" w:styleId="13221">
    <w:name w:val="无列表1322"/>
    <w:next w:val="NoList"/>
    <w:semiHidden/>
    <w:rsid w:val="007B0B3D"/>
  </w:style>
  <w:style w:type="numbering" w:customStyle="1" w:styleId="NoList2321">
    <w:name w:val="No List2321"/>
    <w:next w:val="NoList"/>
    <w:semiHidden/>
    <w:rsid w:val="007B0B3D"/>
  </w:style>
  <w:style w:type="numbering" w:customStyle="1" w:styleId="NoList3321">
    <w:name w:val="No List3321"/>
    <w:next w:val="NoList"/>
    <w:uiPriority w:val="99"/>
    <w:semiHidden/>
    <w:rsid w:val="007B0B3D"/>
  </w:style>
  <w:style w:type="numbering" w:customStyle="1" w:styleId="NoList11322">
    <w:name w:val="No List11322"/>
    <w:next w:val="NoList"/>
    <w:uiPriority w:val="99"/>
    <w:semiHidden/>
    <w:unhideWhenUsed/>
    <w:rsid w:val="007B0B3D"/>
  </w:style>
  <w:style w:type="numbering" w:customStyle="1" w:styleId="14210">
    <w:name w:val="無清單1421"/>
    <w:next w:val="NoList"/>
    <w:uiPriority w:val="99"/>
    <w:semiHidden/>
    <w:unhideWhenUsed/>
    <w:rsid w:val="007B0B3D"/>
  </w:style>
  <w:style w:type="numbering" w:customStyle="1" w:styleId="113210">
    <w:name w:val="無清單11321"/>
    <w:next w:val="NoList"/>
    <w:uiPriority w:val="99"/>
    <w:semiHidden/>
    <w:unhideWhenUsed/>
    <w:rsid w:val="007B0B3D"/>
  </w:style>
  <w:style w:type="numbering" w:customStyle="1" w:styleId="2222">
    <w:name w:val="无列表2222"/>
    <w:next w:val="NoList"/>
    <w:uiPriority w:val="99"/>
    <w:semiHidden/>
    <w:unhideWhenUsed/>
    <w:rsid w:val="007B0B3D"/>
  </w:style>
  <w:style w:type="numbering" w:customStyle="1" w:styleId="NoList12321">
    <w:name w:val="No List12321"/>
    <w:next w:val="NoList"/>
    <w:uiPriority w:val="99"/>
    <w:semiHidden/>
    <w:unhideWhenUsed/>
    <w:rsid w:val="007B0B3D"/>
  </w:style>
  <w:style w:type="numbering" w:customStyle="1" w:styleId="113211">
    <w:name w:val="リストなし11321"/>
    <w:next w:val="NoList"/>
    <w:uiPriority w:val="99"/>
    <w:semiHidden/>
    <w:unhideWhenUsed/>
    <w:rsid w:val="007B0B3D"/>
  </w:style>
  <w:style w:type="numbering" w:customStyle="1" w:styleId="113212">
    <w:name w:val="无列表11321"/>
    <w:next w:val="NoList"/>
    <w:semiHidden/>
    <w:rsid w:val="007B0B3D"/>
  </w:style>
  <w:style w:type="numbering" w:customStyle="1" w:styleId="NoList21321">
    <w:name w:val="No List21321"/>
    <w:next w:val="NoList"/>
    <w:semiHidden/>
    <w:rsid w:val="007B0B3D"/>
  </w:style>
  <w:style w:type="numbering" w:customStyle="1" w:styleId="NoList31321">
    <w:name w:val="No List31321"/>
    <w:next w:val="NoList"/>
    <w:uiPriority w:val="99"/>
    <w:semiHidden/>
    <w:rsid w:val="007B0B3D"/>
  </w:style>
  <w:style w:type="numbering" w:customStyle="1" w:styleId="NoList111321">
    <w:name w:val="No List111321"/>
    <w:next w:val="NoList"/>
    <w:uiPriority w:val="99"/>
    <w:semiHidden/>
    <w:unhideWhenUsed/>
    <w:rsid w:val="007B0B3D"/>
  </w:style>
  <w:style w:type="numbering" w:customStyle="1" w:styleId="123210">
    <w:name w:val="無清單12321"/>
    <w:next w:val="NoList"/>
    <w:uiPriority w:val="99"/>
    <w:semiHidden/>
    <w:unhideWhenUsed/>
    <w:rsid w:val="007B0B3D"/>
  </w:style>
  <w:style w:type="numbering" w:customStyle="1" w:styleId="1113210">
    <w:name w:val="無清單111321"/>
    <w:next w:val="NoList"/>
    <w:uiPriority w:val="99"/>
    <w:semiHidden/>
    <w:unhideWhenUsed/>
    <w:rsid w:val="007B0B3D"/>
  </w:style>
  <w:style w:type="numbering" w:customStyle="1" w:styleId="NoList4122">
    <w:name w:val="No List4122"/>
    <w:next w:val="NoList"/>
    <w:uiPriority w:val="99"/>
    <w:semiHidden/>
    <w:unhideWhenUsed/>
    <w:rsid w:val="007B0B3D"/>
  </w:style>
  <w:style w:type="numbering" w:customStyle="1" w:styleId="NoList121122">
    <w:name w:val="No List121122"/>
    <w:next w:val="NoList"/>
    <w:uiPriority w:val="99"/>
    <w:semiHidden/>
    <w:unhideWhenUsed/>
    <w:rsid w:val="007B0B3D"/>
  </w:style>
  <w:style w:type="numbering" w:customStyle="1" w:styleId="1111221">
    <w:name w:val="リストなし111122"/>
    <w:next w:val="NoList"/>
    <w:uiPriority w:val="99"/>
    <w:semiHidden/>
    <w:unhideWhenUsed/>
    <w:rsid w:val="007B0B3D"/>
  </w:style>
  <w:style w:type="numbering" w:customStyle="1" w:styleId="1111222">
    <w:name w:val="无列表111122"/>
    <w:next w:val="NoList"/>
    <w:semiHidden/>
    <w:rsid w:val="007B0B3D"/>
  </w:style>
  <w:style w:type="numbering" w:customStyle="1" w:styleId="NoList211122">
    <w:name w:val="No List211122"/>
    <w:next w:val="NoList"/>
    <w:semiHidden/>
    <w:rsid w:val="007B0B3D"/>
  </w:style>
  <w:style w:type="numbering" w:customStyle="1" w:styleId="NoList311122">
    <w:name w:val="No List311122"/>
    <w:next w:val="NoList"/>
    <w:uiPriority w:val="99"/>
    <w:semiHidden/>
    <w:rsid w:val="007B0B3D"/>
  </w:style>
  <w:style w:type="numbering" w:customStyle="1" w:styleId="NoList1111122">
    <w:name w:val="No List1111122"/>
    <w:next w:val="NoList"/>
    <w:uiPriority w:val="99"/>
    <w:semiHidden/>
    <w:unhideWhenUsed/>
    <w:rsid w:val="007B0B3D"/>
  </w:style>
  <w:style w:type="numbering" w:customStyle="1" w:styleId="1211220">
    <w:name w:val="無清單121122"/>
    <w:next w:val="NoList"/>
    <w:uiPriority w:val="99"/>
    <w:semiHidden/>
    <w:unhideWhenUsed/>
    <w:rsid w:val="007B0B3D"/>
  </w:style>
  <w:style w:type="numbering" w:customStyle="1" w:styleId="11111220">
    <w:name w:val="無清單1111122"/>
    <w:next w:val="NoList"/>
    <w:uiPriority w:val="99"/>
    <w:semiHidden/>
    <w:unhideWhenUsed/>
    <w:rsid w:val="007B0B3D"/>
  </w:style>
  <w:style w:type="numbering" w:customStyle="1" w:styleId="NoList5121">
    <w:name w:val="No List5121"/>
    <w:next w:val="NoList"/>
    <w:uiPriority w:val="99"/>
    <w:semiHidden/>
    <w:unhideWhenUsed/>
    <w:rsid w:val="007B0B3D"/>
  </w:style>
  <w:style w:type="numbering" w:customStyle="1" w:styleId="NoList13122">
    <w:name w:val="No List13122"/>
    <w:next w:val="NoList"/>
    <w:uiPriority w:val="99"/>
    <w:semiHidden/>
    <w:unhideWhenUsed/>
    <w:rsid w:val="007B0B3D"/>
  </w:style>
  <w:style w:type="numbering" w:customStyle="1" w:styleId="121221">
    <w:name w:val="リストなし12122"/>
    <w:next w:val="NoList"/>
    <w:uiPriority w:val="99"/>
    <w:semiHidden/>
    <w:unhideWhenUsed/>
    <w:rsid w:val="007B0B3D"/>
  </w:style>
  <w:style w:type="numbering" w:customStyle="1" w:styleId="121222">
    <w:name w:val="无列表12122"/>
    <w:next w:val="NoList"/>
    <w:semiHidden/>
    <w:rsid w:val="007B0B3D"/>
  </w:style>
  <w:style w:type="numbering" w:customStyle="1" w:styleId="NoList22122">
    <w:name w:val="No List22122"/>
    <w:next w:val="NoList"/>
    <w:semiHidden/>
    <w:rsid w:val="007B0B3D"/>
  </w:style>
  <w:style w:type="numbering" w:customStyle="1" w:styleId="NoList32122">
    <w:name w:val="No List32122"/>
    <w:next w:val="NoList"/>
    <w:uiPriority w:val="99"/>
    <w:semiHidden/>
    <w:rsid w:val="007B0B3D"/>
  </w:style>
  <w:style w:type="numbering" w:customStyle="1" w:styleId="NoList112122">
    <w:name w:val="No List112122"/>
    <w:next w:val="NoList"/>
    <w:uiPriority w:val="99"/>
    <w:semiHidden/>
    <w:unhideWhenUsed/>
    <w:rsid w:val="007B0B3D"/>
  </w:style>
  <w:style w:type="numbering" w:customStyle="1" w:styleId="131220">
    <w:name w:val="無清單13122"/>
    <w:next w:val="NoList"/>
    <w:uiPriority w:val="99"/>
    <w:semiHidden/>
    <w:unhideWhenUsed/>
    <w:rsid w:val="007B0B3D"/>
  </w:style>
  <w:style w:type="numbering" w:customStyle="1" w:styleId="1121220">
    <w:name w:val="無清單112122"/>
    <w:next w:val="NoList"/>
    <w:uiPriority w:val="99"/>
    <w:semiHidden/>
    <w:unhideWhenUsed/>
    <w:rsid w:val="007B0B3D"/>
  </w:style>
  <w:style w:type="numbering" w:customStyle="1" w:styleId="21122">
    <w:name w:val="无列表21122"/>
    <w:next w:val="NoList"/>
    <w:uiPriority w:val="99"/>
    <w:semiHidden/>
    <w:unhideWhenUsed/>
    <w:rsid w:val="007B0B3D"/>
  </w:style>
  <w:style w:type="numbering" w:customStyle="1" w:styleId="NoList122122">
    <w:name w:val="No List122122"/>
    <w:next w:val="NoList"/>
    <w:uiPriority w:val="99"/>
    <w:semiHidden/>
    <w:unhideWhenUsed/>
    <w:rsid w:val="007B0B3D"/>
  </w:style>
  <w:style w:type="numbering" w:customStyle="1" w:styleId="1121221">
    <w:name w:val="リストなし112122"/>
    <w:next w:val="NoList"/>
    <w:uiPriority w:val="99"/>
    <w:semiHidden/>
    <w:unhideWhenUsed/>
    <w:rsid w:val="007B0B3D"/>
  </w:style>
  <w:style w:type="numbering" w:customStyle="1" w:styleId="1121222">
    <w:name w:val="无列表112122"/>
    <w:next w:val="NoList"/>
    <w:semiHidden/>
    <w:rsid w:val="007B0B3D"/>
  </w:style>
  <w:style w:type="numbering" w:customStyle="1" w:styleId="NoList212122">
    <w:name w:val="No List212122"/>
    <w:next w:val="NoList"/>
    <w:semiHidden/>
    <w:rsid w:val="007B0B3D"/>
  </w:style>
  <w:style w:type="numbering" w:customStyle="1" w:styleId="NoList312122">
    <w:name w:val="No List312122"/>
    <w:next w:val="NoList"/>
    <w:uiPriority w:val="99"/>
    <w:semiHidden/>
    <w:rsid w:val="007B0B3D"/>
  </w:style>
  <w:style w:type="numbering" w:customStyle="1" w:styleId="NoList1112122">
    <w:name w:val="No List1112122"/>
    <w:next w:val="NoList"/>
    <w:uiPriority w:val="99"/>
    <w:semiHidden/>
    <w:unhideWhenUsed/>
    <w:rsid w:val="007B0B3D"/>
  </w:style>
  <w:style w:type="numbering" w:customStyle="1" w:styleId="122122">
    <w:name w:val="無清單122122"/>
    <w:next w:val="NoList"/>
    <w:uiPriority w:val="99"/>
    <w:semiHidden/>
    <w:unhideWhenUsed/>
    <w:rsid w:val="007B0B3D"/>
  </w:style>
  <w:style w:type="numbering" w:customStyle="1" w:styleId="1112122">
    <w:name w:val="無清單1112122"/>
    <w:next w:val="NoList"/>
    <w:uiPriority w:val="99"/>
    <w:semiHidden/>
    <w:unhideWhenUsed/>
    <w:rsid w:val="007B0B3D"/>
  </w:style>
  <w:style w:type="numbering" w:customStyle="1" w:styleId="3126">
    <w:name w:val="无列表312"/>
    <w:next w:val="NoList"/>
    <w:uiPriority w:val="99"/>
    <w:semiHidden/>
    <w:unhideWhenUsed/>
    <w:rsid w:val="007B0B3D"/>
  </w:style>
  <w:style w:type="numbering" w:customStyle="1" w:styleId="131121">
    <w:name w:val="无列表13112"/>
    <w:next w:val="NoList"/>
    <w:semiHidden/>
    <w:rsid w:val="007B0B3D"/>
  </w:style>
  <w:style w:type="numbering" w:customStyle="1" w:styleId="NoList113111">
    <w:name w:val="No List113111"/>
    <w:next w:val="NoList"/>
    <w:uiPriority w:val="99"/>
    <w:semiHidden/>
    <w:unhideWhenUsed/>
    <w:rsid w:val="007B0B3D"/>
  </w:style>
  <w:style w:type="numbering" w:customStyle="1" w:styleId="NoList41112">
    <w:name w:val="No List41112"/>
    <w:next w:val="NoList"/>
    <w:uiPriority w:val="99"/>
    <w:semiHidden/>
    <w:unhideWhenUsed/>
    <w:rsid w:val="007B0B3D"/>
  </w:style>
  <w:style w:type="numbering" w:customStyle="1" w:styleId="22112">
    <w:name w:val="无列表22112"/>
    <w:next w:val="NoList"/>
    <w:uiPriority w:val="99"/>
    <w:semiHidden/>
    <w:unhideWhenUsed/>
    <w:rsid w:val="007B0B3D"/>
  </w:style>
  <w:style w:type="numbering" w:customStyle="1" w:styleId="NoList1211112">
    <w:name w:val="No List1211112"/>
    <w:next w:val="NoList"/>
    <w:uiPriority w:val="99"/>
    <w:semiHidden/>
    <w:unhideWhenUsed/>
    <w:rsid w:val="007B0B3D"/>
  </w:style>
  <w:style w:type="numbering" w:customStyle="1" w:styleId="11111121">
    <w:name w:val="リストなし1111112"/>
    <w:next w:val="NoList"/>
    <w:uiPriority w:val="99"/>
    <w:semiHidden/>
    <w:unhideWhenUsed/>
    <w:rsid w:val="007B0B3D"/>
  </w:style>
  <w:style w:type="numbering" w:customStyle="1" w:styleId="11111122">
    <w:name w:val="无列表1111112"/>
    <w:next w:val="NoList"/>
    <w:semiHidden/>
    <w:rsid w:val="007B0B3D"/>
  </w:style>
  <w:style w:type="numbering" w:customStyle="1" w:styleId="NoList2111112">
    <w:name w:val="No List2111112"/>
    <w:next w:val="NoList"/>
    <w:semiHidden/>
    <w:rsid w:val="007B0B3D"/>
  </w:style>
  <w:style w:type="numbering" w:customStyle="1" w:styleId="NoList3111112">
    <w:name w:val="No List3111112"/>
    <w:next w:val="NoList"/>
    <w:uiPriority w:val="99"/>
    <w:semiHidden/>
    <w:rsid w:val="007B0B3D"/>
  </w:style>
  <w:style w:type="numbering" w:customStyle="1" w:styleId="NoList11111112">
    <w:name w:val="No List11111112"/>
    <w:next w:val="NoList"/>
    <w:uiPriority w:val="99"/>
    <w:semiHidden/>
    <w:unhideWhenUsed/>
    <w:rsid w:val="007B0B3D"/>
  </w:style>
  <w:style w:type="numbering" w:customStyle="1" w:styleId="12111120">
    <w:name w:val="無清單1211112"/>
    <w:next w:val="NoList"/>
    <w:uiPriority w:val="99"/>
    <w:semiHidden/>
    <w:unhideWhenUsed/>
    <w:rsid w:val="007B0B3D"/>
  </w:style>
  <w:style w:type="numbering" w:customStyle="1" w:styleId="111111120">
    <w:name w:val="無清單11111112"/>
    <w:next w:val="NoList"/>
    <w:uiPriority w:val="99"/>
    <w:semiHidden/>
    <w:unhideWhenUsed/>
    <w:rsid w:val="007B0B3D"/>
  </w:style>
  <w:style w:type="numbering" w:customStyle="1" w:styleId="NoList131112">
    <w:name w:val="No List131112"/>
    <w:next w:val="NoList"/>
    <w:uiPriority w:val="99"/>
    <w:semiHidden/>
    <w:unhideWhenUsed/>
    <w:rsid w:val="007B0B3D"/>
  </w:style>
  <w:style w:type="numbering" w:customStyle="1" w:styleId="1211121">
    <w:name w:val="リストなし121112"/>
    <w:next w:val="NoList"/>
    <w:uiPriority w:val="99"/>
    <w:semiHidden/>
    <w:unhideWhenUsed/>
    <w:rsid w:val="007B0B3D"/>
  </w:style>
  <w:style w:type="numbering" w:customStyle="1" w:styleId="1211122">
    <w:name w:val="无列表121112"/>
    <w:next w:val="NoList"/>
    <w:semiHidden/>
    <w:rsid w:val="007B0B3D"/>
  </w:style>
  <w:style w:type="numbering" w:customStyle="1" w:styleId="NoList221112">
    <w:name w:val="No List221112"/>
    <w:next w:val="NoList"/>
    <w:semiHidden/>
    <w:rsid w:val="007B0B3D"/>
  </w:style>
  <w:style w:type="numbering" w:customStyle="1" w:styleId="NoList321112">
    <w:name w:val="No List321112"/>
    <w:next w:val="NoList"/>
    <w:uiPriority w:val="99"/>
    <w:semiHidden/>
    <w:rsid w:val="007B0B3D"/>
  </w:style>
  <w:style w:type="numbering" w:customStyle="1" w:styleId="NoList1121112">
    <w:name w:val="No List1121112"/>
    <w:next w:val="NoList"/>
    <w:uiPriority w:val="99"/>
    <w:semiHidden/>
    <w:unhideWhenUsed/>
    <w:rsid w:val="007B0B3D"/>
  </w:style>
  <w:style w:type="numbering" w:customStyle="1" w:styleId="131112">
    <w:name w:val="無清單131112"/>
    <w:next w:val="NoList"/>
    <w:uiPriority w:val="99"/>
    <w:semiHidden/>
    <w:unhideWhenUsed/>
    <w:rsid w:val="007B0B3D"/>
  </w:style>
  <w:style w:type="numbering" w:customStyle="1" w:styleId="11211120">
    <w:name w:val="無清單1121112"/>
    <w:next w:val="NoList"/>
    <w:uiPriority w:val="99"/>
    <w:semiHidden/>
    <w:unhideWhenUsed/>
    <w:rsid w:val="007B0B3D"/>
  </w:style>
  <w:style w:type="numbering" w:customStyle="1" w:styleId="211112">
    <w:name w:val="无列表211112"/>
    <w:next w:val="NoList"/>
    <w:uiPriority w:val="99"/>
    <w:semiHidden/>
    <w:unhideWhenUsed/>
    <w:rsid w:val="007B0B3D"/>
  </w:style>
  <w:style w:type="numbering" w:customStyle="1" w:styleId="NoList1221112">
    <w:name w:val="No List1221112"/>
    <w:next w:val="NoList"/>
    <w:uiPriority w:val="99"/>
    <w:semiHidden/>
    <w:unhideWhenUsed/>
    <w:rsid w:val="007B0B3D"/>
  </w:style>
  <w:style w:type="numbering" w:customStyle="1" w:styleId="11211121">
    <w:name w:val="リストなし1121112"/>
    <w:next w:val="NoList"/>
    <w:uiPriority w:val="99"/>
    <w:semiHidden/>
    <w:unhideWhenUsed/>
    <w:rsid w:val="007B0B3D"/>
  </w:style>
  <w:style w:type="numbering" w:customStyle="1" w:styleId="11211122">
    <w:name w:val="无列表1121112"/>
    <w:next w:val="NoList"/>
    <w:semiHidden/>
    <w:rsid w:val="007B0B3D"/>
  </w:style>
  <w:style w:type="numbering" w:customStyle="1" w:styleId="NoList2121112">
    <w:name w:val="No List2121112"/>
    <w:next w:val="NoList"/>
    <w:semiHidden/>
    <w:rsid w:val="007B0B3D"/>
  </w:style>
  <w:style w:type="numbering" w:customStyle="1" w:styleId="NoList3121112">
    <w:name w:val="No List3121112"/>
    <w:next w:val="NoList"/>
    <w:uiPriority w:val="99"/>
    <w:semiHidden/>
    <w:rsid w:val="007B0B3D"/>
  </w:style>
  <w:style w:type="numbering" w:customStyle="1" w:styleId="NoList11121112">
    <w:name w:val="No List11121112"/>
    <w:next w:val="NoList"/>
    <w:uiPriority w:val="99"/>
    <w:semiHidden/>
    <w:unhideWhenUsed/>
    <w:rsid w:val="007B0B3D"/>
  </w:style>
  <w:style w:type="numbering" w:customStyle="1" w:styleId="1221112">
    <w:name w:val="無清單1221112"/>
    <w:next w:val="NoList"/>
    <w:uiPriority w:val="99"/>
    <w:semiHidden/>
    <w:unhideWhenUsed/>
    <w:rsid w:val="007B0B3D"/>
  </w:style>
  <w:style w:type="numbering" w:customStyle="1" w:styleId="11121112">
    <w:name w:val="無清單11121112"/>
    <w:next w:val="NoList"/>
    <w:uiPriority w:val="99"/>
    <w:semiHidden/>
    <w:unhideWhenUsed/>
    <w:rsid w:val="007B0B3D"/>
  </w:style>
  <w:style w:type="numbering" w:customStyle="1" w:styleId="NoList51111">
    <w:name w:val="No List51111"/>
    <w:next w:val="NoList"/>
    <w:uiPriority w:val="99"/>
    <w:semiHidden/>
    <w:unhideWhenUsed/>
    <w:rsid w:val="007B0B3D"/>
  </w:style>
  <w:style w:type="numbering" w:customStyle="1" w:styleId="NoList6111">
    <w:name w:val="No List6111"/>
    <w:next w:val="NoList"/>
    <w:uiPriority w:val="99"/>
    <w:semiHidden/>
    <w:unhideWhenUsed/>
    <w:rsid w:val="007B0B3D"/>
  </w:style>
  <w:style w:type="numbering" w:customStyle="1" w:styleId="NoList14111">
    <w:name w:val="No List14111"/>
    <w:next w:val="NoList"/>
    <w:uiPriority w:val="99"/>
    <w:semiHidden/>
    <w:unhideWhenUsed/>
    <w:rsid w:val="007B0B3D"/>
  </w:style>
  <w:style w:type="numbering" w:customStyle="1" w:styleId="131113">
    <w:name w:val="リストなし13111"/>
    <w:next w:val="NoList"/>
    <w:uiPriority w:val="99"/>
    <w:semiHidden/>
    <w:unhideWhenUsed/>
    <w:rsid w:val="007B0B3D"/>
  </w:style>
  <w:style w:type="numbering" w:customStyle="1" w:styleId="NoList23111">
    <w:name w:val="No List23111"/>
    <w:next w:val="NoList"/>
    <w:semiHidden/>
    <w:rsid w:val="007B0B3D"/>
  </w:style>
  <w:style w:type="numbering" w:customStyle="1" w:styleId="NoList33111">
    <w:name w:val="No List33111"/>
    <w:next w:val="NoList"/>
    <w:uiPriority w:val="99"/>
    <w:semiHidden/>
    <w:rsid w:val="007B0B3D"/>
  </w:style>
  <w:style w:type="numbering" w:customStyle="1" w:styleId="NoList11411">
    <w:name w:val="No List11411"/>
    <w:next w:val="NoList"/>
    <w:uiPriority w:val="99"/>
    <w:semiHidden/>
    <w:unhideWhenUsed/>
    <w:rsid w:val="007B0B3D"/>
  </w:style>
  <w:style w:type="numbering" w:customStyle="1" w:styleId="141110">
    <w:name w:val="無清單14111"/>
    <w:next w:val="NoList"/>
    <w:uiPriority w:val="99"/>
    <w:semiHidden/>
    <w:unhideWhenUsed/>
    <w:rsid w:val="007B0B3D"/>
  </w:style>
  <w:style w:type="numbering" w:customStyle="1" w:styleId="1131110">
    <w:name w:val="無清單113111"/>
    <w:next w:val="NoList"/>
    <w:uiPriority w:val="99"/>
    <w:semiHidden/>
    <w:unhideWhenUsed/>
    <w:rsid w:val="007B0B3D"/>
  </w:style>
  <w:style w:type="numbering" w:customStyle="1" w:styleId="NoList4211">
    <w:name w:val="No List4211"/>
    <w:next w:val="NoList"/>
    <w:uiPriority w:val="99"/>
    <w:semiHidden/>
    <w:unhideWhenUsed/>
    <w:rsid w:val="007B0B3D"/>
  </w:style>
  <w:style w:type="numbering" w:customStyle="1" w:styleId="NoList123111">
    <w:name w:val="No List123111"/>
    <w:next w:val="NoList"/>
    <w:uiPriority w:val="99"/>
    <w:semiHidden/>
    <w:unhideWhenUsed/>
    <w:rsid w:val="007B0B3D"/>
  </w:style>
  <w:style w:type="numbering" w:customStyle="1" w:styleId="1131111">
    <w:name w:val="リストなし113111"/>
    <w:next w:val="NoList"/>
    <w:uiPriority w:val="99"/>
    <w:semiHidden/>
    <w:unhideWhenUsed/>
    <w:rsid w:val="007B0B3D"/>
  </w:style>
  <w:style w:type="numbering" w:customStyle="1" w:styleId="1131112">
    <w:name w:val="无列表113111"/>
    <w:next w:val="NoList"/>
    <w:semiHidden/>
    <w:rsid w:val="007B0B3D"/>
  </w:style>
  <w:style w:type="numbering" w:customStyle="1" w:styleId="NoList213111">
    <w:name w:val="No List213111"/>
    <w:next w:val="NoList"/>
    <w:semiHidden/>
    <w:rsid w:val="007B0B3D"/>
  </w:style>
  <w:style w:type="numbering" w:customStyle="1" w:styleId="NoList313111">
    <w:name w:val="No List313111"/>
    <w:next w:val="NoList"/>
    <w:uiPriority w:val="99"/>
    <w:semiHidden/>
    <w:rsid w:val="007B0B3D"/>
  </w:style>
  <w:style w:type="numbering" w:customStyle="1" w:styleId="NoList1113111">
    <w:name w:val="No List1113111"/>
    <w:next w:val="NoList"/>
    <w:uiPriority w:val="99"/>
    <w:semiHidden/>
    <w:unhideWhenUsed/>
    <w:rsid w:val="007B0B3D"/>
  </w:style>
  <w:style w:type="numbering" w:customStyle="1" w:styleId="123111">
    <w:name w:val="無清單123111"/>
    <w:next w:val="NoList"/>
    <w:uiPriority w:val="99"/>
    <w:semiHidden/>
    <w:unhideWhenUsed/>
    <w:rsid w:val="007B0B3D"/>
  </w:style>
  <w:style w:type="numbering" w:customStyle="1" w:styleId="1113111">
    <w:name w:val="無清單1113111"/>
    <w:next w:val="NoList"/>
    <w:uiPriority w:val="99"/>
    <w:semiHidden/>
    <w:unhideWhenUsed/>
    <w:rsid w:val="007B0B3D"/>
  </w:style>
  <w:style w:type="numbering" w:customStyle="1" w:styleId="NoList1212111">
    <w:name w:val="No List1212111"/>
    <w:next w:val="NoList"/>
    <w:uiPriority w:val="99"/>
    <w:semiHidden/>
    <w:unhideWhenUsed/>
    <w:rsid w:val="007B0B3D"/>
  </w:style>
  <w:style w:type="numbering" w:customStyle="1" w:styleId="11121110">
    <w:name w:val="リストなし1112111"/>
    <w:next w:val="NoList"/>
    <w:uiPriority w:val="99"/>
    <w:semiHidden/>
    <w:unhideWhenUsed/>
    <w:rsid w:val="007B0B3D"/>
  </w:style>
  <w:style w:type="numbering" w:customStyle="1" w:styleId="11121113">
    <w:name w:val="无列表1112111"/>
    <w:next w:val="NoList"/>
    <w:semiHidden/>
    <w:rsid w:val="007B0B3D"/>
  </w:style>
  <w:style w:type="numbering" w:customStyle="1" w:styleId="NoList2112111">
    <w:name w:val="No List2112111"/>
    <w:next w:val="NoList"/>
    <w:semiHidden/>
    <w:rsid w:val="007B0B3D"/>
  </w:style>
  <w:style w:type="numbering" w:customStyle="1" w:styleId="NoList3112111">
    <w:name w:val="No List3112111"/>
    <w:next w:val="NoList"/>
    <w:uiPriority w:val="99"/>
    <w:semiHidden/>
    <w:rsid w:val="007B0B3D"/>
  </w:style>
  <w:style w:type="numbering" w:customStyle="1" w:styleId="NoList11112111">
    <w:name w:val="No List11112111"/>
    <w:next w:val="NoList"/>
    <w:uiPriority w:val="99"/>
    <w:semiHidden/>
    <w:unhideWhenUsed/>
    <w:rsid w:val="007B0B3D"/>
  </w:style>
  <w:style w:type="numbering" w:customStyle="1" w:styleId="1212111">
    <w:name w:val="無清單1212111"/>
    <w:next w:val="NoList"/>
    <w:uiPriority w:val="99"/>
    <w:semiHidden/>
    <w:unhideWhenUsed/>
    <w:rsid w:val="007B0B3D"/>
  </w:style>
  <w:style w:type="numbering" w:customStyle="1" w:styleId="11112111">
    <w:name w:val="無清單11112111"/>
    <w:next w:val="NoList"/>
    <w:uiPriority w:val="99"/>
    <w:semiHidden/>
    <w:unhideWhenUsed/>
    <w:rsid w:val="007B0B3D"/>
  </w:style>
  <w:style w:type="numbering" w:customStyle="1" w:styleId="NoList5211">
    <w:name w:val="No List5211"/>
    <w:next w:val="NoList"/>
    <w:uiPriority w:val="99"/>
    <w:semiHidden/>
    <w:unhideWhenUsed/>
    <w:rsid w:val="007B0B3D"/>
  </w:style>
  <w:style w:type="numbering" w:customStyle="1" w:styleId="NoList13211">
    <w:name w:val="No List13211"/>
    <w:next w:val="NoList"/>
    <w:uiPriority w:val="99"/>
    <w:semiHidden/>
    <w:unhideWhenUsed/>
    <w:rsid w:val="007B0B3D"/>
  </w:style>
  <w:style w:type="numbering" w:customStyle="1" w:styleId="122115">
    <w:name w:val="リストなし12211"/>
    <w:next w:val="NoList"/>
    <w:uiPriority w:val="99"/>
    <w:semiHidden/>
    <w:unhideWhenUsed/>
    <w:rsid w:val="007B0B3D"/>
  </w:style>
  <w:style w:type="numbering" w:customStyle="1" w:styleId="122123">
    <w:name w:val="无列表12212"/>
    <w:next w:val="NoList"/>
    <w:semiHidden/>
    <w:rsid w:val="007B0B3D"/>
  </w:style>
  <w:style w:type="numbering" w:customStyle="1" w:styleId="NoList22211">
    <w:name w:val="No List22211"/>
    <w:next w:val="NoList"/>
    <w:semiHidden/>
    <w:rsid w:val="007B0B3D"/>
  </w:style>
  <w:style w:type="numbering" w:customStyle="1" w:styleId="NoList32211">
    <w:name w:val="No List32211"/>
    <w:next w:val="NoList"/>
    <w:uiPriority w:val="99"/>
    <w:semiHidden/>
    <w:rsid w:val="007B0B3D"/>
  </w:style>
  <w:style w:type="numbering" w:customStyle="1" w:styleId="NoList112211">
    <w:name w:val="No List112211"/>
    <w:next w:val="NoList"/>
    <w:uiPriority w:val="99"/>
    <w:semiHidden/>
    <w:unhideWhenUsed/>
    <w:rsid w:val="007B0B3D"/>
  </w:style>
  <w:style w:type="numbering" w:customStyle="1" w:styleId="132110">
    <w:name w:val="無清單13211"/>
    <w:next w:val="NoList"/>
    <w:uiPriority w:val="99"/>
    <w:semiHidden/>
    <w:unhideWhenUsed/>
    <w:rsid w:val="007B0B3D"/>
  </w:style>
  <w:style w:type="numbering" w:customStyle="1" w:styleId="1122110">
    <w:name w:val="無清單112211"/>
    <w:next w:val="NoList"/>
    <w:uiPriority w:val="99"/>
    <w:semiHidden/>
    <w:unhideWhenUsed/>
    <w:rsid w:val="007B0B3D"/>
  </w:style>
  <w:style w:type="numbering" w:customStyle="1" w:styleId="212111">
    <w:name w:val="无列表212111"/>
    <w:next w:val="NoList"/>
    <w:uiPriority w:val="99"/>
    <w:semiHidden/>
    <w:unhideWhenUsed/>
    <w:rsid w:val="007B0B3D"/>
  </w:style>
  <w:style w:type="numbering" w:customStyle="1" w:styleId="NoList1112211">
    <w:name w:val="No List1112211"/>
    <w:next w:val="NoList"/>
    <w:uiPriority w:val="99"/>
    <w:semiHidden/>
    <w:unhideWhenUsed/>
    <w:rsid w:val="007B0B3D"/>
  </w:style>
  <w:style w:type="numbering" w:customStyle="1" w:styleId="NoList711">
    <w:name w:val="No List711"/>
    <w:next w:val="NoList"/>
    <w:uiPriority w:val="99"/>
    <w:semiHidden/>
    <w:unhideWhenUsed/>
    <w:rsid w:val="007B0B3D"/>
  </w:style>
  <w:style w:type="numbering" w:customStyle="1" w:styleId="NoList1511">
    <w:name w:val="No List1511"/>
    <w:next w:val="NoList"/>
    <w:uiPriority w:val="99"/>
    <w:semiHidden/>
    <w:unhideWhenUsed/>
    <w:rsid w:val="007B0B3D"/>
  </w:style>
  <w:style w:type="numbering" w:customStyle="1" w:styleId="14112">
    <w:name w:val="リストなし1411"/>
    <w:next w:val="NoList"/>
    <w:uiPriority w:val="99"/>
    <w:semiHidden/>
    <w:unhideWhenUsed/>
    <w:rsid w:val="007B0B3D"/>
  </w:style>
  <w:style w:type="numbering" w:customStyle="1" w:styleId="14113">
    <w:name w:val="无列表1411"/>
    <w:next w:val="NoList"/>
    <w:semiHidden/>
    <w:rsid w:val="007B0B3D"/>
  </w:style>
  <w:style w:type="numbering" w:customStyle="1" w:styleId="NoList2411">
    <w:name w:val="No List2411"/>
    <w:next w:val="NoList"/>
    <w:semiHidden/>
    <w:rsid w:val="007B0B3D"/>
  </w:style>
  <w:style w:type="numbering" w:customStyle="1" w:styleId="NoList3411">
    <w:name w:val="No List3411"/>
    <w:next w:val="NoList"/>
    <w:uiPriority w:val="99"/>
    <w:semiHidden/>
    <w:rsid w:val="007B0B3D"/>
  </w:style>
  <w:style w:type="numbering" w:customStyle="1" w:styleId="NoList11511">
    <w:name w:val="No List11511"/>
    <w:next w:val="NoList"/>
    <w:uiPriority w:val="99"/>
    <w:semiHidden/>
    <w:unhideWhenUsed/>
    <w:rsid w:val="007B0B3D"/>
  </w:style>
  <w:style w:type="numbering" w:customStyle="1" w:styleId="15110">
    <w:name w:val="無清單1511"/>
    <w:next w:val="NoList"/>
    <w:uiPriority w:val="99"/>
    <w:semiHidden/>
    <w:unhideWhenUsed/>
    <w:rsid w:val="007B0B3D"/>
  </w:style>
  <w:style w:type="numbering" w:customStyle="1" w:styleId="114110">
    <w:name w:val="無清單11411"/>
    <w:next w:val="NoList"/>
    <w:uiPriority w:val="99"/>
    <w:semiHidden/>
    <w:unhideWhenUsed/>
    <w:rsid w:val="007B0B3D"/>
  </w:style>
  <w:style w:type="numbering" w:customStyle="1" w:styleId="NoList4311">
    <w:name w:val="No List4311"/>
    <w:next w:val="NoList"/>
    <w:uiPriority w:val="99"/>
    <w:semiHidden/>
    <w:unhideWhenUsed/>
    <w:rsid w:val="007B0B3D"/>
  </w:style>
  <w:style w:type="numbering" w:customStyle="1" w:styleId="NoList12411">
    <w:name w:val="No List12411"/>
    <w:next w:val="NoList"/>
    <w:uiPriority w:val="99"/>
    <w:semiHidden/>
    <w:unhideWhenUsed/>
    <w:rsid w:val="007B0B3D"/>
  </w:style>
  <w:style w:type="numbering" w:customStyle="1" w:styleId="114111">
    <w:name w:val="リストなし11411"/>
    <w:next w:val="NoList"/>
    <w:uiPriority w:val="99"/>
    <w:semiHidden/>
    <w:unhideWhenUsed/>
    <w:rsid w:val="007B0B3D"/>
  </w:style>
  <w:style w:type="numbering" w:customStyle="1" w:styleId="114112">
    <w:name w:val="无列表11411"/>
    <w:next w:val="NoList"/>
    <w:semiHidden/>
    <w:rsid w:val="007B0B3D"/>
  </w:style>
  <w:style w:type="numbering" w:customStyle="1" w:styleId="NoList21411">
    <w:name w:val="No List21411"/>
    <w:next w:val="NoList"/>
    <w:semiHidden/>
    <w:rsid w:val="007B0B3D"/>
  </w:style>
  <w:style w:type="numbering" w:customStyle="1" w:styleId="NoList31411">
    <w:name w:val="No List31411"/>
    <w:next w:val="NoList"/>
    <w:uiPriority w:val="99"/>
    <w:semiHidden/>
    <w:rsid w:val="007B0B3D"/>
  </w:style>
  <w:style w:type="numbering" w:customStyle="1" w:styleId="NoList111411">
    <w:name w:val="No List111411"/>
    <w:next w:val="NoList"/>
    <w:uiPriority w:val="99"/>
    <w:semiHidden/>
    <w:unhideWhenUsed/>
    <w:rsid w:val="007B0B3D"/>
  </w:style>
  <w:style w:type="numbering" w:customStyle="1" w:styleId="124110">
    <w:name w:val="無清單12411"/>
    <w:next w:val="NoList"/>
    <w:uiPriority w:val="99"/>
    <w:semiHidden/>
    <w:unhideWhenUsed/>
    <w:rsid w:val="007B0B3D"/>
  </w:style>
  <w:style w:type="numbering" w:customStyle="1" w:styleId="1114110">
    <w:name w:val="無清單111411"/>
    <w:next w:val="NoList"/>
    <w:uiPriority w:val="99"/>
    <w:semiHidden/>
    <w:unhideWhenUsed/>
    <w:rsid w:val="007B0B3D"/>
  </w:style>
  <w:style w:type="numbering" w:customStyle="1" w:styleId="2311">
    <w:name w:val="无列表2311"/>
    <w:next w:val="NoList"/>
    <w:uiPriority w:val="99"/>
    <w:semiHidden/>
    <w:unhideWhenUsed/>
    <w:rsid w:val="007B0B3D"/>
  </w:style>
  <w:style w:type="numbering" w:customStyle="1" w:styleId="NoList121311">
    <w:name w:val="No List121311"/>
    <w:next w:val="NoList"/>
    <w:uiPriority w:val="99"/>
    <w:semiHidden/>
    <w:unhideWhenUsed/>
    <w:rsid w:val="007B0B3D"/>
  </w:style>
  <w:style w:type="numbering" w:customStyle="1" w:styleId="1113110">
    <w:name w:val="リストなし111311"/>
    <w:next w:val="NoList"/>
    <w:uiPriority w:val="99"/>
    <w:semiHidden/>
    <w:unhideWhenUsed/>
    <w:rsid w:val="007B0B3D"/>
  </w:style>
  <w:style w:type="numbering" w:customStyle="1" w:styleId="1113112">
    <w:name w:val="无列表111311"/>
    <w:next w:val="NoList"/>
    <w:semiHidden/>
    <w:rsid w:val="007B0B3D"/>
  </w:style>
  <w:style w:type="numbering" w:customStyle="1" w:styleId="NoList211311">
    <w:name w:val="No List211311"/>
    <w:next w:val="NoList"/>
    <w:semiHidden/>
    <w:rsid w:val="007B0B3D"/>
  </w:style>
  <w:style w:type="numbering" w:customStyle="1" w:styleId="NoList311311">
    <w:name w:val="No List311311"/>
    <w:next w:val="NoList"/>
    <w:uiPriority w:val="99"/>
    <w:semiHidden/>
    <w:rsid w:val="007B0B3D"/>
  </w:style>
  <w:style w:type="numbering" w:customStyle="1" w:styleId="NoList1111311">
    <w:name w:val="No List1111311"/>
    <w:next w:val="NoList"/>
    <w:uiPriority w:val="99"/>
    <w:semiHidden/>
    <w:unhideWhenUsed/>
    <w:rsid w:val="007B0B3D"/>
  </w:style>
  <w:style w:type="numbering" w:customStyle="1" w:styleId="121311">
    <w:name w:val="無清單121311"/>
    <w:next w:val="NoList"/>
    <w:uiPriority w:val="99"/>
    <w:semiHidden/>
    <w:unhideWhenUsed/>
    <w:rsid w:val="007B0B3D"/>
  </w:style>
  <w:style w:type="numbering" w:customStyle="1" w:styleId="1111311">
    <w:name w:val="無清單1111311"/>
    <w:next w:val="NoList"/>
    <w:uiPriority w:val="99"/>
    <w:semiHidden/>
    <w:unhideWhenUsed/>
    <w:rsid w:val="007B0B3D"/>
  </w:style>
  <w:style w:type="numbering" w:customStyle="1" w:styleId="NoList5311">
    <w:name w:val="No List5311"/>
    <w:next w:val="NoList"/>
    <w:uiPriority w:val="99"/>
    <w:semiHidden/>
    <w:unhideWhenUsed/>
    <w:rsid w:val="007B0B3D"/>
  </w:style>
  <w:style w:type="numbering" w:customStyle="1" w:styleId="NoList13311">
    <w:name w:val="No List13311"/>
    <w:next w:val="NoList"/>
    <w:uiPriority w:val="99"/>
    <w:semiHidden/>
    <w:unhideWhenUsed/>
    <w:rsid w:val="007B0B3D"/>
  </w:style>
  <w:style w:type="numbering" w:customStyle="1" w:styleId="123110">
    <w:name w:val="リストなし12311"/>
    <w:next w:val="NoList"/>
    <w:uiPriority w:val="99"/>
    <w:semiHidden/>
    <w:unhideWhenUsed/>
    <w:rsid w:val="007B0B3D"/>
  </w:style>
  <w:style w:type="numbering" w:customStyle="1" w:styleId="123112">
    <w:name w:val="无列表12311"/>
    <w:next w:val="NoList"/>
    <w:semiHidden/>
    <w:rsid w:val="007B0B3D"/>
  </w:style>
  <w:style w:type="numbering" w:customStyle="1" w:styleId="NoList22311">
    <w:name w:val="No List22311"/>
    <w:next w:val="NoList"/>
    <w:semiHidden/>
    <w:rsid w:val="007B0B3D"/>
  </w:style>
  <w:style w:type="numbering" w:customStyle="1" w:styleId="NoList32311">
    <w:name w:val="No List32311"/>
    <w:next w:val="NoList"/>
    <w:uiPriority w:val="99"/>
    <w:semiHidden/>
    <w:rsid w:val="007B0B3D"/>
  </w:style>
  <w:style w:type="numbering" w:customStyle="1" w:styleId="NoList112311">
    <w:name w:val="No List112311"/>
    <w:next w:val="NoList"/>
    <w:uiPriority w:val="99"/>
    <w:semiHidden/>
    <w:unhideWhenUsed/>
    <w:rsid w:val="007B0B3D"/>
  </w:style>
  <w:style w:type="numbering" w:customStyle="1" w:styleId="13311">
    <w:name w:val="無清單13311"/>
    <w:next w:val="NoList"/>
    <w:uiPriority w:val="99"/>
    <w:semiHidden/>
    <w:unhideWhenUsed/>
    <w:rsid w:val="007B0B3D"/>
  </w:style>
  <w:style w:type="numbering" w:customStyle="1" w:styleId="1123110">
    <w:name w:val="無清單112311"/>
    <w:next w:val="NoList"/>
    <w:uiPriority w:val="99"/>
    <w:semiHidden/>
    <w:unhideWhenUsed/>
    <w:rsid w:val="007B0B3D"/>
  </w:style>
  <w:style w:type="numbering" w:customStyle="1" w:styleId="21311">
    <w:name w:val="无列表21311"/>
    <w:next w:val="NoList"/>
    <w:uiPriority w:val="99"/>
    <w:semiHidden/>
    <w:unhideWhenUsed/>
    <w:rsid w:val="007B0B3D"/>
  </w:style>
  <w:style w:type="numbering" w:customStyle="1" w:styleId="NoList122211">
    <w:name w:val="No List122211"/>
    <w:next w:val="NoList"/>
    <w:uiPriority w:val="99"/>
    <w:semiHidden/>
    <w:unhideWhenUsed/>
    <w:rsid w:val="007B0B3D"/>
  </w:style>
  <w:style w:type="numbering" w:customStyle="1" w:styleId="1122111">
    <w:name w:val="リストなし112211"/>
    <w:next w:val="NoList"/>
    <w:uiPriority w:val="99"/>
    <w:semiHidden/>
    <w:unhideWhenUsed/>
    <w:rsid w:val="007B0B3D"/>
  </w:style>
  <w:style w:type="numbering" w:customStyle="1" w:styleId="1122112">
    <w:name w:val="无列表112211"/>
    <w:next w:val="NoList"/>
    <w:semiHidden/>
    <w:rsid w:val="007B0B3D"/>
  </w:style>
  <w:style w:type="numbering" w:customStyle="1" w:styleId="NoList212211">
    <w:name w:val="No List212211"/>
    <w:next w:val="NoList"/>
    <w:semiHidden/>
    <w:rsid w:val="007B0B3D"/>
  </w:style>
  <w:style w:type="numbering" w:customStyle="1" w:styleId="NoList312211">
    <w:name w:val="No List312211"/>
    <w:next w:val="NoList"/>
    <w:uiPriority w:val="99"/>
    <w:semiHidden/>
    <w:rsid w:val="007B0B3D"/>
  </w:style>
  <w:style w:type="numbering" w:customStyle="1" w:styleId="NoList1112311">
    <w:name w:val="No List1112311"/>
    <w:next w:val="NoList"/>
    <w:uiPriority w:val="99"/>
    <w:semiHidden/>
    <w:unhideWhenUsed/>
    <w:rsid w:val="007B0B3D"/>
  </w:style>
  <w:style w:type="numbering" w:customStyle="1" w:styleId="122211">
    <w:name w:val="無清單122211"/>
    <w:next w:val="NoList"/>
    <w:uiPriority w:val="99"/>
    <w:semiHidden/>
    <w:unhideWhenUsed/>
    <w:rsid w:val="007B0B3D"/>
  </w:style>
  <w:style w:type="numbering" w:customStyle="1" w:styleId="1112211">
    <w:name w:val="無清單1112211"/>
    <w:next w:val="NoList"/>
    <w:uiPriority w:val="99"/>
    <w:semiHidden/>
    <w:unhideWhenUsed/>
    <w:rsid w:val="007B0B3D"/>
  </w:style>
  <w:style w:type="numbering" w:customStyle="1" w:styleId="410">
    <w:name w:val="无列表41"/>
    <w:next w:val="NoList"/>
    <w:uiPriority w:val="99"/>
    <w:semiHidden/>
    <w:unhideWhenUsed/>
    <w:rsid w:val="007B0B3D"/>
  </w:style>
  <w:style w:type="numbering" w:customStyle="1" w:styleId="3210">
    <w:name w:val="无列表321"/>
    <w:next w:val="NoList"/>
    <w:uiPriority w:val="99"/>
    <w:semiHidden/>
    <w:unhideWhenUsed/>
    <w:rsid w:val="007B0B3D"/>
  </w:style>
  <w:style w:type="numbering" w:customStyle="1" w:styleId="131211">
    <w:name w:val="无列表13121"/>
    <w:next w:val="NoList"/>
    <w:semiHidden/>
    <w:rsid w:val="007B0B3D"/>
  </w:style>
  <w:style w:type="numbering" w:customStyle="1" w:styleId="NoList41121">
    <w:name w:val="No List41121"/>
    <w:next w:val="NoList"/>
    <w:uiPriority w:val="99"/>
    <w:semiHidden/>
    <w:unhideWhenUsed/>
    <w:rsid w:val="007B0B3D"/>
  </w:style>
  <w:style w:type="numbering" w:customStyle="1" w:styleId="22121">
    <w:name w:val="无列表22121"/>
    <w:next w:val="NoList"/>
    <w:uiPriority w:val="99"/>
    <w:semiHidden/>
    <w:unhideWhenUsed/>
    <w:rsid w:val="007B0B3D"/>
  </w:style>
  <w:style w:type="numbering" w:customStyle="1" w:styleId="NoList1211121">
    <w:name w:val="No List1211121"/>
    <w:next w:val="NoList"/>
    <w:uiPriority w:val="99"/>
    <w:semiHidden/>
    <w:unhideWhenUsed/>
    <w:rsid w:val="007B0B3D"/>
  </w:style>
  <w:style w:type="numbering" w:customStyle="1" w:styleId="11111211">
    <w:name w:val="リストなし1111121"/>
    <w:next w:val="NoList"/>
    <w:uiPriority w:val="99"/>
    <w:semiHidden/>
    <w:unhideWhenUsed/>
    <w:rsid w:val="007B0B3D"/>
  </w:style>
  <w:style w:type="numbering" w:customStyle="1" w:styleId="11111212">
    <w:name w:val="无列表1111121"/>
    <w:next w:val="NoList"/>
    <w:semiHidden/>
    <w:rsid w:val="007B0B3D"/>
  </w:style>
  <w:style w:type="numbering" w:customStyle="1" w:styleId="NoList2111121">
    <w:name w:val="No List2111121"/>
    <w:next w:val="NoList"/>
    <w:semiHidden/>
    <w:rsid w:val="007B0B3D"/>
  </w:style>
  <w:style w:type="numbering" w:customStyle="1" w:styleId="NoList3111121">
    <w:name w:val="No List3111121"/>
    <w:next w:val="NoList"/>
    <w:uiPriority w:val="99"/>
    <w:semiHidden/>
    <w:rsid w:val="007B0B3D"/>
  </w:style>
  <w:style w:type="numbering" w:customStyle="1" w:styleId="NoList11111121">
    <w:name w:val="No List11111121"/>
    <w:next w:val="NoList"/>
    <w:uiPriority w:val="99"/>
    <w:semiHidden/>
    <w:unhideWhenUsed/>
    <w:rsid w:val="007B0B3D"/>
  </w:style>
  <w:style w:type="numbering" w:customStyle="1" w:styleId="12111210">
    <w:name w:val="無清單1211121"/>
    <w:next w:val="NoList"/>
    <w:uiPriority w:val="99"/>
    <w:semiHidden/>
    <w:unhideWhenUsed/>
    <w:rsid w:val="007B0B3D"/>
  </w:style>
  <w:style w:type="numbering" w:customStyle="1" w:styleId="111111210">
    <w:name w:val="無清單11111121"/>
    <w:next w:val="NoList"/>
    <w:uiPriority w:val="99"/>
    <w:semiHidden/>
    <w:unhideWhenUsed/>
    <w:rsid w:val="007B0B3D"/>
  </w:style>
  <w:style w:type="numbering" w:customStyle="1" w:styleId="NoList131121">
    <w:name w:val="No List131121"/>
    <w:next w:val="NoList"/>
    <w:uiPriority w:val="99"/>
    <w:semiHidden/>
    <w:unhideWhenUsed/>
    <w:rsid w:val="007B0B3D"/>
  </w:style>
  <w:style w:type="numbering" w:customStyle="1" w:styleId="1211211">
    <w:name w:val="リストなし121121"/>
    <w:next w:val="NoList"/>
    <w:uiPriority w:val="99"/>
    <w:semiHidden/>
    <w:unhideWhenUsed/>
    <w:rsid w:val="007B0B3D"/>
  </w:style>
  <w:style w:type="numbering" w:customStyle="1" w:styleId="1211212">
    <w:name w:val="无列表121121"/>
    <w:next w:val="NoList"/>
    <w:semiHidden/>
    <w:rsid w:val="007B0B3D"/>
  </w:style>
  <w:style w:type="numbering" w:customStyle="1" w:styleId="NoList221121">
    <w:name w:val="No List221121"/>
    <w:next w:val="NoList"/>
    <w:semiHidden/>
    <w:rsid w:val="007B0B3D"/>
  </w:style>
  <w:style w:type="numbering" w:customStyle="1" w:styleId="NoList321121">
    <w:name w:val="No List321121"/>
    <w:next w:val="NoList"/>
    <w:uiPriority w:val="99"/>
    <w:semiHidden/>
    <w:rsid w:val="007B0B3D"/>
  </w:style>
  <w:style w:type="numbering" w:customStyle="1" w:styleId="NoList1121121">
    <w:name w:val="No List1121121"/>
    <w:next w:val="NoList"/>
    <w:uiPriority w:val="99"/>
    <w:semiHidden/>
    <w:unhideWhenUsed/>
    <w:rsid w:val="007B0B3D"/>
  </w:style>
  <w:style w:type="numbering" w:customStyle="1" w:styleId="1311210">
    <w:name w:val="無清單131121"/>
    <w:next w:val="NoList"/>
    <w:uiPriority w:val="99"/>
    <w:semiHidden/>
    <w:unhideWhenUsed/>
    <w:rsid w:val="007B0B3D"/>
  </w:style>
  <w:style w:type="numbering" w:customStyle="1" w:styleId="11211210">
    <w:name w:val="無清單1121121"/>
    <w:next w:val="NoList"/>
    <w:uiPriority w:val="99"/>
    <w:semiHidden/>
    <w:unhideWhenUsed/>
    <w:rsid w:val="007B0B3D"/>
  </w:style>
  <w:style w:type="numbering" w:customStyle="1" w:styleId="211121">
    <w:name w:val="无列表211121"/>
    <w:next w:val="NoList"/>
    <w:uiPriority w:val="99"/>
    <w:semiHidden/>
    <w:unhideWhenUsed/>
    <w:rsid w:val="007B0B3D"/>
  </w:style>
  <w:style w:type="numbering" w:customStyle="1" w:styleId="NoList1221121">
    <w:name w:val="No List1221121"/>
    <w:next w:val="NoList"/>
    <w:uiPriority w:val="99"/>
    <w:semiHidden/>
    <w:unhideWhenUsed/>
    <w:rsid w:val="007B0B3D"/>
  </w:style>
  <w:style w:type="numbering" w:customStyle="1" w:styleId="11211211">
    <w:name w:val="リストなし1121121"/>
    <w:next w:val="NoList"/>
    <w:uiPriority w:val="99"/>
    <w:semiHidden/>
    <w:unhideWhenUsed/>
    <w:rsid w:val="007B0B3D"/>
  </w:style>
  <w:style w:type="numbering" w:customStyle="1" w:styleId="11211212">
    <w:name w:val="无列表1121121"/>
    <w:next w:val="NoList"/>
    <w:semiHidden/>
    <w:rsid w:val="007B0B3D"/>
  </w:style>
  <w:style w:type="numbering" w:customStyle="1" w:styleId="NoList2121121">
    <w:name w:val="No List2121121"/>
    <w:next w:val="NoList"/>
    <w:semiHidden/>
    <w:rsid w:val="007B0B3D"/>
  </w:style>
  <w:style w:type="numbering" w:customStyle="1" w:styleId="NoList3121121">
    <w:name w:val="No List3121121"/>
    <w:next w:val="NoList"/>
    <w:uiPriority w:val="99"/>
    <w:semiHidden/>
    <w:rsid w:val="007B0B3D"/>
  </w:style>
  <w:style w:type="numbering" w:customStyle="1" w:styleId="NoList11121121">
    <w:name w:val="No List11121121"/>
    <w:next w:val="NoList"/>
    <w:uiPriority w:val="99"/>
    <w:semiHidden/>
    <w:unhideWhenUsed/>
    <w:rsid w:val="007B0B3D"/>
  </w:style>
  <w:style w:type="numbering" w:customStyle="1" w:styleId="1221121">
    <w:name w:val="無清單1221121"/>
    <w:next w:val="NoList"/>
    <w:uiPriority w:val="99"/>
    <w:semiHidden/>
    <w:unhideWhenUsed/>
    <w:rsid w:val="007B0B3D"/>
  </w:style>
  <w:style w:type="numbering" w:customStyle="1" w:styleId="11121121">
    <w:name w:val="無清單11121121"/>
    <w:next w:val="NoList"/>
    <w:uiPriority w:val="99"/>
    <w:semiHidden/>
    <w:unhideWhenUsed/>
    <w:rsid w:val="007B0B3D"/>
  </w:style>
  <w:style w:type="numbering" w:customStyle="1" w:styleId="122212">
    <w:name w:val="无列表12221"/>
    <w:next w:val="NoList"/>
    <w:semiHidden/>
    <w:rsid w:val="007B0B3D"/>
  </w:style>
  <w:style w:type="paragraph" w:customStyle="1" w:styleId="4b">
    <w:name w:val="修订4"/>
    <w:hidden/>
    <w:uiPriority w:val="99"/>
    <w:semiHidden/>
    <w:qFormat/>
    <w:rsid w:val="007B0B3D"/>
    <w:rPr>
      <w:rFonts w:ascii="Times New Roman" w:eastAsia="Batang" w:hAnsi="Times New Roman"/>
      <w:lang w:val="en-GB" w:eastAsia="en-US"/>
    </w:rPr>
  </w:style>
  <w:style w:type="numbering" w:customStyle="1" w:styleId="50">
    <w:name w:val="无列表5"/>
    <w:next w:val="NoList"/>
    <w:uiPriority w:val="99"/>
    <w:semiHidden/>
    <w:unhideWhenUsed/>
    <w:rsid w:val="007B0B3D"/>
  </w:style>
  <w:style w:type="table" w:customStyle="1" w:styleId="6">
    <w:name w:val="网格型6"/>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NoList"/>
    <w:uiPriority w:val="99"/>
    <w:semiHidden/>
    <w:unhideWhenUsed/>
    <w:rsid w:val="007B0B3D"/>
  </w:style>
  <w:style w:type="numbering" w:customStyle="1" w:styleId="11111130">
    <w:name w:val="リストなし1111113"/>
    <w:next w:val="NoList"/>
    <w:uiPriority w:val="99"/>
    <w:semiHidden/>
    <w:unhideWhenUsed/>
    <w:rsid w:val="007B0B3D"/>
  </w:style>
  <w:style w:type="numbering" w:customStyle="1" w:styleId="11111131">
    <w:name w:val="无列表1111113"/>
    <w:next w:val="NoList"/>
    <w:semiHidden/>
    <w:rsid w:val="007B0B3D"/>
  </w:style>
  <w:style w:type="numbering" w:customStyle="1" w:styleId="NoList2111113">
    <w:name w:val="No List2111113"/>
    <w:next w:val="NoList"/>
    <w:semiHidden/>
    <w:rsid w:val="007B0B3D"/>
  </w:style>
  <w:style w:type="numbering" w:customStyle="1" w:styleId="NoList3111113">
    <w:name w:val="No List3111113"/>
    <w:next w:val="NoList"/>
    <w:uiPriority w:val="99"/>
    <w:semiHidden/>
    <w:rsid w:val="007B0B3D"/>
  </w:style>
  <w:style w:type="numbering" w:customStyle="1" w:styleId="NoList11111113">
    <w:name w:val="No List11111113"/>
    <w:next w:val="NoList"/>
    <w:uiPriority w:val="99"/>
    <w:semiHidden/>
    <w:unhideWhenUsed/>
    <w:rsid w:val="007B0B3D"/>
  </w:style>
  <w:style w:type="numbering" w:customStyle="1" w:styleId="1211113">
    <w:name w:val="無清單1211113"/>
    <w:next w:val="NoList"/>
    <w:uiPriority w:val="99"/>
    <w:semiHidden/>
    <w:unhideWhenUsed/>
    <w:rsid w:val="007B0B3D"/>
  </w:style>
  <w:style w:type="numbering" w:customStyle="1" w:styleId="11111113">
    <w:name w:val="無清單11111113"/>
    <w:next w:val="NoList"/>
    <w:uiPriority w:val="99"/>
    <w:semiHidden/>
    <w:unhideWhenUsed/>
    <w:rsid w:val="007B0B3D"/>
  </w:style>
  <w:style w:type="numbering" w:customStyle="1" w:styleId="1211131">
    <w:name w:val="无列表121113"/>
    <w:next w:val="NoList"/>
    <w:semiHidden/>
    <w:rsid w:val="007B0B3D"/>
  </w:style>
  <w:style w:type="numbering" w:customStyle="1" w:styleId="211113">
    <w:name w:val="无列表211113"/>
    <w:next w:val="NoList"/>
    <w:uiPriority w:val="99"/>
    <w:semiHidden/>
    <w:unhideWhenUsed/>
    <w:rsid w:val="007B0B3D"/>
  </w:style>
  <w:style w:type="character" w:customStyle="1" w:styleId="27">
    <w:name w:val="副標題 字元2"/>
    <w:basedOn w:val="DefaultParagraphFont"/>
    <w:rsid w:val="007B0B3D"/>
    <w:rPr>
      <w:rFonts w:ascii="Calibri" w:eastAsia="Malgun Gothic" w:hAnsi="Calibri" w:cs="Times New Roman"/>
      <w:color w:val="5A5A5A"/>
      <w:spacing w:val="15"/>
      <w:sz w:val="22"/>
      <w:szCs w:val="22"/>
      <w:lang w:val="en-GB" w:eastAsia="en-US"/>
    </w:rPr>
  </w:style>
  <w:style w:type="paragraph" w:customStyle="1" w:styleId="IntenseQuote2">
    <w:name w:val="Intense Quote2"/>
    <w:basedOn w:val="Normal"/>
    <w:next w:val="Normal"/>
    <w:link w:val="IntenseQuoteChar"/>
    <w:uiPriority w:val="30"/>
    <w:qFormat/>
    <w:rsid w:val="007B0B3D"/>
    <w:pPr>
      <w:pBdr>
        <w:top w:val="single" w:sz="4" w:space="10" w:color="4472C4"/>
        <w:bottom w:val="single" w:sz="4" w:space="10" w:color="4472C4"/>
      </w:pBdr>
      <w:spacing w:before="360" w:after="360"/>
      <w:ind w:left="864" w:right="864"/>
      <w:jc w:val="center"/>
    </w:pPr>
    <w:rPr>
      <w:rFonts w:ascii="CG Times (WN)" w:hAnsi="CG Times (WN)"/>
      <w:i/>
      <w:iCs/>
      <w:color w:val="5B9BD5"/>
      <w:lang w:val="fr-FR"/>
    </w:rPr>
  </w:style>
  <w:style w:type="character" w:customStyle="1" w:styleId="IntenseQuoteChar2">
    <w:name w:val="Intense Quote Char2"/>
    <w:basedOn w:val="DefaultParagraphFont"/>
    <w:uiPriority w:val="30"/>
    <w:rsid w:val="007B0B3D"/>
    <w:rPr>
      <w:i/>
      <w:iCs/>
      <w:color w:val="4472C4"/>
      <w:lang w:eastAsia="en-US"/>
    </w:rPr>
  </w:style>
  <w:style w:type="character" w:customStyle="1" w:styleId="Char4">
    <w:name w:val="明显引用 Char4"/>
    <w:basedOn w:val="DefaultParagraphFont"/>
    <w:uiPriority w:val="30"/>
    <w:rsid w:val="007B0B3D"/>
    <w:rPr>
      <w:rFonts w:ascii="Times New Roman" w:hAnsi="Times New Roman"/>
      <w:i/>
      <w:iCs/>
      <w:color w:val="4472C4"/>
      <w:lang w:val="en-GB" w:eastAsia="en-US"/>
    </w:rPr>
  </w:style>
  <w:style w:type="character" w:customStyle="1" w:styleId="28">
    <w:name w:val="鮮明引文 字元2"/>
    <w:basedOn w:val="DefaultParagraphFont"/>
    <w:uiPriority w:val="30"/>
    <w:rsid w:val="007B0B3D"/>
    <w:rPr>
      <w:rFonts w:ascii="Times New Roman" w:hAnsi="Times New Roman"/>
      <w:i/>
      <w:iCs/>
      <w:color w:val="4472C4"/>
      <w:lang w:val="en-GB" w:eastAsia="en-US"/>
    </w:rPr>
  </w:style>
  <w:style w:type="character" w:customStyle="1" w:styleId="118">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7B0B3D"/>
    <w:rPr>
      <w:rFonts w:ascii="Calibri Light" w:eastAsia="Malgun Gothic" w:hAnsi="Calibri Light" w:cs="Times New Roman"/>
      <w:color w:val="2F5496"/>
      <w:sz w:val="32"/>
      <w:szCs w:val="32"/>
      <w:lang w:val="en-GB" w:eastAsia="en-US"/>
    </w:rPr>
  </w:style>
  <w:style w:type="character" w:customStyle="1" w:styleId="217">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7B0B3D"/>
    <w:rPr>
      <w:rFonts w:ascii="Calibri Light" w:eastAsia="Malgun Gothic" w:hAnsi="Calibri Light" w:cs="Times New Roman"/>
      <w:color w:val="2F5496"/>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7B0B3D"/>
    <w:rPr>
      <w:rFonts w:ascii="Calibri Light" w:eastAsia="Malgun Gothic" w:hAnsi="Calibri Light" w:cs="Times New Roman"/>
      <w:color w:val="1F3763"/>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7B0B3D"/>
    <w:rPr>
      <w:rFonts w:ascii="Calibri Light" w:eastAsia="Malgun Gothic" w:hAnsi="Calibri Light" w:cs="Times New Roman"/>
      <w:i/>
      <w:iCs/>
      <w:color w:val="2F5496"/>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7B0B3D"/>
    <w:rPr>
      <w:rFonts w:ascii="Calibri Light" w:eastAsia="Malgun Gothic" w:hAnsi="Calibri Light" w:cs="Times New Roman"/>
      <w:color w:val="2F5496"/>
      <w:lang w:val="en-GB" w:eastAsia="en-US"/>
    </w:rPr>
  </w:style>
  <w:style w:type="character" w:customStyle="1" w:styleId="910">
    <w:name w:val="標題 9 字元1"/>
    <w:aliases w:val="Figure Heading 字元1,FH 字元1"/>
    <w:basedOn w:val="DefaultParagraphFont"/>
    <w:semiHidden/>
    <w:rsid w:val="007B0B3D"/>
    <w:rPr>
      <w:rFonts w:ascii="Calibri Light" w:eastAsia="Malgun Gothic" w:hAnsi="Calibri Light" w:cs="Times New Roman"/>
      <w:i/>
      <w:iCs/>
      <w:color w:val="272727"/>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7B0B3D"/>
    <w:rPr>
      <w:rFonts w:ascii="Times New Roman" w:eastAsia="SimSu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7B0B3D"/>
    <w:rPr>
      <w:rFonts w:ascii="Times New Roman" w:eastAsia="SimSun"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7B0B3D"/>
    <w:rPr>
      <w:rFonts w:ascii="Times New Roman" w:eastAsia="SimSun" w:hAnsi="Times New Roman"/>
      <w:lang w:val="en-GB" w:eastAsia="en-US"/>
    </w:rPr>
  </w:style>
  <w:style w:type="paragraph" w:customStyle="1" w:styleId="a1">
    <w:name w:val="吹き出し"/>
    <w:basedOn w:val="Normal"/>
    <w:uiPriority w:val="99"/>
    <w:semiHidden/>
    <w:qFormat/>
    <w:rsid w:val="007B0B3D"/>
    <w:rPr>
      <w:rFonts w:ascii="Tahoma" w:eastAsia="MS Mincho" w:hAnsi="Tahoma" w:cs="Tahoma"/>
      <w:sz w:val="16"/>
      <w:szCs w:val="16"/>
      <w:lang w:eastAsia="ko-KR"/>
    </w:rPr>
  </w:style>
  <w:style w:type="paragraph" w:customStyle="1" w:styleId="TOC91">
    <w:name w:val="TOC 91"/>
    <w:basedOn w:val="TOC8"/>
    <w:uiPriority w:val="99"/>
    <w:qFormat/>
    <w:rsid w:val="007B0B3D"/>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uiPriority w:val="99"/>
    <w:qFormat/>
    <w:rsid w:val="007B0B3D"/>
    <w:pPr>
      <w:overflowPunct w:val="0"/>
      <w:autoSpaceDE w:val="0"/>
      <w:autoSpaceDN w:val="0"/>
      <w:adjustRightInd w:val="0"/>
      <w:spacing w:before="120" w:after="120"/>
    </w:pPr>
    <w:rPr>
      <w:rFonts w:eastAsia="MS Mincho"/>
      <w:b/>
      <w:lang w:eastAsia="en-GB"/>
    </w:rPr>
  </w:style>
  <w:style w:type="paragraph" w:customStyle="1" w:styleId="TableofFigures1">
    <w:name w:val="Table of Figures1"/>
    <w:basedOn w:val="Normal"/>
    <w:next w:val="Normal"/>
    <w:uiPriority w:val="99"/>
    <w:qFormat/>
    <w:rsid w:val="007B0B3D"/>
    <w:pPr>
      <w:overflowPunct w:val="0"/>
      <w:autoSpaceDE w:val="0"/>
      <w:autoSpaceDN w:val="0"/>
      <w:adjustRightInd w:val="0"/>
      <w:ind w:left="400" w:hanging="400"/>
      <w:jc w:val="center"/>
    </w:pPr>
    <w:rPr>
      <w:rFonts w:eastAsia="MS Mincho"/>
      <w:b/>
      <w:lang w:eastAsia="en-GB"/>
    </w:rPr>
  </w:style>
  <w:style w:type="paragraph" w:customStyle="1" w:styleId="B2">
    <w:name w:val="B2+"/>
    <w:basedOn w:val="B20"/>
    <w:uiPriority w:val="99"/>
    <w:qFormat/>
    <w:rsid w:val="007B0B3D"/>
    <w:pPr>
      <w:numPr>
        <w:numId w:val="9"/>
      </w:numPr>
      <w:tabs>
        <w:tab w:val="clear" w:pos="1191"/>
      </w:tabs>
      <w:overflowPunct w:val="0"/>
      <w:autoSpaceDE w:val="0"/>
      <w:autoSpaceDN w:val="0"/>
      <w:adjustRightInd w:val="0"/>
      <w:ind w:left="360" w:hanging="360"/>
    </w:pPr>
    <w:rPr>
      <w:rFonts w:eastAsia="PMingLiU"/>
      <w:lang w:eastAsia="ko-KR"/>
    </w:rPr>
  </w:style>
  <w:style w:type="paragraph" w:customStyle="1" w:styleId="B3">
    <w:name w:val="B3+"/>
    <w:basedOn w:val="B30"/>
    <w:uiPriority w:val="99"/>
    <w:qFormat/>
    <w:rsid w:val="007B0B3D"/>
    <w:pPr>
      <w:numPr>
        <w:numId w:val="10"/>
      </w:numPr>
      <w:tabs>
        <w:tab w:val="clear" w:pos="1644"/>
        <w:tab w:val="left" w:pos="1134"/>
        <w:tab w:val="num" w:pos="1191"/>
      </w:tabs>
      <w:overflowPunct w:val="0"/>
      <w:autoSpaceDE w:val="0"/>
      <w:autoSpaceDN w:val="0"/>
      <w:adjustRightInd w:val="0"/>
      <w:ind w:left="1191" w:hanging="454"/>
    </w:pPr>
    <w:rPr>
      <w:rFonts w:eastAsia="PMingLiU"/>
      <w:lang w:eastAsia="ko-KR"/>
    </w:rPr>
  </w:style>
  <w:style w:type="paragraph" w:customStyle="1" w:styleId="BN">
    <w:name w:val="BN"/>
    <w:basedOn w:val="Normal"/>
    <w:uiPriority w:val="99"/>
    <w:qFormat/>
    <w:rsid w:val="007B0B3D"/>
    <w:pPr>
      <w:numPr>
        <w:numId w:val="11"/>
      </w:numPr>
      <w:tabs>
        <w:tab w:val="clear" w:pos="737"/>
        <w:tab w:val="num" w:pos="1644"/>
      </w:tabs>
      <w:overflowPunct w:val="0"/>
      <w:autoSpaceDE w:val="0"/>
      <w:autoSpaceDN w:val="0"/>
      <w:adjustRightInd w:val="0"/>
      <w:ind w:left="1644"/>
    </w:pPr>
    <w:rPr>
      <w:rFonts w:eastAsia="PMingLiU"/>
      <w:lang w:eastAsia="ko-KR"/>
    </w:rPr>
  </w:style>
  <w:style w:type="paragraph" w:customStyle="1" w:styleId="TB1">
    <w:name w:val="TB1"/>
    <w:basedOn w:val="Normal"/>
    <w:uiPriority w:val="99"/>
    <w:qFormat/>
    <w:rsid w:val="007B0B3D"/>
    <w:pPr>
      <w:keepNext/>
      <w:keepLines/>
      <w:numPr>
        <w:numId w:val="12"/>
      </w:numPr>
      <w:tabs>
        <w:tab w:val="left" w:pos="720"/>
      </w:tabs>
      <w:overflowPunct w:val="0"/>
      <w:autoSpaceDE w:val="0"/>
      <w:autoSpaceDN w:val="0"/>
      <w:adjustRightInd w:val="0"/>
      <w:spacing w:after="0"/>
      <w:ind w:left="737" w:hanging="380"/>
    </w:pPr>
    <w:rPr>
      <w:rFonts w:ascii="Arial" w:eastAsia="PMingLiU" w:hAnsi="Arial"/>
      <w:sz w:val="18"/>
      <w:lang w:eastAsia="ko-KR"/>
    </w:rPr>
  </w:style>
  <w:style w:type="paragraph" w:customStyle="1" w:styleId="TB2">
    <w:name w:val="TB2"/>
    <w:basedOn w:val="Normal"/>
    <w:uiPriority w:val="99"/>
    <w:qFormat/>
    <w:rsid w:val="007B0B3D"/>
    <w:pPr>
      <w:keepNext/>
      <w:keepLines/>
      <w:numPr>
        <w:numId w:val="13"/>
      </w:numPr>
      <w:tabs>
        <w:tab w:val="left" w:pos="1109"/>
      </w:tabs>
      <w:overflowPunct w:val="0"/>
      <w:autoSpaceDE w:val="0"/>
      <w:autoSpaceDN w:val="0"/>
      <w:adjustRightInd w:val="0"/>
      <w:spacing w:after="0"/>
      <w:ind w:left="1100" w:hanging="380"/>
    </w:pPr>
    <w:rPr>
      <w:rFonts w:ascii="Arial" w:eastAsia="PMingLiU" w:hAnsi="Arial"/>
      <w:sz w:val="18"/>
      <w:lang w:eastAsia="ko-KR"/>
    </w:rPr>
  </w:style>
  <w:style w:type="character" w:customStyle="1" w:styleId="UnresolvedMention1">
    <w:name w:val="Unresolved Mention1"/>
    <w:basedOn w:val="DefaultParagraphFont"/>
    <w:uiPriority w:val="99"/>
    <w:qFormat/>
    <w:rsid w:val="007B0B3D"/>
    <w:rPr>
      <w:color w:val="605E5C"/>
      <w:shd w:val="clear" w:color="auto" w:fill="E1DFDD"/>
    </w:rPr>
  </w:style>
  <w:style w:type="character" w:customStyle="1" w:styleId="fontstyle01">
    <w:name w:val="fontstyle01"/>
    <w:qFormat/>
    <w:rsid w:val="007B0B3D"/>
    <w:rPr>
      <w:rFonts w:ascii="Times-Roman" w:hAnsi="Times-Roman" w:hint="default"/>
      <w:b w:val="0"/>
      <w:bCs w:val="0"/>
      <w:i w:val="0"/>
      <w:iCs w:val="0"/>
      <w:color w:val="000000"/>
      <w:sz w:val="20"/>
      <w:szCs w:val="20"/>
    </w:rPr>
  </w:style>
  <w:style w:type="numbering" w:customStyle="1" w:styleId="NoList511111">
    <w:name w:val="No List511111"/>
    <w:next w:val="NoList"/>
    <w:uiPriority w:val="99"/>
    <w:semiHidden/>
    <w:unhideWhenUsed/>
    <w:rsid w:val="007B0B3D"/>
  </w:style>
  <w:style w:type="paragraph" w:customStyle="1" w:styleId="116">
    <w:name w:val="1.1"/>
    <w:basedOn w:val="Heading3"/>
    <w:link w:val="11Char"/>
    <w:qFormat/>
    <w:rsid w:val="007B0B3D"/>
    <w:pPr>
      <w:keepLines w:val="0"/>
      <w:tabs>
        <w:tab w:val="left" w:pos="851"/>
      </w:tabs>
      <w:spacing w:before="240" w:after="60"/>
      <w:ind w:left="900" w:hanging="900"/>
    </w:pPr>
    <w:rPr>
      <w:rFonts w:eastAsia="MS Mincho"/>
      <w:b/>
      <w:bCs/>
      <w:sz w:val="24"/>
      <w:szCs w:val="26"/>
      <w:lang w:val="fr-FR" w:eastAsia="fr-FR"/>
    </w:rPr>
  </w:style>
  <w:style w:type="character" w:styleId="UnresolvedMention">
    <w:name w:val="Unresolved Mention"/>
    <w:basedOn w:val="DefaultParagraphFont"/>
    <w:uiPriority w:val="99"/>
    <w:unhideWhenUsed/>
    <w:rsid w:val="007B0B3D"/>
    <w:rPr>
      <w:color w:val="605E5C"/>
      <w:shd w:val="clear" w:color="auto" w:fill="E1DFDD"/>
    </w:rPr>
  </w:style>
  <w:style w:type="character" w:customStyle="1" w:styleId="eop">
    <w:name w:val="eop"/>
    <w:basedOn w:val="DefaultParagraphFont"/>
    <w:qFormat/>
    <w:rsid w:val="007B0B3D"/>
  </w:style>
  <w:style w:type="character" w:customStyle="1" w:styleId="normaltextrun">
    <w:name w:val="normaltextrun"/>
    <w:basedOn w:val="DefaultParagraphFont"/>
    <w:qFormat/>
    <w:rsid w:val="007B0B3D"/>
  </w:style>
  <w:style w:type="numbering" w:customStyle="1" w:styleId="NoList19">
    <w:name w:val="No List19"/>
    <w:next w:val="NoList"/>
    <w:uiPriority w:val="99"/>
    <w:semiHidden/>
    <w:unhideWhenUsed/>
    <w:rsid w:val="007B0B3D"/>
  </w:style>
  <w:style w:type="table" w:customStyle="1" w:styleId="TableGrid30">
    <w:name w:val="Table Grid30"/>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7B0B3D"/>
  </w:style>
  <w:style w:type="numbering" w:customStyle="1" w:styleId="182">
    <w:name w:val="リストなし18"/>
    <w:next w:val="NoList"/>
    <w:uiPriority w:val="99"/>
    <w:semiHidden/>
    <w:unhideWhenUsed/>
    <w:rsid w:val="007B0B3D"/>
  </w:style>
  <w:style w:type="table" w:customStyle="1" w:styleId="TableGrid120">
    <w:name w:val="Table Grid120"/>
    <w:basedOn w:val="TableNormal"/>
    <w:next w:val="TableGrid"/>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7B0B3D"/>
  </w:style>
  <w:style w:type="table" w:customStyle="1" w:styleId="3100">
    <w:name w:val="网格型310"/>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7B0B3D"/>
  </w:style>
  <w:style w:type="numbering" w:customStyle="1" w:styleId="NoList38">
    <w:name w:val="No List38"/>
    <w:next w:val="NoList"/>
    <w:uiPriority w:val="99"/>
    <w:semiHidden/>
    <w:rsid w:val="007B0B3D"/>
  </w:style>
  <w:style w:type="table" w:customStyle="1" w:styleId="TableGrid410">
    <w:name w:val="Table Grid410"/>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7B0B3D"/>
  </w:style>
  <w:style w:type="numbering" w:customStyle="1" w:styleId="191">
    <w:name w:val="無清單19"/>
    <w:next w:val="NoList"/>
    <w:uiPriority w:val="99"/>
    <w:semiHidden/>
    <w:unhideWhenUsed/>
    <w:rsid w:val="007B0B3D"/>
  </w:style>
  <w:style w:type="numbering" w:customStyle="1" w:styleId="1180">
    <w:name w:val="無清單118"/>
    <w:next w:val="NoList"/>
    <w:uiPriority w:val="99"/>
    <w:semiHidden/>
    <w:unhideWhenUsed/>
    <w:rsid w:val="007B0B3D"/>
  </w:style>
  <w:style w:type="table" w:customStyle="1" w:styleId="1100">
    <w:name w:val="表格格線110"/>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7B0B3D"/>
  </w:style>
  <w:style w:type="table" w:customStyle="1" w:styleId="TableGrid58">
    <w:name w:val="Table Grid58"/>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8">
    <w:name w:val="No List128"/>
    <w:next w:val="NoList"/>
    <w:uiPriority w:val="99"/>
    <w:semiHidden/>
    <w:unhideWhenUsed/>
    <w:rsid w:val="007B0B3D"/>
  </w:style>
  <w:style w:type="numbering" w:customStyle="1" w:styleId="1181">
    <w:name w:val="リストなし118"/>
    <w:next w:val="NoList"/>
    <w:uiPriority w:val="99"/>
    <w:semiHidden/>
    <w:unhideWhenUsed/>
    <w:rsid w:val="007B0B3D"/>
  </w:style>
  <w:style w:type="table" w:customStyle="1" w:styleId="TableGrid1110">
    <w:name w:val="Table Grid1110"/>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82">
    <w:name w:val="无列表118"/>
    <w:next w:val="NoList"/>
    <w:semiHidden/>
    <w:rsid w:val="007B0B3D"/>
  </w:style>
  <w:style w:type="table" w:customStyle="1" w:styleId="3180">
    <w:name w:val="网格型318"/>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8">
    <w:name w:val="No List218"/>
    <w:next w:val="NoList"/>
    <w:semiHidden/>
    <w:rsid w:val="007B0B3D"/>
  </w:style>
  <w:style w:type="numbering" w:customStyle="1" w:styleId="NoList318">
    <w:name w:val="No List318"/>
    <w:next w:val="NoList"/>
    <w:uiPriority w:val="99"/>
    <w:semiHidden/>
    <w:rsid w:val="007B0B3D"/>
  </w:style>
  <w:style w:type="table" w:customStyle="1" w:styleId="TableGrid418">
    <w:name w:val="Table Grid418"/>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7B0B3D"/>
  </w:style>
  <w:style w:type="numbering" w:customStyle="1" w:styleId="128">
    <w:name w:val="無清單128"/>
    <w:next w:val="NoList"/>
    <w:uiPriority w:val="99"/>
    <w:semiHidden/>
    <w:unhideWhenUsed/>
    <w:rsid w:val="007B0B3D"/>
  </w:style>
  <w:style w:type="numbering" w:customStyle="1" w:styleId="1118">
    <w:name w:val="無清單1118"/>
    <w:next w:val="NoList"/>
    <w:uiPriority w:val="99"/>
    <w:semiHidden/>
    <w:unhideWhenUsed/>
    <w:rsid w:val="007B0B3D"/>
  </w:style>
  <w:style w:type="table" w:customStyle="1" w:styleId="1183">
    <w:name w:val="表格格線118"/>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70">
    <w:name w:val="无列表27"/>
    <w:next w:val="NoList"/>
    <w:uiPriority w:val="99"/>
    <w:semiHidden/>
    <w:unhideWhenUsed/>
    <w:rsid w:val="007B0B3D"/>
  </w:style>
  <w:style w:type="numbering" w:customStyle="1" w:styleId="NoList1217">
    <w:name w:val="No List1217"/>
    <w:next w:val="NoList"/>
    <w:uiPriority w:val="99"/>
    <w:semiHidden/>
    <w:unhideWhenUsed/>
    <w:rsid w:val="007B0B3D"/>
  </w:style>
  <w:style w:type="numbering" w:customStyle="1" w:styleId="11170">
    <w:name w:val="リストなし1117"/>
    <w:next w:val="NoList"/>
    <w:uiPriority w:val="99"/>
    <w:semiHidden/>
    <w:unhideWhenUsed/>
    <w:rsid w:val="007B0B3D"/>
  </w:style>
  <w:style w:type="numbering" w:customStyle="1" w:styleId="11171">
    <w:name w:val="无列表1117"/>
    <w:next w:val="NoList"/>
    <w:semiHidden/>
    <w:rsid w:val="007B0B3D"/>
  </w:style>
  <w:style w:type="numbering" w:customStyle="1" w:styleId="NoList2117">
    <w:name w:val="No List2117"/>
    <w:next w:val="NoList"/>
    <w:semiHidden/>
    <w:rsid w:val="007B0B3D"/>
  </w:style>
  <w:style w:type="numbering" w:customStyle="1" w:styleId="NoList3117">
    <w:name w:val="No List3117"/>
    <w:next w:val="NoList"/>
    <w:uiPriority w:val="99"/>
    <w:semiHidden/>
    <w:rsid w:val="007B0B3D"/>
  </w:style>
  <w:style w:type="numbering" w:customStyle="1" w:styleId="NoList11117">
    <w:name w:val="No List11117"/>
    <w:next w:val="NoList"/>
    <w:uiPriority w:val="99"/>
    <w:semiHidden/>
    <w:unhideWhenUsed/>
    <w:rsid w:val="007B0B3D"/>
  </w:style>
  <w:style w:type="numbering" w:customStyle="1" w:styleId="1217">
    <w:name w:val="無清單1217"/>
    <w:next w:val="NoList"/>
    <w:uiPriority w:val="99"/>
    <w:semiHidden/>
    <w:unhideWhenUsed/>
    <w:rsid w:val="007B0B3D"/>
  </w:style>
  <w:style w:type="numbering" w:customStyle="1" w:styleId="11117">
    <w:name w:val="無清單11117"/>
    <w:next w:val="NoList"/>
    <w:uiPriority w:val="99"/>
    <w:semiHidden/>
    <w:unhideWhenUsed/>
    <w:rsid w:val="007B0B3D"/>
  </w:style>
  <w:style w:type="numbering" w:customStyle="1" w:styleId="NoList57">
    <w:name w:val="No List57"/>
    <w:next w:val="NoList"/>
    <w:uiPriority w:val="99"/>
    <w:semiHidden/>
    <w:unhideWhenUsed/>
    <w:rsid w:val="007B0B3D"/>
  </w:style>
  <w:style w:type="table" w:customStyle="1" w:styleId="TableGrid68">
    <w:name w:val="Table Grid68"/>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7B0B3D"/>
  </w:style>
  <w:style w:type="numbering" w:customStyle="1" w:styleId="1271">
    <w:name w:val="リストなし127"/>
    <w:next w:val="NoList"/>
    <w:uiPriority w:val="99"/>
    <w:semiHidden/>
    <w:unhideWhenUsed/>
    <w:rsid w:val="007B0B3D"/>
  </w:style>
  <w:style w:type="table" w:customStyle="1" w:styleId="TableGrid128">
    <w:name w:val="Table Grid128"/>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2">
    <w:name w:val="无列表127"/>
    <w:next w:val="NoList"/>
    <w:semiHidden/>
    <w:rsid w:val="007B0B3D"/>
  </w:style>
  <w:style w:type="table" w:customStyle="1" w:styleId="3280">
    <w:name w:val="网格型328"/>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7B0B3D"/>
  </w:style>
  <w:style w:type="numbering" w:customStyle="1" w:styleId="NoList327">
    <w:name w:val="No List327"/>
    <w:next w:val="NoList"/>
    <w:uiPriority w:val="99"/>
    <w:semiHidden/>
    <w:rsid w:val="007B0B3D"/>
  </w:style>
  <w:style w:type="table" w:customStyle="1" w:styleId="TableGrid428">
    <w:name w:val="Table Grid428"/>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7">
    <w:name w:val="No List1127"/>
    <w:next w:val="NoList"/>
    <w:uiPriority w:val="99"/>
    <w:semiHidden/>
    <w:unhideWhenUsed/>
    <w:rsid w:val="007B0B3D"/>
  </w:style>
  <w:style w:type="numbering" w:customStyle="1" w:styleId="137">
    <w:name w:val="無清單137"/>
    <w:next w:val="NoList"/>
    <w:uiPriority w:val="99"/>
    <w:semiHidden/>
    <w:unhideWhenUsed/>
    <w:rsid w:val="007B0B3D"/>
  </w:style>
  <w:style w:type="numbering" w:customStyle="1" w:styleId="1127">
    <w:name w:val="無清單1127"/>
    <w:next w:val="NoList"/>
    <w:uiPriority w:val="99"/>
    <w:semiHidden/>
    <w:unhideWhenUsed/>
    <w:rsid w:val="007B0B3D"/>
  </w:style>
  <w:style w:type="table" w:customStyle="1" w:styleId="1280">
    <w:name w:val="表格格線128"/>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7B0B3D"/>
  </w:style>
  <w:style w:type="numbering" w:customStyle="1" w:styleId="NoList1226">
    <w:name w:val="No List1226"/>
    <w:next w:val="NoList"/>
    <w:uiPriority w:val="99"/>
    <w:semiHidden/>
    <w:unhideWhenUsed/>
    <w:rsid w:val="007B0B3D"/>
  </w:style>
  <w:style w:type="numbering" w:customStyle="1" w:styleId="11260">
    <w:name w:val="リストなし1126"/>
    <w:next w:val="NoList"/>
    <w:uiPriority w:val="99"/>
    <w:semiHidden/>
    <w:unhideWhenUsed/>
    <w:rsid w:val="007B0B3D"/>
  </w:style>
  <w:style w:type="numbering" w:customStyle="1" w:styleId="11261">
    <w:name w:val="无列表1126"/>
    <w:next w:val="NoList"/>
    <w:semiHidden/>
    <w:rsid w:val="007B0B3D"/>
  </w:style>
  <w:style w:type="numbering" w:customStyle="1" w:styleId="NoList2126">
    <w:name w:val="No List2126"/>
    <w:next w:val="NoList"/>
    <w:semiHidden/>
    <w:rsid w:val="007B0B3D"/>
  </w:style>
  <w:style w:type="numbering" w:customStyle="1" w:styleId="NoList3126">
    <w:name w:val="No List3126"/>
    <w:next w:val="NoList"/>
    <w:uiPriority w:val="99"/>
    <w:semiHidden/>
    <w:rsid w:val="007B0B3D"/>
  </w:style>
  <w:style w:type="numbering" w:customStyle="1" w:styleId="NoList11127">
    <w:name w:val="No List11127"/>
    <w:next w:val="NoList"/>
    <w:uiPriority w:val="99"/>
    <w:semiHidden/>
    <w:unhideWhenUsed/>
    <w:rsid w:val="007B0B3D"/>
  </w:style>
  <w:style w:type="numbering" w:customStyle="1" w:styleId="12260">
    <w:name w:val="無清單1226"/>
    <w:next w:val="NoList"/>
    <w:uiPriority w:val="99"/>
    <w:semiHidden/>
    <w:unhideWhenUsed/>
    <w:rsid w:val="007B0B3D"/>
  </w:style>
  <w:style w:type="numbering" w:customStyle="1" w:styleId="11126">
    <w:name w:val="無清單11126"/>
    <w:next w:val="NoList"/>
    <w:uiPriority w:val="99"/>
    <w:semiHidden/>
    <w:unhideWhenUsed/>
    <w:rsid w:val="007B0B3D"/>
  </w:style>
  <w:style w:type="numbering" w:customStyle="1" w:styleId="NoList65">
    <w:name w:val="No List65"/>
    <w:next w:val="NoList"/>
    <w:uiPriority w:val="99"/>
    <w:semiHidden/>
    <w:unhideWhenUsed/>
    <w:rsid w:val="007B0B3D"/>
  </w:style>
  <w:style w:type="table" w:customStyle="1" w:styleId="TableGrid76">
    <w:name w:val="Table Grid76"/>
    <w:basedOn w:val="TableNormal"/>
    <w:next w:val="TableGrid"/>
    <w:qFormat/>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5">
    <w:name w:val="No List145"/>
    <w:next w:val="NoList"/>
    <w:uiPriority w:val="99"/>
    <w:semiHidden/>
    <w:unhideWhenUsed/>
    <w:rsid w:val="007B0B3D"/>
  </w:style>
  <w:style w:type="numbering" w:customStyle="1" w:styleId="1352">
    <w:name w:val="リストなし135"/>
    <w:next w:val="NoList"/>
    <w:uiPriority w:val="99"/>
    <w:semiHidden/>
    <w:unhideWhenUsed/>
    <w:rsid w:val="007B0B3D"/>
  </w:style>
  <w:style w:type="table" w:customStyle="1" w:styleId="TableGrid136">
    <w:name w:val="Table Grid136"/>
    <w:basedOn w:val="TableNormal"/>
    <w:next w:val="TableGrid"/>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3">
    <w:name w:val="无列表135"/>
    <w:next w:val="NoList"/>
    <w:semiHidden/>
    <w:rsid w:val="007B0B3D"/>
  </w:style>
  <w:style w:type="table" w:customStyle="1" w:styleId="3360">
    <w:name w:val="网格型33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5">
    <w:name w:val="No List235"/>
    <w:next w:val="NoList"/>
    <w:semiHidden/>
    <w:rsid w:val="007B0B3D"/>
  </w:style>
  <w:style w:type="numbering" w:customStyle="1" w:styleId="NoList335">
    <w:name w:val="No List335"/>
    <w:next w:val="NoList"/>
    <w:uiPriority w:val="99"/>
    <w:semiHidden/>
    <w:rsid w:val="007B0B3D"/>
  </w:style>
  <w:style w:type="table" w:customStyle="1" w:styleId="TableGrid436">
    <w:name w:val="Table Grid436"/>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5">
    <w:name w:val="No List1135"/>
    <w:next w:val="NoList"/>
    <w:uiPriority w:val="99"/>
    <w:semiHidden/>
    <w:unhideWhenUsed/>
    <w:rsid w:val="007B0B3D"/>
  </w:style>
  <w:style w:type="numbering" w:customStyle="1" w:styleId="1450">
    <w:name w:val="無清單145"/>
    <w:next w:val="NoList"/>
    <w:uiPriority w:val="99"/>
    <w:semiHidden/>
    <w:unhideWhenUsed/>
    <w:rsid w:val="007B0B3D"/>
  </w:style>
  <w:style w:type="numbering" w:customStyle="1" w:styleId="1135">
    <w:name w:val="無清單1135"/>
    <w:next w:val="NoList"/>
    <w:uiPriority w:val="99"/>
    <w:semiHidden/>
    <w:unhideWhenUsed/>
    <w:rsid w:val="007B0B3D"/>
  </w:style>
  <w:style w:type="table" w:customStyle="1" w:styleId="1360">
    <w:name w:val="表格格線136"/>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7B0B3D"/>
  </w:style>
  <w:style w:type="numbering" w:customStyle="1" w:styleId="NoList1235">
    <w:name w:val="No List1235"/>
    <w:next w:val="NoList"/>
    <w:uiPriority w:val="99"/>
    <w:semiHidden/>
    <w:unhideWhenUsed/>
    <w:rsid w:val="007B0B3D"/>
  </w:style>
  <w:style w:type="numbering" w:customStyle="1" w:styleId="11350">
    <w:name w:val="リストなし1135"/>
    <w:next w:val="NoList"/>
    <w:uiPriority w:val="99"/>
    <w:semiHidden/>
    <w:unhideWhenUsed/>
    <w:rsid w:val="007B0B3D"/>
  </w:style>
  <w:style w:type="numbering" w:customStyle="1" w:styleId="11351">
    <w:name w:val="无列表1135"/>
    <w:next w:val="NoList"/>
    <w:semiHidden/>
    <w:rsid w:val="007B0B3D"/>
  </w:style>
  <w:style w:type="numbering" w:customStyle="1" w:styleId="NoList2135">
    <w:name w:val="No List2135"/>
    <w:next w:val="NoList"/>
    <w:semiHidden/>
    <w:rsid w:val="007B0B3D"/>
  </w:style>
  <w:style w:type="numbering" w:customStyle="1" w:styleId="NoList3135">
    <w:name w:val="No List3135"/>
    <w:next w:val="NoList"/>
    <w:uiPriority w:val="99"/>
    <w:semiHidden/>
    <w:rsid w:val="007B0B3D"/>
  </w:style>
  <w:style w:type="numbering" w:customStyle="1" w:styleId="NoList11135">
    <w:name w:val="No List11135"/>
    <w:next w:val="NoList"/>
    <w:uiPriority w:val="99"/>
    <w:semiHidden/>
    <w:unhideWhenUsed/>
    <w:rsid w:val="007B0B3D"/>
  </w:style>
  <w:style w:type="numbering" w:customStyle="1" w:styleId="1235">
    <w:name w:val="無清單1235"/>
    <w:next w:val="NoList"/>
    <w:uiPriority w:val="99"/>
    <w:semiHidden/>
    <w:unhideWhenUsed/>
    <w:rsid w:val="007B0B3D"/>
  </w:style>
  <w:style w:type="numbering" w:customStyle="1" w:styleId="11135">
    <w:name w:val="無清單11135"/>
    <w:next w:val="NoList"/>
    <w:uiPriority w:val="99"/>
    <w:semiHidden/>
    <w:unhideWhenUsed/>
    <w:rsid w:val="007B0B3D"/>
  </w:style>
  <w:style w:type="numbering" w:customStyle="1" w:styleId="NoList415">
    <w:name w:val="No List415"/>
    <w:next w:val="NoList"/>
    <w:uiPriority w:val="99"/>
    <w:semiHidden/>
    <w:unhideWhenUsed/>
    <w:rsid w:val="007B0B3D"/>
  </w:style>
  <w:style w:type="table" w:customStyle="1" w:styleId="TableGrid516">
    <w:name w:val="Table Grid516"/>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2">
    <w:name w:val="表格格線1117"/>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5">
    <w:name w:val="No List12115"/>
    <w:next w:val="NoList"/>
    <w:uiPriority w:val="99"/>
    <w:semiHidden/>
    <w:unhideWhenUsed/>
    <w:rsid w:val="007B0B3D"/>
  </w:style>
  <w:style w:type="numbering" w:customStyle="1" w:styleId="111150">
    <w:name w:val="リストなし11115"/>
    <w:next w:val="NoList"/>
    <w:uiPriority w:val="99"/>
    <w:semiHidden/>
    <w:unhideWhenUsed/>
    <w:rsid w:val="007B0B3D"/>
  </w:style>
  <w:style w:type="numbering" w:customStyle="1" w:styleId="111151">
    <w:name w:val="无列表11115"/>
    <w:next w:val="NoList"/>
    <w:semiHidden/>
    <w:rsid w:val="007B0B3D"/>
  </w:style>
  <w:style w:type="numbering" w:customStyle="1" w:styleId="NoList21115">
    <w:name w:val="No List21115"/>
    <w:next w:val="NoList"/>
    <w:semiHidden/>
    <w:rsid w:val="007B0B3D"/>
  </w:style>
  <w:style w:type="numbering" w:customStyle="1" w:styleId="NoList31115">
    <w:name w:val="No List31115"/>
    <w:next w:val="NoList"/>
    <w:uiPriority w:val="99"/>
    <w:semiHidden/>
    <w:rsid w:val="007B0B3D"/>
  </w:style>
  <w:style w:type="numbering" w:customStyle="1" w:styleId="NoList111115">
    <w:name w:val="No List111115"/>
    <w:next w:val="NoList"/>
    <w:uiPriority w:val="99"/>
    <w:semiHidden/>
    <w:unhideWhenUsed/>
    <w:rsid w:val="007B0B3D"/>
  </w:style>
  <w:style w:type="numbering" w:customStyle="1" w:styleId="12115">
    <w:name w:val="無清單12115"/>
    <w:next w:val="NoList"/>
    <w:uiPriority w:val="99"/>
    <w:semiHidden/>
    <w:unhideWhenUsed/>
    <w:rsid w:val="007B0B3D"/>
  </w:style>
  <w:style w:type="numbering" w:customStyle="1" w:styleId="111115">
    <w:name w:val="無清單111115"/>
    <w:next w:val="NoList"/>
    <w:uiPriority w:val="99"/>
    <w:semiHidden/>
    <w:unhideWhenUsed/>
    <w:rsid w:val="007B0B3D"/>
  </w:style>
  <w:style w:type="numbering" w:customStyle="1" w:styleId="NoList515">
    <w:name w:val="No List515"/>
    <w:next w:val="NoList"/>
    <w:uiPriority w:val="99"/>
    <w:semiHidden/>
    <w:unhideWhenUsed/>
    <w:rsid w:val="007B0B3D"/>
  </w:style>
  <w:style w:type="table" w:customStyle="1" w:styleId="TableGrid616">
    <w:name w:val="Table Grid616"/>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5">
    <w:name w:val="No List1315"/>
    <w:next w:val="NoList"/>
    <w:uiPriority w:val="99"/>
    <w:semiHidden/>
    <w:unhideWhenUsed/>
    <w:rsid w:val="007B0B3D"/>
  </w:style>
  <w:style w:type="numbering" w:customStyle="1" w:styleId="12152">
    <w:name w:val="リストなし1215"/>
    <w:next w:val="NoList"/>
    <w:uiPriority w:val="99"/>
    <w:semiHidden/>
    <w:unhideWhenUsed/>
    <w:rsid w:val="007B0B3D"/>
  </w:style>
  <w:style w:type="table" w:customStyle="1" w:styleId="TableGrid1216">
    <w:name w:val="Table Grid1216"/>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53">
    <w:name w:val="无列表1215"/>
    <w:next w:val="NoList"/>
    <w:semiHidden/>
    <w:rsid w:val="007B0B3D"/>
  </w:style>
  <w:style w:type="table" w:customStyle="1" w:styleId="3216">
    <w:name w:val="网格型321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5">
    <w:name w:val="No List2215"/>
    <w:next w:val="NoList"/>
    <w:semiHidden/>
    <w:rsid w:val="007B0B3D"/>
  </w:style>
  <w:style w:type="numbering" w:customStyle="1" w:styleId="NoList3215">
    <w:name w:val="No List3215"/>
    <w:next w:val="NoList"/>
    <w:uiPriority w:val="99"/>
    <w:semiHidden/>
    <w:rsid w:val="007B0B3D"/>
  </w:style>
  <w:style w:type="table" w:customStyle="1" w:styleId="TableGrid4216">
    <w:name w:val="Table Grid4216"/>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5">
    <w:name w:val="No List11215"/>
    <w:next w:val="NoList"/>
    <w:uiPriority w:val="99"/>
    <w:semiHidden/>
    <w:unhideWhenUsed/>
    <w:rsid w:val="007B0B3D"/>
  </w:style>
  <w:style w:type="numbering" w:customStyle="1" w:styleId="1315">
    <w:name w:val="無清單1315"/>
    <w:next w:val="NoList"/>
    <w:uiPriority w:val="99"/>
    <w:semiHidden/>
    <w:unhideWhenUsed/>
    <w:rsid w:val="007B0B3D"/>
  </w:style>
  <w:style w:type="numbering" w:customStyle="1" w:styleId="11215">
    <w:name w:val="無清單11215"/>
    <w:next w:val="NoList"/>
    <w:uiPriority w:val="99"/>
    <w:semiHidden/>
    <w:unhideWhenUsed/>
    <w:rsid w:val="007B0B3D"/>
  </w:style>
  <w:style w:type="table" w:customStyle="1" w:styleId="12160">
    <w:name w:val="表格格線1216"/>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5">
    <w:name w:val="无列表2115"/>
    <w:next w:val="NoList"/>
    <w:uiPriority w:val="99"/>
    <w:semiHidden/>
    <w:unhideWhenUsed/>
    <w:rsid w:val="007B0B3D"/>
  </w:style>
  <w:style w:type="numbering" w:customStyle="1" w:styleId="NoList12215">
    <w:name w:val="No List12215"/>
    <w:next w:val="NoList"/>
    <w:uiPriority w:val="99"/>
    <w:semiHidden/>
    <w:unhideWhenUsed/>
    <w:rsid w:val="007B0B3D"/>
  </w:style>
  <w:style w:type="numbering" w:customStyle="1" w:styleId="112150">
    <w:name w:val="リストなし11215"/>
    <w:next w:val="NoList"/>
    <w:uiPriority w:val="99"/>
    <w:semiHidden/>
    <w:unhideWhenUsed/>
    <w:rsid w:val="007B0B3D"/>
  </w:style>
  <w:style w:type="numbering" w:customStyle="1" w:styleId="112151">
    <w:name w:val="无列表11215"/>
    <w:next w:val="NoList"/>
    <w:semiHidden/>
    <w:rsid w:val="007B0B3D"/>
  </w:style>
  <w:style w:type="numbering" w:customStyle="1" w:styleId="NoList21215">
    <w:name w:val="No List21215"/>
    <w:next w:val="NoList"/>
    <w:semiHidden/>
    <w:rsid w:val="007B0B3D"/>
  </w:style>
  <w:style w:type="numbering" w:customStyle="1" w:styleId="NoList31215">
    <w:name w:val="No List31215"/>
    <w:next w:val="NoList"/>
    <w:uiPriority w:val="99"/>
    <w:semiHidden/>
    <w:rsid w:val="007B0B3D"/>
  </w:style>
  <w:style w:type="numbering" w:customStyle="1" w:styleId="NoList111215">
    <w:name w:val="No List111215"/>
    <w:next w:val="NoList"/>
    <w:uiPriority w:val="99"/>
    <w:semiHidden/>
    <w:unhideWhenUsed/>
    <w:rsid w:val="007B0B3D"/>
  </w:style>
  <w:style w:type="numbering" w:customStyle="1" w:styleId="12215">
    <w:name w:val="無清單12215"/>
    <w:next w:val="NoList"/>
    <w:uiPriority w:val="99"/>
    <w:semiHidden/>
    <w:unhideWhenUsed/>
    <w:rsid w:val="007B0B3D"/>
  </w:style>
  <w:style w:type="numbering" w:customStyle="1" w:styleId="111215">
    <w:name w:val="無清單111215"/>
    <w:next w:val="NoList"/>
    <w:uiPriority w:val="99"/>
    <w:semiHidden/>
    <w:unhideWhenUsed/>
    <w:rsid w:val="007B0B3D"/>
  </w:style>
  <w:style w:type="table" w:customStyle="1" w:styleId="174">
    <w:name w:val="网格型17"/>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next w:val="TableGrid"/>
    <w:uiPriority w:val="39"/>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0">
    <w:name w:val="无列表35"/>
    <w:next w:val="NoList"/>
    <w:uiPriority w:val="99"/>
    <w:semiHidden/>
    <w:unhideWhenUsed/>
    <w:rsid w:val="007B0B3D"/>
  </w:style>
  <w:style w:type="table" w:customStyle="1" w:styleId="260">
    <w:name w:val="网格型26"/>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50">
    <w:name w:val="无列表1315"/>
    <w:next w:val="NoList"/>
    <w:semiHidden/>
    <w:rsid w:val="007B0B3D"/>
  </w:style>
  <w:style w:type="numbering" w:customStyle="1" w:styleId="NoList11314">
    <w:name w:val="No List11314"/>
    <w:next w:val="NoList"/>
    <w:uiPriority w:val="99"/>
    <w:semiHidden/>
    <w:unhideWhenUsed/>
    <w:rsid w:val="007B0B3D"/>
  </w:style>
  <w:style w:type="numbering" w:customStyle="1" w:styleId="NoList4115">
    <w:name w:val="No List4115"/>
    <w:next w:val="NoList"/>
    <w:uiPriority w:val="99"/>
    <w:semiHidden/>
    <w:unhideWhenUsed/>
    <w:rsid w:val="007B0B3D"/>
  </w:style>
  <w:style w:type="table" w:customStyle="1" w:styleId="TableGrid1127">
    <w:name w:val="Table Grid1127"/>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5">
    <w:name w:val="无列表2215"/>
    <w:next w:val="NoList"/>
    <w:uiPriority w:val="99"/>
    <w:semiHidden/>
    <w:unhideWhenUsed/>
    <w:rsid w:val="007B0B3D"/>
  </w:style>
  <w:style w:type="numbering" w:customStyle="1" w:styleId="NoList121115">
    <w:name w:val="No List121115"/>
    <w:next w:val="NoList"/>
    <w:uiPriority w:val="99"/>
    <w:semiHidden/>
    <w:unhideWhenUsed/>
    <w:rsid w:val="007B0B3D"/>
  </w:style>
  <w:style w:type="numbering" w:customStyle="1" w:styleId="1111150">
    <w:name w:val="リストなし111115"/>
    <w:next w:val="NoList"/>
    <w:uiPriority w:val="99"/>
    <w:semiHidden/>
    <w:unhideWhenUsed/>
    <w:rsid w:val="007B0B3D"/>
  </w:style>
  <w:style w:type="numbering" w:customStyle="1" w:styleId="1111151">
    <w:name w:val="无列表111115"/>
    <w:next w:val="NoList"/>
    <w:semiHidden/>
    <w:rsid w:val="007B0B3D"/>
  </w:style>
  <w:style w:type="numbering" w:customStyle="1" w:styleId="NoList211115">
    <w:name w:val="No List211115"/>
    <w:next w:val="NoList"/>
    <w:semiHidden/>
    <w:rsid w:val="007B0B3D"/>
  </w:style>
  <w:style w:type="numbering" w:customStyle="1" w:styleId="NoList311115">
    <w:name w:val="No List311115"/>
    <w:next w:val="NoList"/>
    <w:uiPriority w:val="99"/>
    <w:semiHidden/>
    <w:rsid w:val="007B0B3D"/>
  </w:style>
  <w:style w:type="numbering" w:customStyle="1" w:styleId="NoList1111115">
    <w:name w:val="No List1111115"/>
    <w:next w:val="NoList"/>
    <w:uiPriority w:val="99"/>
    <w:semiHidden/>
    <w:unhideWhenUsed/>
    <w:rsid w:val="007B0B3D"/>
  </w:style>
  <w:style w:type="numbering" w:customStyle="1" w:styleId="121115">
    <w:name w:val="無清單121115"/>
    <w:next w:val="NoList"/>
    <w:uiPriority w:val="99"/>
    <w:semiHidden/>
    <w:unhideWhenUsed/>
    <w:rsid w:val="007B0B3D"/>
  </w:style>
  <w:style w:type="numbering" w:customStyle="1" w:styleId="1111115">
    <w:name w:val="無清單1111115"/>
    <w:next w:val="NoList"/>
    <w:uiPriority w:val="99"/>
    <w:semiHidden/>
    <w:unhideWhenUsed/>
    <w:rsid w:val="007B0B3D"/>
  </w:style>
  <w:style w:type="numbering" w:customStyle="1" w:styleId="NoList13115">
    <w:name w:val="No List13115"/>
    <w:next w:val="NoList"/>
    <w:uiPriority w:val="99"/>
    <w:semiHidden/>
    <w:unhideWhenUsed/>
    <w:rsid w:val="007B0B3D"/>
  </w:style>
  <w:style w:type="numbering" w:customStyle="1" w:styleId="121150">
    <w:name w:val="リストなし12115"/>
    <w:next w:val="NoList"/>
    <w:uiPriority w:val="99"/>
    <w:semiHidden/>
    <w:unhideWhenUsed/>
    <w:rsid w:val="007B0B3D"/>
  </w:style>
  <w:style w:type="numbering" w:customStyle="1" w:styleId="121151">
    <w:name w:val="无列表12115"/>
    <w:next w:val="NoList"/>
    <w:semiHidden/>
    <w:rsid w:val="007B0B3D"/>
  </w:style>
  <w:style w:type="numbering" w:customStyle="1" w:styleId="NoList22115">
    <w:name w:val="No List22115"/>
    <w:next w:val="NoList"/>
    <w:semiHidden/>
    <w:rsid w:val="007B0B3D"/>
  </w:style>
  <w:style w:type="numbering" w:customStyle="1" w:styleId="NoList32115">
    <w:name w:val="No List32115"/>
    <w:next w:val="NoList"/>
    <w:uiPriority w:val="99"/>
    <w:semiHidden/>
    <w:rsid w:val="007B0B3D"/>
  </w:style>
  <w:style w:type="numbering" w:customStyle="1" w:styleId="NoList112115">
    <w:name w:val="No List112115"/>
    <w:next w:val="NoList"/>
    <w:uiPriority w:val="99"/>
    <w:semiHidden/>
    <w:unhideWhenUsed/>
    <w:rsid w:val="007B0B3D"/>
  </w:style>
  <w:style w:type="numbering" w:customStyle="1" w:styleId="13115">
    <w:name w:val="無清單13115"/>
    <w:next w:val="NoList"/>
    <w:uiPriority w:val="99"/>
    <w:semiHidden/>
    <w:unhideWhenUsed/>
    <w:rsid w:val="007B0B3D"/>
  </w:style>
  <w:style w:type="numbering" w:customStyle="1" w:styleId="112115">
    <w:name w:val="無清單112115"/>
    <w:next w:val="NoList"/>
    <w:uiPriority w:val="99"/>
    <w:semiHidden/>
    <w:unhideWhenUsed/>
    <w:rsid w:val="007B0B3D"/>
  </w:style>
  <w:style w:type="numbering" w:customStyle="1" w:styleId="21115">
    <w:name w:val="无列表21115"/>
    <w:next w:val="NoList"/>
    <w:uiPriority w:val="99"/>
    <w:semiHidden/>
    <w:unhideWhenUsed/>
    <w:rsid w:val="007B0B3D"/>
  </w:style>
  <w:style w:type="numbering" w:customStyle="1" w:styleId="NoList122115">
    <w:name w:val="No List122115"/>
    <w:next w:val="NoList"/>
    <w:uiPriority w:val="99"/>
    <w:semiHidden/>
    <w:unhideWhenUsed/>
    <w:rsid w:val="007B0B3D"/>
  </w:style>
  <w:style w:type="numbering" w:customStyle="1" w:styleId="1121150">
    <w:name w:val="リストなし112115"/>
    <w:next w:val="NoList"/>
    <w:uiPriority w:val="99"/>
    <w:semiHidden/>
    <w:unhideWhenUsed/>
    <w:rsid w:val="007B0B3D"/>
  </w:style>
  <w:style w:type="numbering" w:customStyle="1" w:styleId="1121151">
    <w:name w:val="无列表112115"/>
    <w:next w:val="NoList"/>
    <w:semiHidden/>
    <w:rsid w:val="007B0B3D"/>
  </w:style>
  <w:style w:type="numbering" w:customStyle="1" w:styleId="NoList212115">
    <w:name w:val="No List212115"/>
    <w:next w:val="NoList"/>
    <w:semiHidden/>
    <w:rsid w:val="007B0B3D"/>
  </w:style>
  <w:style w:type="numbering" w:customStyle="1" w:styleId="NoList312115">
    <w:name w:val="No List312115"/>
    <w:next w:val="NoList"/>
    <w:uiPriority w:val="99"/>
    <w:semiHidden/>
    <w:rsid w:val="007B0B3D"/>
  </w:style>
  <w:style w:type="numbering" w:customStyle="1" w:styleId="NoList1112115">
    <w:name w:val="No List1112115"/>
    <w:next w:val="NoList"/>
    <w:uiPriority w:val="99"/>
    <w:semiHidden/>
    <w:unhideWhenUsed/>
    <w:rsid w:val="007B0B3D"/>
  </w:style>
  <w:style w:type="numbering" w:customStyle="1" w:styleId="1221150">
    <w:name w:val="無清單122115"/>
    <w:next w:val="NoList"/>
    <w:uiPriority w:val="99"/>
    <w:semiHidden/>
    <w:unhideWhenUsed/>
    <w:rsid w:val="007B0B3D"/>
  </w:style>
  <w:style w:type="numbering" w:customStyle="1" w:styleId="1112115">
    <w:name w:val="無清單1112115"/>
    <w:next w:val="NoList"/>
    <w:uiPriority w:val="99"/>
    <w:semiHidden/>
    <w:unhideWhenUsed/>
    <w:rsid w:val="007B0B3D"/>
  </w:style>
  <w:style w:type="numbering" w:customStyle="1" w:styleId="NoList5114">
    <w:name w:val="No List5114"/>
    <w:next w:val="NoList"/>
    <w:uiPriority w:val="99"/>
    <w:semiHidden/>
    <w:unhideWhenUsed/>
    <w:rsid w:val="007B0B3D"/>
  </w:style>
  <w:style w:type="numbering" w:customStyle="1" w:styleId="NoList614">
    <w:name w:val="No List614"/>
    <w:next w:val="NoList"/>
    <w:uiPriority w:val="99"/>
    <w:semiHidden/>
    <w:unhideWhenUsed/>
    <w:rsid w:val="007B0B3D"/>
  </w:style>
  <w:style w:type="numbering" w:customStyle="1" w:styleId="NoList1414">
    <w:name w:val="No List1414"/>
    <w:next w:val="NoList"/>
    <w:uiPriority w:val="99"/>
    <w:semiHidden/>
    <w:unhideWhenUsed/>
    <w:rsid w:val="007B0B3D"/>
  </w:style>
  <w:style w:type="numbering" w:customStyle="1" w:styleId="13141">
    <w:name w:val="リストなし1314"/>
    <w:next w:val="NoList"/>
    <w:uiPriority w:val="99"/>
    <w:semiHidden/>
    <w:unhideWhenUsed/>
    <w:rsid w:val="007B0B3D"/>
  </w:style>
  <w:style w:type="numbering" w:customStyle="1" w:styleId="NoList2314">
    <w:name w:val="No List2314"/>
    <w:next w:val="NoList"/>
    <w:semiHidden/>
    <w:rsid w:val="007B0B3D"/>
  </w:style>
  <w:style w:type="numbering" w:customStyle="1" w:styleId="NoList3314">
    <w:name w:val="No List3314"/>
    <w:next w:val="NoList"/>
    <w:uiPriority w:val="99"/>
    <w:semiHidden/>
    <w:rsid w:val="007B0B3D"/>
  </w:style>
  <w:style w:type="numbering" w:customStyle="1" w:styleId="NoList1144">
    <w:name w:val="No List1144"/>
    <w:next w:val="NoList"/>
    <w:uiPriority w:val="99"/>
    <w:semiHidden/>
    <w:unhideWhenUsed/>
    <w:rsid w:val="007B0B3D"/>
  </w:style>
  <w:style w:type="numbering" w:customStyle="1" w:styleId="14140">
    <w:name w:val="無清單1414"/>
    <w:next w:val="NoList"/>
    <w:uiPriority w:val="99"/>
    <w:semiHidden/>
    <w:unhideWhenUsed/>
    <w:rsid w:val="007B0B3D"/>
  </w:style>
  <w:style w:type="numbering" w:customStyle="1" w:styleId="11314">
    <w:name w:val="無清單11314"/>
    <w:next w:val="NoList"/>
    <w:uiPriority w:val="99"/>
    <w:semiHidden/>
    <w:unhideWhenUsed/>
    <w:rsid w:val="007B0B3D"/>
  </w:style>
  <w:style w:type="numbering" w:customStyle="1" w:styleId="NoList424">
    <w:name w:val="No List424"/>
    <w:next w:val="NoList"/>
    <w:uiPriority w:val="99"/>
    <w:semiHidden/>
    <w:unhideWhenUsed/>
    <w:rsid w:val="007B0B3D"/>
  </w:style>
  <w:style w:type="numbering" w:customStyle="1" w:styleId="NoList12314">
    <w:name w:val="No List12314"/>
    <w:next w:val="NoList"/>
    <w:uiPriority w:val="99"/>
    <w:semiHidden/>
    <w:unhideWhenUsed/>
    <w:rsid w:val="007B0B3D"/>
  </w:style>
  <w:style w:type="numbering" w:customStyle="1" w:styleId="113140">
    <w:name w:val="リストなし11314"/>
    <w:next w:val="NoList"/>
    <w:uiPriority w:val="99"/>
    <w:semiHidden/>
    <w:unhideWhenUsed/>
    <w:rsid w:val="007B0B3D"/>
  </w:style>
  <w:style w:type="numbering" w:customStyle="1" w:styleId="113141">
    <w:name w:val="无列表11314"/>
    <w:next w:val="NoList"/>
    <w:semiHidden/>
    <w:rsid w:val="007B0B3D"/>
  </w:style>
  <w:style w:type="numbering" w:customStyle="1" w:styleId="NoList21314">
    <w:name w:val="No List21314"/>
    <w:next w:val="NoList"/>
    <w:semiHidden/>
    <w:rsid w:val="007B0B3D"/>
  </w:style>
  <w:style w:type="numbering" w:customStyle="1" w:styleId="NoList31314">
    <w:name w:val="No List31314"/>
    <w:next w:val="NoList"/>
    <w:uiPriority w:val="99"/>
    <w:semiHidden/>
    <w:rsid w:val="007B0B3D"/>
  </w:style>
  <w:style w:type="numbering" w:customStyle="1" w:styleId="NoList111314">
    <w:name w:val="No List111314"/>
    <w:next w:val="NoList"/>
    <w:uiPriority w:val="99"/>
    <w:semiHidden/>
    <w:unhideWhenUsed/>
    <w:rsid w:val="007B0B3D"/>
  </w:style>
  <w:style w:type="numbering" w:customStyle="1" w:styleId="12314">
    <w:name w:val="無清單12314"/>
    <w:next w:val="NoList"/>
    <w:uiPriority w:val="99"/>
    <w:semiHidden/>
    <w:unhideWhenUsed/>
    <w:rsid w:val="007B0B3D"/>
  </w:style>
  <w:style w:type="numbering" w:customStyle="1" w:styleId="111314">
    <w:name w:val="無清單111314"/>
    <w:next w:val="NoList"/>
    <w:uiPriority w:val="99"/>
    <w:semiHidden/>
    <w:unhideWhenUsed/>
    <w:rsid w:val="007B0B3D"/>
  </w:style>
  <w:style w:type="numbering" w:customStyle="1" w:styleId="NoList12124">
    <w:name w:val="No List12124"/>
    <w:next w:val="NoList"/>
    <w:uiPriority w:val="99"/>
    <w:semiHidden/>
    <w:unhideWhenUsed/>
    <w:rsid w:val="007B0B3D"/>
  </w:style>
  <w:style w:type="numbering" w:customStyle="1" w:styleId="111241">
    <w:name w:val="リストなし11124"/>
    <w:next w:val="NoList"/>
    <w:uiPriority w:val="99"/>
    <w:semiHidden/>
    <w:unhideWhenUsed/>
    <w:rsid w:val="007B0B3D"/>
  </w:style>
  <w:style w:type="numbering" w:customStyle="1" w:styleId="111242">
    <w:name w:val="无列表11124"/>
    <w:next w:val="NoList"/>
    <w:semiHidden/>
    <w:rsid w:val="007B0B3D"/>
  </w:style>
  <w:style w:type="numbering" w:customStyle="1" w:styleId="NoList21124">
    <w:name w:val="No List21124"/>
    <w:next w:val="NoList"/>
    <w:semiHidden/>
    <w:rsid w:val="007B0B3D"/>
  </w:style>
  <w:style w:type="numbering" w:customStyle="1" w:styleId="NoList31124">
    <w:name w:val="No List31124"/>
    <w:next w:val="NoList"/>
    <w:uiPriority w:val="99"/>
    <w:semiHidden/>
    <w:rsid w:val="007B0B3D"/>
  </w:style>
  <w:style w:type="numbering" w:customStyle="1" w:styleId="NoList111124">
    <w:name w:val="No List111124"/>
    <w:next w:val="NoList"/>
    <w:uiPriority w:val="99"/>
    <w:semiHidden/>
    <w:unhideWhenUsed/>
    <w:rsid w:val="007B0B3D"/>
  </w:style>
  <w:style w:type="numbering" w:customStyle="1" w:styleId="12124">
    <w:name w:val="無清單12124"/>
    <w:next w:val="NoList"/>
    <w:uiPriority w:val="99"/>
    <w:semiHidden/>
    <w:unhideWhenUsed/>
    <w:rsid w:val="007B0B3D"/>
  </w:style>
  <w:style w:type="numbering" w:customStyle="1" w:styleId="1111240">
    <w:name w:val="無清單111124"/>
    <w:next w:val="NoList"/>
    <w:uiPriority w:val="99"/>
    <w:semiHidden/>
    <w:unhideWhenUsed/>
    <w:rsid w:val="007B0B3D"/>
  </w:style>
  <w:style w:type="numbering" w:customStyle="1" w:styleId="NoList524">
    <w:name w:val="No List524"/>
    <w:next w:val="NoList"/>
    <w:uiPriority w:val="99"/>
    <w:semiHidden/>
    <w:unhideWhenUsed/>
    <w:rsid w:val="007B0B3D"/>
  </w:style>
  <w:style w:type="numbering" w:customStyle="1" w:styleId="NoList1324">
    <w:name w:val="No List1324"/>
    <w:next w:val="NoList"/>
    <w:uiPriority w:val="99"/>
    <w:semiHidden/>
    <w:unhideWhenUsed/>
    <w:rsid w:val="007B0B3D"/>
  </w:style>
  <w:style w:type="numbering" w:customStyle="1" w:styleId="12242">
    <w:name w:val="リストなし1224"/>
    <w:next w:val="NoList"/>
    <w:uiPriority w:val="99"/>
    <w:semiHidden/>
    <w:unhideWhenUsed/>
    <w:rsid w:val="007B0B3D"/>
  </w:style>
  <w:style w:type="numbering" w:customStyle="1" w:styleId="12251">
    <w:name w:val="无列表1225"/>
    <w:next w:val="NoList"/>
    <w:semiHidden/>
    <w:rsid w:val="007B0B3D"/>
  </w:style>
  <w:style w:type="numbering" w:customStyle="1" w:styleId="NoList2224">
    <w:name w:val="No List2224"/>
    <w:next w:val="NoList"/>
    <w:semiHidden/>
    <w:rsid w:val="007B0B3D"/>
  </w:style>
  <w:style w:type="numbering" w:customStyle="1" w:styleId="NoList3224">
    <w:name w:val="No List3224"/>
    <w:next w:val="NoList"/>
    <w:uiPriority w:val="99"/>
    <w:semiHidden/>
    <w:rsid w:val="007B0B3D"/>
  </w:style>
  <w:style w:type="numbering" w:customStyle="1" w:styleId="NoList11224">
    <w:name w:val="No List11224"/>
    <w:next w:val="NoList"/>
    <w:uiPriority w:val="99"/>
    <w:semiHidden/>
    <w:unhideWhenUsed/>
    <w:rsid w:val="007B0B3D"/>
  </w:style>
  <w:style w:type="numbering" w:customStyle="1" w:styleId="1324">
    <w:name w:val="無清單1324"/>
    <w:next w:val="NoList"/>
    <w:uiPriority w:val="99"/>
    <w:semiHidden/>
    <w:unhideWhenUsed/>
    <w:rsid w:val="007B0B3D"/>
  </w:style>
  <w:style w:type="numbering" w:customStyle="1" w:styleId="11224">
    <w:name w:val="無清單11224"/>
    <w:next w:val="NoList"/>
    <w:uiPriority w:val="99"/>
    <w:semiHidden/>
    <w:unhideWhenUsed/>
    <w:rsid w:val="007B0B3D"/>
  </w:style>
  <w:style w:type="numbering" w:customStyle="1" w:styleId="2124">
    <w:name w:val="无列表2124"/>
    <w:next w:val="NoList"/>
    <w:uiPriority w:val="99"/>
    <w:semiHidden/>
    <w:unhideWhenUsed/>
    <w:rsid w:val="007B0B3D"/>
  </w:style>
  <w:style w:type="numbering" w:customStyle="1" w:styleId="NoList111224">
    <w:name w:val="No List111224"/>
    <w:next w:val="NoList"/>
    <w:uiPriority w:val="99"/>
    <w:semiHidden/>
    <w:unhideWhenUsed/>
    <w:rsid w:val="007B0B3D"/>
  </w:style>
  <w:style w:type="numbering" w:customStyle="1" w:styleId="NoList74">
    <w:name w:val="No List74"/>
    <w:next w:val="NoList"/>
    <w:uiPriority w:val="99"/>
    <w:semiHidden/>
    <w:unhideWhenUsed/>
    <w:rsid w:val="007B0B3D"/>
  </w:style>
  <w:style w:type="table" w:customStyle="1" w:styleId="TableGrid86">
    <w:name w:val="Table Grid86"/>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4">
    <w:name w:val="No List154"/>
    <w:next w:val="NoList"/>
    <w:uiPriority w:val="99"/>
    <w:semiHidden/>
    <w:unhideWhenUsed/>
    <w:rsid w:val="007B0B3D"/>
  </w:style>
  <w:style w:type="numbering" w:customStyle="1" w:styleId="1442">
    <w:name w:val="リストなし144"/>
    <w:next w:val="NoList"/>
    <w:uiPriority w:val="99"/>
    <w:semiHidden/>
    <w:unhideWhenUsed/>
    <w:rsid w:val="007B0B3D"/>
  </w:style>
  <w:style w:type="table" w:customStyle="1" w:styleId="TableGrid146">
    <w:name w:val="Table Grid146"/>
    <w:basedOn w:val="TableNormal"/>
    <w:next w:val="TableGrid"/>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43">
    <w:name w:val="无列表144"/>
    <w:next w:val="NoList"/>
    <w:semiHidden/>
    <w:rsid w:val="007B0B3D"/>
  </w:style>
  <w:style w:type="table" w:customStyle="1" w:styleId="346">
    <w:name w:val="网格型34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4">
    <w:name w:val="No List244"/>
    <w:next w:val="NoList"/>
    <w:semiHidden/>
    <w:rsid w:val="007B0B3D"/>
  </w:style>
  <w:style w:type="numbering" w:customStyle="1" w:styleId="NoList344">
    <w:name w:val="No List344"/>
    <w:next w:val="NoList"/>
    <w:uiPriority w:val="99"/>
    <w:semiHidden/>
    <w:rsid w:val="007B0B3D"/>
  </w:style>
  <w:style w:type="table" w:customStyle="1" w:styleId="TableGrid446">
    <w:name w:val="Table Grid446"/>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4">
    <w:name w:val="No List1154"/>
    <w:next w:val="NoList"/>
    <w:uiPriority w:val="99"/>
    <w:semiHidden/>
    <w:unhideWhenUsed/>
    <w:rsid w:val="007B0B3D"/>
  </w:style>
  <w:style w:type="numbering" w:customStyle="1" w:styleId="1541">
    <w:name w:val="無清單154"/>
    <w:next w:val="NoList"/>
    <w:uiPriority w:val="99"/>
    <w:semiHidden/>
    <w:unhideWhenUsed/>
    <w:rsid w:val="007B0B3D"/>
  </w:style>
  <w:style w:type="numbering" w:customStyle="1" w:styleId="11440">
    <w:name w:val="無清單1144"/>
    <w:next w:val="NoList"/>
    <w:uiPriority w:val="99"/>
    <w:semiHidden/>
    <w:unhideWhenUsed/>
    <w:rsid w:val="007B0B3D"/>
  </w:style>
  <w:style w:type="table" w:customStyle="1" w:styleId="146">
    <w:name w:val="表格格線146"/>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4">
    <w:name w:val="No List434"/>
    <w:next w:val="NoList"/>
    <w:uiPriority w:val="99"/>
    <w:semiHidden/>
    <w:unhideWhenUsed/>
    <w:rsid w:val="007B0B3D"/>
  </w:style>
  <w:style w:type="table" w:customStyle="1" w:styleId="TableGrid526">
    <w:name w:val="Table Grid526"/>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4">
    <w:name w:val="No List1244"/>
    <w:next w:val="NoList"/>
    <w:uiPriority w:val="99"/>
    <w:semiHidden/>
    <w:unhideWhenUsed/>
    <w:rsid w:val="007B0B3D"/>
  </w:style>
  <w:style w:type="numbering" w:customStyle="1" w:styleId="11441">
    <w:name w:val="リストなし1144"/>
    <w:next w:val="NoList"/>
    <w:uiPriority w:val="99"/>
    <w:semiHidden/>
    <w:unhideWhenUsed/>
    <w:rsid w:val="007B0B3D"/>
  </w:style>
  <w:style w:type="table" w:customStyle="1" w:styleId="TableGrid1136">
    <w:name w:val="Table Grid1136"/>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42">
    <w:name w:val="无列表1144"/>
    <w:next w:val="NoList"/>
    <w:semiHidden/>
    <w:rsid w:val="007B0B3D"/>
  </w:style>
  <w:style w:type="table" w:customStyle="1" w:styleId="31260">
    <w:name w:val="网格型312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4">
    <w:name w:val="No List2144"/>
    <w:next w:val="NoList"/>
    <w:semiHidden/>
    <w:rsid w:val="007B0B3D"/>
  </w:style>
  <w:style w:type="numbering" w:customStyle="1" w:styleId="NoList3144">
    <w:name w:val="No List3144"/>
    <w:next w:val="NoList"/>
    <w:uiPriority w:val="99"/>
    <w:semiHidden/>
    <w:rsid w:val="007B0B3D"/>
  </w:style>
  <w:style w:type="table" w:customStyle="1" w:styleId="TableGrid4126">
    <w:name w:val="Table Grid4126"/>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4">
    <w:name w:val="No List11144"/>
    <w:next w:val="NoList"/>
    <w:uiPriority w:val="99"/>
    <w:semiHidden/>
    <w:unhideWhenUsed/>
    <w:rsid w:val="007B0B3D"/>
  </w:style>
  <w:style w:type="numbering" w:customStyle="1" w:styleId="1244">
    <w:name w:val="無清單1244"/>
    <w:next w:val="NoList"/>
    <w:uiPriority w:val="99"/>
    <w:semiHidden/>
    <w:unhideWhenUsed/>
    <w:rsid w:val="007B0B3D"/>
  </w:style>
  <w:style w:type="numbering" w:customStyle="1" w:styleId="11144">
    <w:name w:val="無清單11144"/>
    <w:next w:val="NoList"/>
    <w:uiPriority w:val="99"/>
    <w:semiHidden/>
    <w:unhideWhenUsed/>
    <w:rsid w:val="007B0B3D"/>
  </w:style>
  <w:style w:type="table" w:customStyle="1" w:styleId="11262">
    <w:name w:val="表格格線1126"/>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4">
    <w:name w:val="无列表234"/>
    <w:next w:val="NoList"/>
    <w:uiPriority w:val="99"/>
    <w:semiHidden/>
    <w:unhideWhenUsed/>
    <w:rsid w:val="007B0B3D"/>
  </w:style>
  <w:style w:type="numbering" w:customStyle="1" w:styleId="NoList12134">
    <w:name w:val="No List12134"/>
    <w:next w:val="NoList"/>
    <w:uiPriority w:val="99"/>
    <w:semiHidden/>
    <w:unhideWhenUsed/>
    <w:rsid w:val="007B0B3D"/>
  </w:style>
  <w:style w:type="numbering" w:customStyle="1" w:styleId="111341">
    <w:name w:val="リストなし11134"/>
    <w:next w:val="NoList"/>
    <w:uiPriority w:val="99"/>
    <w:semiHidden/>
    <w:unhideWhenUsed/>
    <w:rsid w:val="007B0B3D"/>
  </w:style>
  <w:style w:type="numbering" w:customStyle="1" w:styleId="111342">
    <w:name w:val="无列表11134"/>
    <w:next w:val="NoList"/>
    <w:semiHidden/>
    <w:rsid w:val="007B0B3D"/>
  </w:style>
  <w:style w:type="numbering" w:customStyle="1" w:styleId="NoList21134">
    <w:name w:val="No List21134"/>
    <w:next w:val="NoList"/>
    <w:semiHidden/>
    <w:rsid w:val="007B0B3D"/>
  </w:style>
  <w:style w:type="numbering" w:customStyle="1" w:styleId="NoList31134">
    <w:name w:val="No List31134"/>
    <w:next w:val="NoList"/>
    <w:uiPriority w:val="99"/>
    <w:semiHidden/>
    <w:rsid w:val="007B0B3D"/>
  </w:style>
  <w:style w:type="numbering" w:customStyle="1" w:styleId="NoList111134">
    <w:name w:val="No List111134"/>
    <w:next w:val="NoList"/>
    <w:uiPriority w:val="99"/>
    <w:semiHidden/>
    <w:unhideWhenUsed/>
    <w:rsid w:val="007B0B3D"/>
  </w:style>
  <w:style w:type="numbering" w:customStyle="1" w:styleId="12134">
    <w:name w:val="無清單12134"/>
    <w:next w:val="NoList"/>
    <w:uiPriority w:val="99"/>
    <w:semiHidden/>
    <w:unhideWhenUsed/>
    <w:rsid w:val="007B0B3D"/>
  </w:style>
  <w:style w:type="numbering" w:customStyle="1" w:styleId="111134">
    <w:name w:val="無清單111134"/>
    <w:next w:val="NoList"/>
    <w:uiPriority w:val="99"/>
    <w:semiHidden/>
    <w:unhideWhenUsed/>
    <w:rsid w:val="007B0B3D"/>
  </w:style>
  <w:style w:type="numbering" w:customStyle="1" w:styleId="NoList534">
    <w:name w:val="No List534"/>
    <w:next w:val="NoList"/>
    <w:uiPriority w:val="99"/>
    <w:semiHidden/>
    <w:unhideWhenUsed/>
    <w:rsid w:val="007B0B3D"/>
  </w:style>
  <w:style w:type="table" w:customStyle="1" w:styleId="TableGrid626">
    <w:name w:val="Table Grid626"/>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4">
    <w:name w:val="No List1334"/>
    <w:next w:val="NoList"/>
    <w:uiPriority w:val="99"/>
    <w:semiHidden/>
    <w:unhideWhenUsed/>
    <w:rsid w:val="007B0B3D"/>
  </w:style>
  <w:style w:type="numbering" w:customStyle="1" w:styleId="12342">
    <w:name w:val="リストなし1234"/>
    <w:next w:val="NoList"/>
    <w:uiPriority w:val="99"/>
    <w:semiHidden/>
    <w:unhideWhenUsed/>
    <w:rsid w:val="007B0B3D"/>
  </w:style>
  <w:style w:type="table" w:customStyle="1" w:styleId="TableGrid1226">
    <w:name w:val="Table Grid1226"/>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3">
    <w:name w:val="无列表1234"/>
    <w:next w:val="NoList"/>
    <w:semiHidden/>
    <w:rsid w:val="007B0B3D"/>
  </w:style>
  <w:style w:type="table" w:customStyle="1" w:styleId="3226">
    <w:name w:val="网格型322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4">
    <w:name w:val="No List2234"/>
    <w:next w:val="NoList"/>
    <w:semiHidden/>
    <w:rsid w:val="007B0B3D"/>
  </w:style>
  <w:style w:type="numbering" w:customStyle="1" w:styleId="NoList3234">
    <w:name w:val="No List3234"/>
    <w:next w:val="NoList"/>
    <w:uiPriority w:val="99"/>
    <w:semiHidden/>
    <w:rsid w:val="007B0B3D"/>
  </w:style>
  <w:style w:type="table" w:customStyle="1" w:styleId="TableGrid4226">
    <w:name w:val="Table Grid4226"/>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4">
    <w:name w:val="No List11234"/>
    <w:next w:val="NoList"/>
    <w:uiPriority w:val="99"/>
    <w:semiHidden/>
    <w:unhideWhenUsed/>
    <w:rsid w:val="007B0B3D"/>
  </w:style>
  <w:style w:type="numbering" w:customStyle="1" w:styleId="1334">
    <w:name w:val="無清單1334"/>
    <w:next w:val="NoList"/>
    <w:uiPriority w:val="99"/>
    <w:semiHidden/>
    <w:unhideWhenUsed/>
    <w:rsid w:val="007B0B3D"/>
  </w:style>
  <w:style w:type="numbering" w:customStyle="1" w:styleId="11234">
    <w:name w:val="無清單11234"/>
    <w:next w:val="NoList"/>
    <w:uiPriority w:val="99"/>
    <w:semiHidden/>
    <w:unhideWhenUsed/>
    <w:rsid w:val="007B0B3D"/>
  </w:style>
  <w:style w:type="table" w:customStyle="1" w:styleId="12261">
    <w:name w:val="表格格線1226"/>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4">
    <w:name w:val="无列表2134"/>
    <w:next w:val="NoList"/>
    <w:uiPriority w:val="99"/>
    <w:semiHidden/>
    <w:unhideWhenUsed/>
    <w:rsid w:val="007B0B3D"/>
  </w:style>
  <w:style w:type="numbering" w:customStyle="1" w:styleId="NoList12224">
    <w:name w:val="No List12224"/>
    <w:next w:val="NoList"/>
    <w:uiPriority w:val="99"/>
    <w:semiHidden/>
    <w:unhideWhenUsed/>
    <w:rsid w:val="007B0B3D"/>
  </w:style>
  <w:style w:type="numbering" w:customStyle="1" w:styleId="112240">
    <w:name w:val="リストなし11224"/>
    <w:next w:val="NoList"/>
    <w:uiPriority w:val="99"/>
    <w:semiHidden/>
    <w:unhideWhenUsed/>
    <w:rsid w:val="007B0B3D"/>
  </w:style>
  <w:style w:type="numbering" w:customStyle="1" w:styleId="112241">
    <w:name w:val="无列表11224"/>
    <w:next w:val="NoList"/>
    <w:semiHidden/>
    <w:rsid w:val="007B0B3D"/>
  </w:style>
  <w:style w:type="numbering" w:customStyle="1" w:styleId="NoList21224">
    <w:name w:val="No List21224"/>
    <w:next w:val="NoList"/>
    <w:semiHidden/>
    <w:rsid w:val="007B0B3D"/>
  </w:style>
  <w:style w:type="numbering" w:customStyle="1" w:styleId="NoList31224">
    <w:name w:val="No List31224"/>
    <w:next w:val="NoList"/>
    <w:uiPriority w:val="99"/>
    <w:semiHidden/>
    <w:rsid w:val="007B0B3D"/>
  </w:style>
  <w:style w:type="numbering" w:customStyle="1" w:styleId="NoList111234">
    <w:name w:val="No List111234"/>
    <w:next w:val="NoList"/>
    <w:uiPriority w:val="99"/>
    <w:semiHidden/>
    <w:unhideWhenUsed/>
    <w:rsid w:val="007B0B3D"/>
  </w:style>
  <w:style w:type="numbering" w:customStyle="1" w:styleId="12224">
    <w:name w:val="無清單12224"/>
    <w:next w:val="NoList"/>
    <w:uiPriority w:val="99"/>
    <w:semiHidden/>
    <w:unhideWhenUsed/>
    <w:rsid w:val="007B0B3D"/>
  </w:style>
  <w:style w:type="numbering" w:customStyle="1" w:styleId="111224">
    <w:name w:val="無清單111224"/>
    <w:next w:val="NoList"/>
    <w:uiPriority w:val="99"/>
    <w:semiHidden/>
    <w:unhideWhenUsed/>
    <w:rsid w:val="007B0B3D"/>
  </w:style>
  <w:style w:type="numbering" w:customStyle="1" w:styleId="NoList83">
    <w:name w:val="No List83"/>
    <w:next w:val="NoList"/>
    <w:uiPriority w:val="99"/>
    <w:semiHidden/>
    <w:unhideWhenUsed/>
    <w:rsid w:val="007B0B3D"/>
  </w:style>
  <w:style w:type="table" w:customStyle="1" w:styleId="TableGrid96">
    <w:name w:val="Table Grid96"/>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7B0B3D"/>
  </w:style>
  <w:style w:type="numbering" w:customStyle="1" w:styleId="1532">
    <w:name w:val="リストなし153"/>
    <w:next w:val="NoList"/>
    <w:uiPriority w:val="99"/>
    <w:semiHidden/>
    <w:unhideWhenUsed/>
    <w:rsid w:val="007B0B3D"/>
  </w:style>
  <w:style w:type="table" w:customStyle="1" w:styleId="TableGrid155">
    <w:name w:val="Table Grid155"/>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7B0B3D"/>
  </w:style>
  <w:style w:type="table" w:customStyle="1" w:styleId="355">
    <w:name w:val="网格型35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7B0B3D"/>
  </w:style>
  <w:style w:type="numbering" w:customStyle="1" w:styleId="NoList353">
    <w:name w:val="No List353"/>
    <w:next w:val="NoList"/>
    <w:uiPriority w:val="99"/>
    <w:semiHidden/>
    <w:rsid w:val="007B0B3D"/>
  </w:style>
  <w:style w:type="table" w:customStyle="1" w:styleId="TableGrid455">
    <w:name w:val="Table Grid455"/>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7B0B3D"/>
  </w:style>
  <w:style w:type="numbering" w:customStyle="1" w:styleId="1630">
    <w:name w:val="無清單163"/>
    <w:next w:val="NoList"/>
    <w:uiPriority w:val="99"/>
    <w:semiHidden/>
    <w:unhideWhenUsed/>
    <w:rsid w:val="007B0B3D"/>
  </w:style>
  <w:style w:type="numbering" w:customStyle="1" w:styleId="1153">
    <w:name w:val="無清單1153"/>
    <w:next w:val="NoList"/>
    <w:uiPriority w:val="99"/>
    <w:semiHidden/>
    <w:unhideWhenUsed/>
    <w:rsid w:val="007B0B3D"/>
  </w:style>
  <w:style w:type="table" w:customStyle="1" w:styleId="155">
    <w:name w:val="表格格線155"/>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7B0B3D"/>
  </w:style>
  <w:style w:type="table" w:customStyle="1" w:styleId="TableGrid535">
    <w:name w:val="Table Grid535"/>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53">
    <w:name w:val="No List1253"/>
    <w:next w:val="NoList"/>
    <w:uiPriority w:val="99"/>
    <w:semiHidden/>
    <w:unhideWhenUsed/>
    <w:rsid w:val="007B0B3D"/>
  </w:style>
  <w:style w:type="numbering" w:customStyle="1" w:styleId="11530">
    <w:name w:val="リストなし1153"/>
    <w:next w:val="NoList"/>
    <w:uiPriority w:val="99"/>
    <w:semiHidden/>
    <w:unhideWhenUsed/>
    <w:rsid w:val="007B0B3D"/>
  </w:style>
  <w:style w:type="table" w:customStyle="1" w:styleId="TableGrid1145">
    <w:name w:val="Table Grid1145"/>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531">
    <w:name w:val="无列表1153"/>
    <w:next w:val="NoList"/>
    <w:semiHidden/>
    <w:rsid w:val="007B0B3D"/>
  </w:style>
  <w:style w:type="table" w:customStyle="1" w:styleId="3135">
    <w:name w:val="网格型313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53">
    <w:name w:val="No List2153"/>
    <w:next w:val="NoList"/>
    <w:semiHidden/>
    <w:rsid w:val="007B0B3D"/>
  </w:style>
  <w:style w:type="numbering" w:customStyle="1" w:styleId="NoList3153">
    <w:name w:val="No List3153"/>
    <w:next w:val="NoList"/>
    <w:uiPriority w:val="99"/>
    <w:semiHidden/>
    <w:rsid w:val="007B0B3D"/>
  </w:style>
  <w:style w:type="table" w:customStyle="1" w:styleId="TableGrid4135">
    <w:name w:val="Table Grid4135"/>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7B0B3D"/>
  </w:style>
  <w:style w:type="numbering" w:customStyle="1" w:styleId="1253">
    <w:name w:val="無清單1253"/>
    <w:next w:val="NoList"/>
    <w:uiPriority w:val="99"/>
    <w:semiHidden/>
    <w:unhideWhenUsed/>
    <w:rsid w:val="007B0B3D"/>
  </w:style>
  <w:style w:type="numbering" w:customStyle="1" w:styleId="11153">
    <w:name w:val="無清單11153"/>
    <w:next w:val="NoList"/>
    <w:uiPriority w:val="99"/>
    <w:semiHidden/>
    <w:unhideWhenUsed/>
    <w:rsid w:val="007B0B3D"/>
  </w:style>
  <w:style w:type="table" w:customStyle="1" w:styleId="11352">
    <w:name w:val="表格格線1135"/>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43">
    <w:name w:val="无列表243"/>
    <w:next w:val="NoList"/>
    <w:uiPriority w:val="99"/>
    <w:semiHidden/>
    <w:unhideWhenUsed/>
    <w:rsid w:val="007B0B3D"/>
  </w:style>
  <w:style w:type="numbering" w:customStyle="1" w:styleId="NoList12143">
    <w:name w:val="No List12143"/>
    <w:next w:val="NoList"/>
    <w:uiPriority w:val="99"/>
    <w:semiHidden/>
    <w:unhideWhenUsed/>
    <w:rsid w:val="007B0B3D"/>
  </w:style>
  <w:style w:type="numbering" w:customStyle="1" w:styleId="111430">
    <w:name w:val="リストなし11143"/>
    <w:next w:val="NoList"/>
    <w:uiPriority w:val="99"/>
    <w:semiHidden/>
    <w:unhideWhenUsed/>
    <w:rsid w:val="007B0B3D"/>
  </w:style>
  <w:style w:type="numbering" w:customStyle="1" w:styleId="111431">
    <w:name w:val="无列表11143"/>
    <w:next w:val="NoList"/>
    <w:semiHidden/>
    <w:rsid w:val="007B0B3D"/>
  </w:style>
  <w:style w:type="numbering" w:customStyle="1" w:styleId="NoList21143">
    <w:name w:val="No List21143"/>
    <w:next w:val="NoList"/>
    <w:semiHidden/>
    <w:rsid w:val="007B0B3D"/>
  </w:style>
  <w:style w:type="numbering" w:customStyle="1" w:styleId="NoList31143">
    <w:name w:val="No List31143"/>
    <w:next w:val="NoList"/>
    <w:uiPriority w:val="99"/>
    <w:semiHidden/>
    <w:rsid w:val="007B0B3D"/>
  </w:style>
  <w:style w:type="numbering" w:customStyle="1" w:styleId="NoList111143">
    <w:name w:val="No List111143"/>
    <w:next w:val="NoList"/>
    <w:uiPriority w:val="99"/>
    <w:semiHidden/>
    <w:unhideWhenUsed/>
    <w:rsid w:val="007B0B3D"/>
  </w:style>
  <w:style w:type="numbering" w:customStyle="1" w:styleId="121430">
    <w:name w:val="無清單12143"/>
    <w:next w:val="NoList"/>
    <w:uiPriority w:val="99"/>
    <w:semiHidden/>
    <w:unhideWhenUsed/>
    <w:rsid w:val="007B0B3D"/>
  </w:style>
  <w:style w:type="numbering" w:customStyle="1" w:styleId="1111430">
    <w:name w:val="無清單111143"/>
    <w:next w:val="NoList"/>
    <w:uiPriority w:val="99"/>
    <w:semiHidden/>
    <w:unhideWhenUsed/>
    <w:rsid w:val="007B0B3D"/>
  </w:style>
  <w:style w:type="numbering" w:customStyle="1" w:styleId="NoList543">
    <w:name w:val="No List543"/>
    <w:next w:val="NoList"/>
    <w:uiPriority w:val="99"/>
    <w:semiHidden/>
    <w:unhideWhenUsed/>
    <w:rsid w:val="007B0B3D"/>
  </w:style>
  <w:style w:type="table" w:customStyle="1" w:styleId="TableGrid635">
    <w:name w:val="Table Grid635"/>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7B0B3D"/>
  </w:style>
  <w:style w:type="numbering" w:customStyle="1" w:styleId="12430">
    <w:name w:val="リストなし1243"/>
    <w:next w:val="NoList"/>
    <w:uiPriority w:val="99"/>
    <w:semiHidden/>
    <w:unhideWhenUsed/>
    <w:rsid w:val="007B0B3D"/>
  </w:style>
  <w:style w:type="table" w:customStyle="1" w:styleId="TableGrid1235">
    <w:name w:val="Table Grid1235"/>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1">
    <w:name w:val="无列表1243"/>
    <w:next w:val="NoList"/>
    <w:semiHidden/>
    <w:rsid w:val="007B0B3D"/>
  </w:style>
  <w:style w:type="table" w:customStyle="1" w:styleId="3235">
    <w:name w:val="网格型323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7B0B3D"/>
  </w:style>
  <w:style w:type="numbering" w:customStyle="1" w:styleId="NoList3243">
    <w:name w:val="No List3243"/>
    <w:next w:val="NoList"/>
    <w:uiPriority w:val="99"/>
    <w:semiHidden/>
    <w:rsid w:val="007B0B3D"/>
  </w:style>
  <w:style w:type="table" w:customStyle="1" w:styleId="TableGrid4235">
    <w:name w:val="Table Grid4235"/>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43">
    <w:name w:val="No List11243"/>
    <w:next w:val="NoList"/>
    <w:uiPriority w:val="99"/>
    <w:semiHidden/>
    <w:unhideWhenUsed/>
    <w:rsid w:val="007B0B3D"/>
  </w:style>
  <w:style w:type="numbering" w:customStyle="1" w:styleId="13430">
    <w:name w:val="無清單1343"/>
    <w:next w:val="NoList"/>
    <w:uiPriority w:val="99"/>
    <w:semiHidden/>
    <w:unhideWhenUsed/>
    <w:rsid w:val="007B0B3D"/>
  </w:style>
  <w:style w:type="numbering" w:customStyle="1" w:styleId="11243">
    <w:name w:val="無清單11243"/>
    <w:next w:val="NoList"/>
    <w:uiPriority w:val="99"/>
    <w:semiHidden/>
    <w:unhideWhenUsed/>
    <w:rsid w:val="007B0B3D"/>
  </w:style>
  <w:style w:type="table" w:customStyle="1" w:styleId="12350">
    <w:name w:val="表格格線1235"/>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7B0B3D"/>
  </w:style>
  <w:style w:type="numbering" w:customStyle="1" w:styleId="NoList12233">
    <w:name w:val="No List12233"/>
    <w:next w:val="NoList"/>
    <w:uiPriority w:val="99"/>
    <w:semiHidden/>
    <w:unhideWhenUsed/>
    <w:rsid w:val="007B0B3D"/>
  </w:style>
  <w:style w:type="numbering" w:customStyle="1" w:styleId="112331">
    <w:name w:val="リストなし11233"/>
    <w:next w:val="NoList"/>
    <w:uiPriority w:val="99"/>
    <w:semiHidden/>
    <w:unhideWhenUsed/>
    <w:rsid w:val="007B0B3D"/>
  </w:style>
  <w:style w:type="numbering" w:customStyle="1" w:styleId="112332">
    <w:name w:val="无列表11233"/>
    <w:next w:val="NoList"/>
    <w:semiHidden/>
    <w:rsid w:val="007B0B3D"/>
  </w:style>
  <w:style w:type="numbering" w:customStyle="1" w:styleId="NoList21233">
    <w:name w:val="No List21233"/>
    <w:next w:val="NoList"/>
    <w:semiHidden/>
    <w:rsid w:val="007B0B3D"/>
  </w:style>
  <w:style w:type="numbering" w:customStyle="1" w:styleId="NoList31233">
    <w:name w:val="No List31233"/>
    <w:next w:val="NoList"/>
    <w:uiPriority w:val="99"/>
    <w:semiHidden/>
    <w:rsid w:val="007B0B3D"/>
  </w:style>
  <w:style w:type="numbering" w:customStyle="1" w:styleId="NoList111243">
    <w:name w:val="No List111243"/>
    <w:next w:val="NoList"/>
    <w:uiPriority w:val="99"/>
    <w:semiHidden/>
    <w:unhideWhenUsed/>
    <w:rsid w:val="007B0B3D"/>
  </w:style>
  <w:style w:type="numbering" w:customStyle="1" w:styleId="122330">
    <w:name w:val="無清單12233"/>
    <w:next w:val="NoList"/>
    <w:uiPriority w:val="99"/>
    <w:semiHidden/>
    <w:unhideWhenUsed/>
    <w:rsid w:val="007B0B3D"/>
  </w:style>
  <w:style w:type="numbering" w:customStyle="1" w:styleId="1112330">
    <w:name w:val="無清單111233"/>
    <w:next w:val="NoList"/>
    <w:uiPriority w:val="99"/>
    <w:semiHidden/>
    <w:unhideWhenUsed/>
    <w:rsid w:val="007B0B3D"/>
  </w:style>
  <w:style w:type="numbering" w:customStyle="1" w:styleId="NoList622">
    <w:name w:val="No List622"/>
    <w:next w:val="NoList"/>
    <w:uiPriority w:val="99"/>
    <w:semiHidden/>
    <w:unhideWhenUsed/>
    <w:rsid w:val="007B0B3D"/>
  </w:style>
  <w:style w:type="table" w:customStyle="1" w:styleId="TableGrid713">
    <w:name w:val="Table Grid713"/>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2">
    <w:name w:val="No List1422"/>
    <w:next w:val="NoList"/>
    <w:uiPriority w:val="99"/>
    <w:semiHidden/>
    <w:unhideWhenUsed/>
    <w:rsid w:val="007B0B3D"/>
  </w:style>
  <w:style w:type="numbering" w:customStyle="1" w:styleId="13222">
    <w:name w:val="リストなし1322"/>
    <w:next w:val="NoList"/>
    <w:uiPriority w:val="99"/>
    <w:semiHidden/>
    <w:unhideWhenUsed/>
    <w:rsid w:val="007B0B3D"/>
  </w:style>
  <w:style w:type="table" w:customStyle="1" w:styleId="TableGrid1313">
    <w:name w:val="Table Grid1313"/>
    <w:basedOn w:val="TableNormal"/>
    <w:next w:val="TableGrid"/>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3">
    <w:name w:val="Tabellengitternetz1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3">
    <w:name w:val="Tabellengitternetz2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3">
    <w:name w:val="Tabellengitternetz3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3">
    <w:name w:val="Tabellengitternetz4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3">
    <w:name w:val="Tabellengitternetz5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3">
    <w:name w:val="Tabellengitternetz6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3">
    <w:name w:val="Tabellengitternetz7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3">
    <w:name w:val="Tabellengitternetz8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3">
    <w:name w:val="Tabellengitternetz93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3">
    <w:name w:val="Table Grid23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3">
    <w:name w:val="Table Grid3313"/>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7B0B3D"/>
  </w:style>
  <w:style w:type="table" w:customStyle="1" w:styleId="3313">
    <w:name w:val="网格型33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3">
    <w:name w:val="网格型43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322">
    <w:name w:val="No List2322"/>
    <w:next w:val="NoList"/>
    <w:semiHidden/>
    <w:rsid w:val="007B0B3D"/>
  </w:style>
  <w:style w:type="numbering" w:customStyle="1" w:styleId="NoList3322">
    <w:name w:val="No List3322"/>
    <w:next w:val="NoList"/>
    <w:uiPriority w:val="99"/>
    <w:semiHidden/>
    <w:rsid w:val="007B0B3D"/>
  </w:style>
  <w:style w:type="table" w:customStyle="1" w:styleId="TableGrid4313">
    <w:name w:val="Table Grid4313"/>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23">
    <w:name w:val="No List11323"/>
    <w:next w:val="NoList"/>
    <w:uiPriority w:val="99"/>
    <w:semiHidden/>
    <w:unhideWhenUsed/>
    <w:rsid w:val="007B0B3D"/>
  </w:style>
  <w:style w:type="numbering" w:customStyle="1" w:styleId="14220">
    <w:name w:val="無清單1422"/>
    <w:next w:val="NoList"/>
    <w:uiPriority w:val="99"/>
    <w:semiHidden/>
    <w:unhideWhenUsed/>
    <w:rsid w:val="007B0B3D"/>
  </w:style>
  <w:style w:type="numbering" w:customStyle="1" w:styleId="113220">
    <w:name w:val="無清單11322"/>
    <w:next w:val="NoList"/>
    <w:uiPriority w:val="99"/>
    <w:semiHidden/>
    <w:unhideWhenUsed/>
    <w:rsid w:val="007B0B3D"/>
  </w:style>
  <w:style w:type="table" w:customStyle="1" w:styleId="13133">
    <w:name w:val="表格格線1313"/>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7B0B3D"/>
  </w:style>
  <w:style w:type="numbering" w:customStyle="1" w:styleId="NoList12322">
    <w:name w:val="No List12322"/>
    <w:next w:val="NoList"/>
    <w:uiPriority w:val="99"/>
    <w:semiHidden/>
    <w:unhideWhenUsed/>
    <w:rsid w:val="007B0B3D"/>
  </w:style>
  <w:style w:type="numbering" w:customStyle="1" w:styleId="113221">
    <w:name w:val="リストなし11322"/>
    <w:next w:val="NoList"/>
    <w:uiPriority w:val="99"/>
    <w:semiHidden/>
    <w:unhideWhenUsed/>
    <w:rsid w:val="007B0B3D"/>
  </w:style>
  <w:style w:type="numbering" w:customStyle="1" w:styleId="113222">
    <w:name w:val="无列表11322"/>
    <w:next w:val="NoList"/>
    <w:semiHidden/>
    <w:rsid w:val="007B0B3D"/>
  </w:style>
  <w:style w:type="numbering" w:customStyle="1" w:styleId="NoList21322">
    <w:name w:val="No List21322"/>
    <w:next w:val="NoList"/>
    <w:semiHidden/>
    <w:rsid w:val="007B0B3D"/>
  </w:style>
  <w:style w:type="numbering" w:customStyle="1" w:styleId="NoList31322">
    <w:name w:val="No List31322"/>
    <w:next w:val="NoList"/>
    <w:uiPriority w:val="99"/>
    <w:semiHidden/>
    <w:rsid w:val="007B0B3D"/>
  </w:style>
  <w:style w:type="numbering" w:customStyle="1" w:styleId="NoList111322">
    <w:name w:val="No List111322"/>
    <w:next w:val="NoList"/>
    <w:uiPriority w:val="99"/>
    <w:semiHidden/>
    <w:unhideWhenUsed/>
    <w:rsid w:val="007B0B3D"/>
  </w:style>
  <w:style w:type="numbering" w:customStyle="1" w:styleId="123220">
    <w:name w:val="無清單12322"/>
    <w:next w:val="NoList"/>
    <w:uiPriority w:val="99"/>
    <w:semiHidden/>
    <w:unhideWhenUsed/>
    <w:rsid w:val="007B0B3D"/>
  </w:style>
  <w:style w:type="numbering" w:customStyle="1" w:styleId="1113220">
    <w:name w:val="無清單111322"/>
    <w:next w:val="NoList"/>
    <w:uiPriority w:val="99"/>
    <w:semiHidden/>
    <w:unhideWhenUsed/>
    <w:rsid w:val="007B0B3D"/>
  </w:style>
  <w:style w:type="numbering" w:customStyle="1" w:styleId="NoList4123">
    <w:name w:val="No List4123"/>
    <w:next w:val="NoList"/>
    <w:uiPriority w:val="99"/>
    <w:semiHidden/>
    <w:unhideWhenUsed/>
    <w:rsid w:val="007B0B3D"/>
  </w:style>
  <w:style w:type="table" w:customStyle="1" w:styleId="TableGrid5113">
    <w:name w:val="Table Grid5113"/>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2">
    <w:name w:val="表格格線11115"/>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23">
    <w:name w:val="No List121123"/>
    <w:next w:val="NoList"/>
    <w:uiPriority w:val="99"/>
    <w:semiHidden/>
    <w:unhideWhenUsed/>
    <w:rsid w:val="007B0B3D"/>
  </w:style>
  <w:style w:type="numbering" w:customStyle="1" w:styleId="1111231">
    <w:name w:val="リストなし111123"/>
    <w:next w:val="NoList"/>
    <w:uiPriority w:val="99"/>
    <w:semiHidden/>
    <w:unhideWhenUsed/>
    <w:rsid w:val="007B0B3D"/>
  </w:style>
  <w:style w:type="numbering" w:customStyle="1" w:styleId="1111232">
    <w:name w:val="无列表111123"/>
    <w:next w:val="NoList"/>
    <w:semiHidden/>
    <w:rsid w:val="007B0B3D"/>
  </w:style>
  <w:style w:type="numbering" w:customStyle="1" w:styleId="NoList211123">
    <w:name w:val="No List211123"/>
    <w:next w:val="NoList"/>
    <w:semiHidden/>
    <w:rsid w:val="007B0B3D"/>
  </w:style>
  <w:style w:type="numbering" w:customStyle="1" w:styleId="NoList311123">
    <w:name w:val="No List311123"/>
    <w:next w:val="NoList"/>
    <w:uiPriority w:val="99"/>
    <w:semiHidden/>
    <w:rsid w:val="007B0B3D"/>
  </w:style>
  <w:style w:type="numbering" w:customStyle="1" w:styleId="NoList1111123">
    <w:name w:val="No List1111123"/>
    <w:next w:val="NoList"/>
    <w:uiPriority w:val="99"/>
    <w:semiHidden/>
    <w:unhideWhenUsed/>
    <w:rsid w:val="007B0B3D"/>
  </w:style>
  <w:style w:type="numbering" w:customStyle="1" w:styleId="1211230">
    <w:name w:val="無清單121123"/>
    <w:next w:val="NoList"/>
    <w:uiPriority w:val="99"/>
    <w:semiHidden/>
    <w:unhideWhenUsed/>
    <w:rsid w:val="007B0B3D"/>
  </w:style>
  <w:style w:type="numbering" w:customStyle="1" w:styleId="1111123">
    <w:name w:val="無清單1111123"/>
    <w:next w:val="NoList"/>
    <w:uiPriority w:val="99"/>
    <w:semiHidden/>
    <w:unhideWhenUsed/>
    <w:rsid w:val="007B0B3D"/>
  </w:style>
  <w:style w:type="numbering" w:customStyle="1" w:styleId="NoList5122">
    <w:name w:val="No List5122"/>
    <w:next w:val="NoList"/>
    <w:uiPriority w:val="99"/>
    <w:semiHidden/>
    <w:unhideWhenUsed/>
    <w:rsid w:val="007B0B3D"/>
  </w:style>
  <w:style w:type="table" w:customStyle="1" w:styleId="TableGrid6113">
    <w:name w:val="Table Grid6113"/>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123">
    <w:name w:val="No List13123"/>
    <w:next w:val="NoList"/>
    <w:uiPriority w:val="99"/>
    <w:semiHidden/>
    <w:unhideWhenUsed/>
    <w:rsid w:val="007B0B3D"/>
  </w:style>
  <w:style w:type="numbering" w:customStyle="1" w:styleId="121231">
    <w:name w:val="リストなし12123"/>
    <w:next w:val="NoList"/>
    <w:uiPriority w:val="99"/>
    <w:semiHidden/>
    <w:unhideWhenUsed/>
    <w:rsid w:val="007B0B3D"/>
  </w:style>
  <w:style w:type="table" w:customStyle="1" w:styleId="TableGrid12113">
    <w:name w:val="Table Grid12113"/>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3">
    <w:name w:val="Tabellengitternetz1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3">
    <w:name w:val="Tabellengitternetz2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3">
    <w:name w:val="Tabellengitternetz3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3">
    <w:name w:val="Tabellengitternetz4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3">
    <w:name w:val="Tabellengitternetz5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3">
    <w:name w:val="Tabellengitternetz6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3">
    <w:name w:val="Tabellengitternetz7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3">
    <w:name w:val="Tabellengitternetz8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3">
    <w:name w:val="Tabellengitternetz921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3">
    <w:name w:val="Table Grid221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3">
    <w:name w:val="Table Grid32113"/>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232">
    <w:name w:val="无列表12123"/>
    <w:next w:val="NoList"/>
    <w:semiHidden/>
    <w:rsid w:val="007B0B3D"/>
  </w:style>
  <w:style w:type="table" w:customStyle="1" w:styleId="32113">
    <w:name w:val="网格型321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3">
    <w:name w:val="网格型421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23">
    <w:name w:val="No List22123"/>
    <w:next w:val="NoList"/>
    <w:semiHidden/>
    <w:rsid w:val="007B0B3D"/>
  </w:style>
  <w:style w:type="numbering" w:customStyle="1" w:styleId="NoList32123">
    <w:name w:val="No List32123"/>
    <w:next w:val="NoList"/>
    <w:uiPriority w:val="99"/>
    <w:semiHidden/>
    <w:rsid w:val="007B0B3D"/>
  </w:style>
  <w:style w:type="table" w:customStyle="1" w:styleId="TableGrid42113">
    <w:name w:val="Table Grid42113"/>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123">
    <w:name w:val="No List112123"/>
    <w:next w:val="NoList"/>
    <w:uiPriority w:val="99"/>
    <w:semiHidden/>
    <w:unhideWhenUsed/>
    <w:rsid w:val="007B0B3D"/>
  </w:style>
  <w:style w:type="numbering" w:customStyle="1" w:styleId="131230">
    <w:name w:val="無清單13123"/>
    <w:next w:val="NoList"/>
    <w:uiPriority w:val="99"/>
    <w:semiHidden/>
    <w:unhideWhenUsed/>
    <w:rsid w:val="007B0B3D"/>
  </w:style>
  <w:style w:type="numbering" w:customStyle="1" w:styleId="1121230">
    <w:name w:val="無清單112123"/>
    <w:next w:val="NoList"/>
    <w:uiPriority w:val="99"/>
    <w:semiHidden/>
    <w:unhideWhenUsed/>
    <w:rsid w:val="007B0B3D"/>
  </w:style>
  <w:style w:type="table" w:customStyle="1" w:styleId="121133">
    <w:name w:val="表格格線12113"/>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23">
    <w:name w:val="无列表21123"/>
    <w:next w:val="NoList"/>
    <w:uiPriority w:val="99"/>
    <w:semiHidden/>
    <w:unhideWhenUsed/>
    <w:rsid w:val="007B0B3D"/>
  </w:style>
  <w:style w:type="numbering" w:customStyle="1" w:styleId="NoList122123">
    <w:name w:val="No List122123"/>
    <w:next w:val="NoList"/>
    <w:uiPriority w:val="99"/>
    <w:semiHidden/>
    <w:unhideWhenUsed/>
    <w:rsid w:val="007B0B3D"/>
  </w:style>
  <w:style w:type="numbering" w:customStyle="1" w:styleId="1121231">
    <w:name w:val="リストなし112123"/>
    <w:next w:val="NoList"/>
    <w:uiPriority w:val="99"/>
    <w:semiHidden/>
    <w:unhideWhenUsed/>
    <w:rsid w:val="007B0B3D"/>
  </w:style>
  <w:style w:type="numbering" w:customStyle="1" w:styleId="1121232">
    <w:name w:val="无列表112123"/>
    <w:next w:val="NoList"/>
    <w:semiHidden/>
    <w:rsid w:val="007B0B3D"/>
  </w:style>
  <w:style w:type="numbering" w:customStyle="1" w:styleId="NoList212123">
    <w:name w:val="No List212123"/>
    <w:next w:val="NoList"/>
    <w:semiHidden/>
    <w:rsid w:val="007B0B3D"/>
  </w:style>
  <w:style w:type="numbering" w:customStyle="1" w:styleId="NoList312123">
    <w:name w:val="No List312123"/>
    <w:next w:val="NoList"/>
    <w:uiPriority w:val="99"/>
    <w:semiHidden/>
    <w:rsid w:val="007B0B3D"/>
  </w:style>
  <w:style w:type="numbering" w:customStyle="1" w:styleId="NoList1112123">
    <w:name w:val="No List1112123"/>
    <w:next w:val="NoList"/>
    <w:uiPriority w:val="99"/>
    <w:semiHidden/>
    <w:unhideWhenUsed/>
    <w:rsid w:val="007B0B3D"/>
  </w:style>
  <w:style w:type="numbering" w:customStyle="1" w:styleId="1221230">
    <w:name w:val="無清單122123"/>
    <w:next w:val="NoList"/>
    <w:uiPriority w:val="99"/>
    <w:semiHidden/>
    <w:unhideWhenUsed/>
    <w:rsid w:val="007B0B3D"/>
  </w:style>
  <w:style w:type="numbering" w:customStyle="1" w:styleId="1112123">
    <w:name w:val="無清單1112123"/>
    <w:next w:val="NoList"/>
    <w:uiPriority w:val="99"/>
    <w:semiHidden/>
    <w:unhideWhenUsed/>
    <w:rsid w:val="007B0B3D"/>
  </w:style>
  <w:style w:type="table" w:customStyle="1" w:styleId="1154">
    <w:name w:val="网格型115"/>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3">
    <w:name w:val="Table Grid111113"/>
    <w:basedOn w:val="TableNormal"/>
    <w:next w:val="TableGrid"/>
    <w:uiPriority w:val="39"/>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0">
    <w:name w:val="无列表313"/>
    <w:next w:val="NoList"/>
    <w:uiPriority w:val="99"/>
    <w:semiHidden/>
    <w:unhideWhenUsed/>
    <w:rsid w:val="007B0B3D"/>
  </w:style>
  <w:style w:type="table" w:customStyle="1" w:styleId="2151">
    <w:name w:val="网格型215"/>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131">
    <w:name w:val="无列表13113"/>
    <w:next w:val="NoList"/>
    <w:semiHidden/>
    <w:rsid w:val="007B0B3D"/>
  </w:style>
  <w:style w:type="numbering" w:customStyle="1" w:styleId="NoList113112">
    <w:name w:val="No List113112"/>
    <w:next w:val="NoList"/>
    <w:uiPriority w:val="99"/>
    <w:semiHidden/>
    <w:unhideWhenUsed/>
    <w:rsid w:val="007B0B3D"/>
  </w:style>
  <w:style w:type="numbering" w:customStyle="1" w:styleId="NoList41113">
    <w:name w:val="No List41113"/>
    <w:next w:val="NoList"/>
    <w:uiPriority w:val="99"/>
    <w:semiHidden/>
    <w:unhideWhenUsed/>
    <w:rsid w:val="007B0B3D"/>
  </w:style>
  <w:style w:type="table" w:customStyle="1" w:styleId="TableGrid11215">
    <w:name w:val="Table Grid11215"/>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113">
    <w:name w:val="无列表22113"/>
    <w:next w:val="NoList"/>
    <w:uiPriority w:val="99"/>
    <w:semiHidden/>
    <w:unhideWhenUsed/>
    <w:rsid w:val="007B0B3D"/>
  </w:style>
  <w:style w:type="numbering" w:customStyle="1" w:styleId="NoList1211114">
    <w:name w:val="No List1211114"/>
    <w:next w:val="NoList"/>
    <w:uiPriority w:val="99"/>
    <w:semiHidden/>
    <w:unhideWhenUsed/>
    <w:rsid w:val="007B0B3D"/>
  </w:style>
  <w:style w:type="numbering" w:customStyle="1" w:styleId="11111140">
    <w:name w:val="リストなし1111114"/>
    <w:next w:val="NoList"/>
    <w:uiPriority w:val="99"/>
    <w:semiHidden/>
    <w:unhideWhenUsed/>
    <w:rsid w:val="007B0B3D"/>
  </w:style>
  <w:style w:type="numbering" w:customStyle="1" w:styleId="11111141">
    <w:name w:val="无列表1111114"/>
    <w:next w:val="NoList"/>
    <w:semiHidden/>
    <w:rsid w:val="007B0B3D"/>
  </w:style>
  <w:style w:type="numbering" w:customStyle="1" w:styleId="NoList2111114">
    <w:name w:val="No List2111114"/>
    <w:next w:val="NoList"/>
    <w:semiHidden/>
    <w:rsid w:val="007B0B3D"/>
  </w:style>
  <w:style w:type="numbering" w:customStyle="1" w:styleId="NoList3111114">
    <w:name w:val="No List3111114"/>
    <w:next w:val="NoList"/>
    <w:uiPriority w:val="99"/>
    <w:semiHidden/>
    <w:rsid w:val="007B0B3D"/>
  </w:style>
  <w:style w:type="numbering" w:customStyle="1" w:styleId="NoList11111114">
    <w:name w:val="No List11111114"/>
    <w:next w:val="NoList"/>
    <w:uiPriority w:val="99"/>
    <w:semiHidden/>
    <w:unhideWhenUsed/>
    <w:rsid w:val="007B0B3D"/>
  </w:style>
  <w:style w:type="numbering" w:customStyle="1" w:styleId="1211114">
    <w:name w:val="無清單1211114"/>
    <w:next w:val="NoList"/>
    <w:uiPriority w:val="99"/>
    <w:semiHidden/>
    <w:unhideWhenUsed/>
    <w:rsid w:val="007B0B3D"/>
  </w:style>
  <w:style w:type="numbering" w:customStyle="1" w:styleId="11111114">
    <w:name w:val="無清單11111114"/>
    <w:next w:val="NoList"/>
    <w:uiPriority w:val="99"/>
    <w:semiHidden/>
    <w:unhideWhenUsed/>
    <w:rsid w:val="007B0B3D"/>
  </w:style>
  <w:style w:type="numbering" w:customStyle="1" w:styleId="NoList131113">
    <w:name w:val="No List131113"/>
    <w:next w:val="NoList"/>
    <w:uiPriority w:val="99"/>
    <w:semiHidden/>
    <w:unhideWhenUsed/>
    <w:rsid w:val="007B0B3D"/>
  </w:style>
  <w:style w:type="numbering" w:customStyle="1" w:styleId="1211132">
    <w:name w:val="リストなし121113"/>
    <w:next w:val="NoList"/>
    <w:uiPriority w:val="99"/>
    <w:semiHidden/>
    <w:unhideWhenUsed/>
    <w:rsid w:val="007B0B3D"/>
  </w:style>
  <w:style w:type="numbering" w:customStyle="1" w:styleId="1211141">
    <w:name w:val="无列表121114"/>
    <w:next w:val="NoList"/>
    <w:semiHidden/>
    <w:rsid w:val="007B0B3D"/>
  </w:style>
  <w:style w:type="numbering" w:customStyle="1" w:styleId="NoList221113">
    <w:name w:val="No List221113"/>
    <w:next w:val="NoList"/>
    <w:semiHidden/>
    <w:rsid w:val="007B0B3D"/>
  </w:style>
  <w:style w:type="numbering" w:customStyle="1" w:styleId="NoList321113">
    <w:name w:val="No List321113"/>
    <w:next w:val="NoList"/>
    <w:uiPriority w:val="99"/>
    <w:semiHidden/>
    <w:rsid w:val="007B0B3D"/>
  </w:style>
  <w:style w:type="numbering" w:customStyle="1" w:styleId="NoList1121113">
    <w:name w:val="No List1121113"/>
    <w:next w:val="NoList"/>
    <w:uiPriority w:val="99"/>
    <w:semiHidden/>
    <w:unhideWhenUsed/>
    <w:rsid w:val="007B0B3D"/>
  </w:style>
  <w:style w:type="numbering" w:customStyle="1" w:styleId="1311130">
    <w:name w:val="無清單131113"/>
    <w:next w:val="NoList"/>
    <w:uiPriority w:val="99"/>
    <w:semiHidden/>
    <w:unhideWhenUsed/>
    <w:rsid w:val="007B0B3D"/>
  </w:style>
  <w:style w:type="numbering" w:customStyle="1" w:styleId="1121113">
    <w:name w:val="無清單1121113"/>
    <w:next w:val="NoList"/>
    <w:uiPriority w:val="99"/>
    <w:semiHidden/>
    <w:unhideWhenUsed/>
    <w:rsid w:val="007B0B3D"/>
  </w:style>
  <w:style w:type="numbering" w:customStyle="1" w:styleId="211114">
    <w:name w:val="无列表211114"/>
    <w:next w:val="NoList"/>
    <w:uiPriority w:val="99"/>
    <w:semiHidden/>
    <w:unhideWhenUsed/>
    <w:rsid w:val="007B0B3D"/>
  </w:style>
  <w:style w:type="numbering" w:customStyle="1" w:styleId="NoList1221113">
    <w:name w:val="No List1221113"/>
    <w:next w:val="NoList"/>
    <w:uiPriority w:val="99"/>
    <w:semiHidden/>
    <w:unhideWhenUsed/>
    <w:rsid w:val="007B0B3D"/>
  </w:style>
  <w:style w:type="numbering" w:customStyle="1" w:styleId="11211130">
    <w:name w:val="リストなし1121113"/>
    <w:next w:val="NoList"/>
    <w:uiPriority w:val="99"/>
    <w:semiHidden/>
    <w:unhideWhenUsed/>
    <w:rsid w:val="007B0B3D"/>
  </w:style>
  <w:style w:type="numbering" w:customStyle="1" w:styleId="11211131">
    <w:name w:val="无列表1121113"/>
    <w:next w:val="NoList"/>
    <w:semiHidden/>
    <w:rsid w:val="007B0B3D"/>
  </w:style>
  <w:style w:type="numbering" w:customStyle="1" w:styleId="NoList2121113">
    <w:name w:val="No List2121113"/>
    <w:next w:val="NoList"/>
    <w:semiHidden/>
    <w:rsid w:val="007B0B3D"/>
  </w:style>
  <w:style w:type="numbering" w:customStyle="1" w:styleId="NoList3121113">
    <w:name w:val="No List3121113"/>
    <w:next w:val="NoList"/>
    <w:uiPriority w:val="99"/>
    <w:semiHidden/>
    <w:rsid w:val="007B0B3D"/>
  </w:style>
  <w:style w:type="numbering" w:customStyle="1" w:styleId="NoList11121113">
    <w:name w:val="No List11121113"/>
    <w:next w:val="NoList"/>
    <w:uiPriority w:val="99"/>
    <w:semiHidden/>
    <w:unhideWhenUsed/>
    <w:rsid w:val="007B0B3D"/>
  </w:style>
  <w:style w:type="numbering" w:customStyle="1" w:styleId="1221113">
    <w:name w:val="無清單1221113"/>
    <w:next w:val="NoList"/>
    <w:uiPriority w:val="99"/>
    <w:semiHidden/>
    <w:unhideWhenUsed/>
    <w:rsid w:val="007B0B3D"/>
  </w:style>
  <w:style w:type="numbering" w:customStyle="1" w:styleId="111211130">
    <w:name w:val="無清單11121113"/>
    <w:next w:val="NoList"/>
    <w:uiPriority w:val="99"/>
    <w:semiHidden/>
    <w:unhideWhenUsed/>
    <w:rsid w:val="007B0B3D"/>
  </w:style>
  <w:style w:type="numbering" w:customStyle="1" w:styleId="NoList51112">
    <w:name w:val="No List51112"/>
    <w:next w:val="NoList"/>
    <w:uiPriority w:val="99"/>
    <w:semiHidden/>
    <w:unhideWhenUsed/>
    <w:rsid w:val="007B0B3D"/>
  </w:style>
  <w:style w:type="numbering" w:customStyle="1" w:styleId="NoList6112">
    <w:name w:val="No List6112"/>
    <w:next w:val="NoList"/>
    <w:uiPriority w:val="99"/>
    <w:semiHidden/>
    <w:unhideWhenUsed/>
    <w:rsid w:val="007B0B3D"/>
  </w:style>
  <w:style w:type="numbering" w:customStyle="1" w:styleId="NoList14112">
    <w:name w:val="No List14112"/>
    <w:next w:val="NoList"/>
    <w:uiPriority w:val="99"/>
    <w:semiHidden/>
    <w:unhideWhenUsed/>
    <w:rsid w:val="007B0B3D"/>
  </w:style>
  <w:style w:type="numbering" w:customStyle="1" w:styleId="131122">
    <w:name w:val="リストなし13112"/>
    <w:next w:val="NoList"/>
    <w:uiPriority w:val="99"/>
    <w:semiHidden/>
    <w:unhideWhenUsed/>
    <w:rsid w:val="007B0B3D"/>
  </w:style>
  <w:style w:type="numbering" w:customStyle="1" w:styleId="NoList23112">
    <w:name w:val="No List23112"/>
    <w:next w:val="NoList"/>
    <w:semiHidden/>
    <w:rsid w:val="007B0B3D"/>
  </w:style>
  <w:style w:type="numbering" w:customStyle="1" w:styleId="NoList33112">
    <w:name w:val="No List33112"/>
    <w:next w:val="NoList"/>
    <w:uiPriority w:val="99"/>
    <w:semiHidden/>
    <w:rsid w:val="007B0B3D"/>
  </w:style>
  <w:style w:type="numbering" w:customStyle="1" w:styleId="NoList11412">
    <w:name w:val="No List11412"/>
    <w:next w:val="NoList"/>
    <w:uiPriority w:val="99"/>
    <w:semiHidden/>
    <w:unhideWhenUsed/>
    <w:rsid w:val="007B0B3D"/>
  </w:style>
  <w:style w:type="numbering" w:customStyle="1" w:styleId="141120">
    <w:name w:val="無清單14112"/>
    <w:next w:val="NoList"/>
    <w:uiPriority w:val="99"/>
    <w:semiHidden/>
    <w:unhideWhenUsed/>
    <w:rsid w:val="007B0B3D"/>
  </w:style>
  <w:style w:type="numbering" w:customStyle="1" w:styleId="1131120">
    <w:name w:val="無清單113112"/>
    <w:next w:val="NoList"/>
    <w:uiPriority w:val="99"/>
    <w:semiHidden/>
    <w:unhideWhenUsed/>
    <w:rsid w:val="007B0B3D"/>
  </w:style>
  <w:style w:type="numbering" w:customStyle="1" w:styleId="NoList4212">
    <w:name w:val="No List4212"/>
    <w:next w:val="NoList"/>
    <w:uiPriority w:val="99"/>
    <w:semiHidden/>
    <w:unhideWhenUsed/>
    <w:rsid w:val="007B0B3D"/>
  </w:style>
  <w:style w:type="numbering" w:customStyle="1" w:styleId="NoList123112">
    <w:name w:val="No List123112"/>
    <w:next w:val="NoList"/>
    <w:uiPriority w:val="99"/>
    <w:semiHidden/>
    <w:unhideWhenUsed/>
    <w:rsid w:val="007B0B3D"/>
  </w:style>
  <w:style w:type="numbering" w:customStyle="1" w:styleId="1131121">
    <w:name w:val="リストなし113112"/>
    <w:next w:val="NoList"/>
    <w:uiPriority w:val="99"/>
    <w:semiHidden/>
    <w:unhideWhenUsed/>
    <w:rsid w:val="007B0B3D"/>
  </w:style>
  <w:style w:type="numbering" w:customStyle="1" w:styleId="1131122">
    <w:name w:val="无列表113112"/>
    <w:next w:val="NoList"/>
    <w:semiHidden/>
    <w:rsid w:val="007B0B3D"/>
  </w:style>
  <w:style w:type="numbering" w:customStyle="1" w:styleId="NoList213112">
    <w:name w:val="No List213112"/>
    <w:next w:val="NoList"/>
    <w:semiHidden/>
    <w:rsid w:val="007B0B3D"/>
  </w:style>
  <w:style w:type="numbering" w:customStyle="1" w:styleId="NoList313112">
    <w:name w:val="No List313112"/>
    <w:next w:val="NoList"/>
    <w:uiPriority w:val="99"/>
    <w:semiHidden/>
    <w:rsid w:val="007B0B3D"/>
  </w:style>
  <w:style w:type="numbering" w:customStyle="1" w:styleId="NoList1113112">
    <w:name w:val="No List1113112"/>
    <w:next w:val="NoList"/>
    <w:uiPriority w:val="99"/>
    <w:semiHidden/>
    <w:unhideWhenUsed/>
    <w:rsid w:val="007B0B3D"/>
  </w:style>
  <w:style w:type="numbering" w:customStyle="1" w:styleId="1231120">
    <w:name w:val="無清單123112"/>
    <w:next w:val="NoList"/>
    <w:uiPriority w:val="99"/>
    <w:semiHidden/>
    <w:unhideWhenUsed/>
    <w:rsid w:val="007B0B3D"/>
  </w:style>
  <w:style w:type="numbering" w:customStyle="1" w:styleId="11131120">
    <w:name w:val="無清單1113112"/>
    <w:next w:val="NoList"/>
    <w:uiPriority w:val="99"/>
    <w:semiHidden/>
    <w:unhideWhenUsed/>
    <w:rsid w:val="007B0B3D"/>
  </w:style>
  <w:style w:type="numbering" w:customStyle="1" w:styleId="NoList121212">
    <w:name w:val="No List121212"/>
    <w:next w:val="NoList"/>
    <w:uiPriority w:val="99"/>
    <w:semiHidden/>
    <w:unhideWhenUsed/>
    <w:rsid w:val="007B0B3D"/>
  </w:style>
  <w:style w:type="numbering" w:customStyle="1" w:styleId="1112124">
    <w:name w:val="リストなし111212"/>
    <w:next w:val="NoList"/>
    <w:uiPriority w:val="99"/>
    <w:semiHidden/>
    <w:unhideWhenUsed/>
    <w:rsid w:val="007B0B3D"/>
  </w:style>
  <w:style w:type="numbering" w:customStyle="1" w:styleId="1112125">
    <w:name w:val="无列表111212"/>
    <w:next w:val="NoList"/>
    <w:semiHidden/>
    <w:rsid w:val="007B0B3D"/>
  </w:style>
  <w:style w:type="numbering" w:customStyle="1" w:styleId="NoList211212">
    <w:name w:val="No List211212"/>
    <w:next w:val="NoList"/>
    <w:semiHidden/>
    <w:rsid w:val="007B0B3D"/>
  </w:style>
  <w:style w:type="numbering" w:customStyle="1" w:styleId="NoList311212">
    <w:name w:val="No List311212"/>
    <w:next w:val="NoList"/>
    <w:uiPriority w:val="99"/>
    <w:semiHidden/>
    <w:rsid w:val="007B0B3D"/>
  </w:style>
  <w:style w:type="numbering" w:customStyle="1" w:styleId="NoList1111212">
    <w:name w:val="No List1111212"/>
    <w:next w:val="NoList"/>
    <w:uiPriority w:val="99"/>
    <w:semiHidden/>
    <w:unhideWhenUsed/>
    <w:rsid w:val="007B0B3D"/>
  </w:style>
  <w:style w:type="numbering" w:customStyle="1" w:styleId="1212120">
    <w:name w:val="無清單121212"/>
    <w:next w:val="NoList"/>
    <w:uiPriority w:val="99"/>
    <w:semiHidden/>
    <w:unhideWhenUsed/>
    <w:rsid w:val="007B0B3D"/>
  </w:style>
  <w:style w:type="numbering" w:customStyle="1" w:styleId="11112120">
    <w:name w:val="無清單1111212"/>
    <w:next w:val="NoList"/>
    <w:uiPriority w:val="99"/>
    <w:semiHidden/>
    <w:unhideWhenUsed/>
    <w:rsid w:val="007B0B3D"/>
  </w:style>
  <w:style w:type="numbering" w:customStyle="1" w:styleId="NoList5212">
    <w:name w:val="No List5212"/>
    <w:next w:val="NoList"/>
    <w:uiPriority w:val="99"/>
    <w:semiHidden/>
    <w:unhideWhenUsed/>
    <w:rsid w:val="007B0B3D"/>
  </w:style>
  <w:style w:type="numbering" w:customStyle="1" w:styleId="NoList13212">
    <w:name w:val="No List13212"/>
    <w:next w:val="NoList"/>
    <w:uiPriority w:val="99"/>
    <w:semiHidden/>
    <w:unhideWhenUsed/>
    <w:rsid w:val="007B0B3D"/>
  </w:style>
  <w:style w:type="numbering" w:customStyle="1" w:styleId="122124">
    <w:name w:val="リストなし12212"/>
    <w:next w:val="NoList"/>
    <w:uiPriority w:val="99"/>
    <w:semiHidden/>
    <w:unhideWhenUsed/>
    <w:rsid w:val="007B0B3D"/>
  </w:style>
  <w:style w:type="numbering" w:customStyle="1" w:styleId="122131">
    <w:name w:val="无列表12213"/>
    <w:next w:val="NoList"/>
    <w:semiHidden/>
    <w:rsid w:val="007B0B3D"/>
  </w:style>
  <w:style w:type="numbering" w:customStyle="1" w:styleId="NoList22212">
    <w:name w:val="No List22212"/>
    <w:next w:val="NoList"/>
    <w:semiHidden/>
    <w:rsid w:val="007B0B3D"/>
  </w:style>
  <w:style w:type="numbering" w:customStyle="1" w:styleId="NoList32212">
    <w:name w:val="No List32212"/>
    <w:next w:val="NoList"/>
    <w:uiPriority w:val="99"/>
    <w:semiHidden/>
    <w:rsid w:val="007B0B3D"/>
  </w:style>
  <w:style w:type="numbering" w:customStyle="1" w:styleId="NoList112212">
    <w:name w:val="No List112212"/>
    <w:next w:val="NoList"/>
    <w:uiPriority w:val="99"/>
    <w:semiHidden/>
    <w:unhideWhenUsed/>
    <w:rsid w:val="007B0B3D"/>
  </w:style>
  <w:style w:type="numbering" w:customStyle="1" w:styleId="132120">
    <w:name w:val="無清單13212"/>
    <w:next w:val="NoList"/>
    <w:uiPriority w:val="99"/>
    <w:semiHidden/>
    <w:unhideWhenUsed/>
    <w:rsid w:val="007B0B3D"/>
  </w:style>
  <w:style w:type="numbering" w:customStyle="1" w:styleId="1122120">
    <w:name w:val="無清單112212"/>
    <w:next w:val="NoList"/>
    <w:uiPriority w:val="99"/>
    <w:semiHidden/>
    <w:unhideWhenUsed/>
    <w:rsid w:val="007B0B3D"/>
  </w:style>
  <w:style w:type="numbering" w:customStyle="1" w:styleId="21212">
    <w:name w:val="无列表21212"/>
    <w:next w:val="NoList"/>
    <w:uiPriority w:val="99"/>
    <w:semiHidden/>
    <w:unhideWhenUsed/>
    <w:rsid w:val="007B0B3D"/>
  </w:style>
  <w:style w:type="numbering" w:customStyle="1" w:styleId="NoList1112212">
    <w:name w:val="No List1112212"/>
    <w:next w:val="NoList"/>
    <w:uiPriority w:val="99"/>
    <w:semiHidden/>
    <w:unhideWhenUsed/>
    <w:rsid w:val="007B0B3D"/>
  </w:style>
  <w:style w:type="numbering" w:customStyle="1" w:styleId="NoList712">
    <w:name w:val="No List712"/>
    <w:next w:val="NoList"/>
    <w:uiPriority w:val="99"/>
    <w:semiHidden/>
    <w:unhideWhenUsed/>
    <w:rsid w:val="007B0B3D"/>
  </w:style>
  <w:style w:type="table" w:customStyle="1" w:styleId="TableGrid813">
    <w:name w:val="Table Grid813"/>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12">
    <w:name w:val="No List1512"/>
    <w:next w:val="NoList"/>
    <w:uiPriority w:val="99"/>
    <w:semiHidden/>
    <w:unhideWhenUsed/>
    <w:rsid w:val="007B0B3D"/>
  </w:style>
  <w:style w:type="numbering" w:customStyle="1" w:styleId="14121">
    <w:name w:val="リストなし1412"/>
    <w:next w:val="NoList"/>
    <w:uiPriority w:val="99"/>
    <w:semiHidden/>
    <w:unhideWhenUsed/>
    <w:rsid w:val="007B0B3D"/>
  </w:style>
  <w:style w:type="table" w:customStyle="1" w:styleId="TableGrid1413">
    <w:name w:val="Table Grid1413"/>
    <w:basedOn w:val="TableNormal"/>
    <w:next w:val="TableGrid"/>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3">
    <w:name w:val="Tabellengitternetz1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3">
    <w:name w:val="Tabellengitternetz2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3">
    <w:name w:val="Tabellengitternetz3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3">
    <w:name w:val="Tabellengitternetz4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3">
    <w:name w:val="Tabellengitternetz5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3">
    <w:name w:val="Tabellengitternetz6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3">
    <w:name w:val="Tabellengitternetz7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3">
    <w:name w:val="Tabellengitternetz8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3">
    <w:name w:val="Tabellengitternetz94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3">
    <w:name w:val="Table Grid24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3">
    <w:name w:val="Table Grid3413"/>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122">
    <w:name w:val="无列表1412"/>
    <w:next w:val="NoList"/>
    <w:semiHidden/>
    <w:rsid w:val="007B0B3D"/>
  </w:style>
  <w:style w:type="table" w:customStyle="1" w:styleId="3413">
    <w:name w:val="网格型34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3">
    <w:name w:val="网格型44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12">
    <w:name w:val="No List2412"/>
    <w:next w:val="NoList"/>
    <w:semiHidden/>
    <w:rsid w:val="007B0B3D"/>
  </w:style>
  <w:style w:type="numbering" w:customStyle="1" w:styleId="NoList3412">
    <w:name w:val="No List3412"/>
    <w:next w:val="NoList"/>
    <w:uiPriority w:val="99"/>
    <w:semiHidden/>
    <w:rsid w:val="007B0B3D"/>
  </w:style>
  <w:style w:type="table" w:customStyle="1" w:styleId="TableGrid4413">
    <w:name w:val="Table Grid4413"/>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12">
    <w:name w:val="No List11512"/>
    <w:next w:val="NoList"/>
    <w:uiPriority w:val="99"/>
    <w:semiHidden/>
    <w:unhideWhenUsed/>
    <w:rsid w:val="007B0B3D"/>
  </w:style>
  <w:style w:type="numbering" w:customStyle="1" w:styleId="15120">
    <w:name w:val="無清單1512"/>
    <w:next w:val="NoList"/>
    <w:uiPriority w:val="99"/>
    <w:semiHidden/>
    <w:unhideWhenUsed/>
    <w:rsid w:val="007B0B3D"/>
  </w:style>
  <w:style w:type="numbering" w:customStyle="1" w:styleId="114120">
    <w:name w:val="無清單11412"/>
    <w:next w:val="NoList"/>
    <w:uiPriority w:val="99"/>
    <w:semiHidden/>
    <w:unhideWhenUsed/>
    <w:rsid w:val="007B0B3D"/>
  </w:style>
  <w:style w:type="table" w:customStyle="1" w:styleId="14131">
    <w:name w:val="表格格線1413"/>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12">
    <w:name w:val="No List4312"/>
    <w:next w:val="NoList"/>
    <w:uiPriority w:val="99"/>
    <w:semiHidden/>
    <w:unhideWhenUsed/>
    <w:rsid w:val="007B0B3D"/>
  </w:style>
  <w:style w:type="table" w:customStyle="1" w:styleId="TableGrid5213">
    <w:name w:val="Table Grid5213"/>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12">
    <w:name w:val="No List12412"/>
    <w:next w:val="NoList"/>
    <w:uiPriority w:val="99"/>
    <w:semiHidden/>
    <w:unhideWhenUsed/>
    <w:rsid w:val="007B0B3D"/>
  </w:style>
  <w:style w:type="numbering" w:customStyle="1" w:styleId="114121">
    <w:name w:val="リストなし11412"/>
    <w:next w:val="NoList"/>
    <w:uiPriority w:val="99"/>
    <w:semiHidden/>
    <w:unhideWhenUsed/>
    <w:rsid w:val="007B0B3D"/>
  </w:style>
  <w:style w:type="table" w:customStyle="1" w:styleId="TableGrid11313">
    <w:name w:val="Table Grid11313"/>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3">
    <w:name w:val="Tabellengitternetz1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3">
    <w:name w:val="Tabellengitternetz2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3">
    <w:name w:val="Tabellengitternetz3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3">
    <w:name w:val="Tabellengitternetz4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3">
    <w:name w:val="Tabellengitternetz5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3">
    <w:name w:val="Tabellengitternetz6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3">
    <w:name w:val="Tabellengitternetz7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3">
    <w:name w:val="Tabellengitternetz8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3">
    <w:name w:val="Tabellengitternetz91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3">
    <w:name w:val="Table Grid212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3">
    <w:name w:val="Table Grid31213"/>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4122">
    <w:name w:val="无列表11412"/>
    <w:next w:val="NoList"/>
    <w:semiHidden/>
    <w:rsid w:val="007B0B3D"/>
  </w:style>
  <w:style w:type="table" w:customStyle="1" w:styleId="31213">
    <w:name w:val="网格型312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3">
    <w:name w:val="网格型412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412">
    <w:name w:val="No List21412"/>
    <w:next w:val="NoList"/>
    <w:semiHidden/>
    <w:rsid w:val="007B0B3D"/>
  </w:style>
  <w:style w:type="numbering" w:customStyle="1" w:styleId="NoList31412">
    <w:name w:val="No List31412"/>
    <w:next w:val="NoList"/>
    <w:uiPriority w:val="99"/>
    <w:semiHidden/>
    <w:rsid w:val="007B0B3D"/>
  </w:style>
  <w:style w:type="table" w:customStyle="1" w:styleId="TableGrid41213">
    <w:name w:val="Table Grid41213"/>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412">
    <w:name w:val="No List111412"/>
    <w:next w:val="NoList"/>
    <w:uiPriority w:val="99"/>
    <w:semiHidden/>
    <w:unhideWhenUsed/>
    <w:rsid w:val="007B0B3D"/>
  </w:style>
  <w:style w:type="numbering" w:customStyle="1" w:styleId="124120">
    <w:name w:val="無清單12412"/>
    <w:next w:val="NoList"/>
    <w:uiPriority w:val="99"/>
    <w:semiHidden/>
    <w:unhideWhenUsed/>
    <w:rsid w:val="007B0B3D"/>
  </w:style>
  <w:style w:type="numbering" w:customStyle="1" w:styleId="1114120">
    <w:name w:val="無清單111412"/>
    <w:next w:val="NoList"/>
    <w:uiPriority w:val="99"/>
    <w:semiHidden/>
    <w:unhideWhenUsed/>
    <w:rsid w:val="007B0B3D"/>
  </w:style>
  <w:style w:type="table" w:customStyle="1" w:styleId="112133">
    <w:name w:val="表格格線11213"/>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12">
    <w:name w:val="无列表2312"/>
    <w:next w:val="NoList"/>
    <w:uiPriority w:val="99"/>
    <w:semiHidden/>
    <w:unhideWhenUsed/>
    <w:rsid w:val="007B0B3D"/>
  </w:style>
  <w:style w:type="numbering" w:customStyle="1" w:styleId="NoList121312">
    <w:name w:val="No List121312"/>
    <w:next w:val="NoList"/>
    <w:uiPriority w:val="99"/>
    <w:semiHidden/>
    <w:unhideWhenUsed/>
    <w:rsid w:val="007B0B3D"/>
  </w:style>
  <w:style w:type="numbering" w:customStyle="1" w:styleId="1113121">
    <w:name w:val="リストなし111312"/>
    <w:next w:val="NoList"/>
    <w:uiPriority w:val="99"/>
    <w:semiHidden/>
    <w:unhideWhenUsed/>
    <w:rsid w:val="007B0B3D"/>
  </w:style>
  <w:style w:type="numbering" w:customStyle="1" w:styleId="1113122">
    <w:name w:val="无列表111312"/>
    <w:next w:val="NoList"/>
    <w:semiHidden/>
    <w:rsid w:val="007B0B3D"/>
  </w:style>
  <w:style w:type="numbering" w:customStyle="1" w:styleId="NoList211312">
    <w:name w:val="No List211312"/>
    <w:next w:val="NoList"/>
    <w:semiHidden/>
    <w:rsid w:val="007B0B3D"/>
  </w:style>
  <w:style w:type="numbering" w:customStyle="1" w:styleId="NoList311312">
    <w:name w:val="No List311312"/>
    <w:next w:val="NoList"/>
    <w:uiPriority w:val="99"/>
    <w:semiHidden/>
    <w:rsid w:val="007B0B3D"/>
  </w:style>
  <w:style w:type="numbering" w:customStyle="1" w:styleId="NoList1111312">
    <w:name w:val="No List1111312"/>
    <w:next w:val="NoList"/>
    <w:uiPriority w:val="99"/>
    <w:semiHidden/>
    <w:unhideWhenUsed/>
    <w:rsid w:val="007B0B3D"/>
  </w:style>
  <w:style w:type="numbering" w:customStyle="1" w:styleId="121312">
    <w:name w:val="無清單121312"/>
    <w:next w:val="NoList"/>
    <w:uiPriority w:val="99"/>
    <w:semiHidden/>
    <w:unhideWhenUsed/>
    <w:rsid w:val="007B0B3D"/>
  </w:style>
  <w:style w:type="numbering" w:customStyle="1" w:styleId="1111312">
    <w:name w:val="無清單1111312"/>
    <w:next w:val="NoList"/>
    <w:uiPriority w:val="99"/>
    <w:semiHidden/>
    <w:unhideWhenUsed/>
    <w:rsid w:val="007B0B3D"/>
  </w:style>
  <w:style w:type="numbering" w:customStyle="1" w:styleId="NoList5312">
    <w:name w:val="No List5312"/>
    <w:next w:val="NoList"/>
    <w:uiPriority w:val="99"/>
    <w:semiHidden/>
    <w:unhideWhenUsed/>
    <w:rsid w:val="007B0B3D"/>
  </w:style>
  <w:style w:type="table" w:customStyle="1" w:styleId="TableGrid6213">
    <w:name w:val="Table Grid6213"/>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312">
    <w:name w:val="No List13312"/>
    <w:next w:val="NoList"/>
    <w:uiPriority w:val="99"/>
    <w:semiHidden/>
    <w:unhideWhenUsed/>
    <w:rsid w:val="007B0B3D"/>
  </w:style>
  <w:style w:type="numbering" w:customStyle="1" w:styleId="123121">
    <w:name w:val="リストなし12312"/>
    <w:next w:val="NoList"/>
    <w:uiPriority w:val="99"/>
    <w:semiHidden/>
    <w:unhideWhenUsed/>
    <w:rsid w:val="007B0B3D"/>
  </w:style>
  <w:style w:type="table" w:customStyle="1" w:styleId="TableGrid12213">
    <w:name w:val="Table Grid12213"/>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3">
    <w:name w:val="Tabellengitternetz1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3">
    <w:name w:val="Tabellengitternetz2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3">
    <w:name w:val="Tabellengitternetz3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3">
    <w:name w:val="Tabellengitternetz4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3">
    <w:name w:val="Tabellengitternetz5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3">
    <w:name w:val="Tabellengitternetz6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3">
    <w:name w:val="Tabellengitternetz7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3">
    <w:name w:val="Tabellengitternetz8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3">
    <w:name w:val="Tabellengitternetz92213"/>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3">
    <w:name w:val="Table Grid222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3">
    <w:name w:val="Table Grid32213"/>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122">
    <w:name w:val="无列表12312"/>
    <w:next w:val="NoList"/>
    <w:semiHidden/>
    <w:rsid w:val="007B0B3D"/>
  </w:style>
  <w:style w:type="table" w:customStyle="1" w:styleId="32213">
    <w:name w:val="网格型322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3">
    <w:name w:val="网格型42213"/>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312">
    <w:name w:val="No List22312"/>
    <w:next w:val="NoList"/>
    <w:semiHidden/>
    <w:rsid w:val="007B0B3D"/>
  </w:style>
  <w:style w:type="numbering" w:customStyle="1" w:styleId="NoList32312">
    <w:name w:val="No List32312"/>
    <w:next w:val="NoList"/>
    <w:uiPriority w:val="99"/>
    <w:semiHidden/>
    <w:rsid w:val="007B0B3D"/>
  </w:style>
  <w:style w:type="table" w:customStyle="1" w:styleId="TableGrid42213">
    <w:name w:val="Table Grid42213"/>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312">
    <w:name w:val="No List112312"/>
    <w:next w:val="NoList"/>
    <w:uiPriority w:val="99"/>
    <w:semiHidden/>
    <w:unhideWhenUsed/>
    <w:rsid w:val="007B0B3D"/>
  </w:style>
  <w:style w:type="numbering" w:customStyle="1" w:styleId="13312">
    <w:name w:val="無清單13312"/>
    <w:next w:val="NoList"/>
    <w:uiPriority w:val="99"/>
    <w:semiHidden/>
    <w:unhideWhenUsed/>
    <w:rsid w:val="007B0B3D"/>
  </w:style>
  <w:style w:type="numbering" w:customStyle="1" w:styleId="1123120">
    <w:name w:val="無清單112312"/>
    <w:next w:val="NoList"/>
    <w:uiPriority w:val="99"/>
    <w:semiHidden/>
    <w:unhideWhenUsed/>
    <w:rsid w:val="007B0B3D"/>
  </w:style>
  <w:style w:type="table" w:customStyle="1" w:styleId="122132">
    <w:name w:val="表格格線12213"/>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312">
    <w:name w:val="无列表21312"/>
    <w:next w:val="NoList"/>
    <w:uiPriority w:val="99"/>
    <w:semiHidden/>
    <w:unhideWhenUsed/>
    <w:rsid w:val="007B0B3D"/>
  </w:style>
  <w:style w:type="numbering" w:customStyle="1" w:styleId="NoList122212">
    <w:name w:val="No List122212"/>
    <w:next w:val="NoList"/>
    <w:uiPriority w:val="99"/>
    <w:semiHidden/>
    <w:unhideWhenUsed/>
    <w:rsid w:val="007B0B3D"/>
  </w:style>
  <w:style w:type="numbering" w:customStyle="1" w:styleId="1122121">
    <w:name w:val="リストなし112212"/>
    <w:next w:val="NoList"/>
    <w:uiPriority w:val="99"/>
    <w:semiHidden/>
    <w:unhideWhenUsed/>
    <w:rsid w:val="007B0B3D"/>
  </w:style>
  <w:style w:type="numbering" w:customStyle="1" w:styleId="1122122">
    <w:name w:val="无列表112212"/>
    <w:next w:val="NoList"/>
    <w:semiHidden/>
    <w:rsid w:val="007B0B3D"/>
  </w:style>
  <w:style w:type="numbering" w:customStyle="1" w:styleId="NoList212212">
    <w:name w:val="No List212212"/>
    <w:next w:val="NoList"/>
    <w:semiHidden/>
    <w:rsid w:val="007B0B3D"/>
  </w:style>
  <w:style w:type="numbering" w:customStyle="1" w:styleId="NoList312212">
    <w:name w:val="No List312212"/>
    <w:next w:val="NoList"/>
    <w:uiPriority w:val="99"/>
    <w:semiHidden/>
    <w:rsid w:val="007B0B3D"/>
  </w:style>
  <w:style w:type="numbering" w:customStyle="1" w:styleId="NoList1112312">
    <w:name w:val="No List1112312"/>
    <w:next w:val="NoList"/>
    <w:uiPriority w:val="99"/>
    <w:semiHidden/>
    <w:unhideWhenUsed/>
    <w:rsid w:val="007B0B3D"/>
  </w:style>
  <w:style w:type="numbering" w:customStyle="1" w:styleId="1222120">
    <w:name w:val="無清單122212"/>
    <w:next w:val="NoList"/>
    <w:uiPriority w:val="99"/>
    <w:semiHidden/>
    <w:unhideWhenUsed/>
    <w:rsid w:val="007B0B3D"/>
  </w:style>
  <w:style w:type="numbering" w:customStyle="1" w:styleId="1112212">
    <w:name w:val="無清單1112212"/>
    <w:next w:val="NoList"/>
    <w:uiPriority w:val="99"/>
    <w:semiHidden/>
    <w:unhideWhenUsed/>
    <w:rsid w:val="007B0B3D"/>
  </w:style>
  <w:style w:type="numbering" w:customStyle="1" w:styleId="420">
    <w:name w:val="无列表42"/>
    <w:next w:val="NoList"/>
    <w:uiPriority w:val="99"/>
    <w:semiHidden/>
    <w:unhideWhenUsed/>
    <w:rsid w:val="007B0B3D"/>
  </w:style>
  <w:style w:type="table" w:customStyle="1" w:styleId="53">
    <w:name w:val="网格型53"/>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网格型123"/>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20">
    <w:name w:val="无列表322"/>
    <w:next w:val="NoList"/>
    <w:uiPriority w:val="99"/>
    <w:semiHidden/>
    <w:unhideWhenUsed/>
    <w:rsid w:val="007B0B3D"/>
  </w:style>
  <w:style w:type="numbering" w:customStyle="1" w:styleId="131221">
    <w:name w:val="无列表13122"/>
    <w:next w:val="NoList"/>
    <w:semiHidden/>
    <w:rsid w:val="007B0B3D"/>
  </w:style>
  <w:style w:type="numbering" w:customStyle="1" w:styleId="NoList41122">
    <w:name w:val="No List41122"/>
    <w:next w:val="NoList"/>
    <w:uiPriority w:val="99"/>
    <w:semiHidden/>
    <w:unhideWhenUsed/>
    <w:rsid w:val="007B0B3D"/>
  </w:style>
  <w:style w:type="numbering" w:customStyle="1" w:styleId="22122">
    <w:name w:val="无列表22122"/>
    <w:next w:val="NoList"/>
    <w:uiPriority w:val="99"/>
    <w:semiHidden/>
    <w:unhideWhenUsed/>
    <w:rsid w:val="007B0B3D"/>
  </w:style>
  <w:style w:type="numbering" w:customStyle="1" w:styleId="NoList1211122">
    <w:name w:val="No List1211122"/>
    <w:next w:val="NoList"/>
    <w:uiPriority w:val="99"/>
    <w:semiHidden/>
    <w:unhideWhenUsed/>
    <w:rsid w:val="007B0B3D"/>
  </w:style>
  <w:style w:type="numbering" w:customStyle="1" w:styleId="11111221">
    <w:name w:val="リストなし1111122"/>
    <w:next w:val="NoList"/>
    <w:uiPriority w:val="99"/>
    <w:semiHidden/>
    <w:unhideWhenUsed/>
    <w:rsid w:val="007B0B3D"/>
  </w:style>
  <w:style w:type="numbering" w:customStyle="1" w:styleId="11111222">
    <w:name w:val="无列表1111122"/>
    <w:next w:val="NoList"/>
    <w:semiHidden/>
    <w:rsid w:val="007B0B3D"/>
  </w:style>
  <w:style w:type="numbering" w:customStyle="1" w:styleId="NoList2111122">
    <w:name w:val="No List2111122"/>
    <w:next w:val="NoList"/>
    <w:semiHidden/>
    <w:rsid w:val="007B0B3D"/>
  </w:style>
  <w:style w:type="numbering" w:customStyle="1" w:styleId="NoList3111122">
    <w:name w:val="No List3111122"/>
    <w:next w:val="NoList"/>
    <w:uiPriority w:val="99"/>
    <w:semiHidden/>
    <w:rsid w:val="007B0B3D"/>
  </w:style>
  <w:style w:type="numbering" w:customStyle="1" w:styleId="NoList11111122">
    <w:name w:val="No List11111122"/>
    <w:next w:val="NoList"/>
    <w:uiPriority w:val="99"/>
    <w:semiHidden/>
    <w:unhideWhenUsed/>
    <w:rsid w:val="007B0B3D"/>
  </w:style>
  <w:style w:type="numbering" w:customStyle="1" w:styleId="12111220">
    <w:name w:val="無清單1211122"/>
    <w:next w:val="NoList"/>
    <w:uiPriority w:val="99"/>
    <w:semiHidden/>
    <w:unhideWhenUsed/>
    <w:rsid w:val="007B0B3D"/>
  </w:style>
  <w:style w:type="numbering" w:customStyle="1" w:styleId="111111220">
    <w:name w:val="無清單11111122"/>
    <w:next w:val="NoList"/>
    <w:uiPriority w:val="99"/>
    <w:semiHidden/>
    <w:unhideWhenUsed/>
    <w:rsid w:val="007B0B3D"/>
  </w:style>
  <w:style w:type="numbering" w:customStyle="1" w:styleId="NoList131122">
    <w:name w:val="No List131122"/>
    <w:next w:val="NoList"/>
    <w:uiPriority w:val="99"/>
    <w:semiHidden/>
    <w:unhideWhenUsed/>
    <w:rsid w:val="007B0B3D"/>
  </w:style>
  <w:style w:type="numbering" w:customStyle="1" w:styleId="1211221">
    <w:name w:val="リストなし121122"/>
    <w:next w:val="NoList"/>
    <w:uiPriority w:val="99"/>
    <w:semiHidden/>
    <w:unhideWhenUsed/>
    <w:rsid w:val="007B0B3D"/>
  </w:style>
  <w:style w:type="numbering" w:customStyle="1" w:styleId="1211222">
    <w:name w:val="无列表121122"/>
    <w:next w:val="NoList"/>
    <w:semiHidden/>
    <w:rsid w:val="007B0B3D"/>
  </w:style>
  <w:style w:type="numbering" w:customStyle="1" w:styleId="NoList221122">
    <w:name w:val="No List221122"/>
    <w:next w:val="NoList"/>
    <w:semiHidden/>
    <w:rsid w:val="007B0B3D"/>
  </w:style>
  <w:style w:type="numbering" w:customStyle="1" w:styleId="NoList321122">
    <w:name w:val="No List321122"/>
    <w:next w:val="NoList"/>
    <w:uiPriority w:val="99"/>
    <w:semiHidden/>
    <w:rsid w:val="007B0B3D"/>
  </w:style>
  <w:style w:type="numbering" w:customStyle="1" w:styleId="NoList1121122">
    <w:name w:val="No List1121122"/>
    <w:next w:val="NoList"/>
    <w:uiPriority w:val="99"/>
    <w:semiHidden/>
    <w:unhideWhenUsed/>
    <w:rsid w:val="007B0B3D"/>
  </w:style>
  <w:style w:type="numbering" w:customStyle="1" w:styleId="1311220">
    <w:name w:val="無清單131122"/>
    <w:next w:val="NoList"/>
    <w:uiPriority w:val="99"/>
    <w:semiHidden/>
    <w:unhideWhenUsed/>
    <w:rsid w:val="007B0B3D"/>
  </w:style>
  <w:style w:type="numbering" w:customStyle="1" w:styleId="11211220">
    <w:name w:val="無清單1121122"/>
    <w:next w:val="NoList"/>
    <w:uiPriority w:val="99"/>
    <w:semiHidden/>
    <w:unhideWhenUsed/>
    <w:rsid w:val="007B0B3D"/>
  </w:style>
  <w:style w:type="numbering" w:customStyle="1" w:styleId="211122">
    <w:name w:val="无列表211122"/>
    <w:next w:val="NoList"/>
    <w:uiPriority w:val="99"/>
    <w:semiHidden/>
    <w:unhideWhenUsed/>
    <w:rsid w:val="007B0B3D"/>
  </w:style>
  <w:style w:type="numbering" w:customStyle="1" w:styleId="NoList1221122">
    <w:name w:val="No List1221122"/>
    <w:next w:val="NoList"/>
    <w:uiPriority w:val="99"/>
    <w:semiHidden/>
    <w:unhideWhenUsed/>
    <w:rsid w:val="007B0B3D"/>
  </w:style>
  <w:style w:type="numbering" w:customStyle="1" w:styleId="11211221">
    <w:name w:val="リストなし1121122"/>
    <w:next w:val="NoList"/>
    <w:uiPriority w:val="99"/>
    <w:semiHidden/>
    <w:unhideWhenUsed/>
    <w:rsid w:val="007B0B3D"/>
  </w:style>
  <w:style w:type="numbering" w:customStyle="1" w:styleId="11211222">
    <w:name w:val="无列表1121122"/>
    <w:next w:val="NoList"/>
    <w:semiHidden/>
    <w:rsid w:val="007B0B3D"/>
  </w:style>
  <w:style w:type="numbering" w:customStyle="1" w:styleId="NoList2121122">
    <w:name w:val="No List2121122"/>
    <w:next w:val="NoList"/>
    <w:semiHidden/>
    <w:rsid w:val="007B0B3D"/>
  </w:style>
  <w:style w:type="numbering" w:customStyle="1" w:styleId="NoList3121122">
    <w:name w:val="No List3121122"/>
    <w:next w:val="NoList"/>
    <w:uiPriority w:val="99"/>
    <w:semiHidden/>
    <w:rsid w:val="007B0B3D"/>
  </w:style>
  <w:style w:type="numbering" w:customStyle="1" w:styleId="NoList11121122">
    <w:name w:val="No List11121122"/>
    <w:next w:val="NoList"/>
    <w:uiPriority w:val="99"/>
    <w:semiHidden/>
    <w:unhideWhenUsed/>
    <w:rsid w:val="007B0B3D"/>
  </w:style>
  <w:style w:type="numbering" w:customStyle="1" w:styleId="1221122">
    <w:name w:val="無清單1221122"/>
    <w:next w:val="NoList"/>
    <w:uiPriority w:val="99"/>
    <w:semiHidden/>
    <w:unhideWhenUsed/>
    <w:rsid w:val="007B0B3D"/>
  </w:style>
  <w:style w:type="numbering" w:customStyle="1" w:styleId="11121122">
    <w:name w:val="無清單11121122"/>
    <w:next w:val="NoList"/>
    <w:uiPriority w:val="99"/>
    <w:semiHidden/>
    <w:unhideWhenUsed/>
    <w:rsid w:val="007B0B3D"/>
  </w:style>
  <w:style w:type="numbering" w:customStyle="1" w:styleId="122221">
    <w:name w:val="无列表12222"/>
    <w:next w:val="NoList"/>
    <w:semiHidden/>
    <w:rsid w:val="007B0B3D"/>
  </w:style>
  <w:style w:type="table" w:customStyle="1" w:styleId="TableGrid11224">
    <w:name w:val="Table Grid11224"/>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12">
    <w:name w:val="No List12111112"/>
    <w:next w:val="NoList"/>
    <w:uiPriority w:val="99"/>
    <w:semiHidden/>
    <w:unhideWhenUsed/>
    <w:rsid w:val="007B0B3D"/>
  </w:style>
  <w:style w:type="numbering" w:customStyle="1" w:styleId="111111121">
    <w:name w:val="リストなし11111112"/>
    <w:next w:val="NoList"/>
    <w:uiPriority w:val="99"/>
    <w:semiHidden/>
    <w:unhideWhenUsed/>
    <w:rsid w:val="007B0B3D"/>
  </w:style>
  <w:style w:type="numbering" w:customStyle="1" w:styleId="111111122">
    <w:name w:val="无列表11111112"/>
    <w:next w:val="NoList"/>
    <w:semiHidden/>
    <w:rsid w:val="007B0B3D"/>
  </w:style>
  <w:style w:type="numbering" w:customStyle="1" w:styleId="NoList21111112">
    <w:name w:val="No List21111112"/>
    <w:next w:val="NoList"/>
    <w:semiHidden/>
    <w:rsid w:val="007B0B3D"/>
  </w:style>
  <w:style w:type="numbering" w:customStyle="1" w:styleId="NoList31111112">
    <w:name w:val="No List31111112"/>
    <w:next w:val="NoList"/>
    <w:uiPriority w:val="99"/>
    <w:semiHidden/>
    <w:rsid w:val="007B0B3D"/>
  </w:style>
  <w:style w:type="numbering" w:customStyle="1" w:styleId="NoList111111112">
    <w:name w:val="No List111111112"/>
    <w:next w:val="NoList"/>
    <w:uiPriority w:val="99"/>
    <w:semiHidden/>
    <w:unhideWhenUsed/>
    <w:rsid w:val="007B0B3D"/>
  </w:style>
  <w:style w:type="numbering" w:customStyle="1" w:styleId="121111120">
    <w:name w:val="無清單12111112"/>
    <w:next w:val="NoList"/>
    <w:uiPriority w:val="99"/>
    <w:semiHidden/>
    <w:unhideWhenUsed/>
    <w:rsid w:val="007B0B3D"/>
  </w:style>
  <w:style w:type="numbering" w:customStyle="1" w:styleId="1111111120">
    <w:name w:val="無清單111111112"/>
    <w:next w:val="NoList"/>
    <w:uiPriority w:val="99"/>
    <w:semiHidden/>
    <w:unhideWhenUsed/>
    <w:rsid w:val="007B0B3D"/>
  </w:style>
  <w:style w:type="numbering" w:customStyle="1" w:styleId="12111121">
    <w:name w:val="无列表1211112"/>
    <w:next w:val="NoList"/>
    <w:semiHidden/>
    <w:rsid w:val="007B0B3D"/>
  </w:style>
  <w:style w:type="numbering" w:customStyle="1" w:styleId="2111112">
    <w:name w:val="无列表2111112"/>
    <w:next w:val="NoList"/>
    <w:uiPriority w:val="99"/>
    <w:semiHidden/>
    <w:unhideWhenUsed/>
    <w:rsid w:val="007B0B3D"/>
  </w:style>
  <w:style w:type="numbering" w:customStyle="1" w:styleId="NoList171">
    <w:name w:val="No List171"/>
    <w:next w:val="NoList"/>
    <w:uiPriority w:val="99"/>
    <w:semiHidden/>
    <w:unhideWhenUsed/>
    <w:rsid w:val="007B0B3D"/>
  </w:style>
  <w:style w:type="numbering" w:customStyle="1" w:styleId="1611">
    <w:name w:val="リストなし161"/>
    <w:next w:val="NoList"/>
    <w:uiPriority w:val="99"/>
    <w:semiHidden/>
    <w:unhideWhenUsed/>
    <w:rsid w:val="007B0B3D"/>
  </w:style>
  <w:style w:type="table" w:customStyle="1" w:styleId="TableGrid161">
    <w:name w:val="Table Grid161"/>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1">
    <w:name w:val="Tabellengitternetz1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1">
    <w:name w:val="Tabellengitternetz2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1">
    <w:name w:val="Tabellengitternetz3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1">
    <w:name w:val="Tabellengitternetz4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1">
    <w:name w:val="Tabellengitternetz5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1">
    <w:name w:val="Tabellengitternetz6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1">
    <w:name w:val="Tabellengitternetz7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1">
    <w:name w:val="Tabellengitternetz8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1">
    <w:name w:val="Tabellengitternetz96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1">
    <w:name w:val="Table Grid26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1">
    <w:name w:val="Table Grid361"/>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12">
    <w:name w:val="无列表161"/>
    <w:next w:val="NoList"/>
    <w:semiHidden/>
    <w:rsid w:val="007B0B3D"/>
  </w:style>
  <w:style w:type="table" w:customStyle="1" w:styleId="361">
    <w:name w:val="网格型36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
    <w:name w:val="网格型46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61">
    <w:name w:val="No List261"/>
    <w:next w:val="NoList"/>
    <w:semiHidden/>
    <w:rsid w:val="007B0B3D"/>
  </w:style>
  <w:style w:type="numbering" w:customStyle="1" w:styleId="NoList361">
    <w:name w:val="No List361"/>
    <w:next w:val="NoList"/>
    <w:uiPriority w:val="99"/>
    <w:semiHidden/>
    <w:rsid w:val="007B0B3D"/>
  </w:style>
  <w:style w:type="table" w:customStyle="1" w:styleId="TableGrid461">
    <w:name w:val="Table Grid461"/>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71">
    <w:name w:val="No List1171"/>
    <w:next w:val="NoList"/>
    <w:uiPriority w:val="99"/>
    <w:semiHidden/>
    <w:unhideWhenUsed/>
    <w:rsid w:val="007B0B3D"/>
  </w:style>
  <w:style w:type="numbering" w:customStyle="1" w:styleId="1710">
    <w:name w:val="無清單171"/>
    <w:next w:val="NoList"/>
    <w:uiPriority w:val="99"/>
    <w:semiHidden/>
    <w:unhideWhenUsed/>
    <w:rsid w:val="007B0B3D"/>
  </w:style>
  <w:style w:type="numbering" w:customStyle="1" w:styleId="11610">
    <w:name w:val="無清單1161"/>
    <w:next w:val="NoList"/>
    <w:uiPriority w:val="99"/>
    <w:semiHidden/>
    <w:unhideWhenUsed/>
    <w:rsid w:val="007B0B3D"/>
  </w:style>
  <w:style w:type="table" w:customStyle="1" w:styleId="1613">
    <w:name w:val="表格格線161"/>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61">
    <w:name w:val="No List11161"/>
    <w:next w:val="NoList"/>
    <w:uiPriority w:val="99"/>
    <w:semiHidden/>
    <w:unhideWhenUsed/>
    <w:rsid w:val="007B0B3D"/>
  </w:style>
  <w:style w:type="numbering" w:customStyle="1" w:styleId="251">
    <w:name w:val="无列表251"/>
    <w:next w:val="NoList"/>
    <w:uiPriority w:val="99"/>
    <w:semiHidden/>
    <w:unhideWhenUsed/>
    <w:rsid w:val="007B0B3D"/>
  </w:style>
  <w:style w:type="numbering" w:customStyle="1" w:styleId="NoList1261">
    <w:name w:val="No List1261"/>
    <w:next w:val="NoList"/>
    <w:uiPriority w:val="99"/>
    <w:semiHidden/>
    <w:unhideWhenUsed/>
    <w:rsid w:val="007B0B3D"/>
  </w:style>
  <w:style w:type="numbering" w:customStyle="1" w:styleId="11611">
    <w:name w:val="リストなし1161"/>
    <w:next w:val="NoList"/>
    <w:uiPriority w:val="99"/>
    <w:semiHidden/>
    <w:unhideWhenUsed/>
    <w:rsid w:val="007B0B3D"/>
  </w:style>
  <w:style w:type="numbering" w:customStyle="1" w:styleId="11612">
    <w:name w:val="无列表1161"/>
    <w:next w:val="NoList"/>
    <w:semiHidden/>
    <w:rsid w:val="007B0B3D"/>
  </w:style>
  <w:style w:type="numbering" w:customStyle="1" w:styleId="NoList2161">
    <w:name w:val="No List2161"/>
    <w:next w:val="NoList"/>
    <w:semiHidden/>
    <w:rsid w:val="007B0B3D"/>
  </w:style>
  <w:style w:type="numbering" w:customStyle="1" w:styleId="NoList3161">
    <w:name w:val="No List3161"/>
    <w:next w:val="NoList"/>
    <w:uiPriority w:val="99"/>
    <w:semiHidden/>
    <w:rsid w:val="007B0B3D"/>
  </w:style>
  <w:style w:type="numbering" w:customStyle="1" w:styleId="12610">
    <w:name w:val="無清單1261"/>
    <w:next w:val="NoList"/>
    <w:uiPriority w:val="99"/>
    <w:semiHidden/>
    <w:unhideWhenUsed/>
    <w:rsid w:val="007B0B3D"/>
  </w:style>
  <w:style w:type="numbering" w:customStyle="1" w:styleId="111610">
    <w:name w:val="無清單11161"/>
    <w:next w:val="NoList"/>
    <w:uiPriority w:val="99"/>
    <w:semiHidden/>
    <w:unhideWhenUsed/>
    <w:rsid w:val="007B0B3D"/>
  </w:style>
  <w:style w:type="table" w:customStyle="1" w:styleId="TableGrid1151">
    <w:name w:val="Table Grid1151"/>
    <w:basedOn w:val="TableNormal"/>
    <w:next w:val="TableGrid"/>
    <w:uiPriority w:val="39"/>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1">
    <w:name w:val="No List451"/>
    <w:next w:val="NoList"/>
    <w:uiPriority w:val="99"/>
    <w:semiHidden/>
    <w:unhideWhenUsed/>
    <w:rsid w:val="007B0B3D"/>
  </w:style>
  <w:style w:type="numbering" w:customStyle="1" w:styleId="NoList11251">
    <w:name w:val="No List11251"/>
    <w:next w:val="NoList"/>
    <w:uiPriority w:val="99"/>
    <w:semiHidden/>
    <w:unhideWhenUsed/>
    <w:rsid w:val="007B0B3D"/>
  </w:style>
  <w:style w:type="table" w:customStyle="1" w:styleId="TableGrid541">
    <w:name w:val="Table Grid541"/>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1">
    <w:name w:val="Table Grid214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1">
    <w:name w:val="Table Grid3141"/>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1">
    <w:name w:val="网格型314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
    <w:name w:val="网格型414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3">
    <w:name w:val="表格格線1141"/>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51">
    <w:name w:val="No List12151"/>
    <w:next w:val="NoList"/>
    <w:uiPriority w:val="99"/>
    <w:semiHidden/>
    <w:unhideWhenUsed/>
    <w:rsid w:val="007B0B3D"/>
  </w:style>
  <w:style w:type="numbering" w:customStyle="1" w:styleId="111511">
    <w:name w:val="リストなし11151"/>
    <w:next w:val="NoList"/>
    <w:uiPriority w:val="99"/>
    <w:semiHidden/>
    <w:unhideWhenUsed/>
    <w:rsid w:val="007B0B3D"/>
  </w:style>
  <w:style w:type="numbering" w:customStyle="1" w:styleId="111512">
    <w:name w:val="无列表11151"/>
    <w:next w:val="NoList"/>
    <w:semiHidden/>
    <w:rsid w:val="007B0B3D"/>
  </w:style>
  <w:style w:type="numbering" w:customStyle="1" w:styleId="NoList21151">
    <w:name w:val="No List21151"/>
    <w:next w:val="NoList"/>
    <w:semiHidden/>
    <w:rsid w:val="007B0B3D"/>
  </w:style>
  <w:style w:type="numbering" w:customStyle="1" w:styleId="NoList31151">
    <w:name w:val="No List31151"/>
    <w:next w:val="NoList"/>
    <w:uiPriority w:val="99"/>
    <w:semiHidden/>
    <w:rsid w:val="007B0B3D"/>
  </w:style>
  <w:style w:type="numbering" w:customStyle="1" w:styleId="NoList111151">
    <w:name w:val="No List111151"/>
    <w:next w:val="NoList"/>
    <w:uiPriority w:val="99"/>
    <w:semiHidden/>
    <w:unhideWhenUsed/>
    <w:rsid w:val="007B0B3D"/>
  </w:style>
  <w:style w:type="numbering" w:customStyle="1" w:styleId="121510">
    <w:name w:val="無清單12151"/>
    <w:next w:val="NoList"/>
    <w:uiPriority w:val="99"/>
    <w:semiHidden/>
    <w:unhideWhenUsed/>
    <w:rsid w:val="007B0B3D"/>
  </w:style>
  <w:style w:type="numbering" w:customStyle="1" w:styleId="1111510">
    <w:name w:val="無清單111151"/>
    <w:next w:val="NoList"/>
    <w:uiPriority w:val="99"/>
    <w:semiHidden/>
    <w:unhideWhenUsed/>
    <w:rsid w:val="007B0B3D"/>
  </w:style>
  <w:style w:type="numbering" w:customStyle="1" w:styleId="NoList551">
    <w:name w:val="No List551"/>
    <w:next w:val="NoList"/>
    <w:uiPriority w:val="99"/>
    <w:semiHidden/>
    <w:unhideWhenUsed/>
    <w:rsid w:val="007B0B3D"/>
  </w:style>
  <w:style w:type="table" w:customStyle="1" w:styleId="TableGrid641">
    <w:name w:val="Table Grid641"/>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51">
    <w:name w:val="No List1351"/>
    <w:next w:val="NoList"/>
    <w:uiPriority w:val="99"/>
    <w:semiHidden/>
    <w:unhideWhenUsed/>
    <w:rsid w:val="007B0B3D"/>
  </w:style>
  <w:style w:type="numbering" w:customStyle="1" w:styleId="12511">
    <w:name w:val="リストなし1251"/>
    <w:next w:val="NoList"/>
    <w:uiPriority w:val="99"/>
    <w:semiHidden/>
    <w:unhideWhenUsed/>
    <w:rsid w:val="007B0B3D"/>
  </w:style>
  <w:style w:type="table" w:customStyle="1" w:styleId="TableGrid1241">
    <w:name w:val="Table Grid1241"/>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1">
    <w:name w:val="Tabellengitternetz1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1">
    <w:name w:val="Tabellengitternetz2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1">
    <w:name w:val="Tabellengitternetz3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1">
    <w:name w:val="Tabellengitternetz4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1">
    <w:name w:val="Tabellengitternetz5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1">
    <w:name w:val="Tabellengitternetz6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1">
    <w:name w:val="Tabellengitternetz7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1">
    <w:name w:val="Tabellengitternetz8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1">
    <w:name w:val="Tabellengitternetz924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1">
    <w:name w:val="Table Grid224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1">
    <w:name w:val="Table Grid3241"/>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2">
    <w:name w:val="无列表1251"/>
    <w:next w:val="NoList"/>
    <w:semiHidden/>
    <w:rsid w:val="007B0B3D"/>
  </w:style>
  <w:style w:type="table" w:customStyle="1" w:styleId="3241">
    <w:name w:val="网格型324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1">
    <w:name w:val="网格型424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51">
    <w:name w:val="No List2251"/>
    <w:next w:val="NoList"/>
    <w:semiHidden/>
    <w:rsid w:val="007B0B3D"/>
  </w:style>
  <w:style w:type="numbering" w:customStyle="1" w:styleId="NoList3251">
    <w:name w:val="No List3251"/>
    <w:next w:val="NoList"/>
    <w:uiPriority w:val="99"/>
    <w:semiHidden/>
    <w:rsid w:val="007B0B3D"/>
  </w:style>
  <w:style w:type="table" w:customStyle="1" w:styleId="TableGrid4241">
    <w:name w:val="Table Grid4241"/>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10">
    <w:name w:val="無清單1351"/>
    <w:next w:val="NoList"/>
    <w:uiPriority w:val="99"/>
    <w:semiHidden/>
    <w:unhideWhenUsed/>
    <w:rsid w:val="007B0B3D"/>
  </w:style>
  <w:style w:type="numbering" w:customStyle="1" w:styleId="112510">
    <w:name w:val="無清單11251"/>
    <w:next w:val="NoList"/>
    <w:uiPriority w:val="99"/>
    <w:semiHidden/>
    <w:unhideWhenUsed/>
    <w:rsid w:val="007B0B3D"/>
  </w:style>
  <w:style w:type="table" w:customStyle="1" w:styleId="12413">
    <w:name w:val="表格格線1241"/>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10">
    <w:name w:val="无列表2151"/>
    <w:next w:val="NoList"/>
    <w:uiPriority w:val="99"/>
    <w:semiHidden/>
    <w:unhideWhenUsed/>
    <w:rsid w:val="007B0B3D"/>
  </w:style>
  <w:style w:type="numbering" w:customStyle="1" w:styleId="NoList12241">
    <w:name w:val="No List12241"/>
    <w:next w:val="NoList"/>
    <w:uiPriority w:val="99"/>
    <w:semiHidden/>
    <w:unhideWhenUsed/>
    <w:rsid w:val="007B0B3D"/>
  </w:style>
  <w:style w:type="numbering" w:customStyle="1" w:styleId="112411">
    <w:name w:val="リストなし11241"/>
    <w:next w:val="NoList"/>
    <w:uiPriority w:val="99"/>
    <w:semiHidden/>
    <w:unhideWhenUsed/>
    <w:rsid w:val="007B0B3D"/>
  </w:style>
  <w:style w:type="numbering" w:customStyle="1" w:styleId="112412">
    <w:name w:val="无列表11241"/>
    <w:next w:val="NoList"/>
    <w:semiHidden/>
    <w:rsid w:val="007B0B3D"/>
  </w:style>
  <w:style w:type="numbering" w:customStyle="1" w:styleId="NoList21241">
    <w:name w:val="No List21241"/>
    <w:next w:val="NoList"/>
    <w:semiHidden/>
    <w:rsid w:val="007B0B3D"/>
  </w:style>
  <w:style w:type="numbering" w:customStyle="1" w:styleId="NoList31241">
    <w:name w:val="No List31241"/>
    <w:next w:val="NoList"/>
    <w:uiPriority w:val="99"/>
    <w:semiHidden/>
    <w:rsid w:val="007B0B3D"/>
  </w:style>
  <w:style w:type="numbering" w:customStyle="1" w:styleId="NoList111251">
    <w:name w:val="No List111251"/>
    <w:next w:val="NoList"/>
    <w:uiPriority w:val="99"/>
    <w:semiHidden/>
    <w:unhideWhenUsed/>
    <w:rsid w:val="007B0B3D"/>
  </w:style>
  <w:style w:type="numbering" w:customStyle="1" w:styleId="122410">
    <w:name w:val="無清單12241"/>
    <w:next w:val="NoList"/>
    <w:uiPriority w:val="99"/>
    <w:semiHidden/>
    <w:unhideWhenUsed/>
    <w:rsid w:val="007B0B3D"/>
  </w:style>
  <w:style w:type="numbering" w:customStyle="1" w:styleId="1112410">
    <w:name w:val="無清單111241"/>
    <w:next w:val="NoList"/>
    <w:uiPriority w:val="99"/>
    <w:semiHidden/>
    <w:unhideWhenUsed/>
    <w:rsid w:val="007B0B3D"/>
  </w:style>
  <w:style w:type="table" w:customStyle="1" w:styleId="TableGrid11131">
    <w:name w:val="Table Grid11131"/>
    <w:basedOn w:val="TableNormal"/>
    <w:next w:val="TableGrid"/>
    <w:uiPriority w:val="39"/>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0">
    <w:name w:val="网格型221"/>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313">
    <w:name w:val="无列表1331"/>
    <w:next w:val="NoList"/>
    <w:semiHidden/>
    <w:rsid w:val="007B0B3D"/>
  </w:style>
  <w:style w:type="numbering" w:customStyle="1" w:styleId="NoList11331">
    <w:name w:val="No List11331"/>
    <w:next w:val="NoList"/>
    <w:uiPriority w:val="99"/>
    <w:semiHidden/>
    <w:unhideWhenUsed/>
    <w:rsid w:val="007B0B3D"/>
  </w:style>
  <w:style w:type="numbering" w:customStyle="1" w:styleId="NoList4131">
    <w:name w:val="No List4131"/>
    <w:next w:val="NoList"/>
    <w:uiPriority w:val="99"/>
    <w:semiHidden/>
    <w:unhideWhenUsed/>
    <w:rsid w:val="007B0B3D"/>
  </w:style>
  <w:style w:type="table" w:customStyle="1" w:styleId="TableGrid11231">
    <w:name w:val="Table Grid11231"/>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1">
    <w:name w:val="Tabellengitternetz1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1">
    <w:name w:val="Tabellengitternetz2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1">
    <w:name w:val="Tabellengitternetz3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1">
    <w:name w:val="Tabellengitternetz4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1">
    <w:name w:val="Tabellengitternetz5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1">
    <w:name w:val="Tabellengitternetz6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1">
    <w:name w:val="Tabellengitternetz7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1">
    <w:name w:val="Tabellengitternetz8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1">
    <w:name w:val="Tabellengitternetz9113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1">
    <w:name w:val="Table Grid2113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1">
    <w:name w:val="Table Grid31131"/>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1">
    <w:name w:val="网格型3113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网格型4113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1">
    <w:name w:val="Table Grid41131"/>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5">
    <w:name w:val="表格格線11131"/>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31">
    <w:name w:val="无列表2231"/>
    <w:next w:val="NoList"/>
    <w:uiPriority w:val="99"/>
    <w:semiHidden/>
    <w:unhideWhenUsed/>
    <w:rsid w:val="007B0B3D"/>
  </w:style>
  <w:style w:type="numbering" w:customStyle="1" w:styleId="NoList121131">
    <w:name w:val="No List121131"/>
    <w:next w:val="NoList"/>
    <w:uiPriority w:val="99"/>
    <w:semiHidden/>
    <w:unhideWhenUsed/>
    <w:rsid w:val="007B0B3D"/>
  </w:style>
  <w:style w:type="numbering" w:customStyle="1" w:styleId="1111310">
    <w:name w:val="リストなし111131"/>
    <w:next w:val="NoList"/>
    <w:uiPriority w:val="99"/>
    <w:semiHidden/>
    <w:unhideWhenUsed/>
    <w:rsid w:val="007B0B3D"/>
  </w:style>
  <w:style w:type="numbering" w:customStyle="1" w:styleId="1111313">
    <w:name w:val="无列表111131"/>
    <w:next w:val="NoList"/>
    <w:semiHidden/>
    <w:rsid w:val="007B0B3D"/>
  </w:style>
  <w:style w:type="numbering" w:customStyle="1" w:styleId="NoList211131">
    <w:name w:val="No List211131"/>
    <w:next w:val="NoList"/>
    <w:semiHidden/>
    <w:rsid w:val="007B0B3D"/>
  </w:style>
  <w:style w:type="numbering" w:customStyle="1" w:styleId="NoList311131">
    <w:name w:val="No List311131"/>
    <w:next w:val="NoList"/>
    <w:uiPriority w:val="99"/>
    <w:semiHidden/>
    <w:rsid w:val="007B0B3D"/>
  </w:style>
  <w:style w:type="numbering" w:customStyle="1" w:styleId="NoList1111131">
    <w:name w:val="No List1111131"/>
    <w:next w:val="NoList"/>
    <w:uiPriority w:val="99"/>
    <w:semiHidden/>
    <w:unhideWhenUsed/>
    <w:rsid w:val="007B0B3D"/>
  </w:style>
  <w:style w:type="numbering" w:customStyle="1" w:styleId="1211310">
    <w:name w:val="無清單121131"/>
    <w:next w:val="NoList"/>
    <w:uiPriority w:val="99"/>
    <w:semiHidden/>
    <w:unhideWhenUsed/>
    <w:rsid w:val="007B0B3D"/>
  </w:style>
  <w:style w:type="numbering" w:customStyle="1" w:styleId="11111310">
    <w:name w:val="無清單1111131"/>
    <w:next w:val="NoList"/>
    <w:uiPriority w:val="99"/>
    <w:semiHidden/>
    <w:unhideWhenUsed/>
    <w:rsid w:val="007B0B3D"/>
  </w:style>
  <w:style w:type="numbering" w:customStyle="1" w:styleId="NoList13131">
    <w:name w:val="No List13131"/>
    <w:next w:val="NoList"/>
    <w:uiPriority w:val="99"/>
    <w:semiHidden/>
    <w:unhideWhenUsed/>
    <w:rsid w:val="007B0B3D"/>
  </w:style>
  <w:style w:type="numbering" w:customStyle="1" w:styleId="121313">
    <w:name w:val="リストなし12131"/>
    <w:next w:val="NoList"/>
    <w:uiPriority w:val="99"/>
    <w:semiHidden/>
    <w:unhideWhenUsed/>
    <w:rsid w:val="007B0B3D"/>
  </w:style>
  <w:style w:type="numbering" w:customStyle="1" w:styleId="121314">
    <w:name w:val="无列表12131"/>
    <w:next w:val="NoList"/>
    <w:semiHidden/>
    <w:rsid w:val="007B0B3D"/>
  </w:style>
  <w:style w:type="numbering" w:customStyle="1" w:styleId="NoList22131">
    <w:name w:val="No List22131"/>
    <w:next w:val="NoList"/>
    <w:semiHidden/>
    <w:rsid w:val="007B0B3D"/>
  </w:style>
  <w:style w:type="numbering" w:customStyle="1" w:styleId="NoList32131">
    <w:name w:val="No List32131"/>
    <w:next w:val="NoList"/>
    <w:uiPriority w:val="99"/>
    <w:semiHidden/>
    <w:rsid w:val="007B0B3D"/>
  </w:style>
  <w:style w:type="numbering" w:customStyle="1" w:styleId="NoList112131">
    <w:name w:val="No List112131"/>
    <w:next w:val="NoList"/>
    <w:uiPriority w:val="99"/>
    <w:semiHidden/>
    <w:unhideWhenUsed/>
    <w:rsid w:val="007B0B3D"/>
  </w:style>
  <w:style w:type="numbering" w:customStyle="1" w:styleId="131310">
    <w:name w:val="無清單13131"/>
    <w:next w:val="NoList"/>
    <w:uiPriority w:val="99"/>
    <w:semiHidden/>
    <w:unhideWhenUsed/>
    <w:rsid w:val="007B0B3D"/>
  </w:style>
  <w:style w:type="numbering" w:customStyle="1" w:styleId="1121310">
    <w:name w:val="無清單112131"/>
    <w:next w:val="NoList"/>
    <w:uiPriority w:val="99"/>
    <w:semiHidden/>
    <w:unhideWhenUsed/>
    <w:rsid w:val="007B0B3D"/>
  </w:style>
  <w:style w:type="numbering" w:customStyle="1" w:styleId="21131">
    <w:name w:val="无列表21131"/>
    <w:next w:val="NoList"/>
    <w:uiPriority w:val="99"/>
    <w:semiHidden/>
    <w:unhideWhenUsed/>
    <w:rsid w:val="007B0B3D"/>
  </w:style>
  <w:style w:type="numbering" w:customStyle="1" w:styleId="NoList122131">
    <w:name w:val="No List122131"/>
    <w:next w:val="NoList"/>
    <w:uiPriority w:val="99"/>
    <w:semiHidden/>
    <w:unhideWhenUsed/>
    <w:rsid w:val="007B0B3D"/>
  </w:style>
  <w:style w:type="numbering" w:customStyle="1" w:styleId="1121311">
    <w:name w:val="リストなし112131"/>
    <w:next w:val="NoList"/>
    <w:uiPriority w:val="99"/>
    <w:semiHidden/>
    <w:unhideWhenUsed/>
    <w:rsid w:val="007B0B3D"/>
  </w:style>
  <w:style w:type="numbering" w:customStyle="1" w:styleId="1121312">
    <w:name w:val="无列表112131"/>
    <w:next w:val="NoList"/>
    <w:semiHidden/>
    <w:rsid w:val="007B0B3D"/>
  </w:style>
  <w:style w:type="numbering" w:customStyle="1" w:styleId="NoList212131">
    <w:name w:val="No List212131"/>
    <w:next w:val="NoList"/>
    <w:semiHidden/>
    <w:rsid w:val="007B0B3D"/>
  </w:style>
  <w:style w:type="numbering" w:customStyle="1" w:styleId="NoList312131">
    <w:name w:val="No List312131"/>
    <w:next w:val="NoList"/>
    <w:uiPriority w:val="99"/>
    <w:semiHidden/>
    <w:rsid w:val="007B0B3D"/>
  </w:style>
  <w:style w:type="numbering" w:customStyle="1" w:styleId="NoList1112131">
    <w:name w:val="No List1112131"/>
    <w:next w:val="NoList"/>
    <w:uiPriority w:val="99"/>
    <w:semiHidden/>
    <w:unhideWhenUsed/>
    <w:rsid w:val="007B0B3D"/>
  </w:style>
  <w:style w:type="numbering" w:customStyle="1" w:styleId="1221310">
    <w:name w:val="無清單122131"/>
    <w:next w:val="NoList"/>
    <w:uiPriority w:val="99"/>
    <w:semiHidden/>
    <w:unhideWhenUsed/>
    <w:rsid w:val="007B0B3D"/>
  </w:style>
  <w:style w:type="numbering" w:customStyle="1" w:styleId="1112131">
    <w:name w:val="無清單1112131"/>
    <w:next w:val="NoList"/>
    <w:uiPriority w:val="99"/>
    <w:semiHidden/>
    <w:unhideWhenUsed/>
    <w:rsid w:val="007B0B3D"/>
  </w:style>
  <w:style w:type="table" w:customStyle="1" w:styleId="TableGrid112111">
    <w:name w:val="Table Grid112111"/>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1">
    <w:name w:val="Tabellengitternetz1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1">
    <w:name w:val="Tabellengitternetz2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1">
    <w:name w:val="Tabellengitternetz3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1">
    <w:name w:val="Tabellengitternetz4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1">
    <w:name w:val="Tabellengitternetz5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1">
    <w:name w:val="Tabellengitternetz6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1">
    <w:name w:val="Tabellengitternetz7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1">
    <w:name w:val="Tabellengitternetz8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1">
    <w:name w:val="Tabellengitternetz9111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1">
    <w:name w:val="Table Grid2111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1">
    <w:name w:val="Table Grid311111"/>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1">
    <w:name w:val="网格型3111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1">
    <w:name w:val="网格型4111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1">
    <w:name w:val="Table Grid411111"/>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6">
    <w:name w:val="表格格線111111"/>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7B0B3D"/>
  </w:style>
  <w:style w:type="table" w:customStyle="1" w:styleId="TableGrid911">
    <w:name w:val="Table Grid911"/>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1">
    <w:name w:val="No List1611"/>
    <w:next w:val="NoList"/>
    <w:uiPriority w:val="99"/>
    <w:semiHidden/>
    <w:unhideWhenUsed/>
    <w:rsid w:val="007B0B3D"/>
  </w:style>
  <w:style w:type="numbering" w:customStyle="1" w:styleId="15111">
    <w:name w:val="リストなし1511"/>
    <w:next w:val="NoList"/>
    <w:uiPriority w:val="99"/>
    <w:semiHidden/>
    <w:unhideWhenUsed/>
    <w:rsid w:val="007B0B3D"/>
  </w:style>
  <w:style w:type="table" w:customStyle="1" w:styleId="TableGrid1511">
    <w:name w:val="Table Grid1511"/>
    <w:basedOn w:val="TableNormal"/>
    <w:next w:val="TableGrid"/>
    <w:uiPriority w:val="39"/>
    <w:rsid w:val="007B0B3D"/>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1">
    <w:name w:val="Tabellengitternetz1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1">
    <w:name w:val="Tabellengitternetz2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1">
    <w:name w:val="Tabellengitternetz3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1">
    <w:name w:val="Tabellengitternetz4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1">
    <w:name w:val="Tabellengitternetz5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1">
    <w:name w:val="Tabellengitternetz6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1">
    <w:name w:val="Tabellengitternetz7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1">
    <w:name w:val="Tabellengitternetz8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1">
    <w:name w:val="Tabellengitternetz95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1">
    <w:name w:val="Table Grid25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1">
    <w:name w:val="Table Grid3511"/>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12">
    <w:name w:val="无列表1511"/>
    <w:next w:val="NoList"/>
    <w:semiHidden/>
    <w:rsid w:val="007B0B3D"/>
  </w:style>
  <w:style w:type="table" w:customStyle="1" w:styleId="3511">
    <w:name w:val="网格型35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网格型45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11">
    <w:name w:val="No List2511"/>
    <w:next w:val="NoList"/>
    <w:semiHidden/>
    <w:rsid w:val="007B0B3D"/>
  </w:style>
  <w:style w:type="numbering" w:customStyle="1" w:styleId="NoList3511">
    <w:name w:val="No List3511"/>
    <w:next w:val="NoList"/>
    <w:uiPriority w:val="99"/>
    <w:semiHidden/>
    <w:rsid w:val="007B0B3D"/>
  </w:style>
  <w:style w:type="table" w:customStyle="1" w:styleId="TableGrid4511">
    <w:name w:val="Table Grid4511"/>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11">
    <w:name w:val="No List11611"/>
    <w:next w:val="NoList"/>
    <w:uiPriority w:val="99"/>
    <w:semiHidden/>
    <w:unhideWhenUsed/>
    <w:rsid w:val="007B0B3D"/>
  </w:style>
  <w:style w:type="numbering" w:customStyle="1" w:styleId="16110">
    <w:name w:val="無清單1611"/>
    <w:next w:val="NoList"/>
    <w:uiPriority w:val="99"/>
    <w:semiHidden/>
    <w:unhideWhenUsed/>
    <w:rsid w:val="007B0B3D"/>
  </w:style>
  <w:style w:type="numbering" w:customStyle="1" w:styleId="115110">
    <w:name w:val="無清單11511"/>
    <w:next w:val="NoList"/>
    <w:uiPriority w:val="99"/>
    <w:semiHidden/>
    <w:unhideWhenUsed/>
    <w:rsid w:val="007B0B3D"/>
  </w:style>
  <w:style w:type="table" w:customStyle="1" w:styleId="15113">
    <w:name w:val="表格格線1511"/>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11">
    <w:name w:val="No List111511"/>
    <w:next w:val="NoList"/>
    <w:uiPriority w:val="99"/>
    <w:semiHidden/>
    <w:unhideWhenUsed/>
    <w:rsid w:val="007B0B3D"/>
  </w:style>
  <w:style w:type="numbering" w:customStyle="1" w:styleId="2411">
    <w:name w:val="无列表2411"/>
    <w:next w:val="NoList"/>
    <w:uiPriority w:val="99"/>
    <w:semiHidden/>
    <w:unhideWhenUsed/>
    <w:rsid w:val="007B0B3D"/>
  </w:style>
  <w:style w:type="numbering" w:customStyle="1" w:styleId="NoList12511">
    <w:name w:val="No List12511"/>
    <w:next w:val="NoList"/>
    <w:uiPriority w:val="99"/>
    <w:semiHidden/>
    <w:unhideWhenUsed/>
    <w:rsid w:val="007B0B3D"/>
  </w:style>
  <w:style w:type="numbering" w:customStyle="1" w:styleId="115111">
    <w:name w:val="リストなし11511"/>
    <w:next w:val="NoList"/>
    <w:uiPriority w:val="99"/>
    <w:semiHidden/>
    <w:unhideWhenUsed/>
    <w:rsid w:val="007B0B3D"/>
  </w:style>
  <w:style w:type="numbering" w:customStyle="1" w:styleId="115112">
    <w:name w:val="无列表11511"/>
    <w:next w:val="NoList"/>
    <w:semiHidden/>
    <w:rsid w:val="007B0B3D"/>
  </w:style>
  <w:style w:type="numbering" w:customStyle="1" w:styleId="NoList21511">
    <w:name w:val="No List21511"/>
    <w:next w:val="NoList"/>
    <w:semiHidden/>
    <w:rsid w:val="007B0B3D"/>
  </w:style>
  <w:style w:type="numbering" w:customStyle="1" w:styleId="NoList31511">
    <w:name w:val="No List31511"/>
    <w:next w:val="NoList"/>
    <w:uiPriority w:val="99"/>
    <w:semiHidden/>
    <w:rsid w:val="007B0B3D"/>
  </w:style>
  <w:style w:type="numbering" w:customStyle="1" w:styleId="125110">
    <w:name w:val="無清單12511"/>
    <w:next w:val="NoList"/>
    <w:uiPriority w:val="99"/>
    <w:semiHidden/>
    <w:unhideWhenUsed/>
    <w:rsid w:val="007B0B3D"/>
  </w:style>
  <w:style w:type="numbering" w:customStyle="1" w:styleId="1115110">
    <w:name w:val="無清單111511"/>
    <w:next w:val="NoList"/>
    <w:uiPriority w:val="99"/>
    <w:semiHidden/>
    <w:unhideWhenUsed/>
    <w:rsid w:val="007B0B3D"/>
  </w:style>
  <w:style w:type="table" w:customStyle="1" w:styleId="TableGrid11411">
    <w:name w:val="Table Grid11411"/>
    <w:basedOn w:val="TableNormal"/>
    <w:next w:val="TableGrid"/>
    <w:uiPriority w:val="39"/>
    <w:rsid w:val="007B0B3D"/>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11">
    <w:name w:val="No List4411"/>
    <w:next w:val="NoList"/>
    <w:uiPriority w:val="99"/>
    <w:semiHidden/>
    <w:unhideWhenUsed/>
    <w:rsid w:val="007B0B3D"/>
  </w:style>
  <w:style w:type="numbering" w:customStyle="1" w:styleId="NoList112411">
    <w:name w:val="No List112411"/>
    <w:next w:val="NoList"/>
    <w:uiPriority w:val="99"/>
    <w:semiHidden/>
    <w:unhideWhenUsed/>
    <w:rsid w:val="007B0B3D"/>
  </w:style>
  <w:style w:type="table" w:customStyle="1" w:styleId="TableGrid5311">
    <w:name w:val="Table Grid5311"/>
    <w:basedOn w:val="TableNormal"/>
    <w:next w:val="TableGrid"/>
    <w:rsid w:val="007B0B3D"/>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1">
    <w:name w:val="Tabellengitternetz1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1">
    <w:name w:val="Tabellengitternetz2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1">
    <w:name w:val="Tabellengitternetz3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1">
    <w:name w:val="Tabellengitternetz4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1">
    <w:name w:val="Tabellengitternetz5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1">
    <w:name w:val="Tabellengitternetz6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1">
    <w:name w:val="Tabellengitternetz7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1">
    <w:name w:val="Tabellengitternetz8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1">
    <w:name w:val="Tabellengitternetz91311"/>
    <w:basedOn w:val="TableNormal"/>
    <w:next w:val="TableGrid"/>
    <w:rsid w:val="007B0B3D"/>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1">
    <w:name w:val="Table Grid213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1">
    <w:name w:val="Table Grid31311"/>
    <w:basedOn w:val="TableNormal"/>
    <w:next w:val="TableGrid"/>
    <w:rsid w:val="007B0B3D"/>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1">
    <w:name w:val="网格型313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1">
    <w:name w:val="网格型41311"/>
    <w:basedOn w:val="TableNormal"/>
    <w:next w:val="TableGrid"/>
    <w:rsid w:val="007B0B3D"/>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1">
    <w:name w:val="Table Grid41311"/>
    <w:basedOn w:val="TableNormal"/>
    <w:next w:val="TableGrid"/>
    <w:rsid w:val="007B0B3D"/>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13">
    <w:name w:val="表格格線11311"/>
    <w:basedOn w:val="TableNormal"/>
    <w:next w:val="TableGrid"/>
    <w:rsid w:val="007B0B3D"/>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11">
    <w:name w:val="No List121411"/>
    <w:next w:val="NoList"/>
    <w:uiPriority w:val="99"/>
    <w:semiHidden/>
    <w:unhideWhenUsed/>
    <w:rsid w:val="007B0B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03420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97.bin"/><Relationship Id="rId21" Type="http://schemas.openxmlformats.org/officeDocument/2006/relationships/oleObject" Target="embeddings/oleObject4.bin"/><Relationship Id="rId324" Type="http://schemas.openxmlformats.org/officeDocument/2006/relationships/oleObject" Target="embeddings/oleObject290.bin"/><Relationship Id="rId531" Type="http://schemas.openxmlformats.org/officeDocument/2006/relationships/oleObject" Target="embeddings/oleObject474.bin"/><Relationship Id="rId170" Type="http://schemas.openxmlformats.org/officeDocument/2006/relationships/oleObject" Target="embeddings/oleObject147.bin"/><Relationship Id="rId268" Type="http://schemas.openxmlformats.org/officeDocument/2006/relationships/oleObject" Target="embeddings/oleObject237.bin"/><Relationship Id="rId475" Type="http://schemas.openxmlformats.org/officeDocument/2006/relationships/oleObject" Target="embeddings/oleObject418.bin"/><Relationship Id="rId32" Type="http://schemas.openxmlformats.org/officeDocument/2006/relationships/oleObject" Target="embeddings/oleObject15.bin"/><Relationship Id="rId128" Type="http://schemas.openxmlformats.org/officeDocument/2006/relationships/oleObject" Target="embeddings/oleObject108.bin"/><Relationship Id="rId335" Type="http://schemas.openxmlformats.org/officeDocument/2006/relationships/image" Target="media/image25.png"/><Relationship Id="rId542" Type="http://schemas.openxmlformats.org/officeDocument/2006/relationships/oleObject" Target="embeddings/oleObject485.bin"/><Relationship Id="rId181" Type="http://schemas.openxmlformats.org/officeDocument/2006/relationships/oleObject" Target="embeddings/oleObject157.bin"/><Relationship Id="rId402" Type="http://schemas.openxmlformats.org/officeDocument/2006/relationships/oleObject" Target="embeddings/oleObject346.bin"/><Relationship Id="rId279" Type="http://schemas.openxmlformats.org/officeDocument/2006/relationships/oleObject" Target="embeddings/oleObject248.bin"/><Relationship Id="rId486" Type="http://schemas.openxmlformats.org/officeDocument/2006/relationships/oleObject" Target="embeddings/oleObject429.bin"/><Relationship Id="rId43" Type="http://schemas.openxmlformats.org/officeDocument/2006/relationships/oleObject" Target="embeddings/oleObject26.bin"/><Relationship Id="rId139" Type="http://schemas.openxmlformats.org/officeDocument/2006/relationships/oleObject" Target="embeddings/oleObject119.bin"/><Relationship Id="rId346" Type="http://schemas.openxmlformats.org/officeDocument/2006/relationships/oleObject" Target="embeddings/oleObject302.bin"/><Relationship Id="rId553" Type="http://schemas.openxmlformats.org/officeDocument/2006/relationships/oleObject" Target="embeddings/oleObject495.bin"/><Relationship Id="rId192" Type="http://schemas.openxmlformats.org/officeDocument/2006/relationships/image" Target="media/image13.png"/><Relationship Id="rId206" Type="http://schemas.openxmlformats.org/officeDocument/2006/relationships/oleObject" Target="embeddings/oleObject175.bin"/><Relationship Id="rId413" Type="http://schemas.openxmlformats.org/officeDocument/2006/relationships/oleObject" Target="embeddings/oleObject357.bin"/><Relationship Id="rId497" Type="http://schemas.openxmlformats.org/officeDocument/2006/relationships/oleObject" Target="embeddings/oleObject440.bin"/><Relationship Id="rId357" Type="http://schemas.openxmlformats.org/officeDocument/2006/relationships/image" Target="media/image30.emf"/><Relationship Id="rId54" Type="http://schemas.openxmlformats.org/officeDocument/2006/relationships/oleObject" Target="embeddings/oleObject37.bin"/><Relationship Id="rId217" Type="http://schemas.openxmlformats.org/officeDocument/2006/relationships/oleObject" Target="embeddings/oleObject186.bin"/><Relationship Id="rId564" Type="http://schemas.openxmlformats.org/officeDocument/2006/relationships/oleObject" Target="embeddings/oleObject506.bin"/><Relationship Id="rId424" Type="http://schemas.openxmlformats.org/officeDocument/2006/relationships/oleObject" Target="embeddings/oleObject367.bin"/><Relationship Id="rId270" Type="http://schemas.openxmlformats.org/officeDocument/2006/relationships/oleObject" Target="embeddings/oleObject239.bin"/><Relationship Id="rId65" Type="http://schemas.openxmlformats.org/officeDocument/2006/relationships/oleObject" Target="embeddings/oleObject46.bin"/><Relationship Id="rId130" Type="http://schemas.openxmlformats.org/officeDocument/2006/relationships/oleObject" Target="embeddings/oleObject110.bin"/><Relationship Id="rId368" Type="http://schemas.openxmlformats.org/officeDocument/2006/relationships/image" Target="media/image32.wmf"/><Relationship Id="rId575" Type="http://schemas.openxmlformats.org/officeDocument/2006/relationships/oleObject" Target="embeddings/oleObject517.bin"/><Relationship Id="rId228" Type="http://schemas.openxmlformats.org/officeDocument/2006/relationships/oleObject" Target="embeddings/oleObject197.bin"/><Relationship Id="rId435" Type="http://schemas.openxmlformats.org/officeDocument/2006/relationships/oleObject" Target="embeddings/oleObject378.bin"/><Relationship Id="rId281" Type="http://schemas.openxmlformats.org/officeDocument/2006/relationships/oleObject" Target="embeddings/oleObject250.bin"/><Relationship Id="rId502" Type="http://schemas.openxmlformats.org/officeDocument/2006/relationships/oleObject" Target="embeddings/oleObject445.bin"/><Relationship Id="rId76" Type="http://schemas.openxmlformats.org/officeDocument/2006/relationships/oleObject" Target="embeddings/oleObject56.bin"/><Relationship Id="rId141" Type="http://schemas.openxmlformats.org/officeDocument/2006/relationships/oleObject" Target="embeddings/oleObject121.bin"/><Relationship Id="rId379" Type="http://schemas.openxmlformats.org/officeDocument/2006/relationships/oleObject" Target="embeddings/oleObject323.bin"/><Relationship Id="rId586" Type="http://schemas.openxmlformats.org/officeDocument/2006/relationships/oleObject" Target="embeddings/oleObject528.bin"/><Relationship Id="rId7" Type="http://schemas.openxmlformats.org/officeDocument/2006/relationships/settings" Target="settings.xml"/><Relationship Id="rId239" Type="http://schemas.openxmlformats.org/officeDocument/2006/relationships/oleObject" Target="embeddings/oleObject208.bin"/><Relationship Id="rId446" Type="http://schemas.openxmlformats.org/officeDocument/2006/relationships/oleObject" Target="embeddings/oleObject389.bin"/><Relationship Id="rId292" Type="http://schemas.openxmlformats.org/officeDocument/2006/relationships/oleObject" Target="embeddings/oleObject260.bin"/><Relationship Id="rId306" Type="http://schemas.openxmlformats.org/officeDocument/2006/relationships/oleObject" Target="embeddings/oleObject272.bin"/><Relationship Id="rId45" Type="http://schemas.openxmlformats.org/officeDocument/2006/relationships/oleObject" Target="embeddings/oleObject28.bin"/><Relationship Id="rId87" Type="http://schemas.openxmlformats.org/officeDocument/2006/relationships/oleObject" Target="embeddings/oleObject67.bin"/><Relationship Id="rId110" Type="http://schemas.openxmlformats.org/officeDocument/2006/relationships/oleObject" Target="embeddings/oleObject90.bin"/><Relationship Id="rId348" Type="http://schemas.openxmlformats.org/officeDocument/2006/relationships/package" Target="embeddings/Microsoft_Visio_Drawing2.vsdx"/><Relationship Id="rId513" Type="http://schemas.openxmlformats.org/officeDocument/2006/relationships/oleObject" Target="embeddings/oleObject456.bin"/><Relationship Id="rId555" Type="http://schemas.openxmlformats.org/officeDocument/2006/relationships/oleObject" Target="embeddings/oleObject497.bin"/><Relationship Id="rId152" Type="http://schemas.openxmlformats.org/officeDocument/2006/relationships/image" Target="media/image8.png"/><Relationship Id="rId194" Type="http://schemas.openxmlformats.org/officeDocument/2006/relationships/oleObject" Target="embeddings/oleObject167.bin"/><Relationship Id="rId208" Type="http://schemas.openxmlformats.org/officeDocument/2006/relationships/oleObject" Target="embeddings/oleObject177.bin"/><Relationship Id="rId415" Type="http://schemas.openxmlformats.org/officeDocument/2006/relationships/oleObject" Target="embeddings/oleObject358.bin"/><Relationship Id="rId457" Type="http://schemas.openxmlformats.org/officeDocument/2006/relationships/oleObject" Target="embeddings/oleObject400.bin"/><Relationship Id="rId261" Type="http://schemas.openxmlformats.org/officeDocument/2006/relationships/oleObject" Target="embeddings/oleObject230.bin"/><Relationship Id="rId499" Type="http://schemas.openxmlformats.org/officeDocument/2006/relationships/oleObject" Target="embeddings/oleObject442.bin"/><Relationship Id="rId14" Type="http://schemas.openxmlformats.org/officeDocument/2006/relationships/header" Target="header1.xml"/><Relationship Id="rId56" Type="http://schemas.openxmlformats.org/officeDocument/2006/relationships/oleObject" Target="embeddings/oleObject39.bin"/><Relationship Id="rId317" Type="http://schemas.openxmlformats.org/officeDocument/2006/relationships/oleObject" Target="embeddings/oleObject283.bin"/><Relationship Id="rId359" Type="http://schemas.openxmlformats.org/officeDocument/2006/relationships/image" Target="media/image31.emf"/><Relationship Id="rId524" Type="http://schemas.openxmlformats.org/officeDocument/2006/relationships/oleObject" Target="embeddings/oleObject467.bin"/><Relationship Id="rId566" Type="http://schemas.openxmlformats.org/officeDocument/2006/relationships/oleObject" Target="embeddings/oleObject508.bin"/><Relationship Id="rId98" Type="http://schemas.openxmlformats.org/officeDocument/2006/relationships/oleObject" Target="embeddings/oleObject78.bin"/><Relationship Id="rId121" Type="http://schemas.openxmlformats.org/officeDocument/2006/relationships/oleObject" Target="embeddings/oleObject101.bin"/><Relationship Id="rId163" Type="http://schemas.openxmlformats.org/officeDocument/2006/relationships/oleObject" Target="embeddings/oleObject140.bin"/><Relationship Id="rId219" Type="http://schemas.openxmlformats.org/officeDocument/2006/relationships/oleObject" Target="embeddings/oleObject188.bin"/><Relationship Id="rId370" Type="http://schemas.openxmlformats.org/officeDocument/2006/relationships/package" Target="embeddings/Microsoft_Visio_Drawing7.vsdx"/><Relationship Id="rId426" Type="http://schemas.openxmlformats.org/officeDocument/2006/relationships/oleObject" Target="embeddings/oleObject369.bin"/><Relationship Id="rId230" Type="http://schemas.openxmlformats.org/officeDocument/2006/relationships/oleObject" Target="embeddings/oleObject199.bin"/><Relationship Id="rId468" Type="http://schemas.openxmlformats.org/officeDocument/2006/relationships/oleObject" Target="embeddings/oleObject411.bin"/><Relationship Id="rId25" Type="http://schemas.openxmlformats.org/officeDocument/2006/relationships/oleObject" Target="embeddings/oleObject8.bin"/><Relationship Id="rId67" Type="http://schemas.openxmlformats.org/officeDocument/2006/relationships/oleObject" Target="embeddings/oleObject48.bin"/><Relationship Id="rId272" Type="http://schemas.openxmlformats.org/officeDocument/2006/relationships/oleObject" Target="embeddings/oleObject241.bin"/><Relationship Id="rId328" Type="http://schemas.openxmlformats.org/officeDocument/2006/relationships/package" Target="embeddings/Microsoft_Visio_Drawing.vsdx"/><Relationship Id="rId535" Type="http://schemas.openxmlformats.org/officeDocument/2006/relationships/oleObject" Target="embeddings/oleObject478.bin"/><Relationship Id="rId577" Type="http://schemas.openxmlformats.org/officeDocument/2006/relationships/oleObject" Target="embeddings/oleObject519.bin"/><Relationship Id="rId132" Type="http://schemas.openxmlformats.org/officeDocument/2006/relationships/oleObject" Target="embeddings/oleObject112.bin"/><Relationship Id="rId174" Type="http://schemas.openxmlformats.org/officeDocument/2006/relationships/oleObject" Target="embeddings/oleObject151.bin"/><Relationship Id="rId381" Type="http://schemas.openxmlformats.org/officeDocument/2006/relationships/oleObject" Target="embeddings/oleObject325.bin"/><Relationship Id="rId241" Type="http://schemas.openxmlformats.org/officeDocument/2006/relationships/oleObject" Target="embeddings/oleObject210.bin"/><Relationship Id="rId437" Type="http://schemas.openxmlformats.org/officeDocument/2006/relationships/oleObject" Target="embeddings/oleObject380.bin"/><Relationship Id="rId479" Type="http://schemas.openxmlformats.org/officeDocument/2006/relationships/oleObject" Target="embeddings/oleObject422.bin"/><Relationship Id="rId36" Type="http://schemas.openxmlformats.org/officeDocument/2006/relationships/oleObject" Target="embeddings/oleObject19.bin"/><Relationship Id="rId283" Type="http://schemas.openxmlformats.org/officeDocument/2006/relationships/oleObject" Target="embeddings/oleObject252.bin"/><Relationship Id="rId339" Type="http://schemas.openxmlformats.org/officeDocument/2006/relationships/image" Target="media/image27.png"/><Relationship Id="rId490" Type="http://schemas.openxmlformats.org/officeDocument/2006/relationships/oleObject" Target="embeddings/oleObject433.bin"/><Relationship Id="rId504" Type="http://schemas.openxmlformats.org/officeDocument/2006/relationships/oleObject" Target="embeddings/oleObject447.bin"/><Relationship Id="rId546" Type="http://schemas.openxmlformats.org/officeDocument/2006/relationships/oleObject" Target="embeddings/oleObject489.bin"/><Relationship Id="rId78" Type="http://schemas.openxmlformats.org/officeDocument/2006/relationships/oleObject" Target="embeddings/oleObject58.bin"/><Relationship Id="rId101" Type="http://schemas.openxmlformats.org/officeDocument/2006/relationships/oleObject" Target="embeddings/oleObject81.bin"/><Relationship Id="rId143" Type="http://schemas.openxmlformats.org/officeDocument/2006/relationships/oleObject" Target="embeddings/oleObject123.bin"/><Relationship Id="rId185" Type="http://schemas.openxmlformats.org/officeDocument/2006/relationships/image" Target="media/image12.emf"/><Relationship Id="rId350" Type="http://schemas.openxmlformats.org/officeDocument/2006/relationships/oleObject" Target="embeddings/oleObject304.bin"/><Relationship Id="rId406" Type="http://schemas.openxmlformats.org/officeDocument/2006/relationships/oleObject" Target="embeddings/oleObject350.bin"/><Relationship Id="rId588" Type="http://schemas.openxmlformats.org/officeDocument/2006/relationships/header" Target="header3.xml"/><Relationship Id="rId9" Type="http://schemas.openxmlformats.org/officeDocument/2006/relationships/footnotes" Target="footnotes.xml"/><Relationship Id="rId210" Type="http://schemas.openxmlformats.org/officeDocument/2006/relationships/oleObject" Target="embeddings/oleObject179.bin"/><Relationship Id="rId392" Type="http://schemas.openxmlformats.org/officeDocument/2006/relationships/oleObject" Target="embeddings/oleObject336.bin"/><Relationship Id="rId448" Type="http://schemas.openxmlformats.org/officeDocument/2006/relationships/oleObject" Target="embeddings/oleObject391.bin"/><Relationship Id="rId252" Type="http://schemas.openxmlformats.org/officeDocument/2006/relationships/oleObject" Target="embeddings/oleObject221.bin"/><Relationship Id="rId294" Type="http://schemas.openxmlformats.org/officeDocument/2006/relationships/oleObject" Target="embeddings/oleObject262.bin"/><Relationship Id="rId308" Type="http://schemas.openxmlformats.org/officeDocument/2006/relationships/oleObject" Target="embeddings/oleObject274.bin"/><Relationship Id="rId515" Type="http://schemas.openxmlformats.org/officeDocument/2006/relationships/oleObject" Target="embeddings/oleObject458.bin"/><Relationship Id="rId47" Type="http://schemas.openxmlformats.org/officeDocument/2006/relationships/oleObject" Target="embeddings/oleObject30.bin"/><Relationship Id="rId89" Type="http://schemas.openxmlformats.org/officeDocument/2006/relationships/oleObject" Target="embeddings/oleObject69.bin"/><Relationship Id="rId112" Type="http://schemas.openxmlformats.org/officeDocument/2006/relationships/oleObject" Target="embeddings/oleObject92.bin"/><Relationship Id="rId154" Type="http://schemas.openxmlformats.org/officeDocument/2006/relationships/oleObject" Target="embeddings/oleObject132.bin"/><Relationship Id="rId361" Type="http://schemas.openxmlformats.org/officeDocument/2006/relationships/oleObject" Target="embeddings/oleObject311.bin"/><Relationship Id="rId557" Type="http://schemas.openxmlformats.org/officeDocument/2006/relationships/oleObject" Target="embeddings/oleObject499.bin"/><Relationship Id="rId196" Type="http://schemas.openxmlformats.org/officeDocument/2006/relationships/oleObject" Target="embeddings/oleObject169.bin"/><Relationship Id="rId417" Type="http://schemas.openxmlformats.org/officeDocument/2006/relationships/oleObject" Target="embeddings/oleObject360.bin"/><Relationship Id="rId459" Type="http://schemas.openxmlformats.org/officeDocument/2006/relationships/oleObject" Target="embeddings/oleObject402.bin"/><Relationship Id="rId16" Type="http://schemas.openxmlformats.org/officeDocument/2006/relationships/oleObject" Target="embeddings/oleObject1.bin"/><Relationship Id="rId221" Type="http://schemas.openxmlformats.org/officeDocument/2006/relationships/oleObject" Target="embeddings/oleObject190.bin"/><Relationship Id="rId263" Type="http://schemas.openxmlformats.org/officeDocument/2006/relationships/oleObject" Target="embeddings/oleObject232.bin"/><Relationship Id="rId319" Type="http://schemas.openxmlformats.org/officeDocument/2006/relationships/oleObject" Target="embeddings/oleObject285.bin"/><Relationship Id="rId470" Type="http://schemas.openxmlformats.org/officeDocument/2006/relationships/oleObject" Target="embeddings/oleObject413.bin"/><Relationship Id="rId526" Type="http://schemas.openxmlformats.org/officeDocument/2006/relationships/oleObject" Target="embeddings/oleObject469.bin"/><Relationship Id="rId58" Type="http://schemas.openxmlformats.org/officeDocument/2006/relationships/oleObject" Target="embeddings/oleObject41.bin"/><Relationship Id="rId123" Type="http://schemas.openxmlformats.org/officeDocument/2006/relationships/oleObject" Target="embeddings/oleObject103.bin"/><Relationship Id="rId330" Type="http://schemas.openxmlformats.org/officeDocument/2006/relationships/image" Target="media/image23.png"/><Relationship Id="rId568" Type="http://schemas.openxmlformats.org/officeDocument/2006/relationships/oleObject" Target="embeddings/oleObject510.bin"/><Relationship Id="rId165" Type="http://schemas.openxmlformats.org/officeDocument/2006/relationships/oleObject" Target="embeddings/oleObject142.bin"/><Relationship Id="rId372" Type="http://schemas.openxmlformats.org/officeDocument/2006/relationships/oleObject" Target="embeddings/oleObject316.bin"/><Relationship Id="rId428" Type="http://schemas.openxmlformats.org/officeDocument/2006/relationships/oleObject" Target="embeddings/oleObject371.bin"/><Relationship Id="rId232" Type="http://schemas.openxmlformats.org/officeDocument/2006/relationships/oleObject" Target="embeddings/oleObject201.bin"/><Relationship Id="rId274" Type="http://schemas.openxmlformats.org/officeDocument/2006/relationships/oleObject" Target="embeddings/oleObject243.bin"/><Relationship Id="rId481" Type="http://schemas.openxmlformats.org/officeDocument/2006/relationships/oleObject" Target="embeddings/oleObject424.bin"/><Relationship Id="rId27" Type="http://schemas.openxmlformats.org/officeDocument/2006/relationships/oleObject" Target="embeddings/oleObject10.bin"/><Relationship Id="rId69" Type="http://schemas.openxmlformats.org/officeDocument/2006/relationships/oleObject" Target="embeddings/oleObject49.bin"/><Relationship Id="rId134" Type="http://schemas.openxmlformats.org/officeDocument/2006/relationships/oleObject" Target="embeddings/oleObject114.bin"/><Relationship Id="rId537" Type="http://schemas.openxmlformats.org/officeDocument/2006/relationships/oleObject" Target="embeddings/oleObject480.bin"/><Relationship Id="rId579" Type="http://schemas.openxmlformats.org/officeDocument/2006/relationships/oleObject" Target="embeddings/oleObject521.bin"/><Relationship Id="rId80" Type="http://schemas.openxmlformats.org/officeDocument/2006/relationships/oleObject" Target="embeddings/oleObject60.bin"/><Relationship Id="rId176" Type="http://schemas.openxmlformats.org/officeDocument/2006/relationships/oleObject" Target="embeddings/oleObject153.bin"/><Relationship Id="rId341" Type="http://schemas.openxmlformats.org/officeDocument/2006/relationships/image" Target="media/image28.png"/><Relationship Id="rId383" Type="http://schemas.openxmlformats.org/officeDocument/2006/relationships/oleObject" Target="embeddings/oleObject327.bin"/><Relationship Id="rId439" Type="http://schemas.openxmlformats.org/officeDocument/2006/relationships/oleObject" Target="embeddings/oleObject382.bin"/><Relationship Id="rId590" Type="http://schemas.openxmlformats.org/officeDocument/2006/relationships/fontTable" Target="fontTable.xml"/><Relationship Id="rId201" Type="http://schemas.openxmlformats.org/officeDocument/2006/relationships/image" Target="media/image15.wmf"/><Relationship Id="rId243" Type="http://schemas.openxmlformats.org/officeDocument/2006/relationships/oleObject" Target="embeddings/oleObject212.bin"/><Relationship Id="rId285" Type="http://schemas.openxmlformats.org/officeDocument/2006/relationships/oleObject" Target="embeddings/oleObject253.bin"/><Relationship Id="rId450" Type="http://schemas.openxmlformats.org/officeDocument/2006/relationships/oleObject" Target="embeddings/oleObject393.bin"/><Relationship Id="rId506" Type="http://schemas.openxmlformats.org/officeDocument/2006/relationships/oleObject" Target="embeddings/oleObject449.bin"/><Relationship Id="rId38" Type="http://schemas.openxmlformats.org/officeDocument/2006/relationships/oleObject" Target="embeddings/oleObject21.bin"/><Relationship Id="rId103" Type="http://schemas.openxmlformats.org/officeDocument/2006/relationships/oleObject" Target="embeddings/oleObject83.bin"/><Relationship Id="rId310" Type="http://schemas.openxmlformats.org/officeDocument/2006/relationships/oleObject" Target="embeddings/oleObject276.bin"/><Relationship Id="rId492" Type="http://schemas.openxmlformats.org/officeDocument/2006/relationships/oleObject" Target="embeddings/oleObject435.bin"/><Relationship Id="rId548" Type="http://schemas.openxmlformats.org/officeDocument/2006/relationships/oleObject" Target="embeddings/oleObject490.bin"/><Relationship Id="rId91" Type="http://schemas.openxmlformats.org/officeDocument/2006/relationships/oleObject" Target="embeddings/oleObject71.bin"/><Relationship Id="rId145" Type="http://schemas.openxmlformats.org/officeDocument/2006/relationships/oleObject" Target="embeddings/oleObject125.bin"/><Relationship Id="rId187" Type="http://schemas.openxmlformats.org/officeDocument/2006/relationships/oleObject" Target="embeddings/oleObject161.bin"/><Relationship Id="rId352" Type="http://schemas.openxmlformats.org/officeDocument/2006/relationships/oleObject" Target="embeddings/oleObject306.bin"/><Relationship Id="rId394" Type="http://schemas.openxmlformats.org/officeDocument/2006/relationships/oleObject" Target="embeddings/oleObject338.bin"/><Relationship Id="rId408" Type="http://schemas.openxmlformats.org/officeDocument/2006/relationships/oleObject" Target="embeddings/oleObject352.bin"/><Relationship Id="rId212" Type="http://schemas.openxmlformats.org/officeDocument/2006/relationships/oleObject" Target="embeddings/oleObject181.bin"/><Relationship Id="rId254" Type="http://schemas.openxmlformats.org/officeDocument/2006/relationships/oleObject" Target="embeddings/oleObject223.bin"/><Relationship Id="rId49" Type="http://schemas.openxmlformats.org/officeDocument/2006/relationships/oleObject" Target="embeddings/oleObject32.bin"/><Relationship Id="rId114" Type="http://schemas.openxmlformats.org/officeDocument/2006/relationships/oleObject" Target="embeddings/oleObject94.bin"/><Relationship Id="rId296" Type="http://schemas.openxmlformats.org/officeDocument/2006/relationships/oleObject" Target="embeddings/oleObject263.bin"/><Relationship Id="rId461" Type="http://schemas.openxmlformats.org/officeDocument/2006/relationships/oleObject" Target="embeddings/oleObject404.bin"/><Relationship Id="rId517" Type="http://schemas.openxmlformats.org/officeDocument/2006/relationships/oleObject" Target="embeddings/oleObject460.bin"/><Relationship Id="rId559" Type="http://schemas.openxmlformats.org/officeDocument/2006/relationships/oleObject" Target="embeddings/oleObject501.bin"/><Relationship Id="rId60" Type="http://schemas.openxmlformats.org/officeDocument/2006/relationships/image" Target="media/image4.wmf"/><Relationship Id="rId156" Type="http://schemas.openxmlformats.org/officeDocument/2006/relationships/oleObject" Target="embeddings/oleObject134.bin"/><Relationship Id="rId198" Type="http://schemas.openxmlformats.org/officeDocument/2006/relationships/oleObject" Target="embeddings/oleObject170.bin"/><Relationship Id="rId321" Type="http://schemas.openxmlformats.org/officeDocument/2006/relationships/oleObject" Target="embeddings/oleObject287.bin"/><Relationship Id="rId363" Type="http://schemas.openxmlformats.org/officeDocument/2006/relationships/package" Target="embeddings/Microsoft_Visio_Drawing6.vsdx"/><Relationship Id="rId419" Type="http://schemas.openxmlformats.org/officeDocument/2006/relationships/oleObject" Target="embeddings/oleObject362.bin"/><Relationship Id="rId570" Type="http://schemas.openxmlformats.org/officeDocument/2006/relationships/oleObject" Target="embeddings/oleObject512.bin"/><Relationship Id="rId223" Type="http://schemas.openxmlformats.org/officeDocument/2006/relationships/oleObject" Target="embeddings/oleObject192.bin"/><Relationship Id="rId430" Type="http://schemas.openxmlformats.org/officeDocument/2006/relationships/oleObject" Target="embeddings/oleObject373.bin"/><Relationship Id="rId18" Type="http://schemas.openxmlformats.org/officeDocument/2006/relationships/image" Target="media/image2.wmf"/><Relationship Id="rId265" Type="http://schemas.openxmlformats.org/officeDocument/2006/relationships/oleObject" Target="embeddings/oleObject234.bin"/><Relationship Id="rId472" Type="http://schemas.openxmlformats.org/officeDocument/2006/relationships/oleObject" Target="embeddings/oleObject415.bin"/><Relationship Id="rId528" Type="http://schemas.openxmlformats.org/officeDocument/2006/relationships/oleObject" Target="embeddings/oleObject471.bin"/><Relationship Id="rId125" Type="http://schemas.openxmlformats.org/officeDocument/2006/relationships/oleObject" Target="embeddings/oleObject105.bin"/><Relationship Id="rId167" Type="http://schemas.openxmlformats.org/officeDocument/2006/relationships/oleObject" Target="embeddings/oleObject144.bin"/><Relationship Id="rId332" Type="http://schemas.openxmlformats.org/officeDocument/2006/relationships/package" Target="embeddings/Microsoft_Visio_Drawing1.vsdx"/><Relationship Id="rId374" Type="http://schemas.openxmlformats.org/officeDocument/2006/relationships/oleObject" Target="embeddings/oleObject318.bin"/><Relationship Id="rId581" Type="http://schemas.openxmlformats.org/officeDocument/2006/relationships/oleObject" Target="embeddings/oleObject523.bin"/><Relationship Id="rId71" Type="http://schemas.openxmlformats.org/officeDocument/2006/relationships/oleObject" Target="embeddings/oleObject51.bin"/><Relationship Id="rId234" Type="http://schemas.openxmlformats.org/officeDocument/2006/relationships/oleObject" Target="embeddings/oleObject203.bin"/><Relationship Id="rId2" Type="http://schemas.openxmlformats.org/officeDocument/2006/relationships/customXml" Target="../customXml/item2.xml"/><Relationship Id="rId29" Type="http://schemas.openxmlformats.org/officeDocument/2006/relationships/oleObject" Target="embeddings/oleObject12.bin"/><Relationship Id="rId276" Type="http://schemas.openxmlformats.org/officeDocument/2006/relationships/oleObject" Target="embeddings/oleObject245.bin"/><Relationship Id="rId441" Type="http://schemas.openxmlformats.org/officeDocument/2006/relationships/oleObject" Target="embeddings/oleObject384.bin"/><Relationship Id="rId483" Type="http://schemas.openxmlformats.org/officeDocument/2006/relationships/oleObject" Target="embeddings/oleObject426.bin"/><Relationship Id="rId539" Type="http://schemas.openxmlformats.org/officeDocument/2006/relationships/oleObject" Target="embeddings/oleObject482.bin"/><Relationship Id="rId40" Type="http://schemas.openxmlformats.org/officeDocument/2006/relationships/oleObject" Target="embeddings/oleObject23.bin"/><Relationship Id="rId136" Type="http://schemas.openxmlformats.org/officeDocument/2006/relationships/oleObject" Target="embeddings/oleObject116.bin"/><Relationship Id="rId178" Type="http://schemas.openxmlformats.org/officeDocument/2006/relationships/oleObject" Target="embeddings/oleObject154.bin"/><Relationship Id="rId301" Type="http://schemas.openxmlformats.org/officeDocument/2006/relationships/oleObject" Target="embeddings/oleObject268.bin"/><Relationship Id="rId343" Type="http://schemas.openxmlformats.org/officeDocument/2006/relationships/oleObject" Target="embeddings/oleObject299.bin"/><Relationship Id="rId550" Type="http://schemas.openxmlformats.org/officeDocument/2006/relationships/oleObject" Target="embeddings/oleObject492.bin"/><Relationship Id="rId82" Type="http://schemas.openxmlformats.org/officeDocument/2006/relationships/oleObject" Target="embeddings/oleObject62.bin"/><Relationship Id="rId203" Type="http://schemas.openxmlformats.org/officeDocument/2006/relationships/image" Target="media/image17.wmf"/><Relationship Id="rId385" Type="http://schemas.openxmlformats.org/officeDocument/2006/relationships/oleObject" Target="embeddings/oleObject329.bin"/><Relationship Id="rId592" Type="http://schemas.openxmlformats.org/officeDocument/2006/relationships/theme" Target="theme/theme1.xml"/><Relationship Id="rId245" Type="http://schemas.openxmlformats.org/officeDocument/2006/relationships/oleObject" Target="embeddings/oleObject214.bin"/><Relationship Id="rId287" Type="http://schemas.openxmlformats.org/officeDocument/2006/relationships/oleObject" Target="embeddings/oleObject255.bin"/><Relationship Id="rId410" Type="http://schemas.openxmlformats.org/officeDocument/2006/relationships/oleObject" Target="embeddings/oleObject354.bin"/><Relationship Id="rId452" Type="http://schemas.openxmlformats.org/officeDocument/2006/relationships/oleObject" Target="embeddings/oleObject395.bin"/><Relationship Id="rId494" Type="http://schemas.openxmlformats.org/officeDocument/2006/relationships/oleObject" Target="embeddings/oleObject437.bin"/><Relationship Id="rId508" Type="http://schemas.openxmlformats.org/officeDocument/2006/relationships/oleObject" Target="embeddings/oleObject451.bin"/><Relationship Id="rId105" Type="http://schemas.openxmlformats.org/officeDocument/2006/relationships/oleObject" Target="embeddings/oleObject85.bin"/><Relationship Id="rId147" Type="http://schemas.openxmlformats.org/officeDocument/2006/relationships/oleObject" Target="embeddings/oleObject127.bin"/><Relationship Id="rId312" Type="http://schemas.openxmlformats.org/officeDocument/2006/relationships/oleObject" Target="embeddings/oleObject278.bin"/><Relationship Id="rId354" Type="http://schemas.openxmlformats.org/officeDocument/2006/relationships/oleObject" Target="embeddings/oleObject308.bin"/><Relationship Id="rId51" Type="http://schemas.openxmlformats.org/officeDocument/2006/relationships/oleObject" Target="embeddings/oleObject34.bin"/><Relationship Id="rId93" Type="http://schemas.openxmlformats.org/officeDocument/2006/relationships/oleObject" Target="embeddings/oleObject73.bin"/><Relationship Id="rId189" Type="http://schemas.openxmlformats.org/officeDocument/2006/relationships/oleObject" Target="embeddings/oleObject163.bin"/><Relationship Id="rId396" Type="http://schemas.openxmlformats.org/officeDocument/2006/relationships/oleObject" Target="embeddings/oleObject340.bin"/><Relationship Id="rId561" Type="http://schemas.openxmlformats.org/officeDocument/2006/relationships/oleObject" Target="embeddings/oleObject503.bin"/><Relationship Id="rId214" Type="http://schemas.openxmlformats.org/officeDocument/2006/relationships/oleObject" Target="embeddings/oleObject183.bin"/><Relationship Id="rId256" Type="http://schemas.openxmlformats.org/officeDocument/2006/relationships/oleObject" Target="embeddings/oleObject225.bin"/><Relationship Id="rId298" Type="http://schemas.openxmlformats.org/officeDocument/2006/relationships/oleObject" Target="embeddings/oleObject265.bin"/><Relationship Id="rId421" Type="http://schemas.openxmlformats.org/officeDocument/2006/relationships/oleObject" Target="embeddings/oleObject364.bin"/><Relationship Id="rId463" Type="http://schemas.openxmlformats.org/officeDocument/2006/relationships/oleObject" Target="embeddings/oleObject406.bin"/><Relationship Id="rId519" Type="http://schemas.openxmlformats.org/officeDocument/2006/relationships/oleObject" Target="embeddings/oleObject462.bin"/><Relationship Id="rId116" Type="http://schemas.openxmlformats.org/officeDocument/2006/relationships/oleObject" Target="embeddings/oleObject96.bin"/><Relationship Id="rId158" Type="http://schemas.openxmlformats.org/officeDocument/2006/relationships/oleObject" Target="embeddings/oleObject136.bin"/><Relationship Id="rId323" Type="http://schemas.openxmlformats.org/officeDocument/2006/relationships/oleObject" Target="embeddings/oleObject289.bin"/><Relationship Id="rId530" Type="http://schemas.openxmlformats.org/officeDocument/2006/relationships/oleObject" Target="embeddings/oleObject473.bin"/><Relationship Id="rId20" Type="http://schemas.openxmlformats.org/officeDocument/2006/relationships/image" Target="media/image3.wmf"/><Relationship Id="rId62" Type="http://schemas.openxmlformats.org/officeDocument/2006/relationships/oleObject" Target="embeddings/oleObject44.bin"/><Relationship Id="rId365" Type="http://schemas.openxmlformats.org/officeDocument/2006/relationships/oleObject" Target="embeddings/oleObject313.bin"/><Relationship Id="rId572" Type="http://schemas.openxmlformats.org/officeDocument/2006/relationships/oleObject" Target="embeddings/oleObject514.bin"/><Relationship Id="rId225" Type="http://schemas.openxmlformats.org/officeDocument/2006/relationships/oleObject" Target="embeddings/oleObject194.bin"/><Relationship Id="rId267" Type="http://schemas.openxmlformats.org/officeDocument/2006/relationships/oleObject" Target="embeddings/oleObject236.bin"/><Relationship Id="rId432" Type="http://schemas.openxmlformats.org/officeDocument/2006/relationships/oleObject" Target="embeddings/oleObject375.bin"/><Relationship Id="rId474" Type="http://schemas.openxmlformats.org/officeDocument/2006/relationships/oleObject" Target="embeddings/oleObject417.bin"/><Relationship Id="rId127" Type="http://schemas.openxmlformats.org/officeDocument/2006/relationships/oleObject" Target="embeddings/oleObject107.bin"/><Relationship Id="rId31" Type="http://schemas.openxmlformats.org/officeDocument/2006/relationships/oleObject" Target="embeddings/oleObject14.bin"/><Relationship Id="rId73" Type="http://schemas.openxmlformats.org/officeDocument/2006/relationships/oleObject" Target="embeddings/oleObject53.bin"/><Relationship Id="rId169" Type="http://schemas.openxmlformats.org/officeDocument/2006/relationships/oleObject" Target="embeddings/oleObject146.bin"/><Relationship Id="rId334" Type="http://schemas.openxmlformats.org/officeDocument/2006/relationships/oleObject" Target="embeddings/oleObject294.bin"/><Relationship Id="rId376" Type="http://schemas.openxmlformats.org/officeDocument/2006/relationships/oleObject" Target="embeddings/oleObject320.bin"/><Relationship Id="rId541" Type="http://schemas.openxmlformats.org/officeDocument/2006/relationships/oleObject" Target="embeddings/oleObject484.bin"/><Relationship Id="rId583" Type="http://schemas.openxmlformats.org/officeDocument/2006/relationships/oleObject" Target="embeddings/oleObject525.bin"/><Relationship Id="rId4" Type="http://schemas.openxmlformats.org/officeDocument/2006/relationships/customXml" Target="../customXml/item4.xml"/><Relationship Id="rId180" Type="http://schemas.openxmlformats.org/officeDocument/2006/relationships/oleObject" Target="embeddings/oleObject156.bin"/><Relationship Id="rId236" Type="http://schemas.openxmlformats.org/officeDocument/2006/relationships/oleObject" Target="embeddings/oleObject205.bin"/><Relationship Id="rId278" Type="http://schemas.openxmlformats.org/officeDocument/2006/relationships/oleObject" Target="embeddings/oleObject247.bin"/><Relationship Id="rId401" Type="http://schemas.openxmlformats.org/officeDocument/2006/relationships/oleObject" Target="embeddings/oleObject345.bin"/><Relationship Id="rId443" Type="http://schemas.openxmlformats.org/officeDocument/2006/relationships/oleObject" Target="embeddings/oleObject386.bin"/><Relationship Id="rId303" Type="http://schemas.openxmlformats.org/officeDocument/2006/relationships/oleObject" Target="embeddings/oleObject270.bin"/><Relationship Id="rId485" Type="http://schemas.openxmlformats.org/officeDocument/2006/relationships/oleObject" Target="embeddings/oleObject428.bin"/><Relationship Id="rId42" Type="http://schemas.openxmlformats.org/officeDocument/2006/relationships/oleObject" Target="embeddings/oleObject25.bin"/><Relationship Id="rId84" Type="http://schemas.openxmlformats.org/officeDocument/2006/relationships/oleObject" Target="embeddings/oleObject64.bin"/><Relationship Id="rId138" Type="http://schemas.openxmlformats.org/officeDocument/2006/relationships/oleObject" Target="embeddings/oleObject118.bin"/><Relationship Id="rId345" Type="http://schemas.openxmlformats.org/officeDocument/2006/relationships/oleObject" Target="embeddings/oleObject301.bin"/><Relationship Id="rId387" Type="http://schemas.openxmlformats.org/officeDocument/2006/relationships/oleObject" Target="embeddings/oleObject331.bin"/><Relationship Id="rId510" Type="http://schemas.openxmlformats.org/officeDocument/2006/relationships/oleObject" Target="embeddings/oleObject453.bin"/><Relationship Id="rId552" Type="http://schemas.openxmlformats.org/officeDocument/2006/relationships/oleObject" Target="embeddings/oleObject494.bin"/><Relationship Id="rId191" Type="http://schemas.openxmlformats.org/officeDocument/2006/relationships/oleObject" Target="embeddings/oleObject165.bin"/><Relationship Id="rId205" Type="http://schemas.openxmlformats.org/officeDocument/2006/relationships/oleObject" Target="embeddings/oleObject174.bin"/><Relationship Id="rId247" Type="http://schemas.openxmlformats.org/officeDocument/2006/relationships/oleObject" Target="embeddings/oleObject216.bin"/><Relationship Id="rId412" Type="http://schemas.openxmlformats.org/officeDocument/2006/relationships/oleObject" Target="embeddings/oleObject356.bin"/><Relationship Id="rId107" Type="http://schemas.openxmlformats.org/officeDocument/2006/relationships/oleObject" Target="embeddings/oleObject87.bin"/><Relationship Id="rId289" Type="http://schemas.openxmlformats.org/officeDocument/2006/relationships/oleObject" Target="embeddings/oleObject257.bin"/><Relationship Id="rId454" Type="http://schemas.openxmlformats.org/officeDocument/2006/relationships/oleObject" Target="embeddings/oleObject397.bin"/><Relationship Id="rId496" Type="http://schemas.openxmlformats.org/officeDocument/2006/relationships/oleObject" Target="embeddings/oleObject439.bin"/><Relationship Id="rId11" Type="http://schemas.openxmlformats.org/officeDocument/2006/relationships/hyperlink" Target="http://www.3gpp.org/3G_Specs/CRs.htm" TargetMode="External"/><Relationship Id="rId53" Type="http://schemas.openxmlformats.org/officeDocument/2006/relationships/oleObject" Target="embeddings/oleObject36.bin"/><Relationship Id="rId149" Type="http://schemas.openxmlformats.org/officeDocument/2006/relationships/image" Target="media/image7.wmf"/><Relationship Id="rId314" Type="http://schemas.openxmlformats.org/officeDocument/2006/relationships/oleObject" Target="embeddings/oleObject280.bin"/><Relationship Id="rId356" Type="http://schemas.openxmlformats.org/officeDocument/2006/relationships/oleObject" Target="embeddings/oleObject310.bin"/><Relationship Id="rId398" Type="http://schemas.openxmlformats.org/officeDocument/2006/relationships/oleObject" Target="embeddings/oleObject342.bin"/><Relationship Id="rId521" Type="http://schemas.openxmlformats.org/officeDocument/2006/relationships/oleObject" Target="embeddings/oleObject464.bin"/><Relationship Id="rId563" Type="http://schemas.openxmlformats.org/officeDocument/2006/relationships/oleObject" Target="embeddings/oleObject505.bin"/><Relationship Id="rId95" Type="http://schemas.openxmlformats.org/officeDocument/2006/relationships/oleObject" Target="embeddings/oleObject75.bin"/><Relationship Id="rId160" Type="http://schemas.openxmlformats.org/officeDocument/2006/relationships/oleObject" Target="embeddings/oleObject138.bin"/><Relationship Id="rId216" Type="http://schemas.openxmlformats.org/officeDocument/2006/relationships/oleObject" Target="embeddings/oleObject185.bin"/><Relationship Id="rId423" Type="http://schemas.openxmlformats.org/officeDocument/2006/relationships/oleObject" Target="embeddings/oleObject366.bin"/><Relationship Id="rId258" Type="http://schemas.openxmlformats.org/officeDocument/2006/relationships/oleObject" Target="embeddings/oleObject227.bin"/><Relationship Id="rId465" Type="http://schemas.openxmlformats.org/officeDocument/2006/relationships/oleObject" Target="embeddings/oleObject408.bin"/><Relationship Id="rId22" Type="http://schemas.openxmlformats.org/officeDocument/2006/relationships/oleObject" Target="embeddings/oleObject5.bin"/><Relationship Id="rId64" Type="http://schemas.openxmlformats.org/officeDocument/2006/relationships/oleObject" Target="embeddings/oleObject45.bin"/><Relationship Id="rId118" Type="http://schemas.openxmlformats.org/officeDocument/2006/relationships/oleObject" Target="embeddings/oleObject98.bin"/><Relationship Id="rId325" Type="http://schemas.openxmlformats.org/officeDocument/2006/relationships/oleObject" Target="embeddings/oleObject291.bin"/><Relationship Id="rId367" Type="http://schemas.openxmlformats.org/officeDocument/2006/relationships/oleObject" Target="embeddings/oleObject315.bin"/><Relationship Id="rId532" Type="http://schemas.openxmlformats.org/officeDocument/2006/relationships/oleObject" Target="embeddings/oleObject475.bin"/><Relationship Id="rId574" Type="http://schemas.openxmlformats.org/officeDocument/2006/relationships/oleObject" Target="embeddings/oleObject516.bin"/><Relationship Id="rId171" Type="http://schemas.openxmlformats.org/officeDocument/2006/relationships/oleObject" Target="embeddings/oleObject148.bin"/><Relationship Id="rId227" Type="http://schemas.openxmlformats.org/officeDocument/2006/relationships/oleObject" Target="embeddings/oleObject196.bin"/><Relationship Id="rId269" Type="http://schemas.openxmlformats.org/officeDocument/2006/relationships/oleObject" Target="embeddings/oleObject238.bin"/><Relationship Id="rId434" Type="http://schemas.openxmlformats.org/officeDocument/2006/relationships/oleObject" Target="embeddings/oleObject377.bin"/><Relationship Id="rId476" Type="http://schemas.openxmlformats.org/officeDocument/2006/relationships/oleObject" Target="embeddings/oleObject419.bin"/><Relationship Id="rId33" Type="http://schemas.openxmlformats.org/officeDocument/2006/relationships/oleObject" Target="embeddings/oleObject16.bin"/><Relationship Id="rId129" Type="http://schemas.openxmlformats.org/officeDocument/2006/relationships/oleObject" Target="embeddings/oleObject109.bin"/><Relationship Id="rId280" Type="http://schemas.openxmlformats.org/officeDocument/2006/relationships/oleObject" Target="embeddings/oleObject249.bin"/><Relationship Id="rId336" Type="http://schemas.openxmlformats.org/officeDocument/2006/relationships/oleObject" Target="embeddings/oleObject295.bin"/><Relationship Id="rId501" Type="http://schemas.openxmlformats.org/officeDocument/2006/relationships/oleObject" Target="embeddings/oleObject444.bin"/><Relationship Id="rId543" Type="http://schemas.openxmlformats.org/officeDocument/2006/relationships/oleObject" Target="embeddings/oleObject486.bin"/><Relationship Id="rId75" Type="http://schemas.openxmlformats.org/officeDocument/2006/relationships/oleObject" Target="embeddings/oleObject55.bin"/><Relationship Id="rId140" Type="http://schemas.openxmlformats.org/officeDocument/2006/relationships/oleObject" Target="embeddings/oleObject120.bin"/><Relationship Id="rId182" Type="http://schemas.openxmlformats.org/officeDocument/2006/relationships/image" Target="media/image11.png"/><Relationship Id="rId378" Type="http://schemas.openxmlformats.org/officeDocument/2006/relationships/oleObject" Target="embeddings/oleObject322.bin"/><Relationship Id="rId403" Type="http://schemas.openxmlformats.org/officeDocument/2006/relationships/oleObject" Target="embeddings/oleObject347.bin"/><Relationship Id="rId585" Type="http://schemas.openxmlformats.org/officeDocument/2006/relationships/oleObject" Target="embeddings/oleObject527.bin"/><Relationship Id="rId6" Type="http://schemas.openxmlformats.org/officeDocument/2006/relationships/styles" Target="styles.xml"/><Relationship Id="rId238" Type="http://schemas.openxmlformats.org/officeDocument/2006/relationships/oleObject" Target="embeddings/oleObject207.bin"/><Relationship Id="rId445" Type="http://schemas.openxmlformats.org/officeDocument/2006/relationships/oleObject" Target="embeddings/oleObject388.bin"/><Relationship Id="rId487" Type="http://schemas.openxmlformats.org/officeDocument/2006/relationships/oleObject" Target="embeddings/oleObject430.bin"/><Relationship Id="rId291" Type="http://schemas.openxmlformats.org/officeDocument/2006/relationships/oleObject" Target="embeddings/oleObject259.bin"/><Relationship Id="rId305" Type="http://schemas.openxmlformats.org/officeDocument/2006/relationships/oleObject" Target="embeddings/oleObject271.bin"/><Relationship Id="rId347" Type="http://schemas.openxmlformats.org/officeDocument/2006/relationships/image" Target="media/image29.emf"/><Relationship Id="rId512" Type="http://schemas.openxmlformats.org/officeDocument/2006/relationships/oleObject" Target="embeddings/oleObject455.bin"/><Relationship Id="rId44" Type="http://schemas.openxmlformats.org/officeDocument/2006/relationships/oleObject" Target="embeddings/oleObject27.bin"/><Relationship Id="rId86" Type="http://schemas.openxmlformats.org/officeDocument/2006/relationships/oleObject" Target="embeddings/oleObject66.bin"/><Relationship Id="rId151" Type="http://schemas.openxmlformats.org/officeDocument/2006/relationships/oleObject" Target="embeddings/oleObject130.bin"/><Relationship Id="rId389" Type="http://schemas.openxmlformats.org/officeDocument/2006/relationships/oleObject" Target="embeddings/oleObject333.bin"/><Relationship Id="rId554" Type="http://schemas.openxmlformats.org/officeDocument/2006/relationships/oleObject" Target="embeddings/oleObject496.bin"/><Relationship Id="rId193" Type="http://schemas.openxmlformats.org/officeDocument/2006/relationships/oleObject" Target="embeddings/oleObject166.bin"/><Relationship Id="rId207" Type="http://schemas.openxmlformats.org/officeDocument/2006/relationships/oleObject" Target="embeddings/oleObject176.bin"/><Relationship Id="rId249" Type="http://schemas.openxmlformats.org/officeDocument/2006/relationships/oleObject" Target="embeddings/oleObject218.bin"/><Relationship Id="rId414" Type="http://schemas.openxmlformats.org/officeDocument/2006/relationships/image" Target="media/image34.wmf"/><Relationship Id="rId456" Type="http://schemas.openxmlformats.org/officeDocument/2006/relationships/oleObject" Target="embeddings/oleObject399.bin"/><Relationship Id="rId498" Type="http://schemas.openxmlformats.org/officeDocument/2006/relationships/oleObject" Target="embeddings/oleObject441.bin"/><Relationship Id="rId13" Type="http://schemas.openxmlformats.org/officeDocument/2006/relationships/hyperlink" Target="http://www.3gpp.org/ftp/Specs/html-info/21900.htm" TargetMode="External"/><Relationship Id="rId109" Type="http://schemas.openxmlformats.org/officeDocument/2006/relationships/oleObject" Target="embeddings/oleObject89.bin"/><Relationship Id="rId260" Type="http://schemas.openxmlformats.org/officeDocument/2006/relationships/oleObject" Target="embeddings/oleObject229.bin"/><Relationship Id="rId316" Type="http://schemas.openxmlformats.org/officeDocument/2006/relationships/oleObject" Target="embeddings/oleObject282.bin"/><Relationship Id="rId523" Type="http://schemas.openxmlformats.org/officeDocument/2006/relationships/oleObject" Target="embeddings/oleObject466.bin"/><Relationship Id="rId55" Type="http://schemas.openxmlformats.org/officeDocument/2006/relationships/oleObject" Target="embeddings/oleObject38.bin"/><Relationship Id="rId97" Type="http://schemas.openxmlformats.org/officeDocument/2006/relationships/oleObject" Target="embeddings/oleObject77.bin"/><Relationship Id="rId120" Type="http://schemas.openxmlformats.org/officeDocument/2006/relationships/oleObject" Target="embeddings/oleObject100.bin"/><Relationship Id="rId358" Type="http://schemas.openxmlformats.org/officeDocument/2006/relationships/package" Target="embeddings/Microsoft_Visio_Drawing3.vsdx"/><Relationship Id="rId565" Type="http://schemas.openxmlformats.org/officeDocument/2006/relationships/oleObject" Target="embeddings/oleObject507.bin"/><Relationship Id="rId162" Type="http://schemas.openxmlformats.org/officeDocument/2006/relationships/oleObject" Target="embeddings/oleObject139.bin"/><Relationship Id="rId218" Type="http://schemas.openxmlformats.org/officeDocument/2006/relationships/oleObject" Target="embeddings/oleObject187.bin"/><Relationship Id="rId425" Type="http://schemas.openxmlformats.org/officeDocument/2006/relationships/oleObject" Target="embeddings/oleObject368.bin"/><Relationship Id="rId467" Type="http://schemas.openxmlformats.org/officeDocument/2006/relationships/oleObject" Target="embeddings/oleObject410.bin"/><Relationship Id="rId271" Type="http://schemas.openxmlformats.org/officeDocument/2006/relationships/oleObject" Target="embeddings/oleObject240.bin"/><Relationship Id="rId24" Type="http://schemas.openxmlformats.org/officeDocument/2006/relationships/oleObject" Target="embeddings/oleObject7.bin"/><Relationship Id="rId66" Type="http://schemas.openxmlformats.org/officeDocument/2006/relationships/oleObject" Target="embeddings/oleObject47.bin"/><Relationship Id="rId131" Type="http://schemas.openxmlformats.org/officeDocument/2006/relationships/oleObject" Target="embeddings/oleObject111.bin"/><Relationship Id="rId327" Type="http://schemas.openxmlformats.org/officeDocument/2006/relationships/image" Target="media/image22.emf"/><Relationship Id="rId369" Type="http://schemas.openxmlformats.org/officeDocument/2006/relationships/image" Target="media/image33.emf"/><Relationship Id="rId534" Type="http://schemas.openxmlformats.org/officeDocument/2006/relationships/oleObject" Target="embeddings/oleObject477.bin"/><Relationship Id="rId576" Type="http://schemas.openxmlformats.org/officeDocument/2006/relationships/oleObject" Target="embeddings/oleObject518.bin"/><Relationship Id="rId173" Type="http://schemas.openxmlformats.org/officeDocument/2006/relationships/oleObject" Target="embeddings/oleObject150.bin"/><Relationship Id="rId229" Type="http://schemas.openxmlformats.org/officeDocument/2006/relationships/oleObject" Target="embeddings/oleObject198.bin"/><Relationship Id="rId380" Type="http://schemas.openxmlformats.org/officeDocument/2006/relationships/oleObject" Target="embeddings/oleObject324.bin"/><Relationship Id="rId436" Type="http://schemas.openxmlformats.org/officeDocument/2006/relationships/oleObject" Target="embeddings/oleObject379.bin"/><Relationship Id="rId240" Type="http://schemas.openxmlformats.org/officeDocument/2006/relationships/oleObject" Target="embeddings/oleObject209.bin"/><Relationship Id="rId478" Type="http://schemas.openxmlformats.org/officeDocument/2006/relationships/oleObject" Target="embeddings/oleObject421.bin"/><Relationship Id="rId35" Type="http://schemas.openxmlformats.org/officeDocument/2006/relationships/oleObject" Target="embeddings/oleObject18.bin"/><Relationship Id="rId77" Type="http://schemas.openxmlformats.org/officeDocument/2006/relationships/oleObject" Target="embeddings/oleObject57.bin"/><Relationship Id="rId100" Type="http://schemas.openxmlformats.org/officeDocument/2006/relationships/oleObject" Target="embeddings/oleObject80.bin"/><Relationship Id="rId282" Type="http://schemas.openxmlformats.org/officeDocument/2006/relationships/oleObject" Target="embeddings/oleObject251.bin"/><Relationship Id="rId338" Type="http://schemas.openxmlformats.org/officeDocument/2006/relationships/oleObject" Target="embeddings/oleObject296.bin"/><Relationship Id="rId503" Type="http://schemas.openxmlformats.org/officeDocument/2006/relationships/oleObject" Target="embeddings/oleObject446.bin"/><Relationship Id="rId545" Type="http://schemas.openxmlformats.org/officeDocument/2006/relationships/oleObject" Target="embeddings/oleObject488.bin"/><Relationship Id="rId587" Type="http://schemas.openxmlformats.org/officeDocument/2006/relationships/header" Target="header2.xml"/><Relationship Id="rId8" Type="http://schemas.openxmlformats.org/officeDocument/2006/relationships/webSettings" Target="webSettings.xml"/><Relationship Id="rId142" Type="http://schemas.openxmlformats.org/officeDocument/2006/relationships/oleObject" Target="embeddings/oleObject122.bin"/><Relationship Id="rId184" Type="http://schemas.openxmlformats.org/officeDocument/2006/relationships/oleObject" Target="embeddings/oleObject159.bin"/><Relationship Id="rId391" Type="http://schemas.openxmlformats.org/officeDocument/2006/relationships/oleObject" Target="embeddings/oleObject335.bin"/><Relationship Id="rId405" Type="http://schemas.openxmlformats.org/officeDocument/2006/relationships/oleObject" Target="embeddings/oleObject349.bin"/><Relationship Id="rId447" Type="http://schemas.openxmlformats.org/officeDocument/2006/relationships/oleObject" Target="embeddings/oleObject390.bin"/><Relationship Id="rId251" Type="http://schemas.openxmlformats.org/officeDocument/2006/relationships/oleObject" Target="embeddings/oleObject220.bin"/><Relationship Id="rId489" Type="http://schemas.openxmlformats.org/officeDocument/2006/relationships/oleObject" Target="embeddings/oleObject432.bin"/><Relationship Id="rId46" Type="http://schemas.openxmlformats.org/officeDocument/2006/relationships/oleObject" Target="embeddings/oleObject29.bin"/><Relationship Id="rId293" Type="http://schemas.openxmlformats.org/officeDocument/2006/relationships/oleObject" Target="embeddings/oleObject261.bin"/><Relationship Id="rId307" Type="http://schemas.openxmlformats.org/officeDocument/2006/relationships/oleObject" Target="embeddings/oleObject273.bin"/><Relationship Id="rId349" Type="http://schemas.openxmlformats.org/officeDocument/2006/relationships/oleObject" Target="embeddings/oleObject303.bin"/><Relationship Id="rId514" Type="http://schemas.openxmlformats.org/officeDocument/2006/relationships/oleObject" Target="embeddings/oleObject457.bin"/><Relationship Id="rId556" Type="http://schemas.openxmlformats.org/officeDocument/2006/relationships/oleObject" Target="embeddings/oleObject498.bin"/><Relationship Id="rId88" Type="http://schemas.openxmlformats.org/officeDocument/2006/relationships/oleObject" Target="embeddings/oleObject68.bin"/><Relationship Id="rId111" Type="http://schemas.openxmlformats.org/officeDocument/2006/relationships/oleObject" Target="embeddings/oleObject91.bin"/><Relationship Id="rId153" Type="http://schemas.openxmlformats.org/officeDocument/2006/relationships/oleObject" Target="embeddings/oleObject131.bin"/><Relationship Id="rId195" Type="http://schemas.openxmlformats.org/officeDocument/2006/relationships/oleObject" Target="embeddings/oleObject168.bin"/><Relationship Id="rId209" Type="http://schemas.openxmlformats.org/officeDocument/2006/relationships/oleObject" Target="embeddings/oleObject178.bin"/><Relationship Id="rId360" Type="http://schemas.openxmlformats.org/officeDocument/2006/relationships/package" Target="embeddings/Microsoft_Visio_Drawing4.vsdx"/><Relationship Id="rId416" Type="http://schemas.openxmlformats.org/officeDocument/2006/relationships/oleObject" Target="embeddings/oleObject359.bin"/><Relationship Id="rId220" Type="http://schemas.openxmlformats.org/officeDocument/2006/relationships/oleObject" Target="embeddings/oleObject189.bin"/><Relationship Id="rId458" Type="http://schemas.openxmlformats.org/officeDocument/2006/relationships/oleObject" Target="embeddings/oleObject401.bin"/><Relationship Id="rId15" Type="http://schemas.openxmlformats.org/officeDocument/2006/relationships/image" Target="media/image1.wmf"/><Relationship Id="rId57" Type="http://schemas.openxmlformats.org/officeDocument/2006/relationships/oleObject" Target="embeddings/oleObject40.bin"/><Relationship Id="rId262" Type="http://schemas.openxmlformats.org/officeDocument/2006/relationships/oleObject" Target="embeddings/oleObject231.bin"/><Relationship Id="rId318" Type="http://schemas.openxmlformats.org/officeDocument/2006/relationships/oleObject" Target="embeddings/oleObject284.bin"/><Relationship Id="rId525" Type="http://schemas.openxmlformats.org/officeDocument/2006/relationships/oleObject" Target="embeddings/oleObject468.bin"/><Relationship Id="rId567" Type="http://schemas.openxmlformats.org/officeDocument/2006/relationships/oleObject" Target="embeddings/oleObject509.bin"/><Relationship Id="rId99" Type="http://schemas.openxmlformats.org/officeDocument/2006/relationships/oleObject" Target="embeddings/oleObject79.bin"/><Relationship Id="rId122" Type="http://schemas.openxmlformats.org/officeDocument/2006/relationships/oleObject" Target="embeddings/oleObject102.bin"/><Relationship Id="rId164" Type="http://schemas.openxmlformats.org/officeDocument/2006/relationships/oleObject" Target="embeddings/oleObject141.bin"/><Relationship Id="rId371" Type="http://schemas.openxmlformats.org/officeDocument/2006/relationships/package" Target="embeddings/Microsoft_Visio_Drawing8.vsdx"/><Relationship Id="rId427" Type="http://schemas.openxmlformats.org/officeDocument/2006/relationships/oleObject" Target="embeddings/oleObject370.bin"/><Relationship Id="rId469" Type="http://schemas.openxmlformats.org/officeDocument/2006/relationships/oleObject" Target="embeddings/oleObject412.bin"/><Relationship Id="rId26" Type="http://schemas.openxmlformats.org/officeDocument/2006/relationships/oleObject" Target="embeddings/oleObject9.bin"/><Relationship Id="rId231" Type="http://schemas.openxmlformats.org/officeDocument/2006/relationships/oleObject" Target="embeddings/oleObject200.bin"/><Relationship Id="rId273" Type="http://schemas.openxmlformats.org/officeDocument/2006/relationships/oleObject" Target="embeddings/oleObject242.bin"/><Relationship Id="rId329" Type="http://schemas.openxmlformats.org/officeDocument/2006/relationships/oleObject" Target="embeddings/oleObject292.bin"/><Relationship Id="rId480" Type="http://schemas.openxmlformats.org/officeDocument/2006/relationships/oleObject" Target="embeddings/oleObject423.bin"/><Relationship Id="rId536" Type="http://schemas.openxmlformats.org/officeDocument/2006/relationships/oleObject" Target="embeddings/oleObject479.bin"/><Relationship Id="rId68" Type="http://schemas.openxmlformats.org/officeDocument/2006/relationships/image" Target="media/image6.wmf"/><Relationship Id="rId133" Type="http://schemas.openxmlformats.org/officeDocument/2006/relationships/oleObject" Target="embeddings/oleObject113.bin"/><Relationship Id="rId175" Type="http://schemas.openxmlformats.org/officeDocument/2006/relationships/oleObject" Target="embeddings/oleObject152.bin"/><Relationship Id="rId340" Type="http://schemas.openxmlformats.org/officeDocument/2006/relationships/oleObject" Target="embeddings/oleObject297.bin"/><Relationship Id="rId578" Type="http://schemas.openxmlformats.org/officeDocument/2006/relationships/oleObject" Target="embeddings/oleObject520.bin"/><Relationship Id="rId200" Type="http://schemas.openxmlformats.org/officeDocument/2006/relationships/oleObject" Target="embeddings/oleObject172.bin"/><Relationship Id="rId382" Type="http://schemas.openxmlformats.org/officeDocument/2006/relationships/oleObject" Target="embeddings/oleObject326.bin"/><Relationship Id="rId438" Type="http://schemas.openxmlformats.org/officeDocument/2006/relationships/oleObject" Target="embeddings/oleObject381.bin"/><Relationship Id="rId242" Type="http://schemas.openxmlformats.org/officeDocument/2006/relationships/oleObject" Target="embeddings/oleObject211.bin"/><Relationship Id="rId284" Type="http://schemas.openxmlformats.org/officeDocument/2006/relationships/image" Target="media/image18.wmf"/><Relationship Id="rId491" Type="http://schemas.openxmlformats.org/officeDocument/2006/relationships/oleObject" Target="embeddings/oleObject434.bin"/><Relationship Id="rId505" Type="http://schemas.openxmlformats.org/officeDocument/2006/relationships/oleObject" Target="embeddings/oleObject448.bin"/><Relationship Id="rId37" Type="http://schemas.openxmlformats.org/officeDocument/2006/relationships/oleObject" Target="embeddings/oleObject20.bin"/><Relationship Id="rId79" Type="http://schemas.openxmlformats.org/officeDocument/2006/relationships/oleObject" Target="embeddings/oleObject59.bin"/><Relationship Id="rId102" Type="http://schemas.openxmlformats.org/officeDocument/2006/relationships/oleObject" Target="embeddings/oleObject82.bin"/><Relationship Id="rId144" Type="http://schemas.openxmlformats.org/officeDocument/2006/relationships/oleObject" Target="embeddings/oleObject124.bin"/><Relationship Id="rId547" Type="http://schemas.openxmlformats.org/officeDocument/2006/relationships/image" Target="media/image35.wmf"/><Relationship Id="rId589" Type="http://schemas.openxmlformats.org/officeDocument/2006/relationships/header" Target="header4.xml"/><Relationship Id="rId90" Type="http://schemas.openxmlformats.org/officeDocument/2006/relationships/oleObject" Target="embeddings/oleObject70.bin"/><Relationship Id="rId186" Type="http://schemas.openxmlformats.org/officeDocument/2006/relationships/oleObject" Target="embeddings/oleObject160.bin"/><Relationship Id="rId351" Type="http://schemas.openxmlformats.org/officeDocument/2006/relationships/oleObject" Target="embeddings/oleObject305.bin"/><Relationship Id="rId393" Type="http://schemas.openxmlformats.org/officeDocument/2006/relationships/oleObject" Target="embeddings/oleObject337.bin"/><Relationship Id="rId407" Type="http://schemas.openxmlformats.org/officeDocument/2006/relationships/oleObject" Target="embeddings/oleObject351.bin"/><Relationship Id="rId449" Type="http://schemas.openxmlformats.org/officeDocument/2006/relationships/oleObject" Target="embeddings/oleObject392.bin"/><Relationship Id="rId211" Type="http://schemas.openxmlformats.org/officeDocument/2006/relationships/oleObject" Target="embeddings/oleObject180.bin"/><Relationship Id="rId253" Type="http://schemas.openxmlformats.org/officeDocument/2006/relationships/oleObject" Target="embeddings/oleObject222.bin"/><Relationship Id="rId295" Type="http://schemas.openxmlformats.org/officeDocument/2006/relationships/image" Target="media/image19.wmf"/><Relationship Id="rId309" Type="http://schemas.openxmlformats.org/officeDocument/2006/relationships/oleObject" Target="embeddings/oleObject275.bin"/><Relationship Id="rId460" Type="http://schemas.openxmlformats.org/officeDocument/2006/relationships/oleObject" Target="embeddings/oleObject403.bin"/><Relationship Id="rId516" Type="http://schemas.openxmlformats.org/officeDocument/2006/relationships/oleObject" Target="embeddings/oleObject459.bin"/><Relationship Id="rId48" Type="http://schemas.openxmlformats.org/officeDocument/2006/relationships/oleObject" Target="embeddings/oleObject31.bin"/><Relationship Id="rId113" Type="http://schemas.openxmlformats.org/officeDocument/2006/relationships/oleObject" Target="embeddings/oleObject93.bin"/><Relationship Id="rId320" Type="http://schemas.openxmlformats.org/officeDocument/2006/relationships/oleObject" Target="embeddings/oleObject286.bin"/><Relationship Id="rId558" Type="http://schemas.openxmlformats.org/officeDocument/2006/relationships/oleObject" Target="embeddings/oleObject500.bin"/><Relationship Id="rId155" Type="http://schemas.openxmlformats.org/officeDocument/2006/relationships/oleObject" Target="embeddings/oleObject133.bin"/><Relationship Id="rId197" Type="http://schemas.openxmlformats.org/officeDocument/2006/relationships/image" Target="media/image14.png"/><Relationship Id="rId362" Type="http://schemas.openxmlformats.org/officeDocument/2006/relationships/package" Target="embeddings/Microsoft_Visio_Drawing5.vsdx"/><Relationship Id="rId418" Type="http://schemas.openxmlformats.org/officeDocument/2006/relationships/oleObject" Target="embeddings/oleObject361.bin"/><Relationship Id="rId222" Type="http://schemas.openxmlformats.org/officeDocument/2006/relationships/oleObject" Target="embeddings/oleObject191.bin"/><Relationship Id="rId264" Type="http://schemas.openxmlformats.org/officeDocument/2006/relationships/oleObject" Target="embeddings/oleObject233.bin"/><Relationship Id="rId471" Type="http://schemas.openxmlformats.org/officeDocument/2006/relationships/oleObject" Target="embeddings/oleObject414.bin"/><Relationship Id="rId17" Type="http://schemas.openxmlformats.org/officeDocument/2006/relationships/oleObject" Target="embeddings/oleObject2.bin"/><Relationship Id="rId59" Type="http://schemas.openxmlformats.org/officeDocument/2006/relationships/oleObject" Target="embeddings/oleObject42.bin"/><Relationship Id="rId124" Type="http://schemas.openxmlformats.org/officeDocument/2006/relationships/oleObject" Target="embeddings/oleObject104.bin"/><Relationship Id="rId527" Type="http://schemas.openxmlformats.org/officeDocument/2006/relationships/oleObject" Target="embeddings/oleObject470.bin"/><Relationship Id="rId569" Type="http://schemas.openxmlformats.org/officeDocument/2006/relationships/oleObject" Target="embeddings/oleObject511.bin"/><Relationship Id="rId70" Type="http://schemas.openxmlformats.org/officeDocument/2006/relationships/oleObject" Target="embeddings/oleObject50.bin"/><Relationship Id="rId166" Type="http://schemas.openxmlformats.org/officeDocument/2006/relationships/oleObject" Target="embeddings/oleObject143.bin"/><Relationship Id="rId331" Type="http://schemas.openxmlformats.org/officeDocument/2006/relationships/image" Target="media/image24.emf"/><Relationship Id="rId373" Type="http://schemas.openxmlformats.org/officeDocument/2006/relationships/oleObject" Target="embeddings/oleObject317.bin"/><Relationship Id="rId429" Type="http://schemas.openxmlformats.org/officeDocument/2006/relationships/oleObject" Target="embeddings/oleObject372.bin"/><Relationship Id="rId580" Type="http://schemas.openxmlformats.org/officeDocument/2006/relationships/oleObject" Target="embeddings/oleObject522.bin"/><Relationship Id="rId1" Type="http://schemas.openxmlformats.org/officeDocument/2006/relationships/customXml" Target="../customXml/item1.xml"/><Relationship Id="rId233" Type="http://schemas.openxmlformats.org/officeDocument/2006/relationships/oleObject" Target="embeddings/oleObject202.bin"/><Relationship Id="rId440" Type="http://schemas.openxmlformats.org/officeDocument/2006/relationships/oleObject" Target="embeddings/oleObject383.bin"/><Relationship Id="rId28" Type="http://schemas.openxmlformats.org/officeDocument/2006/relationships/oleObject" Target="embeddings/oleObject11.bin"/><Relationship Id="rId275" Type="http://schemas.openxmlformats.org/officeDocument/2006/relationships/oleObject" Target="embeddings/oleObject244.bin"/><Relationship Id="rId300" Type="http://schemas.openxmlformats.org/officeDocument/2006/relationships/oleObject" Target="embeddings/oleObject267.bin"/><Relationship Id="rId482" Type="http://schemas.openxmlformats.org/officeDocument/2006/relationships/oleObject" Target="embeddings/oleObject425.bin"/><Relationship Id="rId538" Type="http://schemas.openxmlformats.org/officeDocument/2006/relationships/oleObject" Target="embeddings/oleObject481.bin"/><Relationship Id="rId81" Type="http://schemas.openxmlformats.org/officeDocument/2006/relationships/oleObject" Target="embeddings/oleObject61.bin"/><Relationship Id="rId135" Type="http://schemas.openxmlformats.org/officeDocument/2006/relationships/oleObject" Target="embeddings/oleObject115.bin"/><Relationship Id="rId177" Type="http://schemas.openxmlformats.org/officeDocument/2006/relationships/image" Target="media/image10.emf"/><Relationship Id="rId342" Type="http://schemas.openxmlformats.org/officeDocument/2006/relationships/oleObject" Target="embeddings/oleObject298.bin"/><Relationship Id="rId384" Type="http://schemas.openxmlformats.org/officeDocument/2006/relationships/oleObject" Target="embeddings/oleObject328.bin"/><Relationship Id="rId591" Type="http://schemas.microsoft.com/office/2011/relationships/people" Target="people.xml"/><Relationship Id="rId202" Type="http://schemas.openxmlformats.org/officeDocument/2006/relationships/image" Target="media/image16.wmf"/><Relationship Id="rId244" Type="http://schemas.openxmlformats.org/officeDocument/2006/relationships/oleObject" Target="embeddings/oleObject213.bin"/><Relationship Id="rId39" Type="http://schemas.openxmlformats.org/officeDocument/2006/relationships/oleObject" Target="embeddings/oleObject22.bin"/><Relationship Id="rId286" Type="http://schemas.openxmlformats.org/officeDocument/2006/relationships/oleObject" Target="embeddings/oleObject254.bin"/><Relationship Id="rId451" Type="http://schemas.openxmlformats.org/officeDocument/2006/relationships/oleObject" Target="embeddings/oleObject394.bin"/><Relationship Id="rId493" Type="http://schemas.openxmlformats.org/officeDocument/2006/relationships/oleObject" Target="embeddings/oleObject436.bin"/><Relationship Id="rId507" Type="http://schemas.openxmlformats.org/officeDocument/2006/relationships/oleObject" Target="embeddings/oleObject450.bin"/><Relationship Id="rId549" Type="http://schemas.openxmlformats.org/officeDocument/2006/relationships/oleObject" Target="embeddings/oleObject491.bin"/><Relationship Id="rId50" Type="http://schemas.openxmlformats.org/officeDocument/2006/relationships/oleObject" Target="embeddings/oleObject33.bin"/><Relationship Id="rId104" Type="http://schemas.openxmlformats.org/officeDocument/2006/relationships/oleObject" Target="embeddings/oleObject84.bin"/><Relationship Id="rId146" Type="http://schemas.openxmlformats.org/officeDocument/2006/relationships/oleObject" Target="embeddings/oleObject126.bin"/><Relationship Id="rId188" Type="http://schemas.openxmlformats.org/officeDocument/2006/relationships/oleObject" Target="embeddings/oleObject162.bin"/><Relationship Id="rId311" Type="http://schemas.openxmlformats.org/officeDocument/2006/relationships/oleObject" Target="embeddings/oleObject277.bin"/><Relationship Id="rId353" Type="http://schemas.openxmlformats.org/officeDocument/2006/relationships/oleObject" Target="embeddings/oleObject307.bin"/><Relationship Id="rId395" Type="http://schemas.openxmlformats.org/officeDocument/2006/relationships/oleObject" Target="embeddings/oleObject339.bin"/><Relationship Id="rId409" Type="http://schemas.openxmlformats.org/officeDocument/2006/relationships/oleObject" Target="embeddings/oleObject353.bin"/><Relationship Id="rId560" Type="http://schemas.openxmlformats.org/officeDocument/2006/relationships/oleObject" Target="embeddings/oleObject502.bin"/><Relationship Id="rId92" Type="http://schemas.openxmlformats.org/officeDocument/2006/relationships/oleObject" Target="embeddings/oleObject72.bin"/><Relationship Id="rId213" Type="http://schemas.openxmlformats.org/officeDocument/2006/relationships/oleObject" Target="embeddings/oleObject182.bin"/><Relationship Id="rId420" Type="http://schemas.openxmlformats.org/officeDocument/2006/relationships/oleObject" Target="embeddings/oleObject363.bin"/><Relationship Id="rId255" Type="http://schemas.openxmlformats.org/officeDocument/2006/relationships/oleObject" Target="embeddings/oleObject224.bin"/><Relationship Id="rId297" Type="http://schemas.openxmlformats.org/officeDocument/2006/relationships/oleObject" Target="embeddings/oleObject264.bin"/><Relationship Id="rId462" Type="http://schemas.openxmlformats.org/officeDocument/2006/relationships/oleObject" Target="embeddings/oleObject405.bin"/><Relationship Id="rId518" Type="http://schemas.openxmlformats.org/officeDocument/2006/relationships/oleObject" Target="embeddings/oleObject461.bin"/><Relationship Id="rId115" Type="http://schemas.openxmlformats.org/officeDocument/2006/relationships/oleObject" Target="embeddings/oleObject95.bin"/><Relationship Id="rId157" Type="http://schemas.openxmlformats.org/officeDocument/2006/relationships/oleObject" Target="embeddings/oleObject135.bin"/><Relationship Id="rId322" Type="http://schemas.openxmlformats.org/officeDocument/2006/relationships/oleObject" Target="embeddings/oleObject288.bin"/><Relationship Id="rId364" Type="http://schemas.openxmlformats.org/officeDocument/2006/relationships/oleObject" Target="embeddings/oleObject312.bin"/><Relationship Id="rId61" Type="http://schemas.openxmlformats.org/officeDocument/2006/relationships/oleObject" Target="embeddings/oleObject43.bin"/><Relationship Id="rId199" Type="http://schemas.openxmlformats.org/officeDocument/2006/relationships/oleObject" Target="embeddings/oleObject171.bin"/><Relationship Id="rId571" Type="http://schemas.openxmlformats.org/officeDocument/2006/relationships/oleObject" Target="embeddings/oleObject513.bin"/><Relationship Id="rId19" Type="http://schemas.openxmlformats.org/officeDocument/2006/relationships/oleObject" Target="embeddings/oleObject3.bin"/><Relationship Id="rId224" Type="http://schemas.openxmlformats.org/officeDocument/2006/relationships/oleObject" Target="embeddings/oleObject193.bin"/><Relationship Id="rId266" Type="http://schemas.openxmlformats.org/officeDocument/2006/relationships/oleObject" Target="embeddings/oleObject235.bin"/><Relationship Id="rId431" Type="http://schemas.openxmlformats.org/officeDocument/2006/relationships/oleObject" Target="embeddings/oleObject374.bin"/><Relationship Id="rId473" Type="http://schemas.openxmlformats.org/officeDocument/2006/relationships/oleObject" Target="embeddings/oleObject416.bin"/><Relationship Id="rId529" Type="http://schemas.openxmlformats.org/officeDocument/2006/relationships/oleObject" Target="embeddings/oleObject472.bin"/><Relationship Id="rId30" Type="http://schemas.openxmlformats.org/officeDocument/2006/relationships/oleObject" Target="embeddings/oleObject13.bin"/><Relationship Id="rId126" Type="http://schemas.openxmlformats.org/officeDocument/2006/relationships/oleObject" Target="embeddings/oleObject106.bin"/><Relationship Id="rId168" Type="http://schemas.openxmlformats.org/officeDocument/2006/relationships/oleObject" Target="embeddings/oleObject145.bin"/><Relationship Id="rId333" Type="http://schemas.openxmlformats.org/officeDocument/2006/relationships/oleObject" Target="embeddings/oleObject293.bin"/><Relationship Id="rId540" Type="http://schemas.openxmlformats.org/officeDocument/2006/relationships/oleObject" Target="embeddings/oleObject483.bin"/><Relationship Id="rId72" Type="http://schemas.openxmlformats.org/officeDocument/2006/relationships/oleObject" Target="embeddings/oleObject52.bin"/><Relationship Id="rId375" Type="http://schemas.openxmlformats.org/officeDocument/2006/relationships/oleObject" Target="embeddings/oleObject319.bin"/><Relationship Id="rId582" Type="http://schemas.openxmlformats.org/officeDocument/2006/relationships/oleObject" Target="embeddings/oleObject524.bin"/><Relationship Id="rId3" Type="http://schemas.openxmlformats.org/officeDocument/2006/relationships/customXml" Target="../customXml/item3.xml"/><Relationship Id="rId235" Type="http://schemas.openxmlformats.org/officeDocument/2006/relationships/oleObject" Target="embeddings/oleObject204.bin"/><Relationship Id="rId277" Type="http://schemas.openxmlformats.org/officeDocument/2006/relationships/oleObject" Target="embeddings/oleObject246.bin"/><Relationship Id="rId400" Type="http://schemas.openxmlformats.org/officeDocument/2006/relationships/oleObject" Target="embeddings/oleObject344.bin"/><Relationship Id="rId442" Type="http://schemas.openxmlformats.org/officeDocument/2006/relationships/oleObject" Target="embeddings/oleObject385.bin"/><Relationship Id="rId484" Type="http://schemas.openxmlformats.org/officeDocument/2006/relationships/oleObject" Target="embeddings/oleObject427.bin"/><Relationship Id="rId137" Type="http://schemas.openxmlformats.org/officeDocument/2006/relationships/oleObject" Target="embeddings/oleObject117.bin"/><Relationship Id="rId302" Type="http://schemas.openxmlformats.org/officeDocument/2006/relationships/oleObject" Target="embeddings/oleObject269.bin"/><Relationship Id="rId344" Type="http://schemas.openxmlformats.org/officeDocument/2006/relationships/oleObject" Target="embeddings/oleObject300.bin"/><Relationship Id="rId41" Type="http://schemas.openxmlformats.org/officeDocument/2006/relationships/oleObject" Target="embeddings/oleObject24.bin"/><Relationship Id="rId83" Type="http://schemas.openxmlformats.org/officeDocument/2006/relationships/oleObject" Target="embeddings/oleObject63.bin"/><Relationship Id="rId179" Type="http://schemas.openxmlformats.org/officeDocument/2006/relationships/oleObject" Target="embeddings/oleObject155.bin"/><Relationship Id="rId386" Type="http://schemas.openxmlformats.org/officeDocument/2006/relationships/oleObject" Target="embeddings/oleObject330.bin"/><Relationship Id="rId551" Type="http://schemas.openxmlformats.org/officeDocument/2006/relationships/oleObject" Target="embeddings/oleObject493.bin"/><Relationship Id="rId190" Type="http://schemas.openxmlformats.org/officeDocument/2006/relationships/oleObject" Target="embeddings/oleObject164.bin"/><Relationship Id="rId204" Type="http://schemas.openxmlformats.org/officeDocument/2006/relationships/oleObject" Target="embeddings/oleObject173.bin"/><Relationship Id="rId246" Type="http://schemas.openxmlformats.org/officeDocument/2006/relationships/oleObject" Target="embeddings/oleObject215.bin"/><Relationship Id="rId288" Type="http://schemas.openxmlformats.org/officeDocument/2006/relationships/oleObject" Target="embeddings/oleObject256.bin"/><Relationship Id="rId411" Type="http://schemas.openxmlformats.org/officeDocument/2006/relationships/oleObject" Target="embeddings/oleObject355.bin"/><Relationship Id="rId453" Type="http://schemas.openxmlformats.org/officeDocument/2006/relationships/oleObject" Target="embeddings/oleObject396.bin"/><Relationship Id="rId509" Type="http://schemas.openxmlformats.org/officeDocument/2006/relationships/oleObject" Target="embeddings/oleObject452.bin"/><Relationship Id="rId106" Type="http://schemas.openxmlformats.org/officeDocument/2006/relationships/oleObject" Target="embeddings/oleObject86.bin"/><Relationship Id="rId313" Type="http://schemas.openxmlformats.org/officeDocument/2006/relationships/oleObject" Target="embeddings/oleObject279.bin"/><Relationship Id="rId495" Type="http://schemas.openxmlformats.org/officeDocument/2006/relationships/oleObject" Target="embeddings/oleObject438.bin"/><Relationship Id="rId10" Type="http://schemas.openxmlformats.org/officeDocument/2006/relationships/endnotes" Target="endnotes.xml"/><Relationship Id="rId52" Type="http://schemas.openxmlformats.org/officeDocument/2006/relationships/oleObject" Target="embeddings/oleObject35.bin"/><Relationship Id="rId94" Type="http://schemas.openxmlformats.org/officeDocument/2006/relationships/oleObject" Target="embeddings/oleObject74.bin"/><Relationship Id="rId148" Type="http://schemas.openxmlformats.org/officeDocument/2006/relationships/oleObject" Target="embeddings/oleObject128.bin"/><Relationship Id="rId355" Type="http://schemas.openxmlformats.org/officeDocument/2006/relationships/oleObject" Target="embeddings/oleObject309.bin"/><Relationship Id="rId397" Type="http://schemas.openxmlformats.org/officeDocument/2006/relationships/oleObject" Target="embeddings/oleObject341.bin"/><Relationship Id="rId520" Type="http://schemas.openxmlformats.org/officeDocument/2006/relationships/oleObject" Target="embeddings/oleObject463.bin"/><Relationship Id="rId562" Type="http://schemas.openxmlformats.org/officeDocument/2006/relationships/oleObject" Target="embeddings/oleObject504.bin"/><Relationship Id="rId215" Type="http://schemas.openxmlformats.org/officeDocument/2006/relationships/oleObject" Target="embeddings/oleObject184.bin"/><Relationship Id="rId257" Type="http://schemas.openxmlformats.org/officeDocument/2006/relationships/oleObject" Target="embeddings/oleObject226.bin"/><Relationship Id="rId422" Type="http://schemas.openxmlformats.org/officeDocument/2006/relationships/oleObject" Target="embeddings/oleObject365.bin"/><Relationship Id="rId464" Type="http://schemas.openxmlformats.org/officeDocument/2006/relationships/oleObject" Target="embeddings/oleObject407.bin"/><Relationship Id="rId299" Type="http://schemas.openxmlformats.org/officeDocument/2006/relationships/oleObject" Target="embeddings/oleObject266.bin"/><Relationship Id="rId63" Type="http://schemas.openxmlformats.org/officeDocument/2006/relationships/image" Target="media/image5.wmf"/><Relationship Id="rId159" Type="http://schemas.openxmlformats.org/officeDocument/2006/relationships/oleObject" Target="embeddings/oleObject137.bin"/><Relationship Id="rId366" Type="http://schemas.openxmlformats.org/officeDocument/2006/relationships/oleObject" Target="embeddings/oleObject314.bin"/><Relationship Id="rId573" Type="http://schemas.openxmlformats.org/officeDocument/2006/relationships/oleObject" Target="embeddings/oleObject515.bin"/><Relationship Id="rId226" Type="http://schemas.openxmlformats.org/officeDocument/2006/relationships/oleObject" Target="embeddings/oleObject195.bin"/><Relationship Id="rId433" Type="http://schemas.openxmlformats.org/officeDocument/2006/relationships/oleObject" Target="embeddings/oleObject376.bin"/><Relationship Id="rId74" Type="http://schemas.openxmlformats.org/officeDocument/2006/relationships/oleObject" Target="embeddings/oleObject54.bin"/><Relationship Id="rId377" Type="http://schemas.openxmlformats.org/officeDocument/2006/relationships/oleObject" Target="embeddings/oleObject321.bin"/><Relationship Id="rId500" Type="http://schemas.openxmlformats.org/officeDocument/2006/relationships/oleObject" Target="embeddings/oleObject443.bin"/><Relationship Id="rId584" Type="http://schemas.openxmlformats.org/officeDocument/2006/relationships/oleObject" Target="embeddings/oleObject526.bin"/><Relationship Id="rId5" Type="http://schemas.openxmlformats.org/officeDocument/2006/relationships/numbering" Target="numbering.xml"/><Relationship Id="rId237" Type="http://schemas.openxmlformats.org/officeDocument/2006/relationships/oleObject" Target="embeddings/oleObject206.bin"/><Relationship Id="rId444" Type="http://schemas.openxmlformats.org/officeDocument/2006/relationships/oleObject" Target="embeddings/oleObject387.bin"/><Relationship Id="rId290" Type="http://schemas.openxmlformats.org/officeDocument/2006/relationships/oleObject" Target="embeddings/oleObject258.bin"/><Relationship Id="rId304" Type="http://schemas.openxmlformats.org/officeDocument/2006/relationships/image" Target="media/image20.wmf"/><Relationship Id="rId388" Type="http://schemas.openxmlformats.org/officeDocument/2006/relationships/oleObject" Target="embeddings/oleObject332.bin"/><Relationship Id="rId511" Type="http://schemas.openxmlformats.org/officeDocument/2006/relationships/oleObject" Target="embeddings/oleObject454.bin"/><Relationship Id="rId85" Type="http://schemas.openxmlformats.org/officeDocument/2006/relationships/oleObject" Target="embeddings/oleObject65.bin"/><Relationship Id="rId150" Type="http://schemas.openxmlformats.org/officeDocument/2006/relationships/oleObject" Target="embeddings/oleObject129.bin"/><Relationship Id="rId248" Type="http://schemas.openxmlformats.org/officeDocument/2006/relationships/oleObject" Target="embeddings/oleObject217.bin"/><Relationship Id="rId455" Type="http://schemas.openxmlformats.org/officeDocument/2006/relationships/oleObject" Target="embeddings/oleObject398.bin"/><Relationship Id="rId12" Type="http://schemas.openxmlformats.org/officeDocument/2006/relationships/hyperlink" Target="http://www.3gpp.org/Change-Requests" TargetMode="External"/><Relationship Id="rId108" Type="http://schemas.openxmlformats.org/officeDocument/2006/relationships/oleObject" Target="embeddings/oleObject88.bin"/><Relationship Id="rId315" Type="http://schemas.openxmlformats.org/officeDocument/2006/relationships/oleObject" Target="embeddings/oleObject281.bin"/><Relationship Id="rId522" Type="http://schemas.openxmlformats.org/officeDocument/2006/relationships/oleObject" Target="embeddings/oleObject465.bin"/><Relationship Id="rId96" Type="http://schemas.openxmlformats.org/officeDocument/2006/relationships/oleObject" Target="embeddings/oleObject76.bin"/><Relationship Id="rId161" Type="http://schemas.openxmlformats.org/officeDocument/2006/relationships/image" Target="media/image9.png"/><Relationship Id="rId399" Type="http://schemas.openxmlformats.org/officeDocument/2006/relationships/oleObject" Target="embeddings/oleObject343.bin"/><Relationship Id="rId259" Type="http://schemas.openxmlformats.org/officeDocument/2006/relationships/oleObject" Target="embeddings/oleObject228.bin"/><Relationship Id="rId466" Type="http://schemas.openxmlformats.org/officeDocument/2006/relationships/oleObject" Target="embeddings/oleObject409.bin"/><Relationship Id="rId23" Type="http://schemas.openxmlformats.org/officeDocument/2006/relationships/oleObject" Target="embeddings/oleObject6.bin"/><Relationship Id="rId119" Type="http://schemas.openxmlformats.org/officeDocument/2006/relationships/oleObject" Target="embeddings/oleObject99.bin"/><Relationship Id="rId326" Type="http://schemas.openxmlformats.org/officeDocument/2006/relationships/image" Target="media/image21.png"/><Relationship Id="rId533" Type="http://schemas.openxmlformats.org/officeDocument/2006/relationships/oleObject" Target="embeddings/oleObject476.bin"/><Relationship Id="rId172" Type="http://schemas.openxmlformats.org/officeDocument/2006/relationships/oleObject" Target="embeddings/oleObject149.bin"/><Relationship Id="rId477" Type="http://schemas.openxmlformats.org/officeDocument/2006/relationships/oleObject" Target="embeddings/oleObject420.bin"/><Relationship Id="rId337" Type="http://schemas.openxmlformats.org/officeDocument/2006/relationships/image" Target="media/image26.png"/><Relationship Id="rId34" Type="http://schemas.openxmlformats.org/officeDocument/2006/relationships/oleObject" Target="embeddings/oleObject17.bin"/><Relationship Id="rId544" Type="http://schemas.openxmlformats.org/officeDocument/2006/relationships/oleObject" Target="embeddings/oleObject487.bin"/><Relationship Id="rId183" Type="http://schemas.openxmlformats.org/officeDocument/2006/relationships/oleObject" Target="embeddings/oleObject158.bin"/><Relationship Id="rId390" Type="http://schemas.openxmlformats.org/officeDocument/2006/relationships/oleObject" Target="embeddings/oleObject334.bin"/><Relationship Id="rId404" Type="http://schemas.openxmlformats.org/officeDocument/2006/relationships/oleObject" Target="embeddings/oleObject348.bin"/><Relationship Id="rId250" Type="http://schemas.openxmlformats.org/officeDocument/2006/relationships/oleObject" Target="embeddings/oleObject219.bin"/><Relationship Id="rId488" Type="http://schemas.openxmlformats.org/officeDocument/2006/relationships/oleObject" Target="embeddings/oleObject4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20" ma:contentTypeDescription="Create a new document." ma:contentTypeScope="" ma:versionID="1bba11f96c6225f843b575f07d3b3531">
  <xsd:schema xmlns:xsd="http://www.w3.org/2001/XMLSchema" xmlns:xs="http://www.w3.org/2001/XMLSchema" xmlns:p="http://schemas.microsoft.com/office/2006/metadata/properties" xmlns:ns1="http://schemas.microsoft.com/sharepoint/v3" xmlns:ns2="2f282d3b-eb4a-4b09-b61f-b9593442e286" xmlns:ns3="9b239327-9e80-40e4-b1b7-4394fed77a33" xmlns:ns4="d8762117-8292-4133-b1c7-eab5c6487cfd" targetNamespace="http://schemas.microsoft.com/office/2006/metadata/properties" ma:root="true" ma:fieldsID="ca854c64e477cf35e24c83949733673a" ns1:_="" ns2:_="" ns3:_="" ns4:_="">
    <xsd:import namespace="http://schemas.microsoft.com/sharepoint/v3"/>
    <xsd:import namespace="2f282d3b-eb4a-4b09-b61f-b9593442e286"/>
    <xsd:import namespace="9b239327-9e80-40e4-b1b7-4394fed77a33"/>
    <xsd:import namespace="d8762117-8292-4133-b1c7-eab5c6487cfd"/>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element name="lcf76f155ced4ddcb4097134ff3c332f" ma:index="25" nillable="true" ma:taxonomy="true" ma:internalName="lcf76f155ced4ddcb4097134ff3c332f" ma:taxonomyFieldName="MediaServiceImageTags" ma:displayName="Image Tags" ma:readOnly="false" ma:fieldId="{5cf76f15-5ced-4ddc-b409-7134ff3c332f}" ma:taxonomyMulti="true" ma:sspId="c3d31b72-c4b9-4223-ac69-1d9539891dc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CatchAll" ma:index="26" nillable="true" ma:displayName="Taxonomy Catch All Column" ma:hidden="true" ma:list="{b887a991-dcc8-442b-9da6-e470cbc3e4a9}" ma:internalName="TaxCatchAll" ma:showField="CatchAllData" ma:web="9b239327-9e80-40e4-b1b7-4394fed77a3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TaxCatchAll xmlns="d8762117-8292-4133-b1c7-eab5c6487cfd" xsi:nil="true"/>
    <lcf76f155ced4ddcb4097134ff3c332f xmlns="2f282d3b-eb4a-4b09-b61f-b9593442e28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B9AD395-5822-4D59-8DBE-924A3EF4C6C6}">
  <ds:schemaRefs>
    <ds:schemaRef ds:uri="http://schemas.microsoft.com/sharepoint/v3/contenttype/forms"/>
  </ds:schemaRefs>
</ds:datastoreItem>
</file>

<file path=customXml/itemProps2.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3.xml><?xml version="1.0" encoding="utf-8"?>
<ds:datastoreItem xmlns:ds="http://schemas.openxmlformats.org/officeDocument/2006/customXml" ds:itemID="{47D6C10C-4048-4D13-BA6A-D761838CB57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d8762117-8292-4133-b1c7-eab5c6487c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3288DDF-CE39-47FB-AE9F-ADCF16CC4296}">
  <ds:schemaRefs>
    <ds:schemaRef ds:uri="http://schemas.microsoft.com/office/2006/metadata/properties"/>
    <ds:schemaRef ds:uri="http://schemas.microsoft.com/office/infopath/2007/PartnerControls"/>
    <ds:schemaRef ds:uri="http://schemas.microsoft.com/sharepoint/v3"/>
    <ds:schemaRef ds:uri="2f282d3b-eb4a-4b09-b61f-b9593442e286"/>
    <ds:schemaRef ds:uri="d8762117-8292-4133-b1c7-eab5c6487cfd"/>
  </ds:schemaRefs>
</ds:datastoreItem>
</file>

<file path=docProps/app.xml><?xml version="1.0" encoding="utf-8"?>
<Properties xmlns="http://schemas.openxmlformats.org/officeDocument/2006/extended-properties" xmlns:vt="http://schemas.openxmlformats.org/officeDocument/2006/docPropsVTypes">
  <Template>3gpp_70</Template>
  <TotalTime>19</TotalTime>
  <Pages>743</Pages>
  <Words>208896</Words>
  <Characters>1061702</Characters>
  <Application>Microsoft Office Word</Application>
  <DocSecurity>0</DocSecurity>
  <Lines>8847</Lines>
  <Paragraphs>253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268062</CharactersWithSpaces>
  <SharedDoc>false</SharedDoc>
  <HLinks>
    <vt:vector size="24" baseType="variant">
      <vt:variant>
        <vt:i4>2031686</vt:i4>
      </vt:variant>
      <vt:variant>
        <vt:i4>21</vt:i4>
      </vt:variant>
      <vt:variant>
        <vt:i4>0</vt:i4>
      </vt:variant>
      <vt:variant>
        <vt:i4>5</vt:i4>
      </vt:variant>
      <vt:variant>
        <vt:lpwstr>http://www.3gpp.org/ftp/Specs/html-info/21900.htm</vt:lpwstr>
      </vt:variant>
      <vt:variant>
        <vt:lpwstr/>
      </vt:variant>
      <vt:variant>
        <vt:i4>6946916</vt:i4>
      </vt:variant>
      <vt:variant>
        <vt:i4>12</vt:i4>
      </vt:variant>
      <vt:variant>
        <vt:i4>0</vt:i4>
      </vt:variant>
      <vt:variant>
        <vt:i4>5</vt:i4>
      </vt:variant>
      <vt:variant>
        <vt:lpwstr>http://www.3gpp.org/Change-Requests</vt:lpwstr>
      </vt:variant>
      <vt:variant>
        <vt:lpwstr/>
      </vt:variant>
      <vt:variant>
        <vt:i4>6553706</vt:i4>
      </vt:variant>
      <vt:variant>
        <vt:i4>9</vt:i4>
      </vt:variant>
      <vt:variant>
        <vt:i4>0</vt:i4>
      </vt:variant>
      <vt:variant>
        <vt:i4>5</vt:i4>
      </vt:variant>
      <vt:variant>
        <vt:lpwstr>http://www.3gpp.org/3G_Specs/CRs.htm</vt:lpwstr>
      </vt:variant>
      <vt:variant>
        <vt:lpwstr>_blank</vt:lpwstr>
      </vt:variant>
      <vt:variant>
        <vt:i4>8192001</vt:i4>
      </vt:variant>
      <vt:variant>
        <vt:i4>0</vt:i4>
      </vt:variant>
      <vt:variant>
        <vt:i4>0</vt:i4>
      </vt:variant>
      <vt:variant>
        <vt:i4>5</vt:i4>
      </vt:variant>
      <vt:variant>
        <vt:lpwstr>mailto:zhixun.tang@ericsson.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BigCREditor-Post-RAN4#105</cp:lastModifiedBy>
  <cp:revision>19</cp:revision>
  <cp:lastPrinted>1899-12-31T23:00:00Z</cp:lastPrinted>
  <dcterms:created xsi:type="dcterms:W3CDTF">2022-11-29T16:23:00Z</dcterms:created>
  <dcterms:modified xsi:type="dcterms:W3CDTF">2022-11-29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3E9551B3FDDA24EBF0A209BAAD637CA</vt:lpwstr>
  </property>
  <property fmtid="{D5CDD505-2E9C-101B-9397-08002B2CF9AE}" pid="22" name="MediaServiceImageTags">
    <vt:lpwstr/>
  </property>
</Properties>
</file>